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header4.xml" ContentType="application/vnd.openxmlformats-officedocument.wordprocessingml.header+xml"/>
  <Override PartName="/word/footer3.xml" ContentType="application/vnd.openxmlformats-officedocument.wordprocessingml.footer+xml"/>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99C38A" w14:textId="2860997C" w:rsidR="00AB2B30" w:rsidRPr="009B053A" w:rsidRDefault="006A7121">
      <w:pPr>
        <w:pStyle w:val="ZA"/>
        <w:framePr w:wrap="notBeside"/>
        <w:ind w:firstLine="284"/>
        <w:rPr>
          <w:noProof w:val="0"/>
        </w:rPr>
      </w:pPr>
      <w:r w:rsidRPr="009B053A">
        <w:rPr>
          <w:noProof w:val="0"/>
          <w:sz w:val="64"/>
        </w:rPr>
        <w:t xml:space="preserve">3GPP TS 38.521-3 </w:t>
      </w:r>
      <w:r w:rsidRPr="009B053A">
        <w:rPr>
          <w:noProof w:val="0"/>
        </w:rPr>
        <w:t>V1</w:t>
      </w:r>
      <w:r w:rsidR="00CE5570" w:rsidRPr="009B053A">
        <w:rPr>
          <w:noProof w:val="0"/>
        </w:rPr>
        <w:t>7</w:t>
      </w:r>
      <w:r w:rsidRPr="009B053A">
        <w:rPr>
          <w:noProof w:val="0"/>
        </w:rPr>
        <w:t>.</w:t>
      </w:r>
      <w:r w:rsidR="00EB3AED">
        <w:rPr>
          <w:noProof w:val="0"/>
        </w:rPr>
        <w:t>9.0</w:t>
      </w:r>
      <w:r w:rsidRPr="009B053A">
        <w:rPr>
          <w:noProof w:val="0"/>
        </w:rPr>
        <w:t xml:space="preserve"> </w:t>
      </w:r>
      <w:r w:rsidRPr="009B053A">
        <w:rPr>
          <w:noProof w:val="0"/>
          <w:sz w:val="32"/>
        </w:rPr>
        <w:t>(202</w:t>
      </w:r>
      <w:r w:rsidR="006000AD" w:rsidRPr="009B053A">
        <w:rPr>
          <w:noProof w:val="0"/>
          <w:sz w:val="32"/>
        </w:rPr>
        <w:t>3</w:t>
      </w:r>
      <w:r w:rsidRPr="009B053A">
        <w:rPr>
          <w:noProof w:val="0"/>
          <w:sz w:val="32"/>
        </w:rPr>
        <w:t>-</w:t>
      </w:r>
      <w:r w:rsidR="006000AD" w:rsidRPr="009B053A">
        <w:rPr>
          <w:noProof w:val="0"/>
          <w:sz w:val="32"/>
        </w:rPr>
        <w:t>0</w:t>
      </w:r>
      <w:r w:rsidR="00EB3AED">
        <w:rPr>
          <w:noProof w:val="0"/>
          <w:sz w:val="32"/>
        </w:rPr>
        <w:t>6</w:t>
      </w:r>
      <w:r w:rsidRPr="009B053A">
        <w:rPr>
          <w:noProof w:val="0"/>
          <w:sz w:val="32"/>
        </w:rPr>
        <w:t>)</w:t>
      </w:r>
    </w:p>
    <w:p w14:paraId="19EF2B6C" w14:textId="77777777" w:rsidR="00AB2B30" w:rsidRPr="009B053A" w:rsidRDefault="006A7121">
      <w:pPr>
        <w:pStyle w:val="ZB"/>
        <w:framePr w:wrap="notBeside"/>
        <w:rPr>
          <w:noProof w:val="0"/>
        </w:rPr>
      </w:pPr>
      <w:r w:rsidRPr="009B053A">
        <w:rPr>
          <w:noProof w:val="0"/>
        </w:rPr>
        <w:t>Technical Specification</w:t>
      </w:r>
    </w:p>
    <w:p w14:paraId="0761A11C" w14:textId="77777777" w:rsidR="00AB2B30" w:rsidRPr="009B053A" w:rsidRDefault="006A7121">
      <w:pPr>
        <w:pStyle w:val="ZT"/>
        <w:framePr w:wrap="notBeside"/>
      </w:pPr>
      <w:r w:rsidRPr="009B053A">
        <w:t>3rd Generation Partnership Project;</w:t>
      </w:r>
    </w:p>
    <w:p w14:paraId="476E5E9A" w14:textId="77777777" w:rsidR="00AB2B30" w:rsidRPr="009B053A" w:rsidRDefault="006A7121">
      <w:pPr>
        <w:pStyle w:val="ZT"/>
        <w:framePr w:wrap="notBeside"/>
      </w:pPr>
      <w:r w:rsidRPr="009B053A">
        <w:t>Technical Specification Group Radio Access Network;</w:t>
      </w:r>
    </w:p>
    <w:p w14:paraId="703012F5" w14:textId="77777777" w:rsidR="00AB2B30" w:rsidRPr="009B053A" w:rsidRDefault="006A7121">
      <w:pPr>
        <w:pStyle w:val="ZT"/>
        <w:framePr w:wrap="notBeside"/>
      </w:pPr>
      <w:r w:rsidRPr="009B053A">
        <w:t>NR;</w:t>
      </w:r>
    </w:p>
    <w:p w14:paraId="7F54391C" w14:textId="77777777" w:rsidR="00AB2B30" w:rsidRPr="009B053A" w:rsidRDefault="006A7121">
      <w:pPr>
        <w:pStyle w:val="ZT"/>
        <w:framePr w:wrap="notBeside"/>
      </w:pPr>
      <w:r w:rsidRPr="009B053A">
        <w:t>User Equipment (UE) conformance specification;</w:t>
      </w:r>
    </w:p>
    <w:p w14:paraId="5D1FEDF7" w14:textId="77777777" w:rsidR="00AB2B30" w:rsidRPr="009B053A" w:rsidRDefault="006A7121">
      <w:pPr>
        <w:pStyle w:val="ZT"/>
        <w:framePr w:wrap="notBeside"/>
      </w:pPr>
      <w:r w:rsidRPr="009B053A">
        <w:t>Radio transmission and reception;</w:t>
      </w:r>
    </w:p>
    <w:p w14:paraId="2CF9143E" w14:textId="77777777" w:rsidR="00AB2B30" w:rsidRPr="009B053A" w:rsidRDefault="006A7121">
      <w:pPr>
        <w:pStyle w:val="ZT"/>
        <w:framePr w:wrap="notBeside"/>
      </w:pPr>
      <w:r w:rsidRPr="009B053A">
        <w:t>Part 3: Range 1 and Range 2 Interworking operation</w:t>
      </w:r>
    </w:p>
    <w:p w14:paraId="6A8A5D7F" w14:textId="77777777" w:rsidR="00AB2B30" w:rsidRPr="009B053A" w:rsidRDefault="006A7121">
      <w:pPr>
        <w:pStyle w:val="ZT"/>
        <w:framePr w:wrap="notBeside"/>
      </w:pPr>
      <w:r w:rsidRPr="009B053A">
        <w:t>with other radios</w:t>
      </w:r>
    </w:p>
    <w:p w14:paraId="5931BC35" w14:textId="418EC645" w:rsidR="00AB2B30" w:rsidRPr="009B053A" w:rsidRDefault="006A7121">
      <w:pPr>
        <w:pStyle w:val="ZT"/>
        <w:framePr w:wrap="notBeside"/>
        <w:rPr>
          <w:i/>
          <w:sz w:val="28"/>
        </w:rPr>
      </w:pPr>
      <w:r w:rsidRPr="009B053A">
        <w:t>(</w:t>
      </w:r>
      <w:r w:rsidRPr="009B053A">
        <w:rPr>
          <w:rStyle w:val="ZGSM"/>
        </w:rPr>
        <w:t>Release 1</w:t>
      </w:r>
      <w:r w:rsidR="00CE5570" w:rsidRPr="009B053A">
        <w:rPr>
          <w:rStyle w:val="ZGSM"/>
        </w:rPr>
        <w:t>7</w:t>
      </w:r>
      <w:r w:rsidRPr="009B053A">
        <w:t>)</w:t>
      </w:r>
    </w:p>
    <w:p w14:paraId="640E2CBF" w14:textId="77777777" w:rsidR="00AB2B30" w:rsidRPr="009B053A" w:rsidRDefault="00AB2B30">
      <w:pPr>
        <w:pStyle w:val="ZU"/>
        <w:framePr w:h="4929" w:hRule="exact" w:wrap="notBeside"/>
        <w:tabs>
          <w:tab w:val="right" w:pos="10206"/>
        </w:tabs>
        <w:jc w:val="left"/>
        <w:rPr>
          <w:noProof w:val="0"/>
        </w:rPr>
      </w:pPr>
    </w:p>
    <w:p w14:paraId="0ED78005" w14:textId="619E47FD" w:rsidR="00AB2B30" w:rsidRPr="009B053A" w:rsidRDefault="009040B9">
      <w:pPr>
        <w:pStyle w:val="ZU"/>
        <w:framePr w:h="4929" w:hRule="exact" w:wrap="notBeside"/>
        <w:tabs>
          <w:tab w:val="right" w:pos="10206"/>
        </w:tabs>
        <w:jc w:val="left"/>
        <w:rPr>
          <w:noProof w:val="0"/>
        </w:rPr>
      </w:pPr>
      <w:r w:rsidRPr="009B053A">
        <w:rPr>
          <w:i/>
          <w:lang w:eastAsia="zh-TW"/>
        </w:rPr>
        <w:drawing>
          <wp:inline distT="0" distB="0" distL="0" distR="0" wp14:anchorId="5AEE65F5" wp14:editId="4CE7546A">
            <wp:extent cx="1213485" cy="8394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3485" cy="839470"/>
                    </a:xfrm>
                    <a:prstGeom prst="rect">
                      <a:avLst/>
                    </a:prstGeom>
                    <a:noFill/>
                    <a:ln>
                      <a:noFill/>
                    </a:ln>
                  </pic:spPr>
                </pic:pic>
              </a:graphicData>
            </a:graphic>
          </wp:inline>
        </w:drawing>
      </w:r>
      <w:r w:rsidR="006A7121" w:rsidRPr="009B053A">
        <w:rPr>
          <w:noProof w:val="0"/>
          <w:color w:val="0000FF"/>
        </w:rPr>
        <w:tab/>
      </w:r>
      <w:r w:rsidRPr="009B053A">
        <w:rPr>
          <w:lang w:eastAsia="zh-TW"/>
        </w:rPr>
        <w:drawing>
          <wp:inline distT="0" distB="0" distL="0" distR="0" wp14:anchorId="06CA4B83" wp14:editId="288A3A9C">
            <wp:extent cx="1629410" cy="9474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9410" cy="947420"/>
                    </a:xfrm>
                    <a:prstGeom prst="rect">
                      <a:avLst/>
                    </a:prstGeom>
                    <a:noFill/>
                    <a:ln>
                      <a:noFill/>
                    </a:ln>
                  </pic:spPr>
                </pic:pic>
              </a:graphicData>
            </a:graphic>
          </wp:inline>
        </w:drawing>
      </w:r>
    </w:p>
    <w:p w14:paraId="7C56F11E" w14:textId="77777777" w:rsidR="00AB2B30" w:rsidRPr="009B053A" w:rsidRDefault="00AB2B30">
      <w:pPr>
        <w:pStyle w:val="ZU"/>
        <w:framePr w:h="4929" w:hRule="exact" w:wrap="notBeside"/>
        <w:tabs>
          <w:tab w:val="right" w:pos="10206"/>
        </w:tabs>
        <w:jc w:val="left"/>
        <w:rPr>
          <w:noProof w:val="0"/>
        </w:rPr>
      </w:pPr>
    </w:p>
    <w:p w14:paraId="2E6CF9AB" w14:textId="77777777" w:rsidR="00AB2B30" w:rsidRPr="009B053A" w:rsidRDefault="006A7121">
      <w:pPr>
        <w:framePr w:h="1377" w:hRule="exact" w:wrap="notBeside" w:vAnchor="page" w:hAnchor="margin" w:y="15305"/>
        <w:rPr>
          <w:sz w:val="16"/>
        </w:rPr>
      </w:pPr>
      <w:r w:rsidRPr="009B053A">
        <w:rPr>
          <w:sz w:val="16"/>
        </w:rPr>
        <w:t>The present document has been developed within the 3rd Generation Partnership Project (3GPP</w:t>
      </w:r>
      <w:r w:rsidRPr="009B053A">
        <w:rPr>
          <w:sz w:val="16"/>
          <w:vertAlign w:val="superscript"/>
        </w:rPr>
        <w:t xml:space="preserve"> TM</w:t>
      </w:r>
      <w:r w:rsidRPr="009B053A">
        <w:rPr>
          <w:sz w:val="16"/>
        </w:rPr>
        <w:t>) and may be further elaborated for the purposes of 3GPP..</w:t>
      </w:r>
      <w:r w:rsidRPr="009B053A">
        <w:rPr>
          <w:sz w:val="16"/>
        </w:rPr>
        <w:br/>
        <w:t>The present document has not been subject to any approval process by the 3GPP</w:t>
      </w:r>
      <w:r w:rsidRPr="009B053A">
        <w:rPr>
          <w:sz w:val="16"/>
          <w:vertAlign w:val="superscript"/>
        </w:rPr>
        <w:t xml:space="preserve"> </w:t>
      </w:r>
      <w:r w:rsidRPr="009B053A">
        <w:rPr>
          <w:sz w:val="16"/>
        </w:rPr>
        <w:t>Organizational Partners and shall not be implemented.</w:t>
      </w:r>
      <w:r w:rsidRPr="009B053A">
        <w:rPr>
          <w:sz w:val="16"/>
        </w:rPr>
        <w:br/>
        <w:t>This Specification is provided for future development work within 3GPP</w:t>
      </w:r>
      <w:r w:rsidRPr="009B053A">
        <w:rPr>
          <w:sz w:val="16"/>
          <w:vertAlign w:val="superscript"/>
        </w:rPr>
        <w:t xml:space="preserve"> </w:t>
      </w:r>
      <w:r w:rsidRPr="009B053A">
        <w:rPr>
          <w:sz w:val="16"/>
        </w:rPr>
        <w:t>only. The Organizational Partners accept no liability for any use of this Specification.</w:t>
      </w:r>
      <w:r w:rsidRPr="009B053A">
        <w:rPr>
          <w:sz w:val="16"/>
        </w:rPr>
        <w:br/>
        <w:t>Specifications and Reports for implementation of the 3GPP</w:t>
      </w:r>
      <w:r w:rsidRPr="009B053A">
        <w:rPr>
          <w:sz w:val="16"/>
          <w:vertAlign w:val="superscript"/>
        </w:rPr>
        <w:t xml:space="preserve"> TM</w:t>
      </w:r>
      <w:r w:rsidRPr="009B053A">
        <w:rPr>
          <w:sz w:val="16"/>
        </w:rPr>
        <w:t xml:space="preserve"> system should be obtained via the 3GPP Organizational Partners' Publications Offices.</w:t>
      </w:r>
    </w:p>
    <w:p w14:paraId="25B2F302" w14:textId="77777777" w:rsidR="00AB2B30" w:rsidRPr="009B053A" w:rsidRDefault="00AB2B30">
      <w:pPr>
        <w:pStyle w:val="ZV"/>
        <w:framePr w:wrap="notBeside"/>
        <w:rPr>
          <w:noProof w:val="0"/>
        </w:rPr>
      </w:pPr>
    </w:p>
    <w:p w14:paraId="5D215E0E" w14:textId="77777777" w:rsidR="00AB2B30" w:rsidRPr="009B053A" w:rsidRDefault="00AB2B30">
      <w:pPr>
        <w:sectPr w:rsidR="00AB2B30" w:rsidRPr="009B053A">
          <w:footnotePr>
            <w:numRestart w:val="eachSect"/>
          </w:footnotePr>
          <w:pgSz w:w="11907" w:h="16840"/>
          <w:pgMar w:top="2268" w:right="851" w:bottom="10773" w:left="851" w:header="0" w:footer="0" w:gutter="0"/>
          <w:cols w:space="720"/>
        </w:sectPr>
      </w:pPr>
    </w:p>
    <w:p w14:paraId="6422201E" w14:textId="77777777" w:rsidR="00AB2B30" w:rsidRPr="009B053A" w:rsidRDefault="00AB2B30">
      <w:bookmarkStart w:id="0" w:name="page2"/>
    </w:p>
    <w:p w14:paraId="0C37015C" w14:textId="77777777" w:rsidR="00AB2B30" w:rsidRPr="009B053A" w:rsidRDefault="006A7121">
      <w:pPr>
        <w:pStyle w:val="FP"/>
        <w:framePr w:wrap="notBeside" w:hAnchor="margin" w:yAlign="center"/>
        <w:spacing w:after="240"/>
        <w:ind w:left="2835" w:right="2835"/>
        <w:jc w:val="center"/>
        <w:rPr>
          <w:rFonts w:ascii="Arial" w:hAnsi="Arial"/>
          <w:b/>
          <w:i/>
        </w:rPr>
      </w:pPr>
      <w:r w:rsidRPr="009B053A">
        <w:rPr>
          <w:rFonts w:ascii="Arial" w:hAnsi="Arial"/>
          <w:b/>
          <w:i/>
        </w:rPr>
        <w:t>3GPP</w:t>
      </w:r>
    </w:p>
    <w:p w14:paraId="353BCD76" w14:textId="77777777" w:rsidR="00AB2B30" w:rsidRPr="009B053A" w:rsidRDefault="006A7121">
      <w:pPr>
        <w:pStyle w:val="FP"/>
        <w:framePr w:wrap="notBeside" w:hAnchor="margin" w:yAlign="center"/>
        <w:pBdr>
          <w:bottom w:val="single" w:sz="6" w:space="1" w:color="auto"/>
        </w:pBdr>
        <w:ind w:left="2835" w:right="2835"/>
        <w:jc w:val="center"/>
      </w:pPr>
      <w:r w:rsidRPr="009B053A">
        <w:t>Postal address</w:t>
      </w:r>
    </w:p>
    <w:p w14:paraId="5245F3B2" w14:textId="77777777" w:rsidR="00AB2B30" w:rsidRPr="009B053A" w:rsidRDefault="00AB2B30">
      <w:pPr>
        <w:pStyle w:val="FP"/>
        <w:framePr w:wrap="notBeside" w:hAnchor="margin" w:yAlign="center"/>
        <w:ind w:left="2835" w:right="2835"/>
        <w:jc w:val="center"/>
        <w:rPr>
          <w:rFonts w:ascii="Arial" w:hAnsi="Arial"/>
          <w:sz w:val="18"/>
        </w:rPr>
      </w:pPr>
    </w:p>
    <w:p w14:paraId="60A2C69C" w14:textId="77777777" w:rsidR="00AB2B30" w:rsidRPr="009B053A" w:rsidRDefault="006A7121">
      <w:pPr>
        <w:pStyle w:val="FP"/>
        <w:framePr w:wrap="notBeside" w:hAnchor="margin" w:yAlign="center"/>
        <w:pBdr>
          <w:bottom w:val="single" w:sz="6" w:space="1" w:color="auto"/>
        </w:pBdr>
        <w:spacing w:before="240"/>
        <w:ind w:left="2835" w:right="2835"/>
        <w:jc w:val="center"/>
      </w:pPr>
      <w:r w:rsidRPr="009B053A">
        <w:t>3GPP support office address</w:t>
      </w:r>
    </w:p>
    <w:p w14:paraId="5FAA2B6E" w14:textId="77777777" w:rsidR="00AB2B30" w:rsidRPr="00993C96" w:rsidRDefault="006A7121">
      <w:pPr>
        <w:pStyle w:val="FP"/>
        <w:framePr w:wrap="notBeside" w:hAnchor="margin" w:yAlign="center"/>
        <w:ind w:left="2835" w:right="2835"/>
        <w:jc w:val="center"/>
        <w:rPr>
          <w:rFonts w:ascii="Arial" w:hAnsi="Arial"/>
          <w:sz w:val="18"/>
          <w:lang w:val="fr-FR"/>
        </w:rPr>
      </w:pPr>
      <w:r w:rsidRPr="00993C96">
        <w:rPr>
          <w:rFonts w:ascii="Arial" w:hAnsi="Arial"/>
          <w:sz w:val="18"/>
          <w:lang w:val="fr-FR"/>
        </w:rPr>
        <w:t>650 Route des Lucioles - Sophia Antipolis</w:t>
      </w:r>
    </w:p>
    <w:p w14:paraId="1E511638" w14:textId="77777777" w:rsidR="00AB2B30" w:rsidRPr="00993C96" w:rsidRDefault="006A7121">
      <w:pPr>
        <w:pStyle w:val="FP"/>
        <w:framePr w:wrap="notBeside" w:hAnchor="margin" w:yAlign="center"/>
        <w:ind w:left="2835" w:right="2835"/>
        <w:jc w:val="center"/>
        <w:rPr>
          <w:rFonts w:ascii="Arial" w:hAnsi="Arial"/>
          <w:sz w:val="18"/>
          <w:lang w:val="fr-FR"/>
        </w:rPr>
      </w:pPr>
      <w:r w:rsidRPr="00993C96">
        <w:rPr>
          <w:rFonts w:ascii="Arial" w:hAnsi="Arial"/>
          <w:sz w:val="18"/>
          <w:lang w:val="fr-FR"/>
        </w:rPr>
        <w:t>Valbonne - FRANCE</w:t>
      </w:r>
    </w:p>
    <w:p w14:paraId="27CE3478" w14:textId="77777777" w:rsidR="00AB2B30" w:rsidRPr="009B053A" w:rsidRDefault="006A7121">
      <w:pPr>
        <w:pStyle w:val="FP"/>
        <w:framePr w:wrap="notBeside" w:hAnchor="margin" w:yAlign="center"/>
        <w:spacing w:after="20"/>
        <w:ind w:left="2835" w:right="2835"/>
        <w:jc w:val="center"/>
        <w:rPr>
          <w:rFonts w:ascii="Arial" w:hAnsi="Arial"/>
          <w:sz w:val="18"/>
        </w:rPr>
      </w:pPr>
      <w:r w:rsidRPr="009B053A">
        <w:rPr>
          <w:rFonts w:ascii="Arial" w:hAnsi="Arial"/>
          <w:sz w:val="18"/>
        </w:rPr>
        <w:t>Tel.: +33 4 92 94 42 00 Fax: +33 4 93 65 47 16</w:t>
      </w:r>
    </w:p>
    <w:p w14:paraId="2CBF9611" w14:textId="77777777" w:rsidR="00AB2B30" w:rsidRPr="009B053A" w:rsidRDefault="006A7121">
      <w:pPr>
        <w:pStyle w:val="FP"/>
        <w:framePr w:wrap="notBeside" w:hAnchor="margin" w:yAlign="center"/>
        <w:pBdr>
          <w:bottom w:val="single" w:sz="6" w:space="1" w:color="auto"/>
        </w:pBdr>
        <w:spacing w:before="240"/>
        <w:ind w:left="2835" w:right="2835"/>
        <w:jc w:val="center"/>
      </w:pPr>
      <w:r w:rsidRPr="009B053A">
        <w:t>Internet</w:t>
      </w:r>
    </w:p>
    <w:p w14:paraId="4CECE60A" w14:textId="77777777" w:rsidR="00AB2B30" w:rsidRPr="009B053A" w:rsidRDefault="006A7121">
      <w:pPr>
        <w:pStyle w:val="FP"/>
        <w:framePr w:wrap="notBeside" w:hAnchor="margin" w:yAlign="center"/>
        <w:ind w:left="2835" w:right="2835"/>
        <w:jc w:val="center"/>
        <w:rPr>
          <w:rFonts w:ascii="Arial" w:hAnsi="Arial"/>
          <w:sz w:val="18"/>
        </w:rPr>
      </w:pPr>
      <w:r w:rsidRPr="009B053A">
        <w:rPr>
          <w:rFonts w:ascii="Arial" w:hAnsi="Arial"/>
          <w:sz w:val="18"/>
        </w:rPr>
        <w:t>http://www.3gpp.org</w:t>
      </w:r>
    </w:p>
    <w:p w14:paraId="3741DBA2" w14:textId="77777777" w:rsidR="00AB2B30" w:rsidRPr="009B053A" w:rsidRDefault="00AB2B30"/>
    <w:p w14:paraId="7493B30F" w14:textId="77777777" w:rsidR="00AB2B30" w:rsidRPr="009B053A" w:rsidRDefault="006A7121">
      <w:pPr>
        <w:pStyle w:val="FP"/>
        <w:framePr w:h="3057" w:hRule="exact" w:wrap="notBeside" w:vAnchor="page" w:hAnchor="margin" w:y="12605"/>
        <w:pBdr>
          <w:bottom w:val="single" w:sz="6" w:space="1" w:color="auto"/>
        </w:pBdr>
        <w:spacing w:after="240"/>
        <w:jc w:val="center"/>
        <w:rPr>
          <w:rFonts w:ascii="Arial" w:hAnsi="Arial"/>
          <w:b/>
          <w:i/>
        </w:rPr>
      </w:pPr>
      <w:r w:rsidRPr="009B053A">
        <w:rPr>
          <w:rFonts w:ascii="Arial" w:hAnsi="Arial"/>
          <w:b/>
          <w:i/>
        </w:rPr>
        <w:t>Copyright Notification</w:t>
      </w:r>
    </w:p>
    <w:p w14:paraId="61494527" w14:textId="77777777" w:rsidR="00AB2B30" w:rsidRPr="009B053A" w:rsidRDefault="006A7121">
      <w:pPr>
        <w:pStyle w:val="FP"/>
        <w:framePr w:h="3057" w:hRule="exact" w:wrap="notBeside" w:vAnchor="page" w:hAnchor="margin" w:y="12605"/>
        <w:jc w:val="center"/>
      </w:pPr>
      <w:r w:rsidRPr="009B053A">
        <w:t>No part may be reproduced except as authorized by written permission.</w:t>
      </w:r>
      <w:r w:rsidRPr="009B053A">
        <w:br/>
        <w:t>The copyright and the foregoing restriction extend to reproduction in all media.</w:t>
      </w:r>
    </w:p>
    <w:p w14:paraId="52EEC900" w14:textId="77777777" w:rsidR="00AB2B30" w:rsidRPr="009B053A" w:rsidRDefault="00AB2B30">
      <w:pPr>
        <w:pStyle w:val="FP"/>
        <w:framePr w:h="3057" w:hRule="exact" w:wrap="notBeside" w:vAnchor="page" w:hAnchor="margin" w:y="12605"/>
        <w:jc w:val="center"/>
      </w:pPr>
    </w:p>
    <w:p w14:paraId="2DA1EB0E" w14:textId="1FEAF651" w:rsidR="00AB2B30" w:rsidRPr="009B053A" w:rsidRDefault="006A7121">
      <w:pPr>
        <w:pStyle w:val="FP"/>
        <w:framePr w:h="3057" w:hRule="exact" w:wrap="notBeside" w:vAnchor="page" w:hAnchor="margin" w:y="12605"/>
        <w:jc w:val="center"/>
        <w:rPr>
          <w:sz w:val="18"/>
        </w:rPr>
      </w:pPr>
      <w:r w:rsidRPr="009B053A">
        <w:rPr>
          <w:sz w:val="18"/>
        </w:rPr>
        <w:t>© 202</w:t>
      </w:r>
      <w:r w:rsidR="006000AD" w:rsidRPr="009B053A">
        <w:rPr>
          <w:sz w:val="18"/>
        </w:rPr>
        <w:t>3</w:t>
      </w:r>
      <w:r w:rsidRPr="009B053A">
        <w:rPr>
          <w:sz w:val="18"/>
        </w:rPr>
        <w:t>, 3GPP Organizational Partners (ARIB, ATIS, CCSA, ETSI, TSDSI, TTA, TTC).</w:t>
      </w:r>
      <w:bookmarkStart w:id="1" w:name="copyrightaddon"/>
      <w:bookmarkEnd w:id="1"/>
    </w:p>
    <w:p w14:paraId="37C33AB3" w14:textId="77777777" w:rsidR="00AB2B30" w:rsidRPr="009B053A" w:rsidRDefault="006A7121">
      <w:pPr>
        <w:pStyle w:val="FP"/>
        <w:framePr w:h="3057" w:hRule="exact" w:wrap="notBeside" w:vAnchor="page" w:hAnchor="margin" w:y="12605"/>
        <w:jc w:val="center"/>
        <w:rPr>
          <w:sz w:val="18"/>
        </w:rPr>
      </w:pPr>
      <w:r w:rsidRPr="009B053A">
        <w:rPr>
          <w:sz w:val="18"/>
        </w:rPr>
        <w:t>All rights reserved.</w:t>
      </w:r>
    </w:p>
    <w:p w14:paraId="57AFAADC" w14:textId="77777777" w:rsidR="00AB2B30" w:rsidRPr="009B053A" w:rsidRDefault="00AB2B30">
      <w:pPr>
        <w:pStyle w:val="FP"/>
        <w:framePr w:h="3057" w:hRule="exact" w:wrap="notBeside" w:vAnchor="page" w:hAnchor="margin" w:y="12605"/>
        <w:rPr>
          <w:sz w:val="18"/>
        </w:rPr>
      </w:pPr>
    </w:p>
    <w:p w14:paraId="093A9EDB" w14:textId="77777777" w:rsidR="00AB2B30" w:rsidRPr="009B053A" w:rsidRDefault="006A7121">
      <w:pPr>
        <w:pStyle w:val="FP"/>
        <w:framePr w:h="3057" w:hRule="exact" w:wrap="notBeside" w:vAnchor="page" w:hAnchor="margin" w:y="12605"/>
        <w:rPr>
          <w:sz w:val="18"/>
        </w:rPr>
      </w:pPr>
      <w:r w:rsidRPr="009B053A">
        <w:rPr>
          <w:sz w:val="18"/>
        </w:rPr>
        <w:t>UMTS™ is a Trade Mark of ETSI registered for the benefit of its members</w:t>
      </w:r>
    </w:p>
    <w:p w14:paraId="28ECDE60" w14:textId="77777777" w:rsidR="00AB2B30" w:rsidRPr="009B053A" w:rsidRDefault="006A7121">
      <w:pPr>
        <w:pStyle w:val="FP"/>
        <w:framePr w:h="3057" w:hRule="exact" w:wrap="notBeside" w:vAnchor="page" w:hAnchor="margin" w:y="12605"/>
        <w:rPr>
          <w:sz w:val="18"/>
        </w:rPr>
      </w:pPr>
      <w:r w:rsidRPr="009B053A">
        <w:rPr>
          <w:sz w:val="18"/>
        </w:rPr>
        <w:t>3GPP™ is a Trade Mark of ETSI registered for the benefit of its Members and of the 3GPP Organizational Partners</w:t>
      </w:r>
      <w:r w:rsidRPr="009B053A">
        <w:rPr>
          <w:sz w:val="18"/>
        </w:rPr>
        <w:br/>
        <w:t>LTE™ is a Trade Mark of ETSI registered for the benefit of its Members and of the 3GPP Organizational Partners</w:t>
      </w:r>
    </w:p>
    <w:p w14:paraId="221BBFCD" w14:textId="77777777" w:rsidR="00AB2B30" w:rsidRPr="009B053A" w:rsidRDefault="006A7121">
      <w:pPr>
        <w:pStyle w:val="FP"/>
        <w:framePr w:h="3057" w:hRule="exact" w:wrap="notBeside" w:vAnchor="page" w:hAnchor="margin" w:y="12605"/>
        <w:rPr>
          <w:sz w:val="18"/>
        </w:rPr>
      </w:pPr>
      <w:r w:rsidRPr="009B053A">
        <w:rPr>
          <w:sz w:val="18"/>
        </w:rPr>
        <w:t>GSM® and the GSM logo are registered and owned by the GSM Association</w:t>
      </w:r>
    </w:p>
    <w:bookmarkEnd w:id="0"/>
    <w:p w14:paraId="1D99D46C" w14:textId="77777777" w:rsidR="00AB2B30" w:rsidRPr="009B053A" w:rsidRDefault="006A7121">
      <w:pPr>
        <w:pStyle w:val="FP"/>
        <w:framePr w:wrap="notBeside" w:hAnchor="margin" w:y="1419"/>
        <w:pBdr>
          <w:bottom w:val="single" w:sz="6" w:space="1" w:color="auto"/>
        </w:pBdr>
        <w:spacing w:before="240"/>
        <w:ind w:left="2835" w:right="2835"/>
        <w:jc w:val="center"/>
      </w:pPr>
      <w:r w:rsidRPr="009B053A">
        <w:t>Keywords</w:t>
      </w:r>
    </w:p>
    <w:p w14:paraId="3176E882" w14:textId="77777777" w:rsidR="00AB2B30" w:rsidRPr="009B053A" w:rsidRDefault="006A7121">
      <w:pPr>
        <w:pStyle w:val="FP"/>
        <w:framePr w:wrap="notBeside" w:hAnchor="margin" w:y="1419"/>
        <w:ind w:left="2835" w:right="2835"/>
        <w:jc w:val="center"/>
        <w:rPr>
          <w:rFonts w:ascii="Arial" w:hAnsi="Arial"/>
          <w:sz w:val="18"/>
        </w:rPr>
      </w:pPr>
      <w:r w:rsidRPr="009B053A">
        <w:rPr>
          <w:rFonts w:ascii="Arial" w:hAnsi="Arial"/>
          <w:sz w:val="18"/>
        </w:rPr>
        <w:t>3GPP, New Radio</w:t>
      </w:r>
    </w:p>
    <w:p w14:paraId="39C2A2B0" w14:textId="77777777" w:rsidR="00AB2B30" w:rsidRPr="009B053A" w:rsidRDefault="006A7121">
      <w:pPr>
        <w:pStyle w:val="TT"/>
      </w:pPr>
      <w:r w:rsidRPr="009B053A">
        <w:br w:type="page"/>
      </w:r>
      <w:r w:rsidRPr="009B053A">
        <w:lastRenderedPageBreak/>
        <w:t>Contents</w:t>
      </w:r>
    </w:p>
    <w:p w14:paraId="1F863743" w14:textId="7B6D5BFD" w:rsidR="00D65AD6" w:rsidRDefault="00777E5E">
      <w:pPr>
        <w:pStyle w:val="TOC1"/>
        <w:rPr>
          <w:rFonts w:asciiTheme="minorHAnsi" w:eastAsiaTheme="minorEastAsia" w:hAnsiTheme="minorHAnsi" w:cstheme="minorBidi"/>
          <w:szCs w:val="22"/>
        </w:rPr>
      </w:pPr>
      <w:r w:rsidRPr="009B053A">
        <w:rPr>
          <w:noProof w:val="0"/>
        </w:rPr>
        <w:fldChar w:fldCharType="begin" w:fldLock="1"/>
      </w:r>
      <w:r w:rsidRPr="009B053A">
        <w:rPr>
          <w:noProof w:val="0"/>
        </w:rPr>
        <w:instrText xml:space="preserve"> TOC \o "1-9" </w:instrText>
      </w:r>
      <w:r w:rsidRPr="009B053A">
        <w:rPr>
          <w:noProof w:val="0"/>
        </w:rPr>
        <w:fldChar w:fldCharType="separate"/>
      </w:r>
      <w:r w:rsidR="00D65AD6">
        <w:t>Foreword</w:t>
      </w:r>
      <w:r w:rsidR="00D65AD6">
        <w:tab/>
      </w:r>
      <w:r w:rsidR="00D65AD6">
        <w:fldChar w:fldCharType="begin" w:fldLock="1"/>
      </w:r>
      <w:r w:rsidR="00D65AD6">
        <w:instrText xml:space="preserve"> PAGEREF _Toc133249568 \h </w:instrText>
      </w:r>
      <w:r w:rsidR="00D65AD6">
        <w:fldChar w:fldCharType="separate"/>
      </w:r>
      <w:r w:rsidR="00D65AD6">
        <w:t>17</w:t>
      </w:r>
      <w:r w:rsidR="00D65AD6">
        <w:fldChar w:fldCharType="end"/>
      </w:r>
    </w:p>
    <w:p w14:paraId="7B02D942" w14:textId="6FDB9528" w:rsidR="00D65AD6" w:rsidRDefault="00D65AD6">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33249569 \h </w:instrText>
      </w:r>
      <w:r>
        <w:fldChar w:fldCharType="separate"/>
      </w:r>
      <w:r>
        <w:t>18</w:t>
      </w:r>
      <w:r>
        <w:fldChar w:fldCharType="end"/>
      </w:r>
    </w:p>
    <w:p w14:paraId="3755A39A" w14:textId="6F2A6497" w:rsidR="00D65AD6" w:rsidRDefault="00D65AD6">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33249570 \h </w:instrText>
      </w:r>
      <w:r>
        <w:fldChar w:fldCharType="separate"/>
      </w:r>
      <w:r>
        <w:t>18</w:t>
      </w:r>
      <w:r>
        <w:fldChar w:fldCharType="end"/>
      </w:r>
    </w:p>
    <w:p w14:paraId="6B7210B4" w14:textId="0C81A9BD" w:rsidR="00D65AD6" w:rsidRDefault="00D65AD6">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33249571 \h </w:instrText>
      </w:r>
      <w:r>
        <w:fldChar w:fldCharType="separate"/>
      </w:r>
      <w:r>
        <w:t>19</w:t>
      </w:r>
      <w:r>
        <w:fldChar w:fldCharType="end"/>
      </w:r>
    </w:p>
    <w:p w14:paraId="11F7A75B" w14:textId="5856FB69" w:rsidR="00D65AD6" w:rsidRDefault="00D65AD6">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33249572 \h </w:instrText>
      </w:r>
      <w:r>
        <w:fldChar w:fldCharType="separate"/>
      </w:r>
      <w:r>
        <w:t>19</w:t>
      </w:r>
      <w:r>
        <w:fldChar w:fldCharType="end"/>
      </w:r>
    </w:p>
    <w:p w14:paraId="64DBF924" w14:textId="724B1300" w:rsidR="00D65AD6" w:rsidRDefault="00D65AD6">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33249573 \h </w:instrText>
      </w:r>
      <w:r>
        <w:fldChar w:fldCharType="separate"/>
      </w:r>
      <w:r>
        <w:t>19</w:t>
      </w:r>
      <w:r>
        <w:fldChar w:fldCharType="end"/>
      </w:r>
    </w:p>
    <w:p w14:paraId="65F1C4ED" w14:textId="413E84D8" w:rsidR="00D65AD6" w:rsidRDefault="00D65AD6">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33249574 \h </w:instrText>
      </w:r>
      <w:r>
        <w:fldChar w:fldCharType="separate"/>
      </w:r>
      <w:r>
        <w:t>20</w:t>
      </w:r>
      <w:r>
        <w:fldChar w:fldCharType="end"/>
      </w:r>
    </w:p>
    <w:p w14:paraId="071C92B1" w14:textId="119B024A" w:rsidR="00D65AD6" w:rsidRDefault="00D65AD6">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33249575 \h </w:instrText>
      </w:r>
      <w:r>
        <w:fldChar w:fldCharType="separate"/>
      </w:r>
      <w:r>
        <w:t>22</w:t>
      </w:r>
      <w:r>
        <w:fldChar w:fldCharType="end"/>
      </w:r>
    </w:p>
    <w:p w14:paraId="6E343490" w14:textId="64E871EF" w:rsidR="00D65AD6" w:rsidRDefault="00D65AD6">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Relationship between minimum requirements and test requirements</w:t>
      </w:r>
      <w:r>
        <w:tab/>
      </w:r>
      <w:r>
        <w:fldChar w:fldCharType="begin" w:fldLock="1"/>
      </w:r>
      <w:r>
        <w:instrText xml:space="preserve"> PAGEREF _Toc133249576 \h </w:instrText>
      </w:r>
      <w:r>
        <w:fldChar w:fldCharType="separate"/>
      </w:r>
      <w:r>
        <w:t>22</w:t>
      </w:r>
      <w:r>
        <w:fldChar w:fldCharType="end"/>
      </w:r>
    </w:p>
    <w:p w14:paraId="63D17537" w14:textId="442E2ADF" w:rsidR="00D65AD6" w:rsidRDefault="00D65AD6">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pplicability of minimum requirements</w:t>
      </w:r>
      <w:r>
        <w:tab/>
      </w:r>
      <w:r>
        <w:fldChar w:fldCharType="begin" w:fldLock="1"/>
      </w:r>
      <w:r>
        <w:instrText xml:space="preserve"> PAGEREF _Toc133249577 \h </w:instrText>
      </w:r>
      <w:r>
        <w:fldChar w:fldCharType="separate"/>
      </w:r>
      <w:r>
        <w:t>22</w:t>
      </w:r>
      <w:r>
        <w:fldChar w:fldCharType="end"/>
      </w:r>
    </w:p>
    <w:p w14:paraId="758AB763" w14:textId="27500094" w:rsidR="00D65AD6" w:rsidRDefault="00D65AD6">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pecification suffix information</w:t>
      </w:r>
      <w:r>
        <w:tab/>
      </w:r>
      <w:r>
        <w:fldChar w:fldCharType="begin" w:fldLock="1"/>
      </w:r>
      <w:r>
        <w:instrText xml:space="preserve"> PAGEREF _Toc133249578 \h </w:instrText>
      </w:r>
      <w:r>
        <w:fldChar w:fldCharType="separate"/>
      </w:r>
      <w:r>
        <w:t>23</w:t>
      </w:r>
      <w:r>
        <w:fldChar w:fldCharType="end"/>
      </w:r>
    </w:p>
    <w:p w14:paraId="65AA4D32" w14:textId="7BAA6A2B" w:rsidR="00D65AD6" w:rsidRDefault="00D65AD6">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Test points analysis</w:t>
      </w:r>
      <w:r>
        <w:tab/>
      </w:r>
      <w:r>
        <w:fldChar w:fldCharType="begin" w:fldLock="1"/>
      </w:r>
      <w:r>
        <w:instrText xml:space="preserve"> PAGEREF _Toc133249579 \h </w:instrText>
      </w:r>
      <w:r>
        <w:fldChar w:fldCharType="separate"/>
      </w:r>
      <w:r>
        <w:t>24</w:t>
      </w:r>
      <w:r>
        <w:fldChar w:fldCharType="end"/>
      </w:r>
    </w:p>
    <w:p w14:paraId="5160574C" w14:textId="581B2B69" w:rsidR="00D65AD6" w:rsidRDefault="00D65AD6">
      <w:pPr>
        <w:pStyle w:val="TOC2"/>
        <w:rPr>
          <w:rFonts w:asciiTheme="minorHAnsi" w:eastAsiaTheme="minorEastAsia" w:hAnsiTheme="minorHAnsi" w:cstheme="minorBidi"/>
          <w:sz w:val="22"/>
          <w:szCs w:val="22"/>
        </w:rPr>
      </w:pPr>
      <w:r>
        <w:t>4.5</w:t>
      </w:r>
      <w:r>
        <w:rPr>
          <w:rFonts w:asciiTheme="minorHAnsi" w:eastAsiaTheme="minorEastAsia" w:hAnsiTheme="minorHAnsi" w:cstheme="minorBidi"/>
          <w:sz w:val="22"/>
          <w:szCs w:val="22"/>
        </w:rPr>
        <w:tab/>
      </w:r>
      <w:r>
        <w:t>Applicability and test coverage rules</w:t>
      </w:r>
      <w:r>
        <w:tab/>
      </w:r>
      <w:r>
        <w:fldChar w:fldCharType="begin" w:fldLock="1"/>
      </w:r>
      <w:r>
        <w:instrText xml:space="preserve"> PAGEREF _Toc133249580 \h </w:instrText>
      </w:r>
      <w:r>
        <w:fldChar w:fldCharType="separate"/>
      </w:r>
      <w:r>
        <w:t>24</w:t>
      </w:r>
      <w:r>
        <w:fldChar w:fldCharType="end"/>
      </w:r>
    </w:p>
    <w:p w14:paraId="7801DA2B" w14:textId="2F31C0B4" w:rsidR="00D65AD6" w:rsidRDefault="00D65AD6">
      <w:pPr>
        <w:pStyle w:val="TOC2"/>
        <w:rPr>
          <w:rFonts w:asciiTheme="minorHAnsi" w:eastAsiaTheme="minorEastAsia" w:hAnsiTheme="minorHAnsi" w:cstheme="minorBidi"/>
          <w:sz w:val="22"/>
          <w:szCs w:val="22"/>
        </w:rPr>
      </w:pPr>
      <w:r>
        <w:t>4.5.0</w:t>
      </w:r>
      <w:r>
        <w:rPr>
          <w:rFonts w:asciiTheme="minorHAnsi" w:eastAsiaTheme="minorEastAsia" w:hAnsiTheme="minorHAnsi" w:cstheme="minorBidi"/>
          <w:sz w:val="22"/>
          <w:szCs w:val="22"/>
        </w:rPr>
        <w:tab/>
      </w:r>
      <w:r>
        <w:t>General</w:t>
      </w:r>
      <w:r>
        <w:tab/>
      </w:r>
      <w:r>
        <w:fldChar w:fldCharType="begin" w:fldLock="1"/>
      </w:r>
      <w:r>
        <w:instrText xml:space="preserve"> PAGEREF _Toc133249581 \h </w:instrText>
      </w:r>
      <w:r>
        <w:fldChar w:fldCharType="separate"/>
      </w:r>
      <w:r>
        <w:t>24</w:t>
      </w:r>
      <w:r>
        <w:fldChar w:fldCharType="end"/>
      </w:r>
    </w:p>
    <w:p w14:paraId="7A1BA279" w14:textId="4FA65DFC" w:rsidR="00D65AD6" w:rsidRDefault="00D65AD6">
      <w:pPr>
        <w:pStyle w:val="TOC3"/>
        <w:rPr>
          <w:rFonts w:asciiTheme="minorHAnsi" w:eastAsiaTheme="minorEastAsia" w:hAnsiTheme="minorHAnsi" w:cstheme="minorBidi"/>
          <w:sz w:val="22"/>
          <w:szCs w:val="22"/>
        </w:rPr>
      </w:pPr>
      <w:r w:rsidRPr="00B70D7D">
        <w:rPr>
          <w:rFonts w:eastAsiaTheme="minorEastAsia"/>
        </w:rPr>
        <w:t>4.5.1</w:t>
      </w:r>
      <w:r>
        <w:rPr>
          <w:rFonts w:asciiTheme="minorHAnsi" w:eastAsiaTheme="minorEastAsia" w:hAnsiTheme="minorHAnsi" w:cstheme="minorBidi"/>
          <w:sz w:val="22"/>
          <w:szCs w:val="22"/>
        </w:rPr>
        <w:tab/>
      </w:r>
      <w:r w:rsidRPr="00B70D7D">
        <w:rPr>
          <w:rFonts w:eastAsiaTheme="minorEastAsia"/>
        </w:rPr>
        <w:t xml:space="preserve">Test coverage across 5G NR </w:t>
      </w:r>
      <w:r w:rsidRPr="00B70D7D">
        <w:rPr>
          <w:rFonts w:eastAsiaTheme="minorEastAsia"/>
          <w:lang w:eastAsia="zh-CN"/>
        </w:rPr>
        <w:t>connectivity</w:t>
      </w:r>
      <w:r w:rsidRPr="00B70D7D">
        <w:rPr>
          <w:rFonts w:eastAsiaTheme="minorEastAsia"/>
        </w:rPr>
        <w:t xml:space="preserve"> options</w:t>
      </w:r>
      <w:r>
        <w:tab/>
      </w:r>
      <w:r>
        <w:fldChar w:fldCharType="begin" w:fldLock="1"/>
      </w:r>
      <w:r>
        <w:instrText xml:space="preserve"> PAGEREF _Toc133249582 \h </w:instrText>
      </w:r>
      <w:r>
        <w:fldChar w:fldCharType="separate"/>
      </w:r>
      <w:r>
        <w:t>25</w:t>
      </w:r>
      <w:r>
        <w:fldChar w:fldCharType="end"/>
      </w:r>
    </w:p>
    <w:p w14:paraId="1134E9BB" w14:textId="4B718E8C" w:rsidR="00D65AD6" w:rsidRDefault="00D65AD6">
      <w:pPr>
        <w:pStyle w:val="TOC2"/>
        <w:rPr>
          <w:rFonts w:asciiTheme="minorHAnsi" w:eastAsiaTheme="minorEastAsia" w:hAnsiTheme="minorHAnsi" w:cstheme="minorBidi"/>
          <w:sz w:val="22"/>
          <w:szCs w:val="22"/>
        </w:rPr>
      </w:pPr>
      <w:r>
        <w:t>4.6</w:t>
      </w:r>
      <w:r>
        <w:rPr>
          <w:rFonts w:asciiTheme="minorHAnsi" w:eastAsiaTheme="minorEastAsia" w:hAnsiTheme="minorHAnsi" w:cstheme="minorBidi"/>
          <w:sz w:val="22"/>
          <w:szCs w:val="22"/>
        </w:rPr>
        <w:tab/>
      </w:r>
      <w:r>
        <w:t>E-UTRA configuration for EN-DC FR1 tests applying the E-UTRA anchor-agnostic approach</w:t>
      </w:r>
      <w:r>
        <w:tab/>
      </w:r>
      <w:r>
        <w:fldChar w:fldCharType="begin" w:fldLock="1"/>
      </w:r>
      <w:r>
        <w:instrText xml:space="preserve"> PAGEREF _Toc133249583 \h </w:instrText>
      </w:r>
      <w:r>
        <w:fldChar w:fldCharType="separate"/>
      </w:r>
      <w:r>
        <w:t>25</w:t>
      </w:r>
      <w:r>
        <w:fldChar w:fldCharType="end"/>
      </w:r>
    </w:p>
    <w:p w14:paraId="35F76275" w14:textId="35363810" w:rsidR="00D65AD6" w:rsidRDefault="00D65AD6">
      <w:pPr>
        <w:pStyle w:val="TOC2"/>
        <w:rPr>
          <w:rFonts w:asciiTheme="minorHAnsi" w:eastAsiaTheme="minorEastAsia" w:hAnsiTheme="minorHAnsi" w:cstheme="minorBidi"/>
          <w:sz w:val="22"/>
          <w:szCs w:val="22"/>
        </w:rPr>
      </w:pPr>
      <w:r>
        <w:t>4.7</w:t>
      </w:r>
      <w:r>
        <w:rPr>
          <w:rFonts w:asciiTheme="minorHAnsi" w:eastAsiaTheme="minorEastAsia" w:hAnsiTheme="minorHAnsi" w:cstheme="minorBidi"/>
          <w:sz w:val="22"/>
          <w:szCs w:val="22"/>
        </w:rPr>
        <w:tab/>
      </w:r>
      <w:r>
        <w:t>E-UTRA configuration for EN-DC FR2 tests applying the E-UTRA anchor-agnostic approach</w:t>
      </w:r>
      <w:r>
        <w:tab/>
      </w:r>
      <w:r>
        <w:fldChar w:fldCharType="begin" w:fldLock="1"/>
      </w:r>
      <w:r>
        <w:instrText xml:space="preserve"> PAGEREF _Toc133249584 \h </w:instrText>
      </w:r>
      <w:r>
        <w:fldChar w:fldCharType="separate"/>
      </w:r>
      <w:r>
        <w:t>27</w:t>
      </w:r>
      <w:r>
        <w:fldChar w:fldCharType="end"/>
      </w:r>
    </w:p>
    <w:p w14:paraId="6E88ECD5" w14:textId="36DEF556" w:rsidR="00D65AD6" w:rsidRDefault="00D65AD6">
      <w:pPr>
        <w:pStyle w:val="TOC2"/>
        <w:rPr>
          <w:rFonts w:asciiTheme="minorHAnsi" w:eastAsiaTheme="minorEastAsia" w:hAnsiTheme="minorHAnsi" w:cstheme="minorBidi"/>
          <w:sz w:val="22"/>
          <w:szCs w:val="22"/>
        </w:rPr>
      </w:pPr>
      <w:r>
        <w:t>4.8</w:t>
      </w:r>
      <w:r>
        <w:rPr>
          <w:rFonts w:asciiTheme="minorHAnsi" w:eastAsiaTheme="minorEastAsia" w:hAnsiTheme="minorHAnsi" w:cstheme="minorBidi"/>
          <w:sz w:val="22"/>
          <w:szCs w:val="22"/>
        </w:rPr>
        <w:tab/>
      </w:r>
      <w:r>
        <w:t>E-UTRA configuration for EN-DC FR1 tests not applying the E-UTRA anchor-agnostic approach</w:t>
      </w:r>
      <w:r>
        <w:tab/>
      </w:r>
      <w:r>
        <w:fldChar w:fldCharType="begin" w:fldLock="1"/>
      </w:r>
      <w:r>
        <w:instrText xml:space="preserve"> PAGEREF _Toc133249585 \h </w:instrText>
      </w:r>
      <w:r>
        <w:fldChar w:fldCharType="separate"/>
      </w:r>
      <w:r>
        <w:t>29</w:t>
      </w:r>
      <w:r>
        <w:fldChar w:fldCharType="end"/>
      </w:r>
    </w:p>
    <w:p w14:paraId="15F2886A" w14:textId="01DEA166" w:rsidR="00D65AD6" w:rsidRDefault="00D65AD6">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erating bands and channel arrangement</w:t>
      </w:r>
      <w:r>
        <w:tab/>
      </w:r>
      <w:r>
        <w:fldChar w:fldCharType="begin" w:fldLock="1"/>
      </w:r>
      <w:r>
        <w:instrText xml:space="preserve"> PAGEREF _Toc133249586 \h </w:instrText>
      </w:r>
      <w:r>
        <w:fldChar w:fldCharType="separate"/>
      </w:r>
      <w:r>
        <w:t>29</w:t>
      </w:r>
      <w:r>
        <w:fldChar w:fldCharType="end"/>
      </w:r>
    </w:p>
    <w:p w14:paraId="146806AE" w14:textId="098C23DA" w:rsidR="00D65AD6" w:rsidRDefault="00D65AD6">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33249587 \h </w:instrText>
      </w:r>
      <w:r>
        <w:fldChar w:fldCharType="separate"/>
      </w:r>
      <w:r>
        <w:t>29</w:t>
      </w:r>
      <w:r>
        <w:fldChar w:fldCharType="end"/>
      </w:r>
    </w:p>
    <w:p w14:paraId="75D4EF37" w14:textId="665EC00E" w:rsidR="00D65AD6" w:rsidRDefault="00D65AD6">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Operating bands</w:t>
      </w:r>
      <w:r>
        <w:tab/>
      </w:r>
      <w:r>
        <w:fldChar w:fldCharType="begin" w:fldLock="1"/>
      </w:r>
      <w:r>
        <w:instrText xml:space="preserve"> PAGEREF _Toc133249588 \h </w:instrText>
      </w:r>
      <w:r>
        <w:fldChar w:fldCharType="separate"/>
      </w:r>
      <w:r>
        <w:t>30</w:t>
      </w:r>
      <w:r>
        <w:fldChar w:fldCharType="end"/>
      </w:r>
    </w:p>
    <w:p w14:paraId="04E9FF0E" w14:textId="005F548B" w:rsidR="00D65AD6" w:rsidRDefault="00D65AD6">
      <w:pPr>
        <w:pStyle w:val="TOC2"/>
        <w:rPr>
          <w:rFonts w:asciiTheme="minorHAnsi" w:eastAsiaTheme="minorEastAsia" w:hAnsiTheme="minorHAnsi" w:cstheme="minorBidi"/>
          <w:sz w:val="22"/>
          <w:szCs w:val="22"/>
        </w:rPr>
      </w:pPr>
      <w:r>
        <w:t>5.2A</w:t>
      </w:r>
      <w:r>
        <w:rPr>
          <w:rFonts w:asciiTheme="minorHAnsi" w:eastAsiaTheme="minorEastAsia" w:hAnsiTheme="minorHAnsi" w:cstheme="minorBidi"/>
          <w:sz w:val="22"/>
          <w:szCs w:val="22"/>
        </w:rPr>
        <w:tab/>
      </w:r>
      <w:r>
        <w:t>Operating bands for CA</w:t>
      </w:r>
      <w:r>
        <w:tab/>
      </w:r>
      <w:r>
        <w:fldChar w:fldCharType="begin" w:fldLock="1"/>
      </w:r>
      <w:r>
        <w:instrText xml:space="preserve"> PAGEREF _Toc133249589 \h </w:instrText>
      </w:r>
      <w:r>
        <w:fldChar w:fldCharType="separate"/>
      </w:r>
      <w:r>
        <w:t>30</w:t>
      </w:r>
      <w:r>
        <w:fldChar w:fldCharType="end"/>
      </w:r>
    </w:p>
    <w:p w14:paraId="1FEA691F" w14:textId="4A428E9C" w:rsidR="00D65AD6" w:rsidRDefault="00D65AD6">
      <w:pPr>
        <w:pStyle w:val="TOC3"/>
        <w:rPr>
          <w:rFonts w:asciiTheme="minorHAnsi" w:eastAsiaTheme="minorEastAsia" w:hAnsiTheme="minorHAnsi" w:cstheme="minorBidi"/>
          <w:sz w:val="22"/>
          <w:szCs w:val="22"/>
        </w:rPr>
      </w:pPr>
      <w:r>
        <w:t>5.2A.1</w:t>
      </w:r>
      <w:r>
        <w:rPr>
          <w:rFonts w:asciiTheme="minorHAnsi" w:eastAsiaTheme="minorEastAsia" w:hAnsiTheme="minorHAnsi" w:cstheme="minorBidi"/>
          <w:sz w:val="22"/>
          <w:szCs w:val="22"/>
        </w:rPr>
        <w:tab/>
      </w:r>
      <w:r>
        <w:t>Inter-band CA between FR1 and FR2</w:t>
      </w:r>
      <w:r>
        <w:tab/>
      </w:r>
      <w:r>
        <w:fldChar w:fldCharType="begin" w:fldLock="1"/>
      </w:r>
      <w:r>
        <w:instrText xml:space="preserve"> PAGEREF _Toc133249590 \h </w:instrText>
      </w:r>
      <w:r>
        <w:fldChar w:fldCharType="separate"/>
      </w:r>
      <w:r>
        <w:t>30</w:t>
      </w:r>
      <w:r>
        <w:fldChar w:fldCharType="end"/>
      </w:r>
    </w:p>
    <w:p w14:paraId="7ECF841A" w14:textId="1978FBFA" w:rsidR="00D65AD6" w:rsidRDefault="00D65AD6">
      <w:pPr>
        <w:pStyle w:val="TOC2"/>
        <w:rPr>
          <w:rFonts w:asciiTheme="minorHAnsi" w:eastAsiaTheme="minorEastAsia" w:hAnsiTheme="minorHAnsi" w:cstheme="minorBidi"/>
          <w:sz w:val="22"/>
          <w:szCs w:val="22"/>
        </w:rPr>
      </w:pPr>
      <w:r>
        <w:t>5.2B</w:t>
      </w:r>
      <w:r>
        <w:rPr>
          <w:rFonts w:asciiTheme="minorHAnsi" w:eastAsiaTheme="minorEastAsia" w:hAnsiTheme="minorHAnsi" w:cstheme="minorBidi"/>
          <w:sz w:val="22"/>
          <w:szCs w:val="22"/>
        </w:rPr>
        <w:tab/>
      </w:r>
      <w:r>
        <w:t>Operating bands for DC</w:t>
      </w:r>
      <w:r>
        <w:tab/>
      </w:r>
      <w:r>
        <w:fldChar w:fldCharType="begin" w:fldLock="1"/>
      </w:r>
      <w:r>
        <w:instrText xml:space="preserve"> PAGEREF _Toc133249591 \h </w:instrText>
      </w:r>
      <w:r>
        <w:fldChar w:fldCharType="separate"/>
      </w:r>
      <w:r>
        <w:t>30</w:t>
      </w:r>
      <w:r>
        <w:fldChar w:fldCharType="end"/>
      </w:r>
    </w:p>
    <w:p w14:paraId="7A0BE256" w14:textId="0A7EEE34" w:rsidR="00D65AD6" w:rsidRDefault="00D65AD6">
      <w:pPr>
        <w:pStyle w:val="TOC3"/>
        <w:rPr>
          <w:rFonts w:asciiTheme="minorHAnsi" w:eastAsiaTheme="minorEastAsia" w:hAnsiTheme="minorHAnsi" w:cstheme="minorBidi"/>
          <w:sz w:val="22"/>
          <w:szCs w:val="22"/>
        </w:rPr>
      </w:pPr>
      <w:r>
        <w:t>5.2B.1</w:t>
      </w:r>
      <w:r>
        <w:rPr>
          <w:rFonts w:asciiTheme="minorHAnsi" w:eastAsiaTheme="minorEastAsia" w:hAnsiTheme="minorHAnsi" w:cstheme="minorBidi"/>
          <w:sz w:val="22"/>
          <w:szCs w:val="22"/>
        </w:rPr>
        <w:tab/>
      </w:r>
      <w:r>
        <w:t>General</w:t>
      </w:r>
      <w:r>
        <w:tab/>
      </w:r>
      <w:r>
        <w:fldChar w:fldCharType="begin" w:fldLock="1"/>
      </w:r>
      <w:r>
        <w:instrText xml:space="preserve"> PAGEREF _Toc133249592 \h </w:instrText>
      </w:r>
      <w:r>
        <w:fldChar w:fldCharType="separate"/>
      </w:r>
      <w:r>
        <w:t>30</w:t>
      </w:r>
      <w:r>
        <w:fldChar w:fldCharType="end"/>
      </w:r>
    </w:p>
    <w:p w14:paraId="34F6F80D" w14:textId="5F1B26D4" w:rsidR="00D65AD6" w:rsidRDefault="00D65AD6">
      <w:pPr>
        <w:pStyle w:val="TOC3"/>
        <w:tabs>
          <w:tab w:val="left" w:pos="1701"/>
        </w:tabs>
        <w:rPr>
          <w:rFonts w:asciiTheme="minorHAnsi" w:eastAsiaTheme="minorEastAsia" w:hAnsiTheme="minorHAnsi" w:cstheme="minorBidi"/>
          <w:sz w:val="22"/>
          <w:szCs w:val="22"/>
        </w:rPr>
      </w:pPr>
      <w:r>
        <w:t>5.2B.2 to 5.2B.7</w:t>
      </w:r>
      <w:r>
        <w:rPr>
          <w:rFonts w:asciiTheme="minorHAnsi" w:eastAsiaTheme="minorEastAsia" w:hAnsiTheme="minorHAnsi" w:cstheme="minorBidi"/>
          <w:sz w:val="22"/>
          <w:szCs w:val="22"/>
        </w:rPr>
        <w:tab/>
      </w:r>
      <w:r>
        <w:t>Void</w:t>
      </w:r>
      <w:r>
        <w:tab/>
      </w:r>
      <w:r>
        <w:fldChar w:fldCharType="begin" w:fldLock="1"/>
      </w:r>
      <w:r>
        <w:instrText xml:space="preserve"> PAGEREF _Toc133249593 \h </w:instrText>
      </w:r>
      <w:r>
        <w:fldChar w:fldCharType="separate"/>
      </w:r>
      <w:r>
        <w:t>30</w:t>
      </w:r>
      <w:r>
        <w:fldChar w:fldCharType="end"/>
      </w:r>
    </w:p>
    <w:p w14:paraId="0196D97A" w14:textId="07C23F74" w:rsidR="00D65AD6" w:rsidRDefault="00D65AD6">
      <w:pPr>
        <w:pStyle w:val="TOC2"/>
        <w:rPr>
          <w:rFonts w:asciiTheme="minorHAnsi" w:eastAsiaTheme="minorEastAsia" w:hAnsiTheme="minorHAnsi" w:cstheme="minorBidi"/>
          <w:sz w:val="22"/>
          <w:szCs w:val="22"/>
        </w:rPr>
      </w:pPr>
      <w:r>
        <w:t>5.2E</w:t>
      </w:r>
      <w:r>
        <w:rPr>
          <w:rFonts w:asciiTheme="minorHAnsi" w:eastAsiaTheme="minorEastAsia" w:hAnsiTheme="minorHAnsi" w:cstheme="minorBidi"/>
          <w:sz w:val="22"/>
          <w:szCs w:val="22"/>
        </w:rPr>
        <w:tab/>
      </w:r>
      <w:r>
        <w:t>Operating bands for V2X</w:t>
      </w:r>
      <w:r>
        <w:tab/>
      </w:r>
      <w:r>
        <w:fldChar w:fldCharType="begin" w:fldLock="1"/>
      </w:r>
      <w:r>
        <w:instrText xml:space="preserve"> PAGEREF _Toc133249594 \h </w:instrText>
      </w:r>
      <w:r>
        <w:fldChar w:fldCharType="separate"/>
      </w:r>
      <w:r>
        <w:t>30</w:t>
      </w:r>
      <w:r>
        <w:fldChar w:fldCharType="end"/>
      </w:r>
    </w:p>
    <w:p w14:paraId="1321CD21" w14:textId="44AF0402" w:rsidR="00D65AD6" w:rsidRDefault="00D65AD6">
      <w:pPr>
        <w:pStyle w:val="TOC3"/>
        <w:rPr>
          <w:rFonts w:asciiTheme="minorHAnsi" w:eastAsiaTheme="minorEastAsia" w:hAnsiTheme="minorHAnsi" w:cstheme="minorBidi"/>
          <w:sz w:val="22"/>
          <w:szCs w:val="22"/>
        </w:rPr>
      </w:pPr>
      <w:r>
        <w:t>5.2E.1</w:t>
      </w:r>
      <w:r>
        <w:rPr>
          <w:rFonts w:asciiTheme="minorHAnsi" w:eastAsiaTheme="minorEastAsia" w:hAnsiTheme="minorHAnsi" w:cstheme="minorBidi"/>
          <w:sz w:val="22"/>
          <w:szCs w:val="22"/>
        </w:rPr>
        <w:tab/>
      </w:r>
      <w:r>
        <w:t>Intra-band V2X bands</w:t>
      </w:r>
      <w:r>
        <w:tab/>
      </w:r>
      <w:r>
        <w:fldChar w:fldCharType="begin" w:fldLock="1"/>
      </w:r>
      <w:r>
        <w:instrText xml:space="preserve"> PAGEREF _Toc133249595 \h </w:instrText>
      </w:r>
      <w:r>
        <w:fldChar w:fldCharType="separate"/>
      </w:r>
      <w:r>
        <w:t>30</w:t>
      </w:r>
      <w:r>
        <w:fldChar w:fldCharType="end"/>
      </w:r>
    </w:p>
    <w:p w14:paraId="12C71A1F" w14:textId="4628BDD9" w:rsidR="00D65AD6" w:rsidRDefault="00D65AD6">
      <w:pPr>
        <w:pStyle w:val="TOC3"/>
        <w:rPr>
          <w:rFonts w:asciiTheme="minorHAnsi" w:eastAsiaTheme="minorEastAsia" w:hAnsiTheme="minorHAnsi" w:cstheme="minorBidi"/>
          <w:sz w:val="22"/>
          <w:szCs w:val="22"/>
        </w:rPr>
      </w:pPr>
      <w:r>
        <w:t>5.2E.2</w:t>
      </w:r>
      <w:r>
        <w:rPr>
          <w:rFonts w:asciiTheme="minorHAnsi" w:eastAsiaTheme="minorEastAsia" w:hAnsiTheme="minorHAnsi" w:cstheme="minorBidi"/>
          <w:sz w:val="22"/>
          <w:szCs w:val="22"/>
        </w:rPr>
        <w:tab/>
      </w:r>
      <w:r>
        <w:t>Inter-band V2X bands</w:t>
      </w:r>
      <w:r>
        <w:tab/>
      </w:r>
      <w:r>
        <w:fldChar w:fldCharType="begin" w:fldLock="1"/>
      </w:r>
      <w:r>
        <w:instrText xml:space="preserve"> PAGEREF _Toc133249596 \h </w:instrText>
      </w:r>
      <w:r>
        <w:fldChar w:fldCharType="separate"/>
      </w:r>
      <w:r>
        <w:t>30</w:t>
      </w:r>
      <w:r>
        <w:fldChar w:fldCharType="end"/>
      </w:r>
    </w:p>
    <w:p w14:paraId="7B41DFE7" w14:textId="74F5D2CD" w:rsidR="00D65AD6" w:rsidRDefault="00D65AD6">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rsidRPr="00B70D7D">
        <w:rPr>
          <w:rFonts w:eastAsia="PMingLiU"/>
          <w:lang w:eastAsia="zh-TW"/>
        </w:rPr>
        <w:t xml:space="preserve">UE </w:t>
      </w:r>
      <w:r>
        <w:t>Channel bandwidth</w:t>
      </w:r>
      <w:r>
        <w:tab/>
      </w:r>
      <w:r>
        <w:fldChar w:fldCharType="begin" w:fldLock="1"/>
      </w:r>
      <w:r>
        <w:instrText xml:space="preserve"> PAGEREF _Toc133249597 \h </w:instrText>
      </w:r>
      <w:r>
        <w:fldChar w:fldCharType="separate"/>
      </w:r>
      <w:r>
        <w:t>31</w:t>
      </w:r>
      <w:r>
        <w:fldChar w:fldCharType="end"/>
      </w:r>
    </w:p>
    <w:p w14:paraId="293791CD" w14:textId="6E1B3957" w:rsidR="00D65AD6" w:rsidRDefault="00D65AD6">
      <w:pPr>
        <w:pStyle w:val="TOC2"/>
        <w:rPr>
          <w:rFonts w:asciiTheme="minorHAnsi" w:eastAsiaTheme="minorEastAsia" w:hAnsiTheme="minorHAnsi" w:cstheme="minorBidi"/>
          <w:sz w:val="22"/>
          <w:szCs w:val="22"/>
        </w:rPr>
      </w:pPr>
      <w:r>
        <w:t>5.3A</w:t>
      </w:r>
      <w:r>
        <w:rPr>
          <w:rFonts w:asciiTheme="minorHAnsi" w:eastAsiaTheme="minorEastAsia" w:hAnsiTheme="minorHAnsi" w:cstheme="minorBidi"/>
          <w:sz w:val="22"/>
          <w:szCs w:val="22"/>
        </w:rPr>
        <w:tab/>
      </w:r>
      <w:r>
        <w:t>UE Channel bandwidth for CA</w:t>
      </w:r>
      <w:r>
        <w:tab/>
      </w:r>
      <w:r>
        <w:fldChar w:fldCharType="begin" w:fldLock="1"/>
      </w:r>
      <w:r>
        <w:instrText xml:space="preserve"> PAGEREF _Toc133249598 \h </w:instrText>
      </w:r>
      <w:r>
        <w:fldChar w:fldCharType="separate"/>
      </w:r>
      <w:r>
        <w:t>31</w:t>
      </w:r>
      <w:r>
        <w:fldChar w:fldCharType="end"/>
      </w:r>
    </w:p>
    <w:p w14:paraId="53E11E7E" w14:textId="3F1CCF32" w:rsidR="00D65AD6" w:rsidRDefault="00D65AD6">
      <w:pPr>
        <w:pStyle w:val="TOC3"/>
        <w:rPr>
          <w:rFonts w:asciiTheme="minorHAnsi" w:eastAsiaTheme="minorEastAsia" w:hAnsiTheme="minorHAnsi" w:cstheme="minorBidi"/>
          <w:sz w:val="22"/>
          <w:szCs w:val="22"/>
        </w:rPr>
      </w:pPr>
      <w:r>
        <w:t>5.3A.1</w:t>
      </w:r>
      <w:r>
        <w:rPr>
          <w:rFonts w:asciiTheme="minorHAnsi" w:eastAsiaTheme="minorEastAsia" w:hAnsiTheme="minorHAnsi" w:cstheme="minorBidi"/>
          <w:sz w:val="22"/>
          <w:szCs w:val="22"/>
        </w:rPr>
        <w:tab/>
      </w:r>
      <w:r>
        <w:t>Inter-band CA between FR1 and FR2</w:t>
      </w:r>
      <w:r>
        <w:tab/>
      </w:r>
      <w:r>
        <w:fldChar w:fldCharType="begin" w:fldLock="1"/>
      </w:r>
      <w:r>
        <w:instrText xml:space="preserve"> PAGEREF _Toc133249599 \h </w:instrText>
      </w:r>
      <w:r>
        <w:fldChar w:fldCharType="separate"/>
      </w:r>
      <w:r>
        <w:t>31</w:t>
      </w:r>
      <w:r>
        <w:fldChar w:fldCharType="end"/>
      </w:r>
    </w:p>
    <w:p w14:paraId="7E5BAA60" w14:textId="21C16B52" w:rsidR="00D65AD6" w:rsidRDefault="00D65AD6">
      <w:pPr>
        <w:pStyle w:val="TOC2"/>
        <w:rPr>
          <w:rFonts w:asciiTheme="minorHAnsi" w:eastAsiaTheme="minorEastAsia" w:hAnsiTheme="minorHAnsi" w:cstheme="minorBidi"/>
          <w:sz w:val="22"/>
          <w:szCs w:val="22"/>
        </w:rPr>
      </w:pPr>
      <w:r>
        <w:t>5.3B</w:t>
      </w:r>
      <w:r>
        <w:rPr>
          <w:rFonts w:asciiTheme="minorHAnsi" w:eastAsiaTheme="minorEastAsia" w:hAnsiTheme="minorHAnsi" w:cstheme="minorBidi"/>
          <w:sz w:val="22"/>
          <w:szCs w:val="22"/>
        </w:rPr>
        <w:tab/>
      </w:r>
      <w:r>
        <w:t>UE Channel bandwidth for EN-DC</w:t>
      </w:r>
      <w:r>
        <w:tab/>
      </w:r>
      <w:r>
        <w:fldChar w:fldCharType="begin" w:fldLock="1"/>
      </w:r>
      <w:r>
        <w:instrText xml:space="preserve"> PAGEREF _Toc133249600 \h </w:instrText>
      </w:r>
      <w:r>
        <w:fldChar w:fldCharType="separate"/>
      </w:r>
      <w:r>
        <w:t>31</w:t>
      </w:r>
      <w:r>
        <w:fldChar w:fldCharType="end"/>
      </w:r>
    </w:p>
    <w:p w14:paraId="1DA42694" w14:textId="75AB8980" w:rsidR="00D65AD6" w:rsidRDefault="00D65AD6">
      <w:pPr>
        <w:pStyle w:val="TOC3"/>
        <w:rPr>
          <w:rFonts w:asciiTheme="minorHAnsi" w:eastAsiaTheme="minorEastAsia" w:hAnsiTheme="minorHAnsi" w:cstheme="minorBidi"/>
          <w:sz w:val="22"/>
          <w:szCs w:val="22"/>
        </w:rPr>
      </w:pPr>
      <w:r>
        <w:t>5.3B.0</w:t>
      </w:r>
      <w:r>
        <w:rPr>
          <w:rFonts w:asciiTheme="minorHAnsi" w:eastAsiaTheme="minorEastAsia" w:hAnsiTheme="minorHAnsi" w:cstheme="minorBidi"/>
          <w:sz w:val="22"/>
          <w:szCs w:val="22"/>
        </w:rPr>
        <w:tab/>
      </w:r>
      <w:r>
        <w:t>General</w:t>
      </w:r>
      <w:r>
        <w:tab/>
      </w:r>
      <w:r>
        <w:fldChar w:fldCharType="begin" w:fldLock="1"/>
      </w:r>
      <w:r>
        <w:instrText xml:space="preserve"> PAGEREF _Toc133249601 \h </w:instrText>
      </w:r>
      <w:r>
        <w:fldChar w:fldCharType="separate"/>
      </w:r>
      <w:r>
        <w:t>31</w:t>
      </w:r>
      <w:r>
        <w:fldChar w:fldCharType="end"/>
      </w:r>
    </w:p>
    <w:p w14:paraId="3D68BF6D" w14:textId="6D77F832" w:rsidR="00D65AD6" w:rsidRDefault="00D65AD6">
      <w:pPr>
        <w:pStyle w:val="TOC3"/>
        <w:rPr>
          <w:rFonts w:asciiTheme="minorHAnsi" w:eastAsiaTheme="minorEastAsia" w:hAnsiTheme="minorHAnsi" w:cstheme="minorBidi"/>
          <w:sz w:val="22"/>
          <w:szCs w:val="22"/>
        </w:rPr>
      </w:pPr>
      <w:r>
        <w:t>5.3B.1</w:t>
      </w:r>
      <w:r>
        <w:rPr>
          <w:rFonts w:asciiTheme="minorHAnsi" w:eastAsiaTheme="minorEastAsia" w:hAnsiTheme="minorHAnsi" w:cstheme="minorBidi"/>
          <w:sz w:val="22"/>
          <w:szCs w:val="22"/>
        </w:rPr>
        <w:tab/>
      </w:r>
      <w:r>
        <w:t>Intra-band EN-DC in FR1</w:t>
      </w:r>
      <w:r>
        <w:tab/>
      </w:r>
      <w:r>
        <w:fldChar w:fldCharType="begin" w:fldLock="1"/>
      </w:r>
      <w:r>
        <w:instrText xml:space="preserve"> PAGEREF _Toc133249602 \h </w:instrText>
      </w:r>
      <w:r>
        <w:fldChar w:fldCharType="separate"/>
      </w:r>
      <w:r>
        <w:t>32</w:t>
      </w:r>
      <w:r>
        <w:fldChar w:fldCharType="end"/>
      </w:r>
    </w:p>
    <w:p w14:paraId="76849342" w14:textId="3F3E64EB" w:rsidR="00D65AD6" w:rsidRDefault="00D65AD6">
      <w:pPr>
        <w:pStyle w:val="TOC4"/>
        <w:rPr>
          <w:rFonts w:asciiTheme="minorHAnsi" w:eastAsiaTheme="minorEastAsia" w:hAnsiTheme="minorHAnsi" w:cstheme="minorBidi"/>
          <w:sz w:val="22"/>
          <w:szCs w:val="22"/>
        </w:rPr>
      </w:pPr>
      <w:r>
        <w:t>5.3B.1.1</w:t>
      </w:r>
      <w:r>
        <w:rPr>
          <w:rFonts w:asciiTheme="minorHAnsi" w:eastAsiaTheme="minorEastAsia" w:hAnsiTheme="minorHAnsi" w:cstheme="minorBidi"/>
          <w:sz w:val="22"/>
          <w:szCs w:val="22"/>
        </w:rPr>
        <w:tab/>
      </w:r>
      <w:r>
        <w:t>General</w:t>
      </w:r>
      <w:r>
        <w:tab/>
      </w:r>
      <w:r>
        <w:fldChar w:fldCharType="begin" w:fldLock="1"/>
      </w:r>
      <w:r>
        <w:instrText xml:space="preserve"> PAGEREF _Toc133249603 \h </w:instrText>
      </w:r>
      <w:r>
        <w:fldChar w:fldCharType="separate"/>
      </w:r>
      <w:r>
        <w:t>32</w:t>
      </w:r>
      <w:r>
        <w:fldChar w:fldCharType="end"/>
      </w:r>
    </w:p>
    <w:p w14:paraId="571242F0" w14:textId="43C2211D" w:rsidR="00D65AD6" w:rsidRDefault="00D65AD6">
      <w:pPr>
        <w:pStyle w:val="TOC4"/>
        <w:rPr>
          <w:rFonts w:asciiTheme="minorHAnsi" w:eastAsiaTheme="minorEastAsia" w:hAnsiTheme="minorHAnsi" w:cstheme="minorBidi"/>
          <w:sz w:val="22"/>
          <w:szCs w:val="22"/>
        </w:rPr>
      </w:pPr>
      <w:r>
        <w:t>5.3B.1.2</w:t>
      </w:r>
      <w:r>
        <w:rPr>
          <w:rFonts w:asciiTheme="minorHAnsi" w:eastAsiaTheme="minorEastAsia" w:hAnsiTheme="minorHAnsi" w:cstheme="minorBidi"/>
          <w:sz w:val="22"/>
          <w:szCs w:val="22"/>
        </w:rPr>
        <w:tab/>
      </w:r>
      <w:r>
        <w:t>BCS for Intra-band contiguous EN-DC</w:t>
      </w:r>
      <w:r>
        <w:tab/>
      </w:r>
      <w:r>
        <w:fldChar w:fldCharType="begin" w:fldLock="1"/>
      </w:r>
      <w:r>
        <w:instrText xml:space="preserve"> PAGEREF _Toc133249604 \h </w:instrText>
      </w:r>
      <w:r>
        <w:fldChar w:fldCharType="separate"/>
      </w:r>
      <w:r>
        <w:t>32</w:t>
      </w:r>
      <w:r>
        <w:fldChar w:fldCharType="end"/>
      </w:r>
    </w:p>
    <w:p w14:paraId="729EC3AE" w14:textId="246EEE52" w:rsidR="00D65AD6" w:rsidRDefault="00D65AD6">
      <w:pPr>
        <w:pStyle w:val="TOC4"/>
        <w:rPr>
          <w:rFonts w:asciiTheme="minorHAnsi" w:eastAsiaTheme="minorEastAsia" w:hAnsiTheme="minorHAnsi" w:cstheme="minorBidi"/>
          <w:sz w:val="22"/>
          <w:szCs w:val="22"/>
        </w:rPr>
      </w:pPr>
      <w:r>
        <w:t>5.3B.1.3</w:t>
      </w:r>
      <w:r>
        <w:rPr>
          <w:rFonts w:asciiTheme="minorHAnsi" w:eastAsiaTheme="minorEastAsia" w:hAnsiTheme="minorHAnsi" w:cstheme="minorBidi"/>
          <w:sz w:val="22"/>
          <w:szCs w:val="22"/>
        </w:rPr>
        <w:tab/>
      </w:r>
      <w:r>
        <w:t>BCS for Intra-band non-contiguous EN-DC</w:t>
      </w:r>
      <w:r>
        <w:tab/>
      </w:r>
      <w:r>
        <w:fldChar w:fldCharType="begin" w:fldLock="1"/>
      </w:r>
      <w:r>
        <w:instrText xml:space="preserve"> PAGEREF _Toc133249605 \h </w:instrText>
      </w:r>
      <w:r>
        <w:fldChar w:fldCharType="separate"/>
      </w:r>
      <w:r>
        <w:t>33</w:t>
      </w:r>
      <w:r>
        <w:fldChar w:fldCharType="end"/>
      </w:r>
    </w:p>
    <w:p w14:paraId="4FC5E9E3" w14:textId="235EE78D" w:rsidR="00D65AD6" w:rsidRDefault="00D65AD6">
      <w:pPr>
        <w:pStyle w:val="TOC2"/>
        <w:rPr>
          <w:rFonts w:asciiTheme="minorHAnsi" w:eastAsiaTheme="minorEastAsia" w:hAnsiTheme="minorHAnsi" w:cstheme="minorBidi"/>
          <w:sz w:val="22"/>
          <w:szCs w:val="22"/>
        </w:rPr>
      </w:pPr>
      <w:r>
        <w:t>5.3E</w:t>
      </w:r>
      <w:r>
        <w:rPr>
          <w:rFonts w:asciiTheme="minorHAnsi" w:eastAsiaTheme="minorEastAsia" w:hAnsiTheme="minorHAnsi" w:cstheme="minorBidi"/>
          <w:sz w:val="22"/>
          <w:szCs w:val="22"/>
        </w:rPr>
        <w:tab/>
      </w:r>
      <w:r>
        <w:t>UE Channel bandwidth for V2X</w:t>
      </w:r>
      <w:r>
        <w:tab/>
      </w:r>
      <w:r>
        <w:fldChar w:fldCharType="begin" w:fldLock="1"/>
      </w:r>
      <w:r>
        <w:instrText xml:space="preserve"> PAGEREF _Toc133249606 \h </w:instrText>
      </w:r>
      <w:r>
        <w:fldChar w:fldCharType="separate"/>
      </w:r>
      <w:r>
        <w:t>34</w:t>
      </w:r>
      <w:r>
        <w:fldChar w:fldCharType="end"/>
      </w:r>
    </w:p>
    <w:p w14:paraId="76AA9715" w14:textId="50DB39B4" w:rsidR="00D65AD6" w:rsidRDefault="00D65AD6">
      <w:pPr>
        <w:pStyle w:val="TOC3"/>
        <w:rPr>
          <w:rFonts w:asciiTheme="minorHAnsi" w:eastAsiaTheme="minorEastAsia" w:hAnsiTheme="minorHAnsi" w:cstheme="minorBidi"/>
          <w:sz w:val="22"/>
          <w:szCs w:val="22"/>
        </w:rPr>
      </w:pPr>
      <w:r w:rsidRPr="00B70D7D">
        <w:rPr>
          <w:rFonts w:eastAsiaTheme="minorEastAsia"/>
        </w:rPr>
        <w:t>5.3E.0</w:t>
      </w:r>
      <w:r>
        <w:rPr>
          <w:rFonts w:asciiTheme="minorHAnsi" w:eastAsiaTheme="minorEastAsia" w:hAnsiTheme="minorHAnsi" w:cstheme="minorBidi"/>
          <w:sz w:val="22"/>
          <w:szCs w:val="22"/>
        </w:rPr>
        <w:tab/>
      </w:r>
      <w:r w:rsidRPr="00B70D7D">
        <w:rPr>
          <w:rFonts w:eastAsiaTheme="minorEastAsia"/>
        </w:rPr>
        <w:t>General</w:t>
      </w:r>
      <w:r>
        <w:tab/>
      </w:r>
      <w:r>
        <w:fldChar w:fldCharType="begin" w:fldLock="1"/>
      </w:r>
      <w:r>
        <w:instrText xml:space="preserve"> PAGEREF _Toc133249607 \h </w:instrText>
      </w:r>
      <w:r>
        <w:fldChar w:fldCharType="separate"/>
      </w:r>
      <w:r>
        <w:t>34</w:t>
      </w:r>
      <w:r>
        <w:fldChar w:fldCharType="end"/>
      </w:r>
    </w:p>
    <w:p w14:paraId="0972F6DF" w14:textId="3C363890" w:rsidR="00D65AD6" w:rsidRDefault="00D65AD6">
      <w:pPr>
        <w:pStyle w:val="TOC3"/>
        <w:rPr>
          <w:rFonts w:asciiTheme="minorHAnsi" w:eastAsiaTheme="minorEastAsia" w:hAnsiTheme="minorHAnsi" w:cstheme="minorBidi"/>
          <w:sz w:val="22"/>
          <w:szCs w:val="22"/>
        </w:rPr>
      </w:pPr>
      <w:r>
        <w:t>5.3E.1</w:t>
      </w:r>
      <w:r>
        <w:rPr>
          <w:rFonts w:asciiTheme="minorHAnsi" w:eastAsiaTheme="minorEastAsia" w:hAnsiTheme="minorHAnsi" w:cstheme="minorBidi"/>
          <w:sz w:val="22"/>
          <w:szCs w:val="22"/>
        </w:rPr>
        <w:tab/>
      </w:r>
      <w:r>
        <w:t>Intra-band contiguous V2X in FR1</w:t>
      </w:r>
      <w:r>
        <w:tab/>
      </w:r>
      <w:r>
        <w:fldChar w:fldCharType="begin" w:fldLock="1"/>
      </w:r>
      <w:r>
        <w:instrText xml:space="preserve"> PAGEREF _Toc133249608 \h </w:instrText>
      </w:r>
      <w:r>
        <w:fldChar w:fldCharType="separate"/>
      </w:r>
      <w:r>
        <w:t>34</w:t>
      </w:r>
      <w:r>
        <w:fldChar w:fldCharType="end"/>
      </w:r>
    </w:p>
    <w:p w14:paraId="1A756E67" w14:textId="5F4BC73F" w:rsidR="00D65AD6" w:rsidRDefault="00D65AD6">
      <w:pPr>
        <w:pStyle w:val="TOC3"/>
        <w:rPr>
          <w:rFonts w:asciiTheme="minorHAnsi" w:eastAsiaTheme="minorEastAsia" w:hAnsiTheme="minorHAnsi" w:cstheme="minorBidi"/>
          <w:sz w:val="22"/>
          <w:szCs w:val="22"/>
        </w:rPr>
      </w:pPr>
      <w:r>
        <w:t>5.3E.2</w:t>
      </w:r>
      <w:r>
        <w:rPr>
          <w:rFonts w:asciiTheme="minorHAnsi" w:eastAsiaTheme="minorEastAsia" w:hAnsiTheme="minorHAnsi" w:cstheme="minorBidi"/>
          <w:sz w:val="22"/>
          <w:szCs w:val="22"/>
        </w:rPr>
        <w:tab/>
      </w:r>
      <w:r>
        <w:t>Intra-band non-contiguous V2X in FR1</w:t>
      </w:r>
      <w:r>
        <w:tab/>
      </w:r>
      <w:r>
        <w:fldChar w:fldCharType="begin" w:fldLock="1"/>
      </w:r>
      <w:r>
        <w:instrText xml:space="preserve"> PAGEREF _Toc133249609 \h </w:instrText>
      </w:r>
      <w:r>
        <w:fldChar w:fldCharType="separate"/>
      </w:r>
      <w:r>
        <w:t>34</w:t>
      </w:r>
      <w:r>
        <w:fldChar w:fldCharType="end"/>
      </w:r>
    </w:p>
    <w:p w14:paraId="26193166" w14:textId="249A96B2" w:rsidR="00D65AD6" w:rsidRDefault="00D65AD6">
      <w:pPr>
        <w:pStyle w:val="TOC3"/>
        <w:rPr>
          <w:rFonts w:asciiTheme="minorHAnsi" w:eastAsiaTheme="minorEastAsia" w:hAnsiTheme="minorHAnsi" w:cstheme="minorBidi"/>
          <w:sz w:val="22"/>
          <w:szCs w:val="22"/>
        </w:rPr>
      </w:pPr>
      <w:r>
        <w:t>5.3E.3</w:t>
      </w:r>
      <w:r>
        <w:rPr>
          <w:rFonts w:asciiTheme="minorHAnsi" w:eastAsiaTheme="minorEastAsia" w:hAnsiTheme="minorHAnsi" w:cstheme="minorBidi"/>
          <w:sz w:val="22"/>
          <w:szCs w:val="22"/>
        </w:rPr>
        <w:tab/>
      </w:r>
      <w:r>
        <w:t>Inter-band V2X in FR1</w:t>
      </w:r>
      <w:r>
        <w:tab/>
      </w:r>
      <w:r>
        <w:fldChar w:fldCharType="begin" w:fldLock="1"/>
      </w:r>
      <w:r>
        <w:instrText xml:space="preserve"> PAGEREF _Toc133249610 \h </w:instrText>
      </w:r>
      <w:r>
        <w:fldChar w:fldCharType="separate"/>
      </w:r>
      <w:r>
        <w:t>35</w:t>
      </w:r>
      <w:r>
        <w:fldChar w:fldCharType="end"/>
      </w:r>
    </w:p>
    <w:p w14:paraId="2F88D093" w14:textId="12E91B58" w:rsidR="00D65AD6" w:rsidRDefault="00D65AD6">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Void</w:t>
      </w:r>
      <w:r>
        <w:tab/>
      </w:r>
      <w:r>
        <w:fldChar w:fldCharType="begin" w:fldLock="1"/>
      </w:r>
      <w:r>
        <w:instrText xml:space="preserve"> PAGEREF _Toc133249611 \h </w:instrText>
      </w:r>
      <w:r>
        <w:fldChar w:fldCharType="separate"/>
      </w:r>
      <w:r>
        <w:t>35</w:t>
      </w:r>
      <w:r>
        <w:fldChar w:fldCharType="end"/>
      </w:r>
    </w:p>
    <w:p w14:paraId="2EB66BEC" w14:textId="74422E46" w:rsidR="00D65AD6" w:rsidRDefault="00D65AD6">
      <w:pPr>
        <w:pStyle w:val="TOC2"/>
        <w:rPr>
          <w:rFonts w:asciiTheme="minorHAnsi" w:eastAsiaTheme="minorEastAsia" w:hAnsiTheme="minorHAnsi" w:cstheme="minorBidi"/>
          <w:sz w:val="22"/>
          <w:szCs w:val="22"/>
        </w:rPr>
      </w:pPr>
      <w:r>
        <w:t>5.4A</w:t>
      </w:r>
      <w:r>
        <w:rPr>
          <w:rFonts w:asciiTheme="minorHAnsi" w:eastAsiaTheme="minorEastAsia" w:hAnsiTheme="minorHAnsi" w:cstheme="minorBidi"/>
          <w:sz w:val="22"/>
          <w:szCs w:val="22"/>
        </w:rPr>
        <w:tab/>
      </w:r>
      <w:r>
        <w:t>Channel arrangement for CA</w:t>
      </w:r>
      <w:r>
        <w:tab/>
      </w:r>
      <w:r>
        <w:fldChar w:fldCharType="begin" w:fldLock="1"/>
      </w:r>
      <w:r>
        <w:instrText xml:space="preserve"> PAGEREF _Toc133249612 \h </w:instrText>
      </w:r>
      <w:r>
        <w:fldChar w:fldCharType="separate"/>
      </w:r>
      <w:r>
        <w:t>35</w:t>
      </w:r>
      <w:r>
        <w:fldChar w:fldCharType="end"/>
      </w:r>
    </w:p>
    <w:p w14:paraId="27571261" w14:textId="42157758" w:rsidR="00D65AD6" w:rsidRDefault="00D65AD6">
      <w:pPr>
        <w:pStyle w:val="TOC2"/>
        <w:rPr>
          <w:rFonts w:asciiTheme="minorHAnsi" w:eastAsiaTheme="minorEastAsia" w:hAnsiTheme="minorHAnsi" w:cstheme="minorBidi"/>
          <w:sz w:val="22"/>
          <w:szCs w:val="22"/>
        </w:rPr>
      </w:pPr>
      <w:r>
        <w:t>5.4B</w:t>
      </w:r>
      <w:r>
        <w:rPr>
          <w:rFonts w:asciiTheme="minorHAnsi" w:eastAsiaTheme="minorEastAsia" w:hAnsiTheme="minorHAnsi" w:cstheme="minorBidi"/>
          <w:sz w:val="22"/>
          <w:szCs w:val="22"/>
        </w:rPr>
        <w:tab/>
      </w:r>
      <w:r>
        <w:t>Channel arrangement for DC</w:t>
      </w:r>
      <w:r>
        <w:tab/>
      </w:r>
      <w:r>
        <w:fldChar w:fldCharType="begin" w:fldLock="1"/>
      </w:r>
      <w:r>
        <w:instrText xml:space="preserve"> PAGEREF _Toc133249613 \h </w:instrText>
      </w:r>
      <w:r>
        <w:fldChar w:fldCharType="separate"/>
      </w:r>
      <w:r>
        <w:t>35</w:t>
      </w:r>
      <w:r>
        <w:fldChar w:fldCharType="end"/>
      </w:r>
    </w:p>
    <w:p w14:paraId="5268DE51" w14:textId="0C27D169" w:rsidR="00D65AD6" w:rsidRDefault="00D65AD6">
      <w:pPr>
        <w:pStyle w:val="TOC3"/>
        <w:rPr>
          <w:rFonts w:asciiTheme="minorHAnsi" w:eastAsiaTheme="minorEastAsia" w:hAnsiTheme="minorHAnsi" w:cstheme="minorBidi"/>
          <w:sz w:val="22"/>
          <w:szCs w:val="22"/>
        </w:rPr>
      </w:pPr>
      <w:r>
        <w:t>5.4B.0</w:t>
      </w:r>
      <w:r>
        <w:rPr>
          <w:rFonts w:asciiTheme="minorHAnsi" w:eastAsiaTheme="minorEastAsia" w:hAnsiTheme="minorHAnsi" w:cstheme="minorBidi"/>
          <w:sz w:val="22"/>
          <w:szCs w:val="22"/>
        </w:rPr>
        <w:tab/>
      </w:r>
      <w:r>
        <w:t>General</w:t>
      </w:r>
      <w:r>
        <w:tab/>
      </w:r>
      <w:r>
        <w:fldChar w:fldCharType="begin" w:fldLock="1"/>
      </w:r>
      <w:r>
        <w:instrText xml:space="preserve"> PAGEREF _Toc133249614 \h </w:instrText>
      </w:r>
      <w:r>
        <w:fldChar w:fldCharType="separate"/>
      </w:r>
      <w:r>
        <w:t>35</w:t>
      </w:r>
      <w:r>
        <w:fldChar w:fldCharType="end"/>
      </w:r>
    </w:p>
    <w:p w14:paraId="1C25A36B" w14:textId="51D7DAC1" w:rsidR="00D65AD6" w:rsidRDefault="00D65AD6">
      <w:pPr>
        <w:pStyle w:val="TOC3"/>
        <w:rPr>
          <w:rFonts w:asciiTheme="minorHAnsi" w:eastAsiaTheme="minorEastAsia" w:hAnsiTheme="minorHAnsi" w:cstheme="minorBidi"/>
          <w:sz w:val="22"/>
          <w:szCs w:val="22"/>
        </w:rPr>
      </w:pPr>
      <w:r>
        <w:t>5.4B.1</w:t>
      </w:r>
      <w:r>
        <w:rPr>
          <w:rFonts w:asciiTheme="minorHAnsi" w:eastAsiaTheme="minorEastAsia" w:hAnsiTheme="minorHAnsi" w:cstheme="minorBidi"/>
          <w:sz w:val="22"/>
          <w:szCs w:val="22"/>
        </w:rPr>
        <w:tab/>
      </w:r>
      <w:r>
        <w:t>Channel spacing for intra-band EN-DC carriers</w:t>
      </w:r>
      <w:r>
        <w:tab/>
      </w:r>
      <w:r>
        <w:fldChar w:fldCharType="begin" w:fldLock="1"/>
      </w:r>
      <w:r>
        <w:instrText xml:space="preserve"> PAGEREF _Toc133249615 \h </w:instrText>
      </w:r>
      <w:r>
        <w:fldChar w:fldCharType="separate"/>
      </w:r>
      <w:r>
        <w:t>35</w:t>
      </w:r>
      <w:r>
        <w:fldChar w:fldCharType="end"/>
      </w:r>
    </w:p>
    <w:p w14:paraId="6AFAF91D" w14:textId="14C45BFF" w:rsidR="00D65AD6" w:rsidRDefault="00D65AD6">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Configuration</w:t>
      </w:r>
      <w:r>
        <w:tab/>
      </w:r>
      <w:r>
        <w:fldChar w:fldCharType="begin" w:fldLock="1"/>
      </w:r>
      <w:r>
        <w:instrText xml:space="preserve"> PAGEREF _Toc133249616 \h </w:instrText>
      </w:r>
      <w:r>
        <w:fldChar w:fldCharType="separate"/>
      </w:r>
      <w:r>
        <w:t>36</w:t>
      </w:r>
      <w:r>
        <w:fldChar w:fldCharType="end"/>
      </w:r>
    </w:p>
    <w:p w14:paraId="3933C50C" w14:textId="3452EF57" w:rsidR="00D65AD6" w:rsidRDefault="00D65AD6">
      <w:pPr>
        <w:pStyle w:val="TOC2"/>
        <w:rPr>
          <w:rFonts w:asciiTheme="minorHAnsi" w:eastAsiaTheme="minorEastAsia" w:hAnsiTheme="minorHAnsi" w:cstheme="minorBidi"/>
          <w:sz w:val="22"/>
          <w:szCs w:val="22"/>
        </w:rPr>
      </w:pPr>
      <w:r>
        <w:t>5.5A</w:t>
      </w:r>
      <w:r>
        <w:rPr>
          <w:rFonts w:asciiTheme="minorHAnsi" w:eastAsiaTheme="minorEastAsia" w:hAnsiTheme="minorHAnsi" w:cstheme="minorBidi"/>
          <w:sz w:val="22"/>
          <w:szCs w:val="22"/>
        </w:rPr>
        <w:tab/>
      </w:r>
      <w:r>
        <w:t>Configuration for CA</w:t>
      </w:r>
      <w:r>
        <w:tab/>
      </w:r>
      <w:r>
        <w:fldChar w:fldCharType="begin" w:fldLock="1"/>
      </w:r>
      <w:r>
        <w:instrText xml:space="preserve"> PAGEREF _Toc133249617 \h </w:instrText>
      </w:r>
      <w:r>
        <w:fldChar w:fldCharType="separate"/>
      </w:r>
      <w:r>
        <w:t>36</w:t>
      </w:r>
      <w:r>
        <w:fldChar w:fldCharType="end"/>
      </w:r>
    </w:p>
    <w:p w14:paraId="121B2C69" w14:textId="75BC31D7" w:rsidR="00D65AD6" w:rsidRDefault="00D65AD6">
      <w:pPr>
        <w:pStyle w:val="TOC3"/>
        <w:rPr>
          <w:rFonts w:asciiTheme="minorHAnsi" w:eastAsiaTheme="minorEastAsia" w:hAnsiTheme="minorHAnsi" w:cstheme="minorBidi"/>
          <w:sz w:val="22"/>
          <w:szCs w:val="22"/>
        </w:rPr>
      </w:pPr>
      <w:r>
        <w:t>5.5A.1</w:t>
      </w:r>
      <w:r>
        <w:rPr>
          <w:rFonts w:asciiTheme="minorHAnsi" w:eastAsiaTheme="minorEastAsia" w:hAnsiTheme="minorHAnsi" w:cstheme="minorBidi"/>
          <w:sz w:val="22"/>
          <w:szCs w:val="22"/>
        </w:rPr>
        <w:tab/>
      </w:r>
      <w:r>
        <w:t>Inter-band CA configurations between FR1 and FR2</w:t>
      </w:r>
      <w:r>
        <w:tab/>
      </w:r>
      <w:r>
        <w:fldChar w:fldCharType="begin" w:fldLock="1"/>
      </w:r>
      <w:r>
        <w:instrText xml:space="preserve"> PAGEREF _Toc133249618 \h </w:instrText>
      </w:r>
      <w:r>
        <w:fldChar w:fldCharType="separate"/>
      </w:r>
      <w:r>
        <w:t>36</w:t>
      </w:r>
      <w:r>
        <w:fldChar w:fldCharType="end"/>
      </w:r>
    </w:p>
    <w:p w14:paraId="378383D3" w14:textId="35EF165D" w:rsidR="00D65AD6" w:rsidRDefault="00D65AD6">
      <w:pPr>
        <w:pStyle w:val="TOC2"/>
        <w:rPr>
          <w:rFonts w:asciiTheme="minorHAnsi" w:eastAsiaTheme="minorEastAsia" w:hAnsiTheme="minorHAnsi" w:cstheme="minorBidi"/>
          <w:sz w:val="22"/>
          <w:szCs w:val="22"/>
        </w:rPr>
      </w:pPr>
      <w:r>
        <w:t>5.5B</w:t>
      </w:r>
      <w:r>
        <w:rPr>
          <w:rFonts w:asciiTheme="minorHAnsi" w:eastAsiaTheme="minorEastAsia" w:hAnsiTheme="minorHAnsi" w:cstheme="minorBidi"/>
          <w:sz w:val="22"/>
          <w:szCs w:val="22"/>
        </w:rPr>
        <w:tab/>
      </w:r>
      <w:r>
        <w:t>Configuration for DC</w:t>
      </w:r>
      <w:r>
        <w:tab/>
      </w:r>
      <w:r>
        <w:fldChar w:fldCharType="begin" w:fldLock="1"/>
      </w:r>
      <w:r>
        <w:instrText xml:space="preserve"> PAGEREF _Toc133249619 \h </w:instrText>
      </w:r>
      <w:r>
        <w:fldChar w:fldCharType="separate"/>
      </w:r>
      <w:r>
        <w:t>38</w:t>
      </w:r>
      <w:r>
        <w:fldChar w:fldCharType="end"/>
      </w:r>
    </w:p>
    <w:p w14:paraId="4B64FAA9" w14:textId="67E76728" w:rsidR="00D65AD6" w:rsidRDefault="00D65AD6">
      <w:pPr>
        <w:pStyle w:val="TOC3"/>
        <w:rPr>
          <w:rFonts w:asciiTheme="minorHAnsi" w:eastAsiaTheme="minorEastAsia" w:hAnsiTheme="minorHAnsi" w:cstheme="minorBidi"/>
          <w:sz w:val="22"/>
          <w:szCs w:val="22"/>
        </w:rPr>
      </w:pPr>
      <w:r>
        <w:t>5.5B.1</w:t>
      </w:r>
      <w:r>
        <w:rPr>
          <w:rFonts w:asciiTheme="minorHAnsi" w:eastAsiaTheme="minorEastAsia" w:hAnsiTheme="minorHAnsi" w:cstheme="minorBidi"/>
          <w:sz w:val="22"/>
          <w:szCs w:val="22"/>
        </w:rPr>
        <w:tab/>
      </w:r>
      <w:r>
        <w:t>General</w:t>
      </w:r>
      <w:r>
        <w:tab/>
      </w:r>
      <w:r>
        <w:fldChar w:fldCharType="begin" w:fldLock="1"/>
      </w:r>
      <w:r>
        <w:instrText xml:space="preserve"> PAGEREF _Toc133249620 \h </w:instrText>
      </w:r>
      <w:r>
        <w:fldChar w:fldCharType="separate"/>
      </w:r>
      <w:r>
        <w:t>38</w:t>
      </w:r>
      <w:r>
        <w:fldChar w:fldCharType="end"/>
      </w:r>
    </w:p>
    <w:p w14:paraId="7BF10A65" w14:textId="275E6CB4" w:rsidR="00D65AD6" w:rsidRPr="00993C96" w:rsidRDefault="00D65AD6">
      <w:pPr>
        <w:pStyle w:val="TOC3"/>
        <w:rPr>
          <w:rFonts w:asciiTheme="minorHAnsi" w:eastAsiaTheme="minorEastAsia" w:hAnsiTheme="minorHAnsi" w:cstheme="minorBidi"/>
          <w:sz w:val="22"/>
          <w:szCs w:val="22"/>
          <w:lang w:val="fr-FR"/>
        </w:rPr>
      </w:pPr>
      <w:r w:rsidRPr="00993C96">
        <w:rPr>
          <w:lang w:val="fr-FR"/>
        </w:rPr>
        <w:t>5.5B.2</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49621 \h </w:instrText>
      </w:r>
      <w:r>
        <w:fldChar w:fldCharType="separate"/>
      </w:r>
      <w:r w:rsidRPr="00993C96">
        <w:rPr>
          <w:lang w:val="fr-FR"/>
        </w:rPr>
        <w:t>38</w:t>
      </w:r>
      <w:r>
        <w:fldChar w:fldCharType="end"/>
      </w:r>
    </w:p>
    <w:p w14:paraId="6928BF32" w14:textId="51EED8B2" w:rsidR="00D65AD6" w:rsidRPr="00993C96" w:rsidRDefault="00D65AD6">
      <w:pPr>
        <w:pStyle w:val="TOC3"/>
        <w:rPr>
          <w:rFonts w:asciiTheme="minorHAnsi" w:eastAsiaTheme="minorEastAsia" w:hAnsiTheme="minorHAnsi" w:cstheme="minorBidi"/>
          <w:sz w:val="22"/>
          <w:szCs w:val="22"/>
          <w:lang w:val="fr-FR"/>
        </w:rPr>
      </w:pPr>
      <w:r w:rsidRPr="00993C96">
        <w:rPr>
          <w:lang w:val="fr-FR"/>
        </w:rPr>
        <w:t>5.5B.3</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49622 \h </w:instrText>
      </w:r>
      <w:r>
        <w:fldChar w:fldCharType="separate"/>
      </w:r>
      <w:r w:rsidRPr="00993C96">
        <w:rPr>
          <w:lang w:val="fr-FR"/>
        </w:rPr>
        <w:t>38</w:t>
      </w:r>
      <w:r>
        <w:fldChar w:fldCharType="end"/>
      </w:r>
    </w:p>
    <w:p w14:paraId="5B3BE0C4" w14:textId="32CD105D" w:rsidR="00D65AD6" w:rsidRDefault="00D65AD6">
      <w:pPr>
        <w:pStyle w:val="TOC3"/>
        <w:rPr>
          <w:rFonts w:asciiTheme="minorHAnsi" w:eastAsiaTheme="minorEastAsia" w:hAnsiTheme="minorHAnsi" w:cstheme="minorBidi"/>
          <w:sz w:val="22"/>
          <w:szCs w:val="22"/>
        </w:rPr>
      </w:pPr>
      <w:r>
        <w:lastRenderedPageBreak/>
        <w:t>5.5B.4</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49623 \h </w:instrText>
      </w:r>
      <w:r>
        <w:fldChar w:fldCharType="separate"/>
      </w:r>
      <w:r>
        <w:t>39</w:t>
      </w:r>
      <w:r>
        <w:fldChar w:fldCharType="end"/>
      </w:r>
    </w:p>
    <w:p w14:paraId="232AA5DB" w14:textId="5FD66E75" w:rsidR="00D65AD6" w:rsidRDefault="00D65AD6">
      <w:pPr>
        <w:pStyle w:val="TOC4"/>
        <w:rPr>
          <w:rFonts w:asciiTheme="minorHAnsi" w:eastAsiaTheme="minorEastAsia" w:hAnsiTheme="minorHAnsi" w:cstheme="minorBidi"/>
          <w:sz w:val="22"/>
          <w:szCs w:val="22"/>
        </w:rPr>
      </w:pPr>
      <w:r>
        <w:t>5.5B.4.1</w:t>
      </w:r>
      <w:r>
        <w:rPr>
          <w:rFonts w:asciiTheme="minorHAnsi" w:eastAsiaTheme="minorEastAsia" w:hAnsiTheme="minorHAnsi" w:cstheme="minorBidi"/>
          <w:sz w:val="22"/>
          <w:szCs w:val="22"/>
        </w:rPr>
        <w:tab/>
      </w:r>
      <w:r>
        <w:t>Inter-band EN-DC configurations within FR1 (two bands)</w:t>
      </w:r>
      <w:r>
        <w:tab/>
      </w:r>
      <w:r>
        <w:fldChar w:fldCharType="begin" w:fldLock="1"/>
      </w:r>
      <w:r>
        <w:instrText xml:space="preserve"> PAGEREF _Toc133249624 \h </w:instrText>
      </w:r>
      <w:r>
        <w:fldChar w:fldCharType="separate"/>
      </w:r>
      <w:r>
        <w:t>40</w:t>
      </w:r>
      <w:r>
        <w:fldChar w:fldCharType="end"/>
      </w:r>
    </w:p>
    <w:p w14:paraId="3629968E" w14:textId="4B1DCBC7" w:rsidR="00D65AD6" w:rsidRDefault="00D65AD6">
      <w:pPr>
        <w:pStyle w:val="TOC4"/>
        <w:rPr>
          <w:rFonts w:asciiTheme="minorHAnsi" w:eastAsiaTheme="minorEastAsia" w:hAnsiTheme="minorHAnsi" w:cstheme="minorBidi"/>
          <w:sz w:val="22"/>
          <w:szCs w:val="22"/>
        </w:rPr>
      </w:pPr>
      <w:r>
        <w:t>5.5B.4.2</w:t>
      </w:r>
      <w:r>
        <w:rPr>
          <w:rFonts w:asciiTheme="minorHAnsi" w:eastAsiaTheme="minorEastAsia" w:hAnsiTheme="minorHAnsi" w:cstheme="minorBidi"/>
          <w:sz w:val="22"/>
          <w:szCs w:val="22"/>
        </w:rPr>
        <w:tab/>
      </w:r>
      <w:r>
        <w:t>Inter-band EN-DC configurations within FR1 (three bands)</w:t>
      </w:r>
      <w:r>
        <w:tab/>
      </w:r>
      <w:r>
        <w:fldChar w:fldCharType="begin" w:fldLock="1"/>
      </w:r>
      <w:r>
        <w:instrText xml:space="preserve"> PAGEREF _Toc133249625 \h </w:instrText>
      </w:r>
      <w:r>
        <w:fldChar w:fldCharType="separate"/>
      </w:r>
      <w:r>
        <w:t>44</w:t>
      </w:r>
      <w:r>
        <w:fldChar w:fldCharType="end"/>
      </w:r>
    </w:p>
    <w:p w14:paraId="748190D0" w14:textId="500EE081" w:rsidR="00D65AD6" w:rsidRDefault="00D65AD6">
      <w:pPr>
        <w:pStyle w:val="TOC4"/>
        <w:rPr>
          <w:rFonts w:asciiTheme="minorHAnsi" w:eastAsiaTheme="minorEastAsia" w:hAnsiTheme="minorHAnsi" w:cstheme="minorBidi"/>
          <w:sz w:val="22"/>
          <w:szCs w:val="22"/>
        </w:rPr>
      </w:pPr>
      <w:r>
        <w:t>5.5B.4.3</w:t>
      </w:r>
      <w:r>
        <w:rPr>
          <w:rFonts w:asciiTheme="minorHAnsi" w:eastAsiaTheme="minorEastAsia" w:hAnsiTheme="minorHAnsi" w:cstheme="minorBidi"/>
          <w:sz w:val="22"/>
          <w:szCs w:val="22"/>
        </w:rPr>
        <w:tab/>
      </w:r>
      <w:r>
        <w:t>Inter-band EN-DC configurations within FR1 (four bands)</w:t>
      </w:r>
      <w:r>
        <w:tab/>
      </w:r>
      <w:r>
        <w:fldChar w:fldCharType="begin" w:fldLock="1"/>
      </w:r>
      <w:r>
        <w:instrText xml:space="preserve"> PAGEREF _Toc133249626 \h </w:instrText>
      </w:r>
      <w:r>
        <w:fldChar w:fldCharType="separate"/>
      </w:r>
      <w:r>
        <w:t>51</w:t>
      </w:r>
      <w:r>
        <w:fldChar w:fldCharType="end"/>
      </w:r>
    </w:p>
    <w:p w14:paraId="299D637D" w14:textId="4ED9B2D9" w:rsidR="00D65AD6" w:rsidRDefault="00D65AD6">
      <w:pPr>
        <w:pStyle w:val="TOC4"/>
        <w:rPr>
          <w:rFonts w:asciiTheme="minorHAnsi" w:eastAsiaTheme="minorEastAsia" w:hAnsiTheme="minorHAnsi" w:cstheme="minorBidi"/>
          <w:sz w:val="22"/>
          <w:szCs w:val="22"/>
        </w:rPr>
      </w:pPr>
      <w:r>
        <w:t>5.5B.4.4</w:t>
      </w:r>
      <w:r>
        <w:rPr>
          <w:rFonts w:asciiTheme="minorHAnsi" w:eastAsiaTheme="minorEastAsia" w:hAnsiTheme="minorHAnsi" w:cstheme="minorBidi"/>
          <w:sz w:val="22"/>
          <w:szCs w:val="22"/>
        </w:rPr>
        <w:tab/>
      </w:r>
      <w:r>
        <w:t>Inter-band EN-DC configurations within FR1 (five bands)</w:t>
      </w:r>
      <w:r>
        <w:tab/>
      </w:r>
      <w:r>
        <w:fldChar w:fldCharType="begin" w:fldLock="1"/>
      </w:r>
      <w:r>
        <w:instrText xml:space="preserve"> PAGEREF _Toc133249627 \h </w:instrText>
      </w:r>
      <w:r>
        <w:fldChar w:fldCharType="separate"/>
      </w:r>
      <w:r>
        <w:t>56</w:t>
      </w:r>
      <w:r>
        <w:fldChar w:fldCharType="end"/>
      </w:r>
    </w:p>
    <w:p w14:paraId="15FE89DB" w14:textId="64F38415" w:rsidR="00D65AD6" w:rsidRDefault="00D65AD6">
      <w:pPr>
        <w:pStyle w:val="TOC4"/>
        <w:rPr>
          <w:rFonts w:asciiTheme="minorHAnsi" w:eastAsiaTheme="minorEastAsia" w:hAnsiTheme="minorHAnsi" w:cstheme="minorBidi"/>
          <w:sz w:val="22"/>
          <w:szCs w:val="22"/>
        </w:rPr>
      </w:pPr>
      <w:r>
        <w:t>5.5B.4.5</w:t>
      </w:r>
      <w:r>
        <w:rPr>
          <w:rFonts w:asciiTheme="minorHAnsi" w:eastAsiaTheme="minorEastAsia" w:hAnsiTheme="minorHAnsi" w:cstheme="minorBidi"/>
          <w:sz w:val="22"/>
          <w:szCs w:val="22"/>
        </w:rPr>
        <w:tab/>
      </w:r>
      <w:r>
        <w:t>Inter-band EN-DC configurations within FR1 (six bands)</w:t>
      </w:r>
      <w:r>
        <w:tab/>
      </w:r>
      <w:r>
        <w:fldChar w:fldCharType="begin" w:fldLock="1"/>
      </w:r>
      <w:r>
        <w:instrText xml:space="preserve"> PAGEREF _Toc133249628 \h </w:instrText>
      </w:r>
      <w:r>
        <w:fldChar w:fldCharType="separate"/>
      </w:r>
      <w:r>
        <w:t>58</w:t>
      </w:r>
      <w:r>
        <w:fldChar w:fldCharType="end"/>
      </w:r>
    </w:p>
    <w:p w14:paraId="60FB490F" w14:textId="11C245EC" w:rsidR="00D65AD6" w:rsidRDefault="00D65AD6">
      <w:pPr>
        <w:pStyle w:val="TOC3"/>
        <w:rPr>
          <w:rFonts w:asciiTheme="minorHAnsi" w:eastAsiaTheme="minorEastAsia" w:hAnsiTheme="minorHAnsi" w:cstheme="minorBidi"/>
          <w:sz w:val="22"/>
          <w:szCs w:val="22"/>
        </w:rPr>
      </w:pPr>
      <w:r>
        <w:t>5.5B.4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49629 \h </w:instrText>
      </w:r>
      <w:r>
        <w:fldChar w:fldCharType="separate"/>
      </w:r>
      <w:r>
        <w:t>59</w:t>
      </w:r>
      <w:r>
        <w:fldChar w:fldCharType="end"/>
      </w:r>
    </w:p>
    <w:p w14:paraId="232EAEA0" w14:textId="35A458BA" w:rsidR="00D65AD6" w:rsidRDefault="00D65AD6">
      <w:pPr>
        <w:pStyle w:val="TOC4"/>
        <w:rPr>
          <w:rFonts w:asciiTheme="minorHAnsi" w:eastAsiaTheme="minorEastAsia" w:hAnsiTheme="minorHAnsi" w:cstheme="minorBidi"/>
          <w:sz w:val="22"/>
          <w:szCs w:val="22"/>
        </w:rPr>
      </w:pPr>
      <w:r>
        <w:t>5.5B.4a.1</w:t>
      </w:r>
      <w:r>
        <w:rPr>
          <w:rFonts w:asciiTheme="minorHAnsi" w:eastAsiaTheme="minorEastAsia" w:hAnsiTheme="minorHAnsi" w:cstheme="minorBidi"/>
          <w:sz w:val="22"/>
          <w:szCs w:val="22"/>
        </w:rPr>
        <w:tab/>
      </w:r>
      <w:r>
        <w:t>Inter-band NE-DC configurations within FR1 (two bands)</w:t>
      </w:r>
      <w:r>
        <w:tab/>
      </w:r>
      <w:r>
        <w:fldChar w:fldCharType="begin" w:fldLock="1"/>
      </w:r>
      <w:r>
        <w:instrText xml:space="preserve"> PAGEREF _Toc133249630 \h </w:instrText>
      </w:r>
      <w:r>
        <w:fldChar w:fldCharType="separate"/>
      </w:r>
      <w:r>
        <w:t>59</w:t>
      </w:r>
      <w:r>
        <w:fldChar w:fldCharType="end"/>
      </w:r>
    </w:p>
    <w:p w14:paraId="50EDF25C" w14:textId="71C86B75" w:rsidR="00D65AD6" w:rsidRDefault="00D65AD6">
      <w:pPr>
        <w:pStyle w:val="TOC3"/>
        <w:rPr>
          <w:rFonts w:asciiTheme="minorHAnsi" w:eastAsiaTheme="minorEastAsia" w:hAnsiTheme="minorHAnsi" w:cstheme="minorBidi"/>
          <w:sz w:val="22"/>
          <w:szCs w:val="22"/>
        </w:rPr>
      </w:pPr>
      <w:r>
        <w:t>5.5B.5</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49631 \h </w:instrText>
      </w:r>
      <w:r>
        <w:fldChar w:fldCharType="separate"/>
      </w:r>
      <w:r>
        <w:t>59</w:t>
      </w:r>
      <w:r>
        <w:fldChar w:fldCharType="end"/>
      </w:r>
    </w:p>
    <w:p w14:paraId="5377A324" w14:textId="68A03B55" w:rsidR="00D65AD6" w:rsidRDefault="00D65AD6">
      <w:pPr>
        <w:pStyle w:val="TOC4"/>
        <w:rPr>
          <w:rFonts w:asciiTheme="minorHAnsi" w:eastAsiaTheme="minorEastAsia" w:hAnsiTheme="minorHAnsi" w:cstheme="minorBidi"/>
          <w:sz w:val="22"/>
          <w:szCs w:val="22"/>
        </w:rPr>
      </w:pPr>
      <w:r>
        <w:t>5.5B.5.1</w:t>
      </w:r>
      <w:r>
        <w:rPr>
          <w:rFonts w:asciiTheme="minorHAnsi" w:eastAsiaTheme="minorEastAsia" w:hAnsiTheme="minorHAnsi" w:cstheme="minorBidi"/>
          <w:sz w:val="22"/>
          <w:szCs w:val="22"/>
        </w:rPr>
        <w:tab/>
      </w:r>
      <w:r>
        <w:t>Inter-band EN-DC configurations including FR2 (two bands)</w:t>
      </w:r>
      <w:r>
        <w:tab/>
      </w:r>
      <w:r>
        <w:fldChar w:fldCharType="begin" w:fldLock="1"/>
      </w:r>
      <w:r>
        <w:instrText xml:space="preserve"> PAGEREF _Toc133249632 \h </w:instrText>
      </w:r>
      <w:r>
        <w:fldChar w:fldCharType="separate"/>
      </w:r>
      <w:r>
        <w:t>60</w:t>
      </w:r>
      <w:r>
        <w:fldChar w:fldCharType="end"/>
      </w:r>
    </w:p>
    <w:p w14:paraId="2FBA6F40" w14:textId="6E103862" w:rsidR="00D65AD6" w:rsidRDefault="00D65AD6">
      <w:pPr>
        <w:pStyle w:val="TOC4"/>
        <w:rPr>
          <w:rFonts w:asciiTheme="minorHAnsi" w:eastAsiaTheme="minorEastAsia" w:hAnsiTheme="minorHAnsi" w:cstheme="minorBidi"/>
          <w:sz w:val="22"/>
          <w:szCs w:val="22"/>
        </w:rPr>
      </w:pPr>
      <w:r>
        <w:t>5.5B.5.2</w:t>
      </w:r>
      <w:r>
        <w:rPr>
          <w:rFonts w:asciiTheme="minorHAnsi" w:eastAsiaTheme="minorEastAsia" w:hAnsiTheme="minorHAnsi" w:cstheme="minorBidi"/>
          <w:sz w:val="22"/>
          <w:szCs w:val="22"/>
        </w:rPr>
        <w:tab/>
      </w:r>
      <w:r>
        <w:t>Inter-band EN-DC configurations including FR2 (three bands)</w:t>
      </w:r>
      <w:r>
        <w:tab/>
      </w:r>
      <w:r>
        <w:fldChar w:fldCharType="begin" w:fldLock="1"/>
      </w:r>
      <w:r>
        <w:instrText xml:space="preserve"> PAGEREF _Toc133249633 \h </w:instrText>
      </w:r>
      <w:r>
        <w:fldChar w:fldCharType="separate"/>
      </w:r>
      <w:r>
        <w:t>63</w:t>
      </w:r>
      <w:r>
        <w:fldChar w:fldCharType="end"/>
      </w:r>
    </w:p>
    <w:p w14:paraId="1E4AB58E" w14:textId="73DABC87" w:rsidR="00D65AD6" w:rsidRDefault="00D65AD6">
      <w:pPr>
        <w:pStyle w:val="TOC4"/>
        <w:rPr>
          <w:rFonts w:asciiTheme="minorHAnsi" w:eastAsiaTheme="minorEastAsia" w:hAnsiTheme="minorHAnsi" w:cstheme="minorBidi"/>
          <w:sz w:val="22"/>
          <w:szCs w:val="22"/>
        </w:rPr>
      </w:pPr>
      <w:r>
        <w:t>5.5B.5.3</w:t>
      </w:r>
      <w:r>
        <w:rPr>
          <w:rFonts w:asciiTheme="minorHAnsi" w:eastAsiaTheme="minorEastAsia" w:hAnsiTheme="minorHAnsi" w:cstheme="minorBidi"/>
          <w:sz w:val="22"/>
          <w:szCs w:val="22"/>
        </w:rPr>
        <w:tab/>
      </w:r>
      <w:r>
        <w:t>Inter-band EN-DC configurations including FR2 (four bands)</w:t>
      </w:r>
      <w:r>
        <w:tab/>
      </w:r>
      <w:r>
        <w:fldChar w:fldCharType="begin" w:fldLock="1"/>
      </w:r>
      <w:r>
        <w:instrText xml:space="preserve"> PAGEREF _Toc133249634 \h </w:instrText>
      </w:r>
      <w:r>
        <w:fldChar w:fldCharType="separate"/>
      </w:r>
      <w:r>
        <w:t>68</w:t>
      </w:r>
      <w:r>
        <w:fldChar w:fldCharType="end"/>
      </w:r>
    </w:p>
    <w:p w14:paraId="3323D11E" w14:textId="648C506E" w:rsidR="00D65AD6" w:rsidRDefault="00D65AD6">
      <w:pPr>
        <w:pStyle w:val="TOC4"/>
        <w:rPr>
          <w:rFonts w:asciiTheme="minorHAnsi" w:eastAsiaTheme="minorEastAsia" w:hAnsiTheme="minorHAnsi" w:cstheme="minorBidi"/>
          <w:sz w:val="22"/>
          <w:szCs w:val="22"/>
        </w:rPr>
      </w:pPr>
      <w:r>
        <w:t>5.5B.5.4</w:t>
      </w:r>
      <w:r>
        <w:rPr>
          <w:rFonts w:asciiTheme="minorHAnsi" w:eastAsiaTheme="minorEastAsia" w:hAnsiTheme="minorHAnsi" w:cstheme="minorBidi"/>
          <w:sz w:val="22"/>
          <w:szCs w:val="22"/>
        </w:rPr>
        <w:tab/>
      </w:r>
      <w:r>
        <w:t>Inter-band EN-DC configurations including FR2 (five bands)</w:t>
      </w:r>
      <w:r>
        <w:tab/>
      </w:r>
      <w:r>
        <w:fldChar w:fldCharType="begin" w:fldLock="1"/>
      </w:r>
      <w:r>
        <w:instrText xml:space="preserve"> PAGEREF _Toc133249635 \h </w:instrText>
      </w:r>
      <w:r>
        <w:fldChar w:fldCharType="separate"/>
      </w:r>
      <w:r>
        <w:t>72</w:t>
      </w:r>
      <w:r>
        <w:fldChar w:fldCharType="end"/>
      </w:r>
    </w:p>
    <w:p w14:paraId="001A3F26" w14:textId="408D209D" w:rsidR="00D65AD6" w:rsidRDefault="00D65AD6">
      <w:pPr>
        <w:pStyle w:val="TOC4"/>
        <w:rPr>
          <w:rFonts w:asciiTheme="minorHAnsi" w:eastAsiaTheme="minorEastAsia" w:hAnsiTheme="minorHAnsi" w:cstheme="minorBidi"/>
          <w:sz w:val="22"/>
          <w:szCs w:val="22"/>
        </w:rPr>
      </w:pPr>
      <w:r>
        <w:t>5.5B.5.5</w:t>
      </w:r>
      <w:r>
        <w:rPr>
          <w:rFonts w:asciiTheme="minorHAnsi" w:eastAsiaTheme="minorEastAsia" w:hAnsiTheme="minorHAnsi" w:cstheme="minorBidi"/>
          <w:sz w:val="22"/>
          <w:szCs w:val="22"/>
        </w:rPr>
        <w:tab/>
      </w:r>
      <w:r>
        <w:t>Void</w:t>
      </w:r>
      <w:r>
        <w:tab/>
      </w:r>
      <w:r>
        <w:fldChar w:fldCharType="begin" w:fldLock="1"/>
      </w:r>
      <w:r>
        <w:instrText xml:space="preserve"> PAGEREF _Toc133249636 \h </w:instrText>
      </w:r>
      <w:r>
        <w:fldChar w:fldCharType="separate"/>
      </w:r>
      <w:r>
        <w:t>72</w:t>
      </w:r>
      <w:r>
        <w:fldChar w:fldCharType="end"/>
      </w:r>
    </w:p>
    <w:p w14:paraId="09F540B7" w14:textId="6DEDFF9D" w:rsidR="00D65AD6" w:rsidRDefault="00D65AD6">
      <w:pPr>
        <w:pStyle w:val="TOC3"/>
        <w:rPr>
          <w:rFonts w:asciiTheme="minorHAnsi" w:eastAsiaTheme="minorEastAsia" w:hAnsiTheme="minorHAnsi" w:cstheme="minorBidi"/>
          <w:sz w:val="22"/>
          <w:szCs w:val="22"/>
        </w:rPr>
      </w:pPr>
      <w:r>
        <w:t>5.5B.6</w:t>
      </w:r>
      <w:r>
        <w:rPr>
          <w:rFonts w:asciiTheme="minorHAnsi" w:eastAsiaTheme="minorEastAsia" w:hAnsiTheme="minorHAnsi" w:cstheme="minorBidi"/>
          <w:sz w:val="22"/>
          <w:szCs w:val="22"/>
        </w:rPr>
        <w:tab/>
      </w:r>
      <w:r>
        <w:t>Inter-band EN-DC including FR1 and FR2</w:t>
      </w:r>
      <w:r>
        <w:tab/>
      </w:r>
      <w:r>
        <w:fldChar w:fldCharType="begin" w:fldLock="1"/>
      </w:r>
      <w:r>
        <w:instrText xml:space="preserve"> PAGEREF _Toc133249637 \h </w:instrText>
      </w:r>
      <w:r>
        <w:fldChar w:fldCharType="separate"/>
      </w:r>
      <w:r>
        <w:t>72</w:t>
      </w:r>
      <w:r>
        <w:fldChar w:fldCharType="end"/>
      </w:r>
    </w:p>
    <w:p w14:paraId="20C070E5" w14:textId="225ACF08" w:rsidR="00D65AD6" w:rsidRDefault="00D65AD6">
      <w:pPr>
        <w:pStyle w:val="TOC4"/>
        <w:rPr>
          <w:rFonts w:asciiTheme="minorHAnsi" w:eastAsiaTheme="minorEastAsia" w:hAnsiTheme="minorHAnsi" w:cstheme="minorBidi"/>
          <w:sz w:val="22"/>
          <w:szCs w:val="22"/>
        </w:rPr>
      </w:pPr>
      <w:r>
        <w:t>5.5B.6.1</w:t>
      </w:r>
      <w:r>
        <w:rPr>
          <w:rFonts w:asciiTheme="minorHAnsi" w:eastAsiaTheme="minorEastAsia" w:hAnsiTheme="minorHAnsi" w:cstheme="minorBidi"/>
          <w:sz w:val="22"/>
          <w:szCs w:val="22"/>
        </w:rPr>
        <w:tab/>
      </w:r>
      <w:r>
        <w:t>Void</w:t>
      </w:r>
      <w:r>
        <w:tab/>
      </w:r>
      <w:r>
        <w:fldChar w:fldCharType="begin" w:fldLock="1"/>
      </w:r>
      <w:r>
        <w:instrText xml:space="preserve"> PAGEREF _Toc133249638 \h </w:instrText>
      </w:r>
      <w:r>
        <w:fldChar w:fldCharType="separate"/>
      </w:r>
      <w:r>
        <w:t>73</w:t>
      </w:r>
      <w:r>
        <w:fldChar w:fldCharType="end"/>
      </w:r>
    </w:p>
    <w:p w14:paraId="11B7BCD4" w14:textId="4A34C91C" w:rsidR="00D65AD6" w:rsidRDefault="00D65AD6">
      <w:pPr>
        <w:pStyle w:val="TOC4"/>
        <w:rPr>
          <w:rFonts w:asciiTheme="minorHAnsi" w:eastAsiaTheme="minorEastAsia" w:hAnsiTheme="minorHAnsi" w:cstheme="minorBidi"/>
          <w:sz w:val="22"/>
          <w:szCs w:val="22"/>
        </w:rPr>
      </w:pPr>
      <w:r>
        <w:t>5.5B.6.2</w:t>
      </w:r>
      <w:r>
        <w:rPr>
          <w:rFonts w:asciiTheme="minorHAnsi" w:eastAsiaTheme="minorEastAsia" w:hAnsiTheme="minorHAnsi" w:cstheme="minorBidi"/>
          <w:sz w:val="22"/>
          <w:szCs w:val="22"/>
        </w:rPr>
        <w:tab/>
      </w:r>
      <w:r>
        <w:t>Inter-band EN-DC configurations including FR1 and FR2 (three bands)</w:t>
      </w:r>
      <w:r>
        <w:tab/>
      </w:r>
      <w:r>
        <w:fldChar w:fldCharType="begin" w:fldLock="1"/>
      </w:r>
      <w:r>
        <w:instrText xml:space="preserve"> PAGEREF _Toc133249639 \h </w:instrText>
      </w:r>
      <w:r>
        <w:fldChar w:fldCharType="separate"/>
      </w:r>
      <w:r>
        <w:t>73</w:t>
      </w:r>
      <w:r>
        <w:fldChar w:fldCharType="end"/>
      </w:r>
    </w:p>
    <w:p w14:paraId="50D3CBB9" w14:textId="3732A17E" w:rsidR="00D65AD6" w:rsidRDefault="00D65AD6">
      <w:pPr>
        <w:pStyle w:val="TOC4"/>
        <w:rPr>
          <w:rFonts w:asciiTheme="minorHAnsi" w:eastAsiaTheme="minorEastAsia" w:hAnsiTheme="minorHAnsi" w:cstheme="minorBidi"/>
          <w:sz w:val="22"/>
          <w:szCs w:val="22"/>
        </w:rPr>
      </w:pPr>
      <w:r>
        <w:t>5.5B.6.</w:t>
      </w:r>
      <w:r w:rsidRPr="00B70D7D">
        <w:rPr>
          <w:rFonts w:eastAsia="PMingLiU"/>
          <w:lang w:eastAsia="zh-TW"/>
        </w:rPr>
        <w:t>3</w:t>
      </w:r>
      <w:r>
        <w:rPr>
          <w:rFonts w:asciiTheme="minorHAnsi" w:eastAsiaTheme="minorEastAsia" w:hAnsiTheme="minorHAnsi" w:cstheme="minorBidi"/>
          <w:sz w:val="22"/>
          <w:szCs w:val="22"/>
        </w:rPr>
        <w:tab/>
      </w:r>
      <w:r>
        <w:t xml:space="preserve">Inter-band EN-DC configurations </w:t>
      </w:r>
      <w:r>
        <w:rPr>
          <w:lang w:eastAsia="zh-TW"/>
        </w:rPr>
        <w:t>including FR1 and FR2</w:t>
      </w:r>
      <w:r>
        <w:t xml:space="preserve"> (four bands)</w:t>
      </w:r>
      <w:r>
        <w:tab/>
      </w:r>
      <w:r>
        <w:fldChar w:fldCharType="begin" w:fldLock="1"/>
      </w:r>
      <w:r>
        <w:instrText xml:space="preserve"> PAGEREF _Toc133249640 \h </w:instrText>
      </w:r>
      <w:r>
        <w:fldChar w:fldCharType="separate"/>
      </w:r>
      <w:r>
        <w:t>73</w:t>
      </w:r>
      <w:r>
        <w:fldChar w:fldCharType="end"/>
      </w:r>
    </w:p>
    <w:p w14:paraId="683B4AF7" w14:textId="5A1EFF55" w:rsidR="00D65AD6" w:rsidRDefault="00D65AD6">
      <w:pPr>
        <w:pStyle w:val="TOC4"/>
        <w:rPr>
          <w:rFonts w:asciiTheme="minorHAnsi" w:eastAsiaTheme="minorEastAsia" w:hAnsiTheme="minorHAnsi" w:cstheme="minorBidi"/>
          <w:sz w:val="22"/>
          <w:szCs w:val="22"/>
        </w:rPr>
      </w:pPr>
      <w:r>
        <w:t>5.5B.6.</w:t>
      </w:r>
      <w:r w:rsidRPr="00B70D7D">
        <w:rPr>
          <w:rFonts w:eastAsia="PMingLiU"/>
          <w:lang w:eastAsia="zh-TW"/>
        </w:rPr>
        <w:t>4</w:t>
      </w:r>
      <w:r>
        <w:rPr>
          <w:rFonts w:asciiTheme="minorHAnsi" w:eastAsiaTheme="minorEastAsia" w:hAnsiTheme="minorHAnsi" w:cstheme="minorBidi"/>
          <w:sz w:val="22"/>
          <w:szCs w:val="22"/>
        </w:rPr>
        <w:tab/>
      </w:r>
      <w:r>
        <w:t xml:space="preserve">Inter-band EN-DC configurations </w:t>
      </w:r>
      <w:r>
        <w:rPr>
          <w:lang w:eastAsia="zh-TW"/>
        </w:rPr>
        <w:t>including FR1 and FR2</w:t>
      </w:r>
      <w:r>
        <w:t xml:space="preserve"> (five bands)</w:t>
      </w:r>
      <w:r>
        <w:tab/>
      </w:r>
      <w:r>
        <w:fldChar w:fldCharType="begin" w:fldLock="1"/>
      </w:r>
      <w:r>
        <w:instrText xml:space="preserve"> PAGEREF _Toc133249641 \h </w:instrText>
      </w:r>
      <w:r>
        <w:fldChar w:fldCharType="separate"/>
      </w:r>
      <w:r>
        <w:t>73</w:t>
      </w:r>
      <w:r>
        <w:fldChar w:fldCharType="end"/>
      </w:r>
    </w:p>
    <w:p w14:paraId="45B7C44A" w14:textId="154FFC41" w:rsidR="00D65AD6" w:rsidRDefault="00D65AD6">
      <w:pPr>
        <w:pStyle w:val="TOC4"/>
        <w:rPr>
          <w:rFonts w:asciiTheme="minorHAnsi" w:eastAsiaTheme="minorEastAsia" w:hAnsiTheme="minorHAnsi" w:cstheme="minorBidi"/>
          <w:sz w:val="22"/>
          <w:szCs w:val="22"/>
        </w:rPr>
      </w:pPr>
      <w:r w:rsidRPr="00B70D7D">
        <w:rPr>
          <w:rFonts w:eastAsia="Malgun Gothic"/>
        </w:rPr>
        <w:t>5.5B.6.5</w:t>
      </w:r>
      <w:r>
        <w:rPr>
          <w:rFonts w:asciiTheme="minorHAnsi" w:eastAsiaTheme="minorEastAsia" w:hAnsiTheme="minorHAnsi" w:cstheme="minorBidi"/>
          <w:sz w:val="22"/>
          <w:szCs w:val="22"/>
        </w:rPr>
        <w:tab/>
      </w:r>
      <w:r w:rsidRPr="00B70D7D">
        <w:rPr>
          <w:rFonts w:eastAsia="Malgun Gothic"/>
        </w:rPr>
        <w:t>Inter-band EN-DC configurations</w:t>
      </w:r>
      <w:r>
        <w:rPr>
          <w:lang w:eastAsia="zh-TW"/>
        </w:rPr>
        <w:t xml:space="preserve"> including FR1 and FR2</w:t>
      </w:r>
      <w:r w:rsidRPr="00B70D7D">
        <w:rPr>
          <w:rFonts w:eastAsia="Malgun Gothic"/>
        </w:rPr>
        <w:t xml:space="preserve"> (six bands)</w:t>
      </w:r>
      <w:r>
        <w:tab/>
      </w:r>
      <w:r>
        <w:fldChar w:fldCharType="begin" w:fldLock="1"/>
      </w:r>
      <w:r>
        <w:instrText xml:space="preserve"> PAGEREF _Toc133249642 \h </w:instrText>
      </w:r>
      <w:r>
        <w:fldChar w:fldCharType="separate"/>
      </w:r>
      <w:r>
        <w:t>73</w:t>
      </w:r>
      <w:r>
        <w:fldChar w:fldCharType="end"/>
      </w:r>
    </w:p>
    <w:p w14:paraId="35F22D90" w14:textId="4579DE4D" w:rsidR="00D65AD6" w:rsidRDefault="00D65AD6">
      <w:pPr>
        <w:pStyle w:val="TOC3"/>
        <w:rPr>
          <w:rFonts w:asciiTheme="minorHAnsi" w:eastAsiaTheme="minorEastAsia" w:hAnsiTheme="minorHAnsi" w:cstheme="minorBidi"/>
          <w:sz w:val="22"/>
          <w:szCs w:val="22"/>
        </w:rPr>
      </w:pPr>
      <w:r>
        <w:t>5.5B.7</w:t>
      </w:r>
      <w:r>
        <w:rPr>
          <w:rFonts w:asciiTheme="minorHAnsi" w:eastAsiaTheme="minorEastAsia" w:hAnsiTheme="minorHAnsi" w:cstheme="minorBidi"/>
          <w:sz w:val="22"/>
          <w:szCs w:val="22"/>
        </w:rPr>
        <w:tab/>
      </w:r>
      <w:r>
        <w:t>Inter-band NR-DC between FR1 and FR2</w:t>
      </w:r>
      <w:r>
        <w:tab/>
      </w:r>
      <w:r>
        <w:fldChar w:fldCharType="begin" w:fldLock="1"/>
      </w:r>
      <w:r>
        <w:instrText xml:space="preserve"> PAGEREF _Toc133249643 \h </w:instrText>
      </w:r>
      <w:r>
        <w:fldChar w:fldCharType="separate"/>
      </w:r>
      <w:r>
        <w:t>73</w:t>
      </w:r>
      <w:r>
        <w:fldChar w:fldCharType="end"/>
      </w:r>
    </w:p>
    <w:p w14:paraId="26CACF9F" w14:textId="29114115" w:rsidR="00D65AD6" w:rsidRDefault="00D65AD6">
      <w:pPr>
        <w:pStyle w:val="TOC4"/>
        <w:rPr>
          <w:rFonts w:asciiTheme="minorHAnsi" w:eastAsiaTheme="minorEastAsia" w:hAnsiTheme="minorHAnsi" w:cstheme="minorBidi"/>
          <w:sz w:val="22"/>
          <w:szCs w:val="22"/>
        </w:rPr>
      </w:pPr>
      <w:r>
        <w:t>5.5B.7.0</w:t>
      </w:r>
      <w:r>
        <w:rPr>
          <w:rFonts w:asciiTheme="minorHAnsi" w:eastAsiaTheme="minorEastAsia" w:hAnsiTheme="minorHAnsi" w:cstheme="minorBidi"/>
          <w:sz w:val="22"/>
          <w:szCs w:val="22"/>
        </w:rPr>
        <w:tab/>
      </w:r>
      <w:r>
        <w:t>General</w:t>
      </w:r>
      <w:r>
        <w:tab/>
      </w:r>
      <w:r>
        <w:fldChar w:fldCharType="begin" w:fldLock="1"/>
      </w:r>
      <w:r>
        <w:instrText xml:space="preserve"> PAGEREF _Toc133249644 \h </w:instrText>
      </w:r>
      <w:r>
        <w:fldChar w:fldCharType="separate"/>
      </w:r>
      <w:r>
        <w:t>73</w:t>
      </w:r>
      <w:r>
        <w:fldChar w:fldCharType="end"/>
      </w:r>
    </w:p>
    <w:p w14:paraId="4D8BC63A" w14:textId="73F6C871" w:rsidR="00D65AD6" w:rsidRDefault="00D65AD6">
      <w:pPr>
        <w:pStyle w:val="TOC4"/>
        <w:rPr>
          <w:rFonts w:asciiTheme="minorHAnsi" w:eastAsiaTheme="minorEastAsia" w:hAnsiTheme="minorHAnsi" w:cstheme="minorBidi"/>
          <w:sz w:val="22"/>
          <w:szCs w:val="22"/>
        </w:rPr>
      </w:pPr>
      <w:r>
        <w:t>5.5B.7.1</w:t>
      </w:r>
      <w:r>
        <w:rPr>
          <w:rFonts w:asciiTheme="minorHAnsi" w:eastAsiaTheme="minorEastAsia" w:hAnsiTheme="minorHAnsi" w:cstheme="minorBidi"/>
          <w:sz w:val="22"/>
          <w:szCs w:val="22"/>
        </w:rPr>
        <w:tab/>
      </w:r>
      <w:r>
        <w:t xml:space="preserve">Inter-band NR-DC configurations </w:t>
      </w:r>
      <w:r>
        <w:rPr>
          <w:lang w:eastAsia="zh-TW"/>
        </w:rPr>
        <w:t>between FR1 and FR2</w:t>
      </w:r>
      <w:r>
        <w:t xml:space="preserve"> (two bands)</w:t>
      </w:r>
      <w:r>
        <w:tab/>
      </w:r>
      <w:r>
        <w:fldChar w:fldCharType="begin" w:fldLock="1"/>
      </w:r>
      <w:r>
        <w:instrText xml:space="preserve"> PAGEREF _Toc133249645 \h </w:instrText>
      </w:r>
      <w:r>
        <w:fldChar w:fldCharType="separate"/>
      </w:r>
      <w:r>
        <w:t>73</w:t>
      </w:r>
      <w:r>
        <w:fldChar w:fldCharType="end"/>
      </w:r>
    </w:p>
    <w:p w14:paraId="06407325" w14:textId="04258D88" w:rsidR="00D65AD6" w:rsidRDefault="00D65AD6">
      <w:pPr>
        <w:pStyle w:val="TOC2"/>
        <w:rPr>
          <w:rFonts w:asciiTheme="minorHAnsi" w:eastAsiaTheme="minorEastAsia" w:hAnsiTheme="minorHAnsi" w:cstheme="minorBidi"/>
          <w:sz w:val="22"/>
          <w:szCs w:val="22"/>
        </w:rPr>
      </w:pPr>
      <w:r>
        <w:t>5.5E</w:t>
      </w:r>
      <w:r>
        <w:rPr>
          <w:rFonts w:asciiTheme="minorHAnsi" w:eastAsiaTheme="minorEastAsia" w:hAnsiTheme="minorHAnsi" w:cstheme="minorBidi"/>
          <w:sz w:val="22"/>
          <w:szCs w:val="22"/>
        </w:rPr>
        <w:tab/>
      </w:r>
      <w:r>
        <w:t>Configuration for V2X operation</w:t>
      </w:r>
      <w:r>
        <w:tab/>
      </w:r>
      <w:r>
        <w:fldChar w:fldCharType="begin" w:fldLock="1"/>
      </w:r>
      <w:r>
        <w:instrText xml:space="preserve"> PAGEREF _Toc133249646 \h </w:instrText>
      </w:r>
      <w:r>
        <w:fldChar w:fldCharType="separate"/>
      </w:r>
      <w:r>
        <w:t>73</w:t>
      </w:r>
      <w:r>
        <w:fldChar w:fldCharType="end"/>
      </w:r>
    </w:p>
    <w:p w14:paraId="718DFE46" w14:textId="50CA610C" w:rsidR="00D65AD6" w:rsidRDefault="00D65AD6">
      <w:pPr>
        <w:pStyle w:val="TOC3"/>
        <w:rPr>
          <w:rFonts w:asciiTheme="minorHAnsi" w:eastAsiaTheme="minorEastAsia" w:hAnsiTheme="minorHAnsi" w:cstheme="minorBidi"/>
          <w:sz w:val="22"/>
          <w:szCs w:val="22"/>
        </w:rPr>
      </w:pPr>
      <w:r>
        <w:t>5.5E.1</w:t>
      </w:r>
      <w:r>
        <w:rPr>
          <w:rFonts w:asciiTheme="minorHAnsi" w:eastAsiaTheme="minorEastAsia" w:hAnsiTheme="minorHAnsi" w:cstheme="minorBidi"/>
          <w:sz w:val="22"/>
          <w:szCs w:val="22"/>
        </w:rPr>
        <w:tab/>
      </w:r>
      <w:r>
        <w:t>General</w:t>
      </w:r>
      <w:r>
        <w:tab/>
      </w:r>
      <w:r>
        <w:fldChar w:fldCharType="begin" w:fldLock="1"/>
      </w:r>
      <w:r>
        <w:instrText xml:space="preserve"> PAGEREF _Toc133249647 \h </w:instrText>
      </w:r>
      <w:r>
        <w:fldChar w:fldCharType="separate"/>
      </w:r>
      <w:r>
        <w:t>73</w:t>
      </w:r>
      <w:r>
        <w:fldChar w:fldCharType="end"/>
      </w:r>
    </w:p>
    <w:p w14:paraId="6F60A73B" w14:textId="4DD70C89" w:rsidR="00D65AD6" w:rsidRDefault="00D65AD6">
      <w:pPr>
        <w:pStyle w:val="TOC3"/>
        <w:rPr>
          <w:rFonts w:asciiTheme="minorHAnsi" w:eastAsiaTheme="minorEastAsia" w:hAnsiTheme="minorHAnsi" w:cstheme="minorBidi"/>
          <w:sz w:val="22"/>
          <w:szCs w:val="22"/>
        </w:rPr>
      </w:pPr>
      <w:r>
        <w:t>5.5E.2</w:t>
      </w:r>
      <w:r>
        <w:rPr>
          <w:rFonts w:asciiTheme="minorHAnsi" w:eastAsiaTheme="minorEastAsia" w:hAnsiTheme="minorHAnsi" w:cstheme="minorBidi"/>
          <w:sz w:val="22"/>
          <w:szCs w:val="22"/>
        </w:rPr>
        <w:tab/>
      </w:r>
      <w:r>
        <w:t>Intra-band contiguous V2X operation in FR1</w:t>
      </w:r>
      <w:r>
        <w:tab/>
      </w:r>
      <w:r>
        <w:fldChar w:fldCharType="begin" w:fldLock="1"/>
      </w:r>
      <w:r>
        <w:instrText xml:space="preserve"> PAGEREF _Toc133249648 \h </w:instrText>
      </w:r>
      <w:r>
        <w:fldChar w:fldCharType="separate"/>
      </w:r>
      <w:r>
        <w:t>74</w:t>
      </w:r>
      <w:r>
        <w:fldChar w:fldCharType="end"/>
      </w:r>
    </w:p>
    <w:p w14:paraId="69FC8089" w14:textId="4CF306E1" w:rsidR="00D65AD6" w:rsidRDefault="00D65AD6">
      <w:pPr>
        <w:pStyle w:val="TOC3"/>
        <w:rPr>
          <w:rFonts w:asciiTheme="minorHAnsi" w:eastAsiaTheme="minorEastAsia" w:hAnsiTheme="minorHAnsi" w:cstheme="minorBidi"/>
          <w:sz w:val="22"/>
          <w:szCs w:val="22"/>
        </w:rPr>
      </w:pPr>
      <w:r>
        <w:t>5.5E.3</w:t>
      </w:r>
      <w:r>
        <w:rPr>
          <w:rFonts w:asciiTheme="minorHAnsi" w:eastAsiaTheme="minorEastAsia" w:hAnsiTheme="minorHAnsi" w:cstheme="minorBidi"/>
          <w:sz w:val="22"/>
          <w:szCs w:val="22"/>
        </w:rPr>
        <w:tab/>
      </w:r>
      <w:r>
        <w:t>Intra-band non-contiguous V2X operation in FR1</w:t>
      </w:r>
      <w:r>
        <w:tab/>
      </w:r>
      <w:r>
        <w:fldChar w:fldCharType="begin" w:fldLock="1"/>
      </w:r>
      <w:r>
        <w:instrText xml:space="preserve"> PAGEREF _Toc133249649 \h </w:instrText>
      </w:r>
      <w:r>
        <w:fldChar w:fldCharType="separate"/>
      </w:r>
      <w:r>
        <w:t>74</w:t>
      </w:r>
      <w:r>
        <w:fldChar w:fldCharType="end"/>
      </w:r>
    </w:p>
    <w:p w14:paraId="16DBFC96" w14:textId="34AB7F9B" w:rsidR="00D65AD6" w:rsidRDefault="00D65AD6">
      <w:pPr>
        <w:pStyle w:val="TOC3"/>
        <w:rPr>
          <w:rFonts w:asciiTheme="minorHAnsi" w:eastAsiaTheme="minorEastAsia" w:hAnsiTheme="minorHAnsi" w:cstheme="minorBidi"/>
          <w:sz w:val="22"/>
          <w:szCs w:val="22"/>
        </w:rPr>
      </w:pPr>
      <w:r>
        <w:t>5.5E.4</w:t>
      </w:r>
      <w:r>
        <w:rPr>
          <w:rFonts w:asciiTheme="minorHAnsi" w:eastAsiaTheme="minorEastAsia" w:hAnsiTheme="minorHAnsi" w:cstheme="minorBidi"/>
          <w:sz w:val="22"/>
          <w:szCs w:val="22"/>
        </w:rPr>
        <w:tab/>
      </w:r>
      <w:r>
        <w:t>Inter-band V2X operation in FR1</w:t>
      </w:r>
      <w:r>
        <w:tab/>
      </w:r>
      <w:r>
        <w:fldChar w:fldCharType="begin" w:fldLock="1"/>
      </w:r>
      <w:r>
        <w:instrText xml:space="preserve"> PAGEREF _Toc133249650 \h </w:instrText>
      </w:r>
      <w:r>
        <w:fldChar w:fldCharType="separate"/>
      </w:r>
      <w:r>
        <w:t>74</w:t>
      </w:r>
      <w:r>
        <w:fldChar w:fldCharType="end"/>
      </w:r>
    </w:p>
    <w:p w14:paraId="1075C0CA" w14:textId="2EDBE44F" w:rsidR="00D65AD6" w:rsidRDefault="00D65AD6">
      <w:pPr>
        <w:pStyle w:val="TOC4"/>
        <w:rPr>
          <w:rFonts w:asciiTheme="minorHAnsi" w:eastAsiaTheme="minorEastAsia" w:hAnsiTheme="minorHAnsi" w:cstheme="minorBidi"/>
          <w:sz w:val="22"/>
          <w:szCs w:val="22"/>
        </w:rPr>
      </w:pPr>
      <w:r>
        <w:t>5.5E.4.1</w:t>
      </w:r>
      <w:r>
        <w:rPr>
          <w:rFonts w:asciiTheme="minorHAnsi" w:eastAsiaTheme="minorEastAsia" w:hAnsiTheme="minorHAnsi" w:cstheme="minorBidi"/>
          <w:sz w:val="22"/>
          <w:szCs w:val="22"/>
        </w:rPr>
        <w:tab/>
      </w:r>
      <w:r>
        <w:t>Inter-band V2X configurations within FR1 (two bands)</w:t>
      </w:r>
      <w:r>
        <w:tab/>
      </w:r>
      <w:r>
        <w:fldChar w:fldCharType="begin" w:fldLock="1"/>
      </w:r>
      <w:r>
        <w:instrText xml:space="preserve"> PAGEREF _Toc133249651 \h </w:instrText>
      </w:r>
      <w:r>
        <w:fldChar w:fldCharType="separate"/>
      </w:r>
      <w:r>
        <w:t>74</w:t>
      </w:r>
      <w:r>
        <w:fldChar w:fldCharType="end"/>
      </w:r>
    </w:p>
    <w:p w14:paraId="1071C500" w14:textId="764FA935" w:rsidR="00D65AD6" w:rsidRDefault="00D65AD6">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Transmitter characteristics</w:t>
      </w:r>
      <w:r>
        <w:tab/>
      </w:r>
      <w:r>
        <w:fldChar w:fldCharType="begin" w:fldLock="1"/>
      </w:r>
      <w:r>
        <w:instrText xml:space="preserve"> PAGEREF _Toc133249652 \h </w:instrText>
      </w:r>
      <w:r>
        <w:fldChar w:fldCharType="separate"/>
      </w:r>
      <w:r>
        <w:t>74</w:t>
      </w:r>
      <w:r>
        <w:fldChar w:fldCharType="end"/>
      </w:r>
    </w:p>
    <w:p w14:paraId="779F4CA4" w14:textId="33FDA4B1" w:rsidR="00D65AD6" w:rsidRDefault="00D65AD6">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33249653 \h </w:instrText>
      </w:r>
      <w:r>
        <w:fldChar w:fldCharType="separate"/>
      </w:r>
      <w:r>
        <w:t>74</w:t>
      </w:r>
      <w:r>
        <w:fldChar w:fldCharType="end"/>
      </w:r>
    </w:p>
    <w:p w14:paraId="354C1FE6" w14:textId="14E5DCDA" w:rsidR="00D65AD6" w:rsidRDefault="00D65AD6">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Transmitter power</w:t>
      </w:r>
      <w:r>
        <w:tab/>
      </w:r>
      <w:r>
        <w:fldChar w:fldCharType="begin" w:fldLock="1"/>
      </w:r>
      <w:r>
        <w:instrText xml:space="preserve"> PAGEREF _Toc133249654 \h </w:instrText>
      </w:r>
      <w:r>
        <w:fldChar w:fldCharType="separate"/>
      </w:r>
      <w:r>
        <w:t>76</w:t>
      </w:r>
      <w:r>
        <w:fldChar w:fldCharType="end"/>
      </w:r>
    </w:p>
    <w:p w14:paraId="447078D2" w14:textId="410F9F77" w:rsidR="00D65AD6" w:rsidRDefault="00D65AD6">
      <w:pPr>
        <w:pStyle w:val="TOC2"/>
        <w:rPr>
          <w:rFonts w:asciiTheme="minorHAnsi" w:eastAsiaTheme="minorEastAsia" w:hAnsiTheme="minorHAnsi" w:cstheme="minorBidi"/>
          <w:sz w:val="22"/>
          <w:szCs w:val="22"/>
        </w:rPr>
      </w:pPr>
      <w:r>
        <w:t>6.2A</w:t>
      </w:r>
      <w:r>
        <w:rPr>
          <w:rFonts w:asciiTheme="minorHAnsi" w:eastAsiaTheme="minorEastAsia" w:hAnsiTheme="minorHAnsi" w:cstheme="minorBidi"/>
          <w:sz w:val="22"/>
          <w:szCs w:val="22"/>
        </w:rPr>
        <w:tab/>
      </w:r>
      <w:r>
        <w:t>Transmitter power for CA without EN-DC</w:t>
      </w:r>
      <w:r>
        <w:tab/>
      </w:r>
      <w:r>
        <w:fldChar w:fldCharType="begin" w:fldLock="1"/>
      </w:r>
      <w:r>
        <w:instrText xml:space="preserve"> PAGEREF _Toc133249655 \h </w:instrText>
      </w:r>
      <w:r>
        <w:fldChar w:fldCharType="separate"/>
      </w:r>
      <w:r>
        <w:t>76</w:t>
      </w:r>
      <w:r>
        <w:fldChar w:fldCharType="end"/>
      </w:r>
    </w:p>
    <w:p w14:paraId="29D7E7F5" w14:textId="726D5DB1" w:rsidR="00D65AD6" w:rsidRDefault="00D65AD6">
      <w:pPr>
        <w:pStyle w:val="TOC3"/>
        <w:rPr>
          <w:rFonts w:asciiTheme="minorHAnsi" w:eastAsiaTheme="minorEastAsia" w:hAnsiTheme="minorHAnsi" w:cstheme="minorBidi"/>
          <w:sz w:val="22"/>
          <w:szCs w:val="22"/>
        </w:rPr>
      </w:pPr>
      <w:r>
        <w:t>6.2A.1</w:t>
      </w:r>
      <w:r>
        <w:rPr>
          <w:rFonts w:asciiTheme="minorHAnsi" w:eastAsiaTheme="minorEastAsia" w:hAnsiTheme="minorHAnsi" w:cstheme="minorBidi"/>
          <w:sz w:val="22"/>
          <w:szCs w:val="22"/>
        </w:rPr>
        <w:tab/>
      </w:r>
      <w:r>
        <w:t>UE maximum output power for CA</w:t>
      </w:r>
      <w:r>
        <w:tab/>
      </w:r>
      <w:r>
        <w:fldChar w:fldCharType="begin" w:fldLock="1"/>
      </w:r>
      <w:r>
        <w:instrText xml:space="preserve"> PAGEREF _Toc133249656 \h </w:instrText>
      </w:r>
      <w:r>
        <w:fldChar w:fldCharType="separate"/>
      </w:r>
      <w:r>
        <w:t>76</w:t>
      </w:r>
      <w:r>
        <w:fldChar w:fldCharType="end"/>
      </w:r>
    </w:p>
    <w:p w14:paraId="5AEA6969" w14:textId="1D12EA8C" w:rsidR="00D65AD6" w:rsidRDefault="00D65AD6">
      <w:pPr>
        <w:pStyle w:val="TOC4"/>
        <w:rPr>
          <w:rFonts w:asciiTheme="minorHAnsi" w:eastAsiaTheme="minorEastAsia" w:hAnsiTheme="minorHAnsi" w:cstheme="minorBidi"/>
          <w:sz w:val="22"/>
          <w:szCs w:val="22"/>
        </w:rPr>
      </w:pPr>
      <w:r>
        <w:t>6.2A.1.1</w:t>
      </w:r>
      <w:r>
        <w:rPr>
          <w:rFonts w:asciiTheme="minorHAnsi" w:eastAsiaTheme="minorEastAsia" w:hAnsiTheme="minorHAnsi" w:cstheme="minorBidi"/>
          <w:sz w:val="22"/>
          <w:szCs w:val="22"/>
        </w:rPr>
        <w:tab/>
      </w:r>
      <w:r>
        <w:t>UE maximum output power for inter-band NR CA between FR 1 and FR 2 without EN-DC</w:t>
      </w:r>
      <w:r>
        <w:tab/>
      </w:r>
      <w:r>
        <w:fldChar w:fldCharType="begin" w:fldLock="1"/>
      </w:r>
      <w:r>
        <w:instrText xml:space="preserve"> PAGEREF _Toc133249657 \h </w:instrText>
      </w:r>
      <w:r>
        <w:fldChar w:fldCharType="separate"/>
      </w:r>
      <w:r>
        <w:t>76</w:t>
      </w:r>
      <w:r>
        <w:fldChar w:fldCharType="end"/>
      </w:r>
    </w:p>
    <w:p w14:paraId="6DDABEF4" w14:textId="2FB37752" w:rsidR="00D65AD6" w:rsidRDefault="00D65AD6">
      <w:pPr>
        <w:pStyle w:val="TOC3"/>
        <w:rPr>
          <w:rFonts w:asciiTheme="minorHAnsi" w:eastAsiaTheme="minorEastAsia" w:hAnsiTheme="minorHAnsi" w:cstheme="minorBidi"/>
          <w:sz w:val="22"/>
          <w:szCs w:val="22"/>
        </w:rPr>
      </w:pPr>
      <w:r>
        <w:t>6.2A.2</w:t>
      </w:r>
      <w:r>
        <w:rPr>
          <w:rFonts w:asciiTheme="minorHAnsi" w:eastAsiaTheme="minorEastAsia" w:hAnsiTheme="minorHAnsi" w:cstheme="minorBidi"/>
          <w:sz w:val="22"/>
          <w:szCs w:val="22"/>
        </w:rPr>
        <w:tab/>
      </w:r>
      <w:r>
        <w:t>UE maximum output power reduction for CA</w:t>
      </w:r>
      <w:r>
        <w:tab/>
      </w:r>
      <w:r>
        <w:fldChar w:fldCharType="begin" w:fldLock="1"/>
      </w:r>
      <w:r>
        <w:instrText xml:space="preserve"> PAGEREF _Toc133249658 \h </w:instrText>
      </w:r>
      <w:r>
        <w:fldChar w:fldCharType="separate"/>
      </w:r>
      <w:r>
        <w:t>76</w:t>
      </w:r>
      <w:r>
        <w:fldChar w:fldCharType="end"/>
      </w:r>
    </w:p>
    <w:p w14:paraId="7BDC805C" w14:textId="406155C3" w:rsidR="00D65AD6" w:rsidRDefault="00D65AD6">
      <w:pPr>
        <w:pStyle w:val="TOC4"/>
        <w:rPr>
          <w:rFonts w:asciiTheme="minorHAnsi" w:eastAsiaTheme="minorEastAsia" w:hAnsiTheme="minorHAnsi" w:cstheme="minorBidi"/>
          <w:sz w:val="22"/>
          <w:szCs w:val="22"/>
        </w:rPr>
      </w:pPr>
      <w:r>
        <w:t>6.2A.2.1</w:t>
      </w:r>
      <w:r>
        <w:rPr>
          <w:rFonts w:asciiTheme="minorHAnsi" w:eastAsiaTheme="minorEastAsia" w:hAnsiTheme="minorHAnsi" w:cstheme="minorBidi"/>
          <w:sz w:val="22"/>
          <w:szCs w:val="22"/>
        </w:rPr>
        <w:tab/>
      </w:r>
      <w:r>
        <w:t>UE maximum output power reduction for inter-band NR CA between FR 1 and FR 2 without EN-DC</w:t>
      </w:r>
      <w:r>
        <w:tab/>
      </w:r>
      <w:r>
        <w:fldChar w:fldCharType="begin" w:fldLock="1"/>
      </w:r>
      <w:r>
        <w:instrText xml:space="preserve"> PAGEREF _Toc133249659 \h </w:instrText>
      </w:r>
      <w:r>
        <w:fldChar w:fldCharType="separate"/>
      </w:r>
      <w:r>
        <w:t>76</w:t>
      </w:r>
      <w:r>
        <w:fldChar w:fldCharType="end"/>
      </w:r>
    </w:p>
    <w:p w14:paraId="55355503" w14:textId="695DE701" w:rsidR="00D65AD6" w:rsidRDefault="00D65AD6">
      <w:pPr>
        <w:pStyle w:val="TOC3"/>
        <w:rPr>
          <w:rFonts w:asciiTheme="minorHAnsi" w:eastAsiaTheme="minorEastAsia" w:hAnsiTheme="minorHAnsi" w:cstheme="minorBidi"/>
          <w:sz w:val="22"/>
          <w:szCs w:val="22"/>
        </w:rPr>
      </w:pPr>
      <w:r>
        <w:t>6.2A.3</w:t>
      </w:r>
      <w:r>
        <w:rPr>
          <w:rFonts w:asciiTheme="minorHAnsi" w:eastAsiaTheme="minorEastAsia" w:hAnsiTheme="minorHAnsi" w:cstheme="minorBidi"/>
          <w:sz w:val="22"/>
          <w:szCs w:val="22"/>
        </w:rPr>
        <w:tab/>
      </w:r>
      <w:r>
        <w:t>UE additional maximum output power reduction for CA</w:t>
      </w:r>
      <w:r>
        <w:tab/>
      </w:r>
      <w:r>
        <w:fldChar w:fldCharType="begin" w:fldLock="1"/>
      </w:r>
      <w:r>
        <w:instrText xml:space="preserve"> PAGEREF _Toc133249660 \h </w:instrText>
      </w:r>
      <w:r>
        <w:fldChar w:fldCharType="separate"/>
      </w:r>
      <w:r>
        <w:t>76</w:t>
      </w:r>
      <w:r>
        <w:fldChar w:fldCharType="end"/>
      </w:r>
    </w:p>
    <w:p w14:paraId="7A0B3D36" w14:textId="21379931" w:rsidR="00D65AD6" w:rsidRDefault="00D65AD6">
      <w:pPr>
        <w:pStyle w:val="TOC4"/>
        <w:rPr>
          <w:rFonts w:asciiTheme="minorHAnsi" w:eastAsiaTheme="minorEastAsia" w:hAnsiTheme="minorHAnsi" w:cstheme="minorBidi"/>
          <w:sz w:val="22"/>
          <w:szCs w:val="22"/>
        </w:rPr>
      </w:pPr>
      <w:r>
        <w:t>6.2A.3.1</w:t>
      </w:r>
      <w:r>
        <w:rPr>
          <w:rFonts w:asciiTheme="minorHAnsi" w:eastAsiaTheme="minorEastAsia" w:hAnsiTheme="minorHAnsi" w:cstheme="minorBidi"/>
          <w:sz w:val="22"/>
          <w:szCs w:val="22"/>
        </w:rPr>
        <w:tab/>
      </w:r>
      <w:r>
        <w:t>UE additional maximum output power reduction for inter-band NR CA between FR 1 and FR 2 without EN-DC</w:t>
      </w:r>
      <w:r>
        <w:tab/>
      </w:r>
      <w:r>
        <w:fldChar w:fldCharType="begin" w:fldLock="1"/>
      </w:r>
      <w:r>
        <w:instrText xml:space="preserve"> PAGEREF _Toc133249661 \h </w:instrText>
      </w:r>
      <w:r>
        <w:fldChar w:fldCharType="separate"/>
      </w:r>
      <w:r>
        <w:t>76</w:t>
      </w:r>
      <w:r>
        <w:fldChar w:fldCharType="end"/>
      </w:r>
    </w:p>
    <w:p w14:paraId="1C383AC1" w14:textId="7F7FA127" w:rsidR="00D65AD6" w:rsidRDefault="00D65AD6">
      <w:pPr>
        <w:pStyle w:val="TOC3"/>
        <w:rPr>
          <w:rFonts w:asciiTheme="minorHAnsi" w:eastAsiaTheme="minorEastAsia" w:hAnsiTheme="minorHAnsi" w:cstheme="minorBidi"/>
          <w:sz w:val="22"/>
          <w:szCs w:val="22"/>
        </w:rPr>
      </w:pPr>
      <w:r>
        <w:t>6.2A.4</w:t>
      </w:r>
      <w:r>
        <w:rPr>
          <w:rFonts w:asciiTheme="minorHAnsi" w:eastAsiaTheme="minorEastAsia" w:hAnsiTheme="minorHAnsi" w:cstheme="minorBidi"/>
          <w:sz w:val="22"/>
          <w:szCs w:val="22"/>
        </w:rPr>
        <w:tab/>
      </w:r>
      <w:r>
        <w:t>Configured output power level for CA</w:t>
      </w:r>
      <w:r>
        <w:tab/>
      </w:r>
      <w:r>
        <w:fldChar w:fldCharType="begin" w:fldLock="1"/>
      </w:r>
      <w:r>
        <w:instrText xml:space="preserve"> PAGEREF _Toc133249662 \h </w:instrText>
      </w:r>
      <w:r>
        <w:fldChar w:fldCharType="separate"/>
      </w:r>
      <w:r>
        <w:t>77</w:t>
      </w:r>
      <w:r>
        <w:fldChar w:fldCharType="end"/>
      </w:r>
    </w:p>
    <w:p w14:paraId="3432B496" w14:textId="76AA08AF" w:rsidR="00D65AD6" w:rsidRDefault="00D65AD6">
      <w:pPr>
        <w:pStyle w:val="TOC4"/>
        <w:rPr>
          <w:rFonts w:asciiTheme="minorHAnsi" w:eastAsiaTheme="minorEastAsia" w:hAnsiTheme="minorHAnsi" w:cstheme="minorBidi"/>
          <w:sz w:val="22"/>
          <w:szCs w:val="22"/>
        </w:rPr>
      </w:pPr>
      <w:r>
        <w:t>6.2A.4.1</w:t>
      </w:r>
      <w:r>
        <w:rPr>
          <w:rFonts w:asciiTheme="minorHAnsi" w:eastAsiaTheme="minorEastAsia" w:hAnsiTheme="minorHAnsi" w:cstheme="minorBidi"/>
          <w:sz w:val="22"/>
          <w:szCs w:val="22"/>
        </w:rPr>
        <w:tab/>
      </w:r>
      <w:r>
        <w:t>Configured output power level for inter-band NR CA between FR 1 and FR 2 without EN-DC</w:t>
      </w:r>
      <w:r>
        <w:tab/>
      </w:r>
      <w:r>
        <w:fldChar w:fldCharType="begin" w:fldLock="1"/>
      </w:r>
      <w:r>
        <w:instrText xml:space="preserve"> PAGEREF _Toc133249663 \h </w:instrText>
      </w:r>
      <w:r>
        <w:fldChar w:fldCharType="separate"/>
      </w:r>
      <w:r>
        <w:t>77</w:t>
      </w:r>
      <w:r>
        <w:fldChar w:fldCharType="end"/>
      </w:r>
    </w:p>
    <w:p w14:paraId="1846BA5B" w14:textId="1ADFDF77" w:rsidR="00D65AD6" w:rsidRDefault="00D65AD6">
      <w:pPr>
        <w:pStyle w:val="TOC4"/>
        <w:rPr>
          <w:rFonts w:asciiTheme="minorHAnsi" w:eastAsiaTheme="minorEastAsia" w:hAnsiTheme="minorHAnsi" w:cstheme="minorBidi"/>
          <w:sz w:val="22"/>
          <w:szCs w:val="22"/>
        </w:rPr>
      </w:pPr>
      <w:r>
        <w:t>6.2A.4.2</w:t>
      </w:r>
      <w:r>
        <w:rPr>
          <w:rFonts w:asciiTheme="minorHAnsi" w:eastAsiaTheme="minorEastAsia" w:hAnsiTheme="minorHAnsi" w:cstheme="minorBidi"/>
          <w:sz w:val="22"/>
          <w:szCs w:val="22"/>
        </w:rPr>
        <w:tab/>
      </w:r>
      <w:r>
        <w:t>ΔT</w:t>
      </w:r>
      <w:r w:rsidRPr="00B70D7D">
        <w:rPr>
          <w:vertAlign w:val="subscript"/>
        </w:rPr>
        <w:t>IB,c</w:t>
      </w:r>
      <w:r>
        <w:t xml:space="preserve"> for CA</w:t>
      </w:r>
      <w:r>
        <w:tab/>
      </w:r>
      <w:r>
        <w:fldChar w:fldCharType="begin" w:fldLock="1"/>
      </w:r>
      <w:r>
        <w:instrText xml:space="preserve"> PAGEREF _Toc133249664 \h </w:instrText>
      </w:r>
      <w:r>
        <w:fldChar w:fldCharType="separate"/>
      </w:r>
      <w:r>
        <w:t>77</w:t>
      </w:r>
      <w:r>
        <w:fldChar w:fldCharType="end"/>
      </w:r>
    </w:p>
    <w:p w14:paraId="6C68030E" w14:textId="599E47B5" w:rsidR="00D65AD6" w:rsidRDefault="00D65AD6">
      <w:pPr>
        <w:pStyle w:val="TOC5"/>
        <w:rPr>
          <w:rFonts w:asciiTheme="minorHAnsi" w:eastAsiaTheme="minorEastAsia" w:hAnsiTheme="minorHAnsi" w:cstheme="minorBidi"/>
          <w:sz w:val="22"/>
          <w:szCs w:val="22"/>
        </w:rPr>
      </w:pPr>
      <w:r>
        <w:t>6.2A.4.2.1</w:t>
      </w:r>
      <w:r>
        <w:rPr>
          <w:rFonts w:asciiTheme="minorHAnsi" w:eastAsiaTheme="minorEastAsia" w:hAnsiTheme="minorHAnsi" w:cstheme="minorBidi"/>
          <w:sz w:val="22"/>
          <w:szCs w:val="22"/>
        </w:rPr>
        <w:tab/>
      </w:r>
      <w:r>
        <w:t>ΔT</w:t>
      </w:r>
      <w:r w:rsidRPr="00B70D7D">
        <w:rPr>
          <w:vertAlign w:val="subscript"/>
        </w:rPr>
        <w:t>IB,c</w:t>
      </w:r>
      <w:r>
        <w:t xml:space="preserve"> for inter-band CA between FR 1 and FR 2</w:t>
      </w:r>
      <w:r>
        <w:tab/>
      </w:r>
      <w:r>
        <w:fldChar w:fldCharType="begin" w:fldLock="1"/>
      </w:r>
      <w:r>
        <w:instrText xml:space="preserve"> PAGEREF _Toc133249665 \h </w:instrText>
      </w:r>
      <w:r>
        <w:fldChar w:fldCharType="separate"/>
      </w:r>
      <w:r>
        <w:t>77</w:t>
      </w:r>
      <w:r>
        <w:fldChar w:fldCharType="end"/>
      </w:r>
    </w:p>
    <w:p w14:paraId="6D4A33A8" w14:textId="21140EC4" w:rsidR="00D65AD6" w:rsidRDefault="00D65AD6">
      <w:pPr>
        <w:pStyle w:val="TOC2"/>
        <w:rPr>
          <w:rFonts w:asciiTheme="minorHAnsi" w:eastAsiaTheme="minorEastAsia" w:hAnsiTheme="minorHAnsi" w:cstheme="minorBidi"/>
          <w:sz w:val="22"/>
          <w:szCs w:val="22"/>
        </w:rPr>
      </w:pPr>
      <w:r>
        <w:t>6.2B</w:t>
      </w:r>
      <w:r>
        <w:rPr>
          <w:rFonts w:asciiTheme="minorHAnsi" w:eastAsiaTheme="minorEastAsia" w:hAnsiTheme="minorHAnsi" w:cstheme="minorBidi"/>
          <w:sz w:val="22"/>
          <w:szCs w:val="22"/>
        </w:rPr>
        <w:tab/>
      </w:r>
      <w:r>
        <w:t>Transmitter power for DC</w:t>
      </w:r>
      <w:r>
        <w:tab/>
      </w:r>
      <w:r>
        <w:fldChar w:fldCharType="begin" w:fldLock="1"/>
      </w:r>
      <w:r>
        <w:instrText xml:space="preserve"> PAGEREF _Toc133249666 \h </w:instrText>
      </w:r>
      <w:r>
        <w:fldChar w:fldCharType="separate"/>
      </w:r>
      <w:r>
        <w:t>77</w:t>
      </w:r>
      <w:r>
        <w:fldChar w:fldCharType="end"/>
      </w:r>
    </w:p>
    <w:p w14:paraId="52ACB2BC" w14:textId="6D1F4730" w:rsidR="00D65AD6" w:rsidRDefault="00D65AD6">
      <w:pPr>
        <w:pStyle w:val="TOC3"/>
        <w:rPr>
          <w:rFonts w:asciiTheme="minorHAnsi" w:eastAsiaTheme="minorEastAsia" w:hAnsiTheme="minorHAnsi" w:cstheme="minorBidi"/>
          <w:sz w:val="22"/>
          <w:szCs w:val="22"/>
        </w:rPr>
      </w:pPr>
      <w:r>
        <w:t>6.2B.1</w:t>
      </w:r>
      <w:r>
        <w:rPr>
          <w:rFonts w:asciiTheme="minorHAnsi" w:eastAsiaTheme="minorEastAsia" w:hAnsiTheme="minorHAnsi" w:cstheme="minorBidi"/>
          <w:sz w:val="22"/>
          <w:szCs w:val="22"/>
        </w:rPr>
        <w:tab/>
      </w:r>
      <w:r>
        <w:t>UE Maximum Output Power for DC</w:t>
      </w:r>
      <w:r>
        <w:tab/>
      </w:r>
      <w:r>
        <w:fldChar w:fldCharType="begin" w:fldLock="1"/>
      </w:r>
      <w:r>
        <w:instrText xml:space="preserve"> PAGEREF _Toc133249667 \h </w:instrText>
      </w:r>
      <w:r>
        <w:fldChar w:fldCharType="separate"/>
      </w:r>
      <w:r>
        <w:t>77</w:t>
      </w:r>
      <w:r>
        <w:fldChar w:fldCharType="end"/>
      </w:r>
    </w:p>
    <w:p w14:paraId="4651B621" w14:textId="688874CA" w:rsidR="00D65AD6" w:rsidRDefault="00D65AD6">
      <w:pPr>
        <w:pStyle w:val="TOC4"/>
        <w:rPr>
          <w:rFonts w:asciiTheme="minorHAnsi" w:eastAsiaTheme="minorEastAsia" w:hAnsiTheme="minorHAnsi" w:cstheme="minorBidi"/>
          <w:sz w:val="22"/>
          <w:szCs w:val="22"/>
        </w:rPr>
      </w:pPr>
      <w:r>
        <w:t>6.2B.1.1</w:t>
      </w:r>
      <w:r>
        <w:rPr>
          <w:rFonts w:asciiTheme="minorHAnsi" w:eastAsiaTheme="minorEastAsia" w:hAnsiTheme="minorHAnsi" w:cstheme="minorBidi"/>
          <w:sz w:val="22"/>
          <w:szCs w:val="22"/>
        </w:rPr>
        <w:tab/>
      </w:r>
      <w:r>
        <w:t>UE Maximum Output Power for Intra-Band Contiguous EN-DC</w:t>
      </w:r>
      <w:r>
        <w:tab/>
      </w:r>
      <w:r>
        <w:fldChar w:fldCharType="begin" w:fldLock="1"/>
      </w:r>
      <w:r>
        <w:instrText xml:space="preserve"> PAGEREF _Toc133249668 \h </w:instrText>
      </w:r>
      <w:r>
        <w:fldChar w:fldCharType="separate"/>
      </w:r>
      <w:r>
        <w:t>77</w:t>
      </w:r>
      <w:r>
        <w:fldChar w:fldCharType="end"/>
      </w:r>
    </w:p>
    <w:p w14:paraId="47C4F60A" w14:textId="245D4903" w:rsidR="00D65AD6" w:rsidRDefault="00D65AD6">
      <w:pPr>
        <w:pStyle w:val="TOC4"/>
        <w:rPr>
          <w:rFonts w:asciiTheme="minorHAnsi" w:eastAsiaTheme="minorEastAsia" w:hAnsiTheme="minorHAnsi" w:cstheme="minorBidi"/>
          <w:sz w:val="22"/>
          <w:szCs w:val="22"/>
        </w:rPr>
      </w:pPr>
      <w:r>
        <w:t>6.2B.1.2</w:t>
      </w:r>
      <w:r>
        <w:rPr>
          <w:rFonts w:asciiTheme="minorHAnsi" w:eastAsiaTheme="minorEastAsia" w:hAnsiTheme="minorHAnsi" w:cstheme="minorBidi"/>
          <w:sz w:val="22"/>
          <w:szCs w:val="22"/>
        </w:rPr>
        <w:tab/>
      </w:r>
      <w:r>
        <w:t>UE Maximum Output Power for Intra-Band Non-Contiguous EN-DC</w:t>
      </w:r>
      <w:r>
        <w:tab/>
      </w:r>
      <w:r>
        <w:fldChar w:fldCharType="begin" w:fldLock="1"/>
      </w:r>
      <w:r>
        <w:instrText xml:space="preserve"> PAGEREF _Toc133249669 \h </w:instrText>
      </w:r>
      <w:r>
        <w:fldChar w:fldCharType="separate"/>
      </w:r>
      <w:r>
        <w:t>82</w:t>
      </w:r>
      <w:r>
        <w:fldChar w:fldCharType="end"/>
      </w:r>
    </w:p>
    <w:p w14:paraId="6A1FC69B" w14:textId="353EC68E" w:rsidR="00D65AD6" w:rsidRDefault="00D65AD6">
      <w:pPr>
        <w:pStyle w:val="TOC4"/>
        <w:rPr>
          <w:rFonts w:asciiTheme="minorHAnsi" w:eastAsiaTheme="minorEastAsia" w:hAnsiTheme="minorHAnsi" w:cstheme="minorBidi"/>
          <w:sz w:val="22"/>
          <w:szCs w:val="22"/>
        </w:rPr>
      </w:pPr>
      <w:r>
        <w:t>6.2B.1.3</w:t>
      </w:r>
      <w:r>
        <w:rPr>
          <w:rFonts w:asciiTheme="minorHAnsi" w:eastAsiaTheme="minorEastAsia" w:hAnsiTheme="minorHAnsi" w:cstheme="minorBidi"/>
          <w:sz w:val="22"/>
          <w:szCs w:val="22"/>
        </w:rPr>
        <w:tab/>
      </w:r>
      <w:r>
        <w:t>UE Maximum Output Power for Inter-Band EN-DC within FR1 (1 E-UTRA CC, 1 NR CC)</w:t>
      </w:r>
      <w:r>
        <w:tab/>
      </w:r>
      <w:r>
        <w:fldChar w:fldCharType="begin" w:fldLock="1"/>
      </w:r>
      <w:r>
        <w:instrText xml:space="preserve"> PAGEREF _Toc133249670 \h </w:instrText>
      </w:r>
      <w:r>
        <w:fldChar w:fldCharType="separate"/>
      </w:r>
      <w:r>
        <w:t>86</w:t>
      </w:r>
      <w:r>
        <w:fldChar w:fldCharType="end"/>
      </w:r>
    </w:p>
    <w:p w14:paraId="60131481" w14:textId="2AFB948B" w:rsidR="00D65AD6" w:rsidRDefault="00D65AD6">
      <w:pPr>
        <w:pStyle w:val="TOC4"/>
        <w:rPr>
          <w:rFonts w:asciiTheme="minorHAnsi" w:eastAsiaTheme="minorEastAsia" w:hAnsiTheme="minorHAnsi" w:cstheme="minorBidi"/>
          <w:sz w:val="22"/>
          <w:szCs w:val="22"/>
        </w:rPr>
      </w:pPr>
      <w:r w:rsidRPr="00B70D7D">
        <w:rPr>
          <w:rFonts w:eastAsiaTheme="minorEastAsia"/>
        </w:rPr>
        <w:t>6.2B.1.3_1</w:t>
      </w:r>
      <w:r>
        <w:rPr>
          <w:rFonts w:asciiTheme="minorHAnsi" w:eastAsiaTheme="minorEastAsia" w:hAnsiTheme="minorHAnsi" w:cstheme="minorBidi"/>
          <w:sz w:val="22"/>
          <w:szCs w:val="22"/>
        </w:rPr>
        <w:tab/>
      </w:r>
      <w:r w:rsidRPr="00B70D7D">
        <w:rPr>
          <w:rFonts w:eastAsiaTheme="minorEastAsia"/>
        </w:rPr>
        <w:t>UE Maximum Output Power for Inter-Band EN-DC within FR1 (2 E-UTRA CCs, 1 NR CC)</w:t>
      </w:r>
      <w:r>
        <w:tab/>
      </w:r>
      <w:r>
        <w:fldChar w:fldCharType="begin" w:fldLock="1"/>
      </w:r>
      <w:r>
        <w:instrText xml:space="preserve"> PAGEREF _Toc133249671 \h </w:instrText>
      </w:r>
      <w:r>
        <w:fldChar w:fldCharType="separate"/>
      </w:r>
      <w:r>
        <w:t>107</w:t>
      </w:r>
      <w:r>
        <w:fldChar w:fldCharType="end"/>
      </w:r>
    </w:p>
    <w:p w14:paraId="57067DCA" w14:textId="62E77DD0" w:rsidR="00D65AD6" w:rsidRDefault="00D65AD6">
      <w:pPr>
        <w:pStyle w:val="TOC4"/>
        <w:rPr>
          <w:rFonts w:asciiTheme="minorHAnsi" w:eastAsiaTheme="minorEastAsia" w:hAnsiTheme="minorHAnsi" w:cstheme="minorBidi"/>
          <w:sz w:val="22"/>
          <w:szCs w:val="22"/>
        </w:rPr>
      </w:pPr>
      <w:r w:rsidRPr="00B70D7D">
        <w:rPr>
          <w:rFonts w:eastAsiaTheme="minorEastAsia"/>
        </w:rPr>
        <w:t>6.2B.1.3</w:t>
      </w:r>
      <w:r w:rsidRPr="00B70D7D">
        <w:rPr>
          <w:rFonts w:eastAsiaTheme="minorEastAsia"/>
          <w:lang w:eastAsia="zh-CN"/>
        </w:rPr>
        <w:t>a</w:t>
      </w:r>
      <w:r>
        <w:rPr>
          <w:rFonts w:asciiTheme="minorHAnsi" w:eastAsiaTheme="minorEastAsia" w:hAnsiTheme="minorHAnsi" w:cstheme="minorBidi"/>
          <w:sz w:val="22"/>
          <w:szCs w:val="22"/>
        </w:rPr>
        <w:tab/>
      </w:r>
      <w:r w:rsidRPr="00B70D7D">
        <w:rPr>
          <w:rFonts w:eastAsiaTheme="minorEastAsia"/>
        </w:rPr>
        <w:t>UE Maximum Output Power for Inter-Band NE-DC within FR1</w:t>
      </w:r>
      <w:r>
        <w:tab/>
      </w:r>
      <w:r>
        <w:fldChar w:fldCharType="begin" w:fldLock="1"/>
      </w:r>
      <w:r>
        <w:instrText xml:space="preserve"> PAGEREF _Toc133249672 \h </w:instrText>
      </w:r>
      <w:r>
        <w:fldChar w:fldCharType="separate"/>
      </w:r>
      <w:r>
        <w:t>112</w:t>
      </w:r>
      <w:r>
        <w:fldChar w:fldCharType="end"/>
      </w:r>
    </w:p>
    <w:p w14:paraId="2F14A1EC" w14:textId="2A841CD1" w:rsidR="00D65AD6" w:rsidRDefault="00D65AD6">
      <w:pPr>
        <w:pStyle w:val="TOC4"/>
        <w:rPr>
          <w:rFonts w:asciiTheme="minorHAnsi" w:eastAsiaTheme="minorEastAsia" w:hAnsiTheme="minorHAnsi" w:cstheme="minorBidi"/>
          <w:sz w:val="22"/>
          <w:szCs w:val="22"/>
        </w:rPr>
      </w:pPr>
      <w:r>
        <w:t>6.2B.1.4</w:t>
      </w:r>
      <w:r>
        <w:rPr>
          <w:rFonts w:asciiTheme="minorHAnsi" w:eastAsiaTheme="minorEastAsia" w:hAnsiTheme="minorHAnsi" w:cstheme="minorBidi"/>
          <w:sz w:val="22"/>
          <w:szCs w:val="22"/>
        </w:rPr>
        <w:tab/>
      </w:r>
      <w:r>
        <w:t>UE Maximum Output Power for Inter-Band EN-DC including FR2</w:t>
      </w:r>
      <w:r>
        <w:tab/>
      </w:r>
      <w:r>
        <w:fldChar w:fldCharType="begin" w:fldLock="1"/>
      </w:r>
      <w:r>
        <w:instrText xml:space="preserve"> PAGEREF _Toc133249673 \h </w:instrText>
      </w:r>
      <w:r>
        <w:fldChar w:fldCharType="separate"/>
      </w:r>
      <w:r>
        <w:t>113</w:t>
      </w:r>
      <w:r>
        <w:fldChar w:fldCharType="end"/>
      </w:r>
    </w:p>
    <w:p w14:paraId="4594B805" w14:textId="3CC4AB04" w:rsidR="00D65AD6" w:rsidRDefault="00D65AD6">
      <w:pPr>
        <w:pStyle w:val="TOC5"/>
        <w:rPr>
          <w:rFonts w:asciiTheme="minorHAnsi" w:eastAsiaTheme="minorEastAsia" w:hAnsiTheme="minorHAnsi" w:cstheme="minorBidi"/>
          <w:sz w:val="22"/>
          <w:szCs w:val="22"/>
        </w:rPr>
      </w:pPr>
      <w:r>
        <w:t>6.2B.1.4.1</w:t>
      </w:r>
      <w:r>
        <w:rPr>
          <w:rFonts w:asciiTheme="minorHAnsi" w:eastAsiaTheme="minorEastAsia" w:hAnsiTheme="minorHAnsi" w:cstheme="minorBidi"/>
          <w:sz w:val="22"/>
          <w:szCs w:val="22"/>
        </w:rPr>
        <w:tab/>
      </w:r>
      <w:r>
        <w:t>UE Maximum Output Power for Inter-Band EN-DC including FR2 (1 NR CC) - EIRP and TRP</w:t>
      </w:r>
      <w:r>
        <w:tab/>
      </w:r>
      <w:r>
        <w:fldChar w:fldCharType="begin" w:fldLock="1"/>
      </w:r>
      <w:r>
        <w:instrText xml:space="preserve"> PAGEREF _Toc133249674 \h </w:instrText>
      </w:r>
      <w:r>
        <w:fldChar w:fldCharType="separate"/>
      </w:r>
      <w:r>
        <w:t>113</w:t>
      </w:r>
      <w:r>
        <w:fldChar w:fldCharType="end"/>
      </w:r>
    </w:p>
    <w:p w14:paraId="7564771F" w14:textId="7ADB520B" w:rsidR="00D65AD6" w:rsidRDefault="00D65AD6">
      <w:pPr>
        <w:pStyle w:val="TOC5"/>
        <w:rPr>
          <w:rFonts w:asciiTheme="minorHAnsi" w:eastAsiaTheme="minorEastAsia" w:hAnsiTheme="minorHAnsi" w:cstheme="minorBidi"/>
          <w:sz w:val="22"/>
          <w:szCs w:val="22"/>
        </w:rPr>
      </w:pPr>
      <w:r>
        <w:t>6.2B.1.4.2</w:t>
      </w:r>
      <w:r>
        <w:rPr>
          <w:rFonts w:asciiTheme="minorHAnsi" w:eastAsiaTheme="minorEastAsia" w:hAnsiTheme="minorHAnsi" w:cstheme="minorBidi"/>
          <w:sz w:val="22"/>
          <w:szCs w:val="22"/>
        </w:rPr>
        <w:tab/>
      </w:r>
      <w:r>
        <w:t xml:space="preserve">UE Maximum Output Power for Inter-Band EN-DC including FR2 </w:t>
      </w:r>
      <w:r>
        <w:rPr>
          <w:lang w:eastAsia="zh-CN"/>
        </w:rPr>
        <w:t xml:space="preserve">(1 NR CC) </w:t>
      </w:r>
      <w:r>
        <w:t>- Spherical Coverage</w:t>
      </w:r>
      <w:r>
        <w:tab/>
      </w:r>
      <w:r>
        <w:fldChar w:fldCharType="begin" w:fldLock="1"/>
      </w:r>
      <w:r>
        <w:instrText xml:space="preserve"> PAGEREF _Toc133249675 \h </w:instrText>
      </w:r>
      <w:r>
        <w:fldChar w:fldCharType="separate"/>
      </w:r>
      <w:r>
        <w:t>114</w:t>
      </w:r>
      <w:r>
        <w:fldChar w:fldCharType="end"/>
      </w:r>
    </w:p>
    <w:p w14:paraId="2A3AE244" w14:textId="68085F07" w:rsidR="00D65AD6" w:rsidRDefault="00D65AD6">
      <w:pPr>
        <w:pStyle w:val="TOC4"/>
        <w:rPr>
          <w:rFonts w:asciiTheme="minorHAnsi" w:eastAsiaTheme="minorEastAsia" w:hAnsiTheme="minorHAnsi" w:cstheme="minorBidi"/>
          <w:sz w:val="22"/>
          <w:szCs w:val="22"/>
        </w:rPr>
      </w:pPr>
      <w:r>
        <w:t>6.2B.1.4</w:t>
      </w:r>
      <w:r>
        <w:rPr>
          <w:lang w:eastAsia="ja-JP"/>
        </w:rPr>
        <w:t>_1</w:t>
      </w:r>
      <w:r>
        <w:rPr>
          <w:rFonts w:asciiTheme="minorHAnsi" w:eastAsiaTheme="minorEastAsia" w:hAnsiTheme="minorHAnsi" w:cstheme="minorBidi"/>
          <w:sz w:val="22"/>
          <w:szCs w:val="22"/>
        </w:rPr>
        <w:tab/>
      </w:r>
      <w:r>
        <w:t>UE Maximum Output Power for Inter-Band EN-DC including FR2 (&gt;1 NR CC)</w:t>
      </w:r>
      <w:r>
        <w:tab/>
      </w:r>
      <w:r>
        <w:fldChar w:fldCharType="begin" w:fldLock="1"/>
      </w:r>
      <w:r>
        <w:instrText xml:space="preserve"> PAGEREF _Toc133249676 \h </w:instrText>
      </w:r>
      <w:r>
        <w:fldChar w:fldCharType="separate"/>
      </w:r>
      <w:r>
        <w:t>115</w:t>
      </w:r>
      <w:r>
        <w:fldChar w:fldCharType="end"/>
      </w:r>
    </w:p>
    <w:p w14:paraId="300703E0" w14:textId="2201200F" w:rsidR="00D65AD6" w:rsidRDefault="00D65AD6">
      <w:pPr>
        <w:pStyle w:val="TOC5"/>
        <w:rPr>
          <w:rFonts w:asciiTheme="minorHAnsi" w:eastAsiaTheme="minorEastAsia" w:hAnsiTheme="minorHAnsi" w:cstheme="minorBidi"/>
          <w:sz w:val="22"/>
          <w:szCs w:val="22"/>
        </w:rPr>
      </w:pPr>
      <w:r>
        <w:t>6.2B.1.4_1.1</w:t>
      </w:r>
      <w:r>
        <w:rPr>
          <w:rFonts w:asciiTheme="minorHAnsi" w:eastAsiaTheme="minorEastAsia" w:hAnsiTheme="minorHAnsi" w:cstheme="minorBidi"/>
          <w:sz w:val="22"/>
          <w:szCs w:val="22"/>
        </w:rPr>
        <w:tab/>
      </w:r>
      <w:r>
        <w:t>UE Maximum Output Power for Inter-Band EN-DC including FR2 (2 NR CCs)</w:t>
      </w:r>
      <w:r>
        <w:tab/>
      </w:r>
      <w:r>
        <w:fldChar w:fldCharType="begin" w:fldLock="1"/>
      </w:r>
      <w:r>
        <w:instrText xml:space="preserve"> PAGEREF _Toc133249677 \h </w:instrText>
      </w:r>
      <w:r>
        <w:fldChar w:fldCharType="separate"/>
      </w:r>
      <w:r>
        <w:t>115</w:t>
      </w:r>
      <w:r>
        <w:fldChar w:fldCharType="end"/>
      </w:r>
    </w:p>
    <w:p w14:paraId="182C728F" w14:textId="0A300D02" w:rsidR="00D65AD6" w:rsidRDefault="00D65AD6">
      <w:pPr>
        <w:pStyle w:val="TOC6"/>
        <w:rPr>
          <w:rFonts w:asciiTheme="minorHAnsi" w:eastAsiaTheme="minorEastAsia" w:hAnsiTheme="minorHAnsi" w:cstheme="minorBidi"/>
          <w:sz w:val="22"/>
          <w:szCs w:val="22"/>
        </w:rPr>
      </w:pPr>
      <w:r>
        <w:t>6.2B.1.4_1.1.1</w:t>
      </w:r>
      <w:r>
        <w:rPr>
          <w:rFonts w:asciiTheme="minorHAnsi" w:eastAsiaTheme="minorEastAsia" w:hAnsiTheme="minorHAnsi" w:cstheme="minorBidi"/>
          <w:sz w:val="22"/>
          <w:szCs w:val="22"/>
        </w:rPr>
        <w:tab/>
      </w:r>
      <w:r>
        <w:t>UE Maximum Output Power for Inter-Band EN-DC including FR2 (2 NR CCs) - EIRP and TRP</w:t>
      </w:r>
      <w:r>
        <w:tab/>
      </w:r>
      <w:r>
        <w:fldChar w:fldCharType="begin" w:fldLock="1"/>
      </w:r>
      <w:r>
        <w:instrText xml:space="preserve"> PAGEREF _Toc133249678 \h </w:instrText>
      </w:r>
      <w:r>
        <w:fldChar w:fldCharType="separate"/>
      </w:r>
      <w:r>
        <w:t>115</w:t>
      </w:r>
      <w:r>
        <w:fldChar w:fldCharType="end"/>
      </w:r>
    </w:p>
    <w:p w14:paraId="7C3384AE" w14:textId="2D94150A" w:rsidR="00D65AD6" w:rsidRDefault="00D65AD6">
      <w:pPr>
        <w:pStyle w:val="TOC6"/>
        <w:rPr>
          <w:rFonts w:asciiTheme="minorHAnsi" w:eastAsiaTheme="minorEastAsia" w:hAnsiTheme="minorHAnsi" w:cstheme="minorBidi"/>
          <w:sz w:val="22"/>
          <w:szCs w:val="22"/>
        </w:rPr>
      </w:pPr>
      <w:r w:rsidRPr="00B70D7D">
        <w:rPr>
          <w:rFonts w:eastAsia="MS Mincho"/>
        </w:rPr>
        <w:lastRenderedPageBreak/>
        <w:t>6.2B.1.4_1.1.2</w:t>
      </w:r>
      <w:r>
        <w:rPr>
          <w:rFonts w:asciiTheme="minorHAnsi" w:eastAsiaTheme="minorEastAsia" w:hAnsiTheme="minorHAnsi" w:cstheme="minorBidi"/>
          <w:sz w:val="22"/>
          <w:szCs w:val="22"/>
        </w:rPr>
        <w:tab/>
      </w:r>
      <w:r w:rsidRPr="00B70D7D">
        <w:rPr>
          <w:rFonts w:eastAsia="MS Mincho"/>
        </w:rPr>
        <w:t>UE Maximum Output Power for Inter-Band EN-DC including FR2 (2 NR CCs) - Spherical Coverage</w:t>
      </w:r>
      <w:r>
        <w:tab/>
      </w:r>
      <w:r>
        <w:fldChar w:fldCharType="begin" w:fldLock="1"/>
      </w:r>
      <w:r>
        <w:instrText xml:space="preserve"> PAGEREF _Toc133249679 \h </w:instrText>
      </w:r>
      <w:r>
        <w:fldChar w:fldCharType="separate"/>
      </w:r>
      <w:r>
        <w:t>116</w:t>
      </w:r>
      <w:r>
        <w:fldChar w:fldCharType="end"/>
      </w:r>
    </w:p>
    <w:p w14:paraId="5F75F1E8" w14:textId="74C0006B" w:rsidR="00D65AD6" w:rsidRDefault="00D65AD6">
      <w:pPr>
        <w:pStyle w:val="TOC5"/>
        <w:rPr>
          <w:rFonts w:asciiTheme="minorHAnsi" w:eastAsiaTheme="minorEastAsia" w:hAnsiTheme="minorHAnsi" w:cstheme="minorBidi"/>
          <w:sz w:val="22"/>
          <w:szCs w:val="22"/>
        </w:rPr>
      </w:pPr>
      <w:r>
        <w:t>6.2B.1.4_1.2</w:t>
      </w:r>
      <w:r>
        <w:rPr>
          <w:rFonts w:asciiTheme="minorHAnsi" w:eastAsiaTheme="minorEastAsia" w:hAnsiTheme="minorHAnsi" w:cstheme="minorBidi"/>
          <w:sz w:val="22"/>
          <w:szCs w:val="22"/>
        </w:rPr>
        <w:tab/>
      </w:r>
      <w:r>
        <w:t>UE Maximum Output Power for Inter-Band EN-DC including FR2 (3 NR CCs)</w:t>
      </w:r>
      <w:r>
        <w:tab/>
      </w:r>
      <w:r>
        <w:fldChar w:fldCharType="begin" w:fldLock="1"/>
      </w:r>
      <w:r>
        <w:instrText xml:space="preserve"> PAGEREF _Toc133249680 \h </w:instrText>
      </w:r>
      <w:r>
        <w:fldChar w:fldCharType="separate"/>
      </w:r>
      <w:r>
        <w:t>117</w:t>
      </w:r>
      <w:r>
        <w:fldChar w:fldCharType="end"/>
      </w:r>
    </w:p>
    <w:p w14:paraId="4ACE444C" w14:textId="26908A5A" w:rsidR="00D65AD6" w:rsidRDefault="00D65AD6">
      <w:pPr>
        <w:pStyle w:val="TOC6"/>
        <w:rPr>
          <w:rFonts w:asciiTheme="minorHAnsi" w:eastAsiaTheme="minorEastAsia" w:hAnsiTheme="minorHAnsi" w:cstheme="minorBidi"/>
          <w:sz w:val="22"/>
          <w:szCs w:val="22"/>
        </w:rPr>
      </w:pPr>
      <w:r>
        <w:t>6.2B.1.4_1.2.1</w:t>
      </w:r>
      <w:r>
        <w:rPr>
          <w:rFonts w:asciiTheme="minorHAnsi" w:eastAsiaTheme="minorEastAsia" w:hAnsiTheme="minorHAnsi" w:cstheme="minorBidi"/>
          <w:sz w:val="22"/>
          <w:szCs w:val="22"/>
        </w:rPr>
        <w:tab/>
      </w:r>
      <w:r>
        <w:t>UE Maximum Output Power for Inter-Band EN-DC including FR2 (3 NR CCs) - EIRP and TRP</w:t>
      </w:r>
      <w:r>
        <w:tab/>
      </w:r>
      <w:r>
        <w:fldChar w:fldCharType="begin" w:fldLock="1"/>
      </w:r>
      <w:r>
        <w:instrText xml:space="preserve"> PAGEREF _Toc133249681 \h </w:instrText>
      </w:r>
      <w:r>
        <w:fldChar w:fldCharType="separate"/>
      </w:r>
      <w:r>
        <w:t>117</w:t>
      </w:r>
      <w:r>
        <w:fldChar w:fldCharType="end"/>
      </w:r>
    </w:p>
    <w:p w14:paraId="661EEA7A" w14:textId="19FD49D8" w:rsidR="00D65AD6" w:rsidRDefault="00D65AD6">
      <w:pPr>
        <w:pStyle w:val="TOC6"/>
        <w:rPr>
          <w:rFonts w:asciiTheme="minorHAnsi" w:eastAsiaTheme="minorEastAsia" w:hAnsiTheme="minorHAnsi" w:cstheme="minorBidi"/>
          <w:sz w:val="22"/>
          <w:szCs w:val="22"/>
        </w:rPr>
      </w:pPr>
      <w:r>
        <w:t>6.2B.1.4_1.2.2</w:t>
      </w:r>
      <w:r>
        <w:rPr>
          <w:rFonts w:asciiTheme="minorHAnsi" w:eastAsiaTheme="minorEastAsia" w:hAnsiTheme="minorHAnsi" w:cstheme="minorBidi"/>
          <w:sz w:val="22"/>
          <w:szCs w:val="22"/>
        </w:rPr>
        <w:tab/>
      </w:r>
      <w:r>
        <w:t>UE Maximum Output Power for Inter-Band EN-DC including FR2 (3 NR CCs) - Spherical Coverage</w:t>
      </w:r>
      <w:r>
        <w:tab/>
      </w:r>
      <w:r>
        <w:fldChar w:fldCharType="begin" w:fldLock="1"/>
      </w:r>
      <w:r>
        <w:instrText xml:space="preserve"> PAGEREF _Toc133249682 \h </w:instrText>
      </w:r>
      <w:r>
        <w:fldChar w:fldCharType="separate"/>
      </w:r>
      <w:r>
        <w:t>118</w:t>
      </w:r>
      <w:r>
        <w:fldChar w:fldCharType="end"/>
      </w:r>
    </w:p>
    <w:p w14:paraId="4B16467A" w14:textId="60BAF3DE" w:rsidR="00D65AD6" w:rsidRDefault="00D65AD6">
      <w:pPr>
        <w:pStyle w:val="TOC5"/>
        <w:rPr>
          <w:rFonts w:asciiTheme="minorHAnsi" w:eastAsiaTheme="minorEastAsia" w:hAnsiTheme="minorHAnsi" w:cstheme="minorBidi"/>
          <w:sz w:val="22"/>
          <w:szCs w:val="22"/>
        </w:rPr>
      </w:pPr>
      <w:r>
        <w:t>6.2B.1.4_1.3</w:t>
      </w:r>
      <w:r>
        <w:rPr>
          <w:rFonts w:asciiTheme="minorHAnsi" w:eastAsiaTheme="minorEastAsia" w:hAnsiTheme="minorHAnsi" w:cstheme="minorBidi"/>
          <w:sz w:val="22"/>
          <w:szCs w:val="22"/>
        </w:rPr>
        <w:tab/>
      </w:r>
      <w:r>
        <w:t>UE Maximum Output Power for Inter-Band EN-DC including FR2 (4 NR CCs)</w:t>
      </w:r>
      <w:r>
        <w:tab/>
      </w:r>
      <w:r>
        <w:fldChar w:fldCharType="begin" w:fldLock="1"/>
      </w:r>
      <w:r>
        <w:instrText xml:space="preserve"> PAGEREF _Toc133249683 \h </w:instrText>
      </w:r>
      <w:r>
        <w:fldChar w:fldCharType="separate"/>
      </w:r>
      <w:r>
        <w:t>119</w:t>
      </w:r>
      <w:r>
        <w:fldChar w:fldCharType="end"/>
      </w:r>
    </w:p>
    <w:p w14:paraId="309A8F56" w14:textId="2D548510" w:rsidR="00D65AD6" w:rsidRDefault="00D65AD6">
      <w:pPr>
        <w:pStyle w:val="TOC6"/>
        <w:rPr>
          <w:rFonts w:asciiTheme="minorHAnsi" w:eastAsiaTheme="minorEastAsia" w:hAnsiTheme="minorHAnsi" w:cstheme="minorBidi"/>
          <w:sz w:val="22"/>
          <w:szCs w:val="22"/>
        </w:rPr>
      </w:pPr>
      <w:r>
        <w:t>6.2B.1.4_1.3.1</w:t>
      </w:r>
      <w:r>
        <w:rPr>
          <w:rFonts w:asciiTheme="minorHAnsi" w:eastAsiaTheme="minorEastAsia" w:hAnsiTheme="minorHAnsi" w:cstheme="minorBidi"/>
          <w:sz w:val="22"/>
          <w:szCs w:val="22"/>
        </w:rPr>
        <w:tab/>
      </w:r>
      <w:r>
        <w:t>UE Maximum Output Power for Inter-Band EN-DC including FR2 (4 NR CCs) - EIRP and TRP</w:t>
      </w:r>
      <w:r>
        <w:tab/>
      </w:r>
      <w:r>
        <w:fldChar w:fldCharType="begin" w:fldLock="1"/>
      </w:r>
      <w:r>
        <w:instrText xml:space="preserve"> PAGEREF _Toc133249684 \h </w:instrText>
      </w:r>
      <w:r>
        <w:fldChar w:fldCharType="separate"/>
      </w:r>
      <w:r>
        <w:t>119</w:t>
      </w:r>
      <w:r>
        <w:fldChar w:fldCharType="end"/>
      </w:r>
    </w:p>
    <w:p w14:paraId="3479A7FD" w14:textId="687554F7" w:rsidR="00D65AD6" w:rsidRDefault="00D65AD6">
      <w:pPr>
        <w:pStyle w:val="TOC6"/>
        <w:rPr>
          <w:rFonts w:asciiTheme="minorHAnsi" w:eastAsiaTheme="minorEastAsia" w:hAnsiTheme="minorHAnsi" w:cstheme="minorBidi"/>
          <w:sz w:val="22"/>
          <w:szCs w:val="22"/>
        </w:rPr>
      </w:pPr>
      <w:r>
        <w:t>6.2B.1.4_1.3.2</w:t>
      </w:r>
      <w:r>
        <w:rPr>
          <w:rFonts w:asciiTheme="minorHAnsi" w:eastAsiaTheme="minorEastAsia" w:hAnsiTheme="minorHAnsi" w:cstheme="minorBidi"/>
          <w:sz w:val="22"/>
          <w:szCs w:val="22"/>
        </w:rPr>
        <w:tab/>
      </w:r>
      <w:r>
        <w:t>UE Maximum Output Power for Inter-Band EN-DC including FR2 (4 NR CCs) – Spherical Coverage</w:t>
      </w:r>
      <w:r>
        <w:tab/>
      </w:r>
      <w:r>
        <w:fldChar w:fldCharType="begin" w:fldLock="1"/>
      </w:r>
      <w:r>
        <w:instrText xml:space="preserve"> PAGEREF _Toc133249685 \h </w:instrText>
      </w:r>
      <w:r>
        <w:fldChar w:fldCharType="separate"/>
      </w:r>
      <w:r>
        <w:t>120</w:t>
      </w:r>
      <w:r>
        <w:fldChar w:fldCharType="end"/>
      </w:r>
    </w:p>
    <w:p w14:paraId="3A2E7545" w14:textId="6E9F878A" w:rsidR="00D65AD6" w:rsidRDefault="00D65AD6">
      <w:pPr>
        <w:pStyle w:val="TOC5"/>
        <w:rPr>
          <w:rFonts w:asciiTheme="minorHAnsi" w:eastAsiaTheme="minorEastAsia" w:hAnsiTheme="minorHAnsi" w:cstheme="minorBidi"/>
          <w:sz w:val="22"/>
          <w:szCs w:val="22"/>
        </w:rPr>
      </w:pPr>
      <w:r w:rsidRPr="00B70D7D">
        <w:rPr>
          <w:rFonts w:eastAsia="PMingLiU"/>
        </w:rPr>
        <w:t>6.2B.1.4_1.4</w:t>
      </w:r>
      <w:r>
        <w:rPr>
          <w:rFonts w:asciiTheme="minorHAnsi" w:eastAsiaTheme="minorEastAsia" w:hAnsiTheme="minorHAnsi" w:cstheme="minorBidi"/>
          <w:sz w:val="22"/>
          <w:szCs w:val="22"/>
        </w:rPr>
        <w:tab/>
      </w:r>
      <w:r w:rsidRPr="00B70D7D">
        <w:rPr>
          <w:rFonts w:eastAsia="PMingLiU"/>
        </w:rPr>
        <w:t>UE Maximum Output Power for Inter-Band EN-DC including FR2 (5 NR CCs)</w:t>
      </w:r>
      <w:r>
        <w:tab/>
      </w:r>
      <w:r>
        <w:fldChar w:fldCharType="begin" w:fldLock="1"/>
      </w:r>
      <w:r>
        <w:instrText xml:space="preserve"> PAGEREF _Toc133249686 \h </w:instrText>
      </w:r>
      <w:r>
        <w:fldChar w:fldCharType="separate"/>
      </w:r>
      <w:r>
        <w:t>121</w:t>
      </w:r>
      <w:r>
        <w:fldChar w:fldCharType="end"/>
      </w:r>
    </w:p>
    <w:p w14:paraId="2355A22C" w14:textId="29DDB231" w:rsidR="00D65AD6" w:rsidRDefault="00D65AD6">
      <w:pPr>
        <w:pStyle w:val="TOC6"/>
        <w:rPr>
          <w:rFonts w:asciiTheme="minorHAnsi" w:eastAsiaTheme="minorEastAsia" w:hAnsiTheme="minorHAnsi" w:cstheme="minorBidi"/>
          <w:sz w:val="22"/>
          <w:szCs w:val="22"/>
        </w:rPr>
      </w:pPr>
      <w:r w:rsidRPr="00B70D7D">
        <w:rPr>
          <w:rFonts w:eastAsia="PMingLiU"/>
        </w:rPr>
        <w:t>6.2B.1.4_1.4.1</w:t>
      </w:r>
      <w:r>
        <w:rPr>
          <w:rFonts w:asciiTheme="minorHAnsi" w:eastAsiaTheme="minorEastAsia" w:hAnsiTheme="minorHAnsi" w:cstheme="minorBidi"/>
          <w:sz w:val="22"/>
          <w:szCs w:val="22"/>
        </w:rPr>
        <w:tab/>
      </w:r>
      <w:r w:rsidRPr="00B70D7D">
        <w:rPr>
          <w:rFonts w:eastAsia="PMingLiU"/>
        </w:rPr>
        <w:t>UE Maximum Output Power for Inter-Band EN-DC including FR2 (5 NR CCs) - EIRP and TRP</w:t>
      </w:r>
      <w:r>
        <w:tab/>
      </w:r>
      <w:r>
        <w:fldChar w:fldCharType="begin" w:fldLock="1"/>
      </w:r>
      <w:r>
        <w:instrText xml:space="preserve"> PAGEREF _Toc133249687 \h </w:instrText>
      </w:r>
      <w:r>
        <w:fldChar w:fldCharType="separate"/>
      </w:r>
      <w:r>
        <w:t>121</w:t>
      </w:r>
      <w:r>
        <w:fldChar w:fldCharType="end"/>
      </w:r>
    </w:p>
    <w:p w14:paraId="273B3E1D" w14:textId="38FC6E5B" w:rsidR="00D65AD6" w:rsidRDefault="00D65AD6">
      <w:pPr>
        <w:pStyle w:val="TOC6"/>
        <w:rPr>
          <w:rFonts w:asciiTheme="minorHAnsi" w:eastAsiaTheme="minorEastAsia" w:hAnsiTheme="minorHAnsi" w:cstheme="minorBidi"/>
          <w:sz w:val="22"/>
          <w:szCs w:val="22"/>
        </w:rPr>
      </w:pPr>
      <w:r w:rsidRPr="00B70D7D">
        <w:rPr>
          <w:rFonts w:eastAsia="PMingLiU"/>
        </w:rPr>
        <w:t>6.2B.1.4_1.4.2</w:t>
      </w:r>
      <w:r>
        <w:rPr>
          <w:rFonts w:asciiTheme="minorHAnsi" w:eastAsiaTheme="minorEastAsia" w:hAnsiTheme="minorHAnsi" w:cstheme="minorBidi"/>
          <w:sz w:val="22"/>
          <w:szCs w:val="22"/>
        </w:rPr>
        <w:tab/>
      </w:r>
      <w:r w:rsidRPr="00B70D7D">
        <w:rPr>
          <w:rFonts w:eastAsia="PMingLiU"/>
        </w:rPr>
        <w:t>UE Maximum Output Power for Inter-Band EN-DC including FR2 (5 NR CCs) – Spherical Coverage</w:t>
      </w:r>
      <w:r>
        <w:tab/>
      </w:r>
      <w:r>
        <w:fldChar w:fldCharType="begin" w:fldLock="1"/>
      </w:r>
      <w:r>
        <w:instrText xml:space="preserve"> PAGEREF _Toc133249688 \h </w:instrText>
      </w:r>
      <w:r>
        <w:fldChar w:fldCharType="separate"/>
      </w:r>
      <w:r>
        <w:t>122</w:t>
      </w:r>
      <w:r>
        <w:fldChar w:fldCharType="end"/>
      </w:r>
    </w:p>
    <w:p w14:paraId="26CAA6FE" w14:textId="114F1D17" w:rsidR="00D65AD6" w:rsidRDefault="00D65AD6">
      <w:pPr>
        <w:pStyle w:val="TOC5"/>
        <w:rPr>
          <w:rFonts w:asciiTheme="minorHAnsi" w:eastAsiaTheme="minorEastAsia" w:hAnsiTheme="minorHAnsi" w:cstheme="minorBidi"/>
          <w:sz w:val="22"/>
          <w:szCs w:val="22"/>
        </w:rPr>
      </w:pPr>
      <w:r>
        <w:t>6.2B.1.4_1.5</w:t>
      </w:r>
      <w:r>
        <w:rPr>
          <w:rFonts w:asciiTheme="minorHAnsi" w:eastAsiaTheme="minorEastAsia" w:hAnsiTheme="minorHAnsi" w:cstheme="minorBidi"/>
          <w:sz w:val="22"/>
          <w:szCs w:val="22"/>
        </w:rPr>
        <w:tab/>
      </w:r>
      <w:r>
        <w:t>UE Maximum Output Power for Inter-Band EN-DC including FR2 (6 NR CCs)</w:t>
      </w:r>
      <w:r>
        <w:tab/>
      </w:r>
      <w:r>
        <w:fldChar w:fldCharType="begin" w:fldLock="1"/>
      </w:r>
      <w:r>
        <w:instrText xml:space="preserve"> PAGEREF _Toc133249689 \h </w:instrText>
      </w:r>
      <w:r>
        <w:fldChar w:fldCharType="separate"/>
      </w:r>
      <w:r>
        <w:t>123</w:t>
      </w:r>
      <w:r>
        <w:fldChar w:fldCharType="end"/>
      </w:r>
    </w:p>
    <w:p w14:paraId="47752A8D" w14:textId="52EFB031" w:rsidR="00D65AD6" w:rsidRDefault="00D65AD6">
      <w:pPr>
        <w:pStyle w:val="TOC6"/>
        <w:rPr>
          <w:rFonts w:asciiTheme="minorHAnsi" w:eastAsiaTheme="minorEastAsia" w:hAnsiTheme="minorHAnsi" w:cstheme="minorBidi"/>
          <w:sz w:val="22"/>
          <w:szCs w:val="22"/>
        </w:rPr>
      </w:pPr>
      <w:r>
        <w:t>6.2B.1.4_1.5.1</w:t>
      </w:r>
      <w:r>
        <w:rPr>
          <w:rFonts w:asciiTheme="minorHAnsi" w:eastAsiaTheme="minorEastAsia" w:hAnsiTheme="minorHAnsi" w:cstheme="minorBidi"/>
          <w:sz w:val="22"/>
          <w:szCs w:val="22"/>
        </w:rPr>
        <w:tab/>
      </w:r>
      <w:r>
        <w:t>UE Maximum Output Power for Inter-Band EN-DC including FR2 (6 NR CCs) - EIRP and TRP</w:t>
      </w:r>
      <w:r>
        <w:tab/>
      </w:r>
      <w:r>
        <w:fldChar w:fldCharType="begin" w:fldLock="1"/>
      </w:r>
      <w:r>
        <w:instrText xml:space="preserve"> PAGEREF _Toc133249690 \h </w:instrText>
      </w:r>
      <w:r>
        <w:fldChar w:fldCharType="separate"/>
      </w:r>
      <w:r>
        <w:t>123</w:t>
      </w:r>
      <w:r>
        <w:fldChar w:fldCharType="end"/>
      </w:r>
    </w:p>
    <w:p w14:paraId="74EE399D" w14:textId="32ADD2C5" w:rsidR="00D65AD6" w:rsidRDefault="00D65AD6">
      <w:pPr>
        <w:pStyle w:val="TOC6"/>
        <w:rPr>
          <w:rFonts w:asciiTheme="minorHAnsi" w:eastAsiaTheme="minorEastAsia" w:hAnsiTheme="minorHAnsi" w:cstheme="minorBidi"/>
          <w:sz w:val="22"/>
          <w:szCs w:val="22"/>
        </w:rPr>
      </w:pPr>
      <w:r>
        <w:t>6.2B.1.4_1.5.2</w:t>
      </w:r>
      <w:r>
        <w:rPr>
          <w:rFonts w:asciiTheme="minorHAnsi" w:eastAsiaTheme="minorEastAsia" w:hAnsiTheme="minorHAnsi" w:cstheme="minorBidi"/>
          <w:sz w:val="22"/>
          <w:szCs w:val="22"/>
        </w:rPr>
        <w:tab/>
      </w:r>
      <w:r>
        <w:t>UE Maximum Output Power for Inter-Band EN-DC including FR2 (6 NR CCs) – Spherical Coverage</w:t>
      </w:r>
      <w:r>
        <w:tab/>
      </w:r>
      <w:r>
        <w:fldChar w:fldCharType="begin" w:fldLock="1"/>
      </w:r>
      <w:r>
        <w:instrText xml:space="preserve"> PAGEREF _Toc133249691 \h </w:instrText>
      </w:r>
      <w:r>
        <w:fldChar w:fldCharType="separate"/>
      </w:r>
      <w:r>
        <w:t>124</w:t>
      </w:r>
      <w:r>
        <w:fldChar w:fldCharType="end"/>
      </w:r>
    </w:p>
    <w:p w14:paraId="7225266E" w14:textId="4A255B19" w:rsidR="00D65AD6" w:rsidRDefault="00D65AD6">
      <w:pPr>
        <w:pStyle w:val="TOC4"/>
        <w:rPr>
          <w:rFonts w:asciiTheme="minorHAnsi" w:eastAsiaTheme="minorEastAsia" w:hAnsiTheme="minorHAnsi" w:cstheme="minorBidi"/>
          <w:sz w:val="22"/>
          <w:szCs w:val="22"/>
        </w:rPr>
      </w:pPr>
      <w:r>
        <w:t>6.2B.1.4D</w:t>
      </w:r>
      <w:r>
        <w:rPr>
          <w:rFonts w:asciiTheme="minorHAnsi" w:eastAsiaTheme="minorEastAsia" w:hAnsiTheme="minorHAnsi" w:cstheme="minorBidi"/>
          <w:sz w:val="22"/>
          <w:szCs w:val="22"/>
        </w:rPr>
        <w:tab/>
      </w:r>
      <w:r>
        <w:t>UE Maximum Output Power for Inter-Band EN-DC including FR2 for UL MIMO</w:t>
      </w:r>
      <w:r>
        <w:tab/>
      </w:r>
      <w:r>
        <w:fldChar w:fldCharType="begin" w:fldLock="1"/>
      </w:r>
      <w:r>
        <w:instrText xml:space="preserve"> PAGEREF _Toc133249692 \h </w:instrText>
      </w:r>
      <w:r>
        <w:fldChar w:fldCharType="separate"/>
      </w:r>
      <w:r>
        <w:t>124</w:t>
      </w:r>
      <w:r>
        <w:fldChar w:fldCharType="end"/>
      </w:r>
    </w:p>
    <w:p w14:paraId="16404778" w14:textId="574DEE02" w:rsidR="00D65AD6" w:rsidRDefault="00D65AD6">
      <w:pPr>
        <w:pStyle w:val="TOC5"/>
        <w:rPr>
          <w:rFonts w:asciiTheme="minorHAnsi" w:eastAsiaTheme="minorEastAsia" w:hAnsiTheme="minorHAnsi" w:cstheme="minorBidi"/>
          <w:sz w:val="22"/>
          <w:szCs w:val="22"/>
        </w:rPr>
      </w:pPr>
      <w:r>
        <w:t>6.2B.1.4D</w:t>
      </w:r>
      <w:r>
        <w:rPr>
          <w:lang w:eastAsia="zh-CN"/>
        </w:rPr>
        <w:t>.1</w:t>
      </w:r>
      <w:r>
        <w:rPr>
          <w:rFonts w:asciiTheme="minorHAnsi" w:eastAsiaTheme="minorEastAsia" w:hAnsiTheme="minorHAnsi" w:cstheme="minorBidi"/>
          <w:sz w:val="22"/>
          <w:szCs w:val="22"/>
        </w:rPr>
        <w:tab/>
      </w:r>
      <w:r>
        <w:t>UE Maximum Output Power for Inter-Band EN-DC including FR2 for UL MIMO</w:t>
      </w:r>
      <w:r>
        <w:tab/>
      </w:r>
      <w:r>
        <w:fldChar w:fldCharType="begin" w:fldLock="1"/>
      </w:r>
      <w:r>
        <w:instrText xml:space="preserve"> PAGEREF _Toc133249693 \h </w:instrText>
      </w:r>
      <w:r>
        <w:fldChar w:fldCharType="separate"/>
      </w:r>
      <w:r>
        <w:t>124</w:t>
      </w:r>
      <w:r>
        <w:fldChar w:fldCharType="end"/>
      </w:r>
    </w:p>
    <w:p w14:paraId="3B0283A9" w14:textId="49807AE6" w:rsidR="00D65AD6" w:rsidRDefault="00D65AD6">
      <w:pPr>
        <w:pStyle w:val="TOC5"/>
        <w:rPr>
          <w:rFonts w:asciiTheme="minorHAnsi" w:eastAsiaTheme="minorEastAsia" w:hAnsiTheme="minorHAnsi" w:cstheme="minorBidi"/>
          <w:sz w:val="22"/>
          <w:szCs w:val="22"/>
        </w:rPr>
      </w:pPr>
      <w:r>
        <w:t>6.2B.1.4D.2</w:t>
      </w:r>
      <w:r>
        <w:rPr>
          <w:rFonts w:asciiTheme="minorHAnsi" w:eastAsiaTheme="minorEastAsia" w:hAnsiTheme="minorHAnsi" w:cstheme="minorBidi"/>
          <w:sz w:val="22"/>
          <w:szCs w:val="22"/>
        </w:rPr>
        <w:tab/>
      </w:r>
      <w:r>
        <w:t>UE Maximum Output Power for Inter-Band EN-DC including FR2 for UL MIMO- Spherical coverage</w:t>
      </w:r>
      <w:r>
        <w:tab/>
      </w:r>
      <w:r>
        <w:fldChar w:fldCharType="begin" w:fldLock="1"/>
      </w:r>
      <w:r>
        <w:instrText xml:space="preserve"> PAGEREF _Toc133249694 \h </w:instrText>
      </w:r>
      <w:r>
        <w:fldChar w:fldCharType="separate"/>
      </w:r>
      <w:r>
        <w:t>125</w:t>
      </w:r>
      <w:r>
        <w:fldChar w:fldCharType="end"/>
      </w:r>
    </w:p>
    <w:p w14:paraId="6A81C5A8" w14:textId="15F142FC" w:rsidR="00D65AD6" w:rsidRDefault="00D65AD6">
      <w:pPr>
        <w:pStyle w:val="TOC4"/>
        <w:rPr>
          <w:rFonts w:asciiTheme="minorHAnsi" w:eastAsiaTheme="minorEastAsia" w:hAnsiTheme="minorHAnsi" w:cstheme="minorBidi"/>
          <w:sz w:val="22"/>
          <w:szCs w:val="22"/>
        </w:rPr>
      </w:pPr>
      <w:r>
        <w:t>6.2B.1.5</w:t>
      </w:r>
      <w:r>
        <w:rPr>
          <w:rFonts w:asciiTheme="minorHAnsi" w:eastAsiaTheme="minorEastAsia" w:hAnsiTheme="minorHAnsi" w:cstheme="minorBidi"/>
          <w:sz w:val="22"/>
          <w:szCs w:val="22"/>
        </w:rPr>
        <w:tab/>
      </w:r>
      <w:r>
        <w:t>UE Maximum Output Power for Inter-Band EN-DC including both FR1 and FR2</w:t>
      </w:r>
      <w:r>
        <w:tab/>
      </w:r>
      <w:r>
        <w:fldChar w:fldCharType="begin" w:fldLock="1"/>
      </w:r>
      <w:r>
        <w:instrText xml:space="preserve"> PAGEREF _Toc133249695 \h </w:instrText>
      </w:r>
      <w:r>
        <w:fldChar w:fldCharType="separate"/>
      </w:r>
      <w:r>
        <w:t>126</w:t>
      </w:r>
      <w:r>
        <w:fldChar w:fldCharType="end"/>
      </w:r>
    </w:p>
    <w:p w14:paraId="0F88A104" w14:textId="0D8D719B" w:rsidR="00D65AD6" w:rsidRDefault="00D65AD6">
      <w:pPr>
        <w:pStyle w:val="TOC4"/>
        <w:rPr>
          <w:rFonts w:asciiTheme="minorHAnsi" w:eastAsiaTheme="minorEastAsia" w:hAnsiTheme="minorHAnsi" w:cstheme="minorBidi"/>
          <w:sz w:val="22"/>
          <w:szCs w:val="22"/>
        </w:rPr>
      </w:pPr>
      <w:r>
        <w:t>6.2B.1.5D</w:t>
      </w:r>
      <w:r>
        <w:rPr>
          <w:rFonts w:asciiTheme="minorHAnsi" w:eastAsiaTheme="minorEastAsia" w:hAnsiTheme="minorHAnsi" w:cstheme="minorBidi"/>
          <w:sz w:val="22"/>
          <w:szCs w:val="22"/>
        </w:rPr>
        <w:tab/>
      </w:r>
      <w:r>
        <w:t>UE Maximum Output Power for Inter-Band EN-DC including both FR1 and FR2 for UL MIMO</w:t>
      </w:r>
      <w:r>
        <w:tab/>
      </w:r>
      <w:r>
        <w:fldChar w:fldCharType="begin" w:fldLock="1"/>
      </w:r>
      <w:r>
        <w:instrText xml:space="preserve"> PAGEREF _Toc133249696 \h </w:instrText>
      </w:r>
      <w:r>
        <w:fldChar w:fldCharType="separate"/>
      </w:r>
      <w:r>
        <w:t>126</w:t>
      </w:r>
      <w:r>
        <w:fldChar w:fldCharType="end"/>
      </w:r>
    </w:p>
    <w:p w14:paraId="0795C7E9" w14:textId="065859B9" w:rsidR="00D65AD6" w:rsidRDefault="00D65AD6">
      <w:pPr>
        <w:pStyle w:val="TOC3"/>
        <w:rPr>
          <w:rFonts w:asciiTheme="minorHAnsi" w:eastAsiaTheme="minorEastAsia" w:hAnsiTheme="minorHAnsi" w:cstheme="minorBidi"/>
          <w:sz w:val="22"/>
          <w:szCs w:val="22"/>
        </w:rPr>
      </w:pPr>
      <w:r>
        <w:t>6.2B.1.6</w:t>
      </w:r>
      <w:r>
        <w:rPr>
          <w:rFonts w:asciiTheme="minorHAnsi" w:eastAsiaTheme="minorEastAsia" w:hAnsiTheme="minorHAnsi" w:cstheme="minorBidi"/>
          <w:sz w:val="22"/>
          <w:szCs w:val="22"/>
        </w:rPr>
        <w:tab/>
      </w:r>
      <w:r>
        <w:t>UE Maximum Output Power for Inter-Band EN-DC including FR2 (1 NR CC) - EIRP with UL Gaps</w:t>
      </w:r>
      <w:r>
        <w:tab/>
      </w:r>
      <w:r>
        <w:fldChar w:fldCharType="begin" w:fldLock="1"/>
      </w:r>
      <w:r>
        <w:instrText xml:space="preserve"> PAGEREF _Toc133249697 \h </w:instrText>
      </w:r>
      <w:r>
        <w:fldChar w:fldCharType="separate"/>
      </w:r>
      <w:r>
        <w:t>127</w:t>
      </w:r>
      <w:r>
        <w:fldChar w:fldCharType="end"/>
      </w:r>
    </w:p>
    <w:p w14:paraId="1822E4A1" w14:textId="5F8BFD60" w:rsidR="00D65AD6" w:rsidRDefault="00D65AD6">
      <w:pPr>
        <w:pStyle w:val="TOC3"/>
        <w:rPr>
          <w:rFonts w:asciiTheme="minorHAnsi" w:eastAsiaTheme="minorEastAsia" w:hAnsiTheme="minorHAnsi" w:cstheme="minorBidi"/>
          <w:sz w:val="22"/>
          <w:szCs w:val="22"/>
        </w:rPr>
      </w:pPr>
      <w:r>
        <w:t>6.2B.2</w:t>
      </w:r>
      <w:r>
        <w:rPr>
          <w:rFonts w:asciiTheme="minorHAnsi" w:eastAsiaTheme="minorEastAsia" w:hAnsiTheme="minorHAnsi" w:cstheme="minorBidi"/>
          <w:sz w:val="22"/>
          <w:szCs w:val="22"/>
        </w:rPr>
        <w:tab/>
      </w:r>
      <w:r>
        <w:t>UE Maximum Output Power reduction for EN-DC</w:t>
      </w:r>
      <w:r>
        <w:tab/>
      </w:r>
      <w:r>
        <w:fldChar w:fldCharType="begin" w:fldLock="1"/>
      </w:r>
      <w:r>
        <w:instrText xml:space="preserve"> PAGEREF _Toc133249698 \h </w:instrText>
      </w:r>
      <w:r>
        <w:fldChar w:fldCharType="separate"/>
      </w:r>
      <w:r>
        <w:t>128</w:t>
      </w:r>
      <w:r>
        <w:fldChar w:fldCharType="end"/>
      </w:r>
    </w:p>
    <w:p w14:paraId="0DA9A3B2" w14:textId="0E635714" w:rsidR="00D65AD6" w:rsidRDefault="00D65AD6">
      <w:pPr>
        <w:pStyle w:val="TOC4"/>
        <w:rPr>
          <w:rFonts w:asciiTheme="minorHAnsi" w:eastAsiaTheme="minorEastAsia" w:hAnsiTheme="minorHAnsi" w:cstheme="minorBidi"/>
          <w:sz w:val="22"/>
          <w:szCs w:val="22"/>
        </w:rPr>
      </w:pPr>
      <w:r>
        <w:t>6.2B.2.0</w:t>
      </w:r>
      <w:r>
        <w:rPr>
          <w:rFonts w:asciiTheme="minorHAnsi" w:eastAsiaTheme="minorEastAsia" w:hAnsiTheme="minorHAnsi" w:cstheme="minorBidi"/>
          <w:sz w:val="22"/>
          <w:szCs w:val="22"/>
        </w:rPr>
        <w:tab/>
      </w:r>
      <w:r>
        <w:t>General</w:t>
      </w:r>
      <w:r>
        <w:tab/>
      </w:r>
      <w:r>
        <w:fldChar w:fldCharType="begin" w:fldLock="1"/>
      </w:r>
      <w:r>
        <w:instrText xml:space="preserve"> PAGEREF _Toc133249699 \h </w:instrText>
      </w:r>
      <w:r>
        <w:fldChar w:fldCharType="separate"/>
      </w:r>
      <w:r>
        <w:t>128</w:t>
      </w:r>
      <w:r>
        <w:fldChar w:fldCharType="end"/>
      </w:r>
    </w:p>
    <w:p w14:paraId="3FF9A7C6" w14:textId="5AF3FC80" w:rsidR="00D65AD6" w:rsidRDefault="00D65AD6">
      <w:pPr>
        <w:pStyle w:val="TOC4"/>
        <w:rPr>
          <w:rFonts w:asciiTheme="minorHAnsi" w:eastAsiaTheme="minorEastAsia" w:hAnsiTheme="minorHAnsi" w:cstheme="minorBidi"/>
          <w:sz w:val="22"/>
          <w:szCs w:val="22"/>
        </w:rPr>
      </w:pPr>
      <w:r>
        <w:t>6.2B.2.1</w:t>
      </w:r>
      <w:r>
        <w:rPr>
          <w:rFonts w:asciiTheme="minorHAnsi" w:eastAsiaTheme="minorEastAsia" w:hAnsiTheme="minorHAnsi" w:cstheme="minorBidi"/>
          <w:sz w:val="22"/>
          <w:szCs w:val="22"/>
        </w:rPr>
        <w:tab/>
      </w:r>
      <w:r>
        <w:t>UE Maximum Output Power reduction for Intra-Band Contiguous EN-DC</w:t>
      </w:r>
      <w:r>
        <w:tab/>
      </w:r>
      <w:r>
        <w:fldChar w:fldCharType="begin" w:fldLock="1"/>
      </w:r>
      <w:r>
        <w:instrText xml:space="preserve"> PAGEREF _Toc133249700 \h </w:instrText>
      </w:r>
      <w:r>
        <w:fldChar w:fldCharType="separate"/>
      </w:r>
      <w:r>
        <w:t>128</w:t>
      </w:r>
      <w:r>
        <w:fldChar w:fldCharType="end"/>
      </w:r>
    </w:p>
    <w:p w14:paraId="67A6350A" w14:textId="358D5069" w:rsidR="00D65AD6" w:rsidRDefault="00D65AD6">
      <w:pPr>
        <w:pStyle w:val="TOC4"/>
        <w:rPr>
          <w:rFonts w:asciiTheme="minorHAnsi" w:eastAsiaTheme="minorEastAsia" w:hAnsiTheme="minorHAnsi" w:cstheme="minorBidi"/>
          <w:sz w:val="22"/>
          <w:szCs w:val="22"/>
        </w:rPr>
      </w:pPr>
      <w:r>
        <w:t>6.2B.2.2</w:t>
      </w:r>
      <w:r>
        <w:rPr>
          <w:rFonts w:asciiTheme="minorHAnsi" w:eastAsiaTheme="minorEastAsia" w:hAnsiTheme="minorHAnsi" w:cstheme="minorBidi"/>
          <w:sz w:val="22"/>
          <w:szCs w:val="22"/>
        </w:rPr>
        <w:tab/>
      </w:r>
      <w:r>
        <w:t>UE Maximum Output Power reduction for Intra-Band Non-Contiguous EN-DC</w:t>
      </w:r>
      <w:r>
        <w:tab/>
      </w:r>
      <w:r>
        <w:fldChar w:fldCharType="begin" w:fldLock="1"/>
      </w:r>
      <w:r>
        <w:instrText xml:space="preserve"> PAGEREF _Toc133249701 \h </w:instrText>
      </w:r>
      <w:r>
        <w:fldChar w:fldCharType="separate"/>
      </w:r>
      <w:r>
        <w:t>141</w:t>
      </w:r>
      <w:r>
        <w:fldChar w:fldCharType="end"/>
      </w:r>
    </w:p>
    <w:p w14:paraId="6E4D9FDD" w14:textId="224F8FC9" w:rsidR="00D65AD6" w:rsidRDefault="00D65AD6">
      <w:pPr>
        <w:pStyle w:val="TOC4"/>
        <w:rPr>
          <w:rFonts w:asciiTheme="minorHAnsi" w:eastAsiaTheme="minorEastAsia" w:hAnsiTheme="minorHAnsi" w:cstheme="minorBidi"/>
          <w:sz w:val="22"/>
          <w:szCs w:val="22"/>
        </w:rPr>
      </w:pPr>
      <w:r>
        <w:t>6.2B.2.3</w:t>
      </w:r>
      <w:r>
        <w:rPr>
          <w:rFonts w:asciiTheme="minorHAnsi" w:eastAsiaTheme="minorEastAsia" w:hAnsiTheme="minorHAnsi" w:cstheme="minorBidi"/>
          <w:sz w:val="22"/>
          <w:szCs w:val="22"/>
        </w:rPr>
        <w:tab/>
      </w:r>
      <w:r>
        <w:t>UE Maximum Output Power reduction for Inter-Band EN-DC within FR1 (1 NR CC)</w:t>
      </w:r>
      <w:r>
        <w:tab/>
      </w:r>
      <w:r>
        <w:fldChar w:fldCharType="begin" w:fldLock="1"/>
      </w:r>
      <w:r>
        <w:instrText xml:space="preserve"> PAGEREF _Toc133249702 \h </w:instrText>
      </w:r>
      <w:r>
        <w:fldChar w:fldCharType="separate"/>
      </w:r>
      <w:r>
        <w:t>151</w:t>
      </w:r>
      <w:r>
        <w:fldChar w:fldCharType="end"/>
      </w:r>
    </w:p>
    <w:p w14:paraId="32FADC52" w14:textId="3A6677CA" w:rsidR="00D65AD6" w:rsidRDefault="00D65AD6">
      <w:pPr>
        <w:pStyle w:val="TOC4"/>
        <w:rPr>
          <w:rFonts w:asciiTheme="minorHAnsi" w:eastAsiaTheme="minorEastAsia" w:hAnsiTheme="minorHAnsi" w:cstheme="minorBidi"/>
          <w:sz w:val="22"/>
          <w:szCs w:val="22"/>
        </w:rPr>
      </w:pPr>
      <w:r>
        <w:t>6.2B.2.3a</w:t>
      </w:r>
      <w:r>
        <w:rPr>
          <w:rFonts w:asciiTheme="minorHAnsi" w:eastAsiaTheme="minorEastAsia" w:hAnsiTheme="minorHAnsi" w:cstheme="minorBidi"/>
          <w:sz w:val="22"/>
          <w:szCs w:val="22"/>
        </w:rPr>
        <w:tab/>
      </w:r>
      <w:r>
        <w:t>UE Maximum Output Power reduction for Inter-Band NE-DC within FR1</w:t>
      </w:r>
      <w:r>
        <w:rPr>
          <w:lang w:eastAsia="zh-CN"/>
        </w:rPr>
        <w:t xml:space="preserve"> (1 NR CC)</w:t>
      </w:r>
      <w:r>
        <w:tab/>
      </w:r>
      <w:r>
        <w:fldChar w:fldCharType="begin" w:fldLock="1"/>
      </w:r>
      <w:r>
        <w:instrText xml:space="preserve"> PAGEREF _Toc133249703 \h </w:instrText>
      </w:r>
      <w:r>
        <w:fldChar w:fldCharType="separate"/>
      </w:r>
      <w:r>
        <w:t>152</w:t>
      </w:r>
      <w:r>
        <w:fldChar w:fldCharType="end"/>
      </w:r>
    </w:p>
    <w:p w14:paraId="5CE2F327" w14:textId="68B37782" w:rsidR="00D65AD6" w:rsidRDefault="00D65AD6">
      <w:pPr>
        <w:pStyle w:val="TOC4"/>
        <w:rPr>
          <w:rFonts w:asciiTheme="minorHAnsi" w:eastAsiaTheme="minorEastAsia" w:hAnsiTheme="minorHAnsi" w:cstheme="minorBidi"/>
          <w:sz w:val="22"/>
          <w:szCs w:val="22"/>
        </w:rPr>
      </w:pPr>
      <w:r>
        <w:t>6.2B.2.4</w:t>
      </w:r>
      <w:r>
        <w:rPr>
          <w:rFonts w:asciiTheme="minorHAnsi" w:eastAsiaTheme="minorEastAsia" w:hAnsiTheme="minorHAnsi" w:cstheme="minorBidi"/>
          <w:sz w:val="22"/>
          <w:szCs w:val="22"/>
        </w:rPr>
        <w:tab/>
      </w:r>
      <w:r>
        <w:t>UE Maximum Output Power reduction for Inter-Band EN-DC including FR2</w:t>
      </w:r>
      <w:r>
        <w:rPr>
          <w:lang w:eastAsia="zh-CN"/>
        </w:rPr>
        <w:t xml:space="preserve"> (1 NR CC)</w:t>
      </w:r>
      <w:r>
        <w:tab/>
      </w:r>
      <w:r>
        <w:fldChar w:fldCharType="begin" w:fldLock="1"/>
      </w:r>
      <w:r>
        <w:instrText xml:space="preserve"> PAGEREF _Toc133249704 \h </w:instrText>
      </w:r>
      <w:r>
        <w:fldChar w:fldCharType="separate"/>
      </w:r>
      <w:r>
        <w:t>152</w:t>
      </w:r>
      <w:r>
        <w:fldChar w:fldCharType="end"/>
      </w:r>
    </w:p>
    <w:p w14:paraId="0997164F" w14:textId="24596CA5" w:rsidR="00D65AD6" w:rsidRDefault="00D65AD6">
      <w:pPr>
        <w:pStyle w:val="TOC4"/>
        <w:rPr>
          <w:rFonts w:asciiTheme="minorHAnsi" w:eastAsiaTheme="minorEastAsia" w:hAnsiTheme="minorHAnsi" w:cstheme="minorBidi"/>
          <w:sz w:val="22"/>
          <w:szCs w:val="22"/>
        </w:rPr>
      </w:pPr>
      <w:r>
        <w:t>6.2B.2.4a</w:t>
      </w:r>
      <w:r>
        <w:rPr>
          <w:rFonts w:asciiTheme="minorHAnsi" w:eastAsiaTheme="minorEastAsia" w:hAnsiTheme="minorHAnsi" w:cstheme="minorBidi"/>
          <w:sz w:val="22"/>
          <w:szCs w:val="22"/>
        </w:rPr>
        <w:tab/>
      </w:r>
      <w:r>
        <w:t>UE Maximum Output Power reduction enhancements for Inter-Band EN-DC including FR2 (1 NR CC)</w:t>
      </w:r>
      <w:r>
        <w:tab/>
      </w:r>
      <w:r>
        <w:fldChar w:fldCharType="begin" w:fldLock="1"/>
      </w:r>
      <w:r>
        <w:instrText xml:space="preserve"> PAGEREF _Toc133249705 \h </w:instrText>
      </w:r>
      <w:r>
        <w:fldChar w:fldCharType="separate"/>
      </w:r>
      <w:r>
        <w:t>153</w:t>
      </w:r>
      <w:r>
        <w:fldChar w:fldCharType="end"/>
      </w:r>
    </w:p>
    <w:p w14:paraId="043F80D6" w14:textId="32B326E3" w:rsidR="00D65AD6" w:rsidRDefault="00D65AD6">
      <w:pPr>
        <w:pStyle w:val="TOC4"/>
        <w:rPr>
          <w:rFonts w:asciiTheme="minorHAnsi" w:eastAsiaTheme="minorEastAsia" w:hAnsiTheme="minorHAnsi" w:cstheme="minorBidi"/>
          <w:sz w:val="22"/>
          <w:szCs w:val="22"/>
        </w:rPr>
      </w:pPr>
      <w:r>
        <w:t>6.2B.2.4D</w:t>
      </w:r>
      <w:r>
        <w:rPr>
          <w:rFonts w:asciiTheme="minorHAnsi" w:eastAsiaTheme="minorEastAsia" w:hAnsiTheme="minorHAnsi" w:cstheme="minorBidi"/>
          <w:sz w:val="22"/>
          <w:szCs w:val="22"/>
        </w:rPr>
        <w:tab/>
      </w:r>
      <w:r>
        <w:t>UE Maximum Output Power reduction for Inter-Band EN-DC including FR2</w:t>
      </w:r>
      <w:r>
        <w:rPr>
          <w:lang w:eastAsia="zh-CN"/>
        </w:rPr>
        <w:t xml:space="preserve"> (1 NR CC)</w:t>
      </w:r>
      <w:r>
        <w:tab/>
      </w:r>
      <w:r>
        <w:fldChar w:fldCharType="begin" w:fldLock="1"/>
      </w:r>
      <w:r>
        <w:instrText xml:space="preserve"> PAGEREF _Toc133249706 \h </w:instrText>
      </w:r>
      <w:r>
        <w:fldChar w:fldCharType="separate"/>
      </w:r>
      <w:r>
        <w:t>154</w:t>
      </w:r>
      <w:r>
        <w:fldChar w:fldCharType="end"/>
      </w:r>
    </w:p>
    <w:p w14:paraId="133E44B2" w14:textId="7CEF1CFD" w:rsidR="00D65AD6" w:rsidRDefault="00D65AD6">
      <w:pPr>
        <w:pStyle w:val="TOC4"/>
        <w:rPr>
          <w:rFonts w:asciiTheme="minorHAnsi" w:eastAsiaTheme="minorEastAsia" w:hAnsiTheme="minorHAnsi" w:cstheme="minorBidi"/>
          <w:sz w:val="22"/>
          <w:szCs w:val="22"/>
        </w:rPr>
      </w:pPr>
      <w:r>
        <w:t>6.2B.2.4</w:t>
      </w:r>
      <w:r>
        <w:rPr>
          <w:lang w:eastAsia="ja-JP"/>
        </w:rPr>
        <w:t>_1</w:t>
      </w:r>
      <w:r>
        <w:rPr>
          <w:rFonts w:asciiTheme="minorHAnsi" w:eastAsiaTheme="minorEastAsia" w:hAnsiTheme="minorHAnsi" w:cstheme="minorBidi"/>
          <w:sz w:val="22"/>
          <w:szCs w:val="22"/>
        </w:rPr>
        <w:tab/>
      </w:r>
      <w:r>
        <w:t>UE Maximum Output Power reduction for Inter-Band EN-DC including FR2 (&gt;1 NR CC)</w:t>
      </w:r>
      <w:r>
        <w:tab/>
      </w:r>
      <w:r>
        <w:fldChar w:fldCharType="begin" w:fldLock="1"/>
      </w:r>
      <w:r>
        <w:instrText xml:space="preserve"> PAGEREF _Toc133249707 \h </w:instrText>
      </w:r>
      <w:r>
        <w:fldChar w:fldCharType="separate"/>
      </w:r>
      <w:r>
        <w:t>155</w:t>
      </w:r>
      <w:r>
        <w:fldChar w:fldCharType="end"/>
      </w:r>
    </w:p>
    <w:p w14:paraId="56DE27EB" w14:textId="5731AA0A" w:rsidR="00D65AD6" w:rsidRDefault="00D65AD6">
      <w:pPr>
        <w:pStyle w:val="TOC5"/>
        <w:rPr>
          <w:rFonts w:asciiTheme="minorHAnsi" w:eastAsiaTheme="minorEastAsia" w:hAnsiTheme="minorHAnsi" w:cstheme="minorBidi"/>
          <w:sz w:val="22"/>
          <w:szCs w:val="22"/>
        </w:rPr>
      </w:pPr>
      <w:r>
        <w:t>6.2B.2.4_1.1</w:t>
      </w:r>
      <w:r>
        <w:rPr>
          <w:rFonts w:asciiTheme="minorHAnsi" w:eastAsiaTheme="minorEastAsia" w:hAnsiTheme="minorHAnsi" w:cstheme="minorBidi"/>
          <w:sz w:val="22"/>
          <w:szCs w:val="22"/>
        </w:rPr>
        <w:tab/>
      </w:r>
      <w:r>
        <w:t>UE Maximum Output Power reduction for Inter-Band EN-DC including FR2 (2 NR CCs)</w:t>
      </w:r>
      <w:r>
        <w:tab/>
      </w:r>
      <w:r>
        <w:fldChar w:fldCharType="begin" w:fldLock="1"/>
      </w:r>
      <w:r>
        <w:instrText xml:space="preserve"> PAGEREF _Toc133249708 \h </w:instrText>
      </w:r>
      <w:r>
        <w:fldChar w:fldCharType="separate"/>
      </w:r>
      <w:r>
        <w:t>155</w:t>
      </w:r>
      <w:r>
        <w:fldChar w:fldCharType="end"/>
      </w:r>
    </w:p>
    <w:p w14:paraId="23AE589C" w14:textId="4FA3134C" w:rsidR="00D65AD6" w:rsidRDefault="00D65AD6">
      <w:pPr>
        <w:pStyle w:val="TOC4"/>
        <w:rPr>
          <w:rFonts w:asciiTheme="minorHAnsi" w:eastAsiaTheme="minorEastAsia" w:hAnsiTheme="minorHAnsi" w:cstheme="minorBidi"/>
          <w:sz w:val="22"/>
          <w:szCs w:val="22"/>
        </w:rPr>
      </w:pPr>
      <w:r>
        <w:t>6.2B.2.5</w:t>
      </w:r>
      <w:r>
        <w:rPr>
          <w:rFonts w:asciiTheme="minorHAnsi" w:eastAsiaTheme="minorEastAsia" w:hAnsiTheme="minorHAnsi" w:cstheme="minorBidi"/>
          <w:sz w:val="22"/>
          <w:szCs w:val="22"/>
        </w:rPr>
        <w:tab/>
      </w:r>
      <w:r>
        <w:t>UE Maximum Output power reduction for inter-band EN-DC including both FR1 and FR2</w:t>
      </w:r>
      <w:r>
        <w:tab/>
      </w:r>
      <w:r>
        <w:fldChar w:fldCharType="begin" w:fldLock="1"/>
      </w:r>
      <w:r>
        <w:instrText xml:space="preserve"> PAGEREF _Toc133249709 \h </w:instrText>
      </w:r>
      <w:r>
        <w:fldChar w:fldCharType="separate"/>
      </w:r>
      <w:r>
        <w:t>156</w:t>
      </w:r>
      <w:r>
        <w:fldChar w:fldCharType="end"/>
      </w:r>
    </w:p>
    <w:p w14:paraId="728A2446" w14:textId="7F5FDA3D" w:rsidR="00D65AD6" w:rsidRDefault="00D65AD6">
      <w:pPr>
        <w:pStyle w:val="TOC4"/>
        <w:rPr>
          <w:rFonts w:asciiTheme="minorHAnsi" w:eastAsiaTheme="minorEastAsia" w:hAnsiTheme="minorHAnsi" w:cstheme="minorBidi"/>
          <w:sz w:val="22"/>
          <w:szCs w:val="22"/>
        </w:rPr>
      </w:pPr>
      <w:r>
        <w:t>6.2B.2.5D</w:t>
      </w:r>
      <w:r>
        <w:rPr>
          <w:rFonts w:asciiTheme="minorHAnsi" w:eastAsiaTheme="minorEastAsia" w:hAnsiTheme="minorHAnsi" w:cstheme="minorBidi"/>
          <w:sz w:val="22"/>
          <w:szCs w:val="22"/>
        </w:rPr>
        <w:tab/>
      </w:r>
      <w:r>
        <w:t>UE Maximum Output power reduction for inter-band EN-DC including both FR1 and FR2 for UL MIMO</w:t>
      </w:r>
      <w:r>
        <w:tab/>
      </w:r>
      <w:r>
        <w:fldChar w:fldCharType="begin" w:fldLock="1"/>
      </w:r>
      <w:r>
        <w:instrText xml:space="preserve"> PAGEREF _Toc133249710 \h </w:instrText>
      </w:r>
      <w:r>
        <w:fldChar w:fldCharType="separate"/>
      </w:r>
      <w:r>
        <w:t>156</w:t>
      </w:r>
      <w:r>
        <w:fldChar w:fldCharType="end"/>
      </w:r>
    </w:p>
    <w:p w14:paraId="389E75D6" w14:textId="71187826" w:rsidR="00D65AD6" w:rsidRDefault="00D65AD6">
      <w:pPr>
        <w:pStyle w:val="TOC3"/>
        <w:rPr>
          <w:rFonts w:asciiTheme="minorHAnsi" w:eastAsiaTheme="minorEastAsia" w:hAnsiTheme="minorHAnsi" w:cstheme="minorBidi"/>
          <w:sz w:val="22"/>
          <w:szCs w:val="22"/>
        </w:rPr>
      </w:pPr>
      <w:r>
        <w:t>6.2B.3</w:t>
      </w:r>
      <w:r>
        <w:rPr>
          <w:rFonts w:asciiTheme="minorHAnsi" w:eastAsiaTheme="minorEastAsia" w:hAnsiTheme="minorHAnsi" w:cstheme="minorBidi"/>
          <w:sz w:val="22"/>
          <w:szCs w:val="22"/>
        </w:rPr>
        <w:tab/>
      </w:r>
      <w:r>
        <w:t>UE additional maximum output power reduction for EN-DC</w:t>
      </w:r>
      <w:r>
        <w:tab/>
      </w:r>
      <w:r>
        <w:fldChar w:fldCharType="begin" w:fldLock="1"/>
      </w:r>
      <w:r>
        <w:instrText xml:space="preserve"> PAGEREF _Toc133249711 \h </w:instrText>
      </w:r>
      <w:r>
        <w:fldChar w:fldCharType="separate"/>
      </w:r>
      <w:r>
        <w:t>157</w:t>
      </w:r>
      <w:r>
        <w:fldChar w:fldCharType="end"/>
      </w:r>
    </w:p>
    <w:p w14:paraId="321B5581" w14:textId="46FEB596" w:rsidR="00D65AD6" w:rsidRDefault="00D65AD6">
      <w:pPr>
        <w:pStyle w:val="TOC4"/>
        <w:rPr>
          <w:rFonts w:asciiTheme="minorHAnsi" w:eastAsiaTheme="minorEastAsia" w:hAnsiTheme="minorHAnsi" w:cstheme="minorBidi"/>
          <w:sz w:val="22"/>
          <w:szCs w:val="22"/>
        </w:rPr>
      </w:pPr>
      <w:r>
        <w:t>6.2B.3.1</w:t>
      </w:r>
      <w:r>
        <w:rPr>
          <w:rFonts w:asciiTheme="minorHAnsi" w:eastAsiaTheme="minorEastAsia" w:hAnsiTheme="minorHAnsi" w:cstheme="minorBidi"/>
          <w:sz w:val="22"/>
          <w:szCs w:val="22"/>
        </w:rPr>
        <w:tab/>
      </w:r>
      <w:r>
        <w:t>UE Additional Maximum Output Power reduction for Intra-band contiguous EN-DC</w:t>
      </w:r>
      <w:r>
        <w:tab/>
      </w:r>
      <w:r>
        <w:fldChar w:fldCharType="begin" w:fldLock="1"/>
      </w:r>
      <w:r>
        <w:instrText xml:space="preserve"> PAGEREF _Toc133249712 \h </w:instrText>
      </w:r>
      <w:r>
        <w:fldChar w:fldCharType="separate"/>
      </w:r>
      <w:r>
        <w:t>157</w:t>
      </w:r>
      <w:r>
        <w:fldChar w:fldCharType="end"/>
      </w:r>
    </w:p>
    <w:p w14:paraId="5DAC09A2" w14:textId="110608FD" w:rsidR="00D65AD6" w:rsidRDefault="00D65AD6">
      <w:pPr>
        <w:pStyle w:val="TOC4"/>
        <w:rPr>
          <w:rFonts w:asciiTheme="minorHAnsi" w:eastAsiaTheme="minorEastAsia" w:hAnsiTheme="minorHAnsi" w:cstheme="minorBidi"/>
          <w:sz w:val="22"/>
          <w:szCs w:val="22"/>
        </w:rPr>
      </w:pPr>
      <w:r>
        <w:t>6.2B.3.2</w:t>
      </w:r>
      <w:r>
        <w:rPr>
          <w:rFonts w:asciiTheme="minorHAnsi" w:eastAsiaTheme="minorEastAsia" w:hAnsiTheme="minorHAnsi" w:cstheme="minorBidi"/>
          <w:sz w:val="22"/>
          <w:szCs w:val="22"/>
        </w:rPr>
        <w:tab/>
      </w:r>
      <w:r>
        <w:t>UE Additional Maximum Output Power reduction for Intra-Band Non-Contiguous EN-DC</w:t>
      </w:r>
      <w:r>
        <w:tab/>
      </w:r>
      <w:r>
        <w:fldChar w:fldCharType="begin" w:fldLock="1"/>
      </w:r>
      <w:r>
        <w:instrText xml:space="preserve"> PAGEREF _Toc133249713 \h </w:instrText>
      </w:r>
      <w:r>
        <w:fldChar w:fldCharType="separate"/>
      </w:r>
      <w:r>
        <w:t>181</w:t>
      </w:r>
      <w:r>
        <w:fldChar w:fldCharType="end"/>
      </w:r>
    </w:p>
    <w:p w14:paraId="2BFA688A" w14:textId="5729F26D" w:rsidR="00D65AD6" w:rsidRDefault="00D65AD6">
      <w:pPr>
        <w:pStyle w:val="TOC4"/>
        <w:rPr>
          <w:rFonts w:asciiTheme="minorHAnsi" w:eastAsiaTheme="minorEastAsia" w:hAnsiTheme="minorHAnsi" w:cstheme="minorBidi"/>
          <w:sz w:val="22"/>
          <w:szCs w:val="22"/>
        </w:rPr>
      </w:pPr>
      <w:r>
        <w:t>6.2B.3.3</w:t>
      </w:r>
      <w:r>
        <w:rPr>
          <w:rFonts w:asciiTheme="minorHAnsi" w:eastAsiaTheme="minorEastAsia" w:hAnsiTheme="minorHAnsi" w:cstheme="minorBidi"/>
          <w:sz w:val="22"/>
          <w:szCs w:val="22"/>
        </w:rPr>
        <w:tab/>
      </w:r>
      <w:r>
        <w:t>UE Additional Maximum Output Power reduction for Inter-Band EN-DC within FR1 (1 NR CC)</w:t>
      </w:r>
      <w:r>
        <w:tab/>
      </w:r>
      <w:r>
        <w:fldChar w:fldCharType="begin" w:fldLock="1"/>
      </w:r>
      <w:r>
        <w:instrText xml:space="preserve"> PAGEREF _Toc133249714 \h </w:instrText>
      </w:r>
      <w:r>
        <w:fldChar w:fldCharType="separate"/>
      </w:r>
      <w:r>
        <w:t>199</w:t>
      </w:r>
      <w:r>
        <w:fldChar w:fldCharType="end"/>
      </w:r>
    </w:p>
    <w:p w14:paraId="4089440F" w14:textId="72108BE8" w:rsidR="00D65AD6" w:rsidRDefault="00D65AD6">
      <w:pPr>
        <w:pStyle w:val="TOC4"/>
        <w:rPr>
          <w:rFonts w:asciiTheme="minorHAnsi" w:eastAsiaTheme="minorEastAsia" w:hAnsiTheme="minorHAnsi" w:cstheme="minorBidi"/>
          <w:sz w:val="22"/>
          <w:szCs w:val="22"/>
        </w:rPr>
      </w:pPr>
      <w:r>
        <w:t>6.2B.3.4</w:t>
      </w:r>
      <w:r>
        <w:rPr>
          <w:rFonts w:asciiTheme="minorHAnsi" w:eastAsiaTheme="minorEastAsia" w:hAnsiTheme="minorHAnsi" w:cstheme="minorBidi"/>
          <w:sz w:val="22"/>
          <w:szCs w:val="22"/>
        </w:rPr>
        <w:tab/>
      </w:r>
      <w:r>
        <w:t>UE Additional Maximum Output Power reduction for Inter-Band EN-DC including FR2</w:t>
      </w:r>
      <w:r>
        <w:rPr>
          <w:lang w:eastAsia="zh-CN"/>
        </w:rPr>
        <w:t xml:space="preserve"> </w:t>
      </w:r>
      <w:r>
        <w:t>(1 NR CC)</w:t>
      </w:r>
      <w:r>
        <w:tab/>
      </w:r>
      <w:r>
        <w:fldChar w:fldCharType="begin" w:fldLock="1"/>
      </w:r>
      <w:r>
        <w:instrText xml:space="preserve"> PAGEREF _Toc133249715 \h </w:instrText>
      </w:r>
      <w:r>
        <w:fldChar w:fldCharType="separate"/>
      </w:r>
      <w:r>
        <w:t>200</w:t>
      </w:r>
      <w:r>
        <w:fldChar w:fldCharType="end"/>
      </w:r>
    </w:p>
    <w:p w14:paraId="6D04C9B0" w14:textId="2BA79E75" w:rsidR="00D65AD6" w:rsidRDefault="00D65AD6">
      <w:pPr>
        <w:pStyle w:val="TOC4"/>
        <w:rPr>
          <w:rFonts w:asciiTheme="minorHAnsi" w:eastAsiaTheme="minorEastAsia" w:hAnsiTheme="minorHAnsi" w:cstheme="minorBidi"/>
          <w:sz w:val="22"/>
          <w:szCs w:val="22"/>
        </w:rPr>
      </w:pPr>
      <w:r>
        <w:t>6.2B.3.4D</w:t>
      </w:r>
      <w:r>
        <w:rPr>
          <w:rFonts w:asciiTheme="minorHAnsi" w:eastAsiaTheme="minorEastAsia" w:hAnsiTheme="minorHAnsi" w:cstheme="minorBidi"/>
          <w:sz w:val="22"/>
          <w:szCs w:val="22"/>
        </w:rPr>
        <w:tab/>
      </w:r>
      <w:r>
        <w:t>UE Additional Maximum Output Power reduction for Inter-Band EN-DC including FR2</w:t>
      </w:r>
      <w:r>
        <w:rPr>
          <w:lang w:eastAsia="zh-CN"/>
        </w:rPr>
        <w:t xml:space="preserve"> </w:t>
      </w:r>
      <w:r>
        <w:t>(1 NR CC) for UL MIMO</w:t>
      </w:r>
      <w:r>
        <w:tab/>
      </w:r>
      <w:r>
        <w:fldChar w:fldCharType="begin" w:fldLock="1"/>
      </w:r>
      <w:r>
        <w:instrText xml:space="preserve"> PAGEREF _Toc133249716 \h </w:instrText>
      </w:r>
      <w:r>
        <w:fldChar w:fldCharType="separate"/>
      </w:r>
      <w:r>
        <w:t>202</w:t>
      </w:r>
      <w:r>
        <w:fldChar w:fldCharType="end"/>
      </w:r>
    </w:p>
    <w:p w14:paraId="6BBA67C3" w14:textId="3AADBBE3" w:rsidR="00D65AD6" w:rsidRDefault="00D65AD6">
      <w:pPr>
        <w:pStyle w:val="TOC4"/>
        <w:rPr>
          <w:rFonts w:asciiTheme="minorHAnsi" w:eastAsiaTheme="minorEastAsia" w:hAnsiTheme="minorHAnsi" w:cstheme="minorBidi"/>
          <w:sz w:val="22"/>
          <w:szCs w:val="22"/>
        </w:rPr>
      </w:pPr>
      <w:r>
        <w:t>6.2B.3.5</w:t>
      </w:r>
      <w:r>
        <w:rPr>
          <w:rFonts w:asciiTheme="minorHAnsi" w:eastAsiaTheme="minorEastAsia" w:hAnsiTheme="minorHAnsi" w:cstheme="minorBidi"/>
          <w:sz w:val="22"/>
          <w:szCs w:val="22"/>
        </w:rPr>
        <w:tab/>
      </w:r>
      <w:r>
        <w:t>UE Additional Maximum Output power reduction for inter-band EN-DC including both FR1 and FR2</w:t>
      </w:r>
      <w:r>
        <w:tab/>
      </w:r>
      <w:r>
        <w:fldChar w:fldCharType="begin" w:fldLock="1"/>
      </w:r>
      <w:r>
        <w:instrText xml:space="preserve"> PAGEREF _Toc133249717 \h </w:instrText>
      </w:r>
      <w:r>
        <w:fldChar w:fldCharType="separate"/>
      </w:r>
      <w:r>
        <w:t>203</w:t>
      </w:r>
      <w:r>
        <w:fldChar w:fldCharType="end"/>
      </w:r>
    </w:p>
    <w:p w14:paraId="692B835F" w14:textId="2EB991AC" w:rsidR="00D65AD6" w:rsidRDefault="00D65AD6">
      <w:pPr>
        <w:pStyle w:val="TOC4"/>
        <w:rPr>
          <w:rFonts w:asciiTheme="minorHAnsi" w:eastAsiaTheme="minorEastAsia" w:hAnsiTheme="minorHAnsi" w:cstheme="minorBidi"/>
          <w:sz w:val="22"/>
          <w:szCs w:val="22"/>
        </w:rPr>
      </w:pPr>
      <w:r>
        <w:t>6.2B.3.5D</w:t>
      </w:r>
      <w:r>
        <w:rPr>
          <w:rFonts w:asciiTheme="minorHAnsi" w:eastAsiaTheme="minorEastAsia" w:hAnsiTheme="minorHAnsi" w:cstheme="minorBidi"/>
          <w:sz w:val="22"/>
          <w:szCs w:val="22"/>
        </w:rPr>
        <w:tab/>
      </w:r>
      <w:r>
        <w:t>UE Additional Maximum Output power reduction for inter-band EN-DC including both FR1 and FR2 for UL MIMO</w:t>
      </w:r>
      <w:r>
        <w:tab/>
      </w:r>
      <w:r>
        <w:fldChar w:fldCharType="begin" w:fldLock="1"/>
      </w:r>
      <w:r>
        <w:instrText xml:space="preserve"> PAGEREF _Toc133249718 \h </w:instrText>
      </w:r>
      <w:r>
        <w:fldChar w:fldCharType="separate"/>
      </w:r>
      <w:r>
        <w:t>203</w:t>
      </w:r>
      <w:r>
        <w:fldChar w:fldCharType="end"/>
      </w:r>
    </w:p>
    <w:p w14:paraId="455BC421" w14:textId="38D32BCE" w:rsidR="00D65AD6" w:rsidRDefault="00D65AD6">
      <w:pPr>
        <w:pStyle w:val="TOC3"/>
        <w:rPr>
          <w:rFonts w:asciiTheme="minorHAnsi" w:eastAsiaTheme="minorEastAsia" w:hAnsiTheme="minorHAnsi" w:cstheme="minorBidi"/>
          <w:sz w:val="22"/>
          <w:szCs w:val="22"/>
        </w:rPr>
      </w:pPr>
      <w:r>
        <w:t>6.2B.4</w:t>
      </w:r>
      <w:r>
        <w:rPr>
          <w:rFonts w:asciiTheme="minorHAnsi" w:eastAsiaTheme="minorEastAsia" w:hAnsiTheme="minorHAnsi" w:cstheme="minorBidi"/>
          <w:sz w:val="22"/>
          <w:szCs w:val="22"/>
        </w:rPr>
        <w:tab/>
      </w:r>
      <w:r>
        <w:t>Configured Output Power for EN-DC</w:t>
      </w:r>
      <w:r>
        <w:tab/>
      </w:r>
      <w:r>
        <w:fldChar w:fldCharType="begin" w:fldLock="1"/>
      </w:r>
      <w:r>
        <w:instrText xml:space="preserve"> PAGEREF _Toc133249719 \h </w:instrText>
      </w:r>
      <w:r>
        <w:fldChar w:fldCharType="separate"/>
      </w:r>
      <w:r>
        <w:t>203</w:t>
      </w:r>
      <w:r>
        <w:fldChar w:fldCharType="end"/>
      </w:r>
    </w:p>
    <w:p w14:paraId="6C80000D" w14:textId="7FD7F07C" w:rsidR="00D65AD6" w:rsidRDefault="00D65AD6">
      <w:pPr>
        <w:pStyle w:val="TOC4"/>
        <w:rPr>
          <w:rFonts w:asciiTheme="minorHAnsi" w:eastAsiaTheme="minorEastAsia" w:hAnsiTheme="minorHAnsi" w:cstheme="minorBidi"/>
          <w:sz w:val="22"/>
          <w:szCs w:val="22"/>
        </w:rPr>
      </w:pPr>
      <w:r>
        <w:t>6.2B.4.1</w:t>
      </w:r>
      <w:r>
        <w:rPr>
          <w:rFonts w:asciiTheme="minorHAnsi" w:eastAsiaTheme="minorEastAsia" w:hAnsiTheme="minorHAnsi" w:cstheme="minorBidi"/>
          <w:sz w:val="22"/>
          <w:szCs w:val="22"/>
        </w:rPr>
        <w:tab/>
      </w:r>
      <w:r>
        <w:t>Configured Output Power Level for EN-DC</w:t>
      </w:r>
      <w:r>
        <w:tab/>
      </w:r>
      <w:r>
        <w:fldChar w:fldCharType="begin" w:fldLock="1"/>
      </w:r>
      <w:r>
        <w:instrText xml:space="preserve"> PAGEREF _Toc133249720 \h </w:instrText>
      </w:r>
      <w:r>
        <w:fldChar w:fldCharType="separate"/>
      </w:r>
      <w:r>
        <w:t>203</w:t>
      </w:r>
      <w:r>
        <w:fldChar w:fldCharType="end"/>
      </w:r>
    </w:p>
    <w:p w14:paraId="058ED94E" w14:textId="1A6C71B9" w:rsidR="00D65AD6" w:rsidRDefault="00D65AD6">
      <w:pPr>
        <w:pStyle w:val="TOC5"/>
        <w:rPr>
          <w:rFonts w:asciiTheme="minorHAnsi" w:eastAsiaTheme="minorEastAsia" w:hAnsiTheme="minorHAnsi" w:cstheme="minorBidi"/>
          <w:sz w:val="22"/>
          <w:szCs w:val="22"/>
        </w:rPr>
      </w:pPr>
      <w:r>
        <w:t>6.2B.4.1.0</w:t>
      </w:r>
      <w:r>
        <w:rPr>
          <w:rFonts w:asciiTheme="minorHAnsi" w:eastAsiaTheme="minorEastAsia" w:hAnsiTheme="minorHAnsi" w:cstheme="minorBidi"/>
          <w:sz w:val="22"/>
          <w:szCs w:val="22"/>
        </w:rPr>
        <w:tab/>
      </w:r>
      <w:r>
        <w:t>Minimum Conformance Requirements</w:t>
      </w:r>
      <w:r>
        <w:tab/>
      </w:r>
      <w:r>
        <w:fldChar w:fldCharType="begin" w:fldLock="1"/>
      </w:r>
      <w:r>
        <w:instrText xml:space="preserve"> PAGEREF _Toc133249721 \h </w:instrText>
      </w:r>
      <w:r>
        <w:fldChar w:fldCharType="separate"/>
      </w:r>
      <w:r>
        <w:t>203</w:t>
      </w:r>
      <w:r>
        <w:fldChar w:fldCharType="end"/>
      </w:r>
    </w:p>
    <w:p w14:paraId="54332C13" w14:textId="08D996AC" w:rsidR="00D65AD6" w:rsidRDefault="00D65AD6">
      <w:pPr>
        <w:pStyle w:val="TOC5"/>
        <w:rPr>
          <w:rFonts w:asciiTheme="minorHAnsi" w:eastAsiaTheme="minorEastAsia" w:hAnsiTheme="minorHAnsi" w:cstheme="minorBidi"/>
          <w:sz w:val="22"/>
          <w:szCs w:val="22"/>
        </w:rPr>
      </w:pPr>
      <w:r>
        <w:t>6.2B.4.1.1</w:t>
      </w:r>
      <w:r>
        <w:rPr>
          <w:rFonts w:asciiTheme="minorHAnsi" w:eastAsiaTheme="minorEastAsia" w:hAnsiTheme="minorHAnsi" w:cstheme="minorBidi"/>
          <w:sz w:val="22"/>
          <w:szCs w:val="22"/>
        </w:rPr>
        <w:tab/>
      </w:r>
      <w:r>
        <w:t>Configured Output Power Level for Intra-Band Contiguous EN-DC</w:t>
      </w:r>
      <w:r>
        <w:tab/>
      </w:r>
      <w:r>
        <w:fldChar w:fldCharType="begin" w:fldLock="1"/>
      </w:r>
      <w:r>
        <w:instrText xml:space="preserve"> PAGEREF _Toc133249722 \h </w:instrText>
      </w:r>
      <w:r>
        <w:fldChar w:fldCharType="separate"/>
      </w:r>
      <w:r>
        <w:t>213</w:t>
      </w:r>
      <w:r>
        <w:fldChar w:fldCharType="end"/>
      </w:r>
    </w:p>
    <w:p w14:paraId="4A2EAB38" w14:textId="3A51FDE0" w:rsidR="00D65AD6" w:rsidRDefault="00D65AD6">
      <w:pPr>
        <w:pStyle w:val="TOC5"/>
        <w:rPr>
          <w:rFonts w:asciiTheme="minorHAnsi" w:eastAsiaTheme="minorEastAsia" w:hAnsiTheme="minorHAnsi" w:cstheme="minorBidi"/>
          <w:sz w:val="22"/>
          <w:szCs w:val="22"/>
        </w:rPr>
      </w:pPr>
      <w:r>
        <w:t>6.2B.4.1.2</w:t>
      </w:r>
      <w:r>
        <w:rPr>
          <w:rFonts w:asciiTheme="minorHAnsi" w:eastAsiaTheme="minorEastAsia" w:hAnsiTheme="minorHAnsi" w:cstheme="minorBidi"/>
          <w:sz w:val="22"/>
          <w:szCs w:val="22"/>
        </w:rPr>
        <w:tab/>
      </w:r>
      <w:r>
        <w:t>Configured Output Power for Intra-Band Non-Contiguous EN-DC</w:t>
      </w:r>
      <w:r>
        <w:tab/>
      </w:r>
      <w:r>
        <w:fldChar w:fldCharType="begin" w:fldLock="1"/>
      </w:r>
      <w:r>
        <w:instrText xml:space="preserve"> PAGEREF _Toc133249723 \h </w:instrText>
      </w:r>
      <w:r>
        <w:fldChar w:fldCharType="separate"/>
      </w:r>
      <w:r>
        <w:t>218</w:t>
      </w:r>
      <w:r>
        <w:fldChar w:fldCharType="end"/>
      </w:r>
    </w:p>
    <w:p w14:paraId="7B6B66C5" w14:textId="3DBF484E" w:rsidR="00D65AD6" w:rsidRDefault="00D65AD6">
      <w:pPr>
        <w:pStyle w:val="TOC5"/>
        <w:rPr>
          <w:rFonts w:asciiTheme="minorHAnsi" w:eastAsiaTheme="minorEastAsia" w:hAnsiTheme="minorHAnsi" w:cstheme="minorBidi"/>
          <w:sz w:val="22"/>
          <w:szCs w:val="22"/>
        </w:rPr>
      </w:pPr>
      <w:r>
        <w:lastRenderedPageBreak/>
        <w:t>6.2B.4.1.3</w:t>
      </w:r>
      <w:r>
        <w:rPr>
          <w:rFonts w:asciiTheme="minorHAnsi" w:eastAsiaTheme="minorEastAsia" w:hAnsiTheme="minorHAnsi" w:cstheme="minorBidi"/>
          <w:sz w:val="22"/>
          <w:szCs w:val="22"/>
        </w:rPr>
        <w:tab/>
      </w:r>
      <w:r>
        <w:t>Configured Output Power for Inter-Band EN-DC within FR1 (1 E-UTRA CC, 1 NR CC)</w:t>
      </w:r>
      <w:r>
        <w:tab/>
      </w:r>
      <w:r>
        <w:fldChar w:fldCharType="begin" w:fldLock="1"/>
      </w:r>
      <w:r>
        <w:instrText xml:space="preserve"> PAGEREF _Toc133249724 \h </w:instrText>
      </w:r>
      <w:r>
        <w:fldChar w:fldCharType="separate"/>
      </w:r>
      <w:r>
        <w:t>223</w:t>
      </w:r>
      <w:r>
        <w:fldChar w:fldCharType="end"/>
      </w:r>
    </w:p>
    <w:p w14:paraId="62529531" w14:textId="730275BA" w:rsidR="00D65AD6" w:rsidRDefault="00D65AD6">
      <w:pPr>
        <w:pStyle w:val="TOC5"/>
        <w:rPr>
          <w:rFonts w:asciiTheme="minorHAnsi" w:eastAsiaTheme="minorEastAsia" w:hAnsiTheme="minorHAnsi" w:cstheme="minorBidi"/>
          <w:sz w:val="22"/>
          <w:szCs w:val="22"/>
        </w:rPr>
      </w:pPr>
      <w:r w:rsidRPr="00B70D7D">
        <w:rPr>
          <w:rFonts w:eastAsiaTheme="minorEastAsia"/>
        </w:rPr>
        <w:t>6.2B.4.1.3_1</w:t>
      </w:r>
      <w:r>
        <w:rPr>
          <w:rFonts w:asciiTheme="minorHAnsi" w:eastAsiaTheme="minorEastAsia" w:hAnsiTheme="minorHAnsi" w:cstheme="minorBidi"/>
          <w:sz w:val="22"/>
          <w:szCs w:val="22"/>
        </w:rPr>
        <w:tab/>
      </w:r>
      <w:r w:rsidRPr="00B70D7D">
        <w:rPr>
          <w:rFonts w:eastAsiaTheme="minorEastAsia"/>
        </w:rPr>
        <w:t>Configured Output Power for Inter-Band EN-DC within FR1 (2 E-UTRA CCs, 1 NR CC)</w:t>
      </w:r>
      <w:r>
        <w:tab/>
      </w:r>
      <w:r>
        <w:fldChar w:fldCharType="begin" w:fldLock="1"/>
      </w:r>
      <w:r>
        <w:instrText xml:space="preserve"> PAGEREF _Toc133249725 \h </w:instrText>
      </w:r>
      <w:r>
        <w:fldChar w:fldCharType="separate"/>
      </w:r>
      <w:r>
        <w:t>229</w:t>
      </w:r>
      <w:r>
        <w:fldChar w:fldCharType="end"/>
      </w:r>
    </w:p>
    <w:p w14:paraId="15325BEF" w14:textId="69C1CA05" w:rsidR="00D65AD6" w:rsidRDefault="00D65AD6">
      <w:pPr>
        <w:pStyle w:val="TOC5"/>
        <w:rPr>
          <w:rFonts w:asciiTheme="minorHAnsi" w:eastAsiaTheme="minorEastAsia" w:hAnsiTheme="minorHAnsi" w:cstheme="minorBidi"/>
          <w:sz w:val="22"/>
          <w:szCs w:val="22"/>
        </w:rPr>
      </w:pPr>
      <w:r>
        <w:t>6.2B.4.1.4</w:t>
      </w:r>
      <w:r>
        <w:rPr>
          <w:rFonts w:asciiTheme="minorHAnsi" w:eastAsiaTheme="minorEastAsia" w:hAnsiTheme="minorHAnsi" w:cstheme="minorBidi"/>
          <w:sz w:val="22"/>
          <w:szCs w:val="22"/>
        </w:rPr>
        <w:tab/>
      </w:r>
      <w:r>
        <w:t>Configured Output Power for Inter-Band EN-DC including FR2</w:t>
      </w:r>
      <w:r>
        <w:rPr>
          <w:lang w:eastAsia="zh-CN"/>
        </w:rPr>
        <w:t xml:space="preserve"> (1 NR CC)</w:t>
      </w:r>
      <w:r>
        <w:tab/>
      </w:r>
      <w:r>
        <w:fldChar w:fldCharType="begin" w:fldLock="1"/>
      </w:r>
      <w:r>
        <w:instrText xml:space="preserve"> PAGEREF _Toc133249726 \h </w:instrText>
      </w:r>
      <w:r>
        <w:fldChar w:fldCharType="separate"/>
      </w:r>
      <w:r>
        <w:t>235</w:t>
      </w:r>
      <w:r>
        <w:fldChar w:fldCharType="end"/>
      </w:r>
    </w:p>
    <w:p w14:paraId="47FD9F37" w14:textId="396842FB" w:rsidR="00D65AD6" w:rsidRDefault="00D65AD6">
      <w:pPr>
        <w:pStyle w:val="TOC5"/>
        <w:rPr>
          <w:rFonts w:asciiTheme="minorHAnsi" w:eastAsiaTheme="minorEastAsia" w:hAnsiTheme="minorHAnsi" w:cstheme="minorBidi"/>
          <w:sz w:val="22"/>
          <w:szCs w:val="22"/>
        </w:rPr>
      </w:pPr>
      <w:r>
        <w:t>6.2B.4.1.4_1</w:t>
      </w:r>
      <w:r>
        <w:rPr>
          <w:rFonts w:asciiTheme="minorHAnsi" w:eastAsiaTheme="minorEastAsia" w:hAnsiTheme="minorHAnsi" w:cstheme="minorBidi"/>
          <w:sz w:val="22"/>
          <w:szCs w:val="22"/>
        </w:rPr>
        <w:tab/>
      </w:r>
      <w:r>
        <w:t>Configured Output Power with Power Boost for Inter-Band EN-DC including FR2</w:t>
      </w:r>
      <w:r>
        <w:rPr>
          <w:lang w:eastAsia="zh-CN"/>
        </w:rPr>
        <w:t xml:space="preserve"> (1 NR CC)</w:t>
      </w:r>
      <w:r>
        <w:tab/>
      </w:r>
      <w:r>
        <w:fldChar w:fldCharType="begin" w:fldLock="1"/>
      </w:r>
      <w:r>
        <w:instrText xml:space="preserve"> PAGEREF _Toc133249727 \h </w:instrText>
      </w:r>
      <w:r>
        <w:fldChar w:fldCharType="separate"/>
      </w:r>
      <w:r>
        <w:t>236</w:t>
      </w:r>
      <w:r>
        <w:fldChar w:fldCharType="end"/>
      </w:r>
    </w:p>
    <w:p w14:paraId="67D1CE14" w14:textId="0FDDB78C" w:rsidR="00D65AD6" w:rsidRDefault="00D65AD6">
      <w:pPr>
        <w:pStyle w:val="TOC5"/>
        <w:rPr>
          <w:rFonts w:asciiTheme="minorHAnsi" w:eastAsiaTheme="minorEastAsia" w:hAnsiTheme="minorHAnsi" w:cstheme="minorBidi"/>
          <w:sz w:val="22"/>
          <w:szCs w:val="22"/>
        </w:rPr>
      </w:pPr>
      <w:r>
        <w:t>6.2B.4.1.5</w:t>
      </w:r>
      <w:r>
        <w:rPr>
          <w:rFonts w:asciiTheme="minorHAnsi" w:eastAsiaTheme="minorEastAsia" w:hAnsiTheme="minorHAnsi" w:cstheme="minorBidi"/>
          <w:sz w:val="22"/>
          <w:szCs w:val="22"/>
        </w:rPr>
        <w:tab/>
      </w:r>
      <w:r>
        <w:t>Configured Output Power for Inter-Band EN-DC including both FR1 and FR2</w:t>
      </w:r>
      <w:r>
        <w:tab/>
      </w:r>
      <w:r>
        <w:fldChar w:fldCharType="begin" w:fldLock="1"/>
      </w:r>
      <w:r>
        <w:instrText xml:space="preserve"> PAGEREF _Toc133249728 \h </w:instrText>
      </w:r>
      <w:r>
        <w:fldChar w:fldCharType="separate"/>
      </w:r>
      <w:r>
        <w:t>236</w:t>
      </w:r>
      <w:r>
        <w:fldChar w:fldCharType="end"/>
      </w:r>
    </w:p>
    <w:p w14:paraId="76DBD1F1" w14:textId="205F64A2" w:rsidR="00D65AD6" w:rsidRPr="00993C96" w:rsidRDefault="00D65AD6">
      <w:pPr>
        <w:pStyle w:val="TOC4"/>
        <w:rPr>
          <w:rFonts w:asciiTheme="minorHAnsi" w:eastAsiaTheme="minorEastAsia" w:hAnsiTheme="minorHAnsi" w:cstheme="minorBidi"/>
          <w:sz w:val="22"/>
          <w:szCs w:val="22"/>
          <w:lang w:val="fr-FR"/>
        </w:rPr>
      </w:pPr>
      <w:r w:rsidRPr="00993C96">
        <w:rPr>
          <w:lang w:val="fr-FR"/>
        </w:rPr>
        <w:t>6.2B.4.2</w:t>
      </w:r>
      <w:r w:rsidRPr="00993C96">
        <w:rPr>
          <w:rFonts w:asciiTheme="minorHAnsi" w:eastAsiaTheme="minorEastAsia" w:hAnsiTheme="minorHAnsi" w:cstheme="minorBidi"/>
          <w:sz w:val="22"/>
          <w:szCs w:val="22"/>
          <w:lang w:val="fr-FR"/>
        </w:rPr>
        <w:tab/>
      </w:r>
      <w:r>
        <w:t>Δ</w:t>
      </w:r>
      <w:r w:rsidRPr="00993C96">
        <w:rPr>
          <w:lang w:val="fr-FR"/>
        </w:rPr>
        <w:t>T</w:t>
      </w:r>
      <w:r w:rsidRPr="00993C96">
        <w:rPr>
          <w:vertAlign w:val="subscript"/>
          <w:lang w:val="fr-FR"/>
        </w:rPr>
        <w:t>IB,c</w:t>
      </w:r>
      <w:r w:rsidRPr="00993C96">
        <w:rPr>
          <w:lang w:val="fr-FR"/>
        </w:rPr>
        <w:t xml:space="preserve"> for EN-DC</w:t>
      </w:r>
      <w:r w:rsidRPr="00993C96">
        <w:rPr>
          <w:lang w:val="fr-FR"/>
        </w:rPr>
        <w:tab/>
      </w:r>
      <w:r>
        <w:fldChar w:fldCharType="begin" w:fldLock="1"/>
      </w:r>
      <w:r w:rsidRPr="00993C96">
        <w:rPr>
          <w:lang w:val="fr-FR"/>
        </w:rPr>
        <w:instrText xml:space="preserve"> PAGEREF _Toc133249729 \h </w:instrText>
      </w:r>
      <w:r>
        <w:fldChar w:fldCharType="separate"/>
      </w:r>
      <w:r w:rsidRPr="00993C96">
        <w:rPr>
          <w:lang w:val="fr-FR"/>
        </w:rPr>
        <w:t>237</w:t>
      </w:r>
      <w:r>
        <w:fldChar w:fldCharType="end"/>
      </w:r>
    </w:p>
    <w:p w14:paraId="6A121457" w14:textId="4B2835F7" w:rsidR="00D65AD6" w:rsidRPr="00993C96" w:rsidRDefault="00D65AD6">
      <w:pPr>
        <w:pStyle w:val="TOC5"/>
        <w:rPr>
          <w:rFonts w:asciiTheme="minorHAnsi" w:eastAsiaTheme="minorEastAsia" w:hAnsiTheme="minorHAnsi" w:cstheme="minorBidi"/>
          <w:sz w:val="22"/>
          <w:szCs w:val="22"/>
          <w:lang w:val="fr-FR"/>
        </w:rPr>
      </w:pPr>
      <w:r w:rsidRPr="00993C96">
        <w:rPr>
          <w:lang w:val="fr-FR"/>
        </w:rPr>
        <w:t>6.2B.4.2.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49730 \h </w:instrText>
      </w:r>
      <w:r>
        <w:fldChar w:fldCharType="separate"/>
      </w:r>
      <w:r w:rsidRPr="00993C96">
        <w:rPr>
          <w:lang w:val="fr-FR"/>
        </w:rPr>
        <w:t>237</w:t>
      </w:r>
      <w:r>
        <w:fldChar w:fldCharType="end"/>
      </w:r>
    </w:p>
    <w:p w14:paraId="52A34F4E" w14:textId="08F305FD" w:rsidR="00D65AD6" w:rsidRPr="00993C96" w:rsidRDefault="00D65AD6">
      <w:pPr>
        <w:pStyle w:val="TOC5"/>
        <w:rPr>
          <w:rFonts w:asciiTheme="minorHAnsi" w:eastAsiaTheme="minorEastAsia" w:hAnsiTheme="minorHAnsi" w:cstheme="minorBidi"/>
          <w:sz w:val="22"/>
          <w:szCs w:val="22"/>
          <w:lang w:val="fr-FR"/>
        </w:rPr>
      </w:pPr>
      <w:r w:rsidRPr="00993C96">
        <w:rPr>
          <w:lang w:val="fr-FR"/>
        </w:rPr>
        <w:t>6.2B.4.2.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49731 \h </w:instrText>
      </w:r>
      <w:r>
        <w:fldChar w:fldCharType="separate"/>
      </w:r>
      <w:r w:rsidRPr="00993C96">
        <w:rPr>
          <w:lang w:val="fr-FR"/>
        </w:rPr>
        <w:t>237</w:t>
      </w:r>
      <w:r>
        <w:fldChar w:fldCharType="end"/>
      </w:r>
    </w:p>
    <w:p w14:paraId="5E264D48" w14:textId="3B510AFC" w:rsidR="00D65AD6" w:rsidRDefault="00D65AD6">
      <w:pPr>
        <w:pStyle w:val="TOC5"/>
        <w:rPr>
          <w:rFonts w:asciiTheme="minorHAnsi" w:eastAsiaTheme="minorEastAsia" w:hAnsiTheme="minorHAnsi" w:cstheme="minorBidi"/>
          <w:sz w:val="22"/>
          <w:szCs w:val="22"/>
        </w:rPr>
      </w:pPr>
      <w:r>
        <w:t>6.2B.4.2.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49732 \h </w:instrText>
      </w:r>
      <w:r>
        <w:fldChar w:fldCharType="separate"/>
      </w:r>
      <w:r>
        <w:t>238</w:t>
      </w:r>
      <w:r>
        <w:fldChar w:fldCharType="end"/>
      </w:r>
    </w:p>
    <w:p w14:paraId="7E6FBD36" w14:textId="1F7CDBDD" w:rsidR="00D65AD6" w:rsidRDefault="00D65AD6">
      <w:pPr>
        <w:pStyle w:val="TOC5"/>
        <w:rPr>
          <w:rFonts w:asciiTheme="minorHAnsi" w:eastAsiaTheme="minorEastAsia" w:hAnsiTheme="minorHAnsi" w:cstheme="minorBidi"/>
          <w:sz w:val="22"/>
          <w:szCs w:val="22"/>
        </w:rPr>
      </w:pPr>
      <w:r>
        <w:t>6.2B.4.2.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49733 \h </w:instrText>
      </w:r>
      <w:r>
        <w:fldChar w:fldCharType="separate"/>
      </w:r>
      <w:r>
        <w:t>255</w:t>
      </w:r>
      <w:r>
        <w:fldChar w:fldCharType="end"/>
      </w:r>
    </w:p>
    <w:p w14:paraId="1FBABCB3" w14:textId="53D9F845" w:rsidR="00D65AD6" w:rsidRDefault="00D65AD6">
      <w:pPr>
        <w:pStyle w:val="TOC5"/>
        <w:rPr>
          <w:rFonts w:asciiTheme="minorHAnsi" w:eastAsiaTheme="minorEastAsia" w:hAnsiTheme="minorHAnsi" w:cstheme="minorBidi"/>
          <w:sz w:val="22"/>
          <w:szCs w:val="22"/>
        </w:rPr>
      </w:pPr>
      <w:r>
        <w:t>6.2B.4.2.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49734 \h </w:instrText>
      </w:r>
      <w:r>
        <w:fldChar w:fldCharType="separate"/>
      </w:r>
      <w:r>
        <w:t>255</w:t>
      </w:r>
      <w:r>
        <w:fldChar w:fldCharType="end"/>
      </w:r>
    </w:p>
    <w:p w14:paraId="59E5F113" w14:textId="78C4CE76" w:rsidR="00D65AD6" w:rsidRDefault="00D65AD6">
      <w:pPr>
        <w:pStyle w:val="TOC5"/>
        <w:rPr>
          <w:rFonts w:asciiTheme="minorHAnsi" w:eastAsiaTheme="minorEastAsia" w:hAnsiTheme="minorHAnsi" w:cstheme="minorBidi"/>
          <w:sz w:val="22"/>
          <w:szCs w:val="22"/>
        </w:rPr>
      </w:pPr>
      <w:r>
        <w:t>6.2B.4.2.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49735 \h </w:instrText>
      </w:r>
      <w:r>
        <w:fldChar w:fldCharType="separate"/>
      </w:r>
      <w:r>
        <w:t>256</w:t>
      </w:r>
      <w:r>
        <w:fldChar w:fldCharType="end"/>
      </w:r>
    </w:p>
    <w:p w14:paraId="655E3BC5" w14:textId="68F15592" w:rsidR="00D65AD6" w:rsidRDefault="00D65AD6">
      <w:pPr>
        <w:pStyle w:val="TOC3"/>
        <w:rPr>
          <w:rFonts w:asciiTheme="minorHAnsi" w:eastAsiaTheme="minorEastAsia" w:hAnsiTheme="minorHAnsi" w:cstheme="minorBidi"/>
          <w:sz w:val="22"/>
          <w:szCs w:val="22"/>
        </w:rPr>
      </w:pPr>
      <w:r w:rsidRPr="00B70D7D">
        <w:rPr>
          <w:rFonts w:cs="Arial"/>
        </w:rPr>
        <w:t>6.2B.5</w:t>
      </w:r>
      <w:r>
        <w:rPr>
          <w:rFonts w:asciiTheme="minorHAnsi" w:eastAsiaTheme="minorEastAsia" w:hAnsiTheme="minorHAnsi" w:cstheme="minorBidi"/>
          <w:sz w:val="22"/>
          <w:szCs w:val="22"/>
        </w:rPr>
        <w:tab/>
      </w:r>
      <w:r w:rsidRPr="00B70D7D">
        <w:rPr>
          <w:rFonts w:cs="Arial"/>
        </w:rPr>
        <w:t>Configured Output Power for NR-DC</w:t>
      </w:r>
      <w:r>
        <w:tab/>
      </w:r>
      <w:r>
        <w:fldChar w:fldCharType="begin" w:fldLock="1"/>
      </w:r>
      <w:r>
        <w:instrText xml:space="preserve"> PAGEREF _Toc133249736 \h </w:instrText>
      </w:r>
      <w:r>
        <w:fldChar w:fldCharType="separate"/>
      </w:r>
      <w:r>
        <w:t>256</w:t>
      </w:r>
      <w:r>
        <w:fldChar w:fldCharType="end"/>
      </w:r>
    </w:p>
    <w:p w14:paraId="6B27D48C" w14:textId="77872263" w:rsidR="00D65AD6" w:rsidRDefault="00D65AD6">
      <w:pPr>
        <w:pStyle w:val="TOC4"/>
        <w:rPr>
          <w:rFonts w:asciiTheme="minorHAnsi" w:eastAsiaTheme="minorEastAsia" w:hAnsiTheme="minorHAnsi" w:cstheme="minorBidi"/>
          <w:sz w:val="22"/>
          <w:szCs w:val="22"/>
        </w:rPr>
      </w:pPr>
      <w:r>
        <w:t>6.2B.5.1</w:t>
      </w:r>
      <w:r>
        <w:rPr>
          <w:rFonts w:asciiTheme="minorHAnsi" w:eastAsiaTheme="minorEastAsia" w:hAnsiTheme="minorHAnsi" w:cstheme="minorBidi"/>
          <w:sz w:val="22"/>
          <w:szCs w:val="22"/>
        </w:rPr>
        <w:tab/>
      </w:r>
      <w:r>
        <w:t>Configured Output power Level</w:t>
      </w:r>
      <w:r>
        <w:tab/>
      </w:r>
      <w:r>
        <w:fldChar w:fldCharType="begin" w:fldLock="1"/>
      </w:r>
      <w:r>
        <w:instrText xml:space="preserve"> PAGEREF _Toc133249737 \h </w:instrText>
      </w:r>
      <w:r>
        <w:fldChar w:fldCharType="separate"/>
      </w:r>
      <w:r>
        <w:t>256</w:t>
      </w:r>
      <w:r>
        <w:fldChar w:fldCharType="end"/>
      </w:r>
    </w:p>
    <w:p w14:paraId="7211F2D8" w14:textId="6056D08D" w:rsidR="00D65AD6" w:rsidRDefault="00D65AD6">
      <w:pPr>
        <w:pStyle w:val="TOC5"/>
        <w:rPr>
          <w:rFonts w:asciiTheme="minorHAnsi" w:eastAsiaTheme="minorEastAsia" w:hAnsiTheme="minorHAnsi" w:cstheme="minorBidi"/>
          <w:sz w:val="22"/>
          <w:szCs w:val="22"/>
        </w:rPr>
      </w:pPr>
      <w:r w:rsidRPr="00B70D7D">
        <w:rPr>
          <w:rFonts w:cs="Arial"/>
        </w:rPr>
        <w:t>6.2B.5.1.1</w:t>
      </w:r>
      <w:r>
        <w:rPr>
          <w:rFonts w:asciiTheme="minorHAnsi" w:eastAsiaTheme="minorEastAsia" w:hAnsiTheme="minorHAnsi" w:cstheme="minorBidi"/>
          <w:sz w:val="22"/>
          <w:szCs w:val="22"/>
        </w:rPr>
        <w:tab/>
      </w:r>
      <w:r w:rsidRPr="00B70D7D">
        <w:rPr>
          <w:rFonts w:cs="Arial"/>
        </w:rPr>
        <w:t>Configured Output Power Level for Inter-band NR-DC between FR1 and FR2</w:t>
      </w:r>
      <w:r>
        <w:tab/>
      </w:r>
      <w:r>
        <w:fldChar w:fldCharType="begin" w:fldLock="1"/>
      </w:r>
      <w:r>
        <w:instrText xml:space="preserve"> PAGEREF _Toc133249738 \h </w:instrText>
      </w:r>
      <w:r>
        <w:fldChar w:fldCharType="separate"/>
      </w:r>
      <w:r>
        <w:t>256</w:t>
      </w:r>
      <w:r>
        <w:fldChar w:fldCharType="end"/>
      </w:r>
    </w:p>
    <w:p w14:paraId="359E4F91" w14:textId="1242AF4B" w:rsidR="00D65AD6" w:rsidRDefault="00D65AD6">
      <w:pPr>
        <w:pStyle w:val="TOC2"/>
        <w:rPr>
          <w:rFonts w:asciiTheme="minorHAnsi" w:eastAsiaTheme="minorEastAsia" w:hAnsiTheme="minorHAnsi" w:cstheme="minorBidi"/>
          <w:sz w:val="22"/>
          <w:szCs w:val="22"/>
        </w:rPr>
      </w:pPr>
      <w:r w:rsidRPr="00B70D7D">
        <w:rPr>
          <w:rFonts w:eastAsiaTheme="minorEastAsia"/>
        </w:rPr>
        <w:t>6.2E</w:t>
      </w:r>
      <w:r>
        <w:rPr>
          <w:rFonts w:asciiTheme="minorHAnsi" w:eastAsiaTheme="minorEastAsia" w:hAnsiTheme="minorHAnsi" w:cstheme="minorBidi"/>
          <w:sz w:val="22"/>
          <w:szCs w:val="22"/>
        </w:rPr>
        <w:tab/>
      </w:r>
      <w:r w:rsidRPr="00B70D7D">
        <w:rPr>
          <w:rFonts w:eastAsiaTheme="minorEastAsia"/>
        </w:rPr>
        <w:t>Transmitter power for V2X in FR1</w:t>
      </w:r>
      <w:r>
        <w:tab/>
      </w:r>
      <w:r>
        <w:fldChar w:fldCharType="begin" w:fldLock="1"/>
      </w:r>
      <w:r>
        <w:instrText xml:space="preserve"> PAGEREF _Toc133249739 \h </w:instrText>
      </w:r>
      <w:r>
        <w:fldChar w:fldCharType="separate"/>
      </w:r>
      <w:r>
        <w:t>257</w:t>
      </w:r>
      <w:r>
        <w:fldChar w:fldCharType="end"/>
      </w:r>
    </w:p>
    <w:p w14:paraId="155F3456" w14:textId="20B1F931" w:rsidR="00D65AD6" w:rsidRDefault="00D65AD6">
      <w:pPr>
        <w:pStyle w:val="TOC3"/>
        <w:rPr>
          <w:rFonts w:asciiTheme="minorHAnsi" w:eastAsiaTheme="minorEastAsia" w:hAnsiTheme="minorHAnsi" w:cstheme="minorBidi"/>
          <w:sz w:val="22"/>
          <w:szCs w:val="22"/>
        </w:rPr>
      </w:pPr>
      <w:r w:rsidRPr="00B70D7D">
        <w:rPr>
          <w:rFonts w:eastAsiaTheme="minorEastAsia"/>
        </w:rPr>
        <w:t>6.2E.1</w:t>
      </w:r>
      <w:r>
        <w:rPr>
          <w:rFonts w:asciiTheme="minorHAnsi" w:eastAsiaTheme="minorEastAsia" w:hAnsiTheme="minorHAnsi" w:cstheme="minorBidi"/>
          <w:sz w:val="22"/>
          <w:szCs w:val="22"/>
        </w:rPr>
        <w:tab/>
      </w:r>
      <w:r w:rsidRPr="00B70D7D">
        <w:rPr>
          <w:rFonts w:eastAsiaTheme="minorEastAsia"/>
        </w:rPr>
        <w:t>UE Maximum Output Power for V2X</w:t>
      </w:r>
      <w:r>
        <w:tab/>
      </w:r>
      <w:r>
        <w:fldChar w:fldCharType="begin" w:fldLock="1"/>
      </w:r>
      <w:r>
        <w:instrText xml:space="preserve"> PAGEREF _Toc133249740 \h </w:instrText>
      </w:r>
      <w:r>
        <w:fldChar w:fldCharType="separate"/>
      </w:r>
      <w:r>
        <w:t>257</w:t>
      </w:r>
      <w:r>
        <w:fldChar w:fldCharType="end"/>
      </w:r>
    </w:p>
    <w:p w14:paraId="006785BD" w14:textId="148F71E6" w:rsidR="00D65AD6" w:rsidRDefault="00D65AD6">
      <w:pPr>
        <w:pStyle w:val="TOC4"/>
        <w:rPr>
          <w:rFonts w:asciiTheme="minorHAnsi" w:eastAsiaTheme="minorEastAsia" w:hAnsiTheme="minorHAnsi" w:cstheme="minorBidi"/>
          <w:sz w:val="22"/>
          <w:szCs w:val="22"/>
        </w:rPr>
      </w:pPr>
      <w:r w:rsidRPr="00B70D7D">
        <w:rPr>
          <w:rFonts w:eastAsiaTheme="minorEastAsia"/>
        </w:rPr>
        <w:t>6.2E.1.0</w:t>
      </w:r>
      <w:r>
        <w:rPr>
          <w:rFonts w:asciiTheme="minorHAnsi" w:eastAsiaTheme="minorEastAsia" w:hAnsiTheme="minorHAnsi" w:cstheme="minorBidi"/>
          <w:sz w:val="22"/>
          <w:szCs w:val="22"/>
        </w:rPr>
        <w:tab/>
      </w:r>
      <w:r w:rsidRPr="00B70D7D">
        <w:rPr>
          <w:rFonts w:eastAsiaTheme="minorEastAsia"/>
        </w:rPr>
        <w:t>Minimum conformance requirements</w:t>
      </w:r>
      <w:r>
        <w:tab/>
      </w:r>
      <w:r>
        <w:fldChar w:fldCharType="begin" w:fldLock="1"/>
      </w:r>
      <w:r>
        <w:instrText xml:space="preserve"> PAGEREF _Toc133249741 \h </w:instrText>
      </w:r>
      <w:r>
        <w:fldChar w:fldCharType="separate"/>
      </w:r>
      <w:r>
        <w:t>257</w:t>
      </w:r>
      <w:r>
        <w:fldChar w:fldCharType="end"/>
      </w:r>
    </w:p>
    <w:p w14:paraId="1E824382" w14:textId="5FD4916E" w:rsidR="00D65AD6" w:rsidRDefault="00D65AD6">
      <w:pPr>
        <w:pStyle w:val="TOC4"/>
        <w:rPr>
          <w:rFonts w:asciiTheme="minorHAnsi" w:eastAsiaTheme="minorEastAsia" w:hAnsiTheme="minorHAnsi" w:cstheme="minorBidi"/>
          <w:sz w:val="22"/>
          <w:szCs w:val="22"/>
        </w:rPr>
      </w:pPr>
      <w:r w:rsidRPr="00B70D7D">
        <w:rPr>
          <w:rFonts w:eastAsiaTheme="minorEastAsia"/>
        </w:rPr>
        <w:t>6.2E.1.1</w:t>
      </w:r>
      <w:r>
        <w:rPr>
          <w:rFonts w:asciiTheme="minorHAnsi" w:eastAsiaTheme="minorEastAsia" w:hAnsiTheme="minorHAnsi" w:cstheme="minorBidi"/>
          <w:sz w:val="22"/>
          <w:szCs w:val="22"/>
        </w:rPr>
        <w:tab/>
      </w:r>
      <w:r w:rsidRPr="00B70D7D">
        <w:rPr>
          <w:rFonts w:eastAsiaTheme="minorEastAsia"/>
        </w:rPr>
        <w:t>UE maximum output power for Intra-band contiguous V2X</w:t>
      </w:r>
      <w:r>
        <w:tab/>
      </w:r>
      <w:r>
        <w:fldChar w:fldCharType="begin" w:fldLock="1"/>
      </w:r>
      <w:r>
        <w:instrText xml:space="preserve"> PAGEREF _Toc133249742 \h </w:instrText>
      </w:r>
      <w:r>
        <w:fldChar w:fldCharType="separate"/>
      </w:r>
      <w:r>
        <w:t>258</w:t>
      </w:r>
      <w:r>
        <w:fldChar w:fldCharType="end"/>
      </w:r>
    </w:p>
    <w:p w14:paraId="06648D46" w14:textId="20562348" w:rsidR="00D65AD6" w:rsidRDefault="00D65AD6">
      <w:pPr>
        <w:pStyle w:val="TOC4"/>
        <w:rPr>
          <w:rFonts w:asciiTheme="minorHAnsi" w:eastAsiaTheme="minorEastAsia" w:hAnsiTheme="minorHAnsi" w:cstheme="minorBidi"/>
          <w:sz w:val="22"/>
          <w:szCs w:val="22"/>
        </w:rPr>
      </w:pPr>
      <w:r w:rsidRPr="00B70D7D">
        <w:rPr>
          <w:rFonts w:eastAsiaTheme="minorEastAsia"/>
        </w:rPr>
        <w:t>6.2E.1.2</w:t>
      </w:r>
      <w:r>
        <w:rPr>
          <w:rFonts w:asciiTheme="minorHAnsi" w:eastAsiaTheme="minorEastAsia" w:hAnsiTheme="minorHAnsi" w:cstheme="minorBidi"/>
          <w:sz w:val="22"/>
          <w:szCs w:val="22"/>
        </w:rPr>
        <w:tab/>
      </w:r>
      <w:r w:rsidRPr="00B70D7D">
        <w:rPr>
          <w:rFonts w:eastAsiaTheme="minorEastAsia"/>
        </w:rPr>
        <w:t>UE maximum output power for Intra-band non-contiguous V2X</w:t>
      </w:r>
      <w:r>
        <w:tab/>
      </w:r>
      <w:r>
        <w:fldChar w:fldCharType="begin" w:fldLock="1"/>
      </w:r>
      <w:r>
        <w:instrText xml:space="preserve"> PAGEREF _Toc133249743 \h </w:instrText>
      </w:r>
      <w:r>
        <w:fldChar w:fldCharType="separate"/>
      </w:r>
      <w:r>
        <w:t>258</w:t>
      </w:r>
      <w:r>
        <w:fldChar w:fldCharType="end"/>
      </w:r>
    </w:p>
    <w:p w14:paraId="5A8C7D63" w14:textId="221DB0AA" w:rsidR="00D65AD6" w:rsidRDefault="00D65AD6">
      <w:pPr>
        <w:pStyle w:val="TOC4"/>
        <w:rPr>
          <w:rFonts w:asciiTheme="minorHAnsi" w:eastAsiaTheme="minorEastAsia" w:hAnsiTheme="minorHAnsi" w:cstheme="minorBidi"/>
          <w:sz w:val="22"/>
          <w:szCs w:val="22"/>
        </w:rPr>
      </w:pPr>
      <w:r w:rsidRPr="00B70D7D">
        <w:rPr>
          <w:rFonts w:eastAsiaTheme="minorEastAsia"/>
        </w:rPr>
        <w:t>6.2E.1.3</w:t>
      </w:r>
      <w:r>
        <w:rPr>
          <w:rFonts w:asciiTheme="minorHAnsi" w:eastAsiaTheme="minorEastAsia" w:hAnsiTheme="minorHAnsi" w:cstheme="minorBidi"/>
          <w:sz w:val="22"/>
          <w:szCs w:val="22"/>
        </w:rPr>
        <w:tab/>
      </w:r>
      <w:r w:rsidRPr="00B70D7D">
        <w:rPr>
          <w:rFonts w:eastAsiaTheme="minorEastAsia"/>
        </w:rPr>
        <w:t>UE maximum output power for Inter-band V2X</w:t>
      </w:r>
      <w:r>
        <w:tab/>
      </w:r>
      <w:r>
        <w:fldChar w:fldCharType="begin" w:fldLock="1"/>
      </w:r>
      <w:r>
        <w:instrText xml:space="preserve"> PAGEREF _Toc133249744 \h </w:instrText>
      </w:r>
      <w:r>
        <w:fldChar w:fldCharType="separate"/>
      </w:r>
      <w:r>
        <w:t>258</w:t>
      </w:r>
      <w:r>
        <w:fldChar w:fldCharType="end"/>
      </w:r>
    </w:p>
    <w:p w14:paraId="5AB31954" w14:textId="52E968D6" w:rsidR="00D65AD6" w:rsidRDefault="00D65AD6">
      <w:pPr>
        <w:pStyle w:val="TOC5"/>
        <w:rPr>
          <w:rFonts w:asciiTheme="minorHAnsi" w:eastAsiaTheme="minorEastAsia" w:hAnsiTheme="minorHAnsi" w:cstheme="minorBidi"/>
          <w:sz w:val="22"/>
          <w:szCs w:val="22"/>
        </w:rPr>
      </w:pPr>
      <w:r w:rsidRPr="00B70D7D">
        <w:rPr>
          <w:rFonts w:eastAsiaTheme="minorEastAsia" w:cs="Arial"/>
        </w:rPr>
        <w:t>6.2E.1.3.1</w:t>
      </w:r>
      <w:r>
        <w:rPr>
          <w:rFonts w:asciiTheme="minorHAnsi" w:eastAsiaTheme="minorEastAsia" w:hAnsiTheme="minorHAnsi" w:cstheme="minorBidi"/>
          <w:sz w:val="22"/>
          <w:szCs w:val="22"/>
        </w:rPr>
        <w:tab/>
      </w:r>
      <w:r w:rsidRPr="00B70D7D">
        <w:rPr>
          <w:rFonts w:eastAsiaTheme="minorEastAsia" w:cs="Arial"/>
        </w:rPr>
        <w:t>UE maximum output power for Inter-band V2X with E-UTRA Uu and NR Sidelink</w:t>
      </w:r>
      <w:r>
        <w:tab/>
      </w:r>
      <w:r>
        <w:fldChar w:fldCharType="begin" w:fldLock="1"/>
      </w:r>
      <w:r>
        <w:instrText xml:space="preserve"> PAGEREF _Toc133249745 \h </w:instrText>
      </w:r>
      <w:r>
        <w:fldChar w:fldCharType="separate"/>
      </w:r>
      <w:r>
        <w:t>258</w:t>
      </w:r>
      <w:r>
        <w:fldChar w:fldCharType="end"/>
      </w:r>
    </w:p>
    <w:p w14:paraId="23DF879B" w14:textId="0D0AEC0C" w:rsidR="00D65AD6" w:rsidRDefault="00D65AD6">
      <w:pPr>
        <w:pStyle w:val="TOC5"/>
        <w:rPr>
          <w:rFonts w:asciiTheme="minorHAnsi" w:eastAsiaTheme="minorEastAsia" w:hAnsiTheme="minorHAnsi" w:cstheme="minorBidi"/>
          <w:sz w:val="22"/>
          <w:szCs w:val="22"/>
        </w:rPr>
      </w:pPr>
      <w:r w:rsidRPr="00B70D7D">
        <w:rPr>
          <w:rFonts w:eastAsiaTheme="minorEastAsia" w:cs="Arial"/>
        </w:rPr>
        <w:t>6.2E.1.3.2</w:t>
      </w:r>
      <w:r>
        <w:rPr>
          <w:rFonts w:asciiTheme="minorHAnsi" w:eastAsiaTheme="minorEastAsia" w:hAnsiTheme="minorHAnsi" w:cstheme="minorBidi"/>
          <w:sz w:val="22"/>
          <w:szCs w:val="22"/>
        </w:rPr>
        <w:tab/>
      </w:r>
      <w:r w:rsidRPr="00B70D7D">
        <w:rPr>
          <w:rFonts w:eastAsiaTheme="minorEastAsia" w:cs="Arial"/>
        </w:rPr>
        <w:t>UE maximum output power reduction for Inter-band V2X with NR Uu and E-UTRA V2X</w:t>
      </w:r>
      <w:r>
        <w:tab/>
      </w:r>
      <w:r>
        <w:fldChar w:fldCharType="begin" w:fldLock="1"/>
      </w:r>
      <w:r>
        <w:instrText xml:space="preserve"> PAGEREF _Toc133249746 \h </w:instrText>
      </w:r>
      <w:r>
        <w:fldChar w:fldCharType="separate"/>
      </w:r>
      <w:r>
        <w:t>260</w:t>
      </w:r>
      <w:r>
        <w:fldChar w:fldCharType="end"/>
      </w:r>
    </w:p>
    <w:p w14:paraId="516201DA" w14:textId="08C2AFE0" w:rsidR="00D65AD6" w:rsidRDefault="00D65AD6">
      <w:pPr>
        <w:pStyle w:val="TOC3"/>
        <w:rPr>
          <w:rFonts w:asciiTheme="minorHAnsi" w:eastAsiaTheme="minorEastAsia" w:hAnsiTheme="minorHAnsi" w:cstheme="minorBidi"/>
          <w:sz w:val="22"/>
          <w:szCs w:val="22"/>
        </w:rPr>
      </w:pPr>
      <w:r w:rsidRPr="00B70D7D">
        <w:rPr>
          <w:rFonts w:eastAsiaTheme="minorEastAsia"/>
        </w:rPr>
        <w:t>6.2E.2</w:t>
      </w:r>
      <w:r>
        <w:rPr>
          <w:rFonts w:asciiTheme="minorHAnsi" w:eastAsiaTheme="minorEastAsia" w:hAnsiTheme="minorHAnsi" w:cstheme="minorBidi"/>
          <w:sz w:val="22"/>
          <w:szCs w:val="22"/>
        </w:rPr>
        <w:tab/>
      </w:r>
      <w:r w:rsidRPr="00B70D7D">
        <w:rPr>
          <w:rFonts w:eastAsiaTheme="minorEastAsia"/>
        </w:rPr>
        <w:t>UE maximum output power reduction for V2X</w:t>
      </w:r>
      <w:r>
        <w:tab/>
      </w:r>
      <w:r>
        <w:fldChar w:fldCharType="begin" w:fldLock="1"/>
      </w:r>
      <w:r>
        <w:instrText xml:space="preserve"> PAGEREF _Toc133249747 \h </w:instrText>
      </w:r>
      <w:r>
        <w:fldChar w:fldCharType="separate"/>
      </w:r>
      <w:r>
        <w:t>262</w:t>
      </w:r>
      <w:r>
        <w:fldChar w:fldCharType="end"/>
      </w:r>
    </w:p>
    <w:p w14:paraId="37EDD90B" w14:textId="0E0DAE99" w:rsidR="00D65AD6" w:rsidRDefault="00D65AD6">
      <w:pPr>
        <w:pStyle w:val="TOC4"/>
        <w:rPr>
          <w:rFonts w:asciiTheme="minorHAnsi" w:eastAsiaTheme="minorEastAsia" w:hAnsiTheme="minorHAnsi" w:cstheme="minorBidi"/>
          <w:sz w:val="22"/>
          <w:szCs w:val="22"/>
        </w:rPr>
      </w:pPr>
      <w:r w:rsidRPr="00B70D7D">
        <w:rPr>
          <w:rFonts w:eastAsiaTheme="minorEastAsia"/>
        </w:rPr>
        <w:t>6.2E.2.0</w:t>
      </w:r>
      <w:r>
        <w:rPr>
          <w:rFonts w:asciiTheme="minorHAnsi" w:eastAsiaTheme="minorEastAsia" w:hAnsiTheme="minorHAnsi" w:cstheme="minorBidi"/>
          <w:sz w:val="22"/>
          <w:szCs w:val="22"/>
        </w:rPr>
        <w:tab/>
      </w:r>
      <w:r w:rsidRPr="00B70D7D">
        <w:rPr>
          <w:rFonts w:eastAsiaTheme="minorEastAsia"/>
        </w:rPr>
        <w:t>Minimum conformance requirements</w:t>
      </w:r>
      <w:r>
        <w:tab/>
      </w:r>
      <w:r>
        <w:fldChar w:fldCharType="begin" w:fldLock="1"/>
      </w:r>
      <w:r>
        <w:instrText xml:space="preserve"> PAGEREF _Toc133249748 \h </w:instrText>
      </w:r>
      <w:r>
        <w:fldChar w:fldCharType="separate"/>
      </w:r>
      <w:r>
        <w:t>262</w:t>
      </w:r>
      <w:r>
        <w:fldChar w:fldCharType="end"/>
      </w:r>
    </w:p>
    <w:p w14:paraId="3AAC5476" w14:textId="0A98796E" w:rsidR="00D65AD6" w:rsidRDefault="00D65AD6">
      <w:pPr>
        <w:pStyle w:val="TOC4"/>
        <w:rPr>
          <w:rFonts w:asciiTheme="minorHAnsi" w:eastAsiaTheme="minorEastAsia" w:hAnsiTheme="minorHAnsi" w:cstheme="minorBidi"/>
          <w:sz w:val="22"/>
          <w:szCs w:val="22"/>
        </w:rPr>
      </w:pPr>
      <w:r w:rsidRPr="00B70D7D">
        <w:rPr>
          <w:rFonts w:eastAsiaTheme="minorEastAsia"/>
        </w:rPr>
        <w:t>6.2E.2.1</w:t>
      </w:r>
      <w:r>
        <w:rPr>
          <w:rFonts w:asciiTheme="minorHAnsi" w:eastAsiaTheme="minorEastAsia" w:hAnsiTheme="minorHAnsi" w:cstheme="minorBidi"/>
          <w:sz w:val="22"/>
          <w:szCs w:val="22"/>
        </w:rPr>
        <w:tab/>
      </w:r>
      <w:r w:rsidRPr="00B70D7D">
        <w:rPr>
          <w:rFonts w:eastAsiaTheme="minorEastAsia"/>
        </w:rPr>
        <w:t>UE maximum output power reduction for Intra-band V2X</w:t>
      </w:r>
      <w:r>
        <w:tab/>
      </w:r>
      <w:r>
        <w:fldChar w:fldCharType="begin" w:fldLock="1"/>
      </w:r>
      <w:r>
        <w:instrText xml:space="preserve"> PAGEREF _Toc133249749 \h </w:instrText>
      </w:r>
      <w:r>
        <w:fldChar w:fldCharType="separate"/>
      </w:r>
      <w:r>
        <w:t>262</w:t>
      </w:r>
      <w:r>
        <w:fldChar w:fldCharType="end"/>
      </w:r>
    </w:p>
    <w:p w14:paraId="00310811" w14:textId="3CFE2598" w:rsidR="00D65AD6" w:rsidRDefault="00D65AD6">
      <w:pPr>
        <w:pStyle w:val="TOC4"/>
        <w:rPr>
          <w:rFonts w:asciiTheme="minorHAnsi" w:eastAsiaTheme="minorEastAsia" w:hAnsiTheme="minorHAnsi" w:cstheme="minorBidi"/>
          <w:sz w:val="22"/>
          <w:szCs w:val="22"/>
        </w:rPr>
      </w:pPr>
      <w:r w:rsidRPr="00B70D7D">
        <w:rPr>
          <w:rFonts w:eastAsiaTheme="minorEastAsia"/>
        </w:rPr>
        <w:t>6.2E.2.2</w:t>
      </w:r>
      <w:r>
        <w:rPr>
          <w:rFonts w:asciiTheme="minorHAnsi" w:eastAsiaTheme="minorEastAsia" w:hAnsiTheme="minorHAnsi" w:cstheme="minorBidi"/>
          <w:sz w:val="22"/>
          <w:szCs w:val="22"/>
        </w:rPr>
        <w:tab/>
      </w:r>
      <w:r w:rsidRPr="00B70D7D">
        <w:rPr>
          <w:rFonts w:eastAsiaTheme="minorEastAsia"/>
        </w:rPr>
        <w:t>UE maximum output power reduction for Inter-band V2X</w:t>
      </w:r>
      <w:r>
        <w:tab/>
      </w:r>
      <w:r>
        <w:fldChar w:fldCharType="begin" w:fldLock="1"/>
      </w:r>
      <w:r>
        <w:instrText xml:space="preserve"> PAGEREF _Toc133249750 \h </w:instrText>
      </w:r>
      <w:r>
        <w:fldChar w:fldCharType="separate"/>
      </w:r>
      <w:r>
        <w:t>262</w:t>
      </w:r>
      <w:r>
        <w:fldChar w:fldCharType="end"/>
      </w:r>
    </w:p>
    <w:p w14:paraId="740F1571" w14:textId="752E9A8E" w:rsidR="00D65AD6" w:rsidRDefault="00D65AD6">
      <w:pPr>
        <w:pStyle w:val="TOC5"/>
        <w:rPr>
          <w:rFonts w:asciiTheme="minorHAnsi" w:eastAsiaTheme="minorEastAsia" w:hAnsiTheme="minorHAnsi" w:cstheme="minorBidi"/>
          <w:sz w:val="22"/>
          <w:szCs w:val="22"/>
        </w:rPr>
      </w:pPr>
      <w:r w:rsidRPr="00B70D7D">
        <w:rPr>
          <w:rFonts w:eastAsiaTheme="minorEastAsia" w:cs="Arial"/>
        </w:rPr>
        <w:t>6.2E.2.2.1</w:t>
      </w:r>
      <w:r>
        <w:rPr>
          <w:rFonts w:asciiTheme="minorHAnsi" w:eastAsiaTheme="minorEastAsia" w:hAnsiTheme="minorHAnsi" w:cstheme="minorBidi"/>
          <w:sz w:val="22"/>
          <w:szCs w:val="22"/>
        </w:rPr>
        <w:tab/>
      </w:r>
      <w:r w:rsidRPr="00B70D7D">
        <w:rPr>
          <w:rFonts w:eastAsiaTheme="minorEastAsia" w:cs="Arial"/>
        </w:rPr>
        <w:t>UE maximum output power reduction for Inter-band V2X with E-UTRA Uu and NR Sidelink</w:t>
      </w:r>
      <w:r>
        <w:tab/>
      </w:r>
      <w:r>
        <w:fldChar w:fldCharType="begin" w:fldLock="1"/>
      </w:r>
      <w:r>
        <w:instrText xml:space="preserve"> PAGEREF _Toc133249751 \h </w:instrText>
      </w:r>
      <w:r>
        <w:fldChar w:fldCharType="separate"/>
      </w:r>
      <w:r>
        <w:t>262</w:t>
      </w:r>
      <w:r>
        <w:fldChar w:fldCharType="end"/>
      </w:r>
    </w:p>
    <w:p w14:paraId="01B682C6" w14:textId="679F1092" w:rsidR="00D65AD6" w:rsidRDefault="00D65AD6">
      <w:pPr>
        <w:pStyle w:val="TOC5"/>
        <w:rPr>
          <w:rFonts w:asciiTheme="minorHAnsi" w:eastAsiaTheme="minorEastAsia" w:hAnsiTheme="minorHAnsi" w:cstheme="minorBidi"/>
          <w:sz w:val="22"/>
          <w:szCs w:val="22"/>
        </w:rPr>
      </w:pPr>
      <w:r w:rsidRPr="00B70D7D">
        <w:rPr>
          <w:rFonts w:eastAsiaTheme="minorEastAsia" w:cs="Arial"/>
        </w:rPr>
        <w:t>6.2E.2.2.2</w:t>
      </w:r>
      <w:r>
        <w:rPr>
          <w:rFonts w:asciiTheme="minorHAnsi" w:eastAsiaTheme="minorEastAsia" w:hAnsiTheme="minorHAnsi" w:cstheme="minorBidi"/>
          <w:sz w:val="22"/>
          <w:szCs w:val="22"/>
        </w:rPr>
        <w:tab/>
      </w:r>
      <w:r w:rsidRPr="00B70D7D">
        <w:rPr>
          <w:rFonts w:eastAsiaTheme="minorEastAsia" w:cs="Arial"/>
        </w:rPr>
        <w:t>UE maximum output power reduction for Inter-band V2X with NR Uu and E-UTRA V2X</w:t>
      </w:r>
      <w:r>
        <w:tab/>
      </w:r>
      <w:r>
        <w:fldChar w:fldCharType="begin" w:fldLock="1"/>
      </w:r>
      <w:r>
        <w:instrText xml:space="preserve"> PAGEREF _Toc133249752 \h </w:instrText>
      </w:r>
      <w:r>
        <w:fldChar w:fldCharType="separate"/>
      </w:r>
      <w:r>
        <w:t>264</w:t>
      </w:r>
      <w:r>
        <w:fldChar w:fldCharType="end"/>
      </w:r>
    </w:p>
    <w:p w14:paraId="51C38506" w14:textId="26E7F353" w:rsidR="00D65AD6" w:rsidRDefault="00D65AD6">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Output power dynamics</w:t>
      </w:r>
      <w:r>
        <w:tab/>
      </w:r>
      <w:r>
        <w:fldChar w:fldCharType="begin" w:fldLock="1"/>
      </w:r>
      <w:r>
        <w:instrText xml:space="preserve"> PAGEREF _Toc133249753 \h </w:instrText>
      </w:r>
      <w:r>
        <w:fldChar w:fldCharType="separate"/>
      </w:r>
      <w:r>
        <w:t>266</w:t>
      </w:r>
      <w:r>
        <w:fldChar w:fldCharType="end"/>
      </w:r>
    </w:p>
    <w:p w14:paraId="54D31FA2" w14:textId="2CB57728" w:rsidR="00D65AD6" w:rsidRDefault="00D65AD6">
      <w:pPr>
        <w:pStyle w:val="TOC2"/>
        <w:rPr>
          <w:rFonts w:asciiTheme="minorHAnsi" w:eastAsiaTheme="minorEastAsia" w:hAnsiTheme="minorHAnsi" w:cstheme="minorBidi"/>
          <w:sz w:val="22"/>
          <w:szCs w:val="22"/>
        </w:rPr>
      </w:pPr>
      <w:r>
        <w:t>6.3A</w:t>
      </w:r>
      <w:r>
        <w:rPr>
          <w:rFonts w:asciiTheme="minorHAnsi" w:eastAsiaTheme="minorEastAsia" w:hAnsiTheme="minorHAnsi" w:cstheme="minorBidi"/>
          <w:sz w:val="22"/>
          <w:szCs w:val="22"/>
        </w:rPr>
        <w:tab/>
      </w:r>
      <w:r>
        <w:t>Output Power Dynamics for CA without EN-DC</w:t>
      </w:r>
      <w:r>
        <w:tab/>
      </w:r>
      <w:r>
        <w:fldChar w:fldCharType="begin" w:fldLock="1"/>
      </w:r>
      <w:r>
        <w:instrText xml:space="preserve"> PAGEREF _Toc133249754 \h </w:instrText>
      </w:r>
      <w:r>
        <w:fldChar w:fldCharType="separate"/>
      </w:r>
      <w:r>
        <w:t>266</w:t>
      </w:r>
      <w:r>
        <w:fldChar w:fldCharType="end"/>
      </w:r>
    </w:p>
    <w:p w14:paraId="42715C46" w14:textId="345A18B5" w:rsidR="00D65AD6" w:rsidRDefault="00D65AD6">
      <w:pPr>
        <w:pStyle w:val="TOC3"/>
        <w:rPr>
          <w:rFonts w:asciiTheme="minorHAnsi" w:eastAsiaTheme="minorEastAsia" w:hAnsiTheme="minorHAnsi" w:cstheme="minorBidi"/>
          <w:sz w:val="22"/>
          <w:szCs w:val="22"/>
        </w:rPr>
      </w:pPr>
      <w:r>
        <w:t>6.3A.1</w:t>
      </w:r>
      <w:r>
        <w:rPr>
          <w:rFonts w:asciiTheme="minorHAnsi" w:eastAsiaTheme="minorEastAsia" w:hAnsiTheme="minorHAnsi" w:cstheme="minorBidi"/>
          <w:sz w:val="22"/>
          <w:szCs w:val="22"/>
        </w:rPr>
        <w:tab/>
      </w:r>
      <w:r>
        <w:t>UE Output Power Dynamics for CA</w:t>
      </w:r>
      <w:r>
        <w:tab/>
      </w:r>
      <w:r>
        <w:fldChar w:fldCharType="begin" w:fldLock="1"/>
      </w:r>
      <w:r>
        <w:instrText xml:space="preserve"> PAGEREF _Toc133249755 \h </w:instrText>
      </w:r>
      <w:r>
        <w:fldChar w:fldCharType="separate"/>
      </w:r>
      <w:r>
        <w:t>266</w:t>
      </w:r>
      <w:r>
        <w:fldChar w:fldCharType="end"/>
      </w:r>
    </w:p>
    <w:p w14:paraId="11EDBBC7" w14:textId="4F60A87F" w:rsidR="00D65AD6" w:rsidRDefault="00D65AD6">
      <w:pPr>
        <w:pStyle w:val="TOC4"/>
        <w:rPr>
          <w:rFonts w:asciiTheme="minorHAnsi" w:eastAsiaTheme="minorEastAsia" w:hAnsiTheme="minorHAnsi" w:cstheme="minorBidi"/>
          <w:sz w:val="22"/>
          <w:szCs w:val="22"/>
        </w:rPr>
      </w:pPr>
      <w:r>
        <w:t>6.3A.1.1</w:t>
      </w:r>
      <w:r>
        <w:rPr>
          <w:rFonts w:asciiTheme="minorHAnsi" w:eastAsiaTheme="minorEastAsia" w:hAnsiTheme="minorHAnsi" w:cstheme="minorBidi"/>
          <w:sz w:val="22"/>
          <w:szCs w:val="22"/>
        </w:rPr>
        <w:tab/>
      </w:r>
      <w:r>
        <w:t>UE Output Power Dynamics for NR CA between FR 1 and FR 2 without EN-DC</w:t>
      </w:r>
      <w:r>
        <w:tab/>
      </w:r>
      <w:r>
        <w:fldChar w:fldCharType="begin" w:fldLock="1"/>
      </w:r>
      <w:r>
        <w:instrText xml:space="preserve"> PAGEREF _Toc133249756 \h </w:instrText>
      </w:r>
      <w:r>
        <w:fldChar w:fldCharType="separate"/>
      </w:r>
      <w:r>
        <w:t>266</w:t>
      </w:r>
      <w:r>
        <w:fldChar w:fldCharType="end"/>
      </w:r>
    </w:p>
    <w:p w14:paraId="68498CAB" w14:textId="3773D8D9" w:rsidR="00D65AD6" w:rsidRDefault="00D65AD6">
      <w:pPr>
        <w:pStyle w:val="TOC2"/>
        <w:rPr>
          <w:rFonts w:asciiTheme="minorHAnsi" w:eastAsiaTheme="minorEastAsia" w:hAnsiTheme="minorHAnsi" w:cstheme="minorBidi"/>
          <w:sz w:val="22"/>
          <w:szCs w:val="22"/>
        </w:rPr>
      </w:pPr>
      <w:r>
        <w:t>6.3B</w:t>
      </w:r>
      <w:r>
        <w:rPr>
          <w:rFonts w:asciiTheme="minorHAnsi" w:eastAsiaTheme="minorEastAsia" w:hAnsiTheme="minorHAnsi" w:cstheme="minorBidi"/>
          <w:sz w:val="22"/>
          <w:szCs w:val="22"/>
        </w:rPr>
        <w:tab/>
      </w:r>
      <w:r>
        <w:t>Output power dynamics for DC</w:t>
      </w:r>
      <w:r>
        <w:tab/>
      </w:r>
      <w:r>
        <w:fldChar w:fldCharType="begin" w:fldLock="1"/>
      </w:r>
      <w:r>
        <w:instrText xml:space="preserve"> PAGEREF _Toc133249757 \h </w:instrText>
      </w:r>
      <w:r>
        <w:fldChar w:fldCharType="separate"/>
      </w:r>
      <w:r>
        <w:t>267</w:t>
      </w:r>
      <w:r>
        <w:fldChar w:fldCharType="end"/>
      </w:r>
    </w:p>
    <w:p w14:paraId="68A671FB" w14:textId="3859D861" w:rsidR="00D65AD6" w:rsidRDefault="00D65AD6">
      <w:pPr>
        <w:pStyle w:val="TOC3"/>
        <w:rPr>
          <w:rFonts w:asciiTheme="minorHAnsi" w:eastAsiaTheme="minorEastAsia" w:hAnsiTheme="minorHAnsi" w:cstheme="minorBidi"/>
          <w:sz w:val="22"/>
          <w:szCs w:val="22"/>
        </w:rPr>
      </w:pPr>
      <w:r>
        <w:t>6.3B.1</w:t>
      </w:r>
      <w:r>
        <w:rPr>
          <w:rFonts w:asciiTheme="minorHAnsi" w:eastAsiaTheme="minorEastAsia" w:hAnsiTheme="minorHAnsi" w:cstheme="minorBidi"/>
          <w:sz w:val="22"/>
          <w:szCs w:val="22"/>
        </w:rPr>
        <w:tab/>
      </w:r>
      <w:r>
        <w:t>Minimum Output Power for EN-DC</w:t>
      </w:r>
      <w:r>
        <w:tab/>
      </w:r>
      <w:r>
        <w:fldChar w:fldCharType="begin" w:fldLock="1"/>
      </w:r>
      <w:r>
        <w:instrText xml:space="preserve"> PAGEREF _Toc133249758 \h </w:instrText>
      </w:r>
      <w:r>
        <w:fldChar w:fldCharType="separate"/>
      </w:r>
      <w:r>
        <w:t>267</w:t>
      </w:r>
      <w:r>
        <w:fldChar w:fldCharType="end"/>
      </w:r>
    </w:p>
    <w:p w14:paraId="546F9FAC" w14:textId="7F197431" w:rsidR="00D65AD6" w:rsidRDefault="00D65AD6">
      <w:pPr>
        <w:pStyle w:val="TOC4"/>
        <w:rPr>
          <w:rFonts w:asciiTheme="minorHAnsi" w:eastAsiaTheme="minorEastAsia" w:hAnsiTheme="minorHAnsi" w:cstheme="minorBidi"/>
          <w:sz w:val="22"/>
          <w:szCs w:val="22"/>
        </w:rPr>
      </w:pPr>
      <w:r>
        <w:t>6.3B.1.1</w:t>
      </w:r>
      <w:r>
        <w:rPr>
          <w:rFonts w:asciiTheme="minorHAnsi" w:eastAsiaTheme="minorEastAsia" w:hAnsiTheme="minorHAnsi" w:cstheme="minorBidi"/>
          <w:sz w:val="22"/>
          <w:szCs w:val="22"/>
        </w:rPr>
        <w:tab/>
      </w:r>
      <w:r>
        <w:t>Minimum Output Power for intra-band contiguous EN-DC</w:t>
      </w:r>
      <w:r>
        <w:tab/>
      </w:r>
      <w:r>
        <w:fldChar w:fldCharType="begin" w:fldLock="1"/>
      </w:r>
      <w:r>
        <w:instrText xml:space="preserve"> PAGEREF _Toc133249759 \h </w:instrText>
      </w:r>
      <w:r>
        <w:fldChar w:fldCharType="separate"/>
      </w:r>
      <w:r>
        <w:t>267</w:t>
      </w:r>
      <w:r>
        <w:fldChar w:fldCharType="end"/>
      </w:r>
    </w:p>
    <w:p w14:paraId="594D5C21" w14:textId="399FBCBE" w:rsidR="00D65AD6" w:rsidRDefault="00D65AD6">
      <w:pPr>
        <w:pStyle w:val="TOC4"/>
        <w:rPr>
          <w:rFonts w:asciiTheme="minorHAnsi" w:eastAsiaTheme="minorEastAsia" w:hAnsiTheme="minorHAnsi" w:cstheme="minorBidi"/>
          <w:sz w:val="22"/>
          <w:szCs w:val="22"/>
        </w:rPr>
      </w:pPr>
      <w:r>
        <w:t>6.3B.1.2</w:t>
      </w:r>
      <w:r>
        <w:rPr>
          <w:rFonts w:asciiTheme="minorHAnsi" w:eastAsiaTheme="minorEastAsia" w:hAnsiTheme="minorHAnsi" w:cstheme="minorBidi"/>
          <w:sz w:val="22"/>
          <w:szCs w:val="22"/>
        </w:rPr>
        <w:tab/>
      </w:r>
      <w:r>
        <w:t>Minimum output power for intra-band non-contiguous EN-DC</w:t>
      </w:r>
      <w:r>
        <w:tab/>
      </w:r>
      <w:r>
        <w:fldChar w:fldCharType="begin" w:fldLock="1"/>
      </w:r>
      <w:r>
        <w:instrText xml:space="preserve"> PAGEREF _Toc133249760 \h </w:instrText>
      </w:r>
      <w:r>
        <w:fldChar w:fldCharType="separate"/>
      </w:r>
      <w:r>
        <w:t>268</w:t>
      </w:r>
      <w:r>
        <w:fldChar w:fldCharType="end"/>
      </w:r>
    </w:p>
    <w:p w14:paraId="07D4453E" w14:textId="20C6FABC" w:rsidR="00D65AD6" w:rsidRDefault="00D65AD6">
      <w:pPr>
        <w:pStyle w:val="TOC4"/>
        <w:rPr>
          <w:rFonts w:asciiTheme="minorHAnsi" w:eastAsiaTheme="minorEastAsia" w:hAnsiTheme="minorHAnsi" w:cstheme="minorBidi"/>
          <w:sz w:val="22"/>
          <w:szCs w:val="22"/>
        </w:rPr>
      </w:pPr>
      <w:r>
        <w:t>6.3B.1.3</w:t>
      </w:r>
      <w:r>
        <w:rPr>
          <w:rFonts w:asciiTheme="minorHAnsi" w:eastAsiaTheme="minorEastAsia" w:hAnsiTheme="minorHAnsi" w:cstheme="minorBidi"/>
          <w:sz w:val="22"/>
          <w:szCs w:val="22"/>
        </w:rPr>
        <w:tab/>
      </w:r>
      <w:r>
        <w:t>Minimum output power for inter-band EN-DC within FR1 (1 NR CC)</w:t>
      </w:r>
      <w:r>
        <w:tab/>
      </w:r>
      <w:r>
        <w:fldChar w:fldCharType="begin" w:fldLock="1"/>
      </w:r>
      <w:r>
        <w:instrText xml:space="preserve"> PAGEREF _Toc133249761 \h </w:instrText>
      </w:r>
      <w:r>
        <w:fldChar w:fldCharType="separate"/>
      </w:r>
      <w:r>
        <w:t>269</w:t>
      </w:r>
      <w:r>
        <w:fldChar w:fldCharType="end"/>
      </w:r>
    </w:p>
    <w:p w14:paraId="75711A89" w14:textId="5F4B7104" w:rsidR="00D65AD6" w:rsidRDefault="00D65AD6">
      <w:pPr>
        <w:pStyle w:val="TOC4"/>
        <w:rPr>
          <w:rFonts w:asciiTheme="minorHAnsi" w:eastAsiaTheme="minorEastAsia" w:hAnsiTheme="minorHAnsi" w:cstheme="minorBidi"/>
          <w:sz w:val="22"/>
          <w:szCs w:val="22"/>
        </w:rPr>
      </w:pPr>
      <w:r>
        <w:t>6.3B.1.4</w:t>
      </w:r>
      <w:r>
        <w:rPr>
          <w:rFonts w:asciiTheme="minorHAnsi" w:eastAsiaTheme="minorEastAsia" w:hAnsiTheme="minorHAnsi" w:cstheme="minorBidi"/>
          <w:sz w:val="22"/>
          <w:szCs w:val="22"/>
        </w:rPr>
        <w:tab/>
      </w:r>
      <w:r>
        <w:t>Minimum Output Power for EN-DC Interband including FR2</w:t>
      </w:r>
      <w:r>
        <w:rPr>
          <w:lang w:eastAsia="zh-CN"/>
        </w:rPr>
        <w:t xml:space="preserve"> (1 NR CC)</w:t>
      </w:r>
      <w:r>
        <w:tab/>
      </w:r>
      <w:r>
        <w:fldChar w:fldCharType="begin" w:fldLock="1"/>
      </w:r>
      <w:r>
        <w:instrText xml:space="preserve"> PAGEREF _Toc133249762 \h </w:instrText>
      </w:r>
      <w:r>
        <w:fldChar w:fldCharType="separate"/>
      </w:r>
      <w:r>
        <w:t>269</w:t>
      </w:r>
      <w:r>
        <w:fldChar w:fldCharType="end"/>
      </w:r>
    </w:p>
    <w:p w14:paraId="0F13F0C2" w14:textId="6520A23A" w:rsidR="00D65AD6" w:rsidRDefault="00D65AD6">
      <w:pPr>
        <w:pStyle w:val="TOC4"/>
        <w:rPr>
          <w:rFonts w:asciiTheme="minorHAnsi" w:eastAsiaTheme="minorEastAsia" w:hAnsiTheme="minorHAnsi" w:cstheme="minorBidi"/>
          <w:sz w:val="22"/>
          <w:szCs w:val="22"/>
        </w:rPr>
      </w:pPr>
      <w:r w:rsidRPr="00B70D7D">
        <w:rPr>
          <w:rFonts w:eastAsia="Malgun Gothic"/>
        </w:rPr>
        <w:t>6.3B.1.4_1</w:t>
      </w:r>
      <w:r>
        <w:rPr>
          <w:rFonts w:asciiTheme="minorHAnsi" w:eastAsiaTheme="minorEastAsia" w:hAnsiTheme="minorHAnsi" w:cstheme="minorBidi"/>
          <w:sz w:val="22"/>
          <w:szCs w:val="22"/>
        </w:rPr>
        <w:tab/>
      </w:r>
      <w:r w:rsidRPr="00B70D7D">
        <w:rPr>
          <w:rFonts w:eastAsia="Malgun Gothic"/>
        </w:rPr>
        <w:t>Minimum output power for inter-band EN-DC including FR2 (&gt;1 NR CC)</w:t>
      </w:r>
      <w:r>
        <w:tab/>
      </w:r>
      <w:r>
        <w:fldChar w:fldCharType="begin" w:fldLock="1"/>
      </w:r>
      <w:r>
        <w:instrText xml:space="preserve"> PAGEREF _Toc133249763 \h </w:instrText>
      </w:r>
      <w:r>
        <w:fldChar w:fldCharType="separate"/>
      </w:r>
      <w:r>
        <w:t>270</w:t>
      </w:r>
      <w:r>
        <w:fldChar w:fldCharType="end"/>
      </w:r>
    </w:p>
    <w:p w14:paraId="0B08070A" w14:textId="5591BFFD" w:rsidR="00D65AD6" w:rsidRDefault="00D65AD6">
      <w:pPr>
        <w:pStyle w:val="TOC5"/>
        <w:rPr>
          <w:rFonts w:asciiTheme="minorHAnsi" w:eastAsiaTheme="minorEastAsia" w:hAnsiTheme="minorHAnsi" w:cstheme="minorBidi"/>
          <w:sz w:val="22"/>
          <w:szCs w:val="22"/>
        </w:rPr>
      </w:pPr>
      <w:r>
        <w:t>6.3B.1.4_1.1</w:t>
      </w:r>
      <w:r>
        <w:rPr>
          <w:rFonts w:asciiTheme="minorHAnsi" w:eastAsiaTheme="minorEastAsia" w:hAnsiTheme="minorHAnsi" w:cstheme="minorBidi"/>
          <w:sz w:val="22"/>
          <w:szCs w:val="22"/>
        </w:rPr>
        <w:tab/>
      </w:r>
      <w:r>
        <w:t>Minimum output power for inter-band EN-DC including FR2 (2 NR CCs)</w:t>
      </w:r>
      <w:r>
        <w:tab/>
      </w:r>
      <w:r>
        <w:fldChar w:fldCharType="begin" w:fldLock="1"/>
      </w:r>
      <w:r>
        <w:instrText xml:space="preserve"> PAGEREF _Toc133249764 \h </w:instrText>
      </w:r>
      <w:r>
        <w:fldChar w:fldCharType="separate"/>
      </w:r>
      <w:r>
        <w:t>270</w:t>
      </w:r>
      <w:r>
        <w:fldChar w:fldCharType="end"/>
      </w:r>
    </w:p>
    <w:p w14:paraId="4E02C5D3" w14:textId="667CD4BF" w:rsidR="00D65AD6" w:rsidRDefault="00D65AD6">
      <w:pPr>
        <w:pStyle w:val="TOC5"/>
        <w:rPr>
          <w:rFonts w:asciiTheme="minorHAnsi" w:eastAsiaTheme="minorEastAsia" w:hAnsiTheme="minorHAnsi" w:cstheme="minorBidi"/>
          <w:sz w:val="22"/>
          <w:szCs w:val="22"/>
        </w:rPr>
      </w:pPr>
      <w:r>
        <w:t>6.3B.1.4_1.2</w:t>
      </w:r>
      <w:r>
        <w:rPr>
          <w:rFonts w:asciiTheme="minorHAnsi" w:eastAsiaTheme="minorEastAsia" w:hAnsiTheme="minorHAnsi" w:cstheme="minorBidi"/>
          <w:sz w:val="22"/>
          <w:szCs w:val="22"/>
        </w:rPr>
        <w:tab/>
      </w:r>
      <w:r>
        <w:t>Minimum output power for inter-band EN-DC including FR2 (3 NR CCs)</w:t>
      </w:r>
      <w:r>
        <w:tab/>
      </w:r>
      <w:r>
        <w:fldChar w:fldCharType="begin" w:fldLock="1"/>
      </w:r>
      <w:r>
        <w:instrText xml:space="preserve"> PAGEREF _Toc133249765 \h </w:instrText>
      </w:r>
      <w:r>
        <w:fldChar w:fldCharType="separate"/>
      </w:r>
      <w:r>
        <w:t>271</w:t>
      </w:r>
      <w:r>
        <w:fldChar w:fldCharType="end"/>
      </w:r>
    </w:p>
    <w:p w14:paraId="5B6C1C86" w14:textId="3BBAF73A" w:rsidR="00D65AD6" w:rsidRDefault="00D65AD6">
      <w:pPr>
        <w:pStyle w:val="TOC5"/>
        <w:rPr>
          <w:rFonts w:asciiTheme="minorHAnsi" w:eastAsiaTheme="minorEastAsia" w:hAnsiTheme="minorHAnsi" w:cstheme="minorBidi"/>
          <w:sz w:val="22"/>
          <w:szCs w:val="22"/>
        </w:rPr>
      </w:pPr>
      <w:r>
        <w:t>6.3B.1.4_1.3</w:t>
      </w:r>
      <w:r>
        <w:rPr>
          <w:rFonts w:asciiTheme="minorHAnsi" w:eastAsiaTheme="minorEastAsia" w:hAnsiTheme="minorHAnsi" w:cstheme="minorBidi"/>
          <w:sz w:val="22"/>
          <w:szCs w:val="22"/>
        </w:rPr>
        <w:tab/>
      </w:r>
      <w:r>
        <w:t>Minimum output power for inter-band EN-DC including FR2 (4 NR CCs)</w:t>
      </w:r>
      <w:r>
        <w:tab/>
      </w:r>
      <w:r>
        <w:fldChar w:fldCharType="begin" w:fldLock="1"/>
      </w:r>
      <w:r>
        <w:instrText xml:space="preserve"> PAGEREF _Toc133249766 \h </w:instrText>
      </w:r>
      <w:r>
        <w:fldChar w:fldCharType="separate"/>
      </w:r>
      <w:r>
        <w:t>272</w:t>
      </w:r>
      <w:r>
        <w:fldChar w:fldCharType="end"/>
      </w:r>
    </w:p>
    <w:p w14:paraId="5D8F1798" w14:textId="3FE81FB8" w:rsidR="00D65AD6" w:rsidRDefault="00D65AD6">
      <w:pPr>
        <w:pStyle w:val="TOC5"/>
        <w:rPr>
          <w:rFonts w:asciiTheme="minorHAnsi" w:eastAsiaTheme="minorEastAsia" w:hAnsiTheme="minorHAnsi" w:cstheme="minorBidi"/>
          <w:sz w:val="22"/>
          <w:szCs w:val="22"/>
        </w:rPr>
      </w:pPr>
      <w:r>
        <w:t>6.3B.1.4_1.4</w:t>
      </w:r>
      <w:r>
        <w:rPr>
          <w:rFonts w:asciiTheme="minorHAnsi" w:eastAsiaTheme="minorEastAsia" w:hAnsiTheme="minorHAnsi" w:cstheme="minorBidi"/>
          <w:sz w:val="22"/>
          <w:szCs w:val="22"/>
        </w:rPr>
        <w:tab/>
      </w:r>
      <w:r>
        <w:t>Minimum output power for inter-band EN-DC including FR2 (5 NR CCs)</w:t>
      </w:r>
      <w:r>
        <w:tab/>
      </w:r>
      <w:r>
        <w:fldChar w:fldCharType="begin" w:fldLock="1"/>
      </w:r>
      <w:r>
        <w:instrText xml:space="preserve"> PAGEREF _Toc133249767 \h </w:instrText>
      </w:r>
      <w:r>
        <w:fldChar w:fldCharType="separate"/>
      </w:r>
      <w:r>
        <w:t>273</w:t>
      </w:r>
      <w:r>
        <w:fldChar w:fldCharType="end"/>
      </w:r>
    </w:p>
    <w:p w14:paraId="55891708" w14:textId="210EACC4" w:rsidR="00D65AD6" w:rsidRDefault="00D65AD6">
      <w:pPr>
        <w:pStyle w:val="TOC5"/>
        <w:rPr>
          <w:rFonts w:asciiTheme="minorHAnsi" w:eastAsiaTheme="minorEastAsia" w:hAnsiTheme="minorHAnsi" w:cstheme="minorBidi"/>
          <w:sz w:val="22"/>
          <w:szCs w:val="22"/>
        </w:rPr>
      </w:pPr>
      <w:r>
        <w:t>6.3B.1.4_1.5</w:t>
      </w:r>
      <w:r>
        <w:rPr>
          <w:rFonts w:asciiTheme="minorHAnsi" w:eastAsiaTheme="minorEastAsia" w:hAnsiTheme="minorHAnsi" w:cstheme="minorBidi"/>
          <w:sz w:val="22"/>
          <w:szCs w:val="22"/>
        </w:rPr>
        <w:tab/>
      </w:r>
      <w:r>
        <w:t>Minimum output power for inter-band EN-DC including FR2 (6 NR CCs)</w:t>
      </w:r>
      <w:r>
        <w:tab/>
      </w:r>
      <w:r>
        <w:fldChar w:fldCharType="begin" w:fldLock="1"/>
      </w:r>
      <w:r>
        <w:instrText xml:space="preserve"> PAGEREF _Toc133249768 \h </w:instrText>
      </w:r>
      <w:r>
        <w:fldChar w:fldCharType="separate"/>
      </w:r>
      <w:r>
        <w:t>274</w:t>
      </w:r>
      <w:r>
        <w:fldChar w:fldCharType="end"/>
      </w:r>
    </w:p>
    <w:p w14:paraId="07456E91" w14:textId="0C26DAE1" w:rsidR="00D65AD6" w:rsidRDefault="00D65AD6">
      <w:pPr>
        <w:pStyle w:val="TOC5"/>
        <w:rPr>
          <w:rFonts w:asciiTheme="minorHAnsi" w:eastAsiaTheme="minorEastAsia" w:hAnsiTheme="minorHAnsi" w:cstheme="minorBidi"/>
          <w:sz w:val="22"/>
          <w:szCs w:val="22"/>
        </w:rPr>
      </w:pPr>
      <w:r>
        <w:t>6.3B.1.4_1.6</w:t>
      </w:r>
      <w:r>
        <w:rPr>
          <w:rFonts w:asciiTheme="minorHAnsi" w:eastAsiaTheme="minorEastAsia" w:hAnsiTheme="minorHAnsi" w:cstheme="minorBidi"/>
          <w:sz w:val="22"/>
          <w:szCs w:val="22"/>
        </w:rPr>
        <w:tab/>
      </w:r>
      <w:r>
        <w:t>Minimum output power for inter-band EN-DC including FR2 (7 NR CCs)</w:t>
      </w:r>
      <w:r>
        <w:tab/>
      </w:r>
      <w:r>
        <w:fldChar w:fldCharType="begin" w:fldLock="1"/>
      </w:r>
      <w:r>
        <w:instrText xml:space="preserve"> PAGEREF _Toc133249769 \h </w:instrText>
      </w:r>
      <w:r>
        <w:fldChar w:fldCharType="separate"/>
      </w:r>
      <w:r>
        <w:t>275</w:t>
      </w:r>
      <w:r>
        <w:fldChar w:fldCharType="end"/>
      </w:r>
    </w:p>
    <w:p w14:paraId="0DAF704B" w14:textId="7B5301E4" w:rsidR="00D65AD6" w:rsidRDefault="00D65AD6">
      <w:pPr>
        <w:pStyle w:val="TOC5"/>
        <w:rPr>
          <w:rFonts w:asciiTheme="minorHAnsi" w:eastAsiaTheme="minorEastAsia" w:hAnsiTheme="minorHAnsi" w:cstheme="minorBidi"/>
          <w:sz w:val="22"/>
          <w:szCs w:val="22"/>
        </w:rPr>
      </w:pPr>
      <w:r>
        <w:t>6.3B.1.4_1.7</w:t>
      </w:r>
      <w:r>
        <w:rPr>
          <w:rFonts w:asciiTheme="minorHAnsi" w:eastAsiaTheme="minorEastAsia" w:hAnsiTheme="minorHAnsi" w:cstheme="minorBidi"/>
          <w:sz w:val="22"/>
          <w:szCs w:val="22"/>
        </w:rPr>
        <w:tab/>
      </w:r>
      <w:r>
        <w:t>Minimum output power for inter-band EN-DC including FR2 (8 NR CCs)</w:t>
      </w:r>
      <w:r>
        <w:tab/>
      </w:r>
      <w:r>
        <w:fldChar w:fldCharType="begin" w:fldLock="1"/>
      </w:r>
      <w:r>
        <w:instrText xml:space="preserve"> PAGEREF _Toc133249770 \h </w:instrText>
      </w:r>
      <w:r>
        <w:fldChar w:fldCharType="separate"/>
      </w:r>
      <w:r>
        <w:t>276</w:t>
      </w:r>
      <w:r>
        <w:fldChar w:fldCharType="end"/>
      </w:r>
    </w:p>
    <w:p w14:paraId="1E73A8E4" w14:textId="77A9871D" w:rsidR="00D65AD6" w:rsidRDefault="00D65AD6">
      <w:pPr>
        <w:pStyle w:val="TOC4"/>
        <w:rPr>
          <w:rFonts w:asciiTheme="minorHAnsi" w:eastAsiaTheme="minorEastAsia" w:hAnsiTheme="minorHAnsi" w:cstheme="minorBidi"/>
          <w:sz w:val="22"/>
          <w:szCs w:val="22"/>
        </w:rPr>
      </w:pPr>
      <w:r>
        <w:t>6.3B.1.4D</w:t>
      </w:r>
      <w:r>
        <w:rPr>
          <w:rFonts w:asciiTheme="minorHAnsi" w:eastAsiaTheme="minorEastAsia" w:hAnsiTheme="minorHAnsi" w:cstheme="minorBidi"/>
          <w:sz w:val="22"/>
          <w:szCs w:val="22"/>
        </w:rPr>
        <w:tab/>
      </w:r>
      <w:r>
        <w:t>Minimum output power for inter-band EN-DC including FR2 for UL MIMO</w:t>
      </w:r>
      <w:r>
        <w:tab/>
      </w:r>
      <w:r>
        <w:fldChar w:fldCharType="begin" w:fldLock="1"/>
      </w:r>
      <w:r>
        <w:instrText xml:space="preserve"> PAGEREF _Toc133249771 \h </w:instrText>
      </w:r>
      <w:r>
        <w:fldChar w:fldCharType="separate"/>
      </w:r>
      <w:r>
        <w:t>277</w:t>
      </w:r>
      <w:r>
        <w:fldChar w:fldCharType="end"/>
      </w:r>
    </w:p>
    <w:p w14:paraId="5622FCC8" w14:textId="0D102494" w:rsidR="00D65AD6" w:rsidRDefault="00D65AD6">
      <w:pPr>
        <w:pStyle w:val="TOC3"/>
        <w:rPr>
          <w:rFonts w:asciiTheme="minorHAnsi" w:eastAsiaTheme="minorEastAsia" w:hAnsiTheme="minorHAnsi" w:cstheme="minorBidi"/>
          <w:sz w:val="22"/>
          <w:szCs w:val="22"/>
        </w:rPr>
      </w:pPr>
      <w:r>
        <w:t>6.3B.2</w:t>
      </w:r>
      <w:r>
        <w:rPr>
          <w:rFonts w:asciiTheme="minorHAnsi" w:eastAsiaTheme="minorEastAsia" w:hAnsiTheme="minorHAnsi" w:cstheme="minorBidi"/>
          <w:sz w:val="22"/>
          <w:szCs w:val="22"/>
        </w:rPr>
        <w:tab/>
      </w:r>
      <w:r>
        <w:t>Transmit OFF Power for EN-DC</w:t>
      </w:r>
      <w:r>
        <w:tab/>
      </w:r>
      <w:r>
        <w:fldChar w:fldCharType="begin" w:fldLock="1"/>
      </w:r>
      <w:r>
        <w:instrText xml:space="preserve"> PAGEREF _Toc133249772 \h </w:instrText>
      </w:r>
      <w:r>
        <w:fldChar w:fldCharType="separate"/>
      </w:r>
      <w:r>
        <w:t>278</w:t>
      </w:r>
      <w:r>
        <w:fldChar w:fldCharType="end"/>
      </w:r>
    </w:p>
    <w:p w14:paraId="17486936" w14:textId="52C128B5" w:rsidR="00D65AD6" w:rsidRDefault="00D65AD6">
      <w:pPr>
        <w:pStyle w:val="TOC4"/>
        <w:rPr>
          <w:rFonts w:asciiTheme="minorHAnsi" w:eastAsiaTheme="minorEastAsia" w:hAnsiTheme="minorHAnsi" w:cstheme="minorBidi"/>
          <w:sz w:val="22"/>
          <w:szCs w:val="22"/>
        </w:rPr>
      </w:pPr>
      <w:r>
        <w:t>6.3B.2.1</w:t>
      </w:r>
      <w:r>
        <w:rPr>
          <w:rFonts w:asciiTheme="minorHAnsi" w:eastAsiaTheme="minorEastAsia" w:hAnsiTheme="minorHAnsi" w:cstheme="minorBidi"/>
          <w:sz w:val="22"/>
          <w:szCs w:val="22"/>
        </w:rPr>
        <w:tab/>
      </w:r>
      <w:r>
        <w:t>Transmit OFF Power for intra-band contiguous EN-DC</w:t>
      </w:r>
      <w:r>
        <w:tab/>
      </w:r>
      <w:r>
        <w:fldChar w:fldCharType="begin" w:fldLock="1"/>
      </w:r>
      <w:r>
        <w:instrText xml:space="preserve"> PAGEREF _Toc133249773 \h </w:instrText>
      </w:r>
      <w:r>
        <w:fldChar w:fldCharType="separate"/>
      </w:r>
      <w:r>
        <w:t>278</w:t>
      </w:r>
      <w:r>
        <w:fldChar w:fldCharType="end"/>
      </w:r>
    </w:p>
    <w:p w14:paraId="4FF90D50" w14:textId="48D998F5" w:rsidR="00D65AD6" w:rsidRDefault="00D65AD6">
      <w:pPr>
        <w:pStyle w:val="TOC4"/>
        <w:rPr>
          <w:rFonts w:asciiTheme="minorHAnsi" w:eastAsiaTheme="minorEastAsia" w:hAnsiTheme="minorHAnsi" w:cstheme="minorBidi"/>
          <w:sz w:val="22"/>
          <w:szCs w:val="22"/>
        </w:rPr>
      </w:pPr>
      <w:r>
        <w:t>6.3B.2.2</w:t>
      </w:r>
      <w:r>
        <w:rPr>
          <w:rFonts w:asciiTheme="minorHAnsi" w:eastAsiaTheme="minorEastAsia" w:hAnsiTheme="minorHAnsi" w:cstheme="minorBidi"/>
          <w:sz w:val="22"/>
          <w:szCs w:val="22"/>
        </w:rPr>
        <w:tab/>
      </w:r>
      <w:r>
        <w:t xml:space="preserve">Transmit OFF Power for </w:t>
      </w:r>
      <w:r w:rsidRPr="00B70D7D">
        <w:rPr>
          <w:rFonts w:cs="Arial"/>
          <w:lang w:eastAsia="zh-TW"/>
        </w:rPr>
        <w:t>intra-band non-contiguous</w:t>
      </w:r>
      <w:r>
        <w:t xml:space="preserve"> EN-DC</w:t>
      </w:r>
      <w:r>
        <w:tab/>
      </w:r>
      <w:r>
        <w:fldChar w:fldCharType="begin" w:fldLock="1"/>
      </w:r>
      <w:r>
        <w:instrText xml:space="preserve"> PAGEREF _Toc133249774 \h </w:instrText>
      </w:r>
      <w:r>
        <w:fldChar w:fldCharType="separate"/>
      </w:r>
      <w:r>
        <w:t>278</w:t>
      </w:r>
      <w:r>
        <w:fldChar w:fldCharType="end"/>
      </w:r>
    </w:p>
    <w:p w14:paraId="2080A7F5" w14:textId="220C341A" w:rsidR="00D65AD6" w:rsidRDefault="00D65AD6">
      <w:pPr>
        <w:pStyle w:val="TOC4"/>
        <w:rPr>
          <w:rFonts w:asciiTheme="minorHAnsi" w:eastAsiaTheme="minorEastAsia" w:hAnsiTheme="minorHAnsi" w:cstheme="minorBidi"/>
          <w:sz w:val="22"/>
          <w:szCs w:val="22"/>
        </w:rPr>
      </w:pPr>
      <w:r>
        <w:t>6.3B.2.3</w:t>
      </w:r>
      <w:r>
        <w:rPr>
          <w:rFonts w:asciiTheme="minorHAnsi" w:eastAsiaTheme="minorEastAsia" w:hAnsiTheme="minorHAnsi" w:cstheme="minorBidi"/>
          <w:sz w:val="22"/>
          <w:szCs w:val="22"/>
        </w:rPr>
        <w:tab/>
      </w:r>
      <w:r>
        <w:t>Transmit OFF Power for inter-band EN-DC within FR1 (1 NR CC)</w:t>
      </w:r>
      <w:r>
        <w:tab/>
      </w:r>
      <w:r>
        <w:fldChar w:fldCharType="begin" w:fldLock="1"/>
      </w:r>
      <w:r>
        <w:instrText xml:space="preserve"> PAGEREF _Toc133249775 \h </w:instrText>
      </w:r>
      <w:r>
        <w:fldChar w:fldCharType="separate"/>
      </w:r>
      <w:r>
        <w:t>279</w:t>
      </w:r>
      <w:r>
        <w:fldChar w:fldCharType="end"/>
      </w:r>
    </w:p>
    <w:p w14:paraId="02B81915" w14:textId="1F496D42" w:rsidR="00D65AD6" w:rsidRDefault="00D65AD6">
      <w:pPr>
        <w:pStyle w:val="TOC4"/>
        <w:rPr>
          <w:rFonts w:asciiTheme="minorHAnsi" w:eastAsiaTheme="minorEastAsia" w:hAnsiTheme="minorHAnsi" w:cstheme="minorBidi"/>
          <w:sz w:val="22"/>
          <w:szCs w:val="22"/>
        </w:rPr>
      </w:pPr>
      <w:r>
        <w:t>6.3B.2.4</w:t>
      </w:r>
      <w:r>
        <w:rPr>
          <w:rFonts w:asciiTheme="minorHAnsi" w:eastAsiaTheme="minorEastAsia" w:hAnsiTheme="minorHAnsi" w:cstheme="minorBidi"/>
          <w:sz w:val="22"/>
          <w:szCs w:val="22"/>
        </w:rPr>
        <w:tab/>
      </w:r>
      <w:r>
        <w:t xml:space="preserve">Transmit OFF Power for inter-band EN-DC </w:t>
      </w:r>
      <w:r>
        <w:rPr>
          <w:lang w:eastAsia="ja-JP"/>
        </w:rPr>
        <w:t>including FR2</w:t>
      </w:r>
      <w:r>
        <w:rPr>
          <w:lang w:eastAsia="zh-CN"/>
        </w:rPr>
        <w:t xml:space="preserve"> (1 NR CC)</w:t>
      </w:r>
      <w:r>
        <w:tab/>
      </w:r>
      <w:r>
        <w:fldChar w:fldCharType="begin" w:fldLock="1"/>
      </w:r>
      <w:r>
        <w:instrText xml:space="preserve"> PAGEREF _Toc133249776 \h </w:instrText>
      </w:r>
      <w:r>
        <w:fldChar w:fldCharType="separate"/>
      </w:r>
      <w:r>
        <w:t>279</w:t>
      </w:r>
      <w:r>
        <w:fldChar w:fldCharType="end"/>
      </w:r>
    </w:p>
    <w:p w14:paraId="6BA6DB25" w14:textId="0387F617" w:rsidR="00D65AD6" w:rsidRDefault="00D65AD6">
      <w:pPr>
        <w:pStyle w:val="TOC4"/>
        <w:rPr>
          <w:rFonts w:asciiTheme="minorHAnsi" w:eastAsiaTheme="minorEastAsia" w:hAnsiTheme="minorHAnsi" w:cstheme="minorBidi"/>
          <w:sz w:val="22"/>
          <w:szCs w:val="22"/>
        </w:rPr>
      </w:pPr>
      <w:r>
        <w:t>6.3B.2.4_1</w:t>
      </w:r>
      <w:r>
        <w:rPr>
          <w:rFonts w:asciiTheme="minorHAnsi" w:eastAsiaTheme="minorEastAsia" w:hAnsiTheme="minorHAnsi" w:cstheme="minorBidi"/>
          <w:sz w:val="22"/>
          <w:szCs w:val="22"/>
        </w:rPr>
        <w:tab/>
      </w:r>
      <w:r>
        <w:t>Void</w:t>
      </w:r>
      <w:r>
        <w:tab/>
      </w:r>
      <w:r>
        <w:fldChar w:fldCharType="begin" w:fldLock="1"/>
      </w:r>
      <w:r>
        <w:instrText xml:space="preserve"> PAGEREF _Toc133249777 \h </w:instrText>
      </w:r>
      <w:r>
        <w:fldChar w:fldCharType="separate"/>
      </w:r>
      <w:r>
        <w:t>280</w:t>
      </w:r>
      <w:r>
        <w:fldChar w:fldCharType="end"/>
      </w:r>
    </w:p>
    <w:p w14:paraId="7B321433" w14:textId="54F745AF" w:rsidR="00D65AD6" w:rsidRDefault="00D65AD6">
      <w:pPr>
        <w:pStyle w:val="TOC3"/>
        <w:rPr>
          <w:rFonts w:asciiTheme="minorHAnsi" w:eastAsiaTheme="minorEastAsia" w:hAnsiTheme="minorHAnsi" w:cstheme="minorBidi"/>
          <w:sz w:val="22"/>
          <w:szCs w:val="22"/>
        </w:rPr>
      </w:pPr>
      <w:r w:rsidRPr="00B70D7D">
        <w:rPr>
          <w:rFonts w:eastAsia="PMingLiU"/>
        </w:rPr>
        <w:t>6.3B.2.4D</w:t>
      </w:r>
      <w:r>
        <w:rPr>
          <w:rFonts w:asciiTheme="minorHAnsi" w:eastAsiaTheme="minorEastAsia" w:hAnsiTheme="minorHAnsi" w:cstheme="minorBidi"/>
          <w:sz w:val="22"/>
          <w:szCs w:val="22"/>
        </w:rPr>
        <w:tab/>
      </w:r>
      <w:r w:rsidRPr="00B70D7D">
        <w:rPr>
          <w:rFonts w:eastAsia="PMingLiU"/>
        </w:rPr>
        <w:t>Transmit OFF Power for inter-band EN-DC including FR2 for UL-MIMO</w:t>
      </w:r>
      <w:r>
        <w:tab/>
      </w:r>
      <w:r>
        <w:fldChar w:fldCharType="begin" w:fldLock="1"/>
      </w:r>
      <w:r>
        <w:instrText xml:space="preserve"> PAGEREF _Toc133249778 \h </w:instrText>
      </w:r>
      <w:r>
        <w:fldChar w:fldCharType="separate"/>
      </w:r>
      <w:r>
        <w:t>280</w:t>
      </w:r>
      <w:r>
        <w:fldChar w:fldCharType="end"/>
      </w:r>
    </w:p>
    <w:p w14:paraId="4B3DDFBD" w14:textId="1183A4F2" w:rsidR="00D65AD6" w:rsidRDefault="00D65AD6">
      <w:pPr>
        <w:pStyle w:val="TOC3"/>
        <w:rPr>
          <w:rFonts w:asciiTheme="minorHAnsi" w:eastAsiaTheme="minorEastAsia" w:hAnsiTheme="minorHAnsi" w:cstheme="minorBidi"/>
          <w:sz w:val="22"/>
          <w:szCs w:val="22"/>
        </w:rPr>
      </w:pPr>
      <w:r>
        <w:t>6.3B.3</w:t>
      </w:r>
      <w:r>
        <w:rPr>
          <w:rFonts w:asciiTheme="minorHAnsi" w:eastAsiaTheme="minorEastAsia" w:hAnsiTheme="minorHAnsi" w:cstheme="minorBidi"/>
          <w:sz w:val="22"/>
          <w:szCs w:val="22"/>
        </w:rPr>
        <w:tab/>
      </w:r>
      <w:r>
        <w:t>Transmit ON/OFF time mask/PUCCH time mask for EN-DC</w:t>
      </w:r>
      <w:r>
        <w:tab/>
      </w:r>
      <w:r>
        <w:fldChar w:fldCharType="begin" w:fldLock="1"/>
      </w:r>
      <w:r>
        <w:instrText xml:space="preserve"> PAGEREF _Toc133249779 \h </w:instrText>
      </w:r>
      <w:r>
        <w:fldChar w:fldCharType="separate"/>
      </w:r>
      <w:r>
        <w:t>281</w:t>
      </w:r>
      <w:r>
        <w:fldChar w:fldCharType="end"/>
      </w:r>
    </w:p>
    <w:p w14:paraId="1FBD2F34" w14:textId="01A9B794" w:rsidR="00D65AD6" w:rsidRDefault="00D65AD6">
      <w:pPr>
        <w:pStyle w:val="TOC4"/>
        <w:rPr>
          <w:rFonts w:asciiTheme="minorHAnsi" w:eastAsiaTheme="minorEastAsia" w:hAnsiTheme="minorHAnsi" w:cstheme="minorBidi"/>
          <w:sz w:val="22"/>
          <w:szCs w:val="22"/>
        </w:rPr>
      </w:pPr>
      <w:r>
        <w:t>6.3B.3.1</w:t>
      </w:r>
      <w:r>
        <w:rPr>
          <w:rFonts w:asciiTheme="minorHAnsi" w:eastAsiaTheme="minorEastAsia" w:hAnsiTheme="minorHAnsi" w:cstheme="minorBidi"/>
          <w:sz w:val="22"/>
          <w:szCs w:val="22"/>
        </w:rPr>
        <w:tab/>
      </w:r>
      <w:r>
        <w:t>Transmit ON/OFF time mask for intra-band contiguous EN-DC</w:t>
      </w:r>
      <w:r>
        <w:tab/>
      </w:r>
      <w:r>
        <w:fldChar w:fldCharType="begin" w:fldLock="1"/>
      </w:r>
      <w:r>
        <w:instrText xml:space="preserve"> PAGEREF _Toc133249780 \h </w:instrText>
      </w:r>
      <w:r>
        <w:fldChar w:fldCharType="separate"/>
      </w:r>
      <w:r>
        <w:t>281</w:t>
      </w:r>
      <w:r>
        <w:fldChar w:fldCharType="end"/>
      </w:r>
    </w:p>
    <w:p w14:paraId="37C893B1" w14:textId="598FCC3E" w:rsidR="00D65AD6" w:rsidRDefault="00D65AD6">
      <w:pPr>
        <w:pStyle w:val="TOC4"/>
        <w:rPr>
          <w:rFonts w:asciiTheme="minorHAnsi" w:eastAsiaTheme="minorEastAsia" w:hAnsiTheme="minorHAnsi" w:cstheme="minorBidi"/>
          <w:sz w:val="22"/>
          <w:szCs w:val="22"/>
        </w:rPr>
      </w:pPr>
      <w:r>
        <w:t>6.3B.3.2</w:t>
      </w:r>
      <w:r>
        <w:rPr>
          <w:rFonts w:asciiTheme="minorHAnsi" w:eastAsiaTheme="minorEastAsia" w:hAnsiTheme="minorHAnsi" w:cstheme="minorBidi"/>
          <w:sz w:val="22"/>
          <w:szCs w:val="22"/>
        </w:rPr>
        <w:tab/>
      </w:r>
      <w:r>
        <w:t>Transmit ON/OFF time mask for intra-band non-contiguous EN-DC</w:t>
      </w:r>
      <w:r>
        <w:tab/>
      </w:r>
      <w:r>
        <w:fldChar w:fldCharType="begin" w:fldLock="1"/>
      </w:r>
      <w:r>
        <w:instrText xml:space="preserve"> PAGEREF _Toc133249781 \h </w:instrText>
      </w:r>
      <w:r>
        <w:fldChar w:fldCharType="separate"/>
      </w:r>
      <w:r>
        <w:t>282</w:t>
      </w:r>
      <w:r>
        <w:fldChar w:fldCharType="end"/>
      </w:r>
    </w:p>
    <w:p w14:paraId="24D6B0D0" w14:textId="1E9BBDCD" w:rsidR="00D65AD6" w:rsidRDefault="00D65AD6">
      <w:pPr>
        <w:pStyle w:val="TOC4"/>
        <w:rPr>
          <w:rFonts w:asciiTheme="minorHAnsi" w:eastAsiaTheme="minorEastAsia" w:hAnsiTheme="minorHAnsi" w:cstheme="minorBidi"/>
          <w:sz w:val="22"/>
          <w:szCs w:val="22"/>
        </w:rPr>
      </w:pPr>
      <w:r>
        <w:t>6.3B.3.3</w:t>
      </w:r>
      <w:r>
        <w:rPr>
          <w:rFonts w:asciiTheme="minorHAnsi" w:eastAsiaTheme="minorEastAsia" w:hAnsiTheme="minorHAnsi" w:cstheme="minorBidi"/>
          <w:sz w:val="22"/>
          <w:szCs w:val="22"/>
        </w:rPr>
        <w:tab/>
      </w:r>
      <w:r>
        <w:t>Transmit ON/OFF time mask for inter-band EN-DC within FR1 (1 NR CC)</w:t>
      </w:r>
      <w:r>
        <w:tab/>
      </w:r>
      <w:r>
        <w:fldChar w:fldCharType="begin" w:fldLock="1"/>
      </w:r>
      <w:r>
        <w:instrText xml:space="preserve"> PAGEREF _Toc133249782 \h </w:instrText>
      </w:r>
      <w:r>
        <w:fldChar w:fldCharType="separate"/>
      </w:r>
      <w:r>
        <w:t>283</w:t>
      </w:r>
      <w:r>
        <w:fldChar w:fldCharType="end"/>
      </w:r>
    </w:p>
    <w:p w14:paraId="5B49E84A" w14:textId="3DB9257C" w:rsidR="00D65AD6" w:rsidRDefault="00D65AD6">
      <w:pPr>
        <w:pStyle w:val="TOC4"/>
        <w:rPr>
          <w:rFonts w:asciiTheme="minorHAnsi" w:eastAsiaTheme="minorEastAsia" w:hAnsiTheme="minorHAnsi" w:cstheme="minorBidi"/>
          <w:sz w:val="22"/>
          <w:szCs w:val="22"/>
        </w:rPr>
      </w:pPr>
      <w:r>
        <w:t>6.3B.3.4</w:t>
      </w:r>
      <w:r>
        <w:rPr>
          <w:rFonts w:asciiTheme="minorHAnsi" w:eastAsiaTheme="minorEastAsia" w:hAnsiTheme="minorHAnsi" w:cstheme="minorBidi"/>
          <w:sz w:val="22"/>
          <w:szCs w:val="22"/>
        </w:rPr>
        <w:tab/>
      </w:r>
      <w:r>
        <w:t>Transmit ON/OFF time mask for inter-band EN-DC including FR2</w:t>
      </w:r>
      <w:r>
        <w:rPr>
          <w:lang w:eastAsia="zh-CN"/>
        </w:rPr>
        <w:t xml:space="preserve"> (1 NR CC)</w:t>
      </w:r>
      <w:r>
        <w:tab/>
      </w:r>
      <w:r>
        <w:fldChar w:fldCharType="begin" w:fldLock="1"/>
      </w:r>
      <w:r>
        <w:instrText xml:space="preserve"> PAGEREF _Toc133249783 \h </w:instrText>
      </w:r>
      <w:r>
        <w:fldChar w:fldCharType="separate"/>
      </w:r>
      <w:r>
        <w:t>283</w:t>
      </w:r>
      <w:r>
        <w:fldChar w:fldCharType="end"/>
      </w:r>
    </w:p>
    <w:p w14:paraId="3D6138B9" w14:textId="61992C00" w:rsidR="00D65AD6" w:rsidRDefault="00D65AD6">
      <w:pPr>
        <w:pStyle w:val="TOC3"/>
        <w:rPr>
          <w:rFonts w:asciiTheme="minorHAnsi" w:eastAsiaTheme="minorEastAsia" w:hAnsiTheme="minorHAnsi" w:cstheme="minorBidi"/>
          <w:sz w:val="22"/>
          <w:szCs w:val="22"/>
        </w:rPr>
      </w:pPr>
      <w:r w:rsidRPr="00B70D7D">
        <w:rPr>
          <w:rFonts w:eastAsia="PMingLiU"/>
        </w:rPr>
        <w:lastRenderedPageBreak/>
        <w:t>6.3B.3.4D</w:t>
      </w:r>
      <w:r>
        <w:rPr>
          <w:rFonts w:asciiTheme="minorHAnsi" w:eastAsiaTheme="minorEastAsia" w:hAnsiTheme="minorHAnsi" w:cstheme="minorBidi"/>
          <w:sz w:val="22"/>
          <w:szCs w:val="22"/>
        </w:rPr>
        <w:tab/>
      </w:r>
      <w:r w:rsidRPr="00B70D7D">
        <w:rPr>
          <w:rFonts w:eastAsia="PMingLiU"/>
        </w:rPr>
        <w:t>Transmit ON/OFF time mask for inter-band EN-DC including FR2 for UL-MIMO</w:t>
      </w:r>
      <w:r>
        <w:tab/>
      </w:r>
      <w:r>
        <w:fldChar w:fldCharType="begin" w:fldLock="1"/>
      </w:r>
      <w:r>
        <w:instrText xml:space="preserve"> PAGEREF _Toc133249784 \h </w:instrText>
      </w:r>
      <w:r>
        <w:fldChar w:fldCharType="separate"/>
      </w:r>
      <w:r>
        <w:t>284</w:t>
      </w:r>
      <w:r>
        <w:fldChar w:fldCharType="end"/>
      </w:r>
    </w:p>
    <w:p w14:paraId="55C9E2E1" w14:textId="6A7F9F9B" w:rsidR="00D65AD6" w:rsidRDefault="00D65AD6">
      <w:pPr>
        <w:pStyle w:val="TOC3"/>
        <w:rPr>
          <w:rFonts w:asciiTheme="minorHAnsi" w:eastAsiaTheme="minorEastAsia" w:hAnsiTheme="minorHAnsi" w:cstheme="minorBidi"/>
          <w:sz w:val="22"/>
          <w:szCs w:val="22"/>
        </w:rPr>
      </w:pPr>
      <w:r w:rsidRPr="00B70D7D">
        <w:rPr>
          <w:rFonts w:eastAsiaTheme="minorEastAsia"/>
        </w:rPr>
        <w:t>6.3B.3_1</w:t>
      </w:r>
      <w:r>
        <w:rPr>
          <w:rFonts w:asciiTheme="minorHAnsi" w:eastAsiaTheme="minorEastAsia" w:hAnsiTheme="minorHAnsi" w:cstheme="minorBidi"/>
          <w:sz w:val="22"/>
          <w:szCs w:val="22"/>
        </w:rPr>
        <w:tab/>
      </w:r>
      <w:r w:rsidRPr="00B70D7D">
        <w:rPr>
          <w:rFonts w:eastAsiaTheme="minorEastAsia"/>
        </w:rPr>
        <w:t>E-UTRA and NR switching time mask for switching between two uplink carriers</w:t>
      </w:r>
      <w:r>
        <w:tab/>
      </w:r>
      <w:r>
        <w:fldChar w:fldCharType="begin" w:fldLock="1"/>
      </w:r>
      <w:r>
        <w:instrText xml:space="preserve"> PAGEREF _Toc133249785 \h </w:instrText>
      </w:r>
      <w:r>
        <w:fldChar w:fldCharType="separate"/>
      </w:r>
      <w:r>
        <w:t>285</w:t>
      </w:r>
      <w:r>
        <w:fldChar w:fldCharType="end"/>
      </w:r>
    </w:p>
    <w:p w14:paraId="3D11AB21" w14:textId="5E068432" w:rsidR="00D65AD6" w:rsidRDefault="00D65AD6">
      <w:pPr>
        <w:pStyle w:val="TOC4"/>
        <w:rPr>
          <w:rFonts w:asciiTheme="minorHAnsi" w:eastAsiaTheme="minorEastAsia" w:hAnsiTheme="minorHAnsi" w:cstheme="minorBidi"/>
          <w:sz w:val="22"/>
          <w:szCs w:val="22"/>
        </w:rPr>
      </w:pPr>
      <w:r w:rsidRPr="00B70D7D">
        <w:rPr>
          <w:rFonts w:eastAsia="PMingLiU"/>
        </w:rPr>
        <w:t>6.3B.3_1.1</w:t>
      </w:r>
      <w:r>
        <w:rPr>
          <w:rFonts w:asciiTheme="minorHAnsi" w:eastAsiaTheme="minorEastAsia" w:hAnsiTheme="minorHAnsi" w:cstheme="minorBidi"/>
          <w:sz w:val="22"/>
          <w:szCs w:val="22"/>
        </w:rPr>
        <w:tab/>
      </w:r>
      <w:r w:rsidRPr="00B70D7D">
        <w:rPr>
          <w:rFonts w:eastAsia="PMingLiU"/>
        </w:rPr>
        <w:t>E-UTRA and NR switching time mask for switching between two uplink carriers for inter-ba</w:t>
      </w:r>
      <w:r w:rsidRPr="00B70D7D">
        <w:rPr>
          <w:rFonts w:eastAsiaTheme="minorEastAsia"/>
        </w:rPr>
        <w:t>nd EN-DC</w:t>
      </w:r>
      <w:r>
        <w:tab/>
      </w:r>
      <w:r>
        <w:fldChar w:fldCharType="begin" w:fldLock="1"/>
      </w:r>
      <w:r>
        <w:instrText xml:space="preserve"> PAGEREF _Toc133249786 \h </w:instrText>
      </w:r>
      <w:r>
        <w:fldChar w:fldCharType="separate"/>
      </w:r>
      <w:r>
        <w:t>285</w:t>
      </w:r>
      <w:r>
        <w:fldChar w:fldCharType="end"/>
      </w:r>
    </w:p>
    <w:p w14:paraId="69DEDF36" w14:textId="21C9C80C" w:rsidR="00D65AD6" w:rsidRDefault="00D65AD6">
      <w:pPr>
        <w:pStyle w:val="TOC3"/>
        <w:rPr>
          <w:rFonts w:asciiTheme="minorHAnsi" w:eastAsiaTheme="minorEastAsia" w:hAnsiTheme="minorHAnsi" w:cstheme="minorBidi"/>
          <w:sz w:val="22"/>
          <w:szCs w:val="22"/>
        </w:rPr>
      </w:pPr>
      <w:r>
        <w:t>6.3B.4</w:t>
      </w:r>
      <w:r>
        <w:rPr>
          <w:rFonts w:asciiTheme="minorHAnsi" w:eastAsiaTheme="minorEastAsia" w:hAnsiTheme="minorHAnsi" w:cstheme="minorBidi"/>
          <w:sz w:val="22"/>
          <w:szCs w:val="22"/>
        </w:rPr>
        <w:tab/>
      </w:r>
      <w:r>
        <w:t>PRACH time mask for EN-DC</w:t>
      </w:r>
      <w:r>
        <w:tab/>
      </w:r>
      <w:r>
        <w:fldChar w:fldCharType="begin" w:fldLock="1"/>
      </w:r>
      <w:r>
        <w:instrText xml:space="preserve"> PAGEREF _Toc133249787 \h </w:instrText>
      </w:r>
      <w:r>
        <w:fldChar w:fldCharType="separate"/>
      </w:r>
      <w:r>
        <w:t>288</w:t>
      </w:r>
      <w:r>
        <w:fldChar w:fldCharType="end"/>
      </w:r>
    </w:p>
    <w:p w14:paraId="26260CBC" w14:textId="2F3C3BBC" w:rsidR="00D65AD6" w:rsidRDefault="00D65AD6">
      <w:pPr>
        <w:pStyle w:val="TOC4"/>
        <w:rPr>
          <w:rFonts w:asciiTheme="minorHAnsi" w:eastAsiaTheme="minorEastAsia" w:hAnsiTheme="minorHAnsi" w:cstheme="minorBidi"/>
          <w:sz w:val="22"/>
          <w:szCs w:val="22"/>
        </w:rPr>
      </w:pPr>
      <w:r>
        <w:t>6.3B.4.1</w:t>
      </w:r>
      <w:r>
        <w:rPr>
          <w:rFonts w:asciiTheme="minorHAnsi" w:eastAsiaTheme="minorEastAsia" w:hAnsiTheme="minorHAnsi" w:cstheme="minorBidi"/>
          <w:sz w:val="22"/>
          <w:szCs w:val="22"/>
        </w:rPr>
        <w:tab/>
      </w:r>
      <w:r>
        <w:t>PRACH time mask for intra-band contiguous EN-DC</w:t>
      </w:r>
      <w:r>
        <w:tab/>
      </w:r>
      <w:r>
        <w:fldChar w:fldCharType="begin" w:fldLock="1"/>
      </w:r>
      <w:r>
        <w:instrText xml:space="preserve"> PAGEREF _Toc133249788 \h </w:instrText>
      </w:r>
      <w:r>
        <w:fldChar w:fldCharType="separate"/>
      </w:r>
      <w:r>
        <w:t>288</w:t>
      </w:r>
      <w:r>
        <w:fldChar w:fldCharType="end"/>
      </w:r>
    </w:p>
    <w:p w14:paraId="1CC35447" w14:textId="7099C071" w:rsidR="00D65AD6" w:rsidRDefault="00D65AD6">
      <w:pPr>
        <w:pStyle w:val="TOC4"/>
        <w:rPr>
          <w:rFonts w:asciiTheme="minorHAnsi" w:eastAsiaTheme="minorEastAsia" w:hAnsiTheme="minorHAnsi" w:cstheme="minorBidi"/>
          <w:sz w:val="22"/>
          <w:szCs w:val="22"/>
        </w:rPr>
      </w:pPr>
      <w:r>
        <w:t>6.3B.4.2</w:t>
      </w:r>
      <w:r>
        <w:rPr>
          <w:rFonts w:asciiTheme="minorHAnsi" w:eastAsiaTheme="minorEastAsia" w:hAnsiTheme="minorHAnsi" w:cstheme="minorBidi"/>
          <w:sz w:val="22"/>
          <w:szCs w:val="22"/>
        </w:rPr>
        <w:tab/>
      </w:r>
      <w:r>
        <w:rPr>
          <w:lang w:eastAsia="zh-TW"/>
        </w:rPr>
        <w:t>PRACH Time Mask for intra-band non-contiguous EN-DC</w:t>
      </w:r>
      <w:r>
        <w:tab/>
      </w:r>
      <w:r>
        <w:fldChar w:fldCharType="begin" w:fldLock="1"/>
      </w:r>
      <w:r>
        <w:instrText xml:space="preserve"> PAGEREF _Toc133249789 \h </w:instrText>
      </w:r>
      <w:r>
        <w:fldChar w:fldCharType="separate"/>
      </w:r>
      <w:r>
        <w:t>290</w:t>
      </w:r>
      <w:r>
        <w:fldChar w:fldCharType="end"/>
      </w:r>
    </w:p>
    <w:p w14:paraId="0C84E251" w14:textId="77EA8312" w:rsidR="00D65AD6" w:rsidRDefault="00D65AD6">
      <w:pPr>
        <w:pStyle w:val="TOC4"/>
        <w:rPr>
          <w:rFonts w:asciiTheme="minorHAnsi" w:eastAsiaTheme="minorEastAsia" w:hAnsiTheme="minorHAnsi" w:cstheme="minorBidi"/>
          <w:sz w:val="22"/>
          <w:szCs w:val="22"/>
        </w:rPr>
      </w:pPr>
      <w:r>
        <w:t>6.3B.4.3</w:t>
      </w:r>
      <w:r>
        <w:rPr>
          <w:rFonts w:asciiTheme="minorHAnsi" w:eastAsiaTheme="minorEastAsia" w:hAnsiTheme="minorHAnsi" w:cstheme="minorBidi"/>
          <w:sz w:val="22"/>
          <w:szCs w:val="22"/>
        </w:rPr>
        <w:tab/>
      </w:r>
      <w:r>
        <w:t>PRACH Time Mask for inter-band EN-DC within FR1 (1 NR CC)</w:t>
      </w:r>
      <w:r>
        <w:tab/>
      </w:r>
      <w:r>
        <w:fldChar w:fldCharType="begin" w:fldLock="1"/>
      </w:r>
      <w:r>
        <w:instrText xml:space="preserve"> PAGEREF _Toc133249790 \h </w:instrText>
      </w:r>
      <w:r>
        <w:fldChar w:fldCharType="separate"/>
      </w:r>
      <w:r>
        <w:t>291</w:t>
      </w:r>
      <w:r>
        <w:fldChar w:fldCharType="end"/>
      </w:r>
    </w:p>
    <w:p w14:paraId="60EAEB94" w14:textId="1E0B1915" w:rsidR="00D65AD6" w:rsidRDefault="00D65AD6">
      <w:pPr>
        <w:pStyle w:val="TOC3"/>
        <w:rPr>
          <w:rFonts w:asciiTheme="minorHAnsi" w:eastAsiaTheme="minorEastAsia" w:hAnsiTheme="minorHAnsi" w:cstheme="minorBidi"/>
          <w:sz w:val="22"/>
          <w:szCs w:val="22"/>
        </w:rPr>
      </w:pPr>
      <w:r w:rsidRPr="00B70D7D">
        <w:rPr>
          <w:rFonts w:eastAsia="PMingLiU"/>
        </w:rPr>
        <w:t>6.3B.4.4</w:t>
      </w:r>
      <w:r>
        <w:rPr>
          <w:rFonts w:asciiTheme="minorHAnsi" w:eastAsiaTheme="minorEastAsia" w:hAnsiTheme="minorHAnsi" w:cstheme="minorBidi"/>
          <w:sz w:val="22"/>
          <w:szCs w:val="22"/>
        </w:rPr>
        <w:tab/>
      </w:r>
      <w:r w:rsidRPr="00B70D7D">
        <w:rPr>
          <w:rFonts w:eastAsia="PMingLiU"/>
        </w:rPr>
        <w:t xml:space="preserve">PRACH Time Mask for inter-band EN-DC including FR2 </w:t>
      </w:r>
      <w:r>
        <w:t>(1 NR CC)</w:t>
      </w:r>
      <w:r>
        <w:tab/>
      </w:r>
      <w:r>
        <w:fldChar w:fldCharType="begin" w:fldLock="1"/>
      </w:r>
      <w:r>
        <w:instrText xml:space="preserve"> PAGEREF _Toc133249791 \h </w:instrText>
      </w:r>
      <w:r>
        <w:fldChar w:fldCharType="separate"/>
      </w:r>
      <w:r>
        <w:t>291</w:t>
      </w:r>
      <w:r>
        <w:fldChar w:fldCharType="end"/>
      </w:r>
    </w:p>
    <w:p w14:paraId="2F5C88C6" w14:textId="32BDAA5A" w:rsidR="00D65AD6" w:rsidRDefault="00D65AD6">
      <w:pPr>
        <w:pStyle w:val="TOC3"/>
        <w:rPr>
          <w:rFonts w:asciiTheme="minorHAnsi" w:eastAsiaTheme="minorEastAsia" w:hAnsiTheme="minorHAnsi" w:cstheme="minorBidi"/>
          <w:sz w:val="22"/>
          <w:szCs w:val="22"/>
        </w:rPr>
      </w:pPr>
      <w:r>
        <w:t>6.3B.5</w:t>
      </w:r>
      <w:r>
        <w:rPr>
          <w:rFonts w:asciiTheme="minorHAnsi" w:eastAsiaTheme="minorEastAsia" w:hAnsiTheme="minorHAnsi" w:cstheme="minorBidi"/>
          <w:sz w:val="22"/>
          <w:szCs w:val="22"/>
        </w:rPr>
        <w:tab/>
      </w:r>
      <w:r>
        <w:t>Output power dynamics for EN-DC with UL sharing from UE perspective</w:t>
      </w:r>
      <w:r>
        <w:tab/>
      </w:r>
      <w:r>
        <w:fldChar w:fldCharType="begin" w:fldLock="1"/>
      </w:r>
      <w:r>
        <w:instrText xml:space="preserve"> PAGEREF _Toc133249792 \h </w:instrText>
      </w:r>
      <w:r>
        <w:fldChar w:fldCharType="separate"/>
      </w:r>
      <w:r>
        <w:t>292</w:t>
      </w:r>
      <w:r>
        <w:fldChar w:fldCharType="end"/>
      </w:r>
    </w:p>
    <w:p w14:paraId="0BF7DF03" w14:textId="6276A8B5" w:rsidR="00D65AD6" w:rsidRDefault="00D65AD6">
      <w:pPr>
        <w:pStyle w:val="TOC4"/>
        <w:rPr>
          <w:rFonts w:asciiTheme="minorHAnsi" w:eastAsiaTheme="minorEastAsia" w:hAnsiTheme="minorHAnsi" w:cstheme="minorBidi"/>
          <w:sz w:val="22"/>
          <w:szCs w:val="22"/>
        </w:rPr>
      </w:pPr>
      <w:r>
        <w:t>6.3B.5.1</w:t>
      </w:r>
      <w:r>
        <w:rPr>
          <w:rFonts w:asciiTheme="minorHAnsi" w:eastAsiaTheme="minorEastAsia" w:hAnsiTheme="minorHAnsi" w:cstheme="minorBidi"/>
          <w:sz w:val="22"/>
          <w:szCs w:val="22"/>
        </w:rPr>
        <w:tab/>
      </w:r>
      <w:r>
        <w:t>E-UTRA and NR switching time mask for TDM based UL sharing from UE perspective</w:t>
      </w:r>
      <w:r>
        <w:tab/>
      </w:r>
      <w:r>
        <w:fldChar w:fldCharType="begin" w:fldLock="1"/>
      </w:r>
      <w:r>
        <w:instrText xml:space="preserve"> PAGEREF _Toc133249793 \h </w:instrText>
      </w:r>
      <w:r>
        <w:fldChar w:fldCharType="separate"/>
      </w:r>
      <w:r>
        <w:t>292</w:t>
      </w:r>
      <w:r>
        <w:fldChar w:fldCharType="end"/>
      </w:r>
    </w:p>
    <w:p w14:paraId="3F3329B7" w14:textId="64CF88AB" w:rsidR="00D65AD6" w:rsidRDefault="00D65AD6">
      <w:pPr>
        <w:pStyle w:val="TOC3"/>
        <w:rPr>
          <w:rFonts w:asciiTheme="minorHAnsi" w:eastAsiaTheme="minorEastAsia" w:hAnsiTheme="minorHAnsi" w:cstheme="minorBidi"/>
          <w:sz w:val="22"/>
          <w:szCs w:val="22"/>
        </w:rPr>
      </w:pPr>
      <w:r>
        <w:t>6.3B.6</w:t>
      </w:r>
      <w:r>
        <w:rPr>
          <w:rFonts w:asciiTheme="minorHAnsi" w:eastAsiaTheme="minorEastAsia" w:hAnsiTheme="minorHAnsi" w:cstheme="minorBidi"/>
          <w:sz w:val="22"/>
          <w:szCs w:val="22"/>
        </w:rPr>
        <w:tab/>
      </w:r>
      <w:r>
        <w:t xml:space="preserve">Output power dynamics for </w:t>
      </w:r>
      <w:r w:rsidRPr="00B70D7D">
        <w:rPr>
          <w:rFonts w:eastAsia="PMingLiU"/>
          <w:lang w:eastAsia="zh-TW"/>
        </w:rPr>
        <w:t>intra-band EN-DC without dual PA capability</w:t>
      </w:r>
      <w:r>
        <w:tab/>
      </w:r>
      <w:r>
        <w:fldChar w:fldCharType="begin" w:fldLock="1"/>
      </w:r>
      <w:r>
        <w:instrText xml:space="preserve"> PAGEREF _Toc133249794 \h </w:instrText>
      </w:r>
      <w:r>
        <w:fldChar w:fldCharType="separate"/>
      </w:r>
      <w:r>
        <w:t>292</w:t>
      </w:r>
      <w:r>
        <w:fldChar w:fldCharType="end"/>
      </w:r>
    </w:p>
    <w:p w14:paraId="28D43117" w14:textId="5C4F609B" w:rsidR="00D65AD6" w:rsidRDefault="00D65AD6">
      <w:pPr>
        <w:pStyle w:val="TOC3"/>
        <w:rPr>
          <w:rFonts w:asciiTheme="minorHAnsi" w:eastAsiaTheme="minorEastAsia" w:hAnsiTheme="minorHAnsi" w:cstheme="minorBidi"/>
          <w:sz w:val="22"/>
          <w:szCs w:val="22"/>
        </w:rPr>
      </w:pPr>
      <w:r>
        <w:t>6.3B.7</w:t>
      </w:r>
      <w:r>
        <w:rPr>
          <w:rFonts w:asciiTheme="minorHAnsi" w:eastAsiaTheme="minorEastAsia" w:hAnsiTheme="minorHAnsi" w:cstheme="minorBidi"/>
          <w:sz w:val="22"/>
          <w:szCs w:val="22"/>
        </w:rPr>
        <w:tab/>
      </w:r>
      <w:r>
        <w:t>Output power dynamics for intra-band EN-DC with dual PA capability</w:t>
      </w:r>
      <w:r>
        <w:tab/>
      </w:r>
      <w:r>
        <w:fldChar w:fldCharType="begin" w:fldLock="1"/>
      </w:r>
      <w:r>
        <w:instrText xml:space="preserve"> PAGEREF _Toc133249795 \h </w:instrText>
      </w:r>
      <w:r>
        <w:fldChar w:fldCharType="separate"/>
      </w:r>
      <w:r>
        <w:t>292</w:t>
      </w:r>
      <w:r>
        <w:fldChar w:fldCharType="end"/>
      </w:r>
    </w:p>
    <w:p w14:paraId="6F6C1080" w14:textId="35676191" w:rsidR="00D65AD6" w:rsidRDefault="00D65AD6">
      <w:pPr>
        <w:pStyle w:val="TOC3"/>
        <w:rPr>
          <w:rFonts w:asciiTheme="minorHAnsi" w:eastAsiaTheme="minorEastAsia" w:hAnsiTheme="minorHAnsi" w:cstheme="minorBidi"/>
          <w:sz w:val="22"/>
          <w:szCs w:val="22"/>
        </w:rPr>
      </w:pPr>
      <w:r>
        <w:t>6.3B.8</w:t>
      </w:r>
      <w:r>
        <w:rPr>
          <w:rFonts w:asciiTheme="minorHAnsi" w:eastAsiaTheme="minorEastAsia" w:hAnsiTheme="minorHAnsi" w:cstheme="minorBidi"/>
          <w:sz w:val="22"/>
          <w:szCs w:val="22"/>
        </w:rPr>
        <w:tab/>
      </w:r>
      <w:r>
        <w:t>Power control for EN-DC</w:t>
      </w:r>
      <w:r>
        <w:tab/>
      </w:r>
      <w:r>
        <w:fldChar w:fldCharType="begin" w:fldLock="1"/>
      </w:r>
      <w:r>
        <w:instrText xml:space="preserve"> PAGEREF _Toc133249796 \h </w:instrText>
      </w:r>
      <w:r>
        <w:fldChar w:fldCharType="separate"/>
      </w:r>
      <w:r>
        <w:t>293</w:t>
      </w:r>
      <w:r>
        <w:fldChar w:fldCharType="end"/>
      </w:r>
    </w:p>
    <w:p w14:paraId="1FC1F3D7" w14:textId="752474B0" w:rsidR="00D65AD6" w:rsidRDefault="00D65AD6">
      <w:pPr>
        <w:pStyle w:val="TOC4"/>
        <w:rPr>
          <w:rFonts w:asciiTheme="minorHAnsi" w:eastAsiaTheme="minorEastAsia" w:hAnsiTheme="minorHAnsi" w:cstheme="minorBidi"/>
          <w:sz w:val="22"/>
          <w:szCs w:val="22"/>
        </w:rPr>
      </w:pPr>
      <w:r>
        <w:t>6.3B.8.1</w:t>
      </w:r>
      <w:r>
        <w:rPr>
          <w:rFonts w:asciiTheme="minorHAnsi" w:eastAsiaTheme="minorEastAsia" w:hAnsiTheme="minorHAnsi" w:cstheme="minorBidi"/>
          <w:sz w:val="22"/>
          <w:szCs w:val="22"/>
        </w:rPr>
        <w:tab/>
      </w:r>
      <w:r>
        <w:t>Absolute power tolerance for EN-DC</w:t>
      </w:r>
      <w:r>
        <w:tab/>
      </w:r>
      <w:r>
        <w:fldChar w:fldCharType="begin" w:fldLock="1"/>
      </w:r>
      <w:r>
        <w:instrText xml:space="preserve"> PAGEREF _Toc133249797 \h </w:instrText>
      </w:r>
      <w:r>
        <w:fldChar w:fldCharType="separate"/>
      </w:r>
      <w:r>
        <w:t>293</w:t>
      </w:r>
      <w:r>
        <w:fldChar w:fldCharType="end"/>
      </w:r>
    </w:p>
    <w:p w14:paraId="6EB443F6" w14:textId="719F9BD0" w:rsidR="00D65AD6" w:rsidRDefault="00D65AD6">
      <w:pPr>
        <w:pStyle w:val="TOC5"/>
        <w:rPr>
          <w:rFonts w:asciiTheme="minorHAnsi" w:eastAsiaTheme="minorEastAsia" w:hAnsiTheme="minorHAnsi" w:cstheme="minorBidi"/>
          <w:sz w:val="22"/>
          <w:szCs w:val="22"/>
        </w:rPr>
      </w:pPr>
      <w:r>
        <w:t>6.3B.8.1.1</w:t>
      </w:r>
      <w:r>
        <w:rPr>
          <w:rFonts w:asciiTheme="minorHAnsi" w:eastAsiaTheme="minorEastAsia" w:hAnsiTheme="minorHAnsi" w:cstheme="minorBidi"/>
          <w:sz w:val="22"/>
          <w:szCs w:val="22"/>
        </w:rPr>
        <w:tab/>
      </w:r>
      <w:r>
        <w:t>Absolute power tolerance for intra-band contiguous EN-DC</w:t>
      </w:r>
      <w:r>
        <w:tab/>
      </w:r>
      <w:r>
        <w:fldChar w:fldCharType="begin" w:fldLock="1"/>
      </w:r>
      <w:r>
        <w:instrText xml:space="preserve"> PAGEREF _Toc133249798 \h </w:instrText>
      </w:r>
      <w:r>
        <w:fldChar w:fldCharType="separate"/>
      </w:r>
      <w:r>
        <w:t>293</w:t>
      </w:r>
      <w:r>
        <w:fldChar w:fldCharType="end"/>
      </w:r>
    </w:p>
    <w:p w14:paraId="14A031CD" w14:textId="1CA07DAB" w:rsidR="00D65AD6" w:rsidRDefault="00D65AD6">
      <w:pPr>
        <w:pStyle w:val="TOC5"/>
        <w:rPr>
          <w:rFonts w:asciiTheme="minorHAnsi" w:eastAsiaTheme="minorEastAsia" w:hAnsiTheme="minorHAnsi" w:cstheme="minorBidi"/>
          <w:sz w:val="22"/>
          <w:szCs w:val="22"/>
        </w:rPr>
      </w:pPr>
      <w:r>
        <w:t>6.3B.8.1.2</w:t>
      </w:r>
      <w:r>
        <w:rPr>
          <w:rFonts w:asciiTheme="minorHAnsi" w:eastAsiaTheme="minorEastAsia" w:hAnsiTheme="minorHAnsi" w:cstheme="minorBidi"/>
          <w:sz w:val="22"/>
          <w:szCs w:val="22"/>
        </w:rPr>
        <w:tab/>
      </w:r>
      <w:r>
        <w:t>Absolute power tolerance for intra-band non-contiguous EN-DC</w:t>
      </w:r>
      <w:r>
        <w:tab/>
      </w:r>
      <w:r>
        <w:fldChar w:fldCharType="begin" w:fldLock="1"/>
      </w:r>
      <w:r>
        <w:instrText xml:space="preserve"> PAGEREF _Toc133249799 \h </w:instrText>
      </w:r>
      <w:r>
        <w:fldChar w:fldCharType="separate"/>
      </w:r>
      <w:r>
        <w:t>293</w:t>
      </w:r>
      <w:r>
        <w:fldChar w:fldCharType="end"/>
      </w:r>
    </w:p>
    <w:p w14:paraId="60A33BA5" w14:textId="4A635E21" w:rsidR="00D65AD6" w:rsidRDefault="00D65AD6">
      <w:pPr>
        <w:pStyle w:val="TOC5"/>
        <w:rPr>
          <w:rFonts w:asciiTheme="minorHAnsi" w:eastAsiaTheme="minorEastAsia" w:hAnsiTheme="minorHAnsi" w:cstheme="minorBidi"/>
          <w:sz w:val="22"/>
          <w:szCs w:val="22"/>
        </w:rPr>
      </w:pPr>
      <w:r>
        <w:t>6.3B.8.1.3</w:t>
      </w:r>
      <w:r>
        <w:rPr>
          <w:rFonts w:asciiTheme="minorHAnsi" w:eastAsiaTheme="minorEastAsia" w:hAnsiTheme="minorHAnsi" w:cstheme="minorBidi"/>
          <w:sz w:val="22"/>
          <w:szCs w:val="22"/>
        </w:rPr>
        <w:tab/>
      </w:r>
      <w:r>
        <w:t>Absolute power tolerance for inter-band EN-DC within FR1 (1 NR CC)</w:t>
      </w:r>
      <w:r>
        <w:tab/>
      </w:r>
      <w:r>
        <w:fldChar w:fldCharType="begin" w:fldLock="1"/>
      </w:r>
      <w:r>
        <w:instrText xml:space="preserve"> PAGEREF _Toc133249800 \h </w:instrText>
      </w:r>
      <w:r>
        <w:fldChar w:fldCharType="separate"/>
      </w:r>
      <w:r>
        <w:t>294</w:t>
      </w:r>
      <w:r>
        <w:fldChar w:fldCharType="end"/>
      </w:r>
    </w:p>
    <w:p w14:paraId="71340F4A" w14:textId="4F38BBEA" w:rsidR="00D65AD6" w:rsidRDefault="00D65AD6">
      <w:pPr>
        <w:pStyle w:val="TOC5"/>
        <w:rPr>
          <w:rFonts w:asciiTheme="minorHAnsi" w:eastAsiaTheme="minorEastAsia" w:hAnsiTheme="minorHAnsi" w:cstheme="minorBidi"/>
          <w:sz w:val="22"/>
          <w:szCs w:val="22"/>
        </w:rPr>
      </w:pPr>
      <w:r>
        <w:t>6.3B.8.1.4</w:t>
      </w:r>
      <w:r>
        <w:rPr>
          <w:rFonts w:asciiTheme="minorHAnsi" w:eastAsiaTheme="minorEastAsia" w:hAnsiTheme="minorHAnsi" w:cstheme="minorBidi"/>
          <w:sz w:val="22"/>
          <w:szCs w:val="22"/>
        </w:rPr>
        <w:tab/>
      </w:r>
      <w:r>
        <w:t>Absolute power tolerance for inter-band EN-DC including FR2</w:t>
      </w:r>
      <w:r>
        <w:rPr>
          <w:lang w:eastAsia="zh-CN"/>
        </w:rPr>
        <w:t xml:space="preserve"> (1 NR CC)</w:t>
      </w:r>
      <w:r>
        <w:tab/>
      </w:r>
      <w:r>
        <w:fldChar w:fldCharType="begin" w:fldLock="1"/>
      </w:r>
      <w:r>
        <w:instrText xml:space="preserve"> PAGEREF _Toc133249801 \h </w:instrText>
      </w:r>
      <w:r>
        <w:fldChar w:fldCharType="separate"/>
      </w:r>
      <w:r>
        <w:t>295</w:t>
      </w:r>
      <w:r>
        <w:fldChar w:fldCharType="end"/>
      </w:r>
    </w:p>
    <w:p w14:paraId="753B8EBA" w14:textId="0921EDE0" w:rsidR="00D65AD6" w:rsidRDefault="00D65AD6">
      <w:pPr>
        <w:pStyle w:val="TOC4"/>
        <w:rPr>
          <w:rFonts w:asciiTheme="minorHAnsi" w:eastAsiaTheme="minorEastAsia" w:hAnsiTheme="minorHAnsi" w:cstheme="minorBidi"/>
          <w:sz w:val="22"/>
          <w:szCs w:val="22"/>
        </w:rPr>
      </w:pPr>
      <w:r>
        <w:t>6.3B.8.2</w:t>
      </w:r>
      <w:r>
        <w:rPr>
          <w:rFonts w:asciiTheme="minorHAnsi" w:eastAsiaTheme="minorEastAsia" w:hAnsiTheme="minorHAnsi" w:cstheme="minorBidi"/>
          <w:sz w:val="22"/>
          <w:szCs w:val="22"/>
        </w:rPr>
        <w:tab/>
      </w:r>
      <w:r>
        <w:t>Relative power tolerance for EN-DC</w:t>
      </w:r>
      <w:r>
        <w:tab/>
      </w:r>
      <w:r>
        <w:fldChar w:fldCharType="begin" w:fldLock="1"/>
      </w:r>
      <w:r>
        <w:instrText xml:space="preserve"> PAGEREF _Toc133249802 \h </w:instrText>
      </w:r>
      <w:r>
        <w:fldChar w:fldCharType="separate"/>
      </w:r>
      <w:r>
        <w:t>296</w:t>
      </w:r>
      <w:r>
        <w:fldChar w:fldCharType="end"/>
      </w:r>
    </w:p>
    <w:p w14:paraId="08DF77B9" w14:textId="70704531" w:rsidR="00D65AD6" w:rsidRDefault="00D65AD6">
      <w:pPr>
        <w:pStyle w:val="TOC5"/>
        <w:rPr>
          <w:rFonts w:asciiTheme="minorHAnsi" w:eastAsiaTheme="minorEastAsia" w:hAnsiTheme="minorHAnsi" w:cstheme="minorBidi"/>
          <w:sz w:val="22"/>
          <w:szCs w:val="22"/>
        </w:rPr>
      </w:pPr>
      <w:r>
        <w:t>6.3B.8.2.1</w:t>
      </w:r>
      <w:r>
        <w:rPr>
          <w:rFonts w:asciiTheme="minorHAnsi" w:eastAsiaTheme="minorEastAsia" w:hAnsiTheme="minorHAnsi" w:cstheme="minorBidi"/>
          <w:sz w:val="22"/>
          <w:szCs w:val="22"/>
        </w:rPr>
        <w:tab/>
      </w:r>
      <w:r>
        <w:t>Relative power tolerance for intra-band contiguous EN-DC</w:t>
      </w:r>
      <w:r>
        <w:tab/>
      </w:r>
      <w:r>
        <w:fldChar w:fldCharType="begin" w:fldLock="1"/>
      </w:r>
      <w:r>
        <w:instrText xml:space="preserve"> PAGEREF _Toc133249803 \h </w:instrText>
      </w:r>
      <w:r>
        <w:fldChar w:fldCharType="separate"/>
      </w:r>
      <w:r>
        <w:t>296</w:t>
      </w:r>
      <w:r>
        <w:fldChar w:fldCharType="end"/>
      </w:r>
    </w:p>
    <w:p w14:paraId="0000BB51" w14:textId="14AA7C93" w:rsidR="00D65AD6" w:rsidRDefault="00D65AD6">
      <w:pPr>
        <w:pStyle w:val="TOC5"/>
        <w:rPr>
          <w:rFonts w:asciiTheme="minorHAnsi" w:eastAsiaTheme="minorEastAsia" w:hAnsiTheme="minorHAnsi" w:cstheme="minorBidi"/>
          <w:sz w:val="22"/>
          <w:szCs w:val="22"/>
        </w:rPr>
      </w:pPr>
      <w:r>
        <w:t>6.3B.8.2.2</w:t>
      </w:r>
      <w:r>
        <w:rPr>
          <w:rFonts w:asciiTheme="minorHAnsi" w:eastAsiaTheme="minorEastAsia" w:hAnsiTheme="minorHAnsi" w:cstheme="minorBidi"/>
          <w:sz w:val="22"/>
          <w:szCs w:val="22"/>
        </w:rPr>
        <w:tab/>
      </w:r>
      <w:r>
        <w:t>Relative power tolerance for intra-band non-contiguous EN-DC</w:t>
      </w:r>
      <w:r>
        <w:tab/>
      </w:r>
      <w:r>
        <w:fldChar w:fldCharType="begin" w:fldLock="1"/>
      </w:r>
      <w:r>
        <w:instrText xml:space="preserve"> PAGEREF _Toc133249804 \h </w:instrText>
      </w:r>
      <w:r>
        <w:fldChar w:fldCharType="separate"/>
      </w:r>
      <w:r>
        <w:t>296</w:t>
      </w:r>
      <w:r>
        <w:fldChar w:fldCharType="end"/>
      </w:r>
    </w:p>
    <w:p w14:paraId="371ED45D" w14:textId="57330161" w:rsidR="00D65AD6" w:rsidRDefault="00D65AD6">
      <w:pPr>
        <w:pStyle w:val="TOC5"/>
        <w:rPr>
          <w:rFonts w:asciiTheme="minorHAnsi" w:eastAsiaTheme="minorEastAsia" w:hAnsiTheme="minorHAnsi" w:cstheme="minorBidi"/>
          <w:sz w:val="22"/>
          <w:szCs w:val="22"/>
        </w:rPr>
      </w:pPr>
      <w:r>
        <w:t>6.3B.8.2.3</w:t>
      </w:r>
      <w:r>
        <w:rPr>
          <w:rFonts w:asciiTheme="minorHAnsi" w:eastAsiaTheme="minorEastAsia" w:hAnsiTheme="minorHAnsi" w:cstheme="minorBidi"/>
          <w:sz w:val="22"/>
          <w:szCs w:val="22"/>
        </w:rPr>
        <w:tab/>
      </w:r>
      <w:r>
        <w:t>Relative power tolerance for inter-band EN-DC within FR1 (1 NR CC)</w:t>
      </w:r>
      <w:r>
        <w:tab/>
      </w:r>
      <w:r>
        <w:fldChar w:fldCharType="begin" w:fldLock="1"/>
      </w:r>
      <w:r>
        <w:instrText xml:space="preserve"> PAGEREF _Toc133249805 \h </w:instrText>
      </w:r>
      <w:r>
        <w:fldChar w:fldCharType="separate"/>
      </w:r>
      <w:r>
        <w:t>297</w:t>
      </w:r>
      <w:r>
        <w:fldChar w:fldCharType="end"/>
      </w:r>
    </w:p>
    <w:p w14:paraId="34C5C7A2" w14:textId="71D2F7C2" w:rsidR="00D65AD6" w:rsidRDefault="00D65AD6">
      <w:pPr>
        <w:pStyle w:val="TOC5"/>
        <w:rPr>
          <w:rFonts w:asciiTheme="minorHAnsi" w:eastAsiaTheme="minorEastAsia" w:hAnsiTheme="minorHAnsi" w:cstheme="minorBidi"/>
          <w:sz w:val="22"/>
          <w:szCs w:val="22"/>
        </w:rPr>
      </w:pPr>
      <w:r>
        <w:t>6.3B.8.2.4</w:t>
      </w:r>
      <w:r>
        <w:rPr>
          <w:rFonts w:asciiTheme="minorHAnsi" w:eastAsiaTheme="minorEastAsia" w:hAnsiTheme="minorHAnsi" w:cstheme="minorBidi"/>
          <w:sz w:val="22"/>
          <w:szCs w:val="22"/>
        </w:rPr>
        <w:tab/>
      </w:r>
      <w:r>
        <w:t>Relative power tolerance for inter-band EN-DC including FR2</w:t>
      </w:r>
      <w:r>
        <w:rPr>
          <w:lang w:eastAsia="zh-CN"/>
        </w:rPr>
        <w:t xml:space="preserve"> (1 NR CC)</w:t>
      </w:r>
      <w:r>
        <w:tab/>
      </w:r>
      <w:r>
        <w:fldChar w:fldCharType="begin" w:fldLock="1"/>
      </w:r>
      <w:r>
        <w:instrText xml:space="preserve"> PAGEREF _Toc133249806 \h </w:instrText>
      </w:r>
      <w:r>
        <w:fldChar w:fldCharType="separate"/>
      </w:r>
      <w:r>
        <w:t>298</w:t>
      </w:r>
      <w:r>
        <w:fldChar w:fldCharType="end"/>
      </w:r>
    </w:p>
    <w:p w14:paraId="22885CEF" w14:textId="5DAE1F2D" w:rsidR="00D65AD6" w:rsidRDefault="00D65AD6">
      <w:pPr>
        <w:pStyle w:val="TOC4"/>
        <w:rPr>
          <w:rFonts w:asciiTheme="minorHAnsi" w:eastAsiaTheme="minorEastAsia" w:hAnsiTheme="minorHAnsi" w:cstheme="minorBidi"/>
          <w:sz w:val="22"/>
          <w:szCs w:val="22"/>
        </w:rPr>
      </w:pPr>
      <w:r>
        <w:t>6.3B.8.3</w:t>
      </w:r>
      <w:r>
        <w:rPr>
          <w:rFonts w:asciiTheme="minorHAnsi" w:eastAsiaTheme="minorEastAsia" w:hAnsiTheme="minorHAnsi" w:cstheme="minorBidi"/>
          <w:sz w:val="22"/>
          <w:szCs w:val="22"/>
        </w:rPr>
        <w:tab/>
      </w:r>
      <w:r>
        <w:t>Aggregate power tolerance for EN-DC</w:t>
      </w:r>
      <w:r>
        <w:tab/>
      </w:r>
      <w:r>
        <w:fldChar w:fldCharType="begin" w:fldLock="1"/>
      </w:r>
      <w:r>
        <w:instrText xml:space="preserve"> PAGEREF _Toc133249807 \h </w:instrText>
      </w:r>
      <w:r>
        <w:fldChar w:fldCharType="separate"/>
      </w:r>
      <w:r>
        <w:t>299</w:t>
      </w:r>
      <w:r>
        <w:fldChar w:fldCharType="end"/>
      </w:r>
    </w:p>
    <w:p w14:paraId="6461F073" w14:textId="6AC3F299" w:rsidR="00D65AD6" w:rsidRDefault="00D65AD6">
      <w:pPr>
        <w:pStyle w:val="TOC5"/>
        <w:rPr>
          <w:rFonts w:asciiTheme="minorHAnsi" w:eastAsiaTheme="minorEastAsia" w:hAnsiTheme="minorHAnsi" w:cstheme="minorBidi"/>
          <w:sz w:val="22"/>
          <w:szCs w:val="22"/>
        </w:rPr>
      </w:pPr>
      <w:r>
        <w:t>6.3B.8.3.1</w:t>
      </w:r>
      <w:r>
        <w:rPr>
          <w:rFonts w:asciiTheme="minorHAnsi" w:eastAsiaTheme="minorEastAsia" w:hAnsiTheme="minorHAnsi" w:cstheme="minorBidi"/>
          <w:sz w:val="22"/>
          <w:szCs w:val="22"/>
        </w:rPr>
        <w:tab/>
      </w:r>
      <w:r>
        <w:t>Aggregate power tolerance for intra-band contiguous EN-DC</w:t>
      </w:r>
      <w:r>
        <w:tab/>
      </w:r>
      <w:r>
        <w:fldChar w:fldCharType="begin" w:fldLock="1"/>
      </w:r>
      <w:r>
        <w:instrText xml:space="preserve"> PAGEREF _Toc133249808 \h </w:instrText>
      </w:r>
      <w:r>
        <w:fldChar w:fldCharType="separate"/>
      </w:r>
      <w:r>
        <w:t>299</w:t>
      </w:r>
      <w:r>
        <w:fldChar w:fldCharType="end"/>
      </w:r>
    </w:p>
    <w:p w14:paraId="1C524B63" w14:textId="10F702DF" w:rsidR="00D65AD6" w:rsidRDefault="00D65AD6">
      <w:pPr>
        <w:pStyle w:val="TOC5"/>
        <w:rPr>
          <w:rFonts w:asciiTheme="minorHAnsi" w:eastAsiaTheme="minorEastAsia" w:hAnsiTheme="minorHAnsi" w:cstheme="minorBidi"/>
          <w:sz w:val="22"/>
          <w:szCs w:val="22"/>
        </w:rPr>
      </w:pPr>
      <w:r>
        <w:t>6.3B.8.3.2</w:t>
      </w:r>
      <w:r>
        <w:rPr>
          <w:rFonts w:asciiTheme="minorHAnsi" w:eastAsiaTheme="minorEastAsia" w:hAnsiTheme="minorHAnsi" w:cstheme="minorBidi"/>
          <w:sz w:val="22"/>
          <w:szCs w:val="22"/>
        </w:rPr>
        <w:tab/>
      </w:r>
      <w:r>
        <w:t>Aggregate power tolerance for intra-band non-contiguous EN-DC</w:t>
      </w:r>
      <w:r>
        <w:tab/>
      </w:r>
      <w:r>
        <w:fldChar w:fldCharType="begin" w:fldLock="1"/>
      </w:r>
      <w:r>
        <w:instrText xml:space="preserve"> PAGEREF _Toc133249809 \h </w:instrText>
      </w:r>
      <w:r>
        <w:fldChar w:fldCharType="separate"/>
      </w:r>
      <w:r>
        <w:t>299</w:t>
      </w:r>
      <w:r>
        <w:fldChar w:fldCharType="end"/>
      </w:r>
    </w:p>
    <w:p w14:paraId="1C22E61D" w14:textId="6B63EF6E" w:rsidR="00D65AD6" w:rsidRDefault="00D65AD6">
      <w:pPr>
        <w:pStyle w:val="TOC5"/>
        <w:rPr>
          <w:rFonts w:asciiTheme="minorHAnsi" w:eastAsiaTheme="minorEastAsia" w:hAnsiTheme="minorHAnsi" w:cstheme="minorBidi"/>
          <w:sz w:val="22"/>
          <w:szCs w:val="22"/>
        </w:rPr>
      </w:pPr>
      <w:r>
        <w:t>6.3B.8.3.3</w:t>
      </w:r>
      <w:r>
        <w:rPr>
          <w:rFonts w:asciiTheme="minorHAnsi" w:eastAsiaTheme="minorEastAsia" w:hAnsiTheme="minorHAnsi" w:cstheme="minorBidi"/>
          <w:sz w:val="22"/>
          <w:szCs w:val="22"/>
        </w:rPr>
        <w:tab/>
      </w:r>
      <w:r>
        <w:t>Aggregate power tolerance for inter-band EN-DC within FR1 (1 NR CC)</w:t>
      </w:r>
      <w:r>
        <w:tab/>
      </w:r>
      <w:r>
        <w:fldChar w:fldCharType="begin" w:fldLock="1"/>
      </w:r>
      <w:r>
        <w:instrText xml:space="preserve"> PAGEREF _Toc133249810 \h </w:instrText>
      </w:r>
      <w:r>
        <w:fldChar w:fldCharType="separate"/>
      </w:r>
      <w:r>
        <w:t>300</w:t>
      </w:r>
      <w:r>
        <w:fldChar w:fldCharType="end"/>
      </w:r>
    </w:p>
    <w:p w14:paraId="01E2B584" w14:textId="6C89AE83" w:rsidR="00D65AD6" w:rsidRDefault="00D65AD6">
      <w:pPr>
        <w:pStyle w:val="TOC5"/>
        <w:rPr>
          <w:rFonts w:asciiTheme="minorHAnsi" w:eastAsiaTheme="minorEastAsia" w:hAnsiTheme="minorHAnsi" w:cstheme="minorBidi"/>
          <w:sz w:val="22"/>
          <w:szCs w:val="22"/>
        </w:rPr>
      </w:pPr>
      <w:r>
        <w:t>6.3B.8.3.4</w:t>
      </w:r>
      <w:r>
        <w:rPr>
          <w:rFonts w:asciiTheme="minorHAnsi" w:eastAsiaTheme="minorEastAsia" w:hAnsiTheme="minorHAnsi" w:cstheme="minorBidi"/>
          <w:sz w:val="22"/>
          <w:szCs w:val="22"/>
        </w:rPr>
        <w:tab/>
      </w:r>
      <w:r>
        <w:t>Aggregate power tolerance for inter-band EN-DC including FR2 (1 NR CC)</w:t>
      </w:r>
      <w:r>
        <w:tab/>
      </w:r>
      <w:r>
        <w:fldChar w:fldCharType="begin" w:fldLock="1"/>
      </w:r>
      <w:r>
        <w:instrText xml:space="preserve"> PAGEREF _Toc133249811 \h </w:instrText>
      </w:r>
      <w:r>
        <w:fldChar w:fldCharType="separate"/>
      </w:r>
      <w:r>
        <w:t>301</w:t>
      </w:r>
      <w:r>
        <w:fldChar w:fldCharType="end"/>
      </w:r>
    </w:p>
    <w:p w14:paraId="715A274C" w14:textId="56F31F08" w:rsidR="00D65AD6" w:rsidRDefault="00D65AD6">
      <w:pPr>
        <w:pStyle w:val="TOC2"/>
        <w:rPr>
          <w:rFonts w:asciiTheme="minorHAnsi" w:eastAsiaTheme="minorEastAsia" w:hAnsiTheme="minorHAnsi" w:cstheme="minorBidi"/>
          <w:sz w:val="22"/>
          <w:szCs w:val="22"/>
        </w:rPr>
      </w:pPr>
      <w:r w:rsidRPr="00B70D7D">
        <w:rPr>
          <w:rFonts w:eastAsiaTheme="minorEastAsia"/>
        </w:rPr>
        <w:t>6.3E</w:t>
      </w:r>
      <w:r>
        <w:rPr>
          <w:rFonts w:asciiTheme="minorHAnsi" w:eastAsiaTheme="minorEastAsia" w:hAnsiTheme="minorHAnsi" w:cstheme="minorBidi"/>
          <w:sz w:val="22"/>
          <w:szCs w:val="22"/>
        </w:rPr>
        <w:tab/>
      </w:r>
      <w:r w:rsidRPr="00B70D7D">
        <w:rPr>
          <w:rFonts w:eastAsiaTheme="minorEastAsia"/>
        </w:rPr>
        <w:t>Output power dynamics for V2X</w:t>
      </w:r>
      <w:r>
        <w:tab/>
      </w:r>
      <w:r>
        <w:fldChar w:fldCharType="begin" w:fldLock="1"/>
      </w:r>
      <w:r>
        <w:instrText xml:space="preserve"> PAGEREF _Toc133249812 \h </w:instrText>
      </w:r>
      <w:r>
        <w:fldChar w:fldCharType="separate"/>
      </w:r>
      <w:r>
        <w:t>302</w:t>
      </w:r>
      <w:r>
        <w:fldChar w:fldCharType="end"/>
      </w:r>
    </w:p>
    <w:p w14:paraId="2AA27E1B" w14:textId="6672D907" w:rsidR="00D65AD6" w:rsidRDefault="00D65AD6">
      <w:pPr>
        <w:pStyle w:val="TOC3"/>
        <w:rPr>
          <w:rFonts w:asciiTheme="minorHAnsi" w:eastAsiaTheme="minorEastAsia" w:hAnsiTheme="minorHAnsi" w:cstheme="minorBidi"/>
          <w:sz w:val="22"/>
          <w:szCs w:val="22"/>
        </w:rPr>
      </w:pPr>
      <w:r w:rsidRPr="00B70D7D">
        <w:rPr>
          <w:rFonts w:eastAsiaTheme="minorEastAsia"/>
        </w:rPr>
        <w:t>6.3E.0</w:t>
      </w:r>
      <w:r>
        <w:rPr>
          <w:rFonts w:asciiTheme="minorHAnsi" w:eastAsiaTheme="minorEastAsia" w:hAnsiTheme="minorHAnsi" w:cstheme="minorBidi"/>
          <w:sz w:val="22"/>
          <w:szCs w:val="22"/>
        </w:rPr>
        <w:tab/>
      </w:r>
      <w:r w:rsidRPr="00B70D7D">
        <w:rPr>
          <w:rFonts w:eastAsiaTheme="minorEastAsia"/>
        </w:rPr>
        <w:t>Minimum conformance requirements</w:t>
      </w:r>
      <w:r>
        <w:tab/>
      </w:r>
      <w:r>
        <w:fldChar w:fldCharType="begin" w:fldLock="1"/>
      </w:r>
      <w:r>
        <w:instrText xml:space="preserve"> PAGEREF _Toc133249813 \h </w:instrText>
      </w:r>
      <w:r>
        <w:fldChar w:fldCharType="separate"/>
      </w:r>
      <w:r>
        <w:t>302</w:t>
      </w:r>
      <w:r>
        <w:fldChar w:fldCharType="end"/>
      </w:r>
    </w:p>
    <w:p w14:paraId="36CCA727" w14:textId="109E46BA" w:rsidR="00D65AD6" w:rsidRDefault="00D65AD6">
      <w:pPr>
        <w:pStyle w:val="TOC3"/>
        <w:rPr>
          <w:rFonts w:asciiTheme="minorHAnsi" w:eastAsiaTheme="minorEastAsia" w:hAnsiTheme="minorHAnsi" w:cstheme="minorBidi"/>
          <w:sz w:val="22"/>
          <w:szCs w:val="22"/>
        </w:rPr>
      </w:pPr>
      <w:r w:rsidRPr="00B70D7D">
        <w:rPr>
          <w:rFonts w:eastAsiaTheme="minorEastAsia"/>
        </w:rPr>
        <w:t>6.3E.1</w:t>
      </w:r>
      <w:r>
        <w:rPr>
          <w:rFonts w:asciiTheme="minorHAnsi" w:eastAsiaTheme="minorEastAsia" w:hAnsiTheme="minorHAnsi" w:cstheme="minorBidi"/>
          <w:sz w:val="22"/>
          <w:szCs w:val="22"/>
        </w:rPr>
        <w:tab/>
      </w:r>
      <w:r w:rsidRPr="00B70D7D">
        <w:rPr>
          <w:rFonts w:eastAsiaTheme="minorEastAsia"/>
        </w:rPr>
        <w:t xml:space="preserve">Output power dynamics for intra-band </w:t>
      </w:r>
      <w:r w:rsidRPr="00B70D7D">
        <w:rPr>
          <w:rFonts w:eastAsia="PMingLiU"/>
          <w:lang w:eastAsia="zh-TW"/>
        </w:rPr>
        <w:t>V2X operation</w:t>
      </w:r>
      <w:r>
        <w:tab/>
      </w:r>
      <w:r>
        <w:fldChar w:fldCharType="begin" w:fldLock="1"/>
      </w:r>
      <w:r>
        <w:instrText xml:space="preserve"> PAGEREF _Toc133249814 \h </w:instrText>
      </w:r>
      <w:r>
        <w:fldChar w:fldCharType="separate"/>
      </w:r>
      <w:r>
        <w:t>302</w:t>
      </w:r>
      <w:r>
        <w:fldChar w:fldCharType="end"/>
      </w:r>
    </w:p>
    <w:p w14:paraId="643558BC" w14:textId="075805B7" w:rsidR="00D65AD6" w:rsidRDefault="00D65AD6">
      <w:pPr>
        <w:pStyle w:val="TOC3"/>
        <w:rPr>
          <w:rFonts w:asciiTheme="minorHAnsi" w:eastAsiaTheme="minorEastAsia" w:hAnsiTheme="minorHAnsi" w:cstheme="minorBidi"/>
          <w:sz w:val="22"/>
          <w:szCs w:val="22"/>
        </w:rPr>
      </w:pPr>
      <w:r w:rsidRPr="00B70D7D">
        <w:rPr>
          <w:rFonts w:eastAsiaTheme="minorEastAsia"/>
        </w:rPr>
        <w:t>6.3E.2</w:t>
      </w:r>
      <w:r>
        <w:rPr>
          <w:rFonts w:asciiTheme="minorHAnsi" w:eastAsiaTheme="minorEastAsia" w:hAnsiTheme="minorHAnsi" w:cstheme="minorBidi"/>
          <w:sz w:val="22"/>
          <w:szCs w:val="22"/>
        </w:rPr>
        <w:tab/>
      </w:r>
      <w:r w:rsidRPr="00B70D7D">
        <w:rPr>
          <w:rFonts w:eastAsiaTheme="minorEastAsia"/>
        </w:rPr>
        <w:t xml:space="preserve">Output power dynamics for inter-band </w:t>
      </w:r>
      <w:r w:rsidRPr="00B70D7D">
        <w:rPr>
          <w:rFonts w:eastAsia="PMingLiU"/>
          <w:lang w:eastAsia="zh-TW"/>
        </w:rPr>
        <w:t>V2X operation</w:t>
      </w:r>
      <w:r>
        <w:tab/>
      </w:r>
      <w:r>
        <w:fldChar w:fldCharType="begin" w:fldLock="1"/>
      </w:r>
      <w:r>
        <w:instrText xml:space="preserve"> PAGEREF _Toc133249815 \h </w:instrText>
      </w:r>
      <w:r>
        <w:fldChar w:fldCharType="separate"/>
      </w:r>
      <w:r>
        <w:t>302</w:t>
      </w:r>
      <w:r>
        <w:fldChar w:fldCharType="end"/>
      </w:r>
    </w:p>
    <w:p w14:paraId="6D9A0EC4" w14:textId="0FDEE539" w:rsidR="00D65AD6" w:rsidRDefault="00D65AD6">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Transmit signal quality</w:t>
      </w:r>
      <w:r>
        <w:tab/>
      </w:r>
      <w:r>
        <w:fldChar w:fldCharType="begin" w:fldLock="1"/>
      </w:r>
      <w:r>
        <w:instrText xml:space="preserve"> PAGEREF _Toc133249816 \h </w:instrText>
      </w:r>
      <w:r>
        <w:fldChar w:fldCharType="separate"/>
      </w:r>
      <w:r>
        <w:t>303</w:t>
      </w:r>
      <w:r>
        <w:fldChar w:fldCharType="end"/>
      </w:r>
    </w:p>
    <w:p w14:paraId="4A3579AD" w14:textId="2F8F99D0" w:rsidR="00D65AD6" w:rsidRDefault="00D65AD6">
      <w:pPr>
        <w:pStyle w:val="TOC3"/>
        <w:rPr>
          <w:rFonts w:asciiTheme="minorHAnsi" w:eastAsiaTheme="minorEastAsia" w:hAnsiTheme="minorHAnsi" w:cstheme="minorBidi"/>
          <w:sz w:val="22"/>
          <w:szCs w:val="22"/>
        </w:rPr>
      </w:pPr>
      <w:r>
        <w:t>6.4A</w:t>
      </w:r>
      <w:r>
        <w:rPr>
          <w:rFonts w:asciiTheme="minorHAnsi" w:eastAsiaTheme="minorEastAsia" w:hAnsiTheme="minorHAnsi" w:cstheme="minorBidi"/>
          <w:sz w:val="22"/>
          <w:szCs w:val="22"/>
        </w:rPr>
        <w:tab/>
      </w:r>
      <w:r>
        <w:t>Transmit Signal Quality for inter-band NR CA between FR and FR2 without EN-DC</w:t>
      </w:r>
      <w:r>
        <w:tab/>
      </w:r>
      <w:r>
        <w:fldChar w:fldCharType="begin" w:fldLock="1"/>
      </w:r>
      <w:r>
        <w:instrText xml:space="preserve"> PAGEREF _Toc133249817 \h </w:instrText>
      </w:r>
      <w:r>
        <w:fldChar w:fldCharType="separate"/>
      </w:r>
      <w:r>
        <w:t>303</w:t>
      </w:r>
      <w:r>
        <w:fldChar w:fldCharType="end"/>
      </w:r>
    </w:p>
    <w:p w14:paraId="0089C116" w14:textId="0DF7FCA0" w:rsidR="00D65AD6" w:rsidRDefault="00D65AD6">
      <w:pPr>
        <w:pStyle w:val="TOC4"/>
        <w:rPr>
          <w:rFonts w:asciiTheme="minorHAnsi" w:eastAsiaTheme="minorEastAsia" w:hAnsiTheme="minorHAnsi" w:cstheme="minorBidi"/>
          <w:sz w:val="22"/>
          <w:szCs w:val="22"/>
        </w:rPr>
      </w:pPr>
      <w:r>
        <w:t>6.4A.1</w:t>
      </w:r>
      <w:r>
        <w:rPr>
          <w:rFonts w:asciiTheme="minorHAnsi" w:eastAsiaTheme="minorEastAsia" w:hAnsiTheme="minorHAnsi" w:cstheme="minorBidi"/>
          <w:sz w:val="22"/>
          <w:szCs w:val="22"/>
        </w:rPr>
        <w:tab/>
      </w:r>
      <w:r>
        <w:t>Frequency error for inter-band NR CA between FR 1 and FR 2 without EN-DC</w:t>
      </w:r>
      <w:r>
        <w:tab/>
      </w:r>
      <w:r>
        <w:fldChar w:fldCharType="begin" w:fldLock="1"/>
      </w:r>
      <w:r>
        <w:instrText xml:space="preserve"> PAGEREF _Toc133249818 \h </w:instrText>
      </w:r>
      <w:r>
        <w:fldChar w:fldCharType="separate"/>
      </w:r>
      <w:r>
        <w:t>303</w:t>
      </w:r>
      <w:r>
        <w:fldChar w:fldCharType="end"/>
      </w:r>
    </w:p>
    <w:p w14:paraId="3FC1174C" w14:textId="50CB2D32" w:rsidR="00D65AD6" w:rsidRDefault="00D65AD6">
      <w:pPr>
        <w:pStyle w:val="TOC3"/>
        <w:rPr>
          <w:rFonts w:asciiTheme="minorHAnsi" w:eastAsiaTheme="minorEastAsia" w:hAnsiTheme="minorHAnsi" w:cstheme="minorBidi"/>
          <w:sz w:val="22"/>
          <w:szCs w:val="22"/>
        </w:rPr>
      </w:pPr>
      <w:r w:rsidRPr="00B70D7D">
        <w:rPr>
          <w:rFonts w:cs="Arial"/>
        </w:rPr>
        <w:t>6.4A.2</w:t>
      </w:r>
      <w:r>
        <w:rPr>
          <w:rFonts w:asciiTheme="minorHAnsi" w:eastAsiaTheme="minorEastAsia" w:hAnsiTheme="minorHAnsi" w:cstheme="minorBidi"/>
          <w:sz w:val="22"/>
          <w:szCs w:val="22"/>
        </w:rPr>
        <w:tab/>
      </w:r>
      <w:r w:rsidRPr="00B70D7D">
        <w:rPr>
          <w:rFonts w:cs="Arial"/>
        </w:rPr>
        <w:t>Transmit Modulation Quality for inter-band NR CA without EN-DC</w:t>
      </w:r>
      <w:r>
        <w:tab/>
      </w:r>
      <w:r>
        <w:fldChar w:fldCharType="begin" w:fldLock="1"/>
      </w:r>
      <w:r>
        <w:instrText xml:space="preserve"> PAGEREF _Toc133249819 \h </w:instrText>
      </w:r>
      <w:r>
        <w:fldChar w:fldCharType="separate"/>
      </w:r>
      <w:r>
        <w:t>303</w:t>
      </w:r>
      <w:r>
        <w:fldChar w:fldCharType="end"/>
      </w:r>
    </w:p>
    <w:p w14:paraId="6DA7A230" w14:textId="17F2C5FA" w:rsidR="00D65AD6" w:rsidRDefault="00D65AD6">
      <w:pPr>
        <w:pStyle w:val="TOC4"/>
        <w:rPr>
          <w:rFonts w:asciiTheme="minorHAnsi" w:eastAsiaTheme="minorEastAsia" w:hAnsiTheme="minorHAnsi" w:cstheme="minorBidi"/>
          <w:sz w:val="22"/>
          <w:szCs w:val="22"/>
        </w:rPr>
      </w:pPr>
      <w:r>
        <w:t>6.4A.2.1</w:t>
      </w:r>
      <w:r>
        <w:rPr>
          <w:rFonts w:asciiTheme="minorHAnsi" w:eastAsiaTheme="minorEastAsia" w:hAnsiTheme="minorHAnsi" w:cstheme="minorBidi"/>
          <w:sz w:val="22"/>
          <w:szCs w:val="22"/>
        </w:rPr>
        <w:tab/>
      </w:r>
      <w:r>
        <w:t>Error Vector Magnitude for inter-band NR CA between FR 1 and FR 2 without EN-DC</w:t>
      </w:r>
      <w:r>
        <w:tab/>
      </w:r>
      <w:r>
        <w:fldChar w:fldCharType="begin" w:fldLock="1"/>
      </w:r>
      <w:r>
        <w:instrText xml:space="preserve"> PAGEREF _Toc133249820 \h </w:instrText>
      </w:r>
      <w:r>
        <w:fldChar w:fldCharType="separate"/>
      </w:r>
      <w:r>
        <w:t>303</w:t>
      </w:r>
      <w:r>
        <w:fldChar w:fldCharType="end"/>
      </w:r>
    </w:p>
    <w:p w14:paraId="5306001A" w14:textId="6DF38FF4" w:rsidR="00D65AD6" w:rsidRDefault="00D65AD6">
      <w:pPr>
        <w:pStyle w:val="TOC4"/>
        <w:rPr>
          <w:rFonts w:asciiTheme="minorHAnsi" w:eastAsiaTheme="minorEastAsia" w:hAnsiTheme="minorHAnsi" w:cstheme="minorBidi"/>
          <w:sz w:val="22"/>
          <w:szCs w:val="22"/>
        </w:rPr>
      </w:pPr>
      <w:r>
        <w:t>6.4A.2.2</w:t>
      </w:r>
      <w:r>
        <w:rPr>
          <w:rFonts w:asciiTheme="minorHAnsi" w:eastAsiaTheme="minorEastAsia" w:hAnsiTheme="minorHAnsi" w:cstheme="minorBidi"/>
          <w:sz w:val="22"/>
          <w:szCs w:val="22"/>
        </w:rPr>
        <w:tab/>
      </w:r>
      <w:r>
        <w:t>Carrier Leakage for inter-band NR CA between FR 1 and FR 2 without EN-DC</w:t>
      </w:r>
      <w:r>
        <w:tab/>
      </w:r>
      <w:r>
        <w:fldChar w:fldCharType="begin" w:fldLock="1"/>
      </w:r>
      <w:r>
        <w:instrText xml:space="preserve"> PAGEREF _Toc133249821 \h </w:instrText>
      </w:r>
      <w:r>
        <w:fldChar w:fldCharType="separate"/>
      </w:r>
      <w:r>
        <w:t>303</w:t>
      </w:r>
      <w:r>
        <w:fldChar w:fldCharType="end"/>
      </w:r>
    </w:p>
    <w:p w14:paraId="283EB83E" w14:textId="45EB2835" w:rsidR="00D65AD6" w:rsidRDefault="00D65AD6">
      <w:pPr>
        <w:pStyle w:val="TOC4"/>
        <w:rPr>
          <w:rFonts w:asciiTheme="minorHAnsi" w:eastAsiaTheme="minorEastAsia" w:hAnsiTheme="minorHAnsi" w:cstheme="minorBidi"/>
          <w:sz w:val="22"/>
          <w:szCs w:val="22"/>
        </w:rPr>
      </w:pPr>
      <w:r>
        <w:t>6.4A.2.3</w:t>
      </w:r>
      <w:r>
        <w:rPr>
          <w:rFonts w:asciiTheme="minorHAnsi" w:eastAsiaTheme="minorEastAsia" w:hAnsiTheme="minorHAnsi" w:cstheme="minorBidi"/>
          <w:sz w:val="22"/>
          <w:szCs w:val="22"/>
        </w:rPr>
        <w:tab/>
      </w:r>
      <w:r>
        <w:t>In-band Emissions for inter-band NR CA between FR 1 and FR 2 without EN-DC</w:t>
      </w:r>
      <w:r>
        <w:tab/>
      </w:r>
      <w:r>
        <w:fldChar w:fldCharType="begin" w:fldLock="1"/>
      </w:r>
      <w:r>
        <w:instrText xml:space="preserve"> PAGEREF _Toc133249822 \h </w:instrText>
      </w:r>
      <w:r>
        <w:fldChar w:fldCharType="separate"/>
      </w:r>
      <w:r>
        <w:t>304</w:t>
      </w:r>
      <w:r>
        <w:fldChar w:fldCharType="end"/>
      </w:r>
    </w:p>
    <w:p w14:paraId="092EF15A" w14:textId="37B3F011" w:rsidR="00D65AD6" w:rsidRDefault="00D65AD6">
      <w:pPr>
        <w:pStyle w:val="TOC4"/>
        <w:rPr>
          <w:rFonts w:asciiTheme="minorHAnsi" w:eastAsiaTheme="minorEastAsia" w:hAnsiTheme="minorHAnsi" w:cstheme="minorBidi"/>
          <w:sz w:val="22"/>
          <w:szCs w:val="22"/>
        </w:rPr>
      </w:pPr>
      <w:r>
        <w:t>6.4A.2.4</w:t>
      </w:r>
      <w:r>
        <w:rPr>
          <w:rFonts w:asciiTheme="minorHAnsi" w:eastAsiaTheme="minorEastAsia" w:hAnsiTheme="minorHAnsi" w:cstheme="minorBidi"/>
          <w:sz w:val="22"/>
          <w:szCs w:val="22"/>
        </w:rPr>
        <w:tab/>
      </w:r>
      <w:r>
        <w:t>EVM Equalizer Spectral Flatness for inter-band NR CA between FR 1 and FR 2 without EN-DC</w:t>
      </w:r>
      <w:r>
        <w:tab/>
      </w:r>
      <w:r>
        <w:fldChar w:fldCharType="begin" w:fldLock="1"/>
      </w:r>
      <w:r>
        <w:instrText xml:space="preserve"> PAGEREF _Toc133249823 \h </w:instrText>
      </w:r>
      <w:r>
        <w:fldChar w:fldCharType="separate"/>
      </w:r>
      <w:r>
        <w:t>304</w:t>
      </w:r>
      <w:r>
        <w:fldChar w:fldCharType="end"/>
      </w:r>
    </w:p>
    <w:p w14:paraId="68EDC077" w14:textId="690F87AF" w:rsidR="00D65AD6" w:rsidRDefault="00D65AD6">
      <w:pPr>
        <w:pStyle w:val="TOC2"/>
        <w:rPr>
          <w:rFonts w:asciiTheme="minorHAnsi" w:eastAsiaTheme="minorEastAsia" w:hAnsiTheme="minorHAnsi" w:cstheme="minorBidi"/>
          <w:sz w:val="22"/>
          <w:szCs w:val="22"/>
        </w:rPr>
      </w:pPr>
      <w:r>
        <w:t>6.4B</w:t>
      </w:r>
      <w:r>
        <w:rPr>
          <w:rFonts w:asciiTheme="minorHAnsi" w:eastAsiaTheme="minorEastAsia" w:hAnsiTheme="minorHAnsi" w:cstheme="minorBidi"/>
          <w:sz w:val="22"/>
          <w:szCs w:val="22"/>
        </w:rPr>
        <w:tab/>
      </w:r>
      <w:r>
        <w:t>Transmit Signal Quality for DC</w:t>
      </w:r>
      <w:r>
        <w:tab/>
      </w:r>
      <w:r>
        <w:fldChar w:fldCharType="begin" w:fldLock="1"/>
      </w:r>
      <w:r>
        <w:instrText xml:space="preserve"> PAGEREF _Toc133249824 \h </w:instrText>
      </w:r>
      <w:r>
        <w:fldChar w:fldCharType="separate"/>
      </w:r>
      <w:r>
        <w:t>304</w:t>
      </w:r>
      <w:r>
        <w:fldChar w:fldCharType="end"/>
      </w:r>
    </w:p>
    <w:p w14:paraId="03FD8CF8" w14:textId="41058F6D" w:rsidR="00D65AD6" w:rsidRDefault="00D65AD6">
      <w:pPr>
        <w:pStyle w:val="TOC3"/>
        <w:rPr>
          <w:rFonts w:asciiTheme="minorHAnsi" w:eastAsiaTheme="minorEastAsia" w:hAnsiTheme="minorHAnsi" w:cstheme="minorBidi"/>
          <w:sz w:val="22"/>
          <w:szCs w:val="22"/>
        </w:rPr>
      </w:pPr>
      <w:r>
        <w:t>6.4B.1</w:t>
      </w:r>
      <w:r>
        <w:rPr>
          <w:rFonts w:asciiTheme="minorHAnsi" w:eastAsiaTheme="minorEastAsia" w:hAnsiTheme="minorHAnsi" w:cstheme="minorBidi"/>
          <w:sz w:val="22"/>
          <w:szCs w:val="22"/>
        </w:rPr>
        <w:tab/>
      </w:r>
      <w:r>
        <w:t>Frequency error</w:t>
      </w:r>
      <w:r>
        <w:tab/>
      </w:r>
      <w:r>
        <w:fldChar w:fldCharType="begin" w:fldLock="1"/>
      </w:r>
      <w:r>
        <w:instrText xml:space="preserve"> PAGEREF _Toc133249825 \h </w:instrText>
      </w:r>
      <w:r>
        <w:fldChar w:fldCharType="separate"/>
      </w:r>
      <w:r>
        <w:t>304</w:t>
      </w:r>
      <w:r>
        <w:fldChar w:fldCharType="end"/>
      </w:r>
    </w:p>
    <w:p w14:paraId="3115C39C" w14:textId="74EA9839" w:rsidR="00D65AD6" w:rsidRDefault="00D65AD6">
      <w:pPr>
        <w:pStyle w:val="TOC4"/>
        <w:rPr>
          <w:rFonts w:asciiTheme="minorHAnsi" w:eastAsiaTheme="minorEastAsia" w:hAnsiTheme="minorHAnsi" w:cstheme="minorBidi"/>
          <w:sz w:val="22"/>
          <w:szCs w:val="22"/>
        </w:rPr>
      </w:pPr>
      <w:r>
        <w:t>6.4B.1.1</w:t>
      </w:r>
      <w:r>
        <w:rPr>
          <w:rFonts w:asciiTheme="minorHAnsi" w:eastAsiaTheme="minorEastAsia" w:hAnsiTheme="minorHAnsi" w:cstheme="minorBidi"/>
          <w:sz w:val="22"/>
          <w:szCs w:val="22"/>
        </w:rPr>
        <w:tab/>
      </w:r>
      <w:r>
        <w:t>Frequency error for Intra-band contiguous EN-DC</w:t>
      </w:r>
      <w:r>
        <w:tab/>
      </w:r>
      <w:r>
        <w:fldChar w:fldCharType="begin" w:fldLock="1"/>
      </w:r>
      <w:r>
        <w:instrText xml:space="preserve"> PAGEREF _Toc133249826 \h </w:instrText>
      </w:r>
      <w:r>
        <w:fldChar w:fldCharType="separate"/>
      </w:r>
      <w:r>
        <w:t>304</w:t>
      </w:r>
      <w:r>
        <w:fldChar w:fldCharType="end"/>
      </w:r>
    </w:p>
    <w:p w14:paraId="2AFE1662" w14:textId="51004487" w:rsidR="00D65AD6" w:rsidRDefault="00D65AD6">
      <w:pPr>
        <w:pStyle w:val="TOC4"/>
        <w:rPr>
          <w:rFonts w:asciiTheme="minorHAnsi" w:eastAsiaTheme="minorEastAsia" w:hAnsiTheme="minorHAnsi" w:cstheme="minorBidi"/>
          <w:sz w:val="22"/>
          <w:szCs w:val="22"/>
        </w:rPr>
      </w:pPr>
      <w:r>
        <w:t>6.4B.1.2</w:t>
      </w:r>
      <w:r>
        <w:rPr>
          <w:rFonts w:asciiTheme="minorHAnsi" w:eastAsiaTheme="minorEastAsia" w:hAnsiTheme="minorHAnsi" w:cstheme="minorBidi"/>
          <w:sz w:val="22"/>
          <w:szCs w:val="22"/>
        </w:rPr>
        <w:tab/>
      </w:r>
      <w:r>
        <w:t>Frequency error for Intra-band non-contiguous EN-DC</w:t>
      </w:r>
      <w:r>
        <w:tab/>
      </w:r>
      <w:r>
        <w:fldChar w:fldCharType="begin" w:fldLock="1"/>
      </w:r>
      <w:r>
        <w:instrText xml:space="preserve"> PAGEREF _Toc133249827 \h </w:instrText>
      </w:r>
      <w:r>
        <w:fldChar w:fldCharType="separate"/>
      </w:r>
      <w:r>
        <w:t>305</w:t>
      </w:r>
      <w:r>
        <w:fldChar w:fldCharType="end"/>
      </w:r>
    </w:p>
    <w:p w14:paraId="70AD77DA" w14:textId="55ED353B" w:rsidR="00D65AD6" w:rsidRDefault="00D65AD6">
      <w:pPr>
        <w:pStyle w:val="TOC4"/>
        <w:rPr>
          <w:rFonts w:asciiTheme="minorHAnsi" w:eastAsiaTheme="minorEastAsia" w:hAnsiTheme="minorHAnsi" w:cstheme="minorBidi"/>
          <w:sz w:val="22"/>
          <w:szCs w:val="22"/>
        </w:rPr>
      </w:pPr>
      <w:r>
        <w:t>6.4B.1.3</w:t>
      </w:r>
      <w:r>
        <w:rPr>
          <w:rFonts w:asciiTheme="minorHAnsi" w:eastAsiaTheme="minorEastAsia" w:hAnsiTheme="minorHAnsi" w:cstheme="minorBidi"/>
          <w:sz w:val="22"/>
          <w:szCs w:val="22"/>
        </w:rPr>
        <w:tab/>
      </w:r>
      <w:r>
        <w:t>Frequency error for Inter-band EN-DC within FR1 (1 NR CC)</w:t>
      </w:r>
      <w:r>
        <w:tab/>
      </w:r>
      <w:r>
        <w:fldChar w:fldCharType="begin" w:fldLock="1"/>
      </w:r>
      <w:r>
        <w:instrText xml:space="preserve"> PAGEREF _Toc133249828 \h </w:instrText>
      </w:r>
      <w:r>
        <w:fldChar w:fldCharType="separate"/>
      </w:r>
      <w:r>
        <w:t>306</w:t>
      </w:r>
      <w:r>
        <w:fldChar w:fldCharType="end"/>
      </w:r>
    </w:p>
    <w:p w14:paraId="49DBE69F" w14:textId="5554F752" w:rsidR="00D65AD6" w:rsidRDefault="00D65AD6">
      <w:pPr>
        <w:pStyle w:val="TOC4"/>
        <w:rPr>
          <w:rFonts w:asciiTheme="minorHAnsi" w:eastAsiaTheme="minorEastAsia" w:hAnsiTheme="minorHAnsi" w:cstheme="minorBidi"/>
          <w:sz w:val="22"/>
          <w:szCs w:val="22"/>
        </w:rPr>
      </w:pPr>
      <w:r>
        <w:rPr>
          <w:lang w:eastAsia="zh-CN"/>
        </w:rPr>
        <w:t>6.4B.1.3a</w:t>
      </w:r>
      <w:r>
        <w:rPr>
          <w:rFonts w:asciiTheme="minorHAnsi" w:eastAsiaTheme="minorEastAsia" w:hAnsiTheme="minorHAnsi" w:cstheme="minorBidi"/>
          <w:sz w:val="22"/>
          <w:szCs w:val="22"/>
        </w:rPr>
        <w:tab/>
      </w:r>
      <w:r>
        <w:rPr>
          <w:lang w:eastAsia="zh-CN"/>
        </w:rPr>
        <w:t>Frequency Error for inter-band NE-DC within FR1</w:t>
      </w:r>
      <w:r>
        <w:tab/>
      </w:r>
      <w:r>
        <w:fldChar w:fldCharType="begin" w:fldLock="1"/>
      </w:r>
      <w:r>
        <w:instrText xml:space="preserve"> PAGEREF _Toc133249829 \h </w:instrText>
      </w:r>
      <w:r>
        <w:fldChar w:fldCharType="separate"/>
      </w:r>
      <w:r>
        <w:t>307</w:t>
      </w:r>
      <w:r>
        <w:fldChar w:fldCharType="end"/>
      </w:r>
    </w:p>
    <w:p w14:paraId="142B487E" w14:textId="4B9EAAA8" w:rsidR="00D65AD6" w:rsidRDefault="00D65AD6">
      <w:pPr>
        <w:pStyle w:val="TOC4"/>
        <w:rPr>
          <w:rFonts w:asciiTheme="minorHAnsi" w:eastAsiaTheme="minorEastAsia" w:hAnsiTheme="minorHAnsi" w:cstheme="minorBidi"/>
          <w:sz w:val="22"/>
          <w:szCs w:val="22"/>
        </w:rPr>
      </w:pPr>
      <w:r>
        <w:t>6.4B.1.4</w:t>
      </w:r>
      <w:r>
        <w:rPr>
          <w:rFonts w:asciiTheme="minorHAnsi" w:eastAsiaTheme="minorEastAsia" w:hAnsiTheme="minorHAnsi" w:cstheme="minorBidi"/>
          <w:sz w:val="22"/>
          <w:szCs w:val="22"/>
        </w:rPr>
        <w:tab/>
      </w:r>
      <w:r>
        <w:t>Frequency Error for inter-band EN-DC including FR2</w:t>
      </w:r>
      <w:r>
        <w:rPr>
          <w:lang w:eastAsia="zh-CN"/>
        </w:rPr>
        <w:t xml:space="preserve"> (1 NR CC)</w:t>
      </w:r>
      <w:r>
        <w:tab/>
      </w:r>
      <w:r>
        <w:fldChar w:fldCharType="begin" w:fldLock="1"/>
      </w:r>
      <w:r>
        <w:instrText xml:space="preserve"> PAGEREF _Toc133249830 \h </w:instrText>
      </w:r>
      <w:r>
        <w:fldChar w:fldCharType="separate"/>
      </w:r>
      <w:r>
        <w:t>307</w:t>
      </w:r>
      <w:r>
        <w:fldChar w:fldCharType="end"/>
      </w:r>
    </w:p>
    <w:p w14:paraId="5B88BE5F" w14:textId="633BD7CC" w:rsidR="00D65AD6" w:rsidRDefault="00D65AD6">
      <w:pPr>
        <w:pStyle w:val="TOC4"/>
        <w:rPr>
          <w:rFonts w:asciiTheme="minorHAnsi" w:eastAsiaTheme="minorEastAsia" w:hAnsiTheme="minorHAnsi" w:cstheme="minorBidi"/>
          <w:sz w:val="22"/>
          <w:szCs w:val="22"/>
        </w:rPr>
      </w:pPr>
      <w:r>
        <w:t>6.4B.1.4_1</w:t>
      </w:r>
      <w:r>
        <w:rPr>
          <w:rFonts w:asciiTheme="minorHAnsi" w:eastAsiaTheme="minorEastAsia" w:hAnsiTheme="minorHAnsi" w:cstheme="minorBidi"/>
          <w:sz w:val="22"/>
          <w:szCs w:val="22"/>
        </w:rPr>
        <w:tab/>
      </w:r>
      <w:r>
        <w:t>Frequency Error for Inter-band EN-DC including FR2 (&gt;1 NR CC)</w:t>
      </w:r>
      <w:r>
        <w:tab/>
      </w:r>
      <w:r>
        <w:fldChar w:fldCharType="begin" w:fldLock="1"/>
      </w:r>
      <w:r>
        <w:instrText xml:space="preserve"> PAGEREF _Toc133249831 \h </w:instrText>
      </w:r>
      <w:r>
        <w:fldChar w:fldCharType="separate"/>
      </w:r>
      <w:r>
        <w:t>308</w:t>
      </w:r>
      <w:r>
        <w:fldChar w:fldCharType="end"/>
      </w:r>
    </w:p>
    <w:p w14:paraId="27FC2FFC" w14:textId="19108B8D" w:rsidR="00D65AD6" w:rsidRDefault="00D65AD6">
      <w:pPr>
        <w:pStyle w:val="TOC5"/>
        <w:rPr>
          <w:rFonts w:asciiTheme="minorHAnsi" w:eastAsiaTheme="minorEastAsia" w:hAnsiTheme="minorHAnsi" w:cstheme="minorBidi"/>
          <w:sz w:val="22"/>
          <w:szCs w:val="22"/>
        </w:rPr>
      </w:pPr>
      <w:r>
        <w:t>6.4B.1.4_1.1</w:t>
      </w:r>
      <w:r>
        <w:rPr>
          <w:rFonts w:asciiTheme="minorHAnsi" w:eastAsiaTheme="minorEastAsia" w:hAnsiTheme="minorHAnsi" w:cstheme="minorBidi"/>
          <w:sz w:val="22"/>
          <w:szCs w:val="22"/>
        </w:rPr>
        <w:tab/>
      </w:r>
      <w:r>
        <w:t>Frequency Error for Inter-band EN-DC including FR2 (2 NR CCs)</w:t>
      </w:r>
      <w:r>
        <w:tab/>
      </w:r>
      <w:r>
        <w:fldChar w:fldCharType="begin" w:fldLock="1"/>
      </w:r>
      <w:r>
        <w:instrText xml:space="preserve"> PAGEREF _Toc133249832 \h </w:instrText>
      </w:r>
      <w:r>
        <w:fldChar w:fldCharType="separate"/>
      </w:r>
      <w:r>
        <w:t>308</w:t>
      </w:r>
      <w:r>
        <w:fldChar w:fldCharType="end"/>
      </w:r>
    </w:p>
    <w:p w14:paraId="10C9987D" w14:textId="5ABD1EA2" w:rsidR="00D65AD6" w:rsidRDefault="00D65AD6">
      <w:pPr>
        <w:pStyle w:val="TOC5"/>
        <w:rPr>
          <w:rFonts w:asciiTheme="minorHAnsi" w:eastAsiaTheme="minorEastAsia" w:hAnsiTheme="minorHAnsi" w:cstheme="minorBidi"/>
          <w:sz w:val="22"/>
          <w:szCs w:val="22"/>
        </w:rPr>
      </w:pPr>
      <w:r>
        <w:t>6.4B.1.4_1.2</w:t>
      </w:r>
      <w:r>
        <w:rPr>
          <w:rFonts w:asciiTheme="minorHAnsi" w:eastAsiaTheme="minorEastAsia" w:hAnsiTheme="minorHAnsi" w:cstheme="minorBidi"/>
          <w:sz w:val="22"/>
          <w:szCs w:val="22"/>
        </w:rPr>
        <w:tab/>
      </w:r>
      <w:r>
        <w:t>Frequency Error for Inter-band EN-DC including FR2 (3 NR CCs)</w:t>
      </w:r>
      <w:r>
        <w:tab/>
      </w:r>
      <w:r>
        <w:fldChar w:fldCharType="begin" w:fldLock="1"/>
      </w:r>
      <w:r>
        <w:instrText xml:space="preserve"> PAGEREF _Toc133249833 \h </w:instrText>
      </w:r>
      <w:r>
        <w:fldChar w:fldCharType="separate"/>
      </w:r>
      <w:r>
        <w:t>309</w:t>
      </w:r>
      <w:r>
        <w:fldChar w:fldCharType="end"/>
      </w:r>
    </w:p>
    <w:p w14:paraId="20EBA0E5" w14:textId="48BBA5E5" w:rsidR="00D65AD6" w:rsidRDefault="00D65AD6">
      <w:pPr>
        <w:pStyle w:val="TOC5"/>
        <w:rPr>
          <w:rFonts w:asciiTheme="minorHAnsi" w:eastAsiaTheme="minorEastAsia" w:hAnsiTheme="minorHAnsi" w:cstheme="minorBidi"/>
          <w:sz w:val="22"/>
          <w:szCs w:val="22"/>
        </w:rPr>
      </w:pPr>
      <w:r>
        <w:t>6.4B.1.4_1.3</w:t>
      </w:r>
      <w:r>
        <w:rPr>
          <w:rFonts w:asciiTheme="minorHAnsi" w:eastAsiaTheme="minorEastAsia" w:hAnsiTheme="minorHAnsi" w:cstheme="minorBidi"/>
          <w:sz w:val="22"/>
          <w:szCs w:val="22"/>
        </w:rPr>
        <w:tab/>
      </w:r>
      <w:r>
        <w:t>Frequency Error for Inter-band EN-DC including FR2 (4 NR CCs)</w:t>
      </w:r>
      <w:r>
        <w:tab/>
      </w:r>
      <w:r>
        <w:fldChar w:fldCharType="begin" w:fldLock="1"/>
      </w:r>
      <w:r>
        <w:instrText xml:space="preserve"> PAGEREF _Toc133249834 \h </w:instrText>
      </w:r>
      <w:r>
        <w:fldChar w:fldCharType="separate"/>
      </w:r>
      <w:r>
        <w:t>310</w:t>
      </w:r>
      <w:r>
        <w:fldChar w:fldCharType="end"/>
      </w:r>
    </w:p>
    <w:p w14:paraId="0A882E7D" w14:textId="29AC3158" w:rsidR="00D65AD6" w:rsidRDefault="00D65AD6">
      <w:pPr>
        <w:pStyle w:val="TOC5"/>
        <w:rPr>
          <w:rFonts w:asciiTheme="minorHAnsi" w:eastAsiaTheme="minorEastAsia" w:hAnsiTheme="minorHAnsi" w:cstheme="minorBidi"/>
          <w:sz w:val="22"/>
          <w:szCs w:val="22"/>
        </w:rPr>
      </w:pPr>
      <w:r w:rsidRPr="00B70D7D">
        <w:rPr>
          <w:rFonts w:eastAsia="SimSun"/>
        </w:rPr>
        <w:t>6.4B.1.4D</w:t>
      </w:r>
      <w:r>
        <w:rPr>
          <w:rFonts w:asciiTheme="minorHAnsi" w:eastAsiaTheme="minorEastAsia" w:hAnsiTheme="minorHAnsi" w:cstheme="minorBidi"/>
          <w:sz w:val="22"/>
          <w:szCs w:val="22"/>
        </w:rPr>
        <w:tab/>
      </w:r>
      <w:r w:rsidRPr="00B70D7D">
        <w:rPr>
          <w:rFonts w:eastAsia="SimSun"/>
        </w:rPr>
        <w:t>Frequency error for inter-band EN-DC including FR2 for UL-MIMO</w:t>
      </w:r>
      <w:r>
        <w:tab/>
      </w:r>
      <w:r>
        <w:fldChar w:fldCharType="begin" w:fldLock="1"/>
      </w:r>
      <w:r>
        <w:instrText xml:space="preserve"> PAGEREF _Toc133249835 \h </w:instrText>
      </w:r>
      <w:r>
        <w:fldChar w:fldCharType="separate"/>
      </w:r>
      <w:r>
        <w:t>311</w:t>
      </w:r>
      <w:r>
        <w:fldChar w:fldCharType="end"/>
      </w:r>
    </w:p>
    <w:p w14:paraId="256C14DA" w14:textId="14768E49" w:rsidR="00D65AD6" w:rsidRDefault="00D65AD6">
      <w:pPr>
        <w:pStyle w:val="TOC3"/>
        <w:rPr>
          <w:rFonts w:asciiTheme="minorHAnsi" w:eastAsiaTheme="minorEastAsia" w:hAnsiTheme="minorHAnsi" w:cstheme="minorBidi"/>
          <w:sz w:val="22"/>
          <w:szCs w:val="22"/>
        </w:rPr>
      </w:pPr>
      <w:r>
        <w:t>6.4B.2</w:t>
      </w:r>
      <w:r>
        <w:rPr>
          <w:rFonts w:asciiTheme="minorHAnsi" w:eastAsiaTheme="minorEastAsia" w:hAnsiTheme="minorHAnsi" w:cstheme="minorBidi"/>
          <w:sz w:val="22"/>
          <w:szCs w:val="22"/>
        </w:rPr>
        <w:tab/>
      </w:r>
      <w:r>
        <w:t>Transmit Modulation Quality for DC</w:t>
      </w:r>
      <w:r>
        <w:tab/>
      </w:r>
      <w:r>
        <w:fldChar w:fldCharType="begin" w:fldLock="1"/>
      </w:r>
      <w:r>
        <w:instrText xml:space="preserve"> PAGEREF _Toc133249836 \h </w:instrText>
      </w:r>
      <w:r>
        <w:fldChar w:fldCharType="separate"/>
      </w:r>
      <w:r>
        <w:t>312</w:t>
      </w:r>
      <w:r>
        <w:fldChar w:fldCharType="end"/>
      </w:r>
    </w:p>
    <w:p w14:paraId="3E68C5D0" w14:textId="1E213180" w:rsidR="00D65AD6" w:rsidRDefault="00D65AD6">
      <w:pPr>
        <w:pStyle w:val="TOC4"/>
        <w:rPr>
          <w:rFonts w:asciiTheme="minorHAnsi" w:eastAsiaTheme="minorEastAsia" w:hAnsiTheme="minorHAnsi" w:cstheme="minorBidi"/>
          <w:sz w:val="22"/>
          <w:szCs w:val="22"/>
        </w:rPr>
      </w:pPr>
      <w:r>
        <w:t>6.4B.2.1</w:t>
      </w:r>
      <w:r>
        <w:rPr>
          <w:rFonts w:asciiTheme="minorHAnsi" w:eastAsiaTheme="minorEastAsia" w:hAnsiTheme="minorHAnsi" w:cstheme="minorBidi"/>
          <w:sz w:val="22"/>
          <w:szCs w:val="22"/>
        </w:rPr>
        <w:tab/>
      </w:r>
      <w:r>
        <w:t>Transmit Modulation Quality for intra-band contiguous EN-DC</w:t>
      </w:r>
      <w:r>
        <w:tab/>
      </w:r>
      <w:r>
        <w:fldChar w:fldCharType="begin" w:fldLock="1"/>
      </w:r>
      <w:r>
        <w:instrText xml:space="preserve"> PAGEREF _Toc133249837 \h </w:instrText>
      </w:r>
      <w:r>
        <w:fldChar w:fldCharType="separate"/>
      </w:r>
      <w:r>
        <w:t>312</w:t>
      </w:r>
      <w:r>
        <w:fldChar w:fldCharType="end"/>
      </w:r>
    </w:p>
    <w:p w14:paraId="54799580" w14:textId="1A56C6B4" w:rsidR="00D65AD6" w:rsidRDefault="00D65AD6">
      <w:pPr>
        <w:pStyle w:val="TOC5"/>
        <w:rPr>
          <w:rFonts w:asciiTheme="minorHAnsi" w:eastAsiaTheme="minorEastAsia" w:hAnsiTheme="minorHAnsi" w:cstheme="minorBidi"/>
          <w:sz w:val="22"/>
          <w:szCs w:val="22"/>
        </w:rPr>
      </w:pPr>
      <w:r>
        <w:t>6.4B.2.1.1</w:t>
      </w:r>
      <w:r>
        <w:rPr>
          <w:rFonts w:asciiTheme="minorHAnsi" w:eastAsiaTheme="minorEastAsia" w:hAnsiTheme="minorHAnsi" w:cstheme="minorBidi"/>
          <w:sz w:val="22"/>
          <w:szCs w:val="22"/>
        </w:rPr>
        <w:tab/>
      </w:r>
      <w:r>
        <w:t>Error Vector Magnitude for intra-band contiguous EN-DC</w:t>
      </w:r>
      <w:r>
        <w:tab/>
      </w:r>
      <w:r>
        <w:fldChar w:fldCharType="begin" w:fldLock="1"/>
      </w:r>
      <w:r>
        <w:instrText xml:space="preserve"> PAGEREF _Toc133249838 \h </w:instrText>
      </w:r>
      <w:r>
        <w:fldChar w:fldCharType="separate"/>
      </w:r>
      <w:r>
        <w:t>312</w:t>
      </w:r>
      <w:r>
        <w:fldChar w:fldCharType="end"/>
      </w:r>
    </w:p>
    <w:p w14:paraId="576940A4" w14:textId="0985639F" w:rsidR="00D65AD6" w:rsidRDefault="00D65AD6">
      <w:pPr>
        <w:pStyle w:val="TOC5"/>
        <w:rPr>
          <w:rFonts w:asciiTheme="minorHAnsi" w:eastAsiaTheme="minorEastAsia" w:hAnsiTheme="minorHAnsi" w:cstheme="minorBidi"/>
          <w:sz w:val="22"/>
          <w:szCs w:val="22"/>
        </w:rPr>
      </w:pPr>
      <w:r>
        <w:t>6.4B.2.1.</w:t>
      </w:r>
      <w:r w:rsidRPr="00B70D7D">
        <w:rPr>
          <w:rFonts w:eastAsia="Malgun Gothic"/>
        </w:rPr>
        <w:t>2</w:t>
      </w:r>
      <w:r>
        <w:rPr>
          <w:rFonts w:asciiTheme="minorHAnsi" w:eastAsiaTheme="minorEastAsia" w:hAnsiTheme="minorHAnsi" w:cstheme="minorBidi"/>
          <w:sz w:val="22"/>
          <w:szCs w:val="22"/>
        </w:rPr>
        <w:tab/>
      </w:r>
      <w:r>
        <w:t>Carrier Leakage for intra-band contiguous EN-DC</w:t>
      </w:r>
      <w:r>
        <w:tab/>
      </w:r>
      <w:r>
        <w:fldChar w:fldCharType="begin" w:fldLock="1"/>
      </w:r>
      <w:r>
        <w:instrText xml:space="preserve"> PAGEREF _Toc133249839 \h </w:instrText>
      </w:r>
      <w:r>
        <w:fldChar w:fldCharType="separate"/>
      </w:r>
      <w:r>
        <w:t>313</w:t>
      </w:r>
      <w:r>
        <w:fldChar w:fldCharType="end"/>
      </w:r>
    </w:p>
    <w:p w14:paraId="7BE1B80E" w14:textId="50AE50E7" w:rsidR="00D65AD6" w:rsidRDefault="00D65AD6">
      <w:pPr>
        <w:pStyle w:val="TOC5"/>
        <w:rPr>
          <w:rFonts w:asciiTheme="minorHAnsi" w:eastAsiaTheme="minorEastAsia" w:hAnsiTheme="minorHAnsi" w:cstheme="minorBidi"/>
          <w:sz w:val="22"/>
          <w:szCs w:val="22"/>
        </w:rPr>
      </w:pPr>
      <w:r>
        <w:t>6.4B.2.1.3</w:t>
      </w:r>
      <w:r>
        <w:rPr>
          <w:rFonts w:asciiTheme="minorHAnsi" w:eastAsiaTheme="minorEastAsia" w:hAnsiTheme="minorHAnsi" w:cstheme="minorBidi"/>
          <w:sz w:val="22"/>
          <w:szCs w:val="22"/>
        </w:rPr>
        <w:tab/>
      </w:r>
      <w:r>
        <w:t>In-band Emissions for intra-band contiguous EN-DC</w:t>
      </w:r>
      <w:r>
        <w:tab/>
      </w:r>
      <w:r>
        <w:fldChar w:fldCharType="begin" w:fldLock="1"/>
      </w:r>
      <w:r>
        <w:instrText xml:space="preserve"> PAGEREF _Toc133249840 \h </w:instrText>
      </w:r>
      <w:r>
        <w:fldChar w:fldCharType="separate"/>
      </w:r>
      <w:r>
        <w:t>314</w:t>
      </w:r>
      <w:r>
        <w:fldChar w:fldCharType="end"/>
      </w:r>
    </w:p>
    <w:p w14:paraId="1D5EE12E" w14:textId="7982E2D9" w:rsidR="00D65AD6" w:rsidRDefault="00D65AD6">
      <w:pPr>
        <w:pStyle w:val="TOC5"/>
        <w:rPr>
          <w:rFonts w:asciiTheme="minorHAnsi" w:eastAsiaTheme="minorEastAsia" w:hAnsiTheme="minorHAnsi" w:cstheme="minorBidi"/>
          <w:sz w:val="22"/>
          <w:szCs w:val="22"/>
        </w:rPr>
      </w:pPr>
      <w:r>
        <w:t>6.4B.2.1.4</w:t>
      </w:r>
      <w:r>
        <w:rPr>
          <w:rFonts w:asciiTheme="minorHAnsi" w:eastAsiaTheme="minorEastAsia" w:hAnsiTheme="minorHAnsi" w:cstheme="minorBidi"/>
          <w:sz w:val="22"/>
          <w:szCs w:val="22"/>
        </w:rPr>
        <w:tab/>
      </w:r>
      <w:r>
        <w:t>EVM Equalizer Flatness for intra-band contiguous EN-DC</w:t>
      </w:r>
      <w:r>
        <w:tab/>
      </w:r>
      <w:r>
        <w:fldChar w:fldCharType="begin" w:fldLock="1"/>
      </w:r>
      <w:r>
        <w:instrText xml:space="preserve"> PAGEREF _Toc133249841 \h </w:instrText>
      </w:r>
      <w:r>
        <w:fldChar w:fldCharType="separate"/>
      </w:r>
      <w:r>
        <w:t>319</w:t>
      </w:r>
      <w:r>
        <w:fldChar w:fldCharType="end"/>
      </w:r>
    </w:p>
    <w:p w14:paraId="5BF1715C" w14:textId="6BC249E8" w:rsidR="00D65AD6" w:rsidRDefault="00D65AD6">
      <w:pPr>
        <w:pStyle w:val="TOC4"/>
        <w:rPr>
          <w:rFonts w:asciiTheme="minorHAnsi" w:eastAsiaTheme="minorEastAsia" w:hAnsiTheme="minorHAnsi" w:cstheme="minorBidi"/>
          <w:sz w:val="22"/>
          <w:szCs w:val="22"/>
        </w:rPr>
      </w:pPr>
      <w:r>
        <w:t>6.4B.2.2</w:t>
      </w:r>
      <w:r>
        <w:rPr>
          <w:rFonts w:asciiTheme="minorHAnsi" w:eastAsiaTheme="minorEastAsia" w:hAnsiTheme="minorHAnsi" w:cstheme="minorBidi"/>
          <w:sz w:val="22"/>
          <w:szCs w:val="22"/>
        </w:rPr>
        <w:tab/>
      </w:r>
      <w:r>
        <w:t>Transmit Modulation Quality for intra-band non-contiguous EN-DC</w:t>
      </w:r>
      <w:r>
        <w:tab/>
      </w:r>
      <w:r>
        <w:fldChar w:fldCharType="begin" w:fldLock="1"/>
      </w:r>
      <w:r>
        <w:instrText xml:space="preserve"> PAGEREF _Toc133249842 \h </w:instrText>
      </w:r>
      <w:r>
        <w:fldChar w:fldCharType="separate"/>
      </w:r>
      <w:r>
        <w:t>320</w:t>
      </w:r>
      <w:r>
        <w:fldChar w:fldCharType="end"/>
      </w:r>
    </w:p>
    <w:p w14:paraId="5896B37B" w14:textId="04170142" w:rsidR="00D65AD6" w:rsidRDefault="00D65AD6">
      <w:pPr>
        <w:pStyle w:val="TOC5"/>
        <w:rPr>
          <w:rFonts w:asciiTheme="minorHAnsi" w:eastAsiaTheme="minorEastAsia" w:hAnsiTheme="minorHAnsi" w:cstheme="minorBidi"/>
          <w:sz w:val="22"/>
          <w:szCs w:val="22"/>
        </w:rPr>
      </w:pPr>
      <w:r>
        <w:t>6.4B.2.2.1</w:t>
      </w:r>
      <w:r>
        <w:rPr>
          <w:rFonts w:asciiTheme="minorHAnsi" w:eastAsiaTheme="minorEastAsia" w:hAnsiTheme="minorHAnsi" w:cstheme="minorBidi"/>
          <w:sz w:val="22"/>
          <w:szCs w:val="22"/>
        </w:rPr>
        <w:tab/>
      </w:r>
      <w:r>
        <w:t>Error Vector Magnitude for intra-band non-contiguous EN-DC</w:t>
      </w:r>
      <w:r>
        <w:tab/>
      </w:r>
      <w:r>
        <w:fldChar w:fldCharType="begin" w:fldLock="1"/>
      </w:r>
      <w:r>
        <w:instrText xml:space="preserve"> PAGEREF _Toc133249843 \h </w:instrText>
      </w:r>
      <w:r>
        <w:fldChar w:fldCharType="separate"/>
      </w:r>
      <w:r>
        <w:t>320</w:t>
      </w:r>
      <w:r>
        <w:fldChar w:fldCharType="end"/>
      </w:r>
    </w:p>
    <w:p w14:paraId="28706674" w14:textId="07C281B5" w:rsidR="00D65AD6" w:rsidRDefault="00D65AD6">
      <w:pPr>
        <w:pStyle w:val="TOC5"/>
        <w:rPr>
          <w:rFonts w:asciiTheme="minorHAnsi" w:eastAsiaTheme="minorEastAsia" w:hAnsiTheme="minorHAnsi" w:cstheme="minorBidi"/>
          <w:sz w:val="22"/>
          <w:szCs w:val="22"/>
        </w:rPr>
      </w:pPr>
      <w:r>
        <w:t>6.4B.2.2.2</w:t>
      </w:r>
      <w:r>
        <w:rPr>
          <w:rFonts w:asciiTheme="minorHAnsi" w:eastAsiaTheme="minorEastAsia" w:hAnsiTheme="minorHAnsi" w:cstheme="minorBidi"/>
          <w:sz w:val="22"/>
          <w:szCs w:val="22"/>
        </w:rPr>
        <w:tab/>
      </w:r>
      <w:r>
        <w:t>Carrier Leakage for intra-band non-contiguous EN-DC</w:t>
      </w:r>
      <w:r>
        <w:tab/>
      </w:r>
      <w:r>
        <w:fldChar w:fldCharType="begin" w:fldLock="1"/>
      </w:r>
      <w:r>
        <w:instrText xml:space="preserve"> PAGEREF _Toc133249844 \h </w:instrText>
      </w:r>
      <w:r>
        <w:fldChar w:fldCharType="separate"/>
      </w:r>
      <w:r>
        <w:t>321</w:t>
      </w:r>
      <w:r>
        <w:fldChar w:fldCharType="end"/>
      </w:r>
    </w:p>
    <w:p w14:paraId="7B1731C6" w14:textId="6B178F29" w:rsidR="00D65AD6" w:rsidRDefault="00D65AD6">
      <w:pPr>
        <w:pStyle w:val="TOC5"/>
        <w:rPr>
          <w:rFonts w:asciiTheme="minorHAnsi" w:eastAsiaTheme="minorEastAsia" w:hAnsiTheme="minorHAnsi" w:cstheme="minorBidi"/>
          <w:sz w:val="22"/>
          <w:szCs w:val="22"/>
        </w:rPr>
      </w:pPr>
      <w:r>
        <w:lastRenderedPageBreak/>
        <w:t>6.4B.2.2.3</w:t>
      </w:r>
      <w:r>
        <w:rPr>
          <w:rFonts w:asciiTheme="minorHAnsi" w:eastAsiaTheme="minorEastAsia" w:hAnsiTheme="minorHAnsi" w:cstheme="minorBidi"/>
          <w:sz w:val="22"/>
          <w:szCs w:val="22"/>
        </w:rPr>
        <w:tab/>
      </w:r>
      <w:r>
        <w:t>In-band Emissions for intra-band non-contiguous EN-DC</w:t>
      </w:r>
      <w:r>
        <w:tab/>
      </w:r>
      <w:r>
        <w:fldChar w:fldCharType="begin" w:fldLock="1"/>
      </w:r>
      <w:r>
        <w:instrText xml:space="preserve"> PAGEREF _Toc133249845 \h </w:instrText>
      </w:r>
      <w:r>
        <w:fldChar w:fldCharType="separate"/>
      </w:r>
      <w:r>
        <w:t>322</w:t>
      </w:r>
      <w:r>
        <w:fldChar w:fldCharType="end"/>
      </w:r>
    </w:p>
    <w:p w14:paraId="43DD7DA1" w14:textId="6C86C10A" w:rsidR="00D65AD6" w:rsidRDefault="00D65AD6">
      <w:pPr>
        <w:pStyle w:val="TOC5"/>
        <w:rPr>
          <w:rFonts w:asciiTheme="minorHAnsi" w:eastAsiaTheme="minorEastAsia" w:hAnsiTheme="minorHAnsi" w:cstheme="minorBidi"/>
          <w:sz w:val="22"/>
          <w:szCs w:val="22"/>
        </w:rPr>
      </w:pPr>
      <w:r w:rsidRPr="00B70D7D">
        <w:rPr>
          <w:rFonts w:eastAsia="Malgun Gothic"/>
        </w:rPr>
        <w:t>6.4B.2.2.4</w:t>
      </w:r>
      <w:r>
        <w:rPr>
          <w:rFonts w:asciiTheme="minorHAnsi" w:eastAsiaTheme="minorEastAsia" w:hAnsiTheme="minorHAnsi" w:cstheme="minorBidi"/>
          <w:sz w:val="22"/>
          <w:szCs w:val="22"/>
        </w:rPr>
        <w:tab/>
      </w:r>
      <w:r w:rsidRPr="00B70D7D">
        <w:rPr>
          <w:rFonts w:eastAsia="Malgun Gothic"/>
        </w:rPr>
        <w:t>EVM Equalizer Flatness for intra-band non-contiguous EN-DC</w:t>
      </w:r>
      <w:r>
        <w:tab/>
      </w:r>
      <w:r>
        <w:fldChar w:fldCharType="begin" w:fldLock="1"/>
      </w:r>
      <w:r>
        <w:instrText xml:space="preserve"> PAGEREF _Toc133249846 \h </w:instrText>
      </w:r>
      <w:r>
        <w:fldChar w:fldCharType="separate"/>
      </w:r>
      <w:r>
        <w:t>323</w:t>
      </w:r>
      <w:r>
        <w:fldChar w:fldCharType="end"/>
      </w:r>
    </w:p>
    <w:p w14:paraId="23295757" w14:textId="2E9EBB0B" w:rsidR="00D65AD6" w:rsidRDefault="00D65AD6">
      <w:pPr>
        <w:pStyle w:val="TOC4"/>
        <w:rPr>
          <w:rFonts w:asciiTheme="minorHAnsi" w:eastAsiaTheme="minorEastAsia" w:hAnsiTheme="minorHAnsi" w:cstheme="minorBidi"/>
          <w:sz w:val="22"/>
          <w:szCs w:val="22"/>
        </w:rPr>
      </w:pPr>
      <w:r>
        <w:t>6.4B.2.3</w:t>
      </w:r>
      <w:r>
        <w:rPr>
          <w:rFonts w:asciiTheme="minorHAnsi" w:eastAsiaTheme="minorEastAsia" w:hAnsiTheme="minorHAnsi" w:cstheme="minorBidi"/>
          <w:sz w:val="22"/>
          <w:szCs w:val="22"/>
        </w:rPr>
        <w:tab/>
      </w:r>
      <w:r>
        <w:t>Transmit Modulation Quality for inter-band EN-DC within FR1</w:t>
      </w:r>
      <w:r>
        <w:tab/>
      </w:r>
      <w:r>
        <w:fldChar w:fldCharType="begin" w:fldLock="1"/>
      </w:r>
      <w:r>
        <w:instrText xml:space="preserve"> PAGEREF _Toc133249847 \h </w:instrText>
      </w:r>
      <w:r>
        <w:fldChar w:fldCharType="separate"/>
      </w:r>
      <w:r>
        <w:t>324</w:t>
      </w:r>
      <w:r>
        <w:fldChar w:fldCharType="end"/>
      </w:r>
    </w:p>
    <w:p w14:paraId="040873E2" w14:textId="62092142" w:rsidR="00D65AD6" w:rsidRDefault="00D65AD6">
      <w:pPr>
        <w:pStyle w:val="TOC5"/>
        <w:rPr>
          <w:rFonts w:asciiTheme="minorHAnsi" w:eastAsiaTheme="minorEastAsia" w:hAnsiTheme="minorHAnsi" w:cstheme="minorBidi"/>
          <w:sz w:val="22"/>
          <w:szCs w:val="22"/>
        </w:rPr>
      </w:pPr>
      <w:r>
        <w:t>6.4B.2.3.1</w:t>
      </w:r>
      <w:r>
        <w:rPr>
          <w:rFonts w:asciiTheme="minorHAnsi" w:eastAsiaTheme="minorEastAsia" w:hAnsiTheme="minorHAnsi" w:cstheme="minorBidi"/>
          <w:sz w:val="22"/>
          <w:szCs w:val="22"/>
        </w:rPr>
        <w:tab/>
      </w:r>
      <w:r>
        <w:t>Error Vector Magnitude for inter-band EN-DC within FR1 (1 NR CC)</w:t>
      </w:r>
      <w:r>
        <w:tab/>
      </w:r>
      <w:r>
        <w:fldChar w:fldCharType="begin" w:fldLock="1"/>
      </w:r>
      <w:r>
        <w:instrText xml:space="preserve"> PAGEREF _Toc133249848 \h </w:instrText>
      </w:r>
      <w:r>
        <w:fldChar w:fldCharType="separate"/>
      </w:r>
      <w:r>
        <w:t>324</w:t>
      </w:r>
      <w:r>
        <w:fldChar w:fldCharType="end"/>
      </w:r>
    </w:p>
    <w:p w14:paraId="53525F52" w14:textId="3F505CD1" w:rsidR="00D65AD6" w:rsidRDefault="00D65AD6">
      <w:pPr>
        <w:pStyle w:val="TOC5"/>
        <w:rPr>
          <w:rFonts w:asciiTheme="minorHAnsi" w:eastAsiaTheme="minorEastAsia" w:hAnsiTheme="minorHAnsi" w:cstheme="minorBidi"/>
          <w:sz w:val="22"/>
          <w:szCs w:val="22"/>
        </w:rPr>
      </w:pPr>
      <w:r>
        <w:t>6.4B.2.3.2</w:t>
      </w:r>
      <w:r>
        <w:rPr>
          <w:rFonts w:asciiTheme="minorHAnsi" w:eastAsiaTheme="minorEastAsia" w:hAnsiTheme="minorHAnsi" w:cstheme="minorBidi"/>
          <w:sz w:val="22"/>
          <w:szCs w:val="22"/>
        </w:rPr>
        <w:tab/>
      </w:r>
      <w:r>
        <w:t>Carrier Leakage for inter-band EN-DC within FR1 (1 NR CC)</w:t>
      </w:r>
      <w:r>
        <w:tab/>
      </w:r>
      <w:r>
        <w:fldChar w:fldCharType="begin" w:fldLock="1"/>
      </w:r>
      <w:r>
        <w:instrText xml:space="preserve"> PAGEREF _Toc133249849 \h </w:instrText>
      </w:r>
      <w:r>
        <w:fldChar w:fldCharType="separate"/>
      </w:r>
      <w:r>
        <w:t>325</w:t>
      </w:r>
      <w:r>
        <w:fldChar w:fldCharType="end"/>
      </w:r>
    </w:p>
    <w:p w14:paraId="1A1FABCD" w14:textId="298B54DB" w:rsidR="00D65AD6" w:rsidRDefault="00D65AD6">
      <w:pPr>
        <w:pStyle w:val="TOC5"/>
        <w:rPr>
          <w:rFonts w:asciiTheme="minorHAnsi" w:eastAsiaTheme="minorEastAsia" w:hAnsiTheme="minorHAnsi" w:cstheme="minorBidi"/>
          <w:sz w:val="22"/>
          <w:szCs w:val="22"/>
        </w:rPr>
      </w:pPr>
      <w:r>
        <w:t>6.4B.2.3.3</w:t>
      </w:r>
      <w:r>
        <w:rPr>
          <w:rFonts w:asciiTheme="minorHAnsi" w:eastAsiaTheme="minorEastAsia" w:hAnsiTheme="minorHAnsi" w:cstheme="minorBidi"/>
          <w:sz w:val="22"/>
          <w:szCs w:val="22"/>
        </w:rPr>
        <w:tab/>
      </w:r>
      <w:r>
        <w:t>In-band Emissions for inter-band EN-DC within FR1 (1 NR CC)</w:t>
      </w:r>
      <w:r>
        <w:tab/>
      </w:r>
      <w:r>
        <w:fldChar w:fldCharType="begin" w:fldLock="1"/>
      </w:r>
      <w:r>
        <w:instrText xml:space="preserve"> PAGEREF _Toc133249850 \h </w:instrText>
      </w:r>
      <w:r>
        <w:fldChar w:fldCharType="separate"/>
      </w:r>
      <w:r>
        <w:t>326</w:t>
      </w:r>
      <w:r>
        <w:fldChar w:fldCharType="end"/>
      </w:r>
    </w:p>
    <w:p w14:paraId="4C0E973C" w14:textId="3715545F" w:rsidR="00D65AD6" w:rsidRDefault="00D65AD6">
      <w:pPr>
        <w:pStyle w:val="TOC5"/>
        <w:rPr>
          <w:rFonts w:asciiTheme="minorHAnsi" w:eastAsiaTheme="minorEastAsia" w:hAnsiTheme="minorHAnsi" w:cstheme="minorBidi"/>
          <w:sz w:val="22"/>
          <w:szCs w:val="22"/>
        </w:rPr>
      </w:pPr>
      <w:r>
        <w:t>6.4B.2.3.4</w:t>
      </w:r>
      <w:r>
        <w:rPr>
          <w:rFonts w:asciiTheme="minorHAnsi" w:eastAsiaTheme="minorEastAsia" w:hAnsiTheme="minorHAnsi" w:cstheme="minorBidi"/>
          <w:sz w:val="22"/>
          <w:szCs w:val="22"/>
        </w:rPr>
        <w:tab/>
      </w:r>
      <w:r>
        <w:t>EVM Equalizer Flatness for inter-band EN-DC within FR1 (1 NR CC)</w:t>
      </w:r>
      <w:r>
        <w:tab/>
      </w:r>
      <w:r>
        <w:fldChar w:fldCharType="begin" w:fldLock="1"/>
      </w:r>
      <w:r>
        <w:instrText xml:space="preserve"> PAGEREF _Toc133249851 \h </w:instrText>
      </w:r>
      <w:r>
        <w:fldChar w:fldCharType="separate"/>
      </w:r>
      <w:r>
        <w:t>327</w:t>
      </w:r>
      <w:r>
        <w:fldChar w:fldCharType="end"/>
      </w:r>
    </w:p>
    <w:p w14:paraId="66CCC8BD" w14:textId="2FACB697" w:rsidR="00D65AD6" w:rsidRDefault="00D65AD6">
      <w:pPr>
        <w:pStyle w:val="TOC4"/>
        <w:rPr>
          <w:rFonts w:asciiTheme="minorHAnsi" w:eastAsiaTheme="minorEastAsia" w:hAnsiTheme="minorHAnsi" w:cstheme="minorBidi"/>
          <w:sz w:val="22"/>
          <w:szCs w:val="22"/>
        </w:rPr>
      </w:pPr>
      <w:r>
        <w:t>6.4B.2.3a</w:t>
      </w:r>
      <w:r>
        <w:rPr>
          <w:rFonts w:asciiTheme="minorHAnsi" w:eastAsiaTheme="minorEastAsia" w:hAnsiTheme="minorHAnsi" w:cstheme="minorBidi"/>
          <w:sz w:val="22"/>
          <w:szCs w:val="22"/>
        </w:rPr>
        <w:tab/>
      </w:r>
      <w:r>
        <w:t>Transmit Modulation Quality for inter-band NE-DC within FR1</w:t>
      </w:r>
      <w:r>
        <w:tab/>
      </w:r>
      <w:r>
        <w:fldChar w:fldCharType="begin" w:fldLock="1"/>
      </w:r>
      <w:r>
        <w:instrText xml:space="preserve"> PAGEREF _Toc133249852 \h </w:instrText>
      </w:r>
      <w:r>
        <w:fldChar w:fldCharType="separate"/>
      </w:r>
      <w:r>
        <w:t>327</w:t>
      </w:r>
      <w:r>
        <w:fldChar w:fldCharType="end"/>
      </w:r>
    </w:p>
    <w:p w14:paraId="593DE2BC" w14:textId="6CE8B8E5" w:rsidR="00D65AD6" w:rsidRDefault="00D65AD6">
      <w:pPr>
        <w:pStyle w:val="TOC5"/>
        <w:rPr>
          <w:rFonts w:asciiTheme="minorHAnsi" w:eastAsiaTheme="minorEastAsia" w:hAnsiTheme="minorHAnsi" w:cstheme="minorBidi"/>
          <w:sz w:val="22"/>
          <w:szCs w:val="22"/>
        </w:rPr>
      </w:pPr>
      <w:r>
        <w:rPr>
          <w:lang w:eastAsia="zh-CN"/>
        </w:rPr>
        <w:t>6.4B.2.3a.1</w:t>
      </w:r>
      <w:r>
        <w:rPr>
          <w:rFonts w:asciiTheme="minorHAnsi" w:eastAsiaTheme="minorEastAsia" w:hAnsiTheme="minorHAnsi" w:cstheme="minorBidi"/>
          <w:sz w:val="22"/>
          <w:szCs w:val="22"/>
        </w:rPr>
        <w:tab/>
      </w:r>
      <w:r>
        <w:rPr>
          <w:lang w:eastAsia="zh-CN"/>
        </w:rPr>
        <w:t>Error Vector Magnitude for inter-band NE-DC within FR1</w:t>
      </w:r>
      <w:r>
        <w:tab/>
      </w:r>
      <w:r>
        <w:fldChar w:fldCharType="begin" w:fldLock="1"/>
      </w:r>
      <w:r>
        <w:instrText xml:space="preserve"> PAGEREF _Toc133249853 \h </w:instrText>
      </w:r>
      <w:r>
        <w:fldChar w:fldCharType="separate"/>
      </w:r>
      <w:r>
        <w:t>327</w:t>
      </w:r>
      <w:r>
        <w:fldChar w:fldCharType="end"/>
      </w:r>
    </w:p>
    <w:p w14:paraId="36302B9A" w14:textId="01048C19" w:rsidR="00D65AD6" w:rsidRDefault="00D65AD6">
      <w:pPr>
        <w:pStyle w:val="TOC5"/>
        <w:rPr>
          <w:rFonts w:asciiTheme="minorHAnsi" w:eastAsiaTheme="minorEastAsia" w:hAnsiTheme="minorHAnsi" w:cstheme="minorBidi"/>
          <w:sz w:val="22"/>
          <w:szCs w:val="22"/>
        </w:rPr>
      </w:pPr>
      <w:r>
        <w:rPr>
          <w:lang w:eastAsia="zh-CN"/>
        </w:rPr>
        <w:t>6.4B.2.3a.2</w:t>
      </w:r>
      <w:r>
        <w:rPr>
          <w:rFonts w:asciiTheme="minorHAnsi" w:eastAsiaTheme="minorEastAsia" w:hAnsiTheme="minorHAnsi" w:cstheme="minorBidi"/>
          <w:sz w:val="22"/>
          <w:szCs w:val="22"/>
        </w:rPr>
        <w:tab/>
      </w:r>
      <w:r>
        <w:rPr>
          <w:lang w:eastAsia="zh-CN"/>
        </w:rPr>
        <w:t>Carrier Leakage for inter-band NE-DC within FR1</w:t>
      </w:r>
      <w:r>
        <w:tab/>
      </w:r>
      <w:r>
        <w:fldChar w:fldCharType="begin" w:fldLock="1"/>
      </w:r>
      <w:r>
        <w:instrText xml:space="preserve"> PAGEREF _Toc133249854 \h </w:instrText>
      </w:r>
      <w:r>
        <w:fldChar w:fldCharType="separate"/>
      </w:r>
      <w:r>
        <w:t>327</w:t>
      </w:r>
      <w:r>
        <w:fldChar w:fldCharType="end"/>
      </w:r>
    </w:p>
    <w:p w14:paraId="71057C99" w14:textId="2B6E62F0" w:rsidR="00D65AD6" w:rsidRDefault="00D65AD6">
      <w:pPr>
        <w:pStyle w:val="TOC5"/>
        <w:rPr>
          <w:rFonts w:asciiTheme="minorHAnsi" w:eastAsiaTheme="minorEastAsia" w:hAnsiTheme="minorHAnsi" w:cstheme="minorBidi"/>
          <w:sz w:val="22"/>
          <w:szCs w:val="22"/>
        </w:rPr>
      </w:pPr>
      <w:r>
        <w:rPr>
          <w:lang w:eastAsia="zh-CN"/>
        </w:rPr>
        <w:t>6.4B.2.3a.3</w:t>
      </w:r>
      <w:r>
        <w:rPr>
          <w:rFonts w:asciiTheme="minorHAnsi" w:eastAsiaTheme="minorEastAsia" w:hAnsiTheme="minorHAnsi" w:cstheme="minorBidi"/>
          <w:sz w:val="22"/>
          <w:szCs w:val="22"/>
        </w:rPr>
        <w:tab/>
      </w:r>
      <w:r>
        <w:rPr>
          <w:lang w:eastAsia="zh-CN"/>
        </w:rPr>
        <w:t>In-band Emissions for inter-band NE-DC within FR1</w:t>
      </w:r>
      <w:r>
        <w:tab/>
      </w:r>
      <w:r>
        <w:fldChar w:fldCharType="begin" w:fldLock="1"/>
      </w:r>
      <w:r>
        <w:instrText xml:space="preserve"> PAGEREF _Toc133249855 \h </w:instrText>
      </w:r>
      <w:r>
        <w:fldChar w:fldCharType="separate"/>
      </w:r>
      <w:r>
        <w:t>328</w:t>
      </w:r>
      <w:r>
        <w:fldChar w:fldCharType="end"/>
      </w:r>
    </w:p>
    <w:p w14:paraId="7A89E89F" w14:textId="49EC062F" w:rsidR="00D65AD6" w:rsidRDefault="00D65AD6">
      <w:pPr>
        <w:pStyle w:val="TOC5"/>
        <w:rPr>
          <w:rFonts w:asciiTheme="minorHAnsi" w:eastAsiaTheme="minorEastAsia" w:hAnsiTheme="minorHAnsi" w:cstheme="minorBidi"/>
          <w:sz w:val="22"/>
          <w:szCs w:val="22"/>
        </w:rPr>
      </w:pPr>
      <w:r>
        <w:t>6.4B.2.3a.4</w:t>
      </w:r>
      <w:r>
        <w:rPr>
          <w:rFonts w:asciiTheme="minorHAnsi" w:eastAsiaTheme="minorEastAsia" w:hAnsiTheme="minorHAnsi" w:cstheme="minorBidi"/>
          <w:sz w:val="22"/>
          <w:szCs w:val="22"/>
        </w:rPr>
        <w:tab/>
      </w:r>
      <w:r>
        <w:t>EVM Equalizer Flatness for inter-band NE-DC within FR1 (1 NR CC)</w:t>
      </w:r>
      <w:r>
        <w:tab/>
      </w:r>
      <w:r>
        <w:fldChar w:fldCharType="begin" w:fldLock="1"/>
      </w:r>
      <w:r>
        <w:instrText xml:space="preserve"> PAGEREF _Toc133249856 \h </w:instrText>
      </w:r>
      <w:r>
        <w:fldChar w:fldCharType="separate"/>
      </w:r>
      <w:r>
        <w:t>328</w:t>
      </w:r>
      <w:r>
        <w:fldChar w:fldCharType="end"/>
      </w:r>
    </w:p>
    <w:p w14:paraId="17AE2376" w14:textId="2A7BD282" w:rsidR="00D65AD6" w:rsidRDefault="00D65AD6">
      <w:pPr>
        <w:pStyle w:val="TOC4"/>
        <w:rPr>
          <w:rFonts w:asciiTheme="minorHAnsi" w:eastAsiaTheme="minorEastAsia" w:hAnsiTheme="minorHAnsi" w:cstheme="minorBidi"/>
          <w:sz w:val="22"/>
          <w:szCs w:val="22"/>
        </w:rPr>
      </w:pPr>
      <w:r w:rsidRPr="00B70D7D">
        <w:rPr>
          <w:rFonts w:eastAsia="MS Mincho"/>
        </w:rPr>
        <w:t>6.4B.2.4</w:t>
      </w:r>
      <w:r>
        <w:rPr>
          <w:rFonts w:asciiTheme="minorHAnsi" w:eastAsiaTheme="minorEastAsia" w:hAnsiTheme="minorHAnsi" w:cstheme="minorBidi"/>
          <w:sz w:val="22"/>
          <w:szCs w:val="22"/>
        </w:rPr>
        <w:tab/>
      </w:r>
      <w:r w:rsidRPr="00B70D7D">
        <w:rPr>
          <w:rFonts w:eastAsia="MS Mincho"/>
        </w:rPr>
        <w:t>Transmit Modulation Quality for inter-band EN-DC including FR2</w:t>
      </w:r>
      <w:r>
        <w:tab/>
      </w:r>
      <w:r>
        <w:fldChar w:fldCharType="begin" w:fldLock="1"/>
      </w:r>
      <w:r>
        <w:instrText xml:space="preserve"> PAGEREF _Toc133249857 \h </w:instrText>
      </w:r>
      <w:r>
        <w:fldChar w:fldCharType="separate"/>
      </w:r>
      <w:r>
        <w:t>328</w:t>
      </w:r>
      <w:r>
        <w:fldChar w:fldCharType="end"/>
      </w:r>
    </w:p>
    <w:p w14:paraId="0E93178C" w14:textId="614932C3" w:rsidR="00D65AD6" w:rsidRDefault="00D65AD6">
      <w:pPr>
        <w:pStyle w:val="TOC5"/>
        <w:rPr>
          <w:rFonts w:asciiTheme="minorHAnsi" w:eastAsiaTheme="minorEastAsia" w:hAnsiTheme="minorHAnsi" w:cstheme="minorBidi"/>
          <w:sz w:val="22"/>
          <w:szCs w:val="22"/>
        </w:rPr>
      </w:pPr>
      <w:r>
        <w:t>6.4B.2.4.1</w:t>
      </w:r>
      <w:r>
        <w:rPr>
          <w:rFonts w:asciiTheme="minorHAnsi" w:eastAsiaTheme="minorEastAsia" w:hAnsiTheme="minorHAnsi" w:cstheme="minorBidi"/>
          <w:sz w:val="22"/>
          <w:szCs w:val="22"/>
        </w:rPr>
        <w:tab/>
      </w:r>
      <w:r>
        <w:t>Error Vector Magnitude for inter-band EN-DC including FR2</w:t>
      </w:r>
      <w:r>
        <w:rPr>
          <w:lang w:eastAsia="zh-CN"/>
        </w:rPr>
        <w:t xml:space="preserve"> (1 NR CC)</w:t>
      </w:r>
      <w:r>
        <w:tab/>
      </w:r>
      <w:r>
        <w:fldChar w:fldCharType="begin" w:fldLock="1"/>
      </w:r>
      <w:r>
        <w:instrText xml:space="preserve"> PAGEREF _Toc133249858 \h </w:instrText>
      </w:r>
      <w:r>
        <w:fldChar w:fldCharType="separate"/>
      </w:r>
      <w:r>
        <w:t>328</w:t>
      </w:r>
      <w:r>
        <w:fldChar w:fldCharType="end"/>
      </w:r>
    </w:p>
    <w:p w14:paraId="3BFB19BF" w14:textId="078FF0B6" w:rsidR="00D65AD6" w:rsidRDefault="00D65AD6">
      <w:pPr>
        <w:pStyle w:val="TOC5"/>
        <w:rPr>
          <w:rFonts w:asciiTheme="minorHAnsi" w:eastAsiaTheme="minorEastAsia" w:hAnsiTheme="minorHAnsi" w:cstheme="minorBidi"/>
          <w:sz w:val="22"/>
          <w:szCs w:val="22"/>
        </w:rPr>
      </w:pPr>
      <w:r>
        <w:t>6.4B.2.4.1a</w:t>
      </w:r>
      <w:r>
        <w:rPr>
          <w:rFonts w:asciiTheme="minorHAnsi" w:eastAsiaTheme="minorEastAsia" w:hAnsiTheme="minorHAnsi" w:cstheme="minorBidi"/>
          <w:sz w:val="22"/>
          <w:szCs w:val="22"/>
        </w:rPr>
        <w:tab/>
      </w:r>
      <w:r>
        <w:t xml:space="preserve">Error Vector Magnitude </w:t>
      </w:r>
      <w:r>
        <w:rPr>
          <w:lang w:eastAsia="zh-CN"/>
        </w:rPr>
        <w:t xml:space="preserve">with Power Boost </w:t>
      </w:r>
      <w:r>
        <w:t>for inter-band EN-DC including FR2</w:t>
      </w:r>
      <w:r>
        <w:rPr>
          <w:lang w:eastAsia="zh-CN"/>
        </w:rPr>
        <w:t xml:space="preserve"> (1 NR CC)</w:t>
      </w:r>
      <w:r>
        <w:tab/>
      </w:r>
      <w:r>
        <w:fldChar w:fldCharType="begin" w:fldLock="1"/>
      </w:r>
      <w:r>
        <w:instrText xml:space="preserve"> PAGEREF _Toc133249859 \h </w:instrText>
      </w:r>
      <w:r>
        <w:fldChar w:fldCharType="separate"/>
      </w:r>
      <w:r>
        <w:t>329</w:t>
      </w:r>
      <w:r>
        <w:fldChar w:fldCharType="end"/>
      </w:r>
    </w:p>
    <w:p w14:paraId="2B177D98" w14:textId="159D39FA" w:rsidR="00D65AD6" w:rsidRDefault="00D65AD6">
      <w:pPr>
        <w:pStyle w:val="TOC5"/>
        <w:rPr>
          <w:rFonts w:asciiTheme="minorHAnsi" w:eastAsiaTheme="minorEastAsia" w:hAnsiTheme="minorHAnsi" w:cstheme="minorBidi"/>
          <w:sz w:val="22"/>
          <w:szCs w:val="22"/>
        </w:rPr>
      </w:pPr>
      <w:r>
        <w:t>6.4B.2.4.1_1</w:t>
      </w:r>
      <w:r>
        <w:rPr>
          <w:rFonts w:asciiTheme="minorHAnsi" w:eastAsiaTheme="minorEastAsia" w:hAnsiTheme="minorHAnsi" w:cstheme="minorBidi"/>
          <w:sz w:val="22"/>
          <w:szCs w:val="22"/>
        </w:rPr>
        <w:tab/>
      </w:r>
      <w:r>
        <w:t>Error Vector Magnitude for inter-band EN-DC including FR2 (&gt;1 NR CC)</w:t>
      </w:r>
      <w:r>
        <w:tab/>
      </w:r>
      <w:r>
        <w:fldChar w:fldCharType="begin" w:fldLock="1"/>
      </w:r>
      <w:r>
        <w:instrText xml:space="preserve"> PAGEREF _Toc133249860 \h </w:instrText>
      </w:r>
      <w:r>
        <w:fldChar w:fldCharType="separate"/>
      </w:r>
      <w:r>
        <w:t>330</w:t>
      </w:r>
      <w:r>
        <w:fldChar w:fldCharType="end"/>
      </w:r>
    </w:p>
    <w:p w14:paraId="3F39F574" w14:textId="40561642" w:rsidR="00D65AD6" w:rsidRDefault="00D65AD6">
      <w:pPr>
        <w:pStyle w:val="TOC6"/>
        <w:rPr>
          <w:rFonts w:asciiTheme="minorHAnsi" w:eastAsiaTheme="minorEastAsia" w:hAnsiTheme="minorHAnsi" w:cstheme="minorBidi"/>
          <w:sz w:val="22"/>
          <w:szCs w:val="22"/>
        </w:rPr>
      </w:pPr>
      <w:r>
        <w:t>6.4B.2.4.1_1.1</w:t>
      </w:r>
      <w:r>
        <w:rPr>
          <w:rFonts w:asciiTheme="minorHAnsi" w:eastAsiaTheme="minorEastAsia" w:hAnsiTheme="minorHAnsi" w:cstheme="minorBidi"/>
          <w:sz w:val="22"/>
          <w:szCs w:val="22"/>
        </w:rPr>
        <w:tab/>
      </w:r>
      <w:r>
        <w:t>Error Vector Magnitude for inter-band EN-DC including FR2 (2 NR CCs)</w:t>
      </w:r>
      <w:r>
        <w:tab/>
      </w:r>
      <w:r>
        <w:fldChar w:fldCharType="begin" w:fldLock="1"/>
      </w:r>
      <w:r>
        <w:instrText xml:space="preserve"> PAGEREF _Toc133249861 \h </w:instrText>
      </w:r>
      <w:r>
        <w:fldChar w:fldCharType="separate"/>
      </w:r>
      <w:r>
        <w:t>330</w:t>
      </w:r>
      <w:r>
        <w:fldChar w:fldCharType="end"/>
      </w:r>
    </w:p>
    <w:p w14:paraId="2D8A36B0" w14:textId="22452970" w:rsidR="00D65AD6" w:rsidRDefault="00D65AD6">
      <w:pPr>
        <w:pStyle w:val="TOC6"/>
        <w:rPr>
          <w:rFonts w:asciiTheme="minorHAnsi" w:eastAsiaTheme="minorEastAsia" w:hAnsiTheme="minorHAnsi" w:cstheme="minorBidi"/>
          <w:sz w:val="22"/>
          <w:szCs w:val="22"/>
        </w:rPr>
      </w:pPr>
      <w:r w:rsidRPr="00B70D7D">
        <w:rPr>
          <w:rFonts w:cs="Arial"/>
          <w:lang w:eastAsia="ko-KR"/>
        </w:rPr>
        <w:t>6.4B.2.4.1_1.2</w:t>
      </w:r>
      <w:r>
        <w:rPr>
          <w:rFonts w:asciiTheme="minorHAnsi" w:eastAsiaTheme="minorEastAsia" w:hAnsiTheme="minorHAnsi" w:cstheme="minorBidi"/>
          <w:sz w:val="22"/>
          <w:szCs w:val="22"/>
        </w:rPr>
        <w:tab/>
      </w:r>
      <w:r w:rsidRPr="00B70D7D">
        <w:rPr>
          <w:rFonts w:cs="Arial"/>
          <w:lang w:eastAsia="ko-KR"/>
        </w:rPr>
        <w:t>Error Vector Magnitude for inter-band EN-DC including FR2 (3 NR CCs)</w:t>
      </w:r>
      <w:r>
        <w:tab/>
      </w:r>
      <w:r>
        <w:fldChar w:fldCharType="begin" w:fldLock="1"/>
      </w:r>
      <w:r>
        <w:instrText xml:space="preserve"> PAGEREF _Toc133249862 \h </w:instrText>
      </w:r>
      <w:r>
        <w:fldChar w:fldCharType="separate"/>
      </w:r>
      <w:r>
        <w:t>331</w:t>
      </w:r>
      <w:r>
        <w:fldChar w:fldCharType="end"/>
      </w:r>
    </w:p>
    <w:p w14:paraId="2A60C5B8" w14:textId="249B8629" w:rsidR="00D65AD6" w:rsidRDefault="00D65AD6">
      <w:pPr>
        <w:pStyle w:val="TOC6"/>
        <w:rPr>
          <w:rFonts w:asciiTheme="minorHAnsi" w:eastAsiaTheme="minorEastAsia" w:hAnsiTheme="minorHAnsi" w:cstheme="minorBidi"/>
          <w:sz w:val="22"/>
          <w:szCs w:val="22"/>
        </w:rPr>
      </w:pPr>
      <w:r w:rsidRPr="00B70D7D">
        <w:rPr>
          <w:rFonts w:cs="Arial"/>
          <w:lang w:eastAsia="ko-KR"/>
        </w:rPr>
        <w:t>6.4B.2.4.1_1.3</w:t>
      </w:r>
      <w:r>
        <w:rPr>
          <w:rFonts w:asciiTheme="minorHAnsi" w:eastAsiaTheme="minorEastAsia" w:hAnsiTheme="minorHAnsi" w:cstheme="minorBidi"/>
          <w:sz w:val="22"/>
          <w:szCs w:val="22"/>
        </w:rPr>
        <w:tab/>
      </w:r>
      <w:r w:rsidRPr="00B70D7D">
        <w:rPr>
          <w:rFonts w:cs="Arial"/>
          <w:lang w:eastAsia="ko-KR"/>
        </w:rPr>
        <w:t>Error Vector Magnitude for inter-band EN-DC including FR2 (4 NR CCs)</w:t>
      </w:r>
      <w:r>
        <w:tab/>
      </w:r>
      <w:r>
        <w:fldChar w:fldCharType="begin" w:fldLock="1"/>
      </w:r>
      <w:r>
        <w:instrText xml:space="preserve"> PAGEREF _Toc133249863 \h </w:instrText>
      </w:r>
      <w:r>
        <w:fldChar w:fldCharType="separate"/>
      </w:r>
      <w:r>
        <w:t>332</w:t>
      </w:r>
      <w:r>
        <w:fldChar w:fldCharType="end"/>
      </w:r>
    </w:p>
    <w:p w14:paraId="5D8DFE22" w14:textId="13E3E611" w:rsidR="00D65AD6" w:rsidRDefault="00D65AD6">
      <w:pPr>
        <w:pStyle w:val="TOC6"/>
        <w:rPr>
          <w:rFonts w:asciiTheme="minorHAnsi" w:eastAsiaTheme="minorEastAsia" w:hAnsiTheme="minorHAnsi" w:cstheme="minorBidi"/>
          <w:sz w:val="22"/>
          <w:szCs w:val="22"/>
        </w:rPr>
      </w:pPr>
      <w:r w:rsidRPr="00B70D7D">
        <w:rPr>
          <w:rFonts w:cs="Arial"/>
          <w:lang w:eastAsia="ko-KR"/>
        </w:rPr>
        <w:t>6.4B.2.4.1_1.4</w:t>
      </w:r>
      <w:r>
        <w:rPr>
          <w:rFonts w:asciiTheme="minorHAnsi" w:eastAsiaTheme="minorEastAsia" w:hAnsiTheme="minorHAnsi" w:cstheme="minorBidi"/>
          <w:sz w:val="22"/>
          <w:szCs w:val="22"/>
        </w:rPr>
        <w:tab/>
      </w:r>
      <w:r w:rsidRPr="00B70D7D">
        <w:rPr>
          <w:rFonts w:cs="Arial"/>
          <w:lang w:eastAsia="ko-KR"/>
        </w:rPr>
        <w:t>Error Vector Magnitude for inter-band EN-DC including FR2 (5 NR CCs)</w:t>
      </w:r>
      <w:r>
        <w:tab/>
      </w:r>
      <w:r>
        <w:fldChar w:fldCharType="begin" w:fldLock="1"/>
      </w:r>
      <w:r>
        <w:instrText xml:space="preserve"> PAGEREF _Toc133249864 \h </w:instrText>
      </w:r>
      <w:r>
        <w:fldChar w:fldCharType="separate"/>
      </w:r>
      <w:r>
        <w:t>333</w:t>
      </w:r>
      <w:r>
        <w:fldChar w:fldCharType="end"/>
      </w:r>
    </w:p>
    <w:p w14:paraId="2B5B3379" w14:textId="672955CB" w:rsidR="00D65AD6" w:rsidRDefault="00D65AD6">
      <w:pPr>
        <w:pStyle w:val="TOC6"/>
        <w:rPr>
          <w:rFonts w:asciiTheme="minorHAnsi" w:eastAsiaTheme="minorEastAsia" w:hAnsiTheme="minorHAnsi" w:cstheme="minorBidi"/>
          <w:sz w:val="22"/>
          <w:szCs w:val="22"/>
        </w:rPr>
      </w:pPr>
      <w:r w:rsidRPr="00B70D7D">
        <w:rPr>
          <w:rFonts w:cs="Arial"/>
          <w:lang w:eastAsia="ko-KR"/>
        </w:rPr>
        <w:t>6.4B.2.4.1_1.5</w:t>
      </w:r>
      <w:r>
        <w:rPr>
          <w:rFonts w:asciiTheme="minorHAnsi" w:eastAsiaTheme="minorEastAsia" w:hAnsiTheme="minorHAnsi" w:cstheme="minorBidi"/>
          <w:sz w:val="22"/>
          <w:szCs w:val="22"/>
        </w:rPr>
        <w:tab/>
      </w:r>
      <w:r w:rsidRPr="00B70D7D">
        <w:rPr>
          <w:rFonts w:cs="Arial"/>
          <w:lang w:eastAsia="ko-KR"/>
        </w:rPr>
        <w:t>Error Vector Magnitude for inter-band EN-DC including FR2 (6 NR CCs)</w:t>
      </w:r>
      <w:r>
        <w:tab/>
      </w:r>
      <w:r>
        <w:fldChar w:fldCharType="begin" w:fldLock="1"/>
      </w:r>
      <w:r>
        <w:instrText xml:space="preserve"> PAGEREF _Toc133249865 \h </w:instrText>
      </w:r>
      <w:r>
        <w:fldChar w:fldCharType="separate"/>
      </w:r>
      <w:r>
        <w:t>333</w:t>
      </w:r>
      <w:r>
        <w:fldChar w:fldCharType="end"/>
      </w:r>
    </w:p>
    <w:p w14:paraId="64D2699E" w14:textId="17D19699" w:rsidR="00D65AD6" w:rsidRDefault="00D65AD6">
      <w:pPr>
        <w:pStyle w:val="TOC6"/>
        <w:rPr>
          <w:rFonts w:asciiTheme="minorHAnsi" w:eastAsiaTheme="minorEastAsia" w:hAnsiTheme="minorHAnsi" w:cstheme="minorBidi"/>
          <w:sz w:val="22"/>
          <w:szCs w:val="22"/>
        </w:rPr>
      </w:pPr>
      <w:r w:rsidRPr="00B70D7D">
        <w:rPr>
          <w:rFonts w:eastAsiaTheme="minorEastAsia" w:cs="Arial"/>
          <w:lang w:eastAsia="ko-KR"/>
        </w:rPr>
        <w:t>6.4B.2.4.1_1.6</w:t>
      </w:r>
      <w:r>
        <w:rPr>
          <w:rFonts w:asciiTheme="minorHAnsi" w:eastAsiaTheme="minorEastAsia" w:hAnsiTheme="minorHAnsi" w:cstheme="minorBidi"/>
          <w:sz w:val="22"/>
          <w:szCs w:val="22"/>
        </w:rPr>
        <w:tab/>
      </w:r>
      <w:r w:rsidRPr="00B70D7D">
        <w:rPr>
          <w:rFonts w:eastAsiaTheme="minorEastAsia" w:cs="Arial"/>
          <w:lang w:eastAsia="ko-KR"/>
        </w:rPr>
        <w:t>Error Vector Magnitude for inter-band EN-DC including FR2 (7 NR CCs)</w:t>
      </w:r>
      <w:r>
        <w:tab/>
      </w:r>
      <w:r>
        <w:fldChar w:fldCharType="begin" w:fldLock="1"/>
      </w:r>
      <w:r>
        <w:instrText xml:space="preserve"> PAGEREF _Toc133249866 \h </w:instrText>
      </w:r>
      <w:r>
        <w:fldChar w:fldCharType="separate"/>
      </w:r>
      <w:r>
        <w:t>334</w:t>
      </w:r>
      <w:r>
        <w:fldChar w:fldCharType="end"/>
      </w:r>
    </w:p>
    <w:p w14:paraId="772AC93B" w14:textId="3674554A" w:rsidR="00D65AD6" w:rsidRDefault="00D65AD6">
      <w:pPr>
        <w:pStyle w:val="TOC6"/>
        <w:rPr>
          <w:rFonts w:asciiTheme="minorHAnsi" w:eastAsiaTheme="minorEastAsia" w:hAnsiTheme="minorHAnsi" w:cstheme="minorBidi"/>
          <w:sz w:val="22"/>
          <w:szCs w:val="22"/>
        </w:rPr>
      </w:pPr>
      <w:r w:rsidRPr="00B70D7D">
        <w:rPr>
          <w:rFonts w:cs="Arial"/>
          <w:lang w:eastAsia="ko-KR"/>
        </w:rPr>
        <w:t>6.4B.2.4.1_1.7</w:t>
      </w:r>
      <w:r>
        <w:rPr>
          <w:rFonts w:asciiTheme="minorHAnsi" w:eastAsiaTheme="minorEastAsia" w:hAnsiTheme="minorHAnsi" w:cstheme="minorBidi"/>
          <w:sz w:val="22"/>
          <w:szCs w:val="22"/>
        </w:rPr>
        <w:tab/>
      </w:r>
      <w:r w:rsidRPr="00B70D7D">
        <w:rPr>
          <w:rFonts w:cs="Arial"/>
          <w:lang w:eastAsia="ko-KR"/>
        </w:rPr>
        <w:t>Error Vector Magnitude for inter-band EN-DC including FR2 (8 NR CCs)</w:t>
      </w:r>
      <w:r>
        <w:tab/>
      </w:r>
      <w:r>
        <w:fldChar w:fldCharType="begin" w:fldLock="1"/>
      </w:r>
      <w:r>
        <w:instrText xml:space="preserve"> PAGEREF _Toc133249867 \h </w:instrText>
      </w:r>
      <w:r>
        <w:fldChar w:fldCharType="separate"/>
      </w:r>
      <w:r>
        <w:t>335</w:t>
      </w:r>
      <w:r>
        <w:fldChar w:fldCharType="end"/>
      </w:r>
    </w:p>
    <w:p w14:paraId="3F76DFC9" w14:textId="229A1449" w:rsidR="00D65AD6" w:rsidRDefault="00D65AD6">
      <w:pPr>
        <w:pStyle w:val="TOC5"/>
        <w:rPr>
          <w:rFonts w:asciiTheme="minorHAnsi" w:eastAsiaTheme="minorEastAsia" w:hAnsiTheme="minorHAnsi" w:cstheme="minorBidi"/>
          <w:sz w:val="22"/>
          <w:szCs w:val="22"/>
        </w:rPr>
      </w:pPr>
      <w:r w:rsidRPr="00B70D7D">
        <w:rPr>
          <w:rFonts w:eastAsia="SimSun"/>
        </w:rPr>
        <w:t>6.4B.2.4.1D</w:t>
      </w:r>
      <w:r>
        <w:rPr>
          <w:rFonts w:asciiTheme="minorHAnsi" w:eastAsiaTheme="minorEastAsia" w:hAnsiTheme="minorHAnsi" w:cstheme="minorBidi"/>
          <w:sz w:val="22"/>
          <w:szCs w:val="22"/>
        </w:rPr>
        <w:tab/>
      </w:r>
      <w:r w:rsidRPr="00B70D7D">
        <w:rPr>
          <w:rFonts w:eastAsia="SimSun"/>
        </w:rPr>
        <w:t>Error Vector Magnitude for inter-band EN-DC including FR2 for UL MIMO</w:t>
      </w:r>
      <w:r>
        <w:tab/>
      </w:r>
      <w:r>
        <w:fldChar w:fldCharType="begin" w:fldLock="1"/>
      </w:r>
      <w:r>
        <w:instrText xml:space="preserve"> PAGEREF _Toc133249868 \h </w:instrText>
      </w:r>
      <w:r>
        <w:fldChar w:fldCharType="separate"/>
      </w:r>
      <w:r>
        <w:t>336</w:t>
      </w:r>
      <w:r>
        <w:fldChar w:fldCharType="end"/>
      </w:r>
    </w:p>
    <w:p w14:paraId="4E73E588" w14:textId="5E4A0AD4" w:rsidR="00D65AD6" w:rsidRDefault="00D65AD6">
      <w:pPr>
        <w:pStyle w:val="TOC5"/>
        <w:rPr>
          <w:rFonts w:asciiTheme="minorHAnsi" w:eastAsiaTheme="minorEastAsia" w:hAnsiTheme="minorHAnsi" w:cstheme="minorBidi"/>
          <w:sz w:val="22"/>
          <w:szCs w:val="22"/>
        </w:rPr>
      </w:pPr>
      <w:r>
        <w:t>6.4B.2.4.2</w:t>
      </w:r>
      <w:r>
        <w:rPr>
          <w:rFonts w:asciiTheme="minorHAnsi" w:eastAsiaTheme="minorEastAsia" w:hAnsiTheme="minorHAnsi" w:cstheme="minorBidi"/>
          <w:sz w:val="22"/>
          <w:szCs w:val="22"/>
        </w:rPr>
        <w:tab/>
      </w:r>
      <w:r>
        <w:t>Carrier Leakage for inter-band EN-DC including FR2</w:t>
      </w:r>
      <w:r>
        <w:rPr>
          <w:lang w:eastAsia="zh-CN"/>
        </w:rPr>
        <w:t xml:space="preserve"> (1 NR CC)</w:t>
      </w:r>
      <w:r>
        <w:tab/>
      </w:r>
      <w:r>
        <w:fldChar w:fldCharType="begin" w:fldLock="1"/>
      </w:r>
      <w:r>
        <w:instrText xml:space="preserve"> PAGEREF _Toc133249869 \h </w:instrText>
      </w:r>
      <w:r>
        <w:fldChar w:fldCharType="separate"/>
      </w:r>
      <w:r>
        <w:t>337</w:t>
      </w:r>
      <w:r>
        <w:fldChar w:fldCharType="end"/>
      </w:r>
    </w:p>
    <w:p w14:paraId="4F395F22" w14:textId="3501A575" w:rsidR="00D65AD6" w:rsidRDefault="00D65AD6">
      <w:pPr>
        <w:pStyle w:val="TOC5"/>
        <w:rPr>
          <w:rFonts w:asciiTheme="minorHAnsi" w:eastAsiaTheme="minorEastAsia" w:hAnsiTheme="minorHAnsi" w:cstheme="minorBidi"/>
          <w:sz w:val="22"/>
          <w:szCs w:val="22"/>
        </w:rPr>
      </w:pPr>
      <w:r>
        <w:t>6.4B.2.4.2D</w:t>
      </w:r>
      <w:r>
        <w:rPr>
          <w:rFonts w:asciiTheme="minorHAnsi" w:eastAsiaTheme="minorEastAsia" w:hAnsiTheme="minorHAnsi" w:cstheme="minorBidi"/>
          <w:sz w:val="22"/>
          <w:szCs w:val="22"/>
        </w:rPr>
        <w:tab/>
      </w:r>
      <w:r>
        <w:t>Carrier Leakage for inter-band EN-DC including FR2 for UL MIMO</w:t>
      </w:r>
      <w:r>
        <w:tab/>
      </w:r>
      <w:r>
        <w:fldChar w:fldCharType="begin" w:fldLock="1"/>
      </w:r>
      <w:r>
        <w:instrText xml:space="preserve"> PAGEREF _Toc133249870 \h </w:instrText>
      </w:r>
      <w:r>
        <w:fldChar w:fldCharType="separate"/>
      </w:r>
      <w:r>
        <w:t>338</w:t>
      </w:r>
      <w:r>
        <w:fldChar w:fldCharType="end"/>
      </w:r>
    </w:p>
    <w:p w14:paraId="67037530" w14:textId="70A4BC08" w:rsidR="00D65AD6" w:rsidRDefault="00D65AD6">
      <w:pPr>
        <w:pStyle w:val="TOC5"/>
        <w:rPr>
          <w:rFonts w:asciiTheme="minorHAnsi" w:eastAsiaTheme="minorEastAsia" w:hAnsiTheme="minorHAnsi" w:cstheme="minorBidi"/>
          <w:sz w:val="22"/>
          <w:szCs w:val="22"/>
        </w:rPr>
      </w:pPr>
      <w:r>
        <w:t>6.4B.2.4.2_1</w:t>
      </w:r>
      <w:r>
        <w:rPr>
          <w:rFonts w:asciiTheme="minorHAnsi" w:eastAsiaTheme="minorEastAsia" w:hAnsiTheme="minorHAnsi" w:cstheme="minorBidi"/>
          <w:sz w:val="22"/>
          <w:szCs w:val="22"/>
        </w:rPr>
        <w:tab/>
      </w:r>
      <w:r>
        <w:t>Carrier Leakage for inter-band EN-DC including FR2 (&gt;1 NR CC)</w:t>
      </w:r>
      <w:r>
        <w:tab/>
      </w:r>
      <w:r>
        <w:fldChar w:fldCharType="begin" w:fldLock="1"/>
      </w:r>
      <w:r>
        <w:instrText xml:space="preserve"> PAGEREF _Toc133249871 \h </w:instrText>
      </w:r>
      <w:r>
        <w:fldChar w:fldCharType="separate"/>
      </w:r>
      <w:r>
        <w:t>339</w:t>
      </w:r>
      <w:r>
        <w:fldChar w:fldCharType="end"/>
      </w:r>
    </w:p>
    <w:p w14:paraId="0AB3AA7A" w14:textId="55570422" w:rsidR="00D65AD6" w:rsidRDefault="00D65AD6">
      <w:pPr>
        <w:pStyle w:val="TOC6"/>
        <w:rPr>
          <w:rFonts w:asciiTheme="minorHAnsi" w:eastAsiaTheme="minorEastAsia" w:hAnsiTheme="minorHAnsi" w:cstheme="minorBidi"/>
          <w:sz w:val="22"/>
          <w:szCs w:val="22"/>
        </w:rPr>
      </w:pPr>
      <w:r>
        <w:t>6.4B.2.4.2_1.1</w:t>
      </w:r>
      <w:r>
        <w:rPr>
          <w:rFonts w:asciiTheme="minorHAnsi" w:eastAsiaTheme="minorEastAsia" w:hAnsiTheme="minorHAnsi" w:cstheme="minorBidi"/>
          <w:sz w:val="22"/>
          <w:szCs w:val="22"/>
        </w:rPr>
        <w:tab/>
      </w:r>
      <w:r>
        <w:t>Carrier Leakage for inter-band EN-DC including FR2 (2 NR CCs)</w:t>
      </w:r>
      <w:r>
        <w:tab/>
      </w:r>
      <w:r>
        <w:fldChar w:fldCharType="begin" w:fldLock="1"/>
      </w:r>
      <w:r>
        <w:instrText xml:space="preserve"> PAGEREF _Toc133249872 \h </w:instrText>
      </w:r>
      <w:r>
        <w:fldChar w:fldCharType="separate"/>
      </w:r>
      <w:r>
        <w:t>339</w:t>
      </w:r>
      <w:r>
        <w:fldChar w:fldCharType="end"/>
      </w:r>
    </w:p>
    <w:p w14:paraId="299FBD59" w14:textId="716748E0" w:rsidR="00D65AD6" w:rsidRDefault="00D65AD6">
      <w:pPr>
        <w:pStyle w:val="TOC6"/>
        <w:rPr>
          <w:rFonts w:asciiTheme="minorHAnsi" w:eastAsiaTheme="minorEastAsia" w:hAnsiTheme="minorHAnsi" w:cstheme="minorBidi"/>
          <w:sz w:val="22"/>
          <w:szCs w:val="22"/>
        </w:rPr>
      </w:pPr>
      <w:r>
        <w:t>6.4B.2.4.2_1.2</w:t>
      </w:r>
      <w:r>
        <w:rPr>
          <w:rFonts w:asciiTheme="minorHAnsi" w:eastAsiaTheme="minorEastAsia" w:hAnsiTheme="minorHAnsi" w:cstheme="minorBidi"/>
          <w:sz w:val="22"/>
          <w:szCs w:val="22"/>
        </w:rPr>
        <w:tab/>
      </w:r>
      <w:r>
        <w:t>Carrier Leakage for inter-band EN-DC including FR2 (3 NR CCs)</w:t>
      </w:r>
      <w:r>
        <w:tab/>
      </w:r>
      <w:r>
        <w:fldChar w:fldCharType="begin" w:fldLock="1"/>
      </w:r>
      <w:r>
        <w:instrText xml:space="preserve"> PAGEREF _Toc133249873 \h </w:instrText>
      </w:r>
      <w:r>
        <w:fldChar w:fldCharType="separate"/>
      </w:r>
      <w:r>
        <w:t>340</w:t>
      </w:r>
      <w:r>
        <w:fldChar w:fldCharType="end"/>
      </w:r>
    </w:p>
    <w:p w14:paraId="702FCD8E" w14:textId="5E19C576" w:rsidR="00D65AD6" w:rsidRDefault="00D65AD6">
      <w:pPr>
        <w:pStyle w:val="TOC6"/>
        <w:rPr>
          <w:rFonts w:asciiTheme="minorHAnsi" w:eastAsiaTheme="minorEastAsia" w:hAnsiTheme="minorHAnsi" w:cstheme="minorBidi"/>
          <w:sz w:val="22"/>
          <w:szCs w:val="22"/>
        </w:rPr>
      </w:pPr>
      <w:r>
        <w:t>6.4B.2.4.2_1.3</w:t>
      </w:r>
      <w:r>
        <w:rPr>
          <w:rFonts w:asciiTheme="minorHAnsi" w:eastAsiaTheme="minorEastAsia" w:hAnsiTheme="minorHAnsi" w:cstheme="minorBidi"/>
          <w:sz w:val="22"/>
          <w:szCs w:val="22"/>
        </w:rPr>
        <w:tab/>
      </w:r>
      <w:r>
        <w:t>Carrier Leakage for inter-band EN-DC including FR2 (4 NR CCs)</w:t>
      </w:r>
      <w:r>
        <w:tab/>
      </w:r>
      <w:r>
        <w:fldChar w:fldCharType="begin" w:fldLock="1"/>
      </w:r>
      <w:r>
        <w:instrText xml:space="preserve"> PAGEREF _Toc133249874 \h </w:instrText>
      </w:r>
      <w:r>
        <w:fldChar w:fldCharType="separate"/>
      </w:r>
      <w:r>
        <w:t>341</w:t>
      </w:r>
      <w:r>
        <w:fldChar w:fldCharType="end"/>
      </w:r>
    </w:p>
    <w:p w14:paraId="74EDB2B3" w14:textId="1E3445A1" w:rsidR="00D65AD6" w:rsidRDefault="00D65AD6">
      <w:pPr>
        <w:pStyle w:val="TOC6"/>
        <w:rPr>
          <w:rFonts w:asciiTheme="minorHAnsi" w:eastAsiaTheme="minorEastAsia" w:hAnsiTheme="minorHAnsi" w:cstheme="minorBidi"/>
          <w:sz w:val="22"/>
          <w:szCs w:val="22"/>
        </w:rPr>
      </w:pPr>
      <w:r w:rsidRPr="00B70D7D">
        <w:rPr>
          <w:rFonts w:eastAsiaTheme="minorEastAsia"/>
        </w:rPr>
        <w:t>6.4B.2.4.2_1.4</w:t>
      </w:r>
      <w:r>
        <w:rPr>
          <w:rFonts w:asciiTheme="minorHAnsi" w:eastAsiaTheme="minorEastAsia" w:hAnsiTheme="minorHAnsi" w:cstheme="minorBidi"/>
          <w:sz w:val="22"/>
          <w:szCs w:val="22"/>
        </w:rPr>
        <w:tab/>
      </w:r>
      <w:r w:rsidRPr="00B70D7D">
        <w:rPr>
          <w:rFonts w:eastAsiaTheme="minorEastAsia"/>
        </w:rPr>
        <w:t>Carrier Leakage for inter-band EN-DC including FR2 (5 NR CCs)</w:t>
      </w:r>
      <w:r>
        <w:tab/>
      </w:r>
      <w:r>
        <w:fldChar w:fldCharType="begin" w:fldLock="1"/>
      </w:r>
      <w:r>
        <w:instrText xml:space="preserve"> PAGEREF _Toc133249875 \h </w:instrText>
      </w:r>
      <w:r>
        <w:fldChar w:fldCharType="separate"/>
      </w:r>
      <w:r>
        <w:t>342</w:t>
      </w:r>
      <w:r>
        <w:fldChar w:fldCharType="end"/>
      </w:r>
    </w:p>
    <w:p w14:paraId="5DED6F71" w14:textId="0E6DC3E5" w:rsidR="00D65AD6" w:rsidRDefault="00D65AD6">
      <w:pPr>
        <w:pStyle w:val="TOC6"/>
        <w:rPr>
          <w:rFonts w:asciiTheme="minorHAnsi" w:eastAsiaTheme="minorEastAsia" w:hAnsiTheme="minorHAnsi" w:cstheme="minorBidi"/>
          <w:sz w:val="22"/>
          <w:szCs w:val="22"/>
        </w:rPr>
      </w:pPr>
      <w:r w:rsidRPr="00B70D7D">
        <w:rPr>
          <w:rFonts w:eastAsiaTheme="minorEastAsia"/>
        </w:rPr>
        <w:t>6.4B.2.4.2_1.5</w:t>
      </w:r>
      <w:r>
        <w:rPr>
          <w:rFonts w:asciiTheme="minorHAnsi" w:eastAsiaTheme="minorEastAsia" w:hAnsiTheme="minorHAnsi" w:cstheme="minorBidi"/>
          <w:sz w:val="22"/>
          <w:szCs w:val="22"/>
        </w:rPr>
        <w:tab/>
      </w:r>
      <w:r w:rsidRPr="00B70D7D">
        <w:rPr>
          <w:rFonts w:eastAsiaTheme="minorEastAsia"/>
        </w:rPr>
        <w:t>Carrier Leakage for inter-band EN-DC including FR2 (6 NR CCs)</w:t>
      </w:r>
      <w:r>
        <w:tab/>
      </w:r>
      <w:r>
        <w:fldChar w:fldCharType="begin" w:fldLock="1"/>
      </w:r>
      <w:r>
        <w:instrText xml:space="preserve"> PAGEREF _Toc133249876 \h </w:instrText>
      </w:r>
      <w:r>
        <w:fldChar w:fldCharType="separate"/>
      </w:r>
      <w:r>
        <w:t>343</w:t>
      </w:r>
      <w:r>
        <w:fldChar w:fldCharType="end"/>
      </w:r>
    </w:p>
    <w:p w14:paraId="78D929F9" w14:textId="6AB4CE79" w:rsidR="00D65AD6" w:rsidRDefault="00D65AD6">
      <w:pPr>
        <w:pStyle w:val="TOC6"/>
        <w:rPr>
          <w:rFonts w:asciiTheme="minorHAnsi" w:eastAsiaTheme="minorEastAsia" w:hAnsiTheme="minorHAnsi" w:cstheme="minorBidi"/>
          <w:sz w:val="22"/>
          <w:szCs w:val="22"/>
        </w:rPr>
      </w:pPr>
      <w:r w:rsidRPr="00B70D7D">
        <w:rPr>
          <w:rFonts w:eastAsiaTheme="minorEastAsia"/>
        </w:rPr>
        <w:t>6.4B.2.4.2_1.6</w:t>
      </w:r>
      <w:r>
        <w:rPr>
          <w:rFonts w:asciiTheme="minorHAnsi" w:eastAsiaTheme="minorEastAsia" w:hAnsiTheme="minorHAnsi" w:cstheme="minorBidi"/>
          <w:sz w:val="22"/>
          <w:szCs w:val="22"/>
        </w:rPr>
        <w:tab/>
      </w:r>
      <w:r w:rsidRPr="00B70D7D">
        <w:rPr>
          <w:rFonts w:eastAsiaTheme="minorEastAsia"/>
        </w:rPr>
        <w:t>Carrier Leakage for inter-band EN-DC including FR2 (7 NR CCs)</w:t>
      </w:r>
      <w:r>
        <w:tab/>
      </w:r>
      <w:r>
        <w:fldChar w:fldCharType="begin" w:fldLock="1"/>
      </w:r>
      <w:r>
        <w:instrText xml:space="preserve"> PAGEREF _Toc133249877 \h </w:instrText>
      </w:r>
      <w:r>
        <w:fldChar w:fldCharType="separate"/>
      </w:r>
      <w:r>
        <w:t>343</w:t>
      </w:r>
      <w:r>
        <w:fldChar w:fldCharType="end"/>
      </w:r>
    </w:p>
    <w:p w14:paraId="3E2C3330" w14:textId="0BF703BB" w:rsidR="00D65AD6" w:rsidRDefault="00D65AD6">
      <w:pPr>
        <w:pStyle w:val="TOC6"/>
        <w:rPr>
          <w:rFonts w:asciiTheme="minorHAnsi" w:eastAsiaTheme="minorEastAsia" w:hAnsiTheme="minorHAnsi" w:cstheme="minorBidi"/>
          <w:sz w:val="22"/>
          <w:szCs w:val="22"/>
        </w:rPr>
      </w:pPr>
      <w:r>
        <w:t>6.4B.2.4.2_1.7</w:t>
      </w:r>
      <w:r>
        <w:rPr>
          <w:rFonts w:asciiTheme="minorHAnsi" w:eastAsiaTheme="minorEastAsia" w:hAnsiTheme="minorHAnsi" w:cstheme="minorBidi"/>
          <w:sz w:val="22"/>
          <w:szCs w:val="22"/>
        </w:rPr>
        <w:tab/>
      </w:r>
      <w:r>
        <w:t>Carrier Leakage for inter-band EN-DC including FR2 (8 NR CCs)</w:t>
      </w:r>
      <w:r>
        <w:tab/>
      </w:r>
      <w:r>
        <w:fldChar w:fldCharType="begin" w:fldLock="1"/>
      </w:r>
      <w:r>
        <w:instrText xml:space="preserve"> PAGEREF _Toc133249878 \h </w:instrText>
      </w:r>
      <w:r>
        <w:fldChar w:fldCharType="separate"/>
      </w:r>
      <w:r>
        <w:t>344</w:t>
      </w:r>
      <w:r>
        <w:fldChar w:fldCharType="end"/>
      </w:r>
    </w:p>
    <w:p w14:paraId="40B48A7C" w14:textId="431AAFA2" w:rsidR="00D65AD6" w:rsidRDefault="00D65AD6">
      <w:pPr>
        <w:pStyle w:val="TOC5"/>
        <w:rPr>
          <w:rFonts w:asciiTheme="minorHAnsi" w:eastAsiaTheme="minorEastAsia" w:hAnsiTheme="minorHAnsi" w:cstheme="minorBidi"/>
          <w:sz w:val="22"/>
          <w:szCs w:val="22"/>
        </w:rPr>
      </w:pPr>
      <w:r>
        <w:t>6.4B.2.4.3</w:t>
      </w:r>
      <w:r>
        <w:rPr>
          <w:rFonts w:asciiTheme="minorHAnsi" w:eastAsiaTheme="minorEastAsia" w:hAnsiTheme="minorHAnsi" w:cstheme="minorBidi"/>
          <w:sz w:val="22"/>
          <w:szCs w:val="22"/>
        </w:rPr>
        <w:tab/>
      </w:r>
      <w:r>
        <w:t>In-band Emissions for inter-band EN-DC including FR2</w:t>
      </w:r>
      <w:r>
        <w:rPr>
          <w:lang w:eastAsia="zh-CN"/>
        </w:rPr>
        <w:t xml:space="preserve"> (1 NR CC)</w:t>
      </w:r>
      <w:r>
        <w:tab/>
      </w:r>
      <w:r>
        <w:fldChar w:fldCharType="begin" w:fldLock="1"/>
      </w:r>
      <w:r>
        <w:instrText xml:space="preserve"> PAGEREF _Toc133249879 \h </w:instrText>
      </w:r>
      <w:r>
        <w:fldChar w:fldCharType="separate"/>
      </w:r>
      <w:r>
        <w:t>345</w:t>
      </w:r>
      <w:r>
        <w:fldChar w:fldCharType="end"/>
      </w:r>
    </w:p>
    <w:p w14:paraId="69318CEA" w14:textId="537C536F" w:rsidR="00D65AD6" w:rsidRDefault="00D65AD6">
      <w:pPr>
        <w:pStyle w:val="TOC5"/>
        <w:rPr>
          <w:rFonts w:asciiTheme="minorHAnsi" w:eastAsiaTheme="minorEastAsia" w:hAnsiTheme="minorHAnsi" w:cstheme="minorBidi"/>
          <w:sz w:val="22"/>
          <w:szCs w:val="22"/>
        </w:rPr>
      </w:pPr>
      <w:r>
        <w:t>6.4B.2.4.3D</w:t>
      </w:r>
      <w:r>
        <w:rPr>
          <w:rFonts w:asciiTheme="minorHAnsi" w:eastAsiaTheme="minorEastAsia" w:hAnsiTheme="minorHAnsi" w:cstheme="minorBidi"/>
          <w:sz w:val="22"/>
          <w:szCs w:val="22"/>
        </w:rPr>
        <w:tab/>
      </w:r>
      <w:r>
        <w:t>In-band Emissions for inter-band EN-DC including FR2 for UL MIMO</w:t>
      </w:r>
      <w:r>
        <w:tab/>
      </w:r>
      <w:r>
        <w:fldChar w:fldCharType="begin" w:fldLock="1"/>
      </w:r>
      <w:r>
        <w:instrText xml:space="preserve"> PAGEREF _Toc133249880 \h </w:instrText>
      </w:r>
      <w:r>
        <w:fldChar w:fldCharType="separate"/>
      </w:r>
      <w:r>
        <w:t>346</w:t>
      </w:r>
      <w:r>
        <w:fldChar w:fldCharType="end"/>
      </w:r>
    </w:p>
    <w:p w14:paraId="2CF7CCFE" w14:textId="69A84919" w:rsidR="00D65AD6" w:rsidRDefault="00D65AD6">
      <w:pPr>
        <w:pStyle w:val="TOC5"/>
        <w:rPr>
          <w:rFonts w:asciiTheme="minorHAnsi" w:eastAsiaTheme="minorEastAsia" w:hAnsiTheme="minorHAnsi" w:cstheme="minorBidi"/>
          <w:sz w:val="22"/>
          <w:szCs w:val="22"/>
        </w:rPr>
      </w:pPr>
      <w:r>
        <w:t>6.4B.2.4.3_1</w:t>
      </w:r>
      <w:r>
        <w:rPr>
          <w:rFonts w:asciiTheme="minorHAnsi" w:eastAsiaTheme="minorEastAsia" w:hAnsiTheme="minorHAnsi" w:cstheme="minorBidi"/>
          <w:sz w:val="22"/>
          <w:szCs w:val="22"/>
        </w:rPr>
        <w:tab/>
      </w:r>
      <w:r>
        <w:t>In-band Emissions for inter-band EN-DC including FR2 (&gt;1 NR CC)</w:t>
      </w:r>
      <w:r>
        <w:tab/>
      </w:r>
      <w:r>
        <w:fldChar w:fldCharType="begin" w:fldLock="1"/>
      </w:r>
      <w:r>
        <w:instrText xml:space="preserve"> PAGEREF _Toc133249881 \h </w:instrText>
      </w:r>
      <w:r>
        <w:fldChar w:fldCharType="separate"/>
      </w:r>
      <w:r>
        <w:t>347</w:t>
      </w:r>
      <w:r>
        <w:fldChar w:fldCharType="end"/>
      </w:r>
    </w:p>
    <w:p w14:paraId="397FF9E6" w14:textId="7D5B0976" w:rsidR="00D65AD6" w:rsidRDefault="00D65AD6">
      <w:pPr>
        <w:pStyle w:val="TOC6"/>
        <w:rPr>
          <w:rFonts w:asciiTheme="minorHAnsi" w:eastAsiaTheme="minorEastAsia" w:hAnsiTheme="minorHAnsi" w:cstheme="minorBidi"/>
          <w:sz w:val="22"/>
          <w:szCs w:val="22"/>
        </w:rPr>
      </w:pPr>
      <w:r>
        <w:t>6.4B.2.4.3_1.1</w:t>
      </w:r>
      <w:r>
        <w:rPr>
          <w:rFonts w:asciiTheme="minorHAnsi" w:eastAsiaTheme="minorEastAsia" w:hAnsiTheme="minorHAnsi" w:cstheme="minorBidi"/>
          <w:sz w:val="22"/>
          <w:szCs w:val="22"/>
        </w:rPr>
        <w:tab/>
      </w:r>
      <w:r>
        <w:t>In-band Emissions for inter-band EN-DC including FR2 (2 NR CCs)</w:t>
      </w:r>
      <w:r>
        <w:tab/>
      </w:r>
      <w:r>
        <w:fldChar w:fldCharType="begin" w:fldLock="1"/>
      </w:r>
      <w:r>
        <w:instrText xml:space="preserve"> PAGEREF _Toc133249882 \h </w:instrText>
      </w:r>
      <w:r>
        <w:fldChar w:fldCharType="separate"/>
      </w:r>
      <w:r>
        <w:t>347</w:t>
      </w:r>
      <w:r>
        <w:fldChar w:fldCharType="end"/>
      </w:r>
    </w:p>
    <w:p w14:paraId="7DA2CD49" w14:textId="0C103E8D" w:rsidR="00D65AD6" w:rsidRDefault="00D65AD6">
      <w:pPr>
        <w:pStyle w:val="TOC6"/>
        <w:rPr>
          <w:rFonts w:asciiTheme="minorHAnsi" w:eastAsiaTheme="minorEastAsia" w:hAnsiTheme="minorHAnsi" w:cstheme="minorBidi"/>
          <w:sz w:val="22"/>
          <w:szCs w:val="22"/>
        </w:rPr>
      </w:pPr>
      <w:r>
        <w:t>6.4B.2.4.3_1.2</w:t>
      </w:r>
      <w:r>
        <w:rPr>
          <w:rFonts w:asciiTheme="minorHAnsi" w:eastAsiaTheme="minorEastAsia" w:hAnsiTheme="minorHAnsi" w:cstheme="minorBidi"/>
          <w:sz w:val="22"/>
          <w:szCs w:val="22"/>
        </w:rPr>
        <w:tab/>
      </w:r>
      <w:r>
        <w:t>In-band Emissions for inter-band EN-DC including FR2 (3 NR CCs)</w:t>
      </w:r>
      <w:r>
        <w:tab/>
      </w:r>
      <w:r>
        <w:fldChar w:fldCharType="begin" w:fldLock="1"/>
      </w:r>
      <w:r>
        <w:instrText xml:space="preserve"> PAGEREF _Toc133249883 \h </w:instrText>
      </w:r>
      <w:r>
        <w:fldChar w:fldCharType="separate"/>
      </w:r>
      <w:r>
        <w:t>348</w:t>
      </w:r>
      <w:r>
        <w:fldChar w:fldCharType="end"/>
      </w:r>
    </w:p>
    <w:p w14:paraId="69AA5677" w14:textId="36FC6A64" w:rsidR="00D65AD6" w:rsidRDefault="00D65AD6">
      <w:pPr>
        <w:pStyle w:val="TOC6"/>
        <w:rPr>
          <w:rFonts w:asciiTheme="minorHAnsi" w:eastAsiaTheme="minorEastAsia" w:hAnsiTheme="minorHAnsi" w:cstheme="minorBidi"/>
          <w:sz w:val="22"/>
          <w:szCs w:val="22"/>
        </w:rPr>
      </w:pPr>
      <w:r>
        <w:t>6.4B.2.4.3_1.3</w:t>
      </w:r>
      <w:r>
        <w:rPr>
          <w:rFonts w:asciiTheme="minorHAnsi" w:eastAsiaTheme="minorEastAsia" w:hAnsiTheme="minorHAnsi" w:cstheme="minorBidi"/>
          <w:sz w:val="22"/>
          <w:szCs w:val="22"/>
        </w:rPr>
        <w:tab/>
      </w:r>
      <w:r>
        <w:t>In-band Emissions for inter-band EN-DC including FR2 (4 NR CCs)</w:t>
      </w:r>
      <w:r>
        <w:tab/>
      </w:r>
      <w:r>
        <w:fldChar w:fldCharType="begin" w:fldLock="1"/>
      </w:r>
      <w:r>
        <w:instrText xml:space="preserve"> PAGEREF _Toc133249884 \h </w:instrText>
      </w:r>
      <w:r>
        <w:fldChar w:fldCharType="separate"/>
      </w:r>
      <w:r>
        <w:t>349</w:t>
      </w:r>
      <w:r>
        <w:fldChar w:fldCharType="end"/>
      </w:r>
    </w:p>
    <w:p w14:paraId="46C3F144" w14:textId="0A72206E" w:rsidR="00D65AD6" w:rsidRDefault="00D65AD6">
      <w:pPr>
        <w:pStyle w:val="TOC5"/>
        <w:rPr>
          <w:rFonts w:asciiTheme="minorHAnsi" w:eastAsiaTheme="minorEastAsia" w:hAnsiTheme="minorHAnsi" w:cstheme="minorBidi"/>
          <w:sz w:val="22"/>
          <w:szCs w:val="22"/>
        </w:rPr>
      </w:pPr>
      <w:r>
        <w:t>6.4B.2.4.4</w:t>
      </w:r>
      <w:r>
        <w:rPr>
          <w:rFonts w:asciiTheme="minorHAnsi" w:eastAsiaTheme="minorEastAsia" w:hAnsiTheme="minorHAnsi" w:cstheme="minorBidi"/>
          <w:sz w:val="22"/>
          <w:szCs w:val="22"/>
        </w:rPr>
        <w:tab/>
      </w:r>
      <w:r>
        <w:t>EVM Equalizer Flatness for inter-band EN-DC including FR2</w:t>
      </w:r>
      <w:r>
        <w:rPr>
          <w:lang w:eastAsia="zh-CN"/>
        </w:rPr>
        <w:t xml:space="preserve"> (1 NR CC)</w:t>
      </w:r>
      <w:r>
        <w:tab/>
      </w:r>
      <w:r>
        <w:fldChar w:fldCharType="begin" w:fldLock="1"/>
      </w:r>
      <w:r>
        <w:instrText xml:space="preserve"> PAGEREF _Toc133249885 \h </w:instrText>
      </w:r>
      <w:r>
        <w:fldChar w:fldCharType="separate"/>
      </w:r>
      <w:r>
        <w:t>350</w:t>
      </w:r>
      <w:r>
        <w:fldChar w:fldCharType="end"/>
      </w:r>
    </w:p>
    <w:p w14:paraId="660B95F7" w14:textId="53AC94C2" w:rsidR="00D65AD6" w:rsidRDefault="00D65AD6">
      <w:pPr>
        <w:pStyle w:val="TOC5"/>
        <w:rPr>
          <w:rFonts w:asciiTheme="minorHAnsi" w:eastAsiaTheme="minorEastAsia" w:hAnsiTheme="minorHAnsi" w:cstheme="minorBidi"/>
          <w:sz w:val="22"/>
          <w:szCs w:val="22"/>
        </w:rPr>
      </w:pPr>
      <w:r>
        <w:t>6.4B.2.4.4D</w:t>
      </w:r>
      <w:r>
        <w:rPr>
          <w:rFonts w:asciiTheme="minorHAnsi" w:eastAsiaTheme="minorEastAsia" w:hAnsiTheme="minorHAnsi" w:cstheme="minorBidi"/>
          <w:sz w:val="22"/>
          <w:szCs w:val="22"/>
        </w:rPr>
        <w:tab/>
      </w:r>
      <w:r>
        <w:t>EVM Equalizer Flatness for inter-band EN-DC including FR2 for UL MIMO</w:t>
      </w:r>
      <w:r>
        <w:tab/>
      </w:r>
      <w:r>
        <w:fldChar w:fldCharType="begin" w:fldLock="1"/>
      </w:r>
      <w:r>
        <w:instrText xml:space="preserve"> PAGEREF _Toc133249886 \h </w:instrText>
      </w:r>
      <w:r>
        <w:fldChar w:fldCharType="separate"/>
      </w:r>
      <w:r>
        <w:t>351</w:t>
      </w:r>
      <w:r>
        <w:fldChar w:fldCharType="end"/>
      </w:r>
    </w:p>
    <w:p w14:paraId="658523E2" w14:textId="44EE791F" w:rsidR="00D65AD6" w:rsidRDefault="00D65AD6">
      <w:pPr>
        <w:pStyle w:val="TOC5"/>
        <w:rPr>
          <w:rFonts w:asciiTheme="minorHAnsi" w:eastAsiaTheme="minorEastAsia" w:hAnsiTheme="minorHAnsi" w:cstheme="minorBidi"/>
          <w:sz w:val="22"/>
          <w:szCs w:val="22"/>
        </w:rPr>
      </w:pPr>
      <w:r>
        <w:t>6.4B.2.4.5</w:t>
      </w:r>
      <w:r>
        <w:rPr>
          <w:rFonts w:asciiTheme="minorHAnsi" w:eastAsiaTheme="minorEastAsia" w:hAnsiTheme="minorHAnsi" w:cstheme="minorBidi"/>
          <w:sz w:val="22"/>
          <w:szCs w:val="22"/>
        </w:rPr>
        <w:tab/>
      </w:r>
      <w:r>
        <w:t>EVM spectral flatness for pi/2 BPSK modulation for inter-band EN-DC including FR2 (1 NR CC)</w:t>
      </w:r>
      <w:r>
        <w:tab/>
      </w:r>
      <w:r>
        <w:fldChar w:fldCharType="begin" w:fldLock="1"/>
      </w:r>
      <w:r>
        <w:instrText xml:space="preserve"> PAGEREF _Toc133249887 \h </w:instrText>
      </w:r>
      <w:r>
        <w:fldChar w:fldCharType="separate"/>
      </w:r>
      <w:r>
        <w:t>352</w:t>
      </w:r>
      <w:r>
        <w:fldChar w:fldCharType="end"/>
      </w:r>
    </w:p>
    <w:p w14:paraId="3FBE784F" w14:textId="6D24A871" w:rsidR="00D65AD6" w:rsidRDefault="00D65AD6">
      <w:pPr>
        <w:pStyle w:val="TOC2"/>
        <w:rPr>
          <w:rFonts w:asciiTheme="minorHAnsi" w:eastAsiaTheme="minorEastAsia" w:hAnsiTheme="minorHAnsi" w:cstheme="minorBidi"/>
          <w:sz w:val="22"/>
          <w:szCs w:val="22"/>
        </w:rPr>
      </w:pPr>
      <w:r>
        <w:t>6.4E</w:t>
      </w:r>
      <w:r>
        <w:rPr>
          <w:rFonts w:asciiTheme="minorHAnsi" w:eastAsiaTheme="minorEastAsia" w:hAnsiTheme="minorHAnsi" w:cstheme="minorBidi"/>
          <w:sz w:val="22"/>
          <w:szCs w:val="22"/>
        </w:rPr>
        <w:tab/>
      </w:r>
      <w:r>
        <w:t>Transmit signal quality for V2X operation in FR1</w:t>
      </w:r>
      <w:r>
        <w:tab/>
      </w:r>
      <w:r>
        <w:fldChar w:fldCharType="begin" w:fldLock="1"/>
      </w:r>
      <w:r>
        <w:instrText xml:space="preserve"> PAGEREF _Toc133249888 \h </w:instrText>
      </w:r>
      <w:r>
        <w:fldChar w:fldCharType="separate"/>
      </w:r>
      <w:r>
        <w:t>353</w:t>
      </w:r>
      <w:r>
        <w:fldChar w:fldCharType="end"/>
      </w:r>
    </w:p>
    <w:p w14:paraId="091A3510" w14:textId="66D79E67" w:rsidR="00D65AD6" w:rsidRDefault="00D65AD6">
      <w:pPr>
        <w:pStyle w:val="TOC3"/>
        <w:rPr>
          <w:rFonts w:asciiTheme="minorHAnsi" w:eastAsiaTheme="minorEastAsia" w:hAnsiTheme="minorHAnsi" w:cstheme="minorBidi"/>
          <w:sz w:val="22"/>
          <w:szCs w:val="22"/>
        </w:rPr>
      </w:pPr>
      <w:r>
        <w:t>6.4E.1</w:t>
      </w:r>
      <w:r>
        <w:rPr>
          <w:rFonts w:asciiTheme="minorHAnsi" w:eastAsiaTheme="minorEastAsia" w:hAnsiTheme="minorHAnsi" w:cstheme="minorBidi"/>
          <w:sz w:val="22"/>
          <w:szCs w:val="22"/>
        </w:rPr>
        <w:tab/>
      </w:r>
      <w:r>
        <w:t>Frequency error for V2X</w:t>
      </w:r>
      <w:r>
        <w:tab/>
      </w:r>
      <w:r>
        <w:fldChar w:fldCharType="begin" w:fldLock="1"/>
      </w:r>
      <w:r>
        <w:instrText xml:space="preserve"> PAGEREF _Toc133249889 \h </w:instrText>
      </w:r>
      <w:r>
        <w:fldChar w:fldCharType="separate"/>
      </w:r>
      <w:r>
        <w:t>353</w:t>
      </w:r>
      <w:r>
        <w:fldChar w:fldCharType="end"/>
      </w:r>
    </w:p>
    <w:p w14:paraId="4D72496E" w14:textId="659FFDB9" w:rsidR="00D65AD6" w:rsidRDefault="00D65AD6">
      <w:pPr>
        <w:pStyle w:val="TOC4"/>
        <w:rPr>
          <w:rFonts w:asciiTheme="minorHAnsi" w:eastAsiaTheme="minorEastAsia" w:hAnsiTheme="minorHAnsi" w:cstheme="minorBidi"/>
          <w:sz w:val="22"/>
          <w:szCs w:val="22"/>
        </w:rPr>
      </w:pPr>
      <w:r>
        <w:t>6.4E.1.0</w:t>
      </w:r>
      <w:r>
        <w:rPr>
          <w:rFonts w:asciiTheme="minorHAnsi" w:eastAsiaTheme="minorEastAsia" w:hAnsiTheme="minorHAnsi" w:cstheme="minorBidi"/>
          <w:sz w:val="22"/>
          <w:szCs w:val="22"/>
        </w:rPr>
        <w:tab/>
      </w:r>
      <w:r>
        <w:t>Minimum conformance requirements</w:t>
      </w:r>
      <w:r>
        <w:tab/>
      </w:r>
      <w:r>
        <w:fldChar w:fldCharType="begin" w:fldLock="1"/>
      </w:r>
      <w:r>
        <w:instrText xml:space="preserve"> PAGEREF _Toc133249890 \h </w:instrText>
      </w:r>
      <w:r>
        <w:fldChar w:fldCharType="separate"/>
      </w:r>
      <w:r>
        <w:t>353</w:t>
      </w:r>
      <w:r>
        <w:fldChar w:fldCharType="end"/>
      </w:r>
    </w:p>
    <w:p w14:paraId="3477D7A7" w14:textId="1901CE31" w:rsidR="00D65AD6" w:rsidRDefault="00D65AD6">
      <w:pPr>
        <w:pStyle w:val="TOC4"/>
        <w:rPr>
          <w:rFonts w:asciiTheme="minorHAnsi" w:eastAsiaTheme="minorEastAsia" w:hAnsiTheme="minorHAnsi" w:cstheme="minorBidi"/>
          <w:sz w:val="22"/>
          <w:szCs w:val="22"/>
        </w:rPr>
      </w:pPr>
      <w:r>
        <w:t>6.4E.1.1</w:t>
      </w:r>
      <w:r>
        <w:rPr>
          <w:rFonts w:asciiTheme="minorHAnsi" w:eastAsiaTheme="minorEastAsia" w:hAnsiTheme="minorHAnsi" w:cstheme="minorBidi"/>
          <w:sz w:val="22"/>
          <w:szCs w:val="22"/>
        </w:rPr>
        <w:tab/>
      </w:r>
      <w:r>
        <w:t>Frequency error for Intra-band V2X</w:t>
      </w:r>
      <w:r>
        <w:tab/>
      </w:r>
      <w:r>
        <w:fldChar w:fldCharType="begin" w:fldLock="1"/>
      </w:r>
      <w:r>
        <w:instrText xml:space="preserve"> PAGEREF _Toc133249891 \h </w:instrText>
      </w:r>
      <w:r>
        <w:fldChar w:fldCharType="separate"/>
      </w:r>
      <w:r>
        <w:t>353</w:t>
      </w:r>
      <w:r>
        <w:fldChar w:fldCharType="end"/>
      </w:r>
    </w:p>
    <w:p w14:paraId="74990193" w14:textId="17039B07" w:rsidR="00D65AD6" w:rsidRDefault="00D65AD6">
      <w:pPr>
        <w:pStyle w:val="TOC4"/>
        <w:rPr>
          <w:rFonts w:asciiTheme="minorHAnsi" w:eastAsiaTheme="minorEastAsia" w:hAnsiTheme="minorHAnsi" w:cstheme="minorBidi"/>
          <w:sz w:val="22"/>
          <w:szCs w:val="22"/>
        </w:rPr>
      </w:pPr>
      <w:r>
        <w:t>6.4E.1.2</w:t>
      </w:r>
      <w:r>
        <w:rPr>
          <w:rFonts w:asciiTheme="minorHAnsi" w:eastAsiaTheme="minorEastAsia" w:hAnsiTheme="minorHAnsi" w:cstheme="minorBidi"/>
          <w:sz w:val="22"/>
          <w:szCs w:val="22"/>
        </w:rPr>
        <w:tab/>
      </w:r>
      <w:r>
        <w:t>Frequency error for Inter-band V2X</w:t>
      </w:r>
      <w:r>
        <w:tab/>
      </w:r>
      <w:r>
        <w:fldChar w:fldCharType="begin" w:fldLock="1"/>
      </w:r>
      <w:r>
        <w:instrText xml:space="preserve"> PAGEREF _Toc133249892 \h </w:instrText>
      </w:r>
      <w:r>
        <w:fldChar w:fldCharType="separate"/>
      </w:r>
      <w:r>
        <w:t>353</w:t>
      </w:r>
      <w:r>
        <w:fldChar w:fldCharType="end"/>
      </w:r>
    </w:p>
    <w:p w14:paraId="2CDE516D" w14:textId="711B2F38" w:rsidR="00D65AD6" w:rsidRDefault="00D65AD6">
      <w:pPr>
        <w:pStyle w:val="TOC3"/>
        <w:rPr>
          <w:rFonts w:asciiTheme="minorHAnsi" w:eastAsiaTheme="minorEastAsia" w:hAnsiTheme="minorHAnsi" w:cstheme="minorBidi"/>
          <w:sz w:val="22"/>
          <w:szCs w:val="22"/>
        </w:rPr>
      </w:pPr>
      <w:r>
        <w:t>6.4E.2</w:t>
      </w:r>
      <w:r>
        <w:rPr>
          <w:rFonts w:asciiTheme="minorHAnsi" w:eastAsiaTheme="minorEastAsia" w:hAnsiTheme="minorHAnsi" w:cstheme="minorBidi"/>
          <w:sz w:val="22"/>
          <w:szCs w:val="22"/>
        </w:rPr>
        <w:tab/>
      </w:r>
      <w:r>
        <w:t>Transmit modulation quality for V2X</w:t>
      </w:r>
      <w:r>
        <w:tab/>
      </w:r>
      <w:r>
        <w:fldChar w:fldCharType="begin" w:fldLock="1"/>
      </w:r>
      <w:r>
        <w:instrText xml:space="preserve"> PAGEREF _Toc133249893 \h </w:instrText>
      </w:r>
      <w:r>
        <w:fldChar w:fldCharType="separate"/>
      </w:r>
      <w:r>
        <w:t>353</w:t>
      </w:r>
      <w:r>
        <w:fldChar w:fldCharType="end"/>
      </w:r>
    </w:p>
    <w:p w14:paraId="67E68129" w14:textId="6CDAB3B7" w:rsidR="00D65AD6" w:rsidRDefault="00D65AD6">
      <w:pPr>
        <w:pStyle w:val="TOC4"/>
        <w:rPr>
          <w:rFonts w:asciiTheme="minorHAnsi" w:eastAsiaTheme="minorEastAsia" w:hAnsiTheme="minorHAnsi" w:cstheme="minorBidi"/>
          <w:sz w:val="22"/>
          <w:szCs w:val="22"/>
        </w:rPr>
      </w:pPr>
      <w:r>
        <w:t>6.4E.2.1</w:t>
      </w:r>
      <w:r>
        <w:rPr>
          <w:rFonts w:asciiTheme="minorHAnsi" w:eastAsiaTheme="minorEastAsia" w:hAnsiTheme="minorHAnsi" w:cstheme="minorBidi"/>
          <w:sz w:val="22"/>
          <w:szCs w:val="22"/>
        </w:rPr>
        <w:tab/>
      </w:r>
      <w:r>
        <w:t>Error Vector Magnitude for V2X</w:t>
      </w:r>
      <w:r>
        <w:tab/>
      </w:r>
      <w:r>
        <w:fldChar w:fldCharType="begin" w:fldLock="1"/>
      </w:r>
      <w:r>
        <w:instrText xml:space="preserve"> PAGEREF _Toc133249894 \h </w:instrText>
      </w:r>
      <w:r>
        <w:fldChar w:fldCharType="separate"/>
      </w:r>
      <w:r>
        <w:t>353</w:t>
      </w:r>
      <w:r>
        <w:fldChar w:fldCharType="end"/>
      </w:r>
    </w:p>
    <w:p w14:paraId="10F5F570" w14:textId="31A1356A" w:rsidR="00D65AD6" w:rsidRDefault="00D65AD6">
      <w:pPr>
        <w:pStyle w:val="TOC5"/>
        <w:rPr>
          <w:rFonts w:asciiTheme="minorHAnsi" w:eastAsiaTheme="minorEastAsia" w:hAnsiTheme="minorHAnsi" w:cstheme="minorBidi"/>
          <w:sz w:val="22"/>
          <w:szCs w:val="22"/>
        </w:rPr>
      </w:pPr>
      <w:r>
        <w:t>6.4E.2.1.1</w:t>
      </w:r>
      <w:r>
        <w:rPr>
          <w:rFonts w:asciiTheme="minorHAnsi" w:eastAsiaTheme="minorEastAsia" w:hAnsiTheme="minorHAnsi" w:cstheme="minorBidi"/>
          <w:sz w:val="22"/>
          <w:szCs w:val="22"/>
        </w:rPr>
        <w:tab/>
      </w:r>
      <w:r>
        <w:t>Error Vector Magnitude for intra-band V2X</w:t>
      </w:r>
      <w:r>
        <w:tab/>
      </w:r>
      <w:r>
        <w:fldChar w:fldCharType="begin" w:fldLock="1"/>
      </w:r>
      <w:r>
        <w:instrText xml:space="preserve"> PAGEREF _Toc133249895 \h </w:instrText>
      </w:r>
      <w:r>
        <w:fldChar w:fldCharType="separate"/>
      </w:r>
      <w:r>
        <w:t>354</w:t>
      </w:r>
      <w:r>
        <w:fldChar w:fldCharType="end"/>
      </w:r>
    </w:p>
    <w:p w14:paraId="46D5809C" w14:textId="4297361E" w:rsidR="00D65AD6" w:rsidRDefault="00D65AD6">
      <w:pPr>
        <w:pStyle w:val="TOC5"/>
        <w:rPr>
          <w:rFonts w:asciiTheme="minorHAnsi" w:eastAsiaTheme="minorEastAsia" w:hAnsiTheme="minorHAnsi" w:cstheme="minorBidi"/>
          <w:sz w:val="22"/>
          <w:szCs w:val="22"/>
        </w:rPr>
      </w:pPr>
      <w:r>
        <w:t>6.4E.2.1.2</w:t>
      </w:r>
      <w:r>
        <w:rPr>
          <w:rFonts w:asciiTheme="minorHAnsi" w:eastAsiaTheme="minorEastAsia" w:hAnsiTheme="minorHAnsi" w:cstheme="minorBidi"/>
          <w:sz w:val="22"/>
          <w:szCs w:val="22"/>
        </w:rPr>
        <w:tab/>
      </w:r>
      <w:r>
        <w:t>Error Vector Magnitude for Inter-band V2X</w:t>
      </w:r>
      <w:r>
        <w:tab/>
      </w:r>
      <w:r>
        <w:fldChar w:fldCharType="begin" w:fldLock="1"/>
      </w:r>
      <w:r>
        <w:instrText xml:space="preserve"> PAGEREF _Toc133249896 \h </w:instrText>
      </w:r>
      <w:r>
        <w:fldChar w:fldCharType="separate"/>
      </w:r>
      <w:r>
        <w:t>354</w:t>
      </w:r>
      <w:r>
        <w:fldChar w:fldCharType="end"/>
      </w:r>
    </w:p>
    <w:p w14:paraId="07B3BFFC" w14:textId="6EE73A1A" w:rsidR="00D65AD6" w:rsidRDefault="00D65AD6">
      <w:pPr>
        <w:pStyle w:val="TOC4"/>
        <w:rPr>
          <w:rFonts w:asciiTheme="minorHAnsi" w:eastAsiaTheme="minorEastAsia" w:hAnsiTheme="minorHAnsi" w:cstheme="minorBidi"/>
          <w:sz w:val="22"/>
          <w:szCs w:val="22"/>
        </w:rPr>
      </w:pPr>
      <w:r>
        <w:t>6.4E.2.2</w:t>
      </w:r>
      <w:r>
        <w:rPr>
          <w:rFonts w:asciiTheme="minorHAnsi" w:eastAsiaTheme="minorEastAsia" w:hAnsiTheme="minorHAnsi" w:cstheme="minorBidi"/>
          <w:sz w:val="22"/>
          <w:szCs w:val="22"/>
        </w:rPr>
        <w:tab/>
      </w:r>
      <w:r>
        <w:t>Carrier leakage for V2X</w:t>
      </w:r>
      <w:r>
        <w:tab/>
      </w:r>
      <w:r>
        <w:fldChar w:fldCharType="begin" w:fldLock="1"/>
      </w:r>
      <w:r>
        <w:instrText xml:space="preserve"> PAGEREF _Toc133249897 \h </w:instrText>
      </w:r>
      <w:r>
        <w:fldChar w:fldCharType="separate"/>
      </w:r>
      <w:r>
        <w:t>354</w:t>
      </w:r>
      <w:r>
        <w:fldChar w:fldCharType="end"/>
      </w:r>
    </w:p>
    <w:p w14:paraId="15D8DBD3" w14:textId="61FAD02B" w:rsidR="00D65AD6" w:rsidRDefault="00D65AD6">
      <w:pPr>
        <w:pStyle w:val="TOC5"/>
        <w:rPr>
          <w:rFonts w:asciiTheme="minorHAnsi" w:eastAsiaTheme="minorEastAsia" w:hAnsiTheme="minorHAnsi" w:cstheme="minorBidi"/>
          <w:sz w:val="22"/>
          <w:szCs w:val="22"/>
        </w:rPr>
      </w:pPr>
      <w:r>
        <w:t>6.4E.2.2.1</w:t>
      </w:r>
      <w:r>
        <w:rPr>
          <w:rFonts w:asciiTheme="minorHAnsi" w:eastAsiaTheme="minorEastAsia" w:hAnsiTheme="minorHAnsi" w:cstheme="minorBidi"/>
          <w:sz w:val="22"/>
          <w:szCs w:val="22"/>
        </w:rPr>
        <w:tab/>
      </w:r>
      <w:r>
        <w:t>Carrier leakage for intra-band V2X</w:t>
      </w:r>
      <w:r>
        <w:tab/>
      </w:r>
      <w:r>
        <w:fldChar w:fldCharType="begin" w:fldLock="1"/>
      </w:r>
      <w:r>
        <w:instrText xml:space="preserve"> PAGEREF _Toc133249898 \h </w:instrText>
      </w:r>
      <w:r>
        <w:fldChar w:fldCharType="separate"/>
      </w:r>
      <w:r>
        <w:t>354</w:t>
      </w:r>
      <w:r>
        <w:fldChar w:fldCharType="end"/>
      </w:r>
    </w:p>
    <w:p w14:paraId="3B75E6C0" w14:textId="01F86E45" w:rsidR="00D65AD6" w:rsidRDefault="00D65AD6">
      <w:pPr>
        <w:pStyle w:val="TOC4"/>
        <w:rPr>
          <w:rFonts w:asciiTheme="minorHAnsi" w:eastAsiaTheme="minorEastAsia" w:hAnsiTheme="minorHAnsi" w:cstheme="minorBidi"/>
          <w:sz w:val="22"/>
          <w:szCs w:val="22"/>
        </w:rPr>
      </w:pPr>
      <w:r>
        <w:t>6.4E.2.3</w:t>
      </w:r>
      <w:r>
        <w:rPr>
          <w:rFonts w:asciiTheme="minorHAnsi" w:eastAsiaTheme="minorEastAsia" w:hAnsiTheme="minorHAnsi" w:cstheme="minorBidi"/>
          <w:sz w:val="22"/>
          <w:szCs w:val="22"/>
        </w:rPr>
        <w:tab/>
      </w:r>
      <w:r>
        <w:t>In-band emissions for V2X</w:t>
      </w:r>
      <w:r>
        <w:tab/>
      </w:r>
      <w:r>
        <w:fldChar w:fldCharType="begin" w:fldLock="1"/>
      </w:r>
      <w:r>
        <w:instrText xml:space="preserve"> PAGEREF _Toc133249899 \h </w:instrText>
      </w:r>
      <w:r>
        <w:fldChar w:fldCharType="separate"/>
      </w:r>
      <w:r>
        <w:t>354</w:t>
      </w:r>
      <w:r>
        <w:fldChar w:fldCharType="end"/>
      </w:r>
    </w:p>
    <w:p w14:paraId="352216F6" w14:textId="4F1EF25E" w:rsidR="00D65AD6" w:rsidRDefault="00D65AD6">
      <w:pPr>
        <w:pStyle w:val="TOC5"/>
        <w:rPr>
          <w:rFonts w:asciiTheme="minorHAnsi" w:eastAsiaTheme="minorEastAsia" w:hAnsiTheme="minorHAnsi" w:cstheme="minorBidi"/>
          <w:sz w:val="22"/>
          <w:szCs w:val="22"/>
        </w:rPr>
      </w:pPr>
      <w:r>
        <w:t>6.4E.2.3.1</w:t>
      </w:r>
      <w:r>
        <w:rPr>
          <w:rFonts w:asciiTheme="minorHAnsi" w:eastAsiaTheme="minorEastAsia" w:hAnsiTheme="minorHAnsi" w:cstheme="minorBidi"/>
          <w:sz w:val="22"/>
          <w:szCs w:val="22"/>
        </w:rPr>
        <w:tab/>
      </w:r>
      <w:r>
        <w:t>In-band emissions for intra-band V2X</w:t>
      </w:r>
      <w:r>
        <w:tab/>
      </w:r>
      <w:r>
        <w:fldChar w:fldCharType="begin" w:fldLock="1"/>
      </w:r>
      <w:r>
        <w:instrText xml:space="preserve"> PAGEREF _Toc133249900 \h </w:instrText>
      </w:r>
      <w:r>
        <w:fldChar w:fldCharType="separate"/>
      </w:r>
      <w:r>
        <w:t>355</w:t>
      </w:r>
      <w:r>
        <w:fldChar w:fldCharType="end"/>
      </w:r>
    </w:p>
    <w:p w14:paraId="77D7B295" w14:textId="02EC2F97" w:rsidR="00D65AD6" w:rsidRDefault="00D65AD6">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Output RF spectrum emissions</w:t>
      </w:r>
      <w:r>
        <w:tab/>
      </w:r>
      <w:r>
        <w:fldChar w:fldCharType="begin" w:fldLock="1"/>
      </w:r>
      <w:r>
        <w:instrText xml:space="preserve"> PAGEREF _Toc133249901 \h </w:instrText>
      </w:r>
      <w:r>
        <w:fldChar w:fldCharType="separate"/>
      </w:r>
      <w:r>
        <w:t>355</w:t>
      </w:r>
      <w:r>
        <w:fldChar w:fldCharType="end"/>
      </w:r>
    </w:p>
    <w:p w14:paraId="28EAE874" w14:textId="63D23533" w:rsidR="00D65AD6" w:rsidRDefault="00D65AD6">
      <w:pPr>
        <w:pStyle w:val="TOC2"/>
        <w:rPr>
          <w:rFonts w:asciiTheme="minorHAnsi" w:eastAsiaTheme="minorEastAsia" w:hAnsiTheme="minorHAnsi" w:cstheme="minorBidi"/>
          <w:sz w:val="22"/>
          <w:szCs w:val="22"/>
        </w:rPr>
      </w:pPr>
      <w:r>
        <w:t>6.5A</w:t>
      </w:r>
      <w:r>
        <w:rPr>
          <w:rFonts w:asciiTheme="minorHAnsi" w:eastAsiaTheme="minorEastAsia" w:hAnsiTheme="minorHAnsi" w:cstheme="minorBidi"/>
          <w:sz w:val="22"/>
          <w:szCs w:val="22"/>
        </w:rPr>
        <w:tab/>
      </w:r>
      <w:r>
        <w:t>Output RF spectrum emissions for CA</w:t>
      </w:r>
      <w:r>
        <w:tab/>
      </w:r>
      <w:r>
        <w:fldChar w:fldCharType="begin" w:fldLock="1"/>
      </w:r>
      <w:r>
        <w:instrText xml:space="preserve"> PAGEREF _Toc133249902 \h </w:instrText>
      </w:r>
      <w:r>
        <w:fldChar w:fldCharType="separate"/>
      </w:r>
      <w:r>
        <w:t>355</w:t>
      </w:r>
      <w:r>
        <w:fldChar w:fldCharType="end"/>
      </w:r>
    </w:p>
    <w:p w14:paraId="56E47A63" w14:textId="2D2E9EA2" w:rsidR="00D65AD6" w:rsidRDefault="00D65AD6">
      <w:pPr>
        <w:pStyle w:val="TOC3"/>
        <w:rPr>
          <w:rFonts w:asciiTheme="minorHAnsi" w:eastAsiaTheme="minorEastAsia" w:hAnsiTheme="minorHAnsi" w:cstheme="minorBidi"/>
          <w:sz w:val="22"/>
          <w:szCs w:val="22"/>
        </w:rPr>
      </w:pPr>
      <w:r>
        <w:t>6.5A.1</w:t>
      </w:r>
      <w:r>
        <w:rPr>
          <w:rFonts w:asciiTheme="minorHAnsi" w:eastAsiaTheme="minorEastAsia" w:hAnsiTheme="minorHAnsi" w:cstheme="minorBidi"/>
          <w:sz w:val="22"/>
          <w:szCs w:val="22"/>
        </w:rPr>
        <w:tab/>
      </w:r>
      <w:r>
        <w:t>Occupied bandwidth for CA without EN-DC</w:t>
      </w:r>
      <w:r>
        <w:tab/>
      </w:r>
      <w:r>
        <w:fldChar w:fldCharType="begin" w:fldLock="1"/>
      </w:r>
      <w:r>
        <w:instrText xml:space="preserve"> PAGEREF _Toc133249903 \h </w:instrText>
      </w:r>
      <w:r>
        <w:fldChar w:fldCharType="separate"/>
      </w:r>
      <w:r>
        <w:t>355</w:t>
      </w:r>
      <w:r>
        <w:fldChar w:fldCharType="end"/>
      </w:r>
    </w:p>
    <w:p w14:paraId="16381669" w14:textId="5630D48E" w:rsidR="00D65AD6" w:rsidRDefault="00D65AD6">
      <w:pPr>
        <w:pStyle w:val="TOC3"/>
        <w:rPr>
          <w:rFonts w:asciiTheme="minorHAnsi" w:eastAsiaTheme="minorEastAsia" w:hAnsiTheme="minorHAnsi" w:cstheme="minorBidi"/>
          <w:sz w:val="22"/>
          <w:szCs w:val="22"/>
        </w:rPr>
      </w:pPr>
      <w:r>
        <w:t>6.5A.2</w:t>
      </w:r>
      <w:r>
        <w:rPr>
          <w:rFonts w:asciiTheme="minorHAnsi" w:eastAsiaTheme="minorEastAsia" w:hAnsiTheme="minorHAnsi" w:cstheme="minorBidi"/>
          <w:sz w:val="22"/>
          <w:szCs w:val="22"/>
        </w:rPr>
        <w:tab/>
      </w:r>
      <w:r>
        <w:t>Out-of-band emissions for CA without EN-DC</w:t>
      </w:r>
      <w:r>
        <w:tab/>
      </w:r>
      <w:r>
        <w:fldChar w:fldCharType="begin" w:fldLock="1"/>
      </w:r>
      <w:r>
        <w:instrText xml:space="preserve"> PAGEREF _Toc133249904 \h </w:instrText>
      </w:r>
      <w:r>
        <w:fldChar w:fldCharType="separate"/>
      </w:r>
      <w:r>
        <w:t>355</w:t>
      </w:r>
      <w:r>
        <w:fldChar w:fldCharType="end"/>
      </w:r>
    </w:p>
    <w:p w14:paraId="00C089F3" w14:textId="5E259373" w:rsidR="00D65AD6" w:rsidRDefault="00D65AD6">
      <w:pPr>
        <w:pStyle w:val="TOC4"/>
        <w:rPr>
          <w:rFonts w:asciiTheme="minorHAnsi" w:eastAsiaTheme="minorEastAsia" w:hAnsiTheme="minorHAnsi" w:cstheme="minorBidi"/>
          <w:sz w:val="22"/>
          <w:szCs w:val="22"/>
        </w:rPr>
      </w:pPr>
      <w:r>
        <w:t>6.5A.2.1</w:t>
      </w:r>
      <w:r>
        <w:rPr>
          <w:rFonts w:asciiTheme="minorHAnsi" w:eastAsiaTheme="minorEastAsia" w:hAnsiTheme="minorHAnsi" w:cstheme="minorBidi"/>
          <w:sz w:val="22"/>
          <w:szCs w:val="22"/>
        </w:rPr>
        <w:tab/>
      </w:r>
      <w:r>
        <w:t>Spectrum emissions mask for CA without EN-DC</w:t>
      </w:r>
      <w:r>
        <w:tab/>
      </w:r>
      <w:r>
        <w:fldChar w:fldCharType="begin" w:fldLock="1"/>
      </w:r>
      <w:r>
        <w:instrText xml:space="preserve"> PAGEREF _Toc133249905 \h </w:instrText>
      </w:r>
      <w:r>
        <w:fldChar w:fldCharType="separate"/>
      </w:r>
      <w:r>
        <w:t>355</w:t>
      </w:r>
      <w:r>
        <w:fldChar w:fldCharType="end"/>
      </w:r>
    </w:p>
    <w:p w14:paraId="7578CD8C" w14:textId="074634CF" w:rsidR="00D65AD6" w:rsidRDefault="00D65AD6">
      <w:pPr>
        <w:pStyle w:val="TOC4"/>
        <w:rPr>
          <w:rFonts w:asciiTheme="minorHAnsi" w:eastAsiaTheme="minorEastAsia" w:hAnsiTheme="minorHAnsi" w:cstheme="minorBidi"/>
          <w:sz w:val="22"/>
          <w:szCs w:val="22"/>
        </w:rPr>
      </w:pPr>
      <w:r>
        <w:lastRenderedPageBreak/>
        <w:t>6.5A.2.2</w:t>
      </w:r>
      <w:r>
        <w:rPr>
          <w:rFonts w:asciiTheme="minorHAnsi" w:eastAsiaTheme="minorEastAsia" w:hAnsiTheme="minorHAnsi" w:cstheme="minorBidi"/>
          <w:sz w:val="22"/>
          <w:szCs w:val="22"/>
        </w:rPr>
        <w:tab/>
      </w:r>
      <w:r>
        <w:t>Additional Spectrum emissions mask for CA without EN-DC</w:t>
      </w:r>
      <w:r>
        <w:tab/>
      </w:r>
      <w:r>
        <w:fldChar w:fldCharType="begin" w:fldLock="1"/>
      </w:r>
      <w:r>
        <w:instrText xml:space="preserve"> PAGEREF _Toc133249906 \h </w:instrText>
      </w:r>
      <w:r>
        <w:fldChar w:fldCharType="separate"/>
      </w:r>
      <w:r>
        <w:t>355</w:t>
      </w:r>
      <w:r>
        <w:fldChar w:fldCharType="end"/>
      </w:r>
    </w:p>
    <w:p w14:paraId="36725C63" w14:textId="4DF3FE0A" w:rsidR="00D65AD6" w:rsidRDefault="00D65AD6">
      <w:pPr>
        <w:pStyle w:val="TOC4"/>
        <w:rPr>
          <w:rFonts w:asciiTheme="minorHAnsi" w:eastAsiaTheme="minorEastAsia" w:hAnsiTheme="minorHAnsi" w:cstheme="minorBidi"/>
          <w:sz w:val="22"/>
          <w:szCs w:val="22"/>
        </w:rPr>
      </w:pPr>
      <w:r>
        <w:t>6.5A.2.3</w:t>
      </w:r>
      <w:r>
        <w:rPr>
          <w:rFonts w:asciiTheme="minorHAnsi" w:eastAsiaTheme="minorEastAsia" w:hAnsiTheme="minorHAnsi" w:cstheme="minorBidi"/>
          <w:sz w:val="22"/>
          <w:szCs w:val="22"/>
        </w:rPr>
        <w:tab/>
      </w:r>
      <w:r>
        <w:t>Adjacent channel leakage ratio for CA without EN-DC</w:t>
      </w:r>
      <w:r>
        <w:tab/>
      </w:r>
      <w:r>
        <w:fldChar w:fldCharType="begin" w:fldLock="1"/>
      </w:r>
      <w:r>
        <w:instrText xml:space="preserve"> PAGEREF _Toc133249907 \h </w:instrText>
      </w:r>
      <w:r>
        <w:fldChar w:fldCharType="separate"/>
      </w:r>
      <w:r>
        <w:t>356</w:t>
      </w:r>
      <w:r>
        <w:fldChar w:fldCharType="end"/>
      </w:r>
    </w:p>
    <w:p w14:paraId="5C4F0FF7" w14:textId="3114B879" w:rsidR="00D65AD6" w:rsidRDefault="00D65AD6">
      <w:pPr>
        <w:pStyle w:val="TOC3"/>
        <w:rPr>
          <w:rFonts w:asciiTheme="minorHAnsi" w:eastAsiaTheme="minorEastAsia" w:hAnsiTheme="minorHAnsi" w:cstheme="minorBidi"/>
          <w:sz w:val="22"/>
          <w:szCs w:val="22"/>
        </w:rPr>
      </w:pPr>
      <w:r>
        <w:t>6.5A.3</w:t>
      </w:r>
      <w:r>
        <w:rPr>
          <w:rFonts w:asciiTheme="minorHAnsi" w:eastAsiaTheme="minorEastAsia" w:hAnsiTheme="minorHAnsi" w:cstheme="minorBidi"/>
          <w:sz w:val="22"/>
          <w:szCs w:val="22"/>
        </w:rPr>
        <w:tab/>
      </w:r>
      <w:r>
        <w:t>Spurious emissions for CA without EN-DC</w:t>
      </w:r>
      <w:r>
        <w:tab/>
      </w:r>
      <w:r>
        <w:fldChar w:fldCharType="begin" w:fldLock="1"/>
      </w:r>
      <w:r>
        <w:instrText xml:space="preserve"> PAGEREF _Toc133249908 \h </w:instrText>
      </w:r>
      <w:r>
        <w:fldChar w:fldCharType="separate"/>
      </w:r>
      <w:r>
        <w:t>356</w:t>
      </w:r>
      <w:r>
        <w:fldChar w:fldCharType="end"/>
      </w:r>
    </w:p>
    <w:p w14:paraId="602453F1" w14:textId="6D0479F4" w:rsidR="00D65AD6" w:rsidRDefault="00D65AD6">
      <w:pPr>
        <w:pStyle w:val="TOC4"/>
        <w:rPr>
          <w:rFonts w:asciiTheme="minorHAnsi" w:eastAsiaTheme="minorEastAsia" w:hAnsiTheme="minorHAnsi" w:cstheme="minorBidi"/>
          <w:sz w:val="22"/>
          <w:szCs w:val="22"/>
        </w:rPr>
      </w:pPr>
      <w:r>
        <w:t>6.5A.3.1</w:t>
      </w:r>
      <w:r>
        <w:rPr>
          <w:rFonts w:asciiTheme="minorHAnsi" w:eastAsiaTheme="minorEastAsia" w:hAnsiTheme="minorHAnsi" w:cstheme="minorBidi"/>
          <w:sz w:val="22"/>
          <w:szCs w:val="22"/>
        </w:rPr>
        <w:tab/>
      </w:r>
      <w:r>
        <w:t>Inter-band CA between FR1 and FR2</w:t>
      </w:r>
      <w:r>
        <w:tab/>
      </w:r>
      <w:r>
        <w:fldChar w:fldCharType="begin" w:fldLock="1"/>
      </w:r>
      <w:r>
        <w:instrText xml:space="preserve"> PAGEREF _Toc133249909 \h </w:instrText>
      </w:r>
      <w:r>
        <w:fldChar w:fldCharType="separate"/>
      </w:r>
      <w:r>
        <w:t>356</w:t>
      </w:r>
      <w:r>
        <w:fldChar w:fldCharType="end"/>
      </w:r>
    </w:p>
    <w:p w14:paraId="6CB51CE4" w14:textId="67CC3030" w:rsidR="00D65AD6" w:rsidRDefault="00D65AD6">
      <w:pPr>
        <w:pStyle w:val="TOC2"/>
        <w:rPr>
          <w:rFonts w:asciiTheme="minorHAnsi" w:eastAsiaTheme="minorEastAsia" w:hAnsiTheme="minorHAnsi" w:cstheme="minorBidi"/>
          <w:sz w:val="22"/>
          <w:szCs w:val="22"/>
        </w:rPr>
      </w:pPr>
      <w:r>
        <w:t>6.5B</w:t>
      </w:r>
      <w:r>
        <w:rPr>
          <w:rFonts w:asciiTheme="minorHAnsi" w:eastAsiaTheme="minorEastAsia" w:hAnsiTheme="minorHAnsi" w:cstheme="minorBidi"/>
          <w:sz w:val="22"/>
          <w:szCs w:val="22"/>
        </w:rPr>
        <w:tab/>
      </w:r>
      <w:r>
        <w:t>Output RF spectrum emissions for DC</w:t>
      </w:r>
      <w:r>
        <w:tab/>
      </w:r>
      <w:r>
        <w:fldChar w:fldCharType="begin" w:fldLock="1"/>
      </w:r>
      <w:r>
        <w:instrText xml:space="preserve"> PAGEREF _Toc133249910 \h </w:instrText>
      </w:r>
      <w:r>
        <w:fldChar w:fldCharType="separate"/>
      </w:r>
      <w:r>
        <w:t>356</w:t>
      </w:r>
      <w:r>
        <w:fldChar w:fldCharType="end"/>
      </w:r>
    </w:p>
    <w:p w14:paraId="7B223695" w14:textId="3227D6D4" w:rsidR="00D65AD6" w:rsidRDefault="00D65AD6">
      <w:pPr>
        <w:pStyle w:val="TOC3"/>
        <w:rPr>
          <w:rFonts w:asciiTheme="minorHAnsi" w:eastAsiaTheme="minorEastAsia" w:hAnsiTheme="minorHAnsi" w:cstheme="minorBidi"/>
          <w:sz w:val="22"/>
          <w:szCs w:val="22"/>
        </w:rPr>
      </w:pPr>
      <w:r>
        <w:t>6.5B.1</w:t>
      </w:r>
      <w:r>
        <w:rPr>
          <w:rFonts w:asciiTheme="minorHAnsi" w:eastAsiaTheme="minorEastAsia" w:hAnsiTheme="minorHAnsi" w:cstheme="minorBidi"/>
          <w:sz w:val="22"/>
          <w:szCs w:val="22"/>
        </w:rPr>
        <w:tab/>
      </w:r>
      <w:r>
        <w:t>Occupied bandwidth for EN-DC</w:t>
      </w:r>
      <w:r>
        <w:tab/>
      </w:r>
      <w:r>
        <w:fldChar w:fldCharType="begin" w:fldLock="1"/>
      </w:r>
      <w:r>
        <w:instrText xml:space="preserve"> PAGEREF _Toc133249911 \h </w:instrText>
      </w:r>
      <w:r>
        <w:fldChar w:fldCharType="separate"/>
      </w:r>
      <w:r>
        <w:t>356</w:t>
      </w:r>
      <w:r>
        <w:fldChar w:fldCharType="end"/>
      </w:r>
    </w:p>
    <w:p w14:paraId="6A94F7B9" w14:textId="0F63AAE1" w:rsidR="00D65AD6" w:rsidRDefault="00D65AD6">
      <w:pPr>
        <w:pStyle w:val="TOC4"/>
        <w:rPr>
          <w:rFonts w:asciiTheme="minorHAnsi" w:eastAsiaTheme="minorEastAsia" w:hAnsiTheme="minorHAnsi" w:cstheme="minorBidi"/>
          <w:sz w:val="22"/>
          <w:szCs w:val="22"/>
        </w:rPr>
      </w:pPr>
      <w:r>
        <w:t>6.5B.1.1</w:t>
      </w:r>
      <w:r>
        <w:rPr>
          <w:rFonts w:asciiTheme="minorHAnsi" w:eastAsiaTheme="minorEastAsia" w:hAnsiTheme="minorHAnsi" w:cstheme="minorBidi"/>
          <w:sz w:val="22"/>
          <w:szCs w:val="22"/>
        </w:rPr>
        <w:tab/>
      </w:r>
      <w:r>
        <w:t>Occupied bandwidth for Intra-Band Contiguous EN-DC</w:t>
      </w:r>
      <w:r>
        <w:tab/>
      </w:r>
      <w:r>
        <w:fldChar w:fldCharType="begin" w:fldLock="1"/>
      </w:r>
      <w:r>
        <w:instrText xml:space="preserve"> PAGEREF _Toc133249912 \h </w:instrText>
      </w:r>
      <w:r>
        <w:fldChar w:fldCharType="separate"/>
      </w:r>
      <w:r>
        <w:t>356</w:t>
      </w:r>
      <w:r>
        <w:fldChar w:fldCharType="end"/>
      </w:r>
    </w:p>
    <w:p w14:paraId="6FF06F50" w14:textId="7E7F8665" w:rsidR="00D65AD6" w:rsidRDefault="00D65AD6">
      <w:pPr>
        <w:pStyle w:val="TOC4"/>
        <w:rPr>
          <w:rFonts w:asciiTheme="minorHAnsi" w:eastAsiaTheme="minorEastAsia" w:hAnsiTheme="minorHAnsi" w:cstheme="minorBidi"/>
          <w:sz w:val="22"/>
          <w:szCs w:val="22"/>
        </w:rPr>
      </w:pPr>
      <w:r>
        <w:t>6.5B.1.2</w:t>
      </w:r>
      <w:r>
        <w:rPr>
          <w:rFonts w:asciiTheme="minorHAnsi" w:eastAsiaTheme="minorEastAsia" w:hAnsiTheme="minorHAnsi" w:cstheme="minorBidi"/>
          <w:sz w:val="22"/>
          <w:szCs w:val="22"/>
        </w:rPr>
        <w:tab/>
      </w:r>
      <w:r>
        <w:t>Occupied bandwidth for Intra-Band Non-Contiguous EN-DC</w:t>
      </w:r>
      <w:r>
        <w:tab/>
      </w:r>
      <w:r>
        <w:fldChar w:fldCharType="begin" w:fldLock="1"/>
      </w:r>
      <w:r>
        <w:instrText xml:space="preserve"> PAGEREF _Toc133249913 \h </w:instrText>
      </w:r>
      <w:r>
        <w:fldChar w:fldCharType="separate"/>
      </w:r>
      <w:r>
        <w:t>359</w:t>
      </w:r>
      <w:r>
        <w:fldChar w:fldCharType="end"/>
      </w:r>
    </w:p>
    <w:p w14:paraId="75EB3A9C" w14:textId="3D0D1397" w:rsidR="00D65AD6" w:rsidRDefault="00D65AD6">
      <w:pPr>
        <w:pStyle w:val="TOC4"/>
        <w:rPr>
          <w:rFonts w:asciiTheme="minorHAnsi" w:eastAsiaTheme="minorEastAsia" w:hAnsiTheme="minorHAnsi" w:cstheme="minorBidi"/>
          <w:sz w:val="22"/>
          <w:szCs w:val="22"/>
        </w:rPr>
      </w:pPr>
      <w:r>
        <w:t>6.5B.1.3</w:t>
      </w:r>
      <w:r>
        <w:rPr>
          <w:rFonts w:asciiTheme="minorHAnsi" w:eastAsiaTheme="minorEastAsia" w:hAnsiTheme="minorHAnsi" w:cstheme="minorBidi"/>
          <w:sz w:val="22"/>
          <w:szCs w:val="22"/>
        </w:rPr>
        <w:tab/>
      </w:r>
      <w:r>
        <w:t>Occupied bandwidth for Inter-Band EN-DC within FR1 (1 NR CC)</w:t>
      </w:r>
      <w:r>
        <w:tab/>
      </w:r>
      <w:r>
        <w:fldChar w:fldCharType="begin" w:fldLock="1"/>
      </w:r>
      <w:r>
        <w:instrText xml:space="preserve"> PAGEREF _Toc133249914 \h </w:instrText>
      </w:r>
      <w:r>
        <w:fldChar w:fldCharType="separate"/>
      </w:r>
      <w:r>
        <w:t>360</w:t>
      </w:r>
      <w:r>
        <w:fldChar w:fldCharType="end"/>
      </w:r>
    </w:p>
    <w:p w14:paraId="5C3457E6" w14:textId="73E758FE" w:rsidR="00D65AD6" w:rsidRDefault="00D65AD6">
      <w:pPr>
        <w:pStyle w:val="TOC4"/>
        <w:rPr>
          <w:rFonts w:asciiTheme="minorHAnsi" w:eastAsiaTheme="minorEastAsia" w:hAnsiTheme="minorHAnsi" w:cstheme="minorBidi"/>
          <w:sz w:val="22"/>
          <w:szCs w:val="22"/>
        </w:rPr>
      </w:pPr>
      <w:r>
        <w:t>6.5B.1.4</w:t>
      </w:r>
      <w:r>
        <w:rPr>
          <w:rFonts w:asciiTheme="minorHAnsi" w:eastAsiaTheme="minorEastAsia" w:hAnsiTheme="minorHAnsi" w:cstheme="minorBidi"/>
          <w:sz w:val="22"/>
          <w:szCs w:val="22"/>
        </w:rPr>
        <w:tab/>
      </w:r>
      <w:r>
        <w:t>Occupied bandwidth for Inter-Band EN-DC including FR2 (1 NR CC)</w:t>
      </w:r>
      <w:r>
        <w:tab/>
      </w:r>
      <w:r>
        <w:fldChar w:fldCharType="begin" w:fldLock="1"/>
      </w:r>
      <w:r>
        <w:instrText xml:space="preserve"> PAGEREF _Toc133249915 \h </w:instrText>
      </w:r>
      <w:r>
        <w:fldChar w:fldCharType="separate"/>
      </w:r>
      <w:r>
        <w:t>360</w:t>
      </w:r>
      <w:r>
        <w:fldChar w:fldCharType="end"/>
      </w:r>
    </w:p>
    <w:p w14:paraId="5F1CFBAD" w14:textId="6E93A445" w:rsidR="00D65AD6" w:rsidRDefault="00D65AD6">
      <w:pPr>
        <w:pStyle w:val="TOC4"/>
        <w:rPr>
          <w:rFonts w:asciiTheme="minorHAnsi" w:eastAsiaTheme="minorEastAsia" w:hAnsiTheme="minorHAnsi" w:cstheme="minorBidi"/>
          <w:sz w:val="22"/>
          <w:szCs w:val="22"/>
        </w:rPr>
      </w:pPr>
      <w:r>
        <w:t>6.5B.1.4_1</w:t>
      </w:r>
      <w:r>
        <w:rPr>
          <w:rFonts w:asciiTheme="minorHAnsi" w:eastAsiaTheme="minorEastAsia" w:hAnsiTheme="minorHAnsi" w:cstheme="minorBidi"/>
          <w:sz w:val="22"/>
          <w:szCs w:val="22"/>
        </w:rPr>
        <w:tab/>
      </w:r>
      <w:r>
        <w:t>Occupied bandwidth for Inter-band EN-DC including FR2 (&gt;1 NR CC)</w:t>
      </w:r>
      <w:r>
        <w:tab/>
      </w:r>
      <w:r>
        <w:fldChar w:fldCharType="begin" w:fldLock="1"/>
      </w:r>
      <w:r>
        <w:instrText xml:space="preserve"> PAGEREF _Toc133249916 \h </w:instrText>
      </w:r>
      <w:r>
        <w:fldChar w:fldCharType="separate"/>
      </w:r>
      <w:r>
        <w:t>361</w:t>
      </w:r>
      <w:r>
        <w:fldChar w:fldCharType="end"/>
      </w:r>
    </w:p>
    <w:p w14:paraId="75F015FA" w14:textId="572B9F10" w:rsidR="00D65AD6" w:rsidRDefault="00D65AD6">
      <w:pPr>
        <w:pStyle w:val="TOC5"/>
        <w:rPr>
          <w:rFonts w:asciiTheme="minorHAnsi" w:eastAsiaTheme="minorEastAsia" w:hAnsiTheme="minorHAnsi" w:cstheme="minorBidi"/>
          <w:sz w:val="22"/>
          <w:szCs w:val="22"/>
        </w:rPr>
      </w:pPr>
      <w:r>
        <w:t>6.5B.1.4_1.1</w:t>
      </w:r>
      <w:r>
        <w:rPr>
          <w:rFonts w:asciiTheme="minorHAnsi" w:eastAsiaTheme="minorEastAsia" w:hAnsiTheme="minorHAnsi" w:cstheme="minorBidi"/>
          <w:sz w:val="22"/>
          <w:szCs w:val="22"/>
        </w:rPr>
        <w:tab/>
      </w:r>
      <w:r>
        <w:t>Occupied bandwidth for Inter-band EN-DC including FR2 (2 NR CCs)</w:t>
      </w:r>
      <w:r>
        <w:tab/>
      </w:r>
      <w:r>
        <w:fldChar w:fldCharType="begin" w:fldLock="1"/>
      </w:r>
      <w:r>
        <w:instrText xml:space="preserve"> PAGEREF _Toc133249917 \h </w:instrText>
      </w:r>
      <w:r>
        <w:fldChar w:fldCharType="separate"/>
      </w:r>
      <w:r>
        <w:t>361</w:t>
      </w:r>
      <w:r>
        <w:fldChar w:fldCharType="end"/>
      </w:r>
    </w:p>
    <w:p w14:paraId="16881ADF" w14:textId="36ECD359" w:rsidR="00D65AD6" w:rsidRDefault="00D65AD6">
      <w:pPr>
        <w:pStyle w:val="TOC5"/>
        <w:rPr>
          <w:rFonts w:asciiTheme="minorHAnsi" w:eastAsiaTheme="minorEastAsia" w:hAnsiTheme="minorHAnsi" w:cstheme="minorBidi"/>
          <w:sz w:val="22"/>
          <w:szCs w:val="22"/>
        </w:rPr>
      </w:pPr>
      <w:r>
        <w:t>6.5B.1.4_1.2</w:t>
      </w:r>
      <w:r>
        <w:rPr>
          <w:rFonts w:asciiTheme="minorHAnsi" w:eastAsiaTheme="minorEastAsia" w:hAnsiTheme="minorHAnsi" w:cstheme="minorBidi"/>
          <w:sz w:val="22"/>
          <w:szCs w:val="22"/>
        </w:rPr>
        <w:tab/>
      </w:r>
      <w:r>
        <w:t>Occupied bandwidth for Inter-band EN-DC including FR2 (3 NR CCs)</w:t>
      </w:r>
      <w:r>
        <w:tab/>
      </w:r>
      <w:r>
        <w:fldChar w:fldCharType="begin" w:fldLock="1"/>
      </w:r>
      <w:r>
        <w:instrText xml:space="preserve"> PAGEREF _Toc133249918 \h </w:instrText>
      </w:r>
      <w:r>
        <w:fldChar w:fldCharType="separate"/>
      </w:r>
      <w:r>
        <w:t>362</w:t>
      </w:r>
      <w:r>
        <w:fldChar w:fldCharType="end"/>
      </w:r>
    </w:p>
    <w:p w14:paraId="7E7BAB02" w14:textId="448B36FA" w:rsidR="00D65AD6" w:rsidRDefault="00D65AD6">
      <w:pPr>
        <w:pStyle w:val="TOC5"/>
        <w:rPr>
          <w:rFonts w:asciiTheme="minorHAnsi" w:eastAsiaTheme="minorEastAsia" w:hAnsiTheme="minorHAnsi" w:cstheme="minorBidi"/>
          <w:sz w:val="22"/>
          <w:szCs w:val="22"/>
        </w:rPr>
      </w:pPr>
      <w:r>
        <w:t>6.5B.1.4_1.3</w:t>
      </w:r>
      <w:r>
        <w:rPr>
          <w:rFonts w:asciiTheme="minorHAnsi" w:eastAsiaTheme="minorEastAsia" w:hAnsiTheme="minorHAnsi" w:cstheme="minorBidi"/>
          <w:sz w:val="22"/>
          <w:szCs w:val="22"/>
        </w:rPr>
        <w:tab/>
      </w:r>
      <w:r>
        <w:t>Occupied bandwidth for Inter-band EN-DC including FR2 (4 NR CCs)</w:t>
      </w:r>
      <w:r>
        <w:tab/>
      </w:r>
      <w:r>
        <w:fldChar w:fldCharType="begin" w:fldLock="1"/>
      </w:r>
      <w:r>
        <w:instrText xml:space="preserve"> PAGEREF _Toc133249919 \h </w:instrText>
      </w:r>
      <w:r>
        <w:fldChar w:fldCharType="separate"/>
      </w:r>
      <w:r>
        <w:t>363</w:t>
      </w:r>
      <w:r>
        <w:fldChar w:fldCharType="end"/>
      </w:r>
    </w:p>
    <w:p w14:paraId="695C6F4C" w14:textId="565A5654" w:rsidR="00D65AD6" w:rsidRDefault="00D65AD6">
      <w:pPr>
        <w:pStyle w:val="TOC4"/>
        <w:rPr>
          <w:rFonts w:asciiTheme="minorHAnsi" w:eastAsiaTheme="minorEastAsia" w:hAnsiTheme="minorHAnsi" w:cstheme="minorBidi"/>
          <w:sz w:val="22"/>
          <w:szCs w:val="22"/>
        </w:rPr>
      </w:pPr>
      <w:r>
        <w:t>6.5B.1.4D</w:t>
      </w:r>
      <w:r>
        <w:rPr>
          <w:rFonts w:asciiTheme="minorHAnsi" w:eastAsiaTheme="minorEastAsia" w:hAnsiTheme="minorHAnsi" w:cstheme="minorBidi"/>
          <w:sz w:val="22"/>
          <w:szCs w:val="22"/>
        </w:rPr>
        <w:tab/>
      </w:r>
      <w:r>
        <w:t>Occupied bandwidth for inter-band EN-DC including FR2 for UL MIMO</w:t>
      </w:r>
      <w:r>
        <w:tab/>
      </w:r>
      <w:r>
        <w:fldChar w:fldCharType="begin" w:fldLock="1"/>
      </w:r>
      <w:r>
        <w:instrText xml:space="preserve"> PAGEREF _Toc133249920 \h </w:instrText>
      </w:r>
      <w:r>
        <w:fldChar w:fldCharType="separate"/>
      </w:r>
      <w:r>
        <w:t>364</w:t>
      </w:r>
      <w:r>
        <w:fldChar w:fldCharType="end"/>
      </w:r>
    </w:p>
    <w:p w14:paraId="1A26B551" w14:textId="0126751C" w:rsidR="00D65AD6" w:rsidRDefault="00D65AD6">
      <w:pPr>
        <w:pStyle w:val="TOC3"/>
        <w:rPr>
          <w:rFonts w:asciiTheme="minorHAnsi" w:eastAsiaTheme="minorEastAsia" w:hAnsiTheme="minorHAnsi" w:cstheme="minorBidi"/>
          <w:sz w:val="22"/>
          <w:szCs w:val="22"/>
        </w:rPr>
      </w:pPr>
      <w:r>
        <w:t>6.5B.2</w:t>
      </w:r>
      <w:r>
        <w:rPr>
          <w:rFonts w:asciiTheme="minorHAnsi" w:eastAsiaTheme="minorEastAsia" w:hAnsiTheme="minorHAnsi" w:cstheme="minorBidi"/>
          <w:sz w:val="22"/>
          <w:szCs w:val="22"/>
        </w:rPr>
        <w:tab/>
      </w:r>
      <w:r>
        <w:t>Out-of-band emissions for EN-DC</w:t>
      </w:r>
      <w:r>
        <w:tab/>
      </w:r>
      <w:r>
        <w:fldChar w:fldCharType="begin" w:fldLock="1"/>
      </w:r>
      <w:r>
        <w:instrText xml:space="preserve"> PAGEREF _Toc133249921 \h </w:instrText>
      </w:r>
      <w:r>
        <w:fldChar w:fldCharType="separate"/>
      </w:r>
      <w:r>
        <w:t>365</w:t>
      </w:r>
      <w:r>
        <w:fldChar w:fldCharType="end"/>
      </w:r>
    </w:p>
    <w:p w14:paraId="5A069DD2" w14:textId="2EC4C487" w:rsidR="00D65AD6" w:rsidRDefault="00D65AD6">
      <w:pPr>
        <w:pStyle w:val="TOC4"/>
        <w:rPr>
          <w:rFonts w:asciiTheme="minorHAnsi" w:eastAsiaTheme="minorEastAsia" w:hAnsiTheme="minorHAnsi" w:cstheme="minorBidi"/>
          <w:sz w:val="22"/>
          <w:szCs w:val="22"/>
        </w:rPr>
      </w:pPr>
      <w:r>
        <w:t>6.5B.2.1</w:t>
      </w:r>
      <w:r>
        <w:rPr>
          <w:rFonts w:asciiTheme="minorHAnsi" w:eastAsiaTheme="minorEastAsia" w:hAnsiTheme="minorHAnsi" w:cstheme="minorBidi"/>
          <w:sz w:val="22"/>
          <w:szCs w:val="22"/>
        </w:rPr>
        <w:tab/>
      </w:r>
      <w:r>
        <w:t>Out-of-band emissions for Intra-band contiguous EN-DC</w:t>
      </w:r>
      <w:r>
        <w:tab/>
      </w:r>
      <w:r>
        <w:fldChar w:fldCharType="begin" w:fldLock="1"/>
      </w:r>
      <w:r>
        <w:instrText xml:space="preserve"> PAGEREF _Toc133249922 \h </w:instrText>
      </w:r>
      <w:r>
        <w:fldChar w:fldCharType="separate"/>
      </w:r>
      <w:r>
        <w:t>365</w:t>
      </w:r>
      <w:r>
        <w:fldChar w:fldCharType="end"/>
      </w:r>
    </w:p>
    <w:p w14:paraId="4AE1605F" w14:textId="2CFBEE46" w:rsidR="00D65AD6" w:rsidRDefault="00D65AD6">
      <w:pPr>
        <w:pStyle w:val="TOC5"/>
        <w:rPr>
          <w:rFonts w:asciiTheme="minorHAnsi" w:eastAsiaTheme="minorEastAsia" w:hAnsiTheme="minorHAnsi" w:cstheme="minorBidi"/>
          <w:sz w:val="22"/>
          <w:szCs w:val="22"/>
        </w:rPr>
      </w:pPr>
      <w:r>
        <w:t>6.5B.2.1.1</w:t>
      </w:r>
      <w:r>
        <w:rPr>
          <w:rFonts w:asciiTheme="minorHAnsi" w:eastAsiaTheme="minorEastAsia" w:hAnsiTheme="minorHAnsi" w:cstheme="minorBidi"/>
          <w:sz w:val="22"/>
          <w:szCs w:val="22"/>
        </w:rPr>
        <w:tab/>
      </w:r>
      <w:r>
        <w:t>Spectrum emissions mask for intra-band contiguous EN-DC</w:t>
      </w:r>
      <w:r>
        <w:tab/>
      </w:r>
      <w:r>
        <w:fldChar w:fldCharType="begin" w:fldLock="1"/>
      </w:r>
      <w:r>
        <w:instrText xml:space="preserve"> PAGEREF _Toc133249923 \h </w:instrText>
      </w:r>
      <w:r>
        <w:fldChar w:fldCharType="separate"/>
      </w:r>
      <w:r>
        <w:t>365</w:t>
      </w:r>
      <w:r>
        <w:fldChar w:fldCharType="end"/>
      </w:r>
    </w:p>
    <w:p w14:paraId="433B099C" w14:textId="152D11C6" w:rsidR="00D65AD6" w:rsidRDefault="00D65AD6">
      <w:pPr>
        <w:pStyle w:val="TOC5"/>
        <w:rPr>
          <w:rFonts w:asciiTheme="minorHAnsi" w:eastAsiaTheme="minorEastAsia" w:hAnsiTheme="minorHAnsi" w:cstheme="minorBidi"/>
          <w:sz w:val="22"/>
          <w:szCs w:val="22"/>
        </w:rPr>
      </w:pPr>
      <w:r>
        <w:t>6.5B.2.1.2</w:t>
      </w:r>
      <w:r>
        <w:rPr>
          <w:rFonts w:asciiTheme="minorHAnsi" w:eastAsiaTheme="minorEastAsia" w:hAnsiTheme="minorHAnsi" w:cstheme="minorBidi"/>
          <w:sz w:val="22"/>
          <w:szCs w:val="22"/>
        </w:rPr>
        <w:tab/>
      </w:r>
      <w:r>
        <w:t>Additional spectrum emissions mask for intra-band contiguous EN-DC</w:t>
      </w:r>
      <w:r>
        <w:tab/>
      </w:r>
      <w:r>
        <w:fldChar w:fldCharType="begin" w:fldLock="1"/>
      </w:r>
      <w:r>
        <w:instrText xml:space="preserve"> PAGEREF _Toc133249924 \h </w:instrText>
      </w:r>
      <w:r>
        <w:fldChar w:fldCharType="separate"/>
      </w:r>
      <w:r>
        <w:t>373</w:t>
      </w:r>
      <w:r>
        <w:fldChar w:fldCharType="end"/>
      </w:r>
    </w:p>
    <w:p w14:paraId="4AEC6B21" w14:textId="23EA8127" w:rsidR="00D65AD6" w:rsidRDefault="00D65AD6">
      <w:pPr>
        <w:pStyle w:val="TOC5"/>
        <w:rPr>
          <w:rFonts w:asciiTheme="minorHAnsi" w:eastAsiaTheme="minorEastAsia" w:hAnsiTheme="minorHAnsi" w:cstheme="minorBidi"/>
          <w:sz w:val="22"/>
          <w:szCs w:val="22"/>
        </w:rPr>
      </w:pPr>
      <w:r>
        <w:t>6.5B.2.1.3</w:t>
      </w:r>
      <w:r>
        <w:rPr>
          <w:rFonts w:asciiTheme="minorHAnsi" w:eastAsiaTheme="minorEastAsia" w:hAnsiTheme="minorHAnsi" w:cstheme="minorBidi"/>
          <w:sz w:val="22"/>
          <w:szCs w:val="22"/>
        </w:rPr>
        <w:tab/>
      </w:r>
      <w:r>
        <w:t>Adjacent channel leakage ratio for intra-band contiguous EN-DC</w:t>
      </w:r>
      <w:r>
        <w:tab/>
      </w:r>
      <w:r>
        <w:fldChar w:fldCharType="begin" w:fldLock="1"/>
      </w:r>
      <w:r>
        <w:instrText xml:space="preserve"> PAGEREF _Toc133249925 \h </w:instrText>
      </w:r>
      <w:r>
        <w:fldChar w:fldCharType="separate"/>
      </w:r>
      <w:r>
        <w:t>378</w:t>
      </w:r>
      <w:r>
        <w:fldChar w:fldCharType="end"/>
      </w:r>
    </w:p>
    <w:p w14:paraId="6AD6B970" w14:textId="7FDA5307" w:rsidR="00D65AD6" w:rsidRDefault="00D65AD6">
      <w:pPr>
        <w:pStyle w:val="TOC4"/>
        <w:rPr>
          <w:rFonts w:asciiTheme="minorHAnsi" w:eastAsiaTheme="minorEastAsia" w:hAnsiTheme="minorHAnsi" w:cstheme="minorBidi"/>
          <w:sz w:val="22"/>
          <w:szCs w:val="22"/>
        </w:rPr>
      </w:pPr>
      <w:r>
        <w:t>6.5B.2.2</w:t>
      </w:r>
      <w:r>
        <w:rPr>
          <w:rFonts w:asciiTheme="minorHAnsi" w:eastAsiaTheme="minorEastAsia" w:hAnsiTheme="minorHAnsi" w:cstheme="minorBidi"/>
          <w:sz w:val="22"/>
          <w:szCs w:val="22"/>
        </w:rPr>
        <w:tab/>
      </w:r>
      <w:r>
        <w:t>Out-of-band emissions for Intra-band non-contiguous EN-DC</w:t>
      </w:r>
      <w:r>
        <w:tab/>
      </w:r>
      <w:r>
        <w:fldChar w:fldCharType="begin" w:fldLock="1"/>
      </w:r>
      <w:r>
        <w:instrText xml:space="preserve"> PAGEREF _Toc133249926 \h </w:instrText>
      </w:r>
      <w:r>
        <w:fldChar w:fldCharType="separate"/>
      </w:r>
      <w:r>
        <w:t>380</w:t>
      </w:r>
      <w:r>
        <w:fldChar w:fldCharType="end"/>
      </w:r>
    </w:p>
    <w:p w14:paraId="4A94DF78" w14:textId="20082504" w:rsidR="00D65AD6" w:rsidRDefault="00D65AD6">
      <w:pPr>
        <w:pStyle w:val="TOC5"/>
        <w:rPr>
          <w:rFonts w:asciiTheme="minorHAnsi" w:eastAsiaTheme="minorEastAsia" w:hAnsiTheme="minorHAnsi" w:cstheme="minorBidi"/>
          <w:sz w:val="22"/>
          <w:szCs w:val="22"/>
        </w:rPr>
      </w:pPr>
      <w:r>
        <w:t>6.5B.2.2.1</w:t>
      </w:r>
      <w:r>
        <w:rPr>
          <w:rFonts w:asciiTheme="minorHAnsi" w:eastAsiaTheme="minorEastAsia" w:hAnsiTheme="minorHAnsi" w:cstheme="minorBidi"/>
          <w:sz w:val="22"/>
          <w:szCs w:val="22"/>
        </w:rPr>
        <w:tab/>
      </w:r>
      <w:r>
        <w:t>Spectrum emissions mask for intra-band non-contiguous EN-DC</w:t>
      </w:r>
      <w:r>
        <w:tab/>
      </w:r>
      <w:r>
        <w:fldChar w:fldCharType="begin" w:fldLock="1"/>
      </w:r>
      <w:r>
        <w:instrText xml:space="preserve"> PAGEREF _Toc133249927 \h </w:instrText>
      </w:r>
      <w:r>
        <w:fldChar w:fldCharType="separate"/>
      </w:r>
      <w:r>
        <w:t>380</w:t>
      </w:r>
      <w:r>
        <w:fldChar w:fldCharType="end"/>
      </w:r>
    </w:p>
    <w:p w14:paraId="4C4DDA15" w14:textId="30DA0B71" w:rsidR="00D65AD6" w:rsidRDefault="00D65AD6">
      <w:pPr>
        <w:pStyle w:val="TOC5"/>
        <w:rPr>
          <w:rFonts w:asciiTheme="minorHAnsi" w:eastAsiaTheme="minorEastAsia" w:hAnsiTheme="minorHAnsi" w:cstheme="minorBidi"/>
          <w:sz w:val="22"/>
          <w:szCs w:val="22"/>
        </w:rPr>
      </w:pPr>
      <w:r>
        <w:t>6.5B.2.2.2</w:t>
      </w:r>
      <w:r>
        <w:rPr>
          <w:rFonts w:asciiTheme="minorHAnsi" w:eastAsiaTheme="minorEastAsia" w:hAnsiTheme="minorHAnsi" w:cstheme="minorBidi"/>
          <w:sz w:val="22"/>
          <w:szCs w:val="22"/>
        </w:rPr>
        <w:tab/>
      </w:r>
      <w:r>
        <w:t>Additional Spectrum emissions mask for intra-band non-contiguous EN-DC</w:t>
      </w:r>
      <w:r>
        <w:tab/>
      </w:r>
      <w:r>
        <w:fldChar w:fldCharType="begin" w:fldLock="1"/>
      </w:r>
      <w:r>
        <w:instrText xml:space="preserve"> PAGEREF _Toc133249928 \h </w:instrText>
      </w:r>
      <w:r>
        <w:fldChar w:fldCharType="separate"/>
      </w:r>
      <w:r>
        <w:t>382</w:t>
      </w:r>
      <w:r>
        <w:fldChar w:fldCharType="end"/>
      </w:r>
    </w:p>
    <w:p w14:paraId="61B42926" w14:textId="3DDD58B7" w:rsidR="00D65AD6" w:rsidRDefault="00D65AD6">
      <w:pPr>
        <w:pStyle w:val="TOC5"/>
        <w:rPr>
          <w:rFonts w:asciiTheme="minorHAnsi" w:eastAsiaTheme="minorEastAsia" w:hAnsiTheme="minorHAnsi" w:cstheme="minorBidi"/>
          <w:sz w:val="22"/>
          <w:szCs w:val="22"/>
        </w:rPr>
      </w:pPr>
      <w:r>
        <w:t>6.5B.2.2.3</w:t>
      </w:r>
      <w:r>
        <w:rPr>
          <w:rFonts w:asciiTheme="minorHAnsi" w:eastAsiaTheme="minorEastAsia" w:hAnsiTheme="minorHAnsi" w:cstheme="minorBidi"/>
          <w:sz w:val="22"/>
          <w:szCs w:val="22"/>
        </w:rPr>
        <w:tab/>
      </w:r>
      <w:r>
        <w:t>Adjacent channel leakage ratio for intra-band non-contiguous EN-DC</w:t>
      </w:r>
      <w:r>
        <w:tab/>
      </w:r>
      <w:r>
        <w:fldChar w:fldCharType="begin" w:fldLock="1"/>
      </w:r>
      <w:r>
        <w:instrText xml:space="preserve"> PAGEREF _Toc133249929 \h </w:instrText>
      </w:r>
      <w:r>
        <w:fldChar w:fldCharType="separate"/>
      </w:r>
      <w:r>
        <w:t>384</w:t>
      </w:r>
      <w:r>
        <w:fldChar w:fldCharType="end"/>
      </w:r>
    </w:p>
    <w:p w14:paraId="579B889F" w14:textId="05AE4D5C" w:rsidR="00D65AD6" w:rsidRDefault="00D65AD6">
      <w:pPr>
        <w:pStyle w:val="TOC4"/>
        <w:rPr>
          <w:rFonts w:asciiTheme="minorHAnsi" w:eastAsiaTheme="minorEastAsia" w:hAnsiTheme="minorHAnsi" w:cstheme="minorBidi"/>
          <w:sz w:val="22"/>
          <w:szCs w:val="22"/>
        </w:rPr>
      </w:pPr>
      <w:r>
        <w:t>6.5B.2.3</w:t>
      </w:r>
      <w:r>
        <w:rPr>
          <w:rFonts w:asciiTheme="minorHAnsi" w:eastAsiaTheme="minorEastAsia" w:hAnsiTheme="minorHAnsi" w:cstheme="minorBidi"/>
          <w:sz w:val="22"/>
          <w:szCs w:val="22"/>
        </w:rPr>
        <w:tab/>
      </w:r>
      <w:r>
        <w:t>Out-of-band emissions for Inter-band EN-DC within FR1</w:t>
      </w:r>
      <w:r>
        <w:tab/>
      </w:r>
      <w:r>
        <w:fldChar w:fldCharType="begin" w:fldLock="1"/>
      </w:r>
      <w:r>
        <w:instrText xml:space="preserve"> PAGEREF _Toc133249930 \h </w:instrText>
      </w:r>
      <w:r>
        <w:fldChar w:fldCharType="separate"/>
      </w:r>
      <w:r>
        <w:t>386</w:t>
      </w:r>
      <w:r>
        <w:fldChar w:fldCharType="end"/>
      </w:r>
    </w:p>
    <w:p w14:paraId="04D5123C" w14:textId="45D66FE4" w:rsidR="00D65AD6" w:rsidRDefault="00D65AD6">
      <w:pPr>
        <w:pStyle w:val="TOC5"/>
        <w:rPr>
          <w:rFonts w:asciiTheme="minorHAnsi" w:eastAsiaTheme="minorEastAsia" w:hAnsiTheme="minorHAnsi" w:cstheme="minorBidi"/>
          <w:sz w:val="22"/>
          <w:szCs w:val="22"/>
        </w:rPr>
      </w:pPr>
      <w:r>
        <w:t>6.5B.2.3.1</w:t>
      </w:r>
      <w:r>
        <w:rPr>
          <w:rFonts w:asciiTheme="minorHAnsi" w:eastAsiaTheme="minorEastAsia" w:hAnsiTheme="minorHAnsi" w:cstheme="minorBidi"/>
          <w:sz w:val="22"/>
          <w:szCs w:val="22"/>
        </w:rPr>
        <w:tab/>
      </w:r>
      <w:r>
        <w:t>Spectrum emissions mask for Inter-band EN-DC within FR1 (1 NR CC)</w:t>
      </w:r>
      <w:r>
        <w:tab/>
      </w:r>
      <w:r>
        <w:fldChar w:fldCharType="begin" w:fldLock="1"/>
      </w:r>
      <w:r>
        <w:instrText xml:space="preserve"> PAGEREF _Toc133249931 \h </w:instrText>
      </w:r>
      <w:r>
        <w:fldChar w:fldCharType="separate"/>
      </w:r>
      <w:r>
        <w:t>386</w:t>
      </w:r>
      <w:r>
        <w:fldChar w:fldCharType="end"/>
      </w:r>
    </w:p>
    <w:p w14:paraId="7D292C6F" w14:textId="19958534" w:rsidR="00D65AD6" w:rsidRDefault="00D65AD6">
      <w:pPr>
        <w:pStyle w:val="TOC5"/>
        <w:rPr>
          <w:rFonts w:asciiTheme="minorHAnsi" w:eastAsiaTheme="minorEastAsia" w:hAnsiTheme="minorHAnsi" w:cstheme="minorBidi"/>
          <w:sz w:val="22"/>
          <w:szCs w:val="22"/>
        </w:rPr>
      </w:pPr>
      <w:r>
        <w:t>6.5B.2.3.2</w:t>
      </w:r>
      <w:r>
        <w:rPr>
          <w:rFonts w:asciiTheme="minorHAnsi" w:eastAsiaTheme="minorEastAsia" w:hAnsiTheme="minorHAnsi" w:cstheme="minorBidi"/>
          <w:sz w:val="22"/>
          <w:szCs w:val="22"/>
        </w:rPr>
        <w:tab/>
      </w:r>
      <w:r>
        <w:t>Additional Spectrum emissions mask for Inter-band EN-DC within FR1 (1 NR CC)</w:t>
      </w:r>
      <w:r>
        <w:tab/>
      </w:r>
      <w:r>
        <w:fldChar w:fldCharType="begin" w:fldLock="1"/>
      </w:r>
      <w:r>
        <w:instrText xml:space="preserve"> PAGEREF _Toc133249932 \h </w:instrText>
      </w:r>
      <w:r>
        <w:fldChar w:fldCharType="separate"/>
      </w:r>
      <w:r>
        <w:t>386</w:t>
      </w:r>
      <w:r>
        <w:fldChar w:fldCharType="end"/>
      </w:r>
    </w:p>
    <w:p w14:paraId="2F9A97B6" w14:textId="7A5384D5" w:rsidR="00D65AD6" w:rsidRDefault="00D65AD6">
      <w:pPr>
        <w:pStyle w:val="TOC5"/>
        <w:rPr>
          <w:rFonts w:asciiTheme="minorHAnsi" w:eastAsiaTheme="minorEastAsia" w:hAnsiTheme="minorHAnsi" w:cstheme="minorBidi"/>
          <w:sz w:val="22"/>
          <w:szCs w:val="22"/>
        </w:rPr>
      </w:pPr>
      <w:r>
        <w:t>6.5B.2.3.3</w:t>
      </w:r>
      <w:r>
        <w:rPr>
          <w:rFonts w:asciiTheme="minorHAnsi" w:eastAsiaTheme="minorEastAsia" w:hAnsiTheme="minorHAnsi" w:cstheme="minorBidi"/>
          <w:sz w:val="22"/>
          <w:szCs w:val="22"/>
        </w:rPr>
        <w:tab/>
      </w:r>
      <w:r>
        <w:t>Adjacent channel leakage ratio for inter-band EN-DC within FR1 (1 NR CC)</w:t>
      </w:r>
      <w:r>
        <w:tab/>
      </w:r>
      <w:r>
        <w:fldChar w:fldCharType="begin" w:fldLock="1"/>
      </w:r>
      <w:r>
        <w:instrText xml:space="preserve"> PAGEREF _Toc133249933 \h </w:instrText>
      </w:r>
      <w:r>
        <w:fldChar w:fldCharType="separate"/>
      </w:r>
      <w:r>
        <w:t>387</w:t>
      </w:r>
      <w:r>
        <w:fldChar w:fldCharType="end"/>
      </w:r>
    </w:p>
    <w:p w14:paraId="58BADE7B" w14:textId="2D18826A" w:rsidR="00D65AD6" w:rsidRDefault="00D65AD6">
      <w:pPr>
        <w:pStyle w:val="TOC6"/>
        <w:rPr>
          <w:rFonts w:asciiTheme="minorHAnsi" w:eastAsiaTheme="minorEastAsia" w:hAnsiTheme="minorHAnsi" w:cstheme="minorBidi"/>
          <w:sz w:val="22"/>
          <w:szCs w:val="22"/>
        </w:rPr>
      </w:pPr>
      <w:r>
        <w:t>6.5B.2.3.3.1</w:t>
      </w:r>
      <w:r>
        <w:rPr>
          <w:rFonts w:asciiTheme="minorHAnsi" w:eastAsiaTheme="minorEastAsia" w:hAnsiTheme="minorHAnsi" w:cstheme="minorBidi"/>
          <w:sz w:val="22"/>
          <w:szCs w:val="22"/>
        </w:rPr>
        <w:tab/>
      </w:r>
      <w:r>
        <w:t>NR - Adjacent channel leakage ratio for inter-band EN-DC within FR1 (1 NR CC)</w:t>
      </w:r>
      <w:r>
        <w:tab/>
      </w:r>
      <w:r>
        <w:fldChar w:fldCharType="begin" w:fldLock="1"/>
      </w:r>
      <w:r>
        <w:instrText xml:space="preserve"> PAGEREF _Toc133249934 \h </w:instrText>
      </w:r>
      <w:r>
        <w:fldChar w:fldCharType="separate"/>
      </w:r>
      <w:r>
        <w:t>387</w:t>
      </w:r>
      <w:r>
        <w:fldChar w:fldCharType="end"/>
      </w:r>
    </w:p>
    <w:p w14:paraId="13F60BD3" w14:textId="5732D43A" w:rsidR="00D65AD6" w:rsidRDefault="00D65AD6">
      <w:pPr>
        <w:pStyle w:val="TOC6"/>
        <w:rPr>
          <w:rFonts w:asciiTheme="minorHAnsi" w:eastAsiaTheme="minorEastAsia" w:hAnsiTheme="minorHAnsi" w:cstheme="minorBidi"/>
          <w:sz w:val="22"/>
          <w:szCs w:val="22"/>
        </w:rPr>
      </w:pPr>
      <w:r>
        <w:t>6.5B.2.3.3</w:t>
      </w:r>
      <w:r>
        <w:rPr>
          <w:lang w:eastAsia="zh-CN"/>
        </w:rPr>
        <w:t>.2</w:t>
      </w:r>
      <w:r>
        <w:rPr>
          <w:rFonts w:asciiTheme="minorHAnsi" w:eastAsiaTheme="minorEastAsia" w:hAnsiTheme="minorHAnsi" w:cstheme="minorBidi"/>
          <w:sz w:val="22"/>
          <w:szCs w:val="22"/>
        </w:rPr>
        <w:tab/>
      </w:r>
      <w:r>
        <w:t>UTRA - Adjacent channel leakage ratio for inter-band EN-DC within FR1 (1 NR CC)</w:t>
      </w:r>
      <w:r>
        <w:tab/>
      </w:r>
      <w:r>
        <w:fldChar w:fldCharType="begin" w:fldLock="1"/>
      </w:r>
      <w:r>
        <w:instrText xml:space="preserve"> PAGEREF _Toc133249935 \h </w:instrText>
      </w:r>
      <w:r>
        <w:fldChar w:fldCharType="separate"/>
      </w:r>
      <w:r>
        <w:t>388</w:t>
      </w:r>
      <w:r>
        <w:fldChar w:fldCharType="end"/>
      </w:r>
    </w:p>
    <w:p w14:paraId="613049C9" w14:textId="0B26C231" w:rsidR="00D65AD6" w:rsidRDefault="00D65AD6">
      <w:pPr>
        <w:pStyle w:val="TOC4"/>
        <w:rPr>
          <w:rFonts w:asciiTheme="minorHAnsi" w:eastAsiaTheme="minorEastAsia" w:hAnsiTheme="minorHAnsi" w:cstheme="minorBidi"/>
          <w:sz w:val="22"/>
          <w:szCs w:val="22"/>
        </w:rPr>
      </w:pPr>
      <w:r>
        <w:t>6.5B.2.3a</w:t>
      </w:r>
      <w:r>
        <w:rPr>
          <w:rFonts w:asciiTheme="minorHAnsi" w:eastAsiaTheme="minorEastAsia" w:hAnsiTheme="minorHAnsi" w:cstheme="minorBidi"/>
          <w:sz w:val="22"/>
          <w:szCs w:val="22"/>
        </w:rPr>
        <w:tab/>
      </w:r>
      <w:r>
        <w:t>Out-of-band emissions for Inter-band NE-DC within FR1</w:t>
      </w:r>
      <w:r>
        <w:tab/>
      </w:r>
      <w:r>
        <w:fldChar w:fldCharType="begin" w:fldLock="1"/>
      </w:r>
      <w:r>
        <w:instrText xml:space="preserve"> PAGEREF _Toc133249936 \h </w:instrText>
      </w:r>
      <w:r>
        <w:fldChar w:fldCharType="separate"/>
      </w:r>
      <w:r>
        <w:t>389</w:t>
      </w:r>
      <w:r>
        <w:fldChar w:fldCharType="end"/>
      </w:r>
    </w:p>
    <w:p w14:paraId="148B7D56" w14:textId="605A3071" w:rsidR="00D65AD6" w:rsidRDefault="00D65AD6">
      <w:pPr>
        <w:pStyle w:val="TOC5"/>
        <w:rPr>
          <w:rFonts w:asciiTheme="minorHAnsi" w:eastAsiaTheme="minorEastAsia" w:hAnsiTheme="minorHAnsi" w:cstheme="minorBidi"/>
          <w:sz w:val="22"/>
          <w:szCs w:val="22"/>
        </w:rPr>
      </w:pPr>
      <w:r>
        <w:rPr>
          <w:lang w:eastAsia="zh-CN"/>
        </w:rPr>
        <w:t>6.5B.2.3a.1</w:t>
      </w:r>
      <w:r>
        <w:rPr>
          <w:rFonts w:asciiTheme="minorHAnsi" w:eastAsiaTheme="minorEastAsia" w:hAnsiTheme="minorHAnsi" w:cstheme="minorBidi"/>
          <w:sz w:val="22"/>
          <w:szCs w:val="22"/>
        </w:rPr>
        <w:tab/>
      </w:r>
      <w:r>
        <w:rPr>
          <w:lang w:eastAsia="zh-CN"/>
        </w:rPr>
        <w:t>Spectrum emissions mask for Inter-band NE-DC within FR1</w:t>
      </w:r>
      <w:r>
        <w:tab/>
      </w:r>
      <w:r>
        <w:fldChar w:fldCharType="begin" w:fldLock="1"/>
      </w:r>
      <w:r>
        <w:instrText xml:space="preserve"> PAGEREF _Toc133249937 \h </w:instrText>
      </w:r>
      <w:r>
        <w:fldChar w:fldCharType="separate"/>
      </w:r>
      <w:r>
        <w:t>389</w:t>
      </w:r>
      <w:r>
        <w:fldChar w:fldCharType="end"/>
      </w:r>
    </w:p>
    <w:p w14:paraId="46541380" w14:textId="1DC0E1FD" w:rsidR="00D65AD6" w:rsidRDefault="00D65AD6">
      <w:pPr>
        <w:pStyle w:val="TOC5"/>
        <w:rPr>
          <w:rFonts w:asciiTheme="minorHAnsi" w:eastAsiaTheme="minorEastAsia" w:hAnsiTheme="minorHAnsi" w:cstheme="minorBidi"/>
          <w:sz w:val="22"/>
          <w:szCs w:val="22"/>
        </w:rPr>
      </w:pPr>
      <w:r>
        <w:rPr>
          <w:lang w:eastAsia="zh-CN"/>
        </w:rPr>
        <w:t>6.5B.2.3a.2</w:t>
      </w:r>
      <w:r>
        <w:rPr>
          <w:rFonts w:asciiTheme="minorHAnsi" w:eastAsiaTheme="minorEastAsia" w:hAnsiTheme="minorHAnsi" w:cstheme="minorBidi"/>
          <w:sz w:val="22"/>
          <w:szCs w:val="22"/>
        </w:rPr>
        <w:tab/>
      </w:r>
      <w:r>
        <w:rPr>
          <w:lang w:eastAsia="zh-CN"/>
        </w:rPr>
        <w:t>Additional Spectrum emissions mask for Inter-band NE-DC within FR1</w:t>
      </w:r>
      <w:r>
        <w:tab/>
      </w:r>
      <w:r>
        <w:fldChar w:fldCharType="begin" w:fldLock="1"/>
      </w:r>
      <w:r>
        <w:instrText xml:space="preserve"> PAGEREF _Toc133249938 \h </w:instrText>
      </w:r>
      <w:r>
        <w:fldChar w:fldCharType="separate"/>
      </w:r>
      <w:r>
        <w:t>389</w:t>
      </w:r>
      <w:r>
        <w:fldChar w:fldCharType="end"/>
      </w:r>
    </w:p>
    <w:p w14:paraId="227CE560" w14:textId="1A1596ED" w:rsidR="00D65AD6" w:rsidRDefault="00D65AD6">
      <w:pPr>
        <w:pStyle w:val="TOC5"/>
        <w:rPr>
          <w:rFonts w:asciiTheme="minorHAnsi" w:eastAsiaTheme="minorEastAsia" w:hAnsiTheme="minorHAnsi" w:cstheme="minorBidi"/>
          <w:sz w:val="22"/>
          <w:szCs w:val="22"/>
        </w:rPr>
      </w:pPr>
      <w:r>
        <w:rPr>
          <w:lang w:eastAsia="zh-CN"/>
        </w:rPr>
        <w:t>6.5B.2.3a.3</w:t>
      </w:r>
      <w:r>
        <w:rPr>
          <w:rFonts w:asciiTheme="minorHAnsi" w:eastAsiaTheme="minorEastAsia" w:hAnsiTheme="minorHAnsi" w:cstheme="minorBidi"/>
          <w:sz w:val="22"/>
          <w:szCs w:val="22"/>
        </w:rPr>
        <w:tab/>
      </w:r>
      <w:r>
        <w:rPr>
          <w:lang w:eastAsia="zh-CN"/>
        </w:rPr>
        <w:t>Adjacent channel leakage ratio for inter-band NE-DC within FR1</w:t>
      </w:r>
      <w:r>
        <w:tab/>
      </w:r>
      <w:r>
        <w:fldChar w:fldCharType="begin" w:fldLock="1"/>
      </w:r>
      <w:r>
        <w:instrText xml:space="preserve"> PAGEREF _Toc133249939 \h </w:instrText>
      </w:r>
      <w:r>
        <w:fldChar w:fldCharType="separate"/>
      </w:r>
      <w:r>
        <w:t>389</w:t>
      </w:r>
      <w:r>
        <w:fldChar w:fldCharType="end"/>
      </w:r>
    </w:p>
    <w:p w14:paraId="2C785F7B" w14:textId="2512A7CE" w:rsidR="00D65AD6" w:rsidRDefault="00D65AD6">
      <w:pPr>
        <w:pStyle w:val="TOC4"/>
        <w:rPr>
          <w:rFonts w:asciiTheme="minorHAnsi" w:eastAsiaTheme="minorEastAsia" w:hAnsiTheme="minorHAnsi" w:cstheme="minorBidi"/>
          <w:sz w:val="22"/>
          <w:szCs w:val="22"/>
        </w:rPr>
      </w:pPr>
      <w:r>
        <w:t>6.5B.2.4</w:t>
      </w:r>
      <w:r>
        <w:rPr>
          <w:rFonts w:asciiTheme="minorHAnsi" w:eastAsiaTheme="minorEastAsia" w:hAnsiTheme="minorHAnsi" w:cstheme="minorBidi"/>
          <w:sz w:val="22"/>
          <w:szCs w:val="22"/>
        </w:rPr>
        <w:tab/>
      </w:r>
      <w:r>
        <w:t>Out-of-band emissions for Inter-band EN-DC including FR2</w:t>
      </w:r>
      <w:r>
        <w:tab/>
      </w:r>
      <w:r>
        <w:fldChar w:fldCharType="begin" w:fldLock="1"/>
      </w:r>
      <w:r>
        <w:instrText xml:space="preserve"> PAGEREF _Toc133249940 \h </w:instrText>
      </w:r>
      <w:r>
        <w:fldChar w:fldCharType="separate"/>
      </w:r>
      <w:r>
        <w:t>389</w:t>
      </w:r>
      <w:r>
        <w:fldChar w:fldCharType="end"/>
      </w:r>
    </w:p>
    <w:p w14:paraId="20F3AFBA" w14:textId="50811904" w:rsidR="00D65AD6" w:rsidRDefault="00D65AD6">
      <w:pPr>
        <w:pStyle w:val="TOC5"/>
        <w:rPr>
          <w:rFonts w:asciiTheme="minorHAnsi" w:eastAsiaTheme="minorEastAsia" w:hAnsiTheme="minorHAnsi" w:cstheme="minorBidi"/>
          <w:sz w:val="22"/>
          <w:szCs w:val="22"/>
        </w:rPr>
      </w:pPr>
      <w:r>
        <w:t>6.5B.2.4.1</w:t>
      </w:r>
      <w:r>
        <w:rPr>
          <w:rFonts w:asciiTheme="minorHAnsi" w:eastAsiaTheme="minorEastAsia" w:hAnsiTheme="minorHAnsi" w:cstheme="minorBidi"/>
          <w:sz w:val="22"/>
          <w:szCs w:val="22"/>
        </w:rPr>
        <w:tab/>
      </w:r>
      <w:r>
        <w:t>Spectrum emissions mask for Inter-band EN-DC including FR2 (1 NR CC)</w:t>
      </w:r>
      <w:r>
        <w:tab/>
      </w:r>
      <w:r>
        <w:fldChar w:fldCharType="begin" w:fldLock="1"/>
      </w:r>
      <w:r>
        <w:instrText xml:space="preserve"> PAGEREF _Toc133249941 \h </w:instrText>
      </w:r>
      <w:r>
        <w:fldChar w:fldCharType="separate"/>
      </w:r>
      <w:r>
        <w:t>389</w:t>
      </w:r>
      <w:r>
        <w:fldChar w:fldCharType="end"/>
      </w:r>
    </w:p>
    <w:p w14:paraId="3FA93555" w14:textId="0C77D52B" w:rsidR="00D65AD6" w:rsidRDefault="00D65AD6">
      <w:pPr>
        <w:pStyle w:val="TOC5"/>
        <w:rPr>
          <w:rFonts w:asciiTheme="minorHAnsi" w:eastAsiaTheme="minorEastAsia" w:hAnsiTheme="minorHAnsi" w:cstheme="minorBidi"/>
          <w:sz w:val="22"/>
          <w:szCs w:val="22"/>
        </w:rPr>
      </w:pPr>
      <w:r>
        <w:t>6.5B.2.4.1a</w:t>
      </w:r>
      <w:r>
        <w:rPr>
          <w:rFonts w:asciiTheme="minorHAnsi" w:eastAsiaTheme="minorEastAsia" w:hAnsiTheme="minorHAnsi" w:cstheme="minorBidi"/>
          <w:sz w:val="22"/>
          <w:szCs w:val="22"/>
        </w:rPr>
        <w:tab/>
      </w:r>
      <w:r>
        <w:t>Spectrum emissions mask with Power Boost for Inter-band EN-DC including FR2 (1 NR CC)</w:t>
      </w:r>
      <w:r>
        <w:tab/>
      </w:r>
      <w:r>
        <w:fldChar w:fldCharType="begin" w:fldLock="1"/>
      </w:r>
      <w:r>
        <w:instrText xml:space="preserve"> PAGEREF _Toc133249942 \h </w:instrText>
      </w:r>
      <w:r>
        <w:fldChar w:fldCharType="separate"/>
      </w:r>
      <w:r>
        <w:t>390</w:t>
      </w:r>
      <w:r>
        <w:fldChar w:fldCharType="end"/>
      </w:r>
    </w:p>
    <w:p w14:paraId="596FD1A6" w14:textId="36967693" w:rsidR="00D65AD6" w:rsidRDefault="00D65AD6">
      <w:pPr>
        <w:pStyle w:val="TOC5"/>
        <w:rPr>
          <w:rFonts w:asciiTheme="minorHAnsi" w:eastAsiaTheme="minorEastAsia" w:hAnsiTheme="minorHAnsi" w:cstheme="minorBidi"/>
          <w:sz w:val="22"/>
          <w:szCs w:val="22"/>
        </w:rPr>
      </w:pPr>
      <w:r>
        <w:t>6.5B.2.4.1_1</w:t>
      </w:r>
      <w:r>
        <w:rPr>
          <w:rFonts w:asciiTheme="minorHAnsi" w:eastAsiaTheme="minorEastAsia" w:hAnsiTheme="minorHAnsi" w:cstheme="minorBidi"/>
          <w:sz w:val="22"/>
          <w:szCs w:val="22"/>
        </w:rPr>
        <w:tab/>
      </w:r>
      <w:r>
        <w:t>Spectrum emissions mask for Inter-band EN-DC including FR2 (&gt;1 NR CC)</w:t>
      </w:r>
      <w:r>
        <w:tab/>
      </w:r>
      <w:r>
        <w:fldChar w:fldCharType="begin" w:fldLock="1"/>
      </w:r>
      <w:r>
        <w:instrText xml:space="preserve"> PAGEREF _Toc133249943 \h </w:instrText>
      </w:r>
      <w:r>
        <w:fldChar w:fldCharType="separate"/>
      </w:r>
      <w:r>
        <w:t>391</w:t>
      </w:r>
      <w:r>
        <w:fldChar w:fldCharType="end"/>
      </w:r>
    </w:p>
    <w:p w14:paraId="31CAA9FE" w14:textId="1752BE23" w:rsidR="00D65AD6" w:rsidRDefault="00D65AD6">
      <w:pPr>
        <w:pStyle w:val="TOC6"/>
        <w:rPr>
          <w:rFonts w:asciiTheme="minorHAnsi" w:eastAsiaTheme="minorEastAsia" w:hAnsiTheme="minorHAnsi" w:cstheme="minorBidi"/>
          <w:sz w:val="22"/>
          <w:szCs w:val="22"/>
        </w:rPr>
      </w:pPr>
      <w:r>
        <w:t>6.5B.2.4.1_1.1</w:t>
      </w:r>
      <w:r>
        <w:rPr>
          <w:rFonts w:asciiTheme="minorHAnsi" w:eastAsiaTheme="minorEastAsia" w:hAnsiTheme="minorHAnsi" w:cstheme="minorBidi"/>
          <w:sz w:val="22"/>
          <w:szCs w:val="22"/>
        </w:rPr>
        <w:tab/>
      </w:r>
      <w:r>
        <w:t>Spectrum emissions mask for Inter-band EN-DC including FR2 (2 NR CCs)</w:t>
      </w:r>
      <w:r>
        <w:tab/>
      </w:r>
      <w:r>
        <w:fldChar w:fldCharType="begin" w:fldLock="1"/>
      </w:r>
      <w:r>
        <w:instrText xml:space="preserve"> PAGEREF _Toc133249944 \h </w:instrText>
      </w:r>
      <w:r>
        <w:fldChar w:fldCharType="separate"/>
      </w:r>
      <w:r>
        <w:t>391</w:t>
      </w:r>
      <w:r>
        <w:fldChar w:fldCharType="end"/>
      </w:r>
    </w:p>
    <w:p w14:paraId="46E84333" w14:textId="722AED45" w:rsidR="00D65AD6" w:rsidRDefault="00D65AD6">
      <w:pPr>
        <w:pStyle w:val="TOC6"/>
        <w:rPr>
          <w:rFonts w:asciiTheme="minorHAnsi" w:eastAsiaTheme="minorEastAsia" w:hAnsiTheme="minorHAnsi" w:cstheme="minorBidi"/>
          <w:sz w:val="22"/>
          <w:szCs w:val="22"/>
        </w:rPr>
      </w:pPr>
      <w:r>
        <w:t>6.5B.2.4.1_1.2</w:t>
      </w:r>
      <w:r>
        <w:rPr>
          <w:rFonts w:asciiTheme="minorHAnsi" w:eastAsiaTheme="minorEastAsia" w:hAnsiTheme="minorHAnsi" w:cstheme="minorBidi"/>
          <w:sz w:val="22"/>
          <w:szCs w:val="22"/>
        </w:rPr>
        <w:tab/>
      </w:r>
      <w:r>
        <w:t>Spectrum emissions mask for Inter-band EN-DC including FR2 (3 NR CCs)</w:t>
      </w:r>
      <w:r>
        <w:tab/>
      </w:r>
      <w:r>
        <w:fldChar w:fldCharType="begin" w:fldLock="1"/>
      </w:r>
      <w:r>
        <w:instrText xml:space="preserve"> PAGEREF _Toc133249945 \h </w:instrText>
      </w:r>
      <w:r>
        <w:fldChar w:fldCharType="separate"/>
      </w:r>
      <w:r>
        <w:t>392</w:t>
      </w:r>
      <w:r>
        <w:fldChar w:fldCharType="end"/>
      </w:r>
    </w:p>
    <w:p w14:paraId="5766D1C5" w14:textId="59C2478C" w:rsidR="00D65AD6" w:rsidRDefault="00D65AD6">
      <w:pPr>
        <w:pStyle w:val="TOC6"/>
        <w:rPr>
          <w:rFonts w:asciiTheme="minorHAnsi" w:eastAsiaTheme="minorEastAsia" w:hAnsiTheme="minorHAnsi" w:cstheme="minorBidi"/>
          <w:sz w:val="22"/>
          <w:szCs w:val="22"/>
        </w:rPr>
      </w:pPr>
      <w:r>
        <w:t>6.5B.2.4.1_1.3</w:t>
      </w:r>
      <w:r>
        <w:rPr>
          <w:rFonts w:asciiTheme="minorHAnsi" w:eastAsiaTheme="minorEastAsia" w:hAnsiTheme="minorHAnsi" w:cstheme="minorBidi"/>
          <w:sz w:val="22"/>
          <w:szCs w:val="22"/>
        </w:rPr>
        <w:tab/>
      </w:r>
      <w:r>
        <w:t>Spectrum emissions mask for Inter-band EN-DC including FR2 (4 NR CCs)</w:t>
      </w:r>
      <w:r>
        <w:tab/>
      </w:r>
      <w:r>
        <w:fldChar w:fldCharType="begin" w:fldLock="1"/>
      </w:r>
      <w:r>
        <w:instrText xml:space="preserve"> PAGEREF _Toc133249946 \h </w:instrText>
      </w:r>
      <w:r>
        <w:fldChar w:fldCharType="separate"/>
      </w:r>
      <w:r>
        <w:t>393</w:t>
      </w:r>
      <w:r>
        <w:fldChar w:fldCharType="end"/>
      </w:r>
    </w:p>
    <w:p w14:paraId="1E8A4F08" w14:textId="58F8DC08" w:rsidR="00D65AD6" w:rsidRDefault="00D65AD6">
      <w:pPr>
        <w:pStyle w:val="TOC5"/>
        <w:rPr>
          <w:rFonts w:asciiTheme="minorHAnsi" w:eastAsiaTheme="minorEastAsia" w:hAnsiTheme="minorHAnsi" w:cstheme="minorBidi"/>
          <w:sz w:val="22"/>
          <w:szCs w:val="22"/>
        </w:rPr>
      </w:pPr>
      <w:r>
        <w:t>6.5B.2.4.1D</w:t>
      </w:r>
      <w:r>
        <w:rPr>
          <w:rFonts w:asciiTheme="minorHAnsi" w:eastAsiaTheme="minorEastAsia" w:hAnsiTheme="minorHAnsi" w:cstheme="minorBidi"/>
          <w:sz w:val="22"/>
          <w:szCs w:val="22"/>
        </w:rPr>
        <w:tab/>
      </w:r>
      <w:r>
        <w:t>Spectrum emissions mask for inter-band EN-DC including FR2 for UL MIMO</w:t>
      </w:r>
      <w:r>
        <w:tab/>
      </w:r>
      <w:r>
        <w:fldChar w:fldCharType="begin" w:fldLock="1"/>
      </w:r>
      <w:r>
        <w:instrText xml:space="preserve"> PAGEREF _Toc133249947 \h </w:instrText>
      </w:r>
      <w:r>
        <w:fldChar w:fldCharType="separate"/>
      </w:r>
      <w:r>
        <w:t>394</w:t>
      </w:r>
      <w:r>
        <w:fldChar w:fldCharType="end"/>
      </w:r>
    </w:p>
    <w:p w14:paraId="3B069EED" w14:textId="50B7CFD8" w:rsidR="00D65AD6" w:rsidRDefault="00D65AD6">
      <w:pPr>
        <w:pStyle w:val="TOC5"/>
        <w:rPr>
          <w:rFonts w:asciiTheme="minorHAnsi" w:eastAsiaTheme="minorEastAsia" w:hAnsiTheme="minorHAnsi" w:cstheme="minorBidi"/>
          <w:sz w:val="22"/>
          <w:szCs w:val="22"/>
        </w:rPr>
      </w:pPr>
      <w:r>
        <w:t>6.5B.2.4.3</w:t>
      </w:r>
      <w:r>
        <w:rPr>
          <w:rFonts w:asciiTheme="minorHAnsi" w:eastAsiaTheme="minorEastAsia" w:hAnsiTheme="minorHAnsi" w:cstheme="minorBidi"/>
          <w:sz w:val="22"/>
          <w:szCs w:val="22"/>
        </w:rPr>
        <w:tab/>
      </w:r>
      <w:r>
        <w:t>Adjacent channel leakage ratio for Inter-band EN-DC including FR2 (1 NR CC)</w:t>
      </w:r>
      <w:r>
        <w:tab/>
      </w:r>
      <w:r>
        <w:fldChar w:fldCharType="begin" w:fldLock="1"/>
      </w:r>
      <w:r>
        <w:instrText xml:space="preserve"> PAGEREF _Toc133249948 \h </w:instrText>
      </w:r>
      <w:r>
        <w:fldChar w:fldCharType="separate"/>
      </w:r>
      <w:r>
        <w:t>394</w:t>
      </w:r>
      <w:r>
        <w:fldChar w:fldCharType="end"/>
      </w:r>
    </w:p>
    <w:p w14:paraId="080BCCB5" w14:textId="45BAF5DA" w:rsidR="00D65AD6" w:rsidRDefault="00D65AD6">
      <w:pPr>
        <w:pStyle w:val="TOC5"/>
        <w:rPr>
          <w:rFonts w:asciiTheme="minorHAnsi" w:eastAsiaTheme="minorEastAsia" w:hAnsiTheme="minorHAnsi" w:cstheme="minorBidi"/>
          <w:sz w:val="22"/>
          <w:szCs w:val="22"/>
        </w:rPr>
      </w:pPr>
      <w:r>
        <w:t>6.5B.2.4.3_1</w:t>
      </w:r>
      <w:r>
        <w:rPr>
          <w:rFonts w:asciiTheme="minorHAnsi" w:eastAsiaTheme="minorEastAsia" w:hAnsiTheme="minorHAnsi" w:cstheme="minorBidi"/>
          <w:sz w:val="22"/>
          <w:szCs w:val="22"/>
        </w:rPr>
        <w:tab/>
      </w:r>
      <w:r>
        <w:t>Adjacent channel leakage ratio for Inter-band EN-DC including FR2 (&gt;1 NR CC)</w:t>
      </w:r>
      <w:r>
        <w:tab/>
      </w:r>
      <w:r>
        <w:fldChar w:fldCharType="begin" w:fldLock="1"/>
      </w:r>
      <w:r>
        <w:instrText xml:space="preserve"> PAGEREF _Toc133249949 \h </w:instrText>
      </w:r>
      <w:r>
        <w:fldChar w:fldCharType="separate"/>
      </w:r>
      <w:r>
        <w:t>395</w:t>
      </w:r>
      <w:r>
        <w:fldChar w:fldCharType="end"/>
      </w:r>
    </w:p>
    <w:p w14:paraId="47B8F0BA" w14:textId="329F42AB" w:rsidR="00D65AD6" w:rsidRDefault="00D65AD6">
      <w:pPr>
        <w:pStyle w:val="TOC6"/>
        <w:rPr>
          <w:rFonts w:asciiTheme="minorHAnsi" w:eastAsiaTheme="minorEastAsia" w:hAnsiTheme="minorHAnsi" w:cstheme="minorBidi"/>
          <w:sz w:val="22"/>
          <w:szCs w:val="22"/>
        </w:rPr>
      </w:pPr>
      <w:r>
        <w:t>6.5B.2.4.3_1.1</w:t>
      </w:r>
      <w:r>
        <w:rPr>
          <w:rFonts w:asciiTheme="minorHAnsi" w:eastAsiaTheme="minorEastAsia" w:hAnsiTheme="minorHAnsi" w:cstheme="minorBidi"/>
          <w:sz w:val="22"/>
          <w:szCs w:val="22"/>
        </w:rPr>
        <w:tab/>
      </w:r>
      <w:r>
        <w:t>Adjacent channel leakage ratio for Inter-band EN-DC including FR2 (2 NR CCs)</w:t>
      </w:r>
      <w:r>
        <w:tab/>
      </w:r>
      <w:r>
        <w:fldChar w:fldCharType="begin" w:fldLock="1"/>
      </w:r>
      <w:r>
        <w:instrText xml:space="preserve"> PAGEREF _Toc133249950 \h </w:instrText>
      </w:r>
      <w:r>
        <w:fldChar w:fldCharType="separate"/>
      </w:r>
      <w:r>
        <w:t>395</w:t>
      </w:r>
      <w:r>
        <w:fldChar w:fldCharType="end"/>
      </w:r>
    </w:p>
    <w:p w14:paraId="1CF7F985" w14:textId="7150AC90" w:rsidR="00D65AD6" w:rsidRDefault="00D65AD6">
      <w:pPr>
        <w:pStyle w:val="TOC6"/>
        <w:rPr>
          <w:rFonts w:asciiTheme="minorHAnsi" w:eastAsiaTheme="minorEastAsia" w:hAnsiTheme="minorHAnsi" w:cstheme="minorBidi"/>
          <w:sz w:val="22"/>
          <w:szCs w:val="22"/>
        </w:rPr>
      </w:pPr>
      <w:r>
        <w:t>6.5B.2.4.3_1.2</w:t>
      </w:r>
      <w:r>
        <w:rPr>
          <w:rFonts w:asciiTheme="minorHAnsi" w:eastAsiaTheme="minorEastAsia" w:hAnsiTheme="minorHAnsi" w:cstheme="minorBidi"/>
          <w:sz w:val="22"/>
          <w:szCs w:val="22"/>
        </w:rPr>
        <w:tab/>
      </w:r>
      <w:r>
        <w:t>Adjacent channel leakage ratio for Inter-band EN-DC including FR2 (3 NR CCs)</w:t>
      </w:r>
      <w:r>
        <w:tab/>
      </w:r>
      <w:r>
        <w:fldChar w:fldCharType="begin" w:fldLock="1"/>
      </w:r>
      <w:r>
        <w:instrText xml:space="preserve"> PAGEREF _Toc133249951 \h </w:instrText>
      </w:r>
      <w:r>
        <w:fldChar w:fldCharType="separate"/>
      </w:r>
      <w:r>
        <w:t>396</w:t>
      </w:r>
      <w:r>
        <w:fldChar w:fldCharType="end"/>
      </w:r>
    </w:p>
    <w:p w14:paraId="702C3702" w14:textId="3A5FCF13" w:rsidR="00D65AD6" w:rsidRDefault="00D65AD6">
      <w:pPr>
        <w:pStyle w:val="TOC6"/>
        <w:rPr>
          <w:rFonts w:asciiTheme="minorHAnsi" w:eastAsiaTheme="minorEastAsia" w:hAnsiTheme="minorHAnsi" w:cstheme="minorBidi"/>
          <w:sz w:val="22"/>
          <w:szCs w:val="22"/>
        </w:rPr>
      </w:pPr>
      <w:r>
        <w:t>6.5B.2.4.3_1.3</w:t>
      </w:r>
      <w:r>
        <w:rPr>
          <w:rFonts w:asciiTheme="minorHAnsi" w:eastAsiaTheme="minorEastAsia" w:hAnsiTheme="minorHAnsi" w:cstheme="minorBidi"/>
          <w:sz w:val="22"/>
          <w:szCs w:val="22"/>
        </w:rPr>
        <w:tab/>
      </w:r>
      <w:r>
        <w:t>Adjacent channel leakage ratio for Inter-band EN-DC including FR2 (4 NR CCs)</w:t>
      </w:r>
      <w:r>
        <w:tab/>
      </w:r>
      <w:r>
        <w:fldChar w:fldCharType="begin" w:fldLock="1"/>
      </w:r>
      <w:r>
        <w:instrText xml:space="preserve"> PAGEREF _Toc133249952 \h </w:instrText>
      </w:r>
      <w:r>
        <w:fldChar w:fldCharType="separate"/>
      </w:r>
      <w:r>
        <w:t>397</w:t>
      </w:r>
      <w:r>
        <w:fldChar w:fldCharType="end"/>
      </w:r>
    </w:p>
    <w:p w14:paraId="6B4743CE" w14:textId="17C1FD3D" w:rsidR="00D65AD6" w:rsidRDefault="00D65AD6">
      <w:pPr>
        <w:pStyle w:val="TOC6"/>
        <w:rPr>
          <w:rFonts w:asciiTheme="minorHAnsi" w:eastAsiaTheme="minorEastAsia" w:hAnsiTheme="minorHAnsi" w:cstheme="minorBidi"/>
          <w:sz w:val="22"/>
          <w:szCs w:val="22"/>
        </w:rPr>
      </w:pPr>
      <w:r w:rsidRPr="00B70D7D">
        <w:rPr>
          <w:rFonts w:eastAsiaTheme="minorEastAsia"/>
        </w:rPr>
        <w:t>6.5B.2.4.3_1.</w:t>
      </w:r>
      <w:r w:rsidRPr="00B70D7D">
        <w:rPr>
          <w:rFonts w:eastAsia="PMingLiU"/>
          <w:lang w:eastAsia="zh-TW"/>
        </w:rPr>
        <w:t>4</w:t>
      </w:r>
      <w:r>
        <w:rPr>
          <w:rFonts w:asciiTheme="minorHAnsi" w:eastAsiaTheme="minorEastAsia" w:hAnsiTheme="minorHAnsi" w:cstheme="minorBidi"/>
          <w:sz w:val="22"/>
          <w:szCs w:val="22"/>
        </w:rPr>
        <w:tab/>
      </w:r>
      <w:r w:rsidRPr="00B70D7D">
        <w:rPr>
          <w:rFonts w:eastAsiaTheme="minorEastAsia"/>
        </w:rPr>
        <w:t>Adjacent channel leakage ratio for Inter-band EN-DC including FR2 (</w:t>
      </w:r>
      <w:r w:rsidRPr="00B70D7D">
        <w:rPr>
          <w:rFonts w:eastAsia="PMingLiU"/>
          <w:lang w:eastAsia="zh-TW"/>
        </w:rPr>
        <w:t>5</w:t>
      </w:r>
      <w:r w:rsidRPr="00B70D7D">
        <w:rPr>
          <w:rFonts w:eastAsiaTheme="minorEastAsia"/>
        </w:rPr>
        <w:t xml:space="preserve"> NR CCs)</w:t>
      </w:r>
      <w:r>
        <w:tab/>
      </w:r>
      <w:r>
        <w:fldChar w:fldCharType="begin" w:fldLock="1"/>
      </w:r>
      <w:r>
        <w:instrText xml:space="preserve"> PAGEREF _Toc133249953 \h </w:instrText>
      </w:r>
      <w:r>
        <w:fldChar w:fldCharType="separate"/>
      </w:r>
      <w:r>
        <w:t>398</w:t>
      </w:r>
      <w:r>
        <w:fldChar w:fldCharType="end"/>
      </w:r>
    </w:p>
    <w:p w14:paraId="28012E3F" w14:textId="68B87FBF" w:rsidR="00D65AD6" w:rsidRDefault="00D65AD6">
      <w:pPr>
        <w:pStyle w:val="TOC6"/>
        <w:rPr>
          <w:rFonts w:asciiTheme="minorHAnsi" w:eastAsiaTheme="minorEastAsia" w:hAnsiTheme="minorHAnsi" w:cstheme="minorBidi"/>
          <w:sz w:val="22"/>
          <w:szCs w:val="22"/>
        </w:rPr>
      </w:pPr>
      <w:r w:rsidRPr="00B70D7D">
        <w:rPr>
          <w:rFonts w:eastAsiaTheme="minorEastAsia"/>
        </w:rPr>
        <w:t>6.5B.2.4.3_1.</w:t>
      </w:r>
      <w:r w:rsidRPr="00B70D7D">
        <w:rPr>
          <w:rFonts w:eastAsia="PMingLiU"/>
          <w:lang w:eastAsia="zh-TW"/>
        </w:rPr>
        <w:t>5</w:t>
      </w:r>
      <w:r>
        <w:rPr>
          <w:rFonts w:asciiTheme="minorHAnsi" w:eastAsiaTheme="minorEastAsia" w:hAnsiTheme="minorHAnsi" w:cstheme="minorBidi"/>
          <w:sz w:val="22"/>
          <w:szCs w:val="22"/>
        </w:rPr>
        <w:tab/>
      </w:r>
      <w:r w:rsidRPr="00B70D7D">
        <w:rPr>
          <w:rFonts w:eastAsiaTheme="minorEastAsia"/>
        </w:rPr>
        <w:t>Adjacent channel leakage ratio for Inter-band EN-DC including FR2 (</w:t>
      </w:r>
      <w:r w:rsidRPr="00B70D7D">
        <w:rPr>
          <w:rFonts w:eastAsia="PMingLiU"/>
          <w:lang w:eastAsia="zh-TW"/>
        </w:rPr>
        <w:t>6</w:t>
      </w:r>
      <w:r w:rsidRPr="00B70D7D">
        <w:rPr>
          <w:rFonts w:eastAsiaTheme="minorEastAsia"/>
        </w:rPr>
        <w:t xml:space="preserve"> NR CCs)</w:t>
      </w:r>
      <w:r>
        <w:tab/>
      </w:r>
      <w:r>
        <w:fldChar w:fldCharType="begin" w:fldLock="1"/>
      </w:r>
      <w:r>
        <w:instrText xml:space="preserve"> PAGEREF _Toc133249954 \h </w:instrText>
      </w:r>
      <w:r>
        <w:fldChar w:fldCharType="separate"/>
      </w:r>
      <w:r>
        <w:t>399</w:t>
      </w:r>
      <w:r>
        <w:fldChar w:fldCharType="end"/>
      </w:r>
    </w:p>
    <w:p w14:paraId="5057FCD4" w14:textId="4AC3B6D6" w:rsidR="00D65AD6" w:rsidRDefault="00D65AD6">
      <w:pPr>
        <w:pStyle w:val="TOC6"/>
        <w:rPr>
          <w:rFonts w:asciiTheme="minorHAnsi" w:eastAsiaTheme="minorEastAsia" w:hAnsiTheme="minorHAnsi" w:cstheme="minorBidi"/>
          <w:sz w:val="22"/>
          <w:szCs w:val="22"/>
        </w:rPr>
      </w:pPr>
      <w:r w:rsidRPr="00B70D7D">
        <w:rPr>
          <w:rFonts w:eastAsiaTheme="minorEastAsia"/>
        </w:rPr>
        <w:t>6.5B.2.4.3_1.</w:t>
      </w:r>
      <w:r w:rsidRPr="00B70D7D">
        <w:rPr>
          <w:rFonts w:eastAsia="PMingLiU"/>
          <w:lang w:eastAsia="zh-TW"/>
        </w:rPr>
        <w:t>6</w:t>
      </w:r>
      <w:r>
        <w:rPr>
          <w:rFonts w:asciiTheme="minorHAnsi" w:eastAsiaTheme="minorEastAsia" w:hAnsiTheme="minorHAnsi" w:cstheme="minorBidi"/>
          <w:sz w:val="22"/>
          <w:szCs w:val="22"/>
        </w:rPr>
        <w:tab/>
      </w:r>
      <w:r w:rsidRPr="00B70D7D">
        <w:rPr>
          <w:rFonts w:eastAsiaTheme="minorEastAsia"/>
        </w:rPr>
        <w:t>Adjacent channel leakage ratio for Inter-band EN-DC including FR2 (</w:t>
      </w:r>
      <w:r w:rsidRPr="00B70D7D">
        <w:rPr>
          <w:rFonts w:eastAsia="PMingLiU"/>
          <w:lang w:eastAsia="zh-TW"/>
        </w:rPr>
        <w:t>7</w:t>
      </w:r>
      <w:r w:rsidRPr="00B70D7D">
        <w:rPr>
          <w:rFonts w:eastAsiaTheme="minorEastAsia"/>
        </w:rPr>
        <w:t xml:space="preserve"> NR CCs)</w:t>
      </w:r>
      <w:r>
        <w:tab/>
      </w:r>
      <w:r>
        <w:fldChar w:fldCharType="begin" w:fldLock="1"/>
      </w:r>
      <w:r>
        <w:instrText xml:space="preserve"> PAGEREF _Toc133249955 \h </w:instrText>
      </w:r>
      <w:r>
        <w:fldChar w:fldCharType="separate"/>
      </w:r>
      <w:r>
        <w:t>400</w:t>
      </w:r>
      <w:r>
        <w:fldChar w:fldCharType="end"/>
      </w:r>
    </w:p>
    <w:p w14:paraId="5A8B37F7" w14:textId="47243EDB" w:rsidR="00D65AD6" w:rsidRDefault="00D65AD6">
      <w:pPr>
        <w:pStyle w:val="TOC6"/>
        <w:rPr>
          <w:rFonts w:asciiTheme="minorHAnsi" w:eastAsiaTheme="minorEastAsia" w:hAnsiTheme="minorHAnsi" w:cstheme="minorBidi"/>
          <w:sz w:val="22"/>
          <w:szCs w:val="22"/>
        </w:rPr>
      </w:pPr>
      <w:r w:rsidRPr="00B70D7D">
        <w:rPr>
          <w:rFonts w:eastAsiaTheme="minorEastAsia"/>
        </w:rPr>
        <w:t>6.5B.2.4.3_1.</w:t>
      </w:r>
      <w:r w:rsidRPr="00B70D7D">
        <w:rPr>
          <w:rFonts w:eastAsia="PMingLiU"/>
          <w:lang w:eastAsia="zh-TW"/>
        </w:rPr>
        <w:t>7</w:t>
      </w:r>
      <w:r>
        <w:rPr>
          <w:rFonts w:asciiTheme="minorHAnsi" w:eastAsiaTheme="minorEastAsia" w:hAnsiTheme="minorHAnsi" w:cstheme="minorBidi"/>
          <w:sz w:val="22"/>
          <w:szCs w:val="22"/>
        </w:rPr>
        <w:tab/>
      </w:r>
      <w:r w:rsidRPr="00B70D7D">
        <w:rPr>
          <w:rFonts w:eastAsiaTheme="minorEastAsia"/>
        </w:rPr>
        <w:t>Adjacent channel leakage ratio for Inter-band EN-DC including FR2 (</w:t>
      </w:r>
      <w:r w:rsidRPr="00B70D7D">
        <w:rPr>
          <w:rFonts w:eastAsia="PMingLiU"/>
          <w:lang w:eastAsia="zh-TW"/>
        </w:rPr>
        <w:t>8</w:t>
      </w:r>
      <w:r w:rsidRPr="00B70D7D">
        <w:rPr>
          <w:rFonts w:eastAsiaTheme="minorEastAsia"/>
        </w:rPr>
        <w:t xml:space="preserve"> NR CCs)</w:t>
      </w:r>
      <w:r>
        <w:tab/>
      </w:r>
      <w:r>
        <w:fldChar w:fldCharType="begin" w:fldLock="1"/>
      </w:r>
      <w:r>
        <w:instrText xml:space="preserve"> PAGEREF _Toc133249956 \h </w:instrText>
      </w:r>
      <w:r>
        <w:fldChar w:fldCharType="separate"/>
      </w:r>
      <w:r>
        <w:t>401</w:t>
      </w:r>
      <w:r>
        <w:fldChar w:fldCharType="end"/>
      </w:r>
    </w:p>
    <w:p w14:paraId="29EEEE9A" w14:textId="30E0CDD7" w:rsidR="00D65AD6" w:rsidRDefault="00D65AD6">
      <w:pPr>
        <w:pStyle w:val="TOC5"/>
        <w:rPr>
          <w:rFonts w:asciiTheme="minorHAnsi" w:eastAsiaTheme="minorEastAsia" w:hAnsiTheme="minorHAnsi" w:cstheme="minorBidi"/>
          <w:sz w:val="22"/>
          <w:szCs w:val="22"/>
        </w:rPr>
      </w:pPr>
      <w:r>
        <w:t>6.5B.2.</w:t>
      </w:r>
      <w:r>
        <w:rPr>
          <w:lang w:eastAsia="zh-TW"/>
        </w:rPr>
        <w:t>4D</w:t>
      </w:r>
      <w:r>
        <w:t>.</w:t>
      </w:r>
      <w:r>
        <w:rPr>
          <w:lang w:eastAsia="zh-TW"/>
        </w:rPr>
        <w:t>3</w:t>
      </w:r>
      <w:r>
        <w:rPr>
          <w:rFonts w:asciiTheme="minorHAnsi" w:eastAsiaTheme="minorEastAsia" w:hAnsiTheme="minorHAnsi" w:cstheme="minorBidi"/>
          <w:sz w:val="22"/>
          <w:szCs w:val="22"/>
        </w:rPr>
        <w:tab/>
      </w:r>
      <w:r>
        <w:rPr>
          <w:lang w:eastAsia="zh-TW"/>
        </w:rPr>
        <w:t>Adjacent channel leakage ratio for inter-band EN-DC including FR2 for UL MIMO</w:t>
      </w:r>
      <w:r>
        <w:tab/>
      </w:r>
      <w:r>
        <w:fldChar w:fldCharType="begin" w:fldLock="1"/>
      </w:r>
      <w:r>
        <w:instrText xml:space="preserve"> PAGEREF _Toc133249957 \h </w:instrText>
      </w:r>
      <w:r>
        <w:fldChar w:fldCharType="separate"/>
      </w:r>
      <w:r>
        <w:t>402</w:t>
      </w:r>
      <w:r>
        <w:fldChar w:fldCharType="end"/>
      </w:r>
    </w:p>
    <w:p w14:paraId="4E4444B0" w14:textId="671F3B31" w:rsidR="00D65AD6" w:rsidRDefault="00D65AD6">
      <w:pPr>
        <w:pStyle w:val="TOC3"/>
        <w:rPr>
          <w:rFonts w:asciiTheme="minorHAnsi" w:eastAsiaTheme="minorEastAsia" w:hAnsiTheme="minorHAnsi" w:cstheme="minorBidi"/>
          <w:sz w:val="22"/>
          <w:szCs w:val="22"/>
        </w:rPr>
      </w:pPr>
      <w:r>
        <w:t>6.5B.3</w:t>
      </w:r>
      <w:r>
        <w:rPr>
          <w:rFonts w:asciiTheme="minorHAnsi" w:eastAsiaTheme="minorEastAsia" w:hAnsiTheme="minorHAnsi" w:cstheme="minorBidi"/>
          <w:sz w:val="22"/>
          <w:szCs w:val="22"/>
        </w:rPr>
        <w:tab/>
      </w:r>
      <w:r>
        <w:t>Spurious emissions for EN-DC</w:t>
      </w:r>
      <w:r>
        <w:tab/>
      </w:r>
      <w:r>
        <w:fldChar w:fldCharType="begin" w:fldLock="1"/>
      </w:r>
      <w:r>
        <w:instrText xml:space="preserve"> PAGEREF _Toc133249958 \h </w:instrText>
      </w:r>
      <w:r>
        <w:fldChar w:fldCharType="separate"/>
      </w:r>
      <w:r>
        <w:t>403</w:t>
      </w:r>
      <w:r>
        <w:fldChar w:fldCharType="end"/>
      </w:r>
    </w:p>
    <w:p w14:paraId="2C0BFD5D" w14:textId="1B38FE09" w:rsidR="00D65AD6" w:rsidRDefault="00D65AD6">
      <w:pPr>
        <w:pStyle w:val="TOC4"/>
        <w:rPr>
          <w:rFonts w:asciiTheme="minorHAnsi" w:eastAsiaTheme="minorEastAsia" w:hAnsiTheme="minorHAnsi" w:cstheme="minorBidi"/>
          <w:sz w:val="22"/>
          <w:szCs w:val="22"/>
        </w:rPr>
      </w:pPr>
      <w:r>
        <w:t>6.5B.3.1</w:t>
      </w:r>
      <w:r>
        <w:rPr>
          <w:rFonts w:asciiTheme="minorHAnsi" w:eastAsiaTheme="minorEastAsia" w:hAnsiTheme="minorHAnsi" w:cstheme="minorBidi"/>
          <w:sz w:val="22"/>
          <w:szCs w:val="22"/>
        </w:rPr>
        <w:tab/>
      </w:r>
      <w:r>
        <w:t>Spurious Emissions for intra-band contiguous EN-DC</w:t>
      </w:r>
      <w:r>
        <w:tab/>
      </w:r>
      <w:r>
        <w:fldChar w:fldCharType="begin" w:fldLock="1"/>
      </w:r>
      <w:r>
        <w:instrText xml:space="preserve"> PAGEREF _Toc133249959 \h </w:instrText>
      </w:r>
      <w:r>
        <w:fldChar w:fldCharType="separate"/>
      </w:r>
      <w:r>
        <w:t>403</w:t>
      </w:r>
      <w:r>
        <w:fldChar w:fldCharType="end"/>
      </w:r>
    </w:p>
    <w:p w14:paraId="6303A210" w14:textId="3C3BB4EF" w:rsidR="00D65AD6" w:rsidRDefault="00D65AD6">
      <w:pPr>
        <w:pStyle w:val="TOC5"/>
        <w:rPr>
          <w:rFonts w:asciiTheme="minorHAnsi" w:eastAsiaTheme="minorEastAsia" w:hAnsiTheme="minorHAnsi" w:cstheme="minorBidi"/>
          <w:sz w:val="22"/>
          <w:szCs w:val="22"/>
        </w:rPr>
      </w:pPr>
      <w:r>
        <w:t>6.5B.3.1.1</w:t>
      </w:r>
      <w:r>
        <w:rPr>
          <w:rFonts w:asciiTheme="minorHAnsi" w:eastAsiaTheme="minorEastAsia" w:hAnsiTheme="minorHAnsi" w:cstheme="minorBidi"/>
          <w:sz w:val="22"/>
          <w:szCs w:val="22"/>
        </w:rPr>
        <w:tab/>
      </w:r>
      <w:r>
        <w:t>General spurious emissions for intra-band contiguous EN-DC</w:t>
      </w:r>
      <w:r>
        <w:tab/>
      </w:r>
      <w:r>
        <w:fldChar w:fldCharType="begin" w:fldLock="1"/>
      </w:r>
      <w:r>
        <w:instrText xml:space="preserve"> PAGEREF _Toc133249960 \h </w:instrText>
      </w:r>
      <w:r>
        <w:fldChar w:fldCharType="separate"/>
      </w:r>
      <w:r>
        <w:t>403</w:t>
      </w:r>
      <w:r>
        <w:fldChar w:fldCharType="end"/>
      </w:r>
    </w:p>
    <w:p w14:paraId="1D6D3261" w14:textId="63DDE179" w:rsidR="00D65AD6" w:rsidRDefault="00D65AD6">
      <w:pPr>
        <w:pStyle w:val="TOC5"/>
        <w:rPr>
          <w:rFonts w:asciiTheme="minorHAnsi" w:eastAsiaTheme="minorEastAsia" w:hAnsiTheme="minorHAnsi" w:cstheme="minorBidi"/>
          <w:sz w:val="22"/>
          <w:szCs w:val="22"/>
        </w:rPr>
      </w:pPr>
      <w:r>
        <w:t>6.5B.3.1.2</w:t>
      </w:r>
      <w:r>
        <w:rPr>
          <w:rFonts w:asciiTheme="minorHAnsi" w:eastAsiaTheme="minorEastAsia" w:hAnsiTheme="minorHAnsi" w:cstheme="minorBidi"/>
          <w:sz w:val="22"/>
          <w:szCs w:val="22"/>
        </w:rPr>
        <w:tab/>
      </w:r>
      <w:r>
        <w:t>Spurious emission band UE co-existence for intra-band contiguous EN-DC</w:t>
      </w:r>
      <w:r>
        <w:tab/>
      </w:r>
      <w:r>
        <w:fldChar w:fldCharType="begin" w:fldLock="1"/>
      </w:r>
      <w:r>
        <w:instrText xml:space="preserve"> PAGEREF _Toc133249961 \h </w:instrText>
      </w:r>
      <w:r>
        <w:fldChar w:fldCharType="separate"/>
      </w:r>
      <w:r>
        <w:t>404</w:t>
      </w:r>
      <w:r>
        <w:fldChar w:fldCharType="end"/>
      </w:r>
    </w:p>
    <w:p w14:paraId="013282AB" w14:textId="1B9177A4" w:rsidR="00D65AD6" w:rsidRDefault="00D65AD6">
      <w:pPr>
        <w:pStyle w:val="TOC4"/>
        <w:rPr>
          <w:rFonts w:asciiTheme="minorHAnsi" w:eastAsiaTheme="minorEastAsia" w:hAnsiTheme="minorHAnsi" w:cstheme="minorBidi"/>
          <w:sz w:val="22"/>
          <w:szCs w:val="22"/>
        </w:rPr>
      </w:pPr>
      <w:r>
        <w:t>6.5B.3.2</w:t>
      </w:r>
      <w:r>
        <w:rPr>
          <w:rFonts w:asciiTheme="minorHAnsi" w:eastAsiaTheme="minorEastAsia" w:hAnsiTheme="minorHAnsi" w:cstheme="minorBidi"/>
          <w:sz w:val="22"/>
          <w:szCs w:val="22"/>
        </w:rPr>
        <w:tab/>
      </w:r>
      <w:r>
        <w:t>Spurious Emissions for intra-band non-contiguous EN-DC</w:t>
      </w:r>
      <w:r>
        <w:tab/>
      </w:r>
      <w:r>
        <w:fldChar w:fldCharType="begin" w:fldLock="1"/>
      </w:r>
      <w:r>
        <w:instrText xml:space="preserve"> PAGEREF _Toc133249962 \h </w:instrText>
      </w:r>
      <w:r>
        <w:fldChar w:fldCharType="separate"/>
      </w:r>
      <w:r>
        <w:t>408</w:t>
      </w:r>
      <w:r>
        <w:fldChar w:fldCharType="end"/>
      </w:r>
    </w:p>
    <w:p w14:paraId="09CB7BEB" w14:textId="5DAD9BB8" w:rsidR="00D65AD6" w:rsidRDefault="00D65AD6">
      <w:pPr>
        <w:pStyle w:val="TOC5"/>
        <w:rPr>
          <w:rFonts w:asciiTheme="minorHAnsi" w:eastAsiaTheme="minorEastAsia" w:hAnsiTheme="minorHAnsi" w:cstheme="minorBidi"/>
          <w:sz w:val="22"/>
          <w:szCs w:val="22"/>
        </w:rPr>
      </w:pPr>
      <w:r>
        <w:t>6.5B.3.2.1</w:t>
      </w:r>
      <w:r>
        <w:rPr>
          <w:rFonts w:asciiTheme="minorHAnsi" w:eastAsiaTheme="minorEastAsia" w:hAnsiTheme="minorHAnsi" w:cstheme="minorBidi"/>
          <w:sz w:val="22"/>
          <w:szCs w:val="22"/>
        </w:rPr>
        <w:tab/>
      </w:r>
      <w:r>
        <w:t>General spurious emissions for Intra-band non-contiguous EN-DC</w:t>
      </w:r>
      <w:r>
        <w:tab/>
      </w:r>
      <w:r>
        <w:fldChar w:fldCharType="begin" w:fldLock="1"/>
      </w:r>
      <w:r>
        <w:instrText xml:space="preserve"> PAGEREF _Toc133249963 \h </w:instrText>
      </w:r>
      <w:r>
        <w:fldChar w:fldCharType="separate"/>
      </w:r>
      <w:r>
        <w:t>408</w:t>
      </w:r>
      <w:r>
        <w:fldChar w:fldCharType="end"/>
      </w:r>
    </w:p>
    <w:p w14:paraId="5E5D96C6" w14:textId="12E67A76" w:rsidR="00D65AD6" w:rsidRDefault="00D65AD6">
      <w:pPr>
        <w:pStyle w:val="TOC5"/>
        <w:rPr>
          <w:rFonts w:asciiTheme="minorHAnsi" w:eastAsiaTheme="minorEastAsia" w:hAnsiTheme="minorHAnsi" w:cstheme="minorBidi"/>
          <w:sz w:val="22"/>
          <w:szCs w:val="22"/>
        </w:rPr>
      </w:pPr>
      <w:r>
        <w:t>6.5B.3.2.2</w:t>
      </w:r>
      <w:r>
        <w:rPr>
          <w:rFonts w:asciiTheme="minorHAnsi" w:eastAsiaTheme="minorEastAsia" w:hAnsiTheme="minorHAnsi" w:cstheme="minorBidi"/>
          <w:sz w:val="22"/>
          <w:szCs w:val="22"/>
        </w:rPr>
        <w:tab/>
      </w:r>
      <w:r>
        <w:t>Spurious emission band UE co-existence for intra-band non-contiguous EN-DC</w:t>
      </w:r>
      <w:r>
        <w:tab/>
      </w:r>
      <w:r>
        <w:fldChar w:fldCharType="begin" w:fldLock="1"/>
      </w:r>
      <w:r>
        <w:instrText xml:space="preserve"> PAGEREF _Toc133249964 \h </w:instrText>
      </w:r>
      <w:r>
        <w:fldChar w:fldCharType="separate"/>
      </w:r>
      <w:r>
        <w:t>409</w:t>
      </w:r>
      <w:r>
        <w:fldChar w:fldCharType="end"/>
      </w:r>
    </w:p>
    <w:p w14:paraId="476E1C4F" w14:textId="06AD47CB" w:rsidR="00D65AD6" w:rsidRDefault="00D65AD6">
      <w:pPr>
        <w:pStyle w:val="TOC4"/>
        <w:rPr>
          <w:rFonts w:asciiTheme="minorHAnsi" w:eastAsiaTheme="minorEastAsia" w:hAnsiTheme="minorHAnsi" w:cstheme="minorBidi"/>
          <w:sz w:val="22"/>
          <w:szCs w:val="22"/>
        </w:rPr>
      </w:pPr>
      <w:r>
        <w:t>6.5B.3.3</w:t>
      </w:r>
      <w:r>
        <w:rPr>
          <w:rFonts w:asciiTheme="minorHAnsi" w:eastAsiaTheme="minorEastAsia" w:hAnsiTheme="minorHAnsi" w:cstheme="minorBidi"/>
          <w:sz w:val="22"/>
          <w:szCs w:val="22"/>
        </w:rPr>
        <w:tab/>
      </w:r>
      <w:r>
        <w:t>Spurious Emissions for Inter-band EN-DC within FR1</w:t>
      </w:r>
      <w:r>
        <w:tab/>
      </w:r>
      <w:r>
        <w:fldChar w:fldCharType="begin" w:fldLock="1"/>
      </w:r>
      <w:r>
        <w:instrText xml:space="preserve"> PAGEREF _Toc133249965 \h </w:instrText>
      </w:r>
      <w:r>
        <w:fldChar w:fldCharType="separate"/>
      </w:r>
      <w:r>
        <w:t>412</w:t>
      </w:r>
      <w:r>
        <w:fldChar w:fldCharType="end"/>
      </w:r>
    </w:p>
    <w:p w14:paraId="6640D3EB" w14:textId="72AE168A" w:rsidR="00D65AD6" w:rsidRDefault="00D65AD6">
      <w:pPr>
        <w:pStyle w:val="TOC5"/>
        <w:rPr>
          <w:rFonts w:asciiTheme="minorHAnsi" w:eastAsiaTheme="minorEastAsia" w:hAnsiTheme="minorHAnsi" w:cstheme="minorBidi"/>
          <w:sz w:val="22"/>
          <w:szCs w:val="22"/>
        </w:rPr>
      </w:pPr>
      <w:r>
        <w:t>6.5B.3.3.1</w:t>
      </w:r>
      <w:r>
        <w:rPr>
          <w:rFonts w:asciiTheme="minorHAnsi" w:eastAsiaTheme="minorEastAsia" w:hAnsiTheme="minorHAnsi" w:cstheme="minorBidi"/>
          <w:sz w:val="22"/>
          <w:szCs w:val="22"/>
        </w:rPr>
        <w:tab/>
      </w:r>
      <w:r>
        <w:t>General spurious emissions for Inter-band EN-DC within FR1</w:t>
      </w:r>
      <w:r>
        <w:tab/>
      </w:r>
      <w:r>
        <w:fldChar w:fldCharType="begin" w:fldLock="1"/>
      </w:r>
      <w:r>
        <w:instrText xml:space="preserve"> PAGEREF _Toc133249966 \h </w:instrText>
      </w:r>
      <w:r>
        <w:fldChar w:fldCharType="separate"/>
      </w:r>
      <w:r>
        <w:t>412</w:t>
      </w:r>
      <w:r>
        <w:fldChar w:fldCharType="end"/>
      </w:r>
    </w:p>
    <w:p w14:paraId="600EDAAD" w14:textId="5546329E" w:rsidR="00D65AD6" w:rsidRDefault="00D65AD6">
      <w:pPr>
        <w:pStyle w:val="TOC5"/>
        <w:rPr>
          <w:rFonts w:asciiTheme="minorHAnsi" w:eastAsiaTheme="minorEastAsia" w:hAnsiTheme="minorHAnsi" w:cstheme="minorBidi"/>
          <w:sz w:val="22"/>
          <w:szCs w:val="22"/>
        </w:rPr>
      </w:pPr>
      <w:r>
        <w:lastRenderedPageBreak/>
        <w:t>6.5B.3.3.2</w:t>
      </w:r>
      <w:r>
        <w:rPr>
          <w:rFonts w:asciiTheme="minorHAnsi" w:eastAsiaTheme="minorEastAsia" w:hAnsiTheme="minorHAnsi" w:cstheme="minorBidi"/>
          <w:sz w:val="22"/>
          <w:szCs w:val="22"/>
        </w:rPr>
        <w:tab/>
      </w:r>
      <w:r>
        <w:t>Spurious emission band UE co-existence for Inter-band within FR1</w:t>
      </w:r>
      <w:r>
        <w:tab/>
      </w:r>
      <w:r>
        <w:fldChar w:fldCharType="begin" w:fldLock="1"/>
      </w:r>
      <w:r>
        <w:instrText xml:space="preserve"> PAGEREF _Toc133249967 \h </w:instrText>
      </w:r>
      <w:r>
        <w:fldChar w:fldCharType="separate"/>
      </w:r>
      <w:r>
        <w:t>427</w:t>
      </w:r>
      <w:r>
        <w:fldChar w:fldCharType="end"/>
      </w:r>
    </w:p>
    <w:p w14:paraId="34E805CD" w14:textId="3D31FFF4" w:rsidR="00D65AD6" w:rsidRDefault="00D65AD6">
      <w:pPr>
        <w:pStyle w:val="TOC4"/>
        <w:rPr>
          <w:rFonts w:asciiTheme="minorHAnsi" w:eastAsiaTheme="minorEastAsia" w:hAnsiTheme="minorHAnsi" w:cstheme="minorBidi"/>
          <w:sz w:val="22"/>
          <w:szCs w:val="22"/>
        </w:rPr>
      </w:pPr>
      <w:r>
        <w:t>6.5B.3.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49968 \h </w:instrText>
      </w:r>
      <w:r>
        <w:fldChar w:fldCharType="separate"/>
      </w:r>
      <w:r>
        <w:t>511</w:t>
      </w:r>
      <w:r>
        <w:fldChar w:fldCharType="end"/>
      </w:r>
    </w:p>
    <w:p w14:paraId="443352FA" w14:textId="1382FF64" w:rsidR="00D65AD6" w:rsidRDefault="00D65AD6">
      <w:pPr>
        <w:pStyle w:val="TOC5"/>
        <w:rPr>
          <w:rFonts w:asciiTheme="minorHAnsi" w:eastAsiaTheme="minorEastAsia" w:hAnsiTheme="minorHAnsi" w:cstheme="minorBidi"/>
          <w:sz w:val="22"/>
          <w:szCs w:val="22"/>
        </w:rPr>
      </w:pPr>
      <w:r>
        <w:rPr>
          <w:lang w:eastAsia="zh-CN"/>
        </w:rPr>
        <w:t>6.5B.3.3a.1</w:t>
      </w:r>
      <w:r>
        <w:rPr>
          <w:rFonts w:asciiTheme="minorHAnsi" w:eastAsiaTheme="minorEastAsia" w:hAnsiTheme="minorHAnsi" w:cstheme="minorBidi"/>
          <w:sz w:val="22"/>
          <w:szCs w:val="22"/>
        </w:rPr>
        <w:tab/>
      </w:r>
      <w:r>
        <w:rPr>
          <w:lang w:eastAsia="zh-CN"/>
        </w:rPr>
        <w:t>General Spurious Emissions for Inter-band NE-DC within FR1</w:t>
      </w:r>
      <w:r>
        <w:tab/>
      </w:r>
      <w:r>
        <w:fldChar w:fldCharType="begin" w:fldLock="1"/>
      </w:r>
      <w:r>
        <w:instrText xml:space="preserve"> PAGEREF _Toc133249969 \h </w:instrText>
      </w:r>
      <w:r>
        <w:fldChar w:fldCharType="separate"/>
      </w:r>
      <w:r>
        <w:t>511</w:t>
      </w:r>
      <w:r>
        <w:fldChar w:fldCharType="end"/>
      </w:r>
    </w:p>
    <w:p w14:paraId="000321EE" w14:textId="07B9CF46" w:rsidR="00D65AD6" w:rsidRDefault="00D65AD6">
      <w:pPr>
        <w:pStyle w:val="TOC5"/>
        <w:rPr>
          <w:rFonts w:asciiTheme="minorHAnsi" w:eastAsiaTheme="minorEastAsia" w:hAnsiTheme="minorHAnsi" w:cstheme="minorBidi"/>
          <w:sz w:val="22"/>
          <w:szCs w:val="22"/>
        </w:rPr>
      </w:pPr>
      <w:r>
        <w:t>6.5B.3.3a.2</w:t>
      </w:r>
      <w:r>
        <w:rPr>
          <w:rFonts w:asciiTheme="minorHAnsi" w:eastAsiaTheme="minorEastAsia" w:hAnsiTheme="minorHAnsi" w:cstheme="minorBidi"/>
          <w:sz w:val="22"/>
          <w:szCs w:val="22"/>
        </w:rPr>
        <w:tab/>
      </w:r>
      <w:r>
        <w:t>Spurious emission band UE co-existence for Inter-band NE-DC within FR1</w:t>
      </w:r>
      <w:r>
        <w:tab/>
      </w:r>
      <w:r>
        <w:fldChar w:fldCharType="begin" w:fldLock="1"/>
      </w:r>
      <w:r>
        <w:instrText xml:space="preserve"> PAGEREF _Toc133249970 \h </w:instrText>
      </w:r>
      <w:r>
        <w:fldChar w:fldCharType="separate"/>
      </w:r>
      <w:r>
        <w:t>511</w:t>
      </w:r>
      <w:r>
        <w:fldChar w:fldCharType="end"/>
      </w:r>
    </w:p>
    <w:p w14:paraId="13396A86" w14:textId="2AED9C2E" w:rsidR="00D65AD6" w:rsidRDefault="00D65AD6">
      <w:pPr>
        <w:pStyle w:val="TOC4"/>
        <w:rPr>
          <w:rFonts w:asciiTheme="minorHAnsi" w:eastAsiaTheme="minorEastAsia" w:hAnsiTheme="minorHAnsi" w:cstheme="minorBidi"/>
          <w:sz w:val="22"/>
          <w:szCs w:val="22"/>
        </w:rPr>
      </w:pPr>
      <w:r>
        <w:t>6.5B.3.4</w:t>
      </w:r>
      <w:r>
        <w:rPr>
          <w:rFonts w:asciiTheme="minorHAnsi" w:eastAsiaTheme="minorEastAsia" w:hAnsiTheme="minorHAnsi" w:cstheme="minorBidi"/>
          <w:sz w:val="22"/>
          <w:szCs w:val="22"/>
        </w:rPr>
        <w:tab/>
      </w:r>
      <w:r>
        <w:t>Spurious Emissions for Inter-band including FR2</w:t>
      </w:r>
      <w:r>
        <w:tab/>
      </w:r>
      <w:r>
        <w:fldChar w:fldCharType="begin" w:fldLock="1"/>
      </w:r>
      <w:r>
        <w:instrText xml:space="preserve"> PAGEREF _Toc133249971 \h </w:instrText>
      </w:r>
      <w:r>
        <w:fldChar w:fldCharType="separate"/>
      </w:r>
      <w:r>
        <w:t>511</w:t>
      </w:r>
      <w:r>
        <w:fldChar w:fldCharType="end"/>
      </w:r>
    </w:p>
    <w:p w14:paraId="1CB85FF7" w14:textId="71747064" w:rsidR="00D65AD6" w:rsidRDefault="00D65AD6">
      <w:pPr>
        <w:pStyle w:val="TOC5"/>
        <w:rPr>
          <w:rFonts w:asciiTheme="minorHAnsi" w:eastAsiaTheme="minorEastAsia" w:hAnsiTheme="minorHAnsi" w:cstheme="minorBidi"/>
          <w:sz w:val="22"/>
          <w:szCs w:val="22"/>
        </w:rPr>
      </w:pPr>
      <w:r>
        <w:t>6.5B.3.4.1</w:t>
      </w:r>
      <w:r>
        <w:rPr>
          <w:rFonts w:asciiTheme="minorHAnsi" w:eastAsiaTheme="minorEastAsia" w:hAnsiTheme="minorHAnsi" w:cstheme="minorBidi"/>
          <w:sz w:val="22"/>
          <w:szCs w:val="22"/>
        </w:rPr>
        <w:tab/>
      </w:r>
      <w:r>
        <w:t>General Spurious Emissions for Inter-band including FR2 (1 NR CC)</w:t>
      </w:r>
      <w:r>
        <w:tab/>
      </w:r>
      <w:r>
        <w:fldChar w:fldCharType="begin" w:fldLock="1"/>
      </w:r>
      <w:r>
        <w:instrText xml:space="preserve"> PAGEREF _Toc133249972 \h </w:instrText>
      </w:r>
      <w:r>
        <w:fldChar w:fldCharType="separate"/>
      </w:r>
      <w:r>
        <w:t>511</w:t>
      </w:r>
      <w:r>
        <w:fldChar w:fldCharType="end"/>
      </w:r>
    </w:p>
    <w:p w14:paraId="68463A64" w14:textId="163DA719" w:rsidR="00D65AD6" w:rsidRDefault="00D65AD6">
      <w:pPr>
        <w:pStyle w:val="TOC5"/>
        <w:rPr>
          <w:rFonts w:asciiTheme="minorHAnsi" w:eastAsiaTheme="minorEastAsia" w:hAnsiTheme="minorHAnsi" w:cstheme="minorBidi"/>
          <w:sz w:val="22"/>
          <w:szCs w:val="22"/>
        </w:rPr>
      </w:pPr>
      <w:r>
        <w:t>6.5B.3.4.1a</w:t>
      </w:r>
      <w:r>
        <w:rPr>
          <w:rFonts w:asciiTheme="minorHAnsi" w:eastAsiaTheme="minorEastAsia" w:hAnsiTheme="minorHAnsi" w:cstheme="minorBidi"/>
          <w:sz w:val="22"/>
          <w:szCs w:val="22"/>
        </w:rPr>
        <w:tab/>
      </w:r>
      <w:r>
        <w:t>General Spurious Emissions with Power Boost for Inter-band including FR2 (1 NR CC)</w:t>
      </w:r>
      <w:r>
        <w:tab/>
      </w:r>
      <w:r>
        <w:fldChar w:fldCharType="begin" w:fldLock="1"/>
      </w:r>
      <w:r>
        <w:instrText xml:space="preserve"> PAGEREF _Toc133249973 \h </w:instrText>
      </w:r>
      <w:r>
        <w:fldChar w:fldCharType="separate"/>
      </w:r>
      <w:r>
        <w:t>512</w:t>
      </w:r>
      <w:r>
        <w:fldChar w:fldCharType="end"/>
      </w:r>
    </w:p>
    <w:p w14:paraId="693B049A" w14:textId="6022815E" w:rsidR="00D65AD6" w:rsidRDefault="00D65AD6">
      <w:pPr>
        <w:pStyle w:val="TOC5"/>
        <w:rPr>
          <w:rFonts w:asciiTheme="minorHAnsi" w:eastAsiaTheme="minorEastAsia" w:hAnsiTheme="minorHAnsi" w:cstheme="minorBidi"/>
          <w:sz w:val="22"/>
          <w:szCs w:val="22"/>
        </w:rPr>
      </w:pPr>
      <w:r>
        <w:t>6.5B.3.4.1_1</w:t>
      </w:r>
      <w:r>
        <w:rPr>
          <w:rFonts w:asciiTheme="minorHAnsi" w:eastAsiaTheme="minorEastAsia" w:hAnsiTheme="minorHAnsi" w:cstheme="minorBidi"/>
          <w:sz w:val="22"/>
          <w:szCs w:val="22"/>
        </w:rPr>
        <w:tab/>
      </w:r>
      <w:r>
        <w:t>General Spurious emissions for Inter-band EN-DC including FR2 (&gt;1 NR CC)</w:t>
      </w:r>
      <w:r>
        <w:tab/>
      </w:r>
      <w:r>
        <w:fldChar w:fldCharType="begin" w:fldLock="1"/>
      </w:r>
      <w:r>
        <w:instrText xml:space="preserve"> PAGEREF _Toc133249974 \h </w:instrText>
      </w:r>
      <w:r>
        <w:fldChar w:fldCharType="separate"/>
      </w:r>
      <w:r>
        <w:t>513</w:t>
      </w:r>
      <w:r>
        <w:fldChar w:fldCharType="end"/>
      </w:r>
    </w:p>
    <w:p w14:paraId="182C6A41" w14:textId="10183A79" w:rsidR="00D65AD6" w:rsidRDefault="00D65AD6">
      <w:pPr>
        <w:pStyle w:val="TOC6"/>
        <w:rPr>
          <w:rFonts w:asciiTheme="minorHAnsi" w:eastAsiaTheme="minorEastAsia" w:hAnsiTheme="minorHAnsi" w:cstheme="minorBidi"/>
          <w:sz w:val="22"/>
          <w:szCs w:val="22"/>
        </w:rPr>
      </w:pPr>
      <w:r>
        <w:t>6.5B.3.4.1_1.1</w:t>
      </w:r>
      <w:r>
        <w:rPr>
          <w:rFonts w:asciiTheme="minorHAnsi" w:eastAsiaTheme="minorEastAsia" w:hAnsiTheme="minorHAnsi" w:cstheme="minorBidi"/>
          <w:sz w:val="22"/>
          <w:szCs w:val="22"/>
        </w:rPr>
        <w:tab/>
      </w:r>
      <w:r>
        <w:t>General Spurious emissions for Inter-band EN-DC including FR2 (2 NR CCs)</w:t>
      </w:r>
      <w:r>
        <w:tab/>
      </w:r>
      <w:r>
        <w:fldChar w:fldCharType="begin" w:fldLock="1"/>
      </w:r>
      <w:r>
        <w:instrText xml:space="preserve"> PAGEREF _Toc133249975 \h </w:instrText>
      </w:r>
      <w:r>
        <w:fldChar w:fldCharType="separate"/>
      </w:r>
      <w:r>
        <w:t>513</w:t>
      </w:r>
      <w:r>
        <w:fldChar w:fldCharType="end"/>
      </w:r>
    </w:p>
    <w:p w14:paraId="7AF4FF13" w14:textId="74B17AAA" w:rsidR="00D65AD6" w:rsidRDefault="00D65AD6">
      <w:pPr>
        <w:pStyle w:val="TOC6"/>
        <w:rPr>
          <w:rFonts w:asciiTheme="minorHAnsi" w:eastAsiaTheme="minorEastAsia" w:hAnsiTheme="minorHAnsi" w:cstheme="minorBidi"/>
          <w:sz w:val="22"/>
          <w:szCs w:val="22"/>
        </w:rPr>
      </w:pPr>
      <w:r>
        <w:t>6.5B.3.4.1_1.2</w:t>
      </w:r>
      <w:r>
        <w:rPr>
          <w:rFonts w:asciiTheme="minorHAnsi" w:eastAsiaTheme="minorEastAsia" w:hAnsiTheme="minorHAnsi" w:cstheme="minorBidi"/>
          <w:sz w:val="22"/>
          <w:szCs w:val="22"/>
        </w:rPr>
        <w:tab/>
      </w:r>
      <w:r>
        <w:t>General Spurious emissions for Inter-band EN-DC including FR2 (3 NR CCs)</w:t>
      </w:r>
      <w:r>
        <w:tab/>
      </w:r>
      <w:r>
        <w:fldChar w:fldCharType="begin" w:fldLock="1"/>
      </w:r>
      <w:r>
        <w:instrText xml:space="preserve"> PAGEREF _Toc133249976 \h </w:instrText>
      </w:r>
      <w:r>
        <w:fldChar w:fldCharType="separate"/>
      </w:r>
      <w:r>
        <w:t>514</w:t>
      </w:r>
      <w:r>
        <w:fldChar w:fldCharType="end"/>
      </w:r>
    </w:p>
    <w:p w14:paraId="23EA7656" w14:textId="1D2A690E" w:rsidR="00D65AD6" w:rsidRDefault="00D65AD6">
      <w:pPr>
        <w:pStyle w:val="TOC6"/>
        <w:rPr>
          <w:rFonts w:asciiTheme="minorHAnsi" w:eastAsiaTheme="minorEastAsia" w:hAnsiTheme="minorHAnsi" w:cstheme="minorBidi"/>
          <w:sz w:val="22"/>
          <w:szCs w:val="22"/>
        </w:rPr>
      </w:pPr>
      <w:r>
        <w:t>6.5B.3.4.1_1.3</w:t>
      </w:r>
      <w:r>
        <w:rPr>
          <w:rFonts w:asciiTheme="minorHAnsi" w:eastAsiaTheme="minorEastAsia" w:hAnsiTheme="minorHAnsi" w:cstheme="minorBidi"/>
          <w:sz w:val="22"/>
          <w:szCs w:val="22"/>
        </w:rPr>
        <w:tab/>
      </w:r>
      <w:r>
        <w:t>General Spurious emissions for Inter-band EN-DC including FR2 (4 NR CCs)</w:t>
      </w:r>
      <w:r>
        <w:tab/>
      </w:r>
      <w:r>
        <w:fldChar w:fldCharType="begin" w:fldLock="1"/>
      </w:r>
      <w:r>
        <w:instrText xml:space="preserve"> PAGEREF _Toc133249977 \h </w:instrText>
      </w:r>
      <w:r>
        <w:fldChar w:fldCharType="separate"/>
      </w:r>
      <w:r>
        <w:t>515</w:t>
      </w:r>
      <w:r>
        <w:fldChar w:fldCharType="end"/>
      </w:r>
    </w:p>
    <w:p w14:paraId="74CA9396" w14:textId="11C8CCD9" w:rsidR="00D65AD6" w:rsidRDefault="00D65AD6">
      <w:pPr>
        <w:pStyle w:val="TOC6"/>
        <w:rPr>
          <w:rFonts w:asciiTheme="minorHAnsi" w:eastAsiaTheme="minorEastAsia" w:hAnsiTheme="minorHAnsi" w:cstheme="minorBidi"/>
          <w:sz w:val="22"/>
          <w:szCs w:val="22"/>
        </w:rPr>
      </w:pPr>
      <w:r w:rsidRPr="00B70D7D">
        <w:rPr>
          <w:rFonts w:eastAsiaTheme="minorEastAsia"/>
        </w:rPr>
        <w:t>6.5B.3.4.1_1.</w:t>
      </w:r>
      <w:r w:rsidRPr="00B70D7D">
        <w:rPr>
          <w:rFonts w:eastAsia="PMingLiU"/>
          <w:lang w:eastAsia="zh-TW"/>
        </w:rPr>
        <w:t>4</w:t>
      </w:r>
      <w:r>
        <w:rPr>
          <w:rFonts w:asciiTheme="minorHAnsi" w:eastAsiaTheme="minorEastAsia" w:hAnsiTheme="minorHAnsi" w:cstheme="minorBidi"/>
          <w:sz w:val="22"/>
          <w:szCs w:val="22"/>
        </w:rPr>
        <w:tab/>
      </w:r>
      <w:r w:rsidRPr="00B70D7D">
        <w:rPr>
          <w:rFonts w:eastAsiaTheme="minorEastAsia"/>
        </w:rPr>
        <w:t>General Spurious emissions for Inter-band EN-DC including FR2 (</w:t>
      </w:r>
      <w:r w:rsidRPr="00B70D7D">
        <w:rPr>
          <w:rFonts w:eastAsia="PMingLiU"/>
          <w:lang w:eastAsia="zh-TW"/>
        </w:rPr>
        <w:t>5</w:t>
      </w:r>
      <w:r w:rsidRPr="00B70D7D">
        <w:rPr>
          <w:rFonts w:eastAsiaTheme="minorEastAsia"/>
        </w:rPr>
        <w:t xml:space="preserve"> NR CCs)</w:t>
      </w:r>
      <w:r>
        <w:tab/>
      </w:r>
      <w:r>
        <w:fldChar w:fldCharType="begin" w:fldLock="1"/>
      </w:r>
      <w:r>
        <w:instrText xml:space="preserve"> PAGEREF _Toc133249978 \h </w:instrText>
      </w:r>
      <w:r>
        <w:fldChar w:fldCharType="separate"/>
      </w:r>
      <w:r>
        <w:t>516</w:t>
      </w:r>
      <w:r>
        <w:fldChar w:fldCharType="end"/>
      </w:r>
    </w:p>
    <w:p w14:paraId="1A8CD33C" w14:textId="2414B145" w:rsidR="00D65AD6" w:rsidRDefault="00D65AD6">
      <w:pPr>
        <w:pStyle w:val="TOC6"/>
        <w:rPr>
          <w:rFonts w:asciiTheme="minorHAnsi" w:eastAsiaTheme="minorEastAsia" w:hAnsiTheme="minorHAnsi" w:cstheme="minorBidi"/>
          <w:sz w:val="22"/>
          <w:szCs w:val="22"/>
        </w:rPr>
      </w:pPr>
      <w:r w:rsidRPr="00B70D7D">
        <w:rPr>
          <w:rFonts w:eastAsiaTheme="minorEastAsia"/>
        </w:rPr>
        <w:t>6.5B.3.4.1_1.</w:t>
      </w:r>
      <w:r w:rsidRPr="00B70D7D">
        <w:rPr>
          <w:rFonts w:eastAsia="PMingLiU"/>
          <w:lang w:eastAsia="zh-TW"/>
        </w:rPr>
        <w:t>5</w:t>
      </w:r>
      <w:r>
        <w:rPr>
          <w:rFonts w:asciiTheme="minorHAnsi" w:eastAsiaTheme="minorEastAsia" w:hAnsiTheme="minorHAnsi" w:cstheme="minorBidi"/>
          <w:sz w:val="22"/>
          <w:szCs w:val="22"/>
        </w:rPr>
        <w:tab/>
      </w:r>
      <w:r w:rsidRPr="00B70D7D">
        <w:rPr>
          <w:rFonts w:eastAsiaTheme="minorEastAsia"/>
        </w:rPr>
        <w:t>General Spurious emissions for Inter-band EN-DC including FR2 (</w:t>
      </w:r>
      <w:r w:rsidRPr="00B70D7D">
        <w:rPr>
          <w:rFonts w:eastAsia="PMingLiU"/>
          <w:lang w:eastAsia="zh-TW"/>
        </w:rPr>
        <w:t>6</w:t>
      </w:r>
      <w:r w:rsidRPr="00B70D7D">
        <w:rPr>
          <w:rFonts w:eastAsiaTheme="minorEastAsia"/>
        </w:rPr>
        <w:t xml:space="preserve"> NR CCs)</w:t>
      </w:r>
      <w:r>
        <w:tab/>
      </w:r>
      <w:r>
        <w:fldChar w:fldCharType="begin" w:fldLock="1"/>
      </w:r>
      <w:r>
        <w:instrText xml:space="preserve"> PAGEREF _Toc133249979 \h </w:instrText>
      </w:r>
      <w:r>
        <w:fldChar w:fldCharType="separate"/>
      </w:r>
      <w:r>
        <w:t>517</w:t>
      </w:r>
      <w:r>
        <w:fldChar w:fldCharType="end"/>
      </w:r>
    </w:p>
    <w:p w14:paraId="27907473" w14:textId="79511FC5" w:rsidR="00D65AD6" w:rsidRDefault="00D65AD6">
      <w:pPr>
        <w:pStyle w:val="TOC6"/>
        <w:rPr>
          <w:rFonts w:asciiTheme="minorHAnsi" w:eastAsiaTheme="minorEastAsia" w:hAnsiTheme="minorHAnsi" w:cstheme="minorBidi"/>
          <w:sz w:val="22"/>
          <w:szCs w:val="22"/>
        </w:rPr>
      </w:pPr>
      <w:r w:rsidRPr="00B70D7D">
        <w:rPr>
          <w:rFonts w:eastAsiaTheme="minorEastAsia"/>
        </w:rPr>
        <w:t>6.5B.3.4.1_1.</w:t>
      </w:r>
      <w:r w:rsidRPr="00B70D7D">
        <w:rPr>
          <w:rFonts w:eastAsia="PMingLiU"/>
          <w:lang w:eastAsia="zh-TW"/>
        </w:rPr>
        <w:t>6</w:t>
      </w:r>
      <w:r>
        <w:rPr>
          <w:rFonts w:asciiTheme="minorHAnsi" w:eastAsiaTheme="minorEastAsia" w:hAnsiTheme="minorHAnsi" w:cstheme="minorBidi"/>
          <w:sz w:val="22"/>
          <w:szCs w:val="22"/>
        </w:rPr>
        <w:tab/>
      </w:r>
      <w:r w:rsidRPr="00B70D7D">
        <w:rPr>
          <w:rFonts w:eastAsiaTheme="minorEastAsia"/>
        </w:rPr>
        <w:t>General Spurious emissions for Inter-band EN-DC including FR2 (</w:t>
      </w:r>
      <w:r w:rsidRPr="00B70D7D">
        <w:rPr>
          <w:rFonts w:eastAsia="PMingLiU"/>
          <w:lang w:eastAsia="zh-TW"/>
        </w:rPr>
        <w:t>7</w:t>
      </w:r>
      <w:r w:rsidRPr="00B70D7D">
        <w:rPr>
          <w:rFonts w:eastAsiaTheme="minorEastAsia"/>
        </w:rPr>
        <w:t xml:space="preserve"> NR CCs)</w:t>
      </w:r>
      <w:r>
        <w:tab/>
      </w:r>
      <w:r>
        <w:fldChar w:fldCharType="begin" w:fldLock="1"/>
      </w:r>
      <w:r>
        <w:instrText xml:space="preserve"> PAGEREF _Toc133249980 \h </w:instrText>
      </w:r>
      <w:r>
        <w:fldChar w:fldCharType="separate"/>
      </w:r>
      <w:r>
        <w:t>518</w:t>
      </w:r>
      <w:r>
        <w:fldChar w:fldCharType="end"/>
      </w:r>
    </w:p>
    <w:p w14:paraId="6BD01679" w14:textId="30BE4242" w:rsidR="00D65AD6" w:rsidRDefault="00D65AD6">
      <w:pPr>
        <w:pStyle w:val="TOC6"/>
        <w:rPr>
          <w:rFonts w:asciiTheme="minorHAnsi" w:eastAsiaTheme="minorEastAsia" w:hAnsiTheme="minorHAnsi" w:cstheme="minorBidi"/>
          <w:sz w:val="22"/>
          <w:szCs w:val="22"/>
        </w:rPr>
      </w:pPr>
      <w:r w:rsidRPr="00B70D7D">
        <w:rPr>
          <w:rFonts w:eastAsiaTheme="minorEastAsia"/>
        </w:rPr>
        <w:t>6.5B.3.4.1_1.</w:t>
      </w:r>
      <w:r w:rsidRPr="00B70D7D">
        <w:rPr>
          <w:rFonts w:eastAsia="PMingLiU"/>
          <w:lang w:eastAsia="zh-TW"/>
        </w:rPr>
        <w:t>7</w:t>
      </w:r>
      <w:r>
        <w:rPr>
          <w:rFonts w:asciiTheme="minorHAnsi" w:eastAsiaTheme="minorEastAsia" w:hAnsiTheme="minorHAnsi" w:cstheme="minorBidi"/>
          <w:sz w:val="22"/>
          <w:szCs w:val="22"/>
        </w:rPr>
        <w:tab/>
      </w:r>
      <w:r w:rsidRPr="00B70D7D">
        <w:rPr>
          <w:rFonts w:eastAsiaTheme="minorEastAsia"/>
        </w:rPr>
        <w:t>General Spurious emissions for Inter-band EN-DC including FR2 (</w:t>
      </w:r>
      <w:r w:rsidRPr="00B70D7D">
        <w:rPr>
          <w:rFonts w:eastAsia="PMingLiU"/>
          <w:lang w:eastAsia="zh-TW"/>
        </w:rPr>
        <w:t>8</w:t>
      </w:r>
      <w:r w:rsidRPr="00B70D7D">
        <w:rPr>
          <w:rFonts w:eastAsiaTheme="minorEastAsia"/>
        </w:rPr>
        <w:t xml:space="preserve"> NR CCs)</w:t>
      </w:r>
      <w:r>
        <w:tab/>
      </w:r>
      <w:r>
        <w:fldChar w:fldCharType="begin" w:fldLock="1"/>
      </w:r>
      <w:r>
        <w:instrText xml:space="preserve"> PAGEREF _Toc133249981 \h </w:instrText>
      </w:r>
      <w:r>
        <w:fldChar w:fldCharType="separate"/>
      </w:r>
      <w:r>
        <w:t>519</w:t>
      </w:r>
      <w:r>
        <w:fldChar w:fldCharType="end"/>
      </w:r>
    </w:p>
    <w:p w14:paraId="28FB10BA" w14:textId="2F7D7072" w:rsidR="00D65AD6" w:rsidRDefault="00D65AD6">
      <w:pPr>
        <w:pStyle w:val="TOC5"/>
        <w:rPr>
          <w:rFonts w:asciiTheme="minorHAnsi" w:eastAsiaTheme="minorEastAsia" w:hAnsiTheme="minorHAnsi" w:cstheme="minorBidi"/>
          <w:sz w:val="22"/>
          <w:szCs w:val="22"/>
        </w:rPr>
      </w:pPr>
      <w:r>
        <w:t>6.5B.3.4.1D</w:t>
      </w:r>
      <w:r>
        <w:rPr>
          <w:rFonts w:asciiTheme="minorHAnsi" w:eastAsiaTheme="minorEastAsia" w:hAnsiTheme="minorHAnsi" w:cstheme="minorBidi"/>
          <w:sz w:val="22"/>
          <w:szCs w:val="22"/>
        </w:rPr>
        <w:tab/>
      </w:r>
      <w:r>
        <w:t>General Spurious Emissions for inter-band EN-DC including FR2 for UL MIMO</w:t>
      </w:r>
      <w:r>
        <w:tab/>
      </w:r>
      <w:r>
        <w:fldChar w:fldCharType="begin" w:fldLock="1"/>
      </w:r>
      <w:r>
        <w:instrText xml:space="preserve"> PAGEREF _Toc133249982 \h </w:instrText>
      </w:r>
      <w:r>
        <w:fldChar w:fldCharType="separate"/>
      </w:r>
      <w:r>
        <w:t>520</w:t>
      </w:r>
      <w:r>
        <w:fldChar w:fldCharType="end"/>
      </w:r>
    </w:p>
    <w:p w14:paraId="42BD7148" w14:textId="6B3A0045" w:rsidR="00D65AD6" w:rsidRDefault="00D65AD6">
      <w:pPr>
        <w:pStyle w:val="TOC5"/>
        <w:rPr>
          <w:rFonts w:asciiTheme="minorHAnsi" w:eastAsiaTheme="minorEastAsia" w:hAnsiTheme="minorHAnsi" w:cstheme="minorBidi"/>
          <w:sz w:val="22"/>
          <w:szCs w:val="22"/>
        </w:rPr>
      </w:pPr>
      <w:r>
        <w:t>6.5B.3.4.2</w:t>
      </w:r>
      <w:r>
        <w:rPr>
          <w:rFonts w:asciiTheme="minorHAnsi" w:eastAsiaTheme="minorEastAsia" w:hAnsiTheme="minorHAnsi" w:cstheme="minorBidi"/>
          <w:sz w:val="22"/>
          <w:szCs w:val="22"/>
        </w:rPr>
        <w:tab/>
      </w:r>
      <w:r>
        <w:t>Spurious emission band UE co-existence for Inter-band including FR2 (1 NR CC)</w:t>
      </w:r>
      <w:r>
        <w:tab/>
      </w:r>
      <w:r>
        <w:fldChar w:fldCharType="begin" w:fldLock="1"/>
      </w:r>
      <w:r>
        <w:instrText xml:space="preserve"> PAGEREF _Toc133249983 \h </w:instrText>
      </w:r>
      <w:r>
        <w:fldChar w:fldCharType="separate"/>
      </w:r>
      <w:r>
        <w:t>520</w:t>
      </w:r>
      <w:r>
        <w:fldChar w:fldCharType="end"/>
      </w:r>
    </w:p>
    <w:p w14:paraId="78AFBC75" w14:textId="7DDA0B4C" w:rsidR="00D65AD6" w:rsidRDefault="00D65AD6">
      <w:pPr>
        <w:pStyle w:val="TOC5"/>
        <w:rPr>
          <w:rFonts w:asciiTheme="minorHAnsi" w:eastAsiaTheme="minorEastAsia" w:hAnsiTheme="minorHAnsi" w:cstheme="minorBidi"/>
          <w:sz w:val="22"/>
          <w:szCs w:val="22"/>
        </w:rPr>
      </w:pPr>
      <w:r>
        <w:t>6.5B.3.4.2a</w:t>
      </w:r>
      <w:r>
        <w:rPr>
          <w:rFonts w:asciiTheme="minorHAnsi" w:eastAsiaTheme="minorEastAsia" w:hAnsiTheme="minorHAnsi" w:cstheme="minorBidi"/>
          <w:sz w:val="22"/>
          <w:szCs w:val="22"/>
        </w:rPr>
        <w:tab/>
      </w:r>
      <w:r>
        <w:t>Spurious emission band UE co-existence with Power Boost for Inter-band including FR2 (1 NR CC)</w:t>
      </w:r>
      <w:r>
        <w:tab/>
      </w:r>
      <w:r>
        <w:fldChar w:fldCharType="begin" w:fldLock="1"/>
      </w:r>
      <w:r>
        <w:instrText xml:space="preserve"> PAGEREF _Toc133249984 \h </w:instrText>
      </w:r>
      <w:r>
        <w:fldChar w:fldCharType="separate"/>
      </w:r>
      <w:r>
        <w:t>521</w:t>
      </w:r>
      <w:r>
        <w:fldChar w:fldCharType="end"/>
      </w:r>
    </w:p>
    <w:p w14:paraId="08DDC487" w14:textId="63A8BE54" w:rsidR="00D65AD6" w:rsidRDefault="00D65AD6">
      <w:pPr>
        <w:pStyle w:val="TOC5"/>
        <w:rPr>
          <w:rFonts w:asciiTheme="minorHAnsi" w:eastAsiaTheme="minorEastAsia" w:hAnsiTheme="minorHAnsi" w:cstheme="minorBidi"/>
          <w:sz w:val="22"/>
          <w:szCs w:val="22"/>
        </w:rPr>
      </w:pPr>
      <w:r>
        <w:t>6.5B.3.4.2_1</w:t>
      </w:r>
      <w:r>
        <w:rPr>
          <w:rFonts w:asciiTheme="minorHAnsi" w:eastAsiaTheme="minorEastAsia" w:hAnsiTheme="minorHAnsi" w:cstheme="minorBidi"/>
          <w:sz w:val="22"/>
          <w:szCs w:val="22"/>
        </w:rPr>
        <w:tab/>
      </w:r>
      <w:r>
        <w:t>Spurious emission band UE co-existence for Inter-band EN-DC including FR2 (&gt;1 NR CC)</w:t>
      </w:r>
      <w:r>
        <w:tab/>
      </w:r>
      <w:r>
        <w:fldChar w:fldCharType="begin" w:fldLock="1"/>
      </w:r>
      <w:r>
        <w:instrText xml:space="preserve"> PAGEREF _Toc133249985 \h </w:instrText>
      </w:r>
      <w:r>
        <w:fldChar w:fldCharType="separate"/>
      </w:r>
      <w:r>
        <w:t>522</w:t>
      </w:r>
      <w:r>
        <w:fldChar w:fldCharType="end"/>
      </w:r>
    </w:p>
    <w:p w14:paraId="3EC9116F" w14:textId="6BCB01B4" w:rsidR="00D65AD6" w:rsidRDefault="00D65AD6">
      <w:pPr>
        <w:pStyle w:val="TOC6"/>
        <w:rPr>
          <w:rFonts w:asciiTheme="minorHAnsi" w:eastAsiaTheme="minorEastAsia" w:hAnsiTheme="minorHAnsi" w:cstheme="minorBidi"/>
          <w:sz w:val="22"/>
          <w:szCs w:val="22"/>
        </w:rPr>
      </w:pPr>
      <w:r>
        <w:t>6.5B.3.4.2_1.1</w:t>
      </w:r>
      <w:r>
        <w:rPr>
          <w:rFonts w:asciiTheme="minorHAnsi" w:eastAsiaTheme="minorEastAsia" w:hAnsiTheme="minorHAnsi" w:cstheme="minorBidi"/>
          <w:sz w:val="22"/>
          <w:szCs w:val="22"/>
        </w:rPr>
        <w:tab/>
      </w:r>
      <w:r>
        <w:t>Spurious emission band UE co-existence for Inter-band EN-DC including FR2 (2 NR CCs)</w:t>
      </w:r>
      <w:r>
        <w:tab/>
      </w:r>
      <w:r>
        <w:fldChar w:fldCharType="begin" w:fldLock="1"/>
      </w:r>
      <w:r>
        <w:instrText xml:space="preserve"> PAGEREF _Toc133249986 \h </w:instrText>
      </w:r>
      <w:r>
        <w:fldChar w:fldCharType="separate"/>
      </w:r>
      <w:r>
        <w:t>522</w:t>
      </w:r>
      <w:r>
        <w:fldChar w:fldCharType="end"/>
      </w:r>
    </w:p>
    <w:p w14:paraId="42AEB77A" w14:textId="3D68CF0B" w:rsidR="00D65AD6" w:rsidRDefault="00D65AD6">
      <w:pPr>
        <w:pStyle w:val="TOC6"/>
        <w:rPr>
          <w:rFonts w:asciiTheme="minorHAnsi" w:eastAsiaTheme="minorEastAsia" w:hAnsiTheme="minorHAnsi" w:cstheme="minorBidi"/>
          <w:sz w:val="22"/>
          <w:szCs w:val="22"/>
        </w:rPr>
      </w:pPr>
      <w:r>
        <w:t>6.5B.3.4.2_1.2</w:t>
      </w:r>
      <w:r>
        <w:rPr>
          <w:rFonts w:asciiTheme="minorHAnsi" w:eastAsiaTheme="minorEastAsia" w:hAnsiTheme="minorHAnsi" w:cstheme="minorBidi"/>
          <w:sz w:val="22"/>
          <w:szCs w:val="22"/>
        </w:rPr>
        <w:tab/>
      </w:r>
      <w:r>
        <w:t>Spurious emission band UE co-existence for Inter-band EN-DC including FR2 (3 NR CCs)</w:t>
      </w:r>
      <w:r>
        <w:tab/>
      </w:r>
      <w:r>
        <w:fldChar w:fldCharType="begin" w:fldLock="1"/>
      </w:r>
      <w:r>
        <w:instrText xml:space="preserve"> PAGEREF _Toc133249987 \h </w:instrText>
      </w:r>
      <w:r>
        <w:fldChar w:fldCharType="separate"/>
      </w:r>
      <w:r>
        <w:t>523</w:t>
      </w:r>
      <w:r>
        <w:fldChar w:fldCharType="end"/>
      </w:r>
    </w:p>
    <w:p w14:paraId="43C1893A" w14:textId="1710DFFD" w:rsidR="00D65AD6" w:rsidRDefault="00D65AD6">
      <w:pPr>
        <w:pStyle w:val="TOC6"/>
        <w:rPr>
          <w:rFonts w:asciiTheme="minorHAnsi" w:eastAsiaTheme="minorEastAsia" w:hAnsiTheme="minorHAnsi" w:cstheme="minorBidi"/>
          <w:sz w:val="22"/>
          <w:szCs w:val="22"/>
        </w:rPr>
      </w:pPr>
      <w:r>
        <w:t>6.5B.3.4.2_1.3</w:t>
      </w:r>
      <w:r>
        <w:rPr>
          <w:rFonts w:asciiTheme="minorHAnsi" w:eastAsiaTheme="minorEastAsia" w:hAnsiTheme="minorHAnsi" w:cstheme="minorBidi"/>
          <w:sz w:val="22"/>
          <w:szCs w:val="22"/>
        </w:rPr>
        <w:tab/>
      </w:r>
      <w:r>
        <w:t>Spurious emission band UE co-existence for Inter-band EN-DC including FR2 (4 NR CCs)</w:t>
      </w:r>
      <w:r>
        <w:tab/>
      </w:r>
      <w:r>
        <w:fldChar w:fldCharType="begin" w:fldLock="1"/>
      </w:r>
      <w:r>
        <w:instrText xml:space="preserve"> PAGEREF _Toc133249988 \h </w:instrText>
      </w:r>
      <w:r>
        <w:fldChar w:fldCharType="separate"/>
      </w:r>
      <w:r>
        <w:t>524</w:t>
      </w:r>
      <w:r>
        <w:fldChar w:fldCharType="end"/>
      </w:r>
    </w:p>
    <w:p w14:paraId="72BA61F7" w14:textId="74699C1B" w:rsidR="00D65AD6" w:rsidRDefault="00D65AD6">
      <w:pPr>
        <w:pStyle w:val="TOC6"/>
        <w:rPr>
          <w:rFonts w:asciiTheme="minorHAnsi" w:eastAsiaTheme="minorEastAsia" w:hAnsiTheme="minorHAnsi" w:cstheme="minorBidi"/>
          <w:sz w:val="22"/>
          <w:szCs w:val="22"/>
        </w:rPr>
      </w:pPr>
      <w:r>
        <w:t>6.5B.3.4.2_1.4</w:t>
      </w:r>
      <w:r>
        <w:rPr>
          <w:rFonts w:asciiTheme="minorHAnsi" w:eastAsiaTheme="minorEastAsia" w:hAnsiTheme="minorHAnsi" w:cstheme="minorBidi"/>
          <w:sz w:val="22"/>
          <w:szCs w:val="22"/>
        </w:rPr>
        <w:tab/>
      </w:r>
      <w:r>
        <w:t>Spurious emission band UE co-existence for Inter-band EN-DC including FR2 (5 NR CCs)</w:t>
      </w:r>
      <w:r>
        <w:tab/>
      </w:r>
      <w:r>
        <w:fldChar w:fldCharType="begin" w:fldLock="1"/>
      </w:r>
      <w:r>
        <w:instrText xml:space="preserve"> PAGEREF _Toc133249989 \h </w:instrText>
      </w:r>
      <w:r>
        <w:fldChar w:fldCharType="separate"/>
      </w:r>
      <w:r>
        <w:t>525</w:t>
      </w:r>
      <w:r>
        <w:fldChar w:fldCharType="end"/>
      </w:r>
    </w:p>
    <w:p w14:paraId="734D3025" w14:textId="350286E0" w:rsidR="00D65AD6" w:rsidRDefault="00D65AD6">
      <w:pPr>
        <w:pStyle w:val="TOC6"/>
        <w:rPr>
          <w:rFonts w:asciiTheme="minorHAnsi" w:eastAsiaTheme="minorEastAsia" w:hAnsiTheme="minorHAnsi" w:cstheme="minorBidi"/>
          <w:sz w:val="22"/>
          <w:szCs w:val="22"/>
        </w:rPr>
      </w:pPr>
      <w:r>
        <w:t>6.5B.3.4.2_1.5</w:t>
      </w:r>
      <w:r>
        <w:rPr>
          <w:rFonts w:asciiTheme="minorHAnsi" w:eastAsiaTheme="minorEastAsia" w:hAnsiTheme="minorHAnsi" w:cstheme="minorBidi"/>
          <w:sz w:val="22"/>
          <w:szCs w:val="22"/>
        </w:rPr>
        <w:tab/>
      </w:r>
      <w:r>
        <w:t>Spurious emission band UE co-existence for Inter-band EN-DC including FR2 (6 NR CCs)</w:t>
      </w:r>
      <w:r>
        <w:tab/>
      </w:r>
      <w:r>
        <w:fldChar w:fldCharType="begin" w:fldLock="1"/>
      </w:r>
      <w:r>
        <w:instrText xml:space="preserve"> PAGEREF _Toc133249990 \h </w:instrText>
      </w:r>
      <w:r>
        <w:fldChar w:fldCharType="separate"/>
      </w:r>
      <w:r>
        <w:t>526</w:t>
      </w:r>
      <w:r>
        <w:fldChar w:fldCharType="end"/>
      </w:r>
    </w:p>
    <w:p w14:paraId="733CFF8A" w14:textId="61CBB2ED" w:rsidR="00D65AD6" w:rsidRDefault="00D65AD6">
      <w:pPr>
        <w:pStyle w:val="TOC6"/>
        <w:rPr>
          <w:rFonts w:asciiTheme="minorHAnsi" w:eastAsiaTheme="minorEastAsia" w:hAnsiTheme="minorHAnsi" w:cstheme="minorBidi"/>
          <w:sz w:val="22"/>
          <w:szCs w:val="22"/>
        </w:rPr>
      </w:pPr>
      <w:r>
        <w:t>6.5B.3.4.2_1.6</w:t>
      </w:r>
      <w:r>
        <w:rPr>
          <w:rFonts w:asciiTheme="minorHAnsi" w:eastAsiaTheme="minorEastAsia" w:hAnsiTheme="minorHAnsi" w:cstheme="minorBidi"/>
          <w:sz w:val="22"/>
          <w:szCs w:val="22"/>
        </w:rPr>
        <w:tab/>
      </w:r>
      <w:r>
        <w:t>Spurious emission band UE co-existence for Inter-band EN-DC including FR2 (6 NR CCs)</w:t>
      </w:r>
      <w:r>
        <w:tab/>
      </w:r>
      <w:r>
        <w:fldChar w:fldCharType="begin" w:fldLock="1"/>
      </w:r>
      <w:r>
        <w:instrText xml:space="preserve"> PAGEREF _Toc133249991 \h </w:instrText>
      </w:r>
      <w:r>
        <w:fldChar w:fldCharType="separate"/>
      </w:r>
      <w:r>
        <w:t>527</w:t>
      </w:r>
      <w:r>
        <w:fldChar w:fldCharType="end"/>
      </w:r>
    </w:p>
    <w:p w14:paraId="062433F8" w14:textId="563F25A5" w:rsidR="00D65AD6" w:rsidRDefault="00D65AD6">
      <w:pPr>
        <w:pStyle w:val="TOC6"/>
        <w:rPr>
          <w:rFonts w:asciiTheme="minorHAnsi" w:eastAsiaTheme="minorEastAsia" w:hAnsiTheme="minorHAnsi" w:cstheme="minorBidi"/>
          <w:sz w:val="22"/>
          <w:szCs w:val="22"/>
        </w:rPr>
      </w:pPr>
      <w:r>
        <w:t>6.5B.3.4.2_1.7</w:t>
      </w:r>
      <w:r>
        <w:rPr>
          <w:rFonts w:asciiTheme="minorHAnsi" w:eastAsiaTheme="minorEastAsia" w:hAnsiTheme="minorHAnsi" w:cstheme="minorBidi"/>
          <w:sz w:val="22"/>
          <w:szCs w:val="22"/>
        </w:rPr>
        <w:tab/>
      </w:r>
      <w:r>
        <w:t>Spurious emission band UE co-existence for Inter-band EN-DC including FR2 (8 NR CCs)</w:t>
      </w:r>
      <w:r>
        <w:tab/>
      </w:r>
      <w:r>
        <w:fldChar w:fldCharType="begin" w:fldLock="1"/>
      </w:r>
      <w:r>
        <w:instrText xml:space="preserve"> PAGEREF _Toc133249992 \h </w:instrText>
      </w:r>
      <w:r>
        <w:fldChar w:fldCharType="separate"/>
      </w:r>
      <w:r>
        <w:t>528</w:t>
      </w:r>
      <w:r>
        <w:fldChar w:fldCharType="end"/>
      </w:r>
    </w:p>
    <w:p w14:paraId="35EA54B0" w14:textId="5242F382" w:rsidR="00D65AD6" w:rsidRDefault="00D65AD6">
      <w:pPr>
        <w:pStyle w:val="TOC4"/>
        <w:rPr>
          <w:rFonts w:asciiTheme="minorHAnsi" w:eastAsiaTheme="minorEastAsia" w:hAnsiTheme="minorHAnsi" w:cstheme="minorBidi"/>
          <w:sz w:val="22"/>
          <w:szCs w:val="22"/>
        </w:rPr>
      </w:pPr>
      <w:r>
        <w:t>6.5B.3.5</w:t>
      </w:r>
      <w:r>
        <w:rPr>
          <w:rFonts w:asciiTheme="minorHAnsi" w:eastAsiaTheme="minorEastAsia" w:hAnsiTheme="minorHAnsi" w:cstheme="minorBidi"/>
          <w:sz w:val="22"/>
          <w:szCs w:val="22"/>
        </w:rPr>
        <w:tab/>
      </w:r>
      <w:r>
        <w:t>Spurious emissions for Inter-band including FR1 and FR2</w:t>
      </w:r>
      <w:r>
        <w:tab/>
      </w:r>
      <w:r>
        <w:fldChar w:fldCharType="begin" w:fldLock="1"/>
      </w:r>
      <w:r>
        <w:instrText xml:space="preserve"> PAGEREF _Toc133249993 \h </w:instrText>
      </w:r>
      <w:r>
        <w:fldChar w:fldCharType="separate"/>
      </w:r>
      <w:r>
        <w:t>529</w:t>
      </w:r>
      <w:r>
        <w:fldChar w:fldCharType="end"/>
      </w:r>
    </w:p>
    <w:p w14:paraId="79BFA220" w14:textId="522A5431" w:rsidR="00D65AD6" w:rsidRDefault="00D65AD6">
      <w:pPr>
        <w:pStyle w:val="TOC5"/>
        <w:rPr>
          <w:rFonts w:asciiTheme="minorHAnsi" w:eastAsiaTheme="minorEastAsia" w:hAnsiTheme="minorHAnsi" w:cstheme="minorBidi"/>
          <w:sz w:val="22"/>
          <w:szCs w:val="22"/>
        </w:rPr>
      </w:pPr>
      <w:r>
        <w:t>6.5B.3.5.1</w:t>
      </w:r>
      <w:r>
        <w:rPr>
          <w:rFonts w:asciiTheme="minorHAnsi" w:eastAsiaTheme="minorEastAsia" w:hAnsiTheme="minorHAnsi" w:cstheme="minorBidi"/>
          <w:sz w:val="22"/>
          <w:szCs w:val="22"/>
        </w:rPr>
        <w:tab/>
      </w:r>
      <w:r>
        <w:t>General Spurious Emissions for Inter-band including FR1 and FR2</w:t>
      </w:r>
      <w:r>
        <w:tab/>
      </w:r>
      <w:r>
        <w:fldChar w:fldCharType="begin" w:fldLock="1"/>
      </w:r>
      <w:r>
        <w:instrText xml:space="preserve"> PAGEREF _Toc133249994 \h </w:instrText>
      </w:r>
      <w:r>
        <w:fldChar w:fldCharType="separate"/>
      </w:r>
      <w:r>
        <w:t>529</w:t>
      </w:r>
      <w:r>
        <w:fldChar w:fldCharType="end"/>
      </w:r>
    </w:p>
    <w:p w14:paraId="47BB9CB0" w14:textId="0392F551" w:rsidR="00D65AD6" w:rsidRDefault="00D65AD6">
      <w:pPr>
        <w:pStyle w:val="TOC5"/>
        <w:rPr>
          <w:rFonts w:asciiTheme="minorHAnsi" w:eastAsiaTheme="minorEastAsia" w:hAnsiTheme="minorHAnsi" w:cstheme="minorBidi"/>
          <w:sz w:val="22"/>
          <w:szCs w:val="22"/>
        </w:rPr>
      </w:pPr>
      <w:r>
        <w:t>6.5B.3.5.2</w:t>
      </w:r>
      <w:r>
        <w:rPr>
          <w:rFonts w:asciiTheme="minorHAnsi" w:eastAsiaTheme="minorEastAsia" w:hAnsiTheme="minorHAnsi" w:cstheme="minorBidi"/>
          <w:sz w:val="22"/>
          <w:szCs w:val="22"/>
        </w:rPr>
        <w:tab/>
      </w:r>
      <w:r>
        <w:t>Spurious emission band UE co-existence for Inter-band including FR1 and FR2</w:t>
      </w:r>
      <w:r>
        <w:tab/>
      </w:r>
      <w:r>
        <w:fldChar w:fldCharType="begin" w:fldLock="1"/>
      </w:r>
      <w:r>
        <w:instrText xml:space="preserve"> PAGEREF _Toc133249995 \h </w:instrText>
      </w:r>
      <w:r>
        <w:fldChar w:fldCharType="separate"/>
      </w:r>
      <w:r>
        <w:t>529</w:t>
      </w:r>
      <w:r>
        <w:fldChar w:fldCharType="end"/>
      </w:r>
    </w:p>
    <w:p w14:paraId="0376D78B" w14:textId="26201091" w:rsidR="00D65AD6" w:rsidRDefault="00D65AD6">
      <w:pPr>
        <w:pStyle w:val="TOC3"/>
        <w:rPr>
          <w:rFonts w:asciiTheme="minorHAnsi" w:eastAsiaTheme="minorEastAsia" w:hAnsiTheme="minorHAnsi" w:cstheme="minorBidi"/>
          <w:sz w:val="22"/>
          <w:szCs w:val="22"/>
        </w:rPr>
      </w:pPr>
      <w:r>
        <w:t>6.5B.4</w:t>
      </w:r>
      <w:r>
        <w:rPr>
          <w:rFonts w:asciiTheme="minorHAnsi" w:eastAsiaTheme="minorEastAsia" w:hAnsiTheme="minorHAnsi" w:cstheme="minorBidi"/>
          <w:sz w:val="22"/>
          <w:szCs w:val="22"/>
        </w:rPr>
        <w:tab/>
      </w:r>
      <w:r>
        <w:t>Additional Spurious Emissions for EN-DC</w:t>
      </w:r>
      <w:r>
        <w:tab/>
      </w:r>
      <w:r>
        <w:fldChar w:fldCharType="begin" w:fldLock="1"/>
      </w:r>
      <w:r>
        <w:instrText xml:space="preserve"> PAGEREF _Toc133249996 \h </w:instrText>
      </w:r>
      <w:r>
        <w:fldChar w:fldCharType="separate"/>
      </w:r>
      <w:r>
        <w:t>530</w:t>
      </w:r>
      <w:r>
        <w:fldChar w:fldCharType="end"/>
      </w:r>
    </w:p>
    <w:p w14:paraId="0137AD8A" w14:textId="5A7F8505" w:rsidR="00D65AD6" w:rsidRDefault="00D65AD6">
      <w:pPr>
        <w:pStyle w:val="TOC4"/>
        <w:rPr>
          <w:rFonts w:asciiTheme="minorHAnsi" w:eastAsiaTheme="minorEastAsia" w:hAnsiTheme="minorHAnsi" w:cstheme="minorBidi"/>
          <w:sz w:val="22"/>
          <w:szCs w:val="22"/>
        </w:rPr>
      </w:pPr>
      <w:r>
        <w:t>6.5B.4.1</w:t>
      </w:r>
      <w:r>
        <w:rPr>
          <w:rFonts w:asciiTheme="minorHAnsi" w:eastAsiaTheme="minorEastAsia" w:hAnsiTheme="minorHAnsi" w:cstheme="minorBidi"/>
          <w:sz w:val="22"/>
          <w:szCs w:val="22"/>
        </w:rPr>
        <w:tab/>
      </w:r>
      <w:r>
        <w:t>Additional Spurious Emissions for Intra-band contiguous EN-DC</w:t>
      </w:r>
      <w:r>
        <w:tab/>
      </w:r>
      <w:r>
        <w:fldChar w:fldCharType="begin" w:fldLock="1"/>
      </w:r>
      <w:r>
        <w:instrText xml:space="preserve"> PAGEREF _Toc133249997 \h </w:instrText>
      </w:r>
      <w:r>
        <w:fldChar w:fldCharType="separate"/>
      </w:r>
      <w:r>
        <w:t>530</w:t>
      </w:r>
      <w:r>
        <w:fldChar w:fldCharType="end"/>
      </w:r>
    </w:p>
    <w:p w14:paraId="500949E5" w14:textId="05D70851" w:rsidR="00D65AD6" w:rsidRDefault="00D65AD6">
      <w:pPr>
        <w:pStyle w:val="TOC4"/>
        <w:rPr>
          <w:rFonts w:asciiTheme="minorHAnsi" w:eastAsiaTheme="minorEastAsia" w:hAnsiTheme="minorHAnsi" w:cstheme="minorBidi"/>
          <w:sz w:val="22"/>
          <w:szCs w:val="22"/>
        </w:rPr>
      </w:pPr>
      <w:r>
        <w:t>6.5B.4.2</w:t>
      </w:r>
      <w:r>
        <w:rPr>
          <w:rFonts w:asciiTheme="minorHAnsi" w:eastAsiaTheme="minorEastAsia" w:hAnsiTheme="minorHAnsi" w:cstheme="minorBidi"/>
          <w:sz w:val="22"/>
          <w:szCs w:val="22"/>
        </w:rPr>
        <w:tab/>
      </w:r>
      <w:r>
        <w:t>Additional Spurious Emissions for Intra-band non-contiguous EN-DC</w:t>
      </w:r>
      <w:r>
        <w:tab/>
      </w:r>
      <w:r>
        <w:fldChar w:fldCharType="begin" w:fldLock="1"/>
      </w:r>
      <w:r>
        <w:instrText xml:space="preserve"> PAGEREF _Toc133249998 \h </w:instrText>
      </w:r>
      <w:r>
        <w:fldChar w:fldCharType="separate"/>
      </w:r>
      <w:r>
        <w:t>533</w:t>
      </w:r>
      <w:r>
        <w:fldChar w:fldCharType="end"/>
      </w:r>
    </w:p>
    <w:p w14:paraId="0F64A9F7" w14:textId="13E6E9D9" w:rsidR="00D65AD6" w:rsidRDefault="00D65AD6">
      <w:pPr>
        <w:pStyle w:val="TOC4"/>
        <w:rPr>
          <w:rFonts w:asciiTheme="minorHAnsi" w:eastAsiaTheme="minorEastAsia" w:hAnsiTheme="minorHAnsi" w:cstheme="minorBidi"/>
          <w:sz w:val="22"/>
          <w:szCs w:val="22"/>
        </w:rPr>
      </w:pPr>
      <w:r>
        <w:t>6.5B.4.3</w:t>
      </w:r>
      <w:r>
        <w:rPr>
          <w:rFonts w:asciiTheme="minorHAnsi" w:eastAsiaTheme="minorEastAsia" w:hAnsiTheme="minorHAnsi" w:cstheme="minorBidi"/>
          <w:sz w:val="22"/>
          <w:szCs w:val="22"/>
        </w:rPr>
        <w:tab/>
      </w:r>
      <w:r>
        <w:t>Additional Spurious Emissions for Inter-band EN-DC within FR1 (1 NR CC)</w:t>
      </w:r>
      <w:r>
        <w:tab/>
      </w:r>
      <w:r>
        <w:fldChar w:fldCharType="begin" w:fldLock="1"/>
      </w:r>
      <w:r>
        <w:instrText xml:space="preserve"> PAGEREF _Toc133249999 \h </w:instrText>
      </w:r>
      <w:r>
        <w:fldChar w:fldCharType="separate"/>
      </w:r>
      <w:r>
        <w:t>534</w:t>
      </w:r>
      <w:r>
        <w:fldChar w:fldCharType="end"/>
      </w:r>
    </w:p>
    <w:p w14:paraId="23D92A85" w14:textId="37CD86E9" w:rsidR="00D65AD6" w:rsidRDefault="00D65AD6">
      <w:pPr>
        <w:pStyle w:val="TOC4"/>
        <w:rPr>
          <w:rFonts w:asciiTheme="minorHAnsi" w:eastAsiaTheme="minorEastAsia" w:hAnsiTheme="minorHAnsi" w:cstheme="minorBidi"/>
          <w:sz w:val="22"/>
          <w:szCs w:val="22"/>
        </w:rPr>
      </w:pPr>
      <w:r>
        <w:t>6.5B.4.4</w:t>
      </w:r>
      <w:r>
        <w:rPr>
          <w:rFonts w:asciiTheme="minorHAnsi" w:eastAsiaTheme="minorEastAsia" w:hAnsiTheme="minorHAnsi" w:cstheme="minorBidi"/>
          <w:sz w:val="22"/>
          <w:szCs w:val="22"/>
        </w:rPr>
        <w:tab/>
      </w:r>
      <w:r>
        <w:t>Additional Spurious Emissions for Inter-band including FR2 (1 NR CC)</w:t>
      </w:r>
      <w:r>
        <w:tab/>
      </w:r>
      <w:r>
        <w:fldChar w:fldCharType="begin" w:fldLock="1"/>
      </w:r>
      <w:r>
        <w:instrText xml:space="preserve"> PAGEREF _Toc133250000 \h </w:instrText>
      </w:r>
      <w:r>
        <w:fldChar w:fldCharType="separate"/>
      </w:r>
      <w:r>
        <w:t>535</w:t>
      </w:r>
      <w:r>
        <w:fldChar w:fldCharType="end"/>
      </w:r>
    </w:p>
    <w:p w14:paraId="5D40F639" w14:textId="1264C331" w:rsidR="00D65AD6" w:rsidRDefault="00D65AD6">
      <w:pPr>
        <w:pStyle w:val="TOC5"/>
        <w:rPr>
          <w:rFonts w:asciiTheme="minorHAnsi" w:eastAsiaTheme="minorEastAsia" w:hAnsiTheme="minorHAnsi" w:cstheme="minorBidi"/>
          <w:sz w:val="22"/>
          <w:szCs w:val="22"/>
        </w:rPr>
      </w:pPr>
      <w:r>
        <w:t>6.5B.4.4a</w:t>
      </w:r>
      <w:r>
        <w:rPr>
          <w:rFonts w:asciiTheme="minorHAnsi" w:eastAsiaTheme="minorEastAsia" w:hAnsiTheme="minorHAnsi" w:cstheme="minorBidi"/>
          <w:sz w:val="22"/>
          <w:szCs w:val="22"/>
        </w:rPr>
        <w:tab/>
      </w:r>
      <w:r>
        <w:t>Additional Spurious Emissions with Power Boost for Inter-band including FR2 (1 NR CC)</w:t>
      </w:r>
      <w:r>
        <w:tab/>
      </w:r>
      <w:r>
        <w:fldChar w:fldCharType="begin" w:fldLock="1"/>
      </w:r>
      <w:r>
        <w:instrText xml:space="preserve"> PAGEREF _Toc133250001 \h </w:instrText>
      </w:r>
      <w:r>
        <w:fldChar w:fldCharType="separate"/>
      </w:r>
      <w:r>
        <w:t>535</w:t>
      </w:r>
      <w:r>
        <w:fldChar w:fldCharType="end"/>
      </w:r>
    </w:p>
    <w:p w14:paraId="2032D49B" w14:textId="4372675A" w:rsidR="00D65AD6" w:rsidRDefault="00D65AD6">
      <w:pPr>
        <w:pStyle w:val="TOC3"/>
        <w:rPr>
          <w:rFonts w:asciiTheme="minorHAnsi" w:eastAsiaTheme="minorEastAsia" w:hAnsiTheme="minorHAnsi" w:cstheme="minorBidi"/>
          <w:sz w:val="22"/>
          <w:szCs w:val="22"/>
        </w:rPr>
      </w:pPr>
      <w:r>
        <w:t>6.5B.5.1</w:t>
      </w:r>
      <w:r>
        <w:rPr>
          <w:rFonts w:asciiTheme="minorHAnsi" w:eastAsiaTheme="minorEastAsia" w:hAnsiTheme="minorHAnsi" w:cstheme="minorBidi"/>
          <w:sz w:val="22"/>
          <w:szCs w:val="22"/>
        </w:rPr>
        <w:tab/>
      </w:r>
      <w:r>
        <w:t>Transmit intermodulation for Intra-band contiguous EN-DC</w:t>
      </w:r>
      <w:r>
        <w:tab/>
      </w:r>
      <w:r>
        <w:fldChar w:fldCharType="begin" w:fldLock="1"/>
      </w:r>
      <w:r>
        <w:instrText xml:space="preserve"> PAGEREF _Toc133250002 \h </w:instrText>
      </w:r>
      <w:r>
        <w:fldChar w:fldCharType="separate"/>
      </w:r>
      <w:r>
        <w:t>536</w:t>
      </w:r>
      <w:r>
        <w:fldChar w:fldCharType="end"/>
      </w:r>
    </w:p>
    <w:p w14:paraId="5913075D" w14:textId="4D8B0DFD" w:rsidR="00D65AD6" w:rsidRDefault="00D65AD6">
      <w:pPr>
        <w:pStyle w:val="TOC4"/>
        <w:rPr>
          <w:rFonts w:asciiTheme="minorHAnsi" w:eastAsiaTheme="minorEastAsia" w:hAnsiTheme="minorHAnsi" w:cstheme="minorBidi"/>
          <w:sz w:val="22"/>
          <w:szCs w:val="22"/>
        </w:rPr>
      </w:pPr>
      <w:r>
        <w:t>6.5B.5.2</w:t>
      </w:r>
      <w:r>
        <w:rPr>
          <w:rFonts w:asciiTheme="minorHAnsi" w:eastAsiaTheme="minorEastAsia" w:hAnsiTheme="minorHAnsi" w:cstheme="minorBidi"/>
          <w:sz w:val="22"/>
          <w:szCs w:val="22"/>
        </w:rPr>
        <w:tab/>
      </w:r>
      <w:r>
        <w:t>Transmit intermodulation for Intra-band non-contiguous EN-DC</w:t>
      </w:r>
      <w:r>
        <w:tab/>
      </w:r>
      <w:r>
        <w:fldChar w:fldCharType="begin" w:fldLock="1"/>
      </w:r>
      <w:r>
        <w:instrText xml:space="preserve"> PAGEREF _Toc133250003 \h </w:instrText>
      </w:r>
      <w:r>
        <w:fldChar w:fldCharType="separate"/>
      </w:r>
      <w:r>
        <w:t>536</w:t>
      </w:r>
      <w:r>
        <w:fldChar w:fldCharType="end"/>
      </w:r>
    </w:p>
    <w:p w14:paraId="4A0E5872" w14:textId="22D62852" w:rsidR="00D65AD6" w:rsidRDefault="00D65AD6">
      <w:pPr>
        <w:pStyle w:val="TOC4"/>
        <w:rPr>
          <w:rFonts w:asciiTheme="minorHAnsi" w:eastAsiaTheme="minorEastAsia" w:hAnsiTheme="minorHAnsi" w:cstheme="minorBidi"/>
          <w:sz w:val="22"/>
          <w:szCs w:val="22"/>
        </w:rPr>
      </w:pPr>
      <w:r>
        <w:t>6.5B.5.3</w:t>
      </w:r>
      <w:r>
        <w:rPr>
          <w:rFonts w:asciiTheme="minorHAnsi" w:eastAsiaTheme="minorEastAsia" w:hAnsiTheme="minorHAnsi" w:cstheme="minorBidi"/>
          <w:sz w:val="22"/>
          <w:szCs w:val="22"/>
        </w:rPr>
        <w:tab/>
      </w:r>
      <w:r>
        <w:t>Transmit intermodulation for Inter-band EN-DC within FR1 (1 NR CC)</w:t>
      </w:r>
      <w:r>
        <w:tab/>
      </w:r>
      <w:r>
        <w:fldChar w:fldCharType="begin" w:fldLock="1"/>
      </w:r>
      <w:r>
        <w:instrText xml:space="preserve"> PAGEREF _Toc133250004 \h </w:instrText>
      </w:r>
      <w:r>
        <w:fldChar w:fldCharType="separate"/>
      </w:r>
      <w:r>
        <w:t>537</w:t>
      </w:r>
      <w:r>
        <w:fldChar w:fldCharType="end"/>
      </w:r>
    </w:p>
    <w:p w14:paraId="2363E934" w14:textId="05AD09A9" w:rsidR="00D65AD6" w:rsidRDefault="00D65AD6">
      <w:pPr>
        <w:pStyle w:val="TOC4"/>
        <w:rPr>
          <w:rFonts w:asciiTheme="minorHAnsi" w:eastAsiaTheme="minorEastAsia" w:hAnsiTheme="minorHAnsi" w:cstheme="minorBidi"/>
          <w:sz w:val="22"/>
          <w:szCs w:val="22"/>
        </w:rPr>
      </w:pPr>
      <w:r>
        <w:rPr>
          <w:lang w:eastAsia="zh-CN"/>
        </w:rPr>
        <w:t>6.5B.5.3a</w:t>
      </w:r>
      <w:r>
        <w:rPr>
          <w:rFonts w:asciiTheme="minorHAnsi" w:eastAsiaTheme="minorEastAsia" w:hAnsiTheme="minorHAnsi" w:cstheme="minorBidi"/>
          <w:sz w:val="22"/>
          <w:szCs w:val="22"/>
        </w:rPr>
        <w:tab/>
      </w:r>
      <w:r>
        <w:rPr>
          <w:lang w:eastAsia="zh-CN"/>
        </w:rPr>
        <w:t>Transmit Intermodulation for Inter-band NE-DC within FR1</w:t>
      </w:r>
      <w:r>
        <w:tab/>
      </w:r>
      <w:r>
        <w:fldChar w:fldCharType="begin" w:fldLock="1"/>
      </w:r>
      <w:r>
        <w:instrText xml:space="preserve"> PAGEREF _Toc133250005 \h </w:instrText>
      </w:r>
      <w:r>
        <w:fldChar w:fldCharType="separate"/>
      </w:r>
      <w:r>
        <w:t>537</w:t>
      </w:r>
      <w:r>
        <w:fldChar w:fldCharType="end"/>
      </w:r>
    </w:p>
    <w:p w14:paraId="4AF636EC" w14:textId="16D9B8A8" w:rsidR="00D65AD6" w:rsidRDefault="00D65AD6">
      <w:pPr>
        <w:pStyle w:val="TOC4"/>
        <w:rPr>
          <w:rFonts w:asciiTheme="minorHAnsi" w:eastAsiaTheme="minorEastAsia" w:hAnsiTheme="minorHAnsi" w:cstheme="minorBidi"/>
          <w:sz w:val="22"/>
          <w:szCs w:val="22"/>
        </w:rPr>
      </w:pPr>
      <w:r>
        <w:t>6.5B.5.4</w:t>
      </w:r>
      <w:r>
        <w:rPr>
          <w:rFonts w:asciiTheme="minorHAnsi" w:eastAsiaTheme="minorEastAsia" w:hAnsiTheme="minorHAnsi" w:cstheme="minorBidi"/>
          <w:sz w:val="22"/>
          <w:szCs w:val="22"/>
        </w:rPr>
        <w:tab/>
      </w:r>
      <w:r>
        <w:t>Transmit intermodulation for Inter-band EN-DC including FR2</w:t>
      </w:r>
      <w:r>
        <w:tab/>
      </w:r>
      <w:r>
        <w:fldChar w:fldCharType="begin" w:fldLock="1"/>
      </w:r>
      <w:r>
        <w:instrText xml:space="preserve"> PAGEREF _Toc133250006 \h </w:instrText>
      </w:r>
      <w:r>
        <w:fldChar w:fldCharType="separate"/>
      </w:r>
      <w:r>
        <w:t>538</w:t>
      </w:r>
      <w:r>
        <w:fldChar w:fldCharType="end"/>
      </w:r>
    </w:p>
    <w:p w14:paraId="62A5DD10" w14:textId="6E2F1954" w:rsidR="00D65AD6" w:rsidRDefault="00D65AD6">
      <w:pPr>
        <w:pStyle w:val="TOC4"/>
        <w:rPr>
          <w:rFonts w:asciiTheme="minorHAnsi" w:eastAsiaTheme="minorEastAsia" w:hAnsiTheme="minorHAnsi" w:cstheme="minorBidi"/>
          <w:sz w:val="22"/>
          <w:szCs w:val="22"/>
        </w:rPr>
      </w:pPr>
      <w:r>
        <w:t>6.5B.5.5</w:t>
      </w:r>
      <w:r>
        <w:rPr>
          <w:rFonts w:asciiTheme="minorHAnsi" w:eastAsiaTheme="minorEastAsia" w:hAnsiTheme="minorHAnsi" w:cstheme="minorBidi"/>
          <w:sz w:val="22"/>
          <w:szCs w:val="22"/>
        </w:rPr>
        <w:tab/>
      </w:r>
      <w:r>
        <w:t>Transmit intermodulation for Inter-band EN-DC including both FR1 and FR2</w:t>
      </w:r>
      <w:r>
        <w:tab/>
      </w:r>
      <w:r>
        <w:fldChar w:fldCharType="begin" w:fldLock="1"/>
      </w:r>
      <w:r>
        <w:instrText xml:space="preserve"> PAGEREF _Toc133250007 \h </w:instrText>
      </w:r>
      <w:r>
        <w:fldChar w:fldCharType="separate"/>
      </w:r>
      <w:r>
        <w:t>538</w:t>
      </w:r>
      <w:r>
        <w:fldChar w:fldCharType="end"/>
      </w:r>
    </w:p>
    <w:p w14:paraId="101EAD25" w14:textId="457B491D" w:rsidR="00D65AD6" w:rsidRDefault="00D65AD6">
      <w:pPr>
        <w:pStyle w:val="TOC2"/>
        <w:rPr>
          <w:rFonts w:asciiTheme="minorHAnsi" w:eastAsiaTheme="minorEastAsia" w:hAnsiTheme="minorHAnsi" w:cstheme="minorBidi"/>
          <w:sz w:val="22"/>
          <w:szCs w:val="22"/>
        </w:rPr>
      </w:pPr>
      <w:r>
        <w:t>6.</w:t>
      </w:r>
      <w:r>
        <w:rPr>
          <w:lang w:eastAsia="ko-KR"/>
        </w:rPr>
        <w:t>5</w:t>
      </w:r>
      <w:r>
        <w:t>E</w:t>
      </w:r>
      <w:r>
        <w:rPr>
          <w:rFonts w:asciiTheme="minorHAnsi" w:eastAsiaTheme="minorEastAsia" w:hAnsiTheme="minorHAnsi" w:cstheme="minorBidi"/>
          <w:sz w:val="22"/>
          <w:szCs w:val="22"/>
        </w:rPr>
        <w:tab/>
      </w:r>
      <w:r>
        <w:rPr>
          <w:lang w:eastAsia="ko-KR"/>
        </w:rPr>
        <w:t xml:space="preserve">Output RF spectrum emissions for </w:t>
      </w:r>
      <w:r>
        <w:t>V2X operation in FR1</w:t>
      </w:r>
      <w:r>
        <w:tab/>
      </w:r>
      <w:r>
        <w:fldChar w:fldCharType="begin" w:fldLock="1"/>
      </w:r>
      <w:r>
        <w:instrText xml:space="preserve"> PAGEREF _Toc133250008 \h </w:instrText>
      </w:r>
      <w:r>
        <w:fldChar w:fldCharType="separate"/>
      </w:r>
      <w:r>
        <w:t>538</w:t>
      </w:r>
      <w:r>
        <w:fldChar w:fldCharType="end"/>
      </w:r>
    </w:p>
    <w:p w14:paraId="03E5215D" w14:textId="13330EC3" w:rsidR="00D65AD6" w:rsidRDefault="00D65AD6">
      <w:pPr>
        <w:pStyle w:val="TOC3"/>
        <w:rPr>
          <w:rFonts w:asciiTheme="minorHAnsi" w:eastAsiaTheme="minorEastAsia" w:hAnsiTheme="minorHAnsi" w:cstheme="minorBidi"/>
          <w:sz w:val="22"/>
          <w:szCs w:val="22"/>
        </w:rPr>
      </w:pPr>
      <w:r>
        <w:t>6.</w:t>
      </w:r>
      <w:r>
        <w:rPr>
          <w:lang w:eastAsia="ko-KR"/>
        </w:rPr>
        <w:t>5</w:t>
      </w:r>
      <w:r>
        <w:t>E.1</w:t>
      </w:r>
      <w:r>
        <w:rPr>
          <w:rFonts w:asciiTheme="minorHAnsi" w:eastAsiaTheme="minorEastAsia" w:hAnsiTheme="minorHAnsi" w:cstheme="minorBidi"/>
          <w:sz w:val="22"/>
          <w:szCs w:val="22"/>
        </w:rPr>
        <w:tab/>
      </w:r>
      <w:r>
        <w:rPr>
          <w:lang w:eastAsia="ko-KR"/>
        </w:rPr>
        <w:t>Occupied</w:t>
      </w:r>
      <w:r>
        <w:t xml:space="preserve"> </w:t>
      </w:r>
      <w:r>
        <w:rPr>
          <w:lang w:eastAsia="ko-KR"/>
        </w:rPr>
        <w:t>bandwidth</w:t>
      </w:r>
      <w:r>
        <w:t xml:space="preserve"> for V2X</w:t>
      </w:r>
      <w:r>
        <w:tab/>
      </w:r>
      <w:r>
        <w:fldChar w:fldCharType="begin" w:fldLock="1"/>
      </w:r>
      <w:r>
        <w:instrText xml:space="preserve"> PAGEREF _Toc133250009 \h </w:instrText>
      </w:r>
      <w:r>
        <w:fldChar w:fldCharType="separate"/>
      </w:r>
      <w:r>
        <w:t>538</w:t>
      </w:r>
      <w:r>
        <w:fldChar w:fldCharType="end"/>
      </w:r>
    </w:p>
    <w:p w14:paraId="083D93C0" w14:textId="655AC3EC" w:rsidR="00D65AD6" w:rsidRDefault="00D65AD6">
      <w:pPr>
        <w:pStyle w:val="TOC4"/>
        <w:rPr>
          <w:rFonts w:asciiTheme="minorHAnsi" w:eastAsiaTheme="minorEastAsia" w:hAnsiTheme="minorHAnsi" w:cstheme="minorBidi"/>
          <w:sz w:val="22"/>
          <w:szCs w:val="22"/>
        </w:rPr>
      </w:pPr>
      <w:r>
        <w:t>6.</w:t>
      </w:r>
      <w:r>
        <w:rPr>
          <w:lang w:eastAsia="ko-KR"/>
        </w:rPr>
        <w:t>5</w:t>
      </w:r>
      <w:r>
        <w:t>E.1.0</w:t>
      </w:r>
      <w:r>
        <w:rPr>
          <w:rFonts w:asciiTheme="minorHAnsi" w:eastAsiaTheme="minorEastAsia" w:hAnsiTheme="minorHAnsi" w:cstheme="minorBidi"/>
          <w:sz w:val="22"/>
          <w:szCs w:val="22"/>
        </w:rPr>
        <w:tab/>
      </w:r>
      <w:r>
        <w:t>Minimum conformance requirements</w:t>
      </w:r>
      <w:r>
        <w:tab/>
      </w:r>
      <w:r>
        <w:fldChar w:fldCharType="begin" w:fldLock="1"/>
      </w:r>
      <w:r>
        <w:instrText xml:space="preserve"> PAGEREF _Toc133250010 \h </w:instrText>
      </w:r>
      <w:r>
        <w:fldChar w:fldCharType="separate"/>
      </w:r>
      <w:r>
        <w:t>538</w:t>
      </w:r>
      <w:r>
        <w:fldChar w:fldCharType="end"/>
      </w:r>
    </w:p>
    <w:p w14:paraId="3D59F19C" w14:textId="6E902A83" w:rsidR="00D65AD6" w:rsidRDefault="00D65AD6">
      <w:pPr>
        <w:pStyle w:val="TOC4"/>
        <w:rPr>
          <w:rFonts w:asciiTheme="minorHAnsi" w:eastAsiaTheme="minorEastAsia" w:hAnsiTheme="minorHAnsi" w:cstheme="minorBidi"/>
          <w:sz w:val="22"/>
          <w:szCs w:val="22"/>
        </w:rPr>
      </w:pPr>
      <w:r>
        <w:t>6.</w:t>
      </w:r>
      <w:r>
        <w:rPr>
          <w:lang w:eastAsia="ko-KR"/>
        </w:rPr>
        <w:t>5</w:t>
      </w:r>
      <w:r>
        <w:t>E.1.1</w:t>
      </w:r>
      <w:r>
        <w:rPr>
          <w:rFonts w:asciiTheme="minorHAnsi" w:eastAsiaTheme="minorEastAsia" w:hAnsiTheme="minorHAnsi" w:cstheme="minorBidi"/>
          <w:sz w:val="22"/>
          <w:szCs w:val="22"/>
        </w:rPr>
        <w:tab/>
      </w:r>
      <w:r>
        <w:rPr>
          <w:lang w:eastAsia="ko-KR"/>
        </w:rPr>
        <w:t>Occupied</w:t>
      </w:r>
      <w:r>
        <w:t xml:space="preserve"> </w:t>
      </w:r>
      <w:r>
        <w:rPr>
          <w:lang w:eastAsia="ko-KR"/>
        </w:rPr>
        <w:t>bandwidth</w:t>
      </w:r>
      <w:r>
        <w:t xml:space="preserve"> for </w:t>
      </w:r>
      <w:r>
        <w:rPr>
          <w:lang w:eastAsia="ko-KR"/>
        </w:rPr>
        <w:t>i</w:t>
      </w:r>
      <w:r>
        <w:t>ntra-band V2X</w:t>
      </w:r>
      <w:r>
        <w:tab/>
      </w:r>
      <w:r>
        <w:fldChar w:fldCharType="begin" w:fldLock="1"/>
      </w:r>
      <w:r>
        <w:instrText xml:space="preserve"> PAGEREF _Toc133250011 \h </w:instrText>
      </w:r>
      <w:r>
        <w:fldChar w:fldCharType="separate"/>
      </w:r>
      <w:r>
        <w:t>538</w:t>
      </w:r>
      <w:r>
        <w:fldChar w:fldCharType="end"/>
      </w:r>
    </w:p>
    <w:p w14:paraId="3E96C4BD" w14:textId="06D05B0A" w:rsidR="00D65AD6" w:rsidRDefault="00D65AD6">
      <w:pPr>
        <w:pStyle w:val="TOC4"/>
        <w:rPr>
          <w:rFonts w:asciiTheme="minorHAnsi" w:eastAsiaTheme="minorEastAsia" w:hAnsiTheme="minorHAnsi" w:cstheme="minorBidi"/>
          <w:sz w:val="22"/>
          <w:szCs w:val="22"/>
        </w:rPr>
      </w:pPr>
      <w:r>
        <w:t>6.</w:t>
      </w:r>
      <w:r>
        <w:rPr>
          <w:lang w:eastAsia="ko-KR"/>
        </w:rPr>
        <w:t>5</w:t>
      </w:r>
      <w:r>
        <w:t>E.1.2</w:t>
      </w:r>
      <w:r>
        <w:rPr>
          <w:rFonts w:asciiTheme="minorHAnsi" w:eastAsiaTheme="minorEastAsia" w:hAnsiTheme="minorHAnsi" w:cstheme="minorBidi"/>
          <w:sz w:val="22"/>
          <w:szCs w:val="22"/>
        </w:rPr>
        <w:tab/>
      </w:r>
      <w:r>
        <w:rPr>
          <w:lang w:eastAsia="ko-KR"/>
        </w:rPr>
        <w:t>Occupied</w:t>
      </w:r>
      <w:r>
        <w:t xml:space="preserve"> </w:t>
      </w:r>
      <w:r>
        <w:rPr>
          <w:lang w:eastAsia="ko-KR"/>
        </w:rPr>
        <w:t>bandwidth</w:t>
      </w:r>
      <w:r>
        <w:t xml:space="preserve"> for </w:t>
      </w:r>
      <w:r>
        <w:rPr>
          <w:lang w:eastAsia="ko-KR"/>
        </w:rPr>
        <w:t>i</w:t>
      </w:r>
      <w:r>
        <w:t>nter-band V2X</w:t>
      </w:r>
      <w:r>
        <w:tab/>
      </w:r>
      <w:r>
        <w:fldChar w:fldCharType="begin" w:fldLock="1"/>
      </w:r>
      <w:r>
        <w:instrText xml:space="preserve"> PAGEREF _Toc133250012 \h </w:instrText>
      </w:r>
      <w:r>
        <w:fldChar w:fldCharType="separate"/>
      </w:r>
      <w:r>
        <w:t>538</w:t>
      </w:r>
      <w:r>
        <w:fldChar w:fldCharType="end"/>
      </w:r>
    </w:p>
    <w:p w14:paraId="3906630C" w14:textId="4B374D14" w:rsidR="00D65AD6" w:rsidRDefault="00D65AD6">
      <w:pPr>
        <w:pStyle w:val="TOC3"/>
        <w:rPr>
          <w:rFonts w:asciiTheme="minorHAnsi" w:eastAsiaTheme="minorEastAsia" w:hAnsiTheme="minorHAnsi" w:cstheme="minorBidi"/>
          <w:sz w:val="22"/>
          <w:szCs w:val="22"/>
        </w:rPr>
      </w:pPr>
      <w:r>
        <w:t>6.</w:t>
      </w:r>
      <w:r>
        <w:rPr>
          <w:lang w:eastAsia="ko-KR"/>
        </w:rPr>
        <w:t>5</w:t>
      </w:r>
      <w:r>
        <w:t>E.</w:t>
      </w:r>
      <w:r>
        <w:rPr>
          <w:lang w:eastAsia="ko-KR"/>
        </w:rPr>
        <w:t>2</w:t>
      </w:r>
      <w:r>
        <w:rPr>
          <w:rFonts w:asciiTheme="minorHAnsi" w:eastAsiaTheme="minorEastAsia" w:hAnsiTheme="minorHAnsi" w:cstheme="minorBidi"/>
          <w:sz w:val="22"/>
          <w:szCs w:val="22"/>
        </w:rPr>
        <w:tab/>
      </w:r>
      <w:r>
        <w:rPr>
          <w:lang w:eastAsia="ko-KR"/>
        </w:rPr>
        <w:t>Out of band emission</w:t>
      </w:r>
      <w:r>
        <w:t xml:space="preserve"> for V2X</w:t>
      </w:r>
      <w:r>
        <w:tab/>
      </w:r>
      <w:r>
        <w:fldChar w:fldCharType="begin" w:fldLock="1"/>
      </w:r>
      <w:r>
        <w:instrText xml:space="preserve"> PAGEREF _Toc133250013 \h </w:instrText>
      </w:r>
      <w:r>
        <w:fldChar w:fldCharType="separate"/>
      </w:r>
      <w:r>
        <w:t>538</w:t>
      </w:r>
      <w:r>
        <w:fldChar w:fldCharType="end"/>
      </w:r>
    </w:p>
    <w:p w14:paraId="45129BC6" w14:textId="18FF2F8D" w:rsidR="00D65AD6" w:rsidRDefault="00D65AD6">
      <w:pPr>
        <w:pStyle w:val="TOC4"/>
        <w:rPr>
          <w:rFonts w:asciiTheme="minorHAnsi" w:eastAsiaTheme="minorEastAsia" w:hAnsiTheme="minorHAnsi" w:cstheme="minorBidi"/>
          <w:sz w:val="22"/>
          <w:szCs w:val="22"/>
        </w:rPr>
      </w:pPr>
      <w:r>
        <w:t>6.5E.</w:t>
      </w:r>
      <w:r>
        <w:rPr>
          <w:lang w:eastAsia="ko-KR"/>
        </w:rPr>
        <w:t>2</w:t>
      </w:r>
      <w:r>
        <w:t>.0</w:t>
      </w:r>
      <w:r>
        <w:rPr>
          <w:rFonts w:asciiTheme="minorHAnsi" w:eastAsiaTheme="minorEastAsia" w:hAnsiTheme="minorHAnsi" w:cstheme="minorBidi"/>
          <w:sz w:val="22"/>
          <w:szCs w:val="22"/>
        </w:rPr>
        <w:tab/>
      </w:r>
      <w:r>
        <w:t>Minimum conformance requirements</w:t>
      </w:r>
      <w:r>
        <w:tab/>
      </w:r>
      <w:r>
        <w:fldChar w:fldCharType="begin" w:fldLock="1"/>
      </w:r>
      <w:r>
        <w:instrText xml:space="preserve"> PAGEREF _Toc133250014 \h </w:instrText>
      </w:r>
      <w:r>
        <w:fldChar w:fldCharType="separate"/>
      </w:r>
      <w:r>
        <w:t>538</w:t>
      </w:r>
      <w:r>
        <w:fldChar w:fldCharType="end"/>
      </w:r>
    </w:p>
    <w:p w14:paraId="75EEE1A7" w14:textId="6A8168B7" w:rsidR="00D65AD6" w:rsidRDefault="00D65AD6">
      <w:pPr>
        <w:pStyle w:val="TOC4"/>
        <w:rPr>
          <w:rFonts w:asciiTheme="minorHAnsi" w:eastAsiaTheme="minorEastAsia" w:hAnsiTheme="minorHAnsi" w:cstheme="minorBidi"/>
          <w:sz w:val="22"/>
          <w:szCs w:val="22"/>
        </w:rPr>
      </w:pPr>
      <w:r>
        <w:t>6.5E.</w:t>
      </w:r>
      <w:r>
        <w:rPr>
          <w:lang w:eastAsia="ko-KR"/>
        </w:rPr>
        <w:t>2</w:t>
      </w:r>
      <w:r>
        <w:t>.1</w:t>
      </w:r>
      <w:r>
        <w:rPr>
          <w:rFonts w:asciiTheme="minorHAnsi" w:eastAsiaTheme="minorEastAsia" w:hAnsiTheme="minorHAnsi" w:cstheme="minorBidi"/>
          <w:sz w:val="22"/>
          <w:szCs w:val="22"/>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for intra-band V2X</w:t>
      </w:r>
      <w:r>
        <w:tab/>
      </w:r>
      <w:r>
        <w:fldChar w:fldCharType="begin" w:fldLock="1"/>
      </w:r>
      <w:r>
        <w:instrText xml:space="preserve"> PAGEREF _Toc133250015 \h </w:instrText>
      </w:r>
      <w:r>
        <w:fldChar w:fldCharType="separate"/>
      </w:r>
      <w:r>
        <w:t>539</w:t>
      </w:r>
      <w:r>
        <w:fldChar w:fldCharType="end"/>
      </w:r>
    </w:p>
    <w:p w14:paraId="6853C4FE" w14:textId="33D426B3" w:rsidR="00D65AD6" w:rsidRDefault="00D65AD6">
      <w:pPr>
        <w:pStyle w:val="TOC4"/>
        <w:rPr>
          <w:rFonts w:asciiTheme="minorHAnsi" w:eastAsiaTheme="minorEastAsia" w:hAnsiTheme="minorHAnsi" w:cstheme="minorBidi"/>
          <w:sz w:val="22"/>
          <w:szCs w:val="22"/>
        </w:rPr>
      </w:pPr>
      <w:r>
        <w:t>6.5E.</w:t>
      </w:r>
      <w:r>
        <w:rPr>
          <w:lang w:eastAsia="ko-KR"/>
        </w:rPr>
        <w:t>2</w:t>
      </w:r>
      <w:r>
        <w:t>.2</w:t>
      </w:r>
      <w:r>
        <w:rPr>
          <w:rFonts w:asciiTheme="minorHAnsi" w:eastAsiaTheme="minorEastAsia" w:hAnsiTheme="minorHAnsi" w:cstheme="minorBidi"/>
          <w:sz w:val="22"/>
          <w:szCs w:val="22"/>
        </w:rPr>
        <w:tab/>
      </w:r>
      <w:r>
        <w:t>O</w:t>
      </w:r>
      <w:r>
        <w:rPr>
          <w:lang w:eastAsia="ko-KR"/>
        </w:rPr>
        <w:t>ut</w:t>
      </w:r>
      <w:r>
        <w:t xml:space="preserve"> </w:t>
      </w:r>
      <w:r>
        <w:rPr>
          <w:lang w:eastAsia="ko-KR"/>
        </w:rPr>
        <w:t>of</w:t>
      </w:r>
      <w:r>
        <w:t xml:space="preserve"> </w:t>
      </w:r>
      <w:r>
        <w:rPr>
          <w:lang w:eastAsia="ko-KR"/>
        </w:rPr>
        <w:t>band</w:t>
      </w:r>
      <w:r>
        <w:t xml:space="preserve"> </w:t>
      </w:r>
      <w:r>
        <w:rPr>
          <w:lang w:eastAsia="ko-KR"/>
        </w:rPr>
        <w:t>emission</w:t>
      </w:r>
      <w:r>
        <w:t xml:space="preserve"> </w:t>
      </w:r>
      <w:r>
        <w:rPr>
          <w:lang w:eastAsia="ko-KR"/>
        </w:rPr>
        <w:t>for</w:t>
      </w:r>
      <w:r>
        <w:t xml:space="preserve"> inter-band V2X</w:t>
      </w:r>
      <w:r>
        <w:tab/>
      </w:r>
      <w:r>
        <w:fldChar w:fldCharType="begin" w:fldLock="1"/>
      </w:r>
      <w:r>
        <w:instrText xml:space="preserve"> PAGEREF _Toc133250016 \h </w:instrText>
      </w:r>
      <w:r>
        <w:fldChar w:fldCharType="separate"/>
      </w:r>
      <w:r>
        <w:t>539</w:t>
      </w:r>
      <w:r>
        <w:fldChar w:fldCharType="end"/>
      </w:r>
    </w:p>
    <w:p w14:paraId="70B931E4" w14:textId="5D589BA2" w:rsidR="00D65AD6" w:rsidRDefault="00D65AD6">
      <w:pPr>
        <w:pStyle w:val="TOC3"/>
        <w:rPr>
          <w:rFonts w:asciiTheme="minorHAnsi" w:eastAsiaTheme="minorEastAsia" w:hAnsiTheme="minorHAnsi" w:cstheme="minorBidi"/>
          <w:sz w:val="22"/>
          <w:szCs w:val="22"/>
        </w:rPr>
      </w:pPr>
      <w:r>
        <w:t>6.5E.3</w:t>
      </w:r>
      <w:r>
        <w:rPr>
          <w:rFonts w:asciiTheme="minorHAnsi" w:eastAsiaTheme="minorEastAsia" w:hAnsiTheme="minorHAnsi" w:cstheme="minorBidi"/>
          <w:sz w:val="22"/>
          <w:szCs w:val="22"/>
        </w:rPr>
        <w:tab/>
      </w:r>
      <w:r>
        <w:t>Spurious emissions for V2X</w:t>
      </w:r>
      <w:r>
        <w:tab/>
      </w:r>
      <w:r>
        <w:fldChar w:fldCharType="begin" w:fldLock="1"/>
      </w:r>
      <w:r>
        <w:instrText xml:space="preserve"> PAGEREF _Toc133250017 \h </w:instrText>
      </w:r>
      <w:r>
        <w:fldChar w:fldCharType="separate"/>
      </w:r>
      <w:r>
        <w:t>539</w:t>
      </w:r>
      <w:r>
        <w:fldChar w:fldCharType="end"/>
      </w:r>
    </w:p>
    <w:p w14:paraId="0BBBEE12" w14:textId="112F684F" w:rsidR="00D65AD6" w:rsidRDefault="00D65AD6">
      <w:pPr>
        <w:pStyle w:val="TOC4"/>
        <w:rPr>
          <w:rFonts w:asciiTheme="minorHAnsi" w:eastAsiaTheme="minorEastAsia" w:hAnsiTheme="minorHAnsi" w:cstheme="minorBidi"/>
          <w:sz w:val="22"/>
          <w:szCs w:val="22"/>
        </w:rPr>
      </w:pPr>
      <w:r>
        <w:t>6.5E.3.1</w:t>
      </w:r>
      <w:r>
        <w:rPr>
          <w:rFonts w:asciiTheme="minorHAnsi" w:eastAsiaTheme="minorEastAsia" w:hAnsiTheme="minorHAnsi" w:cstheme="minorBidi"/>
          <w:sz w:val="22"/>
          <w:szCs w:val="22"/>
        </w:rPr>
        <w:tab/>
      </w:r>
      <w:r>
        <w:t>General spurious emissions for V2X</w:t>
      </w:r>
      <w:r>
        <w:tab/>
      </w:r>
      <w:r>
        <w:fldChar w:fldCharType="begin" w:fldLock="1"/>
      </w:r>
      <w:r>
        <w:instrText xml:space="preserve"> PAGEREF _Toc133250018 \h </w:instrText>
      </w:r>
      <w:r>
        <w:fldChar w:fldCharType="separate"/>
      </w:r>
      <w:r>
        <w:t>539</w:t>
      </w:r>
      <w:r>
        <w:fldChar w:fldCharType="end"/>
      </w:r>
    </w:p>
    <w:p w14:paraId="43A8CDEE" w14:textId="4553D470" w:rsidR="00D65AD6" w:rsidRDefault="00D65AD6">
      <w:pPr>
        <w:pStyle w:val="TOC5"/>
        <w:rPr>
          <w:rFonts w:asciiTheme="minorHAnsi" w:eastAsiaTheme="minorEastAsia" w:hAnsiTheme="minorHAnsi" w:cstheme="minorBidi"/>
          <w:sz w:val="22"/>
          <w:szCs w:val="22"/>
        </w:rPr>
      </w:pPr>
      <w:r>
        <w:t>6.5E.3.1.1</w:t>
      </w:r>
      <w:r>
        <w:rPr>
          <w:rFonts w:asciiTheme="minorHAnsi" w:eastAsiaTheme="minorEastAsia" w:hAnsiTheme="minorHAnsi" w:cstheme="minorBidi"/>
          <w:sz w:val="22"/>
          <w:szCs w:val="22"/>
        </w:rPr>
        <w:tab/>
      </w:r>
      <w:r>
        <w:t>General spurious emissions for intra-band V2X</w:t>
      </w:r>
      <w:r>
        <w:tab/>
      </w:r>
      <w:r>
        <w:fldChar w:fldCharType="begin" w:fldLock="1"/>
      </w:r>
      <w:r>
        <w:instrText xml:space="preserve"> PAGEREF _Toc133250019 \h </w:instrText>
      </w:r>
      <w:r>
        <w:fldChar w:fldCharType="separate"/>
      </w:r>
      <w:r>
        <w:t>539</w:t>
      </w:r>
      <w:r>
        <w:fldChar w:fldCharType="end"/>
      </w:r>
    </w:p>
    <w:p w14:paraId="3DF0EF70" w14:textId="794B30E9" w:rsidR="00D65AD6" w:rsidRDefault="00D65AD6">
      <w:pPr>
        <w:pStyle w:val="TOC5"/>
        <w:rPr>
          <w:rFonts w:asciiTheme="minorHAnsi" w:eastAsiaTheme="minorEastAsia" w:hAnsiTheme="minorHAnsi" w:cstheme="minorBidi"/>
          <w:sz w:val="22"/>
          <w:szCs w:val="22"/>
        </w:rPr>
      </w:pPr>
      <w:r>
        <w:t>6.5E.3.1.2</w:t>
      </w:r>
      <w:r>
        <w:rPr>
          <w:rFonts w:asciiTheme="minorHAnsi" w:eastAsiaTheme="minorEastAsia" w:hAnsiTheme="minorHAnsi" w:cstheme="minorBidi"/>
          <w:sz w:val="22"/>
          <w:szCs w:val="22"/>
        </w:rPr>
        <w:tab/>
      </w:r>
      <w:r>
        <w:t>General spurious emissions for inter-band V2X</w:t>
      </w:r>
      <w:r>
        <w:tab/>
      </w:r>
      <w:r>
        <w:fldChar w:fldCharType="begin" w:fldLock="1"/>
      </w:r>
      <w:r>
        <w:instrText xml:space="preserve"> PAGEREF _Toc133250020 \h </w:instrText>
      </w:r>
      <w:r>
        <w:fldChar w:fldCharType="separate"/>
      </w:r>
      <w:r>
        <w:t>540</w:t>
      </w:r>
      <w:r>
        <w:fldChar w:fldCharType="end"/>
      </w:r>
    </w:p>
    <w:p w14:paraId="5F1E7C91" w14:textId="6F02BE4D" w:rsidR="00D65AD6" w:rsidRDefault="00D65AD6">
      <w:pPr>
        <w:pStyle w:val="TOC2"/>
        <w:rPr>
          <w:rFonts w:asciiTheme="minorHAnsi" w:eastAsiaTheme="minorEastAsia" w:hAnsiTheme="minorHAnsi" w:cstheme="minorBidi"/>
          <w:sz w:val="22"/>
          <w:szCs w:val="22"/>
        </w:rPr>
      </w:pPr>
      <w:r>
        <w:lastRenderedPageBreak/>
        <w:t>6.6B</w:t>
      </w:r>
      <w:r>
        <w:rPr>
          <w:rFonts w:asciiTheme="minorHAnsi" w:eastAsiaTheme="minorEastAsia" w:hAnsiTheme="minorHAnsi" w:cstheme="minorBidi"/>
          <w:sz w:val="22"/>
          <w:szCs w:val="22"/>
        </w:rPr>
        <w:tab/>
      </w:r>
      <w:r>
        <w:t>Beam Correspondence for EN-DC</w:t>
      </w:r>
      <w:r>
        <w:tab/>
      </w:r>
      <w:r>
        <w:fldChar w:fldCharType="begin" w:fldLock="1"/>
      </w:r>
      <w:r>
        <w:instrText xml:space="preserve"> PAGEREF _Toc133250021 \h </w:instrText>
      </w:r>
      <w:r>
        <w:fldChar w:fldCharType="separate"/>
      </w:r>
      <w:r>
        <w:t>540</w:t>
      </w:r>
      <w:r>
        <w:fldChar w:fldCharType="end"/>
      </w:r>
    </w:p>
    <w:p w14:paraId="2F9DC18F" w14:textId="7C8A74FB" w:rsidR="00D65AD6" w:rsidRDefault="00D65AD6">
      <w:pPr>
        <w:pStyle w:val="TOC3"/>
        <w:rPr>
          <w:rFonts w:asciiTheme="minorHAnsi" w:eastAsiaTheme="minorEastAsia" w:hAnsiTheme="minorHAnsi" w:cstheme="minorBidi"/>
          <w:sz w:val="22"/>
          <w:szCs w:val="22"/>
        </w:rPr>
      </w:pPr>
      <w:r>
        <w:t>6.6B.4</w:t>
      </w:r>
      <w:r>
        <w:rPr>
          <w:rFonts w:asciiTheme="minorHAnsi" w:eastAsiaTheme="minorEastAsia" w:hAnsiTheme="minorHAnsi" w:cstheme="minorBidi"/>
          <w:sz w:val="22"/>
          <w:szCs w:val="22"/>
        </w:rPr>
        <w:tab/>
      </w:r>
      <w:r>
        <w:t>Beam Correspondence for inter-band EN-DC including FR2 (1 NR CC) - EIRP</w:t>
      </w:r>
      <w:r>
        <w:tab/>
      </w:r>
      <w:r>
        <w:fldChar w:fldCharType="begin" w:fldLock="1"/>
      </w:r>
      <w:r>
        <w:instrText xml:space="preserve"> PAGEREF _Toc133250022 \h </w:instrText>
      </w:r>
      <w:r>
        <w:fldChar w:fldCharType="separate"/>
      </w:r>
      <w:r>
        <w:t>540</w:t>
      </w:r>
      <w:r>
        <w:fldChar w:fldCharType="end"/>
      </w:r>
    </w:p>
    <w:p w14:paraId="52176097" w14:textId="0BFA88FC" w:rsidR="00D65AD6" w:rsidRDefault="00D65AD6">
      <w:pPr>
        <w:pStyle w:val="TOC3"/>
        <w:rPr>
          <w:rFonts w:asciiTheme="minorHAnsi" w:eastAsiaTheme="minorEastAsia" w:hAnsiTheme="minorHAnsi" w:cstheme="minorBidi"/>
          <w:sz w:val="22"/>
          <w:szCs w:val="22"/>
        </w:rPr>
      </w:pPr>
      <w:r>
        <w:t>6.6B.5</w:t>
      </w:r>
      <w:r>
        <w:rPr>
          <w:rFonts w:asciiTheme="minorHAnsi" w:eastAsiaTheme="minorEastAsia" w:hAnsiTheme="minorHAnsi" w:cstheme="minorBidi"/>
          <w:sz w:val="22"/>
          <w:szCs w:val="22"/>
        </w:rPr>
        <w:tab/>
      </w:r>
      <w:r>
        <w:t>Enhanced Beam Correspondence for inter-band EN-DC including FR2 (1 NR CC) - EIRP</w:t>
      </w:r>
      <w:r>
        <w:tab/>
      </w:r>
      <w:r>
        <w:fldChar w:fldCharType="begin" w:fldLock="1"/>
      </w:r>
      <w:r>
        <w:instrText xml:space="preserve"> PAGEREF _Toc133250023 \h </w:instrText>
      </w:r>
      <w:r>
        <w:fldChar w:fldCharType="separate"/>
      </w:r>
      <w:r>
        <w:t>541</w:t>
      </w:r>
      <w:r>
        <w:fldChar w:fldCharType="end"/>
      </w:r>
    </w:p>
    <w:p w14:paraId="65E1724B" w14:textId="454E4808" w:rsidR="00D65AD6" w:rsidRDefault="00D65AD6">
      <w:pPr>
        <w:pStyle w:val="TOC1"/>
        <w:tabs>
          <w:tab w:val="left" w:pos="7399"/>
        </w:tabs>
        <w:rPr>
          <w:rFonts w:asciiTheme="minorHAnsi" w:eastAsiaTheme="minorEastAsia" w:hAnsiTheme="minorHAnsi" w:cstheme="minorBidi"/>
          <w:szCs w:val="22"/>
        </w:rPr>
      </w:pPr>
      <w:r>
        <w:t>7</w:t>
      </w:r>
      <w:r>
        <w:rPr>
          <w:rFonts w:asciiTheme="minorHAnsi" w:eastAsiaTheme="minorEastAsia" w:hAnsiTheme="minorHAnsi" w:cstheme="minorBidi"/>
          <w:szCs w:val="22"/>
        </w:rPr>
        <w:tab/>
      </w:r>
      <w:r>
        <w:t>Receiver characteristics</w:t>
      </w:r>
      <w:r>
        <w:tab/>
      </w:r>
      <w:r>
        <w:tab/>
      </w:r>
      <w:r>
        <w:fldChar w:fldCharType="begin" w:fldLock="1"/>
      </w:r>
      <w:r>
        <w:instrText xml:space="preserve"> PAGEREF _Toc133250024 \h </w:instrText>
      </w:r>
      <w:r>
        <w:fldChar w:fldCharType="separate"/>
      </w:r>
      <w:r>
        <w:t>542</w:t>
      </w:r>
      <w:r>
        <w:fldChar w:fldCharType="end"/>
      </w:r>
    </w:p>
    <w:p w14:paraId="14EAA79A" w14:textId="77B03842" w:rsidR="00D65AD6" w:rsidRDefault="00D65AD6">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General</w:t>
      </w:r>
      <w:r>
        <w:tab/>
      </w:r>
      <w:r>
        <w:fldChar w:fldCharType="begin" w:fldLock="1"/>
      </w:r>
      <w:r>
        <w:instrText xml:space="preserve"> PAGEREF _Toc133250025 \h </w:instrText>
      </w:r>
      <w:r>
        <w:fldChar w:fldCharType="separate"/>
      </w:r>
      <w:r>
        <w:t>542</w:t>
      </w:r>
      <w:r>
        <w:fldChar w:fldCharType="end"/>
      </w:r>
    </w:p>
    <w:p w14:paraId="092C7832" w14:textId="16AFFB4D" w:rsidR="00D65AD6" w:rsidRDefault="00D65AD6">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Void</w:t>
      </w:r>
      <w:r>
        <w:tab/>
      </w:r>
      <w:r>
        <w:fldChar w:fldCharType="begin" w:fldLock="1"/>
      </w:r>
      <w:r>
        <w:instrText xml:space="preserve"> PAGEREF _Toc133250026 \h </w:instrText>
      </w:r>
      <w:r>
        <w:fldChar w:fldCharType="separate"/>
      </w:r>
      <w:r>
        <w:t>543</w:t>
      </w:r>
      <w:r>
        <w:fldChar w:fldCharType="end"/>
      </w:r>
    </w:p>
    <w:p w14:paraId="0A0BC0F4" w14:textId="61203F55" w:rsidR="00D65AD6" w:rsidRDefault="00D65AD6">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Void</w:t>
      </w:r>
      <w:r>
        <w:tab/>
      </w:r>
      <w:r>
        <w:fldChar w:fldCharType="begin" w:fldLock="1"/>
      </w:r>
      <w:r>
        <w:instrText xml:space="preserve"> PAGEREF _Toc133250027 \h </w:instrText>
      </w:r>
      <w:r>
        <w:fldChar w:fldCharType="separate"/>
      </w:r>
      <w:r>
        <w:t>543</w:t>
      </w:r>
      <w:r>
        <w:fldChar w:fldCharType="end"/>
      </w:r>
    </w:p>
    <w:p w14:paraId="7FF5F940" w14:textId="11DC8317" w:rsidR="00D65AD6" w:rsidRDefault="00D65AD6">
      <w:pPr>
        <w:pStyle w:val="TOC2"/>
        <w:rPr>
          <w:rFonts w:asciiTheme="minorHAnsi" w:eastAsiaTheme="minorEastAsia" w:hAnsiTheme="minorHAnsi" w:cstheme="minorBidi"/>
          <w:sz w:val="22"/>
          <w:szCs w:val="22"/>
        </w:rPr>
      </w:pPr>
      <w:r>
        <w:t>7.3A</w:t>
      </w:r>
      <w:r>
        <w:rPr>
          <w:rFonts w:asciiTheme="minorHAnsi" w:eastAsiaTheme="minorEastAsia" w:hAnsiTheme="minorHAnsi" w:cstheme="minorBidi"/>
          <w:sz w:val="22"/>
          <w:szCs w:val="22"/>
        </w:rPr>
        <w:tab/>
      </w:r>
      <w:r>
        <w:t>Reference sensitivity for CA without EN-DC</w:t>
      </w:r>
      <w:r>
        <w:tab/>
      </w:r>
      <w:r>
        <w:fldChar w:fldCharType="begin" w:fldLock="1"/>
      </w:r>
      <w:r>
        <w:instrText xml:space="preserve"> PAGEREF _Toc133250028 \h </w:instrText>
      </w:r>
      <w:r>
        <w:fldChar w:fldCharType="separate"/>
      </w:r>
      <w:r>
        <w:t>543</w:t>
      </w:r>
      <w:r>
        <w:fldChar w:fldCharType="end"/>
      </w:r>
    </w:p>
    <w:p w14:paraId="1A67F753" w14:textId="266823BD" w:rsidR="00D65AD6" w:rsidRDefault="00D65AD6">
      <w:pPr>
        <w:pStyle w:val="TOC3"/>
        <w:rPr>
          <w:rFonts w:asciiTheme="minorHAnsi" w:eastAsiaTheme="minorEastAsia" w:hAnsiTheme="minorHAnsi" w:cstheme="minorBidi"/>
          <w:sz w:val="22"/>
          <w:szCs w:val="22"/>
        </w:rPr>
      </w:pPr>
      <w:r>
        <w:t>7.3A.1</w:t>
      </w:r>
      <w:r>
        <w:rPr>
          <w:rFonts w:asciiTheme="minorHAnsi" w:eastAsiaTheme="minorEastAsia" w:hAnsiTheme="minorHAnsi" w:cstheme="minorBidi"/>
          <w:sz w:val="22"/>
          <w:szCs w:val="22"/>
        </w:rPr>
        <w:tab/>
      </w:r>
      <w:r>
        <w:t>General</w:t>
      </w:r>
      <w:r>
        <w:tab/>
      </w:r>
      <w:r>
        <w:fldChar w:fldCharType="begin" w:fldLock="1"/>
      </w:r>
      <w:r>
        <w:instrText xml:space="preserve"> PAGEREF _Toc133250029 \h </w:instrText>
      </w:r>
      <w:r>
        <w:fldChar w:fldCharType="separate"/>
      </w:r>
      <w:r>
        <w:t>543</w:t>
      </w:r>
      <w:r>
        <w:fldChar w:fldCharType="end"/>
      </w:r>
    </w:p>
    <w:p w14:paraId="2187F45C" w14:textId="413FEC71" w:rsidR="00D65AD6" w:rsidRDefault="00D65AD6">
      <w:pPr>
        <w:pStyle w:val="TOC3"/>
        <w:rPr>
          <w:rFonts w:asciiTheme="minorHAnsi" w:eastAsiaTheme="minorEastAsia" w:hAnsiTheme="minorHAnsi" w:cstheme="minorBidi"/>
          <w:sz w:val="22"/>
          <w:szCs w:val="22"/>
        </w:rPr>
      </w:pPr>
      <w:r>
        <w:t>7.3A.2</w:t>
      </w:r>
      <w:r>
        <w:rPr>
          <w:rFonts w:asciiTheme="minorHAnsi" w:eastAsiaTheme="minorEastAsia" w:hAnsiTheme="minorHAnsi" w:cstheme="minorBidi"/>
          <w:sz w:val="22"/>
          <w:szCs w:val="22"/>
        </w:rPr>
        <w:tab/>
      </w:r>
      <w:r>
        <w:t>Reference sensitivity power level for CA without EN-DC</w:t>
      </w:r>
      <w:r>
        <w:tab/>
      </w:r>
      <w:r>
        <w:fldChar w:fldCharType="begin" w:fldLock="1"/>
      </w:r>
      <w:r>
        <w:instrText xml:space="preserve"> PAGEREF _Toc133250030 \h </w:instrText>
      </w:r>
      <w:r>
        <w:fldChar w:fldCharType="separate"/>
      </w:r>
      <w:r>
        <w:t>543</w:t>
      </w:r>
      <w:r>
        <w:fldChar w:fldCharType="end"/>
      </w:r>
    </w:p>
    <w:p w14:paraId="77B632A7" w14:textId="43E9B33C" w:rsidR="00D65AD6" w:rsidRDefault="00D65AD6">
      <w:pPr>
        <w:pStyle w:val="TOC3"/>
        <w:rPr>
          <w:rFonts w:asciiTheme="minorHAnsi" w:eastAsiaTheme="minorEastAsia" w:hAnsiTheme="minorHAnsi" w:cstheme="minorBidi"/>
          <w:sz w:val="22"/>
          <w:szCs w:val="22"/>
        </w:rPr>
      </w:pPr>
      <w:r>
        <w:t>7.3A.3</w:t>
      </w:r>
      <w:r>
        <w:rPr>
          <w:rFonts w:asciiTheme="minorHAnsi" w:eastAsiaTheme="minorEastAsia" w:hAnsiTheme="minorHAnsi" w:cstheme="minorBidi"/>
          <w:sz w:val="22"/>
          <w:szCs w:val="22"/>
        </w:rPr>
        <w:tab/>
      </w:r>
      <w:r>
        <w:t>ΔR</w:t>
      </w:r>
      <w:r w:rsidRPr="00B70D7D">
        <w:rPr>
          <w:vertAlign w:val="subscript"/>
        </w:rPr>
        <w:t>IB,c</w:t>
      </w:r>
      <w:r>
        <w:t xml:space="preserve"> for CA without EN-DC</w:t>
      </w:r>
      <w:r>
        <w:tab/>
      </w:r>
      <w:r>
        <w:fldChar w:fldCharType="begin" w:fldLock="1"/>
      </w:r>
      <w:r>
        <w:instrText xml:space="preserve"> PAGEREF _Toc133250031 \h </w:instrText>
      </w:r>
      <w:r>
        <w:fldChar w:fldCharType="separate"/>
      </w:r>
      <w:r>
        <w:t>543</w:t>
      </w:r>
      <w:r>
        <w:fldChar w:fldCharType="end"/>
      </w:r>
    </w:p>
    <w:p w14:paraId="23C22A94" w14:textId="63D1FD98" w:rsidR="00D65AD6" w:rsidRDefault="00D65AD6">
      <w:pPr>
        <w:pStyle w:val="TOC4"/>
        <w:rPr>
          <w:rFonts w:asciiTheme="minorHAnsi" w:eastAsiaTheme="minorEastAsia" w:hAnsiTheme="minorHAnsi" w:cstheme="minorBidi"/>
          <w:sz w:val="22"/>
          <w:szCs w:val="22"/>
        </w:rPr>
      </w:pPr>
      <w:r>
        <w:t>7.3A.3.1</w:t>
      </w:r>
      <w:r>
        <w:rPr>
          <w:rFonts w:asciiTheme="minorHAnsi" w:eastAsiaTheme="minorEastAsia" w:hAnsiTheme="minorHAnsi" w:cstheme="minorBidi"/>
          <w:sz w:val="22"/>
          <w:szCs w:val="22"/>
        </w:rPr>
        <w:tab/>
      </w:r>
      <w:r>
        <w:t>ΔR</w:t>
      </w:r>
      <w:r w:rsidRPr="00B70D7D">
        <w:rPr>
          <w:vertAlign w:val="subscript"/>
        </w:rPr>
        <w:t>IB,c</w:t>
      </w:r>
      <w:r>
        <w:t xml:space="preserve"> for Inter-band CA between FR1 and FR2 without EN-DC</w:t>
      </w:r>
      <w:r>
        <w:tab/>
      </w:r>
      <w:r>
        <w:fldChar w:fldCharType="begin" w:fldLock="1"/>
      </w:r>
      <w:r>
        <w:instrText xml:space="preserve"> PAGEREF _Toc133250032 \h </w:instrText>
      </w:r>
      <w:r>
        <w:fldChar w:fldCharType="separate"/>
      </w:r>
      <w:r>
        <w:t>544</w:t>
      </w:r>
      <w:r>
        <w:fldChar w:fldCharType="end"/>
      </w:r>
    </w:p>
    <w:p w14:paraId="6AE8379F" w14:textId="1A5A6ACF" w:rsidR="00D65AD6" w:rsidRDefault="00D65AD6">
      <w:pPr>
        <w:pStyle w:val="TOC3"/>
        <w:rPr>
          <w:rFonts w:asciiTheme="minorHAnsi" w:eastAsiaTheme="minorEastAsia" w:hAnsiTheme="minorHAnsi" w:cstheme="minorBidi"/>
          <w:sz w:val="22"/>
          <w:szCs w:val="22"/>
        </w:rPr>
      </w:pPr>
      <w:r w:rsidRPr="00B70D7D">
        <w:rPr>
          <w:rFonts w:eastAsia="MS Mincho"/>
        </w:rPr>
        <w:t>7.3A.4</w:t>
      </w:r>
      <w:r>
        <w:rPr>
          <w:rFonts w:asciiTheme="minorHAnsi" w:eastAsiaTheme="minorEastAsia" w:hAnsiTheme="minorHAnsi" w:cstheme="minorBidi"/>
          <w:sz w:val="22"/>
          <w:szCs w:val="22"/>
        </w:rPr>
        <w:tab/>
      </w:r>
      <w:r w:rsidRPr="00B70D7D">
        <w:rPr>
          <w:rFonts w:eastAsia="MS Mincho"/>
        </w:rPr>
        <w:t>Void</w:t>
      </w:r>
      <w:r>
        <w:tab/>
      </w:r>
      <w:r>
        <w:fldChar w:fldCharType="begin" w:fldLock="1"/>
      </w:r>
      <w:r>
        <w:instrText xml:space="preserve"> PAGEREF _Toc133250033 \h </w:instrText>
      </w:r>
      <w:r>
        <w:fldChar w:fldCharType="separate"/>
      </w:r>
      <w:r>
        <w:t>544</w:t>
      </w:r>
      <w:r>
        <w:fldChar w:fldCharType="end"/>
      </w:r>
    </w:p>
    <w:p w14:paraId="69AAB004" w14:textId="680DB024" w:rsidR="00D65AD6" w:rsidRDefault="00D65AD6">
      <w:pPr>
        <w:pStyle w:val="TOC2"/>
        <w:rPr>
          <w:rFonts w:asciiTheme="minorHAnsi" w:eastAsiaTheme="minorEastAsia" w:hAnsiTheme="minorHAnsi" w:cstheme="minorBidi"/>
          <w:sz w:val="22"/>
          <w:szCs w:val="22"/>
        </w:rPr>
      </w:pPr>
      <w:r>
        <w:t>7.3B</w:t>
      </w:r>
      <w:r>
        <w:rPr>
          <w:rFonts w:asciiTheme="minorHAnsi" w:eastAsiaTheme="minorEastAsia" w:hAnsiTheme="minorHAnsi" w:cstheme="minorBidi"/>
          <w:sz w:val="22"/>
          <w:szCs w:val="22"/>
        </w:rPr>
        <w:tab/>
      </w:r>
      <w:r>
        <w:t>Reference sensitivity level for DC</w:t>
      </w:r>
      <w:r>
        <w:tab/>
      </w:r>
      <w:r>
        <w:fldChar w:fldCharType="begin" w:fldLock="1"/>
      </w:r>
      <w:r>
        <w:instrText xml:space="preserve"> PAGEREF _Toc133250034 \h </w:instrText>
      </w:r>
      <w:r>
        <w:fldChar w:fldCharType="separate"/>
      </w:r>
      <w:r>
        <w:t>544</w:t>
      </w:r>
      <w:r>
        <w:fldChar w:fldCharType="end"/>
      </w:r>
    </w:p>
    <w:p w14:paraId="542F80F6" w14:textId="7AACB16D" w:rsidR="00D65AD6" w:rsidRDefault="00D65AD6">
      <w:pPr>
        <w:pStyle w:val="TOC3"/>
        <w:rPr>
          <w:rFonts w:asciiTheme="minorHAnsi" w:eastAsiaTheme="minorEastAsia" w:hAnsiTheme="minorHAnsi" w:cstheme="minorBidi"/>
          <w:sz w:val="22"/>
          <w:szCs w:val="22"/>
        </w:rPr>
      </w:pPr>
      <w:r>
        <w:t>7.3B.1</w:t>
      </w:r>
      <w:r>
        <w:rPr>
          <w:rFonts w:asciiTheme="minorHAnsi" w:eastAsiaTheme="minorEastAsia" w:hAnsiTheme="minorHAnsi" w:cstheme="minorBidi"/>
          <w:sz w:val="22"/>
          <w:szCs w:val="22"/>
        </w:rPr>
        <w:tab/>
      </w:r>
      <w:r>
        <w:t>General</w:t>
      </w:r>
      <w:r>
        <w:tab/>
      </w:r>
      <w:r>
        <w:fldChar w:fldCharType="begin" w:fldLock="1"/>
      </w:r>
      <w:r>
        <w:instrText xml:space="preserve"> PAGEREF _Toc133250035 \h </w:instrText>
      </w:r>
      <w:r>
        <w:fldChar w:fldCharType="separate"/>
      </w:r>
      <w:r>
        <w:t>544</w:t>
      </w:r>
      <w:r>
        <w:fldChar w:fldCharType="end"/>
      </w:r>
    </w:p>
    <w:p w14:paraId="3D7352B5" w14:textId="118F0EAF" w:rsidR="00D65AD6" w:rsidRDefault="00D65AD6">
      <w:pPr>
        <w:pStyle w:val="TOC3"/>
        <w:rPr>
          <w:rFonts w:asciiTheme="minorHAnsi" w:eastAsiaTheme="minorEastAsia" w:hAnsiTheme="minorHAnsi" w:cstheme="minorBidi"/>
          <w:sz w:val="22"/>
          <w:szCs w:val="22"/>
        </w:rPr>
      </w:pPr>
      <w:r>
        <w:t>7.3B.2</w:t>
      </w:r>
      <w:r>
        <w:rPr>
          <w:rFonts w:asciiTheme="minorHAnsi" w:eastAsiaTheme="minorEastAsia" w:hAnsiTheme="minorHAnsi" w:cstheme="minorBidi"/>
          <w:sz w:val="22"/>
          <w:szCs w:val="22"/>
        </w:rPr>
        <w:tab/>
      </w:r>
      <w:r>
        <w:t>Reference sensitivity for EN-DC</w:t>
      </w:r>
      <w:r>
        <w:tab/>
      </w:r>
      <w:r>
        <w:fldChar w:fldCharType="begin" w:fldLock="1"/>
      </w:r>
      <w:r>
        <w:instrText xml:space="preserve"> PAGEREF _Toc133250036 \h </w:instrText>
      </w:r>
      <w:r>
        <w:fldChar w:fldCharType="separate"/>
      </w:r>
      <w:r>
        <w:t>544</w:t>
      </w:r>
      <w:r>
        <w:fldChar w:fldCharType="end"/>
      </w:r>
    </w:p>
    <w:p w14:paraId="0C38AE77" w14:textId="6565A49F" w:rsidR="00D65AD6" w:rsidRDefault="00D65AD6">
      <w:pPr>
        <w:pStyle w:val="TOC4"/>
        <w:rPr>
          <w:rFonts w:asciiTheme="minorHAnsi" w:eastAsiaTheme="minorEastAsia" w:hAnsiTheme="minorHAnsi" w:cstheme="minorBidi"/>
          <w:sz w:val="22"/>
          <w:szCs w:val="22"/>
        </w:rPr>
      </w:pPr>
      <w:r>
        <w:t>7.3B.2.0</w:t>
      </w:r>
      <w:r>
        <w:rPr>
          <w:rFonts w:asciiTheme="minorHAnsi" w:eastAsiaTheme="minorEastAsia" w:hAnsiTheme="minorHAnsi" w:cstheme="minorBidi"/>
          <w:sz w:val="22"/>
          <w:szCs w:val="22"/>
        </w:rPr>
        <w:tab/>
      </w:r>
      <w:r>
        <w:t>Minimum Conformance Requirements of Reference sensitivity for EN-DC</w:t>
      </w:r>
      <w:r>
        <w:tab/>
      </w:r>
      <w:r>
        <w:fldChar w:fldCharType="begin" w:fldLock="1"/>
      </w:r>
      <w:r>
        <w:instrText xml:space="preserve"> PAGEREF _Toc133250037 \h </w:instrText>
      </w:r>
      <w:r>
        <w:fldChar w:fldCharType="separate"/>
      </w:r>
      <w:r>
        <w:t>544</w:t>
      </w:r>
      <w:r>
        <w:fldChar w:fldCharType="end"/>
      </w:r>
    </w:p>
    <w:p w14:paraId="7589D45C" w14:textId="2B549366" w:rsidR="00D65AD6" w:rsidRPr="00993C96" w:rsidRDefault="00D65AD6">
      <w:pPr>
        <w:pStyle w:val="TOC5"/>
        <w:rPr>
          <w:rFonts w:asciiTheme="minorHAnsi" w:eastAsiaTheme="minorEastAsia" w:hAnsiTheme="minorHAnsi" w:cstheme="minorBidi"/>
          <w:sz w:val="22"/>
          <w:szCs w:val="22"/>
          <w:lang w:val="fr-FR"/>
        </w:rPr>
      </w:pPr>
      <w:r w:rsidRPr="00993C96">
        <w:rPr>
          <w:lang w:val="fr-FR"/>
        </w:rPr>
        <w:t>7.3B.2.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038 \h </w:instrText>
      </w:r>
      <w:r>
        <w:fldChar w:fldCharType="separate"/>
      </w:r>
      <w:r w:rsidRPr="00993C96">
        <w:rPr>
          <w:lang w:val="fr-FR"/>
        </w:rPr>
        <w:t>544</w:t>
      </w:r>
      <w:r>
        <w:fldChar w:fldCharType="end"/>
      </w:r>
    </w:p>
    <w:p w14:paraId="43A4B20D" w14:textId="7B08E2AC" w:rsidR="00D65AD6" w:rsidRPr="00993C96" w:rsidRDefault="00D65AD6">
      <w:pPr>
        <w:pStyle w:val="TOC5"/>
        <w:rPr>
          <w:rFonts w:asciiTheme="minorHAnsi" w:eastAsiaTheme="minorEastAsia" w:hAnsiTheme="minorHAnsi" w:cstheme="minorBidi"/>
          <w:sz w:val="22"/>
          <w:szCs w:val="22"/>
          <w:lang w:val="fr-FR"/>
        </w:rPr>
      </w:pPr>
      <w:r w:rsidRPr="00993C96">
        <w:rPr>
          <w:lang w:val="fr-FR"/>
        </w:rPr>
        <w:t>7.3B.2.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039 \h </w:instrText>
      </w:r>
      <w:r>
        <w:fldChar w:fldCharType="separate"/>
      </w:r>
      <w:r w:rsidRPr="00993C96">
        <w:rPr>
          <w:lang w:val="fr-FR"/>
        </w:rPr>
        <w:t>545</w:t>
      </w:r>
      <w:r>
        <w:fldChar w:fldCharType="end"/>
      </w:r>
    </w:p>
    <w:p w14:paraId="204F7477" w14:textId="4E60CA02" w:rsidR="00D65AD6" w:rsidRDefault="00D65AD6">
      <w:pPr>
        <w:pStyle w:val="TOC5"/>
        <w:rPr>
          <w:rFonts w:asciiTheme="minorHAnsi" w:eastAsiaTheme="minorEastAsia" w:hAnsiTheme="minorHAnsi" w:cstheme="minorBidi"/>
          <w:sz w:val="22"/>
          <w:szCs w:val="22"/>
        </w:rPr>
      </w:pPr>
      <w:r>
        <w:t>7.3B.2.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040 \h </w:instrText>
      </w:r>
      <w:r>
        <w:fldChar w:fldCharType="separate"/>
      </w:r>
      <w:r>
        <w:t>545</w:t>
      </w:r>
      <w:r>
        <w:fldChar w:fldCharType="end"/>
      </w:r>
    </w:p>
    <w:p w14:paraId="2333C79C" w14:textId="61EB8960" w:rsidR="00D65AD6" w:rsidRDefault="00D65AD6">
      <w:pPr>
        <w:pStyle w:val="TOC5"/>
        <w:rPr>
          <w:rFonts w:asciiTheme="minorHAnsi" w:eastAsiaTheme="minorEastAsia" w:hAnsiTheme="minorHAnsi" w:cstheme="minorBidi"/>
          <w:sz w:val="22"/>
          <w:szCs w:val="22"/>
        </w:rPr>
      </w:pPr>
      <w:r>
        <w:t>7.3B.2.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041 \h </w:instrText>
      </w:r>
      <w:r>
        <w:fldChar w:fldCharType="separate"/>
      </w:r>
      <w:r>
        <w:t>571</w:t>
      </w:r>
      <w:r>
        <w:fldChar w:fldCharType="end"/>
      </w:r>
    </w:p>
    <w:p w14:paraId="147D5F00" w14:textId="02EE96AC" w:rsidR="00D65AD6" w:rsidRDefault="00D65AD6">
      <w:pPr>
        <w:pStyle w:val="TOC5"/>
        <w:rPr>
          <w:rFonts w:asciiTheme="minorHAnsi" w:eastAsiaTheme="minorEastAsia" w:hAnsiTheme="minorHAnsi" w:cstheme="minorBidi"/>
          <w:sz w:val="22"/>
          <w:szCs w:val="22"/>
        </w:rPr>
      </w:pPr>
      <w:r>
        <w:t>7.3B.2.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042 \h </w:instrText>
      </w:r>
      <w:r>
        <w:fldChar w:fldCharType="separate"/>
      </w:r>
      <w:r>
        <w:t>571</w:t>
      </w:r>
      <w:r>
        <w:fldChar w:fldCharType="end"/>
      </w:r>
    </w:p>
    <w:p w14:paraId="28B246BD" w14:textId="0575C386" w:rsidR="00D65AD6" w:rsidRDefault="00D65AD6">
      <w:pPr>
        <w:pStyle w:val="TOC5"/>
        <w:rPr>
          <w:rFonts w:asciiTheme="minorHAnsi" w:eastAsiaTheme="minorEastAsia" w:hAnsiTheme="minorHAnsi" w:cstheme="minorBidi"/>
          <w:sz w:val="22"/>
          <w:szCs w:val="22"/>
        </w:rPr>
      </w:pPr>
      <w:r>
        <w:t>7.3B.2.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043 \h </w:instrText>
      </w:r>
      <w:r>
        <w:fldChar w:fldCharType="separate"/>
      </w:r>
      <w:r>
        <w:t>571</w:t>
      </w:r>
      <w:r>
        <w:fldChar w:fldCharType="end"/>
      </w:r>
    </w:p>
    <w:p w14:paraId="5A507BED" w14:textId="628688F7" w:rsidR="00D65AD6" w:rsidRDefault="00D65AD6">
      <w:pPr>
        <w:pStyle w:val="TOC4"/>
        <w:rPr>
          <w:rFonts w:asciiTheme="minorHAnsi" w:eastAsiaTheme="minorEastAsia" w:hAnsiTheme="minorHAnsi" w:cstheme="minorBidi"/>
          <w:sz w:val="22"/>
          <w:szCs w:val="22"/>
        </w:rPr>
      </w:pPr>
      <w:r>
        <w:t>7.3B.2.1</w:t>
      </w:r>
      <w:r>
        <w:rPr>
          <w:rFonts w:asciiTheme="minorHAnsi" w:eastAsiaTheme="minorEastAsia" w:hAnsiTheme="minorHAnsi" w:cstheme="minorBidi"/>
          <w:sz w:val="22"/>
          <w:szCs w:val="22"/>
        </w:rPr>
        <w:tab/>
      </w:r>
      <w:r>
        <w:t>Reference sensitivity for Intra-band Contiguous EN-DC (2 CCs)</w:t>
      </w:r>
      <w:r>
        <w:tab/>
      </w:r>
      <w:r>
        <w:fldChar w:fldCharType="begin" w:fldLock="1"/>
      </w:r>
      <w:r>
        <w:instrText xml:space="preserve"> PAGEREF _Toc133250044 \h </w:instrText>
      </w:r>
      <w:r>
        <w:fldChar w:fldCharType="separate"/>
      </w:r>
      <w:r>
        <w:t>571</w:t>
      </w:r>
      <w:r>
        <w:fldChar w:fldCharType="end"/>
      </w:r>
    </w:p>
    <w:p w14:paraId="5CAF26EF" w14:textId="120D15E7" w:rsidR="00D65AD6" w:rsidRDefault="00D65AD6">
      <w:pPr>
        <w:pStyle w:val="TOC4"/>
        <w:rPr>
          <w:rFonts w:asciiTheme="minorHAnsi" w:eastAsiaTheme="minorEastAsia" w:hAnsiTheme="minorHAnsi" w:cstheme="minorBidi"/>
          <w:sz w:val="22"/>
          <w:szCs w:val="22"/>
        </w:rPr>
      </w:pPr>
      <w:r>
        <w:t>7.3B.2.2</w:t>
      </w:r>
      <w:r>
        <w:rPr>
          <w:rFonts w:asciiTheme="minorHAnsi" w:eastAsiaTheme="minorEastAsia" w:hAnsiTheme="minorHAnsi" w:cstheme="minorBidi"/>
          <w:sz w:val="22"/>
          <w:szCs w:val="22"/>
        </w:rPr>
        <w:tab/>
      </w:r>
      <w:r>
        <w:t>Reference sensitivity for Intra-band non-contiguous EN-DC (2 CCs)</w:t>
      </w:r>
      <w:r>
        <w:tab/>
      </w:r>
      <w:r>
        <w:fldChar w:fldCharType="begin" w:fldLock="1"/>
      </w:r>
      <w:r>
        <w:instrText xml:space="preserve"> PAGEREF _Toc133250045 \h </w:instrText>
      </w:r>
      <w:r>
        <w:fldChar w:fldCharType="separate"/>
      </w:r>
      <w:r>
        <w:t>577</w:t>
      </w:r>
      <w:r>
        <w:fldChar w:fldCharType="end"/>
      </w:r>
    </w:p>
    <w:p w14:paraId="467597FC" w14:textId="58DBEF18" w:rsidR="00D65AD6" w:rsidRDefault="00D65AD6">
      <w:pPr>
        <w:pStyle w:val="TOC4"/>
        <w:rPr>
          <w:rFonts w:asciiTheme="minorHAnsi" w:eastAsiaTheme="minorEastAsia" w:hAnsiTheme="minorHAnsi" w:cstheme="minorBidi"/>
          <w:sz w:val="22"/>
          <w:szCs w:val="22"/>
        </w:rPr>
      </w:pPr>
      <w:r>
        <w:t>7.3B.2.3</w:t>
      </w:r>
      <w:r>
        <w:rPr>
          <w:rFonts w:asciiTheme="minorHAnsi" w:eastAsiaTheme="minorEastAsia" w:hAnsiTheme="minorHAnsi" w:cstheme="minorBidi"/>
          <w:sz w:val="22"/>
          <w:szCs w:val="22"/>
        </w:rPr>
        <w:tab/>
      </w:r>
      <w:r>
        <w:t>Reference sensitivity for Inter-band EN-DC within FR1 (2 CCs)</w:t>
      </w:r>
      <w:r>
        <w:tab/>
      </w:r>
      <w:r>
        <w:fldChar w:fldCharType="begin" w:fldLock="1"/>
      </w:r>
      <w:r>
        <w:instrText xml:space="preserve"> PAGEREF _Toc133250046 \h </w:instrText>
      </w:r>
      <w:r>
        <w:fldChar w:fldCharType="separate"/>
      </w:r>
      <w:r>
        <w:t>577</w:t>
      </w:r>
      <w:r>
        <w:fldChar w:fldCharType="end"/>
      </w:r>
    </w:p>
    <w:p w14:paraId="28546D60" w14:textId="60BFC7A2" w:rsidR="00D65AD6" w:rsidRDefault="00D65AD6">
      <w:pPr>
        <w:pStyle w:val="TOC4"/>
        <w:rPr>
          <w:rFonts w:asciiTheme="minorHAnsi" w:eastAsiaTheme="minorEastAsia" w:hAnsiTheme="minorHAnsi" w:cstheme="minorBidi"/>
          <w:sz w:val="22"/>
          <w:szCs w:val="22"/>
        </w:rPr>
      </w:pPr>
      <w:r>
        <w:rPr>
          <w:lang w:eastAsia="en-US"/>
        </w:rPr>
        <w:t>7.3B.2.3_1</w:t>
      </w:r>
      <w:r>
        <w:rPr>
          <w:rFonts w:asciiTheme="minorHAnsi" w:eastAsiaTheme="minorEastAsia" w:hAnsiTheme="minorHAnsi" w:cstheme="minorBidi"/>
          <w:sz w:val="22"/>
          <w:szCs w:val="22"/>
        </w:rPr>
        <w:tab/>
      </w:r>
      <w:r>
        <w:rPr>
          <w:lang w:eastAsia="en-US"/>
        </w:rPr>
        <w:t>Reference sensitivity for EN-DC within FR1 (&gt;2 CCs)</w:t>
      </w:r>
      <w:r>
        <w:tab/>
      </w:r>
      <w:r>
        <w:fldChar w:fldCharType="begin" w:fldLock="1"/>
      </w:r>
      <w:r>
        <w:instrText xml:space="preserve"> PAGEREF _Toc133250047 \h </w:instrText>
      </w:r>
      <w:r>
        <w:fldChar w:fldCharType="separate"/>
      </w:r>
      <w:r>
        <w:t>616</w:t>
      </w:r>
      <w:r>
        <w:fldChar w:fldCharType="end"/>
      </w:r>
    </w:p>
    <w:p w14:paraId="49F4B2A6" w14:textId="1E32A73B" w:rsidR="00D65AD6" w:rsidRDefault="00D65AD6">
      <w:pPr>
        <w:pStyle w:val="TOC5"/>
        <w:rPr>
          <w:rFonts w:asciiTheme="minorHAnsi" w:eastAsiaTheme="minorEastAsia" w:hAnsiTheme="minorHAnsi" w:cstheme="minorBidi"/>
          <w:sz w:val="22"/>
          <w:szCs w:val="22"/>
        </w:rPr>
      </w:pPr>
      <w:r>
        <w:t>7.3B.2.3_1.1</w:t>
      </w:r>
      <w:r>
        <w:rPr>
          <w:rFonts w:asciiTheme="minorHAnsi" w:eastAsiaTheme="minorEastAsia" w:hAnsiTheme="minorHAnsi" w:cstheme="minorBidi"/>
          <w:sz w:val="22"/>
          <w:szCs w:val="22"/>
        </w:rPr>
        <w:tab/>
      </w:r>
      <w:r>
        <w:t>Reference sensitivity for EN-DC within FR1 (3 CCs)</w:t>
      </w:r>
      <w:r>
        <w:tab/>
      </w:r>
      <w:r>
        <w:fldChar w:fldCharType="begin" w:fldLock="1"/>
      </w:r>
      <w:r>
        <w:instrText xml:space="preserve"> PAGEREF _Toc133250048 \h </w:instrText>
      </w:r>
      <w:r>
        <w:fldChar w:fldCharType="separate"/>
      </w:r>
      <w:r>
        <w:t>616</w:t>
      </w:r>
      <w:r>
        <w:fldChar w:fldCharType="end"/>
      </w:r>
    </w:p>
    <w:p w14:paraId="4B765BAD" w14:textId="11E699CC" w:rsidR="00D65AD6" w:rsidRDefault="00D65AD6">
      <w:pPr>
        <w:pStyle w:val="TOC5"/>
        <w:rPr>
          <w:rFonts w:asciiTheme="minorHAnsi" w:eastAsiaTheme="minorEastAsia" w:hAnsiTheme="minorHAnsi" w:cstheme="minorBidi"/>
          <w:sz w:val="22"/>
          <w:szCs w:val="22"/>
        </w:rPr>
      </w:pPr>
      <w:r>
        <w:t>7.3B.2.3_1.2</w:t>
      </w:r>
      <w:r>
        <w:rPr>
          <w:rFonts w:asciiTheme="minorHAnsi" w:eastAsiaTheme="minorEastAsia" w:hAnsiTheme="minorHAnsi" w:cstheme="minorBidi"/>
          <w:sz w:val="22"/>
          <w:szCs w:val="22"/>
        </w:rPr>
        <w:tab/>
      </w:r>
      <w:r>
        <w:t>Reference sensitivity for EN-DC within FR1 (4 CCs)</w:t>
      </w:r>
      <w:r>
        <w:tab/>
      </w:r>
      <w:r>
        <w:fldChar w:fldCharType="begin" w:fldLock="1"/>
      </w:r>
      <w:r>
        <w:instrText xml:space="preserve"> PAGEREF _Toc133250049 \h </w:instrText>
      </w:r>
      <w:r>
        <w:fldChar w:fldCharType="separate"/>
      </w:r>
      <w:r>
        <w:t>646</w:t>
      </w:r>
      <w:r>
        <w:fldChar w:fldCharType="end"/>
      </w:r>
    </w:p>
    <w:p w14:paraId="16A7DFBB" w14:textId="42C53635" w:rsidR="00D65AD6" w:rsidRDefault="00D65AD6">
      <w:pPr>
        <w:pStyle w:val="TOC5"/>
        <w:rPr>
          <w:rFonts w:asciiTheme="minorHAnsi" w:eastAsiaTheme="minorEastAsia" w:hAnsiTheme="minorHAnsi" w:cstheme="minorBidi"/>
          <w:sz w:val="22"/>
          <w:szCs w:val="22"/>
        </w:rPr>
      </w:pPr>
      <w:r>
        <w:t>7.3B.2.3_1.3</w:t>
      </w:r>
      <w:r>
        <w:rPr>
          <w:rFonts w:asciiTheme="minorHAnsi" w:eastAsiaTheme="minorEastAsia" w:hAnsiTheme="minorHAnsi" w:cstheme="minorBidi"/>
          <w:sz w:val="22"/>
          <w:szCs w:val="22"/>
        </w:rPr>
        <w:tab/>
      </w:r>
      <w:r>
        <w:t>Reference sensitivity for EN-DC within FR1 (5 CCs)</w:t>
      </w:r>
      <w:r>
        <w:tab/>
      </w:r>
      <w:r>
        <w:fldChar w:fldCharType="begin" w:fldLock="1"/>
      </w:r>
      <w:r>
        <w:instrText xml:space="preserve"> PAGEREF _Toc133250050 \h </w:instrText>
      </w:r>
      <w:r>
        <w:fldChar w:fldCharType="separate"/>
      </w:r>
      <w:r>
        <w:t>651</w:t>
      </w:r>
      <w:r>
        <w:fldChar w:fldCharType="end"/>
      </w:r>
    </w:p>
    <w:p w14:paraId="413EC148" w14:textId="5C22CD66" w:rsidR="00D65AD6" w:rsidRDefault="00D65AD6">
      <w:pPr>
        <w:pStyle w:val="TOC5"/>
        <w:rPr>
          <w:rFonts w:asciiTheme="minorHAnsi" w:eastAsiaTheme="minorEastAsia" w:hAnsiTheme="minorHAnsi" w:cstheme="minorBidi"/>
          <w:sz w:val="22"/>
          <w:szCs w:val="22"/>
        </w:rPr>
      </w:pPr>
      <w:r>
        <w:t>7.3B.2.3_1.4</w:t>
      </w:r>
      <w:r>
        <w:rPr>
          <w:rFonts w:asciiTheme="minorHAnsi" w:eastAsiaTheme="minorEastAsia" w:hAnsiTheme="minorHAnsi" w:cstheme="minorBidi"/>
          <w:sz w:val="22"/>
          <w:szCs w:val="22"/>
        </w:rPr>
        <w:tab/>
      </w:r>
      <w:r>
        <w:t>Reference sensitivity for EN-DC within FR1 (6 CCs)</w:t>
      </w:r>
      <w:r>
        <w:tab/>
      </w:r>
      <w:r>
        <w:fldChar w:fldCharType="begin" w:fldLock="1"/>
      </w:r>
      <w:r>
        <w:instrText xml:space="preserve"> PAGEREF _Toc133250051 \h </w:instrText>
      </w:r>
      <w:r>
        <w:fldChar w:fldCharType="separate"/>
      </w:r>
      <w:r>
        <w:t>654</w:t>
      </w:r>
      <w:r>
        <w:fldChar w:fldCharType="end"/>
      </w:r>
    </w:p>
    <w:p w14:paraId="1F89B16A" w14:textId="57DD8F13" w:rsidR="00D65AD6" w:rsidRDefault="00D65AD6">
      <w:pPr>
        <w:pStyle w:val="TOC4"/>
        <w:rPr>
          <w:rFonts w:asciiTheme="minorHAnsi" w:eastAsiaTheme="minorEastAsia" w:hAnsiTheme="minorHAnsi" w:cstheme="minorBidi"/>
          <w:sz w:val="22"/>
          <w:szCs w:val="22"/>
        </w:rPr>
      </w:pPr>
      <w:r>
        <w:t>7.3B.2.4</w:t>
      </w:r>
      <w:r>
        <w:rPr>
          <w:rFonts w:asciiTheme="minorHAnsi" w:eastAsiaTheme="minorEastAsia" w:hAnsiTheme="minorHAnsi" w:cstheme="minorBidi"/>
          <w:sz w:val="22"/>
          <w:szCs w:val="22"/>
        </w:rPr>
        <w:tab/>
      </w:r>
      <w:r>
        <w:t>Reference sensitivity for Inter-band EN-DC including FR2 (1 NR CC)</w:t>
      </w:r>
      <w:r>
        <w:tab/>
      </w:r>
      <w:r>
        <w:fldChar w:fldCharType="begin" w:fldLock="1"/>
      </w:r>
      <w:r>
        <w:instrText xml:space="preserve"> PAGEREF _Toc133250052 \h </w:instrText>
      </w:r>
      <w:r>
        <w:fldChar w:fldCharType="separate"/>
      </w:r>
      <w:r>
        <w:t>654</w:t>
      </w:r>
      <w:r>
        <w:fldChar w:fldCharType="end"/>
      </w:r>
    </w:p>
    <w:p w14:paraId="0067E336" w14:textId="7F15FBF7" w:rsidR="00D65AD6" w:rsidRDefault="00D65AD6">
      <w:pPr>
        <w:pStyle w:val="TOC4"/>
        <w:rPr>
          <w:rFonts w:asciiTheme="minorHAnsi" w:eastAsiaTheme="minorEastAsia" w:hAnsiTheme="minorHAnsi" w:cstheme="minorBidi"/>
          <w:sz w:val="22"/>
          <w:szCs w:val="22"/>
        </w:rPr>
      </w:pPr>
      <w:r>
        <w:t>7.3B.2.4_1</w:t>
      </w:r>
      <w:r>
        <w:rPr>
          <w:rFonts w:asciiTheme="minorHAnsi" w:eastAsiaTheme="minorEastAsia" w:hAnsiTheme="minorHAnsi" w:cstheme="minorBidi"/>
          <w:sz w:val="22"/>
          <w:szCs w:val="22"/>
        </w:rPr>
        <w:tab/>
      </w:r>
      <w:r>
        <w:t>Reference sensitivity for Inter-band EN-DC including FR2 (&gt;1 NR CC)</w:t>
      </w:r>
      <w:r>
        <w:tab/>
      </w:r>
      <w:r>
        <w:fldChar w:fldCharType="begin" w:fldLock="1"/>
      </w:r>
      <w:r>
        <w:instrText xml:space="preserve"> PAGEREF _Toc133250053 \h </w:instrText>
      </w:r>
      <w:r>
        <w:fldChar w:fldCharType="separate"/>
      </w:r>
      <w:r>
        <w:t>655</w:t>
      </w:r>
      <w:r>
        <w:fldChar w:fldCharType="end"/>
      </w:r>
    </w:p>
    <w:p w14:paraId="2C844ED5" w14:textId="4B6632C2" w:rsidR="00D65AD6" w:rsidRDefault="00D65AD6">
      <w:pPr>
        <w:pStyle w:val="TOC5"/>
        <w:rPr>
          <w:rFonts w:asciiTheme="minorHAnsi" w:eastAsiaTheme="minorEastAsia" w:hAnsiTheme="minorHAnsi" w:cstheme="minorBidi"/>
          <w:sz w:val="22"/>
          <w:szCs w:val="22"/>
        </w:rPr>
      </w:pPr>
      <w:r>
        <w:t>7.3B.2.4_1.1</w:t>
      </w:r>
      <w:r>
        <w:rPr>
          <w:rFonts w:asciiTheme="minorHAnsi" w:eastAsiaTheme="minorEastAsia" w:hAnsiTheme="minorHAnsi" w:cstheme="minorBidi"/>
          <w:sz w:val="22"/>
          <w:szCs w:val="22"/>
        </w:rPr>
        <w:tab/>
      </w:r>
      <w:r>
        <w:t>Reference sensitivity for Inter-band EN-DC including FR2 (2 NR CCs)</w:t>
      </w:r>
      <w:r>
        <w:tab/>
      </w:r>
      <w:r>
        <w:fldChar w:fldCharType="begin" w:fldLock="1"/>
      </w:r>
      <w:r>
        <w:instrText xml:space="preserve"> PAGEREF _Toc133250054 \h </w:instrText>
      </w:r>
      <w:r>
        <w:fldChar w:fldCharType="separate"/>
      </w:r>
      <w:r>
        <w:t>655</w:t>
      </w:r>
      <w:r>
        <w:fldChar w:fldCharType="end"/>
      </w:r>
    </w:p>
    <w:p w14:paraId="6AD10E68" w14:textId="0EA7C5E1" w:rsidR="00D65AD6" w:rsidRDefault="00D65AD6">
      <w:pPr>
        <w:pStyle w:val="TOC5"/>
        <w:rPr>
          <w:rFonts w:asciiTheme="minorHAnsi" w:eastAsiaTheme="minorEastAsia" w:hAnsiTheme="minorHAnsi" w:cstheme="minorBidi"/>
          <w:sz w:val="22"/>
          <w:szCs w:val="22"/>
        </w:rPr>
      </w:pPr>
      <w:r>
        <w:t>7.3B.2.4_1.2</w:t>
      </w:r>
      <w:r>
        <w:rPr>
          <w:rFonts w:asciiTheme="minorHAnsi" w:eastAsiaTheme="minorEastAsia" w:hAnsiTheme="minorHAnsi" w:cstheme="minorBidi"/>
          <w:sz w:val="22"/>
          <w:szCs w:val="22"/>
        </w:rPr>
        <w:tab/>
      </w:r>
      <w:r>
        <w:t>Reference sensitivity for Inter-band EN-DC including FR2 (3 NR CCs)</w:t>
      </w:r>
      <w:r>
        <w:tab/>
      </w:r>
      <w:r>
        <w:fldChar w:fldCharType="begin" w:fldLock="1"/>
      </w:r>
      <w:r>
        <w:instrText xml:space="preserve"> PAGEREF _Toc133250055 \h </w:instrText>
      </w:r>
      <w:r>
        <w:fldChar w:fldCharType="separate"/>
      </w:r>
      <w:r>
        <w:t>656</w:t>
      </w:r>
      <w:r>
        <w:fldChar w:fldCharType="end"/>
      </w:r>
    </w:p>
    <w:p w14:paraId="71228984" w14:textId="23965A0E" w:rsidR="00D65AD6" w:rsidRDefault="00D65AD6">
      <w:pPr>
        <w:pStyle w:val="TOC5"/>
        <w:rPr>
          <w:rFonts w:asciiTheme="minorHAnsi" w:eastAsiaTheme="minorEastAsia" w:hAnsiTheme="minorHAnsi" w:cstheme="minorBidi"/>
          <w:sz w:val="22"/>
          <w:szCs w:val="22"/>
        </w:rPr>
      </w:pPr>
      <w:r>
        <w:t>7.3B.2.4_1.3</w:t>
      </w:r>
      <w:r>
        <w:rPr>
          <w:rFonts w:asciiTheme="minorHAnsi" w:eastAsiaTheme="minorEastAsia" w:hAnsiTheme="minorHAnsi" w:cstheme="minorBidi"/>
          <w:sz w:val="22"/>
          <w:szCs w:val="22"/>
        </w:rPr>
        <w:tab/>
      </w:r>
      <w:r>
        <w:t>Reference sensitivity for Inter-band EN-DC including FR2 (4 NR CCs)</w:t>
      </w:r>
      <w:r>
        <w:tab/>
      </w:r>
      <w:r>
        <w:fldChar w:fldCharType="begin" w:fldLock="1"/>
      </w:r>
      <w:r>
        <w:instrText xml:space="preserve"> PAGEREF _Toc133250056 \h </w:instrText>
      </w:r>
      <w:r>
        <w:fldChar w:fldCharType="separate"/>
      </w:r>
      <w:r>
        <w:t>657</w:t>
      </w:r>
      <w:r>
        <w:fldChar w:fldCharType="end"/>
      </w:r>
    </w:p>
    <w:p w14:paraId="55026FC8" w14:textId="669065D0" w:rsidR="00D65AD6" w:rsidRDefault="00D65AD6">
      <w:pPr>
        <w:pStyle w:val="TOC5"/>
        <w:rPr>
          <w:rFonts w:asciiTheme="minorHAnsi" w:eastAsiaTheme="minorEastAsia" w:hAnsiTheme="minorHAnsi" w:cstheme="minorBidi"/>
          <w:sz w:val="22"/>
          <w:szCs w:val="22"/>
        </w:rPr>
      </w:pPr>
      <w:r>
        <w:t>7.3B.2.4_1.4</w:t>
      </w:r>
      <w:r>
        <w:rPr>
          <w:rFonts w:asciiTheme="minorHAnsi" w:eastAsiaTheme="minorEastAsia" w:hAnsiTheme="minorHAnsi" w:cstheme="minorBidi"/>
          <w:sz w:val="22"/>
          <w:szCs w:val="22"/>
        </w:rPr>
        <w:tab/>
      </w:r>
      <w:r>
        <w:t>Reference sensitivity for Inter-band EN-DC including FR2 (5 NR CCs)</w:t>
      </w:r>
      <w:r>
        <w:tab/>
      </w:r>
      <w:r>
        <w:fldChar w:fldCharType="begin" w:fldLock="1"/>
      </w:r>
      <w:r>
        <w:instrText xml:space="preserve"> PAGEREF _Toc133250057 \h </w:instrText>
      </w:r>
      <w:r>
        <w:fldChar w:fldCharType="separate"/>
      </w:r>
      <w:r>
        <w:t>657</w:t>
      </w:r>
      <w:r>
        <w:fldChar w:fldCharType="end"/>
      </w:r>
    </w:p>
    <w:p w14:paraId="59873BF9" w14:textId="1D568315" w:rsidR="00D65AD6" w:rsidRDefault="00D65AD6">
      <w:pPr>
        <w:pStyle w:val="TOC5"/>
        <w:rPr>
          <w:rFonts w:asciiTheme="minorHAnsi" w:eastAsiaTheme="minorEastAsia" w:hAnsiTheme="minorHAnsi" w:cstheme="minorBidi"/>
          <w:sz w:val="22"/>
          <w:szCs w:val="22"/>
        </w:rPr>
      </w:pPr>
      <w:r w:rsidRPr="00B70D7D">
        <w:rPr>
          <w:rFonts w:eastAsia="Batang"/>
        </w:rPr>
        <w:t>7.3B.2.4_1.5</w:t>
      </w:r>
      <w:r>
        <w:rPr>
          <w:rFonts w:asciiTheme="minorHAnsi" w:eastAsiaTheme="minorEastAsia" w:hAnsiTheme="minorHAnsi" w:cstheme="minorBidi"/>
          <w:sz w:val="22"/>
          <w:szCs w:val="22"/>
        </w:rPr>
        <w:tab/>
      </w:r>
      <w:r w:rsidRPr="00B70D7D">
        <w:rPr>
          <w:rFonts w:eastAsia="Batang"/>
        </w:rPr>
        <w:t>Reference sensitivity for Inter-band EN-DC including FR2 (6 NR CCs)</w:t>
      </w:r>
      <w:r>
        <w:tab/>
      </w:r>
      <w:r>
        <w:fldChar w:fldCharType="begin" w:fldLock="1"/>
      </w:r>
      <w:r>
        <w:instrText xml:space="preserve"> PAGEREF _Toc133250058 \h </w:instrText>
      </w:r>
      <w:r>
        <w:fldChar w:fldCharType="separate"/>
      </w:r>
      <w:r>
        <w:t>658</w:t>
      </w:r>
      <w:r>
        <w:fldChar w:fldCharType="end"/>
      </w:r>
    </w:p>
    <w:p w14:paraId="3414A403" w14:textId="56E85DD0" w:rsidR="00D65AD6" w:rsidRDefault="00D65AD6">
      <w:pPr>
        <w:pStyle w:val="TOC5"/>
        <w:rPr>
          <w:rFonts w:asciiTheme="minorHAnsi" w:eastAsiaTheme="minorEastAsia" w:hAnsiTheme="minorHAnsi" w:cstheme="minorBidi"/>
          <w:sz w:val="22"/>
          <w:szCs w:val="22"/>
        </w:rPr>
      </w:pPr>
      <w:r w:rsidRPr="00B70D7D">
        <w:rPr>
          <w:rFonts w:eastAsia="Batang"/>
        </w:rPr>
        <w:t>7.3B.2.4_1.6</w:t>
      </w:r>
      <w:r>
        <w:rPr>
          <w:rFonts w:asciiTheme="minorHAnsi" w:eastAsiaTheme="minorEastAsia" w:hAnsiTheme="minorHAnsi" w:cstheme="minorBidi"/>
          <w:sz w:val="22"/>
          <w:szCs w:val="22"/>
        </w:rPr>
        <w:tab/>
      </w:r>
      <w:r w:rsidRPr="00B70D7D">
        <w:rPr>
          <w:rFonts w:eastAsia="Batang"/>
        </w:rPr>
        <w:t>Reference sensitivity for Inter-band EN-DC including FR2 (7 NR CCs)</w:t>
      </w:r>
      <w:r>
        <w:tab/>
      </w:r>
      <w:r>
        <w:fldChar w:fldCharType="begin" w:fldLock="1"/>
      </w:r>
      <w:r>
        <w:instrText xml:space="preserve"> PAGEREF _Toc133250059 \h </w:instrText>
      </w:r>
      <w:r>
        <w:fldChar w:fldCharType="separate"/>
      </w:r>
      <w:r>
        <w:t>659</w:t>
      </w:r>
      <w:r>
        <w:fldChar w:fldCharType="end"/>
      </w:r>
    </w:p>
    <w:p w14:paraId="16E4D7CA" w14:textId="6EC859E8" w:rsidR="00D65AD6" w:rsidRDefault="00D65AD6">
      <w:pPr>
        <w:pStyle w:val="TOC5"/>
        <w:rPr>
          <w:rFonts w:asciiTheme="minorHAnsi" w:eastAsiaTheme="minorEastAsia" w:hAnsiTheme="minorHAnsi" w:cstheme="minorBidi"/>
          <w:sz w:val="22"/>
          <w:szCs w:val="22"/>
        </w:rPr>
      </w:pPr>
      <w:r w:rsidRPr="00B70D7D">
        <w:rPr>
          <w:rFonts w:eastAsia="Batang"/>
        </w:rPr>
        <w:t>7.3B.2.4_1.7</w:t>
      </w:r>
      <w:r>
        <w:rPr>
          <w:rFonts w:asciiTheme="minorHAnsi" w:eastAsiaTheme="minorEastAsia" w:hAnsiTheme="minorHAnsi" w:cstheme="minorBidi"/>
          <w:sz w:val="22"/>
          <w:szCs w:val="22"/>
        </w:rPr>
        <w:tab/>
      </w:r>
      <w:r w:rsidRPr="00B70D7D">
        <w:rPr>
          <w:rFonts w:eastAsia="Batang"/>
        </w:rPr>
        <w:t>Reference sensitivity for Inter-band EN-DC including FR2 (8 NR CCs)</w:t>
      </w:r>
      <w:r>
        <w:tab/>
      </w:r>
      <w:r>
        <w:fldChar w:fldCharType="begin" w:fldLock="1"/>
      </w:r>
      <w:r>
        <w:instrText xml:space="preserve"> PAGEREF _Toc133250060 \h </w:instrText>
      </w:r>
      <w:r>
        <w:fldChar w:fldCharType="separate"/>
      </w:r>
      <w:r>
        <w:t>659</w:t>
      </w:r>
      <w:r>
        <w:fldChar w:fldCharType="end"/>
      </w:r>
    </w:p>
    <w:p w14:paraId="64372BE9" w14:textId="52E1ADB1" w:rsidR="00D65AD6" w:rsidRDefault="00D65AD6">
      <w:pPr>
        <w:pStyle w:val="TOC3"/>
        <w:rPr>
          <w:rFonts w:asciiTheme="minorHAnsi" w:eastAsiaTheme="minorEastAsia" w:hAnsiTheme="minorHAnsi" w:cstheme="minorBidi"/>
          <w:sz w:val="22"/>
          <w:szCs w:val="22"/>
        </w:rPr>
      </w:pPr>
      <w:r>
        <w:t>7.3B.2.4D</w:t>
      </w:r>
      <w:r>
        <w:rPr>
          <w:rFonts w:asciiTheme="minorHAnsi" w:eastAsiaTheme="minorEastAsia" w:hAnsiTheme="minorHAnsi" w:cstheme="minorBidi"/>
          <w:sz w:val="22"/>
          <w:szCs w:val="22"/>
        </w:rPr>
        <w:tab/>
      </w:r>
      <w:r>
        <w:t>Reference sensitivity for inter-band EN-DC including FR2 for UL MIMO</w:t>
      </w:r>
      <w:r>
        <w:tab/>
      </w:r>
      <w:r>
        <w:fldChar w:fldCharType="begin" w:fldLock="1"/>
      </w:r>
      <w:r>
        <w:instrText xml:space="preserve"> PAGEREF _Toc133250061 \h </w:instrText>
      </w:r>
      <w:r>
        <w:fldChar w:fldCharType="separate"/>
      </w:r>
      <w:r>
        <w:t>660</w:t>
      </w:r>
      <w:r>
        <w:fldChar w:fldCharType="end"/>
      </w:r>
    </w:p>
    <w:p w14:paraId="339C6715" w14:textId="5DE966CE" w:rsidR="00D65AD6" w:rsidRDefault="00D65AD6">
      <w:pPr>
        <w:pStyle w:val="TOC4"/>
        <w:rPr>
          <w:rFonts w:asciiTheme="minorHAnsi" w:eastAsiaTheme="minorEastAsia" w:hAnsiTheme="minorHAnsi" w:cstheme="minorBidi"/>
          <w:sz w:val="22"/>
          <w:szCs w:val="22"/>
        </w:rPr>
      </w:pPr>
      <w:r>
        <w:t>7.3B.2.5</w:t>
      </w:r>
      <w:r>
        <w:rPr>
          <w:rFonts w:asciiTheme="minorHAnsi" w:eastAsiaTheme="minorEastAsia" w:hAnsiTheme="minorHAnsi" w:cstheme="minorBidi"/>
          <w:sz w:val="22"/>
          <w:szCs w:val="22"/>
        </w:rPr>
        <w:tab/>
      </w:r>
      <w:r>
        <w:t>Reference sensitivity for Inter-band EN-DC including FR1 and FR2 (3 CCs)</w:t>
      </w:r>
      <w:r>
        <w:tab/>
      </w:r>
      <w:r>
        <w:fldChar w:fldCharType="begin" w:fldLock="1"/>
      </w:r>
      <w:r>
        <w:instrText xml:space="preserve"> PAGEREF _Toc133250062 \h </w:instrText>
      </w:r>
      <w:r>
        <w:fldChar w:fldCharType="separate"/>
      </w:r>
      <w:r>
        <w:t>660</w:t>
      </w:r>
      <w:r>
        <w:fldChar w:fldCharType="end"/>
      </w:r>
    </w:p>
    <w:p w14:paraId="122B5784" w14:textId="7159A1F1" w:rsidR="00D65AD6" w:rsidRDefault="00D65AD6">
      <w:pPr>
        <w:pStyle w:val="TOC4"/>
        <w:rPr>
          <w:rFonts w:asciiTheme="minorHAnsi" w:eastAsiaTheme="minorEastAsia" w:hAnsiTheme="minorHAnsi" w:cstheme="minorBidi"/>
          <w:sz w:val="22"/>
          <w:szCs w:val="22"/>
        </w:rPr>
      </w:pPr>
      <w:r>
        <w:t>7.3B.2.5D</w:t>
      </w:r>
      <w:r>
        <w:rPr>
          <w:rFonts w:asciiTheme="minorHAnsi" w:eastAsiaTheme="minorEastAsia" w:hAnsiTheme="minorHAnsi" w:cstheme="minorBidi"/>
          <w:sz w:val="22"/>
          <w:szCs w:val="22"/>
        </w:rPr>
        <w:tab/>
      </w:r>
      <w:r>
        <w:t>Reference sensitivity for inter-band EN-DC including FR1 and FR2 for UL MIMO</w:t>
      </w:r>
      <w:r>
        <w:tab/>
      </w:r>
      <w:r>
        <w:fldChar w:fldCharType="begin" w:fldLock="1"/>
      </w:r>
      <w:r>
        <w:instrText xml:space="preserve"> PAGEREF _Toc133250063 \h </w:instrText>
      </w:r>
      <w:r>
        <w:fldChar w:fldCharType="separate"/>
      </w:r>
      <w:r>
        <w:t>660</w:t>
      </w:r>
      <w:r>
        <w:fldChar w:fldCharType="end"/>
      </w:r>
    </w:p>
    <w:p w14:paraId="23C90FFD" w14:textId="74155D64" w:rsidR="00D65AD6" w:rsidRPr="00993C96" w:rsidRDefault="00D65AD6">
      <w:pPr>
        <w:pStyle w:val="TOC4"/>
        <w:rPr>
          <w:rFonts w:asciiTheme="minorHAnsi" w:eastAsiaTheme="minorEastAsia" w:hAnsiTheme="minorHAnsi" w:cstheme="minorBidi"/>
          <w:sz w:val="22"/>
          <w:szCs w:val="22"/>
          <w:lang w:val="fr-FR"/>
        </w:rPr>
      </w:pPr>
      <w:r w:rsidRPr="00993C96">
        <w:rPr>
          <w:lang w:val="fr-FR"/>
        </w:rPr>
        <w:t>7.3B.2.6</w:t>
      </w:r>
      <w:r w:rsidRPr="00993C96">
        <w:rPr>
          <w:rFonts w:asciiTheme="minorHAnsi" w:eastAsiaTheme="minorEastAsia" w:hAnsiTheme="minorHAnsi" w:cstheme="minorBidi"/>
          <w:sz w:val="22"/>
          <w:szCs w:val="22"/>
          <w:lang w:val="fr-FR"/>
        </w:rPr>
        <w:tab/>
      </w:r>
      <w:r w:rsidRPr="00993C96">
        <w:rPr>
          <w:lang w:val="fr-FR"/>
        </w:rPr>
        <w:t>Void</w:t>
      </w:r>
      <w:r w:rsidRPr="00993C96">
        <w:rPr>
          <w:lang w:val="fr-FR"/>
        </w:rPr>
        <w:tab/>
      </w:r>
      <w:r>
        <w:fldChar w:fldCharType="begin" w:fldLock="1"/>
      </w:r>
      <w:r w:rsidRPr="00993C96">
        <w:rPr>
          <w:lang w:val="fr-FR"/>
        </w:rPr>
        <w:instrText xml:space="preserve"> PAGEREF _Toc133250064 \h </w:instrText>
      </w:r>
      <w:r>
        <w:fldChar w:fldCharType="separate"/>
      </w:r>
      <w:r w:rsidRPr="00993C96">
        <w:rPr>
          <w:lang w:val="fr-FR"/>
        </w:rPr>
        <w:t>661</w:t>
      </w:r>
      <w:r>
        <w:fldChar w:fldCharType="end"/>
      </w:r>
    </w:p>
    <w:p w14:paraId="737716C1" w14:textId="296F2230" w:rsidR="00D65AD6" w:rsidRPr="00993C96" w:rsidRDefault="00D65AD6">
      <w:pPr>
        <w:pStyle w:val="TOC3"/>
        <w:rPr>
          <w:rFonts w:asciiTheme="minorHAnsi" w:eastAsiaTheme="minorEastAsia" w:hAnsiTheme="minorHAnsi" w:cstheme="minorBidi"/>
          <w:sz w:val="22"/>
          <w:szCs w:val="22"/>
          <w:lang w:val="fr-FR"/>
        </w:rPr>
      </w:pPr>
      <w:r w:rsidRPr="00993C96">
        <w:rPr>
          <w:lang w:val="fr-FR"/>
        </w:rPr>
        <w:t>7.3B.3</w:t>
      </w:r>
      <w:r w:rsidRPr="00993C96">
        <w:rPr>
          <w:rFonts w:asciiTheme="minorHAnsi" w:eastAsiaTheme="minorEastAsia" w:hAnsiTheme="minorHAnsi" w:cstheme="minorBidi"/>
          <w:sz w:val="22"/>
          <w:szCs w:val="22"/>
          <w:lang w:val="fr-FR"/>
        </w:rPr>
        <w:tab/>
      </w:r>
      <w:r>
        <w:t>Δ</w:t>
      </w:r>
      <w:r w:rsidRPr="00993C96">
        <w:rPr>
          <w:lang w:val="fr-FR"/>
        </w:rPr>
        <w:t>R</w:t>
      </w:r>
      <w:r w:rsidRPr="00993C96">
        <w:rPr>
          <w:vertAlign w:val="subscript"/>
          <w:lang w:val="fr-FR"/>
        </w:rPr>
        <w:t>IB,c</w:t>
      </w:r>
      <w:r w:rsidRPr="00993C96">
        <w:rPr>
          <w:lang w:val="fr-FR"/>
        </w:rPr>
        <w:t xml:space="preserve"> </w:t>
      </w:r>
      <w:r>
        <w:t>Δ</w:t>
      </w:r>
      <w:r w:rsidRPr="00993C96">
        <w:rPr>
          <w:lang w:val="fr-FR"/>
        </w:rPr>
        <w:t>R</w:t>
      </w:r>
      <w:r w:rsidRPr="00993C96">
        <w:rPr>
          <w:vertAlign w:val="subscript"/>
          <w:lang w:val="fr-FR"/>
        </w:rPr>
        <w:t>IBNC</w:t>
      </w:r>
      <w:r w:rsidRPr="00993C96">
        <w:rPr>
          <w:lang w:val="fr-FR"/>
        </w:rPr>
        <w:t xml:space="preserve"> for EN-DC</w:t>
      </w:r>
      <w:r w:rsidRPr="00993C96">
        <w:rPr>
          <w:lang w:val="fr-FR"/>
        </w:rPr>
        <w:tab/>
      </w:r>
      <w:r>
        <w:fldChar w:fldCharType="begin" w:fldLock="1"/>
      </w:r>
      <w:r w:rsidRPr="00993C96">
        <w:rPr>
          <w:lang w:val="fr-FR"/>
        </w:rPr>
        <w:instrText xml:space="preserve"> PAGEREF _Toc133250065 \h </w:instrText>
      </w:r>
      <w:r>
        <w:fldChar w:fldCharType="separate"/>
      </w:r>
      <w:r w:rsidRPr="00993C96">
        <w:rPr>
          <w:lang w:val="fr-FR"/>
        </w:rPr>
        <w:t>661</w:t>
      </w:r>
      <w:r>
        <w:fldChar w:fldCharType="end"/>
      </w:r>
    </w:p>
    <w:p w14:paraId="3AB0CCA5" w14:textId="0F42B361" w:rsidR="00D65AD6" w:rsidRDefault="00D65AD6">
      <w:pPr>
        <w:pStyle w:val="TOC4"/>
        <w:rPr>
          <w:rFonts w:asciiTheme="minorHAnsi" w:eastAsiaTheme="minorEastAsia" w:hAnsiTheme="minorHAnsi" w:cstheme="minorBidi"/>
          <w:sz w:val="22"/>
          <w:szCs w:val="22"/>
        </w:rPr>
      </w:pPr>
      <w:r>
        <w:t>7.3B.3.0</w:t>
      </w:r>
      <w:r>
        <w:rPr>
          <w:rFonts w:asciiTheme="minorHAnsi" w:eastAsiaTheme="minorEastAsia" w:hAnsiTheme="minorHAnsi" w:cstheme="minorBidi"/>
          <w:sz w:val="22"/>
          <w:szCs w:val="22"/>
        </w:rPr>
        <w:tab/>
      </w:r>
      <w:r>
        <w:t>General</w:t>
      </w:r>
      <w:r>
        <w:tab/>
      </w:r>
      <w:r>
        <w:fldChar w:fldCharType="begin" w:fldLock="1"/>
      </w:r>
      <w:r>
        <w:instrText xml:space="preserve"> PAGEREF _Toc133250066 \h </w:instrText>
      </w:r>
      <w:r>
        <w:fldChar w:fldCharType="separate"/>
      </w:r>
      <w:r>
        <w:t>661</w:t>
      </w:r>
      <w:r>
        <w:fldChar w:fldCharType="end"/>
      </w:r>
    </w:p>
    <w:p w14:paraId="2BA7AA63" w14:textId="78E01F57" w:rsidR="00D65AD6" w:rsidRDefault="00D65AD6">
      <w:pPr>
        <w:pStyle w:val="TOC4"/>
        <w:rPr>
          <w:rFonts w:asciiTheme="minorHAnsi" w:eastAsiaTheme="minorEastAsia" w:hAnsiTheme="minorHAnsi" w:cstheme="minorBidi"/>
          <w:sz w:val="22"/>
          <w:szCs w:val="22"/>
        </w:rPr>
      </w:pPr>
      <w:r>
        <w:t>7.3B.3.1</w:t>
      </w:r>
      <w:r>
        <w:rPr>
          <w:rFonts w:asciiTheme="minorHAnsi" w:eastAsiaTheme="minorEastAsia" w:hAnsiTheme="minorHAnsi" w:cstheme="minorBidi"/>
          <w:sz w:val="22"/>
          <w:szCs w:val="22"/>
        </w:rPr>
        <w:tab/>
      </w:r>
      <w:r>
        <w:t>Reference sensitivity ΔR</w:t>
      </w:r>
      <w:r w:rsidRPr="00B70D7D">
        <w:rPr>
          <w:vertAlign w:val="subscript"/>
        </w:rPr>
        <w:t>IB,c</w:t>
      </w:r>
      <w:r>
        <w:t xml:space="preserve"> for Intra-band Contiguous EN-DC</w:t>
      </w:r>
      <w:r>
        <w:tab/>
      </w:r>
      <w:r>
        <w:fldChar w:fldCharType="begin" w:fldLock="1"/>
      </w:r>
      <w:r>
        <w:instrText xml:space="preserve"> PAGEREF _Toc133250067 \h </w:instrText>
      </w:r>
      <w:r>
        <w:fldChar w:fldCharType="separate"/>
      </w:r>
      <w:r>
        <w:t>661</w:t>
      </w:r>
      <w:r>
        <w:fldChar w:fldCharType="end"/>
      </w:r>
    </w:p>
    <w:p w14:paraId="5A4066A3" w14:textId="09E208FE" w:rsidR="00D65AD6" w:rsidRDefault="00D65AD6">
      <w:pPr>
        <w:pStyle w:val="TOC4"/>
        <w:rPr>
          <w:rFonts w:asciiTheme="minorHAnsi" w:eastAsiaTheme="minorEastAsia" w:hAnsiTheme="minorHAnsi" w:cstheme="minorBidi"/>
          <w:sz w:val="22"/>
          <w:szCs w:val="22"/>
        </w:rPr>
      </w:pPr>
      <w:r>
        <w:t>7.3B.3.2</w:t>
      </w:r>
      <w:r>
        <w:rPr>
          <w:rFonts w:asciiTheme="minorHAnsi" w:eastAsiaTheme="minorEastAsia" w:hAnsiTheme="minorHAnsi" w:cstheme="minorBidi"/>
          <w:sz w:val="22"/>
          <w:szCs w:val="22"/>
        </w:rPr>
        <w:tab/>
      </w:r>
      <w:r>
        <w:t>Reference sensitivity ΔR</w:t>
      </w:r>
      <w:r w:rsidRPr="00B70D7D">
        <w:rPr>
          <w:vertAlign w:val="subscript"/>
        </w:rPr>
        <w:t>IB,c</w:t>
      </w:r>
      <w:r>
        <w:t xml:space="preserve"> for Intra-band non-contiguous EN-DC</w:t>
      </w:r>
      <w:r>
        <w:tab/>
      </w:r>
      <w:r>
        <w:fldChar w:fldCharType="begin" w:fldLock="1"/>
      </w:r>
      <w:r>
        <w:instrText xml:space="preserve"> PAGEREF _Toc133250068 \h </w:instrText>
      </w:r>
      <w:r>
        <w:fldChar w:fldCharType="separate"/>
      </w:r>
      <w:r>
        <w:t>661</w:t>
      </w:r>
      <w:r>
        <w:fldChar w:fldCharType="end"/>
      </w:r>
    </w:p>
    <w:p w14:paraId="73AE70C6" w14:textId="0E13AFEA" w:rsidR="00D65AD6" w:rsidRDefault="00D65AD6">
      <w:pPr>
        <w:pStyle w:val="TOC4"/>
        <w:rPr>
          <w:rFonts w:asciiTheme="minorHAnsi" w:eastAsiaTheme="minorEastAsia" w:hAnsiTheme="minorHAnsi" w:cstheme="minorBidi"/>
          <w:sz w:val="22"/>
          <w:szCs w:val="22"/>
        </w:rPr>
      </w:pPr>
      <w:r>
        <w:t>7.3B.3.3</w:t>
      </w:r>
      <w:r>
        <w:rPr>
          <w:rFonts w:asciiTheme="minorHAnsi" w:eastAsiaTheme="minorEastAsia" w:hAnsiTheme="minorHAnsi" w:cstheme="minorBidi"/>
          <w:sz w:val="22"/>
          <w:szCs w:val="22"/>
        </w:rPr>
        <w:tab/>
      </w:r>
      <w:r>
        <w:t>ΔR</w:t>
      </w:r>
      <w:r w:rsidRPr="00B70D7D">
        <w:rPr>
          <w:vertAlign w:val="subscript"/>
        </w:rPr>
        <w:t>IB,c</w:t>
      </w:r>
      <w:r>
        <w:t xml:space="preserve"> for Inter-band EN-DC within FR1</w:t>
      </w:r>
      <w:r>
        <w:tab/>
      </w:r>
      <w:r>
        <w:fldChar w:fldCharType="begin" w:fldLock="1"/>
      </w:r>
      <w:r>
        <w:instrText xml:space="preserve"> PAGEREF _Toc133250069 \h </w:instrText>
      </w:r>
      <w:r>
        <w:fldChar w:fldCharType="separate"/>
      </w:r>
      <w:r>
        <w:t>662</w:t>
      </w:r>
      <w:r>
        <w:fldChar w:fldCharType="end"/>
      </w:r>
    </w:p>
    <w:p w14:paraId="06295BE9" w14:textId="1C549297" w:rsidR="00D65AD6" w:rsidRDefault="00D65AD6">
      <w:pPr>
        <w:pStyle w:val="TOC5"/>
        <w:rPr>
          <w:rFonts w:asciiTheme="minorHAnsi" w:eastAsiaTheme="minorEastAsia" w:hAnsiTheme="minorHAnsi" w:cstheme="minorBidi"/>
          <w:sz w:val="22"/>
          <w:szCs w:val="22"/>
        </w:rPr>
      </w:pPr>
      <w:r>
        <w:t>7.3B.3.3.1</w:t>
      </w:r>
      <w:r>
        <w:rPr>
          <w:rFonts w:asciiTheme="minorHAnsi" w:eastAsiaTheme="minorEastAsia" w:hAnsiTheme="minorHAnsi" w:cstheme="minorBidi"/>
          <w:sz w:val="22"/>
          <w:szCs w:val="22"/>
        </w:rPr>
        <w:tab/>
      </w:r>
      <w:r>
        <w:t>ΔR</w:t>
      </w:r>
      <w:r w:rsidRPr="00B70D7D">
        <w:rPr>
          <w:vertAlign w:val="subscript"/>
        </w:rPr>
        <w:t>IB,c</w:t>
      </w:r>
      <w:r>
        <w:t xml:space="preserve"> for EN-DC in two bands</w:t>
      </w:r>
      <w:r>
        <w:tab/>
      </w:r>
      <w:r>
        <w:fldChar w:fldCharType="begin" w:fldLock="1"/>
      </w:r>
      <w:r>
        <w:instrText xml:space="preserve"> PAGEREF _Toc133250070 \h </w:instrText>
      </w:r>
      <w:r>
        <w:fldChar w:fldCharType="separate"/>
      </w:r>
      <w:r>
        <w:t>662</w:t>
      </w:r>
      <w:r>
        <w:fldChar w:fldCharType="end"/>
      </w:r>
    </w:p>
    <w:p w14:paraId="7BB7B668" w14:textId="5F8FC082" w:rsidR="00D65AD6" w:rsidRDefault="00D65AD6">
      <w:pPr>
        <w:pStyle w:val="TOC5"/>
        <w:rPr>
          <w:rFonts w:asciiTheme="minorHAnsi" w:eastAsiaTheme="minorEastAsia" w:hAnsiTheme="minorHAnsi" w:cstheme="minorBidi"/>
          <w:sz w:val="22"/>
          <w:szCs w:val="22"/>
        </w:rPr>
      </w:pPr>
      <w:r>
        <w:t>7.3B.3.3.2</w:t>
      </w:r>
      <w:r>
        <w:rPr>
          <w:rFonts w:asciiTheme="minorHAnsi" w:eastAsiaTheme="minorEastAsia" w:hAnsiTheme="minorHAnsi" w:cstheme="minorBidi"/>
          <w:sz w:val="22"/>
          <w:szCs w:val="22"/>
        </w:rPr>
        <w:tab/>
      </w:r>
      <w:r>
        <w:t>ΔR</w:t>
      </w:r>
      <w:r w:rsidRPr="00B70D7D">
        <w:rPr>
          <w:vertAlign w:val="subscript"/>
        </w:rPr>
        <w:t>IB,c</w:t>
      </w:r>
      <w:r>
        <w:t xml:space="preserve"> for EN-DC in three bands</w:t>
      </w:r>
      <w:r>
        <w:tab/>
      </w:r>
      <w:r>
        <w:fldChar w:fldCharType="begin" w:fldLock="1"/>
      </w:r>
      <w:r>
        <w:instrText xml:space="preserve"> PAGEREF _Toc133250071 \h </w:instrText>
      </w:r>
      <w:r>
        <w:fldChar w:fldCharType="separate"/>
      </w:r>
      <w:r>
        <w:t>665</w:t>
      </w:r>
      <w:r>
        <w:fldChar w:fldCharType="end"/>
      </w:r>
    </w:p>
    <w:p w14:paraId="51DDBFE5" w14:textId="2ADC279A" w:rsidR="00D65AD6" w:rsidRDefault="00D65AD6">
      <w:pPr>
        <w:pStyle w:val="TOC5"/>
        <w:rPr>
          <w:rFonts w:asciiTheme="minorHAnsi" w:eastAsiaTheme="minorEastAsia" w:hAnsiTheme="minorHAnsi" w:cstheme="minorBidi"/>
          <w:sz w:val="22"/>
          <w:szCs w:val="22"/>
        </w:rPr>
      </w:pPr>
      <w:r>
        <w:t>7.3B.3.3.3</w:t>
      </w:r>
      <w:r>
        <w:rPr>
          <w:rFonts w:asciiTheme="minorHAnsi" w:eastAsiaTheme="minorEastAsia" w:hAnsiTheme="minorHAnsi" w:cstheme="minorBidi"/>
          <w:sz w:val="22"/>
          <w:szCs w:val="22"/>
        </w:rPr>
        <w:tab/>
      </w:r>
      <w:r>
        <w:t>ΔR</w:t>
      </w:r>
      <w:r w:rsidRPr="00B70D7D">
        <w:rPr>
          <w:vertAlign w:val="subscript"/>
        </w:rPr>
        <w:t>IB,c</w:t>
      </w:r>
      <w:r>
        <w:t xml:space="preserve"> for EN-DC in four bands</w:t>
      </w:r>
      <w:r>
        <w:tab/>
      </w:r>
      <w:r>
        <w:fldChar w:fldCharType="begin" w:fldLock="1"/>
      </w:r>
      <w:r>
        <w:instrText xml:space="preserve"> PAGEREF _Toc133250072 \h </w:instrText>
      </w:r>
      <w:r>
        <w:fldChar w:fldCharType="separate"/>
      </w:r>
      <w:r>
        <w:t>669</w:t>
      </w:r>
      <w:r>
        <w:fldChar w:fldCharType="end"/>
      </w:r>
    </w:p>
    <w:p w14:paraId="4317A7CE" w14:textId="2D4DF36D" w:rsidR="00D65AD6" w:rsidRDefault="00D65AD6">
      <w:pPr>
        <w:pStyle w:val="TOC5"/>
        <w:rPr>
          <w:rFonts w:asciiTheme="minorHAnsi" w:eastAsiaTheme="minorEastAsia" w:hAnsiTheme="minorHAnsi" w:cstheme="minorBidi"/>
          <w:sz w:val="22"/>
          <w:szCs w:val="22"/>
        </w:rPr>
      </w:pPr>
      <w:r>
        <w:t>7.3B.3.3.4</w:t>
      </w:r>
      <w:r>
        <w:rPr>
          <w:rFonts w:asciiTheme="minorHAnsi" w:eastAsiaTheme="minorEastAsia" w:hAnsiTheme="minorHAnsi" w:cstheme="minorBidi"/>
          <w:sz w:val="22"/>
          <w:szCs w:val="22"/>
        </w:rPr>
        <w:tab/>
      </w:r>
      <w:r>
        <w:t>ΔR</w:t>
      </w:r>
      <w:r w:rsidRPr="00B70D7D">
        <w:rPr>
          <w:vertAlign w:val="subscript"/>
        </w:rPr>
        <w:t>IB,c</w:t>
      </w:r>
      <w:r>
        <w:t xml:space="preserve"> for EN-DC in five bands</w:t>
      </w:r>
      <w:r>
        <w:tab/>
      </w:r>
      <w:r>
        <w:fldChar w:fldCharType="begin" w:fldLock="1"/>
      </w:r>
      <w:r>
        <w:instrText xml:space="preserve"> PAGEREF _Toc133250073 \h </w:instrText>
      </w:r>
      <w:r>
        <w:fldChar w:fldCharType="separate"/>
      </w:r>
      <w:r>
        <w:t>673</w:t>
      </w:r>
      <w:r>
        <w:fldChar w:fldCharType="end"/>
      </w:r>
    </w:p>
    <w:p w14:paraId="7D8D6E16" w14:textId="3A43F883" w:rsidR="00D65AD6" w:rsidRDefault="00D65AD6">
      <w:pPr>
        <w:pStyle w:val="TOC5"/>
        <w:rPr>
          <w:rFonts w:asciiTheme="minorHAnsi" w:eastAsiaTheme="minorEastAsia" w:hAnsiTheme="minorHAnsi" w:cstheme="minorBidi"/>
          <w:sz w:val="22"/>
          <w:szCs w:val="22"/>
        </w:rPr>
      </w:pPr>
      <w:r>
        <w:t>7.3B.3.3.5</w:t>
      </w:r>
      <w:r>
        <w:rPr>
          <w:rFonts w:asciiTheme="minorHAnsi" w:eastAsiaTheme="minorEastAsia" w:hAnsiTheme="minorHAnsi" w:cstheme="minorBidi"/>
          <w:sz w:val="22"/>
          <w:szCs w:val="22"/>
        </w:rPr>
        <w:tab/>
      </w:r>
      <w:r>
        <w:t>ΔR</w:t>
      </w:r>
      <w:r w:rsidRPr="00B70D7D">
        <w:rPr>
          <w:vertAlign w:val="subscript"/>
        </w:rPr>
        <w:t>IB,c</w:t>
      </w:r>
      <w:r>
        <w:t xml:space="preserve"> for EN-DC six bands</w:t>
      </w:r>
      <w:r>
        <w:tab/>
      </w:r>
      <w:r>
        <w:fldChar w:fldCharType="begin" w:fldLock="1"/>
      </w:r>
      <w:r>
        <w:instrText xml:space="preserve"> PAGEREF _Toc133250074 \h </w:instrText>
      </w:r>
      <w:r>
        <w:fldChar w:fldCharType="separate"/>
      </w:r>
      <w:r>
        <w:t>675</w:t>
      </w:r>
      <w:r>
        <w:fldChar w:fldCharType="end"/>
      </w:r>
    </w:p>
    <w:p w14:paraId="35C5438B" w14:textId="52A5E3B4" w:rsidR="00D65AD6" w:rsidRDefault="00D65AD6">
      <w:pPr>
        <w:pStyle w:val="TOC4"/>
        <w:rPr>
          <w:rFonts w:asciiTheme="minorHAnsi" w:eastAsiaTheme="minorEastAsia" w:hAnsiTheme="minorHAnsi" w:cstheme="minorBidi"/>
          <w:sz w:val="22"/>
          <w:szCs w:val="22"/>
        </w:rPr>
      </w:pPr>
      <w:r w:rsidRPr="00B70D7D">
        <w:rPr>
          <w:rFonts w:eastAsia="MS Mincho"/>
        </w:rPr>
        <w:t>7.3B.3.3a</w:t>
      </w:r>
      <w:r>
        <w:rPr>
          <w:rFonts w:asciiTheme="minorHAnsi" w:eastAsiaTheme="minorEastAsia" w:hAnsiTheme="minorHAnsi" w:cstheme="minorBidi"/>
          <w:sz w:val="22"/>
          <w:szCs w:val="22"/>
        </w:rPr>
        <w:tab/>
      </w:r>
      <w:r>
        <w:t>ΔR</w:t>
      </w:r>
      <w:r w:rsidRPr="00B70D7D">
        <w:rPr>
          <w:vertAlign w:val="subscript"/>
        </w:rPr>
        <w:t>IB,c</w:t>
      </w:r>
      <w:r>
        <w:t xml:space="preserve"> for </w:t>
      </w:r>
      <w:r w:rsidRPr="00B70D7D">
        <w:rPr>
          <w:rFonts w:eastAsia="MS Mincho"/>
        </w:rPr>
        <w:t>Inter-band NE-DC within FR1</w:t>
      </w:r>
      <w:r>
        <w:tab/>
      </w:r>
      <w:r>
        <w:fldChar w:fldCharType="begin" w:fldLock="1"/>
      </w:r>
      <w:r>
        <w:instrText xml:space="preserve"> PAGEREF _Toc133250075 \h </w:instrText>
      </w:r>
      <w:r>
        <w:fldChar w:fldCharType="separate"/>
      </w:r>
      <w:r>
        <w:t>675</w:t>
      </w:r>
      <w:r>
        <w:fldChar w:fldCharType="end"/>
      </w:r>
    </w:p>
    <w:p w14:paraId="6BBD0795" w14:textId="12DFB47F" w:rsidR="00D65AD6" w:rsidRDefault="00D65AD6">
      <w:pPr>
        <w:pStyle w:val="TOC4"/>
        <w:rPr>
          <w:rFonts w:asciiTheme="minorHAnsi" w:eastAsiaTheme="minorEastAsia" w:hAnsiTheme="minorHAnsi" w:cstheme="minorBidi"/>
          <w:sz w:val="22"/>
          <w:szCs w:val="22"/>
        </w:rPr>
      </w:pPr>
      <w:r>
        <w:t>7.3B.3.4</w:t>
      </w:r>
      <w:r>
        <w:rPr>
          <w:rFonts w:asciiTheme="minorHAnsi" w:eastAsiaTheme="minorEastAsia" w:hAnsiTheme="minorHAnsi" w:cstheme="minorBidi"/>
          <w:sz w:val="22"/>
          <w:szCs w:val="22"/>
        </w:rPr>
        <w:tab/>
      </w:r>
      <w:r>
        <w:t>Reference sensitivity for ΔR</w:t>
      </w:r>
      <w:r w:rsidRPr="00B70D7D">
        <w:rPr>
          <w:bCs/>
          <w:vertAlign w:val="subscript"/>
        </w:rPr>
        <w:t>IB,c</w:t>
      </w:r>
      <w:r>
        <w:t xml:space="preserve"> Inter-band EN-DC including FR2</w:t>
      </w:r>
      <w:r>
        <w:tab/>
      </w:r>
      <w:r>
        <w:fldChar w:fldCharType="begin" w:fldLock="1"/>
      </w:r>
      <w:r>
        <w:instrText xml:space="preserve"> PAGEREF _Toc133250076 \h </w:instrText>
      </w:r>
      <w:r>
        <w:fldChar w:fldCharType="separate"/>
      </w:r>
      <w:r>
        <w:t>675</w:t>
      </w:r>
      <w:r>
        <w:fldChar w:fldCharType="end"/>
      </w:r>
    </w:p>
    <w:p w14:paraId="4DD8C209" w14:textId="26B38498" w:rsidR="00D65AD6" w:rsidRDefault="00D65AD6">
      <w:pPr>
        <w:pStyle w:val="TOC4"/>
        <w:rPr>
          <w:rFonts w:asciiTheme="minorHAnsi" w:eastAsiaTheme="minorEastAsia" w:hAnsiTheme="minorHAnsi" w:cstheme="minorBidi"/>
          <w:sz w:val="22"/>
          <w:szCs w:val="22"/>
        </w:rPr>
      </w:pPr>
      <w:r>
        <w:t>7.3B.3.5</w:t>
      </w:r>
      <w:r>
        <w:rPr>
          <w:rFonts w:asciiTheme="minorHAnsi" w:eastAsiaTheme="minorEastAsia" w:hAnsiTheme="minorHAnsi" w:cstheme="minorBidi"/>
          <w:sz w:val="22"/>
          <w:szCs w:val="22"/>
        </w:rPr>
        <w:tab/>
      </w:r>
      <w:r>
        <w:t>Reference sensitivity for ΔR</w:t>
      </w:r>
      <w:r w:rsidRPr="00B70D7D">
        <w:rPr>
          <w:bCs/>
          <w:vertAlign w:val="subscript"/>
        </w:rPr>
        <w:t>IB,c</w:t>
      </w:r>
      <w:r>
        <w:t xml:space="preserve"> Inter-band EN-DC including both FR1 and FR2</w:t>
      </w:r>
      <w:r>
        <w:tab/>
      </w:r>
      <w:r>
        <w:fldChar w:fldCharType="begin" w:fldLock="1"/>
      </w:r>
      <w:r>
        <w:instrText xml:space="preserve"> PAGEREF _Toc133250077 \h </w:instrText>
      </w:r>
      <w:r>
        <w:fldChar w:fldCharType="separate"/>
      </w:r>
      <w:r>
        <w:t>675</w:t>
      </w:r>
      <w:r>
        <w:fldChar w:fldCharType="end"/>
      </w:r>
    </w:p>
    <w:p w14:paraId="0F98A41F" w14:textId="7A42CBAA" w:rsidR="00D65AD6" w:rsidRDefault="00D65AD6">
      <w:pPr>
        <w:pStyle w:val="TOC3"/>
        <w:rPr>
          <w:rFonts w:asciiTheme="minorHAnsi" w:eastAsiaTheme="minorEastAsia" w:hAnsiTheme="minorHAnsi" w:cstheme="minorBidi"/>
          <w:sz w:val="22"/>
          <w:szCs w:val="22"/>
        </w:rPr>
      </w:pPr>
      <w:r>
        <w:t>7.3B.4</w:t>
      </w:r>
      <w:r>
        <w:rPr>
          <w:rFonts w:asciiTheme="minorHAnsi" w:eastAsiaTheme="minorEastAsia" w:hAnsiTheme="minorHAnsi" w:cstheme="minorBidi"/>
          <w:sz w:val="22"/>
          <w:szCs w:val="22"/>
        </w:rPr>
        <w:tab/>
      </w:r>
      <w:r w:rsidRPr="00B70D7D">
        <w:rPr>
          <w:rFonts w:cs="Arial"/>
        </w:rPr>
        <w:t>EIS Spherical Coverage for Inter-band EN-DC including FR2 (1 NR CC)</w:t>
      </w:r>
      <w:r>
        <w:tab/>
      </w:r>
      <w:r>
        <w:fldChar w:fldCharType="begin" w:fldLock="1"/>
      </w:r>
      <w:r>
        <w:instrText xml:space="preserve"> PAGEREF _Toc133250078 \h </w:instrText>
      </w:r>
      <w:r>
        <w:fldChar w:fldCharType="separate"/>
      </w:r>
      <w:r>
        <w:t>675</w:t>
      </w:r>
      <w:r>
        <w:fldChar w:fldCharType="end"/>
      </w:r>
    </w:p>
    <w:p w14:paraId="6DDCEC5C" w14:textId="09DA55F1" w:rsidR="00D65AD6" w:rsidRDefault="00D65AD6">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Void</w:t>
      </w:r>
      <w:r>
        <w:tab/>
      </w:r>
      <w:r>
        <w:fldChar w:fldCharType="begin" w:fldLock="1"/>
      </w:r>
      <w:r>
        <w:instrText xml:space="preserve"> PAGEREF _Toc133250079 \h </w:instrText>
      </w:r>
      <w:r>
        <w:fldChar w:fldCharType="separate"/>
      </w:r>
      <w:r>
        <w:t>676</w:t>
      </w:r>
      <w:r>
        <w:fldChar w:fldCharType="end"/>
      </w:r>
    </w:p>
    <w:p w14:paraId="4F6480FA" w14:textId="196096A0" w:rsidR="00D65AD6" w:rsidRDefault="00D65AD6">
      <w:pPr>
        <w:pStyle w:val="TOC2"/>
        <w:rPr>
          <w:rFonts w:asciiTheme="minorHAnsi" w:eastAsiaTheme="minorEastAsia" w:hAnsiTheme="minorHAnsi" w:cstheme="minorBidi"/>
          <w:sz w:val="22"/>
          <w:szCs w:val="22"/>
        </w:rPr>
      </w:pPr>
      <w:r>
        <w:t>7.4A</w:t>
      </w:r>
      <w:r>
        <w:rPr>
          <w:rFonts w:asciiTheme="minorHAnsi" w:eastAsiaTheme="minorEastAsia" w:hAnsiTheme="minorHAnsi" w:cstheme="minorBidi"/>
          <w:sz w:val="22"/>
          <w:szCs w:val="22"/>
        </w:rPr>
        <w:tab/>
      </w:r>
      <w:r>
        <w:t>Maximum Input Level for CA</w:t>
      </w:r>
      <w:r>
        <w:tab/>
      </w:r>
      <w:r>
        <w:fldChar w:fldCharType="begin" w:fldLock="1"/>
      </w:r>
      <w:r>
        <w:instrText xml:space="preserve"> PAGEREF _Toc133250080 \h </w:instrText>
      </w:r>
      <w:r>
        <w:fldChar w:fldCharType="separate"/>
      </w:r>
      <w:r>
        <w:t>676</w:t>
      </w:r>
      <w:r>
        <w:fldChar w:fldCharType="end"/>
      </w:r>
    </w:p>
    <w:p w14:paraId="5DB4E4E3" w14:textId="6127D200" w:rsidR="00D65AD6" w:rsidRDefault="00D65AD6">
      <w:pPr>
        <w:pStyle w:val="TOC2"/>
        <w:rPr>
          <w:rFonts w:asciiTheme="minorHAnsi" w:eastAsiaTheme="minorEastAsia" w:hAnsiTheme="minorHAnsi" w:cstheme="minorBidi"/>
          <w:sz w:val="22"/>
          <w:szCs w:val="22"/>
        </w:rPr>
      </w:pPr>
      <w:r>
        <w:t>7.4B</w:t>
      </w:r>
      <w:r>
        <w:rPr>
          <w:rFonts w:asciiTheme="minorHAnsi" w:eastAsiaTheme="minorEastAsia" w:hAnsiTheme="minorHAnsi" w:cstheme="minorBidi"/>
          <w:sz w:val="22"/>
          <w:szCs w:val="22"/>
        </w:rPr>
        <w:tab/>
      </w:r>
      <w:r>
        <w:t>Maximum Input Level for DC</w:t>
      </w:r>
      <w:r>
        <w:tab/>
      </w:r>
      <w:r>
        <w:fldChar w:fldCharType="begin" w:fldLock="1"/>
      </w:r>
      <w:r>
        <w:instrText xml:space="preserve"> PAGEREF _Toc133250081 \h </w:instrText>
      </w:r>
      <w:r>
        <w:fldChar w:fldCharType="separate"/>
      </w:r>
      <w:r>
        <w:t>676</w:t>
      </w:r>
      <w:r>
        <w:fldChar w:fldCharType="end"/>
      </w:r>
    </w:p>
    <w:p w14:paraId="7FBDD225" w14:textId="32A672A7" w:rsidR="00D65AD6" w:rsidRPr="00993C96" w:rsidRDefault="00D65AD6">
      <w:pPr>
        <w:pStyle w:val="TOC3"/>
        <w:rPr>
          <w:rFonts w:asciiTheme="minorHAnsi" w:eastAsiaTheme="minorEastAsia" w:hAnsiTheme="minorHAnsi" w:cstheme="minorBidi"/>
          <w:sz w:val="22"/>
          <w:szCs w:val="22"/>
          <w:lang w:val="fr-FR"/>
        </w:rPr>
      </w:pPr>
      <w:r w:rsidRPr="00993C96">
        <w:rPr>
          <w:lang w:val="fr-FR"/>
        </w:rPr>
        <w:lastRenderedPageBreak/>
        <w:t>7.4B.0</w:t>
      </w:r>
      <w:r w:rsidRPr="00993C96">
        <w:rPr>
          <w:rFonts w:asciiTheme="minorHAnsi" w:eastAsiaTheme="minorEastAsia" w:hAnsiTheme="minorHAnsi" w:cstheme="minorBidi"/>
          <w:sz w:val="22"/>
          <w:szCs w:val="22"/>
          <w:lang w:val="fr-FR"/>
        </w:rPr>
        <w:tab/>
      </w:r>
      <w:r w:rsidRPr="00993C96">
        <w:rPr>
          <w:lang w:val="fr-FR"/>
        </w:rPr>
        <w:t>Minimum conformance requirement</w:t>
      </w:r>
      <w:r w:rsidRPr="00993C96">
        <w:rPr>
          <w:lang w:val="fr-FR"/>
        </w:rPr>
        <w:tab/>
      </w:r>
      <w:r>
        <w:fldChar w:fldCharType="begin" w:fldLock="1"/>
      </w:r>
      <w:r w:rsidRPr="00993C96">
        <w:rPr>
          <w:lang w:val="fr-FR"/>
        </w:rPr>
        <w:instrText xml:space="preserve"> PAGEREF _Toc133250082 \h </w:instrText>
      </w:r>
      <w:r>
        <w:fldChar w:fldCharType="separate"/>
      </w:r>
      <w:r w:rsidRPr="00993C96">
        <w:rPr>
          <w:lang w:val="fr-FR"/>
        </w:rPr>
        <w:t>676</w:t>
      </w:r>
      <w:r>
        <w:fldChar w:fldCharType="end"/>
      </w:r>
    </w:p>
    <w:p w14:paraId="3033D50C" w14:textId="73410CBE" w:rsidR="00D65AD6" w:rsidRPr="00993C96" w:rsidRDefault="00D65AD6">
      <w:pPr>
        <w:pStyle w:val="TOC4"/>
        <w:rPr>
          <w:rFonts w:asciiTheme="minorHAnsi" w:eastAsiaTheme="minorEastAsia" w:hAnsiTheme="minorHAnsi" w:cstheme="minorBidi"/>
          <w:sz w:val="22"/>
          <w:szCs w:val="22"/>
          <w:lang w:val="fr-FR"/>
        </w:rPr>
      </w:pPr>
      <w:r w:rsidRPr="00993C96">
        <w:rPr>
          <w:lang w:val="fr-FR"/>
        </w:rPr>
        <w:t>7.4B.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083 \h </w:instrText>
      </w:r>
      <w:r>
        <w:fldChar w:fldCharType="separate"/>
      </w:r>
      <w:r w:rsidRPr="00993C96">
        <w:rPr>
          <w:lang w:val="fr-FR"/>
        </w:rPr>
        <w:t>676</w:t>
      </w:r>
      <w:r>
        <w:fldChar w:fldCharType="end"/>
      </w:r>
    </w:p>
    <w:p w14:paraId="4F80EDB9" w14:textId="0981E137" w:rsidR="00D65AD6" w:rsidRPr="00993C96" w:rsidRDefault="00D65AD6">
      <w:pPr>
        <w:pStyle w:val="TOC4"/>
        <w:rPr>
          <w:rFonts w:asciiTheme="minorHAnsi" w:eastAsiaTheme="minorEastAsia" w:hAnsiTheme="minorHAnsi" w:cstheme="minorBidi"/>
          <w:sz w:val="22"/>
          <w:szCs w:val="22"/>
          <w:lang w:val="fr-FR"/>
        </w:rPr>
      </w:pPr>
      <w:r w:rsidRPr="00993C96">
        <w:rPr>
          <w:lang w:val="fr-FR"/>
        </w:rPr>
        <w:t>7.4B.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084 \h </w:instrText>
      </w:r>
      <w:r>
        <w:fldChar w:fldCharType="separate"/>
      </w:r>
      <w:r w:rsidRPr="00993C96">
        <w:rPr>
          <w:lang w:val="fr-FR"/>
        </w:rPr>
        <w:t>677</w:t>
      </w:r>
      <w:r>
        <w:fldChar w:fldCharType="end"/>
      </w:r>
    </w:p>
    <w:p w14:paraId="202CAD2C" w14:textId="604A7A63" w:rsidR="00D65AD6" w:rsidRDefault="00D65AD6">
      <w:pPr>
        <w:pStyle w:val="TOC4"/>
        <w:rPr>
          <w:rFonts w:asciiTheme="minorHAnsi" w:eastAsiaTheme="minorEastAsia" w:hAnsiTheme="minorHAnsi" w:cstheme="minorBidi"/>
          <w:sz w:val="22"/>
          <w:szCs w:val="22"/>
        </w:rPr>
      </w:pPr>
      <w:r w:rsidRPr="00B70D7D">
        <w:rPr>
          <w:rFonts w:eastAsia="MS Mincho"/>
        </w:rPr>
        <w:t>7.4B.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085 \h </w:instrText>
      </w:r>
      <w:r>
        <w:fldChar w:fldCharType="separate"/>
      </w:r>
      <w:r>
        <w:t>677</w:t>
      </w:r>
      <w:r>
        <w:fldChar w:fldCharType="end"/>
      </w:r>
    </w:p>
    <w:p w14:paraId="6CFC3817" w14:textId="178F5DDC" w:rsidR="00D65AD6" w:rsidRDefault="00D65AD6">
      <w:pPr>
        <w:pStyle w:val="TOC4"/>
        <w:rPr>
          <w:rFonts w:asciiTheme="minorHAnsi" w:eastAsiaTheme="minorEastAsia" w:hAnsiTheme="minorHAnsi" w:cstheme="minorBidi"/>
          <w:sz w:val="22"/>
          <w:szCs w:val="22"/>
        </w:rPr>
      </w:pPr>
      <w:r>
        <w:t>7.4B.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086 \h </w:instrText>
      </w:r>
      <w:r>
        <w:fldChar w:fldCharType="separate"/>
      </w:r>
      <w:r>
        <w:t>677</w:t>
      </w:r>
      <w:r>
        <w:fldChar w:fldCharType="end"/>
      </w:r>
    </w:p>
    <w:p w14:paraId="2300B2A8" w14:textId="2B00EB40" w:rsidR="00D65AD6" w:rsidRDefault="00D65AD6">
      <w:pPr>
        <w:pStyle w:val="TOC4"/>
        <w:rPr>
          <w:rFonts w:asciiTheme="minorHAnsi" w:eastAsiaTheme="minorEastAsia" w:hAnsiTheme="minorHAnsi" w:cstheme="minorBidi"/>
          <w:sz w:val="22"/>
          <w:szCs w:val="22"/>
        </w:rPr>
      </w:pPr>
      <w:r>
        <w:t>7.4B.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087 \h </w:instrText>
      </w:r>
      <w:r>
        <w:fldChar w:fldCharType="separate"/>
      </w:r>
      <w:r>
        <w:t>677</w:t>
      </w:r>
      <w:r>
        <w:fldChar w:fldCharType="end"/>
      </w:r>
    </w:p>
    <w:p w14:paraId="6CD2AAE0" w14:textId="474B630B" w:rsidR="00D65AD6" w:rsidRDefault="00D65AD6">
      <w:pPr>
        <w:pStyle w:val="TOC3"/>
        <w:rPr>
          <w:rFonts w:asciiTheme="minorHAnsi" w:eastAsiaTheme="minorEastAsia" w:hAnsiTheme="minorHAnsi" w:cstheme="minorBidi"/>
          <w:sz w:val="22"/>
          <w:szCs w:val="22"/>
        </w:rPr>
      </w:pPr>
      <w:r>
        <w:t>7.4B.1</w:t>
      </w:r>
      <w:r>
        <w:rPr>
          <w:rFonts w:asciiTheme="minorHAnsi" w:eastAsiaTheme="minorEastAsia" w:hAnsiTheme="minorHAnsi" w:cstheme="minorBidi"/>
          <w:sz w:val="22"/>
          <w:szCs w:val="22"/>
        </w:rPr>
        <w:tab/>
      </w:r>
      <w:r>
        <w:t>Maximum Input Level for Intra-Band Contiguous EN-DC (2 CCs)</w:t>
      </w:r>
      <w:r>
        <w:tab/>
      </w:r>
      <w:r>
        <w:fldChar w:fldCharType="begin" w:fldLock="1"/>
      </w:r>
      <w:r>
        <w:instrText xml:space="preserve"> PAGEREF _Toc133250088 \h </w:instrText>
      </w:r>
      <w:r>
        <w:fldChar w:fldCharType="separate"/>
      </w:r>
      <w:r>
        <w:t>677</w:t>
      </w:r>
      <w:r>
        <w:fldChar w:fldCharType="end"/>
      </w:r>
    </w:p>
    <w:p w14:paraId="68F23707" w14:textId="53A6397A" w:rsidR="00D65AD6" w:rsidRDefault="00D65AD6">
      <w:pPr>
        <w:pStyle w:val="TOC3"/>
        <w:rPr>
          <w:rFonts w:asciiTheme="minorHAnsi" w:eastAsiaTheme="minorEastAsia" w:hAnsiTheme="minorHAnsi" w:cstheme="minorBidi"/>
          <w:sz w:val="22"/>
          <w:szCs w:val="22"/>
        </w:rPr>
      </w:pPr>
      <w:r>
        <w:t>7.4B.2</w:t>
      </w:r>
      <w:r>
        <w:rPr>
          <w:rFonts w:asciiTheme="minorHAnsi" w:eastAsiaTheme="minorEastAsia" w:hAnsiTheme="minorHAnsi" w:cstheme="minorBidi"/>
          <w:sz w:val="22"/>
          <w:szCs w:val="22"/>
        </w:rPr>
        <w:tab/>
      </w:r>
      <w:r>
        <w:t>Maximum Input Level for Intra-Band Non-Contiguous EN-DC (2 CCs)</w:t>
      </w:r>
      <w:r>
        <w:tab/>
      </w:r>
      <w:r>
        <w:fldChar w:fldCharType="begin" w:fldLock="1"/>
      </w:r>
      <w:r>
        <w:instrText xml:space="preserve"> PAGEREF _Toc133250089 \h </w:instrText>
      </w:r>
      <w:r>
        <w:fldChar w:fldCharType="separate"/>
      </w:r>
      <w:r>
        <w:t>680</w:t>
      </w:r>
      <w:r>
        <w:fldChar w:fldCharType="end"/>
      </w:r>
    </w:p>
    <w:p w14:paraId="2F35F7DD" w14:textId="1C1B86E8" w:rsidR="00D65AD6" w:rsidRDefault="00D65AD6">
      <w:pPr>
        <w:pStyle w:val="TOC3"/>
        <w:rPr>
          <w:rFonts w:asciiTheme="minorHAnsi" w:eastAsiaTheme="minorEastAsia" w:hAnsiTheme="minorHAnsi" w:cstheme="minorBidi"/>
          <w:sz w:val="22"/>
          <w:szCs w:val="22"/>
        </w:rPr>
      </w:pPr>
      <w:r>
        <w:t>7.4B.3</w:t>
      </w:r>
      <w:r>
        <w:rPr>
          <w:rFonts w:asciiTheme="minorHAnsi" w:eastAsiaTheme="minorEastAsia" w:hAnsiTheme="minorHAnsi" w:cstheme="minorBidi"/>
          <w:sz w:val="22"/>
          <w:szCs w:val="22"/>
        </w:rPr>
        <w:tab/>
      </w:r>
      <w:r>
        <w:t>Maximum Input Level for Inter-band EN-DC within FR1 (1 NR CC)</w:t>
      </w:r>
      <w:r>
        <w:tab/>
      </w:r>
      <w:r>
        <w:fldChar w:fldCharType="begin" w:fldLock="1"/>
      </w:r>
      <w:r>
        <w:instrText xml:space="preserve"> PAGEREF _Toc133250090 \h </w:instrText>
      </w:r>
      <w:r>
        <w:fldChar w:fldCharType="separate"/>
      </w:r>
      <w:r>
        <w:t>682</w:t>
      </w:r>
      <w:r>
        <w:fldChar w:fldCharType="end"/>
      </w:r>
    </w:p>
    <w:p w14:paraId="4472977A" w14:textId="5BCD147C" w:rsidR="00D65AD6" w:rsidRDefault="00D65AD6">
      <w:pPr>
        <w:pStyle w:val="TOC3"/>
        <w:rPr>
          <w:rFonts w:asciiTheme="minorHAnsi" w:eastAsiaTheme="minorEastAsia" w:hAnsiTheme="minorHAnsi" w:cstheme="minorBidi"/>
          <w:sz w:val="22"/>
          <w:szCs w:val="22"/>
        </w:rPr>
      </w:pPr>
      <w:r>
        <w:t>7.4B.3_1</w:t>
      </w:r>
      <w:r>
        <w:rPr>
          <w:rFonts w:asciiTheme="minorHAnsi" w:eastAsiaTheme="minorEastAsia" w:hAnsiTheme="minorHAnsi" w:cstheme="minorBidi"/>
          <w:sz w:val="22"/>
          <w:szCs w:val="22"/>
        </w:rPr>
        <w:tab/>
      </w:r>
      <w:r>
        <w:t>Maximum Input Level for EN-DC within FR1 (&gt;2 CCs)</w:t>
      </w:r>
      <w:r>
        <w:tab/>
      </w:r>
      <w:r>
        <w:fldChar w:fldCharType="begin" w:fldLock="1"/>
      </w:r>
      <w:r>
        <w:instrText xml:space="preserve"> PAGEREF _Toc133250091 \h </w:instrText>
      </w:r>
      <w:r>
        <w:fldChar w:fldCharType="separate"/>
      </w:r>
      <w:r>
        <w:t>683</w:t>
      </w:r>
      <w:r>
        <w:fldChar w:fldCharType="end"/>
      </w:r>
    </w:p>
    <w:p w14:paraId="7B29F404" w14:textId="4A50F2E2" w:rsidR="00D65AD6" w:rsidRDefault="00D65AD6">
      <w:pPr>
        <w:pStyle w:val="TOC4"/>
        <w:rPr>
          <w:rFonts w:asciiTheme="minorHAnsi" w:eastAsiaTheme="minorEastAsia" w:hAnsiTheme="minorHAnsi" w:cstheme="minorBidi"/>
          <w:sz w:val="22"/>
          <w:szCs w:val="22"/>
        </w:rPr>
      </w:pPr>
      <w:r>
        <w:t>7.4B.3_1.1</w:t>
      </w:r>
      <w:r>
        <w:rPr>
          <w:rFonts w:asciiTheme="minorHAnsi" w:eastAsiaTheme="minorEastAsia" w:hAnsiTheme="minorHAnsi" w:cstheme="minorBidi"/>
          <w:sz w:val="22"/>
          <w:szCs w:val="22"/>
        </w:rPr>
        <w:tab/>
      </w:r>
      <w:r>
        <w:t>Maximum Input Level for EN-DC within FR1 (3 CCs)</w:t>
      </w:r>
      <w:r>
        <w:tab/>
      </w:r>
      <w:r>
        <w:fldChar w:fldCharType="begin" w:fldLock="1"/>
      </w:r>
      <w:r>
        <w:instrText xml:space="preserve"> PAGEREF _Toc133250092 \h </w:instrText>
      </w:r>
      <w:r>
        <w:fldChar w:fldCharType="separate"/>
      </w:r>
      <w:r>
        <w:t>683</w:t>
      </w:r>
      <w:r>
        <w:fldChar w:fldCharType="end"/>
      </w:r>
    </w:p>
    <w:p w14:paraId="13832F59" w14:textId="02B110F6" w:rsidR="00D65AD6" w:rsidRDefault="00D65AD6">
      <w:pPr>
        <w:pStyle w:val="TOC4"/>
        <w:rPr>
          <w:rFonts w:asciiTheme="minorHAnsi" w:eastAsiaTheme="minorEastAsia" w:hAnsiTheme="minorHAnsi" w:cstheme="minorBidi"/>
          <w:sz w:val="22"/>
          <w:szCs w:val="22"/>
        </w:rPr>
      </w:pPr>
      <w:r>
        <w:t>7.4B.3_1.2</w:t>
      </w:r>
      <w:r>
        <w:rPr>
          <w:rFonts w:asciiTheme="minorHAnsi" w:eastAsiaTheme="minorEastAsia" w:hAnsiTheme="minorHAnsi" w:cstheme="minorBidi"/>
          <w:sz w:val="22"/>
          <w:szCs w:val="22"/>
        </w:rPr>
        <w:tab/>
      </w:r>
      <w:r>
        <w:t>Maximum Input Level for EN-DC within FR1 (4 CCs)</w:t>
      </w:r>
      <w:r>
        <w:tab/>
      </w:r>
      <w:r>
        <w:fldChar w:fldCharType="begin" w:fldLock="1"/>
      </w:r>
      <w:r>
        <w:instrText xml:space="preserve"> PAGEREF _Toc133250093 \h </w:instrText>
      </w:r>
      <w:r>
        <w:fldChar w:fldCharType="separate"/>
      </w:r>
      <w:r>
        <w:t>683</w:t>
      </w:r>
      <w:r>
        <w:fldChar w:fldCharType="end"/>
      </w:r>
    </w:p>
    <w:p w14:paraId="2ABC2068" w14:textId="18CD3CBA" w:rsidR="00D65AD6" w:rsidRDefault="00D65AD6">
      <w:pPr>
        <w:pStyle w:val="TOC4"/>
        <w:rPr>
          <w:rFonts w:asciiTheme="minorHAnsi" w:eastAsiaTheme="minorEastAsia" w:hAnsiTheme="minorHAnsi" w:cstheme="minorBidi"/>
          <w:sz w:val="22"/>
          <w:szCs w:val="22"/>
        </w:rPr>
      </w:pPr>
      <w:r>
        <w:t>7.4B.3_1.3</w:t>
      </w:r>
      <w:r>
        <w:rPr>
          <w:rFonts w:asciiTheme="minorHAnsi" w:eastAsiaTheme="minorEastAsia" w:hAnsiTheme="minorHAnsi" w:cstheme="minorBidi"/>
          <w:sz w:val="22"/>
          <w:szCs w:val="22"/>
        </w:rPr>
        <w:tab/>
      </w:r>
      <w:r>
        <w:t>Maximum Input Level for EN-DC within FR1 (5 CCs)</w:t>
      </w:r>
      <w:r>
        <w:tab/>
      </w:r>
      <w:r>
        <w:fldChar w:fldCharType="begin" w:fldLock="1"/>
      </w:r>
      <w:r>
        <w:instrText xml:space="preserve"> PAGEREF _Toc133250094 \h </w:instrText>
      </w:r>
      <w:r>
        <w:fldChar w:fldCharType="separate"/>
      </w:r>
      <w:r>
        <w:t>684</w:t>
      </w:r>
      <w:r>
        <w:fldChar w:fldCharType="end"/>
      </w:r>
    </w:p>
    <w:p w14:paraId="0E33FCAB" w14:textId="403153BD" w:rsidR="00D65AD6" w:rsidRDefault="00D65AD6">
      <w:pPr>
        <w:pStyle w:val="TOC4"/>
        <w:rPr>
          <w:rFonts w:asciiTheme="minorHAnsi" w:eastAsiaTheme="minorEastAsia" w:hAnsiTheme="minorHAnsi" w:cstheme="minorBidi"/>
          <w:sz w:val="22"/>
          <w:szCs w:val="22"/>
        </w:rPr>
      </w:pPr>
      <w:r>
        <w:t>7.4B.3_1.4</w:t>
      </w:r>
      <w:r>
        <w:rPr>
          <w:rFonts w:asciiTheme="minorHAnsi" w:eastAsiaTheme="minorEastAsia" w:hAnsiTheme="minorHAnsi" w:cstheme="minorBidi"/>
          <w:sz w:val="22"/>
          <w:szCs w:val="22"/>
        </w:rPr>
        <w:tab/>
      </w:r>
      <w:r>
        <w:t>Maximum Input Level for EN-DC within FR1 (6 CCs)</w:t>
      </w:r>
      <w:r>
        <w:tab/>
      </w:r>
      <w:r>
        <w:fldChar w:fldCharType="begin" w:fldLock="1"/>
      </w:r>
      <w:r>
        <w:instrText xml:space="preserve"> PAGEREF _Toc133250095 \h </w:instrText>
      </w:r>
      <w:r>
        <w:fldChar w:fldCharType="separate"/>
      </w:r>
      <w:r>
        <w:t>685</w:t>
      </w:r>
      <w:r>
        <w:fldChar w:fldCharType="end"/>
      </w:r>
    </w:p>
    <w:p w14:paraId="7B70D926" w14:textId="36642B83" w:rsidR="00D65AD6" w:rsidRDefault="00D65AD6">
      <w:pPr>
        <w:pStyle w:val="TOC3"/>
        <w:rPr>
          <w:rFonts w:asciiTheme="minorHAnsi" w:eastAsiaTheme="minorEastAsia" w:hAnsiTheme="minorHAnsi" w:cstheme="minorBidi"/>
          <w:sz w:val="22"/>
          <w:szCs w:val="22"/>
        </w:rPr>
      </w:pPr>
      <w:r>
        <w:t>7.</w:t>
      </w:r>
      <w:r>
        <w:rPr>
          <w:lang w:eastAsia="zh-CN"/>
        </w:rPr>
        <w:t>4</w:t>
      </w:r>
      <w:r>
        <w:t>B.3</w:t>
      </w:r>
      <w:r>
        <w:rPr>
          <w:lang w:eastAsia="zh-CN"/>
        </w:rPr>
        <w:t>a</w:t>
      </w:r>
      <w:r>
        <w:rPr>
          <w:rFonts w:asciiTheme="minorHAnsi" w:eastAsiaTheme="minorEastAsia" w:hAnsiTheme="minorHAnsi" w:cstheme="minorBidi"/>
          <w:sz w:val="22"/>
          <w:szCs w:val="22"/>
        </w:rPr>
        <w:tab/>
      </w:r>
      <w:r>
        <w:rPr>
          <w:lang w:eastAsia="zh-CN"/>
        </w:rPr>
        <w:t xml:space="preserve">Maximum Input Level for inter-band NE-DC within FR1 </w:t>
      </w:r>
      <w:r>
        <w:t>(</w:t>
      </w:r>
      <w:r>
        <w:rPr>
          <w:lang w:eastAsia="zh-CN"/>
        </w:rPr>
        <w:t>2</w:t>
      </w:r>
      <w:r>
        <w:t xml:space="preserve"> CC</w:t>
      </w:r>
      <w:r>
        <w:rPr>
          <w:lang w:eastAsia="zh-CN"/>
        </w:rPr>
        <w:t>s</w:t>
      </w:r>
      <w:r>
        <w:t>)</w:t>
      </w:r>
      <w:r>
        <w:tab/>
      </w:r>
      <w:r>
        <w:fldChar w:fldCharType="begin" w:fldLock="1"/>
      </w:r>
      <w:r>
        <w:instrText xml:space="preserve"> PAGEREF _Toc133250096 \h </w:instrText>
      </w:r>
      <w:r>
        <w:fldChar w:fldCharType="separate"/>
      </w:r>
      <w:r>
        <w:t>686</w:t>
      </w:r>
      <w:r>
        <w:fldChar w:fldCharType="end"/>
      </w:r>
    </w:p>
    <w:p w14:paraId="33478D61" w14:textId="2AA2F9E7" w:rsidR="00D65AD6" w:rsidRDefault="00D65AD6">
      <w:pPr>
        <w:pStyle w:val="TOC3"/>
        <w:rPr>
          <w:rFonts w:asciiTheme="minorHAnsi" w:eastAsiaTheme="minorEastAsia" w:hAnsiTheme="minorHAnsi" w:cstheme="minorBidi"/>
          <w:sz w:val="22"/>
          <w:szCs w:val="22"/>
        </w:rPr>
      </w:pPr>
      <w:r>
        <w:t>7.4B.4</w:t>
      </w:r>
      <w:r>
        <w:rPr>
          <w:rFonts w:asciiTheme="minorHAnsi" w:eastAsiaTheme="minorEastAsia" w:hAnsiTheme="minorHAnsi" w:cstheme="minorBidi"/>
          <w:sz w:val="22"/>
          <w:szCs w:val="22"/>
        </w:rPr>
        <w:tab/>
      </w:r>
      <w:r>
        <w:t>Maximum Input Level for inter-band EN-DC including FR2 (1 NR CC)</w:t>
      </w:r>
      <w:r>
        <w:tab/>
      </w:r>
      <w:r>
        <w:fldChar w:fldCharType="begin" w:fldLock="1"/>
      </w:r>
      <w:r>
        <w:instrText xml:space="preserve"> PAGEREF _Toc133250097 \h </w:instrText>
      </w:r>
      <w:r>
        <w:fldChar w:fldCharType="separate"/>
      </w:r>
      <w:r>
        <w:t>686</w:t>
      </w:r>
      <w:r>
        <w:fldChar w:fldCharType="end"/>
      </w:r>
    </w:p>
    <w:p w14:paraId="5B077E68" w14:textId="324B176D" w:rsidR="00D65AD6" w:rsidRDefault="00D65AD6">
      <w:pPr>
        <w:pStyle w:val="TOC3"/>
        <w:rPr>
          <w:rFonts w:asciiTheme="minorHAnsi" w:eastAsiaTheme="minorEastAsia" w:hAnsiTheme="minorHAnsi" w:cstheme="minorBidi"/>
          <w:sz w:val="22"/>
          <w:szCs w:val="22"/>
        </w:rPr>
      </w:pPr>
      <w:r w:rsidRPr="00B70D7D">
        <w:rPr>
          <w:rFonts w:cs="Arial"/>
        </w:rPr>
        <w:t>7.4B.4_1</w:t>
      </w:r>
      <w:r>
        <w:rPr>
          <w:rFonts w:asciiTheme="minorHAnsi" w:eastAsiaTheme="minorEastAsia" w:hAnsiTheme="minorHAnsi" w:cstheme="minorBidi"/>
          <w:sz w:val="22"/>
          <w:szCs w:val="22"/>
        </w:rPr>
        <w:tab/>
      </w:r>
      <w:r w:rsidRPr="00B70D7D">
        <w:rPr>
          <w:rFonts w:cs="Arial"/>
        </w:rPr>
        <w:t>Maximum Input Level for inter-band EN-DC including FR2 (&gt;1 NR CC)</w:t>
      </w:r>
      <w:r>
        <w:tab/>
      </w:r>
      <w:r>
        <w:fldChar w:fldCharType="begin" w:fldLock="1"/>
      </w:r>
      <w:r>
        <w:instrText xml:space="preserve"> PAGEREF _Toc133250098 \h </w:instrText>
      </w:r>
      <w:r>
        <w:fldChar w:fldCharType="separate"/>
      </w:r>
      <w:r>
        <w:t>687</w:t>
      </w:r>
      <w:r>
        <w:fldChar w:fldCharType="end"/>
      </w:r>
    </w:p>
    <w:p w14:paraId="49893026" w14:textId="5E91B6F0" w:rsidR="00D65AD6" w:rsidRDefault="00D65AD6">
      <w:pPr>
        <w:pStyle w:val="TOC4"/>
        <w:rPr>
          <w:rFonts w:asciiTheme="minorHAnsi" w:eastAsiaTheme="minorEastAsia" w:hAnsiTheme="minorHAnsi" w:cstheme="minorBidi"/>
          <w:sz w:val="22"/>
          <w:szCs w:val="22"/>
        </w:rPr>
      </w:pPr>
      <w:r>
        <w:t>7.4B.4_1.1</w:t>
      </w:r>
      <w:r>
        <w:rPr>
          <w:rFonts w:asciiTheme="minorHAnsi" w:eastAsiaTheme="minorEastAsia" w:hAnsiTheme="minorHAnsi" w:cstheme="minorBidi"/>
          <w:sz w:val="22"/>
          <w:szCs w:val="22"/>
        </w:rPr>
        <w:tab/>
      </w:r>
      <w:r>
        <w:t>Maximum Input Level for Inter-Band EN-DC including FR2 (2 NR CCs)</w:t>
      </w:r>
      <w:r>
        <w:tab/>
      </w:r>
      <w:r>
        <w:fldChar w:fldCharType="begin" w:fldLock="1"/>
      </w:r>
      <w:r>
        <w:instrText xml:space="preserve"> PAGEREF _Toc133250099 \h </w:instrText>
      </w:r>
      <w:r>
        <w:fldChar w:fldCharType="separate"/>
      </w:r>
      <w:r>
        <w:t>687</w:t>
      </w:r>
      <w:r>
        <w:fldChar w:fldCharType="end"/>
      </w:r>
    </w:p>
    <w:p w14:paraId="2F090FE0" w14:textId="501F2FF5" w:rsidR="00D65AD6" w:rsidRDefault="00D65AD6">
      <w:pPr>
        <w:pStyle w:val="TOC4"/>
        <w:rPr>
          <w:rFonts w:asciiTheme="minorHAnsi" w:eastAsiaTheme="minorEastAsia" w:hAnsiTheme="minorHAnsi" w:cstheme="minorBidi"/>
          <w:sz w:val="22"/>
          <w:szCs w:val="22"/>
        </w:rPr>
      </w:pPr>
      <w:r>
        <w:t>7.4B.4_1.2</w:t>
      </w:r>
      <w:r>
        <w:rPr>
          <w:rFonts w:asciiTheme="minorHAnsi" w:eastAsiaTheme="minorEastAsia" w:hAnsiTheme="minorHAnsi" w:cstheme="minorBidi"/>
          <w:sz w:val="22"/>
          <w:szCs w:val="22"/>
        </w:rPr>
        <w:tab/>
      </w:r>
      <w:r>
        <w:t>Maximum Input Level for Inter-Band EN-DC including FR2 (3 NR CCs)</w:t>
      </w:r>
      <w:r>
        <w:tab/>
      </w:r>
      <w:r>
        <w:fldChar w:fldCharType="begin" w:fldLock="1"/>
      </w:r>
      <w:r>
        <w:instrText xml:space="preserve"> PAGEREF _Toc133250100 \h </w:instrText>
      </w:r>
      <w:r>
        <w:fldChar w:fldCharType="separate"/>
      </w:r>
      <w:r>
        <w:t>688</w:t>
      </w:r>
      <w:r>
        <w:fldChar w:fldCharType="end"/>
      </w:r>
    </w:p>
    <w:p w14:paraId="09B2D7B3" w14:textId="64CEF64E" w:rsidR="00D65AD6" w:rsidRDefault="00D65AD6">
      <w:pPr>
        <w:pStyle w:val="TOC4"/>
        <w:rPr>
          <w:rFonts w:asciiTheme="minorHAnsi" w:eastAsiaTheme="minorEastAsia" w:hAnsiTheme="minorHAnsi" w:cstheme="minorBidi"/>
          <w:sz w:val="22"/>
          <w:szCs w:val="22"/>
        </w:rPr>
      </w:pPr>
      <w:r>
        <w:t>7.4B.4_1.3</w:t>
      </w:r>
      <w:r>
        <w:rPr>
          <w:rFonts w:asciiTheme="minorHAnsi" w:eastAsiaTheme="minorEastAsia" w:hAnsiTheme="minorHAnsi" w:cstheme="minorBidi"/>
          <w:sz w:val="22"/>
          <w:szCs w:val="22"/>
        </w:rPr>
        <w:tab/>
      </w:r>
      <w:r>
        <w:t>Maximum Input Level for Inter-Band EN-DC including FR2 (4 NR CCs)</w:t>
      </w:r>
      <w:r>
        <w:tab/>
      </w:r>
      <w:r>
        <w:fldChar w:fldCharType="begin" w:fldLock="1"/>
      </w:r>
      <w:r>
        <w:instrText xml:space="preserve"> PAGEREF _Toc133250101 \h </w:instrText>
      </w:r>
      <w:r>
        <w:fldChar w:fldCharType="separate"/>
      </w:r>
      <w:r>
        <w:t>689</w:t>
      </w:r>
      <w:r>
        <w:fldChar w:fldCharType="end"/>
      </w:r>
    </w:p>
    <w:p w14:paraId="2D09A0E8" w14:textId="42250475" w:rsidR="00D65AD6" w:rsidRDefault="00D65AD6">
      <w:pPr>
        <w:pStyle w:val="TOC4"/>
        <w:rPr>
          <w:rFonts w:asciiTheme="minorHAnsi" w:eastAsiaTheme="minorEastAsia" w:hAnsiTheme="minorHAnsi" w:cstheme="minorBidi"/>
          <w:sz w:val="22"/>
          <w:szCs w:val="22"/>
        </w:rPr>
      </w:pPr>
      <w:r>
        <w:t>7.4B.4_1.4</w:t>
      </w:r>
      <w:r>
        <w:rPr>
          <w:rFonts w:asciiTheme="minorHAnsi" w:eastAsiaTheme="minorEastAsia" w:hAnsiTheme="minorHAnsi" w:cstheme="minorBidi"/>
          <w:sz w:val="22"/>
          <w:szCs w:val="22"/>
        </w:rPr>
        <w:tab/>
      </w:r>
      <w:r>
        <w:t>Maximum Input Level for Inter-Band EN-DC including FR2 (5 NR CCs)</w:t>
      </w:r>
      <w:r>
        <w:tab/>
      </w:r>
      <w:r>
        <w:fldChar w:fldCharType="begin" w:fldLock="1"/>
      </w:r>
      <w:r>
        <w:instrText xml:space="preserve"> PAGEREF _Toc133250102 \h </w:instrText>
      </w:r>
      <w:r>
        <w:fldChar w:fldCharType="separate"/>
      </w:r>
      <w:r>
        <w:t>690</w:t>
      </w:r>
      <w:r>
        <w:fldChar w:fldCharType="end"/>
      </w:r>
    </w:p>
    <w:p w14:paraId="656EA491" w14:textId="2111229B" w:rsidR="00D65AD6" w:rsidRDefault="00D65AD6">
      <w:pPr>
        <w:pStyle w:val="TOC3"/>
        <w:rPr>
          <w:rFonts w:asciiTheme="minorHAnsi" w:eastAsiaTheme="minorEastAsia" w:hAnsiTheme="minorHAnsi" w:cstheme="minorBidi"/>
          <w:sz w:val="22"/>
          <w:szCs w:val="22"/>
        </w:rPr>
      </w:pPr>
      <w:r>
        <w:t>7.4B.4D</w:t>
      </w:r>
      <w:r>
        <w:rPr>
          <w:rFonts w:asciiTheme="minorHAnsi" w:eastAsiaTheme="minorEastAsia" w:hAnsiTheme="minorHAnsi" w:cstheme="minorBidi"/>
          <w:sz w:val="22"/>
          <w:szCs w:val="22"/>
        </w:rPr>
        <w:tab/>
      </w:r>
      <w:r>
        <w:t>Maximum Input Level for inter-band EN-DC including FR2 for UL MIMO</w:t>
      </w:r>
      <w:r>
        <w:tab/>
      </w:r>
      <w:r>
        <w:fldChar w:fldCharType="begin" w:fldLock="1"/>
      </w:r>
      <w:r>
        <w:instrText xml:space="preserve"> PAGEREF _Toc133250103 \h </w:instrText>
      </w:r>
      <w:r>
        <w:fldChar w:fldCharType="separate"/>
      </w:r>
      <w:r>
        <w:t>691</w:t>
      </w:r>
      <w:r>
        <w:fldChar w:fldCharType="end"/>
      </w:r>
    </w:p>
    <w:p w14:paraId="60AC4908" w14:textId="3DD45EDD" w:rsidR="00D65AD6" w:rsidRDefault="00D65AD6">
      <w:pPr>
        <w:pStyle w:val="TOC3"/>
        <w:rPr>
          <w:rFonts w:asciiTheme="minorHAnsi" w:eastAsiaTheme="minorEastAsia" w:hAnsiTheme="minorHAnsi" w:cstheme="minorBidi"/>
          <w:sz w:val="22"/>
          <w:szCs w:val="22"/>
        </w:rPr>
      </w:pPr>
      <w:r>
        <w:t>7.4B.5</w:t>
      </w:r>
      <w:r>
        <w:rPr>
          <w:rFonts w:asciiTheme="minorHAnsi" w:eastAsiaTheme="minorEastAsia" w:hAnsiTheme="minorHAnsi" w:cstheme="minorBidi"/>
          <w:sz w:val="22"/>
          <w:szCs w:val="22"/>
        </w:rPr>
        <w:tab/>
      </w:r>
      <w:r>
        <w:t>Maximum Input Level for inter-band EN-DC including both FR1 and FR2</w:t>
      </w:r>
      <w:r>
        <w:tab/>
      </w:r>
      <w:r>
        <w:fldChar w:fldCharType="begin" w:fldLock="1"/>
      </w:r>
      <w:r>
        <w:instrText xml:space="preserve"> PAGEREF _Toc133250104 \h </w:instrText>
      </w:r>
      <w:r>
        <w:fldChar w:fldCharType="separate"/>
      </w:r>
      <w:r>
        <w:t>691</w:t>
      </w:r>
      <w:r>
        <w:fldChar w:fldCharType="end"/>
      </w:r>
    </w:p>
    <w:p w14:paraId="4C7AA97F" w14:textId="6580E7BD" w:rsidR="00D65AD6" w:rsidRDefault="00D65AD6">
      <w:pPr>
        <w:pStyle w:val="TOC3"/>
        <w:rPr>
          <w:rFonts w:asciiTheme="minorHAnsi" w:eastAsiaTheme="minorEastAsia" w:hAnsiTheme="minorHAnsi" w:cstheme="minorBidi"/>
          <w:sz w:val="22"/>
          <w:szCs w:val="22"/>
        </w:rPr>
      </w:pPr>
      <w:r>
        <w:t>7.4B.5D</w:t>
      </w:r>
      <w:r>
        <w:rPr>
          <w:rFonts w:asciiTheme="minorHAnsi" w:eastAsiaTheme="minorEastAsia" w:hAnsiTheme="minorHAnsi" w:cstheme="minorBidi"/>
          <w:sz w:val="22"/>
          <w:szCs w:val="22"/>
        </w:rPr>
        <w:tab/>
      </w:r>
      <w:r>
        <w:t>Maximum Input Level for inter-band EN-DC including FR1 and FR2 for UL MIMO</w:t>
      </w:r>
      <w:r>
        <w:tab/>
      </w:r>
      <w:r>
        <w:fldChar w:fldCharType="begin" w:fldLock="1"/>
      </w:r>
      <w:r>
        <w:instrText xml:space="preserve"> PAGEREF _Toc133250105 \h </w:instrText>
      </w:r>
      <w:r>
        <w:fldChar w:fldCharType="separate"/>
      </w:r>
      <w:r>
        <w:t>691</w:t>
      </w:r>
      <w:r>
        <w:fldChar w:fldCharType="end"/>
      </w:r>
    </w:p>
    <w:p w14:paraId="18C55511" w14:textId="35B4FE02" w:rsidR="00D65AD6" w:rsidRDefault="00D65AD6">
      <w:pPr>
        <w:pStyle w:val="TOC2"/>
        <w:rPr>
          <w:rFonts w:asciiTheme="minorHAnsi" w:eastAsiaTheme="minorEastAsia" w:hAnsiTheme="minorHAnsi" w:cstheme="minorBidi"/>
          <w:sz w:val="22"/>
          <w:szCs w:val="22"/>
        </w:rPr>
      </w:pPr>
      <w:r>
        <w:t>7.5</w:t>
      </w:r>
      <w:r>
        <w:rPr>
          <w:rFonts w:asciiTheme="minorHAnsi" w:eastAsiaTheme="minorEastAsia" w:hAnsiTheme="minorHAnsi" w:cstheme="minorBidi"/>
          <w:sz w:val="22"/>
          <w:szCs w:val="22"/>
        </w:rPr>
        <w:tab/>
      </w:r>
      <w:r>
        <w:t>Void</w:t>
      </w:r>
      <w:r>
        <w:tab/>
      </w:r>
      <w:r>
        <w:fldChar w:fldCharType="begin" w:fldLock="1"/>
      </w:r>
      <w:r>
        <w:instrText xml:space="preserve"> PAGEREF _Toc133250106 \h </w:instrText>
      </w:r>
      <w:r>
        <w:fldChar w:fldCharType="separate"/>
      </w:r>
      <w:r>
        <w:t>692</w:t>
      </w:r>
      <w:r>
        <w:fldChar w:fldCharType="end"/>
      </w:r>
    </w:p>
    <w:p w14:paraId="655D1E2D" w14:textId="298A9EDD" w:rsidR="00D65AD6" w:rsidRDefault="00D65AD6">
      <w:pPr>
        <w:pStyle w:val="TOC2"/>
        <w:rPr>
          <w:rFonts w:asciiTheme="minorHAnsi" w:eastAsiaTheme="minorEastAsia" w:hAnsiTheme="minorHAnsi" w:cstheme="minorBidi"/>
          <w:sz w:val="22"/>
          <w:szCs w:val="22"/>
        </w:rPr>
      </w:pPr>
      <w:r>
        <w:t>7.5A</w:t>
      </w:r>
      <w:r>
        <w:rPr>
          <w:rFonts w:asciiTheme="minorHAnsi" w:eastAsiaTheme="minorEastAsia" w:hAnsiTheme="minorHAnsi" w:cstheme="minorBidi"/>
          <w:sz w:val="22"/>
          <w:szCs w:val="22"/>
        </w:rPr>
        <w:tab/>
      </w:r>
      <w:r>
        <w:t>Adjacent Channel Selectivity for CA</w:t>
      </w:r>
      <w:r>
        <w:tab/>
      </w:r>
      <w:r>
        <w:fldChar w:fldCharType="begin" w:fldLock="1"/>
      </w:r>
      <w:r>
        <w:instrText xml:space="preserve"> PAGEREF _Toc133250107 \h </w:instrText>
      </w:r>
      <w:r>
        <w:fldChar w:fldCharType="separate"/>
      </w:r>
      <w:r>
        <w:t>692</w:t>
      </w:r>
      <w:r>
        <w:fldChar w:fldCharType="end"/>
      </w:r>
    </w:p>
    <w:p w14:paraId="405B9C9C" w14:textId="7F57AA29" w:rsidR="00D65AD6" w:rsidRDefault="00D65AD6">
      <w:pPr>
        <w:pStyle w:val="TOC2"/>
        <w:rPr>
          <w:rFonts w:asciiTheme="minorHAnsi" w:eastAsiaTheme="minorEastAsia" w:hAnsiTheme="minorHAnsi" w:cstheme="minorBidi"/>
          <w:sz w:val="22"/>
          <w:szCs w:val="22"/>
        </w:rPr>
      </w:pPr>
      <w:r>
        <w:t>7.5B</w:t>
      </w:r>
      <w:r>
        <w:rPr>
          <w:rFonts w:asciiTheme="minorHAnsi" w:eastAsiaTheme="minorEastAsia" w:hAnsiTheme="minorHAnsi" w:cstheme="minorBidi"/>
          <w:sz w:val="22"/>
          <w:szCs w:val="22"/>
        </w:rPr>
        <w:tab/>
      </w:r>
      <w:r>
        <w:t>Adjacent channel selectivity for DC</w:t>
      </w:r>
      <w:r>
        <w:tab/>
      </w:r>
      <w:r>
        <w:fldChar w:fldCharType="begin" w:fldLock="1"/>
      </w:r>
      <w:r>
        <w:instrText xml:space="preserve"> PAGEREF _Toc133250108 \h </w:instrText>
      </w:r>
      <w:r>
        <w:fldChar w:fldCharType="separate"/>
      </w:r>
      <w:r>
        <w:t>692</w:t>
      </w:r>
      <w:r>
        <w:fldChar w:fldCharType="end"/>
      </w:r>
    </w:p>
    <w:p w14:paraId="1593D49B" w14:textId="5386B62D" w:rsidR="00D65AD6" w:rsidRPr="00993C96" w:rsidRDefault="00D65AD6">
      <w:pPr>
        <w:pStyle w:val="TOC3"/>
        <w:rPr>
          <w:rFonts w:asciiTheme="minorHAnsi" w:eastAsiaTheme="minorEastAsia" w:hAnsiTheme="minorHAnsi" w:cstheme="minorBidi"/>
          <w:sz w:val="22"/>
          <w:szCs w:val="22"/>
          <w:lang w:val="fr-FR"/>
        </w:rPr>
      </w:pPr>
      <w:r w:rsidRPr="00993C96">
        <w:rPr>
          <w:lang w:val="fr-FR"/>
        </w:rPr>
        <w:t>7.5B.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109 \h </w:instrText>
      </w:r>
      <w:r>
        <w:fldChar w:fldCharType="separate"/>
      </w:r>
      <w:r w:rsidRPr="00993C96">
        <w:rPr>
          <w:lang w:val="fr-FR"/>
        </w:rPr>
        <w:t>692</w:t>
      </w:r>
      <w:r>
        <w:fldChar w:fldCharType="end"/>
      </w:r>
    </w:p>
    <w:p w14:paraId="6350002B" w14:textId="515C6C99" w:rsidR="00D65AD6" w:rsidRPr="00993C96" w:rsidRDefault="00D65AD6">
      <w:pPr>
        <w:pStyle w:val="TOC4"/>
        <w:rPr>
          <w:rFonts w:asciiTheme="minorHAnsi" w:eastAsiaTheme="minorEastAsia" w:hAnsiTheme="minorHAnsi" w:cstheme="minorBidi"/>
          <w:sz w:val="22"/>
          <w:szCs w:val="22"/>
          <w:lang w:val="fr-FR"/>
        </w:rPr>
      </w:pPr>
      <w:r w:rsidRPr="00993C96">
        <w:rPr>
          <w:lang w:val="fr-FR"/>
        </w:rPr>
        <w:t>7.5B.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110 \h </w:instrText>
      </w:r>
      <w:r>
        <w:fldChar w:fldCharType="separate"/>
      </w:r>
      <w:r w:rsidRPr="00993C96">
        <w:rPr>
          <w:lang w:val="fr-FR"/>
        </w:rPr>
        <w:t>692</w:t>
      </w:r>
      <w:r>
        <w:fldChar w:fldCharType="end"/>
      </w:r>
    </w:p>
    <w:p w14:paraId="0F2364DD" w14:textId="673D07C8" w:rsidR="00D65AD6" w:rsidRPr="00993C96" w:rsidRDefault="00D65AD6">
      <w:pPr>
        <w:pStyle w:val="TOC4"/>
        <w:rPr>
          <w:rFonts w:asciiTheme="minorHAnsi" w:eastAsiaTheme="minorEastAsia" w:hAnsiTheme="minorHAnsi" w:cstheme="minorBidi"/>
          <w:sz w:val="22"/>
          <w:szCs w:val="22"/>
          <w:lang w:val="fr-FR"/>
        </w:rPr>
      </w:pPr>
      <w:r w:rsidRPr="00993C96">
        <w:rPr>
          <w:lang w:val="fr-FR"/>
        </w:rPr>
        <w:t>7.5B.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111 \h </w:instrText>
      </w:r>
      <w:r>
        <w:fldChar w:fldCharType="separate"/>
      </w:r>
      <w:r w:rsidRPr="00993C96">
        <w:rPr>
          <w:lang w:val="fr-FR"/>
        </w:rPr>
        <w:t>693</w:t>
      </w:r>
      <w:r>
        <w:fldChar w:fldCharType="end"/>
      </w:r>
    </w:p>
    <w:p w14:paraId="5BE133B2" w14:textId="3247E719" w:rsidR="00D65AD6" w:rsidRDefault="00D65AD6">
      <w:pPr>
        <w:pStyle w:val="TOC4"/>
        <w:rPr>
          <w:rFonts w:asciiTheme="minorHAnsi" w:eastAsiaTheme="minorEastAsia" w:hAnsiTheme="minorHAnsi" w:cstheme="minorBidi"/>
          <w:sz w:val="22"/>
          <w:szCs w:val="22"/>
        </w:rPr>
      </w:pPr>
      <w:r>
        <w:t>7.5B.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112 \h </w:instrText>
      </w:r>
      <w:r>
        <w:fldChar w:fldCharType="separate"/>
      </w:r>
      <w:r>
        <w:t>693</w:t>
      </w:r>
      <w:r>
        <w:fldChar w:fldCharType="end"/>
      </w:r>
    </w:p>
    <w:p w14:paraId="69892374" w14:textId="5577989C" w:rsidR="00D65AD6" w:rsidRDefault="00D65AD6">
      <w:pPr>
        <w:pStyle w:val="TOC4"/>
        <w:rPr>
          <w:rFonts w:asciiTheme="minorHAnsi" w:eastAsiaTheme="minorEastAsia" w:hAnsiTheme="minorHAnsi" w:cstheme="minorBidi"/>
          <w:sz w:val="22"/>
          <w:szCs w:val="22"/>
        </w:rPr>
      </w:pPr>
      <w:r>
        <w:t>7.5B.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113 \h </w:instrText>
      </w:r>
      <w:r>
        <w:fldChar w:fldCharType="separate"/>
      </w:r>
      <w:r>
        <w:t>693</w:t>
      </w:r>
      <w:r>
        <w:fldChar w:fldCharType="end"/>
      </w:r>
    </w:p>
    <w:p w14:paraId="4D2219A4" w14:textId="20BF58F3" w:rsidR="00D65AD6" w:rsidRDefault="00D65AD6">
      <w:pPr>
        <w:pStyle w:val="TOC4"/>
        <w:rPr>
          <w:rFonts w:asciiTheme="minorHAnsi" w:eastAsiaTheme="minorEastAsia" w:hAnsiTheme="minorHAnsi" w:cstheme="minorBidi"/>
          <w:sz w:val="22"/>
          <w:szCs w:val="22"/>
        </w:rPr>
      </w:pPr>
      <w:r>
        <w:t>7.5B.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114 \h </w:instrText>
      </w:r>
      <w:r>
        <w:fldChar w:fldCharType="separate"/>
      </w:r>
      <w:r>
        <w:t>693</w:t>
      </w:r>
      <w:r>
        <w:fldChar w:fldCharType="end"/>
      </w:r>
    </w:p>
    <w:p w14:paraId="303E9620" w14:textId="0C49A679" w:rsidR="00D65AD6" w:rsidRDefault="00D65AD6">
      <w:pPr>
        <w:pStyle w:val="TOC4"/>
        <w:rPr>
          <w:rFonts w:asciiTheme="minorHAnsi" w:eastAsiaTheme="minorEastAsia" w:hAnsiTheme="minorHAnsi" w:cstheme="minorBidi"/>
          <w:sz w:val="22"/>
          <w:szCs w:val="22"/>
        </w:rPr>
      </w:pPr>
      <w:r>
        <w:t>7.5B.0.4</w:t>
      </w:r>
      <w:r>
        <w:rPr>
          <w:lang w:eastAsia="zh-CN"/>
        </w:rPr>
        <w:t>a</w:t>
      </w:r>
      <w:r>
        <w:rPr>
          <w:rFonts w:asciiTheme="minorHAnsi" w:eastAsiaTheme="minorEastAsia" w:hAnsiTheme="minorHAnsi" w:cstheme="minorBidi"/>
          <w:sz w:val="22"/>
          <w:szCs w:val="22"/>
        </w:rPr>
        <w:tab/>
      </w:r>
      <w:r>
        <w:t>Inter-band NE-DC including FR2</w:t>
      </w:r>
      <w:r>
        <w:tab/>
      </w:r>
      <w:r>
        <w:fldChar w:fldCharType="begin" w:fldLock="1"/>
      </w:r>
      <w:r>
        <w:instrText xml:space="preserve"> PAGEREF _Toc133250115 \h </w:instrText>
      </w:r>
      <w:r>
        <w:fldChar w:fldCharType="separate"/>
      </w:r>
      <w:r>
        <w:t>693</w:t>
      </w:r>
      <w:r>
        <w:fldChar w:fldCharType="end"/>
      </w:r>
    </w:p>
    <w:p w14:paraId="6C121287" w14:textId="5AA88537" w:rsidR="00D65AD6" w:rsidRDefault="00D65AD6">
      <w:pPr>
        <w:pStyle w:val="TOC4"/>
        <w:rPr>
          <w:rFonts w:asciiTheme="minorHAnsi" w:eastAsiaTheme="minorEastAsia" w:hAnsiTheme="minorHAnsi" w:cstheme="minorBidi"/>
          <w:sz w:val="22"/>
          <w:szCs w:val="22"/>
        </w:rPr>
      </w:pPr>
      <w:r>
        <w:t>7.5B.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116 \h </w:instrText>
      </w:r>
      <w:r>
        <w:fldChar w:fldCharType="separate"/>
      </w:r>
      <w:r>
        <w:t>693</w:t>
      </w:r>
      <w:r>
        <w:fldChar w:fldCharType="end"/>
      </w:r>
    </w:p>
    <w:p w14:paraId="0C5DBB22" w14:textId="7FD10FEB" w:rsidR="00D65AD6" w:rsidRDefault="00D65AD6">
      <w:pPr>
        <w:pStyle w:val="TOC3"/>
        <w:rPr>
          <w:rFonts w:asciiTheme="minorHAnsi" w:eastAsiaTheme="minorEastAsia" w:hAnsiTheme="minorHAnsi" w:cstheme="minorBidi"/>
          <w:sz w:val="22"/>
          <w:szCs w:val="22"/>
        </w:rPr>
      </w:pPr>
      <w:r>
        <w:t>7.5B.1</w:t>
      </w:r>
      <w:r>
        <w:rPr>
          <w:rFonts w:asciiTheme="minorHAnsi" w:eastAsiaTheme="minorEastAsia" w:hAnsiTheme="minorHAnsi" w:cstheme="minorBidi"/>
          <w:sz w:val="22"/>
          <w:szCs w:val="22"/>
        </w:rPr>
        <w:tab/>
      </w:r>
      <w:r>
        <w:t>Adjacent Channel Selectivity for intra-band contiguous EN-DC (2 CCs)</w:t>
      </w:r>
      <w:r>
        <w:tab/>
      </w:r>
      <w:r>
        <w:fldChar w:fldCharType="begin" w:fldLock="1"/>
      </w:r>
      <w:r>
        <w:instrText xml:space="preserve"> PAGEREF _Toc133250117 \h </w:instrText>
      </w:r>
      <w:r>
        <w:fldChar w:fldCharType="separate"/>
      </w:r>
      <w:r>
        <w:t>694</w:t>
      </w:r>
      <w:r>
        <w:fldChar w:fldCharType="end"/>
      </w:r>
    </w:p>
    <w:p w14:paraId="02E0C506" w14:textId="76BCF0C3" w:rsidR="00D65AD6" w:rsidRDefault="00D65AD6">
      <w:pPr>
        <w:pStyle w:val="TOC3"/>
        <w:rPr>
          <w:rFonts w:asciiTheme="minorHAnsi" w:eastAsiaTheme="minorEastAsia" w:hAnsiTheme="minorHAnsi" w:cstheme="minorBidi"/>
          <w:sz w:val="22"/>
          <w:szCs w:val="22"/>
        </w:rPr>
      </w:pPr>
      <w:r>
        <w:t>7.5B.2</w:t>
      </w:r>
      <w:r>
        <w:rPr>
          <w:rFonts w:asciiTheme="minorHAnsi" w:eastAsiaTheme="minorEastAsia" w:hAnsiTheme="minorHAnsi" w:cstheme="minorBidi"/>
          <w:sz w:val="22"/>
          <w:szCs w:val="22"/>
        </w:rPr>
        <w:tab/>
      </w:r>
      <w:r>
        <w:t>Adjacent Channel Selectivity for intra-band non-contiguous EN-DC (2 CCs)</w:t>
      </w:r>
      <w:r>
        <w:tab/>
      </w:r>
      <w:r>
        <w:fldChar w:fldCharType="begin" w:fldLock="1"/>
      </w:r>
      <w:r>
        <w:instrText xml:space="preserve"> PAGEREF _Toc133250118 \h </w:instrText>
      </w:r>
      <w:r>
        <w:fldChar w:fldCharType="separate"/>
      </w:r>
      <w:r>
        <w:t>697</w:t>
      </w:r>
      <w:r>
        <w:fldChar w:fldCharType="end"/>
      </w:r>
    </w:p>
    <w:p w14:paraId="03F3171A" w14:textId="0F0B1F09" w:rsidR="00D65AD6" w:rsidRDefault="00D65AD6">
      <w:pPr>
        <w:pStyle w:val="TOC3"/>
        <w:rPr>
          <w:rFonts w:asciiTheme="minorHAnsi" w:eastAsiaTheme="minorEastAsia" w:hAnsiTheme="minorHAnsi" w:cstheme="minorBidi"/>
          <w:sz w:val="22"/>
          <w:szCs w:val="22"/>
        </w:rPr>
      </w:pPr>
      <w:r>
        <w:t>7.5B.3</w:t>
      </w:r>
      <w:r>
        <w:rPr>
          <w:rFonts w:asciiTheme="minorHAnsi" w:eastAsiaTheme="minorEastAsia" w:hAnsiTheme="minorHAnsi" w:cstheme="minorBidi"/>
          <w:sz w:val="22"/>
          <w:szCs w:val="22"/>
        </w:rPr>
        <w:tab/>
      </w:r>
      <w:r>
        <w:t>Adjacent Channel Selectivity for inter-band EN-DC within FR1 (1 NR CC)</w:t>
      </w:r>
      <w:r>
        <w:tab/>
      </w:r>
      <w:r>
        <w:fldChar w:fldCharType="begin" w:fldLock="1"/>
      </w:r>
      <w:r>
        <w:instrText xml:space="preserve"> PAGEREF _Toc133250119 \h </w:instrText>
      </w:r>
      <w:r>
        <w:fldChar w:fldCharType="separate"/>
      </w:r>
      <w:r>
        <w:t>698</w:t>
      </w:r>
      <w:r>
        <w:fldChar w:fldCharType="end"/>
      </w:r>
    </w:p>
    <w:p w14:paraId="1FCA0276" w14:textId="6A47CAA0" w:rsidR="00D65AD6" w:rsidRDefault="00D65AD6">
      <w:pPr>
        <w:pStyle w:val="TOC3"/>
        <w:rPr>
          <w:rFonts w:asciiTheme="minorHAnsi" w:eastAsiaTheme="minorEastAsia" w:hAnsiTheme="minorHAnsi" w:cstheme="minorBidi"/>
          <w:sz w:val="22"/>
          <w:szCs w:val="22"/>
        </w:rPr>
      </w:pPr>
      <w:r>
        <w:t>7.5B.3</w:t>
      </w:r>
      <w:r>
        <w:rPr>
          <w:lang w:eastAsia="ja-JP"/>
        </w:rPr>
        <w:t>_1</w:t>
      </w:r>
      <w:r>
        <w:rPr>
          <w:rFonts w:asciiTheme="minorHAnsi" w:eastAsiaTheme="minorEastAsia" w:hAnsiTheme="minorHAnsi" w:cstheme="minorBidi"/>
          <w:sz w:val="22"/>
          <w:szCs w:val="22"/>
        </w:rPr>
        <w:tab/>
      </w:r>
      <w:r>
        <w:t>Adjacent Channel Selectivity for EN-DC within FR1 (&gt;2 CCs)</w:t>
      </w:r>
      <w:r>
        <w:tab/>
      </w:r>
      <w:r>
        <w:fldChar w:fldCharType="begin" w:fldLock="1"/>
      </w:r>
      <w:r>
        <w:instrText xml:space="preserve"> PAGEREF _Toc133250120 \h </w:instrText>
      </w:r>
      <w:r>
        <w:fldChar w:fldCharType="separate"/>
      </w:r>
      <w:r>
        <w:t>698</w:t>
      </w:r>
      <w:r>
        <w:fldChar w:fldCharType="end"/>
      </w:r>
    </w:p>
    <w:p w14:paraId="23CD3450" w14:textId="2C693373" w:rsidR="00D65AD6" w:rsidRDefault="00D65AD6">
      <w:pPr>
        <w:pStyle w:val="TOC4"/>
        <w:rPr>
          <w:rFonts w:asciiTheme="minorHAnsi" w:eastAsiaTheme="minorEastAsia" w:hAnsiTheme="minorHAnsi" w:cstheme="minorBidi"/>
          <w:sz w:val="22"/>
          <w:szCs w:val="22"/>
        </w:rPr>
      </w:pPr>
      <w:r>
        <w:t>7.</w:t>
      </w:r>
      <w:r>
        <w:rPr>
          <w:lang w:eastAsia="ja-JP"/>
        </w:rPr>
        <w:t>5</w:t>
      </w:r>
      <w:r>
        <w:t>B.3</w:t>
      </w:r>
      <w:r>
        <w:rPr>
          <w:lang w:eastAsia="ja-JP"/>
        </w:rPr>
        <w:t>_</w:t>
      </w:r>
      <w:r>
        <w:t>1.1</w:t>
      </w:r>
      <w:r>
        <w:rPr>
          <w:rFonts w:asciiTheme="minorHAnsi" w:eastAsiaTheme="minorEastAsia" w:hAnsiTheme="minorHAnsi" w:cstheme="minorBidi"/>
          <w:sz w:val="22"/>
          <w:szCs w:val="22"/>
        </w:rPr>
        <w:tab/>
      </w:r>
      <w:r>
        <w:t>Adjacent Channel Selectivity for EN-DC within FR1 (2 NR CCs)</w:t>
      </w:r>
      <w:r>
        <w:tab/>
      </w:r>
      <w:r>
        <w:fldChar w:fldCharType="begin" w:fldLock="1"/>
      </w:r>
      <w:r>
        <w:instrText xml:space="preserve"> PAGEREF _Toc133250121 \h </w:instrText>
      </w:r>
      <w:r>
        <w:fldChar w:fldCharType="separate"/>
      </w:r>
      <w:r>
        <w:t>698</w:t>
      </w:r>
      <w:r>
        <w:fldChar w:fldCharType="end"/>
      </w:r>
    </w:p>
    <w:p w14:paraId="125CA849" w14:textId="2E6E4DE4" w:rsidR="00D65AD6" w:rsidRDefault="00D65AD6">
      <w:pPr>
        <w:pStyle w:val="TOC4"/>
        <w:rPr>
          <w:rFonts w:asciiTheme="minorHAnsi" w:eastAsiaTheme="minorEastAsia" w:hAnsiTheme="minorHAnsi" w:cstheme="minorBidi"/>
          <w:sz w:val="22"/>
          <w:szCs w:val="22"/>
        </w:rPr>
      </w:pPr>
      <w:r>
        <w:t>7.</w:t>
      </w:r>
      <w:r>
        <w:rPr>
          <w:lang w:eastAsia="ja-JP"/>
        </w:rPr>
        <w:t>5</w:t>
      </w:r>
      <w:r>
        <w:t>B.3</w:t>
      </w:r>
      <w:r>
        <w:rPr>
          <w:lang w:eastAsia="ja-JP"/>
        </w:rPr>
        <w:t>_</w:t>
      </w:r>
      <w:r>
        <w:t>1.2</w:t>
      </w:r>
      <w:r>
        <w:rPr>
          <w:rFonts w:asciiTheme="minorHAnsi" w:eastAsiaTheme="minorEastAsia" w:hAnsiTheme="minorHAnsi" w:cstheme="minorBidi"/>
          <w:sz w:val="22"/>
          <w:szCs w:val="22"/>
        </w:rPr>
        <w:tab/>
      </w:r>
      <w:r>
        <w:t>Adjacent Channel Selectivity for EN-DC within FR1 (3 NR CCs)</w:t>
      </w:r>
      <w:r>
        <w:tab/>
      </w:r>
      <w:r>
        <w:fldChar w:fldCharType="begin" w:fldLock="1"/>
      </w:r>
      <w:r>
        <w:instrText xml:space="preserve"> PAGEREF _Toc133250122 \h </w:instrText>
      </w:r>
      <w:r>
        <w:fldChar w:fldCharType="separate"/>
      </w:r>
      <w:r>
        <w:t>699</w:t>
      </w:r>
      <w:r>
        <w:fldChar w:fldCharType="end"/>
      </w:r>
    </w:p>
    <w:p w14:paraId="07B0B1BB" w14:textId="4C584163" w:rsidR="00D65AD6" w:rsidRDefault="00D65AD6">
      <w:pPr>
        <w:pStyle w:val="TOC4"/>
        <w:rPr>
          <w:rFonts w:asciiTheme="minorHAnsi" w:eastAsiaTheme="minorEastAsia" w:hAnsiTheme="minorHAnsi" w:cstheme="minorBidi"/>
          <w:sz w:val="22"/>
          <w:szCs w:val="22"/>
        </w:rPr>
      </w:pPr>
      <w:r>
        <w:t>7.</w:t>
      </w:r>
      <w:r>
        <w:rPr>
          <w:lang w:eastAsia="ja-JP"/>
        </w:rPr>
        <w:t>5</w:t>
      </w:r>
      <w:r>
        <w:t>B.3</w:t>
      </w:r>
      <w:r>
        <w:rPr>
          <w:lang w:eastAsia="ja-JP"/>
        </w:rPr>
        <w:t>_</w:t>
      </w:r>
      <w:r>
        <w:t>1.</w:t>
      </w:r>
      <w:r>
        <w:rPr>
          <w:lang w:eastAsia="zh-CN"/>
        </w:rPr>
        <w:t>3</w:t>
      </w:r>
      <w:r>
        <w:rPr>
          <w:rFonts w:asciiTheme="minorHAnsi" w:eastAsiaTheme="minorEastAsia" w:hAnsiTheme="minorHAnsi" w:cstheme="minorBidi"/>
          <w:sz w:val="22"/>
          <w:szCs w:val="22"/>
        </w:rPr>
        <w:tab/>
      </w:r>
      <w:r>
        <w:t>Adjacent Channel Selectivity for EN-DC within FR1 (4 NR CCs)</w:t>
      </w:r>
      <w:r>
        <w:tab/>
      </w:r>
      <w:r>
        <w:fldChar w:fldCharType="begin" w:fldLock="1"/>
      </w:r>
      <w:r>
        <w:instrText xml:space="preserve"> PAGEREF _Toc133250123 \h </w:instrText>
      </w:r>
      <w:r>
        <w:fldChar w:fldCharType="separate"/>
      </w:r>
      <w:r>
        <w:t>700</w:t>
      </w:r>
      <w:r>
        <w:fldChar w:fldCharType="end"/>
      </w:r>
    </w:p>
    <w:p w14:paraId="209F0D6B" w14:textId="54EC2F67" w:rsidR="00D65AD6" w:rsidRDefault="00D65AD6">
      <w:pPr>
        <w:pStyle w:val="TOC4"/>
        <w:rPr>
          <w:rFonts w:asciiTheme="minorHAnsi" w:eastAsiaTheme="minorEastAsia" w:hAnsiTheme="minorHAnsi" w:cstheme="minorBidi"/>
          <w:sz w:val="22"/>
          <w:szCs w:val="22"/>
        </w:rPr>
      </w:pPr>
      <w:r>
        <w:t>7.</w:t>
      </w:r>
      <w:r>
        <w:rPr>
          <w:lang w:eastAsia="ja-JP"/>
        </w:rPr>
        <w:t>5</w:t>
      </w:r>
      <w:r>
        <w:t>B.3</w:t>
      </w:r>
      <w:r>
        <w:rPr>
          <w:lang w:eastAsia="ja-JP"/>
        </w:rPr>
        <w:t>_</w:t>
      </w:r>
      <w:r>
        <w:t>1.</w:t>
      </w:r>
      <w:r>
        <w:rPr>
          <w:lang w:eastAsia="zh-CN"/>
        </w:rPr>
        <w:t>4</w:t>
      </w:r>
      <w:r>
        <w:rPr>
          <w:rFonts w:asciiTheme="minorHAnsi" w:eastAsiaTheme="minorEastAsia" w:hAnsiTheme="minorHAnsi" w:cstheme="minorBidi"/>
          <w:sz w:val="22"/>
          <w:szCs w:val="22"/>
        </w:rPr>
        <w:tab/>
      </w:r>
      <w:r>
        <w:t>Adjacent Channel Selectivity for EN-DC within FR1 (5 NR CCs)</w:t>
      </w:r>
      <w:r>
        <w:tab/>
      </w:r>
      <w:r>
        <w:fldChar w:fldCharType="begin" w:fldLock="1"/>
      </w:r>
      <w:r>
        <w:instrText xml:space="preserve"> PAGEREF _Toc133250124 \h </w:instrText>
      </w:r>
      <w:r>
        <w:fldChar w:fldCharType="separate"/>
      </w:r>
      <w:r>
        <w:t>701</w:t>
      </w:r>
      <w:r>
        <w:fldChar w:fldCharType="end"/>
      </w:r>
    </w:p>
    <w:p w14:paraId="10D27FBA" w14:textId="630A0B90" w:rsidR="00D65AD6" w:rsidRDefault="00D65AD6">
      <w:pPr>
        <w:pStyle w:val="TOC3"/>
        <w:rPr>
          <w:rFonts w:asciiTheme="minorHAnsi" w:eastAsiaTheme="minorEastAsia" w:hAnsiTheme="minorHAnsi" w:cstheme="minorBidi"/>
          <w:sz w:val="22"/>
          <w:szCs w:val="22"/>
        </w:rPr>
      </w:pPr>
      <w:r>
        <w:t>7.5B.3</w:t>
      </w:r>
      <w:r>
        <w:rPr>
          <w:lang w:eastAsia="zh-CN"/>
        </w:rPr>
        <w:t>a</w:t>
      </w:r>
      <w:r>
        <w:rPr>
          <w:rFonts w:asciiTheme="minorHAnsi" w:eastAsiaTheme="minorEastAsia" w:hAnsiTheme="minorHAnsi" w:cstheme="minorBidi"/>
          <w:sz w:val="22"/>
          <w:szCs w:val="22"/>
        </w:rPr>
        <w:tab/>
      </w:r>
      <w:r>
        <w:t>Adjacent Channel Selectivity for inter-band NE-DC within FR1 (</w:t>
      </w:r>
      <w:r>
        <w:rPr>
          <w:lang w:eastAsia="zh-CN"/>
        </w:rPr>
        <w:t>2</w:t>
      </w:r>
      <w:r>
        <w:t xml:space="preserve"> CC</w:t>
      </w:r>
      <w:r>
        <w:rPr>
          <w:lang w:eastAsia="zh-CN"/>
        </w:rPr>
        <w:t>s</w:t>
      </w:r>
      <w:r>
        <w:t>)</w:t>
      </w:r>
      <w:r>
        <w:tab/>
      </w:r>
      <w:r>
        <w:fldChar w:fldCharType="begin" w:fldLock="1"/>
      </w:r>
      <w:r>
        <w:instrText xml:space="preserve"> PAGEREF _Toc133250125 \h </w:instrText>
      </w:r>
      <w:r>
        <w:fldChar w:fldCharType="separate"/>
      </w:r>
      <w:r>
        <w:t>702</w:t>
      </w:r>
      <w:r>
        <w:fldChar w:fldCharType="end"/>
      </w:r>
    </w:p>
    <w:p w14:paraId="767AC717" w14:textId="167E06C3" w:rsidR="00D65AD6" w:rsidRDefault="00D65AD6">
      <w:pPr>
        <w:pStyle w:val="TOC3"/>
        <w:rPr>
          <w:rFonts w:asciiTheme="minorHAnsi" w:eastAsiaTheme="minorEastAsia" w:hAnsiTheme="minorHAnsi" w:cstheme="minorBidi"/>
          <w:sz w:val="22"/>
          <w:szCs w:val="22"/>
        </w:rPr>
      </w:pPr>
      <w:r>
        <w:t>7.5B.4</w:t>
      </w:r>
      <w:r>
        <w:rPr>
          <w:rFonts w:asciiTheme="minorHAnsi" w:eastAsiaTheme="minorEastAsia" w:hAnsiTheme="minorHAnsi" w:cstheme="minorBidi"/>
          <w:sz w:val="22"/>
          <w:szCs w:val="22"/>
        </w:rPr>
        <w:tab/>
      </w:r>
      <w:r>
        <w:t>Adjacent Channel Selectivity for inter-band EN-DC including FR2 (1 NR CC)</w:t>
      </w:r>
      <w:r>
        <w:tab/>
      </w:r>
      <w:r>
        <w:fldChar w:fldCharType="begin" w:fldLock="1"/>
      </w:r>
      <w:r>
        <w:instrText xml:space="preserve"> PAGEREF _Toc133250126 \h </w:instrText>
      </w:r>
      <w:r>
        <w:fldChar w:fldCharType="separate"/>
      </w:r>
      <w:r>
        <w:t>702</w:t>
      </w:r>
      <w:r>
        <w:fldChar w:fldCharType="end"/>
      </w:r>
    </w:p>
    <w:p w14:paraId="5F34AE9C" w14:textId="0B0BE092" w:rsidR="00D65AD6" w:rsidRDefault="00D65AD6">
      <w:pPr>
        <w:pStyle w:val="TOC3"/>
        <w:rPr>
          <w:rFonts w:asciiTheme="minorHAnsi" w:eastAsiaTheme="minorEastAsia" w:hAnsiTheme="minorHAnsi" w:cstheme="minorBidi"/>
          <w:sz w:val="22"/>
          <w:szCs w:val="22"/>
        </w:rPr>
      </w:pPr>
      <w:r>
        <w:t>7.5B.4_1</w:t>
      </w:r>
      <w:r>
        <w:rPr>
          <w:rFonts w:asciiTheme="minorHAnsi" w:eastAsiaTheme="minorEastAsia" w:hAnsiTheme="minorHAnsi" w:cstheme="minorBidi"/>
          <w:sz w:val="22"/>
          <w:szCs w:val="22"/>
        </w:rPr>
        <w:tab/>
      </w:r>
      <w:r>
        <w:t>Adjacent Channel Selectivity for inter-band EN-DC including FR2 (&gt;1 NR CC)</w:t>
      </w:r>
      <w:r>
        <w:tab/>
      </w:r>
      <w:r>
        <w:fldChar w:fldCharType="begin" w:fldLock="1"/>
      </w:r>
      <w:r>
        <w:instrText xml:space="preserve"> PAGEREF _Toc133250127 \h </w:instrText>
      </w:r>
      <w:r>
        <w:fldChar w:fldCharType="separate"/>
      </w:r>
      <w:r>
        <w:t>703</w:t>
      </w:r>
      <w:r>
        <w:fldChar w:fldCharType="end"/>
      </w:r>
    </w:p>
    <w:p w14:paraId="031B7277" w14:textId="5DF530ED" w:rsidR="00D65AD6" w:rsidRDefault="00D65AD6">
      <w:pPr>
        <w:pStyle w:val="TOC4"/>
        <w:rPr>
          <w:rFonts w:asciiTheme="minorHAnsi" w:eastAsiaTheme="minorEastAsia" w:hAnsiTheme="minorHAnsi" w:cstheme="minorBidi"/>
          <w:sz w:val="22"/>
          <w:szCs w:val="22"/>
        </w:rPr>
      </w:pPr>
      <w:r>
        <w:t>7.5B.4_1.1</w:t>
      </w:r>
      <w:r>
        <w:rPr>
          <w:rFonts w:asciiTheme="minorHAnsi" w:eastAsiaTheme="minorEastAsia" w:hAnsiTheme="minorHAnsi" w:cstheme="minorBidi"/>
          <w:sz w:val="22"/>
          <w:szCs w:val="22"/>
        </w:rPr>
        <w:tab/>
      </w:r>
      <w:r>
        <w:t>Adjacent Channel Selectivity for inter-band EN-DC including FR2 (2 NR CCs)</w:t>
      </w:r>
      <w:r>
        <w:tab/>
      </w:r>
      <w:r>
        <w:fldChar w:fldCharType="begin" w:fldLock="1"/>
      </w:r>
      <w:r>
        <w:instrText xml:space="preserve"> PAGEREF _Toc133250128 \h </w:instrText>
      </w:r>
      <w:r>
        <w:fldChar w:fldCharType="separate"/>
      </w:r>
      <w:r>
        <w:t>703</w:t>
      </w:r>
      <w:r>
        <w:fldChar w:fldCharType="end"/>
      </w:r>
    </w:p>
    <w:p w14:paraId="4F02DFE6" w14:textId="776DAF62" w:rsidR="00D65AD6" w:rsidRDefault="00D65AD6">
      <w:pPr>
        <w:pStyle w:val="TOC4"/>
        <w:rPr>
          <w:rFonts w:asciiTheme="minorHAnsi" w:eastAsiaTheme="minorEastAsia" w:hAnsiTheme="minorHAnsi" w:cstheme="minorBidi"/>
          <w:sz w:val="22"/>
          <w:szCs w:val="22"/>
        </w:rPr>
      </w:pPr>
      <w:r>
        <w:t>7.5B.4_1.2</w:t>
      </w:r>
      <w:r>
        <w:rPr>
          <w:rFonts w:asciiTheme="minorHAnsi" w:eastAsiaTheme="minorEastAsia" w:hAnsiTheme="minorHAnsi" w:cstheme="minorBidi"/>
          <w:sz w:val="22"/>
          <w:szCs w:val="22"/>
        </w:rPr>
        <w:tab/>
      </w:r>
      <w:r>
        <w:t>Void</w:t>
      </w:r>
      <w:r>
        <w:tab/>
      </w:r>
      <w:r>
        <w:fldChar w:fldCharType="begin" w:fldLock="1"/>
      </w:r>
      <w:r>
        <w:instrText xml:space="preserve"> PAGEREF _Toc133250129 \h </w:instrText>
      </w:r>
      <w:r>
        <w:fldChar w:fldCharType="separate"/>
      </w:r>
      <w:r>
        <w:t>705</w:t>
      </w:r>
      <w:r>
        <w:fldChar w:fldCharType="end"/>
      </w:r>
    </w:p>
    <w:p w14:paraId="3C545BE4" w14:textId="5965E6E2" w:rsidR="00D65AD6" w:rsidRDefault="00D65AD6">
      <w:pPr>
        <w:pStyle w:val="TOC4"/>
        <w:rPr>
          <w:rFonts w:asciiTheme="minorHAnsi" w:eastAsiaTheme="minorEastAsia" w:hAnsiTheme="minorHAnsi" w:cstheme="minorBidi"/>
          <w:sz w:val="22"/>
          <w:szCs w:val="22"/>
        </w:rPr>
      </w:pPr>
      <w:r>
        <w:t>7.5B.4_1.3</w:t>
      </w:r>
      <w:r>
        <w:rPr>
          <w:rFonts w:asciiTheme="minorHAnsi" w:eastAsiaTheme="minorEastAsia" w:hAnsiTheme="minorHAnsi" w:cstheme="minorBidi"/>
          <w:sz w:val="22"/>
          <w:szCs w:val="22"/>
        </w:rPr>
        <w:tab/>
      </w:r>
      <w:r>
        <w:t>Void</w:t>
      </w:r>
      <w:r>
        <w:tab/>
      </w:r>
      <w:r>
        <w:fldChar w:fldCharType="begin" w:fldLock="1"/>
      </w:r>
      <w:r>
        <w:instrText xml:space="preserve"> PAGEREF _Toc133250130 \h </w:instrText>
      </w:r>
      <w:r>
        <w:fldChar w:fldCharType="separate"/>
      </w:r>
      <w:r>
        <w:t>705</w:t>
      </w:r>
      <w:r>
        <w:fldChar w:fldCharType="end"/>
      </w:r>
    </w:p>
    <w:p w14:paraId="0B560270" w14:textId="75905863" w:rsidR="00D65AD6" w:rsidRDefault="00D65AD6">
      <w:pPr>
        <w:pStyle w:val="TOC4"/>
        <w:rPr>
          <w:rFonts w:asciiTheme="minorHAnsi" w:eastAsiaTheme="minorEastAsia" w:hAnsiTheme="minorHAnsi" w:cstheme="minorBidi"/>
          <w:sz w:val="22"/>
          <w:szCs w:val="22"/>
        </w:rPr>
      </w:pPr>
      <w:r>
        <w:t>7.5B.4_1.4</w:t>
      </w:r>
      <w:r>
        <w:rPr>
          <w:rFonts w:asciiTheme="minorHAnsi" w:eastAsiaTheme="minorEastAsia" w:hAnsiTheme="minorHAnsi" w:cstheme="minorBidi"/>
          <w:sz w:val="22"/>
          <w:szCs w:val="22"/>
        </w:rPr>
        <w:tab/>
      </w:r>
      <w:r>
        <w:t>Void</w:t>
      </w:r>
      <w:r>
        <w:tab/>
      </w:r>
      <w:r>
        <w:fldChar w:fldCharType="begin" w:fldLock="1"/>
      </w:r>
      <w:r>
        <w:instrText xml:space="preserve"> PAGEREF _Toc133250131 \h </w:instrText>
      </w:r>
      <w:r>
        <w:fldChar w:fldCharType="separate"/>
      </w:r>
      <w:r>
        <w:t>705</w:t>
      </w:r>
      <w:r>
        <w:fldChar w:fldCharType="end"/>
      </w:r>
    </w:p>
    <w:p w14:paraId="7DA83689" w14:textId="0373C5C0" w:rsidR="00D65AD6" w:rsidRDefault="00D65AD6">
      <w:pPr>
        <w:pStyle w:val="TOC3"/>
        <w:rPr>
          <w:rFonts w:asciiTheme="minorHAnsi" w:eastAsiaTheme="minorEastAsia" w:hAnsiTheme="minorHAnsi" w:cstheme="minorBidi"/>
          <w:sz w:val="22"/>
          <w:szCs w:val="22"/>
        </w:rPr>
      </w:pPr>
      <w:r>
        <w:t>7.5B.4D</w:t>
      </w:r>
      <w:r>
        <w:rPr>
          <w:rFonts w:asciiTheme="minorHAnsi" w:eastAsiaTheme="minorEastAsia" w:hAnsiTheme="minorHAnsi" w:cstheme="minorBidi"/>
          <w:sz w:val="22"/>
          <w:szCs w:val="22"/>
        </w:rPr>
        <w:tab/>
      </w:r>
      <w:r>
        <w:t>Adjacent Channel Selectivity for inter-band EN-DC including FR2 for UL MIMO</w:t>
      </w:r>
      <w:r>
        <w:tab/>
      </w:r>
      <w:r>
        <w:fldChar w:fldCharType="begin" w:fldLock="1"/>
      </w:r>
      <w:r>
        <w:instrText xml:space="preserve"> PAGEREF _Toc133250132 \h </w:instrText>
      </w:r>
      <w:r>
        <w:fldChar w:fldCharType="separate"/>
      </w:r>
      <w:r>
        <w:t>705</w:t>
      </w:r>
      <w:r>
        <w:fldChar w:fldCharType="end"/>
      </w:r>
    </w:p>
    <w:p w14:paraId="39411A49" w14:textId="04FD84A4" w:rsidR="00D65AD6" w:rsidRDefault="00D65AD6">
      <w:pPr>
        <w:pStyle w:val="TOC3"/>
        <w:rPr>
          <w:rFonts w:asciiTheme="minorHAnsi" w:eastAsiaTheme="minorEastAsia" w:hAnsiTheme="minorHAnsi" w:cstheme="minorBidi"/>
          <w:sz w:val="22"/>
          <w:szCs w:val="22"/>
        </w:rPr>
      </w:pPr>
      <w:r>
        <w:t>7.5B.5</w:t>
      </w:r>
      <w:r>
        <w:rPr>
          <w:rFonts w:asciiTheme="minorHAnsi" w:eastAsiaTheme="minorEastAsia" w:hAnsiTheme="minorHAnsi" w:cstheme="minorBidi"/>
          <w:sz w:val="22"/>
          <w:szCs w:val="22"/>
        </w:rPr>
        <w:tab/>
      </w:r>
      <w:r>
        <w:t>Adjacent Channel Selectivity for inter-band EN-DC including both FR1 and FR2</w:t>
      </w:r>
      <w:r>
        <w:tab/>
      </w:r>
      <w:r>
        <w:fldChar w:fldCharType="begin" w:fldLock="1"/>
      </w:r>
      <w:r>
        <w:instrText xml:space="preserve"> PAGEREF _Toc133250133 \h </w:instrText>
      </w:r>
      <w:r>
        <w:fldChar w:fldCharType="separate"/>
      </w:r>
      <w:r>
        <w:t>705</w:t>
      </w:r>
      <w:r>
        <w:fldChar w:fldCharType="end"/>
      </w:r>
    </w:p>
    <w:p w14:paraId="119A2762" w14:textId="78E6F2E9" w:rsidR="00D65AD6" w:rsidRDefault="00D65AD6">
      <w:pPr>
        <w:pStyle w:val="TOC3"/>
        <w:rPr>
          <w:rFonts w:asciiTheme="minorHAnsi" w:eastAsiaTheme="minorEastAsia" w:hAnsiTheme="minorHAnsi" w:cstheme="minorBidi"/>
          <w:sz w:val="22"/>
          <w:szCs w:val="22"/>
        </w:rPr>
      </w:pPr>
      <w:r>
        <w:t>7.5B.5D</w:t>
      </w:r>
      <w:r>
        <w:rPr>
          <w:rFonts w:asciiTheme="minorHAnsi" w:eastAsiaTheme="minorEastAsia" w:hAnsiTheme="minorHAnsi" w:cstheme="minorBidi"/>
          <w:sz w:val="22"/>
          <w:szCs w:val="22"/>
        </w:rPr>
        <w:tab/>
      </w:r>
      <w:r>
        <w:t>Adjacent Channel Selectivity for inter-band EN-DC including FR1 and FR2 for UL MIMO</w:t>
      </w:r>
      <w:r>
        <w:tab/>
      </w:r>
      <w:r>
        <w:fldChar w:fldCharType="begin" w:fldLock="1"/>
      </w:r>
      <w:r>
        <w:instrText xml:space="preserve"> PAGEREF _Toc133250134 \h </w:instrText>
      </w:r>
      <w:r>
        <w:fldChar w:fldCharType="separate"/>
      </w:r>
      <w:r>
        <w:t>705</w:t>
      </w:r>
      <w:r>
        <w:fldChar w:fldCharType="end"/>
      </w:r>
    </w:p>
    <w:p w14:paraId="61E58B4E" w14:textId="4DCE1D4C" w:rsidR="00D65AD6" w:rsidRDefault="00D65AD6">
      <w:pPr>
        <w:pStyle w:val="TOC2"/>
        <w:rPr>
          <w:rFonts w:asciiTheme="minorHAnsi" w:eastAsiaTheme="minorEastAsia" w:hAnsiTheme="minorHAnsi" w:cstheme="minorBidi"/>
          <w:sz w:val="22"/>
          <w:szCs w:val="22"/>
        </w:rPr>
      </w:pPr>
      <w:r>
        <w:t>7.6</w:t>
      </w:r>
      <w:r>
        <w:rPr>
          <w:rFonts w:asciiTheme="minorHAnsi" w:eastAsiaTheme="minorEastAsia" w:hAnsiTheme="minorHAnsi" w:cstheme="minorBidi"/>
          <w:sz w:val="22"/>
          <w:szCs w:val="22"/>
        </w:rPr>
        <w:tab/>
      </w:r>
      <w:r>
        <w:t>Void</w:t>
      </w:r>
      <w:r>
        <w:tab/>
      </w:r>
      <w:r>
        <w:fldChar w:fldCharType="begin" w:fldLock="1"/>
      </w:r>
      <w:r>
        <w:instrText xml:space="preserve"> PAGEREF _Toc133250135 \h </w:instrText>
      </w:r>
      <w:r>
        <w:fldChar w:fldCharType="separate"/>
      </w:r>
      <w:r>
        <w:t>705</w:t>
      </w:r>
      <w:r>
        <w:fldChar w:fldCharType="end"/>
      </w:r>
    </w:p>
    <w:p w14:paraId="3E1E0BB9" w14:textId="7DAB5913" w:rsidR="00D65AD6" w:rsidRDefault="00D65AD6">
      <w:pPr>
        <w:pStyle w:val="TOC2"/>
        <w:rPr>
          <w:rFonts w:asciiTheme="minorHAnsi" w:eastAsiaTheme="minorEastAsia" w:hAnsiTheme="minorHAnsi" w:cstheme="minorBidi"/>
          <w:sz w:val="22"/>
          <w:szCs w:val="22"/>
        </w:rPr>
      </w:pPr>
      <w:r>
        <w:t>7.6A</w:t>
      </w:r>
      <w:r>
        <w:rPr>
          <w:rFonts w:asciiTheme="minorHAnsi" w:eastAsiaTheme="minorEastAsia" w:hAnsiTheme="minorHAnsi" w:cstheme="minorBidi"/>
          <w:sz w:val="22"/>
          <w:szCs w:val="22"/>
        </w:rPr>
        <w:tab/>
      </w:r>
      <w:r>
        <w:t>Blocking characteristics for CA</w:t>
      </w:r>
      <w:r>
        <w:tab/>
      </w:r>
      <w:r>
        <w:fldChar w:fldCharType="begin" w:fldLock="1"/>
      </w:r>
      <w:r>
        <w:instrText xml:space="preserve"> PAGEREF _Toc133250136 \h </w:instrText>
      </w:r>
      <w:r>
        <w:fldChar w:fldCharType="separate"/>
      </w:r>
      <w:r>
        <w:t>705</w:t>
      </w:r>
      <w:r>
        <w:fldChar w:fldCharType="end"/>
      </w:r>
    </w:p>
    <w:p w14:paraId="21B490A0" w14:textId="4E317C52" w:rsidR="00D65AD6" w:rsidRDefault="00D65AD6">
      <w:pPr>
        <w:pStyle w:val="TOC2"/>
        <w:rPr>
          <w:rFonts w:asciiTheme="minorHAnsi" w:eastAsiaTheme="minorEastAsia" w:hAnsiTheme="minorHAnsi" w:cstheme="minorBidi"/>
          <w:sz w:val="22"/>
          <w:szCs w:val="22"/>
        </w:rPr>
      </w:pPr>
      <w:r>
        <w:t>7.6B</w:t>
      </w:r>
      <w:r>
        <w:rPr>
          <w:rFonts w:asciiTheme="minorHAnsi" w:eastAsiaTheme="minorEastAsia" w:hAnsiTheme="minorHAnsi" w:cstheme="minorBidi"/>
          <w:sz w:val="22"/>
          <w:szCs w:val="22"/>
        </w:rPr>
        <w:tab/>
      </w:r>
      <w:r>
        <w:t>Blocking characteristics for DC</w:t>
      </w:r>
      <w:r>
        <w:tab/>
      </w:r>
      <w:r>
        <w:fldChar w:fldCharType="begin" w:fldLock="1"/>
      </w:r>
      <w:r>
        <w:instrText xml:space="preserve"> PAGEREF _Toc133250137 \h </w:instrText>
      </w:r>
      <w:r>
        <w:fldChar w:fldCharType="separate"/>
      </w:r>
      <w:r>
        <w:t>706</w:t>
      </w:r>
      <w:r>
        <w:fldChar w:fldCharType="end"/>
      </w:r>
    </w:p>
    <w:p w14:paraId="271D0A7E" w14:textId="05149521" w:rsidR="00D65AD6" w:rsidRDefault="00D65AD6">
      <w:pPr>
        <w:pStyle w:val="TOC3"/>
        <w:rPr>
          <w:rFonts w:asciiTheme="minorHAnsi" w:eastAsiaTheme="minorEastAsia" w:hAnsiTheme="minorHAnsi" w:cstheme="minorBidi"/>
          <w:sz w:val="22"/>
          <w:szCs w:val="22"/>
        </w:rPr>
      </w:pPr>
      <w:r w:rsidRPr="00B70D7D">
        <w:rPr>
          <w:rFonts w:eastAsia="MS Mincho"/>
        </w:rPr>
        <w:t>7.6B.1</w:t>
      </w:r>
      <w:r>
        <w:rPr>
          <w:rFonts w:asciiTheme="minorHAnsi" w:eastAsiaTheme="minorEastAsia" w:hAnsiTheme="minorHAnsi" w:cstheme="minorBidi"/>
          <w:sz w:val="22"/>
          <w:szCs w:val="22"/>
        </w:rPr>
        <w:tab/>
      </w:r>
      <w:r>
        <w:t>General</w:t>
      </w:r>
      <w:r>
        <w:tab/>
      </w:r>
      <w:r>
        <w:fldChar w:fldCharType="begin" w:fldLock="1"/>
      </w:r>
      <w:r>
        <w:instrText xml:space="preserve"> PAGEREF _Toc133250138 \h </w:instrText>
      </w:r>
      <w:r>
        <w:fldChar w:fldCharType="separate"/>
      </w:r>
      <w:r>
        <w:t>706</w:t>
      </w:r>
      <w:r>
        <w:fldChar w:fldCharType="end"/>
      </w:r>
    </w:p>
    <w:p w14:paraId="20283860" w14:textId="51DBC37A" w:rsidR="00D65AD6" w:rsidRDefault="00D65AD6">
      <w:pPr>
        <w:pStyle w:val="TOC3"/>
        <w:rPr>
          <w:rFonts w:asciiTheme="minorHAnsi" w:eastAsiaTheme="minorEastAsia" w:hAnsiTheme="minorHAnsi" w:cstheme="minorBidi"/>
          <w:sz w:val="22"/>
          <w:szCs w:val="22"/>
        </w:rPr>
      </w:pPr>
      <w:r w:rsidRPr="00B70D7D">
        <w:rPr>
          <w:rFonts w:eastAsia="MS Mincho"/>
        </w:rPr>
        <w:t>7.6B.2</w:t>
      </w:r>
      <w:r>
        <w:rPr>
          <w:rFonts w:asciiTheme="minorHAnsi" w:eastAsiaTheme="minorEastAsia" w:hAnsiTheme="minorHAnsi" w:cstheme="minorBidi"/>
          <w:sz w:val="22"/>
          <w:szCs w:val="22"/>
        </w:rPr>
        <w:tab/>
      </w:r>
      <w:r>
        <w:t>Inband blocking for DC</w:t>
      </w:r>
      <w:r>
        <w:tab/>
      </w:r>
      <w:r>
        <w:fldChar w:fldCharType="begin" w:fldLock="1"/>
      </w:r>
      <w:r>
        <w:instrText xml:space="preserve"> PAGEREF _Toc133250139 \h </w:instrText>
      </w:r>
      <w:r>
        <w:fldChar w:fldCharType="separate"/>
      </w:r>
      <w:r>
        <w:t>706</w:t>
      </w:r>
      <w:r>
        <w:fldChar w:fldCharType="end"/>
      </w:r>
    </w:p>
    <w:p w14:paraId="420781FB" w14:textId="4C191038" w:rsidR="00D65AD6" w:rsidRPr="00993C96" w:rsidRDefault="00D65AD6">
      <w:pPr>
        <w:pStyle w:val="TOC4"/>
        <w:rPr>
          <w:rFonts w:asciiTheme="minorHAnsi" w:eastAsiaTheme="minorEastAsia" w:hAnsiTheme="minorHAnsi" w:cstheme="minorBidi"/>
          <w:sz w:val="22"/>
          <w:szCs w:val="22"/>
          <w:lang w:val="fr-FR"/>
        </w:rPr>
      </w:pPr>
      <w:r w:rsidRPr="00993C96">
        <w:rPr>
          <w:lang w:val="fr-FR"/>
        </w:rPr>
        <w:t>7.6B.2.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140 \h </w:instrText>
      </w:r>
      <w:r>
        <w:fldChar w:fldCharType="separate"/>
      </w:r>
      <w:r w:rsidRPr="00993C96">
        <w:rPr>
          <w:lang w:val="fr-FR"/>
        </w:rPr>
        <w:t>706</w:t>
      </w:r>
      <w:r>
        <w:fldChar w:fldCharType="end"/>
      </w:r>
    </w:p>
    <w:p w14:paraId="3512627C" w14:textId="104ECF08" w:rsidR="00D65AD6" w:rsidRPr="00993C96" w:rsidRDefault="00D65AD6">
      <w:pPr>
        <w:pStyle w:val="TOC5"/>
        <w:rPr>
          <w:rFonts w:asciiTheme="minorHAnsi" w:eastAsiaTheme="minorEastAsia" w:hAnsiTheme="minorHAnsi" w:cstheme="minorBidi"/>
          <w:sz w:val="22"/>
          <w:szCs w:val="22"/>
          <w:lang w:val="fr-FR"/>
        </w:rPr>
      </w:pPr>
      <w:r w:rsidRPr="00993C96">
        <w:rPr>
          <w:lang w:val="fr-FR"/>
        </w:rPr>
        <w:t>7.6B.2.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141 \h </w:instrText>
      </w:r>
      <w:r>
        <w:fldChar w:fldCharType="separate"/>
      </w:r>
      <w:r w:rsidRPr="00993C96">
        <w:rPr>
          <w:lang w:val="fr-FR"/>
        </w:rPr>
        <w:t>706</w:t>
      </w:r>
      <w:r>
        <w:fldChar w:fldCharType="end"/>
      </w:r>
    </w:p>
    <w:p w14:paraId="1D5902E5" w14:textId="747E8477" w:rsidR="00D65AD6" w:rsidRPr="00993C96" w:rsidRDefault="00D65AD6">
      <w:pPr>
        <w:pStyle w:val="TOC5"/>
        <w:rPr>
          <w:rFonts w:asciiTheme="minorHAnsi" w:eastAsiaTheme="minorEastAsia" w:hAnsiTheme="minorHAnsi" w:cstheme="minorBidi"/>
          <w:sz w:val="22"/>
          <w:szCs w:val="22"/>
          <w:lang w:val="fr-FR"/>
        </w:rPr>
      </w:pPr>
      <w:r w:rsidRPr="00993C96">
        <w:rPr>
          <w:lang w:val="fr-FR"/>
        </w:rPr>
        <w:t>7.6B.2.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142 \h </w:instrText>
      </w:r>
      <w:r>
        <w:fldChar w:fldCharType="separate"/>
      </w:r>
      <w:r w:rsidRPr="00993C96">
        <w:rPr>
          <w:lang w:val="fr-FR"/>
        </w:rPr>
        <w:t>706</w:t>
      </w:r>
      <w:r>
        <w:fldChar w:fldCharType="end"/>
      </w:r>
    </w:p>
    <w:p w14:paraId="7AD0C87B" w14:textId="46BD1CD6" w:rsidR="00D65AD6" w:rsidRDefault="00D65AD6">
      <w:pPr>
        <w:pStyle w:val="TOC5"/>
        <w:rPr>
          <w:rFonts w:asciiTheme="minorHAnsi" w:eastAsiaTheme="minorEastAsia" w:hAnsiTheme="minorHAnsi" w:cstheme="minorBidi"/>
          <w:sz w:val="22"/>
          <w:szCs w:val="22"/>
        </w:rPr>
      </w:pPr>
      <w:r>
        <w:t>7.6B.2.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143 \h </w:instrText>
      </w:r>
      <w:r>
        <w:fldChar w:fldCharType="separate"/>
      </w:r>
      <w:r>
        <w:t>707</w:t>
      </w:r>
      <w:r>
        <w:fldChar w:fldCharType="end"/>
      </w:r>
    </w:p>
    <w:p w14:paraId="36A806DA" w14:textId="0F821D85" w:rsidR="00D65AD6" w:rsidRDefault="00D65AD6">
      <w:pPr>
        <w:pStyle w:val="TOC5"/>
        <w:rPr>
          <w:rFonts w:asciiTheme="minorHAnsi" w:eastAsiaTheme="minorEastAsia" w:hAnsiTheme="minorHAnsi" w:cstheme="minorBidi"/>
          <w:sz w:val="22"/>
          <w:szCs w:val="22"/>
        </w:rPr>
      </w:pPr>
      <w:r>
        <w:lastRenderedPageBreak/>
        <w:t>7.6B.2.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144 \h </w:instrText>
      </w:r>
      <w:r>
        <w:fldChar w:fldCharType="separate"/>
      </w:r>
      <w:r>
        <w:t>707</w:t>
      </w:r>
      <w:r>
        <w:fldChar w:fldCharType="end"/>
      </w:r>
    </w:p>
    <w:p w14:paraId="671BAFE3" w14:textId="467AEA7F" w:rsidR="00D65AD6" w:rsidRDefault="00D65AD6">
      <w:pPr>
        <w:pStyle w:val="TOC5"/>
        <w:rPr>
          <w:rFonts w:asciiTheme="minorHAnsi" w:eastAsiaTheme="minorEastAsia" w:hAnsiTheme="minorHAnsi" w:cstheme="minorBidi"/>
          <w:sz w:val="22"/>
          <w:szCs w:val="22"/>
        </w:rPr>
      </w:pPr>
      <w:r>
        <w:t>7.6B.2.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145 \h </w:instrText>
      </w:r>
      <w:r>
        <w:fldChar w:fldCharType="separate"/>
      </w:r>
      <w:r>
        <w:t>707</w:t>
      </w:r>
      <w:r>
        <w:fldChar w:fldCharType="end"/>
      </w:r>
    </w:p>
    <w:p w14:paraId="2C377760" w14:textId="3B6D7B6F" w:rsidR="00D65AD6" w:rsidRDefault="00D65AD6">
      <w:pPr>
        <w:pStyle w:val="TOC5"/>
        <w:rPr>
          <w:rFonts w:asciiTheme="minorHAnsi" w:eastAsiaTheme="minorEastAsia" w:hAnsiTheme="minorHAnsi" w:cstheme="minorBidi"/>
          <w:sz w:val="22"/>
          <w:szCs w:val="22"/>
        </w:rPr>
      </w:pPr>
      <w:r>
        <w:t>7.6B.2.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146 \h </w:instrText>
      </w:r>
      <w:r>
        <w:fldChar w:fldCharType="separate"/>
      </w:r>
      <w:r>
        <w:t>707</w:t>
      </w:r>
      <w:r>
        <w:fldChar w:fldCharType="end"/>
      </w:r>
    </w:p>
    <w:p w14:paraId="66EB6488" w14:textId="5E89DF28" w:rsidR="00D65AD6" w:rsidRDefault="00D65AD6">
      <w:pPr>
        <w:pStyle w:val="TOC4"/>
        <w:rPr>
          <w:rFonts w:asciiTheme="minorHAnsi" w:eastAsiaTheme="minorEastAsia" w:hAnsiTheme="minorHAnsi" w:cstheme="minorBidi"/>
          <w:sz w:val="22"/>
          <w:szCs w:val="22"/>
        </w:rPr>
      </w:pPr>
      <w:r>
        <w:t>7.6B.2.1</w:t>
      </w:r>
      <w:r>
        <w:rPr>
          <w:rFonts w:asciiTheme="minorHAnsi" w:eastAsiaTheme="minorEastAsia" w:hAnsiTheme="minorHAnsi" w:cstheme="minorBidi"/>
          <w:sz w:val="22"/>
          <w:szCs w:val="22"/>
        </w:rPr>
        <w:tab/>
      </w:r>
      <w:r>
        <w:t>Inband blocking for intra-band contiguous EN-DC (2 CCs)</w:t>
      </w:r>
      <w:r>
        <w:tab/>
      </w:r>
      <w:r>
        <w:fldChar w:fldCharType="begin" w:fldLock="1"/>
      </w:r>
      <w:r>
        <w:instrText xml:space="preserve"> PAGEREF _Toc133250147 \h </w:instrText>
      </w:r>
      <w:r>
        <w:fldChar w:fldCharType="separate"/>
      </w:r>
      <w:r>
        <w:t>707</w:t>
      </w:r>
      <w:r>
        <w:fldChar w:fldCharType="end"/>
      </w:r>
    </w:p>
    <w:p w14:paraId="6F7C9A42" w14:textId="3A8B2D6C" w:rsidR="00D65AD6" w:rsidRDefault="00D65AD6">
      <w:pPr>
        <w:pStyle w:val="TOC4"/>
        <w:rPr>
          <w:rFonts w:asciiTheme="minorHAnsi" w:eastAsiaTheme="minorEastAsia" w:hAnsiTheme="minorHAnsi" w:cstheme="minorBidi"/>
          <w:sz w:val="22"/>
          <w:szCs w:val="22"/>
        </w:rPr>
      </w:pPr>
      <w:r>
        <w:t>7.6B.2.2</w:t>
      </w:r>
      <w:r>
        <w:rPr>
          <w:rFonts w:asciiTheme="minorHAnsi" w:eastAsiaTheme="minorEastAsia" w:hAnsiTheme="minorHAnsi" w:cstheme="minorBidi"/>
          <w:sz w:val="22"/>
          <w:szCs w:val="22"/>
        </w:rPr>
        <w:tab/>
      </w:r>
      <w:r>
        <w:t>Inband blocking for intra-band non-contiguous EN-DC (2 CCs)</w:t>
      </w:r>
      <w:r>
        <w:tab/>
      </w:r>
      <w:r>
        <w:fldChar w:fldCharType="begin" w:fldLock="1"/>
      </w:r>
      <w:r>
        <w:instrText xml:space="preserve"> PAGEREF _Toc133250148 \h </w:instrText>
      </w:r>
      <w:r>
        <w:fldChar w:fldCharType="separate"/>
      </w:r>
      <w:r>
        <w:t>710</w:t>
      </w:r>
      <w:r>
        <w:fldChar w:fldCharType="end"/>
      </w:r>
    </w:p>
    <w:p w14:paraId="1A36C28D" w14:textId="39D5EF84" w:rsidR="00D65AD6" w:rsidRDefault="00D65AD6">
      <w:pPr>
        <w:pStyle w:val="TOC4"/>
        <w:rPr>
          <w:rFonts w:asciiTheme="minorHAnsi" w:eastAsiaTheme="minorEastAsia" w:hAnsiTheme="minorHAnsi" w:cstheme="minorBidi"/>
          <w:sz w:val="22"/>
          <w:szCs w:val="22"/>
        </w:rPr>
      </w:pPr>
      <w:r>
        <w:t>7.6B.2.3</w:t>
      </w:r>
      <w:r>
        <w:rPr>
          <w:rFonts w:asciiTheme="minorHAnsi" w:eastAsiaTheme="minorEastAsia" w:hAnsiTheme="minorHAnsi" w:cstheme="minorBidi"/>
          <w:sz w:val="22"/>
          <w:szCs w:val="22"/>
        </w:rPr>
        <w:tab/>
      </w:r>
      <w:r>
        <w:t>Inband blocking for inter-band EN-DC within FR1 (1 NR CC)</w:t>
      </w:r>
      <w:r>
        <w:tab/>
      </w:r>
      <w:r>
        <w:fldChar w:fldCharType="begin" w:fldLock="1"/>
      </w:r>
      <w:r>
        <w:instrText xml:space="preserve"> PAGEREF _Toc133250149 \h </w:instrText>
      </w:r>
      <w:r>
        <w:fldChar w:fldCharType="separate"/>
      </w:r>
      <w:r>
        <w:t>711</w:t>
      </w:r>
      <w:r>
        <w:fldChar w:fldCharType="end"/>
      </w:r>
    </w:p>
    <w:p w14:paraId="41D25657" w14:textId="2415FFD0" w:rsidR="00D65AD6" w:rsidRDefault="00D65AD6">
      <w:pPr>
        <w:pStyle w:val="TOC4"/>
        <w:rPr>
          <w:rFonts w:asciiTheme="minorHAnsi" w:eastAsiaTheme="minorEastAsia" w:hAnsiTheme="minorHAnsi" w:cstheme="minorBidi"/>
          <w:sz w:val="22"/>
          <w:szCs w:val="22"/>
        </w:rPr>
      </w:pPr>
      <w:r>
        <w:t>7.6B.2.3_1</w:t>
      </w:r>
      <w:r>
        <w:rPr>
          <w:rFonts w:asciiTheme="minorHAnsi" w:eastAsiaTheme="minorEastAsia" w:hAnsiTheme="minorHAnsi" w:cstheme="minorBidi"/>
          <w:sz w:val="22"/>
          <w:szCs w:val="22"/>
        </w:rPr>
        <w:tab/>
      </w:r>
      <w:r>
        <w:t>Inband blocking for EN-DC within FR1 (&gt;2 CCs)</w:t>
      </w:r>
      <w:r>
        <w:tab/>
      </w:r>
      <w:r>
        <w:fldChar w:fldCharType="begin" w:fldLock="1"/>
      </w:r>
      <w:r>
        <w:instrText xml:space="preserve"> PAGEREF _Toc133250150 \h </w:instrText>
      </w:r>
      <w:r>
        <w:fldChar w:fldCharType="separate"/>
      </w:r>
      <w:r>
        <w:t>712</w:t>
      </w:r>
      <w:r>
        <w:fldChar w:fldCharType="end"/>
      </w:r>
    </w:p>
    <w:p w14:paraId="3D472D82" w14:textId="60934E94" w:rsidR="00D65AD6" w:rsidRDefault="00D65AD6">
      <w:pPr>
        <w:pStyle w:val="TOC5"/>
        <w:rPr>
          <w:rFonts w:asciiTheme="minorHAnsi" w:eastAsiaTheme="minorEastAsia" w:hAnsiTheme="minorHAnsi" w:cstheme="minorBidi"/>
          <w:sz w:val="22"/>
          <w:szCs w:val="22"/>
        </w:rPr>
      </w:pPr>
      <w:r>
        <w:t>7.6B.2.3_1.1</w:t>
      </w:r>
      <w:r>
        <w:rPr>
          <w:rFonts w:asciiTheme="minorHAnsi" w:eastAsiaTheme="minorEastAsia" w:hAnsiTheme="minorHAnsi" w:cstheme="minorBidi"/>
          <w:sz w:val="22"/>
          <w:szCs w:val="22"/>
        </w:rPr>
        <w:tab/>
      </w:r>
      <w:r>
        <w:t>Inband blocking for EN-DC within FR1 (3 CCs)</w:t>
      </w:r>
      <w:r>
        <w:tab/>
      </w:r>
      <w:r>
        <w:fldChar w:fldCharType="begin" w:fldLock="1"/>
      </w:r>
      <w:r>
        <w:instrText xml:space="preserve"> PAGEREF _Toc133250151 \h </w:instrText>
      </w:r>
      <w:r>
        <w:fldChar w:fldCharType="separate"/>
      </w:r>
      <w:r>
        <w:t>712</w:t>
      </w:r>
      <w:r>
        <w:fldChar w:fldCharType="end"/>
      </w:r>
    </w:p>
    <w:p w14:paraId="6EA9AF43" w14:textId="5E3F89A1" w:rsidR="00D65AD6" w:rsidRDefault="00D65AD6">
      <w:pPr>
        <w:pStyle w:val="TOC5"/>
        <w:rPr>
          <w:rFonts w:asciiTheme="minorHAnsi" w:eastAsiaTheme="minorEastAsia" w:hAnsiTheme="minorHAnsi" w:cstheme="minorBidi"/>
          <w:sz w:val="22"/>
          <w:szCs w:val="22"/>
        </w:rPr>
      </w:pPr>
      <w:r>
        <w:t>7.6B.2.3_1.2</w:t>
      </w:r>
      <w:r>
        <w:rPr>
          <w:rFonts w:asciiTheme="minorHAnsi" w:eastAsiaTheme="minorEastAsia" w:hAnsiTheme="minorHAnsi" w:cstheme="minorBidi"/>
          <w:sz w:val="22"/>
          <w:szCs w:val="22"/>
        </w:rPr>
        <w:tab/>
      </w:r>
      <w:r>
        <w:t>Inband blocking for EN-DC within FR1 (4 CCs)</w:t>
      </w:r>
      <w:r>
        <w:tab/>
      </w:r>
      <w:r>
        <w:fldChar w:fldCharType="begin" w:fldLock="1"/>
      </w:r>
      <w:r>
        <w:instrText xml:space="preserve"> PAGEREF _Toc133250152 \h </w:instrText>
      </w:r>
      <w:r>
        <w:fldChar w:fldCharType="separate"/>
      </w:r>
      <w:r>
        <w:t>715</w:t>
      </w:r>
      <w:r>
        <w:fldChar w:fldCharType="end"/>
      </w:r>
    </w:p>
    <w:p w14:paraId="7EB591C6" w14:textId="69886805" w:rsidR="00D65AD6" w:rsidRDefault="00D65AD6">
      <w:pPr>
        <w:pStyle w:val="TOC5"/>
        <w:rPr>
          <w:rFonts w:asciiTheme="minorHAnsi" w:eastAsiaTheme="minorEastAsia" w:hAnsiTheme="minorHAnsi" w:cstheme="minorBidi"/>
          <w:sz w:val="22"/>
          <w:szCs w:val="22"/>
        </w:rPr>
      </w:pPr>
      <w:r>
        <w:t>7.6B.2.3_1.3</w:t>
      </w:r>
      <w:r>
        <w:rPr>
          <w:rFonts w:asciiTheme="minorHAnsi" w:eastAsiaTheme="minorEastAsia" w:hAnsiTheme="minorHAnsi" w:cstheme="minorBidi"/>
          <w:sz w:val="22"/>
          <w:szCs w:val="22"/>
        </w:rPr>
        <w:tab/>
      </w:r>
      <w:r>
        <w:t>Inband blocking for EN-DC within FR1 (5 CCs)</w:t>
      </w:r>
      <w:r>
        <w:tab/>
      </w:r>
      <w:r>
        <w:fldChar w:fldCharType="begin" w:fldLock="1"/>
      </w:r>
      <w:r>
        <w:instrText xml:space="preserve"> PAGEREF _Toc133250153 \h </w:instrText>
      </w:r>
      <w:r>
        <w:fldChar w:fldCharType="separate"/>
      </w:r>
      <w:r>
        <w:t>718</w:t>
      </w:r>
      <w:r>
        <w:fldChar w:fldCharType="end"/>
      </w:r>
    </w:p>
    <w:p w14:paraId="16A663A0" w14:textId="5E4F73B0" w:rsidR="00D65AD6" w:rsidRDefault="00D65AD6">
      <w:pPr>
        <w:pStyle w:val="TOC5"/>
        <w:rPr>
          <w:rFonts w:asciiTheme="minorHAnsi" w:eastAsiaTheme="minorEastAsia" w:hAnsiTheme="minorHAnsi" w:cstheme="minorBidi"/>
          <w:sz w:val="22"/>
          <w:szCs w:val="22"/>
        </w:rPr>
      </w:pPr>
      <w:r>
        <w:t>7.6B.2.3_1.4</w:t>
      </w:r>
      <w:r>
        <w:rPr>
          <w:rFonts w:asciiTheme="minorHAnsi" w:eastAsiaTheme="minorEastAsia" w:hAnsiTheme="minorHAnsi" w:cstheme="minorBidi"/>
          <w:sz w:val="22"/>
          <w:szCs w:val="22"/>
        </w:rPr>
        <w:tab/>
      </w:r>
      <w:r>
        <w:t>Void</w:t>
      </w:r>
      <w:r>
        <w:tab/>
      </w:r>
      <w:r>
        <w:fldChar w:fldCharType="begin" w:fldLock="1"/>
      </w:r>
      <w:r>
        <w:instrText xml:space="preserve"> PAGEREF _Toc133250154 \h </w:instrText>
      </w:r>
      <w:r>
        <w:fldChar w:fldCharType="separate"/>
      </w:r>
      <w:r>
        <w:t>719</w:t>
      </w:r>
      <w:r>
        <w:fldChar w:fldCharType="end"/>
      </w:r>
    </w:p>
    <w:p w14:paraId="0848ACFF" w14:textId="3DB8D08A" w:rsidR="00D65AD6" w:rsidRDefault="00D65AD6">
      <w:pPr>
        <w:pStyle w:val="TOC4"/>
        <w:rPr>
          <w:rFonts w:asciiTheme="minorHAnsi" w:eastAsiaTheme="minorEastAsia" w:hAnsiTheme="minorHAnsi" w:cstheme="minorBidi"/>
          <w:sz w:val="22"/>
          <w:szCs w:val="22"/>
        </w:rPr>
      </w:pPr>
      <w:r>
        <w:rPr>
          <w:lang w:eastAsia="zh-CN"/>
        </w:rPr>
        <w:t>7.6B.2.3a</w:t>
      </w:r>
      <w:r>
        <w:rPr>
          <w:rFonts w:asciiTheme="minorHAnsi" w:eastAsiaTheme="minorEastAsia" w:hAnsiTheme="minorHAnsi" w:cstheme="minorBidi"/>
          <w:sz w:val="22"/>
          <w:szCs w:val="22"/>
        </w:rPr>
        <w:tab/>
      </w:r>
      <w:r>
        <w:rPr>
          <w:lang w:eastAsia="zh-CN"/>
        </w:rPr>
        <w:t>In-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33250155 \h </w:instrText>
      </w:r>
      <w:r>
        <w:fldChar w:fldCharType="separate"/>
      </w:r>
      <w:r>
        <w:t>719</w:t>
      </w:r>
      <w:r>
        <w:fldChar w:fldCharType="end"/>
      </w:r>
    </w:p>
    <w:p w14:paraId="67216B21" w14:textId="7E296D70" w:rsidR="00D65AD6" w:rsidRDefault="00D65AD6">
      <w:pPr>
        <w:pStyle w:val="TOC4"/>
        <w:rPr>
          <w:rFonts w:asciiTheme="minorHAnsi" w:eastAsiaTheme="minorEastAsia" w:hAnsiTheme="minorHAnsi" w:cstheme="minorBidi"/>
          <w:sz w:val="22"/>
          <w:szCs w:val="22"/>
        </w:rPr>
      </w:pPr>
      <w:r>
        <w:t>7.6B.2.4</w:t>
      </w:r>
      <w:r>
        <w:rPr>
          <w:rFonts w:asciiTheme="minorHAnsi" w:eastAsiaTheme="minorEastAsia" w:hAnsiTheme="minorHAnsi" w:cstheme="minorBidi"/>
          <w:sz w:val="22"/>
          <w:szCs w:val="22"/>
        </w:rPr>
        <w:tab/>
      </w:r>
      <w:r>
        <w:t>Inband blocking for inter-band EN-DC including FR2 (1 NR CC)</w:t>
      </w:r>
      <w:r>
        <w:tab/>
      </w:r>
      <w:r>
        <w:fldChar w:fldCharType="begin" w:fldLock="1"/>
      </w:r>
      <w:r>
        <w:instrText xml:space="preserve"> PAGEREF _Toc133250156 \h </w:instrText>
      </w:r>
      <w:r>
        <w:fldChar w:fldCharType="separate"/>
      </w:r>
      <w:r>
        <w:t>719</w:t>
      </w:r>
      <w:r>
        <w:fldChar w:fldCharType="end"/>
      </w:r>
    </w:p>
    <w:p w14:paraId="0817CF8C" w14:textId="2A616C98" w:rsidR="00D65AD6" w:rsidRDefault="00D65AD6">
      <w:pPr>
        <w:pStyle w:val="TOC4"/>
        <w:rPr>
          <w:rFonts w:asciiTheme="minorHAnsi" w:eastAsiaTheme="minorEastAsia" w:hAnsiTheme="minorHAnsi" w:cstheme="minorBidi"/>
          <w:sz w:val="22"/>
          <w:szCs w:val="22"/>
        </w:rPr>
      </w:pPr>
      <w:r>
        <w:t>7.6B.2.4_1</w:t>
      </w:r>
      <w:r>
        <w:rPr>
          <w:rFonts w:asciiTheme="minorHAnsi" w:eastAsiaTheme="minorEastAsia" w:hAnsiTheme="minorHAnsi" w:cstheme="minorBidi"/>
          <w:sz w:val="22"/>
          <w:szCs w:val="22"/>
        </w:rPr>
        <w:tab/>
      </w:r>
      <w:r>
        <w:t>Inband blocking for inter-band EN-DC including FR2 (&gt;1 NR CC)</w:t>
      </w:r>
      <w:r>
        <w:tab/>
      </w:r>
      <w:r>
        <w:fldChar w:fldCharType="begin" w:fldLock="1"/>
      </w:r>
      <w:r>
        <w:instrText xml:space="preserve"> PAGEREF _Toc133250157 \h </w:instrText>
      </w:r>
      <w:r>
        <w:fldChar w:fldCharType="separate"/>
      </w:r>
      <w:r>
        <w:t>720</w:t>
      </w:r>
      <w:r>
        <w:fldChar w:fldCharType="end"/>
      </w:r>
    </w:p>
    <w:p w14:paraId="1481D952" w14:textId="526D821E" w:rsidR="00D65AD6" w:rsidRDefault="00D65AD6">
      <w:pPr>
        <w:pStyle w:val="TOC5"/>
        <w:rPr>
          <w:rFonts w:asciiTheme="minorHAnsi" w:eastAsiaTheme="minorEastAsia" w:hAnsiTheme="minorHAnsi" w:cstheme="minorBidi"/>
          <w:sz w:val="22"/>
          <w:szCs w:val="22"/>
        </w:rPr>
      </w:pPr>
      <w:r>
        <w:t>7.6B.2.4_1.1</w:t>
      </w:r>
      <w:r>
        <w:rPr>
          <w:rFonts w:asciiTheme="minorHAnsi" w:eastAsiaTheme="minorEastAsia" w:hAnsiTheme="minorHAnsi" w:cstheme="minorBidi"/>
          <w:sz w:val="22"/>
          <w:szCs w:val="22"/>
        </w:rPr>
        <w:tab/>
      </w:r>
      <w:r>
        <w:t>Inband blocking for inter-band EN-DC including FR2 (2 NR CCs)</w:t>
      </w:r>
      <w:r>
        <w:tab/>
      </w:r>
      <w:r>
        <w:fldChar w:fldCharType="begin" w:fldLock="1"/>
      </w:r>
      <w:r>
        <w:instrText xml:space="preserve"> PAGEREF _Toc133250158 \h </w:instrText>
      </w:r>
      <w:r>
        <w:fldChar w:fldCharType="separate"/>
      </w:r>
      <w:r>
        <w:t>720</w:t>
      </w:r>
      <w:r>
        <w:fldChar w:fldCharType="end"/>
      </w:r>
    </w:p>
    <w:p w14:paraId="547ADFC0" w14:textId="321B8E92" w:rsidR="00D65AD6" w:rsidRDefault="00D65AD6">
      <w:pPr>
        <w:pStyle w:val="TOC5"/>
        <w:rPr>
          <w:rFonts w:asciiTheme="minorHAnsi" w:eastAsiaTheme="minorEastAsia" w:hAnsiTheme="minorHAnsi" w:cstheme="minorBidi"/>
          <w:sz w:val="22"/>
          <w:szCs w:val="22"/>
        </w:rPr>
      </w:pPr>
      <w:r>
        <w:t>7.6B.2.4_1.2</w:t>
      </w:r>
      <w:r>
        <w:rPr>
          <w:rFonts w:asciiTheme="minorHAnsi" w:eastAsiaTheme="minorEastAsia" w:hAnsiTheme="minorHAnsi" w:cstheme="minorBidi"/>
          <w:sz w:val="22"/>
          <w:szCs w:val="22"/>
        </w:rPr>
        <w:tab/>
      </w:r>
      <w:r>
        <w:t>Inband blocking for inter-band EN-DC including FR2 (3 NR CCs)</w:t>
      </w:r>
      <w:r>
        <w:tab/>
      </w:r>
      <w:r>
        <w:fldChar w:fldCharType="begin" w:fldLock="1"/>
      </w:r>
      <w:r>
        <w:instrText xml:space="preserve"> PAGEREF _Toc133250159 \h </w:instrText>
      </w:r>
      <w:r>
        <w:fldChar w:fldCharType="separate"/>
      </w:r>
      <w:r>
        <w:t>720</w:t>
      </w:r>
      <w:r>
        <w:fldChar w:fldCharType="end"/>
      </w:r>
    </w:p>
    <w:p w14:paraId="08E6B51A" w14:textId="4A1B90F7" w:rsidR="00D65AD6" w:rsidRDefault="00D65AD6">
      <w:pPr>
        <w:pStyle w:val="TOC5"/>
        <w:rPr>
          <w:rFonts w:asciiTheme="minorHAnsi" w:eastAsiaTheme="minorEastAsia" w:hAnsiTheme="minorHAnsi" w:cstheme="minorBidi"/>
          <w:sz w:val="22"/>
          <w:szCs w:val="22"/>
        </w:rPr>
      </w:pPr>
      <w:r>
        <w:t>7.6B.2.4_1.3</w:t>
      </w:r>
      <w:r>
        <w:rPr>
          <w:rFonts w:asciiTheme="minorHAnsi" w:eastAsiaTheme="minorEastAsia" w:hAnsiTheme="minorHAnsi" w:cstheme="minorBidi"/>
          <w:sz w:val="22"/>
          <w:szCs w:val="22"/>
        </w:rPr>
        <w:tab/>
      </w:r>
      <w:r>
        <w:t>Inband blocking for inter-band EN-DC including FR2 (4 NR CCs)</w:t>
      </w:r>
      <w:r>
        <w:tab/>
      </w:r>
      <w:r>
        <w:fldChar w:fldCharType="begin" w:fldLock="1"/>
      </w:r>
      <w:r>
        <w:instrText xml:space="preserve"> PAGEREF _Toc133250160 \h </w:instrText>
      </w:r>
      <w:r>
        <w:fldChar w:fldCharType="separate"/>
      </w:r>
      <w:r>
        <w:t>721</w:t>
      </w:r>
      <w:r>
        <w:fldChar w:fldCharType="end"/>
      </w:r>
    </w:p>
    <w:p w14:paraId="15BE4C96" w14:textId="5D0491A7" w:rsidR="00D65AD6" w:rsidRDefault="00D65AD6">
      <w:pPr>
        <w:pStyle w:val="TOC5"/>
        <w:rPr>
          <w:rFonts w:asciiTheme="minorHAnsi" w:eastAsiaTheme="minorEastAsia" w:hAnsiTheme="minorHAnsi" w:cstheme="minorBidi"/>
          <w:sz w:val="22"/>
          <w:szCs w:val="22"/>
        </w:rPr>
      </w:pPr>
      <w:r>
        <w:t>7.6B.2.4_1.4</w:t>
      </w:r>
      <w:r>
        <w:rPr>
          <w:rFonts w:asciiTheme="minorHAnsi" w:eastAsiaTheme="minorEastAsia" w:hAnsiTheme="minorHAnsi" w:cstheme="minorBidi"/>
          <w:sz w:val="22"/>
          <w:szCs w:val="22"/>
        </w:rPr>
        <w:tab/>
      </w:r>
      <w:r>
        <w:t>Inband blocking for inter-band EN-DC including FR2 (5 NR CCs)</w:t>
      </w:r>
      <w:r>
        <w:tab/>
      </w:r>
      <w:r>
        <w:fldChar w:fldCharType="begin" w:fldLock="1"/>
      </w:r>
      <w:r>
        <w:instrText xml:space="preserve"> PAGEREF _Toc133250161 \h </w:instrText>
      </w:r>
      <w:r>
        <w:fldChar w:fldCharType="separate"/>
      </w:r>
      <w:r>
        <w:t>722</w:t>
      </w:r>
      <w:r>
        <w:fldChar w:fldCharType="end"/>
      </w:r>
    </w:p>
    <w:p w14:paraId="408CDB6D" w14:textId="61A6FC9D" w:rsidR="00D65AD6" w:rsidRDefault="00D65AD6">
      <w:pPr>
        <w:pStyle w:val="TOC4"/>
        <w:rPr>
          <w:rFonts w:asciiTheme="minorHAnsi" w:eastAsiaTheme="minorEastAsia" w:hAnsiTheme="minorHAnsi" w:cstheme="minorBidi"/>
          <w:sz w:val="22"/>
          <w:szCs w:val="22"/>
        </w:rPr>
      </w:pPr>
      <w:r>
        <w:t>7.6B.2.4D</w:t>
      </w:r>
      <w:r>
        <w:rPr>
          <w:rFonts w:asciiTheme="minorHAnsi" w:eastAsiaTheme="minorEastAsia" w:hAnsiTheme="minorHAnsi" w:cstheme="minorBidi"/>
          <w:sz w:val="22"/>
          <w:szCs w:val="22"/>
        </w:rPr>
        <w:tab/>
      </w:r>
      <w:r>
        <w:t>Inband blocking for inter-band EN-DC including FR2 for UL MIMO</w:t>
      </w:r>
      <w:r>
        <w:tab/>
      </w:r>
      <w:r>
        <w:fldChar w:fldCharType="begin" w:fldLock="1"/>
      </w:r>
      <w:r>
        <w:instrText xml:space="preserve"> PAGEREF _Toc133250162 \h </w:instrText>
      </w:r>
      <w:r>
        <w:fldChar w:fldCharType="separate"/>
      </w:r>
      <w:r>
        <w:t>723</w:t>
      </w:r>
      <w:r>
        <w:fldChar w:fldCharType="end"/>
      </w:r>
    </w:p>
    <w:p w14:paraId="76CAC2A1" w14:textId="71E938FD" w:rsidR="00D65AD6" w:rsidRDefault="00D65AD6">
      <w:pPr>
        <w:pStyle w:val="TOC4"/>
        <w:rPr>
          <w:rFonts w:asciiTheme="minorHAnsi" w:eastAsiaTheme="minorEastAsia" w:hAnsiTheme="minorHAnsi" w:cstheme="minorBidi"/>
          <w:sz w:val="22"/>
          <w:szCs w:val="22"/>
        </w:rPr>
      </w:pPr>
      <w:r>
        <w:t>7.6B.2.5</w:t>
      </w:r>
      <w:r>
        <w:rPr>
          <w:rFonts w:asciiTheme="minorHAnsi" w:eastAsiaTheme="minorEastAsia" w:hAnsiTheme="minorHAnsi" w:cstheme="minorBidi"/>
          <w:sz w:val="22"/>
          <w:szCs w:val="22"/>
        </w:rPr>
        <w:tab/>
      </w:r>
      <w:r>
        <w:t>Inband blocking for inter-band EN-DC including both FR1 and FR2</w:t>
      </w:r>
      <w:r>
        <w:tab/>
      </w:r>
      <w:r>
        <w:fldChar w:fldCharType="begin" w:fldLock="1"/>
      </w:r>
      <w:r>
        <w:instrText xml:space="preserve"> PAGEREF _Toc133250163 \h </w:instrText>
      </w:r>
      <w:r>
        <w:fldChar w:fldCharType="separate"/>
      </w:r>
      <w:r>
        <w:t>723</w:t>
      </w:r>
      <w:r>
        <w:fldChar w:fldCharType="end"/>
      </w:r>
    </w:p>
    <w:p w14:paraId="5B99991E" w14:textId="56FDA2A2" w:rsidR="00D65AD6" w:rsidRDefault="00D65AD6">
      <w:pPr>
        <w:pStyle w:val="TOC4"/>
        <w:rPr>
          <w:rFonts w:asciiTheme="minorHAnsi" w:eastAsiaTheme="minorEastAsia" w:hAnsiTheme="minorHAnsi" w:cstheme="minorBidi"/>
          <w:sz w:val="22"/>
          <w:szCs w:val="22"/>
        </w:rPr>
      </w:pPr>
      <w:r>
        <w:t>7.6B.2.5D</w:t>
      </w:r>
      <w:r>
        <w:rPr>
          <w:rFonts w:asciiTheme="minorHAnsi" w:eastAsiaTheme="minorEastAsia" w:hAnsiTheme="minorHAnsi" w:cstheme="minorBidi"/>
          <w:sz w:val="22"/>
          <w:szCs w:val="22"/>
        </w:rPr>
        <w:tab/>
      </w:r>
      <w:r>
        <w:t>Inband blocking for inter-band EN-DC including FR1 and FR2 for UL MIMO</w:t>
      </w:r>
      <w:r>
        <w:tab/>
      </w:r>
      <w:r>
        <w:fldChar w:fldCharType="begin" w:fldLock="1"/>
      </w:r>
      <w:r>
        <w:instrText xml:space="preserve"> PAGEREF _Toc133250164 \h </w:instrText>
      </w:r>
      <w:r>
        <w:fldChar w:fldCharType="separate"/>
      </w:r>
      <w:r>
        <w:t>723</w:t>
      </w:r>
      <w:r>
        <w:fldChar w:fldCharType="end"/>
      </w:r>
    </w:p>
    <w:p w14:paraId="2E93ECD7" w14:textId="7B160A37" w:rsidR="00D65AD6" w:rsidRDefault="00D65AD6">
      <w:pPr>
        <w:pStyle w:val="TOC3"/>
        <w:rPr>
          <w:rFonts w:asciiTheme="minorHAnsi" w:eastAsiaTheme="minorEastAsia" w:hAnsiTheme="minorHAnsi" w:cstheme="minorBidi"/>
          <w:sz w:val="22"/>
          <w:szCs w:val="22"/>
        </w:rPr>
      </w:pPr>
      <w:r w:rsidRPr="00B70D7D">
        <w:rPr>
          <w:rFonts w:eastAsia="MS Mincho"/>
        </w:rPr>
        <w:t>7.6B.3</w:t>
      </w:r>
      <w:r>
        <w:rPr>
          <w:rFonts w:asciiTheme="minorHAnsi" w:eastAsiaTheme="minorEastAsia" w:hAnsiTheme="minorHAnsi" w:cstheme="minorBidi"/>
          <w:sz w:val="22"/>
          <w:szCs w:val="22"/>
        </w:rPr>
        <w:tab/>
      </w:r>
      <w:r>
        <w:t>Out-of-band blocking for DC</w:t>
      </w:r>
      <w:r>
        <w:tab/>
      </w:r>
      <w:r>
        <w:fldChar w:fldCharType="begin" w:fldLock="1"/>
      </w:r>
      <w:r>
        <w:instrText xml:space="preserve"> PAGEREF _Toc133250165 \h </w:instrText>
      </w:r>
      <w:r>
        <w:fldChar w:fldCharType="separate"/>
      </w:r>
      <w:r>
        <w:t>723</w:t>
      </w:r>
      <w:r>
        <w:fldChar w:fldCharType="end"/>
      </w:r>
    </w:p>
    <w:p w14:paraId="7BF1BEE1" w14:textId="3EE4D899" w:rsidR="00D65AD6" w:rsidRPr="00993C96" w:rsidRDefault="00D65AD6">
      <w:pPr>
        <w:pStyle w:val="TOC4"/>
        <w:rPr>
          <w:rFonts w:asciiTheme="minorHAnsi" w:eastAsiaTheme="minorEastAsia" w:hAnsiTheme="minorHAnsi" w:cstheme="minorBidi"/>
          <w:sz w:val="22"/>
          <w:szCs w:val="22"/>
          <w:lang w:val="fr-FR"/>
        </w:rPr>
      </w:pPr>
      <w:r w:rsidRPr="00993C96">
        <w:rPr>
          <w:lang w:val="fr-FR"/>
        </w:rPr>
        <w:t>7.6B.3.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166 \h </w:instrText>
      </w:r>
      <w:r>
        <w:fldChar w:fldCharType="separate"/>
      </w:r>
      <w:r w:rsidRPr="00993C96">
        <w:rPr>
          <w:lang w:val="fr-FR"/>
        </w:rPr>
        <w:t>723</w:t>
      </w:r>
      <w:r>
        <w:fldChar w:fldCharType="end"/>
      </w:r>
    </w:p>
    <w:p w14:paraId="0434C896" w14:textId="1F5A3EB3" w:rsidR="00D65AD6" w:rsidRPr="00993C96" w:rsidRDefault="00D65AD6">
      <w:pPr>
        <w:pStyle w:val="TOC5"/>
        <w:rPr>
          <w:rFonts w:asciiTheme="minorHAnsi" w:eastAsiaTheme="minorEastAsia" w:hAnsiTheme="minorHAnsi" w:cstheme="minorBidi"/>
          <w:sz w:val="22"/>
          <w:szCs w:val="22"/>
          <w:lang w:val="fr-FR"/>
        </w:rPr>
      </w:pPr>
      <w:r w:rsidRPr="00993C96">
        <w:rPr>
          <w:lang w:val="fr-FR"/>
        </w:rPr>
        <w:t>7.6B.3.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167 \h </w:instrText>
      </w:r>
      <w:r>
        <w:fldChar w:fldCharType="separate"/>
      </w:r>
      <w:r w:rsidRPr="00993C96">
        <w:rPr>
          <w:lang w:val="fr-FR"/>
        </w:rPr>
        <w:t>723</w:t>
      </w:r>
      <w:r>
        <w:fldChar w:fldCharType="end"/>
      </w:r>
    </w:p>
    <w:p w14:paraId="77FFC5EE" w14:textId="64273F27" w:rsidR="00D65AD6" w:rsidRPr="00993C96" w:rsidRDefault="00D65AD6">
      <w:pPr>
        <w:pStyle w:val="TOC5"/>
        <w:rPr>
          <w:rFonts w:asciiTheme="minorHAnsi" w:eastAsiaTheme="minorEastAsia" w:hAnsiTheme="minorHAnsi" w:cstheme="minorBidi"/>
          <w:sz w:val="22"/>
          <w:szCs w:val="22"/>
          <w:lang w:val="fr-FR"/>
        </w:rPr>
      </w:pPr>
      <w:r w:rsidRPr="00993C96">
        <w:rPr>
          <w:lang w:val="fr-FR"/>
        </w:rPr>
        <w:t>7.6B.3.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168 \h </w:instrText>
      </w:r>
      <w:r>
        <w:fldChar w:fldCharType="separate"/>
      </w:r>
      <w:r w:rsidRPr="00993C96">
        <w:rPr>
          <w:lang w:val="fr-FR"/>
        </w:rPr>
        <w:t>724</w:t>
      </w:r>
      <w:r>
        <w:fldChar w:fldCharType="end"/>
      </w:r>
    </w:p>
    <w:p w14:paraId="2A593871" w14:textId="40D38C55" w:rsidR="00D65AD6" w:rsidRDefault="00D65AD6">
      <w:pPr>
        <w:pStyle w:val="TOC5"/>
        <w:rPr>
          <w:rFonts w:asciiTheme="minorHAnsi" w:eastAsiaTheme="minorEastAsia" w:hAnsiTheme="minorHAnsi" w:cstheme="minorBidi"/>
          <w:sz w:val="22"/>
          <w:szCs w:val="22"/>
        </w:rPr>
      </w:pPr>
      <w:r>
        <w:t>7.6B.3.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169 \h </w:instrText>
      </w:r>
      <w:r>
        <w:fldChar w:fldCharType="separate"/>
      </w:r>
      <w:r>
        <w:t>724</w:t>
      </w:r>
      <w:r>
        <w:fldChar w:fldCharType="end"/>
      </w:r>
    </w:p>
    <w:p w14:paraId="3BD71FFE" w14:textId="63F7A4AD" w:rsidR="00D65AD6" w:rsidRDefault="00D65AD6">
      <w:pPr>
        <w:pStyle w:val="TOC5"/>
        <w:rPr>
          <w:rFonts w:asciiTheme="minorHAnsi" w:eastAsiaTheme="minorEastAsia" w:hAnsiTheme="minorHAnsi" w:cstheme="minorBidi"/>
          <w:sz w:val="22"/>
          <w:szCs w:val="22"/>
        </w:rPr>
      </w:pPr>
      <w:r>
        <w:t>7.6B.3.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170 \h </w:instrText>
      </w:r>
      <w:r>
        <w:fldChar w:fldCharType="separate"/>
      </w:r>
      <w:r>
        <w:t>725</w:t>
      </w:r>
      <w:r>
        <w:fldChar w:fldCharType="end"/>
      </w:r>
    </w:p>
    <w:p w14:paraId="46F31E0D" w14:textId="4DB3AEAA" w:rsidR="00D65AD6" w:rsidRDefault="00D65AD6">
      <w:pPr>
        <w:pStyle w:val="TOC5"/>
        <w:rPr>
          <w:rFonts w:asciiTheme="minorHAnsi" w:eastAsiaTheme="minorEastAsia" w:hAnsiTheme="minorHAnsi" w:cstheme="minorBidi"/>
          <w:sz w:val="22"/>
          <w:szCs w:val="22"/>
        </w:rPr>
      </w:pPr>
      <w:r>
        <w:t>7.6B.3.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171 \h </w:instrText>
      </w:r>
      <w:r>
        <w:fldChar w:fldCharType="separate"/>
      </w:r>
      <w:r>
        <w:t>726</w:t>
      </w:r>
      <w:r>
        <w:fldChar w:fldCharType="end"/>
      </w:r>
    </w:p>
    <w:p w14:paraId="77D4BD33" w14:textId="0146D1F0" w:rsidR="00D65AD6" w:rsidRDefault="00D65AD6">
      <w:pPr>
        <w:pStyle w:val="TOC5"/>
        <w:rPr>
          <w:rFonts w:asciiTheme="minorHAnsi" w:eastAsiaTheme="minorEastAsia" w:hAnsiTheme="minorHAnsi" w:cstheme="minorBidi"/>
          <w:sz w:val="22"/>
          <w:szCs w:val="22"/>
        </w:rPr>
      </w:pPr>
      <w:r>
        <w:t>7.6B.3.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172 \h </w:instrText>
      </w:r>
      <w:r>
        <w:fldChar w:fldCharType="separate"/>
      </w:r>
      <w:r>
        <w:t>726</w:t>
      </w:r>
      <w:r>
        <w:fldChar w:fldCharType="end"/>
      </w:r>
    </w:p>
    <w:p w14:paraId="376B3D9F" w14:textId="15A762A1" w:rsidR="00D65AD6" w:rsidRDefault="00D65AD6">
      <w:pPr>
        <w:pStyle w:val="TOC4"/>
        <w:rPr>
          <w:rFonts w:asciiTheme="minorHAnsi" w:eastAsiaTheme="minorEastAsia" w:hAnsiTheme="minorHAnsi" w:cstheme="minorBidi"/>
          <w:sz w:val="22"/>
          <w:szCs w:val="22"/>
        </w:rPr>
      </w:pPr>
      <w:r>
        <w:t>7.6B.3.1</w:t>
      </w:r>
      <w:r>
        <w:rPr>
          <w:rFonts w:asciiTheme="minorHAnsi" w:eastAsiaTheme="minorEastAsia" w:hAnsiTheme="minorHAnsi" w:cstheme="minorBidi"/>
          <w:sz w:val="22"/>
          <w:szCs w:val="22"/>
        </w:rPr>
        <w:tab/>
      </w:r>
      <w:r>
        <w:t>Out-of-band blocking for intra-band contiguous EN-DC (2 CCs)</w:t>
      </w:r>
      <w:r>
        <w:tab/>
      </w:r>
      <w:r>
        <w:fldChar w:fldCharType="begin" w:fldLock="1"/>
      </w:r>
      <w:r>
        <w:instrText xml:space="preserve"> PAGEREF _Toc133250173 \h </w:instrText>
      </w:r>
      <w:r>
        <w:fldChar w:fldCharType="separate"/>
      </w:r>
      <w:r>
        <w:t>726</w:t>
      </w:r>
      <w:r>
        <w:fldChar w:fldCharType="end"/>
      </w:r>
    </w:p>
    <w:p w14:paraId="2827CC6A" w14:textId="41100241" w:rsidR="00D65AD6" w:rsidRDefault="00D65AD6">
      <w:pPr>
        <w:pStyle w:val="TOC4"/>
        <w:rPr>
          <w:rFonts w:asciiTheme="minorHAnsi" w:eastAsiaTheme="minorEastAsia" w:hAnsiTheme="minorHAnsi" w:cstheme="minorBidi"/>
          <w:sz w:val="22"/>
          <w:szCs w:val="22"/>
        </w:rPr>
      </w:pPr>
      <w:r>
        <w:t>7.6B.3.2</w:t>
      </w:r>
      <w:r>
        <w:rPr>
          <w:rFonts w:asciiTheme="minorHAnsi" w:eastAsiaTheme="minorEastAsia" w:hAnsiTheme="minorHAnsi" w:cstheme="minorBidi"/>
          <w:sz w:val="22"/>
          <w:szCs w:val="22"/>
        </w:rPr>
        <w:tab/>
      </w:r>
      <w:r>
        <w:t>Out-of-band blocking for intra-band non-contiguous EN-DC (2 CCs)</w:t>
      </w:r>
      <w:r>
        <w:tab/>
      </w:r>
      <w:r>
        <w:fldChar w:fldCharType="begin" w:fldLock="1"/>
      </w:r>
      <w:r>
        <w:instrText xml:space="preserve"> PAGEREF _Toc133250174 \h </w:instrText>
      </w:r>
      <w:r>
        <w:fldChar w:fldCharType="separate"/>
      </w:r>
      <w:r>
        <w:t>729</w:t>
      </w:r>
      <w:r>
        <w:fldChar w:fldCharType="end"/>
      </w:r>
    </w:p>
    <w:p w14:paraId="19D9B535" w14:textId="05114916" w:rsidR="00D65AD6" w:rsidRDefault="00D65AD6">
      <w:pPr>
        <w:pStyle w:val="TOC4"/>
        <w:rPr>
          <w:rFonts w:asciiTheme="minorHAnsi" w:eastAsiaTheme="minorEastAsia" w:hAnsiTheme="minorHAnsi" w:cstheme="minorBidi"/>
          <w:sz w:val="22"/>
          <w:szCs w:val="22"/>
        </w:rPr>
      </w:pPr>
      <w:r>
        <w:t>7.6B.3.3</w:t>
      </w:r>
      <w:r>
        <w:rPr>
          <w:rFonts w:asciiTheme="minorHAnsi" w:eastAsiaTheme="minorEastAsia" w:hAnsiTheme="minorHAnsi" w:cstheme="minorBidi"/>
          <w:sz w:val="22"/>
          <w:szCs w:val="22"/>
        </w:rPr>
        <w:tab/>
      </w:r>
      <w:r>
        <w:t>Out-of-band blocking for inter-band EN-DC within FR1 (2 CCs)</w:t>
      </w:r>
      <w:r>
        <w:tab/>
      </w:r>
      <w:r>
        <w:fldChar w:fldCharType="begin" w:fldLock="1"/>
      </w:r>
      <w:r>
        <w:instrText xml:space="preserve"> PAGEREF _Toc133250175 \h </w:instrText>
      </w:r>
      <w:r>
        <w:fldChar w:fldCharType="separate"/>
      </w:r>
      <w:r>
        <w:t>730</w:t>
      </w:r>
      <w:r>
        <w:fldChar w:fldCharType="end"/>
      </w:r>
    </w:p>
    <w:p w14:paraId="50097CA8" w14:textId="3C0F16C2" w:rsidR="00D65AD6" w:rsidRDefault="00D65AD6">
      <w:pPr>
        <w:pStyle w:val="TOC4"/>
        <w:rPr>
          <w:rFonts w:asciiTheme="minorHAnsi" w:eastAsiaTheme="minorEastAsia" w:hAnsiTheme="minorHAnsi" w:cstheme="minorBidi"/>
          <w:sz w:val="22"/>
          <w:szCs w:val="22"/>
        </w:rPr>
      </w:pPr>
      <w:r>
        <w:t>7.6B.</w:t>
      </w:r>
      <w:r w:rsidRPr="00B70D7D">
        <w:rPr>
          <w:rFonts w:eastAsia="SimSun"/>
        </w:rPr>
        <w:t>3</w:t>
      </w:r>
      <w:r>
        <w:t>.3_1</w:t>
      </w:r>
      <w:r>
        <w:rPr>
          <w:rFonts w:asciiTheme="minorHAnsi" w:eastAsiaTheme="minorEastAsia" w:hAnsiTheme="minorHAnsi" w:cstheme="minorBidi"/>
          <w:sz w:val="22"/>
          <w:szCs w:val="22"/>
        </w:rPr>
        <w:tab/>
      </w:r>
      <w:r>
        <w:t>Out-of-band blocking for EN-DC within FR1 (&gt;2 CCs)</w:t>
      </w:r>
      <w:r>
        <w:tab/>
      </w:r>
      <w:r>
        <w:fldChar w:fldCharType="begin" w:fldLock="1"/>
      </w:r>
      <w:r>
        <w:instrText xml:space="preserve"> PAGEREF _Toc133250176 \h </w:instrText>
      </w:r>
      <w:r>
        <w:fldChar w:fldCharType="separate"/>
      </w:r>
      <w:r>
        <w:t>737</w:t>
      </w:r>
      <w:r>
        <w:fldChar w:fldCharType="end"/>
      </w:r>
    </w:p>
    <w:p w14:paraId="17002109" w14:textId="084B6FF2" w:rsidR="00D65AD6" w:rsidRDefault="00D65AD6">
      <w:pPr>
        <w:pStyle w:val="TOC5"/>
        <w:rPr>
          <w:rFonts w:asciiTheme="minorHAnsi" w:eastAsiaTheme="minorEastAsia" w:hAnsiTheme="minorHAnsi" w:cstheme="minorBidi"/>
          <w:sz w:val="22"/>
          <w:szCs w:val="22"/>
        </w:rPr>
      </w:pPr>
      <w:r>
        <w:t>7.6B.</w:t>
      </w:r>
      <w:r w:rsidRPr="00B70D7D">
        <w:rPr>
          <w:rFonts w:eastAsia="SimSun"/>
        </w:rPr>
        <w:t>3</w:t>
      </w:r>
      <w:r>
        <w:t>.3_1.1</w:t>
      </w:r>
      <w:r>
        <w:rPr>
          <w:rFonts w:asciiTheme="minorHAnsi" w:eastAsiaTheme="minorEastAsia" w:hAnsiTheme="minorHAnsi" w:cstheme="minorBidi"/>
          <w:sz w:val="22"/>
          <w:szCs w:val="22"/>
        </w:rPr>
        <w:tab/>
      </w:r>
      <w:r>
        <w:t>Out-of-band blocking for EN-DC within FR1 (3 CCs)</w:t>
      </w:r>
      <w:r>
        <w:tab/>
      </w:r>
      <w:r>
        <w:fldChar w:fldCharType="begin" w:fldLock="1"/>
      </w:r>
      <w:r>
        <w:instrText xml:space="preserve"> PAGEREF _Toc133250177 \h </w:instrText>
      </w:r>
      <w:r>
        <w:fldChar w:fldCharType="separate"/>
      </w:r>
      <w:r>
        <w:t>737</w:t>
      </w:r>
      <w:r>
        <w:fldChar w:fldCharType="end"/>
      </w:r>
    </w:p>
    <w:p w14:paraId="7B000E3D" w14:textId="25C06D71" w:rsidR="00D65AD6" w:rsidRDefault="00D65AD6">
      <w:pPr>
        <w:pStyle w:val="TOC5"/>
        <w:rPr>
          <w:rFonts w:asciiTheme="minorHAnsi" w:eastAsiaTheme="minorEastAsia" w:hAnsiTheme="minorHAnsi" w:cstheme="minorBidi"/>
          <w:sz w:val="22"/>
          <w:szCs w:val="22"/>
        </w:rPr>
      </w:pPr>
      <w:r>
        <w:t>7.6B.3.3_1.2</w:t>
      </w:r>
      <w:r>
        <w:rPr>
          <w:rFonts w:asciiTheme="minorHAnsi" w:eastAsiaTheme="minorEastAsia" w:hAnsiTheme="minorHAnsi" w:cstheme="minorBidi"/>
          <w:sz w:val="22"/>
          <w:szCs w:val="22"/>
        </w:rPr>
        <w:tab/>
      </w:r>
      <w:r>
        <w:t>Out-of-band blocking for EN-DC within FR1 (</w:t>
      </w:r>
      <w:r w:rsidRPr="00B70D7D">
        <w:rPr>
          <w:rFonts w:eastAsia="SimSun"/>
        </w:rPr>
        <w:t>4</w:t>
      </w:r>
      <w:r>
        <w:t xml:space="preserve"> CCs)</w:t>
      </w:r>
      <w:r>
        <w:tab/>
      </w:r>
      <w:r>
        <w:fldChar w:fldCharType="begin" w:fldLock="1"/>
      </w:r>
      <w:r>
        <w:instrText xml:space="preserve"> PAGEREF _Toc133250178 \h </w:instrText>
      </w:r>
      <w:r>
        <w:fldChar w:fldCharType="separate"/>
      </w:r>
      <w:r>
        <w:t>740</w:t>
      </w:r>
      <w:r>
        <w:fldChar w:fldCharType="end"/>
      </w:r>
    </w:p>
    <w:p w14:paraId="4C2F2E4C" w14:textId="0A3E0C13" w:rsidR="00D65AD6" w:rsidRDefault="00D65AD6">
      <w:pPr>
        <w:pStyle w:val="TOC3"/>
        <w:rPr>
          <w:rFonts w:asciiTheme="minorHAnsi" w:eastAsiaTheme="minorEastAsia" w:hAnsiTheme="minorHAnsi" w:cstheme="minorBidi"/>
          <w:sz w:val="22"/>
          <w:szCs w:val="22"/>
        </w:rPr>
      </w:pPr>
      <w:r w:rsidRPr="00B70D7D">
        <w:rPr>
          <w:rFonts w:eastAsia="MS Mincho"/>
        </w:rPr>
        <w:t>7.6B.4</w:t>
      </w:r>
      <w:r>
        <w:rPr>
          <w:rFonts w:asciiTheme="minorHAnsi" w:eastAsiaTheme="minorEastAsia" w:hAnsiTheme="minorHAnsi" w:cstheme="minorBidi"/>
          <w:sz w:val="22"/>
          <w:szCs w:val="22"/>
        </w:rPr>
        <w:tab/>
      </w:r>
      <w:r>
        <w:t>Narrow band blocking for DC</w:t>
      </w:r>
      <w:r>
        <w:tab/>
      </w:r>
      <w:r>
        <w:fldChar w:fldCharType="begin" w:fldLock="1"/>
      </w:r>
      <w:r>
        <w:instrText xml:space="preserve"> PAGEREF _Toc133250179 \h </w:instrText>
      </w:r>
      <w:r>
        <w:fldChar w:fldCharType="separate"/>
      </w:r>
      <w:r>
        <w:t>743</w:t>
      </w:r>
      <w:r>
        <w:fldChar w:fldCharType="end"/>
      </w:r>
    </w:p>
    <w:p w14:paraId="4910086E" w14:textId="7B199CEA" w:rsidR="00D65AD6" w:rsidRPr="00993C96" w:rsidRDefault="00D65AD6">
      <w:pPr>
        <w:pStyle w:val="TOC4"/>
        <w:rPr>
          <w:rFonts w:asciiTheme="minorHAnsi" w:eastAsiaTheme="minorEastAsia" w:hAnsiTheme="minorHAnsi" w:cstheme="minorBidi"/>
          <w:sz w:val="22"/>
          <w:szCs w:val="22"/>
          <w:lang w:val="fr-FR"/>
        </w:rPr>
      </w:pPr>
      <w:r w:rsidRPr="00993C96">
        <w:rPr>
          <w:lang w:val="fr-FR"/>
        </w:rPr>
        <w:t>7.6B.4.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180 \h </w:instrText>
      </w:r>
      <w:r>
        <w:fldChar w:fldCharType="separate"/>
      </w:r>
      <w:r w:rsidRPr="00993C96">
        <w:rPr>
          <w:lang w:val="fr-FR"/>
        </w:rPr>
        <w:t>743</w:t>
      </w:r>
      <w:r>
        <w:fldChar w:fldCharType="end"/>
      </w:r>
    </w:p>
    <w:p w14:paraId="0720303E" w14:textId="024C478D" w:rsidR="00D65AD6" w:rsidRPr="00993C96" w:rsidRDefault="00D65AD6">
      <w:pPr>
        <w:pStyle w:val="TOC5"/>
        <w:rPr>
          <w:rFonts w:asciiTheme="minorHAnsi" w:eastAsiaTheme="minorEastAsia" w:hAnsiTheme="minorHAnsi" w:cstheme="minorBidi"/>
          <w:sz w:val="22"/>
          <w:szCs w:val="22"/>
          <w:lang w:val="fr-FR"/>
        </w:rPr>
      </w:pPr>
      <w:r w:rsidRPr="00993C96">
        <w:rPr>
          <w:lang w:val="fr-FR"/>
        </w:rPr>
        <w:t>7.6B.4.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181 \h </w:instrText>
      </w:r>
      <w:r>
        <w:fldChar w:fldCharType="separate"/>
      </w:r>
      <w:r w:rsidRPr="00993C96">
        <w:rPr>
          <w:lang w:val="fr-FR"/>
        </w:rPr>
        <w:t>743</w:t>
      </w:r>
      <w:r>
        <w:fldChar w:fldCharType="end"/>
      </w:r>
    </w:p>
    <w:p w14:paraId="78E76A8D" w14:textId="52BA3C6A" w:rsidR="00D65AD6" w:rsidRPr="00993C96" w:rsidRDefault="00D65AD6">
      <w:pPr>
        <w:pStyle w:val="TOC5"/>
        <w:rPr>
          <w:rFonts w:asciiTheme="minorHAnsi" w:eastAsiaTheme="minorEastAsia" w:hAnsiTheme="minorHAnsi" w:cstheme="minorBidi"/>
          <w:sz w:val="22"/>
          <w:szCs w:val="22"/>
          <w:lang w:val="fr-FR"/>
        </w:rPr>
      </w:pPr>
      <w:r w:rsidRPr="00993C96">
        <w:rPr>
          <w:lang w:val="fr-FR"/>
        </w:rPr>
        <w:t>7.6B.4.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182 \h </w:instrText>
      </w:r>
      <w:r>
        <w:fldChar w:fldCharType="separate"/>
      </w:r>
      <w:r w:rsidRPr="00993C96">
        <w:rPr>
          <w:lang w:val="fr-FR"/>
        </w:rPr>
        <w:t>743</w:t>
      </w:r>
      <w:r>
        <w:fldChar w:fldCharType="end"/>
      </w:r>
    </w:p>
    <w:p w14:paraId="60EF8D9F" w14:textId="3010FBF2" w:rsidR="00D65AD6" w:rsidRDefault="00D65AD6">
      <w:pPr>
        <w:pStyle w:val="TOC5"/>
        <w:rPr>
          <w:rFonts w:asciiTheme="minorHAnsi" w:eastAsiaTheme="minorEastAsia" w:hAnsiTheme="minorHAnsi" w:cstheme="minorBidi"/>
          <w:sz w:val="22"/>
          <w:szCs w:val="22"/>
        </w:rPr>
      </w:pPr>
      <w:r>
        <w:t>7.6B.4.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183 \h </w:instrText>
      </w:r>
      <w:r>
        <w:fldChar w:fldCharType="separate"/>
      </w:r>
      <w:r>
        <w:t>743</w:t>
      </w:r>
      <w:r>
        <w:fldChar w:fldCharType="end"/>
      </w:r>
    </w:p>
    <w:p w14:paraId="6118E3E7" w14:textId="39202F30" w:rsidR="00D65AD6" w:rsidRDefault="00D65AD6">
      <w:pPr>
        <w:pStyle w:val="TOC5"/>
        <w:rPr>
          <w:rFonts w:asciiTheme="minorHAnsi" w:eastAsiaTheme="minorEastAsia" w:hAnsiTheme="minorHAnsi" w:cstheme="minorBidi"/>
          <w:sz w:val="22"/>
          <w:szCs w:val="22"/>
        </w:rPr>
      </w:pPr>
      <w:r>
        <w:t>7.6B.4.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184 \h </w:instrText>
      </w:r>
      <w:r>
        <w:fldChar w:fldCharType="separate"/>
      </w:r>
      <w:r>
        <w:t>743</w:t>
      </w:r>
      <w:r>
        <w:fldChar w:fldCharType="end"/>
      </w:r>
    </w:p>
    <w:p w14:paraId="12EBF847" w14:textId="181FD179" w:rsidR="00D65AD6" w:rsidRDefault="00D65AD6">
      <w:pPr>
        <w:pStyle w:val="TOC5"/>
        <w:rPr>
          <w:rFonts w:asciiTheme="minorHAnsi" w:eastAsiaTheme="minorEastAsia" w:hAnsiTheme="minorHAnsi" w:cstheme="minorBidi"/>
          <w:sz w:val="22"/>
          <w:szCs w:val="22"/>
        </w:rPr>
      </w:pPr>
      <w:r>
        <w:t>7.6B.4.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185 \h </w:instrText>
      </w:r>
      <w:r>
        <w:fldChar w:fldCharType="separate"/>
      </w:r>
      <w:r>
        <w:t>743</w:t>
      </w:r>
      <w:r>
        <w:fldChar w:fldCharType="end"/>
      </w:r>
    </w:p>
    <w:p w14:paraId="01A069BA" w14:textId="48BBC747" w:rsidR="00D65AD6" w:rsidRDefault="00D65AD6">
      <w:pPr>
        <w:pStyle w:val="TOC5"/>
        <w:rPr>
          <w:rFonts w:asciiTheme="minorHAnsi" w:eastAsiaTheme="minorEastAsia" w:hAnsiTheme="minorHAnsi" w:cstheme="minorBidi"/>
          <w:sz w:val="22"/>
          <w:szCs w:val="22"/>
        </w:rPr>
      </w:pPr>
      <w:r>
        <w:t>7.6B.4.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186 \h </w:instrText>
      </w:r>
      <w:r>
        <w:fldChar w:fldCharType="separate"/>
      </w:r>
      <w:r>
        <w:t>744</w:t>
      </w:r>
      <w:r>
        <w:fldChar w:fldCharType="end"/>
      </w:r>
    </w:p>
    <w:p w14:paraId="0204C550" w14:textId="2E66A845" w:rsidR="00D65AD6" w:rsidRDefault="00D65AD6">
      <w:pPr>
        <w:pStyle w:val="TOC4"/>
        <w:rPr>
          <w:rFonts w:asciiTheme="minorHAnsi" w:eastAsiaTheme="minorEastAsia" w:hAnsiTheme="minorHAnsi" w:cstheme="minorBidi"/>
          <w:sz w:val="22"/>
          <w:szCs w:val="22"/>
        </w:rPr>
      </w:pPr>
      <w:r>
        <w:t>7.6B.4.1</w:t>
      </w:r>
      <w:r>
        <w:rPr>
          <w:rFonts w:asciiTheme="minorHAnsi" w:eastAsiaTheme="minorEastAsia" w:hAnsiTheme="minorHAnsi" w:cstheme="minorBidi"/>
          <w:sz w:val="22"/>
          <w:szCs w:val="22"/>
        </w:rPr>
        <w:tab/>
      </w:r>
      <w:r>
        <w:t>Narrow band blocking for intra-band contiguous EN-DC (2 CCs)</w:t>
      </w:r>
      <w:r>
        <w:tab/>
      </w:r>
      <w:r>
        <w:fldChar w:fldCharType="begin" w:fldLock="1"/>
      </w:r>
      <w:r>
        <w:instrText xml:space="preserve"> PAGEREF _Toc133250187 \h </w:instrText>
      </w:r>
      <w:r>
        <w:fldChar w:fldCharType="separate"/>
      </w:r>
      <w:r>
        <w:t>744</w:t>
      </w:r>
      <w:r>
        <w:fldChar w:fldCharType="end"/>
      </w:r>
    </w:p>
    <w:p w14:paraId="0C123F25" w14:textId="118B1100" w:rsidR="00D65AD6" w:rsidRDefault="00D65AD6">
      <w:pPr>
        <w:pStyle w:val="TOC4"/>
        <w:rPr>
          <w:rFonts w:asciiTheme="minorHAnsi" w:eastAsiaTheme="minorEastAsia" w:hAnsiTheme="minorHAnsi" w:cstheme="minorBidi"/>
          <w:sz w:val="22"/>
          <w:szCs w:val="22"/>
        </w:rPr>
      </w:pPr>
      <w:r>
        <w:t>7.6B.4.2</w:t>
      </w:r>
      <w:r>
        <w:rPr>
          <w:rFonts w:asciiTheme="minorHAnsi" w:eastAsiaTheme="minorEastAsia" w:hAnsiTheme="minorHAnsi" w:cstheme="minorBidi"/>
          <w:sz w:val="22"/>
          <w:szCs w:val="22"/>
        </w:rPr>
        <w:tab/>
      </w:r>
      <w:r>
        <w:t>Narrow band blocking for intra-band non-contiguous EN-DC (2 CCs)</w:t>
      </w:r>
      <w:r>
        <w:tab/>
      </w:r>
      <w:r>
        <w:fldChar w:fldCharType="begin" w:fldLock="1"/>
      </w:r>
      <w:r>
        <w:instrText xml:space="preserve"> PAGEREF _Toc133250188 \h </w:instrText>
      </w:r>
      <w:r>
        <w:fldChar w:fldCharType="separate"/>
      </w:r>
      <w:r>
        <w:t>747</w:t>
      </w:r>
      <w:r>
        <w:fldChar w:fldCharType="end"/>
      </w:r>
    </w:p>
    <w:p w14:paraId="330D2C71" w14:textId="2F0AB95D" w:rsidR="00D65AD6" w:rsidRDefault="00D65AD6">
      <w:pPr>
        <w:pStyle w:val="TOC4"/>
        <w:rPr>
          <w:rFonts w:asciiTheme="minorHAnsi" w:eastAsiaTheme="minorEastAsia" w:hAnsiTheme="minorHAnsi" w:cstheme="minorBidi"/>
          <w:sz w:val="22"/>
          <w:szCs w:val="22"/>
        </w:rPr>
      </w:pPr>
      <w:r>
        <w:t>7.6B.4.3</w:t>
      </w:r>
      <w:r>
        <w:rPr>
          <w:rFonts w:asciiTheme="minorHAnsi" w:eastAsiaTheme="minorEastAsia" w:hAnsiTheme="minorHAnsi" w:cstheme="minorBidi"/>
          <w:sz w:val="22"/>
          <w:szCs w:val="22"/>
        </w:rPr>
        <w:tab/>
      </w:r>
      <w:r>
        <w:t>Narrow band blocking for inter-band EN-DC within FR1 (1 NR CC)</w:t>
      </w:r>
      <w:r>
        <w:tab/>
      </w:r>
      <w:r>
        <w:fldChar w:fldCharType="begin" w:fldLock="1"/>
      </w:r>
      <w:r>
        <w:instrText xml:space="preserve"> PAGEREF _Toc133250189 \h </w:instrText>
      </w:r>
      <w:r>
        <w:fldChar w:fldCharType="separate"/>
      </w:r>
      <w:r>
        <w:t>748</w:t>
      </w:r>
      <w:r>
        <w:fldChar w:fldCharType="end"/>
      </w:r>
    </w:p>
    <w:p w14:paraId="1B6ECCE2" w14:textId="7590D2C4" w:rsidR="00D65AD6" w:rsidRDefault="00D65AD6">
      <w:pPr>
        <w:pStyle w:val="TOC4"/>
        <w:rPr>
          <w:rFonts w:asciiTheme="minorHAnsi" w:eastAsiaTheme="minorEastAsia" w:hAnsiTheme="minorHAnsi" w:cstheme="minorBidi"/>
          <w:sz w:val="22"/>
          <w:szCs w:val="22"/>
        </w:rPr>
      </w:pPr>
      <w:r>
        <w:t>7.6B.4.3_1</w:t>
      </w:r>
      <w:r>
        <w:rPr>
          <w:rFonts w:asciiTheme="minorHAnsi" w:eastAsiaTheme="minorEastAsia" w:hAnsiTheme="minorHAnsi" w:cstheme="minorBidi"/>
          <w:sz w:val="22"/>
          <w:szCs w:val="22"/>
        </w:rPr>
        <w:tab/>
      </w:r>
      <w:r>
        <w:t>Narrow band blocking for EN-DC within FR1 (&gt;2 CCs)</w:t>
      </w:r>
      <w:r>
        <w:tab/>
      </w:r>
      <w:r>
        <w:fldChar w:fldCharType="begin" w:fldLock="1"/>
      </w:r>
      <w:r>
        <w:instrText xml:space="preserve"> PAGEREF _Toc133250190 \h </w:instrText>
      </w:r>
      <w:r>
        <w:fldChar w:fldCharType="separate"/>
      </w:r>
      <w:r>
        <w:t>749</w:t>
      </w:r>
      <w:r>
        <w:fldChar w:fldCharType="end"/>
      </w:r>
    </w:p>
    <w:p w14:paraId="04B6AEB5" w14:textId="3B8C759E" w:rsidR="00D65AD6" w:rsidRDefault="00D65AD6">
      <w:pPr>
        <w:pStyle w:val="TOC5"/>
        <w:rPr>
          <w:rFonts w:asciiTheme="minorHAnsi" w:eastAsiaTheme="minorEastAsia" w:hAnsiTheme="minorHAnsi" w:cstheme="minorBidi"/>
          <w:sz w:val="22"/>
          <w:szCs w:val="22"/>
        </w:rPr>
      </w:pPr>
      <w:r>
        <w:t>7.6B.4.3_1.1</w:t>
      </w:r>
      <w:r>
        <w:rPr>
          <w:rFonts w:asciiTheme="minorHAnsi" w:eastAsiaTheme="minorEastAsia" w:hAnsiTheme="minorHAnsi" w:cstheme="minorBidi"/>
          <w:sz w:val="22"/>
          <w:szCs w:val="22"/>
        </w:rPr>
        <w:tab/>
      </w:r>
      <w:r>
        <w:t>Narrow band blocking for EN-DC within FR1 (3 CCs)</w:t>
      </w:r>
      <w:r>
        <w:tab/>
      </w:r>
      <w:r>
        <w:fldChar w:fldCharType="begin" w:fldLock="1"/>
      </w:r>
      <w:r>
        <w:instrText xml:space="preserve"> PAGEREF _Toc133250191 \h </w:instrText>
      </w:r>
      <w:r>
        <w:fldChar w:fldCharType="separate"/>
      </w:r>
      <w:r>
        <w:t>749</w:t>
      </w:r>
      <w:r>
        <w:fldChar w:fldCharType="end"/>
      </w:r>
    </w:p>
    <w:p w14:paraId="6F58F67F" w14:textId="53F6688C" w:rsidR="00D65AD6" w:rsidRDefault="00D65AD6">
      <w:pPr>
        <w:pStyle w:val="TOC5"/>
        <w:rPr>
          <w:rFonts w:asciiTheme="minorHAnsi" w:eastAsiaTheme="minorEastAsia" w:hAnsiTheme="minorHAnsi" w:cstheme="minorBidi"/>
          <w:sz w:val="22"/>
          <w:szCs w:val="22"/>
        </w:rPr>
      </w:pPr>
      <w:r>
        <w:t>7.6B.4.3_1.2</w:t>
      </w:r>
      <w:r>
        <w:rPr>
          <w:rFonts w:asciiTheme="minorHAnsi" w:eastAsiaTheme="minorEastAsia" w:hAnsiTheme="minorHAnsi" w:cstheme="minorBidi"/>
          <w:sz w:val="22"/>
          <w:szCs w:val="22"/>
        </w:rPr>
        <w:tab/>
      </w:r>
      <w:r>
        <w:t>Narrow band blocking for EN-DC within FR1 (4 CCs)</w:t>
      </w:r>
      <w:r>
        <w:tab/>
      </w:r>
      <w:r>
        <w:fldChar w:fldCharType="begin" w:fldLock="1"/>
      </w:r>
      <w:r>
        <w:instrText xml:space="preserve"> PAGEREF _Toc133250192 \h </w:instrText>
      </w:r>
      <w:r>
        <w:fldChar w:fldCharType="separate"/>
      </w:r>
      <w:r>
        <w:t>752</w:t>
      </w:r>
      <w:r>
        <w:fldChar w:fldCharType="end"/>
      </w:r>
    </w:p>
    <w:p w14:paraId="42F54E70" w14:textId="69F72D47" w:rsidR="00D65AD6" w:rsidRDefault="00D65AD6">
      <w:pPr>
        <w:pStyle w:val="TOC5"/>
        <w:rPr>
          <w:rFonts w:asciiTheme="minorHAnsi" w:eastAsiaTheme="minorEastAsia" w:hAnsiTheme="minorHAnsi" w:cstheme="minorBidi"/>
          <w:sz w:val="22"/>
          <w:szCs w:val="22"/>
        </w:rPr>
      </w:pPr>
      <w:r>
        <w:t>7.6B.4.3_1.3</w:t>
      </w:r>
      <w:r>
        <w:rPr>
          <w:rFonts w:asciiTheme="minorHAnsi" w:eastAsiaTheme="minorEastAsia" w:hAnsiTheme="minorHAnsi" w:cstheme="minorBidi"/>
          <w:sz w:val="22"/>
          <w:szCs w:val="22"/>
        </w:rPr>
        <w:tab/>
      </w:r>
      <w:r>
        <w:t>Narrow band blocking for EN-DC within FR1 (5 CCs)</w:t>
      </w:r>
      <w:r>
        <w:tab/>
      </w:r>
      <w:r>
        <w:fldChar w:fldCharType="begin" w:fldLock="1"/>
      </w:r>
      <w:r>
        <w:instrText xml:space="preserve"> PAGEREF _Toc133250193 \h </w:instrText>
      </w:r>
      <w:r>
        <w:fldChar w:fldCharType="separate"/>
      </w:r>
      <w:r>
        <w:t>755</w:t>
      </w:r>
      <w:r>
        <w:fldChar w:fldCharType="end"/>
      </w:r>
    </w:p>
    <w:p w14:paraId="57CEF288" w14:textId="12E1C353" w:rsidR="00D65AD6" w:rsidRDefault="00D65AD6">
      <w:pPr>
        <w:pStyle w:val="TOC5"/>
        <w:rPr>
          <w:rFonts w:asciiTheme="minorHAnsi" w:eastAsiaTheme="minorEastAsia" w:hAnsiTheme="minorHAnsi" w:cstheme="minorBidi"/>
          <w:sz w:val="22"/>
          <w:szCs w:val="22"/>
        </w:rPr>
      </w:pPr>
      <w:r>
        <w:t>7.6B.4.3_1.4</w:t>
      </w:r>
      <w:r>
        <w:rPr>
          <w:rFonts w:asciiTheme="minorHAnsi" w:eastAsiaTheme="minorEastAsia" w:hAnsiTheme="minorHAnsi" w:cstheme="minorBidi"/>
          <w:sz w:val="22"/>
          <w:szCs w:val="22"/>
        </w:rPr>
        <w:tab/>
      </w:r>
      <w:r>
        <w:t>Void</w:t>
      </w:r>
      <w:r>
        <w:tab/>
      </w:r>
      <w:r>
        <w:fldChar w:fldCharType="begin" w:fldLock="1"/>
      </w:r>
      <w:r>
        <w:instrText xml:space="preserve"> PAGEREF _Toc133250194 \h </w:instrText>
      </w:r>
      <w:r>
        <w:fldChar w:fldCharType="separate"/>
      </w:r>
      <w:r>
        <w:t>755</w:t>
      </w:r>
      <w:r>
        <w:fldChar w:fldCharType="end"/>
      </w:r>
    </w:p>
    <w:p w14:paraId="393B2F10" w14:textId="67228992" w:rsidR="00D65AD6" w:rsidRDefault="00D65AD6">
      <w:pPr>
        <w:pStyle w:val="TOC4"/>
        <w:rPr>
          <w:rFonts w:asciiTheme="minorHAnsi" w:eastAsiaTheme="minorEastAsia" w:hAnsiTheme="minorHAnsi" w:cstheme="minorBidi"/>
          <w:sz w:val="22"/>
          <w:szCs w:val="22"/>
        </w:rPr>
      </w:pPr>
      <w:r>
        <w:rPr>
          <w:lang w:eastAsia="zh-CN"/>
        </w:rPr>
        <w:t>7.6B.4.3a</w:t>
      </w:r>
      <w:r>
        <w:rPr>
          <w:rFonts w:asciiTheme="minorHAnsi" w:eastAsiaTheme="minorEastAsia" w:hAnsiTheme="minorHAnsi" w:cstheme="minorBidi"/>
          <w:sz w:val="22"/>
          <w:szCs w:val="22"/>
        </w:rPr>
        <w:tab/>
      </w:r>
      <w:r>
        <w:rPr>
          <w:lang w:eastAsia="zh-CN"/>
        </w:rPr>
        <w:t>Narrow band blocking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33250195 \h </w:instrText>
      </w:r>
      <w:r>
        <w:fldChar w:fldCharType="separate"/>
      </w:r>
      <w:r>
        <w:t>755</w:t>
      </w:r>
      <w:r>
        <w:fldChar w:fldCharType="end"/>
      </w:r>
    </w:p>
    <w:p w14:paraId="2E89429E" w14:textId="64E09056" w:rsidR="00D65AD6" w:rsidRDefault="00D65AD6">
      <w:pPr>
        <w:pStyle w:val="TOC2"/>
        <w:rPr>
          <w:rFonts w:asciiTheme="minorHAnsi" w:eastAsiaTheme="minorEastAsia" w:hAnsiTheme="minorHAnsi" w:cstheme="minorBidi"/>
          <w:sz w:val="22"/>
          <w:szCs w:val="22"/>
        </w:rPr>
      </w:pPr>
      <w:r w:rsidRPr="00B70D7D">
        <w:rPr>
          <w:rFonts w:eastAsiaTheme="minorEastAsia"/>
        </w:rPr>
        <w:t>7.6E</w:t>
      </w:r>
      <w:r>
        <w:rPr>
          <w:rFonts w:asciiTheme="minorHAnsi" w:eastAsiaTheme="minorEastAsia" w:hAnsiTheme="minorHAnsi" w:cstheme="minorBidi"/>
          <w:sz w:val="22"/>
          <w:szCs w:val="22"/>
        </w:rPr>
        <w:tab/>
      </w:r>
      <w:r w:rsidRPr="00B70D7D">
        <w:rPr>
          <w:rFonts w:eastAsiaTheme="minorEastAsia"/>
        </w:rPr>
        <w:t>Blocking characteristics for V2X in FR1</w:t>
      </w:r>
      <w:r>
        <w:tab/>
      </w:r>
      <w:r>
        <w:fldChar w:fldCharType="begin" w:fldLock="1"/>
      </w:r>
      <w:r>
        <w:instrText xml:space="preserve"> PAGEREF _Toc133250196 \h </w:instrText>
      </w:r>
      <w:r>
        <w:fldChar w:fldCharType="separate"/>
      </w:r>
      <w:r>
        <w:t>756</w:t>
      </w:r>
      <w:r>
        <w:fldChar w:fldCharType="end"/>
      </w:r>
    </w:p>
    <w:p w14:paraId="62CD7E04" w14:textId="41E3E84D" w:rsidR="00D65AD6" w:rsidRDefault="00D65AD6">
      <w:pPr>
        <w:pStyle w:val="TOC3"/>
        <w:rPr>
          <w:rFonts w:asciiTheme="minorHAnsi" w:eastAsiaTheme="minorEastAsia" w:hAnsiTheme="minorHAnsi" w:cstheme="minorBidi"/>
          <w:sz w:val="22"/>
          <w:szCs w:val="22"/>
        </w:rPr>
      </w:pPr>
      <w:r w:rsidRPr="00B70D7D">
        <w:rPr>
          <w:rFonts w:eastAsiaTheme="minorEastAsia"/>
        </w:rPr>
        <w:t>7.6E.0</w:t>
      </w:r>
      <w:r>
        <w:rPr>
          <w:rFonts w:asciiTheme="minorHAnsi" w:eastAsiaTheme="minorEastAsia" w:hAnsiTheme="minorHAnsi" w:cstheme="minorBidi"/>
          <w:sz w:val="22"/>
          <w:szCs w:val="22"/>
        </w:rPr>
        <w:tab/>
      </w:r>
      <w:r w:rsidRPr="00B70D7D">
        <w:rPr>
          <w:rFonts w:eastAsiaTheme="minorEastAsia"/>
        </w:rPr>
        <w:t>Minimum conformance requirements</w:t>
      </w:r>
      <w:r>
        <w:tab/>
      </w:r>
      <w:r>
        <w:fldChar w:fldCharType="begin" w:fldLock="1"/>
      </w:r>
      <w:r>
        <w:instrText xml:space="preserve"> PAGEREF _Toc133250197 \h </w:instrText>
      </w:r>
      <w:r>
        <w:fldChar w:fldCharType="separate"/>
      </w:r>
      <w:r>
        <w:t>756</w:t>
      </w:r>
      <w:r>
        <w:fldChar w:fldCharType="end"/>
      </w:r>
    </w:p>
    <w:p w14:paraId="00683866" w14:textId="3E6ECED4" w:rsidR="00D65AD6" w:rsidRDefault="00D65AD6">
      <w:pPr>
        <w:pStyle w:val="TOC3"/>
        <w:rPr>
          <w:rFonts w:asciiTheme="minorHAnsi" w:eastAsiaTheme="minorEastAsia" w:hAnsiTheme="minorHAnsi" w:cstheme="minorBidi"/>
          <w:sz w:val="22"/>
          <w:szCs w:val="22"/>
        </w:rPr>
      </w:pPr>
      <w:r w:rsidRPr="00B70D7D">
        <w:rPr>
          <w:rFonts w:eastAsiaTheme="minorEastAsia"/>
        </w:rPr>
        <w:t>7.6E.</w:t>
      </w:r>
      <w:r w:rsidRPr="00B70D7D">
        <w:rPr>
          <w:rFonts w:eastAsiaTheme="minorEastAsia"/>
          <w:lang w:eastAsia="zh-CN"/>
        </w:rPr>
        <w:t>1</w:t>
      </w:r>
      <w:r>
        <w:rPr>
          <w:rFonts w:asciiTheme="minorHAnsi" w:eastAsiaTheme="minorEastAsia" w:hAnsiTheme="minorHAnsi" w:cstheme="minorBidi"/>
          <w:sz w:val="22"/>
          <w:szCs w:val="22"/>
        </w:rPr>
        <w:tab/>
      </w:r>
      <w:r w:rsidRPr="00B70D7D">
        <w:rPr>
          <w:rFonts w:eastAsiaTheme="minorEastAsia"/>
        </w:rPr>
        <w:t>In-band blocking for V2X</w:t>
      </w:r>
      <w:r w:rsidRPr="00B70D7D">
        <w:rPr>
          <w:rFonts w:eastAsiaTheme="minorEastAsia"/>
          <w:lang w:eastAsia="zh-CN"/>
        </w:rPr>
        <w:t xml:space="preserve"> operation</w:t>
      </w:r>
      <w:r>
        <w:tab/>
      </w:r>
      <w:r>
        <w:fldChar w:fldCharType="begin" w:fldLock="1"/>
      </w:r>
      <w:r>
        <w:instrText xml:space="preserve"> PAGEREF _Toc133250198 \h </w:instrText>
      </w:r>
      <w:r>
        <w:fldChar w:fldCharType="separate"/>
      </w:r>
      <w:r>
        <w:t>756</w:t>
      </w:r>
      <w:r>
        <w:fldChar w:fldCharType="end"/>
      </w:r>
    </w:p>
    <w:p w14:paraId="39484578" w14:textId="6960D8F8" w:rsidR="00D65AD6" w:rsidRDefault="00D65AD6">
      <w:pPr>
        <w:pStyle w:val="TOC3"/>
        <w:rPr>
          <w:rFonts w:asciiTheme="minorHAnsi" w:eastAsiaTheme="minorEastAsia" w:hAnsiTheme="minorHAnsi" w:cstheme="minorBidi"/>
          <w:sz w:val="22"/>
          <w:szCs w:val="22"/>
        </w:rPr>
      </w:pPr>
      <w:r w:rsidRPr="00B70D7D">
        <w:rPr>
          <w:rFonts w:eastAsiaTheme="minorEastAsia"/>
        </w:rPr>
        <w:t>7.6E.</w:t>
      </w:r>
      <w:r w:rsidRPr="00B70D7D">
        <w:rPr>
          <w:rFonts w:eastAsiaTheme="minorEastAsia"/>
          <w:lang w:eastAsia="zh-CN"/>
        </w:rPr>
        <w:t>2</w:t>
      </w:r>
      <w:r>
        <w:rPr>
          <w:rFonts w:asciiTheme="minorHAnsi" w:eastAsiaTheme="minorEastAsia" w:hAnsiTheme="minorHAnsi" w:cstheme="minorBidi"/>
          <w:sz w:val="22"/>
          <w:szCs w:val="22"/>
        </w:rPr>
        <w:tab/>
      </w:r>
      <w:r w:rsidRPr="00B70D7D">
        <w:rPr>
          <w:rFonts w:eastAsiaTheme="minorEastAsia"/>
        </w:rPr>
        <w:t>Out-of-band blocking for V2X</w:t>
      </w:r>
      <w:r w:rsidRPr="00B70D7D">
        <w:rPr>
          <w:rFonts w:eastAsiaTheme="minorEastAsia"/>
          <w:lang w:eastAsia="zh-CN"/>
        </w:rPr>
        <w:t xml:space="preserve"> operation</w:t>
      </w:r>
      <w:r>
        <w:tab/>
      </w:r>
      <w:r>
        <w:fldChar w:fldCharType="begin" w:fldLock="1"/>
      </w:r>
      <w:r>
        <w:instrText xml:space="preserve"> PAGEREF _Toc133250199 \h </w:instrText>
      </w:r>
      <w:r>
        <w:fldChar w:fldCharType="separate"/>
      </w:r>
      <w:r>
        <w:t>756</w:t>
      </w:r>
      <w:r>
        <w:fldChar w:fldCharType="end"/>
      </w:r>
    </w:p>
    <w:p w14:paraId="249DF113" w14:textId="787FDB44" w:rsidR="00D65AD6" w:rsidRDefault="00D65AD6">
      <w:pPr>
        <w:pStyle w:val="TOC2"/>
        <w:rPr>
          <w:rFonts w:asciiTheme="minorHAnsi" w:eastAsiaTheme="minorEastAsia" w:hAnsiTheme="minorHAnsi" w:cstheme="minorBidi"/>
          <w:sz w:val="22"/>
          <w:szCs w:val="22"/>
        </w:rPr>
      </w:pPr>
      <w:r>
        <w:t>7.7</w:t>
      </w:r>
      <w:r>
        <w:rPr>
          <w:rFonts w:asciiTheme="minorHAnsi" w:eastAsiaTheme="minorEastAsia" w:hAnsiTheme="minorHAnsi" w:cstheme="minorBidi"/>
          <w:sz w:val="22"/>
          <w:szCs w:val="22"/>
        </w:rPr>
        <w:tab/>
      </w:r>
      <w:r>
        <w:t>Void</w:t>
      </w:r>
      <w:r>
        <w:tab/>
      </w:r>
      <w:r>
        <w:fldChar w:fldCharType="begin" w:fldLock="1"/>
      </w:r>
      <w:r>
        <w:instrText xml:space="preserve"> PAGEREF _Toc133250200 \h </w:instrText>
      </w:r>
      <w:r>
        <w:fldChar w:fldCharType="separate"/>
      </w:r>
      <w:r>
        <w:t>757</w:t>
      </w:r>
      <w:r>
        <w:fldChar w:fldCharType="end"/>
      </w:r>
    </w:p>
    <w:p w14:paraId="5A363E04" w14:textId="273D7487" w:rsidR="00D65AD6" w:rsidRDefault="00D65AD6">
      <w:pPr>
        <w:pStyle w:val="TOC2"/>
        <w:rPr>
          <w:rFonts w:asciiTheme="minorHAnsi" w:eastAsiaTheme="minorEastAsia" w:hAnsiTheme="minorHAnsi" w:cstheme="minorBidi"/>
          <w:sz w:val="22"/>
          <w:szCs w:val="22"/>
        </w:rPr>
      </w:pPr>
      <w:r>
        <w:t>7.7A</w:t>
      </w:r>
      <w:r>
        <w:rPr>
          <w:rFonts w:asciiTheme="minorHAnsi" w:eastAsiaTheme="minorEastAsia" w:hAnsiTheme="minorHAnsi" w:cstheme="minorBidi"/>
          <w:sz w:val="22"/>
          <w:szCs w:val="22"/>
        </w:rPr>
        <w:tab/>
      </w:r>
      <w:r>
        <w:t>Spurious response for CA</w:t>
      </w:r>
      <w:r>
        <w:tab/>
      </w:r>
      <w:r>
        <w:fldChar w:fldCharType="begin" w:fldLock="1"/>
      </w:r>
      <w:r>
        <w:instrText xml:space="preserve"> PAGEREF _Toc133250201 \h </w:instrText>
      </w:r>
      <w:r>
        <w:fldChar w:fldCharType="separate"/>
      </w:r>
      <w:r>
        <w:t>757</w:t>
      </w:r>
      <w:r>
        <w:fldChar w:fldCharType="end"/>
      </w:r>
    </w:p>
    <w:p w14:paraId="6DF610AB" w14:textId="49E59066" w:rsidR="00D65AD6" w:rsidRDefault="00D65AD6">
      <w:pPr>
        <w:pStyle w:val="TOC2"/>
        <w:rPr>
          <w:rFonts w:asciiTheme="minorHAnsi" w:eastAsiaTheme="minorEastAsia" w:hAnsiTheme="minorHAnsi" w:cstheme="minorBidi"/>
          <w:sz w:val="22"/>
          <w:szCs w:val="22"/>
        </w:rPr>
      </w:pPr>
      <w:r>
        <w:t>7.7B</w:t>
      </w:r>
      <w:r>
        <w:rPr>
          <w:rFonts w:asciiTheme="minorHAnsi" w:eastAsiaTheme="minorEastAsia" w:hAnsiTheme="minorHAnsi" w:cstheme="minorBidi"/>
          <w:sz w:val="22"/>
          <w:szCs w:val="22"/>
        </w:rPr>
        <w:tab/>
      </w:r>
      <w:r>
        <w:t>Spurious response for DC</w:t>
      </w:r>
      <w:r>
        <w:tab/>
      </w:r>
      <w:r>
        <w:fldChar w:fldCharType="begin" w:fldLock="1"/>
      </w:r>
      <w:r>
        <w:instrText xml:space="preserve"> PAGEREF _Toc133250202 \h </w:instrText>
      </w:r>
      <w:r>
        <w:fldChar w:fldCharType="separate"/>
      </w:r>
      <w:r>
        <w:t>757</w:t>
      </w:r>
      <w:r>
        <w:fldChar w:fldCharType="end"/>
      </w:r>
    </w:p>
    <w:p w14:paraId="13EA5B92" w14:textId="0D5C571C" w:rsidR="00D65AD6" w:rsidRPr="00993C96" w:rsidRDefault="00D65AD6">
      <w:pPr>
        <w:pStyle w:val="TOC3"/>
        <w:rPr>
          <w:rFonts w:asciiTheme="minorHAnsi" w:eastAsiaTheme="minorEastAsia" w:hAnsiTheme="minorHAnsi" w:cstheme="minorBidi"/>
          <w:sz w:val="22"/>
          <w:szCs w:val="22"/>
          <w:lang w:val="fr-FR"/>
        </w:rPr>
      </w:pPr>
      <w:r w:rsidRPr="00993C96">
        <w:rPr>
          <w:lang w:val="fr-FR"/>
        </w:rPr>
        <w:t>7.7B.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203 \h </w:instrText>
      </w:r>
      <w:r>
        <w:fldChar w:fldCharType="separate"/>
      </w:r>
      <w:r w:rsidRPr="00993C96">
        <w:rPr>
          <w:lang w:val="fr-FR"/>
        </w:rPr>
        <w:t>757</w:t>
      </w:r>
      <w:r>
        <w:fldChar w:fldCharType="end"/>
      </w:r>
    </w:p>
    <w:p w14:paraId="20C7B5CD" w14:textId="422B0146" w:rsidR="00D65AD6" w:rsidRPr="00993C96" w:rsidRDefault="00D65AD6">
      <w:pPr>
        <w:pStyle w:val="TOC4"/>
        <w:rPr>
          <w:rFonts w:asciiTheme="minorHAnsi" w:eastAsiaTheme="minorEastAsia" w:hAnsiTheme="minorHAnsi" w:cstheme="minorBidi"/>
          <w:sz w:val="22"/>
          <w:szCs w:val="22"/>
          <w:lang w:val="fr-FR"/>
        </w:rPr>
      </w:pPr>
      <w:r w:rsidRPr="00993C96">
        <w:rPr>
          <w:lang w:val="fr-FR"/>
        </w:rPr>
        <w:t>7.7B.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204 \h </w:instrText>
      </w:r>
      <w:r>
        <w:fldChar w:fldCharType="separate"/>
      </w:r>
      <w:r w:rsidRPr="00993C96">
        <w:rPr>
          <w:lang w:val="fr-FR"/>
        </w:rPr>
        <w:t>757</w:t>
      </w:r>
      <w:r>
        <w:fldChar w:fldCharType="end"/>
      </w:r>
    </w:p>
    <w:p w14:paraId="28963112" w14:textId="47905F51" w:rsidR="00D65AD6" w:rsidRPr="00993C96" w:rsidRDefault="00D65AD6">
      <w:pPr>
        <w:pStyle w:val="TOC4"/>
        <w:rPr>
          <w:rFonts w:asciiTheme="minorHAnsi" w:eastAsiaTheme="minorEastAsia" w:hAnsiTheme="minorHAnsi" w:cstheme="minorBidi"/>
          <w:sz w:val="22"/>
          <w:szCs w:val="22"/>
          <w:lang w:val="fr-FR"/>
        </w:rPr>
      </w:pPr>
      <w:r w:rsidRPr="00993C96">
        <w:rPr>
          <w:lang w:val="fr-FR"/>
        </w:rPr>
        <w:t>7.7B.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205 \h </w:instrText>
      </w:r>
      <w:r>
        <w:fldChar w:fldCharType="separate"/>
      </w:r>
      <w:r w:rsidRPr="00993C96">
        <w:rPr>
          <w:lang w:val="fr-FR"/>
        </w:rPr>
        <w:t>757</w:t>
      </w:r>
      <w:r>
        <w:fldChar w:fldCharType="end"/>
      </w:r>
    </w:p>
    <w:p w14:paraId="24E550D7" w14:textId="69F40D8B" w:rsidR="00D65AD6" w:rsidRDefault="00D65AD6">
      <w:pPr>
        <w:pStyle w:val="TOC4"/>
        <w:rPr>
          <w:rFonts w:asciiTheme="minorHAnsi" w:eastAsiaTheme="minorEastAsia" w:hAnsiTheme="minorHAnsi" w:cstheme="minorBidi"/>
          <w:sz w:val="22"/>
          <w:szCs w:val="22"/>
        </w:rPr>
      </w:pPr>
      <w:r>
        <w:lastRenderedPageBreak/>
        <w:t>7.7B.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206 \h </w:instrText>
      </w:r>
      <w:r>
        <w:fldChar w:fldCharType="separate"/>
      </w:r>
      <w:r>
        <w:t>757</w:t>
      </w:r>
      <w:r>
        <w:fldChar w:fldCharType="end"/>
      </w:r>
    </w:p>
    <w:p w14:paraId="0C5AFEA8" w14:textId="5F01CCC3" w:rsidR="00D65AD6" w:rsidRDefault="00D65AD6">
      <w:pPr>
        <w:pStyle w:val="TOC4"/>
        <w:rPr>
          <w:rFonts w:asciiTheme="minorHAnsi" w:eastAsiaTheme="minorEastAsia" w:hAnsiTheme="minorHAnsi" w:cstheme="minorBidi"/>
          <w:sz w:val="22"/>
          <w:szCs w:val="22"/>
        </w:rPr>
      </w:pPr>
      <w:r>
        <w:t>7.7B.0.3a</w:t>
      </w:r>
      <w:r>
        <w:rPr>
          <w:rFonts w:asciiTheme="minorHAnsi" w:eastAsiaTheme="minorEastAsia" w:hAnsiTheme="minorHAnsi" w:cstheme="minorBidi"/>
          <w:sz w:val="22"/>
          <w:szCs w:val="22"/>
        </w:rPr>
        <w:tab/>
      </w:r>
      <w:r>
        <w:t>Inter-band NE-DC within FR1</w:t>
      </w:r>
      <w:r>
        <w:tab/>
      </w:r>
      <w:r>
        <w:fldChar w:fldCharType="begin" w:fldLock="1"/>
      </w:r>
      <w:r>
        <w:instrText xml:space="preserve"> PAGEREF _Toc133250207 \h </w:instrText>
      </w:r>
      <w:r>
        <w:fldChar w:fldCharType="separate"/>
      </w:r>
      <w:r>
        <w:t>758</w:t>
      </w:r>
      <w:r>
        <w:fldChar w:fldCharType="end"/>
      </w:r>
    </w:p>
    <w:p w14:paraId="19E82F80" w14:textId="7B1AE140" w:rsidR="00D65AD6" w:rsidRDefault="00D65AD6">
      <w:pPr>
        <w:pStyle w:val="TOC4"/>
        <w:rPr>
          <w:rFonts w:asciiTheme="minorHAnsi" w:eastAsiaTheme="minorEastAsia" w:hAnsiTheme="minorHAnsi" w:cstheme="minorBidi"/>
          <w:sz w:val="22"/>
          <w:szCs w:val="22"/>
        </w:rPr>
      </w:pPr>
      <w:r>
        <w:t>7.7B.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208 \h </w:instrText>
      </w:r>
      <w:r>
        <w:fldChar w:fldCharType="separate"/>
      </w:r>
      <w:r>
        <w:t>758</w:t>
      </w:r>
      <w:r>
        <w:fldChar w:fldCharType="end"/>
      </w:r>
    </w:p>
    <w:p w14:paraId="7B730B60" w14:textId="153821AA" w:rsidR="00D65AD6" w:rsidRDefault="00D65AD6">
      <w:pPr>
        <w:pStyle w:val="TOC4"/>
        <w:rPr>
          <w:rFonts w:asciiTheme="minorHAnsi" w:eastAsiaTheme="minorEastAsia" w:hAnsiTheme="minorHAnsi" w:cstheme="minorBidi"/>
          <w:sz w:val="22"/>
          <w:szCs w:val="22"/>
        </w:rPr>
      </w:pPr>
      <w:r>
        <w:t>7.7B.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209 \h </w:instrText>
      </w:r>
      <w:r>
        <w:fldChar w:fldCharType="separate"/>
      </w:r>
      <w:r>
        <w:t>758</w:t>
      </w:r>
      <w:r>
        <w:fldChar w:fldCharType="end"/>
      </w:r>
    </w:p>
    <w:p w14:paraId="078865D4" w14:textId="524C4574" w:rsidR="00D65AD6" w:rsidRDefault="00D65AD6">
      <w:pPr>
        <w:pStyle w:val="TOC3"/>
        <w:rPr>
          <w:rFonts w:asciiTheme="minorHAnsi" w:eastAsiaTheme="minorEastAsia" w:hAnsiTheme="minorHAnsi" w:cstheme="minorBidi"/>
          <w:sz w:val="22"/>
          <w:szCs w:val="22"/>
        </w:rPr>
      </w:pPr>
      <w:r>
        <w:t>7.7B.1</w:t>
      </w:r>
      <w:r>
        <w:rPr>
          <w:rFonts w:asciiTheme="minorHAnsi" w:eastAsiaTheme="minorEastAsia" w:hAnsiTheme="minorHAnsi" w:cstheme="minorBidi"/>
          <w:sz w:val="22"/>
          <w:szCs w:val="22"/>
        </w:rPr>
        <w:tab/>
      </w:r>
      <w:r>
        <w:t>Spurious Response for intra-band contiguous EN-DC (2 CCs)</w:t>
      </w:r>
      <w:r>
        <w:tab/>
      </w:r>
      <w:r>
        <w:fldChar w:fldCharType="begin" w:fldLock="1"/>
      </w:r>
      <w:r>
        <w:instrText xml:space="preserve"> PAGEREF _Toc133250210 \h </w:instrText>
      </w:r>
      <w:r>
        <w:fldChar w:fldCharType="separate"/>
      </w:r>
      <w:r>
        <w:t>758</w:t>
      </w:r>
      <w:r>
        <w:fldChar w:fldCharType="end"/>
      </w:r>
    </w:p>
    <w:p w14:paraId="16B7248D" w14:textId="65278140" w:rsidR="00D65AD6" w:rsidRDefault="00D65AD6">
      <w:pPr>
        <w:pStyle w:val="TOC3"/>
        <w:rPr>
          <w:rFonts w:asciiTheme="minorHAnsi" w:eastAsiaTheme="minorEastAsia" w:hAnsiTheme="minorHAnsi" w:cstheme="minorBidi"/>
          <w:sz w:val="22"/>
          <w:szCs w:val="22"/>
        </w:rPr>
      </w:pPr>
      <w:r>
        <w:t>7.7B.2</w:t>
      </w:r>
      <w:r>
        <w:rPr>
          <w:rFonts w:asciiTheme="minorHAnsi" w:eastAsiaTheme="minorEastAsia" w:hAnsiTheme="minorHAnsi" w:cstheme="minorBidi"/>
          <w:sz w:val="22"/>
          <w:szCs w:val="22"/>
        </w:rPr>
        <w:tab/>
      </w:r>
      <w:r>
        <w:t>Spurious Response for intra-band non-contiguous EN-DC (2 CCs)</w:t>
      </w:r>
      <w:r>
        <w:tab/>
      </w:r>
      <w:r>
        <w:fldChar w:fldCharType="begin" w:fldLock="1"/>
      </w:r>
      <w:r>
        <w:instrText xml:space="preserve"> PAGEREF _Toc133250211 \h </w:instrText>
      </w:r>
      <w:r>
        <w:fldChar w:fldCharType="separate"/>
      </w:r>
      <w:r>
        <w:t>760</w:t>
      </w:r>
      <w:r>
        <w:fldChar w:fldCharType="end"/>
      </w:r>
    </w:p>
    <w:p w14:paraId="0B01E0FC" w14:textId="7C61F863" w:rsidR="00D65AD6" w:rsidRDefault="00D65AD6">
      <w:pPr>
        <w:pStyle w:val="TOC3"/>
        <w:rPr>
          <w:rFonts w:asciiTheme="minorHAnsi" w:eastAsiaTheme="minorEastAsia" w:hAnsiTheme="minorHAnsi" w:cstheme="minorBidi"/>
          <w:sz w:val="22"/>
          <w:szCs w:val="22"/>
        </w:rPr>
      </w:pPr>
      <w:r>
        <w:t>7.7B.3</w:t>
      </w:r>
      <w:r>
        <w:rPr>
          <w:rFonts w:asciiTheme="minorHAnsi" w:eastAsiaTheme="minorEastAsia" w:hAnsiTheme="minorHAnsi" w:cstheme="minorBidi"/>
          <w:sz w:val="22"/>
          <w:szCs w:val="22"/>
        </w:rPr>
        <w:tab/>
      </w:r>
      <w:r>
        <w:t>Spurious Response for inter-band EN-DC within FR1 (2 CCs)</w:t>
      </w:r>
      <w:r>
        <w:tab/>
      </w:r>
      <w:r>
        <w:fldChar w:fldCharType="begin" w:fldLock="1"/>
      </w:r>
      <w:r>
        <w:instrText xml:space="preserve"> PAGEREF _Toc133250212 \h </w:instrText>
      </w:r>
      <w:r>
        <w:fldChar w:fldCharType="separate"/>
      </w:r>
      <w:r>
        <w:t>761</w:t>
      </w:r>
      <w:r>
        <w:fldChar w:fldCharType="end"/>
      </w:r>
    </w:p>
    <w:p w14:paraId="6220DA05" w14:textId="4A69E8C5" w:rsidR="00D65AD6" w:rsidRDefault="00D65AD6">
      <w:pPr>
        <w:pStyle w:val="TOC3"/>
        <w:rPr>
          <w:rFonts w:asciiTheme="minorHAnsi" w:eastAsiaTheme="minorEastAsia" w:hAnsiTheme="minorHAnsi" w:cstheme="minorBidi"/>
          <w:sz w:val="22"/>
          <w:szCs w:val="22"/>
        </w:rPr>
      </w:pPr>
      <w:r w:rsidRPr="00B70D7D">
        <w:rPr>
          <w:rFonts w:eastAsia="MS Mincho"/>
        </w:rPr>
        <w:t>7.7B.3_1</w:t>
      </w:r>
      <w:r>
        <w:rPr>
          <w:rFonts w:asciiTheme="minorHAnsi" w:eastAsiaTheme="minorEastAsia" w:hAnsiTheme="minorHAnsi" w:cstheme="minorBidi"/>
          <w:sz w:val="22"/>
          <w:szCs w:val="22"/>
        </w:rPr>
        <w:tab/>
      </w:r>
      <w:r w:rsidRPr="00B70D7D">
        <w:rPr>
          <w:rFonts w:eastAsia="MS Mincho"/>
        </w:rPr>
        <w:t>Spurious Response for EN-DC within FR1 (&gt;2 CCs)</w:t>
      </w:r>
      <w:r>
        <w:tab/>
      </w:r>
      <w:r>
        <w:fldChar w:fldCharType="begin" w:fldLock="1"/>
      </w:r>
      <w:r>
        <w:instrText xml:space="preserve"> PAGEREF _Toc133250213 \h </w:instrText>
      </w:r>
      <w:r>
        <w:fldChar w:fldCharType="separate"/>
      </w:r>
      <w:r>
        <w:t>764</w:t>
      </w:r>
      <w:r>
        <w:fldChar w:fldCharType="end"/>
      </w:r>
    </w:p>
    <w:p w14:paraId="2158CDAE" w14:textId="7CCC4A2F" w:rsidR="00D65AD6" w:rsidRDefault="00D65AD6">
      <w:pPr>
        <w:pStyle w:val="TOC4"/>
        <w:rPr>
          <w:rFonts w:asciiTheme="minorHAnsi" w:eastAsiaTheme="minorEastAsia" w:hAnsiTheme="minorHAnsi" w:cstheme="minorBidi"/>
          <w:sz w:val="22"/>
          <w:szCs w:val="22"/>
        </w:rPr>
      </w:pPr>
      <w:r>
        <w:t>7.7B.3_1.1</w:t>
      </w:r>
      <w:r>
        <w:rPr>
          <w:rFonts w:asciiTheme="minorHAnsi" w:eastAsiaTheme="minorEastAsia" w:hAnsiTheme="minorHAnsi" w:cstheme="minorBidi"/>
          <w:sz w:val="22"/>
          <w:szCs w:val="22"/>
        </w:rPr>
        <w:tab/>
      </w:r>
      <w:r>
        <w:t>Spurious Response for EN-DC within FR1 (3 CCs)</w:t>
      </w:r>
      <w:r>
        <w:tab/>
      </w:r>
      <w:r>
        <w:fldChar w:fldCharType="begin" w:fldLock="1"/>
      </w:r>
      <w:r>
        <w:instrText xml:space="preserve"> PAGEREF _Toc133250214 \h </w:instrText>
      </w:r>
      <w:r>
        <w:fldChar w:fldCharType="separate"/>
      </w:r>
      <w:r>
        <w:t>764</w:t>
      </w:r>
      <w:r>
        <w:fldChar w:fldCharType="end"/>
      </w:r>
    </w:p>
    <w:p w14:paraId="66D75A36" w14:textId="7712089B" w:rsidR="00D65AD6" w:rsidRDefault="00D65AD6">
      <w:pPr>
        <w:pStyle w:val="TOC4"/>
        <w:rPr>
          <w:rFonts w:asciiTheme="minorHAnsi" w:eastAsiaTheme="minorEastAsia" w:hAnsiTheme="minorHAnsi" w:cstheme="minorBidi"/>
          <w:sz w:val="22"/>
          <w:szCs w:val="22"/>
        </w:rPr>
      </w:pPr>
      <w:r>
        <w:t>7.7B.3_1.2</w:t>
      </w:r>
      <w:r>
        <w:rPr>
          <w:rFonts w:asciiTheme="minorHAnsi" w:eastAsiaTheme="minorEastAsia" w:hAnsiTheme="minorHAnsi" w:cstheme="minorBidi"/>
          <w:sz w:val="22"/>
          <w:szCs w:val="22"/>
        </w:rPr>
        <w:tab/>
      </w:r>
      <w:r>
        <w:t>Spurious Response for EN-DC within FR1 (4 CCs)</w:t>
      </w:r>
      <w:r>
        <w:tab/>
      </w:r>
      <w:r>
        <w:fldChar w:fldCharType="begin" w:fldLock="1"/>
      </w:r>
      <w:r>
        <w:instrText xml:space="preserve"> PAGEREF _Toc133250215 \h </w:instrText>
      </w:r>
      <w:r>
        <w:fldChar w:fldCharType="separate"/>
      </w:r>
      <w:r>
        <w:t>766</w:t>
      </w:r>
      <w:r>
        <w:fldChar w:fldCharType="end"/>
      </w:r>
    </w:p>
    <w:p w14:paraId="6EACA6D3" w14:textId="503837F8" w:rsidR="00D65AD6" w:rsidRDefault="00D65AD6">
      <w:pPr>
        <w:pStyle w:val="TOC2"/>
        <w:rPr>
          <w:rFonts w:asciiTheme="minorHAnsi" w:eastAsiaTheme="minorEastAsia" w:hAnsiTheme="minorHAnsi" w:cstheme="minorBidi"/>
          <w:sz w:val="22"/>
          <w:szCs w:val="22"/>
        </w:rPr>
      </w:pPr>
      <w:r w:rsidRPr="00B70D7D">
        <w:rPr>
          <w:rFonts w:eastAsiaTheme="minorEastAsia"/>
        </w:rPr>
        <w:t>7.7E</w:t>
      </w:r>
      <w:r>
        <w:rPr>
          <w:rFonts w:asciiTheme="minorHAnsi" w:eastAsiaTheme="minorEastAsia" w:hAnsiTheme="minorHAnsi" w:cstheme="minorBidi"/>
          <w:sz w:val="22"/>
          <w:szCs w:val="22"/>
        </w:rPr>
        <w:tab/>
      </w:r>
      <w:r w:rsidRPr="00B70D7D">
        <w:rPr>
          <w:rFonts w:eastAsiaTheme="minorEastAsia"/>
        </w:rPr>
        <w:t>Spurious response for V2X in FR1</w:t>
      </w:r>
      <w:r>
        <w:tab/>
      </w:r>
      <w:r>
        <w:fldChar w:fldCharType="begin" w:fldLock="1"/>
      </w:r>
      <w:r>
        <w:instrText xml:space="preserve"> PAGEREF _Toc133250216 \h </w:instrText>
      </w:r>
      <w:r>
        <w:fldChar w:fldCharType="separate"/>
      </w:r>
      <w:r>
        <w:t>767</w:t>
      </w:r>
      <w:r>
        <w:fldChar w:fldCharType="end"/>
      </w:r>
    </w:p>
    <w:p w14:paraId="7088EB5A" w14:textId="2D40C562" w:rsidR="00D65AD6" w:rsidRDefault="00D65AD6">
      <w:pPr>
        <w:pStyle w:val="TOC3"/>
        <w:rPr>
          <w:rFonts w:asciiTheme="minorHAnsi" w:eastAsiaTheme="minorEastAsia" w:hAnsiTheme="minorHAnsi" w:cstheme="minorBidi"/>
          <w:sz w:val="22"/>
          <w:szCs w:val="22"/>
        </w:rPr>
      </w:pPr>
      <w:r w:rsidRPr="00B70D7D">
        <w:rPr>
          <w:rFonts w:eastAsiaTheme="minorEastAsia"/>
        </w:rPr>
        <w:t>7.</w:t>
      </w:r>
      <w:r w:rsidRPr="00B70D7D">
        <w:rPr>
          <w:rFonts w:eastAsiaTheme="minorEastAsia"/>
          <w:lang w:eastAsia="zh-CN"/>
        </w:rPr>
        <w:t>7</w:t>
      </w:r>
      <w:r w:rsidRPr="00B70D7D">
        <w:rPr>
          <w:rFonts w:eastAsiaTheme="minorEastAsia"/>
        </w:rPr>
        <w:t>E.0</w:t>
      </w:r>
      <w:r>
        <w:rPr>
          <w:rFonts w:asciiTheme="minorHAnsi" w:eastAsiaTheme="minorEastAsia" w:hAnsiTheme="minorHAnsi" w:cstheme="minorBidi"/>
          <w:sz w:val="22"/>
          <w:szCs w:val="22"/>
        </w:rPr>
        <w:tab/>
      </w:r>
      <w:r w:rsidRPr="00B70D7D">
        <w:rPr>
          <w:rFonts w:eastAsiaTheme="minorEastAsia"/>
        </w:rPr>
        <w:t>Minimum conformance requirements</w:t>
      </w:r>
      <w:r>
        <w:tab/>
      </w:r>
      <w:r>
        <w:fldChar w:fldCharType="begin" w:fldLock="1"/>
      </w:r>
      <w:r>
        <w:instrText xml:space="preserve"> PAGEREF _Toc133250217 \h </w:instrText>
      </w:r>
      <w:r>
        <w:fldChar w:fldCharType="separate"/>
      </w:r>
      <w:r>
        <w:t>767</w:t>
      </w:r>
      <w:r>
        <w:fldChar w:fldCharType="end"/>
      </w:r>
    </w:p>
    <w:p w14:paraId="4FB9E1E4" w14:textId="49E3BCA6" w:rsidR="00D65AD6" w:rsidRDefault="00D65AD6">
      <w:pPr>
        <w:pStyle w:val="TOC3"/>
        <w:rPr>
          <w:rFonts w:asciiTheme="minorHAnsi" w:eastAsiaTheme="minorEastAsia" w:hAnsiTheme="minorHAnsi" w:cstheme="minorBidi"/>
          <w:sz w:val="22"/>
          <w:szCs w:val="22"/>
        </w:rPr>
      </w:pPr>
      <w:r w:rsidRPr="00B70D7D">
        <w:rPr>
          <w:rFonts w:eastAsiaTheme="minorEastAsia"/>
        </w:rPr>
        <w:t>7.</w:t>
      </w:r>
      <w:r w:rsidRPr="00B70D7D">
        <w:rPr>
          <w:rFonts w:eastAsiaTheme="minorEastAsia"/>
          <w:lang w:eastAsia="zh-CN"/>
        </w:rPr>
        <w:t>7</w:t>
      </w:r>
      <w:r w:rsidRPr="00B70D7D">
        <w:rPr>
          <w:rFonts w:eastAsiaTheme="minorEastAsia"/>
        </w:rPr>
        <w:t>E.</w:t>
      </w:r>
      <w:r w:rsidRPr="00B70D7D">
        <w:rPr>
          <w:rFonts w:eastAsiaTheme="minorEastAsia"/>
          <w:lang w:eastAsia="zh-CN"/>
        </w:rPr>
        <w:t>1</w:t>
      </w:r>
      <w:r>
        <w:rPr>
          <w:rFonts w:asciiTheme="minorHAnsi" w:eastAsiaTheme="minorEastAsia" w:hAnsiTheme="minorHAnsi" w:cstheme="minorBidi"/>
          <w:sz w:val="22"/>
          <w:szCs w:val="22"/>
        </w:rPr>
        <w:tab/>
      </w:r>
      <w:r w:rsidRPr="00B70D7D">
        <w:rPr>
          <w:rFonts w:eastAsiaTheme="minorEastAsia"/>
        </w:rPr>
        <w:t>Spurious response for V2X operation</w:t>
      </w:r>
      <w:r>
        <w:tab/>
      </w:r>
      <w:r>
        <w:fldChar w:fldCharType="begin" w:fldLock="1"/>
      </w:r>
      <w:r>
        <w:instrText xml:space="preserve"> PAGEREF _Toc133250218 \h </w:instrText>
      </w:r>
      <w:r>
        <w:fldChar w:fldCharType="separate"/>
      </w:r>
      <w:r>
        <w:t>768</w:t>
      </w:r>
      <w:r>
        <w:fldChar w:fldCharType="end"/>
      </w:r>
    </w:p>
    <w:p w14:paraId="291BCDF5" w14:textId="7718EC33" w:rsidR="00D65AD6" w:rsidRDefault="00D65AD6">
      <w:pPr>
        <w:pStyle w:val="TOC2"/>
        <w:rPr>
          <w:rFonts w:asciiTheme="minorHAnsi" w:eastAsiaTheme="minorEastAsia" w:hAnsiTheme="minorHAnsi" w:cstheme="minorBidi"/>
          <w:sz w:val="22"/>
          <w:szCs w:val="22"/>
        </w:rPr>
      </w:pPr>
      <w:r>
        <w:t>7.8</w:t>
      </w:r>
      <w:r>
        <w:rPr>
          <w:rFonts w:asciiTheme="minorHAnsi" w:eastAsiaTheme="minorEastAsia" w:hAnsiTheme="minorHAnsi" w:cstheme="minorBidi"/>
          <w:sz w:val="22"/>
          <w:szCs w:val="22"/>
        </w:rPr>
        <w:tab/>
      </w:r>
      <w:r>
        <w:t>Void</w:t>
      </w:r>
      <w:r>
        <w:tab/>
      </w:r>
      <w:r>
        <w:fldChar w:fldCharType="begin" w:fldLock="1"/>
      </w:r>
      <w:r>
        <w:instrText xml:space="preserve"> PAGEREF _Toc133250219 \h </w:instrText>
      </w:r>
      <w:r>
        <w:fldChar w:fldCharType="separate"/>
      </w:r>
      <w:r>
        <w:t>768</w:t>
      </w:r>
      <w:r>
        <w:fldChar w:fldCharType="end"/>
      </w:r>
    </w:p>
    <w:p w14:paraId="2AB8F996" w14:textId="5EEEF59E" w:rsidR="00D65AD6" w:rsidRDefault="00D65AD6">
      <w:pPr>
        <w:pStyle w:val="TOC2"/>
        <w:rPr>
          <w:rFonts w:asciiTheme="minorHAnsi" w:eastAsiaTheme="minorEastAsia" w:hAnsiTheme="minorHAnsi" w:cstheme="minorBidi"/>
          <w:sz w:val="22"/>
          <w:szCs w:val="22"/>
        </w:rPr>
      </w:pPr>
      <w:r>
        <w:t>7.8B</w:t>
      </w:r>
      <w:r>
        <w:rPr>
          <w:rFonts w:asciiTheme="minorHAnsi" w:eastAsiaTheme="minorEastAsia" w:hAnsiTheme="minorHAnsi" w:cstheme="minorBidi"/>
          <w:sz w:val="22"/>
          <w:szCs w:val="22"/>
        </w:rPr>
        <w:tab/>
      </w:r>
      <w:r>
        <w:t>Intermodulation characteristics for DC</w:t>
      </w:r>
      <w:r>
        <w:tab/>
      </w:r>
      <w:r>
        <w:fldChar w:fldCharType="begin" w:fldLock="1"/>
      </w:r>
      <w:r>
        <w:instrText xml:space="preserve"> PAGEREF _Toc133250220 \h </w:instrText>
      </w:r>
      <w:r>
        <w:fldChar w:fldCharType="separate"/>
      </w:r>
      <w:r>
        <w:t>768</w:t>
      </w:r>
      <w:r>
        <w:fldChar w:fldCharType="end"/>
      </w:r>
    </w:p>
    <w:p w14:paraId="154BB135" w14:textId="197647D9" w:rsidR="00D65AD6" w:rsidRDefault="00D65AD6">
      <w:pPr>
        <w:pStyle w:val="TOC3"/>
        <w:rPr>
          <w:rFonts w:asciiTheme="minorHAnsi" w:eastAsiaTheme="minorEastAsia" w:hAnsiTheme="minorHAnsi" w:cstheme="minorBidi"/>
          <w:sz w:val="22"/>
          <w:szCs w:val="22"/>
        </w:rPr>
      </w:pPr>
      <w:r w:rsidRPr="00B70D7D">
        <w:rPr>
          <w:rFonts w:eastAsia="MS Mincho"/>
        </w:rPr>
        <w:t>7.8B.1</w:t>
      </w:r>
      <w:r>
        <w:rPr>
          <w:rFonts w:asciiTheme="minorHAnsi" w:eastAsiaTheme="minorEastAsia" w:hAnsiTheme="minorHAnsi" w:cstheme="minorBidi"/>
          <w:sz w:val="22"/>
          <w:szCs w:val="22"/>
        </w:rPr>
        <w:tab/>
      </w:r>
      <w:r>
        <w:t>General</w:t>
      </w:r>
      <w:r>
        <w:tab/>
      </w:r>
      <w:r>
        <w:fldChar w:fldCharType="begin" w:fldLock="1"/>
      </w:r>
      <w:r>
        <w:instrText xml:space="preserve"> PAGEREF _Toc133250221 \h </w:instrText>
      </w:r>
      <w:r>
        <w:fldChar w:fldCharType="separate"/>
      </w:r>
      <w:r>
        <w:t>768</w:t>
      </w:r>
      <w:r>
        <w:fldChar w:fldCharType="end"/>
      </w:r>
    </w:p>
    <w:p w14:paraId="13D9FD32" w14:textId="371FA62F" w:rsidR="00D65AD6" w:rsidRDefault="00D65AD6">
      <w:pPr>
        <w:pStyle w:val="TOC3"/>
        <w:rPr>
          <w:rFonts w:asciiTheme="minorHAnsi" w:eastAsiaTheme="minorEastAsia" w:hAnsiTheme="minorHAnsi" w:cstheme="minorBidi"/>
          <w:sz w:val="22"/>
          <w:szCs w:val="22"/>
        </w:rPr>
      </w:pPr>
      <w:r w:rsidRPr="00B70D7D">
        <w:rPr>
          <w:rFonts w:eastAsia="MS Mincho"/>
        </w:rPr>
        <w:t>7.8B.2</w:t>
      </w:r>
      <w:r>
        <w:rPr>
          <w:rFonts w:asciiTheme="minorHAnsi" w:eastAsiaTheme="minorEastAsia" w:hAnsiTheme="minorHAnsi" w:cstheme="minorBidi"/>
          <w:sz w:val="22"/>
          <w:szCs w:val="22"/>
        </w:rPr>
        <w:tab/>
      </w:r>
      <w:r>
        <w:t>Wide band Intermodulation</w:t>
      </w:r>
      <w:r>
        <w:tab/>
      </w:r>
      <w:r>
        <w:fldChar w:fldCharType="begin" w:fldLock="1"/>
      </w:r>
      <w:r>
        <w:instrText xml:space="preserve"> PAGEREF _Toc133250222 \h </w:instrText>
      </w:r>
      <w:r>
        <w:fldChar w:fldCharType="separate"/>
      </w:r>
      <w:r>
        <w:t>768</w:t>
      </w:r>
      <w:r>
        <w:fldChar w:fldCharType="end"/>
      </w:r>
    </w:p>
    <w:p w14:paraId="2CD330D2" w14:textId="116FC1A9" w:rsidR="00D65AD6" w:rsidRPr="00993C96" w:rsidRDefault="00D65AD6">
      <w:pPr>
        <w:pStyle w:val="TOC4"/>
        <w:rPr>
          <w:rFonts w:asciiTheme="minorHAnsi" w:eastAsiaTheme="minorEastAsia" w:hAnsiTheme="minorHAnsi" w:cstheme="minorBidi"/>
          <w:sz w:val="22"/>
          <w:szCs w:val="22"/>
          <w:lang w:val="fr-FR"/>
        </w:rPr>
      </w:pPr>
      <w:r w:rsidRPr="00993C96">
        <w:rPr>
          <w:lang w:val="fr-FR"/>
        </w:rPr>
        <w:t>7.8B.2.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223 \h </w:instrText>
      </w:r>
      <w:r>
        <w:fldChar w:fldCharType="separate"/>
      </w:r>
      <w:r w:rsidRPr="00993C96">
        <w:rPr>
          <w:lang w:val="fr-FR"/>
        </w:rPr>
        <w:t>768</w:t>
      </w:r>
      <w:r>
        <w:fldChar w:fldCharType="end"/>
      </w:r>
    </w:p>
    <w:p w14:paraId="3D04B0F8" w14:textId="44952A3C" w:rsidR="00D65AD6" w:rsidRPr="00993C96" w:rsidRDefault="00D65AD6">
      <w:pPr>
        <w:pStyle w:val="TOC5"/>
        <w:rPr>
          <w:rFonts w:asciiTheme="minorHAnsi" w:eastAsiaTheme="minorEastAsia" w:hAnsiTheme="minorHAnsi" w:cstheme="minorBidi"/>
          <w:sz w:val="22"/>
          <w:szCs w:val="22"/>
          <w:lang w:val="fr-FR"/>
        </w:rPr>
      </w:pPr>
      <w:r w:rsidRPr="00993C96">
        <w:rPr>
          <w:lang w:val="fr-FR"/>
        </w:rPr>
        <w:t>7.8B.2.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224 \h </w:instrText>
      </w:r>
      <w:r>
        <w:fldChar w:fldCharType="separate"/>
      </w:r>
      <w:r w:rsidRPr="00993C96">
        <w:rPr>
          <w:lang w:val="fr-FR"/>
        </w:rPr>
        <w:t>768</w:t>
      </w:r>
      <w:r>
        <w:fldChar w:fldCharType="end"/>
      </w:r>
    </w:p>
    <w:p w14:paraId="7805FB46" w14:textId="28753121" w:rsidR="00D65AD6" w:rsidRPr="00993C96" w:rsidRDefault="00D65AD6">
      <w:pPr>
        <w:pStyle w:val="TOC5"/>
        <w:rPr>
          <w:rFonts w:asciiTheme="minorHAnsi" w:eastAsiaTheme="minorEastAsia" w:hAnsiTheme="minorHAnsi" w:cstheme="minorBidi"/>
          <w:sz w:val="22"/>
          <w:szCs w:val="22"/>
          <w:lang w:val="fr-FR"/>
        </w:rPr>
      </w:pPr>
      <w:r w:rsidRPr="00993C96">
        <w:rPr>
          <w:lang w:val="fr-FR"/>
        </w:rPr>
        <w:t>7.8B.2.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225 \h </w:instrText>
      </w:r>
      <w:r>
        <w:fldChar w:fldCharType="separate"/>
      </w:r>
      <w:r w:rsidRPr="00993C96">
        <w:rPr>
          <w:lang w:val="fr-FR"/>
        </w:rPr>
        <w:t>768</w:t>
      </w:r>
      <w:r>
        <w:fldChar w:fldCharType="end"/>
      </w:r>
    </w:p>
    <w:p w14:paraId="18859CD3" w14:textId="4B03C991" w:rsidR="00D65AD6" w:rsidRDefault="00D65AD6">
      <w:pPr>
        <w:pStyle w:val="TOC5"/>
        <w:rPr>
          <w:rFonts w:asciiTheme="minorHAnsi" w:eastAsiaTheme="minorEastAsia" w:hAnsiTheme="minorHAnsi" w:cstheme="minorBidi"/>
          <w:sz w:val="22"/>
          <w:szCs w:val="22"/>
        </w:rPr>
      </w:pPr>
      <w:r>
        <w:t>7.8B.2.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226 \h </w:instrText>
      </w:r>
      <w:r>
        <w:fldChar w:fldCharType="separate"/>
      </w:r>
      <w:r>
        <w:t>769</w:t>
      </w:r>
      <w:r>
        <w:fldChar w:fldCharType="end"/>
      </w:r>
    </w:p>
    <w:p w14:paraId="58DE0FCF" w14:textId="1D0067CD" w:rsidR="00D65AD6" w:rsidRDefault="00D65AD6">
      <w:pPr>
        <w:pStyle w:val="TOC5"/>
        <w:rPr>
          <w:rFonts w:asciiTheme="minorHAnsi" w:eastAsiaTheme="minorEastAsia" w:hAnsiTheme="minorHAnsi" w:cstheme="minorBidi"/>
          <w:sz w:val="22"/>
          <w:szCs w:val="22"/>
        </w:rPr>
      </w:pPr>
      <w:r>
        <w:t>7.8B.2.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227 \h </w:instrText>
      </w:r>
      <w:r>
        <w:fldChar w:fldCharType="separate"/>
      </w:r>
      <w:r>
        <w:t>769</w:t>
      </w:r>
      <w:r>
        <w:fldChar w:fldCharType="end"/>
      </w:r>
    </w:p>
    <w:p w14:paraId="5A116B23" w14:textId="5E70A27A" w:rsidR="00D65AD6" w:rsidRDefault="00D65AD6">
      <w:pPr>
        <w:pStyle w:val="TOC5"/>
        <w:rPr>
          <w:rFonts w:asciiTheme="minorHAnsi" w:eastAsiaTheme="minorEastAsia" w:hAnsiTheme="minorHAnsi" w:cstheme="minorBidi"/>
          <w:sz w:val="22"/>
          <w:szCs w:val="22"/>
        </w:rPr>
      </w:pPr>
      <w:r>
        <w:t>7.8B.2.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228 \h </w:instrText>
      </w:r>
      <w:r>
        <w:fldChar w:fldCharType="separate"/>
      </w:r>
      <w:r>
        <w:t>769</w:t>
      </w:r>
      <w:r>
        <w:fldChar w:fldCharType="end"/>
      </w:r>
    </w:p>
    <w:p w14:paraId="69480FFA" w14:textId="41F1EA00" w:rsidR="00D65AD6" w:rsidRDefault="00D65AD6">
      <w:pPr>
        <w:pStyle w:val="TOC4"/>
        <w:rPr>
          <w:rFonts w:asciiTheme="minorHAnsi" w:eastAsiaTheme="minorEastAsia" w:hAnsiTheme="minorHAnsi" w:cstheme="minorBidi"/>
          <w:sz w:val="22"/>
          <w:szCs w:val="22"/>
        </w:rPr>
      </w:pPr>
      <w:r>
        <w:t>7.8B.2.1</w:t>
      </w:r>
      <w:r>
        <w:rPr>
          <w:rFonts w:asciiTheme="minorHAnsi" w:eastAsiaTheme="minorEastAsia" w:hAnsiTheme="minorHAnsi" w:cstheme="minorBidi"/>
          <w:sz w:val="22"/>
          <w:szCs w:val="22"/>
        </w:rPr>
        <w:tab/>
      </w:r>
      <w:r>
        <w:t>Wideband Intermodulation for intra-band contiguous EN-DC (2 CCs)</w:t>
      </w:r>
      <w:r>
        <w:tab/>
      </w:r>
      <w:r>
        <w:fldChar w:fldCharType="begin" w:fldLock="1"/>
      </w:r>
      <w:r>
        <w:instrText xml:space="preserve"> PAGEREF _Toc133250229 \h </w:instrText>
      </w:r>
      <w:r>
        <w:fldChar w:fldCharType="separate"/>
      </w:r>
      <w:r>
        <w:t>769</w:t>
      </w:r>
      <w:r>
        <w:fldChar w:fldCharType="end"/>
      </w:r>
    </w:p>
    <w:p w14:paraId="0C99EA1A" w14:textId="2F611A68" w:rsidR="00D65AD6" w:rsidRDefault="00D65AD6">
      <w:pPr>
        <w:pStyle w:val="TOC4"/>
        <w:rPr>
          <w:rFonts w:asciiTheme="minorHAnsi" w:eastAsiaTheme="minorEastAsia" w:hAnsiTheme="minorHAnsi" w:cstheme="minorBidi"/>
          <w:sz w:val="22"/>
          <w:szCs w:val="22"/>
        </w:rPr>
      </w:pPr>
      <w:r>
        <w:t>7.8B.2.2</w:t>
      </w:r>
      <w:r>
        <w:rPr>
          <w:rFonts w:asciiTheme="minorHAnsi" w:eastAsiaTheme="minorEastAsia" w:hAnsiTheme="minorHAnsi" w:cstheme="minorBidi"/>
          <w:sz w:val="22"/>
          <w:szCs w:val="22"/>
        </w:rPr>
        <w:tab/>
      </w:r>
      <w:r>
        <w:t>Wideband Intermodulation for intra-band non-contiguous EN-DC (2 CCs)</w:t>
      </w:r>
      <w:r>
        <w:tab/>
      </w:r>
      <w:r>
        <w:fldChar w:fldCharType="begin" w:fldLock="1"/>
      </w:r>
      <w:r>
        <w:instrText xml:space="preserve"> PAGEREF _Toc133250230 \h </w:instrText>
      </w:r>
      <w:r>
        <w:fldChar w:fldCharType="separate"/>
      </w:r>
      <w:r>
        <w:t>772</w:t>
      </w:r>
      <w:r>
        <w:fldChar w:fldCharType="end"/>
      </w:r>
    </w:p>
    <w:p w14:paraId="07B699BA" w14:textId="221DF1B1" w:rsidR="00D65AD6" w:rsidRDefault="00D65AD6">
      <w:pPr>
        <w:pStyle w:val="TOC4"/>
        <w:rPr>
          <w:rFonts w:asciiTheme="minorHAnsi" w:eastAsiaTheme="minorEastAsia" w:hAnsiTheme="minorHAnsi" w:cstheme="minorBidi"/>
          <w:sz w:val="22"/>
          <w:szCs w:val="22"/>
        </w:rPr>
      </w:pPr>
      <w:r>
        <w:t>7.8B.2.3</w:t>
      </w:r>
      <w:r>
        <w:rPr>
          <w:rFonts w:asciiTheme="minorHAnsi" w:eastAsiaTheme="minorEastAsia" w:hAnsiTheme="minorHAnsi" w:cstheme="minorBidi"/>
          <w:sz w:val="22"/>
          <w:szCs w:val="22"/>
        </w:rPr>
        <w:tab/>
      </w:r>
      <w:r>
        <w:t>Wideband Intermodulation for inter-band EN-DC within FR1 (2 CCs)</w:t>
      </w:r>
      <w:r>
        <w:tab/>
      </w:r>
      <w:r>
        <w:fldChar w:fldCharType="begin" w:fldLock="1"/>
      </w:r>
      <w:r>
        <w:instrText xml:space="preserve"> PAGEREF _Toc133250231 \h </w:instrText>
      </w:r>
      <w:r>
        <w:fldChar w:fldCharType="separate"/>
      </w:r>
      <w:r>
        <w:t>773</w:t>
      </w:r>
      <w:r>
        <w:fldChar w:fldCharType="end"/>
      </w:r>
    </w:p>
    <w:p w14:paraId="0334237B" w14:textId="450B1129" w:rsidR="00D65AD6" w:rsidRDefault="00D65AD6">
      <w:pPr>
        <w:pStyle w:val="TOC4"/>
        <w:rPr>
          <w:rFonts w:asciiTheme="minorHAnsi" w:eastAsiaTheme="minorEastAsia" w:hAnsiTheme="minorHAnsi" w:cstheme="minorBidi"/>
          <w:sz w:val="22"/>
          <w:szCs w:val="22"/>
        </w:rPr>
      </w:pPr>
      <w:r>
        <w:t>7.8B.2.3_1</w:t>
      </w:r>
      <w:r>
        <w:rPr>
          <w:rFonts w:asciiTheme="minorHAnsi" w:eastAsiaTheme="minorEastAsia" w:hAnsiTheme="minorHAnsi" w:cstheme="minorBidi"/>
          <w:sz w:val="22"/>
          <w:szCs w:val="22"/>
        </w:rPr>
        <w:tab/>
      </w:r>
      <w:r>
        <w:t>Wideband Intermodulation for EN-DC within FR1 (&gt;2 CCs)</w:t>
      </w:r>
      <w:r>
        <w:tab/>
      </w:r>
      <w:r>
        <w:fldChar w:fldCharType="begin" w:fldLock="1"/>
      </w:r>
      <w:r>
        <w:instrText xml:space="preserve"> PAGEREF _Toc133250232 \h </w:instrText>
      </w:r>
      <w:r>
        <w:fldChar w:fldCharType="separate"/>
      </w:r>
      <w:r>
        <w:t>773</w:t>
      </w:r>
      <w:r>
        <w:fldChar w:fldCharType="end"/>
      </w:r>
    </w:p>
    <w:p w14:paraId="0241CDED" w14:textId="59567CC2" w:rsidR="00D65AD6" w:rsidRDefault="00D65AD6">
      <w:pPr>
        <w:pStyle w:val="TOC5"/>
        <w:rPr>
          <w:rFonts w:asciiTheme="minorHAnsi" w:eastAsiaTheme="minorEastAsia" w:hAnsiTheme="minorHAnsi" w:cstheme="minorBidi"/>
          <w:sz w:val="22"/>
          <w:szCs w:val="22"/>
        </w:rPr>
      </w:pPr>
      <w:r>
        <w:t>7.8B.2.3_1.1</w:t>
      </w:r>
      <w:r>
        <w:rPr>
          <w:rFonts w:asciiTheme="minorHAnsi" w:eastAsiaTheme="minorEastAsia" w:hAnsiTheme="minorHAnsi" w:cstheme="minorBidi"/>
          <w:sz w:val="22"/>
          <w:szCs w:val="22"/>
        </w:rPr>
        <w:tab/>
      </w:r>
      <w:r>
        <w:t>Wideband Intermodulation for EN-DC within FR1 (3 CCs)</w:t>
      </w:r>
      <w:r>
        <w:tab/>
      </w:r>
      <w:r>
        <w:fldChar w:fldCharType="begin" w:fldLock="1"/>
      </w:r>
      <w:r>
        <w:instrText xml:space="preserve"> PAGEREF _Toc133250233 \h </w:instrText>
      </w:r>
      <w:r>
        <w:fldChar w:fldCharType="separate"/>
      </w:r>
      <w:r>
        <w:t>773</w:t>
      </w:r>
      <w:r>
        <w:fldChar w:fldCharType="end"/>
      </w:r>
    </w:p>
    <w:p w14:paraId="31859EF8" w14:textId="05D8FA28" w:rsidR="00D65AD6" w:rsidRDefault="00D65AD6">
      <w:pPr>
        <w:pStyle w:val="TOC5"/>
        <w:rPr>
          <w:rFonts w:asciiTheme="minorHAnsi" w:eastAsiaTheme="minorEastAsia" w:hAnsiTheme="minorHAnsi" w:cstheme="minorBidi"/>
          <w:sz w:val="22"/>
          <w:szCs w:val="22"/>
        </w:rPr>
      </w:pPr>
      <w:r>
        <w:t>7.8B.2.3_1.2</w:t>
      </w:r>
      <w:r>
        <w:rPr>
          <w:rFonts w:asciiTheme="minorHAnsi" w:eastAsiaTheme="minorEastAsia" w:hAnsiTheme="minorHAnsi" w:cstheme="minorBidi"/>
          <w:sz w:val="22"/>
          <w:szCs w:val="22"/>
        </w:rPr>
        <w:tab/>
      </w:r>
      <w:r>
        <w:t>Wideband Intermodulation for EN-DC within FR1 (4 CCs)</w:t>
      </w:r>
      <w:r>
        <w:tab/>
      </w:r>
      <w:r>
        <w:fldChar w:fldCharType="begin" w:fldLock="1"/>
      </w:r>
      <w:r>
        <w:instrText xml:space="preserve"> PAGEREF _Toc133250234 \h </w:instrText>
      </w:r>
      <w:r>
        <w:fldChar w:fldCharType="separate"/>
      </w:r>
      <w:r>
        <w:t>777</w:t>
      </w:r>
      <w:r>
        <w:fldChar w:fldCharType="end"/>
      </w:r>
    </w:p>
    <w:p w14:paraId="6E305E76" w14:textId="0CDC4AE7" w:rsidR="00D65AD6" w:rsidRDefault="00D65AD6">
      <w:pPr>
        <w:pStyle w:val="TOC5"/>
        <w:rPr>
          <w:rFonts w:asciiTheme="minorHAnsi" w:eastAsiaTheme="minorEastAsia" w:hAnsiTheme="minorHAnsi" w:cstheme="minorBidi"/>
          <w:sz w:val="22"/>
          <w:szCs w:val="22"/>
        </w:rPr>
      </w:pPr>
      <w:r>
        <w:t>7.8B.2.3_1.3</w:t>
      </w:r>
      <w:r>
        <w:rPr>
          <w:rFonts w:asciiTheme="minorHAnsi" w:eastAsiaTheme="minorEastAsia" w:hAnsiTheme="minorHAnsi" w:cstheme="minorBidi"/>
          <w:sz w:val="22"/>
          <w:szCs w:val="22"/>
        </w:rPr>
        <w:tab/>
      </w:r>
      <w:r>
        <w:t>Wideband Intermodulation for EN-DC within FR1 (5 CCs)</w:t>
      </w:r>
      <w:r>
        <w:tab/>
      </w:r>
      <w:r>
        <w:fldChar w:fldCharType="begin" w:fldLock="1"/>
      </w:r>
      <w:r>
        <w:instrText xml:space="preserve"> PAGEREF _Toc133250235 \h </w:instrText>
      </w:r>
      <w:r>
        <w:fldChar w:fldCharType="separate"/>
      </w:r>
      <w:r>
        <w:t>780</w:t>
      </w:r>
      <w:r>
        <w:fldChar w:fldCharType="end"/>
      </w:r>
    </w:p>
    <w:p w14:paraId="50A4CD47" w14:textId="3F9E0EC8" w:rsidR="00D65AD6" w:rsidRDefault="00D65AD6">
      <w:pPr>
        <w:pStyle w:val="TOC5"/>
        <w:rPr>
          <w:rFonts w:asciiTheme="minorHAnsi" w:eastAsiaTheme="minorEastAsia" w:hAnsiTheme="minorHAnsi" w:cstheme="minorBidi"/>
          <w:sz w:val="22"/>
          <w:szCs w:val="22"/>
        </w:rPr>
      </w:pPr>
      <w:r>
        <w:t>7.8B.2.3_1.4</w:t>
      </w:r>
      <w:r>
        <w:rPr>
          <w:rFonts w:asciiTheme="minorHAnsi" w:eastAsiaTheme="minorEastAsia" w:hAnsiTheme="minorHAnsi" w:cstheme="minorBidi"/>
          <w:sz w:val="22"/>
          <w:szCs w:val="22"/>
        </w:rPr>
        <w:tab/>
      </w:r>
      <w:r>
        <w:t>Wideband Intermodulation for EN-DC within FR1 (6 CCs)</w:t>
      </w:r>
      <w:r>
        <w:tab/>
      </w:r>
      <w:r>
        <w:fldChar w:fldCharType="begin" w:fldLock="1"/>
      </w:r>
      <w:r>
        <w:instrText xml:space="preserve"> PAGEREF _Toc133250236 \h </w:instrText>
      </w:r>
      <w:r>
        <w:fldChar w:fldCharType="separate"/>
      </w:r>
      <w:r>
        <w:t>782</w:t>
      </w:r>
      <w:r>
        <w:fldChar w:fldCharType="end"/>
      </w:r>
    </w:p>
    <w:p w14:paraId="5D63F2BC" w14:textId="6AE572D0" w:rsidR="00D65AD6" w:rsidRDefault="00D65AD6">
      <w:pPr>
        <w:pStyle w:val="TOC4"/>
        <w:rPr>
          <w:rFonts w:asciiTheme="minorHAnsi" w:eastAsiaTheme="minorEastAsia" w:hAnsiTheme="minorHAnsi" w:cstheme="minorBidi"/>
          <w:sz w:val="22"/>
          <w:szCs w:val="22"/>
        </w:rPr>
      </w:pPr>
      <w:r>
        <w:t>7.8B.2.3a</w:t>
      </w:r>
      <w:r>
        <w:rPr>
          <w:rFonts w:asciiTheme="minorHAnsi" w:eastAsiaTheme="minorEastAsia" w:hAnsiTheme="minorHAnsi" w:cstheme="minorBidi"/>
          <w:sz w:val="22"/>
          <w:szCs w:val="22"/>
        </w:rPr>
        <w:tab/>
      </w:r>
      <w:r>
        <w:t>Wideband Intermodulation for inter-band NE-DC within FR1 (2 CCs)</w:t>
      </w:r>
      <w:r>
        <w:tab/>
      </w:r>
      <w:r>
        <w:fldChar w:fldCharType="begin" w:fldLock="1"/>
      </w:r>
      <w:r>
        <w:instrText xml:space="preserve"> PAGEREF _Toc133250237 \h </w:instrText>
      </w:r>
      <w:r>
        <w:fldChar w:fldCharType="separate"/>
      </w:r>
      <w:r>
        <w:t>782</w:t>
      </w:r>
      <w:r>
        <w:fldChar w:fldCharType="end"/>
      </w:r>
    </w:p>
    <w:p w14:paraId="5E63FD3F" w14:textId="59E668A3" w:rsidR="00D65AD6" w:rsidRDefault="00D65AD6">
      <w:pPr>
        <w:pStyle w:val="TOC4"/>
        <w:tabs>
          <w:tab w:val="left" w:pos="1985"/>
        </w:tabs>
        <w:rPr>
          <w:rFonts w:asciiTheme="minorHAnsi" w:eastAsiaTheme="minorEastAsia" w:hAnsiTheme="minorHAnsi" w:cstheme="minorBidi"/>
          <w:sz w:val="22"/>
          <w:szCs w:val="22"/>
        </w:rPr>
      </w:pPr>
      <w:r>
        <w:t>7.8B.2.4 to 7.8B.2.9</w:t>
      </w:r>
      <w:r>
        <w:rPr>
          <w:rFonts w:asciiTheme="minorHAnsi" w:eastAsiaTheme="minorEastAsia" w:hAnsiTheme="minorHAnsi" w:cstheme="minorBidi"/>
          <w:sz w:val="22"/>
          <w:szCs w:val="22"/>
        </w:rPr>
        <w:tab/>
      </w:r>
      <w:r>
        <w:t>Void</w:t>
      </w:r>
      <w:r>
        <w:tab/>
      </w:r>
      <w:r>
        <w:fldChar w:fldCharType="begin" w:fldLock="1"/>
      </w:r>
      <w:r>
        <w:instrText xml:space="preserve"> PAGEREF _Toc133250238 \h </w:instrText>
      </w:r>
      <w:r>
        <w:fldChar w:fldCharType="separate"/>
      </w:r>
      <w:r>
        <w:t>783</w:t>
      </w:r>
      <w:r>
        <w:fldChar w:fldCharType="end"/>
      </w:r>
    </w:p>
    <w:p w14:paraId="3CF749C1" w14:textId="1E7E1C70" w:rsidR="00D65AD6" w:rsidRDefault="00D65AD6">
      <w:pPr>
        <w:pStyle w:val="TOC2"/>
        <w:rPr>
          <w:rFonts w:asciiTheme="minorHAnsi" w:eastAsiaTheme="minorEastAsia" w:hAnsiTheme="minorHAnsi" w:cstheme="minorBidi"/>
          <w:sz w:val="22"/>
          <w:szCs w:val="22"/>
        </w:rPr>
      </w:pPr>
      <w:r>
        <w:t>7.8E</w:t>
      </w:r>
      <w:r>
        <w:rPr>
          <w:rFonts w:asciiTheme="minorHAnsi" w:eastAsiaTheme="minorEastAsia" w:hAnsiTheme="minorHAnsi" w:cstheme="minorBidi"/>
          <w:sz w:val="22"/>
          <w:szCs w:val="22"/>
        </w:rPr>
        <w:tab/>
      </w:r>
      <w:r>
        <w:t>Intermodulation characteristics for V2X operation in FR1</w:t>
      </w:r>
      <w:r>
        <w:tab/>
      </w:r>
      <w:r>
        <w:fldChar w:fldCharType="begin" w:fldLock="1"/>
      </w:r>
      <w:r>
        <w:instrText xml:space="preserve"> PAGEREF _Toc133250239 \h </w:instrText>
      </w:r>
      <w:r>
        <w:fldChar w:fldCharType="separate"/>
      </w:r>
      <w:r>
        <w:t>783</w:t>
      </w:r>
      <w:r>
        <w:fldChar w:fldCharType="end"/>
      </w:r>
    </w:p>
    <w:p w14:paraId="75D55238" w14:textId="27506811" w:rsidR="00D65AD6" w:rsidRDefault="00D65AD6">
      <w:pPr>
        <w:pStyle w:val="TOC3"/>
        <w:rPr>
          <w:rFonts w:asciiTheme="minorHAnsi" w:eastAsiaTheme="minorEastAsia" w:hAnsiTheme="minorHAnsi" w:cstheme="minorBidi"/>
          <w:sz w:val="22"/>
          <w:szCs w:val="22"/>
        </w:rPr>
      </w:pPr>
      <w:r>
        <w:t>7.</w:t>
      </w:r>
      <w:r>
        <w:rPr>
          <w:lang w:eastAsia="zh-CN"/>
        </w:rPr>
        <w:t>8</w:t>
      </w:r>
      <w:r>
        <w:t>E.</w:t>
      </w:r>
      <w:r>
        <w:rPr>
          <w:lang w:eastAsia="zh-CN"/>
        </w:rPr>
        <w:t>1</w:t>
      </w:r>
      <w:r>
        <w:rPr>
          <w:rFonts w:asciiTheme="minorHAnsi" w:eastAsiaTheme="minorEastAsia" w:hAnsiTheme="minorHAnsi" w:cstheme="minorBidi"/>
          <w:sz w:val="22"/>
          <w:szCs w:val="22"/>
        </w:rPr>
        <w:tab/>
      </w:r>
      <w:r>
        <w:t>Wide band Intermodulation for V2X</w:t>
      </w:r>
      <w:r>
        <w:tab/>
      </w:r>
      <w:r>
        <w:fldChar w:fldCharType="begin" w:fldLock="1"/>
      </w:r>
      <w:r>
        <w:instrText xml:space="preserve"> PAGEREF _Toc133250240 \h </w:instrText>
      </w:r>
      <w:r>
        <w:fldChar w:fldCharType="separate"/>
      </w:r>
      <w:r>
        <w:t>783</w:t>
      </w:r>
      <w:r>
        <w:fldChar w:fldCharType="end"/>
      </w:r>
    </w:p>
    <w:p w14:paraId="13C017C5" w14:textId="0DE23DFB" w:rsidR="00D65AD6" w:rsidRDefault="00D65AD6">
      <w:pPr>
        <w:pStyle w:val="TOC4"/>
        <w:rPr>
          <w:rFonts w:asciiTheme="minorHAnsi" w:eastAsiaTheme="minorEastAsia" w:hAnsiTheme="minorHAnsi" w:cstheme="minorBidi"/>
          <w:sz w:val="22"/>
          <w:szCs w:val="22"/>
        </w:rPr>
      </w:pPr>
      <w:r>
        <w:rPr>
          <w:lang w:eastAsia="zh-CN"/>
        </w:rPr>
        <w:t>7.8E.1.0</w:t>
      </w:r>
      <w:r>
        <w:rPr>
          <w:rFonts w:asciiTheme="minorHAnsi" w:eastAsiaTheme="minorEastAsia" w:hAnsiTheme="minorHAnsi" w:cstheme="minorBidi"/>
          <w:sz w:val="22"/>
          <w:szCs w:val="22"/>
        </w:rPr>
        <w:tab/>
      </w:r>
      <w:r>
        <w:rPr>
          <w:lang w:eastAsia="zh-CN"/>
        </w:rPr>
        <w:t>Minimum conformance requirements</w:t>
      </w:r>
      <w:r>
        <w:tab/>
      </w:r>
      <w:r>
        <w:fldChar w:fldCharType="begin" w:fldLock="1"/>
      </w:r>
      <w:r>
        <w:instrText xml:space="preserve"> PAGEREF _Toc133250241 \h </w:instrText>
      </w:r>
      <w:r>
        <w:fldChar w:fldCharType="separate"/>
      </w:r>
      <w:r>
        <w:t>783</w:t>
      </w:r>
      <w:r>
        <w:fldChar w:fldCharType="end"/>
      </w:r>
    </w:p>
    <w:p w14:paraId="4B5CA9EC" w14:textId="7D48565D" w:rsidR="00D65AD6" w:rsidRDefault="00D65AD6">
      <w:pPr>
        <w:pStyle w:val="TOC4"/>
        <w:rPr>
          <w:rFonts w:asciiTheme="minorHAnsi" w:eastAsiaTheme="minorEastAsia" w:hAnsiTheme="minorHAnsi" w:cstheme="minorBidi"/>
          <w:sz w:val="22"/>
          <w:szCs w:val="22"/>
        </w:rPr>
      </w:pPr>
      <w:r>
        <w:rPr>
          <w:lang w:eastAsia="zh-CN"/>
        </w:rPr>
        <w:t>7.8E.1.1</w:t>
      </w:r>
      <w:r>
        <w:rPr>
          <w:rFonts w:asciiTheme="minorHAnsi" w:eastAsiaTheme="minorEastAsia" w:hAnsiTheme="minorHAnsi" w:cstheme="minorBidi"/>
          <w:sz w:val="22"/>
          <w:szCs w:val="22"/>
        </w:rPr>
        <w:tab/>
      </w:r>
      <w:r>
        <w:rPr>
          <w:lang w:eastAsia="zh-CN"/>
        </w:rPr>
        <w:t>Wide band Intermodulation for V2X operation</w:t>
      </w:r>
      <w:r>
        <w:tab/>
      </w:r>
      <w:r>
        <w:fldChar w:fldCharType="begin" w:fldLock="1"/>
      </w:r>
      <w:r>
        <w:instrText xml:space="preserve"> PAGEREF _Toc133250242 \h </w:instrText>
      </w:r>
      <w:r>
        <w:fldChar w:fldCharType="separate"/>
      </w:r>
      <w:r>
        <w:t>783</w:t>
      </w:r>
      <w:r>
        <w:fldChar w:fldCharType="end"/>
      </w:r>
    </w:p>
    <w:p w14:paraId="3CEF95E8" w14:textId="673BE653" w:rsidR="00D65AD6" w:rsidRDefault="00D65AD6">
      <w:pPr>
        <w:pStyle w:val="TOC2"/>
        <w:rPr>
          <w:rFonts w:asciiTheme="minorHAnsi" w:eastAsiaTheme="minorEastAsia" w:hAnsiTheme="minorHAnsi" w:cstheme="minorBidi"/>
          <w:sz w:val="22"/>
          <w:szCs w:val="22"/>
        </w:rPr>
      </w:pPr>
      <w:r>
        <w:t>7.9</w:t>
      </w:r>
      <w:r>
        <w:rPr>
          <w:rFonts w:asciiTheme="minorHAnsi" w:eastAsiaTheme="minorEastAsia" w:hAnsiTheme="minorHAnsi" w:cstheme="minorBidi"/>
          <w:sz w:val="22"/>
          <w:szCs w:val="22"/>
        </w:rPr>
        <w:tab/>
      </w:r>
      <w:r>
        <w:t>Void</w:t>
      </w:r>
      <w:r>
        <w:tab/>
      </w:r>
      <w:r>
        <w:fldChar w:fldCharType="begin" w:fldLock="1"/>
      </w:r>
      <w:r>
        <w:instrText xml:space="preserve"> PAGEREF _Toc133250243 \h </w:instrText>
      </w:r>
      <w:r>
        <w:fldChar w:fldCharType="separate"/>
      </w:r>
      <w:r>
        <w:t>783</w:t>
      </w:r>
      <w:r>
        <w:fldChar w:fldCharType="end"/>
      </w:r>
    </w:p>
    <w:p w14:paraId="4E56B095" w14:textId="3A407CFA" w:rsidR="00D65AD6" w:rsidRDefault="00D65AD6">
      <w:pPr>
        <w:pStyle w:val="TOC2"/>
        <w:rPr>
          <w:rFonts w:asciiTheme="minorHAnsi" w:eastAsiaTheme="minorEastAsia" w:hAnsiTheme="minorHAnsi" w:cstheme="minorBidi"/>
          <w:sz w:val="22"/>
          <w:szCs w:val="22"/>
        </w:rPr>
      </w:pPr>
      <w:r>
        <w:t>7.9B</w:t>
      </w:r>
      <w:r>
        <w:rPr>
          <w:rFonts w:asciiTheme="minorHAnsi" w:eastAsiaTheme="minorEastAsia" w:hAnsiTheme="minorHAnsi" w:cstheme="minorBidi"/>
          <w:sz w:val="22"/>
          <w:szCs w:val="22"/>
        </w:rPr>
        <w:tab/>
      </w:r>
      <w:r>
        <w:t>Spurious emissions for DC</w:t>
      </w:r>
      <w:r>
        <w:tab/>
      </w:r>
      <w:r>
        <w:fldChar w:fldCharType="begin" w:fldLock="1"/>
      </w:r>
      <w:r>
        <w:instrText xml:space="preserve"> PAGEREF _Toc133250244 \h </w:instrText>
      </w:r>
      <w:r>
        <w:fldChar w:fldCharType="separate"/>
      </w:r>
      <w:r>
        <w:t>783</w:t>
      </w:r>
      <w:r>
        <w:fldChar w:fldCharType="end"/>
      </w:r>
    </w:p>
    <w:p w14:paraId="6EC13305" w14:textId="0D08F7CE" w:rsidR="00D65AD6" w:rsidRPr="00993C96" w:rsidRDefault="00D65AD6">
      <w:pPr>
        <w:pStyle w:val="TOC3"/>
        <w:rPr>
          <w:rFonts w:asciiTheme="minorHAnsi" w:eastAsiaTheme="minorEastAsia" w:hAnsiTheme="minorHAnsi" w:cstheme="minorBidi"/>
          <w:sz w:val="22"/>
          <w:szCs w:val="22"/>
          <w:lang w:val="fr-FR"/>
        </w:rPr>
      </w:pPr>
      <w:r w:rsidRPr="00993C96">
        <w:rPr>
          <w:lang w:val="fr-FR"/>
        </w:rPr>
        <w:t>7.9B.0</w:t>
      </w:r>
      <w:r w:rsidRPr="00993C96">
        <w:rPr>
          <w:rFonts w:asciiTheme="minorHAnsi" w:eastAsiaTheme="minorEastAsia" w:hAnsiTheme="minorHAnsi" w:cstheme="minorBidi"/>
          <w:sz w:val="22"/>
          <w:szCs w:val="22"/>
          <w:lang w:val="fr-FR"/>
        </w:rPr>
        <w:tab/>
      </w:r>
      <w:r w:rsidRPr="00993C96">
        <w:rPr>
          <w:lang w:val="fr-FR"/>
        </w:rPr>
        <w:t>Minimum Conformance Requirements</w:t>
      </w:r>
      <w:r w:rsidRPr="00993C96">
        <w:rPr>
          <w:lang w:val="fr-FR"/>
        </w:rPr>
        <w:tab/>
      </w:r>
      <w:r>
        <w:fldChar w:fldCharType="begin" w:fldLock="1"/>
      </w:r>
      <w:r w:rsidRPr="00993C96">
        <w:rPr>
          <w:lang w:val="fr-FR"/>
        </w:rPr>
        <w:instrText xml:space="preserve"> PAGEREF _Toc133250245 \h </w:instrText>
      </w:r>
      <w:r>
        <w:fldChar w:fldCharType="separate"/>
      </w:r>
      <w:r w:rsidRPr="00993C96">
        <w:rPr>
          <w:lang w:val="fr-FR"/>
        </w:rPr>
        <w:t>783</w:t>
      </w:r>
      <w:r>
        <w:fldChar w:fldCharType="end"/>
      </w:r>
    </w:p>
    <w:p w14:paraId="04CF406E" w14:textId="35E2ADCF" w:rsidR="00D65AD6" w:rsidRPr="00993C96" w:rsidRDefault="00D65AD6">
      <w:pPr>
        <w:pStyle w:val="TOC4"/>
        <w:rPr>
          <w:rFonts w:asciiTheme="minorHAnsi" w:eastAsiaTheme="minorEastAsia" w:hAnsiTheme="minorHAnsi" w:cstheme="minorBidi"/>
          <w:sz w:val="22"/>
          <w:szCs w:val="22"/>
          <w:lang w:val="fr-FR"/>
        </w:rPr>
      </w:pPr>
      <w:r w:rsidRPr="00993C96">
        <w:rPr>
          <w:lang w:val="fr-FR"/>
        </w:rPr>
        <w:t>7.9B.0.1</w:t>
      </w:r>
      <w:r w:rsidRPr="00993C96">
        <w:rPr>
          <w:rFonts w:asciiTheme="minorHAnsi" w:eastAsiaTheme="minorEastAsia" w:hAnsiTheme="minorHAnsi" w:cstheme="minorBidi"/>
          <w:sz w:val="22"/>
          <w:szCs w:val="22"/>
          <w:lang w:val="fr-FR"/>
        </w:rPr>
        <w:tab/>
      </w:r>
      <w:r w:rsidRPr="00993C96">
        <w:rPr>
          <w:lang w:val="fr-FR"/>
        </w:rPr>
        <w:t>Intra-band contiguous EN-DC</w:t>
      </w:r>
      <w:r w:rsidRPr="00993C96">
        <w:rPr>
          <w:lang w:val="fr-FR"/>
        </w:rPr>
        <w:tab/>
      </w:r>
      <w:r>
        <w:fldChar w:fldCharType="begin" w:fldLock="1"/>
      </w:r>
      <w:r w:rsidRPr="00993C96">
        <w:rPr>
          <w:lang w:val="fr-FR"/>
        </w:rPr>
        <w:instrText xml:space="preserve"> PAGEREF _Toc133250246 \h </w:instrText>
      </w:r>
      <w:r>
        <w:fldChar w:fldCharType="separate"/>
      </w:r>
      <w:r w:rsidRPr="00993C96">
        <w:rPr>
          <w:lang w:val="fr-FR"/>
        </w:rPr>
        <w:t>783</w:t>
      </w:r>
      <w:r>
        <w:fldChar w:fldCharType="end"/>
      </w:r>
    </w:p>
    <w:p w14:paraId="1DE767F2" w14:textId="3825EB4C" w:rsidR="00D65AD6" w:rsidRPr="00993C96" w:rsidRDefault="00D65AD6">
      <w:pPr>
        <w:pStyle w:val="TOC4"/>
        <w:rPr>
          <w:rFonts w:asciiTheme="minorHAnsi" w:eastAsiaTheme="minorEastAsia" w:hAnsiTheme="minorHAnsi" w:cstheme="minorBidi"/>
          <w:sz w:val="22"/>
          <w:szCs w:val="22"/>
          <w:lang w:val="fr-FR"/>
        </w:rPr>
      </w:pPr>
      <w:r w:rsidRPr="00993C96">
        <w:rPr>
          <w:lang w:val="fr-FR"/>
        </w:rPr>
        <w:t>7.9B.0.2</w:t>
      </w:r>
      <w:r w:rsidRPr="00993C96">
        <w:rPr>
          <w:rFonts w:asciiTheme="minorHAnsi" w:eastAsiaTheme="minorEastAsia" w:hAnsiTheme="minorHAnsi" w:cstheme="minorBidi"/>
          <w:sz w:val="22"/>
          <w:szCs w:val="22"/>
          <w:lang w:val="fr-FR"/>
        </w:rPr>
        <w:tab/>
      </w:r>
      <w:r w:rsidRPr="00993C96">
        <w:rPr>
          <w:lang w:val="fr-FR"/>
        </w:rPr>
        <w:t>Intra-band non-contiguous EN-DC</w:t>
      </w:r>
      <w:r w:rsidRPr="00993C96">
        <w:rPr>
          <w:lang w:val="fr-FR"/>
        </w:rPr>
        <w:tab/>
      </w:r>
      <w:r>
        <w:fldChar w:fldCharType="begin" w:fldLock="1"/>
      </w:r>
      <w:r w:rsidRPr="00993C96">
        <w:rPr>
          <w:lang w:val="fr-FR"/>
        </w:rPr>
        <w:instrText xml:space="preserve"> PAGEREF _Toc133250247 \h </w:instrText>
      </w:r>
      <w:r>
        <w:fldChar w:fldCharType="separate"/>
      </w:r>
      <w:r w:rsidRPr="00993C96">
        <w:rPr>
          <w:lang w:val="fr-FR"/>
        </w:rPr>
        <w:t>783</w:t>
      </w:r>
      <w:r>
        <w:fldChar w:fldCharType="end"/>
      </w:r>
    </w:p>
    <w:p w14:paraId="518B7A4B" w14:textId="77322BFF" w:rsidR="00D65AD6" w:rsidRDefault="00D65AD6">
      <w:pPr>
        <w:pStyle w:val="TOC4"/>
        <w:rPr>
          <w:rFonts w:asciiTheme="minorHAnsi" w:eastAsiaTheme="minorEastAsia" w:hAnsiTheme="minorHAnsi" w:cstheme="minorBidi"/>
          <w:sz w:val="22"/>
          <w:szCs w:val="22"/>
        </w:rPr>
      </w:pPr>
      <w:r>
        <w:t>7.9B.0.3</w:t>
      </w:r>
      <w:r>
        <w:rPr>
          <w:rFonts w:asciiTheme="minorHAnsi" w:eastAsiaTheme="minorEastAsia" w:hAnsiTheme="minorHAnsi" w:cstheme="minorBidi"/>
          <w:sz w:val="22"/>
          <w:szCs w:val="22"/>
        </w:rPr>
        <w:tab/>
      </w:r>
      <w:r>
        <w:t>Inter-band EN-DC within FR1</w:t>
      </w:r>
      <w:r>
        <w:tab/>
      </w:r>
      <w:r>
        <w:fldChar w:fldCharType="begin" w:fldLock="1"/>
      </w:r>
      <w:r>
        <w:instrText xml:space="preserve"> PAGEREF _Toc133250248 \h </w:instrText>
      </w:r>
      <w:r>
        <w:fldChar w:fldCharType="separate"/>
      </w:r>
      <w:r>
        <w:t>784</w:t>
      </w:r>
      <w:r>
        <w:fldChar w:fldCharType="end"/>
      </w:r>
    </w:p>
    <w:p w14:paraId="6EDF5EBE" w14:textId="2CCE1B9B" w:rsidR="00D65AD6" w:rsidRDefault="00D65AD6">
      <w:pPr>
        <w:pStyle w:val="TOC4"/>
        <w:rPr>
          <w:rFonts w:asciiTheme="minorHAnsi" w:eastAsiaTheme="minorEastAsia" w:hAnsiTheme="minorHAnsi" w:cstheme="minorBidi"/>
          <w:sz w:val="22"/>
          <w:szCs w:val="22"/>
        </w:rPr>
      </w:pPr>
      <w:r>
        <w:t>7.9B.0.4</w:t>
      </w:r>
      <w:r>
        <w:rPr>
          <w:rFonts w:asciiTheme="minorHAnsi" w:eastAsiaTheme="minorEastAsia" w:hAnsiTheme="minorHAnsi" w:cstheme="minorBidi"/>
          <w:sz w:val="22"/>
          <w:szCs w:val="22"/>
        </w:rPr>
        <w:tab/>
      </w:r>
      <w:r>
        <w:t>Inter-band EN-DC including FR2</w:t>
      </w:r>
      <w:r>
        <w:tab/>
      </w:r>
      <w:r>
        <w:fldChar w:fldCharType="begin" w:fldLock="1"/>
      </w:r>
      <w:r>
        <w:instrText xml:space="preserve"> PAGEREF _Toc133250249 \h </w:instrText>
      </w:r>
      <w:r>
        <w:fldChar w:fldCharType="separate"/>
      </w:r>
      <w:r>
        <w:t>784</w:t>
      </w:r>
      <w:r>
        <w:fldChar w:fldCharType="end"/>
      </w:r>
    </w:p>
    <w:p w14:paraId="0A429484" w14:textId="5EA1B4F9" w:rsidR="00D65AD6" w:rsidRDefault="00D65AD6">
      <w:pPr>
        <w:pStyle w:val="TOC4"/>
        <w:rPr>
          <w:rFonts w:asciiTheme="minorHAnsi" w:eastAsiaTheme="minorEastAsia" w:hAnsiTheme="minorHAnsi" w:cstheme="minorBidi"/>
          <w:sz w:val="22"/>
          <w:szCs w:val="22"/>
        </w:rPr>
      </w:pPr>
      <w:r>
        <w:t>7.9B.0.5</w:t>
      </w:r>
      <w:r>
        <w:rPr>
          <w:rFonts w:asciiTheme="minorHAnsi" w:eastAsiaTheme="minorEastAsia" w:hAnsiTheme="minorHAnsi" w:cstheme="minorBidi"/>
          <w:sz w:val="22"/>
          <w:szCs w:val="22"/>
        </w:rPr>
        <w:tab/>
      </w:r>
      <w:r>
        <w:t>Inter-band EN-DC including both FR1 and FR2</w:t>
      </w:r>
      <w:r>
        <w:tab/>
      </w:r>
      <w:r>
        <w:fldChar w:fldCharType="begin" w:fldLock="1"/>
      </w:r>
      <w:r>
        <w:instrText xml:space="preserve"> PAGEREF _Toc133250250 \h </w:instrText>
      </w:r>
      <w:r>
        <w:fldChar w:fldCharType="separate"/>
      </w:r>
      <w:r>
        <w:t>784</w:t>
      </w:r>
      <w:r>
        <w:fldChar w:fldCharType="end"/>
      </w:r>
    </w:p>
    <w:p w14:paraId="3748383D" w14:textId="1C12F3FF" w:rsidR="00D65AD6" w:rsidRDefault="00D65AD6">
      <w:pPr>
        <w:pStyle w:val="TOC3"/>
        <w:rPr>
          <w:rFonts w:asciiTheme="minorHAnsi" w:eastAsiaTheme="minorEastAsia" w:hAnsiTheme="minorHAnsi" w:cstheme="minorBidi"/>
          <w:sz w:val="22"/>
          <w:szCs w:val="22"/>
        </w:rPr>
      </w:pPr>
      <w:r w:rsidRPr="00B70D7D">
        <w:rPr>
          <w:rFonts w:eastAsia="MS Mincho"/>
        </w:rPr>
        <w:t>7.9B.1</w:t>
      </w:r>
      <w:r>
        <w:rPr>
          <w:rFonts w:asciiTheme="minorHAnsi" w:eastAsiaTheme="minorEastAsia" w:hAnsiTheme="minorHAnsi" w:cstheme="minorBidi"/>
          <w:sz w:val="22"/>
          <w:szCs w:val="22"/>
        </w:rPr>
        <w:tab/>
      </w:r>
      <w:r>
        <w:t>Spurious Emissions for intra-band contiguous EN-DC (2 CCs)</w:t>
      </w:r>
      <w:r>
        <w:tab/>
      </w:r>
      <w:r>
        <w:fldChar w:fldCharType="begin" w:fldLock="1"/>
      </w:r>
      <w:r>
        <w:instrText xml:space="preserve"> PAGEREF _Toc133250251 \h </w:instrText>
      </w:r>
      <w:r>
        <w:fldChar w:fldCharType="separate"/>
      </w:r>
      <w:r>
        <w:t>784</w:t>
      </w:r>
      <w:r>
        <w:fldChar w:fldCharType="end"/>
      </w:r>
    </w:p>
    <w:p w14:paraId="68A23D0C" w14:textId="40F3C91E" w:rsidR="00D65AD6" w:rsidRDefault="00D65AD6">
      <w:pPr>
        <w:pStyle w:val="TOC3"/>
        <w:rPr>
          <w:rFonts w:asciiTheme="minorHAnsi" w:eastAsiaTheme="minorEastAsia" w:hAnsiTheme="minorHAnsi" w:cstheme="minorBidi"/>
          <w:sz w:val="22"/>
          <w:szCs w:val="22"/>
        </w:rPr>
      </w:pPr>
      <w:r w:rsidRPr="00B70D7D">
        <w:rPr>
          <w:rFonts w:eastAsia="MS Mincho"/>
        </w:rPr>
        <w:t>7.9B.2</w:t>
      </w:r>
      <w:r>
        <w:rPr>
          <w:rFonts w:asciiTheme="minorHAnsi" w:eastAsiaTheme="minorEastAsia" w:hAnsiTheme="minorHAnsi" w:cstheme="minorBidi"/>
          <w:sz w:val="22"/>
          <w:szCs w:val="22"/>
        </w:rPr>
        <w:tab/>
      </w:r>
      <w:r>
        <w:t>Spurious Emissions for intra-band non-contiguous EN-DC (2 CCs)</w:t>
      </w:r>
      <w:r>
        <w:tab/>
      </w:r>
      <w:r>
        <w:fldChar w:fldCharType="begin" w:fldLock="1"/>
      </w:r>
      <w:r>
        <w:instrText xml:space="preserve"> PAGEREF _Toc133250252 \h </w:instrText>
      </w:r>
      <w:r>
        <w:fldChar w:fldCharType="separate"/>
      </w:r>
      <w:r>
        <w:t>785</w:t>
      </w:r>
      <w:r>
        <w:fldChar w:fldCharType="end"/>
      </w:r>
    </w:p>
    <w:p w14:paraId="330CDABD" w14:textId="5D941B8E" w:rsidR="00D65AD6" w:rsidRDefault="00D65AD6">
      <w:pPr>
        <w:pStyle w:val="TOC3"/>
        <w:rPr>
          <w:rFonts w:asciiTheme="minorHAnsi" w:eastAsiaTheme="minorEastAsia" w:hAnsiTheme="minorHAnsi" w:cstheme="minorBidi"/>
          <w:sz w:val="22"/>
          <w:szCs w:val="22"/>
        </w:rPr>
      </w:pPr>
      <w:r w:rsidRPr="00B70D7D">
        <w:rPr>
          <w:rFonts w:eastAsia="MS Mincho"/>
        </w:rPr>
        <w:t>7.9B.3</w:t>
      </w:r>
      <w:r>
        <w:rPr>
          <w:rFonts w:asciiTheme="minorHAnsi" w:eastAsiaTheme="minorEastAsia" w:hAnsiTheme="minorHAnsi" w:cstheme="minorBidi"/>
          <w:sz w:val="22"/>
          <w:szCs w:val="22"/>
        </w:rPr>
        <w:tab/>
      </w:r>
      <w:r w:rsidRPr="00B70D7D">
        <w:rPr>
          <w:rFonts w:eastAsia="MS Mincho"/>
        </w:rPr>
        <w:t>Spurious Emissions for inter-band EN-DC within FR1 (1 NR CC)</w:t>
      </w:r>
      <w:r>
        <w:tab/>
      </w:r>
      <w:r>
        <w:fldChar w:fldCharType="begin" w:fldLock="1"/>
      </w:r>
      <w:r>
        <w:instrText xml:space="preserve"> PAGEREF _Toc133250253 \h </w:instrText>
      </w:r>
      <w:r>
        <w:fldChar w:fldCharType="separate"/>
      </w:r>
      <w:r>
        <w:t>786</w:t>
      </w:r>
      <w:r>
        <w:fldChar w:fldCharType="end"/>
      </w:r>
    </w:p>
    <w:p w14:paraId="0F305549" w14:textId="788423E4" w:rsidR="00D65AD6" w:rsidRDefault="00D65AD6">
      <w:pPr>
        <w:pStyle w:val="TOC3"/>
        <w:rPr>
          <w:rFonts w:asciiTheme="minorHAnsi" w:eastAsiaTheme="minorEastAsia" w:hAnsiTheme="minorHAnsi" w:cstheme="minorBidi"/>
          <w:sz w:val="22"/>
          <w:szCs w:val="22"/>
        </w:rPr>
      </w:pPr>
      <w:r>
        <w:t>7.9B.3_1</w:t>
      </w:r>
      <w:r>
        <w:rPr>
          <w:rFonts w:asciiTheme="minorHAnsi" w:eastAsiaTheme="minorEastAsia" w:hAnsiTheme="minorHAnsi" w:cstheme="minorBidi"/>
          <w:sz w:val="22"/>
          <w:szCs w:val="22"/>
        </w:rPr>
        <w:tab/>
      </w:r>
      <w:r>
        <w:t>Spurious Emissions for EN-DC within FR1 (&gt;2 CCs)</w:t>
      </w:r>
      <w:r>
        <w:tab/>
      </w:r>
      <w:r>
        <w:fldChar w:fldCharType="begin" w:fldLock="1"/>
      </w:r>
      <w:r>
        <w:instrText xml:space="preserve"> PAGEREF _Toc133250254 \h </w:instrText>
      </w:r>
      <w:r>
        <w:fldChar w:fldCharType="separate"/>
      </w:r>
      <w:r>
        <w:t>786</w:t>
      </w:r>
      <w:r>
        <w:fldChar w:fldCharType="end"/>
      </w:r>
    </w:p>
    <w:p w14:paraId="4C449614" w14:textId="3EADD40D" w:rsidR="00D65AD6" w:rsidRDefault="00D65AD6">
      <w:pPr>
        <w:pStyle w:val="TOC4"/>
        <w:rPr>
          <w:rFonts w:asciiTheme="minorHAnsi" w:eastAsiaTheme="minorEastAsia" w:hAnsiTheme="minorHAnsi" w:cstheme="minorBidi"/>
          <w:sz w:val="22"/>
          <w:szCs w:val="22"/>
        </w:rPr>
      </w:pPr>
      <w:r>
        <w:t>7.9B.3_1.1</w:t>
      </w:r>
      <w:r>
        <w:rPr>
          <w:rFonts w:asciiTheme="minorHAnsi" w:eastAsiaTheme="minorEastAsia" w:hAnsiTheme="minorHAnsi" w:cstheme="minorBidi"/>
          <w:sz w:val="22"/>
          <w:szCs w:val="22"/>
        </w:rPr>
        <w:tab/>
      </w:r>
      <w:r>
        <w:t>Spurious Emissions for EN-DC within FR1 (3 CCs)</w:t>
      </w:r>
      <w:r>
        <w:tab/>
      </w:r>
      <w:r>
        <w:fldChar w:fldCharType="begin" w:fldLock="1"/>
      </w:r>
      <w:r>
        <w:instrText xml:space="preserve"> PAGEREF _Toc133250255 \h </w:instrText>
      </w:r>
      <w:r>
        <w:fldChar w:fldCharType="separate"/>
      </w:r>
      <w:r>
        <w:t>786</w:t>
      </w:r>
      <w:r>
        <w:fldChar w:fldCharType="end"/>
      </w:r>
    </w:p>
    <w:p w14:paraId="7E3E5ED2" w14:textId="4956DF11" w:rsidR="00D65AD6" w:rsidRDefault="00D65AD6">
      <w:pPr>
        <w:pStyle w:val="TOC3"/>
        <w:rPr>
          <w:rFonts w:asciiTheme="minorHAnsi" w:eastAsiaTheme="minorEastAsia" w:hAnsiTheme="minorHAnsi" w:cstheme="minorBidi"/>
          <w:sz w:val="22"/>
          <w:szCs w:val="22"/>
        </w:rPr>
      </w:pPr>
      <w:r>
        <w:rPr>
          <w:lang w:eastAsia="zh-CN"/>
        </w:rPr>
        <w:t>7.9B.3a</w:t>
      </w:r>
      <w:r>
        <w:rPr>
          <w:rFonts w:asciiTheme="minorHAnsi" w:eastAsiaTheme="minorEastAsia" w:hAnsiTheme="minorHAnsi" w:cstheme="minorBidi"/>
          <w:sz w:val="22"/>
          <w:szCs w:val="22"/>
        </w:rPr>
        <w:tab/>
      </w:r>
      <w:r>
        <w:rPr>
          <w:lang w:eastAsia="zh-CN"/>
        </w:rPr>
        <w:t>Spurious Emissions for inter-band NE-DC within FR1</w:t>
      </w:r>
      <w:r>
        <w:t xml:space="preserve"> (</w:t>
      </w:r>
      <w:r>
        <w:rPr>
          <w:lang w:eastAsia="zh-CN"/>
        </w:rPr>
        <w:t>2</w:t>
      </w:r>
      <w:r>
        <w:t xml:space="preserve"> CC</w:t>
      </w:r>
      <w:r>
        <w:rPr>
          <w:lang w:eastAsia="zh-CN"/>
        </w:rPr>
        <w:t>s</w:t>
      </w:r>
      <w:r>
        <w:t>)</w:t>
      </w:r>
      <w:r>
        <w:tab/>
      </w:r>
      <w:r>
        <w:fldChar w:fldCharType="begin" w:fldLock="1"/>
      </w:r>
      <w:r>
        <w:instrText xml:space="preserve"> PAGEREF _Toc133250256 \h </w:instrText>
      </w:r>
      <w:r>
        <w:fldChar w:fldCharType="separate"/>
      </w:r>
      <w:r>
        <w:t>787</w:t>
      </w:r>
      <w:r>
        <w:fldChar w:fldCharType="end"/>
      </w:r>
    </w:p>
    <w:p w14:paraId="39C88B29" w14:textId="57B65598" w:rsidR="00D65AD6" w:rsidRDefault="00D65AD6">
      <w:pPr>
        <w:pStyle w:val="TOC3"/>
        <w:rPr>
          <w:rFonts w:asciiTheme="minorHAnsi" w:eastAsiaTheme="minorEastAsia" w:hAnsiTheme="minorHAnsi" w:cstheme="minorBidi"/>
          <w:sz w:val="22"/>
          <w:szCs w:val="22"/>
        </w:rPr>
      </w:pPr>
      <w:r>
        <w:t>7.9B.4</w:t>
      </w:r>
      <w:r>
        <w:rPr>
          <w:rFonts w:asciiTheme="minorHAnsi" w:eastAsiaTheme="minorEastAsia" w:hAnsiTheme="minorHAnsi" w:cstheme="minorBidi"/>
          <w:sz w:val="22"/>
          <w:szCs w:val="22"/>
        </w:rPr>
        <w:tab/>
      </w:r>
      <w:r>
        <w:t>Spurious Emissions for inter-band EN-DC including FR2 (1 NR CC)</w:t>
      </w:r>
      <w:r>
        <w:tab/>
      </w:r>
      <w:r>
        <w:fldChar w:fldCharType="begin" w:fldLock="1"/>
      </w:r>
      <w:r>
        <w:instrText xml:space="preserve"> PAGEREF _Toc133250257 \h </w:instrText>
      </w:r>
      <w:r>
        <w:fldChar w:fldCharType="separate"/>
      </w:r>
      <w:r>
        <w:t>787</w:t>
      </w:r>
      <w:r>
        <w:fldChar w:fldCharType="end"/>
      </w:r>
    </w:p>
    <w:p w14:paraId="5D8F7AE3" w14:textId="5B1D837D" w:rsidR="00D65AD6" w:rsidRDefault="00D65AD6">
      <w:pPr>
        <w:pStyle w:val="TOC3"/>
        <w:rPr>
          <w:rFonts w:asciiTheme="minorHAnsi" w:eastAsiaTheme="minorEastAsia" w:hAnsiTheme="minorHAnsi" w:cstheme="minorBidi"/>
          <w:sz w:val="22"/>
          <w:szCs w:val="22"/>
        </w:rPr>
      </w:pPr>
      <w:r>
        <w:t>7.9B.5</w:t>
      </w:r>
      <w:r>
        <w:rPr>
          <w:rFonts w:asciiTheme="minorHAnsi" w:eastAsiaTheme="minorEastAsia" w:hAnsiTheme="minorHAnsi" w:cstheme="minorBidi"/>
          <w:sz w:val="22"/>
          <w:szCs w:val="22"/>
        </w:rPr>
        <w:tab/>
      </w:r>
      <w:r>
        <w:t>Spurious Emissions for inter-band EN-DC including both FR1 and FR2 (3 CCs)</w:t>
      </w:r>
      <w:r>
        <w:tab/>
      </w:r>
      <w:r>
        <w:fldChar w:fldCharType="begin" w:fldLock="1"/>
      </w:r>
      <w:r>
        <w:instrText xml:space="preserve"> PAGEREF _Toc133250258 \h </w:instrText>
      </w:r>
      <w:r>
        <w:fldChar w:fldCharType="separate"/>
      </w:r>
      <w:r>
        <w:t>788</w:t>
      </w:r>
      <w:r>
        <w:fldChar w:fldCharType="end"/>
      </w:r>
    </w:p>
    <w:p w14:paraId="646A2BE2" w14:textId="59BBDB4F" w:rsidR="00D65AD6" w:rsidRDefault="00D65AD6">
      <w:pPr>
        <w:pStyle w:val="TOC8"/>
        <w:rPr>
          <w:rFonts w:asciiTheme="minorHAnsi" w:eastAsiaTheme="minorEastAsia" w:hAnsiTheme="minorHAnsi" w:cstheme="minorBidi"/>
          <w:b w:val="0"/>
          <w:szCs w:val="22"/>
        </w:rPr>
      </w:pPr>
      <w:r>
        <w:t>Annex A (normative): Measurement Channels</w:t>
      </w:r>
      <w:r>
        <w:tab/>
      </w:r>
      <w:r>
        <w:fldChar w:fldCharType="begin" w:fldLock="1"/>
      </w:r>
      <w:r>
        <w:instrText xml:space="preserve"> PAGEREF _Toc133250259 \h </w:instrText>
      </w:r>
      <w:r>
        <w:fldChar w:fldCharType="separate"/>
      </w:r>
      <w:r>
        <w:t>789</w:t>
      </w:r>
      <w:r>
        <w:fldChar w:fldCharType="end"/>
      </w:r>
    </w:p>
    <w:p w14:paraId="582259A3" w14:textId="4B656E0E" w:rsidR="00D65AD6" w:rsidRDefault="00D65AD6">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General</w:t>
      </w:r>
      <w:r>
        <w:tab/>
      </w:r>
      <w:r>
        <w:fldChar w:fldCharType="begin" w:fldLock="1"/>
      </w:r>
      <w:r>
        <w:instrText xml:space="preserve"> PAGEREF _Toc133250260 \h </w:instrText>
      </w:r>
      <w:r>
        <w:fldChar w:fldCharType="separate"/>
      </w:r>
      <w:r>
        <w:t>789</w:t>
      </w:r>
      <w:r>
        <w:fldChar w:fldCharType="end"/>
      </w:r>
    </w:p>
    <w:p w14:paraId="38D5A891" w14:textId="0A52B5F8" w:rsidR="00D65AD6" w:rsidRDefault="00D65AD6">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UL reference measurement channels for E-UTRA TDD Config 2</w:t>
      </w:r>
      <w:r>
        <w:tab/>
      </w:r>
      <w:r>
        <w:fldChar w:fldCharType="begin" w:fldLock="1"/>
      </w:r>
      <w:r>
        <w:instrText xml:space="preserve"> PAGEREF _Toc133250261 \h </w:instrText>
      </w:r>
      <w:r>
        <w:fldChar w:fldCharType="separate"/>
      </w:r>
      <w:r>
        <w:t>789</w:t>
      </w:r>
      <w:r>
        <w:fldChar w:fldCharType="end"/>
      </w:r>
    </w:p>
    <w:p w14:paraId="77B0A128" w14:textId="59DCD089" w:rsidR="00D65AD6" w:rsidRDefault="00D65AD6">
      <w:pPr>
        <w:pStyle w:val="TOC2"/>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w:t>
      </w:r>
      <w:r>
        <w:tab/>
      </w:r>
      <w:r>
        <w:fldChar w:fldCharType="begin" w:fldLock="1"/>
      </w:r>
      <w:r>
        <w:instrText xml:space="preserve"> PAGEREF _Toc133250262 \h </w:instrText>
      </w:r>
      <w:r>
        <w:fldChar w:fldCharType="separate"/>
      </w:r>
      <w:r>
        <w:t>789</w:t>
      </w:r>
      <w:r>
        <w:fldChar w:fldCharType="end"/>
      </w:r>
    </w:p>
    <w:p w14:paraId="4E237D9B" w14:textId="103CF47A" w:rsidR="00D65AD6" w:rsidRDefault="00D65AD6">
      <w:pPr>
        <w:pStyle w:val="TOC2"/>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Reference measurement channels for E-UTRA</w:t>
      </w:r>
      <w:r>
        <w:tab/>
      </w:r>
      <w:r>
        <w:fldChar w:fldCharType="begin" w:fldLock="1"/>
      </w:r>
      <w:r>
        <w:instrText xml:space="preserve"> PAGEREF _Toc133250263 \h </w:instrText>
      </w:r>
      <w:r>
        <w:fldChar w:fldCharType="separate"/>
      </w:r>
      <w:r>
        <w:t>790</w:t>
      </w:r>
      <w:r>
        <w:fldChar w:fldCharType="end"/>
      </w:r>
    </w:p>
    <w:p w14:paraId="429689BC" w14:textId="1D45638C" w:rsidR="00D65AD6" w:rsidRDefault="00D65AD6">
      <w:pPr>
        <w:pStyle w:val="TOC3"/>
        <w:rPr>
          <w:rFonts w:asciiTheme="minorHAnsi" w:eastAsiaTheme="minorEastAsia" w:hAnsiTheme="minorHAnsi" w:cstheme="minorBidi"/>
          <w:sz w:val="22"/>
          <w:szCs w:val="22"/>
        </w:rPr>
      </w:pPr>
      <w:r w:rsidRPr="00B70D7D">
        <w:rPr>
          <w:rFonts w:eastAsia="Batang"/>
          <w:snapToGrid w:val="0"/>
        </w:rPr>
        <w:t>A.2.2.1</w:t>
      </w:r>
      <w:r>
        <w:rPr>
          <w:rFonts w:asciiTheme="minorHAnsi" w:eastAsiaTheme="minorEastAsia" w:hAnsiTheme="minorHAnsi" w:cstheme="minorBidi"/>
          <w:sz w:val="22"/>
          <w:szCs w:val="22"/>
        </w:rPr>
        <w:tab/>
      </w:r>
      <w:r w:rsidRPr="00B70D7D">
        <w:rPr>
          <w:rFonts w:eastAsia="Batang"/>
          <w:snapToGrid w:val="0"/>
        </w:rPr>
        <w:t>Full RB allocation</w:t>
      </w:r>
      <w:r>
        <w:tab/>
      </w:r>
      <w:r>
        <w:fldChar w:fldCharType="begin" w:fldLock="1"/>
      </w:r>
      <w:r>
        <w:instrText xml:space="preserve"> PAGEREF _Toc133250264 \h </w:instrText>
      </w:r>
      <w:r>
        <w:fldChar w:fldCharType="separate"/>
      </w:r>
      <w:r>
        <w:t>790</w:t>
      </w:r>
      <w:r>
        <w:fldChar w:fldCharType="end"/>
      </w:r>
    </w:p>
    <w:p w14:paraId="242ED6C0" w14:textId="7E0857DB" w:rsidR="00D65AD6" w:rsidRDefault="00D65AD6">
      <w:pPr>
        <w:pStyle w:val="TOC4"/>
        <w:rPr>
          <w:rFonts w:asciiTheme="minorHAnsi" w:eastAsiaTheme="minorEastAsia" w:hAnsiTheme="minorHAnsi" w:cstheme="minorBidi"/>
          <w:sz w:val="22"/>
          <w:szCs w:val="22"/>
        </w:rPr>
      </w:pPr>
      <w:r w:rsidRPr="00B70D7D">
        <w:rPr>
          <w:rFonts w:eastAsia="Batang"/>
        </w:rPr>
        <w:t>A.2.2.1.1</w:t>
      </w:r>
      <w:r>
        <w:rPr>
          <w:rFonts w:asciiTheme="minorHAnsi" w:eastAsiaTheme="minorEastAsia" w:hAnsiTheme="minorHAnsi" w:cstheme="minorBidi"/>
          <w:sz w:val="22"/>
          <w:szCs w:val="22"/>
        </w:rPr>
        <w:tab/>
      </w:r>
      <w:r w:rsidRPr="00B70D7D">
        <w:rPr>
          <w:rFonts w:eastAsia="Batang"/>
        </w:rPr>
        <w:t>QPSK</w:t>
      </w:r>
      <w:r>
        <w:tab/>
      </w:r>
      <w:r>
        <w:fldChar w:fldCharType="begin" w:fldLock="1"/>
      </w:r>
      <w:r>
        <w:instrText xml:space="preserve"> PAGEREF _Toc133250265 \h </w:instrText>
      </w:r>
      <w:r>
        <w:fldChar w:fldCharType="separate"/>
      </w:r>
      <w:r>
        <w:t>790</w:t>
      </w:r>
      <w:r>
        <w:fldChar w:fldCharType="end"/>
      </w:r>
    </w:p>
    <w:p w14:paraId="33F15B58" w14:textId="6DF08A0F" w:rsidR="00D65AD6" w:rsidRDefault="00D65AD6">
      <w:pPr>
        <w:pStyle w:val="TOC4"/>
        <w:rPr>
          <w:rFonts w:asciiTheme="minorHAnsi" w:eastAsiaTheme="minorEastAsia" w:hAnsiTheme="minorHAnsi" w:cstheme="minorBidi"/>
          <w:sz w:val="22"/>
          <w:szCs w:val="22"/>
        </w:rPr>
      </w:pPr>
      <w:r>
        <w:lastRenderedPageBreak/>
        <w:t>A.2.2.1.2</w:t>
      </w:r>
      <w:r>
        <w:rPr>
          <w:rFonts w:asciiTheme="minorHAnsi" w:eastAsiaTheme="minorEastAsia" w:hAnsiTheme="minorHAnsi" w:cstheme="minorBidi"/>
          <w:sz w:val="22"/>
          <w:szCs w:val="22"/>
        </w:rPr>
        <w:tab/>
      </w:r>
      <w:r>
        <w:t>16-QAM</w:t>
      </w:r>
      <w:r>
        <w:tab/>
      </w:r>
      <w:r>
        <w:fldChar w:fldCharType="begin" w:fldLock="1"/>
      </w:r>
      <w:r>
        <w:instrText xml:space="preserve"> PAGEREF _Toc133250266 \h </w:instrText>
      </w:r>
      <w:r>
        <w:fldChar w:fldCharType="separate"/>
      </w:r>
      <w:r>
        <w:t>790</w:t>
      </w:r>
      <w:r>
        <w:fldChar w:fldCharType="end"/>
      </w:r>
    </w:p>
    <w:p w14:paraId="4D49FF68" w14:textId="3401DCEC" w:rsidR="00D65AD6" w:rsidRDefault="00D65AD6">
      <w:pPr>
        <w:pStyle w:val="TOC4"/>
        <w:rPr>
          <w:rFonts w:asciiTheme="minorHAnsi" w:eastAsiaTheme="minorEastAsia" w:hAnsiTheme="minorHAnsi" w:cstheme="minorBidi"/>
          <w:sz w:val="22"/>
          <w:szCs w:val="22"/>
        </w:rPr>
      </w:pPr>
      <w:r>
        <w:t>A.2.2.1.3</w:t>
      </w:r>
      <w:r>
        <w:rPr>
          <w:rFonts w:asciiTheme="minorHAnsi" w:eastAsiaTheme="minorEastAsia" w:hAnsiTheme="minorHAnsi" w:cstheme="minorBidi"/>
          <w:sz w:val="22"/>
          <w:szCs w:val="22"/>
        </w:rPr>
        <w:tab/>
      </w:r>
      <w:r>
        <w:t>64-QAM</w:t>
      </w:r>
      <w:r>
        <w:tab/>
      </w:r>
      <w:r>
        <w:fldChar w:fldCharType="begin" w:fldLock="1"/>
      </w:r>
      <w:r>
        <w:instrText xml:space="preserve"> PAGEREF _Toc133250267 \h </w:instrText>
      </w:r>
      <w:r>
        <w:fldChar w:fldCharType="separate"/>
      </w:r>
      <w:r>
        <w:t>791</w:t>
      </w:r>
      <w:r>
        <w:fldChar w:fldCharType="end"/>
      </w:r>
    </w:p>
    <w:p w14:paraId="2AD81AB7" w14:textId="0EA81294" w:rsidR="00D65AD6" w:rsidRDefault="00D65AD6">
      <w:pPr>
        <w:pStyle w:val="TOC4"/>
        <w:rPr>
          <w:rFonts w:asciiTheme="minorHAnsi" w:eastAsiaTheme="minorEastAsia" w:hAnsiTheme="minorHAnsi" w:cstheme="minorBidi"/>
          <w:sz w:val="22"/>
          <w:szCs w:val="22"/>
        </w:rPr>
      </w:pPr>
      <w:r>
        <w:t>A.2.2.1.4</w:t>
      </w:r>
      <w:r>
        <w:rPr>
          <w:rFonts w:asciiTheme="minorHAnsi" w:eastAsiaTheme="minorEastAsia" w:hAnsiTheme="minorHAnsi" w:cstheme="minorBidi"/>
          <w:sz w:val="22"/>
          <w:szCs w:val="22"/>
        </w:rPr>
        <w:tab/>
      </w:r>
      <w:r>
        <w:t>256 QAM</w:t>
      </w:r>
      <w:r>
        <w:tab/>
      </w:r>
      <w:r>
        <w:fldChar w:fldCharType="begin" w:fldLock="1"/>
      </w:r>
      <w:r>
        <w:instrText xml:space="preserve"> PAGEREF _Toc133250268 \h </w:instrText>
      </w:r>
      <w:r>
        <w:fldChar w:fldCharType="separate"/>
      </w:r>
      <w:r>
        <w:t>792</w:t>
      </w:r>
      <w:r>
        <w:fldChar w:fldCharType="end"/>
      </w:r>
    </w:p>
    <w:p w14:paraId="3F85A177" w14:textId="798324CD" w:rsidR="00D65AD6" w:rsidRDefault="00D65AD6">
      <w:pPr>
        <w:pStyle w:val="TOC3"/>
        <w:rPr>
          <w:rFonts w:asciiTheme="minorHAnsi" w:eastAsiaTheme="minorEastAsia" w:hAnsiTheme="minorHAnsi" w:cstheme="minorBidi"/>
          <w:sz w:val="22"/>
          <w:szCs w:val="22"/>
        </w:rPr>
      </w:pPr>
      <w:r w:rsidRPr="00B70D7D">
        <w:rPr>
          <w:snapToGrid w:val="0"/>
        </w:rPr>
        <w:t>A.2.2.2</w:t>
      </w:r>
      <w:r>
        <w:rPr>
          <w:rFonts w:asciiTheme="minorHAnsi" w:eastAsiaTheme="minorEastAsia" w:hAnsiTheme="minorHAnsi" w:cstheme="minorBidi"/>
          <w:sz w:val="22"/>
          <w:szCs w:val="22"/>
        </w:rPr>
        <w:tab/>
      </w:r>
      <w:r w:rsidRPr="00B70D7D">
        <w:rPr>
          <w:snapToGrid w:val="0"/>
        </w:rPr>
        <w:t>Partial RB allocation</w:t>
      </w:r>
      <w:r>
        <w:tab/>
      </w:r>
      <w:r>
        <w:fldChar w:fldCharType="begin" w:fldLock="1"/>
      </w:r>
      <w:r>
        <w:instrText xml:space="preserve"> PAGEREF _Toc133250269 \h </w:instrText>
      </w:r>
      <w:r>
        <w:fldChar w:fldCharType="separate"/>
      </w:r>
      <w:r>
        <w:t>793</w:t>
      </w:r>
      <w:r>
        <w:fldChar w:fldCharType="end"/>
      </w:r>
    </w:p>
    <w:p w14:paraId="04903AE9" w14:textId="4DA1F3E8" w:rsidR="00D65AD6" w:rsidRDefault="00D65AD6">
      <w:pPr>
        <w:pStyle w:val="TOC4"/>
        <w:rPr>
          <w:rFonts w:asciiTheme="minorHAnsi" w:eastAsiaTheme="minorEastAsia" w:hAnsiTheme="minorHAnsi" w:cstheme="minorBidi"/>
          <w:sz w:val="22"/>
          <w:szCs w:val="22"/>
        </w:rPr>
      </w:pPr>
      <w:r>
        <w:t>A.2.2.2.1</w:t>
      </w:r>
      <w:r>
        <w:rPr>
          <w:rFonts w:asciiTheme="minorHAnsi" w:eastAsiaTheme="minorEastAsia" w:hAnsiTheme="minorHAnsi" w:cstheme="minorBidi"/>
          <w:sz w:val="22"/>
          <w:szCs w:val="22"/>
        </w:rPr>
        <w:tab/>
      </w:r>
      <w:r>
        <w:t>QPSK</w:t>
      </w:r>
      <w:r>
        <w:tab/>
      </w:r>
      <w:r>
        <w:fldChar w:fldCharType="begin" w:fldLock="1"/>
      </w:r>
      <w:r>
        <w:instrText xml:space="preserve"> PAGEREF _Toc133250270 \h </w:instrText>
      </w:r>
      <w:r>
        <w:fldChar w:fldCharType="separate"/>
      </w:r>
      <w:r>
        <w:t>793</w:t>
      </w:r>
      <w:r>
        <w:fldChar w:fldCharType="end"/>
      </w:r>
    </w:p>
    <w:p w14:paraId="2C30A69B" w14:textId="7C23E32E" w:rsidR="00D65AD6" w:rsidRDefault="00D65AD6">
      <w:pPr>
        <w:pStyle w:val="TOC4"/>
        <w:rPr>
          <w:rFonts w:asciiTheme="minorHAnsi" w:eastAsiaTheme="minorEastAsia" w:hAnsiTheme="minorHAnsi" w:cstheme="minorBidi"/>
          <w:sz w:val="22"/>
          <w:szCs w:val="22"/>
        </w:rPr>
      </w:pPr>
      <w:r>
        <w:t>A.2.2.2.2</w:t>
      </w:r>
      <w:r>
        <w:rPr>
          <w:rFonts w:asciiTheme="minorHAnsi" w:eastAsiaTheme="minorEastAsia" w:hAnsiTheme="minorHAnsi" w:cstheme="minorBidi"/>
          <w:sz w:val="22"/>
          <w:szCs w:val="22"/>
        </w:rPr>
        <w:tab/>
      </w:r>
      <w:r>
        <w:t>16-QAM</w:t>
      </w:r>
      <w:r>
        <w:tab/>
      </w:r>
      <w:r>
        <w:fldChar w:fldCharType="begin" w:fldLock="1"/>
      </w:r>
      <w:r>
        <w:instrText xml:space="preserve"> PAGEREF _Toc133250271 \h </w:instrText>
      </w:r>
      <w:r>
        <w:fldChar w:fldCharType="separate"/>
      </w:r>
      <w:r>
        <w:t>795</w:t>
      </w:r>
      <w:r>
        <w:fldChar w:fldCharType="end"/>
      </w:r>
    </w:p>
    <w:p w14:paraId="6174575B" w14:textId="2AB7E222" w:rsidR="00D65AD6" w:rsidRDefault="00D65AD6">
      <w:pPr>
        <w:pStyle w:val="TOC4"/>
        <w:rPr>
          <w:rFonts w:asciiTheme="minorHAnsi" w:eastAsiaTheme="minorEastAsia" w:hAnsiTheme="minorHAnsi" w:cstheme="minorBidi"/>
          <w:sz w:val="22"/>
          <w:szCs w:val="22"/>
        </w:rPr>
      </w:pPr>
      <w:r>
        <w:t>A.2.2.2.3</w:t>
      </w:r>
      <w:r>
        <w:rPr>
          <w:rFonts w:asciiTheme="minorHAnsi" w:eastAsiaTheme="minorEastAsia" w:hAnsiTheme="minorHAnsi" w:cstheme="minorBidi"/>
          <w:sz w:val="22"/>
          <w:szCs w:val="22"/>
        </w:rPr>
        <w:tab/>
      </w:r>
      <w:r>
        <w:t>64-QAM</w:t>
      </w:r>
      <w:r>
        <w:tab/>
      </w:r>
      <w:r>
        <w:fldChar w:fldCharType="begin" w:fldLock="1"/>
      </w:r>
      <w:r>
        <w:instrText xml:space="preserve"> PAGEREF _Toc133250272 \h </w:instrText>
      </w:r>
      <w:r>
        <w:fldChar w:fldCharType="separate"/>
      </w:r>
      <w:r>
        <w:t>798</w:t>
      </w:r>
      <w:r>
        <w:fldChar w:fldCharType="end"/>
      </w:r>
    </w:p>
    <w:p w14:paraId="47483019" w14:textId="06438B4D" w:rsidR="00D65AD6" w:rsidRDefault="00D65AD6">
      <w:pPr>
        <w:pStyle w:val="TOC4"/>
        <w:rPr>
          <w:rFonts w:asciiTheme="minorHAnsi" w:eastAsiaTheme="minorEastAsia" w:hAnsiTheme="minorHAnsi" w:cstheme="minorBidi"/>
          <w:sz w:val="22"/>
          <w:szCs w:val="22"/>
        </w:rPr>
      </w:pPr>
      <w:r>
        <w:t>A.2.2.2.4</w:t>
      </w:r>
      <w:r>
        <w:rPr>
          <w:rFonts w:asciiTheme="minorHAnsi" w:eastAsiaTheme="minorEastAsia" w:hAnsiTheme="minorHAnsi" w:cstheme="minorBidi"/>
          <w:sz w:val="22"/>
          <w:szCs w:val="22"/>
        </w:rPr>
        <w:tab/>
      </w:r>
      <w:r>
        <w:t>256 QAM</w:t>
      </w:r>
      <w:r>
        <w:tab/>
      </w:r>
      <w:r>
        <w:fldChar w:fldCharType="begin" w:fldLock="1"/>
      </w:r>
      <w:r>
        <w:instrText xml:space="preserve"> PAGEREF _Toc133250273 \h </w:instrText>
      </w:r>
      <w:r>
        <w:fldChar w:fldCharType="separate"/>
      </w:r>
      <w:r>
        <w:t>801</w:t>
      </w:r>
      <w:r>
        <w:fldChar w:fldCharType="end"/>
      </w:r>
    </w:p>
    <w:p w14:paraId="376A1A75" w14:textId="4AD8D9DB" w:rsidR="00D65AD6" w:rsidRDefault="00D65AD6">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DL reference measurement channels for E-UTRA</w:t>
      </w:r>
      <w:r>
        <w:tab/>
      </w:r>
      <w:r>
        <w:fldChar w:fldCharType="begin" w:fldLock="1"/>
      </w:r>
      <w:r>
        <w:instrText xml:space="preserve"> PAGEREF _Toc133250274 \h </w:instrText>
      </w:r>
      <w:r>
        <w:fldChar w:fldCharType="separate"/>
      </w:r>
      <w:r>
        <w:t>802</w:t>
      </w:r>
      <w:r>
        <w:fldChar w:fldCharType="end"/>
      </w:r>
    </w:p>
    <w:p w14:paraId="7C85B924" w14:textId="69FBBC6F" w:rsidR="00D65AD6" w:rsidRDefault="00D65AD6">
      <w:pPr>
        <w:pStyle w:val="TOC2"/>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w:t>
      </w:r>
      <w:r>
        <w:tab/>
      </w:r>
      <w:r>
        <w:fldChar w:fldCharType="begin" w:fldLock="1"/>
      </w:r>
      <w:r>
        <w:instrText xml:space="preserve"> PAGEREF _Toc133250275 \h </w:instrText>
      </w:r>
      <w:r>
        <w:fldChar w:fldCharType="separate"/>
      </w:r>
      <w:r>
        <w:t>802</w:t>
      </w:r>
      <w:r>
        <w:fldChar w:fldCharType="end"/>
      </w:r>
    </w:p>
    <w:p w14:paraId="311C9496" w14:textId="5780D9A9" w:rsidR="00D65AD6" w:rsidRDefault="00D65AD6">
      <w:pPr>
        <w:pStyle w:val="TOC8"/>
        <w:rPr>
          <w:rFonts w:asciiTheme="minorHAnsi" w:eastAsiaTheme="minorEastAsia" w:hAnsiTheme="minorHAnsi" w:cstheme="minorBidi"/>
          <w:b w:val="0"/>
          <w:szCs w:val="22"/>
        </w:rPr>
      </w:pPr>
      <w:r>
        <w:t>Annex B (normative): Propagation Conditions</w:t>
      </w:r>
      <w:r>
        <w:tab/>
      </w:r>
      <w:r>
        <w:fldChar w:fldCharType="begin" w:fldLock="1"/>
      </w:r>
      <w:r>
        <w:instrText xml:space="preserve"> PAGEREF _Toc133250276 \h </w:instrText>
      </w:r>
      <w:r>
        <w:fldChar w:fldCharType="separate"/>
      </w:r>
      <w:r>
        <w:t>806</w:t>
      </w:r>
      <w:r>
        <w:fldChar w:fldCharType="end"/>
      </w:r>
    </w:p>
    <w:p w14:paraId="307D17BC" w14:textId="46989D71" w:rsidR="00D65AD6" w:rsidRDefault="00D65AD6">
      <w:pPr>
        <w:pStyle w:val="TOC8"/>
        <w:rPr>
          <w:rFonts w:asciiTheme="minorHAnsi" w:eastAsiaTheme="minorEastAsia" w:hAnsiTheme="minorHAnsi" w:cstheme="minorBidi"/>
          <w:b w:val="0"/>
          <w:szCs w:val="22"/>
        </w:rPr>
      </w:pPr>
      <w:r>
        <w:t>Annex C (normative): Downlink Physical Channels</w:t>
      </w:r>
      <w:r>
        <w:tab/>
      </w:r>
      <w:r>
        <w:fldChar w:fldCharType="begin" w:fldLock="1"/>
      </w:r>
      <w:r>
        <w:instrText xml:space="preserve"> PAGEREF _Toc133250277 \h </w:instrText>
      </w:r>
      <w:r>
        <w:fldChar w:fldCharType="separate"/>
      </w:r>
      <w:r>
        <w:t>807</w:t>
      </w:r>
      <w:r>
        <w:fldChar w:fldCharType="end"/>
      </w:r>
    </w:p>
    <w:p w14:paraId="4A044796" w14:textId="19B9D91C" w:rsidR="00D65AD6" w:rsidRDefault="00D65AD6">
      <w:pPr>
        <w:pStyle w:val="TOC8"/>
        <w:rPr>
          <w:rFonts w:asciiTheme="minorHAnsi" w:eastAsiaTheme="minorEastAsia" w:hAnsiTheme="minorHAnsi" w:cstheme="minorBidi"/>
          <w:b w:val="0"/>
          <w:szCs w:val="22"/>
        </w:rPr>
      </w:pPr>
      <w:r>
        <w:t>Annex D (normative): Characteristics of the Interfering Signal</w:t>
      </w:r>
      <w:r>
        <w:tab/>
      </w:r>
      <w:r>
        <w:fldChar w:fldCharType="begin" w:fldLock="1"/>
      </w:r>
      <w:r>
        <w:instrText xml:space="preserve"> PAGEREF _Toc133250278 \h </w:instrText>
      </w:r>
      <w:r>
        <w:fldChar w:fldCharType="separate"/>
      </w:r>
      <w:r>
        <w:t>808</w:t>
      </w:r>
      <w:r>
        <w:fldChar w:fldCharType="end"/>
      </w:r>
    </w:p>
    <w:p w14:paraId="213B197D" w14:textId="2B192F45" w:rsidR="00D65AD6" w:rsidRDefault="00D65AD6">
      <w:pPr>
        <w:pStyle w:val="TOC8"/>
        <w:rPr>
          <w:rFonts w:asciiTheme="minorHAnsi" w:eastAsiaTheme="minorEastAsia" w:hAnsiTheme="minorHAnsi" w:cstheme="minorBidi"/>
          <w:b w:val="0"/>
          <w:szCs w:val="22"/>
        </w:rPr>
      </w:pPr>
      <w:r>
        <w:t>Annex E (normative): Global In-Channel Tx Test</w:t>
      </w:r>
      <w:r>
        <w:tab/>
      </w:r>
      <w:r>
        <w:fldChar w:fldCharType="begin" w:fldLock="1"/>
      </w:r>
      <w:r>
        <w:instrText xml:space="preserve"> PAGEREF _Toc133250279 \h </w:instrText>
      </w:r>
      <w:r>
        <w:fldChar w:fldCharType="separate"/>
      </w:r>
      <w:r>
        <w:t>808</w:t>
      </w:r>
      <w:r>
        <w:fldChar w:fldCharType="end"/>
      </w:r>
    </w:p>
    <w:p w14:paraId="734D9BA3" w14:textId="748D5938" w:rsidR="00D65AD6" w:rsidRDefault="00D65AD6">
      <w:pPr>
        <w:pStyle w:val="TOC8"/>
        <w:rPr>
          <w:rFonts w:asciiTheme="minorHAnsi" w:eastAsiaTheme="minorEastAsia" w:hAnsiTheme="minorHAnsi" w:cstheme="minorBidi"/>
          <w:b w:val="0"/>
          <w:szCs w:val="22"/>
        </w:rPr>
      </w:pPr>
      <w:r>
        <w:t>Annex F (informative): Measurement uncertainties and Test Tolerances</w:t>
      </w:r>
      <w:r>
        <w:tab/>
      </w:r>
      <w:r>
        <w:fldChar w:fldCharType="begin" w:fldLock="1"/>
      </w:r>
      <w:r>
        <w:instrText xml:space="preserve"> PAGEREF _Toc133250280 \h </w:instrText>
      </w:r>
      <w:r>
        <w:fldChar w:fldCharType="separate"/>
      </w:r>
      <w:r>
        <w:t>809</w:t>
      </w:r>
      <w:r>
        <w:fldChar w:fldCharType="end"/>
      </w:r>
    </w:p>
    <w:p w14:paraId="0358A425" w14:textId="5C771DC0" w:rsidR="00D65AD6" w:rsidRDefault="00D65AD6">
      <w:pPr>
        <w:pStyle w:val="TOC1"/>
        <w:rPr>
          <w:rFonts w:asciiTheme="minorHAnsi" w:eastAsiaTheme="minorEastAsia" w:hAnsiTheme="minorHAnsi" w:cstheme="minorBidi"/>
          <w:szCs w:val="22"/>
        </w:rPr>
      </w:pPr>
      <w:r>
        <w:t>F.1</w:t>
      </w:r>
      <w:r>
        <w:rPr>
          <w:rFonts w:asciiTheme="minorHAnsi" w:eastAsiaTheme="minorEastAsia" w:hAnsiTheme="minorHAnsi" w:cstheme="minorBidi"/>
          <w:szCs w:val="22"/>
        </w:rPr>
        <w:tab/>
      </w:r>
      <w:r>
        <w:t>Acceptable uncertainty of Test System (normative)</w:t>
      </w:r>
      <w:r>
        <w:tab/>
      </w:r>
      <w:r>
        <w:fldChar w:fldCharType="begin" w:fldLock="1"/>
      </w:r>
      <w:r>
        <w:instrText xml:space="preserve"> PAGEREF _Toc133250281 \h </w:instrText>
      </w:r>
      <w:r>
        <w:fldChar w:fldCharType="separate"/>
      </w:r>
      <w:r>
        <w:t>809</w:t>
      </w:r>
      <w:r>
        <w:fldChar w:fldCharType="end"/>
      </w:r>
    </w:p>
    <w:p w14:paraId="7A9DD084" w14:textId="65B636AC" w:rsidR="00D65AD6" w:rsidRDefault="00D65AD6">
      <w:pPr>
        <w:pStyle w:val="TOC2"/>
        <w:rPr>
          <w:rFonts w:asciiTheme="minorHAnsi" w:eastAsiaTheme="minorEastAsia" w:hAnsiTheme="minorHAnsi" w:cstheme="minorBidi"/>
          <w:sz w:val="22"/>
          <w:szCs w:val="22"/>
        </w:rPr>
      </w:pPr>
      <w:r>
        <w:t>F.1.0</w:t>
      </w:r>
      <w:r>
        <w:rPr>
          <w:rFonts w:asciiTheme="minorHAnsi" w:eastAsiaTheme="minorEastAsia" w:hAnsiTheme="minorHAnsi" w:cstheme="minorBidi"/>
          <w:sz w:val="22"/>
          <w:szCs w:val="22"/>
        </w:rPr>
        <w:tab/>
      </w:r>
      <w:r>
        <w:rPr>
          <w:lang w:eastAsia="sv-SE"/>
        </w:rPr>
        <w:t>General</w:t>
      </w:r>
      <w:r>
        <w:tab/>
      </w:r>
      <w:r>
        <w:fldChar w:fldCharType="begin" w:fldLock="1"/>
      </w:r>
      <w:r>
        <w:instrText xml:space="preserve"> PAGEREF _Toc133250282 \h </w:instrText>
      </w:r>
      <w:r>
        <w:fldChar w:fldCharType="separate"/>
      </w:r>
      <w:r>
        <w:t>809</w:t>
      </w:r>
      <w:r>
        <w:fldChar w:fldCharType="end"/>
      </w:r>
    </w:p>
    <w:p w14:paraId="1355572F" w14:textId="0B696F2F" w:rsidR="00D65AD6" w:rsidRDefault="00D65AD6">
      <w:pPr>
        <w:pStyle w:val="TOC3"/>
        <w:rPr>
          <w:rFonts w:asciiTheme="minorHAnsi" w:eastAsiaTheme="minorEastAsia" w:hAnsiTheme="minorHAnsi" w:cstheme="minorBidi"/>
          <w:sz w:val="22"/>
          <w:szCs w:val="22"/>
        </w:rPr>
      </w:pPr>
      <w:r>
        <w:t>F.1.0.1</w:t>
      </w:r>
      <w:r>
        <w:rPr>
          <w:rFonts w:asciiTheme="minorHAnsi" w:eastAsiaTheme="minorEastAsia" w:hAnsiTheme="minorHAnsi" w:cstheme="minorBidi"/>
          <w:sz w:val="22"/>
          <w:szCs w:val="22"/>
        </w:rPr>
        <w:tab/>
      </w:r>
      <w:r>
        <w:t>Conducted Measurements</w:t>
      </w:r>
      <w:r>
        <w:tab/>
      </w:r>
      <w:r>
        <w:fldChar w:fldCharType="begin" w:fldLock="1"/>
      </w:r>
      <w:r>
        <w:instrText xml:space="preserve"> PAGEREF _Toc133250283 \h </w:instrText>
      </w:r>
      <w:r>
        <w:fldChar w:fldCharType="separate"/>
      </w:r>
      <w:r>
        <w:t>809</w:t>
      </w:r>
      <w:r>
        <w:fldChar w:fldCharType="end"/>
      </w:r>
    </w:p>
    <w:p w14:paraId="4BFE6A09" w14:textId="34F65528" w:rsidR="00D65AD6" w:rsidRDefault="00D65AD6">
      <w:pPr>
        <w:pStyle w:val="TOC3"/>
        <w:rPr>
          <w:rFonts w:asciiTheme="minorHAnsi" w:eastAsiaTheme="minorEastAsia" w:hAnsiTheme="minorHAnsi" w:cstheme="minorBidi"/>
          <w:sz w:val="22"/>
          <w:szCs w:val="22"/>
        </w:rPr>
      </w:pPr>
      <w:r>
        <w:t>F.1.0.2</w:t>
      </w:r>
      <w:r>
        <w:rPr>
          <w:rFonts w:asciiTheme="minorHAnsi" w:eastAsiaTheme="minorEastAsia" w:hAnsiTheme="minorHAnsi" w:cstheme="minorBidi"/>
          <w:sz w:val="22"/>
          <w:szCs w:val="22"/>
        </w:rPr>
        <w:tab/>
      </w:r>
      <w:r>
        <w:t>Radiated Measurements</w:t>
      </w:r>
      <w:r>
        <w:tab/>
      </w:r>
      <w:r>
        <w:fldChar w:fldCharType="begin" w:fldLock="1"/>
      </w:r>
      <w:r>
        <w:instrText xml:space="preserve"> PAGEREF _Toc133250284 \h </w:instrText>
      </w:r>
      <w:r>
        <w:fldChar w:fldCharType="separate"/>
      </w:r>
      <w:r>
        <w:t>809</w:t>
      </w:r>
      <w:r>
        <w:fldChar w:fldCharType="end"/>
      </w:r>
    </w:p>
    <w:p w14:paraId="7A36AB71" w14:textId="22124018" w:rsidR="00D65AD6" w:rsidRDefault="00D65AD6">
      <w:pPr>
        <w:pStyle w:val="TOC2"/>
        <w:rPr>
          <w:rFonts w:asciiTheme="minorHAnsi" w:eastAsiaTheme="minorEastAsia" w:hAnsiTheme="minorHAnsi" w:cstheme="minorBidi"/>
          <w:sz w:val="22"/>
          <w:szCs w:val="22"/>
        </w:rPr>
      </w:pPr>
      <w:r>
        <w:t>F.1.1</w:t>
      </w:r>
      <w:r>
        <w:rPr>
          <w:rFonts w:asciiTheme="minorHAnsi" w:eastAsiaTheme="minorEastAsia" w:hAnsiTheme="minorHAnsi" w:cstheme="minorBidi"/>
          <w:sz w:val="22"/>
          <w:szCs w:val="22"/>
        </w:rPr>
        <w:tab/>
      </w:r>
      <w:r>
        <w:rPr>
          <w:lang w:eastAsia="sv-SE"/>
        </w:rPr>
        <w:t>Measurement of test environments</w:t>
      </w:r>
      <w:r>
        <w:tab/>
      </w:r>
      <w:r>
        <w:fldChar w:fldCharType="begin" w:fldLock="1"/>
      </w:r>
      <w:r>
        <w:instrText xml:space="preserve"> PAGEREF _Toc133250285 \h </w:instrText>
      </w:r>
      <w:r>
        <w:fldChar w:fldCharType="separate"/>
      </w:r>
      <w:r>
        <w:t>809</w:t>
      </w:r>
      <w:r>
        <w:fldChar w:fldCharType="end"/>
      </w:r>
    </w:p>
    <w:p w14:paraId="1E5BF587" w14:textId="57EF8439" w:rsidR="00D65AD6" w:rsidRDefault="00D65AD6">
      <w:pPr>
        <w:pStyle w:val="TOC3"/>
        <w:rPr>
          <w:rFonts w:asciiTheme="minorHAnsi" w:eastAsiaTheme="minorEastAsia" w:hAnsiTheme="minorHAnsi" w:cstheme="minorBidi"/>
          <w:sz w:val="22"/>
          <w:szCs w:val="22"/>
        </w:rPr>
      </w:pPr>
      <w:r>
        <w:t>F.1.1.1</w:t>
      </w:r>
      <w:r>
        <w:rPr>
          <w:rFonts w:asciiTheme="minorHAnsi" w:eastAsiaTheme="minorEastAsia" w:hAnsiTheme="minorHAnsi" w:cstheme="minorBidi"/>
          <w:sz w:val="22"/>
          <w:szCs w:val="22"/>
        </w:rPr>
        <w:tab/>
      </w:r>
      <w:r>
        <w:t>Conducted Measurements</w:t>
      </w:r>
      <w:r>
        <w:tab/>
      </w:r>
      <w:r>
        <w:fldChar w:fldCharType="begin" w:fldLock="1"/>
      </w:r>
      <w:r>
        <w:instrText xml:space="preserve"> PAGEREF _Toc133250286 \h </w:instrText>
      </w:r>
      <w:r>
        <w:fldChar w:fldCharType="separate"/>
      </w:r>
      <w:r>
        <w:t>809</w:t>
      </w:r>
      <w:r>
        <w:fldChar w:fldCharType="end"/>
      </w:r>
    </w:p>
    <w:p w14:paraId="48E7100A" w14:textId="00F8DC26" w:rsidR="00D65AD6" w:rsidRDefault="00D65AD6">
      <w:pPr>
        <w:pStyle w:val="TOC3"/>
        <w:rPr>
          <w:rFonts w:asciiTheme="minorHAnsi" w:eastAsiaTheme="minorEastAsia" w:hAnsiTheme="minorHAnsi" w:cstheme="minorBidi"/>
          <w:sz w:val="22"/>
          <w:szCs w:val="22"/>
        </w:rPr>
      </w:pPr>
      <w:r>
        <w:t>F.1.1.2</w:t>
      </w:r>
      <w:r>
        <w:rPr>
          <w:rFonts w:asciiTheme="minorHAnsi" w:eastAsiaTheme="minorEastAsia" w:hAnsiTheme="minorHAnsi" w:cstheme="minorBidi"/>
          <w:sz w:val="22"/>
          <w:szCs w:val="22"/>
        </w:rPr>
        <w:tab/>
      </w:r>
      <w:r>
        <w:t>Radiated Measurements</w:t>
      </w:r>
      <w:r>
        <w:tab/>
      </w:r>
      <w:r>
        <w:fldChar w:fldCharType="begin" w:fldLock="1"/>
      </w:r>
      <w:r>
        <w:instrText xml:space="preserve"> PAGEREF _Toc133250287 \h </w:instrText>
      </w:r>
      <w:r>
        <w:fldChar w:fldCharType="separate"/>
      </w:r>
      <w:r>
        <w:t>809</w:t>
      </w:r>
      <w:r>
        <w:fldChar w:fldCharType="end"/>
      </w:r>
    </w:p>
    <w:p w14:paraId="635F1ADC" w14:textId="229A396F" w:rsidR="00D65AD6" w:rsidRDefault="00D65AD6">
      <w:pPr>
        <w:pStyle w:val="TOC2"/>
        <w:rPr>
          <w:rFonts w:asciiTheme="minorHAnsi" w:eastAsiaTheme="minorEastAsia" w:hAnsiTheme="minorHAnsi" w:cstheme="minorBidi"/>
          <w:sz w:val="22"/>
          <w:szCs w:val="22"/>
        </w:rPr>
      </w:pPr>
      <w:r>
        <w:t>F.1.2</w:t>
      </w:r>
      <w:r>
        <w:rPr>
          <w:rFonts w:asciiTheme="minorHAnsi" w:eastAsiaTheme="minorEastAsia" w:hAnsiTheme="minorHAnsi" w:cstheme="minorBidi"/>
          <w:sz w:val="22"/>
          <w:szCs w:val="22"/>
        </w:rPr>
        <w:tab/>
      </w:r>
      <w:r>
        <w:rPr>
          <w:lang w:eastAsia="sv-SE"/>
        </w:rPr>
        <w:t xml:space="preserve">Measurement of </w:t>
      </w:r>
      <w:r>
        <w:t>transmitter</w:t>
      </w:r>
      <w:r>
        <w:tab/>
      </w:r>
      <w:r>
        <w:fldChar w:fldCharType="begin" w:fldLock="1"/>
      </w:r>
      <w:r>
        <w:instrText xml:space="preserve"> PAGEREF _Toc133250288 \h </w:instrText>
      </w:r>
      <w:r>
        <w:fldChar w:fldCharType="separate"/>
      </w:r>
      <w:r>
        <w:t>810</w:t>
      </w:r>
      <w:r>
        <w:fldChar w:fldCharType="end"/>
      </w:r>
    </w:p>
    <w:p w14:paraId="529651D9" w14:textId="3FF70F4F" w:rsidR="00D65AD6" w:rsidRDefault="00D65AD6">
      <w:pPr>
        <w:pStyle w:val="TOC2"/>
        <w:rPr>
          <w:rFonts w:asciiTheme="minorHAnsi" w:eastAsiaTheme="minorEastAsia" w:hAnsiTheme="minorHAnsi" w:cstheme="minorBidi"/>
          <w:sz w:val="22"/>
          <w:szCs w:val="22"/>
        </w:rPr>
      </w:pPr>
      <w:r>
        <w:t>F.1.3</w:t>
      </w:r>
      <w:r>
        <w:rPr>
          <w:rFonts w:asciiTheme="minorHAnsi" w:eastAsiaTheme="minorEastAsia" w:hAnsiTheme="minorHAnsi" w:cstheme="minorBidi"/>
          <w:sz w:val="22"/>
          <w:szCs w:val="22"/>
        </w:rPr>
        <w:tab/>
      </w:r>
      <w:r>
        <w:rPr>
          <w:lang w:eastAsia="sv-SE"/>
        </w:rPr>
        <w:t xml:space="preserve">Measurement of </w:t>
      </w:r>
      <w:r>
        <w:t>receiver</w:t>
      </w:r>
      <w:r>
        <w:tab/>
      </w:r>
      <w:r>
        <w:fldChar w:fldCharType="begin" w:fldLock="1"/>
      </w:r>
      <w:r>
        <w:instrText xml:space="preserve"> PAGEREF _Toc133250289 \h </w:instrText>
      </w:r>
      <w:r>
        <w:fldChar w:fldCharType="separate"/>
      </w:r>
      <w:r>
        <w:t>820</w:t>
      </w:r>
      <w:r>
        <w:fldChar w:fldCharType="end"/>
      </w:r>
    </w:p>
    <w:p w14:paraId="6BCEC932" w14:textId="09171188" w:rsidR="00D65AD6" w:rsidRDefault="00D65AD6">
      <w:pPr>
        <w:pStyle w:val="TOC1"/>
        <w:rPr>
          <w:rFonts w:asciiTheme="minorHAnsi" w:eastAsiaTheme="minorEastAsia" w:hAnsiTheme="minorHAnsi" w:cstheme="minorBidi"/>
          <w:szCs w:val="22"/>
        </w:rPr>
      </w:pPr>
      <w:r>
        <w:t>F.2</w:t>
      </w:r>
      <w:r>
        <w:rPr>
          <w:rFonts w:asciiTheme="minorHAnsi" w:eastAsiaTheme="minorEastAsia" w:hAnsiTheme="minorHAnsi" w:cstheme="minorBidi"/>
          <w:szCs w:val="22"/>
        </w:rPr>
        <w:tab/>
      </w:r>
      <w:r>
        <w:t>Interpretation of measurement results (normative)</w:t>
      </w:r>
      <w:r>
        <w:tab/>
      </w:r>
      <w:r>
        <w:fldChar w:fldCharType="begin" w:fldLock="1"/>
      </w:r>
      <w:r>
        <w:instrText xml:space="preserve"> PAGEREF _Toc133250290 \h </w:instrText>
      </w:r>
      <w:r>
        <w:fldChar w:fldCharType="separate"/>
      </w:r>
      <w:r>
        <w:t>824</w:t>
      </w:r>
      <w:r>
        <w:fldChar w:fldCharType="end"/>
      </w:r>
    </w:p>
    <w:p w14:paraId="77097B6C" w14:textId="3F47E4C4" w:rsidR="00D65AD6" w:rsidRDefault="00D65AD6">
      <w:pPr>
        <w:pStyle w:val="TOC1"/>
        <w:rPr>
          <w:rFonts w:asciiTheme="minorHAnsi" w:eastAsiaTheme="minorEastAsia" w:hAnsiTheme="minorHAnsi" w:cstheme="minorBidi"/>
          <w:szCs w:val="22"/>
        </w:rPr>
      </w:pPr>
      <w:r>
        <w:t>F.3</w:t>
      </w:r>
      <w:r>
        <w:rPr>
          <w:rFonts w:asciiTheme="minorHAnsi" w:eastAsiaTheme="minorEastAsia" w:hAnsiTheme="minorHAnsi" w:cstheme="minorBidi"/>
          <w:szCs w:val="22"/>
        </w:rPr>
        <w:tab/>
      </w:r>
      <w:r>
        <w:t>Test Tolerance and Derivation of Test Requirements (informative)</w:t>
      </w:r>
      <w:r>
        <w:tab/>
      </w:r>
      <w:r>
        <w:fldChar w:fldCharType="begin" w:fldLock="1"/>
      </w:r>
      <w:r>
        <w:instrText xml:space="preserve"> PAGEREF _Toc133250291 \h </w:instrText>
      </w:r>
      <w:r>
        <w:fldChar w:fldCharType="separate"/>
      </w:r>
      <w:r>
        <w:t>824</w:t>
      </w:r>
      <w:r>
        <w:fldChar w:fldCharType="end"/>
      </w:r>
    </w:p>
    <w:p w14:paraId="41D0CC9B" w14:textId="7B180DA4" w:rsidR="00D65AD6" w:rsidRDefault="00D65AD6">
      <w:pPr>
        <w:pStyle w:val="TOC2"/>
        <w:rPr>
          <w:rFonts w:asciiTheme="minorHAnsi" w:eastAsiaTheme="minorEastAsia" w:hAnsiTheme="minorHAnsi" w:cstheme="minorBidi"/>
          <w:sz w:val="22"/>
          <w:szCs w:val="22"/>
        </w:rPr>
      </w:pPr>
      <w:r>
        <w:t>F.3.1</w:t>
      </w:r>
      <w:r>
        <w:rPr>
          <w:rFonts w:asciiTheme="minorHAnsi" w:eastAsiaTheme="minorEastAsia" w:hAnsiTheme="minorHAnsi" w:cstheme="minorBidi"/>
          <w:sz w:val="22"/>
          <w:szCs w:val="22"/>
        </w:rPr>
        <w:tab/>
      </w:r>
      <w:r>
        <w:rPr>
          <w:lang w:eastAsia="sv-SE"/>
        </w:rPr>
        <w:t>Measurement of test environments</w:t>
      </w:r>
      <w:r>
        <w:tab/>
      </w:r>
      <w:r>
        <w:fldChar w:fldCharType="begin" w:fldLock="1"/>
      </w:r>
      <w:r>
        <w:instrText xml:space="preserve"> PAGEREF _Toc133250292 \h </w:instrText>
      </w:r>
      <w:r>
        <w:fldChar w:fldCharType="separate"/>
      </w:r>
      <w:r>
        <w:t>824</w:t>
      </w:r>
      <w:r>
        <w:fldChar w:fldCharType="end"/>
      </w:r>
    </w:p>
    <w:p w14:paraId="02461F38" w14:textId="09A0856C" w:rsidR="00D65AD6" w:rsidRDefault="00D65AD6">
      <w:pPr>
        <w:pStyle w:val="TOC2"/>
        <w:rPr>
          <w:rFonts w:asciiTheme="minorHAnsi" w:eastAsiaTheme="minorEastAsia" w:hAnsiTheme="minorHAnsi" w:cstheme="minorBidi"/>
          <w:sz w:val="22"/>
          <w:szCs w:val="22"/>
        </w:rPr>
      </w:pPr>
      <w:r>
        <w:t>F.3.2</w:t>
      </w:r>
      <w:r>
        <w:rPr>
          <w:rFonts w:asciiTheme="minorHAnsi" w:eastAsiaTheme="minorEastAsia" w:hAnsiTheme="minorHAnsi" w:cstheme="minorBidi"/>
          <w:sz w:val="22"/>
          <w:szCs w:val="22"/>
        </w:rPr>
        <w:tab/>
      </w:r>
      <w:r>
        <w:rPr>
          <w:lang w:eastAsia="sv-SE"/>
        </w:rPr>
        <w:t xml:space="preserve">Measurement of </w:t>
      </w:r>
      <w:r>
        <w:t>transmitter</w:t>
      </w:r>
      <w:r>
        <w:tab/>
      </w:r>
      <w:r>
        <w:fldChar w:fldCharType="begin" w:fldLock="1"/>
      </w:r>
      <w:r>
        <w:instrText xml:space="preserve"> PAGEREF _Toc133250293 \h </w:instrText>
      </w:r>
      <w:r>
        <w:fldChar w:fldCharType="separate"/>
      </w:r>
      <w:r>
        <w:t>825</w:t>
      </w:r>
      <w:r>
        <w:fldChar w:fldCharType="end"/>
      </w:r>
    </w:p>
    <w:p w14:paraId="572850B4" w14:textId="76ED8E2D" w:rsidR="00D65AD6" w:rsidRDefault="00D65AD6">
      <w:pPr>
        <w:pStyle w:val="TOC2"/>
        <w:rPr>
          <w:rFonts w:asciiTheme="minorHAnsi" w:eastAsiaTheme="minorEastAsia" w:hAnsiTheme="minorHAnsi" w:cstheme="minorBidi"/>
          <w:sz w:val="22"/>
          <w:szCs w:val="22"/>
        </w:rPr>
      </w:pPr>
      <w:r>
        <w:t>F.3.3</w:t>
      </w:r>
      <w:r>
        <w:rPr>
          <w:rFonts w:asciiTheme="minorHAnsi" w:eastAsiaTheme="minorEastAsia" w:hAnsiTheme="minorHAnsi" w:cstheme="minorBidi"/>
          <w:sz w:val="22"/>
          <w:szCs w:val="22"/>
        </w:rPr>
        <w:tab/>
      </w:r>
      <w:r>
        <w:rPr>
          <w:lang w:eastAsia="sv-SE"/>
        </w:rPr>
        <w:t>Measurement of receiver</w:t>
      </w:r>
      <w:r>
        <w:tab/>
      </w:r>
      <w:r>
        <w:fldChar w:fldCharType="begin" w:fldLock="1"/>
      </w:r>
      <w:r>
        <w:instrText xml:space="preserve"> PAGEREF _Toc133250294 \h </w:instrText>
      </w:r>
      <w:r>
        <w:fldChar w:fldCharType="separate"/>
      </w:r>
      <w:r>
        <w:t>834</w:t>
      </w:r>
      <w:r>
        <w:fldChar w:fldCharType="end"/>
      </w:r>
    </w:p>
    <w:p w14:paraId="40ACED6C" w14:textId="4ABD392F" w:rsidR="00D65AD6" w:rsidRDefault="00D65AD6">
      <w:pPr>
        <w:pStyle w:val="TOC1"/>
        <w:rPr>
          <w:rFonts w:asciiTheme="minorHAnsi" w:eastAsiaTheme="minorEastAsia" w:hAnsiTheme="minorHAnsi" w:cstheme="minorBidi"/>
          <w:szCs w:val="22"/>
        </w:rPr>
      </w:pPr>
      <w:r>
        <w:t>F.4</w:t>
      </w:r>
      <w:r>
        <w:rPr>
          <w:rFonts w:asciiTheme="minorHAnsi" w:eastAsiaTheme="minorEastAsia" w:hAnsiTheme="minorHAnsi" w:cstheme="minorBidi"/>
          <w:szCs w:val="22"/>
        </w:rPr>
        <w:tab/>
      </w:r>
      <w:r>
        <w:t>Uplink power window</w:t>
      </w:r>
      <w:r>
        <w:tab/>
      </w:r>
      <w:r>
        <w:fldChar w:fldCharType="begin" w:fldLock="1"/>
      </w:r>
      <w:r>
        <w:instrText xml:space="preserve"> PAGEREF _Toc133250295 \h </w:instrText>
      </w:r>
      <w:r>
        <w:fldChar w:fldCharType="separate"/>
      </w:r>
      <w:r>
        <w:t>837</w:t>
      </w:r>
      <w:r>
        <w:fldChar w:fldCharType="end"/>
      </w:r>
    </w:p>
    <w:p w14:paraId="451D2585" w14:textId="7E03BEE1" w:rsidR="00D65AD6" w:rsidRDefault="00D65AD6">
      <w:pPr>
        <w:pStyle w:val="TOC2"/>
        <w:rPr>
          <w:rFonts w:asciiTheme="minorHAnsi" w:eastAsiaTheme="minorEastAsia" w:hAnsiTheme="minorHAnsi" w:cstheme="minorBidi"/>
          <w:sz w:val="22"/>
          <w:szCs w:val="22"/>
        </w:rPr>
      </w:pPr>
      <w:r>
        <w:t>F.4.1</w:t>
      </w:r>
      <w:r>
        <w:rPr>
          <w:rFonts w:asciiTheme="minorHAnsi" w:eastAsiaTheme="minorEastAsia" w:hAnsiTheme="minorHAnsi" w:cstheme="minorBidi"/>
          <w:sz w:val="22"/>
          <w:szCs w:val="22"/>
        </w:rPr>
        <w:tab/>
      </w:r>
      <w:r>
        <w:t>Introduction</w:t>
      </w:r>
      <w:r>
        <w:tab/>
      </w:r>
      <w:r>
        <w:fldChar w:fldCharType="begin" w:fldLock="1"/>
      </w:r>
      <w:r>
        <w:instrText xml:space="preserve"> PAGEREF _Toc133250296 \h </w:instrText>
      </w:r>
      <w:r>
        <w:fldChar w:fldCharType="separate"/>
      </w:r>
      <w:r>
        <w:t>837</w:t>
      </w:r>
      <w:r>
        <w:fldChar w:fldCharType="end"/>
      </w:r>
    </w:p>
    <w:p w14:paraId="0A353EA1" w14:textId="37C33343" w:rsidR="00D65AD6" w:rsidRDefault="00D65AD6">
      <w:pPr>
        <w:pStyle w:val="TOC2"/>
        <w:rPr>
          <w:rFonts w:asciiTheme="minorHAnsi" w:eastAsiaTheme="minorEastAsia" w:hAnsiTheme="minorHAnsi" w:cstheme="minorBidi"/>
          <w:sz w:val="22"/>
          <w:szCs w:val="22"/>
        </w:rPr>
      </w:pPr>
      <w:r>
        <w:t>F.4.2</w:t>
      </w:r>
      <w:r>
        <w:rPr>
          <w:rFonts w:asciiTheme="minorHAnsi" w:eastAsiaTheme="minorEastAsia" w:hAnsiTheme="minorHAnsi" w:cstheme="minorBidi"/>
          <w:sz w:val="22"/>
          <w:szCs w:val="22"/>
        </w:rPr>
        <w:tab/>
      </w:r>
      <w:r>
        <w:t>Setting the power window above a requirement</w:t>
      </w:r>
      <w:r>
        <w:tab/>
      </w:r>
      <w:r>
        <w:fldChar w:fldCharType="begin" w:fldLock="1"/>
      </w:r>
      <w:r>
        <w:instrText xml:space="preserve"> PAGEREF _Toc133250297 \h </w:instrText>
      </w:r>
      <w:r>
        <w:fldChar w:fldCharType="separate"/>
      </w:r>
      <w:r>
        <w:t>838</w:t>
      </w:r>
      <w:r>
        <w:fldChar w:fldCharType="end"/>
      </w:r>
    </w:p>
    <w:p w14:paraId="37B05BC3" w14:textId="6AF51198" w:rsidR="00D65AD6" w:rsidRDefault="00D65AD6">
      <w:pPr>
        <w:pStyle w:val="TOC3"/>
        <w:rPr>
          <w:rFonts w:asciiTheme="minorHAnsi" w:eastAsiaTheme="minorEastAsia" w:hAnsiTheme="minorHAnsi" w:cstheme="minorBidi"/>
          <w:sz w:val="22"/>
          <w:szCs w:val="22"/>
        </w:rPr>
      </w:pPr>
      <w:r>
        <w:t>F.4.2.1</w:t>
      </w:r>
      <w:r>
        <w:rPr>
          <w:rFonts w:asciiTheme="minorHAnsi" w:eastAsiaTheme="minorEastAsia" w:hAnsiTheme="minorHAnsi" w:cstheme="minorBidi"/>
          <w:sz w:val="22"/>
          <w:szCs w:val="22"/>
        </w:rPr>
        <w:tab/>
      </w:r>
      <w:r>
        <w:t>NR FR1</w:t>
      </w:r>
      <w:r>
        <w:tab/>
      </w:r>
      <w:r>
        <w:fldChar w:fldCharType="begin" w:fldLock="1"/>
      </w:r>
      <w:r>
        <w:instrText xml:space="preserve"> PAGEREF _Toc133250298 \h </w:instrText>
      </w:r>
      <w:r>
        <w:fldChar w:fldCharType="separate"/>
      </w:r>
      <w:r>
        <w:t>838</w:t>
      </w:r>
      <w:r>
        <w:fldChar w:fldCharType="end"/>
      </w:r>
    </w:p>
    <w:p w14:paraId="03BD274D" w14:textId="0895C287" w:rsidR="00D65AD6" w:rsidRDefault="00D65AD6">
      <w:pPr>
        <w:pStyle w:val="TOC3"/>
        <w:rPr>
          <w:rFonts w:asciiTheme="minorHAnsi" w:eastAsiaTheme="minorEastAsia" w:hAnsiTheme="minorHAnsi" w:cstheme="minorBidi"/>
          <w:sz w:val="22"/>
          <w:szCs w:val="22"/>
        </w:rPr>
      </w:pPr>
      <w:r>
        <w:t>F.4.2.2</w:t>
      </w:r>
      <w:r>
        <w:rPr>
          <w:rFonts w:asciiTheme="minorHAnsi" w:eastAsiaTheme="minorEastAsia" w:hAnsiTheme="minorHAnsi" w:cstheme="minorBidi"/>
          <w:sz w:val="22"/>
          <w:szCs w:val="22"/>
        </w:rPr>
        <w:tab/>
      </w:r>
      <w:r>
        <w:t>NR FR2</w:t>
      </w:r>
      <w:r>
        <w:tab/>
      </w:r>
      <w:r>
        <w:fldChar w:fldCharType="begin" w:fldLock="1"/>
      </w:r>
      <w:r>
        <w:instrText xml:space="preserve"> PAGEREF _Toc133250299 \h </w:instrText>
      </w:r>
      <w:r>
        <w:fldChar w:fldCharType="separate"/>
      </w:r>
      <w:r>
        <w:t>839</w:t>
      </w:r>
      <w:r>
        <w:fldChar w:fldCharType="end"/>
      </w:r>
    </w:p>
    <w:p w14:paraId="0A997830" w14:textId="73C14E45" w:rsidR="00D65AD6" w:rsidRDefault="00D65AD6">
      <w:pPr>
        <w:pStyle w:val="TOC3"/>
        <w:rPr>
          <w:rFonts w:asciiTheme="minorHAnsi" w:eastAsiaTheme="minorEastAsia" w:hAnsiTheme="minorHAnsi" w:cstheme="minorBidi"/>
          <w:sz w:val="22"/>
          <w:szCs w:val="22"/>
        </w:rPr>
      </w:pPr>
      <w:r>
        <w:t>F.4.2.3</w:t>
      </w:r>
      <w:r>
        <w:rPr>
          <w:rFonts w:asciiTheme="minorHAnsi" w:eastAsiaTheme="minorEastAsia" w:hAnsiTheme="minorHAnsi" w:cstheme="minorBidi"/>
          <w:sz w:val="22"/>
          <w:szCs w:val="22"/>
        </w:rPr>
        <w:tab/>
      </w:r>
      <w:r>
        <w:t>E-UTRA</w:t>
      </w:r>
      <w:r>
        <w:tab/>
      </w:r>
      <w:r>
        <w:fldChar w:fldCharType="begin" w:fldLock="1"/>
      </w:r>
      <w:r>
        <w:instrText xml:space="preserve"> PAGEREF _Toc133250300 \h </w:instrText>
      </w:r>
      <w:r>
        <w:fldChar w:fldCharType="separate"/>
      </w:r>
      <w:r>
        <w:t>840</w:t>
      </w:r>
      <w:r>
        <w:fldChar w:fldCharType="end"/>
      </w:r>
    </w:p>
    <w:p w14:paraId="3CA47A4B" w14:textId="779EE395" w:rsidR="00D65AD6" w:rsidRDefault="00D65AD6">
      <w:pPr>
        <w:pStyle w:val="TOC2"/>
        <w:rPr>
          <w:rFonts w:asciiTheme="minorHAnsi" w:eastAsiaTheme="minorEastAsia" w:hAnsiTheme="minorHAnsi" w:cstheme="minorBidi"/>
          <w:sz w:val="22"/>
          <w:szCs w:val="22"/>
        </w:rPr>
      </w:pPr>
      <w:r>
        <w:t>F.4.3</w:t>
      </w:r>
      <w:r>
        <w:rPr>
          <w:rFonts w:asciiTheme="minorHAnsi" w:eastAsiaTheme="minorEastAsia" w:hAnsiTheme="minorHAnsi" w:cstheme="minorBidi"/>
          <w:sz w:val="22"/>
          <w:szCs w:val="22"/>
        </w:rPr>
        <w:tab/>
      </w:r>
      <w:r>
        <w:t>Setting the power window below a requirement</w:t>
      </w:r>
      <w:r>
        <w:tab/>
      </w:r>
      <w:r>
        <w:fldChar w:fldCharType="begin" w:fldLock="1"/>
      </w:r>
      <w:r>
        <w:instrText xml:space="preserve"> PAGEREF _Toc133250301 \h </w:instrText>
      </w:r>
      <w:r>
        <w:fldChar w:fldCharType="separate"/>
      </w:r>
      <w:r>
        <w:t>841</w:t>
      </w:r>
      <w:r>
        <w:fldChar w:fldCharType="end"/>
      </w:r>
    </w:p>
    <w:p w14:paraId="0CF45336" w14:textId="45BD0470" w:rsidR="00D65AD6" w:rsidRDefault="00D65AD6">
      <w:pPr>
        <w:pStyle w:val="TOC3"/>
        <w:rPr>
          <w:rFonts w:asciiTheme="minorHAnsi" w:eastAsiaTheme="minorEastAsia" w:hAnsiTheme="minorHAnsi" w:cstheme="minorBidi"/>
          <w:sz w:val="22"/>
          <w:szCs w:val="22"/>
        </w:rPr>
      </w:pPr>
      <w:r>
        <w:t>F.4.3.1</w:t>
      </w:r>
      <w:r>
        <w:rPr>
          <w:rFonts w:asciiTheme="minorHAnsi" w:eastAsiaTheme="minorEastAsia" w:hAnsiTheme="minorHAnsi" w:cstheme="minorBidi"/>
          <w:sz w:val="22"/>
          <w:szCs w:val="22"/>
        </w:rPr>
        <w:tab/>
      </w:r>
      <w:r>
        <w:t>NR FR1</w:t>
      </w:r>
      <w:r>
        <w:tab/>
      </w:r>
      <w:r>
        <w:fldChar w:fldCharType="begin" w:fldLock="1"/>
      </w:r>
      <w:r>
        <w:instrText xml:space="preserve"> PAGEREF _Toc133250302 \h </w:instrText>
      </w:r>
      <w:r>
        <w:fldChar w:fldCharType="separate"/>
      </w:r>
      <w:r>
        <w:t>841</w:t>
      </w:r>
      <w:r>
        <w:fldChar w:fldCharType="end"/>
      </w:r>
    </w:p>
    <w:p w14:paraId="1428E86E" w14:textId="7B561FD6" w:rsidR="00D65AD6" w:rsidRDefault="00D65AD6">
      <w:pPr>
        <w:pStyle w:val="TOC3"/>
        <w:rPr>
          <w:rFonts w:asciiTheme="minorHAnsi" w:eastAsiaTheme="minorEastAsia" w:hAnsiTheme="minorHAnsi" w:cstheme="minorBidi"/>
          <w:sz w:val="22"/>
          <w:szCs w:val="22"/>
        </w:rPr>
      </w:pPr>
      <w:r>
        <w:t>F.4.3.2</w:t>
      </w:r>
      <w:r>
        <w:rPr>
          <w:rFonts w:asciiTheme="minorHAnsi" w:eastAsiaTheme="minorEastAsia" w:hAnsiTheme="minorHAnsi" w:cstheme="minorBidi"/>
          <w:sz w:val="22"/>
          <w:szCs w:val="22"/>
        </w:rPr>
        <w:tab/>
      </w:r>
      <w:r>
        <w:t>NR FR2</w:t>
      </w:r>
      <w:r>
        <w:tab/>
      </w:r>
      <w:r>
        <w:fldChar w:fldCharType="begin" w:fldLock="1"/>
      </w:r>
      <w:r>
        <w:instrText xml:space="preserve"> PAGEREF _Toc133250303 \h </w:instrText>
      </w:r>
      <w:r>
        <w:fldChar w:fldCharType="separate"/>
      </w:r>
      <w:r>
        <w:t>842</w:t>
      </w:r>
      <w:r>
        <w:fldChar w:fldCharType="end"/>
      </w:r>
    </w:p>
    <w:p w14:paraId="00698514" w14:textId="525B0249" w:rsidR="00D65AD6" w:rsidRDefault="00D65AD6">
      <w:pPr>
        <w:pStyle w:val="TOC3"/>
        <w:rPr>
          <w:rFonts w:asciiTheme="minorHAnsi" w:eastAsiaTheme="minorEastAsia" w:hAnsiTheme="minorHAnsi" w:cstheme="minorBidi"/>
          <w:sz w:val="22"/>
          <w:szCs w:val="22"/>
        </w:rPr>
      </w:pPr>
      <w:r>
        <w:t>F.4.3.3</w:t>
      </w:r>
      <w:r>
        <w:rPr>
          <w:rFonts w:asciiTheme="minorHAnsi" w:eastAsiaTheme="minorEastAsia" w:hAnsiTheme="minorHAnsi" w:cstheme="minorBidi"/>
          <w:sz w:val="22"/>
          <w:szCs w:val="22"/>
        </w:rPr>
        <w:tab/>
      </w:r>
      <w:r>
        <w:t>E-UTRA</w:t>
      </w:r>
      <w:r>
        <w:tab/>
      </w:r>
      <w:r>
        <w:fldChar w:fldCharType="begin" w:fldLock="1"/>
      </w:r>
      <w:r>
        <w:instrText xml:space="preserve"> PAGEREF _Toc133250304 \h </w:instrText>
      </w:r>
      <w:r>
        <w:fldChar w:fldCharType="separate"/>
      </w:r>
      <w:r>
        <w:t>843</w:t>
      </w:r>
      <w:r>
        <w:fldChar w:fldCharType="end"/>
      </w:r>
    </w:p>
    <w:p w14:paraId="6B22FDD2" w14:textId="6389E073" w:rsidR="00D65AD6" w:rsidRDefault="00D65AD6">
      <w:pPr>
        <w:pStyle w:val="TOC2"/>
        <w:rPr>
          <w:rFonts w:asciiTheme="minorHAnsi" w:eastAsiaTheme="minorEastAsia" w:hAnsiTheme="minorHAnsi" w:cstheme="minorBidi"/>
          <w:sz w:val="22"/>
          <w:szCs w:val="22"/>
        </w:rPr>
      </w:pPr>
      <w:r>
        <w:t>F.4.4</w:t>
      </w:r>
      <w:r>
        <w:rPr>
          <w:rFonts w:asciiTheme="minorHAnsi" w:eastAsiaTheme="minorEastAsia" w:hAnsiTheme="minorHAnsi" w:cstheme="minorBidi"/>
          <w:sz w:val="22"/>
          <w:szCs w:val="22"/>
        </w:rPr>
        <w:tab/>
      </w:r>
      <w:r>
        <w:t>Setting the power window centred on a target value</w:t>
      </w:r>
      <w:r>
        <w:tab/>
      </w:r>
      <w:r>
        <w:fldChar w:fldCharType="begin" w:fldLock="1"/>
      </w:r>
      <w:r>
        <w:instrText xml:space="preserve"> PAGEREF _Toc133250305 \h </w:instrText>
      </w:r>
      <w:r>
        <w:fldChar w:fldCharType="separate"/>
      </w:r>
      <w:r>
        <w:t>844</w:t>
      </w:r>
      <w:r>
        <w:fldChar w:fldCharType="end"/>
      </w:r>
    </w:p>
    <w:p w14:paraId="38704BEA" w14:textId="0A6E9F9E" w:rsidR="00D65AD6" w:rsidRDefault="00D65AD6">
      <w:pPr>
        <w:pStyle w:val="TOC3"/>
        <w:rPr>
          <w:rFonts w:asciiTheme="minorHAnsi" w:eastAsiaTheme="minorEastAsia" w:hAnsiTheme="minorHAnsi" w:cstheme="minorBidi"/>
          <w:sz w:val="22"/>
          <w:szCs w:val="22"/>
        </w:rPr>
      </w:pPr>
      <w:r>
        <w:t>F.4.4.1</w:t>
      </w:r>
      <w:r>
        <w:rPr>
          <w:rFonts w:asciiTheme="minorHAnsi" w:eastAsiaTheme="minorEastAsia" w:hAnsiTheme="minorHAnsi" w:cstheme="minorBidi"/>
          <w:sz w:val="22"/>
          <w:szCs w:val="22"/>
        </w:rPr>
        <w:tab/>
      </w:r>
      <w:r>
        <w:t>NR FR1</w:t>
      </w:r>
      <w:r>
        <w:tab/>
      </w:r>
      <w:r>
        <w:fldChar w:fldCharType="begin" w:fldLock="1"/>
      </w:r>
      <w:r>
        <w:instrText xml:space="preserve"> PAGEREF _Toc133250306 \h </w:instrText>
      </w:r>
      <w:r>
        <w:fldChar w:fldCharType="separate"/>
      </w:r>
      <w:r>
        <w:t>844</w:t>
      </w:r>
      <w:r>
        <w:fldChar w:fldCharType="end"/>
      </w:r>
    </w:p>
    <w:p w14:paraId="471D2427" w14:textId="73FA215A" w:rsidR="00D65AD6" w:rsidRDefault="00D65AD6">
      <w:pPr>
        <w:pStyle w:val="TOC3"/>
        <w:rPr>
          <w:rFonts w:asciiTheme="minorHAnsi" w:eastAsiaTheme="minorEastAsia" w:hAnsiTheme="minorHAnsi" w:cstheme="minorBidi"/>
          <w:sz w:val="22"/>
          <w:szCs w:val="22"/>
        </w:rPr>
      </w:pPr>
      <w:r>
        <w:t>F.4.4.2</w:t>
      </w:r>
      <w:r>
        <w:rPr>
          <w:rFonts w:asciiTheme="minorHAnsi" w:eastAsiaTheme="minorEastAsia" w:hAnsiTheme="minorHAnsi" w:cstheme="minorBidi"/>
          <w:sz w:val="22"/>
          <w:szCs w:val="22"/>
        </w:rPr>
        <w:tab/>
      </w:r>
      <w:r>
        <w:t>NR FR2</w:t>
      </w:r>
      <w:r>
        <w:tab/>
      </w:r>
      <w:r>
        <w:fldChar w:fldCharType="begin" w:fldLock="1"/>
      </w:r>
      <w:r>
        <w:instrText xml:space="preserve"> PAGEREF _Toc133250307 \h </w:instrText>
      </w:r>
      <w:r>
        <w:fldChar w:fldCharType="separate"/>
      </w:r>
      <w:r>
        <w:t>845</w:t>
      </w:r>
      <w:r>
        <w:fldChar w:fldCharType="end"/>
      </w:r>
    </w:p>
    <w:p w14:paraId="4400C555" w14:textId="10B7DDB6" w:rsidR="00D65AD6" w:rsidRDefault="00D65AD6">
      <w:pPr>
        <w:pStyle w:val="TOC3"/>
        <w:rPr>
          <w:rFonts w:asciiTheme="minorHAnsi" w:eastAsiaTheme="minorEastAsia" w:hAnsiTheme="minorHAnsi" w:cstheme="minorBidi"/>
          <w:sz w:val="22"/>
          <w:szCs w:val="22"/>
        </w:rPr>
      </w:pPr>
      <w:r>
        <w:t>F.4.4.3</w:t>
      </w:r>
      <w:r>
        <w:rPr>
          <w:rFonts w:asciiTheme="minorHAnsi" w:eastAsiaTheme="minorEastAsia" w:hAnsiTheme="minorHAnsi" w:cstheme="minorBidi"/>
          <w:sz w:val="22"/>
          <w:szCs w:val="22"/>
        </w:rPr>
        <w:tab/>
      </w:r>
      <w:r>
        <w:t>E-UTRA</w:t>
      </w:r>
      <w:r>
        <w:tab/>
      </w:r>
      <w:r>
        <w:fldChar w:fldCharType="begin" w:fldLock="1"/>
      </w:r>
      <w:r>
        <w:instrText xml:space="preserve"> PAGEREF _Toc133250308 \h </w:instrText>
      </w:r>
      <w:r>
        <w:fldChar w:fldCharType="separate"/>
      </w:r>
      <w:r>
        <w:t>846</w:t>
      </w:r>
      <w:r>
        <w:fldChar w:fldCharType="end"/>
      </w:r>
    </w:p>
    <w:p w14:paraId="6C9F2D8F" w14:textId="3662D40F" w:rsidR="00D65AD6" w:rsidRDefault="00D65AD6">
      <w:pPr>
        <w:pStyle w:val="TOC8"/>
        <w:rPr>
          <w:rFonts w:asciiTheme="minorHAnsi" w:eastAsiaTheme="minorEastAsia" w:hAnsiTheme="minorHAnsi" w:cstheme="minorBidi"/>
          <w:b w:val="0"/>
          <w:szCs w:val="22"/>
        </w:rPr>
      </w:pPr>
      <w:r>
        <w:t>Annex G (normative): Uplink Physical Channels</w:t>
      </w:r>
      <w:r>
        <w:tab/>
      </w:r>
      <w:r>
        <w:fldChar w:fldCharType="begin" w:fldLock="1"/>
      </w:r>
      <w:r>
        <w:instrText xml:space="preserve"> PAGEREF _Toc133250309 \h </w:instrText>
      </w:r>
      <w:r>
        <w:fldChar w:fldCharType="separate"/>
      </w:r>
      <w:r>
        <w:t>848</w:t>
      </w:r>
      <w:r>
        <w:fldChar w:fldCharType="end"/>
      </w:r>
    </w:p>
    <w:p w14:paraId="31A3C56E" w14:textId="7C8AB624" w:rsidR="00D65AD6" w:rsidRDefault="00D65AD6">
      <w:pPr>
        <w:pStyle w:val="TOC8"/>
        <w:rPr>
          <w:rFonts w:asciiTheme="minorHAnsi" w:eastAsiaTheme="minorEastAsia" w:hAnsiTheme="minorHAnsi" w:cstheme="minorBidi"/>
          <w:b w:val="0"/>
          <w:szCs w:val="22"/>
        </w:rPr>
      </w:pPr>
      <w:r>
        <w:t xml:space="preserve">Annex H (normative): </w:t>
      </w:r>
      <w:r w:rsidRPr="00B70D7D">
        <w:rPr>
          <w:rFonts w:cs="v4.2.0"/>
        </w:rPr>
        <w:t>Statistical Testing</w:t>
      </w:r>
      <w:r>
        <w:tab/>
      </w:r>
      <w:r>
        <w:fldChar w:fldCharType="begin" w:fldLock="1"/>
      </w:r>
      <w:r>
        <w:instrText xml:space="preserve"> PAGEREF _Toc133250310 \h </w:instrText>
      </w:r>
      <w:r>
        <w:fldChar w:fldCharType="separate"/>
      </w:r>
      <w:r>
        <w:t>849</w:t>
      </w:r>
      <w:r>
        <w:fldChar w:fldCharType="end"/>
      </w:r>
    </w:p>
    <w:p w14:paraId="72D9D7D0" w14:textId="71679495" w:rsidR="00D65AD6" w:rsidRDefault="00D65AD6">
      <w:pPr>
        <w:pStyle w:val="TOC2"/>
        <w:rPr>
          <w:rFonts w:asciiTheme="minorHAnsi" w:eastAsiaTheme="minorEastAsia" w:hAnsiTheme="minorHAnsi" w:cstheme="minorBidi"/>
          <w:sz w:val="22"/>
          <w:szCs w:val="22"/>
        </w:rPr>
      </w:pPr>
      <w:r>
        <w:t>H.1</w:t>
      </w:r>
      <w:r>
        <w:rPr>
          <w:rFonts w:asciiTheme="minorHAnsi" w:eastAsiaTheme="minorEastAsia" w:hAnsiTheme="minorHAnsi" w:cstheme="minorBidi"/>
          <w:sz w:val="22"/>
          <w:szCs w:val="22"/>
        </w:rPr>
        <w:tab/>
      </w:r>
      <w:r>
        <w:t>General</w:t>
      </w:r>
      <w:r>
        <w:tab/>
      </w:r>
      <w:r>
        <w:fldChar w:fldCharType="begin" w:fldLock="1"/>
      </w:r>
      <w:r>
        <w:instrText xml:space="preserve"> PAGEREF _Toc133250311 \h </w:instrText>
      </w:r>
      <w:r>
        <w:fldChar w:fldCharType="separate"/>
      </w:r>
      <w:r>
        <w:t>849</w:t>
      </w:r>
      <w:r>
        <w:fldChar w:fldCharType="end"/>
      </w:r>
    </w:p>
    <w:p w14:paraId="2A393203" w14:textId="652ABB3F" w:rsidR="00D65AD6" w:rsidRDefault="00D65AD6">
      <w:pPr>
        <w:pStyle w:val="TOC2"/>
        <w:rPr>
          <w:rFonts w:asciiTheme="minorHAnsi" w:eastAsiaTheme="minorEastAsia" w:hAnsiTheme="minorHAnsi" w:cstheme="minorBidi"/>
          <w:sz w:val="22"/>
          <w:szCs w:val="22"/>
        </w:rPr>
      </w:pPr>
      <w:r>
        <w:t>H.2</w:t>
      </w:r>
      <w:r>
        <w:rPr>
          <w:rFonts w:asciiTheme="minorHAnsi" w:eastAsiaTheme="minorEastAsia" w:hAnsiTheme="minorHAnsi" w:cstheme="minorBidi"/>
          <w:sz w:val="22"/>
          <w:szCs w:val="22"/>
        </w:rPr>
        <w:tab/>
      </w:r>
      <w:r>
        <w:t>Statistical testing of receiver characteristics</w:t>
      </w:r>
      <w:r>
        <w:tab/>
      </w:r>
      <w:r>
        <w:fldChar w:fldCharType="begin" w:fldLock="1"/>
      </w:r>
      <w:r>
        <w:instrText xml:space="preserve"> PAGEREF _Toc133250312 \h </w:instrText>
      </w:r>
      <w:r>
        <w:fldChar w:fldCharType="separate"/>
      </w:r>
      <w:r>
        <w:t>849</w:t>
      </w:r>
      <w:r>
        <w:fldChar w:fldCharType="end"/>
      </w:r>
    </w:p>
    <w:p w14:paraId="6F4062D8" w14:textId="1D944217" w:rsidR="00D65AD6" w:rsidRDefault="00D65AD6">
      <w:pPr>
        <w:pStyle w:val="TOC3"/>
        <w:rPr>
          <w:rFonts w:asciiTheme="minorHAnsi" w:eastAsiaTheme="minorEastAsia" w:hAnsiTheme="minorHAnsi" w:cstheme="minorBidi"/>
          <w:sz w:val="22"/>
          <w:szCs w:val="22"/>
        </w:rPr>
      </w:pPr>
      <w:r>
        <w:t>H.2.1</w:t>
      </w:r>
      <w:r>
        <w:rPr>
          <w:rFonts w:asciiTheme="minorHAnsi" w:eastAsiaTheme="minorEastAsia" w:hAnsiTheme="minorHAnsi" w:cstheme="minorBidi"/>
          <w:sz w:val="22"/>
          <w:szCs w:val="22"/>
        </w:rPr>
        <w:tab/>
      </w:r>
      <w:r>
        <w:t>General</w:t>
      </w:r>
      <w:r>
        <w:tab/>
      </w:r>
      <w:r>
        <w:fldChar w:fldCharType="begin" w:fldLock="1"/>
      </w:r>
      <w:r>
        <w:instrText xml:space="preserve"> PAGEREF _Toc133250313 \h </w:instrText>
      </w:r>
      <w:r>
        <w:fldChar w:fldCharType="separate"/>
      </w:r>
      <w:r>
        <w:t>849</w:t>
      </w:r>
      <w:r>
        <w:fldChar w:fldCharType="end"/>
      </w:r>
    </w:p>
    <w:p w14:paraId="141CFCCC" w14:textId="21BFDFDB" w:rsidR="00D65AD6" w:rsidRDefault="00D65AD6">
      <w:pPr>
        <w:pStyle w:val="TOC3"/>
        <w:rPr>
          <w:rFonts w:asciiTheme="minorHAnsi" w:eastAsiaTheme="minorEastAsia" w:hAnsiTheme="minorHAnsi" w:cstheme="minorBidi"/>
          <w:sz w:val="22"/>
          <w:szCs w:val="22"/>
        </w:rPr>
      </w:pPr>
      <w:r>
        <w:t>H.2.2</w:t>
      </w:r>
      <w:r>
        <w:rPr>
          <w:rFonts w:asciiTheme="minorHAnsi" w:eastAsiaTheme="minorEastAsia" w:hAnsiTheme="minorHAnsi" w:cstheme="minorBidi"/>
          <w:sz w:val="22"/>
          <w:szCs w:val="22"/>
        </w:rPr>
        <w:tab/>
      </w:r>
      <w:r>
        <w:t>Mapping throughput to error ratio</w:t>
      </w:r>
      <w:r>
        <w:tab/>
      </w:r>
      <w:r>
        <w:fldChar w:fldCharType="begin" w:fldLock="1"/>
      </w:r>
      <w:r>
        <w:instrText xml:space="preserve"> PAGEREF _Toc133250314 \h </w:instrText>
      </w:r>
      <w:r>
        <w:fldChar w:fldCharType="separate"/>
      </w:r>
      <w:r>
        <w:t>849</w:t>
      </w:r>
      <w:r>
        <w:fldChar w:fldCharType="end"/>
      </w:r>
    </w:p>
    <w:p w14:paraId="371AC932" w14:textId="70AD7E92" w:rsidR="00D65AD6" w:rsidRDefault="00D65AD6">
      <w:pPr>
        <w:pStyle w:val="TOC3"/>
        <w:rPr>
          <w:rFonts w:asciiTheme="minorHAnsi" w:eastAsiaTheme="minorEastAsia" w:hAnsiTheme="minorHAnsi" w:cstheme="minorBidi"/>
          <w:sz w:val="22"/>
          <w:szCs w:val="22"/>
        </w:rPr>
      </w:pPr>
      <w:r>
        <w:t>H.2.3</w:t>
      </w:r>
      <w:r>
        <w:rPr>
          <w:rFonts w:asciiTheme="minorHAnsi" w:eastAsiaTheme="minorEastAsia" w:hAnsiTheme="minorHAnsi" w:cstheme="minorBidi"/>
          <w:sz w:val="22"/>
          <w:szCs w:val="22"/>
        </w:rPr>
        <w:tab/>
      </w:r>
      <w:r>
        <w:t>Design of the test</w:t>
      </w:r>
      <w:r>
        <w:tab/>
      </w:r>
      <w:r>
        <w:fldChar w:fldCharType="begin" w:fldLock="1"/>
      </w:r>
      <w:r>
        <w:instrText xml:space="preserve"> PAGEREF _Toc133250315 \h </w:instrText>
      </w:r>
      <w:r>
        <w:fldChar w:fldCharType="separate"/>
      </w:r>
      <w:r>
        <w:t>850</w:t>
      </w:r>
      <w:r>
        <w:fldChar w:fldCharType="end"/>
      </w:r>
    </w:p>
    <w:p w14:paraId="19A547A7" w14:textId="3859699F" w:rsidR="00D65AD6" w:rsidRDefault="00D65AD6">
      <w:pPr>
        <w:pStyle w:val="TOC3"/>
        <w:rPr>
          <w:rFonts w:asciiTheme="minorHAnsi" w:eastAsiaTheme="minorEastAsia" w:hAnsiTheme="minorHAnsi" w:cstheme="minorBidi"/>
          <w:sz w:val="22"/>
          <w:szCs w:val="22"/>
        </w:rPr>
      </w:pPr>
      <w:r>
        <w:t>H.2.4</w:t>
      </w:r>
      <w:r>
        <w:rPr>
          <w:rFonts w:asciiTheme="minorHAnsi" w:eastAsiaTheme="minorEastAsia" w:hAnsiTheme="minorHAnsi" w:cstheme="minorBidi"/>
          <w:sz w:val="22"/>
          <w:szCs w:val="22"/>
        </w:rPr>
        <w:tab/>
      </w:r>
      <w:r>
        <w:t>Numerical definition of the pass fail limits</w:t>
      </w:r>
      <w:r>
        <w:tab/>
      </w:r>
      <w:r>
        <w:fldChar w:fldCharType="begin" w:fldLock="1"/>
      </w:r>
      <w:r>
        <w:instrText xml:space="preserve"> PAGEREF _Toc133250316 \h </w:instrText>
      </w:r>
      <w:r>
        <w:fldChar w:fldCharType="separate"/>
      </w:r>
      <w:r>
        <w:t>851</w:t>
      </w:r>
      <w:r>
        <w:fldChar w:fldCharType="end"/>
      </w:r>
    </w:p>
    <w:p w14:paraId="74BA85E4" w14:textId="7E1AB81E" w:rsidR="00D65AD6" w:rsidRDefault="00D65AD6">
      <w:pPr>
        <w:pStyle w:val="TOC3"/>
        <w:rPr>
          <w:rFonts w:asciiTheme="minorHAnsi" w:eastAsiaTheme="minorEastAsia" w:hAnsiTheme="minorHAnsi" w:cstheme="minorBidi"/>
          <w:sz w:val="22"/>
          <w:szCs w:val="22"/>
        </w:rPr>
      </w:pPr>
      <w:r>
        <w:t>H.2.5</w:t>
      </w:r>
      <w:r>
        <w:rPr>
          <w:rFonts w:asciiTheme="minorHAnsi" w:eastAsiaTheme="minorEastAsia" w:hAnsiTheme="minorHAnsi" w:cstheme="minorBidi"/>
          <w:sz w:val="22"/>
          <w:szCs w:val="22"/>
        </w:rPr>
        <w:tab/>
      </w:r>
      <w:r>
        <w:t>Pass fail decision rules</w:t>
      </w:r>
      <w:r>
        <w:tab/>
      </w:r>
      <w:r>
        <w:fldChar w:fldCharType="begin" w:fldLock="1"/>
      </w:r>
      <w:r>
        <w:instrText xml:space="preserve"> PAGEREF _Toc133250317 \h </w:instrText>
      </w:r>
      <w:r>
        <w:fldChar w:fldCharType="separate"/>
      </w:r>
      <w:r>
        <w:t>852</w:t>
      </w:r>
      <w:r>
        <w:fldChar w:fldCharType="end"/>
      </w:r>
    </w:p>
    <w:p w14:paraId="32AF6CD2" w14:textId="700F726A" w:rsidR="00D65AD6" w:rsidRDefault="00D65AD6">
      <w:pPr>
        <w:pStyle w:val="TOC8"/>
        <w:rPr>
          <w:rFonts w:asciiTheme="minorHAnsi" w:eastAsiaTheme="minorEastAsia" w:hAnsiTheme="minorHAnsi" w:cstheme="minorBidi"/>
          <w:b w:val="0"/>
          <w:szCs w:val="22"/>
        </w:rPr>
      </w:pPr>
      <w:r>
        <w:lastRenderedPageBreak/>
        <w:t>Annex I (normative): Void</w:t>
      </w:r>
      <w:r>
        <w:tab/>
      </w:r>
      <w:r w:rsidR="00386741">
        <w:tab/>
      </w:r>
      <w:r>
        <w:fldChar w:fldCharType="begin" w:fldLock="1"/>
      </w:r>
      <w:r>
        <w:instrText xml:space="preserve"> PAGEREF _Toc133250318 \h </w:instrText>
      </w:r>
      <w:r>
        <w:fldChar w:fldCharType="separate"/>
      </w:r>
      <w:r>
        <w:t>853</w:t>
      </w:r>
      <w:r>
        <w:fldChar w:fldCharType="end"/>
      </w:r>
    </w:p>
    <w:p w14:paraId="0EEE8AD6" w14:textId="3D356509" w:rsidR="00D65AD6" w:rsidRDefault="00D65AD6">
      <w:pPr>
        <w:pStyle w:val="TOC8"/>
        <w:rPr>
          <w:rFonts w:asciiTheme="minorHAnsi" w:eastAsiaTheme="minorEastAsia" w:hAnsiTheme="minorHAnsi" w:cstheme="minorBidi"/>
          <w:b w:val="0"/>
          <w:szCs w:val="22"/>
        </w:rPr>
      </w:pPr>
      <w:r>
        <w:t>Annex J (normative): Test applicability per permitted test method</w:t>
      </w:r>
      <w:r>
        <w:tab/>
      </w:r>
      <w:r>
        <w:fldChar w:fldCharType="begin" w:fldLock="1"/>
      </w:r>
      <w:r>
        <w:instrText xml:space="preserve"> PAGEREF _Toc133250319 \h </w:instrText>
      </w:r>
      <w:r>
        <w:fldChar w:fldCharType="separate"/>
      </w:r>
      <w:r>
        <w:t>854</w:t>
      </w:r>
      <w:r>
        <w:fldChar w:fldCharType="end"/>
      </w:r>
    </w:p>
    <w:p w14:paraId="7050DF59" w14:textId="4C7666B5" w:rsidR="00D65AD6" w:rsidRDefault="00D65AD6">
      <w:pPr>
        <w:pStyle w:val="TOC8"/>
        <w:rPr>
          <w:rFonts w:asciiTheme="minorHAnsi" w:eastAsiaTheme="minorEastAsia" w:hAnsiTheme="minorHAnsi" w:cstheme="minorBidi"/>
          <w:b w:val="0"/>
          <w:szCs w:val="22"/>
        </w:rPr>
      </w:pPr>
      <w:r>
        <w:t>Annex K (normative): EIRP, TRP, and EIS measurement procedures</w:t>
      </w:r>
      <w:r>
        <w:tab/>
      </w:r>
      <w:r>
        <w:fldChar w:fldCharType="begin" w:fldLock="1"/>
      </w:r>
      <w:r>
        <w:instrText xml:space="preserve"> PAGEREF _Toc133250320 \h </w:instrText>
      </w:r>
      <w:r>
        <w:fldChar w:fldCharType="separate"/>
      </w:r>
      <w:r>
        <w:t>855</w:t>
      </w:r>
      <w:r>
        <w:fldChar w:fldCharType="end"/>
      </w:r>
    </w:p>
    <w:p w14:paraId="69954E98" w14:textId="504B599E" w:rsidR="00D65AD6" w:rsidRDefault="00D65AD6">
      <w:pPr>
        <w:pStyle w:val="TOC8"/>
        <w:rPr>
          <w:rFonts w:asciiTheme="minorHAnsi" w:eastAsiaTheme="minorEastAsia" w:hAnsiTheme="minorHAnsi" w:cstheme="minorBidi"/>
          <w:b w:val="0"/>
          <w:szCs w:val="22"/>
        </w:rPr>
      </w:pPr>
      <w:r>
        <w:t>Annex L (normative): Void</w:t>
      </w:r>
      <w:r>
        <w:tab/>
      </w:r>
      <w:r>
        <w:fldChar w:fldCharType="begin" w:fldLock="1"/>
      </w:r>
      <w:r>
        <w:instrText xml:space="preserve"> PAGEREF _Toc133250321 \h </w:instrText>
      </w:r>
      <w:r>
        <w:fldChar w:fldCharType="separate"/>
      </w:r>
      <w:r>
        <w:t>856</w:t>
      </w:r>
      <w:r>
        <w:fldChar w:fldCharType="end"/>
      </w:r>
    </w:p>
    <w:p w14:paraId="1FF50166" w14:textId="3DACD5AC" w:rsidR="00D65AD6" w:rsidRDefault="00D65AD6">
      <w:pPr>
        <w:pStyle w:val="TOC8"/>
        <w:rPr>
          <w:rFonts w:asciiTheme="minorHAnsi" w:eastAsiaTheme="minorEastAsia" w:hAnsiTheme="minorHAnsi" w:cstheme="minorBidi"/>
          <w:b w:val="0"/>
          <w:szCs w:val="22"/>
        </w:rPr>
      </w:pPr>
      <w:r>
        <w:t>Annex M (normative): Dual uplink interferer</w:t>
      </w:r>
      <w:r>
        <w:tab/>
      </w:r>
      <w:r>
        <w:fldChar w:fldCharType="begin" w:fldLock="1"/>
      </w:r>
      <w:r>
        <w:instrText xml:space="preserve"> PAGEREF _Toc133250322 \h </w:instrText>
      </w:r>
      <w:r>
        <w:fldChar w:fldCharType="separate"/>
      </w:r>
      <w:r>
        <w:t>857</w:t>
      </w:r>
      <w:r>
        <w:fldChar w:fldCharType="end"/>
      </w:r>
    </w:p>
    <w:p w14:paraId="15437A47" w14:textId="283BF54C" w:rsidR="00D65AD6" w:rsidRDefault="00D65AD6">
      <w:pPr>
        <w:pStyle w:val="TOC8"/>
        <w:rPr>
          <w:rFonts w:asciiTheme="minorHAnsi" w:eastAsiaTheme="minorEastAsia" w:hAnsiTheme="minorHAnsi" w:cstheme="minorBidi"/>
          <w:b w:val="0"/>
          <w:szCs w:val="22"/>
        </w:rPr>
      </w:pPr>
      <w:r>
        <w:t xml:space="preserve">Annex N (normative): </w:t>
      </w:r>
      <w:r>
        <w:rPr>
          <w:lang w:eastAsia="x-none"/>
        </w:rPr>
        <w:t>Modified MPR behaviour</w:t>
      </w:r>
      <w:r>
        <w:tab/>
      </w:r>
      <w:r>
        <w:fldChar w:fldCharType="begin" w:fldLock="1"/>
      </w:r>
      <w:r>
        <w:instrText xml:space="preserve"> PAGEREF _Toc133250323 \h </w:instrText>
      </w:r>
      <w:r>
        <w:fldChar w:fldCharType="separate"/>
      </w:r>
      <w:r>
        <w:t>858</w:t>
      </w:r>
      <w:r>
        <w:fldChar w:fldCharType="end"/>
      </w:r>
    </w:p>
    <w:p w14:paraId="58B6AF90" w14:textId="252B0B5D" w:rsidR="00D65AD6" w:rsidRDefault="00D65AD6">
      <w:pPr>
        <w:pStyle w:val="TOC1"/>
        <w:rPr>
          <w:rFonts w:asciiTheme="minorHAnsi" w:eastAsiaTheme="minorEastAsia" w:hAnsiTheme="minorHAnsi" w:cstheme="minorBidi"/>
          <w:szCs w:val="22"/>
        </w:rPr>
      </w:pPr>
      <w:r>
        <w:t>N.1</w:t>
      </w:r>
      <w:r>
        <w:rPr>
          <w:rFonts w:asciiTheme="minorHAnsi" w:eastAsiaTheme="minorEastAsia" w:hAnsiTheme="minorHAnsi" w:cstheme="minorBidi"/>
          <w:szCs w:val="22"/>
        </w:rPr>
        <w:tab/>
      </w:r>
      <w:r>
        <w:t>Indication of modified MPR behaviour</w:t>
      </w:r>
      <w:r>
        <w:tab/>
      </w:r>
      <w:r>
        <w:fldChar w:fldCharType="begin" w:fldLock="1"/>
      </w:r>
      <w:r>
        <w:instrText xml:space="preserve"> PAGEREF _Toc133250324 \h </w:instrText>
      </w:r>
      <w:r>
        <w:fldChar w:fldCharType="separate"/>
      </w:r>
      <w:r>
        <w:t>858</w:t>
      </w:r>
      <w:r>
        <w:fldChar w:fldCharType="end"/>
      </w:r>
    </w:p>
    <w:p w14:paraId="737A02DF" w14:textId="225A7174" w:rsidR="00D65AD6" w:rsidRDefault="00D65AD6">
      <w:pPr>
        <w:pStyle w:val="TOC8"/>
        <w:rPr>
          <w:rFonts w:asciiTheme="minorHAnsi" w:eastAsiaTheme="minorEastAsia" w:hAnsiTheme="minorHAnsi" w:cstheme="minorBidi"/>
          <w:b w:val="0"/>
          <w:szCs w:val="22"/>
        </w:rPr>
      </w:pPr>
      <w:r>
        <w:t>Annex O (informative): Change history</w:t>
      </w:r>
      <w:r>
        <w:tab/>
      </w:r>
      <w:r>
        <w:fldChar w:fldCharType="begin" w:fldLock="1"/>
      </w:r>
      <w:r>
        <w:instrText xml:space="preserve"> PAGEREF _Toc133250325 \h </w:instrText>
      </w:r>
      <w:r>
        <w:fldChar w:fldCharType="separate"/>
      </w:r>
      <w:r>
        <w:t>859</w:t>
      </w:r>
      <w:r>
        <w:fldChar w:fldCharType="end"/>
      </w:r>
    </w:p>
    <w:p w14:paraId="7753F090" w14:textId="2ACD23DE" w:rsidR="00AB2B30" w:rsidRPr="009B053A" w:rsidRDefault="00777E5E">
      <w:r w:rsidRPr="009B053A">
        <w:rPr>
          <w:sz w:val="22"/>
        </w:rPr>
        <w:fldChar w:fldCharType="end"/>
      </w:r>
    </w:p>
    <w:p w14:paraId="6A40C5F0" w14:textId="77777777" w:rsidR="00AB2B30" w:rsidRPr="009B053A" w:rsidRDefault="006A7121">
      <w:pPr>
        <w:pStyle w:val="Heading1"/>
      </w:pPr>
      <w:r w:rsidRPr="009B053A">
        <w:br w:type="page"/>
      </w:r>
      <w:bookmarkStart w:id="2" w:name="_Toc27475523"/>
      <w:bookmarkStart w:id="3" w:name="_Toc29495114"/>
      <w:bookmarkStart w:id="4" w:name="_Toc36116160"/>
      <w:bookmarkStart w:id="5" w:name="_Toc36118209"/>
      <w:bookmarkStart w:id="6" w:name="_Toc36560322"/>
      <w:bookmarkStart w:id="7" w:name="_Toc43976819"/>
      <w:bookmarkStart w:id="8" w:name="_Toc52213379"/>
      <w:bookmarkStart w:id="9" w:name="_Toc60742835"/>
      <w:bookmarkStart w:id="10" w:name="_Toc68206013"/>
      <w:bookmarkStart w:id="11" w:name="_Toc75971809"/>
      <w:bookmarkStart w:id="12" w:name="_Toc85051232"/>
      <w:bookmarkStart w:id="13" w:name="_Toc90493228"/>
      <w:bookmarkStart w:id="14" w:name="_Toc90493868"/>
      <w:bookmarkStart w:id="15" w:name="_Toc100093891"/>
      <w:bookmarkStart w:id="16" w:name="_Toc106872535"/>
      <w:bookmarkStart w:id="17" w:name="_Toc133249568"/>
      <w:r w:rsidRPr="009B053A">
        <w:lastRenderedPageBreak/>
        <w:t>Foreword</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14:paraId="51F66B51" w14:textId="77777777" w:rsidR="00AB2B30" w:rsidRPr="009B053A" w:rsidRDefault="006A7121">
      <w:r w:rsidRPr="009B053A">
        <w:t>This Technical Specification has been produced by the 3rd Generation Partnership Project (3GPP).</w:t>
      </w:r>
    </w:p>
    <w:p w14:paraId="757FE82D" w14:textId="77777777" w:rsidR="00AB2B30" w:rsidRPr="009B053A" w:rsidRDefault="006A7121">
      <w:r w:rsidRPr="009B053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6FAF9D0" w14:textId="77777777" w:rsidR="00AB2B30" w:rsidRPr="009B053A" w:rsidRDefault="006A7121">
      <w:pPr>
        <w:pStyle w:val="B10"/>
      </w:pPr>
      <w:r w:rsidRPr="009B053A">
        <w:t>Version x.y.z</w:t>
      </w:r>
    </w:p>
    <w:p w14:paraId="254E76F5" w14:textId="77777777" w:rsidR="00AB2B30" w:rsidRPr="009B053A" w:rsidRDefault="006A7121">
      <w:pPr>
        <w:pStyle w:val="B10"/>
      </w:pPr>
      <w:r w:rsidRPr="009B053A">
        <w:t>where:</w:t>
      </w:r>
    </w:p>
    <w:p w14:paraId="4E36590A" w14:textId="77777777" w:rsidR="00AB2B30" w:rsidRPr="009B053A" w:rsidRDefault="006A7121">
      <w:pPr>
        <w:pStyle w:val="B20"/>
      </w:pPr>
      <w:r w:rsidRPr="009B053A">
        <w:t>x</w:t>
      </w:r>
      <w:r w:rsidRPr="009B053A">
        <w:tab/>
        <w:t>the first digit:</w:t>
      </w:r>
    </w:p>
    <w:p w14:paraId="1602ABC7" w14:textId="77777777" w:rsidR="00AB2B30" w:rsidRPr="009B053A" w:rsidRDefault="006A7121">
      <w:pPr>
        <w:pStyle w:val="B30"/>
      </w:pPr>
      <w:r w:rsidRPr="009B053A">
        <w:t>1</w:t>
      </w:r>
      <w:r w:rsidRPr="009B053A">
        <w:tab/>
        <w:t>presented to TSG for information;</w:t>
      </w:r>
    </w:p>
    <w:p w14:paraId="7F84AE48" w14:textId="77777777" w:rsidR="00AB2B30" w:rsidRPr="009B053A" w:rsidRDefault="006A7121">
      <w:pPr>
        <w:pStyle w:val="B30"/>
      </w:pPr>
      <w:r w:rsidRPr="009B053A">
        <w:t>2</w:t>
      </w:r>
      <w:r w:rsidRPr="009B053A">
        <w:tab/>
        <w:t>presented to TSG for approval;</w:t>
      </w:r>
    </w:p>
    <w:p w14:paraId="201EFAD1" w14:textId="77777777" w:rsidR="00AB2B30" w:rsidRPr="009B053A" w:rsidRDefault="006A7121">
      <w:pPr>
        <w:pStyle w:val="B30"/>
      </w:pPr>
      <w:r w:rsidRPr="009B053A">
        <w:t>3</w:t>
      </w:r>
      <w:r w:rsidRPr="009B053A">
        <w:tab/>
        <w:t>or greater indicates TSG approved document under change control.</w:t>
      </w:r>
    </w:p>
    <w:p w14:paraId="5F88E4BD" w14:textId="77777777" w:rsidR="00AB2B30" w:rsidRPr="009B053A" w:rsidRDefault="006A7121">
      <w:pPr>
        <w:pStyle w:val="B20"/>
      </w:pPr>
      <w:r w:rsidRPr="009B053A">
        <w:t>y</w:t>
      </w:r>
      <w:r w:rsidRPr="009B053A">
        <w:tab/>
        <w:t>the second digit is incremented for all changes of substance, i.e. technical enhancements, corrections, updates, etc.</w:t>
      </w:r>
    </w:p>
    <w:p w14:paraId="21BC0512" w14:textId="77777777" w:rsidR="00AB2B30" w:rsidRPr="009B053A" w:rsidRDefault="006A7121">
      <w:pPr>
        <w:pStyle w:val="B20"/>
      </w:pPr>
      <w:r w:rsidRPr="009B053A">
        <w:t>z</w:t>
      </w:r>
      <w:r w:rsidRPr="009B053A">
        <w:tab/>
        <w:t>the third digit is incremented when editorial only changes have been incorporated in the document.</w:t>
      </w:r>
    </w:p>
    <w:p w14:paraId="451B5848" w14:textId="77777777" w:rsidR="00AB2B30" w:rsidRPr="009B053A" w:rsidRDefault="006A7121">
      <w:r w:rsidRPr="009B053A">
        <w:t>The present document is part 3 of a multi-part Technical Specification (TS) covering the New Radio (NR) User Equipment (UE) conformance specification, which is divided in the following parts:</w:t>
      </w:r>
    </w:p>
    <w:p w14:paraId="4516ACB4" w14:textId="77777777" w:rsidR="00AB2B30" w:rsidRPr="009B053A" w:rsidRDefault="006A7121">
      <w:pPr>
        <w:pStyle w:val="B10"/>
      </w:pPr>
      <w:r w:rsidRPr="009B053A">
        <w:t>-</w:t>
      </w:r>
      <w:r w:rsidRPr="009B053A">
        <w:tab/>
        <w:t>TS 38.521-1 [8]: "NR; User Equipment (UE) conformance specification; Radio transmission and reception; Part 1: Range 1 Standalone" (the present document).</w:t>
      </w:r>
    </w:p>
    <w:p w14:paraId="11EC5A79" w14:textId="77777777" w:rsidR="00AB2B30" w:rsidRPr="009B053A" w:rsidRDefault="006A7121">
      <w:pPr>
        <w:pStyle w:val="B10"/>
      </w:pPr>
      <w:r w:rsidRPr="009B053A">
        <w:t>-</w:t>
      </w:r>
      <w:r w:rsidRPr="009B053A">
        <w:tab/>
        <w:t>TS 38.521-2 [9]: "NR; User Equipment (UE) conformance specification; Radio transmission and reception; Part 2: Range 2 Standalone".</w:t>
      </w:r>
    </w:p>
    <w:p w14:paraId="335788B5" w14:textId="77777777" w:rsidR="00AB2B30" w:rsidRPr="009B053A" w:rsidRDefault="006A7121">
      <w:pPr>
        <w:pStyle w:val="B10"/>
      </w:pPr>
      <w:r w:rsidRPr="009B053A">
        <w:t>-</w:t>
      </w:r>
      <w:r w:rsidRPr="009B053A">
        <w:tab/>
        <w:t>TS 38.521-3: "NR; User Equipment (UE) conformance specification; Radio transmission and reception; Part 3: Range 1 and Range 2 Interworking operation with other radios".</w:t>
      </w:r>
    </w:p>
    <w:p w14:paraId="40245CCC" w14:textId="77777777" w:rsidR="00AB2B30" w:rsidRPr="009B053A" w:rsidRDefault="006A7121">
      <w:pPr>
        <w:pStyle w:val="B10"/>
      </w:pPr>
      <w:r w:rsidRPr="009B053A">
        <w:t>-</w:t>
      </w:r>
      <w:r w:rsidRPr="009B053A">
        <w:tab/>
        <w:t>TS 38.521-4 [22]: "NR; User Equipment (UE) conformance specification; Radio transmission and reception; Part 4: Performance".</w:t>
      </w:r>
    </w:p>
    <w:p w14:paraId="4E08DE2B" w14:textId="77777777" w:rsidR="00AB2B30" w:rsidRPr="009B053A" w:rsidRDefault="006A7121">
      <w:pPr>
        <w:pStyle w:val="B10"/>
      </w:pPr>
      <w:r w:rsidRPr="009B053A">
        <w:t>-</w:t>
      </w:r>
      <w:r w:rsidRPr="009B053A">
        <w:tab/>
        <w:t>TS 38.522 [14]: "NR; User Equipment (UE) conformance specification; Applicability of RF and RRM test cases".</w:t>
      </w:r>
    </w:p>
    <w:p w14:paraId="453FEC37" w14:textId="77777777" w:rsidR="00AB2B30" w:rsidRPr="009B053A" w:rsidRDefault="006A7121">
      <w:pPr>
        <w:pStyle w:val="B10"/>
      </w:pPr>
      <w:r w:rsidRPr="009B053A">
        <w:t>-</w:t>
      </w:r>
      <w:r w:rsidRPr="009B053A">
        <w:tab/>
        <w:t>TS 38.533 [23]: "NR; User Equipment (UE) conformance specification; Radio resource management (RRM)".</w:t>
      </w:r>
    </w:p>
    <w:p w14:paraId="4055D698" w14:textId="77777777" w:rsidR="00AB2B30" w:rsidRPr="009B053A" w:rsidRDefault="006A7121">
      <w:pPr>
        <w:pStyle w:val="Heading1"/>
      </w:pPr>
      <w:r w:rsidRPr="009B053A">
        <w:br w:type="page"/>
      </w:r>
      <w:bookmarkStart w:id="18" w:name="_Toc27475524"/>
      <w:bookmarkStart w:id="19" w:name="_Toc29495115"/>
      <w:bookmarkStart w:id="20" w:name="_Toc36116161"/>
      <w:bookmarkStart w:id="21" w:name="_Toc36118210"/>
      <w:bookmarkStart w:id="22" w:name="_Toc36560323"/>
      <w:bookmarkStart w:id="23" w:name="_Toc43976820"/>
      <w:bookmarkStart w:id="24" w:name="_Toc52213380"/>
      <w:bookmarkStart w:id="25" w:name="_Toc60742836"/>
      <w:bookmarkStart w:id="26" w:name="_Toc68206014"/>
      <w:bookmarkStart w:id="27" w:name="_Toc75971810"/>
      <w:bookmarkStart w:id="28" w:name="_Toc85051233"/>
      <w:bookmarkStart w:id="29" w:name="_Toc90493229"/>
      <w:bookmarkStart w:id="30" w:name="_Toc90493869"/>
      <w:bookmarkStart w:id="31" w:name="_Toc100093892"/>
      <w:bookmarkStart w:id="32" w:name="_Toc106872536"/>
      <w:bookmarkStart w:id="33" w:name="_Toc133249569"/>
      <w:r w:rsidRPr="009B053A">
        <w:lastRenderedPageBreak/>
        <w:t>1</w:t>
      </w:r>
      <w:r w:rsidRPr="009B053A">
        <w:tab/>
        <w:t>Scope</w:t>
      </w:r>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p>
    <w:p w14:paraId="38164C2D" w14:textId="251394E2" w:rsidR="00AB2B30" w:rsidRPr="009B053A" w:rsidRDefault="006A7121">
      <w:r w:rsidRPr="009B053A">
        <w:t xml:space="preserve">The present document specifies the measurement procedures for the conformance test of the user equipment (UE) that contain RF characteristics for carrier aggregation between Range 1 and Range 2 and additional requirements </w:t>
      </w:r>
      <w:r w:rsidR="00FB40A9" w:rsidRPr="009B053A">
        <w:t>for EN-DC, NE-DC and NGEN-DC</w:t>
      </w:r>
      <w:r w:rsidRPr="009B053A">
        <w:t xml:space="preserve">. </w:t>
      </w:r>
    </w:p>
    <w:p w14:paraId="4A7534B6" w14:textId="77777777" w:rsidR="00AB2B30" w:rsidRPr="009B053A" w:rsidRDefault="006A7121">
      <w:r w:rsidRPr="009B053A">
        <w:t>The requirements are listed in different clauses only if the corresponding parameters deviate. More generally, tests are only applicable to those mobiles that are intended to support the appropriate functionality. To indicate the circumstances in which tests apply, this is noted in the "</w:t>
      </w:r>
      <w:r w:rsidRPr="009B053A">
        <w:rPr>
          <w:i/>
        </w:rPr>
        <w:t>definition and applicability</w:t>
      </w:r>
      <w:r w:rsidRPr="009B053A">
        <w:t>" part of the test.</w:t>
      </w:r>
    </w:p>
    <w:p w14:paraId="0D740635" w14:textId="77777777" w:rsidR="00AB2B30" w:rsidRPr="009B053A" w:rsidRDefault="006A7121">
      <w:r w:rsidRPr="009B053A">
        <w:t>For example only Release 15 and later UE declared to support 5G-NR shall be tested for this functionality. In the event that for some tests different conditions apply for different releases, this is indicated within the text of the test itself.</w:t>
      </w:r>
    </w:p>
    <w:p w14:paraId="371EDBCC" w14:textId="77777777" w:rsidR="00AB2B30" w:rsidRPr="009B053A" w:rsidRDefault="006A7121">
      <w:pPr>
        <w:pStyle w:val="Heading1"/>
      </w:pPr>
      <w:bookmarkStart w:id="34" w:name="_Toc27475525"/>
      <w:bookmarkStart w:id="35" w:name="_Toc29495116"/>
      <w:bookmarkStart w:id="36" w:name="_Toc36116162"/>
      <w:bookmarkStart w:id="37" w:name="_Toc36118211"/>
      <w:bookmarkStart w:id="38" w:name="_Toc36560324"/>
      <w:bookmarkStart w:id="39" w:name="_Toc43976821"/>
      <w:bookmarkStart w:id="40" w:name="_Toc52213381"/>
      <w:bookmarkStart w:id="41" w:name="_Toc60742837"/>
      <w:bookmarkStart w:id="42" w:name="_Toc68206015"/>
      <w:bookmarkStart w:id="43" w:name="_Toc75971811"/>
      <w:bookmarkStart w:id="44" w:name="_Toc85051234"/>
      <w:bookmarkStart w:id="45" w:name="_Toc90493230"/>
      <w:bookmarkStart w:id="46" w:name="_Toc90493870"/>
      <w:bookmarkStart w:id="47" w:name="_Toc100093893"/>
      <w:bookmarkStart w:id="48" w:name="_Toc106872537"/>
      <w:bookmarkStart w:id="49" w:name="_Toc133249570"/>
      <w:r w:rsidRPr="009B053A">
        <w:t>2</w:t>
      </w:r>
      <w:r w:rsidRPr="009B053A">
        <w:tab/>
        <w:t>References</w:t>
      </w:r>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14:paraId="35E2F1F5" w14:textId="77777777" w:rsidR="00AB2B30" w:rsidRPr="009B053A" w:rsidRDefault="006A7121">
      <w:r w:rsidRPr="009B053A">
        <w:t>The following documents contain provisions which, through reference in this text, constitute provisions of the present document.</w:t>
      </w:r>
    </w:p>
    <w:p w14:paraId="5E691D77" w14:textId="77777777" w:rsidR="00AB2B30" w:rsidRPr="009B053A" w:rsidRDefault="006A7121">
      <w:pPr>
        <w:pStyle w:val="B10"/>
      </w:pPr>
      <w:r w:rsidRPr="009B053A">
        <w:t>-</w:t>
      </w:r>
      <w:r w:rsidRPr="009B053A">
        <w:tab/>
        <w:t>References are either specific (identified by date of publication, edition number, version number, etc.) or non</w:t>
      </w:r>
      <w:r w:rsidRPr="009B053A">
        <w:noBreakHyphen/>
        <w:t>specific.</w:t>
      </w:r>
    </w:p>
    <w:p w14:paraId="019C59CB" w14:textId="77777777" w:rsidR="00AB2B30" w:rsidRPr="009B053A" w:rsidRDefault="006A7121">
      <w:pPr>
        <w:pStyle w:val="B10"/>
      </w:pPr>
      <w:r w:rsidRPr="009B053A">
        <w:t>-</w:t>
      </w:r>
      <w:r w:rsidRPr="009B053A">
        <w:tab/>
        <w:t>For a specific reference, subsequent revisions do not apply.</w:t>
      </w:r>
    </w:p>
    <w:p w14:paraId="662D6203" w14:textId="77777777" w:rsidR="00AB2B30" w:rsidRPr="009B053A" w:rsidRDefault="006A7121">
      <w:pPr>
        <w:pStyle w:val="B10"/>
      </w:pPr>
      <w:r w:rsidRPr="009B053A">
        <w:t>-</w:t>
      </w:r>
      <w:r w:rsidRPr="009B053A">
        <w:tab/>
        <w:t>For a non-specific reference, the latest version applies. In the case of a reference to a 3GPP document (including a GSM document), a non-specific reference implicitly refers to the latest version of that document</w:t>
      </w:r>
      <w:r w:rsidRPr="009B053A">
        <w:rPr>
          <w:i/>
        </w:rPr>
        <w:t xml:space="preserve"> in the same Release as the present document</w:t>
      </w:r>
      <w:r w:rsidRPr="009B053A">
        <w:t>.</w:t>
      </w:r>
    </w:p>
    <w:p w14:paraId="7615FFCE" w14:textId="39164099" w:rsidR="00AB2B30" w:rsidRPr="009B053A" w:rsidRDefault="006A7121">
      <w:pPr>
        <w:pStyle w:val="EX"/>
        <w:rPr>
          <w:rFonts w:eastAsia="Batang"/>
        </w:rPr>
      </w:pPr>
      <w:r w:rsidRPr="009B053A">
        <w:rPr>
          <w:rFonts w:eastAsia="Batang"/>
        </w:rPr>
        <w:t>[1]</w:t>
      </w:r>
      <w:r w:rsidRPr="009B053A">
        <w:rPr>
          <w:rFonts w:eastAsia="Batang"/>
        </w:rPr>
        <w:tab/>
        <w:t>3GPP TR 21.905: "Vocabulary for 3GPP Specifications"</w:t>
      </w:r>
    </w:p>
    <w:p w14:paraId="45036AA9" w14:textId="77777777" w:rsidR="00AB2B30" w:rsidRPr="009B053A" w:rsidRDefault="006A7121">
      <w:pPr>
        <w:pStyle w:val="EX"/>
      </w:pPr>
      <w:r w:rsidRPr="009B053A">
        <w:t>[2]</w:t>
      </w:r>
      <w:r w:rsidRPr="009B053A">
        <w:tab/>
        <w:t>3GPP TS 38.101-1: "NR; User Equipment (UE) radio transmission and reception; Part 1: Range 1 Standalone".</w:t>
      </w:r>
    </w:p>
    <w:p w14:paraId="2F1FB3BB" w14:textId="77777777" w:rsidR="00AB2B30" w:rsidRPr="009B053A" w:rsidRDefault="006A7121">
      <w:pPr>
        <w:pStyle w:val="EX"/>
      </w:pPr>
      <w:r w:rsidRPr="009B053A">
        <w:t>[3]</w:t>
      </w:r>
      <w:r w:rsidRPr="009B053A">
        <w:tab/>
        <w:t>3GPP TS 38.101-2: "NR; User Equipment (UE) radio transmission and reception; Part 2: Range 2 Standalone".</w:t>
      </w:r>
    </w:p>
    <w:p w14:paraId="6E3EDAB5" w14:textId="77777777" w:rsidR="00AB2B30" w:rsidRPr="009B053A" w:rsidRDefault="006A7121">
      <w:pPr>
        <w:pStyle w:val="EX"/>
      </w:pPr>
      <w:r w:rsidRPr="009B053A">
        <w:t>[4]</w:t>
      </w:r>
      <w:r w:rsidRPr="009B053A">
        <w:tab/>
        <w:t>3GPP TS 38.101-3: "NR; User Equipment (UE) radio transmission and reception; Part 3: Range 1 and Range 2 Interworking operation with other radios".</w:t>
      </w:r>
    </w:p>
    <w:p w14:paraId="7C59406B" w14:textId="77777777" w:rsidR="00AB2B30" w:rsidRPr="009B053A" w:rsidRDefault="006A7121">
      <w:pPr>
        <w:pStyle w:val="EX"/>
        <w:rPr>
          <w:lang w:eastAsia="zh-TW"/>
        </w:rPr>
      </w:pPr>
      <w:r w:rsidRPr="009B053A">
        <w:rPr>
          <w:lang w:eastAsia="zh-TW"/>
        </w:rPr>
        <w:t>[5]</w:t>
      </w:r>
      <w:r w:rsidRPr="009B053A">
        <w:rPr>
          <w:lang w:eastAsia="zh-TW"/>
        </w:rPr>
        <w:tab/>
        <w:t>3GPP TS 36.101: "Evolved Universal Terrestrial Radio Access (E-UTRA); User Equipment (UE) radio transmission and reception".</w:t>
      </w:r>
    </w:p>
    <w:p w14:paraId="07095404" w14:textId="77777777" w:rsidR="00AB2B30" w:rsidRPr="009B053A" w:rsidRDefault="006A7121">
      <w:pPr>
        <w:pStyle w:val="EX"/>
      </w:pPr>
      <w:r w:rsidRPr="009B053A">
        <w:t>[6]</w:t>
      </w:r>
      <w:r w:rsidRPr="009B053A">
        <w:tab/>
        <w:t>3GPP TS 38.508-1: "5GS; User Equipment (UE) conformance specification; Part 1: Common test environment".</w:t>
      </w:r>
    </w:p>
    <w:p w14:paraId="0BE8DCC5" w14:textId="77777777" w:rsidR="00AB2B30" w:rsidRPr="009B053A" w:rsidRDefault="006A7121">
      <w:pPr>
        <w:pStyle w:val="EX"/>
      </w:pPr>
      <w:r w:rsidRPr="009B053A">
        <w:t>[7]</w:t>
      </w:r>
      <w:r w:rsidRPr="009B053A">
        <w:tab/>
      </w:r>
      <w:r w:rsidRPr="009B053A">
        <w:rPr>
          <w:lang w:eastAsia="zh-TW"/>
        </w:rPr>
        <w:t>3GPP TR 38.905: "NR; Derivation of test points for radio transmission and reception conformance test cases".</w:t>
      </w:r>
    </w:p>
    <w:p w14:paraId="7F6A37B2" w14:textId="77777777" w:rsidR="00AB2B30" w:rsidRPr="009B053A" w:rsidRDefault="006A7121">
      <w:pPr>
        <w:pStyle w:val="EX"/>
      </w:pPr>
      <w:r w:rsidRPr="009B053A">
        <w:t>[8]</w:t>
      </w:r>
      <w:r w:rsidRPr="009B053A">
        <w:tab/>
        <w:t>3GPP TS 38.521-1:" User Equipment (UE) conformance specification; Radio transmission and reception; Part 1: Range 1 Standalone.</w:t>
      </w:r>
    </w:p>
    <w:p w14:paraId="28E7A878" w14:textId="77777777" w:rsidR="00AB2B30" w:rsidRPr="009B053A" w:rsidRDefault="006A7121">
      <w:pPr>
        <w:pStyle w:val="EX"/>
      </w:pPr>
      <w:r w:rsidRPr="009B053A">
        <w:t>[9]</w:t>
      </w:r>
      <w:r w:rsidRPr="009B053A">
        <w:tab/>
        <w:t>3GPP TS 38.521-2:"NR; User Equipment (UE) conformance specification; Radio transmission and reception; Part 2: Range 2 Standalone".</w:t>
      </w:r>
    </w:p>
    <w:p w14:paraId="5A36C05C" w14:textId="77777777" w:rsidR="00AB2B30" w:rsidRPr="009B053A" w:rsidRDefault="006A7121">
      <w:pPr>
        <w:pStyle w:val="EX"/>
      </w:pPr>
      <w:r w:rsidRPr="009B053A">
        <w:t>[10]</w:t>
      </w:r>
      <w:r w:rsidRPr="009B053A">
        <w:tab/>
        <w:t>3GPP TS 36.521-1:"Evolved Universal Terrestrial Radio Access (E-UTRA); User Equipment (UE) conformance specification; Radio transmission and reception; Part 1: Conformance testing"</w:t>
      </w:r>
    </w:p>
    <w:p w14:paraId="017E6F2E" w14:textId="77777777" w:rsidR="00AB2B30" w:rsidRPr="009B053A" w:rsidRDefault="006A7121">
      <w:pPr>
        <w:pStyle w:val="EX"/>
      </w:pPr>
      <w:r w:rsidRPr="009B053A">
        <w:t>[11]</w:t>
      </w:r>
      <w:r w:rsidRPr="009B053A">
        <w:tab/>
        <w:t>3GPP TS 36.508:"Evolved Universal Terrestrial Radio Access (E-UTRA) and Evolved Packet Core (EPC); Common test environments for User Equipment (UE) conformance testing".</w:t>
      </w:r>
    </w:p>
    <w:p w14:paraId="6A7BDE72" w14:textId="77777777" w:rsidR="00AB2B30" w:rsidRPr="009B053A" w:rsidRDefault="006A7121">
      <w:pPr>
        <w:pStyle w:val="EX"/>
      </w:pPr>
      <w:r w:rsidRPr="009B053A">
        <w:t>[12]</w:t>
      </w:r>
      <w:r w:rsidRPr="009B053A">
        <w:tab/>
        <w:t>3GPP TS 36.133:"Evolved Universal Terrestrial Radio Access (E-UTRA); Requirements for support of radio resource management".</w:t>
      </w:r>
    </w:p>
    <w:p w14:paraId="2D11B819" w14:textId="77777777" w:rsidR="00AB2B30" w:rsidRPr="009B053A" w:rsidRDefault="006A7121">
      <w:pPr>
        <w:pStyle w:val="EX"/>
      </w:pPr>
      <w:r w:rsidRPr="009B053A">
        <w:t>[13]</w:t>
      </w:r>
      <w:r w:rsidRPr="009B053A">
        <w:tab/>
        <w:t>3GPP TS 36.211: "E-UTRA; Physical channels and modulation".</w:t>
      </w:r>
    </w:p>
    <w:p w14:paraId="1BD05F9D" w14:textId="77777777" w:rsidR="00AB2B30" w:rsidRPr="009B053A" w:rsidRDefault="006A7121">
      <w:pPr>
        <w:pStyle w:val="EX"/>
      </w:pPr>
      <w:r w:rsidRPr="009B053A">
        <w:lastRenderedPageBreak/>
        <w:t>[14]</w:t>
      </w:r>
      <w:r w:rsidRPr="009B053A">
        <w:tab/>
        <w:t>3GPP TS 38.522: "NR; User Equipment (UE) conformance specification; Applicability of radio transmission, radio reception and radio resource management test cases".</w:t>
      </w:r>
    </w:p>
    <w:p w14:paraId="23F0DD48" w14:textId="77777777" w:rsidR="00AB2B30" w:rsidRPr="009B053A" w:rsidRDefault="006A7121">
      <w:pPr>
        <w:pStyle w:val="EX"/>
      </w:pPr>
      <w:r w:rsidRPr="009B053A">
        <w:t>[15]</w:t>
      </w:r>
      <w:r w:rsidRPr="009B053A">
        <w:tab/>
        <w:t>Void.</w:t>
      </w:r>
    </w:p>
    <w:p w14:paraId="6A65E56D" w14:textId="77777777" w:rsidR="00AB2B30" w:rsidRPr="009B053A" w:rsidRDefault="006A7121">
      <w:pPr>
        <w:pStyle w:val="EX"/>
      </w:pPr>
      <w:r w:rsidRPr="009B053A">
        <w:t>[16]</w:t>
      </w:r>
      <w:r w:rsidRPr="009B053A">
        <w:tab/>
        <w:t>3GPP TS 38.306: "NR: User Equipment (UE) radio access capabilities".</w:t>
      </w:r>
    </w:p>
    <w:p w14:paraId="621F715E" w14:textId="77777777" w:rsidR="00AB2B30" w:rsidRPr="009B053A" w:rsidRDefault="006A7121">
      <w:pPr>
        <w:pStyle w:val="EX"/>
      </w:pPr>
      <w:r w:rsidRPr="009B053A">
        <w:t>[17]</w:t>
      </w:r>
      <w:r w:rsidRPr="009B053A">
        <w:tab/>
        <w:t>3GPP TS 36.331: "Evolved Universal Terrestrial Radio Access (E-UTRA); Radio Resource Control (RRC); Protocol specification".</w:t>
      </w:r>
    </w:p>
    <w:p w14:paraId="6B4D1D21" w14:textId="77777777" w:rsidR="00AB2B30" w:rsidRPr="009B053A" w:rsidRDefault="006A7121">
      <w:pPr>
        <w:pStyle w:val="EX"/>
      </w:pPr>
      <w:r w:rsidRPr="009B053A">
        <w:t>[18]</w:t>
      </w:r>
      <w:r w:rsidRPr="009B053A">
        <w:tab/>
        <w:t>3GPP TS 38.331: "NR; Radio Resource Control (RRC) protocol specification".</w:t>
      </w:r>
    </w:p>
    <w:p w14:paraId="0863701B" w14:textId="77777777" w:rsidR="00AB2B30" w:rsidRPr="009B053A" w:rsidRDefault="006A7121">
      <w:pPr>
        <w:pStyle w:val="EX"/>
      </w:pPr>
      <w:r w:rsidRPr="009B053A">
        <w:t>[19]</w:t>
      </w:r>
      <w:r w:rsidRPr="009B053A">
        <w:tab/>
        <w:t>3GPP TS 38.213: "NR; Physical layer procedures for control".</w:t>
      </w:r>
    </w:p>
    <w:p w14:paraId="69D06BB0" w14:textId="77777777" w:rsidR="00AB2B30" w:rsidRPr="009B053A" w:rsidRDefault="006A7121">
      <w:pPr>
        <w:pStyle w:val="EX"/>
      </w:pPr>
      <w:r w:rsidRPr="009B053A">
        <w:t>[20]</w:t>
      </w:r>
      <w:r w:rsidRPr="009B053A">
        <w:tab/>
        <w:t>3GPP TS 36.213: "E-UTRA Physical layer procedures".</w:t>
      </w:r>
    </w:p>
    <w:p w14:paraId="7BC01B65" w14:textId="77777777" w:rsidR="00AB2B30" w:rsidRPr="009B053A" w:rsidRDefault="006A7121">
      <w:pPr>
        <w:pStyle w:val="EX"/>
      </w:pPr>
      <w:r w:rsidRPr="009B053A">
        <w:t>[21]</w:t>
      </w:r>
      <w:r w:rsidRPr="009B053A">
        <w:tab/>
        <w:t>Recommendation ITU-R M.1545: "Measurement uncertainty as it applies to test limits for the terrestrial component of International Mobile Telecommunications-2000".</w:t>
      </w:r>
    </w:p>
    <w:p w14:paraId="13E7F771" w14:textId="77777777" w:rsidR="00AB2B30" w:rsidRPr="009B053A" w:rsidRDefault="006A7121">
      <w:pPr>
        <w:pStyle w:val="EX"/>
      </w:pPr>
      <w:r w:rsidRPr="009B053A">
        <w:t>[22]</w:t>
      </w:r>
      <w:r w:rsidRPr="009B053A">
        <w:tab/>
        <w:t>3GPP TS 38.521-4: "NR; User Equipment (UE) conformance specification; Radio transmission and reception; Part 4: Performance".</w:t>
      </w:r>
    </w:p>
    <w:p w14:paraId="450C665E" w14:textId="77777777" w:rsidR="00AB2B30" w:rsidRPr="009B053A" w:rsidRDefault="006A7121">
      <w:pPr>
        <w:pStyle w:val="EX"/>
      </w:pPr>
      <w:r w:rsidRPr="009B053A">
        <w:t>[23]</w:t>
      </w:r>
      <w:r w:rsidRPr="009B053A">
        <w:tab/>
        <w:t>3GPP TS 38.533: "NR; User Equipment (UE) conformance specification; Radio resource management (RRM)".</w:t>
      </w:r>
    </w:p>
    <w:p w14:paraId="07630362" w14:textId="77777777" w:rsidR="00864D1B" w:rsidRPr="009B053A" w:rsidRDefault="006A7121" w:rsidP="00864D1B">
      <w:pPr>
        <w:pStyle w:val="EX"/>
      </w:pPr>
      <w:r w:rsidRPr="009B053A">
        <w:t>[24]</w:t>
      </w:r>
      <w:r w:rsidRPr="009B053A">
        <w:tab/>
        <w:t>3GPP TS 36.214: "E-UTRA; Physical layer; Measurements".</w:t>
      </w:r>
    </w:p>
    <w:p w14:paraId="07C00675" w14:textId="7C857E45" w:rsidR="00AB2B30" w:rsidRPr="009B053A" w:rsidRDefault="00864D1B" w:rsidP="00864D1B">
      <w:pPr>
        <w:pStyle w:val="EX"/>
      </w:pPr>
      <w:r w:rsidRPr="009B053A">
        <w:t>[25]</w:t>
      </w:r>
      <w:r w:rsidRPr="009B053A">
        <w:tab/>
        <w:t xml:space="preserve">3GPP TS 38.133: "NR; </w:t>
      </w:r>
      <w:r w:rsidRPr="009B053A">
        <w:rPr>
          <w:rFonts w:cs="v4.2.0"/>
        </w:rPr>
        <w:t>Requirements for support of radio resource management</w:t>
      </w:r>
      <w:r w:rsidRPr="009B053A">
        <w:t>".</w:t>
      </w:r>
    </w:p>
    <w:p w14:paraId="6CC475F7" w14:textId="77777777" w:rsidR="00AB2B30" w:rsidRPr="009B053A" w:rsidRDefault="006A7121">
      <w:pPr>
        <w:pStyle w:val="Heading1"/>
      </w:pPr>
      <w:bookmarkStart w:id="50" w:name="_Toc27475526"/>
      <w:bookmarkStart w:id="51" w:name="_Toc29495117"/>
      <w:bookmarkStart w:id="52" w:name="_Toc36116163"/>
      <w:bookmarkStart w:id="53" w:name="_Toc36118212"/>
      <w:bookmarkStart w:id="54" w:name="_Toc36560325"/>
      <w:bookmarkStart w:id="55" w:name="_Toc43976822"/>
      <w:bookmarkStart w:id="56" w:name="_Toc52213382"/>
      <w:bookmarkStart w:id="57" w:name="_Toc60742838"/>
      <w:bookmarkStart w:id="58" w:name="_Toc68206016"/>
      <w:bookmarkStart w:id="59" w:name="_Toc75971812"/>
      <w:bookmarkStart w:id="60" w:name="_Toc85051235"/>
      <w:bookmarkStart w:id="61" w:name="_Toc90493231"/>
      <w:bookmarkStart w:id="62" w:name="_Toc90493871"/>
      <w:bookmarkStart w:id="63" w:name="_Toc100093894"/>
      <w:bookmarkStart w:id="64" w:name="_Toc106872538"/>
      <w:bookmarkStart w:id="65" w:name="_Toc133249571"/>
      <w:r w:rsidRPr="009B053A">
        <w:t>3</w:t>
      </w:r>
      <w:r w:rsidRPr="009B053A">
        <w:tab/>
        <w:t>Definitions, symbols and abbreviations</w:t>
      </w:r>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p>
    <w:p w14:paraId="47EE7F2A" w14:textId="77777777" w:rsidR="00AB2B30" w:rsidRPr="009B053A" w:rsidRDefault="006A7121">
      <w:pPr>
        <w:pStyle w:val="Heading2"/>
      </w:pPr>
      <w:bookmarkStart w:id="66" w:name="_Toc27475527"/>
      <w:bookmarkStart w:id="67" w:name="_Toc29495118"/>
      <w:bookmarkStart w:id="68" w:name="_Toc36116164"/>
      <w:bookmarkStart w:id="69" w:name="_Toc36118213"/>
      <w:bookmarkStart w:id="70" w:name="_Toc36560326"/>
      <w:bookmarkStart w:id="71" w:name="_Toc43976823"/>
      <w:bookmarkStart w:id="72" w:name="_Toc52213383"/>
      <w:bookmarkStart w:id="73" w:name="_Toc60742839"/>
      <w:bookmarkStart w:id="74" w:name="_Toc68206017"/>
      <w:bookmarkStart w:id="75" w:name="_Toc75971813"/>
      <w:bookmarkStart w:id="76" w:name="_Toc85051236"/>
      <w:bookmarkStart w:id="77" w:name="_Toc90493232"/>
      <w:bookmarkStart w:id="78" w:name="_Toc90493872"/>
      <w:bookmarkStart w:id="79" w:name="_Toc100093895"/>
      <w:bookmarkStart w:id="80" w:name="_Toc106872539"/>
      <w:bookmarkStart w:id="81" w:name="_Toc133249572"/>
      <w:r w:rsidRPr="009B053A">
        <w:t>3.1</w:t>
      </w:r>
      <w:r w:rsidRPr="009B053A">
        <w:tab/>
        <w:t>Definitions</w:t>
      </w:r>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p>
    <w:p w14:paraId="2391409B" w14:textId="77777777" w:rsidR="00AB2B30" w:rsidRPr="009B053A" w:rsidRDefault="006A7121">
      <w:r w:rsidRPr="009B053A">
        <w:t>For the purposes of the present document, the terms and definitions given in TR 21.905 [1] and the following apply. A term defined in the present document takes precedence over the definition of the same term, if any, in TR 21.905 [1].</w:t>
      </w:r>
    </w:p>
    <w:p w14:paraId="166845B0" w14:textId="77777777" w:rsidR="00AB2B30" w:rsidRPr="009B053A" w:rsidRDefault="006A7121">
      <w:bookmarkStart w:id="82" w:name="_Toc27475528"/>
      <w:bookmarkStart w:id="83" w:name="_Toc29495119"/>
      <w:bookmarkStart w:id="84" w:name="_Toc36116165"/>
      <w:bookmarkStart w:id="85" w:name="_Toc36118214"/>
      <w:bookmarkStart w:id="86" w:name="_Toc36560327"/>
      <w:bookmarkStart w:id="87" w:name="_Toc43976824"/>
      <w:r w:rsidRPr="009B053A">
        <w:rPr>
          <w:b/>
        </w:rPr>
        <w:t>Con-current operation</w:t>
      </w:r>
      <w:r w:rsidRPr="009B053A">
        <w:t>: The simultaneous transmission and reception of sidelink and Uu interfaces while operation is agnostic of the service used on each interface.</w:t>
      </w:r>
    </w:p>
    <w:p w14:paraId="39464070" w14:textId="77777777" w:rsidR="00AB2B30" w:rsidRPr="009B053A" w:rsidRDefault="006A7121">
      <w:pPr>
        <w:pStyle w:val="Heading2"/>
      </w:pPr>
      <w:bookmarkStart w:id="88" w:name="_Toc52213384"/>
      <w:bookmarkStart w:id="89" w:name="_Toc60742840"/>
      <w:bookmarkStart w:id="90" w:name="_Toc68206018"/>
      <w:bookmarkStart w:id="91" w:name="_Toc75971814"/>
      <w:bookmarkStart w:id="92" w:name="_Toc85051237"/>
      <w:bookmarkStart w:id="93" w:name="_Toc90493233"/>
      <w:bookmarkStart w:id="94" w:name="_Toc90493873"/>
      <w:bookmarkStart w:id="95" w:name="_Toc100093896"/>
      <w:bookmarkStart w:id="96" w:name="_Toc106872540"/>
      <w:bookmarkStart w:id="97" w:name="_Toc133249573"/>
      <w:r w:rsidRPr="009B053A">
        <w:t>3.2</w:t>
      </w:r>
      <w:r w:rsidRPr="009B053A">
        <w:tab/>
        <w:t>Symbols</w:t>
      </w:r>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p>
    <w:p w14:paraId="5722D7D0" w14:textId="77777777" w:rsidR="00AB2B30" w:rsidRPr="009B053A" w:rsidRDefault="006A7121">
      <w:r w:rsidRPr="009B053A">
        <w:t>For the purposes of the present document, the following symbols apply:</w:t>
      </w:r>
    </w:p>
    <w:p w14:paraId="6EBE1935" w14:textId="7B4377AB" w:rsidR="00AB2B30" w:rsidRPr="009B053A" w:rsidRDefault="006A7121">
      <w:pPr>
        <w:pStyle w:val="EW"/>
      </w:pPr>
      <w:r w:rsidRPr="009B053A">
        <w:t>ΔR</w:t>
      </w:r>
      <w:r w:rsidRPr="009B053A">
        <w:rPr>
          <w:vertAlign w:val="subscript"/>
        </w:rPr>
        <w:t>IB,c</w:t>
      </w:r>
      <w:r w:rsidRPr="009B053A">
        <w:rPr>
          <w:vertAlign w:val="subscript"/>
        </w:rPr>
        <w:tab/>
      </w:r>
      <w:r w:rsidRPr="009B053A">
        <w:t xml:space="preserve">Allowed reference sensitivity relaxation due to support for CA or DC operation, for serving cell </w:t>
      </w:r>
      <w:r w:rsidRPr="009B053A">
        <w:rPr>
          <w:i/>
        </w:rPr>
        <w:t>c</w:t>
      </w:r>
    </w:p>
    <w:p w14:paraId="0DD9ED82" w14:textId="77777777" w:rsidR="00AB2B30" w:rsidRPr="009B053A" w:rsidRDefault="006A7121">
      <w:pPr>
        <w:pStyle w:val="EW"/>
      </w:pPr>
      <w:r w:rsidRPr="009B053A">
        <w:t>ΔT</w:t>
      </w:r>
      <w:r w:rsidRPr="009B053A">
        <w:rPr>
          <w:vertAlign w:val="subscript"/>
        </w:rPr>
        <w:t>IB,c</w:t>
      </w:r>
      <w:r w:rsidRPr="009B053A">
        <w:rPr>
          <w:vertAlign w:val="subscript"/>
        </w:rPr>
        <w:tab/>
      </w:r>
      <w:r w:rsidRPr="009B053A">
        <w:t xml:space="preserve">Allowed maximum configured output power relaxation due to support for CA or DC operation, for serving cell </w:t>
      </w:r>
      <w:r w:rsidRPr="009B053A">
        <w:rPr>
          <w:i/>
        </w:rPr>
        <w:t>c</w:t>
      </w:r>
    </w:p>
    <w:p w14:paraId="7C795363" w14:textId="77777777" w:rsidR="00AB2B30" w:rsidRPr="009B053A" w:rsidRDefault="006A7121">
      <w:pPr>
        <w:pStyle w:val="EW"/>
      </w:pPr>
      <w:r w:rsidRPr="009B053A">
        <w:t>BW</w:t>
      </w:r>
      <w:r w:rsidRPr="009B053A">
        <w:rPr>
          <w:vertAlign w:val="subscript"/>
        </w:rPr>
        <w:t>E-UTRA_Channel</w:t>
      </w:r>
      <w:r w:rsidRPr="009B053A">
        <w:tab/>
        <w:t>Channel bandwidth of E-UTRA carrier</w:t>
      </w:r>
    </w:p>
    <w:p w14:paraId="558101E3" w14:textId="77777777" w:rsidR="00AB2B30" w:rsidRPr="009B053A" w:rsidRDefault="006A7121">
      <w:pPr>
        <w:pStyle w:val="EW"/>
      </w:pPr>
      <w:r w:rsidRPr="009B053A">
        <w:t>BW</w:t>
      </w:r>
      <w:r w:rsidRPr="009B053A">
        <w:rPr>
          <w:vertAlign w:val="subscript"/>
        </w:rPr>
        <w:t>E-UTRA_Channel_CA</w:t>
      </w:r>
      <w:r w:rsidRPr="009B053A">
        <w:tab/>
        <w:t>Channel bandwidth of E-UTRA sub-block which is composed of intra-band contiguous CA E-UTRA carriers</w:t>
      </w:r>
    </w:p>
    <w:p w14:paraId="5132444B" w14:textId="77777777" w:rsidR="00AB2B30" w:rsidRPr="009B053A" w:rsidRDefault="006A7121">
      <w:pPr>
        <w:pStyle w:val="EW"/>
      </w:pPr>
      <w:r w:rsidRPr="009B053A">
        <w:t>BW</w:t>
      </w:r>
      <w:r w:rsidRPr="009B053A">
        <w:rPr>
          <w:vertAlign w:val="subscript"/>
        </w:rPr>
        <w:t>NR_Channel</w:t>
      </w:r>
      <w:r w:rsidRPr="009B053A">
        <w:tab/>
        <w:t>Channel bandwidth of NR carrier</w:t>
      </w:r>
    </w:p>
    <w:p w14:paraId="1072E17E" w14:textId="77777777" w:rsidR="00AB2B30" w:rsidRPr="009B053A" w:rsidRDefault="006A7121">
      <w:pPr>
        <w:pStyle w:val="EW"/>
      </w:pPr>
      <w:r w:rsidRPr="009B053A">
        <w:t>BW</w:t>
      </w:r>
      <w:r w:rsidRPr="009B053A">
        <w:rPr>
          <w:vertAlign w:val="subscript"/>
        </w:rPr>
        <w:t>NR_Channel_CA</w:t>
      </w:r>
      <w:r w:rsidRPr="009B053A">
        <w:tab/>
        <w:t>Channel bandwidth of NR sub-block which is composed of intra-band contiguous CA NR carriers</w:t>
      </w:r>
    </w:p>
    <w:p w14:paraId="224155FF" w14:textId="77777777" w:rsidR="00AB2B30" w:rsidRPr="009B053A" w:rsidRDefault="006A7121">
      <w:pPr>
        <w:pStyle w:val="EW"/>
      </w:pPr>
      <w:r w:rsidRPr="009B053A">
        <w:t>Ceil(x)</w:t>
      </w:r>
      <w:r w:rsidRPr="009B053A">
        <w:tab/>
        <w:t>Rounding upwards; ceil(x) is the smallest integer such that ceil(x) ≥ x</w:t>
      </w:r>
    </w:p>
    <w:p w14:paraId="3F8CEC75" w14:textId="77777777" w:rsidR="00AB2B30" w:rsidRPr="009B053A" w:rsidRDefault="006A7121">
      <w:pPr>
        <w:pStyle w:val="EW"/>
      </w:pPr>
      <w:r w:rsidRPr="009B053A">
        <w:t>EN-DC</w:t>
      </w:r>
      <w:r w:rsidRPr="009B053A">
        <w:rPr>
          <w:vertAlign w:val="subscript"/>
        </w:rPr>
        <w:t>ACLR</w:t>
      </w:r>
      <w:r w:rsidRPr="009B053A">
        <w:tab/>
        <w:t>The ratio of the filtered mean power centred on the aggregated sub-block bandwidth ENBW to the filtered mean power centred on an adjacent bandwidth of the same size ENBW</w:t>
      </w:r>
    </w:p>
    <w:p w14:paraId="1C580FA9" w14:textId="77777777" w:rsidR="00AB2B30" w:rsidRPr="009B053A" w:rsidRDefault="006A7121">
      <w:pPr>
        <w:pStyle w:val="EW"/>
      </w:pPr>
      <w:r w:rsidRPr="009B053A">
        <w:t>E-UTRA</w:t>
      </w:r>
      <w:r w:rsidRPr="009B053A">
        <w:rPr>
          <w:vertAlign w:val="subscript"/>
        </w:rPr>
        <w:t>ACLR</w:t>
      </w:r>
      <w:r w:rsidRPr="009B053A">
        <w:rPr>
          <w:vertAlign w:val="subscript"/>
        </w:rPr>
        <w:tab/>
      </w:r>
      <w:r w:rsidRPr="009B053A">
        <w:t>E-UTRA ACLR</w:t>
      </w:r>
    </w:p>
    <w:p w14:paraId="795D80FC" w14:textId="77777777" w:rsidR="00AB2B30" w:rsidRPr="009B053A" w:rsidRDefault="006A7121">
      <w:pPr>
        <w:pStyle w:val="EW"/>
      </w:pPr>
      <w:r w:rsidRPr="009B053A">
        <w:t>F</w:t>
      </w:r>
      <w:r w:rsidRPr="009B053A">
        <w:rPr>
          <w:vertAlign w:val="subscript"/>
        </w:rPr>
        <w:t>C</w:t>
      </w:r>
      <w:r w:rsidRPr="009B053A">
        <w:rPr>
          <w:vertAlign w:val="subscript"/>
        </w:rPr>
        <w:tab/>
      </w:r>
      <w:r w:rsidRPr="009B053A">
        <w:rPr>
          <w:i/>
        </w:rPr>
        <w:t xml:space="preserve">RF reference frequency </w:t>
      </w:r>
      <w:r w:rsidRPr="009B053A">
        <w:t>for the carrier centre on the channel raster</w:t>
      </w:r>
    </w:p>
    <w:p w14:paraId="132A4567" w14:textId="77777777" w:rsidR="00AB2B30" w:rsidRPr="009B053A" w:rsidRDefault="006A7121">
      <w:pPr>
        <w:pStyle w:val="EW"/>
      </w:pPr>
      <w:r w:rsidRPr="009B053A">
        <w:t>F</w:t>
      </w:r>
      <w:r w:rsidRPr="009B053A">
        <w:rPr>
          <w:vertAlign w:val="subscript"/>
        </w:rPr>
        <w:t>DL_low</w:t>
      </w:r>
      <w:r w:rsidRPr="009B053A">
        <w:rPr>
          <w:vertAlign w:val="subscript"/>
        </w:rPr>
        <w:tab/>
      </w:r>
      <w:r w:rsidRPr="009B053A">
        <w:t xml:space="preserve">The lowest frequency of the downlink </w:t>
      </w:r>
      <w:r w:rsidRPr="009B053A">
        <w:rPr>
          <w:i/>
        </w:rPr>
        <w:t>operating band</w:t>
      </w:r>
    </w:p>
    <w:p w14:paraId="57B52BA7" w14:textId="77777777" w:rsidR="00AB2B30" w:rsidRPr="009B053A" w:rsidRDefault="006A7121">
      <w:pPr>
        <w:pStyle w:val="EW"/>
      </w:pPr>
      <w:r w:rsidRPr="009B053A">
        <w:t>F</w:t>
      </w:r>
      <w:r w:rsidRPr="009B053A">
        <w:rPr>
          <w:vertAlign w:val="subscript"/>
        </w:rPr>
        <w:t>DL_high</w:t>
      </w:r>
      <w:r w:rsidRPr="009B053A">
        <w:rPr>
          <w:vertAlign w:val="subscript"/>
        </w:rPr>
        <w:tab/>
      </w:r>
      <w:r w:rsidRPr="009B053A">
        <w:t xml:space="preserve">The highest frequency of the downlink </w:t>
      </w:r>
      <w:r w:rsidRPr="009B053A">
        <w:rPr>
          <w:i/>
        </w:rPr>
        <w:t>operating band</w:t>
      </w:r>
    </w:p>
    <w:p w14:paraId="72F38CD1" w14:textId="77777777" w:rsidR="00DA016C" w:rsidRPr="009B053A" w:rsidRDefault="00DA016C" w:rsidP="00DA016C">
      <w:pPr>
        <w:pStyle w:val="EW"/>
        <w:rPr>
          <w:i/>
        </w:rPr>
      </w:pPr>
    </w:p>
    <w:p w14:paraId="046E2883" w14:textId="77777777" w:rsidR="00DA016C" w:rsidRPr="009B053A" w:rsidRDefault="00DA016C" w:rsidP="00DA016C">
      <w:pPr>
        <w:pStyle w:val="EW"/>
      </w:pPr>
      <w:r w:rsidRPr="009B053A">
        <w:t>F</w:t>
      </w:r>
      <w:r w:rsidRPr="009B053A">
        <w:rPr>
          <w:vertAlign w:val="subscript"/>
        </w:rPr>
        <w:t>Interferer</w:t>
      </w:r>
      <w:r w:rsidRPr="009B053A">
        <w:rPr>
          <w:vertAlign w:val="subscript"/>
        </w:rPr>
        <w:tab/>
      </w:r>
      <w:r w:rsidRPr="009B053A">
        <w:t>Frequency of the interferer</w:t>
      </w:r>
    </w:p>
    <w:p w14:paraId="66B54B92" w14:textId="77777777" w:rsidR="00DA016C" w:rsidRPr="009B053A" w:rsidRDefault="00DA016C" w:rsidP="00DA016C">
      <w:pPr>
        <w:pStyle w:val="EW"/>
      </w:pPr>
      <w:r w:rsidRPr="009B053A">
        <w:lastRenderedPageBreak/>
        <w:t>F</w:t>
      </w:r>
      <w:r w:rsidRPr="009B053A">
        <w:rPr>
          <w:vertAlign w:val="subscript"/>
        </w:rPr>
        <w:t xml:space="preserve">Interferer </w:t>
      </w:r>
      <w:r w:rsidRPr="009B053A">
        <w:t>(offset)</w:t>
      </w:r>
      <w:r w:rsidRPr="009B053A">
        <w:tab/>
        <w:t>Frequency offset of the interferer (between the center frequency of the interferer and the carrier frequency of the carrier measured)</w:t>
      </w:r>
    </w:p>
    <w:p w14:paraId="5C587816" w14:textId="0E5825F8" w:rsidR="00AB2B30" w:rsidRPr="009B053A" w:rsidRDefault="006A7121" w:rsidP="00DA016C">
      <w:pPr>
        <w:pStyle w:val="EW"/>
        <w:rPr>
          <w:rFonts w:cs="Arial"/>
        </w:rPr>
      </w:pPr>
      <w:r w:rsidRPr="009B053A">
        <w:t>F</w:t>
      </w:r>
      <w:r w:rsidRPr="009B053A">
        <w:rPr>
          <w:vertAlign w:val="subscript"/>
        </w:rPr>
        <w:t>UL_low</w:t>
      </w:r>
      <w:r w:rsidRPr="009B053A">
        <w:rPr>
          <w:vertAlign w:val="subscript"/>
        </w:rPr>
        <w:tab/>
      </w:r>
      <w:r w:rsidRPr="009B053A">
        <w:t xml:space="preserve">The lowest frequency of the uplink </w:t>
      </w:r>
      <w:r w:rsidRPr="009B053A">
        <w:rPr>
          <w:i/>
        </w:rPr>
        <w:t>operating band</w:t>
      </w:r>
    </w:p>
    <w:p w14:paraId="4903DCB4" w14:textId="77777777" w:rsidR="00AB2B30" w:rsidRPr="009B053A" w:rsidRDefault="006A7121">
      <w:pPr>
        <w:pStyle w:val="EW"/>
        <w:rPr>
          <w:i/>
        </w:rPr>
      </w:pPr>
      <w:r w:rsidRPr="009B053A">
        <w:rPr>
          <w:rFonts w:cs="Arial"/>
        </w:rPr>
        <w:t>F</w:t>
      </w:r>
      <w:r w:rsidRPr="009B053A">
        <w:rPr>
          <w:rFonts w:cs="Arial"/>
          <w:vertAlign w:val="subscript"/>
        </w:rPr>
        <w:t>UL_high</w:t>
      </w:r>
      <w:r w:rsidRPr="009B053A">
        <w:rPr>
          <w:rFonts w:cs="Arial"/>
          <w:vertAlign w:val="subscript"/>
        </w:rPr>
        <w:tab/>
      </w:r>
      <w:r w:rsidRPr="009B053A">
        <w:t xml:space="preserve">The highest frequency of the uplink </w:t>
      </w:r>
      <w:r w:rsidRPr="009B053A">
        <w:rPr>
          <w:i/>
        </w:rPr>
        <w:t>operating band</w:t>
      </w:r>
    </w:p>
    <w:p w14:paraId="3436B0C5" w14:textId="77777777" w:rsidR="00AB2B30" w:rsidRPr="009B053A" w:rsidRDefault="006A7121">
      <w:pPr>
        <w:pStyle w:val="EW"/>
      </w:pPr>
      <w:r w:rsidRPr="009B053A">
        <w:t>F</w:t>
      </w:r>
      <w:r w:rsidRPr="009B053A">
        <w:rPr>
          <w:vertAlign w:val="subscript"/>
        </w:rPr>
        <w:t>OOB</w:t>
      </w:r>
      <w:r w:rsidRPr="009B053A">
        <w:tab/>
        <w:t>The boundary between the NR out of band emission and spurious emission domains</w:t>
      </w:r>
    </w:p>
    <w:p w14:paraId="70EE6C4C" w14:textId="729EAFAA" w:rsidR="00AB2B30" w:rsidRPr="009B053A" w:rsidRDefault="00DA016C">
      <w:pPr>
        <w:pStyle w:val="EW"/>
        <w:rPr>
          <w:rFonts w:eastAsia="Yu Mincho"/>
        </w:rPr>
      </w:pPr>
      <w:r w:rsidRPr="009B053A">
        <w:rPr>
          <w:rFonts w:eastAsia="Yu Mincho"/>
        </w:rPr>
        <w:t>L</w:t>
      </w:r>
      <w:r w:rsidRPr="009B053A">
        <w:rPr>
          <w:rFonts w:eastAsia="Yu Mincho"/>
          <w:vertAlign w:val="subscript"/>
        </w:rPr>
        <w:t>CRB</w:t>
      </w:r>
      <w:r w:rsidRPr="009B053A">
        <w:rPr>
          <w:rFonts w:eastAsia="Yu Mincho"/>
        </w:rPr>
        <w:tab/>
        <w:t>Transmission bandwidth which represents the length of a contiguous resource block allocation expressed in units of resources blocks</w:t>
      </w:r>
    </w:p>
    <w:p w14:paraId="05BD989F" w14:textId="77777777" w:rsidR="00AB2B30" w:rsidRPr="009B053A" w:rsidRDefault="006A7121">
      <w:pPr>
        <w:pStyle w:val="EW"/>
        <w:rPr>
          <w:rFonts w:eastAsia="Yu Mincho"/>
        </w:rPr>
      </w:pPr>
      <w:r w:rsidRPr="009B053A">
        <w:rPr>
          <w:rFonts w:eastAsia="Yu Mincho"/>
        </w:rPr>
        <w:t>Max()</w:t>
      </w:r>
      <w:r w:rsidRPr="009B053A">
        <w:rPr>
          <w:rFonts w:eastAsia="Yu Mincho"/>
        </w:rPr>
        <w:tab/>
        <w:t>The largest of given numbers</w:t>
      </w:r>
    </w:p>
    <w:p w14:paraId="5594CCB9" w14:textId="77777777" w:rsidR="00AB2B30" w:rsidRPr="009B053A" w:rsidRDefault="006A7121">
      <w:pPr>
        <w:pStyle w:val="EW"/>
      </w:pPr>
      <w:r w:rsidRPr="009B053A">
        <w:rPr>
          <w:rFonts w:eastAsia="Yu Mincho"/>
        </w:rPr>
        <w:t>Min()</w:t>
      </w:r>
      <w:r w:rsidRPr="009B053A">
        <w:rPr>
          <w:rFonts w:eastAsia="Yu Mincho"/>
        </w:rPr>
        <w:tab/>
        <w:t>The smallest of given numbers</w:t>
      </w:r>
    </w:p>
    <w:p w14:paraId="487EC18E" w14:textId="77777777" w:rsidR="00AB2B30" w:rsidRPr="009B053A" w:rsidRDefault="006A7121">
      <w:pPr>
        <w:pStyle w:val="EW"/>
      </w:pPr>
      <w:r w:rsidRPr="009B053A">
        <w:t>NR</w:t>
      </w:r>
      <w:r w:rsidRPr="009B053A">
        <w:rPr>
          <w:vertAlign w:val="subscript"/>
        </w:rPr>
        <w:t>ACLR</w:t>
      </w:r>
      <w:r w:rsidRPr="009B053A">
        <w:rPr>
          <w:vertAlign w:val="subscript"/>
        </w:rPr>
        <w:tab/>
      </w:r>
      <w:r w:rsidRPr="009B053A">
        <w:t>NR ACLR</w:t>
      </w:r>
    </w:p>
    <w:p w14:paraId="41D43117" w14:textId="77777777" w:rsidR="00AB2B30" w:rsidRPr="009B053A" w:rsidRDefault="006A7121">
      <w:pPr>
        <w:pStyle w:val="EW"/>
      </w:pPr>
      <w:r w:rsidRPr="009B053A">
        <w:t>N</w:t>
      </w:r>
      <w:r w:rsidRPr="009B053A">
        <w:rPr>
          <w:vertAlign w:val="subscript"/>
        </w:rPr>
        <w:t>RB</w:t>
      </w:r>
      <w:r w:rsidRPr="009B053A">
        <w:tab/>
        <w:t>Transmission bandwidth configuration, expressed in units of resource blocks</w:t>
      </w:r>
    </w:p>
    <w:p w14:paraId="19FB0588" w14:textId="77777777" w:rsidR="00DA016C" w:rsidRPr="009B053A" w:rsidRDefault="00DA016C" w:rsidP="00A573EF">
      <w:pPr>
        <w:pStyle w:val="EW"/>
      </w:pPr>
      <w:r w:rsidRPr="009B053A">
        <w:t>N</w:t>
      </w:r>
      <w:r w:rsidRPr="009B053A">
        <w:rPr>
          <w:vertAlign w:val="subscript"/>
        </w:rPr>
        <w:t>RB_agg</w:t>
      </w:r>
      <w:r w:rsidRPr="009B053A">
        <w:tab/>
        <w:t>The number of the aggregated RBs within the fully allocated aggregated channel bandwidth</w:t>
      </w:r>
      <w:r w:rsidRPr="009B053A">
        <w:br/>
      </w:r>
      <m:oMath>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_</m:t>
                </m:r>
              </m:e>
              <m:sub>
                <m:r>
                  <w:rPr>
                    <w:rFonts w:ascii="Cambria Math" w:hAnsi="Cambria Math"/>
                  </w:rPr>
                  <m:t>agg</m:t>
                </m:r>
              </m:sub>
            </m:sSub>
          </m:sub>
        </m:sSub>
        <m:r>
          <w:rPr>
            <w:rFonts w:ascii="Cambria Math" w:hAnsi="Cambria Math"/>
          </w:rPr>
          <m:t>=</m:t>
        </m:r>
        <m:nary>
          <m:naryPr>
            <m:chr m:val="∑"/>
            <m:limLoc m:val="subSup"/>
            <m:ctrlPr>
              <w:rPr>
                <w:rFonts w:ascii="Cambria Math" w:hAnsi="Cambria Math"/>
                <w:i/>
              </w:rPr>
            </m:ctrlPr>
          </m:naryPr>
          <m:sub>
            <m:r>
              <w:rPr>
                <w:rFonts w:ascii="Cambria Math" w:hAnsi="Cambria Math"/>
              </w:rPr>
              <m:t>1</m:t>
            </m:r>
          </m:sub>
          <m:sup>
            <m:r>
              <w:rPr>
                <w:rFonts w:ascii="Cambria Math" w:hAnsi="Cambria Math"/>
              </w:rPr>
              <m:t>j</m:t>
            </m:r>
          </m:sup>
          <m:e>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e>
        </m:nary>
      </m:oMath>
      <w:r w:rsidRPr="009B053A">
        <w:t xml:space="preserve">  for carrier 1 to j, where </w:t>
      </w:r>
      <w:r w:rsidRPr="009B053A">
        <w:rPr>
          <w:i/>
        </w:rPr>
        <w:t>μ</w:t>
      </w:r>
      <w:r w:rsidRPr="009B053A">
        <w:t xml:space="preserve"> is defined in TS 38.211 [13]</w:t>
      </w:r>
    </w:p>
    <w:p w14:paraId="0C7EEC13" w14:textId="77777777" w:rsidR="00DA016C" w:rsidRPr="009B053A" w:rsidRDefault="00DA016C" w:rsidP="00DA016C">
      <w:pPr>
        <w:pStyle w:val="EW"/>
      </w:pPr>
      <w:r w:rsidRPr="009B053A">
        <w:t>N</w:t>
      </w:r>
      <w:r w:rsidRPr="009B053A">
        <w:rPr>
          <w:vertAlign w:val="subscript"/>
        </w:rPr>
        <w:t>RB,c</w:t>
      </w:r>
      <w:r w:rsidRPr="009B053A">
        <w:tab/>
        <w:t>The transmission bandwidth configuration of component carrier c, expressed in units of resource blocks</w:t>
      </w:r>
      <w:r w:rsidRPr="009B053A">
        <w:br/>
      </w:r>
      <m:oMath>
        <m:sSub>
          <m:sSubPr>
            <m:ctrlPr>
              <w:rPr>
                <w:rFonts w:ascii="Cambria Math" w:hAnsi="Cambria Math"/>
                <w:i/>
              </w:rPr>
            </m:ctrlPr>
          </m:sSubPr>
          <m:e>
            <m:r>
              <w:rPr>
                <w:rFonts w:ascii="Cambria Math" w:hAnsi="Cambria Math"/>
              </w:rPr>
              <m:t>N</m:t>
            </m:r>
          </m:e>
          <m:sub>
            <m:r>
              <w:rPr>
                <w:rFonts w:ascii="Cambria Math" w:hAnsi="Cambria Math"/>
              </w:rPr>
              <m:t>RB,c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R</m:t>
            </m:r>
            <m:sSub>
              <m:sSubPr>
                <m:ctrlPr>
                  <w:rPr>
                    <w:rFonts w:ascii="Cambria Math" w:hAnsi="Cambria Math"/>
                    <w:i/>
                  </w:rPr>
                </m:ctrlPr>
              </m:sSubPr>
              <m:e>
                <m:r>
                  <w:rPr>
                    <w:rFonts w:ascii="Cambria Math" w:hAnsi="Cambria Math"/>
                  </w:rPr>
                  <m:t>B</m:t>
                </m:r>
              </m:e>
              <m:sub>
                <m:r>
                  <w:rPr>
                    <w:rFonts w:ascii="Cambria Math" w:hAnsi="Cambria Math"/>
                  </w:rPr>
                  <m:t>j</m:t>
                </m:r>
              </m:sub>
            </m:sSub>
          </m:sub>
        </m:sSub>
        <m:r>
          <w:rPr>
            <w:rFonts w:ascii="Cambria Math" w:hAnsi="Cambria Math"/>
          </w:rPr>
          <m:t>*</m:t>
        </m:r>
        <m:sSup>
          <m:sSupPr>
            <m:ctrlPr>
              <w:rPr>
                <w:rFonts w:ascii="Cambria Math" w:hAnsi="Cambria Math"/>
                <w:i/>
              </w:rPr>
            </m:ctrlPr>
          </m:sSupPr>
          <m:e>
            <m:r>
              <w:rPr>
                <w:rFonts w:ascii="Cambria Math" w:hAnsi="Cambria Math"/>
              </w:rPr>
              <m:t>2</m:t>
            </m:r>
          </m:e>
          <m:sup>
            <m:sSub>
              <m:sSubPr>
                <m:ctrlPr>
                  <w:rPr>
                    <w:rFonts w:ascii="Cambria Math" w:hAnsi="Cambria Math"/>
                    <w:i/>
                  </w:rPr>
                </m:ctrlPr>
              </m:sSubPr>
              <m:e>
                <m:r>
                  <w:rPr>
                    <w:rFonts w:ascii="Cambria Math" w:hAnsi="Cambria Math"/>
                  </w:rPr>
                  <m:t>μ</m:t>
                </m:r>
              </m:e>
              <m:sub>
                <m:r>
                  <w:rPr>
                    <w:rFonts w:ascii="Cambria Math" w:hAnsi="Cambria Math"/>
                  </w:rPr>
                  <m:t>j</m:t>
                </m:r>
              </m:sub>
            </m:sSub>
          </m:sup>
        </m:sSup>
      </m:oMath>
      <w:r w:rsidRPr="009B053A">
        <w:t xml:space="preserve">  for carrier j, where </w:t>
      </w:r>
      <w:r w:rsidRPr="009B053A">
        <w:rPr>
          <w:i/>
        </w:rPr>
        <w:t>μ</w:t>
      </w:r>
      <w:r w:rsidRPr="009B053A">
        <w:t xml:space="preserve"> is defined in TS 38.211 [13]</w:t>
      </w:r>
    </w:p>
    <w:p w14:paraId="046C044B" w14:textId="2E83AC8A" w:rsidR="00AB2B30" w:rsidRPr="009B053A" w:rsidRDefault="006A7121" w:rsidP="00DA016C">
      <w:pPr>
        <w:pStyle w:val="EW"/>
      </w:pPr>
      <w:r w:rsidRPr="009B053A">
        <w:t>P</w:t>
      </w:r>
      <w:r w:rsidRPr="009B053A">
        <w:rPr>
          <w:vertAlign w:val="subscript"/>
        </w:rPr>
        <w:t>CMAX</w:t>
      </w:r>
      <w:r w:rsidRPr="009B053A">
        <w:rPr>
          <w:vertAlign w:val="subscript"/>
        </w:rPr>
        <w:tab/>
      </w:r>
      <w:r w:rsidRPr="009B053A">
        <w:t>The configured maximum UE output power</w:t>
      </w:r>
    </w:p>
    <w:p w14:paraId="499B5C9F" w14:textId="77777777" w:rsidR="00DA016C" w:rsidRPr="009B053A" w:rsidRDefault="00DA016C" w:rsidP="00DA016C">
      <w:pPr>
        <w:pStyle w:val="EW"/>
      </w:pPr>
      <w:r w:rsidRPr="009B053A">
        <w:t>P</w:t>
      </w:r>
      <w:r w:rsidRPr="009B053A">
        <w:rPr>
          <w:vertAlign w:val="subscript"/>
        </w:rPr>
        <w:t>EMAX</w:t>
      </w:r>
      <w:r w:rsidRPr="009B053A">
        <w:tab/>
        <w:t>Maximum allowed UE output power signalled by higher layers</w:t>
      </w:r>
    </w:p>
    <w:p w14:paraId="683D2EBA" w14:textId="77777777" w:rsidR="00DA016C" w:rsidRPr="009B053A" w:rsidRDefault="00DA016C" w:rsidP="00DA016C">
      <w:pPr>
        <w:pStyle w:val="EW"/>
      </w:pPr>
      <w:r w:rsidRPr="009B053A">
        <w:t>P</w:t>
      </w:r>
      <w:r w:rsidRPr="009B053A">
        <w:rPr>
          <w:vertAlign w:val="subscript"/>
        </w:rPr>
        <w:t>Interferer</w:t>
      </w:r>
      <w:r w:rsidRPr="009B053A">
        <w:tab/>
        <w:t>Modulated mean power of the interferer</w:t>
      </w:r>
    </w:p>
    <w:p w14:paraId="0E369627" w14:textId="77777777" w:rsidR="00DA016C" w:rsidRPr="009B053A" w:rsidRDefault="00DA016C" w:rsidP="00DA016C">
      <w:pPr>
        <w:pStyle w:val="EW"/>
      </w:pPr>
      <w:r w:rsidRPr="009B053A">
        <w:t>P</w:t>
      </w:r>
      <w:r w:rsidRPr="009B053A">
        <w:rPr>
          <w:vertAlign w:val="subscript"/>
        </w:rPr>
        <w:t>PowerClass</w:t>
      </w:r>
      <w:r w:rsidRPr="009B053A">
        <w:tab/>
        <w:t>The nominal UE power (i.e. no tolerance)</w:t>
      </w:r>
    </w:p>
    <w:p w14:paraId="5F2AFDF4" w14:textId="77777777" w:rsidR="00DA016C" w:rsidRPr="009B053A" w:rsidRDefault="00DA016C" w:rsidP="00DA016C">
      <w:pPr>
        <w:pStyle w:val="EW"/>
      </w:pPr>
      <w:r w:rsidRPr="009B053A">
        <w:t>P</w:t>
      </w:r>
      <w:r w:rsidRPr="009B053A">
        <w:rPr>
          <w:vertAlign w:val="subscript"/>
        </w:rPr>
        <w:t>UMAX</w:t>
      </w:r>
      <w:r w:rsidRPr="009B053A">
        <w:tab/>
        <w:t>The measured configured maximum UE output power</w:t>
      </w:r>
    </w:p>
    <w:p w14:paraId="0F5D64CB" w14:textId="77777777" w:rsidR="00DA016C" w:rsidRPr="009B053A" w:rsidRDefault="00DA016C" w:rsidP="00DA016C">
      <w:pPr>
        <w:pStyle w:val="EW"/>
      </w:pPr>
      <w:r w:rsidRPr="009B053A">
        <w:t>P</w:t>
      </w:r>
      <w:r w:rsidRPr="009B053A">
        <w:rPr>
          <w:vertAlign w:val="subscript"/>
        </w:rPr>
        <w:t>uw</w:t>
      </w:r>
      <w:r w:rsidRPr="009B053A">
        <w:tab/>
        <w:t>Power of an unwanted DL signal</w:t>
      </w:r>
    </w:p>
    <w:p w14:paraId="24C602C3" w14:textId="77777777" w:rsidR="00DA016C" w:rsidRPr="009B053A" w:rsidRDefault="00DA016C" w:rsidP="00DA016C">
      <w:pPr>
        <w:pStyle w:val="EW"/>
      </w:pPr>
      <w:r w:rsidRPr="009B053A">
        <w:t>P</w:t>
      </w:r>
      <w:r w:rsidRPr="009B053A">
        <w:rPr>
          <w:vertAlign w:val="subscript"/>
        </w:rPr>
        <w:t>w</w:t>
      </w:r>
      <w:r w:rsidRPr="009B053A">
        <w:tab/>
        <w:t>Power of a wanted DL signal</w:t>
      </w:r>
    </w:p>
    <w:p w14:paraId="3EED68EB" w14:textId="5B64BE4B" w:rsidR="00AB2B30" w:rsidRPr="009B053A" w:rsidRDefault="006A7121" w:rsidP="00DA016C">
      <w:pPr>
        <w:pStyle w:val="EW"/>
      </w:pPr>
      <w:r w:rsidRPr="009B053A">
        <w:t>RB</w:t>
      </w:r>
      <w:r w:rsidRPr="009B053A">
        <w:rPr>
          <w:vertAlign w:val="subscript"/>
        </w:rPr>
        <w:t>start</w:t>
      </w:r>
      <w:r w:rsidRPr="009B053A">
        <w:tab/>
        <w:t>Indicates the lowest RB index of transmitted resource blocks</w:t>
      </w:r>
    </w:p>
    <w:p w14:paraId="34DED7A3" w14:textId="77777777" w:rsidR="00AB2B30" w:rsidRPr="009B053A" w:rsidRDefault="006A7121">
      <w:pPr>
        <w:pStyle w:val="EW"/>
      </w:pPr>
      <w:r w:rsidRPr="009B053A">
        <w:t>W</w:t>
      </w:r>
      <w:r w:rsidRPr="009B053A">
        <w:rPr>
          <w:vertAlign w:val="subscript"/>
        </w:rPr>
        <w:t>gap</w:t>
      </w:r>
      <w:r w:rsidRPr="009B053A">
        <w:tab/>
        <w:t>The sub-block gap between the two sub-blocks</w:t>
      </w:r>
    </w:p>
    <w:p w14:paraId="64036101" w14:textId="77777777" w:rsidR="00AB2B30" w:rsidRPr="009B053A" w:rsidRDefault="00AB2B30">
      <w:pPr>
        <w:pStyle w:val="EW"/>
      </w:pPr>
    </w:p>
    <w:p w14:paraId="70AD4691" w14:textId="77777777" w:rsidR="00AB2B30" w:rsidRPr="009B053A" w:rsidRDefault="006A7121">
      <w:pPr>
        <w:pStyle w:val="Heading2"/>
      </w:pPr>
      <w:bookmarkStart w:id="98" w:name="_Toc27475529"/>
      <w:bookmarkStart w:id="99" w:name="_Toc29495120"/>
      <w:bookmarkStart w:id="100" w:name="_Toc36116166"/>
      <w:bookmarkStart w:id="101" w:name="_Toc36118215"/>
      <w:bookmarkStart w:id="102" w:name="_Toc36560328"/>
      <w:bookmarkStart w:id="103" w:name="_Toc43976825"/>
      <w:bookmarkStart w:id="104" w:name="_Toc52213385"/>
      <w:bookmarkStart w:id="105" w:name="_Toc60742841"/>
      <w:bookmarkStart w:id="106" w:name="_Toc68206019"/>
      <w:bookmarkStart w:id="107" w:name="_Toc75971815"/>
      <w:bookmarkStart w:id="108" w:name="_Toc85051238"/>
      <w:bookmarkStart w:id="109" w:name="_Toc90493234"/>
      <w:bookmarkStart w:id="110" w:name="_Toc90493874"/>
      <w:bookmarkStart w:id="111" w:name="_Toc100093897"/>
      <w:bookmarkStart w:id="112" w:name="_Toc106872541"/>
      <w:bookmarkStart w:id="113" w:name="_Toc133249574"/>
      <w:r w:rsidRPr="009B053A">
        <w:t>3.3</w:t>
      </w:r>
      <w:r w:rsidRPr="009B053A">
        <w:tab/>
        <w:t>Abbreviations</w:t>
      </w:r>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p>
    <w:p w14:paraId="42791566" w14:textId="77777777" w:rsidR="00AB2B30" w:rsidRPr="009B053A" w:rsidRDefault="006A7121">
      <w:r w:rsidRPr="009B053A">
        <w:t>For the purposes of the present document, the abbreviations given in TR 21.905 [1] and the following apply. An abbreviation defined in the present document takes precedence over the definition of the same abbreviation, if any, in TR 21.905 [1].</w:t>
      </w:r>
    </w:p>
    <w:p w14:paraId="3A36B31C" w14:textId="77777777" w:rsidR="00AB2B30" w:rsidRPr="009B053A" w:rsidRDefault="006A7121">
      <w:pPr>
        <w:pStyle w:val="EW"/>
      </w:pPr>
      <w:r w:rsidRPr="009B053A">
        <w:t>ACLR</w:t>
      </w:r>
      <w:r w:rsidRPr="009B053A">
        <w:tab/>
        <w:t>Adjacent Channel Leakage Ratio</w:t>
      </w:r>
    </w:p>
    <w:p w14:paraId="5F8216D5" w14:textId="77777777" w:rsidR="00AB2B30" w:rsidRPr="009B053A" w:rsidRDefault="006A7121">
      <w:pPr>
        <w:pStyle w:val="EW"/>
      </w:pPr>
      <w:r w:rsidRPr="009B053A">
        <w:t>ACS</w:t>
      </w:r>
      <w:r w:rsidRPr="009B053A">
        <w:tab/>
        <w:t>Adjacent Channel Selectivity</w:t>
      </w:r>
    </w:p>
    <w:p w14:paraId="1CB2C52B" w14:textId="77777777" w:rsidR="00AB2B30" w:rsidRPr="009B053A" w:rsidRDefault="006A7121">
      <w:pPr>
        <w:pStyle w:val="EW"/>
      </w:pPr>
      <w:r w:rsidRPr="009B053A">
        <w:t>A-MPR</w:t>
      </w:r>
      <w:r w:rsidRPr="009B053A">
        <w:tab/>
        <w:t>Additional Maximum Power Reduction</w:t>
      </w:r>
    </w:p>
    <w:p w14:paraId="1142C9A8" w14:textId="77777777" w:rsidR="00AB2B30" w:rsidRPr="009B053A" w:rsidRDefault="006A7121">
      <w:pPr>
        <w:pStyle w:val="EW"/>
      </w:pPr>
      <w:r w:rsidRPr="009B053A">
        <w:t>BCS</w:t>
      </w:r>
      <w:r w:rsidRPr="009B053A">
        <w:tab/>
        <w:t>Bandwidth Combination Set</w:t>
      </w:r>
    </w:p>
    <w:p w14:paraId="2DCE4795" w14:textId="77777777" w:rsidR="00DA016C" w:rsidRPr="009B053A" w:rsidRDefault="00DA016C" w:rsidP="00DA016C">
      <w:pPr>
        <w:pStyle w:val="EW"/>
      </w:pPr>
      <w:r w:rsidRPr="009B053A">
        <w:t>BPSK</w:t>
      </w:r>
      <w:r w:rsidRPr="009B053A">
        <w:tab/>
        <w:t>Binary Phase Shift Keying</w:t>
      </w:r>
    </w:p>
    <w:p w14:paraId="2F9619A2" w14:textId="77777777" w:rsidR="00E17F4D" w:rsidRPr="009B053A" w:rsidRDefault="00DA016C" w:rsidP="00DA016C">
      <w:pPr>
        <w:pStyle w:val="EW"/>
      </w:pPr>
      <w:r w:rsidRPr="009B053A">
        <w:t>BW</w:t>
      </w:r>
      <w:r w:rsidRPr="009B053A">
        <w:tab/>
        <w:t>Bandwidth</w:t>
      </w:r>
    </w:p>
    <w:p w14:paraId="4A3EED00" w14:textId="4EAEDF91" w:rsidR="00AB2B30" w:rsidRPr="009B053A" w:rsidRDefault="006A7121" w:rsidP="00DA016C">
      <w:pPr>
        <w:pStyle w:val="EW"/>
      </w:pPr>
      <w:r w:rsidRPr="009B053A">
        <w:t>CA</w:t>
      </w:r>
      <w:r w:rsidRPr="009B053A">
        <w:tab/>
        <w:t>Carrier Aggregation</w:t>
      </w:r>
    </w:p>
    <w:p w14:paraId="6B16F0F7" w14:textId="77777777" w:rsidR="00AB2B30" w:rsidRPr="009B053A" w:rsidRDefault="006A7121">
      <w:pPr>
        <w:pStyle w:val="EW"/>
      </w:pPr>
      <w:r w:rsidRPr="009B053A">
        <w:t>CC</w:t>
      </w:r>
      <w:r w:rsidRPr="009B053A">
        <w:tab/>
        <w:t>Component Carrier</w:t>
      </w:r>
    </w:p>
    <w:p w14:paraId="372C9976" w14:textId="77777777" w:rsidR="00E17F4D" w:rsidRPr="009B053A" w:rsidRDefault="00E17F4D" w:rsidP="00E17F4D">
      <w:pPr>
        <w:pStyle w:val="EW"/>
      </w:pPr>
      <w:r w:rsidRPr="009B053A">
        <w:t>CG</w:t>
      </w:r>
      <w:r w:rsidRPr="009B053A">
        <w:tab/>
        <w:t>Carrier Group</w:t>
      </w:r>
    </w:p>
    <w:p w14:paraId="450824AD" w14:textId="77777777" w:rsidR="00E17F4D" w:rsidRPr="009B053A" w:rsidRDefault="00E17F4D" w:rsidP="00E17F4D">
      <w:pPr>
        <w:pStyle w:val="EW"/>
      </w:pPr>
      <w:r w:rsidRPr="009B053A">
        <w:t>CP-OFDM</w:t>
      </w:r>
      <w:r w:rsidRPr="009B053A">
        <w:tab/>
        <w:t>Cyclic Prefix-OFDM</w:t>
      </w:r>
    </w:p>
    <w:p w14:paraId="6473CE66" w14:textId="77777777" w:rsidR="00E17F4D" w:rsidRPr="009B053A" w:rsidRDefault="00E17F4D" w:rsidP="00E17F4D">
      <w:pPr>
        <w:pStyle w:val="EW"/>
      </w:pPr>
      <w:r w:rsidRPr="009B053A">
        <w:t>CQI</w:t>
      </w:r>
      <w:r w:rsidRPr="009B053A">
        <w:tab/>
        <w:t>Channel quality indicator</w:t>
      </w:r>
    </w:p>
    <w:p w14:paraId="6BFFB17A" w14:textId="77777777" w:rsidR="00F31F99" w:rsidRPr="009B053A" w:rsidRDefault="00E17F4D" w:rsidP="00E17F4D">
      <w:pPr>
        <w:pStyle w:val="EW"/>
      </w:pPr>
      <w:r w:rsidRPr="009B053A">
        <w:t>CW</w:t>
      </w:r>
      <w:r w:rsidRPr="009B053A">
        <w:tab/>
        <w:t>Continuous Wave</w:t>
      </w:r>
    </w:p>
    <w:p w14:paraId="6A271702" w14:textId="40D66EC2" w:rsidR="00AB2B30" w:rsidRPr="009B053A" w:rsidRDefault="006A7121" w:rsidP="00E17F4D">
      <w:pPr>
        <w:pStyle w:val="EW"/>
      </w:pPr>
      <w:r w:rsidRPr="009B053A">
        <w:t>DC</w:t>
      </w:r>
      <w:r w:rsidRPr="009B053A">
        <w:tab/>
        <w:t>Dual Connectivity</w:t>
      </w:r>
    </w:p>
    <w:p w14:paraId="35E09826" w14:textId="77777777" w:rsidR="00F31F99" w:rsidRPr="009B053A" w:rsidRDefault="00F31F99" w:rsidP="00F31F99">
      <w:pPr>
        <w:pStyle w:val="EW"/>
      </w:pPr>
      <w:r w:rsidRPr="009B053A">
        <w:t>DCI</w:t>
      </w:r>
      <w:r w:rsidRPr="009B053A">
        <w:tab/>
        <w:t>Downlink Control Information</w:t>
      </w:r>
    </w:p>
    <w:p w14:paraId="0439B197" w14:textId="77777777" w:rsidR="00F31F99" w:rsidRPr="009B053A" w:rsidRDefault="00F31F99" w:rsidP="00F31F99">
      <w:pPr>
        <w:pStyle w:val="EW"/>
      </w:pPr>
      <w:r w:rsidRPr="009B053A">
        <w:t>DFT-s-</w:t>
      </w:r>
      <w:r w:rsidRPr="009B053A">
        <w:rPr>
          <w:lang w:eastAsia="zh-CN"/>
        </w:rPr>
        <w:t>OFDM</w:t>
      </w:r>
      <w:r w:rsidRPr="009B053A">
        <w:rPr>
          <w:lang w:eastAsia="zh-CN"/>
        </w:rPr>
        <w:tab/>
        <w:t>Discrete Fourier Transform-spread-OFDM</w:t>
      </w:r>
    </w:p>
    <w:p w14:paraId="345EA1C8" w14:textId="77777777" w:rsidR="00F31F99" w:rsidRPr="009B053A" w:rsidRDefault="00F31F99" w:rsidP="00F31F99">
      <w:pPr>
        <w:pStyle w:val="EW"/>
      </w:pPr>
      <w:r w:rsidRPr="009B053A">
        <w:t>DL</w:t>
      </w:r>
      <w:r w:rsidRPr="009B053A">
        <w:tab/>
        <w:t>Downlink</w:t>
      </w:r>
    </w:p>
    <w:p w14:paraId="2D714AC7" w14:textId="77777777" w:rsidR="00F31F99" w:rsidRPr="009B053A" w:rsidRDefault="00F31F99" w:rsidP="00F31F99">
      <w:pPr>
        <w:pStyle w:val="EW"/>
      </w:pPr>
      <w:r w:rsidRPr="009B053A">
        <w:t>DTX</w:t>
      </w:r>
      <w:r w:rsidRPr="009B053A">
        <w:tab/>
        <w:t>Discontinuous Transmission</w:t>
      </w:r>
    </w:p>
    <w:p w14:paraId="6E4E74F4" w14:textId="77777777" w:rsidR="00F31F99" w:rsidRPr="009B053A" w:rsidRDefault="00F31F99" w:rsidP="00F31F99">
      <w:pPr>
        <w:pStyle w:val="EW"/>
        <w:rPr>
          <w:rFonts w:cs="v4.2.0"/>
        </w:rPr>
      </w:pPr>
      <w:r w:rsidRPr="009B053A">
        <w:rPr>
          <w:rFonts w:cs="v4.2.0"/>
        </w:rPr>
        <w:t>EIRP</w:t>
      </w:r>
      <w:r w:rsidRPr="009B053A">
        <w:rPr>
          <w:rFonts w:cs="v4.2.0"/>
        </w:rPr>
        <w:tab/>
        <w:t>Equivalent Isotropically Radiated Power</w:t>
      </w:r>
    </w:p>
    <w:p w14:paraId="26FFC477" w14:textId="77777777" w:rsidR="00F31F99" w:rsidRPr="009B053A" w:rsidRDefault="00F31F99" w:rsidP="00F31F99">
      <w:pPr>
        <w:pStyle w:val="EW"/>
        <w:rPr>
          <w:rFonts w:cs="v4.2.0"/>
        </w:rPr>
      </w:pPr>
      <w:r w:rsidRPr="009B053A">
        <w:rPr>
          <w:rFonts w:cs="v4.2.0"/>
        </w:rPr>
        <w:t>EIS</w:t>
      </w:r>
      <w:r w:rsidRPr="009B053A">
        <w:rPr>
          <w:rFonts w:cs="v4.2.0"/>
        </w:rPr>
        <w:tab/>
        <w:t>Effective Isotropic Sensitivity</w:t>
      </w:r>
    </w:p>
    <w:p w14:paraId="78AA9B7D" w14:textId="6B63D5AC" w:rsidR="00AB2B30" w:rsidRPr="009B053A" w:rsidRDefault="006A7121" w:rsidP="00F31F99">
      <w:pPr>
        <w:pStyle w:val="EW"/>
        <w:rPr>
          <w:rFonts w:cs="v4.2.0"/>
        </w:rPr>
      </w:pPr>
      <w:r w:rsidRPr="009B053A">
        <w:t>EN-DC</w:t>
      </w:r>
      <w:r w:rsidRPr="009B053A">
        <w:tab/>
        <w:t>E-UTRA/NR DC</w:t>
      </w:r>
    </w:p>
    <w:p w14:paraId="53093A63" w14:textId="77777777" w:rsidR="00F31F99" w:rsidRPr="009B053A" w:rsidRDefault="00F31F99" w:rsidP="00F31F99">
      <w:pPr>
        <w:pStyle w:val="EW"/>
        <w:rPr>
          <w:rFonts w:cs="v4.2.0"/>
        </w:rPr>
      </w:pPr>
      <w:r w:rsidRPr="009B053A">
        <w:rPr>
          <w:rFonts w:cs="v4.2.0"/>
        </w:rPr>
        <w:t>E-UTRA</w:t>
      </w:r>
      <w:r w:rsidRPr="009B053A">
        <w:rPr>
          <w:rFonts w:cs="v4.2.0"/>
        </w:rPr>
        <w:tab/>
        <w:t>Evolved UTRA</w:t>
      </w:r>
    </w:p>
    <w:p w14:paraId="00B672E5" w14:textId="77777777" w:rsidR="00AB2B30" w:rsidRPr="009B053A" w:rsidRDefault="006A7121">
      <w:pPr>
        <w:pStyle w:val="EW"/>
      </w:pPr>
      <w:r w:rsidRPr="009B053A">
        <w:t>EVM</w:t>
      </w:r>
      <w:r w:rsidRPr="009B053A">
        <w:tab/>
        <w:t>Error Vector Magnitude</w:t>
      </w:r>
    </w:p>
    <w:p w14:paraId="400C29F0" w14:textId="77777777" w:rsidR="00F31F99" w:rsidRPr="009B053A" w:rsidRDefault="00F31F99" w:rsidP="00F31F99">
      <w:pPr>
        <w:pStyle w:val="EW"/>
      </w:pPr>
      <w:r w:rsidRPr="009B053A">
        <w:t>FDM</w:t>
      </w:r>
      <w:r w:rsidRPr="009B053A">
        <w:tab/>
        <w:t>Frequency Division Multiplexing</w:t>
      </w:r>
    </w:p>
    <w:p w14:paraId="2DB1C5EA" w14:textId="77777777" w:rsidR="00F31F99" w:rsidRPr="009B053A" w:rsidRDefault="00F31F99" w:rsidP="00F31F99">
      <w:pPr>
        <w:pStyle w:val="EW"/>
      </w:pPr>
      <w:r w:rsidRPr="009B053A">
        <w:t>FFT</w:t>
      </w:r>
      <w:r w:rsidRPr="009B053A">
        <w:tab/>
        <w:t>Fast Fourier Transformation</w:t>
      </w:r>
    </w:p>
    <w:p w14:paraId="72627196" w14:textId="77777777" w:rsidR="00AB2B30" w:rsidRPr="009B053A" w:rsidRDefault="006A7121">
      <w:pPr>
        <w:pStyle w:val="EW"/>
      </w:pPr>
      <w:r w:rsidRPr="009B053A">
        <w:t>FR</w:t>
      </w:r>
      <w:r w:rsidRPr="009B053A">
        <w:tab/>
        <w:t>Frequency Range</w:t>
      </w:r>
    </w:p>
    <w:p w14:paraId="45AC82C0" w14:textId="77777777" w:rsidR="00AB2B30" w:rsidRPr="009B053A" w:rsidRDefault="006A7121">
      <w:pPr>
        <w:pStyle w:val="EW"/>
      </w:pPr>
      <w:r w:rsidRPr="009B053A">
        <w:t>ENBW</w:t>
      </w:r>
      <w:r w:rsidRPr="009B053A">
        <w:tab/>
        <w:t>The aggregated bandwidth of an E-UTRA sub-block and an adjacent NR sub-block</w:t>
      </w:r>
    </w:p>
    <w:p w14:paraId="78050CEF" w14:textId="77777777" w:rsidR="00F31F99" w:rsidRPr="009B053A" w:rsidRDefault="00F31F99" w:rsidP="00F31F99">
      <w:pPr>
        <w:pStyle w:val="EW"/>
      </w:pPr>
      <w:r w:rsidRPr="009B053A">
        <w:t>HARQ</w:t>
      </w:r>
      <w:r w:rsidRPr="009B053A">
        <w:tab/>
        <w:t>Hybrid automatic repeat request</w:t>
      </w:r>
    </w:p>
    <w:p w14:paraId="61473BE5" w14:textId="77777777" w:rsidR="00F31F99" w:rsidRPr="009B053A" w:rsidRDefault="00F31F99" w:rsidP="00F31F99">
      <w:pPr>
        <w:pStyle w:val="EW"/>
      </w:pPr>
      <w:r w:rsidRPr="009B053A">
        <w:t>IDFT</w:t>
      </w:r>
      <w:r w:rsidRPr="009B053A">
        <w:tab/>
        <w:t>Inverse Discrete Fourier Transformation</w:t>
      </w:r>
    </w:p>
    <w:p w14:paraId="0620DD7D" w14:textId="52AB9856" w:rsidR="00AB2B30" w:rsidRPr="009B053A" w:rsidRDefault="006A7121" w:rsidP="00F31F99">
      <w:pPr>
        <w:pStyle w:val="EW"/>
      </w:pPr>
      <w:r w:rsidRPr="009B053A">
        <w:lastRenderedPageBreak/>
        <w:t>ITS</w:t>
      </w:r>
      <w:r w:rsidRPr="009B053A">
        <w:tab/>
        <w:t>Intelligent Transportation System</w:t>
      </w:r>
    </w:p>
    <w:p w14:paraId="35DDC0CE" w14:textId="77777777" w:rsidR="00AB2B30" w:rsidRPr="009B053A" w:rsidRDefault="006A7121">
      <w:pPr>
        <w:pStyle w:val="EW"/>
      </w:pPr>
      <w:r w:rsidRPr="009B053A">
        <w:t>ITU</w:t>
      </w:r>
      <w:r w:rsidRPr="009B053A">
        <w:noBreakHyphen/>
        <w:t>R</w:t>
      </w:r>
      <w:r w:rsidRPr="009B053A">
        <w:tab/>
        <w:t>Radio communication Sector of the International Telecommunication Union</w:t>
      </w:r>
    </w:p>
    <w:p w14:paraId="173A61C0" w14:textId="77777777" w:rsidR="00AB2B30" w:rsidRPr="009B053A" w:rsidRDefault="006A7121">
      <w:pPr>
        <w:pStyle w:val="EW"/>
      </w:pPr>
      <w:r w:rsidRPr="009B053A">
        <w:t>MBW</w:t>
      </w:r>
      <w:r w:rsidRPr="009B053A">
        <w:tab/>
        <w:t>Measurement bandwidth defined for the protected band</w:t>
      </w:r>
    </w:p>
    <w:p w14:paraId="0ADB4F72" w14:textId="77777777" w:rsidR="00F31F99" w:rsidRPr="009B053A" w:rsidRDefault="00F31F99" w:rsidP="00F31F99">
      <w:pPr>
        <w:pStyle w:val="EW"/>
      </w:pPr>
      <w:r w:rsidRPr="009B053A">
        <w:t>MCG</w:t>
      </w:r>
      <w:r w:rsidRPr="009B053A">
        <w:tab/>
        <w:t>Master Cell Group</w:t>
      </w:r>
    </w:p>
    <w:p w14:paraId="35C4BE18" w14:textId="77777777" w:rsidR="00AB2B30" w:rsidRPr="009B053A" w:rsidRDefault="006A7121">
      <w:pPr>
        <w:pStyle w:val="EW"/>
      </w:pPr>
      <w:r w:rsidRPr="009B053A">
        <w:t>MPR</w:t>
      </w:r>
      <w:r w:rsidRPr="009B053A">
        <w:tab/>
        <w:t>Allowed maximum power reduction</w:t>
      </w:r>
    </w:p>
    <w:p w14:paraId="57BD7329" w14:textId="77777777" w:rsidR="00AB2B30" w:rsidRPr="009B053A" w:rsidRDefault="006A7121">
      <w:pPr>
        <w:pStyle w:val="EW"/>
      </w:pPr>
      <w:r w:rsidRPr="009B053A">
        <w:t>MSD</w:t>
      </w:r>
      <w:r w:rsidRPr="009B053A">
        <w:tab/>
        <w:t>Maximum Sensitivity Degradation</w:t>
      </w:r>
    </w:p>
    <w:p w14:paraId="6CEF25CC" w14:textId="77777777" w:rsidR="00F31F99" w:rsidRPr="009B053A" w:rsidRDefault="00F31F99" w:rsidP="00F31F99">
      <w:pPr>
        <w:pStyle w:val="EW"/>
      </w:pPr>
      <w:r w:rsidRPr="009B053A">
        <w:t>MU</w:t>
      </w:r>
      <w:r w:rsidRPr="009B053A">
        <w:tab/>
        <w:t>Measurement Uncertainty</w:t>
      </w:r>
    </w:p>
    <w:p w14:paraId="5415281F" w14:textId="77777777" w:rsidR="00FB40A9" w:rsidRPr="009B053A" w:rsidRDefault="00FB40A9" w:rsidP="00FB40A9">
      <w:pPr>
        <w:pStyle w:val="EW"/>
      </w:pPr>
      <w:r w:rsidRPr="009B053A">
        <w:t>MR-DC</w:t>
      </w:r>
      <w:r w:rsidRPr="009B053A">
        <w:tab/>
        <w:t>Multi-Radio Dual Connectivity</w:t>
      </w:r>
    </w:p>
    <w:p w14:paraId="4AB10D78" w14:textId="77777777" w:rsidR="00FB40A9" w:rsidRPr="009B053A" w:rsidRDefault="00FB40A9" w:rsidP="00FB40A9">
      <w:pPr>
        <w:pStyle w:val="EW"/>
      </w:pPr>
      <w:r w:rsidRPr="009B053A">
        <w:t>NE-DC</w:t>
      </w:r>
      <w:r w:rsidRPr="009B053A">
        <w:tab/>
        <w:t>NR-E-UTRA Dual Connectivity</w:t>
      </w:r>
    </w:p>
    <w:p w14:paraId="59B2E941" w14:textId="77777777" w:rsidR="00FB40A9" w:rsidRPr="009B053A" w:rsidRDefault="00FB40A9" w:rsidP="00FB40A9">
      <w:pPr>
        <w:pStyle w:val="EW"/>
      </w:pPr>
      <w:r w:rsidRPr="009B053A">
        <w:t>NGEN-DC</w:t>
      </w:r>
      <w:r w:rsidRPr="009B053A">
        <w:tab/>
        <w:t>NG-RAN E-UTRA-NR Dual Connectivity</w:t>
      </w:r>
    </w:p>
    <w:p w14:paraId="557D0006" w14:textId="275A97E8" w:rsidR="00AB2B30" w:rsidRPr="009B053A" w:rsidRDefault="006A7121" w:rsidP="00FB40A9">
      <w:pPr>
        <w:pStyle w:val="EW"/>
      </w:pPr>
      <w:r w:rsidRPr="009B053A">
        <w:t>NR</w:t>
      </w:r>
      <w:r w:rsidRPr="009B053A">
        <w:tab/>
        <w:t>New Radio</w:t>
      </w:r>
    </w:p>
    <w:p w14:paraId="151CB9DD" w14:textId="52EDB219" w:rsidR="00F31F99" w:rsidRPr="009B053A" w:rsidRDefault="00F31F99" w:rsidP="00F31F99">
      <w:pPr>
        <w:pStyle w:val="EW"/>
        <w:rPr>
          <w:lang w:eastAsia="zh-CN"/>
        </w:rPr>
      </w:pPr>
      <w:r w:rsidRPr="009B053A">
        <w:t>NR-ARFCN</w:t>
      </w:r>
      <w:r w:rsidRPr="009B053A">
        <w:tab/>
        <w:t>NR Absolute Radio Frequency Channel Number</w:t>
      </w:r>
    </w:p>
    <w:p w14:paraId="2C23C116" w14:textId="3E09B2CA" w:rsidR="00FB40A9" w:rsidRPr="009B053A" w:rsidRDefault="00FB40A9" w:rsidP="00F31F99">
      <w:pPr>
        <w:pStyle w:val="EW"/>
        <w:rPr>
          <w:lang w:eastAsia="zh-CN"/>
        </w:rPr>
      </w:pPr>
      <w:r w:rsidRPr="009B053A">
        <w:rPr>
          <w:lang w:eastAsia="zh-CN"/>
        </w:rPr>
        <w:t>NR/5GC</w:t>
      </w:r>
      <w:r w:rsidRPr="009B053A">
        <w:rPr>
          <w:lang w:eastAsia="zh-CN"/>
        </w:rPr>
        <w:tab/>
        <w:t>NR connected to 5GC</w:t>
      </w:r>
    </w:p>
    <w:p w14:paraId="3776BFCB" w14:textId="0E58B35F" w:rsidR="00AB2B30" w:rsidRPr="009B053A" w:rsidRDefault="006A7121" w:rsidP="00FB40A9">
      <w:pPr>
        <w:pStyle w:val="EW"/>
      </w:pPr>
      <w:r w:rsidRPr="009B053A">
        <w:t>NS</w:t>
      </w:r>
      <w:r w:rsidRPr="009B053A">
        <w:tab/>
        <w:t>Network Signalling</w:t>
      </w:r>
    </w:p>
    <w:p w14:paraId="5EF25A2F" w14:textId="2CE6EFBD" w:rsidR="00F31F99" w:rsidRPr="009B053A" w:rsidRDefault="006A7121" w:rsidP="00F31F99">
      <w:pPr>
        <w:pStyle w:val="EW"/>
      </w:pPr>
      <w:r w:rsidRPr="009B053A">
        <w:t>NSA</w:t>
      </w:r>
      <w:r w:rsidRPr="009B053A">
        <w:tab/>
        <w:t xml:space="preserve">Non-Standalone, a mode of operation where operation of </w:t>
      </w:r>
      <w:r w:rsidR="00F31F99" w:rsidRPr="009B053A">
        <w:t>a</w:t>
      </w:r>
      <w:r w:rsidRPr="009B053A">
        <w:t xml:space="preserve"> radio is assisted with another radio</w:t>
      </w:r>
    </w:p>
    <w:p w14:paraId="127AAB39" w14:textId="77777777" w:rsidR="00F31F99" w:rsidRPr="009B053A" w:rsidRDefault="00F31F99" w:rsidP="00F31F99">
      <w:pPr>
        <w:pStyle w:val="EW"/>
        <w:rPr>
          <w:lang w:eastAsia="zh-CN"/>
        </w:rPr>
      </w:pPr>
      <w:r w:rsidRPr="009B053A">
        <w:rPr>
          <w:lang w:eastAsia="zh-CN"/>
        </w:rPr>
        <w:t>OCNG</w:t>
      </w:r>
      <w:r w:rsidRPr="009B053A">
        <w:rPr>
          <w:lang w:eastAsia="zh-CN"/>
        </w:rPr>
        <w:tab/>
        <w:t>OFDMA Channel Noise Generator</w:t>
      </w:r>
    </w:p>
    <w:p w14:paraId="61A8B1E0" w14:textId="07075DA3" w:rsidR="00AB2B30" w:rsidRPr="009B053A" w:rsidRDefault="00F31F99" w:rsidP="00F31F99">
      <w:pPr>
        <w:pStyle w:val="EW"/>
      </w:pPr>
      <w:r w:rsidRPr="009B053A">
        <w:t>OFDM</w:t>
      </w:r>
      <w:r w:rsidRPr="009B053A">
        <w:tab/>
        <w:t>Orthogonal frequency division multiplex</w:t>
      </w:r>
    </w:p>
    <w:p w14:paraId="1FBCC421" w14:textId="77777777" w:rsidR="00AB2B30" w:rsidRPr="009B053A" w:rsidRDefault="006A7121">
      <w:pPr>
        <w:pStyle w:val="EW"/>
      </w:pPr>
      <w:r w:rsidRPr="009B053A">
        <w:t>OOB</w:t>
      </w:r>
      <w:r w:rsidRPr="009B053A">
        <w:tab/>
        <w:t>Out-of-band</w:t>
      </w:r>
    </w:p>
    <w:p w14:paraId="27BCF317" w14:textId="77777777" w:rsidR="00AB2B30" w:rsidRPr="009B053A" w:rsidRDefault="006A7121">
      <w:pPr>
        <w:pStyle w:val="EW"/>
      </w:pPr>
      <w:r w:rsidRPr="009B053A">
        <w:t>OOBE</w:t>
      </w:r>
      <w:r w:rsidRPr="009B053A">
        <w:tab/>
        <w:t>Out-of-band emission</w:t>
      </w:r>
    </w:p>
    <w:p w14:paraId="16C68FAD" w14:textId="77777777" w:rsidR="00AB2B30" w:rsidRPr="009B053A" w:rsidRDefault="006A7121">
      <w:pPr>
        <w:pStyle w:val="EW"/>
      </w:pPr>
      <w:r w:rsidRPr="009B053A">
        <w:t>OTA</w:t>
      </w:r>
      <w:r w:rsidRPr="009B053A">
        <w:tab/>
        <w:t>Over The Air</w:t>
      </w:r>
    </w:p>
    <w:p w14:paraId="4B82400C" w14:textId="77777777" w:rsidR="00F31F99" w:rsidRPr="009B053A" w:rsidRDefault="00F31F99" w:rsidP="00F31F99">
      <w:pPr>
        <w:pStyle w:val="EW"/>
      </w:pPr>
      <w:r w:rsidRPr="009B053A">
        <w:t>PBCH</w:t>
      </w:r>
      <w:r w:rsidRPr="009B053A">
        <w:tab/>
        <w:t>Physical broadcast channel</w:t>
      </w:r>
    </w:p>
    <w:p w14:paraId="5EDFE9F1" w14:textId="77777777" w:rsidR="00F31F99" w:rsidRPr="009B053A" w:rsidRDefault="00F31F99" w:rsidP="00F31F99">
      <w:pPr>
        <w:pStyle w:val="EW"/>
      </w:pPr>
      <w:r w:rsidRPr="009B053A">
        <w:t>PDCCH</w:t>
      </w:r>
      <w:r w:rsidRPr="009B053A">
        <w:tab/>
        <w:t>Physical downlink control channel</w:t>
      </w:r>
    </w:p>
    <w:p w14:paraId="4F1EBDBB" w14:textId="77777777" w:rsidR="00F31F99" w:rsidRPr="009B053A" w:rsidRDefault="00F31F99" w:rsidP="00F31F99">
      <w:pPr>
        <w:pStyle w:val="EW"/>
      </w:pPr>
      <w:r w:rsidRPr="009B053A">
        <w:t>PDSCH</w:t>
      </w:r>
      <w:r w:rsidRPr="009B053A">
        <w:tab/>
        <w:t>Physical downlink shared channel</w:t>
      </w:r>
    </w:p>
    <w:p w14:paraId="6961A073" w14:textId="77777777" w:rsidR="00F31F99" w:rsidRPr="009B053A" w:rsidRDefault="00F31F99" w:rsidP="00F31F99">
      <w:pPr>
        <w:pStyle w:val="EW"/>
      </w:pPr>
      <w:r w:rsidRPr="009B053A">
        <w:t>P-MPR</w:t>
      </w:r>
      <w:r w:rsidRPr="009B053A">
        <w:tab/>
        <w:t>Power Management Maximum Power Reduction</w:t>
      </w:r>
    </w:p>
    <w:p w14:paraId="79F57463" w14:textId="77777777" w:rsidR="00F31F99" w:rsidRPr="009B053A" w:rsidRDefault="00F31F99" w:rsidP="00F31F99">
      <w:pPr>
        <w:pStyle w:val="EW"/>
      </w:pPr>
      <w:r w:rsidRPr="009B053A">
        <w:t>PRACH</w:t>
      </w:r>
      <w:r w:rsidRPr="009B053A">
        <w:tab/>
        <w:t>Physical random-access channel</w:t>
      </w:r>
    </w:p>
    <w:p w14:paraId="5A829CEA" w14:textId="587EF359" w:rsidR="00AB2B30" w:rsidRPr="009B053A" w:rsidRDefault="006A7121" w:rsidP="00F31F99">
      <w:pPr>
        <w:pStyle w:val="EW"/>
      </w:pPr>
      <w:r w:rsidRPr="009B053A">
        <w:t>PRB</w:t>
      </w:r>
      <w:r w:rsidRPr="009B053A">
        <w:tab/>
        <w:t>Physical Resource Block</w:t>
      </w:r>
    </w:p>
    <w:p w14:paraId="5FCA9845" w14:textId="77777777" w:rsidR="00AB2B30" w:rsidRPr="009B053A" w:rsidRDefault="006A7121">
      <w:pPr>
        <w:pStyle w:val="EW"/>
      </w:pPr>
      <w:r w:rsidRPr="009B053A">
        <w:t>PSCCH</w:t>
      </w:r>
      <w:r w:rsidRPr="009B053A">
        <w:tab/>
        <w:t>Physical Sidelink Control CHannel</w:t>
      </w:r>
    </w:p>
    <w:p w14:paraId="0B37BDDE" w14:textId="3287FE00" w:rsidR="00F31F99" w:rsidRPr="009B053A" w:rsidRDefault="006A7121" w:rsidP="00F31F99">
      <w:pPr>
        <w:pStyle w:val="EW"/>
      </w:pPr>
      <w:r w:rsidRPr="009B053A">
        <w:t>PSSCH</w:t>
      </w:r>
      <w:r w:rsidRPr="009B053A">
        <w:tab/>
        <w:t>Physical Sidelink Shared CHannel</w:t>
      </w:r>
    </w:p>
    <w:p w14:paraId="747BA04C" w14:textId="77777777" w:rsidR="00F31F99" w:rsidRPr="009B053A" w:rsidRDefault="00F31F99" w:rsidP="00F31F99">
      <w:pPr>
        <w:pStyle w:val="EW"/>
        <w:rPr>
          <w:lang w:eastAsia="zh-CN"/>
        </w:rPr>
      </w:pPr>
      <w:r w:rsidRPr="009B053A">
        <w:t>PUCCH</w:t>
      </w:r>
      <w:r w:rsidRPr="009B053A">
        <w:tab/>
        <w:t>Physical uplink control channel</w:t>
      </w:r>
    </w:p>
    <w:p w14:paraId="45C17BB8" w14:textId="77777777" w:rsidR="00F31F99" w:rsidRPr="009B053A" w:rsidRDefault="00F31F99" w:rsidP="00F31F99">
      <w:pPr>
        <w:pStyle w:val="EW"/>
      </w:pPr>
      <w:r w:rsidRPr="009B053A">
        <w:t>PUSCH</w:t>
      </w:r>
      <w:r w:rsidRPr="009B053A">
        <w:tab/>
        <w:t>Physical uplink shared channel</w:t>
      </w:r>
    </w:p>
    <w:p w14:paraId="2AB42247" w14:textId="77777777" w:rsidR="00F31F99" w:rsidRPr="009B053A" w:rsidRDefault="00F31F99" w:rsidP="00F31F99">
      <w:pPr>
        <w:pStyle w:val="EW"/>
      </w:pPr>
      <w:r w:rsidRPr="009B053A">
        <w:t>QAM</w:t>
      </w:r>
      <w:r w:rsidRPr="009B053A">
        <w:tab/>
        <w:t>Quadrature Amplitude Modulation</w:t>
      </w:r>
    </w:p>
    <w:p w14:paraId="7A40720B" w14:textId="5B93CEDD" w:rsidR="00AB2B30" w:rsidRPr="009B053A" w:rsidRDefault="00F31F99" w:rsidP="00F31F99">
      <w:pPr>
        <w:pStyle w:val="EW"/>
      </w:pPr>
      <w:r w:rsidRPr="009B053A">
        <w:t>QPSK</w:t>
      </w:r>
      <w:r w:rsidRPr="009B053A">
        <w:tab/>
        <w:t>Quadrature Phase Shift Keying</w:t>
      </w:r>
    </w:p>
    <w:p w14:paraId="15640E2E" w14:textId="77777777" w:rsidR="00AB2B30" w:rsidRPr="009B053A" w:rsidRDefault="006A7121">
      <w:pPr>
        <w:pStyle w:val="EW"/>
      </w:pPr>
      <w:r w:rsidRPr="009B053A">
        <w:t>RE</w:t>
      </w:r>
      <w:r w:rsidRPr="009B053A">
        <w:tab/>
        <w:t>Resource Element</w:t>
      </w:r>
    </w:p>
    <w:p w14:paraId="3A80A9B1" w14:textId="77777777" w:rsidR="00AB2B30" w:rsidRPr="009B053A" w:rsidRDefault="006A7121">
      <w:pPr>
        <w:pStyle w:val="EW"/>
      </w:pPr>
      <w:r w:rsidRPr="009B053A">
        <w:t>REFSENS</w:t>
      </w:r>
      <w:r w:rsidRPr="009B053A">
        <w:tab/>
        <w:t>Reference Sensitivity</w:t>
      </w:r>
    </w:p>
    <w:p w14:paraId="74FAC0DE" w14:textId="77777777" w:rsidR="00AB2B30" w:rsidRPr="009B053A" w:rsidRDefault="006A7121">
      <w:pPr>
        <w:pStyle w:val="EW"/>
      </w:pPr>
      <w:r w:rsidRPr="009B053A">
        <w:t>RF</w:t>
      </w:r>
      <w:r w:rsidRPr="009B053A">
        <w:tab/>
        <w:t>Radio Frequency</w:t>
      </w:r>
    </w:p>
    <w:p w14:paraId="3D6BAB5E" w14:textId="77777777" w:rsidR="00F31F99" w:rsidRPr="009B053A" w:rsidRDefault="00F31F99" w:rsidP="00F31F99">
      <w:pPr>
        <w:pStyle w:val="EW"/>
        <w:rPr>
          <w:lang w:eastAsia="zh-CN"/>
        </w:rPr>
      </w:pPr>
      <w:r w:rsidRPr="009B053A">
        <w:rPr>
          <w:lang w:eastAsia="zh-CN"/>
        </w:rPr>
        <w:t>RMC</w:t>
      </w:r>
      <w:r w:rsidRPr="009B053A">
        <w:rPr>
          <w:lang w:eastAsia="zh-CN"/>
        </w:rPr>
        <w:tab/>
        <w:t>Reference Measurement Channel</w:t>
      </w:r>
    </w:p>
    <w:p w14:paraId="10FA0474" w14:textId="77777777" w:rsidR="00F31F99" w:rsidRPr="009B053A" w:rsidRDefault="00F31F99" w:rsidP="00F31F99">
      <w:pPr>
        <w:pStyle w:val="EW"/>
      </w:pPr>
      <w:r w:rsidRPr="009B053A">
        <w:rPr>
          <w:lang w:eastAsia="zh-CN"/>
        </w:rPr>
        <w:t>RNTI</w:t>
      </w:r>
      <w:r w:rsidRPr="009B053A">
        <w:rPr>
          <w:lang w:eastAsia="zh-CN"/>
        </w:rPr>
        <w:tab/>
        <w:t>Radio Network Temporary Identifier</w:t>
      </w:r>
    </w:p>
    <w:p w14:paraId="52C5EF1F" w14:textId="2EC9DB97" w:rsidR="00AB2B30" w:rsidRPr="009B053A" w:rsidRDefault="006A7121" w:rsidP="00F31F99">
      <w:pPr>
        <w:pStyle w:val="EW"/>
      </w:pPr>
      <w:r w:rsidRPr="009B053A">
        <w:t>Rx</w:t>
      </w:r>
      <w:r w:rsidRPr="009B053A">
        <w:tab/>
        <w:t>Receiver</w:t>
      </w:r>
    </w:p>
    <w:p w14:paraId="0E735673" w14:textId="77777777" w:rsidR="00AB2B30" w:rsidRPr="009B053A" w:rsidRDefault="006A7121">
      <w:pPr>
        <w:pStyle w:val="EW"/>
      </w:pPr>
      <w:r w:rsidRPr="009B053A">
        <w:t>SCG</w:t>
      </w:r>
      <w:r w:rsidRPr="009B053A">
        <w:tab/>
        <w:t>Secondary Cell Group</w:t>
      </w:r>
    </w:p>
    <w:p w14:paraId="79C8399D" w14:textId="77777777" w:rsidR="00AB2B30" w:rsidRPr="009B053A" w:rsidRDefault="006A7121">
      <w:pPr>
        <w:pStyle w:val="EW"/>
      </w:pPr>
      <w:r w:rsidRPr="009B053A">
        <w:t>SCS</w:t>
      </w:r>
      <w:r w:rsidRPr="009B053A">
        <w:tab/>
        <w:t>Subcarrier spacing</w:t>
      </w:r>
    </w:p>
    <w:p w14:paraId="115732F3" w14:textId="77777777" w:rsidR="00AB2B30" w:rsidRPr="009B053A" w:rsidRDefault="006A7121">
      <w:pPr>
        <w:pStyle w:val="EW"/>
      </w:pPr>
      <w:r w:rsidRPr="009B053A">
        <w:t>SEM</w:t>
      </w:r>
      <w:r w:rsidRPr="009B053A">
        <w:tab/>
        <w:t>Spectrum Emission Mask</w:t>
      </w:r>
    </w:p>
    <w:p w14:paraId="30FB5B6B" w14:textId="77777777" w:rsidR="00F31F99" w:rsidRPr="009B053A" w:rsidRDefault="006A7121" w:rsidP="00F31F99">
      <w:pPr>
        <w:pStyle w:val="EW"/>
      </w:pPr>
      <w:r w:rsidRPr="009B053A">
        <w:t>SL</w:t>
      </w:r>
      <w:r w:rsidRPr="009B053A">
        <w:tab/>
        <w:t>Sidelink</w:t>
      </w:r>
    </w:p>
    <w:p w14:paraId="35EEEFB0" w14:textId="77777777" w:rsidR="00F31F99" w:rsidRPr="009B053A" w:rsidRDefault="00F31F99" w:rsidP="00F31F99">
      <w:pPr>
        <w:pStyle w:val="EW"/>
      </w:pPr>
      <w:r w:rsidRPr="009B053A">
        <w:t>SRS</w:t>
      </w:r>
      <w:r w:rsidRPr="009B053A">
        <w:tab/>
        <w:t>Sounding Reference Symbol</w:t>
      </w:r>
    </w:p>
    <w:p w14:paraId="594A51F1" w14:textId="2A6E0848" w:rsidR="00AB2B30" w:rsidRPr="009B053A" w:rsidRDefault="00F31F99" w:rsidP="00F31F99">
      <w:pPr>
        <w:pStyle w:val="EW"/>
      </w:pPr>
      <w:r w:rsidRPr="009B053A">
        <w:t>SS</w:t>
      </w:r>
      <w:r w:rsidRPr="009B053A">
        <w:tab/>
        <w:t>Synchronization Symbol / System Simulator</w:t>
      </w:r>
    </w:p>
    <w:p w14:paraId="13367733" w14:textId="77777777" w:rsidR="00AB2B30" w:rsidRPr="009B053A" w:rsidRDefault="006A7121">
      <w:pPr>
        <w:pStyle w:val="EW"/>
      </w:pPr>
      <w:r w:rsidRPr="009B053A">
        <w:t>SUL</w:t>
      </w:r>
      <w:r w:rsidRPr="009B053A">
        <w:tab/>
        <w:t>Supplementary uplink</w:t>
      </w:r>
    </w:p>
    <w:p w14:paraId="4C71D9B5" w14:textId="77777777" w:rsidR="00F31F99" w:rsidRPr="009B053A" w:rsidRDefault="006A7121" w:rsidP="00F31F99">
      <w:pPr>
        <w:pStyle w:val="EW"/>
      </w:pPr>
      <w:r w:rsidRPr="009B053A">
        <w:t>TDM</w:t>
      </w:r>
      <w:r w:rsidRPr="009B053A">
        <w:tab/>
        <w:t>Time Division Multiplex</w:t>
      </w:r>
    </w:p>
    <w:p w14:paraId="46B9CD65" w14:textId="77777777" w:rsidR="00F31F99" w:rsidRPr="009B053A" w:rsidRDefault="00F31F99" w:rsidP="00F31F99">
      <w:pPr>
        <w:pStyle w:val="EW"/>
      </w:pPr>
      <w:r w:rsidRPr="009B053A">
        <w:t>TPC</w:t>
      </w:r>
      <w:r w:rsidRPr="009B053A">
        <w:tab/>
        <w:t>Transmit Power Control</w:t>
      </w:r>
    </w:p>
    <w:p w14:paraId="610970F5" w14:textId="77777777" w:rsidR="00F31F99" w:rsidRPr="009B053A" w:rsidRDefault="00F31F99" w:rsidP="00F31F99">
      <w:pPr>
        <w:pStyle w:val="EW"/>
      </w:pPr>
      <w:r w:rsidRPr="009B053A">
        <w:t>TRP</w:t>
      </w:r>
      <w:r w:rsidRPr="009B053A">
        <w:tab/>
        <w:t>Total Radiated Power</w:t>
      </w:r>
    </w:p>
    <w:p w14:paraId="2B87A18A" w14:textId="423F5BF8" w:rsidR="00AB2B30" w:rsidRPr="009B053A" w:rsidRDefault="00F31F99" w:rsidP="00F31F99">
      <w:pPr>
        <w:pStyle w:val="EW"/>
      </w:pPr>
      <w:r w:rsidRPr="009B053A">
        <w:t>TT</w:t>
      </w:r>
      <w:r w:rsidRPr="009B053A">
        <w:tab/>
        <w:t>Test Tolerance</w:t>
      </w:r>
    </w:p>
    <w:p w14:paraId="0D4D05F3" w14:textId="77777777" w:rsidR="00AB2B30" w:rsidRPr="009B053A" w:rsidRDefault="006A7121">
      <w:pPr>
        <w:pStyle w:val="EW"/>
      </w:pPr>
      <w:r w:rsidRPr="009B053A">
        <w:t>Tx</w:t>
      </w:r>
      <w:r w:rsidRPr="009B053A">
        <w:tab/>
        <w:t>Transmitter</w:t>
      </w:r>
    </w:p>
    <w:p w14:paraId="643F9540" w14:textId="77777777" w:rsidR="00F31F99" w:rsidRPr="009B053A" w:rsidRDefault="006A7121" w:rsidP="00F31F99">
      <w:pPr>
        <w:pStyle w:val="EW"/>
      </w:pPr>
      <w:r w:rsidRPr="009B053A">
        <w:t>UE</w:t>
      </w:r>
      <w:r w:rsidRPr="009B053A">
        <w:tab/>
        <w:t>User Equipment</w:t>
      </w:r>
    </w:p>
    <w:p w14:paraId="5EE9F472" w14:textId="764DAD5C" w:rsidR="00AB2B30" w:rsidRPr="009B053A" w:rsidRDefault="00F31F99" w:rsidP="00F31F99">
      <w:pPr>
        <w:pStyle w:val="EW"/>
      </w:pPr>
      <w:r w:rsidRPr="009B053A">
        <w:t>UL</w:t>
      </w:r>
      <w:r w:rsidRPr="009B053A">
        <w:tab/>
        <w:t>Uplink</w:t>
      </w:r>
    </w:p>
    <w:p w14:paraId="5053A9F5" w14:textId="3ACD9564" w:rsidR="00AB2B30" w:rsidRPr="009B053A" w:rsidRDefault="006A7121">
      <w:pPr>
        <w:pStyle w:val="EW"/>
      </w:pPr>
      <w:r w:rsidRPr="009B053A">
        <w:t>UL</w:t>
      </w:r>
      <w:r w:rsidR="008C1431" w:rsidRPr="009B053A">
        <w:t xml:space="preserve"> </w:t>
      </w:r>
      <w:r w:rsidRPr="009B053A">
        <w:t>MIMO</w:t>
      </w:r>
      <w:r w:rsidRPr="009B053A">
        <w:tab/>
        <w:t>Up Link Multiple Antenna transmission</w:t>
      </w:r>
    </w:p>
    <w:p w14:paraId="34ABEF1A" w14:textId="77777777" w:rsidR="00AB2B30" w:rsidRPr="009B053A" w:rsidRDefault="006A7121">
      <w:pPr>
        <w:pStyle w:val="EW"/>
      </w:pPr>
      <w:r w:rsidRPr="009B053A">
        <w:t>ULSUP</w:t>
      </w:r>
      <w:r w:rsidRPr="009B053A">
        <w:tab/>
        <w:t>Uplink sharing from UE perspective</w:t>
      </w:r>
    </w:p>
    <w:p w14:paraId="43007CC8" w14:textId="77777777" w:rsidR="00AB2B30" w:rsidRPr="009B053A" w:rsidRDefault="006A7121">
      <w:pPr>
        <w:pStyle w:val="EW"/>
      </w:pPr>
      <w:r w:rsidRPr="009B053A">
        <w:t>V2X</w:t>
      </w:r>
      <w:r w:rsidRPr="009B053A">
        <w:tab/>
        <w:t>Vehicle to Everything</w:t>
      </w:r>
    </w:p>
    <w:p w14:paraId="04BFD150" w14:textId="77777777" w:rsidR="00AB2B30" w:rsidRPr="009B053A" w:rsidRDefault="00AB2B30">
      <w:pPr>
        <w:pStyle w:val="EW"/>
      </w:pPr>
    </w:p>
    <w:p w14:paraId="4DCD9692" w14:textId="77777777" w:rsidR="00AB2B30" w:rsidRPr="009B053A" w:rsidRDefault="006A7121">
      <w:pPr>
        <w:pStyle w:val="Heading1"/>
      </w:pPr>
      <w:bookmarkStart w:id="114" w:name="_Toc27475530"/>
      <w:bookmarkStart w:id="115" w:name="_Toc29495121"/>
      <w:bookmarkStart w:id="116" w:name="_Toc36116167"/>
      <w:bookmarkStart w:id="117" w:name="_Toc36118216"/>
      <w:bookmarkStart w:id="118" w:name="_Toc36560329"/>
      <w:bookmarkStart w:id="119" w:name="_Toc43976826"/>
      <w:bookmarkStart w:id="120" w:name="_Toc52213386"/>
      <w:bookmarkStart w:id="121" w:name="_Toc60742842"/>
      <w:bookmarkStart w:id="122" w:name="_Toc68206020"/>
      <w:bookmarkStart w:id="123" w:name="_Toc75971816"/>
      <w:bookmarkStart w:id="124" w:name="_Toc85051239"/>
      <w:bookmarkStart w:id="125" w:name="_Toc90493235"/>
      <w:bookmarkStart w:id="126" w:name="_Toc90493875"/>
      <w:bookmarkStart w:id="127" w:name="_Toc100093898"/>
      <w:bookmarkStart w:id="128" w:name="_Toc106872542"/>
      <w:bookmarkStart w:id="129" w:name="_Toc133249575"/>
      <w:r w:rsidRPr="009B053A">
        <w:lastRenderedPageBreak/>
        <w:t>4</w:t>
      </w:r>
      <w:r w:rsidRPr="009B053A">
        <w:tab/>
        <w:t>General</w:t>
      </w:r>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631634D5" w14:textId="77777777" w:rsidR="00AB2B30" w:rsidRPr="009B053A" w:rsidRDefault="006A7121">
      <w:pPr>
        <w:pStyle w:val="Heading2"/>
      </w:pPr>
      <w:bookmarkStart w:id="130" w:name="_Toc27475531"/>
      <w:bookmarkStart w:id="131" w:name="_Toc29495122"/>
      <w:bookmarkStart w:id="132" w:name="_Toc36116168"/>
      <w:bookmarkStart w:id="133" w:name="_Toc36118217"/>
      <w:bookmarkStart w:id="134" w:name="_Toc36560330"/>
      <w:bookmarkStart w:id="135" w:name="_Toc43976827"/>
      <w:bookmarkStart w:id="136" w:name="_Toc52213387"/>
      <w:bookmarkStart w:id="137" w:name="_Toc60742843"/>
      <w:bookmarkStart w:id="138" w:name="_Toc68206021"/>
      <w:bookmarkStart w:id="139" w:name="_Toc75971817"/>
      <w:bookmarkStart w:id="140" w:name="_Toc85051240"/>
      <w:bookmarkStart w:id="141" w:name="_Toc90493236"/>
      <w:bookmarkStart w:id="142" w:name="_Toc90493876"/>
      <w:bookmarkStart w:id="143" w:name="_Toc100093899"/>
      <w:bookmarkStart w:id="144" w:name="_Toc106872543"/>
      <w:bookmarkStart w:id="145" w:name="_Toc133249576"/>
      <w:r w:rsidRPr="009B053A">
        <w:t>4.1</w:t>
      </w:r>
      <w:r w:rsidRPr="009B053A">
        <w:tab/>
        <w:t>Relationship between minimum requirements and test requirements</w:t>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14:paraId="65F5A864" w14:textId="77777777" w:rsidR="00AB2B30" w:rsidRPr="009B053A" w:rsidRDefault="006A7121">
      <w:pPr>
        <w:rPr>
          <w:rFonts w:eastAsia="Calibri"/>
        </w:rPr>
      </w:pPr>
      <w:r w:rsidRPr="009B053A">
        <w:t xml:space="preserve">TS 38.101-3 [4] is interwork specification for NR UE, covering </w:t>
      </w:r>
      <w:r w:rsidRPr="009B053A">
        <w:rPr>
          <w:rFonts w:cs="v5.0.0"/>
        </w:rPr>
        <w:t xml:space="preserve">RF characteristics and minimum performance requirements. </w:t>
      </w:r>
      <w:r w:rsidRPr="009B053A">
        <w:t>Conformance to TS 38.101-3 [4] is demonstrated by fulfilling the test requirements specified in the present document.</w:t>
      </w:r>
    </w:p>
    <w:p w14:paraId="1C49FC71" w14:textId="6ED8FB44" w:rsidR="00AB2B30" w:rsidRPr="009B053A" w:rsidRDefault="006A7121">
      <w:pPr>
        <w:rPr>
          <w:snapToGrid w:val="0"/>
        </w:rPr>
      </w:pPr>
      <w:r w:rsidRPr="009B053A">
        <w:rPr>
          <w:snapToGrid w:val="0"/>
        </w:rPr>
        <w:t xml:space="preserve">The Minimum Requirements given in </w:t>
      </w:r>
      <w:r w:rsidR="00821402" w:rsidRPr="009B053A">
        <w:rPr>
          <w:snapToGrid w:val="0"/>
        </w:rPr>
        <w:t>TS 38.101-3 [4]</w:t>
      </w:r>
      <w:r w:rsidRPr="009B053A">
        <w:rPr>
          <w:snapToGrid w:val="0"/>
        </w:rPr>
        <w:t xml:space="preserve"> make no allowance for measurement uncertainty (MU). The present document defines test tolerances (TT). These test tolerances are individually calculated for each test. The test tolerances are used to relax the minimum requirements in TS 38.101-3 [4] to create test requirements. For some requirements, including regulatory requirements, the test tolerance is set to zero.</w:t>
      </w:r>
    </w:p>
    <w:p w14:paraId="192BB01F" w14:textId="60545107" w:rsidR="00821402" w:rsidRPr="009B053A" w:rsidRDefault="006A7121" w:rsidP="00527373">
      <w:pPr>
        <w:rPr>
          <w:snapToGrid w:val="0"/>
        </w:rPr>
      </w:pPr>
      <w:r w:rsidRPr="009B053A">
        <w:rPr>
          <w:snapToGrid w:val="0"/>
        </w:rPr>
        <w:t>The measurement results returned by the test system are compared - without any modification - against the test requirements as defined by various levels of "Shared Risk" principle as described below.</w:t>
      </w:r>
    </w:p>
    <w:p w14:paraId="5D66350B" w14:textId="3C104584" w:rsidR="00AB2B30" w:rsidRPr="009B053A" w:rsidRDefault="00821402" w:rsidP="00527373">
      <w:pPr>
        <w:pStyle w:val="B10"/>
        <w:rPr>
          <w:snapToGrid w:val="0"/>
        </w:rPr>
      </w:pPr>
      <w:r w:rsidRPr="009B053A">
        <w:rPr>
          <w:snapToGrid w:val="0"/>
        </w:rPr>
        <w:t>a)</w:t>
      </w:r>
      <w:r w:rsidRPr="009B053A">
        <w:rPr>
          <w:snapToGrid w:val="0"/>
        </w:rPr>
        <w:tab/>
        <w:t>Core specification value is not relaxed by any relaxation value (TT=0). For each single measurement, the probability of a borderline good UE being judged as FAIL equals the probability of a borderline bad UE being judged as PASS.</w:t>
      </w:r>
    </w:p>
    <w:p w14:paraId="350DD777" w14:textId="77777777" w:rsidR="00AB2B30" w:rsidRPr="009B053A" w:rsidRDefault="006A7121">
      <w:pPr>
        <w:pStyle w:val="B10"/>
        <w:overflowPunct/>
        <w:autoSpaceDE/>
        <w:autoSpaceDN/>
        <w:adjustRightInd/>
        <w:ind w:left="704" w:firstLine="0"/>
        <w:textAlignment w:val="auto"/>
      </w:pPr>
      <w:r w:rsidRPr="009B053A">
        <w:rPr>
          <w:snapToGrid w:val="0"/>
        </w:rPr>
        <w:t>-</w:t>
      </w:r>
      <w:r w:rsidRPr="009B053A">
        <w:rPr>
          <w:snapToGrid w:val="0"/>
        </w:rPr>
        <w:tab/>
        <w:t>Test tolerances equal to 0 (TT=0) are considered in this specification.</w:t>
      </w:r>
    </w:p>
    <w:p w14:paraId="6F0FBC5B" w14:textId="77777777" w:rsidR="00AB2B30" w:rsidRPr="009B053A" w:rsidRDefault="006A7121" w:rsidP="00527373">
      <w:pPr>
        <w:pStyle w:val="B10"/>
        <w:rPr>
          <w:snapToGrid w:val="0"/>
        </w:rPr>
      </w:pPr>
      <w:r w:rsidRPr="009B053A">
        <w:rPr>
          <w:snapToGrid w:val="0"/>
        </w:rPr>
        <w:t>b)</w:t>
      </w:r>
      <w:r w:rsidRPr="009B053A">
        <w:rPr>
          <w:snapToGrid w:val="0"/>
        </w:rPr>
        <w:tab/>
        <w:t>Core specification value is relaxed by a relaxation value (TT&gt;0). For each single measurement, the probability of a borderline bad UE being judged as PASS is greater than the probability of a borderline good UE being judged as FAIL.</w:t>
      </w:r>
    </w:p>
    <w:p w14:paraId="49B9DDE1" w14:textId="77777777" w:rsidR="00AB2B30" w:rsidRPr="009B053A" w:rsidRDefault="006A7121">
      <w:pPr>
        <w:pStyle w:val="B10"/>
        <w:overflowPunct/>
        <w:autoSpaceDE/>
        <w:autoSpaceDN/>
        <w:adjustRightInd/>
        <w:ind w:left="704" w:firstLine="0"/>
        <w:textAlignment w:val="auto"/>
      </w:pPr>
      <w:r w:rsidRPr="009B053A">
        <w:rPr>
          <w:snapToGrid w:val="0"/>
        </w:rPr>
        <w:t>-</w:t>
      </w:r>
      <w:r w:rsidRPr="009B053A">
        <w:rPr>
          <w:snapToGrid w:val="0"/>
        </w:rPr>
        <w:tab/>
        <w:t>Test tolerances lower than measurement uncertainty and greater than 0 (0 &lt; TT &lt; MU) are considered in this specification.</w:t>
      </w:r>
    </w:p>
    <w:p w14:paraId="7A81CD16" w14:textId="77777777" w:rsidR="00AB2B30" w:rsidRPr="009B053A" w:rsidRDefault="006A7121">
      <w:pPr>
        <w:pStyle w:val="B10"/>
        <w:overflowPunct/>
        <w:autoSpaceDE/>
        <w:autoSpaceDN/>
        <w:adjustRightInd/>
        <w:ind w:left="704" w:firstLine="0"/>
        <w:textAlignment w:val="auto"/>
      </w:pPr>
      <w:r w:rsidRPr="009B053A">
        <w:rPr>
          <w:snapToGrid w:val="0"/>
        </w:rPr>
        <w:t>-</w:t>
      </w:r>
      <w:r w:rsidRPr="009B053A">
        <w:rPr>
          <w:snapToGrid w:val="0"/>
        </w:rPr>
        <w:tab/>
        <w:t xml:space="preserve">Test tolerances high up to measurement uncertainty (TT = MU) are considered in this specification which is also known as </w:t>
      </w:r>
      <w:r w:rsidRPr="009B053A">
        <w:t>"</w:t>
      </w:r>
      <w:r w:rsidRPr="009B053A">
        <w:rPr>
          <w:snapToGrid w:val="0"/>
        </w:rPr>
        <w:t>Never fail a good DUT</w:t>
      </w:r>
      <w:r w:rsidRPr="009B053A">
        <w:t>"</w:t>
      </w:r>
      <w:r w:rsidRPr="009B053A">
        <w:rPr>
          <w:snapToGrid w:val="0"/>
        </w:rPr>
        <w:t xml:space="preserve"> principle.</w:t>
      </w:r>
    </w:p>
    <w:p w14:paraId="60A5C8B7" w14:textId="77777777" w:rsidR="00AB2B30" w:rsidRPr="009B053A" w:rsidRDefault="006A7121" w:rsidP="00527373">
      <w:pPr>
        <w:pStyle w:val="B10"/>
        <w:rPr>
          <w:snapToGrid w:val="0"/>
        </w:rPr>
      </w:pPr>
      <w:r w:rsidRPr="009B053A">
        <w:rPr>
          <w:snapToGrid w:val="0"/>
        </w:rPr>
        <w:t>c)</w:t>
      </w:r>
      <w:r w:rsidRPr="009B053A">
        <w:rPr>
          <w:snapToGrid w:val="0"/>
        </w:rPr>
        <w:tab/>
        <w:t>Core specification value is tightened by a stringent value (TT&lt;0). For each single measurement, the probability of a borderline good UE being judged as FAIL is greater than the probability of a borderline bad UE being judged as PASS.</w:t>
      </w:r>
    </w:p>
    <w:p w14:paraId="5311FAE8" w14:textId="77777777" w:rsidR="00AB2B30" w:rsidRPr="009B053A" w:rsidRDefault="006A7121">
      <w:pPr>
        <w:pStyle w:val="B10"/>
        <w:overflowPunct/>
        <w:autoSpaceDE/>
        <w:autoSpaceDN/>
        <w:adjustRightInd/>
        <w:ind w:left="704" w:firstLine="0"/>
        <w:textAlignment w:val="auto"/>
        <w:rPr>
          <w:snapToGrid w:val="0"/>
        </w:rPr>
      </w:pPr>
      <w:r w:rsidRPr="009B053A">
        <w:rPr>
          <w:snapToGrid w:val="0"/>
        </w:rPr>
        <w:t>-</w:t>
      </w:r>
      <w:r w:rsidRPr="009B053A">
        <w:rPr>
          <w:snapToGrid w:val="0"/>
        </w:rPr>
        <w:tab/>
        <w:t>Test tolerances lower than 0 (TT&lt;0) are not considered in this specification.</w:t>
      </w:r>
    </w:p>
    <w:p w14:paraId="73D37BBB" w14:textId="77777777" w:rsidR="00AB2B30" w:rsidRPr="009B053A" w:rsidRDefault="006A7121">
      <w:r w:rsidRPr="009B053A">
        <w:rPr>
          <w:snapToGrid w:val="0"/>
        </w:rPr>
        <w:t>The "Never fail a good DUT" and the "Shared Risk" principles are defined in Recommendation ITU</w:t>
      </w:r>
      <w:r w:rsidRPr="009B053A">
        <w:rPr>
          <w:snapToGrid w:val="0"/>
        </w:rPr>
        <w:noBreakHyphen/>
        <w:t>R M.1545 [21].</w:t>
      </w:r>
    </w:p>
    <w:p w14:paraId="133EB2E4" w14:textId="77777777" w:rsidR="00AB2B30" w:rsidRPr="009B053A" w:rsidRDefault="006A7121">
      <w:pPr>
        <w:pStyle w:val="Heading2"/>
      </w:pPr>
      <w:bookmarkStart w:id="146" w:name="_Toc27475532"/>
      <w:bookmarkStart w:id="147" w:name="_Toc29495123"/>
      <w:bookmarkStart w:id="148" w:name="_Toc36116169"/>
      <w:bookmarkStart w:id="149" w:name="_Toc36118218"/>
      <w:bookmarkStart w:id="150" w:name="_Toc36560331"/>
      <w:bookmarkStart w:id="151" w:name="_Toc43976828"/>
      <w:bookmarkStart w:id="152" w:name="_Toc52213388"/>
      <w:bookmarkStart w:id="153" w:name="_Toc60742844"/>
      <w:bookmarkStart w:id="154" w:name="_Toc68206022"/>
      <w:bookmarkStart w:id="155" w:name="_Toc75971818"/>
      <w:bookmarkStart w:id="156" w:name="_Toc85051241"/>
      <w:bookmarkStart w:id="157" w:name="_Toc90493237"/>
      <w:bookmarkStart w:id="158" w:name="_Toc90493877"/>
      <w:bookmarkStart w:id="159" w:name="_Toc100093900"/>
      <w:bookmarkStart w:id="160" w:name="_Toc106872544"/>
      <w:bookmarkStart w:id="161" w:name="_Toc133249577"/>
      <w:r w:rsidRPr="009B053A">
        <w:t>4.2</w:t>
      </w:r>
      <w:r w:rsidRPr="009B053A">
        <w:tab/>
        <w:t>Applicability of minimum requirements</w:t>
      </w:r>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67619557" w14:textId="77777777" w:rsidR="00AB2B30" w:rsidRPr="009B053A" w:rsidRDefault="006A7121">
      <w:pPr>
        <w:pStyle w:val="B10"/>
      </w:pPr>
      <w:r w:rsidRPr="009B053A">
        <w:t>a)</w:t>
      </w:r>
      <w:r w:rsidRPr="009B053A">
        <w:tab/>
        <w:t>In TS 38.101-3 [4] the Minimum Requirements are specified as general requirements and additional requirements. Where the Requirement is specified as a general requirement, the requirement is mandated to be met in all scenarios</w:t>
      </w:r>
    </w:p>
    <w:p w14:paraId="25AB1382" w14:textId="77777777" w:rsidR="00AB2B30" w:rsidRPr="009B053A" w:rsidRDefault="006A7121">
      <w:pPr>
        <w:pStyle w:val="B10"/>
      </w:pPr>
      <w:r w:rsidRPr="009B053A">
        <w:t>b)</w:t>
      </w:r>
      <w:r w:rsidRPr="009B053A">
        <w:tab/>
        <w:t>For specific scenarios for which an additional requirement is specified, in addition to meeting the general requirement, the UE is mandated to meet the additional requirements.</w:t>
      </w:r>
    </w:p>
    <w:p w14:paraId="2F182118" w14:textId="77777777" w:rsidR="00AB2B30" w:rsidRPr="009B053A" w:rsidRDefault="006A7121">
      <w:pPr>
        <w:pStyle w:val="B10"/>
      </w:pPr>
      <w:r w:rsidRPr="009B053A">
        <w:t>c)</w:t>
      </w:r>
      <w:r w:rsidRPr="009B053A">
        <w:tab/>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4BBA5868" w14:textId="2D7162A1" w:rsidR="00AB2B30" w:rsidRPr="009B053A" w:rsidRDefault="006A7121">
      <w:pPr>
        <w:pStyle w:val="B10"/>
      </w:pPr>
      <w:r w:rsidRPr="009B053A">
        <w:t>d)</w:t>
      </w:r>
      <w:r w:rsidRPr="009B053A">
        <w:tab/>
        <w:t xml:space="preserve">Terminal that supports EN-DC </w:t>
      </w:r>
      <w:r w:rsidR="00C602D4" w:rsidRPr="009B053A">
        <w:t xml:space="preserve">or NE-DC </w:t>
      </w:r>
      <w:r w:rsidRPr="009B053A">
        <w:t>configuration shall meet E-UTRA requirements as specified in TS 36.101 [5] and NR requirements as in TS 38.101-1 [2] and TS 38.101-2 [3] unless otherwise specified in TS 38.101-3 [4].</w:t>
      </w:r>
      <w:bookmarkStart w:id="162" w:name="_Hlk507568886"/>
    </w:p>
    <w:p w14:paraId="46DE5A95" w14:textId="07E66CB9" w:rsidR="00AB2B30" w:rsidRPr="009B053A" w:rsidRDefault="006A7121">
      <w:pPr>
        <w:pStyle w:val="B10"/>
      </w:pPr>
      <w:r w:rsidRPr="009B053A">
        <w:t>e)</w:t>
      </w:r>
      <w:r w:rsidRPr="009B053A">
        <w:tab/>
        <w:t xml:space="preserve">All the requirements for intra-band contiguous and non-contiguous EN-DC </w:t>
      </w:r>
      <w:r w:rsidR="00F95311" w:rsidRPr="009B053A">
        <w:t xml:space="preserve">or NE-DC </w:t>
      </w:r>
      <w:r w:rsidRPr="009B053A">
        <w:t xml:space="preserve">apply under the assumption of the same uplink-downlink and special subframe configurations in the E-UTRA and slot format </w:t>
      </w:r>
      <w:r w:rsidRPr="009B053A">
        <w:lastRenderedPageBreak/>
        <w:t>indicated by UL-DL-configurationCommon and UL-DL-configurationDedicated in the NR for the EN-DC</w:t>
      </w:r>
      <w:r w:rsidR="00F95311" w:rsidRPr="009B053A">
        <w:t xml:space="preserve"> or NE-DC</w:t>
      </w:r>
      <w:r w:rsidR="00BB0F9B" w:rsidRPr="009B053A">
        <w:t>, a time offset between the two RATs configurations may be required</w:t>
      </w:r>
      <w:r w:rsidRPr="009B053A">
        <w:t>.</w:t>
      </w:r>
    </w:p>
    <w:p w14:paraId="5B45E6EF" w14:textId="0B72BB5C" w:rsidR="00AB2B30" w:rsidRPr="009B053A" w:rsidRDefault="006A7121">
      <w:pPr>
        <w:pStyle w:val="B10"/>
      </w:pPr>
      <w:r w:rsidRPr="009B053A">
        <w:t>f)</w:t>
      </w:r>
      <w:r w:rsidRPr="009B053A">
        <w:tab/>
        <w:t xml:space="preserve">For EN-DC </w:t>
      </w:r>
      <w:r w:rsidR="00F95311" w:rsidRPr="009B053A">
        <w:t xml:space="preserve">or NE-DC </w:t>
      </w:r>
      <w:r w:rsidRPr="009B053A">
        <w:t>combinations with CA configurations for E-UTRA and/or NR, all the requirements for E-UTRA and/or NR all the requirements for E-UTRA and/or NR intra-band contiguous and non-contiguous CA apply under the assumption of the same slot format indicated by UL-DL-configurationCommon and UL-DL-configurationDedicated in the PSCell and SCells for NR and the same uplink-downlink and special subframe configurations in PCell and SCells for E-UTRA.</w:t>
      </w:r>
    </w:p>
    <w:p w14:paraId="23B952BE" w14:textId="0FDE5F79" w:rsidR="00AB2B30" w:rsidRPr="009B053A" w:rsidRDefault="006A7121">
      <w:pPr>
        <w:rPr>
          <w:rFonts w:eastAsia="MS Mincho"/>
        </w:rPr>
      </w:pPr>
      <w:r w:rsidRPr="009B053A">
        <w:rPr>
          <w:rFonts w:eastAsia="MS Mincho"/>
        </w:rPr>
        <w:t xml:space="preserve">A terminal which supports an EN-DC </w:t>
      </w:r>
      <w:r w:rsidR="00A04E90" w:rsidRPr="009B053A">
        <w:t>or NE-DC</w:t>
      </w:r>
      <w:r w:rsidR="00A04E90" w:rsidRPr="009B053A">
        <w:rPr>
          <w:rFonts w:eastAsia="MS Mincho"/>
        </w:rPr>
        <w:t xml:space="preserve"> </w:t>
      </w:r>
      <w:r w:rsidRPr="009B053A">
        <w:rPr>
          <w:rFonts w:eastAsia="MS Mincho"/>
        </w:rPr>
        <w:t>configuration shall support:</w:t>
      </w:r>
    </w:p>
    <w:p w14:paraId="17A7F66D" w14:textId="0A0EBBAA" w:rsidR="00AB2B30" w:rsidRPr="009B053A" w:rsidRDefault="006A7121">
      <w:r w:rsidRPr="009B053A">
        <w:t>-</w:t>
      </w:r>
      <w:r w:rsidRPr="009B053A">
        <w:tab/>
        <w:t xml:space="preserve">If any subsets of the EN-DC </w:t>
      </w:r>
      <w:r w:rsidR="00A04E90" w:rsidRPr="009B053A">
        <w:t xml:space="preserve">or NE-DC </w:t>
      </w:r>
      <w:r w:rsidRPr="009B053A">
        <w:t>configuration do not specify its own bandwidth combination sets in 5.3B, then the terminal shall support the same E-UTRA bandwidth combination sets it signals the support for in E-UTRA CA configuration part of E-UTRA – NR DC and shall support the same NR bandwidth combination sets it signals the support for in NR CA configuration part of E-UTRA – NR DC.</w:t>
      </w:r>
    </w:p>
    <w:p w14:paraId="21A57E4E" w14:textId="258A434D" w:rsidR="00AB2B30" w:rsidRPr="009B053A" w:rsidRDefault="006A7121">
      <w:pPr>
        <w:rPr>
          <w:rFonts w:eastAsia="MS Mincho"/>
        </w:rPr>
      </w:pPr>
      <w:r w:rsidRPr="009B053A">
        <w:t>-</w:t>
      </w:r>
      <w:r w:rsidRPr="009B053A">
        <w:tab/>
        <w:t xml:space="preserve">Else if one of the subsets of the EN-DC </w:t>
      </w:r>
      <w:r w:rsidR="00A04E90" w:rsidRPr="009B053A">
        <w:t xml:space="preserve">or NE-DC </w:t>
      </w:r>
      <w:r w:rsidRPr="009B053A">
        <w:t xml:space="preserve">configuration specify its own bandwidth combination sets in 5.3B, then the terminal shall support a product set of channel bandwidth for each band specified by E-UTRA bandwidth combination sets, NR bandwidth combination sets, and EN-DC </w:t>
      </w:r>
      <w:r w:rsidR="00A04E90" w:rsidRPr="009B053A">
        <w:t xml:space="preserve">or NE-DC </w:t>
      </w:r>
      <w:r w:rsidRPr="009B053A">
        <w:t>bandwidth combination sets it signals the support.</w:t>
      </w:r>
    </w:p>
    <w:p w14:paraId="7D72AB34" w14:textId="77777777" w:rsidR="00A04E90" w:rsidRPr="009B053A" w:rsidRDefault="006A7121" w:rsidP="00A04E90">
      <w:pPr>
        <w:rPr>
          <w:rFonts w:eastAsia="MS Mincho"/>
        </w:rPr>
      </w:pPr>
      <w:r w:rsidRPr="009B053A">
        <w:rPr>
          <w:rFonts w:eastAsia="MS Mincho"/>
        </w:rPr>
        <w:t xml:space="preserve">A terminal which supports an inter-band EN-DC </w:t>
      </w:r>
      <w:r w:rsidR="00A04E90" w:rsidRPr="009B053A">
        <w:rPr>
          <w:rFonts w:eastAsia="MS Mincho"/>
        </w:rPr>
        <w:t xml:space="preserve">or NE-DC </w:t>
      </w:r>
      <w:r w:rsidRPr="009B053A">
        <w:rPr>
          <w:rFonts w:eastAsia="MS Mincho"/>
        </w:rPr>
        <w:t xml:space="preserve">configuration with a certain UL configuration shall support the all lower order DL configurations of the lower order EN-DC </w:t>
      </w:r>
      <w:r w:rsidR="00A04E90" w:rsidRPr="009B053A">
        <w:rPr>
          <w:rFonts w:eastAsia="MS Mincho"/>
        </w:rPr>
        <w:t xml:space="preserve">or NE-DC </w:t>
      </w:r>
      <w:r w:rsidRPr="009B053A">
        <w:rPr>
          <w:rFonts w:eastAsia="MS Mincho"/>
        </w:rPr>
        <w:t>combinations, which have this certain UL configuration and the fallbacks of this UL configuration.</w:t>
      </w:r>
    </w:p>
    <w:p w14:paraId="64EB2D7B" w14:textId="5CE308C2" w:rsidR="00AB2B30" w:rsidRPr="009B053A" w:rsidRDefault="00A04E90">
      <w:pPr>
        <w:rPr>
          <w:rFonts w:eastAsia="MS Mincho"/>
        </w:rPr>
      </w:pPr>
      <w:r w:rsidRPr="009B053A">
        <w:rPr>
          <w:rFonts w:eastAsia="MS Mincho"/>
        </w:rPr>
        <w:t>A terminal which supports NE-DC configurations shall meet the minimum requirements for corresponding EN-DC configuration, unless otherwise specified.</w:t>
      </w:r>
    </w:p>
    <w:p w14:paraId="6E27534B" w14:textId="60EA73D5" w:rsidR="00A04E90" w:rsidRPr="009B053A" w:rsidRDefault="00A04E90" w:rsidP="00A04E90">
      <w:pPr>
        <w:rPr>
          <w:rFonts w:eastAsia="MS Mincho"/>
        </w:rPr>
      </w:pPr>
      <w:r w:rsidRPr="009B053A">
        <w:rPr>
          <w:rFonts w:eastAsia="MS Mincho"/>
        </w:rPr>
        <w:t>For</w:t>
      </w:r>
      <w:r w:rsidR="006A7121" w:rsidRPr="009B053A">
        <w:rPr>
          <w:rFonts w:eastAsia="MS Mincho"/>
        </w:rPr>
        <w:t xml:space="preserve"> CA or DC configurations, which include FR2 intra-band CA combinations with multiple </w:t>
      </w:r>
      <w:r w:rsidRPr="009B053A">
        <w:rPr>
          <w:rFonts w:eastAsia="MS Mincho"/>
        </w:rPr>
        <w:t xml:space="preserve">FR2 </w:t>
      </w:r>
      <w:r w:rsidR="006A7121" w:rsidRPr="009B053A">
        <w:rPr>
          <w:rFonts w:eastAsia="MS Mincho"/>
        </w:rPr>
        <w:t xml:space="preserve">subblocks, where at least one of the subblocks </w:t>
      </w:r>
      <w:r w:rsidRPr="009B053A">
        <w:rPr>
          <w:rFonts w:eastAsia="MS Mincho"/>
        </w:rPr>
        <w:t xml:space="preserve">is </w:t>
      </w:r>
      <w:r w:rsidR="006A7121" w:rsidRPr="009B053A">
        <w:rPr>
          <w:rFonts w:eastAsia="MS Mincho"/>
        </w:rPr>
        <w:t>contiguous CA combination</w:t>
      </w:r>
      <w:r w:rsidRPr="009B053A">
        <w:rPr>
          <w:rFonts w:eastAsia="MS Mincho"/>
        </w:rPr>
        <w:t>.</w:t>
      </w:r>
    </w:p>
    <w:p w14:paraId="75B3578F" w14:textId="77777777" w:rsidR="00A04E90" w:rsidRPr="009B053A" w:rsidRDefault="00A04E90" w:rsidP="00A04E90">
      <w:pPr>
        <w:pStyle w:val="B10"/>
      </w:pPr>
      <w:r w:rsidRPr="009B053A">
        <w:t>-</w:t>
      </w:r>
      <w:r w:rsidRPr="009B053A">
        <w:tab/>
        <w:t xml:space="preserve">if the field </w:t>
      </w:r>
      <w:r w:rsidRPr="009B053A">
        <w:rPr>
          <w:i/>
        </w:rPr>
        <w:t xml:space="preserve">partialFR2-FallbackRX-Req </w:t>
      </w:r>
      <w:r w:rsidRPr="009B053A">
        <w:t>is not present, the UE shall meet all applicable UE RF requirements for the highest order CA configuration and all associated fallback CA configurations;</w:t>
      </w:r>
    </w:p>
    <w:p w14:paraId="7C32F7C4" w14:textId="77777777" w:rsidR="00A04E90" w:rsidRPr="009B053A" w:rsidRDefault="00A04E90" w:rsidP="00A04E90">
      <w:pPr>
        <w:pStyle w:val="B10"/>
      </w:pPr>
      <w:r w:rsidRPr="009B053A">
        <w:t>-</w:t>
      </w:r>
      <w:r w:rsidRPr="009B053A">
        <w:tab/>
        <w:t xml:space="preserve">if the field </w:t>
      </w:r>
      <w:r w:rsidRPr="009B053A">
        <w:rPr>
          <w:i/>
        </w:rPr>
        <w:t>partialFR2-FallbackRX-Req</w:t>
      </w:r>
      <w:r w:rsidRPr="009B053A">
        <w:t xml:space="preserve"> is present, for each FR2 intra-band CA configuration with multiple sub-blocks that the UE indicates support for explicitly in UE capability signalling: the in-gap UE RF requirements in clauses 7.5A, 7.5B, 7.6A, 7.6B apply as the equivalent requirements for the associated fallback FR2 intra-band CA configurations with the same number of sub-blocks, where at least one of the sub-blocks consists of a contiguous CA configuration. The UE shall meet all applicable UE RF requirements for fallback CA configurations with a lesser number of sub-blocks; </w:t>
      </w:r>
    </w:p>
    <w:p w14:paraId="2D3CBBE6" w14:textId="4A580CEB" w:rsidR="00AB2B30" w:rsidRPr="009B053A" w:rsidRDefault="00A04E90" w:rsidP="00527373">
      <w:pPr>
        <w:pStyle w:val="B10"/>
        <w:rPr>
          <w:rFonts w:eastAsia="MS Mincho"/>
        </w:rPr>
      </w:pPr>
      <w:r w:rsidRPr="009B053A">
        <w:t>-</w:t>
      </w:r>
      <w:r w:rsidRPr="009B053A">
        <w:tab/>
        <w:t xml:space="preserve">regardless of the field </w:t>
      </w:r>
      <w:r w:rsidRPr="009B053A">
        <w:rPr>
          <w:i/>
        </w:rPr>
        <w:t>partialFR2-FallbackRX-Req</w:t>
      </w:r>
      <w:r w:rsidRPr="009B053A">
        <w:t>, the UE shall meet all DL out-of-gap requirements for all lower order fallback CA configurations.</w:t>
      </w:r>
    </w:p>
    <w:p w14:paraId="0E0135D5" w14:textId="77777777" w:rsidR="00AB2B30" w:rsidRPr="009B053A" w:rsidRDefault="006A7121">
      <w:r w:rsidRPr="009B053A">
        <w:rPr>
          <w:rFonts w:eastAsia="MS Mincho"/>
        </w:rPr>
        <w:t>Terminal that supports inter-band NR-DC between FR1 and FR2 configuration shall meet the requirements for corresponding CA configuration (suffix A), unless otherwise specified.</w:t>
      </w:r>
    </w:p>
    <w:p w14:paraId="5F7AE699" w14:textId="77777777" w:rsidR="00AB2B30" w:rsidRPr="009B053A" w:rsidRDefault="006A7121">
      <w:pPr>
        <w:pStyle w:val="Heading2"/>
      </w:pPr>
      <w:bookmarkStart w:id="163" w:name="_Toc27475533"/>
      <w:bookmarkStart w:id="164" w:name="_Toc29495124"/>
      <w:bookmarkStart w:id="165" w:name="_Toc36116170"/>
      <w:bookmarkStart w:id="166" w:name="_Toc36118219"/>
      <w:bookmarkStart w:id="167" w:name="_Toc36560332"/>
      <w:bookmarkStart w:id="168" w:name="_Toc43976829"/>
      <w:bookmarkStart w:id="169" w:name="_Toc52213389"/>
      <w:bookmarkStart w:id="170" w:name="_Toc60742845"/>
      <w:bookmarkStart w:id="171" w:name="_Toc68206023"/>
      <w:bookmarkStart w:id="172" w:name="_Toc75971819"/>
      <w:bookmarkStart w:id="173" w:name="_Toc85051242"/>
      <w:bookmarkStart w:id="174" w:name="_Toc90493238"/>
      <w:bookmarkStart w:id="175" w:name="_Toc90493878"/>
      <w:bookmarkStart w:id="176" w:name="_Toc100093901"/>
      <w:bookmarkStart w:id="177" w:name="_Toc106872545"/>
      <w:bookmarkStart w:id="178" w:name="_Toc133249578"/>
      <w:r w:rsidRPr="009B053A">
        <w:t>4.3</w:t>
      </w:r>
      <w:r w:rsidRPr="009B053A">
        <w:tab/>
        <w:t>Specification suffix information</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p>
    <w:p w14:paraId="08ED5A98" w14:textId="77777777" w:rsidR="00AB2B30" w:rsidRPr="009B053A" w:rsidRDefault="006A7121">
      <w:r w:rsidRPr="009B053A">
        <w:t>Unless stated otherwise the following suffixes are used for indicating at 2</w:t>
      </w:r>
      <w:r w:rsidRPr="009B053A">
        <w:rPr>
          <w:vertAlign w:val="superscript"/>
        </w:rPr>
        <w:t>nd</w:t>
      </w:r>
      <w:r w:rsidRPr="009B053A">
        <w:t xml:space="preserve"> level clause, shown in Table 4.3-1.</w:t>
      </w:r>
    </w:p>
    <w:p w14:paraId="14B938FC" w14:textId="77777777" w:rsidR="00AB2B30" w:rsidRPr="009B053A" w:rsidRDefault="006A7121">
      <w:pPr>
        <w:pStyle w:val="TH"/>
      </w:pPr>
      <w:r w:rsidRPr="009B053A">
        <w:lastRenderedPageBreak/>
        <w:t>Table 4.3-1: Definition of suffix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551"/>
      </w:tblGrid>
      <w:tr w:rsidR="00AB2B30" w:rsidRPr="009B053A" w14:paraId="344F8C55" w14:textId="77777777">
        <w:trPr>
          <w:jc w:val="center"/>
        </w:trPr>
        <w:tc>
          <w:tcPr>
            <w:tcW w:w="1668" w:type="dxa"/>
            <w:tcBorders>
              <w:top w:val="single" w:sz="4" w:space="0" w:color="auto"/>
              <w:left w:val="single" w:sz="4" w:space="0" w:color="auto"/>
              <w:bottom w:val="single" w:sz="4" w:space="0" w:color="auto"/>
              <w:right w:val="single" w:sz="4" w:space="0" w:color="auto"/>
            </w:tcBorders>
            <w:shd w:val="clear" w:color="auto" w:fill="D9D9D9"/>
            <w:hideMark/>
          </w:tcPr>
          <w:p w14:paraId="20CBE521" w14:textId="77777777" w:rsidR="00AB2B30" w:rsidRPr="009B053A" w:rsidRDefault="006A7121">
            <w:pPr>
              <w:pStyle w:val="TAH"/>
            </w:pPr>
            <w:r w:rsidRPr="009B053A">
              <w:t>Clause suffix</w:t>
            </w:r>
          </w:p>
        </w:tc>
        <w:tc>
          <w:tcPr>
            <w:tcW w:w="2551" w:type="dxa"/>
            <w:tcBorders>
              <w:top w:val="single" w:sz="4" w:space="0" w:color="auto"/>
              <w:left w:val="single" w:sz="4" w:space="0" w:color="auto"/>
              <w:bottom w:val="single" w:sz="4" w:space="0" w:color="auto"/>
              <w:right w:val="single" w:sz="4" w:space="0" w:color="auto"/>
            </w:tcBorders>
            <w:shd w:val="clear" w:color="auto" w:fill="D9D9D9"/>
            <w:hideMark/>
          </w:tcPr>
          <w:p w14:paraId="4921E4B3" w14:textId="77777777" w:rsidR="00AB2B30" w:rsidRPr="009B053A" w:rsidRDefault="006A7121">
            <w:pPr>
              <w:pStyle w:val="TAH"/>
            </w:pPr>
            <w:r w:rsidRPr="009B053A">
              <w:t>Variant</w:t>
            </w:r>
          </w:p>
        </w:tc>
      </w:tr>
      <w:tr w:rsidR="00AB2B30" w:rsidRPr="009B053A" w14:paraId="0FFE1F1D"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6AC76288" w14:textId="77777777" w:rsidR="00AB2B30" w:rsidRPr="009B053A" w:rsidRDefault="006A7121">
            <w:pPr>
              <w:pStyle w:val="TAC"/>
            </w:pPr>
            <w:r w:rsidRPr="009B053A">
              <w:t>None</w:t>
            </w:r>
          </w:p>
        </w:tc>
        <w:tc>
          <w:tcPr>
            <w:tcW w:w="2551" w:type="dxa"/>
            <w:tcBorders>
              <w:top w:val="single" w:sz="4" w:space="0" w:color="auto"/>
              <w:left w:val="single" w:sz="4" w:space="0" w:color="auto"/>
              <w:bottom w:val="single" w:sz="4" w:space="0" w:color="auto"/>
              <w:right w:val="single" w:sz="4" w:space="0" w:color="auto"/>
            </w:tcBorders>
            <w:hideMark/>
          </w:tcPr>
          <w:p w14:paraId="7E1BEA72" w14:textId="77777777" w:rsidR="00AB2B30" w:rsidRPr="009B053A" w:rsidRDefault="006A7121">
            <w:pPr>
              <w:pStyle w:val="TAL"/>
            </w:pPr>
            <w:r w:rsidRPr="009B053A">
              <w:t>Single Carrier</w:t>
            </w:r>
          </w:p>
        </w:tc>
      </w:tr>
      <w:tr w:rsidR="00AB2B30" w:rsidRPr="009B053A" w14:paraId="3FE6DFDB"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22FC4D37" w14:textId="77777777" w:rsidR="00AB2B30" w:rsidRPr="009B053A" w:rsidRDefault="006A7121">
            <w:pPr>
              <w:pStyle w:val="TAC"/>
            </w:pPr>
            <w:r w:rsidRPr="009B053A">
              <w:t>A</w:t>
            </w:r>
          </w:p>
        </w:tc>
        <w:tc>
          <w:tcPr>
            <w:tcW w:w="2551" w:type="dxa"/>
            <w:tcBorders>
              <w:top w:val="single" w:sz="4" w:space="0" w:color="auto"/>
              <w:left w:val="single" w:sz="4" w:space="0" w:color="auto"/>
              <w:bottom w:val="single" w:sz="4" w:space="0" w:color="auto"/>
              <w:right w:val="single" w:sz="4" w:space="0" w:color="auto"/>
            </w:tcBorders>
            <w:hideMark/>
          </w:tcPr>
          <w:p w14:paraId="442AFADE" w14:textId="77777777" w:rsidR="00AB2B30" w:rsidRPr="009B053A" w:rsidRDefault="006A7121">
            <w:pPr>
              <w:pStyle w:val="TAL"/>
            </w:pPr>
            <w:r w:rsidRPr="009B053A">
              <w:t>Carrier Aggregation (CA) between FR1 and FR2</w:t>
            </w:r>
          </w:p>
        </w:tc>
      </w:tr>
      <w:tr w:rsidR="00AB2B30" w:rsidRPr="009B053A" w14:paraId="386B0907"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172699CC" w14:textId="77777777" w:rsidR="00AB2B30" w:rsidRPr="009B053A" w:rsidRDefault="006A7121">
            <w:pPr>
              <w:pStyle w:val="TAC"/>
            </w:pPr>
            <w:r w:rsidRPr="009B053A">
              <w:t>B</w:t>
            </w:r>
          </w:p>
        </w:tc>
        <w:tc>
          <w:tcPr>
            <w:tcW w:w="2551" w:type="dxa"/>
            <w:tcBorders>
              <w:top w:val="single" w:sz="4" w:space="0" w:color="auto"/>
              <w:left w:val="single" w:sz="4" w:space="0" w:color="auto"/>
              <w:bottom w:val="single" w:sz="4" w:space="0" w:color="auto"/>
              <w:right w:val="single" w:sz="4" w:space="0" w:color="auto"/>
            </w:tcBorders>
            <w:hideMark/>
          </w:tcPr>
          <w:p w14:paraId="3EE6D44B" w14:textId="77777777" w:rsidR="00AB2B30" w:rsidRPr="009B053A" w:rsidRDefault="006A7121">
            <w:pPr>
              <w:pStyle w:val="TAL"/>
            </w:pPr>
            <w:r w:rsidRPr="009B053A">
              <w:t>Dual-Connectivity (DC) with and without SUL including UL sharing from UE perspective, inter-band NR DC between FR1 and FR2</w:t>
            </w:r>
          </w:p>
        </w:tc>
      </w:tr>
      <w:tr w:rsidR="00AB2B30" w:rsidRPr="009B053A" w14:paraId="5DB87229" w14:textId="77777777">
        <w:trPr>
          <w:jc w:val="center"/>
        </w:trPr>
        <w:tc>
          <w:tcPr>
            <w:tcW w:w="1668" w:type="dxa"/>
            <w:tcBorders>
              <w:top w:val="single" w:sz="4" w:space="0" w:color="auto"/>
              <w:left w:val="single" w:sz="4" w:space="0" w:color="auto"/>
              <w:bottom w:val="single" w:sz="4" w:space="0" w:color="auto"/>
              <w:right w:val="single" w:sz="4" w:space="0" w:color="auto"/>
            </w:tcBorders>
            <w:hideMark/>
          </w:tcPr>
          <w:p w14:paraId="7D462BD4" w14:textId="77777777" w:rsidR="00AB2B30" w:rsidRPr="009B053A" w:rsidRDefault="006A7121">
            <w:pPr>
              <w:pStyle w:val="TAC"/>
            </w:pPr>
            <w:r w:rsidRPr="009B053A">
              <w:t>D</w:t>
            </w:r>
          </w:p>
        </w:tc>
        <w:tc>
          <w:tcPr>
            <w:tcW w:w="2551" w:type="dxa"/>
            <w:tcBorders>
              <w:top w:val="single" w:sz="4" w:space="0" w:color="auto"/>
              <w:left w:val="single" w:sz="4" w:space="0" w:color="auto"/>
              <w:bottom w:val="single" w:sz="4" w:space="0" w:color="auto"/>
              <w:right w:val="single" w:sz="4" w:space="0" w:color="auto"/>
            </w:tcBorders>
            <w:hideMark/>
          </w:tcPr>
          <w:p w14:paraId="080C5F80" w14:textId="77777777" w:rsidR="00AB2B30" w:rsidRPr="009B053A" w:rsidRDefault="006A7121">
            <w:pPr>
              <w:pStyle w:val="TAL"/>
            </w:pPr>
            <w:r w:rsidRPr="009B053A">
              <w:t>UL MIMO</w:t>
            </w:r>
          </w:p>
        </w:tc>
      </w:tr>
      <w:tr w:rsidR="00AB2B30" w:rsidRPr="009B053A" w14:paraId="702FA82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080085BC" w14:textId="77777777" w:rsidR="00AB2B30" w:rsidRPr="009B053A" w:rsidRDefault="006A7121">
            <w:pPr>
              <w:pStyle w:val="TAC"/>
            </w:pPr>
            <w:r w:rsidRPr="009B053A">
              <w:t>E</w:t>
            </w:r>
          </w:p>
        </w:tc>
        <w:tc>
          <w:tcPr>
            <w:tcW w:w="2551" w:type="dxa"/>
            <w:tcBorders>
              <w:top w:val="single" w:sz="4" w:space="0" w:color="auto"/>
              <w:left w:val="single" w:sz="4" w:space="0" w:color="auto"/>
              <w:bottom w:val="single" w:sz="4" w:space="0" w:color="auto"/>
              <w:right w:val="single" w:sz="4" w:space="0" w:color="auto"/>
            </w:tcBorders>
          </w:tcPr>
          <w:p w14:paraId="171733EC" w14:textId="77777777" w:rsidR="00AB2B30" w:rsidRPr="009B053A" w:rsidRDefault="006A7121">
            <w:pPr>
              <w:pStyle w:val="TAL"/>
            </w:pPr>
            <w:r w:rsidRPr="009B053A">
              <w:t>V2X</w:t>
            </w:r>
          </w:p>
        </w:tc>
      </w:tr>
      <w:tr w:rsidR="00821402" w:rsidRPr="009B053A" w14:paraId="55A4836B" w14:textId="77777777">
        <w:trPr>
          <w:jc w:val="center"/>
        </w:trPr>
        <w:tc>
          <w:tcPr>
            <w:tcW w:w="1668" w:type="dxa"/>
            <w:tcBorders>
              <w:top w:val="single" w:sz="4" w:space="0" w:color="auto"/>
              <w:left w:val="single" w:sz="4" w:space="0" w:color="auto"/>
              <w:bottom w:val="single" w:sz="4" w:space="0" w:color="auto"/>
              <w:right w:val="single" w:sz="4" w:space="0" w:color="auto"/>
            </w:tcBorders>
          </w:tcPr>
          <w:p w14:paraId="70B0DE66" w14:textId="1664D66F" w:rsidR="00821402" w:rsidRPr="009B053A" w:rsidRDefault="00821402" w:rsidP="00821402">
            <w:pPr>
              <w:pStyle w:val="TAC"/>
            </w:pPr>
            <w:r w:rsidRPr="009B053A">
              <w:rPr>
                <w:lang w:eastAsia="zh-CN"/>
              </w:rPr>
              <w:t>F</w:t>
            </w:r>
          </w:p>
        </w:tc>
        <w:tc>
          <w:tcPr>
            <w:tcW w:w="2551" w:type="dxa"/>
            <w:tcBorders>
              <w:top w:val="single" w:sz="4" w:space="0" w:color="auto"/>
              <w:left w:val="single" w:sz="4" w:space="0" w:color="auto"/>
              <w:bottom w:val="single" w:sz="4" w:space="0" w:color="auto"/>
              <w:right w:val="single" w:sz="4" w:space="0" w:color="auto"/>
            </w:tcBorders>
          </w:tcPr>
          <w:p w14:paraId="4C50DFBF" w14:textId="358315F9" w:rsidR="00821402" w:rsidRPr="009B053A" w:rsidRDefault="00821402" w:rsidP="00821402">
            <w:pPr>
              <w:pStyle w:val="TAL"/>
            </w:pPr>
            <w:r w:rsidRPr="009B053A">
              <w:rPr>
                <w:lang w:eastAsia="zh-CN"/>
              </w:rPr>
              <w:t>Shared spectrum channel access</w:t>
            </w:r>
          </w:p>
        </w:tc>
      </w:tr>
      <w:bookmarkEnd w:id="162"/>
    </w:tbl>
    <w:p w14:paraId="6F5365BD" w14:textId="77777777" w:rsidR="00AB2B30" w:rsidRPr="009B053A" w:rsidRDefault="00AB2B30"/>
    <w:p w14:paraId="6D73080E" w14:textId="77777777" w:rsidR="00AB2B30" w:rsidRPr="009B053A" w:rsidRDefault="006A7121">
      <w:pPr>
        <w:pStyle w:val="Heading2"/>
      </w:pPr>
      <w:bookmarkStart w:id="179" w:name="_Toc27475534"/>
      <w:bookmarkStart w:id="180" w:name="_Toc29495125"/>
      <w:bookmarkStart w:id="181" w:name="_Toc36116171"/>
      <w:bookmarkStart w:id="182" w:name="_Toc36118220"/>
      <w:bookmarkStart w:id="183" w:name="_Toc36560333"/>
      <w:bookmarkStart w:id="184" w:name="_Toc43976830"/>
      <w:bookmarkStart w:id="185" w:name="_Toc52213390"/>
      <w:bookmarkStart w:id="186" w:name="_Toc60742846"/>
      <w:bookmarkStart w:id="187" w:name="_Toc68206024"/>
      <w:bookmarkStart w:id="188" w:name="_Toc75971820"/>
      <w:bookmarkStart w:id="189" w:name="_Toc85051243"/>
      <w:bookmarkStart w:id="190" w:name="_Toc90493239"/>
      <w:bookmarkStart w:id="191" w:name="_Toc90493879"/>
      <w:bookmarkStart w:id="192" w:name="_Toc100093902"/>
      <w:bookmarkStart w:id="193" w:name="_Toc106872546"/>
      <w:bookmarkStart w:id="194" w:name="_Toc133249579"/>
      <w:r w:rsidRPr="009B053A">
        <w:t>4.4</w:t>
      </w:r>
      <w:r w:rsidRPr="009B053A">
        <w:tab/>
        <w:t>Test points analysis</w:t>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7108FFC9" w14:textId="77777777" w:rsidR="00AB2B30" w:rsidRPr="009B053A" w:rsidRDefault="006A7121">
      <w:r w:rsidRPr="009B053A">
        <w:t>The information on test point analysis and test point selection including number of test points for each test case is shown in TR 38.905 [7] clause 4.3.</w:t>
      </w:r>
    </w:p>
    <w:p w14:paraId="53697938" w14:textId="77777777" w:rsidR="00821402" w:rsidRPr="009B053A" w:rsidRDefault="006A7121" w:rsidP="00821402">
      <w:pPr>
        <w:pStyle w:val="Heading2"/>
      </w:pPr>
      <w:bookmarkStart w:id="195" w:name="_Toc27475535"/>
      <w:bookmarkStart w:id="196" w:name="_Toc29495126"/>
      <w:bookmarkStart w:id="197" w:name="_Toc36116172"/>
      <w:bookmarkStart w:id="198" w:name="_Toc36118221"/>
      <w:bookmarkStart w:id="199" w:name="_Toc36560334"/>
      <w:bookmarkStart w:id="200" w:name="_Toc43976831"/>
      <w:bookmarkStart w:id="201" w:name="_Toc52213391"/>
      <w:bookmarkStart w:id="202" w:name="_Toc60742847"/>
      <w:bookmarkStart w:id="203" w:name="_Toc68206025"/>
      <w:bookmarkStart w:id="204" w:name="_Toc75971821"/>
      <w:bookmarkStart w:id="205" w:name="_Toc85051244"/>
      <w:bookmarkStart w:id="206" w:name="_Toc90493240"/>
      <w:bookmarkStart w:id="207" w:name="_Toc90493880"/>
      <w:bookmarkStart w:id="208" w:name="_Toc100093903"/>
      <w:bookmarkStart w:id="209" w:name="_Toc106872547"/>
      <w:bookmarkStart w:id="210" w:name="_Toc133249580"/>
      <w:r w:rsidRPr="009B053A">
        <w:t>4.5</w:t>
      </w:r>
      <w:r w:rsidRPr="009B053A">
        <w:tab/>
        <w:t>Applicability and test coverage rules</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0149C838" w14:textId="105C46AB" w:rsidR="00AB2B30" w:rsidRPr="009B053A" w:rsidRDefault="00821402" w:rsidP="00821402">
      <w:pPr>
        <w:pStyle w:val="Heading2"/>
      </w:pPr>
      <w:bookmarkStart w:id="211" w:name="_Toc90493241"/>
      <w:bookmarkStart w:id="212" w:name="_Toc90493881"/>
      <w:bookmarkStart w:id="213" w:name="_Toc100093904"/>
      <w:bookmarkStart w:id="214" w:name="_Toc106872548"/>
      <w:bookmarkStart w:id="215" w:name="_Toc133249581"/>
      <w:r w:rsidRPr="009B053A">
        <w:t>4.5.0</w:t>
      </w:r>
      <w:r w:rsidRPr="009B053A">
        <w:tab/>
        <w:t>General</w:t>
      </w:r>
      <w:bookmarkEnd w:id="211"/>
      <w:bookmarkEnd w:id="212"/>
      <w:bookmarkEnd w:id="213"/>
      <w:bookmarkEnd w:id="214"/>
      <w:bookmarkEnd w:id="215"/>
    </w:p>
    <w:p w14:paraId="0692CC1D" w14:textId="2179A449" w:rsidR="00AB2B30" w:rsidRPr="009B053A" w:rsidRDefault="006A7121">
      <w:pPr>
        <w:pStyle w:val="B10"/>
      </w:pPr>
      <w:r w:rsidRPr="009B053A">
        <w:t>(1</w:t>
      </w:r>
      <w:r w:rsidR="00931ECD" w:rsidRPr="009B053A">
        <w:t>)</w:t>
      </w:r>
      <w:r w:rsidR="00931ECD" w:rsidRPr="009B053A">
        <w:tab/>
      </w:r>
      <w:r w:rsidRPr="009B053A">
        <w:t>The applicability and test coverage rules for Non-Standalone (NSA) only capable devices shall include the following:</w:t>
      </w:r>
    </w:p>
    <w:p w14:paraId="48AD17C1" w14:textId="52A04661" w:rsidR="00AB2B30" w:rsidRPr="009B053A" w:rsidRDefault="006A7121">
      <w:pPr>
        <w:pStyle w:val="B20"/>
      </w:pPr>
      <w:r w:rsidRPr="009B053A">
        <w:t>a</w:t>
      </w:r>
      <w:r w:rsidR="00931ECD" w:rsidRPr="009B053A">
        <w:t>)</w:t>
      </w:r>
      <w:r w:rsidR="00931ECD" w:rsidRPr="009B053A">
        <w:tab/>
      </w:r>
      <w:r w:rsidRPr="009B053A">
        <w:t xml:space="preserve">For each NR band in a device; test all the EN-DC </w:t>
      </w:r>
      <w:r w:rsidR="00821402" w:rsidRPr="009B053A">
        <w:t xml:space="preserve">or NE-DC </w:t>
      </w:r>
      <w:r w:rsidRPr="009B053A">
        <w:t xml:space="preserve">exception test requirements as per test procedures in </w:t>
      </w:r>
      <w:r w:rsidR="00821402" w:rsidRPr="009B053A">
        <w:t>this specification</w:t>
      </w:r>
      <w:r w:rsidRPr="009B053A">
        <w:t>.</w:t>
      </w:r>
    </w:p>
    <w:p w14:paraId="33751453" w14:textId="69B8EA7A" w:rsidR="00AB2B30" w:rsidRPr="009B053A" w:rsidRDefault="006A7121">
      <w:pPr>
        <w:pStyle w:val="B20"/>
      </w:pPr>
      <w:r w:rsidRPr="009B053A">
        <w:t>b</w:t>
      </w:r>
      <w:r w:rsidR="00931ECD" w:rsidRPr="009B053A">
        <w:t>)</w:t>
      </w:r>
      <w:r w:rsidR="00931ECD" w:rsidRPr="009B053A">
        <w:tab/>
      </w:r>
      <w:r w:rsidRPr="009B053A">
        <w:t xml:space="preserve">Test all the EN-DC </w:t>
      </w:r>
      <w:r w:rsidR="00821402" w:rsidRPr="009B053A">
        <w:t xml:space="preserve">or NE-DC </w:t>
      </w:r>
      <w:r w:rsidRPr="009B053A">
        <w:t xml:space="preserve">FR2 non-exception test requirements in </w:t>
      </w:r>
      <w:r w:rsidR="00821402" w:rsidRPr="009B053A">
        <w:t>this specification</w:t>
      </w:r>
      <w:r w:rsidRPr="009B053A">
        <w:t xml:space="preserve"> with test procedures which refer appropriately back to TS 38.521-2 [9] for each NR band. Test only one EN-DC </w:t>
      </w:r>
      <w:r w:rsidR="00821402" w:rsidRPr="009B053A">
        <w:t xml:space="preserve">or NE-DC </w:t>
      </w:r>
      <w:r w:rsidRPr="009B053A">
        <w:t xml:space="preserve">combination per FR2 band for each EN-DC </w:t>
      </w:r>
      <w:r w:rsidR="00821402" w:rsidRPr="009B053A">
        <w:t xml:space="preserve">or NE-DC </w:t>
      </w:r>
      <w:r w:rsidRPr="009B053A">
        <w:t>configuration as defined in clause 5.5B of TS 38.101-3 [4] using LTE anchor agnostic approach.</w:t>
      </w:r>
    </w:p>
    <w:p w14:paraId="2D997A23" w14:textId="76083218" w:rsidR="00AB2B30" w:rsidRPr="009B053A" w:rsidRDefault="006A7121">
      <w:pPr>
        <w:pStyle w:val="B20"/>
      </w:pPr>
      <w:r w:rsidRPr="009B053A">
        <w:t>c</w:t>
      </w:r>
      <w:r w:rsidR="00931ECD" w:rsidRPr="009B053A">
        <w:t>)</w:t>
      </w:r>
      <w:r w:rsidR="00931ECD" w:rsidRPr="009B053A">
        <w:tab/>
      </w:r>
      <w:r w:rsidRPr="009B053A">
        <w:t xml:space="preserve">Test all the EN-DC </w:t>
      </w:r>
      <w:r w:rsidR="00821402" w:rsidRPr="009B053A">
        <w:t xml:space="preserve">or NE-DC </w:t>
      </w:r>
      <w:r w:rsidRPr="009B053A">
        <w:t xml:space="preserve">FR1 non-exception test requirements in </w:t>
      </w:r>
      <w:r w:rsidR="00821402" w:rsidRPr="009B053A">
        <w:t>this specification</w:t>
      </w:r>
      <w:r w:rsidRPr="009B053A">
        <w:t xml:space="preserve"> with test procedures which refer appropriately back to TS 38.521-1 [8] for each NR band. Test only one EN-DC </w:t>
      </w:r>
      <w:r w:rsidR="00821402" w:rsidRPr="009B053A">
        <w:t xml:space="preserve">or NE-DC </w:t>
      </w:r>
      <w:r w:rsidRPr="009B053A">
        <w:t>combination per FR1 band for each EN-DC</w:t>
      </w:r>
      <w:r w:rsidR="00821402" w:rsidRPr="009B053A">
        <w:t xml:space="preserve"> or NE-DC</w:t>
      </w:r>
      <w:r w:rsidRPr="009B053A">
        <w:t xml:space="preserve"> configuration as defined in clause 5.5B of 38.101-3 [4] using LTE anchor agnostic approach.</w:t>
      </w:r>
    </w:p>
    <w:p w14:paraId="73EF5D37" w14:textId="3376B283" w:rsidR="00AB2B30" w:rsidRPr="009B053A" w:rsidRDefault="006A7121">
      <w:pPr>
        <w:pStyle w:val="B10"/>
      </w:pPr>
      <w:r w:rsidRPr="009B053A">
        <w:t>(2</w:t>
      </w:r>
      <w:r w:rsidR="00931ECD" w:rsidRPr="009B053A">
        <w:t>)</w:t>
      </w:r>
      <w:r w:rsidR="00931ECD" w:rsidRPr="009B053A">
        <w:tab/>
      </w:r>
      <w:r w:rsidRPr="009B053A">
        <w:t>The applicability and test coverage rules for Standalone (SA) and NSA capable devices shall include the following:</w:t>
      </w:r>
    </w:p>
    <w:p w14:paraId="40D7F247" w14:textId="6BAB25BA" w:rsidR="00AB2B30" w:rsidRPr="009B053A" w:rsidRDefault="006A7121">
      <w:pPr>
        <w:pStyle w:val="B20"/>
      </w:pPr>
      <w:r w:rsidRPr="009B053A">
        <w:t>a</w:t>
      </w:r>
      <w:r w:rsidR="00931ECD" w:rsidRPr="009B053A">
        <w:t>)</w:t>
      </w:r>
      <w:r w:rsidR="00931ECD" w:rsidRPr="009B053A">
        <w:tab/>
      </w:r>
      <w:r w:rsidRPr="009B053A">
        <w:t xml:space="preserve">For each NR band in a device, test all the EN-DC </w:t>
      </w:r>
      <w:r w:rsidR="00821402" w:rsidRPr="009B053A">
        <w:t xml:space="preserve">or NE-DC </w:t>
      </w:r>
      <w:r w:rsidRPr="009B053A">
        <w:t xml:space="preserve">exception test requirements as per test procedures in </w:t>
      </w:r>
      <w:r w:rsidR="00821402" w:rsidRPr="009B053A">
        <w:t>this specification</w:t>
      </w:r>
      <w:r w:rsidRPr="009B053A">
        <w:t>.</w:t>
      </w:r>
    </w:p>
    <w:p w14:paraId="37766BD4" w14:textId="7D48FD3F" w:rsidR="00AB2B30" w:rsidRPr="009B053A" w:rsidRDefault="006A7121">
      <w:pPr>
        <w:pStyle w:val="B20"/>
      </w:pPr>
      <w:r w:rsidRPr="009B053A">
        <w:t>b</w:t>
      </w:r>
      <w:r w:rsidR="00931ECD" w:rsidRPr="009B053A">
        <w:t>)</w:t>
      </w:r>
      <w:r w:rsidR="00931ECD" w:rsidRPr="009B053A">
        <w:tab/>
      </w:r>
      <w:r w:rsidRPr="009B053A">
        <w:t xml:space="preserve">Test all the Standalone FR2 test requirements as per test procedures in TS 38.521-2 [9] for each NR band. This also fulfils coverage for all non-exception EN-DC </w:t>
      </w:r>
      <w:r w:rsidR="00821402" w:rsidRPr="009B053A">
        <w:t xml:space="preserve">or NE-DC </w:t>
      </w:r>
      <w:r w:rsidRPr="009B053A">
        <w:t xml:space="preserve">FR2 test requirements for that NR band and need not be retested. If Standalone FR2 cannot be tested (due to test case not being complete), then test in EN-DC </w:t>
      </w:r>
      <w:r w:rsidR="00821402" w:rsidRPr="009B053A">
        <w:t xml:space="preserve">or NE-DC </w:t>
      </w:r>
      <w:r w:rsidRPr="009B053A">
        <w:t>mode following (1)</w:t>
      </w:r>
      <w:r w:rsidR="0047012E" w:rsidRPr="009B053A" w:rsidDel="0047012E">
        <w:t xml:space="preserve"> </w:t>
      </w:r>
      <w:r w:rsidRPr="009B053A">
        <w:t>b) above.</w:t>
      </w:r>
    </w:p>
    <w:p w14:paraId="55137C48" w14:textId="742849C0" w:rsidR="00AB2B30" w:rsidRPr="009B053A" w:rsidRDefault="006A7121">
      <w:pPr>
        <w:pStyle w:val="B20"/>
      </w:pPr>
      <w:r w:rsidRPr="009B053A">
        <w:t>c</w:t>
      </w:r>
      <w:r w:rsidR="00931ECD" w:rsidRPr="009B053A">
        <w:t>)</w:t>
      </w:r>
      <w:r w:rsidR="00931ECD" w:rsidRPr="009B053A">
        <w:tab/>
      </w:r>
      <w:r w:rsidRPr="009B053A">
        <w:t xml:space="preserve">Test all the Standalone FR1 test requirements as per test procedures in TS 38.521-1 [8] for each NR band. This also fulfils coverage for all non-exception EN-DC </w:t>
      </w:r>
      <w:r w:rsidR="00821402" w:rsidRPr="009B053A">
        <w:t xml:space="preserve">or NE-DC </w:t>
      </w:r>
      <w:r w:rsidRPr="009B053A">
        <w:t>FR1 test requirements for that NR band and need not be retested. If Standalone FR1 cannot be tested (due to test case not being complete</w:t>
      </w:r>
      <w:r w:rsidR="0007605C" w:rsidRPr="009B053A">
        <w:t xml:space="preserve"> or if the UE does not support the band in SA mode</w:t>
      </w:r>
      <w:r w:rsidRPr="009B053A">
        <w:t xml:space="preserve">), then test in EN-DC </w:t>
      </w:r>
      <w:r w:rsidR="00821402" w:rsidRPr="009B053A">
        <w:t xml:space="preserve">or NE-DC </w:t>
      </w:r>
      <w:r w:rsidRPr="009B053A">
        <w:t>mode following (1)c) above.</w:t>
      </w:r>
    </w:p>
    <w:p w14:paraId="62C34358" w14:textId="77777777" w:rsidR="00676B78" w:rsidRPr="009B053A" w:rsidRDefault="00676B78" w:rsidP="00676B78">
      <w:pPr>
        <w:pStyle w:val="Heading3"/>
        <w:rPr>
          <w:rFonts w:eastAsiaTheme="minorEastAsia"/>
        </w:rPr>
      </w:pPr>
      <w:bookmarkStart w:id="216" w:name="_Toc90493242"/>
      <w:bookmarkStart w:id="217" w:name="_Toc90493882"/>
      <w:bookmarkStart w:id="218" w:name="_Toc100093905"/>
      <w:bookmarkStart w:id="219" w:name="_Toc106872549"/>
      <w:bookmarkStart w:id="220" w:name="_Toc133249582"/>
      <w:bookmarkStart w:id="221" w:name="_Toc27475536"/>
      <w:bookmarkStart w:id="222" w:name="_Toc29495127"/>
      <w:bookmarkStart w:id="223" w:name="_Toc36116173"/>
      <w:bookmarkStart w:id="224" w:name="_Toc36118222"/>
      <w:bookmarkStart w:id="225" w:name="_Toc36560335"/>
      <w:bookmarkStart w:id="226" w:name="_Toc43976832"/>
      <w:bookmarkStart w:id="227" w:name="_Toc52213392"/>
      <w:bookmarkStart w:id="228" w:name="_Toc60742848"/>
      <w:bookmarkStart w:id="229" w:name="_Toc68206026"/>
      <w:bookmarkStart w:id="230" w:name="_Toc75971822"/>
      <w:bookmarkStart w:id="231" w:name="_Toc85051245"/>
      <w:r w:rsidRPr="009B053A">
        <w:rPr>
          <w:rFonts w:eastAsiaTheme="minorEastAsia"/>
        </w:rPr>
        <w:lastRenderedPageBreak/>
        <w:t>4.5.1</w:t>
      </w:r>
      <w:r w:rsidRPr="009B053A">
        <w:rPr>
          <w:rFonts w:eastAsiaTheme="minorEastAsia"/>
        </w:rPr>
        <w:tab/>
        <w:t xml:space="preserve">Test coverage across 5G NR </w:t>
      </w:r>
      <w:r w:rsidRPr="009B053A">
        <w:rPr>
          <w:rFonts w:eastAsiaTheme="minorEastAsia"/>
          <w:lang w:eastAsia="zh-CN"/>
        </w:rPr>
        <w:t>connectivity</w:t>
      </w:r>
      <w:r w:rsidRPr="009B053A">
        <w:rPr>
          <w:rFonts w:eastAsiaTheme="minorEastAsia"/>
        </w:rPr>
        <w:t xml:space="preserve"> options</w:t>
      </w:r>
      <w:bookmarkEnd w:id="216"/>
      <w:bookmarkEnd w:id="217"/>
      <w:bookmarkEnd w:id="218"/>
      <w:bookmarkEnd w:id="219"/>
      <w:bookmarkEnd w:id="220"/>
    </w:p>
    <w:p w14:paraId="77FB84C5" w14:textId="77777777" w:rsidR="00676B78" w:rsidRPr="009B053A" w:rsidRDefault="00676B78" w:rsidP="00676B78">
      <w:pPr>
        <w:rPr>
          <w:rFonts w:eastAsiaTheme="minorEastAsia"/>
        </w:rPr>
      </w:pPr>
      <w:r w:rsidRPr="009B053A">
        <w:t xml:space="preserve">The test cases in this specification cover both </w:t>
      </w:r>
      <w:r w:rsidRPr="009B053A">
        <w:rPr>
          <w:lang w:eastAsia="zh-CN"/>
        </w:rPr>
        <w:t xml:space="preserve">NR/5GC </w:t>
      </w:r>
      <w:r w:rsidRPr="009B053A">
        <w:t>(</w:t>
      </w:r>
      <w:r w:rsidRPr="009B053A">
        <w:rPr>
          <w:lang w:eastAsia="zh-CN"/>
        </w:rPr>
        <w:t xml:space="preserve">including </w:t>
      </w:r>
      <w:r w:rsidRPr="009B053A">
        <w:t xml:space="preserve">FR1+FR2 CA </w:t>
      </w:r>
      <w:r w:rsidRPr="009B053A">
        <w:rPr>
          <w:lang w:eastAsia="zh-CN"/>
        </w:rPr>
        <w:t>or FR1+FR2 NR-DC</w:t>
      </w:r>
      <w:r w:rsidRPr="009B053A">
        <w:t xml:space="preserve">) as well as </w:t>
      </w:r>
      <w:r w:rsidRPr="009B053A">
        <w:rPr>
          <w:lang w:eastAsia="zh-CN"/>
        </w:rPr>
        <w:t>EN-DC, NE-DC and NGEN-DC</w:t>
      </w:r>
      <w:r w:rsidRPr="009B053A">
        <w:t xml:space="preserve"> testing. Below shall be the understanding with respect to coverage across 5G NR </w:t>
      </w:r>
      <w:r w:rsidRPr="009B053A">
        <w:rPr>
          <w:lang w:eastAsia="zh-CN"/>
        </w:rPr>
        <w:t>connectivity</w:t>
      </w:r>
      <w:r w:rsidRPr="009B053A">
        <w:t xml:space="preserve"> options:</w:t>
      </w:r>
    </w:p>
    <w:p w14:paraId="072178CC" w14:textId="77777777" w:rsidR="00676B78" w:rsidRPr="009B053A" w:rsidRDefault="00676B78" w:rsidP="00676B78">
      <w:pPr>
        <w:pStyle w:val="B10"/>
        <w:rPr>
          <w:lang w:eastAsia="zh-CN"/>
        </w:rPr>
      </w:pPr>
      <w:r w:rsidRPr="009B053A">
        <w:t>1)</w:t>
      </w:r>
      <w:r w:rsidRPr="009B053A">
        <w:tab/>
        <w:t xml:space="preserve">Unless otherwise stated within the test case, it shall be understood that test requirements are agnostic of the </w:t>
      </w:r>
      <w:r w:rsidRPr="009B053A">
        <w:rPr>
          <w:lang w:eastAsia="zh-CN"/>
        </w:rPr>
        <w:t>EN-DC, NE-DC and NGEN-DC</w:t>
      </w:r>
      <w:r w:rsidRPr="009B053A">
        <w:t xml:space="preserve"> </w:t>
      </w:r>
      <w:r w:rsidRPr="009B053A">
        <w:rPr>
          <w:lang w:eastAsia="zh-CN"/>
        </w:rPr>
        <w:t>connectivity</w:t>
      </w:r>
      <w:r w:rsidRPr="009B053A">
        <w:t xml:space="preserve"> option</w:t>
      </w:r>
      <w:r w:rsidRPr="009B053A">
        <w:rPr>
          <w:lang w:eastAsia="zh-CN"/>
        </w:rPr>
        <w:t>s</w:t>
      </w:r>
      <w:r w:rsidRPr="009B053A">
        <w:t xml:space="preserve"> configured within the test. The test coverage across </w:t>
      </w:r>
      <w:r w:rsidRPr="009B053A">
        <w:rPr>
          <w:lang w:eastAsia="zh-CN"/>
        </w:rPr>
        <w:t>the EN-DC, NE-DC and NGEN-DC</w:t>
      </w:r>
      <w:r w:rsidRPr="009B053A">
        <w:t xml:space="preserve"> </w:t>
      </w:r>
      <w:r w:rsidRPr="009B053A">
        <w:rPr>
          <w:lang w:eastAsia="zh-CN"/>
        </w:rPr>
        <w:t>connectivity</w:t>
      </w:r>
      <w:r w:rsidRPr="009B053A">
        <w:t xml:space="preserve"> options shall be considered fulfilled by executi</w:t>
      </w:r>
      <w:r w:rsidRPr="009B053A">
        <w:rPr>
          <w:lang w:eastAsia="zh-CN"/>
        </w:rPr>
        <w:t>ng</w:t>
      </w:r>
      <w:r w:rsidRPr="009B053A">
        <w:t xml:space="preserve"> </w:t>
      </w:r>
      <w:r w:rsidRPr="009B053A">
        <w:rPr>
          <w:lang w:eastAsia="zh-CN"/>
        </w:rPr>
        <w:t>the test case in one of these connectivity options</w:t>
      </w:r>
      <w:r w:rsidRPr="009B053A">
        <w:t xml:space="preserve">. </w:t>
      </w:r>
      <w:r w:rsidRPr="009B053A">
        <w:rPr>
          <w:lang w:eastAsia="zh-CN"/>
        </w:rPr>
        <w:t>In the case of non-exception requirements, test coverage of NE-DC is fulfilled by execution of NR/5GC connectivity option test cases.</w:t>
      </w:r>
    </w:p>
    <w:p w14:paraId="2A23EE12" w14:textId="77777777" w:rsidR="00676B78" w:rsidRPr="009B053A" w:rsidRDefault="00676B78" w:rsidP="00676B78">
      <w:pPr>
        <w:pStyle w:val="B10"/>
        <w:rPr>
          <w:lang w:eastAsia="en-US"/>
        </w:rPr>
      </w:pPr>
      <w:r w:rsidRPr="009B053A">
        <w:t>2)</w:t>
      </w:r>
      <w:r w:rsidRPr="009B053A">
        <w:tab/>
      </w:r>
      <w:r w:rsidRPr="009B053A">
        <w:rPr>
          <w:lang w:eastAsia="zh-CN"/>
        </w:rPr>
        <w:t>EN-DC is</w:t>
      </w:r>
      <w:r w:rsidRPr="009B053A">
        <w:t xml:space="preserve"> the default </w:t>
      </w:r>
      <w:r w:rsidRPr="009B053A">
        <w:rPr>
          <w:lang w:eastAsia="zh-CN"/>
        </w:rPr>
        <w:t>connectivity</w:t>
      </w:r>
      <w:r w:rsidRPr="009B053A">
        <w:t xml:space="preserve"> option used for EN-DC, NE-DC and NGEN-DC test cases</w:t>
      </w:r>
      <w:r w:rsidRPr="009B053A">
        <w:rPr>
          <w:lang w:eastAsia="zh-CN"/>
        </w:rPr>
        <w:t>.</w:t>
      </w:r>
    </w:p>
    <w:p w14:paraId="3F70F8B6" w14:textId="77777777" w:rsidR="00676B78" w:rsidRPr="009B053A" w:rsidRDefault="00676B78" w:rsidP="00676B78">
      <w:pPr>
        <w:pStyle w:val="B10"/>
      </w:pPr>
      <w:r w:rsidRPr="009B053A">
        <w:t>3)</w:t>
      </w:r>
      <w:r w:rsidRPr="009B053A">
        <w:tab/>
        <w:t xml:space="preserve">If a UE does not support </w:t>
      </w:r>
      <w:r w:rsidRPr="009B053A">
        <w:rPr>
          <w:lang w:eastAsia="zh-CN"/>
        </w:rPr>
        <w:t>EN-DC</w:t>
      </w:r>
      <w:r w:rsidRPr="009B053A">
        <w:t>, any other supported connectivity</w:t>
      </w:r>
      <w:r w:rsidRPr="009B053A">
        <w:rPr>
          <w:lang w:eastAsia="zh-CN"/>
        </w:rPr>
        <w:t xml:space="preserve"> </w:t>
      </w:r>
      <w:r w:rsidRPr="009B053A">
        <w:t xml:space="preserve">option </w:t>
      </w:r>
      <w:r w:rsidRPr="009B053A">
        <w:rPr>
          <w:lang w:eastAsia="zh-CN"/>
        </w:rPr>
        <w:t xml:space="preserve">of NE-DC or NGEN-DC </w:t>
      </w:r>
      <w:r w:rsidRPr="009B053A">
        <w:t>can be configured to execute the test. The leverage rule detailed in (1) would apply.</w:t>
      </w:r>
    </w:p>
    <w:p w14:paraId="6C024597" w14:textId="77777777" w:rsidR="00676B78" w:rsidRPr="009B053A" w:rsidRDefault="00676B78" w:rsidP="00676B78">
      <w:pPr>
        <w:pStyle w:val="TH"/>
      </w:pPr>
      <w:r w:rsidRPr="009B053A">
        <w:t>Table 4.5.1-1: Void</w:t>
      </w:r>
    </w:p>
    <w:p w14:paraId="35BCA557" w14:textId="77777777" w:rsidR="00676B78" w:rsidRPr="009B053A" w:rsidRDefault="00676B78" w:rsidP="00676B78">
      <w:pPr>
        <w:pStyle w:val="TH"/>
      </w:pPr>
      <w:r w:rsidRPr="009B053A">
        <w:t xml:space="preserve">Table 4.5.1-2: </w:t>
      </w:r>
      <w:r w:rsidRPr="009B053A">
        <w:rPr>
          <w:lang w:eastAsia="zh-CN"/>
        </w:rPr>
        <w:t>Void</w:t>
      </w:r>
    </w:p>
    <w:p w14:paraId="63A13CBB" w14:textId="77777777" w:rsidR="00AB2B30" w:rsidRPr="009B053A" w:rsidRDefault="006A7121">
      <w:pPr>
        <w:pStyle w:val="Heading2"/>
      </w:pPr>
      <w:bookmarkStart w:id="232" w:name="_Toc27475537"/>
      <w:bookmarkStart w:id="233" w:name="_Toc29495128"/>
      <w:bookmarkStart w:id="234" w:name="_Toc36116174"/>
      <w:bookmarkStart w:id="235" w:name="_Toc36118223"/>
      <w:bookmarkStart w:id="236" w:name="_Toc36560336"/>
      <w:bookmarkStart w:id="237" w:name="_Toc43976833"/>
      <w:bookmarkStart w:id="238" w:name="_Toc52213393"/>
      <w:bookmarkStart w:id="239" w:name="_Toc60742849"/>
      <w:bookmarkStart w:id="240" w:name="_Toc68206027"/>
      <w:bookmarkStart w:id="241" w:name="_Toc75971823"/>
      <w:bookmarkStart w:id="242" w:name="_Toc85051246"/>
      <w:bookmarkStart w:id="243" w:name="_Toc90493243"/>
      <w:bookmarkStart w:id="244" w:name="_Toc90493883"/>
      <w:bookmarkStart w:id="245" w:name="_Toc100093906"/>
      <w:bookmarkStart w:id="246" w:name="_Toc106872550"/>
      <w:bookmarkStart w:id="247" w:name="_Toc133249583"/>
      <w:bookmarkEnd w:id="221"/>
      <w:bookmarkEnd w:id="222"/>
      <w:bookmarkEnd w:id="223"/>
      <w:bookmarkEnd w:id="224"/>
      <w:bookmarkEnd w:id="225"/>
      <w:bookmarkEnd w:id="226"/>
      <w:bookmarkEnd w:id="227"/>
      <w:bookmarkEnd w:id="228"/>
      <w:bookmarkEnd w:id="229"/>
      <w:bookmarkEnd w:id="230"/>
      <w:bookmarkEnd w:id="231"/>
      <w:r w:rsidRPr="009B053A">
        <w:t>4.6</w:t>
      </w:r>
      <w:r w:rsidRPr="009B053A">
        <w:tab/>
        <w:t>E-UTRA configuration for EN-DC FR1 tests applying the E-UTRA anchor-agnostic approach</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p>
    <w:p w14:paraId="3BA3CF10" w14:textId="77777777" w:rsidR="00AB2B30" w:rsidRPr="009B053A" w:rsidRDefault="006A7121">
      <w:r w:rsidRPr="009B053A">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164B7FB1" w14:textId="77777777" w:rsidR="00AB2B30" w:rsidRPr="009B053A" w:rsidRDefault="006A7121">
      <w:r w:rsidRPr="009B053A">
        <w:t>For baseline configuration, the E-UTRA carrier will be configured for each test case in clauses 6 and 7 as defined in the equivalent standalone E-UTRA test in TS 36.521-1 [10]. However, the below exceptions defined in Table 4.6-1, 4.6-2, 4.6-3, 4.6-4 and 4.6-5 are applied to ensure that the E-UTRA anchor resources do not interfere with NR operation.</w:t>
      </w:r>
    </w:p>
    <w:p w14:paraId="696E6BD6" w14:textId="77777777" w:rsidR="00AB2B30" w:rsidRPr="009B053A" w:rsidRDefault="006A7121">
      <w:r w:rsidRPr="009B053A">
        <w:t>For EN-DC within FR1 band combinations with multiple E-UTRA component carriers, it is sufficient to configure any one E-UTRA carrier from the carrier group whenever it is determined that anchor agnostic approach can be applied. Unless otherwise stated, the number of component carriers (CCs) listed in the test case titles of Clause 6 and clause 7 shall refer to the number of component carriers configured within the test case.</w:t>
      </w:r>
    </w:p>
    <w:p w14:paraId="4C2BD5F8" w14:textId="77777777" w:rsidR="00AB2B30" w:rsidRPr="009B053A" w:rsidRDefault="006A7121">
      <w:pPr>
        <w:pStyle w:val="TH"/>
      </w:pPr>
      <w:r w:rsidRPr="009B053A">
        <w:lastRenderedPageBreak/>
        <w:t>Table 4.6-1: E-UTRA configuration for EN-DC FR1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9B053A" w14:paraId="7336856E" w14:textId="77777777">
        <w:trPr>
          <w:trHeight w:val="432"/>
        </w:trPr>
        <w:tc>
          <w:tcPr>
            <w:tcW w:w="2002" w:type="dxa"/>
            <w:tcMar>
              <w:top w:w="0" w:type="dxa"/>
              <w:left w:w="108" w:type="dxa"/>
              <w:bottom w:w="0" w:type="dxa"/>
              <w:right w:w="108" w:type="dxa"/>
            </w:tcMar>
            <w:hideMark/>
          </w:tcPr>
          <w:p w14:paraId="48BC7425" w14:textId="77777777" w:rsidR="00AB2B30" w:rsidRPr="009B053A" w:rsidRDefault="006A7121">
            <w:pPr>
              <w:pStyle w:val="TAH"/>
            </w:pPr>
            <w:r w:rsidRPr="009B053A">
              <w:t>Parameter</w:t>
            </w:r>
          </w:p>
        </w:tc>
        <w:tc>
          <w:tcPr>
            <w:tcW w:w="2168" w:type="dxa"/>
            <w:tcMar>
              <w:top w:w="0" w:type="dxa"/>
              <w:left w:w="108" w:type="dxa"/>
              <w:bottom w:w="0" w:type="dxa"/>
              <w:right w:w="108" w:type="dxa"/>
            </w:tcMar>
            <w:hideMark/>
          </w:tcPr>
          <w:p w14:paraId="00C07C3F" w14:textId="77777777" w:rsidR="00AB2B30" w:rsidRPr="009B053A" w:rsidRDefault="006A7121">
            <w:pPr>
              <w:pStyle w:val="TAH"/>
            </w:pPr>
            <w:r w:rsidRPr="009B053A">
              <w:t>Value</w:t>
            </w:r>
          </w:p>
        </w:tc>
        <w:tc>
          <w:tcPr>
            <w:tcW w:w="5649" w:type="dxa"/>
            <w:tcMar>
              <w:top w:w="0" w:type="dxa"/>
              <w:left w:w="108" w:type="dxa"/>
              <w:bottom w:w="0" w:type="dxa"/>
              <w:right w:w="108" w:type="dxa"/>
            </w:tcMar>
            <w:hideMark/>
          </w:tcPr>
          <w:p w14:paraId="736B3754" w14:textId="77777777" w:rsidR="00AB2B30" w:rsidRPr="009B053A" w:rsidRDefault="006A7121">
            <w:pPr>
              <w:pStyle w:val="TAH"/>
            </w:pPr>
            <w:r w:rsidRPr="009B053A">
              <w:t>Comments</w:t>
            </w:r>
          </w:p>
        </w:tc>
      </w:tr>
      <w:tr w:rsidR="00AB2B30" w:rsidRPr="009B053A" w14:paraId="25F34EB9" w14:textId="77777777">
        <w:trPr>
          <w:trHeight w:val="792"/>
        </w:trPr>
        <w:tc>
          <w:tcPr>
            <w:tcW w:w="2002" w:type="dxa"/>
            <w:tcMar>
              <w:top w:w="0" w:type="dxa"/>
              <w:left w:w="108" w:type="dxa"/>
              <w:bottom w:w="0" w:type="dxa"/>
              <w:right w:w="108" w:type="dxa"/>
            </w:tcMar>
          </w:tcPr>
          <w:p w14:paraId="0DA9B258" w14:textId="77777777" w:rsidR="00AB2B30" w:rsidRPr="009B053A" w:rsidRDefault="006A7121">
            <w:pPr>
              <w:pStyle w:val="TAC"/>
            </w:pPr>
            <w:r w:rsidRPr="009B053A">
              <w:t>Test Frequency during and after connection setup</w:t>
            </w:r>
          </w:p>
        </w:tc>
        <w:tc>
          <w:tcPr>
            <w:tcW w:w="2168" w:type="dxa"/>
            <w:tcMar>
              <w:top w:w="0" w:type="dxa"/>
              <w:left w:w="108" w:type="dxa"/>
              <w:bottom w:w="0" w:type="dxa"/>
              <w:right w:w="108" w:type="dxa"/>
            </w:tcMar>
          </w:tcPr>
          <w:p w14:paraId="422B844E" w14:textId="77777777" w:rsidR="00AB2B30" w:rsidRPr="009B053A" w:rsidRDefault="006A7121">
            <w:pPr>
              <w:pStyle w:val="TAC"/>
            </w:pPr>
            <w:r w:rsidRPr="009B053A">
              <w:t>Mid (See Table 4.6-2)</w:t>
            </w:r>
          </w:p>
        </w:tc>
        <w:tc>
          <w:tcPr>
            <w:tcW w:w="5649" w:type="dxa"/>
            <w:tcMar>
              <w:top w:w="0" w:type="dxa"/>
              <w:left w:w="108" w:type="dxa"/>
              <w:bottom w:w="0" w:type="dxa"/>
              <w:right w:w="108" w:type="dxa"/>
            </w:tcMar>
          </w:tcPr>
          <w:p w14:paraId="1A7F6FDE" w14:textId="77777777" w:rsidR="00AB2B30" w:rsidRPr="009B053A" w:rsidRDefault="006A7121">
            <w:pPr>
              <w:pStyle w:val="TAL"/>
            </w:pPr>
            <w:r w:rsidRPr="009B053A">
              <w:t>As defined in TS 36.508 for the LTE band under test</w:t>
            </w:r>
          </w:p>
        </w:tc>
      </w:tr>
      <w:tr w:rsidR="00AB2B30" w:rsidRPr="009B053A" w14:paraId="3156FC8A" w14:textId="77777777">
        <w:trPr>
          <w:trHeight w:val="548"/>
        </w:trPr>
        <w:tc>
          <w:tcPr>
            <w:tcW w:w="2002" w:type="dxa"/>
            <w:tcMar>
              <w:top w:w="0" w:type="dxa"/>
              <w:left w:w="108" w:type="dxa"/>
              <w:bottom w:w="0" w:type="dxa"/>
              <w:right w:w="108" w:type="dxa"/>
            </w:tcMar>
          </w:tcPr>
          <w:p w14:paraId="021FD618" w14:textId="77777777" w:rsidR="00AB2B30" w:rsidRPr="009B053A" w:rsidRDefault="006A7121">
            <w:pPr>
              <w:pStyle w:val="TAC"/>
            </w:pPr>
            <w:r w:rsidRPr="009B053A">
              <w:t>Bandwidth during and after connection setup</w:t>
            </w:r>
          </w:p>
        </w:tc>
        <w:tc>
          <w:tcPr>
            <w:tcW w:w="2168" w:type="dxa"/>
            <w:tcMar>
              <w:top w:w="0" w:type="dxa"/>
              <w:left w:w="108" w:type="dxa"/>
              <w:bottom w:w="0" w:type="dxa"/>
              <w:right w:w="108" w:type="dxa"/>
            </w:tcMar>
          </w:tcPr>
          <w:p w14:paraId="1A6503C1" w14:textId="77777777" w:rsidR="00AB2B30" w:rsidRPr="009B053A" w:rsidRDefault="006A7121">
            <w:pPr>
              <w:pStyle w:val="TAC"/>
            </w:pPr>
            <w:r w:rsidRPr="009B053A">
              <w:t>5 MHz (See Table 4.6-2)</w:t>
            </w:r>
          </w:p>
        </w:tc>
        <w:tc>
          <w:tcPr>
            <w:tcW w:w="5649" w:type="dxa"/>
            <w:tcMar>
              <w:top w:w="0" w:type="dxa"/>
              <w:left w:w="108" w:type="dxa"/>
              <w:bottom w:w="0" w:type="dxa"/>
              <w:right w:w="108" w:type="dxa"/>
            </w:tcMar>
          </w:tcPr>
          <w:p w14:paraId="304DBCF6" w14:textId="77777777" w:rsidR="00AB2B30" w:rsidRPr="009B053A" w:rsidRDefault="006A7121">
            <w:pPr>
              <w:pStyle w:val="TAL"/>
            </w:pPr>
            <w:r w:rsidRPr="009B053A">
              <w:t>Supported by all LTE bands.</w:t>
            </w:r>
          </w:p>
        </w:tc>
      </w:tr>
      <w:tr w:rsidR="00AB2B30" w:rsidRPr="009B053A" w14:paraId="68BD9665" w14:textId="77777777">
        <w:trPr>
          <w:trHeight w:val="996"/>
        </w:trPr>
        <w:tc>
          <w:tcPr>
            <w:tcW w:w="2002" w:type="dxa"/>
            <w:tcMar>
              <w:top w:w="0" w:type="dxa"/>
              <w:left w:w="108" w:type="dxa"/>
              <w:bottom w:w="0" w:type="dxa"/>
              <w:right w:w="108" w:type="dxa"/>
            </w:tcMar>
            <w:hideMark/>
          </w:tcPr>
          <w:p w14:paraId="7123056F" w14:textId="77777777" w:rsidR="00AB2B30" w:rsidRPr="009B053A" w:rsidRDefault="006A7121">
            <w:pPr>
              <w:pStyle w:val="TAC"/>
            </w:pPr>
            <w:r w:rsidRPr="009B053A">
              <w:t>DL signal levels during connection setup</w:t>
            </w:r>
          </w:p>
        </w:tc>
        <w:tc>
          <w:tcPr>
            <w:tcW w:w="2168" w:type="dxa"/>
            <w:tcMar>
              <w:top w:w="0" w:type="dxa"/>
              <w:left w:w="108" w:type="dxa"/>
              <w:bottom w:w="0" w:type="dxa"/>
              <w:right w:w="108" w:type="dxa"/>
            </w:tcMar>
            <w:hideMark/>
          </w:tcPr>
          <w:p w14:paraId="67946237" w14:textId="77777777" w:rsidR="00AB2B30" w:rsidRPr="009B053A" w:rsidRDefault="006A7121">
            <w:pPr>
              <w:pStyle w:val="TAC"/>
            </w:pPr>
            <w:r w:rsidRPr="009B053A">
              <w:t>RS EPRE -85.0 dBm/15kHz</w:t>
            </w:r>
          </w:p>
        </w:tc>
        <w:tc>
          <w:tcPr>
            <w:tcW w:w="5649" w:type="dxa"/>
            <w:tcMar>
              <w:top w:w="0" w:type="dxa"/>
              <w:left w:w="108" w:type="dxa"/>
              <w:bottom w:w="0" w:type="dxa"/>
              <w:right w:w="108" w:type="dxa"/>
            </w:tcMar>
            <w:hideMark/>
          </w:tcPr>
          <w:p w14:paraId="4288D197" w14:textId="77777777" w:rsidR="00AB2B30" w:rsidRPr="009B053A" w:rsidRDefault="006A7121">
            <w:pPr>
              <w:pStyle w:val="TAL"/>
            </w:pPr>
            <w:r w:rsidRPr="009B053A">
              <w:t>DL physical channels as defined in Annex C0, C.1, C.2 and Annex C.3 of TS 36.521-1 [10].</w:t>
            </w:r>
          </w:p>
          <w:p w14:paraId="15DD6021" w14:textId="77777777" w:rsidR="00AB2B30" w:rsidRPr="009B053A" w:rsidRDefault="006A7121">
            <w:pPr>
              <w:pStyle w:val="TAL"/>
            </w:pPr>
            <w:r w:rsidRPr="009B053A">
              <w:t>TS 36.521-1 [10] annex C.0 defines the default DL power level of RS EPRE to be -85dBm/15kHz.</w:t>
            </w:r>
          </w:p>
        </w:tc>
      </w:tr>
      <w:tr w:rsidR="00AB2B30" w:rsidRPr="009B053A" w14:paraId="501F473E" w14:textId="77777777">
        <w:trPr>
          <w:trHeight w:val="913"/>
        </w:trPr>
        <w:tc>
          <w:tcPr>
            <w:tcW w:w="2002" w:type="dxa"/>
            <w:tcMar>
              <w:top w:w="0" w:type="dxa"/>
              <w:left w:w="108" w:type="dxa"/>
              <w:bottom w:w="0" w:type="dxa"/>
              <w:right w:w="108" w:type="dxa"/>
            </w:tcMar>
          </w:tcPr>
          <w:p w14:paraId="4C3F9AAD" w14:textId="77777777" w:rsidR="00AB2B30" w:rsidRPr="009B053A" w:rsidRDefault="006A7121">
            <w:pPr>
              <w:pStyle w:val="TAC"/>
            </w:pPr>
            <w:r w:rsidRPr="009B053A">
              <w:t>UL Signal levels during connection setup</w:t>
            </w:r>
          </w:p>
        </w:tc>
        <w:tc>
          <w:tcPr>
            <w:tcW w:w="2168" w:type="dxa"/>
            <w:tcMar>
              <w:top w:w="0" w:type="dxa"/>
              <w:left w:w="108" w:type="dxa"/>
              <w:bottom w:w="0" w:type="dxa"/>
              <w:right w:w="108" w:type="dxa"/>
            </w:tcMar>
          </w:tcPr>
          <w:p w14:paraId="3F1DAD99" w14:textId="77777777" w:rsidR="00AB2B30" w:rsidRPr="009B053A" w:rsidRDefault="006A7121">
            <w:pPr>
              <w:pStyle w:val="TAC"/>
            </w:pPr>
            <w:r w:rsidRPr="009B053A">
              <w:t>PUSCH Power</w:t>
            </w:r>
          </w:p>
        </w:tc>
        <w:tc>
          <w:tcPr>
            <w:tcW w:w="5649" w:type="dxa"/>
            <w:tcMar>
              <w:top w:w="0" w:type="dxa"/>
              <w:left w:w="108" w:type="dxa"/>
              <w:bottom w:w="0" w:type="dxa"/>
              <w:right w:w="108" w:type="dxa"/>
            </w:tcMar>
          </w:tcPr>
          <w:p w14:paraId="70999CBF" w14:textId="77777777" w:rsidR="00AB2B30" w:rsidRPr="009B053A" w:rsidRDefault="006A7121">
            <w:pPr>
              <w:pStyle w:val="TAL"/>
            </w:pPr>
            <w:r w:rsidRPr="009B053A">
              <w:t>Attained by enabling open loop power control and setting up UL signal levels according to Annex H.0, H.2 and H.3 of TS 36.521-1 [10].</w:t>
            </w:r>
          </w:p>
        </w:tc>
      </w:tr>
      <w:tr w:rsidR="00AB2B30" w:rsidRPr="009B053A" w14:paraId="5CEF8297" w14:textId="77777777">
        <w:trPr>
          <w:trHeight w:val="1128"/>
        </w:trPr>
        <w:tc>
          <w:tcPr>
            <w:tcW w:w="2002" w:type="dxa"/>
            <w:tcMar>
              <w:top w:w="0" w:type="dxa"/>
              <w:left w:w="108" w:type="dxa"/>
              <w:bottom w:w="0" w:type="dxa"/>
              <w:right w:w="108" w:type="dxa"/>
            </w:tcMar>
          </w:tcPr>
          <w:p w14:paraId="5AFCF91A" w14:textId="77777777" w:rsidR="00AB2B30" w:rsidRPr="009B053A" w:rsidRDefault="006A7121">
            <w:pPr>
              <w:pStyle w:val="TAC"/>
            </w:pPr>
            <w:r w:rsidRPr="009B053A">
              <w:t>DL/UL RMC after connection setup</w:t>
            </w:r>
          </w:p>
        </w:tc>
        <w:tc>
          <w:tcPr>
            <w:tcW w:w="2168" w:type="dxa"/>
            <w:tcMar>
              <w:top w:w="0" w:type="dxa"/>
              <w:left w:w="108" w:type="dxa"/>
              <w:bottom w:w="0" w:type="dxa"/>
              <w:right w:w="108" w:type="dxa"/>
            </w:tcMar>
          </w:tcPr>
          <w:p w14:paraId="35ED43A5" w14:textId="77777777" w:rsidR="00AB2B30" w:rsidRPr="009B053A" w:rsidRDefault="006A7121">
            <w:pPr>
              <w:pStyle w:val="TAC"/>
            </w:pPr>
            <w:r w:rsidRPr="009B053A">
              <w:t>0 RB allocation on both DL and UL (see Table 4.6-2)</w:t>
            </w:r>
          </w:p>
        </w:tc>
        <w:tc>
          <w:tcPr>
            <w:tcW w:w="5649" w:type="dxa"/>
            <w:tcMar>
              <w:top w:w="0" w:type="dxa"/>
              <w:left w:w="108" w:type="dxa"/>
              <w:bottom w:w="0" w:type="dxa"/>
              <w:right w:w="108" w:type="dxa"/>
            </w:tcMar>
          </w:tcPr>
          <w:p w14:paraId="6A48EBAD" w14:textId="77777777" w:rsidR="00AB2B30" w:rsidRPr="009B053A" w:rsidRDefault="006A7121">
            <w:pPr>
              <w:pStyle w:val="TAL"/>
            </w:pPr>
            <w:r w:rsidRPr="009B053A">
              <w:t>Once the LTE link is established, then LTE Tx can be restricted by configuring 0 RB allocation on DL and UL.</w:t>
            </w:r>
          </w:p>
          <w:p w14:paraId="0A864AC8" w14:textId="77777777" w:rsidR="00AB2B30" w:rsidRPr="009B053A" w:rsidRDefault="006A7121">
            <w:pPr>
              <w:pStyle w:val="TAL"/>
            </w:pPr>
            <w:bookmarkStart w:id="248" w:name="_Hlk526983556"/>
            <w:r w:rsidRPr="009B053A">
              <w:rPr>
                <w:i/>
              </w:rPr>
              <w:t>TimeAlignmentTimerDedicated</w:t>
            </w:r>
            <w:r w:rsidRPr="009B053A">
              <w:t xml:space="preserve"> IE to be set to infinity</w:t>
            </w:r>
            <w:bookmarkEnd w:id="248"/>
            <w:r w:rsidRPr="009B053A">
              <w:t xml:space="preserve"> to ensure UE doesn't look for TA adjustments (See Table 4.6-5)</w:t>
            </w:r>
          </w:p>
        </w:tc>
      </w:tr>
      <w:tr w:rsidR="00AB2B30" w:rsidRPr="009B053A" w14:paraId="7161ACC7" w14:textId="77777777">
        <w:trPr>
          <w:trHeight w:val="697"/>
        </w:trPr>
        <w:tc>
          <w:tcPr>
            <w:tcW w:w="2002" w:type="dxa"/>
            <w:tcMar>
              <w:top w:w="0" w:type="dxa"/>
              <w:left w:w="108" w:type="dxa"/>
              <w:bottom w:w="0" w:type="dxa"/>
              <w:right w:w="108" w:type="dxa"/>
            </w:tcMar>
          </w:tcPr>
          <w:p w14:paraId="6B71D3F0" w14:textId="77777777" w:rsidR="00AB2B30" w:rsidRPr="009B053A" w:rsidRDefault="006A7121">
            <w:pPr>
              <w:pStyle w:val="TAC"/>
            </w:pPr>
            <w:r w:rsidRPr="009B053A">
              <w:t>CQI Reports and SRS after connection setup</w:t>
            </w:r>
          </w:p>
        </w:tc>
        <w:tc>
          <w:tcPr>
            <w:tcW w:w="2168" w:type="dxa"/>
            <w:tcMar>
              <w:top w:w="0" w:type="dxa"/>
              <w:left w:w="108" w:type="dxa"/>
              <w:bottom w:w="0" w:type="dxa"/>
              <w:right w:w="108" w:type="dxa"/>
            </w:tcMar>
          </w:tcPr>
          <w:p w14:paraId="08DC8C69" w14:textId="77777777" w:rsidR="00AB2B30" w:rsidRPr="009B053A" w:rsidRDefault="006A7121">
            <w:pPr>
              <w:pStyle w:val="TAC"/>
            </w:pPr>
            <w:r w:rsidRPr="009B053A">
              <w:t>Disabled (See Table 4.6-3 and 4.6-4)</w:t>
            </w:r>
          </w:p>
        </w:tc>
        <w:tc>
          <w:tcPr>
            <w:tcW w:w="5649" w:type="dxa"/>
            <w:tcMar>
              <w:top w:w="0" w:type="dxa"/>
              <w:left w:w="108" w:type="dxa"/>
              <w:bottom w:w="0" w:type="dxa"/>
              <w:right w:w="108" w:type="dxa"/>
            </w:tcMar>
          </w:tcPr>
          <w:p w14:paraId="1003531E" w14:textId="77777777" w:rsidR="00AB2B30" w:rsidRPr="009B053A" w:rsidRDefault="006A7121">
            <w:pPr>
              <w:pStyle w:val="TAL"/>
            </w:pPr>
            <w:r w:rsidRPr="009B053A">
              <w:t>Disable periodic and aperiodic CQI reports to ensure none of these transmissions occur on the LTE uplink.</w:t>
            </w:r>
          </w:p>
          <w:p w14:paraId="6A985780" w14:textId="77777777" w:rsidR="00AB2B30" w:rsidRPr="009B053A" w:rsidRDefault="006A7121">
            <w:pPr>
              <w:pStyle w:val="TAL"/>
            </w:pPr>
            <w:r w:rsidRPr="009B053A">
              <w:t>Since LTE transmissions could easily exceed spurious emissions limits, tests that are intended to measure RF parameters on the NR should simply avoid LTE transmit altogether.</w:t>
            </w:r>
          </w:p>
        </w:tc>
      </w:tr>
      <w:tr w:rsidR="0069391A" w:rsidRPr="009B053A" w14:paraId="6189158F" w14:textId="77777777">
        <w:trPr>
          <w:trHeight w:val="697"/>
        </w:trPr>
        <w:tc>
          <w:tcPr>
            <w:tcW w:w="2002" w:type="dxa"/>
            <w:tcMar>
              <w:top w:w="0" w:type="dxa"/>
              <w:left w:w="108" w:type="dxa"/>
              <w:bottom w:w="0" w:type="dxa"/>
              <w:right w:w="108" w:type="dxa"/>
            </w:tcMar>
          </w:tcPr>
          <w:p w14:paraId="789AA4F1" w14:textId="280A5CED" w:rsidR="0069391A" w:rsidRPr="009B053A" w:rsidRDefault="0069391A" w:rsidP="0069391A">
            <w:pPr>
              <w:pStyle w:val="TAC"/>
            </w:pPr>
            <w:r w:rsidRPr="009B053A">
              <w:t>Number of OFDM symbols for PDCCH</w:t>
            </w:r>
          </w:p>
        </w:tc>
        <w:tc>
          <w:tcPr>
            <w:tcW w:w="2168" w:type="dxa"/>
            <w:tcMar>
              <w:top w:w="0" w:type="dxa"/>
              <w:left w:w="108" w:type="dxa"/>
              <w:bottom w:w="0" w:type="dxa"/>
              <w:right w:w="108" w:type="dxa"/>
            </w:tcMar>
          </w:tcPr>
          <w:p w14:paraId="5FB69D99" w14:textId="309BACA4" w:rsidR="0069391A" w:rsidRPr="009B053A" w:rsidRDefault="0069391A" w:rsidP="0069391A">
            <w:pPr>
              <w:pStyle w:val="TAC"/>
            </w:pPr>
            <w:r w:rsidRPr="009B053A">
              <w:t>3</w:t>
            </w:r>
          </w:p>
        </w:tc>
        <w:tc>
          <w:tcPr>
            <w:tcW w:w="5649" w:type="dxa"/>
            <w:tcMar>
              <w:top w:w="0" w:type="dxa"/>
              <w:left w:w="108" w:type="dxa"/>
              <w:bottom w:w="0" w:type="dxa"/>
              <w:right w:w="108" w:type="dxa"/>
            </w:tcMar>
          </w:tcPr>
          <w:p w14:paraId="7BC8CDB8" w14:textId="5F3AE06D" w:rsidR="0069391A" w:rsidRPr="009B053A" w:rsidRDefault="0069391A" w:rsidP="0069391A">
            <w:pPr>
              <w:pStyle w:val="TAL"/>
            </w:pPr>
            <w:r w:rsidRPr="009B053A">
              <w:t>The PCFICH carries information about the number of OFDM symbols used for transmission of PDCCHs in a subframe, as specified in TS 36.211 [8] clause 6.7</w:t>
            </w:r>
          </w:p>
        </w:tc>
      </w:tr>
    </w:tbl>
    <w:p w14:paraId="4B2E41FB" w14:textId="77777777" w:rsidR="00AB2B30" w:rsidRPr="009B053A" w:rsidRDefault="00AB2B30"/>
    <w:p w14:paraId="48A62568" w14:textId="77777777" w:rsidR="00AB2B30" w:rsidRPr="009B053A" w:rsidRDefault="006A7121">
      <w:pPr>
        <w:pStyle w:val="TH"/>
      </w:pPr>
      <w:r w:rsidRPr="009B053A">
        <w:t>Table 4.6-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9B053A" w14:paraId="7B4CAA3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8F5DDDA" w14:textId="77777777" w:rsidR="00AB2B30" w:rsidRPr="009B053A" w:rsidRDefault="006A7121">
            <w:pPr>
              <w:pStyle w:val="TAH"/>
            </w:pPr>
            <w:bookmarkStart w:id="249" w:name="_Hlk526840846"/>
            <w:r w:rsidRPr="009B053A">
              <w:t>E-UTRA Test Parameters</w:t>
            </w:r>
          </w:p>
        </w:tc>
      </w:tr>
      <w:tr w:rsidR="00AB2B30" w:rsidRPr="009B053A" w14:paraId="0EF26210"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472AFEC2" w14:textId="77777777" w:rsidR="00AB2B30" w:rsidRPr="009B053A" w:rsidRDefault="006A7121">
            <w:pPr>
              <w:pStyle w:val="TAH"/>
            </w:pPr>
            <w:r w:rsidRPr="009B053A">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577C3F34" w14:textId="77777777" w:rsidR="00AB2B30" w:rsidRPr="009B053A" w:rsidRDefault="006A7121">
            <w:pPr>
              <w:pStyle w:val="TAH"/>
            </w:pPr>
            <w:r w:rsidRPr="009B053A">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549188DA" w14:textId="77777777" w:rsidR="00AB2B30" w:rsidRPr="009B053A" w:rsidRDefault="006A7121">
            <w:pPr>
              <w:pStyle w:val="TAH"/>
            </w:pPr>
            <w:r w:rsidRPr="009B053A">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6E3C00AA" w14:textId="77777777" w:rsidR="00AB2B30" w:rsidRPr="009B053A" w:rsidRDefault="006A7121">
            <w:pPr>
              <w:pStyle w:val="TAH"/>
            </w:pPr>
            <w:r w:rsidRPr="009B053A">
              <w:t>Uplink</w:t>
            </w:r>
          </w:p>
        </w:tc>
      </w:tr>
      <w:tr w:rsidR="00AB2B30" w:rsidRPr="009B053A" w14:paraId="46AD669D"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03A8AD4C" w14:textId="77777777" w:rsidR="00AB2B30" w:rsidRPr="009B053A"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790CF9E6" w14:textId="77777777" w:rsidR="00AB2B30" w:rsidRPr="009B053A" w:rsidRDefault="00AB2B30"/>
        </w:tc>
        <w:tc>
          <w:tcPr>
            <w:tcW w:w="1390" w:type="dxa"/>
            <w:tcBorders>
              <w:top w:val="single" w:sz="4" w:space="0" w:color="auto"/>
              <w:left w:val="single" w:sz="4" w:space="0" w:color="auto"/>
              <w:bottom w:val="single" w:sz="4" w:space="0" w:color="auto"/>
              <w:right w:val="single" w:sz="4" w:space="0" w:color="auto"/>
            </w:tcBorders>
          </w:tcPr>
          <w:p w14:paraId="01DBDCBA" w14:textId="77777777" w:rsidR="00AB2B30" w:rsidRPr="009B053A" w:rsidRDefault="006A7121" w:rsidP="006910BE">
            <w:pPr>
              <w:pStyle w:val="TAH"/>
            </w:pPr>
            <w:r w:rsidRPr="009B053A">
              <w:t>Modulation</w:t>
            </w:r>
          </w:p>
        </w:tc>
        <w:tc>
          <w:tcPr>
            <w:tcW w:w="1391" w:type="dxa"/>
            <w:tcBorders>
              <w:top w:val="single" w:sz="4" w:space="0" w:color="auto"/>
              <w:left w:val="single" w:sz="4" w:space="0" w:color="auto"/>
              <w:bottom w:val="single" w:sz="4" w:space="0" w:color="auto"/>
              <w:right w:val="single" w:sz="4" w:space="0" w:color="auto"/>
            </w:tcBorders>
          </w:tcPr>
          <w:p w14:paraId="6AAF7BE6" w14:textId="77777777" w:rsidR="00AB2B30" w:rsidRPr="009B053A" w:rsidRDefault="006A7121" w:rsidP="006910BE">
            <w:pPr>
              <w:pStyle w:val="TAH"/>
            </w:pPr>
            <w:r w:rsidRPr="009B053A">
              <w:t>RB allocation</w:t>
            </w:r>
          </w:p>
        </w:tc>
        <w:tc>
          <w:tcPr>
            <w:tcW w:w="1188" w:type="dxa"/>
            <w:tcBorders>
              <w:top w:val="single" w:sz="4" w:space="0" w:color="auto"/>
              <w:left w:val="single" w:sz="4" w:space="0" w:color="auto"/>
              <w:bottom w:val="single" w:sz="4" w:space="0" w:color="auto"/>
              <w:right w:val="single" w:sz="4" w:space="0" w:color="auto"/>
            </w:tcBorders>
            <w:hideMark/>
          </w:tcPr>
          <w:p w14:paraId="69310677"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hideMark/>
          </w:tcPr>
          <w:p w14:paraId="18D1E0E5" w14:textId="77777777" w:rsidR="00AB2B30" w:rsidRPr="009B053A" w:rsidRDefault="006A7121">
            <w:pPr>
              <w:pStyle w:val="TAH"/>
            </w:pPr>
            <w:r w:rsidRPr="009B053A">
              <w:t xml:space="preserve">RB allocation </w:t>
            </w:r>
          </w:p>
        </w:tc>
      </w:tr>
      <w:tr w:rsidR="00AB2B30" w:rsidRPr="009B053A" w14:paraId="08A2310E"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0546826F" w14:textId="77777777" w:rsidR="00AB2B30" w:rsidRPr="009B053A" w:rsidRDefault="006A7121">
            <w:pPr>
              <w:pStyle w:val="TAC"/>
            </w:pPr>
            <w:r w:rsidRPr="009B053A">
              <w:t>5 MHz</w:t>
            </w:r>
            <w:r w:rsidRPr="009B053A">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7D06974A" w14:textId="77777777" w:rsidR="00AB2B30" w:rsidRPr="009B053A" w:rsidRDefault="006A7121">
            <w:pPr>
              <w:pStyle w:val="TAC"/>
            </w:pPr>
            <w:r w:rsidRPr="009B053A">
              <w:t>MidRange</w:t>
            </w:r>
            <w:r w:rsidRPr="009B053A">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00E6F037" w14:textId="77777777" w:rsidR="00AB2B30" w:rsidRPr="009B053A" w:rsidRDefault="006A7121">
            <w:pPr>
              <w:pStyle w:val="TAC"/>
            </w:pPr>
            <w:r w:rsidRPr="009B053A">
              <w:t>N/A</w:t>
            </w:r>
          </w:p>
        </w:tc>
        <w:tc>
          <w:tcPr>
            <w:tcW w:w="1391" w:type="dxa"/>
            <w:tcBorders>
              <w:top w:val="single" w:sz="4" w:space="0" w:color="auto"/>
              <w:left w:val="single" w:sz="4" w:space="0" w:color="auto"/>
              <w:bottom w:val="single" w:sz="4" w:space="0" w:color="auto"/>
              <w:right w:val="single" w:sz="4" w:space="0" w:color="auto"/>
            </w:tcBorders>
            <w:vAlign w:val="center"/>
          </w:tcPr>
          <w:p w14:paraId="369A2B0C" w14:textId="77777777" w:rsidR="00AB2B30" w:rsidRPr="009B053A" w:rsidRDefault="006A7121">
            <w:pPr>
              <w:pStyle w:val="TAC"/>
            </w:pPr>
            <w:r w:rsidRPr="009B053A">
              <w:t>0</w:t>
            </w:r>
          </w:p>
        </w:tc>
        <w:tc>
          <w:tcPr>
            <w:tcW w:w="1188" w:type="dxa"/>
            <w:tcBorders>
              <w:top w:val="single" w:sz="4" w:space="0" w:color="auto"/>
              <w:left w:val="single" w:sz="4" w:space="0" w:color="auto"/>
              <w:bottom w:val="single" w:sz="4" w:space="0" w:color="auto"/>
              <w:right w:val="single" w:sz="4" w:space="0" w:color="auto"/>
            </w:tcBorders>
            <w:hideMark/>
          </w:tcPr>
          <w:p w14:paraId="5372469F"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620C3034" w14:textId="77777777" w:rsidR="00AB2B30" w:rsidRPr="009B053A" w:rsidRDefault="006A7121">
            <w:pPr>
              <w:pStyle w:val="TAC"/>
            </w:pPr>
            <w:r w:rsidRPr="009B053A">
              <w:t>0</w:t>
            </w:r>
          </w:p>
        </w:tc>
      </w:tr>
      <w:tr w:rsidR="00AB2B30" w:rsidRPr="009B053A" w14:paraId="5A5927E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40AAB8" w14:textId="77777777" w:rsidR="00AB2B30" w:rsidRPr="009B053A" w:rsidRDefault="006A7121">
            <w:pPr>
              <w:pStyle w:val="TAN"/>
            </w:pPr>
            <w:r w:rsidRPr="009B053A">
              <w:t>NOTE 1:</w:t>
            </w:r>
            <w:r w:rsidRPr="009B053A">
              <w:tab/>
              <w:t>E-UTRA Test Frequency as specified in TS 36.508 [11] clause 4.3.1.</w:t>
            </w:r>
          </w:p>
          <w:p w14:paraId="38E23D5F" w14:textId="77777777" w:rsidR="00AB2B30" w:rsidRPr="009B053A" w:rsidRDefault="006A7121">
            <w:pPr>
              <w:pStyle w:val="TAN"/>
            </w:pPr>
            <w:r w:rsidRPr="009B053A">
              <w:t>NOTE 2:</w:t>
            </w:r>
            <w:r w:rsidRPr="009B053A">
              <w:tab/>
            </w:r>
            <w:bookmarkStart w:id="250" w:name="_Hlk526948998"/>
            <w:r w:rsidRPr="009B053A">
              <w:t>For EN-DC Intra-band tests that need to apply E-UTRA anchor agnostic approach, refer to and pick applicable E-UTRA channel bandwidth from clause 5.3B.1 and indicate within test case if it is different than 5 MHz.</w:t>
            </w:r>
            <w:bookmarkEnd w:id="250"/>
          </w:p>
        </w:tc>
      </w:tr>
      <w:bookmarkEnd w:id="249"/>
    </w:tbl>
    <w:p w14:paraId="295C79D9" w14:textId="77777777" w:rsidR="00AB2B30" w:rsidRPr="009B053A" w:rsidRDefault="00AB2B30"/>
    <w:p w14:paraId="5BBB44C2" w14:textId="77777777" w:rsidR="00AB2B30" w:rsidRPr="009B053A" w:rsidRDefault="006A7121">
      <w:pPr>
        <w:pStyle w:val="TH"/>
      </w:pPr>
      <w:r w:rsidRPr="009B053A">
        <w:t xml:space="preserve">Table 4.6-3: </w:t>
      </w:r>
      <w:r w:rsidRPr="009B053A">
        <w:rPr>
          <w:i/>
        </w:rPr>
        <w:t xml:space="preserve">CQI-ReportConfig-DEFAULT: </w:t>
      </w:r>
      <w:r w:rsidRPr="009B053A">
        <w:t>Additional</w:t>
      </w:r>
      <w:r w:rsidRPr="009B053A">
        <w:rPr>
          <w:i/>
        </w:rPr>
        <w:t xml:space="preserve"> </w:t>
      </w:r>
      <w:r w:rsidRPr="009B053A">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9"/>
        <w:gridCol w:w="4528"/>
        <w:gridCol w:w="2268"/>
        <w:gridCol w:w="1701"/>
        <w:gridCol w:w="1275"/>
        <w:gridCol w:w="9"/>
      </w:tblGrid>
      <w:tr w:rsidR="00AB2B30" w:rsidRPr="009B053A" w14:paraId="3946EAAE" w14:textId="77777777">
        <w:trPr>
          <w:gridBefore w:val="1"/>
          <w:wBefore w:w="9" w:type="dxa"/>
          <w:jc w:val="center"/>
        </w:trPr>
        <w:tc>
          <w:tcPr>
            <w:tcW w:w="9781" w:type="dxa"/>
            <w:gridSpan w:val="5"/>
          </w:tcPr>
          <w:p w14:paraId="3A49B8E5" w14:textId="77777777" w:rsidR="00AB2B30" w:rsidRPr="009B053A" w:rsidRDefault="006A7121">
            <w:pPr>
              <w:pStyle w:val="TAL"/>
            </w:pPr>
            <w:r w:rsidRPr="009B053A">
              <w:t>Derivation Path: TS 36.508 [7] clause 4.6.3, Table 4.6.3-2 CQI-ReportConfig-DEFAULT</w:t>
            </w:r>
          </w:p>
        </w:tc>
      </w:tr>
      <w:tr w:rsidR="00AB2B30" w:rsidRPr="009B053A" w14:paraId="37F0B2D2" w14:textId="77777777">
        <w:tblPrEx>
          <w:tblCellMar>
            <w:right w:w="108" w:type="dxa"/>
          </w:tblCellMar>
        </w:tblPrEx>
        <w:trPr>
          <w:gridAfter w:val="1"/>
          <w:wAfter w:w="9" w:type="dxa"/>
          <w:jc w:val="center"/>
        </w:trPr>
        <w:tc>
          <w:tcPr>
            <w:tcW w:w="4537" w:type="dxa"/>
            <w:gridSpan w:val="2"/>
          </w:tcPr>
          <w:p w14:paraId="70A5E59B" w14:textId="77777777" w:rsidR="00AB2B30" w:rsidRPr="009B053A" w:rsidRDefault="006A7121">
            <w:pPr>
              <w:pStyle w:val="TAH"/>
            </w:pPr>
            <w:r w:rsidRPr="009B053A">
              <w:t>Information Element</w:t>
            </w:r>
          </w:p>
        </w:tc>
        <w:tc>
          <w:tcPr>
            <w:tcW w:w="2268" w:type="dxa"/>
          </w:tcPr>
          <w:p w14:paraId="276667B1" w14:textId="77777777" w:rsidR="00AB2B30" w:rsidRPr="009B053A" w:rsidRDefault="006A7121">
            <w:pPr>
              <w:pStyle w:val="TAH"/>
            </w:pPr>
            <w:r w:rsidRPr="009B053A">
              <w:t>Value/remark</w:t>
            </w:r>
          </w:p>
        </w:tc>
        <w:tc>
          <w:tcPr>
            <w:tcW w:w="1701" w:type="dxa"/>
          </w:tcPr>
          <w:p w14:paraId="1EA4B8DC" w14:textId="77777777" w:rsidR="00AB2B30" w:rsidRPr="009B053A" w:rsidRDefault="006A7121">
            <w:pPr>
              <w:pStyle w:val="TAH"/>
            </w:pPr>
            <w:r w:rsidRPr="009B053A">
              <w:t>Comment</w:t>
            </w:r>
          </w:p>
        </w:tc>
        <w:tc>
          <w:tcPr>
            <w:tcW w:w="1275" w:type="dxa"/>
          </w:tcPr>
          <w:p w14:paraId="3054954F" w14:textId="77777777" w:rsidR="00AB2B30" w:rsidRPr="009B053A" w:rsidRDefault="006A7121">
            <w:pPr>
              <w:pStyle w:val="TAH"/>
            </w:pPr>
            <w:r w:rsidRPr="009B053A">
              <w:t>Condition</w:t>
            </w:r>
          </w:p>
        </w:tc>
      </w:tr>
      <w:tr w:rsidR="00AB2B30" w:rsidRPr="009B053A" w14:paraId="0339E1F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gridAfter w:val="1"/>
          <w:wAfter w:w="9" w:type="dxa"/>
          <w:jc w:val="center"/>
        </w:trPr>
        <w:tc>
          <w:tcPr>
            <w:tcW w:w="4537" w:type="dxa"/>
            <w:gridSpan w:val="2"/>
            <w:shd w:val="clear" w:color="auto" w:fill="auto"/>
          </w:tcPr>
          <w:p w14:paraId="2808E1D4" w14:textId="77777777" w:rsidR="00AB2B30" w:rsidRPr="009B053A" w:rsidRDefault="006A7121">
            <w:pPr>
              <w:pStyle w:val="TAL"/>
            </w:pPr>
            <w:r w:rsidRPr="009B053A">
              <w:t>CQI-ReportConfig-DEFAULT ::= SEQUENCE {</w:t>
            </w:r>
          </w:p>
        </w:tc>
        <w:tc>
          <w:tcPr>
            <w:tcW w:w="2268" w:type="dxa"/>
            <w:shd w:val="clear" w:color="auto" w:fill="auto"/>
          </w:tcPr>
          <w:p w14:paraId="77CC5D0D" w14:textId="77777777" w:rsidR="00AB2B30" w:rsidRPr="009B053A" w:rsidRDefault="00AB2B30">
            <w:pPr>
              <w:pStyle w:val="TAL"/>
            </w:pPr>
          </w:p>
        </w:tc>
        <w:tc>
          <w:tcPr>
            <w:tcW w:w="1701" w:type="dxa"/>
            <w:shd w:val="clear" w:color="auto" w:fill="auto"/>
          </w:tcPr>
          <w:p w14:paraId="761AB029" w14:textId="77777777" w:rsidR="00AB2B30" w:rsidRPr="009B053A" w:rsidRDefault="00AB2B30">
            <w:pPr>
              <w:pStyle w:val="TAL"/>
            </w:pPr>
          </w:p>
        </w:tc>
        <w:tc>
          <w:tcPr>
            <w:tcW w:w="1275" w:type="dxa"/>
            <w:shd w:val="clear" w:color="auto" w:fill="auto"/>
          </w:tcPr>
          <w:p w14:paraId="78E4F938" w14:textId="77777777" w:rsidR="00AB2B30" w:rsidRPr="009B053A" w:rsidRDefault="00AB2B30">
            <w:pPr>
              <w:pStyle w:val="TAL"/>
            </w:pPr>
          </w:p>
        </w:tc>
      </w:tr>
      <w:tr w:rsidR="00AB2B30" w:rsidRPr="009B053A" w14:paraId="30A444F0"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5E9D931F" w14:textId="77777777" w:rsidR="00AB2B30" w:rsidRPr="009B053A" w:rsidRDefault="006A7121">
            <w:pPr>
              <w:pStyle w:val="TAL"/>
            </w:pPr>
            <w:r w:rsidRPr="009B053A">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5E21EB6C"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565172F0"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DB33FD3" w14:textId="77777777" w:rsidR="00AB2B30" w:rsidRPr="009B053A" w:rsidRDefault="00AB2B30">
            <w:pPr>
              <w:pStyle w:val="TAL"/>
            </w:pPr>
          </w:p>
        </w:tc>
      </w:tr>
      <w:tr w:rsidR="00AB2B30" w:rsidRPr="009B053A" w14:paraId="261F65B0"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28F58960" w14:textId="77777777" w:rsidR="00AB2B30" w:rsidRPr="009B053A" w:rsidRDefault="006A7121">
            <w:pPr>
              <w:pStyle w:val="TAL"/>
            </w:pPr>
            <w:r w:rsidRPr="009B053A">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6EA3E7B6"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20FD2808"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AF57893" w14:textId="77777777" w:rsidR="00AB2B30" w:rsidRPr="009B053A" w:rsidRDefault="00AB2B30">
            <w:pPr>
              <w:pStyle w:val="TAL"/>
            </w:pPr>
          </w:p>
        </w:tc>
      </w:tr>
      <w:tr w:rsidR="00AB2B30" w:rsidRPr="009B053A" w14:paraId="1B6A84D3"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1D8CD2F4"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3E858F17"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4CF44E4"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E92A902" w14:textId="77777777" w:rsidR="00AB2B30" w:rsidRPr="009B053A" w:rsidRDefault="00AB2B30">
            <w:pPr>
              <w:pStyle w:val="TAL"/>
            </w:pPr>
          </w:p>
        </w:tc>
      </w:tr>
    </w:tbl>
    <w:p w14:paraId="607656FC" w14:textId="77777777" w:rsidR="00AB2B30" w:rsidRPr="009B053A" w:rsidRDefault="00AB2B30"/>
    <w:p w14:paraId="36F3F490" w14:textId="77777777" w:rsidR="00AB2B30" w:rsidRPr="009B053A" w:rsidRDefault="006A7121">
      <w:pPr>
        <w:pStyle w:val="TH"/>
      </w:pPr>
      <w:r w:rsidRPr="009B053A">
        <w:t xml:space="preserve">Table 4.6-4: </w:t>
      </w:r>
      <w:r w:rsidRPr="009B053A">
        <w:rPr>
          <w:i/>
        </w:rPr>
        <w:t xml:space="preserve">PhysicalConfigDedicated-DEFAULT: </w:t>
      </w:r>
      <w:r w:rsidRPr="009B053A">
        <w:rPr>
          <w:iCs/>
        </w:rPr>
        <w:t xml:space="preserve">Additional </w:t>
      </w:r>
      <w:r w:rsidRPr="009B053A">
        <w:t>E</w:t>
      </w:r>
      <w:r w:rsidRPr="009B053A">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B2B30" w:rsidRPr="009B053A" w14:paraId="5E8BDFDE" w14:textId="77777777">
        <w:trPr>
          <w:gridBefore w:val="1"/>
          <w:wBefore w:w="9" w:type="dxa"/>
        </w:trPr>
        <w:tc>
          <w:tcPr>
            <w:tcW w:w="9738" w:type="dxa"/>
            <w:gridSpan w:val="4"/>
          </w:tcPr>
          <w:p w14:paraId="47FA0B2F" w14:textId="77777777" w:rsidR="00AB2B30" w:rsidRPr="009B053A" w:rsidRDefault="006A7121">
            <w:pPr>
              <w:pStyle w:val="TAL"/>
            </w:pPr>
            <w:r w:rsidRPr="009B053A">
              <w:t>Derivation Path: TS 36.508 [7] clause 4.8.2, Table 4.8.2.1.6-1 PhysicalConfigDedicated-DEFAULT</w:t>
            </w:r>
          </w:p>
        </w:tc>
      </w:tr>
      <w:tr w:rsidR="00AB2B30" w:rsidRPr="009B053A" w14:paraId="2DB7AFB1" w14:textId="77777777">
        <w:tblPrEx>
          <w:tblCellMar>
            <w:left w:w="108" w:type="dxa"/>
            <w:right w:w="108" w:type="dxa"/>
          </w:tblCellMar>
        </w:tblPrEx>
        <w:tc>
          <w:tcPr>
            <w:tcW w:w="4535" w:type="dxa"/>
            <w:gridSpan w:val="2"/>
          </w:tcPr>
          <w:p w14:paraId="371820AA" w14:textId="77777777" w:rsidR="00AB2B30" w:rsidRPr="009B053A" w:rsidRDefault="006A7121">
            <w:pPr>
              <w:pStyle w:val="TAH"/>
            </w:pPr>
            <w:r w:rsidRPr="009B053A">
              <w:t>Information Element</w:t>
            </w:r>
          </w:p>
        </w:tc>
        <w:tc>
          <w:tcPr>
            <w:tcW w:w="2267" w:type="dxa"/>
          </w:tcPr>
          <w:p w14:paraId="33A9EB81" w14:textId="77777777" w:rsidR="00AB2B30" w:rsidRPr="009B053A" w:rsidRDefault="006A7121">
            <w:pPr>
              <w:pStyle w:val="TAH"/>
            </w:pPr>
            <w:r w:rsidRPr="009B053A">
              <w:t>Value/remark</w:t>
            </w:r>
          </w:p>
        </w:tc>
        <w:tc>
          <w:tcPr>
            <w:tcW w:w="1700" w:type="dxa"/>
          </w:tcPr>
          <w:p w14:paraId="18BC9439" w14:textId="77777777" w:rsidR="00AB2B30" w:rsidRPr="009B053A" w:rsidRDefault="006A7121">
            <w:pPr>
              <w:pStyle w:val="TAH"/>
            </w:pPr>
            <w:r w:rsidRPr="009B053A">
              <w:t>Comment</w:t>
            </w:r>
          </w:p>
        </w:tc>
        <w:tc>
          <w:tcPr>
            <w:tcW w:w="1245" w:type="dxa"/>
          </w:tcPr>
          <w:p w14:paraId="158F18D0" w14:textId="77777777" w:rsidR="00AB2B30" w:rsidRPr="009B053A" w:rsidRDefault="006A7121">
            <w:pPr>
              <w:pStyle w:val="TAH"/>
            </w:pPr>
            <w:r w:rsidRPr="009B053A">
              <w:t>Condition</w:t>
            </w:r>
          </w:p>
        </w:tc>
      </w:tr>
      <w:tr w:rsidR="00AB2B30" w:rsidRPr="009B053A" w14:paraId="1E02F144" w14:textId="77777777">
        <w:tblPrEx>
          <w:tblCellMar>
            <w:left w:w="108" w:type="dxa"/>
            <w:right w:w="108" w:type="dxa"/>
          </w:tblCellMar>
        </w:tblPrEx>
        <w:tc>
          <w:tcPr>
            <w:tcW w:w="4535" w:type="dxa"/>
            <w:gridSpan w:val="2"/>
            <w:tcBorders>
              <w:bottom w:val="single" w:sz="4" w:space="0" w:color="000000"/>
            </w:tcBorders>
          </w:tcPr>
          <w:p w14:paraId="7ADBE1C1" w14:textId="77777777" w:rsidR="00AB2B30" w:rsidRPr="009B053A" w:rsidRDefault="006A7121">
            <w:pPr>
              <w:pStyle w:val="TAL"/>
            </w:pPr>
            <w:r w:rsidRPr="009B053A">
              <w:t>PhysicalConfigDedicated-DEFAULT ::= SEQUENCE {</w:t>
            </w:r>
          </w:p>
        </w:tc>
        <w:tc>
          <w:tcPr>
            <w:tcW w:w="2267" w:type="dxa"/>
          </w:tcPr>
          <w:p w14:paraId="60709BC0" w14:textId="77777777" w:rsidR="00AB2B30" w:rsidRPr="009B053A" w:rsidRDefault="00AB2B30">
            <w:pPr>
              <w:pStyle w:val="TAL"/>
            </w:pPr>
          </w:p>
        </w:tc>
        <w:tc>
          <w:tcPr>
            <w:tcW w:w="1700" w:type="dxa"/>
          </w:tcPr>
          <w:p w14:paraId="5B1411A7" w14:textId="77777777" w:rsidR="00AB2B30" w:rsidRPr="009B053A" w:rsidRDefault="00AB2B30">
            <w:pPr>
              <w:pStyle w:val="TAL"/>
            </w:pPr>
          </w:p>
        </w:tc>
        <w:tc>
          <w:tcPr>
            <w:tcW w:w="1245" w:type="dxa"/>
          </w:tcPr>
          <w:p w14:paraId="2BF62C01" w14:textId="77777777" w:rsidR="00AB2B30" w:rsidRPr="009B053A" w:rsidRDefault="00AB2B30">
            <w:pPr>
              <w:pStyle w:val="TAL"/>
            </w:pPr>
          </w:p>
        </w:tc>
      </w:tr>
      <w:tr w:rsidR="00AB2B30" w:rsidRPr="009B053A" w14:paraId="1AA1E2B3" w14:textId="77777777">
        <w:tblPrEx>
          <w:tblCellMar>
            <w:left w:w="108" w:type="dxa"/>
            <w:right w:w="108" w:type="dxa"/>
          </w:tblCellMar>
        </w:tblPrEx>
        <w:tc>
          <w:tcPr>
            <w:tcW w:w="4535" w:type="dxa"/>
            <w:gridSpan w:val="2"/>
          </w:tcPr>
          <w:p w14:paraId="71EE7B71" w14:textId="77777777" w:rsidR="00AB2B30" w:rsidRPr="009B053A" w:rsidRDefault="006A7121">
            <w:pPr>
              <w:pStyle w:val="TAL"/>
            </w:pPr>
            <w:r w:rsidRPr="009B053A">
              <w:t xml:space="preserve">  soundingRS-UL-ConfigDedicated</w:t>
            </w:r>
          </w:p>
        </w:tc>
        <w:tc>
          <w:tcPr>
            <w:tcW w:w="2267" w:type="dxa"/>
          </w:tcPr>
          <w:p w14:paraId="650291AA" w14:textId="77777777" w:rsidR="00AB2B30" w:rsidRPr="009B053A" w:rsidRDefault="006A7121">
            <w:pPr>
              <w:pStyle w:val="TAL"/>
            </w:pPr>
            <w:r w:rsidRPr="009B053A">
              <w:t>Not present</w:t>
            </w:r>
          </w:p>
        </w:tc>
        <w:tc>
          <w:tcPr>
            <w:tcW w:w="1700" w:type="dxa"/>
          </w:tcPr>
          <w:p w14:paraId="2E9B0B17" w14:textId="77777777" w:rsidR="00AB2B30" w:rsidRPr="009B053A" w:rsidRDefault="00AB2B30">
            <w:pPr>
              <w:pStyle w:val="TAL"/>
            </w:pPr>
          </w:p>
        </w:tc>
        <w:tc>
          <w:tcPr>
            <w:tcW w:w="1245" w:type="dxa"/>
          </w:tcPr>
          <w:p w14:paraId="0D052D27" w14:textId="77777777" w:rsidR="00AB2B30" w:rsidRPr="009B053A" w:rsidRDefault="006A7121">
            <w:pPr>
              <w:pStyle w:val="TAL"/>
            </w:pPr>
            <w:r w:rsidRPr="009B053A">
              <w:t>RBC</w:t>
            </w:r>
          </w:p>
        </w:tc>
      </w:tr>
      <w:tr w:rsidR="00AB2B30" w:rsidRPr="009B053A" w14:paraId="5BE90231" w14:textId="77777777">
        <w:tblPrEx>
          <w:tblCellMar>
            <w:left w:w="108" w:type="dxa"/>
            <w:right w:w="108" w:type="dxa"/>
          </w:tblCellMar>
        </w:tblPrEx>
        <w:tc>
          <w:tcPr>
            <w:tcW w:w="4535" w:type="dxa"/>
            <w:gridSpan w:val="2"/>
          </w:tcPr>
          <w:p w14:paraId="4F82A2FA" w14:textId="77777777" w:rsidR="00AB2B30" w:rsidRPr="009B053A" w:rsidRDefault="006A7121">
            <w:pPr>
              <w:pStyle w:val="TAL"/>
            </w:pPr>
            <w:r w:rsidRPr="009B053A">
              <w:t>}</w:t>
            </w:r>
          </w:p>
        </w:tc>
        <w:tc>
          <w:tcPr>
            <w:tcW w:w="2267" w:type="dxa"/>
          </w:tcPr>
          <w:p w14:paraId="61B32244" w14:textId="77777777" w:rsidR="00AB2B30" w:rsidRPr="009B053A" w:rsidRDefault="00AB2B30">
            <w:pPr>
              <w:pStyle w:val="TAL"/>
            </w:pPr>
          </w:p>
        </w:tc>
        <w:tc>
          <w:tcPr>
            <w:tcW w:w="1700" w:type="dxa"/>
          </w:tcPr>
          <w:p w14:paraId="3036758D" w14:textId="77777777" w:rsidR="00AB2B30" w:rsidRPr="009B053A" w:rsidRDefault="00AB2B30">
            <w:pPr>
              <w:pStyle w:val="TAL"/>
            </w:pPr>
          </w:p>
        </w:tc>
        <w:tc>
          <w:tcPr>
            <w:tcW w:w="1245" w:type="dxa"/>
          </w:tcPr>
          <w:p w14:paraId="34487CD0" w14:textId="77777777" w:rsidR="00AB2B30" w:rsidRPr="009B053A" w:rsidRDefault="00AB2B30">
            <w:pPr>
              <w:pStyle w:val="TAL"/>
            </w:pPr>
          </w:p>
        </w:tc>
      </w:tr>
    </w:tbl>
    <w:p w14:paraId="1505E859" w14:textId="77777777" w:rsidR="00AB2B30" w:rsidRPr="009B053A" w:rsidRDefault="00AB2B30"/>
    <w:p w14:paraId="1EAF49F1" w14:textId="77777777" w:rsidR="00AB2B30" w:rsidRPr="009B053A" w:rsidRDefault="006A7121">
      <w:pPr>
        <w:pStyle w:val="TH"/>
      </w:pPr>
      <w:r w:rsidRPr="009B053A">
        <w:lastRenderedPageBreak/>
        <w:t xml:space="preserve">Table 4.6-5: </w:t>
      </w:r>
      <w:r w:rsidRPr="009B053A">
        <w:rPr>
          <w:i/>
        </w:rPr>
        <w:t>MAC-MainConfig-RBC</w:t>
      </w:r>
      <w:r w:rsidRPr="009B053A">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9"/>
        <w:gridCol w:w="4526"/>
        <w:gridCol w:w="2267"/>
        <w:gridCol w:w="1700"/>
        <w:gridCol w:w="1245"/>
      </w:tblGrid>
      <w:tr w:rsidR="00AB2B30" w:rsidRPr="009B053A" w14:paraId="36712CE2" w14:textId="77777777">
        <w:trPr>
          <w:gridBefore w:val="1"/>
          <w:wBefore w:w="9" w:type="dxa"/>
          <w:jc w:val="center"/>
        </w:trPr>
        <w:tc>
          <w:tcPr>
            <w:tcW w:w="9738" w:type="dxa"/>
            <w:gridSpan w:val="4"/>
          </w:tcPr>
          <w:p w14:paraId="45B47173" w14:textId="77777777" w:rsidR="00AB2B30" w:rsidRPr="009B053A" w:rsidRDefault="006A7121">
            <w:pPr>
              <w:pStyle w:val="TAL"/>
            </w:pPr>
            <w:r w:rsidRPr="009B053A">
              <w:t>Derivation Path: TS 36.508 [7] clause 4.8.2.1.5, Table 4.8.2.1.5-1 MAC-MainConfig-RBC</w:t>
            </w:r>
          </w:p>
        </w:tc>
      </w:tr>
      <w:tr w:rsidR="00AB2B30" w:rsidRPr="009B053A" w14:paraId="3DA2D776" w14:textId="77777777">
        <w:tblPrEx>
          <w:tblCellMar>
            <w:right w:w="108" w:type="dxa"/>
          </w:tblCellMar>
        </w:tblPrEx>
        <w:trPr>
          <w:jc w:val="center"/>
        </w:trPr>
        <w:tc>
          <w:tcPr>
            <w:tcW w:w="4535" w:type="dxa"/>
            <w:gridSpan w:val="2"/>
            <w:shd w:val="clear" w:color="auto" w:fill="auto"/>
          </w:tcPr>
          <w:p w14:paraId="2ED3A75B" w14:textId="77777777" w:rsidR="00AB2B30" w:rsidRPr="009B053A" w:rsidRDefault="006A7121">
            <w:pPr>
              <w:pStyle w:val="TAH"/>
            </w:pPr>
            <w:r w:rsidRPr="009B053A">
              <w:t>Information Element</w:t>
            </w:r>
          </w:p>
        </w:tc>
        <w:tc>
          <w:tcPr>
            <w:tcW w:w="2267" w:type="dxa"/>
            <w:shd w:val="clear" w:color="auto" w:fill="auto"/>
          </w:tcPr>
          <w:p w14:paraId="08C80BF4" w14:textId="77777777" w:rsidR="00AB2B30" w:rsidRPr="009B053A" w:rsidRDefault="006A7121">
            <w:pPr>
              <w:pStyle w:val="TAH"/>
            </w:pPr>
            <w:r w:rsidRPr="009B053A">
              <w:t>Value/remark</w:t>
            </w:r>
          </w:p>
        </w:tc>
        <w:tc>
          <w:tcPr>
            <w:tcW w:w="1700" w:type="dxa"/>
            <w:shd w:val="clear" w:color="auto" w:fill="auto"/>
          </w:tcPr>
          <w:p w14:paraId="7D7F4476" w14:textId="77777777" w:rsidR="00AB2B30" w:rsidRPr="009B053A" w:rsidRDefault="006A7121">
            <w:pPr>
              <w:pStyle w:val="TAH"/>
            </w:pPr>
            <w:r w:rsidRPr="009B053A">
              <w:t>Comment</w:t>
            </w:r>
          </w:p>
        </w:tc>
        <w:tc>
          <w:tcPr>
            <w:tcW w:w="1245" w:type="dxa"/>
            <w:shd w:val="clear" w:color="auto" w:fill="auto"/>
          </w:tcPr>
          <w:p w14:paraId="1672653F" w14:textId="77777777" w:rsidR="00AB2B30" w:rsidRPr="009B053A" w:rsidRDefault="006A7121">
            <w:pPr>
              <w:pStyle w:val="TAH"/>
            </w:pPr>
            <w:r w:rsidRPr="009B053A">
              <w:t>Condition</w:t>
            </w:r>
          </w:p>
        </w:tc>
      </w:tr>
      <w:tr w:rsidR="00AB2B30" w:rsidRPr="009B053A" w14:paraId="0F31307D" w14:textId="77777777">
        <w:tblPrEx>
          <w:tblCellMar>
            <w:right w:w="108" w:type="dxa"/>
          </w:tblCellMar>
        </w:tblPrEx>
        <w:trPr>
          <w:jc w:val="center"/>
        </w:trPr>
        <w:tc>
          <w:tcPr>
            <w:tcW w:w="4535" w:type="dxa"/>
            <w:gridSpan w:val="2"/>
            <w:shd w:val="clear" w:color="auto" w:fill="auto"/>
          </w:tcPr>
          <w:p w14:paraId="2B309ED6" w14:textId="77777777" w:rsidR="00AB2B30" w:rsidRPr="009B053A" w:rsidRDefault="006A7121">
            <w:pPr>
              <w:pStyle w:val="TAL"/>
              <w:rPr>
                <w:i/>
                <w:iCs/>
              </w:rPr>
            </w:pPr>
            <w:r w:rsidRPr="009B053A">
              <w:t xml:space="preserve">  </w:t>
            </w:r>
            <w:bookmarkStart w:id="251" w:name="_Hlk522384728"/>
            <w:r w:rsidRPr="009B053A">
              <w:rPr>
                <w:i/>
                <w:iCs/>
              </w:rPr>
              <w:t>timeAlignmentTimerDedicated</w:t>
            </w:r>
            <w:bookmarkEnd w:id="251"/>
          </w:p>
        </w:tc>
        <w:tc>
          <w:tcPr>
            <w:tcW w:w="2267" w:type="dxa"/>
            <w:shd w:val="clear" w:color="auto" w:fill="auto"/>
          </w:tcPr>
          <w:p w14:paraId="034A50D6" w14:textId="77777777" w:rsidR="00AB2B30" w:rsidRPr="009B053A" w:rsidRDefault="006A7121">
            <w:pPr>
              <w:pStyle w:val="TAL"/>
            </w:pPr>
            <w:r w:rsidRPr="009B053A">
              <w:t>Infinity</w:t>
            </w:r>
          </w:p>
        </w:tc>
        <w:tc>
          <w:tcPr>
            <w:tcW w:w="1700" w:type="dxa"/>
            <w:shd w:val="clear" w:color="auto" w:fill="auto"/>
          </w:tcPr>
          <w:p w14:paraId="550BD418" w14:textId="77777777" w:rsidR="00AB2B30" w:rsidRPr="009B053A" w:rsidRDefault="00AB2B30">
            <w:pPr>
              <w:pStyle w:val="TAL"/>
            </w:pPr>
          </w:p>
        </w:tc>
        <w:tc>
          <w:tcPr>
            <w:tcW w:w="1245" w:type="dxa"/>
            <w:shd w:val="clear" w:color="auto" w:fill="auto"/>
          </w:tcPr>
          <w:p w14:paraId="41D478F5" w14:textId="77777777" w:rsidR="00AB2B30" w:rsidRPr="009B053A" w:rsidRDefault="00AB2B30">
            <w:pPr>
              <w:pStyle w:val="TAL"/>
            </w:pPr>
          </w:p>
        </w:tc>
      </w:tr>
    </w:tbl>
    <w:p w14:paraId="6D1DEAF2" w14:textId="77777777" w:rsidR="00AB2B30" w:rsidRPr="009B053A" w:rsidRDefault="00AB2B30"/>
    <w:p w14:paraId="2FCB4751" w14:textId="77777777" w:rsidR="00AB2B30" w:rsidRPr="009B053A" w:rsidRDefault="006A7121">
      <w:pPr>
        <w:pStyle w:val="Heading2"/>
      </w:pPr>
      <w:bookmarkStart w:id="252" w:name="_Toc27475538"/>
      <w:bookmarkStart w:id="253" w:name="_Toc29495129"/>
      <w:bookmarkStart w:id="254" w:name="_Toc36116175"/>
      <w:bookmarkStart w:id="255" w:name="_Toc36118224"/>
      <w:bookmarkStart w:id="256" w:name="_Toc36560337"/>
      <w:bookmarkStart w:id="257" w:name="_Toc43976834"/>
      <w:bookmarkStart w:id="258" w:name="_Toc52213394"/>
      <w:bookmarkStart w:id="259" w:name="_Toc60742850"/>
      <w:bookmarkStart w:id="260" w:name="_Toc68206028"/>
      <w:bookmarkStart w:id="261" w:name="_Toc75971824"/>
      <w:bookmarkStart w:id="262" w:name="_Toc85051247"/>
      <w:bookmarkStart w:id="263" w:name="_Toc90493244"/>
      <w:bookmarkStart w:id="264" w:name="_Toc90493884"/>
      <w:bookmarkStart w:id="265" w:name="_Toc100093907"/>
      <w:bookmarkStart w:id="266" w:name="_Toc106872551"/>
      <w:bookmarkStart w:id="267" w:name="_Toc133249584"/>
      <w:r w:rsidRPr="009B053A">
        <w:t>4.7</w:t>
      </w:r>
      <w:r w:rsidRPr="009B053A">
        <w:tab/>
        <w:t>E-UTRA configuration for EN-DC FR2 tests applying the E-UTRA anchor-agnostic approach</w:t>
      </w:r>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p>
    <w:p w14:paraId="247BBC94" w14:textId="77777777" w:rsidR="00AB2B30" w:rsidRPr="009B053A" w:rsidRDefault="006A7121">
      <w:r w:rsidRPr="009B053A">
        <w:t>This clause applies to EN-DC test cases where E-UTRA anchor needs to be configured as per the anchor-agnostic approach outlined in clauses 6.1 and 7.1 of TS 38.101-3 [4].The LTE anchor-agnostic approach is defined as measurements on the NR carrier under conditions where the LTE anchor resources do not interfere with NR operation. The configuration defined in this clause ensures establishment of such conditions.</w:t>
      </w:r>
    </w:p>
    <w:p w14:paraId="39FE3E8D" w14:textId="77777777" w:rsidR="00AB2B30" w:rsidRPr="009B053A" w:rsidRDefault="006A7121">
      <w:r w:rsidRPr="009B053A">
        <w:t>For baseline configuration, the E-UTRA carrier will be configured for each test case in clauses 6 and 7 as defined in the equivalent standalone E-UTRA test in TS 36.521-1 [10]. However, the below exceptions defined in Table 4.7-1 to 4.7-7 are applied to ensure that the E-UTRA anchor resources do not interfere with NR operation.</w:t>
      </w:r>
    </w:p>
    <w:p w14:paraId="69B27752" w14:textId="77777777" w:rsidR="00AB2B30" w:rsidRPr="009B053A" w:rsidRDefault="006A7121">
      <w:r w:rsidRPr="009B053A">
        <w:t>Since the E-UTRA link is always a functional link when testing EN-DC including FR2 band combinations, it is sufficient to configure any one E-UTRA carrier from the carrier group, irrespective of the number of E-UTRA carriers in the EN-DC combination under test. Unless otherwise stated, the number of component carriers (CCs) listed in the test case titles of Clause 6 and clause 7 shall refer to the number of component carriers configured within the test case.</w:t>
      </w:r>
    </w:p>
    <w:p w14:paraId="7E98654B" w14:textId="77777777" w:rsidR="00AB2B30" w:rsidRPr="009B053A" w:rsidRDefault="006A7121">
      <w:pPr>
        <w:pStyle w:val="TH"/>
      </w:pPr>
      <w:r w:rsidRPr="009B053A">
        <w:t>Table 4.7-1: E-UTRA configuration for EN-DC FR2 tests applying anchor agnostic approach</w:t>
      </w:r>
    </w:p>
    <w:tbl>
      <w:tblPr>
        <w:tblW w:w="9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002"/>
        <w:gridCol w:w="2168"/>
        <w:gridCol w:w="5649"/>
      </w:tblGrid>
      <w:tr w:rsidR="00AB2B30" w:rsidRPr="009B053A" w14:paraId="419DA0DF" w14:textId="77777777">
        <w:trPr>
          <w:trHeight w:val="432"/>
        </w:trPr>
        <w:tc>
          <w:tcPr>
            <w:tcW w:w="2002" w:type="dxa"/>
            <w:tcMar>
              <w:top w:w="0" w:type="dxa"/>
              <w:left w:w="108" w:type="dxa"/>
              <w:bottom w:w="0" w:type="dxa"/>
              <w:right w:w="108" w:type="dxa"/>
            </w:tcMar>
            <w:hideMark/>
          </w:tcPr>
          <w:p w14:paraId="3772ECA7" w14:textId="77777777" w:rsidR="00AB2B30" w:rsidRPr="009B053A" w:rsidRDefault="006A7121">
            <w:pPr>
              <w:pStyle w:val="TAH"/>
            </w:pPr>
            <w:r w:rsidRPr="009B053A">
              <w:t>Parameter</w:t>
            </w:r>
          </w:p>
        </w:tc>
        <w:tc>
          <w:tcPr>
            <w:tcW w:w="2168" w:type="dxa"/>
            <w:tcMar>
              <w:top w:w="0" w:type="dxa"/>
              <w:left w:w="108" w:type="dxa"/>
              <w:bottom w:w="0" w:type="dxa"/>
              <w:right w:w="108" w:type="dxa"/>
            </w:tcMar>
            <w:hideMark/>
          </w:tcPr>
          <w:p w14:paraId="4EED86A1" w14:textId="77777777" w:rsidR="00AB2B30" w:rsidRPr="009B053A" w:rsidRDefault="006A7121">
            <w:pPr>
              <w:pStyle w:val="TAH"/>
            </w:pPr>
            <w:r w:rsidRPr="009B053A">
              <w:t>Value</w:t>
            </w:r>
          </w:p>
        </w:tc>
        <w:tc>
          <w:tcPr>
            <w:tcW w:w="5649" w:type="dxa"/>
            <w:tcMar>
              <w:top w:w="0" w:type="dxa"/>
              <w:left w:w="108" w:type="dxa"/>
              <w:bottom w:w="0" w:type="dxa"/>
              <w:right w:w="108" w:type="dxa"/>
            </w:tcMar>
            <w:hideMark/>
          </w:tcPr>
          <w:p w14:paraId="09529EAA" w14:textId="77777777" w:rsidR="00AB2B30" w:rsidRPr="009B053A" w:rsidRDefault="006A7121">
            <w:pPr>
              <w:pStyle w:val="TAH"/>
            </w:pPr>
            <w:r w:rsidRPr="009B053A">
              <w:t>Comments</w:t>
            </w:r>
          </w:p>
        </w:tc>
      </w:tr>
      <w:tr w:rsidR="00AB2B30" w:rsidRPr="009B053A" w14:paraId="740FC3D6" w14:textId="77777777">
        <w:trPr>
          <w:trHeight w:val="792"/>
        </w:trPr>
        <w:tc>
          <w:tcPr>
            <w:tcW w:w="2002" w:type="dxa"/>
            <w:tcMar>
              <w:top w:w="0" w:type="dxa"/>
              <w:left w:w="108" w:type="dxa"/>
              <w:bottom w:w="0" w:type="dxa"/>
              <w:right w:w="108" w:type="dxa"/>
            </w:tcMar>
          </w:tcPr>
          <w:p w14:paraId="57315EEE" w14:textId="77777777" w:rsidR="00AB2B30" w:rsidRPr="009B053A" w:rsidRDefault="006A7121">
            <w:pPr>
              <w:pStyle w:val="TAC"/>
            </w:pPr>
            <w:r w:rsidRPr="009B053A">
              <w:t>Test Frequency during and after connection setup</w:t>
            </w:r>
          </w:p>
        </w:tc>
        <w:tc>
          <w:tcPr>
            <w:tcW w:w="2168" w:type="dxa"/>
            <w:tcMar>
              <w:top w:w="0" w:type="dxa"/>
              <w:left w:w="108" w:type="dxa"/>
              <w:bottom w:w="0" w:type="dxa"/>
              <w:right w:w="108" w:type="dxa"/>
            </w:tcMar>
          </w:tcPr>
          <w:p w14:paraId="1C13BB16" w14:textId="77777777" w:rsidR="00AB2B30" w:rsidRPr="009B053A" w:rsidRDefault="006A7121">
            <w:pPr>
              <w:pStyle w:val="TAC"/>
            </w:pPr>
            <w:r w:rsidRPr="009B053A">
              <w:t>Mid (See Table 4.7-2)</w:t>
            </w:r>
          </w:p>
        </w:tc>
        <w:tc>
          <w:tcPr>
            <w:tcW w:w="5649" w:type="dxa"/>
            <w:tcMar>
              <w:top w:w="0" w:type="dxa"/>
              <w:left w:w="108" w:type="dxa"/>
              <w:bottom w:w="0" w:type="dxa"/>
              <w:right w:w="108" w:type="dxa"/>
            </w:tcMar>
          </w:tcPr>
          <w:p w14:paraId="3BFD00AD" w14:textId="77777777" w:rsidR="00AB2B30" w:rsidRPr="009B053A" w:rsidRDefault="006A7121">
            <w:pPr>
              <w:pStyle w:val="TAL"/>
            </w:pPr>
            <w:r w:rsidRPr="009B053A">
              <w:t>As defined in TS 36.508 for the LTE band under test</w:t>
            </w:r>
          </w:p>
        </w:tc>
      </w:tr>
      <w:tr w:rsidR="00AB2B30" w:rsidRPr="009B053A" w14:paraId="6C465C5C" w14:textId="77777777">
        <w:trPr>
          <w:trHeight w:val="548"/>
        </w:trPr>
        <w:tc>
          <w:tcPr>
            <w:tcW w:w="2002" w:type="dxa"/>
            <w:tcMar>
              <w:top w:w="0" w:type="dxa"/>
              <w:left w:w="108" w:type="dxa"/>
              <w:bottom w:w="0" w:type="dxa"/>
              <w:right w:w="108" w:type="dxa"/>
            </w:tcMar>
          </w:tcPr>
          <w:p w14:paraId="1BD8E487" w14:textId="77777777" w:rsidR="00AB2B30" w:rsidRPr="009B053A" w:rsidRDefault="006A7121">
            <w:pPr>
              <w:pStyle w:val="TAC"/>
            </w:pPr>
            <w:r w:rsidRPr="009B053A">
              <w:t>Bandwidth during and after connection setup</w:t>
            </w:r>
          </w:p>
        </w:tc>
        <w:tc>
          <w:tcPr>
            <w:tcW w:w="2168" w:type="dxa"/>
            <w:tcMar>
              <w:top w:w="0" w:type="dxa"/>
              <w:left w:w="108" w:type="dxa"/>
              <w:bottom w:w="0" w:type="dxa"/>
              <w:right w:w="108" w:type="dxa"/>
            </w:tcMar>
          </w:tcPr>
          <w:p w14:paraId="6AC3C537" w14:textId="77777777" w:rsidR="00AB2B30" w:rsidRPr="009B053A" w:rsidRDefault="006A7121">
            <w:pPr>
              <w:pStyle w:val="TAC"/>
            </w:pPr>
            <w:r w:rsidRPr="009B053A">
              <w:t>5 MHz (See Table 4.7-2)</w:t>
            </w:r>
          </w:p>
        </w:tc>
        <w:tc>
          <w:tcPr>
            <w:tcW w:w="5649" w:type="dxa"/>
            <w:tcMar>
              <w:top w:w="0" w:type="dxa"/>
              <w:left w:w="108" w:type="dxa"/>
              <w:bottom w:w="0" w:type="dxa"/>
              <w:right w:w="108" w:type="dxa"/>
            </w:tcMar>
          </w:tcPr>
          <w:p w14:paraId="7371B554" w14:textId="77777777" w:rsidR="00AB2B30" w:rsidRPr="009B053A" w:rsidRDefault="006A7121">
            <w:pPr>
              <w:pStyle w:val="TAL"/>
            </w:pPr>
            <w:r w:rsidRPr="009B053A">
              <w:t>Supported by all LTE bands.</w:t>
            </w:r>
          </w:p>
        </w:tc>
      </w:tr>
      <w:tr w:rsidR="00AB2B30" w:rsidRPr="009B053A" w14:paraId="7293D6E3" w14:textId="77777777">
        <w:trPr>
          <w:trHeight w:val="996"/>
        </w:trPr>
        <w:tc>
          <w:tcPr>
            <w:tcW w:w="2002" w:type="dxa"/>
            <w:tcMar>
              <w:top w:w="0" w:type="dxa"/>
              <w:left w:w="108" w:type="dxa"/>
              <w:bottom w:w="0" w:type="dxa"/>
              <w:right w:w="108" w:type="dxa"/>
            </w:tcMar>
            <w:hideMark/>
          </w:tcPr>
          <w:p w14:paraId="62523792" w14:textId="77777777" w:rsidR="00AB2B30" w:rsidRPr="009B053A" w:rsidRDefault="006A7121">
            <w:pPr>
              <w:pStyle w:val="TAC"/>
            </w:pPr>
            <w:r w:rsidRPr="009B053A">
              <w:t>DL signal levels</w:t>
            </w:r>
          </w:p>
        </w:tc>
        <w:tc>
          <w:tcPr>
            <w:tcW w:w="2168" w:type="dxa"/>
            <w:tcMar>
              <w:top w:w="0" w:type="dxa"/>
              <w:left w:w="108" w:type="dxa"/>
              <w:bottom w:w="0" w:type="dxa"/>
              <w:right w:w="108" w:type="dxa"/>
            </w:tcMar>
            <w:hideMark/>
          </w:tcPr>
          <w:p w14:paraId="072AC983" w14:textId="77777777" w:rsidR="00AB2B30" w:rsidRPr="009B053A" w:rsidRDefault="006A7121">
            <w:pPr>
              <w:pStyle w:val="TAC"/>
            </w:pPr>
            <w:r w:rsidRPr="009B053A">
              <w:t>See table 4.7-3</w:t>
            </w:r>
          </w:p>
        </w:tc>
        <w:tc>
          <w:tcPr>
            <w:tcW w:w="5649" w:type="dxa"/>
            <w:tcMar>
              <w:top w:w="0" w:type="dxa"/>
              <w:left w:w="108" w:type="dxa"/>
              <w:bottom w:w="0" w:type="dxa"/>
              <w:right w:w="108" w:type="dxa"/>
            </w:tcMar>
            <w:hideMark/>
          </w:tcPr>
          <w:p w14:paraId="0F816888" w14:textId="77777777" w:rsidR="00AB2B30" w:rsidRPr="009B053A" w:rsidRDefault="006A7121">
            <w:pPr>
              <w:pStyle w:val="TAL"/>
            </w:pPr>
            <w:r w:rsidRPr="009B053A">
              <w:t>DL physical channels as defined in Annex C0, C.1, C.2 and Annex C.3 of TS 36.521-1 [10].</w:t>
            </w:r>
          </w:p>
        </w:tc>
      </w:tr>
      <w:tr w:rsidR="00AB2B30" w:rsidRPr="009B053A" w14:paraId="30741778" w14:textId="77777777">
        <w:trPr>
          <w:trHeight w:val="913"/>
        </w:trPr>
        <w:tc>
          <w:tcPr>
            <w:tcW w:w="2002" w:type="dxa"/>
            <w:tcMar>
              <w:top w:w="0" w:type="dxa"/>
              <w:left w:w="108" w:type="dxa"/>
              <w:bottom w:w="0" w:type="dxa"/>
              <w:right w:w="108" w:type="dxa"/>
            </w:tcMar>
          </w:tcPr>
          <w:p w14:paraId="2CA7A61F" w14:textId="77777777" w:rsidR="00AB2B30" w:rsidRPr="009B053A" w:rsidRDefault="006A7121">
            <w:pPr>
              <w:pStyle w:val="TAC"/>
            </w:pPr>
            <w:r w:rsidRPr="009B053A">
              <w:t>UL Signal levels for connection setup and UBF transmission</w:t>
            </w:r>
          </w:p>
        </w:tc>
        <w:tc>
          <w:tcPr>
            <w:tcW w:w="2168" w:type="dxa"/>
            <w:tcMar>
              <w:top w:w="0" w:type="dxa"/>
              <w:left w:w="108" w:type="dxa"/>
              <w:bottom w:w="0" w:type="dxa"/>
              <w:right w:w="108" w:type="dxa"/>
            </w:tcMar>
          </w:tcPr>
          <w:p w14:paraId="369CBD38" w14:textId="77777777" w:rsidR="00AB2B30" w:rsidRPr="009B053A" w:rsidRDefault="006A7121">
            <w:pPr>
              <w:pStyle w:val="TAC"/>
            </w:pPr>
            <w:r w:rsidRPr="009B053A">
              <w:t>PUSCH Power</w:t>
            </w:r>
          </w:p>
        </w:tc>
        <w:tc>
          <w:tcPr>
            <w:tcW w:w="5649" w:type="dxa"/>
            <w:tcMar>
              <w:top w:w="0" w:type="dxa"/>
              <w:left w:w="108" w:type="dxa"/>
              <w:bottom w:w="0" w:type="dxa"/>
              <w:right w:w="108" w:type="dxa"/>
            </w:tcMar>
          </w:tcPr>
          <w:p w14:paraId="3613CB89" w14:textId="77777777" w:rsidR="00AB2B30" w:rsidRPr="009B053A" w:rsidRDefault="006A7121">
            <w:pPr>
              <w:pStyle w:val="TAL"/>
            </w:pPr>
            <w:r w:rsidRPr="009B053A">
              <w:t>Attained by enabling open loop power control and setting up UL signal levels according to Annex H.0, H.2 and H.3 of TS 36.521-1 [10] with the exception for power control message exception defined in Table 4.7-5</w:t>
            </w:r>
          </w:p>
        </w:tc>
      </w:tr>
      <w:tr w:rsidR="00AB2B30" w:rsidRPr="009B053A" w14:paraId="34661C9A" w14:textId="77777777">
        <w:trPr>
          <w:trHeight w:val="1128"/>
        </w:trPr>
        <w:tc>
          <w:tcPr>
            <w:tcW w:w="2002" w:type="dxa"/>
            <w:tcMar>
              <w:top w:w="0" w:type="dxa"/>
              <w:left w:w="108" w:type="dxa"/>
              <w:bottom w:w="0" w:type="dxa"/>
              <w:right w:w="108" w:type="dxa"/>
            </w:tcMar>
          </w:tcPr>
          <w:p w14:paraId="70B5221E" w14:textId="77777777" w:rsidR="00AB2B30" w:rsidRPr="009B053A" w:rsidRDefault="006A7121">
            <w:pPr>
              <w:pStyle w:val="TAC"/>
            </w:pPr>
            <w:r w:rsidRPr="009B053A">
              <w:t>DL/UL RMC after connection setup except for UBF transmission</w:t>
            </w:r>
          </w:p>
        </w:tc>
        <w:tc>
          <w:tcPr>
            <w:tcW w:w="2168" w:type="dxa"/>
            <w:tcMar>
              <w:top w:w="0" w:type="dxa"/>
              <w:left w:w="108" w:type="dxa"/>
              <w:bottom w:w="0" w:type="dxa"/>
              <w:right w:w="108" w:type="dxa"/>
            </w:tcMar>
          </w:tcPr>
          <w:p w14:paraId="6FEADCB2" w14:textId="77777777" w:rsidR="00AB2B30" w:rsidRPr="009B053A" w:rsidRDefault="006A7121">
            <w:pPr>
              <w:pStyle w:val="TAC"/>
            </w:pPr>
            <w:r w:rsidRPr="009B053A">
              <w:t>0 RB allocation on both DL and UL (see Table 4.7-2)</w:t>
            </w:r>
          </w:p>
        </w:tc>
        <w:tc>
          <w:tcPr>
            <w:tcW w:w="5649" w:type="dxa"/>
            <w:tcMar>
              <w:top w:w="0" w:type="dxa"/>
              <w:left w:w="108" w:type="dxa"/>
              <w:bottom w:w="0" w:type="dxa"/>
              <w:right w:w="108" w:type="dxa"/>
            </w:tcMar>
          </w:tcPr>
          <w:p w14:paraId="202185FD" w14:textId="77777777" w:rsidR="00AB2B30" w:rsidRPr="009B053A" w:rsidRDefault="006A7121">
            <w:pPr>
              <w:pStyle w:val="TAL"/>
            </w:pPr>
            <w:r w:rsidRPr="009B053A">
              <w:t>Once the LTE link is established, then LTE Tx can be restricted by configuring 0 RB allocation on DL and UL.</w:t>
            </w:r>
          </w:p>
          <w:p w14:paraId="411DEEFC" w14:textId="77777777" w:rsidR="00AB2B30" w:rsidRPr="009B053A" w:rsidRDefault="006A7121">
            <w:pPr>
              <w:pStyle w:val="TAL"/>
            </w:pPr>
            <w:r w:rsidRPr="009B053A">
              <w:rPr>
                <w:i/>
              </w:rPr>
              <w:t>TimeAlignmentTimerDedicated</w:t>
            </w:r>
            <w:r w:rsidRPr="009B053A">
              <w:t xml:space="preserve"> IE to be set to infinity to ensure UE doesn't look for TA adjustments (See Table 4.7-7)</w:t>
            </w:r>
          </w:p>
        </w:tc>
      </w:tr>
      <w:tr w:rsidR="00AB2B30" w:rsidRPr="009B053A" w14:paraId="6F84C126" w14:textId="77777777">
        <w:trPr>
          <w:trHeight w:val="697"/>
        </w:trPr>
        <w:tc>
          <w:tcPr>
            <w:tcW w:w="2002" w:type="dxa"/>
            <w:tcMar>
              <w:top w:w="0" w:type="dxa"/>
              <w:left w:w="108" w:type="dxa"/>
              <w:bottom w:w="0" w:type="dxa"/>
              <w:right w:w="108" w:type="dxa"/>
            </w:tcMar>
          </w:tcPr>
          <w:p w14:paraId="4C641EBB" w14:textId="77777777" w:rsidR="00AB2B30" w:rsidRPr="009B053A" w:rsidRDefault="006A7121">
            <w:pPr>
              <w:pStyle w:val="TAC"/>
            </w:pPr>
            <w:r w:rsidRPr="009B053A">
              <w:t>CQI Reports and SRS after connection setup</w:t>
            </w:r>
          </w:p>
        </w:tc>
        <w:tc>
          <w:tcPr>
            <w:tcW w:w="2168" w:type="dxa"/>
            <w:tcMar>
              <w:top w:w="0" w:type="dxa"/>
              <w:left w:w="108" w:type="dxa"/>
              <w:bottom w:w="0" w:type="dxa"/>
              <w:right w:w="108" w:type="dxa"/>
            </w:tcMar>
          </w:tcPr>
          <w:p w14:paraId="37FBBD28" w14:textId="77777777" w:rsidR="00AB2B30" w:rsidRPr="009B053A" w:rsidRDefault="006A7121">
            <w:pPr>
              <w:pStyle w:val="TAC"/>
            </w:pPr>
            <w:r w:rsidRPr="009B053A">
              <w:t>Disabled (See Table 4.7-4 and 4.7-6)</w:t>
            </w:r>
          </w:p>
        </w:tc>
        <w:tc>
          <w:tcPr>
            <w:tcW w:w="5649" w:type="dxa"/>
            <w:tcMar>
              <w:top w:w="0" w:type="dxa"/>
              <w:left w:w="108" w:type="dxa"/>
              <w:bottom w:w="0" w:type="dxa"/>
              <w:right w:w="108" w:type="dxa"/>
            </w:tcMar>
          </w:tcPr>
          <w:p w14:paraId="4F947D79" w14:textId="77777777" w:rsidR="00AB2B30" w:rsidRPr="009B053A" w:rsidRDefault="006A7121">
            <w:pPr>
              <w:pStyle w:val="TAL"/>
            </w:pPr>
            <w:r w:rsidRPr="009B053A">
              <w:t>Disable periodic and aperiodic CQI reports to ensure none of these transmissions occur on the LTE uplink.</w:t>
            </w:r>
          </w:p>
          <w:p w14:paraId="0E9E71E9" w14:textId="77777777" w:rsidR="00AB2B30" w:rsidRPr="009B053A" w:rsidRDefault="006A7121">
            <w:pPr>
              <w:pStyle w:val="TAL"/>
            </w:pPr>
            <w:r w:rsidRPr="009B053A">
              <w:t>Since LTE transmissions could easily exceed spurious emissions limits, tests that are intended to measure RF parametrics on the NR should simply avoid LTE transmit altogether.</w:t>
            </w:r>
          </w:p>
        </w:tc>
      </w:tr>
      <w:tr w:rsidR="0069391A" w:rsidRPr="009B053A" w14:paraId="079520C9" w14:textId="77777777">
        <w:trPr>
          <w:trHeight w:val="697"/>
        </w:trPr>
        <w:tc>
          <w:tcPr>
            <w:tcW w:w="2002" w:type="dxa"/>
            <w:tcMar>
              <w:top w:w="0" w:type="dxa"/>
              <w:left w:w="108" w:type="dxa"/>
              <w:bottom w:w="0" w:type="dxa"/>
              <w:right w:w="108" w:type="dxa"/>
            </w:tcMar>
          </w:tcPr>
          <w:p w14:paraId="62D4D7A5" w14:textId="3B856846" w:rsidR="0069391A" w:rsidRPr="009B053A" w:rsidRDefault="0069391A" w:rsidP="0069391A">
            <w:pPr>
              <w:pStyle w:val="TAC"/>
            </w:pPr>
            <w:r w:rsidRPr="009B053A">
              <w:t>Number of OFDM symbols for PDCCH</w:t>
            </w:r>
          </w:p>
        </w:tc>
        <w:tc>
          <w:tcPr>
            <w:tcW w:w="2168" w:type="dxa"/>
            <w:tcMar>
              <w:top w:w="0" w:type="dxa"/>
              <w:left w:w="108" w:type="dxa"/>
              <w:bottom w:w="0" w:type="dxa"/>
              <w:right w:w="108" w:type="dxa"/>
            </w:tcMar>
          </w:tcPr>
          <w:p w14:paraId="1A61AE2F" w14:textId="07FE2A70" w:rsidR="0069391A" w:rsidRPr="009B053A" w:rsidRDefault="0069391A" w:rsidP="0069391A">
            <w:pPr>
              <w:pStyle w:val="TAC"/>
            </w:pPr>
            <w:r w:rsidRPr="009B053A">
              <w:t>3</w:t>
            </w:r>
          </w:p>
        </w:tc>
        <w:tc>
          <w:tcPr>
            <w:tcW w:w="5649" w:type="dxa"/>
            <w:tcMar>
              <w:top w:w="0" w:type="dxa"/>
              <w:left w:w="108" w:type="dxa"/>
              <w:bottom w:w="0" w:type="dxa"/>
              <w:right w:w="108" w:type="dxa"/>
            </w:tcMar>
          </w:tcPr>
          <w:p w14:paraId="3064015D" w14:textId="3CAEB878" w:rsidR="0069391A" w:rsidRPr="009B053A" w:rsidRDefault="0069391A" w:rsidP="0069391A">
            <w:pPr>
              <w:pStyle w:val="TAL"/>
            </w:pPr>
            <w:r w:rsidRPr="009B053A">
              <w:t>The PCFICH carries information about the number of OFDM symbols used for transmission of PDCCHs in a subframe, as specified in TS 36.211 [8] clause 6.7</w:t>
            </w:r>
          </w:p>
        </w:tc>
      </w:tr>
    </w:tbl>
    <w:p w14:paraId="52F2AFE9" w14:textId="77777777" w:rsidR="00AB2B30" w:rsidRPr="009B053A" w:rsidRDefault="00AB2B30"/>
    <w:p w14:paraId="43536712" w14:textId="77777777" w:rsidR="00AB2B30" w:rsidRPr="009B053A" w:rsidRDefault="006A7121">
      <w:pPr>
        <w:pStyle w:val="TH"/>
      </w:pPr>
      <w:r w:rsidRPr="009B053A">
        <w:lastRenderedPageBreak/>
        <w:t>Table 4.7-2: E-UTRA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1390"/>
        <w:gridCol w:w="1391"/>
        <w:gridCol w:w="1188"/>
        <w:gridCol w:w="1261"/>
      </w:tblGrid>
      <w:tr w:rsidR="00AB2B30" w:rsidRPr="009B053A" w14:paraId="0494D27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1A5E6D1" w14:textId="77777777" w:rsidR="00AB2B30" w:rsidRPr="009B053A" w:rsidRDefault="006A7121">
            <w:pPr>
              <w:pStyle w:val="TAH"/>
            </w:pPr>
            <w:r w:rsidRPr="009B053A">
              <w:t>E-UTRA Test Parameters</w:t>
            </w:r>
          </w:p>
        </w:tc>
      </w:tr>
      <w:tr w:rsidR="00AB2B30" w:rsidRPr="009B053A" w14:paraId="3522F5F4" w14:textId="77777777">
        <w:trPr>
          <w:jc w:val="center"/>
        </w:trPr>
        <w:tc>
          <w:tcPr>
            <w:tcW w:w="1686" w:type="dxa"/>
            <w:vMerge w:val="restart"/>
            <w:tcBorders>
              <w:top w:val="single" w:sz="4" w:space="0" w:color="auto"/>
              <w:left w:val="single" w:sz="4" w:space="0" w:color="auto"/>
              <w:bottom w:val="single" w:sz="4" w:space="0" w:color="auto"/>
              <w:right w:val="single" w:sz="4" w:space="0" w:color="auto"/>
            </w:tcBorders>
            <w:hideMark/>
          </w:tcPr>
          <w:p w14:paraId="5C5BFB45" w14:textId="77777777" w:rsidR="00AB2B30" w:rsidRPr="009B053A" w:rsidRDefault="006A7121">
            <w:pPr>
              <w:pStyle w:val="TAH"/>
            </w:pPr>
            <w:r w:rsidRPr="009B053A">
              <w:t>E-UTRA Channel Bandwidth</w:t>
            </w:r>
          </w:p>
        </w:tc>
        <w:tc>
          <w:tcPr>
            <w:tcW w:w="1844" w:type="dxa"/>
            <w:vMerge w:val="restart"/>
            <w:tcBorders>
              <w:top w:val="single" w:sz="4" w:space="0" w:color="auto"/>
              <w:left w:val="single" w:sz="4" w:space="0" w:color="auto"/>
              <w:bottom w:val="single" w:sz="4" w:space="0" w:color="auto"/>
              <w:right w:val="single" w:sz="4" w:space="0" w:color="auto"/>
            </w:tcBorders>
            <w:hideMark/>
          </w:tcPr>
          <w:p w14:paraId="4FC37B8E" w14:textId="77777777" w:rsidR="00AB2B30" w:rsidRPr="009B053A" w:rsidRDefault="006A7121">
            <w:pPr>
              <w:pStyle w:val="TAH"/>
            </w:pPr>
            <w:r w:rsidRPr="009B053A">
              <w:t>E-UTRA Test Frequency</w:t>
            </w:r>
          </w:p>
        </w:tc>
        <w:tc>
          <w:tcPr>
            <w:tcW w:w="2781" w:type="dxa"/>
            <w:gridSpan w:val="2"/>
            <w:tcBorders>
              <w:top w:val="single" w:sz="4" w:space="0" w:color="auto"/>
              <w:left w:val="single" w:sz="4" w:space="0" w:color="auto"/>
              <w:bottom w:val="single" w:sz="4" w:space="0" w:color="auto"/>
              <w:right w:val="single" w:sz="4" w:space="0" w:color="auto"/>
            </w:tcBorders>
            <w:hideMark/>
          </w:tcPr>
          <w:p w14:paraId="1967C93C" w14:textId="77777777" w:rsidR="00AB2B30" w:rsidRPr="009B053A" w:rsidRDefault="006A7121">
            <w:pPr>
              <w:pStyle w:val="TAH"/>
            </w:pPr>
            <w:r w:rsidRPr="009B053A">
              <w:t>Downlink</w:t>
            </w:r>
          </w:p>
        </w:tc>
        <w:tc>
          <w:tcPr>
            <w:tcW w:w="2449" w:type="dxa"/>
            <w:gridSpan w:val="2"/>
            <w:tcBorders>
              <w:top w:val="single" w:sz="4" w:space="0" w:color="auto"/>
              <w:left w:val="single" w:sz="4" w:space="0" w:color="auto"/>
              <w:bottom w:val="single" w:sz="4" w:space="0" w:color="auto"/>
              <w:right w:val="single" w:sz="4" w:space="0" w:color="auto"/>
            </w:tcBorders>
            <w:hideMark/>
          </w:tcPr>
          <w:p w14:paraId="3D9FC3AF" w14:textId="77777777" w:rsidR="00AB2B30" w:rsidRPr="009B053A" w:rsidRDefault="006A7121">
            <w:pPr>
              <w:pStyle w:val="TAH"/>
            </w:pPr>
            <w:r w:rsidRPr="009B053A">
              <w:t>Uplink</w:t>
            </w:r>
          </w:p>
        </w:tc>
      </w:tr>
      <w:tr w:rsidR="00AB2B30" w:rsidRPr="009B053A" w14:paraId="52922455" w14:textId="77777777">
        <w:trPr>
          <w:cantSplit/>
          <w:trHeight w:val="176"/>
          <w:jc w:val="center"/>
        </w:trPr>
        <w:tc>
          <w:tcPr>
            <w:tcW w:w="1686" w:type="dxa"/>
            <w:vMerge/>
            <w:tcBorders>
              <w:top w:val="single" w:sz="4" w:space="0" w:color="auto"/>
              <w:left w:val="single" w:sz="4" w:space="0" w:color="auto"/>
              <w:bottom w:val="single" w:sz="4" w:space="0" w:color="auto"/>
              <w:right w:val="single" w:sz="4" w:space="0" w:color="auto"/>
            </w:tcBorders>
            <w:vAlign w:val="center"/>
            <w:hideMark/>
          </w:tcPr>
          <w:p w14:paraId="19426244" w14:textId="77777777" w:rsidR="00AB2B30" w:rsidRPr="009B053A" w:rsidRDefault="00AB2B30"/>
        </w:tc>
        <w:tc>
          <w:tcPr>
            <w:tcW w:w="1844" w:type="dxa"/>
            <w:vMerge/>
            <w:tcBorders>
              <w:top w:val="single" w:sz="4" w:space="0" w:color="auto"/>
              <w:left w:val="single" w:sz="4" w:space="0" w:color="auto"/>
              <w:bottom w:val="single" w:sz="4" w:space="0" w:color="auto"/>
              <w:right w:val="single" w:sz="4" w:space="0" w:color="auto"/>
            </w:tcBorders>
            <w:vAlign w:val="center"/>
            <w:hideMark/>
          </w:tcPr>
          <w:p w14:paraId="22C08F44" w14:textId="77777777" w:rsidR="00AB2B30" w:rsidRPr="009B053A" w:rsidRDefault="00AB2B30"/>
        </w:tc>
        <w:tc>
          <w:tcPr>
            <w:tcW w:w="1390" w:type="dxa"/>
            <w:tcBorders>
              <w:top w:val="single" w:sz="4" w:space="0" w:color="auto"/>
              <w:left w:val="single" w:sz="4" w:space="0" w:color="auto"/>
              <w:bottom w:val="single" w:sz="4" w:space="0" w:color="auto"/>
              <w:right w:val="single" w:sz="4" w:space="0" w:color="auto"/>
            </w:tcBorders>
          </w:tcPr>
          <w:p w14:paraId="5044DEE5" w14:textId="77777777" w:rsidR="00AB2B30" w:rsidRPr="009B053A" w:rsidRDefault="006A7121" w:rsidP="006910BE">
            <w:pPr>
              <w:pStyle w:val="TAH"/>
            </w:pPr>
            <w:r w:rsidRPr="009B053A">
              <w:t>Modulation</w:t>
            </w:r>
          </w:p>
        </w:tc>
        <w:tc>
          <w:tcPr>
            <w:tcW w:w="1391" w:type="dxa"/>
            <w:tcBorders>
              <w:top w:val="single" w:sz="4" w:space="0" w:color="auto"/>
              <w:left w:val="single" w:sz="4" w:space="0" w:color="auto"/>
              <w:bottom w:val="single" w:sz="4" w:space="0" w:color="auto"/>
              <w:right w:val="single" w:sz="4" w:space="0" w:color="auto"/>
            </w:tcBorders>
          </w:tcPr>
          <w:p w14:paraId="7D27E40F" w14:textId="77777777" w:rsidR="00AB2B30" w:rsidRPr="009B053A" w:rsidRDefault="006A7121" w:rsidP="006910BE">
            <w:pPr>
              <w:pStyle w:val="TAH"/>
            </w:pPr>
            <w:r w:rsidRPr="009B053A">
              <w:t>RB allocation</w:t>
            </w:r>
          </w:p>
        </w:tc>
        <w:tc>
          <w:tcPr>
            <w:tcW w:w="1188" w:type="dxa"/>
            <w:tcBorders>
              <w:top w:val="single" w:sz="4" w:space="0" w:color="auto"/>
              <w:left w:val="single" w:sz="4" w:space="0" w:color="auto"/>
              <w:bottom w:val="single" w:sz="4" w:space="0" w:color="auto"/>
              <w:right w:val="single" w:sz="4" w:space="0" w:color="auto"/>
            </w:tcBorders>
            <w:hideMark/>
          </w:tcPr>
          <w:p w14:paraId="7E6510BA"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hideMark/>
          </w:tcPr>
          <w:p w14:paraId="063FA463" w14:textId="77777777" w:rsidR="00AB2B30" w:rsidRPr="009B053A" w:rsidRDefault="006A7121">
            <w:pPr>
              <w:pStyle w:val="TAH"/>
            </w:pPr>
            <w:r w:rsidRPr="009B053A">
              <w:t xml:space="preserve">RB allocation </w:t>
            </w:r>
          </w:p>
        </w:tc>
      </w:tr>
      <w:tr w:rsidR="00AB2B30" w:rsidRPr="009B053A" w14:paraId="02249B9B"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4B88BDD3" w14:textId="77777777" w:rsidR="00AB2B30" w:rsidRPr="009B053A" w:rsidRDefault="006A7121">
            <w:pPr>
              <w:pStyle w:val="TAC"/>
            </w:pPr>
            <w:r w:rsidRPr="009B053A">
              <w:t>5 MHz</w:t>
            </w:r>
            <w:r w:rsidRPr="009B053A">
              <w:rPr>
                <w:vertAlign w:val="superscript"/>
              </w:rPr>
              <w:t>2</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E72589" w14:textId="77777777" w:rsidR="00AB2B30" w:rsidRPr="009B053A" w:rsidRDefault="006A7121">
            <w:pPr>
              <w:pStyle w:val="TAC"/>
            </w:pPr>
            <w:r w:rsidRPr="009B053A">
              <w:t>MidRange</w:t>
            </w:r>
            <w:r w:rsidRPr="009B053A">
              <w:rPr>
                <w:vertAlign w:val="superscript"/>
              </w:rPr>
              <w:t>1</w:t>
            </w:r>
          </w:p>
        </w:tc>
        <w:tc>
          <w:tcPr>
            <w:tcW w:w="1390" w:type="dxa"/>
            <w:tcBorders>
              <w:top w:val="single" w:sz="4" w:space="0" w:color="auto"/>
              <w:left w:val="single" w:sz="4" w:space="0" w:color="auto"/>
              <w:bottom w:val="single" w:sz="4" w:space="0" w:color="auto"/>
              <w:right w:val="single" w:sz="4" w:space="0" w:color="auto"/>
            </w:tcBorders>
            <w:vAlign w:val="center"/>
            <w:hideMark/>
          </w:tcPr>
          <w:p w14:paraId="5997E976" w14:textId="77777777" w:rsidR="00AB2B30" w:rsidRPr="009B053A" w:rsidRDefault="006A7121">
            <w:pPr>
              <w:pStyle w:val="TAC"/>
            </w:pPr>
            <w:r w:rsidRPr="009B053A">
              <w:t>N/A</w:t>
            </w:r>
          </w:p>
        </w:tc>
        <w:tc>
          <w:tcPr>
            <w:tcW w:w="1391" w:type="dxa"/>
            <w:tcBorders>
              <w:top w:val="single" w:sz="4" w:space="0" w:color="auto"/>
              <w:left w:val="single" w:sz="4" w:space="0" w:color="auto"/>
              <w:bottom w:val="single" w:sz="4" w:space="0" w:color="auto"/>
              <w:right w:val="single" w:sz="4" w:space="0" w:color="auto"/>
            </w:tcBorders>
            <w:vAlign w:val="center"/>
          </w:tcPr>
          <w:p w14:paraId="33E434E6" w14:textId="77777777" w:rsidR="00AB2B30" w:rsidRPr="009B053A" w:rsidRDefault="006A7121">
            <w:pPr>
              <w:pStyle w:val="TAC"/>
            </w:pPr>
            <w:r w:rsidRPr="009B053A">
              <w:t>0</w:t>
            </w:r>
          </w:p>
        </w:tc>
        <w:tc>
          <w:tcPr>
            <w:tcW w:w="1188" w:type="dxa"/>
            <w:tcBorders>
              <w:top w:val="single" w:sz="4" w:space="0" w:color="auto"/>
              <w:left w:val="single" w:sz="4" w:space="0" w:color="auto"/>
              <w:bottom w:val="single" w:sz="4" w:space="0" w:color="auto"/>
              <w:right w:val="single" w:sz="4" w:space="0" w:color="auto"/>
            </w:tcBorders>
            <w:hideMark/>
          </w:tcPr>
          <w:p w14:paraId="54CE3E02"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vAlign w:val="center"/>
            <w:hideMark/>
          </w:tcPr>
          <w:p w14:paraId="072DC67F" w14:textId="77777777" w:rsidR="00AB2B30" w:rsidRPr="009B053A" w:rsidRDefault="006A7121">
            <w:pPr>
              <w:pStyle w:val="TAC"/>
            </w:pPr>
            <w:r w:rsidRPr="009B053A">
              <w:t>0</w:t>
            </w:r>
          </w:p>
        </w:tc>
      </w:tr>
      <w:tr w:rsidR="00AB2B30" w:rsidRPr="009B053A" w14:paraId="450FB4C1"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17235E4" w14:textId="77777777" w:rsidR="00AB2B30" w:rsidRPr="009B053A" w:rsidRDefault="006A7121">
            <w:pPr>
              <w:pStyle w:val="TAN"/>
            </w:pPr>
            <w:r w:rsidRPr="009B053A">
              <w:t>NOTE 1:</w:t>
            </w:r>
            <w:r w:rsidRPr="009B053A">
              <w:tab/>
              <w:t>E-UTRA Test Frequency as specified in TS 36.508 [11] clause 4.3.1</w:t>
            </w:r>
          </w:p>
          <w:p w14:paraId="258A4898" w14:textId="77777777" w:rsidR="00AB2B30" w:rsidRPr="009B053A" w:rsidRDefault="006A7121">
            <w:pPr>
              <w:pStyle w:val="TAN"/>
            </w:pPr>
            <w:r w:rsidRPr="009B053A">
              <w:t>NOTE 2:</w:t>
            </w:r>
            <w:r w:rsidRPr="009B053A">
              <w:tab/>
              <w:t>For EN-DC Intra-band tests that need to apply E-UTRA anchor agnostic approach, refer to and pick applicable E-UTRA channel bandwidth from clause 5.3B.1 and indicate within test case if it is different than 5 MHz.</w:t>
            </w:r>
          </w:p>
        </w:tc>
      </w:tr>
    </w:tbl>
    <w:p w14:paraId="0696192C" w14:textId="77777777" w:rsidR="00AB2B30" w:rsidRPr="009B053A" w:rsidRDefault="00AB2B30"/>
    <w:p w14:paraId="47506448" w14:textId="77777777" w:rsidR="00AB2B30" w:rsidRPr="009B053A" w:rsidRDefault="006A7121">
      <w:pPr>
        <w:pStyle w:val="TH"/>
      </w:pPr>
      <w:r w:rsidRPr="009B053A">
        <w:t>Table 4.7-3: Default Downlink power levels for E-UTRA anchor</w:t>
      </w:r>
    </w:p>
    <w:tbl>
      <w:tblPr>
        <w:tblW w:w="9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2"/>
        <w:gridCol w:w="1276"/>
        <w:gridCol w:w="1559"/>
        <w:gridCol w:w="878"/>
        <w:gridCol w:w="907"/>
        <w:gridCol w:w="907"/>
        <w:gridCol w:w="907"/>
        <w:gridCol w:w="907"/>
        <w:gridCol w:w="907"/>
      </w:tblGrid>
      <w:tr w:rsidR="00AB2B30" w:rsidRPr="009B053A" w14:paraId="5C2F3E79" w14:textId="77777777">
        <w:trPr>
          <w:trHeight w:val="221"/>
          <w:jc w:val="center"/>
        </w:trPr>
        <w:tc>
          <w:tcPr>
            <w:tcW w:w="1162" w:type="dxa"/>
          </w:tcPr>
          <w:p w14:paraId="7223F9F1" w14:textId="77777777" w:rsidR="00AB2B30" w:rsidRPr="009B053A" w:rsidRDefault="00AB2B30">
            <w:pPr>
              <w:pStyle w:val="TAH"/>
            </w:pPr>
          </w:p>
        </w:tc>
        <w:tc>
          <w:tcPr>
            <w:tcW w:w="1276" w:type="dxa"/>
          </w:tcPr>
          <w:p w14:paraId="69387FF2" w14:textId="77777777" w:rsidR="00AB2B30" w:rsidRPr="009B053A" w:rsidRDefault="006A7121">
            <w:pPr>
              <w:pStyle w:val="TAH"/>
            </w:pPr>
            <w:r w:rsidRPr="009B053A">
              <w:t>Unit</w:t>
            </w:r>
          </w:p>
        </w:tc>
        <w:tc>
          <w:tcPr>
            <w:tcW w:w="1559" w:type="dxa"/>
          </w:tcPr>
          <w:p w14:paraId="3791483F" w14:textId="77777777" w:rsidR="00AB2B30" w:rsidRPr="009B053A" w:rsidRDefault="006A7121">
            <w:pPr>
              <w:pStyle w:val="TAH"/>
            </w:pPr>
            <w:r w:rsidRPr="009B053A">
              <w:t>Band Group</w:t>
            </w:r>
          </w:p>
        </w:tc>
        <w:tc>
          <w:tcPr>
            <w:tcW w:w="5413" w:type="dxa"/>
            <w:gridSpan w:val="6"/>
          </w:tcPr>
          <w:p w14:paraId="5B8D70DA" w14:textId="77777777" w:rsidR="00AB2B30" w:rsidRPr="009B053A" w:rsidRDefault="006A7121">
            <w:pPr>
              <w:pStyle w:val="TAH"/>
            </w:pPr>
            <w:r w:rsidRPr="009B053A">
              <w:t>Channel Bandwidth</w:t>
            </w:r>
          </w:p>
        </w:tc>
      </w:tr>
      <w:tr w:rsidR="00AB2B30" w:rsidRPr="009B053A" w14:paraId="32F5654E" w14:textId="77777777">
        <w:trPr>
          <w:trHeight w:val="221"/>
          <w:jc w:val="center"/>
        </w:trPr>
        <w:tc>
          <w:tcPr>
            <w:tcW w:w="1162" w:type="dxa"/>
            <w:tcBorders>
              <w:bottom w:val="single" w:sz="4" w:space="0" w:color="auto"/>
            </w:tcBorders>
          </w:tcPr>
          <w:p w14:paraId="1B7C9BA6" w14:textId="77777777" w:rsidR="00AB2B30" w:rsidRPr="009B053A" w:rsidRDefault="00AB2B30">
            <w:pPr>
              <w:pStyle w:val="TAH"/>
            </w:pPr>
          </w:p>
        </w:tc>
        <w:tc>
          <w:tcPr>
            <w:tcW w:w="1276" w:type="dxa"/>
            <w:tcBorders>
              <w:bottom w:val="single" w:sz="4" w:space="0" w:color="auto"/>
            </w:tcBorders>
          </w:tcPr>
          <w:p w14:paraId="166BF42B" w14:textId="77777777" w:rsidR="00AB2B30" w:rsidRPr="009B053A" w:rsidRDefault="00AB2B30">
            <w:pPr>
              <w:pStyle w:val="TAH"/>
            </w:pPr>
          </w:p>
        </w:tc>
        <w:tc>
          <w:tcPr>
            <w:tcW w:w="1559" w:type="dxa"/>
          </w:tcPr>
          <w:p w14:paraId="4682C653" w14:textId="77777777" w:rsidR="00AB2B30" w:rsidRPr="009B053A" w:rsidRDefault="00AB2B30">
            <w:pPr>
              <w:pStyle w:val="TAH"/>
            </w:pPr>
          </w:p>
        </w:tc>
        <w:tc>
          <w:tcPr>
            <w:tcW w:w="878" w:type="dxa"/>
          </w:tcPr>
          <w:p w14:paraId="21FF3A8B" w14:textId="77777777" w:rsidR="00AB2B30" w:rsidRPr="009B053A" w:rsidRDefault="006A7121">
            <w:pPr>
              <w:pStyle w:val="TAH"/>
            </w:pPr>
            <w:r w:rsidRPr="009B053A">
              <w:t>1.4 MHz</w:t>
            </w:r>
          </w:p>
        </w:tc>
        <w:tc>
          <w:tcPr>
            <w:tcW w:w="907" w:type="dxa"/>
          </w:tcPr>
          <w:p w14:paraId="5775988C" w14:textId="77777777" w:rsidR="00AB2B30" w:rsidRPr="009B053A" w:rsidRDefault="006A7121">
            <w:pPr>
              <w:pStyle w:val="TAH"/>
            </w:pPr>
            <w:r w:rsidRPr="009B053A">
              <w:t>3 MHz</w:t>
            </w:r>
          </w:p>
        </w:tc>
        <w:tc>
          <w:tcPr>
            <w:tcW w:w="907" w:type="dxa"/>
          </w:tcPr>
          <w:p w14:paraId="556A1996" w14:textId="77777777" w:rsidR="00AB2B30" w:rsidRPr="009B053A" w:rsidRDefault="006A7121">
            <w:pPr>
              <w:pStyle w:val="TAH"/>
            </w:pPr>
            <w:r w:rsidRPr="009B053A">
              <w:t>5MHz</w:t>
            </w:r>
          </w:p>
        </w:tc>
        <w:tc>
          <w:tcPr>
            <w:tcW w:w="907" w:type="dxa"/>
          </w:tcPr>
          <w:p w14:paraId="62646A74" w14:textId="77777777" w:rsidR="00AB2B30" w:rsidRPr="009B053A" w:rsidRDefault="006A7121">
            <w:pPr>
              <w:pStyle w:val="TAH"/>
            </w:pPr>
            <w:r w:rsidRPr="009B053A">
              <w:t>10MHz</w:t>
            </w:r>
          </w:p>
        </w:tc>
        <w:tc>
          <w:tcPr>
            <w:tcW w:w="907" w:type="dxa"/>
          </w:tcPr>
          <w:p w14:paraId="4154D19C" w14:textId="77777777" w:rsidR="00AB2B30" w:rsidRPr="009B053A" w:rsidRDefault="006A7121">
            <w:pPr>
              <w:pStyle w:val="TAH"/>
            </w:pPr>
            <w:r w:rsidRPr="009B053A">
              <w:t>15 MHz</w:t>
            </w:r>
          </w:p>
        </w:tc>
        <w:tc>
          <w:tcPr>
            <w:tcW w:w="907" w:type="dxa"/>
          </w:tcPr>
          <w:p w14:paraId="6DFA35F8" w14:textId="77777777" w:rsidR="00AB2B30" w:rsidRPr="009B053A" w:rsidRDefault="006A7121">
            <w:pPr>
              <w:pStyle w:val="TAH"/>
            </w:pPr>
            <w:r w:rsidRPr="009B053A">
              <w:t>20 MHz</w:t>
            </w:r>
          </w:p>
        </w:tc>
      </w:tr>
      <w:tr w:rsidR="00AB2B30" w:rsidRPr="009B053A" w14:paraId="25156CFF" w14:textId="77777777">
        <w:trPr>
          <w:trHeight w:val="221"/>
          <w:jc w:val="center"/>
        </w:trPr>
        <w:tc>
          <w:tcPr>
            <w:tcW w:w="1162" w:type="dxa"/>
            <w:tcBorders>
              <w:bottom w:val="nil"/>
            </w:tcBorders>
          </w:tcPr>
          <w:p w14:paraId="0B3C1EB5" w14:textId="77777777" w:rsidR="00AB2B30" w:rsidRPr="009B053A" w:rsidRDefault="006A7121">
            <w:pPr>
              <w:pStyle w:val="TAC"/>
            </w:pPr>
            <w:r w:rsidRPr="009B053A">
              <w:t>RS EPRE</w:t>
            </w:r>
          </w:p>
        </w:tc>
        <w:tc>
          <w:tcPr>
            <w:tcW w:w="1276" w:type="dxa"/>
            <w:tcBorders>
              <w:bottom w:val="nil"/>
            </w:tcBorders>
          </w:tcPr>
          <w:p w14:paraId="1C72B02A" w14:textId="77777777" w:rsidR="00AB2B30" w:rsidRPr="009B053A" w:rsidRDefault="006A7121">
            <w:pPr>
              <w:pStyle w:val="TAC"/>
            </w:pPr>
            <w:r w:rsidRPr="009B053A">
              <w:t>dBm/15kHz</w:t>
            </w:r>
          </w:p>
        </w:tc>
        <w:tc>
          <w:tcPr>
            <w:tcW w:w="1559" w:type="dxa"/>
          </w:tcPr>
          <w:p w14:paraId="76DD0DC0" w14:textId="77777777" w:rsidR="00AB2B30" w:rsidRPr="009B053A" w:rsidRDefault="006A7121">
            <w:pPr>
              <w:pStyle w:val="TAC"/>
            </w:pPr>
            <w:r w:rsidRPr="009B053A">
              <w:t>FDD_A, TDD_A</w:t>
            </w:r>
          </w:p>
        </w:tc>
        <w:tc>
          <w:tcPr>
            <w:tcW w:w="878" w:type="dxa"/>
          </w:tcPr>
          <w:p w14:paraId="19657E6E" w14:textId="77777777" w:rsidR="00AB2B30" w:rsidRPr="009B053A" w:rsidRDefault="006A7121">
            <w:pPr>
              <w:pStyle w:val="TAC"/>
            </w:pPr>
            <w:r w:rsidRPr="009B053A">
              <w:t>N/A</w:t>
            </w:r>
          </w:p>
        </w:tc>
        <w:tc>
          <w:tcPr>
            <w:tcW w:w="907" w:type="dxa"/>
          </w:tcPr>
          <w:p w14:paraId="65B00937" w14:textId="77777777" w:rsidR="00AB2B30" w:rsidRPr="009B053A" w:rsidRDefault="006A7121">
            <w:pPr>
              <w:pStyle w:val="TAC"/>
            </w:pPr>
            <w:r w:rsidRPr="009B053A">
              <w:t>N/A</w:t>
            </w:r>
          </w:p>
        </w:tc>
        <w:tc>
          <w:tcPr>
            <w:tcW w:w="907" w:type="dxa"/>
          </w:tcPr>
          <w:p w14:paraId="2D5E7938" w14:textId="77777777" w:rsidR="00AB2B30" w:rsidRPr="009B053A" w:rsidRDefault="006A7121">
            <w:pPr>
              <w:pStyle w:val="TAC"/>
            </w:pPr>
            <w:r w:rsidRPr="009B053A">
              <w:t>≥ -120.0</w:t>
            </w:r>
          </w:p>
        </w:tc>
        <w:tc>
          <w:tcPr>
            <w:tcW w:w="907" w:type="dxa"/>
          </w:tcPr>
          <w:p w14:paraId="1C5D24F3" w14:textId="77777777" w:rsidR="00AB2B30" w:rsidRPr="009B053A" w:rsidRDefault="006A7121">
            <w:pPr>
              <w:pStyle w:val="TAC"/>
            </w:pPr>
            <w:r w:rsidRPr="009B053A">
              <w:t>N/A</w:t>
            </w:r>
          </w:p>
        </w:tc>
        <w:tc>
          <w:tcPr>
            <w:tcW w:w="907" w:type="dxa"/>
          </w:tcPr>
          <w:p w14:paraId="3C5F3C52" w14:textId="77777777" w:rsidR="00AB2B30" w:rsidRPr="009B053A" w:rsidRDefault="006A7121">
            <w:pPr>
              <w:pStyle w:val="TAC"/>
            </w:pPr>
            <w:r w:rsidRPr="009B053A">
              <w:t>N/A</w:t>
            </w:r>
          </w:p>
        </w:tc>
        <w:tc>
          <w:tcPr>
            <w:tcW w:w="907" w:type="dxa"/>
          </w:tcPr>
          <w:p w14:paraId="2C99D88D" w14:textId="77777777" w:rsidR="00AB2B30" w:rsidRPr="009B053A" w:rsidRDefault="006A7121">
            <w:pPr>
              <w:pStyle w:val="TAC"/>
            </w:pPr>
            <w:r w:rsidRPr="009B053A">
              <w:t>N/A</w:t>
            </w:r>
          </w:p>
        </w:tc>
      </w:tr>
      <w:tr w:rsidR="00AB2B30" w:rsidRPr="009B053A" w14:paraId="48E882E7" w14:textId="77777777">
        <w:trPr>
          <w:trHeight w:val="221"/>
          <w:jc w:val="center"/>
        </w:trPr>
        <w:tc>
          <w:tcPr>
            <w:tcW w:w="1162" w:type="dxa"/>
            <w:tcBorders>
              <w:top w:val="nil"/>
              <w:bottom w:val="nil"/>
            </w:tcBorders>
          </w:tcPr>
          <w:p w14:paraId="420328F6" w14:textId="77777777" w:rsidR="00AB2B30" w:rsidRPr="009B053A" w:rsidRDefault="00AB2B30">
            <w:pPr>
              <w:pStyle w:val="TAC"/>
            </w:pPr>
          </w:p>
        </w:tc>
        <w:tc>
          <w:tcPr>
            <w:tcW w:w="1276" w:type="dxa"/>
            <w:tcBorders>
              <w:top w:val="nil"/>
              <w:bottom w:val="nil"/>
            </w:tcBorders>
          </w:tcPr>
          <w:p w14:paraId="0E47334C" w14:textId="77777777" w:rsidR="00AB2B30" w:rsidRPr="009B053A" w:rsidRDefault="00AB2B30">
            <w:pPr>
              <w:pStyle w:val="TAC"/>
            </w:pPr>
          </w:p>
        </w:tc>
        <w:tc>
          <w:tcPr>
            <w:tcW w:w="1559" w:type="dxa"/>
          </w:tcPr>
          <w:p w14:paraId="5C879A7D" w14:textId="77777777" w:rsidR="00AB2B30" w:rsidRPr="009B053A" w:rsidRDefault="006A7121">
            <w:pPr>
              <w:pStyle w:val="TAC"/>
            </w:pPr>
            <w:r w:rsidRPr="009B053A">
              <w:t>FDD_B1, TDD_B1</w:t>
            </w:r>
          </w:p>
        </w:tc>
        <w:tc>
          <w:tcPr>
            <w:tcW w:w="878" w:type="dxa"/>
          </w:tcPr>
          <w:p w14:paraId="593E89DF" w14:textId="77777777" w:rsidR="00AB2B30" w:rsidRPr="009B053A" w:rsidRDefault="006A7121">
            <w:pPr>
              <w:pStyle w:val="TAC"/>
            </w:pPr>
            <w:r w:rsidRPr="009B053A">
              <w:t>N/A</w:t>
            </w:r>
          </w:p>
        </w:tc>
        <w:tc>
          <w:tcPr>
            <w:tcW w:w="907" w:type="dxa"/>
          </w:tcPr>
          <w:p w14:paraId="4F3C0F65" w14:textId="77777777" w:rsidR="00AB2B30" w:rsidRPr="009B053A" w:rsidRDefault="006A7121">
            <w:pPr>
              <w:pStyle w:val="TAC"/>
            </w:pPr>
            <w:r w:rsidRPr="009B053A">
              <w:t>N/A</w:t>
            </w:r>
          </w:p>
        </w:tc>
        <w:tc>
          <w:tcPr>
            <w:tcW w:w="907" w:type="dxa"/>
          </w:tcPr>
          <w:p w14:paraId="4E27784C" w14:textId="77777777" w:rsidR="00AB2B30" w:rsidRPr="009B053A" w:rsidRDefault="006A7121">
            <w:pPr>
              <w:pStyle w:val="TAC"/>
            </w:pPr>
            <w:r w:rsidRPr="009B053A">
              <w:t>≥ -119.5</w:t>
            </w:r>
          </w:p>
        </w:tc>
        <w:tc>
          <w:tcPr>
            <w:tcW w:w="907" w:type="dxa"/>
          </w:tcPr>
          <w:p w14:paraId="5B3ED6F2" w14:textId="77777777" w:rsidR="00AB2B30" w:rsidRPr="009B053A" w:rsidRDefault="006A7121">
            <w:pPr>
              <w:pStyle w:val="TAC"/>
            </w:pPr>
            <w:r w:rsidRPr="009B053A">
              <w:t>N/A</w:t>
            </w:r>
          </w:p>
        </w:tc>
        <w:tc>
          <w:tcPr>
            <w:tcW w:w="907" w:type="dxa"/>
          </w:tcPr>
          <w:p w14:paraId="14C8EBDE" w14:textId="77777777" w:rsidR="00AB2B30" w:rsidRPr="009B053A" w:rsidRDefault="006A7121">
            <w:pPr>
              <w:pStyle w:val="TAC"/>
            </w:pPr>
            <w:r w:rsidRPr="009B053A">
              <w:t>N/A</w:t>
            </w:r>
          </w:p>
        </w:tc>
        <w:tc>
          <w:tcPr>
            <w:tcW w:w="907" w:type="dxa"/>
          </w:tcPr>
          <w:p w14:paraId="7B0D50FA" w14:textId="77777777" w:rsidR="00AB2B30" w:rsidRPr="009B053A" w:rsidRDefault="006A7121">
            <w:pPr>
              <w:pStyle w:val="TAC"/>
            </w:pPr>
            <w:r w:rsidRPr="009B053A">
              <w:t>N/A</w:t>
            </w:r>
          </w:p>
        </w:tc>
      </w:tr>
      <w:tr w:rsidR="00AB2B30" w:rsidRPr="009B053A" w14:paraId="05B53EF7" w14:textId="77777777">
        <w:trPr>
          <w:trHeight w:val="221"/>
          <w:jc w:val="center"/>
        </w:trPr>
        <w:tc>
          <w:tcPr>
            <w:tcW w:w="1162" w:type="dxa"/>
            <w:tcBorders>
              <w:top w:val="nil"/>
              <w:bottom w:val="nil"/>
            </w:tcBorders>
          </w:tcPr>
          <w:p w14:paraId="1AF2A9F8" w14:textId="77777777" w:rsidR="00AB2B30" w:rsidRPr="009B053A" w:rsidRDefault="00AB2B30">
            <w:pPr>
              <w:pStyle w:val="TAC"/>
            </w:pPr>
          </w:p>
        </w:tc>
        <w:tc>
          <w:tcPr>
            <w:tcW w:w="1276" w:type="dxa"/>
            <w:tcBorders>
              <w:top w:val="nil"/>
              <w:bottom w:val="nil"/>
            </w:tcBorders>
          </w:tcPr>
          <w:p w14:paraId="6A6F3E99" w14:textId="77777777" w:rsidR="00AB2B30" w:rsidRPr="009B053A" w:rsidRDefault="00AB2B30">
            <w:pPr>
              <w:pStyle w:val="TAC"/>
            </w:pPr>
          </w:p>
        </w:tc>
        <w:tc>
          <w:tcPr>
            <w:tcW w:w="1559" w:type="dxa"/>
          </w:tcPr>
          <w:p w14:paraId="48C15391" w14:textId="77777777" w:rsidR="00AB2B30" w:rsidRPr="009B053A" w:rsidRDefault="006A7121">
            <w:pPr>
              <w:pStyle w:val="TAC"/>
            </w:pPr>
            <w:r w:rsidRPr="009B053A">
              <w:t>FDD_C, TDD_C</w:t>
            </w:r>
          </w:p>
        </w:tc>
        <w:tc>
          <w:tcPr>
            <w:tcW w:w="878" w:type="dxa"/>
          </w:tcPr>
          <w:p w14:paraId="3BAFAF4D" w14:textId="77777777" w:rsidR="00AB2B30" w:rsidRPr="009B053A" w:rsidRDefault="006A7121">
            <w:pPr>
              <w:pStyle w:val="TAC"/>
            </w:pPr>
            <w:r w:rsidRPr="009B053A">
              <w:t>N/A</w:t>
            </w:r>
          </w:p>
        </w:tc>
        <w:tc>
          <w:tcPr>
            <w:tcW w:w="907" w:type="dxa"/>
          </w:tcPr>
          <w:p w14:paraId="5DE4FDB4" w14:textId="77777777" w:rsidR="00AB2B30" w:rsidRPr="009B053A" w:rsidRDefault="006A7121">
            <w:pPr>
              <w:pStyle w:val="TAC"/>
            </w:pPr>
            <w:r w:rsidRPr="009B053A">
              <w:t>N/A</w:t>
            </w:r>
          </w:p>
        </w:tc>
        <w:tc>
          <w:tcPr>
            <w:tcW w:w="907" w:type="dxa"/>
          </w:tcPr>
          <w:p w14:paraId="34E5CF56" w14:textId="77777777" w:rsidR="00AB2B30" w:rsidRPr="009B053A" w:rsidRDefault="006A7121">
            <w:pPr>
              <w:pStyle w:val="TAC"/>
            </w:pPr>
            <w:r w:rsidRPr="009B053A">
              <w:t>≥ -119.0</w:t>
            </w:r>
          </w:p>
        </w:tc>
        <w:tc>
          <w:tcPr>
            <w:tcW w:w="907" w:type="dxa"/>
          </w:tcPr>
          <w:p w14:paraId="6F4FF420" w14:textId="77777777" w:rsidR="00AB2B30" w:rsidRPr="009B053A" w:rsidRDefault="006A7121">
            <w:pPr>
              <w:pStyle w:val="TAC"/>
            </w:pPr>
            <w:r w:rsidRPr="009B053A">
              <w:t>N/A</w:t>
            </w:r>
          </w:p>
        </w:tc>
        <w:tc>
          <w:tcPr>
            <w:tcW w:w="907" w:type="dxa"/>
          </w:tcPr>
          <w:p w14:paraId="69556051" w14:textId="77777777" w:rsidR="00AB2B30" w:rsidRPr="009B053A" w:rsidRDefault="006A7121">
            <w:pPr>
              <w:pStyle w:val="TAC"/>
            </w:pPr>
            <w:r w:rsidRPr="009B053A">
              <w:t>N/A</w:t>
            </w:r>
          </w:p>
        </w:tc>
        <w:tc>
          <w:tcPr>
            <w:tcW w:w="907" w:type="dxa"/>
          </w:tcPr>
          <w:p w14:paraId="0B5CE476" w14:textId="77777777" w:rsidR="00AB2B30" w:rsidRPr="009B053A" w:rsidRDefault="006A7121">
            <w:pPr>
              <w:pStyle w:val="TAC"/>
            </w:pPr>
            <w:r w:rsidRPr="009B053A">
              <w:t>N/A</w:t>
            </w:r>
          </w:p>
        </w:tc>
      </w:tr>
      <w:tr w:rsidR="00AB2B30" w:rsidRPr="009B053A" w14:paraId="0FA99E87" w14:textId="77777777">
        <w:trPr>
          <w:trHeight w:val="221"/>
          <w:jc w:val="center"/>
        </w:trPr>
        <w:tc>
          <w:tcPr>
            <w:tcW w:w="1162" w:type="dxa"/>
            <w:tcBorders>
              <w:top w:val="nil"/>
              <w:bottom w:val="nil"/>
            </w:tcBorders>
          </w:tcPr>
          <w:p w14:paraId="153D30C5" w14:textId="77777777" w:rsidR="00AB2B30" w:rsidRPr="009B053A" w:rsidRDefault="00AB2B30">
            <w:pPr>
              <w:pStyle w:val="TAC"/>
            </w:pPr>
          </w:p>
        </w:tc>
        <w:tc>
          <w:tcPr>
            <w:tcW w:w="1276" w:type="dxa"/>
            <w:tcBorders>
              <w:top w:val="nil"/>
              <w:bottom w:val="nil"/>
            </w:tcBorders>
          </w:tcPr>
          <w:p w14:paraId="6784C164" w14:textId="77777777" w:rsidR="00AB2B30" w:rsidRPr="009B053A" w:rsidRDefault="00AB2B30">
            <w:pPr>
              <w:pStyle w:val="TAC"/>
            </w:pPr>
          </w:p>
        </w:tc>
        <w:tc>
          <w:tcPr>
            <w:tcW w:w="1559" w:type="dxa"/>
          </w:tcPr>
          <w:p w14:paraId="6AFC12A2" w14:textId="77777777" w:rsidR="00AB2B30" w:rsidRPr="009B053A" w:rsidRDefault="006A7121">
            <w:pPr>
              <w:pStyle w:val="TAC"/>
            </w:pPr>
            <w:r w:rsidRPr="009B053A">
              <w:t>FDD_D, TDD_D</w:t>
            </w:r>
          </w:p>
        </w:tc>
        <w:tc>
          <w:tcPr>
            <w:tcW w:w="878" w:type="dxa"/>
          </w:tcPr>
          <w:p w14:paraId="6363D3F9" w14:textId="77777777" w:rsidR="00AB2B30" w:rsidRPr="009B053A" w:rsidRDefault="006A7121">
            <w:pPr>
              <w:pStyle w:val="TAC"/>
            </w:pPr>
            <w:r w:rsidRPr="009B053A">
              <w:t>N/A</w:t>
            </w:r>
          </w:p>
        </w:tc>
        <w:tc>
          <w:tcPr>
            <w:tcW w:w="907" w:type="dxa"/>
          </w:tcPr>
          <w:p w14:paraId="07C7F2DE" w14:textId="77777777" w:rsidR="00AB2B30" w:rsidRPr="009B053A" w:rsidRDefault="006A7121">
            <w:pPr>
              <w:pStyle w:val="TAC"/>
            </w:pPr>
            <w:r w:rsidRPr="009B053A">
              <w:t>N/A</w:t>
            </w:r>
          </w:p>
        </w:tc>
        <w:tc>
          <w:tcPr>
            <w:tcW w:w="907" w:type="dxa"/>
          </w:tcPr>
          <w:p w14:paraId="1CBCE859" w14:textId="77777777" w:rsidR="00AB2B30" w:rsidRPr="009B053A" w:rsidRDefault="006A7121">
            <w:pPr>
              <w:pStyle w:val="TAC"/>
            </w:pPr>
            <w:r w:rsidRPr="009B053A">
              <w:t>≥ -118.5</w:t>
            </w:r>
          </w:p>
        </w:tc>
        <w:tc>
          <w:tcPr>
            <w:tcW w:w="907" w:type="dxa"/>
          </w:tcPr>
          <w:p w14:paraId="162A4C91" w14:textId="77777777" w:rsidR="00AB2B30" w:rsidRPr="009B053A" w:rsidRDefault="006A7121">
            <w:pPr>
              <w:pStyle w:val="TAC"/>
            </w:pPr>
            <w:r w:rsidRPr="009B053A">
              <w:t>N/A</w:t>
            </w:r>
          </w:p>
        </w:tc>
        <w:tc>
          <w:tcPr>
            <w:tcW w:w="907" w:type="dxa"/>
          </w:tcPr>
          <w:p w14:paraId="6FC80CEC" w14:textId="77777777" w:rsidR="00AB2B30" w:rsidRPr="009B053A" w:rsidRDefault="006A7121">
            <w:pPr>
              <w:pStyle w:val="TAC"/>
            </w:pPr>
            <w:r w:rsidRPr="009B053A">
              <w:t>N/A</w:t>
            </w:r>
          </w:p>
        </w:tc>
        <w:tc>
          <w:tcPr>
            <w:tcW w:w="907" w:type="dxa"/>
          </w:tcPr>
          <w:p w14:paraId="68A4A70D" w14:textId="77777777" w:rsidR="00AB2B30" w:rsidRPr="009B053A" w:rsidRDefault="006A7121">
            <w:pPr>
              <w:pStyle w:val="TAC"/>
            </w:pPr>
            <w:r w:rsidRPr="009B053A">
              <w:t>N/A</w:t>
            </w:r>
          </w:p>
        </w:tc>
      </w:tr>
      <w:tr w:rsidR="00AB2B30" w:rsidRPr="009B053A" w14:paraId="7E7F7D03" w14:textId="77777777">
        <w:trPr>
          <w:trHeight w:val="221"/>
          <w:jc w:val="center"/>
        </w:trPr>
        <w:tc>
          <w:tcPr>
            <w:tcW w:w="1162" w:type="dxa"/>
            <w:tcBorders>
              <w:top w:val="nil"/>
              <w:bottom w:val="nil"/>
            </w:tcBorders>
          </w:tcPr>
          <w:p w14:paraId="79335DBB" w14:textId="77777777" w:rsidR="00AB2B30" w:rsidRPr="009B053A" w:rsidRDefault="00AB2B30">
            <w:pPr>
              <w:pStyle w:val="TAC"/>
            </w:pPr>
          </w:p>
        </w:tc>
        <w:tc>
          <w:tcPr>
            <w:tcW w:w="1276" w:type="dxa"/>
            <w:tcBorders>
              <w:top w:val="nil"/>
              <w:bottom w:val="nil"/>
            </w:tcBorders>
          </w:tcPr>
          <w:p w14:paraId="429FD415" w14:textId="77777777" w:rsidR="00AB2B30" w:rsidRPr="009B053A" w:rsidRDefault="00AB2B30">
            <w:pPr>
              <w:pStyle w:val="TAC"/>
            </w:pPr>
          </w:p>
        </w:tc>
        <w:tc>
          <w:tcPr>
            <w:tcW w:w="1559" w:type="dxa"/>
          </w:tcPr>
          <w:p w14:paraId="0897FAEE" w14:textId="77777777" w:rsidR="00AB2B30" w:rsidRPr="009B053A" w:rsidRDefault="006A7121">
            <w:pPr>
              <w:pStyle w:val="TAC"/>
            </w:pPr>
            <w:r w:rsidRPr="009B053A">
              <w:t>FDD_E, TDD_E</w:t>
            </w:r>
          </w:p>
        </w:tc>
        <w:tc>
          <w:tcPr>
            <w:tcW w:w="878" w:type="dxa"/>
          </w:tcPr>
          <w:p w14:paraId="49823302" w14:textId="77777777" w:rsidR="00AB2B30" w:rsidRPr="009B053A" w:rsidRDefault="006A7121">
            <w:pPr>
              <w:pStyle w:val="TAC"/>
            </w:pPr>
            <w:r w:rsidRPr="009B053A">
              <w:t>N/A</w:t>
            </w:r>
          </w:p>
        </w:tc>
        <w:tc>
          <w:tcPr>
            <w:tcW w:w="907" w:type="dxa"/>
          </w:tcPr>
          <w:p w14:paraId="22EBB68F" w14:textId="77777777" w:rsidR="00AB2B30" w:rsidRPr="009B053A" w:rsidRDefault="006A7121">
            <w:pPr>
              <w:pStyle w:val="TAC"/>
            </w:pPr>
            <w:r w:rsidRPr="009B053A">
              <w:t>N/A</w:t>
            </w:r>
          </w:p>
        </w:tc>
        <w:tc>
          <w:tcPr>
            <w:tcW w:w="907" w:type="dxa"/>
          </w:tcPr>
          <w:p w14:paraId="47C755D4" w14:textId="77777777" w:rsidR="00AB2B30" w:rsidRPr="009B053A" w:rsidRDefault="006A7121">
            <w:pPr>
              <w:pStyle w:val="TAC"/>
            </w:pPr>
            <w:r w:rsidRPr="009B053A">
              <w:t>≥ -118.0</w:t>
            </w:r>
          </w:p>
        </w:tc>
        <w:tc>
          <w:tcPr>
            <w:tcW w:w="907" w:type="dxa"/>
          </w:tcPr>
          <w:p w14:paraId="4534839A" w14:textId="77777777" w:rsidR="00AB2B30" w:rsidRPr="009B053A" w:rsidRDefault="006A7121">
            <w:pPr>
              <w:pStyle w:val="TAC"/>
            </w:pPr>
            <w:r w:rsidRPr="009B053A">
              <w:t>N/A</w:t>
            </w:r>
          </w:p>
        </w:tc>
        <w:tc>
          <w:tcPr>
            <w:tcW w:w="907" w:type="dxa"/>
          </w:tcPr>
          <w:p w14:paraId="0AA97FC5" w14:textId="77777777" w:rsidR="00AB2B30" w:rsidRPr="009B053A" w:rsidRDefault="006A7121">
            <w:pPr>
              <w:pStyle w:val="TAC"/>
            </w:pPr>
            <w:r w:rsidRPr="009B053A">
              <w:t>N/A</w:t>
            </w:r>
          </w:p>
        </w:tc>
        <w:tc>
          <w:tcPr>
            <w:tcW w:w="907" w:type="dxa"/>
          </w:tcPr>
          <w:p w14:paraId="23974D5C" w14:textId="77777777" w:rsidR="00AB2B30" w:rsidRPr="009B053A" w:rsidRDefault="006A7121">
            <w:pPr>
              <w:pStyle w:val="TAC"/>
            </w:pPr>
            <w:r w:rsidRPr="009B053A">
              <w:t>N/A</w:t>
            </w:r>
          </w:p>
        </w:tc>
      </w:tr>
      <w:tr w:rsidR="00AB2B30" w:rsidRPr="009B053A" w14:paraId="1C7749E3" w14:textId="77777777">
        <w:trPr>
          <w:trHeight w:val="221"/>
          <w:jc w:val="center"/>
        </w:trPr>
        <w:tc>
          <w:tcPr>
            <w:tcW w:w="1162" w:type="dxa"/>
            <w:tcBorders>
              <w:top w:val="nil"/>
              <w:bottom w:val="nil"/>
            </w:tcBorders>
          </w:tcPr>
          <w:p w14:paraId="7BEBDDF0" w14:textId="77777777" w:rsidR="00AB2B30" w:rsidRPr="009B053A" w:rsidRDefault="00AB2B30">
            <w:pPr>
              <w:pStyle w:val="TAC"/>
            </w:pPr>
          </w:p>
        </w:tc>
        <w:tc>
          <w:tcPr>
            <w:tcW w:w="1276" w:type="dxa"/>
            <w:tcBorders>
              <w:top w:val="nil"/>
              <w:bottom w:val="nil"/>
            </w:tcBorders>
          </w:tcPr>
          <w:p w14:paraId="22AE3826" w14:textId="77777777" w:rsidR="00AB2B30" w:rsidRPr="009B053A" w:rsidRDefault="00AB2B30">
            <w:pPr>
              <w:pStyle w:val="TAC"/>
            </w:pPr>
          </w:p>
        </w:tc>
        <w:tc>
          <w:tcPr>
            <w:tcW w:w="1559" w:type="dxa"/>
          </w:tcPr>
          <w:p w14:paraId="10ACDC4E" w14:textId="77777777" w:rsidR="00AB2B30" w:rsidRPr="009B053A" w:rsidRDefault="006A7121">
            <w:pPr>
              <w:pStyle w:val="TAC"/>
            </w:pPr>
            <w:r w:rsidRPr="009B053A">
              <w:t>FDD_G, TDD_G</w:t>
            </w:r>
          </w:p>
        </w:tc>
        <w:tc>
          <w:tcPr>
            <w:tcW w:w="878" w:type="dxa"/>
          </w:tcPr>
          <w:p w14:paraId="528C4F49" w14:textId="77777777" w:rsidR="00AB2B30" w:rsidRPr="009B053A" w:rsidRDefault="006A7121">
            <w:pPr>
              <w:pStyle w:val="TAC"/>
            </w:pPr>
            <w:r w:rsidRPr="009B053A">
              <w:t>N/A</w:t>
            </w:r>
          </w:p>
        </w:tc>
        <w:tc>
          <w:tcPr>
            <w:tcW w:w="907" w:type="dxa"/>
          </w:tcPr>
          <w:p w14:paraId="6BCA9123" w14:textId="77777777" w:rsidR="00AB2B30" w:rsidRPr="009B053A" w:rsidRDefault="006A7121">
            <w:pPr>
              <w:pStyle w:val="TAC"/>
            </w:pPr>
            <w:r w:rsidRPr="009B053A">
              <w:t>N/A</w:t>
            </w:r>
          </w:p>
        </w:tc>
        <w:tc>
          <w:tcPr>
            <w:tcW w:w="907" w:type="dxa"/>
          </w:tcPr>
          <w:p w14:paraId="552EE1F3" w14:textId="77777777" w:rsidR="00AB2B30" w:rsidRPr="009B053A" w:rsidRDefault="006A7121">
            <w:pPr>
              <w:pStyle w:val="TAC"/>
            </w:pPr>
            <w:r w:rsidRPr="009B053A">
              <w:t>≥ -117.0</w:t>
            </w:r>
          </w:p>
        </w:tc>
        <w:tc>
          <w:tcPr>
            <w:tcW w:w="907" w:type="dxa"/>
          </w:tcPr>
          <w:p w14:paraId="029F1966" w14:textId="77777777" w:rsidR="00AB2B30" w:rsidRPr="009B053A" w:rsidRDefault="006A7121">
            <w:pPr>
              <w:pStyle w:val="TAC"/>
            </w:pPr>
            <w:r w:rsidRPr="009B053A">
              <w:t>N/A</w:t>
            </w:r>
          </w:p>
        </w:tc>
        <w:tc>
          <w:tcPr>
            <w:tcW w:w="907" w:type="dxa"/>
          </w:tcPr>
          <w:p w14:paraId="2C9E03AC" w14:textId="77777777" w:rsidR="00AB2B30" w:rsidRPr="009B053A" w:rsidRDefault="006A7121">
            <w:pPr>
              <w:pStyle w:val="TAC"/>
            </w:pPr>
            <w:r w:rsidRPr="009B053A">
              <w:t>N/A</w:t>
            </w:r>
          </w:p>
        </w:tc>
        <w:tc>
          <w:tcPr>
            <w:tcW w:w="907" w:type="dxa"/>
          </w:tcPr>
          <w:p w14:paraId="44FF9801" w14:textId="77777777" w:rsidR="00AB2B30" w:rsidRPr="009B053A" w:rsidRDefault="006A7121">
            <w:pPr>
              <w:pStyle w:val="TAC"/>
            </w:pPr>
            <w:r w:rsidRPr="009B053A">
              <w:t>N/A</w:t>
            </w:r>
          </w:p>
        </w:tc>
      </w:tr>
      <w:tr w:rsidR="00AB2B30" w:rsidRPr="009B053A" w14:paraId="4BE74422" w14:textId="77777777">
        <w:trPr>
          <w:trHeight w:val="221"/>
          <w:jc w:val="center"/>
        </w:trPr>
        <w:tc>
          <w:tcPr>
            <w:tcW w:w="1162" w:type="dxa"/>
            <w:tcBorders>
              <w:top w:val="nil"/>
              <w:bottom w:val="nil"/>
            </w:tcBorders>
          </w:tcPr>
          <w:p w14:paraId="275A560B" w14:textId="77777777" w:rsidR="00AB2B30" w:rsidRPr="009B053A" w:rsidRDefault="00AB2B30">
            <w:pPr>
              <w:pStyle w:val="TAC"/>
            </w:pPr>
          </w:p>
        </w:tc>
        <w:tc>
          <w:tcPr>
            <w:tcW w:w="1276" w:type="dxa"/>
            <w:tcBorders>
              <w:top w:val="nil"/>
              <w:bottom w:val="nil"/>
            </w:tcBorders>
          </w:tcPr>
          <w:p w14:paraId="4FA3AFE6" w14:textId="77777777" w:rsidR="00AB2B30" w:rsidRPr="009B053A" w:rsidRDefault="00AB2B30">
            <w:pPr>
              <w:pStyle w:val="TAC"/>
            </w:pPr>
          </w:p>
        </w:tc>
        <w:tc>
          <w:tcPr>
            <w:tcW w:w="1559" w:type="dxa"/>
          </w:tcPr>
          <w:p w14:paraId="559FE478" w14:textId="77777777" w:rsidR="00AB2B30" w:rsidRPr="009B053A" w:rsidRDefault="006A7121">
            <w:pPr>
              <w:pStyle w:val="TAC"/>
            </w:pPr>
            <w:r w:rsidRPr="009B053A">
              <w:t>FDD_H, TDD_H</w:t>
            </w:r>
          </w:p>
        </w:tc>
        <w:tc>
          <w:tcPr>
            <w:tcW w:w="878" w:type="dxa"/>
          </w:tcPr>
          <w:p w14:paraId="720CA83B" w14:textId="77777777" w:rsidR="00AB2B30" w:rsidRPr="009B053A" w:rsidRDefault="006A7121">
            <w:pPr>
              <w:pStyle w:val="TAC"/>
            </w:pPr>
            <w:r w:rsidRPr="009B053A">
              <w:t>N/A</w:t>
            </w:r>
          </w:p>
        </w:tc>
        <w:tc>
          <w:tcPr>
            <w:tcW w:w="907" w:type="dxa"/>
          </w:tcPr>
          <w:p w14:paraId="6A9EDB10" w14:textId="77777777" w:rsidR="00AB2B30" w:rsidRPr="009B053A" w:rsidRDefault="006A7121">
            <w:pPr>
              <w:pStyle w:val="TAC"/>
            </w:pPr>
            <w:r w:rsidRPr="009B053A">
              <w:t>N/A</w:t>
            </w:r>
          </w:p>
        </w:tc>
        <w:tc>
          <w:tcPr>
            <w:tcW w:w="907" w:type="dxa"/>
          </w:tcPr>
          <w:p w14:paraId="6B46E9EC" w14:textId="77777777" w:rsidR="00AB2B30" w:rsidRPr="009B053A" w:rsidRDefault="006A7121">
            <w:pPr>
              <w:pStyle w:val="TAC"/>
            </w:pPr>
            <w:r w:rsidRPr="009B053A">
              <w:t>≥ -116.5</w:t>
            </w:r>
          </w:p>
        </w:tc>
        <w:tc>
          <w:tcPr>
            <w:tcW w:w="907" w:type="dxa"/>
          </w:tcPr>
          <w:p w14:paraId="1A88FF45" w14:textId="77777777" w:rsidR="00AB2B30" w:rsidRPr="009B053A" w:rsidRDefault="006A7121">
            <w:pPr>
              <w:pStyle w:val="TAC"/>
            </w:pPr>
            <w:r w:rsidRPr="009B053A">
              <w:t>N/A</w:t>
            </w:r>
          </w:p>
        </w:tc>
        <w:tc>
          <w:tcPr>
            <w:tcW w:w="907" w:type="dxa"/>
          </w:tcPr>
          <w:p w14:paraId="14B5A959" w14:textId="77777777" w:rsidR="00AB2B30" w:rsidRPr="009B053A" w:rsidRDefault="006A7121">
            <w:pPr>
              <w:pStyle w:val="TAC"/>
            </w:pPr>
            <w:r w:rsidRPr="009B053A">
              <w:t>N/A</w:t>
            </w:r>
          </w:p>
        </w:tc>
        <w:tc>
          <w:tcPr>
            <w:tcW w:w="907" w:type="dxa"/>
          </w:tcPr>
          <w:p w14:paraId="182E866A" w14:textId="77777777" w:rsidR="00AB2B30" w:rsidRPr="009B053A" w:rsidRDefault="006A7121">
            <w:pPr>
              <w:pStyle w:val="TAC"/>
            </w:pPr>
            <w:r w:rsidRPr="009B053A">
              <w:t>N/A</w:t>
            </w:r>
          </w:p>
        </w:tc>
      </w:tr>
      <w:tr w:rsidR="00AB2B30" w:rsidRPr="009B053A" w14:paraId="6DEF82A0" w14:textId="77777777">
        <w:trPr>
          <w:trHeight w:val="221"/>
          <w:jc w:val="center"/>
        </w:trPr>
        <w:tc>
          <w:tcPr>
            <w:tcW w:w="1162" w:type="dxa"/>
            <w:tcBorders>
              <w:top w:val="nil"/>
            </w:tcBorders>
          </w:tcPr>
          <w:p w14:paraId="022DABF7" w14:textId="77777777" w:rsidR="00AB2B30" w:rsidRPr="009B053A" w:rsidRDefault="00AB2B30">
            <w:pPr>
              <w:pStyle w:val="TAC"/>
            </w:pPr>
          </w:p>
        </w:tc>
        <w:tc>
          <w:tcPr>
            <w:tcW w:w="1276" w:type="dxa"/>
            <w:tcBorders>
              <w:top w:val="nil"/>
            </w:tcBorders>
          </w:tcPr>
          <w:p w14:paraId="2D2ACD84" w14:textId="77777777" w:rsidR="00AB2B30" w:rsidRPr="009B053A" w:rsidRDefault="00AB2B30">
            <w:pPr>
              <w:pStyle w:val="TAC"/>
            </w:pPr>
          </w:p>
        </w:tc>
        <w:tc>
          <w:tcPr>
            <w:tcW w:w="1559" w:type="dxa"/>
          </w:tcPr>
          <w:p w14:paraId="5E1B0FEE" w14:textId="77777777" w:rsidR="00AB2B30" w:rsidRPr="009B053A" w:rsidRDefault="006A7121">
            <w:pPr>
              <w:pStyle w:val="TAC"/>
            </w:pPr>
            <w:r w:rsidRPr="009B053A">
              <w:t>FDD_N, TDD_N</w:t>
            </w:r>
          </w:p>
        </w:tc>
        <w:tc>
          <w:tcPr>
            <w:tcW w:w="878" w:type="dxa"/>
          </w:tcPr>
          <w:p w14:paraId="4F3EF92C" w14:textId="77777777" w:rsidR="00AB2B30" w:rsidRPr="009B053A" w:rsidRDefault="006A7121">
            <w:pPr>
              <w:pStyle w:val="TAC"/>
            </w:pPr>
            <w:r w:rsidRPr="009B053A">
              <w:t>N/A</w:t>
            </w:r>
          </w:p>
        </w:tc>
        <w:tc>
          <w:tcPr>
            <w:tcW w:w="907" w:type="dxa"/>
          </w:tcPr>
          <w:p w14:paraId="3DE9F369" w14:textId="77777777" w:rsidR="00AB2B30" w:rsidRPr="009B053A" w:rsidRDefault="006A7121">
            <w:pPr>
              <w:pStyle w:val="TAC"/>
            </w:pPr>
            <w:r w:rsidRPr="009B053A">
              <w:t>N/A</w:t>
            </w:r>
          </w:p>
        </w:tc>
        <w:tc>
          <w:tcPr>
            <w:tcW w:w="907" w:type="dxa"/>
          </w:tcPr>
          <w:p w14:paraId="532BE899" w14:textId="77777777" w:rsidR="00AB2B30" w:rsidRPr="009B053A" w:rsidRDefault="006A7121">
            <w:pPr>
              <w:pStyle w:val="TAC"/>
            </w:pPr>
            <w:r w:rsidRPr="009B053A">
              <w:t>≥ -113.5</w:t>
            </w:r>
          </w:p>
        </w:tc>
        <w:tc>
          <w:tcPr>
            <w:tcW w:w="907" w:type="dxa"/>
          </w:tcPr>
          <w:p w14:paraId="56870D2C" w14:textId="77777777" w:rsidR="00AB2B30" w:rsidRPr="009B053A" w:rsidRDefault="006A7121">
            <w:pPr>
              <w:pStyle w:val="TAC"/>
            </w:pPr>
            <w:r w:rsidRPr="009B053A">
              <w:t>N/A</w:t>
            </w:r>
          </w:p>
        </w:tc>
        <w:tc>
          <w:tcPr>
            <w:tcW w:w="907" w:type="dxa"/>
          </w:tcPr>
          <w:p w14:paraId="161137CA" w14:textId="77777777" w:rsidR="00AB2B30" w:rsidRPr="009B053A" w:rsidRDefault="006A7121">
            <w:pPr>
              <w:pStyle w:val="TAC"/>
            </w:pPr>
            <w:r w:rsidRPr="009B053A">
              <w:t>N/A</w:t>
            </w:r>
          </w:p>
        </w:tc>
        <w:tc>
          <w:tcPr>
            <w:tcW w:w="907" w:type="dxa"/>
          </w:tcPr>
          <w:p w14:paraId="2D95FBF4" w14:textId="77777777" w:rsidR="00AB2B30" w:rsidRPr="009B053A" w:rsidRDefault="006A7121">
            <w:pPr>
              <w:pStyle w:val="TAC"/>
            </w:pPr>
            <w:r w:rsidRPr="009B053A">
              <w:t>N/A</w:t>
            </w:r>
          </w:p>
        </w:tc>
      </w:tr>
      <w:tr w:rsidR="00AB2B30" w:rsidRPr="009B053A" w14:paraId="1324B4E0" w14:textId="77777777">
        <w:trPr>
          <w:trHeight w:val="221"/>
          <w:jc w:val="center"/>
        </w:trPr>
        <w:tc>
          <w:tcPr>
            <w:tcW w:w="9410" w:type="dxa"/>
            <w:gridSpan w:val="9"/>
          </w:tcPr>
          <w:p w14:paraId="6F93FB27" w14:textId="51ADBF58" w:rsidR="00931ECD" w:rsidRPr="009B053A" w:rsidRDefault="006A7121" w:rsidP="00931ECD">
            <w:pPr>
              <w:pStyle w:val="TAN"/>
            </w:pPr>
            <w:r w:rsidRPr="009B053A">
              <w:t>NOTE 1:</w:t>
            </w:r>
            <w:r w:rsidRPr="009B053A">
              <w:tab/>
              <w:t>The power level is specified at RSRP reference point as defined in TS 36.214 [24]</w:t>
            </w:r>
          </w:p>
          <w:p w14:paraId="18731CCD" w14:textId="1B16F71D" w:rsidR="00AB2B30" w:rsidRPr="009B053A" w:rsidRDefault="006A7121" w:rsidP="00931ECD">
            <w:pPr>
              <w:pStyle w:val="TAN"/>
            </w:pPr>
            <w:r w:rsidRPr="009B053A">
              <w:t>NOTE 2:</w:t>
            </w:r>
            <w:r w:rsidRPr="009B053A">
              <w:tab/>
              <w:t>E-UTRA Band groups are defined in TS 36.133 [12] clause 3.5.1.</w:t>
            </w:r>
          </w:p>
        </w:tc>
      </w:tr>
    </w:tbl>
    <w:p w14:paraId="023BA509" w14:textId="77777777" w:rsidR="00AB2B30" w:rsidRPr="009B053A" w:rsidRDefault="00AB2B30"/>
    <w:p w14:paraId="4536EB76" w14:textId="77777777" w:rsidR="00AB2B30" w:rsidRPr="009B053A" w:rsidRDefault="006A7121">
      <w:pPr>
        <w:pStyle w:val="TH"/>
      </w:pPr>
      <w:r w:rsidRPr="009B053A">
        <w:t xml:space="preserve">Table 4.7-4: </w:t>
      </w:r>
      <w:r w:rsidRPr="009B053A">
        <w:rPr>
          <w:i/>
        </w:rPr>
        <w:t xml:space="preserve">CQI-ReportConfig-DEFAULT: </w:t>
      </w:r>
      <w:r w:rsidRPr="009B053A">
        <w:t>Additional</w:t>
      </w:r>
      <w:r w:rsidRPr="009B053A">
        <w:rPr>
          <w:i/>
        </w:rPr>
        <w:t xml:space="preserve"> </w:t>
      </w:r>
      <w:r w:rsidRPr="009B053A">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9"/>
        <w:gridCol w:w="4528"/>
        <w:gridCol w:w="2268"/>
        <w:gridCol w:w="1701"/>
        <w:gridCol w:w="1275"/>
        <w:gridCol w:w="9"/>
      </w:tblGrid>
      <w:tr w:rsidR="00AB2B30" w:rsidRPr="009B053A" w14:paraId="38BBF485" w14:textId="77777777">
        <w:trPr>
          <w:gridBefore w:val="1"/>
          <w:wBefore w:w="9" w:type="dxa"/>
          <w:jc w:val="center"/>
        </w:trPr>
        <w:tc>
          <w:tcPr>
            <w:tcW w:w="9781" w:type="dxa"/>
            <w:gridSpan w:val="5"/>
          </w:tcPr>
          <w:p w14:paraId="66F3F99D" w14:textId="77777777" w:rsidR="00AB2B30" w:rsidRPr="009B053A" w:rsidRDefault="006A7121">
            <w:pPr>
              <w:pStyle w:val="TAL"/>
            </w:pPr>
            <w:r w:rsidRPr="009B053A">
              <w:t>Derivation Path: TS 36.508 [7] clause 4.6.3, Table 4.6.3-2 CQI-ReportConfig-DEFAULT</w:t>
            </w:r>
          </w:p>
        </w:tc>
      </w:tr>
      <w:tr w:rsidR="00AB2B30" w:rsidRPr="009B053A" w14:paraId="3DF25A1D" w14:textId="77777777">
        <w:tblPrEx>
          <w:tblCellMar>
            <w:right w:w="108" w:type="dxa"/>
          </w:tblCellMar>
        </w:tblPrEx>
        <w:trPr>
          <w:gridAfter w:val="1"/>
          <w:wAfter w:w="9" w:type="dxa"/>
          <w:jc w:val="center"/>
        </w:trPr>
        <w:tc>
          <w:tcPr>
            <w:tcW w:w="4537" w:type="dxa"/>
            <w:gridSpan w:val="2"/>
          </w:tcPr>
          <w:p w14:paraId="1DA06F28" w14:textId="77777777" w:rsidR="00AB2B30" w:rsidRPr="009B053A" w:rsidRDefault="006A7121">
            <w:pPr>
              <w:pStyle w:val="TAH"/>
            </w:pPr>
            <w:r w:rsidRPr="009B053A">
              <w:t>Information Element</w:t>
            </w:r>
          </w:p>
        </w:tc>
        <w:tc>
          <w:tcPr>
            <w:tcW w:w="2268" w:type="dxa"/>
          </w:tcPr>
          <w:p w14:paraId="2ED50708" w14:textId="77777777" w:rsidR="00AB2B30" w:rsidRPr="009B053A" w:rsidRDefault="006A7121">
            <w:pPr>
              <w:pStyle w:val="TAH"/>
            </w:pPr>
            <w:r w:rsidRPr="009B053A">
              <w:t>Value/remark</w:t>
            </w:r>
          </w:p>
        </w:tc>
        <w:tc>
          <w:tcPr>
            <w:tcW w:w="1701" w:type="dxa"/>
          </w:tcPr>
          <w:p w14:paraId="3D7B8BE8" w14:textId="77777777" w:rsidR="00AB2B30" w:rsidRPr="009B053A" w:rsidRDefault="006A7121">
            <w:pPr>
              <w:pStyle w:val="TAH"/>
            </w:pPr>
            <w:r w:rsidRPr="009B053A">
              <w:t>Comment</w:t>
            </w:r>
          </w:p>
        </w:tc>
        <w:tc>
          <w:tcPr>
            <w:tcW w:w="1275" w:type="dxa"/>
          </w:tcPr>
          <w:p w14:paraId="47B3207E" w14:textId="77777777" w:rsidR="00AB2B30" w:rsidRPr="009B053A" w:rsidRDefault="006A7121">
            <w:pPr>
              <w:pStyle w:val="TAH"/>
            </w:pPr>
            <w:r w:rsidRPr="009B053A">
              <w:t>Condition</w:t>
            </w:r>
          </w:p>
        </w:tc>
      </w:tr>
      <w:tr w:rsidR="00AB2B30" w:rsidRPr="009B053A" w14:paraId="2BBAD74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gridAfter w:val="1"/>
          <w:wAfter w:w="9" w:type="dxa"/>
          <w:jc w:val="center"/>
        </w:trPr>
        <w:tc>
          <w:tcPr>
            <w:tcW w:w="4537" w:type="dxa"/>
            <w:gridSpan w:val="2"/>
            <w:shd w:val="clear" w:color="auto" w:fill="auto"/>
          </w:tcPr>
          <w:p w14:paraId="1577EA4C" w14:textId="77777777" w:rsidR="00AB2B30" w:rsidRPr="009B053A" w:rsidRDefault="006A7121">
            <w:pPr>
              <w:pStyle w:val="TAL"/>
            </w:pPr>
            <w:r w:rsidRPr="009B053A">
              <w:t>CQI-ReportConfig-DEFAULT ::= SEQUENCE {</w:t>
            </w:r>
          </w:p>
        </w:tc>
        <w:tc>
          <w:tcPr>
            <w:tcW w:w="2268" w:type="dxa"/>
            <w:shd w:val="clear" w:color="auto" w:fill="auto"/>
          </w:tcPr>
          <w:p w14:paraId="34641E55" w14:textId="77777777" w:rsidR="00AB2B30" w:rsidRPr="009B053A" w:rsidRDefault="00AB2B30">
            <w:pPr>
              <w:pStyle w:val="TAL"/>
            </w:pPr>
          </w:p>
        </w:tc>
        <w:tc>
          <w:tcPr>
            <w:tcW w:w="1701" w:type="dxa"/>
            <w:shd w:val="clear" w:color="auto" w:fill="auto"/>
          </w:tcPr>
          <w:p w14:paraId="7FEC699C" w14:textId="77777777" w:rsidR="00AB2B30" w:rsidRPr="009B053A" w:rsidRDefault="00AB2B30">
            <w:pPr>
              <w:pStyle w:val="TAL"/>
            </w:pPr>
          </w:p>
        </w:tc>
        <w:tc>
          <w:tcPr>
            <w:tcW w:w="1275" w:type="dxa"/>
            <w:shd w:val="clear" w:color="auto" w:fill="auto"/>
          </w:tcPr>
          <w:p w14:paraId="2B9C717F" w14:textId="77777777" w:rsidR="00AB2B30" w:rsidRPr="009B053A" w:rsidRDefault="00AB2B30">
            <w:pPr>
              <w:pStyle w:val="TAL"/>
            </w:pPr>
          </w:p>
        </w:tc>
      </w:tr>
      <w:tr w:rsidR="00AB2B30" w:rsidRPr="009B053A" w14:paraId="2A9C3404"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39E2675C" w14:textId="77777777" w:rsidR="00AB2B30" w:rsidRPr="009B053A" w:rsidRDefault="006A7121">
            <w:pPr>
              <w:pStyle w:val="TAL"/>
            </w:pPr>
            <w:r w:rsidRPr="009B053A">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3DA40BB7"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59623668"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27CE2633" w14:textId="77777777" w:rsidR="00AB2B30" w:rsidRPr="009B053A" w:rsidRDefault="00AB2B30">
            <w:pPr>
              <w:pStyle w:val="TAL"/>
            </w:pPr>
          </w:p>
        </w:tc>
      </w:tr>
      <w:tr w:rsidR="00AB2B30" w:rsidRPr="009B053A" w14:paraId="74379F61"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45844DDA" w14:textId="77777777" w:rsidR="00AB2B30" w:rsidRPr="009B053A" w:rsidRDefault="006A7121">
            <w:pPr>
              <w:pStyle w:val="TAL"/>
            </w:pPr>
            <w:r w:rsidRPr="009B053A">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7FAB7A36"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707C5789"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D370E97" w14:textId="77777777" w:rsidR="00AB2B30" w:rsidRPr="009B053A" w:rsidRDefault="00AB2B30">
            <w:pPr>
              <w:pStyle w:val="TAL"/>
            </w:pPr>
          </w:p>
        </w:tc>
      </w:tr>
      <w:tr w:rsidR="00AB2B30" w:rsidRPr="009B053A" w14:paraId="4649C2C5"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14EA3511"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78028525"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13BAD095"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00E0AC97" w14:textId="77777777" w:rsidR="00AB2B30" w:rsidRPr="009B053A" w:rsidRDefault="00AB2B30">
            <w:pPr>
              <w:pStyle w:val="TAL"/>
            </w:pPr>
          </w:p>
        </w:tc>
      </w:tr>
    </w:tbl>
    <w:p w14:paraId="16C1D5F6" w14:textId="77777777" w:rsidR="00AB2B30" w:rsidRPr="009B053A" w:rsidRDefault="00AB2B30"/>
    <w:p w14:paraId="253A0DDE" w14:textId="77777777" w:rsidR="00AB2B30" w:rsidRPr="009B053A" w:rsidRDefault="006A7121">
      <w:pPr>
        <w:pStyle w:val="TH"/>
      </w:pPr>
      <w:r w:rsidRPr="009B053A">
        <w:t>Table 4.7-5: UplinkPowerControlCommon-DEFAULT : Additional E-UTRA Anchor Configuration</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1AE69A94" w14:textId="77777777">
        <w:tc>
          <w:tcPr>
            <w:tcW w:w="9781" w:type="dxa"/>
            <w:gridSpan w:val="4"/>
          </w:tcPr>
          <w:p w14:paraId="3F32CCC6" w14:textId="77777777" w:rsidR="00AB2B30" w:rsidRPr="009B053A" w:rsidRDefault="006A7121">
            <w:pPr>
              <w:pStyle w:val="TAL"/>
            </w:pPr>
            <w:r w:rsidRPr="009B053A">
              <w:t>Derivation Path: TS 36.508 [7] clause 4.6.3, UplinkPowerControlCommon-DEFAULT</w:t>
            </w:r>
          </w:p>
        </w:tc>
      </w:tr>
      <w:tr w:rsidR="00AB2B30" w:rsidRPr="009B053A" w14:paraId="76394D5D" w14:textId="77777777">
        <w:tblPrEx>
          <w:tblCellMar>
            <w:left w:w="108" w:type="dxa"/>
            <w:right w:w="108" w:type="dxa"/>
          </w:tblCellMar>
        </w:tblPrEx>
        <w:tc>
          <w:tcPr>
            <w:tcW w:w="4537" w:type="dxa"/>
          </w:tcPr>
          <w:p w14:paraId="1BC4E0A8" w14:textId="77777777" w:rsidR="00AB2B30" w:rsidRPr="009B053A" w:rsidRDefault="006A7121">
            <w:pPr>
              <w:pStyle w:val="TAH"/>
            </w:pPr>
            <w:r w:rsidRPr="009B053A">
              <w:t>Information Element</w:t>
            </w:r>
          </w:p>
        </w:tc>
        <w:tc>
          <w:tcPr>
            <w:tcW w:w="2268" w:type="dxa"/>
          </w:tcPr>
          <w:p w14:paraId="6AEB4C0B" w14:textId="77777777" w:rsidR="00AB2B30" w:rsidRPr="009B053A" w:rsidRDefault="006A7121">
            <w:pPr>
              <w:pStyle w:val="TAH"/>
            </w:pPr>
            <w:r w:rsidRPr="009B053A">
              <w:t>Value/remark</w:t>
            </w:r>
          </w:p>
        </w:tc>
        <w:tc>
          <w:tcPr>
            <w:tcW w:w="1701" w:type="dxa"/>
          </w:tcPr>
          <w:p w14:paraId="5FD138FB" w14:textId="77777777" w:rsidR="00AB2B30" w:rsidRPr="009B053A" w:rsidRDefault="006A7121">
            <w:pPr>
              <w:pStyle w:val="TAH"/>
            </w:pPr>
            <w:r w:rsidRPr="009B053A">
              <w:t>Comment</w:t>
            </w:r>
          </w:p>
        </w:tc>
        <w:tc>
          <w:tcPr>
            <w:tcW w:w="1275" w:type="dxa"/>
          </w:tcPr>
          <w:p w14:paraId="7883E01A" w14:textId="77777777" w:rsidR="00AB2B30" w:rsidRPr="009B053A" w:rsidRDefault="006A7121">
            <w:pPr>
              <w:pStyle w:val="TAH"/>
            </w:pPr>
            <w:r w:rsidRPr="009B053A">
              <w:t>Condition</w:t>
            </w:r>
          </w:p>
        </w:tc>
      </w:tr>
      <w:tr w:rsidR="00AB2B30" w:rsidRPr="009B053A" w14:paraId="0E0E41F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0F59D5CF" w14:textId="77777777" w:rsidR="00AB2B30" w:rsidRPr="009B053A" w:rsidRDefault="006A7121">
            <w:pPr>
              <w:pStyle w:val="TAL"/>
            </w:pPr>
            <w:r w:rsidRPr="009B053A">
              <w:t>UplinkPowerControlCommon-DEFAULT ::= SEQUENCE {</w:t>
            </w:r>
          </w:p>
        </w:tc>
        <w:tc>
          <w:tcPr>
            <w:tcW w:w="2268" w:type="dxa"/>
            <w:tcBorders>
              <w:top w:val="single" w:sz="4" w:space="0" w:color="auto"/>
              <w:left w:val="single" w:sz="4" w:space="0" w:color="auto"/>
              <w:bottom w:val="single" w:sz="4" w:space="0" w:color="auto"/>
              <w:right w:val="single" w:sz="4" w:space="0" w:color="auto"/>
            </w:tcBorders>
          </w:tcPr>
          <w:p w14:paraId="046C24C5"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3CB4061"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771A686" w14:textId="77777777" w:rsidR="00AB2B30" w:rsidRPr="009B053A" w:rsidRDefault="00AB2B30">
            <w:pPr>
              <w:pStyle w:val="TAL"/>
            </w:pPr>
          </w:p>
        </w:tc>
      </w:tr>
      <w:tr w:rsidR="00AB2B30" w:rsidRPr="009B053A" w14:paraId="618ABC4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06628C" w14:textId="77777777" w:rsidR="00AB2B30" w:rsidRPr="009B053A" w:rsidRDefault="006A7121">
            <w:pPr>
              <w:pStyle w:val="TAL"/>
            </w:pPr>
            <w:r w:rsidRPr="009B053A">
              <w:t xml:space="preserve">  p0-NominalPUSCH</w:t>
            </w:r>
          </w:p>
        </w:tc>
        <w:tc>
          <w:tcPr>
            <w:tcW w:w="2268" w:type="dxa"/>
            <w:tcBorders>
              <w:top w:val="single" w:sz="4" w:space="0" w:color="auto"/>
              <w:left w:val="single" w:sz="4" w:space="0" w:color="auto"/>
              <w:bottom w:val="single" w:sz="4" w:space="0" w:color="auto"/>
              <w:right w:val="single" w:sz="4" w:space="0" w:color="auto"/>
            </w:tcBorders>
          </w:tcPr>
          <w:p w14:paraId="13FF7452" w14:textId="77777777" w:rsidR="00AB2B30" w:rsidRPr="009B053A" w:rsidRDefault="006A7121">
            <w:pPr>
              <w:pStyle w:val="TAL"/>
            </w:pPr>
            <w:r w:rsidRPr="009B053A">
              <w:t>-60 (-60 dBm)</w:t>
            </w:r>
          </w:p>
        </w:tc>
        <w:tc>
          <w:tcPr>
            <w:tcW w:w="1701" w:type="dxa"/>
            <w:tcBorders>
              <w:top w:val="single" w:sz="4" w:space="0" w:color="auto"/>
              <w:left w:val="single" w:sz="4" w:space="0" w:color="auto"/>
              <w:bottom w:val="single" w:sz="4" w:space="0" w:color="auto"/>
              <w:right w:val="single" w:sz="4" w:space="0" w:color="auto"/>
            </w:tcBorders>
          </w:tcPr>
          <w:p w14:paraId="4A1E3100" w14:textId="77777777" w:rsidR="00AB2B30" w:rsidRPr="009B053A" w:rsidRDefault="006A7121">
            <w:pPr>
              <w:pStyle w:val="TAL"/>
            </w:pPr>
            <w:r w:rsidRPr="009B053A">
              <w:t>To attain maximum power from the DUT</w:t>
            </w:r>
          </w:p>
        </w:tc>
        <w:tc>
          <w:tcPr>
            <w:tcW w:w="1275" w:type="dxa"/>
            <w:tcBorders>
              <w:top w:val="single" w:sz="4" w:space="0" w:color="auto"/>
              <w:left w:val="single" w:sz="4" w:space="0" w:color="auto"/>
              <w:bottom w:val="single" w:sz="4" w:space="0" w:color="auto"/>
              <w:right w:val="single" w:sz="4" w:space="0" w:color="auto"/>
            </w:tcBorders>
          </w:tcPr>
          <w:p w14:paraId="034AA438" w14:textId="77777777" w:rsidR="00AB2B30" w:rsidRPr="009B053A" w:rsidRDefault="00AB2B30">
            <w:pPr>
              <w:pStyle w:val="TAL"/>
            </w:pPr>
          </w:p>
        </w:tc>
      </w:tr>
      <w:tr w:rsidR="00AB2B30" w:rsidRPr="009B053A" w14:paraId="480CEC16"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266CC84"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5CC095B4"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3C0B9B"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9624C2" w14:textId="77777777" w:rsidR="00AB2B30" w:rsidRPr="009B053A" w:rsidRDefault="00AB2B30">
            <w:pPr>
              <w:pStyle w:val="TAL"/>
            </w:pPr>
          </w:p>
        </w:tc>
      </w:tr>
    </w:tbl>
    <w:p w14:paraId="32C9D804" w14:textId="77777777" w:rsidR="00AB2B30" w:rsidRPr="009B053A" w:rsidRDefault="00AB2B30"/>
    <w:p w14:paraId="0470EAFF" w14:textId="77777777" w:rsidR="00AB2B30" w:rsidRPr="009B053A" w:rsidRDefault="006A7121">
      <w:pPr>
        <w:pStyle w:val="TH"/>
      </w:pPr>
      <w:r w:rsidRPr="009B053A">
        <w:t xml:space="preserve">Table 4.7-6: </w:t>
      </w:r>
      <w:r w:rsidRPr="009B053A">
        <w:rPr>
          <w:i/>
        </w:rPr>
        <w:t xml:space="preserve">PhysicalConfigDedicated-DEFAULT: </w:t>
      </w:r>
      <w:r w:rsidRPr="009B053A">
        <w:rPr>
          <w:iCs/>
        </w:rPr>
        <w:t xml:space="preserve">Additional </w:t>
      </w:r>
      <w:r w:rsidRPr="009B053A">
        <w:t>E</w:t>
      </w:r>
      <w:r w:rsidRPr="009B053A">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B2B30" w:rsidRPr="009B053A" w14:paraId="7B0F0232" w14:textId="77777777">
        <w:trPr>
          <w:gridBefore w:val="1"/>
          <w:wBefore w:w="9" w:type="dxa"/>
        </w:trPr>
        <w:tc>
          <w:tcPr>
            <w:tcW w:w="9738" w:type="dxa"/>
            <w:gridSpan w:val="4"/>
          </w:tcPr>
          <w:p w14:paraId="7AF3EE6F" w14:textId="77777777" w:rsidR="00AB2B30" w:rsidRPr="009B053A" w:rsidRDefault="006A7121">
            <w:pPr>
              <w:pStyle w:val="TAL"/>
            </w:pPr>
            <w:r w:rsidRPr="009B053A">
              <w:t>Derivation Path: TS 36.508 [7] clause 4.8.2, Table 4.8.2.1.6-1 PhysicalConfigDedicated-DEFAULT</w:t>
            </w:r>
          </w:p>
        </w:tc>
      </w:tr>
      <w:tr w:rsidR="00AB2B30" w:rsidRPr="009B053A" w14:paraId="15FE1371" w14:textId="77777777">
        <w:tblPrEx>
          <w:tblCellMar>
            <w:left w:w="108" w:type="dxa"/>
            <w:right w:w="108" w:type="dxa"/>
          </w:tblCellMar>
        </w:tblPrEx>
        <w:tc>
          <w:tcPr>
            <w:tcW w:w="4535" w:type="dxa"/>
            <w:gridSpan w:val="2"/>
          </w:tcPr>
          <w:p w14:paraId="09D42B55" w14:textId="77777777" w:rsidR="00AB2B30" w:rsidRPr="009B053A" w:rsidRDefault="006A7121">
            <w:pPr>
              <w:pStyle w:val="TAH"/>
            </w:pPr>
            <w:r w:rsidRPr="009B053A">
              <w:t>Information Element</w:t>
            </w:r>
          </w:p>
        </w:tc>
        <w:tc>
          <w:tcPr>
            <w:tcW w:w="2267" w:type="dxa"/>
          </w:tcPr>
          <w:p w14:paraId="2B8F1666" w14:textId="77777777" w:rsidR="00AB2B30" w:rsidRPr="009B053A" w:rsidRDefault="006A7121">
            <w:pPr>
              <w:pStyle w:val="TAH"/>
            </w:pPr>
            <w:r w:rsidRPr="009B053A">
              <w:t>Value/remark</w:t>
            </w:r>
          </w:p>
        </w:tc>
        <w:tc>
          <w:tcPr>
            <w:tcW w:w="1700" w:type="dxa"/>
          </w:tcPr>
          <w:p w14:paraId="2B5B1B93" w14:textId="77777777" w:rsidR="00AB2B30" w:rsidRPr="009B053A" w:rsidRDefault="006A7121">
            <w:pPr>
              <w:pStyle w:val="TAH"/>
            </w:pPr>
            <w:r w:rsidRPr="009B053A">
              <w:t>Comment</w:t>
            </w:r>
          </w:p>
        </w:tc>
        <w:tc>
          <w:tcPr>
            <w:tcW w:w="1245" w:type="dxa"/>
          </w:tcPr>
          <w:p w14:paraId="613DAC0B" w14:textId="77777777" w:rsidR="00AB2B30" w:rsidRPr="009B053A" w:rsidRDefault="006A7121">
            <w:pPr>
              <w:pStyle w:val="TAH"/>
            </w:pPr>
            <w:r w:rsidRPr="009B053A">
              <w:t>Condition</w:t>
            </w:r>
          </w:p>
        </w:tc>
      </w:tr>
      <w:tr w:rsidR="00AB2B30" w:rsidRPr="009B053A" w14:paraId="55B795A6" w14:textId="77777777">
        <w:tblPrEx>
          <w:tblCellMar>
            <w:left w:w="108" w:type="dxa"/>
            <w:right w:w="108" w:type="dxa"/>
          </w:tblCellMar>
        </w:tblPrEx>
        <w:tc>
          <w:tcPr>
            <w:tcW w:w="4535" w:type="dxa"/>
            <w:gridSpan w:val="2"/>
            <w:tcBorders>
              <w:bottom w:val="single" w:sz="4" w:space="0" w:color="000000"/>
            </w:tcBorders>
          </w:tcPr>
          <w:p w14:paraId="4F3C89AD" w14:textId="77777777" w:rsidR="00AB2B30" w:rsidRPr="009B053A" w:rsidRDefault="006A7121">
            <w:pPr>
              <w:pStyle w:val="TAL"/>
            </w:pPr>
            <w:r w:rsidRPr="009B053A">
              <w:t>PhysicalConfigDedicated-DEFAULT ::= SEQUENCE {</w:t>
            </w:r>
          </w:p>
        </w:tc>
        <w:tc>
          <w:tcPr>
            <w:tcW w:w="2267" w:type="dxa"/>
          </w:tcPr>
          <w:p w14:paraId="607A9174" w14:textId="77777777" w:rsidR="00AB2B30" w:rsidRPr="009B053A" w:rsidRDefault="00AB2B30">
            <w:pPr>
              <w:pStyle w:val="TAL"/>
            </w:pPr>
          </w:p>
        </w:tc>
        <w:tc>
          <w:tcPr>
            <w:tcW w:w="1700" w:type="dxa"/>
          </w:tcPr>
          <w:p w14:paraId="592B06A6" w14:textId="77777777" w:rsidR="00AB2B30" w:rsidRPr="009B053A" w:rsidRDefault="00AB2B30">
            <w:pPr>
              <w:pStyle w:val="TAL"/>
            </w:pPr>
          </w:p>
        </w:tc>
        <w:tc>
          <w:tcPr>
            <w:tcW w:w="1245" w:type="dxa"/>
          </w:tcPr>
          <w:p w14:paraId="62AB03A4" w14:textId="77777777" w:rsidR="00AB2B30" w:rsidRPr="009B053A" w:rsidRDefault="00AB2B30">
            <w:pPr>
              <w:pStyle w:val="TAL"/>
            </w:pPr>
          </w:p>
        </w:tc>
      </w:tr>
      <w:tr w:rsidR="00AB2B30" w:rsidRPr="009B053A" w14:paraId="2360A670" w14:textId="77777777">
        <w:tblPrEx>
          <w:tblCellMar>
            <w:left w:w="108" w:type="dxa"/>
            <w:right w:w="108" w:type="dxa"/>
          </w:tblCellMar>
        </w:tblPrEx>
        <w:tc>
          <w:tcPr>
            <w:tcW w:w="4535" w:type="dxa"/>
            <w:gridSpan w:val="2"/>
          </w:tcPr>
          <w:p w14:paraId="7EF4F0CB" w14:textId="77777777" w:rsidR="00AB2B30" w:rsidRPr="009B053A" w:rsidRDefault="006A7121">
            <w:pPr>
              <w:pStyle w:val="TAL"/>
            </w:pPr>
            <w:r w:rsidRPr="009B053A">
              <w:t xml:space="preserve">  soundingRS-UL-ConfigDedicated</w:t>
            </w:r>
          </w:p>
        </w:tc>
        <w:tc>
          <w:tcPr>
            <w:tcW w:w="2267" w:type="dxa"/>
          </w:tcPr>
          <w:p w14:paraId="15C6A6BE" w14:textId="77777777" w:rsidR="00AB2B30" w:rsidRPr="009B053A" w:rsidRDefault="006A7121">
            <w:pPr>
              <w:pStyle w:val="TAL"/>
            </w:pPr>
            <w:r w:rsidRPr="009B053A">
              <w:t>Not present</w:t>
            </w:r>
          </w:p>
        </w:tc>
        <w:tc>
          <w:tcPr>
            <w:tcW w:w="1700" w:type="dxa"/>
          </w:tcPr>
          <w:p w14:paraId="00F77868" w14:textId="77777777" w:rsidR="00AB2B30" w:rsidRPr="009B053A" w:rsidRDefault="00AB2B30">
            <w:pPr>
              <w:pStyle w:val="TAL"/>
            </w:pPr>
          </w:p>
        </w:tc>
        <w:tc>
          <w:tcPr>
            <w:tcW w:w="1245" w:type="dxa"/>
          </w:tcPr>
          <w:p w14:paraId="30D2D5CB" w14:textId="77777777" w:rsidR="00AB2B30" w:rsidRPr="009B053A" w:rsidRDefault="006A7121">
            <w:pPr>
              <w:pStyle w:val="TAL"/>
            </w:pPr>
            <w:r w:rsidRPr="009B053A">
              <w:t>RBC</w:t>
            </w:r>
          </w:p>
        </w:tc>
      </w:tr>
      <w:tr w:rsidR="00AB2B30" w:rsidRPr="009B053A" w14:paraId="07E82839" w14:textId="77777777">
        <w:tblPrEx>
          <w:tblCellMar>
            <w:left w:w="108" w:type="dxa"/>
            <w:right w:w="108" w:type="dxa"/>
          </w:tblCellMar>
        </w:tblPrEx>
        <w:tc>
          <w:tcPr>
            <w:tcW w:w="4535" w:type="dxa"/>
            <w:gridSpan w:val="2"/>
          </w:tcPr>
          <w:p w14:paraId="4DDDE5EC" w14:textId="77777777" w:rsidR="00AB2B30" w:rsidRPr="009B053A" w:rsidRDefault="006A7121">
            <w:pPr>
              <w:pStyle w:val="TAL"/>
            </w:pPr>
            <w:r w:rsidRPr="009B053A">
              <w:t>}</w:t>
            </w:r>
          </w:p>
        </w:tc>
        <w:tc>
          <w:tcPr>
            <w:tcW w:w="2267" w:type="dxa"/>
          </w:tcPr>
          <w:p w14:paraId="54CA7F03" w14:textId="77777777" w:rsidR="00AB2B30" w:rsidRPr="009B053A" w:rsidRDefault="00AB2B30">
            <w:pPr>
              <w:pStyle w:val="TAL"/>
            </w:pPr>
          </w:p>
        </w:tc>
        <w:tc>
          <w:tcPr>
            <w:tcW w:w="1700" w:type="dxa"/>
          </w:tcPr>
          <w:p w14:paraId="77778A60" w14:textId="77777777" w:rsidR="00AB2B30" w:rsidRPr="009B053A" w:rsidRDefault="00AB2B30">
            <w:pPr>
              <w:pStyle w:val="TAL"/>
            </w:pPr>
          </w:p>
        </w:tc>
        <w:tc>
          <w:tcPr>
            <w:tcW w:w="1245" w:type="dxa"/>
          </w:tcPr>
          <w:p w14:paraId="4004817B" w14:textId="77777777" w:rsidR="00AB2B30" w:rsidRPr="009B053A" w:rsidRDefault="00AB2B30">
            <w:pPr>
              <w:pStyle w:val="TAL"/>
            </w:pPr>
          </w:p>
        </w:tc>
      </w:tr>
    </w:tbl>
    <w:p w14:paraId="705BD2B1" w14:textId="77777777" w:rsidR="00AB2B30" w:rsidRPr="009B053A" w:rsidRDefault="00AB2B30"/>
    <w:p w14:paraId="0DAED527" w14:textId="77777777" w:rsidR="00AB2B30" w:rsidRPr="009B053A" w:rsidRDefault="006A7121">
      <w:pPr>
        <w:pStyle w:val="TH"/>
      </w:pPr>
      <w:r w:rsidRPr="009B053A">
        <w:lastRenderedPageBreak/>
        <w:t xml:space="preserve">Table 4.7-7: </w:t>
      </w:r>
      <w:r w:rsidRPr="009B053A">
        <w:rPr>
          <w:i/>
        </w:rPr>
        <w:t>MAC-MainConfig-RBC</w:t>
      </w:r>
      <w:r w:rsidRPr="009B053A">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9"/>
        <w:gridCol w:w="4526"/>
        <w:gridCol w:w="2267"/>
        <w:gridCol w:w="1700"/>
        <w:gridCol w:w="1245"/>
      </w:tblGrid>
      <w:tr w:rsidR="00AB2B30" w:rsidRPr="009B053A" w14:paraId="6E550440" w14:textId="77777777">
        <w:trPr>
          <w:gridBefore w:val="1"/>
          <w:wBefore w:w="9" w:type="dxa"/>
          <w:jc w:val="center"/>
        </w:trPr>
        <w:tc>
          <w:tcPr>
            <w:tcW w:w="9738" w:type="dxa"/>
            <w:gridSpan w:val="4"/>
          </w:tcPr>
          <w:p w14:paraId="0733EE98" w14:textId="77777777" w:rsidR="00AB2B30" w:rsidRPr="009B053A" w:rsidRDefault="006A7121">
            <w:pPr>
              <w:pStyle w:val="TAL"/>
            </w:pPr>
            <w:r w:rsidRPr="009B053A">
              <w:t>Derivation Path: TS 36.508 [7] clause 4.8.2.1.5, Table 4.8.2.1.5-1 MAC-MainConfig-RBC</w:t>
            </w:r>
          </w:p>
        </w:tc>
      </w:tr>
      <w:tr w:rsidR="00AB2B30" w:rsidRPr="009B053A" w14:paraId="014C08A8" w14:textId="77777777">
        <w:tblPrEx>
          <w:tblCellMar>
            <w:right w:w="108" w:type="dxa"/>
          </w:tblCellMar>
        </w:tblPrEx>
        <w:trPr>
          <w:jc w:val="center"/>
        </w:trPr>
        <w:tc>
          <w:tcPr>
            <w:tcW w:w="4535" w:type="dxa"/>
            <w:gridSpan w:val="2"/>
            <w:shd w:val="clear" w:color="auto" w:fill="auto"/>
          </w:tcPr>
          <w:p w14:paraId="4E90EC95" w14:textId="77777777" w:rsidR="00AB2B30" w:rsidRPr="009B053A" w:rsidRDefault="006A7121">
            <w:pPr>
              <w:pStyle w:val="TAH"/>
            </w:pPr>
            <w:r w:rsidRPr="009B053A">
              <w:t>Information Element</w:t>
            </w:r>
          </w:p>
        </w:tc>
        <w:tc>
          <w:tcPr>
            <w:tcW w:w="2267" w:type="dxa"/>
            <w:shd w:val="clear" w:color="auto" w:fill="auto"/>
          </w:tcPr>
          <w:p w14:paraId="28D0E82C" w14:textId="77777777" w:rsidR="00AB2B30" w:rsidRPr="009B053A" w:rsidRDefault="006A7121">
            <w:pPr>
              <w:pStyle w:val="TAH"/>
            </w:pPr>
            <w:r w:rsidRPr="009B053A">
              <w:t>Value/remark</w:t>
            </w:r>
          </w:p>
        </w:tc>
        <w:tc>
          <w:tcPr>
            <w:tcW w:w="1700" w:type="dxa"/>
            <w:shd w:val="clear" w:color="auto" w:fill="auto"/>
          </w:tcPr>
          <w:p w14:paraId="7167A3DE" w14:textId="77777777" w:rsidR="00AB2B30" w:rsidRPr="009B053A" w:rsidRDefault="006A7121">
            <w:pPr>
              <w:pStyle w:val="TAH"/>
            </w:pPr>
            <w:r w:rsidRPr="009B053A">
              <w:t>Comment</w:t>
            </w:r>
          </w:p>
        </w:tc>
        <w:tc>
          <w:tcPr>
            <w:tcW w:w="1245" w:type="dxa"/>
            <w:shd w:val="clear" w:color="auto" w:fill="auto"/>
          </w:tcPr>
          <w:p w14:paraId="30066B38" w14:textId="77777777" w:rsidR="00AB2B30" w:rsidRPr="009B053A" w:rsidRDefault="006A7121">
            <w:pPr>
              <w:pStyle w:val="TAH"/>
            </w:pPr>
            <w:r w:rsidRPr="009B053A">
              <w:t>Condition</w:t>
            </w:r>
          </w:p>
        </w:tc>
      </w:tr>
      <w:tr w:rsidR="00AB2B30" w:rsidRPr="009B053A" w14:paraId="25D52A6D" w14:textId="77777777">
        <w:tblPrEx>
          <w:tblCellMar>
            <w:right w:w="108" w:type="dxa"/>
          </w:tblCellMar>
        </w:tblPrEx>
        <w:trPr>
          <w:jc w:val="center"/>
        </w:trPr>
        <w:tc>
          <w:tcPr>
            <w:tcW w:w="4535" w:type="dxa"/>
            <w:gridSpan w:val="2"/>
            <w:shd w:val="clear" w:color="auto" w:fill="auto"/>
          </w:tcPr>
          <w:p w14:paraId="5CF4C92E" w14:textId="77777777" w:rsidR="00AB2B30" w:rsidRPr="009B053A" w:rsidRDefault="006A7121">
            <w:pPr>
              <w:pStyle w:val="TAL"/>
              <w:rPr>
                <w:i/>
                <w:iCs/>
              </w:rPr>
            </w:pPr>
            <w:r w:rsidRPr="009B053A">
              <w:t xml:space="preserve">  </w:t>
            </w:r>
            <w:r w:rsidRPr="009B053A">
              <w:rPr>
                <w:i/>
                <w:iCs/>
              </w:rPr>
              <w:t>timeAlignmentTimerDedicated</w:t>
            </w:r>
          </w:p>
        </w:tc>
        <w:tc>
          <w:tcPr>
            <w:tcW w:w="2267" w:type="dxa"/>
            <w:shd w:val="clear" w:color="auto" w:fill="auto"/>
          </w:tcPr>
          <w:p w14:paraId="35D6D3BD" w14:textId="77777777" w:rsidR="00AB2B30" w:rsidRPr="009B053A" w:rsidRDefault="006A7121">
            <w:pPr>
              <w:pStyle w:val="TAL"/>
            </w:pPr>
            <w:r w:rsidRPr="009B053A">
              <w:t>Infinity</w:t>
            </w:r>
          </w:p>
        </w:tc>
        <w:tc>
          <w:tcPr>
            <w:tcW w:w="1700" w:type="dxa"/>
            <w:shd w:val="clear" w:color="auto" w:fill="auto"/>
          </w:tcPr>
          <w:p w14:paraId="0D85B96D" w14:textId="77777777" w:rsidR="00AB2B30" w:rsidRPr="009B053A" w:rsidRDefault="00AB2B30">
            <w:pPr>
              <w:pStyle w:val="TAL"/>
            </w:pPr>
          </w:p>
        </w:tc>
        <w:tc>
          <w:tcPr>
            <w:tcW w:w="1245" w:type="dxa"/>
            <w:shd w:val="clear" w:color="auto" w:fill="auto"/>
          </w:tcPr>
          <w:p w14:paraId="5E27542D" w14:textId="77777777" w:rsidR="00AB2B30" w:rsidRPr="009B053A" w:rsidRDefault="00AB2B30">
            <w:pPr>
              <w:pStyle w:val="TAL"/>
            </w:pPr>
          </w:p>
        </w:tc>
      </w:tr>
    </w:tbl>
    <w:p w14:paraId="7DC95689" w14:textId="77777777" w:rsidR="00AB2B30" w:rsidRPr="009B053A" w:rsidRDefault="00AB2B30"/>
    <w:p w14:paraId="3009B5CA" w14:textId="77777777" w:rsidR="00AB2B30" w:rsidRPr="009B053A" w:rsidRDefault="006A7121">
      <w:pPr>
        <w:pStyle w:val="Heading2"/>
      </w:pPr>
      <w:bookmarkStart w:id="268" w:name="_Toc68206029"/>
      <w:bookmarkStart w:id="269" w:name="_Toc75971825"/>
      <w:bookmarkStart w:id="270" w:name="_Toc85051248"/>
      <w:bookmarkStart w:id="271" w:name="_Toc90493245"/>
      <w:bookmarkStart w:id="272" w:name="_Toc90493885"/>
      <w:bookmarkStart w:id="273" w:name="_Toc100093908"/>
      <w:bookmarkStart w:id="274" w:name="_Toc106872552"/>
      <w:bookmarkStart w:id="275" w:name="_Toc133249585"/>
      <w:bookmarkStart w:id="276" w:name="_Toc27475539"/>
      <w:bookmarkStart w:id="277" w:name="_Toc29495130"/>
      <w:bookmarkStart w:id="278" w:name="_Toc36116176"/>
      <w:bookmarkStart w:id="279" w:name="_Toc36118225"/>
      <w:bookmarkStart w:id="280" w:name="_Toc36560338"/>
      <w:bookmarkStart w:id="281" w:name="_Toc43976835"/>
      <w:bookmarkStart w:id="282" w:name="_Toc52213395"/>
      <w:bookmarkStart w:id="283" w:name="_Toc60742851"/>
      <w:r w:rsidRPr="009B053A">
        <w:t>4.8</w:t>
      </w:r>
      <w:r w:rsidRPr="009B053A">
        <w:tab/>
        <w:t>E-UTRA configuration for EN-DC FR1 tests not applying the E-UTRA anchor-agnostic approach</w:t>
      </w:r>
      <w:bookmarkEnd w:id="268"/>
      <w:bookmarkEnd w:id="269"/>
      <w:bookmarkEnd w:id="270"/>
      <w:bookmarkEnd w:id="271"/>
      <w:bookmarkEnd w:id="272"/>
      <w:bookmarkEnd w:id="273"/>
      <w:bookmarkEnd w:id="274"/>
      <w:bookmarkEnd w:id="275"/>
    </w:p>
    <w:p w14:paraId="7F8FCF22" w14:textId="77777777" w:rsidR="00AB2B30" w:rsidRPr="009B053A" w:rsidRDefault="006A7121">
      <w:r w:rsidRPr="009B053A">
        <w:t>Unless otherwise stated, the following message exception defined in tables 4.8-1, 4.8-2 and 4.8-3 apply for EN-DC FR1 tests not applying the E-UTRA anchor-agnostic approach.</w:t>
      </w:r>
    </w:p>
    <w:p w14:paraId="4B0A59DD" w14:textId="77777777" w:rsidR="00AB2B30" w:rsidRPr="009B053A" w:rsidRDefault="006A7121">
      <w:pPr>
        <w:pStyle w:val="TH"/>
      </w:pPr>
      <w:r w:rsidRPr="009B053A">
        <w:t xml:space="preserve">Table 4.8-1: </w:t>
      </w:r>
      <w:r w:rsidRPr="009B053A">
        <w:rPr>
          <w:i/>
        </w:rPr>
        <w:t xml:space="preserve">CQI-ReportConfig-DEFAULT: </w:t>
      </w:r>
      <w:r w:rsidRPr="009B053A">
        <w:t>Additional</w:t>
      </w:r>
      <w:r w:rsidRPr="009B053A">
        <w:rPr>
          <w:i/>
        </w:rPr>
        <w:t xml:space="preserve"> </w:t>
      </w:r>
      <w:r w:rsidRPr="009B053A">
        <w:t>E-UTRA Anchor Configuration</w:t>
      </w:r>
    </w:p>
    <w:tbl>
      <w:tblPr>
        <w:tblW w:w="9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99" w:type="dxa"/>
        </w:tblCellMar>
        <w:tblLook w:val="0000" w:firstRow="0" w:lastRow="0" w:firstColumn="0" w:lastColumn="0" w:noHBand="0" w:noVBand="0"/>
      </w:tblPr>
      <w:tblGrid>
        <w:gridCol w:w="9"/>
        <w:gridCol w:w="4528"/>
        <w:gridCol w:w="2268"/>
        <w:gridCol w:w="1701"/>
        <w:gridCol w:w="1275"/>
        <w:gridCol w:w="9"/>
      </w:tblGrid>
      <w:tr w:rsidR="00AB2B30" w:rsidRPr="009B053A" w14:paraId="46327639" w14:textId="77777777">
        <w:trPr>
          <w:gridBefore w:val="1"/>
          <w:wBefore w:w="9" w:type="dxa"/>
          <w:jc w:val="center"/>
        </w:trPr>
        <w:tc>
          <w:tcPr>
            <w:tcW w:w="9781" w:type="dxa"/>
            <w:gridSpan w:val="5"/>
          </w:tcPr>
          <w:p w14:paraId="67265FB4" w14:textId="77777777" w:rsidR="00AB2B30" w:rsidRPr="009B053A" w:rsidRDefault="006A7121">
            <w:pPr>
              <w:pStyle w:val="TAL"/>
            </w:pPr>
            <w:r w:rsidRPr="009B053A">
              <w:t>Derivation Path: TS 36.508 [7] clause 4.6.3, Table 4.6.3-2 CQI-ReportConfig-DEFAULT</w:t>
            </w:r>
          </w:p>
        </w:tc>
      </w:tr>
      <w:tr w:rsidR="00AB2B30" w:rsidRPr="009B053A" w14:paraId="2AF4B6AD" w14:textId="77777777">
        <w:tblPrEx>
          <w:tblCellMar>
            <w:right w:w="108" w:type="dxa"/>
          </w:tblCellMar>
        </w:tblPrEx>
        <w:trPr>
          <w:gridAfter w:val="1"/>
          <w:wAfter w:w="9" w:type="dxa"/>
          <w:jc w:val="center"/>
        </w:trPr>
        <w:tc>
          <w:tcPr>
            <w:tcW w:w="4537" w:type="dxa"/>
            <w:gridSpan w:val="2"/>
          </w:tcPr>
          <w:p w14:paraId="18EE4FE3" w14:textId="77777777" w:rsidR="00AB2B30" w:rsidRPr="009B053A" w:rsidRDefault="006A7121">
            <w:pPr>
              <w:pStyle w:val="TAH"/>
            </w:pPr>
            <w:r w:rsidRPr="009B053A">
              <w:t>Information Element</w:t>
            </w:r>
          </w:p>
        </w:tc>
        <w:tc>
          <w:tcPr>
            <w:tcW w:w="2268" w:type="dxa"/>
          </w:tcPr>
          <w:p w14:paraId="097B6F84" w14:textId="77777777" w:rsidR="00AB2B30" w:rsidRPr="009B053A" w:rsidRDefault="006A7121">
            <w:pPr>
              <w:pStyle w:val="TAH"/>
            </w:pPr>
            <w:r w:rsidRPr="009B053A">
              <w:t>Value/remark</w:t>
            </w:r>
          </w:p>
        </w:tc>
        <w:tc>
          <w:tcPr>
            <w:tcW w:w="1701" w:type="dxa"/>
          </w:tcPr>
          <w:p w14:paraId="5F71C955" w14:textId="77777777" w:rsidR="00AB2B30" w:rsidRPr="009B053A" w:rsidRDefault="006A7121">
            <w:pPr>
              <w:pStyle w:val="TAH"/>
            </w:pPr>
            <w:r w:rsidRPr="009B053A">
              <w:t>Comment</w:t>
            </w:r>
          </w:p>
        </w:tc>
        <w:tc>
          <w:tcPr>
            <w:tcW w:w="1275" w:type="dxa"/>
          </w:tcPr>
          <w:p w14:paraId="2B45AC6E" w14:textId="77777777" w:rsidR="00AB2B30" w:rsidRPr="009B053A" w:rsidRDefault="006A7121">
            <w:pPr>
              <w:pStyle w:val="TAH"/>
            </w:pPr>
            <w:r w:rsidRPr="009B053A">
              <w:t>Condition</w:t>
            </w:r>
          </w:p>
        </w:tc>
      </w:tr>
      <w:tr w:rsidR="00AB2B30" w:rsidRPr="009B053A" w14:paraId="31D01FA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right w:w="108" w:type="dxa"/>
          </w:tblCellMar>
        </w:tblPrEx>
        <w:trPr>
          <w:gridAfter w:val="1"/>
          <w:wAfter w:w="9" w:type="dxa"/>
          <w:jc w:val="center"/>
        </w:trPr>
        <w:tc>
          <w:tcPr>
            <w:tcW w:w="4537" w:type="dxa"/>
            <w:gridSpan w:val="2"/>
            <w:shd w:val="clear" w:color="auto" w:fill="auto"/>
          </w:tcPr>
          <w:p w14:paraId="0910E5F7" w14:textId="77777777" w:rsidR="00AB2B30" w:rsidRPr="009B053A" w:rsidRDefault="006A7121">
            <w:pPr>
              <w:pStyle w:val="TAL"/>
            </w:pPr>
            <w:r w:rsidRPr="009B053A">
              <w:t>CQI-ReportConfig-DEFAULT ::= SEQUENCE {</w:t>
            </w:r>
          </w:p>
        </w:tc>
        <w:tc>
          <w:tcPr>
            <w:tcW w:w="2268" w:type="dxa"/>
            <w:shd w:val="clear" w:color="auto" w:fill="auto"/>
          </w:tcPr>
          <w:p w14:paraId="6852E369" w14:textId="77777777" w:rsidR="00AB2B30" w:rsidRPr="009B053A" w:rsidRDefault="00AB2B30">
            <w:pPr>
              <w:pStyle w:val="TAL"/>
            </w:pPr>
          </w:p>
        </w:tc>
        <w:tc>
          <w:tcPr>
            <w:tcW w:w="1701" w:type="dxa"/>
            <w:shd w:val="clear" w:color="auto" w:fill="auto"/>
          </w:tcPr>
          <w:p w14:paraId="4EEB1334" w14:textId="77777777" w:rsidR="00AB2B30" w:rsidRPr="009B053A" w:rsidRDefault="00AB2B30">
            <w:pPr>
              <w:pStyle w:val="TAL"/>
            </w:pPr>
          </w:p>
        </w:tc>
        <w:tc>
          <w:tcPr>
            <w:tcW w:w="1275" w:type="dxa"/>
            <w:shd w:val="clear" w:color="auto" w:fill="auto"/>
          </w:tcPr>
          <w:p w14:paraId="2B4C867C" w14:textId="77777777" w:rsidR="00AB2B30" w:rsidRPr="009B053A" w:rsidRDefault="00AB2B30">
            <w:pPr>
              <w:pStyle w:val="TAL"/>
            </w:pPr>
          </w:p>
        </w:tc>
      </w:tr>
      <w:tr w:rsidR="00AB2B30" w:rsidRPr="009B053A" w14:paraId="0C4F12B3"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185B5D5B" w14:textId="77777777" w:rsidR="00AB2B30" w:rsidRPr="009B053A" w:rsidRDefault="006A7121">
            <w:pPr>
              <w:pStyle w:val="TAL"/>
            </w:pPr>
            <w:r w:rsidRPr="009B053A">
              <w:t xml:space="preserve">  cqi-ReportModeAperiodic</w:t>
            </w:r>
          </w:p>
        </w:tc>
        <w:tc>
          <w:tcPr>
            <w:tcW w:w="2268" w:type="dxa"/>
            <w:tcBorders>
              <w:top w:val="single" w:sz="4" w:space="0" w:color="auto"/>
              <w:left w:val="single" w:sz="4" w:space="0" w:color="auto"/>
              <w:bottom w:val="single" w:sz="4" w:space="0" w:color="auto"/>
              <w:right w:val="single" w:sz="4" w:space="0" w:color="auto"/>
            </w:tcBorders>
          </w:tcPr>
          <w:p w14:paraId="04192010"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52EFBB89"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1FA59AD" w14:textId="77777777" w:rsidR="00AB2B30" w:rsidRPr="009B053A" w:rsidRDefault="00AB2B30">
            <w:pPr>
              <w:pStyle w:val="TAL"/>
            </w:pPr>
          </w:p>
        </w:tc>
      </w:tr>
      <w:tr w:rsidR="00AB2B30" w:rsidRPr="009B053A" w14:paraId="6C9E7A2B"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508D1021" w14:textId="77777777" w:rsidR="00AB2B30" w:rsidRPr="009B053A" w:rsidRDefault="006A7121">
            <w:pPr>
              <w:pStyle w:val="TAL"/>
            </w:pPr>
            <w:r w:rsidRPr="009B053A">
              <w:t xml:space="preserve">  cqi-ReportPeriodic</w:t>
            </w:r>
          </w:p>
        </w:tc>
        <w:tc>
          <w:tcPr>
            <w:tcW w:w="2268" w:type="dxa"/>
            <w:tcBorders>
              <w:top w:val="single" w:sz="4" w:space="0" w:color="auto"/>
              <w:left w:val="single" w:sz="4" w:space="0" w:color="auto"/>
              <w:bottom w:val="single" w:sz="4" w:space="0" w:color="auto"/>
              <w:right w:val="single" w:sz="4" w:space="0" w:color="auto"/>
            </w:tcBorders>
          </w:tcPr>
          <w:p w14:paraId="4EB0972E" w14:textId="77777777" w:rsidR="00AB2B30" w:rsidRPr="009B053A" w:rsidRDefault="006A7121">
            <w:pPr>
              <w:pStyle w:val="TAL"/>
            </w:pPr>
            <w:r w:rsidRPr="009B053A">
              <w:t>NOT PRESENT</w:t>
            </w:r>
          </w:p>
        </w:tc>
        <w:tc>
          <w:tcPr>
            <w:tcW w:w="1701" w:type="dxa"/>
            <w:tcBorders>
              <w:top w:val="single" w:sz="4" w:space="0" w:color="auto"/>
              <w:left w:val="single" w:sz="4" w:space="0" w:color="auto"/>
              <w:bottom w:val="single" w:sz="4" w:space="0" w:color="auto"/>
              <w:right w:val="single" w:sz="4" w:space="0" w:color="auto"/>
            </w:tcBorders>
          </w:tcPr>
          <w:p w14:paraId="67A4ADB4"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3A8C51B" w14:textId="77777777" w:rsidR="00AB2B30" w:rsidRPr="009B053A" w:rsidRDefault="00AB2B30">
            <w:pPr>
              <w:pStyle w:val="TAL"/>
            </w:pPr>
          </w:p>
        </w:tc>
      </w:tr>
      <w:tr w:rsidR="00AB2B30" w:rsidRPr="009B053A" w14:paraId="64184D90" w14:textId="77777777">
        <w:tblPrEx>
          <w:tblCellMar>
            <w:right w:w="108" w:type="dxa"/>
          </w:tblCellMar>
        </w:tblPrEx>
        <w:trPr>
          <w:gridAfter w:val="1"/>
          <w:wAfter w:w="9" w:type="dxa"/>
          <w:jc w:val="center"/>
        </w:trPr>
        <w:tc>
          <w:tcPr>
            <w:tcW w:w="4537" w:type="dxa"/>
            <w:gridSpan w:val="2"/>
            <w:tcBorders>
              <w:top w:val="single" w:sz="4" w:space="0" w:color="auto"/>
              <w:left w:val="single" w:sz="4" w:space="0" w:color="auto"/>
              <w:bottom w:val="single" w:sz="4" w:space="0" w:color="auto"/>
              <w:right w:val="single" w:sz="4" w:space="0" w:color="auto"/>
            </w:tcBorders>
          </w:tcPr>
          <w:p w14:paraId="16C1A9E7"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1E9FB426"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FCED63E"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CFDEA74" w14:textId="77777777" w:rsidR="00AB2B30" w:rsidRPr="009B053A" w:rsidRDefault="00AB2B30">
            <w:pPr>
              <w:pStyle w:val="TAL"/>
            </w:pPr>
          </w:p>
        </w:tc>
      </w:tr>
    </w:tbl>
    <w:p w14:paraId="13647D09" w14:textId="77777777" w:rsidR="00AB2B30" w:rsidRPr="009B053A" w:rsidRDefault="00AB2B30"/>
    <w:p w14:paraId="111D6F14" w14:textId="77777777" w:rsidR="00AB2B30" w:rsidRPr="009B053A" w:rsidRDefault="006A7121">
      <w:pPr>
        <w:pStyle w:val="TH"/>
      </w:pPr>
      <w:r w:rsidRPr="009B053A">
        <w:t xml:space="preserve">Table 4.8-2: </w:t>
      </w:r>
      <w:r w:rsidRPr="009B053A">
        <w:rPr>
          <w:i/>
        </w:rPr>
        <w:t xml:space="preserve">PhysicalConfigDedicated-DEFAULT: </w:t>
      </w:r>
      <w:r w:rsidRPr="009B053A">
        <w:rPr>
          <w:iCs/>
        </w:rPr>
        <w:t xml:space="preserve">Additional </w:t>
      </w:r>
      <w:r w:rsidRPr="009B053A">
        <w:t>E</w:t>
      </w:r>
      <w:r w:rsidRPr="009B053A">
        <w:rPr>
          <w:iCs/>
        </w:rPr>
        <w:t>-UTRA Anchor 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B2B30" w:rsidRPr="009B053A" w14:paraId="43EA3292" w14:textId="77777777">
        <w:trPr>
          <w:gridBefore w:val="1"/>
          <w:wBefore w:w="9" w:type="dxa"/>
        </w:trPr>
        <w:tc>
          <w:tcPr>
            <w:tcW w:w="9738" w:type="dxa"/>
            <w:gridSpan w:val="4"/>
          </w:tcPr>
          <w:p w14:paraId="313B1D92" w14:textId="77777777" w:rsidR="00AB2B30" w:rsidRPr="009B053A" w:rsidRDefault="006A7121">
            <w:pPr>
              <w:pStyle w:val="TAL"/>
            </w:pPr>
            <w:r w:rsidRPr="009B053A">
              <w:t>Derivation Path: TS 36.508 [7] clause 4.8.2, Table 4.8.2.1.6-1 PhysicalConfigDedicated-DEFAULT</w:t>
            </w:r>
          </w:p>
        </w:tc>
      </w:tr>
      <w:tr w:rsidR="00AB2B30" w:rsidRPr="009B053A" w14:paraId="36BDA8EB" w14:textId="77777777">
        <w:tblPrEx>
          <w:tblCellMar>
            <w:left w:w="108" w:type="dxa"/>
            <w:right w:w="108" w:type="dxa"/>
          </w:tblCellMar>
        </w:tblPrEx>
        <w:tc>
          <w:tcPr>
            <w:tcW w:w="4535" w:type="dxa"/>
            <w:gridSpan w:val="2"/>
          </w:tcPr>
          <w:p w14:paraId="0AA2DE4A" w14:textId="77777777" w:rsidR="00AB2B30" w:rsidRPr="009B053A" w:rsidRDefault="006A7121">
            <w:pPr>
              <w:pStyle w:val="TAH"/>
            </w:pPr>
            <w:r w:rsidRPr="009B053A">
              <w:t>Information Element</w:t>
            </w:r>
          </w:p>
        </w:tc>
        <w:tc>
          <w:tcPr>
            <w:tcW w:w="2267" w:type="dxa"/>
          </w:tcPr>
          <w:p w14:paraId="253668CB" w14:textId="77777777" w:rsidR="00AB2B30" w:rsidRPr="009B053A" w:rsidRDefault="006A7121">
            <w:pPr>
              <w:pStyle w:val="TAH"/>
            </w:pPr>
            <w:r w:rsidRPr="009B053A">
              <w:t>Value/remark</w:t>
            </w:r>
          </w:p>
        </w:tc>
        <w:tc>
          <w:tcPr>
            <w:tcW w:w="1700" w:type="dxa"/>
          </w:tcPr>
          <w:p w14:paraId="335EF828" w14:textId="77777777" w:rsidR="00AB2B30" w:rsidRPr="009B053A" w:rsidRDefault="006A7121">
            <w:pPr>
              <w:pStyle w:val="TAH"/>
            </w:pPr>
            <w:r w:rsidRPr="009B053A">
              <w:t>Comment</w:t>
            </w:r>
          </w:p>
        </w:tc>
        <w:tc>
          <w:tcPr>
            <w:tcW w:w="1245" w:type="dxa"/>
          </w:tcPr>
          <w:p w14:paraId="5D62EA26" w14:textId="77777777" w:rsidR="00AB2B30" w:rsidRPr="009B053A" w:rsidRDefault="006A7121">
            <w:pPr>
              <w:pStyle w:val="TAH"/>
            </w:pPr>
            <w:r w:rsidRPr="009B053A">
              <w:t>Condition</w:t>
            </w:r>
          </w:p>
        </w:tc>
      </w:tr>
      <w:tr w:rsidR="00AB2B30" w:rsidRPr="009B053A" w14:paraId="5B6A64B4" w14:textId="77777777">
        <w:tblPrEx>
          <w:tblCellMar>
            <w:left w:w="108" w:type="dxa"/>
            <w:right w:w="108" w:type="dxa"/>
          </w:tblCellMar>
        </w:tblPrEx>
        <w:tc>
          <w:tcPr>
            <w:tcW w:w="4535" w:type="dxa"/>
            <w:gridSpan w:val="2"/>
            <w:tcBorders>
              <w:bottom w:val="single" w:sz="4" w:space="0" w:color="000000"/>
            </w:tcBorders>
          </w:tcPr>
          <w:p w14:paraId="2506158A" w14:textId="77777777" w:rsidR="00AB2B30" w:rsidRPr="009B053A" w:rsidRDefault="006A7121">
            <w:pPr>
              <w:pStyle w:val="TAL"/>
            </w:pPr>
            <w:r w:rsidRPr="009B053A">
              <w:t>PhysicalConfigDedicated-DEFAULT ::= SEQUENCE {</w:t>
            </w:r>
          </w:p>
        </w:tc>
        <w:tc>
          <w:tcPr>
            <w:tcW w:w="2267" w:type="dxa"/>
          </w:tcPr>
          <w:p w14:paraId="757524A0" w14:textId="77777777" w:rsidR="00AB2B30" w:rsidRPr="009B053A" w:rsidRDefault="00AB2B30">
            <w:pPr>
              <w:pStyle w:val="TAL"/>
            </w:pPr>
          </w:p>
        </w:tc>
        <w:tc>
          <w:tcPr>
            <w:tcW w:w="1700" w:type="dxa"/>
          </w:tcPr>
          <w:p w14:paraId="2A0AF1A2" w14:textId="77777777" w:rsidR="00AB2B30" w:rsidRPr="009B053A" w:rsidRDefault="00AB2B30">
            <w:pPr>
              <w:pStyle w:val="TAL"/>
            </w:pPr>
          </w:p>
        </w:tc>
        <w:tc>
          <w:tcPr>
            <w:tcW w:w="1245" w:type="dxa"/>
          </w:tcPr>
          <w:p w14:paraId="00E48FB9" w14:textId="77777777" w:rsidR="00AB2B30" w:rsidRPr="009B053A" w:rsidRDefault="00AB2B30">
            <w:pPr>
              <w:pStyle w:val="TAL"/>
            </w:pPr>
          </w:p>
        </w:tc>
      </w:tr>
      <w:tr w:rsidR="00AB2B30" w:rsidRPr="009B053A" w14:paraId="006C7FC6" w14:textId="77777777">
        <w:tblPrEx>
          <w:tblCellMar>
            <w:left w:w="108" w:type="dxa"/>
            <w:right w:w="108" w:type="dxa"/>
          </w:tblCellMar>
        </w:tblPrEx>
        <w:tc>
          <w:tcPr>
            <w:tcW w:w="4535" w:type="dxa"/>
            <w:gridSpan w:val="2"/>
          </w:tcPr>
          <w:p w14:paraId="1BA62596" w14:textId="77777777" w:rsidR="00AB2B30" w:rsidRPr="009B053A" w:rsidRDefault="006A7121">
            <w:pPr>
              <w:pStyle w:val="TAL"/>
            </w:pPr>
            <w:r w:rsidRPr="009B053A">
              <w:t xml:space="preserve">  soundingRS-UL-ConfigDedicated</w:t>
            </w:r>
          </w:p>
        </w:tc>
        <w:tc>
          <w:tcPr>
            <w:tcW w:w="2267" w:type="dxa"/>
          </w:tcPr>
          <w:p w14:paraId="4FFCA26A" w14:textId="77777777" w:rsidR="00AB2B30" w:rsidRPr="009B053A" w:rsidRDefault="006A7121">
            <w:pPr>
              <w:pStyle w:val="TAL"/>
            </w:pPr>
            <w:r w:rsidRPr="009B053A">
              <w:t>Not present</w:t>
            </w:r>
          </w:p>
        </w:tc>
        <w:tc>
          <w:tcPr>
            <w:tcW w:w="1700" w:type="dxa"/>
          </w:tcPr>
          <w:p w14:paraId="29EF9BD1" w14:textId="77777777" w:rsidR="00AB2B30" w:rsidRPr="009B053A" w:rsidRDefault="00AB2B30">
            <w:pPr>
              <w:pStyle w:val="TAL"/>
            </w:pPr>
          </w:p>
        </w:tc>
        <w:tc>
          <w:tcPr>
            <w:tcW w:w="1245" w:type="dxa"/>
          </w:tcPr>
          <w:p w14:paraId="68397C90" w14:textId="77777777" w:rsidR="00AB2B30" w:rsidRPr="009B053A" w:rsidRDefault="006A7121">
            <w:pPr>
              <w:pStyle w:val="TAL"/>
            </w:pPr>
            <w:r w:rsidRPr="009B053A">
              <w:t>RBC</w:t>
            </w:r>
          </w:p>
        </w:tc>
      </w:tr>
      <w:tr w:rsidR="00AB2B30" w:rsidRPr="009B053A" w14:paraId="770A925D" w14:textId="77777777">
        <w:tblPrEx>
          <w:tblCellMar>
            <w:left w:w="108" w:type="dxa"/>
            <w:right w:w="108" w:type="dxa"/>
          </w:tblCellMar>
        </w:tblPrEx>
        <w:tc>
          <w:tcPr>
            <w:tcW w:w="4535" w:type="dxa"/>
            <w:gridSpan w:val="2"/>
          </w:tcPr>
          <w:p w14:paraId="5D6E9224" w14:textId="77777777" w:rsidR="00AB2B30" w:rsidRPr="009B053A" w:rsidRDefault="006A7121">
            <w:pPr>
              <w:pStyle w:val="TAL"/>
            </w:pPr>
            <w:r w:rsidRPr="009B053A">
              <w:t>}</w:t>
            </w:r>
          </w:p>
        </w:tc>
        <w:tc>
          <w:tcPr>
            <w:tcW w:w="2267" w:type="dxa"/>
          </w:tcPr>
          <w:p w14:paraId="75E9464B" w14:textId="77777777" w:rsidR="00AB2B30" w:rsidRPr="009B053A" w:rsidRDefault="00AB2B30">
            <w:pPr>
              <w:pStyle w:val="TAL"/>
            </w:pPr>
          </w:p>
        </w:tc>
        <w:tc>
          <w:tcPr>
            <w:tcW w:w="1700" w:type="dxa"/>
          </w:tcPr>
          <w:p w14:paraId="113AA109" w14:textId="77777777" w:rsidR="00AB2B30" w:rsidRPr="009B053A" w:rsidRDefault="00AB2B30">
            <w:pPr>
              <w:pStyle w:val="TAL"/>
            </w:pPr>
          </w:p>
        </w:tc>
        <w:tc>
          <w:tcPr>
            <w:tcW w:w="1245" w:type="dxa"/>
          </w:tcPr>
          <w:p w14:paraId="11409E6E" w14:textId="77777777" w:rsidR="00AB2B30" w:rsidRPr="009B053A" w:rsidRDefault="00AB2B30">
            <w:pPr>
              <w:pStyle w:val="TAL"/>
            </w:pPr>
          </w:p>
        </w:tc>
      </w:tr>
    </w:tbl>
    <w:p w14:paraId="6B9DE0A9" w14:textId="77777777" w:rsidR="00AB2B30" w:rsidRPr="009B053A" w:rsidRDefault="00AB2B30"/>
    <w:p w14:paraId="22C09C5F" w14:textId="77777777" w:rsidR="00AB2B30" w:rsidRPr="009B053A" w:rsidRDefault="006A7121">
      <w:pPr>
        <w:pStyle w:val="TH"/>
      </w:pPr>
      <w:r w:rsidRPr="009B053A">
        <w:t xml:space="preserve">Table 4.8-3: </w:t>
      </w:r>
      <w:r w:rsidRPr="009B053A">
        <w:rPr>
          <w:i/>
        </w:rPr>
        <w:t>MAC-MainConfig-RBC</w:t>
      </w:r>
      <w:r w:rsidRPr="009B053A">
        <w:t>: Additional E-UTRA Anchor Configuration</w:t>
      </w:r>
    </w:p>
    <w:tbl>
      <w:tblPr>
        <w:tblW w:w="974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99" w:type="dxa"/>
        </w:tblCellMar>
        <w:tblLook w:val="0000" w:firstRow="0" w:lastRow="0" w:firstColumn="0" w:lastColumn="0" w:noHBand="0" w:noVBand="0"/>
      </w:tblPr>
      <w:tblGrid>
        <w:gridCol w:w="9"/>
        <w:gridCol w:w="4526"/>
        <w:gridCol w:w="2267"/>
        <w:gridCol w:w="1700"/>
        <w:gridCol w:w="1245"/>
      </w:tblGrid>
      <w:tr w:rsidR="00AB2B30" w:rsidRPr="009B053A" w14:paraId="569F2AC4" w14:textId="77777777">
        <w:trPr>
          <w:gridBefore w:val="1"/>
          <w:wBefore w:w="9" w:type="dxa"/>
          <w:jc w:val="center"/>
        </w:trPr>
        <w:tc>
          <w:tcPr>
            <w:tcW w:w="9738" w:type="dxa"/>
            <w:gridSpan w:val="4"/>
          </w:tcPr>
          <w:p w14:paraId="523BAE6B" w14:textId="77777777" w:rsidR="00AB2B30" w:rsidRPr="009B053A" w:rsidRDefault="006A7121">
            <w:pPr>
              <w:pStyle w:val="TAL"/>
            </w:pPr>
            <w:r w:rsidRPr="009B053A">
              <w:t>Derivation Path: TS 36.508 [7] clause 4.8.2.1.5, Table 4.8.2.1.5-1 MAC-MainConfig-RBC</w:t>
            </w:r>
          </w:p>
        </w:tc>
      </w:tr>
      <w:tr w:rsidR="00AB2B30" w:rsidRPr="009B053A" w14:paraId="0EC479F4" w14:textId="77777777">
        <w:tblPrEx>
          <w:tblCellMar>
            <w:right w:w="108" w:type="dxa"/>
          </w:tblCellMar>
        </w:tblPrEx>
        <w:trPr>
          <w:jc w:val="center"/>
        </w:trPr>
        <w:tc>
          <w:tcPr>
            <w:tcW w:w="4535" w:type="dxa"/>
            <w:gridSpan w:val="2"/>
            <w:shd w:val="clear" w:color="auto" w:fill="auto"/>
          </w:tcPr>
          <w:p w14:paraId="3338909F" w14:textId="77777777" w:rsidR="00AB2B30" w:rsidRPr="009B053A" w:rsidRDefault="006A7121">
            <w:pPr>
              <w:pStyle w:val="TAH"/>
            </w:pPr>
            <w:r w:rsidRPr="009B053A">
              <w:t>Information Element</w:t>
            </w:r>
          </w:p>
        </w:tc>
        <w:tc>
          <w:tcPr>
            <w:tcW w:w="2267" w:type="dxa"/>
            <w:shd w:val="clear" w:color="auto" w:fill="auto"/>
          </w:tcPr>
          <w:p w14:paraId="1C11016D" w14:textId="77777777" w:rsidR="00AB2B30" w:rsidRPr="009B053A" w:rsidRDefault="006A7121">
            <w:pPr>
              <w:pStyle w:val="TAH"/>
            </w:pPr>
            <w:r w:rsidRPr="009B053A">
              <w:t>Value/remark</w:t>
            </w:r>
          </w:p>
        </w:tc>
        <w:tc>
          <w:tcPr>
            <w:tcW w:w="1700" w:type="dxa"/>
            <w:shd w:val="clear" w:color="auto" w:fill="auto"/>
          </w:tcPr>
          <w:p w14:paraId="53706805" w14:textId="77777777" w:rsidR="00AB2B30" w:rsidRPr="009B053A" w:rsidRDefault="006A7121">
            <w:pPr>
              <w:pStyle w:val="TAH"/>
            </w:pPr>
            <w:r w:rsidRPr="009B053A">
              <w:t>Comment</w:t>
            </w:r>
          </w:p>
        </w:tc>
        <w:tc>
          <w:tcPr>
            <w:tcW w:w="1245" w:type="dxa"/>
            <w:shd w:val="clear" w:color="auto" w:fill="auto"/>
          </w:tcPr>
          <w:p w14:paraId="1A537537" w14:textId="77777777" w:rsidR="00AB2B30" w:rsidRPr="009B053A" w:rsidRDefault="006A7121">
            <w:pPr>
              <w:pStyle w:val="TAH"/>
            </w:pPr>
            <w:r w:rsidRPr="009B053A">
              <w:t>Condition</w:t>
            </w:r>
          </w:p>
        </w:tc>
      </w:tr>
      <w:tr w:rsidR="00AB2B30" w:rsidRPr="009B053A" w14:paraId="15BFF9F8" w14:textId="77777777">
        <w:tblPrEx>
          <w:tblCellMar>
            <w:right w:w="108" w:type="dxa"/>
          </w:tblCellMar>
        </w:tblPrEx>
        <w:trPr>
          <w:jc w:val="center"/>
        </w:trPr>
        <w:tc>
          <w:tcPr>
            <w:tcW w:w="4535" w:type="dxa"/>
            <w:gridSpan w:val="2"/>
            <w:shd w:val="clear" w:color="auto" w:fill="auto"/>
          </w:tcPr>
          <w:p w14:paraId="2287373F" w14:textId="77777777" w:rsidR="00AB2B30" w:rsidRPr="009B053A" w:rsidRDefault="006A7121">
            <w:pPr>
              <w:pStyle w:val="TAL"/>
              <w:rPr>
                <w:i/>
                <w:iCs/>
              </w:rPr>
            </w:pPr>
            <w:r w:rsidRPr="009B053A">
              <w:t xml:space="preserve">  </w:t>
            </w:r>
            <w:r w:rsidRPr="009B053A">
              <w:rPr>
                <w:i/>
                <w:iCs/>
              </w:rPr>
              <w:t>timeAlignmentTimerDedicated</w:t>
            </w:r>
          </w:p>
        </w:tc>
        <w:tc>
          <w:tcPr>
            <w:tcW w:w="2267" w:type="dxa"/>
            <w:shd w:val="clear" w:color="auto" w:fill="auto"/>
          </w:tcPr>
          <w:p w14:paraId="385F28CE" w14:textId="77777777" w:rsidR="00AB2B30" w:rsidRPr="009B053A" w:rsidRDefault="006A7121">
            <w:pPr>
              <w:pStyle w:val="TAL"/>
            </w:pPr>
            <w:r w:rsidRPr="009B053A">
              <w:t>Infinity</w:t>
            </w:r>
          </w:p>
        </w:tc>
        <w:tc>
          <w:tcPr>
            <w:tcW w:w="1700" w:type="dxa"/>
            <w:shd w:val="clear" w:color="auto" w:fill="auto"/>
          </w:tcPr>
          <w:p w14:paraId="35AD342A" w14:textId="77777777" w:rsidR="00AB2B30" w:rsidRPr="009B053A" w:rsidRDefault="00AB2B30">
            <w:pPr>
              <w:pStyle w:val="TAL"/>
            </w:pPr>
          </w:p>
        </w:tc>
        <w:tc>
          <w:tcPr>
            <w:tcW w:w="1245" w:type="dxa"/>
            <w:shd w:val="clear" w:color="auto" w:fill="auto"/>
          </w:tcPr>
          <w:p w14:paraId="50B6F41E" w14:textId="77777777" w:rsidR="00AB2B30" w:rsidRPr="009B053A" w:rsidRDefault="00AB2B30">
            <w:pPr>
              <w:pStyle w:val="TAL"/>
            </w:pPr>
          </w:p>
        </w:tc>
      </w:tr>
    </w:tbl>
    <w:p w14:paraId="00E5551F" w14:textId="77777777" w:rsidR="00AB2B30" w:rsidRPr="009B053A" w:rsidRDefault="00AB2B30"/>
    <w:p w14:paraId="78FF3850" w14:textId="77777777" w:rsidR="00AB2B30" w:rsidRPr="009B053A" w:rsidRDefault="006A7121">
      <w:pPr>
        <w:pStyle w:val="Heading1"/>
      </w:pPr>
      <w:bookmarkStart w:id="284" w:name="_Toc68206030"/>
      <w:bookmarkStart w:id="285" w:name="_Toc75971826"/>
      <w:bookmarkStart w:id="286" w:name="_Toc85051249"/>
      <w:bookmarkStart w:id="287" w:name="_Toc90493246"/>
      <w:bookmarkStart w:id="288" w:name="_Toc90493886"/>
      <w:bookmarkStart w:id="289" w:name="_Toc100093909"/>
      <w:bookmarkStart w:id="290" w:name="_Toc106872553"/>
      <w:bookmarkStart w:id="291" w:name="_Toc133249586"/>
      <w:r w:rsidRPr="009B053A">
        <w:t>5</w:t>
      </w:r>
      <w:r w:rsidRPr="009B053A">
        <w:tab/>
        <w:t>Operating bands and channel arrangement</w:t>
      </w:r>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p w14:paraId="72203BCA" w14:textId="77777777" w:rsidR="00AB2B30" w:rsidRPr="009B053A" w:rsidRDefault="006A7121">
      <w:pPr>
        <w:pStyle w:val="Heading2"/>
      </w:pPr>
      <w:bookmarkStart w:id="292" w:name="_Toc27475540"/>
      <w:bookmarkStart w:id="293" w:name="_Toc29495131"/>
      <w:bookmarkStart w:id="294" w:name="_Toc36116177"/>
      <w:bookmarkStart w:id="295" w:name="_Toc36118226"/>
      <w:bookmarkStart w:id="296" w:name="_Toc36560339"/>
      <w:bookmarkStart w:id="297" w:name="_Toc43976836"/>
      <w:bookmarkStart w:id="298" w:name="_Toc52213396"/>
      <w:bookmarkStart w:id="299" w:name="_Toc60742852"/>
      <w:bookmarkStart w:id="300" w:name="_Toc68206031"/>
      <w:bookmarkStart w:id="301" w:name="_Toc75971827"/>
      <w:bookmarkStart w:id="302" w:name="_Toc85051250"/>
      <w:bookmarkStart w:id="303" w:name="_Toc90493247"/>
      <w:bookmarkStart w:id="304" w:name="_Toc90493887"/>
      <w:bookmarkStart w:id="305" w:name="_Toc100093910"/>
      <w:bookmarkStart w:id="306" w:name="_Toc106872554"/>
      <w:bookmarkStart w:id="307" w:name="_Toc133249587"/>
      <w:r w:rsidRPr="009B053A">
        <w:t>5.1</w:t>
      </w:r>
      <w:r w:rsidRPr="009B053A">
        <w:tab/>
        <w:t>General</w:t>
      </w:r>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59A29AF5" w14:textId="77777777" w:rsidR="00AB2B30" w:rsidRPr="009B053A" w:rsidRDefault="006A7121">
      <w:r w:rsidRPr="009B053A">
        <w:t>The channel arrangements presented in this clause are based on the operating bands and channel bandwidths defined in the present release of specifications.</w:t>
      </w:r>
    </w:p>
    <w:p w14:paraId="4E1F9C78" w14:textId="77777777" w:rsidR="00AB2B30" w:rsidRPr="009B053A" w:rsidRDefault="006A7121">
      <w:pPr>
        <w:pStyle w:val="NO"/>
      </w:pPr>
      <w:r w:rsidRPr="009B053A">
        <w:t>NOTE:</w:t>
      </w:r>
      <w:r w:rsidRPr="009B053A">
        <w:tab/>
        <w:t>Other operating bands and channel bandwidths may be considered in future releases.</w:t>
      </w:r>
    </w:p>
    <w:p w14:paraId="2DC27DEA" w14:textId="77777777" w:rsidR="00AB2B30" w:rsidRPr="009B053A" w:rsidRDefault="006A7121">
      <w:r w:rsidRPr="009B053A">
        <w:t>Requirements throughout the RF specifications are in many cases defined separately for different frequency ranges (FR). The frequency ranges in which NR can operate according to this version of the specifications are identified as described in Table 5.1-1.</w:t>
      </w:r>
    </w:p>
    <w:p w14:paraId="19653714" w14:textId="77777777" w:rsidR="00AB2B30" w:rsidRPr="009B053A" w:rsidRDefault="006A7121">
      <w:pPr>
        <w:pStyle w:val="TH"/>
      </w:pPr>
      <w:r w:rsidRPr="009B053A">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AB2B30" w:rsidRPr="009B053A" w14:paraId="540C18FA"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5AFEAF2A" w14:textId="77777777" w:rsidR="00AB2B30" w:rsidRPr="009B053A" w:rsidRDefault="006A7121">
            <w:pPr>
              <w:pStyle w:val="TAH"/>
            </w:pPr>
            <w:r w:rsidRPr="009B053A">
              <w:t>Frequency range designation</w:t>
            </w:r>
          </w:p>
        </w:tc>
        <w:tc>
          <w:tcPr>
            <w:tcW w:w="2977" w:type="dxa"/>
            <w:tcBorders>
              <w:top w:val="single" w:sz="4" w:space="0" w:color="auto"/>
              <w:left w:val="single" w:sz="4" w:space="0" w:color="auto"/>
              <w:bottom w:val="single" w:sz="4" w:space="0" w:color="auto"/>
              <w:right w:val="single" w:sz="4" w:space="0" w:color="auto"/>
            </w:tcBorders>
            <w:hideMark/>
          </w:tcPr>
          <w:p w14:paraId="7792C13C" w14:textId="77777777" w:rsidR="00AB2B30" w:rsidRPr="009B053A" w:rsidRDefault="006A7121">
            <w:pPr>
              <w:pStyle w:val="TAH"/>
            </w:pPr>
            <w:r w:rsidRPr="009B053A">
              <w:t xml:space="preserve">Corresponding frequency range </w:t>
            </w:r>
          </w:p>
        </w:tc>
      </w:tr>
      <w:tr w:rsidR="00AB2B30" w:rsidRPr="009B053A" w14:paraId="57754D46"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6F270429" w14:textId="77777777" w:rsidR="00AB2B30" w:rsidRPr="009B053A" w:rsidRDefault="006A7121">
            <w:pPr>
              <w:pStyle w:val="TAC"/>
            </w:pPr>
            <w:r w:rsidRPr="009B053A">
              <w:t>FR1</w:t>
            </w:r>
          </w:p>
        </w:tc>
        <w:tc>
          <w:tcPr>
            <w:tcW w:w="2977" w:type="dxa"/>
            <w:tcBorders>
              <w:top w:val="single" w:sz="4" w:space="0" w:color="auto"/>
              <w:left w:val="single" w:sz="4" w:space="0" w:color="auto"/>
              <w:bottom w:val="single" w:sz="4" w:space="0" w:color="auto"/>
              <w:right w:val="single" w:sz="4" w:space="0" w:color="auto"/>
            </w:tcBorders>
            <w:hideMark/>
          </w:tcPr>
          <w:p w14:paraId="46D794D3" w14:textId="77777777" w:rsidR="00AB2B30" w:rsidRPr="009B053A" w:rsidRDefault="006A7121">
            <w:pPr>
              <w:pStyle w:val="TAC"/>
            </w:pPr>
            <w:r w:rsidRPr="009B053A">
              <w:t>410 MHz – 7125 MHz</w:t>
            </w:r>
          </w:p>
        </w:tc>
      </w:tr>
      <w:tr w:rsidR="00AB2B30" w:rsidRPr="009B053A" w14:paraId="495A077B" w14:textId="77777777">
        <w:trPr>
          <w:jc w:val="center"/>
        </w:trPr>
        <w:tc>
          <w:tcPr>
            <w:tcW w:w="1951" w:type="dxa"/>
            <w:tcBorders>
              <w:top w:val="single" w:sz="4" w:space="0" w:color="auto"/>
              <w:left w:val="single" w:sz="4" w:space="0" w:color="auto"/>
              <w:bottom w:val="single" w:sz="4" w:space="0" w:color="auto"/>
              <w:right w:val="single" w:sz="4" w:space="0" w:color="auto"/>
            </w:tcBorders>
            <w:hideMark/>
          </w:tcPr>
          <w:p w14:paraId="4A22627A" w14:textId="77777777" w:rsidR="00AB2B30" w:rsidRPr="009B053A" w:rsidRDefault="006A7121">
            <w:pPr>
              <w:pStyle w:val="TAC"/>
            </w:pPr>
            <w:r w:rsidRPr="009B053A">
              <w:t>FR2</w:t>
            </w:r>
          </w:p>
        </w:tc>
        <w:tc>
          <w:tcPr>
            <w:tcW w:w="2977" w:type="dxa"/>
            <w:tcBorders>
              <w:top w:val="single" w:sz="4" w:space="0" w:color="auto"/>
              <w:left w:val="single" w:sz="4" w:space="0" w:color="auto"/>
              <w:bottom w:val="single" w:sz="4" w:space="0" w:color="auto"/>
              <w:right w:val="single" w:sz="4" w:space="0" w:color="auto"/>
            </w:tcBorders>
            <w:hideMark/>
          </w:tcPr>
          <w:p w14:paraId="2428B950" w14:textId="77777777" w:rsidR="00AB2B30" w:rsidRPr="009B053A" w:rsidRDefault="006A7121">
            <w:pPr>
              <w:pStyle w:val="TAC"/>
            </w:pPr>
            <w:r w:rsidRPr="009B053A">
              <w:t>24250 MHz – 52600 MHz</w:t>
            </w:r>
          </w:p>
        </w:tc>
      </w:tr>
    </w:tbl>
    <w:p w14:paraId="1DDDD639" w14:textId="77777777" w:rsidR="00AB2B30" w:rsidRPr="009B053A" w:rsidRDefault="00AB2B30"/>
    <w:p w14:paraId="627008B2" w14:textId="77777777" w:rsidR="00AB2B30" w:rsidRPr="009B053A" w:rsidRDefault="006A7121">
      <w:r w:rsidRPr="009B053A">
        <w:lastRenderedPageBreak/>
        <w:t>The present specification covers band combinations including</w:t>
      </w:r>
    </w:p>
    <w:p w14:paraId="7F0A7325" w14:textId="77777777" w:rsidR="00AB2B30" w:rsidRPr="009B053A" w:rsidRDefault="006A7121">
      <w:pPr>
        <w:pStyle w:val="B10"/>
      </w:pPr>
      <w:r w:rsidRPr="009B053A">
        <w:t>-</w:t>
      </w:r>
      <w:r w:rsidRPr="009B053A">
        <w:tab/>
        <w:t>at least one FR1 operating band and one FR2 operating band for carrier aggregation and dual connectivity operations;</w:t>
      </w:r>
    </w:p>
    <w:p w14:paraId="4EF05484" w14:textId="77777777" w:rsidR="00AB2B30" w:rsidRPr="009B053A" w:rsidRDefault="006A7121">
      <w:pPr>
        <w:pStyle w:val="B10"/>
        <w:rPr>
          <w:i/>
        </w:rPr>
      </w:pPr>
      <w:r w:rsidRPr="009B053A">
        <w:t>-</w:t>
      </w:r>
      <w:r w:rsidRPr="009B053A">
        <w:tab/>
        <w:t>at least one E-UTRA operating band for dual connectivity operations.</w:t>
      </w:r>
    </w:p>
    <w:p w14:paraId="74E73261" w14:textId="77777777" w:rsidR="00AB2B30" w:rsidRPr="009B053A" w:rsidRDefault="006A7121">
      <w:pPr>
        <w:pStyle w:val="Heading2"/>
      </w:pPr>
      <w:bookmarkStart w:id="308" w:name="_Toc27475541"/>
      <w:bookmarkStart w:id="309" w:name="_Toc29495132"/>
      <w:bookmarkStart w:id="310" w:name="_Toc36116178"/>
      <w:bookmarkStart w:id="311" w:name="_Toc36118227"/>
      <w:bookmarkStart w:id="312" w:name="_Toc36560340"/>
      <w:bookmarkStart w:id="313" w:name="_Toc43976837"/>
      <w:bookmarkStart w:id="314" w:name="_Toc52213397"/>
      <w:bookmarkStart w:id="315" w:name="_Toc60742853"/>
      <w:bookmarkStart w:id="316" w:name="_Toc68206032"/>
      <w:bookmarkStart w:id="317" w:name="_Toc75971828"/>
      <w:bookmarkStart w:id="318" w:name="_Toc85051251"/>
      <w:bookmarkStart w:id="319" w:name="_Toc90493248"/>
      <w:bookmarkStart w:id="320" w:name="_Toc90493888"/>
      <w:bookmarkStart w:id="321" w:name="_Toc100093911"/>
      <w:bookmarkStart w:id="322" w:name="_Toc106872555"/>
      <w:bookmarkStart w:id="323" w:name="_Toc133249588"/>
      <w:r w:rsidRPr="009B053A">
        <w:t>5.2</w:t>
      </w:r>
      <w:r w:rsidRPr="009B053A">
        <w:tab/>
        <w:t>Operating bands</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648498B0" w14:textId="77777777" w:rsidR="00AB2B30" w:rsidRPr="009B053A" w:rsidRDefault="006A7121">
      <w:r w:rsidRPr="009B053A">
        <w:t>NR is designed to operate in FR1 operating bands defined in TS 38.101-1 [2] and FR2 operating bands defined in TS 38.101-2 [3]. E-UTRA is designed to operate in operating bands defined in TS 36.101 [4].</w:t>
      </w:r>
    </w:p>
    <w:p w14:paraId="4DE2960B" w14:textId="77777777" w:rsidR="00AB2B30" w:rsidRPr="009B053A" w:rsidRDefault="006A7121">
      <w:pPr>
        <w:pStyle w:val="Heading2"/>
      </w:pPr>
      <w:bookmarkStart w:id="324" w:name="_Toc27475542"/>
      <w:bookmarkStart w:id="325" w:name="_Toc29495133"/>
      <w:bookmarkStart w:id="326" w:name="_Toc36116179"/>
      <w:bookmarkStart w:id="327" w:name="_Toc36118228"/>
      <w:bookmarkStart w:id="328" w:name="_Toc36560341"/>
      <w:bookmarkStart w:id="329" w:name="_Toc43976838"/>
      <w:bookmarkStart w:id="330" w:name="_Toc52213398"/>
      <w:bookmarkStart w:id="331" w:name="_Toc60742854"/>
      <w:bookmarkStart w:id="332" w:name="_Toc68206033"/>
      <w:bookmarkStart w:id="333" w:name="_Toc75971829"/>
      <w:bookmarkStart w:id="334" w:name="_Toc85051252"/>
      <w:bookmarkStart w:id="335" w:name="_Toc90493249"/>
      <w:bookmarkStart w:id="336" w:name="_Toc90493889"/>
      <w:bookmarkStart w:id="337" w:name="_Toc100093912"/>
      <w:bookmarkStart w:id="338" w:name="_Toc106872556"/>
      <w:bookmarkStart w:id="339" w:name="_Toc133249589"/>
      <w:r w:rsidRPr="009B053A">
        <w:t>5.2A</w:t>
      </w:r>
      <w:r w:rsidRPr="009B053A">
        <w:tab/>
        <w:t>Operating bands for CA</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p>
    <w:p w14:paraId="08A2F260" w14:textId="77777777" w:rsidR="00AB2B30" w:rsidRPr="009B053A" w:rsidRDefault="006A7121">
      <w:pPr>
        <w:pStyle w:val="Heading3"/>
      </w:pPr>
      <w:bookmarkStart w:id="340" w:name="_Toc27475543"/>
      <w:bookmarkStart w:id="341" w:name="_Toc29495134"/>
      <w:bookmarkStart w:id="342" w:name="_Toc36116180"/>
      <w:bookmarkStart w:id="343" w:name="_Toc36118229"/>
      <w:bookmarkStart w:id="344" w:name="_Toc36560342"/>
      <w:bookmarkStart w:id="345" w:name="_Toc43976839"/>
      <w:bookmarkStart w:id="346" w:name="_Toc52213399"/>
      <w:bookmarkStart w:id="347" w:name="_Toc60742855"/>
      <w:bookmarkStart w:id="348" w:name="_Toc68206034"/>
      <w:bookmarkStart w:id="349" w:name="_Toc75971830"/>
      <w:bookmarkStart w:id="350" w:name="_Toc85051253"/>
      <w:bookmarkStart w:id="351" w:name="_Toc90493250"/>
      <w:bookmarkStart w:id="352" w:name="_Toc90493890"/>
      <w:bookmarkStart w:id="353" w:name="_Toc100093913"/>
      <w:bookmarkStart w:id="354" w:name="_Toc106872557"/>
      <w:bookmarkStart w:id="355" w:name="_Toc133249590"/>
      <w:r w:rsidRPr="009B053A">
        <w:t>5.2A.1</w:t>
      </w:r>
      <w:r w:rsidRPr="009B053A">
        <w:tab/>
        <w:t>Inter-band CA between FR1 and FR2</w:t>
      </w:r>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p>
    <w:p w14:paraId="6E390033" w14:textId="77777777" w:rsidR="00AB2B30" w:rsidRPr="009B053A" w:rsidRDefault="006A7121">
      <w:r w:rsidRPr="009B053A">
        <w:t>NR carrier aggregation is designed to operate in the operating bands defined in Table 5.2A.1</w:t>
      </w:r>
      <w:r w:rsidRPr="009B053A">
        <w:noBreakHyphen/>
        <w:t>1. The band combinations include at least one FR1 operating band and one FR2 operating band.</w:t>
      </w:r>
    </w:p>
    <w:p w14:paraId="396FC501" w14:textId="28D9E703" w:rsidR="00AD5097" w:rsidRPr="009B053A" w:rsidRDefault="00AD5097" w:rsidP="00AD5097">
      <w:r w:rsidRPr="009B053A">
        <w:t xml:space="preserve">If the mandatory simultaneous Rx/Tx capability applies for a </w:t>
      </w:r>
      <w:r w:rsidR="004165BC" w:rsidRPr="009B053A">
        <w:t xml:space="preserve">lower order </w:t>
      </w:r>
      <w:r w:rsidRPr="009B053A">
        <w:t xml:space="preserve">band combination, </w:t>
      </w:r>
      <w:r w:rsidR="004165BC" w:rsidRPr="009B053A">
        <w:t xml:space="preserve">when the applicable lower order band combination is a band pair in a higher order band combination, </w:t>
      </w:r>
      <w:r w:rsidRPr="009B053A">
        <w:t xml:space="preserve">the mandatory simultaneous Rx/Tx capability also applies for the band </w:t>
      </w:r>
      <w:r w:rsidR="004165BC" w:rsidRPr="009B053A">
        <w:t>pair in the</w:t>
      </w:r>
      <w:r w:rsidRPr="009B053A">
        <w:t xml:space="preserve"> higher order band combination.</w:t>
      </w:r>
    </w:p>
    <w:p w14:paraId="1BC98EA1" w14:textId="77777777" w:rsidR="00AB2B30" w:rsidRPr="009B053A" w:rsidRDefault="006A7121">
      <w:pPr>
        <w:pStyle w:val="TH"/>
      </w:pPr>
      <w:r w:rsidRPr="009B053A">
        <w:t>Table 5.2A.1-1: Band combinations for inter-band NR CA between FR1 and FR2</w:t>
      </w:r>
    </w:p>
    <w:p w14:paraId="6B13DF6C" w14:textId="7B438A17" w:rsidR="00AB2B30" w:rsidRPr="009B053A" w:rsidRDefault="004165BC">
      <w:r w:rsidRPr="009B053A">
        <w:t>Editor’s note: No band combinations for inter-band NR CA between FR1 and FR2 specified due to the testability issues that combined testing of NR FR1 in conducted mode and NR FR2 in radiated mode.</w:t>
      </w:r>
    </w:p>
    <w:p w14:paraId="746F12F7" w14:textId="77777777" w:rsidR="00AB2B30" w:rsidRPr="009B053A" w:rsidRDefault="006A7121">
      <w:pPr>
        <w:pStyle w:val="Heading2"/>
      </w:pPr>
      <w:bookmarkStart w:id="356" w:name="_Toc27475544"/>
      <w:bookmarkStart w:id="357" w:name="_Toc29495135"/>
      <w:bookmarkStart w:id="358" w:name="_Toc36116181"/>
      <w:bookmarkStart w:id="359" w:name="_Toc36118230"/>
      <w:bookmarkStart w:id="360" w:name="_Toc36560343"/>
      <w:bookmarkStart w:id="361" w:name="_Toc43976840"/>
      <w:bookmarkStart w:id="362" w:name="_Toc52213400"/>
      <w:bookmarkStart w:id="363" w:name="_Toc60742856"/>
      <w:bookmarkStart w:id="364" w:name="_Toc68206035"/>
      <w:bookmarkStart w:id="365" w:name="_Toc75971831"/>
      <w:bookmarkStart w:id="366" w:name="_Toc85051254"/>
      <w:bookmarkStart w:id="367" w:name="_Toc90493251"/>
      <w:bookmarkStart w:id="368" w:name="_Toc90493891"/>
      <w:bookmarkStart w:id="369" w:name="_Toc100093914"/>
      <w:bookmarkStart w:id="370" w:name="_Toc106872558"/>
      <w:bookmarkStart w:id="371" w:name="_Toc133249591"/>
      <w:r w:rsidRPr="009B053A">
        <w:t>5.2B</w:t>
      </w:r>
      <w:r w:rsidRPr="009B053A">
        <w:tab/>
        <w:t>Operating bands for DC</w:t>
      </w:r>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p>
    <w:p w14:paraId="64377AC0" w14:textId="77777777" w:rsidR="00AB2B30" w:rsidRPr="009B053A" w:rsidRDefault="006A7121">
      <w:pPr>
        <w:pStyle w:val="Heading3"/>
      </w:pPr>
      <w:bookmarkStart w:id="372" w:name="_Toc27475545"/>
      <w:bookmarkStart w:id="373" w:name="_Toc29495136"/>
      <w:bookmarkStart w:id="374" w:name="_Toc36116182"/>
      <w:bookmarkStart w:id="375" w:name="_Toc36118231"/>
      <w:bookmarkStart w:id="376" w:name="_Toc36560344"/>
      <w:bookmarkStart w:id="377" w:name="_Toc43976841"/>
      <w:bookmarkStart w:id="378" w:name="_Toc52213401"/>
      <w:bookmarkStart w:id="379" w:name="_Toc60742857"/>
      <w:bookmarkStart w:id="380" w:name="_Toc68206036"/>
      <w:bookmarkStart w:id="381" w:name="_Toc75971832"/>
      <w:bookmarkStart w:id="382" w:name="_Toc85051255"/>
      <w:bookmarkStart w:id="383" w:name="_Toc90493252"/>
      <w:bookmarkStart w:id="384" w:name="_Toc90493892"/>
      <w:bookmarkStart w:id="385" w:name="_Toc100093915"/>
      <w:bookmarkStart w:id="386" w:name="_Toc106872559"/>
      <w:bookmarkStart w:id="387" w:name="_Toc133249592"/>
      <w:r w:rsidRPr="009B053A">
        <w:t>5.2B.1</w:t>
      </w:r>
      <w:r w:rsidRPr="009B053A">
        <w:tab/>
        <w:t>General</w:t>
      </w:r>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p>
    <w:p w14:paraId="3F6CFCAE" w14:textId="77777777" w:rsidR="00AB2B30" w:rsidRPr="009B053A" w:rsidRDefault="006A7121">
      <w:r w:rsidRPr="009B053A">
        <w:t>The operating bands are specified in clause 5.5B for operation with EN-DC, NGEN-DC, NE-DC or NR-DC configured.</w:t>
      </w:r>
    </w:p>
    <w:p w14:paraId="53266C63" w14:textId="77777777" w:rsidR="00AB2B30" w:rsidRPr="009B053A" w:rsidRDefault="006A7121">
      <w:pPr>
        <w:pStyle w:val="Heading3"/>
      </w:pPr>
      <w:bookmarkStart w:id="388" w:name="_Toc27475546"/>
      <w:bookmarkStart w:id="389" w:name="_Toc29495137"/>
      <w:bookmarkStart w:id="390" w:name="_Toc36116183"/>
      <w:bookmarkStart w:id="391" w:name="_Toc36118232"/>
      <w:bookmarkStart w:id="392" w:name="_Toc36560345"/>
      <w:bookmarkStart w:id="393" w:name="_Toc43976842"/>
      <w:bookmarkStart w:id="394" w:name="_Toc52213402"/>
      <w:bookmarkStart w:id="395" w:name="_Toc60742858"/>
      <w:bookmarkStart w:id="396" w:name="_Toc68206037"/>
      <w:bookmarkStart w:id="397" w:name="_Toc75971833"/>
      <w:bookmarkStart w:id="398" w:name="_Toc85051256"/>
      <w:bookmarkStart w:id="399" w:name="_Toc90493253"/>
      <w:bookmarkStart w:id="400" w:name="_Toc90493893"/>
      <w:bookmarkStart w:id="401" w:name="_Toc100093916"/>
      <w:bookmarkStart w:id="402" w:name="_Toc106872560"/>
      <w:bookmarkStart w:id="403" w:name="_Toc133249593"/>
      <w:bookmarkStart w:id="404" w:name="_Hlk523874996"/>
      <w:r w:rsidRPr="009B053A">
        <w:t>5.2B.2 to 5.2B.7</w:t>
      </w:r>
      <w:r w:rsidRPr="009B053A">
        <w:tab/>
        <w:t>Void</w:t>
      </w:r>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p>
    <w:p w14:paraId="0418EF41" w14:textId="77777777" w:rsidR="00AB2B30" w:rsidRPr="009B053A" w:rsidRDefault="006A7121">
      <w:pPr>
        <w:pStyle w:val="Heading2"/>
      </w:pPr>
      <w:bookmarkStart w:id="405" w:name="_Toc45890486"/>
      <w:bookmarkStart w:id="406" w:name="_Toc45891710"/>
      <w:bookmarkStart w:id="407" w:name="_Toc45892120"/>
      <w:bookmarkStart w:id="408" w:name="_Toc45892530"/>
      <w:bookmarkStart w:id="409" w:name="_Toc52213403"/>
      <w:bookmarkStart w:id="410" w:name="_Toc60742859"/>
      <w:bookmarkStart w:id="411" w:name="_Toc68206038"/>
      <w:bookmarkStart w:id="412" w:name="_Toc75971834"/>
      <w:bookmarkStart w:id="413" w:name="_Toc85051257"/>
      <w:bookmarkStart w:id="414" w:name="_Toc90493254"/>
      <w:bookmarkStart w:id="415" w:name="_Toc90493894"/>
      <w:bookmarkStart w:id="416" w:name="_Toc100093917"/>
      <w:bookmarkStart w:id="417" w:name="_Toc106872561"/>
      <w:bookmarkStart w:id="418" w:name="_Toc133249594"/>
      <w:bookmarkStart w:id="419" w:name="_Toc27475547"/>
      <w:bookmarkStart w:id="420" w:name="_Toc29495138"/>
      <w:bookmarkStart w:id="421" w:name="_Toc36116184"/>
      <w:bookmarkStart w:id="422" w:name="_Toc36118233"/>
      <w:bookmarkStart w:id="423" w:name="_Toc36560346"/>
      <w:bookmarkStart w:id="424" w:name="_Toc43976843"/>
      <w:bookmarkEnd w:id="404"/>
      <w:r w:rsidRPr="009B053A">
        <w:t>5.2E</w:t>
      </w:r>
      <w:r w:rsidRPr="009B053A">
        <w:tab/>
        <w:t>Operating bands for V2X</w:t>
      </w:r>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14:paraId="4B9F498F" w14:textId="77777777" w:rsidR="00AB2B30" w:rsidRPr="009B053A" w:rsidRDefault="006A7121">
      <w:pPr>
        <w:pStyle w:val="Heading3"/>
      </w:pPr>
      <w:bookmarkStart w:id="425" w:name="_Toc45890487"/>
      <w:bookmarkStart w:id="426" w:name="_Toc45891711"/>
      <w:bookmarkStart w:id="427" w:name="_Toc45892121"/>
      <w:bookmarkStart w:id="428" w:name="_Toc45892531"/>
      <w:bookmarkStart w:id="429" w:name="_Toc52213404"/>
      <w:bookmarkStart w:id="430" w:name="_Toc60742860"/>
      <w:bookmarkStart w:id="431" w:name="_Toc68206039"/>
      <w:bookmarkStart w:id="432" w:name="_Toc75971835"/>
      <w:bookmarkStart w:id="433" w:name="_Toc85051258"/>
      <w:bookmarkStart w:id="434" w:name="_Toc90493255"/>
      <w:bookmarkStart w:id="435" w:name="_Toc90493895"/>
      <w:bookmarkStart w:id="436" w:name="_Toc100093918"/>
      <w:bookmarkStart w:id="437" w:name="_Toc106872562"/>
      <w:bookmarkStart w:id="438" w:name="_Toc133249595"/>
      <w:r w:rsidRPr="009B053A">
        <w:t>5.2E.1</w:t>
      </w:r>
      <w:r w:rsidRPr="009B053A">
        <w:tab/>
        <w:t>Intra-band V2X bands</w:t>
      </w:r>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p>
    <w:p w14:paraId="38D5CE96" w14:textId="39C04CB1" w:rsidR="00AB2B30" w:rsidRPr="009B053A" w:rsidRDefault="006A7121">
      <w:r w:rsidRPr="009B053A">
        <w:t xml:space="preserve">NR V2X operation is designed to operate with E-UTRA sidelink </w:t>
      </w:r>
      <w:r w:rsidR="00E23ACB" w:rsidRPr="009B053A">
        <w:t xml:space="preserve">in TDM mode </w:t>
      </w:r>
      <w:r w:rsidRPr="009B053A">
        <w:t xml:space="preserve">on the operating bands combinations listed in Table 5.2E.1-1. </w:t>
      </w:r>
    </w:p>
    <w:p w14:paraId="7D632FF3" w14:textId="77777777" w:rsidR="00AB2B30" w:rsidRPr="009B053A" w:rsidRDefault="006A7121">
      <w:pPr>
        <w:pStyle w:val="TH"/>
      </w:pPr>
      <w:r w:rsidRPr="009B053A">
        <w:t>Table 5.2E.1-1: Intra-band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9B053A" w14:paraId="30D793A9"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613366DA" w14:textId="214B00F0" w:rsidR="00AB2B30" w:rsidRPr="009B053A" w:rsidRDefault="00E23ACB">
            <w:pPr>
              <w:pStyle w:val="TAH"/>
            </w:pPr>
            <w:r w:rsidRPr="009B053A">
              <w:t>E-UTRA V2X-NR V2X Band combination</w:t>
            </w:r>
          </w:p>
        </w:tc>
        <w:tc>
          <w:tcPr>
            <w:tcW w:w="2578" w:type="dxa"/>
            <w:tcBorders>
              <w:top w:val="single" w:sz="4" w:space="0" w:color="auto"/>
              <w:left w:val="single" w:sz="4" w:space="0" w:color="auto"/>
              <w:bottom w:val="single" w:sz="4" w:space="0" w:color="auto"/>
              <w:right w:val="single" w:sz="4" w:space="0" w:color="auto"/>
            </w:tcBorders>
          </w:tcPr>
          <w:p w14:paraId="0BFD907E" w14:textId="77777777" w:rsidR="00AB2B30" w:rsidRPr="009B053A" w:rsidRDefault="006A7121">
            <w:pPr>
              <w:pStyle w:val="TAH"/>
              <w:rPr>
                <w:rFonts w:eastAsia="Malgun Gothic"/>
              </w:rPr>
            </w:pPr>
            <w:r w:rsidRPr="009B053A">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199CD657" w14:textId="77777777" w:rsidR="00AB2B30" w:rsidRPr="009B053A" w:rsidRDefault="006A7121">
            <w:pPr>
              <w:pStyle w:val="TAH"/>
            </w:pPr>
            <w:r w:rsidRPr="009B053A">
              <w:t>Interface</w:t>
            </w:r>
          </w:p>
        </w:tc>
      </w:tr>
      <w:tr w:rsidR="00AB2B30" w:rsidRPr="009B053A" w14:paraId="15F92EE0"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9487BE1" w14:textId="77777777" w:rsidR="00AB2B30" w:rsidRPr="009B053A" w:rsidRDefault="006A7121">
            <w:pPr>
              <w:pStyle w:val="TAC"/>
            </w:pPr>
            <w:r w:rsidRPr="009B053A">
              <w:t>V2X_47_n47</w:t>
            </w:r>
            <w:r w:rsidRPr="009B053A">
              <w:rPr>
                <w:vertAlign w:val="superscript"/>
              </w:rPr>
              <w:t>1</w:t>
            </w:r>
          </w:p>
        </w:tc>
        <w:tc>
          <w:tcPr>
            <w:tcW w:w="2578" w:type="dxa"/>
            <w:tcBorders>
              <w:top w:val="single" w:sz="4" w:space="0" w:color="auto"/>
              <w:left w:val="single" w:sz="4" w:space="0" w:color="auto"/>
              <w:bottom w:val="single" w:sz="4" w:space="0" w:color="auto"/>
              <w:right w:val="single" w:sz="4" w:space="0" w:color="auto"/>
            </w:tcBorders>
          </w:tcPr>
          <w:p w14:paraId="4CC55D80" w14:textId="77777777" w:rsidR="00AB2B30" w:rsidRPr="009B053A" w:rsidRDefault="006A7121">
            <w:pPr>
              <w:pStyle w:val="TAC"/>
              <w:rPr>
                <w:rFonts w:eastAsia="Malgun Gothic"/>
              </w:rPr>
            </w:pPr>
            <w:r w:rsidRPr="009B053A">
              <w:rPr>
                <w:rFonts w:eastAsia="Malgun Gothic"/>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AA0CD84" w14:textId="77777777" w:rsidR="00AB2B30" w:rsidRPr="009B053A" w:rsidRDefault="006A7121">
            <w:pPr>
              <w:pStyle w:val="TAC"/>
            </w:pPr>
            <w:r w:rsidRPr="009B053A">
              <w:t>PC5</w:t>
            </w:r>
          </w:p>
        </w:tc>
      </w:tr>
      <w:tr w:rsidR="00AB2B30" w:rsidRPr="009B053A" w14:paraId="01BC5253"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13880CC3" w14:textId="77777777" w:rsidR="00AB2B30" w:rsidRPr="009B053A" w:rsidRDefault="00AB2B30">
            <w:pPr>
              <w:pStyle w:val="TAC"/>
            </w:pPr>
          </w:p>
        </w:tc>
        <w:tc>
          <w:tcPr>
            <w:tcW w:w="2578" w:type="dxa"/>
            <w:tcBorders>
              <w:top w:val="single" w:sz="4" w:space="0" w:color="auto"/>
              <w:left w:val="single" w:sz="4" w:space="0" w:color="auto"/>
              <w:bottom w:val="single" w:sz="4" w:space="0" w:color="auto"/>
              <w:right w:val="single" w:sz="4" w:space="0" w:color="auto"/>
            </w:tcBorders>
          </w:tcPr>
          <w:p w14:paraId="655E4FF5" w14:textId="77777777" w:rsidR="00AB2B30" w:rsidRPr="009B053A" w:rsidRDefault="006A7121">
            <w:pPr>
              <w:pStyle w:val="TAC"/>
              <w:rPr>
                <w:rFonts w:eastAsia="Malgun Gothic"/>
              </w:rPr>
            </w:pPr>
            <w:r w:rsidRPr="009B053A">
              <w:rPr>
                <w:rFonts w:eastAsia="Malgun Gothic"/>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6E2E4FE7" w14:textId="77777777" w:rsidR="00AB2B30" w:rsidRPr="009B053A" w:rsidRDefault="006A7121">
            <w:pPr>
              <w:pStyle w:val="TAC"/>
              <w:rPr>
                <w:rFonts w:eastAsia="Malgun Gothic"/>
              </w:rPr>
            </w:pPr>
            <w:r w:rsidRPr="009B053A">
              <w:rPr>
                <w:rFonts w:eastAsia="Malgun Gothic"/>
              </w:rPr>
              <w:t>PC5</w:t>
            </w:r>
          </w:p>
        </w:tc>
      </w:tr>
      <w:tr w:rsidR="00AB2B30" w:rsidRPr="009B053A" w14:paraId="401E9F56"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30AEE1F1" w14:textId="77777777" w:rsidR="00AB2B30" w:rsidRPr="009B053A" w:rsidRDefault="006A7121">
            <w:pPr>
              <w:pStyle w:val="TAN"/>
            </w:pPr>
            <w:r w:rsidRPr="009B053A">
              <w:t>NOTE 1:</w:t>
            </w:r>
            <w:r w:rsidRPr="009B053A">
              <w:tab/>
              <w:t>Only single switched SL is supported.</w:t>
            </w:r>
          </w:p>
        </w:tc>
      </w:tr>
    </w:tbl>
    <w:p w14:paraId="71D38D57" w14:textId="77777777" w:rsidR="00AB2B30" w:rsidRPr="009B053A" w:rsidRDefault="00AB2B30"/>
    <w:p w14:paraId="5BE24069" w14:textId="77777777" w:rsidR="00AB2B30" w:rsidRPr="009B053A" w:rsidRDefault="006A7121">
      <w:pPr>
        <w:pStyle w:val="Heading3"/>
      </w:pPr>
      <w:bookmarkStart w:id="439" w:name="_Toc45890488"/>
      <w:bookmarkStart w:id="440" w:name="_Toc45891712"/>
      <w:bookmarkStart w:id="441" w:name="_Toc45892122"/>
      <w:bookmarkStart w:id="442" w:name="_Toc45892532"/>
      <w:bookmarkStart w:id="443" w:name="_Toc52213405"/>
      <w:bookmarkStart w:id="444" w:name="_Toc60742861"/>
      <w:bookmarkStart w:id="445" w:name="_Toc68206040"/>
      <w:bookmarkStart w:id="446" w:name="_Toc75971836"/>
      <w:bookmarkStart w:id="447" w:name="_Toc85051259"/>
      <w:bookmarkStart w:id="448" w:name="_Toc90493256"/>
      <w:bookmarkStart w:id="449" w:name="_Toc90493896"/>
      <w:bookmarkStart w:id="450" w:name="_Toc100093919"/>
      <w:bookmarkStart w:id="451" w:name="_Toc106872563"/>
      <w:bookmarkStart w:id="452" w:name="_Toc133249596"/>
      <w:r w:rsidRPr="009B053A">
        <w:t>5.2E.2</w:t>
      </w:r>
      <w:r w:rsidRPr="009B053A">
        <w:tab/>
        <w:t>Inter-band V2X bands</w:t>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p>
    <w:p w14:paraId="11CDD516" w14:textId="77777777" w:rsidR="00AB2B30" w:rsidRPr="009B053A" w:rsidRDefault="006A7121">
      <w:r w:rsidRPr="009B053A">
        <w:t>NR V2X operation is designed to operate concurrent with E-UTRA uplink/downlink on the operating bands combinations listed in Table 5.2E.2-1.</w:t>
      </w:r>
    </w:p>
    <w:p w14:paraId="207477C6" w14:textId="77777777" w:rsidR="00AB2B30" w:rsidRPr="009B053A" w:rsidRDefault="006A7121">
      <w:pPr>
        <w:pStyle w:val="TH"/>
      </w:pPr>
      <w:r w:rsidRPr="009B053A">
        <w:lastRenderedPageBreak/>
        <w:t>Table 5.2E.2-1: Inter-band con-current V2X operating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6"/>
        <w:gridCol w:w="2578"/>
        <w:gridCol w:w="2578"/>
      </w:tblGrid>
      <w:tr w:rsidR="00AB2B30" w:rsidRPr="009B053A" w14:paraId="0A8CFC6E" w14:textId="77777777">
        <w:trPr>
          <w:trHeight w:val="20"/>
          <w:jc w:val="center"/>
        </w:trPr>
        <w:tc>
          <w:tcPr>
            <w:tcW w:w="3456" w:type="dxa"/>
            <w:tcBorders>
              <w:top w:val="single" w:sz="4" w:space="0" w:color="auto"/>
              <w:left w:val="single" w:sz="4" w:space="0" w:color="auto"/>
              <w:bottom w:val="single" w:sz="4" w:space="0" w:color="auto"/>
              <w:right w:val="single" w:sz="4" w:space="0" w:color="auto"/>
            </w:tcBorders>
            <w:vAlign w:val="center"/>
            <w:hideMark/>
          </w:tcPr>
          <w:p w14:paraId="2F23A50C" w14:textId="77777777" w:rsidR="00AB2B30" w:rsidRPr="009B053A" w:rsidRDefault="006A7121">
            <w:pPr>
              <w:pStyle w:val="TAH"/>
            </w:pPr>
            <w:bookmarkStart w:id="453" w:name="OLE_LINK11"/>
            <w:r w:rsidRPr="009B053A">
              <w:t>E-UTRA-NR V2X Band Combination</w:t>
            </w:r>
          </w:p>
        </w:tc>
        <w:tc>
          <w:tcPr>
            <w:tcW w:w="2578" w:type="dxa"/>
            <w:tcBorders>
              <w:top w:val="single" w:sz="4" w:space="0" w:color="auto"/>
              <w:left w:val="single" w:sz="4" w:space="0" w:color="auto"/>
              <w:bottom w:val="single" w:sz="4" w:space="0" w:color="auto"/>
              <w:right w:val="single" w:sz="4" w:space="0" w:color="auto"/>
            </w:tcBorders>
            <w:vAlign w:val="center"/>
          </w:tcPr>
          <w:p w14:paraId="057F8718" w14:textId="77777777" w:rsidR="00AB2B30" w:rsidRPr="009B053A" w:rsidRDefault="006A7121">
            <w:pPr>
              <w:pStyle w:val="TAH"/>
              <w:rPr>
                <w:rFonts w:eastAsia="Malgun Gothic"/>
              </w:rPr>
            </w:pPr>
            <w:r w:rsidRPr="009B053A">
              <w:rPr>
                <w:rFonts w:eastAsia="Malgun Gothic"/>
              </w:rPr>
              <w:t>E-UTRA or NR Band</w:t>
            </w:r>
          </w:p>
        </w:tc>
        <w:tc>
          <w:tcPr>
            <w:tcW w:w="2578" w:type="dxa"/>
            <w:tcBorders>
              <w:top w:val="single" w:sz="4" w:space="0" w:color="auto"/>
              <w:left w:val="single" w:sz="4" w:space="0" w:color="auto"/>
              <w:bottom w:val="single" w:sz="4" w:space="0" w:color="auto"/>
              <w:right w:val="single" w:sz="4" w:space="0" w:color="auto"/>
            </w:tcBorders>
            <w:vAlign w:val="center"/>
            <w:hideMark/>
          </w:tcPr>
          <w:p w14:paraId="086E4D02" w14:textId="77777777" w:rsidR="00AB2B30" w:rsidRPr="009B053A" w:rsidRDefault="006A7121">
            <w:pPr>
              <w:pStyle w:val="TAH"/>
            </w:pPr>
            <w:r w:rsidRPr="009B053A">
              <w:t>Interface</w:t>
            </w:r>
          </w:p>
        </w:tc>
      </w:tr>
      <w:tr w:rsidR="00AB2B30" w:rsidRPr="009B053A" w14:paraId="3333DB05"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5DBCAC00" w14:textId="77777777" w:rsidR="00AB2B30" w:rsidRPr="009B053A" w:rsidRDefault="006A7121">
            <w:pPr>
              <w:pStyle w:val="TAH"/>
              <w:rPr>
                <w:rFonts w:eastAsia="Malgun Gothic"/>
                <w:b w:val="0"/>
              </w:rPr>
            </w:pPr>
            <w:r w:rsidRPr="009B053A">
              <w:rPr>
                <w:rFonts w:eastAsia="Malgun Gothic"/>
                <w:b w:val="0"/>
              </w:rPr>
              <w:t>V2X_20_n38</w:t>
            </w:r>
          </w:p>
        </w:tc>
        <w:tc>
          <w:tcPr>
            <w:tcW w:w="2578" w:type="dxa"/>
            <w:tcBorders>
              <w:top w:val="single" w:sz="4" w:space="0" w:color="auto"/>
              <w:left w:val="single" w:sz="4" w:space="0" w:color="auto"/>
              <w:bottom w:val="single" w:sz="4" w:space="0" w:color="auto"/>
              <w:right w:val="single" w:sz="4" w:space="0" w:color="auto"/>
            </w:tcBorders>
            <w:vAlign w:val="center"/>
          </w:tcPr>
          <w:p w14:paraId="2A1F6401" w14:textId="77777777" w:rsidR="00AB2B30" w:rsidRPr="009B053A" w:rsidRDefault="006A7121">
            <w:pPr>
              <w:pStyle w:val="TAH"/>
              <w:rPr>
                <w:rFonts w:eastAsia="Malgun Gothic"/>
                <w:b w:val="0"/>
              </w:rPr>
            </w:pPr>
            <w:r w:rsidRPr="009B053A">
              <w:rPr>
                <w:rFonts w:eastAsia="Malgun Gothic"/>
                <w:b w:val="0"/>
              </w:rPr>
              <w:t>20</w:t>
            </w:r>
          </w:p>
        </w:tc>
        <w:tc>
          <w:tcPr>
            <w:tcW w:w="2578" w:type="dxa"/>
            <w:tcBorders>
              <w:top w:val="single" w:sz="4" w:space="0" w:color="auto"/>
              <w:left w:val="single" w:sz="4" w:space="0" w:color="auto"/>
              <w:bottom w:val="single" w:sz="4" w:space="0" w:color="auto"/>
              <w:right w:val="single" w:sz="4" w:space="0" w:color="auto"/>
            </w:tcBorders>
            <w:vAlign w:val="center"/>
          </w:tcPr>
          <w:p w14:paraId="114C3257" w14:textId="77777777" w:rsidR="00AB2B30" w:rsidRPr="009B053A" w:rsidRDefault="006A7121">
            <w:pPr>
              <w:pStyle w:val="TAH"/>
              <w:rPr>
                <w:rFonts w:eastAsia="Malgun Gothic"/>
                <w:b w:val="0"/>
              </w:rPr>
            </w:pPr>
            <w:r w:rsidRPr="009B053A">
              <w:rPr>
                <w:rFonts w:eastAsia="Malgun Gothic"/>
                <w:b w:val="0"/>
              </w:rPr>
              <w:t>Uu</w:t>
            </w:r>
          </w:p>
        </w:tc>
      </w:tr>
      <w:tr w:rsidR="00AB2B30" w:rsidRPr="009B053A" w14:paraId="09A5F770"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6766171F" w14:textId="77777777" w:rsidR="00AB2B30" w:rsidRPr="009B053A" w:rsidRDefault="00AB2B30">
            <w:pPr>
              <w:pStyle w:val="TAH"/>
              <w:rPr>
                <w:rFonts w:eastAsia="Malgun Gothic"/>
                <w:b w:val="0"/>
              </w:rPr>
            </w:pPr>
          </w:p>
        </w:tc>
        <w:tc>
          <w:tcPr>
            <w:tcW w:w="2578" w:type="dxa"/>
            <w:tcBorders>
              <w:top w:val="single" w:sz="4" w:space="0" w:color="auto"/>
              <w:left w:val="single" w:sz="4" w:space="0" w:color="auto"/>
              <w:bottom w:val="single" w:sz="4" w:space="0" w:color="auto"/>
              <w:right w:val="single" w:sz="4" w:space="0" w:color="auto"/>
            </w:tcBorders>
            <w:vAlign w:val="center"/>
          </w:tcPr>
          <w:p w14:paraId="5291E4F7" w14:textId="77777777" w:rsidR="00AB2B30" w:rsidRPr="009B053A" w:rsidRDefault="006A7121">
            <w:pPr>
              <w:pStyle w:val="TAH"/>
              <w:rPr>
                <w:rFonts w:eastAsia="Malgun Gothic"/>
                <w:b w:val="0"/>
              </w:rPr>
            </w:pPr>
            <w:r w:rsidRPr="009B053A">
              <w:rPr>
                <w:rFonts w:eastAsia="Malgun Gothic"/>
                <w:b w:val="0"/>
              </w:rPr>
              <w:t>n38</w:t>
            </w:r>
          </w:p>
        </w:tc>
        <w:tc>
          <w:tcPr>
            <w:tcW w:w="2578" w:type="dxa"/>
            <w:tcBorders>
              <w:top w:val="single" w:sz="4" w:space="0" w:color="auto"/>
              <w:left w:val="single" w:sz="4" w:space="0" w:color="auto"/>
              <w:bottom w:val="single" w:sz="4" w:space="0" w:color="auto"/>
              <w:right w:val="single" w:sz="4" w:space="0" w:color="auto"/>
            </w:tcBorders>
            <w:vAlign w:val="center"/>
          </w:tcPr>
          <w:p w14:paraId="4209B65D" w14:textId="77777777" w:rsidR="00AB2B30" w:rsidRPr="009B053A" w:rsidRDefault="006A7121">
            <w:pPr>
              <w:pStyle w:val="TAH"/>
              <w:rPr>
                <w:rFonts w:eastAsia="Malgun Gothic"/>
                <w:b w:val="0"/>
              </w:rPr>
            </w:pPr>
            <w:r w:rsidRPr="009B053A">
              <w:rPr>
                <w:rFonts w:eastAsia="Malgun Gothic"/>
                <w:b w:val="0"/>
              </w:rPr>
              <w:t>PC5</w:t>
            </w:r>
          </w:p>
        </w:tc>
      </w:tr>
      <w:tr w:rsidR="00AB2B30" w:rsidRPr="009B053A" w14:paraId="7B894B2D"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3F123B82" w14:textId="77777777" w:rsidR="00AB2B30" w:rsidRPr="009B053A" w:rsidRDefault="006A7121">
            <w:pPr>
              <w:pStyle w:val="TAC"/>
            </w:pPr>
            <w:r w:rsidRPr="009B053A">
              <w:t>V2X_n71_47</w:t>
            </w:r>
          </w:p>
        </w:tc>
        <w:tc>
          <w:tcPr>
            <w:tcW w:w="2578" w:type="dxa"/>
            <w:tcBorders>
              <w:top w:val="single" w:sz="4" w:space="0" w:color="auto"/>
              <w:left w:val="single" w:sz="4" w:space="0" w:color="auto"/>
              <w:bottom w:val="single" w:sz="4" w:space="0" w:color="auto"/>
              <w:right w:val="single" w:sz="4" w:space="0" w:color="auto"/>
            </w:tcBorders>
            <w:vAlign w:val="center"/>
          </w:tcPr>
          <w:p w14:paraId="3981D06E" w14:textId="77777777" w:rsidR="00AB2B30" w:rsidRPr="009B053A" w:rsidRDefault="006A7121">
            <w:pPr>
              <w:pStyle w:val="TAH"/>
              <w:rPr>
                <w:rFonts w:eastAsia="Malgun Gothic"/>
                <w:b w:val="0"/>
              </w:rPr>
            </w:pPr>
            <w:r w:rsidRPr="009B053A">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4425DC82" w14:textId="77777777" w:rsidR="00AB2B30" w:rsidRPr="009B053A" w:rsidRDefault="006A7121">
            <w:pPr>
              <w:pStyle w:val="TAH"/>
              <w:rPr>
                <w:rFonts w:eastAsia="Malgun Gothic"/>
                <w:b w:val="0"/>
              </w:rPr>
            </w:pPr>
            <w:r w:rsidRPr="009B053A">
              <w:rPr>
                <w:rFonts w:eastAsia="Malgun Gothic"/>
                <w:b w:val="0"/>
              </w:rPr>
              <w:t>PC5</w:t>
            </w:r>
          </w:p>
        </w:tc>
      </w:tr>
      <w:tr w:rsidR="00AB2B30" w:rsidRPr="009B053A" w14:paraId="64484148" w14:textId="77777777">
        <w:trPr>
          <w:trHeight w:val="20"/>
          <w:jc w:val="center"/>
        </w:trPr>
        <w:tc>
          <w:tcPr>
            <w:tcW w:w="3456" w:type="dxa"/>
            <w:vMerge/>
            <w:tcBorders>
              <w:left w:val="single" w:sz="4" w:space="0" w:color="auto"/>
              <w:right w:val="single" w:sz="4" w:space="0" w:color="auto"/>
            </w:tcBorders>
            <w:vAlign w:val="center"/>
          </w:tcPr>
          <w:p w14:paraId="5D160963" w14:textId="77777777" w:rsidR="00AB2B30" w:rsidRPr="009B053A"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3173078A" w14:textId="77777777" w:rsidR="00AB2B30" w:rsidRPr="009B053A" w:rsidRDefault="006A7121">
            <w:pPr>
              <w:pStyle w:val="TAH"/>
              <w:rPr>
                <w:rFonts w:eastAsia="Malgun Gothic"/>
                <w:b w:val="0"/>
              </w:rPr>
            </w:pPr>
            <w:r w:rsidRPr="009B053A">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24F4F42E" w14:textId="77777777" w:rsidR="00AB2B30" w:rsidRPr="009B053A" w:rsidRDefault="006A7121">
            <w:pPr>
              <w:pStyle w:val="TAH"/>
              <w:rPr>
                <w:rFonts w:eastAsia="Malgun Gothic"/>
                <w:b w:val="0"/>
              </w:rPr>
            </w:pPr>
            <w:r w:rsidRPr="009B053A">
              <w:rPr>
                <w:rFonts w:eastAsia="Malgun Gothic"/>
                <w:b w:val="0"/>
              </w:rPr>
              <w:t>Uu</w:t>
            </w:r>
          </w:p>
        </w:tc>
      </w:tr>
      <w:tr w:rsidR="00AB2B30" w:rsidRPr="009B053A" w14:paraId="703DF6F9" w14:textId="77777777">
        <w:trPr>
          <w:trHeight w:val="20"/>
          <w:jc w:val="center"/>
        </w:trPr>
        <w:tc>
          <w:tcPr>
            <w:tcW w:w="3456" w:type="dxa"/>
            <w:vMerge w:val="restart"/>
            <w:tcBorders>
              <w:top w:val="single" w:sz="4" w:space="0" w:color="auto"/>
              <w:left w:val="single" w:sz="4" w:space="0" w:color="auto"/>
              <w:right w:val="single" w:sz="4" w:space="0" w:color="auto"/>
            </w:tcBorders>
            <w:vAlign w:val="center"/>
          </w:tcPr>
          <w:p w14:paraId="42FD4651" w14:textId="77777777" w:rsidR="00AB2B30" w:rsidRPr="009B053A" w:rsidRDefault="006A7121">
            <w:pPr>
              <w:pStyle w:val="TAC"/>
            </w:pPr>
            <w:r w:rsidRPr="009B053A">
              <w:t>V2X_n71_(n) 47</w:t>
            </w:r>
            <w:r w:rsidRPr="009B053A">
              <w:rPr>
                <w:vertAlign w:val="superscript"/>
              </w:rPr>
              <w:t>1</w:t>
            </w:r>
          </w:p>
        </w:tc>
        <w:tc>
          <w:tcPr>
            <w:tcW w:w="2578" w:type="dxa"/>
            <w:tcBorders>
              <w:top w:val="single" w:sz="4" w:space="0" w:color="auto"/>
              <w:left w:val="single" w:sz="4" w:space="0" w:color="auto"/>
              <w:bottom w:val="single" w:sz="4" w:space="0" w:color="auto"/>
              <w:right w:val="single" w:sz="4" w:space="0" w:color="auto"/>
            </w:tcBorders>
            <w:vAlign w:val="center"/>
          </w:tcPr>
          <w:p w14:paraId="097F5F21" w14:textId="77777777" w:rsidR="00AB2B30" w:rsidRPr="009B053A" w:rsidRDefault="006A7121">
            <w:pPr>
              <w:pStyle w:val="TAH"/>
              <w:rPr>
                <w:rFonts w:eastAsia="Malgun Gothic"/>
                <w:b w:val="0"/>
              </w:rPr>
            </w:pPr>
            <w:r w:rsidRPr="009B053A">
              <w:rPr>
                <w:rFonts w:eastAsia="Malgun Gothic"/>
                <w:b w:val="0"/>
              </w:rPr>
              <w:t>47</w:t>
            </w:r>
          </w:p>
        </w:tc>
        <w:tc>
          <w:tcPr>
            <w:tcW w:w="2578" w:type="dxa"/>
            <w:tcBorders>
              <w:top w:val="single" w:sz="4" w:space="0" w:color="auto"/>
              <w:left w:val="single" w:sz="4" w:space="0" w:color="auto"/>
              <w:bottom w:val="single" w:sz="4" w:space="0" w:color="auto"/>
              <w:right w:val="single" w:sz="4" w:space="0" w:color="auto"/>
            </w:tcBorders>
            <w:vAlign w:val="center"/>
          </w:tcPr>
          <w:p w14:paraId="76713653" w14:textId="77777777" w:rsidR="00AB2B30" w:rsidRPr="009B053A" w:rsidRDefault="006A7121">
            <w:pPr>
              <w:pStyle w:val="TAH"/>
              <w:rPr>
                <w:rFonts w:eastAsia="Malgun Gothic"/>
                <w:b w:val="0"/>
              </w:rPr>
            </w:pPr>
            <w:r w:rsidRPr="009B053A">
              <w:rPr>
                <w:rFonts w:eastAsia="Malgun Gothic"/>
                <w:b w:val="0"/>
              </w:rPr>
              <w:t>PC5</w:t>
            </w:r>
          </w:p>
        </w:tc>
      </w:tr>
      <w:tr w:rsidR="00AB2B30" w:rsidRPr="009B053A" w14:paraId="1930E2F6" w14:textId="77777777">
        <w:trPr>
          <w:trHeight w:val="20"/>
          <w:jc w:val="center"/>
        </w:trPr>
        <w:tc>
          <w:tcPr>
            <w:tcW w:w="3456" w:type="dxa"/>
            <w:vMerge/>
            <w:tcBorders>
              <w:left w:val="single" w:sz="4" w:space="0" w:color="auto"/>
              <w:right w:val="single" w:sz="4" w:space="0" w:color="auto"/>
            </w:tcBorders>
            <w:vAlign w:val="center"/>
          </w:tcPr>
          <w:p w14:paraId="1438B328" w14:textId="77777777" w:rsidR="00AB2B30" w:rsidRPr="009B053A"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E3DD361" w14:textId="77777777" w:rsidR="00AB2B30" w:rsidRPr="009B053A" w:rsidRDefault="006A7121">
            <w:pPr>
              <w:pStyle w:val="TAH"/>
              <w:rPr>
                <w:rFonts w:eastAsia="Malgun Gothic"/>
                <w:b w:val="0"/>
              </w:rPr>
            </w:pPr>
            <w:r w:rsidRPr="009B053A">
              <w:rPr>
                <w:rFonts w:eastAsia="Malgun Gothic"/>
                <w:b w:val="0"/>
              </w:rPr>
              <w:t>n47</w:t>
            </w:r>
          </w:p>
        </w:tc>
        <w:tc>
          <w:tcPr>
            <w:tcW w:w="2578" w:type="dxa"/>
            <w:tcBorders>
              <w:top w:val="single" w:sz="4" w:space="0" w:color="auto"/>
              <w:left w:val="single" w:sz="4" w:space="0" w:color="auto"/>
              <w:bottom w:val="single" w:sz="4" w:space="0" w:color="auto"/>
              <w:right w:val="single" w:sz="4" w:space="0" w:color="auto"/>
            </w:tcBorders>
            <w:vAlign w:val="center"/>
          </w:tcPr>
          <w:p w14:paraId="04E325E1" w14:textId="77777777" w:rsidR="00AB2B30" w:rsidRPr="009B053A" w:rsidRDefault="006A7121">
            <w:pPr>
              <w:pStyle w:val="TAH"/>
              <w:rPr>
                <w:rFonts w:eastAsia="Malgun Gothic"/>
                <w:b w:val="0"/>
              </w:rPr>
            </w:pPr>
            <w:r w:rsidRPr="009B053A">
              <w:rPr>
                <w:rFonts w:eastAsia="Malgun Gothic"/>
                <w:b w:val="0"/>
              </w:rPr>
              <w:t>PC5</w:t>
            </w:r>
          </w:p>
        </w:tc>
      </w:tr>
      <w:tr w:rsidR="00AB2B30" w:rsidRPr="009B053A" w14:paraId="78BDEFCE" w14:textId="77777777">
        <w:trPr>
          <w:trHeight w:val="20"/>
          <w:jc w:val="center"/>
        </w:trPr>
        <w:tc>
          <w:tcPr>
            <w:tcW w:w="3456" w:type="dxa"/>
            <w:vMerge/>
            <w:tcBorders>
              <w:left w:val="single" w:sz="4" w:space="0" w:color="auto"/>
              <w:bottom w:val="single" w:sz="4" w:space="0" w:color="auto"/>
              <w:right w:val="single" w:sz="4" w:space="0" w:color="auto"/>
            </w:tcBorders>
            <w:vAlign w:val="center"/>
          </w:tcPr>
          <w:p w14:paraId="037FB004" w14:textId="77777777" w:rsidR="00AB2B30" w:rsidRPr="009B053A" w:rsidRDefault="00AB2B30">
            <w:pPr>
              <w:pStyle w:val="TAC"/>
            </w:pPr>
          </w:p>
        </w:tc>
        <w:tc>
          <w:tcPr>
            <w:tcW w:w="2578" w:type="dxa"/>
            <w:tcBorders>
              <w:top w:val="single" w:sz="4" w:space="0" w:color="auto"/>
              <w:left w:val="single" w:sz="4" w:space="0" w:color="auto"/>
              <w:bottom w:val="single" w:sz="4" w:space="0" w:color="auto"/>
              <w:right w:val="single" w:sz="4" w:space="0" w:color="auto"/>
            </w:tcBorders>
            <w:vAlign w:val="center"/>
          </w:tcPr>
          <w:p w14:paraId="54904937" w14:textId="77777777" w:rsidR="00AB2B30" w:rsidRPr="009B053A" w:rsidRDefault="006A7121">
            <w:pPr>
              <w:pStyle w:val="TAH"/>
              <w:rPr>
                <w:rFonts w:eastAsia="Malgun Gothic"/>
                <w:b w:val="0"/>
              </w:rPr>
            </w:pPr>
            <w:r w:rsidRPr="009B053A">
              <w:rPr>
                <w:rFonts w:eastAsia="Malgun Gothic"/>
                <w:b w:val="0"/>
              </w:rPr>
              <w:t>n71</w:t>
            </w:r>
          </w:p>
        </w:tc>
        <w:tc>
          <w:tcPr>
            <w:tcW w:w="2578" w:type="dxa"/>
            <w:tcBorders>
              <w:top w:val="single" w:sz="4" w:space="0" w:color="auto"/>
              <w:left w:val="single" w:sz="4" w:space="0" w:color="auto"/>
              <w:bottom w:val="single" w:sz="4" w:space="0" w:color="auto"/>
              <w:right w:val="single" w:sz="4" w:space="0" w:color="auto"/>
            </w:tcBorders>
            <w:vAlign w:val="center"/>
          </w:tcPr>
          <w:p w14:paraId="3E55B2EC" w14:textId="77777777" w:rsidR="00AB2B30" w:rsidRPr="009B053A" w:rsidRDefault="006A7121">
            <w:pPr>
              <w:pStyle w:val="TAH"/>
              <w:rPr>
                <w:rFonts w:eastAsia="Malgun Gothic"/>
                <w:b w:val="0"/>
              </w:rPr>
            </w:pPr>
            <w:r w:rsidRPr="009B053A">
              <w:rPr>
                <w:rFonts w:eastAsia="Malgun Gothic"/>
                <w:b w:val="0"/>
              </w:rPr>
              <w:t>Uu</w:t>
            </w:r>
          </w:p>
        </w:tc>
      </w:tr>
      <w:tr w:rsidR="00AB2B30" w:rsidRPr="009B053A" w14:paraId="5663C784" w14:textId="77777777">
        <w:trPr>
          <w:trHeight w:val="20"/>
          <w:jc w:val="center"/>
        </w:trPr>
        <w:tc>
          <w:tcPr>
            <w:tcW w:w="8612" w:type="dxa"/>
            <w:gridSpan w:val="3"/>
            <w:tcBorders>
              <w:top w:val="single" w:sz="4" w:space="0" w:color="auto"/>
              <w:left w:val="single" w:sz="4" w:space="0" w:color="auto"/>
              <w:bottom w:val="single" w:sz="4" w:space="0" w:color="auto"/>
              <w:right w:val="single" w:sz="4" w:space="0" w:color="auto"/>
            </w:tcBorders>
          </w:tcPr>
          <w:p w14:paraId="29A5BD81" w14:textId="77777777" w:rsidR="00AB2B30" w:rsidRPr="009B053A" w:rsidRDefault="006A7121">
            <w:pPr>
              <w:pStyle w:val="TAN"/>
            </w:pPr>
            <w:r w:rsidRPr="009B053A">
              <w:t>NOTE 1:</w:t>
            </w:r>
            <w:r w:rsidRPr="009B053A">
              <w:tab/>
              <w:t>Only single switched SL in ITS band is supported.</w:t>
            </w:r>
          </w:p>
        </w:tc>
      </w:tr>
      <w:bookmarkEnd w:id="453"/>
    </w:tbl>
    <w:p w14:paraId="4CEA01FF" w14:textId="77777777" w:rsidR="00AB2B30" w:rsidRPr="009B053A" w:rsidRDefault="00AB2B30"/>
    <w:p w14:paraId="485B74D2" w14:textId="77777777" w:rsidR="00AB2B30" w:rsidRPr="009B053A" w:rsidRDefault="006A7121">
      <w:pPr>
        <w:pStyle w:val="Heading2"/>
      </w:pPr>
      <w:bookmarkStart w:id="454" w:name="_Toc52213406"/>
      <w:bookmarkStart w:id="455" w:name="_Toc60742862"/>
      <w:bookmarkStart w:id="456" w:name="_Toc68206041"/>
      <w:bookmarkStart w:id="457" w:name="_Toc75971837"/>
      <w:bookmarkStart w:id="458" w:name="_Toc85051260"/>
      <w:bookmarkStart w:id="459" w:name="_Toc90493257"/>
      <w:bookmarkStart w:id="460" w:name="_Toc90493897"/>
      <w:bookmarkStart w:id="461" w:name="_Toc100093920"/>
      <w:bookmarkStart w:id="462" w:name="_Toc106872564"/>
      <w:bookmarkStart w:id="463" w:name="_Toc133249597"/>
      <w:r w:rsidRPr="009B053A">
        <w:t>5.3</w:t>
      </w:r>
      <w:r w:rsidRPr="009B053A">
        <w:tab/>
      </w:r>
      <w:r w:rsidRPr="009B053A">
        <w:rPr>
          <w:rFonts w:eastAsia="PMingLiU"/>
          <w:lang w:eastAsia="zh-TW"/>
        </w:rPr>
        <w:t xml:space="preserve">UE </w:t>
      </w:r>
      <w:r w:rsidRPr="009B053A">
        <w:t>Channel bandwidth</w:t>
      </w:r>
      <w:bookmarkEnd w:id="419"/>
      <w:bookmarkEnd w:id="420"/>
      <w:bookmarkEnd w:id="421"/>
      <w:bookmarkEnd w:id="422"/>
      <w:bookmarkEnd w:id="423"/>
      <w:bookmarkEnd w:id="424"/>
      <w:bookmarkEnd w:id="454"/>
      <w:bookmarkEnd w:id="455"/>
      <w:bookmarkEnd w:id="456"/>
      <w:bookmarkEnd w:id="457"/>
      <w:bookmarkEnd w:id="458"/>
      <w:bookmarkEnd w:id="459"/>
      <w:bookmarkEnd w:id="460"/>
      <w:bookmarkEnd w:id="461"/>
      <w:bookmarkEnd w:id="462"/>
      <w:bookmarkEnd w:id="463"/>
    </w:p>
    <w:p w14:paraId="779D6651" w14:textId="77777777" w:rsidR="00AB2B30" w:rsidRPr="009B053A" w:rsidRDefault="006A7121">
      <w:pPr>
        <w:pStyle w:val="Heading2"/>
      </w:pPr>
      <w:bookmarkStart w:id="464" w:name="_Toc27475548"/>
      <w:bookmarkStart w:id="465" w:name="_Toc29495139"/>
      <w:bookmarkStart w:id="466" w:name="_Toc36116185"/>
      <w:bookmarkStart w:id="467" w:name="_Toc36118234"/>
      <w:bookmarkStart w:id="468" w:name="_Toc36560347"/>
      <w:bookmarkStart w:id="469" w:name="_Toc43976844"/>
      <w:bookmarkStart w:id="470" w:name="_Toc52213407"/>
      <w:bookmarkStart w:id="471" w:name="_Toc60742863"/>
      <w:bookmarkStart w:id="472" w:name="_Toc68206042"/>
      <w:bookmarkStart w:id="473" w:name="_Toc75971838"/>
      <w:bookmarkStart w:id="474" w:name="_Toc85051261"/>
      <w:bookmarkStart w:id="475" w:name="_Toc90493258"/>
      <w:bookmarkStart w:id="476" w:name="_Toc90493898"/>
      <w:bookmarkStart w:id="477" w:name="_Toc100093921"/>
      <w:bookmarkStart w:id="478" w:name="_Toc106872565"/>
      <w:bookmarkStart w:id="479" w:name="_Toc133249598"/>
      <w:r w:rsidRPr="009B053A">
        <w:t>5.3A</w:t>
      </w:r>
      <w:r w:rsidRPr="009B053A">
        <w:tab/>
        <w:t>UE Channel bandwidth for CA</w:t>
      </w:r>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p>
    <w:p w14:paraId="6C6B1CF2" w14:textId="77777777" w:rsidR="00AB2B30" w:rsidRPr="009B053A" w:rsidRDefault="006A7121">
      <w:pPr>
        <w:pStyle w:val="Heading3"/>
        <w:rPr>
          <w:rFonts w:eastAsia="PMingLiU"/>
          <w:lang w:eastAsia="zh-TW"/>
        </w:rPr>
      </w:pPr>
      <w:bookmarkStart w:id="480" w:name="_Toc27475549"/>
      <w:bookmarkStart w:id="481" w:name="_Toc29495140"/>
      <w:bookmarkStart w:id="482" w:name="_Toc36116186"/>
      <w:bookmarkStart w:id="483" w:name="_Toc36118235"/>
      <w:bookmarkStart w:id="484" w:name="_Toc36560348"/>
      <w:bookmarkStart w:id="485" w:name="_Toc43976845"/>
      <w:bookmarkStart w:id="486" w:name="_Toc52213408"/>
      <w:bookmarkStart w:id="487" w:name="_Toc60742864"/>
      <w:bookmarkStart w:id="488" w:name="_Toc68206043"/>
      <w:bookmarkStart w:id="489" w:name="_Toc75971839"/>
      <w:bookmarkStart w:id="490" w:name="_Toc85051262"/>
      <w:bookmarkStart w:id="491" w:name="_Toc90493259"/>
      <w:bookmarkStart w:id="492" w:name="_Toc90493899"/>
      <w:bookmarkStart w:id="493" w:name="_Toc100093922"/>
      <w:bookmarkStart w:id="494" w:name="_Toc106872566"/>
      <w:bookmarkStart w:id="495" w:name="_Toc133249599"/>
      <w:r w:rsidRPr="009B053A">
        <w:t>5.3A.1</w:t>
      </w:r>
      <w:r w:rsidRPr="009B053A">
        <w:tab/>
        <w:t>Inter-band CA between FR1 and FR2</w:t>
      </w:r>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p>
    <w:p w14:paraId="644262ED" w14:textId="77777777" w:rsidR="00AB2B30" w:rsidRPr="009B053A" w:rsidRDefault="006A7121">
      <w:r w:rsidRPr="009B053A">
        <w:rPr>
          <w:rFonts w:eastAsia="PMingLiU"/>
          <w:lang w:eastAsia="zh-TW"/>
        </w:rPr>
        <w:t>For inter-band NR CA between FR1 and FR2, a carrier aggregation configuration is a combination of operating bands, each supporting a carrier aggregation bandwidth class as specified in clause 5.3A.5 of TS 38.101-1 [2] and clause 5.3A.4 of TS 38.101-2 [3] independently.</w:t>
      </w:r>
    </w:p>
    <w:p w14:paraId="61DA1768" w14:textId="77777777" w:rsidR="00AB2B30" w:rsidRPr="009B053A" w:rsidRDefault="006A7121">
      <w:pPr>
        <w:pStyle w:val="Heading2"/>
      </w:pPr>
      <w:bookmarkStart w:id="496" w:name="_Toc27475550"/>
      <w:bookmarkStart w:id="497" w:name="_Toc29495141"/>
      <w:bookmarkStart w:id="498" w:name="_Toc36116187"/>
      <w:bookmarkStart w:id="499" w:name="_Toc36118236"/>
      <w:bookmarkStart w:id="500" w:name="_Toc36560349"/>
      <w:bookmarkStart w:id="501" w:name="_Toc43976846"/>
      <w:bookmarkStart w:id="502" w:name="_Toc52213409"/>
      <w:bookmarkStart w:id="503" w:name="_Toc60742865"/>
      <w:bookmarkStart w:id="504" w:name="_Toc68206044"/>
      <w:bookmarkStart w:id="505" w:name="_Toc75971840"/>
      <w:bookmarkStart w:id="506" w:name="_Toc85051263"/>
      <w:bookmarkStart w:id="507" w:name="_Toc90493260"/>
      <w:bookmarkStart w:id="508" w:name="_Toc90493900"/>
      <w:bookmarkStart w:id="509" w:name="_Toc100093923"/>
      <w:bookmarkStart w:id="510" w:name="_Toc106872567"/>
      <w:bookmarkStart w:id="511" w:name="_Toc133249600"/>
      <w:r w:rsidRPr="009B053A">
        <w:t>5.3B</w:t>
      </w:r>
      <w:r w:rsidRPr="009B053A">
        <w:tab/>
        <w:t>UE Channel bandwidth for EN-DC</w:t>
      </w:r>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06C0CD8C" w14:textId="77777777" w:rsidR="00AB2B30" w:rsidRPr="009B053A" w:rsidRDefault="006A7121" w:rsidP="001550BB">
      <w:pPr>
        <w:pStyle w:val="Heading3"/>
      </w:pPr>
      <w:bookmarkStart w:id="512" w:name="_Toc68206045"/>
      <w:bookmarkStart w:id="513" w:name="_Toc75971841"/>
      <w:bookmarkStart w:id="514" w:name="_Toc85051264"/>
      <w:bookmarkStart w:id="515" w:name="_Toc90493261"/>
      <w:bookmarkStart w:id="516" w:name="_Toc90493901"/>
      <w:bookmarkStart w:id="517" w:name="_Toc100093924"/>
      <w:bookmarkStart w:id="518" w:name="_Toc106872568"/>
      <w:bookmarkStart w:id="519" w:name="_Toc133249601"/>
      <w:r w:rsidRPr="009B053A">
        <w:t>5.3B.0</w:t>
      </w:r>
      <w:r w:rsidRPr="009B053A">
        <w:tab/>
        <w:t>General</w:t>
      </w:r>
      <w:bookmarkEnd w:id="512"/>
      <w:bookmarkEnd w:id="513"/>
      <w:bookmarkEnd w:id="514"/>
      <w:bookmarkEnd w:id="515"/>
      <w:bookmarkEnd w:id="516"/>
      <w:bookmarkEnd w:id="517"/>
      <w:bookmarkEnd w:id="518"/>
      <w:bookmarkEnd w:id="519"/>
    </w:p>
    <w:p w14:paraId="2D9A2264" w14:textId="77777777" w:rsidR="00AB2B30" w:rsidRPr="009B053A" w:rsidRDefault="006A7121">
      <w:r w:rsidRPr="009B053A">
        <w:t>For intra-band contiguous EN-DC, the aggregated channel bandwidth is sum of the individual NR and E-UTRA channel bandwidths assuming nominal EN-DC channel with 0 kHz offset spacing as specified in clause 5.4.</w:t>
      </w:r>
    </w:p>
    <w:p w14:paraId="0D262874" w14:textId="77777777" w:rsidR="00AB2B30" w:rsidRPr="009B053A" w:rsidRDefault="006A7121">
      <w:pPr>
        <w:pStyle w:val="EQ"/>
        <w:rPr>
          <w:noProof w:val="0"/>
          <w:vertAlign w:val="subscript"/>
        </w:rPr>
      </w:pPr>
      <w:r w:rsidRPr="009B053A">
        <w:rPr>
          <w:noProof w:val="0"/>
        </w:rPr>
        <w:tab/>
        <w:t>ENBW = BW</w:t>
      </w:r>
      <w:r w:rsidRPr="009B053A">
        <w:rPr>
          <w:noProof w:val="0"/>
          <w:vertAlign w:val="subscript"/>
        </w:rPr>
        <w:t xml:space="preserve">NR_Channel </w:t>
      </w:r>
      <w:r w:rsidRPr="009B053A">
        <w:rPr>
          <w:noProof w:val="0"/>
        </w:rPr>
        <w:t>+ BW</w:t>
      </w:r>
      <w:r w:rsidRPr="009B053A">
        <w:rPr>
          <w:noProof w:val="0"/>
          <w:vertAlign w:val="subscript"/>
        </w:rPr>
        <w:t>E-UTRA_Channel</w:t>
      </w:r>
    </w:p>
    <w:p w14:paraId="0BEAA09E" w14:textId="77777777" w:rsidR="00AB2B30" w:rsidRPr="009B053A" w:rsidRDefault="006A7121">
      <w:r w:rsidRPr="009B053A">
        <w:t>In the case where the NR sub-block and/or the E-UTRA sub-block itself is composed of intra-band contiguous CA carriers, the EN-DC aggregated channel bandwidth is the sum of the aggregated channel bandwidths of the NR and E-UTRA sub-blocks assuming nominal EN-DC channel spacing between the NR sub-block and E-UTRA sub-block.</w:t>
      </w:r>
    </w:p>
    <w:p w14:paraId="432082E6" w14:textId="77777777" w:rsidR="00AB2B30" w:rsidRPr="009B053A" w:rsidRDefault="006A7121">
      <w:pPr>
        <w:pStyle w:val="EQ"/>
        <w:rPr>
          <w:noProof w:val="0"/>
          <w:vertAlign w:val="subscript"/>
        </w:rPr>
      </w:pPr>
      <w:r w:rsidRPr="009B053A">
        <w:rPr>
          <w:noProof w:val="0"/>
        </w:rPr>
        <w:tab/>
        <w:t>ENBW = BW</w:t>
      </w:r>
      <w:r w:rsidRPr="009B053A">
        <w:rPr>
          <w:noProof w:val="0"/>
          <w:vertAlign w:val="subscript"/>
        </w:rPr>
        <w:t xml:space="preserve">NR_Channel_CA </w:t>
      </w:r>
      <w:r w:rsidRPr="009B053A">
        <w:rPr>
          <w:noProof w:val="0"/>
        </w:rPr>
        <w:t>+ BW</w:t>
      </w:r>
      <w:r w:rsidRPr="009B053A">
        <w:rPr>
          <w:noProof w:val="0"/>
          <w:vertAlign w:val="subscript"/>
        </w:rPr>
        <w:t>E-UTRA_Channel_CA</w:t>
      </w:r>
    </w:p>
    <w:p w14:paraId="514A7F8E" w14:textId="6B223E53" w:rsidR="00AB2B30" w:rsidRPr="009B053A" w:rsidRDefault="006A7121">
      <w:r w:rsidRPr="009B053A">
        <w:t>For NR inter-band dual connectivity specified in 5.5B.7, the corresponding NR CA configurations in 5.5A.1, i.e., dual uplink inter-band carrier aggregation between FR1 and FR2 with uplink assigned to two NR bands, are applicable to Dual Connectivity.</w:t>
      </w:r>
    </w:p>
    <w:p w14:paraId="320C47CC" w14:textId="77777777" w:rsidR="00AB2B30" w:rsidRPr="009B053A" w:rsidRDefault="006A7121">
      <w:pPr>
        <w:pStyle w:val="NO"/>
        <w:rPr>
          <w:rFonts w:eastAsia="PMingLiU"/>
          <w:lang w:eastAsia="zh-TW"/>
        </w:rPr>
      </w:pPr>
      <w:r w:rsidRPr="009B053A">
        <w:t>NOTE:</w:t>
      </w:r>
      <w:r w:rsidRPr="009B053A">
        <w:tab/>
        <w:t>Requirements for the dual connectivity configurations are defined in the clause corresponding NR uplink CA between FR1 and FR2 configurations, unless otherwise specified.</w:t>
      </w:r>
    </w:p>
    <w:p w14:paraId="1C2B3574" w14:textId="77777777" w:rsidR="00AB2B30" w:rsidRPr="009B053A" w:rsidRDefault="006A7121">
      <w:pPr>
        <w:rPr>
          <w:rFonts w:eastAsia="PMingLiU"/>
          <w:lang w:eastAsia="zh-TW"/>
        </w:rPr>
      </w:pPr>
      <w:r w:rsidRPr="009B053A">
        <w:t>Intra-band contiguous EN-DC configurations are defined using intra-band contiguous EN-DC bandwidth class notation DC_(n)Xyz where the first EN-DC bandwidth class letter indicates the number of contiguous E-UTRA carriers and the second EN-DC bandwidth class letter indicates the number of contiguous NR carriers for the EN-DC combination of E-UTRA Band X and NR Band nX. Applicable contiguous intraband EN-DC bandwidth classes are listed in Table 5.3B.0-1</w:t>
      </w:r>
    </w:p>
    <w:p w14:paraId="57430B1E" w14:textId="77777777" w:rsidR="00864D1B" w:rsidRPr="009B053A" w:rsidRDefault="006A7121" w:rsidP="00864D1B">
      <w:pPr>
        <w:pStyle w:val="TH"/>
        <w:rPr>
          <w:lang w:eastAsia="zh-TW"/>
        </w:rPr>
      </w:pPr>
      <w:r w:rsidRPr="009B053A">
        <w:rPr>
          <w:lang w:eastAsia="zh-TW"/>
        </w:rPr>
        <w:t>Table 5.3B.0-1: Intra-band contiguous EN-DC bandwidth classes</w:t>
      </w:r>
    </w:p>
    <w:tbl>
      <w:tblPr>
        <w:tblW w:w="5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872"/>
        <w:gridCol w:w="1154"/>
        <w:gridCol w:w="1150"/>
      </w:tblGrid>
      <w:tr w:rsidR="00864D1B" w:rsidRPr="009B053A" w14:paraId="0687749E" w14:textId="77777777" w:rsidTr="00864D1B">
        <w:trPr>
          <w:trHeight w:val="20"/>
          <w:jc w:val="center"/>
        </w:trPr>
        <w:tc>
          <w:tcPr>
            <w:tcW w:w="2872" w:type="dxa"/>
            <w:vMerge w:val="restart"/>
            <w:tcBorders>
              <w:top w:val="single" w:sz="4" w:space="0" w:color="auto"/>
              <w:left w:val="single" w:sz="4" w:space="0" w:color="auto"/>
              <w:bottom w:val="single" w:sz="4" w:space="0" w:color="auto"/>
              <w:right w:val="single" w:sz="4" w:space="0" w:color="auto"/>
            </w:tcBorders>
            <w:vAlign w:val="center"/>
            <w:hideMark/>
          </w:tcPr>
          <w:p w14:paraId="420E5830" w14:textId="77777777" w:rsidR="00864D1B" w:rsidRPr="009B053A" w:rsidRDefault="00864D1B">
            <w:pPr>
              <w:pStyle w:val="TAH"/>
              <w:rPr>
                <w:lang w:eastAsia="fi-FI"/>
              </w:rPr>
            </w:pPr>
            <w:r w:rsidRPr="009B053A">
              <w:rPr>
                <w:lang w:eastAsia="fi-FI"/>
              </w:rPr>
              <w:t>Intra-band contiguous EN-DC bandwidth class</w:t>
            </w:r>
          </w:p>
        </w:tc>
        <w:tc>
          <w:tcPr>
            <w:tcW w:w="2304" w:type="dxa"/>
            <w:gridSpan w:val="2"/>
            <w:tcBorders>
              <w:top w:val="single" w:sz="4" w:space="0" w:color="auto"/>
              <w:left w:val="single" w:sz="4" w:space="0" w:color="auto"/>
              <w:bottom w:val="single" w:sz="4" w:space="0" w:color="auto"/>
              <w:right w:val="single" w:sz="4" w:space="0" w:color="auto"/>
            </w:tcBorders>
            <w:vAlign w:val="center"/>
            <w:hideMark/>
          </w:tcPr>
          <w:p w14:paraId="3B59FE8F" w14:textId="77777777" w:rsidR="00864D1B" w:rsidRPr="009B053A" w:rsidRDefault="00864D1B">
            <w:pPr>
              <w:pStyle w:val="TAH"/>
              <w:rPr>
                <w:lang w:eastAsia="fi-FI"/>
              </w:rPr>
            </w:pPr>
            <w:r w:rsidRPr="009B053A">
              <w:rPr>
                <w:lang w:eastAsia="fi-FI"/>
              </w:rPr>
              <w:t>Number of contiguous CC</w:t>
            </w:r>
          </w:p>
        </w:tc>
      </w:tr>
      <w:tr w:rsidR="00864D1B" w:rsidRPr="009B053A" w14:paraId="5A30AAA1" w14:textId="77777777" w:rsidTr="00864D1B">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17B83" w14:textId="77777777" w:rsidR="00864D1B" w:rsidRPr="009B053A" w:rsidRDefault="00864D1B">
            <w:pPr>
              <w:spacing w:after="0"/>
              <w:rPr>
                <w:rFonts w:ascii="Arial" w:hAnsi="Arial"/>
                <w:b/>
                <w:sz w:val="18"/>
                <w:lang w:eastAsia="fi-FI"/>
              </w:rPr>
            </w:pPr>
          </w:p>
        </w:tc>
        <w:tc>
          <w:tcPr>
            <w:tcW w:w="1154" w:type="dxa"/>
            <w:tcBorders>
              <w:top w:val="single" w:sz="4" w:space="0" w:color="auto"/>
              <w:left w:val="single" w:sz="4" w:space="0" w:color="auto"/>
              <w:bottom w:val="single" w:sz="4" w:space="0" w:color="auto"/>
              <w:right w:val="single" w:sz="4" w:space="0" w:color="auto"/>
            </w:tcBorders>
            <w:vAlign w:val="center"/>
            <w:hideMark/>
          </w:tcPr>
          <w:p w14:paraId="093C0737" w14:textId="77777777" w:rsidR="00864D1B" w:rsidRPr="009B053A" w:rsidRDefault="00864D1B">
            <w:pPr>
              <w:pStyle w:val="TAH"/>
              <w:rPr>
                <w:lang w:eastAsia="fi-FI"/>
              </w:rPr>
            </w:pPr>
            <w:r w:rsidRPr="009B053A">
              <w:rPr>
                <w:lang w:eastAsia="fi-FI"/>
              </w:rPr>
              <w:t>E-UTRA</w:t>
            </w:r>
          </w:p>
        </w:tc>
        <w:tc>
          <w:tcPr>
            <w:tcW w:w="1150" w:type="dxa"/>
            <w:tcBorders>
              <w:top w:val="single" w:sz="4" w:space="0" w:color="auto"/>
              <w:left w:val="single" w:sz="4" w:space="0" w:color="auto"/>
              <w:bottom w:val="single" w:sz="4" w:space="0" w:color="auto"/>
              <w:right w:val="single" w:sz="4" w:space="0" w:color="auto"/>
            </w:tcBorders>
            <w:vAlign w:val="center"/>
            <w:hideMark/>
          </w:tcPr>
          <w:p w14:paraId="5EED8C6A" w14:textId="77777777" w:rsidR="00864D1B" w:rsidRPr="009B053A" w:rsidRDefault="00864D1B">
            <w:pPr>
              <w:pStyle w:val="TAH"/>
              <w:rPr>
                <w:lang w:eastAsia="fi-FI"/>
              </w:rPr>
            </w:pPr>
            <w:r w:rsidRPr="009B053A">
              <w:rPr>
                <w:lang w:eastAsia="fi-FI"/>
              </w:rPr>
              <w:t>NR</w:t>
            </w:r>
          </w:p>
        </w:tc>
      </w:tr>
      <w:tr w:rsidR="00864D1B" w:rsidRPr="009B053A" w14:paraId="3039C465"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180EC073" w14:textId="77777777" w:rsidR="00864D1B" w:rsidRPr="009B053A" w:rsidRDefault="00864D1B">
            <w:pPr>
              <w:pStyle w:val="TAC"/>
              <w:rPr>
                <w:lang w:eastAsia="fi-FI"/>
              </w:rPr>
            </w:pPr>
            <w:r w:rsidRPr="009B053A">
              <w:rPr>
                <w:lang w:eastAsia="fi-FI"/>
              </w:rPr>
              <w:lastRenderedPageBreak/>
              <w:t>A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08F9CD14" w14:textId="77777777" w:rsidR="00864D1B" w:rsidRPr="009B053A" w:rsidRDefault="00864D1B">
            <w:pPr>
              <w:pStyle w:val="TAC"/>
              <w:rPr>
                <w:lang w:eastAsia="fi-FI"/>
              </w:rPr>
            </w:pPr>
            <w:r w:rsidRPr="009B053A">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23D2ED0" w14:textId="77777777" w:rsidR="00864D1B" w:rsidRPr="009B053A" w:rsidRDefault="00864D1B">
            <w:pPr>
              <w:pStyle w:val="TAC"/>
              <w:rPr>
                <w:lang w:eastAsia="fi-FI"/>
              </w:rPr>
            </w:pPr>
            <w:r w:rsidRPr="009B053A">
              <w:rPr>
                <w:lang w:eastAsia="fi-FI"/>
              </w:rPr>
              <w:t>1</w:t>
            </w:r>
          </w:p>
        </w:tc>
      </w:tr>
      <w:tr w:rsidR="00864D1B" w:rsidRPr="009B053A" w14:paraId="20EE0346"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333020A6" w14:textId="77777777" w:rsidR="00864D1B" w:rsidRPr="009B053A" w:rsidRDefault="00864D1B">
            <w:pPr>
              <w:pStyle w:val="TAC"/>
              <w:rPr>
                <w:lang w:eastAsia="fi-FI"/>
              </w:rPr>
            </w:pPr>
            <w:r w:rsidRPr="009B053A">
              <w:rPr>
                <w:lang w:eastAsia="fi-FI"/>
              </w:rPr>
              <w:t>AB</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8613E7E" w14:textId="77777777" w:rsidR="00864D1B" w:rsidRPr="009B053A" w:rsidRDefault="00864D1B">
            <w:pPr>
              <w:pStyle w:val="TAC"/>
              <w:rPr>
                <w:lang w:eastAsia="fi-FI"/>
              </w:rPr>
            </w:pPr>
            <w:r w:rsidRPr="009B053A">
              <w:rPr>
                <w:lang w:eastAsia="fi-FI"/>
              </w:rPr>
              <w:t>1</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5A75ED6" w14:textId="77777777" w:rsidR="00864D1B" w:rsidRPr="009B053A" w:rsidRDefault="00864D1B">
            <w:pPr>
              <w:pStyle w:val="TAC"/>
              <w:rPr>
                <w:lang w:eastAsia="fi-FI"/>
              </w:rPr>
            </w:pPr>
            <w:r w:rsidRPr="009B053A">
              <w:rPr>
                <w:lang w:eastAsia="fi-FI"/>
              </w:rPr>
              <w:t>2</w:t>
            </w:r>
          </w:p>
        </w:tc>
      </w:tr>
      <w:tr w:rsidR="00864D1B" w:rsidRPr="009B053A" w14:paraId="4EE2ECDD"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66004B80" w14:textId="77777777" w:rsidR="00864D1B" w:rsidRPr="009B053A" w:rsidRDefault="00864D1B">
            <w:pPr>
              <w:pStyle w:val="TAC"/>
              <w:rPr>
                <w:lang w:eastAsia="fi-FI"/>
              </w:rPr>
            </w:pPr>
            <w:r w:rsidRPr="009B053A">
              <w:rPr>
                <w:lang w:eastAsia="fi-FI"/>
              </w:rPr>
              <w:t>C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345D5ABF" w14:textId="77777777" w:rsidR="00864D1B" w:rsidRPr="009B053A" w:rsidRDefault="00864D1B">
            <w:pPr>
              <w:pStyle w:val="TAC"/>
              <w:rPr>
                <w:lang w:eastAsia="fi-FI"/>
              </w:rPr>
            </w:pPr>
            <w:r w:rsidRPr="009B053A">
              <w:rPr>
                <w:lang w:eastAsia="fi-FI"/>
              </w:rPr>
              <w:t>2</w:t>
            </w:r>
          </w:p>
        </w:tc>
        <w:tc>
          <w:tcPr>
            <w:tcW w:w="1150" w:type="dxa"/>
            <w:tcBorders>
              <w:top w:val="single" w:sz="4" w:space="0" w:color="auto"/>
              <w:left w:val="single" w:sz="4" w:space="0" w:color="auto"/>
              <w:bottom w:val="single" w:sz="4" w:space="0" w:color="auto"/>
              <w:right w:val="single" w:sz="4" w:space="0" w:color="auto"/>
            </w:tcBorders>
            <w:vAlign w:val="center"/>
            <w:hideMark/>
          </w:tcPr>
          <w:p w14:paraId="7C6F24C7" w14:textId="77777777" w:rsidR="00864D1B" w:rsidRPr="009B053A" w:rsidRDefault="00864D1B">
            <w:pPr>
              <w:pStyle w:val="TAC"/>
              <w:rPr>
                <w:lang w:eastAsia="fi-FI"/>
              </w:rPr>
            </w:pPr>
            <w:r w:rsidRPr="009B053A">
              <w:rPr>
                <w:lang w:eastAsia="fi-FI"/>
              </w:rPr>
              <w:t>1</w:t>
            </w:r>
          </w:p>
        </w:tc>
      </w:tr>
      <w:tr w:rsidR="00864D1B" w:rsidRPr="009B053A" w14:paraId="7D1CD77C" w14:textId="77777777" w:rsidTr="00864D1B">
        <w:trPr>
          <w:trHeight w:val="20"/>
          <w:jc w:val="center"/>
        </w:trPr>
        <w:tc>
          <w:tcPr>
            <w:tcW w:w="2872" w:type="dxa"/>
            <w:tcBorders>
              <w:top w:val="single" w:sz="4" w:space="0" w:color="auto"/>
              <w:left w:val="single" w:sz="4" w:space="0" w:color="auto"/>
              <w:bottom w:val="single" w:sz="4" w:space="0" w:color="auto"/>
              <w:right w:val="single" w:sz="4" w:space="0" w:color="auto"/>
            </w:tcBorders>
            <w:vAlign w:val="center"/>
            <w:hideMark/>
          </w:tcPr>
          <w:p w14:paraId="72A5BCD0" w14:textId="77777777" w:rsidR="00864D1B" w:rsidRPr="009B053A" w:rsidRDefault="00864D1B">
            <w:pPr>
              <w:pStyle w:val="TAC"/>
              <w:rPr>
                <w:lang w:eastAsia="fi-FI"/>
              </w:rPr>
            </w:pPr>
            <w:r w:rsidRPr="009B053A">
              <w:rPr>
                <w:lang w:eastAsia="fi-FI"/>
              </w:rPr>
              <w:t>DA</w:t>
            </w:r>
          </w:p>
        </w:tc>
        <w:tc>
          <w:tcPr>
            <w:tcW w:w="1154" w:type="dxa"/>
            <w:tcBorders>
              <w:top w:val="single" w:sz="4" w:space="0" w:color="auto"/>
              <w:left w:val="single" w:sz="4" w:space="0" w:color="auto"/>
              <w:bottom w:val="single" w:sz="4" w:space="0" w:color="auto"/>
              <w:right w:val="single" w:sz="4" w:space="0" w:color="auto"/>
            </w:tcBorders>
            <w:vAlign w:val="center"/>
            <w:hideMark/>
          </w:tcPr>
          <w:p w14:paraId="5B49724B" w14:textId="77777777" w:rsidR="00864D1B" w:rsidRPr="009B053A" w:rsidRDefault="00864D1B">
            <w:pPr>
              <w:pStyle w:val="TAC"/>
              <w:rPr>
                <w:lang w:eastAsia="fi-FI"/>
              </w:rPr>
            </w:pPr>
            <w:r w:rsidRPr="009B053A">
              <w:rPr>
                <w:lang w:eastAsia="fi-FI"/>
              </w:rPr>
              <w:t>3</w:t>
            </w:r>
          </w:p>
        </w:tc>
        <w:tc>
          <w:tcPr>
            <w:tcW w:w="1150" w:type="dxa"/>
            <w:tcBorders>
              <w:top w:val="single" w:sz="4" w:space="0" w:color="auto"/>
              <w:left w:val="single" w:sz="4" w:space="0" w:color="auto"/>
              <w:bottom w:val="single" w:sz="4" w:space="0" w:color="auto"/>
              <w:right w:val="single" w:sz="4" w:space="0" w:color="auto"/>
            </w:tcBorders>
            <w:vAlign w:val="center"/>
            <w:hideMark/>
          </w:tcPr>
          <w:p w14:paraId="2BB29578" w14:textId="77777777" w:rsidR="00864D1B" w:rsidRPr="009B053A" w:rsidRDefault="00864D1B">
            <w:pPr>
              <w:pStyle w:val="TAC"/>
              <w:rPr>
                <w:lang w:eastAsia="fi-FI"/>
              </w:rPr>
            </w:pPr>
            <w:r w:rsidRPr="009B053A">
              <w:rPr>
                <w:lang w:eastAsia="fi-FI"/>
              </w:rPr>
              <w:t>1</w:t>
            </w:r>
          </w:p>
        </w:tc>
      </w:tr>
    </w:tbl>
    <w:p w14:paraId="5A9A43A7" w14:textId="77777777" w:rsidR="00BF220C" w:rsidRPr="009B053A" w:rsidRDefault="00BF220C" w:rsidP="00BF220C">
      <w:bookmarkStart w:id="520" w:name="_Toc27475551"/>
      <w:bookmarkStart w:id="521" w:name="_Toc29495142"/>
      <w:bookmarkStart w:id="522" w:name="_Toc36116188"/>
      <w:bookmarkStart w:id="523" w:name="_Toc36118237"/>
      <w:bookmarkStart w:id="524" w:name="_Toc36560350"/>
      <w:bookmarkStart w:id="525" w:name="_Toc43976847"/>
      <w:bookmarkStart w:id="526" w:name="_Toc52213410"/>
      <w:bookmarkStart w:id="527" w:name="_Toc60742866"/>
      <w:bookmarkStart w:id="528" w:name="_Toc68206046"/>
      <w:bookmarkStart w:id="529" w:name="_Toc75971842"/>
    </w:p>
    <w:p w14:paraId="29AFF4ED" w14:textId="4F430EC4" w:rsidR="00AB2B30" w:rsidRPr="009B053A" w:rsidRDefault="006A7121">
      <w:pPr>
        <w:pStyle w:val="Heading3"/>
      </w:pPr>
      <w:bookmarkStart w:id="530" w:name="_Toc85051265"/>
      <w:bookmarkStart w:id="531" w:name="_Toc90493262"/>
      <w:bookmarkStart w:id="532" w:name="_Toc90493902"/>
      <w:bookmarkStart w:id="533" w:name="_Toc100093925"/>
      <w:bookmarkStart w:id="534" w:name="_Toc106872569"/>
      <w:bookmarkStart w:id="535" w:name="_Toc133249602"/>
      <w:r w:rsidRPr="009B053A">
        <w:t>5.3B.1</w:t>
      </w:r>
      <w:r w:rsidRPr="009B053A">
        <w:tab/>
        <w:t>Intra-band EN-DC in FR1</w:t>
      </w:r>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p>
    <w:p w14:paraId="5E53E4B7" w14:textId="77777777" w:rsidR="00AB2B30" w:rsidRPr="009B053A" w:rsidRDefault="006A7121">
      <w:pPr>
        <w:pStyle w:val="Heading4"/>
      </w:pPr>
      <w:bookmarkStart w:id="536" w:name="_Toc27475552"/>
      <w:bookmarkStart w:id="537" w:name="_Toc29495143"/>
      <w:bookmarkStart w:id="538" w:name="_Toc36116189"/>
      <w:bookmarkStart w:id="539" w:name="_Toc36118238"/>
      <w:bookmarkStart w:id="540" w:name="_Toc36560351"/>
      <w:bookmarkStart w:id="541" w:name="_Toc43976848"/>
      <w:bookmarkStart w:id="542" w:name="_Toc52213411"/>
      <w:bookmarkStart w:id="543" w:name="_Toc60742867"/>
      <w:bookmarkStart w:id="544" w:name="_Toc68206047"/>
      <w:bookmarkStart w:id="545" w:name="_Toc75971843"/>
      <w:bookmarkStart w:id="546" w:name="_Toc85051266"/>
      <w:bookmarkStart w:id="547" w:name="_Toc90493263"/>
      <w:bookmarkStart w:id="548" w:name="_Toc90493903"/>
      <w:bookmarkStart w:id="549" w:name="_Toc100093926"/>
      <w:bookmarkStart w:id="550" w:name="_Toc106872570"/>
      <w:bookmarkStart w:id="551" w:name="_Toc133249603"/>
      <w:r w:rsidRPr="009B053A">
        <w:t>5.3B.1.1</w:t>
      </w:r>
      <w:r w:rsidRPr="009B053A">
        <w:tab/>
        <w:t>General</w:t>
      </w:r>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p>
    <w:p w14:paraId="537A184C" w14:textId="77777777" w:rsidR="00AB2B30" w:rsidRPr="009B053A" w:rsidRDefault="006A7121">
      <w:r w:rsidRPr="009B053A">
        <w:t>The requirements for intra-band EN-DC in this specification are defined for EN-DC configurations with associated bandwidth combination sets.</w:t>
      </w:r>
    </w:p>
    <w:p w14:paraId="0E02F0F5" w14:textId="77777777" w:rsidR="00AB2B30" w:rsidRPr="009B053A" w:rsidRDefault="006A7121">
      <w:r w:rsidRPr="009B053A">
        <w:t xml:space="preserve">For each EN-DC configuration, requirements are specified for all bandwidth combinations contained in a </w:t>
      </w:r>
      <w:r w:rsidRPr="009B053A">
        <w:rPr>
          <w:i/>
          <w:iCs/>
        </w:rPr>
        <w:t>bandwidth combination set</w:t>
      </w:r>
      <w:r w:rsidRPr="009B053A">
        <w:t>, which is indicated per supported band combination in the UE radio access capability. A UE can indicate support of several bandwidth combination sets per band combination.</w:t>
      </w:r>
    </w:p>
    <w:p w14:paraId="21E29636" w14:textId="77777777" w:rsidR="00AB2B30" w:rsidRPr="009B053A" w:rsidRDefault="006A7121">
      <w:pPr>
        <w:pStyle w:val="Heading4"/>
      </w:pPr>
      <w:bookmarkStart w:id="552" w:name="_Toc27475553"/>
      <w:bookmarkStart w:id="553" w:name="_Toc29495144"/>
      <w:bookmarkStart w:id="554" w:name="_Toc36116190"/>
      <w:bookmarkStart w:id="555" w:name="_Toc36118239"/>
      <w:bookmarkStart w:id="556" w:name="_Toc36560352"/>
      <w:bookmarkStart w:id="557" w:name="_Toc43976849"/>
      <w:bookmarkStart w:id="558" w:name="_Toc52213412"/>
      <w:bookmarkStart w:id="559" w:name="_Toc60742868"/>
      <w:bookmarkStart w:id="560" w:name="_Toc68206048"/>
      <w:bookmarkStart w:id="561" w:name="_Toc75971844"/>
      <w:bookmarkStart w:id="562" w:name="_Toc85051267"/>
      <w:bookmarkStart w:id="563" w:name="_Toc90493264"/>
      <w:bookmarkStart w:id="564" w:name="_Toc90493904"/>
      <w:bookmarkStart w:id="565" w:name="_Toc100093927"/>
      <w:bookmarkStart w:id="566" w:name="_Toc106872571"/>
      <w:bookmarkStart w:id="567" w:name="_Toc133249604"/>
      <w:r w:rsidRPr="009B053A">
        <w:t>5.3B.1.2</w:t>
      </w:r>
      <w:r w:rsidRPr="009B053A">
        <w:tab/>
        <w:t>BCS for Intra-band contiguous EN-DC</w:t>
      </w:r>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p>
    <w:p w14:paraId="0CA959BB" w14:textId="4A802A24" w:rsidR="00AB2B30" w:rsidRPr="009B053A" w:rsidRDefault="006A7121">
      <w:r w:rsidRPr="009B053A">
        <w:t xml:space="preserve">For intra-band contiguous EN-DC, an EN-DC configuration is </w:t>
      </w:r>
      <w:r w:rsidR="004165BC" w:rsidRPr="009B053A">
        <w:t xml:space="preserve">consisting of an E-UTRA band and a corresponding NR band having the same frequency range which supports </w:t>
      </w:r>
      <w:r w:rsidRPr="009B053A">
        <w:t>a</w:t>
      </w:r>
      <w:r w:rsidRPr="009B053A">
        <w:rPr>
          <w:rFonts w:eastAsia="PMingLiU"/>
          <w:lang w:eastAsia="zh-TW"/>
        </w:rPr>
        <w:t>n intra-band contiguous EN-DC</w:t>
      </w:r>
      <w:r w:rsidRPr="009B053A">
        <w:t xml:space="preserve"> bandwidth class.</w:t>
      </w:r>
    </w:p>
    <w:p w14:paraId="57E412AE" w14:textId="134F70C5" w:rsidR="00AB2B30" w:rsidRPr="009B053A" w:rsidRDefault="006A7121">
      <w:r w:rsidRPr="009B053A">
        <w:rPr>
          <w:rFonts w:eastAsia="PMingLiU"/>
          <w:lang w:eastAsia="zh-TW"/>
        </w:rPr>
        <w:t>B</w:t>
      </w:r>
      <w:r w:rsidRPr="009B053A">
        <w:t xml:space="preserve">andwidth combination sets </w:t>
      </w:r>
      <w:r w:rsidRPr="009B053A">
        <w:rPr>
          <w:rFonts w:eastAsia="PMingLiU"/>
          <w:lang w:eastAsia="zh-TW"/>
        </w:rPr>
        <w:t xml:space="preserve">for intra-band contiguous EN-DC are </w:t>
      </w:r>
      <w:r w:rsidRPr="009B053A">
        <w:t>specified in Table 5.3B.1.2-1.</w:t>
      </w:r>
      <w:r w:rsidR="001638A6" w:rsidRPr="009B053A">
        <w:rPr>
          <w:lang w:eastAsia="ko-KR"/>
        </w:rPr>
        <w:t xml:space="preserve"> The EN-DC configurations and bandwidth combination sets in Table 5.3B.1.2-1 also apply to higher order EN-DC combinations that include inter-band and intra-band EN-DC on the downlink and inter-band EN-DC on the uplink. If no BCS is reported in the UE capabilities for an intra-band combination the default is that the UE supports BCS0.</w:t>
      </w:r>
    </w:p>
    <w:p w14:paraId="63AD7C71" w14:textId="77777777" w:rsidR="00AB2B30" w:rsidRPr="009B053A" w:rsidRDefault="006A7121">
      <w:pPr>
        <w:pStyle w:val="TH"/>
      </w:pPr>
      <w:r w:rsidRPr="009B053A">
        <w:t>Table 5.3B.1.2-1: EN-DC configurations and bandwidth combination sets defined for intra-band 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9B053A" w14:paraId="416C6735"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8BF616" w14:textId="77777777" w:rsidR="00AB2B30" w:rsidRPr="009B053A" w:rsidRDefault="006A7121">
            <w:pPr>
              <w:pStyle w:val="TAH"/>
              <w:rPr>
                <w:rFonts w:eastAsia="PMingLiU"/>
              </w:rPr>
            </w:pPr>
            <w:r w:rsidRPr="009B053A">
              <w:rPr>
                <w:rFonts w:eastAsia="PMingLiU"/>
              </w:rPr>
              <w:t>E-UTRA – NR configuration / Bandwidth combination set</w:t>
            </w:r>
          </w:p>
        </w:tc>
      </w:tr>
      <w:tr w:rsidR="00AB2B30" w:rsidRPr="009B053A" w14:paraId="4142879F"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C04573" w14:textId="77777777" w:rsidR="00AB2B30" w:rsidRPr="009B053A" w:rsidRDefault="006A7121">
            <w:pPr>
              <w:pStyle w:val="TAH"/>
            </w:pPr>
            <w:r w:rsidRPr="009B053A">
              <w:t>Downlink</w:t>
            </w:r>
          </w:p>
          <w:p w14:paraId="49354DE1" w14:textId="77777777" w:rsidR="00AB2B30" w:rsidRPr="009B053A" w:rsidRDefault="006A7121">
            <w:pPr>
              <w:pStyle w:val="TAH"/>
              <w:rPr>
                <w:rFonts w:ascii="Calibri" w:hAnsi="Calibri" w:cs="Calibri"/>
                <w:sz w:val="22"/>
                <w:szCs w:val="22"/>
              </w:rPr>
            </w:pPr>
            <w:r w:rsidRPr="009B053A">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F98962" w14:textId="77777777" w:rsidR="00AB2B30" w:rsidRPr="009B053A" w:rsidRDefault="006A7121">
            <w:pPr>
              <w:pStyle w:val="TAH"/>
              <w:rPr>
                <w:rFonts w:ascii="Calibri" w:hAnsi="Calibri" w:cs="Calibri"/>
                <w:sz w:val="22"/>
                <w:szCs w:val="22"/>
              </w:rPr>
            </w:pPr>
            <w:r w:rsidRPr="009B053A">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82382" w14:textId="77777777" w:rsidR="00AB2B30" w:rsidRPr="009B053A" w:rsidRDefault="006A7121">
            <w:pPr>
              <w:pStyle w:val="TAH"/>
              <w:rPr>
                <w:rFonts w:ascii="Calibri" w:hAnsi="Calibri" w:cs="Calibri"/>
                <w:sz w:val="22"/>
                <w:szCs w:val="22"/>
              </w:rPr>
            </w:pPr>
            <w:r w:rsidRPr="009B053A">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1700D4" w14:textId="77777777" w:rsidR="00AB2B30" w:rsidRPr="009B053A" w:rsidRDefault="006A7121">
            <w:pPr>
              <w:pStyle w:val="TAH"/>
              <w:rPr>
                <w:rFonts w:ascii="Calibri" w:hAnsi="Calibri" w:cs="Calibri"/>
                <w:sz w:val="22"/>
                <w:szCs w:val="22"/>
              </w:rPr>
            </w:pPr>
            <w:r w:rsidRPr="009B053A">
              <w:t xml:space="preserve">Maximum aggregated </w:t>
            </w:r>
            <w:r w:rsidRPr="009B053A">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78D3F" w14:textId="77777777" w:rsidR="00AB2B30" w:rsidRPr="009B053A" w:rsidRDefault="006A7121">
            <w:pPr>
              <w:pStyle w:val="TAH"/>
              <w:rPr>
                <w:rFonts w:ascii="Calibri" w:hAnsi="Calibri" w:cs="Calibri"/>
                <w:sz w:val="22"/>
                <w:szCs w:val="22"/>
              </w:rPr>
            </w:pPr>
            <w:r w:rsidRPr="009B053A">
              <w:t>Bandwidth combination set</w:t>
            </w:r>
          </w:p>
        </w:tc>
      </w:tr>
      <w:tr w:rsidR="00AB2B30" w:rsidRPr="009B053A" w14:paraId="5C8D39E3"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9C185" w14:textId="77777777" w:rsidR="00AB2B30" w:rsidRPr="009B053A"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1CE39" w14:textId="77777777" w:rsidR="00AB2B30" w:rsidRPr="009B053A"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3168C8" w14:textId="77777777" w:rsidR="00AB2B30" w:rsidRPr="009B053A" w:rsidRDefault="006A7121">
            <w:pPr>
              <w:pStyle w:val="TAH"/>
              <w:rPr>
                <w:rFonts w:ascii="Calibri" w:hAnsi="Calibri" w:cs="Calibri"/>
                <w:sz w:val="22"/>
                <w:szCs w:val="22"/>
              </w:rPr>
            </w:pPr>
            <w:r w:rsidRPr="009B053A">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8D6EBD" w14:textId="77777777" w:rsidR="00AB2B30" w:rsidRPr="009B053A" w:rsidRDefault="006A7121">
            <w:pPr>
              <w:pStyle w:val="TAH"/>
              <w:rPr>
                <w:rFonts w:ascii="Calibri" w:hAnsi="Calibri" w:cs="Calibri"/>
                <w:sz w:val="22"/>
                <w:szCs w:val="22"/>
              </w:rPr>
            </w:pPr>
            <w:r w:rsidRPr="009B053A">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E1756" w14:textId="77777777" w:rsidR="00AB2B30" w:rsidRPr="009B053A" w:rsidRDefault="006A7121">
            <w:pPr>
              <w:pStyle w:val="TAH"/>
              <w:rPr>
                <w:rFonts w:ascii="Calibri" w:hAnsi="Calibri" w:cs="Calibri"/>
                <w:sz w:val="22"/>
                <w:szCs w:val="22"/>
              </w:rPr>
            </w:pPr>
            <w:r w:rsidRPr="009B053A">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20D71" w14:textId="77777777" w:rsidR="00AB2B30" w:rsidRPr="009B053A"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A81AB" w14:textId="77777777" w:rsidR="00AB2B30" w:rsidRPr="009B053A" w:rsidRDefault="00AB2B30">
            <w:pPr>
              <w:rPr>
                <w:rFonts w:eastAsia="Calibri"/>
              </w:rPr>
            </w:pPr>
          </w:p>
        </w:tc>
      </w:tr>
      <w:tr w:rsidR="00AB2B30" w:rsidRPr="009B053A" w14:paraId="59948F5C"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0F29F38" w14:textId="77777777" w:rsidR="00AB2B30" w:rsidRPr="009B053A" w:rsidRDefault="006A7121">
            <w:pPr>
              <w:pStyle w:val="TAC"/>
            </w:pPr>
            <w:r w:rsidRPr="009B053A">
              <w:lastRenderedPageBreak/>
              <w:t>DC_(n)41A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6D2F471" w14:textId="77777777" w:rsidR="00AB2B30" w:rsidRPr="009B053A" w:rsidRDefault="006A7121">
            <w:pPr>
              <w:pStyle w:val="TAC"/>
            </w:pPr>
            <w:r w:rsidRPr="009B053A">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F88FBB" w14:textId="77777777" w:rsidR="00AB2B30" w:rsidRPr="009B053A" w:rsidRDefault="006A7121">
            <w:pPr>
              <w:pStyle w:val="TAC"/>
            </w:pPr>
            <w:r w:rsidRPr="009B053A">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AEDC5C"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8B70D"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6A32A7E" w14:textId="77777777" w:rsidR="00AB2B30" w:rsidRPr="009B053A" w:rsidRDefault="006A7121">
            <w:pPr>
              <w:pStyle w:val="TAC"/>
              <w:rPr>
                <w:rFonts w:eastAsia="PMingLiU"/>
                <w:lang w:eastAsia="zh-TW"/>
              </w:rPr>
            </w:pPr>
            <w:r w:rsidRPr="009B053A">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CA1E32A"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46366EA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34C92BE"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BA64018"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F58D9E"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46C962"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CA8660E" w14:textId="77777777" w:rsidR="00AB2B30" w:rsidRPr="009B053A" w:rsidRDefault="006A7121">
            <w:pPr>
              <w:pStyle w:val="TAC"/>
              <w:rPr>
                <w:rFonts w:ascii="Calibri" w:hAnsi="Calibri" w:cs="Calibri"/>
                <w:sz w:val="22"/>
                <w:szCs w:val="22"/>
              </w:rPr>
            </w:pPr>
            <w:r w:rsidRPr="009B053A">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5FFC6D"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463DD87" w14:textId="77777777" w:rsidR="00AB2B30" w:rsidRPr="009B053A" w:rsidRDefault="00AB2B30">
            <w:pPr>
              <w:pStyle w:val="TAC"/>
            </w:pPr>
          </w:p>
        </w:tc>
      </w:tr>
      <w:tr w:rsidR="00AB2B30" w:rsidRPr="009B053A" w14:paraId="24DA660E"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31405BCE"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0D0EC4D5"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A1CE70" w14:textId="77777777" w:rsidR="00AB2B30" w:rsidRPr="009B053A" w:rsidRDefault="006A7121">
            <w:pPr>
              <w:pStyle w:val="TAC"/>
            </w:pPr>
            <w:r w:rsidRPr="009B053A">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7954DB"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B96246"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3FBF610" w14:textId="77777777" w:rsidR="00AB2B30" w:rsidRPr="009B053A" w:rsidRDefault="006A7121">
            <w:pPr>
              <w:pStyle w:val="TAC"/>
              <w:rPr>
                <w:rFonts w:eastAsia="PMingLiU"/>
                <w:lang w:eastAsia="zh-TW"/>
              </w:rPr>
            </w:pPr>
            <w:r w:rsidRPr="009B053A">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1BAD76" w14:textId="77777777" w:rsidR="00AB2B30" w:rsidRPr="009B053A" w:rsidRDefault="006A7121">
            <w:pPr>
              <w:pStyle w:val="TAC"/>
              <w:rPr>
                <w:rFonts w:eastAsia="PMingLiU"/>
                <w:lang w:eastAsia="zh-TW"/>
              </w:rPr>
            </w:pPr>
            <w:r w:rsidRPr="009B053A">
              <w:rPr>
                <w:rFonts w:eastAsia="PMingLiU"/>
                <w:lang w:eastAsia="zh-TW"/>
              </w:rPr>
              <w:t>1</w:t>
            </w:r>
          </w:p>
        </w:tc>
      </w:tr>
      <w:tr w:rsidR="00AB2B30" w:rsidRPr="009B053A" w14:paraId="49184FBC"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89E6EC" w14:textId="77777777" w:rsidR="00AB2B30" w:rsidRPr="009B053A"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CE2A5"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3FB7E5"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7EB1DF"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07A7E39" w14:textId="77777777" w:rsidR="00AB2B30" w:rsidRPr="009B053A" w:rsidRDefault="006A7121">
            <w:pPr>
              <w:pStyle w:val="TAC"/>
              <w:rPr>
                <w:rFonts w:ascii="Calibri" w:hAnsi="Calibri" w:cs="Calibri"/>
                <w:sz w:val="22"/>
                <w:szCs w:val="22"/>
              </w:rPr>
            </w:pPr>
            <w:r w:rsidRPr="009B053A">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490BC1"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54A3B0" w14:textId="77777777" w:rsidR="00AB2B30" w:rsidRPr="009B053A" w:rsidRDefault="00AB2B30">
            <w:pPr>
              <w:pStyle w:val="TAC"/>
            </w:pPr>
          </w:p>
        </w:tc>
      </w:tr>
      <w:tr w:rsidR="00AB2B30" w:rsidRPr="009B053A" w14:paraId="62571CE1"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4B7ACFF" w14:textId="77777777" w:rsidR="00AB2B30" w:rsidRPr="009B053A" w:rsidRDefault="006A7121">
            <w:pPr>
              <w:pStyle w:val="TAC"/>
            </w:pPr>
            <w:r w:rsidRPr="009B053A">
              <w:t>DC_(n)41C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5749A56" w14:textId="48A2524C" w:rsidR="00AB2B30" w:rsidRPr="009B053A" w:rsidRDefault="006A7121">
            <w:pPr>
              <w:pStyle w:val="TAC"/>
            </w:pPr>
            <w:r w:rsidRPr="009B053A">
              <w:t>DC_(n)41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51BE10" w14:textId="77777777" w:rsidR="00AB2B30" w:rsidRPr="009B053A" w:rsidRDefault="006A7121">
            <w:pPr>
              <w:pStyle w:val="TAC"/>
            </w:pPr>
            <w:r w:rsidRPr="009B053A">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F5706F"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E73FA4"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F81774E" w14:textId="77777777" w:rsidR="00AB2B30" w:rsidRPr="009B053A" w:rsidRDefault="006A7121">
            <w:pPr>
              <w:pStyle w:val="TAC"/>
              <w:rPr>
                <w:rFonts w:eastAsia="PMingLiU"/>
                <w:lang w:eastAsia="zh-TW"/>
              </w:rPr>
            </w:pPr>
            <w:r w:rsidRPr="009B053A">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CAC793"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355BE2F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2FBD2B5"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51CF43F8"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6F4F3F"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3FE8AC"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CDDE95" w14:textId="77777777" w:rsidR="00AB2B30" w:rsidRPr="009B053A" w:rsidRDefault="006A7121">
            <w:pPr>
              <w:pStyle w:val="TAC"/>
              <w:rPr>
                <w:rFonts w:ascii="Calibri" w:hAnsi="Calibri" w:cs="Calibri"/>
                <w:sz w:val="22"/>
                <w:szCs w:val="22"/>
              </w:rPr>
            </w:pPr>
            <w:r w:rsidRPr="009B053A">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E0DAA2"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307741" w14:textId="77777777" w:rsidR="00AB2B30" w:rsidRPr="009B053A" w:rsidRDefault="00AB2B30">
            <w:pPr>
              <w:pStyle w:val="TAC"/>
            </w:pPr>
          </w:p>
        </w:tc>
      </w:tr>
      <w:tr w:rsidR="00AB2B30" w:rsidRPr="009B053A" w14:paraId="1C857A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11DE15D"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25B6DE7"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93E479" w14:textId="77777777" w:rsidR="00AB2B30" w:rsidRPr="009B053A" w:rsidRDefault="006A7121">
            <w:pPr>
              <w:pStyle w:val="TAC"/>
            </w:pPr>
            <w:r w:rsidRPr="009B053A">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B0E095"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A479CF"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E1F78F" w14:textId="77777777" w:rsidR="00AB2B30" w:rsidRPr="009B053A" w:rsidRDefault="006A7121">
            <w:pPr>
              <w:pStyle w:val="TAC"/>
              <w:rPr>
                <w:rFonts w:eastAsia="PMingLiU"/>
                <w:lang w:eastAsia="zh-TW"/>
              </w:rPr>
            </w:pPr>
            <w:r w:rsidRPr="009B053A">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FE2D801" w14:textId="77777777" w:rsidR="00AB2B30" w:rsidRPr="009B053A" w:rsidRDefault="006A7121">
            <w:pPr>
              <w:pStyle w:val="TAC"/>
              <w:rPr>
                <w:rFonts w:eastAsia="PMingLiU"/>
                <w:lang w:eastAsia="zh-TW"/>
              </w:rPr>
            </w:pPr>
            <w:r w:rsidRPr="009B053A">
              <w:rPr>
                <w:rFonts w:eastAsia="PMingLiU"/>
                <w:lang w:eastAsia="zh-TW"/>
              </w:rPr>
              <w:t>1</w:t>
            </w:r>
          </w:p>
        </w:tc>
      </w:tr>
      <w:tr w:rsidR="00AB2B30" w:rsidRPr="009B053A" w14:paraId="7E8B8DD9"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C8AFE8" w14:textId="77777777" w:rsidR="00AB2B30" w:rsidRPr="009B053A"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1135C3"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487BEB"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C6A670"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EBD5C7" w14:textId="77777777" w:rsidR="00AB2B30" w:rsidRPr="009B053A" w:rsidRDefault="006A7121">
            <w:pPr>
              <w:pStyle w:val="TAC"/>
              <w:rPr>
                <w:rFonts w:ascii="Calibri" w:hAnsi="Calibri" w:cs="Calibri"/>
                <w:sz w:val="22"/>
                <w:szCs w:val="22"/>
              </w:rPr>
            </w:pPr>
            <w:r w:rsidRPr="009B053A">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750AE3"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2F66E7" w14:textId="77777777" w:rsidR="00AB2B30" w:rsidRPr="009B053A" w:rsidRDefault="00AB2B30">
            <w:pPr>
              <w:pStyle w:val="TAC"/>
            </w:pPr>
          </w:p>
        </w:tc>
      </w:tr>
      <w:tr w:rsidR="00AB2B30" w:rsidRPr="009B053A" w14:paraId="430C78B1" w14:textId="77777777">
        <w:trPr>
          <w:trHeight w:val="290"/>
        </w:trPr>
        <w:tc>
          <w:tcPr>
            <w:tcW w:w="0" w:type="auto"/>
            <w:tcBorders>
              <w:top w:val="single" w:sz="4" w:space="0" w:color="auto"/>
              <w:left w:val="single" w:sz="4" w:space="0" w:color="auto"/>
              <w:right w:val="single" w:sz="4" w:space="0" w:color="auto"/>
            </w:tcBorders>
            <w:vAlign w:val="center"/>
          </w:tcPr>
          <w:p w14:paraId="1CED7BC4" w14:textId="77777777" w:rsidR="00AB2B30" w:rsidRPr="009B053A" w:rsidRDefault="006A7121">
            <w:pPr>
              <w:pStyle w:val="TAC"/>
              <w:rPr>
                <w:rFonts w:eastAsia="PMingLiU"/>
                <w:lang w:eastAsia="zh-TW"/>
              </w:rPr>
            </w:pPr>
            <w:r w:rsidRPr="009B053A">
              <w:t>DC_(n)71</w:t>
            </w:r>
            <w:r w:rsidRPr="009B053A">
              <w:rPr>
                <w:rFonts w:eastAsia="PMingLiU"/>
                <w:lang w:eastAsia="zh-TW"/>
              </w:rPr>
              <w:t>AA</w:t>
            </w:r>
          </w:p>
        </w:tc>
        <w:tc>
          <w:tcPr>
            <w:tcW w:w="0" w:type="auto"/>
            <w:tcBorders>
              <w:top w:val="single" w:sz="4" w:space="0" w:color="auto"/>
              <w:left w:val="single" w:sz="4" w:space="0" w:color="auto"/>
              <w:right w:val="single" w:sz="4" w:space="0" w:color="auto"/>
            </w:tcBorders>
            <w:vAlign w:val="center"/>
          </w:tcPr>
          <w:p w14:paraId="5DB1D442" w14:textId="77777777" w:rsidR="00AB2B30" w:rsidRPr="009B053A" w:rsidRDefault="006A7121">
            <w:pPr>
              <w:pStyle w:val="TAC"/>
              <w:rPr>
                <w:rFonts w:eastAsia="PMingLiU"/>
                <w:lang w:eastAsia="zh-TW"/>
              </w:rPr>
            </w:pPr>
            <w:r w:rsidRPr="009B053A">
              <w:t>DC_(n)71</w:t>
            </w:r>
            <w:r w:rsidRPr="009B053A">
              <w:rPr>
                <w:rFonts w:eastAsia="PMingLiU"/>
                <w:lang w:eastAsia="zh-TW"/>
              </w:rPr>
              <w:t>A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28E1D0" w14:textId="77777777" w:rsidR="00AB2B30" w:rsidRPr="009B053A" w:rsidRDefault="006A7121">
            <w:pPr>
              <w:pStyle w:val="TAC"/>
            </w:pPr>
            <w:r w:rsidRPr="009B053A">
              <w:t>1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6BA960" w14:textId="77777777" w:rsidR="00AB2B30" w:rsidRPr="009B053A" w:rsidRDefault="006A7121">
            <w:pPr>
              <w:pStyle w:val="TAC"/>
            </w:pPr>
            <w:r w:rsidRPr="009B053A">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4DA64A" w14:textId="77777777" w:rsidR="00AB2B30" w:rsidRPr="009B053A" w:rsidRDefault="00AB2B30">
            <w:pPr>
              <w:pStyle w:val="TAC"/>
            </w:pPr>
          </w:p>
        </w:tc>
        <w:tc>
          <w:tcPr>
            <w:tcW w:w="0" w:type="auto"/>
            <w:tcBorders>
              <w:top w:val="single" w:sz="4" w:space="0" w:color="auto"/>
              <w:left w:val="single" w:sz="4" w:space="0" w:color="auto"/>
              <w:right w:val="single" w:sz="4" w:space="0" w:color="auto"/>
            </w:tcBorders>
            <w:vAlign w:val="center"/>
          </w:tcPr>
          <w:p w14:paraId="6BF11343" w14:textId="77777777" w:rsidR="00AB2B30" w:rsidRPr="009B053A" w:rsidRDefault="006A7121">
            <w:pPr>
              <w:pStyle w:val="TAC"/>
              <w:rPr>
                <w:rFonts w:eastAsia="PMingLiU"/>
                <w:lang w:eastAsia="zh-TW"/>
              </w:rPr>
            </w:pPr>
            <w:r w:rsidRPr="009B053A">
              <w:rPr>
                <w:rFonts w:eastAsia="PMingLiU"/>
                <w:lang w:eastAsia="zh-TW"/>
              </w:rPr>
              <w:t>20</w:t>
            </w:r>
          </w:p>
        </w:tc>
        <w:tc>
          <w:tcPr>
            <w:tcW w:w="0" w:type="auto"/>
            <w:tcBorders>
              <w:top w:val="single" w:sz="4" w:space="0" w:color="auto"/>
              <w:left w:val="single" w:sz="4" w:space="0" w:color="auto"/>
              <w:right w:val="single" w:sz="4" w:space="0" w:color="auto"/>
            </w:tcBorders>
            <w:vAlign w:val="center"/>
          </w:tcPr>
          <w:p w14:paraId="1A7CDBE4"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5AE89787" w14:textId="77777777">
        <w:trPr>
          <w:trHeight w:val="290"/>
        </w:trPr>
        <w:tc>
          <w:tcPr>
            <w:tcW w:w="0" w:type="auto"/>
            <w:tcBorders>
              <w:left w:val="single" w:sz="4" w:space="0" w:color="auto"/>
              <w:right w:val="single" w:sz="4" w:space="0" w:color="auto"/>
            </w:tcBorders>
            <w:vAlign w:val="center"/>
          </w:tcPr>
          <w:p w14:paraId="507F0759" w14:textId="77777777" w:rsidR="00AB2B30" w:rsidRPr="009B053A" w:rsidRDefault="00AB2B30">
            <w:pPr>
              <w:pStyle w:val="TAC"/>
            </w:pPr>
          </w:p>
        </w:tc>
        <w:tc>
          <w:tcPr>
            <w:tcW w:w="0" w:type="auto"/>
            <w:tcBorders>
              <w:left w:val="single" w:sz="4" w:space="0" w:color="auto"/>
              <w:right w:val="single" w:sz="4" w:space="0" w:color="auto"/>
            </w:tcBorders>
            <w:vAlign w:val="center"/>
          </w:tcPr>
          <w:p w14:paraId="3449D47F"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69ECF3" w14:textId="77777777" w:rsidR="00AB2B30" w:rsidRPr="009B053A" w:rsidRDefault="006A7121">
            <w:pPr>
              <w:pStyle w:val="TAC"/>
            </w:pPr>
            <w:r w:rsidRPr="009B053A">
              <w:t>1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B3CD76" w14:textId="77777777" w:rsidR="00AB2B30" w:rsidRPr="009B053A" w:rsidRDefault="006A7121">
            <w:pPr>
              <w:pStyle w:val="TAC"/>
            </w:pPr>
            <w:r w:rsidRPr="009B053A">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E27FF" w14:textId="77777777" w:rsidR="00AB2B30" w:rsidRPr="009B053A" w:rsidRDefault="00AB2B30">
            <w:pPr>
              <w:pStyle w:val="TAC"/>
            </w:pPr>
          </w:p>
        </w:tc>
        <w:tc>
          <w:tcPr>
            <w:tcW w:w="0" w:type="auto"/>
            <w:tcBorders>
              <w:left w:val="single" w:sz="4" w:space="0" w:color="auto"/>
              <w:right w:val="single" w:sz="4" w:space="0" w:color="auto"/>
            </w:tcBorders>
            <w:vAlign w:val="center"/>
          </w:tcPr>
          <w:p w14:paraId="56B12C7D" w14:textId="77777777" w:rsidR="00AB2B30" w:rsidRPr="009B053A" w:rsidRDefault="00AB2B30">
            <w:pPr>
              <w:pStyle w:val="TAC"/>
            </w:pPr>
          </w:p>
        </w:tc>
        <w:tc>
          <w:tcPr>
            <w:tcW w:w="0" w:type="auto"/>
            <w:tcBorders>
              <w:left w:val="single" w:sz="4" w:space="0" w:color="auto"/>
              <w:right w:val="single" w:sz="4" w:space="0" w:color="auto"/>
            </w:tcBorders>
            <w:vAlign w:val="center"/>
          </w:tcPr>
          <w:p w14:paraId="6604A2DB" w14:textId="77777777" w:rsidR="00AB2B30" w:rsidRPr="009B053A" w:rsidRDefault="00AB2B30">
            <w:pPr>
              <w:pStyle w:val="TAC"/>
            </w:pPr>
          </w:p>
        </w:tc>
      </w:tr>
      <w:tr w:rsidR="00AB2B30" w:rsidRPr="009B053A" w14:paraId="0D1BF4A7" w14:textId="77777777">
        <w:trPr>
          <w:trHeight w:val="290"/>
        </w:trPr>
        <w:tc>
          <w:tcPr>
            <w:tcW w:w="0" w:type="auto"/>
            <w:tcBorders>
              <w:left w:val="single" w:sz="4" w:space="0" w:color="auto"/>
              <w:right w:val="single" w:sz="4" w:space="0" w:color="auto"/>
            </w:tcBorders>
            <w:vAlign w:val="center"/>
          </w:tcPr>
          <w:p w14:paraId="280A0C6E" w14:textId="77777777" w:rsidR="00AB2B30" w:rsidRPr="009B053A" w:rsidRDefault="00AB2B30">
            <w:pPr>
              <w:pStyle w:val="TAC"/>
            </w:pPr>
          </w:p>
        </w:tc>
        <w:tc>
          <w:tcPr>
            <w:tcW w:w="0" w:type="auto"/>
            <w:tcBorders>
              <w:left w:val="single" w:sz="4" w:space="0" w:color="auto"/>
              <w:right w:val="single" w:sz="4" w:space="0" w:color="auto"/>
            </w:tcBorders>
            <w:vAlign w:val="center"/>
          </w:tcPr>
          <w:p w14:paraId="248BB181"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2557AA" w14:textId="77777777" w:rsidR="00AB2B30" w:rsidRPr="009B053A" w:rsidRDefault="006A7121">
            <w:pPr>
              <w:pStyle w:val="TAC"/>
            </w:pPr>
            <w:r w:rsidRPr="009B053A">
              <w:t>5</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A0D845" w14:textId="77777777" w:rsidR="00AB2B30" w:rsidRPr="009B053A" w:rsidRDefault="006A7121">
            <w:pPr>
              <w:pStyle w:val="TAC"/>
            </w:pPr>
            <w:r w:rsidRPr="009B053A">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959BCB" w14:textId="77777777" w:rsidR="00AB2B30" w:rsidRPr="009B053A" w:rsidRDefault="00AB2B30">
            <w:pPr>
              <w:pStyle w:val="TAC"/>
            </w:pPr>
          </w:p>
        </w:tc>
        <w:tc>
          <w:tcPr>
            <w:tcW w:w="0" w:type="auto"/>
            <w:tcBorders>
              <w:left w:val="single" w:sz="4" w:space="0" w:color="auto"/>
              <w:right w:val="single" w:sz="4" w:space="0" w:color="auto"/>
            </w:tcBorders>
            <w:vAlign w:val="center"/>
          </w:tcPr>
          <w:p w14:paraId="68869495" w14:textId="77777777" w:rsidR="00AB2B30" w:rsidRPr="009B053A" w:rsidRDefault="00AB2B30">
            <w:pPr>
              <w:pStyle w:val="TAC"/>
            </w:pPr>
          </w:p>
        </w:tc>
        <w:tc>
          <w:tcPr>
            <w:tcW w:w="0" w:type="auto"/>
            <w:tcBorders>
              <w:left w:val="single" w:sz="4" w:space="0" w:color="auto"/>
              <w:right w:val="single" w:sz="4" w:space="0" w:color="auto"/>
            </w:tcBorders>
            <w:vAlign w:val="center"/>
          </w:tcPr>
          <w:p w14:paraId="0DFF102B" w14:textId="77777777" w:rsidR="00AB2B30" w:rsidRPr="009B053A" w:rsidRDefault="00AB2B30">
            <w:pPr>
              <w:pStyle w:val="TAC"/>
            </w:pPr>
          </w:p>
        </w:tc>
      </w:tr>
      <w:tr w:rsidR="00AB2B30" w:rsidRPr="009B053A" w14:paraId="6DF09E5C" w14:textId="77777777">
        <w:trPr>
          <w:trHeight w:val="290"/>
        </w:trPr>
        <w:tc>
          <w:tcPr>
            <w:tcW w:w="0" w:type="auto"/>
            <w:tcBorders>
              <w:left w:val="single" w:sz="4" w:space="0" w:color="auto"/>
              <w:right w:val="single" w:sz="4" w:space="0" w:color="auto"/>
            </w:tcBorders>
            <w:vAlign w:val="center"/>
          </w:tcPr>
          <w:p w14:paraId="04855289" w14:textId="77777777" w:rsidR="00AB2B30" w:rsidRPr="009B053A" w:rsidRDefault="00AB2B30">
            <w:pPr>
              <w:pStyle w:val="TAC"/>
            </w:pPr>
          </w:p>
        </w:tc>
        <w:tc>
          <w:tcPr>
            <w:tcW w:w="0" w:type="auto"/>
            <w:tcBorders>
              <w:left w:val="single" w:sz="4" w:space="0" w:color="auto"/>
              <w:right w:val="single" w:sz="4" w:space="0" w:color="auto"/>
            </w:tcBorders>
            <w:vAlign w:val="center"/>
          </w:tcPr>
          <w:p w14:paraId="09BBF72A"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B05ABE0"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9F6AE4" w14:textId="77777777" w:rsidR="00AB2B30" w:rsidRPr="009B053A" w:rsidRDefault="006A7121">
            <w:pPr>
              <w:pStyle w:val="TAC"/>
            </w:pPr>
            <w:r w:rsidRPr="009B053A">
              <w:t>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D4A7B6" w14:textId="77777777" w:rsidR="00AB2B30" w:rsidRPr="009B053A" w:rsidRDefault="006A7121">
            <w:pPr>
              <w:pStyle w:val="TAC"/>
            </w:pPr>
            <w:r w:rsidRPr="009B053A">
              <w:t>15</w:t>
            </w:r>
          </w:p>
        </w:tc>
        <w:tc>
          <w:tcPr>
            <w:tcW w:w="0" w:type="auto"/>
            <w:tcBorders>
              <w:left w:val="single" w:sz="4" w:space="0" w:color="auto"/>
              <w:right w:val="single" w:sz="4" w:space="0" w:color="auto"/>
            </w:tcBorders>
            <w:vAlign w:val="center"/>
          </w:tcPr>
          <w:p w14:paraId="0A32C6C4" w14:textId="77777777" w:rsidR="00AB2B30" w:rsidRPr="009B053A" w:rsidRDefault="00AB2B30">
            <w:pPr>
              <w:pStyle w:val="TAC"/>
            </w:pPr>
          </w:p>
        </w:tc>
        <w:tc>
          <w:tcPr>
            <w:tcW w:w="0" w:type="auto"/>
            <w:tcBorders>
              <w:left w:val="single" w:sz="4" w:space="0" w:color="auto"/>
              <w:right w:val="single" w:sz="4" w:space="0" w:color="auto"/>
            </w:tcBorders>
            <w:vAlign w:val="center"/>
          </w:tcPr>
          <w:p w14:paraId="58FFF1EB" w14:textId="77777777" w:rsidR="00AB2B30" w:rsidRPr="009B053A" w:rsidRDefault="00AB2B30">
            <w:pPr>
              <w:pStyle w:val="TAC"/>
            </w:pPr>
          </w:p>
        </w:tc>
      </w:tr>
      <w:tr w:rsidR="00AB2B30" w:rsidRPr="009B053A" w14:paraId="56A7F02F" w14:textId="77777777">
        <w:trPr>
          <w:trHeight w:val="290"/>
        </w:trPr>
        <w:tc>
          <w:tcPr>
            <w:tcW w:w="0" w:type="auto"/>
            <w:tcBorders>
              <w:left w:val="single" w:sz="4" w:space="0" w:color="auto"/>
              <w:right w:val="single" w:sz="4" w:space="0" w:color="auto"/>
            </w:tcBorders>
            <w:vAlign w:val="center"/>
          </w:tcPr>
          <w:p w14:paraId="42F80F08" w14:textId="77777777" w:rsidR="00AB2B30" w:rsidRPr="009B053A" w:rsidRDefault="00AB2B30">
            <w:pPr>
              <w:pStyle w:val="TAC"/>
            </w:pPr>
          </w:p>
        </w:tc>
        <w:tc>
          <w:tcPr>
            <w:tcW w:w="0" w:type="auto"/>
            <w:tcBorders>
              <w:left w:val="single" w:sz="4" w:space="0" w:color="auto"/>
              <w:right w:val="single" w:sz="4" w:space="0" w:color="auto"/>
            </w:tcBorders>
            <w:vAlign w:val="center"/>
          </w:tcPr>
          <w:p w14:paraId="4165770E"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C95230F"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06EE186" w14:textId="77777777" w:rsidR="00AB2B30" w:rsidRPr="009B053A" w:rsidRDefault="006A7121">
            <w:pPr>
              <w:pStyle w:val="TAC"/>
            </w:pPr>
            <w:r w:rsidRPr="009B053A">
              <w:t>5, 1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E9AE3" w14:textId="77777777" w:rsidR="00AB2B30" w:rsidRPr="009B053A" w:rsidRDefault="006A7121">
            <w:pPr>
              <w:pStyle w:val="TAC"/>
            </w:pPr>
            <w:r w:rsidRPr="009B053A">
              <w:t>10</w:t>
            </w:r>
          </w:p>
        </w:tc>
        <w:tc>
          <w:tcPr>
            <w:tcW w:w="0" w:type="auto"/>
            <w:tcBorders>
              <w:left w:val="single" w:sz="4" w:space="0" w:color="auto"/>
              <w:right w:val="single" w:sz="4" w:space="0" w:color="auto"/>
            </w:tcBorders>
            <w:vAlign w:val="center"/>
          </w:tcPr>
          <w:p w14:paraId="1918BBB4" w14:textId="77777777" w:rsidR="00AB2B30" w:rsidRPr="009B053A" w:rsidRDefault="00AB2B30">
            <w:pPr>
              <w:pStyle w:val="TAC"/>
            </w:pPr>
          </w:p>
        </w:tc>
        <w:tc>
          <w:tcPr>
            <w:tcW w:w="0" w:type="auto"/>
            <w:tcBorders>
              <w:left w:val="single" w:sz="4" w:space="0" w:color="auto"/>
              <w:right w:val="single" w:sz="4" w:space="0" w:color="auto"/>
            </w:tcBorders>
            <w:vAlign w:val="center"/>
          </w:tcPr>
          <w:p w14:paraId="64E59592" w14:textId="77777777" w:rsidR="00AB2B30" w:rsidRPr="009B053A" w:rsidRDefault="00AB2B30">
            <w:pPr>
              <w:pStyle w:val="TAC"/>
            </w:pPr>
          </w:p>
        </w:tc>
      </w:tr>
      <w:tr w:rsidR="00AB2B30" w:rsidRPr="009B053A" w14:paraId="01E5B99B" w14:textId="77777777">
        <w:trPr>
          <w:trHeight w:val="290"/>
        </w:trPr>
        <w:tc>
          <w:tcPr>
            <w:tcW w:w="0" w:type="auto"/>
            <w:tcBorders>
              <w:left w:val="single" w:sz="4" w:space="0" w:color="auto"/>
              <w:right w:val="single" w:sz="4" w:space="0" w:color="auto"/>
            </w:tcBorders>
            <w:vAlign w:val="center"/>
          </w:tcPr>
          <w:p w14:paraId="03B6155E" w14:textId="77777777" w:rsidR="00AB2B30" w:rsidRPr="009B053A" w:rsidRDefault="00AB2B30">
            <w:pPr>
              <w:pStyle w:val="TAC"/>
            </w:pPr>
          </w:p>
        </w:tc>
        <w:tc>
          <w:tcPr>
            <w:tcW w:w="0" w:type="auto"/>
            <w:tcBorders>
              <w:left w:val="single" w:sz="4" w:space="0" w:color="auto"/>
              <w:right w:val="single" w:sz="4" w:space="0" w:color="auto"/>
            </w:tcBorders>
            <w:vAlign w:val="center"/>
          </w:tcPr>
          <w:p w14:paraId="7B5E65E7"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7835F1"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A5576" w14:textId="77777777" w:rsidR="00AB2B30" w:rsidRPr="009B053A" w:rsidRDefault="006A7121">
            <w:pPr>
              <w:pStyle w:val="TAC"/>
            </w:pPr>
            <w:r w:rsidRPr="009B053A">
              <w:t>5, 10, 15</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46D73E6" w14:textId="77777777" w:rsidR="00AB2B30" w:rsidRPr="009B053A" w:rsidRDefault="006A7121">
            <w:pPr>
              <w:pStyle w:val="TAC"/>
            </w:pPr>
            <w:r w:rsidRPr="009B053A">
              <w:t>5</w:t>
            </w:r>
          </w:p>
        </w:tc>
        <w:tc>
          <w:tcPr>
            <w:tcW w:w="0" w:type="auto"/>
            <w:tcBorders>
              <w:left w:val="single" w:sz="4" w:space="0" w:color="auto"/>
              <w:bottom w:val="single" w:sz="4" w:space="0" w:color="auto"/>
              <w:right w:val="single" w:sz="4" w:space="0" w:color="auto"/>
            </w:tcBorders>
            <w:vAlign w:val="center"/>
          </w:tcPr>
          <w:p w14:paraId="460404EA" w14:textId="77777777" w:rsidR="00AB2B30" w:rsidRPr="009B053A" w:rsidRDefault="00AB2B30">
            <w:pPr>
              <w:pStyle w:val="TAC"/>
            </w:pPr>
          </w:p>
        </w:tc>
        <w:tc>
          <w:tcPr>
            <w:tcW w:w="0" w:type="auto"/>
            <w:tcBorders>
              <w:left w:val="single" w:sz="4" w:space="0" w:color="auto"/>
              <w:bottom w:val="single" w:sz="4" w:space="0" w:color="auto"/>
              <w:right w:val="single" w:sz="4" w:space="0" w:color="auto"/>
            </w:tcBorders>
            <w:vAlign w:val="center"/>
          </w:tcPr>
          <w:p w14:paraId="233D4DFD" w14:textId="77777777" w:rsidR="00AB2B30" w:rsidRPr="009B053A" w:rsidRDefault="00AB2B30">
            <w:pPr>
              <w:pStyle w:val="TAC"/>
            </w:pPr>
          </w:p>
        </w:tc>
      </w:tr>
      <w:tr w:rsidR="00AB2B30" w:rsidRPr="009B053A" w14:paraId="3DD594FD"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650E28DA" w14:textId="77777777" w:rsidR="00AB2B30" w:rsidRPr="00D46DC5" w:rsidRDefault="006A7121">
            <w:pPr>
              <w:pStyle w:val="TAN"/>
              <w:rPr>
                <w:lang w:val="fr-FR"/>
              </w:rPr>
            </w:pPr>
            <w:r w:rsidRPr="00D46DC5">
              <w:rPr>
                <w:lang w:val="fr-FR"/>
              </w:rPr>
              <w:t>NOTE 1:</w:t>
            </w:r>
            <w:r w:rsidRPr="00D46DC5">
              <w:rPr>
                <w:lang w:val="fr-FR"/>
              </w:rPr>
              <w:tab/>
              <w:t>Void</w:t>
            </w:r>
          </w:p>
          <w:p w14:paraId="6B422037" w14:textId="77777777" w:rsidR="00AB2B30" w:rsidRPr="00D46DC5" w:rsidRDefault="006A7121">
            <w:pPr>
              <w:pStyle w:val="TAN"/>
              <w:rPr>
                <w:lang w:val="fr-FR"/>
              </w:rPr>
            </w:pPr>
            <w:r w:rsidRPr="00D46DC5">
              <w:rPr>
                <w:lang w:val="fr-FR"/>
              </w:rPr>
              <w:t>NOTE 2:</w:t>
            </w:r>
            <w:r w:rsidRPr="00D46DC5">
              <w:rPr>
                <w:lang w:val="fr-FR"/>
              </w:rPr>
              <w:tab/>
              <w:t>Void</w:t>
            </w:r>
          </w:p>
          <w:p w14:paraId="62DAD9D6" w14:textId="77777777" w:rsidR="00AB2B30" w:rsidRPr="00D46DC5" w:rsidRDefault="006A7121">
            <w:pPr>
              <w:pStyle w:val="TAN"/>
              <w:rPr>
                <w:lang w:val="fr-FR"/>
              </w:rPr>
            </w:pPr>
            <w:r w:rsidRPr="00D46DC5">
              <w:rPr>
                <w:lang w:val="fr-FR"/>
              </w:rPr>
              <w:t>NOTE 3:</w:t>
            </w:r>
            <w:r w:rsidRPr="00D46DC5">
              <w:rPr>
                <w:lang w:val="fr-FR"/>
              </w:rPr>
              <w:tab/>
              <w:t>Void</w:t>
            </w:r>
          </w:p>
          <w:p w14:paraId="00E3CA53" w14:textId="77777777" w:rsidR="00AB2B30" w:rsidRPr="009B053A" w:rsidRDefault="006A7121">
            <w:pPr>
              <w:pStyle w:val="TAN"/>
              <w:rPr>
                <w:rFonts w:eastAsia="PMingLiU"/>
                <w:lang w:eastAsia="zh-TW"/>
              </w:rPr>
            </w:pPr>
            <w:r w:rsidRPr="009B053A">
              <w:t>NOTE 4:</w:t>
            </w:r>
            <w:r w:rsidRPr="009B053A">
              <w:tab/>
              <w:t>The channel bandwidths for E-UTRA or NR carrier should be at least supported in one of the BCS indicated in E-UTRA bandwidth combination sets or NR bandwidth combination sets if reported.</w:t>
            </w:r>
          </w:p>
        </w:tc>
      </w:tr>
    </w:tbl>
    <w:p w14:paraId="45C188A6" w14:textId="77777777" w:rsidR="00AB2B30" w:rsidRPr="009B053A" w:rsidRDefault="00AB2B30"/>
    <w:p w14:paraId="2CA42C56" w14:textId="77777777" w:rsidR="00AB2B30" w:rsidRPr="009B053A" w:rsidRDefault="006A7121">
      <w:pPr>
        <w:pStyle w:val="Heading4"/>
      </w:pPr>
      <w:bookmarkStart w:id="568" w:name="_Toc27475554"/>
      <w:bookmarkStart w:id="569" w:name="_Toc29495145"/>
      <w:bookmarkStart w:id="570" w:name="_Toc36116191"/>
      <w:bookmarkStart w:id="571" w:name="_Toc36118240"/>
      <w:bookmarkStart w:id="572" w:name="_Toc36560353"/>
      <w:bookmarkStart w:id="573" w:name="_Toc43976850"/>
      <w:bookmarkStart w:id="574" w:name="_Toc52213413"/>
      <w:bookmarkStart w:id="575" w:name="_Toc60742869"/>
      <w:bookmarkStart w:id="576" w:name="_Toc68206049"/>
      <w:bookmarkStart w:id="577" w:name="_Toc75971845"/>
      <w:bookmarkStart w:id="578" w:name="_Toc85051268"/>
      <w:bookmarkStart w:id="579" w:name="_Toc90493265"/>
      <w:bookmarkStart w:id="580" w:name="_Toc90493905"/>
      <w:bookmarkStart w:id="581" w:name="_Toc100093928"/>
      <w:bookmarkStart w:id="582" w:name="_Toc106872572"/>
      <w:bookmarkStart w:id="583" w:name="_Toc133249605"/>
      <w:r w:rsidRPr="009B053A">
        <w:t>5.3B.1.3</w:t>
      </w:r>
      <w:r w:rsidRPr="009B053A">
        <w:tab/>
        <w:t>BCS for Intra-band non-contiguous EN-DC</w:t>
      </w:r>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p>
    <w:p w14:paraId="3145A587" w14:textId="31DD8EEE" w:rsidR="00AB2B30" w:rsidRPr="009B053A" w:rsidRDefault="006A7121">
      <w:r w:rsidRPr="009B053A">
        <w:t xml:space="preserve">For intra-band non-contiguous EN-DC, an EN-DC configuration is </w:t>
      </w:r>
      <w:r w:rsidR="004165BC" w:rsidRPr="009B053A">
        <w:t xml:space="preserve">consisting of an E-UTRA band and a corresponding NR band having the same frequency range which supports </w:t>
      </w:r>
      <w:r w:rsidRPr="009B053A">
        <w:t>E-UTRA and NR carriers, where E-UTRA configuration is indicated by using E-UTRA CA bandwidth class as defined in TS 36.101 [5] and NR configuration is indicated by using NR CA bandwidth class as defined in TS 38.101-1 [2].</w:t>
      </w:r>
    </w:p>
    <w:p w14:paraId="57EBEE0E" w14:textId="4D8B979B" w:rsidR="00AB2B30" w:rsidRPr="009B053A" w:rsidRDefault="006A7121">
      <w:r w:rsidRPr="009B053A">
        <w:t>Requirements for intra-band non-contiguous EN-DC are defined for the EN-DC configurations and bandwidth combination sets specified in Table 5.3B.1.3-1.</w:t>
      </w:r>
      <w:r w:rsidR="00372D76" w:rsidRPr="009B053A">
        <w:rPr>
          <w:lang w:eastAsia="ko-KR"/>
        </w:rPr>
        <w:t xml:space="preserve"> The EN-DC configurations and bandwidth combination sets in Table 5.3B.1.3-1 also apply to higher order EN-DC combinations that include inter-band and intra-band EN-DC on the downlink and inter-band EN-DC on the uplink.  If no BCS is reported in the UE capabilities for an intra-band combination the default is that the UE supports BCS0.</w:t>
      </w:r>
    </w:p>
    <w:p w14:paraId="111869E7" w14:textId="77777777" w:rsidR="00AB2B30" w:rsidRPr="009B053A" w:rsidRDefault="006A7121">
      <w:pPr>
        <w:pStyle w:val="TH"/>
      </w:pPr>
      <w:r w:rsidRPr="009B053A">
        <w:t>Table 5.3B.1.3-1: EN-DC configurations and bandwidth combination sets defined for intra-band non-contiguous EN-DC</w:t>
      </w:r>
    </w:p>
    <w:tbl>
      <w:tblPr>
        <w:tblW w:w="9702" w:type="dxa"/>
        <w:tblInd w:w="-98" w:type="dxa"/>
        <w:tblCellMar>
          <w:left w:w="0" w:type="dxa"/>
          <w:right w:w="0" w:type="dxa"/>
        </w:tblCellMar>
        <w:tblLook w:val="04A0" w:firstRow="1" w:lastRow="0" w:firstColumn="1" w:lastColumn="0" w:noHBand="0" w:noVBand="1"/>
      </w:tblPr>
      <w:tblGrid>
        <w:gridCol w:w="1474"/>
        <w:gridCol w:w="1560"/>
        <w:gridCol w:w="1411"/>
        <w:gridCol w:w="1409"/>
        <w:gridCol w:w="1320"/>
        <w:gridCol w:w="1236"/>
        <w:gridCol w:w="1292"/>
      </w:tblGrid>
      <w:tr w:rsidR="00AB2B30" w:rsidRPr="009B053A" w14:paraId="4ADC4889" w14:textId="77777777">
        <w:trPr>
          <w:trHeight w:val="20"/>
        </w:trPr>
        <w:tc>
          <w:tcPr>
            <w:tcW w:w="9702" w:type="dxa"/>
            <w:gridSpan w:val="7"/>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A37C16" w14:textId="77777777" w:rsidR="00AB2B30" w:rsidRPr="009B053A" w:rsidRDefault="006A7121">
            <w:pPr>
              <w:pStyle w:val="TAH"/>
              <w:rPr>
                <w:rFonts w:eastAsia="PMingLiU"/>
              </w:rPr>
            </w:pPr>
            <w:r w:rsidRPr="009B053A">
              <w:rPr>
                <w:rFonts w:eastAsia="PMingLiU"/>
              </w:rPr>
              <w:t>E-UTRA – NR configuration / Bandwidth combination set</w:t>
            </w:r>
          </w:p>
        </w:tc>
      </w:tr>
      <w:tr w:rsidR="00AB2B30" w:rsidRPr="009B053A" w14:paraId="53D9D9A0" w14:textId="77777777">
        <w:trPr>
          <w:trHeight w:val="20"/>
        </w:trPr>
        <w:tc>
          <w:tcPr>
            <w:tcW w:w="1474"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D78303" w14:textId="77777777" w:rsidR="00AB2B30" w:rsidRPr="009B053A" w:rsidRDefault="006A7121">
            <w:pPr>
              <w:pStyle w:val="TAH"/>
            </w:pPr>
            <w:r w:rsidRPr="009B053A">
              <w:t>Downlink</w:t>
            </w:r>
          </w:p>
          <w:p w14:paraId="09CA02BA" w14:textId="77777777" w:rsidR="00AB2B30" w:rsidRPr="009B053A" w:rsidRDefault="006A7121">
            <w:pPr>
              <w:pStyle w:val="TAH"/>
              <w:rPr>
                <w:rFonts w:ascii="Calibri" w:hAnsi="Calibri" w:cs="Calibri"/>
                <w:sz w:val="22"/>
                <w:szCs w:val="22"/>
              </w:rPr>
            </w:pPr>
            <w:r w:rsidRPr="009B053A">
              <w:t>EN-DC configuration</w:t>
            </w:r>
          </w:p>
        </w:tc>
        <w:tc>
          <w:tcPr>
            <w:tcW w:w="1560"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5D75E22" w14:textId="77777777" w:rsidR="00AB2B30" w:rsidRPr="009B053A" w:rsidRDefault="006A7121">
            <w:pPr>
              <w:pStyle w:val="TAH"/>
              <w:rPr>
                <w:rFonts w:ascii="Calibri" w:hAnsi="Calibri" w:cs="Calibri"/>
                <w:sz w:val="22"/>
                <w:szCs w:val="22"/>
              </w:rPr>
            </w:pPr>
            <w:r w:rsidRPr="009B053A">
              <w:t>Uplink EN-DC configurations</w:t>
            </w:r>
          </w:p>
        </w:tc>
        <w:tc>
          <w:tcPr>
            <w:tcW w:w="4140" w:type="dxa"/>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42F98B" w14:textId="77777777" w:rsidR="00AB2B30" w:rsidRPr="009B053A" w:rsidRDefault="006A7121">
            <w:pPr>
              <w:pStyle w:val="TAH"/>
              <w:rPr>
                <w:rFonts w:ascii="Calibri" w:hAnsi="Calibri" w:cs="Calibri"/>
                <w:sz w:val="22"/>
                <w:szCs w:val="22"/>
              </w:rPr>
            </w:pPr>
            <w:r w:rsidRPr="009B053A">
              <w:t>Component carriers in order of increasing carrier frequency</w:t>
            </w:r>
          </w:p>
        </w:tc>
        <w:tc>
          <w:tcPr>
            <w:tcW w:w="123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E6C365D" w14:textId="77777777" w:rsidR="00AB2B30" w:rsidRPr="009B053A" w:rsidRDefault="006A7121">
            <w:pPr>
              <w:pStyle w:val="TAH"/>
              <w:rPr>
                <w:rFonts w:ascii="Calibri" w:hAnsi="Calibri" w:cs="Calibri"/>
                <w:sz w:val="22"/>
                <w:szCs w:val="22"/>
              </w:rPr>
            </w:pPr>
            <w:r w:rsidRPr="009B053A">
              <w:t xml:space="preserve">Maximum aggregated </w:t>
            </w:r>
            <w:r w:rsidRPr="009B053A">
              <w:br/>
              <w:t>bandwidth (MHz)</w:t>
            </w:r>
          </w:p>
        </w:tc>
        <w:tc>
          <w:tcPr>
            <w:tcW w:w="1292"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6E8B11" w14:textId="77777777" w:rsidR="00AB2B30" w:rsidRPr="009B053A" w:rsidRDefault="006A7121">
            <w:pPr>
              <w:pStyle w:val="TAH"/>
              <w:rPr>
                <w:rFonts w:ascii="Calibri" w:hAnsi="Calibri" w:cs="Calibri"/>
                <w:sz w:val="22"/>
                <w:szCs w:val="22"/>
              </w:rPr>
            </w:pPr>
            <w:r w:rsidRPr="009B053A">
              <w:t>Bandwidth combination set</w:t>
            </w:r>
          </w:p>
        </w:tc>
      </w:tr>
      <w:tr w:rsidR="00AB2B30" w:rsidRPr="009B053A" w14:paraId="1B0EE8EC" w14:textId="77777777">
        <w:trPr>
          <w:trHeight w:val="2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EAFC8" w14:textId="77777777" w:rsidR="00AB2B30" w:rsidRPr="009B053A"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A71A3" w14:textId="77777777" w:rsidR="00AB2B30" w:rsidRPr="009B053A" w:rsidRDefault="00AB2B30">
            <w:pPr>
              <w:rPr>
                <w:rFonts w:eastAsia="Calibri"/>
              </w:rPr>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5635DC" w14:textId="77777777" w:rsidR="00AB2B30" w:rsidRPr="009B053A" w:rsidRDefault="006A7121">
            <w:pPr>
              <w:pStyle w:val="TAH"/>
              <w:rPr>
                <w:rFonts w:ascii="Calibri" w:hAnsi="Calibri" w:cs="Calibri"/>
                <w:sz w:val="22"/>
                <w:szCs w:val="22"/>
              </w:rPr>
            </w:pPr>
            <w:r w:rsidRPr="009B053A">
              <w:t>Channel bandwidths for E-UTRA carrier (MHz)</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35D02E1" w14:textId="77777777" w:rsidR="00AB2B30" w:rsidRPr="009B053A" w:rsidRDefault="006A7121">
            <w:pPr>
              <w:pStyle w:val="TAH"/>
              <w:rPr>
                <w:rFonts w:ascii="Calibri" w:hAnsi="Calibri" w:cs="Calibri"/>
                <w:sz w:val="22"/>
                <w:szCs w:val="22"/>
              </w:rPr>
            </w:pPr>
            <w:r w:rsidRPr="009B053A">
              <w:t>Channel bandwidths for NR carrier (MHz)</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4446EF" w14:textId="77777777" w:rsidR="00AB2B30" w:rsidRPr="009B053A" w:rsidRDefault="006A7121">
            <w:pPr>
              <w:pStyle w:val="TAH"/>
              <w:rPr>
                <w:rFonts w:ascii="Calibri" w:hAnsi="Calibri" w:cs="Calibri"/>
                <w:sz w:val="22"/>
                <w:szCs w:val="22"/>
              </w:rPr>
            </w:pPr>
            <w:r w:rsidRPr="009B053A">
              <w:t>Channel bandwidths for E-UTRA carrier (M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20676" w14:textId="77777777" w:rsidR="00AB2B30" w:rsidRPr="009B053A" w:rsidRDefault="00AB2B30">
            <w:pPr>
              <w:rPr>
                <w:rFonts w:eastAsia="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E82DB" w14:textId="77777777" w:rsidR="00AB2B30" w:rsidRPr="009B053A" w:rsidRDefault="00AB2B30">
            <w:pPr>
              <w:rPr>
                <w:rFonts w:eastAsia="Calibri"/>
              </w:rPr>
            </w:pPr>
          </w:p>
        </w:tc>
      </w:tr>
      <w:tr w:rsidR="00AB2B30" w:rsidRPr="009B053A" w14:paraId="351CD062"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C2E77CD" w14:textId="77777777" w:rsidR="00AB2B30" w:rsidRPr="009B053A" w:rsidRDefault="006A7121">
            <w:pPr>
              <w:pStyle w:val="TAC"/>
            </w:pPr>
            <w:r w:rsidRPr="009B053A">
              <w:lastRenderedPageBreak/>
              <w:t>DC_41A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DB6F699" w14:textId="77777777" w:rsidR="00AB2B30" w:rsidRPr="009B053A" w:rsidRDefault="006A7121">
            <w:pPr>
              <w:pStyle w:val="TAC"/>
            </w:pPr>
            <w:r w:rsidRPr="009B053A">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1F209F" w14:textId="77777777" w:rsidR="00AB2B30" w:rsidRPr="009B053A" w:rsidRDefault="006A7121">
            <w:pPr>
              <w:pStyle w:val="TAC"/>
            </w:pPr>
            <w:r w:rsidRPr="009B053A">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337A2E"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331D2"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BFB0979" w14:textId="77777777" w:rsidR="00AB2B30" w:rsidRPr="009B053A" w:rsidRDefault="006A7121">
            <w:pPr>
              <w:pStyle w:val="TAC"/>
              <w:rPr>
                <w:rFonts w:eastAsia="PMingLiU"/>
                <w:lang w:eastAsia="zh-TW"/>
              </w:rPr>
            </w:pPr>
            <w:r w:rsidRPr="009B053A">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8A74C09"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26CFE79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2D7314A6"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32EBDE00"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07A99"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BF5D5"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2B356" w14:textId="77777777" w:rsidR="00AB2B30" w:rsidRPr="009B053A" w:rsidRDefault="006A7121">
            <w:pPr>
              <w:pStyle w:val="TAC"/>
              <w:rPr>
                <w:rFonts w:ascii="Calibri" w:hAnsi="Calibri" w:cs="Calibri"/>
                <w:sz w:val="22"/>
                <w:szCs w:val="22"/>
              </w:rPr>
            </w:pPr>
            <w:r w:rsidRPr="009B053A">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D6C49B"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414A66" w14:textId="77777777" w:rsidR="00AB2B30" w:rsidRPr="009B053A" w:rsidRDefault="00AB2B30">
            <w:pPr>
              <w:pStyle w:val="TAC"/>
            </w:pPr>
          </w:p>
        </w:tc>
      </w:tr>
      <w:tr w:rsidR="00AB2B30" w:rsidRPr="009B053A" w14:paraId="13BED53D"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0F4A96F"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514BA6E"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40BCCA" w14:textId="77777777" w:rsidR="00AB2B30" w:rsidRPr="009B053A" w:rsidRDefault="006A7121">
            <w:pPr>
              <w:pStyle w:val="TAC"/>
            </w:pPr>
            <w:r w:rsidRPr="009B053A">
              <w:t>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977F60"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FE7896"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4651638" w14:textId="77777777" w:rsidR="00AB2B30" w:rsidRPr="009B053A" w:rsidRDefault="006A7121">
            <w:pPr>
              <w:pStyle w:val="TAC"/>
              <w:rPr>
                <w:rFonts w:eastAsia="PMingLiU"/>
                <w:lang w:eastAsia="zh-TW"/>
              </w:rPr>
            </w:pPr>
            <w:r w:rsidRPr="009B053A">
              <w:rPr>
                <w:rFonts w:eastAsia="PMingLiU"/>
                <w:lang w:eastAsia="zh-TW"/>
              </w:rPr>
              <w:t>12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122269" w14:textId="77777777" w:rsidR="00AB2B30" w:rsidRPr="009B053A" w:rsidRDefault="006A7121">
            <w:pPr>
              <w:pStyle w:val="TAC"/>
              <w:rPr>
                <w:rFonts w:eastAsia="PMingLiU"/>
                <w:lang w:eastAsia="zh-TW"/>
              </w:rPr>
            </w:pPr>
            <w:r w:rsidRPr="009B053A">
              <w:rPr>
                <w:rFonts w:eastAsia="PMingLiU"/>
                <w:lang w:eastAsia="zh-TW"/>
              </w:rPr>
              <w:t>1</w:t>
            </w:r>
          </w:p>
        </w:tc>
      </w:tr>
      <w:tr w:rsidR="00AB2B30" w:rsidRPr="009B053A" w14:paraId="4FD994E4"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B073664" w14:textId="77777777" w:rsidR="00AB2B30" w:rsidRPr="009B053A"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BE5AC3"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7ACF322"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F848C6"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0CC394" w14:textId="77777777" w:rsidR="00AB2B30" w:rsidRPr="009B053A" w:rsidRDefault="006A7121">
            <w:pPr>
              <w:pStyle w:val="TAC"/>
              <w:rPr>
                <w:rFonts w:ascii="Calibri" w:hAnsi="Calibri" w:cs="Calibri"/>
                <w:sz w:val="22"/>
                <w:szCs w:val="22"/>
              </w:rPr>
            </w:pPr>
            <w:r w:rsidRPr="009B053A">
              <w:t>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B7AAC2"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51E8B7A" w14:textId="77777777" w:rsidR="00AB2B30" w:rsidRPr="009B053A" w:rsidRDefault="00AB2B30">
            <w:pPr>
              <w:pStyle w:val="TAC"/>
            </w:pPr>
          </w:p>
        </w:tc>
      </w:tr>
      <w:tr w:rsidR="00AB2B30" w:rsidRPr="009B053A" w14:paraId="4FF389C7"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931C0BE" w14:textId="77777777" w:rsidR="00AB2B30" w:rsidRPr="009B053A" w:rsidRDefault="006A7121">
            <w:pPr>
              <w:pStyle w:val="TAC"/>
            </w:pPr>
            <w:r w:rsidRPr="009B053A">
              <w:t>DC_41C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4BC1F74" w14:textId="77777777" w:rsidR="00AB2B30" w:rsidRPr="009B053A" w:rsidRDefault="006A7121">
            <w:pPr>
              <w:pStyle w:val="TAC"/>
            </w:pPr>
            <w:r w:rsidRPr="009B053A">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0F643B" w14:textId="77777777" w:rsidR="00AB2B30" w:rsidRPr="009B053A" w:rsidRDefault="006A7121">
            <w:pPr>
              <w:pStyle w:val="TAC"/>
            </w:pPr>
            <w:r w:rsidRPr="009B053A">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9850306"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D1E3FB"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523F61E" w14:textId="77777777" w:rsidR="00AB2B30" w:rsidRPr="009B053A" w:rsidRDefault="006A7121">
            <w:pPr>
              <w:pStyle w:val="TAC"/>
              <w:rPr>
                <w:rFonts w:eastAsia="PMingLiU"/>
                <w:lang w:eastAsia="zh-TW"/>
              </w:rPr>
            </w:pPr>
            <w:r w:rsidRPr="009B053A">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FA59FE2"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6A8C09E7"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CF9679E"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1708E773"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BA3F274"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93783"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38197" w14:textId="77777777" w:rsidR="00AB2B30" w:rsidRPr="009B053A" w:rsidRDefault="006A7121">
            <w:pPr>
              <w:pStyle w:val="TAC"/>
              <w:rPr>
                <w:rFonts w:ascii="Calibri" w:hAnsi="Calibri" w:cs="Calibri"/>
                <w:sz w:val="22"/>
                <w:szCs w:val="22"/>
              </w:rPr>
            </w:pPr>
            <w:r w:rsidRPr="009B053A">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BF785C"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796107" w14:textId="77777777" w:rsidR="00AB2B30" w:rsidRPr="009B053A" w:rsidRDefault="00AB2B30">
            <w:pPr>
              <w:pStyle w:val="TAC"/>
            </w:pPr>
          </w:p>
        </w:tc>
      </w:tr>
      <w:tr w:rsidR="00AB2B30" w:rsidRPr="009B053A" w14:paraId="5A4555BA"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1964E43F"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E950BFE"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F9F793" w14:textId="77777777" w:rsidR="00AB2B30" w:rsidRPr="009B053A" w:rsidRDefault="006A7121">
            <w:pPr>
              <w:pStyle w:val="TAC"/>
            </w:pPr>
            <w:r w:rsidRPr="009B053A">
              <w:t>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9B963E"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DFD28B"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29CE873" w14:textId="77777777" w:rsidR="00AB2B30" w:rsidRPr="009B053A" w:rsidRDefault="006A7121">
            <w:pPr>
              <w:pStyle w:val="TAC"/>
              <w:rPr>
                <w:rFonts w:eastAsia="PMingLiU"/>
                <w:lang w:eastAsia="zh-TW"/>
              </w:rPr>
            </w:pPr>
            <w:r w:rsidRPr="009B053A">
              <w:rPr>
                <w:rFonts w:eastAsia="PMingLiU"/>
                <w:lang w:eastAsia="zh-TW"/>
              </w:rPr>
              <w:t>14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088E6856" w14:textId="77777777" w:rsidR="00AB2B30" w:rsidRPr="009B053A" w:rsidRDefault="006A7121">
            <w:pPr>
              <w:pStyle w:val="TAC"/>
              <w:rPr>
                <w:rFonts w:eastAsia="PMingLiU"/>
                <w:lang w:eastAsia="zh-TW"/>
              </w:rPr>
            </w:pPr>
            <w:r w:rsidRPr="009B053A">
              <w:rPr>
                <w:rFonts w:eastAsia="PMingLiU"/>
                <w:lang w:eastAsia="zh-TW"/>
              </w:rPr>
              <w:t>1</w:t>
            </w:r>
          </w:p>
        </w:tc>
      </w:tr>
      <w:tr w:rsidR="00AB2B30" w:rsidRPr="009B053A" w14:paraId="094F2EAF"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F69A09" w14:textId="77777777" w:rsidR="00AB2B30" w:rsidRPr="009B053A"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802076"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16A3CDC"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ADB6A4"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4468A7" w14:textId="77777777" w:rsidR="00AB2B30" w:rsidRPr="009B053A" w:rsidRDefault="006A7121">
            <w:pPr>
              <w:pStyle w:val="TAC"/>
              <w:rPr>
                <w:rFonts w:ascii="Calibri" w:hAnsi="Calibri" w:cs="Calibri"/>
                <w:sz w:val="22"/>
                <w:szCs w:val="22"/>
              </w:rPr>
            </w:pPr>
            <w:r w:rsidRPr="009B053A">
              <w:t>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D6F958C"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C9159E" w14:textId="77777777" w:rsidR="00AB2B30" w:rsidRPr="009B053A" w:rsidRDefault="00AB2B30">
            <w:pPr>
              <w:pStyle w:val="TAC"/>
            </w:pPr>
          </w:p>
        </w:tc>
      </w:tr>
      <w:tr w:rsidR="00AB2B30" w:rsidRPr="009B053A" w14:paraId="257D0D9B" w14:textId="77777777">
        <w:trPr>
          <w:trHeight w:val="290"/>
        </w:trPr>
        <w:tc>
          <w:tcPr>
            <w:tcW w:w="1474"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BEB2B6" w14:textId="77777777" w:rsidR="00AB2B30" w:rsidRPr="009B053A" w:rsidRDefault="006A7121">
            <w:pPr>
              <w:pStyle w:val="TAC"/>
            </w:pPr>
            <w:r w:rsidRPr="009B053A">
              <w:t>DC_41</w:t>
            </w:r>
            <w:r w:rsidRPr="009B053A">
              <w:rPr>
                <w:rFonts w:eastAsia="PMingLiU"/>
                <w:lang w:eastAsia="zh-TW"/>
              </w:rPr>
              <w:t>D</w:t>
            </w:r>
            <w:r w:rsidRPr="009B053A">
              <w:t>_n41A</w:t>
            </w:r>
          </w:p>
        </w:tc>
        <w:tc>
          <w:tcPr>
            <w:tcW w:w="1560"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7DAC05D" w14:textId="77777777" w:rsidR="00AB2B30" w:rsidRPr="009B053A" w:rsidRDefault="006A7121">
            <w:pPr>
              <w:pStyle w:val="TAC"/>
            </w:pPr>
            <w:r w:rsidRPr="009B053A">
              <w:t>DC_41A_n41A</w:t>
            </w: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E129E3A" w14:textId="77777777" w:rsidR="00AB2B30" w:rsidRPr="009B053A" w:rsidRDefault="006A7121">
            <w:pPr>
              <w:pStyle w:val="TAC"/>
            </w:pPr>
            <w:r w:rsidRPr="009B053A">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B4D0D3C"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017B82"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41EBF35B" w14:textId="77777777" w:rsidR="00AB2B30" w:rsidRPr="009B053A" w:rsidRDefault="006A7121">
            <w:pPr>
              <w:pStyle w:val="TAC"/>
              <w:rPr>
                <w:rFonts w:eastAsia="PMingLiU"/>
                <w:lang w:eastAsia="zh-TW"/>
              </w:rPr>
            </w:pPr>
            <w:r w:rsidRPr="009B053A">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3E3CEB1" w14:textId="77777777" w:rsidR="00AB2B30" w:rsidRPr="009B053A" w:rsidRDefault="006A7121">
            <w:pPr>
              <w:pStyle w:val="TAC"/>
              <w:rPr>
                <w:rFonts w:eastAsia="PMingLiU"/>
                <w:lang w:eastAsia="zh-TW"/>
              </w:rPr>
            </w:pPr>
            <w:r w:rsidRPr="009B053A">
              <w:rPr>
                <w:rFonts w:eastAsia="PMingLiU"/>
                <w:lang w:eastAsia="zh-TW"/>
              </w:rPr>
              <w:t>0</w:t>
            </w:r>
          </w:p>
        </w:tc>
      </w:tr>
      <w:tr w:rsidR="00AB2B30" w:rsidRPr="009B053A" w14:paraId="59AA9070"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497FBAB7"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442ADC4A"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51EC9B"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EEDB76" w14:textId="77777777" w:rsidR="00AB2B30" w:rsidRPr="009B053A" w:rsidRDefault="006A7121">
            <w:pPr>
              <w:pStyle w:val="TAC"/>
            </w:pPr>
            <w:r w:rsidRPr="009B053A">
              <w:t>4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61FF2" w14:textId="77777777" w:rsidR="00AB2B30" w:rsidRPr="009B053A" w:rsidRDefault="006A7121">
            <w:pPr>
              <w:pStyle w:val="TAC"/>
              <w:rPr>
                <w:rFonts w:ascii="Calibri" w:hAnsi="Calibri" w:cs="Calibri"/>
                <w:sz w:val="22"/>
                <w:szCs w:val="22"/>
              </w:rPr>
            </w:pPr>
            <w:r w:rsidRPr="009B053A">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E47E33"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CA4AF6" w14:textId="77777777" w:rsidR="00AB2B30" w:rsidRPr="009B053A" w:rsidRDefault="00AB2B30">
            <w:pPr>
              <w:pStyle w:val="TAC"/>
            </w:pPr>
          </w:p>
        </w:tc>
      </w:tr>
      <w:tr w:rsidR="00AB2B30" w:rsidRPr="009B053A" w14:paraId="4F91D069" w14:textId="77777777">
        <w:trPr>
          <w:trHeight w:val="290"/>
        </w:trPr>
        <w:tc>
          <w:tcPr>
            <w:tcW w:w="1474" w:type="dxa"/>
            <w:tcBorders>
              <w:left w:val="single" w:sz="4" w:space="0" w:color="auto"/>
              <w:right w:val="single" w:sz="4" w:space="0" w:color="auto"/>
            </w:tcBorders>
            <w:tcMar>
              <w:top w:w="0" w:type="dxa"/>
              <w:left w:w="108" w:type="dxa"/>
              <w:bottom w:w="0" w:type="dxa"/>
              <w:right w:w="108" w:type="dxa"/>
            </w:tcMar>
            <w:vAlign w:val="center"/>
            <w:hideMark/>
          </w:tcPr>
          <w:p w14:paraId="7F74070E" w14:textId="77777777" w:rsidR="00AB2B30" w:rsidRPr="009B053A" w:rsidRDefault="00AB2B30">
            <w:pPr>
              <w:pStyle w:val="TAC"/>
            </w:pPr>
          </w:p>
        </w:tc>
        <w:tc>
          <w:tcPr>
            <w:tcW w:w="1560" w:type="dxa"/>
            <w:tcBorders>
              <w:left w:val="single" w:sz="4" w:space="0" w:color="auto"/>
              <w:right w:val="single" w:sz="4" w:space="0" w:color="auto"/>
            </w:tcBorders>
            <w:tcMar>
              <w:top w:w="0" w:type="dxa"/>
              <w:left w:w="108" w:type="dxa"/>
              <w:bottom w:w="0" w:type="dxa"/>
              <w:right w:w="108" w:type="dxa"/>
            </w:tcMar>
            <w:vAlign w:val="center"/>
            <w:hideMark/>
          </w:tcPr>
          <w:p w14:paraId="213F9348"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01F9EA" w14:textId="77777777" w:rsidR="00AB2B30" w:rsidRPr="009B053A" w:rsidRDefault="006A7121">
            <w:pPr>
              <w:pStyle w:val="TAC"/>
            </w:pPr>
            <w:r w:rsidRPr="009B053A">
              <w:t>20+20+20</w:t>
            </w: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DD47CC"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9182305" w14:textId="77777777" w:rsidR="00AB2B30" w:rsidRPr="009B053A" w:rsidRDefault="00AB2B30">
            <w:pPr>
              <w:pStyle w:val="TAC"/>
            </w:pPr>
          </w:p>
        </w:tc>
        <w:tc>
          <w:tcPr>
            <w:tcW w:w="1236"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E043C5A" w14:textId="77777777" w:rsidR="00AB2B30" w:rsidRPr="009B053A" w:rsidRDefault="006A7121">
            <w:pPr>
              <w:pStyle w:val="TAC"/>
              <w:rPr>
                <w:rFonts w:eastAsia="PMingLiU"/>
                <w:lang w:eastAsia="zh-TW"/>
              </w:rPr>
            </w:pPr>
            <w:r w:rsidRPr="009B053A">
              <w:rPr>
                <w:rFonts w:eastAsia="PMingLiU"/>
                <w:lang w:eastAsia="zh-TW"/>
              </w:rPr>
              <w:t>160</w:t>
            </w:r>
          </w:p>
        </w:tc>
        <w:tc>
          <w:tcPr>
            <w:tcW w:w="1292" w:type="dxa"/>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38C11C1" w14:textId="77777777" w:rsidR="00AB2B30" w:rsidRPr="009B053A" w:rsidRDefault="006A7121">
            <w:pPr>
              <w:pStyle w:val="TAC"/>
              <w:rPr>
                <w:rFonts w:eastAsia="PMingLiU"/>
                <w:lang w:eastAsia="zh-TW"/>
              </w:rPr>
            </w:pPr>
            <w:r w:rsidRPr="009B053A">
              <w:rPr>
                <w:rFonts w:eastAsia="PMingLiU"/>
                <w:lang w:eastAsia="zh-TW"/>
              </w:rPr>
              <w:t>1</w:t>
            </w:r>
          </w:p>
        </w:tc>
      </w:tr>
      <w:tr w:rsidR="00AB2B30" w:rsidRPr="009B053A" w14:paraId="35E3AD33" w14:textId="77777777">
        <w:trPr>
          <w:trHeight w:val="290"/>
        </w:trPr>
        <w:tc>
          <w:tcPr>
            <w:tcW w:w="1474"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F527EF" w14:textId="77777777" w:rsidR="00AB2B30" w:rsidRPr="009B053A" w:rsidRDefault="00AB2B30">
            <w:pPr>
              <w:pStyle w:val="TAC"/>
            </w:pPr>
          </w:p>
        </w:tc>
        <w:tc>
          <w:tcPr>
            <w:tcW w:w="1560"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09C2DC" w14:textId="77777777" w:rsidR="00AB2B30" w:rsidRPr="009B053A" w:rsidRDefault="00AB2B30">
            <w:pPr>
              <w:pStyle w:val="TAC"/>
            </w:pPr>
          </w:p>
        </w:tc>
        <w:tc>
          <w:tcPr>
            <w:tcW w:w="141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8852CE4" w14:textId="77777777" w:rsidR="00AB2B30" w:rsidRPr="009B053A" w:rsidRDefault="00AB2B30">
            <w:pPr>
              <w:pStyle w:val="TAC"/>
            </w:pPr>
          </w:p>
        </w:tc>
        <w:tc>
          <w:tcPr>
            <w:tcW w:w="14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817FECD" w14:textId="77777777" w:rsidR="00AB2B30" w:rsidRPr="009B053A" w:rsidRDefault="006A7121">
            <w:pPr>
              <w:pStyle w:val="TAC"/>
            </w:pPr>
            <w:r w:rsidRPr="009B053A">
              <w:t>40, 50, 60, 80,100</w:t>
            </w:r>
          </w:p>
        </w:tc>
        <w:tc>
          <w:tcPr>
            <w:tcW w:w="13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96AC07" w14:textId="77777777" w:rsidR="00AB2B30" w:rsidRPr="009B053A" w:rsidRDefault="006A7121">
            <w:pPr>
              <w:pStyle w:val="TAC"/>
              <w:rPr>
                <w:rFonts w:ascii="Calibri" w:hAnsi="Calibri" w:cs="Calibri"/>
                <w:sz w:val="22"/>
                <w:szCs w:val="22"/>
              </w:rPr>
            </w:pPr>
            <w:r w:rsidRPr="009B053A">
              <w:t>20+20+20</w:t>
            </w:r>
          </w:p>
        </w:tc>
        <w:tc>
          <w:tcPr>
            <w:tcW w:w="1236"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52732B" w14:textId="77777777" w:rsidR="00AB2B30" w:rsidRPr="009B053A" w:rsidRDefault="00AB2B30">
            <w:pPr>
              <w:pStyle w:val="TAC"/>
            </w:pPr>
          </w:p>
        </w:tc>
        <w:tc>
          <w:tcPr>
            <w:tcW w:w="1292" w:type="dxa"/>
            <w:tcBorders>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18FE62" w14:textId="77777777" w:rsidR="00AB2B30" w:rsidRPr="009B053A" w:rsidRDefault="00AB2B30">
            <w:pPr>
              <w:pStyle w:val="TAC"/>
            </w:pPr>
          </w:p>
        </w:tc>
      </w:tr>
      <w:tr w:rsidR="00AB2B30" w:rsidRPr="009B053A" w14:paraId="7474D190" w14:textId="77777777">
        <w:trPr>
          <w:trHeight w:val="290"/>
        </w:trPr>
        <w:tc>
          <w:tcPr>
            <w:tcW w:w="9702" w:type="dxa"/>
            <w:gridSpan w:val="7"/>
            <w:tcBorders>
              <w:top w:val="single" w:sz="4" w:space="0" w:color="auto"/>
              <w:left w:val="single" w:sz="4" w:space="0" w:color="auto"/>
              <w:bottom w:val="single" w:sz="4" w:space="0" w:color="auto"/>
              <w:right w:val="single" w:sz="4" w:space="0" w:color="auto"/>
            </w:tcBorders>
            <w:vAlign w:val="center"/>
          </w:tcPr>
          <w:p w14:paraId="7A784ED2" w14:textId="77777777" w:rsidR="00AB2B30" w:rsidRPr="009B053A" w:rsidRDefault="006A7121">
            <w:pPr>
              <w:pStyle w:val="TAN"/>
              <w:rPr>
                <w:rFonts w:eastAsia="PMingLiU"/>
                <w:lang w:eastAsia="zh-TW"/>
              </w:rPr>
            </w:pPr>
            <w:r w:rsidRPr="009B053A">
              <w:t>NOTE 1:</w:t>
            </w:r>
            <w:r w:rsidRPr="009B053A">
              <w:tab/>
              <w:t>Only single switched UL is supported in Rel-15</w:t>
            </w:r>
            <w:r w:rsidRPr="009B053A">
              <w:rPr>
                <w:rFonts w:eastAsia="PMingLiU"/>
                <w:lang w:eastAsia="zh-TW"/>
              </w:rPr>
              <w:t>.</w:t>
            </w:r>
          </w:p>
        </w:tc>
      </w:tr>
    </w:tbl>
    <w:p w14:paraId="40986425" w14:textId="77777777" w:rsidR="00AB2B30" w:rsidRPr="009B053A" w:rsidRDefault="00AB2B30"/>
    <w:p w14:paraId="3146A966" w14:textId="77777777" w:rsidR="00AB2B30" w:rsidRPr="009B053A" w:rsidRDefault="006A7121">
      <w:pPr>
        <w:pStyle w:val="Heading2"/>
      </w:pPr>
      <w:bookmarkStart w:id="584" w:name="_Toc21340736"/>
      <w:bookmarkStart w:id="585" w:name="_Toc29805183"/>
      <w:bookmarkStart w:id="586" w:name="_Toc45890499"/>
      <w:bookmarkStart w:id="587" w:name="_Toc45891723"/>
      <w:bookmarkStart w:id="588" w:name="_Toc45892133"/>
      <w:bookmarkStart w:id="589" w:name="_Toc45892543"/>
      <w:bookmarkStart w:id="590" w:name="_Toc52213414"/>
      <w:bookmarkStart w:id="591" w:name="_Toc60742870"/>
      <w:bookmarkStart w:id="592" w:name="_Toc68206050"/>
      <w:bookmarkStart w:id="593" w:name="_Toc75971846"/>
      <w:bookmarkStart w:id="594" w:name="_Toc85051269"/>
      <w:bookmarkStart w:id="595" w:name="_Toc90493266"/>
      <w:bookmarkStart w:id="596" w:name="_Toc90493906"/>
      <w:bookmarkStart w:id="597" w:name="_Toc100093929"/>
      <w:bookmarkStart w:id="598" w:name="_Toc106872573"/>
      <w:bookmarkStart w:id="599" w:name="_Toc133249606"/>
      <w:bookmarkStart w:id="600" w:name="_Toc27475555"/>
      <w:bookmarkStart w:id="601" w:name="_Toc29495146"/>
      <w:bookmarkStart w:id="602" w:name="_Toc36116192"/>
      <w:bookmarkStart w:id="603" w:name="_Toc36118241"/>
      <w:bookmarkStart w:id="604" w:name="_Toc36560354"/>
      <w:bookmarkStart w:id="605" w:name="_Toc43976851"/>
      <w:r w:rsidRPr="009B053A">
        <w:t>5.3E</w:t>
      </w:r>
      <w:r w:rsidRPr="009B053A">
        <w:tab/>
        <w:t xml:space="preserve">UE Channel bandwidth for </w:t>
      </w:r>
      <w:bookmarkEnd w:id="584"/>
      <w:bookmarkEnd w:id="585"/>
      <w:r w:rsidRPr="009B053A">
        <w:t>V2X</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6C571ACB" w14:textId="77777777" w:rsidR="00E23ACB" w:rsidRPr="009B053A" w:rsidRDefault="00E23ACB" w:rsidP="00E23ACB">
      <w:pPr>
        <w:pStyle w:val="Heading3"/>
        <w:rPr>
          <w:rFonts w:eastAsiaTheme="minorEastAsia"/>
        </w:rPr>
      </w:pPr>
      <w:bookmarkStart w:id="606" w:name="_Toc90493267"/>
      <w:bookmarkStart w:id="607" w:name="_Toc90493907"/>
      <w:bookmarkStart w:id="608" w:name="_Toc100093930"/>
      <w:bookmarkStart w:id="609" w:name="_Toc106872574"/>
      <w:bookmarkStart w:id="610" w:name="_Toc133249607"/>
      <w:r w:rsidRPr="009B053A">
        <w:rPr>
          <w:rFonts w:eastAsiaTheme="minorEastAsia"/>
        </w:rPr>
        <w:t>5.3E.0</w:t>
      </w:r>
      <w:r w:rsidRPr="009B053A">
        <w:rPr>
          <w:rFonts w:eastAsiaTheme="minorEastAsia"/>
        </w:rPr>
        <w:tab/>
        <w:t>General</w:t>
      </w:r>
      <w:bookmarkEnd w:id="606"/>
      <w:bookmarkEnd w:id="607"/>
      <w:bookmarkEnd w:id="608"/>
      <w:bookmarkEnd w:id="609"/>
      <w:bookmarkEnd w:id="610"/>
    </w:p>
    <w:p w14:paraId="7EDD6C3E" w14:textId="77777777" w:rsidR="00AB2B30" w:rsidRPr="009B053A" w:rsidRDefault="006A7121">
      <w:r w:rsidRPr="009B053A">
        <w:t xml:space="preserve">The requirements specified in clause 5.3B are applicable to NR V2X UE. </w:t>
      </w:r>
    </w:p>
    <w:p w14:paraId="0F8E7D96" w14:textId="77777777" w:rsidR="00AB2B30" w:rsidRPr="009B053A" w:rsidRDefault="006A7121">
      <w:pPr>
        <w:pStyle w:val="Heading3"/>
      </w:pPr>
      <w:bookmarkStart w:id="611" w:name="_Toc45890500"/>
      <w:bookmarkStart w:id="612" w:name="_Toc45891724"/>
      <w:bookmarkStart w:id="613" w:name="_Toc45892134"/>
      <w:bookmarkStart w:id="614" w:name="_Toc45892544"/>
      <w:bookmarkStart w:id="615" w:name="_Toc52213415"/>
      <w:bookmarkStart w:id="616" w:name="_Toc60742871"/>
      <w:bookmarkStart w:id="617" w:name="_Toc68206051"/>
      <w:bookmarkStart w:id="618" w:name="_Toc75971847"/>
      <w:bookmarkStart w:id="619" w:name="_Toc85051270"/>
      <w:bookmarkStart w:id="620" w:name="_Toc90493268"/>
      <w:bookmarkStart w:id="621" w:name="_Toc90493908"/>
      <w:bookmarkStart w:id="622" w:name="_Toc100093931"/>
      <w:bookmarkStart w:id="623" w:name="_Toc106872575"/>
      <w:bookmarkStart w:id="624" w:name="_Toc133249608"/>
      <w:r w:rsidRPr="009B053A">
        <w:t>5.3E.1</w:t>
      </w:r>
      <w:r w:rsidRPr="009B053A">
        <w:tab/>
        <w:t>Intra-band contiguous V2X in FR1</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p>
    <w:p w14:paraId="6874AF18" w14:textId="4CE6F1A5" w:rsidR="00AB2B30" w:rsidRPr="009B053A" w:rsidRDefault="006A7121">
      <w:r w:rsidRPr="009B053A">
        <w:t>For intra-band contiguous E-UTRA NR V2X UE, an EN-DC bandwidth class in Table 5.3B</w:t>
      </w:r>
      <w:r w:rsidR="00E23ACB" w:rsidRPr="009B053A">
        <w:t>.0</w:t>
      </w:r>
      <w:r w:rsidRPr="009B053A">
        <w:t>-1 are considered to specify the V2X transmission/reception configurations.</w:t>
      </w:r>
    </w:p>
    <w:p w14:paraId="5F6E101F" w14:textId="77777777" w:rsidR="00AB2B30" w:rsidRPr="009B053A" w:rsidRDefault="006A7121">
      <w:r w:rsidRPr="009B053A">
        <w:t>Bandwidth combination sets and V2X transmission/reception configurations for intra-band contiguous V2X UE are specified in Table 5.3E.1-1.</w:t>
      </w:r>
    </w:p>
    <w:p w14:paraId="1C6D5E63" w14:textId="77777777" w:rsidR="00AB2B30" w:rsidRPr="009B053A" w:rsidRDefault="006A7121">
      <w:pPr>
        <w:pStyle w:val="TH"/>
      </w:pPr>
      <w:r w:rsidRPr="009B053A">
        <w:t xml:space="preserve">Table 5.3E.1-1: E-UTRA-NR V2X configurations and bandwidth combination sets for intra-band contiguous V2X UE </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9B053A" w14:paraId="71D43C9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2ACACFBC" w14:textId="77777777" w:rsidR="00AB2B30" w:rsidRPr="009B053A" w:rsidRDefault="006A7121">
            <w:pPr>
              <w:spacing w:after="0"/>
              <w:jc w:val="center"/>
              <w:rPr>
                <w:rFonts w:ascii="Arial" w:hAnsi="Arial"/>
                <w:b/>
                <w:sz w:val="18"/>
              </w:rPr>
            </w:pPr>
            <w:r w:rsidRPr="009B053A">
              <w:rPr>
                <w:rFonts w:ascii="Arial" w:hAnsi="Arial"/>
                <w:b/>
                <w:sz w:val="18"/>
              </w:rPr>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41903BFC" w14:textId="77777777" w:rsidR="00AB2B30" w:rsidRPr="009B053A" w:rsidRDefault="006A7121">
            <w:pPr>
              <w:spacing w:after="0"/>
              <w:jc w:val="center"/>
              <w:rPr>
                <w:rFonts w:ascii="Arial" w:hAnsi="Arial"/>
                <w:b/>
                <w:sz w:val="18"/>
              </w:rPr>
            </w:pPr>
            <w:r w:rsidRPr="009B053A">
              <w:rPr>
                <w:rFonts w:ascii="Arial" w:hAnsi="Arial"/>
                <w:b/>
                <w:sz w:val="18"/>
              </w:rPr>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5A0079" w14:textId="77777777" w:rsidR="00AB2B30" w:rsidRPr="009B053A" w:rsidRDefault="006A7121">
            <w:pPr>
              <w:pStyle w:val="TAH"/>
              <w:keepNext w:val="0"/>
            </w:pPr>
            <w:r w:rsidRPr="009B053A">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8D0F832" w14:textId="77777777" w:rsidR="00AB2B30" w:rsidRPr="009B053A" w:rsidRDefault="006A7121">
            <w:pPr>
              <w:pStyle w:val="TAH"/>
              <w:keepNext w:val="0"/>
            </w:pPr>
            <w:r w:rsidRPr="009B053A">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03CE98FE" w14:textId="77777777" w:rsidR="00AB2B30" w:rsidRPr="009B053A" w:rsidRDefault="006A7121">
            <w:pPr>
              <w:spacing w:after="0"/>
              <w:jc w:val="center"/>
              <w:rPr>
                <w:rFonts w:ascii="Arial" w:hAnsi="Arial"/>
                <w:b/>
                <w:sz w:val="18"/>
              </w:rPr>
            </w:pPr>
            <w:r w:rsidRPr="009B053A">
              <w:rPr>
                <w:rFonts w:ascii="Arial" w:hAnsi="Arial"/>
                <w:b/>
                <w:sz w:val="18"/>
              </w:rPr>
              <w:t xml:space="preserve">Maximum aggregated </w:t>
            </w:r>
            <w:r w:rsidRPr="009B053A">
              <w:rPr>
                <w:rFonts w:ascii="Arial" w:hAnsi="Arial"/>
                <w:b/>
                <w:sz w:val="18"/>
              </w:rPr>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27D00172" w14:textId="77777777" w:rsidR="00AB2B30" w:rsidRPr="009B053A" w:rsidRDefault="006A7121">
            <w:pPr>
              <w:spacing w:after="0"/>
              <w:jc w:val="center"/>
              <w:rPr>
                <w:rFonts w:ascii="Arial" w:hAnsi="Arial"/>
                <w:b/>
                <w:sz w:val="18"/>
              </w:rPr>
            </w:pPr>
            <w:r w:rsidRPr="009B053A">
              <w:rPr>
                <w:rFonts w:ascii="Arial" w:hAnsi="Arial"/>
                <w:b/>
                <w:sz w:val="18"/>
              </w:rPr>
              <w:t>Bandwidth combination set</w:t>
            </w:r>
          </w:p>
        </w:tc>
      </w:tr>
      <w:tr w:rsidR="00AB2B30" w:rsidRPr="009B053A" w14:paraId="449D6B16"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256650" w14:textId="77777777" w:rsidR="00AB2B30" w:rsidRPr="009B053A" w:rsidRDefault="006A7121">
            <w:pPr>
              <w:pStyle w:val="TAC"/>
              <w:keepNext w:val="0"/>
            </w:pPr>
            <w:r w:rsidRPr="009B053A">
              <w:t>V2X_(n)47A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2F5D7" w14:textId="77777777" w:rsidR="00AB2B30" w:rsidRPr="009B053A" w:rsidRDefault="006A7121">
            <w:pPr>
              <w:pStyle w:val="TAC"/>
              <w:keepNext w:val="0"/>
            </w:pPr>
            <w:r w:rsidRPr="009B053A">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F2DE670" w14:textId="77777777" w:rsidR="00AB2B30" w:rsidRPr="009B053A" w:rsidRDefault="006A7121">
            <w:pPr>
              <w:pStyle w:val="TAC"/>
              <w:keepNext w:val="0"/>
            </w:pPr>
            <w:r w:rsidRPr="009B053A">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E2C68" w14:textId="77777777" w:rsidR="00AB2B30" w:rsidRPr="009B053A" w:rsidRDefault="006A7121">
            <w:pPr>
              <w:pStyle w:val="TAC"/>
              <w:keepNext w:val="0"/>
            </w:pPr>
            <w:r w:rsidRPr="009B053A">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2A63D4" w14:textId="77777777" w:rsidR="00AB2B30" w:rsidRPr="009B053A" w:rsidRDefault="006A7121">
            <w:pPr>
              <w:pStyle w:val="TAC"/>
              <w:keepNext w:val="0"/>
            </w:pPr>
            <w:r w:rsidRPr="009B053A">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4491E2" w14:textId="77777777" w:rsidR="00AB2B30" w:rsidRPr="009B053A" w:rsidRDefault="006A7121">
            <w:pPr>
              <w:pStyle w:val="TAC"/>
              <w:keepNext w:val="0"/>
            </w:pPr>
            <w:r w:rsidRPr="009B053A">
              <w:t>0</w:t>
            </w:r>
          </w:p>
        </w:tc>
      </w:tr>
      <w:tr w:rsidR="00AB2B30" w:rsidRPr="009B053A" w14:paraId="298537F2"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1F89E" w14:textId="77777777" w:rsidR="00AB2B30" w:rsidRPr="009B053A"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404BA622" w14:textId="77777777" w:rsidR="00AB2B30" w:rsidRPr="009B053A"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1312CEF" w14:textId="77777777" w:rsidR="00AB2B30" w:rsidRPr="009B053A" w:rsidRDefault="006A7121">
            <w:pPr>
              <w:pStyle w:val="TAC"/>
              <w:keepNext w:val="0"/>
              <w:rPr>
                <w:rFonts w:eastAsia="Malgun Gothic"/>
              </w:rPr>
            </w:pPr>
            <w:r w:rsidRPr="009B053A">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95AAB6" w14:textId="77777777" w:rsidR="00AB2B30" w:rsidRPr="009B053A" w:rsidRDefault="006A7121">
            <w:pPr>
              <w:pStyle w:val="TAC"/>
              <w:keepNext w:val="0"/>
            </w:pPr>
            <w:r w:rsidRPr="009B053A">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2D271" w14:textId="77777777" w:rsidR="00AB2B30" w:rsidRPr="009B053A"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04073" w14:textId="77777777" w:rsidR="00AB2B30" w:rsidRPr="009B053A" w:rsidRDefault="00AB2B30">
            <w:pPr>
              <w:pStyle w:val="TAC"/>
              <w:keepNext w:val="0"/>
            </w:pPr>
          </w:p>
        </w:tc>
      </w:tr>
    </w:tbl>
    <w:p w14:paraId="76C01348" w14:textId="77777777" w:rsidR="00AB2B30" w:rsidRPr="009B053A" w:rsidRDefault="00AB2B30"/>
    <w:p w14:paraId="41B09F3A" w14:textId="77777777" w:rsidR="00AB2B30" w:rsidRPr="009B053A" w:rsidRDefault="006A7121">
      <w:pPr>
        <w:pStyle w:val="Heading3"/>
      </w:pPr>
      <w:bookmarkStart w:id="625" w:name="_Toc45890501"/>
      <w:bookmarkStart w:id="626" w:name="_Toc45891725"/>
      <w:bookmarkStart w:id="627" w:name="_Toc45892135"/>
      <w:bookmarkStart w:id="628" w:name="_Toc45892545"/>
      <w:bookmarkStart w:id="629" w:name="_Toc52213416"/>
      <w:bookmarkStart w:id="630" w:name="_Toc60742872"/>
      <w:bookmarkStart w:id="631" w:name="_Toc68206052"/>
      <w:bookmarkStart w:id="632" w:name="_Toc75971848"/>
      <w:bookmarkStart w:id="633" w:name="_Toc85051271"/>
      <w:bookmarkStart w:id="634" w:name="_Toc90493269"/>
      <w:bookmarkStart w:id="635" w:name="_Toc90493909"/>
      <w:bookmarkStart w:id="636" w:name="_Toc100093932"/>
      <w:bookmarkStart w:id="637" w:name="_Toc106872576"/>
      <w:bookmarkStart w:id="638" w:name="_Toc133249609"/>
      <w:r w:rsidRPr="009B053A">
        <w:t>5.3E.2</w:t>
      </w:r>
      <w:r w:rsidRPr="009B053A">
        <w:tab/>
        <w:t>Intra-band non-contiguous V2X in FR1</w:t>
      </w:r>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p>
    <w:p w14:paraId="2FD94778" w14:textId="52D13370" w:rsidR="00AB2B30" w:rsidRPr="009B053A" w:rsidRDefault="006A7121">
      <w:r w:rsidRPr="009B053A">
        <w:t>For intra-band non-contiguous E-UTRA NR V2X UE, an EN-DC bandwidth class in Table 5.3B</w:t>
      </w:r>
      <w:r w:rsidR="00E23ACB" w:rsidRPr="009B053A">
        <w:t>.0</w:t>
      </w:r>
      <w:r w:rsidRPr="009B053A">
        <w:t xml:space="preserve">-1 are considered to specify the V2X transmission/reception configurations. </w:t>
      </w:r>
    </w:p>
    <w:p w14:paraId="3D978070" w14:textId="77777777" w:rsidR="00AB2B30" w:rsidRPr="009B053A" w:rsidRDefault="006A7121">
      <w:r w:rsidRPr="009B053A">
        <w:t>Bandwidth combination sets and SL transmission/reception configurations for intra-band non-contiguous V2X are specified in Table 5.3E.2-1.</w:t>
      </w:r>
    </w:p>
    <w:p w14:paraId="78272B37" w14:textId="77777777" w:rsidR="00AB2B30" w:rsidRPr="009B053A" w:rsidRDefault="006A7121">
      <w:pPr>
        <w:pStyle w:val="TH"/>
      </w:pPr>
      <w:r w:rsidRPr="009B053A">
        <w:lastRenderedPageBreak/>
        <w:t>Table 5.3E.2-1: E-UTRA-NR V2X configurations and bandwidth combination sets for intra-band non-contiguous V2X UE</w:t>
      </w:r>
    </w:p>
    <w:tbl>
      <w:tblPr>
        <w:tblW w:w="8471" w:type="dxa"/>
        <w:jc w:val="center"/>
        <w:tblCellMar>
          <w:left w:w="0" w:type="dxa"/>
          <w:right w:w="0" w:type="dxa"/>
        </w:tblCellMar>
        <w:tblLook w:val="04A0" w:firstRow="1" w:lastRow="0" w:firstColumn="1" w:lastColumn="0" w:noHBand="0" w:noVBand="1"/>
      </w:tblPr>
      <w:tblGrid>
        <w:gridCol w:w="1558"/>
        <w:gridCol w:w="1395"/>
        <w:gridCol w:w="1218"/>
        <w:gridCol w:w="1244"/>
        <w:gridCol w:w="1413"/>
        <w:gridCol w:w="1643"/>
      </w:tblGrid>
      <w:tr w:rsidR="00AB2B30" w:rsidRPr="009B053A" w14:paraId="45CD2CC7" w14:textId="77777777">
        <w:trPr>
          <w:trHeight w:val="20"/>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11B1D7B7" w14:textId="77777777" w:rsidR="00AB2B30" w:rsidRPr="009B053A" w:rsidRDefault="006A7121">
            <w:pPr>
              <w:pStyle w:val="TAH"/>
            </w:pPr>
            <w:r w:rsidRPr="009B053A">
              <w:t>V2X configuration</w:t>
            </w:r>
          </w:p>
        </w:tc>
        <w:tc>
          <w:tcPr>
            <w:tcW w:w="1395" w:type="dxa"/>
            <w:tcBorders>
              <w:top w:val="single" w:sz="4" w:space="0" w:color="auto"/>
              <w:left w:val="single" w:sz="4" w:space="0" w:color="auto"/>
              <w:bottom w:val="single" w:sz="4" w:space="0" w:color="auto"/>
              <w:right w:val="single" w:sz="4" w:space="0" w:color="auto"/>
            </w:tcBorders>
            <w:vAlign w:val="center"/>
          </w:tcPr>
          <w:p w14:paraId="6EAD4F56" w14:textId="77777777" w:rsidR="00AB2B30" w:rsidRPr="009B053A" w:rsidRDefault="006A7121">
            <w:pPr>
              <w:pStyle w:val="TAH"/>
            </w:pPr>
            <w:r w:rsidRPr="009B053A">
              <w:t>SL transmission band</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C97781" w14:textId="77777777" w:rsidR="00AB2B30" w:rsidRPr="009B053A" w:rsidRDefault="006A7121">
            <w:pPr>
              <w:pStyle w:val="TAH"/>
            </w:pPr>
            <w:r w:rsidRPr="009B053A">
              <w:t>Channel bandwidths for E-UTRA carrier (MHz)</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0FA3AA7" w14:textId="77777777" w:rsidR="00AB2B30" w:rsidRPr="009B053A" w:rsidRDefault="006A7121">
            <w:pPr>
              <w:pStyle w:val="TAH"/>
            </w:pPr>
            <w:r w:rsidRPr="009B053A">
              <w:t>Channel bandwidths for NR carrier (MHz)</w:t>
            </w:r>
          </w:p>
        </w:tc>
        <w:tc>
          <w:tcPr>
            <w:tcW w:w="0" w:type="auto"/>
            <w:tcBorders>
              <w:top w:val="single" w:sz="4" w:space="0" w:color="auto"/>
              <w:left w:val="single" w:sz="4" w:space="0" w:color="auto"/>
              <w:bottom w:val="single" w:sz="4" w:space="0" w:color="auto"/>
              <w:right w:val="single" w:sz="4" w:space="0" w:color="auto"/>
            </w:tcBorders>
            <w:vAlign w:val="center"/>
          </w:tcPr>
          <w:p w14:paraId="6AA8C147" w14:textId="77777777" w:rsidR="00AB2B30" w:rsidRPr="009B053A" w:rsidRDefault="006A7121">
            <w:pPr>
              <w:pStyle w:val="TAH"/>
            </w:pPr>
            <w:r w:rsidRPr="009B053A">
              <w:t xml:space="preserve">Maximum aggregated </w:t>
            </w:r>
            <w:r w:rsidRPr="009B053A">
              <w:br/>
              <w:t>bandwidth (MHz)</w:t>
            </w:r>
          </w:p>
        </w:tc>
        <w:tc>
          <w:tcPr>
            <w:tcW w:w="0" w:type="auto"/>
            <w:tcBorders>
              <w:top w:val="single" w:sz="4" w:space="0" w:color="auto"/>
              <w:left w:val="single" w:sz="4" w:space="0" w:color="auto"/>
              <w:bottom w:val="single" w:sz="4" w:space="0" w:color="auto"/>
              <w:right w:val="single" w:sz="4" w:space="0" w:color="auto"/>
            </w:tcBorders>
            <w:vAlign w:val="center"/>
          </w:tcPr>
          <w:p w14:paraId="670BABDD" w14:textId="77777777" w:rsidR="00AB2B30" w:rsidRPr="009B053A" w:rsidRDefault="006A7121">
            <w:pPr>
              <w:pStyle w:val="TAH"/>
            </w:pPr>
            <w:r w:rsidRPr="009B053A">
              <w:t>Bandwidth combination set</w:t>
            </w:r>
          </w:p>
        </w:tc>
      </w:tr>
      <w:tr w:rsidR="00AB2B30" w:rsidRPr="009B053A" w14:paraId="5B2628BF" w14:textId="77777777">
        <w:trPr>
          <w:trHeight w:val="290"/>
          <w:jc w:val="center"/>
        </w:trPr>
        <w:tc>
          <w:tcPr>
            <w:tcW w:w="1558"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B3BB2EB" w14:textId="77777777" w:rsidR="00AB2B30" w:rsidRPr="009B053A" w:rsidRDefault="006A7121">
            <w:pPr>
              <w:pStyle w:val="TAC"/>
              <w:keepNext w:val="0"/>
            </w:pPr>
            <w:r w:rsidRPr="009B053A">
              <w:t>V2X_47A_n47A</w:t>
            </w:r>
          </w:p>
        </w:tc>
        <w:tc>
          <w:tcPr>
            <w:tcW w:w="139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C4BDF66" w14:textId="77777777" w:rsidR="00AB2B30" w:rsidRPr="009B053A" w:rsidRDefault="006A7121">
            <w:pPr>
              <w:pStyle w:val="TAC"/>
              <w:keepNext w:val="0"/>
            </w:pPr>
            <w:r w:rsidRPr="009B053A">
              <w:rPr>
                <w:lang w:eastAsia="ja-JP"/>
              </w:rPr>
              <w:t>E-UTRA Band 47 or NR band n47</w:t>
            </w: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C639FA" w14:textId="77777777" w:rsidR="00AB2B30" w:rsidRPr="009B053A" w:rsidRDefault="006A7121">
            <w:pPr>
              <w:pStyle w:val="TAC"/>
              <w:keepNext w:val="0"/>
            </w:pPr>
            <w:r w:rsidRPr="009B053A">
              <w:t>1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0AAF148" w14:textId="77777777" w:rsidR="00AB2B30" w:rsidRPr="009B053A" w:rsidRDefault="006A7121">
            <w:pPr>
              <w:pStyle w:val="TAC"/>
              <w:keepNext w:val="0"/>
            </w:pPr>
            <w:r w:rsidRPr="009B053A">
              <w:t>10,20,30,40</w:t>
            </w:r>
          </w:p>
        </w:tc>
        <w:tc>
          <w:tcPr>
            <w:tcW w:w="141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F7193F" w14:textId="77777777" w:rsidR="00AB2B30" w:rsidRPr="009B053A" w:rsidRDefault="006A7121">
            <w:pPr>
              <w:pStyle w:val="TAC"/>
              <w:keepNext w:val="0"/>
            </w:pPr>
            <w:r w:rsidRPr="009B053A">
              <w:t>60</w:t>
            </w:r>
          </w:p>
        </w:tc>
        <w:tc>
          <w:tcPr>
            <w:tcW w:w="1643"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90414F" w14:textId="77777777" w:rsidR="00AB2B30" w:rsidRPr="009B053A" w:rsidRDefault="006A7121">
            <w:pPr>
              <w:pStyle w:val="TAC"/>
              <w:keepNext w:val="0"/>
            </w:pPr>
            <w:r w:rsidRPr="009B053A">
              <w:t>0</w:t>
            </w:r>
          </w:p>
        </w:tc>
      </w:tr>
      <w:tr w:rsidR="00AB2B30" w:rsidRPr="009B053A" w14:paraId="0DF1767C" w14:textId="77777777">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6184D" w14:textId="77777777" w:rsidR="00AB2B30" w:rsidRPr="009B053A" w:rsidRDefault="00AB2B30">
            <w:pPr>
              <w:pStyle w:val="TAC"/>
              <w:keepNext w:val="0"/>
            </w:pPr>
          </w:p>
        </w:tc>
        <w:tc>
          <w:tcPr>
            <w:tcW w:w="1395" w:type="dxa"/>
            <w:vMerge/>
            <w:tcBorders>
              <w:top w:val="single" w:sz="4" w:space="0" w:color="auto"/>
              <w:left w:val="single" w:sz="4" w:space="0" w:color="auto"/>
              <w:bottom w:val="single" w:sz="4" w:space="0" w:color="auto"/>
              <w:right w:val="single" w:sz="4" w:space="0" w:color="auto"/>
            </w:tcBorders>
            <w:vAlign w:val="center"/>
            <w:hideMark/>
          </w:tcPr>
          <w:p w14:paraId="390F37E9" w14:textId="77777777" w:rsidR="00AB2B30" w:rsidRPr="009B053A" w:rsidRDefault="00AB2B30">
            <w:pPr>
              <w:pStyle w:val="TAC"/>
              <w:keepNext w:val="0"/>
            </w:pPr>
          </w:p>
        </w:tc>
        <w:tc>
          <w:tcPr>
            <w:tcW w:w="12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0BBBD" w14:textId="77777777" w:rsidR="00AB2B30" w:rsidRPr="009B053A" w:rsidRDefault="006A7121">
            <w:pPr>
              <w:pStyle w:val="TAC"/>
              <w:keepNext w:val="0"/>
              <w:rPr>
                <w:rFonts w:eastAsia="Malgun Gothic"/>
              </w:rPr>
            </w:pPr>
            <w:r w:rsidRPr="009B053A">
              <w:rPr>
                <w:rFonts w:eastAsia="Malgun Gothic"/>
              </w:rPr>
              <w:t>20</w:t>
            </w:r>
          </w:p>
        </w:tc>
        <w:tc>
          <w:tcPr>
            <w:tcW w:w="12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8F1030" w14:textId="77777777" w:rsidR="00AB2B30" w:rsidRPr="009B053A" w:rsidRDefault="006A7121">
            <w:pPr>
              <w:pStyle w:val="TAC"/>
              <w:keepNext w:val="0"/>
            </w:pPr>
            <w:r w:rsidRPr="009B053A">
              <w:t>10,20,30,4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CC2B3" w14:textId="77777777" w:rsidR="00AB2B30" w:rsidRPr="009B053A" w:rsidRDefault="00AB2B30">
            <w:pPr>
              <w:pStyle w:val="TAC"/>
              <w:keepNext w:val="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62EE2" w14:textId="77777777" w:rsidR="00AB2B30" w:rsidRPr="009B053A" w:rsidRDefault="00AB2B30">
            <w:pPr>
              <w:pStyle w:val="TAC"/>
              <w:keepNext w:val="0"/>
            </w:pPr>
          </w:p>
        </w:tc>
      </w:tr>
    </w:tbl>
    <w:p w14:paraId="035B397C" w14:textId="77777777" w:rsidR="00AB2B30" w:rsidRPr="009B053A" w:rsidRDefault="00AB2B30"/>
    <w:p w14:paraId="5DB8F3A1" w14:textId="77777777" w:rsidR="00AB2B30" w:rsidRPr="009B053A" w:rsidRDefault="006A7121">
      <w:pPr>
        <w:pStyle w:val="Heading3"/>
      </w:pPr>
      <w:bookmarkStart w:id="639" w:name="_Toc45890502"/>
      <w:bookmarkStart w:id="640" w:name="_Toc45891726"/>
      <w:bookmarkStart w:id="641" w:name="_Toc45892136"/>
      <w:bookmarkStart w:id="642" w:name="_Toc45892546"/>
      <w:bookmarkStart w:id="643" w:name="_Toc52213417"/>
      <w:bookmarkStart w:id="644" w:name="_Toc60742873"/>
      <w:bookmarkStart w:id="645" w:name="_Toc68206053"/>
      <w:bookmarkStart w:id="646" w:name="_Toc75971849"/>
      <w:bookmarkStart w:id="647" w:name="_Toc85051272"/>
      <w:bookmarkStart w:id="648" w:name="_Toc90493270"/>
      <w:bookmarkStart w:id="649" w:name="_Toc90493910"/>
      <w:bookmarkStart w:id="650" w:name="_Toc100093933"/>
      <w:bookmarkStart w:id="651" w:name="_Toc106872577"/>
      <w:bookmarkStart w:id="652" w:name="_Toc133249610"/>
      <w:r w:rsidRPr="009B053A">
        <w:t>5.3E.3</w:t>
      </w:r>
      <w:r w:rsidRPr="009B053A">
        <w:tab/>
        <w:t>Inter-band V2X in FR1</w:t>
      </w:r>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p>
    <w:p w14:paraId="1B67606D" w14:textId="77777777" w:rsidR="00AB2B30" w:rsidRPr="009B053A" w:rsidRDefault="006A7121">
      <w:r w:rsidRPr="009B053A">
        <w:t>For inter-band E-UTRA NR V2X UE, the each channel bandwidth for inter-band V2X operations in FR1 is specified in TS 36.101 [4] and TS 38.101-1 [2], respectively.</w:t>
      </w:r>
    </w:p>
    <w:p w14:paraId="67EAEF84" w14:textId="77777777" w:rsidR="00AB2B30" w:rsidRPr="009B053A" w:rsidRDefault="006A7121">
      <w:pPr>
        <w:pStyle w:val="Heading2"/>
      </w:pPr>
      <w:bookmarkStart w:id="653" w:name="_Toc52213418"/>
      <w:bookmarkStart w:id="654" w:name="_Toc60742874"/>
      <w:bookmarkStart w:id="655" w:name="_Toc68206054"/>
      <w:bookmarkStart w:id="656" w:name="_Toc75971850"/>
      <w:bookmarkStart w:id="657" w:name="_Toc85051273"/>
      <w:bookmarkStart w:id="658" w:name="_Toc90493271"/>
      <w:bookmarkStart w:id="659" w:name="_Toc90493911"/>
      <w:bookmarkStart w:id="660" w:name="_Toc100093934"/>
      <w:bookmarkStart w:id="661" w:name="_Toc106872578"/>
      <w:bookmarkStart w:id="662" w:name="_Toc133249611"/>
      <w:r w:rsidRPr="009B053A">
        <w:t>5.4</w:t>
      </w:r>
      <w:r w:rsidRPr="009B053A">
        <w:tab/>
        <w:t>Void</w:t>
      </w:r>
      <w:bookmarkEnd w:id="600"/>
      <w:bookmarkEnd w:id="601"/>
      <w:bookmarkEnd w:id="602"/>
      <w:bookmarkEnd w:id="603"/>
      <w:bookmarkEnd w:id="604"/>
      <w:bookmarkEnd w:id="605"/>
      <w:bookmarkEnd w:id="653"/>
      <w:bookmarkEnd w:id="654"/>
      <w:bookmarkEnd w:id="655"/>
      <w:bookmarkEnd w:id="656"/>
      <w:bookmarkEnd w:id="657"/>
      <w:bookmarkEnd w:id="658"/>
      <w:bookmarkEnd w:id="659"/>
      <w:bookmarkEnd w:id="660"/>
      <w:bookmarkEnd w:id="661"/>
      <w:bookmarkEnd w:id="662"/>
    </w:p>
    <w:p w14:paraId="3AF38474" w14:textId="77777777" w:rsidR="00AB2B30" w:rsidRPr="009B053A" w:rsidRDefault="006A7121">
      <w:pPr>
        <w:pStyle w:val="Heading2"/>
      </w:pPr>
      <w:bookmarkStart w:id="663" w:name="_Toc27475556"/>
      <w:bookmarkStart w:id="664" w:name="_Toc29495147"/>
      <w:bookmarkStart w:id="665" w:name="_Toc36116193"/>
      <w:bookmarkStart w:id="666" w:name="_Toc36118242"/>
      <w:bookmarkStart w:id="667" w:name="_Toc36560355"/>
      <w:bookmarkStart w:id="668" w:name="_Toc43976852"/>
      <w:bookmarkStart w:id="669" w:name="_Toc52213419"/>
      <w:bookmarkStart w:id="670" w:name="_Toc60742875"/>
      <w:bookmarkStart w:id="671" w:name="_Toc68206055"/>
      <w:bookmarkStart w:id="672" w:name="_Toc75971851"/>
      <w:bookmarkStart w:id="673" w:name="_Toc85051274"/>
      <w:bookmarkStart w:id="674" w:name="_Toc90493272"/>
      <w:bookmarkStart w:id="675" w:name="_Toc90493912"/>
      <w:bookmarkStart w:id="676" w:name="_Toc100093935"/>
      <w:bookmarkStart w:id="677" w:name="_Toc106872579"/>
      <w:bookmarkStart w:id="678" w:name="_Toc133249612"/>
      <w:r w:rsidRPr="009B053A">
        <w:t>5.4A</w:t>
      </w:r>
      <w:r w:rsidRPr="009B053A">
        <w:tab/>
        <w:t>Channel arrangement for CA</w:t>
      </w:r>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2B2D2664" w14:textId="77777777" w:rsidR="00AB2B30" w:rsidRPr="009B053A" w:rsidRDefault="006A7121">
      <w:r w:rsidRPr="009B053A">
        <w:t>The channel arrangement for CA operations in FR1 and FR2 as specified in TS 38.101-1 [2] and TS 38.101-2 [3], respectively.</w:t>
      </w:r>
    </w:p>
    <w:p w14:paraId="7E269268" w14:textId="77777777" w:rsidR="00AB2B30" w:rsidRPr="009B053A" w:rsidRDefault="006A7121">
      <w:pPr>
        <w:pStyle w:val="Heading2"/>
      </w:pPr>
      <w:bookmarkStart w:id="679" w:name="_Toc27475557"/>
      <w:bookmarkStart w:id="680" w:name="_Toc29495148"/>
      <w:bookmarkStart w:id="681" w:name="_Toc36116194"/>
      <w:bookmarkStart w:id="682" w:name="_Toc36118243"/>
      <w:bookmarkStart w:id="683" w:name="_Toc36560356"/>
      <w:bookmarkStart w:id="684" w:name="_Toc43976853"/>
      <w:bookmarkStart w:id="685" w:name="_Toc52213420"/>
      <w:bookmarkStart w:id="686" w:name="_Toc60742876"/>
      <w:bookmarkStart w:id="687" w:name="_Toc68206056"/>
      <w:bookmarkStart w:id="688" w:name="_Toc75971852"/>
      <w:bookmarkStart w:id="689" w:name="_Toc85051275"/>
      <w:bookmarkStart w:id="690" w:name="_Toc90493273"/>
      <w:bookmarkStart w:id="691" w:name="_Toc90493913"/>
      <w:bookmarkStart w:id="692" w:name="_Toc100093936"/>
      <w:bookmarkStart w:id="693" w:name="_Toc106872580"/>
      <w:bookmarkStart w:id="694" w:name="_Toc133249613"/>
      <w:r w:rsidRPr="009B053A">
        <w:t>5.4B</w:t>
      </w:r>
      <w:r w:rsidRPr="009B053A">
        <w:tab/>
        <w:t>Channel arrangement for DC</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p>
    <w:p w14:paraId="0DF22D15" w14:textId="77777777" w:rsidR="00C96494" w:rsidRPr="009B053A" w:rsidRDefault="00C96494" w:rsidP="00C96494">
      <w:pPr>
        <w:pStyle w:val="Heading3"/>
      </w:pPr>
      <w:bookmarkStart w:id="695" w:name="_Toc75971853"/>
      <w:bookmarkStart w:id="696" w:name="_Toc85051276"/>
      <w:bookmarkStart w:id="697" w:name="_Toc90493274"/>
      <w:bookmarkStart w:id="698" w:name="_Toc90493914"/>
      <w:bookmarkStart w:id="699" w:name="_Toc100093937"/>
      <w:bookmarkStart w:id="700" w:name="_Toc106872581"/>
      <w:bookmarkStart w:id="701" w:name="_Toc133249614"/>
      <w:r w:rsidRPr="009B053A">
        <w:t>5.4B.0</w:t>
      </w:r>
      <w:r w:rsidRPr="009B053A">
        <w:tab/>
        <w:t>General</w:t>
      </w:r>
      <w:bookmarkEnd w:id="695"/>
      <w:bookmarkEnd w:id="696"/>
      <w:bookmarkEnd w:id="697"/>
      <w:bookmarkEnd w:id="698"/>
      <w:bookmarkEnd w:id="699"/>
      <w:bookmarkEnd w:id="700"/>
      <w:bookmarkEnd w:id="701"/>
    </w:p>
    <w:p w14:paraId="28CB95F2" w14:textId="77777777" w:rsidR="00AB2B30" w:rsidRPr="009B053A" w:rsidRDefault="006A7121">
      <w:r w:rsidRPr="009B053A">
        <w:t>The channel arrangement for intra-band EN-DC operations in FR1 is specified in TS 36.101 [5] and TS 38.101-1 [2], respectively.</w:t>
      </w:r>
    </w:p>
    <w:p w14:paraId="254429A0" w14:textId="77777777" w:rsidR="00AB2B30" w:rsidRPr="009B053A" w:rsidRDefault="006A7121">
      <w:pPr>
        <w:pStyle w:val="Heading3"/>
      </w:pPr>
      <w:bookmarkStart w:id="702" w:name="_Toc27475558"/>
      <w:bookmarkStart w:id="703" w:name="_Toc29495149"/>
      <w:bookmarkStart w:id="704" w:name="_Toc36116195"/>
      <w:bookmarkStart w:id="705" w:name="_Toc36118244"/>
      <w:bookmarkStart w:id="706" w:name="_Toc36560357"/>
      <w:bookmarkStart w:id="707" w:name="_Toc43976854"/>
      <w:bookmarkStart w:id="708" w:name="_Toc52213421"/>
      <w:bookmarkStart w:id="709" w:name="_Toc60742877"/>
      <w:bookmarkStart w:id="710" w:name="_Toc68206057"/>
      <w:bookmarkStart w:id="711" w:name="_Toc75971854"/>
      <w:bookmarkStart w:id="712" w:name="_Toc85051277"/>
      <w:bookmarkStart w:id="713" w:name="_Toc90493275"/>
      <w:bookmarkStart w:id="714" w:name="_Toc90493915"/>
      <w:bookmarkStart w:id="715" w:name="_Toc100093938"/>
      <w:bookmarkStart w:id="716" w:name="_Toc106872582"/>
      <w:bookmarkStart w:id="717" w:name="_Toc133249615"/>
      <w:r w:rsidRPr="009B053A">
        <w:t>5.4B.1</w:t>
      </w:r>
      <w:r w:rsidRPr="009B053A">
        <w:tab/>
        <w:t>Channel spacing for intra-band EN-DC carriers</w:t>
      </w:r>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p>
    <w:p w14:paraId="42FDA841" w14:textId="7BE8EF60" w:rsidR="00AB2B30" w:rsidRPr="009B053A" w:rsidRDefault="006A7121">
      <w:pPr>
        <w:rPr>
          <w:rFonts w:eastAsia="Yu Mincho"/>
        </w:rPr>
      </w:pPr>
      <w:r w:rsidRPr="009B053A">
        <w:rPr>
          <w:rFonts w:eastAsia="Yu Mincho"/>
        </w:rPr>
        <w:t>The spacing between carriers will depend on the deployment scenario, the size of the frequency block available and the channel bandwidths. The nominal channel spacing between E-UTRA carrier and an adjacent NR carrier for intra-band contiguous EN-DC is defined as following:</w:t>
      </w:r>
    </w:p>
    <w:p w14:paraId="182CAA3F" w14:textId="77777777" w:rsidR="00AB2B30" w:rsidRPr="009B053A" w:rsidRDefault="006A7121">
      <w:pPr>
        <w:pStyle w:val="B10"/>
        <w:rPr>
          <w:rFonts w:eastAsia="Yu Mincho"/>
        </w:rPr>
      </w:pPr>
      <w:r w:rsidRPr="009B053A">
        <w:rPr>
          <w:rFonts w:eastAsia="Yu Mincho"/>
        </w:rPr>
        <w:t>-</w:t>
      </w:r>
      <w:r w:rsidRPr="009B053A">
        <w:rPr>
          <w:rFonts w:eastAsia="Yu Mincho"/>
        </w:rPr>
        <w:tab/>
        <w:t>For NR operating bands with 100 kHz channel raster,</w:t>
      </w:r>
    </w:p>
    <w:p w14:paraId="048BE432" w14:textId="77777777" w:rsidR="00AB2B30" w:rsidRPr="009B053A" w:rsidRDefault="006A7121">
      <w:pPr>
        <w:pStyle w:val="B10"/>
        <w:rPr>
          <w:rFonts w:eastAsia="Yu Mincho"/>
        </w:rPr>
      </w:pPr>
      <w:r w:rsidRPr="009B053A">
        <w:rPr>
          <w:rFonts w:eastAsia="Yu Mincho"/>
        </w:rPr>
        <w:tab/>
        <w:t>Nominal Channel spacing = (BW</w:t>
      </w:r>
      <w:r w:rsidRPr="009B053A">
        <w:rPr>
          <w:rFonts w:eastAsia="Yu Mincho"/>
          <w:vertAlign w:val="subscript"/>
        </w:rPr>
        <w:t>E-UTRA_Channel</w:t>
      </w:r>
      <w:r w:rsidRPr="009B053A">
        <w:rPr>
          <w:rFonts w:eastAsia="Yu Mincho"/>
        </w:rPr>
        <w:t xml:space="preserve"> + BW</w:t>
      </w:r>
      <w:r w:rsidRPr="009B053A">
        <w:rPr>
          <w:rFonts w:eastAsia="Yu Mincho"/>
          <w:vertAlign w:val="subscript"/>
        </w:rPr>
        <w:t>NR_Channel</w:t>
      </w:r>
      <w:r w:rsidRPr="009B053A">
        <w:rPr>
          <w:rFonts w:eastAsia="Yu Mincho"/>
        </w:rPr>
        <w:t>)/2</w:t>
      </w:r>
    </w:p>
    <w:p w14:paraId="05BDF336" w14:textId="77777777" w:rsidR="00AB2B30" w:rsidRPr="009B053A" w:rsidRDefault="006A7121">
      <w:pPr>
        <w:pStyle w:val="B10"/>
        <w:rPr>
          <w:rFonts w:eastAsia="Yu Mincho"/>
        </w:rPr>
      </w:pPr>
      <w:r w:rsidRPr="009B053A">
        <w:rPr>
          <w:rFonts w:eastAsia="Yu Mincho"/>
        </w:rPr>
        <w:t>-</w:t>
      </w:r>
      <w:r w:rsidRPr="009B053A">
        <w:rPr>
          <w:rFonts w:eastAsia="Yu Mincho"/>
        </w:rPr>
        <w:tab/>
        <w:t>For NR operating bands with 15 kHz channel raster,</w:t>
      </w:r>
    </w:p>
    <w:p w14:paraId="63281610" w14:textId="116CF373" w:rsidR="00AB2B30" w:rsidRPr="009B053A" w:rsidRDefault="006A7121">
      <w:pPr>
        <w:pStyle w:val="B10"/>
        <w:rPr>
          <w:rFonts w:eastAsia="Yu Mincho"/>
        </w:rPr>
      </w:pPr>
      <w:r w:rsidRPr="009B053A">
        <w:rPr>
          <w:rFonts w:eastAsia="Yu Mincho"/>
        </w:rPr>
        <w:tab/>
        <w:t>Nominal Channel spacing = (BW</w:t>
      </w:r>
      <w:r w:rsidRPr="009B053A">
        <w:rPr>
          <w:vertAlign w:val="subscript"/>
        </w:rPr>
        <w:t>E-UTRA</w:t>
      </w:r>
      <w:r w:rsidRPr="009B053A">
        <w:rPr>
          <w:rFonts w:eastAsia="Yu Mincho"/>
          <w:vertAlign w:val="subscript"/>
        </w:rPr>
        <w:t>_Channel</w:t>
      </w:r>
      <w:r w:rsidRPr="009B053A">
        <w:rPr>
          <w:rFonts w:eastAsia="Yu Mincho"/>
        </w:rPr>
        <w:t xml:space="preserve"> + BW</w:t>
      </w:r>
      <w:r w:rsidRPr="009B053A">
        <w:rPr>
          <w:rFonts w:eastAsia="Yu Mincho"/>
          <w:vertAlign w:val="subscript"/>
        </w:rPr>
        <w:t>NR_Channel</w:t>
      </w:r>
      <w:r w:rsidRPr="009B053A">
        <w:rPr>
          <w:rFonts w:eastAsia="Yu Mincho"/>
        </w:rPr>
        <w:t>)/2+{-5kHz, 0kHz, 5kHz}</w:t>
      </w:r>
      <w:r w:rsidR="002D5855" w:rsidRPr="009B053A">
        <w:rPr>
          <w:rFonts w:eastAsia="Yu Mincho"/>
        </w:rPr>
        <w:t xml:space="preserve"> for ∆F</w:t>
      </w:r>
      <w:r w:rsidR="002D5855" w:rsidRPr="009B053A">
        <w:rPr>
          <w:rFonts w:eastAsia="Yu Mincho"/>
          <w:vertAlign w:val="subscript"/>
        </w:rPr>
        <w:t>Raster</w:t>
      </w:r>
      <w:r w:rsidR="002D5855" w:rsidRPr="009B053A">
        <w:rPr>
          <w:rFonts w:eastAsia="Yu Mincho"/>
        </w:rPr>
        <w:t xml:space="preserve"> equals </w:t>
      </w:r>
      <w:r w:rsidR="002D5855" w:rsidRPr="009B053A">
        <w:rPr>
          <w:lang w:eastAsia="zh-CN"/>
        </w:rPr>
        <w:t xml:space="preserve">to </w:t>
      </w:r>
      <w:r w:rsidR="002D5855" w:rsidRPr="009B053A">
        <w:rPr>
          <w:rFonts w:eastAsia="Yu Mincho"/>
        </w:rPr>
        <w:t>15 kHz</w:t>
      </w:r>
    </w:p>
    <w:p w14:paraId="122265ED" w14:textId="7C1B3D84" w:rsidR="00AB2B30" w:rsidRPr="009B053A" w:rsidRDefault="006A7121">
      <w:pPr>
        <w:pStyle w:val="B10"/>
        <w:rPr>
          <w:rFonts w:eastAsia="Yu Mincho"/>
        </w:rPr>
      </w:pPr>
      <w:r w:rsidRPr="009B053A">
        <w:rPr>
          <w:rFonts w:eastAsia="Yu Mincho"/>
        </w:rPr>
        <w:tab/>
        <w:t>Nominal Channel spacing = (BW</w:t>
      </w:r>
      <w:r w:rsidRPr="009B053A">
        <w:rPr>
          <w:vertAlign w:val="subscript"/>
        </w:rPr>
        <w:t>E-UTRA</w:t>
      </w:r>
      <w:r w:rsidRPr="009B053A">
        <w:rPr>
          <w:rFonts w:eastAsia="Yu Mincho"/>
          <w:vertAlign w:val="subscript"/>
        </w:rPr>
        <w:t>_Channel</w:t>
      </w:r>
      <w:r w:rsidRPr="009B053A">
        <w:rPr>
          <w:rFonts w:eastAsia="Yu Mincho"/>
        </w:rPr>
        <w:t xml:space="preserve"> + BW</w:t>
      </w:r>
      <w:r w:rsidRPr="009B053A">
        <w:rPr>
          <w:rFonts w:eastAsia="Yu Mincho"/>
          <w:vertAlign w:val="subscript"/>
        </w:rPr>
        <w:t>NR_Channel</w:t>
      </w:r>
      <w:r w:rsidRPr="009B053A">
        <w:rPr>
          <w:rFonts w:eastAsia="Yu Mincho"/>
        </w:rPr>
        <w:t>)/2+{-10kHz, 0kHz, 10kHz}</w:t>
      </w:r>
      <w:r w:rsidR="002D5855" w:rsidRPr="009B053A">
        <w:t xml:space="preserve"> for ∆F</w:t>
      </w:r>
      <w:r w:rsidR="002D5855" w:rsidRPr="009B053A">
        <w:rPr>
          <w:vertAlign w:val="subscript"/>
        </w:rPr>
        <w:t>Raster</w:t>
      </w:r>
      <w:r w:rsidR="002D5855" w:rsidRPr="009B053A">
        <w:t xml:space="preserve"> equals </w:t>
      </w:r>
      <w:r w:rsidR="002D5855" w:rsidRPr="009B053A">
        <w:rPr>
          <w:lang w:eastAsia="zh-CN"/>
        </w:rPr>
        <w:t xml:space="preserve">to </w:t>
      </w:r>
      <w:r w:rsidR="002D5855" w:rsidRPr="009B053A">
        <w:t>30 kHz</w:t>
      </w:r>
    </w:p>
    <w:p w14:paraId="4CACF0D1" w14:textId="4D31A62C" w:rsidR="00AB2B30" w:rsidRPr="009B053A" w:rsidRDefault="006A7121">
      <w:pPr>
        <w:rPr>
          <w:rFonts w:eastAsia="Yu Mincho"/>
        </w:rPr>
      </w:pPr>
      <w:r w:rsidRPr="009B053A">
        <w:rPr>
          <w:rFonts w:eastAsia="Yu Mincho"/>
        </w:rPr>
        <w:t>where BW</w:t>
      </w:r>
      <w:r w:rsidRPr="009B053A">
        <w:rPr>
          <w:rFonts w:eastAsia="Yu Mincho"/>
          <w:vertAlign w:val="subscript"/>
        </w:rPr>
        <w:t>E-UTRA_Channel</w:t>
      </w:r>
      <w:r w:rsidRPr="009B053A">
        <w:rPr>
          <w:rFonts w:eastAsia="Yu Mincho"/>
        </w:rPr>
        <w:t xml:space="preserve"> and BW</w:t>
      </w:r>
      <w:r w:rsidRPr="009B053A">
        <w:rPr>
          <w:rFonts w:eastAsia="Yu Mincho"/>
          <w:vertAlign w:val="subscript"/>
        </w:rPr>
        <w:t>NR_Channel</w:t>
      </w:r>
      <w:r w:rsidRPr="009B053A">
        <w:rPr>
          <w:rFonts w:eastAsia="Yu Mincho"/>
        </w:rPr>
        <w:t xml:space="preserve"> are the channel bandwidths of the E-UTRA and NR carriers</w:t>
      </w:r>
      <w:r w:rsidR="002D5855" w:rsidRPr="009B053A">
        <w:rPr>
          <w:lang w:eastAsia="zh-CN"/>
        </w:rPr>
        <w:t xml:space="preserve">, </w:t>
      </w:r>
      <w:r w:rsidR="002D5855" w:rsidRPr="009B053A">
        <w:t>∆F</w:t>
      </w:r>
      <w:r w:rsidR="002D5855" w:rsidRPr="009B053A">
        <w:rPr>
          <w:vertAlign w:val="subscript"/>
        </w:rPr>
        <w:t>Raster</w:t>
      </w:r>
      <w:r w:rsidR="002D5855" w:rsidRPr="009B053A">
        <w:rPr>
          <w:lang w:eastAsia="zh-CN"/>
        </w:rPr>
        <w:t xml:space="preserve"> is the </w:t>
      </w:r>
      <w:r w:rsidR="002D5855" w:rsidRPr="009B053A">
        <w:rPr>
          <w:vertAlign w:val="subscript"/>
          <w:lang w:eastAsia="zh-CN"/>
        </w:rPr>
        <w:t xml:space="preserve"> </w:t>
      </w:r>
      <w:r w:rsidR="002D5855" w:rsidRPr="009B053A">
        <w:rPr>
          <w:lang w:eastAsia="zh-CN"/>
        </w:rPr>
        <w:t>b</w:t>
      </w:r>
      <w:r w:rsidR="002D5855" w:rsidRPr="009B053A">
        <w:t>and dependent channel raster granularity</w:t>
      </w:r>
      <w:r w:rsidR="002D5855" w:rsidRPr="009B053A">
        <w:rPr>
          <w:lang w:eastAsia="zh-CN"/>
        </w:rPr>
        <w:t xml:space="preserve"> defined in TS38.101-1[2]</w:t>
      </w:r>
      <w:r w:rsidRPr="009B053A">
        <w:rPr>
          <w:rFonts w:eastAsia="Yu Mincho"/>
        </w:rPr>
        <w:t>. The channel spacing can be adjusted depending on the channel raster to optimize performance in a particular deployment scenario.</w:t>
      </w:r>
    </w:p>
    <w:p w14:paraId="219F52DA" w14:textId="77777777" w:rsidR="00AB2B30" w:rsidRPr="009B053A" w:rsidRDefault="006A7121">
      <w:pPr>
        <w:rPr>
          <w:rFonts w:eastAsia="Yu Mincho"/>
        </w:rPr>
      </w:pPr>
      <w:r w:rsidRPr="009B053A">
        <w:rPr>
          <w:rFonts w:eastAsia="Yu Mincho"/>
        </w:rPr>
        <w:t>For intra-band non-contiguous EN-DC the channel spacing between E-UTRA and NR carriers shall be larger than the nominal channel spacing defined in this clause.</w:t>
      </w:r>
    </w:p>
    <w:p w14:paraId="783A2F43" w14:textId="77777777" w:rsidR="00AB2B30" w:rsidRPr="009B053A" w:rsidRDefault="006A7121">
      <w:pPr>
        <w:pStyle w:val="Heading2"/>
      </w:pPr>
      <w:bookmarkStart w:id="718" w:name="_Toc27475559"/>
      <w:bookmarkStart w:id="719" w:name="_Toc29495150"/>
      <w:bookmarkStart w:id="720" w:name="_Toc36116196"/>
      <w:bookmarkStart w:id="721" w:name="_Toc36118245"/>
      <w:bookmarkStart w:id="722" w:name="_Toc36560358"/>
      <w:bookmarkStart w:id="723" w:name="_Toc43976855"/>
      <w:bookmarkStart w:id="724" w:name="_Toc52213422"/>
      <w:bookmarkStart w:id="725" w:name="_Toc60742878"/>
      <w:bookmarkStart w:id="726" w:name="_Toc68206058"/>
      <w:bookmarkStart w:id="727" w:name="_Toc75971855"/>
      <w:bookmarkStart w:id="728" w:name="_Toc85051278"/>
      <w:bookmarkStart w:id="729" w:name="_Toc90493276"/>
      <w:bookmarkStart w:id="730" w:name="_Toc90493916"/>
      <w:bookmarkStart w:id="731" w:name="_Toc100093939"/>
      <w:bookmarkStart w:id="732" w:name="_Toc106872583"/>
      <w:bookmarkStart w:id="733" w:name="_Toc133249616"/>
      <w:r w:rsidRPr="009B053A">
        <w:lastRenderedPageBreak/>
        <w:t>5.5</w:t>
      </w:r>
      <w:r w:rsidRPr="009B053A">
        <w:tab/>
        <w:t>Configuration</w:t>
      </w:r>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p>
    <w:p w14:paraId="6B3414C6" w14:textId="77777777" w:rsidR="00AB2B30" w:rsidRPr="009B053A" w:rsidRDefault="006A7121">
      <w:pPr>
        <w:pStyle w:val="Heading2"/>
      </w:pPr>
      <w:bookmarkStart w:id="734" w:name="_Toc27475560"/>
      <w:bookmarkStart w:id="735" w:name="_Toc29495151"/>
      <w:bookmarkStart w:id="736" w:name="_Toc36116197"/>
      <w:bookmarkStart w:id="737" w:name="_Toc36118246"/>
      <w:bookmarkStart w:id="738" w:name="_Toc36560359"/>
      <w:bookmarkStart w:id="739" w:name="_Toc43976856"/>
      <w:bookmarkStart w:id="740" w:name="_Toc52213423"/>
      <w:bookmarkStart w:id="741" w:name="_Toc60742879"/>
      <w:bookmarkStart w:id="742" w:name="_Toc68206059"/>
      <w:bookmarkStart w:id="743" w:name="_Toc75971856"/>
      <w:bookmarkStart w:id="744" w:name="_Toc85051279"/>
      <w:bookmarkStart w:id="745" w:name="_Toc90493277"/>
      <w:bookmarkStart w:id="746" w:name="_Toc90493917"/>
      <w:bookmarkStart w:id="747" w:name="_Toc100093940"/>
      <w:bookmarkStart w:id="748" w:name="_Toc106872584"/>
      <w:bookmarkStart w:id="749" w:name="_Toc133249617"/>
      <w:r w:rsidRPr="009B053A">
        <w:t>5.5A</w:t>
      </w:r>
      <w:r w:rsidRPr="009B053A">
        <w:tab/>
        <w:t>Configuration for CA</w:t>
      </w:r>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6C22DA0B" w14:textId="77777777" w:rsidR="00AD5097" w:rsidRPr="009B053A" w:rsidRDefault="006A7121" w:rsidP="006910BE">
      <w:pPr>
        <w:pStyle w:val="Heading3"/>
      </w:pPr>
      <w:bookmarkStart w:id="750" w:name="_Toc27475561"/>
      <w:bookmarkStart w:id="751" w:name="_Toc29495152"/>
      <w:bookmarkStart w:id="752" w:name="_Toc36116198"/>
      <w:bookmarkStart w:id="753" w:name="_Toc36118247"/>
      <w:bookmarkStart w:id="754" w:name="_Toc36560360"/>
      <w:bookmarkStart w:id="755" w:name="_Toc43976857"/>
      <w:bookmarkStart w:id="756" w:name="_Toc52213424"/>
      <w:bookmarkStart w:id="757" w:name="_Toc60742880"/>
      <w:bookmarkStart w:id="758" w:name="_Toc68206060"/>
      <w:bookmarkStart w:id="759" w:name="_Toc75971857"/>
      <w:bookmarkStart w:id="760" w:name="_Toc85051280"/>
      <w:bookmarkStart w:id="761" w:name="_Toc90493278"/>
      <w:bookmarkStart w:id="762" w:name="_Toc90493918"/>
      <w:bookmarkStart w:id="763" w:name="_Toc100093941"/>
      <w:bookmarkStart w:id="764" w:name="_Toc106872585"/>
      <w:bookmarkStart w:id="765" w:name="_Toc133249618"/>
      <w:r w:rsidRPr="009B053A">
        <w:t>5.5A.1</w:t>
      </w:r>
      <w:r w:rsidRPr="009B053A">
        <w:tab/>
        <w:t>Inter-band CA configurations between FR1 and FR2</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56A461F1" w14:textId="6500D61C" w:rsidR="00B2546A" w:rsidRPr="009B053A" w:rsidRDefault="00B2546A" w:rsidP="00B2546A">
      <w:pPr>
        <w:sectPr w:rsidR="00B2546A" w:rsidRPr="009B053A">
          <w:headerReference w:type="default" r:id="rId11"/>
          <w:footerReference w:type="default" r:id="rId12"/>
          <w:footnotePr>
            <w:numRestart w:val="eachSect"/>
          </w:footnotePr>
          <w:pgSz w:w="11907" w:h="16840" w:code="9"/>
          <w:pgMar w:top="1416" w:right="1133" w:bottom="1133" w:left="1133" w:header="850" w:footer="340" w:gutter="0"/>
          <w:cols w:space="720"/>
          <w:formProt w:val="0"/>
        </w:sectPr>
      </w:pPr>
    </w:p>
    <w:p w14:paraId="1B5C94C7" w14:textId="77777777" w:rsidR="00D753C6" w:rsidRPr="009B053A" w:rsidRDefault="006A7121" w:rsidP="00D753C6">
      <w:pPr>
        <w:pStyle w:val="TH"/>
      </w:pPr>
      <w:r w:rsidRPr="009B053A">
        <w:lastRenderedPageBreak/>
        <w:t xml:space="preserve">Table 5.5A.1-1: Inter-band CA configurations and bandwidth combinations sets </w:t>
      </w:r>
      <w:r w:rsidRPr="009B053A">
        <w:rPr>
          <w:lang w:eastAsia="zh-TW"/>
        </w:rPr>
        <w:t>between FR1 and FR2</w:t>
      </w:r>
      <w:r w:rsidRPr="009B053A">
        <w:t xml:space="preserve"> (two bands)</w:t>
      </w:r>
    </w:p>
    <w:p w14:paraId="49C4698A" w14:textId="77777777" w:rsidR="00D753C6" w:rsidRPr="009B053A" w:rsidRDefault="00D753C6" w:rsidP="00D753C6">
      <w:pPr>
        <w:pStyle w:val="EditorsNote"/>
      </w:pPr>
      <w:r w:rsidRPr="009B053A">
        <w:t>Editor’s note: No Inter-band CA configurations between FR1 and FR2 (two bands) specified due to the testability issues that combined testing of NR FR1 in conducted mode and NR FR2 in radiated mode.</w:t>
      </w:r>
    </w:p>
    <w:p w14:paraId="544A27E7" w14:textId="77777777" w:rsidR="00AD5097" w:rsidRPr="009B053A" w:rsidRDefault="00AD5097">
      <w:pPr>
        <w:pStyle w:val="Heading2"/>
        <w:sectPr w:rsidR="00AD5097" w:rsidRPr="009B053A" w:rsidSect="006910BE">
          <w:footnotePr>
            <w:numRestart w:val="eachSect"/>
          </w:footnotePr>
          <w:pgSz w:w="16840" w:h="11907" w:orient="landscape" w:code="9"/>
          <w:pgMar w:top="1133" w:right="1416" w:bottom="1133" w:left="1133" w:header="850" w:footer="340" w:gutter="0"/>
          <w:cols w:space="720"/>
          <w:formProt w:val="0"/>
          <w:docGrid w:linePitch="272"/>
        </w:sectPr>
      </w:pPr>
      <w:bookmarkStart w:id="766" w:name="_Toc27475562"/>
      <w:bookmarkStart w:id="767" w:name="_Toc29495153"/>
      <w:bookmarkStart w:id="768" w:name="_Toc36116199"/>
      <w:bookmarkStart w:id="769" w:name="_Toc36118248"/>
      <w:bookmarkStart w:id="770" w:name="_Toc36560361"/>
      <w:bookmarkStart w:id="771" w:name="_Toc43976858"/>
      <w:bookmarkStart w:id="772" w:name="_Toc52213425"/>
      <w:bookmarkStart w:id="773" w:name="_Toc60742881"/>
      <w:bookmarkStart w:id="774" w:name="_Toc68206061"/>
      <w:bookmarkStart w:id="775" w:name="_Toc75971858"/>
      <w:bookmarkStart w:id="776" w:name="_Toc85051281"/>
      <w:bookmarkStart w:id="777" w:name="_Toc90493279"/>
      <w:bookmarkStart w:id="778" w:name="_Toc90493919"/>
      <w:bookmarkStart w:id="779" w:name="_Toc100093942"/>
    </w:p>
    <w:p w14:paraId="40379FC5" w14:textId="0B54EE64" w:rsidR="00AB2B30" w:rsidRPr="009B053A" w:rsidRDefault="006A7121">
      <w:pPr>
        <w:pStyle w:val="Heading2"/>
      </w:pPr>
      <w:bookmarkStart w:id="780" w:name="_Toc106872586"/>
      <w:bookmarkStart w:id="781" w:name="_Toc133249619"/>
      <w:r w:rsidRPr="009B053A">
        <w:lastRenderedPageBreak/>
        <w:t>5.5B</w:t>
      </w:r>
      <w:r w:rsidRPr="009B053A">
        <w:tab/>
        <w:t>Configuration for DC</w:t>
      </w:r>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p>
    <w:p w14:paraId="30F90D21" w14:textId="77777777" w:rsidR="00AB2B30" w:rsidRPr="009B053A" w:rsidRDefault="006A7121">
      <w:pPr>
        <w:pStyle w:val="Heading3"/>
      </w:pPr>
      <w:bookmarkStart w:id="782" w:name="_Toc27475563"/>
      <w:bookmarkStart w:id="783" w:name="_Toc29495154"/>
      <w:bookmarkStart w:id="784" w:name="_Toc36116200"/>
      <w:bookmarkStart w:id="785" w:name="_Toc36118249"/>
      <w:bookmarkStart w:id="786" w:name="_Toc36560362"/>
      <w:bookmarkStart w:id="787" w:name="_Toc43976859"/>
      <w:bookmarkStart w:id="788" w:name="_Toc52213426"/>
      <w:bookmarkStart w:id="789" w:name="_Toc60742882"/>
      <w:bookmarkStart w:id="790" w:name="_Toc68206062"/>
      <w:bookmarkStart w:id="791" w:name="_Toc75971859"/>
      <w:bookmarkStart w:id="792" w:name="_Toc85051282"/>
      <w:bookmarkStart w:id="793" w:name="_Toc90493280"/>
      <w:bookmarkStart w:id="794" w:name="_Toc90493920"/>
      <w:bookmarkStart w:id="795" w:name="_Toc100093943"/>
      <w:bookmarkStart w:id="796" w:name="_Toc106872587"/>
      <w:bookmarkStart w:id="797" w:name="_Toc133249620"/>
      <w:r w:rsidRPr="009B053A">
        <w:t>5.5B.1</w:t>
      </w:r>
      <w:r w:rsidRPr="009B053A">
        <w:tab/>
        <w:t>General</w:t>
      </w:r>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p>
    <w:p w14:paraId="5D79662E" w14:textId="77777777" w:rsidR="00AB2B30" w:rsidRPr="009B053A" w:rsidRDefault="006A7121">
      <w:r w:rsidRPr="009B053A">
        <w:t>The operating bands and bandwidth classes are specified for operation with EN-DC</w:t>
      </w:r>
      <w:r w:rsidRPr="009B053A">
        <w:rPr>
          <w:rFonts w:eastAsia="PMingLiU"/>
          <w:lang w:eastAsia="zh-TW"/>
        </w:rPr>
        <w:t>,</w:t>
      </w:r>
      <w:r w:rsidRPr="009B053A">
        <w:t xml:space="preserve"> NGEN-DC, NE-DC</w:t>
      </w:r>
      <w:r w:rsidRPr="009B053A">
        <w:rPr>
          <w:rFonts w:eastAsia="PMingLiU"/>
          <w:lang w:eastAsia="zh-TW"/>
        </w:rPr>
        <w:t xml:space="preserve"> or NR-DC</w:t>
      </w:r>
      <w:r w:rsidRPr="009B053A">
        <w:t xml:space="preserve"> configured. The EN-DC, NE-DC or NGEN-DC band combinations include at least one E-UTRA operating band.</w:t>
      </w:r>
    </w:p>
    <w:p w14:paraId="1551DF96" w14:textId="77777777" w:rsidR="00AB2B30" w:rsidRPr="009B053A" w:rsidRDefault="006A7121">
      <w:r w:rsidRPr="009B053A">
        <w:t>For EN-DC or NE-DC configurations indicated by column "Single Uplink allowed" (e.g., problematic band combinations as defined in TS 38.306 [16]) in tables in this clause the UE may indicate capability of not supporting simultaneous dual and triple uplink operation due to possible intermodulation interference to its own primary downlink channel bandwidth of PCell or PSCell if the intermodulation order is 2 or if the intermodulation order is 3 for the combinations when both operating bands are between 450 MHz – 960 MHz or between 1427 MHz – 2690 MHz.</w:t>
      </w:r>
    </w:p>
    <w:p w14:paraId="00FB2E0D" w14:textId="77777777" w:rsidR="00AB2B30" w:rsidRPr="009B053A" w:rsidRDefault="006A7121">
      <w:r w:rsidRPr="009B053A">
        <w:t>In the case for EN-DC or NE-DC configurations listed in tables in this clause for which the intermodulation products caused by the dual and triple uplink operation fall into the receive band but do not interfere with its own primary downlink channel bandwidth of PCell or PSCell as defined in Annex I the UE is mandated to operate in dual and triple uplink mode. Single Uplink is also allowed for certain band combinations where intermodulation or reverse intermodulation products could create difficulty for meeting emission requirements.</w:t>
      </w:r>
    </w:p>
    <w:p w14:paraId="3F2250CF" w14:textId="77777777" w:rsidR="00AB2B30" w:rsidRPr="009B053A" w:rsidRDefault="006A7121">
      <w:r w:rsidRPr="009B053A">
        <w:t>For EN-DC combinations of order 3 or higher, "Single Uplink allowed" UL configurations captured in Table 5.5B.2-1, Table 5.5B.3-1, and Table 5.5B.4-1 apply.</w:t>
      </w:r>
    </w:p>
    <w:p w14:paraId="2282F5DC" w14:textId="77777777" w:rsidR="00AB2B30" w:rsidRPr="009B053A" w:rsidRDefault="006A7121">
      <w:r w:rsidRPr="009B053A">
        <w:t>Non</w:t>
      </w:r>
      <w:r w:rsidRPr="009B053A">
        <w:noBreakHyphen/>
        <w:t>contiguous resource allocation and almost contiguous allocation are not applicable for E</w:t>
      </w:r>
      <w:r w:rsidRPr="009B053A">
        <w:noBreakHyphen/>
        <w:t>UTRA or NR carrier part of intra</w:t>
      </w:r>
      <w:r w:rsidRPr="009B053A">
        <w:noBreakHyphen/>
        <w:t>band EN</w:t>
      </w:r>
      <w:r w:rsidRPr="009B053A">
        <w:noBreakHyphen/>
        <w:t>DC configuration.</w:t>
      </w:r>
    </w:p>
    <w:p w14:paraId="151EC401" w14:textId="77777777" w:rsidR="00AB2B30" w:rsidRPr="009B053A" w:rsidRDefault="006A7121">
      <w:r w:rsidRPr="009B053A">
        <w:t xml:space="preserve">If multiple UL DC configurations are listed for multiple DL DC configurations, valid uplink configurations are such that uplink does not have more carriers than downlink. </w:t>
      </w:r>
    </w:p>
    <w:p w14:paraId="58520DFD" w14:textId="77777777" w:rsidR="00AB2B30" w:rsidRPr="009B053A" w:rsidRDefault="006A7121">
      <w:r w:rsidRPr="009B053A">
        <w:t>Non</w:t>
      </w:r>
      <w:r w:rsidRPr="009B053A">
        <w:noBreakHyphen/>
        <w:t>contiguous resource allocation and almost contiguous allocation are not applicable for E</w:t>
      </w:r>
      <w:r w:rsidRPr="009B053A">
        <w:noBreakHyphen/>
        <w:t>UTRA or NR carrier part of intra</w:t>
      </w:r>
      <w:r w:rsidRPr="009B053A">
        <w:noBreakHyphen/>
        <w:t>band EN</w:t>
      </w:r>
      <w:r w:rsidRPr="009B053A">
        <w:noBreakHyphen/>
        <w:t>DC configuration.</w:t>
      </w:r>
    </w:p>
    <w:p w14:paraId="0ECBF9CC" w14:textId="58B09DF0" w:rsidR="00AD5097" w:rsidRPr="009B053A" w:rsidRDefault="00AD5097" w:rsidP="00AD5097">
      <w:bookmarkStart w:id="798" w:name="_Toc27475564"/>
      <w:bookmarkStart w:id="799" w:name="_Toc29495155"/>
      <w:bookmarkStart w:id="800" w:name="_Toc36116201"/>
      <w:bookmarkStart w:id="801" w:name="_Toc36118250"/>
      <w:bookmarkStart w:id="802" w:name="_Toc36560363"/>
      <w:bookmarkStart w:id="803" w:name="_Toc43976860"/>
      <w:bookmarkStart w:id="804" w:name="_Toc52213427"/>
      <w:bookmarkStart w:id="805" w:name="_Toc60742883"/>
      <w:bookmarkStart w:id="806" w:name="_Toc68206063"/>
      <w:bookmarkStart w:id="807" w:name="_Toc75971860"/>
      <w:bookmarkStart w:id="808" w:name="_Toc85051283"/>
      <w:bookmarkStart w:id="809" w:name="_Toc90493281"/>
      <w:bookmarkStart w:id="810" w:name="_Toc90493921"/>
      <w:bookmarkStart w:id="811" w:name="_Toc100093944"/>
      <w:r w:rsidRPr="009B053A">
        <w:t xml:space="preserve">If the mandatory simultaneous Rx/Tx capability applies for a </w:t>
      </w:r>
      <w:r w:rsidR="004165BC" w:rsidRPr="009B053A">
        <w:t xml:space="preserve">lower order </w:t>
      </w:r>
      <w:r w:rsidRPr="009B053A">
        <w:t xml:space="preserve">DC configuration, </w:t>
      </w:r>
      <w:r w:rsidR="004165BC" w:rsidRPr="009B053A">
        <w:t xml:space="preserve">when the applicable lower order DC configuration is a band pair in a higher order DC configuration, </w:t>
      </w:r>
      <w:r w:rsidRPr="009B053A">
        <w:t xml:space="preserve">the mandatory simultaneous Rx/Tx capability also applies for the </w:t>
      </w:r>
      <w:r w:rsidR="004165BC" w:rsidRPr="009B053A">
        <w:t>band pair in the</w:t>
      </w:r>
      <w:r w:rsidRPr="009B053A">
        <w:t xml:space="preserve"> higher order DC configuration.</w:t>
      </w:r>
    </w:p>
    <w:p w14:paraId="5EEF8284" w14:textId="77777777" w:rsidR="00AB2B30" w:rsidRPr="009B053A" w:rsidRDefault="006A7121">
      <w:pPr>
        <w:pStyle w:val="Heading3"/>
        <w:rPr>
          <w:lang w:eastAsia="zh-TW"/>
        </w:rPr>
      </w:pPr>
      <w:bookmarkStart w:id="812" w:name="_Toc106872588"/>
      <w:bookmarkStart w:id="813" w:name="_Toc133249621"/>
      <w:r w:rsidRPr="009B053A">
        <w:t>5.5B.2</w:t>
      </w:r>
      <w:r w:rsidRPr="009B053A">
        <w:tab/>
        <w:t>Intra-band contiguous EN-DC</w:t>
      </w:r>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p>
    <w:p w14:paraId="256EF977" w14:textId="77777777" w:rsidR="00AB2B30" w:rsidRPr="009B053A" w:rsidRDefault="006A7121">
      <w:pPr>
        <w:rPr>
          <w:lang w:eastAsia="zh-TW"/>
        </w:rPr>
      </w:pPr>
      <w:r w:rsidRPr="009B053A">
        <w:t>Supported channel bandwidths for E-UTRA operating bands are defined in TS 36.</w:t>
      </w:r>
      <w:r w:rsidRPr="009B053A">
        <w:rPr>
          <w:lang w:eastAsia="zh-TW"/>
        </w:rPr>
        <w:t>521-</w:t>
      </w:r>
      <w:r w:rsidRPr="009B053A">
        <w:t>1 </w:t>
      </w:r>
      <w:r w:rsidRPr="009B053A">
        <w:rPr>
          <w:lang w:eastAsia="zh-TW"/>
        </w:rPr>
        <w:t>[10]</w:t>
      </w:r>
      <w:r w:rsidRPr="009B053A">
        <w:t xml:space="preserve"> and for NR operating bands in TS 38.</w:t>
      </w:r>
      <w:r w:rsidRPr="009B053A">
        <w:rPr>
          <w:lang w:eastAsia="zh-TW"/>
        </w:rPr>
        <w:t>52</w:t>
      </w:r>
      <w:r w:rsidRPr="009B053A">
        <w:t>1-1 </w:t>
      </w:r>
      <w:r w:rsidRPr="009B053A">
        <w:rPr>
          <w:lang w:eastAsia="zh-TW"/>
        </w:rPr>
        <w:t>[8].</w:t>
      </w:r>
    </w:p>
    <w:p w14:paraId="2D651935" w14:textId="77777777" w:rsidR="00AB2B30" w:rsidRPr="009B053A" w:rsidRDefault="006A7121">
      <w:pPr>
        <w:pStyle w:val="TH"/>
      </w:pPr>
      <w:r w:rsidRPr="009B053A">
        <w:t>Table 5.5B.2-1: Intra-band 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9"/>
        <w:gridCol w:w="3402"/>
        <w:gridCol w:w="1985"/>
      </w:tblGrid>
      <w:tr w:rsidR="00AB2B30" w:rsidRPr="009B053A" w14:paraId="5B9002F6" w14:textId="77777777">
        <w:trPr>
          <w:trHeight w:val="227"/>
          <w:jc w:val="center"/>
        </w:trPr>
        <w:tc>
          <w:tcPr>
            <w:tcW w:w="3119" w:type="dxa"/>
            <w:shd w:val="clear" w:color="auto" w:fill="auto"/>
            <w:tcMar>
              <w:top w:w="28" w:type="dxa"/>
              <w:left w:w="28" w:type="dxa"/>
              <w:bottom w:w="28" w:type="dxa"/>
              <w:right w:w="28" w:type="dxa"/>
            </w:tcMar>
            <w:vAlign w:val="center"/>
            <w:hideMark/>
          </w:tcPr>
          <w:p w14:paraId="1A84CAF7"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402" w:type="dxa"/>
            <w:tcMar>
              <w:top w:w="28" w:type="dxa"/>
              <w:left w:w="28" w:type="dxa"/>
              <w:bottom w:w="28" w:type="dxa"/>
              <w:right w:w="28" w:type="dxa"/>
            </w:tcMar>
            <w:vAlign w:val="center"/>
          </w:tcPr>
          <w:p w14:paraId="736B2EDC" w14:textId="77777777" w:rsidR="00AB2B30" w:rsidRPr="00D46DC5" w:rsidRDefault="006A7121">
            <w:pPr>
              <w:pStyle w:val="TAH"/>
              <w:rPr>
                <w:lang w:val="fr-FR" w:eastAsia="fi-FI"/>
              </w:rPr>
            </w:pPr>
            <w:r w:rsidRPr="00D46DC5">
              <w:rPr>
                <w:lang w:val="fr-FR" w:eastAsia="fi-FI"/>
              </w:rPr>
              <w:t>Uplink EN-DC</w:t>
            </w:r>
            <w:r w:rsidRPr="00D46DC5">
              <w:rPr>
                <w:lang w:val="fr-FR"/>
              </w:rPr>
              <w:t xml:space="preserve"> </w:t>
            </w:r>
            <w:r w:rsidRPr="00D46DC5">
              <w:rPr>
                <w:lang w:val="fr-FR" w:eastAsia="fi-FI"/>
              </w:rPr>
              <w:t>configuration</w:t>
            </w:r>
            <w:r w:rsidRPr="00D46DC5">
              <w:rPr>
                <w:lang w:val="fr-FR"/>
              </w:rPr>
              <w:t xml:space="preserve"> </w:t>
            </w:r>
            <w:r w:rsidRPr="00D46DC5">
              <w:rPr>
                <w:lang w:val="fr-FR" w:eastAsia="fi-FI"/>
              </w:rPr>
              <w:t>(N</w:t>
            </w:r>
            <w:r w:rsidRPr="00D46DC5">
              <w:rPr>
                <w:lang w:val="fr-FR"/>
              </w:rPr>
              <w:t>OTE</w:t>
            </w:r>
            <w:r w:rsidRPr="00D46DC5">
              <w:rPr>
                <w:lang w:val="fr-FR" w:eastAsia="fi-FI"/>
              </w:rPr>
              <w:t xml:space="preserve"> 1)</w:t>
            </w:r>
          </w:p>
        </w:tc>
        <w:tc>
          <w:tcPr>
            <w:tcW w:w="1985" w:type="dxa"/>
            <w:shd w:val="clear" w:color="auto" w:fill="auto"/>
            <w:tcMar>
              <w:top w:w="28" w:type="dxa"/>
              <w:left w:w="28" w:type="dxa"/>
              <w:bottom w:w="28" w:type="dxa"/>
              <w:right w:w="28" w:type="dxa"/>
            </w:tcMar>
            <w:vAlign w:val="center"/>
          </w:tcPr>
          <w:p w14:paraId="71F1928C" w14:textId="77777777" w:rsidR="00AB2B30" w:rsidRPr="009B053A" w:rsidRDefault="006A7121">
            <w:pPr>
              <w:pStyle w:val="TAH"/>
              <w:rPr>
                <w:lang w:eastAsia="fi-FI"/>
              </w:rPr>
            </w:pPr>
            <w:r w:rsidRPr="009B053A">
              <w:t>Single UL allowed</w:t>
            </w:r>
          </w:p>
        </w:tc>
      </w:tr>
      <w:tr w:rsidR="00AB2B30" w:rsidRPr="009B053A" w14:paraId="5471C564" w14:textId="77777777">
        <w:trPr>
          <w:trHeight w:val="227"/>
          <w:jc w:val="center"/>
        </w:trPr>
        <w:tc>
          <w:tcPr>
            <w:tcW w:w="3119" w:type="dxa"/>
            <w:shd w:val="clear" w:color="auto" w:fill="auto"/>
            <w:noWrap/>
            <w:tcMar>
              <w:top w:w="28" w:type="dxa"/>
              <w:left w:w="28" w:type="dxa"/>
              <w:bottom w:w="28" w:type="dxa"/>
              <w:right w:w="28" w:type="dxa"/>
            </w:tcMar>
            <w:vAlign w:val="center"/>
          </w:tcPr>
          <w:p w14:paraId="3ECE8C2E" w14:textId="77777777" w:rsidR="00AB2B30" w:rsidRPr="009B053A" w:rsidRDefault="006A7121">
            <w:pPr>
              <w:pStyle w:val="TAC"/>
            </w:pPr>
            <w:r w:rsidRPr="009B053A">
              <w:rPr>
                <w:lang w:eastAsia="fi-FI"/>
              </w:rPr>
              <w:t>DC_(n)41AA</w:t>
            </w:r>
            <w:r w:rsidRPr="009B053A">
              <w:rPr>
                <w:vertAlign w:val="superscript"/>
              </w:rPr>
              <w:t>5</w:t>
            </w:r>
          </w:p>
          <w:p w14:paraId="220F7921" w14:textId="0E598A5B" w:rsidR="00AB2B30" w:rsidRPr="009B053A" w:rsidRDefault="006A7121">
            <w:pPr>
              <w:pStyle w:val="TAC"/>
            </w:pPr>
            <w:r w:rsidRPr="009B053A">
              <w:rPr>
                <w:lang w:eastAsia="fi-FI"/>
              </w:rPr>
              <w:t>DC_(n)41CA</w:t>
            </w:r>
            <w:r w:rsidRPr="009B053A">
              <w:rPr>
                <w:vertAlign w:val="superscript"/>
              </w:rPr>
              <w:t>5</w:t>
            </w:r>
          </w:p>
        </w:tc>
        <w:tc>
          <w:tcPr>
            <w:tcW w:w="3402" w:type="dxa"/>
            <w:tcMar>
              <w:top w:w="28" w:type="dxa"/>
              <w:left w:w="28" w:type="dxa"/>
              <w:bottom w:w="28" w:type="dxa"/>
              <w:right w:w="28" w:type="dxa"/>
            </w:tcMar>
            <w:vAlign w:val="center"/>
          </w:tcPr>
          <w:p w14:paraId="46A6A2A2" w14:textId="77777777" w:rsidR="00AB2B30" w:rsidRPr="009B053A" w:rsidRDefault="006A7121">
            <w:pPr>
              <w:pStyle w:val="TAC"/>
              <w:rPr>
                <w:lang w:eastAsia="fi-FI"/>
              </w:rPr>
            </w:pPr>
            <w:r w:rsidRPr="009B053A">
              <w:rPr>
                <w:lang w:eastAsia="fi-FI"/>
              </w:rPr>
              <w:t>DC_(n)41AA</w:t>
            </w:r>
          </w:p>
        </w:tc>
        <w:tc>
          <w:tcPr>
            <w:tcW w:w="1985" w:type="dxa"/>
            <w:shd w:val="clear" w:color="auto" w:fill="auto"/>
            <w:noWrap/>
            <w:tcMar>
              <w:top w:w="28" w:type="dxa"/>
              <w:left w:w="28" w:type="dxa"/>
              <w:bottom w:w="28" w:type="dxa"/>
              <w:right w:w="28" w:type="dxa"/>
            </w:tcMar>
            <w:vAlign w:val="center"/>
          </w:tcPr>
          <w:p w14:paraId="01B9EACF" w14:textId="77777777" w:rsidR="00AB2B30" w:rsidRPr="009B053A" w:rsidRDefault="006A7121">
            <w:pPr>
              <w:pStyle w:val="TAC"/>
              <w:rPr>
                <w:lang w:eastAsia="fi-FI"/>
              </w:rPr>
            </w:pPr>
            <w:r w:rsidRPr="009B053A">
              <w:rPr>
                <w:rFonts w:eastAsia="MS Mincho"/>
              </w:rPr>
              <w:t>Yes</w:t>
            </w:r>
            <w:r w:rsidRPr="009B053A">
              <w:rPr>
                <w:vertAlign w:val="superscript"/>
              </w:rPr>
              <w:t>3</w:t>
            </w:r>
          </w:p>
        </w:tc>
      </w:tr>
      <w:tr w:rsidR="00AB2B30" w:rsidRPr="009B053A" w14:paraId="083FCA87" w14:textId="77777777">
        <w:trPr>
          <w:trHeight w:val="227"/>
          <w:jc w:val="center"/>
        </w:trPr>
        <w:tc>
          <w:tcPr>
            <w:tcW w:w="3119" w:type="dxa"/>
            <w:shd w:val="clear" w:color="auto" w:fill="auto"/>
            <w:noWrap/>
            <w:tcMar>
              <w:top w:w="28" w:type="dxa"/>
              <w:left w:w="28" w:type="dxa"/>
              <w:bottom w:w="28" w:type="dxa"/>
              <w:right w:w="28" w:type="dxa"/>
            </w:tcMar>
            <w:vAlign w:val="center"/>
          </w:tcPr>
          <w:p w14:paraId="5DF56F82" w14:textId="77777777" w:rsidR="00AB2B30" w:rsidRPr="009B053A" w:rsidRDefault="006A7121">
            <w:pPr>
              <w:pStyle w:val="TAC"/>
              <w:rPr>
                <w:lang w:eastAsia="fi-FI"/>
              </w:rPr>
            </w:pPr>
            <w:r w:rsidRPr="009B053A">
              <w:rPr>
                <w:lang w:eastAsia="fi-FI"/>
              </w:rPr>
              <w:t>DC_(n)71AA</w:t>
            </w:r>
            <w:r w:rsidRPr="009B053A">
              <w:rPr>
                <w:vertAlign w:val="superscript"/>
              </w:rPr>
              <w:t>2</w:t>
            </w:r>
          </w:p>
        </w:tc>
        <w:tc>
          <w:tcPr>
            <w:tcW w:w="3402" w:type="dxa"/>
            <w:tcMar>
              <w:top w:w="28" w:type="dxa"/>
              <w:left w:w="28" w:type="dxa"/>
              <w:bottom w:w="28" w:type="dxa"/>
              <w:right w:w="28" w:type="dxa"/>
            </w:tcMar>
            <w:vAlign w:val="center"/>
          </w:tcPr>
          <w:p w14:paraId="2BC3B4E1" w14:textId="77777777" w:rsidR="00AB2B30" w:rsidRPr="009B053A" w:rsidRDefault="006A7121">
            <w:pPr>
              <w:pStyle w:val="TAC"/>
              <w:rPr>
                <w:lang w:eastAsia="fi-FI"/>
              </w:rPr>
            </w:pPr>
            <w:r w:rsidRPr="009B053A">
              <w:rPr>
                <w:lang w:eastAsia="fi-FI"/>
              </w:rPr>
              <w:t>DC_(n)71AA</w:t>
            </w:r>
          </w:p>
        </w:tc>
        <w:tc>
          <w:tcPr>
            <w:tcW w:w="1985" w:type="dxa"/>
            <w:shd w:val="clear" w:color="auto" w:fill="auto"/>
            <w:noWrap/>
            <w:tcMar>
              <w:top w:w="28" w:type="dxa"/>
              <w:left w:w="28" w:type="dxa"/>
              <w:bottom w:w="28" w:type="dxa"/>
              <w:right w:w="28" w:type="dxa"/>
            </w:tcMar>
            <w:vAlign w:val="center"/>
          </w:tcPr>
          <w:p w14:paraId="0DFEEFBC" w14:textId="77777777" w:rsidR="00AB2B30" w:rsidRPr="009B053A" w:rsidRDefault="006A7121">
            <w:pPr>
              <w:pStyle w:val="TAC"/>
              <w:rPr>
                <w:lang w:eastAsia="fi-FI"/>
              </w:rPr>
            </w:pPr>
            <w:r w:rsidRPr="009B053A">
              <w:rPr>
                <w:rFonts w:eastAsia="MS Mincho"/>
              </w:rPr>
              <w:t>No</w:t>
            </w:r>
            <w:r w:rsidRPr="009B053A">
              <w:rPr>
                <w:vertAlign w:val="superscript"/>
              </w:rPr>
              <w:t>4</w:t>
            </w:r>
          </w:p>
        </w:tc>
      </w:tr>
      <w:tr w:rsidR="00AB2B30" w:rsidRPr="009B053A" w14:paraId="4CDC4E9E" w14:textId="77777777" w:rsidTr="00A80846">
        <w:trPr>
          <w:trHeight w:val="227"/>
          <w:jc w:val="center"/>
        </w:trPr>
        <w:tc>
          <w:tcPr>
            <w:tcW w:w="8506" w:type="dxa"/>
            <w:gridSpan w:val="3"/>
            <w:shd w:val="clear" w:color="auto" w:fill="auto"/>
            <w:noWrap/>
            <w:tcMar>
              <w:top w:w="28" w:type="dxa"/>
              <w:left w:w="28" w:type="dxa"/>
              <w:bottom w:w="28" w:type="dxa"/>
              <w:right w:w="28" w:type="dxa"/>
            </w:tcMar>
            <w:vAlign w:val="center"/>
          </w:tcPr>
          <w:p w14:paraId="12495E9C" w14:textId="77777777" w:rsidR="00AB2B30" w:rsidRPr="009B053A" w:rsidRDefault="006A7121">
            <w:pPr>
              <w:pStyle w:val="TAN"/>
            </w:pPr>
            <w:r w:rsidRPr="009B053A">
              <w:t>NOTE 1:</w:t>
            </w:r>
            <w:r w:rsidRPr="009B053A">
              <w:tab/>
              <w:t>Uplink EN-DC configurations are the configurations supported by the present release of specifications.</w:t>
            </w:r>
          </w:p>
          <w:p w14:paraId="23BF37AD" w14:textId="77777777" w:rsidR="00AB2B30" w:rsidRPr="009B053A" w:rsidRDefault="006A7121">
            <w:pPr>
              <w:pStyle w:val="TAN"/>
            </w:pPr>
            <w:r w:rsidRPr="009B053A">
              <w:t>NOTE 2:</w:t>
            </w:r>
            <w:r w:rsidRPr="009B053A">
              <w:tab/>
              <w:t>Requirements in this specification apply for NR SCS of 15 kHz only.</w:t>
            </w:r>
          </w:p>
          <w:p w14:paraId="79C7B9BE" w14:textId="77777777" w:rsidR="00AB2B30" w:rsidRPr="009B053A" w:rsidRDefault="006A7121">
            <w:pPr>
              <w:pStyle w:val="TAN"/>
            </w:pPr>
            <w:r w:rsidRPr="009B053A">
              <w:t>NOTE 3:</w:t>
            </w:r>
            <w:r w:rsidRPr="009B053A">
              <w:tab/>
              <w:t>Single UL allowed due to potential emission issues, not self-interference.</w:t>
            </w:r>
          </w:p>
          <w:p w14:paraId="7E2D9C50" w14:textId="77777777" w:rsidR="00AB2B30" w:rsidRPr="009B053A" w:rsidRDefault="006A7121">
            <w:pPr>
              <w:pStyle w:val="TAN"/>
            </w:pPr>
            <w:r w:rsidRPr="009B053A">
              <w:t>NOTE 4:</w:t>
            </w:r>
            <w:r w:rsidRPr="009B053A">
              <w:tab/>
              <w:t>For UE(s) supporting dynamic power sharing it is mandatory to do dual simultaneous UL. For UE(s) not supporting dynamic power sharing single UL is allowed.</w:t>
            </w:r>
          </w:p>
          <w:p w14:paraId="36D2B7A7" w14:textId="77777777" w:rsidR="00AB2B30" w:rsidRPr="009B053A" w:rsidRDefault="006A7121">
            <w:pPr>
              <w:pStyle w:val="TAN"/>
              <w:rPr>
                <w:rFonts w:cs="Arial"/>
              </w:rPr>
            </w:pPr>
            <w:r w:rsidRPr="009B053A">
              <w:rPr>
                <w:rFonts w:eastAsia="MS Mincho"/>
              </w:rPr>
              <w:t xml:space="preserve">NOTE </w:t>
            </w:r>
            <w:r w:rsidRPr="009B053A">
              <w:t>5</w:t>
            </w:r>
            <w:r w:rsidRPr="009B053A">
              <w:rPr>
                <w:rFonts w:eastAsia="MS Mincho"/>
              </w:rPr>
              <w:t>:</w:t>
            </w:r>
            <w:r w:rsidRPr="009B053A">
              <w:rPr>
                <w:rFonts w:eastAsia="MS Mincho"/>
              </w:rPr>
              <w:tab/>
              <w:t>The minimum requirements only apply for non-simultaneous Tx/Rx between all carriers.</w:t>
            </w:r>
          </w:p>
        </w:tc>
      </w:tr>
    </w:tbl>
    <w:p w14:paraId="3AC0F225" w14:textId="77777777" w:rsidR="00AB2B30" w:rsidRPr="009B053A" w:rsidRDefault="00AB2B30"/>
    <w:p w14:paraId="17163AC1" w14:textId="77777777" w:rsidR="00AB2B30" w:rsidRPr="00D46DC5" w:rsidRDefault="006A7121">
      <w:pPr>
        <w:pStyle w:val="Heading3"/>
        <w:rPr>
          <w:lang w:val="fr-FR"/>
        </w:rPr>
      </w:pPr>
      <w:bookmarkStart w:id="814" w:name="_Toc27475565"/>
      <w:bookmarkStart w:id="815" w:name="_Toc29495156"/>
      <w:bookmarkStart w:id="816" w:name="_Toc36116202"/>
      <w:bookmarkStart w:id="817" w:name="_Toc36118251"/>
      <w:bookmarkStart w:id="818" w:name="_Toc36560364"/>
      <w:bookmarkStart w:id="819" w:name="_Toc43976861"/>
      <w:bookmarkStart w:id="820" w:name="_Toc52213428"/>
      <w:bookmarkStart w:id="821" w:name="_Toc60742884"/>
      <w:bookmarkStart w:id="822" w:name="_Toc68206064"/>
      <w:bookmarkStart w:id="823" w:name="_Toc75971861"/>
      <w:bookmarkStart w:id="824" w:name="_Toc85051284"/>
      <w:bookmarkStart w:id="825" w:name="_Toc90493282"/>
      <w:bookmarkStart w:id="826" w:name="_Toc90493922"/>
      <w:bookmarkStart w:id="827" w:name="_Toc100093945"/>
      <w:bookmarkStart w:id="828" w:name="_Toc106872589"/>
      <w:bookmarkStart w:id="829" w:name="_Toc133249622"/>
      <w:r w:rsidRPr="00D46DC5">
        <w:rPr>
          <w:lang w:val="fr-FR"/>
        </w:rPr>
        <w:t>5.5B.3</w:t>
      </w:r>
      <w:r w:rsidRPr="00D46DC5">
        <w:rPr>
          <w:lang w:val="fr-FR"/>
        </w:rPr>
        <w:tab/>
        <w:t>Intra-band non-contiguous EN-DC</w:t>
      </w:r>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p>
    <w:p w14:paraId="4AD8B243" w14:textId="77777777" w:rsidR="00AB2B30" w:rsidRPr="009B053A" w:rsidRDefault="006A7121">
      <w:r w:rsidRPr="009B053A">
        <w:t>Supported channel bandwidths for E-UTRA operating bands are defined in TS 36.</w:t>
      </w:r>
      <w:r w:rsidRPr="009B053A">
        <w:rPr>
          <w:lang w:eastAsia="zh-TW"/>
        </w:rPr>
        <w:t>521-1 [10]</w:t>
      </w:r>
      <w:r w:rsidRPr="009B053A">
        <w:t xml:space="preserve"> and for NR operating bands in TS 38.</w:t>
      </w:r>
      <w:r w:rsidRPr="009B053A">
        <w:rPr>
          <w:lang w:eastAsia="zh-TW"/>
        </w:rPr>
        <w:t>52</w:t>
      </w:r>
      <w:r w:rsidRPr="009B053A">
        <w:t>1-1 </w:t>
      </w:r>
      <w:r w:rsidRPr="009B053A">
        <w:rPr>
          <w:lang w:eastAsia="zh-TW"/>
        </w:rPr>
        <w:t>[8]</w:t>
      </w:r>
      <w:r w:rsidRPr="009B053A">
        <w:t>.</w:t>
      </w:r>
    </w:p>
    <w:p w14:paraId="763B9E5C" w14:textId="77777777" w:rsidR="00AB2B30" w:rsidRPr="00D46DC5" w:rsidRDefault="006A7121">
      <w:pPr>
        <w:pStyle w:val="TH"/>
        <w:rPr>
          <w:lang w:val="fr-FR"/>
        </w:rPr>
      </w:pPr>
      <w:r w:rsidRPr="00D46DC5">
        <w:rPr>
          <w:lang w:val="fr-FR"/>
        </w:rPr>
        <w:lastRenderedPageBreak/>
        <w:t>Table 5.5B.3-1: Intra-band non-contiguous EN-DC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119"/>
        <w:gridCol w:w="3402"/>
        <w:gridCol w:w="1985"/>
      </w:tblGrid>
      <w:tr w:rsidR="00AB2B30" w:rsidRPr="009B053A" w14:paraId="3E2A6FBD" w14:textId="77777777">
        <w:trPr>
          <w:trHeight w:val="227"/>
          <w:jc w:val="center"/>
        </w:trPr>
        <w:tc>
          <w:tcPr>
            <w:tcW w:w="3119" w:type="dxa"/>
            <w:shd w:val="clear" w:color="auto" w:fill="auto"/>
            <w:tcMar>
              <w:top w:w="28" w:type="dxa"/>
              <w:left w:w="28" w:type="dxa"/>
              <w:bottom w:w="28" w:type="dxa"/>
              <w:right w:w="28" w:type="dxa"/>
            </w:tcMar>
            <w:vAlign w:val="center"/>
            <w:hideMark/>
          </w:tcPr>
          <w:p w14:paraId="68373072"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402" w:type="dxa"/>
            <w:tcMar>
              <w:top w:w="28" w:type="dxa"/>
              <w:left w:w="28" w:type="dxa"/>
              <w:bottom w:w="28" w:type="dxa"/>
              <w:right w:w="28" w:type="dxa"/>
            </w:tcMar>
            <w:vAlign w:val="center"/>
          </w:tcPr>
          <w:p w14:paraId="284A7D87" w14:textId="77777777" w:rsidR="00AB2B30" w:rsidRPr="00D46DC5" w:rsidRDefault="006A7121">
            <w:pPr>
              <w:pStyle w:val="TAH"/>
              <w:rPr>
                <w:lang w:val="fr-FR" w:eastAsia="fi-FI"/>
              </w:rPr>
            </w:pPr>
            <w:r w:rsidRPr="00D46DC5">
              <w:rPr>
                <w:lang w:val="fr-FR" w:eastAsia="fi-FI"/>
              </w:rPr>
              <w:t>Uplink EN-DC</w:t>
            </w:r>
            <w:r w:rsidRPr="00D46DC5">
              <w:rPr>
                <w:lang w:val="fr-FR"/>
              </w:rPr>
              <w:t xml:space="preserve"> </w:t>
            </w:r>
            <w:r w:rsidRPr="00D46DC5">
              <w:rPr>
                <w:lang w:val="fr-FR" w:eastAsia="fi-FI"/>
              </w:rPr>
              <w:t>configuration</w:t>
            </w:r>
            <w:r w:rsidRPr="00D46DC5">
              <w:rPr>
                <w:lang w:val="fr-FR"/>
              </w:rPr>
              <w:t xml:space="preserve"> </w:t>
            </w:r>
            <w:r w:rsidRPr="00D46DC5">
              <w:rPr>
                <w:lang w:val="fr-FR" w:eastAsia="fi-FI"/>
              </w:rPr>
              <w:t>(N</w:t>
            </w:r>
            <w:r w:rsidRPr="00D46DC5">
              <w:rPr>
                <w:lang w:val="fr-FR"/>
              </w:rPr>
              <w:t>OTE</w:t>
            </w:r>
            <w:r w:rsidRPr="00D46DC5">
              <w:rPr>
                <w:lang w:val="fr-FR" w:eastAsia="fi-FI"/>
              </w:rPr>
              <w:t xml:space="preserve"> 1)</w:t>
            </w:r>
          </w:p>
        </w:tc>
        <w:tc>
          <w:tcPr>
            <w:tcW w:w="1985" w:type="dxa"/>
            <w:shd w:val="clear" w:color="auto" w:fill="auto"/>
            <w:tcMar>
              <w:top w:w="28" w:type="dxa"/>
              <w:left w:w="28" w:type="dxa"/>
              <w:bottom w:w="28" w:type="dxa"/>
              <w:right w:w="28" w:type="dxa"/>
            </w:tcMar>
            <w:vAlign w:val="center"/>
          </w:tcPr>
          <w:p w14:paraId="4CBE5E09" w14:textId="77777777" w:rsidR="00AB2B30" w:rsidRPr="009B053A" w:rsidRDefault="006A7121">
            <w:pPr>
              <w:pStyle w:val="TAH"/>
              <w:rPr>
                <w:lang w:eastAsia="fi-FI"/>
              </w:rPr>
            </w:pPr>
            <w:r w:rsidRPr="009B053A">
              <w:t>Single UL allowed</w:t>
            </w:r>
          </w:p>
        </w:tc>
      </w:tr>
      <w:tr w:rsidR="00AB2B30" w:rsidRPr="009B053A" w14:paraId="732081FD" w14:textId="77777777">
        <w:trPr>
          <w:trHeight w:val="227"/>
          <w:jc w:val="center"/>
        </w:trPr>
        <w:tc>
          <w:tcPr>
            <w:tcW w:w="3119" w:type="dxa"/>
            <w:shd w:val="clear" w:color="auto" w:fill="auto"/>
            <w:noWrap/>
            <w:tcMar>
              <w:top w:w="28" w:type="dxa"/>
              <w:left w:w="28" w:type="dxa"/>
              <w:bottom w:w="28" w:type="dxa"/>
              <w:right w:w="28" w:type="dxa"/>
            </w:tcMar>
            <w:vAlign w:val="center"/>
          </w:tcPr>
          <w:p w14:paraId="07F25B91" w14:textId="77777777" w:rsidR="00AB2B30" w:rsidRPr="009B053A" w:rsidRDefault="006A7121">
            <w:pPr>
              <w:pStyle w:val="TAC"/>
            </w:pPr>
            <w:r w:rsidRPr="009B053A">
              <w:rPr>
                <w:lang w:eastAsia="fi-FI"/>
              </w:rPr>
              <w:t>DC_41A_n41A</w:t>
            </w:r>
            <w:r w:rsidRPr="009B053A">
              <w:rPr>
                <w:vertAlign w:val="superscript"/>
              </w:rPr>
              <w:t>3</w:t>
            </w:r>
          </w:p>
          <w:p w14:paraId="77AF7AD3" w14:textId="77777777" w:rsidR="00AB2B30" w:rsidRPr="009B053A" w:rsidRDefault="006A7121">
            <w:pPr>
              <w:pStyle w:val="TAC"/>
            </w:pPr>
            <w:r w:rsidRPr="009B053A">
              <w:rPr>
                <w:lang w:eastAsia="fi-FI"/>
              </w:rPr>
              <w:t>DC_41C_n41A</w:t>
            </w:r>
            <w:r w:rsidRPr="009B053A">
              <w:rPr>
                <w:vertAlign w:val="superscript"/>
              </w:rPr>
              <w:t>3</w:t>
            </w:r>
          </w:p>
          <w:p w14:paraId="2207F6DA" w14:textId="77777777" w:rsidR="00AB2B30" w:rsidRPr="009B053A" w:rsidRDefault="006A7121">
            <w:pPr>
              <w:pStyle w:val="TAC"/>
            </w:pPr>
            <w:r w:rsidRPr="009B053A">
              <w:rPr>
                <w:lang w:eastAsia="fi-FI"/>
              </w:rPr>
              <w:t>DC_41D_n41A</w:t>
            </w:r>
            <w:r w:rsidRPr="009B053A">
              <w:rPr>
                <w:vertAlign w:val="superscript"/>
              </w:rPr>
              <w:t>3</w:t>
            </w:r>
          </w:p>
        </w:tc>
        <w:tc>
          <w:tcPr>
            <w:tcW w:w="3402" w:type="dxa"/>
            <w:tcMar>
              <w:top w:w="28" w:type="dxa"/>
              <w:left w:w="28" w:type="dxa"/>
              <w:bottom w:w="28" w:type="dxa"/>
              <w:right w:w="28" w:type="dxa"/>
            </w:tcMar>
            <w:vAlign w:val="center"/>
          </w:tcPr>
          <w:p w14:paraId="2695C8F6" w14:textId="77777777" w:rsidR="00AB2B30" w:rsidRPr="009B053A" w:rsidRDefault="006A7121">
            <w:pPr>
              <w:pStyle w:val="TAC"/>
              <w:rPr>
                <w:lang w:eastAsia="fi-FI"/>
              </w:rPr>
            </w:pPr>
            <w:r w:rsidRPr="009B053A">
              <w:rPr>
                <w:lang w:eastAsia="fi-FI"/>
              </w:rPr>
              <w:t>DC_41A_n41A</w:t>
            </w:r>
          </w:p>
        </w:tc>
        <w:tc>
          <w:tcPr>
            <w:tcW w:w="1985" w:type="dxa"/>
            <w:shd w:val="clear" w:color="auto" w:fill="auto"/>
            <w:noWrap/>
            <w:tcMar>
              <w:top w:w="28" w:type="dxa"/>
              <w:left w:w="28" w:type="dxa"/>
              <w:bottom w:w="28" w:type="dxa"/>
              <w:right w:w="28" w:type="dxa"/>
            </w:tcMar>
            <w:vAlign w:val="center"/>
          </w:tcPr>
          <w:p w14:paraId="5B4B4EF2" w14:textId="77777777" w:rsidR="00AB2B30" w:rsidRPr="009B053A" w:rsidRDefault="006A7121">
            <w:pPr>
              <w:pStyle w:val="TAC"/>
              <w:rPr>
                <w:lang w:eastAsia="fi-FI"/>
              </w:rPr>
            </w:pPr>
            <w:r w:rsidRPr="009B053A">
              <w:rPr>
                <w:lang w:eastAsia="zh-TW"/>
              </w:rPr>
              <w:t>Ye</w:t>
            </w:r>
            <w:r w:rsidRPr="009B053A">
              <w:t>s</w:t>
            </w:r>
            <w:r w:rsidRPr="009B053A">
              <w:rPr>
                <w:vertAlign w:val="superscript"/>
              </w:rPr>
              <w:t>4</w:t>
            </w:r>
          </w:p>
        </w:tc>
      </w:tr>
      <w:tr w:rsidR="00AB2B30" w:rsidRPr="009B053A" w14:paraId="08654E61" w14:textId="77777777">
        <w:trPr>
          <w:trHeight w:val="227"/>
          <w:jc w:val="center"/>
        </w:trPr>
        <w:tc>
          <w:tcPr>
            <w:tcW w:w="3119" w:type="dxa"/>
            <w:shd w:val="clear" w:color="auto" w:fill="auto"/>
            <w:noWrap/>
            <w:tcMar>
              <w:top w:w="28" w:type="dxa"/>
              <w:left w:w="28" w:type="dxa"/>
              <w:bottom w:w="28" w:type="dxa"/>
              <w:right w:w="28" w:type="dxa"/>
            </w:tcMar>
            <w:vAlign w:val="center"/>
          </w:tcPr>
          <w:p w14:paraId="4127AC37" w14:textId="77777777" w:rsidR="00AB2B30" w:rsidRPr="009B053A" w:rsidRDefault="006A7121">
            <w:pPr>
              <w:pStyle w:val="TAC"/>
              <w:rPr>
                <w:lang w:eastAsia="fi-FI"/>
              </w:rPr>
            </w:pPr>
            <w:r w:rsidRPr="009B053A">
              <w:rPr>
                <w:lang w:eastAsia="zh-TW"/>
              </w:rPr>
              <w:t>DC_</w:t>
            </w:r>
            <w:r w:rsidRPr="009B053A">
              <w:t>66A</w:t>
            </w:r>
            <w:r w:rsidRPr="009B053A">
              <w:rPr>
                <w:lang w:eastAsia="zh-TW"/>
              </w:rPr>
              <w:t>_n</w:t>
            </w:r>
            <w:r w:rsidRPr="009B053A">
              <w:t>66A</w:t>
            </w:r>
          </w:p>
        </w:tc>
        <w:tc>
          <w:tcPr>
            <w:tcW w:w="3402" w:type="dxa"/>
            <w:tcMar>
              <w:top w:w="28" w:type="dxa"/>
              <w:left w:w="28" w:type="dxa"/>
              <w:bottom w:w="28" w:type="dxa"/>
              <w:right w:w="28" w:type="dxa"/>
            </w:tcMar>
            <w:vAlign w:val="center"/>
          </w:tcPr>
          <w:p w14:paraId="2A0683A3" w14:textId="77777777" w:rsidR="00AB2B30" w:rsidRPr="009B053A" w:rsidRDefault="006A7121">
            <w:pPr>
              <w:pStyle w:val="TAC"/>
              <w:rPr>
                <w:lang w:eastAsia="fi-FI"/>
              </w:rPr>
            </w:pPr>
            <w:r w:rsidRPr="009B053A">
              <w:rPr>
                <w:lang w:eastAsia="zh-TW"/>
              </w:rPr>
              <w:t>DC_</w:t>
            </w:r>
            <w:r w:rsidRPr="009B053A">
              <w:t>66A</w:t>
            </w:r>
            <w:r w:rsidRPr="009B053A">
              <w:rPr>
                <w:lang w:eastAsia="zh-TW"/>
              </w:rPr>
              <w:t>_n</w:t>
            </w:r>
            <w:r w:rsidRPr="009B053A">
              <w:t>66A</w:t>
            </w:r>
            <w:r w:rsidRPr="009B053A">
              <w:rPr>
                <w:vertAlign w:val="superscript"/>
              </w:rPr>
              <w:t>5</w:t>
            </w:r>
          </w:p>
        </w:tc>
        <w:tc>
          <w:tcPr>
            <w:tcW w:w="1985" w:type="dxa"/>
            <w:shd w:val="clear" w:color="auto" w:fill="auto"/>
            <w:noWrap/>
            <w:tcMar>
              <w:top w:w="28" w:type="dxa"/>
              <w:left w:w="28" w:type="dxa"/>
              <w:bottom w:w="28" w:type="dxa"/>
              <w:right w:w="28" w:type="dxa"/>
            </w:tcMar>
            <w:vAlign w:val="center"/>
          </w:tcPr>
          <w:p w14:paraId="56F4CCE5" w14:textId="77777777" w:rsidR="00AB2B30" w:rsidRPr="009B053A" w:rsidRDefault="006A7121">
            <w:pPr>
              <w:pStyle w:val="TAC"/>
              <w:rPr>
                <w:lang w:eastAsia="zh-TW"/>
              </w:rPr>
            </w:pPr>
            <w:r w:rsidRPr="009B053A">
              <w:rPr>
                <w:lang w:eastAsia="zh-TW"/>
              </w:rPr>
              <w:t>Yes</w:t>
            </w:r>
            <w:r w:rsidRPr="009B053A">
              <w:rPr>
                <w:vertAlign w:val="superscript"/>
                <w:lang w:eastAsia="zh-TW"/>
              </w:rPr>
              <w:t>5</w:t>
            </w:r>
          </w:p>
        </w:tc>
      </w:tr>
      <w:tr w:rsidR="00AB2B30" w:rsidRPr="009B053A" w14:paraId="2C87072A" w14:textId="77777777">
        <w:trPr>
          <w:trHeight w:val="227"/>
          <w:jc w:val="center"/>
        </w:trPr>
        <w:tc>
          <w:tcPr>
            <w:tcW w:w="8506" w:type="dxa"/>
            <w:gridSpan w:val="3"/>
            <w:shd w:val="clear" w:color="auto" w:fill="auto"/>
            <w:noWrap/>
            <w:tcMar>
              <w:top w:w="28" w:type="dxa"/>
              <w:left w:w="28" w:type="dxa"/>
              <w:bottom w:w="28" w:type="dxa"/>
              <w:right w:w="28" w:type="dxa"/>
            </w:tcMar>
            <w:vAlign w:val="center"/>
          </w:tcPr>
          <w:p w14:paraId="317C82E8" w14:textId="77777777" w:rsidR="00AB2B30" w:rsidRPr="009B053A" w:rsidRDefault="006A7121">
            <w:pPr>
              <w:pStyle w:val="TAN"/>
            </w:pPr>
            <w:r w:rsidRPr="009B053A">
              <w:t>NOTE 1:</w:t>
            </w:r>
            <w:r w:rsidRPr="009B053A">
              <w:tab/>
              <w:t>Uplink EN-DC configurations are the configurations supported by the present release of specifications.</w:t>
            </w:r>
          </w:p>
          <w:p w14:paraId="10B6C371" w14:textId="77777777" w:rsidR="00AB2B30" w:rsidRPr="009B053A" w:rsidRDefault="006A7121">
            <w:pPr>
              <w:pStyle w:val="TAN"/>
            </w:pPr>
            <w:r w:rsidRPr="009B053A">
              <w:rPr>
                <w:lang w:eastAsia="zh-TW"/>
              </w:rPr>
              <w:t>NOTE 2:</w:t>
            </w:r>
            <w:r w:rsidRPr="009B053A">
              <w:tab/>
            </w:r>
            <w:r w:rsidRPr="009B053A">
              <w:rPr>
                <w:lang w:eastAsia="zh-TW"/>
              </w:rPr>
              <w:t>Only single switched UL is supported in Rel-15</w:t>
            </w:r>
          </w:p>
          <w:p w14:paraId="4E7492A0" w14:textId="77777777" w:rsidR="00AB2B30" w:rsidRPr="009B053A" w:rsidRDefault="006A7121">
            <w:pPr>
              <w:pStyle w:val="TAN"/>
              <w:rPr>
                <w:rFonts w:eastAsia="MS Mincho"/>
              </w:rPr>
            </w:pPr>
            <w:r w:rsidRPr="009B053A">
              <w:rPr>
                <w:rFonts w:eastAsia="MS Mincho"/>
              </w:rPr>
              <w:t xml:space="preserve">NOTE </w:t>
            </w:r>
            <w:r w:rsidRPr="009B053A">
              <w:t>3</w:t>
            </w:r>
            <w:r w:rsidRPr="009B053A">
              <w:rPr>
                <w:rFonts w:eastAsia="MS Mincho"/>
              </w:rPr>
              <w:t>:</w:t>
            </w:r>
            <w:r w:rsidRPr="009B053A">
              <w:rPr>
                <w:rFonts w:eastAsia="MS Mincho"/>
              </w:rPr>
              <w:tab/>
              <w:t>The minimum requirements only apply for non-simultaneous Tx/Rx between all carriers.</w:t>
            </w:r>
          </w:p>
          <w:p w14:paraId="6929F663" w14:textId="77777777" w:rsidR="00AB2B30" w:rsidRPr="009B053A" w:rsidRDefault="006A7121">
            <w:pPr>
              <w:pStyle w:val="TAN"/>
            </w:pPr>
            <w:r w:rsidRPr="009B053A">
              <w:t>NOTE 4:</w:t>
            </w:r>
            <w:r w:rsidRPr="009B053A">
              <w:tab/>
              <w:t>Single UL allowed due to potential emission issues, not self-interference.</w:t>
            </w:r>
          </w:p>
          <w:p w14:paraId="12426E3B" w14:textId="77777777" w:rsidR="00AB2B30" w:rsidRPr="009B053A" w:rsidRDefault="006A7121">
            <w:pPr>
              <w:pStyle w:val="TAN"/>
            </w:pPr>
            <w:r w:rsidRPr="009B053A">
              <w:t>NOTE 5:</w:t>
            </w:r>
            <w:r w:rsidRPr="009B053A">
              <w:tab/>
              <w:t>Only single switched UL is supported.</w:t>
            </w:r>
          </w:p>
          <w:p w14:paraId="0540688F" w14:textId="77777777" w:rsidR="00C66E51" w:rsidRPr="009B053A" w:rsidRDefault="00C66E51" w:rsidP="00C66E51">
            <w:pPr>
              <w:pStyle w:val="TAN"/>
            </w:pPr>
            <w:r w:rsidRPr="009B053A">
              <w:t>NOTE 6:</w:t>
            </w:r>
            <w:r w:rsidRPr="009B053A">
              <w:tab/>
              <w:t>Reserve</w:t>
            </w:r>
            <w:r w:rsidRPr="009B053A">
              <w:rPr>
                <w:rFonts w:eastAsia="PMingLiU"/>
                <w:lang w:eastAsia="zh-TW"/>
              </w:rPr>
              <w:t>.</w:t>
            </w:r>
          </w:p>
          <w:p w14:paraId="09DE343F" w14:textId="12F7FAD0" w:rsidR="00C66E51" w:rsidRPr="009B053A" w:rsidRDefault="00C66E51" w:rsidP="00C66E51">
            <w:pPr>
              <w:pStyle w:val="TAN"/>
            </w:pPr>
            <w:r w:rsidRPr="009B053A">
              <w:t>NOTE 7:</w:t>
            </w:r>
            <w:r w:rsidRPr="009B053A">
              <w:tab/>
            </w:r>
            <w:r w:rsidRPr="009B053A">
              <w:rPr>
                <w:lang w:eastAsia="fi-FI"/>
              </w:rPr>
              <w:t>Single UL allowed due to potential emission issues</w:t>
            </w:r>
            <w:r w:rsidRPr="009B053A">
              <w:rPr>
                <w:rFonts w:eastAsia="PMingLiU"/>
                <w:lang w:eastAsia="zh-TW"/>
              </w:rPr>
              <w:t xml:space="preserve"> and</w:t>
            </w:r>
            <w:r w:rsidRPr="009B053A">
              <w:rPr>
                <w:lang w:eastAsia="fi-FI"/>
              </w:rPr>
              <w:t xml:space="preserve"> self-interference.</w:t>
            </w:r>
          </w:p>
        </w:tc>
      </w:tr>
    </w:tbl>
    <w:p w14:paraId="532AAB86" w14:textId="77777777" w:rsidR="00AB2B30" w:rsidRPr="009B053A" w:rsidRDefault="00AB2B30"/>
    <w:p w14:paraId="270328A5" w14:textId="77777777" w:rsidR="00AB2B30" w:rsidRPr="009B053A" w:rsidRDefault="006A7121">
      <w:pPr>
        <w:pStyle w:val="Heading3"/>
      </w:pPr>
      <w:bookmarkStart w:id="830" w:name="_Toc27475566"/>
      <w:bookmarkStart w:id="831" w:name="_Toc29495157"/>
      <w:bookmarkStart w:id="832" w:name="_Toc36116203"/>
      <w:bookmarkStart w:id="833" w:name="_Toc36118252"/>
      <w:bookmarkStart w:id="834" w:name="_Toc36560365"/>
      <w:bookmarkStart w:id="835" w:name="_Toc43976862"/>
      <w:bookmarkStart w:id="836" w:name="_Toc52213429"/>
      <w:bookmarkStart w:id="837" w:name="_Toc60742885"/>
      <w:bookmarkStart w:id="838" w:name="_Toc68206065"/>
      <w:bookmarkStart w:id="839" w:name="_Toc75971862"/>
      <w:bookmarkStart w:id="840" w:name="_Toc85051285"/>
      <w:bookmarkStart w:id="841" w:name="_Toc90493283"/>
      <w:bookmarkStart w:id="842" w:name="_Toc90493923"/>
      <w:bookmarkStart w:id="843" w:name="_Toc100093946"/>
      <w:bookmarkStart w:id="844" w:name="_Toc106872590"/>
      <w:bookmarkStart w:id="845" w:name="_Toc133249623"/>
      <w:bookmarkStart w:id="846" w:name="_Hlk518513337"/>
      <w:r w:rsidRPr="009B053A">
        <w:t>5.5B.4</w:t>
      </w:r>
      <w:r w:rsidRPr="009B053A">
        <w:tab/>
        <w:t>Inter-band EN-DC within FR1</w:t>
      </w:r>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p>
    <w:p w14:paraId="3F3B0A2C" w14:textId="77777777" w:rsidR="00AB2B30" w:rsidRPr="009B053A" w:rsidRDefault="006A7121">
      <w:r w:rsidRPr="009B053A">
        <w:t>Supported channel bandwidths for E-UTRA operating bands and CA configurations are defined in TS 36.</w:t>
      </w:r>
      <w:r w:rsidRPr="009B053A">
        <w:rPr>
          <w:lang w:eastAsia="zh-TW"/>
        </w:rPr>
        <w:t>521-1 [10]</w:t>
      </w:r>
      <w:r w:rsidRPr="009B053A">
        <w:t xml:space="preserve"> and for NR operating bands and CA configurations in TS 38.</w:t>
      </w:r>
      <w:r w:rsidRPr="009B053A">
        <w:rPr>
          <w:lang w:eastAsia="zh-TW"/>
        </w:rPr>
        <w:t>52</w:t>
      </w:r>
      <w:r w:rsidRPr="009B053A">
        <w:t>1-1 </w:t>
      </w:r>
      <w:r w:rsidRPr="009B053A">
        <w:rPr>
          <w:lang w:eastAsia="zh-TW"/>
        </w:rPr>
        <w:t>[8]</w:t>
      </w:r>
      <w:r w:rsidRPr="009B053A">
        <w:t xml:space="preserve"> and </w:t>
      </w:r>
      <w:r w:rsidRPr="009B053A">
        <w:rPr>
          <w:lang w:eastAsia="zh-TW"/>
        </w:rPr>
        <w:t>present document</w:t>
      </w:r>
      <w:r w:rsidRPr="009B053A">
        <w:t>.</w:t>
      </w:r>
    </w:p>
    <w:p w14:paraId="570217B8" w14:textId="77777777" w:rsidR="00AB2B30" w:rsidRPr="009B053A" w:rsidRDefault="006A7121">
      <w:pPr>
        <w:pStyle w:val="Heading4"/>
      </w:pPr>
      <w:bookmarkStart w:id="847" w:name="_Toc27475567"/>
      <w:bookmarkStart w:id="848" w:name="_Toc29495158"/>
      <w:bookmarkStart w:id="849" w:name="_Toc36116204"/>
      <w:bookmarkStart w:id="850" w:name="_Toc36118253"/>
      <w:bookmarkStart w:id="851" w:name="_Toc36560366"/>
      <w:bookmarkStart w:id="852" w:name="_Toc43976863"/>
      <w:bookmarkStart w:id="853" w:name="_Toc52213430"/>
      <w:bookmarkStart w:id="854" w:name="_Toc60742886"/>
      <w:bookmarkStart w:id="855" w:name="_Toc68206066"/>
      <w:bookmarkStart w:id="856" w:name="_Toc75971863"/>
      <w:bookmarkStart w:id="857" w:name="_Toc85051286"/>
      <w:bookmarkStart w:id="858" w:name="_Toc90493284"/>
      <w:bookmarkStart w:id="859" w:name="_Toc90493924"/>
      <w:bookmarkStart w:id="860" w:name="_Toc100093947"/>
      <w:bookmarkStart w:id="861" w:name="_Toc106872591"/>
      <w:bookmarkStart w:id="862" w:name="_Toc133249624"/>
      <w:r w:rsidRPr="009B053A">
        <w:lastRenderedPageBreak/>
        <w:t>5.5B.4.1</w:t>
      </w:r>
      <w:r w:rsidRPr="009B053A">
        <w:tab/>
        <w:t>Inter-band EN-DC configurations within FR1 (two bands)</w:t>
      </w:r>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p>
    <w:p w14:paraId="768AF295" w14:textId="77777777" w:rsidR="00864D1B" w:rsidRPr="009B053A" w:rsidRDefault="006A7121" w:rsidP="00864D1B">
      <w:pPr>
        <w:pStyle w:val="TH"/>
      </w:pPr>
      <w:r w:rsidRPr="009B053A">
        <w:t>Table 5.5B.4.1-1: Inter-band EN-DC configurations within FR1 (two bands)</w:t>
      </w:r>
    </w:p>
    <w:tbl>
      <w:tblPr>
        <w:tblW w:w="10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7"/>
        <w:gridCol w:w="2279"/>
        <w:gridCol w:w="2737"/>
        <w:gridCol w:w="2737"/>
      </w:tblGrid>
      <w:tr w:rsidR="00864D1B" w:rsidRPr="009B053A" w14:paraId="44B0240C" w14:textId="77777777" w:rsidTr="00864D1B">
        <w:trPr>
          <w:trHeight w:val="187"/>
          <w:tblHeader/>
          <w:jc w:val="center"/>
        </w:trPr>
        <w:tc>
          <w:tcPr>
            <w:tcW w:w="2537" w:type="dxa"/>
            <w:tcBorders>
              <w:top w:val="single" w:sz="4" w:space="0" w:color="auto"/>
              <w:left w:val="single" w:sz="4" w:space="0" w:color="auto"/>
              <w:bottom w:val="single" w:sz="4" w:space="0" w:color="auto"/>
              <w:right w:val="single" w:sz="4" w:space="0" w:color="auto"/>
            </w:tcBorders>
            <w:hideMark/>
          </w:tcPr>
          <w:p w14:paraId="4B892382" w14:textId="77777777" w:rsidR="00864D1B" w:rsidRPr="009B053A" w:rsidRDefault="00864D1B">
            <w:pPr>
              <w:pStyle w:val="TAH"/>
              <w:rPr>
                <w:lang w:eastAsia="fi-FI"/>
              </w:rPr>
            </w:pPr>
            <w:bookmarkStart w:id="863" w:name="_Hlk516090533"/>
            <w:r w:rsidRPr="009B053A">
              <w:rPr>
                <w:lang w:eastAsia="fi-FI"/>
              </w:rPr>
              <w:lastRenderedPageBreak/>
              <w:t>EN-DC configuration</w:t>
            </w:r>
          </w:p>
        </w:tc>
        <w:tc>
          <w:tcPr>
            <w:tcW w:w="2279" w:type="dxa"/>
            <w:tcBorders>
              <w:top w:val="single" w:sz="4" w:space="0" w:color="auto"/>
              <w:left w:val="single" w:sz="4" w:space="0" w:color="auto"/>
              <w:bottom w:val="single" w:sz="4" w:space="0" w:color="auto"/>
              <w:right w:val="single" w:sz="4" w:space="0" w:color="auto"/>
            </w:tcBorders>
            <w:hideMark/>
          </w:tcPr>
          <w:p w14:paraId="672402EC" w14:textId="77777777" w:rsidR="00864D1B" w:rsidRPr="00D46DC5" w:rsidRDefault="00864D1B">
            <w:pPr>
              <w:pStyle w:val="TAH"/>
              <w:rPr>
                <w:lang w:val="fr-FR" w:eastAsia="fi-FI"/>
              </w:rPr>
            </w:pPr>
            <w:r w:rsidRPr="00D46DC5">
              <w:rPr>
                <w:lang w:val="fr-FR" w:eastAsia="fi-FI"/>
              </w:rPr>
              <w:t>Uplink EN-DC configuration</w:t>
            </w:r>
          </w:p>
          <w:p w14:paraId="6B91099F" w14:textId="77777777" w:rsidR="00864D1B" w:rsidRPr="00D46DC5" w:rsidRDefault="00864D1B">
            <w:pPr>
              <w:pStyle w:val="TAH"/>
              <w:rPr>
                <w:lang w:val="fr-FR" w:eastAsia="fi-FI"/>
              </w:rPr>
            </w:pPr>
            <w:r w:rsidRPr="00D46DC5">
              <w:rPr>
                <w:lang w:val="fr-FR" w:eastAsia="fi-FI"/>
              </w:rPr>
              <w:t>(NOTE 1)</w:t>
            </w:r>
          </w:p>
        </w:tc>
        <w:tc>
          <w:tcPr>
            <w:tcW w:w="2737" w:type="dxa"/>
            <w:tcBorders>
              <w:top w:val="single" w:sz="4" w:space="0" w:color="auto"/>
              <w:left w:val="single" w:sz="4" w:space="0" w:color="auto"/>
              <w:bottom w:val="single" w:sz="4" w:space="0" w:color="auto"/>
              <w:right w:val="single" w:sz="4" w:space="0" w:color="auto"/>
            </w:tcBorders>
            <w:hideMark/>
          </w:tcPr>
          <w:p w14:paraId="362B1C90" w14:textId="77777777" w:rsidR="00864D1B" w:rsidRPr="009B053A" w:rsidRDefault="00864D1B">
            <w:pPr>
              <w:pStyle w:val="TAH"/>
              <w:rPr>
                <w:lang w:eastAsia="fi-FI"/>
              </w:rPr>
            </w:pPr>
            <w:r w:rsidRPr="009B053A">
              <w:rPr>
                <w:lang w:eastAsia="fi-FI"/>
              </w:rPr>
              <w:t>Single UL allowed</w:t>
            </w:r>
          </w:p>
        </w:tc>
        <w:tc>
          <w:tcPr>
            <w:tcW w:w="2737" w:type="dxa"/>
            <w:tcBorders>
              <w:top w:val="single" w:sz="4" w:space="0" w:color="auto"/>
              <w:left w:val="single" w:sz="4" w:space="0" w:color="auto"/>
              <w:bottom w:val="single" w:sz="4" w:space="0" w:color="auto"/>
              <w:right w:val="single" w:sz="4" w:space="0" w:color="auto"/>
            </w:tcBorders>
            <w:hideMark/>
          </w:tcPr>
          <w:p w14:paraId="2EF38745" w14:textId="77777777" w:rsidR="00864D1B" w:rsidRPr="009B053A" w:rsidRDefault="00864D1B">
            <w:pPr>
              <w:pStyle w:val="TAH"/>
              <w:rPr>
                <w:lang w:eastAsia="fi-FI"/>
              </w:rPr>
            </w:pPr>
            <w:r w:rsidRPr="009B053A">
              <w:rPr>
                <w:lang w:eastAsia="fi-FI"/>
              </w:rPr>
              <w:t>DL interruption allowed</w:t>
            </w:r>
          </w:p>
          <w:p w14:paraId="4F993C6E" w14:textId="77777777" w:rsidR="00864D1B" w:rsidRPr="009B053A" w:rsidRDefault="00864D1B">
            <w:pPr>
              <w:pStyle w:val="TAH"/>
              <w:rPr>
                <w:lang w:eastAsia="fi-FI"/>
              </w:rPr>
            </w:pPr>
            <w:r w:rsidRPr="009B053A">
              <w:rPr>
                <w:lang w:eastAsia="fi-FI"/>
              </w:rPr>
              <w:t xml:space="preserve">(Note </w:t>
            </w:r>
            <w:r w:rsidRPr="009B053A">
              <w:rPr>
                <w:lang w:eastAsia="zh-CN"/>
              </w:rPr>
              <w:t>14</w:t>
            </w:r>
            <w:r w:rsidRPr="009B053A">
              <w:rPr>
                <w:lang w:eastAsia="fi-FI"/>
              </w:rPr>
              <w:t>)</w:t>
            </w:r>
          </w:p>
        </w:tc>
        <w:bookmarkEnd w:id="863"/>
      </w:tr>
      <w:tr w:rsidR="00864D1B" w:rsidRPr="009B053A" w14:paraId="4F9562B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463C344" w14:textId="77777777" w:rsidR="00864D1B" w:rsidRPr="009B053A" w:rsidRDefault="00864D1B">
            <w:pPr>
              <w:pStyle w:val="TAC"/>
              <w:rPr>
                <w:lang w:eastAsia="fi-FI"/>
              </w:rPr>
            </w:pPr>
            <w:r w:rsidRPr="009B053A">
              <w:rPr>
                <w:lang w:eastAsia="fi-FI"/>
              </w:rPr>
              <w:t>DC_</w:t>
            </w:r>
            <w:r w:rsidRPr="009B053A">
              <w:rPr>
                <w:lang w:eastAsia="zh-CN"/>
              </w:rPr>
              <w:t>1A_n3A</w:t>
            </w:r>
          </w:p>
        </w:tc>
        <w:tc>
          <w:tcPr>
            <w:tcW w:w="2279" w:type="dxa"/>
            <w:tcBorders>
              <w:top w:val="single" w:sz="4" w:space="0" w:color="auto"/>
              <w:left w:val="single" w:sz="4" w:space="0" w:color="auto"/>
              <w:bottom w:val="single" w:sz="4" w:space="0" w:color="auto"/>
              <w:right w:val="single" w:sz="4" w:space="0" w:color="auto"/>
            </w:tcBorders>
            <w:hideMark/>
          </w:tcPr>
          <w:p w14:paraId="7246D88C" w14:textId="77777777" w:rsidR="00864D1B" w:rsidRPr="009B053A" w:rsidRDefault="00864D1B">
            <w:pPr>
              <w:pStyle w:val="TAC"/>
              <w:rPr>
                <w:lang w:eastAsia="fi-FI"/>
              </w:rPr>
            </w:pPr>
            <w:r w:rsidRPr="009B053A">
              <w:rPr>
                <w:lang w:eastAsia="fi-FI"/>
              </w:rPr>
              <w:t>DC_</w:t>
            </w:r>
            <w:r w:rsidRPr="009B053A">
              <w:rPr>
                <w:lang w:eastAsia="zh-CN"/>
              </w:rPr>
              <w:t>1A_n3A</w:t>
            </w:r>
          </w:p>
        </w:tc>
        <w:tc>
          <w:tcPr>
            <w:tcW w:w="2737" w:type="dxa"/>
            <w:tcBorders>
              <w:top w:val="single" w:sz="4" w:space="0" w:color="auto"/>
              <w:left w:val="single" w:sz="4" w:space="0" w:color="auto"/>
              <w:bottom w:val="single" w:sz="4" w:space="0" w:color="auto"/>
              <w:right w:val="single" w:sz="4" w:space="0" w:color="auto"/>
            </w:tcBorders>
            <w:hideMark/>
          </w:tcPr>
          <w:p w14:paraId="22EE72B0" w14:textId="77777777" w:rsidR="00864D1B" w:rsidRPr="009B053A" w:rsidRDefault="00864D1B">
            <w:pPr>
              <w:pStyle w:val="TAC"/>
              <w:rPr>
                <w:lang w:eastAsia="fi-FI"/>
              </w:rPr>
            </w:pPr>
            <w:r w:rsidRPr="009B053A">
              <w:rPr>
                <w:lang w:eastAsia="fi-FI"/>
              </w:rPr>
              <w:t>DC_1_n3</w:t>
            </w:r>
          </w:p>
        </w:tc>
        <w:tc>
          <w:tcPr>
            <w:tcW w:w="2737" w:type="dxa"/>
            <w:tcBorders>
              <w:top w:val="single" w:sz="4" w:space="0" w:color="auto"/>
              <w:left w:val="single" w:sz="4" w:space="0" w:color="auto"/>
              <w:bottom w:val="single" w:sz="4" w:space="0" w:color="auto"/>
              <w:right w:val="single" w:sz="4" w:space="0" w:color="auto"/>
            </w:tcBorders>
          </w:tcPr>
          <w:p w14:paraId="30B29F48" w14:textId="77777777" w:rsidR="00864D1B" w:rsidRPr="009B053A" w:rsidRDefault="00864D1B">
            <w:pPr>
              <w:pStyle w:val="TAC"/>
              <w:rPr>
                <w:lang w:eastAsia="fi-FI"/>
              </w:rPr>
            </w:pPr>
          </w:p>
        </w:tc>
      </w:tr>
      <w:tr w:rsidR="004B205D" w:rsidRPr="009B053A" w14:paraId="40EDBD1F"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236CD3F0" w14:textId="77777777" w:rsidR="004B205D" w:rsidRPr="009B053A" w:rsidRDefault="004B205D" w:rsidP="00931ECD">
            <w:pPr>
              <w:pStyle w:val="TAC"/>
              <w:rPr>
                <w:lang w:eastAsia="fi-FI"/>
              </w:rPr>
            </w:pPr>
            <w:r w:rsidRPr="009B053A">
              <w:rPr>
                <w:lang w:eastAsia="fi-FI"/>
              </w:rPr>
              <w:t>DC_</w:t>
            </w:r>
            <w:r w:rsidRPr="009B053A">
              <w:rPr>
                <w:lang w:eastAsia="zh-CN"/>
              </w:rPr>
              <w:t>1A_n5A</w:t>
            </w:r>
          </w:p>
        </w:tc>
        <w:tc>
          <w:tcPr>
            <w:tcW w:w="2279" w:type="dxa"/>
            <w:tcBorders>
              <w:top w:val="single" w:sz="4" w:space="0" w:color="auto"/>
              <w:left w:val="single" w:sz="4" w:space="0" w:color="auto"/>
              <w:bottom w:val="single" w:sz="4" w:space="0" w:color="auto"/>
              <w:right w:val="single" w:sz="4" w:space="0" w:color="auto"/>
            </w:tcBorders>
          </w:tcPr>
          <w:p w14:paraId="210B6CB7" w14:textId="77777777" w:rsidR="004B205D" w:rsidRPr="009B053A" w:rsidRDefault="004B205D" w:rsidP="00931ECD">
            <w:pPr>
              <w:pStyle w:val="TAC"/>
              <w:rPr>
                <w:lang w:eastAsia="fi-FI"/>
              </w:rPr>
            </w:pPr>
            <w:r w:rsidRPr="009B053A">
              <w:rPr>
                <w:lang w:eastAsia="fi-FI"/>
              </w:rPr>
              <w:t>DC_</w:t>
            </w:r>
            <w:r w:rsidRPr="009B053A">
              <w:rPr>
                <w:lang w:eastAsia="zh-CN"/>
              </w:rPr>
              <w:t>1A_n5A</w:t>
            </w:r>
          </w:p>
        </w:tc>
        <w:tc>
          <w:tcPr>
            <w:tcW w:w="2737" w:type="dxa"/>
            <w:tcBorders>
              <w:top w:val="single" w:sz="4" w:space="0" w:color="auto"/>
              <w:left w:val="single" w:sz="4" w:space="0" w:color="auto"/>
              <w:bottom w:val="single" w:sz="4" w:space="0" w:color="auto"/>
              <w:right w:val="single" w:sz="4" w:space="0" w:color="auto"/>
            </w:tcBorders>
          </w:tcPr>
          <w:p w14:paraId="4E5669BE" w14:textId="77777777" w:rsidR="004B205D" w:rsidRPr="009B053A" w:rsidRDefault="004B205D" w:rsidP="00931ECD">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237FE1" w14:textId="77777777" w:rsidR="004B205D" w:rsidRPr="009B053A" w:rsidRDefault="004B205D" w:rsidP="00931ECD">
            <w:pPr>
              <w:pStyle w:val="TAC"/>
              <w:rPr>
                <w:lang w:eastAsia="fi-FI"/>
              </w:rPr>
            </w:pPr>
          </w:p>
        </w:tc>
      </w:tr>
      <w:tr w:rsidR="004B205D" w:rsidRPr="009B053A" w14:paraId="0671074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B7D14B1" w14:textId="77777777" w:rsidR="004B205D" w:rsidRPr="009B053A" w:rsidRDefault="004B205D" w:rsidP="00931ECD">
            <w:pPr>
              <w:pStyle w:val="TAC"/>
              <w:rPr>
                <w:lang w:eastAsia="fi-FI"/>
              </w:rPr>
            </w:pPr>
            <w:r w:rsidRPr="009B053A">
              <w:rPr>
                <w:lang w:eastAsia="fi-FI"/>
              </w:rPr>
              <w:t>DC_</w:t>
            </w:r>
            <w:r w:rsidRPr="009B053A">
              <w:rPr>
                <w:lang w:eastAsia="zh-CN"/>
              </w:rPr>
              <w:t>1</w:t>
            </w:r>
            <w:r w:rsidRPr="009B053A">
              <w:rPr>
                <w:lang w:eastAsia="fi-FI"/>
              </w:rPr>
              <w:t>A_n</w:t>
            </w:r>
            <w:r w:rsidRPr="009B053A">
              <w:rPr>
                <w:lang w:eastAsia="zh-CN"/>
              </w:rPr>
              <w:t>7</w:t>
            </w:r>
            <w:r w:rsidRPr="009B053A">
              <w:rPr>
                <w:lang w:eastAsia="fi-FI"/>
              </w:rPr>
              <w:t>A</w:t>
            </w:r>
          </w:p>
        </w:tc>
        <w:tc>
          <w:tcPr>
            <w:tcW w:w="2279" w:type="dxa"/>
            <w:tcBorders>
              <w:top w:val="single" w:sz="4" w:space="0" w:color="auto"/>
              <w:left w:val="single" w:sz="4" w:space="0" w:color="auto"/>
              <w:bottom w:val="single" w:sz="4" w:space="0" w:color="auto"/>
              <w:right w:val="single" w:sz="4" w:space="0" w:color="auto"/>
            </w:tcBorders>
          </w:tcPr>
          <w:p w14:paraId="088FC09E" w14:textId="77777777" w:rsidR="004B205D" w:rsidRPr="009B053A" w:rsidRDefault="004B205D" w:rsidP="00931ECD">
            <w:pPr>
              <w:pStyle w:val="TAC"/>
              <w:rPr>
                <w:lang w:eastAsia="fi-FI"/>
              </w:rPr>
            </w:pPr>
            <w:r w:rsidRPr="009B053A">
              <w:rPr>
                <w:lang w:eastAsia="fi-FI"/>
              </w:rPr>
              <w:t>DC_</w:t>
            </w:r>
            <w:r w:rsidRPr="009B053A">
              <w:rPr>
                <w:lang w:eastAsia="zh-CN"/>
              </w:rPr>
              <w:t>1</w:t>
            </w:r>
            <w:r w:rsidRPr="009B053A">
              <w:rPr>
                <w:lang w:eastAsia="fi-FI"/>
              </w:rPr>
              <w:t>A_n</w:t>
            </w:r>
            <w:r w:rsidRPr="009B053A">
              <w:rPr>
                <w:lang w:eastAsia="zh-CN"/>
              </w:rPr>
              <w:t>7</w:t>
            </w:r>
            <w:r w:rsidRPr="009B053A">
              <w:rPr>
                <w:lang w:eastAsia="fi-FI"/>
              </w:rPr>
              <w:t>A</w:t>
            </w:r>
          </w:p>
        </w:tc>
        <w:tc>
          <w:tcPr>
            <w:tcW w:w="2737" w:type="dxa"/>
            <w:tcBorders>
              <w:top w:val="single" w:sz="4" w:space="0" w:color="auto"/>
              <w:left w:val="single" w:sz="4" w:space="0" w:color="auto"/>
              <w:bottom w:val="single" w:sz="4" w:space="0" w:color="auto"/>
              <w:right w:val="single" w:sz="4" w:space="0" w:color="auto"/>
            </w:tcBorders>
          </w:tcPr>
          <w:p w14:paraId="0DDD19AF" w14:textId="77777777" w:rsidR="004B205D" w:rsidRPr="009B053A" w:rsidRDefault="004B205D" w:rsidP="00931ECD">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62F0F76" w14:textId="77777777" w:rsidR="004B205D" w:rsidRPr="009B053A" w:rsidRDefault="004B205D" w:rsidP="00931ECD">
            <w:pPr>
              <w:pStyle w:val="TAC"/>
              <w:rPr>
                <w:lang w:eastAsia="fi-FI"/>
              </w:rPr>
            </w:pPr>
          </w:p>
        </w:tc>
      </w:tr>
      <w:tr w:rsidR="00864D1B" w:rsidRPr="009B053A" w14:paraId="63DCAD6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hideMark/>
          </w:tcPr>
          <w:p w14:paraId="30F93DAE" w14:textId="77777777" w:rsidR="00864D1B" w:rsidRPr="009B053A" w:rsidRDefault="00864D1B">
            <w:pPr>
              <w:pStyle w:val="TAC"/>
              <w:rPr>
                <w:lang w:eastAsia="fi-FI"/>
              </w:rPr>
            </w:pPr>
            <w:r w:rsidRPr="009B053A">
              <w:rPr>
                <w:lang w:eastAsia="fi-FI"/>
              </w:rPr>
              <w:t>DC_1A_n28A</w:t>
            </w:r>
          </w:p>
        </w:tc>
        <w:tc>
          <w:tcPr>
            <w:tcW w:w="2279" w:type="dxa"/>
            <w:tcBorders>
              <w:top w:val="single" w:sz="4" w:space="0" w:color="auto"/>
              <w:left w:val="single" w:sz="4" w:space="0" w:color="auto"/>
              <w:bottom w:val="single" w:sz="4" w:space="0" w:color="auto"/>
              <w:right w:val="single" w:sz="4" w:space="0" w:color="auto"/>
            </w:tcBorders>
            <w:hideMark/>
          </w:tcPr>
          <w:p w14:paraId="64C01A52" w14:textId="77777777" w:rsidR="00864D1B" w:rsidRPr="009B053A" w:rsidRDefault="00864D1B">
            <w:pPr>
              <w:pStyle w:val="TAC"/>
              <w:rPr>
                <w:lang w:eastAsia="fi-FI"/>
              </w:rPr>
            </w:pPr>
            <w:r w:rsidRPr="009B053A">
              <w:rPr>
                <w:lang w:eastAsia="fi-FI"/>
              </w:rPr>
              <w:t>DC_1A_n28A</w:t>
            </w:r>
          </w:p>
        </w:tc>
        <w:tc>
          <w:tcPr>
            <w:tcW w:w="2737" w:type="dxa"/>
            <w:tcBorders>
              <w:top w:val="single" w:sz="4" w:space="0" w:color="auto"/>
              <w:left w:val="single" w:sz="4" w:space="0" w:color="auto"/>
              <w:bottom w:val="single" w:sz="4" w:space="0" w:color="auto"/>
              <w:right w:val="single" w:sz="4" w:space="0" w:color="auto"/>
            </w:tcBorders>
            <w:hideMark/>
          </w:tcPr>
          <w:p w14:paraId="38BE9B06" w14:textId="77777777" w:rsidR="00864D1B" w:rsidRPr="009B053A" w:rsidRDefault="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34E09DA" w14:textId="77777777" w:rsidR="00864D1B" w:rsidRPr="009B053A" w:rsidRDefault="00864D1B">
            <w:pPr>
              <w:pStyle w:val="TAC"/>
              <w:rPr>
                <w:lang w:eastAsia="fi-FI"/>
              </w:rPr>
            </w:pPr>
          </w:p>
        </w:tc>
      </w:tr>
      <w:tr w:rsidR="007C5E20" w:rsidRPr="009B053A" w14:paraId="4359B97C"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tcPr>
          <w:p w14:paraId="7E22100C" w14:textId="77777777" w:rsidR="007C5E20" w:rsidRPr="009B053A" w:rsidRDefault="007C5E20" w:rsidP="000E5E74">
            <w:pPr>
              <w:pStyle w:val="TAC"/>
              <w:rPr>
                <w:lang w:eastAsia="fi-FI"/>
              </w:rPr>
            </w:pPr>
            <w:r w:rsidRPr="009B053A">
              <w:rPr>
                <w:lang w:eastAsia="fi-FI"/>
              </w:rPr>
              <w:t>DC_1A_n4</w:t>
            </w:r>
            <w:r w:rsidRPr="009B053A">
              <w:rPr>
                <w:lang w:eastAsia="ja-JP"/>
              </w:rPr>
              <w:t>1</w:t>
            </w:r>
            <w:r w:rsidRPr="009B053A">
              <w:rPr>
                <w:lang w:eastAsia="fi-FI"/>
              </w:rPr>
              <w:t>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tcPr>
          <w:p w14:paraId="7BCEAA58" w14:textId="77777777" w:rsidR="007C5E20" w:rsidRPr="009B053A" w:rsidRDefault="007C5E20" w:rsidP="000E5E74">
            <w:pPr>
              <w:pStyle w:val="TAC"/>
              <w:rPr>
                <w:lang w:eastAsia="fi-FI"/>
              </w:rPr>
            </w:pPr>
            <w:r w:rsidRPr="009B053A">
              <w:rPr>
                <w:lang w:eastAsia="fi-FI"/>
              </w:rPr>
              <w:t>DC_1A_n41A</w:t>
            </w:r>
          </w:p>
        </w:tc>
        <w:tc>
          <w:tcPr>
            <w:tcW w:w="2737" w:type="dxa"/>
            <w:tcBorders>
              <w:top w:val="single" w:sz="4" w:space="0" w:color="auto"/>
              <w:left w:val="single" w:sz="4" w:space="0" w:color="auto"/>
              <w:bottom w:val="single" w:sz="4" w:space="0" w:color="auto"/>
              <w:right w:val="single" w:sz="4" w:space="0" w:color="auto"/>
            </w:tcBorders>
          </w:tcPr>
          <w:p w14:paraId="4269FA43" w14:textId="77777777" w:rsidR="007C5E20" w:rsidRPr="009B053A" w:rsidRDefault="007C5E20" w:rsidP="000E5E74">
            <w:pPr>
              <w:pStyle w:val="TAC"/>
              <w:rPr>
                <w:lang w:eastAsia="fi-FI"/>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6B2C5C3" w14:textId="77777777" w:rsidR="007C5E20" w:rsidRPr="009B053A" w:rsidRDefault="007C5E20" w:rsidP="000E5E74">
            <w:pPr>
              <w:pStyle w:val="TAC"/>
              <w:rPr>
                <w:lang w:eastAsia="fi-FI"/>
              </w:rPr>
            </w:pPr>
          </w:p>
        </w:tc>
      </w:tr>
      <w:tr w:rsidR="00864D1B" w:rsidRPr="009B053A" w14:paraId="3257987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8D902A" w14:textId="312549EA" w:rsidR="00864D1B" w:rsidRPr="009B053A" w:rsidRDefault="00864D1B" w:rsidP="00FB5E9D">
            <w:pPr>
              <w:pStyle w:val="TAC"/>
              <w:rPr>
                <w:lang w:eastAsia="fi-FI"/>
              </w:rPr>
            </w:pPr>
            <w:r w:rsidRPr="009B053A">
              <w:rPr>
                <w:lang w:eastAsia="fi-FI"/>
              </w:rPr>
              <w:t>DC_1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4E0794C" w14:textId="77777777" w:rsidR="00864D1B" w:rsidRPr="009B053A" w:rsidRDefault="00864D1B">
            <w:pPr>
              <w:pStyle w:val="TAC"/>
              <w:rPr>
                <w:lang w:eastAsia="fi-FI"/>
              </w:rPr>
            </w:pPr>
            <w:r w:rsidRPr="009B053A">
              <w:rPr>
                <w:lang w:eastAsia="fi-FI"/>
              </w:rPr>
              <w:t>DC_1A_n77A</w:t>
            </w:r>
          </w:p>
        </w:tc>
        <w:tc>
          <w:tcPr>
            <w:tcW w:w="2737" w:type="dxa"/>
            <w:tcBorders>
              <w:top w:val="single" w:sz="4" w:space="0" w:color="auto"/>
              <w:left w:val="single" w:sz="4" w:space="0" w:color="auto"/>
              <w:bottom w:val="single" w:sz="4" w:space="0" w:color="auto"/>
              <w:right w:val="single" w:sz="4" w:space="0" w:color="auto"/>
            </w:tcBorders>
            <w:noWrap/>
            <w:hideMark/>
          </w:tcPr>
          <w:p w14:paraId="329A0A83" w14:textId="77777777" w:rsidR="00864D1B" w:rsidRPr="009B053A" w:rsidRDefault="00864D1B">
            <w:pPr>
              <w:pStyle w:val="TAC"/>
              <w:rPr>
                <w:lang w:eastAsia="fi-FI"/>
              </w:rPr>
            </w:pPr>
            <w:r w:rsidRPr="009B053A">
              <w:rPr>
                <w:lang w:eastAsia="fi-FI"/>
              </w:rPr>
              <w:t>DC_1_n77</w:t>
            </w:r>
          </w:p>
        </w:tc>
        <w:tc>
          <w:tcPr>
            <w:tcW w:w="2737" w:type="dxa"/>
            <w:tcBorders>
              <w:top w:val="single" w:sz="4" w:space="0" w:color="auto"/>
              <w:left w:val="single" w:sz="4" w:space="0" w:color="auto"/>
              <w:bottom w:val="single" w:sz="4" w:space="0" w:color="auto"/>
              <w:right w:val="single" w:sz="4" w:space="0" w:color="auto"/>
            </w:tcBorders>
            <w:hideMark/>
          </w:tcPr>
          <w:p w14:paraId="5A921C61" w14:textId="77777777" w:rsidR="00864D1B" w:rsidRPr="009B053A" w:rsidRDefault="00864D1B">
            <w:pPr>
              <w:pStyle w:val="TAC"/>
              <w:rPr>
                <w:lang w:eastAsia="fi-FI"/>
              </w:rPr>
            </w:pPr>
            <w:r w:rsidRPr="009B053A">
              <w:rPr>
                <w:lang w:eastAsia="zh-CN"/>
              </w:rPr>
              <w:t>No</w:t>
            </w:r>
          </w:p>
        </w:tc>
      </w:tr>
      <w:tr w:rsidR="00864D1B" w:rsidRPr="009B053A" w14:paraId="076C7E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58013C5" w14:textId="77777777" w:rsidR="00864D1B" w:rsidRPr="009B053A" w:rsidRDefault="00864D1B">
            <w:pPr>
              <w:pStyle w:val="TAC"/>
              <w:rPr>
                <w:lang w:eastAsia="fi-FI"/>
              </w:rPr>
            </w:pPr>
            <w:r w:rsidRPr="009B053A">
              <w:rPr>
                <w:lang w:eastAsia="fi-FI"/>
              </w:rPr>
              <w:t>DC_1A_n78A</w:t>
            </w:r>
            <w:r w:rsidRPr="009B053A">
              <w:rPr>
                <w:vertAlign w:val="superscript"/>
                <w:lang w:eastAsia="fi-FI"/>
              </w:rPr>
              <w:t>7</w:t>
            </w:r>
          </w:p>
          <w:p w14:paraId="7D835BE8" w14:textId="77777777" w:rsidR="00864D1B" w:rsidRPr="009B053A" w:rsidRDefault="00864D1B">
            <w:pPr>
              <w:pStyle w:val="TAC"/>
              <w:rPr>
                <w:lang w:eastAsia="fi-FI"/>
              </w:rPr>
            </w:pPr>
            <w:r w:rsidRPr="009B053A">
              <w:rPr>
                <w:lang w:eastAsia="fi-FI"/>
              </w:rPr>
              <w:t>DC_1A_n78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369D056" w14:textId="77777777" w:rsidR="00864D1B" w:rsidRPr="009B053A" w:rsidRDefault="00864D1B">
            <w:pPr>
              <w:pStyle w:val="TAC"/>
              <w:rPr>
                <w:lang w:eastAsia="fi-FI"/>
              </w:rPr>
            </w:pPr>
            <w:r w:rsidRPr="009B053A">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hideMark/>
          </w:tcPr>
          <w:p w14:paraId="7D6A5339" w14:textId="77777777" w:rsidR="00864D1B" w:rsidRPr="009B053A" w:rsidRDefault="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307A5B1" w14:textId="77777777" w:rsidR="00864D1B" w:rsidRPr="009B053A" w:rsidRDefault="00864D1B">
            <w:pPr>
              <w:pStyle w:val="TAC"/>
              <w:rPr>
                <w:lang w:eastAsia="fi-FI"/>
              </w:rPr>
            </w:pPr>
            <w:r w:rsidRPr="009B053A">
              <w:rPr>
                <w:lang w:eastAsia="zh-CN"/>
              </w:rPr>
              <w:t>No</w:t>
            </w:r>
          </w:p>
        </w:tc>
      </w:tr>
      <w:tr w:rsidR="00864D1B" w:rsidRPr="009B053A" w14:paraId="37B11DC7" w14:textId="77777777" w:rsidTr="00BF220C">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AC3A0DF" w14:textId="02CC5C84" w:rsidR="00864D1B" w:rsidRPr="009B053A" w:rsidRDefault="00864D1B" w:rsidP="00864D1B">
            <w:pPr>
              <w:pStyle w:val="TAC"/>
              <w:rPr>
                <w:lang w:eastAsia="fi-FI"/>
              </w:rPr>
            </w:pPr>
            <w:r w:rsidRPr="009B053A">
              <w:rPr>
                <w:lang w:eastAsia="fi-FI"/>
              </w:rPr>
              <w:t>DC_1A-1A_n78A</w:t>
            </w:r>
          </w:p>
        </w:tc>
        <w:tc>
          <w:tcPr>
            <w:tcW w:w="2279" w:type="dxa"/>
            <w:tcBorders>
              <w:top w:val="single" w:sz="4" w:space="0" w:color="auto"/>
              <w:left w:val="single" w:sz="4" w:space="0" w:color="auto"/>
              <w:bottom w:val="single" w:sz="4" w:space="0" w:color="auto"/>
              <w:right w:val="single" w:sz="4" w:space="0" w:color="auto"/>
            </w:tcBorders>
            <w:vAlign w:val="center"/>
          </w:tcPr>
          <w:p w14:paraId="2DFF629B" w14:textId="7505F7D6" w:rsidR="00864D1B" w:rsidRPr="009B053A" w:rsidRDefault="00864D1B" w:rsidP="00864D1B">
            <w:pPr>
              <w:pStyle w:val="TAC"/>
              <w:rPr>
                <w:lang w:eastAsia="fi-FI"/>
              </w:rPr>
            </w:pPr>
            <w:r w:rsidRPr="009B053A">
              <w:rPr>
                <w:lang w:eastAsia="fi-FI"/>
              </w:rPr>
              <w:t>DC_1A_n78A</w:t>
            </w:r>
          </w:p>
        </w:tc>
        <w:tc>
          <w:tcPr>
            <w:tcW w:w="2737" w:type="dxa"/>
            <w:tcBorders>
              <w:top w:val="single" w:sz="4" w:space="0" w:color="auto"/>
              <w:left w:val="single" w:sz="4" w:space="0" w:color="auto"/>
              <w:bottom w:val="single" w:sz="4" w:space="0" w:color="auto"/>
              <w:right w:val="single" w:sz="4" w:space="0" w:color="auto"/>
            </w:tcBorders>
            <w:noWrap/>
            <w:vAlign w:val="center"/>
          </w:tcPr>
          <w:p w14:paraId="397694BF" w14:textId="0101BC51"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5354552" w14:textId="77777777" w:rsidR="00864D1B" w:rsidRPr="009B053A" w:rsidRDefault="00864D1B" w:rsidP="00864D1B">
            <w:pPr>
              <w:pStyle w:val="TAC"/>
              <w:rPr>
                <w:lang w:eastAsia="zh-CN"/>
              </w:rPr>
            </w:pPr>
          </w:p>
        </w:tc>
      </w:tr>
      <w:tr w:rsidR="00864D1B" w:rsidRPr="009B053A" w14:paraId="6C63D4F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39D5B6" w14:textId="77777777" w:rsidR="00864D1B" w:rsidRPr="009B053A" w:rsidRDefault="00864D1B" w:rsidP="00864D1B">
            <w:pPr>
              <w:pStyle w:val="TAC"/>
              <w:rPr>
                <w:lang w:eastAsia="fi-FI"/>
              </w:rPr>
            </w:pPr>
            <w:r w:rsidRPr="009B053A">
              <w:rPr>
                <w:lang w:eastAsia="fi-FI"/>
              </w:rPr>
              <w:t>DC_1A_n79A</w:t>
            </w:r>
            <w:r w:rsidRPr="009B053A">
              <w:rPr>
                <w:vertAlign w:val="superscript"/>
                <w:lang w:eastAsia="fi-FI"/>
              </w:rPr>
              <w:t>7</w:t>
            </w:r>
          </w:p>
          <w:p w14:paraId="0DC88BF9" w14:textId="77777777" w:rsidR="00864D1B" w:rsidRPr="009B053A" w:rsidRDefault="00864D1B" w:rsidP="00864D1B">
            <w:pPr>
              <w:pStyle w:val="TAC"/>
              <w:rPr>
                <w:lang w:eastAsia="fi-FI"/>
              </w:rPr>
            </w:pPr>
            <w:r w:rsidRPr="009B053A">
              <w:rPr>
                <w:lang w:eastAsia="fi-FI"/>
              </w:rPr>
              <w:t>DC_1A_n79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1AE95AA" w14:textId="77777777" w:rsidR="00864D1B" w:rsidRPr="009B053A" w:rsidRDefault="00864D1B" w:rsidP="00864D1B">
            <w:pPr>
              <w:pStyle w:val="TAC"/>
              <w:rPr>
                <w:lang w:eastAsia="fi-FI"/>
              </w:rPr>
            </w:pPr>
            <w:r w:rsidRPr="009B053A">
              <w:rPr>
                <w:lang w:eastAsia="fi-FI"/>
              </w:rPr>
              <w:t>DC_1A_n79A</w:t>
            </w:r>
          </w:p>
        </w:tc>
        <w:tc>
          <w:tcPr>
            <w:tcW w:w="2737" w:type="dxa"/>
            <w:tcBorders>
              <w:top w:val="single" w:sz="4" w:space="0" w:color="auto"/>
              <w:left w:val="single" w:sz="4" w:space="0" w:color="auto"/>
              <w:bottom w:val="single" w:sz="4" w:space="0" w:color="auto"/>
              <w:right w:val="single" w:sz="4" w:space="0" w:color="auto"/>
            </w:tcBorders>
            <w:noWrap/>
            <w:hideMark/>
          </w:tcPr>
          <w:p w14:paraId="01B07C2B"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6A983631" w14:textId="77777777" w:rsidR="00864D1B" w:rsidRPr="009B053A" w:rsidRDefault="00864D1B" w:rsidP="00864D1B">
            <w:pPr>
              <w:pStyle w:val="TAC"/>
              <w:rPr>
                <w:lang w:eastAsia="fi-FI"/>
              </w:rPr>
            </w:pPr>
            <w:r w:rsidRPr="009B053A">
              <w:rPr>
                <w:lang w:eastAsia="zh-CN"/>
              </w:rPr>
              <w:t>No</w:t>
            </w:r>
          </w:p>
        </w:tc>
      </w:tr>
      <w:tr w:rsidR="00864D1B" w:rsidRPr="009B053A" w14:paraId="4EF674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EDC612" w14:textId="77777777" w:rsidR="00864D1B" w:rsidRPr="009B053A" w:rsidRDefault="00864D1B" w:rsidP="00864D1B">
            <w:pPr>
              <w:pStyle w:val="TAC"/>
              <w:rPr>
                <w:lang w:eastAsia="fi-FI"/>
              </w:rPr>
            </w:pPr>
            <w:r w:rsidRPr="009B053A">
              <w:rPr>
                <w:lang w:eastAsia="fi-FI"/>
              </w:rPr>
              <w:t>DC_2A_n5A</w:t>
            </w:r>
          </w:p>
        </w:tc>
        <w:tc>
          <w:tcPr>
            <w:tcW w:w="2279" w:type="dxa"/>
            <w:tcBorders>
              <w:top w:val="single" w:sz="4" w:space="0" w:color="auto"/>
              <w:left w:val="single" w:sz="4" w:space="0" w:color="auto"/>
              <w:bottom w:val="single" w:sz="4" w:space="0" w:color="auto"/>
              <w:right w:val="single" w:sz="4" w:space="0" w:color="auto"/>
            </w:tcBorders>
            <w:hideMark/>
          </w:tcPr>
          <w:p w14:paraId="58D47F2C" w14:textId="77777777" w:rsidR="00864D1B" w:rsidRPr="009B053A" w:rsidRDefault="00864D1B" w:rsidP="00864D1B">
            <w:pPr>
              <w:pStyle w:val="TAC"/>
              <w:rPr>
                <w:lang w:eastAsia="fi-FI"/>
              </w:rPr>
            </w:pPr>
            <w:r w:rsidRPr="009B053A">
              <w:rPr>
                <w:lang w:eastAsia="fi-FI"/>
              </w:rPr>
              <w:t>DC_2A_n5A</w:t>
            </w:r>
          </w:p>
        </w:tc>
        <w:tc>
          <w:tcPr>
            <w:tcW w:w="2737" w:type="dxa"/>
            <w:tcBorders>
              <w:top w:val="single" w:sz="4" w:space="0" w:color="auto"/>
              <w:left w:val="single" w:sz="4" w:space="0" w:color="auto"/>
              <w:bottom w:val="single" w:sz="4" w:space="0" w:color="auto"/>
              <w:right w:val="single" w:sz="4" w:space="0" w:color="auto"/>
            </w:tcBorders>
            <w:noWrap/>
            <w:hideMark/>
          </w:tcPr>
          <w:p w14:paraId="6B1FA4A2" w14:textId="77777777" w:rsidR="00864D1B" w:rsidRPr="009B053A" w:rsidRDefault="00864D1B" w:rsidP="00864D1B">
            <w:pPr>
              <w:pStyle w:val="TAC"/>
              <w:rPr>
                <w:lang w:eastAsia="ja-JP"/>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7FBB90A" w14:textId="77777777" w:rsidR="00864D1B" w:rsidRPr="009B053A" w:rsidRDefault="00864D1B" w:rsidP="00864D1B">
            <w:pPr>
              <w:pStyle w:val="TAC"/>
              <w:rPr>
                <w:rFonts w:eastAsia="Yu Mincho"/>
                <w:lang w:eastAsia="ja-JP"/>
              </w:rPr>
            </w:pPr>
          </w:p>
        </w:tc>
      </w:tr>
      <w:tr w:rsidR="00864D1B" w:rsidRPr="009B053A" w14:paraId="1B0A1D59"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FE1F660" w14:textId="77777777" w:rsidR="00864D1B" w:rsidRPr="009B053A" w:rsidRDefault="00864D1B" w:rsidP="00864D1B">
            <w:pPr>
              <w:pStyle w:val="TAC"/>
              <w:rPr>
                <w:rFonts w:eastAsiaTheme="minorEastAsia"/>
                <w:lang w:eastAsia="zh-TW"/>
              </w:rPr>
            </w:pPr>
            <w:r w:rsidRPr="009B053A">
              <w:rPr>
                <w:lang w:eastAsia="fi-FI"/>
              </w:rPr>
              <w:t>DC_2A_n41A</w:t>
            </w:r>
          </w:p>
          <w:p w14:paraId="7AB5A0B4" w14:textId="77777777" w:rsidR="00864D1B" w:rsidRPr="009B053A" w:rsidRDefault="00864D1B" w:rsidP="00864D1B">
            <w:pPr>
              <w:pStyle w:val="TAC"/>
              <w:rPr>
                <w:szCs w:val="18"/>
                <w:lang w:eastAsia="en-US"/>
              </w:rPr>
            </w:pPr>
            <w:r w:rsidRPr="009B053A">
              <w:rPr>
                <w:lang w:eastAsia="fi-FI"/>
              </w:rPr>
              <w:t>DC_2C_n41A</w:t>
            </w:r>
          </w:p>
        </w:tc>
        <w:tc>
          <w:tcPr>
            <w:tcW w:w="2279" w:type="dxa"/>
            <w:tcBorders>
              <w:top w:val="single" w:sz="4" w:space="0" w:color="auto"/>
              <w:left w:val="single" w:sz="4" w:space="0" w:color="auto"/>
              <w:bottom w:val="single" w:sz="4" w:space="0" w:color="auto"/>
              <w:right w:val="single" w:sz="4" w:space="0" w:color="auto"/>
            </w:tcBorders>
            <w:hideMark/>
          </w:tcPr>
          <w:p w14:paraId="24E325CF" w14:textId="77777777" w:rsidR="00864D1B" w:rsidRPr="009B053A" w:rsidRDefault="00864D1B" w:rsidP="00864D1B">
            <w:pPr>
              <w:pStyle w:val="TAC"/>
              <w:rPr>
                <w:lang w:eastAsia="fi-FI"/>
              </w:rPr>
            </w:pPr>
            <w:r w:rsidRPr="009B053A">
              <w:rPr>
                <w:lang w:eastAsia="fi-FI"/>
              </w:rPr>
              <w:t>DC_2A_n41A</w:t>
            </w:r>
          </w:p>
          <w:p w14:paraId="392E38F6" w14:textId="77777777" w:rsidR="00864D1B" w:rsidRPr="009B053A" w:rsidRDefault="00864D1B" w:rsidP="00864D1B">
            <w:pPr>
              <w:pStyle w:val="TAC"/>
              <w:rPr>
                <w:szCs w:val="18"/>
                <w:lang w:eastAsia="fi-FI"/>
              </w:rPr>
            </w:pPr>
            <w:r w:rsidRPr="009B053A">
              <w:rPr>
                <w:lang w:eastAsia="fi-FI"/>
              </w:rPr>
              <w:t>DC_2C_n41A</w:t>
            </w:r>
          </w:p>
        </w:tc>
        <w:tc>
          <w:tcPr>
            <w:tcW w:w="2737" w:type="dxa"/>
            <w:tcBorders>
              <w:top w:val="single" w:sz="4" w:space="0" w:color="auto"/>
              <w:left w:val="single" w:sz="4" w:space="0" w:color="auto"/>
              <w:bottom w:val="single" w:sz="4" w:space="0" w:color="auto"/>
              <w:right w:val="single" w:sz="4" w:space="0" w:color="auto"/>
            </w:tcBorders>
            <w:noWrap/>
            <w:hideMark/>
          </w:tcPr>
          <w:p w14:paraId="3D4C0923" w14:textId="77777777" w:rsidR="00864D1B" w:rsidRPr="009B053A" w:rsidRDefault="00864D1B" w:rsidP="00864D1B">
            <w:pPr>
              <w:pStyle w:val="TAC"/>
              <w:rPr>
                <w:rFonts w:eastAsia="MS Mincho"/>
                <w:szCs w:val="18"/>
                <w:lang w:eastAsia="en-US"/>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9076067" w14:textId="77777777" w:rsidR="00864D1B" w:rsidRPr="009B053A" w:rsidRDefault="00864D1B" w:rsidP="00864D1B">
            <w:pPr>
              <w:pStyle w:val="TAC"/>
              <w:rPr>
                <w:rFonts w:eastAsia="Yu Mincho"/>
                <w:lang w:eastAsia="ja-JP"/>
              </w:rPr>
            </w:pPr>
          </w:p>
        </w:tc>
      </w:tr>
      <w:tr w:rsidR="00864D1B" w:rsidRPr="009B053A" w14:paraId="0DF5E4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48F35" w14:textId="77777777" w:rsidR="00864D1B" w:rsidRPr="009B053A" w:rsidRDefault="00864D1B" w:rsidP="00864D1B">
            <w:pPr>
              <w:pStyle w:val="TAC"/>
              <w:rPr>
                <w:rFonts w:eastAsiaTheme="minorEastAsia"/>
                <w:szCs w:val="18"/>
                <w:lang w:eastAsia="en-US"/>
              </w:rPr>
            </w:pPr>
            <w:r w:rsidRPr="009B053A">
              <w:rPr>
                <w:lang w:eastAsia="fi-FI"/>
              </w:rPr>
              <w:t>DC_2A_n66A</w:t>
            </w:r>
          </w:p>
        </w:tc>
        <w:tc>
          <w:tcPr>
            <w:tcW w:w="2279" w:type="dxa"/>
            <w:tcBorders>
              <w:top w:val="single" w:sz="4" w:space="0" w:color="auto"/>
              <w:left w:val="single" w:sz="4" w:space="0" w:color="auto"/>
              <w:bottom w:val="single" w:sz="4" w:space="0" w:color="auto"/>
              <w:right w:val="single" w:sz="4" w:space="0" w:color="auto"/>
            </w:tcBorders>
            <w:hideMark/>
          </w:tcPr>
          <w:p w14:paraId="25C6E715" w14:textId="77777777" w:rsidR="00864D1B" w:rsidRPr="009B053A" w:rsidRDefault="00864D1B" w:rsidP="00864D1B">
            <w:pPr>
              <w:pStyle w:val="TAC"/>
              <w:rPr>
                <w:szCs w:val="18"/>
                <w:lang w:eastAsia="fi-FI"/>
              </w:rPr>
            </w:pPr>
            <w:r w:rsidRPr="009B053A">
              <w:rPr>
                <w:lang w:eastAsia="fi-FI"/>
              </w:rPr>
              <w:t>DC_2A_n66A</w:t>
            </w:r>
          </w:p>
        </w:tc>
        <w:tc>
          <w:tcPr>
            <w:tcW w:w="2737" w:type="dxa"/>
            <w:tcBorders>
              <w:top w:val="single" w:sz="4" w:space="0" w:color="auto"/>
              <w:left w:val="single" w:sz="4" w:space="0" w:color="auto"/>
              <w:bottom w:val="single" w:sz="4" w:space="0" w:color="auto"/>
              <w:right w:val="single" w:sz="4" w:space="0" w:color="auto"/>
            </w:tcBorders>
            <w:noWrap/>
            <w:hideMark/>
          </w:tcPr>
          <w:p w14:paraId="5A9BC9CC" w14:textId="77777777" w:rsidR="00864D1B" w:rsidRPr="009B053A" w:rsidRDefault="00864D1B" w:rsidP="00864D1B">
            <w:pPr>
              <w:pStyle w:val="TAC"/>
              <w:rPr>
                <w:rFonts w:eastAsia="MS Mincho"/>
                <w:szCs w:val="18"/>
                <w:lang w:eastAsia="en-US"/>
              </w:rPr>
            </w:pPr>
            <w:r w:rsidRPr="009B053A">
              <w:rPr>
                <w:rFonts w:eastAsia="Yu Mincho"/>
                <w:lang w:eastAsia="ja-JP"/>
              </w:rPr>
              <w:t>DC_2_n66</w:t>
            </w:r>
          </w:p>
        </w:tc>
        <w:tc>
          <w:tcPr>
            <w:tcW w:w="2737" w:type="dxa"/>
            <w:tcBorders>
              <w:top w:val="single" w:sz="4" w:space="0" w:color="auto"/>
              <w:left w:val="single" w:sz="4" w:space="0" w:color="auto"/>
              <w:bottom w:val="single" w:sz="4" w:space="0" w:color="auto"/>
              <w:right w:val="single" w:sz="4" w:space="0" w:color="auto"/>
            </w:tcBorders>
          </w:tcPr>
          <w:p w14:paraId="259987A7" w14:textId="77777777" w:rsidR="00864D1B" w:rsidRPr="009B053A" w:rsidRDefault="00864D1B" w:rsidP="00864D1B">
            <w:pPr>
              <w:pStyle w:val="TAC"/>
              <w:rPr>
                <w:rFonts w:eastAsia="Yu Mincho"/>
                <w:lang w:eastAsia="ja-JP"/>
              </w:rPr>
            </w:pPr>
          </w:p>
        </w:tc>
      </w:tr>
      <w:tr w:rsidR="00864D1B" w:rsidRPr="009B053A" w14:paraId="0362EEC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55F78A" w14:textId="77777777" w:rsidR="00864D1B" w:rsidRPr="009B053A" w:rsidRDefault="00864D1B" w:rsidP="00864D1B">
            <w:pPr>
              <w:pStyle w:val="TAC"/>
              <w:rPr>
                <w:rFonts w:eastAsiaTheme="minorEastAsia"/>
                <w:szCs w:val="18"/>
                <w:lang w:eastAsia="en-US"/>
              </w:rPr>
            </w:pPr>
            <w:r w:rsidRPr="009B053A">
              <w:rPr>
                <w:lang w:eastAsia="fi-FI"/>
              </w:rPr>
              <w:t>DC_2A_n71A</w:t>
            </w:r>
          </w:p>
        </w:tc>
        <w:tc>
          <w:tcPr>
            <w:tcW w:w="2279" w:type="dxa"/>
            <w:tcBorders>
              <w:top w:val="single" w:sz="4" w:space="0" w:color="auto"/>
              <w:left w:val="single" w:sz="4" w:space="0" w:color="auto"/>
              <w:bottom w:val="single" w:sz="4" w:space="0" w:color="auto"/>
              <w:right w:val="single" w:sz="4" w:space="0" w:color="auto"/>
            </w:tcBorders>
            <w:hideMark/>
          </w:tcPr>
          <w:p w14:paraId="560635C9" w14:textId="77777777" w:rsidR="00864D1B" w:rsidRPr="009B053A" w:rsidRDefault="00864D1B" w:rsidP="00864D1B">
            <w:pPr>
              <w:pStyle w:val="TAC"/>
              <w:rPr>
                <w:szCs w:val="18"/>
                <w:lang w:eastAsia="fi-FI"/>
              </w:rPr>
            </w:pPr>
            <w:r w:rsidRPr="009B053A">
              <w:rPr>
                <w:lang w:eastAsia="fi-FI"/>
              </w:rPr>
              <w:t>DC_2A_n71A</w:t>
            </w:r>
          </w:p>
        </w:tc>
        <w:tc>
          <w:tcPr>
            <w:tcW w:w="2737" w:type="dxa"/>
            <w:tcBorders>
              <w:top w:val="single" w:sz="4" w:space="0" w:color="auto"/>
              <w:left w:val="single" w:sz="4" w:space="0" w:color="auto"/>
              <w:bottom w:val="single" w:sz="4" w:space="0" w:color="auto"/>
              <w:right w:val="single" w:sz="4" w:space="0" w:color="auto"/>
            </w:tcBorders>
            <w:noWrap/>
            <w:hideMark/>
          </w:tcPr>
          <w:p w14:paraId="474A32E4" w14:textId="77777777" w:rsidR="00864D1B" w:rsidRPr="009B053A" w:rsidRDefault="00864D1B" w:rsidP="00864D1B">
            <w:pPr>
              <w:pStyle w:val="TAC"/>
              <w:rPr>
                <w:rFonts w:eastAsia="MS Mincho"/>
                <w:szCs w:val="18"/>
                <w:lang w:eastAsia="en-US"/>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8F2AA0" w14:textId="77777777" w:rsidR="00864D1B" w:rsidRPr="009B053A" w:rsidRDefault="00864D1B" w:rsidP="00864D1B">
            <w:pPr>
              <w:pStyle w:val="TAC"/>
              <w:rPr>
                <w:rFonts w:eastAsiaTheme="minorEastAsia"/>
                <w:lang w:eastAsia="ja-JP"/>
              </w:rPr>
            </w:pPr>
          </w:p>
        </w:tc>
      </w:tr>
      <w:tr w:rsidR="00DF4C00" w:rsidRPr="009B053A" w14:paraId="1F3FB7E5"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A4F0F65" w14:textId="77777777" w:rsidR="00DF4C00" w:rsidRPr="009B053A" w:rsidRDefault="00DF4C00" w:rsidP="00931ECD">
            <w:pPr>
              <w:pStyle w:val="TAC"/>
              <w:rPr>
                <w:lang w:eastAsia="fi-FI"/>
              </w:rPr>
            </w:pPr>
            <w:r w:rsidRPr="009B053A">
              <w:rPr>
                <w:lang w:eastAsia="fi-FI"/>
              </w:rPr>
              <w:t>DC_2A_n77A</w:t>
            </w:r>
          </w:p>
        </w:tc>
        <w:tc>
          <w:tcPr>
            <w:tcW w:w="2279" w:type="dxa"/>
            <w:tcBorders>
              <w:top w:val="single" w:sz="4" w:space="0" w:color="auto"/>
              <w:left w:val="single" w:sz="4" w:space="0" w:color="auto"/>
              <w:bottom w:val="single" w:sz="4" w:space="0" w:color="auto"/>
              <w:right w:val="single" w:sz="4" w:space="0" w:color="auto"/>
            </w:tcBorders>
          </w:tcPr>
          <w:p w14:paraId="260E80C4" w14:textId="77777777" w:rsidR="00DF4C00" w:rsidRPr="009B053A" w:rsidRDefault="00DF4C00" w:rsidP="00931ECD">
            <w:pPr>
              <w:pStyle w:val="TAC"/>
              <w:rPr>
                <w:lang w:eastAsia="fi-FI"/>
              </w:rPr>
            </w:pPr>
            <w:r w:rsidRPr="009B053A">
              <w:rPr>
                <w:lang w:eastAsia="fi-FI"/>
              </w:rPr>
              <w:t>DC_2A_n77A</w:t>
            </w:r>
          </w:p>
        </w:tc>
        <w:tc>
          <w:tcPr>
            <w:tcW w:w="2737" w:type="dxa"/>
            <w:tcBorders>
              <w:top w:val="single" w:sz="4" w:space="0" w:color="auto"/>
              <w:left w:val="single" w:sz="4" w:space="0" w:color="auto"/>
              <w:bottom w:val="single" w:sz="4" w:space="0" w:color="auto"/>
              <w:right w:val="single" w:sz="4" w:space="0" w:color="auto"/>
            </w:tcBorders>
            <w:noWrap/>
          </w:tcPr>
          <w:p w14:paraId="156EA856" w14:textId="77777777" w:rsidR="00DF4C00" w:rsidRPr="009B053A" w:rsidRDefault="00DF4C00" w:rsidP="00931ECD">
            <w:pPr>
              <w:pStyle w:val="TAC"/>
              <w:rPr>
                <w:lang w:eastAsia="ja-JP"/>
              </w:rPr>
            </w:pPr>
            <w:r w:rsidRPr="009B053A">
              <w:rPr>
                <w:lang w:eastAsia="zh-TW"/>
              </w:rPr>
              <w:t>DC_2_n77</w:t>
            </w:r>
          </w:p>
        </w:tc>
        <w:tc>
          <w:tcPr>
            <w:tcW w:w="2737" w:type="dxa"/>
            <w:tcBorders>
              <w:top w:val="single" w:sz="4" w:space="0" w:color="auto"/>
              <w:left w:val="single" w:sz="4" w:space="0" w:color="auto"/>
              <w:bottom w:val="single" w:sz="4" w:space="0" w:color="auto"/>
              <w:right w:val="single" w:sz="4" w:space="0" w:color="auto"/>
            </w:tcBorders>
          </w:tcPr>
          <w:p w14:paraId="513CA982" w14:textId="77777777" w:rsidR="00DF4C00" w:rsidRPr="009B053A" w:rsidRDefault="00DF4C00" w:rsidP="00931ECD">
            <w:pPr>
              <w:pStyle w:val="TAC"/>
              <w:rPr>
                <w:lang w:eastAsia="ja-JP"/>
              </w:rPr>
            </w:pPr>
          </w:p>
        </w:tc>
      </w:tr>
      <w:tr w:rsidR="00864D1B" w:rsidRPr="009B053A" w14:paraId="002FFE9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56F1A0B" w14:textId="77777777" w:rsidR="00864D1B" w:rsidRPr="009B053A" w:rsidRDefault="00864D1B" w:rsidP="00864D1B">
            <w:pPr>
              <w:pStyle w:val="TAC"/>
              <w:rPr>
                <w:szCs w:val="18"/>
                <w:lang w:eastAsia="en-US"/>
              </w:rPr>
            </w:pPr>
            <w:r w:rsidRPr="009B053A">
              <w:rPr>
                <w:lang w:eastAsia="fi-FI"/>
              </w:rPr>
              <w:t>DC_2A_n78A</w:t>
            </w:r>
          </w:p>
        </w:tc>
        <w:tc>
          <w:tcPr>
            <w:tcW w:w="2279" w:type="dxa"/>
            <w:tcBorders>
              <w:top w:val="single" w:sz="4" w:space="0" w:color="auto"/>
              <w:left w:val="single" w:sz="4" w:space="0" w:color="auto"/>
              <w:bottom w:val="single" w:sz="4" w:space="0" w:color="auto"/>
              <w:right w:val="single" w:sz="4" w:space="0" w:color="auto"/>
            </w:tcBorders>
            <w:hideMark/>
          </w:tcPr>
          <w:p w14:paraId="1246D1FE" w14:textId="77777777" w:rsidR="00864D1B" w:rsidRPr="009B053A" w:rsidRDefault="00864D1B" w:rsidP="00864D1B">
            <w:pPr>
              <w:pStyle w:val="TAC"/>
              <w:rPr>
                <w:szCs w:val="18"/>
                <w:lang w:eastAsia="fi-FI"/>
              </w:rPr>
            </w:pPr>
            <w:r w:rsidRPr="009B053A">
              <w:rPr>
                <w:lang w:eastAsia="fi-FI"/>
              </w:rPr>
              <w:t>DC_2A_n78A</w:t>
            </w:r>
          </w:p>
        </w:tc>
        <w:tc>
          <w:tcPr>
            <w:tcW w:w="2737" w:type="dxa"/>
            <w:tcBorders>
              <w:top w:val="single" w:sz="4" w:space="0" w:color="auto"/>
              <w:left w:val="single" w:sz="4" w:space="0" w:color="auto"/>
              <w:bottom w:val="single" w:sz="4" w:space="0" w:color="auto"/>
              <w:right w:val="single" w:sz="4" w:space="0" w:color="auto"/>
            </w:tcBorders>
            <w:noWrap/>
            <w:hideMark/>
          </w:tcPr>
          <w:p w14:paraId="41F2C761" w14:textId="77777777" w:rsidR="00864D1B" w:rsidRPr="009B053A" w:rsidRDefault="00864D1B" w:rsidP="00864D1B">
            <w:pPr>
              <w:pStyle w:val="TAC"/>
              <w:rPr>
                <w:rFonts w:eastAsia="MS Mincho"/>
                <w:szCs w:val="18"/>
                <w:lang w:eastAsia="en-US"/>
              </w:rPr>
            </w:pPr>
            <w:r w:rsidRPr="009B053A">
              <w:rPr>
                <w:lang w:eastAsia="ja-JP"/>
              </w:rPr>
              <w:t>DC_2_n78</w:t>
            </w:r>
          </w:p>
        </w:tc>
        <w:tc>
          <w:tcPr>
            <w:tcW w:w="2737" w:type="dxa"/>
            <w:tcBorders>
              <w:top w:val="single" w:sz="4" w:space="0" w:color="auto"/>
              <w:left w:val="single" w:sz="4" w:space="0" w:color="auto"/>
              <w:bottom w:val="single" w:sz="4" w:space="0" w:color="auto"/>
              <w:right w:val="single" w:sz="4" w:space="0" w:color="auto"/>
            </w:tcBorders>
          </w:tcPr>
          <w:p w14:paraId="19D7A05E" w14:textId="77777777" w:rsidR="00864D1B" w:rsidRPr="009B053A" w:rsidRDefault="00864D1B" w:rsidP="00864D1B">
            <w:pPr>
              <w:pStyle w:val="TAC"/>
              <w:rPr>
                <w:rFonts w:eastAsiaTheme="minorEastAsia"/>
                <w:lang w:eastAsia="ja-JP"/>
              </w:rPr>
            </w:pPr>
          </w:p>
        </w:tc>
      </w:tr>
      <w:tr w:rsidR="00864D1B" w:rsidRPr="009B053A" w14:paraId="08B1570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C474C96" w14:textId="77777777" w:rsidR="00864D1B" w:rsidRPr="009B053A" w:rsidRDefault="00864D1B" w:rsidP="00864D1B">
            <w:pPr>
              <w:pStyle w:val="TAC"/>
              <w:rPr>
                <w:szCs w:val="18"/>
                <w:lang w:eastAsia="en-US"/>
              </w:rPr>
            </w:pPr>
            <w:r w:rsidRPr="009B053A">
              <w:t>DC_3A_n1A</w:t>
            </w:r>
          </w:p>
        </w:tc>
        <w:tc>
          <w:tcPr>
            <w:tcW w:w="2279" w:type="dxa"/>
            <w:tcBorders>
              <w:top w:val="single" w:sz="4" w:space="0" w:color="auto"/>
              <w:left w:val="single" w:sz="4" w:space="0" w:color="auto"/>
              <w:bottom w:val="single" w:sz="4" w:space="0" w:color="auto"/>
              <w:right w:val="single" w:sz="4" w:space="0" w:color="auto"/>
            </w:tcBorders>
            <w:hideMark/>
          </w:tcPr>
          <w:p w14:paraId="6651ECE2" w14:textId="77777777" w:rsidR="00864D1B" w:rsidRPr="009B053A" w:rsidRDefault="00864D1B" w:rsidP="00864D1B">
            <w:pPr>
              <w:pStyle w:val="TAC"/>
              <w:rPr>
                <w:szCs w:val="18"/>
                <w:lang w:eastAsia="fi-FI"/>
              </w:rPr>
            </w:pPr>
            <w:r w:rsidRPr="009B053A">
              <w:t>DC_3A_n1A</w:t>
            </w:r>
          </w:p>
        </w:tc>
        <w:tc>
          <w:tcPr>
            <w:tcW w:w="2737" w:type="dxa"/>
            <w:tcBorders>
              <w:top w:val="single" w:sz="4" w:space="0" w:color="auto"/>
              <w:left w:val="single" w:sz="4" w:space="0" w:color="auto"/>
              <w:bottom w:val="single" w:sz="4" w:space="0" w:color="auto"/>
              <w:right w:val="single" w:sz="4" w:space="0" w:color="auto"/>
            </w:tcBorders>
            <w:noWrap/>
            <w:hideMark/>
          </w:tcPr>
          <w:p w14:paraId="6FF992E2" w14:textId="77777777" w:rsidR="00864D1B" w:rsidRPr="009B053A" w:rsidRDefault="00864D1B" w:rsidP="00864D1B">
            <w:pPr>
              <w:pStyle w:val="TAC"/>
              <w:rPr>
                <w:rFonts w:eastAsia="MS Mincho"/>
                <w:szCs w:val="18"/>
                <w:lang w:eastAsia="en-US"/>
              </w:rPr>
            </w:pPr>
            <w:r w:rsidRPr="009B053A">
              <w:rPr>
                <w:lang w:eastAsia="zh-TW"/>
              </w:rPr>
              <w:t>DC_3_n1</w:t>
            </w:r>
          </w:p>
        </w:tc>
        <w:tc>
          <w:tcPr>
            <w:tcW w:w="2737" w:type="dxa"/>
            <w:tcBorders>
              <w:top w:val="single" w:sz="4" w:space="0" w:color="auto"/>
              <w:left w:val="single" w:sz="4" w:space="0" w:color="auto"/>
              <w:bottom w:val="single" w:sz="4" w:space="0" w:color="auto"/>
              <w:right w:val="single" w:sz="4" w:space="0" w:color="auto"/>
            </w:tcBorders>
          </w:tcPr>
          <w:p w14:paraId="5484E0CF" w14:textId="77777777" w:rsidR="00864D1B" w:rsidRPr="009B053A" w:rsidRDefault="00864D1B" w:rsidP="00864D1B">
            <w:pPr>
              <w:pStyle w:val="TAC"/>
              <w:rPr>
                <w:rFonts w:eastAsiaTheme="minorEastAsia"/>
                <w:lang w:eastAsia="zh-TW"/>
              </w:rPr>
            </w:pPr>
          </w:p>
        </w:tc>
      </w:tr>
      <w:tr w:rsidR="004B205D" w:rsidRPr="009B053A" w14:paraId="417F2FA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F8647DD" w14:textId="77777777" w:rsidR="004B205D" w:rsidRPr="009B053A" w:rsidRDefault="004B205D" w:rsidP="00931ECD">
            <w:pPr>
              <w:pStyle w:val="TAC"/>
            </w:pPr>
            <w:r w:rsidRPr="009B053A">
              <w:rPr>
                <w:lang w:eastAsia="fi-FI"/>
              </w:rPr>
              <w:t>DC_</w:t>
            </w:r>
            <w:r w:rsidRPr="009B053A">
              <w:rPr>
                <w:lang w:eastAsia="zh-CN"/>
              </w:rPr>
              <w:t>3A_n5A</w:t>
            </w:r>
          </w:p>
        </w:tc>
        <w:tc>
          <w:tcPr>
            <w:tcW w:w="2279" w:type="dxa"/>
            <w:tcBorders>
              <w:top w:val="single" w:sz="4" w:space="0" w:color="auto"/>
              <w:left w:val="single" w:sz="4" w:space="0" w:color="auto"/>
              <w:bottom w:val="single" w:sz="4" w:space="0" w:color="auto"/>
              <w:right w:val="single" w:sz="4" w:space="0" w:color="auto"/>
            </w:tcBorders>
          </w:tcPr>
          <w:p w14:paraId="4D7FBEDA" w14:textId="77777777" w:rsidR="004B205D" w:rsidRPr="009B053A" w:rsidRDefault="004B205D" w:rsidP="00931ECD">
            <w:pPr>
              <w:pStyle w:val="TAC"/>
            </w:pPr>
            <w:r w:rsidRPr="009B053A">
              <w:rPr>
                <w:lang w:eastAsia="fi-FI"/>
              </w:rPr>
              <w:t>DC_</w:t>
            </w:r>
            <w:r w:rsidRPr="009B053A">
              <w:rPr>
                <w:lang w:eastAsia="zh-CN"/>
              </w:rPr>
              <w:t>3A_n5A</w:t>
            </w:r>
          </w:p>
        </w:tc>
        <w:tc>
          <w:tcPr>
            <w:tcW w:w="2737" w:type="dxa"/>
            <w:tcBorders>
              <w:top w:val="single" w:sz="4" w:space="0" w:color="auto"/>
              <w:left w:val="single" w:sz="4" w:space="0" w:color="auto"/>
              <w:bottom w:val="single" w:sz="4" w:space="0" w:color="auto"/>
              <w:right w:val="single" w:sz="4" w:space="0" w:color="auto"/>
            </w:tcBorders>
            <w:noWrap/>
          </w:tcPr>
          <w:p w14:paraId="38C99BAB" w14:textId="77777777" w:rsidR="004B205D" w:rsidRPr="009B053A" w:rsidRDefault="004B205D" w:rsidP="00931ECD">
            <w:pPr>
              <w:pStyle w:val="TAC"/>
              <w:rPr>
                <w:lang w:eastAsia="zh-TW"/>
              </w:rPr>
            </w:pPr>
            <w:r w:rsidRPr="009B053A">
              <w:t>DC_</w:t>
            </w:r>
            <w:r w:rsidRPr="009B053A">
              <w:rPr>
                <w:lang w:eastAsia="zh-CN"/>
              </w:rPr>
              <w:t>3_n5</w:t>
            </w:r>
          </w:p>
        </w:tc>
        <w:tc>
          <w:tcPr>
            <w:tcW w:w="2737" w:type="dxa"/>
            <w:tcBorders>
              <w:top w:val="single" w:sz="4" w:space="0" w:color="auto"/>
              <w:left w:val="single" w:sz="4" w:space="0" w:color="auto"/>
              <w:bottom w:val="single" w:sz="4" w:space="0" w:color="auto"/>
              <w:right w:val="single" w:sz="4" w:space="0" w:color="auto"/>
            </w:tcBorders>
          </w:tcPr>
          <w:p w14:paraId="2965CD3C" w14:textId="77777777" w:rsidR="004B205D" w:rsidRPr="009B053A" w:rsidRDefault="004B205D" w:rsidP="00931ECD">
            <w:pPr>
              <w:pStyle w:val="TAC"/>
              <w:rPr>
                <w:lang w:eastAsia="zh-TW"/>
              </w:rPr>
            </w:pPr>
          </w:p>
        </w:tc>
      </w:tr>
      <w:tr w:rsidR="00864D1B" w:rsidRPr="009B053A" w14:paraId="765E4B5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6640AEC" w14:textId="77777777" w:rsidR="00864D1B" w:rsidRPr="009B053A" w:rsidRDefault="00864D1B" w:rsidP="00864D1B">
            <w:pPr>
              <w:pStyle w:val="TAC"/>
              <w:rPr>
                <w:szCs w:val="18"/>
                <w:lang w:eastAsia="en-US"/>
              </w:rPr>
            </w:pPr>
            <w:r w:rsidRPr="009B053A">
              <w:rPr>
                <w:lang w:eastAsia="fi-FI"/>
              </w:rPr>
              <w:t>DC_3A_n7A</w:t>
            </w:r>
          </w:p>
        </w:tc>
        <w:tc>
          <w:tcPr>
            <w:tcW w:w="2279" w:type="dxa"/>
            <w:tcBorders>
              <w:top w:val="single" w:sz="4" w:space="0" w:color="auto"/>
              <w:left w:val="single" w:sz="4" w:space="0" w:color="auto"/>
              <w:bottom w:val="single" w:sz="4" w:space="0" w:color="auto"/>
              <w:right w:val="single" w:sz="4" w:space="0" w:color="auto"/>
            </w:tcBorders>
            <w:hideMark/>
          </w:tcPr>
          <w:p w14:paraId="1703CABE" w14:textId="77777777" w:rsidR="00864D1B" w:rsidRPr="009B053A" w:rsidRDefault="00864D1B" w:rsidP="00864D1B">
            <w:pPr>
              <w:pStyle w:val="TAC"/>
              <w:rPr>
                <w:szCs w:val="18"/>
                <w:lang w:eastAsia="fi-FI"/>
              </w:rPr>
            </w:pPr>
            <w:r w:rsidRPr="009B053A">
              <w:rPr>
                <w:lang w:eastAsia="fi-FI"/>
              </w:rPr>
              <w:t>DC_3A_n7A</w:t>
            </w:r>
          </w:p>
        </w:tc>
        <w:tc>
          <w:tcPr>
            <w:tcW w:w="2737" w:type="dxa"/>
            <w:tcBorders>
              <w:top w:val="single" w:sz="4" w:space="0" w:color="auto"/>
              <w:left w:val="single" w:sz="4" w:space="0" w:color="auto"/>
              <w:bottom w:val="single" w:sz="4" w:space="0" w:color="auto"/>
              <w:right w:val="single" w:sz="4" w:space="0" w:color="auto"/>
            </w:tcBorders>
            <w:noWrap/>
            <w:hideMark/>
          </w:tcPr>
          <w:p w14:paraId="078587AF" w14:textId="77777777" w:rsidR="00864D1B" w:rsidRPr="009B053A" w:rsidRDefault="00864D1B" w:rsidP="00864D1B">
            <w:pPr>
              <w:pStyle w:val="TAC"/>
              <w:rPr>
                <w:rFonts w:eastAsia="MS Mincho"/>
                <w:szCs w:val="18"/>
                <w:lang w:eastAsia="en-US"/>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8B301F1" w14:textId="77777777" w:rsidR="00864D1B" w:rsidRPr="009B053A" w:rsidRDefault="00864D1B" w:rsidP="00864D1B">
            <w:pPr>
              <w:pStyle w:val="TAC"/>
              <w:rPr>
                <w:rFonts w:eastAsiaTheme="minorEastAsia"/>
                <w:lang w:eastAsia="fi-FI"/>
              </w:rPr>
            </w:pPr>
          </w:p>
        </w:tc>
      </w:tr>
      <w:tr w:rsidR="00864D1B" w:rsidRPr="009B053A" w14:paraId="4398361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7C81A7" w14:textId="77777777" w:rsidR="00864D1B" w:rsidRPr="009B053A" w:rsidRDefault="00864D1B" w:rsidP="00864D1B">
            <w:pPr>
              <w:pStyle w:val="TAC"/>
              <w:rPr>
                <w:lang w:eastAsia="fi-FI"/>
              </w:rPr>
            </w:pPr>
            <w:r w:rsidRPr="009B053A">
              <w:rPr>
                <w:lang w:eastAsia="fi-FI"/>
              </w:rPr>
              <w:t>DC_3A_n28A</w:t>
            </w:r>
          </w:p>
        </w:tc>
        <w:tc>
          <w:tcPr>
            <w:tcW w:w="2279" w:type="dxa"/>
            <w:tcBorders>
              <w:top w:val="single" w:sz="4" w:space="0" w:color="auto"/>
              <w:left w:val="single" w:sz="4" w:space="0" w:color="auto"/>
              <w:bottom w:val="single" w:sz="4" w:space="0" w:color="auto"/>
              <w:right w:val="single" w:sz="4" w:space="0" w:color="auto"/>
            </w:tcBorders>
            <w:hideMark/>
          </w:tcPr>
          <w:p w14:paraId="358696B2" w14:textId="77777777" w:rsidR="00864D1B" w:rsidRPr="009B053A" w:rsidRDefault="00864D1B" w:rsidP="00864D1B">
            <w:pPr>
              <w:pStyle w:val="TAC"/>
              <w:rPr>
                <w:lang w:eastAsia="fi-FI"/>
              </w:rPr>
            </w:pPr>
            <w:r w:rsidRPr="009B053A">
              <w:rPr>
                <w:lang w:eastAsia="fi-FI"/>
              </w:rPr>
              <w:t>DC_3A_n28A</w:t>
            </w:r>
          </w:p>
        </w:tc>
        <w:tc>
          <w:tcPr>
            <w:tcW w:w="2737" w:type="dxa"/>
            <w:tcBorders>
              <w:top w:val="single" w:sz="4" w:space="0" w:color="auto"/>
              <w:left w:val="single" w:sz="4" w:space="0" w:color="auto"/>
              <w:bottom w:val="single" w:sz="4" w:space="0" w:color="auto"/>
              <w:right w:val="single" w:sz="4" w:space="0" w:color="auto"/>
            </w:tcBorders>
            <w:noWrap/>
            <w:hideMark/>
          </w:tcPr>
          <w:p w14:paraId="074FF8E5"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20C0E95" w14:textId="77777777" w:rsidR="00864D1B" w:rsidRPr="009B053A" w:rsidRDefault="00864D1B" w:rsidP="00864D1B">
            <w:pPr>
              <w:pStyle w:val="TAC"/>
              <w:rPr>
                <w:lang w:eastAsia="fi-FI"/>
              </w:rPr>
            </w:pPr>
          </w:p>
        </w:tc>
      </w:tr>
      <w:tr w:rsidR="00864D1B" w:rsidRPr="009B053A" w14:paraId="3DEDD35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1351F9" w14:textId="2C93A879" w:rsidR="00864D1B" w:rsidRPr="009B053A" w:rsidRDefault="00864D1B" w:rsidP="004315A1">
            <w:pPr>
              <w:pStyle w:val="TAC"/>
              <w:rPr>
                <w:lang w:eastAsia="fi-FI"/>
              </w:rPr>
            </w:pPr>
            <w:r w:rsidRPr="009B053A">
              <w:t>DC_3A_n41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4BA6E0B0" w14:textId="64A93433" w:rsidR="00864D1B" w:rsidRPr="009B053A" w:rsidRDefault="00864D1B" w:rsidP="004315A1">
            <w:pPr>
              <w:pStyle w:val="TAC"/>
              <w:rPr>
                <w:lang w:eastAsia="fi-FI"/>
              </w:rPr>
            </w:pPr>
            <w:r w:rsidRPr="009B053A">
              <w:t>DC_3A_n41A</w:t>
            </w:r>
          </w:p>
        </w:tc>
        <w:tc>
          <w:tcPr>
            <w:tcW w:w="2737" w:type="dxa"/>
            <w:tcBorders>
              <w:top w:val="single" w:sz="4" w:space="0" w:color="auto"/>
              <w:left w:val="single" w:sz="4" w:space="0" w:color="auto"/>
              <w:bottom w:val="single" w:sz="4" w:space="0" w:color="auto"/>
              <w:right w:val="single" w:sz="4" w:space="0" w:color="auto"/>
            </w:tcBorders>
            <w:noWrap/>
            <w:hideMark/>
          </w:tcPr>
          <w:p w14:paraId="5C06AB75" w14:textId="77777777" w:rsidR="00864D1B" w:rsidRPr="009B053A" w:rsidRDefault="00864D1B" w:rsidP="00864D1B">
            <w:pPr>
              <w:pStyle w:val="TAC"/>
              <w:rPr>
                <w:lang w:eastAsia="fi-FI"/>
              </w:rPr>
            </w:pPr>
            <w:r w:rsidRPr="009B053A">
              <w:rPr>
                <w:lang w:eastAsia="zh-CN"/>
              </w:rPr>
              <w:t>DC_3_n41</w:t>
            </w:r>
          </w:p>
        </w:tc>
        <w:tc>
          <w:tcPr>
            <w:tcW w:w="2737" w:type="dxa"/>
            <w:tcBorders>
              <w:top w:val="single" w:sz="4" w:space="0" w:color="auto"/>
              <w:left w:val="single" w:sz="4" w:space="0" w:color="auto"/>
              <w:bottom w:val="single" w:sz="4" w:space="0" w:color="auto"/>
              <w:right w:val="single" w:sz="4" w:space="0" w:color="auto"/>
            </w:tcBorders>
            <w:hideMark/>
          </w:tcPr>
          <w:p w14:paraId="06EC9A73" w14:textId="77777777" w:rsidR="00864D1B" w:rsidRPr="009B053A" w:rsidRDefault="00864D1B" w:rsidP="00864D1B">
            <w:pPr>
              <w:pStyle w:val="TAC"/>
              <w:rPr>
                <w:lang w:eastAsia="zh-CN"/>
              </w:rPr>
            </w:pPr>
            <w:r w:rsidRPr="009B053A">
              <w:rPr>
                <w:lang w:eastAsia="zh-CN"/>
              </w:rPr>
              <w:t>No</w:t>
            </w:r>
          </w:p>
        </w:tc>
      </w:tr>
      <w:tr w:rsidR="00864D1B" w:rsidRPr="009B053A" w14:paraId="48B68F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13130A" w14:textId="208BF46A" w:rsidR="00864D1B" w:rsidRPr="009B053A" w:rsidRDefault="00864D1B" w:rsidP="00FB5E9D">
            <w:pPr>
              <w:pStyle w:val="TAC"/>
              <w:rPr>
                <w:lang w:eastAsia="fi-FI"/>
              </w:rPr>
            </w:pPr>
            <w:r w:rsidRPr="009B053A">
              <w:rPr>
                <w:lang w:eastAsia="fi-FI"/>
              </w:rPr>
              <w:t>DC_3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CE4FE9" w14:textId="77777777" w:rsidR="00864D1B" w:rsidRPr="009B053A" w:rsidRDefault="00864D1B" w:rsidP="00864D1B">
            <w:pPr>
              <w:pStyle w:val="TAC"/>
              <w:rPr>
                <w:lang w:eastAsia="fi-FI"/>
              </w:rPr>
            </w:pPr>
            <w:r w:rsidRPr="009B053A">
              <w:rPr>
                <w:lang w:eastAsia="fi-FI"/>
              </w:rPr>
              <w:t>DC_3A_n77A</w:t>
            </w:r>
          </w:p>
        </w:tc>
        <w:tc>
          <w:tcPr>
            <w:tcW w:w="2737" w:type="dxa"/>
            <w:tcBorders>
              <w:top w:val="single" w:sz="4" w:space="0" w:color="auto"/>
              <w:left w:val="single" w:sz="4" w:space="0" w:color="auto"/>
              <w:bottom w:val="single" w:sz="4" w:space="0" w:color="auto"/>
              <w:right w:val="single" w:sz="4" w:space="0" w:color="auto"/>
            </w:tcBorders>
            <w:noWrap/>
            <w:hideMark/>
          </w:tcPr>
          <w:p w14:paraId="32DC58FD" w14:textId="77777777" w:rsidR="00864D1B" w:rsidRPr="009B053A" w:rsidRDefault="00864D1B" w:rsidP="00864D1B">
            <w:pPr>
              <w:pStyle w:val="TAC"/>
              <w:rPr>
                <w:lang w:eastAsia="fi-FI"/>
              </w:rPr>
            </w:pPr>
            <w:r w:rsidRPr="009B053A">
              <w:rPr>
                <w:lang w:eastAsia="fi-FI"/>
              </w:rPr>
              <w:t>DC_3_n77</w:t>
            </w:r>
          </w:p>
        </w:tc>
        <w:tc>
          <w:tcPr>
            <w:tcW w:w="2737" w:type="dxa"/>
            <w:tcBorders>
              <w:top w:val="single" w:sz="4" w:space="0" w:color="auto"/>
              <w:left w:val="single" w:sz="4" w:space="0" w:color="auto"/>
              <w:bottom w:val="single" w:sz="4" w:space="0" w:color="auto"/>
              <w:right w:val="single" w:sz="4" w:space="0" w:color="auto"/>
            </w:tcBorders>
            <w:hideMark/>
          </w:tcPr>
          <w:p w14:paraId="4A4EB65B" w14:textId="77777777" w:rsidR="00864D1B" w:rsidRPr="009B053A" w:rsidRDefault="00864D1B" w:rsidP="00864D1B">
            <w:pPr>
              <w:pStyle w:val="TAC"/>
              <w:rPr>
                <w:lang w:eastAsia="fi-FI"/>
              </w:rPr>
            </w:pPr>
            <w:r w:rsidRPr="009B053A">
              <w:rPr>
                <w:lang w:eastAsia="zh-CN"/>
              </w:rPr>
              <w:t>No</w:t>
            </w:r>
          </w:p>
        </w:tc>
      </w:tr>
      <w:tr w:rsidR="00864D1B" w:rsidRPr="009B053A" w14:paraId="2027EA6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B4EE80" w14:textId="77777777" w:rsidR="00864D1B" w:rsidRPr="009B053A" w:rsidRDefault="00864D1B" w:rsidP="00864D1B">
            <w:pPr>
              <w:pStyle w:val="TAC"/>
              <w:rPr>
                <w:lang w:eastAsia="fi-FI"/>
              </w:rPr>
            </w:pPr>
            <w:r w:rsidRPr="009B053A">
              <w:rPr>
                <w:lang w:eastAsia="fi-FI"/>
              </w:rPr>
              <w:t>DC_3A_n78A</w:t>
            </w:r>
            <w:r w:rsidRPr="009B053A">
              <w:rPr>
                <w:vertAlign w:val="superscript"/>
                <w:lang w:eastAsia="fi-FI"/>
              </w:rPr>
              <w:t>7</w:t>
            </w:r>
          </w:p>
          <w:p w14:paraId="1E2E57C1" w14:textId="77777777" w:rsidR="00864D1B" w:rsidRPr="009B053A" w:rsidRDefault="00864D1B" w:rsidP="00864D1B">
            <w:pPr>
              <w:pStyle w:val="TAC"/>
              <w:rPr>
                <w:vertAlign w:val="superscript"/>
                <w:lang w:eastAsia="fi-FI"/>
              </w:rPr>
            </w:pPr>
            <w:r w:rsidRPr="009B053A">
              <w:rPr>
                <w:lang w:eastAsia="fi-FI"/>
              </w:rPr>
              <w:t>DC_3A_n78C</w:t>
            </w:r>
            <w:r w:rsidRPr="009B053A">
              <w:rPr>
                <w:vertAlign w:val="superscript"/>
                <w:lang w:eastAsia="fi-FI"/>
              </w:rPr>
              <w:t>7</w:t>
            </w:r>
          </w:p>
          <w:p w14:paraId="72E943E1" w14:textId="77777777" w:rsidR="00864D1B" w:rsidRPr="009B053A" w:rsidRDefault="00864D1B" w:rsidP="00864D1B">
            <w:pPr>
              <w:pStyle w:val="TAC"/>
              <w:rPr>
                <w:lang w:eastAsia="fi-FI"/>
              </w:rPr>
            </w:pPr>
            <w:r w:rsidRPr="009B053A">
              <w:rPr>
                <w:lang w:eastAsia="fi-FI"/>
              </w:rPr>
              <w:t>DC_3C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9DDF47D" w14:textId="77777777" w:rsidR="00864D1B" w:rsidRPr="009B053A" w:rsidRDefault="00864D1B" w:rsidP="00864D1B">
            <w:pPr>
              <w:pStyle w:val="TAC"/>
              <w:rPr>
                <w:lang w:eastAsia="fi-FI"/>
              </w:rPr>
            </w:pPr>
            <w:r w:rsidRPr="009B053A">
              <w:rPr>
                <w:lang w:eastAsia="fi-FI"/>
              </w:rPr>
              <w:t>DC_3A_n78A</w:t>
            </w:r>
          </w:p>
        </w:tc>
        <w:tc>
          <w:tcPr>
            <w:tcW w:w="2737" w:type="dxa"/>
            <w:tcBorders>
              <w:top w:val="single" w:sz="4" w:space="0" w:color="auto"/>
              <w:left w:val="single" w:sz="4" w:space="0" w:color="auto"/>
              <w:bottom w:val="single" w:sz="4" w:space="0" w:color="auto"/>
              <w:right w:val="single" w:sz="4" w:space="0" w:color="auto"/>
            </w:tcBorders>
            <w:noWrap/>
            <w:hideMark/>
          </w:tcPr>
          <w:p w14:paraId="52F95306" w14:textId="77777777" w:rsidR="00864D1B" w:rsidRPr="009B053A" w:rsidRDefault="00864D1B" w:rsidP="00864D1B">
            <w:pPr>
              <w:pStyle w:val="TAC"/>
              <w:rPr>
                <w:lang w:eastAsia="fi-FI"/>
              </w:rPr>
            </w:pPr>
            <w:r w:rsidRPr="009B053A">
              <w:rPr>
                <w:rFonts w:eastAsia="MS Mincho"/>
              </w:rPr>
              <w:t>DC_3_n78</w:t>
            </w:r>
          </w:p>
        </w:tc>
        <w:tc>
          <w:tcPr>
            <w:tcW w:w="2737" w:type="dxa"/>
            <w:tcBorders>
              <w:top w:val="single" w:sz="4" w:space="0" w:color="auto"/>
              <w:left w:val="single" w:sz="4" w:space="0" w:color="auto"/>
              <w:bottom w:val="single" w:sz="4" w:space="0" w:color="auto"/>
              <w:right w:val="single" w:sz="4" w:space="0" w:color="auto"/>
            </w:tcBorders>
            <w:hideMark/>
          </w:tcPr>
          <w:p w14:paraId="41F2F182" w14:textId="77777777" w:rsidR="00864D1B" w:rsidRPr="009B053A" w:rsidRDefault="00864D1B" w:rsidP="00864D1B">
            <w:pPr>
              <w:pStyle w:val="TAC"/>
              <w:rPr>
                <w:rFonts w:eastAsia="MS Mincho"/>
                <w:lang w:eastAsia="en-US"/>
              </w:rPr>
            </w:pPr>
            <w:r w:rsidRPr="009B053A">
              <w:rPr>
                <w:lang w:eastAsia="zh-CN"/>
              </w:rPr>
              <w:t>No</w:t>
            </w:r>
          </w:p>
        </w:tc>
      </w:tr>
      <w:tr w:rsidR="00864D1B" w:rsidRPr="009B053A" w14:paraId="143A3D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57897E" w14:textId="77777777" w:rsidR="00864D1B" w:rsidRPr="009B053A" w:rsidRDefault="00864D1B" w:rsidP="00864D1B">
            <w:pPr>
              <w:pStyle w:val="TAC"/>
              <w:rPr>
                <w:rFonts w:eastAsiaTheme="minorEastAsia"/>
                <w:lang w:eastAsia="fi-FI"/>
              </w:rPr>
            </w:pPr>
            <w:r w:rsidRPr="009B053A">
              <w:rPr>
                <w:lang w:eastAsia="fi-FI"/>
              </w:rPr>
              <w:t>DC_3A_n79A</w:t>
            </w:r>
            <w:r w:rsidRPr="009B053A">
              <w:rPr>
                <w:vertAlign w:val="superscript"/>
                <w:lang w:eastAsia="fi-FI"/>
              </w:rPr>
              <w:t>7</w:t>
            </w:r>
          </w:p>
          <w:p w14:paraId="57428316" w14:textId="77777777" w:rsidR="00864D1B" w:rsidRPr="009B053A" w:rsidRDefault="00864D1B" w:rsidP="00864D1B">
            <w:pPr>
              <w:pStyle w:val="TAC"/>
              <w:rPr>
                <w:lang w:eastAsia="fi-FI"/>
              </w:rPr>
            </w:pPr>
            <w:r w:rsidRPr="009B053A">
              <w:rPr>
                <w:lang w:eastAsia="fi-FI"/>
              </w:rPr>
              <w:t>DC_3A_n79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DABB471" w14:textId="77777777" w:rsidR="00864D1B" w:rsidRPr="009B053A" w:rsidRDefault="00864D1B" w:rsidP="00864D1B">
            <w:pPr>
              <w:pStyle w:val="TAC"/>
              <w:rPr>
                <w:lang w:eastAsia="fi-FI"/>
              </w:rPr>
            </w:pPr>
            <w:r w:rsidRPr="009B053A">
              <w:rPr>
                <w:lang w:eastAsia="fi-FI"/>
              </w:rPr>
              <w:t>DC_3A_n79A</w:t>
            </w:r>
          </w:p>
        </w:tc>
        <w:tc>
          <w:tcPr>
            <w:tcW w:w="2737" w:type="dxa"/>
            <w:tcBorders>
              <w:top w:val="single" w:sz="4" w:space="0" w:color="auto"/>
              <w:left w:val="single" w:sz="4" w:space="0" w:color="auto"/>
              <w:bottom w:val="single" w:sz="4" w:space="0" w:color="auto"/>
              <w:right w:val="single" w:sz="4" w:space="0" w:color="auto"/>
            </w:tcBorders>
            <w:noWrap/>
            <w:hideMark/>
          </w:tcPr>
          <w:p w14:paraId="2F361789"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931BD5C" w14:textId="77777777" w:rsidR="00864D1B" w:rsidRPr="009B053A" w:rsidRDefault="00864D1B" w:rsidP="00864D1B">
            <w:pPr>
              <w:pStyle w:val="TAC"/>
              <w:rPr>
                <w:lang w:eastAsia="fi-FI"/>
              </w:rPr>
            </w:pPr>
            <w:r w:rsidRPr="009B053A">
              <w:rPr>
                <w:lang w:eastAsia="zh-CN"/>
              </w:rPr>
              <w:t>No</w:t>
            </w:r>
          </w:p>
        </w:tc>
      </w:tr>
      <w:tr w:rsidR="00864D1B" w:rsidRPr="009B053A" w14:paraId="56C8B50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944F244" w14:textId="77777777" w:rsidR="00864D1B" w:rsidRPr="009B053A" w:rsidRDefault="00864D1B" w:rsidP="00864D1B">
            <w:pPr>
              <w:pStyle w:val="TAC"/>
              <w:rPr>
                <w:lang w:eastAsia="fi-FI"/>
              </w:rPr>
            </w:pPr>
            <w:r w:rsidRPr="009B053A">
              <w:rPr>
                <w:lang w:eastAsia="fi-FI"/>
              </w:rPr>
              <w:t>DC_</w:t>
            </w:r>
            <w:r w:rsidRPr="009B053A">
              <w:rPr>
                <w:lang w:eastAsia="zh-CN"/>
              </w:rPr>
              <w:t>5A_n2A</w:t>
            </w:r>
          </w:p>
        </w:tc>
        <w:tc>
          <w:tcPr>
            <w:tcW w:w="2279" w:type="dxa"/>
            <w:tcBorders>
              <w:top w:val="single" w:sz="4" w:space="0" w:color="auto"/>
              <w:left w:val="single" w:sz="4" w:space="0" w:color="auto"/>
              <w:bottom w:val="single" w:sz="4" w:space="0" w:color="auto"/>
              <w:right w:val="single" w:sz="4" w:space="0" w:color="auto"/>
            </w:tcBorders>
            <w:hideMark/>
          </w:tcPr>
          <w:p w14:paraId="050EECAE" w14:textId="77777777" w:rsidR="00864D1B" w:rsidRPr="009B053A" w:rsidRDefault="00864D1B" w:rsidP="00864D1B">
            <w:pPr>
              <w:pStyle w:val="TAC"/>
              <w:rPr>
                <w:lang w:eastAsia="fi-FI"/>
              </w:rPr>
            </w:pPr>
            <w:r w:rsidRPr="009B053A">
              <w:rPr>
                <w:lang w:eastAsia="fi-FI"/>
              </w:rPr>
              <w:t>DC_</w:t>
            </w:r>
            <w:r w:rsidRPr="009B053A">
              <w:rPr>
                <w:lang w:eastAsia="zh-CN"/>
              </w:rPr>
              <w:t>5A_n2A</w:t>
            </w:r>
          </w:p>
        </w:tc>
        <w:tc>
          <w:tcPr>
            <w:tcW w:w="2737" w:type="dxa"/>
            <w:tcBorders>
              <w:top w:val="single" w:sz="4" w:space="0" w:color="auto"/>
              <w:left w:val="single" w:sz="4" w:space="0" w:color="auto"/>
              <w:bottom w:val="single" w:sz="4" w:space="0" w:color="auto"/>
              <w:right w:val="single" w:sz="4" w:space="0" w:color="auto"/>
            </w:tcBorders>
            <w:noWrap/>
            <w:hideMark/>
          </w:tcPr>
          <w:p w14:paraId="289A77C0"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48F0BE7E" w14:textId="77777777" w:rsidR="00864D1B" w:rsidRPr="009B053A" w:rsidRDefault="00864D1B" w:rsidP="00864D1B">
            <w:pPr>
              <w:pStyle w:val="TAC"/>
              <w:rPr>
                <w:lang w:eastAsia="fi-FI"/>
              </w:rPr>
            </w:pPr>
          </w:p>
        </w:tc>
      </w:tr>
      <w:tr w:rsidR="00864D1B" w:rsidRPr="009B053A" w14:paraId="4657FF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2FCB6D5" w14:textId="77777777" w:rsidR="00864D1B" w:rsidRPr="009B053A" w:rsidRDefault="00864D1B" w:rsidP="00864D1B">
            <w:pPr>
              <w:pStyle w:val="TAC"/>
              <w:rPr>
                <w:lang w:eastAsia="fi-FI"/>
              </w:rPr>
            </w:pPr>
            <w:r w:rsidRPr="009B053A">
              <w:rPr>
                <w:lang w:eastAsia="fi-FI"/>
              </w:rPr>
              <w:t>DC_5A_n66A</w:t>
            </w:r>
          </w:p>
        </w:tc>
        <w:tc>
          <w:tcPr>
            <w:tcW w:w="2279" w:type="dxa"/>
            <w:tcBorders>
              <w:top w:val="single" w:sz="4" w:space="0" w:color="auto"/>
              <w:left w:val="single" w:sz="4" w:space="0" w:color="auto"/>
              <w:bottom w:val="single" w:sz="4" w:space="0" w:color="auto"/>
              <w:right w:val="single" w:sz="4" w:space="0" w:color="auto"/>
            </w:tcBorders>
            <w:hideMark/>
          </w:tcPr>
          <w:p w14:paraId="23FEDE93" w14:textId="77777777" w:rsidR="00864D1B" w:rsidRPr="009B053A" w:rsidRDefault="00864D1B" w:rsidP="00864D1B">
            <w:pPr>
              <w:pStyle w:val="TAC"/>
              <w:rPr>
                <w:lang w:eastAsia="fi-FI"/>
              </w:rPr>
            </w:pPr>
            <w:r w:rsidRPr="009B053A">
              <w:rPr>
                <w:lang w:eastAsia="fi-FI"/>
              </w:rPr>
              <w:t>DC_5A_n66A</w:t>
            </w:r>
          </w:p>
        </w:tc>
        <w:tc>
          <w:tcPr>
            <w:tcW w:w="2737" w:type="dxa"/>
            <w:tcBorders>
              <w:top w:val="single" w:sz="4" w:space="0" w:color="auto"/>
              <w:left w:val="single" w:sz="4" w:space="0" w:color="auto"/>
              <w:bottom w:val="single" w:sz="4" w:space="0" w:color="auto"/>
              <w:right w:val="single" w:sz="4" w:space="0" w:color="auto"/>
            </w:tcBorders>
            <w:noWrap/>
            <w:hideMark/>
          </w:tcPr>
          <w:p w14:paraId="03AD750A" w14:textId="77777777" w:rsidR="00864D1B" w:rsidRPr="009B053A" w:rsidRDefault="00864D1B" w:rsidP="00864D1B">
            <w:pPr>
              <w:pStyle w:val="TAC"/>
              <w:rPr>
                <w:lang w:eastAsia="fi-FI"/>
              </w:rPr>
            </w:pPr>
            <w:r w:rsidRPr="009B053A">
              <w:rPr>
                <w:lang w:eastAsia="fi-FI"/>
              </w:rPr>
              <w:t>DC_5_n66</w:t>
            </w:r>
          </w:p>
        </w:tc>
        <w:tc>
          <w:tcPr>
            <w:tcW w:w="2737" w:type="dxa"/>
            <w:tcBorders>
              <w:top w:val="single" w:sz="4" w:space="0" w:color="auto"/>
              <w:left w:val="single" w:sz="4" w:space="0" w:color="auto"/>
              <w:bottom w:val="single" w:sz="4" w:space="0" w:color="auto"/>
              <w:right w:val="single" w:sz="4" w:space="0" w:color="auto"/>
            </w:tcBorders>
          </w:tcPr>
          <w:p w14:paraId="306FA69F" w14:textId="77777777" w:rsidR="00864D1B" w:rsidRPr="009B053A" w:rsidRDefault="00864D1B" w:rsidP="00864D1B">
            <w:pPr>
              <w:pStyle w:val="TAC"/>
              <w:rPr>
                <w:lang w:eastAsia="fi-FI"/>
              </w:rPr>
            </w:pPr>
          </w:p>
        </w:tc>
      </w:tr>
      <w:tr w:rsidR="00DF4C00" w:rsidRPr="009B053A" w14:paraId="3C197CB8"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70217F9" w14:textId="77777777" w:rsidR="00DF4C00" w:rsidRPr="009B053A" w:rsidRDefault="00DF4C00" w:rsidP="00931ECD">
            <w:pPr>
              <w:pStyle w:val="TAC"/>
              <w:rPr>
                <w:lang w:eastAsia="fi-FI"/>
              </w:rPr>
            </w:pPr>
            <w:r w:rsidRPr="009B053A">
              <w:rPr>
                <w:lang w:eastAsia="fi-FI"/>
              </w:rPr>
              <w:t>DC_5A_n77A</w:t>
            </w:r>
          </w:p>
        </w:tc>
        <w:tc>
          <w:tcPr>
            <w:tcW w:w="2279" w:type="dxa"/>
            <w:tcBorders>
              <w:top w:val="single" w:sz="4" w:space="0" w:color="auto"/>
              <w:left w:val="single" w:sz="4" w:space="0" w:color="auto"/>
              <w:bottom w:val="single" w:sz="4" w:space="0" w:color="auto"/>
              <w:right w:val="single" w:sz="4" w:space="0" w:color="auto"/>
            </w:tcBorders>
          </w:tcPr>
          <w:p w14:paraId="765E5E68" w14:textId="77777777" w:rsidR="00DF4C00" w:rsidRPr="009B053A" w:rsidRDefault="00DF4C00" w:rsidP="00931ECD">
            <w:pPr>
              <w:pStyle w:val="TAC"/>
              <w:rPr>
                <w:lang w:eastAsia="fi-FI"/>
              </w:rPr>
            </w:pPr>
            <w:r w:rsidRPr="009B053A">
              <w:rPr>
                <w:lang w:eastAsia="fi-FI"/>
              </w:rPr>
              <w:t>DC_5A_n77A</w:t>
            </w:r>
          </w:p>
        </w:tc>
        <w:tc>
          <w:tcPr>
            <w:tcW w:w="2737" w:type="dxa"/>
            <w:tcBorders>
              <w:top w:val="single" w:sz="4" w:space="0" w:color="auto"/>
              <w:left w:val="single" w:sz="4" w:space="0" w:color="auto"/>
              <w:bottom w:val="single" w:sz="4" w:space="0" w:color="auto"/>
              <w:right w:val="single" w:sz="4" w:space="0" w:color="auto"/>
            </w:tcBorders>
            <w:noWrap/>
          </w:tcPr>
          <w:p w14:paraId="1D58A967" w14:textId="77777777" w:rsidR="00DF4C00" w:rsidRPr="009B053A" w:rsidRDefault="00DF4C00" w:rsidP="00931ECD">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D67A45D" w14:textId="77777777" w:rsidR="00DF4C00" w:rsidRPr="009B053A" w:rsidRDefault="00DF4C00" w:rsidP="00931ECD">
            <w:pPr>
              <w:pStyle w:val="TAC"/>
              <w:rPr>
                <w:lang w:eastAsia="fi-FI"/>
              </w:rPr>
            </w:pPr>
          </w:p>
        </w:tc>
      </w:tr>
      <w:tr w:rsidR="00864D1B" w:rsidRPr="009B053A" w14:paraId="010A23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04A7406" w14:textId="77777777" w:rsidR="00864D1B" w:rsidRPr="009B053A" w:rsidRDefault="00864D1B" w:rsidP="00864D1B">
            <w:pPr>
              <w:pStyle w:val="TAC"/>
              <w:rPr>
                <w:vertAlign w:val="superscript"/>
              </w:rPr>
            </w:pPr>
            <w:r w:rsidRPr="009B053A">
              <w:rPr>
                <w:lang w:eastAsia="fi-FI"/>
              </w:rPr>
              <w:t>DC_5A_n78A</w:t>
            </w:r>
            <w:r w:rsidRPr="009B053A">
              <w:rPr>
                <w:vertAlign w:val="superscript"/>
                <w:lang w:eastAsia="fi-FI"/>
              </w:rPr>
              <w:t>7</w:t>
            </w:r>
          </w:p>
          <w:p w14:paraId="38E32E8A" w14:textId="4351C70F" w:rsidR="00864D1B" w:rsidRPr="009B053A" w:rsidRDefault="00864D1B" w:rsidP="00864D1B">
            <w:pPr>
              <w:pStyle w:val="TAC"/>
              <w:rPr>
                <w:lang w:eastAsia="fi-FI"/>
              </w:rPr>
            </w:pPr>
            <w:r w:rsidRPr="009B053A">
              <w:rPr>
                <w:lang w:eastAsia="zh-CN"/>
              </w:rPr>
              <w:t>DC_5A_n78C</w:t>
            </w:r>
            <w:r w:rsidRPr="009B053A">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hideMark/>
          </w:tcPr>
          <w:p w14:paraId="7E7D3BA5" w14:textId="77777777" w:rsidR="00864D1B" w:rsidRPr="009B053A" w:rsidRDefault="00864D1B" w:rsidP="00864D1B">
            <w:pPr>
              <w:pStyle w:val="TAC"/>
              <w:rPr>
                <w:lang w:eastAsia="fi-FI"/>
              </w:rPr>
            </w:pPr>
            <w:r w:rsidRPr="009B053A">
              <w:rPr>
                <w:lang w:eastAsia="fi-FI"/>
              </w:rPr>
              <w:t>DC_5A_n78A</w:t>
            </w:r>
          </w:p>
        </w:tc>
        <w:tc>
          <w:tcPr>
            <w:tcW w:w="2737" w:type="dxa"/>
            <w:tcBorders>
              <w:top w:val="single" w:sz="4" w:space="0" w:color="auto"/>
              <w:left w:val="single" w:sz="4" w:space="0" w:color="auto"/>
              <w:bottom w:val="single" w:sz="4" w:space="0" w:color="auto"/>
              <w:right w:val="single" w:sz="4" w:space="0" w:color="auto"/>
            </w:tcBorders>
            <w:noWrap/>
            <w:hideMark/>
          </w:tcPr>
          <w:p w14:paraId="25662F24"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B37D7" w14:textId="77777777" w:rsidR="00864D1B" w:rsidRPr="009B053A" w:rsidRDefault="00864D1B" w:rsidP="00864D1B">
            <w:pPr>
              <w:pStyle w:val="TAC"/>
              <w:rPr>
                <w:lang w:eastAsia="fi-FI"/>
              </w:rPr>
            </w:pPr>
            <w:r w:rsidRPr="009B053A">
              <w:rPr>
                <w:lang w:eastAsia="zh-CN"/>
              </w:rPr>
              <w:t>No</w:t>
            </w:r>
          </w:p>
        </w:tc>
      </w:tr>
      <w:tr w:rsidR="00864D1B" w:rsidRPr="009B053A" w14:paraId="37DA759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CEF6B6E" w14:textId="77777777" w:rsidR="00864D1B" w:rsidRPr="009B053A" w:rsidRDefault="00864D1B" w:rsidP="00864D1B">
            <w:pPr>
              <w:pStyle w:val="TAC"/>
              <w:rPr>
                <w:lang w:eastAsia="fi-FI"/>
              </w:rPr>
            </w:pPr>
            <w:r w:rsidRPr="009B053A">
              <w:t>DC_7A_n1A</w:t>
            </w:r>
          </w:p>
        </w:tc>
        <w:tc>
          <w:tcPr>
            <w:tcW w:w="2279" w:type="dxa"/>
            <w:tcBorders>
              <w:top w:val="single" w:sz="4" w:space="0" w:color="auto"/>
              <w:left w:val="single" w:sz="4" w:space="0" w:color="auto"/>
              <w:bottom w:val="single" w:sz="4" w:space="0" w:color="auto"/>
              <w:right w:val="single" w:sz="4" w:space="0" w:color="auto"/>
            </w:tcBorders>
            <w:hideMark/>
          </w:tcPr>
          <w:p w14:paraId="07F966A2" w14:textId="77777777" w:rsidR="00864D1B" w:rsidRPr="009B053A" w:rsidRDefault="00864D1B" w:rsidP="00864D1B">
            <w:pPr>
              <w:pStyle w:val="TAC"/>
              <w:rPr>
                <w:lang w:eastAsia="fi-FI"/>
              </w:rPr>
            </w:pPr>
            <w:r w:rsidRPr="009B053A">
              <w:t>DC_7A_n1A</w:t>
            </w:r>
          </w:p>
        </w:tc>
        <w:tc>
          <w:tcPr>
            <w:tcW w:w="2737" w:type="dxa"/>
            <w:tcBorders>
              <w:top w:val="single" w:sz="4" w:space="0" w:color="auto"/>
              <w:left w:val="single" w:sz="4" w:space="0" w:color="auto"/>
              <w:bottom w:val="single" w:sz="4" w:space="0" w:color="auto"/>
              <w:right w:val="single" w:sz="4" w:space="0" w:color="auto"/>
            </w:tcBorders>
            <w:noWrap/>
            <w:hideMark/>
          </w:tcPr>
          <w:p w14:paraId="05E303B0" w14:textId="77777777" w:rsidR="00864D1B" w:rsidRPr="009B053A" w:rsidRDefault="00864D1B" w:rsidP="00864D1B">
            <w:pPr>
              <w:pStyle w:val="TAC"/>
              <w:rPr>
                <w:lang w:eastAsia="fi-FI"/>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1111834" w14:textId="77777777" w:rsidR="00864D1B" w:rsidRPr="009B053A" w:rsidRDefault="00864D1B" w:rsidP="00864D1B">
            <w:pPr>
              <w:pStyle w:val="TAC"/>
              <w:rPr>
                <w:lang w:eastAsia="zh-TW"/>
              </w:rPr>
            </w:pPr>
          </w:p>
        </w:tc>
      </w:tr>
      <w:tr w:rsidR="00864D1B" w:rsidRPr="009B053A" w14:paraId="5BF6BE6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2DE98BE" w14:textId="77777777" w:rsidR="00864D1B" w:rsidRPr="009B053A" w:rsidRDefault="00864D1B" w:rsidP="00864D1B">
            <w:pPr>
              <w:pStyle w:val="TAC"/>
              <w:rPr>
                <w:lang w:eastAsia="en-US"/>
              </w:rPr>
            </w:pPr>
            <w:r w:rsidRPr="009B053A">
              <w:rPr>
                <w:lang w:eastAsia="fi-FI"/>
              </w:rPr>
              <w:t>DC_</w:t>
            </w:r>
            <w:r w:rsidRPr="009B053A">
              <w:rPr>
                <w:lang w:eastAsia="zh-CN"/>
              </w:rPr>
              <w:t>7A_n3A</w:t>
            </w:r>
          </w:p>
        </w:tc>
        <w:tc>
          <w:tcPr>
            <w:tcW w:w="2279" w:type="dxa"/>
            <w:tcBorders>
              <w:top w:val="single" w:sz="4" w:space="0" w:color="auto"/>
              <w:left w:val="single" w:sz="4" w:space="0" w:color="auto"/>
              <w:bottom w:val="single" w:sz="4" w:space="0" w:color="auto"/>
              <w:right w:val="single" w:sz="4" w:space="0" w:color="auto"/>
            </w:tcBorders>
            <w:hideMark/>
          </w:tcPr>
          <w:p w14:paraId="40969E45" w14:textId="77777777" w:rsidR="00864D1B" w:rsidRPr="009B053A" w:rsidRDefault="00864D1B" w:rsidP="00864D1B">
            <w:pPr>
              <w:pStyle w:val="TAC"/>
            </w:pPr>
            <w:r w:rsidRPr="009B053A">
              <w:rPr>
                <w:lang w:eastAsia="fi-FI"/>
              </w:rPr>
              <w:t>DC_</w:t>
            </w:r>
            <w:r w:rsidRPr="009B053A">
              <w:rPr>
                <w:lang w:eastAsia="zh-CN"/>
              </w:rPr>
              <w:t>7A_n3A</w:t>
            </w:r>
          </w:p>
        </w:tc>
        <w:tc>
          <w:tcPr>
            <w:tcW w:w="2737" w:type="dxa"/>
            <w:tcBorders>
              <w:top w:val="single" w:sz="4" w:space="0" w:color="auto"/>
              <w:left w:val="single" w:sz="4" w:space="0" w:color="auto"/>
              <w:bottom w:val="single" w:sz="4" w:space="0" w:color="auto"/>
              <w:right w:val="single" w:sz="4" w:space="0" w:color="auto"/>
            </w:tcBorders>
            <w:noWrap/>
            <w:hideMark/>
          </w:tcPr>
          <w:p w14:paraId="6D429076" w14:textId="77777777" w:rsidR="00864D1B" w:rsidRPr="009B053A" w:rsidRDefault="00864D1B" w:rsidP="00864D1B">
            <w:pPr>
              <w:pStyle w:val="TAC"/>
              <w:rPr>
                <w:lang w:eastAsia="zh-TW"/>
              </w:rPr>
            </w:pPr>
            <w:r w:rsidRPr="009B053A">
              <w:t>No</w:t>
            </w:r>
          </w:p>
        </w:tc>
        <w:tc>
          <w:tcPr>
            <w:tcW w:w="2737" w:type="dxa"/>
            <w:tcBorders>
              <w:top w:val="single" w:sz="4" w:space="0" w:color="auto"/>
              <w:left w:val="single" w:sz="4" w:space="0" w:color="auto"/>
              <w:bottom w:val="single" w:sz="4" w:space="0" w:color="auto"/>
              <w:right w:val="single" w:sz="4" w:space="0" w:color="auto"/>
            </w:tcBorders>
          </w:tcPr>
          <w:p w14:paraId="2DACDF14" w14:textId="77777777" w:rsidR="00864D1B" w:rsidRPr="009B053A" w:rsidRDefault="00864D1B" w:rsidP="00864D1B">
            <w:pPr>
              <w:pStyle w:val="TAC"/>
              <w:rPr>
                <w:lang w:eastAsia="en-US"/>
              </w:rPr>
            </w:pPr>
          </w:p>
        </w:tc>
      </w:tr>
      <w:tr w:rsidR="004B205D" w:rsidRPr="009B053A" w14:paraId="73E48B67"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BA30B29" w14:textId="77777777" w:rsidR="004B205D" w:rsidRPr="009B053A" w:rsidRDefault="004B205D" w:rsidP="00931ECD">
            <w:pPr>
              <w:pStyle w:val="TAC"/>
              <w:rPr>
                <w:lang w:eastAsia="fi-FI"/>
              </w:rPr>
            </w:pPr>
            <w:r w:rsidRPr="009B053A">
              <w:rPr>
                <w:lang w:eastAsia="fi-FI"/>
              </w:rPr>
              <w:t>DC_</w:t>
            </w:r>
            <w:r w:rsidRPr="009B053A">
              <w:rPr>
                <w:lang w:eastAsia="zh-CN"/>
              </w:rPr>
              <w:t>7A_n5A</w:t>
            </w:r>
          </w:p>
        </w:tc>
        <w:tc>
          <w:tcPr>
            <w:tcW w:w="2279" w:type="dxa"/>
            <w:tcBorders>
              <w:top w:val="single" w:sz="4" w:space="0" w:color="auto"/>
              <w:left w:val="single" w:sz="4" w:space="0" w:color="auto"/>
              <w:bottom w:val="single" w:sz="4" w:space="0" w:color="auto"/>
              <w:right w:val="single" w:sz="4" w:space="0" w:color="auto"/>
            </w:tcBorders>
          </w:tcPr>
          <w:p w14:paraId="18EFFBF0" w14:textId="77777777" w:rsidR="004B205D" w:rsidRPr="009B053A" w:rsidRDefault="004B205D" w:rsidP="00931ECD">
            <w:pPr>
              <w:pStyle w:val="TAC"/>
              <w:rPr>
                <w:lang w:eastAsia="fi-FI"/>
              </w:rPr>
            </w:pPr>
            <w:r w:rsidRPr="009B053A">
              <w:rPr>
                <w:lang w:eastAsia="fi-FI"/>
              </w:rPr>
              <w:t>DC_</w:t>
            </w:r>
            <w:r w:rsidRPr="009B053A">
              <w:rPr>
                <w:lang w:eastAsia="zh-CN"/>
              </w:rPr>
              <w:t>7A_n5A</w:t>
            </w:r>
          </w:p>
        </w:tc>
        <w:tc>
          <w:tcPr>
            <w:tcW w:w="2737" w:type="dxa"/>
            <w:tcBorders>
              <w:top w:val="single" w:sz="4" w:space="0" w:color="auto"/>
              <w:left w:val="single" w:sz="4" w:space="0" w:color="auto"/>
              <w:bottom w:val="single" w:sz="4" w:space="0" w:color="auto"/>
              <w:right w:val="single" w:sz="4" w:space="0" w:color="auto"/>
            </w:tcBorders>
            <w:noWrap/>
          </w:tcPr>
          <w:p w14:paraId="49A0EA13" w14:textId="77777777" w:rsidR="004B205D" w:rsidRPr="009B053A" w:rsidRDefault="004B205D" w:rsidP="00931ECD">
            <w:pPr>
              <w:pStyle w:val="TAC"/>
            </w:pPr>
            <w:r w:rsidRPr="009B053A">
              <w:t>DC_</w:t>
            </w:r>
            <w:r w:rsidRPr="009B053A">
              <w:rPr>
                <w:lang w:eastAsia="zh-CN"/>
              </w:rPr>
              <w:t>7_n5</w:t>
            </w:r>
          </w:p>
        </w:tc>
        <w:tc>
          <w:tcPr>
            <w:tcW w:w="2737" w:type="dxa"/>
            <w:tcBorders>
              <w:top w:val="single" w:sz="4" w:space="0" w:color="auto"/>
              <w:left w:val="single" w:sz="4" w:space="0" w:color="auto"/>
              <w:bottom w:val="single" w:sz="4" w:space="0" w:color="auto"/>
              <w:right w:val="single" w:sz="4" w:space="0" w:color="auto"/>
            </w:tcBorders>
          </w:tcPr>
          <w:p w14:paraId="3D40A41C" w14:textId="77777777" w:rsidR="004B205D" w:rsidRPr="009B053A" w:rsidRDefault="004B205D" w:rsidP="00931ECD">
            <w:pPr>
              <w:pStyle w:val="TAC"/>
            </w:pPr>
          </w:p>
        </w:tc>
      </w:tr>
      <w:tr w:rsidR="00864D1B" w:rsidRPr="009B053A" w14:paraId="41B40F0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3F47CB2" w14:textId="77777777" w:rsidR="00864D1B" w:rsidRPr="009B053A" w:rsidRDefault="00864D1B" w:rsidP="00864D1B">
            <w:pPr>
              <w:pStyle w:val="TAC"/>
              <w:rPr>
                <w:lang w:eastAsia="fi-FI"/>
              </w:rPr>
            </w:pPr>
            <w:r w:rsidRPr="009B053A">
              <w:rPr>
                <w:lang w:eastAsia="fi-FI"/>
              </w:rPr>
              <w:t>DC_7A_n28A</w:t>
            </w:r>
          </w:p>
        </w:tc>
        <w:tc>
          <w:tcPr>
            <w:tcW w:w="2279" w:type="dxa"/>
            <w:tcBorders>
              <w:top w:val="single" w:sz="4" w:space="0" w:color="auto"/>
              <w:left w:val="single" w:sz="4" w:space="0" w:color="auto"/>
              <w:bottom w:val="single" w:sz="4" w:space="0" w:color="auto"/>
              <w:right w:val="single" w:sz="4" w:space="0" w:color="auto"/>
            </w:tcBorders>
            <w:hideMark/>
          </w:tcPr>
          <w:p w14:paraId="7560805E" w14:textId="77777777" w:rsidR="00864D1B" w:rsidRPr="009B053A" w:rsidRDefault="00864D1B" w:rsidP="00864D1B">
            <w:pPr>
              <w:pStyle w:val="TAC"/>
              <w:rPr>
                <w:lang w:eastAsia="fi-FI"/>
              </w:rPr>
            </w:pPr>
            <w:r w:rsidRPr="009B053A">
              <w:rPr>
                <w:lang w:eastAsia="fi-FI"/>
              </w:rPr>
              <w:t>DC_7A_n28A</w:t>
            </w:r>
          </w:p>
        </w:tc>
        <w:tc>
          <w:tcPr>
            <w:tcW w:w="2737" w:type="dxa"/>
            <w:tcBorders>
              <w:top w:val="single" w:sz="4" w:space="0" w:color="auto"/>
              <w:left w:val="single" w:sz="4" w:space="0" w:color="auto"/>
              <w:bottom w:val="single" w:sz="4" w:space="0" w:color="auto"/>
              <w:right w:val="single" w:sz="4" w:space="0" w:color="auto"/>
            </w:tcBorders>
            <w:noWrap/>
            <w:hideMark/>
          </w:tcPr>
          <w:p w14:paraId="12298FD6"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5F7FB79E" w14:textId="77777777" w:rsidR="00864D1B" w:rsidRPr="009B053A" w:rsidRDefault="00864D1B" w:rsidP="00864D1B">
            <w:pPr>
              <w:pStyle w:val="TAC"/>
              <w:rPr>
                <w:lang w:eastAsia="fi-FI"/>
              </w:rPr>
            </w:pPr>
          </w:p>
        </w:tc>
      </w:tr>
      <w:tr w:rsidR="00864D1B" w:rsidRPr="009B053A" w14:paraId="7EEFEE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C62A9D" w14:textId="77777777" w:rsidR="00864D1B" w:rsidRPr="009B053A" w:rsidRDefault="00864D1B" w:rsidP="00864D1B">
            <w:pPr>
              <w:pStyle w:val="TAC"/>
              <w:rPr>
                <w:lang w:eastAsia="zh-TW"/>
              </w:rPr>
            </w:pPr>
            <w:r w:rsidRPr="009B053A">
              <w:rPr>
                <w:lang w:eastAsia="fi-FI"/>
              </w:rPr>
              <w:t>DC_</w:t>
            </w:r>
            <w:r w:rsidRPr="009B053A">
              <w:rPr>
                <w:lang w:eastAsia="zh-CN"/>
              </w:rPr>
              <w:t>7</w:t>
            </w:r>
            <w:r w:rsidRPr="009B053A">
              <w:rPr>
                <w:lang w:eastAsia="fi-FI"/>
              </w:rPr>
              <w:t>A_n</w:t>
            </w:r>
            <w:r w:rsidRPr="009B053A">
              <w:rPr>
                <w:lang w:eastAsia="zh-CN"/>
              </w:rPr>
              <w:t>66</w:t>
            </w:r>
            <w:r w:rsidRPr="009B053A">
              <w:rPr>
                <w:lang w:eastAsia="zh-TW"/>
              </w:rPr>
              <w:t>A</w:t>
            </w:r>
          </w:p>
          <w:p w14:paraId="515DB142" w14:textId="77777777" w:rsidR="00864D1B" w:rsidRPr="009B053A" w:rsidRDefault="00864D1B" w:rsidP="00864D1B">
            <w:pPr>
              <w:pStyle w:val="TAC"/>
              <w:rPr>
                <w:lang w:eastAsia="fi-FI"/>
              </w:rPr>
            </w:pPr>
            <w:r w:rsidRPr="009B053A">
              <w:rPr>
                <w:lang w:eastAsia="fi-FI"/>
              </w:rPr>
              <w:t>DC_</w:t>
            </w:r>
            <w:r w:rsidRPr="009B053A">
              <w:rPr>
                <w:lang w:eastAsia="zh-CN"/>
              </w:rPr>
              <w:t>7</w:t>
            </w:r>
            <w:r w:rsidRPr="009B053A">
              <w:rPr>
                <w:lang w:eastAsia="fi-FI"/>
              </w:rPr>
              <w:t>C_n</w:t>
            </w:r>
            <w:r w:rsidRPr="009B053A">
              <w:rPr>
                <w:lang w:eastAsia="zh-CN"/>
              </w:rPr>
              <w:t>66</w:t>
            </w:r>
            <w:r w:rsidRPr="009B053A">
              <w:rPr>
                <w:lang w:eastAsia="zh-TW"/>
              </w:rPr>
              <w:t>A</w:t>
            </w:r>
          </w:p>
        </w:tc>
        <w:tc>
          <w:tcPr>
            <w:tcW w:w="2279" w:type="dxa"/>
            <w:tcBorders>
              <w:top w:val="single" w:sz="4" w:space="0" w:color="auto"/>
              <w:left w:val="single" w:sz="4" w:space="0" w:color="auto"/>
              <w:bottom w:val="single" w:sz="4" w:space="0" w:color="auto"/>
              <w:right w:val="single" w:sz="4" w:space="0" w:color="auto"/>
            </w:tcBorders>
            <w:hideMark/>
          </w:tcPr>
          <w:p w14:paraId="12662438" w14:textId="77777777" w:rsidR="00864D1B" w:rsidRPr="009B053A" w:rsidRDefault="00864D1B" w:rsidP="00864D1B">
            <w:pPr>
              <w:pStyle w:val="TAC"/>
              <w:rPr>
                <w:lang w:eastAsia="fi-FI"/>
              </w:rPr>
            </w:pPr>
            <w:r w:rsidRPr="009B053A">
              <w:rPr>
                <w:lang w:eastAsia="fi-FI"/>
              </w:rPr>
              <w:t>DC_</w:t>
            </w:r>
            <w:r w:rsidRPr="009B053A">
              <w:rPr>
                <w:lang w:eastAsia="zh-CN"/>
              </w:rPr>
              <w:t>7</w:t>
            </w:r>
            <w:r w:rsidRPr="009B053A">
              <w:rPr>
                <w:lang w:eastAsia="fi-FI"/>
              </w:rPr>
              <w:t>A_n</w:t>
            </w:r>
            <w:r w:rsidRPr="009B053A">
              <w:rPr>
                <w:lang w:eastAsia="zh-CN"/>
              </w:rPr>
              <w:t>66</w:t>
            </w:r>
            <w:r w:rsidRPr="009B053A">
              <w:rPr>
                <w:lang w:eastAsia="zh-TW"/>
              </w:rPr>
              <w:t>A</w:t>
            </w:r>
          </w:p>
        </w:tc>
        <w:tc>
          <w:tcPr>
            <w:tcW w:w="2737" w:type="dxa"/>
            <w:tcBorders>
              <w:top w:val="single" w:sz="4" w:space="0" w:color="auto"/>
              <w:left w:val="single" w:sz="4" w:space="0" w:color="auto"/>
              <w:bottom w:val="single" w:sz="4" w:space="0" w:color="auto"/>
              <w:right w:val="single" w:sz="4" w:space="0" w:color="auto"/>
            </w:tcBorders>
            <w:noWrap/>
            <w:hideMark/>
          </w:tcPr>
          <w:p w14:paraId="738839C1"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4C1C90E8" w14:textId="77777777" w:rsidR="00864D1B" w:rsidRPr="009B053A" w:rsidRDefault="00864D1B" w:rsidP="00864D1B">
            <w:pPr>
              <w:pStyle w:val="TAC"/>
              <w:rPr>
                <w:lang w:eastAsia="ja-JP"/>
              </w:rPr>
            </w:pPr>
          </w:p>
        </w:tc>
      </w:tr>
      <w:tr w:rsidR="00864D1B" w:rsidRPr="009B053A" w14:paraId="666A28A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59A6C6A" w14:textId="77777777" w:rsidR="00864D1B" w:rsidRPr="009B053A" w:rsidRDefault="00864D1B" w:rsidP="00864D1B">
            <w:pPr>
              <w:pStyle w:val="TAC"/>
              <w:rPr>
                <w:lang w:eastAsia="fi-FI"/>
              </w:rPr>
            </w:pPr>
            <w:r w:rsidRPr="009B053A">
              <w:rPr>
                <w:lang w:eastAsia="fi-FI"/>
              </w:rPr>
              <w:t>DC_7A_n78A</w:t>
            </w:r>
            <w:r w:rsidRPr="009B053A">
              <w:rPr>
                <w:vertAlign w:val="superscript"/>
                <w:lang w:eastAsia="fi-FI"/>
              </w:rPr>
              <w:t>7</w:t>
            </w:r>
          </w:p>
          <w:p w14:paraId="203E0DEE" w14:textId="77777777" w:rsidR="00864D1B" w:rsidRPr="009B053A" w:rsidRDefault="00864D1B" w:rsidP="00864D1B">
            <w:pPr>
              <w:pStyle w:val="TAC"/>
              <w:rPr>
                <w:lang w:eastAsia="fi-FI"/>
              </w:rPr>
            </w:pPr>
            <w:r w:rsidRPr="009B053A">
              <w:t>DC_7C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A91AC3" w14:textId="77777777" w:rsidR="00864D1B" w:rsidRPr="009B053A" w:rsidRDefault="00864D1B" w:rsidP="00864D1B">
            <w:pPr>
              <w:pStyle w:val="TAC"/>
              <w:rPr>
                <w:lang w:eastAsia="fi-FI"/>
              </w:rPr>
            </w:pPr>
            <w:r w:rsidRPr="009B053A">
              <w:t>DC_7A_n78A</w:t>
            </w:r>
          </w:p>
        </w:tc>
        <w:tc>
          <w:tcPr>
            <w:tcW w:w="2737" w:type="dxa"/>
            <w:tcBorders>
              <w:top w:val="single" w:sz="4" w:space="0" w:color="auto"/>
              <w:left w:val="single" w:sz="4" w:space="0" w:color="auto"/>
              <w:bottom w:val="single" w:sz="4" w:space="0" w:color="auto"/>
              <w:right w:val="single" w:sz="4" w:space="0" w:color="auto"/>
            </w:tcBorders>
            <w:noWrap/>
            <w:hideMark/>
          </w:tcPr>
          <w:p w14:paraId="7D746043"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49DD7BB" w14:textId="77777777" w:rsidR="00864D1B" w:rsidRPr="009B053A" w:rsidRDefault="00864D1B" w:rsidP="00864D1B">
            <w:pPr>
              <w:pStyle w:val="TAC"/>
              <w:rPr>
                <w:lang w:eastAsia="fi-FI"/>
              </w:rPr>
            </w:pPr>
          </w:p>
        </w:tc>
      </w:tr>
      <w:tr w:rsidR="00864D1B" w:rsidRPr="009B053A" w14:paraId="554F506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1A58088" w14:textId="04122676" w:rsidR="00864D1B" w:rsidRPr="009B053A" w:rsidRDefault="00864D1B" w:rsidP="00864D1B">
            <w:pPr>
              <w:pStyle w:val="TAC"/>
              <w:rPr>
                <w:lang w:eastAsia="fi-FI"/>
              </w:rPr>
            </w:pPr>
            <w:r w:rsidRPr="009B053A">
              <w:t>DC_7A-7A_n78A</w:t>
            </w:r>
            <w:r w:rsidRPr="009B053A">
              <w:rPr>
                <w:vertAlign w:val="superscript"/>
                <w:lang w:eastAsia="fi-FI"/>
              </w:rPr>
              <w:t>7</w:t>
            </w:r>
            <w:r w:rsidR="00383D2D" w:rsidRPr="009B053A">
              <w:rPr>
                <w:vertAlign w:val="superscript"/>
                <w:lang w:eastAsia="fi-FI"/>
              </w:rPr>
              <w:t>, 21</w:t>
            </w:r>
          </w:p>
        </w:tc>
        <w:tc>
          <w:tcPr>
            <w:tcW w:w="2279" w:type="dxa"/>
            <w:tcBorders>
              <w:top w:val="single" w:sz="4" w:space="0" w:color="auto"/>
              <w:left w:val="single" w:sz="4" w:space="0" w:color="auto"/>
              <w:bottom w:val="single" w:sz="4" w:space="0" w:color="auto"/>
              <w:right w:val="single" w:sz="4" w:space="0" w:color="auto"/>
            </w:tcBorders>
            <w:hideMark/>
          </w:tcPr>
          <w:p w14:paraId="1540A54B" w14:textId="4310BC08" w:rsidR="00864D1B" w:rsidRPr="009B053A" w:rsidRDefault="00864D1B" w:rsidP="00864D1B">
            <w:pPr>
              <w:pStyle w:val="TAC"/>
              <w:rPr>
                <w:lang w:eastAsia="fi-FI"/>
              </w:rPr>
            </w:pPr>
            <w:r w:rsidRPr="009B053A">
              <w:t>DC_7A_n78A</w:t>
            </w:r>
            <w:r w:rsidR="00383D2D" w:rsidRPr="009B053A">
              <w:rPr>
                <w:vertAlign w:val="superscript"/>
              </w:rPr>
              <w:t>21</w:t>
            </w:r>
          </w:p>
        </w:tc>
        <w:tc>
          <w:tcPr>
            <w:tcW w:w="2737" w:type="dxa"/>
            <w:tcBorders>
              <w:top w:val="single" w:sz="4" w:space="0" w:color="auto"/>
              <w:left w:val="single" w:sz="4" w:space="0" w:color="auto"/>
              <w:bottom w:val="single" w:sz="4" w:space="0" w:color="auto"/>
              <w:right w:val="single" w:sz="4" w:space="0" w:color="auto"/>
            </w:tcBorders>
            <w:noWrap/>
            <w:hideMark/>
          </w:tcPr>
          <w:p w14:paraId="6C11F773" w14:textId="77777777" w:rsidR="00864D1B" w:rsidRPr="009B053A" w:rsidRDefault="00864D1B" w:rsidP="00864D1B">
            <w:pPr>
              <w:pStyle w:val="TAC"/>
              <w:rPr>
                <w:lang w:eastAsia="en-US"/>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84EE261" w14:textId="77777777" w:rsidR="00864D1B" w:rsidRPr="009B053A" w:rsidRDefault="00864D1B" w:rsidP="00864D1B">
            <w:pPr>
              <w:pStyle w:val="TAC"/>
            </w:pPr>
          </w:p>
        </w:tc>
      </w:tr>
      <w:tr w:rsidR="00864D1B" w:rsidRPr="009B053A" w14:paraId="4151AC5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CD0704" w14:textId="77777777" w:rsidR="00864D1B" w:rsidRPr="009B053A" w:rsidRDefault="00864D1B" w:rsidP="00864D1B">
            <w:pPr>
              <w:pStyle w:val="TAC"/>
            </w:pPr>
            <w:r w:rsidRPr="009B053A">
              <w:rPr>
                <w:lang w:eastAsia="fi-FI"/>
              </w:rPr>
              <w:t>DC_8A_n1A</w:t>
            </w:r>
          </w:p>
        </w:tc>
        <w:tc>
          <w:tcPr>
            <w:tcW w:w="2279" w:type="dxa"/>
            <w:tcBorders>
              <w:top w:val="single" w:sz="4" w:space="0" w:color="auto"/>
              <w:left w:val="single" w:sz="4" w:space="0" w:color="auto"/>
              <w:bottom w:val="single" w:sz="4" w:space="0" w:color="auto"/>
              <w:right w:val="single" w:sz="4" w:space="0" w:color="auto"/>
            </w:tcBorders>
            <w:hideMark/>
          </w:tcPr>
          <w:p w14:paraId="7A92FEBD" w14:textId="77777777" w:rsidR="00864D1B" w:rsidRPr="009B053A" w:rsidRDefault="00864D1B" w:rsidP="00864D1B">
            <w:pPr>
              <w:pStyle w:val="TAC"/>
            </w:pPr>
            <w:r w:rsidRPr="009B053A">
              <w:rPr>
                <w:lang w:eastAsia="fi-FI"/>
              </w:rPr>
              <w:t>DC_8A_n1A</w:t>
            </w:r>
          </w:p>
        </w:tc>
        <w:tc>
          <w:tcPr>
            <w:tcW w:w="2737" w:type="dxa"/>
            <w:tcBorders>
              <w:top w:val="single" w:sz="4" w:space="0" w:color="auto"/>
              <w:left w:val="single" w:sz="4" w:space="0" w:color="auto"/>
              <w:bottom w:val="single" w:sz="4" w:space="0" w:color="auto"/>
              <w:right w:val="single" w:sz="4" w:space="0" w:color="auto"/>
            </w:tcBorders>
            <w:noWrap/>
            <w:hideMark/>
          </w:tcPr>
          <w:p w14:paraId="74439424" w14:textId="77777777" w:rsidR="00864D1B" w:rsidRPr="009B053A" w:rsidRDefault="00864D1B" w:rsidP="00864D1B">
            <w:pPr>
              <w:pStyle w:val="TAC"/>
              <w:rPr>
                <w:lang w:eastAsia="fi-FI"/>
              </w:rPr>
            </w:pPr>
            <w:r w:rsidRPr="009B053A">
              <w:t>No</w:t>
            </w:r>
          </w:p>
        </w:tc>
        <w:tc>
          <w:tcPr>
            <w:tcW w:w="2737" w:type="dxa"/>
            <w:tcBorders>
              <w:top w:val="single" w:sz="4" w:space="0" w:color="auto"/>
              <w:left w:val="single" w:sz="4" w:space="0" w:color="auto"/>
              <w:bottom w:val="single" w:sz="4" w:space="0" w:color="auto"/>
              <w:right w:val="single" w:sz="4" w:space="0" w:color="auto"/>
            </w:tcBorders>
          </w:tcPr>
          <w:p w14:paraId="5F97101A" w14:textId="77777777" w:rsidR="00864D1B" w:rsidRPr="009B053A" w:rsidRDefault="00864D1B" w:rsidP="00864D1B">
            <w:pPr>
              <w:pStyle w:val="TAC"/>
              <w:rPr>
                <w:lang w:eastAsia="en-US"/>
              </w:rPr>
            </w:pPr>
          </w:p>
        </w:tc>
      </w:tr>
      <w:tr w:rsidR="00864D1B" w:rsidRPr="009B053A" w14:paraId="50F9092D"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54E0303" w14:textId="77777777" w:rsidR="00864D1B" w:rsidRPr="009B053A" w:rsidRDefault="00864D1B" w:rsidP="00864D1B">
            <w:pPr>
              <w:pStyle w:val="TAC"/>
            </w:pPr>
            <w:r w:rsidRPr="009B053A">
              <w:rPr>
                <w:lang w:eastAsia="fi-FI"/>
              </w:rPr>
              <w:t>DC_8A_n3A</w:t>
            </w:r>
          </w:p>
        </w:tc>
        <w:tc>
          <w:tcPr>
            <w:tcW w:w="2279" w:type="dxa"/>
            <w:tcBorders>
              <w:top w:val="single" w:sz="4" w:space="0" w:color="auto"/>
              <w:left w:val="single" w:sz="4" w:space="0" w:color="auto"/>
              <w:bottom w:val="single" w:sz="4" w:space="0" w:color="auto"/>
              <w:right w:val="single" w:sz="4" w:space="0" w:color="auto"/>
            </w:tcBorders>
            <w:hideMark/>
          </w:tcPr>
          <w:p w14:paraId="4CD66FC4" w14:textId="77777777" w:rsidR="00864D1B" w:rsidRPr="009B053A" w:rsidRDefault="00864D1B" w:rsidP="00864D1B">
            <w:pPr>
              <w:pStyle w:val="TAC"/>
            </w:pPr>
            <w:r w:rsidRPr="009B053A">
              <w:rPr>
                <w:lang w:eastAsia="fi-FI"/>
              </w:rPr>
              <w:t>DC_8A_n3A</w:t>
            </w:r>
          </w:p>
        </w:tc>
        <w:tc>
          <w:tcPr>
            <w:tcW w:w="2737" w:type="dxa"/>
            <w:tcBorders>
              <w:top w:val="single" w:sz="4" w:space="0" w:color="auto"/>
              <w:left w:val="single" w:sz="4" w:space="0" w:color="auto"/>
              <w:bottom w:val="single" w:sz="4" w:space="0" w:color="auto"/>
              <w:right w:val="single" w:sz="4" w:space="0" w:color="auto"/>
            </w:tcBorders>
            <w:noWrap/>
            <w:hideMark/>
          </w:tcPr>
          <w:p w14:paraId="598A9EC6" w14:textId="77777777" w:rsidR="00864D1B" w:rsidRPr="009B053A" w:rsidRDefault="00864D1B" w:rsidP="00864D1B">
            <w:pPr>
              <w:pStyle w:val="TAC"/>
              <w:rPr>
                <w:lang w:eastAsia="fi-FI"/>
              </w:rPr>
            </w:pPr>
            <w:r w:rsidRPr="009B053A">
              <w:t>No</w:t>
            </w:r>
          </w:p>
        </w:tc>
        <w:tc>
          <w:tcPr>
            <w:tcW w:w="2737" w:type="dxa"/>
            <w:tcBorders>
              <w:top w:val="single" w:sz="4" w:space="0" w:color="auto"/>
              <w:left w:val="single" w:sz="4" w:space="0" w:color="auto"/>
              <w:bottom w:val="single" w:sz="4" w:space="0" w:color="auto"/>
              <w:right w:val="single" w:sz="4" w:space="0" w:color="auto"/>
            </w:tcBorders>
          </w:tcPr>
          <w:p w14:paraId="35F9F356" w14:textId="77777777" w:rsidR="00864D1B" w:rsidRPr="009B053A" w:rsidRDefault="00864D1B" w:rsidP="00864D1B">
            <w:pPr>
              <w:pStyle w:val="TAC"/>
              <w:rPr>
                <w:lang w:eastAsia="en-US"/>
              </w:rPr>
            </w:pPr>
          </w:p>
        </w:tc>
      </w:tr>
      <w:tr w:rsidR="004B205D" w:rsidRPr="009B053A" w14:paraId="5AC14D5B"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7164453" w14:textId="77777777" w:rsidR="004B205D" w:rsidRPr="009B053A" w:rsidRDefault="004B205D" w:rsidP="00931ECD">
            <w:pPr>
              <w:pStyle w:val="TAC"/>
              <w:rPr>
                <w:lang w:eastAsia="fi-FI"/>
              </w:rPr>
            </w:pPr>
            <w:r w:rsidRPr="009B053A">
              <w:rPr>
                <w:lang w:eastAsia="fi-FI"/>
              </w:rPr>
              <w:t>DC_8A_n20A</w:t>
            </w:r>
          </w:p>
        </w:tc>
        <w:tc>
          <w:tcPr>
            <w:tcW w:w="2279" w:type="dxa"/>
            <w:tcBorders>
              <w:top w:val="single" w:sz="4" w:space="0" w:color="auto"/>
              <w:left w:val="single" w:sz="4" w:space="0" w:color="auto"/>
              <w:bottom w:val="single" w:sz="4" w:space="0" w:color="auto"/>
              <w:right w:val="single" w:sz="4" w:space="0" w:color="auto"/>
            </w:tcBorders>
          </w:tcPr>
          <w:p w14:paraId="0C480E2E" w14:textId="77777777" w:rsidR="004B205D" w:rsidRPr="009B053A" w:rsidRDefault="004B205D" w:rsidP="00931ECD">
            <w:pPr>
              <w:pStyle w:val="TAC"/>
              <w:rPr>
                <w:lang w:eastAsia="fi-FI"/>
              </w:rPr>
            </w:pPr>
            <w:r w:rsidRPr="009B053A">
              <w:rPr>
                <w:lang w:eastAsia="fi-FI"/>
              </w:rPr>
              <w:t>DC_8A_n20A</w:t>
            </w:r>
          </w:p>
        </w:tc>
        <w:tc>
          <w:tcPr>
            <w:tcW w:w="2737" w:type="dxa"/>
            <w:tcBorders>
              <w:top w:val="single" w:sz="4" w:space="0" w:color="auto"/>
              <w:left w:val="single" w:sz="4" w:space="0" w:color="auto"/>
              <w:bottom w:val="single" w:sz="4" w:space="0" w:color="auto"/>
              <w:right w:val="single" w:sz="4" w:space="0" w:color="auto"/>
            </w:tcBorders>
            <w:noWrap/>
          </w:tcPr>
          <w:p w14:paraId="4354AF03" w14:textId="77777777" w:rsidR="004B205D" w:rsidRPr="009B053A" w:rsidRDefault="004B205D" w:rsidP="00931ECD">
            <w:pPr>
              <w:pStyle w:val="TAC"/>
            </w:pPr>
            <w:r w:rsidRPr="009B053A">
              <w:rPr>
                <w:lang w:eastAsia="zh-TW"/>
              </w:rPr>
              <w:t>Yes</w:t>
            </w:r>
          </w:p>
        </w:tc>
        <w:tc>
          <w:tcPr>
            <w:tcW w:w="2737" w:type="dxa"/>
            <w:tcBorders>
              <w:top w:val="single" w:sz="4" w:space="0" w:color="auto"/>
              <w:left w:val="single" w:sz="4" w:space="0" w:color="auto"/>
              <w:bottom w:val="single" w:sz="4" w:space="0" w:color="auto"/>
              <w:right w:val="single" w:sz="4" w:space="0" w:color="auto"/>
            </w:tcBorders>
          </w:tcPr>
          <w:p w14:paraId="22CAD7B0" w14:textId="77777777" w:rsidR="004B205D" w:rsidRPr="009B053A" w:rsidRDefault="004B205D" w:rsidP="00931ECD">
            <w:pPr>
              <w:pStyle w:val="TAC"/>
            </w:pPr>
          </w:p>
        </w:tc>
      </w:tr>
      <w:tr w:rsidR="00864D1B" w:rsidRPr="009B053A" w14:paraId="69E41C5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4234286" w14:textId="2062E297" w:rsidR="00864D1B" w:rsidRPr="009B053A" w:rsidRDefault="00864D1B" w:rsidP="004315A1">
            <w:pPr>
              <w:pStyle w:val="TAC"/>
              <w:rPr>
                <w:lang w:eastAsia="fi-FI"/>
              </w:rPr>
            </w:pPr>
            <w:r w:rsidRPr="009B053A">
              <w:rPr>
                <w:lang w:eastAsia="fi-FI"/>
              </w:rPr>
              <w:t>DC_</w:t>
            </w:r>
            <w:r w:rsidRPr="009B053A">
              <w:rPr>
                <w:lang w:eastAsia="zh-CN"/>
              </w:rPr>
              <w:t>8</w:t>
            </w:r>
            <w:r w:rsidRPr="009B053A">
              <w:rPr>
                <w:lang w:eastAsia="fi-FI"/>
              </w:rPr>
              <w:t>A_n</w:t>
            </w:r>
            <w:r w:rsidRPr="009B053A">
              <w:rPr>
                <w:lang w:eastAsia="zh-CN"/>
              </w:rPr>
              <w:t>41</w:t>
            </w:r>
            <w:r w:rsidRPr="009B053A">
              <w:rPr>
                <w:lang w:eastAsia="fi-FI"/>
              </w:rPr>
              <w:t>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7BBE1EC" w14:textId="77777777" w:rsidR="00864D1B" w:rsidRPr="009B053A" w:rsidRDefault="00864D1B" w:rsidP="00864D1B">
            <w:pPr>
              <w:pStyle w:val="TAC"/>
              <w:rPr>
                <w:lang w:eastAsia="fi-FI"/>
              </w:rPr>
            </w:pPr>
            <w:r w:rsidRPr="009B053A">
              <w:rPr>
                <w:lang w:eastAsia="fi-FI"/>
              </w:rPr>
              <w:t>DC_</w:t>
            </w:r>
            <w:r w:rsidRPr="009B053A">
              <w:rPr>
                <w:lang w:eastAsia="zh-CN"/>
              </w:rPr>
              <w:t>8</w:t>
            </w:r>
            <w:r w:rsidRPr="009B053A">
              <w:rPr>
                <w:lang w:eastAsia="fi-FI"/>
              </w:rPr>
              <w:t>A_n</w:t>
            </w:r>
            <w:r w:rsidRPr="009B053A">
              <w:rPr>
                <w:lang w:eastAsia="zh-CN"/>
              </w:rPr>
              <w:t>41</w:t>
            </w:r>
            <w:r w:rsidRPr="009B053A">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2DD7135F" w14:textId="77777777" w:rsidR="00864D1B" w:rsidRPr="009B053A" w:rsidRDefault="00864D1B" w:rsidP="00864D1B">
            <w:pPr>
              <w:pStyle w:val="TAC"/>
              <w:rPr>
                <w:lang w:eastAsia="fi-FI"/>
              </w:rPr>
            </w:pPr>
            <w:r w:rsidRPr="009B053A">
              <w:rPr>
                <w:rFonts w:eastAsia="MS Mincho"/>
              </w:rPr>
              <w:t>No</w:t>
            </w:r>
          </w:p>
        </w:tc>
        <w:tc>
          <w:tcPr>
            <w:tcW w:w="2737" w:type="dxa"/>
            <w:tcBorders>
              <w:top w:val="single" w:sz="4" w:space="0" w:color="auto"/>
              <w:left w:val="single" w:sz="4" w:space="0" w:color="auto"/>
              <w:bottom w:val="single" w:sz="4" w:space="0" w:color="auto"/>
              <w:right w:val="single" w:sz="4" w:space="0" w:color="auto"/>
            </w:tcBorders>
            <w:hideMark/>
          </w:tcPr>
          <w:p w14:paraId="2F0EE7EC" w14:textId="77777777" w:rsidR="00864D1B" w:rsidRPr="009B053A" w:rsidRDefault="00864D1B" w:rsidP="00864D1B">
            <w:pPr>
              <w:pStyle w:val="TAC"/>
              <w:rPr>
                <w:rFonts w:eastAsia="MS Mincho"/>
                <w:lang w:eastAsia="en-US"/>
              </w:rPr>
            </w:pPr>
            <w:r w:rsidRPr="009B053A">
              <w:rPr>
                <w:lang w:eastAsia="zh-CN"/>
              </w:rPr>
              <w:t>No</w:t>
            </w:r>
          </w:p>
        </w:tc>
      </w:tr>
      <w:tr w:rsidR="00864D1B" w:rsidRPr="009B053A" w14:paraId="6595064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874EBEE" w14:textId="77777777" w:rsidR="00864D1B" w:rsidRPr="009B053A" w:rsidRDefault="00864D1B" w:rsidP="00864D1B">
            <w:pPr>
              <w:pStyle w:val="TAC"/>
              <w:rPr>
                <w:rFonts w:eastAsiaTheme="minorEastAsia"/>
                <w:lang w:eastAsia="fi-FI"/>
              </w:rPr>
            </w:pPr>
            <w:r w:rsidRPr="009B053A">
              <w:rPr>
                <w:lang w:eastAsia="fi-FI"/>
              </w:rPr>
              <w:t>DC_8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8BD25D" w14:textId="77777777" w:rsidR="00864D1B" w:rsidRPr="009B053A" w:rsidRDefault="00864D1B" w:rsidP="00864D1B">
            <w:pPr>
              <w:pStyle w:val="TAC"/>
              <w:rPr>
                <w:lang w:eastAsia="fi-FI"/>
              </w:rPr>
            </w:pPr>
            <w:r w:rsidRPr="009B053A">
              <w:rPr>
                <w:lang w:eastAsia="fi-FI"/>
              </w:rPr>
              <w:t>DC_8A_n77A</w:t>
            </w:r>
          </w:p>
        </w:tc>
        <w:tc>
          <w:tcPr>
            <w:tcW w:w="2737" w:type="dxa"/>
            <w:tcBorders>
              <w:top w:val="single" w:sz="4" w:space="0" w:color="auto"/>
              <w:left w:val="single" w:sz="4" w:space="0" w:color="auto"/>
              <w:bottom w:val="single" w:sz="4" w:space="0" w:color="auto"/>
              <w:right w:val="single" w:sz="4" w:space="0" w:color="auto"/>
            </w:tcBorders>
            <w:noWrap/>
            <w:hideMark/>
          </w:tcPr>
          <w:p w14:paraId="07122FE0"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FC3620A" w14:textId="77777777" w:rsidR="00864D1B" w:rsidRPr="009B053A" w:rsidRDefault="00864D1B" w:rsidP="00864D1B">
            <w:pPr>
              <w:pStyle w:val="TAC"/>
              <w:rPr>
                <w:lang w:eastAsia="fi-FI"/>
              </w:rPr>
            </w:pPr>
            <w:r w:rsidRPr="009B053A">
              <w:rPr>
                <w:lang w:eastAsia="zh-CN"/>
              </w:rPr>
              <w:t>No</w:t>
            </w:r>
          </w:p>
        </w:tc>
      </w:tr>
      <w:tr w:rsidR="00864D1B" w:rsidRPr="009B053A" w14:paraId="7C8FD18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11EBA2C" w14:textId="77777777" w:rsidR="00864D1B" w:rsidRPr="009B053A" w:rsidRDefault="00864D1B" w:rsidP="00864D1B">
            <w:pPr>
              <w:pStyle w:val="TAC"/>
              <w:rPr>
                <w:lang w:eastAsia="fi-FI"/>
              </w:rPr>
            </w:pPr>
            <w:r w:rsidRPr="009B053A">
              <w:rPr>
                <w:lang w:eastAsia="fi-FI"/>
              </w:rPr>
              <w:t>DC_8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D8DE6F" w14:textId="77777777" w:rsidR="00864D1B" w:rsidRPr="009B053A" w:rsidRDefault="00864D1B" w:rsidP="00864D1B">
            <w:pPr>
              <w:pStyle w:val="TAC"/>
              <w:rPr>
                <w:lang w:eastAsia="fi-FI"/>
              </w:rPr>
            </w:pPr>
            <w:r w:rsidRPr="009B053A">
              <w:rPr>
                <w:lang w:eastAsia="fi-FI"/>
              </w:rPr>
              <w:t>DC_8A_n78A</w:t>
            </w:r>
          </w:p>
        </w:tc>
        <w:tc>
          <w:tcPr>
            <w:tcW w:w="2737" w:type="dxa"/>
            <w:tcBorders>
              <w:top w:val="single" w:sz="4" w:space="0" w:color="auto"/>
              <w:left w:val="single" w:sz="4" w:space="0" w:color="auto"/>
              <w:bottom w:val="single" w:sz="4" w:space="0" w:color="auto"/>
              <w:right w:val="single" w:sz="4" w:space="0" w:color="auto"/>
            </w:tcBorders>
            <w:noWrap/>
            <w:hideMark/>
          </w:tcPr>
          <w:p w14:paraId="44DA27DC"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0037ED1B" w14:textId="77777777" w:rsidR="00864D1B" w:rsidRPr="009B053A" w:rsidRDefault="00864D1B" w:rsidP="00864D1B">
            <w:pPr>
              <w:pStyle w:val="TAC"/>
              <w:rPr>
                <w:lang w:eastAsia="fi-FI"/>
              </w:rPr>
            </w:pPr>
            <w:r w:rsidRPr="009B053A">
              <w:rPr>
                <w:lang w:eastAsia="zh-CN"/>
              </w:rPr>
              <w:t>No</w:t>
            </w:r>
          </w:p>
        </w:tc>
      </w:tr>
      <w:tr w:rsidR="00D73B9A" w:rsidRPr="009B053A" w14:paraId="64657C56"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3352CDF" w14:textId="77777777" w:rsidR="00D73B9A" w:rsidRPr="009B053A" w:rsidRDefault="00D73B9A" w:rsidP="000E5E74">
            <w:pPr>
              <w:pStyle w:val="TAC"/>
              <w:rPr>
                <w:lang w:eastAsia="ja-JP"/>
              </w:rPr>
            </w:pPr>
            <w:r w:rsidRPr="009B053A">
              <w:rPr>
                <w:lang w:eastAsia="fi-FI"/>
              </w:rPr>
              <w:t>DC_8A_n94A</w:t>
            </w:r>
          </w:p>
        </w:tc>
        <w:tc>
          <w:tcPr>
            <w:tcW w:w="2279" w:type="dxa"/>
            <w:tcBorders>
              <w:top w:val="single" w:sz="4" w:space="0" w:color="auto"/>
              <w:left w:val="single" w:sz="4" w:space="0" w:color="auto"/>
              <w:bottom w:val="single" w:sz="4" w:space="0" w:color="auto"/>
              <w:right w:val="single" w:sz="4" w:space="0" w:color="auto"/>
            </w:tcBorders>
          </w:tcPr>
          <w:p w14:paraId="1A0727E7" w14:textId="77777777" w:rsidR="00D73B9A" w:rsidRPr="009B053A" w:rsidRDefault="00D73B9A" w:rsidP="000E5E74">
            <w:pPr>
              <w:pStyle w:val="TAC"/>
              <w:rPr>
                <w:lang w:eastAsia="ja-JP"/>
              </w:rPr>
            </w:pPr>
            <w:r w:rsidRPr="009B053A">
              <w:rPr>
                <w:lang w:eastAsia="fi-FI"/>
              </w:rPr>
              <w:t>DC_8A_n94A_ULSUP-TDM</w:t>
            </w:r>
          </w:p>
        </w:tc>
        <w:tc>
          <w:tcPr>
            <w:tcW w:w="2737" w:type="dxa"/>
            <w:tcBorders>
              <w:top w:val="single" w:sz="4" w:space="0" w:color="auto"/>
              <w:left w:val="single" w:sz="4" w:space="0" w:color="auto"/>
              <w:bottom w:val="single" w:sz="4" w:space="0" w:color="auto"/>
              <w:right w:val="single" w:sz="4" w:space="0" w:color="auto"/>
            </w:tcBorders>
            <w:noWrap/>
          </w:tcPr>
          <w:p w14:paraId="1F9287EF" w14:textId="77777777" w:rsidR="00D73B9A" w:rsidRPr="009B053A" w:rsidRDefault="00D73B9A" w:rsidP="000E5E74">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375AC72" w14:textId="77777777" w:rsidR="00D73B9A" w:rsidRPr="009B053A" w:rsidRDefault="00D73B9A" w:rsidP="000E5E74">
            <w:pPr>
              <w:pStyle w:val="TAC"/>
              <w:rPr>
                <w:lang w:eastAsia="zh-CN"/>
              </w:rPr>
            </w:pPr>
          </w:p>
        </w:tc>
      </w:tr>
      <w:tr w:rsidR="00864D1B" w:rsidRPr="009B053A" w14:paraId="72742E3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2DD7051" w14:textId="77777777" w:rsidR="00864D1B" w:rsidRPr="009B053A" w:rsidRDefault="00864D1B" w:rsidP="00864D1B">
            <w:pPr>
              <w:pStyle w:val="TAC"/>
              <w:rPr>
                <w:lang w:eastAsia="fi-FI"/>
              </w:rPr>
            </w:pPr>
            <w:r w:rsidRPr="009B053A">
              <w:rPr>
                <w:lang w:eastAsia="ja-JP"/>
              </w:rPr>
              <w:t>DC_11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42AD55A" w14:textId="77777777" w:rsidR="00864D1B" w:rsidRPr="009B053A" w:rsidRDefault="00864D1B" w:rsidP="00864D1B">
            <w:pPr>
              <w:pStyle w:val="TAC"/>
              <w:rPr>
                <w:lang w:eastAsia="fi-FI"/>
              </w:rPr>
            </w:pPr>
            <w:r w:rsidRPr="009B053A">
              <w:rPr>
                <w:lang w:eastAsia="ja-JP"/>
              </w:rPr>
              <w:t>DC_11A_n77A</w:t>
            </w:r>
          </w:p>
        </w:tc>
        <w:tc>
          <w:tcPr>
            <w:tcW w:w="2737" w:type="dxa"/>
            <w:tcBorders>
              <w:top w:val="single" w:sz="4" w:space="0" w:color="auto"/>
              <w:left w:val="single" w:sz="4" w:space="0" w:color="auto"/>
              <w:bottom w:val="single" w:sz="4" w:space="0" w:color="auto"/>
              <w:right w:val="single" w:sz="4" w:space="0" w:color="auto"/>
            </w:tcBorders>
            <w:noWrap/>
            <w:hideMark/>
          </w:tcPr>
          <w:p w14:paraId="6A47B655"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C2AD682" w14:textId="77777777" w:rsidR="00864D1B" w:rsidRPr="009B053A" w:rsidRDefault="00864D1B" w:rsidP="00864D1B">
            <w:pPr>
              <w:pStyle w:val="TAC"/>
              <w:rPr>
                <w:lang w:eastAsia="fi-FI"/>
              </w:rPr>
            </w:pPr>
            <w:r w:rsidRPr="009B053A">
              <w:rPr>
                <w:lang w:eastAsia="zh-CN"/>
              </w:rPr>
              <w:t>No</w:t>
            </w:r>
          </w:p>
        </w:tc>
      </w:tr>
      <w:tr w:rsidR="00864D1B" w:rsidRPr="009B053A" w14:paraId="26411DE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E1CD607" w14:textId="77777777" w:rsidR="00864D1B" w:rsidRPr="009B053A" w:rsidRDefault="00864D1B" w:rsidP="00864D1B">
            <w:pPr>
              <w:pStyle w:val="TAC"/>
              <w:rPr>
                <w:lang w:eastAsia="fi-FI"/>
              </w:rPr>
            </w:pPr>
            <w:r w:rsidRPr="009B053A">
              <w:rPr>
                <w:lang w:eastAsia="ja-JP"/>
              </w:rPr>
              <w:t>DC_11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4BCEA4" w14:textId="77777777" w:rsidR="00864D1B" w:rsidRPr="009B053A" w:rsidRDefault="00864D1B" w:rsidP="00864D1B">
            <w:pPr>
              <w:pStyle w:val="TAC"/>
              <w:rPr>
                <w:lang w:eastAsia="fi-FI"/>
              </w:rPr>
            </w:pPr>
            <w:r w:rsidRPr="009B053A">
              <w:rPr>
                <w:lang w:eastAsia="ja-JP"/>
              </w:rPr>
              <w:t>DC_11A_n78A</w:t>
            </w:r>
          </w:p>
        </w:tc>
        <w:tc>
          <w:tcPr>
            <w:tcW w:w="2737" w:type="dxa"/>
            <w:tcBorders>
              <w:top w:val="single" w:sz="4" w:space="0" w:color="auto"/>
              <w:left w:val="single" w:sz="4" w:space="0" w:color="auto"/>
              <w:bottom w:val="single" w:sz="4" w:space="0" w:color="auto"/>
              <w:right w:val="single" w:sz="4" w:space="0" w:color="auto"/>
            </w:tcBorders>
            <w:noWrap/>
            <w:hideMark/>
          </w:tcPr>
          <w:p w14:paraId="6E434C68"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D72207" w14:textId="77777777" w:rsidR="00864D1B" w:rsidRPr="009B053A" w:rsidRDefault="00864D1B" w:rsidP="00864D1B">
            <w:pPr>
              <w:pStyle w:val="TAC"/>
              <w:rPr>
                <w:lang w:eastAsia="fi-FI"/>
              </w:rPr>
            </w:pPr>
            <w:r w:rsidRPr="009B053A">
              <w:rPr>
                <w:lang w:eastAsia="zh-CN"/>
              </w:rPr>
              <w:t>No</w:t>
            </w:r>
          </w:p>
        </w:tc>
      </w:tr>
      <w:tr w:rsidR="00864D1B" w:rsidRPr="009B053A" w14:paraId="3FE84EC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257CC4" w14:textId="77777777" w:rsidR="00864D1B" w:rsidRPr="009B053A" w:rsidRDefault="00864D1B" w:rsidP="00864D1B">
            <w:pPr>
              <w:pStyle w:val="TAC"/>
              <w:rPr>
                <w:lang w:eastAsia="fi-FI"/>
              </w:rPr>
            </w:pPr>
            <w:r w:rsidRPr="009B053A">
              <w:rPr>
                <w:lang w:eastAsia="ja-JP"/>
              </w:rPr>
              <w:t>DC_11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58302E1D" w14:textId="77777777" w:rsidR="00864D1B" w:rsidRPr="009B053A" w:rsidRDefault="00864D1B" w:rsidP="00864D1B">
            <w:pPr>
              <w:pStyle w:val="TAC"/>
              <w:rPr>
                <w:lang w:eastAsia="fi-FI"/>
              </w:rPr>
            </w:pPr>
            <w:r w:rsidRPr="009B053A">
              <w:rPr>
                <w:lang w:eastAsia="ja-JP"/>
              </w:rPr>
              <w:t>DC_11A_n79A</w:t>
            </w:r>
          </w:p>
        </w:tc>
        <w:tc>
          <w:tcPr>
            <w:tcW w:w="2737" w:type="dxa"/>
            <w:tcBorders>
              <w:top w:val="single" w:sz="4" w:space="0" w:color="auto"/>
              <w:left w:val="single" w:sz="4" w:space="0" w:color="auto"/>
              <w:bottom w:val="single" w:sz="4" w:space="0" w:color="auto"/>
              <w:right w:val="single" w:sz="4" w:space="0" w:color="auto"/>
            </w:tcBorders>
            <w:noWrap/>
            <w:hideMark/>
          </w:tcPr>
          <w:p w14:paraId="4B65F03E"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20BE4EF8" w14:textId="77777777" w:rsidR="00864D1B" w:rsidRPr="009B053A" w:rsidRDefault="00864D1B" w:rsidP="00864D1B">
            <w:pPr>
              <w:pStyle w:val="TAC"/>
              <w:rPr>
                <w:lang w:eastAsia="fi-FI"/>
              </w:rPr>
            </w:pPr>
          </w:p>
        </w:tc>
      </w:tr>
      <w:tr w:rsidR="00DB7F27" w:rsidRPr="009B053A" w14:paraId="323EFE9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4EA737A2" w14:textId="77777777" w:rsidR="00DB7F27" w:rsidRPr="009B053A" w:rsidRDefault="00DB7F27" w:rsidP="000E5E74">
            <w:pPr>
              <w:pStyle w:val="TAC"/>
              <w:rPr>
                <w:lang w:eastAsia="ja-JP"/>
              </w:rPr>
            </w:pPr>
            <w:r w:rsidRPr="009B053A">
              <w:rPr>
                <w:lang w:eastAsia="fi-FI"/>
              </w:rPr>
              <w:t>DC_</w:t>
            </w:r>
            <w:r w:rsidRPr="009B053A">
              <w:rPr>
                <w:lang w:eastAsia="zh-CN"/>
              </w:rPr>
              <w:t>12A_n2A</w:t>
            </w:r>
          </w:p>
        </w:tc>
        <w:tc>
          <w:tcPr>
            <w:tcW w:w="2279" w:type="dxa"/>
            <w:tcBorders>
              <w:top w:val="single" w:sz="4" w:space="0" w:color="auto"/>
              <w:left w:val="single" w:sz="4" w:space="0" w:color="auto"/>
              <w:bottom w:val="single" w:sz="4" w:space="0" w:color="auto"/>
              <w:right w:val="single" w:sz="4" w:space="0" w:color="auto"/>
            </w:tcBorders>
          </w:tcPr>
          <w:p w14:paraId="000E2895" w14:textId="77777777" w:rsidR="00DB7F27" w:rsidRPr="009B053A" w:rsidRDefault="00DB7F27" w:rsidP="000E5E74">
            <w:pPr>
              <w:pStyle w:val="TAC"/>
              <w:rPr>
                <w:lang w:eastAsia="ja-JP"/>
              </w:rPr>
            </w:pPr>
            <w:r w:rsidRPr="009B053A">
              <w:rPr>
                <w:lang w:eastAsia="fi-FI"/>
              </w:rPr>
              <w:t>DC_</w:t>
            </w:r>
            <w:r w:rsidRPr="009B053A">
              <w:rPr>
                <w:lang w:eastAsia="zh-CN"/>
              </w:rPr>
              <w:t>12A_n2A</w:t>
            </w:r>
          </w:p>
        </w:tc>
        <w:tc>
          <w:tcPr>
            <w:tcW w:w="2737" w:type="dxa"/>
            <w:tcBorders>
              <w:top w:val="single" w:sz="4" w:space="0" w:color="auto"/>
              <w:left w:val="single" w:sz="4" w:space="0" w:color="auto"/>
              <w:bottom w:val="single" w:sz="4" w:space="0" w:color="auto"/>
              <w:right w:val="single" w:sz="4" w:space="0" w:color="auto"/>
            </w:tcBorders>
            <w:noWrap/>
          </w:tcPr>
          <w:p w14:paraId="3A3790BB" w14:textId="77777777" w:rsidR="00DB7F27" w:rsidRPr="009B053A" w:rsidRDefault="00DB7F27" w:rsidP="000E5E74">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B81D0C" w14:textId="77777777" w:rsidR="00DB7F27" w:rsidRPr="009B053A" w:rsidRDefault="00DB7F27" w:rsidP="000E5E74">
            <w:pPr>
              <w:pStyle w:val="TAC"/>
              <w:rPr>
                <w:lang w:eastAsia="fi-FI"/>
              </w:rPr>
            </w:pPr>
          </w:p>
        </w:tc>
      </w:tr>
      <w:tr w:rsidR="00864D1B" w:rsidRPr="009B053A" w14:paraId="556FCA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E22AAC4" w14:textId="77777777" w:rsidR="00864D1B" w:rsidRPr="009B053A" w:rsidRDefault="00864D1B" w:rsidP="00864D1B">
            <w:pPr>
              <w:pStyle w:val="TAC"/>
              <w:rPr>
                <w:lang w:eastAsia="ja-JP"/>
              </w:rPr>
            </w:pPr>
            <w:r w:rsidRPr="009B053A">
              <w:rPr>
                <w:lang w:eastAsia="fi-FI"/>
              </w:rPr>
              <w:t>DC_12A_n5A</w:t>
            </w:r>
          </w:p>
        </w:tc>
        <w:tc>
          <w:tcPr>
            <w:tcW w:w="2279" w:type="dxa"/>
            <w:tcBorders>
              <w:top w:val="single" w:sz="4" w:space="0" w:color="auto"/>
              <w:left w:val="single" w:sz="4" w:space="0" w:color="auto"/>
              <w:bottom w:val="single" w:sz="4" w:space="0" w:color="auto"/>
              <w:right w:val="single" w:sz="4" w:space="0" w:color="auto"/>
            </w:tcBorders>
            <w:hideMark/>
          </w:tcPr>
          <w:p w14:paraId="22FDFAD2" w14:textId="77777777" w:rsidR="00864D1B" w:rsidRPr="009B053A" w:rsidRDefault="00864D1B" w:rsidP="00864D1B">
            <w:pPr>
              <w:pStyle w:val="TAC"/>
              <w:rPr>
                <w:lang w:eastAsia="ja-JP"/>
              </w:rPr>
            </w:pPr>
            <w:r w:rsidRPr="009B053A">
              <w:rPr>
                <w:lang w:eastAsia="fi-FI"/>
              </w:rPr>
              <w:t>DC_12A_n5A</w:t>
            </w:r>
          </w:p>
        </w:tc>
        <w:tc>
          <w:tcPr>
            <w:tcW w:w="2737" w:type="dxa"/>
            <w:tcBorders>
              <w:top w:val="single" w:sz="4" w:space="0" w:color="auto"/>
              <w:left w:val="single" w:sz="4" w:space="0" w:color="auto"/>
              <w:bottom w:val="single" w:sz="4" w:space="0" w:color="auto"/>
              <w:right w:val="single" w:sz="4" w:space="0" w:color="auto"/>
            </w:tcBorders>
            <w:noWrap/>
            <w:hideMark/>
          </w:tcPr>
          <w:p w14:paraId="048C070F" w14:textId="77777777" w:rsidR="00864D1B" w:rsidRPr="009B053A" w:rsidRDefault="00864D1B" w:rsidP="00864D1B">
            <w:pPr>
              <w:pStyle w:val="TAC"/>
              <w:rPr>
                <w:lang w:eastAsia="ja-JP"/>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AF789D8" w14:textId="77777777" w:rsidR="00864D1B" w:rsidRPr="009B053A" w:rsidRDefault="00864D1B" w:rsidP="00864D1B">
            <w:pPr>
              <w:pStyle w:val="TAC"/>
              <w:rPr>
                <w:lang w:eastAsia="fi-FI"/>
              </w:rPr>
            </w:pPr>
          </w:p>
        </w:tc>
      </w:tr>
      <w:tr w:rsidR="00864D1B" w:rsidRPr="009B053A" w14:paraId="0E533CF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CAD2992" w14:textId="77777777" w:rsidR="00864D1B" w:rsidRPr="009B053A" w:rsidRDefault="00864D1B" w:rsidP="00864D1B">
            <w:pPr>
              <w:pStyle w:val="TAC"/>
              <w:rPr>
                <w:lang w:eastAsia="ja-JP"/>
              </w:rPr>
            </w:pPr>
            <w:r w:rsidRPr="009B053A">
              <w:rPr>
                <w:lang w:eastAsia="fi-FI"/>
              </w:rPr>
              <w:t>DC_12A_n66A</w:t>
            </w:r>
          </w:p>
        </w:tc>
        <w:tc>
          <w:tcPr>
            <w:tcW w:w="2279" w:type="dxa"/>
            <w:tcBorders>
              <w:top w:val="single" w:sz="4" w:space="0" w:color="auto"/>
              <w:left w:val="single" w:sz="4" w:space="0" w:color="auto"/>
              <w:bottom w:val="single" w:sz="4" w:space="0" w:color="auto"/>
              <w:right w:val="single" w:sz="4" w:space="0" w:color="auto"/>
            </w:tcBorders>
            <w:hideMark/>
          </w:tcPr>
          <w:p w14:paraId="5A20A978" w14:textId="77777777" w:rsidR="00864D1B" w:rsidRPr="009B053A" w:rsidRDefault="00864D1B" w:rsidP="00864D1B">
            <w:pPr>
              <w:pStyle w:val="TAC"/>
              <w:rPr>
                <w:lang w:eastAsia="ja-JP"/>
              </w:rPr>
            </w:pPr>
            <w:r w:rsidRPr="009B053A">
              <w:rPr>
                <w:lang w:eastAsia="fi-FI"/>
              </w:rPr>
              <w:t>DC_12A_n66A</w:t>
            </w:r>
          </w:p>
        </w:tc>
        <w:tc>
          <w:tcPr>
            <w:tcW w:w="2737" w:type="dxa"/>
            <w:tcBorders>
              <w:top w:val="single" w:sz="4" w:space="0" w:color="auto"/>
              <w:left w:val="single" w:sz="4" w:space="0" w:color="auto"/>
              <w:bottom w:val="single" w:sz="4" w:space="0" w:color="auto"/>
              <w:right w:val="single" w:sz="4" w:space="0" w:color="auto"/>
            </w:tcBorders>
            <w:noWrap/>
            <w:hideMark/>
          </w:tcPr>
          <w:p w14:paraId="32123BDC" w14:textId="77777777" w:rsidR="00864D1B" w:rsidRPr="009B053A" w:rsidRDefault="00864D1B" w:rsidP="00864D1B">
            <w:pPr>
              <w:pStyle w:val="TAC"/>
              <w:rPr>
                <w:lang w:eastAsia="ja-JP"/>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008F238B" w14:textId="77777777" w:rsidR="00864D1B" w:rsidRPr="009B053A" w:rsidRDefault="00864D1B" w:rsidP="00864D1B">
            <w:pPr>
              <w:pStyle w:val="TAC"/>
              <w:rPr>
                <w:lang w:eastAsia="fi-FI"/>
              </w:rPr>
            </w:pPr>
          </w:p>
        </w:tc>
      </w:tr>
      <w:tr w:rsidR="00864D1B" w:rsidRPr="009B053A" w14:paraId="6064961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560BA0" w14:textId="77777777" w:rsidR="00864D1B" w:rsidRPr="009B053A" w:rsidRDefault="00864D1B" w:rsidP="00864D1B">
            <w:pPr>
              <w:pStyle w:val="TAC"/>
              <w:rPr>
                <w:lang w:eastAsia="fi-FI"/>
              </w:rPr>
            </w:pPr>
            <w:r w:rsidRPr="009B053A">
              <w:rPr>
                <w:lang w:eastAsia="zh-CN"/>
              </w:rPr>
              <w:t>DC_12A_n78A</w:t>
            </w:r>
          </w:p>
        </w:tc>
        <w:tc>
          <w:tcPr>
            <w:tcW w:w="2279" w:type="dxa"/>
            <w:tcBorders>
              <w:top w:val="single" w:sz="4" w:space="0" w:color="auto"/>
              <w:left w:val="single" w:sz="4" w:space="0" w:color="auto"/>
              <w:bottom w:val="single" w:sz="4" w:space="0" w:color="auto"/>
              <w:right w:val="single" w:sz="4" w:space="0" w:color="auto"/>
            </w:tcBorders>
            <w:hideMark/>
          </w:tcPr>
          <w:p w14:paraId="4208B3D5" w14:textId="77777777" w:rsidR="00864D1B" w:rsidRPr="009B053A" w:rsidRDefault="00864D1B" w:rsidP="00864D1B">
            <w:pPr>
              <w:pStyle w:val="TAC"/>
              <w:rPr>
                <w:lang w:eastAsia="fi-FI"/>
              </w:rPr>
            </w:pPr>
            <w:r w:rsidRPr="009B053A">
              <w:rPr>
                <w:lang w:eastAsia="fi-FI"/>
              </w:rPr>
              <w:t>DC_</w:t>
            </w:r>
            <w:r w:rsidRPr="009B053A">
              <w:rPr>
                <w:lang w:eastAsia="zh-CN"/>
              </w:rPr>
              <w:t>12A_n78A</w:t>
            </w:r>
          </w:p>
        </w:tc>
        <w:tc>
          <w:tcPr>
            <w:tcW w:w="2737" w:type="dxa"/>
            <w:tcBorders>
              <w:top w:val="single" w:sz="4" w:space="0" w:color="auto"/>
              <w:left w:val="single" w:sz="4" w:space="0" w:color="auto"/>
              <w:bottom w:val="single" w:sz="4" w:space="0" w:color="auto"/>
              <w:right w:val="single" w:sz="4" w:space="0" w:color="auto"/>
            </w:tcBorders>
            <w:noWrap/>
            <w:hideMark/>
          </w:tcPr>
          <w:p w14:paraId="62E7C523" w14:textId="77777777" w:rsidR="00864D1B" w:rsidRPr="009B053A" w:rsidRDefault="00864D1B" w:rsidP="00864D1B">
            <w:pPr>
              <w:pStyle w:val="TAC"/>
              <w:rPr>
                <w:lang w:eastAsia="fi-FI"/>
              </w:rPr>
            </w:pPr>
            <w:r w:rsidRPr="009B053A">
              <w:rPr>
                <w:lang w:eastAsia="fi-FI"/>
              </w:rPr>
              <w:t>DC_</w:t>
            </w:r>
            <w:r w:rsidRPr="009B053A">
              <w:rPr>
                <w:lang w:eastAsia="zh-CN"/>
              </w:rPr>
              <w:t>12_n78</w:t>
            </w:r>
          </w:p>
        </w:tc>
        <w:tc>
          <w:tcPr>
            <w:tcW w:w="2737" w:type="dxa"/>
            <w:tcBorders>
              <w:top w:val="single" w:sz="4" w:space="0" w:color="auto"/>
              <w:left w:val="single" w:sz="4" w:space="0" w:color="auto"/>
              <w:bottom w:val="single" w:sz="4" w:space="0" w:color="auto"/>
              <w:right w:val="single" w:sz="4" w:space="0" w:color="auto"/>
            </w:tcBorders>
          </w:tcPr>
          <w:p w14:paraId="7082AE46" w14:textId="77777777" w:rsidR="00864D1B" w:rsidRPr="009B053A" w:rsidRDefault="00864D1B" w:rsidP="00864D1B">
            <w:pPr>
              <w:pStyle w:val="TAC"/>
              <w:rPr>
                <w:lang w:eastAsia="fi-FI"/>
              </w:rPr>
            </w:pPr>
          </w:p>
        </w:tc>
      </w:tr>
      <w:tr w:rsidR="00864D1B" w:rsidRPr="009B053A" w14:paraId="61DB183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DF928E" w14:textId="77777777" w:rsidR="00864D1B" w:rsidRPr="009B053A" w:rsidRDefault="00864D1B" w:rsidP="00864D1B">
            <w:pPr>
              <w:pStyle w:val="TAC"/>
              <w:rPr>
                <w:lang w:eastAsia="zh-CN"/>
              </w:rPr>
            </w:pPr>
            <w:r w:rsidRPr="009B053A">
              <w:rPr>
                <w:lang w:eastAsia="fi-FI"/>
              </w:rPr>
              <w:t>DC_</w:t>
            </w:r>
            <w:r w:rsidRPr="009B053A">
              <w:rPr>
                <w:lang w:eastAsia="zh-CN"/>
              </w:rPr>
              <w:t>13</w:t>
            </w:r>
            <w:r w:rsidRPr="009B053A">
              <w:rPr>
                <w:lang w:eastAsia="fi-FI"/>
              </w:rPr>
              <w:t>A_n</w:t>
            </w:r>
            <w:r w:rsidRPr="009B053A">
              <w:rPr>
                <w:lang w:eastAsia="zh-CN"/>
              </w:rPr>
              <w:t>2</w:t>
            </w:r>
            <w:r w:rsidRPr="009B053A">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55061804" w14:textId="77777777" w:rsidR="00864D1B" w:rsidRPr="009B053A" w:rsidRDefault="00864D1B" w:rsidP="00864D1B">
            <w:pPr>
              <w:pStyle w:val="TAC"/>
              <w:rPr>
                <w:lang w:eastAsia="fi-FI"/>
              </w:rPr>
            </w:pPr>
            <w:r w:rsidRPr="009B053A">
              <w:rPr>
                <w:lang w:eastAsia="zh-CN"/>
              </w:rPr>
              <w:t>DC_13A_n2A</w:t>
            </w:r>
          </w:p>
        </w:tc>
        <w:tc>
          <w:tcPr>
            <w:tcW w:w="2737" w:type="dxa"/>
            <w:tcBorders>
              <w:top w:val="single" w:sz="4" w:space="0" w:color="auto"/>
              <w:left w:val="single" w:sz="4" w:space="0" w:color="auto"/>
              <w:bottom w:val="single" w:sz="4" w:space="0" w:color="auto"/>
              <w:right w:val="single" w:sz="4" w:space="0" w:color="auto"/>
            </w:tcBorders>
            <w:noWrap/>
            <w:hideMark/>
          </w:tcPr>
          <w:p w14:paraId="65D447C3" w14:textId="77777777" w:rsidR="00864D1B" w:rsidRPr="009B053A" w:rsidRDefault="00864D1B" w:rsidP="00864D1B">
            <w:pPr>
              <w:pStyle w:val="TAC"/>
              <w:rPr>
                <w:lang w:eastAsia="fi-FI"/>
              </w:rPr>
            </w:pPr>
            <w:r w:rsidRPr="009B053A">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1BD1FCC7" w14:textId="77777777" w:rsidR="00864D1B" w:rsidRPr="009B053A" w:rsidRDefault="00864D1B" w:rsidP="00864D1B">
            <w:pPr>
              <w:pStyle w:val="TAC"/>
              <w:rPr>
                <w:rFonts w:cs="Arial"/>
                <w:lang w:eastAsia="zh-TW"/>
              </w:rPr>
            </w:pPr>
          </w:p>
        </w:tc>
      </w:tr>
      <w:tr w:rsidR="00864D1B" w:rsidRPr="009B053A" w14:paraId="41788E5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D3CB91E" w14:textId="77777777" w:rsidR="00864D1B" w:rsidRPr="009B053A" w:rsidRDefault="00864D1B" w:rsidP="00864D1B">
            <w:pPr>
              <w:pStyle w:val="TAC"/>
              <w:rPr>
                <w:lang w:eastAsia="fi-FI"/>
              </w:rPr>
            </w:pPr>
            <w:r w:rsidRPr="009B053A">
              <w:rPr>
                <w:lang w:eastAsia="fi-FI"/>
              </w:rPr>
              <w:t>DC_</w:t>
            </w:r>
            <w:r w:rsidRPr="009B053A">
              <w:rPr>
                <w:lang w:eastAsia="zh-CN"/>
              </w:rPr>
              <w:t>13</w:t>
            </w:r>
            <w:r w:rsidRPr="009B053A">
              <w:rPr>
                <w:lang w:eastAsia="fi-FI"/>
              </w:rPr>
              <w:t>A_n</w:t>
            </w:r>
            <w:r w:rsidRPr="009B053A">
              <w:rPr>
                <w:lang w:eastAsia="zh-CN"/>
              </w:rPr>
              <w:t>66</w:t>
            </w:r>
            <w:r w:rsidRPr="009B053A">
              <w:rPr>
                <w:lang w:eastAsia="fi-FI"/>
              </w:rPr>
              <w:t>A</w:t>
            </w:r>
          </w:p>
        </w:tc>
        <w:tc>
          <w:tcPr>
            <w:tcW w:w="2279" w:type="dxa"/>
            <w:tcBorders>
              <w:top w:val="single" w:sz="4" w:space="0" w:color="auto"/>
              <w:left w:val="single" w:sz="4" w:space="0" w:color="auto"/>
              <w:bottom w:val="single" w:sz="4" w:space="0" w:color="auto"/>
              <w:right w:val="single" w:sz="4" w:space="0" w:color="auto"/>
            </w:tcBorders>
            <w:hideMark/>
          </w:tcPr>
          <w:p w14:paraId="0D968426" w14:textId="77777777" w:rsidR="00864D1B" w:rsidRPr="009B053A" w:rsidRDefault="00864D1B" w:rsidP="00864D1B">
            <w:pPr>
              <w:pStyle w:val="TAC"/>
              <w:rPr>
                <w:lang w:eastAsia="fi-FI"/>
              </w:rPr>
            </w:pPr>
            <w:r w:rsidRPr="009B053A">
              <w:rPr>
                <w:lang w:eastAsia="fi-FI"/>
              </w:rPr>
              <w:t>DC_</w:t>
            </w:r>
            <w:r w:rsidRPr="009B053A">
              <w:rPr>
                <w:lang w:eastAsia="zh-CN"/>
              </w:rPr>
              <w:t>13A</w:t>
            </w:r>
            <w:r w:rsidRPr="009B053A">
              <w:rPr>
                <w:lang w:eastAsia="fi-FI"/>
              </w:rPr>
              <w:t>_n</w:t>
            </w:r>
            <w:r w:rsidRPr="009B053A">
              <w:rPr>
                <w:lang w:eastAsia="zh-CN"/>
              </w:rPr>
              <w:t>66</w:t>
            </w:r>
            <w:r w:rsidRPr="009B053A">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62586DE2"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57C6D43" w14:textId="77777777" w:rsidR="00864D1B" w:rsidRPr="009B053A" w:rsidRDefault="00864D1B" w:rsidP="00864D1B">
            <w:pPr>
              <w:pStyle w:val="TAC"/>
              <w:rPr>
                <w:lang w:eastAsia="fi-FI"/>
              </w:rPr>
            </w:pPr>
          </w:p>
        </w:tc>
      </w:tr>
      <w:tr w:rsidR="00DF4C00" w:rsidRPr="009B053A" w14:paraId="1DCAA2F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3D00F393" w14:textId="77777777" w:rsidR="00DF4C00" w:rsidRPr="009B053A" w:rsidRDefault="00DF4C00" w:rsidP="00931ECD">
            <w:pPr>
              <w:pStyle w:val="TAC"/>
              <w:rPr>
                <w:lang w:eastAsia="fi-FI"/>
              </w:rPr>
            </w:pPr>
            <w:r w:rsidRPr="009B053A">
              <w:rPr>
                <w:lang w:eastAsia="fi-FI"/>
              </w:rPr>
              <w:t>DC_13A_n77A</w:t>
            </w:r>
          </w:p>
        </w:tc>
        <w:tc>
          <w:tcPr>
            <w:tcW w:w="2279" w:type="dxa"/>
            <w:tcBorders>
              <w:top w:val="single" w:sz="4" w:space="0" w:color="auto"/>
              <w:left w:val="single" w:sz="4" w:space="0" w:color="auto"/>
              <w:bottom w:val="single" w:sz="4" w:space="0" w:color="auto"/>
              <w:right w:val="single" w:sz="4" w:space="0" w:color="auto"/>
            </w:tcBorders>
          </w:tcPr>
          <w:p w14:paraId="688D2791" w14:textId="77777777" w:rsidR="00DF4C00" w:rsidRPr="009B053A" w:rsidRDefault="00DF4C00" w:rsidP="00931ECD">
            <w:pPr>
              <w:pStyle w:val="TAC"/>
              <w:rPr>
                <w:lang w:eastAsia="fi-FI"/>
              </w:rPr>
            </w:pPr>
            <w:r w:rsidRPr="009B053A">
              <w:rPr>
                <w:lang w:eastAsia="fi-FI"/>
              </w:rPr>
              <w:t>DC_13A_n77A</w:t>
            </w:r>
          </w:p>
        </w:tc>
        <w:tc>
          <w:tcPr>
            <w:tcW w:w="2737" w:type="dxa"/>
            <w:tcBorders>
              <w:top w:val="single" w:sz="4" w:space="0" w:color="auto"/>
              <w:left w:val="single" w:sz="4" w:space="0" w:color="auto"/>
              <w:bottom w:val="single" w:sz="4" w:space="0" w:color="auto"/>
              <w:right w:val="single" w:sz="4" w:space="0" w:color="auto"/>
            </w:tcBorders>
            <w:noWrap/>
          </w:tcPr>
          <w:p w14:paraId="0A33C55D" w14:textId="77777777" w:rsidR="00DF4C00" w:rsidRPr="009B053A" w:rsidRDefault="00DF4C00" w:rsidP="00931ECD">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F273289" w14:textId="77777777" w:rsidR="00DF4C00" w:rsidRPr="009B053A" w:rsidRDefault="00DF4C00" w:rsidP="00931ECD">
            <w:pPr>
              <w:pStyle w:val="TAC"/>
              <w:rPr>
                <w:lang w:eastAsia="fi-FI"/>
              </w:rPr>
            </w:pPr>
          </w:p>
        </w:tc>
      </w:tr>
      <w:tr w:rsidR="00864D1B" w:rsidRPr="009B053A" w14:paraId="7C937A2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F961C4" w14:textId="77777777" w:rsidR="00864D1B" w:rsidRPr="009B053A" w:rsidRDefault="00864D1B" w:rsidP="00864D1B">
            <w:pPr>
              <w:pStyle w:val="TAC"/>
              <w:rPr>
                <w:lang w:eastAsia="fi-FI"/>
              </w:rPr>
            </w:pPr>
            <w:r w:rsidRPr="009B053A">
              <w:rPr>
                <w:lang w:eastAsia="fi-FI"/>
              </w:rPr>
              <w:t>DC_14A_n2A</w:t>
            </w:r>
          </w:p>
        </w:tc>
        <w:tc>
          <w:tcPr>
            <w:tcW w:w="2279" w:type="dxa"/>
            <w:tcBorders>
              <w:top w:val="single" w:sz="4" w:space="0" w:color="auto"/>
              <w:left w:val="single" w:sz="4" w:space="0" w:color="auto"/>
              <w:bottom w:val="single" w:sz="4" w:space="0" w:color="auto"/>
              <w:right w:val="single" w:sz="4" w:space="0" w:color="auto"/>
            </w:tcBorders>
            <w:hideMark/>
          </w:tcPr>
          <w:p w14:paraId="222884F4" w14:textId="77777777" w:rsidR="00864D1B" w:rsidRPr="009B053A" w:rsidRDefault="00864D1B" w:rsidP="00864D1B">
            <w:pPr>
              <w:pStyle w:val="TAC"/>
              <w:rPr>
                <w:lang w:eastAsia="fi-FI"/>
              </w:rPr>
            </w:pPr>
            <w:r w:rsidRPr="009B053A">
              <w:rPr>
                <w:lang w:eastAsia="fi-FI"/>
              </w:rPr>
              <w:t>DC_14A_n2A</w:t>
            </w:r>
          </w:p>
        </w:tc>
        <w:tc>
          <w:tcPr>
            <w:tcW w:w="2737" w:type="dxa"/>
            <w:tcBorders>
              <w:top w:val="single" w:sz="4" w:space="0" w:color="auto"/>
              <w:left w:val="single" w:sz="4" w:space="0" w:color="auto"/>
              <w:bottom w:val="single" w:sz="4" w:space="0" w:color="auto"/>
              <w:right w:val="single" w:sz="4" w:space="0" w:color="auto"/>
            </w:tcBorders>
            <w:noWrap/>
            <w:hideMark/>
          </w:tcPr>
          <w:p w14:paraId="07815BF0" w14:textId="77777777" w:rsidR="00864D1B" w:rsidRPr="009B053A" w:rsidRDefault="00864D1B" w:rsidP="00864D1B">
            <w:pPr>
              <w:pStyle w:val="TAC"/>
              <w:rPr>
                <w:rFonts w:cs="Arial"/>
                <w:lang w:eastAsia="zh-TW"/>
              </w:rPr>
            </w:pPr>
            <w:r w:rsidRPr="009B053A">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8B0AAC2" w14:textId="77777777" w:rsidR="00864D1B" w:rsidRPr="009B053A" w:rsidRDefault="00864D1B" w:rsidP="00864D1B">
            <w:pPr>
              <w:pStyle w:val="TAC"/>
              <w:rPr>
                <w:rFonts w:cs="Arial"/>
                <w:lang w:eastAsia="zh-TW"/>
              </w:rPr>
            </w:pPr>
          </w:p>
        </w:tc>
      </w:tr>
      <w:tr w:rsidR="00864D1B" w:rsidRPr="009B053A" w14:paraId="62B8970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C2851C" w14:textId="77777777" w:rsidR="00864D1B" w:rsidRPr="009B053A" w:rsidRDefault="00864D1B" w:rsidP="00864D1B">
            <w:pPr>
              <w:pStyle w:val="TAC"/>
              <w:rPr>
                <w:rFonts w:cs="Arial"/>
                <w:lang w:eastAsia="zh-CN"/>
              </w:rPr>
            </w:pPr>
            <w:r w:rsidRPr="009B053A">
              <w:rPr>
                <w:lang w:eastAsia="fi-FI"/>
              </w:rPr>
              <w:t>DC_14A_n66A</w:t>
            </w:r>
          </w:p>
        </w:tc>
        <w:tc>
          <w:tcPr>
            <w:tcW w:w="2279" w:type="dxa"/>
            <w:tcBorders>
              <w:top w:val="single" w:sz="4" w:space="0" w:color="auto"/>
              <w:left w:val="single" w:sz="4" w:space="0" w:color="auto"/>
              <w:bottom w:val="single" w:sz="4" w:space="0" w:color="auto"/>
              <w:right w:val="single" w:sz="4" w:space="0" w:color="auto"/>
            </w:tcBorders>
            <w:hideMark/>
          </w:tcPr>
          <w:p w14:paraId="017953B9" w14:textId="77777777" w:rsidR="00864D1B" w:rsidRPr="009B053A" w:rsidRDefault="00864D1B" w:rsidP="00864D1B">
            <w:pPr>
              <w:pStyle w:val="TAC"/>
              <w:rPr>
                <w:rFonts w:cs="Arial"/>
                <w:lang w:eastAsia="fi-FI"/>
              </w:rPr>
            </w:pPr>
            <w:r w:rsidRPr="009B053A">
              <w:rPr>
                <w:lang w:eastAsia="fi-FI"/>
              </w:rPr>
              <w:t>DC_14A_n66A</w:t>
            </w:r>
          </w:p>
        </w:tc>
        <w:tc>
          <w:tcPr>
            <w:tcW w:w="2737" w:type="dxa"/>
            <w:tcBorders>
              <w:top w:val="single" w:sz="4" w:space="0" w:color="auto"/>
              <w:left w:val="single" w:sz="4" w:space="0" w:color="auto"/>
              <w:bottom w:val="single" w:sz="4" w:space="0" w:color="auto"/>
              <w:right w:val="single" w:sz="4" w:space="0" w:color="auto"/>
            </w:tcBorders>
            <w:noWrap/>
            <w:hideMark/>
          </w:tcPr>
          <w:p w14:paraId="268D9DCD" w14:textId="77777777" w:rsidR="00864D1B" w:rsidRPr="009B053A" w:rsidRDefault="00864D1B" w:rsidP="00864D1B">
            <w:pPr>
              <w:pStyle w:val="TAC"/>
              <w:rPr>
                <w:rFonts w:cs="Arial"/>
                <w:lang w:eastAsia="zh-TW"/>
              </w:rPr>
            </w:pPr>
            <w:r w:rsidRPr="009B053A">
              <w:rPr>
                <w:rFonts w:cs="Arial"/>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1EB80CA" w14:textId="77777777" w:rsidR="00864D1B" w:rsidRPr="009B053A" w:rsidRDefault="00864D1B" w:rsidP="00864D1B">
            <w:pPr>
              <w:pStyle w:val="TAC"/>
              <w:rPr>
                <w:rFonts w:cs="Arial"/>
                <w:lang w:eastAsia="zh-TW"/>
              </w:rPr>
            </w:pPr>
          </w:p>
        </w:tc>
      </w:tr>
      <w:tr w:rsidR="00864D1B" w:rsidRPr="009B053A" w14:paraId="52DBC29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E865D8A" w14:textId="77777777" w:rsidR="00864D1B" w:rsidRPr="009B053A" w:rsidRDefault="00864D1B" w:rsidP="00864D1B">
            <w:pPr>
              <w:pStyle w:val="TAC"/>
              <w:rPr>
                <w:lang w:eastAsia="ja-JP"/>
              </w:rPr>
            </w:pPr>
            <w:r w:rsidRPr="009B053A">
              <w:rPr>
                <w:lang w:eastAsia="ja-JP"/>
              </w:rPr>
              <w:lastRenderedPageBreak/>
              <w:t>DC_18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3BF5AA3" w14:textId="77777777" w:rsidR="00864D1B" w:rsidRPr="009B053A" w:rsidRDefault="00864D1B" w:rsidP="00864D1B">
            <w:pPr>
              <w:pStyle w:val="TAC"/>
              <w:rPr>
                <w:lang w:eastAsia="ja-JP"/>
              </w:rPr>
            </w:pPr>
            <w:r w:rsidRPr="009B053A">
              <w:rPr>
                <w:lang w:eastAsia="ja-JP"/>
              </w:rPr>
              <w:t>DC_18A_n77A</w:t>
            </w:r>
          </w:p>
        </w:tc>
        <w:tc>
          <w:tcPr>
            <w:tcW w:w="2737" w:type="dxa"/>
            <w:tcBorders>
              <w:top w:val="single" w:sz="4" w:space="0" w:color="auto"/>
              <w:left w:val="single" w:sz="4" w:space="0" w:color="auto"/>
              <w:bottom w:val="single" w:sz="4" w:space="0" w:color="auto"/>
              <w:right w:val="single" w:sz="4" w:space="0" w:color="auto"/>
            </w:tcBorders>
            <w:noWrap/>
            <w:hideMark/>
          </w:tcPr>
          <w:p w14:paraId="3F050172" w14:textId="77777777" w:rsidR="00864D1B" w:rsidRPr="009B053A" w:rsidRDefault="00864D1B" w:rsidP="00864D1B">
            <w:pPr>
              <w:pStyle w:val="TAC"/>
              <w:rPr>
                <w:lang w:eastAsia="ja-JP"/>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E155146" w14:textId="77777777" w:rsidR="00864D1B" w:rsidRPr="009B053A" w:rsidRDefault="00864D1B" w:rsidP="00864D1B">
            <w:pPr>
              <w:pStyle w:val="TAC"/>
              <w:rPr>
                <w:lang w:eastAsia="fi-FI"/>
              </w:rPr>
            </w:pPr>
            <w:r w:rsidRPr="009B053A">
              <w:rPr>
                <w:lang w:eastAsia="zh-CN"/>
              </w:rPr>
              <w:t>No</w:t>
            </w:r>
          </w:p>
        </w:tc>
      </w:tr>
      <w:tr w:rsidR="00864D1B" w:rsidRPr="009B053A" w14:paraId="2A1554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3C61F95" w14:textId="77777777" w:rsidR="00864D1B" w:rsidRPr="009B053A" w:rsidRDefault="00864D1B" w:rsidP="00864D1B">
            <w:pPr>
              <w:pStyle w:val="TAC"/>
              <w:rPr>
                <w:lang w:eastAsia="ja-JP"/>
              </w:rPr>
            </w:pPr>
            <w:r w:rsidRPr="009B053A">
              <w:rPr>
                <w:lang w:eastAsia="ja-JP"/>
              </w:rPr>
              <w:t>DC_18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2B67E74" w14:textId="77777777" w:rsidR="00864D1B" w:rsidRPr="009B053A" w:rsidRDefault="00864D1B" w:rsidP="00864D1B">
            <w:pPr>
              <w:pStyle w:val="TAC"/>
              <w:rPr>
                <w:lang w:eastAsia="ja-JP"/>
              </w:rPr>
            </w:pPr>
            <w:r w:rsidRPr="009B053A">
              <w:rPr>
                <w:lang w:eastAsia="ja-JP"/>
              </w:rPr>
              <w:t>DC_18A_n78A</w:t>
            </w:r>
          </w:p>
        </w:tc>
        <w:tc>
          <w:tcPr>
            <w:tcW w:w="2737" w:type="dxa"/>
            <w:tcBorders>
              <w:top w:val="single" w:sz="4" w:space="0" w:color="auto"/>
              <w:left w:val="single" w:sz="4" w:space="0" w:color="auto"/>
              <w:bottom w:val="single" w:sz="4" w:space="0" w:color="auto"/>
              <w:right w:val="single" w:sz="4" w:space="0" w:color="auto"/>
            </w:tcBorders>
            <w:noWrap/>
            <w:hideMark/>
          </w:tcPr>
          <w:p w14:paraId="5E1E147C" w14:textId="77777777" w:rsidR="00864D1B" w:rsidRPr="009B053A" w:rsidRDefault="00864D1B" w:rsidP="00864D1B">
            <w:pPr>
              <w:pStyle w:val="TAC"/>
              <w:rPr>
                <w:lang w:eastAsia="ja-JP"/>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4304CC10" w14:textId="77777777" w:rsidR="00864D1B" w:rsidRPr="009B053A" w:rsidRDefault="00864D1B" w:rsidP="00864D1B">
            <w:pPr>
              <w:pStyle w:val="TAC"/>
              <w:rPr>
                <w:lang w:eastAsia="fi-FI"/>
              </w:rPr>
            </w:pPr>
            <w:r w:rsidRPr="009B053A">
              <w:rPr>
                <w:lang w:eastAsia="zh-CN"/>
              </w:rPr>
              <w:t>No</w:t>
            </w:r>
          </w:p>
        </w:tc>
      </w:tr>
      <w:tr w:rsidR="00864D1B" w:rsidRPr="009B053A" w14:paraId="67CC244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F5E935F" w14:textId="77777777" w:rsidR="00864D1B" w:rsidRPr="009B053A" w:rsidRDefault="00864D1B" w:rsidP="00864D1B">
            <w:pPr>
              <w:pStyle w:val="TAC"/>
              <w:rPr>
                <w:lang w:eastAsia="ja-JP"/>
              </w:rPr>
            </w:pPr>
            <w:r w:rsidRPr="009B053A">
              <w:rPr>
                <w:lang w:eastAsia="ja-JP"/>
              </w:rPr>
              <w:t>DC_18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A48562A" w14:textId="77777777" w:rsidR="00864D1B" w:rsidRPr="009B053A" w:rsidRDefault="00864D1B" w:rsidP="00864D1B">
            <w:pPr>
              <w:pStyle w:val="TAC"/>
              <w:rPr>
                <w:lang w:eastAsia="ja-JP"/>
              </w:rPr>
            </w:pPr>
            <w:r w:rsidRPr="009B053A">
              <w:rPr>
                <w:lang w:eastAsia="ja-JP"/>
              </w:rPr>
              <w:t>DC_18A_n79A</w:t>
            </w:r>
          </w:p>
        </w:tc>
        <w:tc>
          <w:tcPr>
            <w:tcW w:w="2737" w:type="dxa"/>
            <w:tcBorders>
              <w:top w:val="single" w:sz="4" w:space="0" w:color="auto"/>
              <w:left w:val="single" w:sz="4" w:space="0" w:color="auto"/>
              <w:bottom w:val="single" w:sz="4" w:space="0" w:color="auto"/>
              <w:right w:val="single" w:sz="4" w:space="0" w:color="auto"/>
            </w:tcBorders>
            <w:noWrap/>
            <w:hideMark/>
          </w:tcPr>
          <w:p w14:paraId="041E5B02"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B9615B9" w14:textId="77777777" w:rsidR="00864D1B" w:rsidRPr="009B053A" w:rsidRDefault="00864D1B" w:rsidP="00864D1B">
            <w:pPr>
              <w:pStyle w:val="TAC"/>
              <w:rPr>
                <w:lang w:eastAsia="zh-CN"/>
              </w:rPr>
            </w:pPr>
          </w:p>
        </w:tc>
      </w:tr>
      <w:tr w:rsidR="00676B78" w:rsidRPr="009B053A" w14:paraId="2ADF7747"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790F4BBB" w14:textId="202BD421" w:rsidR="00676B78" w:rsidRPr="009B053A" w:rsidRDefault="00676B78" w:rsidP="00676B78">
            <w:pPr>
              <w:pStyle w:val="TAC"/>
              <w:rPr>
                <w:lang w:eastAsia="ja-JP"/>
              </w:rPr>
            </w:pPr>
            <w:r w:rsidRPr="009B053A">
              <w:t>DC_19A_n1A</w:t>
            </w:r>
          </w:p>
        </w:tc>
        <w:tc>
          <w:tcPr>
            <w:tcW w:w="2279" w:type="dxa"/>
            <w:tcBorders>
              <w:top w:val="single" w:sz="4" w:space="0" w:color="auto"/>
              <w:left w:val="single" w:sz="4" w:space="0" w:color="auto"/>
              <w:bottom w:val="single" w:sz="4" w:space="0" w:color="auto"/>
              <w:right w:val="single" w:sz="4" w:space="0" w:color="auto"/>
            </w:tcBorders>
          </w:tcPr>
          <w:p w14:paraId="5AD92FC8" w14:textId="4C75B8AD" w:rsidR="00676B78" w:rsidRPr="009B053A" w:rsidRDefault="00676B78" w:rsidP="00676B78">
            <w:pPr>
              <w:pStyle w:val="TAC"/>
              <w:rPr>
                <w:lang w:eastAsia="ja-JP"/>
              </w:rPr>
            </w:pPr>
            <w:r w:rsidRPr="009B053A">
              <w:rPr>
                <w:lang w:eastAsia="fi-FI"/>
              </w:rPr>
              <w:t>DC_19A_n1A</w:t>
            </w:r>
          </w:p>
        </w:tc>
        <w:tc>
          <w:tcPr>
            <w:tcW w:w="2737" w:type="dxa"/>
            <w:tcBorders>
              <w:top w:val="single" w:sz="4" w:space="0" w:color="auto"/>
              <w:left w:val="single" w:sz="4" w:space="0" w:color="auto"/>
              <w:bottom w:val="single" w:sz="4" w:space="0" w:color="auto"/>
              <w:right w:val="single" w:sz="4" w:space="0" w:color="auto"/>
            </w:tcBorders>
            <w:noWrap/>
          </w:tcPr>
          <w:p w14:paraId="590AE665" w14:textId="5B3A91A6" w:rsidR="00676B78" w:rsidRPr="009B053A" w:rsidRDefault="00676B78" w:rsidP="00676B78">
            <w:pPr>
              <w:pStyle w:val="TAC"/>
              <w:rPr>
                <w:lang w:eastAsia="fi-FI"/>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2358943" w14:textId="77777777" w:rsidR="00676B78" w:rsidRPr="009B053A" w:rsidRDefault="00676B78" w:rsidP="00676B78">
            <w:pPr>
              <w:pStyle w:val="TAC"/>
              <w:rPr>
                <w:lang w:eastAsia="zh-CN"/>
              </w:rPr>
            </w:pPr>
          </w:p>
        </w:tc>
      </w:tr>
      <w:tr w:rsidR="00864D1B" w:rsidRPr="009B053A" w14:paraId="5C443C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D99DD31" w14:textId="77777777" w:rsidR="00864D1B" w:rsidRPr="009B053A" w:rsidRDefault="00864D1B" w:rsidP="00864D1B">
            <w:pPr>
              <w:pStyle w:val="TAC"/>
              <w:rPr>
                <w:lang w:eastAsia="fi-FI"/>
              </w:rPr>
            </w:pPr>
            <w:r w:rsidRPr="009B053A">
              <w:rPr>
                <w:lang w:eastAsia="fi-FI"/>
              </w:rPr>
              <w:t>DC_19A_n77A</w:t>
            </w:r>
            <w:r w:rsidRPr="009B053A">
              <w:rPr>
                <w:vertAlign w:val="superscript"/>
                <w:lang w:eastAsia="fi-FI"/>
              </w:rPr>
              <w:t>7</w:t>
            </w:r>
          </w:p>
          <w:p w14:paraId="32C76942" w14:textId="77777777" w:rsidR="00864D1B" w:rsidRPr="009B053A" w:rsidRDefault="00864D1B" w:rsidP="00864D1B">
            <w:pPr>
              <w:pStyle w:val="TAC"/>
              <w:rPr>
                <w:lang w:eastAsia="fi-FI"/>
              </w:rPr>
            </w:pPr>
            <w:r w:rsidRPr="009B053A">
              <w:rPr>
                <w:lang w:eastAsia="fi-FI"/>
              </w:rPr>
              <w:t>DC_19A_n77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71DD541" w14:textId="77777777" w:rsidR="00864D1B" w:rsidRPr="009B053A" w:rsidRDefault="00864D1B" w:rsidP="00864D1B">
            <w:pPr>
              <w:pStyle w:val="TAC"/>
              <w:rPr>
                <w:lang w:eastAsia="fi-FI"/>
              </w:rPr>
            </w:pPr>
            <w:r w:rsidRPr="009B053A">
              <w:rPr>
                <w:lang w:eastAsia="fi-FI"/>
              </w:rPr>
              <w:t>DC_19A_n77A</w:t>
            </w:r>
          </w:p>
        </w:tc>
        <w:tc>
          <w:tcPr>
            <w:tcW w:w="2737" w:type="dxa"/>
            <w:tcBorders>
              <w:top w:val="single" w:sz="4" w:space="0" w:color="auto"/>
              <w:left w:val="single" w:sz="4" w:space="0" w:color="auto"/>
              <w:bottom w:val="single" w:sz="4" w:space="0" w:color="auto"/>
              <w:right w:val="single" w:sz="4" w:space="0" w:color="auto"/>
            </w:tcBorders>
            <w:noWrap/>
            <w:hideMark/>
          </w:tcPr>
          <w:p w14:paraId="3E8AF502"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73E611C2" w14:textId="77777777" w:rsidR="00864D1B" w:rsidRPr="009B053A" w:rsidRDefault="00864D1B" w:rsidP="00864D1B">
            <w:pPr>
              <w:pStyle w:val="TAC"/>
              <w:rPr>
                <w:lang w:eastAsia="fi-FI"/>
              </w:rPr>
            </w:pPr>
          </w:p>
        </w:tc>
      </w:tr>
      <w:tr w:rsidR="00864D1B" w:rsidRPr="009B053A" w14:paraId="591BDD9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E44C9D" w14:textId="77777777" w:rsidR="00864D1B" w:rsidRPr="009B053A" w:rsidRDefault="00864D1B" w:rsidP="00864D1B">
            <w:pPr>
              <w:pStyle w:val="TAC"/>
              <w:rPr>
                <w:lang w:eastAsia="fi-FI"/>
              </w:rPr>
            </w:pPr>
            <w:r w:rsidRPr="009B053A">
              <w:rPr>
                <w:lang w:eastAsia="fi-FI"/>
              </w:rPr>
              <w:t>DC_19A_n78A</w:t>
            </w:r>
            <w:r w:rsidRPr="009B053A">
              <w:rPr>
                <w:vertAlign w:val="superscript"/>
                <w:lang w:eastAsia="fi-FI"/>
              </w:rPr>
              <w:t>7</w:t>
            </w:r>
          </w:p>
          <w:p w14:paraId="115BFE4D" w14:textId="77777777" w:rsidR="00864D1B" w:rsidRPr="009B053A" w:rsidRDefault="00864D1B" w:rsidP="00864D1B">
            <w:pPr>
              <w:pStyle w:val="TAC"/>
              <w:rPr>
                <w:lang w:eastAsia="fi-FI"/>
              </w:rPr>
            </w:pPr>
            <w:r w:rsidRPr="009B053A">
              <w:rPr>
                <w:lang w:eastAsia="fi-FI"/>
              </w:rPr>
              <w:t>DC_19A_n78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378C98" w14:textId="77777777" w:rsidR="00864D1B" w:rsidRPr="009B053A" w:rsidRDefault="00864D1B" w:rsidP="00864D1B">
            <w:pPr>
              <w:pStyle w:val="TAC"/>
              <w:rPr>
                <w:lang w:eastAsia="fi-FI"/>
              </w:rPr>
            </w:pPr>
            <w:r w:rsidRPr="009B053A">
              <w:rPr>
                <w:lang w:eastAsia="fi-FI"/>
              </w:rPr>
              <w:t>DC_19A_n78A</w:t>
            </w:r>
          </w:p>
        </w:tc>
        <w:tc>
          <w:tcPr>
            <w:tcW w:w="2737" w:type="dxa"/>
            <w:tcBorders>
              <w:top w:val="single" w:sz="4" w:space="0" w:color="auto"/>
              <w:left w:val="single" w:sz="4" w:space="0" w:color="auto"/>
              <w:bottom w:val="single" w:sz="4" w:space="0" w:color="auto"/>
              <w:right w:val="single" w:sz="4" w:space="0" w:color="auto"/>
            </w:tcBorders>
            <w:noWrap/>
            <w:hideMark/>
          </w:tcPr>
          <w:p w14:paraId="1B1954AD"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35D21FD4" w14:textId="77777777" w:rsidR="00864D1B" w:rsidRPr="009B053A" w:rsidRDefault="00864D1B" w:rsidP="00864D1B">
            <w:pPr>
              <w:pStyle w:val="TAC"/>
              <w:rPr>
                <w:lang w:eastAsia="fi-FI"/>
              </w:rPr>
            </w:pPr>
            <w:r w:rsidRPr="009B053A">
              <w:rPr>
                <w:lang w:eastAsia="zh-CN"/>
              </w:rPr>
              <w:t>No</w:t>
            </w:r>
          </w:p>
        </w:tc>
      </w:tr>
      <w:tr w:rsidR="00864D1B" w:rsidRPr="009B053A" w14:paraId="7A363DD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2EFD0F" w14:textId="6855AC33" w:rsidR="00864D1B" w:rsidRPr="009B053A" w:rsidRDefault="00864D1B" w:rsidP="00864D1B">
            <w:pPr>
              <w:pStyle w:val="TAC"/>
              <w:rPr>
                <w:lang w:eastAsia="fi-FI"/>
              </w:rPr>
            </w:pPr>
            <w:r w:rsidRPr="009B053A">
              <w:rPr>
                <w:lang w:eastAsia="fi-FI"/>
              </w:rPr>
              <w:t>DC_19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BAEE153" w14:textId="77777777" w:rsidR="00864D1B" w:rsidRPr="009B053A" w:rsidRDefault="00864D1B" w:rsidP="00864D1B">
            <w:pPr>
              <w:pStyle w:val="TAC"/>
              <w:rPr>
                <w:lang w:eastAsia="fi-FI"/>
              </w:rPr>
            </w:pPr>
            <w:r w:rsidRPr="009B053A">
              <w:rPr>
                <w:lang w:eastAsia="fi-FI"/>
              </w:rPr>
              <w:t>DC_19A_n79A</w:t>
            </w:r>
          </w:p>
        </w:tc>
        <w:tc>
          <w:tcPr>
            <w:tcW w:w="2737" w:type="dxa"/>
            <w:tcBorders>
              <w:top w:val="single" w:sz="4" w:space="0" w:color="auto"/>
              <w:left w:val="single" w:sz="4" w:space="0" w:color="auto"/>
              <w:bottom w:val="single" w:sz="4" w:space="0" w:color="auto"/>
              <w:right w:val="single" w:sz="4" w:space="0" w:color="auto"/>
            </w:tcBorders>
            <w:noWrap/>
            <w:hideMark/>
          </w:tcPr>
          <w:p w14:paraId="4F06DB75"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51DFB15" w14:textId="77777777" w:rsidR="00864D1B" w:rsidRPr="009B053A" w:rsidRDefault="00864D1B" w:rsidP="00864D1B">
            <w:pPr>
              <w:pStyle w:val="TAC"/>
              <w:rPr>
                <w:lang w:eastAsia="fi-FI"/>
              </w:rPr>
            </w:pPr>
            <w:r w:rsidRPr="009B053A">
              <w:rPr>
                <w:lang w:eastAsia="zh-CN"/>
              </w:rPr>
              <w:t>No</w:t>
            </w:r>
          </w:p>
        </w:tc>
      </w:tr>
      <w:tr w:rsidR="00864D1B" w:rsidRPr="009B053A" w14:paraId="5664FE1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DEEC8C2" w14:textId="77777777" w:rsidR="00864D1B" w:rsidRPr="009B053A" w:rsidRDefault="00864D1B" w:rsidP="00864D1B">
            <w:pPr>
              <w:pStyle w:val="TAC"/>
              <w:rPr>
                <w:lang w:eastAsia="fi-FI"/>
              </w:rPr>
            </w:pPr>
            <w:r w:rsidRPr="009B053A">
              <w:rPr>
                <w:lang w:eastAsia="fi-FI"/>
              </w:rPr>
              <w:t>DC_20A_n1A</w:t>
            </w:r>
          </w:p>
        </w:tc>
        <w:tc>
          <w:tcPr>
            <w:tcW w:w="2279" w:type="dxa"/>
            <w:tcBorders>
              <w:top w:val="single" w:sz="4" w:space="0" w:color="auto"/>
              <w:left w:val="single" w:sz="4" w:space="0" w:color="auto"/>
              <w:bottom w:val="single" w:sz="4" w:space="0" w:color="auto"/>
              <w:right w:val="single" w:sz="4" w:space="0" w:color="auto"/>
            </w:tcBorders>
            <w:hideMark/>
          </w:tcPr>
          <w:p w14:paraId="1C986CC2" w14:textId="77777777" w:rsidR="00864D1B" w:rsidRPr="009B053A" w:rsidRDefault="00864D1B" w:rsidP="00864D1B">
            <w:pPr>
              <w:pStyle w:val="TAC"/>
              <w:rPr>
                <w:lang w:eastAsia="fi-FI"/>
              </w:rPr>
            </w:pPr>
            <w:r w:rsidRPr="009B053A">
              <w:rPr>
                <w:lang w:eastAsia="fi-FI"/>
              </w:rPr>
              <w:t>DC_20A_n1A</w:t>
            </w:r>
          </w:p>
        </w:tc>
        <w:tc>
          <w:tcPr>
            <w:tcW w:w="2737" w:type="dxa"/>
            <w:tcBorders>
              <w:top w:val="single" w:sz="4" w:space="0" w:color="auto"/>
              <w:left w:val="single" w:sz="4" w:space="0" w:color="auto"/>
              <w:bottom w:val="single" w:sz="4" w:space="0" w:color="auto"/>
              <w:right w:val="single" w:sz="4" w:space="0" w:color="auto"/>
            </w:tcBorders>
            <w:noWrap/>
            <w:hideMark/>
          </w:tcPr>
          <w:p w14:paraId="1E90FD62" w14:textId="77777777" w:rsidR="00864D1B" w:rsidRPr="009B053A" w:rsidRDefault="00864D1B" w:rsidP="00864D1B">
            <w:pPr>
              <w:pStyle w:val="TAC"/>
              <w:rPr>
                <w:lang w:eastAsia="fi-FI"/>
              </w:rPr>
            </w:pPr>
            <w:r w:rsidRPr="009B053A">
              <w:t>No</w:t>
            </w:r>
          </w:p>
        </w:tc>
        <w:tc>
          <w:tcPr>
            <w:tcW w:w="2737" w:type="dxa"/>
            <w:tcBorders>
              <w:top w:val="single" w:sz="4" w:space="0" w:color="auto"/>
              <w:left w:val="single" w:sz="4" w:space="0" w:color="auto"/>
              <w:bottom w:val="single" w:sz="4" w:space="0" w:color="auto"/>
              <w:right w:val="single" w:sz="4" w:space="0" w:color="auto"/>
            </w:tcBorders>
          </w:tcPr>
          <w:p w14:paraId="3B556734" w14:textId="77777777" w:rsidR="00864D1B" w:rsidRPr="009B053A" w:rsidRDefault="00864D1B" w:rsidP="00864D1B">
            <w:pPr>
              <w:pStyle w:val="TAC"/>
              <w:rPr>
                <w:lang w:eastAsia="en-US"/>
              </w:rPr>
            </w:pPr>
          </w:p>
        </w:tc>
      </w:tr>
      <w:tr w:rsidR="00864D1B" w:rsidRPr="009B053A" w14:paraId="234321C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7B75C8FE" w14:textId="77777777" w:rsidR="00864D1B" w:rsidRPr="009B053A" w:rsidRDefault="00864D1B" w:rsidP="00864D1B">
            <w:pPr>
              <w:pStyle w:val="TAC"/>
              <w:rPr>
                <w:lang w:eastAsia="fi-FI"/>
              </w:rPr>
            </w:pPr>
            <w:r w:rsidRPr="009B053A">
              <w:rPr>
                <w:lang w:eastAsia="fi-FI"/>
              </w:rPr>
              <w:t>DC_20A_n3A</w:t>
            </w:r>
          </w:p>
        </w:tc>
        <w:tc>
          <w:tcPr>
            <w:tcW w:w="2279" w:type="dxa"/>
            <w:tcBorders>
              <w:top w:val="single" w:sz="4" w:space="0" w:color="auto"/>
              <w:left w:val="single" w:sz="4" w:space="0" w:color="auto"/>
              <w:bottom w:val="single" w:sz="4" w:space="0" w:color="auto"/>
              <w:right w:val="single" w:sz="4" w:space="0" w:color="auto"/>
            </w:tcBorders>
            <w:hideMark/>
          </w:tcPr>
          <w:p w14:paraId="70ACC164" w14:textId="77777777" w:rsidR="00864D1B" w:rsidRPr="009B053A" w:rsidRDefault="00864D1B" w:rsidP="00864D1B">
            <w:pPr>
              <w:pStyle w:val="TAC"/>
              <w:rPr>
                <w:lang w:eastAsia="fi-FI"/>
              </w:rPr>
            </w:pPr>
            <w:r w:rsidRPr="009B053A">
              <w:rPr>
                <w:lang w:eastAsia="fi-FI"/>
              </w:rPr>
              <w:t>DC_20A_n3A</w:t>
            </w:r>
          </w:p>
        </w:tc>
        <w:tc>
          <w:tcPr>
            <w:tcW w:w="2737" w:type="dxa"/>
            <w:tcBorders>
              <w:top w:val="single" w:sz="4" w:space="0" w:color="auto"/>
              <w:left w:val="single" w:sz="4" w:space="0" w:color="auto"/>
              <w:bottom w:val="single" w:sz="4" w:space="0" w:color="auto"/>
              <w:right w:val="single" w:sz="4" w:space="0" w:color="auto"/>
            </w:tcBorders>
            <w:noWrap/>
            <w:hideMark/>
          </w:tcPr>
          <w:p w14:paraId="2E8402C1" w14:textId="77777777" w:rsidR="00864D1B" w:rsidRPr="009B053A" w:rsidRDefault="00864D1B" w:rsidP="00864D1B">
            <w:pPr>
              <w:pStyle w:val="TAC"/>
              <w:rPr>
                <w:lang w:eastAsia="fi-FI"/>
              </w:rPr>
            </w:pPr>
            <w:r w:rsidRPr="009B053A">
              <w:t>No</w:t>
            </w:r>
          </w:p>
        </w:tc>
        <w:tc>
          <w:tcPr>
            <w:tcW w:w="2737" w:type="dxa"/>
            <w:tcBorders>
              <w:top w:val="single" w:sz="4" w:space="0" w:color="auto"/>
              <w:left w:val="single" w:sz="4" w:space="0" w:color="auto"/>
              <w:bottom w:val="single" w:sz="4" w:space="0" w:color="auto"/>
              <w:right w:val="single" w:sz="4" w:space="0" w:color="auto"/>
            </w:tcBorders>
          </w:tcPr>
          <w:p w14:paraId="196A6F79" w14:textId="77777777" w:rsidR="00864D1B" w:rsidRPr="009B053A" w:rsidRDefault="00864D1B" w:rsidP="00864D1B">
            <w:pPr>
              <w:pStyle w:val="TAC"/>
              <w:rPr>
                <w:lang w:eastAsia="en-US"/>
              </w:rPr>
            </w:pPr>
          </w:p>
        </w:tc>
      </w:tr>
      <w:tr w:rsidR="004B205D" w:rsidRPr="009B053A" w14:paraId="7101415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71A4712" w14:textId="77777777" w:rsidR="004B205D" w:rsidRPr="009B053A" w:rsidRDefault="004B205D" w:rsidP="00931ECD">
            <w:pPr>
              <w:pStyle w:val="TAC"/>
              <w:rPr>
                <w:lang w:eastAsia="fi-FI"/>
              </w:rPr>
            </w:pPr>
            <w:r w:rsidRPr="009B053A">
              <w:rPr>
                <w:lang w:eastAsia="fi-FI"/>
              </w:rPr>
              <w:t>DC_</w:t>
            </w:r>
            <w:r w:rsidRPr="009B053A">
              <w:rPr>
                <w:lang w:eastAsia="zh-CN"/>
              </w:rPr>
              <w:t>20A_n7A</w:t>
            </w:r>
          </w:p>
        </w:tc>
        <w:tc>
          <w:tcPr>
            <w:tcW w:w="2279" w:type="dxa"/>
            <w:tcBorders>
              <w:top w:val="single" w:sz="4" w:space="0" w:color="auto"/>
              <w:left w:val="single" w:sz="4" w:space="0" w:color="auto"/>
              <w:bottom w:val="single" w:sz="4" w:space="0" w:color="auto"/>
              <w:right w:val="single" w:sz="4" w:space="0" w:color="auto"/>
            </w:tcBorders>
          </w:tcPr>
          <w:p w14:paraId="46258648" w14:textId="77777777" w:rsidR="004B205D" w:rsidRPr="009B053A" w:rsidRDefault="004B205D" w:rsidP="00931ECD">
            <w:pPr>
              <w:pStyle w:val="TAC"/>
              <w:rPr>
                <w:lang w:eastAsia="fi-FI"/>
              </w:rPr>
            </w:pPr>
            <w:r w:rsidRPr="009B053A">
              <w:rPr>
                <w:lang w:eastAsia="fi-FI"/>
              </w:rPr>
              <w:t>DC_</w:t>
            </w:r>
            <w:r w:rsidRPr="009B053A">
              <w:rPr>
                <w:lang w:eastAsia="zh-CN"/>
              </w:rPr>
              <w:t>20A_n7A</w:t>
            </w:r>
          </w:p>
        </w:tc>
        <w:tc>
          <w:tcPr>
            <w:tcW w:w="2737" w:type="dxa"/>
            <w:tcBorders>
              <w:top w:val="single" w:sz="4" w:space="0" w:color="auto"/>
              <w:left w:val="single" w:sz="4" w:space="0" w:color="auto"/>
              <w:bottom w:val="single" w:sz="4" w:space="0" w:color="auto"/>
              <w:right w:val="single" w:sz="4" w:space="0" w:color="auto"/>
            </w:tcBorders>
            <w:noWrap/>
          </w:tcPr>
          <w:p w14:paraId="289D6507" w14:textId="77777777" w:rsidR="004B205D" w:rsidRPr="009B053A" w:rsidRDefault="004B205D" w:rsidP="00931ECD">
            <w:pPr>
              <w:pStyle w:val="TAC"/>
            </w:pPr>
            <w:r w:rsidRPr="009B053A">
              <w:t>DC_20_n7</w:t>
            </w:r>
          </w:p>
        </w:tc>
        <w:tc>
          <w:tcPr>
            <w:tcW w:w="2737" w:type="dxa"/>
            <w:tcBorders>
              <w:top w:val="single" w:sz="4" w:space="0" w:color="auto"/>
              <w:left w:val="single" w:sz="4" w:space="0" w:color="auto"/>
              <w:bottom w:val="single" w:sz="4" w:space="0" w:color="auto"/>
              <w:right w:val="single" w:sz="4" w:space="0" w:color="auto"/>
            </w:tcBorders>
          </w:tcPr>
          <w:p w14:paraId="39399476" w14:textId="77777777" w:rsidR="004B205D" w:rsidRPr="009B053A" w:rsidRDefault="004B205D" w:rsidP="00931ECD">
            <w:pPr>
              <w:pStyle w:val="TAC"/>
            </w:pPr>
          </w:p>
        </w:tc>
      </w:tr>
      <w:tr w:rsidR="00864D1B" w:rsidRPr="009B053A" w14:paraId="531EA51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1732781" w14:textId="77777777" w:rsidR="00864D1B" w:rsidRPr="009B053A" w:rsidRDefault="00864D1B" w:rsidP="00864D1B">
            <w:pPr>
              <w:pStyle w:val="TAC"/>
              <w:rPr>
                <w:lang w:eastAsia="fi-FI"/>
              </w:rPr>
            </w:pPr>
            <w:r w:rsidRPr="009B053A">
              <w:rPr>
                <w:lang w:eastAsia="ja-JP"/>
              </w:rPr>
              <w:t>DC_20A_n8A</w:t>
            </w:r>
          </w:p>
        </w:tc>
        <w:tc>
          <w:tcPr>
            <w:tcW w:w="2279" w:type="dxa"/>
            <w:tcBorders>
              <w:top w:val="single" w:sz="4" w:space="0" w:color="auto"/>
              <w:left w:val="single" w:sz="4" w:space="0" w:color="auto"/>
              <w:bottom w:val="single" w:sz="4" w:space="0" w:color="auto"/>
              <w:right w:val="single" w:sz="4" w:space="0" w:color="auto"/>
            </w:tcBorders>
            <w:hideMark/>
          </w:tcPr>
          <w:p w14:paraId="19BF6EC3" w14:textId="77777777" w:rsidR="00864D1B" w:rsidRPr="009B053A" w:rsidRDefault="00864D1B" w:rsidP="00864D1B">
            <w:pPr>
              <w:pStyle w:val="TAC"/>
              <w:rPr>
                <w:lang w:eastAsia="fi-FI"/>
              </w:rPr>
            </w:pPr>
            <w:r w:rsidRPr="009B053A">
              <w:rPr>
                <w:lang w:eastAsia="ja-JP"/>
              </w:rPr>
              <w:t>DC_20A_n8A</w:t>
            </w:r>
          </w:p>
        </w:tc>
        <w:tc>
          <w:tcPr>
            <w:tcW w:w="2737" w:type="dxa"/>
            <w:tcBorders>
              <w:top w:val="single" w:sz="4" w:space="0" w:color="auto"/>
              <w:left w:val="single" w:sz="4" w:space="0" w:color="auto"/>
              <w:bottom w:val="single" w:sz="4" w:space="0" w:color="auto"/>
              <w:right w:val="single" w:sz="4" w:space="0" w:color="auto"/>
            </w:tcBorders>
            <w:noWrap/>
            <w:hideMark/>
          </w:tcPr>
          <w:p w14:paraId="6008DBB8" w14:textId="77777777" w:rsidR="00864D1B" w:rsidRPr="009B053A" w:rsidRDefault="00864D1B" w:rsidP="00864D1B">
            <w:pPr>
              <w:pStyle w:val="TAC"/>
              <w:rPr>
                <w:lang w:eastAsia="fi-FI"/>
              </w:rPr>
            </w:pPr>
            <w:r w:rsidRPr="009B053A">
              <w:rPr>
                <w:lang w:eastAsia="ja-JP"/>
              </w:rPr>
              <w:t>DC_20_n8</w:t>
            </w:r>
          </w:p>
        </w:tc>
        <w:tc>
          <w:tcPr>
            <w:tcW w:w="2737" w:type="dxa"/>
            <w:tcBorders>
              <w:top w:val="single" w:sz="4" w:space="0" w:color="auto"/>
              <w:left w:val="single" w:sz="4" w:space="0" w:color="auto"/>
              <w:bottom w:val="single" w:sz="4" w:space="0" w:color="auto"/>
              <w:right w:val="single" w:sz="4" w:space="0" w:color="auto"/>
            </w:tcBorders>
          </w:tcPr>
          <w:p w14:paraId="4EE21A7A" w14:textId="77777777" w:rsidR="00864D1B" w:rsidRPr="009B053A" w:rsidRDefault="00864D1B" w:rsidP="00864D1B">
            <w:pPr>
              <w:pStyle w:val="TAC"/>
              <w:rPr>
                <w:lang w:eastAsia="ja-JP"/>
              </w:rPr>
            </w:pPr>
          </w:p>
        </w:tc>
      </w:tr>
      <w:tr w:rsidR="00864D1B" w:rsidRPr="009B053A" w14:paraId="4C9E4BD1"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9B05D56" w14:textId="4EDEB796" w:rsidR="00864D1B" w:rsidRPr="009B053A" w:rsidRDefault="00864D1B" w:rsidP="00864D1B">
            <w:pPr>
              <w:pStyle w:val="TAC"/>
              <w:rPr>
                <w:lang w:eastAsia="fi-FI"/>
              </w:rPr>
            </w:pPr>
            <w:r w:rsidRPr="009B053A">
              <w:rPr>
                <w:lang w:eastAsia="ja-JP"/>
              </w:rPr>
              <w:t>DC_20A_n28A</w:t>
            </w:r>
            <w:r w:rsidRPr="009B053A">
              <w:rPr>
                <w:vertAlign w:val="superscript"/>
                <w:lang w:eastAsia="ja-JP"/>
              </w:rPr>
              <w:t>8,11,13</w:t>
            </w:r>
          </w:p>
        </w:tc>
        <w:tc>
          <w:tcPr>
            <w:tcW w:w="2279" w:type="dxa"/>
            <w:tcBorders>
              <w:top w:val="single" w:sz="4" w:space="0" w:color="auto"/>
              <w:left w:val="single" w:sz="4" w:space="0" w:color="auto"/>
              <w:bottom w:val="single" w:sz="4" w:space="0" w:color="auto"/>
              <w:right w:val="single" w:sz="4" w:space="0" w:color="auto"/>
            </w:tcBorders>
            <w:hideMark/>
          </w:tcPr>
          <w:p w14:paraId="5DF9A15B" w14:textId="77777777" w:rsidR="00864D1B" w:rsidRPr="009B053A" w:rsidRDefault="00864D1B" w:rsidP="00864D1B">
            <w:pPr>
              <w:pStyle w:val="TAC"/>
              <w:rPr>
                <w:lang w:eastAsia="fi-FI"/>
              </w:rPr>
            </w:pPr>
            <w:r w:rsidRPr="009B053A">
              <w:rPr>
                <w:lang w:eastAsia="ja-JP"/>
              </w:rPr>
              <w:t>DC_20A_n28A</w:t>
            </w:r>
          </w:p>
        </w:tc>
        <w:tc>
          <w:tcPr>
            <w:tcW w:w="2737" w:type="dxa"/>
            <w:tcBorders>
              <w:top w:val="single" w:sz="4" w:space="0" w:color="auto"/>
              <w:left w:val="single" w:sz="4" w:space="0" w:color="auto"/>
              <w:bottom w:val="single" w:sz="4" w:space="0" w:color="auto"/>
              <w:right w:val="single" w:sz="4" w:space="0" w:color="auto"/>
            </w:tcBorders>
            <w:noWrap/>
            <w:hideMark/>
          </w:tcPr>
          <w:p w14:paraId="4CAFF63A"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585E491" w14:textId="77777777" w:rsidR="00864D1B" w:rsidRPr="009B053A" w:rsidRDefault="00864D1B" w:rsidP="00864D1B">
            <w:pPr>
              <w:pStyle w:val="TAC"/>
              <w:rPr>
                <w:lang w:eastAsia="ja-JP"/>
              </w:rPr>
            </w:pPr>
          </w:p>
        </w:tc>
      </w:tr>
      <w:tr w:rsidR="00864D1B" w:rsidRPr="009B053A" w14:paraId="4B14C7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8C85DD1" w14:textId="77777777" w:rsidR="00864D1B" w:rsidRPr="009B053A" w:rsidRDefault="00864D1B" w:rsidP="00864D1B">
            <w:pPr>
              <w:pStyle w:val="TAC"/>
              <w:rPr>
                <w:rFonts w:eastAsiaTheme="minorEastAsia"/>
                <w:lang w:eastAsia="fi-FI"/>
              </w:rPr>
            </w:pPr>
            <w:r w:rsidRPr="009B053A">
              <w:rPr>
                <w:lang w:eastAsia="fi-FI"/>
              </w:rPr>
              <w:t>DC_20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9C41402" w14:textId="77777777" w:rsidR="00864D1B" w:rsidRPr="009B053A" w:rsidRDefault="00864D1B" w:rsidP="00864D1B">
            <w:pPr>
              <w:pStyle w:val="TAC"/>
              <w:rPr>
                <w:lang w:eastAsia="fi-FI"/>
              </w:rPr>
            </w:pPr>
            <w:r w:rsidRPr="009B053A">
              <w:rPr>
                <w:lang w:eastAsia="fi-FI"/>
              </w:rPr>
              <w:t>DC_20A_n78A</w:t>
            </w:r>
          </w:p>
        </w:tc>
        <w:tc>
          <w:tcPr>
            <w:tcW w:w="2737" w:type="dxa"/>
            <w:tcBorders>
              <w:top w:val="single" w:sz="4" w:space="0" w:color="auto"/>
              <w:left w:val="single" w:sz="4" w:space="0" w:color="auto"/>
              <w:bottom w:val="single" w:sz="4" w:space="0" w:color="auto"/>
              <w:right w:val="single" w:sz="4" w:space="0" w:color="auto"/>
            </w:tcBorders>
            <w:noWrap/>
            <w:hideMark/>
          </w:tcPr>
          <w:p w14:paraId="22407EF3" w14:textId="77777777" w:rsidR="00864D1B" w:rsidRPr="009B053A" w:rsidRDefault="00864D1B" w:rsidP="00864D1B">
            <w:pPr>
              <w:pStyle w:val="TAC"/>
              <w:rPr>
                <w:lang w:eastAsia="fi-FI"/>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1F52EB2C" w14:textId="77777777" w:rsidR="00864D1B" w:rsidRPr="009B053A" w:rsidRDefault="00864D1B" w:rsidP="00864D1B">
            <w:pPr>
              <w:pStyle w:val="TAC"/>
              <w:rPr>
                <w:rFonts w:eastAsia="Yu Mincho"/>
                <w:lang w:eastAsia="ja-JP"/>
              </w:rPr>
            </w:pPr>
          </w:p>
        </w:tc>
      </w:tr>
      <w:tr w:rsidR="00D25A22" w:rsidRPr="009B053A" w14:paraId="78557D52"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E48D294" w14:textId="77777777" w:rsidR="00D25A22" w:rsidRPr="009B053A" w:rsidRDefault="00D25A22" w:rsidP="000E5E74">
            <w:pPr>
              <w:pStyle w:val="TAC"/>
              <w:rPr>
                <w:lang w:eastAsia="fi-FI"/>
              </w:rPr>
            </w:pPr>
            <w:r w:rsidRPr="009B053A">
              <w:rPr>
                <w:lang w:eastAsia="fi-FI"/>
              </w:rPr>
              <w:t>DC_20A_n92A</w:t>
            </w:r>
          </w:p>
        </w:tc>
        <w:tc>
          <w:tcPr>
            <w:tcW w:w="2279" w:type="dxa"/>
            <w:tcBorders>
              <w:top w:val="single" w:sz="4" w:space="0" w:color="auto"/>
              <w:left w:val="single" w:sz="4" w:space="0" w:color="auto"/>
              <w:bottom w:val="single" w:sz="4" w:space="0" w:color="auto"/>
              <w:right w:val="single" w:sz="4" w:space="0" w:color="auto"/>
            </w:tcBorders>
          </w:tcPr>
          <w:p w14:paraId="1AC328D9" w14:textId="77777777" w:rsidR="00D25A22" w:rsidRPr="009B053A" w:rsidRDefault="00D25A22" w:rsidP="000E5E74">
            <w:pPr>
              <w:pStyle w:val="TAC"/>
              <w:rPr>
                <w:lang w:eastAsia="fi-FI"/>
              </w:rPr>
            </w:pPr>
            <w:r w:rsidRPr="009B053A">
              <w:rPr>
                <w:lang w:eastAsia="fi-FI"/>
              </w:rPr>
              <w:t>DC_20A_n92A_ULSUP-TDM</w:t>
            </w:r>
          </w:p>
        </w:tc>
        <w:tc>
          <w:tcPr>
            <w:tcW w:w="2737" w:type="dxa"/>
            <w:tcBorders>
              <w:top w:val="single" w:sz="4" w:space="0" w:color="auto"/>
              <w:left w:val="single" w:sz="4" w:space="0" w:color="auto"/>
              <w:bottom w:val="single" w:sz="4" w:space="0" w:color="auto"/>
              <w:right w:val="single" w:sz="4" w:space="0" w:color="auto"/>
            </w:tcBorders>
            <w:noWrap/>
          </w:tcPr>
          <w:p w14:paraId="4C02BF55" w14:textId="77777777" w:rsidR="00D25A22" w:rsidRPr="009B053A" w:rsidRDefault="00D25A22" w:rsidP="000E5E74">
            <w:pPr>
              <w:pStyle w:val="TAC"/>
              <w:rPr>
                <w:rFonts w:eastAsia="Yu Mincho"/>
                <w:lang w:eastAsia="ja-JP"/>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20730A0E" w14:textId="77777777" w:rsidR="00D25A22" w:rsidRPr="009B053A" w:rsidRDefault="00D25A22" w:rsidP="000E5E74">
            <w:pPr>
              <w:pStyle w:val="TAC"/>
              <w:rPr>
                <w:rFonts w:eastAsia="Yu Mincho"/>
                <w:lang w:eastAsia="ja-JP"/>
              </w:rPr>
            </w:pPr>
          </w:p>
        </w:tc>
      </w:tr>
      <w:tr w:rsidR="00676B78" w:rsidRPr="009B053A" w14:paraId="456C285A"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29B48957" w14:textId="5425069B" w:rsidR="00676B78" w:rsidRPr="009B053A" w:rsidRDefault="00676B78" w:rsidP="00676B78">
            <w:pPr>
              <w:pStyle w:val="TAC"/>
              <w:rPr>
                <w:lang w:eastAsia="fi-FI"/>
              </w:rPr>
            </w:pPr>
            <w:r w:rsidRPr="009B053A">
              <w:rPr>
                <w:lang w:eastAsia="fi-FI"/>
              </w:rPr>
              <w:t>DC_21A_n1A</w:t>
            </w:r>
          </w:p>
        </w:tc>
        <w:tc>
          <w:tcPr>
            <w:tcW w:w="2279" w:type="dxa"/>
            <w:tcBorders>
              <w:top w:val="single" w:sz="4" w:space="0" w:color="auto"/>
              <w:left w:val="single" w:sz="4" w:space="0" w:color="auto"/>
              <w:bottom w:val="single" w:sz="4" w:space="0" w:color="auto"/>
              <w:right w:val="single" w:sz="4" w:space="0" w:color="auto"/>
            </w:tcBorders>
          </w:tcPr>
          <w:p w14:paraId="0E0585E8" w14:textId="2B7B472B" w:rsidR="00676B78" w:rsidRPr="009B053A" w:rsidRDefault="00676B78" w:rsidP="00676B78">
            <w:pPr>
              <w:pStyle w:val="TAC"/>
              <w:rPr>
                <w:lang w:eastAsia="fi-FI"/>
              </w:rPr>
            </w:pPr>
            <w:r w:rsidRPr="009B053A">
              <w:rPr>
                <w:lang w:eastAsia="fi-FI"/>
              </w:rPr>
              <w:t>DC_21A_n1A</w:t>
            </w:r>
          </w:p>
        </w:tc>
        <w:tc>
          <w:tcPr>
            <w:tcW w:w="2737" w:type="dxa"/>
            <w:tcBorders>
              <w:top w:val="single" w:sz="4" w:space="0" w:color="auto"/>
              <w:left w:val="single" w:sz="4" w:space="0" w:color="auto"/>
              <w:bottom w:val="single" w:sz="4" w:space="0" w:color="auto"/>
              <w:right w:val="single" w:sz="4" w:space="0" w:color="auto"/>
            </w:tcBorders>
            <w:noWrap/>
          </w:tcPr>
          <w:p w14:paraId="04EECAB6" w14:textId="336614D0" w:rsidR="00676B78" w:rsidRPr="009B053A" w:rsidRDefault="00676B78" w:rsidP="00676B78">
            <w:pPr>
              <w:pStyle w:val="TAC"/>
              <w:rPr>
                <w:rFonts w:eastAsia="Yu Mincho"/>
                <w:lang w:eastAsia="ja-JP"/>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7E348C9" w14:textId="77777777" w:rsidR="00676B78" w:rsidRPr="009B053A" w:rsidRDefault="00676B78" w:rsidP="00676B78">
            <w:pPr>
              <w:pStyle w:val="TAC"/>
              <w:rPr>
                <w:rFonts w:eastAsia="Yu Mincho"/>
                <w:lang w:eastAsia="ja-JP"/>
              </w:rPr>
            </w:pPr>
          </w:p>
        </w:tc>
      </w:tr>
      <w:tr w:rsidR="00676B78" w:rsidRPr="009B053A" w14:paraId="42C60974" w14:textId="77777777" w:rsidTr="00527373">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0719535C" w14:textId="6E394162" w:rsidR="00676B78" w:rsidRPr="009B053A" w:rsidRDefault="00676B78" w:rsidP="00676B78">
            <w:pPr>
              <w:pStyle w:val="TAC"/>
              <w:rPr>
                <w:lang w:eastAsia="fi-FI"/>
              </w:rPr>
            </w:pPr>
            <w:r w:rsidRPr="009B053A">
              <w:rPr>
                <w:lang w:eastAsia="fi-FI"/>
              </w:rPr>
              <w:t>DC_21A_n28A</w:t>
            </w:r>
            <w:r w:rsidRPr="009B053A">
              <w:rPr>
                <w:vertAlign w:val="superscript"/>
                <w:lang w:eastAsia="fi-FI"/>
              </w:rPr>
              <w:t>1</w:t>
            </w:r>
            <w:r w:rsidRPr="009B053A">
              <w:rPr>
                <w:vertAlign w:val="superscript"/>
                <w:lang w:eastAsia="zh-TW"/>
              </w:rPr>
              <w:t>7</w:t>
            </w:r>
          </w:p>
        </w:tc>
        <w:tc>
          <w:tcPr>
            <w:tcW w:w="2279" w:type="dxa"/>
            <w:tcBorders>
              <w:top w:val="single" w:sz="4" w:space="0" w:color="auto"/>
              <w:left w:val="single" w:sz="4" w:space="0" w:color="auto"/>
              <w:bottom w:val="single" w:sz="4" w:space="0" w:color="auto"/>
              <w:right w:val="single" w:sz="4" w:space="0" w:color="auto"/>
            </w:tcBorders>
            <w:vAlign w:val="center"/>
          </w:tcPr>
          <w:p w14:paraId="719F9608" w14:textId="258E33EE" w:rsidR="00676B78" w:rsidRPr="009B053A" w:rsidRDefault="00676B78" w:rsidP="00676B78">
            <w:pPr>
              <w:pStyle w:val="TAC"/>
              <w:rPr>
                <w:lang w:eastAsia="fi-FI"/>
              </w:rPr>
            </w:pPr>
            <w:r w:rsidRPr="009B053A">
              <w:rPr>
                <w:lang w:eastAsia="fi-FI"/>
              </w:rPr>
              <w:t>DC_21A_n28A</w:t>
            </w:r>
          </w:p>
        </w:tc>
        <w:tc>
          <w:tcPr>
            <w:tcW w:w="2737" w:type="dxa"/>
            <w:tcBorders>
              <w:top w:val="single" w:sz="4" w:space="0" w:color="auto"/>
              <w:left w:val="single" w:sz="4" w:space="0" w:color="auto"/>
              <w:bottom w:val="single" w:sz="4" w:space="0" w:color="auto"/>
              <w:right w:val="single" w:sz="4" w:space="0" w:color="auto"/>
            </w:tcBorders>
            <w:noWrap/>
            <w:vAlign w:val="center"/>
          </w:tcPr>
          <w:p w14:paraId="124BB828" w14:textId="5B6AF784" w:rsidR="00676B78" w:rsidRPr="009B053A" w:rsidRDefault="00676B78" w:rsidP="00676B78">
            <w:pPr>
              <w:pStyle w:val="TAC"/>
              <w:rPr>
                <w:rFonts w:eastAsia="Yu Mincho"/>
                <w:lang w:eastAsia="ja-JP"/>
              </w:rPr>
            </w:pPr>
            <w:r w:rsidRPr="009B053A">
              <w:rPr>
                <w:rFonts w:eastAsia="Yu Mincho"/>
                <w:lang w:eastAsia="ja-JP"/>
              </w:rPr>
              <w:t>DC_21_n28</w:t>
            </w:r>
          </w:p>
        </w:tc>
        <w:tc>
          <w:tcPr>
            <w:tcW w:w="2737" w:type="dxa"/>
            <w:tcBorders>
              <w:top w:val="single" w:sz="4" w:space="0" w:color="auto"/>
              <w:left w:val="single" w:sz="4" w:space="0" w:color="auto"/>
              <w:bottom w:val="single" w:sz="4" w:space="0" w:color="auto"/>
              <w:right w:val="single" w:sz="4" w:space="0" w:color="auto"/>
            </w:tcBorders>
          </w:tcPr>
          <w:p w14:paraId="7DE484C2" w14:textId="77777777" w:rsidR="00676B78" w:rsidRPr="009B053A" w:rsidRDefault="00676B78" w:rsidP="00676B78">
            <w:pPr>
              <w:pStyle w:val="TAC"/>
              <w:rPr>
                <w:rFonts w:eastAsia="Yu Mincho"/>
                <w:lang w:eastAsia="ja-JP"/>
              </w:rPr>
            </w:pPr>
          </w:p>
        </w:tc>
      </w:tr>
      <w:tr w:rsidR="00864D1B" w:rsidRPr="009B053A" w14:paraId="53E19AD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F507A72" w14:textId="6E128D8A" w:rsidR="00864D1B" w:rsidRPr="009B053A" w:rsidRDefault="00864D1B" w:rsidP="00864D1B">
            <w:pPr>
              <w:pStyle w:val="TAC"/>
              <w:rPr>
                <w:lang w:eastAsia="fi-FI"/>
              </w:rPr>
            </w:pPr>
            <w:r w:rsidRPr="009B053A">
              <w:rPr>
                <w:lang w:eastAsia="fi-FI"/>
              </w:rPr>
              <w:t>DC_21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D762FE0" w14:textId="77777777" w:rsidR="00864D1B" w:rsidRPr="009B053A" w:rsidRDefault="00864D1B" w:rsidP="00864D1B">
            <w:pPr>
              <w:pStyle w:val="TAC"/>
              <w:rPr>
                <w:lang w:eastAsia="fi-FI"/>
              </w:rPr>
            </w:pPr>
            <w:r w:rsidRPr="009B053A">
              <w:rPr>
                <w:lang w:eastAsia="fi-FI"/>
              </w:rPr>
              <w:t>DC_21A_n77A</w:t>
            </w:r>
          </w:p>
        </w:tc>
        <w:tc>
          <w:tcPr>
            <w:tcW w:w="2737" w:type="dxa"/>
            <w:tcBorders>
              <w:top w:val="single" w:sz="4" w:space="0" w:color="auto"/>
              <w:left w:val="single" w:sz="4" w:space="0" w:color="auto"/>
              <w:bottom w:val="single" w:sz="4" w:space="0" w:color="auto"/>
              <w:right w:val="single" w:sz="4" w:space="0" w:color="auto"/>
            </w:tcBorders>
            <w:noWrap/>
            <w:hideMark/>
          </w:tcPr>
          <w:p w14:paraId="0A174A4B"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A89CF47" w14:textId="77777777" w:rsidR="00864D1B" w:rsidRPr="009B053A" w:rsidRDefault="00864D1B" w:rsidP="00864D1B">
            <w:pPr>
              <w:pStyle w:val="TAC"/>
              <w:rPr>
                <w:lang w:eastAsia="fi-FI"/>
              </w:rPr>
            </w:pPr>
          </w:p>
        </w:tc>
      </w:tr>
      <w:tr w:rsidR="00864D1B" w:rsidRPr="009B053A" w14:paraId="2FF47B3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0FD8E29" w14:textId="77777777" w:rsidR="00864D1B" w:rsidRPr="009B053A" w:rsidRDefault="00864D1B" w:rsidP="00864D1B">
            <w:pPr>
              <w:pStyle w:val="TAC"/>
              <w:rPr>
                <w:lang w:eastAsia="fi-FI"/>
              </w:rPr>
            </w:pPr>
            <w:r w:rsidRPr="009B053A">
              <w:rPr>
                <w:lang w:eastAsia="fi-FI"/>
              </w:rPr>
              <w:t>DC_21A_n78A</w:t>
            </w:r>
            <w:r w:rsidRPr="009B053A">
              <w:rPr>
                <w:vertAlign w:val="superscript"/>
                <w:lang w:eastAsia="fi-FI"/>
              </w:rPr>
              <w:t>7</w:t>
            </w:r>
          </w:p>
          <w:p w14:paraId="6A4377E2" w14:textId="77777777" w:rsidR="00864D1B" w:rsidRPr="009B053A" w:rsidRDefault="00864D1B" w:rsidP="00864D1B">
            <w:pPr>
              <w:pStyle w:val="TAC"/>
              <w:rPr>
                <w:lang w:eastAsia="fi-FI"/>
              </w:rPr>
            </w:pPr>
            <w:r w:rsidRPr="009B053A">
              <w:rPr>
                <w:lang w:eastAsia="fi-FI"/>
              </w:rPr>
              <w:t>DC_21A_n78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95B13C3" w14:textId="77777777" w:rsidR="00864D1B" w:rsidRPr="009B053A" w:rsidRDefault="00864D1B" w:rsidP="00864D1B">
            <w:pPr>
              <w:pStyle w:val="TAC"/>
              <w:rPr>
                <w:lang w:eastAsia="fi-FI"/>
              </w:rPr>
            </w:pPr>
            <w:r w:rsidRPr="009B053A">
              <w:rPr>
                <w:lang w:eastAsia="fi-FI"/>
              </w:rPr>
              <w:t>DC_21A_n78A</w:t>
            </w:r>
          </w:p>
        </w:tc>
        <w:tc>
          <w:tcPr>
            <w:tcW w:w="2737" w:type="dxa"/>
            <w:tcBorders>
              <w:top w:val="single" w:sz="4" w:space="0" w:color="auto"/>
              <w:left w:val="single" w:sz="4" w:space="0" w:color="auto"/>
              <w:bottom w:val="single" w:sz="4" w:space="0" w:color="auto"/>
              <w:right w:val="single" w:sz="4" w:space="0" w:color="auto"/>
            </w:tcBorders>
            <w:noWrap/>
            <w:hideMark/>
          </w:tcPr>
          <w:p w14:paraId="7611E093"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6E16535" w14:textId="77777777" w:rsidR="00864D1B" w:rsidRPr="009B053A" w:rsidRDefault="00864D1B" w:rsidP="00864D1B">
            <w:pPr>
              <w:pStyle w:val="TAC"/>
              <w:rPr>
                <w:lang w:eastAsia="fi-FI"/>
              </w:rPr>
            </w:pPr>
            <w:r w:rsidRPr="009B053A">
              <w:rPr>
                <w:lang w:eastAsia="zh-CN"/>
              </w:rPr>
              <w:t>No</w:t>
            </w:r>
          </w:p>
        </w:tc>
      </w:tr>
      <w:tr w:rsidR="00864D1B" w:rsidRPr="009B053A" w14:paraId="5305A4B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26F7F1" w14:textId="77777777" w:rsidR="00864D1B" w:rsidRPr="009B053A" w:rsidRDefault="00864D1B" w:rsidP="00864D1B">
            <w:pPr>
              <w:pStyle w:val="TAC"/>
              <w:rPr>
                <w:lang w:eastAsia="fi-FI"/>
              </w:rPr>
            </w:pPr>
            <w:r w:rsidRPr="009B053A">
              <w:rPr>
                <w:lang w:eastAsia="fi-FI"/>
              </w:rPr>
              <w:t>DC_21A_n79A</w:t>
            </w:r>
            <w:r w:rsidRPr="009B053A">
              <w:rPr>
                <w:vertAlign w:val="superscript"/>
                <w:lang w:eastAsia="fi-FI"/>
              </w:rPr>
              <w:t>7</w:t>
            </w:r>
          </w:p>
          <w:p w14:paraId="5F02BD07" w14:textId="77777777" w:rsidR="00864D1B" w:rsidRPr="009B053A" w:rsidRDefault="00864D1B" w:rsidP="00864D1B">
            <w:pPr>
              <w:pStyle w:val="TAC"/>
              <w:rPr>
                <w:lang w:eastAsia="fi-FI"/>
              </w:rPr>
            </w:pPr>
            <w:r w:rsidRPr="009B053A">
              <w:rPr>
                <w:lang w:eastAsia="fi-FI"/>
              </w:rPr>
              <w:t>DC_21A_n79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071AA5A4" w14:textId="77777777" w:rsidR="00864D1B" w:rsidRPr="009B053A" w:rsidRDefault="00864D1B" w:rsidP="00864D1B">
            <w:pPr>
              <w:pStyle w:val="TAC"/>
              <w:rPr>
                <w:lang w:eastAsia="fi-FI"/>
              </w:rPr>
            </w:pPr>
            <w:r w:rsidRPr="009B053A">
              <w:rPr>
                <w:lang w:eastAsia="fi-FI"/>
              </w:rPr>
              <w:t>DC_21A_n79A</w:t>
            </w:r>
          </w:p>
        </w:tc>
        <w:tc>
          <w:tcPr>
            <w:tcW w:w="2737" w:type="dxa"/>
            <w:tcBorders>
              <w:top w:val="single" w:sz="4" w:space="0" w:color="auto"/>
              <w:left w:val="single" w:sz="4" w:space="0" w:color="auto"/>
              <w:bottom w:val="single" w:sz="4" w:space="0" w:color="auto"/>
              <w:right w:val="single" w:sz="4" w:space="0" w:color="auto"/>
            </w:tcBorders>
            <w:noWrap/>
            <w:hideMark/>
          </w:tcPr>
          <w:p w14:paraId="24512DDE"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9595458" w14:textId="77777777" w:rsidR="00864D1B" w:rsidRPr="009B053A" w:rsidRDefault="00864D1B" w:rsidP="00864D1B">
            <w:pPr>
              <w:pStyle w:val="TAC"/>
              <w:rPr>
                <w:lang w:eastAsia="fi-FI"/>
              </w:rPr>
            </w:pPr>
            <w:r w:rsidRPr="009B053A">
              <w:rPr>
                <w:lang w:eastAsia="zh-CN"/>
              </w:rPr>
              <w:t>No</w:t>
            </w:r>
          </w:p>
        </w:tc>
      </w:tr>
      <w:tr w:rsidR="00864D1B" w:rsidRPr="009B053A" w14:paraId="49923B0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A8DA84D" w14:textId="77777777" w:rsidR="00864D1B" w:rsidRPr="009B053A" w:rsidRDefault="00864D1B" w:rsidP="00864D1B">
            <w:pPr>
              <w:pStyle w:val="TAC"/>
              <w:rPr>
                <w:lang w:eastAsia="fi-FI"/>
              </w:rPr>
            </w:pPr>
            <w:r w:rsidRPr="009B053A">
              <w:rPr>
                <w:lang w:eastAsia="fi-FI"/>
              </w:rPr>
              <w:t>DC_25A_n41A</w:t>
            </w:r>
          </w:p>
        </w:tc>
        <w:tc>
          <w:tcPr>
            <w:tcW w:w="2279" w:type="dxa"/>
            <w:tcBorders>
              <w:top w:val="single" w:sz="4" w:space="0" w:color="auto"/>
              <w:left w:val="single" w:sz="4" w:space="0" w:color="auto"/>
              <w:bottom w:val="single" w:sz="4" w:space="0" w:color="auto"/>
              <w:right w:val="single" w:sz="4" w:space="0" w:color="auto"/>
            </w:tcBorders>
            <w:hideMark/>
          </w:tcPr>
          <w:p w14:paraId="477E49F2" w14:textId="77777777" w:rsidR="00864D1B" w:rsidRPr="009B053A" w:rsidRDefault="00864D1B" w:rsidP="00864D1B">
            <w:pPr>
              <w:pStyle w:val="TAC"/>
              <w:rPr>
                <w:lang w:eastAsia="fi-FI"/>
              </w:rPr>
            </w:pPr>
            <w:r w:rsidRPr="009B053A">
              <w:rPr>
                <w:lang w:eastAsia="fi-FI"/>
              </w:rPr>
              <w:t>DC_25A_n41A</w:t>
            </w:r>
          </w:p>
        </w:tc>
        <w:tc>
          <w:tcPr>
            <w:tcW w:w="2737" w:type="dxa"/>
            <w:tcBorders>
              <w:top w:val="single" w:sz="4" w:space="0" w:color="auto"/>
              <w:left w:val="single" w:sz="4" w:space="0" w:color="auto"/>
              <w:bottom w:val="single" w:sz="4" w:space="0" w:color="auto"/>
              <w:right w:val="single" w:sz="4" w:space="0" w:color="auto"/>
            </w:tcBorders>
            <w:noWrap/>
            <w:hideMark/>
          </w:tcPr>
          <w:p w14:paraId="52E796B0"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98CCC9C" w14:textId="77777777" w:rsidR="00864D1B" w:rsidRPr="009B053A" w:rsidRDefault="00864D1B" w:rsidP="00864D1B">
            <w:pPr>
              <w:pStyle w:val="TAC"/>
              <w:rPr>
                <w:lang w:eastAsia="fi-FI"/>
              </w:rPr>
            </w:pPr>
          </w:p>
        </w:tc>
      </w:tr>
      <w:tr w:rsidR="00864D1B" w:rsidRPr="009B053A" w14:paraId="36CE559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9EEC0BA" w14:textId="77777777" w:rsidR="00864D1B" w:rsidRPr="009B053A" w:rsidRDefault="00864D1B" w:rsidP="00864D1B">
            <w:pPr>
              <w:pStyle w:val="TAC"/>
              <w:rPr>
                <w:lang w:eastAsia="fi-FI"/>
              </w:rPr>
            </w:pPr>
            <w:r w:rsidRPr="009B053A">
              <w:rPr>
                <w:lang w:eastAsia="fi-FI"/>
              </w:rPr>
              <w:t>DC_26A_n41A</w:t>
            </w:r>
          </w:p>
        </w:tc>
        <w:tc>
          <w:tcPr>
            <w:tcW w:w="2279" w:type="dxa"/>
            <w:tcBorders>
              <w:top w:val="single" w:sz="4" w:space="0" w:color="auto"/>
              <w:left w:val="single" w:sz="4" w:space="0" w:color="auto"/>
              <w:bottom w:val="single" w:sz="4" w:space="0" w:color="auto"/>
              <w:right w:val="single" w:sz="4" w:space="0" w:color="auto"/>
            </w:tcBorders>
            <w:hideMark/>
          </w:tcPr>
          <w:p w14:paraId="276462DC" w14:textId="77777777" w:rsidR="00864D1B" w:rsidRPr="009B053A" w:rsidRDefault="00864D1B" w:rsidP="00864D1B">
            <w:pPr>
              <w:pStyle w:val="TAC"/>
              <w:rPr>
                <w:lang w:eastAsia="fi-FI"/>
              </w:rPr>
            </w:pPr>
            <w:r w:rsidRPr="009B053A">
              <w:rPr>
                <w:lang w:eastAsia="fi-FI"/>
              </w:rPr>
              <w:t>DC_26A_n41A</w:t>
            </w:r>
          </w:p>
        </w:tc>
        <w:tc>
          <w:tcPr>
            <w:tcW w:w="2737" w:type="dxa"/>
            <w:tcBorders>
              <w:top w:val="single" w:sz="4" w:space="0" w:color="auto"/>
              <w:left w:val="single" w:sz="4" w:space="0" w:color="auto"/>
              <w:bottom w:val="single" w:sz="4" w:space="0" w:color="auto"/>
              <w:right w:val="single" w:sz="4" w:space="0" w:color="auto"/>
            </w:tcBorders>
            <w:noWrap/>
            <w:hideMark/>
          </w:tcPr>
          <w:p w14:paraId="513149BE"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AE6E439" w14:textId="77777777" w:rsidR="00864D1B" w:rsidRPr="009B053A" w:rsidRDefault="00864D1B" w:rsidP="00864D1B">
            <w:pPr>
              <w:pStyle w:val="TAC"/>
              <w:rPr>
                <w:lang w:eastAsia="fi-FI"/>
              </w:rPr>
            </w:pPr>
          </w:p>
        </w:tc>
      </w:tr>
      <w:tr w:rsidR="00864D1B" w:rsidRPr="009B053A" w14:paraId="48935DA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4B7726E" w14:textId="77777777" w:rsidR="00864D1B" w:rsidRPr="009B053A" w:rsidRDefault="00864D1B" w:rsidP="00864D1B">
            <w:pPr>
              <w:pStyle w:val="TAC"/>
              <w:rPr>
                <w:lang w:eastAsia="fi-FI"/>
              </w:rPr>
            </w:pPr>
            <w:r w:rsidRPr="009B053A">
              <w:rPr>
                <w:lang w:eastAsia="ja-JP"/>
              </w:rPr>
              <w:t>DC_26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2CADAC3F" w14:textId="77777777" w:rsidR="00864D1B" w:rsidRPr="009B053A" w:rsidRDefault="00864D1B" w:rsidP="00864D1B">
            <w:pPr>
              <w:pStyle w:val="TAC"/>
              <w:rPr>
                <w:lang w:eastAsia="fi-FI"/>
              </w:rPr>
            </w:pPr>
            <w:r w:rsidRPr="009B053A">
              <w:rPr>
                <w:lang w:eastAsia="ja-JP"/>
              </w:rPr>
              <w:t>DC_26A_n77A</w:t>
            </w:r>
          </w:p>
        </w:tc>
        <w:tc>
          <w:tcPr>
            <w:tcW w:w="2737" w:type="dxa"/>
            <w:tcBorders>
              <w:top w:val="single" w:sz="4" w:space="0" w:color="auto"/>
              <w:left w:val="single" w:sz="4" w:space="0" w:color="auto"/>
              <w:bottom w:val="single" w:sz="4" w:space="0" w:color="auto"/>
              <w:right w:val="single" w:sz="4" w:space="0" w:color="auto"/>
            </w:tcBorders>
            <w:noWrap/>
            <w:hideMark/>
          </w:tcPr>
          <w:p w14:paraId="1DB5AEE7"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E03885E" w14:textId="77777777" w:rsidR="00864D1B" w:rsidRPr="009B053A" w:rsidRDefault="00864D1B" w:rsidP="00864D1B">
            <w:pPr>
              <w:pStyle w:val="TAC"/>
              <w:rPr>
                <w:lang w:eastAsia="ja-JP"/>
              </w:rPr>
            </w:pPr>
          </w:p>
        </w:tc>
      </w:tr>
      <w:tr w:rsidR="00864D1B" w:rsidRPr="009B053A" w14:paraId="4BB4131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87DCCC1" w14:textId="77777777" w:rsidR="00864D1B" w:rsidRPr="009B053A" w:rsidRDefault="00864D1B" w:rsidP="00864D1B">
            <w:pPr>
              <w:pStyle w:val="TAC"/>
              <w:rPr>
                <w:lang w:eastAsia="fi-FI"/>
              </w:rPr>
            </w:pPr>
            <w:r w:rsidRPr="009B053A">
              <w:rPr>
                <w:lang w:eastAsia="ja-JP"/>
              </w:rPr>
              <w:t>DC_26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6D24DB35" w14:textId="77777777" w:rsidR="00864D1B" w:rsidRPr="009B053A" w:rsidRDefault="00864D1B" w:rsidP="00864D1B">
            <w:pPr>
              <w:pStyle w:val="TAC"/>
              <w:rPr>
                <w:lang w:eastAsia="fi-FI"/>
              </w:rPr>
            </w:pPr>
            <w:r w:rsidRPr="009B053A">
              <w:rPr>
                <w:lang w:eastAsia="ja-JP"/>
              </w:rPr>
              <w:t>DC_26A_n78A</w:t>
            </w:r>
          </w:p>
        </w:tc>
        <w:tc>
          <w:tcPr>
            <w:tcW w:w="2737" w:type="dxa"/>
            <w:tcBorders>
              <w:top w:val="single" w:sz="4" w:space="0" w:color="auto"/>
              <w:left w:val="single" w:sz="4" w:space="0" w:color="auto"/>
              <w:bottom w:val="single" w:sz="4" w:space="0" w:color="auto"/>
              <w:right w:val="single" w:sz="4" w:space="0" w:color="auto"/>
            </w:tcBorders>
            <w:noWrap/>
            <w:hideMark/>
          </w:tcPr>
          <w:p w14:paraId="39FA6AF4"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6E5DF4B" w14:textId="77777777" w:rsidR="00864D1B" w:rsidRPr="009B053A" w:rsidRDefault="00864D1B" w:rsidP="00864D1B">
            <w:pPr>
              <w:pStyle w:val="TAC"/>
              <w:rPr>
                <w:lang w:eastAsia="ja-JP"/>
              </w:rPr>
            </w:pPr>
          </w:p>
        </w:tc>
      </w:tr>
      <w:tr w:rsidR="00864D1B" w:rsidRPr="009B053A" w14:paraId="3A0DF513"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64E3BB1" w14:textId="77777777" w:rsidR="00864D1B" w:rsidRPr="009B053A" w:rsidRDefault="00864D1B" w:rsidP="00864D1B">
            <w:pPr>
              <w:pStyle w:val="TAC"/>
              <w:rPr>
                <w:lang w:eastAsia="fi-FI"/>
              </w:rPr>
            </w:pPr>
            <w:r w:rsidRPr="009B053A">
              <w:rPr>
                <w:lang w:eastAsia="ja-JP"/>
              </w:rPr>
              <w:t>DC_26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254CE52" w14:textId="77777777" w:rsidR="00864D1B" w:rsidRPr="009B053A" w:rsidRDefault="00864D1B" w:rsidP="00864D1B">
            <w:pPr>
              <w:pStyle w:val="TAC"/>
              <w:rPr>
                <w:lang w:eastAsia="fi-FI"/>
              </w:rPr>
            </w:pPr>
            <w:r w:rsidRPr="009B053A">
              <w:rPr>
                <w:lang w:eastAsia="ja-JP"/>
              </w:rPr>
              <w:t>DC_26A_n79A</w:t>
            </w:r>
          </w:p>
        </w:tc>
        <w:tc>
          <w:tcPr>
            <w:tcW w:w="2737" w:type="dxa"/>
            <w:tcBorders>
              <w:top w:val="single" w:sz="4" w:space="0" w:color="auto"/>
              <w:left w:val="single" w:sz="4" w:space="0" w:color="auto"/>
              <w:bottom w:val="single" w:sz="4" w:space="0" w:color="auto"/>
              <w:right w:val="single" w:sz="4" w:space="0" w:color="auto"/>
            </w:tcBorders>
            <w:noWrap/>
            <w:hideMark/>
          </w:tcPr>
          <w:p w14:paraId="5A7BCB2C"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5A2E3757" w14:textId="77777777" w:rsidR="00864D1B" w:rsidRPr="009B053A" w:rsidRDefault="00864D1B" w:rsidP="00864D1B">
            <w:pPr>
              <w:pStyle w:val="TAC"/>
              <w:rPr>
                <w:lang w:eastAsia="ja-JP"/>
              </w:rPr>
            </w:pPr>
          </w:p>
        </w:tc>
      </w:tr>
      <w:tr w:rsidR="00864D1B" w:rsidRPr="009B053A" w14:paraId="57B34A0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47FA608" w14:textId="77777777" w:rsidR="00864D1B" w:rsidRPr="009B053A" w:rsidRDefault="00864D1B" w:rsidP="00864D1B">
            <w:pPr>
              <w:pStyle w:val="TAC"/>
              <w:rPr>
                <w:lang w:eastAsia="ja-JP"/>
              </w:rPr>
            </w:pPr>
            <w:r w:rsidRPr="009B053A">
              <w:rPr>
                <w:lang w:eastAsia="fi-FI"/>
              </w:rPr>
              <w:t>DC_28A_n3A</w:t>
            </w:r>
          </w:p>
        </w:tc>
        <w:tc>
          <w:tcPr>
            <w:tcW w:w="2279" w:type="dxa"/>
            <w:tcBorders>
              <w:top w:val="single" w:sz="4" w:space="0" w:color="auto"/>
              <w:left w:val="single" w:sz="4" w:space="0" w:color="auto"/>
              <w:bottom w:val="single" w:sz="4" w:space="0" w:color="auto"/>
              <w:right w:val="single" w:sz="4" w:space="0" w:color="auto"/>
            </w:tcBorders>
            <w:hideMark/>
          </w:tcPr>
          <w:p w14:paraId="7011495C" w14:textId="77777777" w:rsidR="00864D1B" w:rsidRPr="009B053A" w:rsidRDefault="00864D1B" w:rsidP="00864D1B">
            <w:pPr>
              <w:pStyle w:val="TAC"/>
              <w:rPr>
                <w:lang w:eastAsia="ja-JP"/>
              </w:rPr>
            </w:pPr>
            <w:r w:rsidRPr="009B053A">
              <w:rPr>
                <w:lang w:eastAsia="fi-FI"/>
              </w:rPr>
              <w:t>DC_28A_n3A</w:t>
            </w:r>
          </w:p>
        </w:tc>
        <w:tc>
          <w:tcPr>
            <w:tcW w:w="2737" w:type="dxa"/>
            <w:tcBorders>
              <w:top w:val="single" w:sz="4" w:space="0" w:color="auto"/>
              <w:left w:val="single" w:sz="4" w:space="0" w:color="auto"/>
              <w:bottom w:val="single" w:sz="4" w:space="0" w:color="auto"/>
              <w:right w:val="single" w:sz="4" w:space="0" w:color="auto"/>
            </w:tcBorders>
            <w:noWrap/>
            <w:hideMark/>
          </w:tcPr>
          <w:p w14:paraId="6238410F" w14:textId="77777777" w:rsidR="00864D1B" w:rsidRPr="009B053A" w:rsidRDefault="00864D1B" w:rsidP="00864D1B">
            <w:pPr>
              <w:pStyle w:val="TAC"/>
              <w:rPr>
                <w:lang w:eastAsia="ja-JP"/>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4D95B" w14:textId="77777777" w:rsidR="00864D1B" w:rsidRPr="009B053A" w:rsidRDefault="00864D1B" w:rsidP="00864D1B">
            <w:pPr>
              <w:pStyle w:val="TAC"/>
              <w:rPr>
                <w:lang w:eastAsia="zh-TW"/>
              </w:rPr>
            </w:pPr>
          </w:p>
        </w:tc>
      </w:tr>
      <w:tr w:rsidR="004B205D" w:rsidRPr="009B053A" w14:paraId="373518DD"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27CAFEC7" w14:textId="77777777" w:rsidR="004B205D" w:rsidRPr="009B053A" w:rsidRDefault="004B205D" w:rsidP="00931ECD">
            <w:pPr>
              <w:pStyle w:val="TAC"/>
              <w:rPr>
                <w:lang w:eastAsia="fi-FI"/>
              </w:rPr>
            </w:pPr>
            <w:r w:rsidRPr="009B053A">
              <w:rPr>
                <w:lang w:eastAsia="fi-FI"/>
              </w:rPr>
              <w:t>DC_28</w:t>
            </w:r>
            <w:r w:rsidRPr="009B053A">
              <w:rPr>
                <w:lang w:eastAsia="zh-CN"/>
              </w:rPr>
              <w:t>A_n5A</w:t>
            </w:r>
            <w:r w:rsidRPr="009B053A">
              <w:rPr>
                <w:vertAlign w:val="superscript"/>
                <w:lang w:eastAsia="zh-CN"/>
              </w:rPr>
              <w:t>8</w:t>
            </w:r>
          </w:p>
        </w:tc>
        <w:tc>
          <w:tcPr>
            <w:tcW w:w="2279" w:type="dxa"/>
            <w:tcBorders>
              <w:top w:val="single" w:sz="4" w:space="0" w:color="auto"/>
              <w:left w:val="single" w:sz="4" w:space="0" w:color="auto"/>
              <w:bottom w:val="single" w:sz="4" w:space="0" w:color="auto"/>
              <w:right w:val="single" w:sz="4" w:space="0" w:color="auto"/>
            </w:tcBorders>
          </w:tcPr>
          <w:p w14:paraId="319CE745" w14:textId="77777777" w:rsidR="004B205D" w:rsidRPr="009B053A" w:rsidRDefault="004B205D" w:rsidP="00931ECD">
            <w:pPr>
              <w:pStyle w:val="TAC"/>
              <w:rPr>
                <w:lang w:eastAsia="fi-FI"/>
              </w:rPr>
            </w:pPr>
            <w:r w:rsidRPr="009B053A">
              <w:rPr>
                <w:lang w:eastAsia="fi-FI"/>
              </w:rPr>
              <w:t>DC_</w:t>
            </w:r>
            <w:r w:rsidRPr="009B053A">
              <w:rPr>
                <w:lang w:eastAsia="zh-CN"/>
              </w:rPr>
              <w:t>28A_n5A</w:t>
            </w:r>
          </w:p>
        </w:tc>
        <w:tc>
          <w:tcPr>
            <w:tcW w:w="2737" w:type="dxa"/>
            <w:tcBorders>
              <w:top w:val="single" w:sz="4" w:space="0" w:color="auto"/>
              <w:left w:val="single" w:sz="4" w:space="0" w:color="auto"/>
              <w:bottom w:val="single" w:sz="4" w:space="0" w:color="auto"/>
              <w:right w:val="single" w:sz="4" w:space="0" w:color="auto"/>
            </w:tcBorders>
            <w:noWrap/>
          </w:tcPr>
          <w:p w14:paraId="6B6106C6" w14:textId="77777777" w:rsidR="004B205D" w:rsidRPr="009B053A" w:rsidRDefault="004B205D" w:rsidP="00931ECD">
            <w:pPr>
              <w:pStyle w:val="TAC"/>
              <w:rPr>
                <w:lang w:eastAsia="zh-TW"/>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44DC96D" w14:textId="77777777" w:rsidR="004B205D" w:rsidRPr="009B053A" w:rsidRDefault="004B205D" w:rsidP="00931ECD">
            <w:pPr>
              <w:pStyle w:val="TAC"/>
              <w:rPr>
                <w:lang w:eastAsia="zh-TW"/>
              </w:rPr>
            </w:pPr>
          </w:p>
        </w:tc>
      </w:tr>
      <w:tr w:rsidR="004B205D" w:rsidRPr="009B053A" w14:paraId="0D3F932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0B07ADF4" w14:textId="77777777" w:rsidR="004B205D" w:rsidRPr="009B053A" w:rsidRDefault="004B205D" w:rsidP="00931ECD">
            <w:pPr>
              <w:pStyle w:val="TAC"/>
              <w:rPr>
                <w:lang w:eastAsia="fi-FI"/>
              </w:rPr>
            </w:pPr>
            <w:r w:rsidRPr="009B053A">
              <w:rPr>
                <w:lang w:eastAsia="zh-TW"/>
              </w:rPr>
              <w:t>DC_28A_n7A</w:t>
            </w:r>
          </w:p>
        </w:tc>
        <w:tc>
          <w:tcPr>
            <w:tcW w:w="2279" w:type="dxa"/>
            <w:tcBorders>
              <w:top w:val="single" w:sz="4" w:space="0" w:color="auto"/>
              <w:left w:val="single" w:sz="4" w:space="0" w:color="auto"/>
              <w:bottom w:val="single" w:sz="4" w:space="0" w:color="auto"/>
              <w:right w:val="single" w:sz="4" w:space="0" w:color="auto"/>
            </w:tcBorders>
          </w:tcPr>
          <w:p w14:paraId="40A9310C" w14:textId="77777777" w:rsidR="004B205D" w:rsidRPr="009B053A" w:rsidRDefault="004B205D" w:rsidP="00931ECD">
            <w:pPr>
              <w:pStyle w:val="TAC"/>
              <w:rPr>
                <w:lang w:eastAsia="fi-FI"/>
              </w:rPr>
            </w:pPr>
            <w:r w:rsidRPr="009B053A">
              <w:rPr>
                <w:lang w:eastAsia="fi-FI"/>
              </w:rPr>
              <w:t>DC_28A_n7A</w:t>
            </w:r>
          </w:p>
        </w:tc>
        <w:tc>
          <w:tcPr>
            <w:tcW w:w="2737" w:type="dxa"/>
            <w:tcBorders>
              <w:top w:val="single" w:sz="4" w:space="0" w:color="auto"/>
              <w:left w:val="single" w:sz="4" w:space="0" w:color="auto"/>
              <w:bottom w:val="single" w:sz="4" w:space="0" w:color="auto"/>
              <w:right w:val="single" w:sz="4" w:space="0" w:color="auto"/>
            </w:tcBorders>
            <w:noWrap/>
          </w:tcPr>
          <w:p w14:paraId="35CB772C" w14:textId="77777777" w:rsidR="004B205D" w:rsidRPr="009B053A" w:rsidRDefault="004B205D" w:rsidP="00931ECD">
            <w:pPr>
              <w:pStyle w:val="TAC"/>
              <w:rPr>
                <w:lang w:eastAsia="zh-TW"/>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9A79658" w14:textId="77777777" w:rsidR="004B205D" w:rsidRPr="009B053A" w:rsidRDefault="004B205D" w:rsidP="00931ECD">
            <w:pPr>
              <w:pStyle w:val="TAC"/>
              <w:rPr>
                <w:lang w:eastAsia="zh-TW"/>
              </w:rPr>
            </w:pPr>
          </w:p>
        </w:tc>
      </w:tr>
      <w:tr w:rsidR="00864D1B" w:rsidRPr="009B053A" w14:paraId="10766E35"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4CA428C" w14:textId="5A0176A4" w:rsidR="00864D1B" w:rsidRPr="009B053A" w:rsidRDefault="00864D1B" w:rsidP="00FB5E9D">
            <w:pPr>
              <w:pStyle w:val="TAC"/>
              <w:rPr>
                <w:lang w:eastAsia="fi-FI"/>
              </w:rPr>
            </w:pPr>
            <w:r w:rsidRPr="009B053A">
              <w:rPr>
                <w:lang w:eastAsia="fi-FI"/>
              </w:rPr>
              <w:t>DC_28A_n77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E67ECAC" w14:textId="77777777" w:rsidR="00864D1B" w:rsidRPr="009B053A" w:rsidRDefault="00864D1B" w:rsidP="00864D1B">
            <w:pPr>
              <w:pStyle w:val="TAC"/>
              <w:rPr>
                <w:lang w:eastAsia="fi-FI"/>
              </w:rPr>
            </w:pPr>
            <w:r w:rsidRPr="009B053A">
              <w:rPr>
                <w:lang w:eastAsia="fi-FI"/>
              </w:rPr>
              <w:t>DC_28A_n77A</w:t>
            </w:r>
          </w:p>
        </w:tc>
        <w:tc>
          <w:tcPr>
            <w:tcW w:w="2737" w:type="dxa"/>
            <w:tcBorders>
              <w:top w:val="single" w:sz="4" w:space="0" w:color="auto"/>
              <w:left w:val="single" w:sz="4" w:space="0" w:color="auto"/>
              <w:bottom w:val="single" w:sz="4" w:space="0" w:color="auto"/>
              <w:right w:val="single" w:sz="4" w:space="0" w:color="auto"/>
            </w:tcBorders>
            <w:noWrap/>
            <w:hideMark/>
          </w:tcPr>
          <w:p w14:paraId="33EF46F8"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7D8272AE" w14:textId="77777777" w:rsidR="00864D1B" w:rsidRPr="009B053A" w:rsidRDefault="00864D1B" w:rsidP="00864D1B">
            <w:pPr>
              <w:pStyle w:val="TAC"/>
              <w:rPr>
                <w:lang w:eastAsia="fi-FI"/>
              </w:rPr>
            </w:pPr>
            <w:r w:rsidRPr="009B053A">
              <w:rPr>
                <w:lang w:eastAsia="zh-CN"/>
              </w:rPr>
              <w:t>No</w:t>
            </w:r>
          </w:p>
        </w:tc>
      </w:tr>
      <w:tr w:rsidR="00864D1B" w:rsidRPr="009B053A" w14:paraId="023252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A6E976F" w14:textId="77777777" w:rsidR="00864D1B" w:rsidRPr="009B053A" w:rsidRDefault="00864D1B" w:rsidP="00864D1B">
            <w:pPr>
              <w:pStyle w:val="TAC"/>
              <w:rPr>
                <w:lang w:eastAsia="fi-FI"/>
              </w:rPr>
            </w:pPr>
            <w:r w:rsidRPr="009B053A">
              <w:rPr>
                <w:lang w:eastAsia="fi-FI"/>
              </w:rPr>
              <w:t>DC_28A_n78A</w:t>
            </w:r>
            <w:r w:rsidRPr="009B053A">
              <w:rPr>
                <w:vertAlign w:val="superscript"/>
                <w:lang w:eastAsia="fi-FI"/>
              </w:rPr>
              <w:t>7</w:t>
            </w:r>
          </w:p>
          <w:p w14:paraId="6FB44F4B" w14:textId="77777777" w:rsidR="00864D1B" w:rsidRPr="009B053A" w:rsidRDefault="00864D1B" w:rsidP="00864D1B">
            <w:pPr>
              <w:pStyle w:val="TAC"/>
              <w:rPr>
                <w:lang w:eastAsia="fi-FI"/>
              </w:rPr>
            </w:pPr>
            <w:r w:rsidRPr="009B053A">
              <w:rPr>
                <w:lang w:eastAsia="fi-FI"/>
              </w:rPr>
              <w:t>DC_28A_n78C</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352E582" w14:textId="77777777" w:rsidR="00864D1B" w:rsidRPr="009B053A" w:rsidRDefault="00864D1B" w:rsidP="00864D1B">
            <w:pPr>
              <w:pStyle w:val="TAC"/>
              <w:rPr>
                <w:lang w:eastAsia="fi-FI"/>
              </w:rPr>
            </w:pPr>
            <w:r w:rsidRPr="009B053A">
              <w:rPr>
                <w:lang w:eastAsia="fi-FI"/>
              </w:rPr>
              <w:t>DC_28A_n78A</w:t>
            </w:r>
          </w:p>
        </w:tc>
        <w:tc>
          <w:tcPr>
            <w:tcW w:w="2737" w:type="dxa"/>
            <w:tcBorders>
              <w:top w:val="single" w:sz="4" w:space="0" w:color="auto"/>
              <w:left w:val="single" w:sz="4" w:space="0" w:color="auto"/>
              <w:bottom w:val="single" w:sz="4" w:space="0" w:color="auto"/>
              <w:right w:val="single" w:sz="4" w:space="0" w:color="auto"/>
            </w:tcBorders>
            <w:noWrap/>
            <w:hideMark/>
          </w:tcPr>
          <w:p w14:paraId="4E3B9068"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E1FBA13" w14:textId="77777777" w:rsidR="00864D1B" w:rsidRPr="009B053A" w:rsidRDefault="00864D1B" w:rsidP="00864D1B">
            <w:pPr>
              <w:pStyle w:val="TAC"/>
              <w:rPr>
                <w:lang w:eastAsia="fi-FI"/>
              </w:rPr>
            </w:pPr>
            <w:r w:rsidRPr="009B053A">
              <w:rPr>
                <w:lang w:eastAsia="zh-CN"/>
              </w:rPr>
              <w:t>No</w:t>
            </w:r>
          </w:p>
        </w:tc>
      </w:tr>
      <w:tr w:rsidR="00864D1B" w:rsidRPr="009B053A" w14:paraId="672C084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7E02B3" w14:textId="024E5A1E" w:rsidR="00864D1B" w:rsidRPr="009B053A" w:rsidRDefault="00864D1B" w:rsidP="00FB5E9D">
            <w:pPr>
              <w:pStyle w:val="TAC"/>
              <w:rPr>
                <w:lang w:eastAsia="fi-FI"/>
              </w:rPr>
            </w:pPr>
            <w:r w:rsidRPr="009B053A">
              <w:rPr>
                <w:lang w:eastAsia="fi-FI"/>
              </w:rPr>
              <w:t>DC_28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7F3A8E33" w14:textId="77777777" w:rsidR="00864D1B" w:rsidRPr="009B053A" w:rsidRDefault="00864D1B" w:rsidP="00864D1B">
            <w:pPr>
              <w:pStyle w:val="TAC"/>
              <w:rPr>
                <w:lang w:eastAsia="fi-FI"/>
              </w:rPr>
            </w:pPr>
            <w:r w:rsidRPr="009B053A">
              <w:rPr>
                <w:lang w:eastAsia="fi-FI"/>
              </w:rPr>
              <w:t>DC_28A_n79A</w:t>
            </w:r>
          </w:p>
        </w:tc>
        <w:tc>
          <w:tcPr>
            <w:tcW w:w="2737" w:type="dxa"/>
            <w:tcBorders>
              <w:top w:val="single" w:sz="4" w:space="0" w:color="auto"/>
              <w:left w:val="single" w:sz="4" w:space="0" w:color="auto"/>
              <w:bottom w:val="single" w:sz="4" w:space="0" w:color="auto"/>
              <w:right w:val="single" w:sz="4" w:space="0" w:color="auto"/>
            </w:tcBorders>
            <w:noWrap/>
            <w:hideMark/>
          </w:tcPr>
          <w:p w14:paraId="046E406E"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4AA5FDB" w14:textId="77777777" w:rsidR="00864D1B" w:rsidRPr="009B053A" w:rsidRDefault="00864D1B" w:rsidP="00864D1B">
            <w:pPr>
              <w:pStyle w:val="TAC"/>
              <w:rPr>
                <w:lang w:eastAsia="fi-FI"/>
              </w:rPr>
            </w:pPr>
          </w:p>
        </w:tc>
      </w:tr>
      <w:tr w:rsidR="00864D1B" w:rsidRPr="009B053A" w14:paraId="4F56CA0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F45B28E" w14:textId="77777777" w:rsidR="00864D1B" w:rsidRPr="009B053A" w:rsidRDefault="00864D1B" w:rsidP="00864D1B">
            <w:pPr>
              <w:pStyle w:val="TAC"/>
              <w:rPr>
                <w:lang w:eastAsia="fi-FI"/>
              </w:rPr>
            </w:pPr>
            <w:r w:rsidRPr="009B053A">
              <w:rPr>
                <w:lang w:eastAsia="fi-FI"/>
              </w:rPr>
              <w:t>DC_30A_n5A</w:t>
            </w:r>
          </w:p>
        </w:tc>
        <w:tc>
          <w:tcPr>
            <w:tcW w:w="2279" w:type="dxa"/>
            <w:tcBorders>
              <w:top w:val="single" w:sz="4" w:space="0" w:color="auto"/>
              <w:left w:val="single" w:sz="4" w:space="0" w:color="auto"/>
              <w:bottom w:val="single" w:sz="4" w:space="0" w:color="auto"/>
              <w:right w:val="single" w:sz="4" w:space="0" w:color="auto"/>
            </w:tcBorders>
            <w:hideMark/>
          </w:tcPr>
          <w:p w14:paraId="4FDFBE9D" w14:textId="77777777" w:rsidR="00864D1B" w:rsidRPr="009B053A" w:rsidRDefault="00864D1B" w:rsidP="00864D1B">
            <w:pPr>
              <w:pStyle w:val="TAC"/>
              <w:rPr>
                <w:lang w:eastAsia="fi-FI"/>
              </w:rPr>
            </w:pPr>
            <w:r w:rsidRPr="009B053A">
              <w:rPr>
                <w:lang w:eastAsia="fi-FI"/>
              </w:rPr>
              <w:t>DC_30A_n5A</w:t>
            </w:r>
          </w:p>
        </w:tc>
        <w:tc>
          <w:tcPr>
            <w:tcW w:w="2737" w:type="dxa"/>
            <w:tcBorders>
              <w:top w:val="single" w:sz="4" w:space="0" w:color="auto"/>
              <w:left w:val="single" w:sz="4" w:space="0" w:color="auto"/>
              <w:bottom w:val="single" w:sz="4" w:space="0" w:color="auto"/>
              <w:right w:val="single" w:sz="4" w:space="0" w:color="auto"/>
            </w:tcBorders>
            <w:noWrap/>
            <w:hideMark/>
          </w:tcPr>
          <w:p w14:paraId="55A05C62" w14:textId="77777777" w:rsidR="00864D1B" w:rsidRPr="009B053A" w:rsidRDefault="00864D1B" w:rsidP="00864D1B">
            <w:pPr>
              <w:pStyle w:val="TAC"/>
              <w:rPr>
                <w:lang w:eastAsia="fi-FI"/>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4050328" w14:textId="77777777" w:rsidR="00864D1B" w:rsidRPr="009B053A" w:rsidRDefault="00864D1B" w:rsidP="00864D1B">
            <w:pPr>
              <w:pStyle w:val="TAC"/>
              <w:rPr>
                <w:rFonts w:eastAsia="Yu Mincho"/>
                <w:lang w:eastAsia="ja-JP"/>
              </w:rPr>
            </w:pPr>
          </w:p>
        </w:tc>
      </w:tr>
      <w:tr w:rsidR="00864D1B" w:rsidRPr="009B053A" w14:paraId="23452C8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F926196" w14:textId="77777777" w:rsidR="00864D1B" w:rsidRPr="009B053A" w:rsidRDefault="00864D1B" w:rsidP="00864D1B">
            <w:pPr>
              <w:pStyle w:val="TAC"/>
              <w:rPr>
                <w:rFonts w:eastAsiaTheme="minorEastAsia"/>
                <w:lang w:eastAsia="fi-FI"/>
              </w:rPr>
            </w:pPr>
            <w:r w:rsidRPr="009B053A">
              <w:rPr>
                <w:lang w:eastAsia="fi-FI"/>
              </w:rPr>
              <w:t>DC_30A_n66A</w:t>
            </w:r>
          </w:p>
        </w:tc>
        <w:tc>
          <w:tcPr>
            <w:tcW w:w="2279" w:type="dxa"/>
            <w:tcBorders>
              <w:top w:val="single" w:sz="4" w:space="0" w:color="auto"/>
              <w:left w:val="single" w:sz="4" w:space="0" w:color="auto"/>
              <w:bottom w:val="single" w:sz="4" w:space="0" w:color="auto"/>
              <w:right w:val="single" w:sz="4" w:space="0" w:color="auto"/>
            </w:tcBorders>
            <w:hideMark/>
          </w:tcPr>
          <w:p w14:paraId="3DB6A3EA" w14:textId="77777777" w:rsidR="00864D1B" w:rsidRPr="009B053A" w:rsidRDefault="00864D1B" w:rsidP="00864D1B">
            <w:pPr>
              <w:pStyle w:val="TAC"/>
              <w:rPr>
                <w:lang w:eastAsia="fi-FI"/>
              </w:rPr>
            </w:pPr>
            <w:r w:rsidRPr="009B053A">
              <w:rPr>
                <w:lang w:eastAsia="fi-FI"/>
              </w:rPr>
              <w:t>DC_30A_n66A</w:t>
            </w:r>
          </w:p>
        </w:tc>
        <w:tc>
          <w:tcPr>
            <w:tcW w:w="2737" w:type="dxa"/>
            <w:tcBorders>
              <w:top w:val="single" w:sz="4" w:space="0" w:color="auto"/>
              <w:left w:val="single" w:sz="4" w:space="0" w:color="auto"/>
              <w:bottom w:val="single" w:sz="4" w:space="0" w:color="auto"/>
              <w:right w:val="single" w:sz="4" w:space="0" w:color="auto"/>
            </w:tcBorders>
            <w:noWrap/>
            <w:hideMark/>
          </w:tcPr>
          <w:p w14:paraId="22BB1B7B" w14:textId="77777777" w:rsidR="00864D1B" w:rsidRPr="009B053A" w:rsidRDefault="00864D1B" w:rsidP="00864D1B">
            <w:pPr>
              <w:pStyle w:val="TAC"/>
              <w:rPr>
                <w:lang w:eastAsia="fi-FI"/>
              </w:rPr>
            </w:pPr>
            <w:r w:rsidRPr="009B053A">
              <w:rPr>
                <w:rFonts w:eastAsia="Yu Mincho"/>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7F19FE7E" w14:textId="77777777" w:rsidR="00864D1B" w:rsidRPr="009B053A" w:rsidRDefault="00864D1B" w:rsidP="00864D1B">
            <w:pPr>
              <w:pStyle w:val="TAC"/>
              <w:rPr>
                <w:rFonts w:eastAsia="Yu Mincho"/>
                <w:lang w:eastAsia="ja-JP"/>
              </w:rPr>
            </w:pPr>
          </w:p>
        </w:tc>
      </w:tr>
      <w:tr w:rsidR="00864D1B" w:rsidRPr="009B053A" w14:paraId="340780B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FCACB9B" w14:textId="77777777" w:rsidR="00864D1B" w:rsidRPr="009B053A" w:rsidRDefault="00864D1B" w:rsidP="00864D1B">
            <w:pPr>
              <w:pStyle w:val="TAC"/>
              <w:rPr>
                <w:rFonts w:eastAsiaTheme="minorEastAsia"/>
                <w:lang w:eastAsia="fi-FI"/>
              </w:rPr>
            </w:pPr>
            <w:r w:rsidRPr="009B053A">
              <w:rPr>
                <w:lang w:eastAsia="fi-FI"/>
              </w:rPr>
              <w:t>DC_38A_n78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11F1BD7F" w14:textId="77777777" w:rsidR="00864D1B" w:rsidRPr="009B053A" w:rsidRDefault="00864D1B" w:rsidP="00864D1B">
            <w:pPr>
              <w:pStyle w:val="TAC"/>
              <w:rPr>
                <w:lang w:eastAsia="fi-FI"/>
              </w:rPr>
            </w:pPr>
            <w:r w:rsidRPr="009B053A">
              <w:rPr>
                <w:lang w:eastAsia="fi-FI"/>
              </w:rPr>
              <w:t>DC_38A_n78A</w:t>
            </w:r>
          </w:p>
        </w:tc>
        <w:tc>
          <w:tcPr>
            <w:tcW w:w="2737" w:type="dxa"/>
            <w:tcBorders>
              <w:top w:val="single" w:sz="4" w:space="0" w:color="auto"/>
              <w:left w:val="single" w:sz="4" w:space="0" w:color="auto"/>
              <w:bottom w:val="single" w:sz="4" w:space="0" w:color="auto"/>
              <w:right w:val="single" w:sz="4" w:space="0" w:color="auto"/>
            </w:tcBorders>
            <w:noWrap/>
            <w:hideMark/>
          </w:tcPr>
          <w:p w14:paraId="01FF6FDB"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3F72D94F" w14:textId="77777777" w:rsidR="00864D1B" w:rsidRPr="009B053A" w:rsidRDefault="00864D1B" w:rsidP="00864D1B">
            <w:pPr>
              <w:pStyle w:val="TAC"/>
              <w:rPr>
                <w:lang w:eastAsia="fi-FI"/>
              </w:rPr>
            </w:pPr>
          </w:p>
        </w:tc>
      </w:tr>
      <w:tr w:rsidR="00864D1B" w:rsidRPr="009B053A" w14:paraId="642BE8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EE2F016" w14:textId="77777777" w:rsidR="00864D1B" w:rsidRPr="009B053A" w:rsidRDefault="00864D1B" w:rsidP="00864D1B">
            <w:pPr>
              <w:pStyle w:val="TAC"/>
              <w:rPr>
                <w:vertAlign w:val="superscript"/>
                <w:lang w:eastAsia="fi-FI"/>
              </w:rPr>
            </w:pPr>
            <w:r w:rsidRPr="009B053A">
              <w:rPr>
                <w:lang w:eastAsia="fi-FI"/>
              </w:rPr>
              <w:t>DC_</w:t>
            </w:r>
            <w:r w:rsidRPr="009B053A">
              <w:rPr>
                <w:lang w:eastAsia="zh-CN"/>
              </w:rPr>
              <w:t>39</w:t>
            </w:r>
            <w:r w:rsidRPr="009B053A">
              <w:rPr>
                <w:lang w:eastAsia="fi-FI"/>
              </w:rPr>
              <w:t>A_n</w:t>
            </w:r>
            <w:r w:rsidRPr="009B053A">
              <w:rPr>
                <w:lang w:eastAsia="zh-CN"/>
              </w:rPr>
              <w:t>41</w:t>
            </w:r>
            <w:r w:rsidRPr="009B053A">
              <w:rPr>
                <w:lang w:eastAsia="fi-FI"/>
              </w:rPr>
              <w:t>A</w:t>
            </w:r>
            <w:r w:rsidRPr="009B053A">
              <w:rPr>
                <w:vertAlign w:val="superscript"/>
                <w:lang w:eastAsia="fi-FI"/>
              </w:rPr>
              <w:t>3</w:t>
            </w:r>
          </w:p>
          <w:p w14:paraId="03214786" w14:textId="77777777" w:rsidR="00864D1B" w:rsidRPr="009B053A" w:rsidRDefault="00864D1B" w:rsidP="00864D1B">
            <w:pPr>
              <w:pStyle w:val="TAC"/>
              <w:rPr>
                <w:lang w:eastAsia="fi-FI"/>
              </w:rPr>
            </w:pPr>
            <w:r w:rsidRPr="009B053A">
              <w:rPr>
                <w:lang w:eastAsia="zh-CN"/>
              </w:rPr>
              <w:t>DC_39C_n41A</w:t>
            </w:r>
            <w:r w:rsidRPr="009B053A">
              <w:rPr>
                <w:vertAlign w:val="superscript"/>
                <w:lang w:eastAsia="zh-CN"/>
              </w:rPr>
              <w:t>3</w:t>
            </w:r>
          </w:p>
        </w:tc>
        <w:tc>
          <w:tcPr>
            <w:tcW w:w="2279" w:type="dxa"/>
            <w:tcBorders>
              <w:top w:val="single" w:sz="4" w:space="0" w:color="auto"/>
              <w:left w:val="single" w:sz="4" w:space="0" w:color="auto"/>
              <w:bottom w:val="single" w:sz="4" w:space="0" w:color="auto"/>
              <w:right w:val="single" w:sz="4" w:space="0" w:color="auto"/>
            </w:tcBorders>
            <w:hideMark/>
          </w:tcPr>
          <w:p w14:paraId="2EC196C1" w14:textId="77777777" w:rsidR="00864D1B" w:rsidRPr="009B053A" w:rsidRDefault="00864D1B" w:rsidP="00864D1B">
            <w:pPr>
              <w:pStyle w:val="TAC"/>
              <w:rPr>
                <w:lang w:eastAsia="fi-FI"/>
              </w:rPr>
            </w:pPr>
            <w:r w:rsidRPr="009B053A">
              <w:rPr>
                <w:lang w:eastAsia="fi-FI"/>
              </w:rPr>
              <w:t>DC_</w:t>
            </w:r>
            <w:r w:rsidRPr="009B053A">
              <w:rPr>
                <w:lang w:eastAsia="zh-CN"/>
              </w:rPr>
              <w:t>39A</w:t>
            </w:r>
            <w:r w:rsidRPr="009B053A">
              <w:rPr>
                <w:lang w:eastAsia="fi-FI"/>
              </w:rPr>
              <w:t>_n</w:t>
            </w:r>
            <w:r w:rsidRPr="009B053A">
              <w:rPr>
                <w:lang w:eastAsia="zh-CN"/>
              </w:rPr>
              <w:t>41</w:t>
            </w:r>
            <w:r w:rsidRPr="009B053A">
              <w:rPr>
                <w:lang w:eastAsia="fi-FI"/>
              </w:rPr>
              <w:t>A</w:t>
            </w:r>
          </w:p>
          <w:p w14:paraId="53C130FF" w14:textId="77777777" w:rsidR="00864D1B" w:rsidRPr="009B053A" w:rsidRDefault="00864D1B" w:rsidP="00864D1B">
            <w:pPr>
              <w:pStyle w:val="TAC"/>
              <w:rPr>
                <w:lang w:eastAsia="fi-FI"/>
              </w:rPr>
            </w:pPr>
            <w:r w:rsidRPr="009B053A">
              <w:rPr>
                <w:lang w:eastAsia="zh-CN"/>
              </w:rPr>
              <w:t>DC_39C_n41A</w:t>
            </w:r>
          </w:p>
        </w:tc>
        <w:tc>
          <w:tcPr>
            <w:tcW w:w="2737" w:type="dxa"/>
            <w:tcBorders>
              <w:top w:val="single" w:sz="4" w:space="0" w:color="auto"/>
              <w:left w:val="single" w:sz="4" w:space="0" w:color="auto"/>
              <w:bottom w:val="single" w:sz="4" w:space="0" w:color="auto"/>
              <w:right w:val="single" w:sz="4" w:space="0" w:color="auto"/>
            </w:tcBorders>
            <w:noWrap/>
            <w:hideMark/>
          </w:tcPr>
          <w:p w14:paraId="35819109" w14:textId="77777777" w:rsidR="00864D1B" w:rsidRPr="009B053A" w:rsidRDefault="00864D1B" w:rsidP="00864D1B">
            <w:pPr>
              <w:pStyle w:val="TAC"/>
              <w:rPr>
                <w:lang w:eastAsia="fi-FI"/>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hideMark/>
          </w:tcPr>
          <w:p w14:paraId="46A5DD69" w14:textId="77777777" w:rsidR="00864D1B" w:rsidRPr="009B053A" w:rsidRDefault="00864D1B" w:rsidP="00864D1B">
            <w:pPr>
              <w:pStyle w:val="TAC"/>
              <w:rPr>
                <w:lang w:eastAsia="zh-TW"/>
              </w:rPr>
            </w:pPr>
            <w:r w:rsidRPr="009B053A">
              <w:rPr>
                <w:lang w:eastAsia="zh-CN"/>
              </w:rPr>
              <w:t>No</w:t>
            </w:r>
          </w:p>
        </w:tc>
      </w:tr>
      <w:tr w:rsidR="00864D1B" w:rsidRPr="009B053A" w14:paraId="13641BFB"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17FE278" w14:textId="77777777" w:rsidR="00864D1B" w:rsidRPr="009B053A" w:rsidRDefault="00864D1B" w:rsidP="00864D1B">
            <w:pPr>
              <w:pStyle w:val="TAC"/>
              <w:rPr>
                <w:lang w:eastAsia="zh-TW"/>
              </w:rPr>
            </w:pPr>
            <w:r w:rsidRPr="009B053A">
              <w:rPr>
                <w:lang w:eastAsia="fi-FI"/>
              </w:rPr>
              <w:t>DC_39A_n79A</w:t>
            </w:r>
            <w:r w:rsidRPr="009B053A">
              <w:rPr>
                <w:vertAlign w:val="superscript"/>
                <w:lang w:eastAsia="fi-FI"/>
              </w:rPr>
              <w:t>7</w:t>
            </w:r>
          </w:p>
        </w:tc>
        <w:tc>
          <w:tcPr>
            <w:tcW w:w="2279" w:type="dxa"/>
            <w:tcBorders>
              <w:top w:val="single" w:sz="4" w:space="0" w:color="auto"/>
              <w:left w:val="single" w:sz="4" w:space="0" w:color="auto"/>
              <w:bottom w:val="single" w:sz="4" w:space="0" w:color="auto"/>
              <w:right w:val="single" w:sz="4" w:space="0" w:color="auto"/>
            </w:tcBorders>
            <w:hideMark/>
          </w:tcPr>
          <w:p w14:paraId="32200550" w14:textId="77777777" w:rsidR="00864D1B" w:rsidRPr="009B053A" w:rsidRDefault="00864D1B" w:rsidP="00864D1B">
            <w:pPr>
              <w:pStyle w:val="TAC"/>
              <w:rPr>
                <w:lang w:eastAsia="fi-FI"/>
              </w:rPr>
            </w:pPr>
            <w:r w:rsidRPr="009B053A">
              <w:rPr>
                <w:lang w:eastAsia="fi-FI"/>
              </w:rPr>
              <w:t>DC_39A_n79A</w:t>
            </w:r>
          </w:p>
        </w:tc>
        <w:tc>
          <w:tcPr>
            <w:tcW w:w="2737" w:type="dxa"/>
            <w:tcBorders>
              <w:top w:val="single" w:sz="4" w:space="0" w:color="auto"/>
              <w:left w:val="single" w:sz="4" w:space="0" w:color="auto"/>
              <w:bottom w:val="single" w:sz="4" w:space="0" w:color="auto"/>
              <w:right w:val="single" w:sz="4" w:space="0" w:color="auto"/>
            </w:tcBorders>
            <w:noWrap/>
            <w:hideMark/>
          </w:tcPr>
          <w:p w14:paraId="1178A13C"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5BCE4619" w14:textId="77777777" w:rsidR="00864D1B" w:rsidRPr="009B053A" w:rsidRDefault="00864D1B" w:rsidP="00864D1B">
            <w:pPr>
              <w:pStyle w:val="TAC"/>
              <w:rPr>
                <w:lang w:eastAsia="fi-FI"/>
              </w:rPr>
            </w:pPr>
            <w:r w:rsidRPr="009B053A">
              <w:rPr>
                <w:lang w:eastAsia="zh-CN"/>
              </w:rPr>
              <w:t>No</w:t>
            </w:r>
          </w:p>
        </w:tc>
      </w:tr>
      <w:tr w:rsidR="00864D1B" w:rsidRPr="009B053A" w14:paraId="6225967E"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921912" w14:textId="77777777" w:rsidR="00864D1B" w:rsidRPr="009B053A" w:rsidRDefault="00864D1B" w:rsidP="00864D1B">
            <w:pPr>
              <w:pStyle w:val="TAC"/>
              <w:rPr>
                <w:lang w:eastAsia="fi-FI"/>
              </w:rPr>
            </w:pPr>
            <w:r w:rsidRPr="009B053A">
              <w:rPr>
                <w:lang w:eastAsia="fi-FI"/>
              </w:rPr>
              <w:t>DC</w:t>
            </w:r>
            <w:r w:rsidRPr="009B053A">
              <w:rPr>
                <w:lang w:eastAsia="zh-CN"/>
              </w:rPr>
              <w:t>_</w:t>
            </w:r>
            <w:r w:rsidRPr="009B053A">
              <w:rPr>
                <w:lang w:eastAsia="fi-FI"/>
              </w:rPr>
              <w:t>40A</w:t>
            </w:r>
            <w:r w:rsidRPr="009B053A">
              <w:rPr>
                <w:lang w:eastAsia="zh-CN"/>
              </w:rPr>
              <w:t>_</w:t>
            </w:r>
            <w:r w:rsidRPr="009B053A">
              <w:rPr>
                <w:lang w:eastAsia="fi-FI"/>
              </w:rPr>
              <w:t>n1A</w:t>
            </w:r>
          </w:p>
        </w:tc>
        <w:tc>
          <w:tcPr>
            <w:tcW w:w="2279" w:type="dxa"/>
            <w:tcBorders>
              <w:top w:val="single" w:sz="4" w:space="0" w:color="auto"/>
              <w:left w:val="single" w:sz="4" w:space="0" w:color="auto"/>
              <w:bottom w:val="single" w:sz="4" w:space="0" w:color="auto"/>
              <w:right w:val="single" w:sz="4" w:space="0" w:color="auto"/>
            </w:tcBorders>
            <w:hideMark/>
          </w:tcPr>
          <w:p w14:paraId="39D87373" w14:textId="77777777" w:rsidR="00864D1B" w:rsidRPr="009B053A" w:rsidRDefault="00864D1B" w:rsidP="00864D1B">
            <w:pPr>
              <w:pStyle w:val="TAC"/>
              <w:rPr>
                <w:lang w:eastAsia="fi-FI"/>
              </w:rPr>
            </w:pPr>
            <w:r w:rsidRPr="009B053A">
              <w:rPr>
                <w:lang w:eastAsia="fi-FI"/>
              </w:rPr>
              <w:t>DC</w:t>
            </w:r>
            <w:r w:rsidRPr="009B053A">
              <w:rPr>
                <w:lang w:eastAsia="zh-CN"/>
              </w:rPr>
              <w:t>_</w:t>
            </w:r>
            <w:r w:rsidRPr="009B053A">
              <w:rPr>
                <w:lang w:eastAsia="fi-FI"/>
              </w:rPr>
              <w:t>40A</w:t>
            </w:r>
            <w:r w:rsidRPr="009B053A">
              <w:rPr>
                <w:lang w:eastAsia="zh-CN"/>
              </w:rPr>
              <w:t>_</w:t>
            </w:r>
            <w:r w:rsidRPr="009B053A">
              <w:rPr>
                <w:lang w:eastAsia="fi-FI"/>
              </w:rPr>
              <w:t>n1A</w:t>
            </w:r>
          </w:p>
        </w:tc>
        <w:tc>
          <w:tcPr>
            <w:tcW w:w="2737" w:type="dxa"/>
            <w:tcBorders>
              <w:top w:val="single" w:sz="4" w:space="0" w:color="auto"/>
              <w:left w:val="single" w:sz="4" w:space="0" w:color="auto"/>
              <w:bottom w:val="single" w:sz="4" w:space="0" w:color="auto"/>
              <w:right w:val="single" w:sz="4" w:space="0" w:color="auto"/>
            </w:tcBorders>
            <w:noWrap/>
            <w:hideMark/>
          </w:tcPr>
          <w:p w14:paraId="3FD1C731" w14:textId="77777777" w:rsidR="00864D1B" w:rsidRPr="009B053A" w:rsidRDefault="00864D1B" w:rsidP="00864D1B">
            <w:pPr>
              <w:pStyle w:val="TAC"/>
              <w:rPr>
                <w:lang w:eastAsia="fi-FI"/>
              </w:rPr>
            </w:pPr>
            <w:r w:rsidRPr="009B053A">
              <w:rPr>
                <w:rFonts w:eastAsia="MS Mincho"/>
              </w:rPr>
              <w:t>No</w:t>
            </w:r>
          </w:p>
        </w:tc>
        <w:tc>
          <w:tcPr>
            <w:tcW w:w="2737" w:type="dxa"/>
            <w:tcBorders>
              <w:top w:val="single" w:sz="4" w:space="0" w:color="auto"/>
              <w:left w:val="single" w:sz="4" w:space="0" w:color="auto"/>
              <w:bottom w:val="single" w:sz="4" w:space="0" w:color="auto"/>
              <w:right w:val="single" w:sz="4" w:space="0" w:color="auto"/>
            </w:tcBorders>
          </w:tcPr>
          <w:p w14:paraId="6DD3670F" w14:textId="77777777" w:rsidR="00864D1B" w:rsidRPr="009B053A" w:rsidRDefault="00864D1B" w:rsidP="00864D1B">
            <w:pPr>
              <w:pStyle w:val="TAC"/>
              <w:rPr>
                <w:rFonts w:eastAsia="MS Mincho"/>
                <w:lang w:eastAsia="en-US"/>
              </w:rPr>
            </w:pPr>
          </w:p>
        </w:tc>
      </w:tr>
      <w:tr w:rsidR="00864D1B" w:rsidRPr="009B053A" w14:paraId="41DCF68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70B5D47" w14:textId="77777777" w:rsidR="00864D1B" w:rsidRPr="009B053A" w:rsidRDefault="00864D1B" w:rsidP="00864D1B">
            <w:pPr>
              <w:pStyle w:val="TAC"/>
              <w:rPr>
                <w:rFonts w:eastAsiaTheme="minorEastAsia"/>
                <w:lang w:eastAsia="fi-FI"/>
              </w:rPr>
            </w:pPr>
            <w:r w:rsidRPr="009B053A">
              <w:rPr>
                <w:lang w:eastAsia="fi-FI"/>
              </w:rPr>
              <w:t>DC_</w:t>
            </w:r>
            <w:r w:rsidRPr="009B053A">
              <w:rPr>
                <w:lang w:eastAsia="zh-CN"/>
              </w:rPr>
              <w:t>40</w:t>
            </w:r>
            <w:r w:rsidRPr="009B053A">
              <w:rPr>
                <w:lang w:eastAsia="fi-FI"/>
              </w:rPr>
              <w:t>A_n</w:t>
            </w:r>
            <w:r w:rsidRPr="009B053A">
              <w:rPr>
                <w:lang w:eastAsia="zh-CN"/>
              </w:rPr>
              <w:t>41</w:t>
            </w:r>
            <w:r w:rsidRPr="009B053A">
              <w:rPr>
                <w:lang w:eastAsia="fi-FI"/>
              </w:rPr>
              <w:t>A</w:t>
            </w:r>
            <w:r w:rsidRPr="009B053A">
              <w:rPr>
                <w:vertAlign w:val="superscript"/>
                <w:lang w:eastAsia="fi-FI"/>
              </w:rPr>
              <w:t>3</w:t>
            </w:r>
          </w:p>
        </w:tc>
        <w:tc>
          <w:tcPr>
            <w:tcW w:w="2279" w:type="dxa"/>
            <w:tcBorders>
              <w:top w:val="single" w:sz="4" w:space="0" w:color="auto"/>
              <w:left w:val="single" w:sz="4" w:space="0" w:color="auto"/>
              <w:bottom w:val="single" w:sz="4" w:space="0" w:color="auto"/>
              <w:right w:val="single" w:sz="4" w:space="0" w:color="auto"/>
            </w:tcBorders>
            <w:hideMark/>
          </w:tcPr>
          <w:p w14:paraId="6A065025" w14:textId="77777777" w:rsidR="00864D1B" w:rsidRPr="009B053A" w:rsidRDefault="00864D1B" w:rsidP="00864D1B">
            <w:pPr>
              <w:pStyle w:val="TAC"/>
              <w:rPr>
                <w:lang w:eastAsia="fi-FI"/>
              </w:rPr>
            </w:pPr>
            <w:r w:rsidRPr="009B053A">
              <w:rPr>
                <w:lang w:eastAsia="fi-FI"/>
              </w:rPr>
              <w:t>DC_</w:t>
            </w:r>
            <w:r w:rsidRPr="009B053A">
              <w:rPr>
                <w:lang w:eastAsia="zh-CN"/>
              </w:rPr>
              <w:t>40</w:t>
            </w:r>
            <w:r w:rsidRPr="009B053A">
              <w:rPr>
                <w:lang w:eastAsia="fi-FI"/>
              </w:rPr>
              <w:t>A_n</w:t>
            </w:r>
            <w:r w:rsidRPr="009B053A">
              <w:rPr>
                <w:lang w:eastAsia="zh-CN"/>
              </w:rPr>
              <w:t>41</w:t>
            </w:r>
            <w:r w:rsidRPr="009B053A">
              <w:rPr>
                <w:lang w:eastAsia="fi-FI"/>
              </w:rPr>
              <w:t>A</w:t>
            </w:r>
          </w:p>
        </w:tc>
        <w:tc>
          <w:tcPr>
            <w:tcW w:w="2737" w:type="dxa"/>
            <w:tcBorders>
              <w:top w:val="single" w:sz="4" w:space="0" w:color="auto"/>
              <w:left w:val="single" w:sz="4" w:space="0" w:color="auto"/>
              <w:bottom w:val="single" w:sz="4" w:space="0" w:color="auto"/>
              <w:right w:val="single" w:sz="4" w:space="0" w:color="auto"/>
            </w:tcBorders>
            <w:noWrap/>
            <w:hideMark/>
          </w:tcPr>
          <w:p w14:paraId="0F3D961A" w14:textId="77777777" w:rsidR="00864D1B" w:rsidRPr="009B053A" w:rsidRDefault="00864D1B" w:rsidP="00864D1B">
            <w:pPr>
              <w:pStyle w:val="TAC"/>
              <w:rPr>
                <w:lang w:eastAsia="fi-FI"/>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48B4242F" w14:textId="77777777" w:rsidR="00864D1B" w:rsidRPr="009B053A" w:rsidRDefault="00864D1B" w:rsidP="00864D1B">
            <w:pPr>
              <w:pStyle w:val="TAC"/>
              <w:rPr>
                <w:lang w:eastAsia="zh-TW"/>
              </w:rPr>
            </w:pPr>
          </w:p>
        </w:tc>
      </w:tr>
      <w:tr w:rsidR="00864D1B" w:rsidRPr="009B053A" w14:paraId="52A288D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BA2521B" w14:textId="77777777" w:rsidR="00864D1B" w:rsidRPr="009B053A" w:rsidRDefault="00864D1B" w:rsidP="00864D1B">
            <w:pPr>
              <w:pStyle w:val="TAC"/>
              <w:rPr>
                <w:rFonts w:eastAsiaTheme="minorEastAsia"/>
                <w:lang w:eastAsia="zh-CN"/>
              </w:rPr>
            </w:pPr>
            <w:r w:rsidRPr="009B053A">
              <w:rPr>
                <w:lang w:eastAsia="fi-FI"/>
              </w:rPr>
              <w:t>DC_</w:t>
            </w:r>
            <w:r w:rsidRPr="009B053A">
              <w:rPr>
                <w:lang w:eastAsia="zh-CN"/>
              </w:rPr>
              <w:t>40A_n78A</w:t>
            </w:r>
          </w:p>
          <w:p w14:paraId="6D347AD2" w14:textId="77777777" w:rsidR="00864D1B" w:rsidRPr="009B053A" w:rsidRDefault="00864D1B" w:rsidP="00864D1B">
            <w:pPr>
              <w:pStyle w:val="TAC"/>
              <w:rPr>
                <w:lang w:eastAsia="fi-FI"/>
              </w:rPr>
            </w:pPr>
            <w:r w:rsidRPr="009B053A">
              <w:rPr>
                <w:lang w:eastAsia="fi-FI"/>
              </w:rPr>
              <w:t>DC_</w:t>
            </w:r>
            <w:r w:rsidRPr="009B053A">
              <w:rPr>
                <w:lang w:eastAsia="zh-CN"/>
              </w:rPr>
              <w:t>40C_n78A</w:t>
            </w:r>
          </w:p>
        </w:tc>
        <w:tc>
          <w:tcPr>
            <w:tcW w:w="2279" w:type="dxa"/>
            <w:tcBorders>
              <w:top w:val="single" w:sz="4" w:space="0" w:color="auto"/>
              <w:left w:val="single" w:sz="4" w:space="0" w:color="auto"/>
              <w:bottom w:val="single" w:sz="4" w:space="0" w:color="auto"/>
              <w:right w:val="single" w:sz="4" w:space="0" w:color="auto"/>
            </w:tcBorders>
            <w:hideMark/>
          </w:tcPr>
          <w:p w14:paraId="1158C028" w14:textId="77777777" w:rsidR="00864D1B" w:rsidRPr="009B053A" w:rsidRDefault="00864D1B" w:rsidP="00864D1B">
            <w:pPr>
              <w:pStyle w:val="TAC"/>
              <w:rPr>
                <w:lang w:eastAsia="zh-CN"/>
              </w:rPr>
            </w:pPr>
            <w:r w:rsidRPr="009B053A">
              <w:rPr>
                <w:lang w:eastAsia="fi-FI"/>
              </w:rPr>
              <w:t>DC_</w:t>
            </w:r>
            <w:r w:rsidRPr="009B053A">
              <w:rPr>
                <w:lang w:eastAsia="zh-CN"/>
              </w:rPr>
              <w:t>40A_n78A</w:t>
            </w:r>
          </w:p>
          <w:p w14:paraId="14D0675F" w14:textId="77777777" w:rsidR="00864D1B" w:rsidRPr="009B053A" w:rsidRDefault="00864D1B" w:rsidP="00864D1B">
            <w:pPr>
              <w:pStyle w:val="TAC"/>
              <w:rPr>
                <w:lang w:eastAsia="fi-FI"/>
              </w:rPr>
            </w:pPr>
            <w:r w:rsidRPr="009B053A">
              <w:rPr>
                <w:lang w:eastAsia="fi-FI"/>
              </w:rPr>
              <w:t>DC_</w:t>
            </w:r>
            <w:r w:rsidRPr="009B053A">
              <w:rPr>
                <w:lang w:eastAsia="zh-CN"/>
              </w:rPr>
              <w:t>40C_n78A</w:t>
            </w:r>
          </w:p>
        </w:tc>
        <w:tc>
          <w:tcPr>
            <w:tcW w:w="2737" w:type="dxa"/>
            <w:tcBorders>
              <w:top w:val="single" w:sz="4" w:space="0" w:color="auto"/>
              <w:left w:val="single" w:sz="4" w:space="0" w:color="auto"/>
              <w:bottom w:val="single" w:sz="4" w:space="0" w:color="auto"/>
              <w:right w:val="single" w:sz="4" w:space="0" w:color="auto"/>
            </w:tcBorders>
            <w:noWrap/>
            <w:hideMark/>
          </w:tcPr>
          <w:p w14:paraId="1A1A5AC4" w14:textId="77777777" w:rsidR="00864D1B" w:rsidRPr="009B053A" w:rsidRDefault="00864D1B" w:rsidP="00864D1B">
            <w:pPr>
              <w:pStyle w:val="TAC"/>
              <w:rPr>
                <w:rFonts w:eastAsia="Yu Mincho"/>
                <w:lang w:eastAsia="ja-JP"/>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018CDF9" w14:textId="77777777" w:rsidR="00864D1B" w:rsidRPr="009B053A" w:rsidRDefault="00864D1B" w:rsidP="00864D1B">
            <w:pPr>
              <w:pStyle w:val="TAC"/>
              <w:rPr>
                <w:rFonts w:eastAsiaTheme="minorEastAsia"/>
                <w:lang w:eastAsia="zh-TW"/>
              </w:rPr>
            </w:pPr>
          </w:p>
        </w:tc>
      </w:tr>
      <w:tr w:rsidR="004B205D" w:rsidRPr="009B053A" w14:paraId="66EBC6E0" w14:textId="77777777" w:rsidTr="00931ECD">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54CCFBAA" w14:textId="77777777" w:rsidR="004B205D" w:rsidRPr="009B053A" w:rsidRDefault="004B205D" w:rsidP="00931ECD">
            <w:pPr>
              <w:pStyle w:val="TAC"/>
              <w:rPr>
                <w:lang w:eastAsia="zh-CN"/>
              </w:rPr>
            </w:pPr>
            <w:r w:rsidRPr="009B053A">
              <w:rPr>
                <w:lang w:eastAsia="fi-FI"/>
              </w:rPr>
              <w:t>DC_</w:t>
            </w:r>
            <w:r w:rsidRPr="009B053A">
              <w:rPr>
                <w:lang w:eastAsia="zh-CN"/>
              </w:rPr>
              <w:t>40</w:t>
            </w:r>
            <w:r w:rsidRPr="009B053A">
              <w:rPr>
                <w:lang w:eastAsia="fi-FI"/>
              </w:rPr>
              <w:t>A_</w:t>
            </w:r>
            <w:r w:rsidRPr="009B053A">
              <w:rPr>
                <w:lang w:eastAsia="zh-CN"/>
              </w:rPr>
              <w:t>n79</w:t>
            </w:r>
            <w:r w:rsidRPr="009B053A">
              <w:rPr>
                <w:lang w:eastAsia="fi-FI"/>
              </w:rPr>
              <w:t>A</w:t>
            </w:r>
            <w:r w:rsidRPr="009B053A">
              <w:rPr>
                <w:vertAlign w:val="superscript"/>
                <w:lang w:eastAsia="zh-CN"/>
              </w:rPr>
              <w:t>7,12</w:t>
            </w:r>
          </w:p>
          <w:p w14:paraId="56DF982D" w14:textId="77777777" w:rsidR="004B205D" w:rsidRPr="009B053A" w:rsidRDefault="004B205D" w:rsidP="00931ECD">
            <w:pPr>
              <w:pStyle w:val="TAC"/>
              <w:rPr>
                <w:lang w:eastAsia="fi-FI"/>
              </w:rPr>
            </w:pPr>
            <w:r w:rsidRPr="009B053A">
              <w:rPr>
                <w:lang w:eastAsia="zh-CN"/>
              </w:rPr>
              <w:t>DC_40C_n79A</w:t>
            </w:r>
            <w:r w:rsidRPr="009B053A">
              <w:rPr>
                <w:vertAlign w:val="superscript"/>
                <w:lang w:eastAsia="zh-CN"/>
              </w:rPr>
              <w:t>7,12</w:t>
            </w:r>
          </w:p>
        </w:tc>
        <w:tc>
          <w:tcPr>
            <w:tcW w:w="2279" w:type="dxa"/>
            <w:tcBorders>
              <w:top w:val="single" w:sz="4" w:space="0" w:color="auto"/>
              <w:left w:val="single" w:sz="4" w:space="0" w:color="auto"/>
              <w:bottom w:val="single" w:sz="4" w:space="0" w:color="auto"/>
              <w:right w:val="single" w:sz="4" w:space="0" w:color="auto"/>
            </w:tcBorders>
          </w:tcPr>
          <w:p w14:paraId="5ADDD402" w14:textId="77777777" w:rsidR="004B205D" w:rsidRPr="009B053A" w:rsidRDefault="004B205D" w:rsidP="00931ECD">
            <w:pPr>
              <w:pStyle w:val="TAC"/>
              <w:rPr>
                <w:lang w:eastAsia="fi-FI"/>
              </w:rPr>
            </w:pPr>
            <w:r w:rsidRPr="009B053A">
              <w:rPr>
                <w:lang w:eastAsia="fi-FI"/>
              </w:rPr>
              <w:t>DC_</w:t>
            </w:r>
            <w:r w:rsidRPr="009B053A">
              <w:rPr>
                <w:lang w:eastAsia="zh-CN"/>
              </w:rPr>
              <w:t>40</w:t>
            </w:r>
            <w:r w:rsidRPr="009B053A">
              <w:rPr>
                <w:lang w:eastAsia="fi-FI"/>
              </w:rPr>
              <w:t>A_</w:t>
            </w:r>
            <w:r w:rsidRPr="009B053A">
              <w:rPr>
                <w:lang w:eastAsia="zh-CN"/>
              </w:rPr>
              <w:t>n79</w:t>
            </w:r>
            <w:r w:rsidRPr="009B053A">
              <w:rPr>
                <w:lang w:eastAsia="fi-FI"/>
              </w:rPr>
              <w:t>A</w:t>
            </w:r>
          </w:p>
        </w:tc>
        <w:tc>
          <w:tcPr>
            <w:tcW w:w="2737" w:type="dxa"/>
            <w:tcBorders>
              <w:top w:val="single" w:sz="4" w:space="0" w:color="auto"/>
              <w:left w:val="single" w:sz="4" w:space="0" w:color="auto"/>
              <w:bottom w:val="single" w:sz="4" w:space="0" w:color="auto"/>
              <w:right w:val="single" w:sz="4" w:space="0" w:color="auto"/>
            </w:tcBorders>
            <w:noWrap/>
          </w:tcPr>
          <w:p w14:paraId="0B1B2C84" w14:textId="77777777" w:rsidR="004B205D" w:rsidRPr="009B053A" w:rsidRDefault="004B205D" w:rsidP="00931ECD">
            <w:pPr>
              <w:pStyle w:val="TAC"/>
              <w:rPr>
                <w:lang w:eastAsia="fi-FI"/>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C878AFD" w14:textId="77777777" w:rsidR="004B205D" w:rsidRPr="009B053A" w:rsidRDefault="004B205D" w:rsidP="00931ECD">
            <w:pPr>
              <w:pStyle w:val="TAC"/>
              <w:rPr>
                <w:lang w:eastAsia="fi-FI"/>
              </w:rPr>
            </w:pPr>
            <w:r w:rsidRPr="009B053A">
              <w:rPr>
                <w:lang w:eastAsia="zh-CN"/>
              </w:rPr>
              <w:t>No</w:t>
            </w:r>
          </w:p>
        </w:tc>
      </w:tr>
      <w:tr w:rsidR="006F3D57" w:rsidRPr="009B053A" w14:paraId="4A5E4919"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70950480" w14:textId="77777777" w:rsidR="006F3D57" w:rsidRPr="009B053A" w:rsidRDefault="006F3D57" w:rsidP="000E5E74">
            <w:pPr>
              <w:pStyle w:val="TAC"/>
              <w:rPr>
                <w:lang w:eastAsia="fi-FI"/>
              </w:rPr>
            </w:pPr>
            <w:r w:rsidRPr="009B053A">
              <w:rPr>
                <w:lang w:eastAsia="fi-FI"/>
              </w:rPr>
              <w:t>DC_41A_n28A</w:t>
            </w:r>
            <w:r w:rsidRPr="009B053A">
              <w:rPr>
                <w:vertAlign w:val="superscript"/>
                <w:lang w:eastAsia="zh-CN"/>
              </w:rPr>
              <w:t>7</w:t>
            </w:r>
          </w:p>
        </w:tc>
        <w:tc>
          <w:tcPr>
            <w:tcW w:w="2279" w:type="dxa"/>
            <w:tcBorders>
              <w:top w:val="single" w:sz="4" w:space="0" w:color="auto"/>
              <w:left w:val="single" w:sz="4" w:space="0" w:color="auto"/>
              <w:bottom w:val="single" w:sz="4" w:space="0" w:color="auto"/>
              <w:right w:val="single" w:sz="4" w:space="0" w:color="auto"/>
            </w:tcBorders>
          </w:tcPr>
          <w:p w14:paraId="1FDA9CC9" w14:textId="77777777" w:rsidR="006F3D57" w:rsidRPr="009B053A" w:rsidRDefault="006F3D57" w:rsidP="000E5E74">
            <w:pPr>
              <w:pStyle w:val="TAC"/>
              <w:rPr>
                <w:lang w:eastAsia="fi-FI"/>
              </w:rPr>
            </w:pPr>
            <w:r w:rsidRPr="009B053A">
              <w:rPr>
                <w:lang w:eastAsia="fi-FI"/>
              </w:rPr>
              <w:t>DC_41A_n28A</w:t>
            </w:r>
          </w:p>
        </w:tc>
        <w:tc>
          <w:tcPr>
            <w:tcW w:w="2737" w:type="dxa"/>
            <w:tcBorders>
              <w:top w:val="single" w:sz="4" w:space="0" w:color="auto"/>
              <w:left w:val="single" w:sz="4" w:space="0" w:color="auto"/>
              <w:bottom w:val="single" w:sz="4" w:space="0" w:color="auto"/>
              <w:right w:val="single" w:sz="4" w:space="0" w:color="auto"/>
            </w:tcBorders>
            <w:noWrap/>
          </w:tcPr>
          <w:p w14:paraId="20BD8F48" w14:textId="77777777" w:rsidR="006F3D57" w:rsidRPr="009B053A" w:rsidRDefault="006F3D57" w:rsidP="000E5E74">
            <w:pPr>
              <w:pStyle w:val="TAC"/>
              <w:rPr>
                <w:lang w:eastAsia="zh-TW"/>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232E82D7" w14:textId="77777777" w:rsidR="006F3D57" w:rsidRPr="009B053A" w:rsidRDefault="006F3D57" w:rsidP="000E5E74">
            <w:pPr>
              <w:pStyle w:val="TAC"/>
              <w:rPr>
                <w:lang w:eastAsia="zh-CN"/>
              </w:rPr>
            </w:pPr>
          </w:p>
        </w:tc>
      </w:tr>
      <w:tr w:rsidR="00864D1B" w:rsidRPr="009B053A" w14:paraId="479AE16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068B9EF" w14:textId="77777777" w:rsidR="00864D1B" w:rsidRPr="009B053A" w:rsidRDefault="00864D1B" w:rsidP="00864D1B">
            <w:pPr>
              <w:pStyle w:val="TAC"/>
              <w:rPr>
                <w:lang w:eastAsia="fi-FI"/>
              </w:rPr>
            </w:pPr>
            <w:r w:rsidRPr="009B053A">
              <w:rPr>
                <w:lang w:eastAsia="fi-FI"/>
              </w:rPr>
              <w:t>DC_41A_n77A</w:t>
            </w:r>
          </w:p>
          <w:p w14:paraId="0CB1E9C8" w14:textId="77777777" w:rsidR="00864D1B" w:rsidRPr="009B053A" w:rsidRDefault="00864D1B" w:rsidP="00864D1B">
            <w:pPr>
              <w:pStyle w:val="TAC"/>
              <w:rPr>
                <w:lang w:eastAsia="fi-FI"/>
              </w:rPr>
            </w:pPr>
            <w:r w:rsidRPr="009B053A">
              <w:t>DC_41C_n77A</w:t>
            </w:r>
          </w:p>
        </w:tc>
        <w:tc>
          <w:tcPr>
            <w:tcW w:w="2279" w:type="dxa"/>
            <w:tcBorders>
              <w:top w:val="single" w:sz="4" w:space="0" w:color="auto"/>
              <w:left w:val="single" w:sz="4" w:space="0" w:color="auto"/>
              <w:bottom w:val="single" w:sz="4" w:space="0" w:color="auto"/>
              <w:right w:val="single" w:sz="4" w:space="0" w:color="auto"/>
            </w:tcBorders>
            <w:hideMark/>
          </w:tcPr>
          <w:p w14:paraId="20625CF9" w14:textId="77777777" w:rsidR="00864D1B" w:rsidRPr="009B053A" w:rsidRDefault="00864D1B" w:rsidP="00864D1B">
            <w:pPr>
              <w:pStyle w:val="TAC"/>
              <w:rPr>
                <w:lang w:eastAsia="fi-FI"/>
              </w:rPr>
            </w:pPr>
            <w:r w:rsidRPr="009B053A">
              <w:rPr>
                <w:lang w:eastAsia="fi-FI"/>
              </w:rPr>
              <w:t>DC_41A_n77A</w:t>
            </w:r>
          </w:p>
        </w:tc>
        <w:tc>
          <w:tcPr>
            <w:tcW w:w="2737" w:type="dxa"/>
            <w:tcBorders>
              <w:top w:val="single" w:sz="4" w:space="0" w:color="auto"/>
              <w:left w:val="single" w:sz="4" w:space="0" w:color="auto"/>
              <w:bottom w:val="single" w:sz="4" w:space="0" w:color="auto"/>
              <w:right w:val="single" w:sz="4" w:space="0" w:color="auto"/>
            </w:tcBorders>
            <w:noWrap/>
            <w:hideMark/>
          </w:tcPr>
          <w:p w14:paraId="78958296"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1ABFB54C" w14:textId="77777777" w:rsidR="00864D1B" w:rsidRPr="009B053A" w:rsidRDefault="00864D1B" w:rsidP="00864D1B">
            <w:pPr>
              <w:pStyle w:val="TAC"/>
              <w:rPr>
                <w:lang w:eastAsia="fi-FI"/>
              </w:rPr>
            </w:pPr>
          </w:p>
        </w:tc>
      </w:tr>
      <w:tr w:rsidR="00864D1B" w:rsidRPr="009B053A" w14:paraId="6301F56A"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BC505A1" w14:textId="77777777" w:rsidR="00864D1B" w:rsidRPr="009B053A" w:rsidRDefault="00864D1B" w:rsidP="00864D1B">
            <w:pPr>
              <w:pStyle w:val="TAC"/>
              <w:rPr>
                <w:lang w:eastAsia="fi-FI"/>
              </w:rPr>
            </w:pPr>
            <w:r w:rsidRPr="009B053A">
              <w:rPr>
                <w:lang w:eastAsia="fi-FI"/>
              </w:rPr>
              <w:t>DC_41A_n78A</w:t>
            </w:r>
          </w:p>
          <w:p w14:paraId="7075BE96" w14:textId="77777777" w:rsidR="00864D1B" w:rsidRPr="009B053A" w:rsidRDefault="00864D1B" w:rsidP="00864D1B">
            <w:pPr>
              <w:pStyle w:val="TAC"/>
              <w:rPr>
                <w:lang w:eastAsia="zh-TW"/>
              </w:rPr>
            </w:pPr>
            <w:r w:rsidRPr="009B053A">
              <w:t>DC_41C_n78A</w:t>
            </w:r>
          </w:p>
        </w:tc>
        <w:tc>
          <w:tcPr>
            <w:tcW w:w="2279" w:type="dxa"/>
            <w:tcBorders>
              <w:top w:val="single" w:sz="4" w:space="0" w:color="auto"/>
              <w:left w:val="single" w:sz="4" w:space="0" w:color="auto"/>
              <w:bottom w:val="single" w:sz="4" w:space="0" w:color="auto"/>
              <w:right w:val="single" w:sz="4" w:space="0" w:color="auto"/>
            </w:tcBorders>
            <w:hideMark/>
          </w:tcPr>
          <w:p w14:paraId="701D7D2C" w14:textId="77777777" w:rsidR="00864D1B" w:rsidRPr="009B053A" w:rsidRDefault="00864D1B" w:rsidP="00864D1B">
            <w:pPr>
              <w:pStyle w:val="TAC"/>
              <w:rPr>
                <w:lang w:eastAsia="fi-FI"/>
              </w:rPr>
            </w:pPr>
            <w:r w:rsidRPr="009B053A">
              <w:rPr>
                <w:lang w:eastAsia="fi-FI"/>
              </w:rPr>
              <w:t>DC_41A_n78A</w:t>
            </w:r>
          </w:p>
        </w:tc>
        <w:tc>
          <w:tcPr>
            <w:tcW w:w="2737" w:type="dxa"/>
            <w:tcBorders>
              <w:top w:val="single" w:sz="4" w:space="0" w:color="auto"/>
              <w:left w:val="single" w:sz="4" w:space="0" w:color="auto"/>
              <w:bottom w:val="single" w:sz="4" w:space="0" w:color="auto"/>
              <w:right w:val="single" w:sz="4" w:space="0" w:color="auto"/>
            </w:tcBorders>
            <w:noWrap/>
            <w:hideMark/>
          </w:tcPr>
          <w:p w14:paraId="3657E46A"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tcPr>
          <w:p w14:paraId="64E291D8" w14:textId="77777777" w:rsidR="00864D1B" w:rsidRPr="009B053A" w:rsidRDefault="00864D1B" w:rsidP="00864D1B">
            <w:pPr>
              <w:pStyle w:val="TAC"/>
              <w:rPr>
                <w:lang w:eastAsia="fi-FI"/>
              </w:rPr>
            </w:pPr>
          </w:p>
        </w:tc>
      </w:tr>
      <w:tr w:rsidR="00864D1B" w:rsidRPr="009B053A" w14:paraId="55CAFE2C"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36B0D965" w14:textId="09011A4B" w:rsidR="00864D1B" w:rsidRPr="009B053A" w:rsidRDefault="00864D1B" w:rsidP="00FB5E9D">
            <w:pPr>
              <w:pStyle w:val="TAC"/>
              <w:rPr>
                <w:lang w:eastAsia="fi-FI"/>
              </w:rPr>
            </w:pPr>
            <w:r w:rsidRPr="009B053A">
              <w:rPr>
                <w:lang w:eastAsia="fi-FI"/>
              </w:rPr>
              <w:t>DC_41A_n79A</w:t>
            </w:r>
            <w:r w:rsidRPr="009B053A">
              <w:rPr>
                <w:vertAlign w:val="superscript"/>
                <w:lang w:eastAsia="fi-FI"/>
              </w:rPr>
              <w:t>6,7</w:t>
            </w:r>
          </w:p>
        </w:tc>
        <w:tc>
          <w:tcPr>
            <w:tcW w:w="2279" w:type="dxa"/>
            <w:tcBorders>
              <w:top w:val="single" w:sz="4" w:space="0" w:color="auto"/>
              <w:left w:val="single" w:sz="4" w:space="0" w:color="auto"/>
              <w:bottom w:val="single" w:sz="4" w:space="0" w:color="auto"/>
              <w:right w:val="single" w:sz="4" w:space="0" w:color="auto"/>
            </w:tcBorders>
            <w:hideMark/>
          </w:tcPr>
          <w:p w14:paraId="3990C9BD" w14:textId="77777777" w:rsidR="00864D1B" w:rsidRPr="009B053A" w:rsidRDefault="00864D1B" w:rsidP="00864D1B">
            <w:pPr>
              <w:pStyle w:val="TAC"/>
              <w:rPr>
                <w:lang w:eastAsia="fi-FI"/>
              </w:rPr>
            </w:pPr>
            <w:r w:rsidRPr="009B053A">
              <w:rPr>
                <w:lang w:eastAsia="fi-FI"/>
              </w:rPr>
              <w:t>DC_41A_n79A</w:t>
            </w:r>
          </w:p>
        </w:tc>
        <w:tc>
          <w:tcPr>
            <w:tcW w:w="2737" w:type="dxa"/>
            <w:tcBorders>
              <w:top w:val="single" w:sz="4" w:space="0" w:color="auto"/>
              <w:left w:val="single" w:sz="4" w:space="0" w:color="auto"/>
              <w:bottom w:val="single" w:sz="4" w:space="0" w:color="auto"/>
              <w:right w:val="single" w:sz="4" w:space="0" w:color="auto"/>
            </w:tcBorders>
            <w:noWrap/>
            <w:hideMark/>
          </w:tcPr>
          <w:p w14:paraId="02982D88" w14:textId="77777777" w:rsidR="00864D1B" w:rsidRPr="009B053A" w:rsidRDefault="00864D1B" w:rsidP="00864D1B">
            <w:pPr>
              <w:pStyle w:val="TAC"/>
              <w:rPr>
                <w:lang w:eastAsia="fi-FI"/>
              </w:rPr>
            </w:pPr>
            <w:r w:rsidRPr="009B053A">
              <w:rPr>
                <w:lang w:eastAsia="fi-FI"/>
              </w:rPr>
              <w:t>No</w:t>
            </w:r>
          </w:p>
        </w:tc>
        <w:tc>
          <w:tcPr>
            <w:tcW w:w="2737" w:type="dxa"/>
            <w:tcBorders>
              <w:top w:val="single" w:sz="4" w:space="0" w:color="auto"/>
              <w:left w:val="single" w:sz="4" w:space="0" w:color="auto"/>
              <w:bottom w:val="single" w:sz="4" w:space="0" w:color="auto"/>
              <w:right w:val="single" w:sz="4" w:space="0" w:color="auto"/>
            </w:tcBorders>
            <w:hideMark/>
          </w:tcPr>
          <w:p w14:paraId="23177407" w14:textId="77777777" w:rsidR="00864D1B" w:rsidRPr="009B053A" w:rsidRDefault="00864D1B" w:rsidP="00864D1B">
            <w:pPr>
              <w:pStyle w:val="TAC"/>
              <w:rPr>
                <w:lang w:eastAsia="fi-FI"/>
              </w:rPr>
            </w:pPr>
            <w:r w:rsidRPr="009B053A">
              <w:rPr>
                <w:lang w:eastAsia="zh-CN"/>
              </w:rPr>
              <w:t>No</w:t>
            </w:r>
          </w:p>
        </w:tc>
      </w:tr>
      <w:tr w:rsidR="00864D1B" w:rsidRPr="009B053A" w14:paraId="175E6DC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A044A" w14:textId="0057368F" w:rsidR="00864D1B" w:rsidRPr="009B053A" w:rsidRDefault="00864D1B" w:rsidP="00FB5E9D">
            <w:pPr>
              <w:pStyle w:val="TAC"/>
              <w:rPr>
                <w:vertAlign w:val="superscript"/>
                <w:lang w:eastAsia="fi-FI"/>
              </w:rPr>
            </w:pPr>
            <w:r w:rsidRPr="009B053A">
              <w:rPr>
                <w:lang w:eastAsia="fi-FI"/>
              </w:rPr>
              <w:t>DC_42A_n77A</w:t>
            </w:r>
            <w:r w:rsidRPr="009B053A">
              <w:rPr>
                <w:vertAlign w:val="superscript"/>
                <w:lang w:eastAsia="fi-FI"/>
              </w:rPr>
              <w:t>3,4,9,11</w:t>
            </w:r>
          </w:p>
          <w:p w14:paraId="173AB036" w14:textId="6C3752E6" w:rsidR="00864D1B" w:rsidRPr="009B053A" w:rsidRDefault="00864D1B" w:rsidP="00FB5E9D">
            <w:pPr>
              <w:pStyle w:val="TAC"/>
              <w:rPr>
                <w:vertAlign w:val="superscript"/>
                <w:lang w:eastAsia="fi-FI"/>
              </w:rPr>
            </w:pPr>
            <w:r w:rsidRPr="009B053A">
              <w:t>DC_42C_n77A</w:t>
            </w:r>
            <w:r w:rsidRPr="009B053A">
              <w:rPr>
                <w:vertAlign w:val="superscript"/>
                <w:lang w:eastAsia="fi-FI"/>
              </w:rPr>
              <w:t>3,4,9,11</w:t>
            </w:r>
          </w:p>
          <w:p w14:paraId="6AF7C00A" w14:textId="36F3CC09" w:rsidR="00864D1B" w:rsidRPr="009B053A" w:rsidRDefault="00864D1B" w:rsidP="00FB5E9D">
            <w:pPr>
              <w:pStyle w:val="TAC"/>
              <w:rPr>
                <w:lang w:eastAsia="fi-FI"/>
              </w:rPr>
            </w:pPr>
            <w:r w:rsidRPr="009B053A">
              <w:rPr>
                <w:lang w:eastAsia="fi-FI"/>
              </w:rPr>
              <w:t>DC_42D_n77A</w:t>
            </w:r>
            <w:r w:rsidRPr="009B053A">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3D8F3D4A"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3B2F0AE3"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6C1797D" w14:textId="77777777" w:rsidR="00864D1B" w:rsidRPr="009B053A" w:rsidRDefault="00864D1B" w:rsidP="00864D1B">
            <w:pPr>
              <w:pStyle w:val="TAC"/>
              <w:rPr>
                <w:lang w:eastAsia="fi-FI"/>
              </w:rPr>
            </w:pPr>
          </w:p>
        </w:tc>
      </w:tr>
      <w:tr w:rsidR="00864D1B" w:rsidRPr="009B053A" w14:paraId="556CA0C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CA63C11" w14:textId="77777777" w:rsidR="00864D1B" w:rsidRPr="009B053A" w:rsidRDefault="00864D1B" w:rsidP="00864D1B">
            <w:pPr>
              <w:pStyle w:val="TAC"/>
              <w:rPr>
                <w:lang w:eastAsia="fi-FI"/>
              </w:rPr>
            </w:pPr>
            <w:r w:rsidRPr="009B053A">
              <w:rPr>
                <w:lang w:eastAsia="fi-FI"/>
              </w:rPr>
              <w:t>DC_42A_n78A</w:t>
            </w:r>
            <w:r w:rsidRPr="009B053A">
              <w:rPr>
                <w:vertAlign w:val="superscript"/>
                <w:lang w:eastAsia="fi-FI"/>
              </w:rPr>
              <w:t>3,4,9,11</w:t>
            </w:r>
          </w:p>
          <w:p w14:paraId="305B2AAC" w14:textId="77777777" w:rsidR="00864D1B" w:rsidRPr="009B053A" w:rsidRDefault="00864D1B" w:rsidP="00864D1B">
            <w:pPr>
              <w:pStyle w:val="TAC"/>
              <w:rPr>
                <w:vertAlign w:val="superscript"/>
                <w:lang w:eastAsia="fi-FI"/>
              </w:rPr>
            </w:pPr>
            <w:r w:rsidRPr="009B053A">
              <w:rPr>
                <w:lang w:eastAsia="fi-FI"/>
              </w:rPr>
              <w:t>DC_42A_n78C</w:t>
            </w:r>
            <w:r w:rsidRPr="009B053A">
              <w:rPr>
                <w:vertAlign w:val="superscript"/>
                <w:lang w:eastAsia="fi-FI"/>
              </w:rPr>
              <w:t>3,4,9,11</w:t>
            </w:r>
          </w:p>
          <w:p w14:paraId="3480E1CD" w14:textId="77777777" w:rsidR="00864D1B" w:rsidRPr="009B053A" w:rsidRDefault="00864D1B" w:rsidP="00864D1B">
            <w:pPr>
              <w:pStyle w:val="TAC"/>
              <w:rPr>
                <w:vertAlign w:val="superscript"/>
                <w:lang w:eastAsia="fi-FI"/>
              </w:rPr>
            </w:pPr>
            <w:r w:rsidRPr="009B053A">
              <w:t>DC_42C_n78A</w:t>
            </w:r>
            <w:r w:rsidRPr="009B053A">
              <w:rPr>
                <w:vertAlign w:val="superscript"/>
                <w:lang w:eastAsia="fi-FI"/>
              </w:rPr>
              <w:t>3,4,9,11</w:t>
            </w:r>
          </w:p>
          <w:p w14:paraId="4F633CBB" w14:textId="77777777" w:rsidR="00864D1B" w:rsidRPr="009B053A" w:rsidRDefault="00864D1B" w:rsidP="00864D1B">
            <w:pPr>
              <w:pStyle w:val="TAC"/>
              <w:rPr>
                <w:vertAlign w:val="superscript"/>
                <w:lang w:eastAsia="fi-FI"/>
              </w:rPr>
            </w:pPr>
            <w:r w:rsidRPr="009B053A">
              <w:rPr>
                <w:lang w:eastAsia="zh-CN"/>
              </w:rPr>
              <w:t>DC_42C_n78C</w:t>
            </w:r>
            <w:r w:rsidRPr="009B053A">
              <w:rPr>
                <w:vertAlign w:val="superscript"/>
                <w:lang w:eastAsia="fi-FI"/>
              </w:rPr>
              <w:t>3,4,9,11</w:t>
            </w:r>
          </w:p>
          <w:p w14:paraId="2D1DA1CF" w14:textId="77777777" w:rsidR="00864D1B" w:rsidRPr="009B053A" w:rsidRDefault="00864D1B" w:rsidP="00864D1B">
            <w:pPr>
              <w:pStyle w:val="TAC"/>
              <w:rPr>
                <w:vertAlign w:val="superscript"/>
                <w:lang w:eastAsia="fi-FI"/>
              </w:rPr>
            </w:pPr>
            <w:r w:rsidRPr="009B053A">
              <w:rPr>
                <w:lang w:eastAsia="fi-FI"/>
              </w:rPr>
              <w:t>DC_42D_n78A</w:t>
            </w:r>
            <w:r w:rsidRPr="009B053A">
              <w:rPr>
                <w:vertAlign w:val="superscript"/>
                <w:lang w:eastAsia="fi-FI"/>
              </w:rPr>
              <w:t>3,4,9,11</w:t>
            </w:r>
          </w:p>
          <w:p w14:paraId="64D54DCD" w14:textId="77777777" w:rsidR="00864D1B" w:rsidRPr="009B053A" w:rsidRDefault="00864D1B" w:rsidP="00864D1B">
            <w:pPr>
              <w:pStyle w:val="TAC"/>
              <w:rPr>
                <w:lang w:eastAsia="fi-FI"/>
              </w:rPr>
            </w:pPr>
            <w:r w:rsidRPr="009B053A">
              <w:rPr>
                <w:rFonts w:cs="Arial"/>
                <w:lang w:eastAsia="ja-JP"/>
              </w:rPr>
              <w:t>DC</w:t>
            </w:r>
            <w:r w:rsidRPr="009B053A">
              <w:rPr>
                <w:rFonts w:cs="Arial"/>
              </w:rPr>
              <w:t>_</w:t>
            </w:r>
            <w:r w:rsidRPr="009B053A">
              <w:rPr>
                <w:rFonts w:cs="Arial"/>
                <w:lang w:eastAsia="ja-JP"/>
              </w:rPr>
              <w:t>42E_n78A</w:t>
            </w:r>
            <w:r w:rsidRPr="009B053A">
              <w:rPr>
                <w:vertAlign w:val="superscript"/>
                <w:lang w:eastAsia="fi-FI"/>
              </w:rPr>
              <w:t>3,4,9,11</w:t>
            </w:r>
          </w:p>
        </w:tc>
        <w:tc>
          <w:tcPr>
            <w:tcW w:w="2279" w:type="dxa"/>
            <w:tcBorders>
              <w:top w:val="single" w:sz="4" w:space="0" w:color="auto"/>
              <w:left w:val="single" w:sz="4" w:space="0" w:color="auto"/>
              <w:bottom w:val="single" w:sz="4" w:space="0" w:color="auto"/>
              <w:right w:val="single" w:sz="4" w:space="0" w:color="auto"/>
            </w:tcBorders>
            <w:hideMark/>
          </w:tcPr>
          <w:p w14:paraId="661695E0"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0B809B81"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5FDA5145" w14:textId="77777777" w:rsidR="00864D1B" w:rsidRPr="009B053A" w:rsidRDefault="00864D1B" w:rsidP="00864D1B">
            <w:pPr>
              <w:pStyle w:val="TAC"/>
              <w:rPr>
                <w:lang w:eastAsia="fi-FI"/>
              </w:rPr>
            </w:pPr>
          </w:p>
        </w:tc>
      </w:tr>
      <w:tr w:rsidR="00864D1B" w:rsidRPr="009B053A" w14:paraId="47FF510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35FDA0A" w14:textId="77777777" w:rsidR="00864D1B" w:rsidRPr="009B053A" w:rsidRDefault="00864D1B" w:rsidP="00864D1B">
            <w:pPr>
              <w:pStyle w:val="TAC"/>
              <w:rPr>
                <w:lang w:eastAsia="fi-FI"/>
              </w:rPr>
            </w:pPr>
            <w:r w:rsidRPr="009B053A">
              <w:rPr>
                <w:lang w:eastAsia="fi-FI"/>
              </w:rPr>
              <w:lastRenderedPageBreak/>
              <w:t>DC_42A_n79A</w:t>
            </w:r>
            <w:r w:rsidRPr="009B053A">
              <w:rPr>
                <w:vertAlign w:val="superscript"/>
                <w:lang w:eastAsia="fi-FI"/>
              </w:rPr>
              <w:t>9,15</w:t>
            </w:r>
          </w:p>
          <w:p w14:paraId="4F3C87E0" w14:textId="77777777" w:rsidR="00864D1B" w:rsidRPr="009B053A" w:rsidRDefault="00864D1B" w:rsidP="00864D1B">
            <w:pPr>
              <w:pStyle w:val="TAC"/>
              <w:rPr>
                <w:lang w:eastAsia="fi-FI"/>
              </w:rPr>
            </w:pPr>
            <w:r w:rsidRPr="009B053A">
              <w:rPr>
                <w:lang w:eastAsia="fi-FI"/>
              </w:rPr>
              <w:t>DC_42A_n79C</w:t>
            </w:r>
            <w:r w:rsidRPr="009B053A">
              <w:rPr>
                <w:vertAlign w:val="superscript"/>
                <w:lang w:eastAsia="fi-FI"/>
              </w:rPr>
              <w:t>9,15</w:t>
            </w:r>
          </w:p>
          <w:p w14:paraId="603578D6" w14:textId="77777777" w:rsidR="00864D1B" w:rsidRPr="009B053A" w:rsidRDefault="00864D1B" w:rsidP="00864D1B">
            <w:pPr>
              <w:pStyle w:val="TAC"/>
              <w:rPr>
                <w:lang w:eastAsia="en-US"/>
              </w:rPr>
            </w:pPr>
            <w:r w:rsidRPr="009B053A">
              <w:t>DC_42C_n79A</w:t>
            </w:r>
            <w:r w:rsidRPr="009B053A">
              <w:rPr>
                <w:vertAlign w:val="superscript"/>
                <w:lang w:eastAsia="fi-FI"/>
              </w:rPr>
              <w:t>9,15</w:t>
            </w:r>
          </w:p>
          <w:p w14:paraId="7E69891F" w14:textId="77777777" w:rsidR="00864D1B" w:rsidRPr="009B053A" w:rsidRDefault="00864D1B" w:rsidP="00864D1B">
            <w:pPr>
              <w:pStyle w:val="TAC"/>
              <w:rPr>
                <w:lang w:eastAsia="zh-CN"/>
              </w:rPr>
            </w:pPr>
            <w:r w:rsidRPr="009B053A">
              <w:rPr>
                <w:lang w:eastAsia="zh-CN"/>
              </w:rPr>
              <w:t>DC_42C_n79C</w:t>
            </w:r>
            <w:r w:rsidRPr="009B053A">
              <w:rPr>
                <w:vertAlign w:val="superscript"/>
                <w:lang w:eastAsia="fi-FI"/>
              </w:rPr>
              <w:t>9,15</w:t>
            </w:r>
          </w:p>
          <w:p w14:paraId="31BE733B" w14:textId="77777777" w:rsidR="00864D1B" w:rsidRPr="009B053A" w:rsidRDefault="00864D1B" w:rsidP="00864D1B">
            <w:pPr>
              <w:pStyle w:val="TAC"/>
              <w:rPr>
                <w:lang w:eastAsia="fi-FI"/>
              </w:rPr>
            </w:pPr>
            <w:r w:rsidRPr="009B053A">
              <w:rPr>
                <w:lang w:eastAsia="fi-FI"/>
              </w:rPr>
              <w:t>DC_42D_n79A</w:t>
            </w:r>
            <w:r w:rsidRPr="009B053A">
              <w:rPr>
                <w:vertAlign w:val="superscript"/>
                <w:lang w:eastAsia="fi-FI"/>
              </w:rPr>
              <w:t>9,15</w:t>
            </w:r>
          </w:p>
          <w:p w14:paraId="725779C5" w14:textId="77777777" w:rsidR="00864D1B" w:rsidRPr="009B053A" w:rsidRDefault="00864D1B" w:rsidP="00864D1B">
            <w:pPr>
              <w:pStyle w:val="TAC"/>
              <w:rPr>
                <w:lang w:eastAsia="fi-FI"/>
              </w:rPr>
            </w:pPr>
            <w:r w:rsidRPr="009B053A">
              <w:rPr>
                <w:rFonts w:cs="Arial"/>
                <w:lang w:eastAsia="ja-JP"/>
              </w:rPr>
              <w:t>DC</w:t>
            </w:r>
            <w:r w:rsidRPr="009B053A">
              <w:rPr>
                <w:rFonts w:cs="Arial"/>
              </w:rPr>
              <w:t>_</w:t>
            </w:r>
            <w:r w:rsidRPr="009B053A">
              <w:rPr>
                <w:rFonts w:cs="Arial"/>
                <w:lang w:eastAsia="ja-JP"/>
              </w:rPr>
              <w:t>42E_n79A</w:t>
            </w:r>
            <w:r w:rsidRPr="009B053A">
              <w:rPr>
                <w:vertAlign w:val="superscript"/>
                <w:lang w:eastAsia="fi-FI"/>
              </w:rPr>
              <w:t>9,15</w:t>
            </w:r>
          </w:p>
        </w:tc>
        <w:tc>
          <w:tcPr>
            <w:tcW w:w="2279" w:type="dxa"/>
            <w:tcBorders>
              <w:top w:val="single" w:sz="4" w:space="0" w:color="auto"/>
              <w:left w:val="single" w:sz="4" w:space="0" w:color="auto"/>
              <w:bottom w:val="single" w:sz="4" w:space="0" w:color="auto"/>
              <w:right w:val="single" w:sz="4" w:space="0" w:color="auto"/>
            </w:tcBorders>
            <w:hideMark/>
          </w:tcPr>
          <w:p w14:paraId="20E76484"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noWrap/>
            <w:hideMark/>
          </w:tcPr>
          <w:p w14:paraId="6807EFCC" w14:textId="77777777" w:rsidR="00864D1B" w:rsidRPr="009B053A" w:rsidRDefault="00864D1B" w:rsidP="00864D1B">
            <w:pPr>
              <w:pStyle w:val="TAC"/>
              <w:rPr>
                <w:lang w:eastAsia="fi-FI"/>
              </w:rPr>
            </w:pPr>
            <w:r w:rsidRPr="009B053A">
              <w:rPr>
                <w:lang w:eastAsia="fi-FI"/>
              </w:rPr>
              <w:t>N/A</w:t>
            </w:r>
          </w:p>
        </w:tc>
        <w:tc>
          <w:tcPr>
            <w:tcW w:w="2737" w:type="dxa"/>
            <w:tcBorders>
              <w:top w:val="single" w:sz="4" w:space="0" w:color="auto"/>
              <w:left w:val="single" w:sz="4" w:space="0" w:color="auto"/>
              <w:bottom w:val="single" w:sz="4" w:space="0" w:color="auto"/>
              <w:right w:val="single" w:sz="4" w:space="0" w:color="auto"/>
            </w:tcBorders>
          </w:tcPr>
          <w:p w14:paraId="138748C4" w14:textId="77777777" w:rsidR="00864D1B" w:rsidRPr="009B053A" w:rsidRDefault="00864D1B" w:rsidP="00864D1B">
            <w:pPr>
              <w:pStyle w:val="TAC"/>
              <w:rPr>
                <w:lang w:eastAsia="fi-FI"/>
              </w:rPr>
            </w:pPr>
          </w:p>
        </w:tc>
      </w:tr>
      <w:tr w:rsidR="00864D1B" w:rsidRPr="009B053A" w14:paraId="0CF7A297"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5DAD37FB" w14:textId="77777777" w:rsidR="00864D1B" w:rsidRPr="009B053A" w:rsidRDefault="00864D1B" w:rsidP="00864D1B">
            <w:pPr>
              <w:pStyle w:val="TAC"/>
              <w:rPr>
                <w:lang w:eastAsia="fi-FI"/>
              </w:rPr>
            </w:pPr>
            <w:r w:rsidRPr="009B053A">
              <w:rPr>
                <w:lang w:eastAsia="fi-FI"/>
              </w:rPr>
              <w:t>DC_48A_n5A</w:t>
            </w:r>
          </w:p>
        </w:tc>
        <w:tc>
          <w:tcPr>
            <w:tcW w:w="2279" w:type="dxa"/>
            <w:tcBorders>
              <w:top w:val="single" w:sz="4" w:space="0" w:color="auto"/>
              <w:left w:val="single" w:sz="4" w:space="0" w:color="auto"/>
              <w:bottom w:val="single" w:sz="4" w:space="0" w:color="auto"/>
              <w:right w:val="single" w:sz="4" w:space="0" w:color="auto"/>
            </w:tcBorders>
            <w:hideMark/>
          </w:tcPr>
          <w:p w14:paraId="59497CA9" w14:textId="77777777" w:rsidR="00864D1B" w:rsidRPr="009B053A" w:rsidRDefault="00864D1B" w:rsidP="00864D1B">
            <w:pPr>
              <w:pStyle w:val="TAC"/>
              <w:rPr>
                <w:lang w:eastAsia="fi-FI"/>
              </w:rPr>
            </w:pPr>
            <w:r w:rsidRPr="009B053A">
              <w:rPr>
                <w:lang w:eastAsia="fi-FI"/>
              </w:rPr>
              <w:t>DC_48A_n5A</w:t>
            </w:r>
          </w:p>
        </w:tc>
        <w:tc>
          <w:tcPr>
            <w:tcW w:w="2737" w:type="dxa"/>
            <w:tcBorders>
              <w:top w:val="single" w:sz="4" w:space="0" w:color="auto"/>
              <w:left w:val="single" w:sz="4" w:space="0" w:color="auto"/>
              <w:bottom w:val="single" w:sz="4" w:space="0" w:color="auto"/>
              <w:right w:val="single" w:sz="4" w:space="0" w:color="auto"/>
            </w:tcBorders>
            <w:noWrap/>
            <w:hideMark/>
          </w:tcPr>
          <w:p w14:paraId="73404F7C" w14:textId="77777777" w:rsidR="00864D1B" w:rsidRPr="009B053A" w:rsidRDefault="00864D1B" w:rsidP="00864D1B">
            <w:pPr>
              <w:pStyle w:val="TAC"/>
              <w:rPr>
                <w:lang w:eastAsia="en-US"/>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05363E10" w14:textId="77777777" w:rsidR="00864D1B" w:rsidRPr="009B053A" w:rsidRDefault="00864D1B" w:rsidP="00864D1B">
            <w:pPr>
              <w:pStyle w:val="TAC"/>
              <w:rPr>
                <w:lang w:eastAsia="zh-TW"/>
              </w:rPr>
            </w:pPr>
          </w:p>
        </w:tc>
      </w:tr>
      <w:tr w:rsidR="00864D1B" w:rsidRPr="009B053A" w14:paraId="37744466"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132525DE" w14:textId="77777777" w:rsidR="00864D1B" w:rsidRPr="009B053A" w:rsidRDefault="00864D1B" w:rsidP="00864D1B">
            <w:pPr>
              <w:pStyle w:val="TAC"/>
              <w:rPr>
                <w:lang w:eastAsia="fi-FI"/>
              </w:rPr>
            </w:pPr>
            <w:r w:rsidRPr="009B053A">
              <w:rPr>
                <w:lang w:eastAsia="fi-FI"/>
              </w:rPr>
              <w:t>DC_48A_n66A</w:t>
            </w:r>
          </w:p>
        </w:tc>
        <w:tc>
          <w:tcPr>
            <w:tcW w:w="2279" w:type="dxa"/>
            <w:tcBorders>
              <w:top w:val="single" w:sz="4" w:space="0" w:color="auto"/>
              <w:left w:val="single" w:sz="4" w:space="0" w:color="auto"/>
              <w:bottom w:val="single" w:sz="4" w:space="0" w:color="auto"/>
              <w:right w:val="single" w:sz="4" w:space="0" w:color="auto"/>
            </w:tcBorders>
            <w:hideMark/>
          </w:tcPr>
          <w:p w14:paraId="132A732B" w14:textId="77777777" w:rsidR="00864D1B" w:rsidRPr="009B053A" w:rsidRDefault="00864D1B" w:rsidP="00864D1B">
            <w:pPr>
              <w:pStyle w:val="TAC"/>
              <w:rPr>
                <w:lang w:eastAsia="fi-FI"/>
              </w:rPr>
            </w:pPr>
            <w:r w:rsidRPr="009B053A">
              <w:rPr>
                <w:lang w:eastAsia="fi-FI"/>
              </w:rPr>
              <w:t>DC_48A_n66A</w:t>
            </w:r>
          </w:p>
        </w:tc>
        <w:tc>
          <w:tcPr>
            <w:tcW w:w="2737" w:type="dxa"/>
            <w:tcBorders>
              <w:top w:val="single" w:sz="4" w:space="0" w:color="auto"/>
              <w:left w:val="single" w:sz="4" w:space="0" w:color="auto"/>
              <w:bottom w:val="single" w:sz="4" w:space="0" w:color="auto"/>
              <w:right w:val="single" w:sz="4" w:space="0" w:color="auto"/>
            </w:tcBorders>
            <w:noWrap/>
            <w:hideMark/>
          </w:tcPr>
          <w:p w14:paraId="5E90F0F7" w14:textId="77777777" w:rsidR="00864D1B" w:rsidRPr="009B053A" w:rsidRDefault="00864D1B" w:rsidP="00864D1B">
            <w:pPr>
              <w:pStyle w:val="TAC"/>
              <w:rPr>
                <w:lang w:eastAsia="en-US"/>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9792458" w14:textId="77777777" w:rsidR="00864D1B" w:rsidRPr="009B053A" w:rsidRDefault="00864D1B" w:rsidP="00864D1B">
            <w:pPr>
              <w:pStyle w:val="TAC"/>
              <w:rPr>
                <w:lang w:eastAsia="zh-TW"/>
              </w:rPr>
            </w:pPr>
          </w:p>
        </w:tc>
      </w:tr>
      <w:tr w:rsidR="00864D1B" w:rsidRPr="009B053A" w14:paraId="01DE517F"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270BD6C" w14:textId="77777777" w:rsidR="00864D1B" w:rsidRPr="009B053A" w:rsidRDefault="00864D1B" w:rsidP="00864D1B">
            <w:pPr>
              <w:pStyle w:val="TAC"/>
              <w:rPr>
                <w:rFonts w:cs="Arial"/>
                <w:lang w:eastAsia="ja-JP"/>
              </w:rPr>
            </w:pPr>
            <w:r w:rsidRPr="009B053A">
              <w:rPr>
                <w:lang w:eastAsia="fi-FI"/>
              </w:rPr>
              <w:t>DC_</w:t>
            </w:r>
            <w:r w:rsidRPr="009B053A">
              <w:rPr>
                <w:lang w:eastAsia="zh-CN"/>
              </w:rPr>
              <w:t>66A_n2A</w:t>
            </w:r>
          </w:p>
        </w:tc>
        <w:tc>
          <w:tcPr>
            <w:tcW w:w="2279" w:type="dxa"/>
            <w:tcBorders>
              <w:top w:val="single" w:sz="4" w:space="0" w:color="auto"/>
              <w:left w:val="single" w:sz="4" w:space="0" w:color="auto"/>
              <w:bottom w:val="single" w:sz="4" w:space="0" w:color="auto"/>
              <w:right w:val="single" w:sz="4" w:space="0" w:color="auto"/>
            </w:tcBorders>
            <w:hideMark/>
          </w:tcPr>
          <w:p w14:paraId="3A1F8CD6" w14:textId="77777777" w:rsidR="00864D1B" w:rsidRPr="009B053A" w:rsidRDefault="00864D1B" w:rsidP="00864D1B">
            <w:pPr>
              <w:pStyle w:val="TAC"/>
              <w:rPr>
                <w:lang w:eastAsia="zh-CN"/>
              </w:rPr>
            </w:pPr>
            <w:r w:rsidRPr="009B053A">
              <w:rPr>
                <w:lang w:eastAsia="fi-FI"/>
              </w:rPr>
              <w:t>DC_</w:t>
            </w:r>
            <w:r w:rsidRPr="009B053A">
              <w:rPr>
                <w:lang w:eastAsia="zh-CN"/>
              </w:rPr>
              <w:t>66A_n2A</w:t>
            </w:r>
          </w:p>
        </w:tc>
        <w:tc>
          <w:tcPr>
            <w:tcW w:w="2737" w:type="dxa"/>
            <w:tcBorders>
              <w:top w:val="single" w:sz="4" w:space="0" w:color="auto"/>
              <w:left w:val="single" w:sz="4" w:space="0" w:color="auto"/>
              <w:bottom w:val="single" w:sz="4" w:space="0" w:color="auto"/>
              <w:right w:val="single" w:sz="4" w:space="0" w:color="auto"/>
            </w:tcBorders>
            <w:noWrap/>
            <w:hideMark/>
          </w:tcPr>
          <w:p w14:paraId="676AB4D9" w14:textId="77777777" w:rsidR="00864D1B" w:rsidRPr="009B053A" w:rsidRDefault="00864D1B" w:rsidP="00864D1B">
            <w:pPr>
              <w:pStyle w:val="TAC"/>
              <w:rPr>
                <w:lang w:eastAsia="zh-CN"/>
              </w:rPr>
            </w:pPr>
            <w:r w:rsidRPr="009B053A">
              <w:t>DC_</w:t>
            </w:r>
            <w:r w:rsidRPr="009B053A">
              <w:rPr>
                <w:lang w:eastAsia="zh-CN"/>
              </w:rPr>
              <w:t>66_n2</w:t>
            </w:r>
          </w:p>
        </w:tc>
        <w:tc>
          <w:tcPr>
            <w:tcW w:w="2737" w:type="dxa"/>
            <w:tcBorders>
              <w:top w:val="single" w:sz="4" w:space="0" w:color="auto"/>
              <w:left w:val="single" w:sz="4" w:space="0" w:color="auto"/>
              <w:bottom w:val="single" w:sz="4" w:space="0" w:color="auto"/>
              <w:right w:val="single" w:sz="4" w:space="0" w:color="auto"/>
            </w:tcBorders>
          </w:tcPr>
          <w:p w14:paraId="03A8E824" w14:textId="77777777" w:rsidR="00864D1B" w:rsidRPr="009B053A" w:rsidRDefault="00864D1B" w:rsidP="00864D1B">
            <w:pPr>
              <w:pStyle w:val="TAC"/>
              <w:rPr>
                <w:lang w:eastAsia="en-US"/>
              </w:rPr>
            </w:pPr>
          </w:p>
        </w:tc>
      </w:tr>
      <w:tr w:rsidR="00864D1B" w:rsidRPr="009B053A" w14:paraId="7BCE14B4"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48E93341" w14:textId="77777777" w:rsidR="00864D1B" w:rsidRPr="009B053A" w:rsidRDefault="00864D1B" w:rsidP="00864D1B">
            <w:pPr>
              <w:pStyle w:val="TAC"/>
              <w:rPr>
                <w:rFonts w:cs="Arial"/>
                <w:lang w:eastAsia="zh-TW"/>
              </w:rPr>
            </w:pPr>
            <w:r w:rsidRPr="009B053A">
              <w:rPr>
                <w:lang w:eastAsia="ja-JP"/>
              </w:rPr>
              <w:t>DC_66A_n5A</w:t>
            </w:r>
          </w:p>
        </w:tc>
        <w:tc>
          <w:tcPr>
            <w:tcW w:w="2279" w:type="dxa"/>
            <w:tcBorders>
              <w:top w:val="single" w:sz="4" w:space="0" w:color="auto"/>
              <w:left w:val="single" w:sz="4" w:space="0" w:color="auto"/>
              <w:bottom w:val="single" w:sz="4" w:space="0" w:color="auto"/>
              <w:right w:val="single" w:sz="4" w:space="0" w:color="auto"/>
            </w:tcBorders>
            <w:hideMark/>
          </w:tcPr>
          <w:p w14:paraId="35600E59" w14:textId="77777777" w:rsidR="00864D1B" w:rsidRPr="009B053A" w:rsidRDefault="00864D1B" w:rsidP="00864D1B">
            <w:pPr>
              <w:pStyle w:val="TAC"/>
              <w:rPr>
                <w:lang w:eastAsia="fi-FI"/>
              </w:rPr>
            </w:pPr>
            <w:r w:rsidRPr="009B053A">
              <w:rPr>
                <w:lang w:eastAsia="ja-JP"/>
              </w:rPr>
              <w:t>DC_66A_n5A</w:t>
            </w:r>
          </w:p>
        </w:tc>
        <w:tc>
          <w:tcPr>
            <w:tcW w:w="2737" w:type="dxa"/>
            <w:tcBorders>
              <w:top w:val="single" w:sz="4" w:space="0" w:color="auto"/>
              <w:left w:val="single" w:sz="4" w:space="0" w:color="auto"/>
              <w:bottom w:val="single" w:sz="4" w:space="0" w:color="auto"/>
              <w:right w:val="single" w:sz="4" w:space="0" w:color="auto"/>
            </w:tcBorders>
            <w:noWrap/>
            <w:hideMark/>
          </w:tcPr>
          <w:p w14:paraId="41132C9F" w14:textId="77777777" w:rsidR="00864D1B" w:rsidRPr="009B053A" w:rsidRDefault="00864D1B" w:rsidP="00864D1B">
            <w:pPr>
              <w:pStyle w:val="TAC"/>
              <w:rPr>
                <w:lang w:eastAsia="fi-FI"/>
              </w:rPr>
            </w:pPr>
            <w:r w:rsidRPr="009B053A">
              <w:rPr>
                <w:lang w:eastAsia="ja-JP"/>
              </w:rPr>
              <w:t>DC_66_n5</w:t>
            </w:r>
          </w:p>
        </w:tc>
        <w:tc>
          <w:tcPr>
            <w:tcW w:w="2737" w:type="dxa"/>
            <w:tcBorders>
              <w:top w:val="single" w:sz="4" w:space="0" w:color="auto"/>
              <w:left w:val="single" w:sz="4" w:space="0" w:color="auto"/>
              <w:bottom w:val="single" w:sz="4" w:space="0" w:color="auto"/>
              <w:right w:val="single" w:sz="4" w:space="0" w:color="auto"/>
            </w:tcBorders>
          </w:tcPr>
          <w:p w14:paraId="17A3A3C2" w14:textId="77777777" w:rsidR="00864D1B" w:rsidRPr="009B053A" w:rsidRDefault="00864D1B" w:rsidP="00864D1B">
            <w:pPr>
              <w:pStyle w:val="TAC"/>
              <w:rPr>
                <w:lang w:eastAsia="ja-JP"/>
              </w:rPr>
            </w:pPr>
          </w:p>
        </w:tc>
      </w:tr>
      <w:tr w:rsidR="00864D1B" w:rsidRPr="009B053A" w14:paraId="4C977C70"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2BFD2551" w14:textId="77777777" w:rsidR="00864D1B" w:rsidRPr="009B053A" w:rsidRDefault="00864D1B" w:rsidP="00864D1B">
            <w:pPr>
              <w:pStyle w:val="TAC"/>
              <w:rPr>
                <w:lang w:eastAsia="fi-FI"/>
              </w:rPr>
            </w:pPr>
            <w:r w:rsidRPr="009B053A">
              <w:rPr>
                <w:lang w:eastAsia="fi-FI"/>
              </w:rPr>
              <w:t>DC_66A_n41A</w:t>
            </w:r>
          </w:p>
        </w:tc>
        <w:tc>
          <w:tcPr>
            <w:tcW w:w="2279" w:type="dxa"/>
            <w:tcBorders>
              <w:top w:val="single" w:sz="4" w:space="0" w:color="auto"/>
              <w:left w:val="single" w:sz="4" w:space="0" w:color="auto"/>
              <w:bottom w:val="single" w:sz="4" w:space="0" w:color="auto"/>
              <w:right w:val="single" w:sz="4" w:space="0" w:color="auto"/>
            </w:tcBorders>
            <w:hideMark/>
          </w:tcPr>
          <w:p w14:paraId="298D6BDE" w14:textId="77777777" w:rsidR="00864D1B" w:rsidRPr="009B053A" w:rsidRDefault="00864D1B" w:rsidP="00864D1B">
            <w:pPr>
              <w:pStyle w:val="TAC"/>
              <w:rPr>
                <w:lang w:eastAsia="fi-FI"/>
              </w:rPr>
            </w:pPr>
            <w:r w:rsidRPr="009B053A">
              <w:rPr>
                <w:lang w:eastAsia="fi-FI"/>
              </w:rPr>
              <w:t>DC_66A_n41A</w:t>
            </w:r>
          </w:p>
        </w:tc>
        <w:tc>
          <w:tcPr>
            <w:tcW w:w="2737" w:type="dxa"/>
            <w:tcBorders>
              <w:top w:val="single" w:sz="4" w:space="0" w:color="auto"/>
              <w:left w:val="single" w:sz="4" w:space="0" w:color="auto"/>
              <w:bottom w:val="single" w:sz="4" w:space="0" w:color="auto"/>
              <w:right w:val="single" w:sz="4" w:space="0" w:color="auto"/>
            </w:tcBorders>
            <w:noWrap/>
            <w:hideMark/>
          </w:tcPr>
          <w:p w14:paraId="316FFC84" w14:textId="77777777" w:rsidR="00864D1B" w:rsidRPr="009B053A" w:rsidRDefault="00864D1B" w:rsidP="00864D1B">
            <w:pPr>
              <w:pStyle w:val="TAC"/>
              <w:rPr>
                <w:lang w:eastAsia="ja-JP"/>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303717C4" w14:textId="77777777" w:rsidR="00864D1B" w:rsidRPr="009B053A" w:rsidRDefault="00864D1B" w:rsidP="00864D1B">
            <w:pPr>
              <w:pStyle w:val="TAC"/>
              <w:rPr>
                <w:lang w:eastAsia="ja-JP"/>
              </w:rPr>
            </w:pPr>
          </w:p>
        </w:tc>
      </w:tr>
      <w:tr w:rsidR="00864D1B" w:rsidRPr="009B053A" w14:paraId="6B0DC3A8"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6A8DC467" w14:textId="77777777" w:rsidR="00864D1B" w:rsidRPr="009B053A" w:rsidRDefault="00864D1B" w:rsidP="00864D1B">
            <w:pPr>
              <w:pStyle w:val="TAC"/>
              <w:rPr>
                <w:lang w:eastAsia="fi-FI"/>
              </w:rPr>
            </w:pPr>
            <w:r w:rsidRPr="009B053A">
              <w:rPr>
                <w:lang w:eastAsia="ja-JP"/>
              </w:rPr>
              <w:t>DC_66A_n71A</w:t>
            </w:r>
          </w:p>
        </w:tc>
        <w:tc>
          <w:tcPr>
            <w:tcW w:w="2279" w:type="dxa"/>
            <w:tcBorders>
              <w:top w:val="single" w:sz="4" w:space="0" w:color="auto"/>
              <w:left w:val="single" w:sz="4" w:space="0" w:color="auto"/>
              <w:bottom w:val="single" w:sz="4" w:space="0" w:color="auto"/>
              <w:right w:val="single" w:sz="4" w:space="0" w:color="auto"/>
            </w:tcBorders>
            <w:hideMark/>
          </w:tcPr>
          <w:p w14:paraId="5BB49CF3" w14:textId="77777777" w:rsidR="00864D1B" w:rsidRPr="009B053A" w:rsidRDefault="00864D1B" w:rsidP="00864D1B">
            <w:pPr>
              <w:pStyle w:val="TAC"/>
              <w:rPr>
                <w:lang w:eastAsia="fi-FI"/>
              </w:rPr>
            </w:pPr>
            <w:r w:rsidRPr="009B053A">
              <w:rPr>
                <w:lang w:eastAsia="ja-JP"/>
              </w:rPr>
              <w:t>DC_66A_n71A</w:t>
            </w:r>
          </w:p>
        </w:tc>
        <w:tc>
          <w:tcPr>
            <w:tcW w:w="2737" w:type="dxa"/>
            <w:tcBorders>
              <w:top w:val="single" w:sz="4" w:space="0" w:color="auto"/>
              <w:left w:val="single" w:sz="4" w:space="0" w:color="auto"/>
              <w:bottom w:val="single" w:sz="4" w:space="0" w:color="auto"/>
              <w:right w:val="single" w:sz="4" w:space="0" w:color="auto"/>
            </w:tcBorders>
            <w:noWrap/>
            <w:hideMark/>
          </w:tcPr>
          <w:p w14:paraId="3AF607F2" w14:textId="77777777" w:rsidR="00864D1B" w:rsidRPr="009B053A" w:rsidRDefault="00864D1B" w:rsidP="00864D1B">
            <w:pPr>
              <w:pStyle w:val="TAC"/>
              <w:rPr>
                <w:lang w:eastAsia="fi-FI"/>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0B9B9773" w14:textId="77777777" w:rsidR="00864D1B" w:rsidRPr="009B053A" w:rsidRDefault="00864D1B" w:rsidP="00864D1B">
            <w:pPr>
              <w:pStyle w:val="TAC"/>
              <w:rPr>
                <w:lang w:eastAsia="ja-JP"/>
              </w:rPr>
            </w:pPr>
          </w:p>
        </w:tc>
      </w:tr>
      <w:tr w:rsidR="00864D1B" w:rsidRPr="009B053A" w14:paraId="36478FD2" w14:textId="77777777" w:rsidTr="00864D1B">
        <w:trPr>
          <w:trHeight w:val="187"/>
          <w:jc w:val="center"/>
        </w:trPr>
        <w:tc>
          <w:tcPr>
            <w:tcW w:w="2537" w:type="dxa"/>
            <w:tcBorders>
              <w:top w:val="single" w:sz="4" w:space="0" w:color="auto"/>
              <w:left w:val="single" w:sz="4" w:space="0" w:color="auto"/>
              <w:bottom w:val="single" w:sz="4" w:space="0" w:color="auto"/>
              <w:right w:val="single" w:sz="4" w:space="0" w:color="auto"/>
            </w:tcBorders>
            <w:noWrap/>
            <w:hideMark/>
          </w:tcPr>
          <w:p w14:paraId="0A17FCAB" w14:textId="77777777" w:rsidR="00864D1B" w:rsidRPr="009B053A" w:rsidRDefault="00864D1B" w:rsidP="00864D1B">
            <w:pPr>
              <w:pStyle w:val="TAC"/>
              <w:rPr>
                <w:lang w:eastAsia="ja-JP"/>
              </w:rPr>
            </w:pPr>
            <w:r w:rsidRPr="009B053A">
              <w:rPr>
                <w:lang w:eastAsia="ja-JP"/>
              </w:rPr>
              <w:t>DC_66A_n78A</w:t>
            </w:r>
          </w:p>
        </w:tc>
        <w:tc>
          <w:tcPr>
            <w:tcW w:w="2279" w:type="dxa"/>
            <w:tcBorders>
              <w:top w:val="single" w:sz="4" w:space="0" w:color="auto"/>
              <w:left w:val="single" w:sz="4" w:space="0" w:color="auto"/>
              <w:bottom w:val="single" w:sz="4" w:space="0" w:color="auto"/>
              <w:right w:val="single" w:sz="4" w:space="0" w:color="auto"/>
            </w:tcBorders>
            <w:hideMark/>
          </w:tcPr>
          <w:p w14:paraId="5544F0AE" w14:textId="77777777" w:rsidR="00864D1B" w:rsidRPr="009B053A" w:rsidRDefault="00864D1B" w:rsidP="00864D1B">
            <w:pPr>
              <w:pStyle w:val="TAC"/>
              <w:rPr>
                <w:lang w:eastAsia="ja-JP"/>
              </w:rPr>
            </w:pPr>
            <w:r w:rsidRPr="009B053A">
              <w:rPr>
                <w:lang w:eastAsia="ja-JP"/>
              </w:rPr>
              <w:t>DC_66A_n78A</w:t>
            </w:r>
          </w:p>
        </w:tc>
        <w:tc>
          <w:tcPr>
            <w:tcW w:w="2737" w:type="dxa"/>
            <w:tcBorders>
              <w:top w:val="single" w:sz="4" w:space="0" w:color="auto"/>
              <w:left w:val="single" w:sz="4" w:space="0" w:color="auto"/>
              <w:bottom w:val="single" w:sz="4" w:space="0" w:color="auto"/>
              <w:right w:val="single" w:sz="4" w:space="0" w:color="auto"/>
            </w:tcBorders>
            <w:noWrap/>
            <w:hideMark/>
          </w:tcPr>
          <w:p w14:paraId="50D224C4" w14:textId="77777777" w:rsidR="00864D1B" w:rsidRPr="009B053A" w:rsidRDefault="00864D1B" w:rsidP="00864D1B">
            <w:pPr>
              <w:pStyle w:val="TAC"/>
              <w:rPr>
                <w:lang w:eastAsia="ja-JP"/>
              </w:rPr>
            </w:pPr>
            <w:r w:rsidRPr="009B053A">
              <w:rPr>
                <w:lang w:eastAsia="ja-JP"/>
              </w:rPr>
              <w:t>No</w:t>
            </w:r>
          </w:p>
        </w:tc>
        <w:tc>
          <w:tcPr>
            <w:tcW w:w="2737" w:type="dxa"/>
            <w:tcBorders>
              <w:top w:val="single" w:sz="4" w:space="0" w:color="auto"/>
              <w:left w:val="single" w:sz="4" w:space="0" w:color="auto"/>
              <w:bottom w:val="single" w:sz="4" w:space="0" w:color="auto"/>
              <w:right w:val="single" w:sz="4" w:space="0" w:color="auto"/>
            </w:tcBorders>
          </w:tcPr>
          <w:p w14:paraId="28D96013" w14:textId="77777777" w:rsidR="00864D1B" w:rsidRPr="009B053A" w:rsidRDefault="00864D1B" w:rsidP="00864D1B">
            <w:pPr>
              <w:pStyle w:val="TAC"/>
              <w:rPr>
                <w:lang w:eastAsia="ja-JP"/>
              </w:rPr>
            </w:pPr>
          </w:p>
        </w:tc>
      </w:tr>
      <w:tr w:rsidR="00AA7119" w:rsidRPr="009B053A" w14:paraId="27641EFB"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vAlign w:val="center"/>
          </w:tcPr>
          <w:p w14:paraId="3E33EBBB" w14:textId="77777777" w:rsidR="00AA7119" w:rsidRPr="009B053A" w:rsidRDefault="00AA7119" w:rsidP="000E5E74">
            <w:pPr>
              <w:pStyle w:val="TAC"/>
              <w:rPr>
                <w:lang w:eastAsia="ja-JP"/>
              </w:rPr>
            </w:pPr>
            <w:r w:rsidRPr="009B053A">
              <w:rPr>
                <w:lang w:eastAsia="fi-FI"/>
              </w:rPr>
              <w:t>DC_71A_n2A</w:t>
            </w:r>
          </w:p>
        </w:tc>
        <w:tc>
          <w:tcPr>
            <w:tcW w:w="2279" w:type="dxa"/>
            <w:tcBorders>
              <w:top w:val="single" w:sz="4" w:space="0" w:color="auto"/>
              <w:left w:val="single" w:sz="4" w:space="0" w:color="auto"/>
              <w:bottom w:val="single" w:sz="4" w:space="0" w:color="auto"/>
              <w:right w:val="single" w:sz="4" w:space="0" w:color="auto"/>
            </w:tcBorders>
            <w:vAlign w:val="center"/>
          </w:tcPr>
          <w:p w14:paraId="68E73C5F" w14:textId="77777777" w:rsidR="00AA7119" w:rsidRPr="009B053A" w:rsidRDefault="00AA7119" w:rsidP="000E5E74">
            <w:pPr>
              <w:pStyle w:val="TAC"/>
              <w:rPr>
                <w:lang w:eastAsia="ja-JP"/>
              </w:rPr>
            </w:pPr>
            <w:r w:rsidRPr="009B053A">
              <w:rPr>
                <w:lang w:eastAsia="fi-FI"/>
              </w:rPr>
              <w:t>DC_71A_n2A</w:t>
            </w:r>
          </w:p>
        </w:tc>
        <w:tc>
          <w:tcPr>
            <w:tcW w:w="2737" w:type="dxa"/>
            <w:tcBorders>
              <w:top w:val="single" w:sz="4" w:space="0" w:color="auto"/>
              <w:left w:val="single" w:sz="4" w:space="0" w:color="auto"/>
              <w:bottom w:val="single" w:sz="4" w:space="0" w:color="auto"/>
              <w:right w:val="single" w:sz="4" w:space="0" w:color="auto"/>
            </w:tcBorders>
            <w:noWrap/>
          </w:tcPr>
          <w:p w14:paraId="0A0407BE" w14:textId="77777777" w:rsidR="00AA7119" w:rsidRPr="009B053A" w:rsidRDefault="00AA7119" w:rsidP="000E5E74">
            <w:pPr>
              <w:pStyle w:val="TAC"/>
              <w:rPr>
                <w:lang w:eastAsia="ja-JP"/>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57A9C7D5" w14:textId="77777777" w:rsidR="00AA7119" w:rsidRPr="009B053A" w:rsidRDefault="00AA7119" w:rsidP="000E5E74">
            <w:pPr>
              <w:pStyle w:val="TAC"/>
              <w:rPr>
                <w:lang w:eastAsia="ja-JP"/>
              </w:rPr>
            </w:pPr>
          </w:p>
        </w:tc>
      </w:tr>
      <w:tr w:rsidR="00ED083F" w:rsidRPr="009B053A" w14:paraId="2FFC273F" w14:textId="77777777" w:rsidTr="000E5E74">
        <w:trPr>
          <w:trHeight w:val="187"/>
          <w:jc w:val="center"/>
        </w:trPr>
        <w:tc>
          <w:tcPr>
            <w:tcW w:w="2537" w:type="dxa"/>
            <w:tcBorders>
              <w:top w:val="single" w:sz="4" w:space="0" w:color="auto"/>
              <w:left w:val="single" w:sz="4" w:space="0" w:color="auto"/>
              <w:bottom w:val="single" w:sz="4" w:space="0" w:color="auto"/>
              <w:right w:val="single" w:sz="4" w:space="0" w:color="auto"/>
            </w:tcBorders>
            <w:noWrap/>
          </w:tcPr>
          <w:p w14:paraId="1B2B5E9A" w14:textId="77777777" w:rsidR="00ED083F" w:rsidRPr="009B053A" w:rsidRDefault="00ED083F" w:rsidP="000E5E74">
            <w:pPr>
              <w:pStyle w:val="TAC"/>
              <w:rPr>
                <w:lang w:eastAsia="ja-JP"/>
              </w:rPr>
            </w:pPr>
            <w:r w:rsidRPr="009B053A">
              <w:rPr>
                <w:lang w:eastAsia="fi-FI"/>
              </w:rPr>
              <w:t>DC_</w:t>
            </w:r>
            <w:r w:rsidRPr="009B053A">
              <w:rPr>
                <w:lang w:eastAsia="zh-CN"/>
              </w:rPr>
              <w:t>71</w:t>
            </w:r>
            <w:r w:rsidRPr="009B053A">
              <w:rPr>
                <w:lang w:eastAsia="fi-FI"/>
              </w:rPr>
              <w:t>A_n66A</w:t>
            </w:r>
          </w:p>
        </w:tc>
        <w:tc>
          <w:tcPr>
            <w:tcW w:w="2279" w:type="dxa"/>
            <w:tcBorders>
              <w:top w:val="single" w:sz="4" w:space="0" w:color="auto"/>
              <w:left w:val="single" w:sz="4" w:space="0" w:color="auto"/>
              <w:bottom w:val="single" w:sz="4" w:space="0" w:color="auto"/>
              <w:right w:val="single" w:sz="4" w:space="0" w:color="auto"/>
            </w:tcBorders>
          </w:tcPr>
          <w:p w14:paraId="69D8F67C" w14:textId="77777777" w:rsidR="00ED083F" w:rsidRPr="009B053A" w:rsidRDefault="00ED083F" w:rsidP="000E5E74">
            <w:pPr>
              <w:pStyle w:val="TAC"/>
              <w:rPr>
                <w:lang w:eastAsia="ja-JP"/>
              </w:rPr>
            </w:pPr>
            <w:r w:rsidRPr="009B053A">
              <w:rPr>
                <w:lang w:eastAsia="fi-FI"/>
              </w:rPr>
              <w:t>DC_</w:t>
            </w:r>
            <w:r w:rsidRPr="009B053A">
              <w:rPr>
                <w:lang w:eastAsia="zh-CN"/>
              </w:rPr>
              <w:t>71</w:t>
            </w:r>
            <w:r w:rsidRPr="009B053A">
              <w:rPr>
                <w:lang w:eastAsia="fi-FI"/>
              </w:rPr>
              <w:t>A_n66A</w:t>
            </w:r>
          </w:p>
        </w:tc>
        <w:tc>
          <w:tcPr>
            <w:tcW w:w="2737" w:type="dxa"/>
            <w:tcBorders>
              <w:top w:val="single" w:sz="4" w:space="0" w:color="auto"/>
              <w:left w:val="single" w:sz="4" w:space="0" w:color="auto"/>
              <w:bottom w:val="single" w:sz="4" w:space="0" w:color="auto"/>
              <w:right w:val="single" w:sz="4" w:space="0" w:color="auto"/>
            </w:tcBorders>
            <w:noWrap/>
          </w:tcPr>
          <w:p w14:paraId="4374EA42" w14:textId="77777777" w:rsidR="00ED083F" w:rsidRPr="009B053A" w:rsidRDefault="00ED083F" w:rsidP="000E5E74">
            <w:pPr>
              <w:pStyle w:val="TAC"/>
              <w:rPr>
                <w:lang w:eastAsia="ja-JP"/>
              </w:rPr>
            </w:pPr>
            <w:r w:rsidRPr="009B053A">
              <w:rPr>
                <w:lang w:eastAsia="zh-TW"/>
              </w:rPr>
              <w:t>No</w:t>
            </w:r>
          </w:p>
        </w:tc>
        <w:tc>
          <w:tcPr>
            <w:tcW w:w="2737" w:type="dxa"/>
            <w:tcBorders>
              <w:top w:val="single" w:sz="4" w:space="0" w:color="auto"/>
              <w:left w:val="single" w:sz="4" w:space="0" w:color="auto"/>
              <w:bottom w:val="single" w:sz="4" w:space="0" w:color="auto"/>
              <w:right w:val="single" w:sz="4" w:space="0" w:color="auto"/>
            </w:tcBorders>
          </w:tcPr>
          <w:p w14:paraId="774BBF70" w14:textId="77777777" w:rsidR="00ED083F" w:rsidRPr="009B053A" w:rsidRDefault="00ED083F" w:rsidP="000E5E74">
            <w:pPr>
              <w:pStyle w:val="TAC"/>
              <w:rPr>
                <w:lang w:eastAsia="ja-JP"/>
              </w:rPr>
            </w:pPr>
          </w:p>
        </w:tc>
      </w:tr>
      <w:tr w:rsidR="00864D1B" w:rsidRPr="009B053A" w14:paraId="31301519" w14:textId="77777777" w:rsidTr="00864D1B">
        <w:trPr>
          <w:trHeight w:val="187"/>
          <w:jc w:val="center"/>
        </w:trPr>
        <w:tc>
          <w:tcPr>
            <w:tcW w:w="10290" w:type="dxa"/>
            <w:gridSpan w:val="4"/>
            <w:tcBorders>
              <w:top w:val="single" w:sz="4" w:space="0" w:color="auto"/>
              <w:left w:val="single" w:sz="4" w:space="0" w:color="auto"/>
              <w:bottom w:val="single" w:sz="4" w:space="0" w:color="auto"/>
              <w:right w:val="single" w:sz="4" w:space="0" w:color="auto"/>
            </w:tcBorders>
            <w:noWrap/>
            <w:vAlign w:val="center"/>
            <w:hideMark/>
          </w:tcPr>
          <w:p w14:paraId="726539BC" w14:textId="77777777" w:rsidR="00864D1B" w:rsidRPr="009B053A" w:rsidRDefault="00864D1B" w:rsidP="00864D1B">
            <w:pPr>
              <w:pStyle w:val="TAN"/>
              <w:rPr>
                <w:lang w:eastAsia="en-US"/>
              </w:rPr>
            </w:pPr>
            <w:r w:rsidRPr="009B053A">
              <w:t>NOTE 1:</w:t>
            </w:r>
            <w:r w:rsidRPr="009B053A">
              <w:tab/>
              <w:t>Uplink EN-DC configurations are the configurations supported by the present release of specifications.</w:t>
            </w:r>
          </w:p>
          <w:p w14:paraId="3064E852" w14:textId="77777777" w:rsidR="00864D1B" w:rsidRPr="009B053A" w:rsidRDefault="00864D1B" w:rsidP="00864D1B">
            <w:pPr>
              <w:pStyle w:val="TAN"/>
            </w:pPr>
            <w:r w:rsidRPr="009B053A">
              <w:t>NOTE 2:</w:t>
            </w:r>
            <w:r w:rsidRPr="009B053A">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A31518E" w14:textId="4C3E6A30" w:rsidR="00864D1B" w:rsidRPr="009B053A" w:rsidRDefault="00864D1B" w:rsidP="00864D1B">
            <w:pPr>
              <w:pStyle w:val="TAN"/>
            </w:pPr>
            <w:r w:rsidRPr="009B053A">
              <w:t>NOTE 3:</w:t>
            </w:r>
            <w:r w:rsidRPr="009B053A">
              <w:tab/>
              <w:t>The minimum requirements apply only when there is non-simultaneous Tx/Rx operation between E-UTRA and NR carriers. This restriction applies also for these carriers when applicable EN-DC configuration is part of a higher order EN-DC configuration.</w:t>
            </w:r>
          </w:p>
          <w:p w14:paraId="41127E2A" w14:textId="1779CBE6" w:rsidR="00864D1B" w:rsidRPr="009B053A" w:rsidRDefault="00864D1B" w:rsidP="00864D1B">
            <w:pPr>
              <w:pStyle w:val="TAN"/>
            </w:pPr>
            <w:r w:rsidRPr="009B053A">
              <w:t>NOTE 4:</w:t>
            </w:r>
            <w:r w:rsidRPr="009B053A">
              <w:tab/>
            </w:r>
            <w:r w:rsidR="00AD5097" w:rsidRPr="009B053A">
              <w:t>For UEs not indicating interBandMRDC-WithOverlapDL-Bands-r16, the</w:t>
            </w:r>
            <w:r w:rsidRPr="009B053A">
              <w:t xml:space="preserve"> minimum requirements for intra-band non-contiguous EN-DC apply</w:t>
            </w:r>
            <w:r w:rsidR="00AD5097" w:rsidRPr="009B053A">
              <w:t xml:space="preserve"> for the Band 42/48 and Band n77/n78 combination</w:t>
            </w:r>
            <w:r w:rsidRPr="009B053A">
              <w:t xml:space="preserve">. For UEs not indicating </w:t>
            </w:r>
            <w:r w:rsidRPr="009B053A">
              <w:rPr>
                <w:i/>
                <w:iCs/>
              </w:rPr>
              <w:t>interBandMRDC-WithOverlapDL-Bands-r16</w:t>
            </w:r>
            <w:r w:rsidRPr="009B053A">
              <w:t xml:space="preserve">, </w:t>
            </w:r>
            <w:r w:rsidRPr="009B053A">
              <w:rPr>
                <w:lang w:eastAsia="ja-JP"/>
              </w:rPr>
              <w:t xml:space="preserve">when UE capability </w:t>
            </w:r>
            <w:r w:rsidRPr="009B053A">
              <w:rPr>
                <w:i/>
                <w:iCs/>
                <w:lang w:eastAsia="ja-JP"/>
              </w:rPr>
              <w:t>interBandContiguousMRDC</w:t>
            </w:r>
            <w:r w:rsidRPr="009B053A">
              <w:rPr>
                <w:lang w:eastAsia="ja-JP"/>
              </w:rPr>
              <w:t xml:space="preserve"> is indicated, the minimum requirements for intra-band-contiguous EN-DC also should be met in </w:t>
            </w:r>
            <w:r w:rsidR="00185D97" w:rsidRPr="009B053A">
              <w:rPr>
                <w:lang w:eastAsia="ja-JP"/>
              </w:rPr>
              <w:t>addition</w:t>
            </w:r>
            <w:r w:rsidRPr="009B053A">
              <w:rPr>
                <w:lang w:eastAsia="ja-JP"/>
              </w:rPr>
              <w:t xml:space="preserve"> to intra-band non-contiguous EN-DC</w:t>
            </w:r>
            <w:r w:rsidRPr="009B053A">
              <w:rPr>
                <w:i/>
                <w:iCs/>
                <w:lang w:eastAsia="ja-JP"/>
              </w:rPr>
              <w:t xml:space="preserve">. </w:t>
            </w:r>
            <w:r w:rsidRPr="009B053A">
              <w:t>The intra-band requirements also apply for these carriers when applicable EN-DC configuration is a subset of a higher order EN-DC configuration.</w:t>
            </w:r>
          </w:p>
          <w:p w14:paraId="7D7EF954" w14:textId="77777777" w:rsidR="00864D1B" w:rsidRPr="009B053A" w:rsidRDefault="00864D1B" w:rsidP="00864D1B">
            <w:pPr>
              <w:pStyle w:val="TAN"/>
            </w:pPr>
            <w:r w:rsidRPr="009B053A">
              <w:t>NOTE 5:</w:t>
            </w:r>
            <w:r w:rsidRPr="009B053A">
              <w:tab/>
              <w:t>The frequency range above 3600 MHz for Band n78 is not used in this combination.</w:t>
            </w:r>
          </w:p>
          <w:p w14:paraId="0B30172F" w14:textId="77777777" w:rsidR="00864D1B" w:rsidRPr="009B053A" w:rsidRDefault="00864D1B" w:rsidP="00864D1B">
            <w:pPr>
              <w:pStyle w:val="TAN"/>
            </w:pPr>
            <w:r w:rsidRPr="009B053A">
              <w:t>NOTE 6:</w:t>
            </w:r>
            <w:r w:rsidRPr="009B053A">
              <w:tab/>
              <w:t>The frequency range below 2506 MHz for Band 41 is not used in this combination.</w:t>
            </w:r>
          </w:p>
          <w:p w14:paraId="4EF62FBA" w14:textId="77777777" w:rsidR="00864D1B" w:rsidRPr="009B053A" w:rsidRDefault="00864D1B" w:rsidP="00864D1B">
            <w:pPr>
              <w:pStyle w:val="TAN"/>
            </w:pPr>
            <w:r w:rsidRPr="009B053A">
              <w:t>NOTE 7:</w:t>
            </w:r>
            <w:r w:rsidRPr="009B053A">
              <w:tab/>
              <w:t>Applicable for UE supporting inter-band EN-DC with mandatory simultaneous Rx/Tx capability.</w:t>
            </w:r>
          </w:p>
          <w:p w14:paraId="58892537" w14:textId="77777777" w:rsidR="00864D1B" w:rsidRPr="009B053A" w:rsidRDefault="00864D1B" w:rsidP="00864D1B">
            <w:pPr>
              <w:pStyle w:val="TAN"/>
            </w:pPr>
            <w:r w:rsidRPr="009B053A">
              <w:t>NOTE 8:</w:t>
            </w:r>
            <w:r w:rsidRPr="009B053A">
              <w:tab/>
              <w:t>The frequency range in band n28 is restricted for this band combination to 703 - 733 MHz for the UL and 758-788 MHz for the DL.</w:t>
            </w:r>
          </w:p>
          <w:p w14:paraId="20659F60" w14:textId="77777777" w:rsidR="00864D1B" w:rsidRPr="009B053A" w:rsidRDefault="00864D1B" w:rsidP="00864D1B">
            <w:pPr>
              <w:pStyle w:val="TAN"/>
            </w:pPr>
            <w:r w:rsidRPr="009B053A">
              <w:t>NOTE 9:</w:t>
            </w:r>
            <w:r w:rsidRPr="009B053A">
              <w:tab/>
              <w:t>The combination is not used alone as fall back mode of other band combinations in which UL in Band 42 is not used.</w:t>
            </w:r>
          </w:p>
          <w:p w14:paraId="759FEB08" w14:textId="77777777" w:rsidR="00864D1B" w:rsidRPr="009B053A" w:rsidRDefault="00864D1B" w:rsidP="00864D1B">
            <w:pPr>
              <w:pStyle w:val="TAN"/>
              <w:keepNext w:val="0"/>
            </w:pPr>
            <w:r w:rsidRPr="009B053A">
              <w:t>NOTE 10:</w:t>
            </w:r>
            <w:r w:rsidRPr="009B053A">
              <w:tab/>
              <w:t>Void.</w:t>
            </w:r>
          </w:p>
          <w:p w14:paraId="130884D9" w14:textId="14D5521A" w:rsidR="00864D1B" w:rsidRPr="009B053A" w:rsidRDefault="00864D1B" w:rsidP="00864D1B">
            <w:pPr>
              <w:pStyle w:val="TAN"/>
            </w:pPr>
            <w:r w:rsidRPr="009B053A">
              <w:t>NOTE 11:</w:t>
            </w:r>
            <w:r w:rsidRPr="009B053A">
              <w:tab/>
              <w:t xml:space="preserve">For UEs not indicating </w:t>
            </w:r>
            <w:r w:rsidRPr="009B053A">
              <w:rPr>
                <w:i/>
                <w:iCs/>
              </w:rPr>
              <w:t>interBandMRDC-WithOverlapDL-Bands-r16</w:t>
            </w:r>
            <w:r w:rsidRPr="009B053A">
              <w:t xml:space="preserve">, the minimum requirements for inter-band EN-DC apply when the maximum power spectral density imbalance between downlink carriers is within 6 dB. </w:t>
            </w:r>
            <w:r w:rsidR="00A91127" w:rsidRPr="009B053A">
              <w:t xml:space="preserve">For UEs indicating interBandMRDC-WithOverlapDL-Bands-r16, the power imbalance requirement defined in clause 7.6B.2.6 of 38.101-3 [4] apply. </w:t>
            </w:r>
            <w:r w:rsidRPr="009B053A">
              <w:t>For these UEs, the power spectral density imbalance condition also applies for these carriers when applicable EN-DC configuration is a subset of a higher order EN-DC configuration.</w:t>
            </w:r>
          </w:p>
          <w:p w14:paraId="48DD44E2" w14:textId="262825C3" w:rsidR="00864D1B" w:rsidRPr="009B053A" w:rsidRDefault="00864D1B" w:rsidP="00864D1B">
            <w:pPr>
              <w:pStyle w:val="TAN"/>
              <w:rPr>
                <w:rFonts w:cs="Arial"/>
                <w:szCs w:val="18"/>
                <w:lang w:eastAsia="zh-CN"/>
              </w:rPr>
            </w:pPr>
            <w:r w:rsidRPr="009B053A">
              <w:t>NOTE 1</w:t>
            </w:r>
            <w:r w:rsidRPr="009B053A">
              <w:rPr>
                <w:lang w:eastAsia="zh-CN"/>
              </w:rPr>
              <w:t>2</w:t>
            </w:r>
            <w:r w:rsidRPr="009B053A">
              <w:rPr>
                <w:rStyle w:val="TANChar"/>
              </w:rPr>
              <w:t>:</w:t>
            </w:r>
            <w:r w:rsidRPr="009B053A">
              <w:tab/>
            </w:r>
            <w:r w:rsidR="004B205D" w:rsidRPr="009B053A">
              <w:rPr>
                <w:rFonts w:cs="Arial"/>
                <w:szCs w:val="18"/>
                <w:lang w:eastAsia="ko-KR"/>
              </w:rPr>
              <w:t>Applicable for frequency range above 4800 MHz for Band n79 in this combination</w:t>
            </w:r>
            <w:r w:rsidR="004B205D" w:rsidRPr="009B053A">
              <w:rPr>
                <w:rFonts w:cs="Arial"/>
                <w:szCs w:val="18"/>
                <w:lang w:eastAsia="zh-CN"/>
              </w:rPr>
              <w:t>.</w:t>
            </w:r>
          </w:p>
          <w:p w14:paraId="6BA879F3" w14:textId="77777777" w:rsidR="00864D1B" w:rsidRPr="009B053A" w:rsidRDefault="00864D1B" w:rsidP="00864D1B">
            <w:pPr>
              <w:pStyle w:val="TAN"/>
              <w:rPr>
                <w:lang w:eastAsia="zh-CN"/>
              </w:rPr>
            </w:pPr>
            <w:r w:rsidRPr="009B053A">
              <w:t>NOTE 13:</w:t>
            </w:r>
            <w:r w:rsidRPr="009B053A">
              <w:tab/>
              <w:t xml:space="preserve">For UEs not indicating </w:t>
            </w:r>
            <w:r w:rsidRPr="009B053A">
              <w:rPr>
                <w:i/>
                <w:iCs/>
              </w:rPr>
              <w:t>interBandMRDC-WithOverlapDL-Bands-r16</w:t>
            </w:r>
            <w:r w:rsidRPr="009B053A">
              <w:t xml:space="preserve">, the minimum requirements apply for synchronized DL carriers with a maximum receive time difference </w:t>
            </w:r>
            <w:r w:rsidRPr="009B053A">
              <w:rPr>
                <w:rFonts w:cs="Arial"/>
              </w:rPr>
              <w:t>≤</w:t>
            </w:r>
            <w:r w:rsidRPr="009B053A">
              <w:t xml:space="preserve"> 3 usec. The requirements also apply for these carriers when applicable EN-DC configuration is a subset of a higher order EN-DC configuration.</w:t>
            </w:r>
          </w:p>
          <w:p w14:paraId="395B560A" w14:textId="77777777" w:rsidR="00864D1B" w:rsidRPr="009B053A" w:rsidRDefault="00864D1B" w:rsidP="00864D1B">
            <w:pPr>
              <w:pStyle w:val="TAN"/>
              <w:rPr>
                <w:lang w:eastAsia="zh-CN"/>
              </w:rPr>
            </w:pPr>
            <w:r w:rsidRPr="009B053A">
              <w:t xml:space="preserve">NOTE </w:t>
            </w:r>
            <w:r w:rsidRPr="009B053A">
              <w:rPr>
                <w:lang w:eastAsia="zh-CN"/>
              </w:rPr>
              <w:t>14</w:t>
            </w:r>
            <w:r w:rsidRPr="009B053A">
              <w:t>:</w:t>
            </w:r>
            <w:r w:rsidRPr="009B053A">
              <w:tab/>
            </w:r>
            <w:r w:rsidRPr="009B053A">
              <w:rPr>
                <w:lang w:eastAsia="zh-CN"/>
              </w:rPr>
              <w:t>Applicable w</w:t>
            </w:r>
            <w:r w:rsidRPr="009B053A">
              <w:rPr>
                <w:rFonts w:eastAsia="MS Mincho"/>
                <w:lang w:eastAsia="zh-CN"/>
              </w:rPr>
              <w:t xml:space="preserve">hen dynamic </w:t>
            </w:r>
            <w:r w:rsidRPr="009B053A">
              <w:t>switching between two uplink carriers is conducted</w:t>
            </w:r>
            <w:r w:rsidRPr="009B053A">
              <w:rPr>
                <w:lang w:eastAsia="zh-CN"/>
              </w:rPr>
              <w:t>. The DL interruption requirements for NR DL carrier(s) and E-UTRA DL carrier(s) are specified in clause 8.2.1.2.14 of 38.133 [25] and clause 7.32.2.12 of 36.133 [12] respectively.</w:t>
            </w:r>
          </w:p>
          <w:p w14:paraId="6EA428F9" w14:textId="77777777" w:rsidR="00676B78" w:rsidRPr="009B053A" w:rsidRDefault="00864D1B" w:rsidP="00676B78">
            <w:pPr>
              <w:pStyle w:val="TAN"/>
              <w:rPr>
                <w:rFonts w:cs="Arial"/>
                <w:szCs w:val="18"/>
              </w:rPr>
            </w:pPr>
            <w:r w:rsidRPr="009B053A">
              <w:t>NOTE 15:</w:t>
            </w:r>
            <w:r w:rsidRPr="009B053A">
              <w:tab/>
              <w:t xml:space="preserve">Simultaneous Rx/Tx capability does not apply for UEs supporting band 42 with a n77 implementation only. </w:t>
            </w:r>
            <w:r w:rsidRPr="009B053A">
              <w:rPr>
                <w:lang w:eastAsia="ja-JP"/>
              </w:rPr>
              <w:t xml:space="preserve">Same restrictions are applied to related </w:t>
            </w:r>
            <w:r w:rsidRPr="009B053A">
              <w:rPr>
                <w:rFonts w:cs="Arial"/>
                <w:szCs w:val="18"/>
              </w:rPr>
              <w:t>higher order configurations.</w:t>
            </w:r>
          </w:p>
          <w:p w14:paraId="2AC4D510" w14:textId="66FAF50B" w:rsidR="00676B78" w:rsidRPr="009B053A" w:rsidRDefault="00676B78" w:rsidP="00676B78">
            <w:pPr>
              <w:pStyle w:val="TAN"/>
              <w:rPr>
                <w:lang w:eastAsia="ja-JP"/>
              </w:rPr>
            </w:pPr>
            <w:r w:rsidRPr="009B053A">
              <w:rPr>
                <w:lang w:eastAsia="zh-TW"/>
              </w:rPr>
              <w:t>NOTE 16:</w:t>
            </w:r>
            <w:r w:rsidRPr="009B053A">
              <w:t xml:space="preserve"> </w:t>
            </w:r>
            <w:r w:rsidR="004B205D" w:rsidRPr="009B053A">
              <w:t>Reserved</w:t>
            </w:r>
            <w:r w:rsidRPr="009B053A">
              <w:rPr>
                <w:lang w:eastAsia="ja-JP"/>
              </w:rPr>
              <w:t>.</w:t>
            </w:r>
          </w:p>
          <w:p w14:paraId="29EE30B0" w14:textId="77777777" w:rsidR="00383D2D" w:rsidRPr="009B053A" w:rsidRDefault="00676B78" w:rsidP="00383D2D">
            <w:pPr>
              <w:pStyle w:val="TAN"/>
              <w:rPr>
                <w:rFonts w:cs="Arial"/>
                <w:szCs w:val="18"/>
                <w:lang w:eastAsia="fi-FI"/>
              </w:rPr>
            </w:pPr>
            <w:r w:rsidRPr="009B053A">
              <w:rPr>
                <w:lang w:eastAsia="zh-TW"/>
              </w:rPr>
              <w:t>NOTE 17:</w:t>
            </w:r>
            <w:r w:rsidRPr="009B053A">
              <w:rPr>
                <w:lang w:eastAsia="zh-TW"/>
              </w:rPr>
              <w:tab/>
            </w:r>
            <w:r w:rsidRPr="009B053A">
              <w:rPr>
                <w:rFonts w:cs="Arial"/>
                <w:szCs w:val="18"/>
                <w:lang w:eastAsia="fi-FI"/>
              </w:rPr>
              <w:t>The frequency range in band n28 is restricted for this band combination to 728 - 738 MHz for the UL and 783 - 793 MHz for the DL. This restriction applies also for these band combinations when applicable EN-DC configuration is part of a higher order EN-DC configuration.</w:t>
            </w:r>
            <w:r w:rsidR="00B56DFF" w:rsidRPr="009B053A">
              <w:rPr>
                <w:rFonts w:cs="Arial"/>
                <w:szCs w:val="18"/>
                <w:lang w:eastAsia="fi-FI"/>
              </w:rPr>
              <w:t xml:space="preserve"> Test Frequencies as specified in TS 38.508-1 [6] clause 4.3.1.</w:t>
            </w:r>
          </w:p>
          <w:p w14:paraId="31CEA3A2" w14:textId="4E5FD42F" w:rsidR="00383D2D" w:rsidRPr="009B053A" w:rsidRDefault="00383D2D" w:rsidP="00383D2D">
            <w:pPr>
              <w:pStyle w:val="TAN"/>
              <w:rPr>
                <w:rFonts w:cs="Arial"/>
                <w:szCs w:val="18"/>
                <w:lang w:eastAsia="fi-FI"/>
              </w:rPr>
            </w:pPr>
            <w:r w:rsidRPr="009B053A">
              <w:rPr>
                <w:rFonts w:cs="Arial"/>
                <w:szCs w:val="18"/>
                <w:lang w:eastAsia="fi-FI"/>
              </w:rPr>
              <w:t>NOTE 18:</w:t>
            </w:r>
            <w:r w:rsidRPr="009B053A">
              <w:rPr>
                <w:rFonts w:cs="Arial"/>
                <w:szCs w:val="18"/>
                <w:lang w:eastAsia="fi-FI"/>
              </w:rPr>
              <w:tab/>
              <w:t>Reserved.</w:t>
            </w:r>
          </w:p>
          <w:p w14:paraId="5F685391" w14:textId="14828AB7" w:rsidR="00383D2D" w:rsidRPr="009B053A" w:rsidRDefault="00383D2D" w:rsidP="00383D2D">
            <w:pPr>
              <w:pStyle w:val="TAN"/>
              <w:rPr>
                <w:rFonts w:cs="Arial"/>
                <w:szCs w:val="18"/>
                <w:lang w:eastAsia="fi-FI"/>
              </w:rPr>
            </w:pPr>
            <w:r w:rsidRPr="009B053A">
              <w:rPr>
                <w:rFonts w:cs="Arial"/>
                <w:szCs w:val="18"/>
                <w:lang w:eastAsia="fi-FI"/>
              </w:rPr>
              <w:t>NOTE 19:</w:t>
            </w:r>
            <w:r w:rsidRPr="009B053A">
              <w:rPr>
                <w:rFonts w:cs="Arial"/>
                <w:szCs w:val="18"/>
                <w:lang w:eastAsia="fi-FI"/>
              </w:rPr>
              <w:tab/>
              <w:t>Reserved.</w:t>
            </w:r>
          </w:p>
          <w:p w14:paraId="405ADA16" w14:textId="4EB6931C" w:rsidR="00383D2D" w:rsidRPr="009B053A" w:rsidRDefault="00383D2D" w:rsidP="00383D2D">
            <w:pPr>
              <w:pStyle w:val="TAN"/>
              <w:rPr>
                <w:rFonts w:cs="Arial"/>
                <w:szCs w:val="18"/>
                <w:lang w:eastAsia="fi-FI"/>
              </w:rPr>
            </w:pPr>
            <w:r w:rsidRPr="009B053A">
              <w:rPr>
                <w:rFonts w:cs="Arial"/>
                <w:szCs w:val="18"/>
                <w:lang w:eastAsia="fi-FI"/>
              </w:rPr>
              <w:t>NOTE 20:</w:t>
            </w:r>
            <w:r w:rsidRPr="009B053A">
              <w:rPr>
                <w:rFonts w:cs="Arial"/>
                <w:szCs w:val="18"/>
                <w:lang w:eastAsia="fi-FI"/>
              </w:rPr>
              <w:tab/>
              <w:t>Reserved.</w:t>
            </w:r>
          </w:p>
          <w:p w14:paraId="000093BB" w14:textId="20FAF75B" w:rsidR="00864D1B" w:rsidRPr="009B053A" w:rsidRDefault="00383D2D" w:rsidP="00383D2D">
            <w:pPr>
              <w:pStyle w:val="TAN"/>
              <w:rPr>
                <w:lang w:eastAsia="en-US"/>
              </w:rPr>
            </w:pPr>
            <w:r w:rsidRPr="009B053A">
              <w:rPr>
                <w:rFonts w:cs="Arial"/>
                <w:szCs w:val="18"/>
                <w:lang w:eastAsia="fi-FI"/>
              </w:rPr>
              <w:t>NOTE 21:</w:t>
            </w:r>
            <w:r w:rsidRPr="009B053A">
              <w:rPr>
                <w:rFonts w:cs="Arial"/>
                <w:szCs w:val="18"/>
                <w:lang w:eastAsia="fi-FI"/>
              </w:rPr>
              <w:tab/>
              <w:t>PC3 or PC2 Uplink EN-DC configuration is applicable to EN-DC configurations.</w:t>
            </w:r>
          </w:p>
        </w:tc>
      </w:tr>
    </w:tbl>
    <w:p w14:paraId="3C737139" w14:textId="77777777" w:rsidR="00BF220C" w:rsidRPr="009B053A" w:rsidRDefault="00BF220C" w:rsidP="00BF220C">
      <w:bookmarkStart w:id="864" w:name="_Toc27475568"/>
      <w:bookmarkStart w:id="865" w:name="_Toc29495159"/>
      <w:bookmarkStart w:id="866" w:name="_Toc36116205"/>
      <w:bookmarkStart w:id="867" w:name="_Toc36118254"/>
      <w:bookmarkStart w:id="868" w:name="_Toc36560367"/>
      <w:bookmarkStart w:id="869" w:name="_Toc43976864"/>
      <w:bookmarkStart w:id="870" w:name="_Toc52213431"/>
      <w:bookmarkStart w:id="871" w:name="_Toc60742887"/>
      <w:bookmarkStart w:id="872" w:name="_Toc68206067"/>
      <w:bookmarkStart w:id="873" w:name="_Toc75971864"/>
      <w:bookmarkEnd w:id="846"/>
    </w:p>
    <w:p w14:paraId="4DD54E7E" w14:textId="326A8B6C" w:rsidR="00AB2B30" w:rsidRPr="009B053A" w:rsidRDefault="006A7121">
      <w:pPr>
        <w:pStyle w:val="Heading4"/>
      </w:pPr>
      <w:bookmarkStart w:id="874" w:name="_Toc85051287"/>
      <w:bookmarkStart w:id="875" w:name="_Toc90493285"/>
      <w:bookmarkStart w:id="876" w:name="_Toc90493925"/>
      <w:bookmarkStart w:id="877" w:name="_Toc100093948"/>
      <w:bookmarkStart w:id="878" w:name="_Toc106872592"/>
      <w:bookmarkStart w:id="879" w:name="_Toc133249625"/>
      <w:r w:rsidRPr="009B053A">
        <w:lastRenderedPageBreak/>
        <w:t>5.5B.4.2</w:t>
      </w:r>
      <w:r w:rsidRPr="009B053A">
        <w:tab/>
        <w:t>Inter-band EN-DC configurations within FR1 (three bands)</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p>
    <w:p w14:paraId="0B3116DC" w14:textId="77777777" w:rsidR="00AB2B30" w:rsidRPr="009B053A" w:rsidRDefault="006A7121">
      <w:pPr>
        <w:pStyle w:val="TH"/>
      </w:pPr>
      <w:r w:rsidRPr="009B053A">
        <w:t>Table 5.5B.4.2-1: Inter-band EN-DC configurations within FR1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D6693A" w14:paraId="2B2A29F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7546BCA7" w14:textId="77777777" w:rsidR="00AB2B30" w:rsidRPr="009B053A" w:rsidRDefault="006A7121">
            <w:pPr>
              <w:pStyle w:val="TAH"/>
              <w:rPr>
                <w:lang w:eastAsia="fi-FI"/>
              </w:rPr>
            </w:pPr>
            <w:r w:rsidRPr="009B053A">
              <w:rPr>
                <w:lang w:eastAsia="fi-FI"/>
              </w:rPr>
              <w:lastRenderedPageBreak/>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35C03E7E" w14:textId="77777777" w:rsidR="00AB2B30" w:rsidRPr="00555802" w:rsidRDefault="006A7121">
            <w:pPr>
              <w:pStyle w:val="TAH"/>
              <w:rPr>
                <w:lang w:val="fr-FR" w:eastAsia="fi-FI"/>
              </w:rPr>
            </w:pPr>
            <w:r w:rsidRPr="00555802">
              <w:rPr>
                <w:lang w:val="fr-FR" w:eastAsia="fi-FI"/>
              </w:rPr>
              <w:t>Uplink EN-DC</w:t>
            </w:r>
            <w:r w:rsidRPr="00555802">
              <w:rPr>
                <w:lang w:val="fr-FR"/>
              </w:rPr>
              <w:t xml:space="preserve"> </w:t>
            </w:r>
            <w:r w:rsidRPr="00555802">
              <w:rPr>
                <w:lang w:val="fr-FR" w:eastAsia="fi-FI"/>
              </w:rPr>
              <w:t>configuration</w:t>
            </w:r>
            <w:r w:rsidRPr="00555802">
              <w:rPr>
                <w:lang w:val="fr-FR"/>
              </w:rPr>
              <w:t xml:space="preserve"> </w:t>
            </w:r>
            <w:r w:rsidRPr="00555802">
              <w:rPr>
                <w:lang w:val="fr-FR" w:eastAsia="fi-FI"/>
              </w:rPr>
              <w:t>(NOTE 1)</w:t>
            </w:r>
          </w:p>
        </w:tc>
      </w:tr>
      <w:tr w:rsidR="00AB2B30" w:rsidRPr="009B053A" w14:paraId="69D03245" w14:textId="77777777">
        <w:trPr>
          <w:trHeight w:val="227"/>
          <w:jc w:val="center"/>
        </w:trPr>
        <w:tc>
          <w:tcPr>
            <w:tcW w:w="3969" w:type="dxa"/>
            <w:shd w:val="clear" w:color="auto" w:fill="auto"/>
            <w:noWrap/>
            <w:tcMar>
              <w:top w:w="28" w:type="dxa"/>
              <w:left w:w="28" w:type="dxa"/>
              <w:bottom w:w="28" w:type="dxa"/>
              <w:right w:w="28" w:type="dxa"/>
            </w:tcMar>
            <w:vAlign w:val="center"/>
          </w:tcPr>
          <w:p w14:paraId="0B979E94" w14:textId="77777777" w:rsidR="00AB2B30" w:rsidRPr="009B053A" w:rsidRDefault="006A7121">
            <w:pPr>
              <w:pStyle w:val="TAC"/>
            </w:pPr>
            <w:r w:rsidRPr="009B053A">
              <w:t>DC_1A-</w:t>
            </w:r>
            <w:r w:rsidRPr="009B053A">
              <w:rPr>
                <w:rFonts w:eastAsia="Malgun Gothic"/>
              </w:rPr>
              <w:t>3A_</w:t>
            </w:r>
            <w:r w:rsidRPr="009B053A">
              <w:t>n</w:t>
            </w:r>
            <w:r w:rsidRPr="009B053A">
              <w:rPr>
                <w:rFonts w:eastAsia="Malgun Gothic"/>
              </w:rPr>
              <w:t>28</w:t>
            </w:r>
            <w:r w:rsidRPr="009B053A">
              <w:t>A</w:t>
            </w:r>
          </w:p>
        </w:tc>
        <w:tc>
          <w:tcPr>
            <w:tcW w:w="3969" w:type="dxa"/>
            <w:tcMar>
              <w:top w:w="28" w:type="dxa"/>
              <w:left w:w="28" w:type="dxa"/>
              <w:bottom w:w="28" w:type="dxa"/>
              <w:right w:w="28" w:type="dxa"/>
            </w:tcMar>
            <w:vAlign w:val="center"/>
          </w:tcPr>
          <w:p w14:paraId="52AB44B1" w14:textId="77777777" w:rsidR="00AB2B30" w:rsidRPr="009B053A" w:rsidRDefault="006A7121">
            <w:pPr>
              <w:pStyle w:val="TAC"/>
            </w:pPr>
            <w:r w:rsidRPr="009B053A">
              <w:t>DC_1A_n28A</w:t>
            </w:r>
          </w:p>
          <w:p w14:paraId="0F772B98" w14:textId="77777777" w:rsidR="00AB2B30" w:rsidRPr="009B053A" w:rsidRDefault="006A7121">
            <w:pPr>
              <w:pStyle w:val="TAC"/>
            </w:pPr>
            <w:r w:rsidRPr="009B053A">
              <w:t>DC_3A_n28A</w:t>
            </w:r>
          </w:p>
        </w:tc>
      </w:tr>
      <w:tr w:rsidR="00493316" w:rsidRPr="009B053A" w14:paraId="6CA88FFB"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4F5BA470" w14:textId="77777777" w:rsidR="00493316" w:rsidRPr="009B053A" w:rsidRDefault="00493316" w:rsidP="000E5E74">
            <w:pPr>
              <w:pStyle w:val="TAC"/>
            </w:pPr>
            <w:r w:rsidRPr="009B053A">
              <w:rPr>
                <w:lang w:eastAsia="ja-JP"/>
              </w:rPr>
              <w:t>DC_1A-3A_n41A</w:t>
            </w:r>
            <w:r w:rsidRPr="009B053A">
              <w:rPr>
                <w:vertAlign w:val="superscript"/>
                <w:lang w:eastAsia="zh-CN"/>
              </w:rPr>
              <w:t>5</w:t>
            </w:r>
          </w:p>
        </w:tc>
        <w:tc>
          <w:tcPr>
            <w:tcW w:w="3969" w:type="dxa"/>
            <w:tcMar>
              <w:top w:w="28" w:type="dxa"/>
              <w:left w:w="28" w:type="dxa"/>
              <w:bottom w:w="28" w:type="dxa"/>
              <w:right w:w="28" w:type="dxa"/>
            </w:tcMar>
            <w:vAlign w:val="center"/>
          </w:tcPr>
          <w:p w14:paraId="09C0400C" w14:textId="77777777" w:rsidR="00493316" w:rsidRPr="009B053A" w:rsidRDefault="00493316" w:rsidP="000E5E74">
            <w:pPr>
              <w:pStyle w:val="TAC"/>
              <w:rPr>
                <w:lang w:eastAsia="ja-JP"/>
              </w:rPr>
            </w:pPr>
            <w:r w:rsidRPr="009B053A">
              <w:rPr>
                <w:lang w:eastAsia="fi-FI"/>
              </w:rPr>
              <w:t>DC_1A_</w:t>
            </w:r>
            <w:r w:rsidRPr="009B053A">
              <w:rPr>
                <w:lang w:eastAsia="ja-JP"/>
              </w:rPr>
              <w:t>n41A</w:t>
            </w:r>
          </w:p>
          <w:p w14:paraId="2F65BA4B" w14:textId="77777777" w:rsidR="00493316" w:rsidRPr="009B053A" w:rsidRDefault="00493316" w:rsidP="000E5E74">
            <w:pPr>
              <w:pStyle w:val="TAC"/>
            </w:pPr>
            <w:r w:rsidRPr="009B053A">
              <w:rPr>
                <w:lang w:eastAsia="fi-FI"/>
              </w:rPr>
              <w:t>DC_</w:t>
            </w:r>
            <w:r w:rsidRPr="009B053A">
              <w:rPr>
                <w:lang w:eastAsia="ja-JP"/>
              </w:rPr>
              <w:t>3</w:t>
            </w:r>
            <w:r w:rsidRPr="009B053A">
              <w:rPr>
                <w:lang w:eastAsia="fi-FI"/>
              </w:rPr>
              <w:t>A_</w:t>
            </w:r>
            <w:r w:rsidRPr="009B053A">
              <w:rPr>
                <w:lang w:eastAsia="ja-JP"/>
              </w:rPr>
              <w:t>n41</w:t>
            </w:r>
            <w:r w:rsidRPr="009B053A">
              <w:rPr>
                <w:lang w:eastAsia="fi-FI"/>
              </w:rPr>
              <w:t>A</w:t>
            </w:r>
          </w:p>
        </w:tc>
      </w:tr>
      <w:tr w:rsidR="00AB2B30" w:rsidRPr="009B053A" w14:paraId="002D79DF" w14:textId="77777777">
        <w:trPr>
          <w:trHeight w:val="227"/>
          <w:jc w:val="center"/>
        </w:trPr>
        <w:tc>
          <w:tcPr>
            <w:tcW w:w="3969" w:type="dxa"/>
            <w:shd w:val="clear" w:color="auto" w:fill="auto"/>
            <w:noWrap/>
            <w:tcMar>
              <w:top w:w="28" w:type="dxa"/>
              <w:left w:w="28" w:type="dxa"/>
              <w:bottom w:w="28" w:type="dxa"/>
              <w:right w:w="28" w:type="dxa"/>
            </w:tcMar>
            <w:vAlign w:val="center"/>
          </w:tcPr>
          <w:p w14:paraId="7D36CFC4" w14:textId="37BB40B1" w:rsidR="00AB2B30" w:rsidRPr="009B053A" w:rsidRDefault="006A7121">
            <w:pPr>
              <w:pStyle w:val="TAC"/>
            </w:pPr>
            <w:r w:rsidRPr="009B053A">
              <w:t>DC_1A-3A_n77A</w:t>
            </w:r>
            <w:r w:rsidRPr="009B053A">
              <w:rPr>
                <w:vertAlign w:val="superscript"/>
              </w:rPr>
              <w:t>5</w:t>
            </w:r>
          </w:p>
        </w:tc>
        <w:tc>
          <w:tcPr>
            <w:tcW w:w="3969" w:type="dxa"/>
            <w:tcMar>
              <w:top w:w="28" w:type="dxa"/>
              <w:left w:w="28" w:type="dxa"/>
              <w:bottom w:w="28" w:type="dxa"/>
              <w:right w:w="28" w:type="dxa"/>
            </w:tcMar>
            <w:vAlign w:val="center"/>
          </w:tcPr>
          <w:p w14:paraId="3ACD8EA9" w14:textId="77777777" w:rsidR="00AB2B30" w:rsidRPr="009B053A" w:rsidRDefault="006A7121">
            <w:pPr>
              <w:pStyle w:val="TAC"/>
            </w:pPr>
            <w:r w:rsidRPr="009B053A">
              <w:t>DC_1A_n77A</w:t>
            </w:r>
          </w:p>
          <w:p w14:paraId="7AE6B7FE" w14:textId="77777777" w:rsidR="00AB2B30" w:rsidRPr="009B053A" w:rsidRDefault="006A7121">
            <w:pPr>
              <w:pStyle w:val="TAC"/>
              <w:rPr>
                <w:lang w:eastAsia="fi-FI"/>
              </w:rPr>
            </w:pPr>
            <w:r w:rsidRPr="009B053A">
              <w:t>DC_3A_n77A</w:t>
            </w:r>
          </w:p>
        </w:tc>
      </w:tr>
      <w:tr w:rsidR="00AB2B30" w:rsidRPr="009B053A" w14:paraId="5D2A89CB" w14:textId="77777777">
        <w:trPr>
          <w:trHeight w:val="227"/>
          <w:jc w:val="center"/>
        </w:trPr>
        <w:tc>
          <w:tcPr>
            <w:tcW w:w="3969" w:type="dxa"/>
            <w:shd w:val="clear" w:color="auto" w:fill="auto"/>
            <w:noWrap/>
            <w:tcMar>
              <w:top w:w="28" w:type="dxa"/>
              <w:left w:w="28" w:type="dxa"/>
              <w:bottom w:w="28" w:type="dxa"/>
              <w:right w:w="28" w:type="dxa"/>
            </w:tcMar>
            <w:vAlign w:val="center"/>
          </w:tcPr>
          <w:p w14:paraId="1288B3B9" w14:textId="24037028" w:rsidR="00AB2B30" w:rsidRPr="009B053A" w:rsidRDefault="006A7121">
            <w:pPr>
              <w:pStyle w:val="TAC"/>
            </w:pPr>
            <w:r w:rsidRPr="009B053A">
              <w:t>DC_1A-3A_n78A</w:t>
            </w:r>
            <w:r w:rsidRPr="009B053A">
              <w:rPr>
                <w:vertAlign w:val="superscript"/>
              </w:rPr>
              <w:t>5</w:t>
            </w:r>
            <w:r w:rsidRPr="009B053A">
              <w:t>DC_1A-3C_n78A</w:t>
            </w:r>
            <w:r w:rsidRPr="009B053A">
              <w:rPr>
                <w:vertAlign w:val="superscript"/>
              </w:rPr>
              <w:t>5</w:t>
            </w:r>
          </w:p>
        </w:tc>
        <w:tc>
          <w:tcPr>
            <w:tcW w:w="3969" w:type="dxa"/>
            <w:tcMar>
              <w:top w:w="28" w:type="dxa"/>
              <w:left w:w="28" w:type="dxa"/>
              <w:bottom w:w="28" w:type="dxa"/>
              <w:right w:w="28" w:type="dxa"/>
            </w:tcMar>
            <w:vAlign w:val="center"/>
          </w:tcPr>
          <w:p w14:paraId="216376C2" w14:textId="77777777" w:rsidR="00AB2B30" w:rsidRPr="009B053A" w:rsidRDefault="006A7121">
            <w:pPr>
              <w:pStyle w:val="TAC"/>
            </w:pPr>
            <w:r w:rsidRPr="009B053A">
              <w:t>DC_1A_n78A</w:t>
            </w:r>
          </w:p>
          <w:p w14:paraId="33BD13A3" w14:textId="77777777" w:rsidR="00BF330D" w:rsidRPr="009B053A" w:rsidRDefault="006A7121" w:rsidP="00BF330D">
            <w:pPr>
              <w:pStyle w:val="TAC"/>
            </w:pPr>
            <w:r w:rsidRPr="009B053A">
              <w:t>DC_3A_n78A</w:t>
            </w:r>
          </w:p>
          <w:p w14:paraId="7FCFACF1" w14:textId="77A72B5A" w:rsidR="00AB2B30" w:rsidRPr="009B053A" w:rsidRDefault="00BF330D" w:rsidP="00BF330D">
            <w:pPr>
              <w:pStyle w:val="TAC"/>
            </w:pPr>
            <w:r w:rsidRPr="009B053A">
              <w:t>DC_3C_n78A</w:t>
            </w:r>
          </w:p>
        </w:tc>
      </w:tr>
      <w:tr w:rsidR="00182443" w:rsidRPr="009B053A" w14:paraId="39ADDF27" w14:textId="77777777">
        <w:trPr>
          <w:trHeight w:val="227"/>
          <w:jc w:val="center"/>
        </w:trPr>
        <w:tc>
          <w:tcPr>
            <w:tcW w:w="3969" w:type="dxa"/>
            <w:shd w:val="clear" w:color="auto" w:fill="auto"/>
            <w:noWrap/>
            <w:tcMar>
              <w:top w:w="28" w:type="dxa"/>
              <w:left w:w="28" w:type="dxa"/>
              <w:bottom w:w="28" w:type="dxa"/>
              <w:right w:w="28" w:type="dxa"/>
            </w:tcMar>
            <w:vAlign w:val="center"/>
          </w:tcPr>
          <w:p w14:paraId="19650718" w14:textId="77777777" w:rsidR="00182443" w:rsidRPr="009B053A" w:rsidRDefault="00182443" w:rsidP="00182443">
            <w:pPr>
              <w:pStyle w:val="TAC"/>
              <w:rPr>
                <w:lang w:eastAsia="zh-CN"/>
              </w:rPr>
            </w:pPr>
            <w:r w:rsidRPr="009B053A">
              <w:rPr>
                <w:lang w:eastAsia="zh-CN"/>
              </w:rPr>
              <w:t>DC_1A-1A-3A_n78A</w:t>
            </w:r>
          </w:p>
          <w:p w14:paraId="35B89201" w14:textId="53CDF5EA" w:rsidR="00182443" w:rsidRPr="009B053A" w:rsidRDefault="00182443" w:rsidP="00182443">
            <w:pPr>
              <w:pStyle w:val="TAC"/>
            </w:pPr>
            <w:r w:rsidRPr="009B053A">
              <w:rPr>
                <w:lang w:eastAsia="zh-CN"/>
              </w:rPr>
              <w:t>DC_1A-1A-3C_n78A</w:t>
            </w:r>
          </w:p>
        </w:tc>
        <w:tc>
          <w:tcPr>
            <w:tcW w:w="3969" w:type="dxa"/>
            <w:tcMar>
              <w:top w:w="28" w:type="dxa"/>
              <w:left w:w="28" w:type="dxa"/>
              <w:bottom w:w="28" w:type="dxa"/>
              <w:right w:w="28" w:type="dxa"/>
            </w:tcMar>
            <w:vAlign w:val="center"/>
          </w:tcPr>
          <w:p w14:paraId="1F5FF5D1" w14:textId="77777777" w:rsidR="00182443" w:rsidRPr="009B053A" w:rsidRDefault="00182443" w:rsidP="00182443">
            <w:pPr>
              <w:pStyle w:val="TAC"/>
              <w:rPr>
                <w:lang w:eastAsia="zh-CN"/>
              </w:rPr>
            </w:pPr>
            <w:r w:rsidRPr="009B053A">
              <w:rPr>
                <w:lang w:eastAsia="zh-CN"/>
              </w:rPr>
              <w:t>DC_1A_n78A</w:t>
            </w:r>
          </w:p>
          <w:p w14:paraId="3F66044E" w14:textId="77777777" w:rsidR="00182443" w:rsidRPr="009B053A" w:rsidRDefault="00182443" w:rsidP="00182443">
            <w:pPr>
              <w:pStyle w:val="TAC"/>
              <w:rPr>
                <w:lang w:eastAsia="zh-CN"/>
              </w:rPr>
            </w:pPr>
            <w:r w:rsidRPr="009B053A">
              <w:rPr>
                <w:lang w:eastAsia="zh-CN"/>
              </w:rPr>
              <w:t>DC_3A_n78A</w:t>
            </w:r>
          </w:p>
          <w:p w14:paraId="04C5F753" w14:textId="47BFF2B6" w:rsidR="00182443" w:rsidRPr="009B053A" w:rsidRDefault="00182443" w:rsidP="00182443">
            <w:pPr>
              <w:pStyle w:val="TAC"/>
            </w:pPr>
            <w:r w:rsidRPr="009B053A">
              <w:rPr>
                <w:lang w:eastAsia="zh-CN"/>
              </w:rPr>
              <w:t>DC_3C_n78A</w:t>
            </w:r>
          </w:p>
        </w:tc>
      </w:tr>
      <w:tr w:rsidR="00BF330D" w:rsidRPr="009B053A" w14:paraId="51F7484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29C2AC" w14:textId="77777777" w:rsidR="00BF330D" w:rsidRPr="009B053A" w:rsidRDefault="00BF330D" w:rsidP="00931ECD">
            <w:pPr>
              <w:pStyle w:val="TAC"/>
              <w:rPr>
                <w:lang w:eastAsia="zh-CN"/>
              </w:rPr>
            </w:pPr>
            <w:r w:rsidRPr="009B053A">
              <w:rPr>
                <w:lang w:eastAsia="zh-CN"/>
              </w:rPr>
              <w:t>DC_1A-3C_n78(2A)</w:t>
            </w:r>
            <w:r w:rsidRPr="009B053A">
              <w:rPr>
                <w:vertAlign w:val="superscript"/>
                <w:lang w:eastAsia="zh-CN"/>
              </w:rPr>
              <w:t>5</w:t>
            </w:r>
          </w:p>
        </w:tc>
        <w:tc>
          <w:tcPr>
            <w:tcW w:w="3969" w:type="dxa"/>
            <w:tcMar>
              <w:top w:w="28" w:type="dxa"/>
              <w:left w:w="28" w:type="dxa"/>
              <w:bottom w:w="28" w:type="dxa"/>
              <w:right w:w="28" w:type="dxa"/>
            </w:tcMar>
            <w:vAlign w:val="center"/>
          </w:tcPr>
          <w:p w14:paraId="6A1E42B5" w14:textId="77777777" w:rsidR="00BF330D" w:rsidRPr="009B053A" w:rsidRDefault="00BF330D" w:rsidP="00931ECD">
            <w:pPr>
              <w:pStyle w:val="TAC"/>
              <w:rPr>
                <w:lang w:eastAsia="zh-CN"/>
              </w:rPr>
            </w:pPr>
            <w:r w:rsidRPr="009B053A">
              <w:rPr>
                <w:lang w:eastAsia="zh-CN"/>
              </w:rPr>
              <w:t>DC_1A_n78A</w:t>
            </w:r>
          </w:p>
          <w:p w14:paraId="25F20E45" w14:textId="77777777" w:rsidR="00BF330D" w:rsidRPr="009B053A" w:rsidRDefault="00BF330D" w:rsidP="00931ECD">
            <w:pPr>
              <w:pStyle w:val="TAC"/>
              <w:rPr>
                <w:lang w:eastAsia="zh-CN"/>
              </w:rPr>
            </w:pPr>
            <w:r w:rsidRPr="009B053A">
              <w:rPr>
                <w:lang w:eastAsia="zh-CN"/>
              </w:rPr>
              <w:t>DC_3A_n78A</w:t>
            </w:r>
          </w:p>
          <w:p w14:paraId="521A31DA" w14:textId="77777777" w:rsidR="00BF330D" w:rsidRPr="009B053A" w:rsidRDefault="00BF330D" w:rsidP="00931ECD">
            <w:pPr>
              <w:pStyle w:val="TAC"/>
              <w:rPr>
                <w:lang w:eastAsia="zh-CN"/>
              </w:rPr>
            </w:pPr>
            <w:r w:rsidRPr="009B053A">
              <w:rPr>
                <w:lang w:eastAsia="zh-CN"/>
              </w:rPr>
              <w:t>DC_3C_n78A</w:t>
            </w:r>
          </w:p>
        </w:tc>
      </w:tr>
      <w:tr w:rsidR="00AB2B30" w:rsidRPr="009B053A" w14:paraId="39100C59" w14:textId="77777777">
        <w:trPr>
          <w:trHeight w:val="227"/>
          <w:jc w:val="center"/>
        </w:trPr>
        <w:tc>
          <w:tcPr>
            <w:tcW w:w="3969" w:type="dxa"/>
            <w:shd w:val="clear" w:color="auto" w:fill="auto"/>
            <w:noWrap/>
            <w:tcMar>
              <w:top w:w="28" w:type="dxa"/>
              <w:left w:w="28" w:type="dxa"/>
              <w:bottom w:w="28" w:type="dxa"/>
              <w:right w:w="28" w:type="dxa"/>
            </w:tcMar>
            <w:vAlign w:val="center"/>
          </w:tcPr>
          <w:p w14:paraId="2B396771" w14:textId="5F699896" w:rsidR="00AB2B30" w:rsidRPr="009B053A" w:rsidRDefault="006A7121">
            <w:pPr>
              <w:pStyle w:val="TAC"/>
            </w:pPr>
            <w:r w:rsidRPr="009B053A">
              <w:t>DC_1A-3A_n79A</w:t>
            </w:r>
            <w:r w:rsidRPr="009B053A">
              <w:rPr>
                <w:vertAlign w:val="superscript"/>
              </w:rPr>
              <w:t>5</w:t>
            </w:r>
          </w:p>
        </w:tc>
        <w:tc>
          <w:tcPr>
            <w:tcW w:w="3969" w:type="dxa"/>
            <w:tcMar>
              <w:top w:w="28" w:type="dxa"/>
              <w:left w:w="28" w:type="dxa"/>
              <w:bottom w:w="28" w:type="dxa"/>
              <w:right w:w="28" w:type="dxa"/>
            </w:tcMar>
            <w:vAlign w:val="center"/>
          </w:tcPr>
          <w:p w14:paraId="54421CF6" w14:textId="77777777" w:rsidR="00AB2B30" w:rsidRPr="009B053A" w:rsidRDefault="006A7121">
            <w:pPr>
              <w:pStyle w:val="TAC"/>
            </w:pPr>
            <w:r w:rsidRPr="009B053A">
              <w:t>DC_1A_n79A</w:t>
            </w:r>
          </w:p>
          <w:p w14:paraId="075DEB14" w14:textId="77777777" w:rsidR="00AB2B30" w:rsidRPr="009B053A" w:rsidRDefault="006A7121">
            <w:pPr>
              <w:pStyle w:val="TAC"/>
            </w:pPr>
            <w:r w:rsidRPr="009B053A">
              <w:t>DC_3A_n79A</w:t>
            </w:r>
          </w:p>
        </w:tc>
      </w:tr>
      <w:tr w:rsidR="00AB2B30" w:rsidRPr="009B053A" w14:paraId="3719AA40" w14:textId="77777777">
        <w:trPr>
          <w:trHeight w:val="227"/>
          <w:jc w:val="center"/>
        </w:trPr>
        <w:tc>
          <w:tcPr>
            <w:tcW w:w="3969" w:type="dxa"/>
            <w:shd w:val="clear" w:color="auto" w:fill="auto"/>
            <w:noWrap/>
            <w:tcMar>
              <w:top w:w="28" w:type="dxa"/>
              <w:left w:w="28" w:type="dxa"/>
              <w:bottom w:w="28" w:type="dxa"/>
              <w:right w:w="28" w:type="dxa"/>
            </w:tcMar>
            <w:vAlign w:val="center"/>
          </w:tcPr>
          <w:p w14:paraId="4D5F3FA8" w14:textId="77777777" w:rsidR="00182443" w:rsidRPr="009B053A" w:rsidRDefault="006A7121" w:rsidP="00182443">
            <w:pPr>
              <w:pStyle w:val="TAC"/>
              <w:rPr>
                <w:vertAlign w:val="superscript"/>
              </w:rPr>
            </w:pPr>
            <w:r w:rsidRPr="009B053A">
              <w:t>DC_1A-5A_n78A</w:t>
            </w:r>
            <w:r w:rsidRPr="009B053A">
              <w:rPr>
                <w:vertAlign w:val="superscript"/>
              </w:rPr>
              <w:t>5</w:t>
            </w:r>
          </w:p>
          <w:p w14:paraId="37B68102" w14:textId="678E1CAA" w:rsidR="00AB2B30" w:rsidRPr="009B053A" w:rsidRDefault="00182443" w:rsidP="00182443">
            <w:pPr>
              <w:pStyle w:val="TAC"/>
            </w:pPr>
            <w:r w:rsidRPr="009B053A">
              <w:rPr>
                <w:lang w:eastAsia="zh-CN"/>
              </w:rPr>
              <w:t>DC_1A-5A_n78C</w:t>
            </w:r>
            <w:r w:rsidRPr="009B053A">
              <w:rPr>
                <w:vertAlign w:val="superscript"/>
                <w:lang w:eastAsia="zh-CN"/>
              </w:rPr>
              <w:t>5</w:t>
            </w:r>
          </w:p>
        </w:tc>
        <w:tc>
          <w:tcPr>
            <w:tcW w:w="3969" w:type="dxa"/>
            <w:tcMar>
              <w:top w:w="28" w:type="dxa"/>
              <w:left w:w="28" w:type="dxa"/>
              <w:bottom w:w="28" w:type="dxa"/>
              <w:right w:w="28" w:type="dxa"/>
            </w:tcMar>
            <w:vAlign w:val="center"/>
          </w:tcPr>
          <w:p w14:paraId="6F7FF8EC" w14:textId="77777777" w:rsidR="00AB2B30" w:rsidRPr="009B053A" w:rsidRDefault="006A7121">
            <w:pPr>
              <w:pStyle w:val="TAC"/>
            </w:pPr>
            <w:r w:rsidRPr="009B053A">
              <w:t>DC_1A_n78A</w:t>
            </w:r>
          </w:p>
          <w:p w14:paraId="1B7D75B7" w14:textId="77777777" w:rsidR="00AB2B30" w:rsidRPr="009B053A" w:rsidRDefault="006A7121">
            <w:pPr>
              <w:pStyle w:val="TAC"/>
            </w:pPr>
            <w:r w:rsidRPr="009B053A">
              <w:t>DC_5A_n78A</w:t>
            </w:r>
          </w:p>
        </w:tc>
      </w:tr>
      <w:tr w:rsidR="00DA016C" w:rsidRPr="009B053A" w14:paraId="25A29442"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9FDB856" w14:textId="77777777" w:rsidR="00DA016C" w:rsidRPr="009B053A" w:rsidRDefault="00DA016C" w:rsidP="00931ECD">
            <w:pPr>
              <w:pStyle w:val="TAC"/>
              <w:rPr>
                <w:lang w:eastAsia="ja-JP"/>
              </w:rPr>
            </w:pPr>
            <w:r w:rsidRPr="009B053A">
              <w:rPr>
                <w:lang w:eastAsia="zh-CN"/>
              </w:rPr>
              <w:t>DC_1A-1A-5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4595BAD8" w14:textId="77777777" w:rsidR="00DA016C" w:rsidRPr="009B053A" w:rsidRDefault="00DA016C" w:rsidP="00931ECD">
            <w:pPr>
              <w:pStyle w:val="TAC"/>
            </w:pPr>
            <w:r w:rsidRPr="009B053A">
              <w:t>DC_1A_n78A</w:t>
            </w:r>
          </w:p>
          <w:p w14:paraId="1C2DD71F" w14:textId="77777777" w:rsidR="00DA016C" w:rsidRPr="009B053A" w:rsidRDefault="00DA016C" w:rsidP="00931ECD">
            <w:pPr>
              <w:pStyle w:val="TAC"/>
              <w:rPr>
                <w:lang w:eastAsia="fi-FI"/>
              </w:rPr>
            </w:pPr>
            <w:r w:rsidRPr="009B053A">
              <w:t>DC_5A_n78A</w:t>
            </w:r>
          </w:p>
        </w:tc>
      </w:tr>
      <w:tr w:rsidR="00AB2B30" w:rsidRPr="009B053A" w14:paraId="330E7B58" w14:textId="77777777">
        <w:trPr>
          <w:trHeight w:val="227"/>
          <w:jc w:val="center"/>
        </w:trPr>
        <w:tc>
          <w:tcPr>
            <w:tcW w:w="3969" w:type="dxa"/>
            <w:shd w:val="clear" w:color="auto" w:fill="auto"/>
            <w:noWrap/>
            <w:tcMar>
              <w:top w:w="28" w:type="dxa"/>
              <w:left w:w="28" w:type="dxa"/>
              <w:bottom w:w="28" w:type="dxa"/>
              <w:right w:w="28" w:type="dxa"/>
            </w:tcMar>
            <w:vAlign w:val="center"/>
          </w:tcPr>
          <w:p w14:paraId="6EA518A3" w14:textId="77777777" w:rsidR="00AB2B30" w:rsidRPr="009B053A" w:rsidRDefault="006A7121">
            <w:pPr>
              <w:pStyle w:val="TAC"/>
            </w:pPr>
            <w:r w:rsidRPr="009B053A">
              <w:rPr>
                <w:lang w:eastAsia="ja-JP"/>
              </w:rPr>
              <w:t>DC_1A-7A_n3A</w:t>
            </w:r>
          </w:p>
        </w:tc>
        <w:tc>
          <w:tcPr>
            <w:tcW w:w="3969" w:type="dxa"/>
            <w:tcMar>
              <w:top w:w="28" w:type="dxa"/>
              <w:left w:w="28" w:type="dxa"/>
              <w:bottom w:w="28" w:type="dxa"/>
              <w:right w:w="28" w:type="dxa"/>
            </w:tcMar>
            <w:vAlign w:val="center"/>
          </w:tcPr>
          <w:p w14:paraId="4EAF18AE" w14:textId="77777777" w:rsidR="00AB2B30" w:rsidRPr="009B053A" w:rsidRDefault="006A7121">
            <w:pPr>
              <w:pStyle w:val="TAC"/>
              <w:rPr>
                <w:lang w:eastAsia="fi-FI"/>
              </w:rPr>
            </w:pPr>
            <w:r w:rsidRPr="009B053A">
              <w:rPr>
                <w:lang w:eastAsia="fi-FI"/>
              </w:rPr>
              <w:t>DC_1A_n3A</w:t>
            </w:r>
          </w:p>
          <w:p w14:paraId="2E52A19B" w14:textId="77777777" w:rsidR="00AB2B30" w:rsidRPr="009B053A" w:rsidRDefault="006A7121">
            <w:pPr>
              <w:pStyle w:val="TAC"/>
            </w:pPr>
            <w:r w:rsidRPr="009B053A">
              <w:rPr>
                <w:lang w:eastAsia="fi-FI"/>
              </w:rPr>
              <w:t>DC_7A_n3A</w:t>
            </w:r>
          </w:p>
        </w:tc>
      </w:tr>
      <w:tr w:rsidR="00AB2B30" w:rsidRPr="009B053A" w14:paraId="6A8A4857" w14:textId="77777777">
        <w:trPr>
          <w:trHeight w:val="227"/>
          <w:jc w:val="center"/>
        </w:trPr>
        <w:tc>
          <w:tcPr>
            <w:tcW w:w="3969" w:type="dxa"/>
            <w:shd w:val="clear" w:color="auto" w:fill="auto"/>
            <w:noWrap/>
            <w:tcMar>
              <w:top w:w="28" w:type="dxa"/>
              <w:left w:w="28" w:type="dxa"/>
              <w:bottom w:w="28" w:type="dxa"/>
              <w:right w:w="28" w:type="dxa"/>
            </w:tcMar>
            <w:vAlign w:val="center"/>
          </w:tcPr>
          <w:p w14:paraId="4D9EB61C" w14:textId="77777777" w:rsidR="00AB2B30" w:rsidRPr="009B053A" w:rsidRDefault="006A7121">
            <w:pPr>
              <w:pStyle w:val="TAC"/>
            </w:pPr>
            <w:r w:rsidRPr="009B053A">
              <w:t>DC_1A-7A_n28A</w:t>
            </w:r>
            <w:r w:rsidRPr="009B053A">
              <w:rPr>
                <w:vertAlign w:val="superscript"/>
              </w:rPr>
              <w:t>5</w:t>
            </w:r>
          </w:p>
        </w:tc>
        <w:tc>
          <w:tcPr>
            <w:tcW w:w="3969" w:type="dxa"/>
            <w:tcMar>
              <w:top w:w="28" w:type="dxa"/>
              <w:left w:w="28" w:type="dxa"/>
              <w:bottom w:w="28" w:type="dxa"/>
              <w:right w:w="28" w:type="dxa"/>
            </w:tcMar>
            <w:vAlign w:val="center"/>
          </w:tcPr>
          <w:p w14:paraId="5CBD3386" w14:textId="77777777" w:rsidR="00AB2B30" w:rsidRPr="009B053A" w:rsidRDefault="006A7121">
            <w:pPr>
              <w:pStyle w:val="TAC"/>
            </w:pPr>
            <w:r w:rsidRPr="009B053A">
              <w:t>DC_1A_n28A</w:t>
            </w:r>
          </w:p>
          <w:p w14:paraId="616E9656" w14:textId="77777777" w:rsidR="00AB2B30" w:rsidRPr="009B053A" w:rsidRDefault="006A7121">
            <w:pPr>
              <w:pStyle w:val="TAC"/>
            </w:pPr>
            <w:r w:rsidRPr="009B053A">
              <w:t>DC_7A_n28A</w:t>
            </w:r>
          </w:p>
        </w:tc>
      </w:tr>
      <w:tr w:rsidR="00AB2B30" w:rsidRPr="009B053A" w14:paraId="3348E628" w14:textId="77777777">
        <w:trPr>
          <w:trHeight w:val="227"/>
          <w:jc w:val="center"/>
        </w:trPr>
        <w:tc>
          <w:tcPr>
            <w:tcW w:w="3969" w:type="dxa"/>
            <w:shd w:val="clear" w:color="auto" w:fill="auto"/>
            <w:noWrap/>
            <w:tcMar>
              <w:top w:w="28" w:type="dxa"/>
              <w:left w:w="28" w:type="dxa"/>
              <w:bottom w:w="28" w:type="dxa"/>
              <w:right w:w="28" w:type="dxa"/>
            </w:tcMar>
            <w:vAlign w:val="center"/>
          </w:tcPr>
          <w:p w14:paraId="56062F69" w14:textId="77777777" w:rsidR="00AB2B30" w:rsidRPr="009B053A" w:rsidRDefault="006A7121">
            <w:pPr>
              <w:pStyle w:val="TAC"/>
            </w:pPr>
            <w:r w:rsidRPr="009B053A">
              <w:t>DC_1A-7A_n78A</w:t>
            </w:r>
            <w:r w:rsidRPr="009B053A">
              <w:rPr>
                <w:vertAlign w:val="superscript"/>
              </w:rPr>
              <w:t>5</w:t>
            </w:r>
          </w:p>
        </w:tc>
        <w:tc>
          <w:tcPr>
            <w:tcW w:w="3969" w:type="dxa"/>
            <w:tcMar>
              <w:top w:w="28" w:type="dxa"/>
              <w:left w:w="28" w:type="dxa"/>
              <w:bottom w:w="28" w:type="dxa"/>
              <w:right w:w="28" w:type="dxa"/>
            </w:tcMar>
            <w:vAlign w:val="center"/>
          </w:tcPr>
          <w:p w14:paraId="4655A802" w14:textId="77777777" w:rsidR="00AB2B30" w:rsidRPr="009B053A" w:rsidRDefault="006A7121">
            <w:pPr>
              <w:pStyle w:val="TAC"/>
            </w:pPr>
            <w:r w:rsidRPr="009B053A">
              <w:t>DC_1A_n78A</w:t>
            </w:r>
          </w:p>
          <w:p w14:paraId="5F1B3EE6" w14:textId="77777777" w:rsidR="00AB2B30" w:rsidRPr="009B053A" w:rsidRDefault="006A7121">
            <w:pPr>
              <w:pStyle w:val="TAC"/>
            </w:pPr>
            <w:r w:rsidRPr="009B053A">
              <w:t>DC_7A_n78A</w:t>
            </w:r>
          </w:p>
        </w:tc>
      </w:tr>
      <w:tr w:rsidR="00AB2B30" w:rsidRPr="009B053A" w14:paraId="6F77B327" w14:textId="77777777">
        <w:trPr>
          <w:trHeight w:val="227"/>
          <w:jc w:val="center"/>
        </w:trPr>
        <w:tc>
          <w:tcPr>
            <w:tcW w:w="3969" w:type="dxa"/>
            <w:shd w:val="clear" w:color="auto" w:fill="auto"/>
            <w:noWrap/>
            <w:tcMar>
              <w:top w:w="28" w:type="dxa"/>
              <w:left w:w="28" w:type="dxa"/>
              <w:bottom w:w="28" w:type="dxa"/>
              <w:right w:w="28" w:type="dxa"/>
            </w:tcMar>
            <w:vAlign w:val="center"/>
          </w:tcPr>
          <w:p w14:paraId="18510615" w14:textId="77777777" w:rsidR="00AB2B30" w:rsidRPr="009B053A" w:rsidRDefault="006A7121">
            <w:pPr>
              <w:pStyle w:val="TAC"/>
            </w:pPr>
            <w:r w:rsidRPr="009B053A">
              <w:t>DC_1A-8</w:t>
            </w:r>
            <w:r w:rsidRPr="009B053A">
              <w:rPr>
                <w:rFonts w:eastAsia="Malgun Gothic"/>
              </w:rPr>
              <w:t>A_</w:t>
            </w:r>
            <w:r w:rsidRPr="009B053A">
              <w:t>n3A</w:t>
            </w:r>
          </w:p>
        </w:tc>
        <w:tc>
          <w:tcPr>
            <w:tcW w:w="3969" w:type="dxa"/>
            <w:tcMar>
              <w:top w:w="28" w:type="dxa"/>
              <w:left w:w="28" w:type="dxa"/>
              <w:bottom w:w="28" w:type="dxa"/>
              <w:right w:w="28" w:type="dxa"/>
            </w:tcMar>
            <w:vAlign w:val="center"/>
          </w:tcPr>
          <w:p w14:paraId="7762FF9C" w14:textId="77777777" w:rsidR="00AB2B30" w:rsidRPr="009B053A" w:rsidRDefault="006A7121">
            <w:pPr>
              <w:pStyle w:val="TAC"/>
            </w:pPr>
            <w:r w:rsidRPr="009B053A">
              <w:t>DC_1A_n3A</w:t>
            </w:r>
          </w:p>
          <w:p w14:paraId="2BF4F56A" w14:textId="77777777" w:rsidR="00AB2B30" w:rsidRPr="009B053A" w:rsidRDefault="006A7121">
            <w:pPr>
              <w:pStyle w:val="TAC"/>
            </w:pPr>
            <w:r w:rsidRPr="009B053A">
              <w:t>DC_8A_n3A</w:t>
            </w:r>
          </w:p>
        </w:tc>
      </w:tr>
      <w:tr w:rsidR="00AB2B30" w:rsidRPr="009B053A" w14:paraId="54FF1CF4" w14:textId="77777777">
        <w:trPr>
          <w:trHeight w:val="227"/>
          <w:jc w:val="center"/>
        </w:trPr>
        <w:tc>
          <w:tcPr>
            <w:tcW w:w="3969" w:type="dxa"/>
            <w:shd w:val="clear" w:color="auto" w:fill="auto"/>
            <w:noWrap/>
            <w:tcMar>
              <w:top w:w="28" w:type="dxa"/>
              <w:left w:w="28" w:type="dxa"/>
              <w:bottom w:w="28" w:type="dxa"/>
              <w:right w:w="28" w:type="dxa"/>
            </w:tcMar>
            <w:vAlign w:val="center"/>
          </w:tcPr>
          <w:p w14:paraId="5E20E297" w14:textId="0E58FF45" w:rsidR="00AB2B30" w:rsidRPr="009B053A" w:rsidRDefault="006A7121" w:rsidP="00182443">
            <w:pPr>
              <w:pStyle w:val="TAC"/>
            </w:pPr>
            <w:r w:rsidRPr="009B053A">
              <w:t>DC_1A-8A_n78A</w:t>
            </w:r>
            <w:r w:rsidRPr="009B053A">
              <w:rPr>
                <w:vertAlign w:val="superscript"/>
              </w:rPr>
              <w:t>5</w:t>
            </w:r>
          </w:p>
        </w:tc>
        <w:tc>
          <w:tcPr>
            <w:tcW w:w="3969" w:type="dxa"/>
            <w:tcMar>
              <w:top w:w="28" w:type="dxa"/>
              <w:left w:w="28" w:type="dxa"/>
              <w:bottom w:w="28" w:type="dxa"/>
              <w:right w:w="28" w:type="dxa"/>
            </w:tcMar>
            <w:vAlign w:val="center"/>
          </w:tcPr>
          <w:p w14:paraId="2EA1ABC6" w14:textId="77777777" w:rsidR="00AB2B30" w:rsidRPr="009B053A" w:rsidRDefault="006A7121">
            <w:pPr>
              <w:pStyle w:val="TAC"/>
            </w:pPr>
            <w:r w:rsidRPr="009B053A">
              <w:t>DC_1A_n78A</w:t>
            </w:r>
          </w:p>
          <w:p w14:paraId="0B479A82" w14:textId="77777777" w:rsidR="00AB2B30" w:rsidRPr="009B053A" w:rsidRDefault="006A7121">
            <w:pPr>
              <w:pStyle w:val="TAC"/>
            </w:pPr>
            <w:r w:rsidRPr="009B053A">
              <w:t>DC_8A_n78A</w:t>
            </w:r>
          </w:p>
        </w:tc>
      </w:tr>
      <w:tr w:rsidR="00DA016C" w:rsidRPr="009B053A" w14:paraId="7F563BB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A4D6317" w14:textId="77777777" w:rsidR="00DA016C" w:rsidRPr="009B053A" w:rsidRDefault="00DA016C" w:rsidP="00931ECD">
            <w:pPr>
              <w:pStyle w:val="TAC"/>
            </w:pPr>
            <w:r w:rsidRPr="009B053A">
              <w:rPr>
                <w:lang w:eastAsia="zh-CN"/>
              </w:rPr>
              <w:t>DC_1A-8A_n78(2A)</w:t>
            </w:r>
            <w:r w:rsidRPr="009B053A">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F7566" w14:textId="77777777" w:rsidR="00DA016C" w:rsidRPr="009B053A" w:rsidRDefault="00DA016C" w:rsidP="00931ECD">
            <w:pPr>
              <w:pStyle w:val="TAC"/>
            </w:pPr>
            <w:r w:rsidRPr="009B053A">
              <w:t>DC_1A_n78A</w:t>
            </w:r>
          </w:p>
          <w:p w14:paraId="68A79043" w14:textId="77777777" w:rsidR="00DA016C" w:rsidRPr="009B053A" w:rsidRDefault="00DA016C" w:rsidP="00931ECD">
            <w:pPr>
              <w:pStyle w:val="TAC"/>
            </w:pPr>
            <w:r w:rsidRPr="009B053A">
              <w:t>DC_8A_n78A</w:t>
            </w:r>
          </w:p>
        </w:tc>
      </w:tr>
      <w:tr w:rsidR="00D21D4E" w:rsidRPr="009B053A" w14:paraId="285F16EB"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F3F7987" w14:textId="256AC413" w:rsidR="00D21D4E" w:rsidRPr="009B053A" w:rsidRDefault="00D21D4E" w:rsidP="00D21D4E">
            <w:pPr>
              <w:pStyle w:val="TAC"/>
              <w:rPr>
                <w:lang w:eastAsia="zh-CN"/>
              </w:rPr>
            </w:pPr>
            <w:r w:rsidRPr="009B053A">
              <w:rPr>
                <w:rFonts w:cs="Arial"/>
              </w:rPr>
              <w:t>DC_1A-18A_n77A</w:t>
            </w:r>
            <w:r w:rsidRPr="009B053A">
              <w:rPr>
                <w:vertAlign w:val="superscript"/>
                <w:lang w:eastAsia="zh-CN"/>
              </w:rPr>
              <w:t>5</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BF0CBC5" w14:textId="77777777" w:rsidR="00D21D4E" w:rsidRPr="009B053A" w:rsidRDefault="00D21D4E" w:rsidP="00D21D4E">
            <w:pPr>
              <w:pStyle w:val="TAC"/>
              <w:keepNext w:val="0"/>
              <w:rPr>
                <w:lang w:eastAsia="zh-CN"/>
              </w:rPr>
            </w:pPr>
            <w:r w:rsidRPr="009B053A">
              <w:rPr>
                <w:lang w:eastAsia="zh-CN"/>
              </w:rPr>
              <w:t>DC_1A_n77A</w:t>
            </w:r>
          </w:p>
          <w:p w14:paraId="0125F61B" w14:textId="2FC60741" w:rsidR="00D21D4E" w:rsidRPr="009B053A" w:rsidRDefault="00D21D4E" w:rsidP="00D21D4E">
            <w:pPr>
              <w:pStyle w:val="TAC"/>
            </w:pPr>
            <w:r w:rsidRPr="009B053A">
              <w:rPr>
                <w:lang w:eastAsia="zh-CN"/>
              </w:rPr>
              <w:t>DC_18A_n77A</w:t>
            </w:r>
          </w:p>
        </w:tc>
      </w:tr>
      <w:tr w:rsidR="00AB2B30" w:rsidRPr="009B053A" w14:paraId="74694B2E" w14:textId="77777777">
        <w:trPr>
          <w:trHeight w:val="227"/>
          <w:jc w:val="center"/>
        </w:trPr>
        <w:tc>
          <w:tcPr>
            <w:tcW w:w="3969" w:type="dxa"/>
            <w:shd w:val="clear" w:color="auto" w:fill="auto"/>
            <w:noWrap/>
            <w:tcMar>
              <w:top w:w="28" w:type="dxa"/>
              <w:left w:w="28" w:type="dxa"/>
              <w:bottom w:w="28" w:type="dxa"/>
              <w:right w:w="28" w:type="dxa"/>
            </w:tcMar>
            <w:vAlign w:val="center"/>
          </w:tcPr>
          <w:p w14:paraId="2A9411DB" w14:textId="1D3D5645" w:rsidR="00AB2B30" w:rsidRPr="009B053A" w:rsidRDefault="006A7121">
            <w:pPr>
              <w:pStyle w:val="TAC"/>
            </w:pPr>
            <w:r w:rsidRPr="009B053A">
              <w:t>DC_1A-19A_n77A</w:t>
            </w:r>
            <w:r w:rsidRPr="009B053A">
              <w:rPr>
                <w:vertAlign w:val="superscript"/>
              </w:rPr>
              <w:t>5</w:t>
            </w:r>
          </w:p>
        </w:tc>
        <w:tc>
          <w:tcPr>
            <w:tcW w:w="3969" w:type="dxa"/>
            <w:tcMar>
              <w:top w:w="28" w:type="dxa"/>
              <w:left w:w="28" w:type="dxa"/>
              <w:bottom w:w="28" w:type="dxa"/>
              <w:right w:w="28" w:type="dxa"/>
            </w:tcMar>
            <w:vAlign w:val="center"/>
          </w:tcPr>
          <w:p w14:paraId="0D7DC0F3" w14:textId="77777777" w:rsidR="00AB2B30" w:rsidRPr="009B053A" w:rsidRDefault="006A7121">
            <w:pPr>
              <w:pStyle w:val="TAC"/>
            </w:pPr>
            <w:r w:rsidRPr="009B053A">
              <w:t>DC_1A_n77A</w:t>
            </w:r>
          </w:p>
          <w:p w14:paraId="2C5FDB35" w14:textId="70EF609A" w:rsidR="00AB2B30" w:rsidRPr="009B053A" w:rsidRDefault="00AD5097">
            <w:pPr>
              <w:pStyle w:val="TAC"/>
            </w:pPr>
            <w:r w:rsidRPr="009B053A">
              <w:t>DC_19A_n77A</w:t>
            </w:r>
          </w:p>
        </w:tc>
      </w:tr>
      <w:tr w:rsidR="00AB2B30" w:rsidRPr="009B053A" w14:paraId="11320ACA" w14:textId="77777777">
        <w:trPr>
          <w:trHeight w:val="227"/>
          <w:jc w:val="center"/>
        </w:trPr>
        <w:tc>
          <w:tcPr>
            <w:tcW w:w="3969" w:type="dxa"/>
            <w:shd w:val="clear" w:color="auto" w:fill="auto"/>
            <w:noWrap/>
            <w:tcMar>
              <w:top w:w="28" w:type="dxa"/>
              <w:left w:w="28" w:type="dxa"/>
              <w:bottom w:w="28" w:type="dxa"/>
              <w:right w:w="28" w:type="dxa"/>
            </w:tcMar>
            <w:vAlign w:val="center"/>
          </w:tcPr>
          <w:p w14:paraId="06761621" w14:textId="77777777" w:rsidR="00AB2B30" w:rsidRPr="009B053A" w:rsidRDefault="006A7121">
            <w:pPr>
              <w:pStyle w:val="TAC"/>
            </w:pPr>
            <w:r w:rsidRPr="009B053A">
              <w:t>DC_1A-19A_n78A</w:t>
            </w:r>
            <w:r w:rsidRPr="009B053A">
              <w:rPr>
                <w:vertAlign w:val="superscript"/>
              </w:rPr>
              <w:t>5</w:t>
            </w:r>
          </w:p>
          <w:p w14:paraId="7B3BB18C" w14:textId="77777777" w:rsidR="00AB2B30" w:rsidRPr="009B053A" w:rsidRDefault="006A7121">
            <w:pPr>
              <w:pStyle w:val="TAC"/>
            </w:pPr>
            <w:r w:rsidRPr="009B053A">
              <w:t>DC_1A-19A_n78C</w:t>
            </w:r>
            <w:r w:rsidRPr="009B053A">
              <w:rPr>
                <w:vertAlign w:val="superscript"/>
              </w:rPr>
              <w:t>5</w:t>
            </w:r>
          </w:p>
        </w:tc>
        <w:tc>
          <w:tcPr>
            <w:tcW w:w="3969" w:type="dxa"/>
            <w:tcMar>
              <w:top w:w="28" w:type="dxa"/>
              <w:left w:w="28" w:type="dxa"/>
              <w:bottom w:w="28" w:type="dxa"/>
              <w:right w:w="28" w:type="dxa"/>
            </w:tcMar>
            <w:vAlign w:val="center"/>
          </w:tcPr>
          <w:p w14:paraId="3C174597" w14:textId="77777777" w:rsidR="00AB2B30" w:rsidRPr="009B053A" w:rsidRDefault="006A7121">
            <w:pPr>
              <w:pStyle w:val="TAC"/>
            </w:pPr>
            <w:r w:rsidRPr="009B053A">
              <w:t>DC_1A_n78A</w:t>
            </w:r>
          </w:p>
          <w:p w14:paraId="63D583E6" w14:textId="77777777" w:rsidR="00AB2B30" w:rsidRPr="009B053A" w:rsidRDefault="006A7121">
            <w:pPr>
              <w:pStyle w:val="TAC"/>
            </w:pPr>
            <w:r w:rsidRPr="009B053A">
              <w:t>DC_19A_n78A</w:t>
            </w:r>
          </w:p>
        </w:tc>
      </w:tr>
      <w:tr w:rsidR="00AB2B30" w:rsidRPr="009B053A" w14:paraId="583A3C90" w14:textId="77777777">
        <w:trPr>
          <w:trHeight w:val="227"/>
          <w:jc w:val="center"/>
        </w:trPr>
        <w:tc>
          <w:tcPr>
            <w:tcW w:w="3969" w:type="dxa"/>
            <w:shd w:val="clear" w:color="auto" w:fill="auto"/>
            <w:noWrap/>
            <w:tcMar>
              <w:top w:w="28" w:type="dxa"/>
              <w:left w:w="28" w:type="dxa"/>
              <w:bottom w:w="28" w:type="dxa"/>
              <w:right w:w="28" w:type="dxa"/>
            </w:tcMar>
            <w:vAlign w:val="center"/>
          </w:tcPr>
          <w:p w14:paraId="47D4A101" w14:textId="77777777" w:rsidR="00AB2B30" w:rsidRPr="009B053A" w:rsidRDefault="006A7121">
            <w:pPr>
              <w:pStyle w:val="TAC"/>
            </w:pPr>
            <w:r w:rsidRPr="009B053A">
              <w:t>DC_1A-19A_n79A</w:t>
            </w:r>
            <w:r w:rsidRPr="009B053A">
              <w:rPr>
                <w:vertAlign w:val="superscript"/>
              </w:rPr>
              <w:t>5</w:t>
            </w:r>
          </w:p>
          <w:p w14:paraId="433170FD" w14:textId="77777777" w:rsidR="00AB2B30" w:rsidRPr="009B053A" w:rsidRDefault="006A7121">
            <w:pPr>
              <w:pStyle w:val="TAC"/>
            </w:pPr>
            <w:r w:rsidRPr="009B053A">
              <w:t>DC_1A-19A_n79C</w:t>
            </w:r>
            <w:r w:rsidRPr="009B053A">
              <w:rPr>
                <w:vertAlign w:val="superscript"/>
              </w:rPr>
              <w:t>5</w:t>
            </w:r>
          </w:p>
        </w:tc>
        <w:tc>
          <w:tcPr>
            <w:tcW w:w="3969" w:type="dxa"/>
            <w:tcMar>
              <w:top w:w="28" w:type="dxa"/>
              <w:left w:w="28" w:type="dxa"/>
              <w:bottom w:w="28" w:type="dxa"/>
              <w:right w:w="28" w:type="dxa"/>
            </w:tcMar>
            <w:vAlign w:val="center"/>
          </w:tcPr>
          <w:p w14:paraId="5AC87AA4" w14:textId="77777777" w:rsidR="00AB2B30" w:rsidRPr="009B053A" w:rsidRDefault="006A7121">
            <w:pPr>
              <w:pStyle w:val="TAC"/>
            </w:pPr>
            <w:r w:rsidRPr="009B053A">
              <w:t>DC_1A_n79A</w:t>
            </w:r>
          </w:p>
          <w:p w14:paraId="5815D286" w14:textId="77777777" w:rsidR="00AB2B30" w:rsidRPr="009B053A" w:rsidRDefault="006A7121">
            <w:pPr>
              <w:pStyle w:val="TAC"/>
            </w:pPr>
            <w:r w:rsidRPr="009B053A">
              <w:t>DC_19A_n79A</w:t>
            </w:r>
          </w:p>
        </w:tc>
      </w:tr>
      <w:tr w:rsidR="00AB2B30" w:rsidRPr="009B053A" w14:paraId="45A76435" w14:textId="77777777">
        <w:trPr>
          <w:trHeight w:val="227"/>
          <w:jc w:val="center"/>
        </w:trPr>
        <w:tc>
          <w:tcPr>
            <w:tcW w:w="3969" w:type="dxa"/>
            <w:shd w:val="clear" w:color="auto" w:fill="auto"/>
            <w:noWrap/>
            <w:tcMar>
              <w:top w:w="28" w:type="dxa"/>
              <w:left w:w="28" w:type="dxa"/>
              <w:bottom w:w="28" w:type="dxa"/>
              <w:right w:w="28" w:type="dxa"/>
            </w:tcMar>
            <w:vAlign w:val="center"/>
          </w:tcPr>
          <w:p w14:paraId="4D325101" w14:textId="77777777" w:rsidR="00AB2B30" w:rsidRPr="009B053A" w:rsidRDefault="006A7121">
            <w:pPr>
              <w:pStyle w:val="TAC"/>
            </w:pPr>
            <w:r w:rsidRPr="009B053A">
              <w:t>DC_1A-20A_n3A</w:t>
            </w:r>
          </w:p>
        </w:tc>
        <w:tc>
          <w:tcPr>
            <w:tcW w:w="3969" w:type="dxa"/>
            <w:tcMar>
              <w:top w:w="28" w:type="dxa"/>
              <w:left w:w="28" w:type="dxa"/>
              <w:bottom w:w="28" w:type="dxa"/>
              <w:right w:w="28" w:type="dxa"/>
            </w:tcMar>
            <w:vAlign w:val="center"/>
          </w:tcPr>
          <w:p w14:paraId="1E5A7466" w14:textId="77777777" w:rsidR="00AB2B30" w:rsidRPr="009B053A" w:rsidRDefault="006A7121">
            <w:pPr>
              <w:pStyle w:val="TAC"/>
            </w:pPr>
            <w:r w:rsidRPr="009B053A">
              <w:t>DC_1A_n3A</w:t>
            </w:r>
          </w:p>
          <w:p w14:paraId="0F302927" w14:textId="77777777" w:rsidR="00AB2B30" w:rsidRPr="009B053A" w:rsidRDefault="006A7121">
            <w:pPr>
              <w:pStyle w:val="TAC"/>
            </w:pPr>
            <w:r w:rsidRPr="009B053A">
              <w:t>DC_20A_n3A</w:t>
            </w:r>
          </w:p>
        </w:tc>
      </w:tr>
      <w:tr w:rsidR="00A91127" w:rsidRPr="009B053A" w14:paraId="02BCEB6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2CCA6F" w14:textId="77777777" w:rsidR="00A91127" w:rsidRPr="009B053A" w:rsidRDefault="00A91127" w:rsidP="00931ECD">
            <w:pPr>
              <w:pStyle w:val="TAC"/>
            </w:pPr>
            <w:r w:rsidRPr="009B053A">
              <w:rPr>
                <w:lang w:eastAsia="ja-JP"/>
              </w:rPr>
              <w:t>DC_1A-20A_n8A</w:t>
            </w:r>
          </w:p>
        </w:tc>
        <w:tc>
          <w:tcPr>
            <w:tcW w:w="3969" w:type="dxa"/>
            <w:tcMar>
              <w:top w:w="28" w:type="dxa"/>
              <w:left w:w="28" w:type="dxa"/>
              <w:bottom w:w="28" w:type="dxa"/>
              <w:right w:w="28" w:type="dxa"/>
            </w:tcMar>
            <w:vAlign w:val="center"/>
          </w:tcPr>
          <w:p w14:paraId="5C5EAE82" w14:textId="77777777" w:rsidR="00A91127" w:rsidRPr="009B053A" w:rsidRDefault="00A91127" w:rsidP="00931ECD">
            <w:pPr>
              <w:pStyle w:val="TAC"/>
              <w:rPr>
                <w:lang w:eastAsia="ja-JP"/>
              </w:rPr>
            </w:pPr>
            <w:r w:rsidRPr="009B053A">
              <w:rPr>
                <w:lang w:eastAsia="fi-FI"/>
              </w:rPr>
              <w:t>DC_1A_</w:t>
            </w:r>
            <w:r w:rsidRPr="009B053A">
              <w:rPr>
                <w:lang w:eastAsia="ja-JP"/>
              </w:rPr>
              <w:t>n8A</w:t>
            </w:r>
          </w:p>
          <w:p w14:paraId="3759952F" w14:textId="77777777" w:rsidR="00A91127" w:rsidRPr="009B053A" w:rsidRDefault="00A91127" w:rsidP="00931ECD">
            <w:pPr>
              <w:pStyle w:val="TAC"/>
            </w:pPr>
            <w:r w:rsidRPr="009B053A">
              <w:rPr>
                <w:lang w:eastAsia="fi-FI"/>
              </w:rPr>
              <w:t>DC_</w:t>
            </w:r>
            <w:r w:rsidRPr="009B053A">
              <w:rPr>
                <w:lang w:eastAsia="ja-JP"/>
              </w:rPr>
              <w:t>20</w:t>
            </w:r>
            <w:r w:rsidRPr="009B053A">
              <w:rPr>
                <w:lang w:eastAsia="fi-FI"/>
              </w:rPr>
              <w:t>A_</w:t>
            </w:r>
            <w:r w:rsidRPr="009B053A">
              <w:rPr>
                <w:lang w:eastAsia="ja-JP"/>
              </w:rPr>
              <w:t>n8</w:t>
            </w:r>
            <w:r w:rsidRPr="009B053A">
              <w:rPr>
                <w:lang w:eastAsia="fi-FI"/>
              </w:rPr>
              <w:t>A</w:t>
            </w:r>
          </w:p>
        </w:tc>
      </w:tr>
      <w:tr w:rsidR="00AB2B30" w:rsidRPr="009B053A" w14:paraId="6F2E0126" w14:textId="77777777">
        <w:trPr>
          <w:trHeight w:val="227"/>
          <w:jc w:val="center"/>
        </w:trPr>
        <w:tc>
          <w:tcPr>
            <w:tcW w:w="3969" w:type="dxa"/>
            <w:shd w:val="clear" w:color="auto" w:fill="auto"/>
            <w:noWrap/>
            <w:tcMar>
              <w:top w:w="28" w:type="dxa"/>
              <w:left w:w="28" w:type="dxa"/>
              <w:bottom w:w="28" w:type="dxa"/>
              <w:right w:w="28" w:type="dxa"/>
            </w:tcMar>
            <w:vAlign w:val="center"/>
          </w:tcPr>
          <w:p w14:paraId="41BC1115" w14:textId="3B4BE85D" w:rsidR="00AB2B30" w:rsidRPr="009B053A" w:rsidRDefault="006A7121">
            <w:pPr>
              <w:pStyle w:val="TAC"/>
            </w:pPr>
            <w:r w:rsidRPr="009B053A">
              <w:t>DC_1A-20A_n28A</w:t>
            </w:r>
            <w:r w:rsidRPr="009B053A">
              <w:rPr>
                <w:vertAlign w:val="superscript"/>
              </w:rPr>
              <w:t>6</w:t>
            </w:r>
            <w:r w:rsidR="009A791C" w:rsidRPr="009B053A">
              <w:rPr>
                <w:vertAlign w:val="superscript"/>
              </w:rPr>
              <w:t>,11,12</w:t>
            </w:r>
          </w:p>
        </w:tc>
        <w:tc>
          <w:tcPr>
            <w:tcW w:w="3969" w:type="dxa"/>
            <w:tcMar>
              <w:top w:w="28" w:type="dxa"/>
              <w:left w:w="28" w:type="dxa"/>
              <w:bottom w:w="28" w:type="dxa"/>
              <w:right w:w="28" w:type="dxa"/>
            </w:tcMar>
            <w:vAlign w:val="center"/>
          </w:tcPr>
          <w:p w14:paraId="66E82593" w14:textId="77777777" w:rsidR="00AB2B30" w:rsidRPr="009B053A" w:rsidRDefault="006A7121">
            <w:pPr>
              <w:pStyle w:val="TAC"/>
            </w:pPr>
            <w:r w:rsidRPr="009B053A">
              <w:t>DC_1A_n28A</w:t>
            </w:r>
          </w:p>
          <w:p w14:paraId="72F65529" w14:textId="77777777" w:rsidR="00AB2B30" w:rsidRPr="009B053A" w:rsidRDefault="006A7121">
            <w:pPr>
              <w:pStyle w:val="TAC"/>
            </w:pPr>
            <w:r w:rsidRPr="009B053A">
              <w:t>DC_20A_n28A</w:t>
            </w:r>
          </w:p>
        </w:tc>
      </w:tr>
      <w:tr w:rsidR="00AB2B30" w:rsidRPr="009B053A" w14:paraId="4D168BD9" w14:textId="77777777">
        <w:trPr>
          <w:trHeight w:val="227"/>
          <w:jc w:val="center"/>
        </w:trPr>
        <w:tc>
          <w:tcPr>
            <w:tcW w:w="3969" w:type="dxa"/>
            <w:shd w:val="clear" w:color="auto" w:fill="auto"/>
            <w:noWrap/>
            <w:tcMar>
              <w:top w:w="28" w:type="dxa"/>
              <w:left w:w="28" w:type="dxa"/>
              <w:bottom w:w="28" w:type="dxa"/>
              <w:right w:w="28" w:type="dxa"/>
            </w:tcMar>
            <w:vAlign w:val="center"/>
          </w:tcPr>
          <w:p w14:paraId="52EF075D" w14:textId="77777777" w:rsidR="00AB2B30" w:rsidRPr="009B053A" w:rsidRDefault="006A7121">
            <w:pPr>
              <w:pStyle w:val="TAC"/>
            </w:pPr>
            <w:r w:rsidRPr="009B053A">
              <w:t>DC_1A-20A_n78A</w:t>
            </w:r>
            <w:r w:rsidRPr="009B053A">
              <w:rPr>
                <w:vertAlign w:val="superscript"/>
              </w:rPr>
              <w:t>5</w:t>
            </w:r>
          </w:p>
        </w:tc>
        <w:tc>
          <w:tcPr>
            <w:tcW w:w="3969" w:type="dxa"/>
            <w:tcMar>
              <w:top w:w="28" w:type="dxa"/>
              <w:left w:w="28" w:type="dxa"/>
              <w:bottom w:w="28" w:type="dxa"/>
              <w:right w:w="28" w:type="dxa"/>
            </w:tcMar>
            <w:vAlign w:val="center"/>
          </w:tcPr>
          <w:p w14:paraId="36FA5EAA" w14:textId="77777777" w:rsidR="00AB2B30" w:rsidRPr="009B053A" w:rsidRDefault="006A7121">
            <w:pPr>
              <w:pStyle w:val="TAC"/>
            </w:pPr>
            <w:r w:rsidRPr="009B053A">
              <w:t>DC_1A_n78A</w:t>
            </w:r>
          </w:p>
          <w:p w14:paraId="3E0E7E78" w14:textId="77777777" w:rsidR="00AB2B30" w:rsidRPr="009B053A" w:rsidRDefault="006A7121">
            <w:pPr>
              <w:pStyle w:val="TAC"/>
            </w:pPr>
            <w:r w:rsidRPr="009B053A">
              <w:t>DC_20A_n78A</w:t>
            </w:r>
          </w:p>
        </w:tc>
      </w:tr>
      <w:tr w:rsidR="00AB2B30" w:rsidRPr="009B053A" w14:paraId="45116C1E" w14:textId="77777777">
        <w:trPr>
          <w:trHeight w:val="227"/>
          <w:jc w:val="center"/>
        </w:trPr>
        <w:tc>
          <w:tcPr>
            <w:tcW w:w="3969" w:type="dxa"/>
            <w:shd w:val="clear" w:color="auto" w:fill="auto"/>
            <w:noWrap/>
            <w:tcMar>
              <w:top w:w="28" w:type="dxa"/>
              <w:left w:w="28" w:type="dxa"/>
              <w:bottom w:w="28" w:type="dxa"/>
              <w:right w:w="28" w:type="dxa"/>
            </w:tcMar>
            <w:vAlign w:val="center"/>
          </w:tcPr>
          <w:p w14:paraId="16F080C5" w14:textId="22EA2596" w:rsidR="00AB2B30" w:rsidRPr="009B053A" w:rsidRDefault="006A7121">
            <w:pPr>
              <w:pStyle w:val="TAC"/>
            </w:pPr>
            <w:r w:rsidRPr="009B053A">
              <w:t>DC_1A-21A_n77A</w:t>
            </w:r>
            <w:r w:rsidRPr="009B053A">
              <w:rPr>
                <w:vertAlign w:val="superscript"/>
              </w:rPr>
              <w:t>5</w:t>
            </w:r>
          </w:p>
        </w:tc>
        <w:tc>
          <w:tcPr>
            <w:tcW w:w="3969" w:type="dxa"/>
            <w:tcMar>
              <w:top w:w="28" w:type="dxa"/>
              <w:left w:w="28" w:type="dxa"/>
              <w:bottom w:w="28" w:type="dxa"/>
              <w:right w:w="28" w:type="dxa"/>
            </w:tcMar>
            <w:vAlign w:val="center"/>
          </w:tcPr>
          <w:p w14:paraId="2388D2AB" w14:textId="77777777" w:rsidR="00AB2B30" w:rsidRPr="009B053A" w:rsidRDefault="006A7121">
            <w:pPr>
              <w:pStyle w:val="TAC"/>
            </w:pPr>
            <w:r w:rsidRPr="009B053A">
              <w:t>DC_1A_n77A</w:t>
            </w:r>
          </w:p>
          <w:p w14:paraId="5306C070" w14:textId="77777777" w:rsidR="00AB2B30" w:rsidRPr="009B053A" w:rsidRDefault="006A7121">
            <w:pPr>
              <w:pStyle w:val="TAC"/>
            </w:pPr>
            <w:r w:rsidRPr="009B053A">
              <w:t>DC_21A_n77A</w:t>
            </w:r>
          </w:p>
        </w:tc>
      </w:tr>
      <w:tr w:rsidR="00AB2B30" w:rsidRPr="009B053A" w14:paraId="04B2C417" w14:textId="77777777">
        <w:trPr>
          <w:trHeight w:val="227"/>
          <w:jc w:val="center"/>
        </w:trPr>
        <w:tc>
          <w:tcPr>
            <w:tcW w:w="3969" w:type="dxa"/>
            <w:shd w:val="clear" w:color="auto" w:fill="auto"/>
            <w:noWrap/>
            <w:tcMar>
              <w:top w:w="28" w:type="dxa"/>
              <w:left w:w="28" w:type="dxa"/>
              <w:bottom w:w="28" w:type="dxa"/>
              <w:right w:w="28" w:type="dxa"/>
            </w:tcMar>
            <w:vAlign w:val="center"/>
          </w:tcPr>
          <w:p w14:paraId="486D9629" w14:textId="77777777" w:rsidR="00AB2B30" w:rsidRPr="009B053A" w:rsidRDefault="006A7121">
            <w:pPr>
              <w:pStyle w:val="TAC"/>
            </w:pPr>
            <w:r w:rsidRPr="009B053A">
              <w:t>DC_1A-21A_n78A</w:t>
            </w:r>
            <w:r w:rsidRPr="009B053A">
              <w:rPr>
                <w:vertAlign w:val="superscript"/>
              </w:rPr>
              <w:t>5</w:t>
            </w:r>
          </w:p>
          <w:p w14:paraId="2F2685E0" w14:textId="77777777" w:rsidR="00AB2B30" w:rsidRPr="009B053A" w:rsidRDefault="006A7121">
            <w:pPr>
              <w:pStyle w:val="TAC"/>
            </w:pPr>
            <w:r w:rsidRPr="009B053A">
              <w:t>DC_1A-21A_n78C</w:t>
            </w:r>
            <w:r w:rsidRPr="009B053A">
              <w:rPr>
                <w:vertAlign w:val="superscript"/>
              </w:rPr>
              <w:t>5</w:t>
            </w:r>
          </w:p>
        </w:tc>
        <w:tc>
          <w:tcPr>
            <w:tcW w:w="3969" w:type="dxa"/>
            <w:tcMar>
              <w:top w:w="28" w:type="dxa"/>
              <w:left w:w="28" w:type="dxa"/>
              <w:bottom w:w="28" w:type="dxa"/>
              <w:right w:w="28" w:type="dxa"/>
            </w:tcMar>
            <w:vAlign w:val="center"/>
          </w:tcPr>
          <w:p w14:paraId="73EABA30" w14:textId="77777777" w:rsidR="00AB2B30" w:rsidRPr="009B053A" w:rsidRDefault="006A7121">
            <w:pPr>
              <w:pStyle w:val="TAC"/>
            </w:pPr>
            <w:r w:rsidRPr="009B053A">
              <w:t>DC_1A_n78A</w:t>
            </w:r>
          </w:p>
          <w:p w14:paraId="0EF5BF26" w14:textId="77777777" w:rsidR="00AB2B30" w:rsidRPr="009B053A" w:rsidRDefault="006A7121">
            <w:pPr>
              <w:pStyle w:val="TAC"/>
            </w:pPr>
            <w:r w:rsidRPr="009B053A">
              <w:t>DC_21A_n78A</w:t>
            </w:r>
          </w:p>
        </w:tc>
      </w:tr>
      <w:tr w:rsidR="00AB2B30" w:rsidRPr="009B053A" w14:paraId="14859CE7" w14:textId="77777777">
        <w:trPr>
          <w:trHeight w:val="227"/>
          <w:jc w:val="center"/>
        </w:trPr>
        <w:tc>
          <w:tcPr>
            <w:tcW w:w="3969" w:type="dxa"/>
            <w:shd w:val="clear" w:color="auto" w:fill="auto"/>
            <w:noWrap/>
            <w:tcMar>
              <w:top w:w="28" w:type="dxa"/>
              <w:left w:w="28" w:type="dxa"/>
              <w:bottom w:w="28" w:type="dxa"/>
              <w:right w:w="28" w:type="dxa"/>
            </w:tcMar>
            <w:vAlign w:val="center"/>
          </w:tcPr>
          <w:p w14:paraId="59194B12" w14:textId="77777777" w:rsidR="00AB2B30" w:rsidRPr="009B053A" w:rsidRDefault="006A7121">
            <w:pPr>
              <w:pStyle w:val="TAC"/>
            </w:pPr>
            <w:r w:rsidRPr="009B053A">
              <w:t>DC_1A-21A_n79A</w:t>
            </w:r>
            <w:r w:rsidRPr="009B053A">
              <w:rPr>
                <w:vertAlign w:val="superscript"/>
              </w:rPr>
              <w:t>5</w:t>
            </w:r>
          </w:p>
          <w:p w14:paraId="3A61CB87" w14:textId="77777777" w:rsidR="00AB2B30" w:rsidRPr="009B053A" w:rsidRDefault="006A7121">
            <w:pPr>
              <w:pStyle w:val="TAC"/>
            </w:pPr>
            <w:r w:rsidRPr="009B053A">
              <w:t>DC_1A-21A_n79C</w:t>
            </w:r>
            <w:r w:rsidRPr="009B053A">
              <w:rPr>
                <w:vertAlign w:val="superscript"/>
              </w:rPr>
              <w:t>5</w:t>
            </w:r>
          </w:p>
        </w:tc>
        <w:tc>
          <w:tcPr>
            <w:tcW w:w="3969" w:type="dxa"/>
            <w:tcMar>
              <w:top w:w="28" w:type="dxa"/>
              <w:left w:w="28" w:type="dxa"/>
              <w:bottom w:w="28" w:type="dxa"/>
              <w:right w:w="28" w:type="dxa"/>
            </w:tcMar>
            <w:vAlign w:val="center"/>
          </w:tcPr>
          <w:p w14:paraId="54C9D9A7" w14:textId="77777777" w:rsidR="00AB2B30" w:rsidRPr="009B053A" w:rsidRDefault="006A7121">
            <w:pPr>
              <w:pStyle w:val="TAC"/>
            </w:pPr>
            <w:r w:rsidRPr="009B053A">
              <w:t>DC_1A_n79A</w:t>
            </w:r>
          </w:p>
          <w:p w14:paraId="5EAFACD0" w14:textId="77777777" w:rsidR="00AB2B30" w:rsidRPr="009B053A" w:rsidRDefault="006A7121">
            <w:pPr>
              <w:pStyle w:val="TAC"/>
            </w:pPr>
            <w:r w:rsidRPr="009B053A">
              <w:t>DC_21A_n79A</w:t>
            </w:r>
          </w:p>
        </w:tc>
      </w:tr>
      <w:tr w:rsidR="00DA016C" w:rsidRPr="009B053A" w14:paraId="39471693" w14:textId="77777777">
        <w:trPr>
          <w:trHeight w:val="227"/>
          <w:jc w:val="center"/>
        </w:trPr>
        <w:tc>
          <w:tcPr>
            <w:tcW w:w="3969" w:type="dxa"/>
            <w:shd w:val="clear" w:color="auto" w:fill="auto"/>
            <w:noWrap/>
            <w:tcMar>
              <w:top w:w="28" w:type="dxa"/>
              <w:left w:w="28" w:type="dxa"/>
              <w:bottom w:w="28" w:type="dxa"/>
              <w:right w:w="28" w:type="dxa"/>
            </w:tcMar>
            <w:vAlign w:val="center"/>
          </w:tcPr>
          <w:p w14:paraId="3DD0E601" w14:textId="0E332094" w:rsidR="00DA016C" w:rsidRPr="009B053A" w:rsidRDefault="00DA016C" w:rsidP="00DA016C">
            <w:pPr>
              <w:pStyle w:val="TAC"/>
            </w:pPr>
            <w:r w:rsidRPr="009B053A">
              <w:rPr>
                <w:lang w:eastAsia="ja-JP"/>
              </w:rPr>
              <w:t>DC_1A-28A_n3A</w:t>
            </w:r>
          </w:p>
        </w:tc>
        <w:tc>
          <w:tcPr>
            <w:tcW w:w="3969" w:type="dxa"/>
            <w:tcMar>
              <w:top w:w="28" w:type="dxa"/>
              <w:left w:w="28" w:type="dxa"/>
              <w:bottom w:w="28" w:type="dxa"/>
              <w:right w:w="28" w:type="dxa"/>
            </w:tcMar>
            <w:vAlign w:val="center"/>
          </w:tcPr>
          <w:p w14:paraId="5A75822D" w14:textId="77777777" w:rsidR="00DA016C" w:rsidRPr="009B053A" w:rsidRDefault="00DA016C" w:rsidP="00DA016C">
            <w:pPr>
              <w:pStyle w:val="TAC"/>
              <w:rPr>
                <w:lang w:eastAsia="ja-JP"/>
              </w:rPr>
            </w:pPr>
            <w:r w:rsidRPr="009B053A">
              <w:rPr>
                <w:lang w:eastAsia="ja-JP"/>
              </w:rPr>
              <w:t>DC_1A_n3A</w:t>
            </w:r>
          </w:p>
          <w:p w14:paraId="12148BE2" w14:textId="690FE794" w:rsidR="00DA016C" w:rsidRPr="009B053A" w:rsidRDefault="00DA016C" w:rsidP="00DA016C">
            <w:pPr>
              <w:pStyle w:val="TAC"/>
            </w:pPr>
            <w:r w:rsidRPr="009B053A">
              <w:rPr>
                <w:lang w:eastAsia="ja-JP"/>
              </w:rPr>
              <w:t>DC_28A_n3A</w:t>
            </w:r>
          </w:p>
        </w:tc>
      </w:tr>
      <w:tr w:rsidR="00A91127" w:rsidRPr="009B053A" w14:paraId="5A994A9E" w14:textId="77777777" w:rsidTr="00931ECD">
        <w:trPr>
          <w:trHeight w:val="227"/>
          <w:jc w:val="center"/>
        </w:trPr>
        <w:tc>
          <w:tcPr>
            <w:tcW w:w="3969" w:type="dxa"/>
            <w:shd w:val="clear" w:color="auto" w:fill="auto"/>
            <w:noWrap/>
            <w:tcMar>
              <w:top w:w="28" w:type="dxa"/>
              <w:left w:w="28" w:type="dxa"/>
              <w:bottom w:w="28" w:type="dxa"/>
              <w:right w:w="28" w:type="dxa"/>
            </w:tcMar>
          </w:tcPr>
          <w:p w14:paraId="37487580" w14:textId="77777777" w:rsidR="00A91127" w:rsidRPr="009B053A" w:rsidRDefault="00A91127" w:rsidP="00931ECD">
            <w:pPr>
              <w:pStyle w:val="TAC"/>
              <w:rPr>
                <w:lang w:eastAsia="ja-JP"/>
              </w:rPr>
            </w:pPr>
            <w:r w:rsidRPr="009B053A">
              <w:rPr>
                <w:lang w:eastAsia="ja-JP"/>
              </w:rPr>
              <w:lastRenderedPageBreak/>
              <w:t>DC_1A-28A_n5A</w:t>
            </w:r>
            <w:r w:rsidRPr="009B053A">
              <w:rPr>
                <w:vertAlign w:val="superscript"/>
                <w:lang w:eastAsia="zh-CN"/>
              </w:rPr>
              <w:t>6</w:t>
            </w:r>
          </w:p>
        </w:tc>
        <w:tc>
          <w:tcPr>
            <w:tcW w:w="3969" w:type="dxa"/>
            <w:tcMar>
              <w:top w:w="28" w:type="dxa"/>
              <w:left w:w="28" w:type="dxa"/>
              <w:bottom w:w="28" w:type="dxa"/>
              <w:right w:w="28" w:type="dxa"/>
            </w:tcMar>
          </w:tcPr>
          <w:p w14:paraId="71D08F41" w14:textId="77777777" w:rsidR="00A91127" w:rsidRPr="009B053A" w:rsidRDefault="00A91127" w:rsidP="00931ECD">
            <w:pPr>
              <w:pStyle w:val="TAC"/>
              <w:rPr>
                <w:lang w:eastAsia="fi-FI"/>
              </w:rPr>
            </w:pPr>
            <w:r w:rsidRPr="009B053A">
              <w:rPr>
                <w:lang w:eastAsia="fi-FI"/>
              </w:rPr>
              <w:t>DC_1A_n5A</w:t>
            </w:r>
          </w:p>
          <w:p w14:paraId="6914B60F" w14:textId="77777777" w:rsidR="00A91127" w:rsidRPr="009B053A" w:rsidRDefault="00A91127" w:rsidP="00931ECD">
            <w:pPr>
              <w:pStyle w:val="TAC"/>
              <w:rPr>
                <w:lang w:eastAsia="ja-JP"/>
              </w:rPr>
            </w:pPr>
            <w:r w:rsidRPr="009B053A">
              <w:rPr>
                <w:lang w:eastAsia="fi-FI"/>
              </w:rPr>
              <w:t>DC_28A_n5A</w:t>
            </w:r>
          </w:p>
        </w:tc>
      </w:tr>
      <w:tr w:rsidR="00AB2B30" w:rsidRPr="009B053A" w14:paraId="6D1DD85C" w14:textId="77777777">
        <w:trPr>
          <w:trHeight w:val="227"/>
          <w:jc w:val="center"/>
        </w:trPr>
        <w:tc>
          <w:tcPr>
            <w:tcW w:w="3969" w:type="dxa"/>
            <w:shd w:val="clear" w:color="auto" w:fill="auto"/>
            <w:noWrap/>
            <w:tcMar>
              <w:top w:w="28" w:type="dxa"/>
              <w:left w:w="28" w:type="dxa"/>
              <w:bottom w:w="28" w:type="dxa"/>
              <w:right w:w="28" w:type="dxa"/>
            </w:tcMar>
            <w:vAlign w:val="center"/>
          </w:tcPr>
          <w:p w14:paraId="42B93450" w14:textId="77777777" w:rsidR="00AB2B30" w:rsidRPr="009B053A" w:rsidRDefault="006A7121">
            <w:pPr>
              <w:pStyle w:val="TAC"/>
            </w:pPr>
            <w:r w:rsidRPr="009B053A">
              <w:rPr>
                <w:rFonts w:eastAsia="Malgun Gothic"/>
              </w:rPr>
              <w:t>DC_1A_n28A-n78A</w:t>
            </w:r>
            <w:r w:rsidRPr="009B053A">
              <w:rPr>
                <w:vertAlign w:val="superscript"/>
              </w:rPr>
              <w:t>5</w:t>
            </w:r>
          </w:p>
        </w:tc>
        <w:tc>
          <w:tcPr>
            <w:tcW w:w="3969" w:type="dxa"/>
            <w:tcMar>
              <w:top w:w="28" w:type="dxa"/>
              <w:left w:w="28" w:type="dxa"/>
              <w:bottom w:w="28" w:type="dxa"/>
              <w:right w:w="28" w:type="dxa"/>
            </w:tcMar>
            <w:vAlign w:val="center"/>
          </w:tcPr>
          <w:p w14:paraId="5618C936" w14:textId="2A59F0ED" w:rsidR="00AB2B30" w:rsidRPr="009B053A" w:rsidRDefault="006A7121">
            <w:pPr>
              <w:pStyle w:val="TAC"/>
              <w:rPr>
                <w:rFonts w:eastAsia="Malgun Gothic"/>
              </w:rPr>
            </w:pPr>
            <w:r w:rsidRPr="009B053A">
              <w:rPr>
                <w:rFonts w:eastAsia="Malgun Gothic"/>
              </w:rPr>
              <w:t>DC_1A_n28A</w:t>
            </w:r>
          </w:p>
          <w:p w14:paraId="0FEC08E4" w14:textId="77777777" w:rsidR="00AB2B30" w:rsidRPr="009B053A" w:rsidRDefault="006A7121">
            <w:pPr>
              <w:pStyle w:val="TAC"/>
            </w:pPr>
            <w:r w:rsidRPr="009B053A">
              <w:rPr>
                <w:rFonts w:eastAsia="Malgun Gothic"/>
              </w:rPr>
              <w:t>DC_1A_n78A</w:t>
            </w:r>
          </w:p>
        </w:tc>
      </w:tr>
      <w:tr w:rsidR="00AB2B30" w:rsidRPr="009B053A" w14:paraId="02231FF3" w14:textId="77777777">
        <w:trPr>
          <w:trHeight w:val="227"/>
          <w:jc w:val="center"/>
        </w:trPr>
        <w:tc>
          <w:tcPr>
            <w:tcW w:w="3969" w:type="dxa"/>
            <w:shd w:val="clear" w:color="auto" w:fill="auto"/>
            <w:noWrap/>
            <w:tcMar>
              <w:top w:w="28" w:type="dxa"/>
              <w:left w:w="28" w:type="dxa"/>
              <w:bottom w:w="28" w:type="dxa"/>
              <w:right w:w="28" w:type="dxa"/>
            </w:tcMar>
            <w:vAlign w:val="center"/>
          </w:tcPr>
          <w:p w14:paraId="2D0230D7" w14:textId="77777777" w:rsidR="00AB2B30" w:rsidRPr="009B053A" w:rsidRDefault="006A7121">
            <w:pPr>
              <w:pStyle w:val="TAC"/>
            </w:pPr>
            <w:r w:rsidRPr="009B053A">
              <w:t>DC_1A-28A_n79A</w:t>
            </w:r>
          </w:p>
          <w:p w14:paraId="481885D7" w14:textId="77777777" w:rsidR="00AB2B30" w:rsidRPr="009B053A" w:rsidRDefault="006A7121">
            <w:pPr>
              <w:pStyle w:val="TAC"/>
            </w:pPr>
            <w:r w:rsidRPr="009B053A">
              <w:t>DC_1A-28A_n79C</w:t>
            </w:r>
          </w:p>
        </w:tc>
        <w:tc>
          <w:tcPr>
            <w:tcW w:w="3969" w:type="dxa"/>
            <w:tcMar>
              <w:top w:w="28" w:type="dxa"/>
              <w:left w:w="28" w:type="dxa"/>
              <w:bottom w:w="28" w:type="dxa"/>
              <w:right w:w="28" w:type="dxa"/>
            </w:tcMar>
            <w:vAlign w:val="center"/>
          </w:tcPr>
          <w:p w14:paraId="6FD36BDC" w14:textId="77777777" w:rsidR="00AB2B30" w:rsidRPr="009B053A" w:rsidRDefault="006A7121">
            <w:pPr>
              <w:pStyle w:val="TAC"/>
            </w:pPr>
            <w:r w:rsidRPr="009B053A">
              <w:t>DC_1A_n79A</w:t>
            </w:r>
          </w:p>
          <w:p w14:paraId="1CDDC033" w14:textId="77777777" w:rsidR="00AB2B30" w:rsidRPr="009B053A" w:rsidRDefault="006A7121">
            <w:pPr>
              <w:pStyle w:val="TAC"/>
            </w:pPr>
            <w:r w:rsidRPr="009B053A">
              <w:t>DC_28A_n79A</w:t>
            </w:r>
          </w:p>
        </w:tc>
      </w:tr>
      <w:tr w:rsidR="004B205D" w:rsidRPr="009B053A" w14:paraId="3D03BEC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73D4F62" w14:textId="77777777" w:rsidR="004B205D" w:rsidRPr="009B053A" w:rsidRDefault="004B205D" w:rsidP="00931ECD">
            <w:pPr>
              <w:pStyle w:val="TAC"/>
              <w:rPr>
                <w:rFonts w:eastAsia="Malgun Gothic"/>
                <w:lang w:eastAsia="ko-KR"/>
              </w:rPr>
            </w:pPr>
            <w:r w:rsidRPr="009B053A">
              <w:rPr>
                <w:rFonts w:eastAsia="Malgun Gothic"/>
                <w:lang w:eastAsia="ko-KR"/>
              </w:rPr>
              <w:t>DC_1A-41A_n28A</w:t>
            </w:r>
            <w:r w:rsidRPr="009B053A">
              <w:rPr>
                <w:vertAlign w:val="superscript"/>
                <w:lang w:eastAsia="zh-CN"/>
              </w:rPr>
              <w:t>5</w:t>
            </w:r>
          </w:p>
          <w:p w14:paraId="261B146E" w14:textId="77777777" w:rsidR="004B205D" w:rsidRPr="009B053A" w:rsidRDefault="004B205D" w:rsidP="00931ECD">
            <w:pPr>
              <w:pStyle w:val="TAC"/>
            </w:pPr>
            <w:r w:rsidRPr="009B053A">
              <w:rPr>
                <w:lang w:eastAsia="fi-FI"/>
              </w:rPr>
              <w:t>DC_</w:t>
            </w:r>
            <w:r w:rsidRPr="009B053A">
              <w:rPr>
                <w:lang w:eastAsia="zh-CN"/>
              </w:rPr>
              <w:t>1</w:t>
            </w:r>
            <w:r w:rsidRPr="009B053A">
              <w:rPr>
                <w:lang w:eastAsia="fi-FI"/>
              </w:rPr>
              <w:t>A-</w:t>
            </w:r>
            <w:r w:rsidRPr="009B053A">
              <w:rPr>
                <w:lang w:eastAsia="zh-CN"/>
              </w:rPr>
              <w:t>41C</w:t>
            </w:r>
            <w:r w:rsidRPr="009B053A">
              <w:rPr>
                <w:lang w:eastAsia="fi-FI"/>
              </w:rPr>
              <w:t>_n28A</w:t>
            </w:r>
            <w:r w:rsidRPr="009B053A">
              <w:rPr>
                <w:vertAlign w:val="superscript"/>
                <w:lang w:eastAsia="zh-CN"/>
              </w:rPr>
              <w:t>5</w:t>
            </w:r>
          </w:p>
        </w:tc>
        <w:tc>
          <w:tcPr>
            <w:tcW w:w="3969" w:type="dxa"/>
            <w:tcMar>
              <w:top w:w="28" w:type="dxa"/>
              <w:left w:w="28" w:type="dxa"/>
              <w:bottom w:w="28" w:type="dxa"/>
              <w:right w:w="28" w:type="dxa"/>
            </w:tcMar>
            <w:vAlign w:val="center"/>
          </w:tcPr>
          <w:p w14:paraId="77EB91C8" w14:textId="77777777" w:rsidR="004B205D" w:rsidRPr="009B053A" w:rsidRDefault="004B205D" w:rsidP="00931ECD">
            <w:pPr>
              <w:pStyle w:val="TAC"/>
              <w:rPr>
                <w:rFonts w:eastAsia="Malgun Gothic"/>
                <w:lang w:eastAsia="ko-KR"/>
              </w:rPr>
            </w:pPr>
            <w:r w:rsidRPr="009B053A">
              <w:rPr>
                <w:rFonts w:eastAsia="Malgun Gothic"/>
                <w:lang w:eastAsia="ko-KR"/>
              </w:rPr>
              <w:t>DC_1A_n28A</w:t>
            </w:r>
          </w:p>
          <w:p w14:paraId="23448CFC" w14:textId="77777777" w:rsidR="004B205D" w:rsidRPr="009B053A" w:rsidRDefault="004B205D" w:rsidP="00931ECD">
            <w:pPr>
              <w:pStyle w:val="TAC"/>
              <w:rPr>
                <w:rFonts w:eastAsia="Malgun Gothic"/>
                <w:lang w:eastAsia="ko-KR"/>
              </w:rPr>
            </w:pPr>
            <w:r w:rsidRPr="009B053A">
              <w:rPr>
                <w:rFonts w:eastAsia="Malgun Gothic"/>
                <w:lang w:eastAsia="ko-KR"/>
              </w:rPr>
              <w:t>DC_41A_n28A</w:t>
            </w:r>
          </w:p>
          <w:p w14:paraId="17E1659C" w14:textId="77777777" w:rsidR="004B205D" w:rsidRPr="009B053A" w:rsidRDefault="004B205D" w:rsidP="00931ECD">
            <w:pPr>
              <w:pStyle w:val="TAC"/>
            </w:pPr>
            <w:r w:rsidRPr="009B053A">
              <w:rPr>
                <w:rFonts w:eastAsia="Malgun Gothic"/>
                <w:lang w:eastAsia="ko-KR"/>
              </w:rPr>
              <w:t>DC_41C_n28A</w:t>
            </w:r>
          </w:p>
        </w:tc>
      </w:tr>
      <w:tr w:rsidR="00B470F9" w:rsidRPr="009B053A" w14:paraId="713E7D6E" w14:textId="77777777" w:rsidTr="000E5E74">
        <w:trPr>
          <w:trHeight w:val="227"/>
          <w:jc w:val="center"/>
        </w:trPr>
        <w:tc>
          <w:tcPr>
            <w:tcW w:w="3969" w:type="dxa"/>
            <w:shd w:val="clear" w:color="auto" w:fill="auto"/>
            <w:noWrap/>
            <w:tcMar>
              <w:top w:w="28" w:type="dxa"/>
              <w:left w:w="28" w:type="dxa"/>
              <w:bottom w:w="28" w:type="dxa"/>
              <w:right w:w="28" w:type="dxa"/>
            </w:tcMar>
            <w:vAlign w:val="center"/>
          </w:tcPr>
          <w:p w14:paraId="2A157383" w14:textId="77777777" w:rsidR="00B470F9" w:rsidRPr="009B053A" w:rsidRDefault="00B470F9" w:rsidP="000E5E74">
            <w:pPr>
              <w:pStyle w:val="TAC"/>
              <w:rPr>
                <w:rFonts w:eastAsia="Malgun Gothic"/>
                <w:lang w:eastAsia="ko-KR"/>
              </w:rPr>
            </w:pPr>
            <w:r w:rsidRPr="009B053A">
              <w:rPr>
                <w:lang w:eastAsia="ja-JP"/>
              </w:rPr>
              <w:t>DC_1A-41A_n41A</w:t>
            </w:r>
          </w:p>
        </w:tc>
        <w:tc>
          <w:tcPr>
            <w:tcW w:w="3969" w:type="dxa"/>
            <w:tcMar>
              <w:top w:w="28" w:type="dxa"/>
              <w:left w:w="28" w:type="dxa"/>
              <w:bottom w:w="28" w:type="dxa"/>
              <w:right w:w="28" w:type="dxa"/>
            </w:tcMar>
            <w:vAlign w:val="center"/>
          </w:tcPr>
          <w:p w14:paraId="13FD2343" w14:textId="77777777" w:rsidR="00B470F9" w:rsidRPr="009B053A" w:rsidRDefault="00B470F9" w:rsidP="000E5E74">
            <w:pPr>
              <w:pStyle w:val="TAC"/>
              <w:rPr>
                <w:rFonts w:eastAsia="Malgun Gothic"/>
                <w:lang w:eastAsia="ko-KR"/>
              </w:rPr>
            </w:pPr>
            <w:r w:rsidRPr="009B053A">
              <w:rPr>
                <w:lang w:eastAsia="fi-FI"/>
              </w:rPr>
              <w:t>DC_1A_</w:t>
            </w:r>
            <w:r w:rsidRPr="009B053A">
              <w:rPr>
                <w:lang w:eastAsia="ja-JP"/>
              </w:rPr>
              <w:t>n41A</w:t>
            </w:r>
          </w:p>
        </w:tc>
      </w:tr>
      <w:tr w:rsidR="00AB2B30" w:rsidRPr="009B053A" w14:paraId="67F0B186" w14:textId="77777777">
        <w:trPr>
          <w:trHeight w:val="227"/>
          <w:jc w:val="center"/>
        </w:trPr>
        <w:tc>
          <w:tcPr>
            <w:tcW w:w="3969" w:type="dxa"/>
            <w:shd w:val="clear" w:color="auto" w:fill="auto"/>
            <w:noWrap/>
            <w:tcMar>
              <w:top w:w="28" w:type="dxa"/>
              <w:left w:w="28" w:type="dxa"/>
              <w:bottom w:w="28" w:type="dxa"/>
              <w:right w:w="28" w:type="dxa"/>
            </w:tcMar>
            <w:vAlign w:val="center"/>
          </w:tcPr>
          <w:p w14:paraId="0301FB13" w14:textId="16C308BC" w:rsidR="00AB2B30" w:rsidRPr="009B053A" w:rsidRDefault="006A7121">
            <w:pPr>
              <w:pStyle w:val="TAC"/>
            </w:pPr>
            <w:r w:rsidRPr="009B053A">
              <w:t>DC_1A-41A_n77A</w:t>
            </w:r>
          </w:p>
        </w:tc>
        <w:tc>
          <w:tcPr>
            <w:tcW w:w="3969" w:type="dxa"/>
            <w:tcMar>
              <w:top w:w="28" w:type="dxa"/>
              <w:left w:w="28" w:type="dxa"/>
              <w:bottom w:w="28" w:type="dxa"/>
              <w:right w:w="28" w:type="dxa"/>
            </w:tcMar>
            <w:vAlign w:val="center"/>
          </w:tcPr>
          <w:p w14:paraId="7E09C81D" w14:textId="77777777" w:rsidR="00AB2B30" w:rsidRPr="009B053A" w:rsidRDefault="006A7121">
            <w:pPr>
              <w:pStyle w:val="TAC"/>
            </w:pPr>
            <w:r w:rsidRPr="009B053A">
              <w:t>DC_1A_n77A</w:t>
            </w:r>
          </w:p>
          <w:p w14:paraId="584EF3ED" w14:textId="77777777" w:rsidR="00AB2B30" w:rsidRPr="009B053A" w:rsidRDefault="006A7121">
            <w:pPr>
              <w:pStyle w:val="TAC"/>
            </w:pPr>
            <w:r w:rsidRPr="009B053A">
              <w:t>DC_41A_n77A</w:t>
            </w:r>
          </w:p>
        </w:tc>
      </w:tr>
      <w:tr w:rsidR="00AB2B30" w:rsidRPr="009B053A" w14:paraId="5E80CF79" w14:textId="77777777">
        <w:trPr>
          <w:trHeight w:val="227"/>
          <w:jc w:val="center"/>
        </w:trPr>
        <w:tc>
          <w:tcPr>
            <w:tcW w:w="3969" w:type="dxa"/>
            <w:shd w:val="clear" w:color="auto" w:fill="auto"/>
            <w:noWrap/>
            <w:tcMar>
              <w:top w:w="28" w:type="dxa"/>
              <w:left w:w="28" w:type="dxa"/>
              <w:bottom w:w="28" w:type="dxa"/>
              <w:right w:w="28" w:type="dxa"/>
            </w:tcMar>
            <w:vAlign w:val="center"/>
          </w:tcPr>
          <w:p w14:paraId="38D0BAF2" w14:textId="61B03FDD" w:rsidR="00AB2B30" w:rsidRPr="009B053A" w:rsidRDefault="006A7121">
            <w:pPr>
              <w:pStyle w:val="TAC"/>
            </w:pPr>
            <w:r w:rsidRPr="009B053A">
              <w:t>DC_1A-41A_n78A</w:t>
            </w:r>
          </w:p>
        </w:tc>
        <w:tc>
          <w:tcPr>
            <w:tcW w:w="3969" w:type="dxa"/>
            <w:tcMar>
              <w:top w:w="28" w:type="dxa"/>
              <w:left w:w="28" w:type="dxa"/>
              <w:bottom w:w="28" w:type="dxa"/>
              <w:right w:w="28" w:type="dxa"/>
            </w:tcMar>
            <w:vAlign w:val="center"/>
          </w:tcPr>
          <w:p w14:paraId="3AA0965A" w14:textId="77777777" w:rsidR="00AB2B30" w:rsidRPr="009B053A" w:rsidRDefault="006A7121">
            <w:pPr>
              <w:pStyle w:val="TAC"/>
            </w:pPr>
            <w:r w:rsidRPr="009B053A">
              <w:t>DC_1A_n78A</w:t>
            </w:r>
          </w:p>
          <w:p w14:paraId="3DB4DCA1" w14:textId="77777777" w:rsidR="00AB2B30" w:rsidRPr="009B053A" w:rsidRDefault="006A7121">
            <w:pPr>
              <w:pStyle w:val="TAC"/>
            </w:pPr>
            <w:r w:rsidRPr="009B053A">
              <w:t>DC_41A_n78A</w:t>
            </w:r>
          </w:p>
        </w:tc>
      </w:tr>
      <w:tr w:rsidR="00AB2B30" w:rsidRPr="009B053A" w14:paraId="253CF7BA" w14:textId="77777777">
        <w:trPr>
          <w:trHeight w:val="227"/>
          <w:jc w:val="center"/>
        </w:trPr>
        <w:tc>
          <w:tcPr>
            <w:tcW w:w="3969" w:type="dxa"/>
            <w:shd w:val="clear" w:color="auto" w:fill="auto"/>
            <w:noWrap/>
            <w:tcMar>
              <w:top w:w="28" w:type="dxa"/>
              <w:left w:w="28" w:type="dxa"/>
              <w:bottom w:w="28" w:type="dxa"/>
              <w:right w:w="28" w:type="dxa"/>
            </w:tcMar>
            <w:vAlign w:val="center"/>
          </w:tcPr>
          <w:p w14:paraId="23192A4F" w14:textId="0ED31295" w:rsidR="00AB2B30" w:rsidRPr="009B053A" w:rsidRDefault="006A7121">
            <w:pPr>
              <w:pStyle w:val="TAC"/>
            </w:pPr>
            <w:r w:rsidRPr="009B053A">
              <w:t>DC_1A-42A_n77A</w:t>
            </w:r>
            <w:r w:rsidR="00BB6481" w:rsidRPr="009B053A">
              <w:rPr>
                <w:vertAlign w:val="superscript"/>
              </w:rPr>
              <w:t>10,11</w:t>
            </w:r>
          </w:p>
          <w:p w14:paraId="11E9F8C1" w14:textId="4E0A716D" w:rsidR="00AB2B30" w:rsidRPr="009B053A" w:rsidRDefault="006A7121">
            <w:pPr>
              <w:pStyle w:val="TAC"/>
            </w:pPr>
            <w:r w:rsidRPr="009B053A">
              <w:t>DC_1A-42C_n77A</w:t>
            </w:r>
            <w:r w:rsidR="00BB6481" w:rsidRPr="009B053A">
              <w:rPr>
                <w:vertAlign w:val="superscript"/>
              </w:rPr>
              <w:t>10,11</w:t>
            </w:r>
          </w:p>
          <w:p w14:paraId="7B8E0EB0" w14:textId="13D6B1FD" w:rsidR="00AB2B30" w:rsidRPr="009B053A" w:rsidRDefault="006A7121">
            <w:pPr>
              <w:pStyle w:val="TAC"/>
            </w:pPr>
            <w:r w:rsidRPr="009B053A">
              <w:t>DC_1A-42D_n77A</w:t>
            </w:r>
            <w:r w:rsidR="00BB6481" w:rsidRPr="009B053A">
              <w:rPr>
                <w:vertAlign w:val="superscript"/>
              </w:rPr>
              <w:t>10,11</w:t>
            </w:r>
          </w:p>
        </w:tc>
        <w:tc>
          <w:tcPr>
            <w:tcW w:w="3969" w:type="dxa"/>
            <w:tcMar>
              <w:top w:w="28" w:type="dxa"/>
              <w:left w:w="28" w:type="dxa"/>
              <w:bottom w:w="28" w:type="dxa"/>
              <w:right w:w="28" w:type="dxa"/>
            </w:tcMar>
            <w:vAlign w:val="center"/>
          </w:tcPr>
          <w:p w14:paraId="13D6746B" w14:textId="77777777" w:rsidR="00AB2B30" w:rsidRPr="009B053A" w:rsidRDefault="006A7121">
            <w:pPr>
              <w:pStyle w:val="TAC"/>
            </w:pPr>
            <w:r w:rsidRPr="009B053A">
              <w:t>DC_1A_n77A</w:t>
            </w:r>
          </w:p>
        </w:tc>
      </w:tr>
      <w:tr w:rsidR="00AB2B30" w:rsidRPr="009B053A" w14:paraId="2DC80552" w14:textId="77777777">
        <w:trPr>
          <w:trHeight w:val="227"/>
          <w:jc w:val="center"/>
        </w:trPr>
        <w:tc>
          <w:tcPr>
            <w:tcW w:w="3969" w:type="dxa"/>
            <w:shd w:val="clear" w:color="auto" w:fill="auto"/>
            <w:noWrap/>
            <w:tcMar>
              <w:top w:w="28" w:type="dxa"/>
              <w:left w:w="28" w:type="dxa"/>
              <w:bottom w:w="28" w:type="dxa"/>
              <w:right w:w="28" w:type="dxa"/>
            </w:tcMar>
            <w:vAlign w:val="center"/>
          </w:tcPr>
          <w:p w14:paraId="2EF85FA8" w14:textId="71055FBF" w:rsidR="00AB2B30" w:rsidRPr="009B053A" w:rsidRDefault="006A7121">
            <w:pPr>
              <w:pStyle w:val="TAC"/>
            </w:pPr>
            <w:r w:rsidRPr="009B053A">
              <w:t>DC_1A-42A_n78A</w:t>
            </w:r>
            <w:r w:rsidR="00BB6481" w:rsidRPr="009B053A">
              <w:rPr>
                <w:vertAlign w:val="superscript"/>
              </w:rPr>
              <w:t>10,11</w:t>
            </w:r>
          </w:p>
          <w:p w14:paraId="097A75A5" w14:textId="32FA8BB9" w:rsidR="00AB2B30" w:rsidRPr="009B053A" w:rsidRDefault="006A7121">
            <w:pPr>
              <w:pStyle w:val="TAC"/>
            </w:pPr>
            <w:r w:rsidRPr="009B053A">
              <w:t>DC_1A-42A_n78C</w:t>
            </w:r>
            <w:r w:rsidR="00BB6481" w:rsidRPr="009B053A">
              <w:rPr>
                <w:vertAlign w:val="superscript"/>
              </w:rPr>
              <w:t>10,11</w:t>
            </w:r>
          </w:p>
          <w:p w14:paraId="39FFE49A" w14:textId="61C297CE" w:rsidR="00AB2B30" w:rsidRPr="009B053A" w:rsidRDefault="006A7121">
            <w:pPr>
              <w:pStyle w:val="TAC"/>
            </w:pPr>
            <w:r w:rsidRPr="009B053A">
              <w:t>DC_1A-42C_n78A</w:t>
            </w:r>
            <w:r w:rsidR="00BB6481" w:rsidRPr="009B053A">
              <w:rPr>
                <w:vertAlign w:val="superscript"/>
              </w:rPr>
              <w:t>10,11</w:t>
            </w:r>
          </w:p>
          <w:p w14:paraId="28F1C17D" w14:textId="73B7BD41" w:rsidR="00AB2B30" w:rsidRPr="009B053A" w:rsidRDefault="006A7121">
            <w:pPr>
              <w:pStyle w:val="TAC"/>
            </w:pPr>
            <w:r w:rsidRPr="009B053A">
              <w:t>DC_1A-42C_n78C</w:t>
            </w:r>
            <w:r w:rsidR="00BB6481" w:rsidRPr="009B053A">
              <w:rPr>
                <w:vertAlign w:val="superscript"/>
              </w:rPr>
              <w:t>10,11</w:t>
            </w:r>
          </w:p>
          <w:p w14:paraId="5D988E35" w14:textId="095313CA" w:rsidR="00AB2B30" w:rsidRPr="009B053A" w:rsidRDefault="006A7121">
            <w:pPr>
              <w:pStyle w:val="TAC"/>
            </w:pPr>
            <w:r w:rsidRPr="009B053A">
              <w:t>DC_1A-42D_n78A</w:t>
            </w:r>
            <w:r w:rsidR="00BB6481" w:rsidRPr="009B053A">
              <w:rPr>
                <w:vertAlign w:val="superscript"/>
              </w:rPr>
              <w:t>10,11</w:t>
            </w:r>
          </w:p>
          <w:p w14:paraId="40947121" w14:textId="4F980A82" w:rsidR="00AB2B30" w:rsidRPr="009B053A" w:rsidRDefault="006A7121">
            <w:pPr>
              <w:pStyle w:val="TAC"/>
            </w:pPr>
            <w:r w:rsidRPr="009B053A">
              <w:t>DC_1A-42E_n78A</w:t>
            </w:r>
            <w:r w:rsidR="00BB6481" w:rsidRPr="009B053A">
              <w:rPr>
                <w:vertAlign w:val="superscript"/>
              </w:rPr>
              <w:t>10,11</w:t>
            </w:r>
          </w:p>
        </w:tc>
        <w:tc>
          <w:tcPr>
            <w:tcW w:w="3969" w:type="dxa"/>
            <w:tcMar>
              <w:top w:w="28" w:type="dxa"/>
              <w:left w:w="28" w:type="dxa"/>
              <w:bottom w:w="28" w:type="dxa"/>
              <w:right w:w="28" w:type="dxa"/>
            </w:tcMar>
            <w:vAlign w:val="center"/>
          </w:tcPr>
          <w:p w14:paraId="19C4CBB8" w14:textId="77777777" w:rsidR="00AB2B30" w:rsidRPr="009B053A" w:rsidRDefault="006A7121">
            <w:pPr>
              <w:pStyle w:val="TAC"/>
            </w:pPr>
            <w:r w:rsidRPr="009B053A">
              <w:t>DC_1A_n78A</w:t>
            </w:r>
          </w:p>
        </w:tc>
      </w:tr>
      <w:tr w:rsidR="00AB2B30" w:rsidRPr="009B053A" w14:paraId="7B820541" w14:textId="77777777">
        <w:trPr>
          <w:trHeight w:val="227"/>
          <w:jc w:val="center"/>
        </w:trPr>
        <w:tc>
          <w:tcPr>
            <w:tcW w:w="3969" w:type="dxa"/>
            <w:shd w:val="clear" w:color="auto" w:fill="auto"/>
            <w:noWrap/>
            <w:tcMar>
              <w:top w:w="28" w:type="dxa"/>
              <w:left w:w="28" w:type="dxa"/>
              <w:bottom w:w="28" w:type="dxa"/>
              <w:right w:w="28" w:type="dxa"/>
            </w:tcMar>
            <w:vAlign w:val="center"/>
          </w:tcPr>
          <w:p w14:paraId="6D80EC75" w14:textId="77777777" w:rsidR="00AB2B30" w:rsidRPr="009B053A" w:rsidRDefault="006A7121">
            <w:pPr>
              <w:pStyle w:val="TAC"/>
            </w:pPr>
            <w:r w:rsidRPr="009B053A">
              <w:t>DC_1A-42A_n79A</w:t>
            </w:r>
          </w:p>
          <w:p w14:paraId="05FC4443" w14:textId="77777777" w:rsidR="00AB2B30" w:rsidRPr="009B053A" w:rsidRDefault="006A7121">
            <w:pPr>
              <w:pStyle w:val="TAC"/>
            </w:pPr>
            <w:r w:rsidRPr="009B053A">
              <w:t>DC_1A-42A_n79C</w:t>
            </w:r>
          </w:p>
          <w:p w14:paraId="39D36647" w14:textId="77777777" w:rsidR="00AB2B30" w:rsidRPr="009B053A" w:rsidRDefault="006A7121">
            <w:pPr>
              <w:pStyle w:val="TAC"/>
            </w:pPr>
            <w:r w:rsidRPr="009B053A">
              <w:t>DC_1A-42C_n79A</w:t>
            </w:r>
          </w:p>
          <w:p w14:paraId="7E078483" w14:textId="77777777" w:rsidR="00AB2B30" w:rsidRPr="009B053A" w:rsidRDefault="006A7121">
            <w:pPr>
              <w:pStyle w:val="TAC"/>
            </w:pPr>
            <w:r w:rsidRPr="009B053A">
              <w:t>DC_1A-42C_n79C</w:t>
            </w:r>
          </w:p>
          <w:p w14:paraId="017383D0" w14:textId="77777777" w:rsidR="00AB2B30" w:rsidRPr="009B053A" w:rsidRDefault="006A7121">
            <w:pPr>
              <w:pStyle w:val="TAC"/>
            </w:pPr>
            <w:r w:rsidRPr="009B053A">
              <w:t>DC_1A-42D_n79A</w:t>
            </w:r>
          </w:p>
          <w:p w14:paraId="47947D88" w14:textId="77777777" w:rsidR="00AB2B30" w:rsidRPr="009B053A" w:rsidRDefault="006A7121">
            <w:pPr>
              <w:pStyle w:val="TAC"/>
            </w:pPr>
            <w:r w:rsidRPr="009B053A">
              <w:t>DC_1A-42E_n79A</w:t>
            </w:r>
          </w:p>
        </w:tc>
        <w:tc>
          <w:tcPr>
            <w:tcW w:w="3969" w:type="dxa"/>
            <w:tcMar>
              <w:top w:w="28" w:type="dxa"/>
              <w:left w:w="28" w:type="dxa"/>
              <w:bottom w:w="28" w:type="dxa"/>
              <w:right w:w="28" w:type="dxa"/>
            </w:tcMar>
            <w:vAlign w:val="center"/>
          </w:tcPr>
          <w:p w14:paraId="26A0A260" w14:textId="77777777" w:rsidR="00AB2B30" w:rsidRPr="009B053A" w:rsidRDefault="006A7121">
            <w:pPr>
              <w:pStyle w:val="TAC"/>
            </w:pPr>
            <w:r w:rsidRPr="009B053A">
              <w:t>DC_1A_n79A</w:t>
            </w:r>
          </w:p>
        </w:tc>
      </w:tr>
      <w:tr w:rsidR="00AB2B30" w:rsidRPr="009B053A" w14:paraId="0CEEE005" w14:textId="77777777">
        <w:trPr>
          <w:trHeight w:val="227"/>
          <w:jc w:val="center"/>
        </w:trPr>
        <w:tc>
          <w:tcPr>
            <w:tcW w:w="3969" w:type="dxa"/>
            <w:shd w:val="clear" w:color="auto" w:fill="auto"/>
            <w:noWrap/>
            <w:tcMar>
              <w:top w:w="28" w:type="dxa"/>
              <w:left w:w="28" w:type="dxa"/>
              <w:bottom w:w="28" w:type="dxa"/>
              <w:right w:w="28" w:type="dxa"/>
            </w:tcMar>
            <w:vAlign w:val="center"/>
          </w:tcPr>
          <w:p w14:paraId="46107A49" w14:textId="77777777" w:rsidR="00AB2B30" w:rsidRPr="009B053A" w:rsidRDefault="006A7121">
            <w:pPr>
              <w:pStyle w:val="TAC"/>
            </w:pPr>
            <w:r w:rsidRPr="009B053A">
              <w:rPr>
                <w:rFonts w:eastAsia="Malgun Gothic"/>
              </w:rPr>
              <w:t>DC_1A_n77A-n79A</w:t>
            </w:r>
          </w:p>
        </w:tc>
        <w:tc>
          <w:tcPr>
            <w:tcW w:w="3969" w:type="dxa"/>
            <w:tcMar>
              <w:top w:w="28" w:type="dxa"/>
              <w:left w:w="28" w:type="dxa"/>
              <w:bottom w:w="28" w:type="dxa"/>
              <w:right w:w="28" w:type="dxa"/>
            </w:tcMar>
          </w:tcPr>
          <w:p w14:paraId="01301D1D" w14:textId="77777777" w:rsidR="00AB2B30" w:rsidRPr="009B053A" w:rsidRDefault="006A7121">
            <w:pPr>
              <w:pStyle w:val="TAC"/>
              <w:rPr>
                <w:rFonts w:eastAsia="Malgun Gothic"/>
              </w:rPr>
            </w:pPr>
            <w:r w:rsidRPr="009B053A">
              <w:rPr>
                <w:rFonts w:eastAsia="Malgun Gothic"/>
              </w:rPr>
              <w:t>DC_1A_n77A</w:t>
            </w:r>
          </w:p>
          <w:p w14:paraId="2DD985CD" w14:textId="77777777" w:rsidR="00AB2B30" w:rsidRPr="009B053A" w:rsidRDefault="006A7121">
            <w:pPr>
              <w:pStyle w:val="TAC"/>
            </w:pPr>
            <w:r w:rsidRPr="009B053A">
              <w:rPr>
                <w:rFonts w:eastAsia="Malgun Gothic"/>
              </w:rPr>
              <w:t>DC_1A_n79A</w:t>
            </w:r>
          </w:p>
        </w:tc>
      </w:tr>
      <w:tr w:rsidR="00AB2B30" w:rsidRPr="009B053A" w14:paraId="756F95D5" w14:textId="77777777">
        <w:trPr>
          <w:trHeight w:val="227"/>
          <w:jc w:val="center"/>
        </w:trPr>
        <w:tc>
          <w:tcPr>
            <w:tcW w:w="3969" w:type="dxa"/>
            <w:shd w:val="clear" w:color="auto" w:fill="auto"/>
            <w:noWrap/>
            <w:tcMar>
              <w:top w:w="28" w:type="dxa"/>
              <w:left w:w="28" w:type="dxa"/>
              <w:bottom w:w="28" w:type="dxa"/>
              <w:right w:w="28" w:type="dxa"/>
            </w:tcMar>
            <w:vAlign w:val="center"/>
          </w:tcPr>
          <w:p w14:paraId="4314D6ED" w14:textId="77777777" w:rsidR="00AB2B30" w:rsidRPr="009B053A" w:rsidRDefault="006A7121">
            <w:pPr>
              <w:pStyle w:val="TAC"/>
            </w:pPr>
            <w:r w:rsidRPr="009B053A">
              <w:rPr>
                <w:rFonts w:eastAsia="Malgun Gothic"/>
              </w:rPr>
              <w:t>DC_1A_n78A-n79A</w:t>
            </w:r>
          </w:p>
        </w:tc>
        <w:tc>
          <w:tcPr>
            <w:tcW w:w="3969" w:type="dxa"/>
            <w:tcMar>
              <w:top w:w="28" w:type="dxa"/>
              <w:left w:w="28" w:type="dxa"/>
              <w:bottom w:w="28" w:type="dxa"/>
              <w:right w:w="28" w:type="dxa"/>
            </w:tcMar>
          </w:tcPr>
          <w:p w14:paraId="11861FA6" w14:textId="77777777" w:rsidR="00AB2B30" w:rsidRPr="009B053A" w:rsidRDefault="006A7121">
            <w:pPr>
              <w:pStyle w:val="TAC"/>
              <w:rPr>
                <w:rFonts w:eastAsia="Malgun Gothic"/>
              </w:rPr>
            </w:pPr>
            <w:r w:rsidRPr="009B053A">
              <w:rPr>
                <w:rFonts w:eastAsia="Malgun Gothic"/>
              </w:rPr>
              <w:t>DC_1A_n78A</w:t>
            </w:r>
          </w:p>
          <w:p w14:paraId="6178E17E" w14:textId="77777777" w:rsidR="00AB2B30" w:rsidRPr="009B053A" w:rsidRDefault="006A7121">
            <w:pPr>
              <w:pStyle w:val="TAC"/>
            </w:pPr>
            <w:r w:rsidRPr="009B053A">
              <w:rPr>
                <w:rFonts w:eastAsia="Malgun Gothic"/>
              </w:rPr>
              <w:t>DC_1A_n79A</w:t>
            </w:r>
          </w:p>
        </w:tc>
      </w:tr>
      <w:tr w:rsidR="00AB2B30" w:rsidRPr="009B053A" w14:paraId="2166D425" w14:textId="77777777">
        <w:trPr>
          <w:trHeight w:val="227"/>
          <w:jc w:val="center"/>
        </w:trPr>
        <w:tc>
          <w:tcPr>
            <w:tcW w:w="3969" w:type="dxa"/>
            <w:shd w:val="clear" w:color="auto" w:fill="auto"/>
            <w:noWrap/>
            <w:tcMar>
              <w:top w:w="28" w:type="dxa"/>
              <w:left w:w="28" w:type="dxa"/>
              <w:bottom w:w="28" w:type="dxa"/>
              <w:right w:w="28" w:type="dxa"/>
            </w:tcMar>
            <w:vAlign w:val="center"/>
          </w:tcPr>
          <w:p w14:paraId="7CE332CE" w14:textId="77777777" w:rsidR="00AB2B30" w:rsidRPr="009B053A" w:rsidRDefault="006A7121">
            <w:pPr>
              <w:pStyle w:val="TAC"/>
            </w:pPr>
            <w:r w:rsidRPr="009B053A">
              <w:t>DC_2A-5A_n66A</w:t>
            </w:r>
          </w:p>
        </w:tc>
        <w:tc>
          <w:tcPr>
            <w:tcW w:w="3969" w:type="dxa"/>
            <w:tcMar>
              <w:top w:w="28" w:type="dxa"/>
              <w:left w:w="28" w:type="dxa"/>
              <w:bottom w:w="28" w:type="dxa"/>
              <w:right w:w="28" w:type="dxa"/>
            </w:tcMar>
            <w:vAlign w:val="center"/>
          </w:tcPr>
          <w:p w14:paraId="3321119E" w14:textId="77777777" w:rsidR="00AB2B30" w:rsidRPr="009B053A" w:rsidRDefault="006A7121">
            <w:pPr>
              <w:pStyle w:val="TAC"/>
            </w:pPr>
            <w:r w:rsidRPr="009B053A">
              <w:t>DC_2A_n66A</w:t>
            </w:r>
          </w:p>
          <w:p w14:paraId="16ADB78A" w14:textId="77777777" w:rsidR="00AB2B30" w:rsidRPr="009B053A" w:rsidRDefault="006A7121">
            <w:pPr>
              <w:pStyle w:val="TAC"/>
              <w:rPr>
                <w:lang w:eastAsia="fi-FI"/>
              </w:rPr>
            </w:pPr>
            <w:r w:rsidRPr="009B053A">
              <w:t>DC_5A_n66A</w:t>
            </w:r>
          </w:p>
        </w:tc>
      </w:tr>
      <w:tr w:rsidR="00AB2B30" w:rsidRPr="009B053A" w14:paraId="5C9228F9" w14:textId="77777777">
        <w:trPr>
          <w:trHeight w:val="227"/>
          <w:jc w:val="center"/>
        </w:trPr>
        <w:tc>
          <w:tcPr>
            <w:tcW w:w="3969" w:type="dxa"/>
            <w:shd w:val="clear" w:color="auto" w:fill="auto"/>
            <w:noWrap/>
            <w:tcMar>
              <w:top w:w="28" w:type="dxa"/>
              <w:left w:w="28" w:type="dxa"/>
              <w:bottom w:w="28" w:type="dxa"/>
              <w:right w:w="28" w:type="dxa"/>
            </w:tcMar>
            <w:vAlign w:val="center"/>
          </w:tcPr>
          <w:p w14:paraId="00E54CF6" w14:textId="77777777" w:rsidR="00AB2B30" w:rsidRPr="009B053A" w:rsidRDefault="006A7121">
            <w:pPr>
              <w:pStyle w:val="TAC"/>
            </w:pPr>
            <w:r w:rsidRPr="009B053A">
              <w:t>DC_2A-12A_n66A</w:t>
            </w:r>
          </w:p>
        </w:tc>
        <w:tc>
          <w:tcPr>
            <w:tcW w:w="3969" w:type="dxa"/>
            <w:tcMar>
              <w:top w:w="28" w:type="dxa"/>
              <w:left w:w="28" w:type="dxa"/>
              <w:bottom w:w="28" w:type="dxa"/>
              <w:right w:w="28" w:type="dxa"/>
            </w:tcMar>
            <w:vAlign w:val="center"/>
          </w:tcPr>
          <w:p w14:paraId="77C631B6" w14:textId="77777777" w:rsidR="00AB2B30" w:rsidRPr="009B053A" w:rsidRDefault="006A7121">
            <w:pPr>
              <w:pStyle w:val="TAC"/>
            </w:pPr>
            <w:r w:rsidRPr="009B053A">
              <w:t>DC_2A_n66A</w:t>
            </w:r>
          </w:p>
          <w:p w14:paraId="096E03BD" w14:textId="77777777" w:rsidR="00AB2B30" w:rsidRPr="009B053A" w:rsidRDefault="006A7121">
            <w:pPr>
              <w:pStyle w:val="TAC"/>
              <w:rPr>
                <w:lang w:eastAsia="fi-FI"/>
              </w:rPr>
            </w:pPr>
            <w:r w:rsidRPr="009B053A">
              <w:t>DC_12A_n66A</w:t>
            </w:r>
          </w:p>
        </w:tc>
      </w:tr>
      <w:tr w:rsidR="00A24D39" w:rsidRPr="009B053A" w14:paraId="0512B36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BC1D9A" w14:textId="77777777" w:rsidR="00A24D39" w:rsidRPr="009B053A" w:rsidRDefault="00A24D39" w:rsidP="00931ECD">
            <w:pPr>
              <w:pStyle w:val="TAC"/>
              <w:tabs>
                <w:tab w:val="left" w:pos="192"/>
              </w:tabs>
            </w:pPr>
            <w:r w:rsidRPr="009B053A">
              <w:t>DC_2A-13A_n77A</w:t>
            </w:r>
          </w:p>
        </w:tc>
        <w:tc>
          <w:tcPr>
            <w:tcW w:w="3969" w:type="dxa"/>
            <w:tcMar>
              <w:top w:w="28" w:type="dxa"/>
              <w:left w:w="28" w:type="dxa"/>
              <w:bottom w:w="28" w:type="dxa"/>
              <w:right w:w="28" w:type="dxa"/>
            </w:tcMar>
            <w:vAlign w:val="center"/>
          </w:tcPr>
          <w:p w14:paraId="30C86268" w14:textId="77777777" w:rsidR="00A24D39" w:rsidRPr="009B053A" w:rsidRDefault="00A24D39" w:rsidP="00931ECD">
            <w:pPr>
              <w:pStyle w:val="TAC"/>
            </w:pPr>
            <w:r w:rsidRPr="009B053A">
              <w:t>DC_2A_n77A</w:t>
            </w:r>
          </w:p>
          <w:p w14:paraId="1273F1DF" w14:textId="77777777" w:rsidR="00A24D39" w:rsidRPr="009B053A" w:rsidRDefault="00A24D39" w:rsidP="00931ECD">
            <w:pPr>
              <w:pStyle w:val="TAC"/>
            </w:pPr>
            <w:r w:rsidRPr="009B053A">
              <w:t>DC_13A_n77A</w:t>
            </w:r>
          </w:p>
        </w:tc>
      </w:tr>
      <w:tr w:rsidR="00AB2B30" w:rsidRPr="009B053A" w14:paraId="7CBDA564" w14:textId="77777777">
        <w:trPr>
          <w:trHeight w:val="227"/>
          <w:jc w:val="center"/>
        </w:trPr>
        <w:tc>
          <w:tcPr>
            <w:tcW w:w="3969" w:type="dxa"/>
            <w:shd w:val="clear" w:color="auto" w:fill="auto"/>
            <w:noWrap/>
            <w:tcMar>
              <w:top w:w="28" w:type="dxa"/>
              <w:left w:w="28" w:type="dxa"/>
              <w:bottom w:w="28" w:type="dxa"/>
              <w:right w:w="28" w:type="dxa"/>
            </w:tcMar>
            <w:vAlign w:val="center"/>
          </w:tcPr>
          <w:p w14:paraId="6E3AC4F3" w14:textId="77777777" w:rsidR="00AB2B30" w:rsidRPr="009B053A" w:rsidRDefault="006A7121">
            <w:pPr>
              <w:pStyle w:val="TAC"/>
            </w:pPr>
            <w:r w:rsidRPr="009B053A">
              <w:rPr>
                <w:lang w:eastAsia="ja-JP"/>
              </w:rPr>
              <w:t>DC_2A-14A_n2A</w:t>
            </w:r>
          </w:p>
        </w:tc>
        <w:tc>
          <w:tcPr>
            <w:tcW w:w="3969" w:type="dxa"/>
            <w:tcMar>
              <w:top w:w="28" w:type="dxa"/>
              <w:left w:w="28" w:type="dxa"/>
              <w:bottom w:w="28" w:type="dxa"/>
              <w:right w:w="28" w:type="dxa"/>
            </w:tcMar>
            <w:vAlign w:val="center"/>
          </w:tcPr>
          <w:p w14:paraId="033A92EC" w14:textId="77777777" w:rsidR="00933F4A" w:rsidRPr="009B053A" w:rsidRDefault="006A7121">
            <w:pPr>
              <w:pStyle w:val="TAC"/>
            </w:pPr>
            <w:r w:rsidRPr="009B053A">
              <w:rPr>
                <w:lang w:eastAsia="ja-JP"/>
              </w:rPr>
              <w:t>DC_2A_n2A</w:t>
            </w:r>
            <w:r w:rsidRPr="009B053A">
              <w:rPr>
                <w:vertAlign w:val="superscript"/>
                <w:lang w:eastAsia="fi-FI"/>
              </w:rPr>
              <w:t>2</w:t>
            </w:r>
          </w:p>
          <w:p w14:paraId="5FA29F14" w14:textId="577C8D09" w:rsidR="00AB2B30" w:rsidRPr="009B053A" w:rsidRDefault="006A7121">
            <w:pPr>
              <w:pStyle w:val="TAC"/>
            </w:pPr>
            <w:r w:rsidRPr="009B053A">
              <w:rPr>
                <w:lang w:eastAsia="ja-JP"/>
              </w:rPr>
              <w:t>DC_14A_n2A</w:t>
            </w:r>
          </w:p>
        </w:tc>
      </w:tr>
      <w:tr w:rsidR="00AB2B30" w:rsidRPr="009B053A" w14:paraId="6F13F902" w14:textId="77777777">
        <w:trPr>
          <w:trHeight w:val="227"/>
          <w:jc w:val="center"/>
        </w:trPr>
        <w:tc>
          <w:tcPr>
            <w:tcW w:w="3969" w:type="dxa"/>
            <w:shd w:val="clear" w:color="auto" w:fill="auto"/>
            <w:noWrap/>
            <w:tcMar>
              <w:top w:w="28" w:type="dxa"/>
              <w:left w:w="28" w:type="dxa"/>
              <w:bottom w:w="28" w:type="dxa"/>
              <w:right w:w="28" w:type="dxa"/>
            </w:tcMar>
            <w:vAlign w:val="center"/>
          </w:tcPr>
          <w:p w14:paraId="127EF972" w14:textId="77777777" w:rsidR="00AB2B30" w:rsidRPr="009B053A" w:rsidRDefault="006A7121">
            <w:pPr>
              <w:pStyle w:val="TAC"/>
            </w:pPr>
            <w:r w:rsidRPr="009B053A">
              <w:rPr>
                <w:lang w:eastAsia="ja-JP"/>
              </w:rPr>
              <w:t>DC_2A-14A_n66A</w:t>
            </w:r>
          </w:p>
        </w:tc>
        <w:tc>
          <w:tcPr>
            <w:tcW w:w="3969" w:type="dxa"/>
            <w:tcMar>
              <w:top w:w="28" w:type="dxa"/>
              <w:left w:w="28" w:type="dxa"/>
              <w:bottom w:w="28" w:type="dxa"/>
              <w:right w:w="28" w:type="dxa"/>
            </w:tcMar>
            <w:vAlign w:val="center"/>
          </w:tcPr>
          <w:p w14:paraId="2EC6F69B" w14:textId="77777777" w:rsidR="00933F4A" w:rsidRPr="009B053A" w:rsidRDefault="006A7121">
            <w:pPr>
              <w:pStyle w:val="TAC"/>
              <w:rPr>
                <w:lang w:eastAsia="ja-JP"/>
              </w:rPr>
            </w:pPr>
            <w:r w:rsidRPr="009B053A">
              <w:rPr>
                <w:lang w:eastAsia="ja-JP"/>
              </w:rPr>
              <w:t>DC_2A_n66A</w:t>
            </w:r>
          </w:p>
          <w:p w14:paraId="2C3457AB" w14:textId="603B8369" w:rsidR="00AB2B30" w:rsidRPr="009B053A" w:rsidRDefault="006A7121">
            <w:pPr>
              <w:pStyle w:val="TAC"/>
            </w:pPr>
            <w:r w:rsidRPr="009B053A">
              <w:rPr>
                <w:lang w:eastAsia="ja-JP"/>
              </w:rPr>
              <w:t>DC_14A_n66A</w:t>
            </w:r>
          </w:p>
        </w:tc>
      </w:tr>
      <w:tr w:rsidR="00AB2B30" w:rsidRPr="009B053A" w14:paraId="3285D8B8" w14:textId="77777777">
        <w:trPr>
          <w:trHeight w:val="227"/>
          <w:jc w:val="center"/>
        </w:trPr>
        <w:tc>
          <w:tcPr>
            <w:tcW w:w="3969" w:type="dxa"/>
            <w:shd w:val="clear" w:color="auto" w:fill="auto"/>
            <w:noWrap/>
            <w:tcMar>
              <w:top w:w="28" w:type="dxa"/>
              <w:left w:w="28" w:type="dxa"/>
              <w:bottom w:w="28" w:type="dxa"/>
              <w:right w:w="28" w:type="dxa"/>
            </w:tcMar>
            <w:vAlign w:val="center"/>
          </w:tcPr>
          <w:p w14:paraId="6C44C346" w14:textId="77777777" w:rsidR="00AB2B30" w:rsidRPr="009B053A" w:rsidRDefault="006A7121">
            <w:pPr>
              <w:pStyle w:val="TAC"/>
            </w:pPr>
            <w:r w:rsidRPr="009B053A">
              <w:rPr>
                <w:lang w:eastAsia="ja-JP"/>
              </w:rPr>
              <w:t>DC_2A-2A-14A_n66A</w:t>
            </w:r>
          </w:p>
        </w:tc>
        <w:tc>
          <w:tcPr>
            <w:tcW w:w="3969" w:type="dxa"/>
            <w:tcMar>
              <w:top w:w="28" w:type="dxa"/>
              <w:left w:w="28" w:type="dxa"/>
              <w:bottom w:w="28" w:type="dxa"/>
              <w:right w:w="28" w:type="dxa"/>
            </w:tcMar>
            <w:vAlign w:val="center"/>
          </w:tcPr>
          <w:p w14:paraId="175134F8" w14:textId="77777777" w:rsidR="00933F4A" w:rsidRPr="009B053A" w:rsidRDefault="006A7121">
            <w:pPr>
              <w:pStyle w:val="TAC"/>
              <w:rPr>
                <w:lang w:eastAsia="ja-JP"/>
              </w:rPr>
            </w:pPr>
            <w:r w:rsidRPr="009B053A">
              <w:rPr>
                <w:lang w:eastAsia="ja-JP"/>
              </w:rPr>
              <w:t>DC_2A_n66A</w:t>
            </w:r>
          </w:p>
          <w:p w14:paraId="250456E2" w14:textId="662D379F" w:rsidR="00AB2B30" w:rsidRPr="009B053A" w:rsidRDefault="006A7121">
            <w:pPr>
              <w:pStyle w:val="TAC"/>
            </w:pPr>
            <w:r w:rsidRPr="009B053A">
              <w:rPr>
                <w:lang w:eastAsia="ja-JP"/>
              </w:rPr>
              <w:t>DC_14A_n66A</w:t>
            </w:r>
          </w:p>
        </w:tc>
      </w:tr>
      <w:tr w:rsidR="00AB2B30" w:rsidRPr="009B053A" w14:paraId="7B3DF58A" w14:textId="77777777">
        <w:trPr>
          <w:trHeight w:val="227"/>
          <w:jc w:val="center"/>
        </w:trPr>
        <w:tc>
          <w:tcPr>
            <w:tcW w:w="3969" w:type="dxa"/>
            <w:shd w:val="clear" w:color="auto" w:fill="auto"/>
            <w:noWrap/>
            <w:tcMar>
              <w:top w:w="28" w:type="dxa"/>
              <w:left w:w="28" w:type="dxa"/>
              <w:bottom w:w="28" w:type="dxa"/>
              <w:right w:w="28" w:type="dxa"/>
            </w:tcMar>
            <w:vAlign w:val="center"/>
          </w:tcPr>
          <w:p w14:paraId="53D7E2A9" w14:textId="77777777" w:rsidR="00AB2B30" w:rsidRPr="009B053A" w:rsidRDefault="006A7121">
            <w:pPr>
              <w:pStyle w:val="TAC"/>
            </w:pPr>
            <w:r w:rsidRPr="009B053A">
              <w:t>DC_2A-30A_n66A</w:t>
            </w:r>
          </w:p>
        </w:tc>
        <w:tc>
          <w:tcPr>
            <w:tcW w:w="3969" w:type="dxa"/>
            <w:tcMar>
              <w:top w:w="28" w:type="dxa"/>
              <w:left w:w="28" w:type="dxa"/>
              <w:bottom w:w="28" w:type="dxa"/>
              <w:right w:w="28" w:type="dxa"/>
            </w:tcMar>
            <w:vAlign w:val="center"/>
          </w:tcPr>
          <w:p w14:paraId="1C1F42BE" w14:textId="77777777" w:rsidR="00AB2B30" w:rsidRPr="009B053A" w:rsidRDefault="006A7121">
            <w:pPr>
              <w:pStyle w:val="TAC"/>
            </w:pPr>
            <w:r w:rsidRPr="009B053A">
              <w:t>DC_2A_n66A</w:t>
            </w:r>
          </w:p>
          <w:p w14:paraId="7650223A" w14:textId="77777777" w:rsidR="00AB2B30" w:rsidRPr="009B053A" w:rsidRDefault="006A7121">
            <w:pPr>
              <w:pStyle w:val="TAC"/>
              <w:rPr>
                <w:lang w:eastAsia="fi-FI"/>
              </w:rPr>
            </w:pPr>
            <w:r w:rsidRPr="009B053A">
              <w:t>DC_30A_n66A</w:t>
            </w:r>
          </w:p>
        </w:tc>
      </w:tr>
      <w:tr w:rsidR="00AB2B30" w:rsidRPr="009B053A" w14:paraId="3FA36DEE" w14:textId="77777777">
        <w:trPr>
          <w:trHeight w:val="227"/>
          <w:jc w:val="center"/>
        </w:trPr>
        <w:tc>
          <w:tcPr>
            <w:tcW w:w="3969" w:type="dxa"/>
            <w:shd w:val="clear" w:color="auto" w:fill="auto"/>
            <w:noWrap/>
            <w:tcMar>
              <w:top w:w="28" w:type="dxa"/>
              <w:left w:w="28" w:type="dxa"/>
              <w:bottom w:w="28" w:type="dxa"/>
              <w:right w:w="28" w:type="dxa"/>
            </w:tcMar>
            <w:vAlign w:val="center"/>
          </w:tcPr>
          <w:p w14:paraId="1301B3AF" w14:textId="77777777" w:rsidR="00AB2B30" w:rsidRPr="009B053A" w:rsidRDefault="006A7121">
            <w:pPr>
              <w:pStyle w:val="TAC"/>
            </w:pPr>
            <w:r w:rsidRPr="009B053A">
              <w:rPr>
                <w:lang w:eastAsia="fi-FI"/>
              </w:rPr>
              <w:t>DC_2A-66A_n5A</w:t>
            </w:r>
          </w:p>
        </w:tc>
        <w:tc>
          <w:tcPr>
            <w:tcW w:w="3969" w:type="dxa"/>
            <w:tcMar>
              <w:top w:w="28" w:type="dxa"/>
              <w:left w:w="28" w:type="dxa"/>
              <w:bottom w:w="28" w:type="dxa"/>
              <w:right w:w="28" w:type="dxa"/>
            </w:tcMar>
            <w:vAlign w:val="center"/>
          </w:tcPr>
          <w:p w14:paraId="4357007D" w14:textId="77777777" w:rsidR="00AB2B30" w:rsidRPr="009B053A" w:rsidRDefault="006A7121">
            <w:pPr>
              <w:pStyle w:val="TAC"/>
              <w:rPr>
                <w:lang w:eastAsia="fi-FI"/>
              </w:rPr>
            </w:pPr>
            <w:r w:rsidRPr="009B053A">
              <w:rPr>
                <w:lang w:eastAsia="fi-FI"/>
              </w:rPr>
              <w:t>DC_2A_n5A</w:t>
            </w:r>
          </w:p>
          <w:p w14:paraId="7BBA92EC" w14:textId="77777777" w:rsidR="00AB2B30" w:rsidRPr="009B053A" w:rsidRDefault="006A7121">
            <w:pPr>
              <w:pStyle w:val="TAC"/>
            </w:pPr>
            <w:r w:rsidRPr="009B053A">
              <w:rPr>
                <w:lang w:eastAsia="fi-FI"/>
              </w:rPr>
              <w:t>DC_66A_n5A</w:t>
            </w:r>
          </w:p>
        </w:tc>
      </w:tr>
      <w:tr w:rsidR="00AB2B30" w:rsidRPr="009B053A" w14:paraId="5F231719" w14:textId="77777777">
        <w:trPr>
          <w:trHeight w:val="227"/>
          <w:jc w:val="center"/>
        </w:trPr>
        <w:tc>
          <w:tcPr>
            <w:tcW w:w="3969" w:type="dxa"/>
            <w:shd w:val="clear" w:color="auto" w:fill="auto"/>
            <w:noWrap/>
            <w:tcMar>
              <w:top w:w="28" w:type="dxa"/>
              <w:left w:w="28" w:type="dxa"/>
              <w:bottom w:w="28" w:type="dxa"/>
              <w:right w:w="28" w:type="dxa"/>
            </w:tcMar>
            <w:vAlign w:val="center"/>
          </w:tcPr>
          <w:p w14:paraId="7BBD2996" w14:textId="77777777" w:rsidR="00AB2B30" w:rsidRPr="009B053A" w:rsidRDefault="006A7121">
            <w:pPr>
              <w:pStyle w:val="TAC"/>
              <w:rPr>
                <w:lang w:eastAsia="fi-FI"/>
              </w:rPr>
            </w:pPr>
            <w:r w:rsidRPr="009B053A">
              <w:rPr>
                <w:lang w:eastAsia="ja-JP"/>
              </w:rPr>
              <w:t>DC_2A-66A_n41A</w:t>
            </w:r>
          </w:p>
        </w:tc>
        <w:tc>
          <w:tcPr>
            <w:tcW w:w="3969" w:type="dxa"/>
            <w:tcMar>
              <w:top w:w="28" w:type="dxa"/>
              <w:left w:w="28" w:type="dxa"/>
              <w:bottom w:w="28" w:type="dxa"/>
              <w:right w:w="28" w:type="dxa"/>
            </w:tcMar>
            <w:vAlign w:val="center"/>
          </w:tcPr>
          <w:p w14:paraId="22F14F70" w14:textId="77777777" w:rsidR="00AB2B30" w:rsidRPr="009B053A" w:rsidRDefault="006A7121">
            <w:pPr>
              <w:pStyle w:val="TAC"/>
              <w:rPr>
                <w:lang w:eastAsia="fi-FI"/>
              </w:rPr>
            </w:pPr>
            <w:r w:rsidRPr="009B053A">
              <w:rPr>
                <w:lang w:eastAsia="fi-FI"/>
              </w:rPr>
              <w:t>DC_2A_n41A</w:t>
            </w:r>
          </w:p>
          <w:p w14:paraId="1E813D8D" w14:textId="77777777" w:rsidR="00AB2B30" w:rsidRPr="009B053A" w:rsidRDefault="006A7121">
            <w:pPr>
              <w:pStyle w:val="TAC"/>
              <w:rPr>
                <w:lang w:eastAsia="fi-FI"/>
              </w:rPr>
            </w:pPr>
            <w:r w:rsidRPr="009B053A">
              <w:rPr>
                <w:lang w:eastAsia="fi-FI"/>
              </w:rPr>
              <w:t>DC_66A_n41A</w:t>
            </w:r>
          </w:p>
        </w:tc>
      </w:tr>
      <w:tr w:rsidR="00AB2B30" w:rsidRPr="009B053A" w14:paraId="7ED5A4EC" w14:textId="77777777">
        <w:trPr>
          <w:trHeight w:val="227"/>
          <w:jc w:val="center"/>
        </w:trPr>
        <w:tc>
          <w:tcPr>
            <w:tcW w:w="3969" w:type="dxa"/>
            <w:shd w:val="clear" w:color="auto" w:fill="auto"/>
            <w:noWrap/>
            <w:tcMar>
              <w:top w:w="28" w:type="dxa"/>
              <w:left w:w="28" w:type="dxa"/>
              <w:bottom w:w="28" w:type="dxa"/>
              <w:right w:w="28" w:type="dxa"/>
            </w:tcMar>
            <w:vAlign w:val="center"/>
          </w:tcPr>
          <w:p w14:paraId="603A01DB" w14:textId="77777777" w:rsidR="00AB2B30" w:rsidRPr="009B053A" w:rsidRDefault="006A7121">
            <w:pPr>
              <w:pStyle w:val="TAC"/>
            </w:pPr>
            <w:r w:rsidRPr="009B053A">
              <w:t>DC_2A-66A_n71A</w:t>
            </w:r>
          </w:p>
        </w:tc>
        <w:tc>
          <w:tcPr>
            <w:tcW w:w="3969" w:type="dxa"/>
            <w:tcMar>
              <w:top w:w="28" w:type="dxa"/>
              <w:left w:w="28" w:type="dxa"/>
              <w:bottom w:w="28" w:type="dxa"/>
              <w:right w:w="28" w:type="dxa"/>
            </w:tcMar>
            <w:vAlign w:val="center"/>
          </w:tcPr>
          <w:p w14:paraId="2C661E5A" w14:textId="77777777" w:rsidR="00AB2B30" w:rsidRPr="009B053A" w:rsidRDefault="006A7121">
            <w:pPr>
              <w:pStyle w:val="TAC"/>
            </w:pPr>
            <w:r w:rsidRPr="009B053A">
              <w:t>DC_2A_n71A</w:t>
            </w:r>
          </w:p>
          <w:p w14:paraId="64A73CD5" w14:textId="77777777" w:rsidR="00AB2B30" w:rsidRPr="009B053A" w:rsidRDefault="006A7121">
            <w:pPr>
              <w:pStyle w:val="TAC"/>
            </w:pPr>
            <w:r w:rsidRPr="009B053A">
              <w:t>DC_66A_n71A</w:t>
            </w:r>
          </w:p>
        </w:tc>
      </w:tr>
      <w:tr w:rsidR="00A24D39" w:rsidRPr="009B053A" w14:paraId="59ED885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663C9C" w14:textId="77777777" w:rsidR="00A24D39" w:rsidRPr="009B053A" w:rsidRDefault="00A24D39" w:rsidP="00931ECD">
            <w:pPr>
              <w:pStyle w:val="TAC"/>
            </w:pPr>
            <w:r w:rsidRPr="009B053A">
              <w:t>DC_2A-66A_n77A</w:t>
            </w:r>
          </w:p>
        </w:tc>
        <w:tc>
          <w:tcPr>
            <w:tcW w:w="3969" w:type="dxa"/>
            <w:tcMar>
              <w:top w:w="28" w:type="dxa"/>
              <w:left w:w="28" w:type="dxa"/>
              <w:bottom w:w="28" w:type="dxa"/>
              <w:right w:w="28" w:type="dxa"/>
            </w:tcMar>
            <w:vAlign w:val="center"/>
          </w:tcPr>
          <w:p w14:paraId="682FFE91" w14:textId="77777777" w:rsidR="00A24D39" w:rsidRPr="009B053A" w:rsidRDefault="00A24D39" w:rsidP="00931ECD">
            <w:pPr>
              <w:pStyle w:val="TAC"/>
            </w:pPr>
            <w:r w:rsidRPr="009B053A">
              <w:t>DC_2A_n77A</w:t>
            </w:r>
          </w:p>
          <w:p w14:paraId="1445EEF9" w14:textId="77777777" w:rsidR="00A24D39" w:rsidRPr="009B053A" w:rsidRDefault="00A24D39" w:rsidP="00931ECD">
            <w:pPr>
              <w:pStyle w:val="TAC"/>
            </w:pPr>
            <w:r w:rsidRPr="009B053A">
              <w:t>DC_66A_n77A</w:t>
            </w:r>
          </w:p>
        </w:tc>
      </w:tr>
      <w:tr w:rsidR="00AB2B30" w:rsidRPr="009B053A" w14:paraId="5AA1115A" w14:textId="77777777">
        <w:trPr>
          <w:trHeight w:val="227"/>
          <w:jc w:val="center"/>
        </w:trPr>
        <w:tc>
          <w:tcPr>
            <w:tcW w:w="3969" w:type="dxa"/>
            <w:shd w:val="clear" w:color="auto" w:fill="auto"/>
            <w:noWrap/>
            <w:tcMar>
              <w:top w:w="28" w:type="dxa"/>
              <w:left w:w="28" w:type="dxa"/>
              <w:bottom w:w="28" w:type="dxa"/>
              <w:right w:w="28" w:type="dxa"/>
            </w:tcMar>
            <w:vAlign w:val="center"/>
          </w:tcPr>
          <w:p w14:paraId="6524E100" w14:textId="77777777" w:rsidR="00AB2B30" w:rsidRPr="009B053A" w:rsidRDefault="006A7121">
            <w:pPr>
              <w:pStyle w:val="TAC"/>
            </w:pPr>
            <w:r w:rsidRPr="009B053A">
              <w:t>DC_2A-(n)71AA</w:t>
            </w:r>
          </w:p>
        </w:tc>
        <w:tc>
          <w:tcPr>
            <w:tcW w:w="3969" w:type="dxa"/>
            <w:tcMar>
              <w:top w:w="28" w:type="dxa"/>
              <w:left w:w="28" w:type="dxa"/>
              <w:bottom w:w="28" w:type="dxa"/>
              <w:right w:w="28" w:type="dxa"/>
            </w:tcMar>
            <w:vAlign w:val="center"/>
          </w:tcPr>
          <w:p w14:paraId="52D8B329" w14:textId="77777777" w:rsidR="00AB2B30" w:rsidRPr="009B053A" w:rsidRDefault="006A7121">
            <w:pPr>
              <w:pStyle w:val="TAC"/>
            </w:pPr>
            <w:r w:rsidRPr="009B053A">
              <w:t>DC_2A_n71A</w:t>
            </w:r>
          </w:p>
          <w:p w14:paraId="5E5E16E4" w14:textId="77777777" w:rsidR="00AB2B30" w:rsidRPr="009B053A" w:rsidRDefault="006A7121">
            <w:pPr>
              <w:pStyle w:val="TAC"/>
            </w:pPr>
            <w:r w:rsidRPr="009B053A">
              <w:t>DC_(n)71AA</w:t>
            </w:r>
          </w:p>
        </w:tc>
      </w:tr>
      <w:tr w:rsidR="00A24D39" w:rsidRPr="009B053A" w14:paraId="277DB87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FCC86F5" w14:textId="77777777" w:rsidR="00A24D39" w:rsidRPr="009B053A" w:rsidRDefault="00A24D39" w:rsidP="00931ECD">
            <w:pPr>
              <w:pStyle w:val="TAC"/>
            </w:pPr>
            <w:r w:rsidRPr="009B053A">
              <w:t>DC_3A_n1A-n78A</w:t>
            </w:r>
            <w:r w:rsidRPr="009B053A">
              <w:rPr>
                <w:vertAlign w:val="superscript"/>
              </w:rPr>
              <w:t>5</w:t>
            </w:r>
          </w:p>
        </w:tc>
        <w:tc>
          <w:tcPr>
            <w:tcW w:w="3969" w:type="dxa"/>
            <w:tcMar>
              <w:top w:w="28" w:type="dxa"/>
              <w:left w:w="28" w:type="dxa"/>
              <w:bottom w:w="28" w:type="dxa"/>
              <w:right w:w="28" w:type="dxa"/>
            </w:tcMar>
            <w:vAlign w:val="center"/>
          </w:tcPr>
          <w:p w14:paraId="74623806" w14:textId="77777777" w:rsidR="00A24D39" w:rsidRPr="009B053A" w:rsidRDefault="00A24D39" w:rsidP="00931ECD">
            <w:pPr>
              <w:pStyle w:val="TAC"/>
            </w:pPr>
            <w:r w:rsidRPr="009B053A">
              <w:t>DC_3A_n1A</w:t>
            </w:r>
          </w:p>
          <w:p w14:paraId="770C21E8" w14:textId="77777777" w:rsidR="00A24D39" w:rsidRPr="009B053A" w:rsidRDefault="00A24D39" w:rsidP="00931ECD">
            <w:pPr>
              <w:pStyle w:val="TAC"/>
            </w:pPr>
            <w:r w:rsidRPr="009B053A">
              <w:t>DC_3A_n78A</w:t>
            </w:r>
          </w:p>
        </w:tc>
      </w:tr>
      <w:tr w:rsidR="00A24D39" w:rsidRPr="009B053A" w14:paraId="6C3F84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D1B9351" w14:textId="77777777" w:rsidR="00A24D39" w:rsidRPr="009B053A" w:rsidRDefault="00A24D39" w:rsidP="00931ECD">
            <w:pPr>
              <w:pStyle w:val="TAC"/>
            </w:pPr>
            <w:r w:rsidRPr="009B053A">
              <w:lastRenderedPageBreak/>
              <w:t>DC_3A_n1A-n79A</w:t>
            </w:r>
            <w:r w:rsidRPr="009B053A">
              <w:rPr>
                <w:vertAlign w:val="superscript"/>
              </w:rPr>
              <w:t>5</w:t>
            </w:r>
          </w:p>
        </w:tc>
        <w:tc>
          <w:tcPr>
            <w:tcW w:w="3969" w:type="dxa"/>
            <w:tcMar>
              <w:top w:w="28" w:type="dxa"/>
              <w:left w:w="28" w:type="dxa"/>
              <w:bottom w:w="28" w:type="dxa"/>
              <w:right w:w="28" w:type="dxa"/>
            </w:tcMar>
            <w:vAlign w:val="center"/>
          </w:tcPr>
          <w:p w14:paraId="45EF4039" w14:textId="77777777" w:rsidR="00A24D39" w:rsidRPr="009B053A" w:rsidRDefault="00A24D39" w:rsidP="00931ECD">
            <w:pPr>
              <w:pStyle w:val="TAC"/>
            </w:pPr>
            <w:r w:rsidRPr="009B053A">
              <w:t>DC_3A_n1A</w:t>
            </w:r>
          </w:p>
          <w:p w14:paraId="067FB496" w14:textId="77777777" w:rsidR="00A24D39" w:rsidRPr="009B053A" w:rsidRDefault="00A24D39" w:rsidP="00931ECD">
            <w:pPr>
              <w:pStyle w:val="TAC"/>
            </w:pPr>
            <w:r w:rsidRPr="009B053A">
              <w:t>DC_3A_n79A</w:t>
            </w:r>
          </w:p>
        </w:tc>
      </w:tr>
      <w:tr w:rsidR="00AB2B30" w:rsidRPr="009B053A" w14:paraId="7E8133D6" w14:textId="77777777">
        <w:trPr>
          <w:trHeight w:val="227"/>
          <w:jc w:val="center"/>
        </w:trPr>
        <w:tc>
          <w:tcPr>
            <w:tcW w:w="3969" w:type="dxa"/>
            <w:shd w:val="clear" w:color="auto" w:fill="auto"/>
            <w:noWrap/>
            <w:tcMar>
              <w:top w:w="28" w:type="dxa"/>
              <w:left w:w="28" w:type="dxa"/>
              <w:bottom w:w="28" w:type="dxa"/>
              <w:right w:w="28" w:type="dxa"/>
            </w:tcMar>
            <w:vAlign w:val="center"/>
          </w:tcPr>
          <w:p w14:paraId="50949E14" w14:textId="77777777" w:rsidR="00182443" w:rsidRPr="009B053A" w:rsidRDefault="006A7121" w:rsidP="00182443">
            <w:pPr>
              <w:pStyle w:val="TAC"/>
              <w:rPr>
                <w:vertAlign w:val="superscript"/>
              </w:rPr>
            </w:pPr>
            <w:r w:rsidRPr="009B053A">
              <w:t>DC_3A-5A_n78A</w:t>
            </w:r>
            <w:r w:rsidRPr="009B053A">
              <w:rPr>
                <w:vertAlign w:val="superscript"/>
              </w:rPr>
              <w:t>5</w:t>
            </w:r>
          </w:p>
          <w:p w14:paraId="28487782" w14:textId="7081465F" w:rsidR="00AB2B30" w:rsidRPr="009B053A" w:rsidRDefault="00182443" w:rsidP="00182443">
            <w:pPr>
              <w:pStyle w:val="TAC"/>
            </w:pPr>
            <w:r w:rsidRPr="009B053A">
              <w:rPr>
                <w:lang w:eastAsia="zh-CN"/>
              </w:rPr>
              <w:t>DC_3A-5A_n78C</w:t>
            </w:r>
            <w:r w:rsidRPr="009B053A">
              <w:rPr>
                <w:vertAlign w:val="superscript"/>
                <w:lang w:eastAsia="zh-CN"/>
              </w:rPr>
              <w:t>5</w:t>
            </w:r>
          </w:p>
        </w:tc>
        <w:tc>
          <w:tcPr>
            <w:tcW w:w="3969" w:type="dxa"/>
            <w:tcMar>
              <w:top w:w="28" w:type="dxa"/>
              <w:left w:w="28" w:type="dxa"/>
              <w:bottom w:w="28" w:type="dxa"/>
              <w:right w:w="28" w:type="dxa"/>
            </w:tcMar>
            <w:vAlign w:val="center"/>
          </w:tcPr>
          <w:p w14:paraId="7F1D8619" w14:textId="77777777" w:rsidR="00AB2B30" w:rsidRPr="009B053A" w:rsidRDefault="006A7121">
            <w:pPr>
              <w:pStyle w:val="TAC"/>
            </w:pPr>
            <w:r w:rsidRPr="009B053A">
              <w:t>DC_3A_n78A</w:t>
            </w:r>
          </w:p>
          <w:p w14:paraId="2AAE5F0D" w14:textId="77777777" w:rsidR="00AB2B30" w:rsidRPr="009B053A" w:rsidRDefault="006A7121">
            <w:pPr>
              <w:pStyle w:val="TAC"/>
            </w:pPr>
            <w:r w:rsidRPr="009B053A">
              <w:t>DC_5A_n78A</w:t>
            </w:r>
          </w:p>
        </w:tc>
      </w:tr>
      <w:tr w:rsidR="00A91127" w:rsidRPr="009B053A" w14:paraId="1BD5244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DD31916" w14:textId="77777777" w:rsidR="00A91127" w:rsidRPr="009B053A" w:rsidRDefault="00A91127" w:rsidP="00931ECD">
            <w:pPr>
              <w:pStyle w:val="TAC"/>
            </w:pPr>
            <w:r w:rsidRPr="009B053A">
              <w:rPr>
                <w:lang w:eastAsia="fi-FI"/>
              </w:rPr>
              <w:t>DC_3A-7A_n5A</w:t>
            </w:r>
          </w:p>
        </w:tc>
        <w:tc>
          <w:tcPr>
            <w:tcW w:w="3969" w:type="dxa"/>
            <w:tcMar>
              <w:top w:w="28" w:type="dxa"/>
              <w:left w:w="28" w:type="dxa"/>
              <w:bottom w:w="28" w:type="dxa"/>
              <w:right w:w="28" w:type="dxa"/>
            </w:tcMar>
            <w:vAlign w:val="center"/>
          </w:tcPr>
          <w:p w14:paraId="06765835" w14:textId="77777777" w:rsidR="00A91127" w:rsidRPr="009B053A" w:rsidRDefault="00A91127" w:rsidP="00931ECD">
            <w:pPr>
              <w:pStyle w:val="TAC"/>
              <w:rPr>
                <w:lang w:eastAsia="fi-FI"/>
              </w:rPr>
            </w:pPr>
            <w:r w:rsidRPr="009B053A">
              <w:rPr>
                <w:lang w:eastAsia="fi-FI"/>
              </w:rPr>
              <w:t>DC_3A_n5A</w:t>
            </w:r>
          </w:p>
          <w:p w14:paraId="05229C5C" w14:textId="77777777" w:rsidR="00A91127" w:rsidRPr="009B053A" w:rsidRDefault="00A91127" w:rsidP="00931ECD">
            <w:pPr>
              <w:pStyle w:val="TAC"/>
            </w:pPr>
            <w:r w:rsidRPr="009B053A">
              <w:rPr>
                <w:lang w:eastAsia="fi-FI"/>
              </w:rPr>
              <w:t>DC_7A_n5A</w:t>
            </w:r>
          </w:p>
        </w:tc>
      </w:tr>
      <w:tr w:rsidR="00AB2B30" w:rsidRPr="009B053A" w14:paraId="1471ECE2" w14:textId="77777777">
        <w:trPr>
          <w:trHeight w:val="227"/>
          <w:jc w:val="center"/>
        </w:trPr>
        <w:tc>
          <w:tcPr>
            <w:tcW w:w="3969" w:type="dxa"/>
            <w:shd w:val="clear" w:color="auto" w:fill="auto"/>
            <w:noWrap/>
            <w:tcMar>
              <w:top w:w="28" w:type="dxa"/>
              <w:left w:w="28" w:type="dxa"/>
              <w:bottom w:w="28" w:type="dxa"/>
              <w:right w:w="28" w:type="dxa"/>
            </w:tcMar>
            <w:vAlign w:val="center"/>
          </w:tcPr>
          <w:p w14:paraId="3DAE88D6" w14:textId="77777777" w:rsidR="00AB2B30" w:rsidRPr="009B053A" w:rsidRDefault="006A7121">
            <w:pPr>
              <w:pStyle w:val="TAC"/>
            </w:pPr>
            <w:r w:rsidRPr="009B053A">
              <w:t>DC_3A-7A_n28A</w:t>
            </w:r>
          </w:p>
        </w:tc>
        <w:tc>
          <w:tcPr>
            <w:tcW w:w="3969" w:type="dxa"/>
            <w:tcMar>
              <w:top w:w="28" w:type="dxa"/>
              <w:left w:w="28" w:type="dxa"/>
              <w:bottom w:w="28" w:type="dxa"/>
              <w:right w:w="28" w:type="dxa"/>
            </w:tcMar>
            <w:vAlign w:val="center"/>
          </w:tcPr>
          <w:p w14:paraId="6BC44963" w14:textId="77777777" w:rsidR="00AB2B30" w:rsidRPr="009B053A" w:rsidRDefault="006A7121">
            <w:pPr>
              <w:pStyle w:val="TAC"/>
            </w:pPr>
            <w:r w:rsidRPr="009B053A">
              <w:t>DC_3A_n28A</w:t>
            </w:r>
          </w:p>
          <w:p w14:paraId="64405E63" w14:textId="77777777" w:rsidR="00AB2B30" w:rsidRPr="009B053A" w:rsidRDefault="006A7121">
            <w:pPr>
              <w:pStyle w:val="TAC"/>
            </w:pPr>
            <w:r w:rsidRPr="009B053A">
              <w:t>DC_7A_n28A</w:t>
            </w:r>
          </w:p>
        </w:tc>
      </w:tr>
      <w:tr w:rsidR="00AB2B30" w:rsidRPr="009B053A" w14:paraId="0D1515CB" w14:textId="77777777">
        <w:trPr>
          <w:trHeight w:val="227"/>
          <w:jc w:val="center"/>
        </w:trPr>
        <w:tc>
          <w:tcPr>
            <w:tcW w:w="3969" w:type="dxa"/>
            <w:shd w:val="clear" w:color="auto" w:fill="auto"/>
            <w:noWrap/>
            <w:tcMar>
              <w:top w:w="28" w:type="dxa"/>
              <w:left w:w="28" w:type="dxa"/>
              <w:bottom w:w="28" w:type="dxa"/>
              <w:right w:w="28" w:type="dxa"/>
            </w:tcMar>
            <w:vAlign w:val="center"/>
          </w:tcPr>
          <w:p w14:paraId="719969AC" w14:textId="77777777" w:rsidR="00AB2B30" w:rsidRPr="009B053A" w:rsidRDefault="006A7121">
            <w:pPr>
              <w:pStyle w:val="TAC"/>
            </w:pPr>
            <w:r w:rsidRPr="009B053A">
              <w:t>DC_3A-7A_n78A</w:t>
            </w:r>
            <w:r w:rsidRPr="009B053A">
              <w:rPr>
                <w:vertAlign w:val="superscript"/>
              </w:rPr>
              <w:t>5</w:t>
            </w:r>
          </w:p>
          <w:p w14:paraId="2577E7F1" w14:textId="77777777" w:rsidR="00AB2B30" w:rsidRPr="009B053A" w:rsidRDefault="006A7121">
            <w:pPr>
              <w:pStyle w:val="TAC"/>
            </w:pPr>
            <w:r w:rsidRPr="009B053A">
              <w:t>DC_3C-7A_n78A</w:t>
            </w:r>
            <w:r w:rsidRPr="009B053A">
              <w:rPr>
                <w:vertAlign w:val="superscript"/>
              </w:rPr>
              <w:t>5</w:t>
            </w:r>
          </w:p>
        </w:tc>
        <w:tc>
          <w:tcPr>
            <w:tcW w:w="3969" w:type="dxa"/>
            <w:tcMar>
              <w:top w:w="28" w:type="dxa"/>
              <w:left w:w="28" w:type="dxa"/>
              <w:bottom w:w="28" w:type="dxa"/>
              <w:right w:w="28" w:type="dxa"/>
            </w:tcMar>
            <w:vAlign w:val="center"/>
          </w:tcPr>
          <w:p w14:paraId="0409D728" w14:textId="77777777" w:rsidR="00AB2B30" w:rsidRPr="009B053A" w:rsidRDefault="006A7121">
            <w:pPr>
              <w:pStyle w:val="TAC"/>
              <w:rPr>
                <w:lang w:eastAsia="fi-FI"/>
              </w:rPr>
            </w:pPr>
            <w:r w:rsidRPr="009B053A">
              <w:rPr>
                <w:lang w:eastAsia="fi-FI"/>
              </w:rPr>
              <w:t>DC_3A_n78A</w:t>
            </w:r>
          </w:p>
          <w:p w14:paraId="088FBB67" w14:textId="77777777" w:rsidR="00AB2B30" w:rsidRPr="009B053A" w:rsidRDefault="006A7121">
            <w:pPr>
              <w:pStyle w:val="TAC"/>
            </w:pPr>
            <w:r w:rsidRPr="009B053A">
              <w:rPr>
                <w:lang w:eastAsia="fi-FI"/>
              </w:rPr>
              <w:t>DC_7A_n78A</w:t>
            </w:r>
          </w:p>
        </w:tc>
      </w:tr>
      <w:tr w:rsidR="00AB2B30" w:rsidRPr="009B053A" w14:paraId="01880B3E" w14:textId="77777777">
        <w:trPr>
          <w:trHeight w:val="227"/>
          <w:jc w:val="center"/>
        </w:trPr>
        <w:tc>
          <w:tcPr>
            <w:tcW w:w="3969" w:type="dxa"/>
            <w:shd w:val="clear" w:color="auto" w:fill="auto"/>
            <w:noWrap/>
            <w:tcMar>
              <w:top w:w="28" w:type="dxa"/>
              <w:left w:w="28" w:type="dxa"/>
              <w:bottom w:w="28" w:type="dxa"/>
              <w:right w:w="28" w:type="dxa"/>
            </w:tcMar>
            <w:vAlign w:val="center"/>
          </w:tcPr>
          <w:p w14:paraId="4EB9C201" w14:textId="77777777" w:rsidR="00AB2B30" w:rsidRPr="009B053A" w:rsidRDefault="006A7121">
            <w:pPr>
              <w:pStyle w:val="TAC"/>
            </w:pPr>
            <w:r w:rsidRPr="009B053A">
              <w:t>DC_3A-8A_n1A</w:t>
            </w:r>
          </w:p>
        </w:tc>
        <w:tc>
          <w:tcPr>
            <w:tcW w:w="3969" w:type="dxa"/>
            <w:tcMar>
              <w:top w:w="28" w:type="dxa"/>
              <w:left w:w="28" w:type="dxa"/>
              <w:bottom w:w="28" w:type="dxa"/>
              <w:right w:w="28" w:type="dxa"/>
            </w:tcMar>
            <w:vAlign w:val="center"/>
          </w:tcPr>
          <w:p w14:paraId="475482BE" w14:textId="77777777" w:rsidR="00AB2B30" w:rsidRPr="009B053A" w:rsidRDefault="006A7121">
            <w:pPr>
              <w:pStyle w:val="TAC"/>
            </w:pPr>
            <w:r w:rsidRPr="009B053A">
              <w:t>DC_3A_n1A</w:t>
            </w:r>
          </w:p>
          <w:p w14:paraId="10289FD3" w14:textId="77777777" w:rsidR="00AB2B30" w:rsidRPr="009B053A" w:rsidRDefault="006A7121">
            <w:pPr>
              <w:pStyle w:val="TAC"/>
            </w:pPr>
            <w:r w:rsidRPr="009B053A">
              <w:t>DC_8A_n1A</w:t>
            </w:r>
          </w:p>
        </w:tc>
      </w:tr>
      <w:tr w:rsidR="00A91127" w:rsidRPr="009B053A" w14:paraId="35F78D52"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ED02A7B" w14:textId="77777777" w:rsidR="00A91127" w:rsidRPr="009B053A" w:rsidRDefault="00A91127" w:rsidP="00931ECD">
            <w:pPr>
              <w:pStyle w:val="TAC"/>
            </w:pPr>
            <w:r w:rsidRPr="009B053A">
              <w:t>DC_3A-8</w:t>
            </w:r>
            <w:r w:rsidRPr="009B053A">
              <w:rPr>
                <w:rFonts w:eastAsia="Malgun Gothic"/>
              </w:rPr>
              <w:t>A_</w:t>
            </w:r>
            <w:r w:rsidRPr="009B053A">
              <w:t>n28A</w:t>
            </w:r>
          </w:p>
        </w:tc>
        <w:tc>
          <w:tcPr>
            <w:tcW w:w="3969" w:type="dxa"/>
            <w:tcMar>
              <w:top w:w="28" w:type="dxa"/>
              <w:left w:w="28" w:type="dxa"/>
              <w:bottom w:w="28" w:type="dxa"/>
              <w:right w:w="28" w:type="dxa"/>
            </w:tcMar>
            <w:vAlign w:val="center"/>
          </w:tcPr>
          <w:p w14:paraId="32FA6A28" w14:textId="77777777" w:rsidR="00A91127" w:rsidRPr="009B053A" w:rsidRDefault="00A91127" w:rsidP="00931ECD">
            <w:pPr>
              <w:pStyle w:val="TAC"/>
            </w:pPr>
            <w:r w:rsidRPr="009B053A">
              <w:t>DC_3A_n28A</w:t>
            </w:r>
          </w:p>
          <w:p w14:paraId="4BC74038" w14:textId="77777777" w:rsidR="00A91127" w:rsidRPr="009B053A" w:rsidRDefault="00A91127" w:rsidP="00931ECD">
            <w:pPr>
              <w:pStyle w:val="TAC"/>
            </w:pPr>
            <w:r w:rsidRPr="009B053A">
              <w:t>DC_8A_n28A</w:t>
            </w:r>
          </w:p>
        </w:tc>
      </w:tr>
      <w:tr w:rsidR="00AB2B30" w:rsidRPr="009B053A" w14:paraId="04569526" w14:textId="77777777">
        <w:trPr>
          <w:trHeight w:val="227"/>
          <w:jc w:val="center"/>
        </w:trPr>
        <w:tc>
          <w:tcPr>
            <w:tcW w:w="3969" w:type="dxa"/>
            <w:shd w:val="clear" w:color="auto" w:fill="auto"/>
            <w:noWrap/>
            <w:tcMar>
              <w:top w:w="28" w:type="dxa"/>
              <w:left w:w="28" w:type="dxa"/>
              <w:bottom w:w="28" w:type="dxa"/>
              <w:right w:w="28" w:type="dxa"/>
            </w:tcMar>
            <w:vAlign w:val="center"/>
          </w:tcPr>
          <w:p w14:paraId="5B23F5BB" w14:textId="186CF02B" w:rsidR="00AB2B30" w:rsidRPr="009B053A" w:rsidRDefault="006A7121" w:rsidP="00182443">
            <w:pPr>
              <w:pStyle w:val="TAC"/>
            </w:pPr>
            <w:r w:rsidRPr="009B053A">
              <w:t>DC_3A-8A_n78</w:t>
            </w:r>
            <w:r w:rsidR="00182443" w:rsidRPr="009B053A">
              <w:rPr>
                <w:lang w:eastAsia="zh-CN"/>
              </w:rPr>
              <w:t>A</w:t>
            </w:r>
            <w:r w:rsidR="00182443" w:rsidRPr="009B053A">
              <w:rPr>
                <w:vertAlign w:val="superscript"/>
                <w:lang w:eastAsia="zh-CN"/>
              </w:rPr>
              <w:t>5</w:t>
            </w:r>
          </w:p>
        </w:tc>
        <w:tc>
          <w:tcPr>
            <w:tcW w:w="3969" w:type="dxa"/>
            <w:tcMar>
              <w:top w:w="28" w:type="dxa"/>
              <w:left w:w="28" w:type="dxa"/>
              <w:bottom w:w="28" w:type="dxa"/>
              <w:right w:w="28" w:type="dxa"/>
            </w:tcMar>
            <w:vAlign w:val="center"/>
          </w:tcPr>
          <w:p w14:paraId="0D96E739" w14:textId="77777777" w:rsidR="00AB2B30" w:rsidRPr="009B053A" w:rsidRDefault="006A7121">
            <w:pPr>
              <w:pStyle w:val="TAC"/>
            </w:pPr>
            <w:r w:rsidRPr="009B053A">
              <w:t>DC_3A_n78A</w:t>
            </w:r>
          </w:p>
          <w:p w14:paraId="71311DF1" w14:textId="77777777" w:rsidR="00AB2B30" w:rsidRPr="009B053A" w:rsidRDefault="006A7121">
            <w:pPr>
              <w:pStyle w:val="TAC"/>
            </w:pPr>
            <w:r w:rsidRPr="009B053A">
              <w:t>DC_8A_n78A</w:t>
            </w:r>
          </w:p>
        </w:tc>
      </w:tr>
      <w:tr w:rsidR="004B205D" w:rsidRPr="009B053A" w14:paraId="3F3083E0"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91F8483" w14:textId="77777777" w:rsidR="004B205D" w:rsidRPr="009B053A" w:rsidRDefault="004B205D" w:rsidP="00931ECD">
            <w:pPr>
              <w:pStyle w:val="TAC"/>
            </w:pPr>
            <w:r w:rsidRPr="009B053A">
              <w:rPr>
                <w:rFonts w:eastAsia="MS Mincho"/>
                <w:lang w:eastAsia="ja-JP"/>
              </w:rPr>
              <w:t>DC_3A-18A_n77A</w:t>
            </w:r>
          </w:p>
        </w:tc>
        <w:tc>
          <w:tcPr>
            <w:tcW w:w="3969" w:type="dxa"/>
            <w:tcMar>
              <w:top w:w="28" w:type="dxa"/>
              <w:left w:w="28" w:type="dxa"/>
              <w:bottom w:w="28" w:type="dxa"/>
              <w:right w:w="28" w:type="dxa"/>
            </w:tcMar>
            <w:vAlign w:val="center"/>
          </w:tcPr>
          <w:p w14:paraId="192B43D3" w14:textId="77777777" w:rsidR="004B205D" w:rsidRPr="009B053A" w:rsidRDefault="004B205D" w:rsidP="00931ECD">
            <w:pPr>
              <w:pStyle w:val="TAC"/>
              <w:rPr>
                <w:rFonts w:eastAsia="MS Mincho"/>
                <w:lang w:eastAsia="ja-JP"/>
              </w:rPr>
            </w:pPr>
            <w:r w:rsidRPr="009B053A">
              <w:rPr>
                <w:rFonts w:eastAsia="MS Mincho"/>
                <w:lang w:eastAsia="ja-JP"/>
              </w:rPr>
              <w:t>DC_3A_n77A</w:t>
            </w:r>
          </w:p>
          <w:p w14:paraId="2BD5ABE7" w14:textId="77777777" w:rsidR="004B205D" w:rsidRPr="009B053A" w:rsidRDefault="004B205D" w:rsidP="00931ECD">
            <w:pPr>
              <w:pStyle w:val="TAC"/>
              <w:rPr>
                <w:lang w:eastAsia="ja-JP"/>
              </w:rPr>
            </w:pPr>
            <w:r w:rsidRPr="009B053A">
              <w:rPr>
                <w:rFonts w:eastAsia="MS Mincho"/>
                <w:lang w:eastAsia="ja-JP"/>
              </w:rPr>
              <w:t>DC_18A_n77A</w:t>
            </w:r>
          </w:p>
        </w:tc>
      </w:tr>
      <w:tr w:rsidR="00DA016C" w:rsidRPr="009B053A" w14:paraId="1276AC2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DA8A06C" w14:textId="77777777" w:rsidR="00DA016C" w:rsidRPr="009B053A" w:rsidRDefault="00DA016C" w:rsidP="00931ECD">
            <w:pPr>
              <w:pStyle w:val="TAC"/>
            </w:pPr>
            <w:r w:rsidRPr="009B053A">
              <w:rPr>
                <w:lang w:eastAsia="zh-CN"/>
              </w:rPr>
              <w:t>DC_3A-8A_n78(2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291F4180" w14:textId="77777777" w:rsidR="00DA016C" w:rsidRPr="009B053A" w:rsidRDefault="00DA016C" w:rsidP="00931ECD">
            <w:pPr>
              <w:pStyle w:val="TAC"/>
            </w:pPr>
            <w:r w:rsidRPr="009B053A">
              <w:t>DC_3A_n78A</w:t>
            </w:r>
          </w:p>
          <w:p w14:paraId="2F20A56A" w14:textId="77777777" w:rsidR="00DA016C" w:rsidRPr="009B053A" w:rsidRDefault="00DA016C" w:rsidP="00931ECD">
            <w:pPr>
              <w:pStyle w:val="TAC"/>
              <w:rPr>
                <w:lang w:eastAsia="ja-JP"/>
              </w:rPr>
            </w:pPr>
            <w:r w:rsidRPr="009B053A">
              <w:t>DC_8A_n78A</w:t>
            </w:r>
          </w:p>
        </w:tc>
      </w:tr>
      <w:tr w:rsidR="00AB2B30" w:rsidRPr="009B053A" w14:paraId="4324658D" w14:textId="77777777">
        <w:trPr>
          <w:trHeight w:val="227"/>
          <w:jc w:val="center"/>
        </w:trPr>
        <w:tc>
          <w:tcPr>
            <w:tcW w:w="3969" w:type="dxa"/>
            <w:shd w:val="clear" w:color="auto" w:fill="auto"/>
            <w:noWrap/>
            <w:tcMar>
              <w:top w:w="28" w:type="dxa"/>
              <w:left w:w="28" w:type="dxa"/>
              <w:bottom w:w="28" w:type="dxa"/>
              <w:right w:w="28" w:type="dxa"/>
            </w:tcMar>
            <w:vAlign w:val="center"/>
          </w:tcPr>
          <w:p w14:paraId="08A48A2E" w14:textId="77777777" w:rsidR="00AB2B30" w:rsidRPr="009B053A" w:rsidRDefault="006A7121">
            <w:pPr>
              <w:pStyle w:val="TAC"/>
            </w:pPr>
            <w:r w:rsidRPr="009B053A">
              <w:t>DC_3A-18A_n78A</w:t>
            </w:r>
          </w:p>
        </w:tc>
        <w:tc>
          <w:tcPr>
            <w:tcW w:w="3969" w:type="dxa"/>
            <w:tcMar>
              <w:top w:w="28" w:type="dxa"/>
              <w:left w:w="28" w:type="dxa"/>
              <w:bottom w:w="28" w:type="dxa"/>
              <w:right w:w="28" w:type="dxa"/>
            </w:tcMar>
            <w:vAlign w:val="center"/>
          </w:tcPr>
          <w:p w14:paraId="2B55C31B" w14:textId="77777777" w:rsidR="00AB2B30" w:rsidRPr="009B053A" w:rsidRDefault="006A7121">
            <w:pPr>
              <w:pStyle w:val="TAC"/>
              <w:rPr>
                <w:lang w:eastAsia="ja-JP"/>
              </w:rPr>
            </w:pPr>
            <w:r w:rsidRPr="009B053A">
              <w:rPr>
                <w:lang w:eastAsia="ja-JP"/>
              </w:rPr>
              <w:t>DC_3A_n78A</w:t>
            </w:r>
          </w:p>
          <w:p w14:paraId="142AA5B9" w14:textId="77777777" w:rsidR="00AB2B30" w:rsidRPr="009B053A" w:rsidRDefault="006A7121">
            <w:pPr>
              <w:pStyle w:val="TAC"/>
            </w:pPr>
            <w:r w:rsidRPr="009B053A">
              <w:rPr>
                <w:lang w:eastAsia="ja-JP"/>
              </w:rPr>
              <w:t>DC_18A_n78A</w:t>
            </w:r>
          </w:p>
        </w:tc>
      </w:tr>
      <w:tr w:rsidR="00AB2B30" w:rsidRPr="009B053A" w14:paraId="08B98511" w14:textId="77777777">
        <w:trPr>
          <w:trHeight w:val="227"/>
          <w:jc w:val="center"/>
        </w:trPr>
        <w:tc>
          <w:tcPr>
            <w:tcW w:w="3969" w:type="dxa"/>
            <w:shd w:val="clear" w:color="auto" w:fill="auto"/>
            <w:noWrap/>
            <w:tcMar>
              <w:top w:w="28" w:type="dxa"/>
              <w:left w:w="28" w:type="dxa"/>
              <w:bottom w:w="28" w:type="dxa"/>
              <w:right w:w="28" w:type="dxa"/>
            </w:tcMar>
            <w:vAlign w:val="center"/>
          </w:tcPr>
          <w:p w14:paraId="71FEBCCB" w14:textId="6F0790D6" w:rsidR="00AB2B30" w:rsidRPr="009B053A" w:rsidRDefault="006A7121">
            <w:pPr>
              <w:pStyle w:val="TAC"/>
            </w:pPr>
            <w:r w:rsidRPr="009B053A">
              <w:t>DC_3A-19A_n77A</w:t>
            </w:r>
            <w:r w:rsidRPr="009B053A">
              <w:rPr>
                <w:vertAlign w:val="superscript"/>
              </w:rPr>
              <w:t>5</w:t>
            </w:r>
          </w:p>
        </w:tc>
        <w:tc>
          <w:tcPr>
            <w:tcW w:w="3969" w:type="dxa"/>
            <w:tcMar>
              <w:top w:w="28" w:type="dxa"/>
              <w:left w:w="28" w:type="dxa"/>
              <w:bottom w:w="28" w:type="dxa"/>
              <w:right w:w="28" w:type="dxa"/>
            </w:tcMar>
            <w:vAlign w:val="center"/>
          </w:tcPr>
          <w:p w14:paraId="549DAD4F" w14:textId="77777777" w:rsidR="00AB2B30" w:rsidRPr="009B053A" w:rsidRDefault="006A7121">
            <w:pPr>
              <w:pStyle w:val="TAC"/>
            </w:pPr>
            <w:r w:rsidRPr="009B053A">
              <w:t>DC_3A_n77A</w:t>
            </w:r>
          </w:p>
          <w:p w14:paraId="400E8964" w14:textId="77777777" w:rsidR="00AB2B30" w:rsidRPr="009B053A" w:rsidRDefault="006A7121">
            <w:pPr>
              <w:pStyle w:val="TAC"/>
            </w:pPr>
            <w:r w:rsidRPr="009B053A">
              <w:t>DC_19A_n77A</w:t>
            </w:r>
          </w:p>
        </w:tc>
      </w:tr>
      <w:tr w:rsidR="00AB2B30" w:rsidRPr="009B053A" w14:paraId="3387166A" w14:textId="77777777">
        <w:trPr>
          <w:trHeight w:val="227"/>
          <w:jc w:val="center"/>
        </w:trPr>
        <w:tc>
          <w:tcPr>
            <w:tcW w:w="3969" w:type="dxa"/>
            <w:shd w:val="clear" w:color="auto" w:fill="auto"/>
            <w:noWrap/>
            <w:tcMar>
              <w:top w:w="28" w:type="dxa"/>
              <w:left w:w="28" w:type="dxa"/>
              <w:bottom w:w="28" w:type="dxa"/>
              <w:right w:w="28" w:type="dxa"/>
            </w:tcMar>
            <w:vAlign w:val="center"/>
          </w:tcPr>
          <w:p w14:paraId="50329872" w14:textId="77777777" w:rsidR="00AB2B30" w:rsidRPr="009B053A" w:rsidRDefault="006A7121">
            <w:pPr>
              <w:pStyle w:val="TAC"/>
            </w:pPr>
            <w:r w:rsidRPr="009B053A">
              <w:t>DC_3A-19A_n78A</w:t>
            </w:r>
            <w:r w:rsidRPr="009B053A">
              <w:rPr>
                <w:vertAlign w:val="superscript"/>
              </w:rPr>
              <w:t>5</w:t>
            </w:r>
          </w:p>
          <w:p w14:paraId="400F1AE4" w14:textId="77777777" w:rsidR="00AB2B30" w:rsidRPr="009B053A" w:rsidRDefault="006A7121">
            <w:pPr>
              <w:pStyle w:val="TAC"/>
            </w:pPr>
            <w:r w:rsidRPr="009B053A">
              <w:t>DC_3A-19A_n78C</w:t>
            </w:r>
            <w:r w:rsidRPr="009B053A">
              <w:rPr>
                <w:vertAlign w:val="superscript"/>
              </w:rPr>
              <w:t>5</w:t>
            </w:r>
          </w:p>
        </w:tc>
        <w:tc>
          <w:tcPr>
            <w:tcW w:w="3969" w:type="dxa"/>
            <w:tcMar>
              <w:top w:w="28" w:type="dxa"/>
              <w:left w:w="28" w:type="dxa"/>
              <w:bottom w:w="28" w:type="dxa"/>
              <w:right w:w="28" w:type="dxa"/>
            </w:tcMar>
            <w:vAlign w:val="center"/>
          </w:tcPr>
          <w:p w14:paraId="1E876FA0" w14:textId="77777777" w:rsidR="00AB2B30" w:rsidRPr="009B053A" w:rsidRDefault="006A7121">
            <w:pPr>
              <w:pStyle w:val="TAC"/>
            </w:pPr>
            <w:r w:rsidRPr="009B053A">
              <w:t>DC_3A_n78A</w:t>
            </w:r>
          </w:p>
          <w:p w14:paraId="4CD21BF3" w14:textId="77777777" w:rsidR="00AB2B30" w:rsidRPr="009B053A" w:rsidRDefault="006A7121">
            <w:pPr>
              <w:pStyle w:val="TAC"/>
            </w:pPr>
            <w:r w:rsidRPr="009B053A">
              <w:t>DC_19A_n78A</w:t>
            </w:r>
          </w:p>
        </w:tc>
      </w:tr>
      <w:tr w:rsidR="00AB2B30" w:rsidRPr="009B053A" w14:paraId="516A2FA9" w14:textId="77777777">
        <w:trPr>
          <w:trHeight w:val="227"/>
          <w:jc w:val="center"/>
        </w:trPr>
        <w:tc>
          <w:tcPr>
            <w:tcW w:w="3969" w:type="dxa"/>
            <w:shd w:val="clear" w:color="auto" w:fill="auto"/>
            <w:noWrap/>
            <w:tcMar>
              <w:top w:w="28" w:type="dxa"/>
              <w:left w:w="28" w:type="dxa"/>
              <w:bottom w:w="28" w:type="dxa"/>
              <w:right w:w="28" w:type="dxa"/>
            </w:tcMar>
            <w:vAlign w:val="center"/>
          </w:tcPr>
          <w:p w14:paraId="6073B1E1" w14:textId="77777777" w:rsidR="00AB2B30" w:rsidRPr="009B053A" w:rsidRDefault="006A7121">
            <w:pPr>
              <w:pStyle w:val="TAC"/>
            </w:pPr>
            <w:r w:rsidRPr="009B053A">
              <w:t>DC_3A-19A_n79A</w:t>
            </w:r>
            <w:r w:rsidRPr="009B053A">
              <w:rPr>
                <w:vertAlign w:val="superscript"/>
              </w:rPr>
              <w:t>5</w:t>
            </w:r>
          </w:p>
          <w:p w14:paraId="517BE89E" w14:textId="77777777" w:rsidR="00AB2B30" w:rsidRPr="009B053A" w:rsidRDefault="006A7121">
            <w:pPr>
              <w:pStyle w:val="TAC"/>
            </w:pPr>
            <w:r w:rsidRPr="009B053A">
              <w:t>DC_3A-19A_n79C</w:t>
            </w:r>
            <w:r w:rsidRPr="009B053A">
              <w:rPr>
                <w:vertAlign w:val="superscript"/>
              </w:rPr>
              <w:t>5</w:t>
            </w:r>
          </w:p>
        </w:tc>
        <w:tc>
          <w:tcPr>
            <w:tcW w:w="3969" w:type="dxa"/>
            <w:tcMar>
              <w:top w:w="28" w:type="dxa"/>
              <w:left w:w="28" w:type="dxa"/>
              <w:bottom w:w="28" w:type="dxa"/>
              <w:right w:w="28" w:type="dxa"/>
            </w:tcMar>
            <w:vAlign w:val="center"/>
          </w:tcPr>
          <w:p w14:paraId="1997D41C" w14:textId="77777777" w:rsidR="00AB2B30" w:rsidRPr="009B053A" w:rsidRDefault="006A7121">
            <w:pPr>
              <w:pStyle w:val="TAC"/>
            </w:pPr>
            <w:r w:rsidRPr="009B053A">
              <w:t>DC_3A_n79A</w:t>
            </w:r>
          </w:p>
          <w:p w14:paraId="70B1006C" w14:textId="77777777" w:rsidR="00AB2B30" w:rsidRPr="009B053A" w:rsidRDefault="006A7121">
            <w:pPr>
              <w:pStyle w:val="TAC"/>
            </w:pPr>
            <w:r w:rsidRPr="009B053A">
              <w:t>DC_19A_n79A</w:t>
            </w:r>
          </w:p>
        </w:tc>
      </w:tr>
      <w:tr w:rsidR="00AB2B30" w:rsidRPr="009B053A" w14:paraId="119BFF64" w14:textId="77777777">
        <w:trPr>
          <w:trHeight w:val="227"/>
          <w:jc w:val="center"/>
        </w:trPr>
        <w:tc>
          <w:tcPr>
            <w:tcW w:w="3969" w:type="dxa"/>
            <w:shd w:val="clear" w:color="auto" w:fill="auto"/>
            <w:noWrap/>
            <w:tcMar>
              <w:top w:w="28" w:type="dxa"/>
              <w:left w:w="28" w:type="dxa"/>
              <w:bottom w:w="28" w:type="dxa"/>
              <w:right w:w="28" w:type="dxa"/>
            </w:tcMar>
            <w:vAlign w:val="center"/>
          </w:tcPr>
          <w:p w14:paraId="71B34D1E" w14:textId="77777777" w:rsidR="00AB2B30" w:rsidRPr="009B053A" w:rsidRDefault="006A7121">
            <w:pPr>
              <w:pStyle w:val="TAC"/>
            </w:pPr>
            <w:r w:rsidRPr="009B053A">
              <w:rPr>
                <w:lang w:eastAsia="ja-JP"/>
              </w:rPr>
              <w:t>DC_3A-20A_n1A</w:t>
            </w:r>
          </w:p>
        </w:tc>
        <w:tc>
          <w:tcPr>
            <w:tcW w:w="3969" w:type="dxa"/>
            <w:tcMar>
              <w:top w:w="28" w:type="dxa"/>
              <w:left w:w="28" w:type="dxa"/>
              <w:bottom w:w="28" w:type="dxa"/>
              <w:right w:w="28" w:type="dxa"/>
            </w:tcMar>
            <w:vAlign w:val="center"/>
          </w:tcPr>
          <w:p w14:paraId="06A2793A" w14:textId="77777777" w:rsidR="00AB2B30" w:rsidRPr="009B053A" w:rsidRDefault="006A7121">
            <w:pPr>
              <w:pStyle w:val="TAC"/>
              <w:rPr>
                <w:lang w:eastAsia="fi-FI"/>
              </w:rPr>
            </w:pPr>
            <w:r w:rsidRPr="009B053A">
              <w:rPr>
                <w:lang w:eastAsia="fi-FI"/>
              </w:rPr>
              <w:t>DC_3A_n1A</w:t>
            </w:r>
          </w:p>
          <w:p w14:paraId="22116D54" w14:textId="77777777" w:rsidR="00AB2B30" w:rsidRPr="009B053A" w:rsidRDefault="006A7121">
            <w:pPr>
              <w:pStyle w:val="TAC"/>
            </w:pPr>
            <w:r w:rsidRPr="009B053A">
              <w:rPr>
                <w:lang w:eastAsia="fi-FI"/>
              </w:rPr>
              <w:t>DC_20A_n1A</w:t>
            </w:r>
          </w:p>
        </w:tc>
      </w:tr>
      <w:tr w:rsidR="00AB2B30" w:rsidRPr="009B053A" w14:paraId="37CBAAEA" w14:textId="77777777">
        <w:trPr>
          <w:trHeight w:val="227"/>
          <w:jc w:val="center"/>
        </w:trPr>
        <w:tc>
          <w:tcPr>
            <w:tcW w:w="3969" w:type="dxa"/>
            <w:shd w:val="clear" w:color="auto" w:fill="auto"/>
            <w:noWrap/>
            <w:tcMar>
              <w:top w:w="28" w:type="dxa"/>
              <w:left w:w="28" w:type="dxa"/>
              <w:bottom w:w="28" w:type="dxa"/>
              <w:right w:w="28" w:type="dxa"/>
            </w:tcMar>
            <w:vAlign w:val="center"/>
          </w:tcPr>
          <w:p w14:paraId="28A16AEF" w14:textId="17E85684" w:rsidR="00AB2B30" w:rsidRPr="009B053A" w:rsidRDefault="006A7121">
            <w:pPr>
              <w:pStyle w:val="TAC"/>
            </w:pPr>
            <w:r w:rsidRPr="009B053A">
              <w:t>DC_3A-20A_n28A</w:t>
            </w:r>
            <w:r w:rsidRPr="009B053A">
              <w:rPr>
                <w:vertAlign w:val="superscript"/>
              </w:rPr>
              <w:t>5,6</w:t>
            </w:r>
            <w:r w:rsidR="00A91127" w:rsidRPr="009B053A">
              <w:rPr>
                <w:vertAlign w:val="superscript"/>
              </w:rPr>
              <w:t>,11,12</w:t>
            </w:r>
          </w:p>
        </w:tc>
        <w:tc>
          <w:tcPr>
            <w:tcW w:w="3969" w:type="dxa"/>
            <w:tcMar>
              <w:top w:w="28" w:type="dxa"/>
              <w:left w:w="28" w:type="dxa"/>
              <w:bottom w:w="28" w:type="dxa"/>
              <w:right w:w="28" w:type="dxa"/>
            </w:tcMar>
            <w:vAlign w:val="center"/>
          </w:tcPr>
          <w:p w14:paraId="539010DD" w14:textId="77777777" w:rsidR="00AB2B30" w:rsidRPr="009B053A" w:rsidRDefault="006A7121">
            <w:pPr>
              <w:pStyle w:val="TAC"/>
            </w:pPr>
            <w:r w:rsidRPr="009B053A">
              <w:t>DC_3A_n28A</w:t>
            </w:r>
          </w:p>
          <w:p w14:paraId="58E3D769" w14:textId="77777777" w:rsidR="00AB2B30" w:rsidRPr="009B053A" w:rsidRDefault="006A7121">
            <w:pPr>
              <w:pStyle w:val="TAC"/>
            </w:pPr>
            <w:r w:rsidRPr="009B053A">
              <w:t>DC_20A_n28A</w:t>
            </w:r>
          </w:p>
        </w:tc>
      </w:tr>
      <w:tr w:rsidR="00AB2B30" w:rsidRPr="009B053A" w14:paraId="79D4B2E0" w14:textId="77777777">
        <w:trPr>
          <w:trHeight w:val="227"/>
          <w:jc w:val="center"/>
        </w:trPr>
        <w:tc>
          <w:tcPr>
            <w:tcW w:w="3969" w:type="dxa"/>
            <w:shd w:val="clear" w:color="auto" w:fill="auto"/>
            <w:noWrap/>
            <w:tcMar>
              <w:top w:w="28" w:type="dxa"/>
              <w:left w:w="28" w:type="dxa"/>
              <w:bottom w:w="28" w:type="dxa"/>
              <w:right w:w="28" w:type="dxa"/>
            </w:tcMar>
            <w:vAlign w:val="center"/>
          </w:tcPr>
          <w:p w14:paraId="1A290D98" w14:textId="22AC5AE0" w:rsidR="00AB2B30" w:rsidRPr="009B053A" w:rsidRDefault="006A7121">
            <w:pPr>
              <w:pStyle w:val="TAC"/>
            </w:pPr>
            <w:r w:rsidRPr="009B053A">
              <w:t>DC_3A-20A_n78A</w:t>
            </w:r>
            <w:r w:rsidRPr="009B053A">
              <w:rPr>
                <w:vertAlign w:val="superscript"/>
              </w:rPr>
              <w:t>5</w:t>
            </w:r>
          </w:p>
        </w:tc>
        <w:tc>
          <w:tcPr>
            <w:tcW w:w="3969" w:type="dxa"/>
            <w:tcMar>
              <w:top w:w="28" w:type="dxa"/>
              <w:left w:w="28" w:type="dxa"/>
              <w:bottom w:w="28" w:type="dxa"/>
              <w:right w:w="28" w:type="dxa"/>
            </w:tcMar>
            <w:vAlign w:val="center"/>
          </w:tcPr>
          <w:p w14:paraId="33FB3019" w14:textId="77777777" w:rsidR="00AB2B30" w:rsidRPr="009B053A" w:rsidRDefault="006A7121">
            <w:pPr>
              <w:pStyle w:val="TAC"/>
            </w:pPr>
            <w:r w:rsidRPr="009B053A">
              <w:t>DC_3A_n78A</w:t>
            </w:r>
          </w:p>
          <w:p w14:paraId="46710B8B" w14:textId="77777777" w:rsidR="00AB2B30" w:rsidRPr="009B053A" w:rsidRDefault="006A7121">
            <w:pPr>
              <w:pStyle w:val="TAC"/>
            </w:pPr>
            <w:r w:rsidRPr="009B053A">
              <w:t>DC_20A_n78A</w:t>
            </w:r>
          </w:p>
        </w:tc>
      </w:tr>
      <w:tr w:rsidR="00AB2B30" w:rsidRPr="009B053A" w14:paraId="58D55697" w14:textId="77777777">
        <w:trPr>
          <w:trHeight w:val="227"/>
          <w:jc w:val="center"/>
        </w:trPr>
        <w:tc>
          <w:tcPr>
            <w:tcW w:w="3969" w:type="dxa"/>
            <w:shd w:val="clear" w:color="auto" w:fill="auto"/>
            <w:noWrap/>
            <w:tcMar>
              <w:top w:w="28" w:type="dxa"/>
              <w:left w:w="28" w:type="dxa"/>
              <w:bottom w:w="28" w:type="dxa"/>
              <w:right w:w="28" w:type="dxa"/>
            </w:tcMar>
            <w:vAlign w:val="center"/>
          </w:tcPr>
          <w:p w14:paraId="634DBF4E" w14:textId="272DD4A4" w:rsidR="00AB2B30" w:rsidRPr="009B053A" w:rsidRDefault="006A7121">
            <w:pPr>
              <w:pStyle w:val="TAC"/>
            </w:pPr>
            <w:r w:rsidRPr="009B053A">
              <w:t>DC_3A-21A_n77A</w:t>
            </w:r>
            <w:r w:rsidRPr="009B053A">
              <w:rPr>
                <w:vertAlign w:val="superscript"/>
              </w:rPr>
              <w:t>5</w:t>
            </w:r>
          </w:p>
        </w:tc>
        <w:tc>
          <w:tcPr>
            <w:tcW w:w="3969" w:type="dxa"/>
            <w:tcMar>
              <w:top w:w="28" w:type="dxa"/>
              <w:left w:w="28" w:type="dxa"/>
              <w:bottom w:w="28" w:type="dxa"/>
              <w:right w:w="28" w:type="dxa"/>
            </w:tcMar>
            <w:vAlign w:val="center"/>
          </w:tcPr>
          <w:p w14:paraId="38B0FD5C" w14:textId="77777777" w:rsidR="00AB2B30" w:rsidRPr="009B053A" w:rsidRDefault="006A7121">
            <w:pPr>
              <w:pStyle w:val="TAC"/>
            </w:pPr>
            <w:r w:rsidRPr="009B053A">
              <w:t>DC_3A_n77A</w:t>
            </w:r>
          </w:p>
          <w:p w14:paraId="78F48D15" w14:textId="77777777" w:rsidR="00AB2B30" w:rsidRPr="009B053A" w:rsidRDefault="006A7121">
            <w:pPr>
              <w:pStyle w:val="TAC"/>
            </w:pPr>
            <w:r w:rsidRPr="009B053A">
              <w:t>DC_21A_n77A</w:t>
            </w:r>
          </w:p>
        </w:tc>
      </w:tr>
      <w:tr w:rsidR="00AB2B30" w:rsidRPr="009B053A" w14:paraId="40FF4402" w14:textId="77777777">
        <w:trPr>
          <w:trHeight w:val="227"/>
          <w:jc w:val="center"/>
        </w:trPr>
        <w:tc>
          <w:tcPr>
            <w:tcW w:w="3969" w:type="dxa"/>
            <w:shd w:val="clear" w:color="auto" w:fill="auto"/>
            <w:noWrap/>
            <w:tcMar>
              <w:top w:w="28" w:type="dxa"/>
              <w:left w:w="28" w:type="dxa"/>
              <w:bottom w:w="28" w:type="dxa"/>
              <w:right w:w="28" w:type="dxa"/>
            </w:tcMar>
            <w:vAlign w:val="center"/>
          </w:tcPr>
          <w:p w14:paraId="0B67B15B" w14:textId="77777777" w:rsidR="00AB2B30" w:rsidRPr="009B053A" w:rsidRDefault="006A7121">
            <w:pPr>
              <w:pStyle w:val="TAC"/>
            </w:pPr>
            <w:r w:rsidRPr="009B053A">
              <w:t>DC_3A-21A_n78A</w:t>
            </w:r>
            <w:r w:rsidRPr="009B053A">
              <w:rPr>
                <w:vertAlign w:val="superscript"/>
              </w:rPr>
              <w:t>5</w:t>
            </w:r>
          </w:p>
          <w:p w14:paraId="240BA303" w14:textId="77777777" w:rsidR="00AB2B30" w:rsidRPr="009B053A" w:rsidRDefault="006A7121">
            <w:pPr>
              <w:pStyle w:val="TAC"/>
            </w:pPr>
            <w:r w:rsidRPr="009B053A">
              <w:t>DC_3A-21A_n78C</w:t>
            </w:r>
            <w:r w:rsidRPr="009B053A">
              <w:rPr>
                <w:vertAlign w:val="superscript"/>
              </w:rPr>
              <w:t>5</w:t>
            </w:r>
          </w:p>
        </w:tc>
        <w:tc>
          <w:tcPr>
            <w:tcW w:w="3969" w:type="dxa"/>
            <w:tcMar>
              <w:top w:w="28" w:type="dxa"/>
              <w:left w:w="28" w:type="dxa"/>
              <w:bottom w:w="28" w:type="dxa"/>
              <w:right w:w="28" w:type="dxa"/>
            </w:tcMar>
            <w:vAlign w:val="center"/>
          </w:tcPr>
          <w:p w14:paraId="6D797158" w14:textId="77777777" w:rsidR="00AB2B30" w:rsidRPr="009B053A" w:rsidRDefault="006A7121">
            <w:pPr>
              <w:pStyle w:val="TAC"/>
            </w:pPr>
            <w:r w:rsidRPr="009B053A">
              <w:t>DC_3A_n78A</w:t>
            </w:r>
          </w:p>
          <w:p w14:paraId="66FE3334" w14:textId="77777777" w:rsidR="00AB2B30" w:rsidRPr="009B053A" w:rsidRDefault="006A7121">
            <w:pPr>
              <w:pStyle w:val="TAC"/>
            </w:pPr>
            <w:r w:rsidRPr="009B053A">
              <w:t>DC_21A_n78A</w:t>
            </w:r>
          </w:p>
        </w:tc>
      </w:tr>
      <w:tr w:rsidR="00AB2B30" w:rsidRPr="009B053A" w14:paraId="433B72E3" w14:textId="77777777">
        <w:trPr>
          <w:trHeight w:val="227"/>
          <w:jc w:val="center"/>
        </w:trPr>
        <w:tc>
          <w:tcPr>
            <w:tcW w:w="3969" w:type="dxa"/>
            <w:shd w:val="clear" w:color="auto" w:fill="auto"/>
            <w:noWrap/>
            <w:tcMar>
              <w:top w:w="28" w:type="dxa"/>
              <w:left w:w="28" w:type="dxa"/>
              <w:bottom w:w="28" w:type="dxa"/>
              <w:right w:w="28" w:type="dxa"/>
            </w:tcMar>
            <w:vAlign w:val="center"/>
          </w:tcPr>
          <w:p w14:paraId="1BE0CCB5" w14:textId="77777777" w:rsidR="00AB2B30" w:rsidRPr="009B053A" w:rsidRDefault="006A7121">
            <w:pPr>
              <w:pStyle w:val="TAC"/>
            </w:pPr>
            <w:r w:rsidRPr="009B053A">
              <w:t>DC_3A-21A_n79A</w:t>
            </w:r>
            <w:r w:rsidRPr="009B053A">
              <w:rPr>
                <w:vertAlign w:val="superscript"/>
              </w:rPr>
              <w:t>5</w:t>
            </w:r>
          </w:p>
          <w:p w14:paraId="1A19F647" w14:textId="77777777" w:rsidR="00AB2B30" w:rsidRPr="009B053A" w:rsidRDefault="006A7121">
            <w:pPr>
              <w:pStyle w:val="TAC"/>
            </w:pPr>
            <w:r w:rsidRPr="009B053A">
              <w:t>DC_3A-21A_n79C</w:t>
            </w:r>
            <w:r w:rsidRPr="009B053A">
              <w:rPr>
                <w:vertAlign w:val="superscript"/>
              </w:rPr>
              <w:t>5</w:t>
            </w:r>
          </w:p>
        </w:tc>
        <w:tc>
          <w:tcPr>
            <w:tcW w:w="3969" w:type="dxa"/>
            <w:tcMar>
              <w:top w:w="28" w:type="dxa"/>
              <w:left w:w="28" w:type="dxa"/>
              <w:bottom w:w="28" w:type="dxa"/>
              <w:right w:w="28" w:type="dxa"/>
            </w:tcMar>
            <w:vAlign w:val="center"/>
          </w:tcPr>
          <w:p w14:paraId="7109AFF2" w14:textId="77777777" w:rsidR="00AB2B30" w:rsidRPr="009B053A" w:rsidRDefault="006A7121">
            <w:pPr>
              <w:pStyle w:val="TAC"/>
            </w:pPr>
            <w:r w:rsidRPr="009B053A">
              <w:t>DC_3A_n79A</w:t>
            </w:r>
          </w:p>
          <w:p w14:paraId="1BAFD2EC" w14:textId="77777777" w:rsidR="00AB2B30" w:rsidRPr="009B053A" w:rsidRDefault="006A7121">
            <w:pPr>
              <w:pStyle w:val="TAC"/>
            </w:pPr>
            <w:r w:rsidRPr="009B053A">
              <w:t>DC_21A_n79A</w:t>
            </w:r>
          </w:p>
        </w:tc>
      </w:tr>
      <w:tr w:rsidR="00AB2B30" w:rsidRPr="009B053A" w14:paraId="6D01D3EC" w14:textId="77777777">
        <w:trPr>
          <w:trHeight w:val="227"/>
          <w:jc w:val="center"/>
        </w:trPr>
        <w:tc>
          <w:tcPr>
            <w:tcW w:w="3969" w:type="dxa"/>
            <w:shd w:val="clear" w:color="auto" w:fill="auto"/>
            <w:noWrap/>
            <w:tcMar>
              <w:top w:w="28" w:type="dxa"/>
              <w:left w:w="28" w:type="dxa"/>
              <w:bottom w:w="28" w:type="dxa"/>
              <w:right w:w="28" w:type="dxa"/>
            </w:tcMar>
            <w:vAlign w:val="center"/>
          </w:tcPr>
          <w:p w14:paraId="174DC68A" w14:textId="49A4ECB2" w:rsidR="00AB2B30" w:rsidRPr="009B053A" w:rsidRDefault="006A7121">
            <w:pPr>
              <w:pStyle w:val="TAC"/>
            </w:pPr>
            <w:r w:rsidRPr="009B053A">
              <w:t>DC_3A-28A_n78A</w:t>
            </w:r>
            <w:r w:rsidRPr="009B053A">
              <w:rPr>
                <w:vertAlign w:val="superscript"/>
              </w:rPr>
              <w:t>5</w:t>
            </w:r>
          </w:p>
        </w:tc>
        <w:tc>
          <w:tcPr>
            <w:tcW w:w="3969" w:type="dxa"/>
            <w:tcMar>
              <w:top w:w="28" w:type="dxa"/>
              <w:left w:w="28" w:type="dxa"/>
              <w:bottom w:w="28" w:type="dxa"/>
              <w:right w:w="28" w:type="dxa"/>
            </w:tcMar>
            <w:vAlign w:val="center"/>
          </w:tcPr>
          <w:p w14:paraId="1DC65980" w14:textId="77777777" w:rsidR="00AB2B30" w:rsidRPr="009B053A" w:rsidRDefault="006A7121">
            <w:pPr>
              <w:pStyle w:val="TAC"/>
            </w:pPr>
            <w:r w:rsidRPr="009B053A">
              <w:t>DC_3A_n78A</w:t>
            </w:r>
          </w:p>
          <w:p w14:paraId="5D645445" w14:textId="77777777" w:rsidR="00AB2B30" w:rsidRPr="009B053A" w:rsidRDefault="006A7121">
            <w:pPr>
              <w:pStyle w:val="TAC"/>
            </w:pPr>
            <w:r w:rsidRPr="009B053A">
              <w:t>DC_28A_n78A</w:t>
            </w:r>
          </w:p>
        </w:tc>
      </w:tr>
      <w:tr w:rsidR="00AB2B30" w:rsidRPr="009B053A" w14:paraId="57A182BD" w14:textId="77777777">
        <w:trPr>
          <w:trHeight w:val="227"/>
          <w:jc w:val="center"/>
        </w:trPr>
        <w:tc>
          <w:tcPr>
            <w:tcW w:w="3969" w:type="dxa"/>
            <w:shd w:val="clear" w:color="auto" w:fill="auto"/>
            <w:noWrap/>
            <w:tcMar>
              <w:top w:w="28" w:type="dxa"/>
              <w:left w:w="28" w:type="dxa"/>
              <w:bottom w:w="28" w:type="dxa"/>
              <w:right w:w="28" w:type="dxa"/>
            </w:tcMar>
            <w:vAlign w:val="center"/>
          </w:tcPr>
          <w:p w14:paraId="7A2C0469" w14:textId="77777777" w:rsidR="00AB2B30" w:rsidRPr="009B053A" w:rsidRDefault="006A7121">
            <w:pPr>
              <w:pStyle w:val="TAC"/>
            </w:pPr>
            <w:r w:rsidRPr="009B053A">
              <w:rPr>
                <w:rFonts w:eastAsia="Malgun Gothic"/>
              </w:rPr>
              <w:t>DC_3A_n28A-n78A</w:t>
            </w:r>
            <w:r w:rsidRPr="009B053A">
              <w:rPr>
                <w:vertAlign w:val="superscript"/>
              </w:rPr>
              <w:t>5</w:t>
            </w:r>
          </w:p>
        </w:tc>
        <w:tc>
          <w:tcPr>
            <w:tcW w:w="3969" w:type="dxa"/>
            <w:tcMar>
              <w:top w:w="28" w:type="dxa"/>
              <w:left w:w="28" w:type="dxa"/>
              <w:bottom w:w="28" w:type="dxa"/>
              <w:right w:w="28" w:type="dxa"/>
            </w:tcMar>
            <w:vAlign w:val="center"/>
          </w:tcPr>
          <w:p w14:paraId="05B21DC5" w14:textId="6FBBBEDA" w:rsidR="00AB2B30" w:rsidRPr="009B053A" w:rsidRDefault="006A7121">
            <w:pPr>
              <w:pStyle w:val="TAC"/>
              <w:rPr>
                <w:rFonts w:eastAsia="Malgun Gothic"/>
              </w:rPr>
            </w:pPr>
            <w:r w:rsidRPr="009B053A">
              <w:rPr>
                <w:rFonts w:eastAsia="Malgun Gothic"/>
              </w:rPr>
              <w:t>DC_3A_n28A</w:t>
            </w:r>
          </w:p>
          <w:p w14:paraId="1D2CB827" w14:textId="77777777" w:rsidR="00AB2B30" w:rsidRPr="009B053A" w:rsidRDefault="006A7121">
            <w:pPr>
              <w:pStyle w:val="TAC"/>
            </w:pPr>
            <w:r w:rsidRPr="009B053A">
              <w:rPr>
                <w:rFonts w:eastAsia="Malgun Gothic"/>
              </w:rPr>
              <w:t>DC_3A_n78A</w:t>
            </w:r>
          </w:p>
        </w:tc>
      </w:tr>
      <w:tr w:rsidR="00AB2B30" w:rsidRPr="009B053A" w14:paraId="31F0F523" w14:textId="77777777">
        <w:trPr>
          <w:trHeight w:val="227"/>
          <w:jc w:val="center"/>
        </w:trPr>
        <w:tc>
          <w:tcPr>
            <w:tcW w:w="3969" w:type="dxa"/>
            <w:shd w:val="clear" w:color="auto" w:fill="auto"/>
            <w:noWrap/>
            <w:tcMar>
              <w:top w:w="28" w:type="dxa"/>
              <w:left w:w="28" w:type="dxa"/>
              <w:bottom w:w="28" w:type="dxa"/>
              <w:right w:w="28" w:type="dxa"/>
            </w:tcMar>
            <w:vAlign w:val="center"/>
          </w:tcPr>
          <w:p w14:paraId="2D3D6D8A" w14:textId="77777777" w:rsidR="00AB2B30" w:rsidRPr="009B053A" w:rsidRDefault="006A7121">
            <w:pPr>
              <w:pStyle w:val="TAC"/>
            </w:pPr>
            <w:r w:rsidRPr="009B053A">
              <w:t>DC_3A-40A_n1A</w:t>
            </w:r>
          </w:p>
        </w:tc>
        <w:tc>
          <w:tcPr>
            <w:tcW w:w="3969" w:type="dxa"/>
            <w:tcMar>
              <w:top w:w="28" w:type="dxa"/>
              <w:left w:w="28" w:type="dxa"/>
              <w:bottom w:w="28" w:type="dxa"/>
              <w:right w:w="28" w:type="dxa"/>
            </w:tcMar>
            <w:vAlign w:val="center"/>
          </w:tcPr>
          <w:p w14:paraId="28A01210" w14:textId="77777777" w:rsidR="00AB2B30" w:rsidRPr="009B053A" w:rsidRDefault="006A7121">
            <w:pPr>
              <w:pStyle w:val="TAC"/>
            </w:pPr>
            <w:r w:rsidRPr="009B053A">
              <w:t>DC_3A_n1A</w:t>
            </w:r>
          </w:p>
          <w:p w14:paraId="1FE1BBDE" w14:textId="77777777" w:rsidR="00AB2B30" w:rsidRPr="009B053A" w:rsidRDefault="006A7121">
            <w:pPr>
              <w:pStyle w:val="TAC"/>
            </w:pPr>
            <w:r w:rsidRPr="009B053A">
              <w:t>DC_40A_n1A</w:t>
            </w:r>
          </w:p>
        </w:tc>
      </w:tr>
      <w:tr w:rsidR="004B205D" w:rsidRPr="009B053A" w14:paraId="2BCE36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48CA228" w14:textId="77777777" w:rsidR="004B205D" w:rsidRPr="009B053A" w:rsidRDefault="004B205D" w:rsidP="00931ECD">
            <w:pPr>
              <w:pStyle w:val="TAC"/>
              <w:rPr>
                <w:vertAlign w:val="superscript"/>
                <w:lang w:eastAsia="zh-CN"/>
              </w:rPr>
            </w:pPr>
            <w:r w:rsidRPr="009B053A">
              <w:rPr>
                <w:lang w:eastAsia="ja-JP"/>
              </w:rPr>
              <w:t>DC_3A-41A_n28A</w:t>
            </w:r>
            <w:r w:rsidRPr="009B053A">
              <w:rPr>
                <w:vertAlign w:val="superscript"/>
                <w:lang w:eastAsia="zh-CN"/>
              </w:rPr>
              <w:t>5</w:t>
            </w:r>
          </w:p>
          <w:p w14:paraId="72359DC3" w14:textId="77777777" w:rsidR="004B205D" w:rsidRPr="009B053A" w:rsidRDefault="004B205D" w:rsidP="00931ECD">
            <w:pPr>
              <w:pStyle w:val="TAC"/>
            </w:pPr>
            <w:r w:rsidRPr="009B053A">
              <w:rPr>
                <w:lang w:eastAsia="ja-JP"/>
              </w:rPr>
              <w:t>DC_3A-41C_n28A</w:t>
            </w:r>
            <w:r w:rsidRPr="009B053A">
              <w:rPr>
                <w:vertAlign w:val="superscript"/>
                <w:lang w:eastAsia="zh-CN"/>
              </w:rPr>
              <w:t>5</w:t>
            </w:r>
          </w:p>
        </w:tc>
        <w:tc>
          <w:tcPr>
            <w:tcW w:w="3969" w:type="dxa"/>
            <w:tcMar>
              <w:top w:w="28" w:type="dxa"/>
              <w:left w:w="28" w:type="dxa"/>
              <w:bottom w:w="28" w:type="dxa"/>
              <w:right w:w="28" w:type="dxa"/>
            </w:tcMar>
            <w:vAlign w:val="center"/>
          </w:tcPr>
          <w:p w14:paraId="0DF23BC0" w14:textId="77777777" w:rsidR="004B205D" w:rsidRPr="009B053A" w:rsidRDefault="004B205D" w:rsidP="00931ECD">
            <w:pPr>
              <w:pStyle w:val="TAC"/>
              <w:rPr>
                <w:lang w:eastAsia="zh-CN"/>
              </w:rPr>
            </w:pPr>
            <w:r w:rsidRPr="009B053A">
              <w:rPr>
                <w:lang w:eastAsia="fi-FI"/>
              </w:rPr>
              <w:t>DC_3A_n28A</w:t>
            </w:r>
          </w:p>
          <w:p w14:paraId="20EAFC9C" w14:textId="77777777" w:rsidR="004B205D" w:rsidRPr="009B053A" w:rsidRDefault="004B205D" w:rsidP="00931ECD">
            <w:pPr>
              <w:pStyle w:val="TAC"/>
              <w:rPr>
                <w:lang w:eastAsia="zh-CN"/>
              </w:rPr>
            </w:pPr>
            <w:r w:rsidRPr="009B053A">
              <w:rPr>
                <w:lang w:eastAsia="fi-FI"/>
              </w:rPr>
              <w:t>DC_</w:t>
            </w:r>
            <w:r w:rsidRPr="009B053A">
              <w:rPr>
                <w:lang w:eastAsia="zh-CN"/>
              </w:rPr>
              <w:t>41</w:t>
            </w:r>
            <w:r w:rsidRPr="009B053A">
              <w:rPr>
                <w:lang w:eastAsia="fi-FI"/>
              </w:rPr>
              <w:t>A_n28A</w:t>
            </w:r>
          </w:p>
          <w:p w14:paraId="71E9A790" w14:textId="77777777" w:rsidR="004B205D" w:rsidRPr="009B053A" w:rsidRDefault="004B205D" w:rsidP="00931ECD">
            <w:pPr>
              <w:pStyle w:val="TAC"/>
            </w:pPr>
            <w:r w:rsidRPr="009B053A">
              <w:rPr>
                <w:lang w:eastAsia="fi-FI"/>
              </w:rPr>
              <w:t>DC_</w:t>
            </w:r>
            <w:r w:rsidRPr="009B053A">
              <w:rPr>
                <w:lang w:eastAsia="zh-CN"/>
              </w:rPr>
              <w:t>41C</w:t>
            </w:r>
            <w:r w:rsidRPr="009B053A">
              <w:rPr>
                <w:lang w:eastAsia="fi-FI"/>
              </w:rPr>
              <w:t>_n28A</w:t>
            </w:r>
          </w:p>
        </w:tc>
      </w:tr>
      <w:tr w:rsidR="004B205D" w:rsidRPr="009B053A" w14:paraId="45B90B2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144BF6" w14:textId="77777777" w:rsidR="004B205D" w:rsidRPr="009B053A" w:rsidRDefault="004B205D" w:rsidP="00931ECD">
            <w:pPr>
              <w:pStyle w:val="TAC"/>
            </w:pPr>
            <w:r w:rsidRPr="009B053A">
              <w:rPr>
                <w:lang w:eastAsia="ja-JP"/>
              </w:rPr>
              <w:t>DC_3A-41A_n41A</w:t>
            </w:r>
          </w:p>
        </w:tc>
        <w:tc>
          <w:tcPr>
            <w:tcW w:w="3969" w:type="dxa"/>
            <w:tcMar>
              <w:top w:w="28" w:type="dxa"/>
              <w:left w:w="28" w:type="dxa"/>
              <w:bottom w:w="28" w:type="dxa"/>
              <w:right w:w="28" w:type="dxa"/>
            </w:tcMar>
            <w:vAlign w:val="center"/>
          </w:tcPr>
          <w:p w14:paraId="22B2F04A" w14:textId="77777777" w:rsidR="004B205D" w:rsidRPr="009B053A" w:rsidRDefault="004B205D" w:rsidP="00931ECD">
            <w:pPr>
              <w:pStyle w:val="TAC"/>
            </w:pPr>
            <w:r w:rsidRPr="009B053A">
              <w:rPr>
                <w:lang w:eastAsia="fi-FI"/>
              </w:rPr>
              <w:t>DC_3A_</w:t>
            </w:r>
            <w:r w:rsidRPr="009B053A">
              <w:rPr>
                <w:lang w:eastAsia="ja-JP"/>
              </w:rPr>
              <w:t>n41A</w:t>
            </w:r>
          </w:p>
        </w:tc>
      </w:tr>
      <w:tr w:rsidR="004B205D" w:rsidRPr="009B053A" w14:paraId="2179D73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6ED501F" w14:textId="77777777" w:rsidR="004B205D" w:rsidRPr="009B053A" w:rsidRDefault="004B205D" w:rsidP="00931ECD">
            <w:pPr>
              <w:pStyle w:val="TAC"/>
              <w:rPr>
                <w:lang w:eastAsia="ja-JP"/>
              </w:rPr>
            </w:pPr>
            <w:r w:rsidRPr="009B053A">
              <w:rPr>
                <w:lang w:eastAsia="ja-JP"/>
              </w:rPr>
              <w:t>DC_3A-41A_n77A</w:t>
            </w:r>
          </w:p>
          <w:p w14:paraId="3927B29E" w14:textId="77777777" w:rsidR="004B205D" w:rsidRPr="009B053A" w:rsidRDefault="004B205D" w:rsidP="00931ECD">
            <w:pPr>
              <w:pStyle w:val="TAC"/>
            </w:pPr>
            <w:r w:rsidRPr="009B053A">
              <w:rPr>
                <w:lang w:eastAsia="ja-JP"/>
              </w:rPr>
              <w:t>DC_3A-41C_n77A</w:t>
            </w:r>
          </w:p>
        </w:tc>
        <w:tc>
          <w:tcPr>
            <w:tcW w:w="3969" w:type="dxa"/>
            <w:tcMar>
              <w:top w:w="28" w:type="dxa"/>
              <w:left w:w="28" w:type="dxa"/>
              <w:bottom w:w="28" w:type="dxa"/>
              <w:right w:w="28" w:type="dxa"/>
            </w:tcMar>
            <w:vAlign w:val="center"/>
          </w:tcPr>
          <w:p w14:paraId="42FC2CD1" w14:textId="77777777" w:rsidR="004B205D" w:rsidRPr="009B053A" w:rsidRDefault="004B205D" w:rsidP="00931ECD">
            <w:pPr>
              <w:pStyle w:val="TAC"/>
              <w:rPr>
                <w:lang w:eastAsia="ja-JP"/>
              </w:rPr>
            </w:pPr>
            <w:r w:rsidRPr="009B053A">
              <w:rPr>
                <w:lang w:eastAsia="ja-JP"/>
              </w:rPr>
              <w:t>DC_3A_n77A</w:t>
            </w:r>
          </w:p>
          <w:p w14:paraId="5F502A76" w14:textId="77777777" w:rsidR="004B205D" w:rsidRPr="009B053A" w:rsidRDefault="004B205D" w:rsidP="00931ECD">
            <w:pPr>
              <w:pStyle w:val="TAC"/>
            </w:pPr>
            <w:r w:rsidRPr="009B053A">
              <w:rPr>
                <w:lang w:eastAsia="ja-JP"/>
              </w:rPr>
              <w:t>DC_41A_n77A</w:t>
            </w:r>
          </w:p>
        </w:tc>
      </w:tr>
      <w:tr w:rsidR="004B205D" w:rsidRPr="009B053A" w14:paraId="715E1E1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A425DD4" w14:textId="77777777" w:rsidR="004B205D" w:rsidRPr="009B053A" w:rsidRDefault="004B205D" w:rsidP="00931ECD">
            <w:pPr>
              <w:pStyle w:val="TAC"/>
            </w:pPr>
            <w:r w:rsidRPr="009B053A">
              <w:rPr>
                <w:lang w:eastAsia="ja-JP"/>
              </w:rPr>
              <w:t>DC_</w:t>
            </w:r>
            <w:r w:rsidRPr="009B053A">
              <w:rPr>
                <w:lang w:eastAsia="zh-CN"/>
              </w:rPr>
              <w:t>3</w:t>
            </w:r>
            <w:r w:rsidRPr="009B053A">
              <w:rPr>
                <w:lang w:eastAsia="ja-JP"/>
              </w:rPr>
              <w:t>A-41A_n77</w:t>
            </w:r>
            <w:r w:rsidRPr="009B053A">
              <w:rPr>
                <w:lang w:eastAsia="zh-CN"/>
              </w:rPr>
              <w:t>(2</w:t>
            </w:r>
            <w:r w:rsidRPr="009B053A">
              <w:rPr>
                <w:lang w:eastAsia="ja-JP"/>
              </w:rPr>
              <w:t>A</w:t>
            </w:r>
            <w:r w:rsidRPr="009B053A">
              <w:rPr>
                <w:lang w:eastAsia="zh-CN"/>
              </w:rPr>
              <w:t>)</w:t>
            </w:r>
          </w:p>
        </w:tc>
        <w:tc>
          <w:tcPr>
            <w:tcW w:w="3969" w:type="dxa"/>
            <w:tcMar>
              <w:top w:w="28" w:type="dxa"/>
              <w:left w:w="28" w:type="dxa"/>
              <w:bottom w:w="28" w:type="dxa"/>
              <w:right w:w="28" w:type="dxa"/>
            </w:tcMar>
            <w:vAlign w:val="center"/>
          </w:tcPr>
          <w:p w14:paraId="3F1669BA" w14:textId="77777777" w:rsidR="004B205D" w:rsidRPr="009B053A" w:rsidRDefault="004B205D" w:rsidP="00931ECD">
            <w:pPr>
              <w:pStyle w:val="TAC"/>
              <w:rPr>
                <w:lang w:eastAsia="ja-JP"/>
              </w:rPr>
            </w:pPr>
            <w:r w:rsidRPr="009B053A">
              <w:rPr>
                <w:lang w:eastAsia="ja-JP"/>
              </w:rPr>
              <w:t>DC_3A_n77A</w:t>
            </w:r>
          </w:p>
          <w:p w14:paraId="59E2EAFF" w14:textId="77777777" w:rsidR="004B205D" w:rsidRPr="009B053A" w:rsidRDefault="004B205D" w:rsidP="00931ECD">
            <w:pPr>
              <w:pStyle w:val="TAC"/>
              <w:rPr>
                <w:rFonts w:eastAsia="SimSun"/>
                <w:lang w:eastAsia="zh-CN"/>
              </w:rPr>
            </w:pPr>
            <w:r w:rsidRPr="009B053A">
              <w:rPr>
                <w:lang w:eastAsia="ja-JP"/>
              </w:rPr>
              <w:t>DC_41A_n77A</w:t>
            </w:r>
          </w:p>
        </w:tc>
      </w:tr>
      <w:tr w:rsidR="00AB2B30" w:rsidRPr="009B053A" w14:paraId="379602BF" w14:textId="77777777">
        <w:trPr>
          <w:trHeight w:val="227"/>
          <w:jc w:val="center"/>
        </w:trPr>
        <w:tc>
          <w:tcPr>
            <w:tcW w:w="3969" w:type="dxa"/>
            <w:shd w:val="clear" w:color="auto" w:fill="auto"/>
            <w:noWrap/>
            <w:tcMar>
              <w:top w:w="28" w:type="dxa"/>
              <w:left w:w="28" w:type="dxa"/>
              <w:bottom w:w="28" w:type="dxa"/>
              <w:right w:w="28" w:type="dxa"/>
            </w:tcMar>
            <w:vAlign w:val="center"/>
          </w:tcPr>
          <w:p w14:paraId="43F1B6FF" w14:textId="2DAC4F2B" w:rsidR="00AB2B30" w:rsidRPr="009B053A" w:rsidRDefault="006A7121">
            <w:pPr>
              <w:pStyle w:val="TAC"/>
            </w:pPr>
            <w:r w:rsidRPr="009B053A">
              <w:t>DC_3A-42A_n77A</w:t>
            </w:r>
            <w:r w:rsidR="00BB6481" w:rsidRPr="009B053A">
              <w:rPr>
                <w:vertAlign w:val="superscript"/>
              </w:rPr>
              <w:t>10,11</w:t>
            </w:r>
          </w:p>
          <w:p w14:paraId="26239C27" w14:textId="1CB64256" w:rsidR="00AB2B30" w:rsidRPr="009B053A" w:rsidRDefault="006A7121">
            <w:pPr>
              <w:pStyle w:val="TAC"/>
            </w:pPr>
            <w:r w:rsidRPr="009B053A">
              <w:t>DC_3A-42C_n77A</w:t>
            </w:r>
            <w:r w:rsidR="00BB6481" w:rsidRPr="009B053A">
              <w:rPr>
                <w:vertAlign w:val="superscript"/>
              </w:rPr>
              <w:t>10,11</w:t>
            </w:r>
          </w:p>
          <w:p w14:paraId="522400EC" w14:textId="6947B05C" w:rsidR="00AB2B30" w:rsidRPr="009B053A" w:rsidRDefault="006A7121">
            <w:pPr>
              <w:pStyle w:val="TAC"/>
            </w:pPr>
            <w:r w:rsidRPr="009B053A">
              <w:t>DC_3A-42D_n77A</w:t>
            </w:r>
            <w:r w:rsidR="00BB6481" w:rsidRPr="009B053A">
              <w:rPr>
                <w:vertAlign w:val="superscript"/>
              </w:rPr>
              <w:t>10,11</w:t>
            </w:r>
          </w:p>
        </w:tc>
        <w:tc>
          <w:tcPr>
            <w:tcW w:w="3969" w:type="dxa"/>
            <w:tcMar>
              <w:top w:w="28" w:type="dxa"/>
              <w:left w:w="28" w:type="dxa"/>
              <w:bottom w:w="28" w:type="dxa"/>
              <w:right w:w="28" w:type="dxa"/>
            </w:tcMar>
            <w:vAlign w:val="center"/>
          </w:tcPr>
          <w:p w14:paraId="4A44419D" w14:textId="77777777" w:rsidR="00AB2B30" w:rsidRPr="009B053A" w:rsidRDefault="006A7121">
            <w:pPr>
              <w:pStyle w:val="TAC"/>
            </w:pPr>
            <w:r w:rsidRPr="009B053A">
              <w:t>DC_3A_n77A</w:t>
            </w:r>
          </w:p>
        </w:tc>
      </w:tr>
      <w:tr w:rsidR="00AB2B30" w:rsidRPr="009B053A" w14:paraId="7570133A" w14:textId="77777777">
        <w:trPr>
          <w:trHeight w:val="227"/>
          <w:jc w:val="center"/>
        </w:trPr>
        <w:tc>
          <w:tcPr>
            <w:tcW w:w="3969" w:type="dxa"/>
            <w:shd w:val="clear" w:color="auto" w:fill="auto"/>
            <w:noWrap/>
            <w:tcMar>
              <w:top w:w="28" w:type="dxa"/>
              <w:left w:w="28" w:type="dxa"/>
              <w:bottom w:w="28" w:type="dxa"/>
              <w:right w:w="28" w:type="dxa"/>
            </w:tcMar>
            <w:vAlign w:val="center"/>
          </w:tcPr>
          <w:p w14:paraId="10F423A5" w14:textId="4F67F3F0" w:rsidR="00AB2B30" w:rsidRPr="009B053A" w:rsidRDefault="006A7121">
            <w:pPr>
              <w:pStyle w:val="TAC"/>
            </w:pPr>
            <w:r w:rsidRPr="009B053A">
              <w:lastRenderedPageBreak/>
              <w:t>DC_3A-42A_n78A</w:t>
            </w:r>
            <w:r w:rsidR="00BB6481" w:rsidRPr="009B053A">
              <w:rPr>
                <w:vertAlign w:val="superscript"/>
              </w:rPr>
              <w:t>10,11</w:t>
            </w:r>
          </w:p>
          <w:p w14:paraId="010824A5" w14:textId="7626F5F2" w:rsidR="00AB2B30" w:rsidRPr="009B053A" w:rsidRDefault="006A7121">
            <w:pPr>
              <w:pStyle w:val="TAC"/>
            </w:pPr>
            <w:r w:rsidRPr="009B053A">
              <w:t>DC_3A-42A_n78C</w:t>
            </w:r>
            <w:r w:rsidR="00BB6481" w:rsidRPr="009B053A">
              <w:rPr>
                <w:vertAlign w:val="superscript"/>
              </w:rPr>
              <w:t>10,11</w:t>
            </w:r>
          </w:p>
          <w:p w14:paraId="30728E28" w14:textId="5F9B9D23" w:rsidR="00AB2B30" w:rsidRPr="009B053A" w:rsidRDefault="006A7121">
            <w:pPr>
              <w:pStyle w:val="TAC"/>
            </w:pPr>
            <w:r w:rsidRPr="009B053A">
              <w:t>DC_3A-42C_n78A</w:t>
            </w:r>
            <w:r w:rsidR="00BB6481" w:rsidRPr="009B053A">
              <w:rPr>
                <w:vertAlign w:val="superscript"/>
              </w:rPr>
              <w:t>10,11</w:t>
            </w:r>
          </w:p>
          <w:p w14:paraId="35C4618F" w14:textId="2EED4BB8" w:rsidR="00AB2B30" w:rsidRPr="009B053A" w:rsidRDefault="006A7121">
            <w:pPr>
              <w:pStyle w:val="TAC"/>
            </w:pPr>
            <w:r w:rsidRPr="009B053A">
              <w:t>DC_3A-42C_n78C</w:t>
            </w:r>
            <w:r w:rsidR="00BB6481" w:rsidRPr="009B053A">
              <w:rPr>
                <w:vertAlign w:val="superscript"/>
              </w:rPr>
              <w:t>10,11</w:t>
            </w:r>
          </w:p>
          <w:p w14:paraId="49DF85CD" w14:textId="446B0FD1" w:rsidR="00AB2B30" w:rsidRPr="009B053A" w:rsidRDefault="006A7121">
            <w:pPr>
              <w:pStyle w:val="TAC"/>
            </w:pPr>
            <w:r w:rsidRPr="009B053A">
              <w:t>DC_3A-42D_n78A</w:t>
            </w:r>
            <w:r w:rsidR="00BB6481" w:rsidRPr="009B053A">
              <w:rPr>
                <w:vertAlign w:val="superscript"/>
              </w:rPr>
              <w:t>10,11</w:t>
            </w:r>
          </w:p>
          <w:p w14:paraId="1F1CD959" w14:textId="21F5ED73" w:rsidR="00AB2B30" w:rsidRPr="009B053A" w:rsidRDefault="006A7121">
            <w:pPr>
              <w:pStyle w:val="TAC"/>
            </w:pPr>
            <w:r w:rsidRPr="009B053A">
              <w:t>DC_3A-42E_n78A</w:t>
            </w:r>
            <w:r w:rsidR="00BB6481" w:rsidRPr="009B053A">
              <w:rPr>
                <w:vertAlign w:val="superscript"/>
              </w:rPr>
              <w:t>10,11</w:t>
            </w:r>
          </w:p>
        </w:tc>
        <w:tc>
          <w:tcPr>
            <w:tcW w:w="3969" w:type="dxa"/>
            <w:tcMar>
              <w:top w:w="28" w:type="dxa"/>
              <w:left w:w="28" w:type="dxa"/>
              <w:bottom w:w="28" w:type="dxa"/>
              <w:right w:w="28" w:type="dxa"/>
            </w:tcMar>
            <w:vAlign w:val="center"/>
          </w:tcPr>
          <w:p w14:paraId="30CAF6F0" w14:textId="77777777" w:rsidR="00AB2B30" w:rsidRPr="009B053A" w:rsidRDefault="006A7121">
            <w:pPr>
              <w:pStyle w:val="TAC"/>
            </w:pPr>
            <w:r w:rsidRPr="009B053A">
              <w:t>DC_3A_n78A</w:t>
            </w:r>
          </w:p>
        </w:tc>
      </w:tr>
      <w:tr w:rsidR="00AB2B30" w:rsidRPr="009B053A" w14:paraId="5028F923" w14:textId="77777777">
        <w:trPr>
          <w:trHeight w:val="227"/>
          <w:jc w:val="center"/>
        </w:trPr>
        <w:tc>
          <w:tcPr>
            <w:tcW w:w="3969" w:type="dxa"/>
            <w:shd w:val="clear" w:color="auto" w:fill="auto"/>
            <w:noWrap/>
            <w:tcMar>
              <w:top w:w="28" w:type="dxa"/>
              <w:left w:w="28" w:type="dxa"/>
              <w:bottom w:w="28" w:type="dxa"/>
              <w:right w:w="28" w:type="dxa"/>
            </w:tcMar>
            <w:vAlign w:val="center"/>
          </w:tcPr>
          <w:p w14:paraId="679E8131" w14:textId="77777777" w:rsidR="00AB2B30" w:rsidRPr="009B053A" w:rsidRDefault="006A7121">
            <w:pPr>
              <w:pStyle w:val="TAC"/>
            </w:pPr>
            <w:r w:rsidRPr="009B053A">
              <w:t>DC_3A-42A_n79A</w:t>
            </w:r>
          </w:p>
          <w:p w14:paraId="46CF2F02" w14:textId="77777777" w:rsidR="00AB2B30" w:rsidRPr="009B053A" w:rsidRDefault="006A7121">
            <w:pPr>
              <w:pStyle w:val="TAC"/>
            </w:pPr>
            <w:r w:rsidRPr="009B053A">
              <w:t>DC_3A-42A_n79C</w:t>
            </w:r>
          </w:p>
          <w:p w14:paraId="154B4362" w14:textId="77777777" w:rsidR="00AB2B30" w:rsidRPr="009B053A" w:rsidRDefault="006A7121">
            <w:pPr>
              <w:pStyle w:val="TAC"/>
            </w:pPr>
            <w:r w:rsidRPr="009B053A">
              <w:t>DC_3A-42C_n79A</w:t>
            </w:r>
          </w:p>
          <w:p w14:paraId="0364D069" w14:textId="77777777" w:rsidR="00AB2B30" w:rsidRPr="009B053A" w:rsidRDefault="006A7121">
            <w:pPr>
              <w:pStyle w:val="TAC"/>
            </w:pPr>
            <w:r w:rsidRPr="009B053A">
              <w:t>DC_3A-42C_n79C</w:t>
            </w:r>
          </w:p>
          <w:p w14:paraId="4D9BFC66" w14:textId="77777777" w:rsidR="00AB2B30" w:rsidRPr="009B053A" w:rsidRDefault="006A7121">
            <w:pPr>
              <w:pStyle w:val="TAC"/>
            </w:pPr>
            <w:r w:rsidRPr="009B053A">
              <w:t>DC_3A-42D_n79A</w:t>
            </w:r>
          </w:p>
          <w:p w14:paraId="742EADFE" w14:textId="77777777" w:rsidR="00AB2B30" w:rsidRPr="009B053A" w:rsidRDefault="006A7121">
            <w:pPr>
              <w:pStyle w:val="TAC"/>
            </w:pPr>
            <w:r w:rsidRPr="009B053A">
              <w:t>DC_3A-42E_n79A</w:t>
            </w:r>
          </w:p>
        </w:tc>
        <w:tc>
          <w:tcPr>
            <w:tcW w:w="3969" w:type="dxa"/>
            <w:tcMar>
              <w:top w:w="28" w:type="dxa"/>
              <w:left w:w="28" w:type="dxa"/>
              <w:bottom w:w="28" w:type="dxa"/>
              <w:right w:w="28" w:type="dxa"/>
            </w:tcMar>
            <w:vAlign w:val="center"/>
          </w:tcPr>
          <w:p w14:paraId="3DD5DA6A" w14:textId="77777777" w:rsidR="00AB2B30" w:rsidRPr="009B053A" w:rsidRDefault="006A7121">
            <w:pPr>
              <w:pStyle w:val="TAC"/>
            </w:pPr>
            <w:r w:rsidRPr="009B053A">
              <w:t>DC_3A_n79A</w:t>
            </w:r>
          </w:p>
        </w:tc>
      </w:tr>
      <w:tr w:rsidR="00AB2B30" w:rsidRPr="009B053A" w14:paraId="13BDD97F" w14:textId="77777777">
        <w:trPr>
          <w:trHeight w:val="227"/>
          <w:jc w:val="center"/>
        </w:trPr>
        <w:tc>
          <w:tcPr>
            <w:tcW w:w="3969" w:type="dxa"/>
            <w:shd w:val="clear" w:color="auto" w:fill="auto"/>
            <w:noWrap/>
            <w:tcMar>
              <w:top w:w="28" w:type="dxa"/>
              <w:left w:w="28" w:type="dxa"/>
              <w:bottom w:w="28" w:type="dxa"/>
              <w:right w:w="28" w:type="dxa"/>
            </w:tcMar>
            <w:vAlign w:val="center"/>
          </w:tcPr>
          <w:p w14:paraId="4EEA8B61" w14:textId="77777777" w:rsidR="00AB2B30" w:rsidRPr="009B053A" w:rsidRDefault="006A7121">
            <w:pPr>
              <w:pStyle w:val="TAC"/>
            </w:pPr>
            <w:r w:rsidRPr="009B053A">
              <w:rPr>
                <w:rFonts w:eastAsia="Malgun Gothic"/>
              </w:rPr>
              <w:t>DC_3A_n77A-n79A</w:t>
            </w:r>
          </w:p>
        </w:tc>
        <w:tc>
          <w:tcPr>
            <w:tcW w:w="3969" w:type="dxa"/>
            <w:tcMar>
              <w:top w:w="28" w:type="dxa"/>
              <w:left w:w="28" w:type="dxa"/>
              <w:bottom w:w="28" w:type="dxa"/>
              <w:right w:w="28" w:type="dxa"/>
            </w:tcMar>
            <w:vAlign w:val="center"/>
          </w:tcPr>
          <w:p w14:paraId="16F1F603" w14:textId="77777777" w:rsidR="00AB2B30" w:rsidRPr="009B053A" w:rsidRDefault="006A7121">
            <w:pPr>
              <w:pStyle w:val="TAC"/>
            </w:pPr>
            <w:r w:rsidRPr="009B053A">
              <w:t>DC_3A_n77A</w:t>
            </w:r>
          </w:p>
          <w:p w14:paraId="5B778889" w14:textId="77777777" w:rsidR="00AB2B30" w:rsidRPr="009B053A" w:rsidRDefault="006A7121">
            <w:pPr>
              <w:pStyle w:val="TAC"/>
            </w:pPr>
            <w:r w:rsidRPr="009B053A">
              <w:t>DC_3A_n79A</w:t>
            </w:r>
          </w:p>
        </w:tc>
      </w:tr>
      <w:tr w:rsidR="00AB2B30" w:rsidRPr="009B053A" w14:paraId="3918E528" w14:textId="77777777">
        <w:trPr>
          <w:trHeight w:val="227"/>
          <w:jc w:val="center"/>
        </w:trPr>
        <w:tc>
          <w:tcPr>
            <w:tcW w:w="3969" w:type="dxa"/>
            <w:shd w:val="clear" w:color="auto" w:fill="auto"/>
            <w:noWrap/>
            <w:tcMar>
              <w:top w:w="28" w:type="dxa"/>
              <w:left w:w="28" w:type="dxa"/>
              <w:bottom w:w="28" w:type="dxa"/>
              <w:right w:w="28" w:type="dxa"/>
            </w:tcMar>
            <w:vAlign w:val="center"/>
          </w:tcPr>
          <w:p w14:paraId="754D9BEC" w14:textId="77777777" w:rsidR="00AB2B30" w:rsidRPr="009B053A" w:rsidRDefault="006A7121">
            <w:pPr>
              <w:pStyle w:val="TAC"/>
            </w:pPr>
            <w:r w:rsidRPr="009B053A">
              <w:rPr>
                <w:rFonts w:eastAsia="Malgun Gothic"/>
              </w:rPr>
              <w:t>DC_3A_n78A-n79A</w:t>
            </w:r>
          </w:p>
        </w:tc>
        <w:tc>
          <w:tcPr>
            <w:tcW w:w="3969" w:type="dxa"/>
            <w:tcMar>
              <w:top w:w="28" w:type="dxa"/>
              <w:left w:w="28" w:type="dxa"/>
              <w:bottom w:w="28" w:type="dxa"/>
              <w:right w:w="28" w:type="dxa"/>
            </w:tcMar>
          </w:tcPr>
          <w:p w14:paraId="3D63B52E" w14:textId="77777777" w:rsidR="00AB2B30" w:rsidRPr="009B053A" w:rsidRDefault="006A7121">
            <w:pPr>
              <w:pStyle w:val="TAC"/>
            </w:pPr>
            <w:r w:rsidRPr="009B053A">
              <w:t>DC_3A_n78A</w:t>
            </w:r>
          </w:p>
          <w:p w14:paraId="352A76B6" w14:textId="77777777" w:rsidR="00AB2B30" w:rsidRPr="009B053A" w:rsidRDefault="006A7121">
            <w:pPr>
              <w:pStyle w:val="TAC"/>
            </w:pPr>
            <w:r w:rsidRPr="009B053A">
              <w:t>DC_3A_n79A</w:t>
            </w:r>
          </w:p>
        </w:tc>
      </w:tr>
      <w:tr w:rsidR="00AB2B30" w:rsidRPr="009B053A" w14:paraId="738B1902" w14:textId="77777777">
        <w:trPr>
          <w:trHeight w:val="227"/>
          <w:jc w:val="center"/>
        </w:trPr>
        <w:tc>
          <w:tcPr>
            <w:tcW w:w="3969" w:type="dxa"/>
            <w:shd w:val="clear" w:color="auto" w:fill="auto"/>
            <w:noWrap/>
            <w:tcMar>
              <w:top w:w="28" w:type="dxa"/>
              <w:left w:w="28" w:type="dxa"/>
              <w:bottom w:w="28" w:type="dxa"/>
              <w:right w:w="28" w:type="dxa"/>
            </w:tcMar>
            <w:vAlign w:val="center"/>
          </w:tcPr>
          <w:p w14:paraId="0800B75E" w14:textId="77777777" w:rsidR="00AB2B30" w:rsidRPr="009B053A" w:rsidRDefault="006A7121">
            <w:pPr>
              <w:pStyle w:val="TAC"/>
            </w:pPr>
            <w:r w:rsidRPr="009B053A">
              <w:t>DC_5A-7A_n78A</w:t>
            </w:r>
          </w:p>
        </w:tc>
        <w:tc>
          <w:tcPr>
            <w:tcW w:w="3969" w:type="dxa"/>
            <w:tcMar>
              <w:top w:w="28" w:type="dxa"/>
              <w:left w:w="28" w:type="dxa"/>
              <w:bottom w:w="28" w:type="dxa"/>
              <w:right w:w="28" w:type="dxa"/>
            </w:tcMar>
            <w:vAlign w:val="center"/>
          </w:tcPr>
          <w:p w14:paraId="1E873950" w14:textId="77777777" w:rsidR="00AB2B30" w:rsidRPr="009B053A" w:rsidRDefault="006A7121">
            <w:pPr>
              <w:pStyle w:val="TAC"/>
              <w:rPr>
                <w:lang w:eastAsia="fi-FI"/>
              </w:rPr>
            </w:pPr>
            <w:r w:rsidRPr="009B053A">
              <w:rPr>
                <w:lang w:eastAsia="fi-FI"/>
              </w:rPr>
              <w:t>DC_5A_n78A</w:t>
            </w:r>
          </w:p>
          <w:p w14:paraId="44AE7353" w14:textId="77777777" w:rsidR="00AB2B30" w:rsidRPr="009B053A" w:rsidRDefault="006A7121">
            <w:pPr>
              <w:pStyle w:val="TAC"/>
            </w:pPr>
            <w:r w:rsidRPr="009B053A">
              <w:rPr>
                <w:lang w:eastAsia="fi-FI"/>
              </w:rPr>
              <w:t>DC_7A_n78A</w:t>
            </w:r>
          </w:p>
        </w:tc>
      </w:tr>
      <w:tr w:rsidR="00AB2B30" w:rsidRPr="009B053A" w14:paraId="430D90B0" w14:textId="77777777">
        <w:trPr>
          <w:trHeight w:val="227"/>
          <w:jc w:val="center"/>
        </w:trPr>
        <w:tc>
          <w:tcPr>
            <w:tcW w:w="3969" w:type="dxa"/>
            <w:shd w:val="clear" w:color="auto" w:fill="auto"/>
            <w:noWrap/>
            <w:tcMar>
              <w:top w:w="28" w:type="dxa"/>
              <w:left w:w="28" w:type="dxa"/>
              <w:bottom w:w="28" w:type="dxa"/>
              <w:right w:w="28" w:type="dxa"/>
            </w:tcMar>
            <w:vAlign w:val="center"/>
          </w:tcPr>
          <w:p w14:paraId="46437F58" w14:textId="77777777" w:rsidR="00AB2B30" w:rsidRPr="009B053A" w:rsidRDefault="006A7121">
            <w:pPr>
              <w:pStyle w:val="TAC"/>
            </w:pPr>
            <w:r w:rsidRPr="009B053A">
              <w:t>DC_5A-30A_n66A</w:t>
            </w:r>
          </w:p>
        </w:tc>
        <w:tc>
          <w:tcPr>
            <w:tcW w:w="3969" w:type="dxa"/>
            <w:tcMar>
              <w:top w:w="28" w:type="dxa"/>
              <w:left w:w="28" w:type="dxa"/>
              <w:bottom w:w="28" w:type="dxa"/>
              <w:right w:w="28" w:type="dxa"/>
            </w:tcMar>
            <w:vAlign w:val="center"/>
          </w:tcPr>
          <w:p w14:paraId="267938F3" w14:textId="77777777" w:rsidR="00AB2B30" w:rsidRPr="009B053A" w:rsidRDefault="006A7121">
            <w:pPr>
              <w:pStyle w:val="TAC"/>
            </w:pPr>
            <w:r w:rsidRPr="009B053A">
              <w:t>DC_5A_n66A</w:t>
            </w:r>
          </w:p>
          <w:p w14:paraId="138A7DEC" w14:textId="77777777" w:rsidR="00AB2B30" w:rsidRPr="009B053A" w:rsidRDefault="006A7121">
            <w:pPr>
              <w:pStyle w:val="TAC"/>
            </w:pPr>
            <w:r w:rsidRPr="009B053A">
              <w:t>DC_30A_n66A</w:t>
            </w:r>
          </w:p>
        </w:tc>
      </w:tr>
      <w:tr w:rsidR="004B205D" w:rsidRPr="009B053A" w14:paraId="1B023AD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29CB8B3" w14:textId="77777777" w:rsidR="004B205D" w:rsidRPr="009B053A" w:rsidRDefault="004B205D" w:rsidP="00931ECD">
            <w:pPr>
              <w:pStyle w:val="TAC"/>
              <w:rPr>
                <w:lang w:eastAsia="zh-CN"/>
              </w:rPr>
            </w:pPr>
            <w:r w:rsidRPr="009B053A">
              <w:rPr>
                <w:lang w:eastAsia="zh-CN"/>
              </w:rPr>
              <w:t>DC_7A_n5A-n78A</w:t>
            </w:r>
          </w:p>
          <w:p w14:paraId="2166694C" w14:textId="77777777" w:rsidR="004B205D" w:rsidRPr="009B053A" w:rsidRDefault="004B205D" w:rsidP="00931ECD">
            <w:pPr>
              <w:pStyle w:val="TAC"/>
              <w:rPr>
                <w:lang w:eastAsia="ko-KR"/>
              </w:rPr>
            </w:pPr>
            <w:r w:rsidRPr="009B053A">
              <w:rPr>
                <w:lang w:eastAsia="zh-CN"/>
              </w:rPr>
              <w:t>DC_7C_n5A-n78A</w:t>
            </w:r>
          </w:p>
        </w:tc>
        <w:tc>
          <w:tcPr>
            <w:tcW w:w="3969" w:type="dxa"/>
            <w:tcMar>
              <w:top w:w="28" w:type="dxa"/>
              <w:left w:w="28" w:type="dxa"/>
              <w:bottom w:w="28" w:type="dxa"/>
              <w:right w:w="28" w:type="dxa"/>
            </w:tcMar>
            <w:vAlign w:val="center"/>
          </w:tcPr>
          <w:p w14:paraId="70E239E9" w14:textId="77777777" w:rsidR="004B205D" w:rsidRPr="009B053A" w:rsidRDefault="004B205D" w:rsidP="00931ECD">
            <w:pPr>
              <w:pStyle w:val="TAC"/>
              <w:rPr>
                <w:lang w:eastAsia="zh-CN"/>
              </w:rPr>
            </w:pPr>
            <w:r w:rsidRPr="009B053A">
              <w:rPr>
                <w:lang w:eastAsia="zh-CN"/>
              </w:rPr>
              <w:t>DC_7A_n5A</w:t>
            </w:r>
          </w:p>
          <w:p w14:paraId="31D48D6A" w14:textId="77777777" w:rsidR="004B205D" w:rsidRPr="009B053A" w:rsidRDefault="004B205D" w:rsidP="00931ECD">
            <w:pPr>
              <w:pStyle w:val="TAC"/>
              <w:rPr>
                <w:lang w:eastAsia="zh-CN"/>
              </w:rPr>
            </w:pPr>
            <w:r w:rsidRPr="009B053A">
              <w:rPr>
                <w:lang w:eastAsia="zh-CN"/>
              </w:rPr>
              <w:t>DC_7C_n5A</w:t>
            </w:r>
          </w:p>
          <w:p w14:paraId="4241F965" w14:textId="77777777" w:rsidR="004B205D" w:rsidRPr="009B053A" w:rsidRDefault="004B205D" w:rsidP="00931ECD">
            <w:pPr>
              <w:pStyle w:val="TAC"/>
              <w:rPr>
                <w:lang w:eastAsia="zh-CN"/>
              </w:rPr>
            </w:pPr>
            <w:r w:rsidRPr="009B053A">
              <w:rPr>
                <w:lang w:eastAsia="zh-CN"/>
              </w:rPr>
              <w:t>DC_7A_n78A</w:t>
            </w:r>
          </w:p>
          <w:p w14:paraId="78096204" w14:textId="77777777" w:rsidR="004B205D" w:rsidRPr="009B053A" w:rsidRDefault="004B205D" w:rsidP="00931ECD">
            <w:pPr>
              <w:pStyle w:val="TAC"/>
            </w:pPr>
            <w:r w:rsidRPr="009B053A">
              <w:rPr>
                <w:lang w:eastAsia="zh-CN"/>
              </w:rPr>
              <w:t>DC_7C_n78A</w:t>
            </w:r>
          </w:p>
        </w:tc>
      </w:tr>
      <w:tr w:rsidR="00AB2B30" w:rsidRPr="009B053A" w14:paraId="00C0115B" w14:textId="77777777">
        <w:trPr>
          <w:trHeight w:val="227"/>
          <w:jc w:val="center"/>
        </w:trPr>
        <w:tc>
          <w:tcPr>
            <w:tcW w:w="3969" w:type="dxa"/>
            <w:shd w:val="clear" w:color="auto" w:fill="auto"/>
            <w:noWrap/>
            <w:tcMar>
              <w:top w:w="28" w:type="dxa"/>
              <w:left w:w="28" w:type="dxa"/>
              <w:bottom w:w="28" w:type="dxa"/>
              <w:right w:w="28" w:type="dxa"/>
            </w:tcMar>
            <w:vAlign w:val="center"/>
          </w:tcPr>
          <w:p w14:paraId="7A74947D" w14:textId="77777777" w:rsidR="00AB2B30" w:rsidRPr="009B053A" w:rsidRDefault="006A7121">
            <w:pPr>
              <w:pStyle w:val="TAC"/>
              <w:rPr>
                <w:lang w:eastAsia="ja-JP"/>
              </w:rPr>
            </w:pPr>
            <w:r w:rsidRPr="009B053A">
              <w:rPr>
                <w:lang w:eastAsia="ko-KR"/>
              </w:rPr>
              <w:t>DC_7A-8A_n1A</w:t>
            </w:r>
          </w:p>
        </w:tc>
        <w:tc>
          <w:tcPr>
            <w:tcW w:w="3969" w:type="dxa"/>
            <w:tcMar>
              <w:top w:w="28" w:type="dxa"/>
              <w:left w:w="28" w:type="dxa"/>
              <w:bottom w:w="28" w:type="dxa"/>
              <w:right w:w="28" w:type="dxa"/>
            </w:tcMar>
            <w:vAlign w:val="center"/>
          </w:tcPr>
          <w:p w14:paraId="65717678" w14:textId="77777777" w:rsidR="00AB2B30" w:rsidRPr="009B053A" w:rsidRDefault="006A7121">
            <w:pPr>
              <w:pStyle w:val="TAC"/>
            </w:pPr>
            <w:r w:rsidRPr="009B053A">
              <w:t>DC_7A_n1A</w:t>
            </w:r>
          </w:p>
          <w:p w14:paraId="4CDACB8F" w14:textId="77777777" w:rsidR="00AB2B30" w:rsidRPr="009B053A" w:rsidRDefault="006A7121">
            <w:pPr>
              <w:pStyle w:val="TAC"/>
            </w:pPr>
            <w:r w:rsidRPr="009B053A">
              <w:t>DC_8A_n1A</w:t>
            </w:r>
          </w:p>
        </w:tc>
      </w:tr>
      <w:tr w:rsidR="00A91127" w:rsidRPr="009B053A" w14:paraId="50E5A36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BC59CA7" w14:textId="77777777" w:rsidR="00A91127" w:rsidRPr="009B053A" w:rsidRDefault="00A91127" w:rsidP="00931ECD">
            <w:pPr>
              <w:pStyle w:val="TAC"/>
              <w:rPr>
                <w:lang w:eastAsia="ja-JP"/>
              </w:rPr>
            </w:pPr>
            <w:r w:rsidRPr="009B053A">
              <w:rPr>
                <w:lang w:eastAsia="ja-JP"/>
              </w:rPr>
              <w:t>DC_7A-8A_n3A</w:t>
            </w:r>
          </w:p>
        </w:tc>
        <w:tc>
          <w:tcPr>
            <w:tcW w:w="3969" w:type="dxa"/>
            <w:tcMar>
              <w:top w:w="28" w:type="dxa"/>
              <w:left w:w="28" w:type="dxa"/>
              <w:bottom w:w="28" w:type="dxa"/>
              <w:right w:w="28" w:type="dxa"/>
            </w:tcMar>
            <w:vAlign w:val="center"/>
          </w:tcPr>
          <w:p w14:paraId="27178D8F" w14:textId="77777777" w:rsidR="00A91127" w:rsidRPr="009B053A" w:rsidRDefault="00A91127" w:rsidP="00931ECD">
            <w:pPr>
              <w:pStyle w:val="TAC"/>
              <w:rPr>
                <w:lang w:eastAsia="ja-JP"/>
              </w:rPr>
            </w:pPr>
            <w:r w:rsidRPr="009B053A">
              <w:rPr>
                <w:lang w:eastAsia="fi-FI"/>
              </w:rPr>
              <w:t>DC_7A_</w:t>
            </w:r>
            <w:r w:rsidRPr="009B053A">
              <w:rPr>
                <w:lang w:eastAsia="ja-JP"/>
              </w:rPr>
              <w:t>n3A</w:t>
            </w:r>
          </w:p>
          <w:p w14:paraId="4D9E6716" w14:textId="77777777" w:rsidR="00A91127" w:rsidRPr="009B053A" w:rsidRDefault="00A91127" w:rsidP="00931ECD">
            <w:pPr>
              <w:pStyle w:val="TAC"/>
            </w:pPr>
            <w:r w:rsidRPr="009B053A">
              <w:rPr>
                <w:lang w:eastAsia="fi-FI"/>
              </w:rPr>
              <w:t>DC_8A_</w:t>
            </w:r>
            <w:r w:rsidRPr="009B053A">
              <w:rPr>
                <w:lang w:eastAsia="ja-JP"/>
              </w:rPr>
              <w:t>n3A</w:t>
            </w:r>
          </w:p>
        </w:tc>
      </w:tr>
      <w:tr w:rsidR="00AB2B30" w:rsidRPr="009B053A" w14:paraId="56638B01" w14:textId="77777777">
        <w:trPr>
          <w:trHeight w:val="227"/>
          <w:jc w:val="center"/>
        </w:trPr>
        <w:tc>
          <w:tcPr>
            <w:tcW w:w="3969" w:type="dxa"/>
            <w:shd w:val="clear" w:color="auto" w:fill="auto"/>
            <w:noWrap/>
            <w:tcMar>
              <w:top w:w="28" w:type="dxa"/>
              <w:left w:w="28" w:type="dxa"/>
              <w:bottom w:w="28" w:type="dxa"/>
              <w:right w:w="28" w:type="dxa"/>
            </w:tcMar>
            <w:vAlign w:val="center"/>
          </w:tcPr>
          <w:p w14:paraId="636692D1" w14:textId="77777777" w:rsidR="00AB2B30" w:rsidRPr="009B053A" w:rsidRDefault="006A7121">
            <w:pPr>
              <w:pStyle w:val="TAC"/>
            </w:pPr>
            <w:r w:rsidRPr="009B053A">
              <w:rPr>
                <w:lang w:eastAsia="ja-JP"/>
              </w:rPr>
              <w:t>DC_7A-20A_n1A</w:t>
            </w:r>
          </w:p>
        </w:tc>
        <w:tc>
          <w:tcPr>
            <w:tcW w:w="3969" w:type="dxa"/>
            <w:tcMar>
              <w:top w:w="28" w:type="dxa"/>
              <w:left w:w="28" w:type="dxa"/>
              <w:bottom w:w="28" w:type="dxa"/>
              <w:right w:w="28" w:type="dxa"/>
            </w:tcMar>
            <w:vAlign w:val="center"/>
          </w:tcPr>
          <w:p w14:paraId="711B560F" w14:textId="77777777" w:rsidR="00AB2B30" w:rsidRPr="009B053A" w:rsidRDefault="006A7121">
            <w:pPr>
              <w:pStyle w:val="TAC"/>
            </w:pPr>
            <w:r w:rsidRPr="009B053A">
              <w:t>DC_7A_n1A</w:t>
            </w:r>
          </w:p>
          <w:p w14:paraId="40C1659A" w14:textId="77777777" w:rsidR="00AB2B30" w:rsidRPr="009B053A" w:rsidRDefault="006A7121">
            <w:pPr>
              <w:pStyle w:val="TAC"/>
            </w:pPr>
            <w:r w:rsidRPr="009B053A">
              <w:t>DC_20A_n1A</w:t>
            </w:r>
          </w:p>
        </w:tc>
      </w:tr>
      <w:tr w:rsidR="00AB2B30" w:rsidRPr="009B053A" w14:paraId="7C4DB661" w14:textId="77777777">
        <w:trPr>
          <w:trHeight w:val="227"/>
          <w:jc w:val="center"/>
        </w:trPr>
        <w:tc>
          <w:tcPr>
            <w:tcW w:w="3969" w:type="dxa"/>
            <w:shd w:val="clear" w:color="auto" w:fill="auto"/>
            <w:noWrap/>
            <w:tcMar>
              <w:top w:w="28" w:type="dxa"/>
              <w:left w:w="28" w:type="dxa"/>
              <w:bottom w:w="28" w:type="dxa"/>
              <w:right w:w="28" w:type="dxa"/>
            </w:tcMar>
            <w:vAlign w:val="center"/>
          </w:tcPr>
          <w:p w14:paraId="43D878D5" w14:textId="77777777" w:rsidR="00AB2B30" w:rsidRPr="009B053A" w:rsidRDefault="006A7121">
            <w:pPr>
              <w:pStyle w:val="TAC"/>
              <w:rPr>
                <w:lang w:eastAsia="ja-JP"/>
              </w:rPr>
            </w:pPr>
            <w:r w:rsidRPr="009B053A">
              <w:rPr>
                <w:lang w:eastAsia="ja-JP"/>
              </w:rPr>
              <w:t>DC_7A-20A_n3A</w:t>
            </w:r>
          </w:p>
        </w:tc>
        <w:tc>
          <w:tcPr>
            <w:tcW w:w="3969" w:type="dxa"/>
            <w:tcMar>
              <w:top w:w="28" w:type="dxa"/>
              <w:left w:w="28" w:type="dxa"/>
              <w:bottom w:w="28" w:type="dxa"/>
              <w:right w:w="28" w:type="dxa"/>
            </w:tcMar>
            <w:vAlign w:val="center"/>
          </w:tcPr>
          <w:p w14:paraId="62A06A8E" w14:textId="77777777" w:rsidR="00AB2B30" w:rsidRPr="009B053A" w:rsidRDefault="006A7121">
            <w:pPr>
              <w:pStyle w:val="TAC"/>
            </w:pPr>
            <w:r w:rsidRPr="009B053A">
              <w:t>DC_7A_n3A</w:t>
            </w:r>
          </w:p>
          <w:p w14:paraId="3F24A7FF" w14:textId="77777777" w:rsidR="00AB2B30" w:rsidRPr="009B053A" w:rsidRDefault="006A7121">
            <w:pPr>
              <w:pStyle w:val="TAC"/>
            </w:pPr>
            <w:r w:rsidRPr="009B053A">
              <w:t>DC_20A_n3A</w:t>
            </w:r>
          </w:p>
        </w:tc>
      </w:tr>
      <w:tr w:rsidR="00A91127" w:rsidRPr="009B053A" w14:paraId="487D8DEC"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4236B4B" w14:textId="77777777" w:rsidR="00A91127" w:rsidRPr="009B053A" w:rsidRDefault="00A91127" w:rsidP="00931ECD">
            <w:pPr>
              <w:pStyle w:val="TAC"/>
            </w:pPr>
            <w:r w:rsidRPr="009B053A">
              <w:rPr>
                <w:lang w:eastAsia="ja-JP"/>
              </w:rPr>
              <w:t>DC_7A-20A_n8A</w:t>
            </w:r>
          </w:p>
        </w:tc>
        <w:tc>
          <w:tcPr>
            <w:tcW w:w="3969" w:type="dxa"/>
            <w:tcMar>
              <w:top w:w="28" w:type="dxa"/>
              <w:left w:w="28" w:type="dxa"/>
              <w:bottom w:w="28" w:type="dxa"/>
              <w:right w:w="28" w:type="dxa"/>
            </w:tcMar>
            <w:vAlign w:val="center"/>
          </w:tcPr>
          <w:p w14:paraId="6DD7F914" w14:textId="77777777" w:rsidR="00A91127" w:rsidRPr="009B053A" w:rsidRDefault="00A91127" w:rsidP="00931ECD">
            <w:pPr>
              <w:pStyle w:val="TAC"/>
              <w:rPr>
                <w:lang w:eastAsia="ja-JP"/>
              </w:rPr>
            </w:pPr>
            <w:r w:rsidRPr="009B053A">
              <w:rPr>
                <w:lang w:eastAsia="fi-FI"/>
              </w:rPr>
              <w:t>DC_7A_</w:t>
            </w:r>
            <w:r w:rsidRPr="009B053A">
              <w:rPr>
                <w:lang w:eastAsia="ja-JP"/>
              </w:rPr>
              <w:t>n8A</w:t>
            </w:r>
          </w:p>
          <w:p w14:paraId="117B767F" w14:textId="77777777" w:rsidR="00A91127" w:rsidRPr="009B053A" w:rsidRDefault="00A91127" w:rsidP="00931ECD">
            <w:pPr>
              <w:pStyle w:val="TAC"/>
            </w:pPr>
            <w:r w:rsidRPr="009B053A">
              <w:rPr>
                <w:lang w:eastAsia="fi-FI"/>
              </w:rPr>
              <w:t>DC_</w:t>
            </w:r>
            <w:r w:rsidRPr="009B053A">
              <w:rPr>
                <w:lang w:eastAsia="ja-JP"/>
              </w:rPr>
              <w:t>20</w:t>
            </w:r>
            <w:r w:rsidRPr="009B053A">
              <w:rPr>
                <w:lang w:eastAsia="fi-FI"/>
              </w:rPr>
              <w:t>A_</w:t>
            </w:r>
            <w:r w:rsidRPr="009B053A">
              <w:rPr>
                <w:lang w:eastAsia="ja-JP"/>
              </w:rPr>
              <w:t>n8</w:t>
            </w:r>
            <w:r w:rsidRPr="009B053A">
              <w:rPr>
                <w:lang w:eastAsia="fi-FI"/>
              </w:rPr>
              <w:t>A</w:t>
            </w:r>
          </w:p>
        </w:tc>
      </w:tr>
      <w:tr w:rsidR="00AB2B30" w:rsidRPr="009B053A" w14:paraId="184C11FE" w14:textId="77777777">
        <w:trPr>
          <w:trHeight w:val="227"/>
          <w:jc w:val="center"/>
        </w:trPr>
        <w:tc>
          <w:tcPr>
            <w:tcW w:w="3969" w:type="dxa"/>
            <w:shd w:val="clear" w:color="auto" w:fill="auto"/>
            <w:noWrap/>
            <w:tcMar>
              <w:top w:w="28" w:type="dxa"/>
              <w:left w:w="28" w:type="dxa"/>
              <w:bottom w:w="28" w:type="dxa"/>
              <w:right w:w="28" w:type="dxa"/>
            </w:tcMar>
            <w:vAlign w:val="center"/>
          </w:tcPr>
          <w:p w14:paraId="4C5A91C9" w14:textId="3612A0E1" w:rsidR="00AB2B30" w:rsidRPr="009B053A" w:rsidRDefault="006A7121">
            <w:pPr>
              <w:pStyle w:val="TAC"/>
            </w:pPr>
            <w:r w:rsidRPr="009B053A">
              <w:t>DC_7A-20A_n28A</w:t>
            </w:r>
            <w:r w:rsidRPr="009B053A">
              <w:rPr>
                <w:vertAlign w:val="superscript"/>
              </w:rPr>
              <w:t>6</w:t>
            </w:r>
            <w:r w:rsidR="00BB6481" w:rsidRPr="009B053A">
              <w:rPr>
                <w:vertAlign w:val="superscript"/>
              </w:rPr>
              <w:t>,11,12</w:t>
            </w:r>
          </w:p>
        </w:tc>
        <w:tc>
          <w:tcPr>
            <w:tcW w:w="3969" w:type="dxa"/>
            <w:tcMar>
              <w:top w:w="28" w:type="dxa"/>
              <w:left w:w="28" w:type="dxa"/>
              <w:bottom w:w="28" w:type="dxa"/>
              <w:right w:w="28" w:type="dxa"/>
            </w:tcMar>
            <w:vAlign w:val="center"/>
          </w:tcPr>
          <w:p w14:paraId="4997B13F" w14:textId="77777777" w:rsidR="00AB2B30" w:rsidRPr="009B053A" w:rsidRDefault="006A7121">
            <w:pPr>
              <w:pStyle w:val="TAC"/>
            </w:pPr>
            <w:r w:rsidRPr="009B053A">
              <w:t>DC_7A_n28A</w:t>
            </w:r>
          </w:p>
          <w:p w14:paraId="5B77A6EF" w14:textId="77777777" w:rsidR="00AB2B30" w:rsidRPr="009B053A" w:rsidRDefault="006A7121">
            <w:pPr>
              <w:pStyle w:val="TAC"/>
            </w:pPr>
            <w:r w:rsidRPr="009B053A">
              <w:t>DC_20A_n28A</w:t>
            </w:r>
          </w:p>
        </w:tc>
      </w:tr>
      <w:tr w:rsidR="00AB2B30" w:rsidRPr="009B053A" w14:paraId="2203125C" w14:textId="77777777">
        <w:trPr>
          <w:trHeight w:val="227"/>
          <w:jc w:val="center"/>
        </w:trPr>
        <w:tc>
          <w:tcPr>
            <w:tcW w:w="3969" w:type="dxa"/>
            <w:shd w:val="clear" w:color="auto" w:fill="auto"/>
            <w:noWrap/>
            <w:tcMar>
              <w:top w:w="28" w:type="dxa"/>
              <w:left w:w="28" w:type="dxa"/>
              <w:bottom w:w="28" w:type="dxa"/>
              <w:right w:w="28" w:type="dxa"/>
            </w:tcMar>
            <w:vAlign w:val="center"/>
          </w:tcPr>
          <w:p w14:paraId="395AF7B8" w14:textId="77777777" w:rsidR="00AB2B30" w:rsidRPr="009B053A" w:rsidRDefault="006A7121">
            <w:pPr>
              <w:pStyle w:val="TAC"/>
            </w:pPr>
            <w:r w:rsidRPr="009B053A">
              <w:t>DC_7A-20A_n78A</w:t>
            </w:r>
            <w:r w:rsidRPr="009B053A">
              <w:rPr>
                <w:vertAlign w:val="superscript"/>
              </w:rPr>
              <w:t>5</w:t>
            </w:r>
          </w:p>
        </w:tc>
        <w:tc>
          <w:tcPr>
            <w:tcW w:w="3969" w:type="dxa"/>
            <w:tcMar>
              <w:top w:w="28" w:type="dxa"/>
              <w:left w:w="28" w:type="dxa"/>
              <w:bottom w:w="28" w:type="dxa"/>
              <w:right w:w="28" w:type="dxa"/>
            </w:tcMar>
            <w:vAlign w:val="center"/>
          </w:tcPr>
          <w:p w14:paraId="71DE1B64" w14:textId="77777777" w:rsidR="00AB2B30" w:rsidRPr="009B053A" w:rsidRDefault="006A7121">
            <w:pPr>
              <w:pStyle w:val="TAC"/>
            </w:pPr>
            <w:r w:rsidRPr="009B053A">
              <w:t>DC_7A_n78A</w:t>
            </w:r>
          </w:p>
          <w:p w14:paraId="70CDCB74" w14:textId="77777777" w:rsidR="00AB2B30" w:rsidRPr="009B053A" w:rsidRDefault="006A7121">
            <w:pPr>
              <w:pStyle w:val="TAC"/>
            </w:pPr>
            <w:r w:rsidRPr="009B053A">
              <w:t>DC_20A_n78A</w:t>
            </w:r>
          </w:p>
        </w:tc>
      </w:tr>
      <w:tr w:rsidR="00AD5097" w:rsidRPr="009B053A" w14:paraId="3D1BB34C" w14:textId="77777777">
        <w:trPr>
          <w:trHeight w:val="227"/>
          <w:jc w:val="center"/>
        </w:trPr>
        <w:tc>
          <w:tcPr>
            <w:tcW w:w="3969" w:type="dxa"/>
            <w:shd w:val="clear" w:color="auto" w:fill="auto"/>
            <w:noWrap/>
            <w:tcMar>
              <w:top w:w="28" w:type="dxa"/>
              <w:left w:w="28" w:type="dxa"/>
              <w:bottom w:w="28" w:type="dxa"/>
              <w:right w:w="28" w:type="dxa"/>
            </w:tcMar>
            <w:vAlign w:val="center"/>
          </w:tcPr>
          <w:p w14:paraId="26679496" w14:textId="17C79295" w:rsidR="00AD5097" w:rsidRPr="009B053A" w:rsidRDefault="00AD5097" w:rsidP="00AD5097">
            <w:pPr>
              <w:pStyle w:val="TAC"/>
            </w:pPr>
            <w:r w:rsidRPr="009B053A">
              <w:rPr>
                <w:lang w:eastAsia="ja-JP"/>
              </w:rPr>
              <w:t>DC_7A-28A_n3A</w:t>
            </w:r>
          </w:p>
        </w:tc>
        <w:tc>
          <w:tcPr>
            <w:tcW w:w="3969" w:type="dxa"/>
            <w:tcMar>
              <w:top w:w="28" w:type="dxa"/>
              <w:left w:w="28" w:type="dxa"/>
              <w:bottom w:w="28" w:type="dxa"/>
              <w:right w:w="28" w:type="dxa"/>
            </w:tcMar>
            <w:vAlign w:val="center"/>
          </w:tcPr>
          <w:p w14:paraId="5E4F0CCF" w14:textId="77777777" w:rsidR="00AD5097" w:rsidRPr="009B053A" w:rsidRDefault="00AD5097" w:rsidP="00AD5097">
            <w:pPr>
              <w:pStyle w:val="TAC"/>
              <w:rPr>
                <w:lang w:eastAsia="ja-JP"/>
              </w:rPr>
            </w:pPr>
            <w:r w:rsidRPr="009B053A">
              <w:rPr>
                <w:lang w:eastAsia="ja-JP"/>
              </w:rPr>
              <w:t>DC_7A_n3A</w:t>
            </w:r>
          </w:p>
          <w:p w14:paraId="6EBBFE67" w14:textId="19AB4143" w:rsidR="00AD5097" w:rsidRPr="009B053A" w:rsidRDefault="00AD5097" w:rsidP="00AD5097">
            <w:pPr>
              <w:pStyle w:val="TAC"/>
            </w:pPr>
            <w:r w:rsidRPr="009B053A">
              <w:rPr>
                <w:lang w:eastAsia="ja-JP"/>
              </w:rPr>
              <w:t>DC_28A_n3A</w:t>
            </w:r>
          </w:p>
        </w:tc>
      </w:tr>
      <w:tr w:rsidR="00A91127" w:rsidRPr="009B053A" w14:paraId="662B7ECA"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44746FA" w14:textId="77777777" w:rsidR="00A91127" w:rsidRPr="009B053A" w:rsidRDefault="00A91127" w:rsidP="00931ECD">
            <w:pPr>
              <w:pStyle w:val="TAC"/>
              <w:rPr>
                <w:lang w:eastAsia="ja-JP"/>
              </w:rPr>
            </w:pPr>
            <w:r w:rsidRPr="009B053A">
              <w:rPr>
                <w:lang w:eastAsia="fi-FI"/>
              </w:rPr>
              <w:t>DC_7A-28A_n5A</w:t>
            </w:r>
            <w:r w:rsidRPr="009B053A">
              <w:rPr>
                <w:vertAlign w:val="superscript"/>
                <w:lang w:eastAsia="zh-CN"/>
              </w:rPr>
              <w:t>6</w:t>
            </w:r>
          </w:p>
        </w:tc>
        <w:tc>
          <w:tcPr>
            <w:tcW w:w="3969" w:type="dxa"/>
            <w:tcMar>
              <w:top w:w="28" w:type="dxa"/>
              <w:left w:w="28" w:type="dxa"/>
              <w:bottom w:w="28" w:type="dxa"/>
              <w:right w:w="28" w:type="dxa"/>
            </w:tcMar>
            <w:vAlign w:val="center"/>
          </w:tcPr>
          <w:p w14:paraId="0D7AB0CD" w14:textId="77777777" w:rsidR="00A91127" w:rsidRPr="009B053A" w:rsidRDefault="00A91127" w:rsidP="00931ECD">
            <w:pPr>
              <w:pStyle w:val="TAC"/>
              <w:rPr>
                <w:lang w:eastAsia="fi-FI"/>
              </w:rPr>
            </w:pPr>
            <w:r w:rsidRPr="009B053A">
              <w:rPr>
                <w:lang w:eastAsia="fi-FI"/>
              </w:rPr>
              <w:t>DC_7A_n5A</w:t>
            </w:r>
          </w:p>
          <w:p w14:paraId="36DD62FE" w14:textId="77777777" w:rsidR="00A91127" w:rsidRPr="009B053A" w:rsidRDefault="00A91127" w:rsidP="00931ECD">
            <w:pPr>
              <w:pStyle w:val="TAC"/>
              <w:rPr>
                <w:lang w:eastAsia="ja-JP"/>
              </w:rPr>
            </w:pPr>
            <w:r w:rsidRPr="009B053A">
              <w:rPr>
                <w:lang w:eastAsia="fi-FI"/>
              </w:rPr>
              <w:t>DC_28A_n5A</w:t>
            </w:r>
          </w:p>
        </w:tc>
      </w:tr>
      <w:tr w:rsidR="00AB2B30" w:rsidRPr="009B053A" w14:paraId="0905A7F1" w14:textId="77777777">
        <w:trPr>
          <w:trHeight w:val="227"/>
          <w:jc w:val="center"/>
        </w:trPr>
        <w:tc>
          <w:tcPr>
            <w:tcW w:w="3969" w:type="dxa"/>
            <w:shd w:val="clear" w:color="auto" w:fill="auto"/>
            <w:noWrap/>
            <w:tcMar>
              <w:top w:w="28" w:type="dxa"/>
              <w:left w:w="28" w:type="dxa"/>
              <w:bottom w:w="28" w:type="dxa"/>
              <w:right w:w="28" w:type="dxa"/>
            </w:tcMar>
            <w:vAlign w:val="center"/>
          </w:tcPr>
          <w:p w14:paraId="7BD7D955" w14:textId="77777777" w:rsidR="00AB2B30" w:rsidRPr="009B053A" w:rsidRDefault="006A7121">
            <w:pPr>
              <w:pStyle w:val="TAC"/>
            </w:pPr>
            <w:r w:rsidRPr="009B053A">
              <w:t>DC_7A-28A_n78A</w:t>
            </w:r>
            <w:r w:rsidRPr="009B053A">
              <w:rPr>
                <w:vertAlign w:val="superscript"/>
              </w:rPr>
              <w:t>5</w:t>
            </w:r>
          </w:p>
        </w:tc>
        <w:tc>
          <w:tcPr>
            <w:tcW w:w="3969" w:type="dxa"/>
            <w:tcMar>
              <w:top w:w="28" w:type="dxa"/>
              <w:left w:w="28" w:type="dxa"/>
              <w:bottom w:w="28" w:type="dxa"/>
              <w:right w:w="28" w:type="dxa"/>
            </w:tcMar>
            <w:vAlign w:val="center"/>
          </w:tcPr>
          <w:p w14:paraId="22B98E43" w14:textId="77777777" w:rsidR="00AB2B30" w:rsidRPr="009B053A" w:rsidRDefault="006A7121">
            <w:pPr>
              <w:pStyle w:val="TAC"/>
            </w:pPr>
            <w:r w:rsidRPr="009B053A">
              <w:t>DC_7A_n78A</w:t>
            </w:r>
          </w:p>
          <w:p w14:paraId="439367E5" w14:textId="77777777" w:rsidR="00AB2B30" w:rsidRPr="009B053A" w:rsidRDefault="006A7121">
            <w:pPr>
              <w:pStyle w:val="TAC"/>
            </w:pPr>
            <w:r w:rsidRPr="009B053A">
              <w:t>DC_28A_n78A</w:t>
            </w:r>
          </w:p>
        </w:tc>
      </w:tr>
      <w:tr w:rsidR="00AB2B30" w:rsidRPr="009B053A" w14:paraId="2586736F" w14:textId="77777777">
        <w:trPr>
          <w:trHeight w:val="227"/>
          <w:jc w:val="center"/>
        </w:trPr>
        <w:tc>
          <w:tcPr>
            <w:tcW w:w="3969" w:type="dxa"/>
            <w:shd w:val="clear" w:color="auto" w:fill="auto"/>
            <w:noWrap/>
            <w:tcMar>
              <w:top w:w="28" w:type="dxa"/>
              <w:left w:w="28" w:type="dxa"/>
              <w:bottom w:w="28" w:type="dxa"/>
              <w:right w:w="28" w:type="dxa"/>
            </w:tcMar>
            <w:vAlign w:val="center"/>
          </w:tcPr>
          <w:p w14:paraId="6D7F15EC" w14:textId="77777777" w:rsidR="004B205D" w:rsidRPr="009B053A" w:rsidRDefault="006A7121" w:rsidP="004B205D">
            <w:pPr>
              <w:pStyle w:val="TAC"/>
              <w:rPr>
                <w:vertAlign w:val="superscript"/>
              </w:rPr>
            </w:pPr>
            <w:r w:rsidRPr="009B053A">
              <w:rPr>
                <w:rFonts w:eastAsia="Malgun Gothic"/>
              </w:rPr>
              <w:t>DC_7A_n28A-n78A</w:t>
            </w:r>
            <w:r w:rsidRPr="009B053A">
              <w:rPr>
                <w:vertAlign w:val="superscript"/>
              </w:rPr>
              <w:t>5</w:t>
            </w:r>
          </w:p>
          <w:p w14:paraId="6A9E3133" w14:textId="3F78E563" w:rsidR="00AB2B30" w:rsidRPr="009B053A" w:rsidRDefault="004B205D" w:rsidP="004B205D">
            <w:pPr>
              <w:pStyle w:val="TAC"/>
            </w:pPr>
            <w:r w:rsidRPr="009B053A">
              <w:rPr>
                <w:rFonts w:eastAsia="Malgun Gothic"/>
                <w:lang w:eastAsia="ko-KR"/>
              </w:rPr>
              <w:t>DC_7C_n28A-n78A</w:t>
            </w:r>
          </w:p>
        </w:tc>
        <w:tc>
          <w:tcPr>
            <w:tcW w:w="3969" w:type="dxa"/>
            <w:tcMar>
              <w:top w:w="28" w:type="dxa"/>
              <w:left w:w="28" w:type="dxa"/>
              <w:bottom w:w="28" w:type="dxa"/>
              <w:right w:w="28" w:type="dxa"/>
            </w:tcMar>
            <w:vAlign w:val="center"/>
          </w:tcPr>
          <w:p w14:paraId="51D253C2" w14:textId="2A7ECAF2" w:rsidR="00AB2B30" w:rsidRPr="009B053A" w:rsidRDefault="006A7121">
            <w:pPr>
              <w:pStyle w:val="TAC"/>
              <w:rPr>
                <w:rFonts w:eastAsia="Malgun Gothic"/>
              </w:rPr>
            </w:pPr>
            <w:r w:rsidRPr="009B053A">
              <w:rPr>
                <w:rFonts w:eastAsia="Malgun Gothic"/>
              </w:rPr>
              <w:t>DC_7A_n28A</w:t>
            </w:r>
          </w:p>
          <w:p w14:paraId="1E2D03CA" w14:textId="77777777" w:rsidR="004B205D" w:rsidRPr="009B053A" w:rsidRDefault="006A7121" w:rsidP="004B205D">
            <w:pPr>
              <w:pStyle w:val="TAC"/>
              <w:rPr>
                <w:rFonts w:eastAsia="Malgun Gothic"/>
              </w:rPr>
            </w:pPr>
            <w:r w:rsidRPr="009B053A">
              <w:rPr>
                <w:rFonts w:eastAsia="Malgun Gothic"/>
              </w:rPr>
              <w:t>DC_7A_n78A</w:t>
            </w:r>
          </w:p>
          <w:p w14:paraId="3FF71960" w14:textId="77777777" w:rsidR="004B205D" w:rsidRPr="009B053A" w:rsidRDefault="004B205D" w:rsidP="004B205D">
            <w:pPr>
              <w:pStyle w:val="TAC"/>
              <w:rPr>
                <w:rFonts w:eastAsia="Malgun Gothic"/>
                <w:lang w:eastAsia="ko-KR"/>
              </w:rPr>
            </w:pPr>
            <w:r w:rsidRPr="009B053A">
              <w:rPr>
                <w:lang w:eastAsia="zh-CN"/>
              </w:rPr>
              <w:t>DC_7C_n28A</w:t>
            </w:r>
          </w:p>
          <w:p w14:paraId="0CE41857" w14:textId="05955A8F" w:rsidR="00AB2B30" w:rsidRPr="009B053A" w:rsidRDefault="004B205D" w:rsidP="004B205D">
            <w:pPr>
              <w:pStyle w:val="TAC"/>
            </w:pPr>
            <w:r w:rsidRPr="009B053A">
              <w:rPr>
                <w:lang w:eastAsia="zh-CN"/>
              </w:rPr>
              <w:t>DC_7C_n78A</w:t>
            </w:r>
          </w:p>
        </w:tc>
      </w:tr>
      <w:tr w:rsidR="00AB2B30" w:rsidRPr="009B053A" w14:paraId="6C7648C8" w14:textId="77777777">
        <w:trPr>
          <w:trHeight w:val="227"/>
          <w:jc w:val="center"/>
        </w:trPr>
        <w:tc>
          <w:tcPr>
            <w:tcW w:w="3969" w:type="dxa"/>
            <w:shd w:val="clear" w:color="auto" w:fill="auto"/>
            <w:noWrap/>
            <w:tcMar>
              <w:top w:w="28" w:type="dxa"/>
              <w:left w:w="28" w:type="dxa"/>
              <w:bottom w:w="28" w:type="dxa"/>
              <w:right w:w="28" w:type="dxa"/>
            </w:tcMar>
            <w:vAlign w:val="center"/>
          </w:tcPr>
          <w:p w14:paraId="71E7AE21" w14:textId="77777777" w:rsidR="00AB2B30" w:rsidRPr="009B053A" w:rsidRDefault="006A7121">
            <w:pPr>
              <w:pStyle w:val="TAC"/>
            </w:pPr>
            <w:r w:rsidRPr="009B053A">
              <w:t>DC_12A-30A_n66A</w:t>
            </w:r>
          </w:p>
        </w:tc>
        <w:tc>
          <w:tcPr>
            <w:tcW w:w="3969" w:type="dxa"/>
            <w:tcMar>
              <w:top w:w="28" w:type="dxa"/>
              <w:left w:w="28" w:type="dxa"/>
              <w:bottom w:w="28" w:type="dxa"/>
              <w:right w:w="28" w:type="dxa"/>
            </w:tcMar>
            <w:vAlign w:val="center"/>
          </w:tcPr>
          <w:p w14:paraId="60102D49" w14:textId="77777777" w:rsidR="00AB2B30" w:rsidRPr="009B053A" w:rsidRDefault="006A7121">
            <w:pPr>
              <w:pStyle w:val="TAC"/>
            </w:pPr>
            <w:r w:rsidRPr="009B053A">
              <w:t>DC_12A_n66A</w:t>
            </w:r>
          </w:p>
          <w:p w14:paraId="67A628C0" w14:textId="77777777" w:rsidR="00AB2B30" w:rsidRPr="009B053A" w:rsidRDefault="006A7121">
            <w:pPr>
              <w:pStyle w:val="TAC"/>
            </w:pPr>
            <w:r w:rsidRPr="009B053A">
              <w:t>DC_30A_n66A</w:t>
            </w:r>
          </w:p>
        </w:tc>
      </w:tr>
      <w:tr w:rsidR="00A24D39" w:rsidRPr="009B053A" w14:paraId="60D72184"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FFD5ACC" w14:textId="77777777" w:rsidR="00A24D39" w:rsidRPr="009B053A" w:rsidRDefault="00A24D39" w:rsidP="00931ECD">
            <w:pPr>
              <w:pStyle w:val="TAC"/>
            </w:pPr>
            <w:r w:rsidRPr="009B053A">
              <w:t>DC_13A-66A_n77A</w:t>
            </w:r>
          </w:p>
        </w:tc>
        <w:tc>
          <w:tcPr>
            <w:tcW w:w="3969" w:type="dxa"/>
            <w:tcMar>
              <w:top w:w="28" w:type="dxa"/>
              <w:left w:w="28" w:type="dxa"/>
              <w:bottom w:w="28" w:type="dxa"/>
              <w:right w:w="28" w:type="dxa"/>
            </w:tcMar>
            <w:vAlign w:val="center"/>
          </w:tcPr>
          <w:p w14:paraId="75912A62" w14:textId="77777777" w:rsidR="00A24D39" w:rsidRPr="009B053A" w:rsidRDefault="00A24D39" w:rsidP="00931ECD">
            <w:pPr>
              <w:pStyle w:val="TAC"/>
            </w:pPr>
            <w:r w:rsidRPr="009B053A">
              <w:t>DC_13A_n77A</w:t>
            </w:r>
          </w:p>
          <w:p w14:paraId="5D13EF7B" w14:textId="77777777" w:rsidR="00A24D39" w:rsidRPr="009B053A" w:rsidRDefault="00A24D39" w:rsidP="00931ECD">
            <w:pPr>
              <w:pStyle w:val="TAC"/>
            </w:pPr>
            <w:r w:rsidRPr="009B053A">
              <w:t>DC_66A_n77A</w:t>
            </w:r>
          </w:p>
        </w:tc>
      </w:tr>
      <w:tr w:rsidR="004B205D" w:rsidRPr="009B053A" w14:paraId="2A480FA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FD818C" w14:textId="77777777" w:rsidR="004B205D" w:rsidRPr="009B053A" w:rsidRDefault="004B205D" w:rsidP="00931ECD">
            <w:pPr>
              <w:pStyle w:val="TAC"/>
            </w:pPr>
            <w:r w:rsidRPr="009B053A">
              <w:rPr>
                <w:lang w:eastAsia="fi-FI"/>
              </w:rPr>
              <w:t>DC_18A-</w:t>
            </w:r>
            <w:r w:rsidRPr="009B053A">
              <w:rPr>
                <w:lang w:eastAsia="zh-CN"/>
              </w:rPr>
              <w:t>41</w:t>
            </w:r>
            <w:r w:rsidRPr="009B053A">
              <w:rPr>
                <w:lang w:eastAsia="fi-FI"/>
              </w:rPr>
              <w:t>A_n</w:t>
            </w:r>
            <w:r w:rsidRPr="009B053A">
              <w:rPr>
                <w:lang w:eastAsia="zh-CN"/>
              </w:rPr>
              <w:t>3</w:t>
            </w:r>
            <w:r w:rsidRPr="009B053A">
              <w:rPr>
                <w:lang w:eastAsia="fi-FI"/>
              </w:rPr>
              <w:t>A</w:t>
            </w:r>
          </w:p>
        </w:tc>
        <w:tc>
          <w:tcPr>
            <w:tcW w:w="3969" w:type="dxa"/>
            <w:tcMar>
              <w:top w:w="28" w:type="dxa"/>
              <w:left w:w="28" w:type="dxa"/>
              <w:bottom w:w="28" w:type="dxa"/>
              <w:right w:w="28" w:type="dxa"/>
            </w:tcMar>
            <w:vAlign w:val="center"/>
          </w:tcPr>
          <w:p w14:paraId="385F8C89" w14:textId="77777777" w:rsidR="004B205D" w:rsidRPr="009B053A" w:rsidRDefault="004B205D" w:rsidP="00931ECD">
            <w:pPr>
              <w:pStyle w:val="TAC"/>
              <w:rPr>
                <w:lang w:eastAsia="zh-CN"/>
              </w:rPr>
            </w:pPr>
            <w:r w:rsidRPr="009B053A">
              <w:rPr>
                <w:lang w:eastAsia="fi-FI"/>
              </w:rPr>
              <w:t>DC_</w:t>
            </w:r>
            <w:r w:rsidRPr="009B053A">
              <w:rPr>
                <w:lang w:eastAsia="zh-CN"/>
              </w:rPr>
              <w:t>18</w:t>
            </w:r>
            <w:r w:rsidRPr="009B053A">
              <w:rPr>
                <w:lang w:eastAsia="fi-FI"/>
              </w:rPr>
              <w:t>A_n3A</w:t>
            </w:r>
          </w:p>
          <w:p w14:paraId="449F31D8" w14:textId="77777777" w:rsidR="004B205D" w:rsidRPr="009B053A" w:rsidRDefault="004B205D" w:rsidP="00931ECD">
            <w:pPr>
              <w:pStyle w:val="TAC"/>
            </w:pPr>
            <w:r w:rsidRPr="009B053A">
              <w:rPr>
                <w:lang w:eastAsia="fi-FI"/>
              </w:rPr>
              <w:t>DC_</w:t>
            </w:r>
            <w:r w:rsidRPr="009B053A">
              <w:rPr>
                <w:lang w:eastAsia="zh-CN"/>
              </w:rPr>
              <w:t>41</w:t>
            </w:r>
            <w:r w:rsidRPr="009B053A">
              <w:rPr>
                <w:lang w:eastAsia="fi-FI"/>
              </w:rPr>
              <w:t>A_n3A</w:t>
            </w:r>
          </w:p>
        </w:tc>
      </w:tr>
      <w:tr w:rsidR="004B205D" w:rsidRPr="009B053A" w14:paraId="60665246"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98D2787" w14:textId="77777777" w:rsidR="004B205D" w:rsidRPr="009B053A" w:rsidRDefault="004B205D" w:rsidP="00931ECD">
            <w:pPr>
              <w:pStyle w:val="TAC"/>
              <w:rPr>
                <w:lang w:eastAsia="fi-FI"/>
              </w:rPr>
            </w:pPr>
            <w:r w:rsidRPr="009B053A">
              <w:rPr>
                <w:lang w:eastAsia="fi-FI"/>
              </w:rPr>
              <w:t>DC_18A-</w:t>
            </w:r>
            <w:r w:rsidRPr="009B053A">
              <w:rPr>
                <w:lang w:eastAsia="zh-CN"/>
              </w:rPr>
              <w:t>41</w:t>
            </w:r>
            <w:r w:rsidRPr="009B053A">
              <w:rPr>
                <w:lang w:eastAsia="fi-FI"/>
              </w:rPr>
              <w:t>A_n77A</w:t>
            </w:r>
          </w:p>
          <w:p w14:paraId="27321FD1" w14:textId="77777777" w:rsidR="004B205D" w:rsidRPr="009B053A" w:rsidRDefault="004B205D" w:rsidP="00931ECD">
            <w:pPr>
              <w:pStyle w:val="TAC"/>
            </w:pPr>
            <w:r w:rsidRPr="009B053A">
              <w:rPr>
                <w:lang w:eastAsia="fi-FI"/>
              </w:rPr>
              <w:t>DC_18A-</w:t>
            </w:r>
            <w:r w:rsidRPr="009B053A">
              <w:rPr>
                <w:lang w:eastAsia="zh-CN"/>
              </w:rPr>
              <w:t>41C</w:t>
            </w:r>
            <w:r w:rsidRPr="009B053A">
              <w:rPr>
                <w:lang w:eastAsia="fi-FI"/>
              </w:rPr>
              <w:t>_n77A</w:t>
            </w:r>
          </w:p>
        </w:tc>
        <w:tc>
          <w:tcPr>
            <w:tcW w:w="3969" w:type="dxa"/>
            <w:tcMar>
              <w:top w:w="28" w:type="dxa"/>
              <w:left w:w="28" w:type="dxa"/>
              <w:bottom w:w="28" w:type="dxa"/>
              <w:right w:w="28" w:type="dxa"/>
            </w:tcMar>
            <w:vAlign w:val="center"/>
          </w:tcPr>
          <w:p w14:paraId="48FB4A20" w14:textId="77777777" w:rsidR="004B205D" w:rsidRPr="009B053A" w:rsidRDefault="004B205D" w:rsidP="00931ECD">
            <w:pPr>
              <w:pStyle w:val="TAC"/>
              <w:rPr>
                <w:lang w:eastAsia="zh-CN"/>
              </w:rPr>
            </w:pPr>
            <w:r w:rsidRPr="009B053A">
              <w:rPr>
                <w:lang w:eastAsia="fi-FI"/>
              </w:rPr>
              <w:t>DC_</w:t>
            </w:r>
            <w:r w:rsidRPr="009B053A">
              <w:rPr>
                <w:lang w:eastAsia="zh-CN"/>
              </w:rPr>
              <w:t>18</w:t>
            </w:r>
            <w:r w:rsidRPr="009B053A">
              <w:rPr>
                <w:lang w:eastAsia="fi-FI"/>
              </w:rPr>
              <w:t>A_n77A</w:t>
            </w:r>
          </w:p>
          <w:p w14:paraId="6B57861D" w14:textId="77777777" w:rsidR="004B205D" w:rsidRPr="009B053A" w:rsidRDefault="004B205D" w:rsidP="00931ECD">
            <w:pPr>
              <w:pStyle w:val="TAC"/>
              <w:rPr>
                <w:lang w:eastAsia="zh-CN"/>
              </w:rPr>
            </w:pPr>
            <w:r w:rsidRPr="009B053A">
              <w:rPr>
                <w:lang w:eastAsia="fi-FI"/>
              </w:rPr>
              <w:t>DC_</w:t>
            </w:r>
            <w:r w:rsidRPr="009B053A">
              <w:rPr>
                <w:lang w:eastAsia="zh-CN"/>
              </w:rPr>
              <w:t>41</w:t>
            </w:r>
            <w:r w:rsidRPr="009B053A">
              <w:rPr>
                <w:lang w:eastAsia="fi-FI"/>
              </w:rPr>
              <w:t>A_n77A</w:t>
            </w:r>
          </w:p>
          <w:p w14:paraId="17C0F43C" w14:textId="77777777" w:rsidR="004B205D" w:rsidRPr="009B053A" w:rsidRDefault="004B205D" w:rsidP="00931ECD">
            <w:pPr>
              <w:pStyle w:val="TAC"/>
            </w:pPr>
            <w:r w:rsidRPr="009B053A">
              <w:rPr>
                <w:lang w:eastAsia="fi-FI"/>
              </w:rPr>
              <w:t>DC_</w:t>
            </w:r>
            <w:r w:rsidRPr="009B053A">
              <w:rPr>
                <w:lang w:eastAsia="zh-CN"/>
              </w:rPr>
              <w:t>41C</w:t>
            </w:r>
            <w:r w:rsidRPr="009B053A">
              <w:rPr>
                <w:lang w:eastAsia="fi-FI"/>
              </w:rPr>
              <w:t>_n77A</w:t>
            </w:r>
          </w:p>
        </w:tc>
      </w:tr>
      <w:tr w:rsidR="004B205D" w:rsidRPr="009B053A" w14:paraId="153A35E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506F3546" w14:textId="77777777" w:rsidR="004B205D" w:rsidRPr="009B053A" w:rsidRDefault="004B205D" w:rsidP="00931ECD">
            <w:pPr>
              <w:pStyle w:val="TAC"/>
              <w:rPr>
                <w:lang w:eastAsia="fi-FI"/>
              </w:rPr>
            </w:pPr>
            <w:r w:rsidRPr="009B053A">
              <w:rPr>
                <w:lang w:eastAsia="fi-FI"/>
              </w:rPr>
              <w:t>DC_18A-</w:t>
            </w:r>
            <w:r w:rsidRPr="009B053A">
              <w:rPr>
                <w:lang w:eastAsia="zh-CN"/>
              </w:rPr>
              <w:t>41</w:t>
            </w:r>
            <w:r w:rsidRPr="009B053A">
              <w:rPr>
                <w:lang w:eastAsia="fi-FI"/>
              </w:rPr>
              <w:t>A_n78A</w:t>
            </w:r>
          </w:p>
          <w:p w14:paraId="555BA335" w14:textId="77777777" w:rsidR="004B205D" w:rsidRPr="009B053A" w:rsidRDefault="004B205D" w:rsidP="00931ECD">
            <w:pPr>
              <w:pStyle w:val="TAC"/>
            </w:pPr>
            <w:r w:rsidRPr="009B053A">
              <w:rPr>
                <w:lang w:eastAsia="fi-FI"/>
              </w:rPr>
              <w:t>DC_18A-</w:t>
            </w:r>
            <w:r w:rsidRPr="009B053A">
              <w:rPr>
                <w:lang w:eastAsia="zh-CN"/>
              </w:rPr>
              <w:t>41C</w:t>
            </w:r>
            <w:r w:rsidRPr="009B053A">
              <w:rPr>
                <w:lang w:eastAsia="fi-FI"/>
              </w:rPr>
              <w:t>_n78A</w:t>
            </w:r>
          </w:p>
        </w:tc>
        <w:tc>
          <w:tcPr>
            <w:tcW w:w="3969" w:type="dxa"/>
            <w:tcMar>
              <w:top w:w="28" w:type="dxa"/>
              <w:left w:w="28" w:type="dxa"/>
              <w:bottom w:w="28" w:type="dxa"/>
              <w:right w:w="28" w:type="dxa"/>
            </w:tcMar>
            <w:vAlign w:val="center"/>
          </w:tcPr>
          <w:p w14:paraId="37910DDC" w14:textId="77777777" w:rsidR="004B205D" w:rsidRPr="009B053A" w:rsidRDefault="004B205D" w:rsidP="00931ECD">
            <w:pPr>
              <w:pStyle w:val="TAC"/>
              <w:rPr>
                <w:lang w:eastAsia="zh-CN"/>
              </w:rPr>
            </w:pPr>
            <w:r w:rsidRPr="009B053A">
              <w:rPr>
                <w:lang w:eastAsia="fi-FI"/>
              </w:rPr>
              <w:t>DC_</w:t>
            </w:r>
            <w:r w:rsidRPr="009B053A">
              <w:rPr>
                <w:lang w:eastAsia="zh-CN"/>
              </w:rPr>
              <w:t>18</w:t>
            </w:r>
            <w:r w:rsidRPr="009B053A">
              <w:rPr>
                <w:lang w:eastAsia="fi-FI"/>
              </w:rPr>
              <w:t>A_n78A</w:t>
            </w:r>
          </w:p>
          <w:p w14:paraId="52CD7016" w14:textId="77777777" w:rsidR="004B205D" w:rsidRPr="009B053A" w:rsidRDefault="004B205D" w:rsidP="00931ECD">
            <w:pPr>
              <w:pStyle w:val="TAC"/>
              <w:rPr>
                <w:lang w:eastAsia="zh-CN"/>
              </w:rPr>
            </w:pPr>
            <w:r w:rsidRPr="009B053A">
              <w:rPr>
                <w:lang w:eastAsia="fi-FI"/>
              </w:rPr>
              <w:t>DC_</w:t>
            </w:r>
            <w:r w:rsidRPr="009B053A">
              <w:rPr>
                <w:lang w:eastAsia="zh-CN"/>
              </w:rPr>
              <w:t>41</w:t>
            </w:r>
            <w:r w:rsidRPr="009B053A">
              <w:rPr>
                <w:lang w:eastAsia="fi-FI"/>
              </w:rPr>
              <w:t>A_n78A</w:t>
            </w:r>
          </w:p>
          <w:p w14:paraId="2E51DA8E" w14:textId="77777777" w:rsidR="004B205D" w:rsidRPr="009B053A" w:rsidRDefault="004B205D" w:rsidP="00931ECD">
            <w:pPr>
              <w:pStyle w:val="TAC"/>
            </w:pPr>
            <w:r w:rsidRPr="009B053A">
              <w:rPr>
                <w:lang w:eastAsia="fi-FI"/>
              </w:rPr>
              <w:t>DC_</w:t>
            </w:r>
            <w:r w:rsidRPr="009B053A">
              <w:rPr>
                <w:lang w:eastAsia="zh-CN"/>
              </w:rPr>
              <w:t>41C</w:t>
            </w:r>
            <w:r w:rsidRPr="009B053A">
              <w:rPr>
                <w:lang w:eastAsia="fi-FI"/>
              </w:rPr>
              <w:t>_n78A</w:t>
            </w:r>
          </w:p>
        </w:tc>
      </w:tr>
      <w:tr w:rsidR="00A24D39" w:rsidRPr="009B053A" w14:paraId="21C0458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B79BF5" w14:textId="77777777" w:rsidR="00A24D39" w:rsidRPr="009B053A" w:rsidRDefault="00A24D39" w:rsidP="00931ECD">
            <w:pPr>
              <w:pStyle w:val="TAC"/>
            </w:pPr>
            <w:r w:rsidRPr="009B053A">
              <w:lastRenderedPageBreak/>
              <w:t>DC_19A_n1A-n78A</w:t>
            </w:r>
            <w:r w:rsidRPr="009B053A">
              <w:rPr>
                <w:vertAlign w:val="superscript"/>
              </w:rPr>
              <w:t>5</w:t>
            </w:r>
          </w:p>
        </w:tc>
        <w:tc>
          <w:tcPr>
            <w:tcW w:w="3969" w:type="dxa"/>
            <w:tcMar>
              <w:top w:w="28" w:type="dxa"/>
              <w:left w:w="28" w:type="dxa"/>
              <w:bottom w:w="28" w:type="dxa"/>
              <w:right w:w="28" w:type="dxa"/>
            </w:tcMar>
            <w:vAlign w:val="center"/>
          </w:tcPr>
          <w:p w14:paraId="10E6C71F" w14:textId="77777777" w:rsidR="00A24D39" w:rsidRPr="009B053A" w:rsidRDefault="00A24D39" w:rsidP="00931ECD">
            <w:pPr>
              <w:pStyle w:val="TAC"/>
            </w:pPr>
            <w:r w:rsidRPr="009B053A">
              <w:t>DC_19A_n1A</w:t>
            </w:r>
          </w:p>
          <w:p w14:paraId="00719DD3" w14:textId="77777777" w:rsidR="00A24D39" w:rsidRPr="009B053A" w:rsidRDefault="00A24D39" w:rsidP="00931ECD">
            <w:pPr>
              <w:pStyle w:val="TAC"/>
            </w:pPr>
            <w:r w:rsidRPr="009B053A">
              <w:t>DC_19A_n78A</w:t>
            </w:r>
          </w:p>
        </w:tc>
      </w:tr>
      <w:tr w:rsidR="00A24D39" w:rsidRPr="009B053A" w14:paraId="49F09F85"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838F7E8" w14:textId="77777777" w:rsidR="00A24D39" w:rsidRPr="009B053A" w:rsidRDefault="00A24D39" w:rsidP="00931ECD">
            <w:pPr>
              <w:pStyle w:val="TAC"/>
            </w:pPr>
            <w:r w:rsidRPr="009B053A">
              <w:t>DC_19A_n1A-n79A</w:t>
            </w:r>
            <w:r w:rsidRPr="009B053A">
              <w:rPr>
                <w:vertAlign w:val="superscript"/>
              </w:rPr>
              <w:t>5</w:t>
            </w:r>
          </w:p>
        </w:tc>
        <w:tc>
          <w:tcPr>
            <w:tcW w:w="3969" w:type="dxa"/>
            <w:tcMar>
              <w:top w:w="28" w:type="dxa"/>
              <w:left w:w="28" w:type="dxa"/>
              <w:bottom w:w="28" w:type="dxa"/>
              <w:right w:w="28" w:type="dxa"/>
            </w:tcMar>
            <w:vAlign w:val="center"/>
          </w:tcPr>
          <w:p w14:paraId="6C8B61C6" w14:textId="77777777" w:rsidR="00A24D39" w:rsidRPr="009B053A" w:rsidRDefault="00A24D39" w:rsidP="00931ECD">
            <w:pPr>
              <w:pStyle w:val="TAC"/>
            </w:pPr>
            <w:r w:rsidRPr="009B053A">
              <w:t>DC_19A_n1A</w:t>
            </w:r>
          </w:p>
          <w:p w14:paraId="3A32CD09" w14:textId="77777777" w:rsidR="00A24D39" w:rsidRPr="009B053A" w:rsidRDefault="00A24D39" w:rsidP="00931ECD">
            <w:pPr>
              <w:pStyle w:val="TAC"/>
            </w:pPr>
            <w:r w:rsidRPr="009B053A">
              <w:t>DC_19A_n79A</w:t>
            </w:r>
          </w:p>
        </w:tc>
      </w:tr>
      <w:tr w:rsidR="00AB2B30" w:rsidRPr="009B053A" w14:paraId="6FFF9B75" w14:textId="77777777">
        <w:trPr>
          <w:trHeight w:val="227"/>
          <w:jc w:val="center"/>
        </w:trPr>
        <w:tc>
          <w:tcPr>
            <w:tcW w:w="3969" w:type="dxa"/>
            <w:shd w:val="clear" w:color="auto" w:fill="auto"/>
            <w:noWrap/>
            <w:tcMar>
              <w:top w:w="28" w:type="dxa"/>
              <w:left w:w="28" w:type="dxa"/>
              <w:bottom w:w="28" w:type="dxa"/>
              <w:right w:w="28" w:type="dxa"/>
            </w:tcMar>
            <w:vAlign w:val="center"/>
          </w:tcPr>
          <w:p w14:paraId="3B6605D5" w14:textId="53F1DD88" w:rsidR="00AB2B30" w:rsidRPr="009B053A" w:rsidRDefault="006A7121">
            <w:pPr>
              <w:pStyle w:val="TAC"/>
              <w:rPr>
                <w:rFonts w:cs="Arial"/>
              </w:rPr>
            </w:pPr>
            <w:r w:rsidRPr="009B053A">
              <w:t>DC_19A-21A_n77A</w:t>
            </w:r>
            <w:r w:rsidRPr="009B053A">
              <w:rPr>
                <w:vertAlign w:val="superscript"/>
              </w:rPr>
              <w:t>5</w:t>
            </w:r>
          </w:p>
        </w:tc>
        <w:tc>
          <w:tcPr>
            <w:tcW w:w="3969" w:type="dxa"/>
            <w:tcMar>
              <w:top w:w="28" w:type="dxa"/>
              <w:left w:w="28" w:type="dxa"/>
              <w:bottom w:w="28" w:type="dxa"/>
              <w:right w:w="28" w:type="dxa"/>
            </w:tcMar>
            <w:vAlign w:val="center"/>
          </w:tcPr>
          <w:p w14:paraId="53FAA221" w14:textId="77777777" w:rsidR="00AB2B30" w:rsidRPr="009B053A" w:rsidRDefault="006A7121">
            <w:pPr>
              <w:pStyle w:val="TAC"/>
            </w:pPr>
            <w:r w:rsidRPr="009B053A">
              <w:t>DC_19A_n77A</w:t>
            </w:r>
          </w:p>
          <w:p w14:paraId="512ABF74" w14:textId="77777777" w:rsidR="00AB2B30" w:rsidRPr="009B053A" w:rsidRDefault="006A7121">
            <w:pPr>
              <w:pStyle w:val="TAC"/>
            </w:pPr>
            <w:r w:rsidRPr="009B053A">
              <w:t>DC_21A_n77A</w:t>
            </w:r>
          </w:p>
        </w:tc>
      </w:tr>
      <w:tr w:rsidR="00AB2B30" w:rsidRPr="009B053A" w14:paraId="47E27F0D" w14:textId="77777777">
        <w:trPr>
          <w:trHeight w:val="227"/>
          <w:jc w:val="center"/>
        </w:trPr>
        <w:tc>
          <w:tcPr>
            <w:tcW w:w="3969" w:type="dxa"/>
            <w:shd w:val="clear" w:color="auto" w:fill="auto"/>
            <w:noWrap/>
            <w:tcMar>
              <w:top w:w="28" w:type="dxa"/>
              <w:left w:w="28" w:type="dxa"/>
              <w:bottom w:w="28" w:type="dxa"/>
              <w:right w:w="28" w:type="dxa"/>
            </w:tcMar>
            <w:vAlign w:val="center"/>
          </w:tcPr>
          <w:p w14:paraId="3BFBBAEF" w14:textId="77777777" w:rsidR="00AB2B30" w:rsidRPr="009B053A" w:rsidRDefault="006A7121">
            <w:pPr>
              <w:pStyle w:val="TAC"/>
            </w:pPr>
            <w:r w:rsidRPr="009B053A">
              <w:t>DC_19A-21A_n78A</w:t>
            </w:r>
            <w:r w:rsidRPr="009B053A">
              <w:rPr>
                <w:vertAlign w:val="superscript"/>
              </w:rPr>
              <w:t>5</w:t>
            </w:r>
          </w:p>
          <w:p w14:paraId="433F3E29" w14:textId="77777777" w:rsidR="00AB2B30" w:rsidRPr="009B053A" w:rsidRDefault="006A7121">
            <w:pPr>
              <w:pStyle w:val="TAC"/>
              <w:rPr>
                <w:rFonts w:cs="Arial"/>
              </w:rPr>
            </w:pPr>
            <w:r w:rsidRPr="009B053A">
              <w:t>DC_19A-21A_n78C</w:t>
            </w:r>
            <w:r w:rsidRPr="009B053A">
              <w:rPr>
                <w:vertAlign w:val="superscript"/>
              </w:rPr>
              <w:t>5</w:t>
            </w:r>
          </w:p>
        </w:tc>
        <w:tc>
          <w:tcPr>
            <w:tcW w:w="3969" w:type="dxa"/>
            <w:tcMar>
              <w:top w:w="28" w:type="dxa"/>
              <w:left w:w="28" w:type="dxa"/>
              <w:bottom w:w="28" w:type="dxa"/>
              <w:right w:w="28" w:type="dxa"/>
            </w:tcMar>
            <w:vAlign w:val="center"/>
          </w:tcPr>
          <w:p w14:paraId="6C4094D7" w14:textId="77777777" w:rsidR="00AB2B30" w:rsidRPr="009B053A" w:rsidRDefault="006A7121">
            <w:pPr>
              <w:pStyle w:val="TAC"/>
            </w:pPr>
            <w:r w:rsidRPr="009B053A">
              <w:t>DC_19A_n78A</w:t>
            </w:r>
          </w:p>
          <w:p w14:paraId="049AF62B" w14:textId="77777777" w:rsidR="00AB2B30" w:rsidRPr="009B053A" w:rsidRDefault="006A7121">
            <w:pPr>
              <w:pStyle w:val="TAC"/>
            </w:pPr>
            <w:r w:rsidRPr="009B053A">
              <w:t>DC_21A_n78A</w:t>
            </w:r>
          </w:p>
        </w:tc>
      </w:tr>
      <w:tr w:rsidR="00AB2B30" w:rsidRPr="009B053A" w14:paraId="70C19233" w14:textId="77777777">
        <w:trPr>
          <w:trHeight w:val="227"/>
          <w:jc w:val="center"/>
        </w:trPr>
        <w:tc>
          <w:tcPr>
            <w:tcW w:w="3969" w:type="dxa"/>
            <w:shd w:val="clear" w:color="auto" w:fill="auto"/>
            <w:noWrap/>
            <w:tcMar>
              <w:top w:w="28" w:type="dxa"/>
              <w:left w:w="28" w:type="dxa"/>
              <w:bottom w:w="28" w:type="dxa"/>
              <w:right w:w="28" w:type="dxa"/>
            </w:tcMar>
            <w:vAlign w:val="center"/>
          </w:tcPr>
          <w:p w14:paraId="5730EEBD" w14:textId="77777777" w:rsidR="00AB2B30" w:rsidRPr="009B053A" w:rsidRDefault="006A7121">
            <w:pPr>
              <w:pStyle w:val="TAC"/>
            </w:pPr>
            <w:r w:rsidRPr="009B053A">
              <w:t>DC_19A-21A_n79A</w:t>
            </w:r>
            <w:r w:rsidRPr="009B053A">
              <w:rPr>
                <w:vertAlign w:val="superscript"/>
              </w:rPr>
              <w:t>5</w:t>
            </w:r>
          </w:p>
          <w:p w14:paraId="0B439A69" w14:textId="77777777" w:rsidR="00AB2B30" w:rsidRPr="009B053A" w:rsidRDefault="006A7121">
            <w:pPr>
              <w:pStyle w:val="TAC"/>
              <w:rPr>
                <w:rFonts w:cs="Arial"/>
              </w:rPr>
            </w:pPr>
            <w:r w:rsidRPr="009B053A">
              <w:t>DC_19A-21A_n79C</w:t>
            </w:r>
            <w:r w:rsidRPr="009B053A">
              <w:rPr>
                <w:vertAlign w:val="superscript"/>
              </w:rPr>
              <w:t>5</w:t>
            </w:r>
          </w:p>
        </w:tc>
        <w:tc>
          <w:tcPr>
            <w:tcW w:w="3969" w:type="dxa"/>
            <w:tcMar>
              <w:top w:w="28" w:type="dxa"/>
              <w:left w:w="28" w:type="dxa"/>
              <w:bottom w:w="28" w:type="dxa"/>
              <w:right w:w="28" w:type="dxa"/>
            </w:tcMar>
            <w:vAlign w:val="center"/>
          </w:tcPr>
          <w:p w14:paraId="3B876824" w14:textId="77777777" w:rsidR="00AB2B30" w:rsidRPr="009B053A" w:rsidRDefault="006A7121">
            <w:pPr>
              <w:pStyle w:val="TAC"/>
            </w:pPr>
            <w:r w:rsidRPr="009B053A">
              <w:t>DC_19A_n79A</w:t>
            </w:r>
          </w:p>
          <w:p w14:paraId="54B2F72E" w14:textId="77777777" w:rsidR="00AB2B30" w:rsidRPr="009B053A" w:rsidRDefault="006A7121">
            <w:pPr>
              <w:pStyle w:val="TAC"/>
            </w:pPr>
            <w:r w:rsidRPr="009B053A">
              <w:t>DC_21A_n79A</w:t>
            </w:r>
          </w:p>
        </w:tc>
      </w:tr>
      <w:tr w:rsidR="00AB2B30" w:rsidRPr="009B053A" w14:paraId="294B781A" w14:textId="77777777">
        <w:trPr>
          <w:trHeight w:val="227"/>
          <w:jc w:val="center"/>
        </w:trPr>
        <w:tc>
          <w:tcPr>
            <w:tcW w:w="3969" w:type="dxa"/>
            <w:shd w:val="clear" w:color="auto" w:fill="auto"/>
            <w:noWrap/>
            <w:tcMar>
              <w:top w:w="28" w:type="dxa"/>
              <w:left w:w="28" w:type="dxa"/>
              <w:bottom w:w="28" w:type="dxa"/>
              <w:right w:w="28" w:type="dxa"/>
            </w:tcMar>
            <w:vAlign w:val="center"/>
          </w:tcPr>
          <w:p w14:paraId="4C3E9D66" w14:textId="00CC7F61" w:rsidR="00974709" w:rsidRPr="009B053A" w:rsidRDefault="006A7121">
            <w:pPr>
              <w:pStyle w:val="TAC"/>
            </w:pPr>
            <w:r w:rsidRPr="009B053A">
              <w:t>DC_19A-42A_n77A</w:t>
            </w:r>
            <w:r w:rsidR="00974709" w:rsidRPr="009B053A">
              <w:t>DC_19A-42C_n77A</w:t>
            </w:r>
          </w:p>
          <w:p w14:paraId="5E2B2BAF" w14:textId="403F5EF7" w:rsidR="00AB2B30" w:rsidRPr="009B053A" w:rsidRDefault="00AB2B30">
            <w:pPr>
              <w:pStyle w:val="TAC"/>
            </w:pPr>
          </w:p>
        </w:tc>
        <w:tc>
          <w:tcPr>
            <w:tcW w:w="3969" w:type="dxa"/>
            <w:tcMar>
              <w:top w:w="28" w:type="dxa"/>
              <w:left w:w="28" w:type="dxa"/>
              <w:bottom w:w="28" w:type="dxa"/>
              <w:right w:w="28" w:type="dxa"/>
            </w:tcMar>
            <w:vAlign w:val="center"/>
          </w:tcPr>
          <w:p w14:paraId="3937B5F0" w14:textId="77777777" w:rsidR="00AB2B30" w:rsidRPr="009B053A" w:rsidRDefault="006A7121">
            <w:pPr>
              <w:pStyle w:val="TAC"/>
            </w:pPr>
            <w:r w:rsidRPr="009B053A">
              <w:t>DC_19A_n77A</w:t>
            </w:r>
          </w:p>
        </w:tc>
      </w:tr>
      <w:tr w:rsidR="00AB2B30" w:rsidRPr="009B053A" w14:paraId="35C441BE" w14:textId="77777777">
        <w:trPr>
          <w:trHeight w:val="227"/>
          <w:jc w:val="center"/>
        </w:trPr>
        <w:tc>
          <w:tcPr>
            <w:tcW w:w="3969" w:type="dxa"/>
            <w:shd w:val="clear" w:color="auto" w:fill="auto"/>
            <w:noWrap/>
            <w:tcMar>
              <w:top w:w="28" w:type="dxa"/>
              <w:left w:w="28" w:type="dxa"/>
              <w:bottom w:w="28" w:type="dxa"/>
              <w:right w:w="28" w:type="dxa"/>
            </w:tcMar>
            <w:vAlign w:val="center"/>
          </w:tcPr>
          <w:p w14:paraId="1AD691D0" w14:textId="77777777" w:rsidR="00974709" w:rsidRPr="009B053A" w:rsidRDefault="006A7121" w:rsidP="00974709">
            <w:pPr>
              <w:pStyle w:val="TAC"/>
            </w:pPr>
            <w:r w:rsidRPr="009B053A">
              <w:t>DC_19A-42A_n78A</w:t>
            </w:r>
          </w:p>
          <w:p w14:paraId="4F4B54F6" w14:textId="34A49A47" w:rsidR="00AB2B30" w:rsidRPr="009B053A" w:rsidRDefault="00974709" w:rsidP="00974709">
            <w:pPr>
              <w:pStyle w:val="TAC"/>
            </w:pPr>
            <w:r w:rsidRPr="009B053A">
              <w:t>DC_19A-42C_n78A</w:t>
            </w:r>
          </w:p>
          <w:p w14:paraId="6973F8F5" w14:textId="77777777" w:rsidR="00974709" w:rsidRPr="009B053A" w:rsidRDefault="006A7121" w:rsidP="00974709">
            <w:pPr>
              <w:pStyle w:val="TAC"/>
            </w:pPr>
            <w:r w:rsidRPr="009B053A">
              <w:t>DC_19A-42A_n78C</w:t>
            </w:r>
          </w:p>
          <w:p w14:paraId="18074134" w14:textId="2122AE64" w:rsidR="00AB2B30" w:rsidRPr="009B053A" w:rsidRDefault="00974709" w:rsidP="00974709">
            <w:pPr>
              <w:pStyle w:val="TAC"/>
            </w:pPr>
            <w:r w:rsidRPr="009B053A">
              <w:t>DC_19A-42C_n78C</w:t>
            </w:r>
          </w:p>
        </w:tc>
        <w:tc>
          <w:tcPr>
            <w:tcW w:w="3969" w:type="dxa"/>
            <w:tcMar>
              <w:top w:w="28" w:type="dxa"/>
              <w:left w:w="28" w:type="dxa"/>
              <w:bottom w:w="28" w:type="dxa"/>
              <w:right w:w="28" w:type="dxa"/>
            </w:tcMar>
            <w:vAlign w:val="center"/>
          </w:tcPr>
          <w:p w14:paraId="695D2794" w14:textId="77777777" w:rsidR="00AB2B30" w:rsidRPr="009B053A" w:rsidRDefault="006A7121">
            <w:pPr>
              <w:pStyle w:val="TAC"/>
            </w:pPr>
            <w:r w:rsidRPr="009B053A">
              <w:t>DC_19A_n78A</w:t>
            </w:r>
          </w:p>
        </w:tc>
      </w:tr>
      <w:tr w:rsidR="00AB2B30" w:rsidRPr="009B053A" w14:paraId="59A7ECC7" w14:textId="77777777">
        <w:trPr>
          <w:trHeight w:val="227"/>
          <w:jc w:val="center"/>
        </w:trPr>
        <w:tc>
          <w:tcPr>
            <w:tcW w:w="3969" w:type="dxa"/>
            <w:shd w:val="clear" w:color="auto" w:fill="auto"/>
            <w:noWrap/>
            <w:tcMar>
              <w:top w:w="28" w:type="dxa"/>
              <w:left w:w="28" w:type="dxa"/>
              <w:bottom w:w="28" w:type="dxa"/>
              <w:right w:w="28" w:type="dxa"/>
            </w:tcMar>
            <w:vAlign w:val="center"/>
          </w:tcPr>
          <w:p w14:paraId="02072C9D" w14:textId="77777777" w:rsidR="00974709" w:rsidRPr="009B053A" w:rsidRDefault="006A7121" w:rsidP="00974709">
            <w:pPr>
              <w:pStyle w:val="TAC"/>
            </w:pPr>
            <w:r w:rsidRPr="009B053A">
              <w:t>DC_19A-42A_n79A</w:t>
            </w:r>
          </w:p>
          <w:p w14:paraId="451ADBDB" w14:textId="684725A6" w:rsidR="00AB2B30" w:rsidRPr="009B053A" w:rsidRDefault="00974709" w:rsidP="00974709">
            <w:pPr>
              <w:pStyle w:val="TAC"/>
            </w:pPr>
            <w:r w:rsidRPr="009B053A">
              <w:t>DC_19A-42C_n79A</w:t>
            </w:r>
          </w:p>
          <w:p w14:paraId="1B11A0AA" w14:textId="77777777" w:rsidR="00974709" w:rsidRPr="009B053A" w:rsidRDefault="006A7121" w:rsidP="00974709">
            <w:pPr>
              <w:pStyle w:val="TAC"/>
            </w:pPr>
            <w:r w:rsidRPr="009B053A">
              <w:t>DC_19A-42A_n79C</w:t>
            </w:r>
          </w:p>
          <w:p w14:paraId="3271457D" w14:textId="0E4D6810" w:rsidR="00AB2B30" w:rsidRPr="009B053A" w:rsidRDefault="00974709" w:rsidP="00974709">
            <w:pPr>
              <w:pStyle w:val="TAC"/>
            </w:pPr>
            <w:r w:rsidRPr="009B053A">
              <w:t>DC_19A-42C_n79C</w:t>
            </w:r>
          </w:p>
        </w:tc>
        <w:tc>
          <w:tcPr>
            <w:tcW w:w="3969" w:type="dxa"/>
            <w:tcMar>
              <w:top w:w="28" w:type="dxa"/>
              <w:left w:w="28" w:type="dxa"/>
              <w:bottom w:w="28" w:type="dxa"/>
              <w:right w:w="28" w:type="dxa"/>
            </w:tcMar>
            <w:vAlign w:val="center"/>
          </w:tcPr>
          <w:p w14:paraId="3E839996" w14:textId="77777777" w:rsidR="00AB2B30" w:rsidRPr="009B053A" w:rsidRDefault="006A7121">
            <w:pPr>
              <w:pStyle w:val="TAC"/>
            </w:pPr>
            <w:r w:rsidRPr="009B053A">
              <w:t>DC_19A_n79A</w:t>
            </w:r>
          </w:p>
        </w:tc>
      </w:tr>
      <w:tr w:rsidR="00AB2B30" w:rsidRPr="009B053A" w14:paraId="28738E6C" w14:textId="77777777">
        <w:trPr>
          <w:trHeight w:val="227"/>
          <w:jc w:val="center"/>
        </w:trPr>
        <w:tc>
          <w:tcPr>
            <w:tcW w:w="3969" w:type="dxa"/>
            <w:shd w:val="clear" w:color="auto" w:fill="auto"/>
            <w:noWrap/>
            <w:tcMar>
              <w:top w:w="28" w:type="dxa"/>
              <w:left w:w="28" w:type="dxa"/>
              <w:bottom w:w="28" w:type="dxa"/>
              <w:right w:w="28" w:type="dxa"/>
            </w:tcMar>
            <w:vAlign w:val="center"/>
          </w:tcPr>
          <w:p w14:paraId="1E76CED5" w14:textId="77777777" w:rsidR="00AB2B30" w:rsidRPr="009B053A" w:rsidRDefault="006A7121">
            <w:pPr>
              <w:pStyle w:val="TAC"/>
            </w:pPr>
            <w:r w:rsidRPr="009B053A">
              <w:rPr>
                <w:rFonts w:eastAsia="Malgun Gothic"/>
              </w:rPr>
              <w:t>DC_19A_n77A-n79A</w:t>
            </w:r>
          </w:p>
        </w:tc>
        <w:tc>
          <w:tcPr>
            <w:tcW w:w="3969" w:type="dxa"/>
            <w:tcMar>
              <w:top w:w="28" w:type="dxa"/>
              <w:left w:w="28" w:type="dxa"/>
              <w:bottom w:w="28" w:type="dxa"/>
              <w:right w:w="28" w:type="dxa"/>
            </w:tcMar>
            <w:vAlign w:val="center"/>
          </w:tcPr>
          <w:p w14:paraId="4EE97B4C" w14:textId="77777777" w:rsidR="00AB2B30" w:rsidRPr="009B053A" w:rsidRDefault="006A7121">
            <w:pPr>
              <w:pStyle w:val="TAC"/>
              <w:rPr>
                <w:rFonts w:eastAsia="Malgun Gothic"/>
              </w:rPr>
            </w:pPr>
            <w:r w:rsidRPr="009B053A">
              <w:rPr>
                <w:rFonts w:eastAsia="Malgun Gothic"/>
              </w:rPr>
              <w:t>DC_19A_n77A</w:t>
            </w:r>
          </w:p>
          <w:p w14:paraId="6E2BFC1B" w14:textId="77777777" w:rsidR="00AB2B30" w:rsidRPr="009B053A" w:rsidRDefault="006A7121">
            <w:pPr>
              <w:pStyle w:val="TAC"/>
              <w:rPr>
                <w:lang w:eastAsia="fi-FI"/>
              </w:rPr>
            </w:pPr>
            <w:r w:rsidRPr="009B053A">
              <w:rPr>
                <w:rFonts w:eastAsia="Malgun Gothic"/>
              </w:rPr>
              <w:t>DC_19A_n79A</w:t>
            </w:r>
          </w:p>
        </w:tc>
      </w:tr>
      <w:tr w:rsidR="00AB2B30" w:rsidRPr="009B053A" w14:paraId="25A2FEDD" w14:textId="77777777">
        <w:trPr>
          <w:trHeight w:val="227"/>
          <w:jc w:val="center"/>
        </w:trPr>
        <w:tc>
          <w:tcPr>
            <w:tcW w:w="3969" w:type="dxa"/>
            <w:shd w:val="clear" w:color="auto" w:fill="auto"/>
            <w:noWrap/>
            <w:tcMar>
              <w:top w:w="28" w:type="dxa"/>
              <w:left w:w="28" w:type="dxa"/>
              <w:bottom w:w="28" w:type="dxa"/>
              <w:right w:w="28" w:type="dxa"/>
            </w:tcMar>
            <w:vAlign w:val="center"/>
          </w:tcPr>
          <w:p w14:paraId="742B8D63" w14:textId="77777777" w:rsidR="00AB2B30" w:rsidRPr="009B053A" w:rsidRDefault="006A7121">
            <w:pPr>
              <w:pStyle w:val="TAC"/>
            </w:pPr>
            <w:r w:rsidRPr="009B053A">
              <w:rPr>
                <w:rFonts w:eastAsia="Malgun Gothic"/>
              </w:rPr>
              <w:t>DC_19A_n78A-n79A</w:t>
            </w:r>
          </w:p>
        </w:tc>
        <w:tc>
          <w:tcPr>
            <w:tcW w:w="3969" w:type="dxa"/>
            <w:tcMar>
              <w:top w:w="28" w:type="dxa"/>
              <w:left w:w="28" w:type="dxa"/>
              <w:bottom w:w="28" w:type="dxa"/>
              <w:right w:w="28" w:type="dxa"/>
            </w:tcMar>
            <w:vAlign w:val="center"/>
          </w:tcPr>
          <w:p w14:paraId="45DC0C18" w14:textId="77777777" w:rsidR="00AB2B30" w:rsidRPr="009B053A" w:rsidRDefault="006A7121">
            <w:pPr>
              <w:pStyle w:val="TAC"/>
              <w:rPr>
                <w:rFonts w:eastAsia="Malgun Gothic"/>
              </w:rPr>
            </w:pPr>
            <w:r w:rsidRPr="009B053A">
              <w:rPr>
                <w:rFonts w:eastAsia="Malgun Gothic"/>
              </w:rPr>
              <w:t>DC_19A_n78A</w:t>
            </w:r>
          </w:p>
          <w:p w14:paraId="25C8DBBF" w14:textId="77777777" w:rsidR="00AB2B30" w:rsidRPr="009B053A" w:rsidRDefault="006A7121">
            <w:pPr>
              <w:pStyle w:val="TAC"/>
              <w:rPr>
                <w:lang w:eastAsia="fi-FI"/>
              </w:rPr>
            </w:pPr>
            <w:r w:rsidRPr="009B053A">
              <w:rPr>
                <w:rFonts w:eastAsia="Malgun Gothic"/>
              </w:rPr>
              <w:t>DC_19A_n79A</w:t>
            </w:r>
          </w:p>
        </w:tc>
      </w:tr>
      <w:tr w:rsidR="00AB2B30" w:rsidRPr="009B053A" w14:paraId="41AE513F" w14:textId="77777777">
        <w:trPr>
          <w:trHeight w:val="227"/>
          <w:jc w:val="center"/>
        </w:trPr>
        <w:tc>
          <w:tcPr>
            <w:tcW w:w="3969" w:type="dxa"/>
            <w:shd w:val="clear" w:color="auto" w:fill="auto"/>
            <w:noWrap/>
            <w:tcMar>
              <w:top w:w="28" w:type="dxa"/>
              <w:left w:w="28" w:type="dxa"/>
              <w:bottom w:w="28" w:type="dxa"/>
              <w:right w:w="28" w:type="dxa"/>
            </w:tcMar>
            <w:vAlign w:val="center"/>
          </w:tcPr>
          <w:p w14:paraId="003250C8" w14:textId="153D2730" w:rsidR="00AB2B30" w:rsidRPr="009B053A" w:rsidRDefault="006A7121">
            <w:pPr>
              <w:pStyle w:val="TAC"/>
            </w:pPr>
            <w:r w:rsidRPr="009B053A">
              <w:rPr>
                <w:rFonts w:eastAsia="Malgun Gothic"/>
              </w:rPr>
              <w:t>DC_20A_n28A-n78A</w:t>
            </w:r>
            <w:r w:rsidRPr="009B053A">
              <w:rPr>
                <w:vertAlign w:val="superscript"/>
              </w:rPr>
              <w:t>5,6</w:t>
            </w:r>
            <w:r w:rsidR="00A91127" w:rsidRPr="009B053A">
              <w:rPr>
                <w:vertAlign w:val="superscript"/>
              </w:rPr>
              <w:t>,11,12</w:t>
            </w:r>
          </w:p>
        </w:tc>
        <w:tc>
          <w:tcPr>
            <w:tcW w:w="3969" w:type="dxa"/>
            <w:tcMar>
              <w:top w:w="28" w:type="dxa"/>
              <w:left w:w="28" w:type="dxa"/>
              <w:bottom w:w="28" w:type="dxa"/>
              <w:right w:w="28" w:type="dxa"/>
            </w:tcMar>
            <w:vAlign w:val="center"/>
          </w:tcPr>
          <w:p w14:paraId="2551AC2D" w14:textId="77777777" w:rsidR="00AB2B30" w:rsidRPr="009B053A" w:rsidRDefault="006A7121">
            <w:pPr>
              <w:pStyle w:val="TAC"/>
              <w:rPr>
                <w:rFonts w:eastAsia="Malgun Gothic"/>
              </w:rPr>
            </w:pPr>
            <w:r w:rsidRPr="009B053A">
              <w:rPr>
                <w:rFonts w:eastAsia="Malgun Gothic"/>
              </w:rPr>
              <w:t>DC_20A_n28A</w:t>
            </w:r>
          </w:p>
          <w:p w14:paraId="4946F192" w14:textId="77777777" w:rsidR="00AB2B30" w:rsidRPr="009B053A" w:rsidRDefault="006A7121">
            <w:pPr>
              <w:pStyle w:val="TAC"/>
              <w:rPr>
                <w:lang w:eastAsia="fi-FI"/>
              </w:rPr>
            </w:pPr>
            <w:r w:rsidRPr="009B053A">
              <w:rPr>
                <w:rFonts w:eastAsia="Malgun Gothic"/>
              </w:rPr>
              <w:t>DC_20A_n78A</w:t>
            </w:r>
          </w:p>
        </w:tc>
      </w:tr>
      <w:tr w:rsidR="00AB2B30" w:rsidRPr="009B053A" w14:paraId="5B8C1A6A" w14:textId="77777777">
        <w:trPr>
          <w:trHeight w:val="227"/>
          <w:jc w:val="center"/>
        </w:trPr>
        <w:tc>
          <w:tcPr>
            <w:tcW w:w="3969" w:type="dxa"/>
            <w:shd w:val="clear" w:color="auto" w:fill="auto"/>
            <w:noWrap/>
            <w:tcMar>
              <w:top w:w="28" w:type="dxa"/>
              <w:left w:w="28" w:type="dxa"/>
              <w:bottom w:w="28" w:type="dxa"/>
              <w:right w:w="28" w:type="dxa"/>
            </w:tcMar>
            <w:vAlign w:val="center"/>
          </w:tcPr>
          <w:p w14:paraId="1FB1AD97" w14:textId="77777777" w:rsidR="00AB2B30" w:rsidRPr="009B053A" w:rsidRDefault="006A7121">
            <w:pPr>
              <w:pStyle w:val="TAC"/>
            </w:pPr>
            <w:r w:rsidRPr="009B053A">
              <w:rPr>
                <w:rFonts w:eastAsia="Malgun Gothic"/>
              </w:rPr>
              <w:t>DC_20A_n76A-n78A</w:t>
            </w:r>
            <w:r w:rsidRPr="009B053A">
              <w:rPr>
                <w:vertAlign w:val="superscript"/>
              </w:rPr>
              <w:t>5</w:t>
            </w:r>
          </w:p>
        </w:tc>
        <w:tc>
          <w:tcPr>
            <w:tcW w:w="3969" w:type="dxa"/>
            <w:tcMar>
              <w:top w:w="28" w:type="dxa"/>
              <w:left w:w="28" w:type="dxa"/>
              <w:bottom w:w="28" w:type="dxa"/>
              <w:right w:w="28" w:type="dxa"/>
            </w:tcMar>
            <w:vAlign w:val="center"/>
          </w:tcPr>
          <w:p w14:paraId="7E5D477A" w14:textId="77777777" w:rsidR="00AB2B30" w:rsidRPr="009B053A" w:rsidRDefault="006A7121">
            <w:pPr>
              <w:pStyle w:val="TAC"/>
              <w:rPr>
                <w:lang w:eastAsia="fi-FI"/>
              </w:rPr>
            </w:pPr>
            <w:r w:rsidRPr="009B053A">
              <w:rPr>
                <w:rFonts w:eastAsia="Malgun Gothic"/>
              </w:rPr>
              <w:t>DC_20A_n78A</w:t>
            </w:r>
          </w:p>
        </w:tc>
      </w:tr>
      <w:tr w:rsidR="00A24D39" w:rsidRPr="009B053A" w14:paraId="7CE1ECC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7C74CF3" w14:textId="77777777" w:rsidR="00A24D39" w:rsidRPr="009B053A" w:rsidRDefault="00A24D39" w:rsidP="00931ECD">
            <w:pPr>
              <w:pStyle w:val="TAC"/>
            </w:pPr>
            <w:r w:rsidRPr="009B053A">
              <w:t>DC_21A_n1A-n78A</w:t>
            </w:r>
            <w:r w:rsidRPr="009B053A">
              <w:rPr>
                <w:vertAlign w:val="superscript"/>
              </w:rPr>
              <w:t>5</w:t>
            </w:r>
          </w:p>
        </w:tc>
        <w:tc>
          <w:tcPr>
            <w:tcW w:w="3969" w:type="dxa"/>
            <w:tcMar>
              <w:top w:w="28" w:type="dxa"/>
              <w:left w:w="28" w:type="dxa"/>
              <w:bottom w:w="28" w:type="dxa"/>
              <w:right w:w="28" w:type="dxa"/>
            </w:tcMar>
            <w:vAlign w:val="center"/>
          </w:tcPr>
          <w:p w14:paraId="73DFE821" w14:textId="77777777" w:rsidR="00A24D39" w:rsidRPr="009B053A" w:rsidRDefault="00A24D39" w:rsidP="00931ECD">
            <w:pPr>
              <w:pStyle w:val="TAC"/>
            </w:pPr>
            <w:r w:rsidRPr="009B053A">
              <w:t>DC_21A_n1A</w:t>
            </w:r>
          </w:p>
          <w:p w14:paraId="6FD942BB" w14:textId="77777777" w:rsidR="00A24D39" w:rsidRPr="009B053A" w:rsidRDefault="00A24D39" w:rsidP="00931ECD">
            <w:pPr>
              <w:pStyle w:val="TAC"/>
            </w:pPr>
            <w:r w:rsidRPr="009B053A">
              <w:t>DC_21A_n78A</w:t>
            </w:r>
          </w:p>
        </w:tc>
      </w:tr>
      <w:tr w:rsidR="00A24D39" w:rsidRPr="009B053A" w14:paraId="243E442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24671D5" w14:textId="77777777" w:rsidR="00A24D39" w:rsidRPr="009B053A" w:rsidRDefault="00A24D39" w:rsidP="00931ECD">
            <w:pPr>
              <w:pStyle w:val="TAC"/>
            </w:pPr>
            <w:r w:rsidRPr="009B053A">
              <w:t>DC_21A_n1A-n79A</w:t>
            </w:r>
            <w:r w:rsidRPr="009B053A">
              <w:rPr>
                <w:vertAlign w:val="superscript"/>
              </w:rPr>
              <w:t>5</w:t>
            </w:r>
          </w:p>
        </w:tc>
        <w:tc>
          <w:tcPr>
            <w:tcW w:w="3969" w:type="dxa"/>
            <w:tcMar>
              <w:top w:w="28" w:type="dxa"/>
              <w:left w:w="28" w:type="dxa"/>
              <w:bottom w:w="28" w:type="dxa"/>
              <w:right w:w="28" w:type="dxa"/>
            </w:tcMar>
            <w:vAlign w:val="center"/>
          </w:tcPr>
          <w:p w14:paraId="6389A782" w14:textId="77777777" w:rsidR="00A24D39" w:rsidRPr="009B053A" w:rsidRDefault="00A24D39" w:rsidP="00931ECD">
            <w:pPr>
              <w:pStyle w:val="TAC"/>
            </w:pPr>
            <w:r w:rsidRPr="009B053A">
              <w:t>DC_21A_n1A</w:t>
            </w:r>
          </w:p>
          <w:p w14:paraId="32EC09BC" w14:textId="77777777" w:rsidR="00A24D39" w:rsidRPr="009B053A" w:rsidRDefault="00A24D39" w:rsidP="00931ECD">
            <w:pPr>
              <w:pStyle w:val="TAC"/>
            </w:pPr>
            <w:r w:rsidRPr="009B053A">
              <w:t>DC_21A_n79A</w:t>
            </w:r>
          </w:p>
        </w:tc>
      </w:tr>
      <w:tr w:rsidR="00AB2B30" w:rsidRPr="009B053A" w14:paraId="7FD5D749" w14:textId="77777777">
        <w:trPr>
          <w:trHeight w:val="227"/>
          <w:jc w:val="center"/>
        </w:trPr>
        <w:tc>
          <w:tcPr>
            <w:tcW w:w="3969" w:type="dxa"/>
            <w:shd w:val="clear" w:color="auto" w:fill="auto"/>
            <w:noWrap/>
            <w:tcMar>
              <w:top w:w="28" w:type="dxa"/>
              <w:left w:w="28" w:type="dxa"/>
              <w:bottom w:w="28" w:type="dxa"/>
              <w:right w:w="28" w:type="dxa"/>
            </w:tcMar>
            <w:vAlign w:val="center"/>
          </w:tcPr>
          <w:p w14:paraId="06F7AB6E" w14:textId="72C2BC5B" w:rsidR="00AB2B30" w:rsidRPr="009B053A" w:rsidRDefault="006A7121">
            <w:pPr>
              <w:pStyle w:val="TAC"/>
            </w:pPr>
            <w:r w:rsidRPr="009B053A">
              <w:t>DC_21A-42A_n77A</w:t>
            </w:r>
            <w:r w:rsidR="00BB6481" w:rsidRPr="009B053A">
              <w:rPr>
                <w:vertAlign w:val="superscript"/>
              </w:rPr>
              <w:t>10,11</w:t>
            </w:r>
          </w:p>
          <w:p w14:paraId="33400F83" w14:textId="253206C6" w:rsidR="00AB2B30" w:rsidRPr="009B053A" w:rsidRDefault="006A7121">
            <w:pPr>
              <w:pStyle w:val="TAC"/>
            </w:pPr>
            <w:r w:rsidRPr="009B053A">
              <w:t>DC_21A-42C_n77A</w:t>
            </w:r>
            <w:r w:rsidR="00BB6481" w:rsidRPr="009B053A">
              <w:rPr>
                <w:vertAlign w:val="superscript"/>
              </w:rPr>
              <w:t>10,11</w:t>
            </w:r>
          </w:p>
        </w:tc>
        <w:tc>
          <w:tcPr>
            <w:tcW w:w="3969" w:type="dxa"/>
            <w:tcMar>
              <w:top w:w="28" w:type="dxa"/>
              <w:left w:w="28" w:type="dxa"/>
              <w:bottom w:w="28" w:type="dxa"/>
              <w:right w:w="28" w:type="dxa"/>
            </w:tcMar>
            <w:vAlign w:val="center"/>
          </w:tcPr>
          <w:p w14:paraId="3B9FE30A" w14:textId="77777777" w:rsidR="00AB2B30" w:rsidRPr="009B053A" w:rsidRDefault="006A7121">
            <w:pPr>
              <w:pStyle w:val="TAC"/>
            </w:pPr>
            <w:r w:rsidRPr="009B053A">
              <w:t>DC_21A_n77A</w:t>
            </w:r>
          </w:p>
        </w:tc>
      </w:tr>
      <w:tr w:rsidR="00AB2B30" w:rsidRPr="009B053A" w14:paraId="62F4D9A2" w14:textId="77777777">
        <w:trPr>
          <w:trHeight w:val="227"/>
          <w:jc w:val="center"/>
        </w:trPr>
        <w:tc>
          <w:tcPr>
            <w:tcW w:w="3969" w:type="dxa"/>
            <w:shd w:val="clear" w:color="auto" w:fill="auto"/>
            <w:noWrap/>
            <w:tcMar>
              <w:top w:w="28" w:type="dxa"/>
              <w:left w:w="28" w:type="dxa"/>
              <w:bottom w:w="28" w:type="dxa"/>
              <w:right w:w="28" w:type="dxa"/>
            </w:tcMar>
            <w:vAlign w:val="center"/>
          </w:tcPr>
          <w:p w14:paraId="49B117DC" w14:textId="63220F05" w:rsidR="00AB2B30" w:rsidRPr="009B053A" w:rsidRDefault="006A7121">
            <w:pPr>
              <w:pStyle w:val="TAC"/>
            </w:pPr>
            <w:r w:rsidRPr="009B053A">
              <w:t>DC_21A-42A_n78A</w:t>
            </w:r>
            <w:r w:rsidR="0045410E" w:rsidRPr="009B053A">
              <w:rPr>
                <w:vertAlign w:val="superscript"/>
              </w:rPr>
              <w:t>10,11</w:t>
            </w:r>
          </w:p>
          <w:p w14:paraId="29ED3501" w14:textId="11B75757" w:rsidR="00AB2B30" w:rsidRPr="009B053A" w:rsidRDefault="006A7121">
            <w:pPr>
              <w:pStyle w:val="TAC"/>
            </w:pPr>
            <w:r w:rsidRPr="009B053A">
              <w:t>DC_21A-42A_n78C</w:t>
            </w:r>
            <w:r w:rsidR="0045410E" w:rsidRPr="009B053A">
              <w:rPr>
                <w:vertAlign w:val="superscript"/>
              </w:rPr>
              <w:t>10,11</w:t>
            </w:r>
          </w:p>
          <w:p w14:paraId="0C17384A" w14:textId="1FC1A60E" w:rsidR="00AB2B30" w:rsidRPr="009B053A" w:rsidRDefault="006A7121">
            <w:pPr>
              <w:pStyle w:val="TAC"/>
            </w:pPr>
            <w:r w:rsidRPr="009B053A">
              <w:t>DC_21A-42C_n78A</w:t>
            </w:r>
            <w:r w:rsidR="0045410E" w:rsidRPr="009B053A">
              <w:rPr>
                <w:vertAlign w:val="superscript"/>
              </w:rPr>
              <w:t>10,11</w:t>
            </w:r>
          </w:p>
          <w:p w14:paraId="71D728F3" w14:textId="058B333B" w:rsidR="00AB2B30" w:rsidRPr="009B053A" w:rsidRDefault="006A7121">
            <w:pPr>
              <w:pStyle w:val="TAC"/>
            </w:pPr>
            <w:r w:rsidRPr="009B053A">
              <w:t>DC_21A-42C_n78C</w:t>
            </w:r>
            <w:r w:rsidR="0045410E" w:rsidRPr="009B053A">
              <w:rPr>
                <w:vertAlign w:val="superscript"/>
              </w:rPr>
              <w:t>10,11</w:t>
            </w:r>
          </w:p>
        </w:tc>
        <w:tc>
          <w:tcPr>
            <w:tcW w:w="3969" w:type="dxa"/>
            <w:tcMar>
              <w:top w:w="28" w:type="dxa"/>
              <w:left w:w="28" w:type="dxa"/>
              <w:bottom w:w="28" w:type="dxa"/>
              <w:right w:w="28" w:type="dxa"/>
            </w:tcMar>
            <w:vAlign w:val="center"/>
          </w:tcPr>
          <w:p w14:paraId="664AE9B6" w14:textId="77777777" w:rsidR="00AB2B30" w:rsidRPr="009B053A" w:rsidRDefault="006A7121">
            <w:pPr>
              <w:pStyle w:val="TAC"/>
            </w:pPr>
            <w:r w:rsidRPr="009B053A">
              <w:t>DC_21A_n78A</w:t>
            </w:r>
          </w:p>
        </w:tc>
      </w:tr>
      <w:tr w:rsidR="00AB2B30" w:rsidRPr="009B053A" w14:paraId="77697ECC" w14:textId="77777777">
        <w:trPr>
          <w:trHeight w:val="227"/>
          <w:jc w:val="center"/>
        </w:trPr>
        <w:tc>
          <w:tcPr>
            <w:tcW w:w="3969" w:type="dxa"/>
            <w:shd w:val="clear" w:color="auto" w:fill="auto"/>
            <w:noWrap/>
            <w:tcMar>
              <w:top w:w="28" w:type="dxa"/>
              <w:left w:w="28" w:type="dxa"/>
              <w:bottom w:w="28" w:type="dxa"/>
              <w:right w:w="28" w:type="dxa"/>
            </w:tcMar>
            <w:vAlign w:val="center"/>
          </w:tcPr>
          <w:p w14:paraId="664E18FB" w14:textId="77777777" w:rsidR="00AB2B30" w:rsidRPr="009B053A" w:rsidRDefault="006A7121">
            <w:pPr>
              <w:pStyle w:val="TAC"/>
            </w:pPr>
            <w:r w:rsidRPr="009B053A">
              <w:t>DC_21A-42A_n79A</w:t>
            </w:r>
          </w:p>
          <w:p w14:paraId="5D213C0F" w14:textId="77777777" w:rsidR="00AB2B30" w:rsidRPr="009B053A" w:rsidRDefault="006A7121">
            <w:pPr>
              <w:pStyle w:val="TAC"/>
            </w:pPr>
            <w:r w:rsidRPr="009B053A">
              <w:t>DC_21A-42A_n79C</w:t>
            </w:r>
          </w:p>
          <w:p w14:paraId="5F09F459" w14:textId="77777777" w:rsidR="00AB2B30" w:rsidRPr="009B053A" w:rsidRDefault="006A7121">
            <w:pPr>
              <w:pStyle w:val="TAC"/>
            </w:pPr>
            <w:r w:rsidRPr="009B053A">
              <w:t>DC_21A-42C_n79A</w:t>
            </w:r>
          </w:p>
          <w:p w14:paraId="1BEFDF90" w14:textId="77777777" w:rsidR="00AB2B30" w:rsidRPr="009B053A" w:rsidRDefault="006A7121">
            <w:pPr>
              <w:pStyle w:val="TAC"/>
            </w:pPr>
            <w:r w:rsidRPr="009B053A">
              <w:t>DC_21A-42C_n79C</w:t>
            </w:r>
          </w:p>
        </w:tc>
        <w:tc>
          <w:tcPr>
            <w:tcW w:w="3969" w:type="dxa"/>
            <w:tcMar>
              <w:top w:w="28" w:type="dxa"/>
              <w:left w:w="28" w:type="dxa"/>
              <w:bottom w:w="28" w:type="dxa"/>
              <w:right w:w="28" w:type="dxa"/>
            </w:tcMar>
            <w:vAlign w:val="center"/>
          </w:tcPr>
          <w:p w14:paraId="5C6059FF" w14:textId="77777777" w:rsidR="00AB2B30" w:rsidRPr="009B053A" w:rsidRDefault="006A7121">
            <w:pPr>
              <w:pStyle w:val="TAC"/>
            </w:pPr>
            <w:r w:rsidRPr="009B053A">
              <w:t>DC_21A_n79A</w:t>
            </w:r>
          </w:p>
        </w:tc>
      </w:tr>
      <w:tr w:rsidR="00AB2B30" w:rsidRPr="009B053A" w14:paraId="21D09806" w14:textId="77777777">
        <w:trPr>
          <w:trHeight w:val="227"/>
          <w:jc w:val="center"/>
        </w:trPr>
        <w:tc>
          <w:tcPr>
            <w:tcW w:w="3969" w:type="dxa"/>
            <w:shd w:val="clear" w:color="auto" w:fill="auto"/>
            <w:noWrap/>
            <w:tcMar>
              <w:top w:w="28" w:type="dxa"/>
              <w:left w:w="28" w:type="dxa"/>
              <w:bottom w:w="28" w:type="dxa"/>
              <w:right w:w="28" w:type="dxa"/>
            </w:tcMar>
            <w:vAlign w:val="center"/>
          </w:tcPr>
          <w:p w14:paraId="25325F48" w14:textId="77777777" w:rsidR="00AB2B30" w:rsidRPr="009B053A" w:rsidRDefault="006A7121">
            <w:pPr>
              <w:pStyle w:val="TAC"/>
            </w:pPr>
            <w:r w:rsidRPr="009B053A">
              <w:rPr>
                <w:rFonts w:eastAsia="Malgun Gothic"/>
              </w:rPr>
              <w:t>DC_21A_n77A-n79A</w:t>
            </w:r>
          </w:p>
        </w:tc>
        <w:tc>
          <w:tcPr>
            <w:tcW w:w="3969" w:type="dxa"/>
            <w:tcMar>
              <w:top w:w="28" w:type="dxa"/>
              <w:left w:w="28" w:type="dxa"/>
              <w:bottom w:w="28" w:type="dxa"/>
              <w:right w:w="28" w:type="dxa"/>
            </w:tcMar>
            <w:vAlign w:val="center"/>
          </w:tcPr>
          <w:p w14:paraId="187E1AB6" w14:textId="77777777" w:rsidR="00AB2B30" w:rsidRPr="009B053A" w:rsidRDefault="006A7121">
            <w:pPr>
              <w:pStyle w:val="TAC"/>
              <w:rPr>
                <w:rFonts w:eastAsia="Malgun Gothic"/>
              </w:rPr>
            </w:pPr>
            <w:r w:rsidRPr="009B053A">
              <w:rPr>
                <w:rFonts w:eastAsia="Malgun Gothic"/>
              </w:rPr>
              <w:t>DC_21A_n77A</w:t>
            </w:r>
          </w:p>
          <w:p w14:paraId="38D36B85" w14:textId="77777777" w:rsidR="00AB2B30" w:rsidRPr="009B053A" w:rsidRDefault="006A7121">
            <w:pPr>
              <w:pStyle w:val="TAC"/>
              <w:rPr>
                <w:lang w:eastAsia="fi-FI"/>
              </w:rPr>
            </w:pPr>
            <w:r w:rsidRPr="009B053A">
              <w:rPr>
                <w:rFonts w:eastAsia="Malgun Gothic"/>
              </w:rPr>
              <w:t>DC_21A_n79A</w:t>
            </w:r>
          </w:p>
        </w:tc>
      </w:tr>
      <w:tr w:rsidR="00AB2B30" w:rsidRPr="009B053A" w14:paraId="2D03EDD2" w14:textId="77777777">
        <w:trPr>
          <w:trHeight w:val="227"/>
          <w:jc w:val="center"/>
        </w:trPr>
        <w:tc>
          <w:tcPr>
            <w:tcW w:w="3969" w:type="dxa"/>
            <w:shd w:val="clear" w:color="auto" w:fill="auto"/>
            <w:noWrap/>
            <w:tcMar>
              <w:top w:w="28" w:type="dxa"/>
              <w:left w:w="28" w:type="dxa"/>
              <w:bottom w:w="28" w:type="dxa"/>
              <w:right w:w="28" w:type="dxa"/>
            </w:tcMar>
            <w:vAlign w:val="center"/>
          </w:tcPr>
          <w:p w14:paraId="5A64D553" w14:textId="77777777" w:rsidR="00AB2B30" w:rsidRPr="009B053A" w:rsidRDefault="006A7121">
            <w:pPr>
              <w:pStyle w:val="TAC"/>
            </w:pPr>
            <w:r w:rsidRPr="009B053A">
              <w:rPr>
                <w:rFonts w:eastAsia="Malgun Gothic"/>
              </w:rPr>
              <w:t>DC_21A_n78A-n79A</w:t>
            </w:r>
          </w:p>
        </w:tc>
        <w:tc>
          <w:tcPr>
            <w:tcW w:w="3969" w:type="dxa"/>
            <w:tcMar>
              <w:top w:w="28" w:type="dxa"/>
              <w:left w:w="28" w:type="dxa"/>
              <w:bottom w:w="28" w:type="dxa"/>
              <w:right w:w="28" w:type="dxa"/>
            </w:tcMar>
            <w:vAlign w:val="center"/>
          </w:tcPr>
          <w:p w14:paraId="6958C55D" w14:textId="77777777" w:rsidR="00AB2B30" w:rsidRPr="009B053A" w:rsidRDefault="006A7121">
            <w:pPr>
              <w:pStyle w:val="TAC"/>
              <w:rPr>
                <w:rFonts w:eastAsia="Malgun Gothic"/>
              </w:rPr>
            </w:pPr>
            <w:r w:rsidRPr="009B053A">
              <w:rPr>
                <w:rFonts w:eastAsia="Malgun Gothic"/>
              </w:rPr>
              <w:t>DC_21A_n78A</w:t>
            </w:r>
          </w:p>
          <w:p w14:paraId="0D98766D" w14:textId="77777777" w:rsidR="00AB2B30" w:rsidRPr="009B053A" w:rsidRDefault="006A7121">
            <w:pPr>
              <w:pStyle w:val="TAC"/>
              <w:rPr>
                <w:lang w:eastAsia="fi-FI"/>
              </w:rPr>
            </w:pPr>
            <w:r w:rsidRPr="009B053A">
              <w:rPr>
                <w:rFonts w:eastAsia="Malgun Gothic"/>
              </w:rPr>
              <w:t>DC_21A_n79A</w:t>
            </w:r>
          </w:p>
        </w:tc>
      </w:tr>
      <w:tr w:rsidR="004B205D" w:rsidRPr="009B053A" w14:paraId="5E5A77D7"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B6ECA9C" w14:textId="77777777" w:rsidR="004B205D" w:rsidRPr="009B053A" w:rsidRDefault="004B205D" w:rsidP="00931ECD">
            <w:pPr>
              <w:pStyle w:val="TAC"/>
            </w:pPr>
            <w:r w:rsidRPr="009B053A">
              <w:rPr>
                <w:rFonts w:eastAsia="Malgun Gothic"/>
              </w:rPr>
              <w:t>DC_28A_n7A-n78A</w:t>
            </w:r>
          </w:p>
        </w:tc>
        <w:tc>
          <w:tcPr>
            <w:tcW w:w="3969" w:type="dxa"/>
            <w:tcMar>
              <w:top w:w="28" w:type="dxa"/>
              <w:left w:w="28" w:type="dxa"/>
              <w:bottom w:w="28" w:type="dxa"/>
              <w:right w:w="28" w:type="dxa"/>
            </w:tcMar>
            <w:vAlign w:val="center"/>
          </w:tcPr>
          <w:p w14:paraId="645FB59C" w14:textId="77777777" w:rsidR="004B205D" w:rsidRPr="009B053A" w:rsidRDefault="004B205D" w:rsidP="00931ECD">
            <w:pPr>
              <w:pStyle w:val="TAC"/>
              <w:rPr>
                <w:rFonts w:eastAsia="Malgun Gothic"/>
              </w:rPr>
            </w:pPr>
            <w:r w:rsidRPr="009B053A">
              <w:rPr>
                <w:rFonts w:eastAsia="Malgun Gothic"/>
              </w:rPr>
              <w:t>DC_28A_n7A</w:t>
            </w:r>
          </w:p>
          <w:p w14:paraId="46C71416" w14:textId="77777777" w:rsidR="004B205D" w:rsidRPr="009B053A" w:rsidRDefault="004B205D" w:rsidP="00931ECD">
            <w:pPr>
              <w:pStyle w:val="TAC"/>
            </w:pPr>
            <w:r w:rsidRPr="009B053A">
              <w:rPr>
                <w:rFonts w:eastAsia="Malgun Gothic"/>
              </w:rPr>
              <w:t>DC_28A_n78A</w:t>
            </w:r>
          </w:p>
        </w:tc>
      </w:tr>
      <w:tr w:rsidR="00AB2B30" w:rsidRPr="009B053A" w14:paraId="17E9652F" w14:textId="77777777">
        <w:trPr>
          <w:trHeight w:val="227"/>
          <w:jc w:val="center"/>
        </w:trPr>
        <w:tc>
          <w:tcPr>
            <w:tcW w:w="3969" w:type="dxa"/>
            <w:shd w:val="clear" w:color="auto" w:fill="auto"/>
            <w:noWrap/>
            <w:tcMar>
              <w:top w:w="28" w:type="dxa"/>
              <w:left w:w="28" w:type="dxa"/>
              <w:bottom w:w="28" w:type="dxa"/>
              <w:right w:w="28" w:type="dxa"/>
            </w:tcMar>
            <w:vAlign w:val="center"/>
          </w:tcPr>
          <w:p w14:paraId="3BBAE92E" w14:textId="4315157B" w:rsidR="00AB2B30" w:rsidRPr="009B053A" w:rsidRDefault="006A7121">
            <w:pPr>
              <w:pStyle w:val="TAC"/>
            </w:pPr>
            <w:r w:rsidRPr="009B053A">
              <w:t>DC_28A-42A_n78A</w:t>
            </w:r>
            <w:r w:rsidR="0045410E" w:rsidRPr="009B053A">
              <w:rPr>
                <w:vertAlign w:val="superscript"/>
              </w:rPr>
              <w:t>10,11</w:t>
            </w:r>
          </w:p>
        </w:tc>
        <w:tc>
          <w:tcPr>
            <w:tcW w:w="3969" w:type="dxa"/>
            <w:tcMar>
              <w:top w:w="28" w:type="dxa"/>
              <w:left w:w="28" w:type="dxa"/>
              <w:bottom w:w="28" w:type="dxa"/>
              <w:right w:w="28" w:type="dxa"/>
            </w:tcMar>
            <w:vAlign w:val="center"/>
          </w:tcPr>
          <w:p w14:paraId="0C9053BE" w14:textId="77777777" w:rsidR="00AB2B30" w:rsidRPr="009B053A" w:rsidRDefault="006A7121">
            <w:pPr>
              <w:pStyle w:val="TAC"/>
            </w:pPr>
            <w:r w:rsidRPr="009B053A">
              <w:t>DC_28A_n78A</w:t>
            </w:r>
          </w:p>
        </w:tc>
      </w:tr>
      <w:tr w:rsidR="00AB2B30" w:rsidRPr="009B053A" w14:paraId="52972C93" w14:textId="77777777">
        <w:trPr>
          <w:trHeight w:val="227"/>
          <w:jc w:val="center"/>
        </w:trPr>
        <w:tc>
          <w:tcPr>
            <w:tcW w:w="3969" w:type="dxa"/>
            <w:shd w:val="clear" w:color="auto" w:fill="auto"/>
            <w:noWrap/>
            <w:tcMar>
              <w:top w:w="28" w:type="dxa"/>
              <w:left w:w="28" w:type="dxa"/>
              <w:bottom w:w="28" w:type="dxa"/>
              <w:right w:w="28" w:type="dxa"/>
            </w:tcMar>
            <w:vAlign w:val="center"/>
          </w:tcPr>
          <w:p w14:paraId="73ABEB54" w14:textId="50850A1C" w:rsidR="00AB2B30" w:rsidRPr="009B053A" w:rsidRDefault="006A7121">
            <w:pPr>
              <w:pStyle w:val="TAC"/>
            </w:pPr>
            <w:r w:rsidRPr="009B053A">
              <w:t>DC_41A-42A_n78A</w:t>
            </w:r>
            <w:r w:rsidR="0045410E" w:rsidRPr="009B053A">
              <w:rPr>
                <w:vertAlign w:val="superscript"/>
              </w:rPr>
              <w:t>10,11</w:t>
            </w:r>
          </w:p>
        </w:tc>
        <w:tc>
          <w:tcPr>
            <w:tcW w:w="3969" w:type="dxa"/>
            <w:tcMar>
              <w:top w:w="28" w:type="dxa"/>
              <w:left w:w="28" w:type="dxa"/>
              <w:bottom w:w="28" w:type="dxa"/>
              <w:right w:w="28" w:type="dxa"/>
            </w:tcMar>
            <w:vAlign w:val="center"/>
          </w:tcPr>
          <w:p w14:paraId="256FF1AC" w14:textId="77777777" w:rsidR="00AB2B30" w:rsidRPr="009B053A" w:rsidRDefault="006A7121">
            <w:pPr>
              <w:pStyle w:val="TAC"/>
            </w:pPr>
            <w:r w:rsidRPr="009B053A">
              <w:t>DC_41A_n78A</w:t>
            </w:r>
          </w:p>
        </w:tc>
      </w:tr>
      <w:tr w:rsidR="00AB2B30" w:rsidRPr="009B053A" w14:paraId="691AB120" w14:textId="77777777">
        <w:trPr>
          <w:trHeight w:val="227"/>
          <w:jc w:val="center"/>
        </w:trPr>
        <w:tc>
          <w:tcPr>
            <w:tcW w:w="3969" w:type="dxa"/>
            <w:shd w:val="clear" w:color="auto" w:fill="auto"/>
            <w:noWrap/>
            <w:tcMar>
              <w:top w:w="28" w:type="dxa"/>
              <w:left w:w="28" w:type="dxa"/>
              <w:bottom w:w="28" w:type="dxa"/>
              <w:right w:w="28" w:type="dxa"/>
            </w:tcMar>
            <w:vAlign w:val="center"/>
          </w:tcPr>
          <w:p w14:paraId="53CF6163" w14:textId="1095A736" w:rsidR="00AB2B30" w:rsidRPr="009B053A" w:rsidRDefault="00AD5097">
            <w:pPr>
              <w:pStyle w:val="TAC"/>
            </w:pPr>
            <w:r w:rsidRPr="009B053A">
              <w:t>DC_66A-(n)71AA</w:t>
            </w:r>
          </w:p>
        </w:tc>
        <w:tc>
          <w:tcPr>
            <w:tcW w:w="3969" w:type="dxa"/>
            <w:tcMar>
              <w:top w:w="28" w:type="dxa"/>
              <w:left w:w="28" w:type="dxa"/>
              <w:bottom w:w="28" w:type="dxa"/>
              <w:right w:w="28" w:type="dxa"/>
            </w:tcMar>
            <w:vAlign w:val="center"/>
          </w:tcPr>
          <w:p w14:paraId="55D80262" w14:textId="77777777" w:rsidR="00AB2B30" w:rsidRPr="009B053A" w:rsidRDefault="006A7121">
            <w:pPr>
              <w:pStyle w:val="TAC"/>
            </w:pPr>
            <w:r w:rsidRPr="009B053A">
              <w:t>DC_66A_n71A</w:t>
            </w:r>
          </w:p>
          <w:p w14:paraId="5AE04743" w14:textId="77777777" w:rsidR="00AB2B30" w:rsidRPr="009B053A" w:rsidRDefault="006A7121">
            <w:pPr>
              <w:pStyle w:val="TAC"/>
            </w:pPr>
            <w:r w:rsidRPr="009B053A">
              <w:t>DC_(n)71AA</w:t>
            </w:r>
          </w:p>
        </w:tc>
      </w:tr>
      <w:tr w:rsidR="00AB2B30" w:rsidRPr="009B053A" w14:paraId="0D656B5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C507C1" w14:textId="77777777" w:rsidR="00AB2B30" w:rsidRPr="009B053A" w:rsidRDefault="006A7121">
            <w:pPr>
              <w:pStyle w:val="TAN"/>
            </w:pPr>
            <w:r w:rsidRPr="009B053A">
              <w:lastRenderedPageBreak/>
              <w:t>NOTE 1:</w:t>
            </w:r>
            <w:r w:rsidRPr="009B053A">
              <w:tab/>
              <w:t>Uplink EN-DC configurations are the configurations supported by the present release of specifications.</w:t>
            </w:r>
          </w:p>
          <w:p w14:paraId="49C74E2E" w14:textId="77777777" w:rsidR="00AB2B30" w:rsidRPr="009B053A" w:rsidRDefault="006A7121">
            <w:pPr>
              <w:pStyle w:val="TAN"/>
            </w:pPr>
            <w:r w:rsidRPr="009B053A">
              <w:rPr>
                <w:lang w:eastAsia="zh-TW"/>
              </w:rPr>
              <w:t>NOTE 2:</w:t>
            </w:r>
            <w:r w:rsidRPr="009B053A">
              <w:tab/>
            </w:r>
            <w:r w:rsidRPr="009B053A">
              <w:rPr>
                <w:lang w:eastAsia="zh-TW"/>
              </w:rPr>
              <w:t>Only single switched UL is supported.</w:t>
            </w:r>
          </w:p>
          <w:p w14:paraId="7E0F1718" w14:textId="77777777" w:rsidR="00AB2B30" w:rsidRPr="009B053A" w:rsidRDefault="006A7121">
            <w:pPr>
              <w:pStyle w:val="TAN"/>
            </w:pPr>
            <w:r w:rsidRPr="009B053A">
              <w:t>NOTE 3:</w:t>
            </w:r>
            <w:r w:rsidRPr="009B053A">
              <w:tab/>
              <w:t>Restricted to E-UTRA operation when inter-band carrier aggregation is configured. The downlink operating band for Band 46 is paired with the uplink operating band (external E-UTRA band) of the carrier aggregation configuration that is supporting the configured PCell.</w:t>
            </w:r>
          </w:p>
          <w:p w14:paraId="23F5F280" w14:textId="77777777" w:rsidR="00AB2B30" w:rsidRPr="009B053A" w:rsidRDefault="006A7121">
            <w:pPr>
              <w:pStyle w:val="TAN"/>
            </w:pPr>
            <w:r w:rsidRPr="009B053A">
              <w:rPr>
                <w:rFonts w:cs="Arial"/>
              </w:rPr>
              <w:t>NOTE 4:</w:t>
            </w:r>
            <w:r w:rsidRPr="009B053A">
              <w:tab/>
            </w:r>
            <w:r w:rsidRPr="009B053A">
              <w:rPr>
                <w:rFonts w:cs="Arial"/>
              </w:rPr>
              <w:t xml:space="preserve">If a UE is configured with both NR UL and NR SUL carriers in a cell, </w:t>
            </w:r>
            <w:r w:rsidRPr="009B053A">
              <w:t>the switching time between NR UL carrier and NR SUL carrier can be up to 140us and placed in SUL resources.</w:t>
            </w:r>
          </w:p>
          <w:p w14:paraId="2D64D8DD" w14:textId="77777777" w:rsidR="00AB2B30" w:rsidRPr="009B053A" w:rsidRDefault="006A7121">
            <w:pPr>
              <w:pStyle w:val="TAN"/>
            </w:pPr>
            <w:r w:rsidRPr="009B053A">
              <w:t>NOTE 5:</w:t>
            </w:r>
            <w:r w:rsidRPr="009B053A">
              <w:tab/>
              <w:t>Applicable for UE supporting inter-band EN-DC with mandatory simultaneous Rx/Tx capability</w:t>
            </w:r>
          </w:p>
          <w:p w14:paraId="0B9848A0" w14:textId="77777777" w:rsidR="00AB2B30" w:rsidRPr="009B053A" w:rsidRDefault="006A7121">
            <w:pPr>
              <w:pStyle w:val="TAN"/>
            </w:pPr>
            <w:r w:rsidRPr="009B053A">
              <w:t>NOTE 6:</w:t>
            </w:r>
            <w:r w:rsidRPr="009B053A">
              <w:tab/>
              <w:t>The frequency range in band n28 is restricted for this band combination to 703-733 MHz for the UL and 758-788 MHz for the DL.</w:t>
            </w:r>
          </w:p>
          <w:p w14:paraId="7CF7568D" w14:textId="77777777" w:rsidR="00252447" w:rsidRPr="009B053A" w:rsidRDefault="00252447" w:rsidP="00252447">
            <w:pPr>
              <w:pStyle w:val="TAN"/>
            </w:pPr>
            <w:r w:rsidRPr="009B053A">
              <w:t>NOTE 7:</w:t>
            </w:r>
            <w:r w:rsidRPr="009B053A">
              <w:tab/>
              <w:t>Void.</w:t>
            </w:r>
          </w:p>
          <w:p w14:paraId="37C05F33" w14:textId="77777777" w:rsidR="00252447" w:rsidRPr="009B053A" w:rsidRDefault="00252447" w:rsidP="00252447">
            <w:pPr>
              <w:pStyle w:val="TAN"/>
            </w:pPr>
            <w:r w:rsidRPr="009B053A">
              <w:t>NOTE 8:</w:t>
            </w:r>
            <w:r w:rsidRPr="009B053A">
              <w:tab/>
              <w:t>Reserved</w:t>
            </w:r>
            <w:r w:rsidRPr="009B053A">
              <w:rPr>
                <w:rFonts w:eastAsia="PMingLiU" w:cs="Arial"/>
                <w:lang w:eastAsia="zh-TW"/>
              </w:rPr>
              <w:t>.</w:t>
            </w:r>
          </w:p>
          <w:p w14:paraId="6A110AA8" w14:textId="77777777" w:rsidR="00252447" w:rsidRPr="009B053A" w:rsidRDefault="00252447" w:rsidP="00252447">
            <w:pPr>
              <w:pStyle w:val="TAN"/>
            </w:pPr>
            <w:r w:rsidRPr="009B053A">
              <w:t>NOTE 9:</w:t>
            </w:r>
            <w:r w:rsidRPr="009B053A">
              <w:tab/>
              <w:t>Reserved.</w:t>
            </w:r>
          </w:p>
          <w:p w14:paraId="2AD2B4C9" w14:textId="583C7963" w:rsidR="00252447" w:rsidRPr="009B053A" w:rsidRDefault="00252447" w:rsidP="00252447">
            <w:pPr>
              <w:pStyle w:val="TAN"/>
            </w:pPr>
            <w:r w:rsidRPr="009B053A">
              <w:t>NOTE 10:</w:t>
            </w:r>
            <w:r w:rsidRPr="009B053A">
              <w:tab/>
              <w:t xml:space="preserve">For UEs not indicating </w:t>
            </w:r>
            <w:r w:rsidRPr="009B053A">
              <w:rPr>
                <w:i/>
                <w:iCs/>
              </w:rPr>
              <w:t>interBandMRDC-WithOverlapDL-Bands-r16</w:t>
            </w:r>
            <w:r w:rsidRPr="009B053A">
              <w:t>, the minimum requirements for intra-band non-contiguous EN-DC apply for the Band 42 and Band n77/n78 combination.</w:t>
            </w:r>
            <w:r w:rsidR="00A91127" w:rsidRPr="009B053A">
              <w:t xml:space="preserve"> For UEs not indicating </w:t>
            </w:r>
            <w:r w:rsidR="00A91127" w:rsidRPr="009B053A">
              <w:rPr>
                <w:i/>
                <w:iCs/>
              </w:rPr>
              <w:t>interBandMRDC-WithOverlapDL-Bands-r16</w:t>
            </w:r>
            <w:r w:rsidR="00A91127" w:rsidRPr="009B053A">
              <w:t xml:space="preserve">, </w:t>
            </w:r>
            <w:r w:rsidR="00A91127" w:rsidRPr="009B053A">
              <w:rPr>
                <w:lang w:eastAsia="ja-JP"/>
              </w:rPr>
              <w:t xml:space="preserve">when UE capability </w:t>
            </w:r>
            <w:r w:rsidR="00A91127" w:rsidRPr="009B053A">
              <w:rPr>
                <w:i/>
                <w:iCs/>
                <w:lang w:eastAsia="ja-JP"/>
              </w:rPr>
              <w:t>interBandContiguousMRDC</w:t>
            </w:r>
            <w:r w:rsidR="00A91127" w:rsidRPr="009B053A">
              <w:rPr>
                <w:lang w:eastAsia="ja-JP"/>
              </w:rPr>
              <w:t xml:space="preserve"> is indicated, the minimum requirements for intra-band-contiguous EN-DC also should be met in addtion to intra-band non-contiguous EN-DC</w:t>
            </w:r>
            <w:r w:rsidR="00A91127" w:rsidRPr="009B053A">
              <w:rPr>
                <w:i/>
                <w:iCs/>
                <w:lang w:eastAsia="ja-JP"/>
              </w:rPr>
              <w:t>.</w:t>
            </w:r>
          </w:p>
          <w:p w14:paraId="706E501E" w14:textId="77777777" w:rsidR="00252447" w:rsidRPr="009B053A" w:rsidRDefault="00252447" w:rsidP="00252447">
            <w:pPr>
              <w:pStyle w:val="TAN"/>
            </w:pPr>
            <w:r w:rsidRPr="009B053A">
              <w:t>NOTE 11:</w:t>
            </w:r>
            <w:r w:rsidRPr="009B053A">
              <w:tab/>
              <w:t xml:space="preserve">For UEs not indicating </w:t>
            </w:r>
            <w:r w:rsidRPr="009B053A">
              <w:rPr>
                <w:i/>
                <w:iCs/>
              </w:rPr>
              <w:t>interBandMRDC-WithOverlapDL-Bands-r16</w:t>
            </w:r>
            <w:r w:rsidRPr="009B053A">
              <w:t>, the minimum requirements for inter-band EN-DC apply when the maximum power spectral density imbalance between downlink carriers contained in overlapping or partially overlapping DL bands is within 6 dB.</w:t>
            </w:r>
          </w:p>
          <w:p w14:paraId="10E07140" w14:textId="53048B94" w:rsidR="0045410E" w:rsidRPr="009B053A" w:rsidRDefault="00252447" w:rsidP="00252447">
            <w:pPr>
              <w:pStyle w:val="TAN"/>
            </w:pPr>
            <w:r w:rsidRPr="009B053A">
              <w:t>NOTE 12:</w:t>
            </w:r>
            <w:r w:rsidRPr="009B053A">
              <w:tab/>
              <w:t xml:space="preserve">For UEs not indicating </w:t>
            </w:r>
            <w:r w:rsidRPr="009B053A">
              <w:rPr>
                <w:i/>
                <w:iCs/>
              </w:rPr>
              <w:t>interBandMRDC-WithOverlapDL-Bands-r16</w:t>
            </w:r>
            <w:r w:rsidRPr="009B053A">
              <w:t xml:space="preserve">, the minimum requirements apply for synchronized DL carriers with a maximum receive time difference </w:t>
            </w:r>
            <w:r w:rsidRPr="009B053A">
              <w:rPr>
                <w:rFonts w:cs="Arial"/>
              </w:rPr>
              <w:t>≤</w:t>
            </w:r>
            <w:r w:rsidRPr="009B053A">
              <w:t xml:space="preserve"> 3 usec between overlapping or partially overlapping DL bands contained in different cell groups.</w:t>
            </w:r>
          </w:p>
        </w:tc>
      </w:tr>
    </w:tbl>
    <w:p w14:paraId="06D46A5D" w14:textId="77777777" w:rsidR="00AB2B30" w:rsidRPr="009B053A" w:rsidRDefault="00AB2B30"/>
    <w:p w14:paraId="1E011F45" w14:textId="77777777" w:rsidR="00AB2B30" w:rsidRPr="009B053A" w:rsidRDefault="006A7121">
      <w:pPr>
        <w:pStyle w:val="Heading4"/>
      </w:pPr>
      <w:bookmarkStart w:id="880" w:name="_Toc27475569"/>
      <w:bookmarkStart w:id="881" w:name="_Toc29495160"/>
      <w:bookmarkStart w:id="882" w:name="_Toc36116206"/>
      <w:bookmarkStart w:id="883" w:name="_Toc36118255"/>
      <w:bookmarkStart w:id="884" w:name="_Toc36560368"/>
      <w:bookmarkStart w:id="885" w:name="_Toc43976865"/>
      <w:bookmarkStart w:id="886" w:name="_Toc52213432"/>
      <w:bookmarkStart w:id="887" w:name="_Toc60742888"/>
      <w:bookmarkStart w:id="888" w:name="_Toc68206068"/>
      <w:bookmarkStart w:id="889" w:name="_Toc75971865"/>
      <w:bookmarkStart w:id="890" w:name="_Toc85051288"/>
      <w:bookmarkStart w:id="891" w:name="_Toc90493286"/>
      <w:bookmarkStart w:id="892" w:name="_Toc90493926"/>
      <w:bookmarkStart w:id="893" w:name="_Toc100093949"/>
      <w:bookmarkStart w:id="894" w:name="_Toc106872593"/>
      <w:bookmarkStart w:id="895" w:name="_Toc133249626"/>
      <w:r w:rsidRPr="009B053A">
        <w:lastRenderedPageBreak/>
        <w:t>5.5B.4.3</w:t>
      </w:r>
      <w:r w:rsidRPr="009B053A">
        <w:tab/>
        <w:t>Inter-band EN-DC configurations within FR1 (four bands)</w:t>
      </w:r>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p>
    <w:p w14:paraId="2C19575C" w14:textId="77777777" w:rsidR="00AB2B30" w:rsidRPr="009B053A" w:rsidRDefault="006A7121">
      <w:pPr>
        <w:pStyle w:val="TH"/>
      </w:pPr>
      <w:r w:rsidRPr="009B053A">
        <w:t>Table 5.5B.4.3-1: Inter-band EN-DC configurations within FR1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26279F" w14:paraId="14DE61E1"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63392E39" w14:textId="77777777" w:rsidR="00AB2B30" w:rsidRPr="009B053A" w:rsidRDefault="006A7121">
            <w:pPr>
              <w:pStyle w:val="TAH"/>
              <w:rPr>
                <w:lang w:eastAsia="fi-FI"/>
              </w:rPr>
            </w:pPr>
            <w:r w:rsidRPr="009B053A">
              <w:rPr>
                <w:lang w:eastAsia="fi-FI"/>
              </w:rPr>
              <w:lastRenderedPageBreak/>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23AF3DB1" w14:textId="77777777" w:rsidR="00AB2B30" w:rsidRPr="006C2171" w:rsidRDefault="006A7121">
            <w:pPr>
              <w:pStyle w:val="TAH"/>
              <w:rPr>
                <w:lang w:val="fr-FR" w:eastAsia="fi-FI"/>
              </w:rPr>
            </w:pPr>
            <w:r w:rsidRPr="006C2171">
              <w:rPr>
                <w:lang w:val="fr-FR" w:eastAsia="fi-FI"/>
              </w:rPr>
              <w:t>Uplink EN-DC</w:t>
            </w:r>
            <w:r w:rsidRPr="006C2171">
              <w:rPr>
                <w:lang w:val="fr-FR"/>
              </w:rPr>
              <w:t xml:space="preserve"> </w:t>
            </w:r>
            <w:r w:rsidRPr="006C2171">
              <w:rPr>
                <w:lang w:val="fr-FR" w:eastAsia="fi-FI"/>
              </w:rPr>
              <w:t>configuration</w:t>
            </w:r>
            <w:r w:rsidRPr="006C2171">
              <w:rPr>
                <w:lang w:val="fr-FR"/>
              </w:rPr>
              <w:t xml:space="preserve"> </w:t>
            </w:r>
            <w:r w:rsidRPr="006C2171">
              <w:rPr>
                <w:lang w:val="fr-FR" w:eastAsia="fi-FI"/>
              </w:rPr>
              <w:t>(NOTE 1)</w:t>
            </w:r>
          </w:p>
        </w:tc>
      </w:tr>
      <w:tr w:rsidR="00AB2B30" w:rsidRPr="009B053A" w14:paraId="145F6755" w14:textId="77777777">
        <w:trPr>
          <w:trHeight w:val="227"/>
          <w:jc w:val="center"/>
        </w:trPr>
        <w:tc>
          <w:tcPr>
            <w:tcW w:w="3969" w:type="dxa"/>
            <w:shd w:val="clear" w:color="auto" w:fill="auto"/>
            <w:noWrap/>
            <w:tcMar>
              <w:top w:w="28" w:type="dxa"/>
              <w:left w:w="28" w:type="dxa"/>
              <w:bottom w:w="28" w:type="dxa"/>
              <w:right w:w="28" w:type="dxa"/>
            </w:tcMar>
            <w:vAlign w:val="center"/>
          </w:tcPr>
          <w:p w14:paraId="06365BD4" w14:textId="77777777" w:rsidR="00AB2B30" w:rsidRPr="009B053A" w:rsidRDefault="006A7121">
            <w:pPr>
              <w:pStyle w:val="TAC"/>
              <w:rPr>
                <w:lang w:eastAsia="fi-FI"/>
              </w:rPr>
            </w:pPr>
            <w:r w:rsidRPr="009B053A">
              <w:rPr>
                <w:lang w:eastAsia="fi-FI"/>
              </w:rPr>
              <w:t>DC_1A-3A-7A_n28A</w:t>
            </w:r>
          </w:p>
        </w:tc>
        <w:tc>
          <w:tcPr>
            <w:tcW w:w="3969" w:type="dxa"/>
            <w:tcMar>
              <w:top w:w="28" w:type="dxa"/>
              <w:left w:w="28" w:type="dxa"/>
              <w:bottom w:w="28" w:type="dxa"/>
              <w:right w:w="28" w:type="dxa"/>
            </w:tcMar>
          </w:tcPr>
          <w:p w14:paraId="6E6D95A6" w14:textId="77777777" w:rsidR="00AB2B30" w:rsidRPr="009B053A" w:rsidRDefault="006A7121">
            <w:pPr>
              <w:pStyle w:val="TAC"/>
              <w:rPr>
                <w:lang w:eastAsia="fi-FI"/>
              </w:rPr>
            </w:pPr>
            <w:r w:rsidRPr="009B053A">
              <w:rPr>
                <w:lang w:eastAsia="fi-FI"/>
              </w:rPr>
              <w:t>DC_1A_n28A</w:t>
            </w:r>
          </w:p>
          <w:p w14:paraId="7D130600" w14:textId="77777777" w:rsidR="00AB2B30" w:rsidRPr="009B053A" w:rsidRDefault="006A7121">
            <w:pPr>
              <w:pStyle w:val="TAC"/>
              <w:rPr>
                <w:lang w:eastAsia="fi-FI"/>
              </w:rPr>
            </w:pPr>
            <w:r w:rsidRPr="009B053A">
              <w:rPr>
                <w:lang w:eastAsia="fi-FI"/>
              </w:rPr>
              <w:t>DC_3A_n28A</w:t>
            </w:r>
          </w:p>
          <w:p w14:paraId="5DDA2236" w14:textId="77777777" w:rsidR="00AB2B30" w:rsidRPr="009B053A" w:rsidRDefault="006A7121">
            <w:pPr>
              <w:pStyle w:val="TAC"/>
              <w:rPr>
                <w:lang w:eastAsia="fi-FI"/>
              </w:rPr>
            </w:pPr>
            <w:r w:rsidRPr="009B053A">
              <w:rPr>
                <w:lang w:eastAsia="fi-FI"/>
              </w:rPr>
              <w:t>DC_7A_n28A</w:t>
            </w:r>
          </w:p>
        </w:tc>
      </w:tr>
      <w:tr w:rsidR="00AB2B30" w:rsidRPr="009B053A" w14:paraId="63D3286D" w14:textId="77777777">
        <w:trPr>
          <w:trHeight w:val="227"/>
          <w:jc w:val="center"/>
        </w:trPr>
        <w:tc>
          <w:tcPr>
            <w:tcW w:w="3969" w:type="dxa"/>
            <w:shd w:val="clear" w:color="auto" w:fill="auto"/>
            <w:noWrap/>
            <w:tcMar>
              <w:top w:w="28" w:type="dxa"/>
              <w:left w:w="28" w:type="dxa"/>
              <w:bottom w:w="28" w:type="dxa"/>
              <w:right w:w="28" w:type="dxa"/>
            </w:tcMar>
            <w:vAlign w:val="center"/>
          </w:tcPr>
          <w:p w14:paraId="02F90C11" w14:textId="0A805C8F" w:rsidR="00AB2B30" w:rsidRPr="009B053A" w:rsidRDefault="006A7121">
            <w:pPr>
              <w:pStyle w:val="TAC"/>
            </w:pPr>
            <w:r w:rsidRPr="009B053A">
              <w:rPr>
                <w:lang w:eastAsia="fi-FI"/>
              </w:rPr>
              <w:t>DC_1A-3A-7A_n78A</w:t>
            </w:r>
            <w:r w:rsidRPr="009B053A">
              <w:rPr>
                <w:vertAlign w:val="superscript"/>
              </w:rPr>
              <w:t>2</w:t>
            </w:r>
          </w:p>
        </w:tc>
        <w:tc>
          <w:tcPr>
            <w:tcW w:w="3969" w:type="dxa"/>
            <w:tcMar>
              <w:top w:w="28" w:type="dxa"/>
              <w:left w:w="28" w:type="dxa"/>
              <w:bottom w:w="28" w:type="dxa"/>
              <w:right w:w="28" w:type="dxa"/>
            </w:tcMar>
          </w:tcPr>
          <w:p w14:paraId="2750A851" w14:textId="77777777" w:rsidR="00AB2B30" w:rsidRPr="009B053A" w:rsidRDefault="006A7121">
            <w:pPr>
              <w:pStyle w:val="TAC"/>
              <w:rPr>
                <w:lang w:eastAsia="fi-FI"/>
              </w:rPr>
            </w:pPr>
            <w:r w:rsidRPr="009B053A">
              <w:rPr>
                <w:lang w:eastAsia="fi-FI"/>
              </w:rPr>
              <w:t>DC_1A_n78A</w:t>
            </w:r>
          </w:p>
          <w:p w14:paraId="5C55F17C" w14:textId="77777777" w:rsidR="00AB2B30" w:rsidRPr="009B053A" w:rsidRDefault="006A7121">
            <w:pPr>
              <w:pStyle w:val="TAC"/>
              <w:rPr>
                <w:lang w:eastAsia="fi-FI"/>
              </w:rPr>
            </w:pPr>
            <w:r w:rsidRPr="009B053A">
              <w:rPr>
                <w:lang w:eastAsia="fi-FI"/>
              </w:rPr>
              <w:t>DC_3A_n78A</w:t>
            </w:r>
          </w:p>
          <w:p w14:paraId="681E0C85" w14:textId="77777777" w:rsidR="00AB2B30" w:rsidRPr="009B053A" w:rsidRDefault="006A7121">
            <w:pPr>
              <w:pStyle w:val="TAC"/>
              <w:rPr>
                <w:lang w:eastAsia="fi-FI"/>
              </w:rPr>
            </w:pPr>
            <w:r w:rsidRPr="009B053A">
              <w:rPr>
                <w:lang w:eastAsia="fi-FI"/>
              </w:rPr>
              <w:t>DC_7A_n78A</w:t>
            </w:r>
          </w:p>
        </w:tc>
      </w:tr>
      <w:tr w:rsidR="00AB2B30" w:rsidRPr="009B053A" w14:paraId="03BDE899" w14:textId="77777777">
        <w:trPr>
          <w:trHeight w:val="227"/>
          <w:jc w:val="center"/>
        </w:trPr>
        <w:tc>
          <w:tcPr>
            <w:tcW w:w="3969" w:type="dxa"/>
            <w:shd w:val="clear" w:color="auto" w:fill="auto"/>
            <w:noWrap/>
            <w:tcMar>
              <w:top w:w="28" w:type="dxa"/>
              <w:left w:w="28" w:type="dxa"/>
              <w:bottom w:w="28" w:type="dxa"/>
              <w:right w:w="28" w:type="dxa"/>
            </w:tcMar>
            <w:vAlign w:val="center"/>
          </w:tcPr>
          <w:p w14:paraId="0938D8F6" w14:textId="77777777" w:rsidR="00AB2B30" w:rsidRPr="009B053A" w:rsidRDefault="006A7121">
            <w:pPr>
              <w:pStyle w:val="TAC"/>
              <w:rPr>
                <w:lang w:eastAsia="fi-FI"/>
              </w:rPr>
            </w:pPr>
            <w:r w:rsidRPr="009B053A">
              <w:rPr>
                <w:lang w:eastAsia="fi-FI"/>
              </w:rPr>
              <w:t>DC_1A-3A-8A_n78A</w:t>
            </w:r>
            <w:r w:rsidRPr="009B053A">
              <w:rPr>
                <w:vertAlign w:val="superscript"/>
              </w:rPr>
              <w:t>2</w:t>
            </w:r>
          </w:p>
        </w:tc>
        <w:tc>
          <w:tcPr>
            <w:tcW w:w="3969" w:type="dxa"/>
            <w:tcMar>
              <w:top w:w="28" w:type="dxa"/>
              <w:left w:w="28" w:type="dxa"/>
              <w:bottom w:w="28" w:type="dxa"/>
              <w:right w:w="28" w:type="dxa"/>
            </w:tcMar>
          </w:tcPr>
          <w:p w14:paraId="64E7FD4D" w14:textId="77777777" w:rsidR="00AB2B30" w:rsidRPr="009B053A" w:rsidRDefault="006A7121">
            <w:pPr>
              <w:pStyle w:val="TAC"/>
              <w:rPr>
                <w:lang w:eastAsia="fi-FI"/>
              </w:rPr>
            </w:pPr>
            <w:r w:rsidRPr="009B053A">
              <w:rPr>
                <w:lang w:eastAsia="fi-FI"/>
              </w:rPr>
              <w:t>DC_1A_n78A</w:t>
            </w:r>
          </w:p>
          <w:p w14:paraId="32ED6C0F" w14:textId="77777777" w:rsidR="00AB2B30" w:rsidRPr="009B053A" w:rsidRDefault="006A7121">
            <w:pPr>
              <w:pStyle w:val="TAC"/>
              <w:rPr>
                <w:lang w:eastAsia="fi-FI"/>
              </w:rPr>
            </w:pPr>
            <w:r w:rsidRPr="009B053A">
              <w:rPr>
                <w:lang w:eastAsia="fi-FI"/>
              </w:rPr>
              <w:t>DC_3A_n78A</w:t>
            </w:r>
          </w:p>
          <w:p w14:paraId="5957434E" w14:textId="77777777" w:rsidR="00AB2B30" w:rsidRPr="009B053A" w:rsidRDefault="006A7121">
            <w:pPr>
              <w:pStyle w:val="TAC"/>
              <w:rPr>
                <w:lang w:eastAsia="fi-FI"/>
              </w:rPr>
            </w:pPr>
            <w:r w:rsidRPr="009B053A">
              <w:rPr>
                <w:lang w:eastAsia="fi-FI"/>
              </w:rPr>
              <w:t>DC_8A_n78A</w:t>
            </w:r>
          </w:p>
        </w:tc>
      </w:tr>
      <w:tr w:rsidR="00AB2B30" w:rsidRPr="009B053A" w14:paraId="30004ED3" w14:textId="77777777">
        <w:trPr>
          <w:trHeight w:val="227"/>
          <w:jc w:val="center"/>
        </w:trPr>
        <w:tc>
          <w:tcPr>
            <w:tcW w:w="3969" w:type="dxa"/>
            <w:shd w:val="clear" w:color="auto" w:fill="auto"/>
            <w:noWrap/>
            <w:tcMar>
              <w:top w:w="28" w:type="dxa"/>
              <w:left w:w="28" w:type="dxa"/>
              <w:bottom w:w="28" w:type="dxa"/>
              <w:right w:w="28" w:type="dxa"/>
            </w:tcMar>
            <w:vAlign w:val="center"/>
          </w:tcPr>
          <w:p w14:paraId="7BF68561" w14:textId="73039C3B" w:rsidR="00AB2B30" w:rsidRPr="009B053A" w:rsidRDefault="006A7121">
            <w:pPr>
              <w:pStyle w:val="TAC"/>
              <w:rPr>
                <w:lang w:eastAsia="fi-FI"/>
              </w:rPr>
            </w:pPr>
            <w:r w:rsidRPr="009B053A">
              <w:rPr>
                <w:lang w:eastAsia="fi-FI"/>
              </w:rPr>
              <w:t>DC_1A-3A-19A_n77A</w:t>
            </w:r>
            <w:r w:rsidRPr="009B053A">
              <w:rPr>
                <w:vertAlign w:val="superscript"/>
              </w:rPr>
              <w:t>2</w:t>
            </w:r>
          </w:p>
        </w:tc>
        <w:tc>
          <w:tcPr>
            <w:tcW w:w="3969" w:type="dxa"/>
            <w:tcMar>
              <w:top w:w="28" w:type="dxa"/>
              <w:left w:w="28" w:type="dxa"/>
              <w:bottom w:w="28" w:type="dxa"/>
              <w:right w:w="28" w:type="dxa"/>
            </w:tcMar>
          </w:tcPr>
          <w:p w14:paraId="3B67CD8E" w14:textId="77777777" w:rsidR="00AB2B30" w:rsidRPr="009B053A" w:rsidRDefault="006A7121">
            <w:pPr>
              <w:pStyle w:val="TAC"/>
              <w:rPr>
                <w:lang w:eastAsia="fi-FI"/>
              </w:rPr>
            </w:pPr>
            <w:r w:rsidRPr="009B053A">
              <w:rPr>
                <w:lang w:eastAsia="fi-FI"/>
              </w:rPr>
              <w:t>DC_1A_n77A</w:t>
            </w:r>
          </w:p>
          <w:p w14:paraId="1845890B" w14:textId="77777777" w:rsidR="00AB2B30" w:rsidRPr="009B053A" w:rsidRDefault="006A7121">
            <w:pPr>
              <w:pStyle w:val="TAC"/>
              <w:rPr>
                <w:lang w:eastAsia="fi-FI"/>
              </w:rPr>
            </w:pPr>
            <w:r w:rsidRPr="009B053A">
              <w:rPr>
                <w:lang w:eastAsia="fi-FI"/>
              </w:rPr>
              <w:t>DC_3A_n77A</w:t>
            </w:r>
          </w:p>
          <w:p w14:paraId="3EA73746" w14:textId="77777777" w:rsidR="00AB2B30" w:rsidRPr="009B053A" w:rsidRDefault="006A7121">
            <w:pPr>
              <w:pStyle w:val="TAC"/>
              <w:rPr>
                <w:lang w:eastAsia="fi-FI"/>
              </w:rPr>
            </w:pPr>
            <w:r w:rsidRPr="009B053A">
              <w:rPr>
                <w:lang w:eastAsia="fi-FI"/>
              </w:rPr>
              <w:t>DC_19A_n77A</w:t>
            </w:r>
          </w:p>
        </w:tc>
      </w:tr>
      <w:tr w:rsidR="00AB2B30" w:rsidRPr="009B053A" w14:paraId="3AD479C0" w14:textId="77777777">
        <w:trPr>
          <w:trHeight w:val="227"/>
          <w:jc w:val="center"/>
        </w:trPr>
        <w:tc>
          <w:tcPr>
            <w:tcW w:w="3969" w:type="dxa"/>
            <w:shd w:val="clear" w:color="auto" w:fill="auto"/>
            <w:noWrap/>
            <w:tcMar>
              <w:top w:w="28" w:type="dxa"/>
              <w:left w:w="28" w:type="dxa"/>
              <w:bottom w:w="28" w:type="dxa"/>
              <w:right w:w="28" w:type="dxa"/>
            </w:tcMar>
            <w:vAlign w:val="center"/>
          </w:tcPr>
          <w:p w14:paraId="2CA60F15" w14:textId="6578C364" w:rsidR="00AB2B30" w:rsidRPr="009B053A" w:rsidRDefault="006A7121">
            <w:pPr>
              <w:pStyle w:val="TAC"/>
              <w:rPr>
                <w:lang w:eastAsia="fi-FI"/>
              </w:rPr>
            </w:pPr>
            <w:r w:rsidRPr="009B053A">
              <w:rPr>
                <w:lang w:eastAsia="fi-FI"/>
              </w:rPr>
              <w:t>DC_1A-3A-19A_n78A</w:t>
            </w:r>
            <w:r w:rsidRPr="009B053A">
              <w:rPr>
                <w:vertAlign w:val="superscript"/>
              </w:rPr>
              <w:t>2</w:t>
            </w:r>
          </w:p>
        </w:tc>
        <w:tc>
          <w:tcPr>
            <w:tcW w:w="3969" w:type="dxa"/>
            <w:tcMar>
              <w:top w:w="28" w:type="dxa"/>
              <w:left w:w="28" w:type="dxa"/>
              <w:bottom w:w="28" w:type="dxa"/>
              <w:right w:w="28" w:type="dxa"/>
            </w:tcMar>
          </w:tcPr>
          <w:p w14:paraId="799D559E" w14:textId="77777777" w:rsidR="00AB2B30" w:rsidRPr="009B053A" w:rsidRDefault="006A7121">
            <w:pPr>
              <w:pStyle w:val="TAC"/>
              <w:rPr>
                <w:lang w:eastAsia="fi-FI"/>
              </w:rPr>
            </w:pPr>
            <w:r w:rsidRPr="009B053A">
              <w:rPr>
                <w:lang w:eastAsia="fi-FI"/>
              </w:rPr>
              <w:t>DC_1A_n78A</w:t>
            </w:r>
          </w:p>
          <w:p w14:paraId="23EA890F" w14:textId="77777777" w:rsidR="00AB2B30" w:rsidRPr="009B053A" w:rsidRDefault="006A7121">
            <w:pPr>
              <w:pStyle w:val="TAC"/>
              <w:rPr>
                <w:lang w:eastAsia="fi-FI"/>
              </w:rPr>
            </w:pPr>
            <w:r w:rsidRPr="009B053A">
              <w:rPr>
                <w:lang w:eastAsia="fi-FI"/>
              </w:rPr>
              <w:t>DC_3A_n78A</w:t>
            </w:r>
          </w:p>
          <w:p w14:paraId="7798C542" w14:textId="77777777" w:rsidR="00AB2B30" w:rsidRPr="009B053A" w:rsidRDefault="006A7121">
            <w:pPr>
              <w:pStyle w:val="TAC"/>
              <w:rPr>
                <w:lang w:eastAsia="fi-FI"/>
              </w:rPr>
            </w:pPr>
            <w:r w:rsidRPr="009B053A">
              <w:rPr>
                <w:lang w:eastAsia="fi-FI"/>
              </w:rPr>
              <w:t>DC_19A_n78A</w:t>
            </w:r>
          </w:p>
        </w:tc>
      </w:tr>
      <w:tr w:rsidR="00AB2B30" w:rsidRPr="009B053A" w14:paraId="54E8ECEC" w14:textId="77777777">
        <w:trPr>
          <w:trHeight w:val="227"/>
          <w:jc w:val="center"/>
        </w:trPr>
        <w:tc>
          <w:tcPr>
            <w:tcW w:w="3969" w:type="dxa"/>
            <w:shd w:val="clear" w:color="auto" w:fill="auto"/>
            <w:noWrap/>
            <w:tcMar>
              <w:top w:w="28" w:type="dxa"/>
              <w:left w:w="28" w:type="dxa"/>
              <w:bottom w:w="28" w:type="dxa"/>
              <w:right w:w="28" w:type="dxa"/>
            </w:tcMar>
            <w:vAlign w:val="center"/>
          </w:tcPr>
          <w:p w14:paraId="7B40BF51" w14:textId="3D231523" w:rsidR="00AB2B30" w:rsidRPr="009B053A" w:rsidRDefault="006A7121">
            <w:pPr>
              <w:pStyle w:val="TAC"/>
              <w:rPr>
                <w:lang w:eastAsia="fi-FI"/>
              </w:rPr>
            </w:pPr>
            <w:r w:rsidRPr="009B053A">
              <w:rPr>
                <w:lang w:eastAsia="fi-FI"/>
              </w:rPr>
              <w:t>DC_1A-3A-19A_n79A</w:t>
            </w:r>
            <w:r w:rsidRPr="009B053A">
              <w:rPr>
                <w:vertAlign w:val="superscript"/>
              </w:rPr>
              <w:t>2</w:t>
            </w:r>
          </w:p>
        </w:tc>
        <w:tc>
          <w:tcPr>
            <w:tcW w:w="3969" w:type="dxa"/>
            <w:tcMar>
              <w:top w:w="28" w:type="dxa"/>
              <w:left w:w="28" w:type="dxa"/>
              <w:bottom w:w="28" w:type="dxa"/>
              <w:right w:w="28" w:type="dxa"/>
            </w:tcMar>
          </w:tcPr>
          <w:p w14:paraId="7DF891DD" w14:textId="77777777" w:rsidR="00AB2B30" w:rsidRPr="009B053A" w:rsidRDefault="006A7121">
            <w:pPr>
              <w:pStyle w:val="TAC"/>
              <w:rPr>
                <w:lang w:eastAsia="fi-FI"/>
              </w:rPr>
            </w:pPr>
            <w:r w:rsidRPr="009B053A">
              <w:rPr>
                <w:lang w:eastAsia="fi-FI"/>
              </w:rPr>
              <w:t>DC_1A_n79A</w:t>
            </w:r>
          </w:p>
          <w:p w14:paraId="4400CCD6" w14:textId="77777777" w:rsidR="00AB2B30" w:rsidRPr="009B053A" w:rsidRDefault="006A7121">
            <w:pPr>
              <w:pStyle w:val="TAC"/>
              <w:rPr>
                <w:lang w:eastAsia="fi-FI"/>
              </w:rPr>
            </w:pPr>
            <w:r w:rsidRPr="009B053A">
              <w:rPr>
                <w:lang w:eastAsia="fi-FI"/>
              </w:rPr>
              <w:t>DC_3A_n79A</w:t>
            </w:r>
          </w:p>
          <w:p w14:paraId="6DBF09D4" w14:textId="77777777" w:rsidR="00AB2B30" w:rsidRPr="009B053A" w:rsidRDefault="006A7121">
            <w:pPr>
              <w:pStyle w:val="TAC"/>
              <w:rPr>
                <w:lang w:eastAsia="fi-FI"/>
              </w:rPr>
            </w:pPr>
            <w:r w:rsidRPr="009B053A">
              <w:rPr>
                <w:lang w:eastAsia="fi-FI"/>
              </w:rPr>
              <w:t>DC_19A_n79A</w:t>
            </w:r>
          </w:p>
        </w:tc>
      </w:tr>
      <w:tr w:rsidR="00AB2B30" w:rsidRPr="009B053A" w14:paraId="327B5A6E" w14:textId="77777777">
        <w:trPr>
          <w:trHeight w:val="227"/>
          <w:jc w:val="center"/>
        </w:trPr>
        <w:tc>
          <w:tcPr>
            <w:tcW w:w="3969" w:type="dxa"/>
            <w:shd w:val="clear" w:color="auto" w:fill="auto"/>
            <w:noWrap/>
            <w:tcMar>
              <w:top w:w="28" w:type="dxa"/>
              <w:left w:w="28" w:type="dxa"/>
              <w:bottom w:w="28" w:type="dxa"/>
              <w:right w:w="28" w:type="dxa"/>
            </w:tcMar>
            <w:vAlign w:val="center"/>
          </w:tcPr>
          <w:p w14:paraId="06D5EA96" w14:textId="6EA50B02" w:rsidR="00AB2B30" w:rsidRPr="009B053A" w:rsidRDefault="006A7121">
            <w:pPr>
              <w:pStyle w:val="TAC"/>
              <w:rPr>
                <w:lang w:eastAsia="fi-FI"/>
              </w:rPr>
            </w:pPr>
            <w:r w:rsidRPr="009B053A">
              <w:rPr>
                <w:lang w:eastAsia="fi-FI"/>
              </w:rPr>
              <w:t>DC_1A-3A-20A_n28A</w:t>
            </w:r>
            <w:r w:rsidRPr="009B053A">
              <w:rPr>
                <w:vertAlign w:val="superscript"/>
              </w:rPr>
              <w:t>3</w:t>
            </w:r>
            <w:r w:rsidR="00A91127" w:rsidRPr="009B053A">
              <w:rPr>
                <w:vertAlign w:val="superscript"/>
              </w:rPr>
              <w:t>,7,8</w:t>
            </w:r>
          </w:p>
        </w:tc>
        <w:tc>
          <w:tcPr>
            <w:tcW w:w="3969" w:type="dxa"/>
            <w:tcMar>
              <w:top w:w="28" w:type="dxa"/>
              <w:left w:w="28" w:type="dxa"/>
              <w:bottom w:w="28" w:type="dxa"/>
              <w:right w:w="28" w:type="dxa"/>
            </w:tcMar>
          </w:tcPr>
          <w:p w14:paraId="57952F98" w14:textId="77777777" w:rsidR="00AB2B30" w:rsidRPr="009B053A" w:rsidRDefault="006A7121">
            <w:pPr>
              <w:pStyle w:val="TAC"/>
              <w:rPr>
                <w:lang w:eastAsia="fi-FI"/>
              </w:rPr>
            </w:pPr>
            <w:r w:rsidRPr="009B053A">
              <w:rPr>
                <w:lang w:eastAsia="fi-FI"/>
              </w:rPr>
              <w:t>DC_1A_n28A</w:t>
            </w:r>
          </w:p>
          <w:p w14:paraId="114FAF6A" w14:textId="77777777" w:rsidR="00AB2B30" w:rsidRPr="009B053A" w:rsidRDefault="006A7121">
            <w:pPr>
              <w:pStyle w:val="TAC"/>
              <w:rPr>
                <w:lang w:eastAsia="fi-FI"/>
              </w:rPr>
            </w:pPr>
            <w:r w:rsidRPr="009B053A">
              <w:rPr>
                <w:lang w:eastAsia="fi-FI"/>
              </w:rPr>
              <w:t>DC_3A_n28A</w:t>
            </w:r>
          </w:p>
          <w:p w14:paraId="39093D24" w14:textId="77777777" w:rsidR="00AB2B30" w:rsidRPr="009B053A" w:rsidRDefault="006A7121">
            <w:pPr>
              <w:pStyle w:val="TAC"/>
              <w:rPr>
                <w:lang w:eastAsia="fi-FI"/>
              </w:rPr>
            </w:pPr>
            <w:r w:rsidRPr="009B053A">
              <w:rPr>
                <w:lang w:eastAsia="fi-FI"/>
              </w:rPr>
              <w:t>DC_20A_n28A</w:t>
            </w:r>
          </w:p>
        </w:tc>
      </w:tr>
      <w:tr w:rsidR="00AB2B30" w:rsidRPr="009B053A" w14:paraId="1EBEB268" w14:textId="77777777">
        <w:trPr>
          <w:trHeight w:val="227"/>
          <w:jc w:val="center"/>
        </w:trPr>
        <w:tc>
          <w:tcPr>
            <w:tcW w:w="3969" w:type="dxa"/>
            <w:shd w:val="clear" w:color="auto" w:fill="auto"/>
            <w:noWrap/>
            <w:tcMar>
              <w:top w:w="28" w:type="dxa"/>
              <w:left w:w="28" w:type="dxa"/>
              <w:bottom w:w="28" w:type="dxa"/>
              <w:right w:w="28" w:type="dxa"/>
            </w:tcMar>
            <w:vAlign w:val="center"/>
          </w:tcPr>
          <w:p w14:paraId="41490B52" w14:textId="77777777" w:rsidR="00AB2B30" w:rsidRPr="009B053A" w:rsidRDefault="006A7121">
            <w:pPr>
              <w:pStyle w:val="TAC"/>
              <w:rPr>
                <w:lang w:eastAsia="fi-FI"/>
              </w:rPr>
            </w:pPr>
            <w:r w:rsidRPr="009B053A">
              <w:rPr>
                <w:lang w:eastAsia="fi-FI"/>
              </w:rPr>
              <w:t>DC_1A-3A-20A_n78A</w:t>
            </w:r>
            <w:r w:rsidRPr="009B053A">
              <w:rPr>
                <w:vertAlign w:val="superscript"/>
              </w:rPr>
              <w:t>2</w:t>
            </w:r>
          </w:p>
        </w:tc>
        <w:tc>
          <w:tcPr>
            <w:tcW w:w="3969" w:type="dxa"/>
            <w:tcMar>
              <w:top w:w="28" w:type="dxa"/>
              <w:left w:w="28" w:type="dxa"/>
              <w:bottom w:w="28" w:type="dxa"/>
              <w:right w:w="28" w:type="dxa"/>
            </w:tcMar>
          </w:tcPr>
          <w:p w14:paraId="2A442F11" w14:textId="77777777" w:rsidR="00AB2B30" w:rsidRPr="009B053A" w:rsidRDefault="006A7121">
            <w:pPr>
              <w:pStyle w:val="TAC"/>
              <w:rPr>
                <w:lang w:eastAsia="fi-FI"/>
              </w:rPr>
            </w:pPr>
            <w:r w:rsidRPr="009B053A">
              <w:rPr>
                <w:lang w:eastAsia="fi-FI"/>
              </w:rPr>
              <w:t>DC_1A_n78A</w:t>
            </w:r>
          </w:p>
          <w:p w14:paraId="14CE76B2" w14:textId="77777777" w:rsidR="00AB2B30" w:rsidRPr="009B053A" w:rsidRDefault="006A7121">
            <w:pPr>
              <w:pStyle w:val="TAC"/>
              <w:rPr>
                <w:lang w:eastAsia="fi-FI"/>
              </w:rPr>
            </w:pPr>
            <w:r w:rsidRPr="009B053A">
              <w:rPr>
                <w:lang w:eastAsia="fi-FI"/>
              </w:rPr>
              <w:t>DC_3A_n78A</w:t>
            </w:r>
          </w:p>
          <w:p w14:paraId="4FAC4422" w14:textId="77777777" w:rsidR="00AB2B30" w:rsidRPr="009B053A" w:rsidRDefault="006A7121">
            <w:pPr>
              <w:pStyle w:val="TAC"/>
              <w:rPr>
                <w:lang w:eastAsia="fi-FI"/>
              </w:rPr>
            </w:pPr>
            <w:r w:rsidRPr="009B053A">
              <w:rPr>
                <w:lang w:eastAsia="fi-FI"/>
              </w:rPr>
              <w:t>DC_20A_n78A</w:t>
            </w:r>
          </w:p>
        </w:tc>
      </w:tr>
      <w:tr w:rsidR="00AB2B30" w:rsidRPr="009B053A" w14:paraId="55246C35" w14:textId="77777777">
        <w:trPr>
          <w:trHeight w:val="227"/>
          <w:jc w:val="center"/>
        </w:trPr>
        <w:tc>
          <w:tcPr>
            <w:tcW w:w="3969" w:type="dxa"/>
            <w:shd w:val="clear" w:color="auto" w:fill="auto"/>
            <w:noWrap/>
            <w:tcMar>
              <w:top w:w="28" w:type="dxa"/>
              <w:left w:w="28" w:type="dxa"/>
              <w:bottom w:w="28" w:type="dxa"/>
              <w:right w:w="28" w:type="dxa"/>
            </w:tcMar>
            <w:vAlign w:val="center"/>
          </w:tcPr>
          <w:p w14:paraId="649BA286" w14:textId="6E02F2BF" w:rsidR="00AB2B30" w:rsidRPr="009B053A" w:rsidRDefault="006A7121">
            <w:pPr>
              <w:pStyle w:val="TAC"/>
              <w:rPr>
                <w:lang w:eastAsia="fi-FI"/>
              </w:rPr>
            </w:pPr>
            <w:r w:rsidRPr="009B053A">
              <w:rPr>
                <w:lang w:eastAsia="fi-FI"/>
              </w:rPr>
              <w:t>DC_1A-3A-21A_n77A</w:t>
            </w:r>
            <w:r w:rsidRPr="009B053A">
              <w:rPr>
                <w:vertAlign w:val="superscript"/>
              </w:rPr>
              <w:t>2</w:t>
            </w:r>
          </w:p>
        </w:tc>
        <w:tc>
          <w:tcPr>
            <w:tcW w:w="3969" w:type="dxa"/>
            <w:tcMar>
              <w:top w:w="28" w:type="dxa"/>
              <w:left w:w="28" w:type="dxa"/>
              <w:bottom w:w="28" w:type="dxa"/>
              <w:right w:w="28" w:type="dxa"/>
            </w:tcMar>
          </w:tcPr>
          <w:p w14:paraId="41B6D39C" w14:textId="77777777" w:rsidR="00AB2B30" w:rsidRPr="009B053A" w:rsidRDefault="006A7121">
            <w:pPr>
              <w:pStyle w:val="TAC"/>
              <w:rPr>
                <w:lang w:eastAsia="fi-FI"/>
              </w:rPr>
            </w:pPr>
            <w:r w:rsidRPr="009B053A">
              <w:rPr>
                <w:lang w:eastAsia="fi-FI"/>
              </w:rPr>
              <w:t>DC_1A_n77A</w:t>
            </w:r>
          </w:p>
          <w:p w14:paraId="1DE0D4DA" w14:textId="77777777" w:rsidR="00AB2B30" w:rsidRPr="009B053A" w:rsidRDefault="006A7121">
            <w:pPr>
              <w:pStyle w:val="TAC"/>
              <w:rPr>
                <w:lang w:eastAsia="fi-FI"/>
              </w:rPr>
            </w:pPr>
            <w:r w:rsidRPr="009B053A">
              <w:rPr>
                <w:lang w:eastAsia="fi-FI"/>
              </w:rPr>
              <w:t>DC_3A_n77A</w:t>
            </w:r>
          </w:p>
          <w:p w14:paraId="5552661E" w14:textId="77777777" w:rsidR="00AB2B30" w:rsidRPr="009B053A" w:rsidRDefault="006A7121">
            <w:pPr>
              <w:pStyle w:val="TAC"/>
              <w:rPr>
                <w:lang w:eastAsia="fi-FI"/>
              </w:rPr>
            </w:pPr>
            <w:r w:rsidRPr="009B053A">
              <w:rPr>
                <w:lang w:eastAsia="fi-FI"/>
              </w:rPr>
              <w:t>DC_21A_n77A</w:t>
            </w:r>
          </w:p>
        </w:tc>
      </w:tr>
      <w:tr w:rsidR="00AB2B30" w:rsidRPr="009B053A" w14:paraId="2B8F0C63" w14:textId="77777777">
        <w:trPr>
          <w:trHeight w:val="227"/>
          <w:jc w:val="center"/>
        </w:trPr>
        <w:tc>
          <w:tcPr>
            <w:tcW w:w="3969" w:type="dxa"/>
            <w:shd w:val="clear" w:color="auto" w:fill="auto"/>
            <w:noWrap/>
            <w:tcMar>
              <w:top w:w="28" w:type="dxa"/>
              <w:left w:w="28" w:type="dxa"/>
              <w:bottom w:w="28" w:type="dxa"/>
              <w:right w:w="28" w:type="dxa"/>
            </w:tcMar>
            <w:vAlign w:val="center"/>
          </w:tcPr>
          <w:p w14:paraId="5959F249" w14:textId="54DDBF3F" w:rsidR="00AB2B30" w:rsidRPr="009B053A" w:rsidRDefault="006A7121">
            <w:pPr>
              <w:pStyle w:val="TAC"/>
              <w:rPr>
                <w:lang w:eastAsia="fi-FI"/>
              </w:rPr>
            </w:pPr>
            <w:r w:rsidRPr="009B053A">
              <w:rPr>
                <w:lang w:eastAsia="fi-FI"/>
              </w:rPr>
              <w:t>DC_1A-3A-21A_n78A</w:t>
            </w:r>
            <w:r w:rsidRPr="009B053A">
              <w:rPr>
                <w:vertAlign w:val="superscript"/>
              </w:rPr>
              <w:t>2</w:t>
            </w:r>
          </w:p>
        </w:tc>
        <w:tc>
          <w:tcPr>
            <w:tcW w:w="3969" w:type="dxa"/>
            <w:tcMar>
              <w:top w:w="28" w:type="dxa"/>
              <w:left w:w="28" w:type="dxa"/>
              <w:bottom w:w="28" w:type="dxa"/>
              <w:right w:w="28" w:type="dxa"/>
            </w:tcMar>
          </w:tcPr>
          <w:p w14:paraId="6AB0C43E" w14:textId="77777777" w:rsidR="00AB2B30" w:rsidRPr="009B053A" w:rsidRDefault="006A7121">
            <w:pPr>
              <w:pStyle w:val="TAC"/>
              <w:rPr>
                <w:lang w:eastAsia="fi-FI"/>
              </w:rPr>
            </w:pPr>
            <w:r w:rsidRPr="009B053A">
              <w:rPr>
                <w:lang w:eastAsia="fi-FI"/>
              </w:rPr>
              <w:t>DC_1A_n78A</w:t>
            </w:r>
          </w:p>
          <w:p w14:paraId="1A6563AE" w14:textId="77777777" w:rsidR="00AB2B30" w:rsidRPr="009B053A" w:rsidRDefault="006A7121">
            <w:pPr>
              <w:pStyle w:val="TAC"/>
              <w:rPr>
                <w:lang w:eastAsia="fi-FI"/>
              </w:rPr>
            </w:pPr>
            <w:r w:rsidRPr="009B053A">
              <w:rPr>
                <w:lang w:eastAsia="fi-FI"/>
              </w:rPr>
              <w:t>DC_3A_n78A</w:t>
            </w:r>
          </w:p>
          <w:p w14:paraId="3EADC5EE" w14:textId="77777777" w:rsidR="00AB2B30" w:rsidRPr="009B053A" w:rsidRDefault="006A7121">
            <w:pPr>
              <w:pStyle w:val="TAC"/>
              <w:rPr>
                <w:lang w:eastAsia="fi-FI"/>
              </w:rPr>
            </w:pPr>
            <w:r w:rsidRPr="009B053A">
              <w:rPr>
                <w:lang w:eastAsia="fi-FI"/>
              </w:rPr>
              <w:t>DC_21A_n78A</w:t>
            </w:r>
          </w:p>
        </w:tc>
      </w:tr>
      <w:tr w:rsidR="00AB2B30" w:rsidRPr="009B053A" w14:paraId="64765A62" w14:textId="77777777">
        <w:trPr>
          <w:trHeight w:val="227"/>
          <w:jc w:val="center"/>
        </w:trPr>
        <w:tc>
          <w:tcPr>
            <w:tcW w:w="3969" w:type="dxa"/>
            <w:shd w:val="clear" w:color="auto" w:fill="auto"/>
            <w:noWrap/>
            <w:tcMar>
              <w:top w:w="28" w:type="dxa"/>
              <w:left w:w="28" w:type="dxa"/>
              <w:bottom w:w="28" w:type="dxa"/>
              <w:right w:w="28" w:type="dxa"/>
            </w:tcMar>
            <w:vAlign w:val="center"/>
          </w:tcPr>
          <w:p w14:paraId="4E9DE657" w14:textId="7FB4B46E" w:rsidR="00AB2B30" w:rsidRPr="009B053A" w:rsidRDefault="006A7121">
            <w:pPr>
              <w:pStyle w:val="TAC"/>
              <w:rPr>
                <w:lang w:eastAsia="fi-FI"/>
              </w:rPr>
            </w:pPr>
            <w:r w:rsidRPr="009B053A">
              <w:rPr>
                <w:lang w:eastAsia="fi-FI"/>
              </w:rPr>
              <w:t>DC_1A-3A-21A_n79A</w:t>
            </w:r>
            <w:r w:rsidRPr="009B053A">
              <w:rPr>
                <w:vertAlign w:val="superscript"/>
              </w:rPr>
              <w:t>2</w:t>
            </w:r>
          </w:p>
        </w:tc>
        <w:tc>
          <w:tcPr>
            <w:tcW w:w="3969" w:type="dxa"/>
            <w:tcMar>
              <w:top w:w="28" w:type="dxa"/>
              <w:left w:w="28" w:type="dxa"/>
              <w:bottom w:w="28" w:type="dxa"/>
              <w:right w:w="28" w:type="dxa"/>
            </w:tcMar>
          </w:tcPr>
          <w:p w14:paraId="1A9A85FA" w14:textId="77777777" w:rsidR="00AB2B30" w:rsidRPr="009B053A" w:rsidRDefault="006A7121">
            <w:pPr>
              <w:pStyle w:val="TAC"/>
              <w:rPr>
                <w:lang w:eastAsia="fi-FI"/>
              </w:rPr>
            </w:pPr>
            <w:r w:rsidRPr="009B053A">
              <w:rPr>
                <w:lang w:eastAsia="fi-FI"/>
              </w:rPr>
              <w:t>DC_1A_n79A</w:t>
            </w:r>
          </w:p>
          <w:p w14:paraId="351290A7" w14:textId="77777777" w:rsidR="00AB2B30" w:rsidRPr="009B053A" w:rsidRDefault="006A7121">
            <w:pPr>
              <w:pStyle w:val="TAC"/>
              <w:rPr>
                <w:lang w:eastAsia="fi-FI"/>
              </w:rPr>
            </w:pPr>
            <w:r w:rsidRPr="009B053A">
              <w:rPr>
                <w:lang w:eastAsia="fi-FI"/>
              </w:rPr>
              <w:t>DC_3A_n79A</w:t>
            </w:r>
          </w:p>
          <w:p w14:paraId="24441F6D" w14:textId="77777777" w:rsidR="00AB2B30" w:rsidRPr="009B053A" w:rsidRDefault="006A7121">
            <w:pPr>
              <w:pStyle w:val="TAC"/>
              <w:rPr>
                <w:lang w:eastAsia="fi-FI"/>
              </w:rPr>
            </w:pPr>
            <w:r w:rsidRPr="009B053A">
              <w:rPr>
                <w:lang w:eastAsia="fi-FI"/>
              </w:rPr>
              <w:t>DC_21A_n79A</w:t>
            </w:r>
          </w:p>
        </w:tc>
      </w:tr>
      <w:tr w:rsidR="00AB2B30" w:rsidRPr="009B053A" w14:paraId="560AAFF5" w14:textId="77777777">
        <w:trPr>
          <w:trHeight w:val="227"/>
          <w:jc w:val="center"/>
        </w:trPr>
        <w:tc>
          <w:tcPr>
            <w:tcW w:w="3969" w:type="dxa"/>
            <w:shd w:val="clear" w:color="auto" w:fill="auto"/>
            <w:noWrap/>
            <w:tcMar>
              <w:top w:w="28" w:type="dxa"/>
              <w:left w:w="28" w:type="dxa"/>
              <w:bottom w:w="28" w:type="dxa"/>
              <w:right w:w="28" w:type="dxa"/>
            </w:tcMar>
            <w:vAlign w:val="center"/>
          </w:tcPr>
          <w:p w14:paraId="05D0AD7F" w14:textId="77777777" w:rsidR="00AB2B30" w:rsidRPr="009B053A" w:rsidRDefault="006A7121">
            <w:pPr>
              <w:pStyle w:val="TAC"/>
              <w:rPr>
                <w:lang w:eastAsia="fi-FI"/>
              </w:rPr>
            </w:pPr>
            <w:r w:rsidRPr="009B053A">
              <w:rPr>
                <w:lang w:eastAsia="fi-FI"/>
              </w:rPr>
              <w:t>DC_1A-3A-28A_n78A</w:t>
            </w:r>
            <w:r w:rsidRPr="009B053A">
              <w:rPr>
                <w:vertAlign w:val="superscript"/>
              </w:rPr>
              <w:t>2</w:t>
            </w:r>
          </w:p>
        </w:tc>
        <w:tc>
          <w:tcPr>
            <w:tcW w:w="3969" w:type="dxa"/>
            <w:tcMar>
              <w:top w:w="28" w:type="dxa"/>
              <w:left w:w="28" w:type="dxa"/>
              <w:bottom w:w="28" w:type="dxa"/>
              <w:right w:w="28" w:type="dxa"/>
            </w:tcMar>
          </w:tcPr>
          <w:p w14:paraId="319C9C7B" w14:textId="77777777" w:rsidR="00AB2B30" w:rsidRPr="009B053A" w:rsidRDefault="006A7121">
            <w:pPr>
              <w:pStyle w:val="TAC"/>
              <w:rPr>
                <w:lang w:eastAsia="fi-FI"/>
              </w:rPr>
            </w:pPr>
            <w:r w:rsidRPr="009B053A">
              <w:rPr>
                <w:lang w:eastAsia="fi-FI"/>
              </w:rPr>
              <w:t>DC_1A_n78A</w:t>
            </w:r>
          </w:p>
          <w:p w14:paraId="602BEF20" w14:textId="77777777" w:rsidR="00AB2B30" w:rsidRPr="009B053A" w:rsidRDefault="006A7121">
            <w:pPr>
              <w:pStyle w:val="TAC"/>
              <w:rPr>
                <w:lang w:eastAsia="fi-FI"/>
              </w:rPr>
            </w:pPr>
            <w:r w:rsidRPr="009B053A">
              <w:rPr>
                <w:lang w:eastAsia="fi-FI"/>
              </w:rPr>
              <w:t>DC_3A_n78A</w:t>
            </w:r>
          </w:p>
          <w:p w14:paraId="108193AB" w14:textId="77777777" w:rsidR="00AB2B30" w:rsidRPr="009B053A" w:rsidRDefault="006A7121">
            <w:pPr>
              <w:pStyle w:val="TAC"/>
              <w:rPr>
                <w:lang w:eastAsia="fi-FI"/>
              </w:rPr>
            </w:pPr>
            <w:r w:rsidRPr="009B053A">
              <w:rPr>
                <w:lang w:eastAsia="fi-FI"/>
              </w:rPr>
              <w:t>DC_28A_n78A</w:t>
            </w:r>
          </w:p>
        </w:tc>
      </w:tr>
      <w:tr w:rsidR="00AB2B30" w:rsidRPr="009B053A" w14:paraId="2176241E" w14:textId="77777777">
        <w:trPr>
          <w:trHeight w:val="227"/>
          <w:jc w:val="center"/>
        </w:trPr>
        <w:tc>
          <w:tcPr>
            <w:tcW w:w="3969" w:type="dxa"/>
            <w:shd w:val="clear" w:color="auto" w:fill="auto"/>
            <w:noWrap/>
            <w:tcMar>
              <w:top w:w="28" w:type="dxa"/>
              <w:left w:w="28" w:type="dxa"/>
              <w:bottom w:w="28" w:type="dxa"/>
              <w:right w:w="28" w:type="dxa"/>
            </w:tcMar>
            <w:vAlign w:val="center"/>
          </w:tcPr>
          <w:p w14:paraId="65C24B88" w14:textId="77777777" w:rsidR="00AB2B30" w:rsidRPr="009B053A" w:rsidRDefault="006A7121">
            <w:pPr>
              <w:pStyle w:val="TAC"/>
              <w:rPr>
                <w:lang w:eastAsia="fi-FI"/>
              </w:rPr>
            </w:pPr>
            <w:r w:rsidRPr="009B053A">
              <w:rPr>
                <w:rFonts w:eastAsia="Malgun Gothic"/>
              </w:rPr>
              <w:t>DC_1A-3A_n28A-n78A</w:t>
            </w:r>
            <w:r w:rsidRPr="009B053A">
              <w:rPr>
                <w:vertAlign w:val="superscript"/>
              </w:rPr>
              <w:t>2</w:t>
            </w:r>
          </w:p>
        </w:tc>
        <w:tc>
          <w:tcPr>
            <w:tcW w:w="3969" w:type="dxa"/>
            <w:tcMar>
              <w:top w:w="28" w:type="dxa"/>
              <w:left w:w="28" w:type="dxa"/>
              <w:bottom w:w="28" w:type="dxa"/>
              <w:right w:w="28" w:type="dxa"/>
            </w:tcMar>
          </w:tcPr>
          <w:p w14:paraId="69D87F1D" w14:textId="77777777" w:rsidR="00AB2B30" w:rsidRPr="009B053A" w:rsidRDefault="006A7121">
            <w:pPr>
              <w:pStyle w:val="TAC"/>
              <w:rPr>
                <w:rFonts w:eastAsia="Malgun Gothic"/>
              </w:rPr>
            </w:pPr>
            <w:r w:rsidRPr="009B053A">
              <w:rPr>
                <w:rFonts w:eastAsia="Malgun Gothic"/>
              </w:rPr>
              <w:t>DC_1A_n28A</w:t>
            </w:r>
          </w:p>
          <w:p w14:paraId="31916C27" w14:textId="77777777" w:rsidR="00AB2B30" w:rsidRPr="009B053A" w:rsidRDefault="006A7121">
            <w:pPr>
              <w:pStyle w:val="TAC"/>
              <w:rPr>
                <w:rFonts w:eastAsia="Malgun Gothic"/>
              </w:rPr>
            </w:pPr>
            <w:r w:rsidRPr="009B053A">
              <w:rPr>
                <w:rFonts w:eastAsia="Malgun Gothic"/>
              </w:rPr>
              <w:t>DC_1A_n78A</w:t>
            </w:r>
          </w:p>
          <w:p w14:paraId="32EEEE3C" w14:textId="77777777" w:rsidR="00AB2B30" w:rsidRPr="009B053A" w:rsidRDefault="006A7121">
            <w:pPr>
              <w:pStyle w:val="TAC"/>
              <w:rPr>
                <w:rFonts w:eastAsia="Malgun Gothic"/>
              </w:rPr>
            </w:pPr>
            <w:r w:rsidRPr="009B053A">
              <w:rPr>
                <w:rFonts w:eastAsia="Malgun Gothic"/>
              </w:rPr>
              <w:t>DC_3A_n28A</w:t>
            </w:r>
          </w:p>
          <w:p w14:paraId="13363403" w14:textId="77777777" w:rsidR="00AB2B30" w:rsidRPr="009B053A" w:rsidRDefault="006A7121">
            <w:pPr>
              <w:pStyle w:val="TAC"/>
              <w:rPr>
                <w:lang w:eastAsia="fi-FI"/>
              </w:rPr>
            </w:pPr>
            <w:r w:rsidRPr="009B053A">
              <w:rPr>
                <w:rFonts w:eastAsia="Malgun Gothic"/>
              </w:rPr>
              <w:t>DC_3A_n78A</w:t>
            </w:r>
          </w:p>
        </w:tc>
      </w:tr>
      <w:tr w:rsidR="00AB2B30" w:rsidRPr="009B053A" w14:paraId="79040CD9" w14:textId="77777777">
        <w:trPr>
          <w:trHeight w:val="227"/>
          <w:jc w:val="center"/>
        </w:trPr>
        <w:tc>
          <w:tcPr>
            <w:tcW w:w="3969" w:type="dxa"/>
            <w:shd w:val="clear" w:color="auto" w:fill="auto"/>
            <w:noWrap/>
            <w:tcMar>
              <w:top w:w="28" w:type="dxa"/>
              <w:left w:w="28" w:type="dxa"/>
              <w:bottom w:w="28" w:type="dxa"/>
              <w:right w:w="28" w:type="dxa"/>
            </w:tcMar>
            <w:vAlign w:val="center"/>
          </w:tcPr>
          <w:p w14:paraId="7A5CADAF" w14:textId="3617B33F" w:rsidR="00AB2B30" w:rsidRPr="009B053A" w:rsidRDefault="006A7121">
            <w:pPr>
              <w:pStyle w:val="TAC"/>
            </w:pPr>
            <w:r w:rsidRPr="009B053A">
              <w:t>DC_1A-3A-42A_n78A</w:t>
            </w:r>
            <w:r w:rsidR="00D02867" w:rsidRPr="009B053A">
              <w:rPr>
                <w:vertAlign w:val="superscript"/>
              </w:rPr>
              <w:t>6,7</w:t>
            </w:r>
          </w:p>
          <w:p w14:paraId="2722289E" w14:textId="00AAB953" w:rsidR="00AB2B30" w:rsidRPr="009B053A" w:rsidRDefault="006A7121">
            <w:pPr>
              <w:pStyle w:val="TAC"/>
            </w:pPr>
            <w:r w:rsidRPr="009B053A">
              <w:t>DC_1A-3A-42C_n78A</w:t>
            </w:r>
            <w:r w:rsidR="00D02867" w:rsidRPr="009B053A">
              <w:rPr>
                <w:vertAlign w:val="superscript"/>
              </w:rPr>
              <w:t>6,7</w:t>
            </w:r>
            <w:r w:rsidRPr="009B053A">
              <w:rPr>
                <w:lang w:eastAsia="ja-JP"/>
              </w:rPr>
              <w:t>DC_1A-3A-42D_n78A</w:t>
            </w:r>
            <w:r w:rsidR="00D02867" w:rsidRPr="009B053A">
              <w:rPr>
                <w:vertAlign w:val="superscript"/>
              </w:rPr>
              <w:t>6,7</w:t>
            </w:r>
          </w:p>
        </w:tc>
        <w:tc>
          <w:tcPr>
            <w:tcW w:w="3969" w:type="dxa"/>
            <w:tcMar>
              <w:top w:w="28" w:type="dxa"/>
              <w:left w:w="28" w:type="dxa"/>
              <w:bottom w:w="28" w:type="dxa"/>
              <w:right w:w="28" w:type="dxa"/>
            </w:tcMar>
            <w:vAlign w:val="center"/>
          </w:tcPr>
          <w:p w14:paraId="647CF682" w14:textId="77777777" w:rsidR="00AB2B30" w:rsidRPr="009B053A" w:rsidRDefault="006A7121">
            <w:pPr>
              <w:pStyle w:val="TAC"/>
            </w:pPr>
            <w:r w:rsidRPr="009B053A">
              <w:t>DC_1A_n78A</w:t>
            </w:r>
          </w:p>
          <w:p w14:paraId="2909D383" w14:textId="77777777" w:rsidR="00AB2B30" w:rsidRPr="009B053A" w:rsidRDefault="006A7121">
            <w:pPr>
              <w:pStyle w:val="TAC"/>
              <w:rPr>
                <w:lang w:eastAsia="fi-FI"/>
              </w:rPr>
            </w:pPr>
            <w:r w:rsidRPr="009B053A">
              <w:t>DC_3A_n78A</w:t>
            </w:r>
          </w:p>
        </w:tc>
      </w:tr>
      <w:tr w:rsidR="00AB2B30" w:rsidRPr="009B053A" w14:paraId="5E963649" w14:textId="77777777">
        <w:trPr>
          <w:trHeight w:val="227"/>
          <w:jc w:val="center"/>
        </w:trPr>
        <w:tc>
          <w:tcPr>
            <w:tcW w:w="3969" w:type="dxa"/>
            <w:shd w:val="clear" w:color="auto" w:fill="auto"/>
            <w:noWrap/>
            <w:tcMar>
              <w:top w:w="28" w:type="dxa"/>
              <w:left w:w="28" w:type="dxa"/>
              <w:bottom w:w="28" w:type="dxa"/>
              <w:right w:w="28" w:type="dxa"/>
            </w:tcMar>
            <w:vAlign w:val="center"/>
          </w:tcPr>
          <w:p w14:paraId="2E59AAE2" w14:textId="46976479" w:rsidR="00AB2B30" w:rsidRPr="009B053A" w:rsidRDefault="006A7121">
            <w:pPr>
              <w:pStyle w:val="TAC"/>
            </w:pPr>
            <w:r w:rsidRPr="009B053A">
              <w:t>DC_1A-3A-42A_n79A</w:t>
            </w:r>
          </w:p>
          <w:p w14:paraId="57C9F831" w14:textId="38986387" w:rsidR="00AB2B30" w:rsidRPr="009B053A" w:rsidRDefault="006A7121">
            <w:pPr>
              <w:pStyle w:val="TAC"/>
            </w:pPr>
            <w:r w:rsidRPr="009B053A">
              <w:t>DC_1A-3A-42C_n79A</w:t>
            </w:r>
            <w:r w:rsidRPr="009B053A">
              <w:rPr>
                <w:lang w:eastAsia="fi-FI"/>
              </w:rPr>
              <w:t>DC_1A-3A-42D_n79A</w:t>
            </w:r>
          </w:p>
        </w:tc>
        <w:tc>
          <w:tcPr>
            <w:tcW w:w="3969" w:type="dxa"/>
            <w:tcMar>
              <w:top w:w="28" w:type="dxa"/>
              <w:left w:w="28" w:type="dxa"/>
              <w:bottom w:w="28" w:type="dxa"/>
              <w:right w:w="28" w:type="dxa"/>
            </w:tcMar>
            <w:vAlign w:val="center"/>
          </w:tcPr>
          <w:p w14:paraId="7A43473D" w14:textId="77777777" w:rsidR="00AB2B30" w:rsidRPr="009B053A" w:rsidRDefault="006A7121">
            <w:pPr>
              <w:pStyle w:val="TAC"/>
            </w:pPr>
            <w:r w:rsidRPr="009B053A">
              <w:t>DC_1A_n79A</w:t>
            </w:r>
          </w:p>
          <w:p w14:paraId="0210EE64" w14:textId="77777777" w:rsidR="00AB2B30" w:rsidRPr="009B053A" w:rsidRDefault="006A7121">
            <w:pPr>
              <w:pStyle w:val="TAC"/>
              <w:rPr>
                <w:lang w:eastAsia="fi-FI"/>
              </w:rPr>
            </w:pPr>
            <w:r w:rsidRPr="009B053A">
              <w:t>DC_3A_n79A</w:t>
            </w:r>
          </w:p>
        </w:tc>
      </w:tr>
      <w:tr w:rsidR="00AB2B30" w:rsidRPr="009B053A" w14:paraId="137A4943" w14:textId="77777777">
        <w:trPr>
          <w:trHeight w:val="227"/>
          <w:jc w:val="center"/>
        </w:trPr>
        <w:tc>
          <w:tcPr>
            <w:tcW w:w="3969" w:type="dxa"/>
            <w:shd w:val="clear" w:color="auto" w:fill="auto"/>
            <w:noWrap/>
            <w:tcMar>
              <w:top w:w="28" w:type="dxa"/>
              <w:left w:w="28" w:type="dxa"/>
              <w:bottom w:w="28" w:type="dxa"/>
              <w:right w:w="28" w:type="dxa"/>
            </w:tcMar>
            <w:vAlign w:val="center"/>
          </w:tcPr>
          <w:p w14:paraId="64EA78DF" w14:textId="5F50341C" w:rsidR="00AB2B30" w:rsidRPr="009B053A" w:rsidRDefault="006A7121">
            <w:pPr>
              <w:pStyle w:val="TAC"/>
              <w:rPr>
                <w:lang w:eastAsia="fi-FI"/>
              </w:rPr>
            </w:pPr>
            <w:r w:rsidRPr="009B053A">
              <w:rPr>
                <w:lang w:eastAsia="fi-FI"/>
              </w:rPr>
              <w:t>DC_1A-7A-20A_n28A</w:t>
            </w:r>
            <w:r w:rsidRPr="009B053A">
              <w:rPr>
                <w:vertAlign w:val="superscript"/>
              </w:rPr>
              <w:t>3</w:t>
            </w:r>
            <w:r w:rsidR="00A91127" w:rsidRPr="009B053A">
              <w:rPr>
                <w:vertAlign w:val="superscript"/>
              </w:rPr>
              <w:t>,7,8</w:t>
            </w:r>
          </w:p>
        </w:tc>
        <w:tc>
          <w:tcPr>
            <w:tcW w:w="3969" w:type="dxa"/>
            <w:tcMar>
              <w:top w:w="28" w:type="dxa"/>
              <w:left w:w="28" w:type="dxa"/>
              <w:bottom w:w="28" w:type="dxa"/>
              <w:right w:w="28" w:type="dxa"/>
            </w:tcMar>
          </w:tcPr>
          <w:p w14:paraId="122BE7B8" w14:textId="77777777" w:rsidR="00AB2B30" w:rsidRPr="009B053A" w:rsidRDefault="006A7121">
            <w:pPr>
              <w:pStyle w:val="TAC"/>
              <w:rPr>
                <w:lang w:eastAsia="fi-FI"/>
              </w:rPr>
            </w:pPr>
            <w:r w:rsidRPr="009B053A">
              <w:rPr>
                <w:lang w:eastAsia="fi-FI"/>
              </w:rPr>
              <w:t>DC_1A_n28A</w:t>
            </w:r>
          </w:p>
          <w:p w14:paraId="3965361E" w14:textId="77777777" w:rsidR="00AB2B30" w:rsidRPr="009B053A" w:rsidRDefault="006A7121">
            <w:pPr>
              <w:pStyle w:val="TAC"/>
              <w:rPr>
                <w:lang w:eastAsia="fi-FI"/>
              </w:rPr>
            </w:pPr>
            <w:r w:rsidRPr="009B053A">
              <w:rPr>
                <w:lang w:eastAsia="fi-FI"/>
              </w:rPr>
              <w:t>DC_7A_n28A</w:t>
            </w:r>
          </w:p>
          <w:p w14:paraId="7AD9E02E" w14:textId="77777777" w:rsidR="00AB2B30" w:rsidRPr="009B053A" w:rsidRDefault="006A7121">
            <w:pPr>
              <w:pStyle w:val="TAC"/>
              <w:rPr>
                <w:lang w:eastAsia="fi-FI"/>
              </w:rPr>
            </w:pPr>
            <w:r w:rsidRPr="009B053A">
              <w:rPr>
                <w:lang w:eastAsia="fi-FI"/>
              </w:rPr>
              <w:t>DC_20A_n28A</w:t>
            </w:r>
          </w:p>
        </w:tc>
      </w:tr>
      <w:tr w:rsidR="00AB2B30" w:rsidRPr="009B053A" w14:paraId="5F019994" w14:textId="77777777">
        <w:trPr>
          <w:trHeight w:val="227"/>
          <w:jc w:val="center"/>
        </w:trPr>
        <w:tc>
          <w:tcPr>
            <w:tcW w:w="3969" w:type="dxa"/>
            <w:shd w:val="clear" w:color="auto" w:fill="auto"/>
            <w:noWrap/>
            <w:tcMar>
              <w:top w:w="28" w:type="dxa"/>
              <w:left w:w="28" w:type="dxa"/>
              <w:bottom w:w="28" w:type="dxa"/>
              <w:right w:w="28" w:type="dxa"/>
            </w:tcMar>
            <w:vAlign w:val="center"/>
          </w:tcPr>
          <w:p w14:paraId="55594F41" w14:textId="77777777" w:rsidR="00AB2B30" w:rsidRPr="009B053A" w:rsidRDefault="006A7121">
            <w:pPr>
              <w:pStyle w:val="TAC"/>
              <w:rPr>
                <w:lang w:eastAsia="fi-FI"/>
              </w:rPr>
            </w:pPr>
            <w:r w:rsidRPr="009B053A">
              <w:rPr>
                <w:lang w:eastAsia="fi-FI"/>
              </w:rPr>
              <w:t>DC_1A-7A-20A_n78A</w:t>
            </w:r>
            <w:r w:rsidRPr="009B053A">
              <w:rPr>
                <w:vertAlign w:val="superscript"/>
              </w:rPr>
              <w:t>2</w:t>
            </w:r>
          </w:p>
        </w:tc>
        <w:tc>
          <w:tcPr>
            <w:tcW w:w="3969" w:type="dxa"/>
            <w:tcMar>
              <w:top w:w="28" w:type="dxa"/>
              <w:left w:w="28" w:type="dxa"/>
              <w:bottom w:w="28" w:type="dxa"/>
              <w:right w:w="28" w:type="dxa"/>
            </w:tcMar>
          </w:tcPr>
          <w:p w14:paraId="5E424821" w14:textId="77777777" w:rsidR="00AB2B30" w:rsidRPr="009B053A" w:rsidRDefault="006A7121">
            <w:pPr>
              <w:pStyle w:val="TAC"/>
              <w:rPr>
                <w:lang w:eastAsia="fi-FI"/>
              </w:rPr>
            </w:pPr>
            <w:r w:rsidRPr="009B053A">
              <w:rPr>
                <w:lang w:eastAsia="fi-FI"/>
              </w:rPr>
              <w:t>DC_1A_n78A</w:t>
            </w:r>
          </w:p>
          <w:p w14:paraId="2FD5F9D3" w14:textId="77777777" w:rsidR="00AB2B30" w:rsidRPr="009B053A" w:rsidRDefault="006A7121">
            <w:pPr>
              <w:pStyle w:val="TAC"/>
              <w:rPr>
                <w:lang w:eastAsia="fi-FI"/>
              </w:rPr>
            </w:pPr>
            <w:r w:rsidRPr="009B053A">
              <w:rPr>
                <w:lang w:eastAsia="fi-FI"/>
              </w:rPr>
              <w:t>DC_7A_n78A</w:t>
            </w:r>
          </w:p>
          <w:p w14:paraId="3EDDD357" w14:textId="77777777" w:rsidR="00AB2B30" w:rsidRPr="009B053A" w:rsidRDefault="006A7121">
            <w:pPr>
              <w:pStyle w:val="TAC"/>
              <w:rPr>
                <w:lang w:eastAsia="fi-FI"/>
              </w:rPr>
            </w:pPr>
            <w:r w:rsidRPr="009B053A">
              <w:rPr>
                <w:lang w:eastAsia="fi-FI"/>
              </w:rPr>
              <w:t>DC_20A_n78A</w:t>
            </w:r>
          </w:p>
        </w:tc>
      </w:tr>
      <w:tr w:rsidR="00A91127" w:rsidRPr="009B053A" w14:paraId="0C8D153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30AB5A68" w14:textId="77777777" w:rsidR="00A91127" w:rsidRPr="009B053A" w:rsidRDefault="00A91127" w:rsidP="00931ECD">
            <w:pPr>
              <w:pStyle w:val="TAC"/>
              <w:rPr>
                <w:lang w:eastAsia="fi-FI"/>
              </w:rPr>
            </w:pPr>
            <w:r w:rsidRPr="009B053A">
              <w:rPr>
                <w:lang w:eastAsia="fi-FI"/>
              </w:rPr>
              <w:t>DC_1A-7A-28A_n78A</w:t>
            </w:r>
          </w:p>
        </w:tc>
        <w:tc>
          <w:tcPr>
            <w:tcW w:w="3969" w:type="dxa"/>
            <w:tcMar>
              <w:top w:w="28" w:type="dxa"/>
              <w:left w:w="28" w:type="dxa"/>
              <w:bottom w:w="28" w:type="dxa"/>
              <w:right w:w="28" w:type="dxa"/>
            </w:tcMar>
          </w:tcPr>
          <w:p w14:paraId="38B81F39" w14:textId="77777777" w:rsidR="00A91127" w:rsidRPr="009B053A" w:rsidRDefault="00A91127" w:rsidP="00931ECD">
            <w:pPr>
              <w:pStyle w:val="TAC"/>
              <w:rPr>
                <w:lang w:eastAsia="fi-FI"/>
              </w:rPr>
            </w:pPr>
            <w:r w:rsidRPr="009B053A">
              <w:rPr>
                <w:lang w:eastAsia="fi-FI"/>
              </w:rPr>
              <w:t>DC_1A_n78A</w:t>
            </w:r>
          </w:p>
          <w:p w14:paraId="0A92A693" w14:textId="77777777" w:rsidR="00A91127" w:rsidRPr="009B053A" w:rsidRDefault="00A91127" w:rsidP="00931ECD">
            <w:pPr>
              <w:pStyle w:val="TAC"/>
              <w:rPr>
                <w:lang w:eastAsia="fi-FI"/>
              </w:rPr>
            </w:pPr>
            <w:r w:rsidRPr="009B053A">
              <w:rPr>
                <w:lang w:eastAsia="fi-FI"/>
              </w:rPr>
              <w:t>DC_7A_n78A</w:t>
            </w:r>
          </w:p>
          <w:p w14:paraId="370D1937" w14:textId="77777777" w:rsidR="00A91127" w:rsidRPr="009B053A" w:rsidRDefault="00A91127" w:rsidP="00931ECD">
            <w:pPr>
              <w:pStyle w:val="TAC"/>
              <w:rPr>
                <w:lang w:eastAsia="fi-FI"/>
              </w:rPr>
            </w:pPr>
            <w:r w:rsidRPr="009B053A">
              <w:rPr>
                <w:lang w:eastAsia="fi-FI"/>
              </w:rPr>
              <w:t>DC_28A_n78A</w:t>
            </w:r>
          </w:p>
        </w:tc>
      </w:tr>
      <w:tr w:rsidR="00AB2B30" w:rsidRPr="009B053A" w14:paraId="1712AC74" w14:textId="77777777">
        <w:trPr>
          <w:trHeight w:val="227"/>
          <w:jc w:val="center"/>
        </w:trPr>
        <w:tc>
          <w:tcPr>
            <w:tcW w:w="3969" w:type="dxa"/>
            <w:shd w:val="clear" w:color="auto" w:fill="auto"/>
            <w:noWrap/>
            <w:tcMar>
              <w:top w:w="28" w:type="dxa"/>
              <w:left w:w="28" w:type="dxa"/>
              <w:bottom w:w="28" w:type="dxa"/>
              <w:right w:w="28" w:type="dxa"/>
            </w:tcMar>
            <w:vAlign w:val="center"/>
          </w:tcPr>
          <w:p w14:paraId="5B6DAEF6" w14:textId="77777777" w:rsidR="00AB2B30" w:rsidRPr="009B053A" w:rsidRDefault="006A7121">
            <w:pPr>
              <w:pStyle w:val="TAC"/>
            </w:pPr>
            <w:r w:rsidRPr="009B053A">
              <w:rPr>
                <w:rFonts w:eastAsia="Malgun Gothic"/>
              </w:rPr>
              <w:t>DC_1A-7A_n28A-n78A</w:t>
            </w:r>
            <w:r w:rsidRPr="009B053A">
              <w:rPr>
                <w:vertAlign w:val="superscript"/>
              </w:rPr>
              <w:t>2</w:t>
            </w:r>
          </w:p>
        </w:tc>
        <w:tc>
          <w:tcPr>
            <w:tcW w:w="3969" w:type="dxa"/>
            <w:tcMar>
              <w:top w:w="28" w:type="dxa"/>
              <w:left w:w="28" w:type="dxa"/>
              <w:bottom w:w="28" w:type="dxa"/>
              <w:right w:w="28" w:type="dxa"/>
            </w:tcMar>
          </w:tcPr>
          <w:p w14:paraId="19DDF84C" w14:textId="77777777" w:rsidR="00AB2B30" w:rsidRPr="009B053A" w:rsidRDefault="006A7121">
            <w:pPr>
              <w:pStyle w:val="TAC"/>
              <w:rPr>
                <w:rFonts w:eastAsia="Malgun Gothic"/>
              </w:rPr>
            </w:pPr>
            <w:r w:rsidRPr="009B053A">
              <w:rPr>
                <w:rFonts w:eastAsia="Malgun Gothic"/>
              </w:rPr>
              <w:t>DC_1A_n28A</w:t>
            </w:r>
          </w:p>
          <w:p w14:paraId="738B48C8" w14:textId="77777777" w:rsidR="00AB2B30" w:rsidRPr="009B053A" w:rsidRDefault="006A7121">
            <w:pPr>
              <w:pStyle w:val="TAC"/>
              <w:rPr>
                <w:rFonts w:eastAsia="Malgun Gothic"/>
              </w:rPr>
            </w:pPr>
            <w:r w:rsidRPr="009B053A">
              <w:rPr>
                <w:rFonts w:eastAsia="Malgun Gothic"/>
              </w:rPr>
              <w:t>DC_1A_n78A</w:t>
            </w:r>
          </w:p>
          <w:p w14:paraId="4174244E" w14:textId="77777777" w:rsidR="00AB2B30" w:rsidRPr="009B053A" w:rsidRDefault="006A7121">
            <w:pPr>
              <w:pStyle w:val="TAC"/>
              <w:rPr>
                <w:rFonts w:eastAsia="Malgun Gothic"/>
              </w:rPr>
            </w:pPr>
            <w:r w:rsidRPr="009B053A">
              <w:rPr>
                <w:rFonts w:eastAsia="Malgun Gothic"/>
              </w:rPr>
              <w:t>DC_7A_n28A</w:t>
            </w:r>
          </w:p>
          <w:p w14:paraId="1FA1A3B9" w14:textId="77777777" w:rsidR="00AB2B30" w:rsidRPr="009B053A" w:rsidRDefault="006A7121">
            <w:pPr>
              <w:pStyle w:val="TAC"/>
            </w:pPr>
            <w:r w:rsidRPr="009B053A">
              <w:rPr>
                <w:rFonts w:eastAsia="Malgun Gothic"/>
              </w:rPr>
              <w:t>DC_7A_n78A</w:t>
            </w:r>
          </w:p>
        </w:tc>
      </w:tr>
      <w:tr w:rsidR="00AB2B30" w:rsidRPr="009B053A" w14:paraId="2CFD8296" w14:textId="77777777">
        <w:trPr>
          <w:trHeight w:val="227"/>
          <w:jc w:val="center"/>
        </w:trPr>
        <w:tc>
          <w:tcPr>
            <w:tcW w:w="3969" w:type="dxa"/>
            <w:shd w:val="clear" w:color="auto" w:fill="auto"/>
            <w:noWrap/>
            <w:tcMar>
              <w:top w:w="28" w:type="dxa"/>
              <w:left w:w="28" w:type="dxa"/>
              <w:bottom w:w="28" w:type="dxa"/>
              <w:right w:w="28" w:type="dxa"/>
            </w:tcMar>
            <w:vAlign w:val="center"/>
          </w:tcPr>
          <w:p w14:paraId="52A0608E" w14:textId="2C9FD202" w:rsidR="00AB2B30" w:rsidRPr="009B053A" w:rsidRDefault="006A7121">
            <w:pPr>
              <w:pStyle w:val="TAC"/>
            </w:pPr>
            <w:r w:rsidRPr="009B053A">
              <w:t>DC_1A-19A-21A_n77A</w:t>
            </w:r>
          </w:p>
        </w:tc>
        <w:tc>
          <w:tcPr>
            <w:tcW w:w="3969" w:type="dxa"/>
            <w:tcMar>
              <w:top w:w="28" w:type="dxa"/>
              <w:left w:w="28" w:type="dxa"/>
              <w:bottom w:w="28" w:type="dxa"/>
              <w:right w:w="28" w:type="dxa"/>
            </w:tcMar>
          </w:tcPr>
          <w:p w14:paraId="6DA50458" w14:textId="77777777" w:rsidR="00AB2B30" w:rsidRPr="009B053A" w:rsidRDefault="006A7121">
            <w:pPr>
              <w:pStyle w:val="TAC"/>
            </w:pPr>
            <w:r w:rsidRPr="009B053A">
              <w:t>DC_1A_n77A</w:t>
            </w:r>
          </w:p>
          <w:p w14:paraId="6EA49F39" w14:textId="77777777" w:rsidR="00AB2B30" w:rsidRPr="009B053A" w:rsidRDefault="006A7121">
            <w:pPr>
              <w:pStyle w:val="TAC"/>
            </w:pPr>
            <w:r w:rsidRPr="009B053A">
              <w:t>DC_19A_n77A</w:t>
            </w:r>
          </w:p>
          <w:p w14:paraId="3C7D4644" w14:textId="77777777" w:rsidR="00AB2B30" w:rsidRPr="009B053A" w:rsidRDefault="006A7121">
            <w:pPr>
              <w:pStyle w:val="TAC"/>
            </w:pPr>
            <w:r w:rsidRPr="009B053A">
              <w:t>DC_21A_n77A</w:t>
            </w:r>
          </w:p>
        </w:tc>
      </w:tr>
      <w:tr w:rsidR="00AB2B30" w:rsidRPr="009B053A" w14:paraId="53985284" w14:textId="77777777">
        <w:trPr>
          <w:trHeight w:val="227"/>
          <w:jc w:val="center"/>
        </w:trPr>
        <w:tc>
          <w:tcPr>
            <w:tcW w:w="3969" w:type="dxa"/>
            <w:shd w:val="clear" w:color="auto" w:fill="auto"/>
            <w:noWrap/>
            <w:tcMar>
              <w:top w:w="28" w:type="dxa"/>
              <w:left w:w="28" w:type="dxa"/>
              <w:bottom w:w="28" w:type="dxa"/>
              <w:right w:w="28" w:type="dxa"/>
            </w:tcMar>
            <w:vAlign w:val="center"/>
          </w:tcPr>
          <w:p w14:paraId="14876CD7" w14:textId="2309C2B4" w:rsidR="00AB2B30" w:rsidRPr="009B053A" w:rsidRDefault="006A7121">
            <w:pPr>
              <w:pStyle w:val="TAC"/>
            </w:pPr>
            <w:r w:rsidRPr="009B053A">
              <w:lastRenderedPageBreak/>
              <w:t>DC_1A-19A-21A_n78A</w:t>
            </w:r>
            <w:r w:rsidR="00A91127" w:rsidRPr="009B053A">
              <w:rPr>
                <w:vertAlign w:val="superscript"/>
              </w:rPr>
              <w:t>2</w:t>
            </w:r>
          </w:p>
          <w:p w14:paraId="2A673E5C" w14:textId="487F30E8" w:rsidR="00AB2B30" w:rsidRPr="009B053A" w:rsidRDefault="006A7121">
            <w:pPr>
              <w:pStyle w:val="TAC"/>
            </w:pPr>
            <w:r w:rsidRPr="009B053A">
              <w:t>DC_1A-19A-21A_n78C</w:t>
            </w:r>
            <w:r w:rsidR="00A91127" w:rsidRPr="009B053A">
              <w:rPr>
                <w:vertAlign w:val="superscript"/>
              </w:rPr>
              <w:t>2</w:t>
            </w:r>
          </w:p>
        </w:tc>
        <w:tc>
          <w:tcPr>
            <w:tcW w:w="3969" w:type="dxa"/>
            <w:tcMar>
              <w:top w:w="28" w:type="dxa"/>
              <w:left w:w="28" w:type="dxa"/>
              <w:bottom w:w="28" w:type="dxa"/>
              <w:right w:w="28" w:type="dxa"/>
            </w:tcMar>
          </w:tcPr>
          <w:p w14:paraId="55D0297C" w14:textId="77777777" w:rsidR="00AB2B30" w:rsidRPr="009B053A" w:rsidRDefault="006A7121">
            <w:pPr>
              <w:pStyle w:val="TAC"/>
            </w:pPr>
            <w:r w:rsidRPr="009B053A">
              <w:t>DC_1A_n78A</w:t>
            </w:r>
          </w:p>
          <w:p w14:paraId="2DD460A0" w14:textId="77777777" w:rsidR="00AB2B30" w:rsidRPr="009B053A" w:rsidRDefault="006A7121">
            <w:pPr>
              <w:pStyle w:val="TAC"/>
            </w:pPr>
            <w:r w:rsidRPr="009B053A">
              <w:t>DC_19A_n78A</w:t>
            </w:r>
          </w:p>
          <w:p w14:paraId="478BA727" w14:textId="77777777" w:rsidR="00AB2B30" w:rsidRPr="009B053A" w:rsidRDefault="006A7121">
            <w:pPr>
              <w:pStyle w:val="TAC"/>
            </w:pPr>
            <w:r w:rsidRPr="009B053A">
              <w:t>DC_21A_n78A</w:t>
            </w:r>
          </w:p>
        </w:tc>
      </w:tr>
      <w:tr w:rsidR="00AB2B30" w:rsidRPr="009B053A" w14:paraId="3BF987B0" w14:textId="77777777">
        <w:trPr>
          <w:trHeight w:val="227"/>
          <w:jc w:val="center"/>
        </w:trPr>
        <w:tc>
          <w:tcPr>
            <w:tcW w:w="3969" w:type="dxa"/>
            <w:shd w:val="clear" w:color="auto" w:fill="auto"/>
            <w:noWrap/>
            <w:tcMar>
              <w:top w:w="28" w:type="dxa"/>
              <w:left w:w="28" w:type="dxa"/>
              <w:bottom w:w="28" w:type="dxa"/>
              <w:right w:w="28" w:type="dxa"/>
            </w:tcMar>
            <w:vAlign w:val="center"/>
          </w:tcPr>
          <w:p w14:paraId="15A27982" w14:textId="77777777" w:rsidR="00AB2B30" w:rsidRPr="009B053A" w:rsidRDefault="006A7121">
            <w:pPr>
              <w:pStyle w:val="TAC"/>
            </w:pPr>
            <w:r w:rsidRPr="009B053A">
              <w:t>DC_1A-19A-21A_n79A</w:t>
            </w:r>
          </w:p>
          <w:p w14:paraId="151C24C1" w14:textId="77777777" w:rsidR="00AB2B30" w:rsidRPr="009B053A" w:rsidRDefault="006A7121">
            <w:pPr>
              <w:pStyle w:val="TAC"/>
            </w:pPr>
            <w:r w:rsidRPr="009B053A">
              <w:t>DC_1A-19A-21A_n79C</w:t>
            </w:r>
          </w:p>
        </w:tc>
        <w:tc>
          <w:tcPr>
            <w:tcW w:w="3969" w:type="dxa"/>
            <w:tcMar>
              <w:top w:w="28" w:type="dxa"/>
              <w:left w:w="28" w:type="dxa"/>
              <w:bottom w:w="28" w:type="dxa"/>
              <w:right w:w="28" w:type="dxa"/>
            </w:tcMar>
          </w:tcPr>
          <w:p w14:paraId="73BAC040" w14:textId="77777777" w:rsidR="00AB2B30" w:rsidRPr="009B053A" w:rsidRDefault="006A7121">
            <w:pPr>
              <w:pStyle w:val="TAC"/>
            </w:pPr>
            <w:r w:rsidRPr="009B053A">
              <w:t>DC_1A_n79A</w:t>
            </w:r>
          </w:p>
          <w:p w14:paraId="5E6E43AB" w14:textId="77777777" w:rsidR="00AB2B30" w:rsidRPr="009B053A" w:rsidRDefault="006A7121">
            <w:pPr>
              <w:pStyle w:val="TAC"/>
            </w:pPr>
            <w:r w:rsidRPr="009B053A">
              <w:t>DC_19A_n79A</w:t>
            </w:r>
          </w:p>
          <w:p w14:paraId="4726F108" w14:textId="77777777" w:rsidR="00AB2B30" w:rsidRPr="009B053A" w:rsidRDefault="006A7121">
            <w:pPr>
              <w:pStyle w:val="TAC"/>
            </w:pPr>
            <w:r w:rsidRPr="009B053A">
              <w:t>DC_21A_n79A</w:t>
            </w:r>
          </w:p>
        </w:tc>
      </w:tr>
      <w:tr w:rsidR="00AB2B30" w:rsidRPr="009B053A" w14:paraId="1899F09C" w14:textId="77777777">
        <w:trPr>
          <w:trHeight w:val="227"/>
          <w:jc w:val="center"/>
        </w:trPr>
        <w:tc>
          <w:tcPr>
            <w:tcW w:w="3969" w:type="dxa"/>
            <w:shd w:val="clear" w:color="auto" w:fill="auto"/>
            <w:noWrap/>
            <w:tcMar>
              <w:top w:w="28" w:type="dxa"/>
              <w:left w:w="28" w:type="dxa"/>
              <w:bottom w:w="28" w:type="dxa"/>
              <w:right w:w="28" w:type="dxa"/>
            </w:tcMar>
          </w:tcPr>
          <w:p w14:paraId="53879730" w14:textId="450FE7FB" w:rsidR="00AB2B30" w:rsidRPr="009B053A" w:rsidRDefault="006A7121">
            <w:pPr>
              <w:pStyle w:val="TAC"/>
            </w:pPr>
            <w:r w:rsidRPr="009B053A">
              <w:t>DC_1A-19A-42A_n77A</w:t>
            </w:r>
            <w:r w:rsidR="00D02867" w:rsidRPr="009B053A">
              <w:rPr>
                <w:vertAlign w:val="superscript"/>
              </w:rPr>
              <w:t>6,7</w:t>
            </w:r>
          </w:p>
          <w:p w14:paraId="45EBECB4" w14:textId="2DEF01DE" w:rsidR="00AB2B30" w:rsidRPr="009B053A" w:rsidRDefault="006A7121">
            <w:pPr>
              <w:pStyle w:val="TAC"/>
            </w:pPr>
            <w:r w:rsidRPr="009B053A">
              <w:t>DC_1A-19A-42C_n77A</w:t>
            </w:r>
            <w:r w:rsidR="00D02867" w:rsidRPr="009B053A">
              <w:rPr>
                <w:vertAlign w:val="superscript"/>
              </w:rPr>
              <w:t>6,7</w:t>
            </w:r>
          </w:p>
        </w:tc>
        <w:tc>
          <w:tcPr>
            <w:tcW w:w="3969" w:type="dxa"/>
            <w:tcMar>
              <w:top w:w="28" w:type="dxa"/>
              <w:left w:w="28" w:type="dxa"/>
              <w:bottom w:w="28" w:type="dxa"/>
              <w:right w:w="28" w:type="dxa"/>
            </w:tcMar>
            <w:vAlign w:val="center"/>
          </w:tcPr>
          <w:p w14:paraId="09D056AD" w14:textId="77777777" w:rsidR="00AB2B30" w:rsidRPr="009B053A" w:rsidRDefault="006A7121">
            <w:pPr>
              <w:pStyle w:val="TAC"/>
              <w:rPr>
                <w:lang w:eastAsia="fi-FI"/>
              </w:rPr>
            </w:pPr>
            <w:r w:rsidRPr="009B053A">
              <w:t>DC_19A_n77A</w:t>
            </w:r>
          </w:p>
        </w:tc>
      </w:tr>
      <w:tr w:rsidR="00AB2B30" w:rsidRPr="009B053A" w14:paraId="599BD873" w14:textId="77777777">
        <w:trPr>
          <w:trHeight w:val="227"/>
          <w:jc w:val="center"/>
        </w:trPr>
        <w:tc>
          <w:tcPr>
            <w:tcW w:w="3969" w:type="dxa"/>
            <w:shd w:val="clear" w:color="auto" w:fill="auto"/>
            <w:noWrap/>
            <w:tcMar>
              <w:top w:w="28" w:type="dxa"/>
              <w:left w:w="28" w:type="dxa"/>
              <w:bottom w:w="28" w:type="dxa"/>
              <w:right w:w="28" w:type="dxa"/>
            </w:tcMar>
          </w:tcPr>
          <w:p w14:paraId="64B04844" w14:textId="77777777" w:rsidR="00AB2B30" w:rsidRPr="009B053A" w:rsidRDefault="006A7121">
            <w:pPr>
              <w:pStyle w:val="TAC"/>
            </w:pPr>
            <w:r w:rsidRPr="009B053A">
              <w:t>DC_1A-19A-42A_n78A</w:t>
            </w:r>
          </w:p>
          <w:p w14:paraId="59D1505D" w14:textId="77777777" w:rsidR="00AB2B30" w:rsidRPr="009B053A" w:rsidRDefault="006A7121">
            <w:pPr>
              <w:pStyle w:val="TAC"/>
            </w:pPr>
            <w:r w:rsidRPr="009B053A">
              <w:t>DC_1A-19A-42A_n78C</w:t>
            </w:r>
          </w:p>
          <w:p w14:paraId="4E04DCB2" w14:textId="77777777" w:rsidR="00AB2B30" w:rsidRPr="009B053A" w:rsidRDefault="006A7121">
            <w:pPr>
              <w:pStyle w:val="TAC"/>
            </w:pPr>
            <w:r w:rsidRPr="009B053A">
              <w:t>DC_1A-19A-42C_n78A</w:t>
            </w:r>
          </w:p>
          <w:p w14:paraId="2B937B7F" w14:textId="77777777" w:rsidR="00AB2B30" w:rsidRPr="009B053A" w:rsidRDefault="006A7121">
            <w:pPr>
              <w:pStyle w:val="TAC"/>
            </w:pPr>
            <w:r w:rsidRPr="009B053A">
              <w:t>DC_1A-19A-42C_n78C</w:t>
            </w:r>
          </w:p>
        </w:tc>
        <w:tc>
          <w:tcPr>
            <w:tcW w:w="3969" w:type="dxa"/>
            <w:tcMar>
              <w:top w:w="28" w:type="dxa"/>
              <w:left w:w="28" w:type="dxa"/>
              <w:bottom w:w="28" w:type="dxa"/>
              <w:right w:w="28" w:type="dxa"/>
            </w:tcMar>
            <w:vAlign w:val="center"/>
          </w:tcPr>
          <w:p w14:paraId="53F58104" w14:textId="77777777" w:rsidR="00AB2B30" w:rsidRPr="009B053A" w:rsidRDefault="006A7121">
            <w:pPr>
              <w:pStyle w:val="TAC"/>
            </w:pPr>
            <w:r w:rsidRPr="009B053A">
              <w:t>DC_1A_n78A</w:t>
            </w:r>
          </w:p>
          <w:p w14:paraId="0C63540B" w14:textId="77777777" w:rsidR="00AB2B30" w:rsidRPr="009B053A" w:rsidRDefault="006A7121">
            <w:pPr>
              <w:pStyle w:val="TAC"/>
              <w:rPr>
                <w:lang w:eastAsia="fi-FI"/>
              </w:rPr>
            </w:pPr>
            <w:r w:rsidRPr="009B053A">
              <w:t>DC_19A_n78A</w:t>
            </w:r>
          </w:p>
        </w:tc>
      </w:tr>
      <w:tr w:rsidR="00AB2B30" w:rsidRPr="009B053A" w14:paraId="64AFEBB3" w14:textId="77777777">
        <w:trPr>
          <w:trHeight w:val="227"/>
          <w:jc w:val="center"/>
        </w:trPr>
        <w:tc>
          <w:tcPr>
            <w:tcW w:w="3969" w:type="dxa"/>
            <w:shd w:val="clear" w:color="auto" w:fill="auto"/>
            <w:noWrap/>
            <w:tcMar>
              <w:top w:w="28" w:type="dxa"/>
              <w:left w:w="28" w:type="dxa"/>
              <w:bottom w:w="28" w:type="dxa"/>
              <w:right w:w="28" w:type="dxa"/>
            </w:tcMar>
          </w:tcPr>
          <w:p w14:paraId="4ACBA54B" w14:textId="77777777" w:rsidR="00AB2B30" w:rsidRPr="009B053A" w:rsidRDefault="006A7121">
            <w:pPr>
              <w:pStyle w:val="TAC"/>
            </w:pPr>
            <w:r w:rsidRPr="009B053A">
              <w:t>DC_1A-19A-42A_n79A</w:t>
            </w:r>
          </w:p>
          <w:p w14:paraId="01910F35" w14:textId="77777777" w:rsidR="00AB2B30" w:rsidRPr="009B053A" w:rsidRDefault="006A7121">
            <w:pPr>
              <w:pStyle w:val="TAC"/>
            </w:pPr>
            <w:r w:rsidRPr="009B053A">
              <w:t>DC_1A-19A-42A_n79C</w:t>
            </w:r>
          </w:p>
          <w:p w14:paraId="35011961" w14:textId="77777777" w:rsidR="00AB2B30" w:rsidRPr="009B053A" w:rsidRDefault="006A7121">
            <w:pPr>
              <w:pStyle w:val="TAC"/>
            </w:pPr>
            <w:r w:rsidRPr="009B053A">
              <w:t>DC_1A-19A-42C_n79A</w:t>
            </w:r>
          </w:p>
          <w:p w14:paraId="06376FC4" w14:textId="77777777" w:rsidR="00AB2B30" w:rsidRPr="009B053A" w:rsidRDefault="006A7121">
            <w:pPr>
              <w:pStyle w:val="TAC"/>
            </w:pPr>
            <w:r w:rsidRPr="009B053A">
              <w:t>DC_1A-19A-42C_n79C</w:t>
            </w:r>
          </w:p>
        </w:tc>
        <w:tc>
          <w:tcPr>
            <w:tcW w:w="3969" w:type="dxa"/>
            <w:tcMar>
              <w:top w:w="28" w:type="dxa"/>
              <w:left w:w="28" w:type="dxa"/>
              <w:bottom w:w="28" w:type="dxa"/>
              <w:right w:w="28" w:type="dxa"/>
            </w:tcMar>
            <w:vAlign w:val="center"/>
          </w:tcPr>
          <w:p w14:paraId="17C762CC" w14:textId="77777777" w:rsidR="00AB2B30" w:rsidRPr="009B053A" w:rsidRDefault="006A7121">
            <w:pPr>
              <w:pStyle w:val="TAC"/>
            </w:pPr>
            <w:r w:rsidRPr="009B053A">
              <w:t>DC_1A_n79A</w:t>
            </w:r>
          </w:p>
          <w:p w14:paraId="5725EADC" w14:textId="77777777" w:rsidR="00AB2B30" w:rsidRPr="009B053A" w:rsidRDefault="006A7121">
            <w:pPr>
              <w:pStyle w:val="TAC"/>
              <w:rPr>
                <w:lang w:eastAsia="fi-FI"/>
              </w:rPr>
            </w:pPr>
            <w:r w:rsidRPr="009B053A">
              <w:t>DC_19A_n79A</w:t>
            </w:r>
          </w:p>
        </w:tc>
      </w:tr>
      <w:tr w:rsidR="00AB2B30" w:rsidRPr="009B053A" w14:paraId="05F7F8F7" w14:textId="77777777">
        <w:trPr>
          <w:trHeight w:val="227"/>
          <w:jc w:val="center"/>
        </w:trPr>
        <w:tc>
          <w:tcPr>
            <w:tcW w:w="3969" w:type="dxa"/>
            <w:shd w:val="clear" w:color="auto" w:fill="auto"/>
            <w:noWrap/>
            <w:tcMar>
              <w:top w:w="28" w:type="dxa"/>
              <w:left w:w="28" w:type="dxa"/>
              <w:bottom w:w="28" w:type="dxa"/>
              <w:right w:w="28" w:type="dxa"/>
            </w:tcMar>
            <w:vAlign w:val="center"/>
          </w:tcPr>
          <w:p w14:paraId="4BF2183B" w14:textId="39472397" w:rsidR="00AB2B30" w:rsidRPr="009B053A" w:rsidRDefault="006A7121">
            <w:pPr>
              <w:pStyle w:val="TAC"/>
            </w:pPr>
            <w:r w:rsidRPr="009B053A">
              <w:rPr>
                <w:rFonts w:eastAsia="Malgun Gothic"/>
              </w:rPr>
              <w:t>DC_1A-20A_n28A-n78A</w:t>
            </w:r>
            <w:r w:rsidRPr="009B053A">
              <w:rPr>
                <w:vertAlign w:val="superscript"/>
              </w:rPr>
              <w:t>2,3</w:t>
            </w:r>
            <w:r w:rsidR="00A91127" w:rsidRPr="009B053A">
              <w:rPr>
                <w:vertAlign w:val="superscript"/>
              </w:rPr>
              <w:t>,7,8</w:t>
            </w:r>
          </w:p>
        </w:tc>
        <w:tc>
          <w:tcPr>
            <w:tcW w:w="3969" w:type="dxa"/>
            <w:tcMar>
              <w:top w:w="28" w:type="dxa"/>
              <w:left w:w="28" w:type="dxa"/>
              <w:bottom w:w="28" w:type="dxa"/>
              <w:right w:w="28" w:type="dxa"/>
            </w:tcMar>
          </w:tcPr>
          <w:p w14:paraId="21985FFC" w14:textId="77777777" w:rsidR="00AB2B30" w:rsidRPr="009B053A" w:rsidRDefault="006A7121">
            <w:pPr>
              <w:pStyle w:val="TAC"/>
              <w:rPr>
                <w:rFonts w:eastAsia="Malgun Gothic"/>
              </w:rPr>
            </w:pPr>
            <w:r w:rsidRPr="009B053A">
              <w:rPr>
                <w:rFonts w:eastAsia="Malgun Gothic"/>
              </w:rPr>
              <w:t>DC_1A_n28A</w:t>
            </w:r>
          </w:p>
          <w:p w14:paraId="6DA70423" w14:textId="77777777" w:rsidR="00AB2B30" w:rsidRPr="009B053A" w:rsidRDefault="006A7121">
            <w:pPr>
              <w:pStyle w:val="TAC"/>
              <w:rPr>
                <w:rFonts w:eastAsia="Malgun Gothic"/>
              </w:rPr>
            </w:pPr>
            <w:r w:rsidRPr="009B053A">
              <w:rPr>
                <w:rFonts w:eastAsia="Malgun Gothic"/>
              </w:rPr>
              <w:t>DC_1A_n78A</w:t>
            </w:r>
          </w:p>
          <w:p w14:paraId="3B569865" w14:textId="77777777" w:rsidR="00AB2B30" w:rsidRPr="009B053A" w:rsidRDefault="006A7121">
            <w:pPr>
              <w:pStyle w:val="TAC"/>
              <w:rPr>
                <w:rFonts w:eastAsia="Malgun Gothic"/>
              </w:rPr>
            </w:pPr>
            <w:r w:rsidRPr="009B053A">
              <w:rPr>
                <w:rFonts w:eastAsia="Malgun Gothic"/>
              </w:rPr>
              <w:t>DC_20A_n28A</w:t>
            </w:r>
          </w:p>
          <w:p w14:paraId="042120E7" w14:textId="77777777" w:rsidR="00AB2B30" w:rsidRPr="009B053A" w:rsidRDefault="006A7121">
            <w:pPr>
              <w:pStyle w:val="TAC"/>
            </w:pPr>
            <w:r w:rsidRPr="009B053A">
              <w:rPr>
                <w:rFonts w:eastAsia="Malgun Gothic"/>
              </w:rPr>
              <w:t>DC_20A_n78A</w:t>
            </w:r>
          </w:p>
        </w:tc>
      </w:tr>
      <w:tr w:rsidR="00AB2B30" w:rsidRPr="009B053A" w14:paraId="0058B303" w14:textId="77777777">
        <w:trPr>
          <w:trHeight w:val="227"/>
          <w:jc w:val="center"/>
        </w:trPr>
        <w:tc>
          <w:tcPr>
            <w:tcW w:w="3969" w:type="dxa"/>
            <w:shd w:val="clear" w:color="auto" w:fill="auto"/>
            <w:noWrap/>
            <w:tcMar>
              <w:top w:w="28" w:type="dxa"/>
              <w:left w:w="28" w:type="dxa"/>
              <w:bottom w:w="28" w:type="dxa"/>
              <w:right w:w="28" w:type="dxa"/>
            </w:tcMar>
          </w:tcPr>
          <w:p w14:paraId="2B1747C4" w14:textId="5DEC0015" w:rsidR="00AB2B30" w:rsidRPr="009B053A" w:rsidRDefault="006A7121">
            <w:pPr>
              <w:pStyle w:val="TAC"/>
            </w:pPr>
            <w:r w:rsidRPr="009B053A">
              <w:t>DC_1A-21A-42A_n77A</w:t>
            </w:r>
            <w:r w:rsidR="00D02867" w:rsidRPr="009B053A">
              <w:rPr>
                <w:vertAlign w:val="superscript"/>
              </w:rPr>
              <w:t>6,7</w:t>
            </w:r>
          </w:p>
          <w:p w14:paraId="3A5F193F" w14:textId="7B2BE9C4" w:rsidR="00AB2B30" w:rsidRPr="009B053A" w:rsidRDefault="006A7121">
            <w:pPr>
              <w:pStyle w:val="TAC"/>
            </w:pPr>
            <w:r w:rsidRPr="009B053A">
              <w:t>DC_1A-21A-42C_n77A</w:t>
            </w:r>
            <w:r w:rsidR="00D02867" w:rsidRPr="009B053A">
              <w:rPr>
                <w:vertAlign w:val="superscript"/>
              </w:rPr>
              <w:t>6,7</w:t>
            </w:r>
          </w:p>
        </w:tc>
        <w:tc>
          <w:tcPr>
            <w:tcW w:w="3969" w:type="dxa"/>
            <w:tcMar>
              <w:top w:w="28" w:type="dxa"/>
              <w:left w:w="28" w:type="dxa"/>
              <w:bottom w:w="28" w:type="dxa"/>
              <w:right w:w="28" w:type="dxa"/>
            </w:tcMar>
            <w:vAlign w:val="center"/>
          </w:tcPr>
          <w:p w14:paraId="6D5869FD" w14:textId="77777777" w:rsidR="00AB2B30" w:rsidRPr="009B053A" w:rsidRDefault="006A7121">
            <w:pPr>
              <w:pStyle w:val="TAC"/>
            </w:pPr>
            <w:r w:rsidRPr="009B053A">
              <w:t>DC_1A_n77A</w:t>
            </w:r>
          </w:p>
          <w:p w14:paraId="73E70286" w14:textId="77777777" w:rsidR="00AB2B30" w:rsidRPr="009B053A" w:rsidRDefault="006A7121">
            <w:pPr>
              <w:pStyle w:val="TAC"/>
              <w:rPr>
                <w:lang w:eastAsia="fi-FI"/>
              </w:rPr>
            </w:pPr>
            <w:r w:rsidRPr="009B053A">
              <w:t>DC_21A_n77A</w:t>
            </w:r>
          </w:p>
        </w:tc>
      </w:tr>
      <w:tr w:rsidR="00AB2B30" w:rsidRPr="009B053A" w14:paraId="4CFFE3B4" w14:textId="77777777">
        <w:trPr>
          <w:trHeight w:val="227"/>
          <w:jc w:val="center"/>
        </w:trPr>
        <w:tc>
          <w:tcPr>
            <w:tcW w:w="3969" w:type="dxa"/>
            <w:shd w:val="clear" w:color="auto" w:fill="auto"/>
            <w:noWrap/>
            <w:tcMar>
              <w:top w:w="28" w:type="dxa"/>
              <w:left w:w="28" w:type="dxa"/>
              <w:bottom w:w="28" w:type="dxa"/>
              <w:right w:w="28" w:type="dxa"/>
            </w:tcMar>
          </w:tcPr>
          <w:p w14:paraId="65D835F5" w14:textId="508AAA90" w:rsidR="00AB2B30" w:rsidRPr="009B053A" w:rsidRDefault="006A7121">
            <w:pPr>
              <w:pStyle w:val="TAC"/>
            </w:pPr>
            <w:r w:rsidRPr="009B053A">
              <w:t>DC_1A-21A-42A_n78A</w:t>
            </w:r>
            <w:r w:rsidR="00D02867" w:rsidRPr="009B053A">
              <w:rPr>
                <w:vertAlign w:val="superscript"/>
              </w:rPr>
              <w:t>6,7</w:t>
            </w:r>
          </w:p>
          <w:p w14:paraId="329AD6DE" w14:textId="55CC83C4" w:rsidR="00AB2B30" w:rsidRPr="009B053A" w:rsidRDefault="006A7121">
            <w:pPr>
              <w:pStyle w:val="TAC"/>
            </w:pPr>
            <w:r w:rsidRPr="009B053A">
              <w:t>DC_1A-21A-42A_n78C</w:t>
            </w:r>
            <w:r w:rsidR="00D02867" w:rsidRPr="009B053A">
              <w:rPr>
                <w:vertAlign w:val="superscript"/>
              </w:rPr>
              <w:t>6,7</w:t>
            </w:r>
          </w:p>
          <w:p w14:paraId="7931C2DC" w14:textId="7AF670BD" w:rsidR="00AB2B30" w:rsidRPr="009B053A" w:rsidRDefault="006A7121">
            <w:pPr>
              <w:pStyle w:val="TAC"/>
            </w:pPr>
            <w:r w:rsidRPr="009B053A">
              <w:t>DC_1A-21A-42C_n78A</w:t>
            </w:r>
            <w:r w:rsidR="00D02867" w:rsidRPr="009B053A">
              <w:rPr>
                <w:vertAlign w:val="superscript"/>
              </w:rPr>
              <w:t>6,7</w:t>
            </w:r>
          </w:p>
          <w:p w14:paraId="050D6551" w14:textId="11779D65" w:rsidR="00AB2B30" w:rsidRPr="009B053A" w:rsidRDefault="006A7121">
            <w:pPr>
              <w:pStyle w:val="TAC"/>
            </w:pPr>
            <w:r w:rsidRPr="009B053A">
              <w:t>DC_1A-21A-42C_n78C</w:t>
            </w:r>
            <w:r w:rsidR="00D02867" w:rsidRPr="009B053A">
              <w:rPr>
                <w:vertAlign w:val="superscript"/>
              </w:rPr>
              <w:t>6,7</w:t>
            </w:r>
          </w:p>
        </w:tc>
        <w:tc>
          <w:tcPr>
            <w:tcW w:w="3969" w:type="dxa"/>
            <w:tcMar>
              <w:top w:w="28" w:type="dxa"/>
              <w:left w:w="28" w:type="dxa"/>
              <w:bottom w:w="28" w:type="dxa"/>
              <w:right w:w="28" w:type="dxa"/>
            </w:tcMar>
            <w:vAlign w:val="center"/>
          </w:tcPr>
          <w:p w14:paraId="6DF47D69" w14:textId="77777777" w:rsidR="00AB2B30" w:rsidRPr="009B053A" w:rsidRDefault="006A7121">
            <w:pPr>
              <w:pStyle w:val="TAC"/>
            </w:pPr>
            <w:r w:rsidRPr="009B053A">
              <w:t>DC_1A_n78A</w:t>
            </w:r>
          </w:p>
          <w:p w14:paraId="577C0CB2" w14:textId="77777777" w:rsidR="00AB2B30" w:rsidRPr="009B053A" w:rsidRDefault="006A7121">
            <w:pPr>
              <w:pStyle w:val="TAC"/>
              <w:rPr>
                <w:lang w:eastAsia="fi-FI"/>
              </w:rPr>
            </w:pPr>
            <w:r w:rsidRPr="009B053A">
              <w:t>DC_21A_n78A</w:t>
            </w:r>
          </w:p>
        </w:tc>
      </w:tr>
      <w:tr w:rsidR="00AB2B30" w:rsidRPr="009B053A" w14:paraId="3C4E5FC2" w14:textId="77777777">
        <w:trPr>
          <w:trHeight w:val="227"/>
          <w:jc w:val="center"/>
        </w:trPr>
        <w:tc>
          <w:tcPr>
            <w:tcW w:w="3969" w:type="dxa"/>
            <w:shd w:val="clear" w:color="auto" w:fill="auto"/>
            <w:noWrap/>
            <w:tcMar>
              <w:top w:w="28" w:type="dxa"/>
              <w:left w:w="28" w:type="dxa"/>
              <w:bottom w:w="28" w:type="dxa"/>
              <w:right w:w="28" w:type="dxa"/>
            </w:tcMar>
          </w:tcPr>
          <w:p w14:paraId="0FCF3E78" w14:textId="77777777" w:rsidR="00AB2B30" w:rsidRPr="009B053A" w:rsidRDefault="006A7121">
            <w:pPr>
              <w:pStyle w:val="TAC"/>
            </w:pPr>
            <w:r w:rsidRPr="009B053A">
              <w:t>DC_1A-21A-42A_n79A</w:t>
            </w:r>
          </w:p>
          <w:p w14:paraId="1C9C3F69" w14:textId="77777777" w:rsidR="00AB2B30" w:rsidRPr="009B053A" w:rsidRDefault="006A7121">
            <w:pPr>
              <w:pStyle w:val="TAC"/>
            </w:pPr>
            <w:r w:rsidRPr="009B053A">
              <w:t>DC_1A-21A-42A_n79C</w:t>
            </w:r>
          </w:p>
          <w:p w14:paraId="3139735D" w14:textId="77777777" w:rsidR="00AB2B30" w:rsidRPr="009B053A" w:rsidRDefault="006A7121">
            <w:pPr>
              <w:pStyle w:val="TAC"/>
            </w:pPr>
            <w:r w:rsidRPr="009B053A">
              <w:t>DC_1A-21A-42C_n79A</w:t>
            </w:r>
          </w:p>
          <w:p w14:paraId="040B96EC" w14:textId="77777777" w:rsidR="00AB2B30" w:rsidRPr="009B053A" w:rsidRDefault="006A7121">
            <w:pPr>
              <w:pStyle w:val="TAC"/>
            </w:pPr>
            <w:r w:rsidRPr="009B053A">
              <w:t>DC_1A-21A-42C_n79C</w:t>
            </w:r>
          </w:p>
        </w:tc>
        <w:tc>
          <w:tcPr>
            <w:tcW w:w="3969" w:type="dxa"/>
            <w:tcMar>
              <w:top w:w="28" w:type="dxa"/>
              <w:left w:w="28" w:type="dxa"/>
              <w:bottom w:w="28" w:type="dxa"/>
              <w:right w:w="28" w:type="dxa"/>
            </w:tcMar>
            <w:vAlign w:val="center"/>
          </w:tcPr>
          <w:p w14:paraId="4BA990EF" w14:textId="77777777" w:rsidR="00AB2B30" w:rsidRPr="009B053A" w:rsidRDefault="006A7121">
            <w:pPr>
              <w:pStyle w:val="TAC"/>
            </w:pPr>
            <w:r w:rsidRPr="009B053A">
              <w:t>DC_1A_n79A</w:t>
            </w:r>
          </w:p>
          <w:p w14:paraId="4329F951" w14:textId="77777777" w:rsidR="00AB2B30" w:rsidRPr="009B053A" w:rsidRDefault="006A7121">
            <w:pPr>
              <w:pStyle w:val="TAC"/>
              <w:rPr>
                <w:lang w:eastAsia="fi-FI"/>
              </w:rPr>
            </w:pPr>
            <w:r w:rsidRPr="009B053A">
              <w:t>DC_21A_n79A</w:t>
            </w:r>
          </w:p>
        </w:tc>
      </w:tr>
      <w:tr w:rsidR="00DA016C" w:rsidRPr="009B053A" w14:paraId="5E883AB7"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60F5DD3D" w14:textId="77777777" w:rsidR="00DA016C" w:rsidRPr="009B053A" w:rsidRDefault="00DA016C" w:rsidP="00931ECD">
            <w:pPr>
              <w:pStyle w:val="TAC"/>
              <w:rPr>
                <w:rFonts w:cs="Arial"/>
                <w:szCs w:val="18"/>
              </w:rPr>
            </w:pPr>
            <w:r w:rsidRPr="009B053A">
              <w:rPr>
                <w:rFonts w:cs="Arial"/>
                <w:szCs w:val="18"/>
              </w:rPr>
              <w:t>DC_2A-7A-13A_n66A</w:t>
            </w:r>
          </w:p>
          <w:p w14:paraId="53355E27" w14:textId="77777777" w:rsidR="00DA016C" w:rsidRPr="009B053A" w:rsidRDefault="00DA016C" w:rsidP="00931ECD">
            <w:pPr>
              <w:pStyle w:val="TAC"/>
              <w:rPr>
                <w:rFonts w:cs="Arial"/>
                <w:szCs w:val="18"/>
              </w:rPr>
            </w:pPr>
            <w:r w:rsidRPr="009B053A">
              <w:rPr>
                <w:rFonts w:cs="Arial"/>
                <w:szCs w:val="18"/>
              </w:rPr>
              <w:t>DC_2A-7C-13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169D4B6" w14:textId="77777777" w:rsidR="00DA016C" w:rsidRPr="009B053A" w:rsidRDefault="00DA016C" w:rsidP="00931ECD">
            <w:pPr>
              <w:pStyle w:val="TAC"/>
              <w:rPr>
                <w:rFonts w:cs="Arial"/>
                <w:szCs w:val="18"/>
              </w:rPr>
            </w:pPr>
            <w:r w:rsidRPr="009B053A">
              <w:rPr>
                <w:rFonts w:cs="Arial"/>
                <w:szCs w:val="18"/>
              </w:rPr>
              <w:t>DC_2A_n66A</w:t>
            </w:r>
          </w:p>
          <w:p w14:paraId="14121C17" w14:textId="77777777" w:rsidR="00DA016C" w:rsidRPr="009B053A" w:rsidRDefault="00DA016C" w:rsidP="00931ECD">
            <w:pPr>
              <w:pStyle w:val="TAC"/>
              <w:rPr>
                <w:rFonts w:cs="Arial"/>
                <w:szCs w:val="18"/>
              </w:rPr>
            </w:pPr>
            <w:r w:rsidRPr="009B053A">
              <w:rPr>
                <w:rFonts w:cs="Arial"/>
                <w:szCs w:val="18"/>
              </w:rPr>
              <w:t>DC_7A_n66A</w:t>
            </w:r>
          </w:p>
          <w:p w14:paraId="15CC6D42" w14:textId="77777777" w:rsidR="00DA016C" w:rsidRPr="009B053A" w:rsidRDefault="00DA016C" w:rsidP="00931ECD">
            <w:pPr>
              <w:pStyle w:val="TAC"/>
              <w:rPr>
                <w:rFonts w:cs="Arial"/>
                <w:szCs w:val="18"/>
              </w:rPr>
            </w:pPr>
            <w:r w:rsidRPr="009B053A">
              <w:rPr>
                <w:rFonts w:cs="Arial"/>
                <w:szCs w:val="18"/>
              </w:rPr>
              <w:t>DC_13A_n66A</w:t>
            </w:r>
          </w:p>
        </w:tc>
      </w:tr>
      <w:tr w:rsidR="00AB2B30" w:rsidRPr="009B053A" w14:paraId="4FEA2C49" w14:textId="77777777">
        <w:trPr>
          <w:trHeight w:val="227"/>
          <w:jc w:val="center"/>
        </w:trPr>
        <w:tc>
          <w:tcPr>
            <w:tcW w:w="3969" w:type="dxa"/>
            <w:shd w:val="clear" w:color="auto" w:fill="auto"/>
            <w:noWrap/>
            <w:tcMar>
              <w:top w:w="28" w:type="dxa"/>
              <w:left w:w="28" w:type="dxa"/>
              <w:bottom w:w="28" w:type="dxa"/>
              <w:right w:w="28" w:type="dxa"/>
            </w:tcMar>
            <w:vAlign w:val="center"/>
          </w:tcPr>
          <w:p w14:paraId="08657EA6" w14:textId="76438ED5" w:rsidR="00AB2B30" w:rsidRPr="009B053A" w:rsidRDefault="006A7121">
            <w:pPr>
              <w:pStyle w:val="TAC"/>
            </w:pPr>
            <w:r w:rsidRPr="009B053A">
              <w:rPr>
                <w:rFonts w:cs="Arial"/>
                <w:szCs w:val="18"/>
              </w:rPr>
              <w:t>DC_2A-7A-7A-13A_n66A</w:t>
            </w:r>
          </w:p>
        </w:tc>
        <w:tc>
          <w:tcPr>
            <w:tcW w:w="3969" w:type="dxa"/>
            <w:tcMar>
              <w:top w:w="28" w:type="dxa"/>
              <w:left w:w="28" w:type="dxa"/>
              <w:bottom w:w="28" w:type="dxa"/>
              <w:right w:w="28" w:type="dxa"/>
            </w:tcMar>
          </w:tcPr>
          <w:p w14:paraId="38B853C9" w14:textId="77777777" w:rsidR="00AB2B30" w:rsidRPr="009B053A" w:rsidRDefault="006A7121">
            <w:pPr>
              <w:pStyle w:val="TAC"/>
              <w:rPr>
                <w:rFonts w:cs="Arial"/>
                <w:szCs w:val="18"/>
              </w:rPr>
            </w:pPr>
            <w:r w:rsidRPr="009B053A">
              <w:rPr>
                <w:rFonts w:cs="Arial"/>
                <w:szCs w:val="18"/>
              </w:rPr>
              <w:t>DC_2A_n66A</w:t>
            </w:r>
          </w:p>
          <w:p w14:paraId="127329AD" w14:textId="77777777" w:rsidR="00AB2B30" w:rsidRPr="009B053A" w:rsidRDefault="006A7121">
            <w:pPr>
              <w:pStyle w:val="TAC"/>
              <w:rPr>
                <w:rFonts w:cs="Arial"/>
                <w:szCs w:val="18"/>
              </w:rPr>
            </w:pPr>
            <w:r w:rsidRPr="009B053A">
              <w:rPr>
                <w:rFonts w:cs="Arial"/>
                <w:szCs w:val="18"/>
              </w:rPr>
              <w:t>DC_7A_n66A</w:t>
            </w:r>
          </w:p>
          <w:p w14:paraId="67129BA6" w14:textId="77777777" w:rsidR="00AB2B30" w:rsidRPr="009B053A" w:rsidRDefault="006A7121">
            <w:pPr>
              <w:pStyle w:val="TAC"/>
            </w:pPr>
            <w:r w:rsidRPr="009B053A">
              <w:rPr>
                <w:rFonts w:cs="Arial"/>
                <w:szCs w:val="18"/>
              </w:rPr>
              <w:t>DC_13A_n66A</w:t>
            </w:r>
          </w:p>
        </w:tc>
      </w:tr>
      <w:tr w:rsidR="00DA016C" w:rsidRPr="009B053A" w14:paraId="68C349C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8E60612" w14:textId="77777777" w:rsidR="00DA016C" w:rsidRPr="009B053A" w:rsidRDefault="00DA016C" w:rsidP="00931ECD">
            <w:pPr>
              <w:pStyle w:val="TAC"/>
              <w:rPr>
                <w:rFonts w:cs="Arial"/>
                <w:szCs w:val="18"/>
              </w:rPr>
            </w:pPr>
            <w:r w:rsidRPr="009B053A">
              <w:rPr>
                <w:rFonts w:cs="Arial"/>
                <w:szCs w:val="18"/>
              </w:rPr>
              <w:t>DC_2A-7A-66A_n66A</w:t>
            </w:r>
          </w:p>
          <w:p w14:paraId="1B83B549" w14:textId="77777777" w:rsidR="00DA016C" w:rsidRPr="009B053A" w:rsidRDefault="00DA016C" w:rsidP="00931ECD">
            <w:pPr>
              <w:pStyle w:val="TAC"/>
              <w:rPr>
                <w:rFonts w:cs="Arial"/>
                <w:szCs w:val="18"/>
              </w:rPr>
            </w:pPr>
            <w:r w:rsidRPr="009B053A">
              <w:rPr>
                <w:rFonts w:cs="Arial"/>
                <w:szCs w:val="18"/>
              </w:rPr>
              <w:t>DC_2A-7C-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26CE75B5" w14:textId="77777777" w:rsidR="00DA016C" w:rsidRPr="009B053A" w:rsidRDefault="00DA016C" w:rsidP="00931ECD">
            <w:pPr>
              <w:pStyle w:val="TAC"/>
              <w:rPr>
                <w:rFonts w:cs="Arial"/>
                <w:szCs w:val="18"/>
              </w:rPr>
            </w:pPr>
            <w:r w:rsidRPr="009B053A">
              <w:rPr>
                <w:rFonts w:cs="Arial"/>
                <w:szCs w:val="18"/>
              </w:rPr>
              <w:t>DC_2A_n66A</w:t>
            </w:r>
          </w:p>
          <w:p w14:paraId="59865F78" w14:textId="77777777" w:rsidR="00DA016C" w:rsidRPr="009B053A" w:rsidRDefault="00DA016C" w:rsidP="00931ECD">
            <w:pPr>
              <w:pStyle w:val="TAC"/>
              <w:rPr>
                <w:rFonts w:cs="Arial"/>
                <w:szCs w:val="18"/>
              </w:rPr>
            </w:pPr>
            <w:r w:rsidRPr="009B053A">
              <w:rPr>
                <w:rFonts w:cs="Arial"/>
                <w:szCs w:val="18"/>
              </w:rPr>
              <w:t>DC_7A_n66A</w:t>
            </w:r>
          </w:p>
          <w:p w14:paraId="130959B6" w14:textId="77777777" w:rsidR="00DA016C" w:rsidRPr="009B053A" w:rsidRDefault="00DA016C" w:rsidP="00931ECD">
            <w:pPr>
              <w:pStyle w:val="TAC"/>
              <w:rPr>
                <w:rFonts w:cs="Arial"/>
                <w:szCs w:val="18"/>
              </w:rPr>
            </w:pPr>
            <w:r w:rsidRPr="009B053A">
              <w:rPr>
                <w:rFonts w:cs="Arial"/>
                <w:szCs w:val="18"/>
              </w:rPr>
              <w:t>DC_66A_n66A</w:t>
            </w:r>
            <w:r w:rsidRPr="009B053A">
              <w:rPr>
                <w:rFonts w:cs="Arial"/>
                <w:szCs w:val="18"/>
                <w:vertAlign w:val="superscript"/>
              </w:rPr>
              <w:t>4</w:t>
            </w:r>
          </w:p>
        </w:tc>
      </w:tr>
      <w:tr w:rsidR="00DA016C" w:rsidRPr="009B053A" w14:paraId="31A29DB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26F2F72B" w14:textId="77777777" w:rsidR="00DA016C" w:rsidRPr="009B053A" w:rsidRDefault="00DA016C" w:rsidP="00931ECD">
            <w:pPr>
              <w:pStyle w:val="TAC"/>
              <w:rPr>
                <w:rFonts w:cs="Arial"/>
                <w:szCs w:val="18"/>
              </w:rPr>
            </w:pPr>
            <w:r w:rsidRPr="009B053A">
              <w:rPr>
                <w:rFonts w:cs="Arial"/>
                <w:szCs w:val="18"/>
              </w:rPr>
              <w:t>DC_2A-7A-7A-66A_n66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52010137" w14:textId="77777777" w:rsidR="00DA016C" w:rsidRPr="009B053A" w:rsidRDefault="00DA016C" w:rsidP="00931ECD">
            <w:pPr>
              <w:pStyle w:val="TAC"/>
              <w:rPr>
                <w:rFonts w:cs="Arial"/>
                <w:szCs w:val="18"/>
              </w:rPr>
            </w:pPr>
            <w:r w:rsidRPr="009B053A">
              <w:rPr>
                <w:rFonts w:cs="Arial"/>
                <w:szCs w:val="18"/>
              </w:rPr>
              <w:t>DC_2A_n66A</w:t>
            </w:r>
          </w:p>
          <w:p w14:paraId="0B987798" w14:textId="77777777" w:rsidR="00DA016C" w:rsidRPr="009B053A" w:rsidRDefault="00DA016C" w:rsidP="00931ECD">
            <w:pPr>
              <w:pStyle w:val="TAC"/>
              <w:rPr>
                <w:rFonts w:cs="Arial"/>
                <w:szCs w:val="18"/>
              </w:rPr>
            </w:pPr>
            <w:r w:rsidRPr="009B053A">
              <w:rPr>
                <w:rFonts w:cs="Arial"/>
                <w:szCs w:val="18"/>
              </w:rPr>
              <w:t>DC_7A_n66A</w:t>
            </w:r>
          </w:p>
          <w:p w14:paraId="7330C92C" w14:textId="77777777" w:rsidR="00DA016C" w:rsidRPr="009B053A" w:rsidRDefault="00DA016C" w:rsidP="00931ECD">
            <w:pPr>
              <w:pStyle w:val="TAC"/>
              <w:rPr>
                <w:rFonts w:cs="Arial"/>
                <w:szCs w:val="18"/>
              </w:rPr>
            </w:pPr>
            <w:r w:rsidRPr="009B053A">
              <w:rPr>
                <w:rFonts w:cs="Arial"/>
                <w:szCs w:val="18"/>
              </w:rPr>
              <w:t>DC_66A_n66A</w:t>
            </w:r>
            <w:r w:rsidRPr="009B053A">
              <w:rPr>
                <w:rFonts w:cs="Arial"/>
                <w:szCs w:val="18"/>
                <w:vertAlign w:val="superscript"/>
              </w:rPr>
              <w:t>4</w:t>
            </w:r>
          </w:p>
        </w:tc>
      </w:tr>
      <w:tr w:rsidR="00DA016C" w:rsidRPr="009B053A" w14:paraId="4B043D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6892B5B" w14:textId="77777777" w:rsidR="00DA016C" w:rsidRPr="009B053A" w:rsidRDefault="00DA016C" w:rsidP="00931ECD">
            <w:pPr>
              <w:pStyle w:val="TAC"/>
              <w:rPr>
                <w:rFonts w:cs="Arial"/>
                <w:szCs w:val="18"/>
              </w:rPr>
            </w:pPr>
            <w:r w:rsidRPr="009B053A">
              <w:rPr>
                <w:rFonts w:cs="Arial"/>
                <w:szCs w:val="18"/>
              </w:rPr>
              <w:t>DC_2A-7C-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7510C8A" w14:textId="77777777" w:rsidR="00DA016C" w:rsidRPr="009B053A" w:rsidRDefault="00DA016C" w:rsidP="00931ECD">
            <w:pPr>
              <w:pStyle w:val="TAC"/>
              <w:rPr>
                <w:rFonts w:cs="Arial"/>
                <w:szCs w:val="18"/>
              </w:rPr>
            </w:pPr>
            <w:r w:rsidRPr="009B053A">
              <w:rPr>
                <w:rFonts w:cs="Arial"/>
                <w:szCs w:val="18"/>
              </w:rPr>
              <w:t>DC_2A_n78A</w:t>
            </w:r>
          </w:p>
          <w:p w14:paraId="1B5AD2BE" w14:textId="77777777" w:rsidR="00DA016C" w:rsidRPr="009B053A" w:rsidRDefault="00DA016C" w:rsidP="00931ECD">
            <w:pPr>
              <w:pStyle w:val="TAC"/>
              <w:rPr>
                <w:rFonts w:cs="Arial"/>
                <w:szCs w:val="18"/>
              </w:rPr>
            </w:pPr>
            <w:r w:rsidRPr="009B053A">
              <w:rPr>
                <w:rFonts w:cs="Arial"/>
                <w:szCs w:val="18"/>
              </w:rPr>
              <w:t>DC_7A_n78A</w:t>
            </w:r>
          </w:p>
          <w:p w14:paraId="065376E1" w14:textId="77777777" w:rsidR="00DA016C" w:rsidRPr="009B053A" w:rsidRDefault="00DA016C" w:rsidP="00931ECD">
            <w:pPr>
              <w:pStyle w:val="TAC"/>
              <w:rPr>
                <w:rFonts w:cs="Arial"/>
                <w:szCs w:val="18"/>
              </w:rPr>
            </w:pPr>
            <w:r w:rsidRPr="009B053A">
              <w:rPr>
                <w:rFonts w:cs="Arial"/>
                <w:szCs w:val="18"/>
              </w:rPr>
              <w:t>DC_66A_n78A</w:t>
            </w:r>
          </w:p>
        </w:tc>
      </w:tr>
      <w:tr w:rsidR="00DA016C" w:rsidRPr="009B053A" w14:paraId="006FC56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CB928D3" w14:textId="77777777" w:rsidR="00DA016C" w:rsidRPr="009B053A" w:rsidRDefault="00DA016C" w:rsidP="00931ECD">
            <w:pPr>
              <w:pStyle w:val="TAC"/>
              <w:rPr>
                <w:rFonts w:cs="Arial"/>
                <w:szCs w:val="18"/>
              </w:rPr>
            </w:pPr>
            <w:r w:rsidRPr="009B053A">
              <w:rPr>
                <w:rFonts w:cs="Arial"/>
                <w:szCs w:val="18"/>
              </w:rPr>
              <w:t>DC_2A-7A-7A-66A_n78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6601D1D" w14:textId="77777777" w:rsidR="00DA016C" w:rsidRPr="009B053A" w:rsidRDefault="00DA016C" w:rsidP="00931ECD">
            <w:pPr>
              <w:pStyle w:val="TAC"/>
              <w:rPr>
                <w:rFonts w:cs="Arial"/>
                <w:szCs w:val="18"/>
              </w:rPr>
            </w:pPr>
            <w:r w:rsidRPr="009B053A">
              <w:rPr>
                <w:rFonts w:cs="Arial"/>
                <w:szCs w:val="18"/>
              </w:rPr>
              <w:t>DC_2A_n78A</w:t>
            </w:r>
          </w:p>
          <w:p w14:paraId="1049C21F" w14:textId="77777777" w:rsidR="00DA016C" w:rsidRPr="009B053A" w:rsidRDefault="00DA016C" w:rsidP="00931ECD">
            <w:pPr>
              <w:pStyle w:val="TAC"/>
              <w:rPr>
                <w:rFonts w:cs="Arial"/>
                <w:szCs w:val="18"/>
              </w:rPr>
            </w:pPr>
            <w:r w:rsidRPr="009B053A">
              <w:rPr>
                <w:rFonts w:cs="Arial"/>
                <w:szCs w:val="18"/>
              </w:rPr>
              <w:t>DC_7A_n78A</w:t>
            </w:r>
          </w:p>
          <w:p w14:paraId="78A8D7E8" w14:textId="77777777" w:rsidR="00DA016C" w:rsidRPr="009B053A" w:rsidRDefault="00DA016C" w:rsidP="00931ECD">
            <w:pPr>
              <w:pStyle w:val="TAC"/>
              <w:rPr>
                <w:rFonts w:cs="Arial"/>
                <w:szCs w:val="18"/>
              </w:rPr>
            </w:pPr>
            <w:r w:rsidRPr="009B053A">
              <w:rPr>
                <w:rFonts w:cs="Arial"/>
                <w:szCs w:val="18"/>
              </w:rPr>
              <w:t>DC_66A_n78A</w:t>
            </w:r>
          </w:p>
        </w:tc>
      </w:tr>
      <w:tr w:rsidR="00A24D39" w:rsidRPr="009B053A" w14:paraId="093B1B5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E73C788" w14:textId="77777777" w:rsidR="00A24D39" w:rsidRPr="009B053A" w:rsidRDefault="00A24D39" w:rsidP="00931ECD">
            <w:pPr>
              <w:pStyle w:val="TAC"/>
              <w:rPr>
                <w:rFonts w:cs="Arial"/>
                <w:szCs w:val="18"/>
              </w:rPr>
            </w:pPr>
            <w:r w:rsidRPr="009B053A">
              <w:rPr>
                <w:rFonts w:cs="Arial"/>
                <w:szCs w:val="18"/>
              </w:rPr>
              <w:t>DC_2A-13A-66A_n77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ABA9FA6" w14:textId="77777777" w:rsidR="00A24D39" w:rsidRPr="009B053A" w:rsidRDefault="00A24D39" w:rsidP="00931ECD">
            <w:pPr>
              <w:pStyle w:val="TAC"/>
              <w:rPr>
                <w:rFonts w:cs="Arial"/>
                <w:szCs w:val="18"/>
              </w:rPr>
            </w:pPr>
            <w:r w:rsidRPr="009B053A">
              <w:rPr>
                <w:rFonts w:cs="Arial"/>
                <w:szCs w:val="18"/>
              </w:rPr>
              <w:t>DC_2A_n77A</w:t>
            </w:r>
          </w:p>
          <w:p w14:paraId="248B64DE" w14:textId="77777777" w:rsidR="00A24D39" w:rsidRPr="009B053A" w:rsidRDefault="00A24D39" w:rsidP="00931ECD">
            <w:pPr>
              <w:pStyle w:val="TAC"/>
              <w:rPr>
                <w:rFonts w:cs="Arial"/>
                <w:szCs w:val="18"/>
              </w:rPr>
            </w:pPr>
            <w:r w:rsidRPr="009B053A">
              <w:rPr>
                <w:rFonts w:cs="Arial"/>
                <w:szCs w:val="18"/>
              </w:rPr>
              <w:t>DC_13A_n77A</w:t>
            </w:r>
          </w:p>
          <w:p w14:paraId="12A97005" w14:textId="77777777" w:rsidR="00A24D39" w:rsidRPr="009B053A" w:rsidRDefault="00A24D39" w:rsidP="00931ECD">
            <w:pPr>
              <w:pStyle w:val="TAC"/>
              <w:rPr>
                <w:rFonts w:cs="Arial"/>
                <w:szCs w:val="18"/>
              </w:rPr>
            </w:pPr>
            <w:r w:rsidRPr="009B053A">
              <w:rPr>
                <w:rFonts w:cs="Arial"/>
                <w:szCs w:val="18"/>
              </w:rPr>
              <w:t>DC_66A_n77A</w:t>
            </w:r>
          </w:p>
        </w:tc>
      </w:tr>
      <w:tr w:rsidR="00AB2B30" w:rsidRPr="009B053A" w14:paraId="741790CE" w14:textId="77777777">
        <w:trPr>
          <w:trHeight w:val="227"/>
          <w:jc w:val="center"/>
        </w:trPr>
        <w:tc>
          <w:tcPr>
            <w:tcW w:w="3969" w:type="dxa"/>
            <w:shd w:val="clear" w:color="auto" w:fill="auto"/>
            <w:noWrap/>
            <w:tcMar>
              <w:top w:w="28" w:type="dxa"/>
              <w:left w:w="28" w:type="dxa"/>
              <w:bottom w:w="28" w:type="dxa"/>
              <w:right w:w="28" w:type="dxa"/>
            </w:tcMar>
            <w:vAlign w:val="center"/>
          </w:tcPr>
          <w:p w14:paraId="79077369" w14:textId="77777777" w:rsidR="00AB2B30" w:rsidRPr="009B053A" w:rsidRDefault="006A7121">
            <w:pPr>
              <w:pStyle w:val="TAC"/>
              <w:rPr>
                <w:rFonts w:cs="Arial"/>
                <w:szCs w:val="18"/>
              </w:rPr>
            </w:pPr>
            <w:r w:rsidRPr="009B053A">
              <w:rPr>
                <w:lang w:eastAsia="fi-FI"/>
              </w:rPr>
              <w:t>DC_2A-14A-66A_n2A</w:t>
            </w:r>
          </w:p>
        </w:tc>
        <w:tc>
          <w:tcPr>
            <w:tcW w:w="3969" w:type="dxa"/>
            <w:tcMar>
              <w:top w:w="28" w:type="dxa"/>
              <w:left w:w="28" w:type="dxa"/>
              <w:bottom w:w="28" w:type="dxa"/>
              <w:right w:w="28" w:type="dxa"/>
            </w:tcMar>
            <w:vAlign w:val="center"/>
          </w:tcPr>
          <w:p w14:paraId="2DE37290" w14:textId="77777777" w:rsidR="00AB2B30" w:rsidRPr="009B053A" w:rsidRDefault="006A7121">
            <w:pPr>
              <w:pStyle w:val="TAC"/>
              <w:rPr>
                <w:rFonts w:eastAsia="MS Mincho" w:cs="Arial"/>
                <w:b/>
                <w:lang w:eastAsia="ja-JP"/>
              </w:rPr>
            </w:pPr>
            <w:r w:rsidRPr="009B053A">
              <w:rPr>
                <w:lang w:eastAsia="fi-FI"/>
              </w:rPr>
              <w:t>DC_</w:t>
            </w:r>
            <w:r w:rsidRPr="009B053A">
              <w:rPr>
                <w:rFonts w:eastAsia="MS Mincho" w:cs="Arial"/>
                <w:lang w:eastAsia="ja-JP"/>
              </w:rPr>
              <w:t>2A_n2A</w:t>
            </w:r>
            <w:r w:rsidRPr="009B053A">
              <w:rPr>
                <w:vertAlign w:val="superscript"/>
                <w:lang w:eastAsia="fi-FI"/>
              </w:rPr>
              <w:t>4</w:t>
            </w:r>
          </w:p>
          <w:p w14:paraId="09AEDC0D" w14:textId="77777777" w:rsidR="00AB2B30" w:rsidRPr="009B053A" w:rsidRDefault="006A7121">
            <w:pPr>
              <w:pStyle w:val="TAC"/>
              <w:rPr>
                <w:b/>
                <w:lang w:eastAsia="zh-TW"/>
              </w:rPr>
            </w:pPr>
            <w:r w:rsidRPr="009B053A">
              <w:rPr>
                <w:lang w:eastAsia="fi-FI"/>
              </w:rPr>
              <w:t>DC_</w:t>
            </w:r>
            <w:r w:rsidRPr="009B053A">
              <w:rPr>
                <w:rFonts w:eastAsia="MS Mincho" w:cs="Arial"/>
                <w:lang w:eastAsia="ja-JP"/>
              </w:rPr>
              <w:t>14A_n2A</w:t>
            </w:r>
          </w:p>
          <w:p w14:paraId="143C9B1E" w14:textId="77777777" w:rsidR="00AB2B30" w:rsidRPr="009B053A" w:rsidRDefault="006A7121">
            <w:pPr>
              <w:pStyle w:val="TAC"/>
              <w:rPr>
                <w:rFonts w:cs="Arial"/>
                <w:szCs w:val="18"/>
              </w:rPr>
            </w:pPr>
            <w:r w:rsidRPr="009B053A">
              <w:rPr>
                <w:lang w:eastAsia="fi-FI"/>
              </w:rPr>
              <w:t>DC_66A_n2A</w:t>
            </w:r>
          </w:p>
        </w:tc>
      </w:tr>
      <w:tr w:rsidR="00AB2B30" w:rsidRPr="009B053A" w14:paraId="2BB0D159" w14:textId="77777777">
        <w:trPr>
          <w:trHeight w:val="227"/>
          <w:jc w:val="center"/>
        </w:trPr>
        <w:tc>
          <w:tcPr>
            <w:tcW w:w="3969" w:type="dxa"/>
            <w:shd w:val="clear" w:color="auto" w:fill="auto"/>
            <w:noWrap/>
            <w:tcMar>
              <w:top w:w="28" w:type="dxa"/>
              <w:left w:w="28" w:type="dxa"/>
              <w:bottom w:w="28" w:type="dxa"/>
              <w:right w:w="28" w:type="dxa"/>
            </w:tcMar>
            <w:vAlign w:val="center"/>
          </w:tcPr>
          <w:p w14:paraId="471B36E8" w14:textId="77777777" w:rsidR="00AB2B30" w:rsidRPr="009B053A" w:rsidRDefault="006A7121">
            <w:pPr>
              <w:pStyle w:val="TAC"/>
              <w:rPr>
                <w:rFonts w:cs="Arial"/>
                <w:szCs w:val="18"/>
              </w:rPr>
            </w:pPr>
            <w:r w:rsidRPr="009B053A">
              <w:rPr>
                <w:lang w:eastAsia="fi-FI"/>
              </w:rPr>
              <w:t>DC_</w:t>
            </w:r>
            <w:r w:rsidRPr="009B053A">
              <w:rPr>
                <w:rFonts w:eastAsia="MS Mincho" w:cs="Arial"/>
                <w:lang w:eastAsia="ja-JP"/>
              </w:rPr>
              <w:t>2A-14A-66A-66A_n2A</w:t>
            </w:r>
          </w:p>
        </w:tc>
        <w:tc>
          <w:tcPr>
            <w:tcW w:w="3969" w:type="dxa"/>
            <w:tcMar>
              <w:top w:w="28" w:type="dxa"/>
              <w:left w:w="28" w:type="dxa"/>
              <w:bottom w:w="28" w:type="dxa"/>
              <w:right w:w="28" w:type="dxa"/>
            </w:tcMar>
            <w:vAlign w:val="center"/>
          </w:tcPr>
          <w:p w14:paraId="7A1636B9" w14:textId="77777777" w:rsidR="00AB2B30" w:rsidRPr="009B053A" w:rsidRDefault="006A7121">
            <w:pPr>
              <w:pStyle w:val="TAC"/>
              <w:rPr>
                <w:lang w:eastAsia="fi-FI"/>
              </w:rPr>
            </w:pPr>
            <w:r w:rsidRPr="009B053A">
              <w:rPr>
                <w:lang w:eastAsia="fi-FI"/>
              </w:rPr>
              <w:t>DC_2A_n2A</w:t>
            </w:r>
            <w:r w:rsidRPr="009B053A">
              <w:rPr>
                <w:vertAlign w:val="superscript"/>
                <w:lang w:eastAsia="fi-FI"/>
              </w:rPr>
              <w:t>4</w:t>
            </w:r>
          </w:p>
          <w:p w14:paraId="413E4C3F" w14:textId="77777777" w:rsidR="00AB2B30" w:rsidRPr="009B053A" w:rsidRDefault="006A7121">
            <w:pPr>
              <w:pStyle w:val="TAC"/>
              <w:rPr>
                <w:lang w:eastAsia="fi-FI"/>
              </w:rPr>
            </w:pPr>
            <w:r w:rsidRPr="009B053A">
              <w:rPr>
                <w:lang w:eastAsia="fi-FI"/>
              </w:rPr>
              <w:t>DC_14A_n2A</w:t>
            </w:r>
          </w:p>
          <w:p w14:paraId="0DFFDC3D" w14:textId="77777777" w:rsidR="00AB2B30" w:rsidRPr="009B053A" w:rsidRDefault="006A7121">
            <w:pPr>
              <w:pStyle w:val="TAC"/>
              <w:rPr>
                <w:rFonts w:cs="Arial"/>
                <w:szCs w:val="18"/>
              </w:rPr>
            </w:pPr>
            <w:r w:rsidRPr="009B053A">
              <w:rPr>
                <w:lang w:eastAsia="fi-FI"/>
              </w:rPr>
              <w:t>DC_66A_n2A</w:t>
            </w:r>
          </w:p>
        </w:tc>
      </w:tr>
      <w:tr w:rsidR="00AB2B30" w:rsidRPr="009B053A" w14:paraId="3C909AC9" w14:textId="77777777">
        <w:trPr>
          <w:trHeight w:val="227"/>
          <w:jc w:val="center"/>
        </w:trPr>
        <w:tc>
          <w:tcPr>
            <w:tcW w:w="3969" w:type="dxa"/>
            <w:shd w:val="clear" w:color="auto" w:fill="auto"/>
            <w:noWrap/>
            <w:tcMar>
              <w:top w:w="28" w:type="dxa"/>
              <w:left w:w="28" w:type="dxa"/>
              <w:bottom w:w="28" w:type="dxa"/>
              <w:right w:w="28" w:type="dxa"/>
            </w:tcMar>
            <w:vAlign w:val="center"/>
          </w:tcPr>
          <w:p w14:paraId="395C1E39" w14:textId="77777777" w:rsidR="00AB2B30" w:rsidRPr="009B053A" w:rsidRDefault="006A7121">
            <w:pPr>
              <w:pStyle w:val="TAC"/>
              <w:rPr>
                <w:rFonts w:cs="Arial"/>
                <w:szCs w:val="18"/>
              </w:rPr>
            </w:pPr>
            <w:r w:rsidRPr="009B053A">
              <w:rPr>
                <w:lang w:eastAsia="fi-FI"/>
              </w:rPr>
              <w:t>DC_</w:t>
            </w:r>
            <w:r w:rsidRPr="009B053A">
              <w:rPr>
                <w:rFonts w:eastAsia="MS Mincho" w:cs="Arial"/>
                <w:lang w:eastAsia="ja-JP"/>
              </w:rPr>
              <w:t>2A-14A-66A_n66A</w:t>
            </w:r>
          </w:p>
        </w:tc>
        <w:tc>
          <w:tcPr>
            <w:tcW w:w="3969" w:type="dxa"/>
            <w:tcMar>
              <w:top w:w="28" w:type="dxa"/>
              <w:left w:w="28" w:type="dxa"/>
              <w:bottom w:w="28" w:type="dxa"/>
              <w:right w:w="28" w:type="dxa"/>
            </w:tcMar>
            <w:vAlign w:val="center"/>
          </w:tcPr>
          <w:p w14:paraId="1E0030D9" w14:textId="77777777" w:rsidR="00AB2B30" w:rsidRPr="009B053A" w:rsidRDefault="006A7121">
            <w:pPr>
              <w:pStyle w:val="TAC"/>
              <w:rPr>
                <w:rFonts w:eastAsia="MS Mincho" w:cs="Arial"/>
                <w:b/>
                <w:lang w:eastAsia="ja-JP"/>
              </w:rPr>
            </w:pPr>
            <w:r w:rsidRPr="009B053A">
              <w:rPr>
                <w:lang w:eastAsia="fi-FI"/>
              </w:rPr>
              <w:t>DC_</w:t>
            </w:r>
            <w:r w:rsidRPr="009B053A">
              <w:rPr>
                <w:rFonts w:eastAsia="MS Mincho" w:cs="Arial"/>
                <w:lang w:eastAsia="ja-JP"/>
              </w:rPr>
              <w:t>2A_n66A</w:t>
            </w:r>
          </w:p>
          <w:p w14:paraId="085EBAE5" w14:textId="77777777" w:rsidR="00AB2B30" w:rsidRPr="009B053A" w:rsidRDefault="006A7121">
            <w:pPr>
              <w:pStyle w:val="TAC"/>
              <w:rPr>
                <w:b/>
                <w:lang w:eastAsia="zh-TW"/>
              </w:rPr>
            </w:pPr>
            <w:r w:rsidRPr="009B053A">
              <w:rPr>
                <w:lang w:eastAsia="fi-FI"/>
              </w:rPr>
              <w:t>DC_</w:t>
            </w:r>
            <w:r w:rsidRPr="009B053A">
              <w:rPr>
                <w:rFonts w:eastAsia="MS Mincho" w:cs="Arial"/>
                <w:lang w:eastAsia="ja-JP"/>
              </w:rPr>
              <w:t>14A_n66A</w:t>
            </w:r>
          </w:p>
          <w:p w14:paraId="3534904D" w14:textId="77777777" w:rsidR="00AB2B30" w:rsidRPr="009B053A" w:rsidRDefault="006A7121">
            <w:pPr>
              <w:pStyle w:val="TAC"/>
              <w:rPr>
                <w:rFonts w:cs="Arial"/>
                <w:szCs w:val="18"/>
              </w:rPr>
            </w:pPr>
            <w:r w:rsidRPr="009B053A">
              <w:rPr>
                <w:lang w:eastAsia="fi-FI"/>
              </w:rPr>
              <w:t>DC_</w:t>
            </w:r>
            <w:r w:rsidRPr="009B053A">
              <w:rPr>
                <w:rFonts w:eastAsia="MS Mincho" w:cs="Arial"/>
                <w:lang w:eastAsia="ja-JP"/>
              </w:rPr>
              <w:t>66A_n66A</w:t>
            </w:r>
            <w:r w:rsidRPr="009B053A">
              <w:rPr>
                <w:vertAlign w:val="superscript"/>
                <w:lang w:eastAsia="fi-FI"/>
              </w:rPr>
              <w:t>4</w:t>
            </w:r>
          </w:p>
        </w:tc>
      </w:tr>
      <w:tr w:rsidR="00AB2B30" w:rsidRPr="009B053A" w14:paraId="4553E1D1" w14:textId="77777777">
        <w:trPr>
          <w:trHeight w:val="227"/>
          <w:jc w:val="center"/>
        </w:trPr>
        <w:tc>
          <w:tcPr>
            <w:tcW w:w="3969" w:type="dxa"/>
            <w:shd w:val="clear" w:color="auto" w:fill="auto"/>
            <w:noWrap/>
            <w:tcMar>
              <w:top w:w="28" w:type="dxa"/>
              <w:left w:w="28" w:type="dxa"/>
              <w:bottom w:w="28" w:type="dxa"/>
              <w:right w:w="28" w:type="dxa"/>
            </w:tcMar>
            <w:vAlign w:val="center"/>
          </w:tcPr>
          <w:p w14:paraId="128EEF6F" w14:textId="77777777" w:rsidR="00AB2B30" w:rsidRPr="009B053A" w:rsidRDefault="006A7121">
            <w:pPr>
              <w:pStyle w:val="TAC"/>
              <w:rPr>
                <w:rFonts w:cs="Arial"/>
                <w:szCs w:val="18"/>
              </w:rPr>
            </w:pPr>
            <w:r w:rsidRPr="009B053A">
              <w:rPr>
                <w:lang w:eastAsia="fi-FI"/>
              </w:rPr>
              <w:lastRenderedPageBreak/>
              <w:t>DC_</w:t>
            </w:r>
            <w:r w:rsidRPr="009B053A">
              <w:rPr>
                <w:rFonts w:eastAsia="MS Mincho" w:cs="Arial"/>
                <w:lang w:eastAsia="ja-JP"/>
              </w:rPr>
              <w:t>2A-2A-14A-66A_n66A</w:t>
            </w:r>
          </w:p>
        </w:tc>
        <w:tc>
          <w:tcPr>
            <w:tcW w:w="3969" w:type="dxa"/>
            <w:tcMar>
              <w:top w:w="28" w:type="dxa"/>
              <w:left w:w="28" w:type="dxa"/>
              <w:bottom w:w="28" w:type="dxa"/>
              <w:right w:w="28" w:type="dxa"/>
            </w:tcMar>
            <w:vAlign w:val="center"/>
          </w:tcPr>
          <w:p w14:paraId="108423B5" w14:textId="77777777" w:rsidR="00AB2B30" w:rsidRPr="009B053A" w:rsidRDefault="006A7121">
            <w:pPr>
              <w:pStyle w:val="TAC"/>
              <w:rPr>
                <w:rFonts w:eastAsia="MS Mincho" w:cs="Arial"/>
                <w:b/>
                <w:lang w:eastAsia="ja-JP"/>
              </w:rPr>
            </w:pPr>
            <w:r w:rsidRPr="009B053A">
              <w:rPr>
                <w:lang w:eastAsia="fi-FI"/>
              </w:rPr>
              <w:t>DC_</w:t>
            </w:r>
            <w:r w:rsidRPr="009B053A">
              <w:rPr>
                <w:rFonts w:eastAsia="MS Mincho" w:cs="Arial"/>
                <w:lang w:eastAsia="ja-JP"/>
              </w:rPr>
              <w:t>2A_n66A</w:t>
            </w:r>
          </w:p>
          <w:p w14:paraId="385A9AF0" w14:textId="77777777" w:rsidR="00AB2B30" w:rsidRPr="009B053A" w:rsidRDefault="006A7121">
            <w:pPr>
              <w:pStyle w:val="TAC"/>
              <w:rPr>
                <w:b/>
                <w:lang w:eastAsia="zh-TW"/>
              </w:rPr>
            </w:pPr>
            <w:r w:rsidRPr="009B053A">
              <w:rPr>
                <w:lang w:eastAsia="fi-FI"/>
              </w:rPr>
              <w:t>DC_</w:t>
            </w:r>
            <w:r w:rsidRPr="009B053A">
              <w:rPr>
                <w:rFonts w:eastAsia="MS Mincho" w:cs="Arial"/>
                <w:lang w:eastAsia="ja-JP"/>
              </w:rPr>
              <w:t>14A_n66A</w:t>
            </w:r>
          </w:p>
          <w:p w14:paraId="06F6CE45" w14:textId="77777777" w:rsidR="00AB2B30" w:rsidRPr="009B053A" w:rsidRDefault="006A7121">
            <w:pPr>
              <w:pStyle w:val="TAC"/>
              <w:rPr>
                <w:rFonts w:cs="Arial"/>
                <w:szCs w:val="18"/>
              </w:rPr>
            </w:pPr>
            <w:r w:rsidRPr="009B053A">
              <w:rPr>
                <w:lang w:eastAsia="fi-FI"/>
              </w:rPr>
              <w:t>DC_</w:t>
            </w:r>
            <w:r w:rsidRPr="009B053A">
              <w:rPr>
                <w:rFonts w:eastAsia="MS Mincho" w:cs="Arial"/>
                <w:lang w:eastAsia="ja-JP"/>
              </w:rPr>
              <w:t>66A_n66A</w:t>
            </w:r>
            <w:r w:rsidRPr="009B053A">
              <w:rPr>
                <w:vertAlign w:val="superscript"/>
                <w:lang w:eastAsia="fi-FI"/>
              </w:rPr>
              <w:t>4</w:t>
            </w:r>
          </w:p>
        </w:tc>
      </w:tr>
      <w:tr w:rsidR="00A24D39" w:rsidRPr="009B053A" w14:paraId="450BA8A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7105DDA" w14:textId="77777777" w:rsidR="00A24D39" w:rsidRPr="009B053A" w:rsidRDefault="00A24D39" w:rsidP="00931ECD">
            <w:pPr>
              <w:pStyle w:val="TAC"/>
              <w:rPr>
                <w:lang w:eastAsia="fi-FI"/>
              </w:rPr>
            </w:pPr>
            <w:r w:rsidRPr="009B053A">
              <w:rPr>
                <w:lang w:eastAsia="fi-FI"/>
              </w:rPr>
              <w:t>DC_2A-66A_n5A-n77A</w:t>
            </w:r>
          </w:p>
        </w:tc>
        <w:tc>
          <w:tcPr>
            <w:tcW w:w="3969" w:type="dxa"/>
            <w:tcMar>
              <w:top w:w="28" w:type="dxa"/>
              <w:left w:w="28" w:type="dxa"/>
              <w:bottom w:w="28" w:type="dxa"/>
              <w:right w:w="28" w:type="dxa"/>
            </w:tcMar>
            <w:vAlign w:val="center"/>
          </w:tcPr>
          <w:p w14:paraId="79ED62B6" w14:textId="77777777" w:rsidR="00A24D39" w:rsidRPr="009B053A" w:rsidRDefault="00A24D39" w:rsidP="00931ECD">
            <w:pPr>
              <w:pStyle w:val="TAC"/>
              <w:rPr>
                <w:lang w:eastAsia="fi-FI"/>
              </w:rPr>
            </w:pPr>
            <w:r w:rsidRPr="009B053A">
              <w:rPr>
                <w:lang w:eastAsia="fi-FI"/>
              </w:rPr>
              <w:t>DC_2A_n5A</w:t>
            </w:r>
          </w:p>
          <w:p w14:paraId="22F0DD40" w14:textId="77777777" w:rsidR="00A24D39" w:rsidRPr="009B053A" w:rsidRDefault="00A24D39" w:rsidP="00931ECD">
            <w:pPr>
              <w:pStyle w:val="TAC"/>
              <w:rPr>
                <w:lang w:eastAsia="fi-FI"/>
              </w:rPr>
            </w:pPr>
            <w:r w:rsidRPr="009B053A">
              <w:rPr>
                <w:lang w:eastAsia="fi-FI"/>
              </w:rPr>
              <w:t>DC_2A_n77A</w:t>
            </w:r>
          </w:p>
          <w:p w14:paraId="0D64A0EB" w14:textId="77777777" w:rsidR="00A24D39" w:rsidRPr="009B053A" w:rsidRDefault="00A24D39" w:rsidP="00931ECD">
            <w:pPr>
              <w:pStyle w:val="TAC"/>
              <w:rPr>
                <w:lang w:eastAsia="fi-FI"/>
              </w:rPr>
            </w:pPr>
            <w:r w:rsidRPr="009B053A">
              <w:rPr>
                <w:lang w:eastAsia="fi-FI"/>
              </w:rPr>
              <w:t>DC_66A_n5A</w:t>
            </w:r>
          </w:p>
          <w:p w14:paraId="687E017B" w14:textId="77777777" w:rsidR="00A24D39" w:rsidRPr="009B053A" w:rsidRDefault="00A24D39" w:rsidP="00931ECD">
            <w:pPr>
              <w:pStyle w:val="TAC"/>
              <w:rPr>
                <w:lang w:eastAsia="fi-FI"/>
              </w:rPr>
            </w:pPr>
            <w:r w:rsidRPr="009B053A">
              <w:rPr>
                <w:lang w:eastAsia="fi-FI"/>
              </w:rPr>
              <w:t>DC_66A_n77A</w:t>
            </w:r>
          </w:p>
        </w:tc>
      </w:tr>
      <w:tr w:rsidR="00AB2B30" w:rsidRPr="009B053A" w14:paraId="5D2D5B19" w14:textId="77777777">
        <w:trPr>
          <w:trHeight w:val="227"/>
          <w:jc w:val="center"/>
        </w:trPr>
        <w:tc>
          <w:tcPr>
            <w:tcW w:w="3969" w:type="dxa"/>
            <w:shd w:val="clear" w:color="auto" w:fill="auto"/>
            <w:noWrap/>
            <w:tcMar>
              <w:top w:w="28" w:type="dxa"/>
              <w:left w:w="28" w:type="dxa"/>
              <w:bottom w:w="28" w:type="dxa"/>
              <w:right w:w="28" w:type="dxa"/>
            </w:tcMar>
            <w:vAlign w:val="center"/>
          </w:tcPr>
          <w:p w14:paraId="3E0AE3F8" w14:textId="77777777" w:rsidR="00AB2B30" w:rsidRPr="009B053A" w:rsidRDefault="006A7121">
            <w:pPr>
              <w:pStyle w:val="TAC"/>
            </w:pPr>
            <w:r w:rsidRPr="009B053A">
              <w:t>DC_2A-66A-(n)71AA</w:t>
            </w:r>
          </w:p>
        </w:tc>
        <w:tc>
          <w:tcPr>
            <w:tcW w:w="3969" w:type="dxa"/>
            <w:tcMar>
              <w:top w:w="28" w:type="dxa"/>
              <w:left w:w="28" w:type="dxa"/>
              <w:bottom w:w="28" w:type="dxa"/>
              <w:right w:w="28" w:type="dxa"/>
            </w:tcMar>
          </w:tcPr>
          <w:p w14:paraId="42D88127" w14:textId="77777777" w:rsidR="00AB2B30" w:rsidRPr="009B053A" w:rsidRDefault="006A7121">
            <w:pPr>
              <w:pStyle w:val="TAC"/>
            </w:pPr>
            <w:r w:rsidRPr="009B053A">
              <w:t>DC_2A_n71A</w:t>
            </w:r>
          </w:p>
          <w:p w14:paraId="06DF89C4" w14:textId="77777777" w:rsidR="00AB2B30" w:rsidRPr="009B053A" w:rsidRDefault="006A7121">
            <w:pPr>
              <w:pStyle w:val="TAC"/>
            </w:pPr>
            <w:r w:rsidRPr="009B053A">
              <w:t>DC_66A_n71A</w:t>
            </w:r>
          </w:p>
          <w:p w14:paraId="48B4DA73" w14:textId="77777777" w:rsidR="00AB2B30" w:rsidRPr="009B053A" w:rsidRDefault="006A7121">
            <w:pPr>
              <w:pStyle w:val="TAC"/>
            </w:pPr>
            <w:r w:rsidRPr="009B053A">
              <w:t>DC_(n)71AA</w:t>
            </w:r>
          </w:p>
        </w:tc>
      </w:tr>
      <w:tr w:rsidR="00383D2D" w:rsidRPr="009B053A" w14:paraId="26EBAABF" w14:textId="77777777">
        <w:trPr>
          <w:trHeight w:val="227"/>
          <w:jc w:val="center"/>
        </w:trPr>
        <w:tc>
          <w:tcPr>
            <w:tcW w:w="3969" w:type="dxa"/>
            <w:shd w:val="clear" w:color="auto" w:fill="auto"/>
            <w:noWrap/>
            <w:tcMar>
              <w:top w:w="28" w:type="dxa"/>
              <w:left w:w="28" w:type="dxa"/>
              <w:bottom w:w="28" w:type="dxa"/>
              <w:right w:w="28" w:type="dxa"/>
            </w:tcMar>
            <w:vAlign w:val="center"/>
          </w:tcPr>
          <w:p w14:paraId="4D72554B" w14:textId="3905B852" w:rsidR="00383D2D" w:rsidRPr="009B053A" w:rsidRDefault="00383D2D" w:rsidP="00383D2D">
            <w:pPr>
              <w:pStyle w:val="TAC"/>
              <w:rPr>
                <w:lang w:eastAsia="fi-FI"/>
              </w:rPr>
            </w:pPr>
            <w:r w:rsidRPr="009B053A">
              <w:rPr>
                <w:lang w:eastAsia="ja-JP"/>
              </w:rPr>
              <w:t>DC_3A-7A-20A_n8A</w:t>
            </w:r>
          </w:p>
        </w:tc>
        <w:tc>
          <w:tcPr>
            <w:tcW w:w="3969" w:type="dxa"/>
            <w:tcMar>
              <w:top w:w="28" w:type="dxa"/>
              <w:left w:w="28" w:type="dxa"/>
              <w:bottom w:w="28" w:type="dxa"/>
              <w:right w:w="28" w:type="dxa"/>
            </w:tcMar>
          </w:tcPr>
          <w:p w14:paraId="2B7CFF60" w14:textId="77777777" w:rsidR="00383D2D" w:rsidRPr="009B053A" w:rsidRDefault="00383D2D" w:rsidP="00383D2D">
            <w:pPr>
              <w:pStyle w:val="TAC"/>
              <w:rPr>
                <w:lang w:eastAsia="fi-FI"/>
              </w:rPr>
            </w:pPr>
            <w:r w:rsidRPr="009B053A">
              <w:rPr>
                <w:lang w:eastAsia="fi-FI"/>
              </w:rPr>
              <w:t>DC_</w:t>
            </w:r>
            <w:r w:rsidRPr="009B053A">
              <w:rPr>
                <w:lang w:eastAsia="ja-JP"/>
              </w:rPr>
              <w:t>3A</w:t>
            </w:r>
            <w:r w:rsidRPr="009B053A">
              <w:rPr>
                <w:lang w:eastAsia="fi-FI"/>
              </w:rPr>
              <w:t>_</w:t>
            </w:r>
            <w:r w:rsidRPr="009B053A">
              <w:rPr>
                <w:lang w:eastAsia="ja-JP"/>
              </w:rPr>
              <w:t>n8</w:t>
            </w:r>
            <w:r w:rsidRPr="009B053A">
              <w:rPr>
                <w:lang w:eastAsia="fi-FI"/>
              </w:rPr>
              <w:t>A</w:t>
            </w:r>
          </w:p>
          <w:p w14:paraId="755DDAB1" w14:textId="77777777" w:rsidR="00383D2D" w:rsidRPr="009B053A" w:rsidRDefault="00383D2D" w:rsidP="00383D2D">
            <w:pPr>
              <w:pStyle w:val="TAC"/>
              <w:rPr>
                <w:lang w:eastAsia="ja-JP"/>
              </w:rPr>
            </w:pPr>
            <w:r w:rsidRPr="009B053A">
              <w:rPr>
                <w:lang w:eastAsia="fi-FI"/>
              </w:rPr>
              <w:t>DC_7A_</w:t>
            </w:r>
            <w:r w:rsidRPr="009B053A">
              <w:rPr>
                <w:lang w:eastAsia="ja-JP"/>
              </w:rPr>
              <w:t>n8A</w:t>
            </w:r>
          </w:p>
          <w:p w14:paraId="363EEBDF" w14:textId="2C9BA9D2" w:rsidR="00383D2D" w:rsidRPr="009B053A" w:rsidRDefault="00383D2D" w:rsidP="00383D2D">
            <w:pPr>
              <w:pStyle w:val="TAC"/>
              <w:rPr>
                <w:lang w:eastAsia="fi-FI"/>
              </w:rPr>
            </w:pPr>
            <w:r w:rsidRPr="009B053A">
              <w:rPr>
                <w:lang w:eastAsia="fi-FI"/>
              </w:rPr>
              <w:t>DC_</w:t>
            </w:r>
            <w:r w:rsidRPr="009B053A">
              <w:rPr>
                <w:lang w:eastAsia="ja-JP"/>
              </w:rPr>
              <w:t>20A</w:t>
            </w:r>
            <w:r w:rsidRPr="009B053A">
              <w:rPr>
                <w:lang w:eastAsia="fi-FI"/>
              </w:rPr>
              <w:t>_</w:t>
            </w:r>
            <w:r w:rsidRPr="009B053A">
              <w:rPr>
                <w:lang w:eastAsia="ja-JP"/>
              </w:rPr>
              <w:t>n8</w:t>
            </w:r>
            <w:r w:rsidRPr="009B053A">
              <w:rPr>
                <w:lang w:eastAsia="fi-FI"/>
              </w:rPr>
              <w:t>A</w:t>
            </w:r>
          </w:p>
        </w:tc>
      </w:tr>
      <w:tr w:rsidR="00AB2B30" w:rsidRPr="009B053A" w14:paraId="2262006A" w14:textId="77777777">
        <w:trPr>
          <w:trHeight w:val="227"/>
          <w:jc w:val="center"/>
        </w:trPr>
        <w:tc>
          <w:tcPr>
            <w:tcW w:w="3969" w:type="dxa"/>
            <w:shd w:val="clear" w:color="auto" w:fill="auto"/>
            <w:noWrap/>
            <w:tcMar>
              <w:top w:w="28" w:type="dxa"/>
              <w:left w:w="28" w:type="dxa"/>
              <w:bottom w:w="28" w:type="dxa"/>
              <w:right w:w="28" w:type="dxa"/>
            </w:tcMar>
            <w:vAlign w:val="center"/>
          </w:tcPr>
          <w:p w14:paraId="0FC0B4AF" w14:textId="63F3045E" w:rsidR="00AB2B30" w:rsidRPr="009B053A" w:rsidRDefault="006A7121">
            <w:pPr>
              <w:pStyle w:val="TAC"/>
            </w:pPr>
            <w:r w:rsidRPr="009B053A">
              <w:rPr>
                <w:lang w:eastAsia="fi-FI"/>
              </w:rPr>
              <w:t>DC_3A-7A-20A_n28A</w:t>
            </w:r>
            <w:r w:rsidRPr="009B053A">
              <w:rPr>
                <w:vertAlign w:val="superscript"/>
              </w:rPr>
              <w:t>3</w:t>
            </w:r>
            <w:r w:rsidR="005F6BE3" w:rsidRPr="009B053A">
              <w:rPr>
                <w:vertAlign w:val="superscript"/>
              </w:rPr>
              <w:t>,</w:t>
            </w:r>
            <w:r w:rsidR="00A91127" w:rsidRPr="009B053A">
              <w:rPr>
                <w:vertAlign w:val="superscript"/>
              </w:rPr>
              <w:t>7,</w:t>
            </w:r>
            <w:r w:rsidR="005F6BE3" w:rsidRPr="009B053A">
              <w:rPr>
                <w:vertAlign w:val="superscript"/>
              </w:rPr>
              <w:t>8</w:t>
            </w:r>
          </w:p>
        </w:tc>
        <w:tc>
          <w:tcPr>
            <w:tcW w:w="3969" w:type="dxa"/>
            <w:tcMar>
              <w:top w:w="28" w:type="dxa"/>
              <w:left w:w="28" w:type="dxa"/>
              <w:bottom w:w="28" w:type="dxa"/>
              <w:right w:w="28" w:type="dxa"/>
            </w:tcMar>
          </w:tcPr>
          <w:p w14:paraId="6EE04DFA" w14:textId="77777777" w:rsidR="00AB2B30" w:rsidRPr="009B053A" w:rsidRDefault="006A7121">
            <w:pPr>
              <w:pStyle w:val="TAC"/>
              <w:rPr>
                <w:lang w:eastAsia="fi-FI"/>
              </w:rPr>
            </w:pPr>
            <w:r w:rsidRPr="009B053A">
              <w:rPr>
                <w:lang w:eastAsia="fi-FI"/>
              </w:rPr>
              <w:t>DC_3A_n28A</w:t>
            </w:r>
          </w:p>
          <w:p w14:paraId="2E1C56B3" w14:textId="77777777" w:rsidR="00AB2B30" w:rsidRPr="009B053A" w:rsidRDefault="006A7121">
            <w:pPr>
              <w:pStyle w:val="TAC"/>
              <w:rPr>
                <w:lang w:eastAsia="fi-FI"/>
              </w:rPr>
            </w:pPr>
            <w:r w:rsidRPr="009B053A">
              <w:rPr>
                <w:lang w:eastAsia="fi-FI"/>
              </w:rPr>
              <w:t>DC_7A_n28A</w:t>
            </w:r>
          </w:p>
          <w:p w14:paraId="1036D3A4" w14:textId="77777777" w:rsidR="00AB2B30" w:rsidRPr="009B053A" w:rsidRDefault="006A7121">
            <w:pPr>
              <w:pStyle w:val="TAC"/>
            </w:pPr>
            <w:r w:rsidRPr="009B053A">
              <w:rPr>
                <w:lang w:eastAsia="fi-FI"/>
              </w:rPr>
              <w:t>DC_20A_n28A</w:t>
            </w:r>
          </w:p>
        </w:tc>
      </w:tr>
      <w:tr w:rsidR="00AB2B30" w:rsidRPr="009B053A" w14:paraId="4239A80B" w14:textId="77777777">
        <w:trPr>
          <w:trHeight w:val="227"/>
          <w:jc w:val="center"/>
        </w:trPr>
        <w:tc>
          <w:tcPr>
            <w:tcW w:w="3969" w:type="dxa"/>
            <w:shd w:val="clear" w:color="auto" w:fill="auto"/>
            <w:noWrap/>
            <w:tcMar>
              <w:top w:w="28" w:type="dxa"/>
              <w:left w:w="28" w:type="dxa"/>
              <w:bottom w:w="28" w:type="dxa"/>
              <w:right w:w="28" w:type="dxa"/>
            </w:tcMar>
            <w:vAlign w:val="center"/>
          </w:tcPr>
          <w:p w14:paraId="24B6A113" w14:textId="77777777" w:rsidR="00AB2B30" w:rsidRPr="009B053A" w:rsidRDefault="006A7121">
            <w:pPr>
              <w:pStyle w:val="TAC"/>
              <w:rPr>
                <w:lang w:eastAsia="fi-FI"/>
              </w:rPr>
            </w:pPr>
            <w:r w:rsidRPr="009B053A">
              <w:t>DC_3A-7A-20A_n78A</w:t>
            </w:r>
            <w:r w:rsidRPr="009B053A">
              <w:rPr>
                <w:vertAlign w:val="superscript"/>
              </w:rPr>
              <w:t>2</w:t>
            </w:r>
          </w:p>
        </w:tc>
        <w:tc>
          <w:tcPr>
            <w:tcW w:w="3969" w:type="dxa"/>
            <w:tcMar>
              <w:top w:w="28" w:type="dxa"/>
              <w:left w:w="28" w:type="dxa"/>
              <w:bottom w:w="28" w:type="dxa"/>
              <w:right w:w="28" w:type="dxa"/>
            </w:tcMar>
          </w:tcPr>
          <w:p w14:paraId="0D4E2315" w14:textId="77777777" w:rsidR="00AB2B30" w:rsidRPr="009B053A" w:rsidRDefault="006A7121">
            <w:pPr>
              <w:pStyle w:val="TAC"/>
            </w:pPr>
            <w:r w:rsidRPr="009B053A">
              <w:t>DC_3A_n78A</w:t>
            </w:r>
          </w:p>
          <w:p w14:paraId="09A4938E" w14:textId="77777777" w:rsidR="00AB2B30" w:rsidRPr="009B053A" w:rsidRDefault="006A7121">
            <w:pPr>
              <w:pStyle w:val="TAC"/>
            </w:pPr>
            <w:r w:rsidRPr="009B053A">
              <w:t>DC_7A_n78A</w:t>
            </w:r>
          </w:p>
          <w:p w14:paraId="09BD6789" w14:textId="77777777" w:rsidR="00AB2B30" w:rsidRPr="009B053A" w:rsidRDefault="006A7121">
            <w:pPr>
              <w:pStyle w:val="TAC"/>
            </w:pPr>
            <w:r w:rsidRPr="009B053A">
              <w:t>DC_20A_n78A</w:t>
            </w:r>
          </w:p>
        </w:tc>
      </w:tr>
      <w:tr w:rsidR="00AB2B30" w:rsidRPr="009B053A" w14:paraId="173757FA" w14:textId="77777777">
        <w:trPr>
          <w:trHeight w:val="227"/>
          <w:jc w:val="center"/>
        </w:trPr>
        <w:tc>
          <w:tcPr>
            <w:tcW w:w="3969" w:type="dxa"/>
            <w:shd w:val="clear" w:color="auto" w:fill="auto"/>
            <w:noWrap/>
            <w:tcMar>
              <w:top w:w="28" w:type="dxa"/>
              <w:left w:w="28" w:type="dxa"/>
              <w:bottom w:w="28" w:type="dxa"/>
              <w:right w:w="28" w:type="dxa"/>
            </w:tcMar>
            <w:vAlign w:val="center"/>
          </w:tcPr>
          <w:p w14:paraId="7F6F84B6" w14:textId="3EBAB3B7" w:rsidR="00AB2B30" w:rsidRPr="009B053A" w:rsidRDefault="006A7121">
            <w:pPr>
              <w:pStyle w:val="TAC"/>
            </w:pPr>
            <w:r w:rsidRPr="009B053A">
              <w:t>DC_3A-7A-28A_n78A</w:t>
            </w:r>
            <w:r w:rsidRPr="009B053A">
              <w:rPr>
                <w:vertAlign w:val="superscript"/>
              </w:rPr>
              <w:t>2</w:t>
            </w:r>
          </w:p>
        </w:tc>
        <w:tc>
          <w:tcPr>
            <w:tcW w:w="3969" w:type="dxa"/>
            <w:tcMar>
              <w:top w:w="28" w:type="dxa"/>
              <w:left w:w="28" w:type="dxa"/>
              <w:bottom w:w="28" w:type="dxa"/>
              <w:right w:w="28" w:type="dxa"/>
            </w:tcMar>
          </w:tcPr>
          <w:p w14:paraId="744337B2" w14:textId="77777777" w:rsidR="00AB2B30" w:rsidRPr="009B053A" w:rsidRDefault="006A7121">
            <w:pPr>
              <w:pStyle w:val="TAC"/>
            </w:pPr>
            <w:r w:rsidRPr="009B053A">
              <w:t>DC_3A_n78A</w:t>
            </w:r>
          </w:p>
          <w:p w14:paraId="51BC91FD" w14:textId="77777777" w:rsidR="00AB2B30" w:rsidRPr="009B053A" w:rsidRDefault="006A7121">
            <w:pPr>
              <w:pStyle w:val="TAC"/>
            </w:pPr>
            <w:r w:rsidRPr="009B053A">
              <w:t>DC_7A_n78A</w:t>
            </w:r>
          </w:p>
          <w:p w14:paraId="4A396728" w14:textId="77777777" w:rsidR="00AB2B30" w:rsidRPr="009B053A" w:rsidRDefault="006A7121">
            <w:pPr>
              <w:pStyle w:val="TAC"/>
            </w:pPr>
            <w:r w:rsidRPr="009B053A">
              <w:t>DC_28A_n78A</w:t>
            </w:r>
          </w:p>
        </w:tc>
      </w:tr>
      <w:tr w:rsidR="00AB2B30" w:rsidRPr="009B053A" w14:paraId="30E480D6" w14:textId="77777777">
        <w:trPr>
          <w:trHeight w:val="227"/>
          <w:jc w:val="center"/>
        </w:trPr>
        <w:tc>
          <w:tcPr>
            <w:tcW w:w="3969" w:type="dxa"/>
            <w:shd w:val="clear" w:color="auto" w:fill="auto"/>
            <w:noWrap/>
            <w:tcMar>
              <w:top w:w="28" w:type="dxa"/>
              <w:left w:w="28" w:type="dxa"/>
              <w:bottom w:w="28" w:type="dxa"/>
              <w:right w:w="28" w:type="dxa"/>
            </w:tcMar>
            <w:vAlign w:val="center"/>
          </w:tcPr>
          <w:p w14:paraId="4136E19F" w14:textId="77777777" w:rsidR="00AB2B30" w:rsidRPr="009B053A" w:rsidRDefault="006A7121">
            <w:pPr>
              <w:pStyle w:val="TAC"/>
              <w:rPr>
                <w:lang w:eastAsia="fi-FI"/>
              </w:rPr>
            </w:pPr>
            <w:r w:rsidRPr="009B053A">
              <w:rPr>
                <w:rFonts w:eastAsia="Malgun Gothic"/>
              </w:rPr>
              <w:t>DC_3A-7A_n28A-n78A</w:t>
            </w:r>
            <w:r w:rsidRPr="009B053A">
              <w:rPr>
                <w:vertAlign w:val="superscript"/>
              </w:rPr>
              <w:t>2</w:t>
            </w:r>
          </w:p>
        </w:tc>
        <w:tc>
          <w:tcPr>
            <w:tcW w:w="3969" w:type="dxa"/>
            <w:tcMar>
              <w:top w:w="28" w:type="dxa"/>
              <w:left w:w="28" w:type="dxa"/>
              <w:bottom w:w="28" w:type="dxa"/>
              <w:right w:w="28" w:type="dxa"/>
            </w:tcMar>
          </w:tcPr>
          <w:p w14:paraId="717A5565" w14:textId="77777777" w:rsidR="00AB2B30" w:rsidRPr="009B053A" w:rsidRDefault="006A7121">
            <w:pPr>
              <w:pStyle w:val="TAC"/>
              <w:rPr>
                <w:rFonts w:eastAsia="Malgun Gothic"/>
              </w:rPr>
            </w:pPr>
            <w:r w:rsidRPr="009B053A">
              <w:rPr>
                <w:rFonts w:eastAsia="Malgun Gothic"/>
              </w:rPr>
              <w:t>DC_3A_n28A</w:t>
            </w:r>
          </w:p>
          <w:p w14:paraId="7D2AEC37" w14:textId="77777777" w:rsidR="00AB2B30" w:rsidRPr="009B053A" w:rsidRDefault="006A7121">
            <w:pPr>
              <w:pStyle w:val="TAC"/>
              <w:rPr>
                <w:rFonts w:eastAsia="Malgun Gothic"/>
              </w:rPr>
            </w:pPr>
            <w:r w:rsidRPr="009B053A">
              <w:rPr>
                <w:rFonts w:eastAsia="Malgun Gothic"/>
              </w:rPr>
              <w:t>DC_3A_n78A</w:t>
            </w:r>
          </w:p>
          <w:p w14:paraId="72B4E2CD" w14:textId="77777777" w:rsidR="00AB2B30" w:rsidRPr="009B053A" w:rsidRDefault="006A7121">
            <w:pPr>
              <w:pStyle w:val="TAC"/>
              <w:rPr>
                <w:rFonts w:eastAsia="Malgun Gothic"/>
              </w:rPr>
            </w:pPr>
            <w:r w:rsidRPr="009B053A">
              <w:rPr>
                <w:rFonts w:eastAsia="Malgun Gothic"/>
              </w:rPr>
              <w:t>DC_7A_n28A</w:t>
            </w:r>
          </w:p>
          <w:p w14:paraId="206DD72C" w14:textId="77777777" w:rsidR="00AB2B30" w:rsidRPr="009B053A" w:rsidRDefault="006A7121">
            <w:pPr>
              <w:pStyle w:val="TAC"/>
              <w:rPr>
                <w:lang w:eastAsia="fi-FI"/>
              </w:rPr>
            </w:pPr>
            <w:r w:rsidRPr="009B053A">
              <w:rPr>
                <w:rFonts w:eastAsia="Malgun Gothic"/>
              </w:rPr>
              <w:t>DC_7A_n78A</w:t>
            </w:r>
          </w:p>
        </w:tc>
      </w:tr>
      <w:tr w:rsidR="00AB2B30" w:rsidRPr="009B053A" w14:paraId="527DAC98" w14:textId="77777777">
        <w:trPr>
          <w:trHeight w:val="227"/>
          <w:jc w:val="center"/>
        </w:trPr>
        <w:tc>
          <w:tcPr>
            <w:tcW w:w="3969" w:type="dxa"/>
            <w:shd w:val="clear" w:color="auto" w:fill="auto"/>
            <w:noWrap/>
            <w:tcMar>
              <w:top w:w="28" w:type="dxa"/>
              <w:left w:w="28" w:type="dxa"/>
              <w:bottom w:w="28" w:type="dxa"/>
              <w:right w:w="28" w:type="dxa"/>
            </w:tcMar>
            <w:vAlign w:val="center"/>
          </w:tcPr>
          <w:p w14:paraId="2ED8C406" w14:textId="77777777" w:rsidR="00AB2B30" w:rsidRPr="009B053A" w:rsidRDefault="006A7121">
            <w:pPr>
              <w:pStyle w:val="TAC"/>
              <w:rPr>
                <w:lang w:eastAsia="fi-FI"/>
              </w:rPr>
            </w:pPr>
            <w:r w:rsidRPr="009B053A">
              <w:rPr>
                <w:lang w:eastAsia="fi-FI"/>
              </w:rPr>
              <w:t>DC_3A-19A-21A_n78A</w:t>
            </w:r>
            <w:r w:rsidRPr="009B053A">
              <w:rPr>
                <w:vertAlign w:val="superscript"/>
              </w:rPr>
              <w:t>2</w:t>
            </w:r>
          </w:p>
          <w:p w14:paraId="4CE4D477" w14:textId="77777777" w:rsidR="00AB2B30" w:rsidRPr="009B053A" w:rsidRDefault="006A7121">
            <w:pPr>
              <w:pStyle w:val="TAC"/>
              <w:rPr>
                <w:lang w:eastAsia="fi-FI"/>
              </w:rPr>
            </w:pPr>
            <w:r w:rsidRPr="009B053A">
              <w:rPr>
                <w:lang w:eastAsia="fi-FI"/>
              </w:rPr>
              <w:t>DC_3A-19A-21A_n78C</w:t>
            </w:r>
            <w:r w:rsidRPr="009B053A">
              <w:rPr>
                <w:vertAlign w:val="superscript"/>
              </w:rPr>
              <w:t>2</w:t>
            </w:r>
          </w:p>
        </w:tc>
        <w:tc>
          <w:tcPr>
            <w:tcW w:w="3969" w:type="dxa"/>
            <w:tcMar>
              <w:top w:w="28" w:type="dxa"/>
              <w:left w:w="28" w:type="dxa"/>
              <w:bottom w:w="28" w:type="dxa"/>
              <w:right w:w="28" w:type="dxa"/>
            </w:tcMar>
          </w:tcPr>
          <w:p w14:paraId="01B7AFF7" w14:textId="77777777" w:rsidR="00AB2B30" w:rsidRPr="009B053A" w:rsidRDefault="006A7121">
            <w:pPr>
              <w:pStyle w:val="TAC"/>
              <w:rPr>
                <w:lang w:eastAsia="fi-FI"/>
              </w:rPr>
            </w:pPr>
            <w:r w:rsidRPr="009B053A">
              <w:rPr>
                <w:lang w:eastAsia="fi-FI"/>
              </w:rPr>
              <w:t>DC_3A_n78A</w:t>
            </w:r>
          </w:p>
          <w:p w14:paraId="7EE64089" w14:textId="77777777" w:rsidR="00AB2B30" w:rsidRPr="009B053A" w:rsidRDefault="006A7121">
            <w:pPr>
              <w:pStyle w:val="TAC"/>
              <w:rPr>
                <w:lang w:eastAsia="fi-FI"/>
              </w:rPr>
            </w:pPr>
            <w:r w:rsidRPr="009B053A">
              <w:rPr>
                <w:lang w:eastAsia="fi-FI"/>
              </w:rPr>
              <w:t>DC_19A_n78A</w:t>
            </w:r>
          </w:p>
          <w:p w14:paraId="6246D59C" w14:textId="77777777" w:rsidR="00AB2B30" w:rsidRPr="009B053A" w:rsidRDefault="006A7121">
            <w:pPr>
              <w:pStyle w:val="TAC"/>
              <w:rPr>
                <w:lang w:eastAsia="fi-FI"/>
              </w:rPr>
            </w:pPr>
            <w:r w:rsidRPr="009B053A">
              <w:rPr>
                <w:lang w:eastAsia="fi-FI"/>
              </w:rPr>
              <w:t>DC_21A_n78A</w:t>
            </w:r>
          </w:p>
        </w:tc>
      </w:tr>
      <w:tr w:rsidR="00AB2B30" w:rsidRPr="009B053A" w14:paraId="15FBCB42" w14:textId="77777777">
        <w:trPr>
          <w:trHeight w:val="227"/>
          <w:jc w:val="center"/>
        </w:trPr>
        <w:tc>
          <w:tcPr>
            <w:tcW w:w="3969" w:type="dxa"/>
            <w:shd w:val="clear" w:color="auto" w:fill="auto"/>
            <w:noWrap/>
            <w:tcMar>
              <w:top w:w="28" w:type="dxa"/>
              <w:left w:w="28" w:type="dxa"/>
              <w:bottom w:w="28" w:type="dxa"/>
              <w:right w:w="28" w:type="dxa"/>
            </w:tcMar>
            <w:vAlign w:val="center"/>
          </w:tcPr>
          <w:p w14:paraId="3A5324C7" w14:textId="77777777" w:rsidR="00AB2B30" w:rsidRPr="009B053A" w:rsidRDefault="006A7121">
            <w:pPr>
              <w:pStyle w:val="TAC"/>
              <w:rPr>
                <w:lang w:eastAsia="fi-FI"/>
              </w:rPr>
            </w:pPr>
            <w:r w:rsidRPr="009B053A">
              <w:rPr>
                <w:lang w:eastAsia="fi-FI"/>
              </w:rPr>
              <w:t>DC_3A-19A-21A_n79A</w:t>
            </w:r>
            <w:r w:rsidRPr="009B053A">
              <w:rPr>
                <w:vertAlign w:val="superscript"/>
              </w:rPr>
              <w:t>2</w:t>
            </w:r>
          </w:p>
          <w:p w14:paraId="22B6ACCD" w14:textId="77777777" w:rsidR="00AB2B30" w:rsidRPr="009B053A" w:rsidRDefault="006A7121">
            <w:pPr>
              <w:pStyle w:val="TAC"/>
              <w:rPr>
                <w:lang w:eastAsia="fi-FI"/>
              </w:rPr>
            </w:pPr>
            <w:r w:rsidRPr="009B053A">
              <w:rPr>
                <w:lang w:eastAsia="fi-FI"/>
              </w:rPr>
              <w:t>DC_3A-19A-21A_n79C</w:t>
            </w:r>
            <w:r w:rsidRPr="009B053A">
              <w:rPr>
                <w:vertAlign w:val="superscript"/>
              </w:rPr>
              <w:t>2</w:t>
            </w:r>
          </w:p>
        </w:tc>
        <w:tc>
          <w:tcPr>
            <w:tcW w:w="3969" w:type="dxa"/>
            <w:tcMar>
              <w:top w:w="28" w:type="dxa"/>
              <w:left w:w="28" w:type="dxa"/>
              <w:bottom w:w="28" w:type="dxa"/>
              <w:right w:w="28" w:type="dxa"/>
            </w:tcMar>
          </w:tcPr>
          <w:p w14:paraId="55100B63" w14:textId="77777777" w:rsidR="00AB2B30" w:rsidRPr="009B053A" w:rsidRDefault="006A7121">
            <w:pPr>
              <w:pStyle w:val="TAC"/>
              <w:rPr>
                <w:lang w:eastAsia="fi-FI"/>
              </w:rPr>
            </w:pPr>
            <w:r w:rsidRPr="009B053A">
              <w:rPr>
                <w:lang w:eastAsia="fi-FI"/>
              </w:rPr>
              <w:t>DC_3A_n79A</w:t>
            </w:r>
          </w:p>
          <w:p w14:paraId="6391C9C7" w14:textId="77777777" w:rsidR="00AB2B30" w:rsidRPr="009B053A" w:rsidRDefault="006A7121">
            <w:pPr>
              <w:pStyle w:val="TAC"/>
              <w:rPr>
                <w:lang w:eastAsia="fi-FI"/>
              </w:rPr>
            </w:pPr>
            <w:r w:rsidRPr="009B053A">
              <w:rPr>
                <w:lang w:eastAsia="fi-FI"/>
              </w:rPr>
              <w:t>DC_19A_n79A</w:t>
            </w:r>
          </w:p>
          <w:p w14:paraId="6AF6B7F3" w14:textId="77777777" w:rsidR="00AB2B30" w:rsidRPr="009B053A" w:rsidRDefault="006A7121">
            <w:pPr>
              <w:pStyle w:val="TAC"/>
              <w:rPr>
                <w:lang w:eastAsia="fi-FI"/>
              </w:rPr>
            </w:pPr>
            <w:r w:rsidRPr="009B053A">
              <w:rPr>
                <w:lang w:eastAsia="fi-FI"/>
              </w:rPr>
              <w:t>DC_21A_n79A</w:t>
            </w:r>
          </w:p>
        </w:tc>
      </w:tr>
      <w:tr w:rsidR="00AB2B30" w:rsidRPr="009B053A" w14:paraId="2F914A91" w14:textId="77777777">
        <w:trPr>
          <w:trHeight w:val="227"/>
          <w:jc w:val="center"/>
        </w:trPr>
        <w:tc>
          <w:tcPr>
            <w:tcW w:w="3969" w:type="dxa"/>
            <w:shd w:val="clear" w:color="auto" w:fill="auto"/>
            <w:noWrap/>
            <w:tcMar>
              <w:top w:w="28" w:type="dxa"/>
              <w:left w:w="28" w:type="dxa"/>
              <w:bottom w:w="28" w:type="dxa"/>
              <w:right w:w="28" w:type="dxa"/>
            </w:tcMar>
            <w:vAlign w:val="center"/>
          </w:tcPr>
          <w:p w14:paraId="6A8AA396" w14:textId="45C61DC7" w:rsidR="00AB2B30" w:rsidRPr="009B053A" w:rsidRDefault="006A7121">
            <w:pPr>
              <w:pStyle w:val="TAC"/>
            </w:pPr>
            <w:r w:rsidRPr="009B053A">
              <w:rPr>
                <w:lang w:eastAsia="fi-FI"/>
              </w:rPr>
              <w:t>DC_3A-19A-42A_n77A</w:t>
            </w:r>
            <w:r w:rsidR="005F6BE3" w:rsidRPr="009B053A">
              <w:rPr>
                <w:vertAlign w:val="superscript"/>
              </w:rPr>
              <w:t>6,7</w:t>
            </w:r>
          </w:p>
          <w:p w14:paraId="5495022B" w14:textId="27D6312E" w:rsidR="00AB2B30" w:rsidRPr="009B053A" w:rsidRDefault="006A7121">
            <w:pPr>
              <w:pStyle w:val="TAC"/>
            </w:pPr>
            <w:r w:rsidRPr="009B053A">
              <w:t>DC_3A-19A-42C_n77A</w:t>
            </w:r>
            <w:r w:rsidR="005F6BE3" w:rsidRPr="009B053A">
              <w:rPr>
                <w:vertAlign w:val="superscript"/>
              </w:rPr>
              <w:t>6,7</w:t>
            </w:r>
          </w:p>
        </w:tc>
        <w:tc>
          <w:tcPr>
            <w:tcW w:w="3969" w:type="dxa"/>
            <w:tcMar>
              <w:top w:w="28" w:type="dxa"/>
              <w:left w:w="28" w:type="dxa"/>
              <w:bottom w:w="28" w:type="dxa"/>
              <w:right w:w="28" w:type="dxa"/>
            </w:tcMar>
            <w:vAlign w:val="center"/>
          </w:tcPr>
          <w:p w14:paraId="738119FD" w14:textId="77777777" w:rsidR="00AB2B30" w:rsidRPr="009B053A" w:rsidRDefault="006A7121">
            <w:pPr>
              <w:pStyle w:val="TAC"/>
              <w:rPr>
                <w:lang w:eastAsia="fi-FI"/>
              </w:rPr>
            </w:pPr>
            <w:r w:rsidRPr="009B053A">
              <w:rPr>
                <w:lang w:eastAsia="fi-FI"/>
              </w:rPr>
              <w:t>DC_3A_n77A</w:t>
            </w:r>
          </w:p>
          <w:p w14:paraId="3ACEEE1B" w14:textId="77777777" w:rsidR="00AB2B30" w:rsidRPr="009B053A" w:rsidRDefault="006A7121">
            <w:pPr>
              <w:pStyle w:val="TAC"/>
              <w:rPr>
                <w:lang w:eastAsia="fi-FI"/>
              </w:rPr>
            </w:pPr>
            <w:r w:rsidRPr="009B053A">
              <w:rPr>
                <w:lang w:eastAsia="fi-FI"/>
              </w:rPr>
              <w:t>DC_19A_n77A</w:t>
            </w:r>
          </w:p>
        </w:tc>
      </w:tr>
      <w:tr w:rsidR="00AB2B30" w:rsidRPr="009B053A" w14:paraId="31CFC0ED" w14:textId="77777777">
        <w:trPr>
          <w:trHeight w:val="227"/>
          <w:jc w:val="center"/>
        </w:trPr>
        <w:tc>
          <w:tcPr>
            <w:tcW w:w="3969" w:type="dxa"/>
            <w:shd w:val="clear" w:color="auto" w:fill="auto"/>
            <w:noWrap/>
            <w:tcMar>
              <w:top w:w="28" w:type="dxa"/>
              <w:left w:w="28" w:type="dxa"/>
              <w:bottom w:w="28" w:type="dxa"/>
              <w:right w:w="28" w:type="dxa"/>
            </w:tcMar>
            <w:vAlign w:val="center"/>
          </w:tcPr>
          <w:p w14:paraId="73E65E76" w14:textId="7EB76EFA" w:rsidR="00AB2B30" w:rsidRPr="009B053A" w:rsidRDefault="006A7121">
            <w:pPr>
              <w:pStyle w:val="TAC"/>
              <w:rPr>
                <w:lang w:eastAsia="fi-FI"/>
              </w:rPr>
            </w:pPr>
            <w:r w:rsidRPr="009B053A">
              <w:rPr>
                <w:lang w:eastAsia="fi-FI"/>
              </w:rPr>
              <w:t>DC_3A-19A-42A_n78A</w:t>
            </w:r>
            <w:r w:rsidR="005F6BE3" w:rsidRPr="009B053A">
              <w:rPr>
                <w:vertAlign w:val="superscript"/>
              </w:rPr>
              <w:t>6,7</w:t>
            </w:r>
          </w:p>
          <w:p w14:paraId="67C2C123" w14:textId="511A5B8B" w:rsidR="00AB2B30" w:rsidRPr="009B053A" w:rsidRDefault="006A7121">
            <w:pPr>
              <w:pStyle w:val="TAC"/>
            </w:pPr>
            <w:r w:rsidRPr="009B053A">
              <w:rPr>
                <w:lang w:eastAsia="fi-FI"/>
              </w:rPr>
              <w:t>DC_3A-19A-42A_n78C</w:t>
            </w:r>
            <w:r w:rsidR="005F6BE3" w:rsidRPr="009B053A">
              <w:rPr>
                <w:vertAlign w:val="superscript"/>
              </w:rPr>
              <w:t>6,7</w:t>
            </w:r>
          </w:p>
          <w:p w14:paraId="357847B0" w14:textId="02BF850C" w:rsidR="00AB2B30" w:rsidRPr="009B053A" w:rsidRDefault="006A7121">
            <w:pPr>
              <w:pStyle w:val="TAC"/>
            </w:pPr>
            <w:r w:rsidRPr="009B053A">
              <w:t>DC_3A-19A-42C_n78A</w:t>
            </w:r>
            <w:r w:rsidR="005F6BE3" w:rsidRPr="009B053A">
              <w:rPr>
                <w:vertAlign w:val="superscript"/>
              </w:rPr>
              <w:t>6,7</w:t>
            </w:r>
          </w:p>
          <w:p w14:paraId="6262FAF6" w14:textId="5D7DB5E1" w:rsidR="00AB2B30" w:rsidRPr="009B053A" w:rsidRDefault="006A7121">
            <w:pPr>
              <w:pStyle w:val="TAC"/>
            </w:pPr>
            <w:r w:rsidRPr="009B053A">
              <w:t>DC_3A-19A-42C_n78C</w:t>
            </w:r>
            <w:r w:rsidR="005F6BE3" w:rsidRPr="009B053A">
              <w:rPr>
                <w:vertAlign w:val="superscript"/>
              </w:rPr>
              <w:t>6,7</w:t>
            </w:r>
          </w:p>
        </w:tc>
        <w:tc>
          <w:tcPr>
            <w:tcW w:w="3969" w:type="dxa"/>
            <w:tcMar>
              <w:top w:w="28" w:type="dxa"/>
              <w:left w:w="28" w:type="dxa"/>
              <w:bottom w:w="28" w:type="dxa"/>
              <w:right w:w="28" w:type="dxa"/>
            </w:tcMar>
            <w:vAlign w:val="center"/>
          </w:tcPr>
          <w:p w14:paraId="0A4288E9" w14:textId="77777777" w:rsidR="00AB2B30" w:rsidRPr="009B053A" w:rsidRDefault="006A7121">
            <w:pPr>
              <w:pStyle w:val="TAC"/>
              <w:rPr>
                <w:lang w:eastAsia="fi-FI"/>
              </w:rPr>
            </w:pPr>
            <w:r w:rsidRPr="009B053A">
              <w:rPr>
                <w:lang w:eastAsia="fi-FI"/>
              </w:rPr>
              <w:t>DC_3A_n78A</w:t>
            </w:r>
          </w:p>
          <w:p w14:paraId="358B0872" w14:textId="77777777" w:rsidR="00AB2B30" w:rsidRPr="009B053A" w:rsidRDefault="006A7121">
            <w:pPr>
              <w:pStyle w:val="TAC"/>
              <w:rPr>
                <w:lang w:eastAsia="fi-FI"/>
              </w:rPr>
            </w:pPr>
            <w:r w:rsidRPr="009B053A">
              <w:rPr>
                <w:lang w:eastAsia="fi-FI"/>
              </w:rPr>
              <w:t>DC_19A_n78A</w:t>
            </w:r>
          </w:p>
        </w:tc>
      </w:tr>
      <w:tr w:rsidR="00AB2B30" w:rsidRPr="009B053A" w14:paraId="3CAA99A7" w14:textId="77777777">
        <w:trPr>
          <w:trHeight w:val="227"/>
          <w:jc w:val="center"/>
        </w:trPr>
        <w:tc>
          <w:tcPr>
            <w:tcW w:w="3969" w:type="dxa"/>
            <w:shd w:val="clear" w:color="auto" w:fill="auto"/>
            <w:noWrap/>
            <w:tcMar>
              <w:top w:w="28" w:type="dxa"/>
              <w:left w:w="28" w:type="dxa"/>
              <w:bottom w:w="28" w:type="dxa"/>
              <w:right w:w="28" w:type="dxa"/>
            </w:tcMar>
            <w:vAlign w:val="center"/>
          </w:tcPr>
          <w:p w14:paraId="0A2910D4" w14:textId="77777777" w:rsidR="00AB2B30" w:rsidRPr="009B053A" w:rsidRDefault="006A7121">
            <w:pPr>
              <w:pStyle w:val="TAC"/>
              <w:rPr>
                <w:lang w:eastAsia="fi-FI"/>
              </w:rPr>
            </w:pPr>
            <w:r w:rsidRPr="009B053A">
              <w:rPr>
                <w:lang w:eastAsia="fi-FI"/>
              </w:rPr>
              <w:t>DC_3A-19A-42A_n79A</w:t>
            </w:r>
            <w:r w:rsidRPr="009B053A">
              <w:rPr>
                <w:vertAlign w:val="superscript"/>
              </w:rPr>
              <w:t>2</w:t>
            </w:r>
          </w:p>
          <w:p w14:paraId="6477487D" w14:textId="77777777" w:rsidR="00AB2B30" w:rsidRPr="009B053A" w:rsidRDefault="006A7121">
            <w:pPr>
              <w:pStyle w:val="TAC"/>
            </w:pPr>
            <w:r w:rsidRPr="009B053A">
              <w:rPr>
                <w:lang w:eastAsia="fi-FI"/>
              </w:rPr>
              <w:t>DC_3A-19A-42A_n79C</w:t>
            </w:r>
            <w:r w:rsidRPr="009B053A">
              <w:rPr>
                <w:vertAlign w:val="superscript"/>
              </w:rPr>
              <w:t>2</w:t>
            </w:r>
          </w:p>
          <w:p w14:paraId="4F24DB72" w14:textId="77777777" w:rsidR="00AB2B30" w:rsidRPr="009B053A" w:rsidRDefault="006A7121">
            <w:pPr>
              <w:pStyle w:val="TAC"/>
            </w:pPr>
            <w:r w:rsidRPr="009B053A">
              <w:t>DC_3A-19A-42C_n79A</w:t>
            </w:r>
            <w:r w:rsidRPr="009B053A">
              <w:rPr>
                <w:vertAlign w:val="superscript"/>
              </w:rPr>
              <w:t>2</w:t>
            </w:r>
          </w:p>
          <w:p w14:paraId="54037DCD" w14:textId="77777777" w:rsidR="00AB2B30" w:rsidRPr="009B053A" w:rsidRDefault="006A7121">
            <w:pPr>
              <w:pStyle w:val="TAC"/>
            </w:pPr>
            <w:r w:rsidRPr="009B053A">
              <w:t>DC_3A-19A-42C_n79C</w:t>
            </w:r>
            <w:r w:rsidRPr="009B053A">
              <w:rPr>
                <w:vertAlign w:val="superscript"/>
              </w:rPr>
              <w:t>2</w:t>
            </w:r>
          </w:p>
        </w:tc>
        <w:tc>
          <w:tcPr>
            <w:tcW w:w="3969" w:type="dxa"/>
            <w:tcMar>
              <w:top w:w="28" w:type="dxa"/>
              <w:left w:w="28" w:type="dxa"/>
              <w:bottom w:w="28" w:type="dxa"/>
              <w:right w:w="28" w:type="dxa"/>
            </w:tcMar>
            <w:vAlign w:val="center"/>
          </w:tcPr>
          <w:p w14:paraId="24FE1610" w14:textId="77777777" w:rsidR="00AB2B30" w:rsidRPr="009B053A" w:rsidRDefault="006A7121">
            <w:pPr>
              <w:pStyle w:val="TAC"/>
              <w:rPr>
                <w:lang w:eastAsia="fi-FI"/>
              </w:rPr>
            </w:pPr>
            <w:r w:rsidRPr="009B053A">
              <w:rPr>
                <w:lang w:eastAsia="fi-FI"/>
              </w:rPr>
              <w:t>DC_3A_n79A</w:t>
            </w:r>
          </w:p>
          <w:p w14:paraId="42A12F91" w14:textId="77777777" w:rsidR="00AB2B30" w:rsidRPr="009B053A" w:rsidRDefault="006A7121">
            <w:pPr>
              <w:pStyle w:val="TAC"/>
              <w:rPr>
                <w:lang w:eastAsia="fi-FI"/>
              </w:rPr>
            </w:pPr>
            <w:r w:rsidRPr="009B053A">
              <w:rPr>
                <w:lang w:eastAsia="fi-FI"/>
              </w:rPr>
              <w:t>DC_19A_n79A</w:t>
            </w:r>
          </w:p>
        </w:tc>
      </w:tr>
      <w:tr w:rsidR="00AB2B30" w:rsidRPr="009B053A" w14:paraId="062DC791" w14:textId="77777777">
        <w:trPr>
          <w:trHeight w:val="227"/>
          <w:jc w:val="center"/>
        </w:trPr>
        <w:tc>
          <w:tcPr>
            <w:tcW w:w="3969" w:type="dxa"/>
            <w:shd w:val="clear" w:color="auto" w:fill="auto"/>
            <w:noWrap/>
            <w:tcMar>
              <w:top w:w="28" w:type="dxa"/>
              <w:left w:w="28" w:type="dxa"/>
              <w:bottom w:w="28" w:type="dxa"/>
              <w:right w:w="28" w:type="dxa"/>
            </w:tcMar>
            <w:vAlign w:val="center"/>
          </w:tcPr>
          <w:p w14:paraId="77D57C8C" w14:textId="3720ABF9" w:rsidR="00AB2B30" w:rsidRPr="009B053A" w:rsidRDefault="006A7121">
            <w:pPr>
              <w:pStyle w:val="TAC"/>
              <w:rPr>
                <w:lang w:eastAsia="fi-FI"/>
              </w:rPr>
            </w:pPr>
            <w:r w:rsidRPr="009B053A">
              <w:rPr>
                <w:rFonts w:eastAsia="Malgun Gothic"/>
              </w:rPr>
              <w:t>DC_3A-20A_n28A-n78A</w:t>
            </w:r>
            <w:r w:rsidRPr="009B053A">
              <w:rPr>
                <w:vertAlign w:val="superscript"/>
              </w:rPr>
              <w:t>2,3</w:t>
            </w:r>
            <w:r w:rsidR="00B71E38" w:rsidRPr="009B053A">
              <w:rPr>
                <w:vertAlign w:val="superscript"/>
              </w:rPr>
              <w:t>,7,8</w:t>
            </w:r>
          </w:p>
        </w:tc>
        <w:tc>
          <w:tcPr>
            <w:tcW w:w="3969" w:type="dxa"/>
            <w:tcMar>
              <w:top w:w="28" w:type="dxa"/>
              <w:left w:w="28" w:type="dxa"/>
              <w:bottom w:w="28" w:type="dxa"/>
              <w:right w:w="28" w:type="dxa"/>
            </w:tcMar>
          </w:tcPr>
          <w:p w14:paraId="541801BE" w14:textId="77777777" w:rsidR="00AB2B30" w:rsidRPr="009B053A" w:rsidRDefault="006A7121">
            <w:pPr>
              <w:pStyle w:val="TAC"/>
              <w:rPr>
                <w:rFonts w:eastAsia="Malgun Gothic"/>
              </w:rPr>
            </w:pPr>
            <w:r w:rsidRPr="009B053A">
              <w:rPr>
                <w:rFonts w:eastAsia="Malgun Gothic"/>
              </w:rPr>
              <w:t>DC_3A_n28A</w:t>
            </w:r>
          </w:p>
          <w:p w14:paraId="3807ABAB" w14:textId="77777777" w:rsidR="00AB2B30" w:rsidRPr="009B053A" w:rsidRDefault="006A7121">
            <w:pPr>
              <w:pStyle w:val="TAC"/>
              <w:rPr>
                <w:rFonts w:eastAsia="Malgun Gothic"/>
              </w:rPr>
            </w:pPr>
            <w:r w:rsidRPr="009B053A">
              <w:rPr>
                <w:rFonts w:eastAsia="Malgun Gothic"/>
              </w:rPr>
              <w:t>DC_3A_n78A</w:t>
            </w:r>
          </w:p>
          <w:p w14:paraId="19518A34" w14:textId="77777777" w:rsidR="00AB2B30" w:rsidRPr="009B053A" w:rsidRDefault="006A7121">
            <w:pPr>
              <w:pStyle w:val="TAC"/>
              <w:rPr>
                <w:rFonts w:eastAsia="Malgun Gothic"/>
              </w:rPr>
            </w:pPr>
            <w:r w:rsidRPr="009B053A">
              <w:rPr>
                <w:rFonts w:eastAsia="Malgun Gothic"/>
              </w:rPr>
              <w:t>DC_20A_n28A</w:t>
            </w:r>
          </w:p>
          <w:p w14:paraId="682FA084" w14:textId="77777777" w:rsidR="00AB2B30" w:rsidRPr="009B053A" w:rsidRDefault="006A7121">
            <w:pPr>
              <w:pStyle w:val="TAC"/>
              <w:rPr>
                <w:lang w:eastAsia="fi-FI"/>
              </w:rPr>
            </w:pPr>
            <w:r w:rsidRPr="009B053A">
              <w:rPr>
                <w:rFonts w:eastAsia="Malgun Gothic"/>
              </w:rPr>
              <w:t>DC_20A_n78A</w:t>
            </w:r>
          </w:p>
        </w:tc>
      </w:tr>
      <w:tr w:rsidR="00AB2B30" w:rsidRPr="009B053A" w14:paraId="76B5BB22" w14:textId="77777777">
        <w:trPr>
          <w:trHeight w:val="227"/>
          <w:jc w:val="center"/>
        </w:trPr>
        <w:tc>
          <w:tcPr>
            <w:tcW w:w="3969" w:type="dxa"/>
            <w:shd w:val="clear" w:color="auto" w:fill="auto"/>
            <w:noWrap/>
            <w:tcMar>
              <w:top w:w="28" w:type="dxa"/>
              <w:left w:w="28" w:type="dxa"/>
              <w:bottom w:w="28" w:type="dxa"/>
              <w:right w:w="28" w:type="dxa"/>
            </w:tcMar>
            <w:vAlign w:val="center"/>
          </w:tcPr>
          <w:p w14:paraId="30776DD8" w14:textId="18AD3795" w:rsidR="00AB2B30" w:rsidRPr="009B053A" w:rsidRDefault="006A7121">
            <w:pPr>
              <w:pStyle w:val="TAC"/>
            </w:pPr>
            <w:r w:rsidRPr="009B053A">
              <w:t>DC_3A-21A-42A_n77A</w:t>
            </w:r>
            <w:r w:rsidR="00B71E38" w:rsidRPr="009B053A">
              <w:rPr>
                <w:vertAlign w:val="superscript"/>
              </w:rPr>
              <w:t>6,7</w:t>
            </w:r>
          </w:p>
          <w:p w14:paraId="39E8F9D7" w14:textId="2023B28B" w:rsidR="00AB2B30" w:rsidRPr="009B053A" w:rsidRDefault="006A7121">
            <w:pPr>
              <w:pStyle w:val="TAC"/>
              <w:rPr>
                <w:rFonts w:eastAsia="Malgun Gothic"/>
              </w:rPr>
            </w:pPr>
            <w:r w:rsidRPr="009B053A">
              <w:t>DC_3A-21A-42C_n77A</w:t>
            </w:r>
            <w:r w:rsidR="00B71E38" w:rsidRPr="009B053A">
              <w:rPr>
                <w:vertAlign w:val="superscript"/>
              </w:rPr>
              <w:t>6,7</w:t>
            </w:r>
          </w:p>
        </w:tc>
        <w:tc>
          <w:tcPr>
            <w:tcW w:w="3969" w:type="dxa"/>
            <w:tcMar>
              <w:top w:w="28" w:type="dxa"/>
              <w:left w:w="28" w:type="dxa"/>
              <w:bottom w:w="28" w:type="dxa"/>
              <w:right w:w="28" w:type="dxa"/>
            </w:tcMar>
            <w:vAlign w:val="center"/>
          </w:tcPr>
          <w:p w14:paraId="39C591BC" w14:textId="77777777" w:rsidR="00AB2B30" w:rsidRPr="009B053A" w:rsidRDefault="006A7121">
            <w:pPr>
              <w:pStyle w:val="TAC"/>
            </w:pPr>
            <w:r w:rsidRPr="009B053A">
              <w:t>DC_3A_n77A</w:t>
            </w:r>
          </w:p>
          <w:p w14:paraId="6B74B0F6" w14:textId="77777777" w:rsidR="00AB2B30" w:rsidRPr="009B053A" w:rsidRDefault="006A7121">
            <w:pPr>
              <w:pStyle w:val="TAC"/>
              <w:rPr>
                <w:rFonts w:eastAsia="Malgun Gothic"/>
              </w:rPr>
            </w:pPr>
            <w:r w:rsidRPr="009B053A">
              <w:t>DC_21A_n77A</w:t>
            </w:r>
          </w:p>
        </w:tc>
      </w:tr>
      <w:tr w:rsidR="00AB2B30" w:rsidRPr="009B053A" w14:paraId="7EBAB019" w14:textId="77777777">
        <w:trPr>
          <w:trHeight w:val="227"/>
          <w:jc w:val="center"/>
        </w:trPr>
        <w:tc>
          <w:tcPr>
            <w:tcW w:w="3969" w:type="dxa"/>
            <w:shd w:val="clear" w:color="auto" w:fill="auto"/>
            <w:noWrap/>
            <w:tcMar>
              <w:top w:w="28" w:type="dxa"/>
              <w:left w:w="28" w:type="dxa"/>
              <w:bottom w:w="28" w:type="dxa"/>
              <w:right w:w="28" w:type="dxa"/>
            </w:tcMar>
            <w:vAlign w:val="center"/>
          </w:tcPr>
          <w:p w14:paraId="34D90B9A" w14:textId="25184C36" w:rsidR="00AB2B30" w:rsidRPr="009B053A" w:rsidRDefault="006A7121">
            <w:pPr>
              <w:pStyle w:val="TAC"/>
            </w:pPr>
            <w:r w:rsidRPr="009B053A">
              <w:t>DC_3A-21A-42A_n78A</w:t>
            </w:r>
            <w:r w:rsidR="00B71E38" w:rsidRPr="009B053A">
              <w:rPr>
                <w:vertAlign w:val="superscript"/>
              </w:rPr>
              <w:t>6,7</w:t>
            </w:r>
          </w:p>
          <w:p w14:paraId="059EDD5A" w14:textId="17753B59" w:rsidR="00AB2B30" w:rsidRPr="009B053A" w:rsidRDefault="006A7121">
            <w:pPr>
              <w:pStyle w:val="TAC"/>
            </w:pPr>
            <w:r w:rsidRPr="009B053A">
              <w:t>DC_3A-21A-42A_n78C</w:t>
            </w:r>
            <w:r w:rsidR="00B71E38" w:rsidRPr="009B053A">
              <w:rPr>
                <w:vertAlign w:val="superscript"/>
              </w:rPr>
              <w:t>6,7</w:t>
            </w:r>
          </w:p>
          <w:p w14:paraId="3A9E8755" w14:textId="19BC347F" w:rsidR="00AB2B30" w:rsidRPr="009B053A" w:rsidRDefault="006A7121">
            <w:pPr>
              <w:pStyle w:val="TAC"/>
            </w:pPr>
            <w:r w:rsidRPr="009B053A">
              <w:t>DC_3A-21A-42C_n78A</w:t>
            </w:r>
            <w:r w:rsidR="00B71E38" w:rsidRPr="009B053A">
              <w:rPr>
                <w:vertAlign w:val="superscript"/>
              </w:rPr>
              <w:t>6,7</w:t>
            </w:r>
          </w:p>
          <w:p w14:paraId="6EBAA636" w14:textId="388D357E" w:rsidR="00AB2B30" w:rsidRPr="009B053A" w:rsidRDefault="006A7121">
            <w:pPr>
              <w:pStyle w:val="TAC"/>
              <w:rPr>
                <w:rFonts w:eastAsia="Malgun Gothic"/>
              </w:rPr>
            </w:pPr>
            <w:r w:rsidRPr="009B053A">
              <w:t>DC_3A-21A-42C_n78C</w:t>
            </w:r>
            <w:r w:rsidR="00B71E38" w:rsidRPr="009B053A">
              <w:rPr>
                <w:vertAlign w:val="superscript"/>
              </w:rPr>
              <w:t>6,7</w:t>
            </w:r>
          </w:p>
        </w:tc>
        <w:tc>
          <w:tcPr>
            <w:tcW w:w="3969" w:type="dxa"/>
            <w:tcMar>
              <w:top w:w="28" w:type="dxa"/>
              <w:left w:w="28" w:type="dxa"/>
              <w:bottom w:w="28" w:type="dxa"/>
              <w:right w:w="28" w:type="dxa"/>
            </w:tcMar>
            <w:vAlign w:val="center"/>
          </w:tcPr>
          <w:p w14:paraId="098759C2" w14:textId="77777777" w:rsidR="00AB2B30" w:rsidRPr="009B053A" w:rsidRDefault="006A7121">
            <w:pPr>
              <w:pStyle w:val="TAC"/>
            </w:pPr>
            <w:r w:rsidRPr="009B053A">
              <w:t>DC_3A_n78A</w:t>
            </w:r>
          </w:p>
          <w:p w14:paraId="288B2FEF" w14:textId="77777777" w:rsidR="00AB2B30" w:rsidRPr="009B053A" w:rsidRDefault="006A7121">
            <w:pPr>
              <w:pStyle w:val="TAC"/>
              <w:rPr>
                <w:rFonts w:eastAsia="Malgun Gothic"/>
              </w:rPr>
            </w:pPr>
            <w:r w:rsidRPr="009B053A">
              <w:t>DC_21A_n78A</w:t>
            </w:r>
          </w:p>
        </w:tc>
      </w:tr>
      <w:tr w:rsidR="00AB2B30" w:rsidRPr="009B053A" w14:paraId="251FF1EB" w14:textId="77777777">
        <w:trPr>
          <w:trHeight w:val="227"/>
          <w:jc w:val="center"/>
        </w:trPr>
        <w:tc>
          <w:tcPr>
            <w:tcW w:w="3969" w:type="dxa"/>
            <w:shd w:val="clear" w:color="auto" w:fill="auto"/>
            <w:noWrap/>
            <w:tcMar>
              <w:top w:w="28" w:type="dxa"/>
              <w:left w:w="28" w:type="dxa"/>
              <w:bottom w:w="28" w:type="dxa"/>
              <w:right w:w="28" w:type="dxa"/>
            </w:tcMar>
            <w:vAlign w:val="center"/>
          </w:tcPr>
          <w:p w14:paraId="5B02ABD6" w14:textId="77777777" w:rsidR="00AB2B30" w:rsidRPr="009B053A" w:rsidRDefault="006A7121">
            <w:pPr>
              <w:pStyle w:val="TAC"/>
            </w:pPr>
            <w:r w:rsidRPr="009B053A">
              <w:t>DC_3A-21A-42A_n79A</w:t>
            </w:r>
          </w:p>
          <w:p w14:paraId="10871B38" w14:textId="77777777" w:rsidR="00AB2B30" w:rsidRPr="009B053A" w:rsidRDefault="006A7121">
            <w:pPr>
              <w:pStyle w:val="TAC"/>
            </w:pPr>
            <w:r w:rsidRPr="009B053A">
              <w:t>DC_3A-21A-42A_n79C</w:t>
            </w:r>
          </w:p>
          <w:p w14:paraId="2A2BEB18" w14:textId="77777777" w:rsidR="00AB2B30" w:rsidRPr="009B053A" w:rsidRDefault="006A7121">
            <w:pPr>
              <w:pStyle w:val="TAC"/>
            </w:pPr>
            <w:r w:rsidRPr="009B053A">
              <w:t>DC_3A-21A-42C_n79A</w:t>
            </w:r>
          </w:p>
          <w:p w14:paraId="71E6B096" w14:textId="77777777" w:rsidR="00AB2B30" w:rsidRPr="009B053A" w:rsidRDefault="006A7121">
            <w:pPr>
              <w:pStyle w:val="TAC"/>
              <w:rPr>
                <w:rFonts w:eastAsia="Malgun Gothic"/>
              </w:rPr>
            </w:pPr>
            <w:r w:rsidRPr="009B053A">
              <w:t>DC_3A-21A-42C_n79C</w:t>
            </w:r>
          </w:p>
        </w:tc>
        <w:tc>
          <w:tcPr>
            <w:tcW w:w="3969" w:type="dxa"/>
            <w:tcMar>
              <w:top w:w="28" w:type="dxa"/>
              <w:left w:w="28" w:type="dxa"/>
              <w:bottom w:w="28" w:type="dxa"/>
              <w:right w:w="28" w:type="dxa"/>
            </w:tcMar>
            <w:vAlign w:val="center"/>
          </w:tcPr>
          <w:p w14:paraId="3A116586" w14:textId="77777777" w:rsidR="00AB2B30" w:rsidRPr="009B053A" w:rsidRDefault="006A7121">
            <w:pPr>
              <w:pStyle w:val="TAC"/>
            </w:pPr>
            <w:r w:rsidRPr="009B053A">
              <w:t>DC_3A_n79A</w:t>
            </w:r>
          </w:p>
          <w:p w14:paraId="4870A969" w14:textId="77777777" w:rsidR="00AB2B30" w:rsidRPr="009B053A" w:rsidRDefault="006A7121">
            <w:pPr>
              <w:pStyle w:val="TAC"/>
              <w:rPr>
                <w:rFonts w:eastAsia="Malgun Gothic"/>
              </w:rPr>
            </w:pPr>
            <w:r w:rsidRPr="009B053A">
              <w:t>DC_21A_n79A</w:t>
            </w:r>
          </w:p>
        </w:tc>
      </w:tr>
      <w:tr w:rsidR="00AB2B30" w:rsidRPr="009B053A" w14:paraId="38650B7E" w14:textId="77777777">
        <w:trPr>
          <w:trHeight w:val="227"/>
          <w:jc w:val="center"/>
        </w:trPr>
        <w:tc>
          <w:tcPr>
            <w:tcW w:w="3969" w:type="dxa"/>
            <w:shd w:val="clear" w:color="auto" w:fill="auto"/>
            <w:noWrap/>
            <w:tcMar>
              <w:top w:w="28" w:type="dxa"/>
              <w:left w:w="28" w:type="dxa"/>
              <w:bottom w:w="28" w:type="dxa"/>
              <w:right w:w="28" w:type="dxa"/>
            </w:tcMar>
            <w:vAlign w:val="center"/>
          </w:tcPr>
          <w:p w14:paraId="07ED72DF" w14:textId="796EFB03" w:rsidR="00AB2B30" w:rsidRPr="009B053A" w:rsidRDefault="006A7121">
            <w:pPr>
              <w:pStyle w:val="TAC"/>
            </w:pPr>
            <w:r w:rsidRPr="009B053A">
              <w:rPr>
                <w:rFonts w:eastAsia="Malgun Gothic"/>
              </w:rPr>
              <w:t>DC_7A-20A_n28A-n78A</w:t>
            </w:r>
            <w:r w:rsidRPr="009B053A">
              <w:rPr>
                <w:vertAlign w:val="superscript"/>
              </w:rPr>
              <w:t>2,3</w:t>
            </w:r>
            <w:r w:rsidR="00A91127" w:rsidRPr="009B053A">
              <w:rPr>
                <w:vertAlign w:val="superscript"/>
              </w:rPr>
              <w:t>,7,8</w:t>
            </w:r>
          </w:p>
        </w:tc>
        <w:tc>
          <w:tcPr>
            <w:tcW w:w="3969" w:type="dxa"/>
            <w:tcMar>
              <w:top w:w="28" w:type="dxa"/>
              <w:left w:w="28" w:type="dxa"/>
              <w:bottom w:w="28" w:type="dxa"/>
              <w:right w:w="28" w:type="dxa"/>
            </w:tcMar>
          </w:tcPr>
          <w:p w14:paraId="3B5C8258" w14:textId="77777777" w:rsidR="00AB2B30" w:rsidRPr="009B053A" w:rsidRDefault="006A7121">
            <w:pPr>
              <w:pStyle w:val="TAC"/>
              <w:rPr>
                <w:rFonts w:eastAsia="Malgun Gothic"/>
              </w:rPr>
            </w:pPr>
            <w:r w:rsidRPr="009B053A">
              <w:rPr>
                <w:rFonts w:eastAsia="Malgun Gothic"/>
              </w:rPr>
              <w:t>DC_7A_n28A</w:t>
            </w:r>
          </w:p>
          <w:p w14:paraId="67013FAF" w14:textId="77777777" w:rsidR="00AB2B30" w:rsidRPr="009B053A" w:rsidRDefault="006A7121">
            <w:pPr>
              <w:pStyle w:val="TAC"/>
              <w:rPr>
                <w:rFonts w:eastAsia="Malgun Gothic"/>
              </w:rPr>
            </w:pPr>
            <w:r w:rsidRPr="009B053A">
              <w:rPr>
                <w:rFonts w:eastAsia="Malgun Gothic"/>
              </w:rPr>
              <w:t>DC_7A_n78A</w:t>
            </w:r>
          </w:p>
          <w:p w14:paraId="35F514FC" w14:textId="77777777" w:rsidR="00AB2B30" w:rsidRPr="009B053A" w:rsidRDefault="006A7121">
            <w:pPr>
              <w:pStyle w:val="TAC"/>
              <w:rPr>
                <w:rFonts w:eastAsia="Malgun Gothic"/>
              </w:rPr>
            </w:pPr>
            <w:r w:rsidRPr="009B053A">
              <w:rPr>
                <w:rFonts w:eastAsia="Malgun Gothic"/>
              </w:rPr>
              <w:t>DC_20A_n28A</w:t>
            </w:r>
          </w:p>
          <w:p w14:paraId="1632DD6B" w14:textId="77777777" w:rsidR="00AB2B30" w:rsidRPr="009B053A" w:rsidRDefault="006A7121">
            <w:pPr>
              <w:pStyle w:val="TAC"/>
            </w:pPr>
            <w:r w:rsidRPr="009B053A">
              <w:rPr>
                <w:rFonts w:eastAsia="Malgun Gothic"/>
              </w:rPr>
              <w:t>DC_20A_n78A</w:t>
            </w:r>
          </w:p>
        </w:tc>
      </w:tr>
      <w:tr w:rsidR="00A24D39" w:rsidRPr="009B053A" w14:paraId="0322F4EB"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0794A7FB" w14:textId="77777777" w:rsidR="00A24D39" w:rsidRPr="009B053A" w:rsidRDefault="00A24D39" w:rsidP="00931ECD">
            <w:pPr>
              <w:pStyle w:val="TAC"/>
              <w:rPr>
                <w:rFonts w:eastAsia="Malgun Gothic"/>
              </w:rPr>
            </w:pPr>
            <w:r w:rsidRPr="009B053A">
              <w:rPr>
                <w:rFonts w:eastAsia="Malgun Gothic"/>
              </w:rPr>
              <w:lastRenderedPageBreak/>
              <w:t>DC_13A-66A_n2A-n77A</w:t>
            </w:r>
          </w:p>
        </w:tc>
        <w:tc>
          <w:tcPr>
            <w:tcW w:w="3969" w:type="dxa"/>
            <w:tcMar>
              <w:top w:w="28" w:type="dxa"/>
              <w:left w:w="28" w:type="dxa"/>
              <w:bottom w:w="28" w:type="dxa"/>
              <w:right w:w="28" w:type="dxa"/>
            </w:tcMar>
          </w:tcPr>
          <w:p w14:paraId="6CFD0ED7" w14:textId="77777777" w:rsidR="00A24D39" w:rsidRPr="009B053A" w:rsidRDefault="00A24D39" w:rsidP="00931ECD">
            <w:pPr>
              <w:pStyle w:val="TAC"/>
              <w:rPr>
                <w:rFonts w:eastAsia="Malgun Gothic"/>
              </w:rPr>
            </w:pPr>
            <w:r w:rsidRPr="009B053A">
              <w:rPr>
                <w:rFonts w:eastAsia="Malgun Gothic"/>
              </w:rPr>
              <w:t>DC_13A_n2A</w:t>
            </w:r>
          </w:p>
          <w:p w14:paraId="432F32F6" w14:textId="77777777" w:rsidR="00A24D39" w:rsidRPr="009B053A" w:rsidRDefault="00A24D39" w:rsidP="00931ECD">
            <w:pPr>
              <w:pStyle w:val="TAC"/>
              <w:rPr>
                <w:rFonts w:eastAsia="Malgun Gothic"/>
              </w:rPr>
            </w:pPr>
            <w:r w:rsidRPr="009B053A">
              <w:rPr>
                <w:rFonts w:eastAsia="Malgun Gothic"/>
              </w:rPr>
              <w:t>DC_13A_n77A</w:t>
            </w:r>
          </w:p>
          <w:p w14:paraId="04C2CDBB" w14:textId="77777777" w:rsidR="00A24D39" w:rsidRPr="009B053A" w:rsidRDefault="00A24D39" w:rsidP="00931ECD">
            <w:pPr>
              <w:pStyle w:val="TAC"/>
              <w:rPr>
                <w:rFonts w:eastAsia="Malgun Gothic"/>
              </w:rPr>
            </w:pPr>
            <w:r w:rsidRPr="009B053A">
              <w:rPr>
                <w:rFonts w:eastAsia="Malgun Gothic"/>
              </w:rPr>
              <w:t>DC_66A_n2A</w:t>
            </w:r>
          </w:p>
          <w:p w14:paraId="405B218D" w14:textId="77777777" w:rsidR="00A24D39" w:rsidRPr="009B053A" w:rsidRDefault="00A24D39" w:rsidP="00931ECD">
            <w:pPr>
              <w:pStyle w:val="TAC"/>
              <w:rPr>
                <w:rFonts w:eastAsia="Malgun Gothic"/>
              </w:rPr>
            </w:pPr>
            <w:r w:rsidRPr="009B053A">
              <w:rPr>
                <w:rFonts w:eastAsia="Malgun Gothic"/>
              </w:rPr>
              <w:t>DC_66A_n77A</w:t>
            </w:r>
          </w:p>
        </w:tc>
      </w:tr>
      <w:tr w:rsidR="00AB2B30" w:rsidRPr="009B053A" w14:paraId="0DABE24C" w14:textId="77777777">
        <w:trPr>
          <w:trHeight w:val="227"/>
          <w:jc w:val="center"/>
        </w:trPr>
        <w:tc>
          <w:tcPr>
            <w:tcW w:w="3969" w:type="dxa"/>
            <w:shd w:val="clear" w:color="auto" w:fill="auto"/>
            <w:noWrap/>
            <w:tcMar>
              <w:top w:w="28" w:type="dxa"/>
              <w:left w:w="28" w:type="dxa"/>
              <w:bottom w:w="28" w:type="dxa"/>
              <w:right w:w="28" w:type="dxa"/>
            </w:tcMar>
          </w:tcPr>
          <w:p w14:paraId="3F0D5FCA" w14:textId="487C53E2" w:rsidR="00AB2B30" w:rsidRPr="009B053A" w:rsidRDefault="006A7121">
            <w:pPr>
              <w:pStyle w:val="TAC"/>
            </w:pPr>
            <w:r w:rsidRPr="009B053A">
              <w:t>DC_19A-21A-42A_n77A</w:t>
            </w:r>
            <w:r w:rsidR="00B71E38" w:rsidRPr="009B053A">
              <w:rPr>
                <w:vertAlign w:val="superscript"/>
              </w:rPr>
              <w:t>6,7</w:t>
            </w:r>
          </w:p>
          <w:p w14:paraId="1F19779E" w14:textId="03F52B8C" w:rsidR="00AB2B30" w:rsidRPr="009B053A" w:rsidRDefault="006A7121">
            <w:pPr>
              <w:pStyle w:val="TAC"/>
            </w:pPr>
            <w:r w:rsidRPr="009B053A">
              <w:t>DC_19A-21A-42C_n77A</w:t>
            </w:r>
            <w:r w:rsidR="00B71E38" w:rsidRPr="009B053A">
              <w:rPr>
                <w:vertAlign w:val="superscript"/>
              </w:rPr>
              <w:t>6,7</w:t>
            </w:r>
          </w:p>
        </w:tc>
        <w:tc>
          <w:tcPr>
            <w:tcW w:w="3969" w:type="dxa"/>
            <w:tcMar>
              <w:top w:w="28" w:type="dxa"/>
              <w:left w:w="28" w:type="dxa"/>
              <w:bottom w:w="28" w:type="dxa"/>
              <w:right w:w="28" w:type="dxa"/>
            </w:tcMar>
            <w:vAlign w:val="center"/>
          </w:tcPr>
          <w:p w14:paraId="2F0EB2CE" w14:textId="77777777" w:rsidR="00AB2B30" w:rsidRPr="009B053A" w:rsidRDefault="006A7121">
            <w:pPr>
              <w:pStyle w:val="TAC"/>
            </w:pPr>
            <w:r w:rsidRPr="009B053A">
              <w:t>DC_19A_n77A</w:t>
            </w:r>
          </w:p>
          <w:p w14:paraId="61EE4A79" w14:textId="77777777" w:rsidR="00AB2B30" w:rsidRPr="009B053A" w:rsidRDefault="006A7121">
            <w:pPr>
              <w:pStyle w:val="TAC"/>
              <w:rPr>
                <w:lang w:eastAsia="fi-FI"/>
              </w:rPr>
            </w:pPr>
            <w:r w:rsidRPr="009B053A">
              <w:t>DC_21A_n77A</w:t>
            </w:r>
          </w:p>
        </w:tc>
      </w:tr>
      <w:tr w:rsidR="00AB2B30" w:rsidRPr="009B053A" w14:paraId="2C27DA87" w14:textId="77777777">
        <w:trPr>
          <w:trHeight w:val="227"/>
          <w:jc w:val="center"/>
        </w:trPr>
        <w:tc>
          <w:tcPr>
            <w:tcW w:w="3969" w:type="dxa"/>
            <w:shd w:val="clear" w:color="auto" w:fill="auto"/>
            <w:noWrap/>
            <w:tcMar>
              <w:top w:w="28" w:type="dxa"/>
              <w:left w:w="28" w:type="dxa"/>
              <w:bottom w:w="28" w:type="dxa"/>
              <w:right w:w="28" w:type="dxa"/>
            </w:tcMar>
          </w:tcPr>
          <w:p w14:paraId="16152506" w14:textId="7CFE1CB0" w:rsidR="00AB2B30" w:rsidRPr="009B053A" w:rsidRDefault="006A7121">
            <w:pPr>
              <w:pStyle w:val="TAC"/>
            </w:pPr>
            <w:r w:rsidRPr="009B053A">
              <w:t>DC_19A-21A-42A_n78A</w:t>
            </w:r>
            <w:r w:rsidR="00B71E38" w:rsidRPr="009B053A">
              <w:rPr>
                <w:vertAlign w:val="superscript"/>
              </w:rPr>
              <w:t>6,7</w:t>
            </w:r>
          </w:p>
          <w:p w14:paraId="443A1F7C" w14:textId="59075381" w:rsidR="00AB2B30" w:rsidRPr="009B053A" w:rsidRDefault="006A7121">
            <w:pPr>
              <w:pStyle w:val="TAC"/>
            </w:pPr>
            <w:r w:rsidRPr="009B053A">
              <w:t>DC_19A-21A-42A_n78C</w:t>
            </w:r>
            <w:r w:rsidR="00B71E38" w:rsidRPr="009B053A">
              <w:rPr>
                <w:vertAlign w:val="superscript"/>
              </w:rPr>
              <w:t>6,7</w:t>
            </w:r>
          </w:p>
          <w:p w14:paraId="04D6BCC1" w14:textId="5C47B677" w:rsidR="00AB2B30" w:rsidRPr="009B053A" w:rsidRDefault="006A7121">
            <w:pPr>
              <w:pStyle w:val="TAC"/>
            </w:pPr>
            <w:r w:rsidRPr="009B053A">
              <w:t>DC_19A-21A-42C_n78A</w:t>
            </w:r>
            <w:r w:rsidR="00B71E38" w:rsidRPr="009B053A">
              <w:rPr>
                <w:vertAlign w:val="superscript"/>
              </w:rPr>
              <w:t>6,7</w:t>
            </w:r>
          </w:p>
          <w:p w14:paraId="3D13F063" w14:textId="4770B71A" w:rsidR="00AB2B30" w:rsidRPr="009B053A" w:rsidRDefault="006A7121">
            <w:pPr>
              <w:pStyle w:val="TAC"/>
            </w:pPr>
            <w:r w:rsidRPr="009B053A">
              <w:t>DC_19A-21A-42C_n78C</w:t>
            </w:r>
            <w:r w:rsidR="00B71E38" w:rsidRPr="009B053A">
              <w:rPr>
                <w:vertAlign w:val="superscript"/>
              </w:rPr>
              <w:t>6,7</w:t>
            </w:r>
          </w:p>
        </w:tc>
        <w:tc>
          <w:tcPr>
            <w:tcW w:w="3969" w:type="dxa"/>
            <w:tcMar>
              <w:top w:w="28" w:type="dxa"/>
              <w:left w:w="28" w:type="dxa"/>
              <w:bottom w:w="28" w:type="dxa"/>
              <w:right w:w="28" w:type="dxa"/>
            </w:tcMar>
            <w:vAlign w:val="center"/>
          </w:tcPr>
          <w:p w14:paraId="40F9C940" w14:textId="77777777" w:rsidR="00AB2B30" w:rsidRPr="009B053A" w:rsidRDefault="006A7121">
            <w:pPr>
              <w:pStyle w:val="TAC"/>
            </w:pPr>
            <w:r w:rsidRPr="009B053A">
              <w:t>DC_19A_n78A</w:t>
            </w:r>
          </w:p>
          <w:p w14:paraId="49AA7A6F" w14:textId="77777777" w:rsidR="00AB2B30" w:rsidRPr="009B053A" w:rsidRDefault="006A7121">
            <w:pPr>
              <w:pStyle w:val="TAC"/>
              <w:rPr>
                <w:lang w:eastAsia="fi-FI"/>
              </w:rPr>
            </w:pPr>
            <w:r w:rsidRPr="009B053A">
              <w:t>DC_21A_n78A</w:t>
            </w:r>
          </w:p>
        </w:tc>
      </w:tr>
      <w:tr w:rsidR="00AB2B30" w:rsidRPr="009B053A" w14:paraId="71ED814F" w14:textId="77777777">
        <w:trPr>
          <w:trHeight w:val="227"/>
          <w:jc w:val="center"/>
        </w:trPr>
        <w:tc>
          <w:tcPr>
            <w:tcW w:w="3969" w:type="dxa"/>
            <w:shd w:val="clear" w:color="auto" w:fill="auto"/>
            <w:noWrap/>
            <w:tcMar>
              <w:top w:w="28" w:type="dxa"/>
              <w:left w:w="28" w:type="dxa"/>
              <w:bottom w:w="28" w:type="dxa"/>
              <w:right w:w="28" w:type="dxa"/>
            </w:tcMar>
          </w:tcPr>
          <w:p w14:paraId="0FF73D98" w14:textId="77777777" w:rsidR="00AB2B30" w:rsidRPr="009B053A" w:rsidRDefault="006A7121">
            <w:pPr>
              <w:pStyle w:val="TAC"/>
            </w:pPr>
            <w:r w:rsidRPr="009B053A">
              <w:t>DC_19A-21A-42A_n79A</w:t>
            </w:r>
          </w:p>
          <w:p w14:paraId="1B02ADD0" w14:textId="77777777" w:rsidR="00AB2B30" w:rsidRPr="009B053A" w:rsidRDefault="006A7121">
            <w:pPr>
              <w:pStyle w:val="TAC"/>
            </w:pPr>
            <w:r w:rsidRPr="009B053A">
              <w:t>DC_19A-21A-42A_n79C</w:t>
            </w:r>
          </w:p>
          <w:p w14:paraId="50D2C3E0" w14:textId="77777777" w:rsidR="00AB2B30" w:rsidRPr="009B053A" w:rsidRDefault="006A7121">
            <w:pPr>
              <w:pStyle w:val="TAC"/>
            </w:pPr>
            <w:r w:rsidRPr="009B053A">
              <w:t>DC_19A-21A-42C_n79A</w:t>
            </w:r>
          </w:p>
          <w:p w14:paraId="40B154DF" w14:textId="77777777" w:rsidR="00AB2B30" w:rsidRPr="009B053A" w:rsidRDefault="006A7121">
            <w:pPr>
              <w:pStyle w:val="TAC"/>
            </w:pPr>
            <w:r w:rsidRPr="009B053A">
              <w:t>DC_19A-21A-42C_n79C</w:t>
            </w:r>
          </w:p>
        </w:tc>
        <w:tc>
          <w:tcPr>
            <w:tcW w:w="3969" w:type="dxa"/>
            <w:tcMar>
              <w:top w:w="28" w:type="dxa"/>
              <w:left w:w="28" w:type="dxa"/>
              <w:bottom w:w="28" w:type="dxa"/>
              <w:right w:w="28" w:type="dxa"/>
            </w:tcMar>
            <w:vAlign w:val="center"/>
          </w:tcPr>
          <w:p w14:paraId="6E11C973" w14:textId="77777777" w:rsidR="00AB2B30" w:rsidRPr="009B053A" w:rsidRDefault="006A7121">
            <w:pPr>
              <w:pStyle w:val="TAC"/>
            </w:pPr>
            <w:r w:rsidRPr="009B053A">
              <w:t>DC_19A_n79A</w:t>
            </w:r>
          </w:p>
          <w:p w14:paraId="3B6A23D5" w14:textId="77777777" w:rsidR="00AB2B30" w:rsidRPr="009B053A" w:rsidRDefault="006A7121">
            <w:pPr>
              <w:pStyle w:val="TAC"/>
              <w:rPr>
                <w:lang w:eastAsia="fi-FI"/>
              </w:rPr>
            </w:pPr>
            <w:r w:rsidRPr="009B053A">
              <w:t>DC_21A_n79A</w:t>
            </w:r>
          </w:p>
        </w:tc>
      </w:tr>
      <w:tr w:rsidR="00AB2B30" w:rsidRPr="009B053A" w14:paraId="602FD78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8BF9DF5" w14:textId="77777777" w:rsidR="00AB2B30" w:rsidRPr="009B053A" w:rsidRDefault="006A7121">
            <w:pPr>
              <w:pStyle w:val="TAN"/>
            </w:pPr>
            <w:r w:rsidRPr="009B053A">
              <w:t>NOTE 1:</w:t>
            </w:r>
            <w:r w:rsidRPr="009B053A">
              <w:tab/>
              <w:t>Uplink EN-DC configurations are the configurations supported by the present release of specifications.</w:t>
            </w:r>
          </w:p>
          <w:p w14:paraId="7A1B97E4" w14:textId="77777777" w:rsidR="00AB2B30" w:rsidRPr="009B053A" w:rsidRDefault="006A7121">
            <w:pPr>
              <w:pStyle w:val="TAN"/>
            </w:pPr>
            <w:r w:rsidRPr="009B053A">
              <w:t>NOTE 2:</w:t>
            </w:r>
            <w:r w:rsidRPr="009B053A">
              <w:tab/>
              <w:t>Applicable for UE supporting inter-band EN-DC with mandatory simultaneous Rx/Tx capability</w:t>
            </w:r>
          </w:p>
          <w:p w14:paraId="0F9F0882" w14:textId="77777777" w:rsidR="00AB2B30" w:rsidRPr="009B053A" w:rsidRDefault="006A7121">
            <w:pPr>
              <w:pStyle w:val="TAN"/>
            </w:pPr>
            <w:r w:rsidRPr="009B053A">
              <w:t>NOTE 3:</w:t>
            </w:r>
            <w:r w:rsidRPr="009B053A">
              <w:tab/>
              <w:t>The frequency range in band n28 is restricted for this band combination to 703-733 MHz for the UL and 758-788 MHz for the DL.</w:t>
            </w:r>
          </w:p>
          <w:p w14:paraId="03F4BC04" w14:textId="77777777" w:rsidR="00AB2B30" w:rsidRPr="009B053A" w:rsidRDefault="006A7121">
            <w:pPr>
              <w:pStyle w:val="TAN"/>
            </w:pPr>
            <w:r w:rsidRPr="009B053A">
              <w:t>NOTE 4:</w:t>
            </w:r>
            <w:r w:rsidRPr="009B053A">
              <w:tab/>
              <w:t>Only single switched UL is supported.</w:t>
            </w:r>
          </w:p>
          <w:p w14:paraId="485272B0" w14:textId="77777777" w:rsidR="00187B45" w:rsidRPr="009B053A" w:rsidRDefault="00187B45" w:rsidP="00187B45">
            <w:pPr>
              <w:pStyle w:val="TAN"/>
            </w:pPr>
            <w:r w:rsidRPr="009B053A">
              <w:t>NOTE 5:</w:t>
            </w:r>
            <w:r w:rsidRPr="009B053A">
              <w:tab/>
            </w:r>
            <w:r w:rsidRPr="009B053A">
              <w:rPr>
                <w:rFonts w:cs="Intel Clear"/>
              </w:rPr>
              <w:t>UL carrier shall be supported in Band 2 or band 66 only. Power imbalance between downlink carriers on Band 7 and Band 38 is assumed to be within 6dB.</w:t>
            </w:r>
          </w:p>
          <w:p w14:paraId="1E06A02F" w14:textId="528412FD" w:rsidR="00187B45" w:rsidRPr="009B053A" w:rsidRDefault="00187B45" w:rsidP="00187B45">
            <w:pPr>
              <w:pStyle w:val="TAN"/>
            </w:pPr>
            <w:r w:rsidRPr="009B053A">
              <w:t>NOTE 6:</w:t>
            </w:r>
            <w:r w:rsidRPr="009B053A">
              <w:tab/>
              <w:t xml:space="preserve">For UEs not indicating </w:t>
            </w:r>
            <w:r w:rsidRPr="009B053A">
              <w:rPr>
                <w:i/>
                <w:iCs/>
              </w:rPr>
              <w:t>interBandMRDC-WithOverlapDL-Bands-r16</w:t>
            </w:r>
            <w:r w:rsidRPr="009B053A">
              <w:t>, the minimum requirements for intra-band non-contiguous EN-DC apply for the Band 42 and Band n77/n78 combination.</w:t>
            </w:r>
            <w:r w:rsidR="00A91127" w:rsidRPr="009B053A">
              <w:t xml:space="preserve"> For UEs not indicating </w:t>
            </w:r>
            <w:r w:rsidR="00A91127" w:rsidRPr="009B053A">
              <w:rPr>
                <w:i/>
                <w:iCs/>
              </w:rPr>
              <w:t>interBandMRDC-WithOverlapDL-Bands-r16</w:t>
            </w:r>
            <w:r w:rsidR="00A91127" w:rsidRPr="009B053A">
              <w:t xml:space="preserve">, </w:t>
            </w:r>
            <w:r w:rsidR="00A91127" w:rsidRPr="009B053A">
              <w:rPr>
                <w:lang w:eastAsia="ja-JP"/>
              </w:rPr>
              <w:t xml:space="preserve">when UE capability </w:t>
            </w:r>
            <w:r w:rsidR="00A91127" w:rsidRPr="009B053A">
              <w:rPr>
                <w:i/>
                <w:iCs/>
                <w:lang w:eastAsia="ja-JP"/>
              </w:rPr>
              <w:t>interBandContiguousMRDC</w:t>
            </w:r>
            <w:r w:rsidR="00A91127" w:rsidRPr="009B053A">
              <w:rPr>
                <w:lang w:eastAsia="ja-JP"/>
              </w:rPr>
              <w:t xml:space="preserve"> is indicated, the minimum requirements for intra-band-contiguous EN-DC also should be met in addtion to intra-band non-contiguous EN-DC</w:t>
            </w:r>
            <w:r w:rsidR="00A91127" w:rsidRPr="009B053A">
              <w:rPr>
                <w:i/>
                <w:iCs/>
                <w:lang w:eastAsia="ja-JP"/>
              </w:rPr>
              <w:t>.</w:t>
            </w:r>
          </w:p>
          <w:p w14:paraId="7F3BE12B" w14:textId="2FD96487" w:rsidR="00187B45" w:rsidRPr="009B053A" w:rsidRDefault="00187B45" w:rsidP="00187B45">
            <w:pPr>
              <w:pStyle w:val="TAN"/>
            </w:pPr>
            <w:r w:rsidRPr="009B053A">
              <w:t>NOTE 7:</w:t>
            </w:r>
            <w:r w:rsidRPr="009B053A">
              <w:tab/>
              <w:t xml:space="preserve">For UEs not indicating </w:t>
            </w:r>
            <w:r w:rsidRPr="009B053A">
              <w:rPr>
                <w:i/>
                <w:iCs/>
              </w:rPr>
              <w:t>interBandMRDC-WithOverlapDL-Bands-r16</w:t>
            </w:r>
            <w:r w:rsidRPr="009B053A">
              <w:t>, the minimum requirements for inter-band EN-DC apply when the maximum power spectral density imbalance between downlink carriers contained in overlapping or partially overlapping DL bands is within 6 dB.</w:t>
            </w:r>
          </w:p>
          <w:p w14:paraId="63160E4F" w14:textId="373A345E" w:rsidR="00B71E38" w:rsidRPr="009B053A" w:rsidRDefault="00187B45" w:rsidP="00187B45">
            <w:pPr>
              <w:pStyle w:val="TAN"/>
              <w:rPr>
                <w:rFonts w:ascii="Calibri" w:hAnsi="Calibri"/>
                <w:sz w:val="22"/>
                <w:szCs w:val="22"/>
              </w:rPr>
            </w:pPr>
            <w:r w:rsidRPr="009B053A">
              <w:t>NOTE 8:</w:t>
            </w:r>
            <w:r w:rsidRPr="009B053A">
              <w:tab/>
              <w:t xml:space="preserve">For UEs not indicating </w:t>
            </w:r>
            <w:r w:rsidRPr="009B053A">
              <w:rPr>
                <w:i/>
                <w:iCs/>
              </w:rPr>
              <w:t>interBandMRDC-WithOverlapDL-Bands-r16</w:t>
            </w:r>
            <w:r w:rsidRPr="009B053A">
              <w:t xml:space="preserve">, the minimum requirements apply for synchronized DL carriers with a maximum receive time difference </w:t>
            </w:r>
            <w:r w:rsidRPr="009B053A">
              <w:rPr>
                <w:rFonts w:cs="Arial"/>
              </w:rPr>
              <w:t>≤</w:t>
            </w:r>
            <w:r w:rsidRPr="009B053A">
              <w:t xml:space="preserve"> 3 usec between overlapping or partially overlapping DL bands contained in different cell groups.</w:t>
            </w:r>
          </w:p>
        </w:tc>
      </w:tr>
    </w:tbl>
    <w:p w14:paraId="266CF073" w14:textId="77777777" w:rsidR="00AB2B30" w:rsidRPr="009B053A" w:rsidRDefault="00AB2B30"/>
    <w:p w14:paraId="3C513668" w14:textId="77777777" w:rsidR="00AB2B30" w:rsidRPr="009B053A" w:rsidRDefault="006A7121">
      <w:pPr>
        <w:pStyle w:val="Heading4"/>
      </w:pPr>
      <w:bookmarkStart w:id="896" w:name="_Toc27475570"/>
      <w:bookmarkStart w:id="897" w:name="_Toc29495161"/>
      <w:bookmarkStart w:id="898" w:name="_Toc36116207"/>
      <w:bookmarkStart w:id="899" w:name="_Toc36118256"/>
      <w:bookmarkStart w:id="900" w:name="_Toc36560369"/>
      <w:bookmarkStart w:id="901" w:name="_Toc43976866"/>
      <w:bookmarkStart w:id="902" w:name="_Toc52213433"/>
      <w:bookmarkStart w:id="903" w:name="_Toc60742889"/>
      <w:bookmarkStart w:id="904" w:name="_Toc68206069"/>
      <w:bookmarkStart w:id="905" w:name="_Toc75971866"/>
      <w:bookmarkStart w:id="906" w:name="_Toc85051289"/>
      <w:bookmarkStart w:id="907" w:name="_Toc90493287"/>
      <w:bookmarkStart w:id="908" w:name="_Toc90493927"/>
      <w:bookmarkStart w:id="909" w:name="_Toc100093950"/>
      <w:bookmarkStart w:id="910" w:name="_Toc106872594"/>
      <w:bookmarkStart w:id="911" w:name="_Toc133249627"/>
      <w:r w:rsidRPr="009B053A">
        <w:lastRenderedPageBreak/>
        <w:t>5.5B.4.4</w:t>
      </w:r>
      <w:r w:rsidRPr="009B053A">
        <w:tab/>
        <w:t>Inter-band EN-DC configurations within FR1 (five bands)</w:t>
      </w:r>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p>
    <w:p w14:paraId="12A10A54" w14:textId="77777777" w:rsidR="00AB2B30" w:rsidRPr="009B053A" w:rsidRDefault="006A7121">
      <w:pPr>
        <w:pStyle w:val="TH"/>
      </w:pPr>
      <w:r w:rsidRPr="009B053A">
        <w:t>Table 5.5B.4.4-1: Inter-band EN-DC configurations within FR1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26279F" w14:paraId="22E5EEC9" w14:textId="77777777">
        <w:trPr>
          <w:trHeight w:val="227"/>
          <w:tblHeader/>
          <w:jc w:val="center"/>
        </w:trPr>
        <w:tc>
          <w:tcPr>
            <w:tcW w:w="3969" w:type="dxa"/>
            <w:tcMar>
              <w:top w:w="28" w:type="dxa"/>
              <w:left w:w="28" w:type="dxa"/>
              <w:bottom w:w="28" w:type="dxa"/>
              <w:right w:w="28" w:type="dxa"/>
            </w:tcMar>
            <w:vAlign w:val="center"/>
            <w:hideMark/>
          </w:tcPr>
          <w:p w14:paraId="4715E420" w14:textId="77777777" w:rsidR="00AB2B30" w:rsidRPr="009B053A" w:rsidRDefault="006A7121">
            <w:pPr>
              <w:pStyle w:val="TAH"/>
              <w:rPr>
                <w:lang w:eastAsia="fi-FI"/>
              </w:rPr>
            </w:pPr>
            <w:r w:rsidRPr="009B053A">
              <w:rPr>
                <w:lang w:eastAsia="fi-FI"/>
              </w:rPr>
              <w:lastRenderedPageBreak/>
              <w:t>EN-DC</w:t>
            </w:r>
            <w:r w:rsidRPr="009B053A">
              <w:t xml:space="preserve"> </w:t>
            </w:r>
            <w:r w:rsidRPr="009B053A">
              <w:rPr>
                <w:lang w:eastAsia="fi-FI"/>
              </w:rPr>
              <w:t>configuration</w:t>
            </w:r>
          </w:p>
        </w:tc>
        <w:tc>
          <w:tcPr>
            <w:tcW w:w="3969" w:type="dxa"/>
            <w:shd w:val="clear" w:color="auto" w:fill="auto"/>
            <w:tcMar>
              <w:top w:w="28" w:type="dxa"/>
              <w:left w:w="28" w:type="dxa"/>
              <w:bottom w:w="28" w:type="dxa"/>
              <w:right w:w="28" w:type="dxa"/>
            </w:tcMar>
            <w:vAlign w:val="center"/>
          </w:tcPr>
          <w:p w14:paraId="2DDD6E87" w14:textId="77777777" w:rsidR="00AB2B30" w:rsidRPr="007B7375" w:rsidRDefault="006A7121">
            <w:pPr>
              <w:pStyle w:val="TAH"/>
              <w:rPr>
                <w:lang w:val="fr-FR" w:eastAsia="fi-FI"/>
              </w:rPr>
            </w:pPr>
            <w:r w:rsidRPr="007B7375">
              <w:rPr>
                <w:lang w:val="fr-FR" w:eastAsia="fi-FI"/>
              </w:rPr>
              <w:t>Uplink EN-DC</w:t>
            </w:r>
            <w:r w:rsidRPr="007B7375">
              <w:rPr>
                <w:lang w:val="fr-FR"/>
              </w:rPr>
              <w:t xml:space="preserve"> </w:t>
            </w:r>
            <w:r w:rsidRPr="007B7375">
              <w:rPr>
                <w:lang w:val="fr-FR" w:eastAsia="fi-FI"/>
              </w:rPr>
              <w:t>configuration</w:t>
            </w:r>
            <w:r w:rsidRPr="007B7375">
              <w:rPr>
                <w:lang w:val="fr-FR"/>
              </w:rPr>
              <w:t xml:space="preserve"> </w:t>
            </w:r>
            <w:r w:rsidRPr="007B7375">
              <w:rPr>
                <w:lang w:val="fr-FR" w:eastAsia="fi-FI"/>
              </w:rPr>
              <w:t>(NOTE 1)</w:t>
            </w:r>
          </w:p>
        </w:tc>
      </w:tr>
      <w:tr w:rsidR="00AB2B30" w:rsidRPr="009B053A" w14:paraId="032650F8" w14:textId="77777777">
        <w:trPr>
          <w:trHeight w:val="227"/>
          <w:jc w:val="center"/>
        </w:trPr>
        <w:tc>
          <w:tcPr>
            <w:tcW w:w="3969" w:type="dxa"/>
            <w:noWrap/>
            <w:tcMar>
              <w:top w:w="28" w:type="dxa"/>
              <w:left w:w="28" w:type="dxa"/>
              <w:bottom w:w="28" w:type="dxa"/>
              <w:right w:w="28" w:type="dxa"/>
            </w:tcMar>
            <w:vAlign w:val="center"/>
          </w:tcPr>
          <w:p w14:paraId="51F30391" w14:textId="376467D6" w:rsidR="00AB2B30" w:rsidRPr="009B053A" w:rsidRDefault="006A7121">
            <w:pPr>
              <w:pStyle w:val="TAC"/>
            </w:pPr>
            <w:r w:rsidRPr="009B053A">
              <w:rPr>
                <w:rFonts w:eastAsia="MS Mincho"/>
              </w:rPr>
              <w:t>DC_1A-3A-7A-20A_n28A</w:t>
            </w:r>
            <w:r w:rsidRPr="009B053A">
              <w:rPr>
                <w:vertAlign w:val="superscript"/>
              </w:rPr>
              <w:t>3</w:t>
            </w:r>
            <w:r w:rsidR="00A91127" w:rsidRPr="009B053A">
              <w:rPr>
                <w:vertAlign w:val="superscript"/>
              </w:rPr>
              <w:t>,6,7</w:t>
            </w:r>
          </w:p>
        </w:tc>
        <w:tc>
          <w:tcPr>
            <w:tcW w:w="3969" w:type="dxa"/>
            <w:shd w:val="clear" w:color="auto" w:fill="auto"/>
            <w:tcMar>
              <w:top w:w="28" w:type="dxa"/>
              <w:left w:w="28" w:type="dxa"/>
              <w:bottom w:w="28" w:type="dxa"/>
              <w:right w:w="28" w:type="dxa"/>
            </w:tcMar>
          </w:tcPr>
          <w:p w14:paraId="72DCA285"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28</w:t>
            </w:r>
            <w:r w:rsidRPr="009B053A">
              <w:t>A</w:t>
            </w:r>
          </w:p>
          <w:p w14:paraId="1553C826"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28</w:t>
            </w:r>
            <w:r w:rsidRPr="009B053A">
              <w:t>A</w:t>
            </w:r>
          </w:p>
          <w:p w14:paraId="4A3208C9" w14:textId="77777777" w:rsidR="00AB2B30" w:rsidRPr="009B053A" w:rsidRDefault="006A7121">
            <w:pPr>
              <w:pStyle w:val="TAC"/>
            </w:pPr>
            <w:r w:rsidRPr="009B053A">
              <w:t>DC_</w:t>
            </w:r>
            <w:r w:rsidRPr="009B053A">
              <w:rPr>
                <w:rFonts w:eastAsia="Malgun Gothic"/>
              </w:rPr>
              <w:t>7</w:t>
            </w:r>
            <w:r w:rsidRPr="009B053A">
              <w:t>A</w:t>
            </w:r>
            <w:r w:rsidRPr="009B053A">
              <w:rPr>
                <w:rFonts w:eastAsia="Malgun Gothic"/>
              </w:rPr>
              <w:t>_</w:t>
            </w:r>
            <w:r w:rsidRPr="009B053A">
              <w:t>n</w:t>
            </w:r>
            <w:r w:rsidRPr="009B053A">
              <w:rPr>
                <w:rFonts w:eastAsia="Malgun Gothic"/>
              </w:rPr>
              <w:t>28</w:t>
            </w:r>
            <w:r w:rsidRPr="009B053A">
              <w:t>A</w:t>
            </w:r>
          </w:p>
          <w:p w14:paraId="7C87DC96" w14:textId="77777777" w:rsidR="00AB2B30" w:rsidRPr="009B053A" w:rsidRDefault="006A7121">
            <w:pPr>
              <w:pStyle w:val="TAC"/>
            </w:pPr>
            <w:r w:rsidRPr="009B053A">
              <w:t>DC_</w:t>
            </w:r>
            <w:r w:rsidRPr="009B053A">
              <w:rPr>
                <w:rFonts w:eastAsia="Malgun Gothic"/>
              </w:rPr>
              <w:t>20A</w:t>
            </w:r>
            <w:r w:rsidRPr="009B053A">
              <w:t>_n</w:t>
            </w:r>
            <w:r w:rsidRPr="009B053A">
              <w:rPr>
                <w:rFonts w:eastAsia="Malgun Gothic"/>
              </w:rPr>
              <w:t>28</w:t>
            </w:r>
            <w:r w:rsidRPr="009B053A">
              <w:t>A</w:t>
            </w:r>
          </w:p>
        </w:tc>
      </w:tr>
      <w:tr w:rsidR="00AB2B30" w:rsidRPr="009B053A" w14:paraId="3332C432" w14:textId="77777777">
        <w:trPr>
          <w:trHeight w:val="227"/>
          <w:jc w:val="center"/>
        </w:trPr>
        <w:tc>
          <w:tcPr>
            <w:tcW w:w="3969" w:type="dxa"/>
            <w:noWrap/>
            <w:tcMar>
              <w:top w:w="28" w:type="dxa"/>
              <w:left w:w="28" w:type="dxa"/>
              <w:bottom w:w="28" w:type="dxa"/>
              <w:right w:w="28" w:type="dxa"/>
            </w:tcMar>
            <w:vAlign w:val="center"/>
          </w:tcPr>
          <w:p w14:paraId="6FFCF1EA" w14:textId="77777777" w:rsidR="00AB2B30" w:rsidRPr="009B053A" w:rsidRDefault="006A7121">
            <w:pPr>
              <w:pStyle w:val="TAC"/>
            </w:pPr>
            <w:r w:rsidRPr="009B053A">
              <w:rPr>
                <w:rFonts w:eastAsia="MS Mincho"/>
              </w:rPr>
              <w:t>DC_1A-3A-7A-20A_n78A</w:t>
            </w:r>
            <w:r w:rsidRPr="009B053A">
              <w:rPr>
                <w:vertAlign w:val="superscript"/>
              </w:rPr>
              <w:t>2</w:t>
            </w:r>
          </w:p>
        </w:tc>
        <w:tc>
          <w:tcPr>
            <w:tcW w:w="3969" w:type="dxa"/>
            <w:shd w:val="clear" w:color="auto" w:fill="auto"/>
            <w:tcMar>
              <w:top w:w="28" w:type="dxa"/>
              <w:left w:w="28" w:type="dxa"/>
              <w:bottom w:w="28" w:type="dxa"/>
              <w:right w:w="28" w:type="dxa"/>
            </w:tcMar>
          </w:tcPr>
          <w:p w14:paraId="55D98436"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78</w:t>
            </w:r>
            <w:r w:rsidRPr="009B053A">
              <w:t>A</w:t>
            </w:r>
          </w:p>
          <w:p w14:paraId="14B1F33F"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78</w:t>
            </w:r>
            <w:r w:rsidRPr="009B053A">
              <w:t>A</w:t>
            </w:r>
          </w:p>
          <w:p w14:paraId="09CD7362" w14:textId="77777777" w:rsidR="00AB2B30" w:rsidRPr="009B053A" w:rsidRDefault="006A7121">
            <w:pPr>
              <w:pStyle w:val="TAC"/>
            </w:pPr>
            <w:r w:rsidRPr="009B053A">
              <w:t>DC_</w:t>
            </w:r>
            <w:r w:rsidRPr="009B053A">
              <w:rPr>
                <w:rFonts w:eastAsia="Malgun Gothic"/>
              </w:rPr>
              <w:t>7</w:t>
            </w:r>
            <w:r w:rsidRPr="009B053A">
              <w:t>A</w:t>
            </w:r>
            <w:r w:rsidRPr="009B053A">
              <w:rPr>
                <w:rFonts w:eastAsia="Malgun Gothic"/>
              </w:rPr>
              <w:t>_</w:t>
            </w:r>
            <w:r w:rsidRPr="009B053A">
              <w:t>n</w:t>
            </w:r>
            <w:r w:rsidRPr="009B053A">
              <w:rPr>
                <w:rFonts w:eastAsia="Malgun Gothic"/>
              </w:rPr>
              <w:t>78</w:t>
            </w:r>
            <w:r w:rsidRPr="009B053A">
              <w:t>A</w:t>
            </w:r>
          </w:p>
          <w:p w14:paraId="29D0329F" w14:textId="77777777" w:rsidR="00AB2B30" w:rsidRPr="009B053A" w:rsidRDefault="006A7121">
            <w:pPr>
              <w:pStyle w:val="TAC"/>
            </w:pPr>
            <w:r w:rsidRPr="009B053A">
              <w:t>DC_</w:t>
            </w:r>
            <w:r w:rsidRPr="009B053A">
              <w:rPr>
                <w:rFonts w:eastAsia="Malgun Gothic"/>
              </w:rPr>
              <w:t>20A</w:t>
            </w:r>
            <w:r w:rsidRPr="009B053A">
              <w:t>_n</w:t>
            </w:r>
            <w:r w:rsidRPr="009B053A">
              <w:rPr>
                <w:rFonts w:eastAsia="Malgun Gothic"/>
              </w:rPr>
              <w:t>78</w:t>
            </w:r>
            <w:r w:rsidRPr="009B053A">
              <w:t>A</w:t>
            </w:r>
          </w:p>
        </w:tc>
      </w:tr>
      <w:tr w:rsidR="00AB2B30" w:rsidRPr="009B053A" w14:paraId="7B818E60" w14:textId="77777777">
        <w:trPr>
          <w:trHeight w:val="227"/>
          <w:jc w:val="center"/>
        </w:trPr>
        <w:tc>
          <w:tcPr>
            <w:tcW w:w="3969" w:type="dxa"/>
            <w:noWrap/>
            <w:tcMar>
              <w:top w:w="28" w:type="dxa"/>
              <w:left w:w="28" w:type="dxa"/>
              <w:bottom w:w="28" w:type="dxa"/>
              <w:right w:w="28" w:type="dxa"/>
            </w:tcMar>
            <w:vAlign w:val="center"/>
          </w:tcPr>
          <w:p w14:paraId="3D9D821D" w14:textId="77777777" w:rsidR="00AB2B30" w:rsidRPr="009B053A" w:rsidRDefault="006A7121">
            <w:pPr>
              <w:pStyle w:val="TAC"/>
            </w:pPr>
            <w:r w:rsidRPr="009B053A">
              <w:rPr>
                <w:rFonts w:eastAsia="Malgun Gothic"/>
              </w:rPr>
              <w:t>DC_1A-3A-7A_n28A-n78A</w:t>
            </w:r>
            <w:r w:rsidRPr="009B053A">
              <w:rPr>
                <w:vertAlign w:val="superscript"/>
              </w:rPr>
              <w:t>2</w:t>
            </w:r>
          </w:p>
        </w:tc>
        <w:tc>
          <w:tcPr>
            <w:tcW w:w="3969" w:type="dxa"/>
            <w:shd w:val="clear" w:color="auto" w:fill="auto"/>
            <w:tcMar>
              <w:top w:w="28" w:type="dxa"/>
              <w:left w:w="28" w:type="dxa"/>
              <w:bottom w:w="28" w:type="dxa"/>
              <w:right w:w="28" w:type="dxa"/>
            </w:tcMar>
          </w:tcPr>
          <w:p w14:paraId="5E95651B" w14:textId="77777777" w:rsidR="00AB2B30" w:rsidRPr="009B053A" w:rsidRDefault="006A7121">
            <w:pPr>
              <w:pStyle w:val="TAC"/>
              <w:rPr>
                <w:rFonts w:eastAsia="Malgun Gothic"/>
              </w:rPr>
            </w:pPr>
            <w:r w:rsidRPr="009B053A">
              <w:rPr>
                <w:rFonts w:eastAsia="Malgun Gothic"/>
              </w:rPr>
              <w:t>DC_1A_n28A</w:t>
            </w:r>
          </w:p>
          <w:p w14:paraId="24549D18" w14:textId="77777777" w:rsidR="00AB2B30" w:rsidRPr="009B053A" w:rsidRDefault="006A7121">
            <w:pPr>
              <w:pStyle w:val="TAC"/>
              <w:rPr>
                <w:rFonts w:eastAsia="Malgun Gothic"/>
              </w:rPr>
            </w:pPr>
            <w:r w:rsidRPr="009B053A">
              <w:rPr>
                <w:rFonts w:eastAsia="Malgun Gothic"/>
              </w:rPr>
              <w:t>DC_1A_n78A</w:t>
            </w:r>
          </w:p>
          <w:p w14:paraId="5D1B64DA" w14:textId="77777777" w:rsidR="00AB2B30" w:rsidRPr="009B053A" w:rsidRDefault="006A7121">
            <w:pPr>
              <w:pStyle w:val="TAC"/>
              <w:rPr>
                <w:rFonts w:eastAsia="Malgun Gothic"/>
              </w:rPr>
            </w:pPr>
            <w:r w:rsidRPr="009B053A">
              <w:rPr>
                <w:rFonts w:eastAsia="Malgun Gothic"/>
              </w:rPr>
              <w:t>DC_3A_n28A</w:t>
            </w:r>
          </w:p>
          <w:p w14:paraId="7EF8F5CE" w14:textId="77777777" w:rsidR="00AB2B30" w:rsidRPr="009B053A" w:rsidRDefault="006A7121">
            <w:pPr>
              <w:pStyle w:val="TAC"/>
              <w:rPr>
                <w:rFonts w:eastAsia="Malgun Gothic"/>
              </w:rPr>
            </w:pPr>
            <w:r w:rsidRPr="009B053A">
              <w:rPr>
                <w:rFonts w:eastAsia="Malgun Gothic"/>
              </w:rPr>
              <w:t>DC_3A_n78A</w:t>
            </w:r>
          </w:p>
          <w:p w14:paraId="2FFACE48" w14:textId="77777777" w:rsidR="00AB2B30" w:rsidRPr="009B053A" w:rsidRDefault="006A7121">
            <w:pPr>
              <w:pStyle w:val="TAC"/>
              <w:rPr>
                <w:rFonts w:eastAsia="Malgun Gothic"/>
              </w:rPr>
            </w:pPr>
            <w:r w:rsidRPr="009B053A">
              <w:rPr>
                <w:rFonts w:eastAsia="Malgun Gothic"/>
              </w:rPr>
              <w:t>DC_7A_n28A</w:t>
            </w:r>
          </w:p>
          <w:p w14:paraId="43C8701B" w14:textId="77777777" w:rsidR="00AB2B30" w:rsidRPr="009B053A" w:rsidRDefault="006A7121">
            <w:pPr>
              <w:pStyle w:val="TAC"/>
            </w:pPr>
            <w:r w:rsidRPr="009B053A">
              <w:rPr>
                <w:rFonts w:eastAsia="Malgun Gothic"/>
              </w:rPr>
              <w:t>DC_7A_n78A</w:t>
            </w:r>
          </w:p>
        </w:tc>
      </w:tr>
      <w:tr w:rsidR="00A91127" w:rsidRPr="009B053A" w14:paraId="1615A303" w14:textId="77777777" w:rsidTr="00931ECD">
        <w:trPr>
          <w:trHeight w:val="227"/>
          <w:jc w:val="center"/>
        </w:trPr>
        <w:tc>
          <w:tcPr>
            <w:tcW w:w="3969" w:type="dxa"/>
            <w:noWrap/>
            <w:tcMar>
              <w:top w:w="28" w:type="dxa"/>
              <w:left w:w="28" w:type="dxa"/>
              <w:bottom w:w="28" w:type="dxa"/>
              <w:right w:w="28" w:type="dxa"/>
            </w:tcMar>
            <w:vAlign w:val="center"/>
          </w:tcPr>
          <w:p w14:paraId="3B922861" w14:textId="77777777" w:rsidR="00A91127" w:rsidRPr="009B053A" w:rsidRDefault="00A91127" w:rsidP="00931ECD">
            <w:pPr>
              <w:pStyle w:val="TAC"/>
              <w:rPr>
                <w:rFonts w:eastAsia="Malgun Gothic"/>
              </w:rPr>
            </w:pPr>
            <w:r w:rsidRPr="009B053A">
              <w:rPr>
                <w:rFonts w:eastAsia="Malgun Gothic"/>
              </w:rPr>
              <w:t>DC_1A-3A-7A-28A_n78A</w:t>
            </w:r>
          </w:p>
        </w:tc>
        <w:tc>
          <w:tcPr>
            <w:tcW w:w="3969" w:type="dxa"/>
            <w:shd w:val="clear" w:color="auto" w:fill="auto"/>
            <w:tcMar>
              <w:top w:w="28" w:type="dxa"/>
              <w:left w:w="28" w:type="dxa"/>
              <w:bottom w:w="28" w:type="dxa"/>
              <w:right w:w="28" w:type="dxa"/>
            </w:tcMar>
          </w:tcPr>
          <w:p w14:paraId="7123E1EF" w14:textId="77777777" w:rsidR="00A91127" w:rsidRPr="009B053A" w:rsidRDefault="00A91127" w:rsidP="00931ECD">
            <w:pPr>
              <w:pStyle w:val="TAC"/>
              <w:rPr>
                <w:bCs/>
              </w:rPr>
            </w:pPr>
            <w:r w:rsidRPr="009B053A">
              <w:rPr>
                <w:bCs/>
              </w:rPr>
              <w:t>DC_1A_n78A</w:t>
            </w:r>
          </w:p>
          <w:p w14:paraId="089F7FB8" w14:textId="77777777" w:rsidR="00A91127" w:rsidRPr="009B053A" w:rsidRDefault="00A91127" w:rsidP="00931ECD">
            <w:pPr>
              <w:pStyle w:val="TAC"/>
              <w:rPr>
                <w:bCs/>
                <w:lang w:eastAsia="fi-FI"/>
              </w:rPr>
            </w:pPr>
            <w:r w:rsidRPr="009B053A">
              <w:rPr>
                <w:bCs/>
              </w:rPr>
              <w:t>DC_3A_n78A</w:t>
            </w:r>
          </w:p>
          <w:p w14:paraId="69F36CEA" w14:textId="77777777" w:rsidR="00A91127" w:rsidRPr="009B053A" w:rsidRDefault="00A91127" w:rsidP="00931ECD">
            <w:pPr>
              <w:pStyle w:val="TAC"/>
              <w:rPr>
                <w:bCs/>
              </w:rPr>
            </w:pPr>
            <w:r w:rsidRPr="009B053A">
              <w:rPr>
                <w:bCs/>
              </w:rPr>
              <w:t>DC_7A_n78A</w:t>
            </w:r>
          </w:p>
          <w:p w14:paraId="3AA63A41" w14:textId="77777777" w:rsidR="00A91127" w:rsidRPr="009B053A" w:rsidRDefault="00A91127" w:rsidP="00931ECD">
            <w:pPr>
              <w:pStyle w:val="TAC"/>
              <w:rPr>
                <w:rFonts w:eastAsia="Malgun Gothic"/>
              </w:rPr>
            </w:pPr>
            <w:r w:rsidRPr="009B053A">
              <w:rPr>
                <w:bCs/>
              </w:rPr>
              <w:t>DC_28A_n78A</w:t>
            </w:r>
          </w:p>
        </w:tc>
      </w:tr>
      <w:tr w:rsidR="00AB2B30" w:rsidRPr="009B053A" w14:paraId="58BA0136" w14:textId="77777777">
        <w:trPr>
          <w:trHeight w:val="227"/>
          <w:jc w:val="center"/>
        </w:trPr>
        <w:tc>
          <w:tcPr>
            <w:tcW w:w="3969" w:type="dxa"/>
            <w:noWrap/>
            <w:tcMar>
              <w:top w:w="28" w:type="dxa"/>
              <w:left w:w="28" w:type="dxa"/>
              <w:bottom w:w="28" w:type="dxa"/>
              <w:right w:w="28" w:type="dxa"/>
            </w:tcMar>
            <w:vAlign w:val="center"/>
          </w:tcPr>
          <w:p w14:paraId="22E27F72" w14:textId="6160769D" w:rsidR="00AB2B30" w:rsidRPr="009B053A" w:rsidRDefault="006A7121">
            <w:pPr>
              <w:pStyle w:val="TAC"/>
            </w:pPr>
            <w:r w:rsidRPr="009B053A">
              <w:t>DC_1A-3A-19A-42A_n78A</w:t>
            </w:r>
            <w:r w:rsidR="00166AA6" w:rsidRPr="009B053A">
              <w:rPr>
                <w:szCs w:val="18"/>
                <w:vertAlign w:val="superscript"/>
              </w:rPr>
              <w:t>5,6</w:t>
            </w:r>
          </w:p>
          <w:p w14:paraId="3D82D8EA" w14:textId="4E8975CC" w:rsidR="00AB2B30" w:rsidRPr="009B053A" w:rsidRDefault="006A7121">
            <w:pPr>
              <w:pStyle w:val="TAC"/>
            </w:pPr>
            <w:r w:rsidRPr="009B053A">
              <w:t>DC_1A-3A-19A-42C_n78A</w:t>
            </w:r>
            <w:r w:rsidR="00166AA6" w:rsidRPr="009B053A">
              <w:rPr>
                <w:szCs w:val="18"/>
                <w:vertAlign w:val="superscript"/>
              </w:rPr>
              <w:t>5,6</w:t>
            </w:r>
          </w:p>
        </w:tc>
        <w:tc>
          <w:tcPr>
            <w:tcW w:w="3969" w:type="dxa"/>
            <w:shd w:val="clear" w:color="auto" w:fill="auto"/>
            <w:tcMar>
              <w:top w:w="28" w:type="dxa"/>
              <w:left w:w="28" w:type="dxa"/>
              <w:bottom w:w="28" w:type="dxa"/>
              <w:right w:w="28" w:type="dxa"/>
            </w:tcMar>
            <w:vAlign w:val="center"/>
          </w:tcPr>
          <w:p w14:paraId="5FC85CB3"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78</w:t>
            </w:r>
            <w:r w:rsidRPr="009B053A">
              <w:t>A</w:t>
            </w:r>
          </w:p>
          <w:p w14:paraId="24993B1C"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78</w:t>
            </w:r>
            <w:r w:rsidRPr="009B053A">
              <w:t>A</w:t>
            </w:r>
          </w:p>
          <w:p w14:paraId="257D7338" w14:textId="77777777" w:rsidR="00AB2B30" w:rsidRPr="009B053A" w:rsidRDefault="006A7121">
            <w:pPr>
              <w:pStyle w:val="TAC"/>
            </w:pPr>
            <w:r w:rsidRPr="009B053A">
              <w:t>DC_</w:t>
            </w:r>
            <w:r w:rsidRPr="009B053A">
              <w:rPr>
                <w:rFonts w:eastAsia="Malgun Gothic"/>
              </w:rPr>
              <w:t>19A_</w:t>
            </w:r>
            <w:r w:rsidRPr="009B053A">
              <w:t>n</w:t>
            </w:r>
            <w:r w:rsidRPr="009B053A">
              <w:rPr>
                <w:rFonts w:eastAsia="Malgun Gothic"/>
              </w:rPr>
              <w:t>78</w:t>
            </w:r>
            <w:r w:rsidRPr="009B053A">
              <w:t>A</w:t>
            </w:r>
          </w:p>
        </w:tc>
      </w:tr>
      <w:tr w:rsidR="00AB2B30" w:rsidRPr="009B053A" w14:paraId="22831BB3" w14:textId="77777777">
        <w:trPr>
          <w:trHeight w:val="227"/>
          <w:jc w:val="center"/>
        </w:trPr>
        <w:tc>
          <w:tcPr>
            <w:tcW w:w="3969" w:type="dxa"/>
            <w:noWrap/>
            <w:tcMar>
              <w:top w:w="28" w:type="dxa"/>
              <w:left w:w="28" w:type="dxa"/>
              <w:bottom w:w="28" w:type="dxa"/>
              <w:right w:w="28" w:type="dxa"/>
            </w:tcMar>
            <w:vAlign w:val="center"/>
          </w:tcPr>
          <w:p w14:paraId="4A336592" w14:textId="5BED7A89" w:rsidR="00AB2B30" w:rsidRPr="009B053A" w:rsidRDefault="006A7121">
            <w:pPr>
              <w:pStyle w:val="TAC"/>
            </w:pPr>
            <w:r w:rsidRPr="009B053A">
              <w:t>DC_1A-3A-19A-42A_n79A</w:t>
            </w:r>
          </w:p>
          <w:p w14:paraId="2E5BDC83" w14:textId="71FA704A" w:rsidR="00AB2B30" w:rsidRPr="009B053A" w:rsidRDefault="006A7121">
            <w:pPr>
              <w:pStyle w:val="TAC"/>
            </w:pPr>
            <w:r w:rsidRPr="009B053A">
              <w:t>DC_1A-3A-19A-42C_n79A</w:t>
            </w:r>
          </w:p>
        </w:tc>
        <w:tc>
          <w:tcPr>
            <w:tcW w:w="3969" w:type="dxa"/>
            <w:shd w:val="clear" w:color="auto" w:fill="auto"/>
            <w:tcMar>
              <w:top w:w="28" w:type="dxa"/>
              <w:left w:w="28" w:type="dxa"/>
              <w:bottom w:w="28" w:type="dxa"/>
              <w:right w:w="28" w:type="dxa"/>
            </w:tcMar>
            <w:vAlign w:val="center"/>
          </w:tcPr>
          <w:p w14:paraId="15276B7A"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79</w:t>
            </w:r>
            <w:r w:rsidRPr="009B053A">
              <w:t>A</w:t>
            </w:r>
          </w:p>
          <w:p w14:paraId="2452F1A7"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79</w:t>
            </w:r>
            <w:r w:rsidRPr="009B053A">
              <w:t>A</w:t>
            </w:r>
          </w:p>
          <w:p w14:paraId="1D0D4E57" w14:textId="77777777" w:rsidR="00AB2B30" w:rsidRPr="009B053A" w:rsidRDefault="006A7121">
            <w:pPr>
              <w:pStyle w:val="TAC"/>
            </w:pPr>
            <w:r w:rsidRPr="009B053A">
              <w:t>DC_</w:t>
            </w:r>
            <w:r w:rsidRPr="009B053A">
              <w:rPr>
                <w:rFonts w:eastAsia="Malgun Gothic"/>
              </w:rPr>
              <w:t>19A_</w:t>
            </w:r>
            <w:r w:rsidRPr="009B053A">
              <w:t>n</w:t>
            </w:r>
            <w:r w:rsidRPr="009B053A">
              <w:rPr>
                <w:rFonts w:eastAsia="Malgun Gothic"/>
              </w:rPr>
              <w:t>79</w:t>
            </w:r>
            <w:r w:rsidRPr="009B053A">
              <w:t>A</w:t>
            </w:r>
          </w:p>
        </w:tc>
      </w:tr>
      <w:tr w:rsidR="00AB2B30" w:rsidRPr="009B053A" w14:paraId="599BB775" w14:textId="77777777">
        <w:trPr>
          <w:trHeight w:val="227"/>
          <w:jc w:val="center"/>
        </w:trPr>
        <w:tc>
          <w:tcPr>
            <w:tcW w:w="3969" w:type="dxa"/>
            <w:noWrap/>
            <w:tcMar>
              <w:top w:w="28" w:type="dxa"/>
              <w:left w:w="28" w:type="dxa"/>
              <w:bottom w:w="28" w:type="dxa"/>
              <w:right w:w="28" w:type="dxa"/>
            </w:tcMar>
            <w:vAlign w:val="center"/>
          </w:tcPr>
          <w:p w14:paraId="1ACA6F6E" w14:textId="2F1E7AB9" w:rsidR="00AB2B30" w:rsidRPr="009B053A" w:rsidRDefault="006A7121">
            <w:pPr>
              <w:pStyle w:val="TAC"/>
            </w:pPr>
            <w:r w:rsidRPr="009B053A">
              <w:rPr>
                <w:rFonts w:eastAsia="Malgun Gothic"/>
              </w:rPr>
              <w:t>DC_1A-3A-20A_n28A-n78A</w:t>
            </w:r>
            <w:r w:rsidRPr="009B053A">
              <w:rPr>
                <w:vertAlign w:val="superscript"/>
              </w:rPr>
              <w:t>2,3</w:t>
            </w:r>
            <w:r w:rsidR="00166AA6" w:rsidRPr="009B053A">
              <w:rPr>
                <w:vertAlign w:val="superscript"/>
              </w:rPr>
              <w:t>,6,7</w:t>
            </w:r>
          </w:p>
        </w:tc>
        <w:tc>
          <w:tcPr>
            <w:tcW w:w="3969" w:type="dxa"/>
            <w:shd w:val="clear" w:color="auto" w:fill="auto"/>
            <w:tcMar>
              <w:top w:w="28" w:type="dxa"/>
              <w:left w:w="28" w:type="dxa"/>
              <w:bottom w:w="28" w:type="dxa"/>
              <w:right w:w="28" w:type="dxa"/>
            </w:tcMar>
          </w:tcPr>
          <w:p w14:paraId="63219AC9" w14:textId="77777777" w:rsidR="00AB2B30" w:rsidRPr="009B053A" w:rsidRDefault="006A7121">
            <w:pPr>
              <w:pStyle w:val="TAC"/>
              <w:rPr>
                <w:rFonts w:eastAsia="Malgun Gothic"/>
              </w:rPr>
            </w:pPr>
            <w:r w:rsidRPr="009B053A">
              <w:rPr>
                <w:rFonts w:eastAsia="Malgun Gothic"/>
              </w:rPr>
              <w:t>DC_1A_n28A</w:t>
            </w:r>
          </w:p>
          <w:p w14:paraId="1B3C0A55" w14:textId="77777777" w:rsidR="00AB2B30" w:rsidRPr="009B053A" w:rsidRDefault="006A7121">
            <w:pPr>
              <w:pStyle w:val="TAC"/>
              <w:rPr>
                <w:rFonts w:eastAsia="Malgun Gothic"/>
              </w:rPr>
            </w:pPr>
            <w:r w:rsidRPr="009B053A">
              <w:rPr>
                <w:rFonts w:eastAsia="Malgun Gothic"/>
              </w:rPr>
              <w:t>DC_1A_n78A</w:t>
            </w:r>
          </w:p>
          <w:p w14:paraId="69651546" w14:textId="77777777" w:rsidR="00AB2B30" w:rsidRPr="009B053A" w:rsidRDefault="006A7121">
            <w:pPr>
              <w:pStyle w:val="TAC"/>
              <w:rPr>
                <w:rFonts w:eastAsia="Malgun Gothic"/>
              </w:rPr>
            </w:pPr>
            <w:r w:rsidRPr="009B053A">
              <w:rPr>
                <w:rFonts w:eastAsia="Malgun Gothic"/>
              </w:rPr>
              <w:t>DC_3A_n28A</w:t>
            </w:r>
          </w:p>
          <w:p w14:paraId="65EE19AF" w14:textId="77777777" w:rsidR="00AB2B30" w:rsidRPr="009B053A" w:rsidRDefault="006A7121">
            <w:pPr>
              <w:pStyle w:val="TAC"/>
              <w:rPr>
                <w:rFonts w:eastAsia="Malgun Gothic"/>
              </w:rPr>
            </w:pPr>
            <w:r w:rsidRPr="009B053A">
              <w:rPr>
                <w:rFonts w:eastAsia="Malgun Gothic"/>
              </w:rPr>
              <w:t>DC_3A_n78A</w:t>
            </w:r>
          </w:p>
          <w:p w14:paraId="7A5C470E" w14:textId="77777777" w:rsidR="00AB2B30" w:rsidRPr="009B053A" w:rsidRDefault="006A7121">
            <w:pPr>
              <w:pStyle w:val="TAC"/>
              <w:rPr>
                <w:rFonts w:eastAsia="Malgun Gothic"/>
              </w:rPr>
            </w:pPr>
            <w:r w:rsidRPr="009B053A">
              <w:rPr>
                <w:rFonts w:eastAsia="Malgun Gothic"/>
              </w:rPr>
              <w:t>DC_20A_n28A</w:t>
            </w:r>
          </w:p>
          <w:p w14:paraId="411EE749" w14:textId="77777777" w:rsidR="00AB2B30" w:rsidRPr="009B053A" w:rsidRDefault="006A7121">
            <w:pPr>
              <w:pStyle w:val="TAC"/>
            </w:pPr>
            <w:r w:rsidRPr="009B053A">
              <w:rPr>
                <w:rFonts w:eastAsia="Malgun Gothic"/>
              </w:rPr>
              <w:t>DC_20A_n78A</w:t>
            </w:r>
          </w:p>
        </w:tc>
      </w:tr>
      <w:tr w:rsidR="00AB2B30" w:rsidRPr="009B053A" w14:paraId="4D21AF46" w14:textId="77777777">
        <w:trPr>
          <w:trHeight w:val="227"/>
          <w:jc w:val="center"/>
        </w:trPr>
        <w:tc>
          <w:tcPr>
            <w:tcW w:w="3969" w:type="dxa"/>
            <w:noWrap/>
            <w:tcMar>
              <w:top w:w="28" w:type="dxa"/>
              <w:left w:w="28" w:type="dxa"/>
              <w:bottom w:w="28" w:type="dxa"/>
              <w:right w:w="28" w:type="dxa"/>
            </w:tcMar>
            <w:vAlign w:val="center"/>
          </w:tcPr>
          <w:p w14:paraId="26E4BDBF" w14:textId="12CA78C3" w:rsidR="00AB2B30" w:rsidRPr="009B053A" w:rsidRDefault="006A7121">
            <w:pPr>
              <w:pStyle w:val="TAC"/>
            </w:pPr>
            <w:r w:rsidRPr="009B053A">
              <w:t>DC_1A-3A-21A-42A_n78A</w:t>
            </w:r>
            <w:r w:rsidR="00166AA6" w:rsidRPr="009B053A">
              <w:rPr>
                <w:szCs w:val="18"/>
                <w:vertAlign w:val="superscript"/>
              </w:rPr>
              <w:t>5,6</w:t>
            </w:r>
          </w:p>
          <w:p w14:paraId="087DF373" w14:textId="2D8D011F" w:rsidR="00AB2B30" w:rsidRPr="009B053A" w:rsidRDefault="006A7121">
            <w:pPr>
              <w:pStyle w:val="TAC"/>
            </w:pPr>
            <w:r w:rsidRPr="009B053A">
              <w:t>DC_1A-3A-21A-42C_n78A</w:t>
            </w:r>
            <w:r w:rsidR="00166AA6" w:rsidRPr="009B053A">
              <w:rPr>
                <w:szCs w:val="18"/>
                <w:vertAlign w:val="superscript"/>
              </w:rPr>
              <w:t>5,6</w:t>
            </w:r>
          </w:p>
        </w:tc>
        <w:tc>
          <w:tcPr>
            <w:tcW w:w="3969" w:type="dxa"/>
            <w:shd w:val="clear" w:color="auto" w:fill="auto"/>
            <w:tcMar>
              <w:top w:w="28" w:type="dxa"/>
              <w:left w:w="28" w:type="dxa"/>
              <w:bottom w:w="28" w:type="dxa"/>
              <w:right w:w="28" w:type="dxa"/>
            </w:tcMar>
            <w:vAlign w:val="center"/>
          </w:tcPr>
          <w:p w14:paraId="62F146A9"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7</w:t>
            </w:r>
            <w:r w:rsidRPr="009B053A">
              <w:t>8A</w:t>
            </w:r>
          </w:p>
          <w:p w14:paraId="5D30B0F6"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7</w:t>
            </w:r>
            <w:r w:rsidRPr="009B053A">
              <w:t>8A</w:t>
            </w:r>
          </w:p>
          <w:p w14:paraId="3001B8F7" w14:textId="77777777" w:rsidR="00AB2B30" w:rsidRPr="009B053A" w:rsidRDefault="006A7121">
            <w:pPr>
              <w:pStyle w:val="TAC"/>
            </w:pPr>
            <w:r w:rsidRPr="009B053A">
              <w:t>DC_</w:t>
            </w:r>
            <w:r w:rsidRPr="009B053A">
              <w:rPr>
                <w:rFonts w:eastAsia="Malgun Gothic"/>
              </w:rPr>
              <w:t>21A_</w:t>
            </w:r>
            <w:r w:rsidRPr="009B053A">
              <w:t>n</w:t>
            </w:r>
            <w:r w:rsidRPr="009B053A">
              <w:rPr>
                <w:rFonts w:eastAsia="Malgun Gothic"/>
              </w:rPr>
              <w:t>7</w:t>
            </w:r>
            <w:r w:rsidRPr="009B053A">
              <w:t>8A</w:t>
            </w:r>
          </w:p>
        </w:tc>
      </w:tr>
      <w:tr w:rsidR="00AB2B30" w:rsidRPr="009B053A" w14:paraId="30B7BE3A" w14:textId="77777777">
        <w:trPr>
          <w:trHeight w:val="227"/>
          <w:jc w:val="center"/>
        </w:trPr>
        <w:tc>
          <w:tcPr>
            <w:tcW w:w="3969" w:type="dxa"/>
            <w:noWrap/>
            <w:tcMar>
              <w:top w:w="28" w:type="dxa"/>
              <w:left w:w="28" w:type="dxa"/>
              <w:bottom w:w="28" w:type="dxa"/>
              <w:right w:w="28" w:type="dxa"/>
            </w:tcMar>
            <w:vAlign w:val="center"/>
          </w:tcPr>
          <w:p w14:paraId="6B2C27B0" w14:textId="2448B3AC" w:rsidR="00AB2B30" w:rsidRPr="009B053A" w:rsidRDefault="006A7121">
            <w:pPr>
              <w:pStyle w:val="TAC"/>
            </w:pPr>
            <w:r w:rsidRPr="009B053A">
              <w:t>DC_1A-3A-21A-42A_n79A</w:t>
            </w:r>
          </w:p>
          <w:p w14:paraId="27609DE6" w14:textId="689BBE27" w:rsidR="00AB2B30" w:rsidRPr="009B053A" w:rsidRDefault="006A7121">
            <w:pPr>
              <w:pStyle w:val="TAC"/>
            </w:pPr>
            <w:r w:rsidRPr="009B053A">
              <w:t>DC_1A-3A-21A-42C_n79A</w:t>
            </w:r>
          </w:p>
        </w:tc>
        <w:tc>
          <w:tcPr>
            <w:tcW w:w="3969" w:type="dxa"/>
            <w:shd w:val="clear" w:color="auto" w:fill="auto"/>
            <w:tcMar>
              <w:top w:w="28" w:type="dxa"/>
              <w:left w:w="28" w:type="dxa"/>
              <w:bottom w:w="28" w:type="dxa"/>
              <w:right w:w="28" w:type="dxa"/>
            </w:tcMar>
            <w:vAlign w:val="center"/>
          </w:tcPr>
          <w:p w14:paraId="40965107" w14:textId="77777777" w:rsidR="00AB2B30" w:rsidRPr="009B053A" w:rsidRDefault="006A7121">
            <w:pPr>
              <w:pStyle w:val="TAC"/>
            </w:pPr>
            <w:r w:rsidRPr="009B053A">
              <w:t>DC_</w:t>
            </w:r>
            <w:r w:rsidRPr="009B053A">
              <w:rPr>
                <w:rFonts w:eastAsia="Malgun Gothic"/>
              </w:rPr>
              <w:t>1A_</w:t>
            </w:r>
            <w:r w:rsidRPr="009B053A">
              <w:t>n</w:t>
            </w:r>
            <w:r w:rsidRPr="009B053A">
              <w:rPr>
                <w:rFonts w:eastAsia="Malgun Gothic"/>
              </w:rPr>
              <w:t>7</w:t>
            </w:r>
            <w:r w:rsidRPr="009B053A">
              <w:t>9A</w:t>
            </w:r>
          </w:p>
          <w:p w14:paraId="61AF5687" w14:textId="77777777" w:rsidR="00AB2B30" w:rsidRPr="009B053A" w:rsidRDefault="006A7121">
            <w:pPr>
              <w:pStyle w:val="TAC"/>
            </w:pPr>
            <w:r w:rsidRPr="009B053A">
              <w:t>DC_</w:t>
            </w:r>
            <w:r w:rsidRPr="009B053A">
              <w:rPr>
                <w:rFonts w:eastAsia="Malgun Gothic"/>
              </w:rPr>
              <w:t>3A_</w:t>
            </w:r>
            <w:r w:rsidRPr="009B053A">
              <w:t>n</w:t>
            </w:r>
            <w:r w:rsidRPr="009B053A">
              <w:rPr>
                <w:rFonts w:eastAsia="Malgun Gothic"/>
              </w:rPr>
              <w:t>7</w:t>
            </w:r>
            <w:r w:rsidRPr="009B053A">
              <w:t>9A</w:t>
            </w:r>
          </w:p>
          <w:p w14:paraId="1E9762D8" w14:textId="77777777" w:rsidR="00AB2B30" w:rsidRPr="009B053A" w:rsidRDefault="006A7121">
            <w:pPr>
              <w:pStyle w:val="TAC"/>
            </w:pPr>
            <w:r w:rsidRPr="009B053A">
              <w:t>DC_</w:t>
            </w:r>
            <w:r w:rsidRPr="009B053A">
              <w:rPr>
                <w:rFonts w:eastAsia="Malgun Gothic"/>
              </w:rPr>
              <w:t>21A_</w:t>
            </w:r>
            <w:r w:rsidRPr="009B053A">
              <w:t>n</w:t>
            </w:r>
            <w:r w:rsidRPr="009B053A">
              <w:rPr>
                <w:rFonts w:eastAsia="Malgun Gothic"/>
              </w:rPr>
              <w:t>7</w:t>
            </w:r>
            <w:r w:rsidRPr="009B053A">
              <w:t>9A</w:t>
            </w:r>
          </w:p>
        </w:tc>
      </w:tr>
      <w:tr w:rsidR="00AB2B30" w:rsidRPr="009B053A" w14:paraId="4EA508E2" w14:textId="77777777">
        <w:trPr>
          <w:trHeight w:val="227"/>
          <w:jc w:val="center"/>
        </w:trPr>
        <w:tc>
          <w:tcPr>
            <w:tcW w:w="3969" w:type="dxa"/>
            <w:noWrap/>
            <w:tcMar>
              <w:top w:w="28" w:type="dxa"/>
              <w:left w:w="28" w:type="dxa"/>
              <w:bottom w:w="28" w:type="dxa"/>
              <w:right w:w="28" w:type="dxa"/>
            </w:tcMar>
            <w:vAlign w:val="center"/>
          </w:tcPr>
          <w:p w14:paraId="1D2613CA" w14:textId="4EA5F26F" w:rsidR="00AB2B30" w:rsidRPr="009B053A" w:rsidRDefault="006A7121">
            <w:pPr>
              <w:pStyle w:val="TAC"/>
            </w:pPr>
            <w:r w:rsidRPr="009B053A">
              <w:rPr>
                <w:rFonts w:eastAsia="Malgun Gothic"/>
              </w:rPr>
              <w:t>DC_1A-7A-20A_n28A-n78A</w:t>
            </w:r>
            <w:r w:rsidRPr="009B053A">
              <w:rPr>
                <w:vertAlign w:val="superscript"/>
              </w:rPr>
              <w:t>2,3</w:t>
            </w:r>
            <w:r w:rsidR="00A91127" w:rsidRPr="009B053A">
              <w:rPr>
                <w:vertAlign w:val="superscript"/>
              </w:rPr>
              <w:t>,6,7</w:t>
            </w:r>
          </w:p>
        </w:tc>
        <w:tc>
          <w:tcPr>
            <w:tcW w:w="3969" w:type="dxa"/>
            <w:shd w:val="clear" w:color="auto" w:fill="auto"/>
            <w:tcMar>
              <w:top w:w="28" w:type="dxa"/>
              <w:left w:w="28" w:type="dxa"/>
              <w:bottom w:w="28" w:type="dxa"/>
              <w:right w:w="28" w:type="dxa"/>
            </w:tcMar>
          </w:tcPr>
          <w:p w14:paraId="58D1E7CD" w14:textId="77777777" w:rsidR="00AB2B30" w:rsidRPr="009B053A" w:rsidRDefault="006A7121">
            <w:pPr>
              <w:pStyle w:val="TAC"/>
              <w:rPr>
                <w:rFonts w:eastAsia="Malgun Gothic"/>
              </w:rPr>
            </w:pPr>
            <w:r w:rsidRPr="009B053A">
              <w:rPr>
                <w:rFonts w:eastAsia="Malgun Gothic"/>
              </w:rPr>
              <w:t>DC_1A_n28A</w:t>
            </w:r>
          </w:p>
          <w:p w14:paraId="07B67EE4" w14:textId="77777777" w:rsidR="00AB2B30" w:rsidRPr="009B053A" w:rsidRDefault="006A7121">
            <w:pPr>
              <w:pStyle w:val="TAC"/>
              <w:rPr>
                <w:rFonts w:eastAsia="Malgun Gothic"/>
              </w:rPr>
            </w:pPr>
            <w:r w:rsidRPr="009B053A">
              <w:rPr>
                <w:rFonts w:eastAsia="Malgun Gothic"/>
              </w:rPr>
              <w:t>DC_1A_n78A</w:t>
            </w:r>
          </w:p>
          <w:p w14:paraId="7F2E9504" w14:textId="77777777" w:rsidR="00AB2B30" w:rsidRPr="009B053A" w:rsidRDefault="006A7121">
            <w:pPr>
              <w:pStyle w:val="TAC"/>
              <w:rPr>
                <w:rFonts w:eastAsia="Malgun Gothic"/>
              </w:rPr>
            </w:pPr>
            <w:r w:rsidRPr="009B053A">
              <w:rPr>
                <w:rFonts w:eastAsia="Malgun Gothic"/>
              </w:rPr>
              <w:t>DC_7A_n28A</w:t>
            </w:r>
          </w:p>
          <w:p w14:paraId="3917B064" w14:textId="77777777" w:rsidR="00AB2B30" w:rsidRPr="009B053A" w:rsidRDefault="006A7121">
            <w:pPr>
              <w:pStyle w:val="TAC"/>
              <w:rPr>
                <w:rFonts w:eastAsia="Malgun Gothic"/>
              </w:rPr>
            </w:pPr>
            <w:r w:rsidRPr="009B053A">
              <w:rPr>
                <w:rFonts w:eastAsia="Malgun Gothic"/>
              </w:rPr>
              <w:t>DC_7A_n78A</w:t>
            </w:r>
          </w:p>
          <w:p w14:paraId="5CD6C292" w14:textId="77777777" w:rsidR="00AB2B30" w:rsidRPr="009B053A" w:rsidRDefault="006A7121">
            <w:pPr>
              <w:pStyle w:val="TAC"/>
              <w:rPr>
                <w:rFonts w:eastAsia="Malgun Gothic"/>
              </w:rPr>
            </w:pPr>
            <w:r w:rsidRPr="009B053A">
              <w:rPr>
                <w:rFonts w:eastAsia="Malgun Gothic"/>
              </w:rPr>
              <w:t>DC_20A_n28A</w:t>
            </w:r>
          </w:p>
          <w:p w14:paraId="35F33780" w14:textId="77777777" w:rsidR="00AB2B30" w:rsidRPr="009B053A" w:rsidRDefault="006A7121">
            <w:pPr>
              <w:pStyle w:val="TAC"/>
              <w:rPr>
                <w:rFonts w:cs="Arial"/>
              </w:rPr>
            </w:pPr>
            <w:r w:rsidRPr="009B053A">
              <w:rPr>
                <w:rFonts w:eastAsia="Malgun Gothic"/>
              </w:rPr>
              <w:t>DC_20A_n78A</w:t>
            </w:r>
          </w:p>
        </w:tc>
      </w:tr>
      <w:tr w:rsidR="00AB2B30" w:rsidRPr="009B053A" w14:paraId="1197C2A7" w14:textId="77777777">
        <w:trPr>
          <w:trHeight w:val="227"/>
          <w:jc w:val="center"/>
        </w:trPr>
        <w:tc>
          <w:tcPr>
            <w:tcW w:w="3969" w:type="dxa"/>
            <w:noWrap/>
            <w:tcMar>
              <w:top w:w="28" w:type="dxa"/>
              <w:left w:w="28" w:type="dxa"/>
              <w:bottom w:w="28" w:type="dxa"/>
              <w:right w:w="28" w:type="dxa"/>
            </w:tcMar>
            <w:vAlign w:val="center"/>
          </w:tcPr>
          <w:p w14:paraId="01FF3F27" w14:textId="3F61E00E" w:rsidR="00AB2B30" w:rsidRPr="009B053A" w:rsidRDefault="006A7121">
            <w:pPr>
              <w:pStyle w:val="TAC"/>
            </w:pPr>
            <w:r w:rsidRPr="009B053A">
              <w:t>DC_1A-19A-21A-42A_n78A</w:t>
            </w:r>
            <w:r w:rsidR="00166AA6" w:rsidRPr="009B053A">
              <w:rPr>
                <w:szCs w:val="18"/>
                <w:vertAlign w:val="superscript"/>
              </w:rPr>
              <w:t>5,6</w:t>
            </w:r>
          </w:p>
          <w:p w14:paraId="38267949" w14:textId="17036DA7" w:rsidR="00AB2B30" w:rsidRPr="009B053A" w:rsidRDefault="006A7121">
            <w:pPr>
              <w:pStyle w:val="TAC"/>
            </w:pPr>
            <w:r w:rsidRPr="009B053A">
              <w:t>DC_1A-19A-21A-42A_n78C</w:t>
            </w:r>
            <w:r w:rsidR="00166AA6" w:rsidRPr="009B053A">
              <w:rPr>
                <w:szCs w:val="18"/>
                <w:vertAlign w:val="superscript"/>
              </w:rPr>
              <w:t>5,6</w:t>
            </w:r>
          </w:p>
          <w:p w14:paraId="3707AF41" w14:textId="4F5E5B67" w:rsidR="00AB2B30" w:rsidRPr="009B053A" w:rsidRDefault="006A7121">
            <w:pPr>
              <w:pStyle w:val="TAC"/>
            </w:pPr>
            <w:r w:rsidRPr="009B053A">
              <w:t>DC_1A-19A-21A-42C_n78A</w:t>
            </w:r>
            <w:r w:rsidR="00166AA6" w:rsidRPr="009B053A">
              <w:rPr>
                <w:szCs w:val="18"/>
                <w:vertAlign w:val="superscript"/>
              </w:rPr>
              <w:t>5,6</w:t>
            </w:r>
          </w:p>
          <w:p w14:paraId="3CDB10E7" w14:textId="77985B06" w:rsidR="00AB2B30" w:rsidRPr="009B053A" w:rsidRDefault="006A7121">
            <w:pPr>
              <w:pStyle w:val="TAC"/>
            </w:pPr>
            <w:r w:rsidRPr="009B053A">
              <w:t>DC_1A-19A-21A-42C_n78C</w:t>
            </w:r>
            <w:r w:rsidR="00166AA6" w:rsidRPr="009B053A">
              <w:rPr>
                <w:szCs w:val="18"/>
                <w:vertAlign w:val="superscript"/>
              </w:rPr>
              <w:t>5,6</w:t>
            </w:r>
          </w:p>
        </w:tc>
        <w:tc>
          <w:tcPr>
            <w:tcW w:w="3969" w:type="dxa"/>
            <w:shd w:val="clear" w:color="auto" w:fill="auto"/>
            <w:tcMar>
              <w:top w:w="28" w:type="dxa"/>
              <w:left w:w="28" w:type="dxa"/>
              <w:bottom w:w="28" w:type="dxa"/>
              <w:right w:w="28" w:type="dxa"/>
            </w:tcMar>
            <w:vAlign w:val="center"/>
          </w:tcPr>
          <w:p w14:paraId="3B2441EA" w14:textId="77777777" w:rsidR="00AB2B30" w:rsidRPr="009B053A" w:rsidRDefault="006A7121">
            <w:pPr>
              <w:pStyle w:val="TAC"/>
            </w:pPr>
            <w:r w:rsidRPr="009B053A">
              <w:t>DC_1A_n78A</w:t>
            </w:r>
          </w:p>
          <w:p w14:paraId="7901793C" w14:textId="77777777" w:rsidR="00AB2B30" w:rsidRPr="009B053A" w:rsidRDefault="006A7121">
            <w:pPr>
              <w:pStyle w:val="TAC"/>
            </w:pPr>
            <w:r w:rsidRPr="009B053A">
              <w:t>DC_19A_n78A</w:t>
            </w:r>
          </w:p>
          <w:p w14:paraId="4894DAB9" w14:textId="77777777" w:rsidR="00AB2B30" w:rsidRPr="009B053A" w:rsidRDefault="006A7121">
            <w:pPr>
              <w:pStyle w:val="TAC"/>
            </w:pPr>
            <w:r w:rsidRPr="009B053A">
              <w:t>DC_21A_n78A</w:t>
            </w:r>
          </w:p>
        </w:tc>
      </w:tr>
      <w:tr w:rsidR="00AB2B30" w:rsidRPr="009B053A" w14:paraId="7808538C" w14:textId="77777777">
        <w:trPr>
          <w:trHeight w:val="227"/>
          <w:jc w:val="center"/>
        </w:trPr>
        <w:tc>
          <w:tcPr>
            <w:tcW w:w="3969" w:type="dxa"/>
            <w:noWrap/>
            <w:tcMar>
              <w:top w:w="28" w:type="dxa"/>
              <w:left w:w="28" w:type="dxa"/>
              <w:bottom w:w="28" w:type="dxa"/>
              <w:right w:w="28" w:type="dxa"/>
            </w:tcMar>
            <w:vAlign w:val="center"/>
          </w:tcPr>
          <w:p w14:paraId="0613332C" w14:textId="77777777" w:rsidR="00AB2B30" w:rsidRPr="009B053A" w:rsidRDefault="006A7121">
            <w:pPr>
              <w:pStyle w:val="TAC"/>
            </w:pPr>
            <w:r w:rsidRPr="009B053A">
              <w:t>DC_1A-19A-21A-42A_n79A</w:t>
            </w:r>
          </w:p>
          <w:p w14:paraId="299EE2CC" w14:textId="77777777" w:rsidR="00AB2B30" w:rsidRPr="009B053A" w:rsidRDefault="006A7121">
            <w:pPr>
              <w:pStyle w:val="TAC"/>
            </w:pPr>
            <w:r w:rsidRPr="009B053A">
              <w:t>DC_1A-19A-21A-42A_n79C</w:t>
            </w:r>
          </w:p>
          <w:p w14:paraId="4F6F6E58" w14:textId="77777777" w:rsidR="00AB2B30" w:rsidRPr="009B053A" w:rsidRDefault="006A7121">
            <w:pPr>
              <w:pStyle w:val="TAC"/>
            </w:pPr>
            <w:r w:rsidRPr="009B053A">
              <w:t>DC_1A-19A-21A-42C_n79A</w:t>
            </w:r>
          </w:p>
          <w:p w14:paraId="00E915B1" w14:textId="77777777" w:rsidR="00AB2B30" w:rsidRPr="009B053A" w:rsidRDefault="006A7121">
            <w:pPr>
              <w:pStyle w:val="TAC"/>
            </w:pPr>
            <w:r w:rsidRPr="009B053A">
              <w:t>DC_1A-19A-21A-42C_n79C</w:t>
            </w:r>
          </w:p>
        </w:tc>
        <w:tc>
          <w:tcPr>
            <w:tcW w:w="3969" w:type="dxa"/>
            <w:shd w:val="clear" w:color="auto" w:fill="auto"/>
            <w:tcMar>
              <w:top w:w="28" w:type="dxa"/>
              <w:left w:w="28" w:type="dxa"/>
              <w:bottom w:w="28" w:type="dxa"/>
              <w:right w:w="28" w:type="dxa"/>
            </w:tcMar>
            <w:vAlign w:val="center"/>
          </w:tcPr>
          <w:p w14:paraId="08F1D41D" w14:textId="77777777" w:rsidR="00AB2B30" w:rsidRPr="009B053A" w:rsidRDefault="006A7121">
            <w:pPr>
              <w:pStyle w:val="TAC"/>
            </w:pPr>
            <w:r w:rsidRPr="009B053A">
              <w:t>DC_1A_n79A</w:t>
            </w:r>
          </w:p>
          <w:p w14:paraId="4063017A" w14:textId="77777777" w:rsidR="00AB2B30" w:rsidRPr="009B053A" w:rsidRDefault="006A7121">
            <w:pPr>
              <w:pStyle w:val="TAC"/>
            </w:pPr>
            <w:r w:rsidRPr="009B053A">
              <w:t>DC_19A_n79A</w:t>
            </w:r>
          </w:p>
          <w:p w14:paraId="313C795B" w14:textId="77777777" w:rsidR="00AB2B30" w:rsidRPr="009B053A" w:rsidRDefault="006A7121">
            <w:pPr>
              <w:pStyle w:val="TAC"/>
            </w:pPr>
            <w:r w:rsidRPr="009B053A">
              <w:t>DC_21A_n79A</w:t>
            </w:r>
          </w:p>
        </w:tc>
      </w:tr>
      <w:tr w:rsidR="00AB2B30" w:rsidRPr="009B053A" w14:paraId="42F95B0A" w14:textId="77777777">
        <w:trPr>
          <w:trHeight w:val="227"/>
          <w:jc w:val="center"/>
        </w:trPr>
        <w:tc>
          <w:tcPr>
            <w:tcW w:w="3969" w:type="dxa"/>
            <w:noWrap/>
            <w:tcMar>
              <w:top w:w="28" w:type="dxa"/>
              <w:left w:w="28" w:type="dxa"/>
              <w:bottom w:w="28" w:type="dxa"/>
              <w:right w:w="28" w:type="dxa"/>
            </w:tcMar>
            <w:vAlign w:val="center"/>
          </w:tcPr>
          <w:p w14:paraId="0C18EF02" w14:textId="669891F9" w:rsidR="00AB2B30" w:rsidRPr="009B053A" w:rsidRDefault="006A7121">
            <w:pPr>
              <w:pStyle w:val="TAC"/>
            </w:pPr>
            <w:r w:rsidRPr="009B053A">
              <w:rPr>
                <w:rFonts w:eastAsia="Malgun Gothic"/>
              </w:rPr>
              <w:t>DC_3A-7A-20A_n28A-n78A</w:t>
            </w:r>
            <w:r w:rsidRPr="009B053A">
              <w:rPr>
                <w:vertAlign w:val="superscript"/>
              </w:rPr>
              <w:t>2,3</w:t>
            </w:r>
            <w:r w:rsidR="00A91127" w:rsidRPr="009B053A">
              <w:rPr>
                <w:vertAlign w:val="superscript"/>
              </w:rPr>
              <w:t>,6,7</w:t>
            </w:r>
          </w:p>
        </w:tc>
        <w:tc>
          <w:tcPr>
            <w:tcW w:w="3969" w:type="dxa"/>
            <w:shd w:val="clear" w:color="auto" w:fill="auto"/>
            <w:tcMar>
              <w:top w:w="28" w:type="dxa"/>
              <w:left w:w="28" w:type="dxa"/>
              <w:bottom w:w="28" w:type="dxa"/>
              <w:right w:w="28" w:type="dxa"/>
            </w:tcMar>
          </w:tcPr>
          <w:p w14:paraId="3395DC58" w14:textId="77777777" w:rsidR="00AB2B30" w:rsidRPr="009B053A" w:rsidRDefault="006A7121">
            <w:pPr>
              <w:pStyle w:val="TAC"/>
              <w:rPr>
                <w:rFonts w:eastAsia="Malgun Gothic"/>
              </w:rPr>
            </w:pPr>
            <w:r w:rsidRPr="009B053A">
              <w:rPr>
                <w:rFonts w:eastAsia="Malgun Gothic"/>
              </w:rPr>
              <w:t>DC_3A_n28A</w:t>
            </w:r>
          </w:p>
          <w:p w14:paraId="1732F3CA" w14:textId="77777777" w:rsidR="00AB2B30" w:rsidRPr="009B053A" w:rsidRDefault="006A7121">
            <w:pPr>
              <w:pStyle w:val="TAC"/>
              <w:rPr>
                <w:rFonts w:eastAsia="Malgun Gothic"/>
              </w:rPr>
            </w:pPr>
            <w:r w:rsidRPr="009B053A">
              <w:rPr>
                <w:rFonts w:eastAsia="Malgun Gothic"/>
              </w:rPr>
              <w:t>DC_3A_n78A</w:t>
            </w:r>
          </w:p>
          <w:p w14:paraId="18BF3B5E" w14:textId="77777777" w:rsidR="00AB2B30" w:rsidRPr="009B053A" w:rsidRDefault="006A7121">
            <w:pPr>
              <w:pStyle w:val="TAC"/>
              <w:rPr>
                <w:rFonts w:eastAsia="Malgun Gothic"/>
              </w:rPr>
            </w:pPr>
            <w:r w:rsidRPr="009B053A">
              <w:rPr>
                <w:rFonts w:eastAsia="Malgun Gothic"/>
              </w:rPr>
              <w:t>DC_7A_n28A</w:t>
            </w:r>
          </w:p>
          <w:p w14:paraId="7B55345A" w14:textId="77777777" w:rsidR="00AB2B30" w:rsidRPr="009B053A" w:rsidRDefault="006A7121">
            <w:pPr>
              <w:pStyle w:val="TAC"/>
              <w:rPr>
                <w:rFonts w:eastAsia="Malgun Gothic"/>
              </w:rPr>
            </w:pPr>
            <w:r w:rsidRPr="009B053A">
              <w:rPr>
                <w:rFonts w:eastAsia="Malgun Gothic"/>
              </w:rPr>
              <w:t>DC_7A_n78A</w:t>
            </w:r>
          </w:p>
          <w:p w14:paraId="0EC64B2C" w14:textId="77777777" w:rsidR="00AB2B30" w:rsidRPr="009B053A" w:rsidRDefault="006A7121">
            <w:pPr>
              <w:pStyle w:val="TAC"/>
              <w:rPr>
                <w:rFonts w:eastAsia="Malgun Gothic"/>
              </w:rPr>
            </w:pPr>
            <w:r w:rsidRPr="009B053A">
              <w:rPr>
                <w:rFonts w:eastAsia="Malgun Gothic"/>
              </w:rPr>
              <w:t>DC_20A_n28A</w:t>
            </w:r>
          </w:p>
          <w:p w14:paraId="683E8ECE" w14:textId="77777777" w:rsidR="00AB2B30" w:rsidRPr="009B053A" w:rsidRDefault="006A7121">
            <w:pPr>
              <w:pStyle w:val="TAC"/>
            </w:pPr>
            <w:r w:rsidRPr="009B053A">
              <w:rPr>
                <w:rFonts w:eastAsia="Malgun Gothic"/>
              </w:rPr>
              <w:t>DC_20A_n78A</w:t>
            </w:r>
          </w:p>
        </w:tc>
      </w:tr>
      <w:tr w:rsidR="00AB2B30" w:rsidRPr="009B053A" w14:paraId="5CF780C5" w14:textId="77777777">
        <w:trPr>
          <w:trHeight w:val="227"/>
          <w:jc w:val="center"/>
        </w:trPr>
        <w:tc>
          <w:tcPr>
            <w:tcW w:w="3969" w:type="dxa"/>
            <w:noWrap/>
            <w:tcMar>
              <w:top w:w="28" w:type="dxa"/>
              <w:left w:w="28" w:type="dxa"/>
              <w:bottom w:w="28" w:type="dxa"/>
              <w:right w:w="28" w:type="dxa"/>
            </w:tcMar>
            <w:vAlign w:val="center"/>
          </w:tcPr>
          <w:p w14:paraId="73265F2E" w14:textId="25DAD41A" w:rsidR="00AB2B30" w:rsidRPr="009B053A" w:rsidRDefault="006A7121">
            <w:pPr>
              <w:pStyle w:val="TAC"/>
            </w:pPr>
            <w:r w:rsidRPr="009B053A">
              <w:t>DC_3A-19A-21A-42A_n78A</w:t>
            </w:r>
            <w:r w:rsidR="00166AA6" w:rsidRPr="009B053A">
              <w:rPr>
                <w:szCs w:val="18"/>
                <w:vertAlign w:val="superscript"/>
              </w:rPr>
              <w:t>5,6</w:t>
            </w:r>
          </w:p>
          <w:p w14:paraId="221E4BAB" w14:textId="2C674AE7" w:rsidR="00AB2B30" w:rsidRPr="009B053A" w:rsidRDefault="006A7121">
            <w:pPr>
              <w:pStyle w:val="TAC"/>
              <w:rPr>
                <w:rFonts w:eastAsia="Malgun Gothic"/>
              </w:rPr>
            </w:pPr>
            <w:r w:rsidRPr="009B053A">
              <w:t>DC_3A-19A-21A-42C_n78A</w:t>
            </w:r>
            <w:r w:rsidR="00166AA6" w:rsidRPr="009B053A">
              <w:rPr>
                <w:szCs w:val="18"/>
                <w:vertAlign w:val="superscript"/>
              </w:rPr>
              <w:t>5,6</w:t>
            </w:r>
          </w:p>
        </w:tc>
        <w:tc>
          <w:tcPr>
            <w:tcW w:w="3969" w:type="dxa"/>
            <w:shd w:val="clear" w:color="auto" w:fill="auto"/>
            <w:tcMar>
              <w:top w:w="28" w:type="dxa"/>
              <w:left w:w="28" w:type="dxa"/>
              <w:bottom w:w="28" w:type="dxa"/>
              <w:right w:w="28" w:type="dxa"/>
            </w:tcMar>
          </w:tcPr>
          <w:p w14:paraId="7F499E95" w14:textId="77777777" w:rsidR="00AB2B30" w:rsidRPr="009B053A" w:rsidRDefault="006A7121">
            <w:pPr>
              <w:pStyle w:val="TAC"/>
            </w:pPr>
            <w:r w:rsidRPr="009B053A">
              <w:t>DC_3A_n78A</w:t>
            </w:r>
          </w:p>
          <w:p w14:paraId="4655B490" w14:textId="77777777" w:rsidR="00AB2B30" w:rsidRPr="009B053A" w:rsidRDefault="006A7121">
            <w:pPr>
              <w:pStyle w:val="TAC"/>
            </w:pPr>
            <w:r w:rsidRPr="009B053A">
              <w:t>DC_19A_n78A</w:t>
            </w:r>
          </w:p>
          <w:p w14:paraId="60FCCAA8" w14:textId="77777777" w:rsidR="00AB2B30" w:rsidRPr="009B053A" w:rsidRDefault="006A7121">
            <w:pPr>
              <w:pStyle w:val="TAC"/>
              <w:rPr>
                <w:rFonts w:eastAsia="Malgun Gothic"/>
              </w:rPr>
            </w:pPr>
            <w:r w:rsidRPr="009B053A">
              <w:t>DC_21A_n78A</w:t>
            </w:r>
          </w:p>
        </w:tc>
      </w:tr>
      <w:tr w:rsidR="00AB2B30" w:rsidRPr="009B053A" w14:paraId="4231310E" w14:textId="77777777">
        <w:trPr>
          <w:trHeight w:val="227"/>
          <w:jc w:val="center"/>
        </w:trPr>
        <w:tc>
          <w:tcPr>
            <w:tcW w:w="3969" w:type="dxa"/>
            <w:noWrap/>
            <w:tcMar>
              <w:top w:w="28" w:type="dxa"/>
              <w:left w:w="28" w:type="dxa"/>
              <w:bottom w:w="28" w:type="dxa"/>
              <w:right w:w="28" w:type="dxa"/>
            </w:tcMar>
            <w:vAlign w:val="center"/>
          </w:tcPr>
          <w:p w14:paraId="1E13FB6E" w14:textId="1856922D" w:rsidR="00AB2B30" w:rsidRPr="009B053A" w:rsidRDefault="006A7121">
            <w:pPr>
              <w:pStyle w:val="TAC"/>
            </w:pPr>
            <w:r w:rsidRPr="009B053A">
              <w:t>DC_3A-19A-21A-42A_n79A</w:t>
            </w:r>
            <w:r w:rsidR="00A91127" w:rsidRPr="009B053A">
              <w:rPr>
                <w:szCs w:val="18"/>
                <w:vertAlign w:val="superscript"/>
              </w:rPr>
              <w:t>5,6</w:t>
            </w:r>
          </w:p>
          <w:p w14:paraId="7FA17A15" w14:textId="288970CF" w:rsidR="00AB2B30" w:rsidRPr="009B053A" w:rsidRDefault="006A7121">
            <w:pPr>
              <w:pStyle w:val="TAC"/>
              <w:rPr>
                <w:rFonts w:eastAsia="Malgun Gothic"/>
              </w:rPr>
            </w:pPr>
            <w:r w:rsidRPr="009B053A">
              <w:t>DC_3A-19A-21A-42C_n79A</w:t>
            </w:r>
            <w:r w:rsidR="00A91127" w:rsidRPr="009B053A">
              <w:rPr>
                <w:szCs w:val="18"/>
                <w:vertAlign w:val="superscript"/>
              </w:rPr>
              <w:t>5,6</w:t>
            </w:r>
          </w:p>
        </w:tc>
        <w:tc>
          <w:tcPr>
            <w:tcW w:w="3969" w:type="dxa"/>
            <w:shd w:val="clear" w:color="auto" w:fill="auto"/>
            <w:tcMar>
              <w:top w:w="28" w:type="dxa"/>
              <w:left w:w="28" w:type="dxa"/>
              <w:bottom w:w="28" w:type="dxa"/>
              <w:right w:w="28" w:type="dxa"/>
            </w:tcMar>
          </w:tcPr>
          <w:p w14:paraId="70D570A3" w14:textId="77777777" w:rsidR="00AB2B30" w:rsidRPr="009B053A" w:rsidRDefault="006A7121">
            <w:pPr>
              <w:pStyle w:val="TAC"/>
              <w:rPr>
                <w:lang w:eastAsia="fi-FI"/>
              </w:rPr>
            </w:pPr>
            <w:r w:rsidRPr="009B053A">
              <w:rPr>
                <w:lang w:eastAsia="fi-FI"/>
              </w:rPr>
              <w:t>DC_3A_n79A</w:t>
            </w:r>
          </w:p>
          <w:p w14:paraId="474F048A" w14:textId="77777777" w:rsidR="00AB2B30" w:rsidRPr="009B053A" w:rsidRDefault="006A7121">
            <w:pPr>
              <w:pStyle w:val="TAC"/>
              <w:rPr>
                <w:lang w:eastAsia="fi-FI"/>
              </w:rPr>
            </w:pPr>
            <w:r w:rsidRPr="009B053A">
              <w:rPr>
                <w:lang w:eastAsia="fi-FI"/>
              </w:rPr>
              <w:t>DC_19A_n79A</w:t>
            </w:r>
          </w:p>
          <w:p w14:paraId="3D6E0E8E" w14:textId="77777777" w:rsidR="00AB2B30" w:rsidRPr="009B053A" w:rsidRDefault="006A7121">
            <w:pPr>
              <w:pStyle w:val="TAC"/>
              <w:rPr>
                <w:rFonts w:eastAsia="Malgun Gothic"/>
              </w:rPr>
            </w:pPr>
            <w:r w:rsidRPr="009B053A">
              <w:rPr>
                <w:lang w:eastAsia="fi-FI"/>
              </w:rPr>
              <w:t>DC_21A_n79A</w:t>
            </w:r>
          </w:p>
        </w:tc>
      </w:tr>
      <w:tr w:rsidR="00AB2B30" w:rsidRPr="009B053A" w14:paraId="2087E753"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433CD42" w14:textId="77777777" w:rsidR="00AB2B30" w:rsidRPr="009B053A" w:rsidRDefault="006A7121">
            <w:pPr>
              <w:pStyle w:val="TAN"/>
            </w:pPr>
            <w:r w:rsidRPr="009B053A">
              <w:lastRenderedPageBreak/>
              <w:t>NOTE 1:</w:t>
            </w:r>
            <w:r w:rsidRPr="009B053A">
              <w:tab/>
              <w:t>Uplink EN-DC configurations are the configurations supported by the present release of specifications.</w:t>
            </w:r>
          </w:p>
          <w:p w14:paraId="025661C1" w14:textId="77777777" w:rsidR="00AB2B30" w:rsidRPr="009B053A" w:rsidRDefault="006A7121">
            <w:pPr>
              <w:pStyle w:val="TAN"/>
            </w:pPr>
            <w:r w:rsidRPr="009B053A">
              <w:t>NOTE 2:</w:t>
            </w:r>
            <w:r w:rsidRPr="009B053A">
              <w:tab/>
              <w:t>Applicable for UE supporting inter-band EN-DC with mandatory simultaneous Rx/Tx capability</w:t>
            </w:r>
          </w:p>
          <w:p w14:paraId="72DBC777" w14:textId="77777777" w:rsidR="00AB2B30" w:rsidRPr="009B053A" w:rsidRDefault="006A7121">
            <w:pPr>
              <w:pStyle w:val="TAN"/>
            </w:pPr>
            <w:r w:rsidRPr="009B053A">
              <w:t>NOTE 3:</w:t>
            </w:r>
            <w:r w:rsidRPr="009B053A">
              <w:tab/>
              <w:t>The frequency range in band n28 is restricted for this band combination to 703-733 MHz for the UL and 758-788 MHz for the DL</w:t>
            </w:r>
          </w:p>
          <w:p w14:paraId="5422985E" w14:textId="77777777" w:rsidR="00381C82" w:rsidRPr="009B053A" w:rsidRDefault="00381C82" w:rsidP="00381C82">
            <w:pPr>
              <w:pStyle w:val="TAN"/>
              <w:rPr>
                <w:rFonts w:eastAsia="MS PGothic"/>
              </w:rPr>
            </w:pPr>
            <w:r w:rsidRPr="009B053A">
              <w:t>NOTE 4</w:t>
            </w:r>
            <w:r w:rsidRPr="009B053A">
              <w:rPr>
                <w:rFonts w:eastAsia="MS PGothic"/>
              </w:rPr>
              <w:t>:</w:t>
            </w:r>
            <w:r w:rsidRPr="009B053A">
              <w:rPr>
                <w:rFonts w:eastAsia="MS PGothic"/>
              </w:rPr>
              <w:tab/>
              <w:t>Reserved.</w:t>
            </w:r>
          </w:p>
          <w:p w14:paraId="4E3C2FA1" w14:textId="41F2691B" w:rsidR="00381C82" w:rsidRPr="009B053A" w:rsidRDefault="00381C82" w:rsidP="00381C82">
            <w:pPr>
              <w:pStyle w:val="TAN"/>
              <w:rPr>
                <w:rFonts w:eastAsia="MS PGothic"/>
              </w:rPr>
            </w:pPr>
            <w:r w:rsidRPr="009B053A">
              <w:t>NOTE 5</w:t>
            </w:r>
            <w:r w:rsidRPr="009B053A">
              <w:rPr>
                <w:rFonts w:eastAsia="MS PGothic"/>
              </w:rPr>
              <w:t>:</w:t>
            </w:r>
            <w:r w:rsidRPr="009B053A">
              <w:rPr>
                <w:rFonts w:eastAsia="MS PGothic"/>
              </w:rPr>
              <w:tab/>
            </w:r>
            <w:r w:rsidRPr="009B053A">
              <w:t xml:space="preserve">For UEs not indicating </w:t>
            </w:r>
            <w:r w:rsidRPr="009B053A">
              <w:rPr>
                <w:i/>
                <w:iCs/>
              </w:rPr>
              <w:t>interBandMRDC-WithOverlapDL-Bands-r16</w:t>
            </w:r>
            <w:r w:rsidRPr="009B053A">
              <w:t>, the minimum requirements for intra-band non-contiguous EN-DC apply for the Band 42 and Band n77/n78 combination.</w:t>
            </w:r>
            <w:r w:rsidR="00A91127" w:rsidRPr="009B053A">
              <w:t xml:space="preserve"> For UEs not indicating </w:t>
            </w:r>
            <w:r w:rsidR="00A91127" w:rsidRPr="009B053A">
              <w:rPr>
                <w:i/>
                <w:iCs/>
              </w:rPr>
              <w:t>interBandMRDC-WithOverlapDL-Bands-r16</w:t>
            </w:r>
            <w:r w:rsidR="00A91127" w:rsidRPr="009B053A">
              <w:t xml:space="preserve">, </w:t>
            </w:r>
            <w:r w:rsidR="00A91127" w:rsidRPr="009B053A">
              <w:rPr>
                <w:lang w:eastAsia="ja-JP"/>
              </w:rPr>
              <w:t xml:space="preserve">when UE capability </w:t>
            </w:r>
            <w:r w:rsidR="00A91127" w:rsidRPr="009B053A">
              <w:rPr>
                <w:i/>
                <w:iCs/>
                <w:lang w:eastAsia="ja-JP"/>
              </w:rPr>
              <w:t>interBandContiguousMRDC</w:t>
            </w:r>
            <w:r w:rsidR="00A91127" w:rsidRPr="009B053A">
              <w:rPr>
                <w:lang w:eastAsia="ja-JP"/>
              </w:rPr>
              <w:t xml:space="preserve"> is indicated, the minimum requirements for intra-band-contiguous EN-DC also should be met in addtion to intra-band non-contiguous EN-DC</w:t>
            </w:r>
            <w:r w:rsidR="00A91127" w:rsidRPr="009B053A">
              <w:rPr>
                <w:i/>
                <w:iCs/>
                <w:lang w:eastAsia="ja-JP"/>
              </w:rPr>
              <w:t>.</w:t>
            </w:r>
          </w:p>
          <w:p w14:paraId="75FC1963" w14:textId="0A08FDFF" w:rsidR="00381C82" w:rsidRPr="009B053A" w:rsidRDefault="00381C82" w:rsidP="00381C82">
            <w:pPr>
              <w:pStyle w:val="TAN"/>
              <w:rPr>
                <w:rFonts w:eastAsia="MS PGothic"/>
              </w:rPr>
            </w:pPr>
            <w:r w:rsidRPr="009B053A">
              <w:t>NOTE 6</w:t>
            </w:r>
            <w:r w:rsidRPr="009B053A">
              <w:rPr>
                <w:rFonts w:eastAsia="MS PGothic"/>
              </w:rPr>
              <w:t>:</w:t>
            </w:r>
            <w:r w:rsidRPr="009B053A">
              <w:rPr>
                <w:rFonts w:eastAsia="MS PGothic"/>
              </w:rPr>
              <w:tab/>
            </w:r>
            <w:r w:rsidRPr="009B053A">
              <w:t xml:space="preserve">For UEs not indicating </w:t>
            </w:r>
            <w:r w:rsidRPr="009B053A">
              <w:rPr>
                <w:i/>
                <w:iCs/>
              </w:rPr>
              <w:t>interBandMRDC-WithOverlapDL-Bands-r16</w:t>
            </w:r>
            <w:r w:rsidRPr="009B053A">
              <w:t>, the minimum requirements for inter-band EN-DC apply when the maximum power spectral density imbalance between downlink carriers contained in overlapping or partially overlapping DL bands is within 6 dB.</w:t>
            </w:r>
          </w:p>
          <w:p w14:paraId="46F0D77E" w14:textId="6366EC5D" w:rsidR="00166AA6" w:rsidRPr="009B053A" w:rsidRDefault="00381C82" w:rsidP="00381C82">
            <w:pPr>
              <w:pStyle w:val="TAN"/>
              <w:rPr>
                <w:rFonts w:eastAsia="MS PGothic"/>
              </w:rPr>
            </w:pPr>
            <w:r w:rsidRPr="009B053A">
              <w:t>NOTE 7</w:t>
            </w:r>
            <w:r w:rsidRPr="009B053A">
              <w:rPr>
                <w:rFonts w:eastAsia="MS PGothic"/>
              </w:rPr>
              <w:t>:</w:t>
            </w:r>
            <w:r w:rsidRPr="009B053A">
              <w:rPr>
                <w:rFonts w:eastAsia="MS PGothic"/>
              </w:rPr>
              <w:tab/>
            </w:r>
            <w:r w:rsidRPr="009B053A">
              <w:t xml:space="preserve">For UEs not indicating </w:t>
            </w:r>
            <w:r w:rsidRPr="009B053A">
              <w:rPr>
                <w:i/>
                <w:iCs/>
              </w:rPr>
              <w:t>interBandMRDC-WithOverlapDL-Bands-r16</w:t>
            </w:r>
            <w:r w:rsidRPr="009B053A">
              <w:t xml:space="preserve">, the minimum requirements apply for synchronized DL carriers with a maximum receive time difference </w:t>
            </w:r>
            <w:r w:rsidRPr="009B053A">
              <w:rPr>
                <w:rFonts w:cs="Arial"/>
              </w:rPr>
              <w:t>≤</w:t>
            </w:r>
            <w:r w:rsidRPr="009B053A">
              <w:t xml:space="preserve"> 3 usec between overlapping or partially overlapping DL bands contained in different cell groups.</w:t>
            </w:r>
          </w:p>
        </w:tc>
      </w:tr>
    </w:tbl>
    <w:p w14:paraId="18C230DF" w14:textId="77777777" w:rsidR="00AB2B30" w:rsidRPr="009B053A" w:rsidRDefault="00AB2B30"/>
    <w:p w14:paraId="6CD9AD0E" w14:textId="77777777" w:rsidR="00AB2B30" w:rsidRPr="009B053A" w:rsidRDefault="006A7121">
      <w:pPr>
        <w:pStyle w:val="Heading4"/>
      </w:pPr>
      <w:bookmarkStart w:id="912" w:name="_Toc27475571"/>
      <w:bookmarkStart w:id="913" w:name="_Toc29495162"/>
      <w:bookmarkStart w:id="914" w:name="_Toc36116208"/>
      <w:bookmarkStart w:id="915" w:name="_Toc36118257"/>
      <w:bookmarkStart w:id="916" w:name="_Toc36560370"/>
      <w:bookmarkStart w:id="917" w:name="_Toc43976867"/>
      <w:bookmarkStart w:id="918" w:name="_Toc52213434"/>
      <w:bookmarkStart w:id="919" w:name="_Toc60742890"/>
      <w:bookmarkStart w:id="920" w:name="_Toc68206070"/>
      <w:bookmarkStart w:id="921" w:name="_Toc75971867"/>
      <w:bookmarkStart w:id="922" w:name="_Toc85051290"/>
      <w:bookmarkStart w:id="923" w:name="_Toc90493288"/>
      <w:bookmarkStart w:id="924" w:name="_Toc90493928"/>
      <w:bookmarkStart w:id="925" w:name="_Toc100093951"/>
      <w:bookmarkStart w:id="926" w:name="_Toc106872595"/>
      <w:bookmarkStart w:id="927" w:name="_Toc133249628"/>
      <w:r w:rsidRPr="009B053A">
        <w:t>5.5B.4.5</w:t>
      </w:r>
      <w:r w:rsidRPr="009B053A">
        <w:tab/>
        <w:t>Inter-band EN-DC configurations within FR1 (six bands)</w:t>
      </w:r>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p>
    <w:p w14:paraId="75D0EE50" w14:textId="77777777" w:rsidR="00AB2B30" w:rsidRPr="009B053A" w:rsidRDefault="006A7121">
      <w:pPr>
        <w:pStyle w:val="TH"/>
      </w:pPr>
      <w:r w:rsidRPr="009B053A">
        <w:t>Table 5.5B.4.5-1: Inter-band EN-DC configurations within FR1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26279F" w14:paraId="394CE007" w14:textId="77777777">
        <w:trPr>
          <w:trHeight w:val="227"/>
          <w:jc w:val="center"/>
        </w:trPr>
        <w:tc>
          <w:tcPr>
            <w:tcW w:w="3969" w:type="dxa"/>
            <w:shd w:val="clear" w:color="auto" w:fill="auto"/>
            <w:tcMar>
              <w:top w:w="28" w:type="dxa"/>
              <w:left w:w="28" w:type="dxa"/>
              <w:bottom w:w="28" w:type="dxa"/>
              <w:right w:w="28" w:type="dxa"/>
            </w:tcMar>
            <w:vAlign w:val="center"/>
            <w:hideMark/>
          </w:tcPr>
          <w:p w14:paraId="6B53798E"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7C6B3E95" w14:textId="77777777" w:rsidR="00AB2B30" w:rsidRPr="007B7375" w:rsidRDefault="006A7121">
            <w:pPr>
              <w:pStyle w:val="TAH"/>
              <w:rPr>
                <w:lang w:val="fr-FR" w:eastAsia="fi-FI"/>
              </w:rPr>
            </w:pPr>
            <w:r w:rsidRPr="007B7375">
              <w:rPr>
                <w:lang w:val="fr-FR" w:eastAsia="fi-FI"/>
              </w:rPr>
              <w:t>Uplink EN-DC</w:t>
            </w:r>
            <w:r w:rsidRPr="007B7375">
              <w:rPr>
                <w:lang w:val="fr-FR"/>
              </w:rPr>
              <w:t xml:space="preserve"> </w:t>
            </w:r>
            <w:r w:rsidRPr="007B7375">
              <w:rPr>
                <w:lang w:val="fr-FR" w:eastAsia="fi-FI"/>
              </w:rPr>
              <w:t>configuration</w:t>
            </w:r>
            <w:r w:rsidRPr="007B7375">
              <w:rPr>
                <w:lang w:val="fr-FR"/>
              </w:rPr>
              <w:t xml:space="preserve"> </w:t>
            </w:r>
            <w:r w:rsidRPr="007B7375">
              <w:rPr>
                <w:lang w:val="fr-FR" w:eastAsia="fi-FI"/>
              </w:rPr>
              <w:t>(NOTE 1)</w:t>
            </w:r>
          </w:p>
        </w:tc>
      </w:tr>
      <w:tr w:rsidR="00AB2B30" w:rsidRPr="009B053A" w14:paraId="7CF9BFA3" w14:textId="77777777">
        <w:trPr>
          <w:trHeight w:val="227"/>
          <w:jc w:val="center"/>
        </w:trPr>
        <w:tc>
          <w:tcPr>
            <w:tcW w:w="3969" w:type="dxa"/>
            <w:shd w:val="clear" w:color="auto" w:fill="auto"/>
            <w:noWrap/>
            <w:tcMar>
              <w:top w:w="28" w:type="dxa"/>
              <w:left w:w="28" w:type="dxa"/>
              <w:bottom w:w="28" w:type="dxa"/>
              <w:right w:w="28" w:type="dxa"/>
            </w:tcMar>
            <w:vAlign w:val="center"/>
          </w:tcPr>
          <w:p w14:paraId="553B36CC" w14:textId="25D4A553" w:rsidR="00AB2B30" w:rsidRPr="009B053A" w:rsidRDefault="006A7121">
            <w:pPr>
              <w:pStyle w:val="TAC"/>
              <w:rPr>
                <w:lang w:eastAsia="fi-FI"/>
              </w:rPr>
            </w:pPr>
            <w:r w:rsidRPr="009B053A">
              <w:rPr>
                <w:rFonts w:eastAsia="Malgun Gothic"/>
              </w:rPr>
              <w:t>DC_1A-3A-7A-20A_n28A-n78A</w:t>
            </w:r>
            <w:r w:rsidRPr="009B053A">
              <w:rPr>
                <w:vertAlign w:val="superscript"/>
              </w:rPr>
              <w:t>2,3</w:t>
            </w:r>
            <w:r w:rsidR="00A91127" w:rsidRPr="009B053A">
              <w:rPr>
                <w:vertAlign w:val="superscript"/>
                <w:lang w:eastAsia="zh-TW"/>
              </w:rPr>
              <w:t>,5,6</w:t>
            </w:r>
          </w:p>
        </w:tc>
        <w:tc>
          <w:tcPr>
            <w:tcW w:w="3969" w:type="dxa"/>
            <w:tcMar>
              <w:top w:w="28" w:type="dxa"/>
              <w:left w:w="28" w:type="dxa"/>
              <w:bottom w:w="28" w:type="dxa"/>
              <w:right w:w="28" w:type="dxa"/>
            </w:tcMar>
          </w:tcPr>
          <w:p w14:paraId="5BB20A2C" w14:textId="77777777" w:rsidR="00AB2B30" w:rsidRPr="009B053A" w:rsidRDefault="006A7121">
            <w:pPr>
              <w:pStyle w:val="TAC"/>
              <w:rPr>
                <w:rFonts w:eastAsia="Malgun Gothic"/>
              </w:rPr>
            </w:pPr>
            <w:r w:rsidRPr="009B053A">
              <w:rPr>
                <w:rFonts w:eastAsia="Malgun Gothic"/>
              </w:rPr>
              <w:t>DC_1A_n28A</w:t>
            </w:r>
          </w:p>
          <w:p w14:paraId="583D208F" w14:textId="77777777" w:rsidR="00AB2B30" w:rsidRPr="009B053A" w:rsidRDefault="006A7121">
            <w:pPr>
              <w:pStyle w:val="TAC"/>
              <w:rPr>
                <w:rFonts w:eastAsia="Malgun Gothic"/>
              </w:rPr>
            </w:pPr>
            <w:r w:rsidRPr="009B053A">
              <w:rPr>
                <w:rFonts w:eastAsia="Malgun Gothic"/>
              </w:rPr>
              <w:t>DC_1A_n78A</w:t>
            </w:r>
          </w:p>
          <w:p w14:paraId="3C170157" w14:textId="77777777" w:rsidR="00AB2B30" w:rsidRPr="009B053A" w:rsidRDefault="006A7121">
            <w:pPr>
              <w:pStyle w:val="TAC"/>
              <w:rPr>
                <w:rFonts w:eastAsia="Malgun Gothic"/>
              </w:rPr>
            </w:pPr>
            <w:r w:rsidRPr="009B053A">
              <w:rPr>
                <w:rFonts w:eastAsia="Malgun Gothic"/>
              </w:rPr>
              <w:t>DC_3A_n28A</w:t>
            </w:r>
          </w:p>
          <w:p w14:paraId="599B35F4" w14:textId="77777777" w:rsidR="00AB2B30" w:rsidRPr="009B053A" w:rsidRDefault="006A7121">
            <w:pPr>
              <w:pStyle w:val="TAC"/>
              <w:rPr>
                <w:rFonts w:eastAsia="Malgun Gothic"/>
              </w:rPr>
            </w:pPr>
            <w:r w:rsidRPr="009B053A">
              <w:rPr>
                <w:rFonts w:eastAsia="Malgun Gothic"/>
              </w:rPr>
              <w:t>DC_3A_n78A</w:t>
            </w:r>
          </w:p>
          <w:p w14:paraId="3271B931" w14:textId="77777777" w:rsidR="00AB2B30" w:rsidRPr="009B053A" w:rsidRDefault="006A7121">
            <w:pPr>
              <w:pStyle w:val="TAC"/>
              <w:rPr>
                <w:rFonts w:eastAsia="Malgun Gothic"/>
              </w:rPr>
            </w:pPr>
            <w:r w:rsidRPr="009B053A">
              <w:rPr>
                <w:rFonts w:eastAsia="Malgun Gothic"/>
              </w:rPr>
              <w:t>DC_7A_n28A</w:t>
            </w:r>
          </w:p>
          <w:p w14:paraId="4FDA67B0" w14:textId="77777777" w:rsidR="00AB2B30" w:rsidRPr="009B053A" w:rsidRDefault="006A7121">
            <w:pPr>
              <w:pStyle w:val="TAC"/>
              <w:rPr>
                <w:rFonts w:eastAsia="Malgun Gothic"/>
              </w:rPr>
            </w:pPr>
            <w:r w:rsidRPr="009B053A">
              <w:rPr>
                <w:rFonts w:eastAsia="Malgun Gothic"/>
              </w:rPr>
              <w:t>DC_7A_n78A</w:t>
            </w:r>
          </w:p>
          <w:p w14:paraId="08C8B171" w14:textId="77777777" w:rsidR="00AB2B30" w:rsidRPr="009B053A" w:rsidRDefault="006A7121">
            <w:pPr>
              <w:pStyle w:val="TAC"/>
              <w:rPr>
                <w:rFonts w:eastAsia="Malgun Gothic"/>
              </w:rPr>
            </w:pPr>
            <w:r w:rsidRPr="009B053A">
              <w:rPr>
                <w:rFonts w:eastAsia="Malgun Gothic"/>
              </w:rPr>
              <w:t>DC_20A_n28A</w:t>
            </w:r>
          </w:p>
          <w:p w14:paraId="164C021D" w14:textId="77777777" w:rsidR="00AB2B30" w:rsidRPr="009B053A" w:rsidRDefault="006A7121">
            <w:pPr>
              <w:pStyle w:val="TAC"/>
              <w:rPr>
                <w:rFonts w:eastAsia="MS PGothic"/>
              </w:rPr>
            </w:pPr>
            <w:r w:rsidRPr="009B053A">
              <w:rPr>
                <w:rFonts w:eastAsia="Malgun Gothic"/>
              </w:rPr>
              <w:t>DC_20A_n78A</w:t>
            </w:r>
          </w:p>
        </w:tc>
      </w:tr>
      <w:tr w:rsidR="00AB2B30" w:rsidRPr="009B053A" w14:paraId="6BA913AC"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1439DDC2" w14:textId="77777777" w:rsidR="00AB2B30" w:rsidRPr="009B053A" w:rsidRDefault="006A7121">
            <w:pPr>
              <w:pStyle w:val="TAN"/>
            </w:pPr>
            <w:r w:rsidRPr="009B053A">
              <w:t>NOTE 1:</w:t>
            </w:r>
            <w:r w:rsidRPr="009B053A">
              <w:tab/>
              <w:t>Uplink EN-DC configurations are the configurations supported by the present release of specifications.</w:t>
            </w:r>
          </w:p>
          <w:p w14:paraId="0AFD139A" w14:textId="20563644" w:rsidR="00AB2B30" w:rsidRPr="009B053A" w:rsidRDefault="006A7121">
            <w:pPr>
              <w:pStyle w:val="TAN"/>
            </w:pPr>
            <w:r w:rsidRPr="009B053A">
              <w:t>NOTE 2:</w:t>
            </w:r>
            <w:r w:rsidRPr="009B053A">
              <w:tab/>
              <w:t>Applicable for UE supporting inter-band EN-DC with mandatory simultaneous Rx/Tx capability</w:t>
            </w:r>
            <w:r w:rsidR="001868C8" w:rsidRPr="009B053A">
              <w:t>.</w:t>
            </w:r>
          </w:p>
          <w:p w14:paraId="5E0F0CCA" w14:textId="77777777" w:rsidR="00A91127" w:rsidRPr="009B053A" w:rsidRDefault="006A7121" w:rsidP="00A91127">
            <w:pPr>
              <w:pStyle w:val="TAN"/>
            </w:pPr>
            <w:r w:rsidRPr="009B053A">
              <w:t>NOTE 3:</w:t>
            </w:r>
            <w:r w:rsidRPr="009B053A">
              <w:tab/>
              <w:t>The frequency range in band n28 is restricted for this band combination to 703-733 MHz for the UL and 758-788 MHz for the DL</w:t>
            </w:r>
            <w:r w:rsidR="00A91127" w:rsidRPr="009B053A">
              <w:t>.</w:t>
            </w:r>
          </w:p>
          <w:p w14:paraId="026A923B" w14:textId="77777777" w:rsidR="00A91127" w:rsidRPr="009B053A" w:rsidRDefault="00A91127" w:rsidP="00A91127">
            <w:pPr>
              <w:pStyle w:val="TAN"/>
            </w:pPr>
            <w:r w:rsidRPr="009B053A">
              <w:t>NOTE 4:</w:t>
            </w:r>
            <w:r w:rsidRPr="009B053A">
              <w:tab/>
              <w:t>Reserved</w:t>
            </w:r>
          </w:p>
          <w:p w14:paraId="4D7883AD" w14:textId="77777777" w:rsidR="00A91127" w:rsidRPr="009B053A" w:rsidRDefault="00A91127" w:rsidP="00A91127">
            <w:pPr>
              <w:pStyle w:val="TAN"/>
            </w:pPr>
            <w:r w:rsidRPr="009B053A">
              <w:t>NOTE 5:</w:t>
            </w:r>
            <w:r w:rsidRPr="009B053A">
              <w:tab/>
              <w:t xml:space="preserve">For UEs not indicating </w:t>
            </w:r>
            <w:r w:rsidRPr="009B053A">
              <w:rPr>
                <w:i/>
                <w:iCs/>
              </w:rPr>
              <w:t>interBandMRDC-WithOverlapDL-Bands-r16</w:t>
            </w:r>
            <w:r w:rsidRPr="009B053A">
              <w:t>, the minimum requirements for inter-band EN-DC apply when the maximum power spectral density imbalance between downlink carriers contained in overlapping or partially overlapping DL bands is within 6 dB.</w:t>
            </w:r>
          </w:p>
          <w:p w14:paraId="29E5B04C" w14:textId="23605E11" w:rsidR="00AB2B30" w:rsidRPr="009B053A" w:rsidRDefault="00A91127" w:rsidP="00A91127">
            <w:pPr>
              <w:pStyle w:val="TAN"/>
              <w:rPr>
                <w:rFonts w:eastAsia="MS PGothic"/>
              </w:rPr>
            </w:pPr>
            <w:r w:rsidRPr="009B053A">
              <w:t>NOTE 6:</w:t>
            </w:r>
            <w:r w:rsidRPr="009B053A">
              <w:tab/>
              <w:t xml:space="preserve">For UEs not indicating </w:t>
            </w:r>
            <w:r w:rsidRPr="009B053A">
              <w:rPr>
                <w:i/>
                <w:iCs/>
              </w:rPr>
              <w:t>interBandMRDC-WithOverlapDL-Bands-r16</w:t>
            </w:r>
            <w:r w:rsidRPr="009B053A">
              <w:t xml:space="preserve">, the minimum requirements apply for synchronized DL carriers with a maximum receive time difference </w:t>
            </w:r>
            <w:r w:rsidRPr="009B053A">
              <w:rPr>
                <w:rFonts w:cs="Arial"/>
              </w:rPr>
              <w:t>≤</w:t>
            </w:r>
            <w:r w:rsidRPr="009B053A">
              <w:t xml:space="preserve"> 3 usec between overlapping or partially overlapping DL bands contained in different cell groups.</w:t>
            </w:r>
          </w:p>
        </w:tc>
      </w:tr>
    </w:tbl>
    <w:p w14:paraId="506492F0" w14:textId="77777777" w:rsidR="00AB2B30" w:rsidRPr="009B053A" w:rsidRDefault="00AB2B30"/>
    <w:p w14:paraId="3D65D8EE" w14:textId="77777777" w:rsidR="00AB2B30" w:rsidRPr="009B053A" w:rsidRDefault="006A7121">
      <w:pPr>
        <w:pStyle w:val="Heading3"/>
      </w:pPr>
      <w:bookmarkStart w:id="928" w:name="_Toc27475572"/>
      <w:bookmarkStart w:id="929" w:name="_Toc29495163"/>
      <w:bookmarkStart w:id="930" w:name="_Toc36116209"/>
      <w:bookmarkStart w:id="931" w:name="_Toc36118258"/>
      <w:bookmarkStart w:id="932" w:name="_Toc36560371"/>
      <w:bookmarkStart w:id="933" w:name="_Toc43976868"/>
      <w:bookmarkStart w:id="934" w:name="_Toc52213435"/>
      <w:bookmarkStart w:id="935" w:name="_Toc60742891"/>
      <w:bookmarkStart w:id="936" w:name="_Toc68206071"/>
      <w:bookmarkStart w:id="937" w:name="_Toc75971868"/>
      <w:bookmarkStart w:id="938" w:name="_Toc85051291"/>
      <w:bookmarkStart w:id="939" w:name="_Toc90493289"/>
      <w:bookmarkStart w:id="940" w:name="_Toc90493929"/>
      <w:bookmarkStart w:id="941" w:name="_Toc100093952"/>
      <w:bookmarkStart w:id="942" w:name="_Toc106872596"/>
      <w:bookmarkStart w:id="943" w:name="_Toc133249629"/>
      <w:r w:rsidRPr="009B053A">
        <w:lastRenderedPageBreak/>
        <w:t>5.5B.4a</w:t>
      </w:r>
      <w:r w:rsidRPr="009B053A">
        <w:tab/>
        <w:t>Inter-band NE-DC within FR1</w:t>
      </w:r>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p>
    <w:p w14:paraId="073FF0D7" w14:textId="77777777" w:rsidR="00AB2B30" w:rsidRPr="009B053A" w:rsidRDefault="006A7121">
      <w:pPr>
        <w:pStyle w:val="Heading4"/>
      </w:pPr>
      <w:bookmarkStart w:id="944" w:name="_Toc27475573"/>
      <w:bookmarkStart w:id="945" w:name="_Toc29495164"/>
      <w:bookmarkStart w:id="946" w:name="_Toc36116210"/>
      <w:bookmarkStart w:id="947" w:name="_Toc36118259"/>
      <w:bookmarkStart w:id="948" w:name="_Toc36560372"/>
      <w:bookmarkStart w:id="949" w:name="_Toc43976869"/>
      <w:bookmarkStart w:id="950" w:name="_Toc52213436"/>
      <w:bookmarkStart w:id="951" w:name="_Toc60742892"/>
      <w:bookmarkStart w:id="952" w:name="_Toc68206072"/>
      <w:bookmarkStart w:id="953" w:name="_Toc75971869"/>
      <w:bookmarkStart w:id="954" w:name="_Toc85051292"/>
      <w:bookmarkStart w:id="955" w:name="_Toc90493290"/>
      <w:bookmarkStart w:id="956" w:name="_Toc90493930"/>
      <w:bookmarkStart w:id="957" w:name="_Toc100093953"/>
      <w:bookmarkStart w:id="958" w:name="_Toc106872597"/>
      <w:bookmarkStart w:id="959" w:name="_Toc133249630"/>
      <w:r w:rsidRPr="009B053A">
        <w:t>5.5B.4a.1</w:t>
      </w:r>
      <w:r w:rsidRPr="009B053A">
        <w:tab/>
        <w:t>Inter-band NE-DC configurations within FR1 (two bands)</w:t>
      </w:r>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p>
    <w:p w14:paraId="3B071B6F" w14:textId="77777777" w:rsidR="00AB2B30" w:rsidRPr="009B053A" w:rsidRDefault="006A7121">
      <w:pPr>
        <w:pStyle w:val="TH"/>
      </w:pPr>
      <w:r w:rsidRPr="009B053A">
        <w:t>Table 5.5B.4a.1-1: Inter-band NE-DC configurations within FR1 (two bands)</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2493"/>
        <w:gridCol w:w="3402"/>
      </w:tblGrid>
      <w:tr w:rsidR="00AB2B30" w:rsidRPr="009B053A" w14:paraId="5519179A" w14:textId="77777777">
        <w:tc>
          <w:tcPr>
            <w:tcW w:w="2468" w:type="dxa"/>
            <w:shd w:val="clear" w:color="auto" w:fill="auto"/>
          </w:tcPr>
          <w:p w14:paraId="1AB43510" w14:textId="77777777" w:rsidR="00AB2B30" w:rsidRPr="009B053A" w:rsidRDefault="006A7121">
            <w:pPr>
              <w:pStyle w:val="TAH"/>
            </w:pPr>
            <w:r w:rsidRPr="009B053A">
              <w:rPr>
                <w:lang w:eastAsia="fi-FI"/>
              </w:rPr>
              <w:t>NE-DC configuration</w:t>
            </w:r>
          </w:p>
        </w:tc>
        <w:tc>
          <w:tcPr>
            <w:tcW w:w="2493" w:type="dxa"/>
            <w:shd w:val="clear" w:color="auto" w:fill="auto"/>
          </w:tcPr>
          <w:p w14:paraId="0E646216" w14:textId="77777777" w:rsidR="00AB2B30" w:rsidRPr="007B7375" w:rsidRDefault="006A7121">
            <w:pPr>
              <w:pStyle w:val="TAH"/>
              <w:rPr>
                <w:lang w:val="fr-FR"/>
              </w:rPr>
            </w:pPr>
            <w:r w:rsidRPr="007B7375">
              <w:rPr>
                <w:lang w:val="fr-FR" w:eastAsia="fi-FI"/>
              </w:rPr>
              <w:t>Uplink NE-DC configuration (NOTE 1)</w:t>
            </w:r>
          </w:p>
        </w:tc>
        <w:tc>
          <w:tcPr>
            <w:tcW w:w="3402" w:type="dxa"/>
            <w:shd w:val="clear" w:color="auto" w:fill="auto"/>
          </w:tcPr>
          <w:p w14:paraId="3C138D1B" w14:textId="77777777" w:rsidR="00AB2B30" w:rsidRPr="009B053A" w:rsidRDefault="006A7121">
            <w:pPr>
              <w:pStyle w:val="TAH"/>
            </w:pPr>
            <w:r w:rsidRPr="009B053A">
              <w:rPr>
                <w:lang w:eastAsia="fi-FI"/>
              </w:rPr>
              <w:t>Single UL allowed</w:t>
            </w:r>
          </w:p>
        </w:tc>
      </w:tr>
      <w:tr w:rsidR="00021154" w:rsidRPr="009B053A" w14:paraId="6045FE1D" w14:textId="77777777" w:rsidTr="00931ECD">
        <w:tc>
          <w:tcPr>
            <w:tcW w:w="2468" w:type="dxa"/>
            <w:shd w:val="clear" w:color="auto" w:fill="auto"/>
          </w:tcPr>
          <w:p w14:paraId="1ACFC1FE" w14:textId="77777777" w:rsidR="00021154" w:rsidRPr="009B053A" w:rsidRDefault="00021154" w:rsidP="00931ECD">
            <w:pPr>
              <w:pStyle w:val="TAC"/>
              <w:rPr>
                <w:lang w:eastAsia="zh-TW"/>
              </w:rPr>
            </w:pPr>
            <w:r w:rsidRPr="009B053A">
              <w:rPr>
                <w:lang w:eastAsia="fi-FI"/>
              </w:rPr>
              <w:t>DC_</w:t>
            </w:r>
            <w:r w:rsidRPr="009B053A">
              <w:rPr>
                <w:lang w:eastAsia="zh-CN"/>
              </w:rPr>
              <w:t>n28</w:t>
            </w:r>
            <w:r w:rsidRPr="009B053A">
              <w:rPr>
                <w:lang w:eastAsia="fi-FI"/>
              </w:rPr>
              <w:t>A_</w:t>
            </w:r>
            <w:r w:rsidRPr="009B053A">
              <w:rPr>
                <w:lang w:eastAsia="zh-CN"/>
              </w:rPr>
              <w:t>3A</w:t>
            </w:r>
          </w:p>
          <w:p w14:paraId="2F51DA62" w14:textId="77777777" w:rsidR="00021154" w:rsidRPr="009B053A" w:rsidRDefault="00021154" w:rsidP="00931ECD">
            <w:pPr>
              <w:pStyle w:val="TAC"/>
              <w:rPr>
                <w:lang w:eastAsia="fi-FI"/>
              </w:rPr>
            </w:pPr>
            <w:r w:rsidRPr="009B053A">
              <w:rPr>
                <w:lang w:eastAsia="fi-FI"/>
              </w:rPr>
              <w:t>DC_</w:t>
            </w:r>
            <w:r w:rsidRPr="009B053A">
              <w:rPr>
                <w:lang w:eastAsia="zh-CN"/>
              </w:rPr>
              <w:t>n28</w:t>
            </w:r>
            <w:r w:rsidRPr="009B053A">
              <w:rPr>
                <w:lang w:eastAsia="fi-FI"/>
              </w:rPr>
              <w:t>A_</w:t>
            </w:r>
            <w:r w:rsidRPr="009B053A">
              <w:rPr>
                <w:lang w:eastAsia="zh-CN"/>
              </w:rPr>
              <w:t>3C</w:t>
            </w:r>
          </w:p>
        </w:tc>
        <w:tc>
          <w:tcPr>
            <w:tcW w:w="2493" w:type="dxa"/>
            <w:shd w:val="clear" w:color="auto" w:fill="auto"/>
            <w:vAlign w:val="center"/>
          </w:tcPr>
          <w:p w14:paraId="7233A269" w14:textId="77777777" w:rsidR="00021154" w:rsidRPr="009B053A" w:rsidRDefault="00021154" w:rsidP="00931ECD">
            <w:pPr>
              <w:pStyle w:val="TAC"/>
              <w:rPr>
                <w:lang w:eastAsia="fi-FI"/>
              </w:rPr>
            </w:pPr>
            <w:r w:rsidRPr="009B053A">
              <w:rPr>
                <w:lang w:eastAsia="fi-FI"/>
              </w:rPr>
              <w:t>DC_</w:t>
            </w:r>
            <w:r w:rsidRPr="009B053A">
              <w:rPr>
                <w:lang w:eastAsia="zh-CN"/>
              </w:rPr>
              <w:t>n28</w:t>
            </w:r>
            <w:r w:rsidRPr="009B053A">
              <w:rPr>
                <w:lang w:eastAsia="fi-FI"/>
              </w:rPr>
              <w:t>A_</w:t>
            </w:r>
            <w:r w:rsidRPr="009B053A">
              <w:rPr>
                <w:lang w:eastAsia="zh-CN"/>
              </w:rPr>
              <w:t>3A</w:t>
            </w:r>
          </w:p>
        </w:tc>
        <w:tc>
          <w:tcPr>
            <w:tcW w:w="3402" w:type="dxa"/>
            <w:shd w:val="clear" w:color="auto" w:fill="auto"/>
            <w:vAlign w:val="center"/>
          </w:tcPr>
          <w:p w14:paraId="41EA9AEB" w14:textId="77777777" w:rsidR="00021154" w:rsidRPr="009B053A" w:rsidRDefault="00021154" w:rsidP="00931ECD">
            <w:pPr>
              <w:pStyle w:val="TAC"/>
              <w:rPr>
                <w:lang w:eastAsia="fi-FI"/>
              </w:rPr>
            </w:pPr>
            <w:r w:rsidRPr="009B053A">
              <w:rPr>
                <w:lang w:eastAsia="fi-FI"/>
              </w:rPr>
              <w:t>No</w:t>
            </w:r>
          </w:p>
        </w:tc>
      </w:tr>
      <w:tr w:rsidR="00021154" w:rsidRPr="009B053A" w14:paraId="00593A41" w14:textId="77777777" w:rsidTr="00931ECD">
        <w:tc>
          <w:tcPr>
            <w:tcW w:w="2468" w:type="dxa"/>
            <w:shd w:val="clear" w:color="auto" w:fill="auto"/>
          </w:tcPr>
          <w:p w14:paraId="78328915" w14:textId="77777777" w:rsidR="00021154" w:rsidRPr="009B053A" w:rsidRDefault="00021154" w:rsidP="00931ECD">
            <w:pPr>
              <w:pStyle w:val="TAC"/>
              <w:rPr>
                <w:lang w:eastAsia="zh-TW"/>
              </w:rPr>
            </w:pPr>
            <w:r w:rsidRPr="009B053A">
              <w:rPr>
                <w:lang w:eastAsia="fi-FI"/>
              </w:rPr>
              <w:t>DC_</w:t>
            </w:r>
            <w:r w:rsidRPr="009B053A">
              <w:rPr>
                <w:lang w:eastAsia="zh-CN"/>
              </w:rPr>
              <w:t>n28</w:t>
            </w:r>
            <w:r w:rsidRPr="009B053A">
              <w:rPr>
                <w:lang w:eastAsia="fi-FI"/>
              </w:rPr>
              <w:t>A_</w:t>
            </w:r>
            <w:r w:rsidRPr="009B053A">
              <w:rPr>
                <w:lang w:eastAsia="zh-CN"/>
              </w:rPr>
              <w:t>39A</w:t>
            </w:r>
          </w:p>
          <w:p w14:paraId="45C1CFB5" w14:textId="77777777" w:rsidR="00021154" w:rsidRPr="009B053A" w:rsidRDefault="00021154" w:rsidP="00931ECD">
            <w:pPr>
              <w:pStyle w:val="TAC"/>
              <w:rPr>
                <w:lang w:eastAsia="fi-FI"/>
              </w:rPr>
            </w:pPr>
            <w:r w:rsidRPr="009B053A">
              <w:rPr>
                <w:lang w:eastAsia="fi-FI"/>
              </w:rPr>
              <w:t>DC_</w:t>
            </w:r>
            <w:r w:rsidRPr="009B053A">
              <w:rPr>
                <w:lang w:eastAsia="zh-CN"/>
              </w:rPr>
              <w:t>n28</w:t>
            </w:r>
            <w:r w:rsidRPr="009B053A">
              <w:rPr>
                <w:lang w:eastAsia="fi-FI"/>
              </w:rPr>
              <w:t>A_</w:t>
            </w:r>
            <w:r w:rsidRPr="009B053A">
              <w:rPr>
                <w:lang w:eastAsia="zh-CN"/>
              </w:rPr>
              <w:t>39C</w:t>
            </w:r>
          </w:p>
        </w:tc>
        <w:tc>
          <w:tcPr>
            <w:tcW w:w="2493" w:type="dxa"/>
            <w:shd w:val="clear" w:color="auto" w:fill="auto"/>
            <w:vAlign w:val="center"/>
          </w:tcPr>
          <w:p w14:paraId="374A2DF1" w14:textId="77777777" w:rsidR="00021154" w:rsidRPr="009B053A" w:rsidRDefault="00021154" w:rsidP="00931ECD">
            <w:pPr>
              <w:pStyle w:val="TAC"/>
              <w:rPr>
                <w:lang w:eastAsia="fi-FI"/>
              </w:rPr>
            </w:pPr>
            <w:r w:rsidRPr="009B053A">
              <w:rPr>
                <w:lang w:eastAsia="fi-FI"/>
              </w:rPr>
              <w:t>DC_</w:t>
            </w:r>
            <w:r w:rsidRPr="009B053A">
              <w:rPr>
                <w:lang w:eastAsia="zh-CN"/>
              </w:rPr>
              <w:t>n28</w:t>
            </w:r>
            <w:r w:rsidRPr="009B053A">
              <w:rPr>
                <w:lang w:eastAsia="fi-FI"/>
              </w:rPr>
              <w:t>A_</w:t>
            </w:r>
            <w:r w:rsidRPr="009B053A">
              <w:rPr>
                <w:lang w:eastAsia="zh-CN"/>
              </w:rPr>
              <w:t>39A</w:t>
            </w:r>
          </w:p>
        </w:tc>
        <w:tc>
          <w:tcPr>
            <w:tcW w:w="3402" w:type="dxa"/>
            <w:shd w:val="clear" w:color="auto" w:fill="auto"/>
            <w:vAlign w:val="center"/>
          </w:tcPr>
          <w:p w14:paraId="33D15290" w14:textId="77777777" w:rsidR="00021154" w:rsidRPr="009B053A" w:rsidRDefault="00021154" w:rsidP="00931ECD">
            <w:pPr>
              <w:pStyle w:val="TAC"/>
              <w:rPr>
                <w:lang w:eastAsia="fi-FI"/>
              </w:rPr>
            </w:pPr>
            <w:r w:rsidRPr="009B053A">
              <w:rPr>
                <w:lang w:eastAsia="fi-FI"/>
              </w:rPr>
              <w:t>No</w:t>
            </w:r>
          </w:p>
        </w:tc>
      </w:tr>
      <w:tr w:rsidR="00AB2B30" w:rsidRPr="009B053A" w14:paraId="66D037E2" w14:textId="77777777">
        <w:tc>
          <w:tcPr>
            <w:tcW w:w="8363" w:type="dxa"/>
            <w:gridSpan w:val="3"/>
            <w:shd w:val="clear" w:color="auto" w:fill="auto"/>
          </w:tcPr>
          <w:p w14:paraId="7D66AB8D" w14:textId="77777777" w:rsidR="00AB2B30" w:rsidRPr="009B053A" w:rsidRDefault="006A7121">
            <w:pPr>
              <w:pStyle w:val="TAN"/>
            </w:pPr>
            <w:r w:rsidRPr="009B053A">
              <w:t>NOTE 1:</w:t>
            </w:r>
            <w:r w:rsidRPr="009B053A">
              <w:tab/>
              <w:t>Uplink EN-DC configurations are the configurations supported by the present release of specifications.</w:t>
            </w:r>
          </w:p>
        </w:tc>
      </w:tr>
    </w:tbl>
    <w:p w14:paraId="5CFCB616" w14:textId="77777777" w:rsidR="00AB2B30" w:rsidRPr="009B053A" w:rsidRDefault="00AB2B30"/>
    <w:p w14:paraId="65E253CA" w14:textId="77777777" w:rsidR="00AB2B30" w:rsidRPr="009B053A" w:rsidRDefault="006A7121">
      <w:pPr>
        <w:pStyle w:val="Heading3"/>
      </w:pPr>
      <w:bookmarkStart w:id="960" w:name="_Toc27475574"/>
      <w:bookmarkStart w:id="961" w:name="_Toc29495165"/>
      <w:bookmarkStart w:id="962" w:name="_Toc36116211"/>
      <w:bookmarkStart w:id="963" w:name="_Toc36118260"/>
      <w:bookmarkStart w:id="964" w:name="_Toc36560373"/>
      <w:bookmarkStart w:id="965" w:name="_Toc43976870"/>
      <w:bookmarkStart w:id="966" w:name="_Toc52213437"/>
      <w:bookmarkStart w:id="967" w:name="_Toc60742893"/>
      <w:bookmarkStart w:id="968" w:name="_Toc68206073"/>
      <w:bookmarkStart w:id="969" w:name="_Toc75971870"/>
      <w:bookmarkStart w:id="970" w:name="_Toc85051293"/>
      <w:bookmarkStart w:id="971" w:name="_Toc90493291"/>
      <w:bookmarkStart w:id="972" w:name="_Toc90493931"/>
      <w:bookmarkStart w:id="973" w:name="_Toc100093954"/>
      <w:bookmarkStart w:id="974" w:name="_Toc106872598"/>
      <w:bookmarkStart w:id="975" w:name="_Toc133249631"/>
      <w:r w:rsidRPr="009B053A">
        <w:t>5.5B.5</w:t>
      </w:r>
      <w:r w:rsidRPr="009B053A">
        <w:tab/>
        <w:t>Inter-band EN-DC including FR2</w:t>
      </w:r>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36B55881" w14:textId="77777777" w:rsidR="00AB2B30" w:rsidRPr="009B053A" w:rsidRDefault="006A7121">
      <w:r w:rsidRPr="009B053A">
        <w:t>Supported channel bandwidths for E-UTRA operating bands and CA configurations are defined in TS 36.</w:t>
      </w:r>
      <w:r w:rsidRPr="009B053A">
        <w:rPr>
          <w:lang w:eastAsia="zh-TW"/>
        </w:rPr>
        <w:t>521-1 [10]</w:t>
      </w:r>
      <w:r w:rsidRPr="009B053A">
        <w:t xml:space="preserve"> and for NR operating bands and CA configurations in TS 38.</w:t>
      </w:r>
      <w:r w:rsidRPr="009B053A">
        <w:rPr>
          <w:lang w:eastAsia="zh-TW"/>
        </w:rPr>
        <w:t>52</w:t>
      </w:r>
      <w:r w:rsidRPr="009B053A">
        <w:t>1-1 </w:t>
      </w:r>
      <w:r w:rsidRPr="009B053A">
        <w:rPr>
          <w:lang w:eastAsia="zh-TW"/>
        </w:rPr>
        <w:t>[8]</w:t>
      </w:r>
      <w:r w:rsidRPr="009B053A">
        <w:t>, TS 38.</w:t>
      </w:r>
      <w:r w:rsidRPr="009B053A">
        <w:rPr>
          <w:lang w:eastAsia="zh-TW"/>
        </w:rPr>
        <w:t>52</w:t>
      </w:r>
      <w:r w:rsidRPr="009B053A">
        <w:t>1-2 </w:t>
      </w:r>
      <w:r w:rsidRPr="009B053A">
        <w:rPr>
          <w:lang w:eastAsia="zh-TW"/>
        </w:rPr>
        <w:t>[9]</w:t>
      </w:r>
      <w:r w:rsidRPr="009B053A">
        <w:t xml:space="preserve"> and </w:t>
      </w:r>
      <w:r w:rsidRPr="009B053A">
        <w:rPr>
          <w:lang w:eastAsia="zh-TW"/>
        </w:rPr>
        <w:t>present document</w:t>
      </w:r>
      <w:r w:rsidRPr="009B053A">
        <w:t xml:space="preserve">. </w:t>
      </w:r>
    </w:p>
    <w:p w14:paraId="66112AD2" w14:textId="77777777" w:rsidR="00AB2B30" w:rsidRPr="009B053A" w:rsidRDefault="006A7121">
      <w:pPr>
        <w:pStyle w:val="Heading4"/>
      </w:pPr>
      <w:bookmarkStart w:id="976" w:name="_Toc27475575"/>
      <w:bookmarkStart w:id="977" w:name="_Toc29495166"/>
      <w:bookmarkStart w:id="978" w:name="_Toc36116212"/>
      <w:bookmarkStart w:id="979" w:name="_Toc36118261"/>
      <w:bookmarkStart w:id="980" w:name="_Toc36560374"/>
      <w:bookmarkStart w:id="981" w:name="_Toc43976871"/>
      <w:bookmarkStart w:id="982" w:name="_Toc52213438"/>
      <w:bookmarkStart w:id="983" w:name="_Toc60742894"/>
      <w:bookmarkStart w:id="984" w:name="_Toc68206074"/>
      <w:bookmarkStart w:id="985" w:name="_Toc75971871"/>
      <w:bookmarkStart w:id="986" w:name="_Toc85051294"/>
      <w:bookmarkStart w:id="987" w:name="_Toc90493292"/>
      <w:bookmarkStart w:id="988" w:name="_Toc90493932"/>
      <w:bookmarkStart w:id="989" w:name="_Toc100093955"/>
      <w:bookmarkStart w:id="990" w:name="_Toc106872599"/>
      <w:bookmarkStart w:id="991" w:name="_Toc133249632"/>
      <w:r w:rsidRPr="009B053A">
        <w:lastRenderedPageBreak/>
        <w:t>5.5B.5.1</w:t>
      </w:r>
      <w:r w:rsidRPr="009B053A">
        <w:tab/>
        <w:t>Inter-band EN-DC configurations including FR2 (two bands)</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p>
    <w:p w14:paraId="3BA4B1F3" w14:textId="77777777" w:rsidR="00AB2B30" w:rsidRPr="009B053A" w:rsidRDefault="006A7121">
      <w:pPr>
        <w:pStyle w:val="TH"/>
      </w:pPr>
      <w:r w:rsidRPr="009B053A">
        <w:t>Table 5.5B.5.1-1: Inter-band EN-DC configurations including FR2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26279F" w14:paraId="57F598F2"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84B9430"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4680D845" w14:textId="77777777" w:rsidR="00AB2B30" w:rsidRPr="007B7375" w:rsidRDefault="006A7121">
            <w:pPr>
              <w:pStyle w:val="TAH"/>
              <w:rPr>
                <w:lang w:val="fr-FR" w:eastAsia="fi-FI"/>
              </w:rPr>
            </w:pPr>
            <w:r w:rsidRPr="007B7375">
              <w:rPr>
                <w:lang w:val="fr-FR" w:eastAsia="fi-FI"/>
              </w:rPr>
              <w:t>Uplink EN-DC</w:t>
            </w:r>
            <w:r w:rsidRPr="007B7375">
              <w:rPr>
                <w:lang w:val="fr-FR"/>
              </w:rPr>
              <w:t xml:space="preserve"> </w:t>
            </w:r>
            <w:r w:rsidRPr="007B7375">
              <w:rPr>
                <w:lang w:val="fr-FR" w:eastAsia="fi-FI"/>
              </w:rPr>
              <w:t>configuration</w:t>
            </w:r>
            <w:r w:rsidRPr="007B7375">
              <w:rPr>
                <w:lang w:val="fr-FR"/>
              </w:rPr>
              <w:t xml:space="preserve"> </w:t>
            </w:r>
            <w:r w:rsidRPr="007B7375">
              <w:rPr>
                <w:lang w:val="fr-FR" w:eastAsia="fi-FI"/>
              </w:rPr>
              <w:t>(NOTE 1)</w:t>
            </w:r>
          </w:p>
        </w:tc>
      </w:tr>
      <w:tr w:rsidR="00AB2B30" w:rsidRPr="009B053A" w14:paraId="0D8DCB21" w14:textId="77777777">
        <w:trPr>
          <w:trHeight w:val="227"/>
          <w:jc w:val="center"/>
        </w:trPr>
        <w:tc>
          <w:tcPr>
            <w:tcW w:w="3969" w:type="dxa"/>
            <w:shd w:val="clear" w:color="auto" w:fill="auto"/>
            <w:noWrap/>
            <w:tcMar>
              <w:top w:w="28" w:type="dxa"/>
              <w:left w:w="28" w:type="dxa"/>
              <w:bottom w:w="28" w:type="dxa"/>
              <w:right w:w="28" w:type="dxa"/>
            </w:tcMar>
            <w:vAlign w:val="center"/>
          </w:tcPr>
          <w:p w14:paraId="33ED0C4E" w14:textId="39A94042" w:rsidR="00AB2B30" w:rsidRPr="009B053A" w:rsidRDefault="006A7121" w:rsidP="00864D1B">
            <w:pPr>
              <w:pStyle w:val="TAC"/>
              <w:rPr>
                <w:lang w:eastAsia="fi-FI"/>
              </w:rPr>
            </w:pPr>
            <w:r w:rsidRPr="009B053A">
              <w:rPr>
                <w:lang w:eastAsia="fi-FI"/>
              </w:rPr>
              <w:t>DC_1A_n257A</w:t>
            </w:r>
          </w:p>
        </w:tc>
        <w:tc>
          <w:tcPr>
            <w:tcW w:w="3969" w:type="dxa"/>
            <w:tcMar>
              <w:top w:w="28" w:type="dxa"/>
              <w:left w:w="28" w:type="dxa"/>
              <w:bottom w:w="28" w:type="dxa"/>
              <w:right w:w="28" w:type="dxa"/>
            </w:tcMar>
            <w:vAlign w:val="center"/>
          </w:tcPr>
          <w:p w14:paraId="43AAE130" w14:textId="5790FB3A" w:rsidR="00AB2B30" w:rsidRPr="009B053A" w:rsidRDefault="006A7121" w:rsidP="00864D1B">
            <w:pPr>
              <w:pStyle w:val="TAC"/>
              <w:rPr>
                <w:lang w:eastAsia="fi-FI"/>
              </w:rPr>
            </w:pPr>
            <w:r w:rsidRPr="009B053A">
              <w:rPr>
                <w:lang w:eastAsia="fi-FI"/>
              </w:rPr>
              <w:t>DC_1A_n257A</w:t>
            </w:r>
          </w:p>
        </w:tc>
      </w:tr>
      <w:tr w:rsidR="00AB2B30" w:rsidRPr="009B053A" w14:paraId="0CE959B0" w14:textId="77777777">
        <w:trPr>
          <w:trHeight w:val="227"/>
          <w:jc w:val="center"/>
        </w:trPr>
        <w:tc>
          <w:tcPr>
            <w:tcW w:w="3969" w:type="dxa"/>
            <w:shd w:val="clear" w:color="auto" w:fill="auto"/>
            <w:noWrap/>
            <w:tcMar>
              <w:top w:w="28" w:type="dxa"/>
              <w:left w:w="28" w:type="dxa"/>
              <w:bottom w:w="28" w:type="dxa"/>
              <w:right w:w="28" w:type="dxa"/>
            </w:tcMar>
            <w:vAlign w:val="center"/>
          </w:tcPr>
          <w:p w14:paraId="556FEF77" w14:textId="19055D0E" w:rsidR="00AB2B30" w:rsidRPr="009B053A" w:rsidRDefault="006A7121">
            <w:pPr>
              <w:pStyle w:val="TAC"/>
            </w:pPr>
            <w:r w:rsidRPr="009B053A">
              <w:rPr>
                <w:lang w:eastAsia="fi-FI"/>
              </w:rPr>
              <w:t>DC_2A_n257A</w:t>
            </w:r>
          </w:p>
        </w:tc>
        <w:tc>
          <w:tcPr>
            <w:tcW w:w="3969" w:type="dxa"/>
            <w:tcMar>
              <w:top w:w="28" w:type="dxa"/>
              <w:left w:w="28" w:type="dxa"/>
              <w:bottom w:w="28" w:type="dxa"/>
              <w:right w:w="28" w:type="dxa"/>
            </w:tcMar>
            <w:vAlign w:val="center"/>
          </w:tcPr>
          <w:p w14:paraId="424284B1" w14:textId="77777777" w:rsidR="00AB2B30" w:rsidRPr="009B053A" w:rsidRDefault="006A7121">
            <w:pPr>
              <w:pStyle w:val="TAC"/>
              <w:rPr>
                <w:lang w:eastAsia="fi-FI"/>
              </w:rPr>
            </w:pPr>
            <w:r w:rsidRPr="009B053A">
              <w:rPr>
                <w:lang w:eastAsia="fi-FI"/>
              </w:rPr>
              <w:t>DC_2A_n257A</w:t>
            </w:r>
          </w:p>
        </w:tc>
      </w:tr>
      <w:tr w:rsidR="00AB2B30" w:rsidRPr="009B053A" w14:paraId="5E332F62" w14:textId="77777777">
        <w:trPr>
          <w:trHeight w:val="227"/>
          <w:jc w:val="center"/>
        </w:trPr>
        <w:tc>
          <w:tcPr>
            <w:tcW w:w="3969" w:type="dxa"/>
            <w:shd w:val="clear" w:color="auto" w:fill="auto"/>
            <w:noWrap/>
            <w:tcMar>
              <w:top w:w="28" w:type="dxa"/>
              <w:left w:w="28" w:type="dxa"/>
              <w:bottom w:w="28" w:type="dxa"/>
              <w:right w:w="28" w:type="dxa"/>
            </w:tcMar>
            <w:vAlign w:val="center"/>
          </w:tcPr>
          <w:p w14:paraId="6F22712D" w14:textId="77777777" w:rsidR="00AB2B30" w:rsidRPr="009B053A" w:rsidRDefault="006A7121">
            <w:pPr>
              <w:pStyle w:val="TAC"/>
              <w:rPr>
                <w:lang w:eastAsia="fi-FI"/>
              </w:rPr>
            </w:pPr>
            <w:r w:rsidRPr="009B053A">
              <w:rPr>
                <w:lang w:eastAsia="fi-FI"/>
              </w:rPr>
              <w:t>DC_2A_n257(2A)</w:t>
            </w:r>
          </w:p>
        </w:tc>
        <w:tc>
          <w:tcPr>
            <w:tcW w:w="3969" w:type="dxa"/>
            <w:tcMar>
              <w:top w:w="28" w:type="dxa"/>
              <w:left w:w="28" w:type="dxa"/>
              <w:bottom w:w="28" w:type="dxa"/>
              <w:right w:w="28" w:type="dxa"/>
            </w:tcMar>
            <w:vAlign w:val="center"/>
          </w:tcPr>
          <w:p w14:paraId="175CCD0D" w14:textId="77777777" w:rsidR="00AB2B30" w:rsidRPr="009B053A" w:rsidRDefault="006A7121">
            <w:pPr>
              <w:pStyle w:val="TAC"/>
              <w:rPr>
                <w:lang w:eastAsia="fi-FI"/>
              </w:rPr>
            </w:pPr>
            <w:r w:rsidRPr="009B053A">
              <w:rPr>
                <w:lang w:eastAsia="fi-FI"/>
              </w:rPr>
              <w:t>DC_2A_n257A</w:t>
            </w:r>
          </w:p>
        </w:tc>
      </w:tr>
      <w:tr w:rsidR="00AB2B30" w:rsidRPr="009B053A" w14:paraId="26C60722" w14:textId="77777777">
        <w:trPr>
          <w:trHeight w:val="227"/>
          <w:jc w:val="center"/>
        </w:trPr>
        <w:tc>
          <w:tcPr>
            <w:tcW w:w="3969" w:type="dxa"/>
            <w:shd w:val="clear" w:color="auto" w:fill="auto"/>
            <w:noWrap/>
            <w:tcMar>
              <w:top w:w="28" w:type="dxa"/>
              <w:left w:w="28" w:type="dxa"/>
              <w:bottom w:w="28" w:type="dxa"/>
              <w:right w:w="28" w:type="dxa"/>
            </w:tcMar>
            <w:vAlign w:val="center"/>
          </w:tcPr>
          <w:p w14:paraId="7936E3E8" w14:textId="77777777" w:rsidR="00AB2B30" w:rsidRPr="009B053A" w:rsidRDefault="006A7121">
            <w:pPr>
              <w:pStyle w:val="TAC"/>
              <w:rPr>
                <w:lang w:eastAsia="fi-FI"/>
              </w:rPr>
            </w:pPr>
            <w:r w:rsidRPr="009B053A">
              <w:rPr>
                <w:lang w:eastAsia="fi-FI"/>
              </w:rPr>
              <w:t>DC_2A_n260A</w:t>
            </w:r>
          </w:p>
          <w:p w14:paraId="49D228E7" w14:textId="77777777" w:rsidR="00AB2B30" w:rsidRPr="009B053A" w:rsidRDefault="006A7121">
            <w:pPr>
              <w:pStyle w:val="TAC"/>
              <w:rPr>
                <w:lang w:eastAsia="fi-FI"/>
              </w:rPr>
            </w:pPr>
            <w:r w:rsidRPr="009B053A">
              <w:rPr>
                <w:lang w:eastAsia="fi-FI"/>
              </w:rPr>
              <w:t>DC_2A_n260G</w:t>
            </w:r>
          </w:p>
          <w:p w14:paraId="1E780168" w14:textId="77777777" w:rsidR="00AB2B30" w:rsidRPr="009B053A" w:rsidRDefault="006A7121">
            <w:pPr>
              <w:pStyle w:val="TAC"/>
              <w:rPr>
                <w:lang w:eastAsia="fi-FI"/>
              </w:rPr>
            </w:pPr>
            <w:r w:rsidRPr="009B053A">
              <w:rPr>
                <w:lang w:eastAsia="fi-FI"/>
              </w:rPr>
              <w:t>DC_2A_n260H</w:t>
            </w:r>
          </w:p>
          <w:p w14:paraId="7CDAC44D" w14:textId="77777777" w:rsidR="00AB2B30" w:rsidRPr="009B053A" w:rsidRDefault="006A7121">
            <w:pPr>
              <w:pStyle w:val="TAC"/>
              <w:rPr>
                <w:lang w:eastAsia="fi-FI"/>
              </w:rPr>
            </w:pPr>
            <w:r w:rsidRPr="009B053A">
              <w:rPr>
                <w:lang w:eastAsia="fi-FI"/>
              </w:rPr>
              <w:t>DC_2A_n260I</w:t>
            </w:r>
          </w:p>
          <w:p w14:paraId="6FA9AFC9" w14:textId="77777777" w:rsidR="00AB2B30" w:rsidRPr="009B053A" w:rsidRDefault="006A7121">
            <w:pPr>
              <w:pStyle w:val="TAC"/>
              <w:rPr>
                <w:lang w:eastAsia="fi-FI"/>
              </w:rPr>
            </w:pPr>
            <w:r w:rsidRPr="009B053A">
              <w:rPr>
                <w:lang w:eastAsia="fi-FI"/>
              </w:rPr>
              <w:t>DC_2A_n260J</w:t>
            </w:r>
          </w:p>
          <w:p w14:paraId="5BC9AEEC" w14:textId="77777777" w:rsidR="00AB2B30" w:rsidRPr="009B053A" w:rsidRDefault="006A7121">
            <w:pPr>
              <w:pStyle w:val="TAC"/>
              <w:rPr>
                <w:lang w:eastAsia="fi-FI"/>
              </w:rPr>
            </w:pPr>
            <w:r w:rsidRPr="009B053A">
              <w:rPr>
                <w:lang w:eastAsia="fi-FI"/>
              </w:rPr>
              <w:t>DC_2A_n260K</w:t>
            </w:r>
          </w:p>
          <w:p w14:paraId="63488C24" w14:textId="77777777" w:rsidR="00AB2B30" w:rsidRPr="009B053A" w:rsidRDefault="006A7121">
            <w:pPr>
              <w:pStyle w:val="TAC"/>
              <w:rPr>
                <w:lang w:eastAsia="fi-FI"/>
              </w:rPr>
            </w:pPr>
            <w:r w:rsidRPr="009B053A">
              <w:rPr>
                <w:lang w:eastAsia="fi-FI"/>
              </w:rPr>
              <w:t>DC_2A_n260L</w:t>
            </w:r>
          </w:p>
          <w:p w14:paraId="71353D4E" w14:textId="77777777" w:rsidR="00AB2B30" w:rsidRPr="009B053A" w:rsidRDefault="006A7121">
            <w:pPr>
              <w:pStyle w:val="TAC"/>
            </w:pPr>
            <w:r w:rsidRPr="009B053A">
              <w:rPr>
                <w:lang w:eastAsia="fi-FI"/>
              </w:rPr>
              <w:t>DC_2A_n260M</w:t>
            </w:r>
          </w:p>
          <w:p w14:paraId="227DDFAF" w14:textId="77777777" w:rsidR="00AB2B30" w:rsidRPr="009B053A" w:rsidRDefault="006A7121">
            <w:pPr>
              <w:pStyle w:val="TAC"/>
            </w:pPr>
            <w:r w:rsidRPr="009B053A">
              <w:t>DC_2C_n260A</w:t>
            </w:r>
          </w:p>
        </w:tc>
        <w:tc>
          <w:tcPr>
            <w:tcW w:w="3969" w:type="dxa"/>
            <w:tcMar>
              <w:top w:w="28" w:type="dxa"/>
              <w:left w:w="28" w:type="dxa"/>
              <w:bottom w:w="28" w:type="dxa"/>
              <w:right w:w="28" w:type="dxa"/>
            </w:tcMar>
            <w:vAlign w:val="center"/>
          </w:tcPr>
          <w:p w14:paraId="52A0E404" w14:textId="77777777" w:rsidR="00864D1B" w:rsidRPr="009B053A" w:rsidRDefault="006A7121" w:rsidP="00864D1B">
            <w:pPr>
              <w:pStyle w:val="TAC"/>
              <w:rPr>
                <w:lang w:eastAsia="fi-FI"/>
              </w:rPr>
            </w:pPr>
            <w:r w:rsidRPr="009B053A">
              <w:rPr>
                <w:lang w:eastAsia="fi-FI"/>
              </w:rPr>
              <w:t>DC_2A_n260A</w:t>
            </w:r>
          </w:p>
          <w:p w14:paraId="0158420D" w14:textId="77777777" w:rsidR="00864D1B" w:rsidRPr="009B053A" w:rsidRDefault="00864D1B" w:rsidP="00864D1B">
            <w:pPr>
              <w:pStyle w:val="TAC"/>
              <w:rPr>
                <w:lang w:eastAsia="fi-FI"/>
              </w:rPr>
            </w:pPr>
            <w:r w:rsidRPr="009B053A">
              <w:rPr>
                <w:lang w:eastAsia="zh-CN"/>
              </w:rPr>
              <w:t>DC_2A_n260G</w:t>
            </w:r>
          </w:p>
          <w:p w14:paraId="51FB0A46" w14:textId="31EAA2F9" w:rsidR="00AB2B30" w:rsidRPr="009B053A" w:rsidRDefault="00864D1B" w:rsidP="00864D1B">
            <w:pPr>
              <w:pStyle w:val="TAC"/>
            </w:pPr>
            <w:r w:rsidRPr="009B053A">
              <w:rPr>
                <w:lang w:eastAsia="zh-CN"/>
              </w:rPr>
              <w:t>DC_2A_n260H</w:t>
            </w:r>
          </w:p>
        </w:tc>
      </w:tr>
      <w:tr w:rsidR="00864D1B" w:rsidRPr="009B053A" w:rsidDel="00864D1B" w14:paraId="2C3ECCCA" w14:textId="77777777">
        <w:trPr>
          <w:trHeight w:val="227"/>
          <w:jc w:val="center"/>
        </w:trPr>
        <w:tc>
          <w:tcPr>
            <w:tcW w:w="3969" w:type="dxa"/>
            <w:shd w:val="clear" w:color="auto" w:fill="auto"/>
            <w:noWrap/>
            <w:tcMar>
              <w:top w:w="28" w:type="dxa"/>
              <w:left w:w="28" w:type="dxa"/>
              <w:bottom w:w="28" w:type="dxa"/>
              <w:right w:w="28" w:type="dxa"/>
            </w:tcMar>
            <w:vAlign w:val="center"/>
          </w:tcPr>
          <w:p w14:paraId="503AE21A" w14:textId="77777777" w:rsidR="00DA016C" w:rsidRPr="009B053A" w:rsidRDefault="00DA016C" w:rsidP="00DA016C">
            <w:pPr>
              <w:pStyle w:val="TAC"/>
              <w:rPr>
                <w:lang w:eastAsia="fi-FI"/>
              </w:rPr>
            </w:pPr>
            <w:r w:rsidRPr="009B053A">
              <w:rPr>
                <w:lang w:eastAsia="fi-FI"/>
              </w:rPr>
              <w:t>DC_2A_n261A</w:t>
            </w:r>
          </w:p>
          <w:p w14:paraId="4ADC0CC5" w14:textId="77777777" w:rsidR="00864D1B" w:rsidRPr="009B053A" w:rsidRDefault="00864D1B" w:rsidP="00864D1B">
            <w:pPr>
              <w:pStyle w:val="TAC"/>
              <w:rPr>
                <w:lang w:eastAsia="fi-FI"/>
              </w:rPr>
            </w:pPr>
            <w:r w:rsidRPr="009B053A">
              <w:rPr>
                <w:lang w:eastAsia="fi-FI"/>
              </w:rPr>
              <w:t>DC_2A_n261G</w:t>
            </w:r>
          </w:p>
          <w:p w14:paraId="76E2BA5A" w14:textId="77777777" w:rsidR="00864D1B" w:rsidRPr="009B053A" w:rsidRDefault="00864D1B" w:rsidP="00864D1B">
            <w:pPr>
              <w:pStyle w:val="TAC"/>
              <w:rPr>
                <w:lang w:eastAsia="fi-FI"/>
              </w:rPr>
            </w:pPr>
            <w:r w:rsidRPr="009B053A">
              <w:rPr>
                <w:lang w:eastAsia="fi-FI"/>
              </w:rPr>
              <w:t>DC_2A_n261H</w:t>
            </w:r>
          </w:p>
          <w:p w14:paraId="73141843" w14:textId="77777777" w:rsidR="00864D1B" w:rsidRPr="009B053A" w:rsidRDefault="00864D1B" w:rsidP="00864D1B">
            <w:pPr>
              <w:pStyle w:val="TAC"/>
              <w:rPr>
                <w:lang w:eastAsia="fi-FI"/>
              </w:rPr>
            </w:pPr>
            <w:r w:rsidRPr="009B053A">
              <w:rPr>
                <w:lang w:eastAsia="fi-FI"/>
              </w:rPr>
              <w:t>DC_2A_n261I</w:t>
            </w:r>
          </w:p>
          <w:p w14:paraId="21219ED5" w14:textId="77777777" w:rsidR="00DA016C" w:rsidRPr="009B053A" w:rsidRDefault="00864D1B" w:rsidP="00864D1B">
            <w:pPr>
              <w:pStyle w:val="TAC"/>
              <w:rPr>
                <w:lang w:eastAsia="fi-FI"/>
              </w:rPr>
            </w:pPr>
            <w:r w:rsidRPr="009B053A">
              <w:rPr>
                <w:lang w:eastAsia="fi-FI"/>
              </w:rPr>
              <w:t>DC_2A_n261J</w:t>
            </w:r>
          </w:p>
          <w:p w14:paraId="4E2EBD40" w14:textId="119BCD5A" w:rsidR="00864D1B" w:rsidRPr="009B053A" w:rsidDel="00864D1B" w:rsidRDefault="00864D1B" w:rsidP="00864D1B">
            <w:pPr>
              <w:pStyle w:val="TAC"/>
            </w:pPr>
            <w:r w:rsidRPr="009B053A">
              <w:rPr>
                <w:lang w:eastAsia="fi-FI"/>
              </w:rPr>
              <w:t>DC_2A_n261M</w:t>
            </w:r>
          </w:p>
        </w:tc>
        <w:tc>
          <w:tcPr>
            <w:tcW w:w="3969" w:type="dxa"/>
            <w:tcMar>
              <w:top w:w="28" w:type="dxa"/>
              <w:left w:w="28" w:type="dxa"/>
              <w:bottom w:w="28" w:type="dxa"/>
              <w:right w:w="28" w:type="dxa"/>
            </w:tcMar>
            <w:vAlign w:val="center"/>
          </w:tcPr>
          <w:p w14:paraId="05736343" w14:textId="77777777" w:rsidR="00864D1B" w:rsidRPr="009B053A" w:rsidRDefault="00864D1B" w:rsidP="00864D1B">
            <w:pPr>
              <w:pStyle w:val="TAC"/>
              <w:rPr>
                <w:lang w:eastAsia="fi-FI"/>
              </w:rPr>
            </w:pPr>
            <w:r w:rsidRPr="009B053A">
              <w:rPr>
                <w:lang w:eastAsia="fi-FI"/>
              </w:rPr>
              <w:t>DC_2A_n261G</w:t>
            </w:r>
          </w:p>
          <w:p w14:paraId="36B3BB09" w14:textId="77777777" w:rsidR="00864D1B" w:rsidRPr="009B053A" w:rsidRDefault="00864D1B" w:rsidP="00864D1B">
            <w:pPr>
              <w:pStyle w:val="TAC"/>
              <w:rPr>
                <w:lang w:eastAsia="fi-FI"/>
              </w:rPr>
            </w:pPr>
            <w:r w:rsidRPr="009B053A">
              <w:rPr>
                <w:lang w:eastAsia="fi-FI"/>
              </w:rPr>
              <w:t>DC_2A_n261H</w:t>
            </w:r>
          </w:p>
          <w:p w14:paraId="721F0CE6" w14:textId="281B1CDE" w:rsidR="00864D1B" w:rsidRPr="009B053A" w:rsidDel="00864D1B" w:rsidRDefault="00864D1B" w:rsidP="00864D1B">
            <w:pPr>
              <w:pStyle w:val="TAC"/>
              <w:rPr>
                <w:lang w:eastAsia="fi-FI"/>
              </w:rPr>
            </w:pPr>
            <w:r w:rsidRPr="009B053A">
              <w:rPr>
                <w:lang w:eastAsia="fi-FI"/>
              </w:rPr>
              <w:t>DC_2A_n261I</w:t>
            </w:r>
          </w:p>
        </w:tc>
      </w:tr>
      <w:tr w:rsidR="00DA016C" w:rsidRPr="009B053A" w14:paraId="50BF3C0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BA05E9C" w14:textId="77777777" w:rsidR="00DA016C" w:rsidRPr="009B053A" w:rsidRDefault="00DA016C" w:rsidP="00931ECD">
            <w:pPr>
              <w:pStyle w:val="TAC"/>
              <w:rPr>
                <w:lang w:eastAsia="fi-FI"/>
              </w:rPr>
            </w:pPr>
            <w:r w:rsidRPr="009B053A">
              <w:rPr>
                <w:lang w:eastAsia="fi-FI"/>
              </w:rPr>
              <w:t>DC_2A_n261(2A)</w:t>
            </w:r>
          </w:p>
          <w:p w14:paraId="73E71440" w14:textId="1F47CB62" w:rsidR="00DA016C" w:rsidRPr="009B053A" w:rsidRDefault="00DA016C" w:rsidP="004315A1">
            <w:pPr>
              <w:pStyle w:val="TAC"/>
              <w:rPr>
                <w:rFonts w:eastAsia="Yu Mincho" w:cs="Arial"/>
                <w:szCs w:val="18"/>
                <w:lang w:eastAsia="ja-JP"/>
              </w:rPr>
            </w:pPr>
            <w:r w:rsidRPr="009B053A">
              <w:rPr>
                <w:lang w:eastAsia="fi-FI"/>
              </w:rPr>
              <w:t>DC_2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300CCD8" w14:textId="77777777" w:rsidR="00DA016C" w:rsidRPr="009B053A" w:rsidRDefault="00DA016C" w:rsidP="00931ECD">
            <w:pPr>
              <w:pStyle w:val="TAC"/>
              <w:rPr>
                <w:lang w:eastAsia="fi-FI"/>
              </w:rPr>
            </w:pPr>
            <w:r w:rsidRPr="009B053A">
              <w:rPr>
                <w:lang w:eastAsia="fi-FI"/>
              </w:rPr>
              <w:t>DC_2A_n261A</w:t>
            </w:r>
          </w:p>
        </w:tc>
      </w:tr>
      <w:tr w:rsidR="00DA016C" w:rsidRPr="009B053A" w14:paraId="3F27157A"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36ED646" w14:textId="77777777" w:rsidR="00DA016C" w:rsidRPr="009B053A" w:rsidRDefault="00DA016C" w:rsidP="00931ECD">
            <w:pPr>
              <w:pStyle w:val="TAC"/>
              <w:rPr>
                <w:rFonts w:eastAsia="Yu Mincho" w:cs="Arial"/>
                <w:szCs w:val="18"/>
                <w:lang w:eastAsia="ja-JP"/>
              </w:rPr>
            </w:pPr>
            <w:r w:rsidRPr="009B053A">
              <w:rPr>
                <w:rFonts w:cs="Arial"/>
                <w:color w:val="000000"/>
                <w:szCs w:val="18"/>
              </w:rPr>
              <w:t>DC_2A_n261(2G)</w:t>
            </w:r>
          </w:p>
          <w:p w14:paraId="6BC18FBE" w14:textId="0DA10086" w:rsidR="00DA016C" w:rsidRPr="009B053A" w:rsidRDefault="00DA016C" w:rsidP="004315A1">
            <w:pPr>
              <w:pStyle w:val="TAC"/>
              <w:rPr>
                <w:lang w:eastAsia="zh-TW"/>
              </w:rPr>
            </w:pPr>
            <w:r w:rsidRPr="009B053A">
              <w:rPr>
                <w:lang w:eastAsia="fi-FI"/>
              </w:rPr>
              <w:t>DC_2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BB45512" w14:textId="77777777" w:rsidR="00DA016C" w:rsidRPr="009B053A" w:rsidRDefault="00DA016C" w:rsidP="00931ECD">
            <w:pPr>
              <w:pStyle w:val="TAC"/>
              <w:rPr>
                <w:lang w:eastAsia="fi-FI"/>
              </w:rPr>
            </w:pPr>
            <w:r w:rsidRPr="009B053A">
              <w:rPr>
                <w:lang w:eastAsia="fi-FI"/>
              </w:rPr>
              <w:t>DC_2A_n261A</w:t>
            </w:r>
          </w:p>
          <w:p w14:paraId="503086DA" w14:textId="77777777" w:rsidR="00DA016C" w:rsidRPr="009B053A" w:rsidRDefault="00DA016C" w:rsidP="00931ECD">
            <w:pPr>
              <w:pStyle w:val="TAC"/>
              <w:rPr>
                <w:lang w:eastAsia="fi-FI"/>
              </w:rPr>
            </w:pPr>
            <w:r w:rsidRPr="009B053A">
              <w:rPr>
                <w:lang w:eastAsia="fi-FI"/>
              </w:rPr>
              <w:t>DC_2A_n261G</w:t>
            </w:r>
          </w:p>
          <w:p w14:paraId="02818DBC" w14:textId="62AA487F" w:rsidR="00DA016C" w:rsidRPr="009B053A" w:rsidRDefault="00DA016C" w:rsidP="004315A1">
            <w:pPr>
              <w:pStyle w:val="TAC"/>
              <w:rPr>
                <w:lang w:eastAsia="fi-FI"/>
              </w:rPr>
            </w:pPr>
            <w:r w:rsidRPr="009B053A">
              <w:rPr>
                <w:lang w:eastAsia="fi-FI"/>
              </w:rPr>
              <w:t>DC_2A_n261H</w:t>
            </w:r>
          </w:p>
        </w:tc>
      </w:tr>
      <w:tr w:rsidR="00DA016C" w:rsidRPr="009B053A" w14:paraId="5215622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96FBB4B" w14:textId="77777777" w:rsidR="00DA016C" w:rsidRPr="009B053A" w:rsidRDefault="00DA016C" w:rsidP="00931ECD">
            <w:pPr>
              <w:pStyle w:val="TAC"/>
              <w:rPr>
                <w:lang w:eastAsia="zh-TW"/>
              </w:rPr>
            </w:pPr>
            <w:r w:rsidRPr="009B053A">
              <w:rPr>
                <w:lang w:eastAsia="fi-FI"/>
              </w:rPr>
              <w:t>DC_2A_n261(A-G)</w:t>
            </w:r>
          </w:p>
          <w:p w14:paraId="2E711226" w14:textId="77777777" w:rsidR="00DA016C" w:rsidRPr="009B053A" w:rsidRDefault="00DA016C" w:rsidP="00931ECD">
            <w:pPr>
              <w:pStyle w:val="TAC"/>
              <w:rPr>
                <w:lang w:eastAsia="zh-TW"/>
              </w:rPr>
            </w:pPr>
            <w:r w:rsidRPr="009B053A">
              <w:rPr>
                <w:rFonts w:cs="Arial"/>
                <w:color w:val="000000"/>
                <w:szCs w:val="18"/>
              </w:rPr>
              <w:t>DC_2A_n261(A-2G)</w:t>
            </w:r>
          </w:p>
          <w:p w14:paraId="42D216D8" w14:textId="77777777" w:rsidR="00DA016C" w:rsidRPr="009B053A" w:rsidRDefault="00DA016C" w:rsidP="00931ECD">
            <w:pPr>
              <w:pStyle w:val="TAC"/>
              <w:rPr>
                <w:lang w:eastAsia="fi-FI"/>
              </w:rPr>
            </w:pPr>
            <w:r w:rsidRPr="009B053A">
              <w:rPr>
                <w:lang w:eastAsia="fi-FI"/>
              </w:rPr>
              <w:t>DC_2A_n261(A-H)</w:t>
            </w:r>
          </w:p>
          <w:p w14:paraId="2A43FAAD" w14:textId="1B09EAD6" w:rsidR="00DA016C" w:rsidRPr="009B053A" w:rsidRDefault="00DA016C" w:rsidP="004315A1">
            <w:pPr>
              <w:pStyle w:val="TAC"/>
              <w:rPr>
                <w:lang w:eastAsia="fi-FI"/>
              </w:rPr>
            </w:pPr>
            <w:r w:rsidRPr="009B053A">
              <w:rPr>
                <w:lang w:eastAsia="fi-FI"/>
              </w:rPr>
              <w:t>DC_2A_n261(A-I)</w:t>
            </w:r>
          </w:p>
          <w:p w14:paraId="0CF49312" w14:textId="77777777" w:rsidR="00DA016C" w:rsidRPr="009B053A" w:rsidRDefault="00DA016C" w:rsidP="00931ECD">
            <w:pPr>
              <w:pStyle w:val="TAC"/>
              <w:rPr>
                <w:lang w:eastAsia="fi-FI"/>
              </w:rPr>
            </w:pPr>
            <w:r w:rsidRPr="009B053A">
              <w:rPr>
                <w:lang w:eastAsia="fi-FI"/>
              </w:rPr>
              <w:t>DC_2A_n261(G-H)</w:t>
            </w:r>
          </w:p>
          <w:p w14:paraId="23495943" w14:textId="4346B3D3" w:rsidR="00DA016C" w:rsidRPr="009B053A" w:rsidRDefault="00DA016C" w:rsidP="004315A1">
            <w:pPr>
              <w:pStyle w:val="TAC"/>
              <w:rPr>
                <w:lang w:eastAsia="fi-FI"/>
              </w:rPr>
            </w:pPr>
            <w:r w:rsidRPr="009B053A">
              <w:rPr>
                <w:lang w:eastAsia="fi-FI"/>
              </w:rPr>
              <w:t>DC_2A_n261(G-I)</w:t>
            </w:r>
          </w:p>
          <w:p w14:paraId="4FF237D4" w14:textId="77777777" w:rsidR="00DA016C" w:rsidRPr="009B053A" w:rsidRDefault="00DA016C" w:rsidP="00931ECD">
            <w:pPr>
              <w:pStyle w:val="TAC"/>
              <w:rPr>
                <w:lang w:eastAsia="fi-FI"/>
              </w:rPr>
            </w:pPr>
            <w:r w:rsidRPr="009B053A">
              <w:rPr>
                <w:lang w:eastAsia="fi-FI"/>
              </w:rPr>
              <w:t>DC_2A_n261(H-I)</w:t>
            </w:r>
          </w:p>
          <w:p w14:paraId="1A54ADB7" w14:textId="77777777" w:rsidR="00DA016C" w:rsidRPr="009B053A" w:rsidRDefault="00DA016C" w:rsidP="00931ECD">
            <w:pPr>
              <w:pStyle w:val="TAC"/>
              <w:rPr>
                <w:lang w:eastAsia="fi-FI"/>
              </w:rPr>
            </w:pPr>
            <w:r w:rsidRPr="009B053A">
              <w:rPr>
                <w:rFonts w:cs="Arial"/>
                <w:color w:val="000000"/>
                <w:szCs w:val="18"/>
              </w:rPr>
              <w:t>DC_2A_n261(2A-G)</w:t>
            </w:r>
          </w:p>
          <w:p w14:paraId="3020A5DA" w14:textId="25EED461" w:rsidR="00DA016C" w:rsidRPr="009B053A" w:rsidDel="00AC6885" w:rsidRDefault="00DA016C" w:rsidP="004315A1">
            <w:pPr>
              <w:pStyle w:val="TAC"/>
              <w:rPr>
                <w:lang w:eastAsia="fi-FI"/>
              </w:rPr>
            </w:pPr>
            <w:r w:rsidRPr="009B053A">
              <w:rPr>
                <w:rFonts w:cs="Arial"/>
                <w:color w:val="000000"/>
                <w:szCs w:val="18"/>
              </w:rPr>
              <w:t>DC_2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F875A9C" w14:textId="77777777" w:rsidR="00DA016C" w:rsidRPr="009B053A" w:rsidRDefault="00DA016C" w:rsidP="00931ECD">
            <w:pPr>
              <w:pStyle w:val="TAC"/>
              <w:rPr>
                <w:lang w:eastAsia="fi-FI"/>
              </w:rPr>
            </w:pPr>
            <w:r w:rsidRPr="009B053A">
              <w:rPr>
                <w:lang w:eastAsia="fi-FI"/>
              </w:rPr>
              <w:t>DC_2A_n261A</w:t>
            </w:r>
          </w:p>
          <w:p w14:paraId="36ABF847" w14:textId="77777777" w:rsidR="00DA016C" w:rsidRPr="009B053A" w:rsidRDefault="00DA016C" w:rsidP="00931ECD">
            <w:pPr>
              <w:pStyle w:val="TAC"/>
              <w:rPr>
                <w:lang w:eastAsia="fi-FI"/>
              </w:rPr>
            </w:pPr>
            <w:r w:rsidRPr="009B053A">
              <w:rPr>
                <w:lang w:eastAsia="fi-FI"/>
              </w:rPr>
              <w:t>DC_2A_n261G</w:t>
            </w:r>
          </w:p>
          <w:p w14:paraId="7E607AF4" w14:textId="77777777" w:rsidR="00DA016C" w:rsidRPr="009B053A" w:rsidRDefault="00DA016C" w:rsidP="00931ECD">
            <w:pPr>
              <w:pStyle w:val="TAC"/>
              <w:rPr>
                <w:lang w:eastAsia="fi-FI"/>
              </w:rPr>
            </w:pPr>
            <w:r w:rsidRPr="009B053A">
              <w:rPr>
                <w:lang w:eastAsia="fi-FI"/>
              </w:rPr>
              <w:t>DC_2A_n261H</w:t>
            </w:r>
          </w:p>
          <w:p w14:paraId="5659E790" w14:textId="77777777" w:rsidR="00DA016C" w:rsidRPr="009B053A" w:rsidRDefault="00DA016C" w:rsidP="00931ECD">
            <w:pPr>
              <w:pStyle w:val="TAC"/>
              <w:rPr>
                <w:lang w:eastAsia="fi-FI"/>
              </w:rPr>
            </w:pPr>
            <w:r w:rsidRPr="009B053A">
              <w:rPr>
                <w:lang w:eastAsia="fi-FI"/>
              </w:rPr>
              <w:t>DC_2A_n261I</w:t>
            </w:r>
          </w:p>
        </w:tc>
      </w:tr>
      <w:tr w:rsidR="00DA016C" w:rsidRPr="009B053A" w14:paraId="1C52FF6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962EF53" w14:textId="77777777" w:rsidR="00DA016C" w:rsidRPr="009B053A" w:rsidRDefault="00DA016C" w:rsidP="00931ECD">
            <w:pPr>
              <w:pStyle w:val="TAC"/>
              <w:rPr>
                <w:lang w:eastAsia="fi-FI"/>
              </w:rPr>
            </w:pPr>
            <w:r w:rsidRPr="009B053A">
              <w:rPr>
                <w:lang w:eastAsia="fi-FI"/>
              </w:rPr>
              <w:t>DC_2A_n261(A-G-H)</w:t>
            </w:r>
          </w:p>
          <w:p w14:paraId="0383FA61" w14:textId="77777777" w:rsidR="00DA016C" w:rsidRPr="009B053A" w:rsidDel="00AC6885" w:rsidRDefault="00DA016C" w:rsidP="00931ECD">
            <w:pPr>
              <w:pStyle w:val="TAC"/>
              <w:rPr>
                <w:rFonts w:eastAsia="Yu Mincho" w:cs="Arial"/>
                <w:szCs w:val="18"/>
                <w:lang w:eastAsia="ja-JP"/>
              </w:rPr>
            </w:pPr>
            <w:r w:rsidRPr="009B053A">
              <w:rPr>
                <w:lang w:eastAsia="fi-FI"/>
              </w:rPr>
              <w:t>DC_2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92909B1" w14:textId="77777777" w:rsidR="00DA016C" w:rsidRPr="009B053A" w:rsidRDefault="00DA016C" w:rsidP="00931ECD">
            <w:pPr>
              <w:pStyle w:val="TAC"/>
              <w:rPr>
                <w:lang w:eastAsia="fi-FI"/>
              </w:rPr>
            </w:pPr>
            <w:r w:rsidRPr="009B053A">
              <w:rPr>
                <w:lang w:eastAsia="fi-FI"/>
              </w:rPr>
              <w:t>DC_2A_n261A</w:t>
            </w:r>
          </w:p>
          <w:p w14:paraId="3665BCD1" w14:textId="77777777" w:rsidR="00DA016C" w:rsidRPr="009B053A" w:rsidRDefault="00DA016C" w:rsidP="00931ECD">
            <w:pPr>
              <w:pStyle w:val="TAC"/>
              <w:rPr>
                <w:lang w:eastAsia="fi-FI"/>
              </w:rPr>
            </w:pPr>
            <w:r w:rsidRPr="009B053A">
              <w:rPr>
                <w:lang w:eastAsia="fi-FI"/>
              </w:rPr>
              <w:t>DC_2A_n261G</w:t>
            </w:r>
          </w:p>
          <w:p w14:paraId="78097EF4" w14:textId="77777777" w:rsidR="00DA016C" w:rsidRPr="009B053A" w:rsidRDefault="00DA016C" w:rsidP="00931ECD">
            <w:pPr>
              <w:pStyle w:val="TAC"/>
              <w:rPr>
                <w:lang w:eastAsia="fi-FI"/>
              </w:rPr>
            </w:pPr>
            <w:r w:rsidRPr="009B053A">
              <w:rPr>
                <w:lang w:eastAsia="fi-FI"/>
              </w:rPr>
              <w:t>DC_2A_n261H</w:t>
            </w:r>
          </w:p>
          <w:p w14:paraId="1F585F76" w14:textId="77777777" w:rsidR="00DA016C" w:rsidRPr="009B053A" w:rsidRDefault="00DA016C" w:rsidP="00931ECD">
            <w:pPr>
              <w:pStyle w:val="TAC"/>
              <w:rPr>
                <w:lang w:eastAsia="fi-FI"/>
              </w:rPr>
            </w:pPr>
            <w:r w:rsidRPr="009B053A">
              <w:rPr>
                <w:lang w:eastAsia="fi-FI"/>
              </w:rPr>
              <w:t>DC_2A_n261I</w:t>
            </w:r>
          </w:p>
        </w:tc>
      </w:tr>
      <w:tr w:rsidR="00AB2B30" w:rsidRPr="009B053A" w14:paraId="2F8AF17E" w14:textId="77777777">
        <w:trPr>
          <w:trHeight w:val="227"/>
          <w:jc w:val="center"/>
        </w:trPr>
        <w:tc>
          <w:tcPr>
            <w:tcW w:w="3969" w:type="dxa"/>
            <w:shd w:val="clear" w:color="auto" w:fill="auto"/>
            <w:noWrap/>
            <w:tcMar>
              <w:top w:w="28" w:type="dxa"/>
              <w:left w:w="28" w:type="dxa"/>
              <w:bottom w:w="28" w:type="dxa"/>
              <w:right w:w="28" w:type="dxa"/>
            </w:tcMar>
            <w:vAlign w:val="center"/>
          </w:tcPr>
          <w:p w14:paraId="418C90C2" w14:textId="77777777" w:rsidR="00AB2B30" w:rsidRPr="009B053A" w:rsidRDefault="006A7121">
            <w:pPr>
              <w:pStyle w:val="TAC"/>
              <w:keepNext w:val="0"/>
              <w:rPr>
                <w:lang w:eastAsia="ja-JP"/>
              </w:rPr>
            </w:pPr>
            <w:r w:rsidRPr="009B053A">
              <w:rPr>
                <w:lang w:eastAsia="ja-JP"/>
              </w:rPr>
              <w:t>DC_3A_n257G</w:t>
            </w:r>
          </w:p>
          <w:p w14:paraId="489A45E8" w14:textId="77777777" w:rsidR="00AB2B30" w:rsidRPr="009B053A" w:rsidRDefault="006A7121">
            <w:pPr>
              <w:pStyle w:val="TAC"/>
              <w:keepNext w:val="0"/>
              <w:rPr>
                <w:lang w:eastAsia="ja-JP"/>
              </w:rPr>
            </w:pPr>
            <w:r w:rsidRPr="009B053A">
              <w:rPr>
                <w:lang w:eastAsia="ja-JP"/>
              </w:rPr>
              <w:t>DC_3A_n257H</w:t>
            </w:r>
          </w:p>
          <w:p w14:paraId="6178B08B" w14:textId="77777777" w:rsidR="00AB2B30" w:rsidRPr="009B053A" w:rsidRDefault="006A7121">
            <w:pPr>
              <w:pStyle w:val="TAC"/>
              <w:rPr>
                <w:lang w:eastAsia="fi-FI"/>
              </w:rPr>
            </w:pPr>
            <w:r w:rsidRPr="009B053A">
              <w:rPr>
                <w:lang w:eastAsia="ja-JP"/>
              </w:rPr>
              <w:t>DC_3A_n257I</w:t>
            </w:r>
          </w:p>
        </w:tc>
        <w:tc>
          <w:tcPr>
            <w:tcW w:w="3969" w:type="dxa"/>
            <w:tcMar>
              <w:top w:w="28" w:type="dxa"/>
              <w:left w:w="28" w:type="dxa"/>
              <w:bottom w:w="28" w:type="dxa"/>
              <w:right w:w="28" w:type="dxa"/>
            </w:tcMar>
            <w:vAlign w:val="center"/>
          </w:tcPr>
          <w:p w14:paraId="1BA0BC05" w14:textId="77777777" w:rsidR="00AB2B30" w:rsidRPr="009B053A" w:rsidRDefault="006A7121">
            <w:pPr>
              <w:pStyle w:val="TAC"/>
              <w:rPr>
                <w:lang w:eastAsia="ja-JP"/>
              </w:rPr>
            </w:pPr>
            <w:r w:rsidRPr="009B053A">
              <w:rPr>
                <w:lang w:eastAsia="ja-JP"/>
              </w:rPr>
              <w:t>DC_3A_n257G</w:t>
            </w:r>
          </w:p>
          <w:p w14:paraId="0059CFEE" w14:textId="77777777" w:rsidR="00AB2B30" w:rsidRPr="009B053A" w:rsidRDefault="006A7121">
            <w:pPr>
              <w:pStyle w:val="TAC"/>
              <w:keepNext w:val="0"/>
              <w:rPr>
                <w:lang w:eastAsia="ja-JP"/>
              </w:rPr>
            </w:pPr>
            <w:r w:rsidRPr="009B053A">
              <w:rPr>
                <w:lang w:eastAsia="ja-JP"/>
              </w:rPr>
              <w:t>DC_3A_n257H</w:t>
            </w:r>
          </w:p>
          <w:p w14:paraId="108A9536" w14:textId="77777777" w:rsidR="00AB2B30" w:rsidRPr="009B053A" w:rsidRDefault="006A7121">
            <w:pPr>
              <w:pStyle w:val="TAC"/>
              <w:rPr>
                <w:lang w:eastAsia="fi-FI"/>
              </w:rPr>
            </w:pPr>
            <w:r w:rsidRPr="009B053A">
              <w:rPr>
                <w:lang w:eastAsia="ja-JP"/>
              </w:rPr>
              <w:t>DC_3A_n257I</w:t>
            </w:r>
          </w:p>
        </w:tc>
      </w:tr>
      <w:tr w:rsidR="00AB2B30" w:rsidRPr="009B053A" w14:paraId="52AE32CF" w14:textId="77777777">
        <w:trPr>
          <w:trHeight w:val="227"/>
          <w:jc w:val="center"/>
        </w:trPr>
        <w:tc>
          <w:tcPr>
            <w:tcW w:w="3969" w:type="dxa"/>
            <w:shd w:val="clear" w:color="auto" w:fill="auto"/>
            <w:noWrap/>
            <w:tcMar>
              <w:top w:w="28" w:type="dxa"/>
              <w:left w:w="28" w:type="dxa"/>
              <w:bottom w:w="28" w:type="dxa"/>
              <w:right w:w="28" w:type="dxa"/>
            </w:tcMar>
            <w:vAlign w:val="center"/>
          </w:tcPr>
          <w:p w14:paraId="6CECE3E2" w14:textId="77777777" w:rsidR="00AB2B30" w:rsidRPr="009B053A" w:rsidRDefault="006A7121">
            <w:pPr>
              <w:pStyle w:val="TAC"/>
              <w:rPr>
                <w:lang w:eastAsia="fi-FI"/>
              </w:rPr>
            </w:pPr>
            <w:r w:rsidRPr="009B053A">
              <w:rPr>
                <w:lang w:eastAsia="fi-FI"/>
              </w:rPr>
              <w:lastRenderedPageBreak/>
              <w:t>DC_5A_n260A</w:t>
            </w:r>
          </w:p>
          <w:p w14:paraId="45C73717" w14:textId="77777777" w:rsidR="00AB2B30" w:rsidRPr="009B053A" w:rsidRDefault="006A7121">
            <w:pPr>
              <w:pStyle w:val="TAC"/>
              <w:rPr>
                <w:lang w:eastAsia="fi-FI"/>
              </w:rPr>
            </w:pPr>
            <w:r w:rsidRPr="009B053A">
              <w:rPr>
                <w:lang w:eastAsia="fi-FI"/>
              </w:rPr>
              <w:t>DC_5A_n260G</w:t>
            </w:r>
          </w:p>
          <w:p w14:paraId="06995270" w14:textId="77777777" w:rsidR="00AB2B30" w:rsidRPr="009B053A" w:rsidRDefault="006A7121">
            <w:pPr>
              <w:pStyle w:val="TAC"/>
              <w:rPr>
                <w:lang w:eastAsia="fi-FI"/>
              </w:rPr>
            </w:pPr>
            <w:r w:rsidRPr="009B053A">
              <w:rPr>
                <w:lang w:eastAsia="fi-FI"/>
              </w:rPr>
              <w:t>DC_5A_n260H</w:t>
            </w:r>
          </w:p>
          <w:p w14:paraId="42FC4770" w14:textId="77777777" w:rsidR="00AB2B30" w:rsidRPr="009B053A" w:rsidRDefault="006A7121">
            <w:pPr>
              <w:pStyle w:val="TAC"/>
              <w:rPr>
                <w:lang w:eastAsia="fi-FI"/>
              </w:rPr>
            </w:pPr>
            <w:r w:rsidRPr="009B053A">
              <w:rPr>
                <w:lang w:eastAsia="fi-FI"/>
              </w:rPr>
              <w:t>DC_5A_n260I</w:t>
            </w:r>
          </w:p>
          <w:p w14:paraId="634D68BB" w14:textId="77777777" w:rsidR="00AB2B30" w:rsidRPr="009B053A" w:rsidRDefault="006A7121">
            <w:pPr>
              <w:pStyle w:val="TAC"/>
              <w:rPr>
                <w:lang w:eastAsia="fi-FI"/>
              </w:rPr>
            </w:pPr>
            <w:r w:rsidRPr="009B053A">
              <w:rPr>
                <w:lang w:eastAsia="fi-FI"/>
              </w:rPr>
              <w:t>DC_5A_n260J</w:t>
            </w:r>
          </w:p>
          <w:p w14:paraId="2BB7ADFE" w14:textId="77777777" w:rsidR="00AB2B30" w:rsidRPr="009B053A" w:rsidRDefault="006A7121">
            <w:pPr>
              <w:pStyle w:val="TAC"/>
              <w:rPr>
                <w:lang w:eastAsia="fi-FI"/>
              </w:rPr>
            </w:pPr>
            <w:r w:rsidRPr="009B053A">
              <w:rPr>
                <w:lang w:eastAsia="fi-FI"/>
              </w:rPr>
              <w:t>DC_5A_n260K</w:t>
            </w:r>
          </w:p>
          <w:p w14:paraId="409ABDDE" w14:textId="77777777" w:rsidR="00AB2B30" w:rsidRPr="009B053A" w:rsidRDefault="006A7121">
            <w:pPr>
              <w:pStyle w:val="TAC"/>
              <w:rPr>
                <w:lang w:eastAsia="fi-FI"/>
              </w:rPr>
            </w:pPr>
            <w:r w:rsidRPr="009B053A">
              <w:rPr>
                <w:lang w:eastAsia="fi-FI"/>
              </w:rPr>
              <w:t>DC_5A_n260L</w:t>
            </w:r>
          </w:p>
          <w:p w14:paraId="0B72CA43" w14:textId="77777777" w:rsidR="00AB2B30" w:rsidRPr="009B053A" w:rsidRDefault="006A7121">
            <w:pPr>
              <w:pStyle w:val="TAC"/>
              <w:rPr>
                <w:lang w:eastAsia="fi-FI"/>
              </w:rPr>
            </w:pPr>
            <w:r w:rsidRPr="009B053A">
              <w:rPr>
                <w:lang w:eastAsia="fi-FI"/>
              </w:rPr>
              <w:t>DC_5A_n260M</w:t>
            </w:r>
          </w:p>
          <w:p w14:paraId="02AB9768" w14:textId="7DDCDE05" w:rsidR="00AB2B30" w:rsidRPr="009B053A" w:rsidRDefault="006A7121">
            <w:pPr>
              <w:pStyle w:val="TAC"/>
            </w:pPr>
            <w:r w:rsidRPr="009B053A">
              <w:rPr>
                <w:lang w:eastAsia="fi-FI"/>
              </w:rPr>
              <w:t>DC_5A_n260O</w:t>
            </w:r>
            <w:r w:rsidRPr="009B053A">
              <w:t>DC_5B_n260A</w:t>
            </w:r>
          </w:p>
        </w:tc>
        <w:tc>
          <w:tcPr>
            <w:tcW w:w="3969" w:type="dxa"/>
            <w:tcMar>
              <w:top w:w="28" w:type="dxa"/>
              <w:left w:w="28" w:type="dxa"/>
              <w:bottom w:w="28" w:type="dxa"/>
              <w:right w:w="28" w:type="dxa"/>
            </w:tcMar>
            <w:vAlign w:val="center"/>
          </w:tcPr>
          <w:p w14:paraId="0BDC1B45" w14:textId="77777777" w:rsidR="00AB2B30" w:rsidRPr="009B053A" w:rsidRDefault="006A7121">
            <w:pPr>
              <w:pStyle w:val="TAC"/>
            </w:pPr>
            <w:r w:rsidRPr="009B053A">
              <w:t>DC_5A_n260A</w:t>
            </w:r>
          </w:p>
          <w:p w14:paraId="65659B7F" w14:textId="77777777" w:rsidR="00864D1B" w:rsidRPr="009B053A" w:rsidRDefault="00864D1B" w:rsidP="00864D1B">
            <w:pPr>
              <w:pStyle w:val="TAC"/>
            </w:pPr>
            <w:r w:rsidRPr="009B053A">
              <w:t>DC_5A_n260G</w:t>
            </w:r>
          </w:p>
          <w:p w14:paraId="060B41C3" w14:textId="77777777" w:rsidR="00864D1B" w:rsidRPr="009B053A" w:rsidRDefault="00864D1B" w:rsidP="00864D1B">
            <w:pPr>
              <w:pStyle w:val="TAC"/>
            </w:pPr>
            <w:r w:rsidRPr="009B053A">
              <w:t>DC_5A_n260H</w:t>
            </w:r>
          </w:p>
          <w:p w14:paraId="78E69B85" w14:textId="77777777" w:rsidR="00864D1B" w:rsidRPr="009B053A" w:rsidRDefault="00864D1B" w:rsidP="00864D1B">
            <w:pPr>
              <w:pStyle w:val="TAC"/>
            </w:pPr>
            <w:r w:rsidRPr="009B053A">
              <w:t>DC_5A_n260O</w:t>
            </w:r>
          </w:p>
          <w:p w14:paraId="41E93AAC" w14:textId="77777777" w:rsidR="00864D1B" w:rsidRPr="009B053A" w:rsidRDefault="00864D1B" w:rsidP="00864D1B">
            <w:pPr>
              <w:pStyle w:val="TAC"/>
            </w:pPr>
            <w:r w:rsidRPr="009B053A">
              <w:t>DC_5A_n260P</w:t>
            </w:r>
          </w:p>
          <w:p w14:paraId="160ED92C" w14:textId="5CE2C21A" w:rsidR="00AB2B30" w:rsidRPr="009B053A" w:rsidRDefault="00864D1B" w:rsidP="00864D1B">
            <w:pPr>
              <w:pStyle w:val="TAC"/>
            </w:pPr>
            <w:r w:rsidRPr="009B053A">
              <w:t>DC_5A_n260Q</w:t>
            </w:r>
          </w:p>
        </w:tc>
      </w:tr>
      <w:tr w:rsidR="00AB2B30" w:rsidRPr="009B053A" w14:paraId="79A7F7AD" w14:textId="77777777">
        <w:trPr>
          <w:trHeight w:val="227"/>
          <w:jc w:val="center"/>
        </w:trPr>
        <w:tc>
          <w:tcPr>
            <w:tcW w:w="3969" w:type="dxa"/>
            <w:shd w:val="clear" w:color="auto" w:fill="auto"/>
            <w:noWrap/>
            <w:tcMar>
              <w:top w:w="28" w:type="dxa"/>
              <w:left w:w="28" w:type="dxa"/>
              <w:bottom w:w="28" w:type="dxa"/>
              <w:right w:w="28" w:type="dxa"/>
            </w:tcMar>
            <w:vAlign w:val="center"/>
          </w:tcPr>
          <w:p w14:paraId="20458DED" w14:textId="77777777" w:rsidR="00AB2B30" w:rsidRPr="009B053A" w:rsidRDefault="006A7121">
            <w:pPr>
              <w:pStyle w:val="TAC"/>
              <w:rPr>
                <w:lang w:eastAsia="fi-FI"/>
              </w:rPr>
            </w:pPr>
            <w:r w:rsidRPr="009B053A">
              <w:rPr>
                <w:lang w:eastAsia="fi-FI"/>
              </w:rPr>
              <w:t>DC_5A_n261A</w:t>
            </w:r>
          </w:p>
          <w:p w14:paraId="24ED4EE6" w14:textId="77777777" w:rsidR="00AB2B30" w:rsidRPr="009B053A" w:rsidRDefault="006A7121">
            <w:pPr>
              <w:pStyle w:val="TAC"/>
              <w:rPr>
                <w:lang w:eastAsia="fi-FI"/>
              </w:rPr>
            </w:pPr>
            <w:r w:rsidRPr="009B053A">
              <w:rPr>
                <w:lang w:eastAsia="fi-FI"/>
              </w:rPr>
              <w:t>DC_5A_n261G</w:t>
            </w:r>
          </w:p>
          <w:p w14:paraId="3EF8A1D9" w14:textId="77777777" w:rsidR="00AB2B30" w:rsidRPr="009B053A" w:rsidRDefault="006A7121">
            <w:pPr>
              <w:pStyle w:val="TAC"/>
              <w:rPr>
                <w:lang w:eastAsia="fi-FI"/>
              </w:rPr>
            </w:pPr>
            <w:r w:rsidRPr="009B053A">
              <w:rPr>
                <w:lang w:eastAsia="fi-FI"/>
              </w:rPr>
              <w:t>DC_5A_n261H</w:t>
            </w:r>
          </w:p>
          <w:p w14:paraId="6365E8EE" w14:textId="77777777" w:rsidR="00AB2B30" w:rsidRPr="009B053A" w:rsidRDefault="006A7121">
            <w:pPr>
              <w:pStyle w:val="TAC"/>
              <w:rPr>
                <w:lang w:eastAsia="fi-FI"/>
              </w:rPr>
            </w:pPr>
            <w:r w:rsidRPr="009B053A">
              <w:rPr>
                <w:lang w:eastAsia="fi-FI"/>
              </w:rPr>
              <w:t>DC_5A_n261I</w:t>
            </w:r>
          </w:p>
          <w:p w14:paraId="2F7807DB" w14:textId="77777777" w:rsidR="00DA016C" w:rsidRPr="009B053A" w:rsidRDefault="006A7121">
            <w:pPr>
              <w:pStyle w:val="TAC"/>
              <w:rPr>
                <w:lang w:eastAsia="fi-FI"/>
              </w:rPr>
            </w:pPr>
            <w:r w:rsidRPr="009B053A">
              <w:rPr>
                <w:lang w:eastAsia="fi-FI"/>
              </w:rPr>
              <w:t>DC_5A_n261J</w:t>
            </w:r>
          </w:p>
          <w:p w14:paraId="37EBD5E8" w14:textId="61590740" w:rsidR="00AB2B30" w:rsidRPr="009B053A" w:rsidRDefault="006A7121">
            <w:pPr>
              <w:pStyle w:val="TAC"/>
              <w:rPr>
                <w:lang w:eastAsia="fi-FI"/>
              </w:rPr>
            </w:pPr>
            <w:r w:rsidRPr="009B053A">
              <w:rPr>
                <w:lang w:eastAsia="fi-FI"/>
              </w:rPr>
              <w:t>DC_5A_n261M</w:t>
            </w:r>
          </w:p>
        </w:tc>
        <w:tc>
          <w:tcPr>
            <w:tcW w:w="3969" w:type="dxa"/>
            <w:tcMar>
              <w:top w:w="28" w:type="dxa"/>
              <w:left w:w="28" w:type="dxa"/>
              <w:bottom w:w="28" w:type="dxa"/>
              <w:right w:w="28" w:type="dxa"/>
            </w:tcMar>
            <w:vAlign w:val="center"/>
          </w:tcPr>
          <w:p w14:paraId="3388ED16" w14:textId="77777777" w:rsidR="00737802" w:rsidRPr="009B053A" w:rsidRDefault="006A7121" w:rsidP="00737802">
            <w:pPr>
              <w:pStyle w:val="TAC"/>
              <w:rPr>
                <w:lang w:eastAsia="fi-FI"/>
              </w:rPr>
            </w:pPr>
            <w:r w:rsidRPr="009B053A">
              <w:rPr>
                <w:lang w:eastAsia="fi-FI"/>
              </w:rPr>
              <w:t>DC_5A_n261A</w:t>
            </w:r>
          </w:p>
          <w:p w14:paraId="26FC352B" w14:textId="77777777" w:rsidR="00737802" w:rsidRPr="009B053A" w:rsidRDefault="00737802" w:rsidP="00737802">
            <w:pPr>
              <w:pStyle w:val="TAC"/>
              <w:rPr>
                <w:lang w:eastAsia="fi-FI"/>
              </w:rPr>
            </w:pPr>
            <w:r w:rsidRPr="009B053A">
              <w:rPr>
                <w:lang w:eastAsia="fi-FI"/>
              </w:rPr>
              <w:t>DC_5A_n261G</w:t>
            </w:r>
          </w:p>
          <w:p w14:paraId="349073BC" w14:textId="77777777" w:rsidR="00737802" w:rsidRPr="009B053A" w:rsidRDefault="00737802" w:rsidP="00737802">
            <w:pPr>
              <w:pStyle w:val="TAC"/>
              <w:rPr>
                <w:lang w:eastAsia="fi-FI"/>
              </w:rPr>
            </w:pPr>
            <w:r w:rsidRPr="009B053A">
              <w:rPr>
                <w:lang w:eastAsia="fi-FI"/>
              </w:rPr>
              <w:t>DC_5A_n261H</w:t>
            </w:r>
          </w:p>
          <w:p w14:paraId="6D79EDE2" w14:textId="24B4C738" w:rsidR="00AB2B30" w:rsidRPr="009B053A" w:rsidRDefault="00737802" w:rsidP="00737802">
            <w:pPr>
              <w:pStyle w:val="TAC"/>
              <w:rPr>
                <w:lang w:eastAsia="fi-FI"/>
              </w:rPr>
            </w:pPr>
            <w:r w:rsidRPr="009B053A">
              <w:rPr>
                <w:lang w:eastAsia="fi-FI"/>
              </w:rPr>
              <w:t>DC_5A_n261I</w:t>
            </w:r>
          </w:p>
        </w:tc>
      </w:tr>
      <w:tr w:rsidR="00AB2B30" w:rsidRPr="009B053A" w14:paraId="2B818700" w14:textId="77777777">
        <w:trPr>
          <w:trHeight w:val="227"/>
          <w:jc w:val="center"/>
        </w:trPr>
        <w:tc>
          <w:tcPr>
            <w:tcW w:w="3969" w:type="dxa"/>
            <w:shd w:val="clear" w:color="auto" w:fill="auto"/>
            <w:noWrap/>
            <w:tcMar>
              <w:top w:w="28" w:type="dxa"/>
              <w:left w:w="28" w:type="dxa"/>
              <w:bottom w:w="28" w:type="dxa"/>
              <w:right w:w="28" w:type="dxa"/>
            </w:tcMar>
            <w:vAlign w:val="center"/>
          </w:tcPr>
          <w:p w14:paraId="3BD59C5D" w14:textId="77777777" w:rsidR="00AB2B30" w:rsidRPr="009B053A" w:rsidRDefault="006A7121">
            <w:pPr>
              <w:pStyle w:val="TAC"/>
              <w:rPr>
                <w:lang w:eastAsia="fi-FI"/>
              </w:rPr>
            </w:pPr>
            <w:r w:rsidRPr="009B053A">
              <w:rPr>
                <w:lang w:eastAsia="fi-FI"/>
              </w:rPr>
              <w:t>DC_5A_n261(2A)</w:t>
            </w:r>
          </w:p>
          <w:p w14:paraId="0CDC60A6" w14:textId="77777777" w:rsidR="00AB2B30" w:rsidRPr="009B053A" w:rsidRDefault="006A7121">
            <w:pPr>
              <w:pStyle w:val="TAC"/>
              <w:rPr>
                <w:lang w:eastAsia="fi-FI"/>
              </w:rPr>
            </w:pPr>
            <w:r w:rsidRPr="009B053A">
              <w:rPr>
                <w:lang w:eastAsia="fi-FI"/>
              </w:rPr>
              <w:t>DC_5A_n261(3A)</w:t>
            </w:r>
          </w:p>
          <w:p w14:paraId="7544370F" w14:textId="5ACB2835" w:rsidR="00AB2B30" w:rsidRPr="009B053A" w:rsidRDefault="006A7121" w:rsidP="00D56F1E">
            <w:pPr>
              <w:pStyle w:val="TAC"/>
              <w:rPr>
                <w:lang w:eastAsia="fi-FI"/>
              </w:rPr>
            </w:pPr>
            <w:r w:rsidRPr="009B053A">
              <w:rPr>
                <w:lang w:eastAsia="fi-FI"/>
              </w:rPr>
              <w:t>DC_5A_n261(4A)</w:t>
            </w:r>
          </w:p>
        </w:tc>
        <w:tc>
          <w:tcPr>
            <w:tcW w:w="3969" w:type="dxa"/>
            <w:tcMar>
              <w:top w:w="28" w:type="dxa"/>
              <w:left w:w="28" w:type="dxa"/>
              <w:bottom w:w="28" w:type="dxa"/>
              <w:right w:w="28" w:type="dxa"/>
            </w:tcMar>
            <w:vAlign w:val="center"/>
          </w:tcPr>
          <w:p w14:paraId="6346F7F7" w14:textId="77777777" w:rsidR="00864D1B" w:rsidRPr="009B053A" w:rsidRDefault="006A7121" w:rsidP="00864D1B">
            <w:pPr>
              <w:pStyle w:val="TAC"/>
              <w:rPr>
                <w:lang w:eastAsia="fi-FI"/>
              </w:rPr>
            </w:pPr>
            <w:r w:rsidRPr="009B053A">
              <w:rPr>
                <w:lang w:eastAsia="fi-FI"/>
              </w:rPr>
              <w:t>DC_5A_n261A</w:t>
            </w:r>
          </w:p>
          <w:p w14:paraId="34A3A875" w14:textId="77777777" w:rsidR="00864D1B" w:rsidRPr="009B053A" w:rsidRDefault="00864D1B" w:rsidP="00864D1B">
            <w:pPr>
              <w:pStyle w:val="TAC"/>
              <w:rPr>
                <w:lang w:eastAsia="fi-FI"/>
              </w:rPr>
            </w:pPr>
            <w:r w:rsidRPr="009B053A">
              <w:rPr>
                <w:lang w:eastAsia="fi-FI"/>
              </w:rPr>
              <w:t>DC_5A_n261G</w:t>
            </w:r>
          </w:p>
          <w:p w14:paraId="05824F4C" w14:textId="77777777" w:rsidR="00864D1B" w:rsidRPr="009B053A" w:rsidRDefault="00864D1B" w:rsidP="00864D1B">
            <w:pPr>
              <w:pStyle w:val="TAC"/>
              <w:rPr>
                <w:lang w:eastAsia="fi-FI"/>
              </w:rPr>
            </w:pPr>
            <w:r w:rsidRPr="009B053A">
              <w:rPr>
                <w:lang w:eastAsia="fi-FI"/>
              </w:rPr>
              <w:t>DC_5A_n261H</w:t>
            </w:r>
          </w:p>
          <w:p w14:paraId="55013CAC" w14:textId="7328D253" w:rsidR="00AB2B30" w:rsidRPr="009B053A" w:rsidRDefault="00864D1B" w:rsidP="00864D1B">
            <w:pPr>
              <w:pStyle w:val="TAC"/>
              <w:rPr>
                <w:lang w:eastAsia="fi-FI"/>
              </w:rPr>
            </w:pPr>
            <w:r w:rsidRPr="009B053A">
              <w:rPr>
                <w:lang w:eastAsia="fi-FI"/>
              </w:rPr>
              <w:t>DC_5A_n261I</w:t>
            </w:r>
          </w:p>
        </w:tc>
      </w:tr>
      <w:tr w:rsidR="00BF330D" w:rsidRPr="009B053A" w14:paraId="6E24F9F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A4427D7" w14:textId="77777777" w:rsidR="00BF330D" w:rsidRPr="009B053A" w:rsidRDefault="00BF330D" w:rsidP="00931ECD">
            <w:pPr>
              <w:pStyle w:val="TAC"/>
              <w:rPr>
                <w:lang w:eastAsia="fi-FI"/>
              </w:rPr>
            </w:pPr>
            <w:r w:rsidRPr="009B053A">
              <w:t>DC_8A_n257A</w:t>
            </w:r>
          </w:p>
          <w:p w14:paraId="43B935C0" w14:textId="77777777" w:rsidR="00BF330D" w:rsidRPr="009B053A" w:rsidRDefault="00BF330D" w:rsidP="00931ECD">
            <w:pPr>
              <w:pStyle w:val="TAC"/>
              <w:rPr>
                <w:lang w:eastAsia="fi-FI"/>
              </w:rPr>
            </w:pPr>
            <w:r w:rsidRPr="009B053A">
              <w:rPr>
                <w:lang w:eastAsia="fi-FI"/>
              </w:rPr>
              <w:t>DC_8A_n257D</w:t>
            </w:r>
          </w:p>
          <w:p w14:paraId="334FEE01" w14:textId="77777777" w:rsidR="00BF330D" w:rsidRPr="009B053A" w:rsidRDefault="00BF330D" w:rsidP="00931ECD">
            <w:pPr>
              <w:pStyle w:val="TAC"/>
              <w:rPr>
                <w:lang w:eastAsia="fi-FI"/>
              </w:rPr>
            </w:pPr>
            <w:r w:rsidRPr="009B053A">
              <w:rPr>
                <w:lang w:eastAsia="fi-FI"/>
              </w:rPr>
              <w:t>DC_8A_n257E</w:t>
            </w:r>
          </w:p>
          <w:p w14:paraId="1C6A5B61" w14:textId="77777777" w:rsidR="00BF330D" w:rsidRPr="009B053A" w:rsidRDefault="00BF330D" w:rsidP="00931ECD">
            <w:pPr>
              <w:pStyle w:val="TAC"/>
              <w:rPr>
                <w:lang w:eastAsia="fi-FI"/>
              </w:rPr>
            </w:pPr>
            <w:r w:rsidRPr="009B053A">
              <w:rPr>
                <w:lang w:eastAsia="fi-FI"/>
              </w:rPr>
              <w:t>DC_8A_n257F</w:t>
            </w:r>
          </w:p>
          <w:p w14:paraId="374068DD" w14:textId="77777777" w:rsidR="00BF330D" w:rsidRPr="009B053A" w:rsidRDefault="00BF330D" w:rsidP="00931ECD">
            <w:pPr>
              <w:pStyle w:val="TAC"/>
              <w:rPr>
                <w:lang w:eastAsia="fi-FI"/>
              </w:rPr>
            </w:pPr>
            <w:r w:rsidRPr="009B053A">
              <w:rPr>
                <w:lang w:eastAsia="fi-FI"/>
              </w:rPr>
              <w:t>DC_8A_n257G</w:t>
            </w:r>
          </w:p>
          <w:p w14:paraId="3D03AAD8" w14:textId="77777777" w:rsidR="00BF330D" w:rsidRPr="009B053A" w:rsidRDefault="00BF330D" w:rsidP="00931ECD">
            <w:pPr>
              <w:pStyle w:val="TAC"/>
              <w:rPr>
                <w:lang w:eastAsia="fi-FI"/>
              </w:rPr>
            </w:pPr>
            <w:r w:rsidRPr="009B053A">
              <w:rPr>
                <w:lang w:eastAsia="fi-FI"/>
              </w:rPr>
              <w:t>DC_8A_n257H</w:t>
            </w:r>
          </w:p>
          <w:p w14:paraId="50BE0206" w14:textId="77777777" w:rsidR="00BF330D" w:rsidRPr="009B053A" w:rsidRDefault="00BF330D" w:rsidP="00931ECD">
            <w:pPr>
              <w:pStyle w:val="TAC"/>
              <w:rPr>
                <w:lang w:eastAsia="fi-FI"/>
              </w:rPr>
            </w:pPr>
            <w:r w:rsidRPr="009B053A">
              <w:rPr>
                <w:lang w:eastAsia="fi-FI"/>
              </w:rPr>
              <w:t>DC_8A_n257I</w:t>
            </w:r>
          </w:p>
          <w:p w14:paraId="24608D0D" w14:textId="77777777" w:rsidR="00BF330D" w:rsidRPr="009B053A" w:rsidRDefault="00BF330D" w:rsidP="00931ECD">
            <w:pPr>
              <w:pStyle w:val="TAC"/>
              <w:rPr>
                <w:lang w:eastAsia="fi-FI"/>
              </w:rPr>
            </w:pPr>
            <w:r w:rsidRPr="009B053A">
              <w:rPr>
                <w:lang w:eastAsia="fi-FI"/>
              </w:rPr>
              <w:t>DC_8A_n257J</w:t>
            </w:r>
          </w:p>
          <w:p w14:paraId="271002A4" w14:textId="77777777" w:rsidR="00BF330D" w:rsidRPr="009B053A" w:rsidRDefault="00BF330D" w:rsidP="00931ECD">
            <w:pPr>
              <w:pStyle w:val="TAC"/>
              <w:rPr>
                <w:lang w:eastAsia="fi-FI"/>
              </w:rPr>
            </w:pPr>
            <w:r w:rsidRPr="009B053A">
              <w:rPr>
                <w:lang w:eastAsia="fi-FI"/>
              </w:rPr>
              <w:t>DC_8A_n257K</w:t>
            </w:r>
          </w:p>
          <w:p w14:paraId="2C421C08" w14:textId="77777777" w:rsidR="00BF330D" w:rsidRPr="009B053A" w:rsidRDefault="00BF330D" w:rsidP="00931ECD">
            <w:pPr>
              <w:pStyle w:val="TAC"/>
              <w:rPr>
                <w:lang w:eastAsia="fi-FI"/>
              </w:rPr>
            </w:pPr>
            <w:r w:rsidRPr="009B053A">
              <w:rPr>
                <w:lang w:eastAsia="fi-FI"/>
              </w:rPr>
              <w:t>DC_8A_n257L</w:t>
            </w:r>
          </w:p>
          <w:p w14:paraId="7F3A1932" w14:textId="77777777" w:rsidR="00BF330D" w:rsidRPr="009B053A" w:rsidRDefault="00BF330D" w:rsidP="00931ECD">
            <w:pPr>
              <w:pStyle w:val="TAC"/>
              <w:rPr>
                <w:lang w:eastAsia="fi-FI"/>
              </w:rPr>
            </w:pPr>
            <w:r w:rsidRPr="009B053A">
              <w:rPr>
                <w:lang w:eastAsia="fi-FI"/>
              </w:rPr>
              <w:t>DC_8A_n257M</w:t>
            </w:r>
          </w:p>
        </w:tc>
        <w:tc>
          <w:tcPr>
            <w:tcW w:w="3969" w:type="dxa"/>
            <w:tcMar>
              <w:top w:w="28" w:type="dxa"/>
              <w:left w:w="28" w:type="dxa"/>
              <w:bottom w:w="28" w:type="dxa"/>
              <w:right w:w="28" w:type="dxa"/>
            </w:tcMar>
            <w:vAlign w:val="center"/>
          </w:tcPr>
          <w:p w14:paraId="72E59F81" w14:textId="77777777" w:rsidR="00BF330D" w:rsidRPr="009B053A" w:rsidRDefault="00BF330D" w:rsidP="00931ECD">
            <w:pPr>
              <w:pStyle w:val="TAC"/>
              <w:rPr>
                <w:lang w:eastAsia="fi-FI"/>
              </w:rPr>
            </w:pPr>
            <w:r w:rsidRPr="009B053A">
              <w:t>DC_8A_n257A</w:t>
            </w:r>
          </w:p>
        </w:tc>
      </w:tr>
      <w:tr w:rsidR="00AB2B30" w:rsidRPr="009B053A" w14:paraId="47603010" w14:textId="77777777">
        <w:trPr>
          <w:trHeight w:val="227"/>
          <w:jc w:val="center"/>
        </w:trPr>
        <w:tc>
          <w:tcPr>
            <w:tcW w:w="3969" w:type="dxa"/>
            <w:shd w:val="clear" w:color="auto" w:fill="auto"/>
            <w:noWrap/>
            <w:tcMar>
              <w:top w:w="28" w:type="dxa"/>
              <w:left w:w="28" w:type="dxa"/>
              <w:bottom w:w="28" w:type="dxa"/>
              <w:right w:w="28" w:type="dxa"/>
            </w:tcMar>
            <w:vAlign w:val="center"/>
          </w:tcPr>
          <w:p w14:paraId="00CFC44C" w14:textId="77777777" w:rsidR="00AB2B30" w:rsidRPr="009B053A" w:rsidRDefault="006A7121">
            <w:pPr>
              <w:pStyle w:val="TAC"/>
              <w:rPr>
                <w:lang w:eastAsia="fi-FI"/>
              </w:rPr>
            </w:pPr>
            <w:r w:rsidRPr="009B053A">
              <w:t>DC_13A_n257A</w:t>
            </w:r>
          </w:p>
        </w:tc>
        <w:tc>
          <w:tcPr>
            <w:tcW w:w="3969" w:type="dxa"/>
            <w:tcMar>
              <w:top w:w="28" w:type="dxa"/>
              <w:left w:w="28" w:type="dxa"/>
              <w:bottom w:w="28" w:type="dxa"/>
              <w:right w:w="28" w:type="dxa"/>
            </w:tcMar>
            <w:vAlign w:val="center"/>
          </w:tcPr>
          <w:p w14:paraId="3DAA3FD9" w14:textId="77777777" w:rsidR="00AB2B30" w:rsidRPr="009B053A" w:rsidRDefault="006A7121">
            <w:pPr>
              <w:pStyle w:val="TAC"/>
              <w:rPr>
                <w:lang w:eastAsia="fi-FI"/>
              </w:rPr>
            </w:pPr>
            <w:r w:rsidRPr="009B053A">
              <w:t>DC_13A_n257A</w:t>
            </w:r>
          </w:p>
        </w:tc>
      </w:tr>
      <w:tr w:rsidR="00AB2B30" w:rsidRPr="009B053A" w14:paraId="00288D96" w14:textId="77777777">
        <w:trPr>
          <w:trHeight w:val="227"/>
          <w:jc w:val="center"/>
        </w:trPr>
        <w:tc>
          <w:tcPr>
            <w:tcW w:w="3969" w:type="dxa"/>
            <w:shd w:val="clear" w:color="auto" w:fill="auto"/>
            <w:noWrap/>
            <w:tcMar>
              <w:top w:w="28" w:type="dxa"/>
              <w:left w:w="28" w:type="dxa"/>
              <w:bottom w:w="28" w:type="dxa"/>
              <w:right w:w="28" w:type="dxa"/>
            </w:tcMar>
            <w:vAlign w:val="center"/>
          </w:tcPr>
          <w:p w14:paraId="6A41FBB6" w14:textId="77777777" w:rsidR="00864D1B" w:rsidRPr="009B053A" w:rsidRDefault="006A7121" w:rsidP="00864D1B">
            <w:pPr>
              <w:pStyle w:val="TAC"/>
            </w:pPr>
            <w:r w:rsidRPr="009B053A">
              <w:t>DC_13A_n260A</w:t>
            </w:r>
          </w:p>
          <w:p w14:paraId="006262E4" w14:textId="77777777" w:rsidR="00864D1B" w:rsidRPr="009B053A" w:rsidRDefault="00864D1B" w:rsidP="00864D1B">
            <w:pPr>
              <w:pStyle w:val="TAC"/>
              <w:rPr>
                <w:lang w:eastAsia="fi-FI"/>
              </w:rPr>
            </w:pPr>
            <w:r w:rsidRPr="009B053A">
              <w:rPr>
                <w:lang w:eastAsia="fi-FI"/>
              </w:rPr>
              <w:t>DC_13A_n260G</w:t>
            </w:r>
          </w:p>
          <w:p w14:paraId="59787C46" w14:textId="77777777" w:rsidR="00864D1B" w:rsidRPr="009B053A" w:rsidRDefault="00864D1B" w:rsidP="00864D1B">
            <w:pPr>
              <w:pStyle w:val="TAC"/>
              <w:rPr>
                <w:lang w:eastAsia="zh-TW"/>
              </w:rPr>
            </w:pPr>
            <w:r w:rsidRPr="009B053A">
              <w:rPr>
                <w:lang w:eastAsia="fi-FI"/>
              </w:rPr>
              <w:t>DC_13A_n260H</w:t>
            </w:r>
          </w:p>
          <w:p w14:paraId="7E447327" w14:textId="77777777" w:rsidR="00864D1B" w:rsidRPr="009B053A" w:rsidRDefault="00864D1B" w:rsidP="00864D1B">
            <w:pPr>
              <w:pStyle w:val="TAC"/>
              <w:rPr>
                <w:rFonts w:cs="Arial"/>
                <w:color w:val="000000"/>
                <w:szCs w:val="18"/>
                <w:lang w:eastAsia="en-US"/>
              </w:rPr>
            </w:pPr>
            <w:r w:rsidRPr="009B053A">
              <w:rPr>
                <w:rFonts w:cs="Arial"/>
                <w:color w:val="000000"/>
                <w:szCs w:val="18"/>
              </w:rPr>
              <w:t>DC_13A_n260I</w:t>
            </w:r>
          </w:p>
          <w:p w14:paraId="08146F61" w14:textId="77777777" w:rsidR="00DA016C" w:rsidRPr="009B053A" w:rsidRDefault="00864D1B" w:rsidP="00864D1B">
            <w:pPr>
              <w:pStyle w:val="TAC"/>
              <w:rPr>
                <w:rFonts w:cs="Arial"/>
                <w:color w:val="000000"/>
                <w:szCs w:val="18"/>
              </w:rPr>
            </w:pPr>
            <w:r w:rsidRPr="009B053A">
              <w:rPr>
                <w:rFonts w:cs="Arial"/>
                <w:color w:val="000000"/>
                <w:szCs w:val="18"/>
              </w:rPr>
              <w:t>DC_13A_n260J</w:t>
            </w:r>
          </w:p>
          <w:p w14:paraId="5020BF03" w14:textId="70EB25C2" w:rsidR="00AB2B30" w:rsidRPr="009B053A" w:rsidRDefault="00864D1B" w:rsidP="00864D1B">
            <w:pPr>
              <w:pStyle w:val="TAC"/>
              <w:rPr>
                <w:lang w:eastAsia="fi-FI"/>
              </w:rPr>
            </w:pPr>
            <w:r w:rsidRPr="009B053A">
              <w:rPr>
                <w:rFonts w:cs="Arial"/>
                <w:color w:val="000000"/>
                <w:szCs w:val="18"/>
              </w:rPr>
              <w:t>DC_13A_n260M</w:t>
            </w:r>
          </w:p>
        </w:tc>
        <w:tc>
          <w:tcPr>
            <w:tcW w:w="3969" w:type="dxa"/>
            <w:tcMar>
              <w:top w:w="28" w:type="dxa"/>
              <w:left w:w="28" w:type="dxa"/>
              <w:bottom w:w="28" w:type="dxa"/>
              <w:right w:w="28" w:type="dxa"/>
            </w:tcMar>
            <w:vAlign w:val="center"/>
          </w:tcPr>
          <w:p w14:paraId="6495D6CB" w14:textId="77777777" w:rsidR="00864D1B" w:rsidRPr="009B053A" w:rsidRDefault="006A7121" w:rsidP="00864D1B">
            <w:pPr>
              <w:pStyle w:val="TAC"/>
            </w:pPr>
            <w:r w:rsidRPr="009B053A">
              <w:t>DC_13A_n260A</w:t>
            </w:r>
          </w:p>
          <w:p w14:paraId="635E05E8" w14:textId="77777777" w:rsidR="00864D1B" w:rsidRPr="009B053A" w:rsidRDefault="00864D1B" w:rsidP="00864D1B">
            <w:pPr>
              <w:pStyle w:val="TAC"/>
              <w:rPr>
                <w:lang w:eastAsia="fi-FI"/>
              </w:rPr>
            </w:pPr>
            <w:r w:rsidRPr="009B053A">
              <w:rPr>
                <w:lang w:eastAsia="fi-FI"/>
              </w:rPr>
              <w:t>DC_13A_n260G</w:t>
            </w:r>
          </w:p>
          <w:p w14:paraId="29157F28" w14:textId="77777777" w:rsidR="00864D1B" w:rsidRPr="009B053A" w:rsidRDefault="00864D1B" w:rsidP="00864D1B">
            <w:pPr>
              <w:pStyle w:val="TAC"/>
              <w:rPr>
                <w:lang w:eastAsia="fi-FI"/>
              </w:rPr>
            </w:pPr>
            <w:r w:rsidRPr="009B053A">
              <w:rPr>
                <w:lang w:eastAsia="fi-FI"/>
              </w:rPr>
              <w:t>DC_13A_n260H</w:t>
            </w:r>
          </w:p>
          <w:p w14:paraId="134CB0D5" w14:textId="38BBEE42" w:rsidR="00AB2B30" w:rsidRPr="009B053A" w:rsidRDefault="00864D1B" w:rsidP="00864D1B">
            <w:pPr>
              <w:pStyle w:val="TAC"/>
              <w:rPr>
                <w:lang w:eastAsia="fi-FI"/>
              </w:rPr>
            </w:pPr>
            <w:r w:rsidRPr="009B053A">
              <w:rPr>
                <w:lang w:eastAsia="fi-FI"/>
              </w:rPr>
              <w:t>DC_13A_n260O</w:t>
            </w:r>
          </w:p>
        </w:tc>
      </w:tr>
      <w:tr w:rsidR="00BF330D" w:rsidRPr="009B053A" w14:paraId="3C16B78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C7FB645"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A</w:t>
            </w:r>
          </w:p>
          <w:p w14:paraId="3A8042FE"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G</w:t>
            </w:r>
          </w:p>
          <w:p w14:paraId="6596E084"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H</w:t>
            </w:r>
          </w:p>
          <w:p w14:paraId="6830046A" w14:textId="77777777" w:rsidR="00BF330D" w:rsidRPr="009B053A" w:rsidRDefault="00BF330D" w:rsidP="00931ECD">
            <w:pPr>
              <w:pStyle w:val="TAC"/>
            </w:pPr>
            <w:r w:rsidRPr="009B053A">
              <w:rPr>
                <w:bCs/>
                <w:lang w:eastAsia="fi-FI"/>
              </w:rPr>
              <w:t>DC_</w:t>
            </w:r>
            <w:r w:rsidRPr="009B053A">
              <w:rPr>
                <w:bCs/>
                <w:lang w:eastAsia="zh-CN"/>
              </w:rPr>
              <w:t>14A_n260I</w:t>
            </w:r>
          </w:p>
        </w:tc>
        <w:tc>
          <w:tcPr>
            <w:tcW w:w="3969" w:type="dxa"/>
            <w:tcMar>
              <w:top w:w="28" w:type="dxa"/>
              <w:left w:w="28" w:type="dxa"/>
              <w:bottom w:w="28" w:type="dxa"/>
              <w:right w:w="28" w:type="dxa"/>
            </w:tcMar>
            <w:vAlign w:val="center"/>
          </w:tcPr>
          <w:p w14:paraId="152635E5"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A</w:t>
            </w:r>
          </w:p>
          <w:p w14:paraId="75EE4E6E"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G</w:t>
            </w:r>
          </w:p>
          <w:p w14:paraId="5243D3A9" w14:textId="77777777" w:rsidR="00BF330D" w:rsidRPr="009B053A" w:rsidRDefault="00BF330D" w:rsidP="00931ECD">
            <w:pPr>
              <w:pStyle w:val="TAC"/>
              <w:rPr>
                <w:bCs/>
                <w:lang w:eastAsia="zh-CN"/>
              </w:rPr>
            </w:pPr>
            <w:r w:rsidRPr="009B053A">
              <w:rPr>
                <w:bCs/>
                <w:lang w:eastAsia="fi-FI"/>
              </w:rPr>
              <w:t>DC_</w:t>
            </w:r>
            <w:r w:rsidRPr="009B053A">
              <w:rPr>
                <w:bCs/>
                <w:lang w:eastAsia="zh-CN"/>
              </w:rPr>
              <w:t>14A_n260H</w:t>
            </w:r>
          </w:p>
          <w:p w14:paraId="0F1BE46C" w14:textId="77777777" w:rsidR="00BF330D" w:rsidRPr="009B053A" w:rsidRDefault="00BF330D" w:rsidP="00931ECD">
            <w:pPr>
              <w:pStyle w:val="TAC"/>
            </w:pPr>
            <w:r w:rsidRPr="009B053A">
              <w:rPr>
                <w:bCs/>
                <w:lang w:eastAsia="fi-FI"/>
              </w:rPr>
              <w:t>DC_</w:t>
            </w:r>
            <w:r w:rsidRPr="009B053A">
              <w:rPr>
                <w:bCs/>
                <w:lang w:eastAsia="zh-CN"/>
              </w:rPr>
              <w:t>14A_n260I</w:t>
            </w:r>
          </w:p>
        </w:tc>
      </w:tr>
      <w:tr w:rsidR="00AB2B30" w:rsidRPr="009B053A" w14:paraId="5102D8D1" w14:textId="77777777">
        <w:trPr>
          <w:trHeight w:val="227"/>
          <w:jc w:val="center"/>
        </w:trPr>
        <w:tc>
          <w:tcPr>
            <w:tcW w:w="3969" w:type="dxa"/>
            <w:shd w:val="clear" w:color="auto" w:fill="auto"/>
            <w:noWrap/>
            <w:tcMar>
              <w:top w:w="28" w:type="dxa"/>
              <w:left w:w="28" w:type="dxa"/>
              <w:bottom w:w="28" w:type="dxa"/>
              <w:right w:w="28" w:type="dxa"/>
            </w:tcMar>
            <w:vAlign w:val="center"/>
          </w:tcPr>
          <w:p w14:paraId="2ECC5B6E" w14:textId="77777777" w:rsidR="00AB2B30" w:rsidRPr="009B053A" w:rsidRDefault="006A7121">
            <w:pPr>
              <w:pStyle w:val="TAC"/>
              <w:rPr>
                <w:lang w:eastAsia="fi-FI"/>
              </w:rPr>
            </w:pPr>
            <w:r w:rsidRPr="009B053A">
              <w:t>DC_18A_n257A</w:t>
            </w:r>
          </w:p>
        </w:tc>
        <w:tc>
          <w:tcPr>
            <w:tcW w:w="3969" w:type="dxa"/>
            <w:tcMar>
              <w:top w:w="28" w:type="dxa"/>
              <w:left w:w="28" w:type="dxa"/>
              <w:bottom w:w="28" w:type="dxa"/>
              <w:right w:w="28" w:type="dxa"/>
            </w:tcMar>
            <w:vAlign w:val="center"/>
          </w:tcPr>
          <w:p w14:paraId="70DC5DAE" w14:textId="77777777" w:rsidR="00AB2B30" w:rsidRPr="009B053A" w:rsidRDefault="006A7121">
            <w:pPr>
              <w:pStyle w:val="TAC"/>
              <w:rPr>
                <w:lang w:eastAsia="fi-FI"/>
              </w:rPr>
            </w:pPr>
            <w:r w:rsidRPr="009B053A">
              <w:t>DC_18A_n257A</w:t>
            </w:r>
          </w:p>
        </w:tc>
      </w:tr>
      <w:tr w:rsidR="00AB2B30" w:rsidRPr="009B053A" w14:paraId="06EAF64F" w14:textId="77777777">
        <w:trPr>
          <w:trHeight w:val="227"/>
          <w:jc w:val="center"/>
        </w:trPr>
        <w:tc>
          <w:tcPr>
            <w:tcW w:w="3969" w:type="dxa"/>
            <w:shd w:val="clear" w:color="auto" w:fill="auto"/>
            <w:noWrap/>
            <w:tcMar>
              <w:top w:w="28" w:type="dxa"/>
              <w:left w:w="28" w:type="dxa"/>
              <w:bottom w:w="28" w:type="dxa"/>
              <w:right w:w="28" w:type="dxa"/>
            </w:tcMar>
            <w:vAlign w:val="center"/>
          </w:tcPr>
          <w:p w14:paraId="7544A676" w14:textId="77777777" w:rsidR="00AB2B30" w:rsidRPr="009B053A" w:rsidRDefault="006A7121">
            <w:pPr>
              <w:pStyle w:val="TAC"/>
              <w:rPr>
                <w:lang w:eastAsia="fi-FI"/>
              </w:rPr>
            </w:pPr>
            <w:r w:rsidRPr="009B053A">
              <w:rPr>
                <w:lang w:eastAsia="fi-FI"/>
              </w:rPr>
              <w:t>DC_19A_n257A</w:t>
            </w:r>
          </w:p>
          <w:p w14:paraId="61C29578" w14:textId="4B96BFC4" w:rsidR="00AB2B30" w:rsidRPr="009B053A" w:rsidRDefault="006A7121">
            <w:pPr>
              <w:pStyle w:val="TAC"/>
              <w:rPr>
                <w:lang w:eastAsia="fi-FI"/>
              </w:rPr>
            </w:pPr>
            <w:r w:rsidRPr="009B053A">
              <w:rPr>
                <w:lang w:eastAsia="fi-FI"/>
              </w:rPr>
              <w:t>DC_19A_n257D</w:t>
            </w:r>
          </w:p>
          <w:p w14:paraId="00ECFAC8" w14:textId="77777777" w:rsidR="00AB2B30" w:rsidRPr="009B053A" w:rsidRDefault="006A7121">
            <w:pPr>
              <w:pStyle w:val="TAC"/>
              <w:keepNext w:val="0"/>
              <w:rPr>
                <w:lang w:eastAsia="ja-JP"/>
              </w:rPr>
            </w:pPr>
            <w:r w:rsidRPr="009B053A">
              <w:rPr>
                <w:lang w:eastAsia="ja-JP"/>
              </w:rPr>
              <w:t>DC_19A_n257G</w:t>
            </w:r>
          </w:p>
          <w:p w14:paraId="1E5D8A7F" w14:textId="77777777" w:rsidR="00AB2B30" w:rsidRPr="009B053A" w:rsidRDefault="006A7121">
            <w:pPr>
              <w:pStyle w:val="TAC"/>
              <w:keepNext w:val="0"/>
              <w:rPr>
                <w:lang w:eastAsia="ja-JP"/>
              </w:rPr>
            </w:pPr>
            <w:r w:rsidRPr="009B053A">
              <w:rPr>
                <w:lang w:eastAsia="ja-JP"/>
              </w:rPr>
              <w:t>DC_19A_n257H</w:t>
            </w:r>
          </w:p>
          <w:p w14:paraId="0596FAB1" w14:textId="77777777" w:rsidR="00AB2B30" w:rsidRPr="009B053A" w:rsidRDefault="006A7121">
            <w:pPr>
              <w:pStyle w:val="TAC"/>
              <w:rPr>
                <w:lang w:eastAsia="fi-FI"/>
              </w:rPr>
            </w:pPr>
            <w:r w:rsidRPr="009B053A">
              <w:rPr>
                <w:lang w:eastAsia="ja-JP"/>
              </w:rPr>
              <w:t>DC_19A_n257I</w:t>
            </w:r>
          </w:p>
        </w:tc>
        <w:tc>
          <w:tcPr>
            <w:tcW w:w="3969" w:type="dxa"/>
            <w:tcMar>
              <w:top w:w="28" w:type="dxa"/>
              <w:left w:w="28" w:type="dxa"/>
              <w:bottom w:w="28" w:type="dxa"/>
              <w:right w:w="28" w:type="dxa"/>
            </w:tcMar>
            <w:vAlign w:val="center"/>
          </w:tcPr>
          <w:p w14:paraId="0C1BFB09" w14:textId="77777777" w:rsidR="00AB2B30" w:rsidRPr="009B053A" w:rsidRDefault="006A7121">
            <w:pPr>
              <w:pStyle w:val="TAC"/>
              <w:rPr>
                <w:lang w:eastAsia="fi-FI"/>
              </w:rPr>
            </w:pPr>
            <w:r w:rsidRPr="009B053A">
              <w:rPr>
                <w:lang w:eastAsia="fi-FI"/>
              </w:rPr>
              <w:t>DC_19A_n257A</w:t>
            </w:r>
          </w:p>
          <w:p w14:paraId="287A2FDF" w14:textId="77777777" w:rsidR="00AB2B30" w:rsidRPr="009B053A" w:rsidRDefault="006A7121">
            <w:pPr>
              <w:pStyle w:val="TAC"/>
              <w:keepNext w:val="0"/>
              <w:rPr>
                <w:lang w:eastAsia="ja-JP"/>
              </w:rPr>
            </w:pPr>
            <w:r w:rsidRPr="009B053A">
              <w:rPr>
                <w:lang w:eastAsia="ja-JP"/>
              </w:rPr>
              <w:t>DC_19A_n257G</w:t>
            </w:r>
          </w:p>
          <w:p w14:paraId="728B448E" w14:textId="77777777" w:rsidR="00AB2B30" w:rsidRPr="009B053A" w:rsidRDefault="006A7121">
            <w:pPr>
              <w:pStyle w:val="TAC"/>
              <w:keepNext w:val="0"/>
              <w:rPr>
                <w:lang w:eastAsia="ja-JP"/>
              </w:rPr>
            </w:pPr>
            <w:r w:rsidRPr="009B053A">
              <w:rPr>
                <w:lang w:eastAsia="ja-JP"/>
              </w:rPr>
              <w:t>DC_19A_n257H</w:t>
            </w:r>
          </w:p>
          <w:p w14:paraId="63D1E92B" w14:textId="77777777" w:rsidR="00AB2B30" w:rsidRPr="009B053A" w:rsidRDefault="006A7121">
            <w:pPr>
              <w:pStyle w:val="TAC"/>
              <w:rPr>
                <w:lang w:eastAsia="fi-FI"/>
              </w:rPr>
            </w:pPr>
            <w:r w:rsidRPr="009B053A">
              <w:rPr>
                <w:lang w:eastAsia="ja-JP"/>
              </w:rPr>
              <w:t>DC_19A_n257I</w:t>
            </w:r>
          </w:p>
        </w:tc>
      </w:tr>
      <w:tr w:rsidR="00A24D39" w:rsidRPr="009B053A" w14:paraId="528AABB8"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0AB5E62" w14:textId="77777777" w:rsidR="00A24D39" w:rsidRPr="009B053A" w:rsidRDefault="00A24D39" w:rsidP="00931ECD">
            <w:pPr>
              <w:pStyle w:val="TAC"/>
              <w:rPr>
                <w:lang w:eastAsia="fi-FI"/>
              </w:rPr>
            </w:pPr>
            <w:r w:rsidRPr="009B053A">
              <w:rPr>
                <w:lang w:eastAsia="ja-JP"/>
              </w:rPr>
              <w:t>DC_20A_n257A</w:t>
            </w:r>
          </w:p>
        </w:tc>
        <w:tc>
          <w:tcPr>
            <w:tcW w:w="3969" w:type="dxa"/>
            <w:tcMar>
              <w:top w:w="28" w:type="dxa"/>
              <w:left w:w="28" w:type="dxa"/>
              <w:bottom w:w="28" w:type="dxa"/>
              <w:right w:w="28" w:type="dxa"/>
            </w:tcMar>
            <w:vAlign w:val="center"/>
          </w:tcPr>
          <w:p w14:paraId="69508EFF" w14:textId="77777777" w:rsidR="00A24D39" w:rsidRPr="009B053A" w:rsidRDefault="00A24D39" w:rsidP="00931ECD">
            <w:pPr>
              <w:pStyle w:val="TAC"/>
              <w:rPr>
                <w:lang w:eastAsia="fi-FI"/>
              </w:rPr>
            </w:pPr>
            <w:r w:rsidRPr="009B053A">
              <w:rPr>
                <w:lang w:eastAsia="fi-FI"/>
              </w:rPr>
              <w:t>DC_20A_n257A</w:t>
            </w:r>
          </w:p>
        </w:tc>
      </w:tr>
      <w:tr w:rsidR="00AB2B30" w:rsidRPr="009B053A" w14:paraId="06706A80" w14:textId="77777777">
        <w:trPr>
          <w:trHeight w:val="227"/>
          <w:jc w:val="center"/>
        </w:trPr>
        <w:tc>
          <w:tcPr>
            <w:tcW w:w="3969" w:type="dxa"/>
            <w:shd w:val="clear" w:color="auto" w:fill="auto"/>
            <w:noWrap/>
            <w:tcMar>
              <w:top w:w="28" w:type="dxa"/>
              <w:left w:w="28" w:type="dxa"/>
              <w:bottom w:w="28" w:type="dxa"/>
              <w:right w:w="28" w:type="dxa"/>
            </w:tcMar>
            <w:vAlign w:val="center"/>
          </w:tcPr>
          <w:p w14:paraId="2BA697B0" w14:textId="77777777" w:rsidR="00AB2B30" w:rsidRPr="009B053A" w:rsidRDefault="006A7121">
            <w:pPr>
              <w:pStyle w:val="TAC"/>
              <w:rPr>
                <w:lang w:eastAsia="fi-FI"/>
              </w:rPr>
            </w:pPr>
            <w:r w:rsidRPr="009B053A">
              <w:rPr>
                <w:lang w:eastAsia="fi-FI"/>
              </w:rPr>
              <w:t>DC_21A_n257A</w:t>
            </w:r>
          </w:p>
          <w:p w14:paraId="120A7862" w14:textId="2F391069" w:rsidR="00AB2B30" w:rsidRPr="009B053A" w:rsidRDefault="006A7121">
            <w:pPr>
              <w:pStyle w:val="TAC"/>
              <w:rPr>
                <w:lang w:eastAsia="fi-FI"/>
              </w:rPr>
            </w:pPr>
            <w:r w:rsidRPr="009B053A">
              <w:rPr>
                <w:lang w:eastAsia="ja-JP"/>
              </w:rPr>
              <w:t>DC_21A_n257G</w:t>
            </w:r>
          </w:p>
        </w:tc>
        <w:tc>
          <w:tcPr>
            <w:tcW w:w="3969" w:type="dxa"/>
            <w:tcMar>
              <w:top w:w="28" w:type="dxa"/>
              <w:left w:w="28" w:type="dxa"/>
              <w:bottom w:w="28" w:type="dxa"/>
              <w:right w:w="28" w:type="dxa"/>
            </w:tcMar>
            <w:vAlign w:val="center"/>
          </w:tcPr>
          <w:p w14:paraId="36B8F6BB" w14:textId="77777777" w:rsidR="00AB2B30" w:rsidRPr="009B053A" w:rsidRDefault="006A7121">
            <w:pPr>
              <w:pStyle w:val="TAC"/>
              <w:rPr>
                <w:lang w:eastAsia="fi-FI"/>
              </w:rPr>
            </w:pPr>
            <w:r w:rsidRPr="009B053A">
              <w:rPr>
                <w:lang w:eastAsia="fi-FI"/>
              </w:rPr>
              <w:t>DC_21A_n257A</w:t>
            </w:r>
          </w:p>
          <w:p w14:paraId="0E23974F" w14:textId="7EA6383A" w:rsidR="00AB2B30" w:rsidRPr="009B053A" w:rsidRDefault="006A7121" w:rsidP="00527373">
            <w:pPr>
              <w:pStyle w:val="TAC"/>
              <w:keepNext w:val="0"/>
              <w:rPr>
                <w:lang w:eastAsia="fi-FI"/>
              </w:rPr>
            </w:pPr>
            <w:r w:rsidRPr="009B053A">
              <w:rPr>
                <w:lang w:eastAsia="ja-JP"/>
              </w:rPr>
              <w:t>DC_21A_n257G</w:t>
            </w:r>
          </w:p>
        </w:tc>
      </w:tr>
      <w:tr w:rsidR="00AB2B30" w:rsidRPr="009B053A" w14:paraId="45737B54" w14:textId="77777777">
        <w:trPr>
          <w:trHeight w:val="227"/>
          <w:jc w:val="center"/>
        </w:trPr>
        <w:tc>
          <w:tcPr>
            <w:tcW w:w="3969" w:type="dxa"/>
            <w:shd w:val="clear" w:color="auto" w:fill="auto"/>
            <w:noWrap/>
            <w:tcMar>
              <w:top w:w="28" w:type="dxa"/>
              <w:left w:w="28" w:type="dxa"/>
              <w:bottom w:w="28" w:type="dxa"/>
              <w:right w:w="28" w:type="dxa"/>
            </w:tcMar>
            <w:vAlign w:val="center"/>
          </w:tcPr>
          <w:p w14:paraId="7D142A8E" w14:textId="77777777" w:rsidR="00AB2B30" w:rsidRPr="009B053A" w:rsidRDefault="006A7121">
            <w:pPr>
              <w:pStyle w:val="TAC"/>
              <w:rPr>
                <w:lang w:eastAsia="fi-FI"/>
              </w:rPr>
            </w:pPr>
            <w:r w:rsidRPr="009B053A">
              <w:rPr>
                <w:lang w:eastAsia="fi-FI"/>
              </w:rPr>
              <w:t>DC_66A_n260A</w:t>
            </w:r>
          </w:p>
          <w:p w14:paraId="09B188AB" w14:textId="77777777" w:rsidR="00AB2B30" w:rsidRPr="009B053A" w:rsidRDefault="006A7121">
            <w:pPr>
              <w:pStyle w:val="TAC"/>
              <w:rPr>
                <w:lang w:eastAsia="fi-FI"/>
              </w:rPr>
            </w:pPr>
            <w:r w:rsidRPr="009B053A">
              <w:rPr>
                <w:lang w:eastAsia="fi-FI"/>
              </w:rPr>
              <w:t>DC_66A_n260D</w:t>
            </w:r>
          </w:p>
          <w:p w14:paraId="7AD4BDFE" w14:textId="77777777" w:rsidR="00AB2B30" w:rsidRPr="009B053A" w:rsidRDefault="006A7121">
            <w:pPr>
              <w:pStyle w:val="TAC"/>
              <w:rPr>
                <w:lang w:eastAsia="fi-FI"/>
              </w:rPr>
            </w:pPr>
            <w:r w:rsidRPr="009B053A">
              <w:rPr>
                <w:lang w:eastAsia="fi-FI"/>
              </w:rPr>
              <w:t>DC_66A_n260E</w:t>
            </w:r>
          </w:p>
          <w:p w14:paraId="4E89AA1D" w14:textId="77777777" w:rsidR="00AB2B30" w:rsidRPr="009B053A" w:rsidRDefault="006A7121">
            <w:pPr>
              <w:pStyle w:val="TAC"/>
              <w:rPr>
                <w:lang w:eastAsia="fi-FI"/>
              </w:rPr>
            </w:pPr>
            <w:r w:rsidRPr="009B053A">
              <w:rPr>
                <w:lang w:eastAsia="fi-FI"/>
              </w:rPr>
              <w:t>DC_66A_n260F</w:t>
            </w:r>
          </w:p>
          <w:p w14:paraId="125009A8" w14:textId="77777777" w:rsidR="00AB2B30" w:rsidRPr="009B053A" w:rsidRDefault="006A7121">
            <w:pPr>
              <w:pStyle w:val="TAC"/>
              <w:rPr>
                <w:lang w:eastAsia="fi-FI"/>
              </w:rPr>
            </w:pPr>
            <w:r w:rsidRPr="009B053A">
              <w:rPr>
                <w:lang w:eastAsia="fi-FI"/>
              </w:rPr>
              <w:t>DC_66A_n260G</w:t>
            </w:r>
          </w:p>
          <w:p w14:paraId="238F33D2" w14:textId="77777777" w:rsidR="00AB2B30" w:rsidRPr="009B053A" w:rsidRDefault="006A7121">
            <w:pPr>
              <w:pStyle w:val="TAC"/>
              <w:rPr>
                <w:lang w:eastAsia="fi-FI"/>
              </w:rPr>
            </w:pPr>
            <w:r w:rsidRPr="009B053A">
              <w:rPr>
                <w:lang w:eastAsia="fi-FI"/>
              </w:rPr>
              <w:t>DC_66A_n260H</w:t>
            </w:r>
          </w:p>
          <w:p w14:paraId="47C3C532" w14:textId="77777777" w:rsidR="00AB2B30" w:rsidRPr="009B053A" w:rsidRDefault="006A7121">
            <w:pPr>
              <w:pStyle w:val="TAC"/>
              <w:rPr>
                <w:lang w:eastAsia="fi-FI"/>
              </w:rPr>
            </w:pPr>
            <w:r w:rsidRPr="009B053A">
              <w:rPr>
                <w:lang w:eastAsia="fi-FI"/>
              </w:rPr>
              <w:t>DC_66A_n260I</w:t>
            </w:r>
          </w:p>
          <w:p w14:paraId="3C70FB10" w14:textId="77777777" w:rsidR="00AB2B30" w:rsidRPr="009B053A" w:rsidRDefault="006A7121">
            <w:pPr>
              <w:pStyle w:val="TAC"/>
              <w:rPr>
                <w:lang w:eastAsia="fi-FI"/>
              </w:rPr>
            </w:pPr>
            <w:r w:rsidRPr="009B053A">
              <w:rPr>
                <w:lang w:eastAsia="fi-FI"/>
              </w:rPr>
              <w:t>DC_66A_n260J</w:t>
            </w:r>
          </w:p>
          <w:p w14:paraId="555C5DDE" w14:textId="77777777" w:rsidR="00AB2B30" w:rsidRPr="009B053A" w:rsidRDefault="006A7121">
            <w:pPr>
              <w:pStyle w:val="TAC"/>
              <w:rPr>
                <w:lang w:eastAsia="fi-FI"/>
              </w:rPr>
            </w:pPr>
            <w:r w:rsidRPr="009B053A">
              <w:rPr>
                <w:lang w:eastAsia="fi-FI"/>
              </w:rPr>
              <w:t>DC_66A_n260K</w:t>
            </w:r>
          </w:p>
          <w:p w14:paraId="5389EB4F" w14:textId="77777777" w:rsidR="00AB2B30" w:rsidRPr="009B053A" w:rsidRDefault="006A7121">
            <w:pPr>
              <w:pStyle w:val="TAC"/>
              <w:rPr>
                <w:lang w:eastAsia="fi-FI"/>
              </w:rPr>
            </w:pPr>
            <w:r w:rsidRPr="009B053A">
              <w:rPr>
                <w:lang w:eastAsia="fi-FI"/>
              </w:rPr>
              <w:t>DC_66A_n260L</w:t>
            </w:r>
          </w:p>
          <w:p w14:paraId="6D15117C" w14:textId="77777777" w:rsidR="00AB2B30" w:rsidRPr="009B053A" w:rsidRDefault="006A7121">
            <w:pPr>
              <w:pStyle w:val="TAC"/>
              <w:rPr>
                <w:lang w:eastAsia="fi-FI"/>
              </w:rPr>
            </w:pPr>
            <w:r w:rsidRPr="009B053A">
              <w:rPr>
                <w:lang w:eastAsia="fi-FI"/>
              </w:rPr>
              <w:t>DC_66A_n260M</w:t>
            </w:r>
          </w:p>
          <w:p w14:paraId="08387E92" w14:textId="722ECD6A" w:rsidR="00AB2B30" w:rsidRPr="009B053A" w:rsidRDefault="006A7121">
            <w:pPr>
              <w:pStyle w:val="TAC"/>
              <w:rPr>
                <w:rFonts w:cs="Arial"/>
                <w:szCs w:val="18"/>
              </w:rPr>
            </w:pPr>
            <w:r w:rsidRPr="009B053A">
              <w:rPr>
                <w:lang w:eastAsia="fi-FI"/>
              </w:rPr>
              <w:t>DC_66A_n260O</w:t>
            </w:r>
          </w:p>
        </w:tc>
        <w:tc>
          <w:tcPr>
            <w:tcW w:w="3969" w:type="dxa"/>
            <w:tcMar>
              <w:top w:w="28" w:type="dxa"/>
              <w:left w:w="28" w:type="dxa"/>
              <w:bottom w:w="28" w:type="dxa"/>
              <w:right w:w="28" w:type="dxa"/>
            </w:tcMar>
            <w:vAlign w:val="center"/>
          </w:tcPr>
          <w:p w14:paraId="7B03D095" w14:textId="77777777" w:rsidR="00864D1B" w:rsidRPr="009B053A" w:rsidRDefault="006A7121" w:rsidP="00864D1B">
            <w:pPr>
              <w:pStyle w:val="TAC"/>
            </w:pPr>
            <w:r w:rsidRPr="009B053A">
              <w:t>DC_66A_n260A</w:t>
            </w:r>
          </w:p>
          <w:p w14:paraId="5C65D771" w14:textId="77777777" w:rsidR="00864D1B" w:rsidRPr="009B053A" w:rsidRDefault="00864D1B" w:rsidP="00864D1B">
            <w:pPr>
              <w:pStyle w:val="TAC"/>
              <w:rPr>
                <w:rFonts w:cs="Arial"/>
                <w:color w:val="000000"/>
                <w:szCs w:val="18"/>
                <w:lang w:eastAsia="zh-TW"/>
              </w:rPr>
            </w:pPr>
            <w:r w:rsidRPr="009B053A">
              <w:rPr>
                <w:rFonts w:cs="Arial"/>
                <w:color w:val="000000"/>
                <w:szCs w:val="18"/>
              </w:rPr>
              <w:t>DC_66A_n260G</w:t>
            </w:r>
          </w:p>
          <w:p w14:paraId="4A06F8DF" w14:textId="77777777" w:rsidR="00864D1B" w:rsidRPr="009B053A" w:rsidRDefault="00864D1B" w:rsidP="00864D1B">
            <w:pPr>
              <w:pStyle w:val="TAC"/>
              <w:rPr>
                <w:lang w:eastAsia="zh-TW"/>
              </w:rPr>
            </w:pPr>
            <w:r w:rsidRPr="009B053A">
              <w:rPr>
                <w:lang w:eastAsia="zh-TW"/>
              </w:rPr>
              <w:t>DC_66A_n260H</w:t>
            </w:r>
          </w:p>
          <w:p w14:paraId="08864F4B" w14:textId="77777777" w:rsidR="00864D1B" w:rsidRPr="009B053A" w:rsidRDefault="00864D1B" w:rsidP="00864D1B">
            <w:pPr>
              <w:pStyle w:val="TAC"/>
              <w:rPr>
                <w:rFonts w:cs="Arial"/>
                <w:color w:val="000000"/>
                <w:szCs w:val="18"/>
                <w:lang w:eastAsia="en-US"/>
              </w:rPr>
            </w:pPr>
            <w:r w:rsidRPr="009B053A">
              <w:rPr>
                <w:rFonts w:cs="Arial"/>
                <w:color w:val="000000"/>
                <w:szCs w:val="18"/>
              </w:rPr>
              <w:t>DC_66A_n260O</w:t>
            </w:r>
          </w:p>
          <w:p w14:paraId="239CA047" w14:textId="77777777" w:rsidR="00864D1B" w:rsidRPr="009B053A" w:rsidRDefault="00864D1B" w:rsidP="00864D1B">
            <w:pPr>
              <w:pStyle w:val="TAC"/>
              <w:rPr>
                <w:rFonts w:cs="Arial"/>
                <w:color w:val="000000"/>
                <w:szCs w:val="18"/>
              </w:rPr>
            </w:pPr>
            <w:r w:rsidRPr="009B053A">
              <w:rPr>
                <w:rFonts w:cs="Arial"/>
                <w:color w:val="000000"/>
                <w:szCs w:val="18"/>
              </w:rPr>
              <w:t>DC_66A_n260P</w:t>
            </w:r>
          </w:p>
          <w:p w14:paraId="7A5C63F4" w14:textId="4ABD87D4" w:rsidR="00AB2B30" w:rsidRPr="009B053A" w:rsidRDefault="00864D1B" w:rsidP="00864D1B">
            <w:pPr>
              <w:pStyle w:val="TAC"/>
              <w:rPr>
                <w:rFonts w:cs="Arial"/>
                <w:szCs w:val="18"/>
              </w:rPr>
            </w:pPr>
            <w:r w:rsidRPr="009B053A">
              <w:rPr>
                <w:rFonts w:cs="Arial"/>
                <w:color w:val="000000"/>
                <w:szCs w:val="18"/>
              </w:rPr>
              <w:t>DC_66A_n260Q</w:t>
            </w:r>
          </w:p>
        </w:tc>
      </w:tr>
      <w:tr w:rsidR="00AB2B30" w:rsidRPr="009B053A" w14:paraId="4D81FD0F" w14:textId="77777777">
        <w:trPr>
          <w:trHeight w:val="227"/>
          <w:jc w:val="center"/>
        </w:trPr>
        <w:tc>
          <w:tcPr>
            <w:tcW w:w="3969" w:type="dxa"/>
            <w:shd w:val="clear" w:color="auto" w:fill="auto"/>
            <w:noWrap/>
            <w:tcMar>
              <w:top w:w="28" w:type="dxa"/>
              <w:left w:w="28" w:type="dxa"/>
              <w:bottom w:w="28" w:type="dxa"/>
              <w:right w:w="28" w:type="dxa"/>
            </w:tcMar>
            <w:vAlign w:val="center"/>
          </w:tcPr>
          <w:p w14:paraId="3045B82D" w14:textId="77777777" w:rsidR="00AB2B30" w:rsidRPr="009B053A" w:rsidRDefault="006A7121">
            <w:pPr>
              <w:pStyle w:val="TAC"/>
            </w:pPr>
            <w:r w:rsidRPr="009B053A">
              <w:lastRenderedPageBreak/>
              <w:t>DC_66A-66A_n260A</w:t>
            </w:r>
          </w:p>
          <w:p w14:paraId="7DB754FC"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G</w:t>
            </w:r>
          </w:p>
          <w:p w14:paraId="7D44420D"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H</w:t>
            </w:r>
          </w:p>
          <w:p w14:paraId="3EA6EC53"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I</w:t>
            </w:r>
          </w:p>
          <w:p w14:paraId="24C512E2"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J</w:t>
            </w:r>
          </w:p>
          <w:p w14:paraId="37721CB4"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K</w:t>
            </w:r>
          </w:p>
          <w:p w14:paraId="2FC3EC80"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L</w:t>
            </w:r>
          </w:p>
          <w:p w14:paraId="0A54AC71" w14:textId="77777777" w:rsidR="00AB2B30" w:rsidRPr="009B053A" w:rsidRDefault="006A7121">
            <w:pPr>
              <w:pStyle w:val="TAC"/>
              <w:rPr>
                <w:lang w:eastAsia="fi-FI"/>
              </w:rPr>
            </w:pPr>
            <w:r w:rsidRPr="009B053A">
              <w:rPr>
                <w:lang w:eastAsia="fi-FI"/>
              </w:rPr>
              <w:t>DC_</w:t>
            </w:r>
            <w:r w:rsidRPr="009B053A">
              <w:t>66A-</w:t>
            </w:r>
            <w:r w:rsidRPr="009B053A">
              <w:rPr>
                <w:lang w:eastAsia="fi-FI"/>
              </w:rPr>
              <w:t>66A_n260M</w:t>
            </w:r>
          </w:p>
        </w:tc>
        <w:tc>
          <w:tcPr>
            <w:tcW w:w="3969" w:type="dxa"/>
            <w:tcMar>
              <w:top w:w="28" w:type="dxa"/>
              <w:left w:w="28" w:type="dxa"/>
              <w:bottom w:w="28" w:type="dxa"/>
              <w:right w:w="28" w:type="dxa"/>
            </w:tcMar>
            <w:vAlign w:val="center"/>
          </w:tcPr>
          <w:p w14:paraId="54FDC442" w14:textId="77777777" w:rsidR="00864D1B" w:rsidRPr="009B053A" w:rsidRDefault="006A7121" w:rsidP="00864D1B">
            <w:pPr>
              <w:pStyle w:val="TAC"/>
            </w:pPr>
            <w:r w:rsidRPr="009B053A">
              <w:t>DC_66A_n260A</w:t>
            </w:r>
          </w:p>
          <w:p w14:paraId="265EEF32" w14:textId="77777777" w:rsidR="00864D1B" w:rsidRPr="009B053A" w:rsidRDefault="00864D1B" w:rsidP="00864D1B">
            <w:pPr>
              <w:pStyle w:val="TAC"/>
              <w:rPr>
                <w:lang w:eastAsia="fi-FI"/>
              </w:rPr>
            </w:pPr>
            <w:r w:rsidRPr="009B053A">
              <w:rPr>
                <w:lang w:eastAsia="fi-FI"/>
              </w:rPr>
              <w:t>DC_66A_n260G</w:t>
            </w:r>
          </w:p>
          <w:p w14:paraId="230B1520" w14:textId="77777777" w:rsidR="00864D1B" w:rsidRPr="009B053A" w:rsidRDefault="00864D1B" w:rsidP="00864D1B">
            <w:pPr>
              <w:pStyle w:val="TAC"/>
              <w:rPr>
                <w:lang w:eastAsia="fi-FI"/>
              </w:rPr>
            </w:pPr>
            <w:r w:rsidRPr="009B053A">
              <w:rPr>
                <w:lang w:eastAsia="fi-FI"/>
              </w:rPr>
              <w:t>DC_66A_n260H</w:t>
            </w:r>
          </w:p>
          <w:p w14:paraId="6D681888" w14:textId="7B363CCC" w:rsidR="00AB2B30" w:rsidRPr="009B053A" w:rsidRDefault="00864D1B" w:rsidP="00864D1B">
            <w:pPr>
              <w:pStyle w:val="TAC"/>
              <w:rPr>
                <w:lang w:eastAsia="fi-FI"/>
              </w:rPr>
            </w:pPr>
            <w:r w:rsidRPr="009B053A">
              <w:rPr>
                <w:lang w:eastAsia="fi-FI"/>
              </w:rPr>
              <w:t>DC_66A_n260I</w:t>
            </w:r>
          </w:p>
        </w:tc>
      </w:tr>
      <w:tr w:rsidR="00AB2B30" w:rsidRPr="009B053A" w14:paraId="7EC55B2E" w14:textId="77777777">
        <w:trPr>
          <w:trHeight w:val="227"/>
          <w:jc w:val="center"/>
        </w:trPr>
        <w:tc>
          <w:tcPr>
            <w:tcW w:w="3969" w:type="dxa"/>
            <w:shd w:val="clear" w:color="auto" w:fill="auto"/>
            <w:noWrap/>
            <w:tcMar>
              <w:top w:w="28" w:type="dxa"/>
              <w:left w:w="28" w:type="dxa"/>
              <w:bottom w:w="28" w:type="dxa"/>
              <w:right w:w="28" w:type="dxa"/>
            </w:tcMar>
            <w:vAlign w:val="center"/>
          </w:tcPr>
          <w:p w14:paraId="7AB455CF" w14:textId="77777777" w:rsidR="00AB2B30" w:rsidRPr="009B053A" w:rsidRDefault="006A7121">
            <w:pPr>
              <w:pStyle w:val="TAC"/>
              <w:rPr>
                <w:lang w:eastAsia="fi-FI"/>
              </w:rPr>
            </w:pPr>
            <w:r w:rsidRPr="009B053A">
              <w:rPr>
                <w:lang w:eastAsia="fi-FI"/>
              </w:rPr>
              <w:t>DC_66A_n261G</w:t>
            </w:r>
          </w:p>
          <w:p w14:paraId="734CD371" w14:textId="77777777" w:rsidR="00AB2B30" w:rsidRPr="009B053A" w:rsidRDefault="006A7121">
            <w:pPr>
              <w:pStyle w:val="TAC"/>
              <w:rPr>
                <w:lang w:eastAsia="fi-FI"/>
              </w:rPr>
            </w:pPr>
            <w:r w:rsidRPr="009B053A">
              <w:rPr>
                <w:lang w:eastAsia="fi-FI"/>
              </w:rPr>
              <w:t>DC_66A_n261H</w:t>
            </w:r>
          </w:p>
          <w:p w14:paraId="65588FF5" w14:textId="77777777" w:rsidR="00AB2B30" w:rsidRPr="009B053A" w:rsidRDefault="006A7121">
            <w:pPr>
              <w:pStyle w:val="TAC"/>
              <w:rPr>
                <w:lang w:eastAsia="fi-FI"/>
              </w:rPr>
            </w:pPr>
            <w:r w:rsidRPr="009B053A">
              <w:rPr>
                <w:lang w:eastAsia="fi-FI"/>
              </w:rPr>
              <w:t>DC_66A_n261I</w:t>
            </w:r>
          </w:p>
          <w:p w14:paraId="1197983A" w14:textId="77777777" w:rsidR="00AB2B30" w:rsidRPr="009B053A" w:rsidRDefault="006A7121">
            <w:pPr>
              <w:pStyle w:val="TAC"/>
              <w:rPr>
                <w:lang w:eastAsia="fi-FI"/>
              </w:rPr>
            </w:pPr>
            <w:r w:rsidRPr="009B053A">
              <w:rPr>
                <w:lang w:eastAsia="fi-FI"/>
              </w:rPr>
              <w:t>DC_66A_n261J</w:t>
            </w:r>
          </w:p>
          <w:p w14:paraId="7FB7A3F6" w14:textId="77777777" w:rsidR="00AB2B30" w:rsidRPr="009B053A" w:rsidRDefault="006A7121">
            <w:pPr>
              <w:pStyle w:val="TAC"/>
              <w:rPr>
                <w:lang w:eastAsia="fi-FI"/>
              </w:rPr>
            </w:pPr>
            <w:r w:rsidRPr="009B053A">
              <w:rPr>
                <w:lang w:eastAsia="fi-FI"/>
              </w:rPr>
              <w:t>DC_66A_n261K</w:t>
            </w:r>
          </w:p>
          <w:p w14:paraId="431A0BBA" w14:textId="77777777" w:rsidR="00AB2B30" w:rsidRPr="009B053A" w:rsidRDefault="006A7121">
            <w:pPr>
              <w:pStyle w:val="TAC"/>
              <w:rPr>
                <w:lang w:eastAsia="fi-FI"/>
              </w:rPr>
            </w:pPr>
            <w:r w:rsidRPr="009B053A">
              <w:rPr>
                <w:lang w:eastAsia="fi-FI"/>
              </w:rPr>
              <w:t>DC_66A_n261L</w:t>
            </w:r>
          </w:p>
          <w:p w14:paraId="674EE28D" w14:textId="637B45F5" w:rsidR="00AB2B30" w:rsidRPr="009B053A" w:rsidRDefault="006A7121" w:rsidP="005B12DC">
            <w:pPr>
              <w:pStyle w:val="TAC"/>
            </w:pPr>
            <w:r w:rsidRPr="009B053A">
              <w:rPr>
                <w:lang w:eastAsia="fi-FI"/>
              </w:rPr>
              <w:t>DC_66A_n261M</w:t>
            </w:r>
          </w:p>
        </w:tc>
        <w:tc>
          <w:tcPr>
            <w:tcW w:w="3969" w:type="dxa"/>
            <w:tcMar>
              <w:top w:w="28" w:type="dxa"/>
              <w:left w:w="28" w:type="dxa"/>
              <w:bottom w:w="28" w:type="dxa"/>
              <w:right w:w="28" w:type="dxa"/>
            </w:tcMar>
            <w:vAlign w:val="center"/>
          </w:tcPr>
          <w:p w14:paraId="72357DBE" w14:textId="77777777" w:rsidR="00864D1B" w:rsidRPr="009B053A" w:rsidRDefault="006A7121" w:rsidP="00864D1B">
            <w:pPr>
              <w:pStyle w:val="TAC"/>
              <w:rPr>
                <w:lang w:eastAsia="fi-FI"/>
              </w:rPr>
            </w:pPr>
            <w:r w:rsidRPr="009B053A">
              <w:rPr>
                <w:lang w:eastAsia="fi-FI"/>
              </w:rPr>
              <w:t>DC_66A_n261A</w:t>
            </w:r>
          </w:p>
          <w:p w14:paraId="0925D890" w14:textId="77777777" w:rsidR="00864D1B" w:rsidRPr="009B053A" w:rsidRDefault="00864D1B" w:rsidP="00864D1B">
            <w:pPr>
              <w:pStyle w:val="TAC"/>
              <w:rPr>
                <w:lang w:eastAsia="fi-FI"/>
              </w:rPr>
            </w:pPr>
            <w:r w:rsidRPr="009B053A">
              <w:rPr>
                <w:lang w:eastAsia="fi-FI"/>
              </w:rPr>
              <w:t>DC_66A_n261G</w:t>
            </w:r>
          </w:p>
          <w:p w14:paraId="0BF1CD94" w14:textId="77777777" w:rsidR="00864D1B" w:rsidRPr="009B053A" w:rsidRDefault="00864D1B" w:rsidP="00864D1B">
            <w:pPr>
              <w:pStyle w:val="TAC"/>
              <w:rPr>
                <w:lang w:eastAsia="fi-FI"/>
              </w:rPr>
            </w:pPr>
            <w:r w:rsidRPr="009B053A">
              <w:rPr>
                <w:lang w:eastAsia="fi-FI"/>
              </w:rPr>
              <w:t>DC_66A_n261H</w:t>
            </w:r>
          </w:p>
          <w:p w14:paraId="58563894" w14:textId="56686242" w:rsidR="00AB2B30" w:rsidRPr="009B053A" w:rsidRDefault="00864D1B" w:rsidP="00864D1B">
            <w:pPr>
              <w:pStyle w:val="TAC"/>
            </w:pPr>
            <w:r w:rsidRPr="009B053A">
              <w:rPr>
                <w:lang w:eastAsia="fi-FI"/>
              </w:rPr>
              <w:t>DC_66A_n261I</w:t>
            </w:r>
          </w:p>
        </w:tc>
      </w:tr>
      <w:tr w:rsidR="00DA016C" w:rsidRPr="009B053A" w14:paraId="1099825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4457157" w14:textId="77777777" w:rsidR="00DA016C" w:rsidRPr="009B053A" w:rsidRDefault="00DA016C" w:rsidP="00931ECD">
            <w:pPr>
              <w:pStyle w:val="TAC"/>
            </w:pPr>
            <w:r w:rsidRPr="009B053A">
              <w:t>DC_66A_n261(2G)</w:t>
            </w:r>
          </w:p>
          <w:p w14:paraId="46C2F2C3" w14:textId="6583A447" w:rsidR="00DA016C" w:rsidRPr="009B053A" w:rsidDel="00D764D3" w:rsidRDefault="00DA016C" w:rsidP="004315A1">
            <w:pPr>
              <w:pStyle w:val="TAC"/>
            </w:pPr>
            <w:r w:rsidRPr="009B053A">
              <w:t>DC_66A_n261(2H)</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FE7FBC8" w14:textId="77777777" w:rsidR="00DA016C" w:rsidRPr="009B053A" w:rsidRDefault="00DA016C" w:rsidP="00931ECD">
            <w:pPr>
              <w:pStyle w:val="TAC"/>
              <w:rPr>
                <w:lang w:eastAsia="fi-FI"/>
              </w:rPr>
            </w:pPr>
            <w:r w:rsidRPr="009B053A">
              <w:rPr>
                <w:lang w:eastAsia="fi-FI"/>
              </w:rPr>
              <w:t>DC_66A_n261A</w:t>
            </w:r>
          </w:p>
          <w:p w14:paraId="41B2F26F" w14:textId="77777777" w:rsidR="00DA016C" w:rsidRPr="009B053A" w:rsidRDefault="00DA016C" w:rsidP="00931ECD">
            <w:pPr>
              <w:pStyle w:val="TAC"/>
              <w:rPr>
                <w:lang w:eastAsia="fi-FI"/>
              </w:rPr>
            </w:pPr>
            <w:r w:rsidRPr="009B053A">
              <w:rPr>
                <w:lang w:eastAsia="fi-FI"/>
              </w:rPr>
              <w:t>DC_66A_n261G</w:t>
            </w:r>
          </w:p>
          <w:p w14:paraId="16F35891" w14:textId="2FCAE41A" w:rsidR="00DA016C" w:rsidRPr="009B053A" w:rsidRDefault="00DA016C" w:rsidP="004315A1">
            <w:pPr>
              <w:pStyle w:val="TAC"/>
              <w:rPr>
                <w:lang w:eastAsia="fi-FI"/>
              </w:rPr>
            </w:pPr>
            <w:r w:rsidRPr="009B053A">
              <w:rPr>
                <w:lang w:eastAsia="fi-FI"/>
              </w:rPr>
              <w:t>DC_66A_n261H</w:t>
            </w:r>
          </w:p>
        </w:tc>
      </w:tr>
      <w:tr w:rsidR="00DA016C" w:rsidRPr="009B053A" w14:paraId="66829BFE"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357EAD" w14:textId="4F862304" w:rsidR="00DA016C" w:rsidRPr="009B053A" w:rsidRDefault="00DA016C" w:rsidP="004315A1">
            <w:pPr>
              <w:pStyle w:val="TAC"/>
              <w:rPr>
                <w:rFonts w:cs="Arial"/>
                <w:color w:val="000000"/>
                <w:szCs w:val="18"/>
              </w:rPr>
            </w:pPr>
            <w:r w:rsidRPr="009B053A">
              <w:rPr>
                <w:rFonts w:cs="Arial"/>
                <w:color w:val="000000"/>
                <w:szCs w:val="18"/>
              </w:rPr>
              <w:t>DC_66A_n261(A-2G)</w:t>
            </w:r>
          </w:p>
          <w:p w14:paraId="22499827" w14:textId="77777777" w:rsidR="00DA016C" w:rsidRPr="009B053A" w:rsidRDefault="00DA016C" w:rsidP="00931ECD">
            <w:pPr>
              <w:pStyle w:val="TAC"/>
              <w:rPr>
                <w:lang w:eastAsia="zh-CN"/>
              </w:rPr>
            </w:pPr>
            <w:r w:rsidRPr="009B053A">
              <w:rPr>
                <w:rFonts w:cs="Arial"/>
                <w:color w:val="000000"/>
                <w:szCs w:val="18"/>
              </w:rPr>
              <w:t>DC_66A_n261(2A-G)</w:t>
            </w:r>
          </w:p>
          <w:p w14:paraId="7C5ED9D2" w14:textId="77777777" w:rsidR="00DA016C" w:rsidRPr="009B053A" w:rsidRDefault="00DA016C" w:rsidP="00931ECD">
            <w:pPr>
              <w:pStyle w:val="TAC"/>
              <w:rPr>
                <w:lang w:eastAsia="zh-CN"/>
              </w:rPr>
            </w:pPr>
            <w:r w:rsidRPr="009B053A">
              <w:rPr>
                <w:rFonts w:cs="Arial"/>
                <w:color w:val="000000"/>
                <w:szCs w:val="18"/>
              </w:rPr>
              <w:t>DC_66A_n261(2A-H)</w:t>
            </w:r>
          </w:p>
          <w:p w14:paraId="25326A36" w14:textId="01A8A2C5" w:rsidR="00DA016C" w:rsidRPr="009B053A" w:rsidDel="00D764D3" w:rsidRDefault="00DA016C" w:rsidP="004315A1">
            <w:pPr>
              <w:pStyle w:val="TAC"/>
            </w:pPr>
            <w:r w:rsidRPr="009B053A">
              <w:rPr>
                <w:rFonts w:cs="Arial"/>
                <w:color w:val="000000"/>
                <w:szCs w:val="18"/>
              </w:rPr>
              <w:t>DC_66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1A217196" w14:textId="77777777" w:rsidR="00DA016C" w:rsidRPr="009B053A" w:rsidRDefault="00DA016C" w:rsidP="00931ECD">
            <w:pPr>
              <w:pStyle w:val="TAC"/>
              <w:rPr>
                <w:lang w:eastAsia="fi-FI"/>
              </w:rPr>
            </w:pPr>
            <w:r w:rsidRPr="009B053A">
              <w:rPr>
                <w:lang w:eastAsia="fi-FI"/>
              </w:rPr>
              <w:t>DC_66A_n261A</w:t>
            </w:r>
          </w:p>
          <w:p w14:paraId="100F446A" w14:textId="77777777" w:rsidR="00DA016C" w:rsidRPr="009B053A" w:rsidRDefault="00DA016C" w:rsidP="00931ECD">
            <w:pPr>
              <w:pStyle w:val="TAC"/>
              <w:rPr>
                <w:lang w:eastAsia="fi-FI"/>
              </w:rPr>
            </w:pPr>
            <w:r w:rsidRPr="009B053A">
              <w:rPr>
                <w:lang w:eastAsia="fi-FI"/>
              </w:rPr>
              <w:t>DC_66A_n261G</w:t>
            </w:r>
          </w:p>
          <w:p w14:paraId="34C03D79" w14:textId="77777777" w:rsidR="00DA016C" w:rsidRPr="009B053A" w:rsidRDefault="00DA016C" w:rsidP="00931ECD">
            <w:pPr>
              <w:pStyle w:val="TAC"/>
              <w:rPr>
                <w:lang w:eastAsia="fi-FI"/>
              </w:rPr>
            </w:pPr>
            <w:r w:rsidRPr="009B053A">
              <w:rPr>
                <w:lang w:eastAsia="fi-FI"/>
              </w:rPr>
              <w:t>DC_66A_n261H</w:t>
            </w:r>
          </w:p>
          <w:p w14:paraId="4E030FD1" w14:textId="77777777" w:rsidR="00DA016C" w:rsidRPr="009B053A" w:rsidRDefault="00DA016C" w:rsidP="00931ECD">
            <w:pPr>
              <w:pStyle w:val="TAC"/>
              <w:rPr>
                <w:lang w:eastAsia="fi-FI"/>
              </w:rPr>
            </w:pPr>
            <w:r w:rsidRPr="009B053A">
              <w:rPr>
                <w:lang w:eastAsia="zh-TW"/>
              </w:rPr>
              <w:t>DC_66A_n261I</w:t>
            </w:r>
          </w:p>
        </w:tc>
      </w:tr>
      <w:tr w:rsidR="00DA016C" w:rsidRPr="009B053A" w14:paraId="5AEE851C"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3BA73BA9" w14:textId="77777777" w:rsidR="00DA016C" w:rsidRPr="009B053A" w:rsidRDefault="00DA016C" w:rsidP="00931ECD">
            <w:pPr>
              <w:pStyle w:val="TAC"/>
              <w:rPr>
                <w:lang w:eastAsia="zh-CN"/>
              </w:rPr>
            </w:pPr>
            <w:r w:rsidRPr="009B053A">
              <w:rPr>
                <w:lang w:eastAsia="zh-CN"/>
              </w:rPr>
              <w:t>DC_66A_n261(A-G-H)</w:t>
            </w:r>
          </w:p>
          <w:p w14:paraId="19A89AD0" w14:textId="77777777" w:rsidR="00DA016C" w:rsidRPr="009B053A" w:rsidDel="00D764D3" w:rsidRDefault="00DA016C" w:rsidP="00931ECD">
            <w:pPr>
              <w:pStyle w:val="TAC"/>
            </w:pPr>
            <w:r w:rsidRPr="009B053A">
              <w:rPr>
                <w:lang w:eastAsia="zh-CN"/>
              </w:rPr>
              <w:t>DC_66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7447DDEC" w14:textId="77777777" w:rsidR="00DA016C" w:rsidRPr="009B053A" w:rsidRDefault="00DA016C" w:rsidP="00931ECD">
            <w:pPr>
              <w:pStyle w:val="TAC"/>
              <w:rPr>
                <w:lang w:eastAsia="fi-FI"/>
              </w:rPr>
            </w:pPr>
            <w:r w:rsidRPr="009B053A">
              <w:rPr>
                <w:lang w:eastAsia="fi-FI"/>
              </w:rPr>
              <w:t>DC_66A_n261A</w:t>
            </w:r>
          </w:p>
          <w:p w14:paraId="0419A811" w14:textId="77777777" w:rsidR="00DA016C" w:rsidRPr="009B053A" w:rsidRDefault="00DA016C" w:rsidP="00931ECD">
            <w:pPr>
              <w:pStyle w:val="TAC"/>
              <w:rPr>
                <w:lang w:eastAsia="fi-FI"/>
              </w:rPr>
            </w:pPr>
            <w:r w:rsidRPr="009B053A">
              <w:rPr>
                <w:lang w:eastAsia="fi-FI"/>
              </w:rPr>
              <w:t>DC_66A_n261G</w:t>
            </w:r>
          </w:p>
          <w:p w14:paraId="67513511" w14:textId="77777777" w:rsidR="00DA016C" w:rsidRPr="009B053A" w:rsidRDefault="00DA016C" w:rsidP="00931ECD">
            <w:pPr>
              <w:pStyle w:val="TAC"/>
              <w:rPr>
                <w:lang w:eastAsia="fi-FI"/>
              </w:rPr>
            </w:pPr>
            <w:r w:rsidRPr="009B053A">
              <w:rPr>
                <w:lang w:eastAsia="fi-FI"/>
              </w:rPr>
              <w:t>DC_66A_n261H</w:t>
            </w:r>
          </w:p>
          <w:p w14:paraId="316DC36A" w14:textId="77777777" w:rsidR="00DA016C" w:rsidRPr="009B053A" w:rsidRDefault="00DA016C" w:rsidP="00931ECD">
            <w:pPr>
              <w:pStyle w:val="TAC"/>
              <w:rPr>
                <w:lang w:eastAsia="fi-FI"/>
              </w:rPr>
            </w:pPr>
            <w:r w:rsidRPr="009B053A">
              <w:rPr>
                <w:lang w:eastAsia="zh-TW"/>
              </w:rPr>
              <w:t>DC_66A_n261I</w:t>
            </w:r>
          </w:p>
        </w:tc>
      </w:tr>
      <w:tr w:rsidR="00DA016C" w:rsidRPr="009B053A" w14:paraId="0BA7578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0B756794" w14:textId="77777777" w:rsidR="00DA016C" w:rsidRPr="009B053A" w:rsidRDefault="00DA016C" w:rsidP="00931ECD">
            <w:pPr>
              <w:pStyle w:val="TAC"/>
            </w:pPr>
            <w:r w:rsidRPr="009B053A">
              <w:t>DC_66A-66A_n260G</w:t>
            </w:r>
          </w:p>
          <w:p w14:paraId="32135B87" w14:textId="77777777" w:rsidR="00DA016C" w:rsidRPr="009B053A" w:rsidRDefault="00DA016C" w:rsidP="00931ECD">
            <w:pPr>
              <w:pStyle w:val="TAC"/>
            </w:pPr>
            <w:r w:rsidRPr="009B053A">
              <w:t>DC_66A-66A_n260H</w:t>
            </w:r>
          </w:p>
          <w:p w14:paraId="2BAB1DD0" w14:textId="77777777" w:rsidR="00DA016C" w:rsidRPr="009B053A" w:rsidRDefault="00DA016C" w:rsidP="00931ECD">
            <w:pPr>
              <w:pStyle w:val="TAC"/>
            </w:pPr>
            <w:r w:rsidRPr="009B053A">
              <w:t>DC_66A-66A_n260I</w:t>
            </w:r>
          </w:p>
          <w:p w14:paraId="5EA3913F" w14:textId="77777777" w:rsidR="00DA016C" w:rsidRPr="009B053A" w:rsidRDefault="00DA016C" w:rsidP="00931ECD">
            <w:pPr>
              <w:pStyle w:val="TAC"/>
            </w:pPr>
            <w:r w:rsidRPr="009B053A">
              <w:t>DC_66A-66A_n260J</w:t>
            </w:r>
          </w:p>
          <w:p w14:paraId="4408122D" w14:textId="77777777" w:rsidR="00DA016C" w:rsidRPr="009B053A" w:rsidRDefault="00DA016C" w:rsidP="00931ECD">
            <w:pPr>
              <w:pStyle w:val="TAC"/>
            </w:pPr>
            <w:r w:rsidRPr="009B053A">
              <w:t>DC_66A-66A_n260K</w:t>
            </w:r>
          </w:p>
          <w:p w14:paraId="04AE1E98" w14:textId="77777777" w:rsidR="00DA016C" w:rsidRPr="009B053A" w:rsidRDefault="00DA016C" w:rsidP="00931ECD">
            <w:pPr>
              <w:pStyle w:val="TAC"/>
            </w:pPr>
            <w:r w:rsidRPr="009B053A">
              <w:t>DC_66A-66A_n260L</w:t>
            </w:r>
          </w:p>
          <w:p w14:paraId="26D86352" w14:textId="77777777" w:rsidR="00DA016C" w:rsidRPr="009B053A" w:rsidDel="00D764D3" w:rsidRDefault="00DA016C" w:rsidP="00931ECD">
            <w:pPr>
              <w:pStyle w:val="TAC"/>
            </w:pPr>
            <w:r w:rsidRPr="009B053A">
              <w:t>DC_66A-66A_n260M</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666F9CF" w14:textId="77777777" w:rsidR="00DA016C" w:rsidRPr="009B053A" w:rsidRDefault="00DA016C" w:rsidP="00931ECD">
            <w:pPr>
              <w:pStyle w:val="TAC"/>
              <w:rPr>
                <w:lang w:eastAsia="fi-FI"/>
              </w:rPr>
            </w:pPr>
            <w:r w:rsidRPr="009B053A">
              <w:rPr>
                <w:lang w:eastAsia="fi-FI"/>
              </w:rPr>
              <w:t>DC_66A_n261A</w:t>
            </w:r>
          </w:p>
          <w:p w14:paraId="478A5CCE" w14:textId="77777777" w:rsidR="00DA016C" w:rsidRPr="009B053A" w:rsidRDefault="00DA016C" w:rsidP="00931ECD">
            <w:pPr>
              <w:pStyle w:val="TAC"/>
              <w:rPr>
                <w:lang w:eastAsia="fi-FI"/>
              </w:rPr>
            </w:pPr>
            <w:r w:rsidRPr="009B053A">
              <w:rPr>
                <w:lang w:eastAsia="fi-FI"/>
              </w:rPr>
              <w:t>DC_66A_n261G</w:t>
            </w:r>
          </w:p>
          <w:p w14:paraId="2217262D" w14:textId="77777777" w:rsidR="00DA016C" w:rsidRPr="009B053A" w:rsidRDefault="00DA016C" w:rsidP="00931ECD">
            <w:pPr>
              <w:pStyle w:val="TAC"/>
              <w:rPr>
                <w:lang w:eastAsia="fi-FI"/>
              </w:rPr>
            </w:pPr>
            <w:r w:rsidRPr="009B053A">
              <w:rPr>
                <w:lang w:eastAsia="fi-FI"/>
              </w:rPr>
              <w:t>DC_66A_n261H</w:t>
            </w:r>
          </w:p>
          <w:p w14:paraId="6D204FEE" w14:textId="77777777" w:rsidR="00DA016C" w:rsidRPr="009B053A" w:rsidRDefault="00DA016C" w:rsidP="00931ECD">
            <w:pPr>
              <w:pStyle w:val="TAC"/>
              <w:rPr>
                <w:lang w:eastAsia="fi-FI"/>
              </w:rPr>
            </w:pPr>
            <w:r w:rsidRPr="009B053A">
              <w:rPr>
                <w:lang w:eastAsia="zh-TW"/>
              </w:rPr>
              <w:t>DC_66A_n261I</w:t>
            </w:r>
          </w:p>
        </w:tc>
      </w:tr>
      <w:tr w:rsidR="00AB2B30" w:rsidRPr="009B053A" w14:paraId="10195A3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7E155945" w14:textId="77777777" w:rsidR="00AB2B30" w:rsidRPr="009B053A" w:rsidRDefault="006A7121">
            <w:pPr>
              <w:pStyle w:val="TAN"/>
            </w:pPr>
            <w:r w:rsidRPr="009B053A">
              <w:t>NOTE 1:</w:t>
            </w:r>
            <w:r w:rsidRPr="009B053A">
              <w:tab/>
              <w:t>Uplink EN-DC configurations are the configurations supported by the present release of specifications.</w:t>
            </w:r>
          </w:p>
          <w:p w14:paraId="140E9FE9" w14:textId="77777777" w:rsidR="00AB2B30" w:rsidRPr="009B053A" w:rsidRDefault="006A7121">
            <w:pPr>
              <w:pStyle w:val="TAN"/>
              <w:rPr>
                <w:rFonts w:ascii="Calibri" w:hAnsi="Calibri"/>
                <w:sz w:val="22"/>
              </w:rPr>
            </w:pPr>
            <w:r w:rsidRPr="009B053A">
              <w:t>NOTE 2:</w:t>
            </w:r>
            <w:r w:rsidRPr="009B053A">
              <w:tab/>
              <w:t>Applicable for UE supporting inter-band EN-DC with mandatory simultaneous Rx/Tx capability for all of the above combinations</w:t>
            </w:r>
          </w:p>
        </w:tc>
      </w:tr>
    </w:tbl>
    <w:p w14:paraId="37A73FD5" w14:textId="77777777" w:rsidR="00AB2B30" w:rsidRPr="009B053A" w:rsidRDefault="00AB2B30"/>
    <w:p w14:paraId="2648A346" w14:textId="77777777" w:rsidR="00AB2B30" w:rsidRPr="009B053A" w:rsidRDefault="006A7121">
      <w:pPr>
        <w:pStyle w:val="Heading4"/>
      </w:pPr>
      <w:bookmarkStart w:id="992" w:name="_Toc27475576"/>
      <w:bookmarkStart w:id="993" w:name="_Toc29495167"/>
      <w:bookmarkStart w:id="994" w:name="_Toc36116213"/>
      <w:bookmarkStart w:id="995" w:name="_Toc36118262"/>
      <w:bookmarkStart w:id="996" w:name="_Toc36560375"/>
      <w:bookmarkStart w:id="997" w:name="_Toc43976872"/>
      <w:bookmarkStart w:id="998" w:name="_Toc52213439"/>
      <w:bookmarkStart w:id="999" w:name="_Toc60742895"/>
      <w:bookmarkStart w:id="1000" w:name="_Toc68206075"/>
      <w:bookmarkStart w:id="1001" w:name="_Toc75971872"/>
      <w:bookmarkStart w:id="1002" w:name="_Toc85051295"/>
      <w:bookmarkStart w:id="1003" w:name="_Toc90493293"/>
      <w:bookmarkStart w:id="1004" w:name="_Toc90493933"/>
      <w:bookmarkStart w:id="1005" w:name="_Toc100093956"/>
      <w:bookmarkStart w:id="1006" w:name="_Toc106872600"/>
      <w:bookmarkStart w:id="1007" w:name="_Toc133249633"/>
      <w:r w:rsidRPr="009B053A">
        <w:lastRenderedPageBreak/>
        <w:t>5.5B.5.2</w:t>
      </w:r>
      <w:r w:rsidRPr="009B053A">
        <w:tab/>
        <w:t>Inter-band EN-DC configurations including FR2 (three bands)</w:t>
      </w:r>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p>
    <w:p w14:paraId="4BAC868D" w14:textId="77777777" w:rsidR="00AB2B30" w:rsidRPr="009B053A" w:rsidRDefault="006A7121">
      <w:pPr>
        <w:pStyle w:val="TH"/>
      </w:pPr>
      <w:r w:rsidRPr="009B053A">
        <w:t>Table 5.5B.5.2-1: Inter-band EN-DC configurations including FR2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26279F" w14:paraId="4ADCA610"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4B2AC0F" w14:textId="77777777" w:rsidR="00AB2B30" w:rsidRPr="009B053A" w:rsidRDefault="006A7121">
            <w:pPr>
              <w:pStyle w:val="TAH"/>
              <w:rPr>
                <w:lang w:eastAsia="fi-FI"/>
              </w:rPr>
            </w:pPr>
            <w:r w:rsidRPr="009B053A">
              <w:rPr>
                <w:lang w:eastAsia="fi-FI"/>
              </w:rPr>
              <w:lastRenderedPageBreak/>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457F9750" w14:textId="77777777" w:rsidR="00AB2B30" w:rsidRPr="004C2521" w:rsidRDefault="006A7121">
            <w:pPr>
              <w:pStyle w:val="TAH"/>
              <w:rPr>
                <w:lang w:val="fr-FR" w:eastAsia="fi-FI"/>
              </w:rPr>
            </w:pPr>
            <w:r w:rsidRPr="004C2521">
              <w:rPr>
                <w:lang w:val="fr-FR" w:eastAsia="fi-FI"/>
              </w:rPr>
              <w:t>Uplink EN-DC</w:t>
            </w:r>
            <w:r w:rsidRPr="004C2521">
              <w:rPr>
                <w:lang w:val="fr-FR"/>
              </w:rPr>
              <w:t xml:space="preserve"> </w:t>
            </w:r>
            <w:r w:rsidRPr="004C2521">
              <w:rPr>
                <w:lang w:val="fr-FR" w:eastAsia="fi-FI"/>
              </w:rPr>
              <w:t>configuration</w:t>
            </w:r>
            <w:r w:rsidRPr="004C2521">
              <w:rPr>
                <w:lang w:val="fr-FR"/>
              </w:rPr>
              <w:t xml:space="preserve"> </w:t>
            </w:r>
            <w:r w:rsidRPr="004C2521">
              <w:rPr>
                <w:lang w:val="fr-FR" w:eastAsia="fi-FI"/>
              </w:rPr>
              <w:t>(NOTE 1)</w:t>
            </w:r>
          </w:p>
        </w:tc>
      </w:tr>
      <w:tr w:rsidR="00AB2B30" w:rsidRPr="009B053A" w14:paraId="24B9222D" w14:textId="77777777">
        <w:trPr>
          <w:trHeight w:val="227"/>
          <w:jc w:val="center"/>
        </w:trPr>
        <w:tc>
          <w:tcPr>
            <w:tcW w:w="3969" w:type="dxa"/>
            <w:shd w:val="clear" w:color="auto" w:fill="auto"/>
            <w:noWrap/>
            <w:tcMar>
              <w:top w:w="28" w:type="dxa"/>
              <w:left w:w="28" w:type="dxa"/>
              <w:bottom w:w="28" w:type="dxa"/>
              <w:right w:w="28" w:type="dxa"/>
            </w:tcMar>
            <w:vAlign w:val="center"/>
          </w:tcPr>
          <w:p w14:paraId="0DDB9107" w14:textId="77777777" w:rsidR="00AB2B30" w:rsidRPr="009B053A" w:rsidRDefault="006A7121">
            <w:pPr>
              <w:pStyle w:val="TAC"/>
            </w:pPr>
            <w:r w:rsidRPr="009B053A">
              <w:t>DC_1A-3A_n257A</w:t>
            </w:r>
            <w:r w:rsidRPr="009B053A">
              <w:rPr>
                <w:vertAlign w:val="superscript"/>
              </w:rPr>
              <w:t>2</w:t>
            </w:r>
          </w:p>
          <w:p w14:paraId="213700A5" w14:textId="77777777" w:rsidR="00AB2B30" w:rsidRPr="009B053A" w:rsidRDefault="006A7121">
            <w:pPr>
              <w:pStyle w:val="TAC"/>
              <w:keepNext w:val="0"/>
              <w:rPr>
                <w:lang w:eastAsia="ja-JP"/>
              </w:rPr>
            </w:pPr>
            <w:r w:rsidRPr="009B053A">
              <w:rPr>
                <w:lang w:eastAsia="ja-JP"/>
              </w:rPr>
              <w:t>DC_1A-3A_n257G</w:t>
            </w:r>
          </w:p>
          <w:p w14:paraId="56207F66" w14:textId="77777777" w:rsidR="00AB2B30" w:rsidRPr="009B053A" w:rsidRDefault="006A7121">
            <w:pPr>
              <w:pStyle w:val="TAC"/>
              <w:keepNext w:val="0"/>
              <w:rPr>
                <w:lang w:eastAsia="ja-JP"/>
              </w:rPr>
            </w:pPr>
            <w:r w:rsidRPr="009B053A">
              <w:rPr>
                <w:lang w:eastAsia="ja-JP"/>
              </w:rPr>
              <w:t>DC_1A-3A_n257H</w:t>
            </w:r>
          </w:p>
          <w:p w14:paraId="37C45481" w14:textId="77777777" w:rsidR="00AB2B30" w:rsidRPr="009B053A" w:rsidRDefault="006A7121">
            <w:pPr>
              <w:pStyle w:val="TAC"/>
            </w:pPr>
            <w:r w:rsidRPr="009B053A">
              <w:rPr>
                <w:lang w:eastAsia="ja-JP"/>
              </w:rPr>
              <w:t>DC_1A-3A_n257I</w:t>
            </w:r>
          </w:p>
        </w:tc>
        <w:tc>
          <w:tcPr>
            <w:tcW w:w="3969" w:type="dxa"/>
            <w:tcMar>
              <w:top w:w="28" w:type="dxa"/>
              <w:left w:w="28" w:type="dxa"/>
              <w:bottom w:w="28" w:type="dxa"/>
              <w:right w:w="28" w:type="dxa"/>
            </w:tcMar>
            <w:vAlign w:val="center"/>
          </w:tcPr>
          <w:p w14:paraId="01EABAA6" w14:textId="77777777" w:rsidR="00AB2B30" w:rsidRPr="009B053A" w:rsidRDefault="006A7121">
            <w:pPr>
              <w:pStyle w:val="TAC"/>
            </w:pPr>
            <w:r w:rsidRPr="009B053A">
              <w:t>DC_1A_n257A</w:t>
            </w:r>
          </w:p>
          <w:p w14:paraId="1E7D989E" w14:textId="77777777" w:rsidR="00AB2B30" w:rsidRPr="009B053A" w:rsidRDefault="006A7121">
            <w:pPr>
              <w:pStyle w:val="TAC"/>
            </w:pPr>
            <w:r w:rsidRPr="009B053A">
              <w:t>DC_3A_n257A</w:t>
            </w:r>
          </w:p>
          <w:p w14:paraId="7162450F" w14:textId="77777777" w:rsidR="00AB2B30" w:rsidRPr="009B053A" w:rsidRDefault="006A7121">
            <w:pPr>
              <w:pStyle w:val="TAC"/>
              <w:rPr>
                <w:lang w:eastAsia="ja-JP"/>
              </w:rPr>
            </w:pPr>
            <w:r w:rsidRPr="009B053A">
              <w:rPr>
                <w:lang w:eastAsia="ja-JP"/>
              </w:rPr>
              <w:t>DC_3A_n257G</w:t>
            </w:r>
          </w:p>
          <w:p w14:paraId="62004629" w14:textId="77777777" w:rsidR="00AB2B30" w:rsidRPr="009B053A" w:rsidRDefault="006A7121">
            <w:pPr>
              <w:pStyle w:val="TAC"/>
              <w:keepNext w:val="0"/>
              <w:rPr>
                <w:lang w:eastAsia="ja-JP"/>
              </w:rPr>
            </w:pPr>
            <w:r w:rsidRPr="009B053A">
              <w:rPr>
                <w:lang w:eastAsia="ja-JP"/>
              </w:rPr>
              <w:t>DC_3A_n257H</w:t>
            </w:r>
          </w:p>
          <w:p w14:paraId="3F907A85" w14:textId="77777777" w:rsidR="00AB2B30" w:rsidRPr="009B053A" w:rsidRDefault="006A7121">
            <w:pPr>
              <w:pStyle w:val="TAC"/>
            </w:pPr>
            <w:r w:rsidRPr="009B053A">
              <w:rPr>
                <w:lang w:eastAsia="ja-JP"/>
              </w:rPr>
              <w:t>DC_3A_n257I</w:t>
            </w:r>
          </w:p>
        </w:tc>
      </w:tr>
      <w:tr w:rsidR="0026279F" w:rsidRPr="009B053A" w14:paraId="7A5A024E" w14:textId="77777777">
        <w:trPr>
          <w:trHeight w:val="227"/>
          <w:jc w:val="center"/>
          <w:ins w:id="1008" w:author="3182" w:date="2023-06-19T14:05:00Z"/>
        </w:trPr>
        <w:tc>
          <w:tcPr>
            <w:tcW w:w="3969" w:type="dxa"/>
            <w:shd w:val="clear" w:color="auto" w:fill="auto"/>
            <w:noWrap/>
            <w:tcMar>
              <w:top w:w="28" w:type="dxa"/>
              <w:left w:w="28" w:type="dxa"/>
              <w:bottom w:w="28" w:type="dxa"/>
              <w:right w:w="28" w:type="dxa"/>
            </w:tcMar>
            <w:vAlign w:val="center"/>
          </w:tcPr>
          <w:p w14:paraId="5E470983" w14:textId="01939D25" w:rsidR="0026279F" w:rsidRPr="009B053A" w:rsidRDefault="0026279F" w:rsidP="0026279F">
            <w:pPr>
              <w:pStyle w:val="TAC"/>
              <w:rPr>
                <w:ins w:id="1009" w:author="3182" w:date="2023-06-19T14:05:00Z"/>
              </w:rPr>
            </w:pPr>
            <w:ins w:id="1010" w:author="3182" w:date="2023-06-16T09:04:00Z">
              <w:r w:rsidRPr="00DF6DD6">
                <w:rPr>
                  <w:noProof/>
                  <w:lang w:eastAsia="zh-CN"/>
                </w:rPr>
                <w:t>DC_1A-1</w:t>
              </w:r>
              <w:r w:rsidRPr="00DF6DD6">
                <w:rPr>
                  <w:rFonts w:hint="eastAsia"/>
                  <w:noProof/>
                  <w:lang w:eastAsia="zh-CN"/>
                </w:rPr>
                <w:t>8</w:t>
              </w:r>
              <w:r w:rsidRPr="00DF6DD6">
                <w:rPr>
                  <w:noProof/>
                  <w:lang w:eastAsia="zh-CN"/>
                </w:rPr>
                <w:t>A_n257A</w:t>
              </w:r>
              <w:r w:rsidRPr="00DF6DD6">
                <w:rPr>
                  <w:rFonts w:hint="eastAsia"/>
                  <w:noProof/>
                  <w:vertAlign w:val="superscript"/>
                  <w:lang w:eastAsia="zh-CN"/>
                </w:rPr>
                <w:t>2</w:t>
              </w:r>
            </w:ins>
          </w:p>
        </w:tc>
        <w:tc>
          <w:tcPr>
            <w:tcW w:w="3969" w:type="dxa"/>
            <w:tcMar>
              <w:top w:w="28" w:type="dxa"/>
              <w:left w:w="28" w:type="dxa"/>
              <w:bottom w:w="28" w:type="dxa"/>
              <w:right w:w="28" w:type="dxa"/>
            </w:tcMar>
            <w:vAlign w:val="center"/>
          </w:tcPr>
          <w:p w14:paraId="17004AB1" w14:textId="77777777" w:rsidR="0026279F" w:rsidRPr="00DF6DD6" w:rsidRDefault="0026279F" w:rsidP="0026279F">
            <w:pPr>
              <w:pStyle w:val="TAC"/>
              <w:keepNext w:val="0"/>
              <w:rPr>
                <w:ins w:id="1011" w:author="3182" w:date="2023-06-16T09:04:00Z"/>
                <w:noProof/>
                <w:lang w:eastAsia="zh-CN"/>
              </w:rPr>
            </w:pPr>
            <w:ins w:id="1012" w:author="3182" w:date="2023-06-16T09:04:00Z">
              <w:r w:rsidRPr="00DF6DD6">
                <w:rPr>
                  <w:noProof/>
                  <w:lang w:eastAsia="zh-CN"/>
                </w:rPr>
                <w:t>DC_1A_n257A</w:t>
              </w:r>
            </w:ins>
          </w:p>
          <w:p w14:paraId="6644D987" w14:textId="013E2F43" w:rsidR="0026279F" w:rsidRPr="009B053A" w:rsidRDefault="0026279F" w:rsidP="0026279F">
            <w:pPr>
              <w:pStyle w:val="TAC"/>
              <w:rPr>
                <w:ins w:id="1013" w:author="3182" w:date="2023-06-19T14:05:00Z"/>
              </w:rPr>
            </w:pPr>
            <w:ins w:id="1014" w:author="3182" w:date="2023-06-16T09:04:00Z">
              <w:r w:rsidRPr="00DF6DD6">
                <w:rPr>
                  <w:noProof/>
                  <w:lang w:eastAsia="zh-CN"/>
                </w:rPr>
                <w:t>DC_1</w:t>
              </w:r>
              <w:r w:rsidRPr="00DF6DD6">
                <w:rPr>
                  <w:rFonts w:hint="eastAsia"/>
                  <w:noProof/>
                  <w:lang w:eastAsia="zh-CN"/>
                </w:rPr>
                <w:t>8</w:t>
              </w:r>
              <w:r w:rsidRPr="00DF6DD6">
                <w:rPr>
                  <w:noProof/>
                  <w:lang w:eastAsia="zh-CN"/>
                </w:rPr>
                <w:t>A_n257A</w:t>
              </w:r>
            </w:ins>
          </w:p>
        </w:tc>
      </w:tr>
      <w:tr w:rsidR="0026279F" w:rsidRPr="009B053A" w14:paraId="5E7A9535" w14:textId="77777777">
        <w:trPr>
          <w:trHeight w:val="227"/>
          <w:jc w:val="center"/>
        </w:trPr>
        <w:tc>
          <w:tcPr>
            <w:tcW w:w="3969" w:type="dxa"/>
            <w:shd w:val="clear" w:color="auto" w:fill="auto"/>
            <w:noWrap/>
            <w:tcMar>
              <w:top w:w="28" w:type="dxa"/>
              <w:left w:w="28" w:type="dxa"/>
              <w:bottom w:w="28" w:type="dxa"/>
              <w:right w:w="28" w:type="dxa"/>
            </w:tcMar>
            <w:vAlign w:val="center"/>
          </w:tcPr>
          <w:p w14:paraId="5920CC65" w14:textId="77777777" w:rsidR="0026279F" w:rsidRPr="009B053A" w:rsidRDefault="0026279F" w:rsidP="0026279F">
            <w:pPr>
              <w:pStyle w:val="TAC"/>
            </w:pPr>
            <w:r w:rsidRPr="009B053A">
              <w:t>DC_1A-19A_n257A</w:t>
            </w:r>
            <w:r w:rsidRPr="009B053A">
              <w:rPr>
                <w:vertAlign w:val="superscript"/>
              </w:rPr>
              <w:t>2</w:t>
            </w:r>
          </w:p>
          <w:p w14:paraId="17BC23AE" w14:textId="77777777" w:rsidR="0026279F" w:rsidRPr="009B053A" w:rsidRDefault="0026279F" w:rsidP="0026279F">
            <w:pPr>
              <w:pStyle w:val="TAC"/>
              <w:keepNext w:val="0"/>
              <w:rPr>
                <w:lang w:eastAsia="ja-JP"/>
              </w:rPr>
            </w:pPr>
            <w:r w:rsidRPr="009B053A">
              <w:rPr>
                <w:lang w:eastAsia="ja-JP"/>
              </w:rPr>
              <w:t>DC_1A-19A_n257G</w:t>
            </w:r>
          </w:p>
          <w:p w14:paraId="27B18063" w14:textId="77777777" w:rsidR="0026279F" w:rsidRPr="009B053A" w:rsidRDefault="0026279F" w:rsidP="0026279F">
            <w:pPr>
              <w:pStyle w:val="TAC"/>
              <w:keepNext w:val="0"/>
              <w:rPr>
                <w:lang w:eastAsia="ja-JP"/>
              </w:rPr>
            </w:pPr>
            <w:r w:rsidRPr="009B053A">
              <w:rPr>
                <w:lang w:eastAsia="ja-JP"/>
              </w:rPr>
              <w:t>DC_1A-19A_n257H</w:t>
            </w:r>
          </w:p>
          <w:p w14:paraId="5F9715F4" w14:textId="77777777" w:rsidR="0026279F" w:rsidRPr="009B053A" w:rsidRDefault="0026279F" w:rsidP="0026279F">
            <w:pPr>
              <w:pStyle w:val="TAC"/>
            </w:pPr>
            <w:r w:rsidRPr="009B053A">
              <w:rPr>
                <w:lang w:eastAsia="ja-JP"/>
              </w:rPr>
              <w:t>DC_1A-19A_n257I</w:t>
            </w:r>
          </w:p>
        </w:tc>
        <w:tc>
          <w:tcPr>
            <w:tcW w:w="3969" w:type="dxa"/>
            <w:tcMar>
              <w:top w:w="28" w:type="dxa"/>
              <w:left w:w="28" w:type="dxa"/>
              <w:bottom w:w="28" w:type="dxa"/>
              <w:right w:w="28" w:type="dxa"/>
            </w:tcMar>
            <w:vAlign w:val="center"/>
          </w:tcPr>
          <w:p w14:paraId="42321020" w14:textId="77777777" w:rsidR="0026279F" w:rsidRPr="009B053A" w:rsidRDefault="0026279F" w:rsidP="0026279F">
            <w:pPr>
              <w:pStyle w:val="TAC"/>
            </w:pPr>
            <w:r w:rsidRPr="009B053A">
              <w:t>DC_1A_n257A</w:t>
            </w:r>
          </w:p>
          <w:p w14:paraId="6E6C04AB" w14:textId="77777777" w:rsidR="0026279F" w:rsidRPr="009B053A" w:rsidRDefault="0026279F" w:rsidP="0026279F">
            <w:pPr>
              <w:pStyle w:val="TAC"/>
            </w:pPr>
            <w:r w:rsidRPr="009B053A">
              <w:rPr>
                <w:lang w:eastAsia="ja-JP"/>
              </w:rPr>
              <w:t>DC_1A_n257G</w:t>
            </w:r>
          </w:p>
          <w:p w14:paraId="40FBF993" w14:textId="77777777" w:rsidR="0026279F" w:rsidRPr="009B053A" w:rsidRDefault="0026279F" w:rsidP="0026279F">
            <w:pPr>
              <w:pStyle w:val="TAC"/>
              <w:keepNext w:val="0"/>
              <w:rPr>
                <w:lang w:eastAsia="ja-JP"/>
              </w:rPr>
            </w:pPr>
            <w:r w:rsidRPr="009B053A">
              <w:rPr>
                <w:lang w:eastAsia="ja-JP"/>
              </w:rPr>
              <w:t>DC_1A_n257H</w:t>
            </w:r>
          </w:p>
          <w:p w14:paraId="1DA25425" w14:textId="77777777" w:rsidR="0026279F" w:rsidRPr="009B053A" w:rsidRDefault="0026279F" w:rsidP="0026279F">
            <w:pPr>
              <w:pStyle w:val="TAC"/>
              <w:keepNext w:val="0"/>
              <w:rPr>
                <w:lang w:eastAsia="ja-JP"/>
              </w:rPr>
            </w:pPr>
            <w:r w:rsidRPr="009B053A">
              <w:rPr>
                <w:lang w:eastAsia="ja-JP"/>
              </w:rPr>
              <w:t>DC_1A_n257I</w:t>
            </w:r>
          </w:p>
          <w:p w14:paraId="7284749D" w14:textId="19CE0240" w:rsidR="0026279F" w:rsidRPr="009B053A" w:rsidRDefault="0026279F" w:rsidP="0026279F">
            <w:pPr>
              <w:pStyle w:val="TAC"/>
            </w:pPr>
            <w:r w:rsidRPr="009B053A">
              <w:t>DC_19A_n257A</w:t>
            </w:r>
          </w:p>
        </w:tc>
      </w:tr>
      <w:tr w:rsidR="0026279F" w:rsidRPr="009B053A" w14:paraId="49A15697" w14:textId="77777777">
        <w:trPr>
          <w:trHeight w:val="227"/>
          <w:jc w:val="center"/>
        </w:trPr>
        <w:tc>
          <w:tcPr>
            <w:tcW w:w="3969" w:type="dxa"/>
            <w:shd w:val="clear" w:color="auto" w:fill="auto"/>
            <w:noWrap/>
            <w:tcMar>
              <w:top w:w="28" w:type="dxa"/>
              <w:left w:w="28" w:type="dxa"/>
              <w:bottom w:w="28" w:type="dxa"/>
              <w:right w:w="28" w:type="dxa"/>
            </w:tcMar>
            <w:vAlign w:val="center"/>
          </w:tcPr>
          <w:p w14:paraId="4214A038" w14:textId="53425D30" w:rsidR="0026279F" w:rsidRPr="009B053A" w:rsidRDefault="0026279F" w:rsidP="0026279F">
            <w:pPr>
              <w:pStyle w:val="TAC"/>
              <w:rPr>
                <w:vertAlign w:val="superscript"/>
              </w:rPr>
            </w:pPr>
            <w:r w:rsidRPr="009B053A">
              <w:t>DC_1A-21A_n257A</w:t>
            </w:r>
            <w:r w:rsidRPr="009B053A">
              <w:rPr>
                <w:vertAlign w:val="superscript"/>
              </w:rPr>
              <w:t>2</w:t>
            </w:r>
          </w:p>
          <w:p w14:paraId="2C53495B" w14:textId="77777777" w:rsidR="0026279F" w:rsidRPr="009B053A" w:rsidRDefault="0026279F" w:rsidP="0026279F">
            <w:pPr>
              <w:pStyle w:val="TAC"/>
              <w:keepNext w:val="0"/>
              <w:rPr>
                <w:lang w:eastAsia="ja-JP"/>
              </w:rPr>
            </w:pPr>
            <w:r w:rsidRPr="009B053A">
              <w:rPr>
                <w:lang w:eastAsia="ja-JP"/>
              </w:rPr>
              <w:t>DC_1A-21A_n257G</w:t>
            </w:r>
          </w:p>
          <w:p w14:paraId="1231E6B4" w14:textId="77777777" w:rsidR="0026279F" w:rsidRPr="009B053A" w:rsidRDefault="0026279F" w:rsidP="0026279F">
            <w:pPr>
              <w:pStyle w:val="TAC"/>
              <w:keepNext w:val="0"/>
              <w:rPr>
                <w:lang w:eastAsia="ja-JP"/>
              </w:rPr>
            </w:pPr>
            <w:r w:rsidRPr="009B053A">
              <w:rPr>
                <w:lang w:eastAsia="ja-JP"/>
              </w:rPr>
              <w:t>DC_1A-21A_n257H</w:t>
            </w:r>
          </w:p>
          <w:p w14:paraId="1F6C352D" w14:textId="77777777" w:rsidR="0026279F" w:rsidRPr="009B053A" w:rsidRDefault="0026279F" w:rsidP="0026279F">
            <w:pPr>
              <w:pStyle w:val="TAC"/>
            </w:pPr>
            <w:r w:rsidRPr="009B053A">
              <w:rPr>
                <w:lang w:eastAsia="ja-JP"/>
              </w:rPr>
              <w:t>DC_1A-21A_n257I</w:t>
            </w:r>
          </w:p>
        </w:tc>
        <w:tc>
          <w:tcPr>
            <w:tcW w:w="3969" w:type="dxa"/>
            <w:tcMar>
              <w:top w:w="28" w:type="dxa"/>
              <w:left w:w="28" w:type="dxa"/>
              <w:bottom w:w="28" w:type="dxa"/>
              <w:right w:w="28" w:type="dxa"/>
            </w:tcMar>
            <w:vAlign w:val="center"/>
          </w:tcPr>
          <w:p w14:paraId="1540B227" w14:textId="77777777" w:rsidR="0026279F" w:rsidRPr="009B053A" w:rsidRDefault="0026279F" w:rsidP="0026279F">
            <w:pPr>
              <w:pStyle w:val="TAC"/>
            </w:pPr>
            <w:r w:rsidRPr="009B053A">
              <w:t>DC_1A_n257A</w:t>
            </w:r>
          </w:p>
          <w:p w14:paraId="6DFF3B7C" w14:textId="77777777" w:rsidR="0026279F" w:rsidRPr="009B053A" w:rsidRDefault="0026279F" w:rsidP="0026279F">
            <w:pPr>
              <w:pStyle w:val="TAC"/>
              <w:keepNext w:val="0"/>
              <w:rPr>
                <w:lang w:eastAsia="ja-JP"/>
              </w:rPr>
            </w:pPr>
            <w:r w:rsidRPr="009B053A">
              <w:rPr>
                <w:lang w:eastAsia="ja-JP"/>
              </w:rPr>
              <w:t>DC_1A_n257G</w:t>
            </w:r>
          </w:p>
          <w:p w14:paraId="739A0286" w14:textId="77777777" w:rsidR="0026279F" w:rsidRPr="009B053A" w:rsidRDefault="0026279F" w:rsidP="0026279F">
            <w:pPr>
              <w:pStyle w:val="TAC"/>
              <w:keepNext w:val="0"/>
              <w:rPr>
                <w:lang w:eastAsia="ja-JP"/>
              </w:rPr>
            </w:pPr>
            <w:r w:rsidRPr="009B053A">
              <w:rPr>
                <w:lang w:eastAsia="ja-JP"/>
              </w:rPr>
              <w:t>DC_1A_n257H</w:t>
            </w:r>
          </w:p>
          <w:p w14:paraId="765FBFE5" w14:textId="77777777" w:rsidR="0026279F" w:rsidRPr="009B053A" w:rsidRDefault="0026279F" w:rsidP="0026279F">
            <w:pPr>
              <w:pStyle w:val="TAC"/>
              <w:keepNext w:val="0"/>
              <w:rPr>
                <w:lang w:eastAsia="ja-JP"/>
              </w:rPr>
            </w:pPr>
            <w:r w:rsidRPr="009B053A">
              <w:rPr>
                <w:lang w:eastAsia="ja-JP"/>
              </w:rPr>
              <w:t>DC_1A_n257I</w:t>
            </w:r>
          </w:p>
          <w:p w14:paraId="52519FB6" w14:textId="77777777" w:rsidR="0026279F" w:rsidRPr="009B053A" w:rsidRDefault="0026279F" w:rsidP="0026279F">
            <w:pPr>
              <w:pStyle w:val="TAC"/>
            </w:pPr>
            <w:r w:rsidRPr="009B053A">
              <w:t>DC_21A_n257A</w:t>
            </w:r>
          </w:p>
          <w:p w14:paraId="2068FC22" w14:textId="77777777" w:rsidR="0026279F" w:rsidRPr="009B053A" w:rsidRDefault="0026279F" w:rsidP="0026279F">
            <w:pPr>
              <w:pStyle w:val="TAC"/>
              <w:keepNext w:val="0"/>
              <w:rPr>
                <w:lang w:eastAsia="ja-JP"/>
              </w:rPr>
            </w:pPr>
            <w:r w:rsidRPr="009B053A">
              <w:rPr>
                <w:lang w:eastAsia="ja-JP"/>
              </w:rPr>
              <w:t>DC_21A_n257G</w:t>
            </w:r>
          </w:p>
          <w:p w14:paraId="769D7738" w14:textId="77777777" w:rsidR="0026279F" w:rsidRPr="009B053A" w:rsidRDefault="0026279F" w:rsidP="0026279F">
            <w:pPr>
              <w:pStyle w:val="TAC"/>
              <w:keepNext w:val="0"/>
              <w:rPr>
                <w:lang w:eastAsia="ja-JP"/>
              </w:rPr>
            </w:pPr>
            <w:r w:rsidRPr="009B053A">
              <w:rPr>
                <w:lang w:eastAsia="ja-JP"/>
              </w:rPr>
              <w:t>DC_21A_n257H</w:t>
            </w:r>
          </w:p>
          <w:p w14:paraId="11F39B81" w14:textId="77777777" w:rsidR="0026279F" w:rsidRPr="009B053A" w:rsidRDefault="0026279F" w:rsidP="0026279F">
            <w:pPr>
              <w:pStyle w:val="TAC"/>
            </w:pPr>
            <w:r w:rsidRPr="009B053A">
              <w:rPr>
                <w:lang w:eastAsia="ja-JP"/>
              </w:rPr>
              <w:t>DC_21A_n257I</w:t>
            </w:r>
          </w:p>
        </w:tc>
      </w:tr>
      <w:tr w:rsidR="0026279F" w:rsidRPr="009B053A" w14:paraId="0DFEDC54" w14:textId="77777777">
        <w:trPr>
          <w:trHeight w:val="227"/>
          <w:jc w:val="center"/>
          <w:ins w:id="1015" w:author="3182" w:date="2023-06-19T14:05:00Z"/>
        </w:trPr>
        <w:tc>
          <w:tcPr>
            <w:tcW w:w="3969" w:type="dxa"/>
            <w:shd w:val="clear" w:color="auto" w:fill="auto"/>
            <w:noWrap/>
            <w:tcMar>
              <w:top w:w="28" w:type="dxa"/>
              <w:left w:w="28" w:type="dxa"/>
              <w:bottom w:w="28" w:type="dxa"/>
              <w:right w:w="28" w:type="dxa"/>
            </w:tcMar>
            <w:vAlign w:val="center"/>
          </w:tcPr>
          <w:p w14:paraId="7414517A" w14:textId="4DF4BF2B" w:rsidR="0026279F" w:rsidRPr="009B053A" w:rsidRDefault="0026279F" w:rsidP="0026279F">
            <w:pPr>
              <w:pStyle w:val="TAC"/>
              <w:rPr>
                <w:ins w:id="1016" w:author="3182" w:date="2023-06-19T14:05:00Z"/>
              </w:rPr>
            </w:pPr>
            <w:ins w:id="1017" w:author="3182" w:date="2023-06-16T09:04:00Z">
              <w:r w:rsidRPr="00DF6DD6">
                <w:rPr>
                  <w:noProof/>
                  <w:lang w:eastAsia="zh-CN"/>
                </w:rPr>
                <w:t>DC_</w:t>
              </w:r>
              <w:r w:rsidRPr="00DF6DD6">
                <w:rPr>
                  <w:rFonts w:hint="eastAsia"/>
                  <w:noProof/>
                  <w:lang w:eastAsia="zh-CN"/>
                </w:rPr>
                <w:t>1</w:t>
              </w:r>
              <w:r w:rsidRPr="00DF6DD6">
                <w:rPr>
                  <w:noProof/>
                  <w:lang w:eastAsia="zh-CN"/>
                </w:rPr>
                <w:t>A-</w:t>
              </w:r>
              <w:r w:rsidRPr="00DF6DD6">
                <w:rPr>
                  <w:rFonts w:hint="eastAsia"/>
                  <w:noProof/>
                  <w:lang w:eastAsia="zh-CN"/>
                </w:rPr>
                <w:t>41A_n</w:t>
              </w:r>
              <w:r w:rsidRPr="00DF6DD6">
                <w:rPr>
                  <w:noProof/>
                  <w:lang w:eastAsia="zh-CN"/>
                </w:rPr>
                <w:t>257A</w:t>
              </w:r>
            </w:ins>
          </w:p>
        </w:tc>
        <w:tc>
          <w:tcPr>
            <w:tcW w:w="3969" w:type="dxa"/>
            <w:tcMar>
              <w:top w:w="28" w:type="dxa"/>
              <w:left w:w="28" w:type="dxa"/>
              <w:bottom w:w="28" w:type="dxa"/>
              <w:right w:w="28" w:type="dxa"/>
            </w:tcMar>
            <w:vAlign w:val="center"/>
          </w:tcPr>
          <w:p w14:paraId="4156B8E0" w14:textId="77777777" w:rsidR="0026279F" w:rsidRPr="00DF6DD6" w:rsidRDefault="0026279F" w:rsidP="0026279F">
            <w:pPr>
              <w:pStyle w:val="TAC"/>
              <w:keepNext w:val="0"/>
              <w:rPr>
                <w:ins w:id="1018" w:author="3182" w:date="2023-06-16T09:04:00Z"/>
                <w:noProof/>
                <w:lang w:eastAsia="zh-CN"/>
              </w:rPr>
            </w:pPr>
            <w:ins w:id="1019" w:author="3182" w:date="2023-06-16T09:04:00Z">
              <w:r w:rsidRPr="00DF6DD6">
                <w:rPr>
                  <w:noProof/>
                  <w:lang w:eastAsia="zh-CN"/>
                </w:rPr>
                <w:t>DC_</w:t>
              </w:r>
              <w:r w:rsidRPr="00DF6DD6">
                <w:rPr>
                  <w:rFonts w:hint="eastAsia"/>
                  <w:noProof/>
                  <w:lang w:eastAsia="zh-CN"/>
                </w:rPr>
                <w:t>1</w:t>
              </w:r>
              <w:r w:rsidRPr="00DF6DD6">
                <w:rPr>
                  <w:noProof/>
                  <w:lang w:eastAsia="zh-CN"/>
                </w:rPr>
                <w:t>A_n257A</w:t>
              </w:r>
            </w:ins>
          </w:p>
          <w:p w14:paraId="4A86ADBB" w14:textId="36FF4490" w:rsidR="0026279F" w:rsidRPr="009B053A" w:rsidRDefault="0026279F" w:rsidP="0026279F">
            <w:pPr>
              <w:pStyle w:val="TAC"/>
              <w:rPr>
                <w:ins w:id="1020" w:author="3182" w:date="2023-06-19T14:05:00Z"/>
              </w:rPr>
            </w:pPr>
            <w:ins w:id="1021" w:author="3182" w:date="2023-06-16T09:04:00Z">
              <w:r w:rsidRPr="00DF6DD6">
                <w:rPr>
                  <w:noProof/>
                  <w:lang w:eastAsia="zh-CN"/>
                </w:rPr>
                <w:t>DC_</w:t>
              </w:r>
              <w:r w:rsidRPr="00DF6DD6">
                <w:rPr>
                  <w:rFonts w:hint="eastAsia"/>
                  <w:noProof/>
                  <w:lang w:eastAsia="zh-CN"/>
                </w:rPr>
                <w:t>41A_n</w:t>
              </w:r>
              <w:r w:rsidRPr="00DF6DD6">
                <w:rPr>
                  <w:noProof/>
                  <w:lang w:eastAsia="zh-CN"/>
                </w:rPr>
                <w:t>257A</w:t>
              </w:r>
            </w:ins>
          </w:p>
        </w:tc>
      </w:tr>
      <w:tr w:rsidR="0026279F" w:rsidRPr="009B053A" w14:paraId="1630B6DA" w14:textId="77777777">
        <w:trPr>
          <w:trHeight w:val="227"/>
          <w:jc w:val="center"/>
        </w:trPr>
        <w:tc>
          <w:tcPr>
            <w:tcW w:w="3969" w:type="dxa"/>
            <w:shd w:val="clear" w:color="auto" w:fill="auto"/>
            <w:noWrap/>
            <w:tcMar>
              <w:top w:w="28" w:type="dxa"/>
              <w:left w:w="28" w:type="dxa"/>
              <w:bottom w:w="28" w:type="dxa"/>
              <w:right w:w="28" w:type="dxa"/>
            </w:tcMar>
            <w:vAlign w:val="center"/>
          </w:tcPr>
          <w:p w14:paraId="2ADE3BBA" w14:textId="77777777" w:rsidR="0026279F" w:rsidRPr="009B053A" w:rsidRDefault="0026279F" w:rsidP="0026279F">
            <w:pPr>
              <w:pStyle w:val="TAC"/>
            </w:pPr>
            <w:r w:rsidRPr="009B053A">
              <w:t>DC_1A-42A_n257A</w:t>
            </w:r>
          </w:p>
          <w:p w14:paraId="1AB18CC9" w14:textId="77777777" w:rsidR="0026279F" w:rsidRPr="009B053A" w:rsidRDefault="0026279F" w:rsidP="0026279F">
            <w:pPr>
              <w:pStyle w:val="TAC"/>
              <w:keepNext w:val="0"/>
              <w:rPr>
                <w:lang w:eastAsia="ja-JP"/>
              </w:rPr>
            </w:pPr>
            <w:r w:rsidRPr="009B053A">
              <w:rPr>
                <w:lang w:eastAsia="ja-JP"/>
              </w:rPr>
              <w:t>DC_1A-42A_n257G</w:t>
            </w:r>
          </w:p>
          <w:p w14:paraId="2872CB7F" w14:textId="77777777" w:rsidR="0026279F" w:rsidRPr="009B053A" w:rsidRDefault="0026279F" w:rsidP="0026279F">
            <w:pPr>
              <w:pStyle w:val="TAC"/>
              <w:keepNext w:val="0"/>
              <w:rPr>
                <w:lang w:eastAsia="ja-JP"/>
              </w:rPr>
            </w:pPr>
            <w:r w:rsidRPr="009B053A">
              <w:rPr>
                <w:lang w:eastAsia="ja-JP"/>
              </w:rPr>
              <w:t>DC_1A-42A_n257H</w:t>
            </w:r>
          </w:p>
          <w:p w14:paraId="56F57DC2" w14:textId="77777777" w:rsidR="0026279F" w:rsidRPr="009B053A" w:rsidRDefault="0026279F" w:rsidP="0026279F">
            <w:pPr>
              <w:pStyle w:val="TAC"/>
            </w:pPr>
            <w:r w:rsidRPr="009B053A">
              <w:rPr>
                <w:lang w:eastAsia="ja-JP"/>
              </w:rPr>
              <w:t>DC_1A-42A_n257I</w:t>
            </w:r>
          </w:p>
          <w:p w14:paraId="22E66547" w14:textId="77777777" w:rsidR="0026279F" w:rsidRPr="009B053A" w:rsidRDefault="0026279F" w:rsidP="0026279F">
            <w:pPr>
              <w:pStyle w:val="TAC"/>
            </w:pPr>
            <w:r w:rsidRPr="009B053A">
              <w:t>DC_1A-42C_n257A</w:t>
            </w:r>
          </w:p>
          <w:p w14:paraId="392C7E2A" w14:textId="77777777" w:rsidR="0026279F" w:rsidRPr="009B053A" w:rsidRDefault="0026279F" w:rsidP="0026279F">
            <w:pPr>
              <w:pStyle w:val="TAC"/>
            </w:pPr>
            <w:r w:rsidRPr="009B053A">
              <w:t>DC_1A-42D_n257A</w:t>
            </w:r>
          </w:p>
          <w:p w14:paraId="7AF0EBD8" w14:textId="77777777" w:rsidR="0026279F" w:rsidRPr="009B053A" w:rsidRDefault="0026279F" w:rsidP="0026279F">
            <w:pPr>
              <w:pStyle w:val="TAC"/>
              <w:keepNext w:val="0"/>
              <w:rPr>
                <w:lang w:eastAsia="ja-JP"/>
              </w:rPr>
            </w:pPr>
            <w:r w:rsidRPr="009B053A">
              <w:rPr>
                <w:lang w:eastAsia="ja-JP"/>
              </w:rPr>
              <w:t>DC_1A-42D_n257G</w:t>
            </w:r>
          </w:p>
          <w:p w14:paraId="0794AE77" w14:textId="77777777" w:rsidR="0026279F" w:rsidRPr="009B053A" w:rsidRDefault="0026279F" w:rsidP="0026279F">
            <w:pPr>
              <w:pStyle w:val="TAC"/>
              <w:keepNext w:val="0"/>
              <w:rPr>
                <w:lang w:eastAsia="ja-JP"/>
              </w:rPr>
            </w:pPr>
            <w:r w:rsidRPr="009B053A">
              <w:rPr>
                <w:lang w:eastAsia="ja-JP"/>
              </w:rPr>
              <w:t>DC_1A-42D_n257H</w:t>
            </w:r>
          </w:p>
          <w:p w14:paraId="6DF5BB68" w14:textId="77777777" w:rsidR="0026279F" w:rsidRPr="009B053A" w:rsidRDefault="0026279F" w:rsidP="0026279F">
            <w:pPr>
              <w:pStyle w:val="TAC"/>
            </w:pPr>
            <w:r w:rsidRPr="009B053A">
              <w:rPr>
                <w:lang w:eastAsia="ja-JP"/>
              </w:rPr>
              <w:t>DC_1A-42D_n257I</w:t>
            </w:r>
          </w:p>
          <w:p w14:paraId="07237D1F" w14:textId="77777777" w:rsidR="0026279F" w:rsidRPr="009B053A" w:rsidRDefault="0026279F" w:rsidP="0026279F">
            <w:pPr>
              <w:pStyle w:val="TAC"/>
            </w:pPr>
            <w:r w:rsidRPr="009B053A">
              <w:t>DC_1A-42E_n257A</w:t>
            </w:r>
          </w:p>
          <w:p w14:paraId="7783B6F2" w14:textId="77777777" w:rsidR="0026279F" w:rsidRPr="009B053A" w:rsidRDefault="0026279F" w:rsidP="0026279F">
            <w:pPr>
              <w:pStyle w:val="TAC"/>
              <w:keepNext w:val="0"/>
              <w:rPr>
                <w:lang w:eastAsia="ja-JP"/>
              </w:rPr>
            </w:pPr>
            <w:r w:rsidRPr="009B053A">
              <w:rPr>
                <w:lang w:eastAsia="ja-JP"/>
              </w:rPr>
              <w:t>DC_1A-42E_n257G</w:t>
            </w:r>
          </w:p>
          <w:p w14:paraId="130E53F5" w14:textId="77777777" w:rsidR="0026279F" w:rsidRPr="009B053A" w:rsidRDefault="0026279F" w:rsidP="0026279F">
            <w:pPr>
              <w:pStyle w:val="TAC"/>
              <w:keepNext w:val="0"/>
              <w:rPr>
                <w:lang w:eastAsia="ja-JP"/>
              </w:rPr>
            </w:pPr>
            <w:r w:rsidRPr="009B053A">
              <w:rPr>
                <w:lang w:eastAsia="ja-JP"/>
              </w:rPr>
              <w:t>DC_1A-42E_n257H</w:t>
            </w:r>
          </w:p>
          <w:p w14:paraId="27B7A32A" w14:textId="77777777" w:rsidR="0026279F" w:rsidRPr="009B053A" w:rsidRDefault="0026279F" w:rsidP="0026279F">
            <w:pPr>
              <w:pStyle w:val="TAC"/>
            </w:pPr>
            <w:r w:rsidRPr="009B053A">
              <w:rPr>
                <w:lang w:eastAsia="ja-JP"/>
              </w:rPr>
              <w:t>DC_1A-42E_n257I</w:t>
            </w:r>
          </w:p>
        </w:tc>
        <w:tc>
          <w:tcPr>
            <w:tcW w:w="3969" w:type="dxa"/>
            <w:tcMar>
              <w:top w:w="28" w:type="dxa"/>
              <w:left w:w="28" w:type="dxa"/>
              <w:bottom w:w="28" w:type="dxa"/>
              <w:right w:w="28" w:type="dxa"/>
            </w:tcMar>
            <w:vAlign w:val="center"/>
          </w:tcPr>
          <w:p w14:paraId="4AFB4ED6" w14:textId="77777777" w:rsidR="0026279F" w:rsidRPr="009B053A" w:rsidRDefault="0026279F" w:rsidP="0026279F">
            <w:pPr>
              <w:pStyle w:val="TAC"/>
            </w:pPr>
            <w:r w:rsidRPr="009B053A">
              <w:t>DC_1A_n257A</w:t>
            </w:r>
          </w:p>
          <w:p w14:paraId="3D261ADB" w14:textId="77777777" w:rsidR="0026279F" w:rsidRPr="009B053A" w:rsidRDefault="0026279F" w:rsidP="0026279F">
            <w:pPr>
              <w:pStyle w:val="TAC"/>
              <w:keepNext w:val="0"/>
              <w:rPr>
                <w:lang w:eastAsia="ja-JP"/>
              </w:rPr>
            </w:pPr>
            <w:r w:rsidRPr="009B053A">
              <w:rPr>
                <w:lang w:eastAsia="ja-JP"/>
              </w:rPr>
              <w:t>DC_1A_n257G</w:t>
            </w:r>
          </w:p>
          <w:p w14:paraId="79E11C32" w14:textId="77777777" w:rsidR="0026279F" w:rsidRPr="009B053A" w:rsidRDefault="0026279F" w:rsidP="0026279F">
            <w:pPr>
              <w:pStyle w:val="TAC"/>
              <w:keepNext w:val="0"/>
              <w:rPr>
                <w:lang w:eastAsia="ja-JP"/>
              </w:rPr>
            </w:pPr>
            <w:r w:rsidRPr="009B053A">
              <w:rPr>
                <w:lang w:eastAsia="ja-JP"/>
              </w:rPr>
              <w:t>DC_1A_n257H</w:t>
            </w:r>
          </w:p>
          <w:p w14:paraId="4C03A5CC" w14:textId="77777777" w:rsidR="0026279F" w:rsidRPr="009B053A" w:rsidRDefault="0026279F" w:rsidP="0026279F">
            <w:pPr>
              <w:pStyle w:val="TAC"/>
              <w:keepNext w:val="0"/>
              <w:rPr>
                <w:lang w:eastAsia="ja-JP"/>
              </w:rPr>
            </w:pPr>
            <w:r w:rsidRPr="009B053A">
              <w:rPr>
                <w:lang w:eastAsia="ja-JP"/>
              </w:rPr>
              <w:t>DC_1A_n257I</w:t>
            </w:r>
          </w:p>
          <w:p w14:paraId="64DD3B16" w14:textId="0B3012AE" w:rsidR="0026279F" w:rsidRPr="009B053A" w:rsidRDefault="0026279F" w:rsidP="0026279F">
            <w:pPr>
              <w:pStyle w:val="TAC"/>
            </w:pPr>
            <w:r w:rsidRPr="009B053A">
              <w:t>DC_42A_n257A</w:t>
            </w:r>
          </w:p>
        </w:tc>
      </w:tr>
      <w:tr w:rsidR="0026279F" w:rsidRPr="009B053A" w14:paraId="083D751F" w14:textId="77777777">
        <w:trPr>
          <w:trHeight w:val="227"/>
          <w:jc w:val="center"/>
        </w:trPr>
        <w:tc>
          <w:tcPr>
            <w:tcW w:w="3969" w:type="dxa"/>
            <w:shd w:val="clear" w:color="auto" w:fill="auto"/>
            <w:noWrap/>
            <w:tcMar>
              <w:top w:w="28" w:type="dxa"/>
              <w:left w:w="28" w:type="dxa"/>
              <w:bottom w:w="28" w:type="dxa"/>
              <w:right w:w="28" w:type="dxa"/>
            </w:tcMar>
            <w:vAlign w:val="center"/>
          </w:tcPr>
          <w:p w14:paraId="65E38656" w14:textId="77777777" w:rsidR="0026279F" w:rsidRPr="009B053A" w:rsidRDefault="0026279F" w:rsidP="0026279F">
            <w:pPr>
              <w:pStyle w:val="TAC"/>
            </w:pPr>
            <w:r w:rsidRPr="009B053A">
              <w:t>DC_2A-5A_n257A</w:t>
            </w:r>
            <w:r w:rsidRPr="009B053A">
              <w:rPr>
                <w:vertAlign w:val="superscript"/>
              </w:rPr>
              <w:t>2</w:t>
            </w:r>
          </w:p>
        </w:tc>
        <w:tc>
          <w:tcPr>
            <w:tcW w:w="3969" w:type="dxa"/>
            <w:tcMar>
              <w:top w:w="28" w:type="dxa"/>
              <w:left w:w="28" w:type="dxa"/>
              <w:bottom w:w="28" w:type="dxa"/>
              <w:right w:w="28" w:type="dxa"/>
            </w:tcMar>
            <w:vAlign w:val="center"/>
          </w:tcPr>
          <w:p w14:paraId="64A57379" w14:textId="77777777" w:rsidR="0026279F" w:rsidRPr="009B053A" w:rsidRDefault="0026279F" w:rsidP="0026279F">
            <w:pPr>
              <w:pStyle w:val="TAC"/>
            </w:pPr>
            <w:r w:rsidRPr="009B053A">
              <w:t>DC_2A_n257A</w:t>
            </w:r>
          </w:p>
          <w:p w14:paraId="3A4BC7D1" w14:textId="77777777" w:rsidR="0026279F" w:rsidRPr="009B053A" w:rsidRDefault="0026279F" w:rsidP="0026279F">
            <w:pPr>
              <w:pStyle w:val="TAC"/>
            </w:pPr>
            <w:r w:rsidRPr="009B053A">
              <w:t>DC_5A_n257A</w:t>
            </w:r>
          </w:p>
        </w:tc>
      </w:tr>
      <w:tr w:rsidR="0026279F" w:rsidRPr="009B053A" w14:paraId="19FECCC7" w14:textId="77777777">
        <w:trPr>
          <w:trHeight w:val="227"/>
          <w:jc w:val="center"/>
        </w:trPr>
        <w:tc>
          <w:tcPr>
            <w:tcW w:w="3969" w:type="dxa"/>
            <w:shd w:val="clear" w:color="auto" w:fill="auto"/>
            <w:noWrap/>
            <w:tcMar>
              <w:top w:w="28" w:type="dxa"/>
              <w:left w:w="28" w:type="dxa"/>
              <w:bottom w:w="28" w:type="dxa"/>
              <w:right w:w="28" w:type="dxa"/>
            </w:tcMar>
            <w:vAlign w:val="center"/>
          </w:tcPr>
          <w:p w14:paraId="38C2D1B9" w14:textId="77777777" w:rsidR="0026279F" w:rsidRPr="009B053A" w:rsidRDefault="0026279F" w:rsidP="0026279F">
            <w:pPr>
              <w:pStyle w:val="TAC"/>
            </w:pPr>
            <w:r w:rsidRPr="009B053A">
              <w:t>DC_2A-5A_n260A</w:t>
            </w:r>
          </w:p>
          <w:p w14:paraId="24F4672C" w14:textId="77777777" w:rsidR="0026279F" w:rsidRPr="009B053A" w:rsidRDefault="0026279F" w:rsidP="0026279F">
            <w:pPr>
              <w:pStyle w:val="TAC"/>
              <w:rPr>
                <w:lang w:eastAsia="fi-FI"/>
              </w:rPr>
            </w:pPr>
            <w:r w:rsidRPr="009B053A">
              <w:rPr>
                <w:lang w:eastAsia="fi-FI"/>
              </w:rPr>
              <w:t>DC_2</w:t>
            </w:r>
            <w:r w:rsidRPr="009B053A">
              <w:rPr>
                <w:rFonts w:cs="Arial"/>
                <w:szCs w:val="18"/>
                <w:lang w:eastAsia="fi-FI"/>
              </w:rPr>
              <w:t>A</w:t>
            </w:r>
            <w:r w:rsidRPr="009B053A">
              <w:rPr>
                <w:rFonts w:cs="Arial"/>
                <w:szCs w:val="18"/>
              </w:rPr>
              <w:t>-5A</w:t>
            </w:r>
            <w:r w:rsidRPr="009B053A">
              <w:rPr>
                <w:rFonts w:cs="Arial"/>
                <w:szCs w:val="18"/>
                <w:lang w:eastAsia="fi-FI"/>
              </w:rPr>
              <w:t>_</w:t>
            </w:r>
            <w:r w:rsidRPr="009B053A">
              <w:rPr>
                <w:lang w:eastAsia="fi-FI"/>
              </w:rPr>
              <w:t>n260G</w:t>
            </w:r>
          </w:p>
          <w:p w14:paraId="4F26C8F8" w14:textId="77777777" w:rsidR="0026279F" w:rsidRPr="009B053A" w:rsidRDefault="0026279F" w:rsidP="0026279F">
            <w:pPr>
              <w:pStyle w:val="TAC"/>
              <w:rPr>
                <w:lang w:eastAsia="fi-FI"/>
              </w:rPr>
            </w:pPr>
            <w:r w:rsidRPr="009B053A">
              <w:rPr>
                <w:lang w:eastAsia="fi-FI"/>
              </w:rPr>
              <w:t>DC_2A</w:t>
            </w:r>
            <w:r w:rsidRPr="009B053A">
              <w:rPr>
                <w:rFonts w:cs="Arial"/>
                <w:szCs w:val="18"/>
              </w:rPr>
              <w:t>-5A</w:t>
            </w:r>
            <w:r w:rsidRPr="009B053A">
              <w:rPr>
                <w:lang w:eastAsia="fi-FI"/>
              </w:rPr>
              <w:t>_n260H</w:t>
            </w:r>
          </w:p>
          <w:p w14:paraId="1DF89E99" w14:textId="77777777" w:rsidR="0026279F" w:rsidRPr="009B053A" w:rsidRDefault="0026279F" w:rsidP="0026279F">
            <w:pPr>
              <w:pStyle w:val="TAC"/>
              <w:rPr>
                <w:lang w:eastAsia="fi-FI"/>
              </w:rPr>
            </w:pPr>
            <w:r w:rsidRPr="009B053A">
              <w:rPr>
                <w:lang w:eastAsia="fi-FI"/>
              </w:rPr>
              <w:t>DC_2A</w:t>
            </w:r>
            <w:r w:rsidRPr="009B053A">
              <w:rPr>
                <w:rFonts w:cs="Arial"/>
                <w:szCs w:val="18"/>
              </w:rPr>
              <w:t>-5A</w:t>
            </w:r>
            <w:r w:rsidRPr="009B053A">
              <w:rPr>
                <w:lang w:eastAsia="fi-FI"/>
              </w:rPr>
              <w:t>_n260I</w:t>
            </w:r>
          </w:p>
          <w:p w14:paraId="65E91884" w14:textId="77777777" w:rsidR="0026279F" w:rsidRPr="009B053A" w:rsidRDefault="0026279F" w:rsidP="0026279F">
            <w:pPr>
              <w:pStyle w:val="TAC"/>
              <w:rPr>
                <w:lang w:eastAsia="fi-FI"/>
              </w:rPr>
            </w:pPr>
            <w:r w:rsidRPr="009B053A">
              <w:rPr>
                <w:lang w:eastAsia="fi-FI"/>
              </w:rPr>
              <w:t>DC_2A</w:t>
            </w:r>
            <w:r w:rsidRPr="009B053A">
              <w:rPr>
                <w:rFonts w:cs="Arial"/>
                <w:szCs w:val="18"/>
              </w:rPr>
              <w:t>-5A</w:t>
            </w:r>
            <w:r w:rsidRPr="009B053A">
              <w:rPr>
                <w:lang w:eastAsia="fi-FI"/>
              </w:rPr>
              <w:t>_n260J</w:t>
            </w:r>
          </w:p>
          <w:p w14:paraId="3A5E5DFD" w14:textId="77777777" w:rsidR="0026279F" w:rsidRPr="009B053A" w:rsidRDefault="0026279F" w:rsidP="0026279F">
            <w:pPr>
              <w:pStyle w:val="TAC"/>
              <w:rPr>
                <w:lang w:eastAsia="fi-FI"/>
              </w:rPr>
            </w:pPr>
            <w:r w:rsidRPr="009B053A">
              <w:rPr>
                <w:lang w:eastAsia="fi-FI"/>
              </w:rPr>
              <w:t>DC_2A</w:t>
            </w:r>
            <w:r w:rsidRPr="009B053A">
              <w:rPr>
                <w:rFonts w:cs="Arial"/>
                <w:szCs w:val="18"/>
              </w:rPr>
              <w:t>-5A</w:t>
            </w:r>
            <w:r w:rsidRPr="009B053A">
              <w:rPr>
                <w:lang w:eastAsia="fi-FI"/>
              </w:rPr>
              <w:t>_n260K</w:t>
            </w:r>
          </w:p>
          <w:p w14:paraId="51488B2D" w14:textId="77777777" w:rsidR="0026279F" w:rsidRPr="009B053A" w:rsidRDefault="0026279F" w:rsidP="0026279F">
            <w:pPr>
              <w:pStyle w:val="TAC"/>
              <w:rPr>
                <w:lang w:eastAsia="fi-FI"/>
              </w:rPr>
            </w:pPr>
            <w:r w:rsidRPr="009B053A">
              <w:rPr>
                <w:lang w:eastAsia="fi-FI"/>
              </w:rPr>
              <w:t>DC_2A</w:t>
            </w:r>
            <w:r w:rsidRPr="009B053A">
              <w:rPr>
                <w:rFonts w:cs="Arial"/>
                <w:szCs w:val="18"/>
              </w:rPr>
              <w:t>-5A</w:t>
            </w:r>
            <w:r w:rsidRPr="009B053A">
              <w:rPr>
                <w:lang w:eastAsia="fi-FI"/>
              </w:rPr>
              <w:t>_n260L</w:t>
            </w:r>
          </w:p>
          <w:p w14:paraId="67101623" w14:textId="77777777" w:rsidR="0026279F" w:rsidRPr="009B053A" w:rsidRDefault="0026279F" w:rsidP="0026279F">
            <w:pPr>
              <w:pStyle w:val="TAC"/>
            </w:pPr>
            <w:r w:rsidRPr="009B053A">
              <w:rPr>
                <w:lang w:eastAsia="fi-FI"/>
              </w:rPr>
              <w:t>DC_2A</w:t>
            </w:r>
            <w:r w:rsidRPr="009B053A">
              <w:rPr>
                <w:rFonts w:cs="Arial"/>
                <w:szCs w:val="18"/>
              </w:rPr>
              <w:t>-5A</w:t>
            </w:r>
            <w:r w:rsidRPr="009B053A">
              <w:rPr>
                <w:lang w:eastAsia="fi-FI"/>
              </w:rPr>
              <w:t>_n260M</w:t>
            </w:r>
          </w:p>
        </w:tc>
        <w:tc>
          <w:tcPr>
            <w:tcW w:w="3969" w:type="dxa"/>
            <w:tcMar>
              <w:top w:w="28" w:type="dxa"/>
              <w:left w:w="28" w:type="dxa"/>
              <w:bottom w:w="28" w:type="dxa"/>
              <w:right w:w="28" w:type="dxa"/>
            </w:tcMar>
            <w:vAlign w:val="center"/>
          </w:tcPr>
          <w:p w14:paraId="6F2E1FEB" w14:textId="77777777" w:rsidR="0026279F" w:rsidRPr="009B053A" w:rsidRDefault="0026279F" w:rsidP="0026279F">
            <w:pPr>
              <w:pStyle w:val="TAC"/>
            </w:pPr>
            <w:r w:rsidRPr="009B053A">
              <w:t>DC_2A_n260A</w:t>
            </w:r>
          </w:p>
          <w:p w14:paraId="578B6717" w14:textId="77777777" w:rsidR="0026279F" w:rsidRPr="009B053A" w:rsidRDefault="0026279F" w:rsidP="0026279F">
            <w:pPr>
              <w:pStyle w:val="TAC"/>
            </w:pPr>
            <w:r w:rsidRPr="009B053A">
              <w:t>DC_5A_n260A</w:t>
            </w:r>
          </w:p>
        </w:tc>
      </w:tr>
      <w:tr w:rsidR="0026279F" w:rsidRPr="009B053A" w14:paraId="29397AD7" w14:textId="77777777">
        <w:trPr>
          <w:trHeight w:val="227"/>
          <w:jc w:val="center"/>
        </w:trPr>
        <w:tc>
          <w:tcPr>
            <w:tcW w:w="3969" w:type="dxa"/>
            <w:shd w:val="clear" w:color="auto" w:fill="auto"/>
            <w:noWrap/>
            <w:tcMar>
              <w:top w:w="28" w:type="dxa"/>
              <w:left w:w="28" w:type="dxa"/>
              <w:bottom w:w="28" w:type="dxa"/>
              <w:right w:w="28" w:type="dxa"/>
            </w:tcMar>
            <w:vAlign w:val="center"/>
          </w:tcPr>
          <w:p w14:paraId="4DD96639" w14:textId="77777777" w:rsidR="0026279F" w:rsidRPr="009B053A" w:rsidRDefault="0026279F" w:rsidP="0026279F">
            <w:pPr>
              <w:pStyle w:val="TAC"/>
              <w:rPr>
                <w:lang w:eastAsia="zh-CN"/>
              </w:rPr>
            </w:pPr>
            <w:r w:rsidRPr="009B053A">
              <w:rPr>
                <w:lang w:eastAsia="zh-CN"/>
              </w:rPr>
              <w:t>DC_2A-5A_n261A</w:t>
            </w:r>
          </w:p>
          <w:p w14:paraId="283371F3" w14:textId="77777777" w:rsidR="0026279F" w:rsidRPr="009B053A" w:rsidRDefault="0026279F" w:rsidP="0026279F">
            <w:pPr>
              <w:pStyle w:val="TAC"/>
              <w:rPr>
                <w:lang w:eastAsia="zh-CN"/>
              </w:rPr>
            </w:pPr>
            <w:r w:rsidRPr="009B053A">
              <w:rPr>
                <w:lang w:eastAsia="zh-CN"/>
              </w:rPr>
              <w:t>DC_2A-5A_n261G</w:t>
            </w:r>
          </w:p>
          <w:p w14:paraId="58A73791" w14:textId="77777777" w:rsidR="0026279F" w:rsidRPr="009B053A" w:rsidRDefault="0026279F" w:rsidP="0026279F">
            <w:pPr>
              <w:pStyle w:val="TAC"/>
              <w:rPr>
                <w:lang w:eastAsia="zh-CN"/>
              </w:rPr>
            </w:pPr>
            <w:r w:rsidRPr="009B053A">
              <w:rPr>
                <w:lang w:eastAsia="zh-CN"/>
              </w:rPr>
              <w:t>DC_2A-5A_n261H</w:t>
            </w:r>
          </w:p>
          <w:p w14:paraId="220B89AC" w14:textId="77777777" w:rsidR="0026279F" w:rsidRPr="009B053A" w:rsidRDefault="0026279F" w:rsidP="0026279F">
            <w:pPr>
              <w:pStyle w:val="TAC"/>
              <w:rPr>
                <w:lang w:eastAsia="zh-CN"/>
              </w:rPr>
            </w:pPr>
            <w:r w:rsidRPr="009B053A">
              <w:rPr>
                <w:lang w:eastAsia="zh-CN"/>
              </w:rPr>
              <w:t>DC_2A-5A_n261I</w:t>
            </w:r>
          </w:p>
          <w:p w14:paraId="2FAD56B7" w14:textId="77777777" w:rsidR="0026279F" w:rsidRPr="009B053A" w:rsidRDefault="0026279F" w:rsidP="0026279F">
            <w:pPr>
              <w:pStyle w:val="TAC"/>
              <w:rPr>
                <w:lang w:eastAsia="zh-CN"/>
              </w:rPr>
            </w:pPr>
            <w:r w:rsidRPr="009B053A">
              <w:rPr>
                <w:lang w:eastAsia="zh-CN"/>
              </w:rPr>
              <w:t>DC_2A-5A_n261J</w:t>
            </w:r>
          </w:p>
          <w:p w14:paraId="27E46C0B" w14:textId="77777777" w:rsidR="0026279F" w:rsidRPr="009B053A" w:rsidRDefault="0026279F" w:rsidP="0026279F">
            <w:pPr>
              <w:pStyle w:val="TAC"/>
              <w:rPr>
                <w:lang w:eastAsia="zh-CN"/>
              </w:rPr>
            </w:pPr>
            <w:r w:rsidRPr="009B053A">
              <w:rPr>
                <w:lang w:eastAsia="zh-CN"/>
              </w:rPr>
              <w:t>DC_2A-5A_n261K</w:t>
            </w:r>
          </w:p>
          <w:p w14:paraId="0111B95E" w14:textId="77777777" w:rsidR="0026279F" w:rsidRPr="009B053A" w:rsidRDefault="0026279F" w:rsidP="0026279F">
            <w:pPr>
              <w:pStyle w:val="TAC"/>
              <w:rPr>
                <w:lang w:eastAsia="zh-CN"/>
              </w:rPr>
            </w:pPr>
            <w:r w:rsidRPr="009B053A">
              <w:rPr>
                <w:lang w:eastAsia="zh-CN"/>
              </w:rPr>
              <w:t>DC_2A-5A_n261L</w:t>
            </w:r>
          </w:p>
          <w:p w14:paraId="1B718643" w14:textId="2000F6AF" w:rsidR="0026279F" w:rsidRPr="009B053A" w:rsidRDefault="0026279F" w:rsidP="0026279F">
            <w:pPr>
              <w:pStyle w:val="TAC"/>
            </w:pPr>
            <w:r w:rsidRPr="009B053A">
              <w:rPr>
                <w:lang w:eastAsia="zh-CN"/>
              </w:rPr>
              <w:t>DC_2A-5A_n261M</w:t>
            </w:r>
          </w:p>
        </w:tc>
        <w:tc>
          <w:tcPr>
            <w:tcW w:w="3969" w:type="dxa"/>
            <w:tcMar>
              <w:top w:w="28" w:type="dxa"/>
              <w:left w:w="28" w:type="dxa"/>
              <w:bottom w:w="28" w:type="dxa"/>
              <w:right w:w="28" w:type="dxa"/>
            </w:tcMar>
            <w:vAlign w:val="center"/>
          </w:tcPr>
          <w:p w14:paraId="60045F81" w14:textId="77777777" w:rsidR="0026279F" w:rsidRPr="009B053A" w:rsidRDefault="0026279F" w:rsidP="0026279F">
            <w:pPr>
              <w:pStyle w:val="TAC"/>
              <w:rPr>
                <w:lang w:eastAsia="zh-CN"/>
              </w:rPr>
            </w:pPr>
            <w:r w:rsidRPr="009B053A">
              <w:rPr>
                <w:lang w:eastAsia="zh-CN"/>
              </w:rPr>
              <w:t>DC_2A_n261A</w:t>
            </w:r>
          </w:p>
          <w:p w14:paraId="22D0CB98" w14:textId="77777777" w:rsidR="0026279F" w:rsidRPr="009B053A" w:rsidRDefault="0026279F" w:rsidP="0026279F">
            <w:pPr>
              <w:pStyle w:val="TAC"/>
              <w:rPr>
                <w:lang w:eastAsia="zh-CN"/>
              </w:rPr>
            </w:pPr>
            <w:r w:rsidRPr="009B053A">
              <w:rPr>
                <w:lang w:eastAsia="zh-CN"/>
              </w:rPr>
              <w:t>DC_5A_n261A</w:t>
            </w:r>
          </w:p>
          <w:p w14:paraId="3F1F3B6B" w14:textId="77777777" w:rsidR="0026279F" w:rsidRPr="009B053A" w:rsidRDefault="0026279F" w:rsidP="0026279F">
            <w:pPr>
              <w:pStyle w:val="TAC"/>
              <w:rPr>
                <w:lang w:eastAsia="zh-CN"/>
              </w:rPr>
            </w:pPr>
            <w:r w:rsidRPr="009B053A">
              <w:rPr>
                <w:lang w:eastAsia="zh-CN"/>
              </w:rPr>
              <w:t>DC_2A_n261G</w:t>
            </w:r>
          </w:p>
          <w:p w14:paraId="2C37505D" w14:textId="77777777" w:rsidR="0026279F" w:rsidRPr="009B053A" w:rsidRDefault="0026279F" w:rsidP="0026279F">
            <w:pPr>
              <w:pStyle w:val="TAC"/>
              <w:rPr>
                <w:lang w:eastAsia="zh-CN"/>
              </w:rPr>
            </w:pPr>
            <w:r w:rsidRPr="009B053A">
              <w:rPr>
                <w:lang w:eastAsia="zh-CN"/>
              </w:rPr>
              <w:t>DC_5A_n261G</w:t>
            </w:r>
          </w:p>
          <w:p w14:paraId="6112C71D" w14:textId="77777777" w:rsidR="0026279F" w:rsidRPr="009B053A" w:rsidRDefault="0026279F" w:rsidP="0026279F">
            <w:pPr>
              <w:pStyle w:val="TAC"/>
              <w:rPr>
                <w:lang w:eastAsia="zh-CN"/>
              </w:rPr>
            </w:pPr>
            <w:r w:rsidRPr="009B053A">
              <w:rPr>
                <w:lang w:eastAsia="zh-CN"/>
              </w:rPr>
              <w:t>DC_2A_n261H</w:t>
            </w:r>
          </w:p>
          <w:p w14:paraId="286DA0BE" w14:textId="77777777" w:rsidR="0026279F" w:rsidRPr="009B053A" w:rsidRDefault="0026279F" w:rsidP="0026279F">
            <w:pPr>
              <w:pStyle w:val="TAC"/>
              <w:rPr>
                <w:lang w:eastAsia="zh-CN"/>
              </w:rPr>
            </w:pPr>
            <w:r w:rsidRPr="009B053A">
              <w:rPr>
                <w:lang w:eastAsia="zh-CN"/>
              </w:rPr>
              <w:t>DC_5A_n261H</w:t>
            </w:r>
          </w:p>
          <w:p w14:paraId="10BC6082" w14:textId="77777777" w:rsidR="0026279F" w:rsidRPr="009B053A" w:rsidRDefault="0026279F" w:rsidP="0026279F">
            <w:pPr>
              <w:pStyle w:val="TAC"/>
              <w:rPr>
                <w:lang w:eastAsia="zh-CN"/>
              </w:rPr>
            </w:pPr>
            <w:r w:rsidRPr="009B053A">
              <w:rPr>
                <w:lang w:eastAsia="zh-CN"/>
              </w:rPr>
              <w:t>DC_2A_n261I</w:t>
            </w:r>
          </w:p>
          <w:p w14:paraId="6D38704F" w14:textId="25CF19A5" w:rsidR="0026279F" w:rsidRPr="009B053A" w:rsidRDefault="0026279F" w:rsidP="0026279F">
            <w:pPr>
              <w:pStyle w:val="TAC"/>
            </w:pPr>
            <w:r w:rsidRPr="009B053A">
              <w:rPr>
                <w:lang w:eastAsia="zh-CN"/>
              </w:rPr>
              <w:t>DC_5A_n261I</w:t>
            </w:r>
          </w:p>
        </w:tc>
      </w:tr>
      <w:tr w:rsidR="0026279F" w:rsidRPr="009B053A" w14:paraId="04D88459" w14:textId="77777777">
        <w:trPr>
          <w:trHeight w:val="227"/>
          <w:jc w:val="center"/>
        </w:trPr>
        <w:tc>
          <w:tcPr>
            <w:tcW w:w="3969" w:type="dxa"/>
            <w:shd w:val="clear" w:color="auto" w:fill="auto"/>
            <w:noWrap/>
            <w:tcMar>
              <w:top w:w="28" w:type="dxa"/>
              <w:left w:w="28" w:type="dxa"/>
              <w:bottom w:w="28" w:type="dxa"/>
              <w:right w:w="28" w:type="dxa"/>
            </w:tcMar>
            <w:vAlign w:val="center"/>
          </w:tcPr>
          <w:p w14:paraId="57E51768" w14:textId="77777777" w:rsidR="0026279F" w:rsidRPr="009B053A" w:rsidRDefault="0026279F" w:rsidP="0026279F">
            <w:pPr>
              <w:pStyle w:val="TAC"/>
            </w:pPr>
            <w:r w:rsidRPr="009B053A">
              <w:t>DC_2A-13A_n260A</w:t>
            </w:r>
            <w:r w:rsidRPr="009B053A">
              <w:rPr>
                <w:vertAlign w:val="superscript"/>
              </w:rPr>
              <w:t>2</w:t>
            </w:r>
          </w:p>
        </w:tc>
        <w:tc>
          <w:tcPr>
            <w:tcW w:w="3969" w:type="dxa"/>
            <w:tcMar>
              <w:top w:w="28" w:type="dxa"/>
              <w:left w:w="28" w:type="dxa"/>
              <w:bottom w:w="28" w:type="dxa"/>
              <w:right w:w="28" w:type="dxa"/>
            </w:tcMar>
            <w:vAlign w:val="center"/>
          </w:tcPr>
          <w:p w14:paraId="0ABFD736" w14:textId="77777777" w:rsidR="0026279F" w:rsidRPr="009B053A" w:rsidRDefault="0026279F" w:rsidP="0026279F">
            <w:pPr>
              <w:pStyle w:val="TAC"/>
            </w:pPr>
            <w:r w:rsidRPr="009B053A">
              <w:t>DC_2A_n260A</w:t>
            </w:r>
          </w:p>
          <w:p w14:paraId="7CAFF1B4" w14:textId="77777777" w:rsidR="0026279F" w:rsidRPr="009B053A" w:rsidRDefault="0026279F" w:rsidP="0026279F">
            <w:pPr>
              <w:pStyle w:val="TAC"/>
            </w:pPr>
            <w:r w:rsidRPr="009B053A">
              <w:t>DC_13A_n260A</w:t>
            </w:r>
          </w:p>
        </w:tc>
      </w:tr>
      <w:tr w:rsidR="0026279F" w:rsidRPr="009B053A" w14:paraId="08BC5418" w14:textId="77777777">
        <w:trPr>
          <w:trHeight w:val="227"/>
          <w:jc w:val="center"/>
        </w:trPr>
        <w:tc>
          <w:tcPr>
            <w:tcW w:w="3969" w:type="dxa"/>
            <w:shd w:val="clear" w:color="auto" w:fill="auto"/>
            <w:noWrap/>
            <w:tcMar>
              <w:top w:w="28" w:type="dxa"/>
              <w:left w:w="28" w:type="dxa"/>
              <w:bottom w:w="28" w:type="dxa"/>
              <w:right w:w="28" w:type="dxa"/>
            </w:tcMar>
            <w:vAlign w:val="center"/>
          </w:tcPr>
          <w:p w14:paraId="2B52D539"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w:t>
            </w:r>
          </w:p>
          <w:p w14:paraId="23CABE94"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G</w:t>
            </w:r>
          </w:p>
          <w:p w14:paraId="33FE098F"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H</w:t>
            </w:r>
          </w:p>
          <w:p w14:paraId="33C18BF7"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I</w:t>
            </w:r>
          </w:p>
          <w:p w14:paraId="2323547B"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J</w:t>
            </w:r>
          </w:p>
          <w:p w14:paraId="1D6CACAE"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K</w:t>
            </w:r>
          </w:p>
          <w:p w14:paraId="6D295950"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L</w:t>
            </w:r>
          </w:p>
          <w:p w14:paraId="1573B13E" w14:textId="6654448D" w:rsidR="0026279F" w:rsidRPr="009B053A" w:rsidRDefault="0026279F" w:rsidP="0026279F">
            <w:pPr>
              <w:pStyle w:val="TAC"/>
            </w:pPr>
            <w:r w:rsidRPr="009B053A">
              <w:rPr>
                <w:rFonts w:cs="Arial"/>
                <w:color w:val="000000"/>
                <w:szCs w:val="18"/>
                <w:lang w:eastAsia="zh-CN"/>
              </w:rPr>
              <w:t>DC_2A-13A_n261M</w:t>
            </w:r>
          </w:p>
        </w:tc>
        <w:tc>
          <w:tcPr>
            <w:tcW w:w="3969" w:type="dxa"/>
            <w:tcMar>
              <w:top w:w="28" w:type="dxa"/>
              <w:left w:w="28" w:type="dxa"/>
              <w:bottom w:w="28" w:type="dxa"/>
              <w:right w:w="28" w:type="dxa"/>
            </w:tcMar>
            <w:vAlign w:val="center"/>
          </w:tcPr>
          <w:p w14:paraId="49D6C40B"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_n261A</w:t>
            </w:r>
          </w:p>
          <w:p w14:paraId="4F2BA646"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13A_n261A</w:t>
            </w:r>
          </w:p>
          <w:p w14:paraId="5896A1D2" w14:textId="77777777" w:rsidR="0026279F" w:rsidRPr="009B053A" w:rsidRDefault="0026279F" w:rsidP="0026279F">
            <w:pPr>
              <w:pStyle w:val="TAC"/>
              <w:rPr>
                <w:lang w:eastAsia="zh-CN"/>
              </w:rPr>
            </w:pPr>
            <w:r w:rsidRPr="009B053A">
              <w:rPr>
                <w:lang w:eastAsia="zh-CN"/>
              </w:rPr>
              <w:t>DC_2A_n261G</w:t>
            </w:r>
          </w:p>
          <w:p w14:paraId="25CADFB0" w14:textId="77777777" w:rsidR="0026279F" w:rsidRPr="009B053A" w:rsidRDefault="0026279F" w:rsidP="0026279F">
            <w:pPr>
              <w:pStyle w:val="TAC"/>
              <w:rPr>
                <w:lang w:eastAsia="zh-CN"/>
              </w:rPr>
            </w:pPr>
            <w:r w:rsidRPr="009B053A">
              <w:rPr>
                <w:lang w:eastAsia="zh-CN"/>
              </w:rPr>
              <w:t>DC_13A_n261G</w:t>
            </w:r>
          </w:p>
          <w:p w14:paraId="72F43A14" w14:textId="77777777" w:rsidR="0026279F" w:rsidRPr="009B053A" w:rsidRDefault="0026279F" w:rsidP="0026279F">
            <w:pPr>
              <w:pStyle w:val="TAC"/>
              <w:rPr>
                <w:lang w:eastAsia="zh-CN"/>
              </w:rPr>
            </w:pPr>
            <w:r w:rsidRPr="009B053A">
              <w:rPr>
                <w:lang w:eastAsia="zh-CN"/>
              </w:rPr>
              <w:t>DC_2A_n261H</w:t>
            </w:r>
          </w:p>
          <w:p w14:paraId="12635B90" w14:textId="1E64F49F" w:rsidR="0026279F" w:rsidRPr="009B053A" w:rsidRDefault="0026279F" w:rsidP="0026279F">
            <w:pPr>
              <w:pStyle w:val="TAC"/>
            </w:pPr>
            <w:r w:rsidRPr="009B053A">
              <w:rPr>
                <w:lang w:eastAsia="zh-CN"/>
              </w:rPr>
              <w:t>DC_13A_n261H</w:t>
            </w:r>
          </w:p>
        </w:tc>
      </w:tr>
      <w:tr w:rsidR="0026279F" w:rsidRPr="009B053A" w14:paraId="452CA4D0"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15D92D31"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lastRenderedPageBreak/>
              <w:t>DC_2A-13A_n261(2A)</w:t>
            </w:r>
          </w:p>
          <w:p w14:paraId="47A772E3"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2G)</w:t>
            </w:r>
          </w:p>
          <w:p w14:paraId="7DEF503E"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2H)</w:t>
            </w:r>
          </w:p>
          <w:p w14:paraId="006FC088" w14:textId="2F886E24"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3A)</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5A39CA9E"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_n261A</w:t>
            </w:r>
          </w:p>
          <w:p w14:paraId="761EE57D"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13A_n261A</w:t>
            </w:r>
          </w:p>
          <w:p w14:paraId="1A56ECC4" w14:textId="77777777" w:rsidR="0026279F" w:rsidRPr="009B053A" w:rsidRDefault="0026279F" w:rsidP="0026279F">
            <w:pPr>
              <w:pStyle w:val="TAC"/>
              <w:rPr>
                <w:lang w:eastAsia="zh-CN"/>
              </w:rPr>
            </w:pPr>
            <w:r w:rsidRPr="009B053A">
              <w:rPr>
                <w:lang w:eastAsia="zh-CN"/>
              </w:rPr>
              <w:t>DC_2A_n261G</w:t>
            </w:r>
          </w:p>
          <w:p w14:paraId="13C5D487" w14:textId="77777777" w:rsidR="0026279F" w:rsidRPr="009B053A" w:rsidRDefault="0026279F" w:rsidP="0026279F">
            <w:pPr>
              <w:pStyle w:val="TAC"/>
              <w:rPr>
                <w:lang w:eastAsia="zh-CN"/>
              </w:rPr>
            </w:pPr>
            <w:r w:rsidRPr="009B053A">
              <w:rPr>
                <w:lang w:eastAsia="zh-CN"/>
              </w:rPr>
              <w:t>DC_13A_n261G</w:t>
            </w:r>
          </w:p>
          <w:p w14:paraId="2776F0CC" w14:textId="77777777" w:rsidR="0026279F" w:rsidRPr="009B053A" w:rsidRDefault="0026279F" w:rsidP="0026279F">
            <w:pPr>
              <w:pStyle w:val="TAC"/>
              <w:rPr>
                <w:lang w:eastAsia="zh-CN"/>
              </w:rPr>
            </w:pPr>
            <w:r w:rsidRPr="009B053A">
              <w:rPr>
                <w:lang w:eastAsia="zh-CN"/>
              </w:rPr>
              <w:t>DC_2A_n261H</w:t>
            </w:r>
          </w:p>
          <w:p w14:paraId="19008CF7" w14:textId="77777777" w:rsidR="0026279F" w:rsidRPr="009B053A" w:rsidRDefault="0026279F" w:rsidP="0026279F">
            <w:pPr>
              <w:pStyle w:val="TAC"/>
              <w:rPr>
                <w:rFonts w:cs="Arial"/>
                <w:color w:val="000000"/>
                <w:szCs w:val="18"/>
                <w:lang w:eastAsia="zh-CN"/>
              </w:rPr>
            </w:pPr>
            <w:r w:rsidRPr="009B053A">
              <w:rPr>
                <w:lang w:eastAsia="zh-CN"/>
              </w:rPr>
              <w:t>DC_13A_n261H</w:t>
            </w:r>
          </w:p>
        </w:tc>
      </w:tr>
      <w:tr w:rsidR="0026279F" w:rsidRPr="009B053A" w14:paraId="2C57E88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CBBAB88"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G)</w:t>
            </w:r>
          </w:p>
          <w:p w14:paraId="26B076CB"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2G)</w:t>
            </w:r>
          </w:p>
          <w:p w14:paraId="5ACA2349"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H)</w:t>
            </w:r>
          </w:p>
          <w:p w14:paraId="575DDCB8" w14:textId="74512C64"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I)</w:t>
            </w:r>
          </w:p>
          <w:p w14:paraId="46E958AF"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G-H)</w:t>
            </w:r>
          </w:p>
          <w:p w14:paraId="5F156146" w14:textId="2E47C979"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G-I)</w:t>
            </w:r>
          </w:p>
          <w:p w14:paraId="5241AF05"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H-I)</w:t>
            </w:r>
          </w:p>
          <w:p w14:paraId="3CE42A09"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2A-G)</w:t>
            </w:r>
          </w:p>
          <w:p w14:paraId="182D5F3B"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2A-H)</w:t>
            </w:r>
          </w:p>
          <w:p w14:paraId="048E63CA" w14:textId="5706B69B" w:rsidR="0026279F" w:rsidRPr="009B053A" w:rsidDel="00D764D3" w:rsidRDefault="0026279F" w:rsidP="0026279F">
            <w:pPr>
              <w:pStyle w:val="TAC"/>
              <w:rPr>
                <w:rFonts w:eastAsia="SimSun" w:cs="Arial"/>
                <w:color w:val="000000"/>
                <w:szCs w:val="18"/>
                <w:lang w:eastAsia="zh-CN"/>
              </w:rPr>
            </w:pPr>
            <w:r w:rsidRPr="009B053A">
              <w:rPr>
                <w:rFonts w:cs="Arial"/>
                <w:color w:val="000000"/>
                <w:szCs w:val="18"/>
                <w:lang w:eastAsia="zh-CN"/>
              </w:rPr>
              <w:t>DC_2A-13A_n261(2A-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596E9F0"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_n261A</w:t>
            </w:r>
          </w:p>
          <w:p w14:paraId="699986CF"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13A_n261A</w:t>
            </w:r>
          </w:p>
          <w:p w14:paraId="41D59F3F" w14:textId="77777777" w:rsidR="0026279F" w:rsidRPr="009B053A" w:rsidRDefault="0026279F" w:rsidP="0026279F">
            <w:pPr>
              <w:pStyle w:val="TAC"/>
              <w:rPr>
                <w:lang w:eastAsia="zh-CN"/>
              </w:rPr>
            </w:pPr>
            <w:r w:rsidRPr="009B053A">
              <w:rPr>
                <w:lang w:eastAsia="zh-CN"/>
              </w:rPr>
              <w:t>DC_2A_n261G</w:t>
            </w:r>
          </w:p>
          <w:p w14:paraId="3B4B0AE1" w14:textId="77777777" w:rsidR="0026279F" w:rsidRPr="009B053A" w:rsidRDefault="0026279F" w:rsidP="0026279F">
            <w:pPr>
              <w:pStyle w:val="TAC"/>
              <w:rPr>
                <w:lang w:eastAsia="zh-CN"/>
              </w:rPr>
            </w:pPr>
            <w:r w:rsidRPr="009B053A">
              <w:rPr>
                <w:lang w:eastAsia="zh-CN"/>
              </w:rPr>
              <w:t>DC_13A_n261G</w:t>
            </w:r>
          </w:p>
          <w:p w14:paraId="48ED2F28" w14:textId="77777777" w:rsidR="0026279F" w:rsidRPr="009B053A" w:rsidRDefault="0026279F" w:rsidP="0026279F">
            <w:pPr>
              <w:pStyle w:val="TAC"/>
              <w:rPr>
                <w:lang w:eastAsia="zh-CN"/>
              </w:rPr>
            </w:pPr>
            <w:r w:rsidRPr="009B053A">
              <w:rPr>
                <w:lang w:eastAsia="zh-CN"/>
              </w:rPr>
              <w:t>DC_2A_n261H</w:t>
            </w:r>
          </w:p>
          <w:p w14:paraId="4E36EE11" w14:textId="77777777" w:rsidR="0026279F" w:rsidRPr="009B053A" w:rsidRDefault="0026279F" w:rsidP="0026279F">
            <w:pPr>
              <w:pStyle w:val="TAC"/>
              <w:rPr>
                <w:rFonts w:cs="Arial"/>
                <w:color w:val="000000"/>
                <w:szCs w:val="18"/>
                <w:lang w:eastAsia="zh-CN"/>
              </w:rPr>
            </w:pPr>
            <w:r w:rsidRPr="009B053A">
              <w:rPr>
                <w:lang w:eastAsia="zh-CN"/>
              </w:rPr>
              <w:t>DC_13A_n261H</w:t>
            </w:r>
          </w:p>
        </w:tc>
      </w:tr>
      <w:tr w:rsidR="0026279F" w:rsidRPr="009B053A" w14:paraId="3F358606"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3806187"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13A_n261(A-G-H)</w:t>
            </w:r>
          </w:p>
          <w:p w14:paraId="2F2A53C2" w14:textId="77777777" w:rsidR="0026279F" w:rsidRPr="009B053A" w:rsidDel="00D764D3" w:rsidRDefault="0026279F" w:rsidP="0026279F">
            <w:pPr>
              <w:pStyle w:val="TAC"/>
              <w:rPr>
                <w:rFonts w:cs="Arial"/>
                <w:color w:val="000000"/>
                <w:szCs w:val="18"/>
                <w:lang w:eastAsia="zh-CN"/>
              </w:rPr>
            </w:pPr>
            <w:r w:rsidRPr="009B053A">
              <w:rPr>
                <w:rFonts w:cs="Arial"/>
                <w:color w:val="000000"/>
                <w:szCs w:val="18"/>
                <w:lang w:eastAsia="zh-CN"/>
              </w:rPr>
              <w:t>DC_2A-13A_n261(A-G-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5DBF98B"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2A_n261A</w:t>
            </w:r>
          </w:p>
          <w:p w14:paraId="63010895" w14:textId="77777777" w:rsidR="0026279F" w:rsidRPr="009B053A" w:rsidRDefault="0026279F" w:rsidP="0026279F">
            <w:pPr>
              <w:pStyle w:val="TAC"/>
              <w:rPr>
                <w:rFonts w:cs="Arial"/>
                <w:color w:val="000000"/>
                <w:szCs w:val="18"/>
                <w:lang w:eastAsia="zh-CN"/>
              </w:rPr>
            </w:pPr>
            <w:r w:rsidRPr="009B053A">
              <w:rPr>
                <w:rFonts w:cs="Arial"/>
                <w:color w:val="000000"/>
                <w:szCs w:val="18"/>
                <w:lang w:eastAsia="zh-CN"/>
              </w:rPr>
              <w:t>DC_13A_n261A</w:t>
            </w:r>
          </w:p>
          <w:p w14:paraId="39B33A16" w14:textId="77777777" w:rsidR="0026279F" w:rsidRPr="009B053A" w:rsidRDefault="0026279F" w:rsidP="0026279F">
            <w:pPr>
              <w:pStyle w:val="TAC"/>
              <w:rPr>
                <w:lang w:eastAsia="zh-CN"/>
              </w:rPr>
            </w:pPr>
            <w:r w:rsidRPr="009B053A">
              <w:rPr>
                <w:lang w:eastAsia="zh-CN"/>
              </w:rPr>
              <w:t>DC_2A_n261G</w:t>
            </w:r>
          </w:p>
          <w:p w14:paraId="2BC81E6F" w14:textId="77777777" w:rsidR="0026279F" w:rsidRPr="009B053A" w:rsidRDefault="0026279F" w:rsidP="0026279F">
            <w:pPr>
              <w:pStyle w:val="TAC"/>
              <w:rPr>
                <w:lang w:eastAsia="zh-CN"/>
              </w:rPr>
            </w:pPr>
            <w:r w:rsidRPr="009B053A">
              <w:rPr>
                <w:lang w:eastAsia="zh-CN"/>
              </w:rPr>
              <w:t>DC_13A_n261G</w:t>
            </w:r>
          </w:p>
          <w:p w14:paraId="374443E5" w14:textId="77777777" w:rsidR="0026279F" w:rsidRPr="009B053A" w:rsidRDefault="0026279F" w:rsidP="0026279F">
            <w:pPr>
              <w:pStyle w:val="TAC"/>
              <w:rPr>
                <w:lang w:eastAsia="zh-CN"/>
              </w:rPr>
            </w:pPr>
            <w:r w:rsidRPr="009B053A">
              <w:rPr>
                <w:lang w:eastAsia="zh-CN"/>
              </w:rPr>
              <w:t>DC_2A_n261H</w:t>
            </w:r>
          </w:p>
          <w:p w14:paraId="50ED6B2D" w14:textId="77777777" w:rsidR="0026279F" w:rsidRPr="009B053A" w:rsidRDefault="0026279F" w:rsidP="0026279F">
            <w:pPr>
              <w:pStyle w:val="TAC"/>
              <w:rPr>
                <w:rFonts w:cs="Arial"/>
                <w:color w:val="000000"/>
                <w:szCs w:val="18"/>
                <w:lang w:eastAsia="zh-CN"/>
              </w:rPr>
            </w:pPr>
            <w:r w:rsidRPr="009B053A">
              <w:rPr>
                <w:lang w:eastAsia="zh-CN"/>
              </w:rPr>
              <w:t>DC_13A_n261H</w:t>
            </w:r>
          </w:p>
        </w:tc>
      </w:tr>
      <w:tr w:rsidR="0026279F" w:rsidRPr="009B053A" w14:paraId="2B56C83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21A7FE73" w14:textId="77777777" w:rsidR="0026279F" w:rsidRPr="009B053A" w:rsidRDefault="0026279F" w:rsidP="0026279F">
            <w:pPr>
              <w:pStyle w:val="TAC"/>
              <w:rPr>
                <w:rFonts w:cs="Arial"/>
                <w:szCs w:val="18"/>
              </w:rPr>
            </w:pPr>
            <w:r w:rsidRPr="009B053A">
              <w:rPr>
                <w:rFonts w:cs="Arial"/>
                <w:szCs w:val="18"/>
              </w:rPr>
              <w:t>DC_2A-14A_n260A</w:t>
            </w:r>
          </w:p>
          <w:p w14:paraId="44D936D4" w14:textId="77777777" w:rsidR="0026279F" w:rsidRPr="009B053A" w:rsidRDefault="0026279F" w:rsidP="0026279F">
            <w:pPr>
              <w:pStyle w:val="TAC"/>
              <w:rPr>
                <w:rFonts w:cs="Arial"/>
                <w:szCs w:val="18"/>
              </w:rPr>
            </w:pPr>
            <w:r w:rsidRPr="009B053A">
              <w:rPr>
                <w:rFonts w:cs="Arial"/>
                <w:szCs w:val="18"/>
              </w:rPr>
              <w:t>DC_2A-14A_n260G</w:t>
            </w:r>
          </w:p>
          <w:p w14:paraId="5C192D91" w14:textId="77777777" w:rsidR="0026279F" w:rsidRPr="009B053A" w:rsidRDefault="0026279F" w:rsidP="0026279F">
            <w:pPr>
              <w:pStyle w:val="TAC"/>
              <w:rPr>
                <w:rFonts w:cs="Arial"/>
                <w:szCs w:val="18"/>
              </w:rPr>
            </w:pPr>
            <w:r w:rsidRPr="009B053A">
              <w:rPr>
                <w:rFonts w:cs="Arial"/>
                <w:szCs w:val="18"/>
              </w:rPr>
              <w:t>DC_2A-14A_n260H</w:t>
            </w:r>
          </w:p>
          <w:p w14:paraId="6FC6CED6" w14:textId="5EC7D1EA" w:rsidR="0026279F" w:rsidRPr="009B053A" w:rsidRDefault="0026279F" w:rsidP="0026279F">
            <w:pPr>
              <w:pStyle w:val="TAC"/>
              <w:rPr>
                <w:rFonts w:cs="Arial"/>
                <w:color w:val="000000"/>
                <w:szCs w:val="18"/>
                <w:lang w:eastAsia="zh-CN"/>
              </w:rPr>
            </w:pPr>
            <w:r w:rsidRPr="009B053A">
              <w:rPr>
                <w:rFonts w:cs="Arial"/>
                <w:szCs w:val="18"/>
              </w:rPr>
              <w:t>DC_2A-14A_n260I</w:t>
            </w:r>
          </w:p>
        </w:tc>
        <w:tc>
          <w:tcPr>
            <w:tcW w:w="3969" w:type="dxa"/>
            <w:tcMar>
              <w:top w:w="28" w:type="dxa"/>
              <w:left w:w="28" w:type="dxa"/>
              <w:bottom w:w="28" w:type="dxa"/>
              <w:right w:w="28" w:type="dxa"/>
            </w:tcMar>
            <w:vAlign w:val="center"/>
          </w:tcPr>
          <w:p w14:paraId="38F9CA20" w14:textId="77777777" w:rsidR="0026279F" w:rsidRPr="009B053A" w:rsidRDefault="0026279F" w:rsidP="0026279F">
            <w:pPr>
              <w:pStyle w:val="TAC"/>
              <w:rPr>
                <w:rFonts w:cs="Arial"/>
                <w:szCs w:val="18"/>
              </w:rPr>
            </w:pPr>
            <w:r w:rsidRPr="009B053A">
              <w:rPr>
                <w:rFonts w:cs="Arial"/>
                <w:szCs w:val="18"/>
              </w:rPr>
              <w:t>DC_2A_n260A</w:t>
            </w:r>
          </w:p>
          <w:p w14:paraId="61CBF421" w14:textId="77777777" w:rsidR="0026279F" w:rsidRPr="009B053A" w:rsidRDefault="0026279F" w:rsidP="0026279F">
            <w:pPr>
              <w:pStyle w:val="TAC"/>
              <w:rPr>
                <w:rFonts w:cs="Arial"/>
                <w:szCs w:val="18"/>
              </w:rPr>
            </w:pPr>
            <w:r w:rsidRPr="009B053A">
              <w:rPr>
                <w:rFonts w:cs="Arial"/>
                <w:szCs w:val="18"/>
              </w:rPr>
              <w:t>DC_2A_n260G</w:t>
            </w:r>
          </w:p>
          <w:p w14:paraId="68619344" w14:textId="77777777" w:rsidR="0026279F" w:rsidRPr="009B053A" w:rsidRDefault="0026279F" w:rsidP="0026279F">
            <w:pPr>
              <w:pStyle w:val="TAC"/>
              <w:rPr>
                <w:rFonts w:cs="Arial"/>
                <w:szCs w:val="18"/>
              </w:rPr>
            </w:pPr>
            <w:r w:rsidRPr="009B053A">
              <w:rPr>
                <w:rFonts w:cs="Arial"/>
                <w:szCs w:val="18"/>
              </w:rPr>
              <w:t>DC_2A_n260H</w:t>
            </w:r>
          </w:p>
          <w:p w14:paraId="025B8C85" w14:textId="77777777" w:rsidR="0026279F" w:rsidRPr="009B053A" w:rsidRDefault="0026279F" w:rsidP="0026279F">
            <w:pPr>
              <w:pStyle w:val="TAC"/>
              <w:rPr>
                <w:rFonts w:cs="Arial"/>
                <w:szCs w:val="18"/>
              </w:rPr>
            </w:pPr>
            <w:r w:rsidRPr="009B053A">
              <w:rPr>
                <w:rFonts w:cs="Arial"/>
                <w:szCs w:val="18"/>
              </w:rPr>
              <w:t>DC_2A_n260I</w:t>
            </w:r>
          </w:p>
          <w:p w14:paraId="0D2A849D" w14:textId="77777777" w:rsidR="0026279F" w:rsidRPr="009B053A" w:rsidRDefault="0026279F" w:rsidP="0026279F">
            <w:pPr>
              <w:pStyle w:val="TAC"/>
              <w:rPr>
                <w:rFonts w:cs="Arial"/>
                <w:szCs w:val="18"/>
              </w:rPr>
            </w:pPr>
            <w:r w:rsidRPr="009B053A">
              <w:rPr>
                <w:rFonts w:cs="Arial"/>
                <w:szCs w:val="18"/>
              </w:rPr>
              <w:t>DC_14A_n260A</w:t>
            </w:r>
          </w:p>
          <w:p w14:paraId="332E3AA7" w14:textId="77777777" w:rsidR="0026279F" w:rsidRPr="009B053A" w:rsidRDefault="0026279F" w:rsidP="0026279F">
            <w:pPr>
              <w:pStyle w:val="TAC"/>
              <w:rPr>
                <w:rFonts w:cs="Arial"/>
                <w:szCs w:val="18"/>
              </w:rPr>
            </w:pPr>
            <w:r w:rsidRPr="009B053A">
              <w:rPr>
                <w:rFonts w:cs="Arial"/>
                <w:szCs w:val="18"/>
              </w:rPr>
              <w:t>DC_14A_n260G</w:t>
            </w:r>
          </w:p>
          <w:p w14:paraId="0F8CEB4F" w14:textId="77777777" w:rsidR="0026279F" w:rsidRPr="009B053A" w:rsidRDefault="0026279F" w:rsidP="0026279F">
            <w:pPr>
              <w:pStyle w:val="TAC"/>
              <w:rPr>
                <w:rFonts w:cs="Arial"/>
                <w:szCs w:val="18"/>
              </w:rPr>
            </w:pPr>
            <w:r w:rsidRPr="009B053A">
              <w:rPr>
                <w:rFonts w:cs="Arial"/>
                <w:szCs w:val="18"/>
              </w:rPr>
              <w:t>DC_14A_n260H</w:t>
            </w:r>
          </w:p>
          <w:p w14:paraId="2C2BE757" w14:textId="77777777" w:rsidR="0026279F" w:rsidRPr="009B053A" w:rsidRDefault="0026279F" w:rsidP="0026279F">
            <w:pPr>
              <w:pStyle w:val="TAC"/>
              <w:rPr>
                <w:rFonts w:cs="Arial"/>
                <w:color w:val="000000"/>
                <w:szCs w:val="18"/>
                <w:lang w:eastAsia="zh-CN"/>
              </w:rPr>
            </w:pPr>
            <w:r w:rsidRPr="009B053A">
              <w:rPr>
                <w:rFonts w:cs="Arial"/>
                <w:szCs w:val="18"/>
              </w:rPr>
              <w:t>DC_14A_n260I</w:t>
            </w:r>
          </w:p>
        </w:tc>
      </w:tr>
      <w:tr w:rsidR="0026279F" w:rsidRPr="009B053A" w14:paraId="68B046F4"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D0117D" w14:textId="77777777" w:rsidR="0026279F" w:rsidRPr="009B053A" w:rsidRDefault="0026279F" w:rsidP="0026279F">
            <w:pPr>
              <w:pStyle w:val="TAC"/>
              <w:rPr>
                <w:rFonts w:cs="Arial"/>
                <w:szCs w:val="18"/>
              </w:rPr>
            </w:pPr>
            <w:r w:rsidRPr="009B053A">
              <w:rPr>
                <w:rFonts w:cs="Arial"/>
                <w:szCs w:val="18"/>
              </w:rPr>
              <w:t>DC_2A-2A-14A_n260A</w:t>
            </w:r>
          </w:p>
          <w:p w14:paraId="4C3BC6D2" w14:textId="77777777" w:rsidR="0026279F" w:rsidRPr="009B053A" w:rsidRDefault="0026279F" w:rsidP="0026279F">
            <w:pPr>
              <w:pStyle w:val="TAC"/>
              <w:rPr>
                <w:rFonts w:cs="Arial"/>
                <w:szCs w:val="18"/>
              </w:rPr>
            </w:pPr>
            <w:r w:rsidRPr="009B053A">
              <w:rPr>
                <w:rFonts w:cs="Arial"/>
                <w:szCs w:val="18"/>
              </w:rPr>
              <w:t>DC_2A-2A-14A_n260G</w:t>
            </w:r>
          </w:p>
          <w:p w14:paraId="2C473B09" w14:textId="77777777" w:rsidR="0026279F" w:rsidRPr="009B053A" w:rsidRDefault="0026279F" w:rsidP="0026279F">
            <w:pPr>
              <w:pStyle w:val="TAC"/>
              <w:rPr>
                <w:rFonts w:cs="Arial"/>
                <w:szCs w:val="18"/>
              </w:rPr>
            </w:pPr>
            <w:r w:rsidRPr="009B053A">
              <w:rPr>
                <w:rFonts w:cs="Arial"/>
                <w:szCs w:val="18"/>
              </w:rPr>
              <w:t>DC_2A-2A-14A_n260H</w:t>
            </w:r>
          </w:p>
          <w:p w14:paraId="43B08C74" w14:textId="77777777" w:rsidR="0026279F" w:rsidRPr="009B053A" w:rsidRDefault="0026279F" w:rsidP="0026279F">
            <w:pPr>
              <w:pStyle w:val="TAC"/>
            </w:pPr>
            <w:r w:rsidRPr="009B053A">
              <w:rPr>
                <w:rFonts w:cs="Arial"/>
                <w:szCs w:val="18"/>
              </w:rPr>
              <w:t>DC_2A-2A-14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7092338" w14:textId="77777777" w:rsidR="0026279F" w:rsidRPr="009B053A" w:rsidRDefault="0026279F" w:rsidP="0026279F">
            <w:pPr>
              <w:pStyle w:val="TAC"/>
              <w:rPr>
                <w:rFonts w:cs="Arial"/>
                <w:szCs w:val="18"/>
              </w:rPr>
            </w:pPr>
            <w:r w:rsidRPr="009B053A">
              <w:rPr>
                <w:rFonts w:cs="Arial"/>
                <w:szCs w:val="18"/>
              </w:rPr>
              <w:t>DC_2A_n260A</w:t>
            </w:r>
          </w:p>
          <w:p w14:paraId="6498F674" w14:textId="77777777" w:rsidR="0026279F" w:rsidRPr="009B053A" w:rsidRDefault="0026279F" w:rsidP="0026279F">
            <w:pPr>
              <w:pStyle w:val="TAC"/>
              <w:rPr>
                <w:rFonts w:cs="Arial"/>
                <w:szCs w:val="18"/>
              </w:rPr>
            </w:pPr>
            <w:r w:rsidRPr="009B053A">
              <w:rPr>
                <w:rFonts w:cs="Arial"/>
                <w:szCs w:val="18"/>
              </w:rPr>
              <w:t>DC_2A_n260G</w:t>
            </w:r>
          </w:p>
          <w:p w14:paraId="5B33BB8C" w14:textId="77777777" w:rsidR="0026279F" w:rsidRPr="009B053A" w:rsidRDefault="0026279F" w:rsidP="0026279F">
            <w:pPr>
              <w:pStyle w:val="TAC"/>
              <w:rPr>
                <w:rFonts w:cs="Arial"/>
                <w:szCs w:val="18"/>
              </w:rPr>
            </w:pPr>
            <w:r w:rsidRPr="009B053A">
              <w:rPr>
                <w:rFonts w:cs="Arial"/>
                <w:szCs w:val="18"/>
              </w:rPr>
              <w:t>DC_2A_n260H</w:t>
            </w:r>
          </w:p>
          <w:p w14:paraId="6AAEC9EA" w14:textId="77777777" w:rsidR="0026279F" w:rsidRPr="009B053A" w:rsidRDefault="0026279F" w:rsidP="0026279F">
            <w:pPr>
              <w:pStyle w:val="TAC"/>
              <w:rPr>
                <w:rFonts w:cs="Arial"/>
                <w:szCs w:val="18"/>
              </w:rPr>
            </w:pPr>
            <w:r w:rsidRPr="009B053A">
              <w:rPr>
                <w:rFonts w:cs="Arial"/>
                <w:szCs w:val="18"/>
              </w:rPr>
              <w:t>DC_2A_n260I</w:t>
            </w:r>
          </w:p>
          <w:p w14:paraId="4E8510F7" w14:textId="77777777" w:rsidR="0026279F" w:rsidRPr="009B053A" w:rsidRDefault="0026279F" w:rsidP="0026279F">
            <w:pPr>
              <w:pStyle w:val="TAC"/>
              <w:rPr>
                <w:rFonts w:cs="Arial"/>
                <w:szCs w:val="18"/>
              </w:rPr>
            </w:pPr>
            <w:r w:rsidRPr="009B053A">
              <w:rPr>
                <w:rFonts w:cs="Arial"/>
                <w:szCs w:val="18"/>
              </w:rPr>
              <w:t>DC_14A_n260A</w:t>
            </w:r>
          </w:p>
          <w:p w14:paraId="61E8B057" w14:textId="77777777" w:rsidR="0026279F" w:rsidRPr="009B053A" w:rsidRDefault="0026279F" w:rsidP="0026279F">
            <w:pPr>
              <w:pStyle w:val="TAC"/>
              <w:rPr>
                <w:rFonts w:cs="Arial"/>
                <w:szCs w:val="18"/>
              </w:rPr>
            </w:pPr>
            <w:r w:rsidRPr="009B053A">
              <w:rPr>
                <w:rFonts w:cs="Arial"/>
                <w:szCs w:val="18"/>
              </w:rPr>
              <w:t>DC_14A_n260G</w:t>
            </w:r>
          </w:p>
          <w:p w14:paraId="36C1E6ED" w14:textId="77777777" w:rsidR="0026279F" w:rsidRPr="009B053A" w:rsidRDefault="0026279F" w:rsidP="0026279F">
            <w:pPr>
              <w:pStyle w:val="TAC"/>
              <w:rPr>
                <w:rFonts w:cs="Arial"/>
                <w:szCs w:val="18"/>
              </w:rPr>
            </w:pPr>
            <w:r w:rsidRPr="009B053A">
              <w:rPr>
                <w:rFonts w:cs="Arial"/>
                <w:szCs w:val="18"/>
              </w:rPr>
              <w:t>DC_14A_n260H</w:t>
            </w:r>
          </w:p>
          <w:p w14:paraId="47C4EC76" w14:textId="77777777" w:rsidR="0026279F" w:rsidRPr="009B053A" w:rsidRDefault="0026279F" w:rsidP="0026279F">
            <w:pPr>
              <w:pStyle w:val="TAC"/>
            </w:pPr>
            <w:r w:rsidRPr="009B053A">
              <w:rPr>
                <w:rFonts w:cs="Arial"/>
                <w:szCs w:val="18"/>
              </w:rPr>
              <w:t>DC_14A_n260I</w:t>
            </w:r>
          </w:p>
        </w:tc>
      </w:tr>
      <w:tr w:rsidR="0026279F" w:rsidRPr="009B053A" w14:paraId="2064EB43" w14:textId="77777777">
        <w:trPr>
          <w:trHeight w:val="227"/>
          <w:jc w:val="center"/>
        </w:trPr>
        <w:tc>
          <w:tcPr>
            <w:tcW w:w="3969" w:type="dxa"/>
            <w:shd w:val="clear" w:color="auto" w:fill="auto"/>
            <w:noWrap/>
            <w:tcMar>
              <w:top w:w="28" w:type="dxa"/>
              <w:left w:w="28" w:type="dxa"/>
              <w:bottom w:w="28" w:type="dxa"/>
              <w:right w:w="28" w:type="dxa"/>
            </w:tcMar>
            <w:vAlign w:val="center"/>
          </w:tcPr>
          <w:p w14:paraId="015A0AD9" w14:textId="77777777" w:rsidR="0026279F" w:rsidRPr="009B053A" w:rsidRDefault="0026279F" w:rsidP="0026279F">
            <w:pPr>
              <w:pStyle w:val="TAC"/>
            </w:pPr>
            <w:r w:rsidRPr="009B053A">
              <w:t>DC_2A-30A_n260A</w:t>
            </w:r>
          </w:p>
          <w:p w14:paraId="765EE95E" w14:textId="77777777" w:rsidR="0026279F" w:rsidRPr="009B053A" w:rsidRDefault="0026279F" w:rsidP="0026279F">
            <w:pPr>
              <w:pStyle w:val="TAC"/>
              <w:rPr>
                <w:lang w:eastAsia="fi-FI"/>
              </w:rPr>
            </w:pPr>
            <w:r w:rsidRPr="009B053A">
              <w:rPr>
                <w:lang w:eastAsia="fi-FI"/>
              </w:rPr>
              <w:t>DC_2</w:t>
            </w:r>
            <w:r w:rsidRPr="009B053A">
              <w:rPr>
                <w:rFonts w:cs="Arial"/>
                <w:szCs w:val="18"/>
                <w:lang w:eastAsia="fi-FI"/>
              </w:rPr>
              <w:t>A</w:t>
            </w:r>
            <w:r w:rsidRPr="009B053A">
              <w:rPr>
                <w:rFonts w:cs="Arial"/>
                <w:szCs w:val="18"/>
              </w:rPr>
              <w:t>-30A</w:t>
            </w:r>
            <w:r w:rsidRPr="009B053A">
              <w:rPr>
                <w:rFonts w:cs="Arial"/>
                <w:szCs w:val="18"/>
                <w:lang w:eastAsia="fi-FI"/>
              </w:rPr>
              <w:t>_</w:t>
            </w:r>
            <w:r w:rsidRPr="009B053A">
              <w:rPr>
                <w:lang w:eastAsia="fi-FI"/>
              </w:rPr>
              <w:t>n260G</w:t>
            </w:r>
          </w:p>
          <w:p w14:paraId="322BA061" w14:textId="77777777" w:rsidR="0026279F" w:rsidRPr="009B053A" w:rsidRDefault="0026279F" w:rsidP="0026279F">
            <w:pPr>
              <w:pStyle w:val="TAC"/>
              <w:rPr>
                <w:lang w:eastAsia="fi-FI"/>
              </w:rPr>
            </w:pPr>
            <w:r w:rsidRPr="009B053A">
              <w:rPr>
                <w:lang w:eastAsia="fi-FI"/>
              </w:rPr>
              <w:t>DC_2A</w:t>
            </w:r>
            <w:r w:rsidRPr="009B053A">
              <w:rPr>
                <w:rFonts w:cs="Arial"/>
                <w:szCs w:val="18"/>
              </w:rPr>
              <w:t>-30A</w:t>
            </w:r>
            <w:r w:rsidRPr="009B053A">
              <w:rPr>
                <w:lang w:eastAsia="fi-FI"/>
              </w:rPr>
              <w:t>_n260H</w:t>
            </w:r>
          </w:p>
          <w:p w14:paraId="4EB4778A" w14:textId="77777777" w:rsidR="0026279F" w:rsidRPr="009B053A" w:rsidRDefault="0026279F" w:rsidP="0026279F">
            <w:pPr>
              <w:pStyle w:val="TAC"/>
              <w:rPr>
                <w:lang w:eastAsia="fi-FI"/>
              </w:rPr>
            </w:pPr>
            <w:r w:rsidRPr="009B053A">
              <w:rPr>
                <w:lang w:eastAsia="fi-FI"/>
              </w:rPr>
              <w:t>DC_2A</w:t>
            </w:r>
            <w:r w:rsidRPr="009B053A">
              <w:rPr>
                <w:rFonts w:cs="Arial"/>
                <w:szCs w:val="18"/>
              </w:rPr>
              <w:t>-30A</w:t>
            </w:r>
            <w:r w:rsidRPr="009B053A">
              <w:rPr>
                <w:lang w:eastAsia="fi-FI"/>
              </w:rPr>
              <w:t>_n260I</w:t>
            </w:r>
          </w:p>
          <w:p w14:paraId="7C5ABBDA" w14:textId="77777777" w:rsidR="0026279F" w:rsidRPr="009B053A" w:rsidRDefault="0026279F" w:rsidP="0026279F">
            <w:pPr>
              <w:pStyle w:val="TAC"/>
              <w:rPr>
                <w:lang w:eastAsia="fi-FI"/>
              </w:rPr>
            </w:pPr>
            <w:r w:rsidRPr="009B053A">
              <w:rPr>
                <w:lang w:eastAsia="fi-FI"/>
              </w:rPr>
              <w:t>DC_2A</w:t>
            </w:r>
            <w:r w:rsidRPr="009B053A">
              <w:rPr>
                <w:rFonts w:cs="Arial"/>
                <w:szCs w:val="18"/>
              </w:rPr>
              <w:t>-30A</w:t>
            </w:r>
            <w:r w:rsidRPr="009B053A">
              <w:rPr>
                <w:lang w:eastAsia="fi-FI"/>
              </w:rPr>
              <w:t>_n260J</w:t>
            </w:r>
          </w:p>
          <w:p w14:paraId="3FE5886A" w14:textId="77777777" w:rsidR="0026279F" w:rsidRPr="009B053A" w:rsidRDefault="0026279F" w:rsidP="0026279F">
            <w:pPr>
              <w:pStyle w:val="TAC"/>
              <w:rPr>
                <w:lang w:eastAsia="fi-FI"/>
              </w:rPr>
            </w:pPr>
            <w:r w:rsidRPr="009B053A">
              <w:rPr>
                <w:lang w:eastAsia="fi-FI"/>
              </w:rPr>
              <w:t>DC_2A</w:t>
            </w:r>
            <w:r w:rsidRPr="009B053A">
              <w:rPr>
                <w:rFonts w:cs="Arial"/>
                <w:szCs w:val="18"/>
              </w:rPr>
              <w:t>-30A</w:t>
            </w:r>
            <w:r w:rsidRPr="009B053A">
              <w:rPr>
                <w:lang w:eastAsia="fi-FI"/>
              </w:rPr>
              <w:t>_n260K</w:t>
            </w:r>
          </w:p>
          <w:p w14:paraId="63AF2BD6" w14:textId="77777777" w:rsidR="0026279F" w:rsidRPr="009B053A" w:rsidRDefault="0026279F" w:rsidP="0026279F">
            <w:pPr>
              <w:pStyle w:val="TAC"/>
              <w:rPr>
                <w:lang w:eastAsia="fi-FI"/>
              </w:rPr>
            </w:pPr>
            <w:r w:rsidRPr="009B053A">
              <w:rPr>
                <w:lang w:eastAsia="fi-FI"/>
              </w:rPr>
              <w:t>DC_2A</w:t>
            </w:r>
            <w:r w:rsidRPr="009B053A">
              <w:rPr>
                <w:rFonts w:cs="Arial"/>
                <w:szCs w:val="18"/>
              </w:rPr>
              <w:t>-30A</w:t>
            </w:r>
            <w:r w:rsidRPr="009B053A">
              <w:rPr>
                <w:lang w:eastAsia="fi-FI"/>
              </w:rPr>
              <w:t>_n260L</w:t>
            </w:r>
          </w:p>
          <w:p w14:paraId="5231AF12" w14:textId="77777777" w:rsidR="0026279F" w:rsidRPr="009B053A" w:rsidRDefault="0026279F" w:rsidP="0026279F">
            <w:pPr>
              <w:pStyle w:val="TAC"/>
            </w:pPr>
            <w:r w:rsidRPr="009B053A">
              <w:rPr>
                <w:lang w:eastAsia="fi-FI"/>
              </w:rPr>
              <w:t>DC_2A</w:t>
            </w:r>
            <w:r w:rsidRPr="009B053A">
              <w:rPr>
                <w:rFonts w:cs="Arial"/>
                <w:szCs w:val="18"/>
              </w:rPr>
              <w:t>-30A</w:t>
            </w:r>
            <w:r w:rsidRPr="009B053A">
              <w:rPr>
                <w:lang w:eastAsia="fi-FI"/>
              </w:rPr>
              <w:t>_n260M</w:t>
            </w:r>
          </w:p>
        </w:tc>
        <w:tc>
          <w:tcPr>
            <w:tcW w:w="3969" w:type="dxa"/>
            <w:tcMar>
              <w:top w:w="28" w:type="dxa"/>
              <w:left w:w="28" w:type="dxa"/>
              <w:bottom w:w="28" w:type="dxa"/>
              <w:right w:w="28" w:type="dxa"/>
            </w:tcMar>
            <w:vAlign w:val="center"/>
          </w:tcPr>
          <w:p w14:paraId="571628D1" w14:textId="77777777" w:rsidR="0026279F" w:rsidRPr="009B053A" w:rsidRDefault="0026279F" w:rsidP="0026279F">
            <w:pPr>
              <w:pStyle w:val="TAC"/>
            </w:pPr>
            <w:r w:rsidRPr="009B053A">
              <w:t>DC_2A_n260A</w:t>
            </w:r>
          </w:p>
          <w:p w14:paraId="0828CD9E" w14:textId="77777777" w:rsidR="0026279F" w:rsidRPr="009B053A" w:rsidRDefault="0026279F" w:rsidP="0026279F">
            <w:pPr>
              <w:pStyle w:val="TAC"/>
            </w:pPr>
            <w:r w:rsidRPr="009B053A">
              <w:t>DC_30A_n260A</w:t>
            </w:r>
          </w:p>
        </w:tc>
      </w:tr>
      <w:tr w:rsidR="0026279F" w:rsidRPr="009B053A" w14:paraId="54167C2E" w14:textId="77777777">
        <w:trPr>
          <w:trHeight w:val="227"/>
          <w:jc w:val="center"/>
        </w:trPr>
        <w:tc>
          <w:tcPr>
            <w:tcW w:w="3969" w:type="dxa"/>
            <w:shd w:val="clear" w:color="auto" w:fill="auto"/>
            <w:noWrap/>
            <w:tcMar>
              <w:top w:w="28" w:type="dxa"/>
              <w:left w:w="28" w:type="dxa"/>
              <w:bottom w:w="28" w:type="dxa"/>
              <w:right w:w="28" w:type="dxa"/>
            </w:tcMar>
            <w:vAlign w:val="center"/>
          </w:tcPr>
          <w:p w14:paraId="5AA21A0B" w14:textId="77777777" w:rsidR="0026279F" w:rsidRPr="009B053A" w:rsidRDefault="0026279F" w:rsidP="0026279F">
            <w:pPr>
              <w:pStyle w:val="TAC"/>
            </w:pPr>
            <w:r w:rsidRPr="009B053A">
              <w:t>DC_2A-66A_n257A</w:t>
            </w:r>
            <w:r w:rsidRPr="009B053A">
              <w:rPr>
                <w:vertAlign w:val="superscript"/>
              </w:rPr>
              <w:t>2</w:t>
            </w:r>
          </w:p>
        </w:tc>
        <w:tc>
          <w:tcPr>
            <w:tcW w:w="3969" w:type="dxa"/>
            <w:tcMar>
              <w:top w:w="28" w:type="dxa"/>
              <w:left w:w="28" w:type="dxa"/>
              <w:bottom w:w="28" w:type="dxa"/>
              <w:right w:w="28" w:type="dxa"/>
            </w:tcMar>
            <w:vAlign w:val="center"/>
          </w:tcPr>
          <w:p w14:paraId="17CDF463" w14:textId="77777777" w:rsidR="0026279F" w:rsidRPr="009B053A" w:rsidRDefault="0026279F" w:rsidP="0026279F">
            <w:pPr>
              <w:pStyle w:val="TAC"/>
            </w:pPr>
            <w:r w:rsidRPr="009B053A">
              <w:t>DC_2A_n257A</w:t>
            </w:r>
          </w:p>
          <w:p w14:paraId="53252C04" w14:textId="77777777" w:rsidR="0026279F" w:rsidRPr="009B053A" w:rsidRDefault="0026279F" w:rsidP="0026279F">
            <w:pPr>
              <w:pStyle w:val="TAC"/>
            </w:pPr>
            <w:r w:rsidRPr="009B053A">
              <w:t>DC_66A_n257A</w:t>
            </w:r>
          </w:p>
        </w:tc>
      </w:tr>
      <w:tr w:rsidR="0026279F" w:rsidRPr="009B053A" w14:paraId="3F32EB1D" w14:textId="77777777">
        <w:trPr>
          <w:trHeight w:val="227"/>
          <w:jc w:val="center"/>
        </w:trPr>
        <w:tc>
          <w:tcPr>
            <w:tcW w:w="3969" w:type="dxa"/>
            <w:shd w:val="clear" w:color="auto" w:fill="auto"/>
            <w:noWrap/>
            <w:tcMar>
              <w:top w:w="28" w:type="dxa"/>
              <w:left w:w="28" w:type="dxa"/>
              <w:bottom w:w="28" w:type="dxa"/>
              <w:right w:w="28" w:type="dxa"/>
            </w:tcMar>
            <w:vAlign w:val="center"/>
          </w:tcPr>
          <w:p w14:paraId="7DA6CBAC" w14:textId="77777777" w:rsidR="0026279F" w:rsidRPr="009B053A" w:rsidRDefault="0026279F" w:rsidP="0026279F">
            <w:pPr>
              <w:pStyle w:val="TAC"/>
            </w:pPr>
            <w:r w:rsidRPr="009B053A">
              <w:t>DC_2A-66A_n260A</w:t>
            </w:r>
          </w:p>
          <w:p w14:paraId="02E072F5" w14:textId="77777777" w:rsidR="0026279F" w:rsidRPr="009B053A" w:rsidRDefault="0026279F" w:rsidP="0026279F">
            <w:pPr>
              <w:pStyle w:val="TAC"/>
              <w:rPr>
                <w:lang w:eastAsia="fi-FI"/>
              </w:rPr>
            </w:pPr>
            <w:r w:rsidRPr="009B053A">
              <w:rPr>
                <w:lang w:eastAsia="fi-FI"/>
              </w:rPr>
              <w:t>DC_2</w:t>
            </w:r>
            <w:r w:rsidRPr="009B053A">
              <w:rPr>
                <w:rFonts w:cs="Arial"/>
                <w:szCs w:val="18"/>
                <w:lang w:eastAsia="fi-FI"/>
              </w:rPr>
              <w:t>A</w:t>
            </w:r>
            <w:r w:rsidRPr="009B053A">
              <w:rPr>
                <w:rFonts w:cs="Arial"/>
                <w:szCs w:val="18"/>
              </w:rPr>
              <w:t>-66A</w:t>
            </w:r>
            <w:r w:rsidRPr="009B053A">
              <w:rPr>
                <w:rFonts w:cs="Arial"/>
                <w:szCs w:val="18"/>
                <w:lang w:eastAsia="fi-FI"/>
              </w:rPr>
              <w:t>_</w:t>
            </w:r>
            <w:r w:rsidRPr="009B053A">
              <w:rPr>
                <w:lang w:eastAsia="fi-FI"/>
              </w:rPr>
              <w:t>n260G</w:t>
            </w:r>
          </w:p>
          <w:p w14:paraId="77A6E303" w14:textId="77777777" w:rsidR="0026279F" w:rsidRPr="009B053A" w:rsidRDefault="0026279F" w:rsidP="0026279F">
            <w:pPr>
              <w:pStyle w:val="TAC"/>
              <w:rPr>
                <w:lang w:eastAsia="fi-FI"/>
              </w:rPr>
            </w:pPr>
            <w:r w:rsidRPr="009B053A">
              <w:rPr>
                <w:lang w:eastAsia="fi-FI"/>
              </w:rPr>
              <w:t>DC_2A</w:t>
            </w:r>
            <w:r w:rsidRPr="009B053A">
              <w:rPr>
                <w:rFonts w:cs="Arial"/>
                <w:szCs w:val="18"/>
              </w:rPr>
              <w:t>-66A</w:t>
            </w:r>
            <w:r w:rsidRPr="009B053A">
              <w:rPr>
                <w:lang w:eastAsia="fi-FI"/>
              </w:rPr>
              <w:t>_n260H</w:t>
            </w:r>
          </w:p>
          <w:p w14:paraId="585FEB44" w14:textId="77777777" w:rsidR="0026279F" w:rsidRPr="009B053A" w:rsidRDefault="0026279F" w:rsidP="0026279F">
            <w:pPr>
              <w:pStyle w:val="TAC"/>
              <w:rPr>
                <w:lang w:eastAsia="fi-FI"/>
              </w:rPr>
            </w:pPr>
            <w:r w:rsidRPr="009B053A">
              <w:rPr>
                <w:lang w:eastAsia="fi-FI"/>
              </w:rPr>
              <w:t>DC_2A</w:t>
            </w:r>
            <w:r w:rsidRPr="009B053A">
              <w:rPr>
                <w:rFonts w:cs="Arial"/>
                <w:szCs w:val="18"/>
              </w:rPr>
              <w:t>-66A</w:t>
            </w:r>
            <w:r w:rsidRPr="009B053A">
              <w:rPr>
                <w:lang w:eastAsia="fi-FI"/>
              </w:rPr>
              <w:t>_n260I</w:t>
            </w:r>
          </w:p>
          <w:p w14:paraId="72D18650" w14:textId="77777777" w:rsidR="0026279F" w:rsidRPr="009B053A" w:rsidRDefault="0026279F" w:rsidP="0026279F">
            <w:pPr>
              <w:pStyle w:val="TAC"/>
              <w:rPr>
                <w:lang w:eastAsia="fi-FI"/>
              </w:rPr>
            </w:pPr>
            <w:r w:rsidRPr="009B053A">
              <w:rPr>
                <w:lang w:eastAsia="fi-FI"/>
              </w:rPr>
              <w:t>DC_2A</w:t>
            </w:r>
            <w:r w:rsidRPr="009B053A">
              <w:rPr>
                <w:rFonts w:cs="Arial"/>
                <w:szCs w:val="18"/>
              </w:rPr>
              <w:t>-66A</w:t>
            </w:r>
            <w:r w:rsidRPr="009B053A">
              <w:rPr>
                <w:lang w:eastAsia="fi-FI"/>
              </w:rPr>
              <w:t>_n260J</w:t>
            </w:r>
          </w:p>
          <w:p w14:paraId="6B1A9981" w14:textId="77777777" w:rsidR="0026279F" w:rsidRPr="009B053A" w:rsidRDefault="0026279F" w:rsidP="0026279F">
            <w:pPr>
              <w:pStyle w:val="TAC"/>
              <w:rPr>
                <w:lang w:eastAsia="fi-FI"/>
              </w:rPr>
            </w:pPr>
            <w:r w:rsidRPr="009B053A">
              <w:rPr>
                <w:lang w:eastAsia="fi-FI"/>
              </w:rPr>
              <w:t>DC_2A</w:t>
            </w:r>
            <w:r w:rsidRPr="009B053A">
              <w:rPr>
                <w:rFonts w:cs="Arial"/>
                <w:szCs w:val="18"/>
              </w:rPr>
              <w:t>-66A</w:t>
            </w:r>
            <w:r w:rsidRPr="009B053A">
              <w:rPr>
                <w:lang w:eastAsia="fi-FI"/>
              </w:rPr>
              <w:t>_n260K</w:t>
            </w:r>
          </w:p>
          <w:p w14:paraId="767FE02C" w14:textId="77777777" w:rsidR="0026279F" w:rsidRPr="009B053A" w:rsidRDefault="0026279F" w:rsidP="0026279F">
            <w:pPr>
              <w:pStyle w:val="TAC"/>
              <w:rPr>
                <w:lang w:eastAsia="fi-FI"/>
              </w:rPr>
            </w:pPr>
            <w:r w:rsidRPr="009B053A">
              <w:rPr>
                <w:lang w:eastAsia="fi-FI"/>
              </w:rPr>
              <w:t>DC_2A</w:t>
            </w:r>
            <w:r w:rsidRPr="009B053A">
              <w:rPr>
                <w:rFonts w:cs="Arial"/>
                <w:szCs w:val="18"/>
              </w:rPr>
              <w:t>-66A</w:t>
            </w:r>
            <w:r w:rsidRPr="009B053A">
              <w:rPr>
                <w:lang w:eastAsia="fi-FI"/>
              </w:rPr>
              <w:t>_n260L</w:t>
            </w:r>
          </w:p>
          <w:p w14:paraId="22C7F0FF" w14:textId="77777777" w:rsidR="0026279F" w:rsidRPr="009B053A" w:rsidRDefault="0026279F" w:rsidP="0026279F">
            <w:pPr>
              <w:pStyle w:val="TAC"/>
            </w:pPr>
            <w:r w:rsidRPr="009B053A">
              <w:rPr>
                <w:lang w:eastAsia="fi-FI"/>
              </w:rPr>
              <w:t>DC_2A</w:t>
            </w:r>
            <w:r w:rsidRPr="009B053A">
              <w:rPr>
                <w:rFonts w:cs="Arial"/>
                <w:szCs w:val="18"/>
              </w:rPr>
              <w:t>-66A</w:t>
            </w:r>
            <w:r w:rsidRPr="009B053A">
              <w:rPr>
                <w:lang w:eastAsia="fi-FI"/>
              </w:rPr>
              <w:t>_n260M</w:t>
            </w:r>
          </w:p>
        </w:tc>
        <w:tc>
          <w:tcPr>
            <w:tcW w:w="3969" w:type="dxa"/>
            <w:tcMar>
              <w:top w:w="28" w:type="dxa"/>
              <w:left w:w="28" w:type="dxa"/>
              <w:bottom w:w="28" w:type="dxa"/>
              <w:right w:w="28" w:type="dxa"/>
            </w:tcMar>
            <w:vAlign w:val="center"/>
          </w:tcPr>
          <w:p w14:paraId="6B752799" w14:textId="77777777" w:rsidR="0026279F" w:rsidRPr="009B053A" w:rsidRDefault="0026279F" w:rsidP="0026279F">
            <w:pPr>
              <w:pStyle w:val="TAC"/>
            </w:pPr>
            <w:r w:rsidRPr="009B053A">
              <w:t>DC_2A_n260A</w:t>
            </w:r>
          </w:p>
          <w:p w14:paraId="0244EEA1" w14:textId="77777777" w:rsidR="0026279F" w:rsidRPr="009B053A" w:rsidRDefault="0026279F" w:rsidP="0026279F">
            <w:pPr>
              <w:pStyle w:val="TAC"/>
            </w:pPr>
            <w:r w:rsidRPr="009B053A">
              <w:t>DC_66A_n260A</w:t>
            </w:r>
          </w:p>
          <w:p w14:paraId="29835641" w14:textId="77777777" w:rsidR="0026279F" w:rsidRPr="009B053A" w:rsidRDefault="0026279F" w:rsidP="0026279F">
            <w:pPr>
              <w:pStyle w:val="TAC"/>
              <w:rPr>
                <w:lang w:eastAsia="zh-CN"/>
              </w:rPr>
            </w:pPr>
            <w:r w:rsidRPr="009B053A">
              <w:rPr>
                <w:lang w:eastAsia="zh-CN"/>
              </w:rPr>
              <w:t>DC_2A_n260G</w:t>
            </w:r>
          </w:p>
          <w:p w14:paraId="2E90C532" w14:textId="77777777" w:rsidR="0026279F" w:rsidRPr="009B053A" w:rsidRDefault="0026279F" w:rsidP="0026279F">
            <w:pPr>
              <w:pStyle w:val="TAC"/>
              <w:rPr>
                <w:lang w:eastAsia="zh-CN"/>
              </w:rPr>
            </w:pPr>
            <w:r w:rsidRPr="009B053A">
              <w:rPr>
                <w:lang w:eastAsia="zh-CN"/>
              </w:rPr>
              <w:t>DC_66A_n260G</w:t>
            </w:r>
          </w:p>
          <w:p w14:paraId="02E9E7E2" w14:textId="77777777" w:rsidR="0026279F" w:rsidRPr="009B053A" w:rsidRDefault="0026279F" w:rsidP="0026279F">
            <w:pPr>
              <w:pStyle w:val="TAC"/>
              <w:rPr>
                <w:lang w:eastAsia="zh-CN"/>
              </w:rPr>
            </w:pPr>
            <w:r w:rsidRPr="009B053A">
              <w:rPr>
                <w:lang w:eastAsia="zh-CN"/>
              </w:rPr>
              <w:t>DC_2A_n260H</w:t>
            </w:r>
          </w:p>
          <w:p w14:paraId="62717EF9" w14:textId="77777777" w:rsidR="0026279F" w:rsidRPr="009B053A" w:rsidRDefault="0026279F" w:rsidP="0026279F">
            <w:pPr>
              <w:pStyle w:val="TAC"/>
              <w:rPr>
                <w:lang w:eastAsia="zh-CN"/>
              </w:rPr>
            </w:pPr>
            <w:r w:rsidRPr="009B053A">
              <w:rPr>
                <w:lang w:eastAsia="zh-CN"/>
              </w:rPr>
              <w:t>DC_66A_n260H</w:t>
            </w:r>
          </w:p>
          <w:p w14:paraId="3721074D" w14:textId="77777777" w:rsidR="0026279F" w:rsidRPr="009B053A" w:rsidRDefault="0026279F" w:rsidP="0026279F">
            <w:pPr>
              <w:pStyle w:val="TAC"/>
              <w:rPr>
                <w:lang w:eastAsia="zh-CN"/>
              </w:rPr>
            </w:pPr>
            <w:r w:rsidRPr="009B053A">
              <w:rPr>
                <w:lang w:eastAsia="zh-CN"/>
              </w:rPr>
              <w:t>DC_2A_n260I</w:t>
            </w:r>
          </w:p>
          <w:p w14:paraId="087D04EF" w14:textId="0921F496" w:rsidR="0026279F" w:rsidRPr="009B053A" w:rsidRDefault="0026279F" w:rsidP="0026279F">
            <w:pPr>
              <w:pStyle w:val="TAC"/>
            </w:pPr>
            <w:r w:rsidRPr="009B053A">
              <w:rPr>
                <w:lang w:eastAsia="zh-CN"/>
              </w:rPr>
              <w:t>DC_66A_n260I</w:t>
            </w:r>
          </w:p>
        </w:tc>
      </w:tr>
      <w:tr w:rsidR="005963F4" w:rsidRPr="009B053A" w14:paraId="0E877C02" w14:textId="77777777">
        <w:trPr>
          <w:trHeight w:val="227"/>
          <w:jc w:val="center"/>
          <w:ins w:id="1022" w:author="3183" w:date="2023-06-19T14:10:00Z"/>
        </w:trPr>
        <w:tc>
          <w:tcPr>
            <w:tcW w:w="3969" w:type="dxa"/>
            <w:shd w:val="clear" w:color="auto" w:fill="auto"/>
            <w:noWrap/>
            <w:tcMar>
              <w:top w:w="28" w:type="dxa"/>
              <w:left w:w="28" w:type="dxa"/>
              <w:bottom w:w="28" w:type="dxa"/>
              <w:right w:w="28" w:type="dxa"/>
            </w:tcMar>
            <w:vAlign w:val="center"/>
          </w:tcPr>
          <w:p w14:paraId="7398DDE7" w14:textId="4FD18D57" w:rsidR="005963F4" w:rsidRPr="009B053A" w:rsidRDefault="005963F4" w:rsidP="005963F4">
            <w:pPr>
              <w:pStyle w:val="TAC"/>
              <w:rPr>
                <w:ins w:id="1023" w:author="3183" w:date="2023-06-19T14:10:00Z"/>
              </w:rPr>
            </w:pPr>
            <w:ins w:id="1024" w:author="3183" w:date="2023-06-16T09:04:00Z">
              <w:r w:rsidRPr="00E062F1">
                <w:rPr>
                  <w:rFonts w:cs="Arial"/>
                  <w:lang w:eastAsia="ja-JP"/>
                </w:rPr>
                <w:t>DC_3A-18A_n257A</w:t>
              </w:r>
            </w:ins>
          </w:p>
        </w:tc>
        <w:tc>
          <w:tcPr>
            <w:tcW w:w="3969" w:type="dxa"/>
            <w:tcMar>
              <w:top w:w="28" w:type="dxa"/>
              <w:left w:w="28" w:type="dxa"/>
              <w:bottom w:w="28" w:type="dxa"/>
              <w:right w:w="28" w:type="dxa"/>
            </w:tcMar>
            <w:vAlign w:val="center"/>
          </w:tcPr>
          <w:p w14:paraId="35282895" w14:textId="77777777" w:rsidR="005963F4" w:rsidRPr="00E062F1" w:rsidRDefault="005963F4" w:rsidP="005963F4">
            <w:pPr>
              <w:pStyle w:val="TAC"/>
              <w:rPr>
                <w:ins w:id="1025" w:author="3183" w:date="2023-06-16T09:04:00Z"/>
                <w:lang w:eastAsia="ja-JP"/>
              </w:rPr>
            </w:pPr>
            <w:ins w:id="1026" w:author="3183" w:date="2023-06-16T09:04:00Z">
              <w:r w:rsidRPr="00E062F1">
                <w:rPr>
                  <w:lang w:eastAsia="ja-JP"/>
                </w:rPr>
                <w:t>DC_3A_n257A</w:t>
              </w:r>
            </w:ins>
          </w:p>
          <w:p w14:paraId="4A85EAA4" w14:textId="60A9BE22" w:rsidR="005963F4" w:rsidRPr="009B053A" w:rsidRDefault="005963F4" w:rsidP="005963F4">
            <w:pPr>
              <w:pStyle w:val="TAC"/>
              <w:rPr>
                <w:ins w:id="1027" w:author="3183" w:date="2023-06-19T14:10:00Z"/>
              </w:rPr>
            </w:pPr>
            <w:ins w:id="1028" w:author="3183" w:date="2023-06-16T09:04:00Z">
              <w:r w:rsidRPr="00E062F1">
                <w:rPr>
                  <w:lang w:eastAsia="ja-JP"/>
                </w:rPr>
                <w:t>DC_18A_n257A</w:t>
              </w:r>
            </w:ins>
          </w:p>
        </w:tc>
      </w:tr>
      <w:tr w:rsidR="005963F4" w:rsidRPr="009B053A" w14:paraId="0DC10A6B" w14:textId="77777777">
        <w:trPr>
          <w:trHeight w:val="227"/>
          <w:jc w:val="center"/>
        </w:trPr>
        <w:tc>
          <w:tcPr>
            <w:tcW w:w="3969" w:type="dxa"/>
            <w:shd w:val="clear" w:color="auto" w:fill="auto"/>
            <w:noWrap/>
            <w:tcMar>
              <w:top w:w="28" w:type="dxa"/>
              <w:left w:w="28" w:type="dxa"/>
              <w:bottom w:w="28" w:type="dxa"/>
              <w:right w:w="28" w:type="dxa"/>
            </w:tcMar>
            <w:vAlign w:val="center"/>
          </w:tcPr>
          <w:p w14:paraId="509A1533" w14:textId="77777777" w:rsidR="005963F4" w:rsidRPr="009B053A" w:rsidRDefault="005963F4" w:rsidP="005963F4">
            <w:pPr>
              <w:pStyle w:val="TAC"/>
            </w:pPr>
            <w:r w:rsidRPr="009B053A">
              <w:lastRenderedPageBreak/>
              <w:t>DC_3A-19A_n257A</w:t>
            </w:r>
            <w:r w:rsidRPr="009B053A">
              <w:rPr>
                <w:vertAlign w:val="superscript"/>
              </w:rPr>
              <w:t>2</w:t>
            </w:r>
          </w:p>
          <w:p w14:paraId="16F5CB8E" w14:textId="07DBBB5D" w:rsidR="005963F4" w:rsidRPr="009B053A" w:rsidRDefault="005963F4" w:rsidP="005963F4">
            <w:pPr>
              <w:pStyle w:val="TAC"/>
              <w:rPr>
                <w:vertAlign w:val="superscript"/>
              </w:rPr>
            </w:pPr>
            <w:r w:rsidRPr="009B053A">
              <w:t>DC_3A-19A_n257D</w:t>
            </w:r>
            <w:r w:rsidRPr="009B053A">
              <w:rPr>
                <w:vertAlign w:val="superscript"/>
              </w:rPr>
              <w:t>2</w:t>
            </w:r>
          </w:p>
          <w:p w14:paraId="6E8EB9D6" w14:textId="77777777" w:rsidR="005963F4" w:rsidRPr="009B053A" w:rsidRDefault="005963F4" w:rsidP="005963F4">
            <w:pPr>
              <w:pStyle w:val="TAC"/>
              <w:keepNext w:val="0"/>
              <w:rPr>
                <w:lang w:eastAsia="ja-JP"/>
              </w:rPr>
            </w:pPr>
            <w:r w:rsidRPr="009B053A">
              <w:rPr>
                <w:lang w:eastAsia="ja-JP"/>
              </w:rPr>
              <w:t>DC_3A-19A_n257G</w:t>
            </w:r>
          </w:p>
          <w:p w14:paraId="747C29DF" w14:textId="77777777" w:rsidR="005963F4" w:rsidRPr="009B053A" w:rsidRDefault="005963F4" w:rsidP="005963F4">
            <w:pPr>
              <w:pStyle w:val="TAC"/>
              <w:keepNext w:val="0"/>
              <w:rPr>
                <w:lang w:eastAsia="ja-JP"/>
              </w:rPr>
            </w:pPr>
            <w:r w:rsidRPr="009B053A">
              <w:rPr>
                <w:lang w:eastAsia="ja-JP"/>
              </w:rPr>
              <w:t>DC_3A-19A_n257H</w:t>
            </w:r>
          </w:p>
          <w:p w14:paraId="5A5F35D7" w14:textId="77777777" w:rsidR="005963F4" w:rsidRPr="009B053A" w:rsidRDefault="005963F4" w:rsidP="005963F4">
            <w:pPr>
              <w:pStyle w:val="TAC"/>
            </w:pPr>
            <w:r w:rsidRPr="009B053A">
              <w:rPr>
                <w:lang w:eastAsia="ja-JP"/>
              </w:rPr>
              <w:t>DC_3A-19A_n257I</w:t>
            </w:r>
          </w:p>
        </w:tc>
        <w:tc>
          <w:tcPr>
            <w:tcW w:w="3969" w:type="dxa"/>
            <w:tcMar>
              <w:top w:w="28" w:type="dxa"/>
              <w:left w:w="28" w:type="dxa"/>
              <w:bottom w:w="28" w:type="dxa"/>
              <w:right w:w="28" w:type="dxa"/>
            </w:tcMar>
            <w:vAlign w:val="center"/>
          </w:tcPr>
          <w:p w14:paraId="11A14D41" w14:textId="77777777" w:rsidR="005963F4" w:rsidRPr="009B053A" w:rsidRDefault="005963F4" w:rsidP="005963F4">
            <w:pPr>
              <w:pStyle w:val="TAC"/>
            </w:pPr>
            <w:r w:rsidRPr="009B053A">
              <w:t>DC_3A_n257A</w:t>
            </w:r>
          </w:p>
          <w:p w14:paraId="741D6969" w14:textId="77777777" w:rsidR="005963F4" w:rsidRPr="009B053A" w:rsidRDefault="005963F4" w:rsidP="005963F4">
            <w:pPr>
              <w:pStyle w:val="TAC"/>
              <w:keepNext w:val="0"/>
              <w:rPr>
                <w:lang w:eastAsia="ja-JP"/>
              </w:rPr>
            </w:pPr>
            <w:r w:rsidRPr="009B053A">
              <w:t>DC_3A_n257</w:t>
            </w:r>
            <w:r w:rsidRPr="009B053A">
              <w:rPr>
                <w:lang w:eastAsia="ja-JP"/>
              </w:rPr>
              <w:t>D</w:t>
            </w:r>
          </w:p>
          <w:p w14:paraId="2761E731" w14:textId="77777777" w:rsidR="005963F4" w:rsidRPr="009B053A" w:rsidRDefault="005963F4" w:rsidP="005963F4">
            <w:pPr>
              <w:pStyle w:val="TAC"/>
              <w:keepNext w:val="0"/>
              <w:rPr>
                <w:lang w:eastAsia="ja-JP"/>
              </w:rPr>
            </w:pPr>
            <w:r w:rsidRPr="009B053A">
              <w:rPr>
                <w:lang w:eastAsia="ja-JP"/>
              </w:rPr>
              <w:t>DC_3A_n257G</w:t>
            </w:r>
          </w:p>
          <w:p w14:paraId="71EF1AFD" w14:textId="77777777" w:rsidR="005963F4" w:rsidRPr="009B053A" w:rsidRDefault="005963F4" w:rsidP="005963F4">
            <w:pPr>
              <w:pStyle w:val="TAC"/>
              <w:keepNext w:val="0"/>
              <w:rPr>
                <w:lang w:eastAsia="ja-JP"/>
              </w:rPr>
            </w:pPr>
            <w:r w:rsidRPr="009B053A">
              <w:rPr>
                <w:lang w:eastAsia="ja-JP"/>
              </w:rPr>
              <w:t>DC_3A_n257H</w:t>
            </w:r>
          </w:p>
          <w:p w14:paraId="7CEB5417" w14:textId="77777777" w:rsidR="005963F4" w:rsidRPr="009B053A" w:rsidRDefault="005963F4" w:rsidP="005963F4">
            <w:pPr>
              <w:pStyle w:val="TAC"/>
              <w:keepNext w:val="0"/>
              <w:rPr>
                <w:lang w:eastAsia="ja-JP"/>
              </w:rPr>
            </w:pPr>
            <w:r w:rsidRPr="009B053A">
              <w:rPr>
                <w:lang w:eastAsia="ja-JP"/>
              </w:rPr>
              <w:t>DC_3A_n257I</w:t>
            </w:r>
          </w:p>
          <w:p w14:paraId="6B06040B" w14:textId="77777777" w:rsidR="005963F4" w:rsidRPr="009B053A" w:rsidRDefault="005963F4" w:rsidP="005963F4">
            <w:pPr>
              <w:pStyle w:val="TAC"/>
            </w:pPr>
            <w:r w:rsidRPr="009B053A">
              <w:t>DC_19A_n257A</w:t>
            </w:r>
          </w:p>
          <w:p w14:paraId="60D6066A" w14:textId="77777777" w:rsidR="005963F4" w:rsidRPr="009B053A" w:rsidRDefault="005963F4" w:rsidP="005963F4">
            <w:pPr>
              <w:pStyle w:val="TAC"/>
            </w:pPr>
            <w:r w:rsidRPr="009B053A">
              <w:t>DC_19A_n257</w:t>
            </w:r>
            <w:r w:rsidRPr="009B053A">
              <w:rPr>
                <w:lang w:eastAsia="ja-JP"/>
              </w:rPr>
              <w:t>D</w:t>
            </w:r>
          </w:p>
        </w:tc>
      </w:tr>
      <w:tr w:rsidR="005963F4" w:rsidRPr="009B053A" w14:paraId="1F322B22" w14:textId="77777777">
        <w:trPr>
          <w:trHeight w:val="227"/>
          <w:jc w:val="center"/>
        </w:trPr>
        <w:tc>
          <w:tcPr>
            <w:tcW w:w="3969" w:type="dxa"/>
            <w:shd w:val="clear" w:color="auto" w:fill="auto"/>
            <w:noWrap/>
            <w:tcMar>
              <w:top w:w="28" w:type="dxa"/>
              <w:left w:w="28" w:type="dxa"/>
              <w:bottom w:w="28" w:type="dxa"/>
              <w:right w:w="28" w:type="dxa"/>
            </w:tcMar>
            <w:vAlign w:val="center"/>
          </w:tcPr>
          <w:p w14:paraId="41B972A7" w14:textId="77777777" w:rsidR="005963F4" w:rsidRPr="009B053A" w:rsidRDefault="005963F4" w:rsidP="005963F4">
            <w:pPr>
              <w:pStyle w:val="TAC"/>
            </w:pPr>
            <w:r w:rsidRPr="009B053A">
              <w:t>DC_3A-21A_n257A</w:t>
            </w:r>
            <w:r w:rsidRPr="009B053A">
              <w:rPr>
                <w:vertAlign w:val="superscript"/>
              </w:rPr>
              <w:t>2</w:t>
            </w:r>
          </w:p>
          <w:p w14:paraId="5DA5824A" w14:textId="6A5D1F27" w:rsidR="005963F4" w:rsidRPr="009B053A" w:rsidRDefault="005963F4" w:rsidP="005963F4">
            <w:pPr>
              <w:pStyle w:val="TAC"/>
              <w:rPr>
                <w:vertAlign w:val="superscript"/>
              </w:rPr>
            </w:pPr>
            <w:r w:rsidRPr="009B053A">
              <w:t>DC_3A-21A_n257D</w:t>
            </w:r>
            <w:r w:rsidRPr="009B053A">
              <w:rPr>
                <w:vertAlign w:val="superscript"/>
              </w:rPr>
              <w:t>2</w:t>
            </w:r>
          </w:p>
          <w:p w14:paraId="3184385C" w14:textId="77777777" w:rsidR="005963F4" w:rsidRPr="009B053A" w:rsidRDefault="005963F4" w:rsidP="005963F4">
            <w:pPr>
              <w:pStyle w:val="TAC"/>
              <w:keepNext w:val="0"/>
              <w:rPr>
                <w:lang w:eastAsia="ja-JP"/>
              </w:rPr>
            </w:pPr>
            <w:r w:rsidRPr="009B053A">
              <w:rPr>
                <w:lang w:eastAsia="ja-JP"/>
              </w:rPr>
              <w:t>DC_3A-21A_n257G</w:t>
            </w:r>
          </w:p>
          <w:p w14:paraId="3872F558" w14:textId="77777777" w:rsidR="005963F4" w:rsidRPr="009B053A" w:rsidRDefault="005963F4" w:rsidP="005963F4">
            <w:pPr>
              <w:pStyle w:val="TAC"/>
              <w:keepNext w:val="0"/>
              <w:rPr>
                <w:lang w:eastAsia="ja-JP"/>
              </w:rPr>
            </w:pPr>
            <w:r w:rsidRPr="009B053A">
              <w:rPr>
                <w:lang w:eastAsia="ja-JP"/>
              </w:rPr>
              <w:t>DC_3A-21A_n257H</w:t>
            </w:r>
          </w:p>
          <w:p w14:paraId="2D3AF53B" w14:textId="77777777" w:rsidR="005963F4" w:rsidRPr="009B053A" w:rsidRDefault="005963F4" w:rsidP="005963F4">
            <w:pPr>
              <w:pStyle w:val="TAC"/>
            </w:pPr>
            <w:r w:rsidRPr="009B053A">
              <w:rPr>
                <w:lang w:eastAsia="ja-JP"/>
              </w:rPr>
              <w:t>DC_3A-21A_n257I</w:t>
            </w:r>
          </w:p>
        </w:tc>
        <w:tc>
          <w:tcPr>
            <w:tcW w:w="3969" w:type="dxa"/>
            <w:tcMar>
              <w:top w:w="28" w:type="dxa"/>
              <w:left w:w="28" w:type="dxa"/>
              <w:bottom w:w="28" w:type="dxa"/>
              <w:right w:w="28" w:type="dxa"/>
            </w:tcMar>
            <w:vAlign w:val="center"/>
          </w:tcPr>
          <w:p w14:paraId="49DE9E1E" w14:textId="77777777" w:rsidR="005963F4" w:rsidRPr="009B053A" w:rsidRDefault="005963F4" w:rsidP="005963F4">
            <w:pPr>
              <w:pStyle w:val="TAC"/>
            </w:pPr>
            <w:r w:rsidRPr="009B053A">
              <w:t>DC_3A_n257A</w:t>
            </w:r>
          </w:p>
          <w:p w14:paraId="7C64BBE3" w14:textId="77777777" w:rsidR="005963F4" w:rsidRPr="009B053A" w:rsidRDefault="005963F4" w:rsidP="005963F4">
            <w:pPr>
              <w:pStyle w:val="TAC"/>
              <w:keepNext w:val="0"/>
              <w:rPr>
                <w:lang w:eastAsia="ja-JP"/>
              </w:rPr>
            </w:pPr>
            <w:r w:rsidRPr="009B053A">
              <w:t>DC_3A_n257</w:t>
            </w:r>
            <w:r w:rsidRPr="009B053A">
              <w:rPr>
                <w:lang w:eastAsia="ja-JP"/>
              </w:rPr>
              <w:t>D</w:t>
            </w:r>
          </w:p>
          <w:p w14:paraId="3F88EF3F" w14:textId="77777777" w:rsidR="005963F4" w:rsidRPr="009B053A" w:rsidRDefault="005963F4" w:rsidP="005963F4">
            <w:pPr>
              <w:pStyle w:val="TAC"/>
              <w:keepNext w:val="0"/>
              <w:rPr>
                <w:lang w:eastAsia="ja-JP"/>
              </w:rPr>
            </w:pPr>
            <w:r w:rsidRPr="009B053A">
              <w:rPr>
                <w:lang w:eastAsia="ja-JP"/>
              </w:rPr>
              <w:t>DC_3A_n257G</w:t>
            </w:r>
          </w:p>
          <w:p w14:paraId="034F206D" w14:textId="77777777" w:rsidR="005963F4" w:rsidRPr="009B053A" w:rsidRDefault="005963F4" w:rsidP="005963F4">
            <w:pPr>
              <w:pStyle w:val="TAC"/>
              <w:keepNext w:val="0"/>
              <w:rPr>
                <w:lang w:eastAsia="ja-JP"/>
              </w:rPr>
            </w:pPr>
            <w:r w:rsidRPr="009B053A">
              <w:rPr>
                <w:lang w:eastAsia="ja-JP"/>
              </w:rPr>
              <w:t>DC_3A_n257H</w:t>
            </w:r>
          </w:p>
          <w:p w14:paraId="0D9BB597" w14:textId="77777777" w:rsidR="005963F4" w:rsidRPr="009B053A" w:rsidRDefault="005963F4" w:rsidP="005963F4">
            <w:pPr>
              <w:pStyle w:val="TAC"/>
              <w:keepNext w:val="0"/>
              <w:rPr>
                <w:lang w:eastAsia="ja-JP"/>
              </w:rPr>
            </w:pPr>
            <w:r w:rsidRPr="009B053A">
              <w:rPr>
                <w:lang w:eastAsia="ja-JP"/>
              </w:rPr>
              <w:t>DC_3A_n257I</w:t>
            </w:r>
          </w:p>
          <w:p w14:paraId="299219FB" w14:textId="77777777" w:rsidR="005963F4" w:rsidRPr="009B053A" w:rsidRDefault="005963F4" w:rsidP="005963F4">
            <w:pPr>
              <w:pStyle w:val="TAC"/>
            </w:pPr>
            <w:r w:rsidRPr="009B053A">
              <w:t>DC_21A_n257A</w:t>
            </w:r>
          </w:p>
          <w:p w14:paraId="64FB7E89" w14:textId="77777777" w:rsidR="005963F4" w:rsidRPr="009B053A" w:rsidRDefault="005963F4" w:rsidP="005963F4">
            <w:pPr>
              <w:pStyle w:val="TAC"/>
            </w:pPr>
            <w:r w:rsidRPr="009B053A">
              <w:t>DC_21A_n257</w:t>
            </w:r>
            <w:r w:rsidRPr="009B053A">
              <w:rPr>
                <w:lang w:eastAsia="ja-JP"/>
              </w:rPr>
              <w:t>D</w:t>
            </w:r>
          </w:p>
        </w:tc>
      </w:tr>
      <w:tr w:rsidR="005963F4" w:rsidRPr="009B053A" w14:paraId="04B2386B" w14:textId="77777777">
        <w:trPr>
          <w:trHeight w:val="227"/>
          <w:jc w:val="center"/>
          <w:ins w:id="1029" w:author="3182" w:date="2023-06-19T14:05:00Z"/>
        </w:trPr>
        <w:tc>
          <w:tcPr>
            <w:tcW w:w="3969" w:type="dxa"/>
            <w:shd w:val="clear" w:color="auto" w:fill="auto"/>
            <w:noWrap/>
            <w:tcMar>
              <w:top w:w="28" w:type="dxa"/>
              <w:left w:w="28" w:type="dxa"/>
              <w:bottom w:w="28" w:type="dxa"/>
              <w:right w:w="28" w:type="dxa"/>
            </w:tcMar>
            <w:vAlign w:val="center"/>
          </w:tcPr>
          <w:p w14:paraId="6533D770" w14:textId="6F93DC9B" w:rsidR="005963F4" w:rsidRPr="009B053A" w:rsidRDefault="005963F4" w:rsidP="005963F4">
            <w:pPr>
              <w:pStyle w:val="TAC"/>
              <w:rPr>
                <w:ins w:id="1030" w:author="3182" w:date="2023-06-19T14:05:00Z"/>
              </w:rPr>
            </w:pPr>
            <w:ins w:id="1031" w:author="3182" w:date="2023-06-16T09:04:00Z">
              <w:r w:rsidRPr="00DF6DD6">
                <w:rPr>
                  <w:noProof/>
                  <w:lang w:eastAsia="zh-CN"/>
                </w:rPr>
                <w:t>DC_3A-41A_n257A</w:t>
              </w:r>
            </w:ins>
          </w:p>
        </w:tc>
        <w:tc>
          <w:tcPr>
            <w:tcW w:w="3969" w:type="dxa"/>
            <w:tcMar>
              <w:top w:w="28" w:type="dxa"/>
              <w:left w:w="28" w:type="dxa"/>
              <w:bottom w:w="28" w:type="dxa"/>
              <w:right w:w="28" w:type="dxa"/>
            </w:tcMar>
            <w:vAlign w:val="center"/>
          </w:tcPr>
          <w:p w14:paraId="16830865" w14:textId="77777777" w:rsidR="005963F4" w:rsidRPr="00DF6DD6" w:rsidRDefault="005963F4" w:rsidP="005963F4">
            <w:pPr>
              <w:pStyle w:val="TAC"/>
              <w:keepNext w:val="0"/>
              <w:rPr>
                <w:ins w:id="1032" w:author="3182" w:date="2023-06-16T09:04:00Z"/>
                <w:noProof/>
                <w:lang w:eastAsia="zh-CN"/>
              </w:rPr>
            </w:pPr>
            <w:ins w:id="1033" w:author="3182" w:date="2023-06-16T09:04:00Z">
              <w:r w:rsidRPr="00DF6DD6">
                <w:rPr>
                  <w:noProof/>
                  <w:lang w:eastAsia="zh-CN"/>
                </w:rPr>
                <w:t>DC_3A_n257A</w:t>
              </w:r>
            </w:ins>
          </w:p>
          <w:p w14:paraId="10DCE10C" w14:textId="3BE5CC41" w:rsidR="005963F4" w:rsidRPr="009B053A" w:rsidRDefault="005963F4" w:rsidP="005963F4">
            <w:pPr>
              <w:pStyle w:val="TAC"/>
              <w:rPr>
                <w:ins w:id="1034" w:author="3182" w:date="2023-06-19T14:05:00Z"/>
              </w:rPr>
            </w:pPr>
            <w:ins w:id="1035" w:author="3182" w:date="2023-06-16T09:04:00Z">
              <w:r w:rsidRPr="00DF6DD6">
                <w:rPr>
                  <w:noProof/>
                  <w:lang w:eastAsia="zh-CN"/>
                </w:rPr>
                <w:t>DC_41A_n257A</w:t>
              </w:r>
            </w:ins>
          </w:p>
        </w:tc>
      </w:tr>
      <w:tr w:rsidR="005963F4" w:rsidRPr="009B053A" w14:paraId="4F525A0A" w14:textId="77777777">
        <w:trPr>
          <w:trHeight w:val="227"/>
          <w:jc w:val="center"/>
        </w:trPr>
        <w:tc>
          <w:tcPr>
            <w:tcW w:w="3969" w:type="dxa"/>
            <w:shd w:val="clear" w:color="auto" w:fill="auto"/>
            <w:noWrap/>
            <w:tcMar>
              <w:top w:w="28" w:type="dxa"/>
              <w:left w:w="28" w:type="dxa"/>
              <w:bottom w:w="28" w:type="dxa"/>
              <w:right w:w="28" w:type="dxa"/>
            </w:tcMar>
            <w:vAlign w:val="center"/>
          </w:tcPr>
          <w:p w14:paraId="4DF50979" w14:textId="77777777" w:rsidR="005963F4" w:rsidRPr="009B053A" w:rsidRDefault="005963F4" w:rsidP="005963F4">
            <w:pPr>
              <w:pStyle w:val="TAC"/>
            </w:pPr>
            <w:r w:rsidRPr="009B053A">
              <w:t>DC_3A-42A_n257A</w:t>
            </w:r>
            <w:r w:rsidRPr="009B053A">
              <w:rPr>
                <w:vertAlign w:val="superscript"/>
              </w:rPr>
              <w:t>2</w:t>
            </w:r>
          </w:p>
          <w:p w14:paraId="3FA89821" w14:textId="78C5017A" w:rsidR="005963F4" w:rsidRPr="009B053A" w:rsidRDefault="005963F4" w:rsidP="005963F4">
            <w:pPr>
              <w:pStyle w:val="TAC"/>
            </w:pPr>
            <w:r w:rsidRPr="009B053A">
              <w:t>DC_3A-42A_n257D</w:t>
            </w:r>
            <w:r w:rsidRPr="009B053A">
              <w:rPr>
                <w:vertAlign w:val="superscript"/>
              </w:rPr>
              <w:t>2</w:t>
            </w:r>
          </w:p>
          <w:p w14:paraId="41E112AA" w14:textId="77777777" w:rsidR="005963F4" w:rsidRPr="009B053A" w:rsidRDefault="005963F4" w:rsidP="005963F4">
            <w:pPr>
              <w:pStyle w:val="TAC"/>
              <w:keepNext w:val="0"/>
              <w:rPr>
                <w:lang w:eastAsia="ja-JP"/>
              </w:rPr>
            </w:pPr>
            <w:r w:rsidRPr="009B053A">
              <w:rPr>
                <w:lang w:eastAsia="ja-JP"/>
              </w:rPr>
              <w:t>DC_3A-42A_n257G</w:t>
            </w:r>
          </w:p>
          <w:p w14:paraId="7295D414" w14:textId="77777777" w:rsidR="005963F4" w:rsidRPr="009B053A" w:rsidRDefault="005963F4" w:rsidP="005963F4">
            <w:pPr>
              <w:pStyle w:val="TAC"/>
              <w:keepNext w:val="0"/>
              <w:rPr>
                <w:lang w:eastAsia="ja-JP"/>
              </w:rPr>
            </w:pPr>
            <w:r w:rsidRPr="009B053A">
              <w:rPr>
                <w:lang w:eastAsia="ja-JP"/>
              </w:rPr>
              <w:t>DC_3A-42A_n257H</w:t>
            </w:r>
          </w:p>
          <w:p w14:paraId="78F5F8AD" w14:textId="77777777" w:rsidR="005963F4" w:rsidRPr="009B053A" w:rsidRDefault="005963F4" w:rsidP="005963F4">
            <w:pPr>
              <w:pStyle w:val="TAC"/>
              <w:keepNext w:val="0"/>
              <w:rPr>
                <w:lang w:eastAsia="ja-JP"/>
              </w:rPr>
            </w:pPr>
            <w:r w:rsidRPr="009B053A">
              <w:rPr>
                <w:lang w:eastAsia="ja-JP"/>
              </w:rPr>
              <w:t>DC_3A-42A_n257I</w:t>
            </w:r>
          </w:p>
          <w:p w14:paraId="0F51F6F7" w14:textId="77777777" w:rsidR="005963F4" w:rsidRPr="009B053A" w:rsidRDefault="005963F4" w:rsidP="005963F4">
            <w:pPr>
              <w:pStyle w:val="TAC"/>
            </w:pPr>
            <w:r w:rsidRPr="009B053A">
              <w:t>DC_3A-42C_n257A</w:t>
            </w:r>
            <w:r w:rsidRPr="009B053A">
              <w:rPr>
                <w:vertAlign w:val="superscript"/>
              </w:rPr>
              <w:t>2</w:t>
            </w:r>
          </w:p>
          <w:p w14:paraId="7EAC009F" w14:textId="2E674041" w:rsidR="005963F4" w:rsidRPr="009B053A" w:rsidRDefault="005963F4" w:rsidP="005963F4">
            <w:pPr>
              <w:pStyle w:val="TAC"/>
            </w:pPr>
            <w:r w:rsidRPr="009B053A">
              <w:t>DC_3A-42C_n257D</w:t>
            </w:r>
            <w:r w:rsidRPr="009B053A">
              <w:rPr>
                <w:vertAlign w:val="superscript"/>
              </w:rPr>
              <w:t>2</w:t>
            </w:r>
          </w:p>
          <w:p w14:paraId="27A0D038" w14:textId="77777777" w:rsidR="005963F4" w:rsidRPr="009B053A" w:rsidRDefault="005963F4" w:rsidP="005963F4">
            <w:pPr>
              <w:pStyle w:val="TAC"/>
              <w:keepNext w:val="0"/>
              <w:rPr>
                <w:lang w:eastAsia="ja-JP"/>
              </w:rPr>
            </w:pPr>
            <w:r w:rsidRPr="009B053A">
              <w:rPr>
                <w:lang w:eastAsia="ja-JP"/>
              </w:rPr>
              <w:t>DC_3A-42C_n257G</w:t>
            </w:r>
          </w:p>
          <w:p w14:paraId="5F60C2F1" w14:textId="77777777" w:rsidR="005963F4" w:rsidRPr="009B053A" w:rsidRDefault="005963F4" w:rsidP="005963F4">
            <w:pPr>
              <w:pStyle w:val="TAC"/>
              <w:keepNext w:val="0"/>
              <w:rPr>
                <w:lang w:eastAsia="ja-JP"/>
              </w:rPr>
            </w:pPr>
            <w:r w:rsidRPr="009B053A">
              <w:rPr>
                <w:lang w:eastAsia="ja-JP"/>
              </w:rPr>
              <w:t>DC_3A-42C_n257H</w:t>
            </w:r>
          </w:p>
          <w:p w14:paraId="1E238626" w14:textId="77777777" w:rsidR="005963F4" w:rsidRPr="009B053A" w:rsidRDefault="005963F4" w:rsidP="005963F4">
            <w:pPr>
              <w:pStyle w:val="TAC"/>
              <w:keepNext w:val="0"/>
              <w:rPr>
                <w:lang w:eastAsia="ja-JP"/>
              </w:rPr>
            </w:pPr>
            <w:r w:rsidRPr="009B053A">
              <w:rPr>
                <w:lang w:eastAsia="ja-JP"/>
              </w:rPr>
              <w:t>DC_3A-42C_n257I</w:t>
            </w:r>
          </w:p>
          <w:p w14:paraId="53DE172D" w14:textId="77777777" w:rsidR="005963F4" w:rsidRPr="009B053A" w:rsidRDefault="005963F4" w:rsidP="005963F4">
            <w:pPr>
              <w:pStyle w:val="TAC"/>
            </w:pPr>
            <w:r w:rsidRPr="009B053A">
              <w:t>DC_3A-42D_n257A</w:t>
            </w:r>
            <w:r w:rsidRPr="009B053A">
              <w:rPr>
                <w:vertAlign w:val="superscript"/>
              </w:rPr>
              <w:t>2</w:t>
            </w:r>
          </w:p>
          <w:p w14:paraId="0A2BFC1B" w14:textId="77777777" w:rsidR="005963F4" w:rsidRPr="009B053A" w:rsidRDefault="005963F4" w:rsidP="005963F4">
            <w:pPr>
              <w:pStyle w:val="TAC"/>
              <w:keepNext w:val="0"/>
              <w:rPr>
                <w:lang w:eastAsia="ja-JP"/>
              </w:rPr>
            </w:pPr>
            <w:r w:rsidRPr="009B053A">
              <w:rPr>
                <w:lang w:eastAsia="ja-JP"/>
              </w:rPr>
              <w:t>DC_3A-42D_n257G</w:t>
            </w:r>
          </w:p>
          <w:p w14:paraId="54735AB8" w14:textId="77777777" w:rsidR="005963F4" w:rsidRPr="009B053A" w:rsidRDefault="005963F4" w:rsidP="005963F4">
            <w:pPr>
              <w:pStyle w:val="TAC"/>
              <w:keepNext w:val="0"/>
              <w:rPr>
                <w:lang w:eastAsia="ja-JP"/>
              </w:rPr>
            </w:pPr>
            <w:r w:rsidRPr="009B053A">
              <w:rPr>
                <w:lang w:eastAsia="ja-JP"/>
              </w:rPr>
              <w:t>DC_3A-42D_n257H</w:t>
            </w:r>
          </w:p>
          <w:p w14:paraId="686C268C" w14:textId="77777777" w:rsidR="005963F4" w:rsidRPr="009B053A" w:rsidRDefault="005963F4" w:rsidP="005963F4">
            <w:pPr>
              <w:pStyle w:val="TAC"/>
              <w:keepNext w:val="0"/>
              <w:rPr>
                <w:lang w:eastAsia="ja-JP"/>
              </w:rPr>
            </w:pPr>
            <w:r w:rsidRPr="009B053A">
              <w:rPr>
                <w:lang w:eastAsia="ja-JP"/>
              </w:rPr>
              <w:t>DC_3A-42D_n257I</w:t>
            </w:r>
          </w:p>
          <w:p w14:paraId="180FC3AB" w14:textId="77777777" w:rsidR="005963F4" w:rsidRPr="009B053A" w:rsidRDefault="005963F4" w:rsidP="005963F4">
            <w:pPr>
              <w:pStyle w:val="TAC"/>
              <w:rPr>
                <w:vertAlign w:val="superscript"/>
              </w:rPr>
            </w:pPr>
            <w:r w:rsidRPr="009B053A">
              <w:t>DC_3A-42E_n257A</w:t>
            </w:r>
            <w:r w:rsidRPr="009B053A">
              <w:rPr>
                <w:vertAlign w:val="superscript"/>
              </w:rPr>
              <w:t xml:space="preserve">2 </w:t>
            </w:r>
          </w:p>
          <w:p w14:paraId="2FD245CC" w14:textId="77777777" w:rsidR="005963F4" w:rsidRPr="009B053A" w:rsidRDefault="005963F4" w:rsidP="005963F4">
            <w:pPr>
              <w:pStyle w:val="TAC"/>
              <w:keepNext w:val="0"/>
              <w:rPr>
                <w:lang w:eastAsia="ja-JP"/>
              </w:rPr>
            </w:pPr>
            <w:r w:rsidRPr="009B053A">
              <w:rPr>
                <w:lang w:eastAsia="ja-JP"/>
              </w:rPr>
              <w:t>DC_3A-42E_n257G</w:t>
            </w:r>
          </w:p>
          <w:p w14:paraId="30CC724F" w14:textId="77777777" w:rsidR="005963F4" w:rsidRPr="009B053A" w:rsidRDefault="005963F4" w:rsidP="005963F4">
            <w:pPr>
              <w:pStyle w:val="TAC"/>
              <w:keepNext w:val="0"/>
              <w:rPr>
                <w:lang w:eastAsia="ja-JP"/>
              </w:rPr>
            </w:pPr>
            <w:r w:rsidRPr="009B053A">
              <w:rPr>
                <w:lang w:eastAsia="ja-JP"/>
              </w:rPr>
              <w:t>DC_3A-42E_n257H</w:t>
            </w:r>
          </w:p>
          <w:p w14:paraId="2E4A1A51" w14:textId="77777777" w:rsidR="005963F4" w:rsidRPr="009B053A" w:rsidRDefault="005963F4" w:rsidP="005963F4">
            <w:pPr>
              <w:pStyle w:val="TAC"/>
            </w:pPr>
            <w:r w:rsidRPr="009B053A">
              <w:rPr>
                <w:lang w:eastAsia="ja-JP"/>
              </w:rPr>
              <w:t>DC_3A-42E_n257I</w:t>
            </w:r>
          </w:p>
        </w:tc>
        <w:tc>
          <w:tcPr>
            <w:tcW w:w="3969" w:type="dxa"/>
            <w:tcMar>
              <w:top w:w="28" w:type="dxa"/>
              <w:left w:w="28" w:type="dxa"/>
              <w:bottom w:w="28" w:type="dxa"/>
              <w:right w:w="28" w:type="dxa"/>
            </w:tcMar>
            <w:vAlign w:val="center"/>
          </w:tcPr>
          <w:p w14:paraId="6BE05231" w14:textId="77777777" w:rsidR="005963F4" w:rsidRPr="009B053A" w:rsidRDefault="005963F4" w:rsidP="005963F4">
            <w:pPr>
              <w:pStyle w:val="TAC"/>
            </w:pPr>
            <w:r w:rsidRPr="009B053A">
              <w:t>DC_3A_n257A</w:t>
            </w:r>
          </w:p>
          <w:p w14:paraId="17BE078E" w14:textId="77777777" w:rsidR="005963F4" w:rsidRPr="009B053A" w:rsidRDefault="005963F4" w:rsidP="005963F4">
            <w:pPr>
              <w:pStyle w:val="TAC"/>
              <w:keepNext w:val="0"/>
            </w:pPr>
            <w:r w:rsidRPr="009B053A">
              <w:t>DC_3A_n257D</w:t>
            </w:r>
          </w:p>
          <w:p w14:paraId="70349FD6" w14:textId="77777777" w:rsidR="005963F4" w:rsidRPr="009B053A" w:rsidRDefault="005963F4" w:rsidP="005963F4">
            <w:pPr>
              <w:pStyle w:val="TAC"/>
              <w:keepNext w:val="0"/>
              <w:rPr>
                <w:lang w:eastAsia="ja-JP"/>
              </w:rPr>
            </w:pPr>
            <w:r w:rsidRPr="009B053A">
              <w:rPr>
                <w:lang w:eastAsia="ja-JP"/>
              </w:rPr>
              <w:t>DC_3A_n257G</w:t>
            </w:r>
          </w:p>
          <w:p w14:paraId="2DE4B8FF" w14:textId="77777777" w:rsidR="005963F4" w:rsidRPr="009B053A" w:rsidRDefault="005963F4" w:rsidP="005963F4">
            <w:pPr>
              <w:pStyle w:val="TAC"/>
              <w:keepNext w:val="0"/>
              <w:rPr>
                <w:lang w:eastAsia="ja-JP"/>
              </w:rPr>
            </w:pPr>
            <w:r w:rsidRPr="009B053A">
              <w:rPr>
                <w:lang w:eastAsia="ja-JP"/>
              </w:rPr>
              <w:t>DC_3A_n257H</w:t>
            </w:r>
          </w:p>
          <w:p w14:paraId="3A99E9FA" w14:textId="77777777" w:rsidR="005963F4" w:rsidRPr="009B053A" w:rsidRDefault="005963F4" w:rsidP="005963F4">
            <w:pPr>
              <w:pStyle w:val="TAC"/>
              <w:keepNext w:val="0"/>
              <w:rPr>
                <w:lang w:eastAsia="ja-JP"/>
              </w:rPr>
            </w:pPr>
            <w:r w:rsidRPr="009B053A">
              <w:rPr>
                <w:lang w:eastAsia="ja-JP"/>
              </w:rPr>
              <w:t>DC_3A_n257I</w:t>
            </w:r>
          </w:p>
          <w:p w14:paraId="3DB1DF68" w14:textId="77777777" w:rsidR="005963F4" w:rsidRPr="009B053A" w:rsidRDefault="005963F4" w:rsidP="005963F4">
            <w:pPr>
              <w:pStyle w:val="TAC"/>
            </w:pPr>
            <w:r w:rsidRPr="009B053A">
              <w:t>DC_42A_n257A</w:t>
            </w:r>
          </w:p>
          <w:p w14:paraId="6BD46C79" w14:textId="77777777" w:rsidR="005963F4" w:rsidRPr="009B053A" w:rsidRDefault="005963F4" w:rsidP="005963F4">
            <w:pPr>
              <w:pStyle w:val="TAC"/>
            </w:pPr>
            <w:r w:rsidRPr="009B053A">
              <w:t>DC_42A_n257</w:t>
            </w:r>
            <w:r w:rsidRPr="009B053A">
              <w:rPr>
                <w:lang w:eastAsia="ja-JP"/>
              </w:rPr>
              <w:t>D</w:t>
            </w:r>
          </w:p>
        </w:tc>
      </w:tr>
      <w:tr w:rsidR="005963F4" w:rsidRPr="009B053A" w14:paraId="4B8767E0" w14:textId="77777777">
        <w:trPr>
          <w:trHeight w:val="227"/>
          <w:jc w:val="center"/>
        </w:trPr>
        <w:tc>
          <w:tcPr>
            <w:tcW w:w="3969" w:type="dxa"/>
            <w:shd w:val="clear" w:color="auto" w:fill="auto"/>
            <w:noWrap/>
            <w:tcMar>
              <w:top w:w="28" w:type="dxa"/>
              <w:left w:w="28" w:type="dxa"/>
              <w:bottom w:w="28" w:type="dxa"/>
              <w:right w:w="28" w:type="dxa"/>
            </w:tcMar>
            <w:vAlign w:val="center"/>
          </w:tcPr>
          <w:p w14:paraId="255503AE" w14:textId="77777777" w:rsidR="005963F4" w:rsidRPr="009B053A" w:rsidRDefault="005963F4" w:rsidP="005963F4">
            <w:pPr>
              <w:pStyle w:val="TAC"/>
            </w:pPr>
            <w:r w:rsidRPr="009B053A">
              <w:t>DC_5A-7A_n257A</w:t>
            </w:r>
            <w:r w:rsidRPr="009B053A">
              <w:rPr>
                <w:vertAlign w:val="superscript"/>
              </w:rPr>
              <w:t>2</w:t>
            </w:r>
          </w:p>
        </w:tc>
        <w:tc>
          <w:tcPr>
            <w:tcW w:w="3969" w:type="dxa"/>
            <w:tcMar>
              <w:top w:w="28" w:type="dxa"/>
              <w:left w:w="28" w:type="dxa"/>
              <w:bottom w:w="28" w:type="dxa"/>
              <w:right w:w="28" w:type="dxa"/>
            </w:tcMar>
            <w:vAlign w:val="center"/>
          </w:tcPr>
          <w:p w14:paraId="497B0014" w14:textId="77777777" w:rsidR="005963F4" w:rsidRPr="009B053A" w:rsidRDefault="005963F4" w:rsidP="005963F4">
            <w:pPr>
              <w:pStyle w:val="TAC"/>
            </w:pPr>
            <w:r w:rsidRPr="009B053A">
              <w:t>DC_5A_n257A</w:t>
            </w:r>
          </w:p>
          <w:p w14:paraId="0EBEDF41" w14:textId="77777777" w:rsidR="005963F4" w:rsidRPr="009B053A" w:rsidRDefault="005963F4" w:rsidP="005963F4">
            <w:pPr>
              <w:pStyle w:val="TAC"/>
            </w:pPr>
            <w:r w:rsidRPr="009B053A">
              <w:t>DC_7A_n257A</w:t>
            </w:r>
          </w:p>
        </w:tc>
      </w:tr>
      <w:tr w:rsidR="005963F4" w:rsidRPr="009B053A" w14:paraId="68345C24" w14:textId="77777777">
        <w:trPr>
          <w:trHeight w:val="227"/>
          <w:jc w:val="center"/>
        </w:trPr>
        <w:tc>
          <w:tcPr>
            <w:tcW w:w="3969" w:type="dxa"/>
            <w:shd w:val="clear" w:color="auto" w:fill="auto"/>
            <w:noWrap/>
            <w:tcMar>
              <w:top w:w="28" w:type="dxa"/>
              <w:left w:w="28" w:type="dxa"/>
              <w:bottom w:w="28" w:type="dxa"/>
              <w:right w:w="28" w:type="dxa"/>
            </w:tcMar>
            <w:vAlign w:val="center"/>
          </w:tcPr>
          <w:p w14:paraId="688B986B" w14:textId="77777777" w:rsidR="005963F4" w:rsidRPr="009B053A" w:rsidRDefault="005963F4" w:rsidP="005963F4">
            <w:pPr>
              <w:pStyle w:val="TAC"/>
            </w:pPr>
            <w:r w:rsidRPr="009B053A">
              <w:t>DC_5A-30A_n260A</w:t>
            </w:r>
          </w:p>
          <w:p w14:paraId="4E631F35" w14:textId="77777777" w:rsidR="005963F4" w:rsidRPr="009B053A" w:rsidRDefault="005963F4" w:rsidP="005963F4">
            <w:pPr>
              <w:pStyle w:val="TAC"/>
              <w:rPr>
                <w:lang w:eastAsia="fi-FI"/>
              </w:rPr>
            </w:pPr>
            <w:r w:rsidRPr="009B053A">
              <w:rPr>
                <w:lang w:eastAsia="fi-FI"/>
              </w:rPr>
              <w:t>DC_5</w:t>
            </w:r>
            <w:r w:rsidRPr="009B053A">
              <w:rPr>
                <w:rFonts w:cs="Arial"/>
                <w:szCs w:val="18"/>
                <w:lang w:eastAsia="fi-FI"/>
              </w:rPr>
              <w:t>A</w:t>
            </w:r>
            <w:r w:rsidRPr="009B053A">
              <w:rPr>
                <w:rFonts w:cs="Arial"/>
                <w:szCs w:val="18"/>
              </w:rPr>
              <w:t>-30A</w:t>
            </w:r>
            <w:r w:rsidRPr="009B053A">
              <w:rPr>
                <w:rFonts w:cs="Arial"/>
                <w:szCs w:val="18"/>
                <w:lang w:eastAsia="fi-FI"/>
              </w:rPr>
              <w:t>_</w:t>
            </w:r>
            <w:r w:rsidRPr="009B053A">
              <w:rPr>
                <w:lang w:eastAsia="fi-FI"/>
              </w:rPr>
              <w:t>n260G</w:t>
            </w:r>
          </w:p>
          <w:p w14:paraId="4BB10207" w14:textId="77777777" w:rsidR="005963F4" w:rsidRPr="009B053A" w:rsidRDefault="005963F4" w:rsidP="005963F4">
            <w:pPr>
              <w:pStyle w:val="TAC"/>
              <w:rPr>
                <w:lang w:eastAsia="fi-FI"/>
              </w:rPr>
            </w:pPr>
            <w:r w:rsidRPr="009B053A">
              <w:rPr>
                <w:lang w:eastAsia="fi-FI"/>
              </w:rPr>
              <w:t>DC_5A</w:t>
            </w:r>
            <w:r w:rsidRPr="009B053A">
              <w:rPr>
                <w:rFonts w:cs="Arial"/>
                <w:szCs w:val="18"/>
              </w:rPr>
              <w:t>-30A</w:t>
            </w:r>
            <w:r w:rsidRPr="009B053A">
              <w:rPr>
                <w:lang w:eastAsia="fi-FI"/>
              </w:rPr>
              <w:t>_n260H</w:t>
            </w:r>
          </w:p>
          <w:p w14:paraId="60A7B536" w14:textId="77777777" w:rsidR="005963F4" w:rsidRPr="009B053A" w:rsidRDefault="005963F4" w:rsidP="005963F4">
            <w:pPr>
              <w:pStyle w:val="TAC"/>
              <w:rPr>
                <w:lang w:eastAsia="fi-FI"/>
              </w:rPr>
            </w:pPr>
            <w:r w:rsidRPr="009B053A">
              <w:rPr>
                <w:lang w:eastAsia="fi-FI"/>
              </w:rPr>
              <w:t>DC_5A</w:t>
            </w:r>
            <w:r w:rsidRPr="009B053A">
              <w:rPr>
                <w:rFonts w:cs="Arial"/>
                <w:szCs w:val="18"/>
              </w:rPr>
              <w:t>-30A</w:t>
            </w:r>
            <w:r w:rsidRPr="009B053A">
              <w:rPr>
                <w:lang w:eastAsia="fi-FI"/>
              </w:rPr>
              <w:t>_n260I</w:t>
            </w:r>
          </w:p>
          <w:p w14:paraId="1CDFBD53" w14:textId="77777777" w:rsidR="005963F4" w:rsidRPr="009B053A" w:rsidRDefault="005963F4" w:rsidP="005963F4">
            <w:pPr>
              <w:pStyle w:val="TAC"/>
              <w:rPr>
                <w:lang w:eastAsia="fi-FI"/>
              </w:rPr>
            </w:pPr>
            <w:r w:rsidRPr="009B053A">
              <w:rPr>
                <w:lang w:eastAsia="fi-FI"/>
              </w:rPr>
              <w:t>DC_5A</w:t>
            </w:r>
            <w:r w:rsidRPr="009B053A">
              <w:rPr>
                <w:rFonts w:cs="Arial"/>
                <w:szCs w:val="18"/>
              </w:rPr>
              <w:t>-30A</w:t>
            </w:r>
            <w:r w:rsidRPr="009B053A">
              <w:rPr>
                <w:lang w:eastAsia="fi-FI"/>
              </w:rPr>
              <w:t>_n260J</w:t>
            </w:r>
          </w:p>
          <w:p w14:paraId="4E6ED16C" w14:textId="77777777" w:rsidR="005963F4" w:rsidRPr="009B053A" w:rsidRDefault="005963F4" w:rsidP="005963F4">
            <w:pPr>
              <w:pStyle w:val="TAC"/>
              <w:rPr>
                <w:lang w:eastAsia="fi-FI"/>
              </w:rPr>
            </w:pPr>
            <w:r w:rsidRPr="009B053A">
              <w:rPr>
                <w:lang w:eastAsia="fi-FI"/>
              </w:rPr>
              <w:t>DC_5A</w:t>
            </w:r>
            <w:r w:rsidRPr="009B053A">
              <w:rPr>
                <w:rFonts w:cs="Arial"/>
                <w:szCs w:val="18"/>
              </w:rPr>
              <w:t>-30A</w:t>
            </w:r>
            <w:r w:rsidRPr="009B053A">
              <w:rPr>
                <w:lang w:eastAsia="fi-FI"/>
              </w:rPr>
              <w:t>_n260K</w:t>
            </w:r>
          </w:p>
          <w:p w14:paraId="0C6505E3" w14:textId="77777777" w:rsidR="005963F4" w:rsidRPr="009B053A" w:rsidRDefault="005963F4" w:rsidP="005963F4">
            <w:pPr>
              <w:pStyle w:val="TAC"/>
              <w:rPr>
                <w:lang w:eastAsia="fi-FI"/>
              </w:rPr>
            </w:pPr>
            <w:r w:rsidRPr="009B053A">
              <w:rPr>
                <w:lang w:eastAsia="fi-FI"/>
              </w:rPr>
              <w:t>DC_5A</w:t>
            </w:r>
            <w:r w:rsidRPr="009B053A">
              <w:rPr>
                <w:rFonts w:cs="Arial"/>
                <w:szCs w:val="18"/>
              </w:rPr>
              <w:t>-30A</w:t>
            </w:r>
            <w:r w:rsidRPr="009B053A">
              <w:rPr>
                <w:lang w:eastAsia="fi-FI"/>
              </w:rPr>
              <w:t>_n260L</w:t>
            </w:r>
          </w:p>
          <w:p w14:paraId="1A9F8D4A" w14:textId="77777777" w:rsidR="005963F4" w:rsidRPr="009B053A" w:rsidRDefault="005963F4" w:rsidP="005963F4">
            <w:pPr>
              <w:pStyle w:val="TAC"/>
            </w:pPr>
            <w:r w:rsidRPr="009B053A">
              <w:rPr>
                <w:lang w:eastAsia="fi-FI"/>
              </w:rPr>
              <w:t>DC_5A</w:t>
            </w:r>
            <w:r w:rsidRPr="009B053A">
              <w:rPr>
                <w:rFonts w:cs="Arial"/>
                <w:szCs w:val="18"/>
              </w:rPr>
              <w:t>-30A</w:t>
            </w:r>
            <w:r w:rsidRPr="009B053A">
              <w:rPr>
                <w:lang w:eastAsia="fi-FI"/>
              </w:rPr>
              <w:t>_n260M</w:t>
            </w:r>
          </w:p>
        </w:tc>
        <w:tc>
          <w:tcPr>
            <w:tcW w:w="3969" w:type="dxa"/>
            <w:tcMar>
              <w:top w:w="28" w:type="dxa"/>
              <w:left w:w="28" w:type="dxa"/>
              <w:bottom w:w="28" w:type="dxa"/>
              <w:right w:w="28" w:type="dxa"/>
            </w:tcMar>
            <w:vAlign w:val="center"/>
          </w:tcPr>
          <w:p w14:paraId="75FC0FB8" w14:textId="77777777" w:rsidR="005963F4" w:rsidRPr="009B053A" w:rsidRDefault="005963F4" w:rsidP="005963F4">
            <w:pPr>
              <w:pStyle w:val="TAC"/>
            </w:pPr>
            <w:r w:rsidRPr="009B053A">
              <w:t>DC_5A_n260A</w:t>
            </w:r>
          </w:p>
          <w:p w14:paraId="61F3FCC1" w14:textId="77777777" w:rsidR="005963F4" w:rsidRPr="009B053A" w:rsidRDefault="005963F4" w:rsidP="005963F4">
            <w:pPr>
              <w:pStyle w:val="TAC"/>
            </w:pPr>
            <w:r w:rsidRPr="009B053A">
              <w:t>DC_30A_n260A</w:t>
            </w:r>
          </w:p>
        </w:tc>
      </w:tr>
      <w:tr w:rsidR="005963F4" w:rsidRPr="009B053A" w14:paraId="5DF6CD15" w14:textId="77777777">
        <w:trPr>
          <w:trHeight w:val="227"/>
          <w:jc w:val="center"/>
        </w:trPr>
        <w:tc>
          <w:tcPr>
            <w:tcW w:w="3969" w:type="dxa"/>
            <w:shd w:val="clear" w:color="auto" w:fill="auto"/>
            <w:noWrap/>
            <w:tcMar>
              <w:top w:w="28" w:type="dxa"/>
              <w:left w:w="28" w:type="dxa"/>
              <w:bottom w:w="28" w:type="dxa"/>
              <w:right w:w="28" w:type="dxa"/>
            </w:tcMar>
            <w:vAlign w:val="center"/>
          </w:tcPr>
          <w:p w14:paraId="3BBFBDBA" w14:textId="77777777" w:rsidR="005963F4" w:rsidRPr="009B053A" w:rsidRDefault="005963F4" w:rsidP="005963F4">
            <w:pPr>
              <w:pStyle w:val="TAC"/>
            </w:pPr>
            <w:r w:rsidRPr="009B053A">
              <w:t>DC_5A-66A_n257A</w:t>
            </w:r>
          </w:p>
        </w:tc>
        <w:tc>
          <w:tcPr>
            <w:tcW w:w="3969" w:type="dxa"/>
            <w:tcMar>
              <w:top w:w="28" w:type="dxa"/>
              <w:left w:w="28" w:type="dxa"/>
              <w:bottom w:w="28" w:type="dxa"/>
              <w:right w:w="28" w:type="dxa"/>
            </w:tcMar>
            <w:vAlign w:val="center"/>
          </w:tcPr>
          <w:p w14:paraId="45DE4A95" w14:textId="77777777" w:rsidR="005963F4" w:rsidRPr="009B053A" w:rsidRDefault="005963F4" w:rsidP="005963F4">
            <w:pPr>
              <w:pStyle w:val="TAC"/>
            </w:pPr>
            <w:r w:rsidRPr="009B053A">
              <w:t>DC_5A_n257A</w:t>
            </w:r>
          </w:p>
          <w:p w14:paraId="7BE010F0" w14:textId="77777777" w:rsidR="005963F4" w:rsidRPr="009B053A" w:rsidRDefault="005963F4" w:rsidP="005963F4">
            <w:pPr>
              <w:pStyle w:val="TAC"/>
            </w:pPr>
            <w:r w:rsidRPr="009B053A">
              <w:t>DC_66A_n257A</w:t>
            </w:r>
          </w:p>
        </w:tc>
      </w:tr>
      <w:tr w:rsidR="005963F4" w:rsidRPr="009B053A" w14:paraId="304A9E20" w14:textId="77777777">
        <w:trPr>
          <w:trHeight w:val="227"/>
          <w:jc w:val="center"/>
        </w:trPr>
        <w:tc>
          <w:tcPr>
            <w:tcW w:w="3969" w:type="dxa"/>
            <w:shd w:val="clear" w:color="auto" w:fill="auto"/>
            <w:noWrap/>
            <w:tcMar>
              <w:top w:w="28" w:type="dxa"/>
              <w:left w:w="28" w:type="dxa"/>
              <w:bottom w:w="28" w:type="dxa"/>
              <w:right w:w="28" w:type="dxa"/>
            </w:tcMar>
            <w:vAlign w:val="center"/>
          </w:tcPr>
          <w:p w14:paraId="60268F3F" w14:textId="77777777" w:rsidR="005963F4" w:rsidRPr="009B053A" w:rsidRDefault="005963F4" w:rsidP="005963F4">
            <w:pPr>
              <w:pStyle w:val="TAC"/>
            </w:pPr>
            <w:r w:rsidRPr="009B053A">
              <w:t>DC_5A-66A_n260A</w:t>
            </w:r>
          </w:p>
          <w:p w14:paraId="42523DF3" w14:textId="77777777" w:rsidR="005963F4" w:rsidRPr="009B053A" w:rsidRDefault="005963F4" w:rsidP="005963F4">
            <w:pPr>
              <w:pStyle w:val="TAC"/>
              <w:rPr>
                <w:lang w:eastAsia="fi-FI"/>
              </w:rPr>
            </w:pPr>
            <w:r w:rsidRPr="009B053A">
              <w:rPr>
                <w:lang w:eastAsia="fi-FI"/>
              </w:rPr>
              <w:t>DC_5</w:t>
            </w:r>
            <w:r w:rsidRPr="009B053A">
              <w:rPr>
                <w:rFonts w:cs="Arial"/>
                <w:szCs w:val="18"/>
                <w:lang w:eastAsia="fi-FI"/>
              </w:rPr>
              <w:t>A</w:t>
            </w:r>
            <w:r w:rsidRPr="009B053A">
              <w:rPr>
                <w:rFonts w:cs="Arial"/>
                <w:szCs w:val="18"/>
              </w:rPr>
              <w:t>-66A</w:t>
            </w:r>
            <w:r w:rsidRPr="009B053A">
              <w:rPr>
                <w:rFonts w:cs="Arial"/>
                <w:szCs w:val="18"/>
                <w:lang w:eastAsia="fi-FI"/>
              </w:rPr>
              <w:t>_</w:t>
            </w:r>
            <w:r w:rsidRPr="009B053A">
              <w:rPr>
                <w:lang w:eastAsia="fi-FI"/>
              </w:rPr>
              <w:t>n260G</w:t>
            </w:r>
          </w:p>
          <w:p w14:paraId="681F79DA" w14:textId="77777777" w:rsidR="005963F4" w:rsidRPr="009B053A" w:rsidRDefault="005963F4" w:rsidP="005963F4">
            <w:pPr>
              <w:pStyle w:val="TAC"/>
              <w:rPr>
                <w:lang w:eastAsia="fi-FI"/>
              </w:rPr>
            </w:pPr>
            <w:r w:rsidRPr="009B053A">
              <w:rPr>
                <w:lang w:eastAsia="fi-FI"/>
              </w:rPr>
              <w:t>DC_5A</w:t>
            </w:r>
            <w:r w:rsidRPr="009B053A">
              <w:rPr>
                <w:rFonts w:cs="Arial"/>
                <w:szCs w:val="18"/>
              </w:rPr>
              <w:t>-66A</w:t>
            </w:r>
            <w:r w:rsidRPr="009B053A">
              <w:rPr>
                <w:lang w:eastAsia="fi-FI"/>
              </w:rPr>
              <w:t>_n260H</w:t>
            </w:r>
          </w:p>
          <w:p w14:paraId="1A929396" w14:textId="77777777" w:rsidR="005963F4" w:rsidRPr="009B053A" w:rsidRDefault="005963F4" w:rsidP="005963F4">
            <w:pPr>
              <w:pStyle w:val="TAC"/>
              <w:rPr>
                <w:lang w:eastAsia="fi-FI"/>
              </w:rPr>
            </w:pPr>
            <w:r w:rsidRPr="009B053A">
              <w:rPr>
                <w:lang w:eastAsia="fi-FI"/>
              </w:rPr>
              <w:t>DC_5A</w:t>
            </w:r>
            <w:r w:rsidRPr="009B053A">
              <w:rPr>
                <w:rFonts w:cs="Arial"/>
                <w:szCs w:val="18"/>
              </w:rPr>
              <w:t>-66A</w:t>
            </w:r>
            <w:r w:rsidRPr="009B053A">
              <w:rPr>
                <w:lang w:eastAsia="fi-FI"/>
              </w:rPr>
              <w:t>_n260I</w:t>
            </w:r>
          </w:p>
          <w:p w14:paraId="0434B0D8" w14:textId="77777777" w:rsidR="005963F4" w:rsidRPr="009B053A" w:rsidRDefault="005963F4" w:rsidP="005963F4">
            <w:pPr>
              <w:pStyle w:val="TAC"/>
              <w:rPr>
                <w:lang w:eastAsia="fi-FI"/>
              </w:rPr>
            </w:pPr>
            <w:r w:rsidRPr="009B053A">
              <w:rPr>
                <w:lang w:eastAsia="fi-FI"/>
              </w:rPr>
              <w:t>DC_5A</w:t>
            </w:r>
            <w:r w:rsidRPr="009B053A">
              <w:rPr>
                <w:rFonts w:cs="Arial"/>
                <w:szCs w:val="18"/>
              </w:rPr>
              <w:t>-66A</w:t>
            </w:r>
            <w:r w:rsidRPr="009B053A">
              <w:rPr>
                <w:lang w:eastAsia="fi-FI"/>
              </w:rPr>
              <w:t>_n260J</w:t>
            </w:r>
          </w:p>
          <w:p w14:paraId="74710FA7" w14:textId="77777777" w:rsidR="005963F4" w:rsidRPr="009B053A" w:rsidRDefault="005963F4" w:rsidP="005963F4">
            <w:pPr>
              <w:pStyle w:val="TAC"/>
              <w:rPr>
                <w:lang w:eastAsia="fi-FI"/>
              </w:rPr>
            </w:pPr>
            <w:r w:rsidRPr="009B053A">
              <w:rPr>
                <w:lang w:eastAsia="fi-FI"/>
              </w:rPr>
              <w:t>DC_5A</w:t>
            </w:r>
            <w:r w:rsidRPr="009B053A">
              <w:rPr>
                <w:rFonts w:cs="Arial"/>
                <w:szCs w:val="18"/>
              </w:rPr>
              <w:t>-66A</w:t>
            </w:r>
            <w:r w:rsidRPr="009B053A">
              <w:rPr>
                <w:lang w:eastAsia="fi-FI"/>
              </w:rPr>
              <w:t>_n260K</w:t>
            </w:r>
          </w:p>
          <w:p w14:paraId="30727AEC" w14:textId="77777777" w:rsidR="005963F4" w:rsidRPr="009B053A" w:rsidRDefault="005963F4" w:rsidP="005963F4">
            <w:pPr>
              <w:pStyle w:val="TAC"/>
              <w:rPr>
                <w:lang w:eastAsia="fi-FI"/>
              </w:rPr>
            </w:pPr>
            <w:r w:rsidRPr="009B053A">
              <w:rPr>
                <w:lang w:eastAsia="fi-FI"/>
              </w:rPr>
              <w:t>DC_5A</w:t>
            </w:r>
            <w:r w:rsidRPr="009B053A">
              <w:rPr>
                <w:rFonts w:cs="Arial"/>
                <w:szCs w:val="18"/>
              </w:rPr>
              <w:t>-66A</w:t>
            </w:r>
            <w:r w:rsidRPr="009B053A">
              <w:rPr>
                <w:lang w:eastAsia="fi-FI"/>
              </w:rPr>
              <w:t>_n260L</w:t>
            </w:r>
          </w:p>
          <w:p w14:paraId="32E26FF3" w14:textId="77777777" w:rsidR="005963F4" w:rsidRPr="009B053A" w:rsidRDefault="005963F4" w:rsidP="005963F4">
            <w:pPr>
              <w:pStyle w:val="TAC"/>
            </w:pPr>
            <w:r w:rsidRPr="009B053A">
              <w:rPr>
                <w:lang w:eastAsia="fi-FI"/>
              </w:rPr>
              <w:t>DC_5A</w:t>
            </w:r>
            <w:r w:rsidRPr="009B053A">
              <w:rPr>
                <w:rFonts w:cs="Arial"/>
                <w:szCs w:val="18"/>
              </w:rPr>
              <w:t>-66A</w:t>
            </w:r>
            <w:r w:rsidRPr="009B053A">
              <w:rPr>
                <w:lang w:eastAsia="fi-FI"/>
              </w:rPr>
              <w:t>_n260M</w:t>
            </w:r>
          </w:p>
        </w:tc>
        <w:tc>
          <w:tcPr>
            <w:tcW w:w="3969" w:type="dxa"/>
            <w:tcMar>
              <w:top w:w="28" w:type="dxa"/>
              <w:left w:w="28" w:type="dxa"/>
              <w:bottom w:w="28" w:type="dxa"/>
              <w:right w:w="28" w:type="dxa"/>
            </w:tcMar>
            <w:vAlign w:val="center"/>
          </w:tcPr>
          <w:p w14:paraId="33ED8A4E" w14:textId="77777777" w:rsidR="005963F4" w:rsidRPr="009B053A" w:rsidRDefault="005963F4" w:rsidP="005963F4">
            <w:pPr>
              <w:pStyle w:val="TAC"/>
            </w:pPr>
            <w:r w:rsidRPr="009B053A">
              <w:t>DC_5A_n260A</w:t>
            </w:r>
          </w:p>
          <w:p w14:paraId="3ADFA1B0" w14:textId="77777777" w:rsidR="005963F4" w:rsidRPr="009B053A" w:rsidRDefault="005963F4" w:rsidP="005963F4">
            <w:pPr>
              <w:pStyle w:val="TAC"/>
            </w:pPr>
            <w:r w:rsidRPr="009B053A">
              <w:t>DC_66A_n260A</w:t>
            </w:r>
          </w:p>
        </w:tc>
      </w:tr>
      <w:tr w:rsidR="005963F4" w:rsidRPr="009B053A" w14:paraId="3DE60478" w14:textId="77777777">
        <w:trPr>
          <w:trHeight w:val="227"/>
          <w:jc w:val="center"/>
        </w:trPr>
        <w:tc>
          <w:tcPr>
            <w:tcW w:w="3969" w:type="dxa"/>
            <w:shd w:val="clear" w:color="auto" w:fill="auto"/>
            <w:noWrap/>
            <w:tcMar>
              <w:top w:w="28" w:type="dxa"/>
              <w:left w:w="28" w:type="dxa"/>
              <w:bottom w:w="28" w:type="dxa"/>
              <w:right w:w="28" w:type="dxa"/>
            </w:tcMar>
            <w:vAlign w:val="center"/>
          </w:tcPr>
          <w:p w14:paraId="39A10C84" w14:textId="77777777" w:rsidR="005963F4" w:rsidRPr="009B053A" w:rsidRDefault="005963F4" w:rsidP="005963F4">
            <w:pPr>
              <w:pStyle w:val="TAC"/>
            </w:pPr>
            <w:r w:rsidRPr="009B053A">
              <w:t>DC_12A-30A_n260A</w:t>
            </w:r>
          </w:p>
          <w:p w14:paraId="7269E417" w14:textId="77777777" w:rsidR="005963F4" w:rsidRPr="009B053A" w:rsidRDefault="005963F4" w:rsidP="005963F4">
            <w:pPr>
              <w:pStyle w:val="TAC"/>
              <w:rPr>
                <w:lang w:eastAsia="fi-FI"/>
              </w:rPr>
            </w:pPr>
            <w:r w:rsidRPr="009B053A">
              <w:rPr>
                <w:lang w:eastAsia="fi-FI"/>
              </w:rPr>
              <w:t>DC_12</w:t>
            </w:r>
            <w:r w:rsidRPr="009B053A">
              <w:rPr>
                <w:rFonts w:cs="Arial"/>
                <w:szCs w:val="18"/>
                <w:lang w:eastAsia="fi-FI"/>
              </w:rPr>
              <w:t>A</w:t>
            </w:r>
            <w:r w:rsidRPr="009B053A">
              <w:rPr>
                <w:rFonts w:cs="Arial"/>
                <w:szCs w:val="18"/>
              </w:rPr>
              <w:t>-30A</w:t>
            </w:r>
            <w:r w:rsidRPr="009B053A">
              <w:rPr>
                <w:rFonts w:cs="Arial"/>
                <w:szCs w:val="18"/>
                <w:lang w:eastAsia="fi-FI"/>
              </w:rPr>
              <w:t>_</w:t>
            </w:r>
            <w:r w:rsidRPr="009B053A">
              <w:rPr>
                <w:lang w:eastAsia="fi-FI"/>
              </w:rPr>
              <w:t>n260G</w:t>
            </w:r>
          </w:p>
          <w:p w14:paraId="636032C6" w14:textId="77777777" w:rsidR="005963F4" w:rsidRPr="009B053A" w:rsidRDefault="005963F4" w:rsidP="005963F4">
            <w:pPr>
              <w:pStyle w:val="TAC"/>
              <w:rPr>
                <w:lang w:eastAsia="fi-FI"/>
              </w:rPr>
            </w:pPr>
            <w:r w:rsidRPr="009B053A">
              <w:rPr>
                <w:lang w:eastAsia="fi-FI"/>
              </w:rPr>
              <w:t>DC_12A</w:t>
            </w:r>
            <w:r w:rsidRPr="009B053A">
              <w:rPr>
                <w:rFonts w:cs="Arial"/>
                <w:szCs w:val="18"/>
              </w:rPr>
              <w:t>-30A</w:t>
            </w:r>
            <w:r w:rsidRPr="009B053A">
              <w:rPr>
                <w:lang w:eastAsia="fi-FI"/>
              </w:rPr>
              <w:t>_n260H</w:t>
            </w:r>
          </w:p>
          <w:p w14:paraId="7C88CFD6" w14:textId="77777777" w:rsidR="005963F4" w:rsidRPr="009B053A" w:rsidRDefault="005963F4" w:rsidP="005963F4">
            <w:pPr>
              <w:pStyle w:val="TAC"/>
              <w:rPr>
                <w:lang w:eastAsia="fi-FI"/>
              </w:rPr>
            </w:pPr>
            <w:r w:rsidRPr="009B053A">
              <w:rPr>
                <w:lang w:eastAsia="fi-FI"/>
              </w:rPr>
              <w:t>DC_12A</w:t>
            </w:r>
            <w:r w:rsidRPr="009B053A">
              <w:rPr>
                <w:rFonts w:cs="Arial"/>
                <w:szCs w:val="18"/>
              </w:rPr>
              <w:t>-30A</w:t>
            </w:r>
            <w:r w:rsidRPr="009B053A">
              <w:rPr>
                <w:lang w:eastAsia="fi-FI"/>
              </w:rPr>
              <w:t>_n260I</w:t>
            </w:r>
          </w:p>
          <w:p w14:paraId="279A32E3" w14:textId="77777777" w:rsidR="005963F4" w:rsidRPr="009B053A" w:rsidRDefault="005963F4" w:rsidP="005963F4">
            <w:pPr>
              <w:pStyle w:val="TAC"/>
              <w:rPr>
                <w:lang w:eastAsia="fi-FI"/>
              </w:rPr>
            </w:pPr>
            <w:r w:rsidRPr="009B053A">
              <w:rPr>
                <w:lang w:eastAsia="fi-FI"/>
              </w:rPr>
              <w:t>DC_12A</w:t>
            </w:r>
            <w:r w:rsidRPr="009B053A">
              <w:rPr>
                <w:rFonts w:cs="Arial"/>
                <w:szCs w:val="18"/>
              </w:rPr>
              <w:t>-30A</w:t>
            </w:r>
            <w:r w:rsidRPr="009B053A">
              <w:rPr>
                <w:lang w:eastAsia="fi-FI"/>
              </w:rPr>
              <w:t>_n260J</w:t>
            </w:r>
          </w:p>
          <w:p w14:paraId="619F08E7" w14:textId="77777777" w:rsidR="005963F4" w:rsidRPr="009B053A" w:rsidRDefault="005963F4" w:rsidP="005963F4">
            <w:pPr>
              <w:pStyle w:val="TAC"/>
              <w:rPr>
                <w:lang w:eastAsia="fi-FI"/>
              </w:rPr>
            </w:pPr>
            <w:r w:rsidRPr="009B053A">
              <w:rPr>
                <w:lang w:eastAsia="fi-FI"/>
              </w:rPr>
              <w:t>DC_12A</w:t>
            </w:r>
            <w:r w:rsidRPr="009B053A">
              <w:rPr>
                <w:rFonts w:cs="Arial"/>
                <w:szCs w:val="18"/>
              </w:rPr>
              <w:t>-30A</w:t>
            </w:r>
            <w:r w:rsidRPr="009B053A">
              <w:rPr>
                <w:lang w:eastAsia="fi-FI"/>
              </w:rPr>
              <w:t>_n260K</w:t>
            </w:r>
          </w:p>
          <w:p w14:paraId="2D2568FA" w14:textId="77777777" w:rsidR="005963F4" w:rsidRPr="009B053A" w:rsidRDefault="005963F4" w:rsidP="005963F4">
            <w:pPr>
              <w:pStyle w:val="TAC"/>
              <w:rPr>
                <w:lang w:eastAsia="fi-FI"/>
              </w:rPr>
            </w:pPr>
            <w:r w:rsidRPr="009B053A">
              <w:rPr>
                <w:lang w:eastAsia="fi-FI"/>
              </w:rPr>
              <w:t>DC_12A</w:t>
            </w:r>
            <w:r w:rsidRPr="009B053A">
              <w:rPr>
                <w:rFonts w:cs="Arial"/>
                <w:szCs w:val="18"/>
              </w:rPr>
              <w:t>-30A</w:t>
            </w:r>
            <w:r w:rsidRPr="009B053A">
              <w:rPr>
                <w:lang w:eastAsia="fi-FI"/>
              </w:rPr>
              <w:t>_n260L</w:t>
            </w:r>
          </w:p>
          <w:p w14:paraId="0F38F73F" w14:textId="77777777" w:rsidR="005963F4" w:rsidRPr="009B053A" w:rsidRDefault="005963F4" w:rsidP="005963F4">
            <w:pPr>
              <w:pStyle w:val="TAC"/>
              <w:rPr>
                <w:rFonts w:eastAsia="Malgun Gothic"/>
              </w:rPr>
            </w:pPr>
            <w:r w:rsidRPr="009B053A">
              <w:rPr>
                <w:lang w:eastAsia="fi-FI"/>
              </w:rPr>
              <w:t>DC_12A</w:t>
            </w:r>
            <w:r w:rsidRPr="009B053A">
              <w:rPr>
                <w:rFonts w:cs="Arial"/>
                <w:szCs w:val="18"/>
              </w:rPr>
              <w:t>-30A</w:t>
            </w:r>
            <w:r w:rsidRPr="009B053A">
              <w:rPr>
                <w:lang w:eastAsia="fi-FI"/>
              </w:rPr>
              <w:t>_n260M</w:t>
            </w:r>
          </w:p>
        </w:tc>
        <w:tc>
          <w:tcPr>
            <w:tcW w:w="3969" w:type="dxa"/>
            <w:tcMar>
              <w:top w:w="28" w:type="dxa"/>
              <w:left w:w="28" w:type="dxa"/>
              <w:bottom w:w="28" w:type="dxa"/>
              <w:right w:w="28" w:type="dxa"/>
            </w:tcMar>
            <w:vAlign w:val="center"/>
          </w:tcPr>
          <w:p w14:paraId="1771D6C0" w14:textId="77777777" w:rsidR="005963F4" w:rsidRPr="009B053A" w:rsidRDefault="005963F4" w:rsidP="005963F4">
            <w:pPr>
              <w:pStyle w:val="TAC"/>
            </w:pPr>
            <w:r w:rsidRPr="009B053A">
              <w:t>DC_12A_n260A</w:t>
            </w:r>
          </w:p>
          <w:p w14:paraId="05483355" w14:textId="77777777" w:rsidR="005963F4" w:rsidRPr="009B053A" w:rsidRDefault="005963F4" w:rsidP="005963F4">
            <w:pPr>
              <w:pStyle w:val="TAC"/>
            </w:pPr>
            <w:r w:rsidRPr="009B053A">
              <w:t>DC_30A_n260A</w:t>
            </w:r>
          </w:p>
        </w:tc>
      </w:tr>
      <w:tr w:rsidR="005963F4" w:rsidRPr="009B053A" w14:paraId="17B011D7" w14:textId="77777777">
        <w:trPr>
          <w:trHeight w:val="227"/>
          <w:jc w:val="center"/>
        </w:trPr>
        <w:tc>
          <w:tcPr>
            <w:tcW w:w="3969" w:type="dxa"/>
            <w:shd w:val="clear" w:color="auto" w:fill="auto"/>
            <w:noWrap/>
            <w:tcMar>
              <w:top w:w="28" w:type="dxa"/>
              <w:left w:w="28" w:type="dxa"/>
              <w:bottom w:w="28" w:type="dxa"/>
              <w:right w:w="28" w:type="dxa"/>
            </w:tcMar>
            <w:vAlign w:val="center"/>
          </w:tcPr>
          <w:p w14:paraId="3C463919" w14:textId="77777777" w:rsidR="005963F4" w:rsidRPr="009B053A" w:rsidRDefault="005963F4" w:rsidP="005963F4">
            <w:pPr>
              <w:pStyle w:val="TAC"/>
            </w:pPr>
            <w:r w:rsidRPr="009B053A">
              <w:lastRenderedPageBreak/>
              <w:t>DC_12A-66A_n260A</w:t>
            </w:r>
          </w:p>
          <w:p w14:paraId="6D095530" w14:textId="77777777" w:rsidR="005963F4" w:rsidRPr="009B053A" w:rsidRDefault="005963F4" w:rsidP="005963F4">
            <w:pPr>
              <w:pStyle w:val="TAC"/>
              <w:rPr>
                <w:lang w:eastAsia="fi-FI"/>
              </w:rPr>
            </w:pPr>
            <w:r w:rsidRPr="009B053A">
              <w:rPr>
                <w:lang w:eastAsia="fi-FI"/>
              </w:rPr>
              <w:t>DC_12</w:t>
            </w:r>
            <w:r w:rsidRPr="009B053A">
              <w:rPr>
                <w:rFonts w:cs="Arial"/>
                <w:szCs w:val="18"/>
                <w:lang w:eastAsia="fi-FI"/>
              </w:rPr>
              <w:t>A</w:t>
            </w:r>
            <w:r w:rsidRPr="009B053A">
              <w:rPr>
                <w:rFonts w:cs="Arial"/>
                <w:szCs w:val="18"/>
              </w:rPr>
              <w:t>-66A</w:t>
            </w:r>
            <w:r w:rsidRPr="009B053A">
              <w:rPr>
                <w:rFonts w:cs="Arial"/>
                <w:szCs w:val="18"/>
                <w:lang w:eastAsia="fi-FI"/>
              </w:rPr>
              <w:t>_</w:t>
            </w:r>
            <w:r w:rsidRPr="009B053A">
              <w:rPr>
                <w:lang w:eastAsia="fi-FI"/>
              </w:rPr>
              <w:t>n260G</w:t>
            </w:r>
          </w:p>
          <w:p w14:paraId="1A15FBDD" w14:textId="77777777" w:rsidR="005963F4" w:rsidRPr="009B053A" w:rsidRDefault="005963F4" w:rsidP="005963F4">
            <w:pPr>
              <w:pStyle w:val="TAC"/>
              <w:rPr>
                <w:lang w:eastAsia="fi-FI"/>
              </w:rPr>
            </w:pPr>
            <w:r w:rsidRPr="009B053A">
              <w:rPr>
                <w:lang w:eastAsia="fi-FI"/>
              </w:rPr>
              <w:t>DC_12A</w:t>
            </w:r>
            <w:r w:rsidRPr="009B053A">
              <w:rPr>
                <w:rFonts w:cs="Arial"/>
                <w:szCs w:val="18"/>
              </w:rPr>
              <w:t>-66A</w:t>
            </w:r>
            <w:r w:rsidRPr="009B053A">
              <w:rPr>
                <w:lang w:eastAsia="fi-FI"/>
              </w:rPr>
              <w:t>_n260H</w:t>
            </w:r>
          </w:p>
          <w:p w14:paraId="586C16A4" w14:textId="77777777" w:rsidR="005963F4" w:rsidRPr="009B053A" w:rsidRDefault="005963F4" w:rsidP="005963F4">
            <w:pPr>
              <w:pStyle w:val="TAC"/>
              <w:rPr>
                <w:lang w:eastAsia="fi-FI"/>
              </w:rPr>
            </w:pPr>
            <w:r w:rsidRPr="009B053A">
              <w:rPr>
                <w:lang w:eastAsia="fi-FI"/>
              </w:rPr>
              <w:t>DC_12A</w:t>
            </w:r>
            <w:r w:rsidRPr="009B053A">
              <w:rPr>
                <w:rFonts w:cs="Arial"/>
                <w:szCs w:val="18"/>
              </w:rPr>
              <w:t>-66A</w:t>
            </w:r>
            <w:r w:rsidRPr="009B053A">
              <w:rPr>
                <w:lang w:eastAsia="fi-FI"/>
              </w:rPr>
              <w:t>_n260I</w:t>
            </w:r>
          </w:p>
          <w:p w14:paraId="45AD64C0" w14:textId="77777777" w:rsidR="005963F4" w:rsidRPr="009B053A" w:rsidRDefault="005963F4" w:rsidP="005963F4">
            <w:pPr>
              <w:pStyle w:val="TAC"/>
              <w:rPr>
                <w:lang w:eastAsia="fi-FI"/>
              </w:rPr>
            </w:pPr>
            <w:r w:rsidRPr="009B053A">
              <w:rPr>
                <w:lang w:eastAsia="fi-FI"/>
              </w:rPr>
              <w:t>DC_12A</w:t>
            </w:r>
            <w:r w:rsidRPr="009B053A">
              <w:rPr>
                <w:rFonts w:cs="Arial"/>
                <w:szCs w:val="18"/>
              </w:rPr>
              <w:t>-66A</w:t>
            </w:r>
            <w:r w:rsidRPr="009B053A">
              <w:rPr>
                <w:lang w:eastAsia="fi-FI"/>
              </w:rPr>
              <w:t>_n260J</w:t>
            </w:r>
          </w:p>
          <w:p w14:paraId="27FEE50E" w14:textId="77777777" w:rsidR="005963F4" w:rsidRPr="009B053A" w:rsidRDefault="005963F4" w:rsidP="005963F4">
            <w:pPr>
              <w:pStyle w:val="TAC"/>
              <w:rPr>
                <w:lang w:eastAsia="fi-FI"/>
              </w:rPr>
            </w:pPr>
            <w:r w:rsidRPr="009B053A">
              <w:rPr>
                <w:lang w:eastAsia="fi-FI"/>
              </w:rPr>
              <w:t>DC_12A</w:t>
            </w:r>
            <w:r w:rsidRPr="009B053A">
              <w:rPr>
                <w:rFonts w:cs="Arial"/>
                <w:szCs w:val="18"/>
              </w:rPr>
              <w:t>-66A</w:t>
            </w:r>
            <w:r w:rsidRPr="009B053A">
              <w:rPr>
                <w:lang w:eastAsia="fi-FI"/>
              </w:rPr>
              <w:t>_n260K</w:t>
            </w:r>
          </w:p>
          <w:p w14:paraId="78A6129D" w14:textId="77777777" w:rsidR="005963F4" w:rsidRPr="009B053A" w:rsidRDefault="005963F4" w:rsidP="005963F4">
            <w:pPr>
              <w:pStyle w:val="TAC"/>
              <w:rPr>
                <w:lang w:eastAsia="fi-FI"/>
              </w:rPr>
            </w:pPr>
            <w:r w:rsidRPr="009B053A">
              <w:rPr>
                <w:lang w:eastAsia="fi-FI"/>
              </w:rPr>
              <w:t>DC_12A</w:t>
            </w:r>
            <w:r w:rsidRPr="009B053A">
              <w:rPr>
                <w:rFonts w:cs="Arial"/>
                <w:szCs w:val="18"/>
              </w:rPr>
              <w:t>-66A</w:t>
            </w:r>
            <w:r w:rsidRPr="009B053A">
              <w:rPr>
                <w:lang w:eastAsia="fi-FI"/>
              </w:rPr>
              <w:t>_n260L</w:t>
            </w:r>
          </w:p>
          <w:p w14:paraId="16250AA6" w14:textId="77777777" w:rsidR="005963F4" w:rsidRPr="009B053A" w:rsidRDefault="005963F4" w:rsidP="005963F4">
            <w:pPr>
              <w:pStyle w:val="TAC"/>
              <w:rPr>
                <w:rFonts w:eastAsia="Malgun Gothic"/>
              </w:rPr>
            </w:pPr>
            <w:r w:rsidRPr="009B053A">
              <w:rPr>
                <w:lang w:eastAsia="fi-FI"/>
              </w:rPr>
              <w:t>DC_12A</w:t>
            </w:r>
            <w:r w:rsidRPr="009B053A">
              <w:rPr>
                <w:rFonts w:cs="Arial"/>
                <w:szCs w:val="18"/>
              </w:rPr>
              <w:t>-66A</w:t>
            </w:r>
            <w:r w:rsidRPr="009B053A">
              <w:rPr>
                <w:lang w:eastAsia="fi-FI"/>
              </w:rPr>
              <w:t>_n260M</w:t>
            </w:r>
          </w:p>
        </w:tc>
        <w:tc>
          <w:tcPr>
            <w:tcW w:w="3969" w:type="dxa"/>
            <w:tcMar>
              <w:top w:w="28" w:type="dxa"/>
              <w:left w:w="28" w:type="dxa"/>
              <w:bottom w:w="28" w:type="dxa"/>
              <w:right w:w="28" w:type="dxa"/>
            </w:tcMar>
            <w:vAlign w:val="center"/>
          </w:tcPr>
          <w:p w14:paraId="26162E4A" w14:textId="77777777" w:rsidR="005963F4" w:rsidRPr="009B053A" w:rsidRDefault="005963F4" w:rsidP="005963F4">
            <w:pPr>
              <w:pStyle w:val="TAC"/>
            </w:pPr>
            <w:r w:rsidRPr="009B053A">
              <w:t>DC_12A_n260A</w:t>
            </w:r>
          </w:p>
          <w:p w14:paraId="3BFA9843" w14:textId="77777777" w:rsidR="005963F4" w:rsidRPr="009B053A" w:rsidRDefault="005963F4" w:rsidP="005963F4">
            <w:pPr>
              <w:pStyle w:val="TAC"/>
            </w:pPr>
            <w:r w:rsidRPr="009B053A">
              <w:t>DC_66A_n260A</w:t>
            </w:r>
          </w:p>
        </w:tc>
      </w:tr>
      <w:tr w:rsidR="005963F4" w:rsidRPr="009B053A" w14:paraId="38112BF0" w14:textId="77777777">
        <w:trPr>
          <w:trHeight w:val="227"/>
          <w:jc w:val="center"/>
        </w:trPr>
        <w:tc>
          <w:tcPr>
            <w:tcW w:w="3969" w:type="dxa"/>
            <w:shd w:val="clear" w:color="auto" w:fill="auto"/>
            <w:noWrap/>
            <w:tcMar>
              <w:top w:w="28" w:type="dxa"/>
              <w:left w:w="28" w:type="dxa"/>
              <w:bottom w:w="28" w:type="dxa"/>
              <w:right w:w="28" w:type="dxa"/>
            </w:tcMar>
            <w:vAlign w:val="center"/>
          </w:tcPr>
          <w:p w14:paraId="6E418251" w14:textId="77777777" w:rsidR="005963F4" w:rsidRPr="009B053A" w:rsidRDefault="005963F4" w:rsidP="005963F4">
            <w:pPr>
              <w:pStyle w:val="TAC"/>
            </w:pPr>
            <w:r w:rsidRPr="009B053A">
              <w:t>DC_13A-66A_n260A</w:t>
            </w:r>
            <w:r w:rsidRPr="009B053A">
              <w:rPr>
                <w:vertAlign w:val="superscript"/>
              </w:rPr>
              <w:t>2</w:t>
            </w:r>
          </w:p>
        </w:tc>
        <w:tc>
          <w:tcPr>
            <w:tcW w:w="3969" w:type="dxa"/>
            <w:tcMar>
              <w:top w:w="28" w:type="dxa"/>
              <w:left w:w="28" w:type="dxa"/>
              <w:bottom w:w="28" w:type="dxa"/>
              <w:right w:w="28" w:type="dxa"/>
            </w:tcMar>
            <w:vAlign w:val="center"/>
          </w:tcPr>
          <w:p w14:paraId="62314713" w14:textId="77777777" w:rsidR="005963F4" w:rsidRPr="009B053A" w:rsidRDefault="005963F4" w:rsidP="005963F4">
            <w:pPr>
              <w:pStyle w:val="TAC"/>
            </w:pPr>
            <w:r w:rsidRPr="009B053A">
              <w:t>DC_13A_n260A</w:t>
            </w:r>
          </w:p>
          <w:p w14:paraId="1780823D" w14:textId="77777777" w:rsidR="005963F4" w:rsidRPr="009B053A" w:rsidRDefault="005963F4" w:rsidP="005963F4">
            <w:pPr>
              <w:pStyle w:val="TAC"/>
            </w:pPr>
            <w:r w:rsidRPr="009B053A">
              <w:t>DC_66A_n260A</w:t>
            </w:r>
          </w:p>
        </w:tc>
      </w:tr>
      <w:tr w:rsidR="005963F4" w:rsidRPr="009B053A" w14:paraId="6557BBEE"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D0C6C1D" w14:textId="77777777" w:rsidR="005963F4" w:rsidRPr="009B053A" w:rsidRDefault="005963F4" w:rsidP="005963F4">
            <w:pPr>
              <w:pStyle w:val="TAC"/>
              <w:rPr>
                <w:rFonts w:cs="Arial"/>
                <w:szCs w:val="18"/>
              </w:rPr>
            </w:pPr>
            <w:r w:rsidRPr="009B053A">
              <w:rPr>
                <w:rFonts w:cs="Arial"/>
                <w:szCs w:val="18"/>
              </w:rPr>
              <w:t>DC_14A-30A_n260A</w:t>
            </w:r>
          </w:p>
          <w:p w14:paraId="709C7018" w14:textId="77777777" w:rsidR="005963F4" w:rsidRPr="009B053A" w:rsidRDefault="005963F4" w:rsidP="005963F4">
            <w:pPr>
              <w:pStyle w:val="TAC"/>
              <w:rPr>
                <w:rFonts w:cs="Arial"/>
                <w:szCs w:val="18"/>
              </w:rPr>
            </w:pPr>
            <w:r w:rsidRPr="009B053A">
              <w:rPr>
                <w:rFonts w:cs="Arial"/>
                <w:szCs w:val="18"/>
              </w:rPr>
              <w:t>DC_14A-30A_n260G</w:t>
            </w:r>
          </w:p>
          <w:p w14:paraId="3C854793" w14:textId="77777777" w:rsidR="005963F4" w:rsidRPr="009B053A" w:rsidRDefault="005963F4" w:rsidP="005963F4">
            <w:pPr>
              <w:pStyle w:val="TAC"/>
              <w:rPr>
                <w:rFonts w:cs="Arial"/>
                <w:szCs w:val="18"/>
              </w:rPr>
            </w:pPr>
            <w:r w:rsidRPr="009B053A">
              <w:rPr>
                <w:rFonts w:cs="Arial"/>
                <w:szCs w:val="18"/>
              </w:rPr>
              <w:t>DC_14A-30A_n260H</w:t>
            </w:r>
          </w:p>
          <w:p w14:paraId="601799CF" w14:textId="77777777" w:rsidR="005963F4" w:rsidRPr="009B053A" w:rsidRDefault="005963F4" w:rsidP="005963F4">
            <w:pPr>
              <w:pStyle w:val="TAC"/>
            </w:pPr>
            <w:r w:rsidRPr="009B053A">
              <w:rPr>
                <w:rFonts w:cs="Arial"/>
                <w:szCs w:val="18"/>
              </w:rPr>
              <w:t>DC_14A-30A_n260I</w:t>
            </w:r>
          </w:p>
        </w:tc>
        <w:tc>
          <w:tcPr>
            <w:tcW w:w="3969" w:type="dxa"/>
            <w:tcMar>
              <w:top w:w="28" w:type="dxa"/>
              <w:left w:w="28" w:type="dxa"/>
              <w:bottom w:w="28" w:type="dxa"/>
              <w:right w:w="28" w:type="dxa"/>
            </w:tcMar>
            <w:vAlign w:val="center"/>
          </w:tcPr>
          <w:p w14:paraId="04747803" w14:textId="77777777" w:rsidR="005963F4" w:rsidRPr="009B053A" w:rsidRDefault="005963F4" w:rsidP="005963F4">
            <w:pPr>
              <w:pStyle w:val="TAC"/>
              <w:rPr>
                <w:rFonts w:cs="Arial"/>
                <w:szCs w:val="18"/>
              </w:rPr>
            </w:pPr>
            <w:r w:rsidRPr="009B053A">
              <w:rPr>
                <w:rFonts w:cs="Arial"/>
                <w:szCs w:val="18"/>
              </w:rPr>
              <w:t>DC_14A_n260A</w:t>
            </w:r>
          </w:p>
          <w:p w14:paraId="032CCE74" w14:textId="77777777" w:rsidR="005963F4" w:rsidRPr="009B053A" w:rsidRDefault="005963F4" w:rsidP="005963F4">
            <w:pPr>
              <w:pStyle w:val="TAC"/>
              <w:rPr>
                <w:rFonts w:cs="Arial"/>
                <w:szCs w:val="18"/>
              </w:rPr>
            </w:pPr>
            <w:r w:rsidRPr="009B053A">
              <w:rPr>
                <w:rFonts w:cs="Arial"/>
                <w:szCs w:val="18"/>
              </w:rPr>
              <w:t>DC_14A_n260G</w:t>
            </w:r>
          </w:p>
          <w:p w14:paraId="68F8F6EE" w14:textId="77777777" w:rsidR="005963F4" w:rsidRPr="009B053A" w:rsidRDefault="005963F4" w:rsidP="005963F4">
            <w:pPr>
              <w:pStyle w:val="TAC"/>
              <w:rPr>
                <w:rFonts w:cs="Arial"/>
                <w:szCs w:val="18"/>
              </w:rPr>
            </w:pPr>
            <w:r w:rsidRPr="009B053A">
              <w:rPr>
                <w:rFonts w:cs="Arial"/>
                <w:szCs w:val="18"/>
              </w:rPr>
              <w:t>DC_14A_n260H</w:t>
            </w:r>
          </w:p>
          <w:p w14:paraId="3225EA8C" w14:textId="77777777" w:rsidR="005963F4" w:rsidRPr="009B053A" w:rsidRDefault="005963F4" w:rsidP="005963F4">
            <w:pPr>
              <w:pStyle w:val="TAC"/>
              <w:rPr>
                <w:rFonts w:cs="Arial"/>
                <w:szCs w:val="18"/>
              </w:rPr>
            </w:pPr>
            <w:r w:rsidRPr="009B053A">
              <w:rPr>
                <w:rFonts w:cs="Arial"/>
                <w:szCs w:val="18"/>
              </w:rPr>
              <w:t>DC_14A_n260I</w:t>
            </w:r>
          </w:p>
          <w:p w14:paraId="73A3BE6B" w14:textId="77777777" w:rsidR="005963F4" w:rsidRPr="009B053A" w:rsidRDefault="005963F4" w:rsidP="005963F4">
            <w:pPr>
              <w:pStyle w:val="TAC"/>
              <w:rPr>
                <w:rFonts w:cs="Arial"/>
                <w:szCs w:val="18"/>
              </w:rPr>
            </w:pPr>
            <w:r w:rsidRPr="009B053A">
              <w:rPr>
                <w:rFonts w:cs="Arial"/>
                <w:szCs w:val="18"/>
              </w:rPr>
              <w:t>DC_30A_n260A</w:t>
            </w:r>
          </w:p>
          <w:p w14:paraId="6BCD0C99" w14:textId="77777777" w:rsidR="005963F4" w:rsidRPr="009B053A" w:rsidRDefault="005963F4" w:rsidP="005963F4">
            <w:pPr>
              <w:pStyle w:val="TAC"/>
              <w:rPr>
                <w:rFonts w:cs="Arial"/>
                <w:szCs w:val="18"/>
              </w:rPr>
            </w:pPr>
            <w:r w:rsidRPr="009B053A">
              <w:rPr>
                <w:rFonts w:cs="Arial"/>
                <w:szCs w:val="18"/>
              </w:rPr>
              <w:t>DC_30A_n260G</w:t>
            </w:r>
          </w:p>
          <w:p w14:paraId="346941FE" w14:textId="77777777" w:rsidR="005963F4" w:rsidRPr="009B053A" w:rsidRDefault="005963F4" w:rsidP="005963F4">
            <w:pPr>
              <w:pStyle w:val="TAC"/>
              <w:rPr>
                <w:rFonts w:cs="Arial"/>
                <w:szCs w:val="18"/>
              </w:rPr>
            </w:pPr>
            <w:r w:rsidRPr="009B053A">
              <w:rPr>
                <w:rFonts w:cs="Arial"/>
                <w:szCs w:val="18"/>
              </w:rPr>
              <w:t>DC_30A_n260H</w:t>
            </w:r>
          </w:p>
          <w:p w14:paraId="45158337" w14:textId="77777777" w:rsidR="005963F4" w:rsidRPr="009B053A" w:rsidRDefault="005963F4" w:rsidP="005963F4">
            <w:pPr>
              <w:pStyle w:val="TAC"/>
            </w:pPr>
            <w:r w:rsidRPr="009B053A">
              <w:rPr>
                <w:rFonts w:cs="Arial"/>
                <w:szCs w:val="18"/>
              </w:rPr>
              <w:t>DC_30A_n260I</w:t>
            </w:r>
          </w:p>
        </w:tc>
      </w:tr>
      <w:tr w:rsidR="005963F4" w:rsidRPr="009B053A" w14:paraId="7F489A29"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71D18953" w14:textId="77777777" w:rsidR="005963F4" w:rsidRPr="009B053A" w:rsidRDefault="005963F4" w:rsidP="005963F4">
            <w:pPr>
              <w:pStyle w:val="TAC"/>
              <w:rPr>
                <w:rFonts w:cs="Arial"/>
                <w:szCs w:val="18"/>
              </w:rPr>
            </w:pPr>
            <w:r w:rsidRPr="009B053A">
              <w:rPr>
                <w:rFonts w:cs="Arial"/>
                <w:szCs w:val="18"/>
              </w:rPr>
              <w:t>DC_14A-66A_n260A</w:t>
            </w:r>
          </w:p>
          <w:p w14:paraId="0E8E3CA0" w14:textId="77777777" w:rsidR="005963F4" w:rsidRPr="009B053A" w:rsidRDefault="005963F4" w:rsidP="005963F4">
            <w:pPr>
              <w:pStyle w:val="TAC"/>
              <w:rPr>
                <w:rFonts w:cs="Arial"/>
                <w:szCs w:val="18"/>
              </w:rPr>
            </w:pPr>
            <w:r w:rsidRPr="009B053A">
              <w:rPr>
                <w:rFonts w:cs="Arial"/>
                <w:szCs w:val="18"/>
              </w:rPr>
              <w:t>DC_14A-66A_n260G</w:t>
            </w:r>
          </w:p>
          <w:p w14:paraId="01B88931" w14:textId="77777777" w:rsidR="005963F4" w:rsidRPr="009B053A" w:rsidRDefault="005963F4" w:rsidP="005963F4">
            <w:pPr>
              <w:pStyle w:val="TAC"/>
              <w:rPr>
                <w:rFonts w:cs="Arial"/>
                <w:szCs w:val="18"/>
              </w:rPr>
            </w:pPr>
            <w:r w:rsidRPr="009B053A">
              <w:rPr>
                <w:rFonts w:cs="Arial"/>
                <w:szCs w:val="18"/>
              </w:rPr>
              <w:t>DC_14A-66A_n260H</w:t>
            </w:r>
          </w:p>
          <w:p w14:paraId="40A4F98C" w14:textId="705B2F6F" w:rsidR="005963F4" w:rsidRPr="009B053A" w:rsidRDefault="005963F4" w:rsidP="005963F4">
            <w:pPr>
              <w:pStyle w:val="TAC"/>
            </w:pPr>
            <w:r w:rsidRPr="009B053A">
              <w:rPr>
                <w:rFonts w:cs="Arial"/>
                <w:szCs w:val="18"/>
              </w:rPr>
              <w:t>DC_14A-66A_n260I</w:t>
            </w:r>
          </w:p>
        </w:tc>
        <w:tc>
          <w:tcPr>
            <w:tcW w:w="3969" w:type="dxa"/>
            <w:tcMar>
              <w:top w:w="28" w:type="dxa"/>
              <w:left w:w="28" w:type="dxa"/>
              <w:bottom w:w="28" w:type="dxa"/>
              <w:right w:w="28" w:type="dxa"/>
            </w:tcMar>
            <w:vAlign w:val="center"/>
          </w:tcPr>
          <w:p w14:paraId="140656AA" w14:textId="77777777" w:rsidR="005963F4" w:rsidRPr="009B053A" w:rsidRDefault="005963F4" w:rsidP="005963F4">
            <w:pPr>
              <w:pStyle w:val="TAC"/>
              <w:rPr>
                <w:rFonts w:cs="Arial"/>
                <w:szCs w:val="18"/>
              </w:rPr>
            </w:pPr>
            <w:r w:rsidRPr="009B053A">
              <w:rPr>
                <w:rFonts w:cs="Arial"/>
                <w:szCs w:val="18"/>
              </w:rPr>
              <w:t>DC_14A_n260A</w:t>
            </w:r>
          </w:p>
          <w:p w14:paraId="52377353" w14:textId="77777777" w:rsidR="005963F4" w:rsidRPr="009B053A" w:rsidRDefault="005963F4" w:rsidP="005963F4">
            <w:pPr>
              <w:pStyle w:val="TAC"/>
              <w:rPr>
                <w:rFonts w:cs="Arial"/>
                <w:szCs w:val="18"/>
              </w:rPr>
            </w:pPr>
            <w:r w:rsidRPr="009B053A">
              <w:rPr>
                <w:rFonts w:cs="Arial"/>
                <w:szCs w:val="18"/>
              </w:rPr>
              <w:t>DC_14A_n260G</w:t>
            </w:r>
          </w:p>
          <w:p w14:paraId="34502081" w14:textId="77777777" w:rsidR="005963F4" w:rsidRPr="009B053A" w:rsidRDefault="005963F4" w:rsidP="005963F4">
            <w:pPr>
              <w:pStyle w:val="TAC"/>
              <w:rPr>
                <w:rFonts w:cs="Arial"/>
                <w:szCs w:val="18"/>
              </w:rPr>
            </w:pPr>
            <w:r w:rsidRPr="009B053A">
              <w:rPr>
                <w:rFonts w:cs="Arial"/>
                <w:szCs w:val="18"/>
              </w:rPr>
              <w:t>DC_14A_n260H</w:t>
            </w:r>
          </w:p>
          <w:p w14:paraId="00FBB72E" w14:textId="77777777" w:rsidR="005963F4" w:rsidRPr="009B053A" w:rsidRDefault="005963F4" w:rsidP="005963F4">
            <w:pPr>
              <w:pStyle w:val="TAC"/>
              <w:rPr>
                <w:rFonts w:cs="Arial"/>
                <w:szCs w:val="18"/>
              </w:rPr>
            </w:pPr>
            <w:r w:rsidRPr="009B053A">
              <w:rPr>
                <w:rFonts w:cs="Arial"/>
                <w:szCs w:val="18"/>
              </w:rPr>
              <w:t>DC_14A_n260I</w:t>
            </w:r>
          </w:p>
          <w:p w14:paraId="53AF09AB" w14:textId="77777777" w:rsidR="005963F4" w:rsidRPr="009B053A" w:rsidRDefault="005963F4" w:rsidP="005963F4">
            <w:pPr>
              <w:pStyle w:val="TAC"/>
              <w:rPr>
                <w:rFonts w:cs="Arial"/>
                <w:szCs w:val="18"/>
              </w:rPr>
            </w:pPr>
            <w:r w:rsidRPr="009B053A">
              <w:rPr>
                <w:rFonts w:cs="Arial"/>
                <w:szCs w:val="18"/>
              </w:rPr>
              <w:t>DC_66A_n260A</w:t>
            </w:r>
          </w:p>
          <w:p w14:paraId="7D12DA88" w14:textId="77777777" w:rsidR="005963F4" w:rsidRPr="009B053A" w:rsidRDefault="005963F4" w:rsidP="005963F4">
            <w:pPr>
              <w:pStyle w:val="TAC"/>
              <w:rPr>
                <w:rFonts w:cs="Arial"/>
                <w:szCs w:val="18"/>
              </w:rPr>
            </w:pPr>
            <w:r w:rsidRPr="009B053A">
              <w:rPr>
                <w:rFonts w:cs="Arial"/>
                <w:szCs w:val="18"/>
              </w:rPr>
              <w:t>DC_66A_n260G</w:t>
            </w:r>
          </w:p>
          <w:p w14:paraId="575690E9" w14:textId="77777777" w:rsidR="005963F4" w:rsidRPr="009B053A" w:rsidRDefault="005963F4" w:rsidP="005963F4">
            <w:pPr>
              <w:pStyle w:val="TAC"/>
              <w:rPr>
                <w:rFonts w:cs="Arial"/>
                <w:szCs w:val="18"/>
              </w:rPr>
            </w:pPr>
            <w:r w:rsidRPr="009B053A">
              <w:rPr>
                <w:rFonts w:cs="Arial"/>
                <w:szCs w:val="18"/>
              </w:rPr>
              <w:t>DC_66A_n260H</w:t>
            </w:r>
          </w:p>
          <w:p w14:paraId="2F021E13" w14:textId="77777777" w:rsidR="005963F4" w:rsidRPr="009B053A" w:rsidRDefault="005963F4" w:rsidP="005963F4">
            <w:pPr>
              <w:pStyle w:val="TAC"/>
            </w:pPr>
            <w:r w:rsidRPr="009B053A">
              <w:rPr>
                <w:rFonts w:cs="Arial"/>
                <w:szCs w:val="18"/>
              </w:rPr>
              <w:t>DC_66A_n260I</w:t>
            </w:r>
          </w:p>
        </w:tc>
      </w:tr>
      <w:tr w:rsidR="005963F4" w:rsidRPr="009B053A" w14:paraId="00507575"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7D5C1901" w14:textId="77777777" w:rsidR="005963F4" w:rsidRPr="009B053A" w:rsidRDefault="005963F4" w:rsidP="005963F4">
            <w:pPr>
              <w:pStyle w:val="TAC"/>
              <w:rPr>
                <w:rFonts w:cs="Arial"/>
                <w:szCs w:val="18"/>
              </w:rPr>
            </w:pPr>
            <w:r w:rsidRPr="009B053A">
              <w:rPr>
                <w:rFonts w:cs="Arial"/>
                <w:szCs w:val="18"/>
              </w:rPr>
              <w:t>DC_14A-66A-66A_n260A</w:t>
            </w:r>
          </w:p>
          <w:p w14:paraId="51382FE1" w14:textId="77777777" w:rsidR="005963F4" w:rsidRPr="009B053A" w:rsidRDefault="005963F4" w:rsidP="005963F4">
            <w:pPr>
              <w:pStyle w:val="TAC"/>
              <w:rPr>
                <w:rFonts w:cs="Arial"/>
                <w:szCs w:val="18"/>
              </w:rPr>
            </w:pPr>
            <w:r w:rsidRPr="009B053A">
              <w:rPr>
                <w:rFonts w:cs="Arial"/>
                <w:szCs w:val="18"/>
              </w:rPr>
              <w:t>DC_14A-66A-66A_n260G</w:t>
            </w:r>
          </w:p>
          <w:p w14:paraId="73919B22" w14:textId="77777777" w:rsidR="005963F4" w:rsidRPr="009B053A" w:rsidRDefault="005963F4" w:rsidP="005963F4">
            <w:pPr>
              <w:pStyle w:val="TAC"/>
              <w:rPr>
                <w:rFonts w:cs="Arial"/>
                <w:szCs w:val="18"/>
              </w:rPr>
            </w:pPr>
            <w:r w:rsidRPr="009B053A">
              <w:rPr>
                <w:rFonts w:cs="Arial"/>
                <w:szCs w:val="18"/>
              </w:rPr>
              <w:t>DC_14A-66A-66A_n260H</w:t>
            </w:r>
          </w:p>
          <w:p w14:paraId="33F963BC" w14:textId="77777777" w:rsidR="005963F4" w:rsidRPr="009B053A" w:rsidRDefault="005963F4" w:rsidP="005963F4">
            <w:pPr>
              <w:pStyle w:val="TAC"/>
            </w:pPr>
            <w:r w:rsidRPr="009B053A">
              <w:rPr>
                <w:rFonts w:cs="Arial"/>
                <w:szCs w:val="18"/>
              </w:rPr>
              <w:t>DC_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0173EADC" w14:textId="77777777" w:rsidR="005963F4" w:rsidRPr="009B053A" w:rsidRDefault="005963F4" w:rsidP="005963F4">
            <w:pPr>
              <w:pStyle w:val="TAC"/>
              <w:rPr>
                <w:rFonts w:cs="Arial"/>
                <w:szCs w:val="18"/>
              </w:rPr>
            </w:pPr>
            <w:r w:rsidRPr="009B053A">
              <w:rPr>
                <w:rFonts w:cs="Arial"/>
                <w:szCs w:val="18"/>
              </w:rPr>
              <w:t>DC_14A_n260A</w:t>
            </w:r>
          </w:p>
          <w:p w14:paraId="570598F1" w14:textId="77777777" w:rsidR="005963F4" w:rsidRPr="009B053A" w:rsidRDefault="005963F4" w:rsidP="005963F4">
            <w:pPr>
              <w:pStyle w:val="TAC"/>
              <w:rPr>
                <w:rFonts w:cs="Arial"/>
                <w:szCs w:val="18"/>
              </w:rPr>
            </w:pPr>
            <w:r w:rsidRPr="009B053A">
              <w:rPr>
                <w:rFonts w:cs="Arial"/>
                <w:szCs w:val="18"/>
              </w:rPr>
              <w:t>DC_14A_n260G</w:t>
            </w:r>
          </w:p>
          <w:p w14:paraId="0CC93709" w14:textId="77777777" w:rsidR="005963F4" w:rsidRPr="009B053A" w:rsidRDefault="005963F4" w:rsidP="005963F4">
            <w:pPr>
              <w:pStyle w:val="TAC"/>
              <w:rPr>
                <w:rFonts w:cs="Arial"/>
                <w:szCs w:val="18"/>
              </w:rPr>
            </w:pPr>
            <w:r w:rsidRPr="009B053A">
              <w:rPr>
                <w:rFonts w:cs="Arial"/>
                <w:szCs w:val="18"/>
              </w:rPr>
              <w:t>DC_14A_n260H</w:t>
            </w:r>
          </w:p>
          <w:p w14:paraId="1E511F46" w14:textId="77777777" w:rsidR="005963F4" w:rsidRPr="009B053A" w:rsidRDefault="005963F4" w:rsidP="005963F4">
            <w:pPr>
              <w:pStyle w:val="TAC"/>
              <w:rPr>
                <w:rFonts w:cs="Arial"/>
                <w:szCs w:val="18"/>
              </w:rPr>
            </w:pPr>
            <w:r w:rsidRPr="009B053A">
              <w:rPr>
                <w:rFonts w:cs="Arial"/>
                <w:szCs w:val="18"/>
              </w:rPr>
              <w:t>DC_14A_n260I</w:t>
            </w:r>
          </w:p>
          <w:p w14:paraId="29299374" w14:textId="77777777" w:rsidR="005963F4" w:rsidRPr="009B053A" w:rsidRDefault="005963F4" w:rsidP="005963F4">
            <w:pPr>
              <w:pStyle w:val="TAC"/>
              <w:rPr>
                <w:rFonts w:cs="Arial"/>
                <w:szCs w:val="18"/>
              </w:rPr>
            </w:pPr>
            <w:r w:rsidRPr="009B053A">
              <w:rPr>
                <w:rFonts w:cs="Arial"/>
                <w:szCs w:val="18"/>
              </w:rPr>
              <w:t>DC_66A_n260A</w:t>
            </w:r>
          </w:p>
          <w:p w14:paraId="3B0A8682" w14:textId="77777777" w:rsidR="005963F4" w:rsidRPr="009B053A" w:rsidRDefault="005963F4" w:rsidP="005963F4">
            <w:pPr>
              <w:pStyle w:val="TAC"/>
              <w:rPr>
                <w:rFonts w:cs="Arial"/>
                <w:szCs w:val="18"/>
              </w:rPr>
            </w:pPr>
            <w:r w:rsidRPr="009B053A">
              <w:rPr>
                <w:rFonts w:cs="Arial"/>
                <w:szCs w:val="18"/>
              </w:rPr>
              <w:t>DC_66A_n260G</w:t>
            </w:r>
          </w:p>
          <w:p w14:paraId="1DD6FA00" w14:textId="77777777" w:rsidR="005963F4" w:rsidRPr="009B053A" w:rsidRDefault="005963F4" w:rsidP="005963F4">
            <w:pPr>
              <w:pStyle w:val="TAC"/>
              <w:rPr>
                <w:rFonts w:cs="Arial"/>
                <w:szCs w:val="18"/>
              </w:rPr>
            </w:pPr>
            <w:r w:rsidRPr="009B053A">
              <w:rPr>
                <w:rFonts w:cs="Arial"/>
                <w:szCs w:val="18"/>
              </w:rPr>
              <w:t>DC_66A_n260H</w:t>
            </w:r>
          </w:p>
          <w:p w14:paraId="5B41A47F" w14:textId="77777777" w:rsidR="005963F4" w:rsidRPr="009B053A" w:rsidRDefault="005963F4" w:rsidP="005963F4">
            <w:pPr>
              <w:pStyle w:val="TAC"/>
            </w:pPr>
            <w:r w:rsidRPr="009B053A">
              <w:rPr>
                <w:rFonts w:cs="Arial"/>
                <w:szCs w:val="18"/>
              </w:rPr>
              <w:t>DC_66A_n260I</w:t>
            </w:r>
          </w:p>
        </w:tc>
      </w:tr>
      <w:tr w:rsidR="005963F4" w:rsidRPr="009B053A" w14:paraId="5068E367" w14:textId="77777777">
        <w:trPr>
          <w:trHeight w:val="227"/>
          <w:jc w:val="center"/>
        </w:trPr>
        <w:tc>
          <w:tcPr>
            <w:tcW w:w="3969" w:type="dxa"/>
            <w:shd w:val="clear" w:color="auto" w:fill="auto"/>
            <w:noWrap/>
            <w:tcMar>
              <w:top w:w="28" w:type="dxa"/>
              <w:left w:w="28" w:type="dxa"/>
              <w:bottom w:w="28" w:type="dxa"/>
              <w:right w:w="28" w:type="dxa"/>
            </w:tcMar>
            <w:vAlign w:val="center"/>
          </w:tcPr>
          <w:p w14:paraId="721F9903" w14:textId="77777777" w:rsidR="005963F4" w:rsidRPr="009B053A" w:rsidRDefault="005963F4" w:rsidP="005963F4">
            <w:pPr>
              <w:pStyle w:val="TAC"/>
            </w:pPr>
            <w:r w:rsidRPr="009B053A">
              <w:t>DC_19A-21A_n257A</w:t>
            </w:r>
            <w:r w:rsidRPr="009B053A">
              <w:rPr>
                <w:vertAlign w:val="superscript"/>
              </w:rPr>
              <w:t>2</w:t>
            </w:r>
          </w:p>
          <w:p w14:paraId="67A55E49" w14:textId="7C4BD8FC" w:rsidR="005963F4" w:rsidRPr="009B053A" w:rsidRDefault="005963F4" w:rsidP="005963F4">
            <w:pPr>
              <w:pStyle w:val="TAC"/>
              <w:rPr>
                <w:vertAlign w:val="superscript"/>
              </w:rPr>
            </w:pPr>
            <w:r w:rsidRPr="009B053A">
              <w:t>DC_19A-21A_n257D</w:t>
            </w:r>
            <w:r w:rsidRPr="009B053A">
              <w:rPr>
                <w:vertAlign w:val="superscript"/>
              </w:rPr>
              <w:t>2</w:t>
            </w:r>
          </w:p>
          <w:p w14:paraId="4E1F0231" w14:textId="77777777" w:rsidR="005963F4" w:rsidRPr="009B053A" w:rsidRDefault="005963F4" w:rsidP="005963F4">
            <w:pPr>
              <w:pStyle w:val="TAC"/>
              <w:keepNext w:val="0"/>
              <w:rPr>
                <w:lang w:eastAsia="ja-JP"/>
              </w:rPr>
            </w:pPr>
            <w:r w:rsidRPr="009B053A">
              <w:rPr>
                <w:lang w:eastAsia="ja-JP"/>
              </w:rPr>
              <w:t>DC_19A-21A_n257G</w:t>
            </w:r>
          </w:p>
          <w:p w14:paraId="16A3FAB4" w14:textId="77777777" w:rsidR="005963F4" w:rsidRPr="009B053A" w:rsidRDefault="005963F4" w:rsidP="005963F4">
            <w:pPr>
              <w:pStyle w:val="TAC"/>
              <w:keepNext w:val="0"/>
              <w:rPr>
                <w:lang w:eastAsia="ja-JP"/>
              </w:rPr>
            </w:pPr>
            <w:r w:rsidRPr="009B053A">
              <w:rPr>
                <w:lang w:eastAsia="ja-JP"/>
              </w:rPr>
              <w:t>DC_19A-21A_n257H</w:t>
            </w:r>
          </w:p>
          <w:p w14:paraId="2BD58A42" w14:textId="77777777" w:rsidR="005963F4" w:rsidRPr="009B053A" w:rsidRDefault="005963F4" w:rsidP="005963F4">
            <w:pPr>
              <w:pStyle w:val="TAC"/>
              <w:rPr>
                <w:rFonts w:cs="Arial"/>
              </w:rPr>
            </w:pPr>
            <w:r w:rsidRPr="009B053A">
              <w:rPr>
                <w:lang w:eastAsia="ja-JP"/>
              </w:rPr>
              <w:t>DC_19A-21A_n257I</w:t>
            </w:r>
          </w:p>
        </w:tc>
        <w:tc>
          <w:tcPr>
            <w:tcW w:w="3969" w:type="dxa"/>
            <w:tcMar>
              <w:top w:w="28" w:type="dxa"/>
              <w:left w:w="28" w:type="dxa"/>
              <w:bottom w:w="28" w:type="dxa"/>
              <w:right w:w="28" w:type="dxa"/>
            </w:tcMar>
            <w:vAlign w:val="center"/>
          </w:tcPr>
          <w:p w14:paraId="3A25C8AA" w14:textId="77777777" w:rsidR="005963F4" w:rsidRPr="009B053A" w:rsidRDefault="005963F4" w:rsidP="005963F4">
            <w:pPr>
              <w:pStyle w:val="TAC"/>
            </w:pPr>
            <w:r w:rsidRPr="009B053A">
              <w:t>DC_19A_n257A</w:t>
            </w:r>
          </w:p>
          <w:p w14:paraId="568FEE8F" w14:textId="77777777" w:rsidR="005963F4" w:rsidRPr="009B053A" w:rsidRDefault="005963F4" w:rsidP="005963F4">
            <w:pPr>
              <w:pStyle w:val="TAC"/>
            </w:pPr>
            <w:r w:rsidRPr="009B053A">
              <w:t>DC_19A_n257D</w:t>
            </w:r>
          </w:p>
          <w:p w14:paraId="6ABFC4C1" w14:textId="77777777" w:rsidR="005963F4" w:rsidRPr="009B053A" w:rsidRDefault="005963F4" w:rsidP="005963F4">
            <w:pPr>
              <w:pStyle w:val="TAC"/>
            </w:pPr>
            <w:r w:rsidRPr="009B053A">
              <w:t>DC_21A_n257A</w:t>
            </w:r>
          </w:p>
          <w:p w14:paraId="59EC1407" w14:textId="77777777" w:rsidR="005963F4" w:rsidRPr="009B053A" w:rsidRDefault="005963F4" w:rsidP="005963F4">
            <w:pPr>
              <w:pStyle w:val="TAC"/>
              <w:keepNext w:val="0"/>
              <w:rPr>
                <w:lang w:eastAsia="ja-JP"/>
              </w:rPr>
            </w:pPr>
            <w:r w:rsidRPr="009B053A">
              <w:t>DC_21A_n257</w:t>
            </w:r>
            <w:r w:rsidRPr="009B053A">
              <w:rPr>
                <w:lang w:eastAsia="ja-JP"/>
              </w:rPr>
              <w:t>D</w:t>
            </w:r>
          </w:p>
          <w:p w14:paraId="50C92A4E" w14:textId="77777777" w:rsidR="005963F4" w:rsidRPr="009B053A" w:rsidRDefault="005963F4" w:rsidP="005963F4">
            <w:pPr>
              <w:pStyle w:val="TAC"/>
            </w:pPr>
            <w:r w:rsidRPr="009B053A">
              <w:rPr>
                <w:lang w:eastAsia="ja-JP"/>
              </w:rPr>
              <w:t>DC_21A_n257G</w:t>
            </w:r>
          </w:p>
        </w:tc>
      </w:tr>
      <w:tr w:rsidR="005963F4" w:rsidRPr="009B053A" w14:paraId="087B8A1E" w14:textId="77777777">
        <w:trPr>
          <w:trHeight w:val="227"/>
          <w:jc w:val="center"/>
        </w:trPr>
        <w:tc>
          <w:tcPr>
            <w:tcW w:w="3969" w:type="dxa"/>
            <w:shd w:val="clear" w:color="auto" w:fill="auto"/>
            <w:noWrap/>
            <w:tcMar>
              <w:top w:w="28" w:type="dxa"/>
              <w:left w:w="28" w:type="dxa"/>
              <w:bottom w:w="28" w:type="dxa"/>
              <w:right w:w="28" w:type="dxa"/>
            </w:tcMar>
            <w:vAlign w:val="center"/>
          </w:tcPr>
          <w:p w14:paraId="62E8C3ED" w14:textId="77777777" w:rsidR="005963F4" w:rsidRPr="009B053A" w:rsidRDefault="005963F4" w:rsidP="005963F4">
            <w:pPr>
              <w:pStyle w:val="TAC"/>
            </w:pPr>
            <w:r w:rsidRPr="009B053A">
              <w:t>DC_19A-42A_n257A</w:t>
            </w:r>
            <w:r w:rsidRPr="009B053A">
              <w:rPr>
                <w:vertAlign w:val="superscript"/>
              </w:rPr>
              <w:t>2</w:t>
            </w:r>
          </w:p>
          <w:p w14:paraId="4AEDE6D3" w14:textId="4A8F02F7" w:rsidR="005963F4" w:rsidRPr="009B053A" w:rsidRDefault="005963F4" w:rsidP="005963F4">
            <w:pPr>
              <w:pStyle w:val="TAC"/>
            </w:pPr>
            <w:r w:rsidRPr="009B053A">
              <w:t>DC_19A-42A_n257D</w:t>
            </w:r>
            <w:r w:rsidRPr="009B053A">
              <w:rPr>
                <w:vertAlign w:val="superscript"/>
              </w:rPr>
              <w:t>2</w:t>
            </w:r>
          </w:p>
          <w:p w14:paraId="23BD0BAA" w14:textId="77777777" w:rsidR="005963F4" w:rsidRPr="009B053A" w:rsidRDefault="005963F4" w:rsidP="005963F4">
            <w:pPr>
              <w:pStyle w:val="TAC"/>
              <w:keepNext w:val="0"/>
            </w:pPr>
            <w:r w:rsidRPr="009B053A">
              <w:t>DC_19A-42A_n257G</w:t>
            </w:r>
            <w:r w:rsidRPr="009B053A">
              <w:rPr>
                <w:vertAlign w:val="superscript"/>
              </w:rPr>
              <w:t>2</w:t>
            </w:r>
          </w:p>
          <w:p w14:paraId="26753886" w14:textId="77777777" w:rsidR="005963F4" w:rsidRPr="009B053A" w:rsidRDefault="005963F4" w:rsidP="005963F4">
            <w:pPr>
              <w:pStyle w:val="TAC"/>
              <w:keepNext w:val="0"/>
            </w:pPr>
            <w:r w:rsidRPr="009B053A">
              <w:t>DC_19A-42A_n257H</w:t>
            </w:r>
            <w:r w:rsidRPr="009B053A">
              <w:rPr>
                <w:vertAlign w:val="superscript"/>
              </w:rPr>
              <w:t>2</w:t>
            </w:r>
          </w:p>
          <w:p w14:paraId="7A063642" w14:textId="77777777" w:rsidR="005963F4" w:rsidRPr="009B053A" w:rsidRDefault="005963F4" w:rsidP="005963F4">
            <w:pPr>
              <w:pStyle w:val="TAC"/>
              <w:keepNext w:val="0"/>
            </w:pPr>
            <w:r w:rsidRPr="009B053A">
              <w:t>DC_19A-42A_n257I</w:t>
            </w:r>
            <w:r w:rsidRPr="009B053A">
              <w:rPr>
                <w:vertAlign w:val="superscript"/>
              </w:rPr>
              <w:t>2</w:t>
            </w:r>
          </w:p>
          <w:p w14:paraId="5B5C6A0D" w14:textId="77777777" w:rsidR="005963F4" w:rsidRPr="009B053A" w:rsidRDefault="005963F4" w:rsidP="005963F4">
            <w:pPr>
              <w:pStyle w:val="TAC"/>
              <w:rPr>
                <w:vertAlign w:val="superscript"/>
              </w:rPr>
            </w:pPr>
            <w:r w:rsidRPr="009B053A">
              <w:t>DC_19A-42C_n257A</w:t>
            </w:r>
            <w:r w:rsidRPr="009B053A">
              <w:rPr>
                <w:vertAlign w:val="superscript"/>
              </w:rPr>
              <w:t>2</w:t>
            </w:r>
          </w:p>
          <w:p w14:paraId="035D5A1B" w14:textId="77777777" w:rsidR="005963F4" w:rsidRPr="009B053A" w:rsidRDefault="005963F4" w:rsidP="005963F4">
            <w:pPr>
              <w:pStyle w:val="TAC"/>
              <w:keepNext w:val="0"/>
            </w:pPr>
            <w:r w:rsidRPr="009B053A">
              <w:t>DC_19A-42C_n257G</w:t>
            </w:r>
            <w:r w:rsidRPr="009B053A">
              <w:rPr>
                <w:vertAlign w:val="superscript"/>
              </w:rPr>
              <w:t>2</w:t>
            </w:r>
          </w:p>
          <w:p w14:paraId="2F566812" w14:textId="77777777" w:rsidR="005963F4" w:rsidRPr="009B053A" w:rsidRDefault="005963F4" w:rsidP="005963F4">
            <w:pPr>
              <w:pStyle w:val="TAC"/>
              <w:keepNext w:val="0"/>
            </w:pPr>
            <w:r w:rsidRPr="009B053A">
              <w:t>DC_19A-42C_n257H</w:t>
            </w:r>
            <w:r w:rsidRPr="009B053A">
              <w:rPr>
                <w:vertAlign w:val="superscript"/>
              </w:rPr>
              <w:t>2</w:t>
            </w:r>
          </w:p>
          <w:p w14:paraId="20E33F1A" w14:textId="77777777" w:rsidR="005963F4" w:rsidRPr="009B053A" w:rsidRDefault="005963F4" w:rsidP="005963F4">
            <w:pPr>
              <w:pStyle w:val="TAC"/>
            </w:pPr>
            <w:r w:rsidRPr="009B053A">
              <w:t>DC_19A-42C_n257I</w:t>
            </w:r>
            <w:r w:rsidRPr="009B053A">
              <w:rPr>
                <w:vertAlign w:val="superscript"/>
              </w:rPr>
              <w:t>2</w:t>
            </w:r>
          </w:p>
        </w:tc>
        <w:tc>
          <w:tcPr>
            <w:tcW w:w="3969" w:type="dxa"/>
            <w:tcMar>
              <w:top w:w="28" w:type="dxa"/>
              <w:left w:w="28" w:type="dxa"/>
              <w:bottom w:w="28" w:type="dxa"/>
              <w:right w:w="28" w:type="dxa"/>
            </w:tcMar>
            <w:vAlign w:val="center"/>
          </w:tcPr>
          <w:p w14:paraId="48F883A3" w14:textId="77777777" w:rsidR="005963F4" w:rsidRPr="009B053A" w:rsidRDefault="005963F4" w:rsidP="005963F4">
            <w:pPr>
              <w:pStyle w:val="TAC"/>
            </w:pPr>
            <w:r w:rsidRPr="009B053A">
              <w:t>DC_19A_n257A</w:t>
            </w:r>
          </w:p>
          <w:p w14:paraId="00DEF117" w14:textId="77777777" w:rsidR="005963F4" w:rsidRPr="009B053A" w:rsidRDefault="005963F4" w:rsidP="005963F4">
            <w:pPr>
              <w:pStyle w:val="TAC"/>
              <w:keepNext w:val="0"/>
              <w:rPr>
                <w:lang w:eastAsia="ja-JP"/>
              </w:rPr>
            </w:pPr>
            <w:r w:rsidRPr="009B053A">
              <w:t>DC_19A_n257</w:t>
            </w:r>
            <w:r w:rsidRPr="009B053A">
              <w:rPr>
                <w:lang w:eastAsia="ja-JP"/>
              </w:rPr>
              <w:t>D</w:t>
            </w:r>
          </w:p>
          <w:p w14:paraId="03D3AFEA" w14:textId="77777777" w:rsidR="005963F4" w:rsidRPr="009B053A" w:rsidRDefault="005963F4" w:rsidP="005963F4">
            <w:pPr>
              <w:pStyle w:val="TAC"/>
              <w:keepNext w:val="0"/>
              <w:rPr>
                <w:lang w:eastAsia="ja-JP"/>
              </w:rPr>
            </w:pPr>
            <w:r w:rsidRPr="009B053A">
              <w:t>DC_19A_n257G</w:t>
            </w:r>
          </w:p>
          <w:p w14:paraId="6B104C18" w14:textId="77777777" w:rsidR="005963F4" w:rsidRPr="009B053A" w:rsidRDefault="005963F4" w:rsidP="005963F4">
            <w:pPr>
              <w:pStyle w:val="TAC"/>
              <w:keepNext w:val="0"/>
              <w:rPr>
                <w:lang w:eastAsia="ja-JP"/>
              </w:rPr>
            </w:pPr>
            <w:r w:rsidRPr="009B053A">
              <w:t>DC_19A_n257</w:t>
            </w:r>
            <w:r w:rsidRPr="009B053A">
              <w:rPr>
                <w:lang w:eastAsia="ja-JP"/>
              </w:rPr>
              <w:t>H</w:t>
            </w:r>
          </w:p>
          <w:p w14:paraId="6B4420DF" w14:textId="77777777" w:rsidR="005963F4" w:rsidRPr="009B053A" w:rsidRDefault="005963F4" w:rsidP="005963F4">
            <w:pPr>
              <w:pStyle w:val="TAC"/>
              <w:keepNext w:val="0"/>
            </w:pPr>
            <w:r w:rsidRPr="009B053A">
              <w:t>DC_19A_n257</w:t>
            </w:r>
            <w:r w:rsidRPr="009B053A">
              <w:rPr>
                <w:lang w:eastAsia="ja-JP"/>
              </w:rPr>
              <w:t>I</w:t>
            </w:r>
          </w:p>
          <w:p w14:paraId="2FADF809" w14:textId="77777777" w:rsidR="005963F4" w:rsidRPr="009B053A" w:rsidRDefault="005963F4" w:rsidP="005963F4">
            <w:pPr>
              <w:pStyle w:val="TAC"/>
            </w:pPr>
            <w:r w:rsidRPr="009B053A">
              <w:t>DC_42A_n257A</w:t>
            </w:r>
          </w:p>
          <w:p w14:paraId="40112FD6" w14:textId="77777777" w:rsidR="005963F4" w:rsidRPr="009B053A" w:rsidRDefault="005963F4" w:rsidP="005963F4">
            <w:pPr>
              <w:pStyle w:val="TAC"/>
              <w:keepNext w:val="0"/>
            </w:pPr>
            <w:r w:rsidRPr="009B053A">
              <w:t>DC_42A_n257</w:t>
            </w:r>
            <w:r w:rsidRPr="009B053A">
              <w:rPr>
                <w:lang w:eastAsia="ja-JP"/>
              </w:rPr>
              <w:t>D</w:t>
            </w:r>
          </w:p>
          <w:p w14:paraId="6E64F1EA" w14:textId="77777777" w:rsidR="005963F4" w:rsidRPr="009B053A" w:rsidRDefault="005963F4" w:rsidP="005963F4">
            <w:pPr>
              <w:pStyle w:val="TAC"/>
              <w:keepNext w:val="0"/>
              <w:rPr>
                <w:lang w:eastAsia="ja-JP"/>
              </w:rPr>
            </w:pPr>
            <w:r w:rsidRPr="009B053A">
              <w:t>DC_42A_n257G</w:t>
            </w:r>
          </w:p>
          <w:p w14:paraId="31A1A1A8" w14:textId="77777777" w:rsidR="005963F4" w:rsidRPr="009B053A" w:rsidRDefault="005963F4" w:rsidP="005963F4">
            <w:pPr>
              <w:pStyle w:val="TAC"/>
              <w:keepNext w:val="0"/>
              <w:rPr>
                <w:lang w:eastAsia="ja-JP"/>
              </w:rPr>
            </w:pPr>
            <w:r w:rsidRPr="009B053A">
              <w:t>DC_42A_n257</w:t>
            </w:r>
            <w:r w:rsidRPr="009B053A">
              <w:rPr>
                <w:lang w:eastAsia="ja-JP"/>
              </w:rPr>
              <w:t>H</w:t>
            </w:r>
          </w:p>
          <w:p w14:paraId="20C3896B" w14:textId="77777777" w:rsidR="005963F4" w:rsidRPr="009B053A" w:rsidRDefault="005963F4" w:rsidP="005963F4">
            <w:pPr>
              <w:pStyle w:val="TAC"/>
            </w:pPr>
            <w:r w:rsidRPr="009B053A">
              <w:t>DC_42A_n257</w:t>
            </w:r>
            <w:r w:rsidRPr="009B053A">
              <w:rPr>
                <w:lang w:eastAsia="ja-JP"/>
              </w:rPr>
              <w:t>I</w:t>
            </w:r>
          </w:p>
        </w:tc>
      </w:tr>
      <w:tr w:rsidR="005963F4" w:rsidRPr="009B053A" w14:paraId="1B0E47BB" w14:textId="77777777">
        <w:trPr>
          <w:trHeight w:val="227"/>
          <w:jc w:val="center"/>
        </w:trPr>
        <w:tc>
          <w:tcPr>
            <w:tcW w:w="3969" w:type="dxa"/>
            <w:shd w:val="clear" w:color="auto" w:fill="auto"/>
            <w:noWrap/>
            <w:tcMar>
              <w:top w:w="28" w:type="dxa"/>
              <w:left w:w="28" w:type="dxa"/>
              <w:bottom w:w="28" w:type="dxa"/>
              <w:right w:w="28" w:type="dxa"/>
            </w:tcMar>
            <w:vAlign w:val="center"/>
          </w:tcPr>
          <w:p w14:paraId="4886A5A2" w14:textId="77777777" w:rsidR="005963F4" w:rsidRPr="009B053A" w:rsidRDefault="005963F4" w:rsidP="005963F4">
            <w:pPr>
              <w:pStyle w:val="TAC"/>
            </w:pPr>
            <w:r w:rsidRPr="009B053A">
              <w:t>DC_21A-42A_n257A</w:t>
            </w:r>
            <w:r w:rsidRPr="009B053A">
              <w:rPr>
                <w:vertAlign w:val="superscript"/>
              </w:rPr>
              <w:t>2</w:t>
            </w:r>
          </w:p>
          <w:p w14:paraId="4B643D51" w14:textId="4E4A842E" w:rsidR="005963F4" w:rsidRPr="009B053A" w:rsidRDefault="005963F4" w:rsidP="005963F4">
            <w:pPr>
              <w:pStyle w:val="TAC"/>
            </w:pPr>
            <w:r w:rsidRPr="009B053A">
              <w:t>DC_21A-42A_n257D</w:t>
            </w:r>
            <w:r w:rsidRPr="009B053A">
              <w:rPr>
                <w:vertAlign w:val="superscript"/>
              </w:rPr>
              <w:t>2</w:t>
            </w:r>
          </w:p>
          <w:p w14:paraId="5F911FAB" w14:textId="77777777" w:rsidR="005963F4" w:rsidRPr="009B053A" w:rsidRDefault="005963F4" w:rsidP="005963F4">
            <w:pPr>
              <w:pStyle w:val="TAC"/>
              <w:keepNext w:val="0"/>
              <w:rPr>
                <w:lang w:eastAsia="ja-JP"/>
              </w:rPr>
            </w:pPr>
            <w:r w:rsidRPr="009B053A">
              <w:rPr>
                <w:lang w:eastAsia="ja-JP"/>
              </w:rPr>
              <w:t>DC_21A-42A_n257G</w:t>
            </w:r>
          </w:p>
          <w:p w14:paraId="5D78DBC1" w14:textId="77777777" w:rsidR="005963F4" w:rsidRPr="009B053A" w:rsidRDefault="005963F4" w:rsidP="005963F4">
            <w:pPr>
              <w:pStyle w:val="TAC"/>
              <w:keepNext w:val="0"/>
              <w:rPr>
                <w:lang w:eastAsia="ja-JP"/>
              </w:rPr>
            </w:pPr>
            <w:r w:rsidRPr="009B053A">
              <w:rPr>
                <w:lang w:eastAsia="ja-JP"/>
              </w:rPr>
              <w:t>DC_21A-42A_n257H</w:t>
            </w:r>
          </w:p>
          <w:p w14:paraId="009365E4" w14:textId="77777777" w:rsidR="005963F4" w:rsidRPr="009B053A" w:rsidRDefault="005963F4" w:rsidP="005963F4">
            <w:pPr>
              <w:pStyle w:val="TAC"/>
              <w:keepNext w:val="0"/>
              <w:rPr>
                <w:lang w:eastAsia="ja-JP"/>
              </w:rPr>
            </w:pPr>
            <w:r w:rsidRPr="009B053A">
              <w:rPr>
                <w:lang w:eastAsia="ja-JP"/>
              </w:rPr>
              <w:t>DC_21A-42A_n257I</w:t>
            </w:r>
          </w:p>
          <w:p w14:paraId="31B88916" w14:textId="77777777" w:rsidR="005963F4" w:rsidRPr="009B053A" w:rsidRDefault="005963F4" w:rsidP="005963F4">
            <w:pPr>
              <w:pStyle w:val="TAC"/>
              <w:rPr>
                <w:vertAlign w:val="superscript"/>
              </w:rPr>
            </w:pPr>
            <w:r w:rsidRPr="009B053A">
              <w:t>DC_21A-42C_n257A</w:t>
            </w:r>
            <w:r w:rsidRPr="009B053A">
              <w:rPr>
                <w:vertAlign w:val="superscript"/>
              </w:rPr>
              <w:t>2</w:t>
            </w:r>
          </w:p>
          <w:p w14:paraId="0F6FDFBF" w14:textId="77777777" w:rsidR="005963F4" w:rsidRPr="009B053A" w:rsidRDefault="005963F4" w:rsidP="005963F4">
            <w:pPr>
              <w:pStyle w:val="TAC"/>
              <w:keepNext w:val="0"/>
              <w:rPr>
                <w:lang w:eastAsia="ja-JP"/>
              </w:rPr>
            </w:pPr>
            <w:r w:rsidRPr="009B053A">
              <w:rPr>
                <w:lang w:eastAsia="ja-JP"/>
              </w:rPr>
              <w:t>DC_21A-42C_n257G</w:t>
            </w:r>
          </w:p>
          <w:p w14:paraId="51E75DB1" w14:textId="77777777" w:rsidR="005963F4" w:rsidRPr="009B053A" w:rsidRDefault="005963F4" w:rsidP="005963F4">
            <w:pPr>
              <w:pStyle w:val="TAC"/>
              <w:keepNext w:val="0"/>
              <w:rPr>
                <w:lang w:eastAsia="ja-JP"/>
              </w:rPr>
            </w:pPr>
            <w:r w:rsidRPr="009B053A">
              <w:rPr>
                <w:lang w:eastAsia="ja-JP"/>
              </w:rPr>
              <w:t>DC_21A-42C_n257H</w:t>
            </w:r>
          </w:p>
          <w:p w14:paraId="34023372" w14:textId="77777777" w:rsidR="005963F4" w:rsidRPr="009B053A" w:rsidRDefault="005963F4" w:rsidP="005963F4">
            <w:pPr>
              <w:pStyle w:val="TAC"/>
            </w:pPr>
            <w:r w:rsidRPr="009B053A">
              <w:rPr>
                <w:lang w:eastAsia="ja-JP"/>
              </w:rPr>
              <w:t>DC_21A-42C_n257I</w:t>
            </w:r>
          </w:p>
        </w:tc>
        <w:tc>
          <w:tcPr>
            <w:tcW w:w="3969" w:type="dxa"/>
            <w:tcMar>
              <w:top w:w="28" w:type="dxa"/>
              <w:left w:w="28" w:type="dxa"/>
              <w:bottom w:w="28" w:type="dxa"/>
              <w:right w:w="28" w:type="dxa"/>
            </w:tcMar>
            <w:vAlign w:val="center"/>
          </w:tcPr>
          <w:p w14:paraId="537C5A01" w14:textId="77777777" w:rsidR="005963F4" w:rsidRPr="009B053A" w:rsidRDefault="005963F4" w:rsidP="005963F4">
            <w:pPr>
              <w:pStyle w:val="TAC"/>
            </w:pPr>
            <w:r w:rsidRPr="009B053A">
              <w:t>DC_21A_n257A</w:t>
            </w:r>
          </w:p>
          <w:p w14:paraId="6495BE0A" w14:textId="77777777" w:rsidR="005963F4" w:rsidRPr="009B053A" w:rsidRDefault="005963F4" w:rsidP="005963F4">
            <w:pPr>
              <w:pStyle w:val="TAC"/>
              <w:keepNext w:val="0"/>
            </w:pPr>
            <w:r w:rsidRPr="009B053A">
              <w:t>DC_21A_n257</w:t>
            </w:r>
            <w:r w:rsidRPr="009B053A">
              <w:rPr>
                <w:lang w:eastAsia="ja-JP"/>
              </w:rPr>
              <w:t>D</w:t>
            </w:r>
          </w:p>
          <w:p w14:paraId="5FA87221" w14:textId="77777777" w:rsidR="005963F4" w:rsidRPr="009B053A" w:rsidRDefault="005963F4" w:rsidP="005963F4">
            <w:pPr>
              <w:pStyle w:val="TAC"/>
              <w:keepNext w:val="0"/>
              <w:rPr>
                <w:lang w:eastAsia="ja-JP"/>
              </w:rPr>
            </w:pPr>
            <w:r w:rsidRPr="009B053A">
              <w:rPr>
                <w:lang w:eastAsia="ja-JP"/>
              </w:rPr>
              <w:t>DC_21A_n257G</w:t>
            </w:r>
          </w:p>
          <w:p w14:paraId="5C2F366D" w14:textId="77777777" w:rsidR="005963F4" w:rsidRPr="009B053A" w:rsidRDefault="005963F4" w:rsidP="005963F4">
            <w:pPr>
              <w:pStyle w:val="TAC"/>
              <w:keepNext w:val="0"/>
              <w:rPr>
                <w:lang w:eastAsia="ja-JP"/>
              </w:rPr>
            </w:pPr>
            <w:r w:rsidRPr="009B053A">
              <w:rPr>
                <w:lang w:eastAsia="ja-JP"/>
              </w:rPr>
              <w:t>DC_21A_n257H</w:t>
            </w:r>
          </w:p>
          <w:p w14:paraId="1A47D6A8" w14:textId="77777777" w:rsidR="005963F4" w:rsidRPr="009B053A" w:rsidRDefault="005963F4" w:rsidP="005963F4">
            <w:pPr>
              <w:pStyle w:val="TAC"/>
              <w:keepNext w:val="0"/>
              <w:rPr>
                <w:lang w:eastAsia="ja-JP"/>
              </w:rPr>
            </w:pPr>
            <w:r w:rsidRPr="009B053A">
              <w:rPr>
                <w:lang w:eastAsia="ja-JP"/>
              </w:rPr>
              <w:t>DC_21A_n257I</w:t>
            </w:r>
          </w:p>
          <w:p w14:paraId="5102A374" w14:textId="77777777" w:rsidR="005963F4" w:rsidRPr="009B053A" w:rsidRDefault="005963F4" w:rsidP="005963F4">
            <w:pPr>
              <w:pStyle w:val="TAC"/>
            </w:pPr>
            <w:r w:rsidRPr="009B053A">
              <w:t>DC_42A_n257A</w:t>
            </w:r>
          </w:p>
          <w:p w14:paraId="6D456A5C" w14:textId="77777777" w:rsidR="005963F4" w:rsidRPr="009B053A" w:rsidRDefault="005963F4" w:rsidP="005963F4">
            <w:pPr>
              <w:pStyle w:val="TAC"/>
            </w:pPr>
            <w:r w:rsidRPr="009B053A">
              <w:t>DC_42A_n257</w:t>
            </w:r>
            <w:r w:rsidRPr="009B053A">
              <w:rPr>
                <w:lang w:eastAsia="ja-JP"/>
              </w:rPr>
              <w:t>D</w:t>
            </w:r>
          </w:p>
        </w:tc>
      </w:tr>
      <w:tr w:rsidR="005963F4" w:rsidRPr="009B053A" w14:paraId="41BCB85D" w14:textId="77777777">
        <w:trPr>
          <w:trHeight w:val="227"/>
          <w:jc w:val="center"/>
        </w:trPr>
        <w:tc>
          <w:tcPr>
            <w:tcW w:w="3969" w:type="dxa"/>
            <w:shd w:val="clear" w:color="auto" w:fill="auto"/>
            <w:noWrap/>
            <w:tcMar>
              <w:top w:w="28" w:type="dxa"/>
              <w:left w:w="28" w:type="dxa"/>
              <w:bottom w:w="28" w:type="dxa"/>
              <w:right w:w="28" w:type="dxa"/>
            </w:tcMar>
            <w:vAlign w:val="center"/>
          </w:tcPr>
          <w:p w14:paraId="47F86B0E" w14:textId="77777777" w:rsidR="005963F4" w:rsidRPr="009B053A" w:rsidRDefault="005963F4" w:rsidP="005963F4">
            <w:pPr>
              <w:pStyle w:val="TAC"/>
            </w:pPr>
            <w:r w:rsidRPr="009B053A">
              <w:t>DC_28A-42A_n257A</w:t>
            </w:r>
            <w:r w:rsidRPr="009B053A">
              <w:rPr>
                <w:vertAlign w:val="superscript"/>
              </w:rPr>
              <w:t>2</w:t>
            </w:r>
          </w:p>
        </w:tc>
        <w:tc>
          <w:tcPr>
            <w:tcW w:w="3969" w:type="dxa"/>
            <w:tcMar>
              <w:top w:w="28" w:type="dxa"/>
              <w:left w:w="28" w:type="dxa"/>
              <w:bottom w:w="28" w:type="dxa"/>
              <w:right w:w="28" w:type="dxa"/>
            </w:tcMar>
            <w:vAlign w:val="center"/>
          </w:tcPr>
          <w:p w14:paraId="202FD513" w14:textId="77777777" w:rsidR="005963F4" w:rsidRPr="009B053A" w:rsidRDefault="005963F4" w:rsidP="005963F4">
            <w:pPr>
              <w:pStyle w:val="TAC"/>
            </w:pPr>
            <w:r w:rsidRPr="009B053A">
              <w:t>DC_28A_n257A</w:t>
            </w:r>
          </w:p>
          <w:p w14:paraId="660DFD56" w14:textId="77777777" w:rsidR="005963F4" w:rsidRPr="009B053A" w:rsidRDefault="005963F4" w:rsidP="005963F4">
            <w:pPr>
              <w:pStyle w:val="TAC"/>
            </w:pPr>
            <w:r w:rsidRPr="009B053A">
              <w:t>DC_42A_n257A</w:t>
            </w:r>
          </w:p>
        </w:tc>
      </w:tr>
      <w:tr w:rsidR="005963F4" w:rsidRPr="009B053A" w14:paraId="29D67A99" w14:textId="77777777">
        <w:trPr>
          <w:trHeight w:val="227"/>
          <w:jc w:val="center"/>
        </w:trPr>
        <w:tc>
          <w:tcPr>
            <w:tcW w:w="3969" w:type="dxa"/>
            <w:shd w:val="clear" w:color="auto" w:fill="auto"/>
            <w:noWrap/>
            <w:tcMar>
              <w:top w:w="28" w:type="dxa"/>
              <w:left w:w="28" w:type="dxa"/>
              <w:bottom w:w="28" w:type="dxa"/>
              <w:right w:w="28" w:type="dxa"/>
            </w:tcMar>
            <w:vAlign w:val="center"/>
          </w:tcPr>
          <w:p w14:paraId="7FF9A5BE" w14:textId="77777777" w:rsidR="005963F4" w:rsidRPr="009B053A" w:rsidRDefault="005963F4" w:rsidP="005963F4">
            <w:pPr>
              <w:pStyle w:val="TAC"/>
            </w:pPr>
            <w:r w:rsidRPr="009B053A">
              <w:lastRenderedPageBreak/>
              <w:t>DC_30A-66A_n260A</w:t>
            </w:r>
          </w:p>
          <w:p w14:paraId="275861B0" w14:textId="77777777" w:rsidR="005963F4" w:rsidRPr="009B053A" w:rsidRDefault="005963F4" w:rsidP="005963F4">
            <w:pPr>
              <w:pStyle w:val="TAC"/>
              <w:rPr>
                <w:lang w:eastAsia="fi-FI"/>
              </w:rPr>
            </w:pPr>
            <w:r w:rsidRPr="009B053A">
              <w:rPr>
                <w:lang w:eastAsia="fi-FI"/>
              </w:rPr>
              <w:t>DC_30</w:t>
            </w:r>
            <w:r w:rsidRPr="009B053A">
              <w:rPr>
                <w:rFonts w:cs="Arial"/>
                <w:szCs w:val="18"/>
                <w:lang w:eastAsia="fi-FI"/>
              </w:rPr>
              <w:t>A</w:t>
            </w:r>
            <w:r w:rsidRPr="009B053A">
              <w:rPr>
                <w:rFonts w:cs="Arial"/>
                <w:szCs w:val="18"/>
              </w:rPr>
              <w:t>-66A</w:t>
            </w:r>
            <w:r w:rsidRPr="009B053A">
              <w:rPr>
                <w:rFonts w:cs="Arial"/>
                <w:szCs w:val="18"/>
                <w:lang w:eastAsia="fi-FI"/>
              </w:rPr>
              <w:t>_</w:t>
            </w:r>
            <w:r w:rsidRPr="009B053A">
              <w:rPr>
                <w:lang w:eastAsia="fi-FI"/>
              </w:rPr>
              <w:t>n260G</w:t>
            </w:r>
          </w:p>
          <w:p w14:paraId="04A85390" w14:textId="77777777" w:rsidR="005963F4" w:rsidRPr="009B053A" w:rsidRDefault="005963F4" w:rsidP="005963F4">
            <w:pPr>
              <w:pStyle w:val="TAC"/>
              <w:rPr>
                <w:lang w:eastAsia="fi-FI"/>
              </w:rPr>
            </w:pPr>
            <w:r w:rsidRPr="009B053A">
              <w:rPr>
                <w:lang w:eastAsia="fi-FI"/>
              </w:rPr>
              <w:t>DC_30A</w:t>
            </w:r>
            <w:r w:rsidRPr="009B053A">
              <w:rPr>
                <w:rFonts w:cs="Arial"/>
                <w:szCs w:val="18"/>
              </w:rPr>
              <w:t>-66A</w:t>
            </w:r>
            <w:r w:rsidRPr="009B053A">
              <w:rPr>
                <w:lang w:eastAsia="fi-FI"/>
              </w:rPr>
              <w:t>_n260H</w:t>
            </w:r>
          </w:p>
          <w:p w14:paraId="489A7EBF" w14:textId="77777777" w:rsidR="005963F4" w:rsidRPr="009B053A" w:rsidRDefault="005963F4" w:rsidP="005963F4">
            <w:pPr>
              <w:pStyle w:val="TAC"/>
              <w:rPr>
                <w:lang w:eastAsia="fi-FI"/>
              </w:rPr>
            </w:pPr>
            <w:r w:rsidRPr="009B053A">
              <w:rPr>
                <w:lang w:eastAsia="fi-FI"/>
              </w:rPr>
              <w:t>DC_30A</w:t>
            </w:r>
            <w:r w:rsidRPr="009B053A">
              <w:rPr>
                <w:rFonts w:cs="Arial"/>
                <w:szCs w:val="18"/>
              </w:rPr>
              <w:t>-66A</w:t>
            </w:r>
            <w:r w:rsidRPr="009B053A">
              <w:rPr>
                <w:lang w:eastAsia="fi-FI"/>
              </w:rPr>
              <w:t>_n260I</w:t>
            </w:r>
          </w:p>
          <w:p w14:paraId="69FD5182" w14:textId="77777777" w:rsidR="005963F4" w:rsidRPr="009B053A" w:rsidRDefault="005963F4" w:rsidP="005963F4">
            <w:pPr>
              <w:pStyle w:val="TAC"/>
              <w:rPr>
                <w:lang w:eastAsia="fi-FI"/>
              </w:rPr>
            </w:pPr>
            <w:r w:rsidRPr="009B053A">
              <w:rPr>
                <w:lang w:eastAsia="fi-FI"/>
              </w:rPr>
              <w:t>DC_30A</w:t>
            </w:r>
            <w:r w:rsidRPr="009B053A">
              <w:rPr>
                <w:rFonts w:cs="Arial"/>
                <w:szCs w:val="18"/>
              </w:rPr>
              <w:t>-66A</w:t>
            </w:r>
            <w:r w:rsidRPr="009B053A">
              <w:rPr>
                <w:lang w:eastAsia="fi-FI"/>
              </w:rPr>
              <w:t>_n260J</w:t>
            </w:r>
          </w:p>
          <w:p w14:paraId="362CC630" w14:textId="77777777" w:rsidR="005963F4" w:rsidRPr="009B053A" w:rsidRDefault="005963F4" w:rsidP="005963F4">
            <w:pPr>
              <w:pStyle w:val="TAC"/>
              <w:rPr>
                <w:lang w:eastAsia="fi-FI"/>
              </w:rPr>
            </w:pPr>
            <w:r w:rsidRPr="009B053A">
              <w:rPr>
                <w:lang w:eastAsia="fi-FI"/>
              </w:rPr>
              <w:t>DC_30A</w:t>
            </w:r>
            <w:r w:rsidRPr="009B053A">
              <w:rPr>
                <w:rFonts w:cs="Arial"/>
                <w:szCs w:val="18"/>
              </w:rPr>
              <w:t>-66A</w:t>
            </w:r>
            <w:r w:rsidRPr="009B053A">
              <w:rPr>
                <w:lang w:eastAsia="fi-FI"/>
              </w:rPr>
              <w:t>_n260K</w:t>
            </w:r>
          </w:p>
          <w:p w14:paraId="6EBBF0BB" w14:textId="77777777" w:rsidR="005963F4" w:rsidRPr="009B053A" w:rsidRDefault="005963F4" w:rsidP="005963F4">
            <w:pPr>
              <w:pStyle w:val="TAC"/>
              <w:rPr>
                <w:lang w:eastAsia="fi-FI"/>
              </w:rPr>
            </w:pPr>
            <w:r w:rsidRPr="009B053A">
              <w:rPr>
                <w:lang w:eastAsia="fi-FI"/>
              </w:rPr>
              <w:t>DC_30A</w:t>
            </w:r>
            <w:r w:rsidRPr="009B053A">
              <w:rPr>
                <w:rFonts w:cs="Arial"/>
                <w:szCs w:val="18"/>
              </w:rPr>
              <w:t>-66A</w:t>
            </w:r>
            <w:r w:rsidRPr="009B053A">
              <w:rPr>
                <w:lang w:eastAsia="fi-FI"/>
              </w:rPr>
              <w:t>_n260L</w:t>
            </w:r>
          </w:p>
          <w:p w14:paraId="3B0F3935" w14:textId="77777777" w:rsidR="005963F4" w:rsidRPr="009B053A" w:rsidRDefault="005963F4" w:rsidP="005963F4">
            <w:pPr>
              <w:pStyle w:val="TAC"/>
            </w:pPr>
            <w:r w:rsidRPr="009B053A">
              <w:rPr>
                <w:lang w:eastAsia="fi-FI"/>
              </w:rPr>
              <w:t>DC_30A</w:t>
            </w:r>
            <w:r w:rsidRPr="009B053A">
              <w:rPr>
                <w:rFonts w:cs="Arial"/>
                <w:szCs w:val="18"/>
              </w:rPr>
              <w:t>-66A</w:t>
            </w:r>
            <w:r w:rsidRPr="009B053A">
              <w:rPr>
                <w:lang w:eastAsia="fi-FI"/>
              </w:rPr>
              <w:t>_n260M</w:t>
            </w:r>
          </w:p>
        </w:tc>
        <w:tc>
          <w:tcPr>
            <w:tcW w:w="3969" w:type="dxa"/>
            <w:tcMar>
              <w:top w:w="28" w:type="dxa"/>
              <w:left w:w="28" w:type="dxa"/>
              <w:bottom w:w="28" w:type="dxa"/>
              <w:right w:w="28" w:type="dxa"/>
            </w:tcMar>
            <w:vAlign w:val="center"/>
          </w:tcPr>
          <w:p w14:paraId="52128915" w14:textId="77777777" w:rsidR="005963F4" w:rsidRPr="009B053A" w:rsidRDefault="005963F4" w:rsidP="005963F4">
            <w:pPr>
              <w:pStyle w:val="TAC"/>
            </w:pPr>
            <w:r w:rsidRPr="009B053A">
              <w:t>DC_30A_n260A</w:t>
            </w:r>
          </w:p>
          <w:p w14:paraId="2C21DADF" w14:textId="77777777" w:rsidR="005963F4" w:rsidRPr="009B053A" w:rsidRDefault="005963F4" w:rsidP="005963F4">
            <w:pPr>
              <w:pStyle w:val="TAC"/>
            </w:pPr>
            <w:r w:rsidRPr="009B053A">
              <w:t>DC_66A_n260A</w:t>
            </w:r>
          </w:p>
        </w:tc>
      </w:tr>
      <w:tr w:rsidR="005963F4" w:rsidRPr="009B053A" w14:paraId="7DDD99D9" w14:textId="77777777">
        <w:trPr>
          <w:trHeight w:val="227"/>
          <w:jc w:val="center"/>
        </w:trPr>
        <w:tc>
          <w:tcPr>
            <w:tcW w:w="3969" w:type="dxa"/>
            <w:shd w:val="clear" w:color="auto" w:fill="auto"/>
            <w:noWrap/>
            <w:tcMar>
              <w:top w:w="28" w:type="dxa"/>
              <w:left w:w="28" w:type="dxa"/>
              <w:bottom w:w="28" w:type="dxa"/>
              <w:right w:w="28" w:type="dxa"/>
            </w:tcMar>
            <w:vAlign w:val="center"/>
          </w:tcPr>
          <w:p w14:paraId="15E71D47" w14:textId="5746633B" w:rsidR="005963F4" w:rsidRPr="009B053A" w:rsidRDefault="005963F4" w:rsidP="005963F4">
            <w:pPr>
              <w:pStyle w:val="TAC"/>
            </w:pPr>
            <w:r w:rsidRPr="009B053A">
              <w:t>DC_41A-42A_n257A</w:t>
            </w:r>
          </w:p>
        </w:tc>
        <w:tc>
          <w:tcPr>
            <w:tcW w:w="3969" w:type="dxa"/>
            <w:tcMar>
              <w:top w:w="28" w:type="dxa"/>
              <w:left w:w="28" w:type="dxa"/>
              <w:bottom w:w="28" w:type="dxa"/>
              <w:right w:w="28" w:type="dxa"/>
            </w:tcMar>
            <w:vAlign w:val="center"/>
          </w:tcPr>
          <w:p w14:paraId="5E5AE5E3" w14:textId="77777777" w:rsidR="005963F4" w:rsidRPr="009B053A" w:rsidRDefault="005963F4" w:rsidP="005963F4">
            <w:pPr>
              <w:pStyle w:val="TAC"/>
            </w:pPr>
            <w:r w:rsidRPr="009B053A">
              <w:t>DC_41A_n257A</w:t>
            </w:r>
          </w:p>
          <w:p w14:paraId="60321F0A" w14:textId="77777777" w:rsidR="005963F4" w:rsidRPr="009B053A" w:rsidRDefault="005963F4" w:rsidP="005963F4">
            <w:pPr>
              <w:pStyle w:val="TAC"/>
            </w:pPr>
            <w:r w:rsidRPr="009B053A">
              <w:t>DC_42A_n257A</w:t>
            </w:r>
          </w:p>
        </w:tc>
      </w:tr>
      <w:tr w:rsidR="005963F4" w:rsidRPr="009B053A" w14:paraId="1E0EBABD"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39640428" w14:textId="77777777" w:rsidR="005963F4" w:rsidRPr="009B053A" w:rsidRDefault="005963F4" w:rsidP="005963F4">
            <w:pPr>
              <w:pStyle w:val="TAN"/>
            </w:pPr>
            <w:r w:rsidRPr="009B053A">
              <w:t>NOTE 1:</w:t>
            </w:r>
            <w:r w:rsidRPr="009B053A">
              <w:tab/>
              <w:t>Uplink EN-DC configurations are the configurations supported by the present release of specifications.</w:t>
            </w:r>
          </w:p>
          <w:p w14:paraId="4D0042C7" w14:textId="0A25ACB6" w:rsidR="005963F4" w:rsidRPr="009B053A" w:rsidRDefault="005963F4" w:rsidP="005963F4">
            <w:pPr>
              <w:pStyle w:val="TAN"/>
            </w:pPr>
            <w:r w:rsidRPr="009B053A">
              <w:t>NOTE 2:</w:t>
            </w:r>
            <w:r w:rsidRPr="009B053A">
              <w:tab/>
              <w:t>Applicable for UE supporting inter-band EN-DC with mandatory simultaneous Rx/Tx capability for all of the above combinations.</w:t>
            </w:r>
          </w:p>
        </w:tc>
      </w:tr>
    </w:tbl>
    <w:p w14:paraId="361EB476" w14:textId="77777777" w:rsidR="00AB2B30" w:rsidRPr="009B053A" w:rsidRDefault="00AB2B30"/>
    <w:p w14:paraId="52FDD780" w14:textId="77777777" w:rsidR="00AB2B30" w:rsidRPr="009B053A" w:rsidRDefault="006A7121">
      <w:pPr>
        <w:pStyle w:val="Heading4"/>
      </w:pPr>
      <w:bookmarkStart w:id="1036" w:name="_Toc27475577"/>
      <w:bookmarkStart w:id="1037" w:name="_Toc29495168"/>
      <w:bookmarkStart w:id="1038" w:name="_Toc36116214"/>
      <w:bookmarkStart w:id="1039" w:name="_Toc36118263"/>
      <w:bookmarkStart w:id="1040" w:name="_Toc36560376"/>
      <w:bookmarkStart w:id="1041" w:name="_Toc43976873"/>
      <w:bookmarkStart w:id="1042" w:name="_Toc52213440"/>
      <w:bookmarkStart w:id="1043" w:name="_Toc60742896"/>
      <w:bookmarkStart w:id="1044" w:name="_Toc68206076"/>
      <w:bookmarkStart w:id="1045" w:name="_Toc75971873"/>
      <w:bookmarkStart w:id="1046" w:name="_Toc85051296"/>
      <w:bookmarkStart w:id="1047" w:name="_Toc90493294"/>
      <w:bookmarkStart w:id="1048" w:name="_Toc90493934"/>
      <w:bookmarkStart w:id="1049" w:name="_Toc100093957"/>
      <w:bookmarkStart w:id="1050" w:name="_Toc106872601"/>
      <w:bookmarkStart w:id="1051" w:name="_Toc133249634"/>
      <w:r w:rsidRPr="009B053A">
        <w:t>5.5B.5.3</w:t>
      </w:r>
      <w:r w:rsidRPr="009B053A">
        <w:tab/>
        <w:t>Inter-band EN-DC configurations including FR2 (four bands)</w:t>
      </w:r>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p>
    <w:p w14:paraId="6F413206" w14:textId="77777777" w:rsidR="00AB2B30" w:rsidRPr="009B053A" w:rsidRDefault="006A7121">
      <w:pPr>
        <w:pStyle w:val="TH"/>
      </w:pPr>
      <w:r w:rsidRPr="009B053A">
        <w:t>Table 5.5B.5.3-1: Inter-band EN-DC configurations including FR2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3969"/>
        <w:gridCol w:w="3969"/>
      </w:tblGrid>
      <w:tr w:rsidR="00AB2B30" w:rsidRPr="0026279F" w14:paraId="21370BC9"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3328F8EE"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45E299E7" w14:textId="77777777" w:rsidR="00AB2B30" w:rsidRPr="00224DC3" w:rsidRDefault="006A7121">
            <w:pPr>
              <w:pStyle w:val="TAH"/>
              <w:rPr>
                <w:lang w:val="fr-FR" w:eastAsia="fi-FI"/>
              </w:rPr>
            </w:pPr>
            <w:r w:rsidRPr="00224DC3">
              <w:rPr>
                <w:lang w:val="fr-FR" w:eastAsia="fi-FI"/>
              </w:rPr>
              <w:t>Uplink EN-DC</w:t>
            </w:r>
            <w:r w:rsidRPr="00224DC3">
              <w:rPr>
                <w:lang w:val="fr-FR"/>
              </w:rPr>
              <w:t xml:space="preserve"> </w:t>
            </w:r>
            <w:r w:rsidRPr="00224DC3">
              <w:rPr>
                <w:lang w:val="fr-FR" w:eastAsia="fi-FI"/>
              </w:rPr>
              <w:t>configuration</w:t>
            </w:r>
            <w:r w:rsidRPr="00224DC3">
              <w:rPr>
                <w:lang w:val="fr-FR"/>
              </w:rPr>
              <w:t xml:space="preserve"> </w:t>
            </w:r>
            <w:r w:rsidRPr="00224DC3">
              <w:rPr>
                <w:lang w:val="fr-FR" w:eastAsia="fi-FI"/>
              </w:rPr>
              <w:t>(NOTE 1)</w:t>
            </w:r>
          </w:p>
        </w:tc>
      </w:tr>
      <w:tr w:rsidR="005963F4" w:rsidRPr="009B053A" w14:paraId="79C136F6" w14:textId="77777777">
        <w:trPr>
          <w:trHeight w:val="227"/>
          <w:jc w:val="center"/>
          <w:ins w:id="1052" w:author="3183" w:date="2023-06-19T14:13:00Z"/>
        </w:trPr>
        <w:tc>
          <w:tcPr>
            <w:tcW w:w="3969" w:type="dxa"/>
            <w:shd w:val="clear" w:color="auto" w:fill="auto"/>
            <w:noWrap/>
            <w:tcMar>
              <w:top w:w="28" w:type="dxa"/>
              <w:left w:w="28" w:type="dxa"/>
              <w:bottom w:w="28" w:type="dxa"/>
              <w:right w:w="28" w:type="dxa"/>
            </w:tcMar>
            <w:vAlign w:val="center"/>
          </w:tcPr>
          <w:p w14:paraId="4B1B3744" w14:textId="284DD713" w:rsidR="005963F4" w:rsidRPr="009B053A" w:rsidRDefault="005963F4" w:rsidP="005963F4">
            <w:pPr>
              <w:pStyle w:val="TAC"/>
              <w:rPr>
                <w:ins w:id="1053" w:author="3183" w:date="2023-06-19T14:13:00Z"/>
                <w:lang w:eastAsia="fi-FI"/>
              </w:rPr>
            </w:pPr>
            <w:ins w:id="1054" w:author="3183" w:date="2023-06-16T09:04:00Z">
              <w:r>
                <w:rPr>
                  <w:lang w:val="en-US" w:eastAsia="fi-FI"/>
                </w:rPr>
                <w:t>DC_1A-3A-18A_n257A</w:t>
              </w:r>
            </w:ins>
          </w:p>
        </w:tc>
        <w:tc>
          <w:tcPr>
            <w:tcW w:w="3969" w:type="dxa"/>
            <w:tcMar>
              <w:top w:w="28" w:type="dxa"/>
              <w:left w:w="28" w:type="dxa"/>
              <w:bottom w:w="28" w:type="dxa"/>
              <w:right w:w="28" w:type="dxa"/>
            </w:tcMar>
            <w:vAlign w:val="center"/>
          </w:tcPr>
          <w:p w14:paraId="4D40B996" w14:textId="77777777" w:rsidR="005963F4" w:rsidRDefault="005963F4" w:rsidP="005963F4">
            <w:pPr>
              <w:pStyle w:val="TAC"/>
              <w:rPr>
                <w:ins w:id="1055" w:author="3183" w:date="2023-06-16T09:04:00Z"/>
                <w:lang w:val="en-US" w:eastAsia="fi-FI"/>
              </w:rPr>
            </w:pPr>
            <w:ins w:id="1056" w:author="3183" w:date="2023-06-16T09:04:00Z">
              <w:r>
                <w:rPr>
                  <w:lang w:val="en-US" w:eastAsia="fi-FI"/>
                </w:rPr>
                <w:t>DC_1A_n257A</w:t>
              </w:r>
            </w:ins>
          </w:p>
          <w:p w14:paraId="471C867C" w14:textId="77777777" w:rsidR="005963F4" w:rsidRDefault="005963F4" w:rsidP="005963F4">
            <w:pPr>
              <w:pStyle w:val="TAC"/>
              <w:rPr>
                <w:ins w:id="1057" w:author="3183" w:date="2023-06-16T09:04:00Z"/>
                <w:lang w:val="en-US" w:eastAsia="fi-FI"/>
              </w:rPr>
            </w:pPr>
            <w:ins w:id="1058" w:author="3183" w:date="2023-06-16T09:04:00Z">
              <w:r>
                <w:rPr>
                  <w:lang w:val="en-US" w:eastAsia="fi-FI"/>
                </w:rPr>
                <w:t>DC_3A_n257A</w:t>
              </w:r>
            </w:ins>
          </w:p>
          <w:p w14:paraId="6E241832" w14:textId="2C601877" w:rsidR="005963F4" w:rsidRPr="009B053A" w:rsidRDefault="005963F4" w:rsidP="005963F4">
            <w:pPr>
              <w:pStyle w:val="TAC"/>
              <w:rPr>
                <w:ins w:id="1059" w:author="3183" w:date="2023-06-19T14:13:00Z"/>
                <w:lang w:eastAsia="fi-FI"/>
              </w:rPr>
            </w:pPr>
            <w:ins w:id="1060" w:author="3183" w:date="2023-06-16T09:04:00Z">
              <w:r>
                <w:rPr>
                  <w:lang w:val="en-US" w:eastAsia="fi-FI"/>
                </w:rPr>
                <w:t>DC_18A_n257A</w:t>
              </w:r>
            </w:ins>
          </w:p>
        </w:tc>
      </w:tr>
      <w:tr w:rsidR="005963F4" w:rsidRPr="009B053A" w14:paraId="6A298557" w14:textId="77777777">
        <w:trPr>
          <w:trHeight w:val="227"/>
          <w:jc w:val="center"/>
        </w:trPr>
        <w:tc>
          <w:tcPr>
            <w:tcW w:w="3969" w:type="dxa"/>
            <w:shd w:val="clear" w:color="auto" w:fill="auto"/>
            <w:noWrap/>
            <w:tcMar>
              <w:top w:w="28" w:type="dxa"/>
              <w:left w:w="28" w:type="dxa"/>
              <w:bottom w:w="28" w:type="dxa"/>
              <w:right w:w="28" w:type="dxa"/>
            </w:tcMar>
            <w:vAlign w:val="center"/>
          </w:tcPr>
          <w:p w14:paraId="6E55B0C1" w14:textId="77777777" w:rsidR="005963F4" w:rsidRPr="009B053A" w:rsidRDefault="005963F4" w:rsidP="005963F4">
            <w:pPr>
              <w:pStyle w:val="TAC"/>
              <w:rPr>
                <w:vertAlign w:val="superscript"/>
              </w:rPr>
            </w:pPr>
            <w:r w:rsidRPr="009B053A">
              <w:rPr>
                <w:lang w:eastAsia="fi-FI"/>
              </w:rPr>
              <w:t>DC_1A-3A-19A_n257A</w:t>
            </w:r>
            <w:r w:rsidRPr="009B053A">
              <w:rPr>
                <w:vertAlign w:val="superscript"/>
              </w:rPr>
              <w:t>2</w:t>
            </w:r>
          </w:p>
          <w:p w14:paraId="686AD5DF" w14:textId="77777777" w:rsidR="005963F4" w:rsidRPr="009B053A" w:rsidRDefault="005963F4" w:rsidP="005963F4">
            <w:pPr>
              <w:pStyle w:val="TAC"/>
              <w:keepNext w:val="0"/>
              <w:rPr>
                <w:lang w:eastAsia="fi-FI"/>
              </w:rPr>
            </w:pPr>
            <w:r w:rsidRPr="009B053A">
              <w:rPr>
                <w:lang w:eastAsia="fi-FI"/>
              </w:rPr>
              <w:t>DC_1A-3A-19A_n257G</w:t>
            </w:r>
          </w:p>
          <w:p w14:paraId="659BAC4B" w14:textId="77777777" w:rsidR="005963F4" w:rsidRPr="009B053A" w:rsidRDefault="005963F4" w:rsidP="005963F4">
            <w:pPr>
              <w:pStyle w:val="TAC"/>
              <w:keepNext w:val="0"/>
              <w:rPr>
                <w:lang w:eastAsia="fi-FI"/>
              </w:rPr>
            </w:pPr>
            <w:r w:rsidRPr="009B053A">
              <w:rPr>
                <w:lang w:eastAsia="fi-FI"/>
              </w:rPr>
              <w:t>DC_1A-3A-19A_n257H</w:t>
            </w:r>
          </w:p>
          <w:p w14:paraId="202DA2BF" w14:textId="77777777" w:rsidR="005963F4" w:rsidRPr="009B053A" w:rsidRDefault="005963F4" w:rsidP="005963F4">
            <w:pPr>
              <w:pStyle w:val="TAC"/>
            </w:pPr>
            <w:r w:rsidRPr="009B053A">
              <w:rPr>
                <w:lang w:eastAsia="fi-FI"/>
              </w:rPr>
              <w:t>DC_1A-3A-19A_n257I</w:t>
            </w:r>
          </w:p>
        </w:tc>
        <w:tc>
          <w:tcPr>
            <w:tcW w:w="3969" w:type="dxa"/>
            <w:tcMar>
              <w:top w:w="28" w:type="dxa"/>
              <w:left w:w="28" w:type="dxa"/>
              <w:bottom w:w="28" w:type="dxa"/>
              <w:right w:w="28" w:type="dxa"/>
            </w:tcMar>
            <w:vAlign w:val="center"/>
          </w:tcPr>
          <w:p w14:paraId="11C949A3" w14:textId="77777777" w:rsidR="005963F4" w:rsidRPr="009B053A" w:rsidRDefault="005963F4" w:rsidP="005963F4">
            <w:pPr>
              <w:pStyle w:val="TAC"/>
              <w:rPr>
                <w:lang w:eastAsia="fi-FI"/>
              </w:rPr>
            </w:pPr>
            <w:r w:rsidRPr="009B053A">
              <w:rPr>
                <w:lang w:eastAsia="fi-FI"/>
              </w:rPr>
              <w:t>DC_1A_n257A</w:t>
            </w:r>
          </w:p>
          <w:p w14:paraId="721ABA4B" w14:textId="77777777" w:rsidR="005963F4" w:rsidRPr="009B053A" w:rsidRDefault="005963F4" w:rsidP="005963F4">
            <w:pPr>
              <w:pStyle w:val="TAC"/>
              <w:rPr>
                <w:lang w:eastAsia="fi-FI"/>
              </w:rPr>
            </w:pPr>
            <w:r w:rsidRPr="009B053A">
              <w:rPr>
                <w:lang w:eastAsia="fi-FI"/>
              </w:rPr>
              <w:t>DC_3A_n257A</w:t>
            </w:r>
          </w:p>
          <w:p w14:paraId="0669C569" w14:textId="77777777" w:rsidR="005963F4" w:rsidRPr="009B053A" w:rsidRDefault="005963F4" w:rsidP="005963F4">
            <w:pPr>
              <w:pStyle w:val="TAC"/>
              <w:rPr>
                <w:lang w:eastAsia="fi-FI"/>
              </w:rPr>
            </w:pPr>
            <w:r w:rsidRPr="009B053A">
              <w:rPr>
                <w:lang w:eastAsia="fi-FI"/>
              </w:rPr>
              <w:t>DC_3A_n257G</w:t>
            </w:r>
          </w:p>
          <w:p w14:paraId="22C711DB" w14:textId="77777777" w:rsidR="005963F4" w:rsidRPr="009B053A" w:rsidRDefault="005963F4" w:rsidP="005963F4">
            <w:pPr>
              <w:pStyle w:val="TAC"/>
              <w:rPr>
                <w:lang w:eastAsia="fi-FI"/>
              </w:rPr>
            </w:pPr>
            <w:r w:rsidRPr="009B053A">
              <w:rPr>
                <w:lang w:eastAsia="fi-FI"/>
              </w:rPr>
              <w:t>DC_3A_n257H</w:t>
            </w:r>
          </w:p>
          <w:p w14:paraId="4A04C7B0" w14:textId="77777777" w:rsidR="005963F4" w:rsidRPr="009B053A" w:rsidRDefault="005963F4" w:rsidP="005963F4">
            <w:pPr>
              <w:pStyle w:val="TAC"/>
              <w:rPr>
                <w:lang w:eastAsia="fi-FI"/>
              </w:rPr>
            </w:pPr>
            <w:r w:rsidRPr="009B053A">
              <w:rPr>
                <w:lang w:eastAsia="fi-FI"/>
              </w:rPr>
              <w:t>DC_3A_n257I</w:t>
            </w:r>
          </w:p>
          <w:p w14:paraId="346D8F91" w14:textId="77777777" w:rsidR="005963F4" w:rsidRPr="009B053A" w:rsidRDefault="005963F4" w:rsidP="005963F4">
            <w:pPr>
              <w:pStyle w:val="TAC"/>
            </w:pPr>
            <w:r w:rsidRPr="009B053A">
              <w:rPr>
                <w:lang w:eastAsia="fi-FI"/>
              </w:rPr>
              <w:t>DC_19A_n257A</w:t>
            </w:r>
          </w:p>
        </w:tc>
      </w:tr>
      <w:tr w:rsidR="005963F4" w:rsidRPr="009B053A" w14:paraId="240CCF82" w14:textId="77777777">
        <w:trPr>
          <w:trHeight w:val="227"/>
          <w:jc w:val="center"/>
        </w:trPr>
        <w:tc>
          <w:tcPr>
            <w:tcW w:w="3969" w:type="dxa"/>
            <w:shd w:val="clear" w:color="auto" w:fill="auto"/>
            <w:noWrap/>
            <w:tcMar>
              <w:top w:w="28" w:type="dxa"/>
              <w:left w:w="28" w:type="dxa"/>
              <w:bottom w:w="28" w:type="dxa"/>
              <w:right w:w="28" w:type="dxa"/>
            </w:tcMar>
            <w:vAlign w:val="center"/>
          </w:tcPr>
          <w:p w14:paraId="55ED4860" w14:textId="77777777" w:rsidR="005963F4" w:rsidRPr="009B053A" w:rsidRDefault="005963F4" w:rsidP="005963F4">
            <w:pPr>
              <w:pStyle w:val="TAC"/>
              <w:rPr>
                <w:vertAlign w:val="superscript"/>
              </w:rPr>
            </w:pPr>
            <w:r w:rsidRPr="009B053A">
              <w:rPr>
                <w:lang w:eastAsia="fi-FI"/>
              </w:rPr>
              <w:t>DC_1A-3A-21A_n257A</w:t>
            </w:r>
            <w:r w:rsidRPr="009B053A">
              <w:rPr>
                <w:vertAlign w:val="superscript"/>
              </w:rPr>
              <w:t>2</w:t>
            </w:r>
          </w:p>
          <w:p w14:paraId="0AFE68B0" w14:textId="77777777" w:rsidR="005963F4" w:rsidRPr="009B053A" w:rsidRDefault="005963F4" w:rsidP="005963F4">
            <w:pPr>
              <w:pStyle w:val="TAC"/>
              <w:keepNext w:val="0"/>
              <w:rPr>
                <w:lang w:eastAsia="fi-FI"/>
              </w:rPr>
            </w:pPr>
            <w:r w:rsidRPr="009B053A">
              <w:rPr>
                <w:lang w:eastAsia="fi-FI"/>
              </w:rPr>
              <w:t>DC_1A-3A-21A_n257G</w:t>
            </w:r>
          </w:p>
          <w:p w14:paraId="5D02EB4C" w14:textId="77777777" w:rsidR="005963F4" w:rsidRPr="009B053A" w:rsidRDefault="005963F4" w:rsidP="005963F4">
            <w:pPr>
              <w:pStyle w:val="TAC"/>
              <w:keepNext w:val="0"/>
              <w:rPr>
                <w:lang w:eastAsia="fi-FI"/>
              </w:rPr>
            </w:pPr>
            <w:r w:rsidRPr="009B053A">
              <w:rPr>
                <w:lang w:eastAsia="fi-FI"/>
              </w:rPr>
              <w:t>DC_1A-3A-21A_n257H</w:t>
            </w:r>
          </w:p>
          <w:p w14:paraId="5409A7C3" w14:textId="77777777" w:rsidR="005963F4" w:rsidRPr="009B053A" w:rsidRDefault="005963F4" w:rsidP="005963F4">
            <w:pPr>
              <w:pStyle w:val="TAC"/>
            </w:pPr>
            <w:r w:rsidRPr="009B053A">
              <w:rPr>
                <w:lang w:eastAsia="fi-FI"/>
              </w:rPr>
              <w:t>DC_1A-3A-21A_n257I</w:t>
            </w:r>
          </w:p>
        </w:tc>
        <w:tc>
          <w:tcPr>
            <w:tcW w:w="3969" w:type="dxa"/>
            <w:tcMar>
              <w:top w:w="28" w:type="dxa"/>
              <w:left w:w="28" w:type="dxa"/>
              <w:bottom w:w="28" w:type="dxa"/>
              <w:right w:w="28" w:type="dxa"/>
            </w:tcMar>
            <w:vAlign w:val="center"/>
          </w:tcPr>
          <w:p w14:paraId="1175C5ED" w14:textId="77777777" w:rsidR="005963F4" w:rsidRPr="009B053A" w:rsidRDefault="005963F4" w:rsidP="005963F4">
            <w:pPr>
              <w:pStyle w:val="TAC"/>
              <w:rPr>
                <w:lang w:eastAsia="fi-FI"/>
              </w:rPr>
            </w:pPr>
            <w:r w:rsidRPr="009B053A">
              <w:rPr>
                <w:lang w:eastAsia="fi-FI"/>
              </w:rPr>
              <w:t>DC_1A_n257A</w:t>
            </w:r>
          </w:p>
          <w:p w14:paraId="6E36BFA8" w14:textId="77777777" w:rsidR="005963F4" w:rsidRPr="009B053A" w:rsidRDefault="005963F4" w:rsidP="005963F4">
            <w:pPr>
              <w:pStyle w:val="TAC"/>
              <w:rPr>
                <w:lang w:eastAsia="fi-FI"/>
              </w:rPr>
            </w:pPr>
            <w:r w:rsidRPr="009B053A">
              <w:rPr>
                <w:lang w:eastAsia="fi-FI"/>
              </w:rPr>
              <w:t>DC_3A_n257A</w:t>
            </w:r>
          </w:p>
          <w:p w14:paraId="45637077" w14:textId="77777777" w:rsidR="005963F4" w:rsidRPr="009B053A" w:rsidRDefault="005963F4" w:rsidP="005963F4">
            <w:pPr>
              <w:pStyle w:val="TAC"/>
              <w:rPr>
                <w:lang w:eastAsia="fi-FI"/>
              </w:rPr>
            </w:pPr>
            <w:r w:rsidRPr="009B053A">
              <w:rPr>
                <w:lang w:eastAsia="fi-FI"/>
              </w:rPr>
              <w:t>DC_3A_n257G</w:t>
            </w:r>
          </w:p>
          <w:p w14:paraId="12DE5662" w14:textId="77777777" w:rsidR="005963F4" w:rsidRPr="009B053A" w:rsidRDefault="005963F4" w:rsidP="005963F4">
            <w:pPr>
              <w:pStyle w:val="TAC"/>
              <w:rPr>
                <w:lang w:eastAsia="fi-FI"/>
              </w:rPr>
            </w:pPr>
            <w:r w:rsidRPr="009B053A">
              <w:rPr>
                <w:lang w:eastAsia="fi-FI"/>
              </w:rPr>
              <w:t>DC_3A_n257H</w:t>
            </w:r>
          </w:p>
          <w:p w14:paraId="76A49636" w14:textId="77777777" w:rsidR="005963F4" w:rsidRPr="009B053A" w:rsidRDefault="005963F4" w:rsidP="005963F4">
            <w:pPr>
              <w:pStyle w:val="TAC"/>
              <w:rPr>
                <w:lang w:eastAsia="fi-FI"/>
              </w:rPr>
            </w:pPr>
            <w:r w:rsidRPr="009B053A">
              <w:rPr>
                <w:lang w:eastAsia="fi-FI"/>
              </w:rPr>
              <w:t>DC_3A_n257I</w:t>
            </w:r>
          </w:p>
          <w:p w14:paraId="232380B1" w14:textId="77777777" w:rsidR="005963F4" w:rsidRPr="009B053A" w:rsidRDefault="005963F4" w:rsidP="005963F4">
            <w:pPr>
              <w:pStyle w:val="TAC"/>
            </w:pPr>
            <w:r w:rsidRPr="009B053A">
              <w:rPr>
                <w:lang w:eastAsia="fi-FI"/>
              </w:rPr>
              <w:t>DC_21A_n257A</w:t>
            </w:r>
          </w:p>
        </w:tc>
      </w:tr>
      <w:tr w:rsidR="005963F4" w:rsidRPr="009B053A" w14:paraId="675DF582" w14:textId="77777777">
        <w:trPr>
          <w:trHeight w:val="227"/>
          <w:jc w:val="center"/>
          <w:ins w:id="1061" w:author="3183" w:date="2023-06-19T14:13:00Z"/>
        </w:trPr>
        <w:tc>
          <w:tcPr>
            <w:tcW w:w="3969" w:type="dxa"/>
            <w:shd w:val="clear" w:color="auto" w:fill="auto"/>
            <w:noWrap/>
            <w:tcMar>
              <w:top w:w="28" w:type="dxa"/>
              <w:left w:w="28" w:type="dxa"/>
              <w:bottom w:w="28" w:type="dxa"/>
              <w:right w:w="28" w:type="dxa"/>
            </w:tcMar>
            <w:vAlign w:val="center"/>
          </w:tcPr>
          <w:p w14:paraId="313EB5CB" w14:textId="78C4F3FC" w:rsidR="005963F4" w:rsidRPr="009B053A" w:rsidRDefault="005963F4" w:rsidP="005963F4">
            <w:pPr>
              <w:pStyle w:val="TAC"/>
              <w:rPr>
                <w:ins w:id="1062" w:author="3183" w:date="2023-06-19T14:13:00Z"/>
                <w:lang w:eastAsia="fi-FI"/>
              </w:rPr>
            </w:pPr>
            <w:ins w:id="1063" w:author="3183" w:date="2023-06-16T09:04:00Z">
              <w:r>
                <w:rPr>
                  <w:lang w:eastAsia="ja-JP"/>
                </w:rPr>
                <w:t>DC</w:t>
              </w:r>
              <w:r>
                <w:t>_</w:t>
              </w:r>
              <w:r>
                <w:rPr>
                  <w:lang w:eastAsia="ja-JP"/>
                </w:rPr>
                <w:t>1A-3A-41A_n257A</w:t>
              </w:r>
            </w:ins>
          </w:p>
        </w:tc>
        <w:tc>
          <w:tcPr>
            <w:tcW w:w="3969" w:type="dxa"/>
            <w:tcMar>
              <w:top w:w="28" w:type="dxa"/>
              <w:left w:w="28" w:type="dxa"/>
              <w:bottom w:w="28" w:type="dxa"/>
              <w:right w:w="28" w:type="dxa"/>
            </w:tcMar>
            <w:vAlign w:val="center"/>
          </w:tcPr>
          <w:p w14:paraId="36D0F253" w14:textId="77777777" w:rsidR="005963F4" w:rsidRDefault="005963F4" w:rsidP="005963F4">
            <w:pPr>
              <w:pStyle w:val="TAC"/>
              <w:rPr>
                <w:ins w:id="1064" w:author="3183" w:date="2023-06-16T09:04:00Z"/>
                <w:lang w:eastAsia="ja-JP"/>
              </w:rPr>
            </w:pPr>
            <w:ins w:id="1065" w:author="3183" w:date="2023-06-16T09:04:00Z">
              <w:r>
                <w:rPr>
                  <w:lang w:eastAsia="ja-JP"/>
                </w:rPr>
                <w:t>DC</w:t>
              </w:r>
              <w:r>
                <w:t>_</w:t>
              </w:r>
              <w:r>
                <w:rPr>
                  <w:lang w:eastAsia="ja-JP"/>
                </w:rPr>
                <w:t>1A_n257A</w:t>
              </w:r>
            </w:ins>
          </w:p>
          <w:p w14:paraId="08ED23A9" w14:textId="77777777" w:rsidR="005963F4" w:rsidRDefault="005963F4" w:rsidP="005963F4">
            <w:pPr>
              <w:pStyle w:val="TAC"/>
              <w:rPr>
                <w:ins w:id="1066" w:author="3183" w:date="2023-06-16T09:04:00Z"/>
                <w:lang w:eastAsia="ja-JP"/>
              </w:rPr>
            </w:pPr>
            <w:ins w:id="1067" w:author="3183" w:date="2023-06-16T09:04:00Z">
              <w:r>
                <w:rPr>
                  <w:lang w:eastAsia="ja-JP"/>
                </w:rPr>
                <w:t>DC</w:t>
              </w:r>
              <w:r>
                <w:t>_</w:t>
              </w:r>
              <w:r>
                <w:rPr>
                  <w:lang w:eastAsia="ja-JP"/>
                </w:rPr>
                <w:t>3A_n257A</w:t>
              </w:r>
            </w:ins>
          </w:p>
          <w:p w14:paraId="4DD10948" w14:textId="0C7DC524" w:rsidR="005963F4" w:rsidRPr="009B053A" w:rsidRDefault="005963F4" w:rsidP="005963F4">
            <w:pPr>
              <w:pStyle w:val="TAC"/>
              <w:rPr>
                <w:ins w:id="1068" w:author="3183" w:date="2023-06-19T14:13:00Z"/>
                <w:lang w:eastAsia="fi-FI"/>
              </w:rPr>
            </w:pPr>
            <w:ins w:id="1069" w:author="3183" w:date="2023-06-16T09:04:00Z">
              <w:r>
                <w:rPr>
                  <w:lang w:eastAsia="ja-JP"/>
                </w:rPr>
                <w:t>DC</w:t>
              </w:r>
              <w:r>
                <w:t>_</w:t>
              </w:r>
              <w:r>
                <w:rPr>
                  <w:lang w:eastAsia="ja-JP"/>
                </w:rPr>
                <w:t>41A_n257A</w:t>
              </w:r>
            </w:ins>
          </w:p>
        </w:tc>
      </w:tr>
      <w:tr w:rsidR="005963F4" w:rsidRPr="009B053A" w14:paraId="357C86DD" w14:textId="77777777">
        <w:trPr>
          <w:trHeight w:val="227"/>
          <w:jc w:val="center"/>
        </w:trPr>
        <w:tc>
          <w:tcPr>
            <w:tcW w:w="3969" w:type="dxa"/>
            <w:shd w:val="clear" w:color="auto" w:fill="auto"/>
            <w:noWrap/>
            <w:tcMar>
              <w:top w:w="28" w:type="dxa"/>
              <w:left w:w="28" w:type="dxa"/>
              <w:bottom w:w="28" w:type="dxa"/>
              <w:right w:w="28" w:type="dxa"/>
            </w:tcMar>
            <w:vAlign w:val="center"/>
          </w:tcPr>
          <w:p w14:paraId="6A745D67" w14:textId="77777777" w:rsidR="005963F4" w:rsidRPr="009B053A" w:rsidRDefault="005963F4" w:rsidP="005963F4">
            <w:pPr>
              <w:pStyle w:val="TAC"/>
            </w:pPr>
            <w:r w:rsidRPr="009B053A">
              <w:t>DC_1A-3A-42A_n257A</w:t>
            </w:r>
          </w:p>
          <w:p w14:paraId="0D301795" w14:textId="77777777" w:rsidR="005963F4" w:rsidRPr="009B053A" w:rsidRDefault="005963F4" w:rsidP="005963F4">
            <w:pPr>
              <w:pStyle w:val="TAC"/>
              <w:keepNext w:val="0"/>
              <w:rPr>
                <w:rFonts w:eastAsia="Malgun Gothic"/>
              </w:rPr>
            </w:pPr>
            <w:r w:rsidRPr="009B053A">
              <w:t>DC_1A-3A-42A_n257</w:t>
            </w:r>
            <w:r w:rsidRPr="009B053A">
              <w:rPr>
                <w:rFonts w:eastAsia="Malgun Gothic"/>
              </w:rPr>
              <w:t>G</w:t>
            </w:r>
          </w:p>
          <w:p w14:paraId="09055678" w14:textId="77777777" w:rsidR="005963F4" w:rsidRPr="009B053A" w:rsidRDefault="005963F4" w:rsidP="005963F4">
            <w:pPr>
              <w:pStyle w:val="TAC"/>
              <w:keepNext w:val="0"/>
              <w:rPr>
                <w:rFonts w:eastAsia="Malgun Gothic"/>
              </w:rPr>
            </w:pPr>
            <w:r w:rsidRPr="009B053A">
              <w:t>DC_1A-3A-42A_n257</w:t>
            </w:r>
            <w:r w:rsidRPr="009B053A">
              <w:rPr>
                <w:rFonts w:eastAsia="Malgun Gothic"/>
              </w:rPr>
              <w:t>H</w:t>
            </w:r>
          </w:p>
          <w:p w14:paraId="2CD2FAEF" w14:textId="77777777" w:rsidR="005963F4" w:rsidRPr="009B053A" w:rsidRDefault="005963F4" w:rsidP="005963F4">
            <w:pPr>
              <w:pStyle w:val="TAC"/>
              <w:keepNext w:val="0"/>
              <w:rPr>
                <w:rFonts w:eastAsia="Malgun Gothic"/>
              </w:rPr>
            </w:pPr>
            <w:r w:rsidRPr="009B053A">
              <w:t>DC_1A-3A-42A_n257</w:t>
            </w:r>
            <w:r w:rsidRPr="009B053A">
              <w:rPr>
                <w:rFonts w:eastAsia="Malgun Gothic"/>
              </w:rPr>
              <w:t>I</w:t>
            </w:r>
          </w:p>
          <w:p w14:paraId="34F16549" w14:textId="77777777" w:rsidR="005963F4" w:rsidRPr="009B053A" w:rsidRDefault="005963F4" w:rsidP="005963F4">
            <w:pPr>
              <w:pStyle w:val="TAC"/>
            </w:pPr>
            <w:r w:rsidRPr="009B053A">
              <w:t>DC_1A-3A-42C_n257A</w:t>
            </w:r>
          </w:p>
          <w:p w14:paraId="48DD005C" w14:textId="77777777" w:rsidR="005963F4" w:rsidRPr="009B053A" w:rsidRDefault="005963F4" w:rsidP="005963F4">
            <w:pPr>
              <w:pStyle w:val="TAC"/>
              <w:keepNext w:val="0"/>
              <w:rPr>
                <w:rFonts w:eastAsia="Malgun Gothic"/>
              </w:rPr>
            </w:pPr>
            <w:r w:rsidRPr="009B053A">
              <w:t>DC_1A-3A-42C_n257</w:t>
            </w:r>
            <w:r w:rsidRPr="009B053A">
              <w:rPr>
                <w:rFonts w:eastAsia="Malgun Gothic"/>
              </w:rPr>
              <w:t>G</w:t>
            </w:r>
          </w:p>
          <w:p w14:paraId="6163AB94" w14:textId="77777777" w:rsidR="005963F4" w:rsidRPr="009B053A" w:rsidRDefault="005963F4" w:rsidP="005963F4">
            <w:pPr>
              <w:pStyle w:val="TAC"/>
              <w:keepNext w:val="0"/>
              <w:rPr>
                <w:rFonts w:eastAsia="Malgun Gothic"/>
              </w:rPr>
            </w:pPr>
            <w:r w:rsidRPr="009B053A">
              <w:t>DC_1A-3A-42C_n257</w:t>
            </w:r>
            <w:r w:rsidRPr="009B053A">
              <w:rPr>
                <w:rFonts w:eastAsia="Malgun Gothic"/>
              </w:rPr>
              <w:t>H</w:t>
            </w:r>
          </w:p>
          <w:p w14:paraId="47BA24A8" w14:textId="77777777" w:rsidR="005963F4" w:rsidRPr="009B053A" w:rsidRDefault="005963F4" w:rsidP="005963F4">
            <w:pPr>
              <w:pStyle w:val="TAC"/>
              <w:keepNext w:val="0"/>
              <w:rPr>
                <w:rFonts w:eastAsia="Malgun Gothic"/>
              </w:rPr>
            </w:pPr>
            <w:r w:rsidRPr="009B053A">
              <w:t>DC_1A-3A-42C_n257</w:t>
            </w:r>
            <w:r w:rsidRPr="009B053A">
              <w:rPr>
                <w:rFonts w:eastAsia="Malgun Gothic"/>
              </w:rPr>
              <w:t>I</w:t>
            </w:r>
          </w:p>
          <w:p w14:paraId="4B1D1D58" w14:textId="77777777" w:rsidR="005963F4" w:rsidRPr="009B053A" w:rsidRDefault="005963F4" w:rsidP="005963F4">
            <w:pPr>
              <w:pStyle w:val="TAC"/>
              <w:keepNext w:val="0"/>
              <w:rPr>
                <w:rFonts w:eastAsia="Malgun Gothic"/>
              </w:rPr>
            </w:pPr>
            <w:r w:rsidRPr="009B053A">
              <w:t>DC_1A-3A-42D_n257</w:t>
            </w:r>
            <w:r w:rsidRPr="009B053A">
              <w:rPr>
                <w:rFonts w:eastAsia="Malgun Gothic"/>
              </w:rPr>
              <w:t>G</w:t>
            </w:r>
          </w:p>
          <w:p w14:paraId="36FB8A6B" w14:textId="77777777" w:rsidR="005963F4" w:rsidRPr="009B053A" w:rsidRDefault="005963F4" w:rsidP="005963F4">
            <w:pPr>
              <w:pStyle w:val="TAC"/>
              <w:keepNext w:val="0"/>
              <w:rPr>
                <w:rFonts w:eastAsia="Malgun Gothic"/>
              </w:rPr>
            </w:pPr>
            <w:r w:rsidRPr="009B053A">
              <w:t>DC_1A-3A-42D_n257</w:t>
            </w:r>
            <w:r w:rsidRPr="009B053A">
              <w:rPr>
                <w:rFonts w:eastAsia="Malgun Gothic"/>
              </w:rPr>
              <w:t>H</w:t>
            </w:r>
          </w:p>
          <w:p w14:paraId="6AF9EF5A" w14:textId="77777777" w:rsidR="005963F4" w:rsidRPr="009B053A" w:rsidRDefault="005963F4" w:rsidP="005963F4">
            <w:pPr>
              <w:pStyle w:val="TAC"/>
            </w:pPr>
            <w:r w:rsidRPr="009B053A">
              <w:t>DC_1A-3A-42D_n257</w:t>
            </w:r>
            <w:r w:rsidRPr="009B053A">
              <w:rPr>
                <w:rFonts w:eastAsia="Malgun Gothic"/>
              </w:rPr>
              <w:t>I</w:t>
            </w:r>
          </w:p>
        </w:tc>
        <w:tc>
          <w:tcPr>
            <w:tcW w:w="3969" w:type="dxa"/>
            <w:tcMar>
              <w:top w:w="28" w:type="dxa"/>
              <w:left w:w="28" w:type="dxa"/>
              <w:bottom w:w="28" w:type="dxa"/>
              <w:right w:w="28" w:type="dxa"/>
            </w:tcMar>
            <w:vAlign w:val="center"/>
          </w:tcPr>
          <w:p w14:paraId="116050A6" w14:textId="77777777" w:rsidR="005963F4" w:rsidRPr="009B053A" w:rsidRDefault="005963F4" w:rsidP="005963F4">
            <w:pPr>
              <w:pStyle w:val="TAC"/>
            </w:pPr>
            <w:r w:rsidRPr="009B053A">
              <w:t>DC_1A_n257A</w:t>
            </w:r>
          </w:p>
          <w:p w14:paraId="3702BB02" w14:textId="77777777" w:rsidR="005963F4" w:rsidRPr="009B053A" w:rsidRDefault="005963F4" w:rsidP="005963F4">
            <w:pPr>
              <w:pStyle w:val="TAC"/>
              <w:keepNext w:val="0"/>
              <w:rPr>
                <w:lang w:eastAsia="fi-FI"/>
              </w:rPr>
            </w:pPr>
            <w:r w:rsidRPr="009B053A">
              <w:rPr>
                <w:lang w:eastAsia="fi-FI"/>
              </w:rPr>
              <w:t>DC_1A_n257G</w:t>
            </w:r>
          </w:p>
          <w:p w14:paraId="7ECD193C" w14:textId="77777777" w:rsidR="005963F4" w:rsidRPr="009B053A" w:rsidRDefault="005963F4" w:rsidP="005963F4">
            <w:pPr>
              <w:pStyle w:val="TAC"/>
              <w:keepNext w:val="0"/>
              <w:rPr>
                <w:lang w:eastAsia="fi-FI"/>
              </w:rPr>
            </w:pPr>
            <w:r w:rsidRPr="009B053A">
              <w:rPr>
                <w:lang w:eastAsia="fi-FI"/>
              </w:rPr>
              <w:t>DC_1A_n257H</w:t>
            </w:r>
          </w:p>
          <w:p w14:paraId="1D4E0703" w14:textId="77777777" w:rsidR="005963F4" w:rsidRPr="009B053A" w:rsidRDefault="005963F4" w:rsidP="005963F4">
            <w:pPr>
              <w:pStyle w:val="TAC"/>
              <w:keepNext w:val="0"/>
              <w:rPr>
                <w:lang w:eastAsia="fi-FI"/>
              </w:rPr>
            </w:pPr>
            <w:r w:rsidRPr="009B053A">
              <w:rPr>
                <w:lang w:eastAsia="fi-FI"/>
              </w:rPr>
              <w:t>DC_1A_n257I</w:t>
            </w:r>
          </w:p>
          <w:p w14:paraId="620CABE4" w14:textId="77777777" w:rsidR="005963F4" w:rsidRPr="009B053A" w:rsidRDefault="005963F4" w:rsidP="005963F4">
            <w:pPr>
              <w:pStyle w:val="TAC"/>
              <w:keepNext w:val="0"/>
            </w:pPr>
            <w:r w:rsidRPr="009B053A">
              <w:t>DC_3A_n257A</w:t>
            </w:r>
          </w:p>
          <w:p w14:paraId="556FCD70" w14:textId="7A6DD18B" w:rsidR="005963F4" w:rsidRPr="009B053A" w:rsidRDefault="005963F4" w:rsidP="005963F4">
            <w:pPr>
              <w:pStyle w:val="TAC"/>
              <w:keepNext w:val="0"/>
              <w:rPr>
                <w:lang w:eastAsia="fi-FI"/>
              </w:rPr>
            </w:pPr>
            <w:r w:rsidRPr="009B053A">
              <w:rPr>
                <w:lang w:eastAsia="fi-FI"/>
              </w:rPr>
              <w:t>DC_3A_n257G</w:t>
            </w:r>
          </w:p>
          <w:p w14:paraId="3D29293D" w14:textId="77777777" w:rsidR="005963F4" w:rsidRPr="009B053A" w:rsidRDefault="005963F4" w:rsidP="005963F4">
            <w:pPr>
              <w:pStyle w:val="TAC"/>
              <w:keepNext w:val="0"/>
              <w:rPr>
                <w:lang w:eastAsia="fi-FI"/>
              </w:rPr>
            </w:pPr>
            <w:r w:rsidRPr="009B053A">
              <w:rPr>
                <w:lang w:eastAsia="fi-FI"/>
              </w:rPr>
              <w:t>DC_3A_n257H</w:t>
            </w:r>
          </w:p>
          <w:p w14:paraId="6F1FE40C" w14:textId="77777777" w:rsidR="005963F4" w:rsidRPr="009B053A" w:rsidRDefault="005963F4" w:rsidP="005963F4">
            <w:pPr>
              <w:pStyle w:val="TAC"/>
            </w:pPr>
            <w:r w:rsidRPr="009B053A">
              <w:rPr>
                <w:lang w:eastAsia="fi-FI"/>
              </w:rPr>
              <w:t>DC_3A_n257I</w:t>
            </w:r>
          </w:p>
        </w:tc>
      </w:tr>
      <w:tr w:rsidR="005963F4" w:rsidRPr="009B053A" w14:paraId="3DE4ACEF" w14:textId="77777777">
        <w:trPr>
          <w:trHeight w:val="227"/>
          <w:jc w:val="center"/>
        </w:trPr>
        <w:tc>
          <w:tcPr>
            <w:tcW w:w="3969" w:type="dxa"/>
            <w:shd w:val="clear" w:color="auto" w:fill="auto"/>
            <w:noWrap/>
            <w:tcMar>
              <w:top w:w="28" w:type="dxa"/>
              <w:left w:w="28" w:type="dxa"/>
              <w:bottom w:w="28" w:type="dxa"/>
              <w:right w:w="28" w:type="dxa"/>
            </w:tcMar>
            <w:vAlign w:val="center"/>
          </w:tcPr>
          <w:p w14:paraId="7E0C9387" w14:textId="77777777" w:rsidR="005963F4" w:rsidRPr="009B053A" w:rsidRDefault="005963F4" w:rsidP="005963F4">
            <w:pPr>
              <w:pStyle w:val="TAC"/>
              <w:keepNext w:val="0"/>
              <w:rPr>
                <w:lang w:eastAsia="fi-FI"/>
              </w:rPr>
            </w:pPr>
            <w:r w:rsidRPr="009B053A">
              <w:rPr>
                <w:lang w:eastAsia="fi-FI"/>
              </w:rPr>
              <w:t>DC_1A-19A-21A_n257G</w:t>
            </w:r>
          </w:p>
          <w:p w14:paraId="43849522" w14:textId="77777777" w:rsidR="005963F4" w:rsidRPr="009B053A" w:rsidRDefault="005963F4" w:rsidP="005963F4">
            <w:pPr>
              <w:pStyle w:val="TAC"/>
              <w:keepNext w:val="0"/>
              <w:rPr>
                <w:lang w:eastAsia="fi-FI"/>
              </w:rPr>
            </w:pPr>
            <w:r w:rsidRPr="009B053A">
              <w:rPr>
                <w:lang w:eastAsia="fi-FI"/>
              </w:rPr>
              <w:t>DC_1A-19A-21A_n257H</w:t>
            </w:r>
          </w:p>
          <w:p w14:paraId="505A1331" w14:textId="77777777" w:rsidR="005963F4" w:rsidRPr="009B053A" w:rsidRDefault="005963F4" w:rsidP="005963F4">
            <w:pPr>
              <w:pStyle w:val="TAC"/>
            </w:pPr>
            <w:r w:rsidRPr="009B053A">
              <w:rPr>
                <w:lang w:eastAsia="fi-FI"/>
              </w:rPr>
              <w:t>DC_1A-19A-21A_n257I</w:t>
            </w:r>
          </w:p>
        </w:tc>
        <w:tc>
          <w:tcPr>
            <w:tcW w:w="3969" w:type="dxa"/>
            <w:tcMar>
              <w:top w:w="28" w:type="dxa"/>
              <w:left w:w="28" w:type="dxa"/>
              <w:bottom w:w="28" w:type="dxa"/>
              <w:right w:w="28" w:type="dxa"/>
            </w:tcMar>
            <w:vAlign w:val="center"/>
          </w:tcPr>
          <w:p w14:paraId="3347CB59" w14:textId="77777777" w:rsidR="005963F4" w:rsidRPr="009B053A" w:rsidRDefault="005963F4" w:rsidP="005963F4">
            <w:pPr>
              <w:pStyle w:val="TAC"/>
              <w:keepNext w:val="0"/>
              <w:rPr>
                <w:lang w:eastAsia="ja-JP"/>
              </w:rPr>
            </w:pPr>
            <w:r w:rsidRPr="009B053A">
              <w:rPr>
                <w:lang w:eastAsia="ja-JP"/>
              </w:rPr>
              <w:t>DC_1A_n257G</w:t>
            </w:r>
          </w:p>
          <w:p w14:paraId="6450E38E" w14:textId="77777777" w:rsidR="005963F4" w:rsidRPr="009B053A" w:rsidRDefault="005963F4" w:rsidP="005963F4">
            <w:pPr>
              <w:pStyle w:val="TAC"/>
              <w:keepNext w:val="0"/>
              <w:rPr>
                <w:lang w:eastAsia="ja-JP"/>
              </w:rPr>
            </w:pPr>
            <w:r w:rsidRPr="009B053A">
              <w:rPr>
                <w:lang w:eastAsia="ja-JP"/>
              </w:rPr>
              <w:t>DC_1A_n257H</w:t>
            </w:r>
          </w:p>
          <w:p w14:paraId="0E36B0B5" w14:textId="77777777" w:rsidR="005963F4" w:rsidRPr="009B053A" w:rsidRDefault="005963F4" w:rsidP="005963F4">
            <w:pPr>
              <w:pStyle w:val="TAC"/>
              <w:keepNext w:val="0"/>
              <w:rPr>
                <w:lang w:eastAsia="ja-JP"/>
              </w:rPr>
            </w:pPr>
            <w:r w:rsidRPr="009B053A">
              <w:rPr>
                <w:lang w:eastAsia="ja-JP"/>
              </w:rPr>
              <w:t>DC_1A_n257I</w:t>
            </w:r>
          </w:p>
          <w:p w14:paraId="2EBFDF6D" w14:textId="77777777" w:rsidR="005963F4" w:rsidRPr="009B053A" w:rsidRDefault="005963F4" w:rsidP="005963F4">
            <w:pPr>
              <w:pStyle w:val="TAC"/>
              <w:keepNext w:val="0"/>
              <w:rPr>
                <w:lang w:eastAsia="ja-JP"/>
              </w:rPr>
            </w:pPr>
            <w:r w:rsidRPr="009B053A">
              <w:rPr>
                <w:lang w:eastAsia="ja-JP"/>
              </w:rPr>
              <w:t>DC_21A_n257G</w:t>
            </w:r>
          </w:p>
          <w:p w14:paraId="11EB2E3E" w14:textId="77777777" w:rsidR="005963F4" w:rsidRPr="009B053A" w:rsidRDefault="005963F4" w:rsidP="005963F4">
            <w:pPr>
              <w:pStyle w:val="TAC"/>
              <w:keepNext w:val="0"/>
              <w:rPr>
                <w:lang w:eastAsia="ja-JP"/>
              </w:rPr>
            </w:pPr>
            <w:r w:rsidRPr="009B053A">
              <w:rPr>
                <w:lang w:eastAsia="ja-JP"/>
              </w:rPr>
              <w:t>DC_21A_n257H</w:t>
            </w:r>
          </w:p>
          <w:p w14:paraId="0659CB9B" w14:textId="77777777" w:rsidR="005963F4" w:rsidRPr="009B053A" w:rsidRDefault="005963F4" w:rsidP="005963F4">
            <w:pPr>
              <w:pStyle w:val="TAC"/>
            </w:pPr>
            <w:r w:rsidRPr="009B053A">
              <w:rPr>
                <w:lang w:eastAsia="ja-JP"/>
              </w:rPr>
              <w:t>DC_21A_n257I</w:t>
            </w:r>
          </w:p>
        </w:tc>
      </w:tr>
      <w:tr w:rsidR="005963F4" w:rsidRPr="009B053A" w14:paraId="2818CCE4" w14:textId="77777777">
        <w:trPr>
          <w:trHeight w:val="227"/>
          <w:jc w:val="center"/>
        </w:trPr>
        <w:tc>
          <w:tcPr>
            <w:tcW w:w="3969" w:type="dxa"/>
            <w:shd w:val="clear" w:color="auto" w:fill="auto"/>
            <w:noWrap/>
            <w:tcMar>
              <w:top w:w="28" w:type="dxa"/>
              <w:left w:w="28" w:type="dxa"/>
              <w:bottom w:w="28" w:type="dxa"/>
              <w:right w:w="28" w:type="dxa"/>
            </w:tcMar>
            <w:vAlign w:val="center"/>
          </w:tcPr>
          <w:p w14:paraId="08CB2C70" w14:textId="77777777" w:rsidR="005963F4" w:rsidRPr="009B053A" w:rsidRDefault="005963F4" w:rsidP="005963F4">
            <w:pPr>
              <w:pStyle w:val="TAC"/>
            </w:pPr>
            <w:r w:rsidRPr="009B053A">
              <w:lastRenderedPageBreak/>
              <w:t>DC_1A-19A-42A_n257A</w:t>
            </w:r>
          </w:p>
          <w:p w14:paraId="75746F78" w14:textId="77777777" w:rsidR="005963F4" w:rsidRPr="009B053A" w:rsidRDefault="005963F4" w:rsidP="005963F4">
            <w:pPr>
              <w:pStyle w:val="TAC"/>
              <w:keepNext w:val="0"/>
              <w:rPr>
                <w:lang w:eastAsia="fi-FI"/>
              </w:rPr>
            </w:pPr>
            <w:r w:rsidRPr="009B053A">
              <w:rPr>
                <w:lang w:eastAsia="fi-FI"/>
              </w:rPr>
              <w:t>DC_1A-19A-42A_n257G</w:t>
            </w:r>
          </w:p>
          <w:p w14:paraId="0EE543EF" w14:textId="77777777" w:rsidR="005963F4" w:rsidRPr="009B053A" w:rsidRDefault="005963F4" w:rsidP="005963F4">
            <w:pPr>
              <w:pStyle w:val="TAC"/>
              <w:keepNext w:val="0"/>
              <w:rPr>
                <w:lang w:eastAsia="fi-FI"/>
              </w:rPr>
            </w:pPr>
            <w:r w:rsidRPr="009B053A">
              <w:rPr>
                <w:lang w:eastAsia="fi-FI"/>
              </w:rPr>
              <w:t>DC_1A-19A-42A_n257H</w:t>
            </w:r>
          </w:p>
          <w:p w14:paraId="0C6BECB0" w14:textId="77777777" w:rsidR="005963F4" w:rsidRPr="009B053A" w:rsidRDefault="005963F4" w:rsidP="005963F4">
            <w:pPr>
              <w:pStyle w:val="TAC"/>
              <w:keepNext w:val="0"/>
              <w:rPr>
                <w:lang w:eastAsia="fi-FI"/>
              </w:rPr>
            </w:pPr>
            <w:r w:rsidRPr="009B053A">
              <w:rPr>
                <w:lang w:eastAsia="fi-FI"/>
              </w:rPr>
              <w:t>DC_1A-19A-42A_n257I</w:t>
            </w:r>
          </w:p>
          <w:p w14:paraId="7381812A" w14:textId="0255C6CB" w:rsidR="005963F4" w:rsidRPr="009B053A" w:rsidRDefault="005963F4" w:rsidP="005963F4">
            <w:pPr>
              <w:pStyle w:val="TAC"/>
            </w:pPr>
            <w:r w:rsidRPr="009B053A">
              <w:t>DC_1A-19A-42C_n257A</w:t>
            </w:r>
          </w:p>
          <w:p w14:paraId="4A452995" w14:textId="77777777" w:rsidR="005963F4" w:rsidRPr="009B053A" w:rsidRDefault="005963F4" w:rsidP="005963F4">
            <w:pPr>
              <w:pStyle w:val="TAC"/>
              <w:keepNext w:val="0"/>
              <w:rPr>
                <w:lang w:eastAsia="fi-FI"/>
              </w:rPr>
            </w:pPr>
            <w:r w:rsidRPr="009B053A">
              <w:rPr>
                <w:lang w:eastAsia="fi-FI"/>
              </w:rPr>
              <w:t>DC_1A-19A-42C_n257G</w:t>
            </w:r>
          </w:p>
          <w:p w14:paraId="5A5926BF" w14:textId="77777777" w:rsidR="005963F4" w:rsidRPr="009B053A" w:rsidRDefault="005963F4" w:rsidP="005963F4">
            <w:pPr>
              <w:pStyle w:val="TAC"/>
              <w:keepNext w:val="0"/>
              <w:rPr>
                <w:lang w:eastAsia="fi-FI"/>
              </w:rPr>
            </w:pPr>
            <w:r w:rsidRPr="009B053A">
              <w:rPr>
                <w:lang w:eastAsia="fi-FI"/>
              </w:rPr>
              <w:t>DC_1A-19A-42C_n257H</w:t>
            </w:r>
          </w:p>
          <w:p w14:paraId="293063A0" w14:textId="77777777" w:rsidR="005963F4" w:rsidRPr="009B053A" w:rsidRDefault="005963F4" w:rsidP="005963F4">
            <w:pPr>
              <w:pStyle w:val="TAC"/>
            </w:pPr>
            <w:r w:rsidRPr="009B053A">
              <w:rPr>
                <w:lang w:eastAsia="fi-FI"/>
              </w:rPr>
              <w:t>DC_1A-19A-42C_n257I</w:t>
            </w:r>
          </w:p>
        </w:tc>
        <w:tc>
          <w:tcPr>
            <w:tcW w:w="3969" w:type="dxa"/>
            <w:tcMar>
              <w:top w:w="28" w:type="dxa"/>
              <w:left w:w="28" w:type="dxa"/>
              <w:bottom w:w="28" w:type="dxa"/>
              <w:right w:w="28" w:type="dxa"/>
            </w:tcMar>
            <w:vAlign w:val="center"/>
          </w:tcPr>
          <w:p w14:paraId="406ABCBA" w14:textId="77777777" w:rsidR="005963F4" w:rsidRPr="009B053A" w:rsidRDefault="005963F4" w:rsidP="005963F4">
            <w:pPr>
              <w:pStyle w:val="TAC"/>
            </w:pPr>
            <w:r w:rsidRPr="009B053A">
              <w:t>DC_1A_n257A</w:t>
            </w:r>
          </w:p>
          <w:p w14:paraId="59D70FF9" w14:textId="77777777" w:rsidR="005963F4" w:rsidRPr="009B053A" w:rsidRDefault="005963F4" w:rsidP="005963F4">
            <w:pPr>
              <w:pStyle w:val="TAC"/>
              <w:keepNext w:val="0"/>
              <w:rPr>
                <w:lang w:eastAsia="ja-JP"/>
              </w:rPr>
            </w:pPr>
            <w:r w:rsidRPr="009B053A">
              <w:rPr>
                <w:lang w:eastAsia="ja-JP"/>
              </w:rPr>
              <w:t>DC_1A_n257G</w:t>
            </w:r>
          </w:p>
          <w:p w14:paraId="2A8CAC95" w14:textId="77777777" w:rsidR="005963F4" w:rsidRPr="009B053A" w:rsidRDefault="005963F4" w:rsidP="005963F4">
            <w:pPr>
              <w:pStyle w:val="TAC"/>
              <w:keepNext w:val="0"/>
              <w:rPr>
                <w:lang w:eastAsia="ja-JP"/>
              </w:rPr>
            </w:pPr>
            <w:r w:rsidRPr="009B053A">
              <w:rPr>
                <w:lang w:eastAsia="ja-JP"/>
              </w:rPr>
              <w:t>DC_1A_n257H</w:t>
            </w:r>
          </w:p>
          <w:p w14:paraId="71C5A3E5" w14:textId="77777777" w:rsidR="005963F4" w:rsidRPr="009B053A" w:rsidRDefault="005963F4" w:rsidP="005963F4">
            <w:pPr>
              <w:pStyle w:val="TAC"/>
              <w:keepNext w:val="0"/>
              <w:rPr>
                <w:lang w:eastAsia="ja-JP"/>
              </w:rPr>
            </w:pPr>
            <w:r w:rsidRPr="009B053A">
              <w:rPr>
                <w:lang w:eastAsia="ja-JP"/>
              </w:rPr>
              <w:t>DC_1A_n257I</w:t>
            </w:r>
          </w:p>
          <w:p w14:paraId="462D8B3E" w14:textId="77777777" w:rsidR="005963F4" w:rsidRPr="009B053A" w:rsidRDefault="005963F4" w:rsidP="005963F4">
            <w:pPr>
              <w:pStyle w:val="TAC"/>
            </w:pPr>
            <w:r w:rsidRPr="009B053A">
              <w:t>DC_19A_n257A</w:t>
            </w:r>
          </w:p>
          <w:p w14:paraId="5C439786" w14:textId="77777777" w:rsidR="005963F4" w:rsidRPr="009B053A" w:rsidRDefault="005963F4" w:rsidP="005963F4">
            <w:pPr>
              <w:pStyle w:val="TAC"/>
            </w:pPr>
            <w:r w:rsidRPr="009B053A">
              <w:t>DC_42A_n257A</w:t>
            </w:r>
          </w:p>
        </w:tc>
      </w:tr>
      <w:tr w:rsidR="005963F4" w:rsidRPr="009B053A" w14:paraId="1716DF6D" w14:textId="77777777">
        <w:trPr>
          <w:trHeight w:val="227"/>
          <w:jc w:val="center"/>
        </w:trPr>
        <w:tc>
          <w:tcPr>
            <w:tcW w:w="3969" w:type="dxa"/>
            <w:shd w:val="clear" w:color="auto" w:fill="auto"/>
            <w:noWrap/>
            <w:tcMar>
              <w:top w:w="28" w:type="dxa"/>
              <w:left w:w="28" w:type="dxa"/>
              <w:bottom w:w="28" w:type="dxa"/>
              <w:right w:w="28" w:type="dxa"/>
            </w:tcMar>
            <w:vAlign w:val="center"/>
          </w:tcPr>
          <w:p w14:paraId="78FFF712" w14:textId="77777777" w:rsidR="005963F4" w:rsidRPr="009B053A" w:rsidRDefault="005963F4" w:rsidP="005963F4">
            <w:pPr>
              <w:pStyle w:val="TAC"/>
            </w:pPr>
            <w:r w:rsidRPr="009B053A">
              <w:t>DC_1A-21A-42A_n257A</w:t>
            </w:r>
          </w:p>
          <w:p w14:paraId="0EB67610" w14:textId="77777777" w:rsidR="005963F4" w:rsidRPr="009B053A" w:rsidRDefault="005963F4" w:rsidP="005963F4">
            <w:pPr>
              <w:pStyle w:val="TAC"/>
              <w:keepNext w:val="0"/>
              <w:rPr>
                <w:lang w:eastAsia="fi-FI"/>
              </w:rPr>
            </w:pPr>
            <w:r w:rsidRPr="009B053A">
              <w:rPr>
                <w:lang w:eastAsia="fi-FI"/>
              </w:rPr>
              <w:t>DC_1A-21A-42A_n257G</w:t>
            </w:r>
          </w:p>
          <w:p w14:paraId="08DBF57E" w14:textId="77777777" w:rsidR="005963F4" w:rsidRPr="009B053A" w:rsidRDefault="005963F4" w:rsidP="005963F4">
            <w:pPr>
              <w:pStyle w:val="TAC"/>
              <w:keepNext w:val="0"/>
              <w:rPr>
                <w:lang w:eastAsia="fi-FI"/>
              </w:rPr>
            </w:pPr>
            <w:r w:rsidRPr="009B053A">
              <w:rPr>
                <w:lang w:eastAsia="fi-FI"/>
              </w:rPr>
              <w:t>DC_1A-21A-42A_n257H</w:t>
            </w:r>
          </w:p>
          <w:p w14:paraId="7965A6A8" w14:textId="77777777" w:rsidR="005963F4" w:rsidRPr="009B053A" w:rsidRDefault="005963F4" w:rsidP="005963F4">
            <w:pPr>
              <w:pStyle w:val="TAC"/>
              <w:keepNext w:val="0"/>
              <w:rPr>
                <w:lang w:eastAsia="fi-FI"/>
              </w:rPr>
            </w:pPr>
            <w:r w:rsidRPr="009B053A">
              <w:rPr>
                <w:lang w:eastAsia="fi-FI"/>
              </w:rPr>
              <w:t>DC_1A-21A-42A_n257I</w:t>
            </w:r>
          </w:p>
          <w:p w14:paraId="1D9660A7" w14:textId="1B9C54E5" w:rsidR="005963F4" w:rsidRPr="009B053A" w:rsidRDefault="005963F4" w:rsidP="005963F4">
            <w:pPr>
              <w:pStyle w:val="TAC"/>
            </w:pPr>
            <w:r w:rsidRPr="009B053A">
              <w:t>DC_1A-21A-42C_n257A</w:t>
            </w:r>
          </w:p>
          <w:p w14:paraId="2D069AF8" w14:textId="77777777" w:rsidR="005963F4" w:rsidRPr="009B053A" w:rsidRDefault="005963F4" w:rsidP="005963F4">
            <w:pPr>
              <w:pStyle w:val="TAC"/>
              <w:keepNext w:val="0"/>
              <w:rPr>
                <w:lang w:eastAsia="fi-FI"/>
              </w:rPr>
            </w:pPr>
            <w:r w:rsidRPr="009B053A">
              <w:rPr>
                <w:lang w:eastAsia="fi-FI"/>
              </w:rPr>
              <w:t>DC_1A-21A-42C_n257G</w:t>
            </w:r>
          </w:p>
          <w:p w14:paraId="7173EDB0" w14:textId="77777777" w:rsidR="005963F4" w:rsidRPr="009B053A" w:rsidRDefault="005963F4" w:rsidP="005963F4">
            <w:pPr>
              <w:pStyle w:val="TAC"/>
              <w:keepNext w:val="0"/>
              <w:rPr>
                <w:lang w:eastAsia="fi-FI"/>
              </w:rPr>
            </w:pPr>
            <w:r w:rsidRPr="009B053A">
              <w:rPr>
                <w:lang w:eastAsia="fi-FI"/>
              </w:rPr>
              <w:t>DC_1A-21A-42C_n257H</w:t>
            </w:r>
          </w:p>
          <w:p w14:paraId="077271BA" w14:textId="77777777" w:rsidR="005963F4" w:rsidRPr="009B053A" w:rsidRDefault="005963F4" w:rsidP="005963F4">
            <w:pPr>
              <w:pStyle w:val="TAC"/>
            </w:pPr>
            <w:r w:rsidRPr="009B053A">
              <w:rPr>
                <w:lang w:eastAsia="fi-FI"/>
              </w:rPr>
              <w:t>DC_1A-21A-42C_n257I</w:t>
            </w:r>
          </w:p>
        </w:tc>
        <w:tc>
          <w:tcPr>
            <w:tcW w:w="3969" w:type="dxa"/>
            <w:tcMar>
              <w:top w:w="28" w:type="dxa"/>
              <w:left w:w="28" w:type="dxa"/>
              <w:bottom w:w="28" w:type="dxa"/>
              <w:right w:w="28" w:type="dxa"/>
            </w:tcMar>
            <w:vAlign w:val="center"/>
          </w:tcPr>
          <w:p w14:paraId="4C81988E" w14:textId="77777777" w:rsidR="005963F4" w:rsidRPr="009B053A" w:rsidRDefault="005963F4" w:rsidP="005963F4">
            <w:pPr>
              <w:pStyle w:val="TAC"/>
            </w:pPr>
            <w:r w:rsidRPr="009B053A">
              <w:t>DC_1A_n257A</w:t>
            </w:r>
          </w:p>
          <w:p w14:paraId="22C64AF7" w14:textId="77777777" w:rsidR="005963F4" w:rsidRPr="009B053A" w:rsidRDefault="005963F4" w:rsidP="005963F4">
            <w:pPr>
              <w:pStyle w:val="TAC"/>
              <w:keepNext w:val="0"/>
              <w:rPr>
                <w:lang w:eastAsia="ja-JP"/>
              </w:rPr>
            </w:pPr>
            <w:r w:rsidRPr="009B053A">
              <w:rPr>
                <w:lang w:eastAsia="ja-JP"/>
              </w:rPr>
              <w:t>DC_1A_n257G</w:t>
            </w:r>
          </w:p>
          <w:p w14:paraId="2C36B53B" w14:textId="77777777" w:rsidR="005963F4" w:rsidRPr="009B053A" w:rsidRDefault="005963F4" w:rsidP="005963F4">
            <w:pPr>
              <w:pStyle w:val="TAC"/>
              <w:keepNext w:val="0"/>
              <w:rPr>
                <w:lang w:eastAsia="ja-JP"/>
              </w:rPr>
            </w:pPr>
            <w:r w:rsidRPr="009B053A">
              <w:rPr>
                <w:lang w:eastAsia="ja-JP"/>
              </w:rPr>
              <w:t>DC_1A_n257H</w:t>
            </w:r>
          </w:p>
          <w:p w14:paraId="49D3678F" w14:textId="77777777" w:rsidR="005963F4" w:rsidRPr="009B053A" w:rsidRDefault="005963F4" w:rsidP="005963F4">
            <w:pPr>
              <w:pStyle w:val="TAC"/>
              <w:keepNext w:val="0"/>
              <w:rPr>
                <w:lang w:eastAsia="ja-JP"/>
              </w:rPr>
            </w:pPr>
            <w:r w:rsidRPr="009B053A">
              <w:rPr>
                <w:lang w:eastAsia="ja-JP"/>
              </w:rPr>
              <w:t>DC_1A_n257I</w:t>
            </w:r>
          </w:p>
          <w:p w14:paraId="4E38AB98" w14:textId="77777777" w:rsidR="005963F4" w:rsidRPr="009B053A" w:rsidRDefault="005963F4" w:rsidP="005963F4">
            <w:pPr>
              <w:pStyle w:val="TAC"/>
            </w:pPr>
            <w:r w:rsidRPr="009B053A">
              <w:t>DC_21A_n257A</w:t>
            </w:r>
          </w:p>
          <w:p w14:paraId="6F1BCD78" w14:textId="77777777" w:rsidR="005963F4" w:rsidRPr="009B053A" w:rsidRDefault="005963F4" w:rsidP="005963F4">
            <w:pPr>
              <w:pStyle w:val="TAC"/>
              <w:keepNext w:val="0"/>
              <w:rPr>
                <w:lang w:eastAsia="ja-JP"/>
              </w:rPr>
            </w:pPr>
            <w:r w:rsidRPr="009B053A">
              <w:rPr>
                <w:lang w:eastAsia="ja-JP"/>
              </w:rPr>
              <w:t>DC_21A_n257G</w:t>
            </w:r>
          </w:p>
          <w:p w14:paraId="18A659F9" w14:textId="77777777" w:rsidR="005963F4" w:rsidRPr="009B053A" w:rsidRDefault="005963F4" w:rsidP="005963F4">
            <w:pPr>
              <w:pStyle w:val="TAC"/>
              <w:keepNext w:val="0"/>
              <w:rPr>
                <w:lang w:eastAsia="ja-JP"/>
              </w:rPr>
            </w:pPr>
            <w:r w:rsidRPr="009B053A">
              <w:rPr>
                <w:lang w:eastAsia="ja-JP"/>
              </w:rPr>
              <w:t>DC_21A_n257H</w:t>
            </w:r>
          </w:p>
          <w:p w14:paraId="40D67628" w14:textId="77777777" w:rsidR="005963F4" w:rsidRPr="009B053A" w:rsidRDefault="005963F4" w:rsidP="005963F4">
            <w:pPr>
              <w:pStyle w:val="TAC"/>
              <w:keepNext w:val="0"/>
              <w:rPr>
                <w:lang w:eastAsia="ja-JP"/>
              </w:rPr>
            </w:pPr>
            <w:r w:rsidRPr="009B053A">
              <w:rPr>
                <w:lang w:eastAsia="ja-JP"/>
              </w:rPr>
              <w:t>DC_21A_n257I</w:t>
            </w:r>
          </w:p>
          <w:p w14:paraId="7E7FA80E" w14:textId="77777777" w:rsidR="005963F4" w:rsidRPr="009B053A" w:rsidRDefault="005963F4" w:rsidP="005963F4">
            <w:pPr>
              <w:pStyle w:val="TAC"/>
            </w:pPr>
            <w:r w:rsidRPr="009B053A">
              <w:t>DC_42A_n257A</w:t>
            </w:r>
          </w:p>
          <w:p w14:paraId="025F24E4" w14:textId="77777777" w:rsidR="005963F4" w:rsidRPr="009B053A" w:rsidRDefault="005963F4" w:rsidP="005963F4">
            <w:pPr>
              <w:pStyle w:val="TAC"/>
            </w:pPr>
            <w:r w:rsidRPr="009B053A">
              <w:t>DC_42A_n257D</w:t>
            </w:r>
          </w:p>
        </w:tc>
      </w:tr>
      <w:tr w:rsidR="005963F4" w:rsidRPr="009B053A" w14:paraId="33F9F3AD"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6D7C12CA" w14:textId="77777777" w:rsidR="005963F4" w:rsidRPr="009B053A" w:rsidRDefault="005963F4" w:rsidP="005963F4">
            <w:pPr>
              <w:pStyle w:val="TAC"/>
              <w:rPr>
                <w:rFonts w:eastAsia="MS Mincho" w:cs="Arial"/>
                <w:b/>
                <w:lang w:eastAsia="ja-JP"/>
              </w:rPr>
            </w:pPr>
            <w:r w:rsidRPr="009B053A">
              <w:rPr>
                <w:rFonts w:eastAsia="MS Mincho" w:cs="Arial"/>
                <w:lang w:eastAsia="ja-JP"/>
              </w:rPr>
              <w:t>DC_2A-14A-30A_n260A</w:t>
            </w:r>
          </w:p>
          <w:p w14:paraId="4BE9BF40" w14:textId="77777777" w:rsidR="005963F4" w:rsidRPr="009B053A" w:rsidRDefault="005963F4" w:rsidP="005963F4">
            <w:pPr>
              <w:pStyle w:val="TAC"/>
              <w:rPr>
                <w:rFonts w:eastAsia="MS Mincho" w:cs="Arial"/>
                <w:b/>
                <w:lang w:eastAsia="ja-JP"/>
              </w:rPr>
            </w:pPr>
            <w:r w:rsidRPr="009B053A">
              <w:rPr>
                <w:rFonts w:eastAsia="MS Mincho" w:cs="Arial"/>
                <w:lang w:eastAsia="ja-JP"/>
              </w:rPr>
              <w:t>DC_2A-14A-30A_n260G</w:t>
            </w:r>
          </w:p>
          <w:p w14:paraId="615ADB6E" w14:textId="77777777" w:rsidR="005963F4" w:rsidRPr="009B053A" w:rsidRDefault="005963F4" w:rsidP="005963F4">
            <w:pPr>
              <w:pStyle w:val="TAC"/>
              <w:rPr>
                <w:rFonts w:eastAsia="MS Mincho" w:cs="Arial"/>
                <w:b/>
                <w:lang w:eastAsia="ja-JP"/>
              </w:rPr>
            </w:pPr>
            <w:r w:rsidRPr="009B053A">
              <w:rPr>
                <w:rFonts w:eastAsia="MS Mincho" w:cs="Arial"/>
                <w:lang w:eastAsia="ja-JP"/>
              </w:rPr>
              <w:t>DC_2A-14A-30A_n260H</w:t>
            </w:r>
          </w:p>
          <w:p w14:paraId="75A0FB5A" w14:textId="77777777" w:rsidR="005963F4" w:rsidRPr="009B053A" w:rsidRDefault="005963F4" w:rsidP="005963F4">
            <w:pPr>
              <w:pStyle w:val="TAC"/>
            </w:pPr>
            <w:r w:rsidRPr="009B053A">
              <w:rPr>
                <w:rFonts w:eastAsia="MS Mincho" w:cs="Arial"/>
                <w:lang w:eastAsia="ja-JP"/>
              </w:rPr>
              <w:t>DC_2A-14A-30A_n260I</w:t>
            </w:r>
          </w:p>
        </w:tc>
        <w:tc>
          <w:tcPr>
            <w:tcW w:w="3969" w:type="dxa"/>
            <w:tcMar>
              <w:top w:w="28" w:type="dxa"/>
              <w:left w:w="28" w:type="dxa"/>
              <w:bottom w:w="28" w:type="dxa"/>
              <w:right w:w="28" w:type="dxa"/>
            </w:tcMar>
            <w:vAlign w:val="center"/>
          </w:tcPr>
          <w:p w14:paraId="3BD79738" w14:textId="77777777" w:rsidR="005963F4" w:rsidRPr="009B053A" w:rsidRDefault="005963F4" w:rsidP="005963F4">
            <w:pPr>
              <w:pStyle w:val="TAC"/>
              <w:rPr>
                <w:rFonts w:eastAsia="MS Mincho" w:cs="Arial"/>
                <w:lang w:eastAsia="ja-JP"/>
              </w:rPr>
            </w:pPr>
            <w:r w:rsidRPr="009B053A">
              <w:rPr>
                <w:rFonts w:eastAsia="MS Mincho" w:cs="Arial"/>
                <w:lang w:eastAsia="ja-JP"/>
              </w:rPr>
              <w:t>DC_2A_n260A</w:t>
            </w:r>
          </w:p>
          <w:p w14:paraId="58D10BFF" w14:textId="77777777" w:rsidR="005963F4" w:rsidRPr="009B053A" w:rsidRDefault="005963F4" w:rsidP="005963F4">
            <w:pPr>
              <w:pStyle w:val="TAC"/>
              <w:rPr>
                <w:rFonts w:eastAsia="MS Mincho" w:cs="Arial"/>
                <w:lang w:eastAsia="ja-JP"/>
              </w:rPr>
            </w:pPr>
            <w:r w:rsidRPr="009B053A">
              <w:rPr>
                <w:rFonts w:eastAsia="MS Mincho" w:cs="Arial"/>
                <w:lang w:eastAsia="ja-JP"/>
              </w:rPr>
              <w:t>DC_2A_n260G</w:t>
            </w:r>
          </w:p>
          <w:p w14:paraId="66C60881" w14:textId="77777777" w:rsidR="005963F4" w:rsidRPr="009B053A" w:rsidRDefault="005963F4" w:rsidP="005963F4">
            <w:pPr>
              <w:pStyle w:val="TAC"/>
              <w:rPr>
                <w:rFonts w:eastAsia="MS Mincho" w:cs="Arial"/>
                <w:lang w:eastAsia="ja-JP"/>
              </w:rPr>
            </w:pPr>
            <w:r w:rsidRPr="009B053A">
              <w:rPr>
                <w:rFonts w:eastAsia="MS Mincho" w:cs="Arial"/>
                <w:lang w:eastAsia="ja-JP"/>
              </w:rPr>
              <w:t>DC_2A_n260H</w:t>
            </w:r>
          </w:p>
          <w:p w14:paraId="56413905" w14:textId="77777777" w:rsidR="005963F4" w:rsidRPr="009B053A" w:rsidRDefault="005963F4" w:rsidP="005963F4">
            <w:pPr>
              <w:pStyle w:val="TAC"/>
              <w:rPr>
                <w:rFonts w:eastAsia="MS Mincho" w:cs="Arial"/>
                <w:lang w:eastAsia="ja-JP"/>
              </w:rPr>
            </w:pPr>
            <w:r w:rsidRPr="009B053A">
              <w:rPr>
                <w:rFonts w:eastAsia="MS Mincho" w:cs="Arial"/>
                <w:lang w:eastAsia="ja-JP"/>
              </w:rPr>
              <w:t>DC_2A_n260I</w:t>
            </w:r>
          </w:p>
          <w:p w14:paraId="1F354DD5" w14:textId="77777777" w:rsidR="005963F4" w:rsidRPr="009B053A" w:rsidRDefault="005963F4" w:rsidP="005963F4">
            <w:pPr>
              <w:pStyle w:val="TAC"/>
              <w:rPr>
                <w:rFonts w:eastAsia="MS Mincho" w:cs="Arial"/>
                <w:lang w:eastAsia="ja-JP"/>
              </w:rPr>
            </w:pPr>
            <w:r w:rsidRPr="009B053A">
              <w:rPr>
                <w:rFonts w:eastAsia="MS Mincho" w:cs="Arial"/>
                <w:lang w:eastAsia="ja-JP"/>
              </w:rPr>
              <w:t>DC_14A_n260A</w:t>
            </w:r>
          </w:p>
          <w:p w14:paraId="5AF7B620" w14:textId="77777777" w:rsidR="005963F4" w:rsidRPr="009B053A" w:rsidRDefault="005963F4" w:rsidP="005963F4">
            <w:pPr>
              <w:pStyle w:val="TAC"/>
              <w:rPr>
                <w:rFonts w:eastAsia="MS Mincho" w:cs="Arial"/>
                <w:lang w:eastAsia="ja-JP"/>
              </w:rPr>
            </w:pPr>
            <w:r w:rsidRPr="009B053A">
              <w:rPr>
                <w:rFonts w:eastAsia="MS Mincho" w:cs="Arial"/>
                <w:lang w:eastAsia="ja-JP"/>
              </w:rPr>
              <w:t>DC_14A_n260G</w:t>
            </w:r>
          </w:p>
          <w:p w14:paraId="6C12C9FB" w14:textId="77777777" w:rsidR="005963F4" w:rsidRPr="009B053A" w:rsidRDefault="005963F4" w:rsidP="005963F4">
            <w:pPr>
              <w:pStyle w:val="TAC"/>
              <w:rPr>
                <w:rFonts w:eastAsia="MS Mincho" w:cs="Arial"/>
                <w:lang w:eastAsia="ja-JP"/>
              </w:rPr>
            </w:pPr>
            <w:r w:rsidRPr="009B053A">
              <w:rPr>
                <w:rFonts w:eastAsia="MS Mincho" w:cs="Arial"/>
                <w:lang w:eastAsia="ja-JP"/>
              </w:rPr>
              <w:t>DC_14A_n260H</w:t>
            </w:r>
          </w:p>
          <w:p w14:paraId="27DB92A7" w14:textId="77777777" w:rsidR="005963F4" w:rsidRPr="009B053A" w:rsidRDefault="005963F4" w:rsidP="005963F4">
            <w:pPr>
              <w:pStyle w:val="TAC"/>
              <w:rPr>
                <w:rFonts w:eastAsia="MS Mincho" w:cs="Arial"/>
                <w:lang w:eastAsia="ja-JP"/>
              </w:rPr>
            </w:pPr>
            <w:r w:rsidRPr="009B053A">
              <w:rPr>
                <w:rFonts w:eastAsia="MS Mincho" w:cs="Arial"/>
                <w:lang w:eastAsia="ja-JP"/>
              </w:rPr>
              <w:t>DC_14A_n260I</w:t>
            </w:r>
          </w:p>
          <w:p w14:paraId="2D95DCDF" w14:textId="77777777" w:rsidR="005963F4" w:rsidRPr="009B053A" w:rsidRDefault="005963F4" w:rsidP="005963F4">
            <w:pPr>
              <w:pStyle w:val="TAC"/>
              <w:rPr>
                <w:rFonts w:eastAsia="MS Mincho" w:cs="Arial"/>
                <w:lang w:eastAsia="ja-JP"/>
              </w:rPr>
            </w:pPr>
            <w:r w:rsidRPr="009B053A">
              <w:rPr>
                <w:rFonts w:eastAsia="MS Mincho" w:cs="Arial"/>
                <w:lang w:eastAsia="ja-JP"/>
              </w:rPr>
              <w:t>DC_30A_n260A</w:t>
            </w:r>
          </w:p>
          <w:p w14:paraId="6947266F" w14:textId="77777777" w:rsidR="005963F4" w:rsidRPr="009B053A" w:rsidRDefault="005963F4" w:rsidP="005963F4">
            <w:pPr>
              <w:pStyle w:val="TAC"/>
              <w:rPr>
                <w:rFonts w:eastAsia="MS Mincho" w:cs="Arial"/>
                <w:lang w:eastAsia="ja-JP"/>
              </w:rPr>
            </w:pPr>
            <w:r w:rsidRPr="009B053A">
              <w:rPr>
                <w:rFonts w:eastAsia="MS Mincho" w:cs="Arial"/>
                <w:lang w:eastAsia="ja-JP"/>
              </w:rPr>
              <w:t>DC_30A_n260G</w:t>
            </w:r>
          </w:p>
          <w:p w14:paraId="699A5ED7" w14:textId="77777777" w:rsidR="005963F4" w:rsidRPr="009B053A" w:rsidRDefault="005963F4" w:rsidP="005963F4">
            <w:pPr>
              <w:pStyle w:val="TAC"/>
              <w:rPr>
                <w:rFonts w:eastAsia="MS Mincho" w:cs="Arial"/>
                <w:lang w:eastAsia="ja-JP"/>
              </w:rPr>
            </w:pPr>
            <w:r w:rsidRPr="009B053A">
              <w:rPr>
                <w:rFonts w:eastAsia="MS Mincho" w:cs="Arial"/>
                <w:lang w:eastAsia="ja-JP"/>
              </w:rPr>
              <w:t>DC_30A_n260H</w:t>
            </w:r>
          </w:p>
          <w:p w14:paraId="62355B3C" w14:textId="77777777" w:rsidR="005963F4" w:rsidRPr="009B053A" w:rsidRDefault="005963F4" w:rsidP="005963F4">
            <w:pPr>
              <w:pStyle w:val="TAC"/>
            </w:pPr>
            <w:r w:rsidRPr="009B053A">
              <w:rPr>
                <w:rFonts w:eastAsia="MS Mincho" w:cs="Arial"/>
                <w:lang w:eastAsia="ja-JP"/>
              </w:rPr>
              <w:t>DC_30A_n260I</w:t>
            </w:r>
          </w:p>
        </w:tc>
      </w:tr>
      <w:tr w:rsidR="005963F4" w:rsidRPr="009B053A" w14:paraId="34A02181"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1705F663"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_n260A</w:t>
            </w:r>
          </w:p>
          <w:p w14:paraId="5AC9F2D4"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_n260G</w:t>
            </w:r>
          </w:p>
          <w:p w14:paraId="10759811"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_n260H</w:t>
            </w:r>
          </w:p>
          <w:p w14:paraId="739D89C1" w14:textId="1BCE7071" w:rsidR="005963F4" w:rsidRPr="009B053A" w:rsidRDefault="005963F4" w:rsidP="005963F4">
            <w:pPr>
              <w:pStyle w:val="TAC"/>
            </w:pPr>
            <w:r w:rsidRPr="009B053A">
              <w:rPr>
                <w:rFonts w:eastAsia="MS Mincho" w:cs="Arial"/>
                <w:szCs w:val="18"/>
                <w:lang w:eastAsia="ja-JP"/>
              </w:rPr>
              <w:t>DC_2A-14A-66A_n260I</w:t>
            </w:r>
          </w:p>
        </w:tc>
        <w:tc>
          <w:tcPr>
            <w:tcW w:w="3969" w:type="dxa"/>
            <w:tcMar>
              <w:top w:w="28" w:type="dxa"/>
              <w:left w:w="28" w:type="dxa"/>
              <w:bottom w:w="28" w:type="dxa"/>
              <w:right w:w="28" w:type="dxa"/>
            </w:tcMar>
            <w:vAlign w:val="center"/>
          </w:tcPr>
          <w:p w14:paraId="7DBAB4F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A</w:t>
            </w:r>
          </w:p>
          <w:p w14:paraId="7EBE1BC2"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G</w:t>
            </w:r>
          </w:p>
          <w:p w14:paraId="5E3BD730"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H</w:t>
            </w:r>
          </w:p>
          <w:p w14:paraId="38BB3410"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I</w:t>
            </w:r>
          </w:p>
          <w:p w14:paraId="00C92BA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A</w:t>
            </w:r>
          </w:p>
          <w:p w14:paraId="409D2181"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G</w:t>
            </w:r>
          </w:p>
          <w:p w14:paraId="671B184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H</w:t>
            </w:r>
          </w:p>
          <w:p w14:paraId="157FF706"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I</w:t>
            </w:r>
          </w:p>
          <w:p w14:paraId="69346BB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A</w:t>
            </w:r>
          </w:p>
          <w:p w14:paraId="1B15DAE0"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G</w:t>
            </w:r>
          </w:p>
          <w:p w14:paraId="307A731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H</w:t>
            </w:r>
          </w:p>
          <w:p w14:paraId="649EA155" w14:textId="77777777" w:rsidR="005963F4" w:rsidRPr="009B053A" w:rsidRDefault="005963F4" w:rsidP="005963F4">
            <w:pPr>
              <w:pStyle w:val="TAC"/>
            </w:pPr>
            <w:r w:rsidRPr="009B053A">
              <w:rPr>
                <w:rFonts w:eastAsia="MS Mincho" w:cs="Arial"/>
                <w:szCs w:val="18"/>
                <w:lang w:eastAsia="ja-JP"/>
              </w:rPr>
              <w:t>DC_66A_n260I</w:t>
            </w:r>
          </w:p>
        </w:tc>
      </w:tr>
      <w:tr w:rsidR="005963F4" w:rsidRPr="009B053A" w14:paraId="36182328"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5F2E125E"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66A_n260A</w:t>
            </w:r>
          </w:p>
          <w:p w14:paraId="0583932B"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66A_n260G</w:t>
            </w:r>
          </w:p>
          <w:p w14:paraId="23B18521"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2A-14A-66A-66A_n260H</w:t>
            </w:r>
          </w:p>
          <w:p w14:paraId="6C4D18C7" w14:textId="77777777" w:rsidR="005963F4" w:rsidRPr="009B053A" w:rsidRDefault="005963F4" w:rsidP="005963F4">
            <w:pPr>
              <w:pStyle w:val="TAC"/>
              <w:rPr>
                <w:lang w:eastAsia="fi-FI"/>
              </w:rPr>
            </w:pPr>
            <w:r w:rsidRPr="009B053A">
              <w:rPr>
                <w:rFonts w:eastAsia="MS Mincho" w:cs="Arial"/>
                <w:szCs w:val="18"/>
                <w:lang w:eastAsia="ja-JP"/>
              </w:rPr>
              <w:t>DC_2A-14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64BC89A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A</w:t>
            </w:r>
          </w:p>
          <w:p w14:paraId="2FFA5D3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G</w:t>
            </w:r>
          </w:p>
          <w:p w14:paraId="32D780C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H</w:t>
            </w:r>
          </w:p>
          <w:p w14:paraId="1074B5DA"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2A_n260I</w:t>
            </w:r>
          </w:p>
          <w:p w14:paraId="68713852"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A</w:t>
            </w:r>
          </w:p>
          <w:p w14:paraId="5A8A909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G</w:t>
            </w:r>
          </w:p>
          <w:p w14:paraId="10DA7CF4"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H</w:t>
            </w:r>
          </w:p>
          <w:p w14:paraId="28F84CA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I</w:t>
            </w:r>
          </w:p>
          <w:p w14:paraId="58A22685"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A</w:t>
            </w:r>
          </w:p>
          <w:p w14:paraId="5FAC9375"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G</w:t>
            </w:r>
          </w:p>
          <w:p w14:paraId="7AA1D2D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H</w:t>
            </w:r>
          </w:p>
          <w:p w14:paraId="2D231638" w14:textId="77777777" w:rsidR="005963F4" w:rsidRPr="009B053A" w:rsidRDefault="005963F4" w:rsidP="005963F4">
            <w:pPr>
              <w:pStyle w:val="TAC"/>
              <w:rPr>
                <w:lang w:eastAsia="fi-FI"/>
              </w:rPr>
            </w:pPr>
            <w:r w:rsidRPr="009B053A">
              <w:rPr>
                <w:rFonts w:eastAsia="MS Mincho" w:cs="Arial"/>
                <w:szCs w:val="18"/>
                <w:lang w:eastAsia="ja-JP"/>
              </w:rPr>
              <w:t>DC_66A_n260I</w:t>
            </w:r>
          </w:p>
        </w:tc>
      </w:tr>
      <w:tr w:rsidR="005963F4" w:rsidRPr="009B053A" w14:paraId="5423CB6B" w14:textId="77777777">
        <w:trPr>
          <w:trHeight w:val="227"/>
          <w:jc w:val="center"/>
        </w:trPr>
        <w:tc>
          <w:tcPr>
            <w:tcW w:w="3969" w:type="dxa"/>
            <w:shd w:val="clear" w:color="auto" w:fill="auto"/>
            <w:noWrap/>
            <w:tcMar>
              <w:top w:w="28" w:type="dxa"/>
              <w:left w:w="28" w:type="dxa"/>
              <w:bottom w:w="28" w:type="dxa"/>
              <w:right w:w="28" w:type="dxa"/>
            </w:tcMar>
            <w:vAlign w:val="center"/>
          </w:tcPr>
          <w:p w14:paraId="6E353E70" w14:textId="77777777" w:rsidR="005963F4" w:rsidRPr="009B053A" w:rsidRDefault="005963F4" w:rsidP="005963F4">
            <w:pPr>
              <w:pStyle w:val="TAC"/>
            </w:pPr>
            <w:r w:rsidRPr="009B053A">
              <w:rPr>
                <w:lang w:eastAsia="fi-FI"/>
              </w:rPr>
              <w:t>DC_3A-19A-21A_n257A</w:t>
            </w:r>
            <w:r w:rsidRPr="009B053A">
              <w:rPr>
                <w:vertAlign w:val="superscript"/>
              </w:rPr>
              <w:t>2</w:t>
            </w:r>
          </w:p>
        </w:tc>
        <w:tc>
          <w:tcPr>
            <w:tcW w:w="3969" w:type="dxa"/>
            <w:tcMar>
              <w:top w:w="28" w:type="dxa"/>
              <w:left w:w="28" w:type="dxa"/>
              <w:bottom w:w="28" w:type="dxa"/>
              <w:right w:w="28" w:type="dxa"/>
            </w:tcMar>
            <w:vAlign w:val="center"/>
          </w:tcPr>
          <w:p w14:paraId="0BA93F15" w14:textId="77777777" w:rsidR="005963F4" w:rsidRPr="009B053A" w:rsidRDefault="005963F4" w:rsidP="005963F4">
            <w:pPr>
              <w:pStyle w:val="TAC"/>
              <w:rPr>
                <w:lang w:eastAsia="fi-FI"/>
              </w:rPr>
            </w:pPr>
            <w:r w:rsidRPr="009B053A">
              <w:rPr>
                <w:lang w:eastAsia="fi-FI"/>
              </w:rPr>
              <w:t>DC_3A_n257A</w:t>
            </w:r>
          </w:p>
          <w:p w14:paraId="76E5CDC9" w14:textId="77777777" w:rsidR="005963F4" w:rsidRPr="009B053A" w:rsidRDefault="005963F4" w:rsidP="005963F4">
            <w:pPr>
              <w:pStyle w:val="TAC"/>
              <w:rPr>
                <w:lang w:eastAsia="fi-FI"/>
              </w:rPr>
            </w:pPr>
            <w:r w:rsidRPr="009B053A">
              <w:rPr>
                <w:lang w:eastAsia="fi-FI"/>
              </w:rPr>
              <w:t>DC_19A_n257A</w:t>
            </w:r>
          </w:p>
          <w:p w14:paraId="69148AF5" w14:textId="77777777" w:rsidR="005963F4" w:rsidRPr="009B053A" w:rsidRDefault="005963F4" w:rsidP="005963F4">
            <w:pPr>
              <w:pStyle w:val="TAC"/>
            </w:pPr>
            <w:r w:rsidRPr="009B053A">
              <w:rPr>
                <w:lang w:eastAsia="fi-FI"/>
              </w:rPr>
              <w:t>DC_21A_n257A</w:t>
            </w:r>
          </w:p>
        </w:tc>
      </w:tr>
      <w:tr w:rsidR="005963F4" w:rsidRPr="009B053A" w14:paraId="7D9AC614" w14:textId="77777777">
        <w:trPr>
          <w:trHeight w:val="227"/>
          <w:jc w:val="center"/>
        </w:trPr>
        <w:tc>
          <w:tcPr>
            <w:tcW w:w="3969" w:type="dxa"/>
            <w:shd w:val="clear" w:color="auto" w:fill="auto"/>
            <w:noWrap/>
            <w:tcMar>
              <w:top w:w="28" w:type="dxa"/>
              <w:left w:w="28" w:type="dxa"/>
              <w:bottom w:w="28" w:type="dxa"/>
              <w:right w:w="28" w:type="dxa"/>
            </w:tcMar>
            <w:vAlign w:val="center"/>
          </w:tcPr>
          <w:p w14:paraId="7C3FAFB8" w14:textId="77777777" w:rsidR="005963F4" w:rsidRPr="009B053A" w:rsidRDefault="005963F4" w:rsidP="005963F4">
            <w:pPr>
              <w:pStyle w:val="TAC"/>
            </w:pPr>
            <w:r w:rsidRPr="009B053A">
              <w:rPr>
                <w:lang w:eastAsia="fi-FI"/>
              </w:rPr>
              <w:lastRenderedPageBreak/>
              <w:t>DC_3A-19A-42A_n257A</w:t>
            </w:r>
          </w:p>
          <w:p w14:paraId="32451C9B"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19A-42A_n257G</w:t>
            </w:r>
          </w:p>
          <w:p w14:paraId="20673C67"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19A-42A_n257H</w:t>
            </w:r>
          </w:p>
          <w:p w14:paraId="338509F2" w14:textId="77777777" w:rsidR="005963F4" w:rsidRPr="009B053A" w:rsidRDefault="005963F4" w:rsidP="005963F4">
            <w:pPr>
              <w:pStyle w:val="TAC"/>
              <w:keepNext w:val="0"/>
            </w:pPr>
            <w:r w:rsidRPr="009B053A">
              <w:rPr>
                <w:rFonts w:cs="Arial"/>
                <w:lang w:eastAsia="ja-JP"/>
              </w:rPr>
              <w:t>DC</w:t>
            </w:r>
            <w:r w:rsidRPr="009B053A">
              <w:rPr>
                <w:rFonts w:cs="Arial"/>
              </w:rPr>
              <w:t>_</w:t>
            </w:r>
            <w:r w:rsidRPr="009B053A">
              <w:rPr>
                <w:rFonts w:cs="Arial"/>
                <w:lang w:eastAsia="ja-JP"/>
              </w:rPr>
              <w:t>3A-19A-42A_n257I</w:t>
            </w:r>
          </w:p>
          <w:p w14:paraId="11DB4A2E" w14:textId="77777777" w:rsidR="005963F4" w:rsidRPr="009B053A" w:rsidRDefault="005963F4" w:rsidP="005963F4">
            <w:pPr>
              <w:pStyle w:val="TAC"/>
            </w:pPr>
            <w:r w:rsidRPr="009B053A">
              <w:t>DC_3A-19A-42C_n257A</w:t>
            </w:r>
          </w:p>
          <w:p w14:paraId="4BE92EDD" w14:textId="78D97FC4" w:rsidR="005963F4" w:rsidRPr="009B053A" w:rsidRDefault="005963F4" w:rsidP="005963F4">
            <w:pPr>
              <w:pStyle w:val="TAC"/>
            </w:pPr>
            <w:r w:rsidRPr="009B053A">
              <w:t>DC_3A-19A-42C_n257D</w:t>
            </w:r>
          </w:p>
          <w:p w14:paraId="4BB7A43C"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19A-42C_n257G</w:t>
            </w:r>
          </w:p>
          <w:p w14:paraId="5F24645E"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19A-42C_n257H</w:t>
            </w:r>
          </w:p>
          <w:p w14:paraId="122B4A6F" w14:textId="77777777" w:rsidR="005963F4" w:rsidRPr="009B053A" w:rsidRDefault="005963F4" w:rsidP="005963F4">
            <w:pPr>
              <w:pStyle w:val="TAC"/>
            </w:pPr>
            <w:r w:rsidRPr="009B053A">
              <w:rPr>
                <w:rFonts w:cs="Arial"/>
                <w:lang w:eastAsia="ja-JP"/>
              </w:rPr>
              <w:t>DC</w:t>
            </w:r>
            <w:r w:rsidRPr="009B053A">
              <w:rPr>
                <w:rFonts w:cs="Arial"/>
              </w:rPr>
              <w:t>_</w:t>
            </w:r>
            <w:r w:rsidRPr="009B053A">
              <w:rPr>
                <w:rFonts w:cs="Arial"/>
                <w:lang w:eastAsia="ja-JP"/>
              </w:rPr>
              <w:t>3A-19A-42C_n257I</w:t>
            </w:r>
          </w:p>
        </w:tc>
        <w:tc>
          <w:tcPr>
            <w:tcW w:w="3969" w:type="dxa"/>
            <w:tcMar>
              <w:top w:w="28" w:type="dxa"/>
              <w:left w:w="28" w:type="dxa"/>
              <w:bottom w:w="28" w:type="dxa"/>
              <w:right w:w="28" w:type="dxa"/>
            </w:tcMar>
            <w:vAlign w:val="center"/>
          </w:tcPr>
          <w:p w14:paraId="21D34776" w14:textId="77777777" w:rsidR="005963F4" w:rsidRPr="009B053A" w:rsidRDefault="005963F4" w:rsidP="005963F4">
            <w:pPr>
              <w:pStyle w:val="TAC"/>
              <w:rPr>
                <w:lang w:eastAsia="fi-FI"/>
              </w:rPr>
            </w:pPr>
            <w:r w:rsidRPr="009B053A">
              <w:rPr>
                <w:lang w:eastAsia="fi-FI"/>
              </w:rPr>
              <w:t>DC_3A_n257A</w:t>
            </w:r>
          </w:p>
          <w:p w14:paraId="41694A1E" w14:textId="77777777" w:rsidR="005963F4" w:rsidRPr="009B053A" w:rsidRDefault="005963F4" w:rsidP="005963F4">
            <w:pPr>
              <w:pStyle w:val="TAC"/>
              <w:keepNext w:val="0"/>
              <w:rPr>
                <w:lang w:eastAsia="fi-FI"/>
              </w:rPr>
            </w:pPr>
            <w:r w:rsidRPr="009B053A">
              <w:rPr>
                <w:lang w:eastAsia="fi-FI"/>
              </w:rPr>
              <w:t>DC_3A_n257D</w:t>
            </w:r>
          </w:p>
          <w:p w14:paraId="7F4D28FA" w14:textId="77777777" w:rsidR="005963F4" w:rsidRPr="009B053A" w:rsidRDefault="005963F4" w:rsidP="005963F4">
            <w:pPr>
              <w:pStyle w:val="TAC"/>
              <w:keepNext w:val="0"/>
              <w:rPr>
                <w:lang w:eastAsia="fi-FI"/>
              </w:rPr>
            </w:pPr>
            <w:r w:rsidRPr="009B053A">
              <w:rPr>
                <w:lang w:eastAsia="fi-FI"/>
              </w:rPr>
              <w:t>DC_3A_n257G</w:t>
            </w:r>
          </w:p>
          <w:p w14:paraId="4E29F4FB" w14:textId="77777777" w:rsidR="005963F4" w:rsidRPr="009B053A" w:rsidRDefault="005963F4" w:rsidP="005963F4">
            <w:pPr>
              <w:pStyle w:val="TAC"/>
              <w:keepNext w:val="0"/>
              <w:rPr>
                <w:lang w:eastAsia="fi-FI"/>
              </w:rPr>
            </w:pPr>
            <w:r w:rsidRPr="009B053A">
              <w:rPr>
                <w:lang w:eastAsia="fi-FI"/>
              </w:rPr>
              <w:t>DC_3A_n257H</w:t>
            </w:r>
          </w:p>
          <w:p w14:paraId="3AA82C42" w14:textId="77777777" w:rsidR="005963F4" w:rsidRPr="009B053A" w:rsidRDefault="005963F4" w:rsidP="005963F4">
            <w:pPr>
              <w:pStyle w:val="TAC"/>
              <w:keepNext w:val="0"/>
              <w:rPr>
                <w:lang w:eastAsia="fi-FI"/>
              </w:rPr>
            </w:pPr>
            <w:r w:rsidRPr="009B053A">
              <w:rPr>
                <w:lang w:eastAsia="fi-FI"/>
              </w:rPr>
              <w:t>DC_3A_n257I</w:t>
            </w:r>
          </w:p>
          <w:p w14:paraId="60B6A91B" w14:textId="77777777" w:rsidR="005963F4" w:rsidRPr="009B053A" w:rsidRDefault="005963F4" w:rsidP="005963F4">
            <w:pPr>
              <w:pStyle w:val="TAC"/>
              <w:rPr>
                <w:lang w:eastAsia="fi-FI"/>
              </w:rPr>
            </w:pPr>
            <w:r w:rsidRPr="009B053A">
              <w:rPr>
                <w:lang w:eastAsia="fi-FI"/>
              </w:rPr>
              <w:t>DC_19A_n257A</w:t>
            </w:r>
          </w:p>
          <w:p w14:paraId="5A825570" w14:textId="77777777" w:rsidR="005963F4" w:rsidRPr="009B053A" w:rsidRDefault="005963F4" w:rsidP="005963F4">
            <w:pPr>
              <w:pStyle w:val="TAC"/>
              <w:keepNext w:val="0"/>
              <w:rPr>
                <w:lang w:eastAsia="fi-FI"/>
              </w:rPr>
            </w:pPr>
            <w:r w:rsidRPr="009B053A">
              <w:rPr>
                <w:lang w:eastAsia="fi-FI"/>
              </w:rPr>
              <w:t>DC_19A_n257D</w:t>
            </w:r>
          </w:p>
          <w:p w14:paraId="5514815A" w14:textId="77777777" w:rsidR="005963F4" w:rsidRPr="009B053A" w:rsidRDefault="005963F4" w:rsidP="005963F4">
            <w:pPr>
              <w:pStyle w:val="TAC"/>
              <w:keepNext w:val="0"/>
              <w:rPr>
                <w:lang w:eastAsia="fi-FI"/>
              </w:rPr>
            </w:pPr>
            <w:r w:rsidRPr="009B053A">
              <w:rPr>
                <w:lang w:eastAsia="fi-FI"/>
              </w:rPr>
              <w:t>DC_19A_n257G</w:t>
            </w:r>
          </w:p>
          <w:p w14:paraId="0EB34778" w14:textId="77777777" w:rsidR="005963F4" w:rsidRPr="009B053A" w:rsidRDefault="005963F4" w:rsidP="005963F4">
            <w:pPr>
              <w:pStyle w:val="TAC"/>
              <w:keepNext w:val="0"/>
              <w:rPr>
                <w:lang w:eastAsia="fi-FI"/>
              </w:rPr>
            </w:pPr>
            <w:r w:rsidRPr="009B053A">
              <w:rPr>
                <w:lang w:eastAsia="fi-FI"/>
              </w:rPr>
              <w:t>DC_19A_n257H</w:t>
            </w:r>
          </w:p>
          <w:p w14:paraId="0EC97E0B" w14:textId="77777777" w:rsidR="005963F4" w:rsidRPr="009B053A" w:rsidRDefault="005963F4" w:rsidP="005963F4">
            <w:pPr>
              <w:pStyle w:val="TAC"/>
              <w:keepNext w:val="0"/>
              <w:rPr>
                <w:lang w:eastAsia="fi-FI"/>
              </w:rPr>
            </w:pPr>
            <w:r w:rsidRPr="009B053A">
              <w:rPr>
                <w:lang w:eastAsia="fi-FI"/>
              </w:rPr>
              <w:t>DC_19A_n257I</w:t>
            </w:r>
          </w:p>
          <w:p w14:paraId="62F52F5B" w14:textId="77777777" w:rsidR="005963F4" w:rsidRPr="009B053A" w:rsidRDefault="005963F4" w:rsidP="005963F4">
            <w:pPr>
              <w:pStyle w:val="TAC"/>
              <w:rPr>
                <w:lang w:eastAsia="fi-FI"/>
              </w:rPr>
            </w:pPr>
            <w:r w:rsidRPr="009B053A">
              <w:rPr>
                <w:lang w:eastAsia="fi-FI"/>
              </w:rPr>
              <w:t>DC_42A_n257A</w:t>
            </w:r>
          </w:p>
          <w:p w14:paraId="73269B36" w14:textId="77777777" w:rsidR="005963F4" w:rsidRPr="009B053A" w:rsidRDefault="005963F4" w:rsidP="005963F4">
            <w:pPr>
              <w:pStyle w:val="TAC"/>
              <w:keepNext w:val="0"/>
              <w:rPr>
                <w:lang w:eastAsia="fi-FI"/>
              </w:rPr>
            </w:pPr>
            <w:r w:rsidRPr="009B053A">
              <w:rPr>
                <w:lang w:eastAsia="fi-FI"/>
              </w:rPr>
              <w:t>DC_42A_n257D</w:t>
            </w:r>
          </w:p>
          <w:p w14:paraId="2B1D48B3" w14:textId="77777777" w:rsidR="005963F4" w:rsidRPr="009B053A" w:rsidRDefault="005963F4" w:rsidP="005963F4">
            <w:pPr>
              <w:pStyle w:val="TAC"/>
              <w:keepNext w:val="0"/>
              <w:rPr>
                <w:lang w:eastAsia="fi-FI"/>
              </w:rPr>
            </w:pPr>
            <w:r w:rsidRPr="009B053A">
              <w:rPr>
                <w:lang w:eastAsia="fi-FI"/>
              </w:rPr>
              <w:t>DC_42A_n257G</w:t>
            </w:r>
          </w:p>
          <w:p w14:paraId="1D7ACC07" w14:textId="77777777" w:rsidR="005963F4" w:rsidRPr="009B053A" w:rsidRDefault="005963F4" w:rsidP="005963F4">
            <w:pPr>
              <w:pStyle w:val="TAC"/>
              <w:keepNext w:val="0"/>
              <w:rPr>
                <w:lang w:eastAsia="fi-FI"/>
              </w:rPr>
            </w:pPr>
            <w:r w:rsidRPr="009B053A">
              <w:rPr>
                <w:lang w:eastAsia="fi-FI"/>
              </w:rPr>
              <w:t>DC_42A_n257H</w:t>
            </w:r>
          </w:p>
          <w:p w14:paraId="0AF1E996" w14:textId="77777777" w:rsidR="005963F4" w:rsidRPr="009B053A" w:rsidRDefault="005963F4" w:rsidP="005963F4">
            <w:pPr>
              <w:pStyle w:val="TAC"/>
            </w:pPr>
            <w:r w:rsidRPr="009B053A">
              <w:rPr>
                <w:lang w:eastAsia="fi-FI"/>
              </w:rPr>
              <w:t>DC_42A_n257I</w:t>
            </w:r>
          </w:p>
        </w:tc>
      </w:tr>
      <w:tr w:rsidR="005963F4" w:rsidRPr="009B053A" w14:paraId="27A42A01" w14:textId="77777777">
        <w:trPr>
          <w:trHeight w:val="227"/>
          <w:jc w:val="center"/>
        </w:trPr>
        <w:tc>
          <w:tcPr>
            <w:tcW w:w="3969" w:type="dxa"/>
            <w:shd w:val="clear" w:color="auto" w:fill="auto"/>
            <w:noWrap/>
            <w:tcMar>
              <w:top w:w="28" w:type="dxa"/>
              <w:left w:w="28" w:type="dxa"/>
              <w:bottom w:w="28" w:type="dxa"/>
              <w:right w:w="28" w:type="dxa"/>
            </w:tcMar>
            <w:vAlign w:val="center"/>
          </w:tcPr>
          <w:p w14:paraId="35ADDC03" w14:textId="77777777" w:rsidR="005963F4" w:rsidRPr="009B053A" w:rsidRDefault="005963F4" w:rsidP="005963F4">
            <w:pPr>
              <w:pStyle w:val="TAC"/>
            </w:pPr>
            <w:r w:rsidRPr="009B053A">
              <w:t>DC_3A-21A-42A_n257A</w:t>
            </w:r>
          </w:p>
          <w:p w14:paraId="69DE248C"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21A-42A_n257G</w:t>
            </w:r>
          </w:p>
          <w:p w14:paraId="0A2CF750"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21A-42A_n257H</w:t>
            </w:r>
          </w:p>
          <w:p w14:paraId="7A18737A" w14:textId="77777777" w:rsidR="005963F4" w:rsidRPr="009B053A" w:rsidRDefault="005963F4" w:rsidP="005963F4">
            <w:pPr>
              <w:pStyle w:val="TAC"/>
              <w:keepNext w:val="0"/>
            </w:pPr>
            <w:r w:rsidRPr="009B053A">
              <w:rPr>
                <w:rFonts w:cs="Arial"/>
                <w:lang w:eastAsia="ja-JP"/>
              </w:rPr>
              <w:t>DC</w:t>
            </w:r>
            <w:r w:rsidRPr="009B053A">
              <w:rPr>
                <w:rFonts w:cs="Arial"/>
              </w:rPr>
              <w:t>_</w:t>
            </w:r>
            <w:r w:rsidRPr="009B053A">
              <w:rPr>
                <w:rFonts w:cs="Arial"/>
                <w:lang w:eastAsia="ja-JP"/>
              </w:rPr>
              <w:t>3A-21A-42A_n257I</w:t>
            </w:r>
          </w:p>
          <w:p w14:paraId="17131119" w14:textId="77777777" w:rsidR="005963F4" w:rsidRPr="009B053A" w:rsidRDefault="005963F4" w:rsidP="005963F4">
            <w:pPr>
              <w:pStyle w:val="TAC"/>
            </w:pPr>
            <w:r w:rsidRPr="009B053A">
              <w:t>DC_3A-21A-42C_n257A</w:t>
            </w:r>
          </w:p>
          <w:p w14:paraId="0661CD7B" w14:textId="7A8F0CFB" w:rsidR="005963F4" w:rsidRPr="009B053A" w:rsidRDefault="005963F4" w:rsidP="005963F4">
            <w:pPr>
              <w:pStyle w:val="TAC"/>
            </w:pPr>
            <w:r w:rsidRPr="009B053A">
              <w:t>DC_3A-21A-42C_n257D</w:t>
            </w:r>
          </w:p>
          <w:p w14:paraId="71148FD8"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21A-42C_n257G</w:t>
            </w:r>
          </w:p>
          <w:p w14:paraId="3CDF3918" w14:textId="77777777" w:rsidR="005963F4" w:rsidRPr="009B053A" w:rsidRDefault="005963F4" w:rsidP="005963F4">
            <w:pPr>
              <w:pStyle w:val="TAC"/>
              <w:keepNext w:val="0"/>
              <w:rPr>
                <w:lang w:eastAsia="ja-JP"/>
              </w:rPr>
            </w:pPr>
            <w:r w:rsidRPr="009B053A">
              <w:rPr>
                <w:rFonts w:cs="Arial"/>
                <w:lang w:eastAsia="ja-JP"/>
              </w:rPr>
              <w:t>DC</w:t>
            </w:r>
            <w:r w:rsidRPr="009B053A">
              <w:rPr>
                <w:rFonts w:cs="Arial"/>
              </w:rPr>
              <w:t>_</w:t>
            </w:r>
            <w:r w:rsidRPr="009B053A">
              <w:rPr>
                <w:rFonts w:cs="Arial"/>
                <w:lang w:eastAsia="ja-JP"/>
              </w:rPr>
              <w:t>3A-21A-42C_n257H</w:t>
            </w:r>
          </w:p>
          <w:p w14:paraId="5A9E2FA6" w14:textId="77777777" w:rsidR="005963F4" w:rsidRPr="009B053A" w:rsidRDefault="005963F4" w:rsidP="005963F4">
            <w:pPr>
              <w:pStyle w:val="TAC"/>
            </w:pPr>
            <w:r w:rsidRPr="009B053A">
              <w:rPr>
                <w:rFonts w:cs="Arial"/>
                <w:lang w:eastAsia="ja-JP"/>
              </w:rPr>
              <w:t>DC</w:t>
            </w:r>
            <w:r w:rsidRPr="009B053A">
              <w:rPr>
                <w:rFonts w:cs="Arial"/>
              </w:rPr>
              <w:t>_</w:t>
            </w:r>
            <w:r w:rsidRPr="009B053A">
              <w:rPr>
                <w:rFonts w:cs="Arial"/>
                <w:lang w:eastAsia="ja-JP"/>
              </w:rPr>
              <w:t>3A-21A-42C_n257I</w:t>
            </w:r>
          </w:p>
        </w:tc>
        <w:tc>
          <w:tcPr>
            <w:tcW w:w="3969" w:type="dxa"/>
            <w:tcMar>
              <w:top w:w="28" w:type="dxa"/>
              <w:left w:w="28" w:type="dxa"/>
              <w:bottom w:w="28" w:type="dxa"/>
              <w:right w:w="28" w:type="dxa"/>
            </w:tcMar>
            <w:vAlign w:val="center"/>
          </w:tcPr>
          <w:p w14:paraId="0196DCA8" w14:textId="77777777" w:rsidR="005963F4" w:rsidRPr="009B053A" w:rsidRDefault="005963F4" w:rsidP="005963F4">
            <w:pPr>
              <w:pStyle w:val="TAC"/>
            </w:pPr>
            <w:r w:rsidRPr="009B053A">
              <w:t>DC_3A_n257A</w:t>
            </w:r>
          </w:p>
          <w:p w14:paraId="139BDB59" w14:textId="77777777" w:rsidR="005963F4" w:rsidRPr="009B053A" w:rsidRDefault="005963F4" w:rsidP="005963F4">
            <w:pPr>
              <w:pStyle w:val="TAC"/>
              <w:keepNext w:val="0"/>
              <w:rPr>
                <w:lang w:eastAsia="fi-FI"/>
              </w:rPr>
            </w:pPr>
            <w:r w:rsidRPr="009B053A">
              <w:rPr>
                <w:lang w:eastAsia="fi-FI"/>
              </w:rPr>
              <w:t>DC_3A_n257D</w:t>
            </w:r>
          </w:p>
          <w:p w14:paraId="5D3A8F4B" w14:textId="77777777" w:rsidR="005963F4" w:rsidRPr="009B053A" w:rsidRDefault="005963F4" w:rsidP="005963F4">
            <w:pPr>
              <w:pStyle w:val="TAC"/>
              <w:keepNext w:val="0"/>
              <w:rPr>
                <w:lang w:eastAsia="fi-FI"/>
              </w:rPr>
            </w:pPr>
            <w:r w:rsidRPr="009B053A">
              <w:rPr>
                <w:lang w:eastAsia="fi-FI"/>
              </w:rPr>
              <w:t>DC_3A_n257G</w:t>
            </w:r>
          </w:p>
          <w:p w14:paraId="2A980ACC" w14:textId="77777777" w:rsidR="005963F4" w:rsidRPr="009B053A" w:rsidRDefault="005963F4" w:rsidP="005963F4">
            <w:pPr>
              <w:pStyle w:val="TAC"/>
              <w:keepNext w:val="0"/>
              <w:rPr>
                <w:lang w:eastAsia="fi-FI"/>
              </w:rPr>
            </w:pPr>
            <w:r w:rsidRPr="009B053A">
              <w:rPr>
                <w:lang w:eastAsia="fi-FI"/>
              </w:rPr>
              <w:t>DC_3A_n257H</w:t>
            </w:r>
          </w:p>
          <w:p w14:paraId="25E30E7A" w14:textId="77777777" w:rsidR="005963F4" w:rsidRPr="009B053A" w:rsidRDefault="005963F4" w:rsidP="005963F4">
            <w:pPr>
              <w:pStyle w:val="TAC"/>
              <w:keepNext w:val="0"/>
              <w:rPr>
                <w:lang w:eastAsia="fi-FI"/>
              </w:rPr>
            </w:pPr>
            <w:r w:rsidRPr="009B053A">
              <w:rPr>
                <w:lang w:eastAsia="fi-FI"/>
              </w:rPr>
              <w:t>DC_3A_n257I</w:t>
            </w:r>
          </w:p>
          <w:p w14:paraId="12AF140C" w14:textId="77777777" w:rsidR="005963F4" w:rsidRPr="009B053A" w:rsidRDefault="005963F4" w:rsidP="005963F4">
            <w:pPr>
              <w:pStyle w:val="TAC"/>
            </w:pPr>
            <w:r w:rsidRPr="009B053A">
              <w:t>DC_21A_n257A</w:t>
            </w:r>
          </w:p>
          <w:p w14:paraId="61A0CCE6" w14:textId="77777777" w:rsidR="005963F4" w:rsidRPr="009B053A" w:rsidRDefault="005963F4" w:rsidP="005963F4">
            <w:pPr>
              <w:pStyle w:val="TAC"/>
              <w:keepNext w:val="0"/>
              <w:rPr>
                <w:lang w:eastAsia="fi-FI"/>
              </w:rPr>
            </w:pPr>
            <w:r w:rsidRPr="009B053A">
              <w:rPr>
                <w:lang w:eastAsia="fi-FI"/>
              </w:rPr>
              <w:t>DC_21A_n257D</w:t>
            </w:r>
          </w:p>
          <w:p w14:paraId="70E18AC3" w14:textId="77777777" w:rsidR="005963F4" w:rsidRPr="009B053A" w:rsidRDefault="005963F4" w:rsidP="005963F4">
            <w:pPr>
              <w:pStyle w:val="TAC"/>
              <w:keepNext w:val="0"/>
              <w:rPr>
                <w:lang w:eastAsia="fi-FI"/>
              </w:rPr>
            </w:pPr>
            <w:r w:rsidRPr="009B053A">
              <w:rPr>
                <w:lang w:eastAsia="fi-FI"/>
              </w:rPr>
              <w:t>DC_21A_n257G</w:t>
            </w:r>
          </w:p>
          <w:p w14:paraId="17955AAC" w14:textId="77777777" w:rsidR="005963F4" w:rsidRPr="009B053A" w:rsidRDefault="005963F4" w:rsidP="005963F4">
            <w:pPr>
              <w:pStyle w:val="TAC"/>
              <w:keepNext w:val="0"/>
              <w:rPr>
                <w:lang w:eastAsia="fi-FI"/>
              </w:rPr>
            </w:pPr>
            <w:r w:rsidRPr="009B053A">
              <w:rPr>
                <w:lang w:eastAsia="fi-FI"/>
              </w:rPr>
              <w:t>DC_21A_n257H</w:t>
            </w:r>
          </w:p>
          <w:p w14:paraId="57C42777" w14:textId="77777777" w:rsidR="005963F4" w:rsidRPr="009B053A" w:rsidRDefault="005963F4" w:rsidP="005963F4">
            <w:pPr>
              <w:pStyle w:val="TAC"/>
              <w:keepNext w:val="0"/>
              <w:rPr>
                <w:lang w:eastAsia="fi-FI"/>
              </w:rPr>
            </w:pPr>
            <w:r w:rsidRPr="009B053A">
              <w:rPr>
                <w:lang w:eastAsia="fi-FI"/>
              </w:rPr>
              <w:t>DC_21A_n257I</w:t>
            </w:r>
          </w:p>
          <w:p w14:paraId="1B2AD5CD" w14:textId="77777777" w:rsidR="005963F4" w:rsidRPr="009B053A" w:rsidRDefault="005963F4" w:rsidP="005963F4">
            <w:pPr>
              <w:pStyle w:val="TAC"/>
            </w:pPr>
            <w:r w:rsidRPr="009B053A">
              <w:t>DC_42A_n257A</w:t>
            </w:r>
          </w:p>
          <w:p w14:paraId="5558DD95" w14:textId="77777777" w:rsidR="005963F4" w:rsidRPr="009B053A" w:rsidRDefault="005963F4" w:rsidP="005963F4">
            <w:pPr>
              <w:pStyle w:val="TAC"/>
              <w:keepNext w:val="0"/>
            </w:pPr>
            <w:r w:rsidRPr="009B053A">
              <w:rPr>
                <w:lang w:eastAsia="ja-JP"/>
              </w:rPr>
              <w:t>DC</w:t>
            </w:r>
            <w:r w:rsidRPr="009B053A">
              <w:t>_</w:t>
            </w:r>
            <w:r w:rsidRPr="009B053A">
              <w:rPr>
                <w:lang w:eastAsia="ja-JP"/>
              </w:rPr>
              <w:t>42A_n257D</w:t>
            </w:r>
          </w:p>
          <w:p w14:paraId="4D397B3D" w14:textId="77777777" w:rsidR="005963F4" w:rsidRPr="009B053A" w:rsidRDefault="005963F4" w:rsidP="005963F4">
            <w:pPr>
              <w:pStyle w:val="TAC"/>
              <w:keepNext w:val="0"/>
              <w:rPr>
                <w:lang w:eastAsia="fi-FI"/>
              </w:rPr>
            </w:pPr>
            <w:r w:rsidRPr="009B053A">
              <w:rPr>
                <w:lang w:eastAsia="fi-FI"/>
              </w:rPr>
              <w:t>DC_42A_n257G</w:t>
            </w:r>
          </w:p>
          <w:p w14:paraId="3139B265" w14:textId="77777777" w:rsidR="005963F4" w:rsidRPr="009B053A" w:rsidRDefault="005963F4" w:rsidP="005963F4">
            <w:pPr>
              <w:pStyle w:val="TAC"/>
              <w:keepNext w:val="0"/>
              <w:rPr>
                <w:lang w:eastAsia="fi-FI"/>
              </w:rPr>
            </w:pPr>
            <w:r w:rsidRPr="009B053A">
              <w:rPr>
                <w:lang w:eastAsia="fi-FI"/>
              </w:rPr>
              <w:t>DC_42A_n257H</w:t>
            </w:r>
          </w:p>
          <w:p w14:paraId="0D7DA15D" w14:textId="77777777" w:rsidR="005963F4" w:rsidRPr="009B053A" w:rsidRDefault="005963F4" w:rsidP="005963F4">
            <w:pPr>
              <w:pStyle w:val="TAC"/>
            </w:pPr>
            <w:r w:rsidRPr="009B053A">
              <w:rPr>
                <w:lang w:eastAsia="fi-FI"/>
              </w:rPr>
              <w:t>DC_42A_n257I</w:t>
            </w:r>
          </w:p>
        </w:tc>
      </w:tr>
      <w:tr w:rsidR="005963F4" w:rsidRPr="009B053A" w14:paraId="501DA43F" w14:textId="77777777" w:rsidTr="00931ECD">
        <w:trPr>
          <w:trHeight w:val="227"/>
          <w:jc w:val="center"/>
        </w:trPr>
        <w:tc>
          <w:tcPr>
            <w:tcW w:w="3969" w:type="dxa"/>
            <w:shd w:val="clear" w:color="auto" w:fill="auto"/>
            <w:noWrap/>
            <w:tcMar>
              <w:top w:w="28" w:type="dxa"/>
              <w:left w:w="28" w:type="dxa"/>
              <w:bottom w:w="28" w:type="dxa"/>
              <w:right w:w="28" w:type="dxa"/>
            </w:tcMar>
            <w:vAlign w:val="center"/>
          </w:tcPr>
          <w:p w14:paraId="429609C3"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_n260A</w:t>
            </w:r>
          </w:p>
          <w:p w14:paraId="11015B47"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_n260G</w:t>
            </w:r>
          </w:p>
          <w:p w14:paraId="7C1779AC"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_n260H</w:t>
            </w:r>
          </w:p>
          <w:p w14:paraId="38C84FDB" w14:textId="09B0FE25" w:rsidR="005963F4" w:rsidRPr="009B053A" w:rsidRDefault="005963F4" w:rsidP="005963F4">
            <w:pPr>
              <w:pStyle w:val="TAC"/>
            </w:pPr>
            <w:r w:rsidRPr="009B053A">
              <w:rPr>
                <w:rFonts w:eastAsia="MS Mincho" w:cs="Arial"/>
                <w:szCs w:val="18"/>
                <w:lang w:eastAsia="ja-JP"/>
              </w:rPr>
              <w:t>DC_14A-30A-66A_n260I</w:t>
            </w:r>
          </w:p>
        </w:tc>
        <w:tc>
          <w:tcPr>
            <w:tcW w:w="3969" w:type="dxa"/>
            <w:tcMar>
              <w:top w:w="28" w:type="dxa"/>
              <w:left w:w="28" w:type="dxa"/>
              <w:bottom w:w="28" w:type="dxa"/>
              <w:right w:w="28" w:type="dxa"/>
            </w:tcMar>
            <w:vAlign w:val="center"/>
          </w:tcPr>
          <w:p w14:paraId="77AC545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A</w:t>
            </w:r>
          </w:p>
          <w:p w14:paraId="292D120F"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G</w:t>
            </w:r>
          </w:p>
          <w:p w14:paraId="411A8B9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H</w:t>
            </w:r>
          </w:p>
          <w:p w14:paraId="326AC86C"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I</w:t>
            </w:r>
          </w:p>
          <w:p w14:paraId="4597AE87"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A</w:t>
            </w:r>
          </w:p>
          <w:p w14:paraId="670F3BF8"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G</w:t>
            </w:r>
          </w:p>
          <w:p w14:paraId="4E7C8B82"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H</w:t>
            </w:r>
          </w:p>
          <w:p w14:paraId="1B00E214"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I</w:t>
            </w:r>
          </w:p>
          <w:p w14:paraId="0BEDE9A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A</w:t>
            </w:r>
          </w:p>
          <w:p w14:paraId="4129F4C7"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G</w:t>
            </w:r>
          </w:p>
          <w:p w14:paraId="01A03DD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H</w:t>
            </w:r>
          </w:p>
          <w:p w14:paraId="7B719993" w14:textId="77777777" w:rsidR="005963F4" w:rsidRPr="009B053A" w:rsidRDefault="005963F4" w:rsidP="005963F4">
            <w:pPr>
              <w:pStyle w:val="TAC"/>
            </w:pPr>
            <w:r w:rsidRPr="009B053A">
              <w:rPr>
                <w:rFonts w:eastAsia="MS Mincho" w:cs="Arial"/>
                <w:szCs w:val="18"/>
                <w:lang w:eastAsia="ja-JP"/>
              </w:rPr>
              <w:t>DC_66A_n260I</w:t>
            </w:r>
          </w:p>
        </w:tc>
      </w:tr>
      <w:tr w:rsidR="005963F4" w:rsidRPr="009B053A" w14:paraId="53EDD35F" w14:textId="77777777" w:rsidTr="00931ECD">
        <w:trPr>
          <w:trHeight w:val="227"/>
          <w:jc w:val="center"/>
        </w:trPr>
        <w:tc>
          <w:tcPr>
            <w:tcW w:w="396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vAlign w:val="center"/>
          </w:tcPr>
          <w:p w14:paraId="4D0C5C69"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66A_n260A</w:t>
            </w:r>
          </w:p>
          <w:p w14:paraId="6E420BDF"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66A_n260G</w:t>
            </w:r>
          </w:p>
          <w:p w14:paraId="76CE6125" w14:textId="77777777" w:rsidR="005963F4" w:rsidRPr="009B053A" w:rsidRDefault="005963F4" w:rsidP="005963F4">
            <w:pPr>
              <w:pStyle w:val="TAC"/>
              <w:rPr>
                <w:rFonts w:eastAsia="MS Mincho" w:cs="Arial"/>
                <w:b/>
                <w:szCs w:val="18"/>
                <w:lang w:eastAsia="ja-JP"/>
              </w:rPr>
            </w:pPr>
            <w:r w:rsidRPr="009B053A">
              <w:rPr>
                <w:rFonts w:eastAsia="MS Mincho" w:cs="Arial"/>
                <w:szCs w:val="18"/>
                <w:lang w:eastAsia="ja-JP"/>
              </w:rPr>
              <w:t>DC_14A-30A-66A-66A_n260H</w:t>
            </w:r>
          </w:p>
          <w:p w14:paraId="6671C173" w14:textId="77777777" w:rsidR="005963F4" w:rsidRPr="009B053A" w:rsidRDefault="005963F4" w:rsidP="005963F4">
            <w:pPr>
              <w:pStyle w:val="TAC"/>
            </w:pPr>
            <w:r w:rsidRPr="009B053A">
              <w:rPr>
                <w:rFonts w:eastAsia="MS Mincho" w:cs="Arial"/>
                <w:szCs w:val="18"/>
                <w:lang w:eastAsia="ja-JP"/>
              </w:rPr>
              <w:t>DC_14A-30A-66A-66A_n260I</w:t>
            </w:r>
          </w:p>
        </w:tc>
        <w:tc>
          <w:tcPr>
            <w:tcW w:w="3969"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vAlign w:val="center"/>
          </w:tcPr>
          <w:p w14:paraId="3517401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A</w:t>
            </w:r>
          </w:p>
          <w:p w14:paraId="580311CA"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G</w:t>
            </w:r>
          </w:p>
          <w:p w14:paraId="08CE6540"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H</w:t>
            </w:r>
          </w:p>
          <w:p w14:paraId="710F0D2E"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14A_n260I</w:t>
            </w:r>
          </w:p>
          <w:p w14:paraId="6979A21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A</w:t>
            </w:r>
          </w:p>
          <w:p w14:paraId="7A4CE482"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G</w:t>
            </w:r>
          </w:p>
          <w:p w14:paraId="72E75558"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H</w:t>
            </w:r>
          </w:p>
          <w:p w14:paraId="2FC21691"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30A_n260I</w:t>
            </w:r>
          </w:p>
          <w:p w14:paraId="43E88D6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A</w:t>
            </w:r>
          </w:p>
          <w:p w14:paraId="4B862C6B"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G</w:t>
            </w:r>
          </w:p>
          <w:p w14:paraId="7562E9F2" w14:textId="77777777" w:rsidR="005963F4" w:rsidRPr="009B053A" w:rsidRDefault="005963F4" w:rsidP="005963F4">
            <w:pPr>
              <w:pStyle w:val="TAC"/>
              <w:rPr>
                <w:rFonts w:eastAsia="MS Mincho" w:cs="Arial"/>
                <w:szCs w:val="18"/>
                <w:lang w:eastAsia="ja-JP"/>
              </w:rPr>
            </w:pPr>
            <w:r w:rsidRPr="009B053A">
              <w:rPr>
                <w:rFonts w:eastAsia="MS Mincho" w:cs="Arial"/>
                <w:szCs w:val="18"/>
                <w:lang w:eastAsia="ja-JP"/>
              </w:rPr>
              <w:t>DC_66A_n260H</w:t>
            </w:r>
          </w:p>
          <w:p w14:paraId="6EB5EA63" w14:textId="77777777" w:rsidR="005963F4" w:rsidRPr="009B053A" w:rsidRDefault="005963F4" w:rsidP="005963F4">
            <w:pPr>
              <w:pStyle w:val="TAC"/>
            </w:pPr>
            <w:r w:rsidRPr="009B053A">
              <w:rPr>
                <w:rFonts w:eastAsia="MS Mincho" w:cs="Arial"/>
                <w:szCs w:val="18"/>
                <w:lang w:eastAsia="ja-JP"/>
              </w:rPr>
              <w:t>DC_66A_n260I</w:t>
            </w:r>
          </w:p>
        </w:tc>
      </w:tr>
      <w:tr w:rsidR="005963F4" w:rsidRPr="009B053A" w14:paraId="74890BB4" w14:textId="77777777">
        <w:trPr>
          <w:trHeight w:val="227"/>
          <w:jc w:val="center"/>
        </w:trPr>
        <w:tc>
          <w:tcPr>
            <w:tcW w:w="3969" w:type="dxa"/>
            <w:shd w:val="clear" w:color="auto" w:fill="auto"/>
            <w:noWrap/>
            <w:tcMar>
              <w:top w:w="28" w:type="dxa"/>
              <w:left w:w="28" w:type="dxa"/>
              <w:bottom w:w="28" w:type="dxa"/>
              <w:right w:w="28" w:type="dxa"/>
            </w:tcMar>
            <w:vAlign w:val="center"/>
          </w:tcPr>
          <w:p w14:paraId="79424C56" w14:textId="77777777" w:rsidR="005963F4" w:rsidRPr="009B053A" w:rsidRDefault="005963F4" w:rsidP="005963F4">
            <w:pPr>
              <w:pStyle w:val="TAC"/>
            </w:pPr>
            <w:r w:rsidRPr="009B053A">
              <w:lastRenderedPageBreak/>
              <w:t>DC_19A-21A-42A_n257A</w:t>
            </w:r>
            <w:r w:rsidRPr="009B053A">
              <w:rPr>
                <w:vertAlign w:val="superscript"/>
              </w:rPr>
              <w:t>2</w:t>
            </w:r>
          </w:p>
          <w:p w14:paraId="7F777686" w14:textId="77777777" w:rsidR="005963F4" w:rsidRPr="009B053A" w:rsidRDefault="005963F4" w:rsidP="005963F4">
            <w:pPr>
              <w:pStyle w:val="TAC"/>
              <w:keepNext w:val="0"/>
              <w:rPr>
                <w:rFonts w:cs="Arial"/>
              </w:rPr>
            </w:pPr>
            <w:r w:rsidRPr="009B053A">
              <w:rPr>
                <w:rFonts w:cs="Arial"/>
                <w:lang w:eastAsia="ja-JP"/>
              </w:rPr>
              <w:t>DC</w:t>
            </w:r>
            <w:r w:rsidRPr="009B053A">
              <w:rPr>
                <w:rFonts w:cs="Arial"/>
              </w:rPr>
              <w:t>_</w:t>
            </w:r>
            <w:r w:rsidRPr="009B053A">
              <w:rPr>
                <w:rFonts w:cs="Arial"/>
                <w:lang w:eastAsia="ja-JP"/>
              </w:rPr>
              <w:t>19A-21A-42A_n257G</w:t>
            </w:r>
            <w:r w:rsidRPr="009B053A">
              <w:rPr>
                <w:vertAlign w:val="superscript"/>
              </w:rPr>
              <w:t>2</w:t>
            </w:r>
          </w:p>
          <w:p w14:paraId="250AF97A" w14:textId="77777777" w:rsidR="005963F4" w:rsidRPr="009B053A" w:rsidRDefault="005963F4" w:rsidP="005963F4">
            <w:pPr>
              <w:pStyle w:val="TAC"/>
              <w:keepNext w:val="0"/>
              <w:rPr>
                <w:rFonts w:cs="Arial"/>
              </w:rPr>
            </w:pPr>
            <w:r w:rsidRPr="009B053A">
              <w:rPr>
                <w:rFonts w:cs="Arial"/>
                <w:lang w:eastAsia="ja-JP"/>
              </w:rPr>
              <w:t>DC</w:t>
            </w:r>
            <w:r w:rsidRPr="009B053A">
              <w:rPr>
                <w:rFonts w:cs="Arial"/>
              </w:rPr>
              <w:t>_</w:t>
            </w:r>
            <w:r w:rsidRPr="009B053A">
              <w:rPr>
                <w:rFonts w:cs="Arial"/>
                <w:lang w:eastAsia="ja-JP"/>
              </w:rPr>
              <w:t>19A-21A-42A_n257H</w:t>
            </w:r>
            <w:r w:rsidRPr="009B053A">
              <w:rPr>
                <w:vertAlign w:val="superscript"/>
              </w:rPr>
              <w:t>2</w:t>
            </w:r>
          </w:p>
          <w:p w14:paraId="31118E78" w14:textId="77777777" w:rsidR="005963F4" w:rsidRPr="009B053A" w:rsidRDefault="005963F4" w:rsidP="005963F4">
            <w:pPr>
              <w:pStyle w:val="TAC"/>
              <w:keepNext w:val="0"/>
            </w:pPr>
            <w:r w:rsidRPr="009B053A">
              <w:rPr>
                <w:rFonts w:cs="Arial"/>
                <w:lang w:eastAsia="ja-JP"/>
              </w:rPr>
              <w:t>DC</w:t>
            </w:r>
            <w:r w:rsidRPr="009B053A">
              <w:rPr>
                <w:rFonts w:cs="Arial"/>
              </w:rPr>
              <w:t>_</w:t>
            </w:r>
            <w:r w:rsidRPr="009B053A">
              <w:rPr>
                <w:rFonts w:cs="Arial"/>
                <w:lang w:eastAsia="ja-JP"/>
              </w:rPr>
              <w:t>19A-21A-42A_n257I</w:t>
            </w:r>
            <w:r w:rsidRPr="009B053A">
              <w:rPr>
                <w:vertAlign w:val="superscript"/>
              </w:rPr>
              <w:t>2</w:t>
            </w:r>
          </w:p>
          <w:p w14:paraId="09936092" w14:textId="77777777" w:rsidR="005963F4" w:rsidRPr="009B053A" w:rsidRDefault="005963F4" w:rsidP="005963F4">
            <w:pPr>
              <w:pStyle w:val="TAC"/>
            </w:pPr>
            <w:r w:rsidRPr="009B053A">
              <w:t>DC_19A-21A-42C_n257A</w:t>
            </w:r>
            <w:r w:rsidRPr="009B053A">
              <w:rPr>
                <w:vertAlign w:val="superscript"/>
              </w:rPr>
              <w:t>2</w:t>
            </w:r>
          </w:p>
          <w:p w14:paraId="14409F5F" w14:textId="05D6536E" w:rsidR="005963F4" w:rsidRPr="009B053A" w:rsidRDefault="005963F4" w:rsidP="005963F4">
            <w:pPr>
              <w:pStyle w:val="TAC"/>
              <w:rPr>
                <w:vertAlign w:val="superscript"/>
              </w:rPr>
            </w:pPr>
            <w:r w:rsidRPr="009B053A">
              <w:t>DC_19A-21A-42C_n257D</w:t>
            </w:r>
            <w:r w:rsidRPr="009B053A">
              <w:rPr>
                <w:vertAlign w:val="superscript"/>
              </w:rPr>
              <w:t>2</w:t>
            </w:r>
          </w:p>
          <w:p w14:paraId="0E2EB0D1" w14:textId="77777777" w:rsidR="005963F4" w:rsidRPr="009B053A" w:rsidRDefault="005963F4" w:rsidP="005963F4">
            <w:pPr>
              <w:pStyle w:val="TAC"/>
              <w:keepNext w:val="0"/>
              <w:rPr>
                <w:rFonts w:cs="Arial"/>
              </w:rPr>
            </w:pPr>
            <w:r w:rsidRPr="009B053A">
              <w:rPr>
                <w:rFonts w:cs="Arial"/>
                <w:lang w:eastAsia="ja-JP"/>
              </w:rPr>
              <w:t>DC</w:t>
            </w:r>
            <w:r w:rsidRPr="009B053A">
              <w:rPr>
                <w:rFonts w:cs="Arial"/>
              </w:rPr>
              <w:t>_</w:t>
            </w:r>
            <w:r w:rsidRPr="009B053A">
              <w:rPr>
                <w:rFonts w:cs="Arial"/>
                <w:lang w:eastAsia="ja-JP"/>
              </w:rPr>
              <w:t>19A-21A-42C_n257G</w:t>
            </w:r>
            <w:r w:rsidRPr="009B053A">
              <w:rPr>
                <w:vertAlign w:val="superscript"/>
              </w:rPr>
              <w:t>2</w:t>
            </w:r>
          </w:p>
          <w:p w14:paraId="30420955" w14:textId="77777777" w:rsidR="005963F4" w:rsidRPr="009B053A" w:rsidRDefault="005963F4" w:rsidP="005963F4">
            <w:pPr>
              <w:pStyle w:val="TAC"/>
              <w:keepNext w:val="0"/>
              <w:rPr>
                <w:rFonts w:cs="Arial"/>
              </w:rPr>
            </w:pPr>
            <w:r w:rsidRPr="009B053A">
              <w:rPr>
                <w:rFonts w:cs="Arial"/>
                <w:lang w:eastAsia="ja-JP"/>
              </w:rPr>
              <w:t>DC</w:t>
            </w:r>
            <w:r w:rsidRPr="009B053A">
              <w:rPr>
                <w:rFonts w:cs="Arial"/>
              </w:rPr>
              <w:t>_</w:t>
            </w:r>
            <w:r w:rsidRPr="009B053A">
              <w:rPr>
                <w:rFonts w:cs="Arial"/>
                <w:lang w:eastAsia="ja-JP"/>
              </w:rPr>
              <w:t>19A-21A-42C_n257H</w:t>
            </w:r>
            <w:r w:rsidRPr="009B053A">
              <w:rPr>
                <w:vertAlign w:val="superscript"/>
              </w:rPr>
              <w:t>2</w:t>
            </w:r>
          </w:p>
          <w:p w14:paraId="706CDFB0" w14:textId="77777777" w:rsidR="005963F4" w:rsidRPr="009B053A" w:rsidRDefault="005963F4" w:rsidP="005963F4">
            <w:pPr>
              <w:pStyle w:val="TAC"/>
            </w:pPr>
            <w:r w:rsidRPr="009B053A">
              <w:rPr>
                <w:rFonts w:cs="Arial"/>
                <w:lang w:eastAsia="ja-JP"/>
              </w:rPr>
              <w:t>DC</w:t>
            </w:r>
            <w:r w:rsidRPr="009B053A">
              <w:rPr>
                <w:rFonts w:cs="Arial"/>
              </w:rPr>
              <w:t>_</w:t>
            </w:r>
            <w:r w:rsidRPr="009B053A">
              <w:rPr>
                <w:rFonts w:cs="Arial"/>
                <w:lang w:eastAsia="ja-JP"/>
              </w:rPr>
              <w:t>19A-21A-42C_n257I</w:t>
            </w:r>
            <w:r w:rsidRPr="009B053A">
              <w:rPr>
                <w:vertAlign w:val="superscript"/>
              </w:rPr>
              <w:t>2</w:t>
            </w:r>
          </w:p>
        </w:tc>
        <w:tc>
          <w:tcPr>
            <w:tcW w:w="3969" w:type="dxa"/>
            <w:tcMar>
              <w:top w:w="28" w:type="dxa"/>
              <w:left w:w="28" w:type="dxa"/>
              <w:bottom w:w="28" w:type="dxa"/>
              <w:right w:w="28" w:type="dxa"/>
            </w:tcMar>
            <w:vAlign w:val="center"/>
          </w:tcPr>
          <w:p w14:paraId="1BCE4CAA" w14:textId="77777777" w:rsidR="005963F4" w:rsidRPr="009B053A" w:rsidRDefault="005963F4" w:rsidP="005963F4">
            <w:pPr>
              <w:pStyle w:val="TAC"/>
            </w:pPr>
            <w:r w:rsidRPr="009B053A">
              <w:t>DC_19A_n257A</w:t>
            </w:r>
          </w:p>
          <w:p w14:paraId="545FD49F"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w:t>
            </w:r>
            <w:r w:rsidRPr="009B053A">
              <w:rPr>
                <w:rFonts w:cs="Arial"/>
                <w:lang w:eastAsia="ja-JP"/>
              </w:rPr>
              <w:t>19A_n257D</w:t>
            </w:r>
          </w:p>
          <w:p w14:paraId="7B6CC0CF"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w:t>
            </w:r>
            <w:r w:rsidRPr="009B053A">
              <w:rPr>
                <w:rFonts w:cs="Arial"/>
                <w:lang w:eastAsia="ja-JP"/>
              </w:rPr>
              <w:t>19A_n257G</w:t>
            </w:r>
          </w:p>
          <w:p w14:paraId="162DB85E"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w:t>
            </w:r>
            <w:r w:rsidRPr="009B053A">
              <w:rPr>
                <w:rFonts w:cs="Arial"/>
                <w:lang w:eastAsia="ja-JP"/>
              </w:rPr>
              <w:t>19A_n257H</w:t>
            </w:r>
          </w:p>
          <w:p w14:paraId="7306A8AA"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w:t>
            </w:r>
            <w:r w:rsidRPr="009B053A">
              <w:rPr>
                <w:rFonts w:cs="Arial"/>
                <w:lang w:eastAsia="ja-JP"/>
              </w:rPr>
              <w:t>19A_n257I</w:t>
            </w:r>
          </w:p>
          <w:p w14:paraId="61817CA3" w14:textId="77777777" w:rsidR="005963F4" w:rsidRPr="009B053A" w:rsidRDefault="005963F4" w:rsidP="005963F4">
            <w:pPr>
              <w:pStyle w:val="TAC"/>
            </w:pPr>
            <w:r w:rsidRPr="009B053A">
              <w:t>DC_21A_n257A</w:t>
            </w:r>
          </w:p>
          <w:p w14:paraId="3F977539"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w:t>
            </w:r>
            <w:r w:rsidRPr="009B053A">
              <w:rPr>
                <w:rFonts w:cs="Arial"/>
                <w:lang w:eastAsia="ja-JP"/>
              </w:rPr>
              <w:t>21A_n257D</w:t>
            </w:r>
          </w:p>
          <w:p w14:paraId="3078D6C9"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2</w:t>
            </w:r>
            <w:r w:rsidRPr="009B053A">
              <w:rPr>
                <w:rFonts w:cs="Arial"/>
                <w:lang w:eastAsia="ja-JP"/>
              </w:rPr>
              <w:t>1A_n257G</w:t>
            </w:r>
          </w:p>
          <w:p w14:paraId="26D4B703"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2</w:t>
            </w:r>
            <w:r w:rsidRPr="009B053A">
              <w:rPr>
                <w:rFonts w:cs="Arial"/>
                <w:lang w:eastAsia="ja-JP"/>
              </w:rPr>
              <w:t>1A_n257H</w:t>
            </w:r>
          </w:p>
          <w:p w14:paraId="497DA756"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21</w:t>
            </w:r>
            <w:r w:rsidRPr="009B053A">
              <w:rPr>
                <w:rFonts w:cs="Arial"/>
                <w:lang w:eastAsia="ja-JP"/>
              </w:rPr>
              <w:t>A_n257I</w:t>
            </w:r>
          </w:p>
          <w:p w14:paraId="74895F63" w14:textId="77777777" w:rsidR="005963F4" w:rsidRPr="009B053A" w:rsidRDefault="005963F4" w:rsidP="005963F4">
            <w:pPr>
              <w:pStyle w:val="TAC"/>
            </w:pPr>
            <w:r w:rsidRPr="009B053A">
              <w:t>DC_42A_n257A</w:t>
            </w:r>
          </w:p>
          <w:p w14:paraId="551D4E4D" w14:textId="77777777" w:rsidR="005963F4" w:rsidRPr="009B053A" w:rsidRDefault="005963F4" w:rsidP="005963F4">
            <w:pPr>
              <w:pStyle w:val="TAC"/>
              <w:keepNext w:val="0"/>
            </w:pPr>
            <w:r w:rsidRPr="009B053A">
              <w:rPr>
                <w:rFonts w:cs="Arial"/>
                <w:lang w:eastAsia="ja-JP"/>
              </w:rPr>
              <w:t>DC</w:t>
            </w:r>
            <w:r w:rsidRPr="009B053A">
              <w:rPr>
                <w:rFonts w:cs="Arial"/>
              </w:rPr>
              <w:t>_</w:t>
            </w:r>
            <w:r w:rsidRPr="009B053A">
              <w:rPr>
                <w:rFonts w:cs="Arial"/>
                <w:lang w:eastAsia="ja-JP"/>
              </w:rPr>
              <w:t>42A_n257D</w:t>
            </w:r>
          </w:p>
          <w:p w14:paraId="6051CB32"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42</w:t>
            </w:r>
            <w:r w:rsidRPr="009B053A">
              <w:rPr>
                <w:rFonts w:cs="Arial"/>
                <w:lang w:eastAsia="ja-JP"/>
              </w:rPr>
              <w:t>A_n257G</w:t>
            </w:r>
          </w:p>
          <w:p w14:paraId="3CED143B" w14:textId="77777777" w:rsidR="005963F4" w:rsidRPr="009B053A" w:rsidRDefault="005963F4" w:rsidP="005963F4">
            <w:pPr>
              <w:pStyle w:val="TAC"/>
              <w:keepNext w:val="0"/>
              <w:rPr>
                <w:rFonts w:cs="Arial"/>
                <w:lang w:eastAsia="ja-JP"/>
              </w:rPr>
            </w:pPr>
            <w:r w:rsidRPr="009B053A">
              <w:rPr>
                <w:rFonts w:cs="Arial"/>
                <w:lang w:eastAsia="ja-JP"/>
              </w:rPr>
              <w:t>DC</w:t>
            </w:r>
            <w:r w:rsidRPr="009B053A">
              <w:rPr>
                <w:rFonts w:cs="Arial"/>
              </w:rPr>
              <w:t>_42</w:t>
            </w:r>
            <w:r w:rsidRPr="009B053A">
              <w:rPr>
                <w:rFonts w:cs="Arial"/>
                <w:lang w:eastAsia="ja-JP"/>
              </w:rPr>
              <w:t>A_n257H</w:t>
            </w:r>
          </w:p>
          <w:p w14:paraId="6E2DF7D1" w14:textId="77777777" w:rsidR="005963F4" w:rsidRPr="009B053A" w:rsidRDefault="005963F4" w:rsidP="005963F4">
            <w:pPr>
              <w:pStyle w:val="TAC"/>
            </w:pPr>
            <w:r w:rsidRPr="009B053A">
              <w:rPr>
                <w:rFonts w:cs="Arial"/>
                <w:lang w:eastAsia="ja-JP"/>
              </w:rPr>
              <w:t>DC</w:t>
            </w:r>
            <w:r w:rsidRPr="009B053A">
              <w:rPr>
                <w:rFonts w:cs="Arial"/>
              </w:rPr>
              <w:t>_42</w:t>
            </w:r>
            <w:r w:rsidRPr="009B053A">
              <w:rPr>
                <w:rFonts w:cs="Arial"/>
                <w:lang w:eastAsia="ja-JP"/>
              </w:rPr>
              <w:t>A_n257I</w:t>
            </w:r>
          </w:p>
        </w:tc>
      </w:tr>
      <w:tr w:rsidR="005963F4" w:rsidRPr="009B053A" w14:paraId="58BFD5AE"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43F7DD7B" w14:textId="77777777" w:rsidR="005963F4" w:rsidRPr="009B053A" w:rsidRDefault="005963F4" w:rsidP="005963F4">
            <w:pPr>
              <w:pStyle w:val="TAN"/>
            </w:pPr>
            <w:r w:rsidRPr="009B053A">
              <w:t>NOTE 1:</w:t>
            </w:r>
            <w:r w:rsidRPr="009B053A">
              <w:tab/>
              <w:t>Uplink EN-DC configurations are the configurations supported by the present release of specifications.</w:t>
            </w:r>
          </w:p>
          <w:p w14:paraId="16F8902D" w14:textId="09E335C4" w:rsidR="005963F4" w:rsidRPr="009B053A" w:rsidRDefault="005963F4" w:rsidP="005963F4">
            <w:pPr>
              <w:pStyle w:val="TAN"/>
            </w:pPr>
            <w:r w:rsidRPr="009B053A">
              <w:t>NOTE 2:</w:t>
            </w:r>
            <w:r w:rsidRPr="009B053A">
              <w:tab/>
              <w:t>Applicable for UE supporting inter-band EN-DC with mandatory simultaneous Rx/Tx capability for all of the above combinations.</w:t>
            </w:r>
          </w:p>
        </w:tc>
      </w:tr>
    </w:tbl>
    <w:p w14:paraId="52754B0D" w14:textId="77777777" w:rsidR="00AB2B30" w:rsidRPr="009B053A" w:rsidRDefault="00AB2B30"/>
    <w:p w14:paraId="78CD1F90" w14:textId="77777777" w:rsidR="00AB2B30" w:rsidRPr="009B053A" w:rsidRDefault="006A7121">
      <w:pPr>
        <w:pStyle w:val="Heading4"/>
      </w:pPr>
      <w:bookmarkStart w:id="1070" w:name="_Toc27475578"/>
      <w:bookmarkStart w:id="1071" w:name="_Toc29495169"/>
      <w:bookmarkStart w:id="1072" w:name="_Toc36116215"/>
      <w:bookmarkStart w:id="1073" w:name="_Toc36118264"/>
      <w:bookmarkStart w:id="1074" w:name="_Toc36560377"/>
      <w:bookmarkStart w:id="1075" w:name="_Toc43976874"/>
      <w:bookmarkStart w:id="1076" w:name="_Toc52213441"/>
      <w:bookmarkStart w:id="1077" w:name="_Toc60742897"/>
      <w:bookmarkStart w:id="1078" w:name="_Toc68206077"/>
      <w:bookmarkStart w:id="1079" w:name="_Toc75971874"/>
      <w:bookmarkStart w:id="1080" w:name="_Toc85051297"/>
      <w:bookmarkStart w:id="1081" w:name="_Toc90493295"/>
      <w:bookmarkStart w:id="1082" w:name="_Toc90493935"/>
      <w:bookmarkStart w:id="1083" w:name="_Toc100093958"/>
      <w:bookmarkStart w:id="1084" w:name="_Toc106872602"/>
      <w:bookmarkStart w:id="1085" w:name="_Toc133249635"/>
      <w:r w:rsidRPr="009B053A">
        <w:lastRenderedPageBreak/>
        <w:t>5.5B.5.4</w:t>
      </w:r>
      <w:r w:rsidRPr="009B053A">
        <w:tab/>
        <w:t>Inter-band EN-DC configurations including FR2 (five bands)</w:t>
      </w:r>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p>
    <w:p w14:paraId="7040E274" w14:textId="77777777" w:rsidR="00AB2B30" w:rsidRPr="009B053A" w:rsidRDefault="006A7121">
      <w:pPr>
        <w:pStyle w:val="TH"/>
      </w:pPr>
      <w:r w:rsidRPr="009B053A">
        <w:t>Table 5.5B.5.4-1: Inter-band EN-DC configurations including FR2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969"/>
        <w:gridCol w:w="3969"/>
      </w:tblGrid>
      <w:tr w:rsidR="00AB2B30" w:rsidRPr="0026279F" w14:paraId="516B988B" w14:textId="77777777">
        <w:trPr>
          <w:trHeight w:val="227"/>
          <w:tblHeader/>
          <w:jc w:val="center"/>
        </w:trPr>
        <w:tc>
          <w:tcPr>
            <w:tcW w:w="3969" w:type="dxa"/>
            <w:shd w:val="clear" w:color="auto" w:fill="auto"/>
            <w:tcMar>
              <w:top w:w="28" w:type="dxa"/>
              <w:left w:w="28" w:type="dxa"/>
              <w:bottom w:w="28" w:type="dxa"/>
              <w:right w:w="28" w:type="dxa"/>
            </w:tcMar>
            <w:vAlign w:val="center"/>
            <w:hideMark/>
          </w:tcPr>
          <w:p w14:paraId="043C61D3" w14:textId="77777777" w:rsidR="00AB2B30" w:rsidRPr="009B053A" w:rsidRDefault="006A7121">
            <w:pPr>
              <w:pStyle w:val="TAH"/>
              <w:rPr>
                <w:lang w:eastAsia="fi-FI"/>
              </w:rPr>
            </w:pPr>
            <w:r w:rsidRPr="009B053A">
              <w:rPr>
                <w:lang w:eastAsia="fi-FI"/>
              </w:rPr>
              <w:t>EN-DC</w:t>
            </w:r>
            <w:r w:rsidRPr="009B053A">
              <w:t xml:space="preserve"> </w:t>
            </w:r>
            <w:r w:rsidRPr="009B053A">
              <w:rPr>
                <w:lang w:eastAsia="fi-FI"/>
              </w:rPr>
              <w:t>configuration</w:t>
            </w:r>
          </w:p>
        </w:tc>
        <w:tc>
          <w:tcPr>
            <w:tcW w:w="3969" w:type="dxa"/>
            <w:tcMar>
              <w:top w:w="28" w:type="dxa"/>
              <w:left w:w="28" w:type="dxa"/>
              <w:bottom w:w="28" w:type="dxa"/>
              <w:right w:w="28" w:type="dxa"/>
            </w:tcMar>
            <w:vAlign w:val="center"/>
          </w:tcPr>
          <w:p w14:paraId="1B817B80" w14:textId="77777777" w:rsidR="00AB2B30" w:rsidRPr="00224DC3" w:rsidRDefault="006A7121">
            <w:pPr>
              <w:pStyle w:val="TAH"/>
              <w:rPr>
                <w:lang w:val="fr-FR" w:eastAsia="fi-FI"/>
              </w:rPr>
            </w:pPr>
            <w:r w:rsidRPr="00224DC3">
              <w:rPr>
                <w:lang w:val="fr-FR" w:eastAsia="fi-FI"/>
              </w:rPr>
              <w:t>Uplink EN-DC</w:t>
            </w:r>
            <w:r w:rsidRPr="00224DC3">
              <w:rPr>
                <w:lang w:val="fr-FR"/>
              </w:rPr>
              <w:t xml:space="preserve"> </w:t>
            </w:r>
            <w:r w:rsidRPr="00224DC3">
              <w:rPr>
                <w:lang w:val="fr-FR" w:eastAsia="fi-FI"/>
              </w:rPr>
              <w:t>configuration</w:t>
            </w:r>
            <w:r w:rsidRPr="00224DC3">
              <w:rPr>
                <w:lang w:val="fr-FR"/>
              </w:rPr>
              <w:t xml:space="preserve"> </w:t>
            </w:r>
            <w:r w:rsidRPr="00224DC3">
              <w:rPr>
                <w:lang w:val="fr-FR" w:eastAsia="fi-FI"/>
              </w:rPr>
              <w:t>(NOTE 1)</w:t>
            </w:r>
          </w:p>
        </w:tc>
      </w:tr>
      <w:tr w:rsidR="00AB2B30" w:rsidRPr="009B053A" w14:paraId="64167465" w14:textId="77777777">
        <w:trPr>
          <w:trHeight w:val="227"/>
          <w:jc w:val="center"/>
        </w:trPr>
        <w:tc>
          <w:tcPr>
            <w:tcW w:w="3969" w:type="dxa"/>
            <w:shd w:val="clear" w:color="auto" w:fill="auto"/>
            <w:noWrap/>
            <w:tcMar>
              <w:top w:w="28" w:type="dxa"/>
              <w:left w:w="28" w:type="dxa"/>
              <w:bottom w:w="28" w:type="dxa"/>
              <w:right w:w="28" w:type="dxa"/>
            </w:tcMar>
            <w:vAlign w:val="center"/>
          </w:tcPr>
          <w:p w14:paraId="36052363" w14:textId="79C982D3" w:rsidR="00AB2B30" w:rsidRPr="009B053A" w:rsidRDefault="006A7121">
            <w:pPr>
              <w:pStyle w:val="TAC"/>
            </w:pPr>
            <w:r w:rsidRPr="009B053A">
              <w:t>DC_1A-3A-19A-42A_n257A</w:t>
            </w:r>
          </w:p>
          <w:p w14:paraId="7E2B61EE" w14:textId="77777777" w:rsidR="00AB2B30" w:rsidRPr="009B053A" w:rsidRDefault="006A7121">
            <w:pPr>
              <w:pStyle w:val="TAC"/>
              <w:keepNext w:val="0"/>
              <w:rPr>
                <w:lang w:eastAsia="fi-FI"/>
              </w:rPr>
            </w:pPr>
            <w:r w:rsidRPr="009B053A">
              <w:rPr>
                <w:lang w:eastAsia="fi-FI"/>
              </w:rPr>
              <w:t>DC_1A-3A-19A-42A_n257G</w:t>
            </w:r>
          </w:p>
          <w:p w14:paraId="6158E6EA" w14:textId="77777777" w:rsidR="00AB2B30" w:rsidRPr="009B053A" w:rsidRDefault="006A7121">
            <w:pPr>
              <w:pStyle w:val="TAC"/>
              <w:keepNext w:val="0"/>
              <w:rPr>
                <w:lang w:eastAsia="fi-FI"/>
              </w:rPr>
            </w:pPr>
            <w:r w:rsidRPr="009B053A">
              <w:rPr>
                <w:lang w:eastAsia="fi-FI"/>
              </w:rPr>
              <w:t>DC_1A-3A-19A-42A_n257H</w:t>
            </w:r>
          </w:p>
          <w:p w14:paraId="2A9F77CD" w14:textId="77777777" w:rsidR="00AB2B30" w:rsidRPr="009B053A" w:rsidRDefault="006A7121">
            <w:pPr>
              <w:pStyle w:val="TAC"/>
              <w:keepNext w:val="0"/>
              <w:rPr>
                <w:lang w:eastAsia="fi-FI"/>
              </w:rPr>
            </w:pPr>
            <w:r w:rsidRPr="009B053A">
              <w:rPr>
                <w:lang w:eastAsia="fi-FI"/>
              </w:rPr>
              <w:t>DC_1A-3A-19A-42A_n257I</w:t>
            </w:r>
          </w:p>
          <w:p w14:paraId="18F97FB2" w14:textId="59D00B12" w:rsidR="00AB2B30" w:rsidRPr="009B053A" w:rsidRDefault="006A7121">
            <w:pPr>
              <w:pStyle w:val="TAC"/>
            </w:pPr>
            <w:r w:rsidRPr="009B053A">
              <w:t>DC_1A-3A-19A-42C_n257A</w:t>
            </w:r>
          </w:p>
          <w:p w14:paraId="36A48936" w14:textId="77777777" w:rsidR="00AB2B30" w:rsidRPr="009B053A" w:rsidRDefault="006A7121">
            <w:pPr>
              <w:pStyle w:val="TAC"/>
              <w:keepNext w:val="0"/>
              <w:rPr>
                <w:lang w:eastAsia="fi-FI"/>
              </w:rPr>
            </w:pPr>
            <w:r w:rsidRPr="009B053A">
              <w:rPr>
                <w:lang w:eastAsia="fi-FI"/>
              </w:rPr>
              <w:t>DC_1A-3A-19A-42C_n257G</w:t>
            </w:r>
          </w:p>
          <w:p w14:paraId="6130A346" w14:textId="77777777" w:rsidR="00AB2B30" w:rsidRPr="009B053A" w:rsidRDefault="006A7121">
            <w:pPr>
              <w:pStyle w:val="TAC"/>
              <w:keepNext w:val="0"/>
              <w:rPr>
                <w:lang w:eastAsia="fi-FI"/>
              </w:rPr>
            </w:pPr>
            <w:r w:rsidRPr="009B053A">
              <w:rPr>
                <w:lang w:eastAsia="fi-FI"/>
              </w:rPr>
              <w:t>DC_1A-3A-19A-42C_n257H</w:t>
            </w:r>
          </w:p>
          <w:p w14:paraId="21F49949" w14:textId="77777777" w:rsidR="00AB2B30" w:rsidRPr="009B053A" w:rsidRDefault="006A7121">
            <w:pPr>
              <w:pStyle w:val="TAC"/>
            </w:pPr>
            <w:r w:rsidRPr="009B053A">
              <w:rPr>
                <w:lang w:eastAsia="fi-FI"/>
              </w:rPr>
              <w:t>DC_1A-3A-19A-42C_n257I</w:t>
            </w:r>
          </w:p>
        </w:tc>
        <w:tc>
          <w:tcPr>
            <w:tcW w:w="3969" w:type="dxa"/>
            <w:tcMar>
              <w:top w:w="28" w:type="dxa"/>
              <w:left w:w="28" w:type="dxa"/>
              <w:bottom w:w="28" w:type="dxa"/>
              <w:right w:w="28" w:type="dxa"/>
            </w:tcMar>
            <w:vAlign w:val="center"/>
          </w:tcPr>
          <w:p w14:paraId="3FA94BBA" w14:textId="77777777" w:rsidR="00AB2B30" w:rsidRPr="009B053A" w:rsidRDefault="006A7121">
            <w:pPr>
              <w:pStyle w:val="TAC"/>
            </w:pPr>
            <w:r w:rsidRPr="009B053A">
              <w:t>DC_1A_n257A</w:t>
            </w:r>
          </w:p>
          <w:p w14:paraId="5CCAFFFA" w14:textId="77777777" w:rsidR="00AB2B30" w:rsidRPr="009B053A" w:rsidRDefault="006A7121">
            <w:pPr>
              <w:pStyle w:val="TAC"/>
            </w:pPr>
            <w:r w:rsidRPr="009B053A">
              <w:t>DC_3A_n257A</w:t>
            </w:r>
          </w:p>
          <w:p w14:paraId="72CAF8C0" w14:textId="77777777" w:rsidR="00AB2B30" w:rsidRPr="009B053A" w:rsidRDefault="006A7121">
            <w:pPr>
              <w:pStyle w:val="TAC"/>
              <w:keepNext w:val="0"/>
              <w:rPr>
                <w:lang w:eastAsia="ja-JP"/>
              </w:rPr>
            </w:pPr>
            <w:r w:rsidRPr="009B053A">
              <w:rPr>
                <w:lang w:eastAsia="ja-JP"/>
              </w:rPr>
              <w:t>DC_3A_n257G</w:t>
            </w:r>
          </w:p>
          <w:p w14:paraId="6FB5E345"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3A_n257H</w:t>
            </w:r>
          </w:p>
          <w:p w14:paraId="2FDCC248"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3A_n257I</w:t>
            </w:r>
          </w:p>
          <w:p w14:paraId="43161381" w14:textId="77777777" w:rsidR="00AB2B30" w:rsidRPr="009B053A" w:rsidRDefault="006A7121">
            <w:pPr>
              <w:pStyle w:val="TAC"/>
            </w:pPr>
            <w:r w:rsidRPr="009B053A">
              <w:t>DC_19A_n257A</w:t>
            </w:r>
          </w:p>
          <w:p w14:paraId="40F7236A" w14:textId="77777777" w:rsidR="00AB2B30" w:rsidRPr="009B053A" w:rsidRDefault="006A7121">
            <w:pPr>
              <w:pStyle w:val="TAC"/>
            </w:pPr>
            <w:r w:rsidRPr="009B053A">
              <w:t>DC_42A_n257A</w:t>
            </w:r>
          </w:p>
        </w:tc>
      </w:tr>
      <w:tr w:rsidR="00AB2B30" w:rsidRPr="009B053A" w14:paraId="5C195948" w14:textId="77777777">
        <w:trPr>
          <w:trHeight w:val="227"/>
          <w:jc w:val="center"/>
        </w:trPr>
        <w:tc>
          <w:tcPr>
            <w:tcW w:w="3969" w:type="dxa"/>
            <w:shd w:val="clear" w:color="auto" w:fill="auto"/>
            <w:noWrap/>
            <w:tcMar>
              <w:top w:w="28" w:type="dxa"/>
              <w:left w:w="28" w:type="dxa"/>
              <w:bottom w:w="28" w:type="dxa"/>
              <w:right w:w="28" w:type="dxa"/>
            </w:tcMar>
            <w:vAlign w:val="center"/>
          </w:tcPr>
          <w:p w14:paraId="4C7C2D31" w14:textId="77777777" w:rsidR="00AB2B30" w:rsidRPr="009B053A" w:rsidRDefault="006A7121">
            <w:pPr>
              <w:pStyle w:val="TAC"/>
            </w:pPr>
            <w:r w:rsidRPr="009B053A">
              <w:t>DC_1A-3A-21A-42A_n257A</w:t>
            </w:r>
          </w:p>
          <w:p w14:paraId="77EFC316" w14:textId="50068856" w:rsidR="00AB2B30" w:rsidRPr="009B053A" w:rsidRDefault="006A7121">
            <w:pPr>
              <w:pStyle w:val="TAC"/>
            </w:pPr>
            <w:r w:rsidRPr="009B053A">
              <w:t>DC_1A-3A-21A-42C_n257A</w:t>
            </w:r>
          </w:p>
          <w:p w14:paraId="441C1E19" w14:textId="77777777" w:rsidR="00AB2B30" w:rsidRPr="009B053A" w:rsidRDefault="006A7121">
            <w:pPr>
              <w:pStyle w:val="TAC"/>
              <w:keepNext w:val="0"/>
              <w:rPr>
                <w:lang w:eastAsia="fi-FI"/>
              </w:rPr>
            </w:pPr>
            <w:r w:rsidRPr="009B053A">
              <w:rPr>
                <w:lang w:eastAsia="fi-FI"/>
              </w:rPr>
              <w:t>DC_1A-3A-21A-42C_n257G</w:t>
            </w:r>
          </w:p>
          <w:p w14:paraId="05BB8FB5" w14:textId="77777777" w:rsidR="00AB2B30" w:rsidRPr="009B053A" w:rsidRDefault="006A7121">
            <w:pPr>
              <w:pStyle w:val="TAC"/>
              <w:keepNext w:val="0"/>
              <w:rPr>
                <w:lang w:eastAsia="fi-FI"/>
              </w:rPr>
            </w:pPr>
            <w:r w:rsidRPr="009B053A">
              <w:rPr>
                <w:lang w:eastAsia="fi-FI"/>
              </w:rPr>
              <w:t>DC_1A-3A-21A-42C_n257H</w:t>
            </w:r>
          </w:p>
          <w:p w14:paraId="0784D871" w14:textId="77777777" w:rsidR="00AB2B30" w:rsidRPr="009B053A" w:rsidRDefault="006A7121">
            <w:pPr>
              <w:pStyle w:val="TAC"/>
            </w:pPr>
            <w:r w:rsidRPr="009B053A">
              <w:rPr>
                <w:lang w:eastAsia="fi-FI"/>
              </w:rPr>
              <w:t>DC_1A-3A-21A-42C_n257I</w:t>
            </w:r>
          </w:p>
        </w:tc>
        <w:tc>
          <w:tcPr>
            <w:tcW w:w="3969" w:type="dxa"/>
            <w:tcMar>
              <w:top w:w="28" w:type="dxa"/>
              <w:left w:w="28" w:type="dxa"/>
              <w:bottom w:w="28" w:type="dxa"/>
              <w:right w:w="28" w:type="dxa"/>
            </w:tcMar>
            <w:vAlign w:val="center"/>
          </w:tcPr>
          <w:p w14:paraId="0E7017AF" w14:textId="77777777" w:rsidR="00AB2B30" w:rsidRPr="009B053A" w:rsidRDefault="006A7121">
            <w:pPr>
              <w:pStyle w:val="TAC"/>
            </w:pPr>
            <w:r w:rsidRPr="009B053A">
              <w:t>DC_</w:t>
            </w:r>
            <w:r w:rsidRPr="009B053A">
              <w:rPr>
                <w:rFonts w:eastAsia="Malgun Gothic"/>
              </w:rPr>
              <w:t>1A_</w:t>
            </w:r>
            <w:r w:rsidRPr="009B053A">
              <w:t>n257A</w:t>
            </w:r>
          </w:p>
          <w:p w14:paraId="7D4943A0" w14:textId="77777777" w:rsidR="00AB2B30" w:rsidRPr="009B053A" w:rsidRDefault="006A7121">
            <w:pPr>
              <w:pStyle w:val="TAC"/>
            </w:pPr>
            <w:r w:rsidRPr="009B053A">
              <w:t>DC_</w:t>
            </w:r>
            <w:r w:rsidRPr="009B053A">
              <w:rPr>
                <w:rFonts w:eastAsia="Malgun Gothic"/>
              </w:rPr>
              <w:t>3A_</w:t>
            </w:r>
            <w:r w:rsidRPr="009B053A">
              <w:t>n257A</w:t>
            </w:r>
          </w:p>
          <w:p w14:paraId="7EB45405" w14:textId="77777777" w:rsidR="00AB2B30" w:rsidRPr="009B053A" w:rsidRDefault="006A7121">
            <w:pPr>
              <w:pStyle w:val="TAC"/>
              <w:keepNext w:val="0"/>
              <w:rPr>
                <w:lang w:eastAsia="ja-JP"/>
              </w:rPr>
            </w:pPr>
            <w:r w:rsidRPr="009B053A">
              <w:rPr>
                <w:lang w:eastAsia="ja-JP"/>
              </w:rPr>
              <w:t>DC_3A_n257G</w:t>
            </w:r>
          </w:p>
          <w:p w14:paraId="6708509B"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3A_n257H</w:t>
            </w:r>
          </w:p>
          <w:p w14:paraId="45092FD6"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3A_n257I</w:t>
            </w:r>
          </w:p>
          <w:p w14:paraId="0C7D034E"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3A_n257J</w:t>
            </w:r>
          </w:p>
          <w:p w14:paraId="32F483A8" w14:textId="77777777" w:rsidR="00AB2B30" w:rsidRPr="009B053A" w:rsidRDefault="006A7121">
            <w:pPr>
              <w:pStyle w:val="TAC"/>
            </w:pPr>
            <w:r w:rsidRPr="009B053A">
              <w:t>DC_</w:t>
            </w:r>
            <w:r w:rsidRPr="009B053A">
              <w:rPr>
                <w:rFonts w:eastAsia="Malgun Gothic"/>
              </w:rPr>
              <w:t>21A_</w:t>
            </w:r>
            <w:r w:rsidRPr="009B053A">
              <w:t>n257A</w:t>
            </w:r>
          </w:p>
          <w:p w14:paraId="696B7FF9" w14:textId="77777777" w:rsidR="00AB2B30" w:rsidRPr="009B053A" w:rsidRDefault="006A7121">
            <w:pPr>
              <w:pStyle w:val="TAC"/>
            </w:pPr>
            <w:r w:rsidRPr="009B053A">
              <w:t>DC_42</w:t>
            </w:r>
            <w:r w:rsidRPr="009B053A">
              <w:rPr>
                <w:rFonts w:eastAsia="Malgun Gothic"/>
              </w:rPr>
              <w:t>A_</w:t>
            </w:r>
            <w:r w:rsidRPr="009B053A">
              <w:t>n257A</w:t>
            </w:r>
          </w:p>
        </w:tc>
      </w:tr>
      <w:tr w:rsidR="00AB2B30" w:rsidRPr="009B053A" w14:paraId="46131AAC" w14:textId="77777777">
        <w:trPr>
          <w:trHeight w:val="227"/>
          <w:jc w:val="center"/>
        </w:trPr>
        <w:tc>
          <w:tcPr>
            <w:tcW w:w="3969" w:type="dxa"/>
            <w:shd w:val="clear" w:color="auto" w:fill="auto"/>
            <w:noWrap/>
            <w:tcMar>
              <w:top w:w="28" w:type="dxa"/>
              <w:left w:w="28" w:type="dxa"/>
              <w:bottom w:w="28" w:type="dxa"/>
              <w:right w:w="28" w:type="dxa"/>
            </w:tcMar>
            <w:vAlign w:val="center"/>
          </w:tcPr>
          <w:p w14:paraId="00A820E1" w14:textId="77777777" w:rsidR="00AB2B30" w:rsidRPr="009B053A" w:rsidRDefault="006A7121">
            <w:pPr>
              <w:pStyle w:val="TAC"/>
            </w:pPr>
            <w:r w:rsidRPr="009B053A">
              <w:t>DC_1A-19A-21A-42A_n257A</w:t>
            </w:r>
          </w:p>
          <w:p w14:paraId="2723D6A3" w14:textId="77777777" w:rsidR="00AB2B30" w:rsidRPr="009B053A" w:rsidRDefault="006A7121">
            <w:pPr>
              <w:pStyle w:val="TAC"/>
              <w:keepNext w:val="0"/>
              <w:rPr>
                <w:lang w:eastAsia="fi-FI"/>
              </w:rPr>
            </w:pPr>
            <w:r w:rsidRPr="009B053A">
              <w:rPr>
                <w:lang w:eastAsia="fi-FI"/>
              </w:rPr>
              <w:t>DC_1A-19A-21A-42A_n257G</w:t>
            </w:r>
          </w:p>
          <w:p w14:paraId="24EDE85C" w14:textId="77777777" w:rsidR="00AB2B30" w:rsidRPr="009B053A" w:rsidRDefault="006A7121">
            <w:pPr>
              <w:pStyle w:val="TAC"/>
              <w:rPr>
                <w:lang w:eastAsia="ja-JP"/>
              </w:rPr>
            </w:pPr>
            <w:r w:rsidRPr="009B053A">
              <w:rPr>
                <w:lang w:eastAsia="ja-JP"/>
              </w:rPr>
              <w:t>DC_1A-19A-21A-42A_n257H</w:t>
            </w:r>
          </w:p>
          <w:p w14:paraId="55F7CD4A" w14:textId="77777777" w:rsidR="00AB2B30" w:rsidRPr="009B053A" w:rsidRDefault="006A7121">
            <w:pPr>
              <w:pStyle w:val="TAC"/>
              <w:rPr>
                <w:lang w:eastAsia="ja-JP"/>
              </w:rPr>
            </w:pPr>
            <w:r w:rsidRPr="009B053A">
              <w:rPr>
                <w:lang w:eastAsia="ja-JP"/>
              </w:rPr>
              <w:t>DC_1A-19A-21A-42A_n257I</w:t>
            </w:r>
          </w:p>
          <w:p w14:paraId="05F2D1CD" w14:textId="6AEFF1F4" w:rsidR="00AB2B30" w:rsidRPr="009B053A" w:rsidRDefault="006A7121">
            <w:pPr>
              <w:pStyle w:val="TAC"/>
            </w:pPr>
            <w:r w:rsidRPr="009B053A">
              <w:t>DC_1A-19A-21A-42C_n257A</w:t>
            </w:r>
          </w:p>
          <w:p w14:paraId="4F676B74" w14:textId="77777777" w:rsidR="00AB2B30" w:rsidRPr="009B053A" w:rsidRDefault="006A7121">
            <w:pPr>
              <w:pStyle w:val="TAC"/>
              <w:rPr>
                <w:lang w:eastAsia="ja-JP"/>
              </w:rPr>
            </w:pPr>
            <w:r w:rsidRPr="009B053A">
              <w:rPr>
                <w:lang w:eastAsia="ja-JP"/>
              </w:rPr>
              <w:t>DC_1A-19A-21A-42C_n257G</w:t>
            </w:r>
          </w:p>
          <w:p w14:paraId="4D923401" w14:textId="77777777" w:rsidR="00AB2B30" w:rsidRPr="009B053A" w:rsidRDefault="006A7121">
            <w:pPr>
              <w:pStyle w:val="TAC"/>
              <w:rPr>
                <w:lang w:eastAsia="ja-JP"/>
              </w:rPr>
            </w:pPr>
            <w:r w:rsidRPr="009B053A">
              <w:rPr>
                <w:lang w:eastAsia="ja-JP"/>
              </w:rPr>
              <w:t>DC_1A-19A-21A-42C_n257H</w:t>
            </w:r>
          </w:p>
          <w:p w14:paraId="7CE1F5A8" w14:textId="77777777" w:rsidR="00AB2B30" w:rsidRPr="009B053A" w:rsidRDefault="006A7121">
            <w:pPr>
              <w:pStyle w:val="TAC"/>
            </w:pPr>
            <w:r w:rsidRPr="009B053A">
              <w:rPr>
                <w:lang w:eastAsia="ja-JP"/>
              </w:rPr>
              <w:t>DC_1A-19A-21A-42C_n257I</w:t>
            </w:r>
          </w:p>
        </w:tc>
        <w:tc>
          <w:tcPr>
            <w:tcW w:w="3969" w:type="dxa"/>
            <w:tcMar>
              <w:top w:w="28" w:type="dxa"/>
              <w:left w:w="28" w:type="dxa"/>
              <w:bottom w:w="28" w:type="dxa"/>
              <w:right w:w="28" w:type="dxa"/>
            </w:tcMar>
            <w:vAlign w:val="center"/>
          </w:tcPr>
          <w:p w14:paraId="039A326F" w14:textId="77777777" w:rsidR="00AB2B30" w:rsidRPr="009B053A" w:rsidRDefault="006A7121">
            <w:pPr>
              <w:pStyle w:val="TAC"/>
            </w:pPr>
            <w:r w:rsidRPr="009B053A">
              <w:t>DC_1A_n257A</w:t>
            </w:r>
          </w:p>
          <w:p w14:paraId="4D8D7E4D"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1A_n257G</w:t>
            </w:r>
          </w:p>
          <w:p w14:paraId="48332FBB"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1A_n257H</w:t>
            </w:r>
          </w:p>
          <w:p w14:paraId="6EBAF804"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1A_n257I</w:t>
            </w:r>
          </w:p>
          <w:p w14:paraId="15C99E8D" w14:textId="77777777" w:rsidR="00AB2B30" w:rsidRPr="009B053A" w:rsidRDefault="006A7121">
            <w:pPr>
              <w:pStyle w:val="TAC"/>
            </w:pPr>
            <w:r w:rsidRPr="009B053A">
              <w:t>DC_19A_n257A</w:t>
            </w:r>
          </w:p>
          <w:p w14:paraId="72D44CAE" w14:textId="77777777" w:rsidR="00AB2B30" w:rsidRPr="009B053A" w:rsidRDefault="006A7121">
            <w:pPr>
              <w:pStyle w:val="TAC"/>
            </w:pPr>
            <w:r w:rsidRPr="009B053A">
              <w:t>DC_21A_n257A</w:t>
            </w:r>
          </w:p>
          <w:p w14:paraId="558E97A9"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21A_n257G</w:t>
            </w:r>
          </w:p>
          <w:p w14:paraId="5A5D1053"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21A_n257H</w:t>
            </w:r>
          </w:p>
          <w:p w14:paraId="3F482980" w14:textId="77777777" w:rsidR="00AB2B30" w:rsidRPr="009B053A" w:rsidRDefault="006A7121">
            <w:pPr>
              <w:keepNext/>
              <w:keepLines/>
              <w:spacing w:after="0"/>
              <w:jc w:val="center"/>
              <w:rPr>
                <w:rFonts w:ascii="Arial" w:hAnsi="Arial"/>
                <w:sz w:val="18"/>
                <w:lang w:eastAsia="ja-JP"/>
              </w:rPr>
            </w:pPr>
            <w:r w:rsidRPr="009B053A">
              <w:rPr>
                <w:rFonts w:ascii="Arial" w:hAnsi="Arial"/>
                <w:sz w:val="18"/>
                <w:lang w:eastAsia="ja-JP"/>
              </w:rPr>
              <w:t>DC_21A_n257I</w:t>
            </w:r>
          </w:p>
          <w:p w14:paraId="4E6CFC2D" w14:textId="77777777" w:rsidR="00AB2B30" w:rsidRPr="009B053A" w:rsidRDefault="006A7121">
            <w:pPr>
              <w:pStyle w:val="TAC"/>
            </w:pPr>
            <w:r w:rsidRPr="009B053A">
              <w:t>DC_42A_n257A</w:t>
            </w:r>
          </w:p>
        </w:tc>
      </w:tr>
      <w:tr w:rsidR="00BF330D" w:rsidRPr="009B053A" w14:paraId="6AC964CE" w14:textId="77777777">
        <w:trPr>
          <w:trHeight w:val="227"/>
          <w:jc w:val="center"/>
        </w:trPr>
        <w:tc>
          <w:tcPr>
            <w:tcW w:w="3969" w:type="dxa"/>
            <w:shd w:val="clear" w:color="auto" w:fill="auto"/>
            <w:noWrap/>
            <w:tcMar>
              <w:top w:w="28" w:type="dxa"/>
              <w:left w:w="28" w:type="dxa"/>
              <w:bottom w:w="28" w:type="dxa"/>
              <w:right w:w="28" w:type="dxa"/>
            </w:tcMar>
            <w:vAlign w:val="center"/>
          </w:tcPr>
          <w:p w14:paraId="55B094D7" w14:textId="77777777" w:rsidR="00BF330D" w:rsidRPr="009B053A" w:rsidRDefault="00BF330D" w:rsidP="00BF330D">
            <w:pPr>
              <w:pStyle w:val="TAC"/>
              <w:rPr>
                <w:lang w:eastAsia="fi-FI"/>
              </w:rPr>
            </w:pPr>
            <w:r w:rsidRPr="009B053A">
              <w:rPr>
                <w:lang w:eastAsia="fi-FI"/>
              </w:rPr>
              <w:t>DC_2A-14A-30A-66A_n260A</w:t>
            </w:r>
          </w:p>
          <w:p w14:paraId="724AD5A4" w14:textId="77777777" w:rsidR="00BF330D" w:rsidRPr="009B053A" w:rsidRDefault="00BF330D" w:rsidP="00BF330D">
            <w:pPr>
              <w:pStyle w:val="TAC"/>
              <w:rPr>
                <w:lang w:eastAsia="fi-FI"/>
              </w:rPr>
            </w:pPr>
            <w:r w:rsidRPr="009B053A">
              <w:rPr>
                <w:lang w:eastAsia="fi-FI"/>
              </w:rPr>
              <w:t>DC_2A-14A-30A-66A_n260G</w:t>
            </w:r>
          </w:p>
          <w:p w14:paraId="3BF2F71B" w14:textId="77777777" w:rsidR="00BF330D" w:rsidRPr="009B053A" w:rsidRDefault="00BF330D" w:rsidP="00BF330D">
            <w:pPr>
              <w:pStyle w:val="TAC"/>
              <w:rPr>
                <w:lang w:eastAsia="fi-FI"/>
              </w:rPr>
            </w:pPr>
            <w:r w:rsidRPr="009B053A">
              <w:rPr>
                <w:lang w:eastAsia="fi-FI"/>
              </w:rPr>
              <w:t>DC_2A-14A-30A-66A_n260H</w:t>
            </w:r>
          </w:p>
          <w:p w14:paraId="489F14FD" w14:textId="72FE8A77" w:rsidR="00BF330D" w:rsidRPr="009B053A" w:rsidRDefault="00BF330D" w:rsidP="00BF330D">
            <w:pPr>
              <w:pStyle w:val="TAC"/>
            </w:pPr>
            <w:r w:rsidRPr="009B053A">
              <w:rPr>
                <w:lang w:eastAsia="fi-FI"/>
              </w:rPr>
              <w:t>DC_2A-14A-30A-66A_n260I</w:t>
            </w:r>
          </w:p>
        </w:tc>
        <w:tc>
          <w:tcPr>
            <w:tcW w:w="3969" w:type="dxa"/>
            <w:tcMar>
              <w:top w:w="28" w:type="dxa"/>
              <w:left w:w="28" w:type="dxa"/>
              <w:bottom w:w="28" w:type="dxa"/>
              <w:right w:w="28" w:type="dxa"/>
            </w:tcMar>
            <w:vAlign w:val="center"/>
          </w:tcPr>
          <w:p w14:paraId="2A12F842" w14:textId="77777777" w:rsidR="00BF330D" w:rsidRPr="009B053A" w:rsidRDefault="00BF330D" w:rsidP="00BF330D">
            <w:pPr>
              <w:pStyle w:val="TAC"/>
              <w:rPr>
                <w:lang w:eastAsia="fi-FI"/>
              </w:rPr>
            </w:pPr>
            <w:r w:rsidRPr="009B053A">
              <w:rPr>
                <w:lang w:eastAsia="fi-FI"/>
              </w:rPr>
              <w:t>DC_2A_n260A</w:t>
            </w:r>
          </w:p>
          <w:p w14:paraId="34CACDB9" w14:textId="77777777" w:rsidR="00BF330D" w:rsidRPr="009B053A" w:rsidRDefault="00BF330D" w:rsidP="00BF330D">
            <w:pPr>
              <w:pStyle w:val="TAC"/>
              <w:rPr>
                <w:lang w:eastAsia="fi-FI"/>
              </w:rPr>
            </w:pPr>
            <w:r w:rsidRPr="009B053A">
              <w:rPr>
                <w:lang w:eastAsia="fi-FI"/>
              </w:rPr>
              <w:t>DC_2A_n260G</w:t>
            </w:r>
          </w:p>
          <w:p w14:paraId="63431290" w14:textId="77777777" w:rsidR="00BF330D" w:rsidRPr="009B053A" w:rsidRDefault="00BF330D" w:rsidP="00BF330D">
            <w:pPr>
              <w:pStyle w:val="TAC"/>
              <w:rPr>
                <w:lang w:eastAsia="fi-FI"/>
              </w:rPr>
            </w:pPr>
            <w:r w:rsidRPr="009B053A">
              <w:rPr>
                <w:lang w:eastAsia="fi-FI"/>
              </w:rPr>
              <w:t>DC_2A_n260H</w:t>
            </w:r>
          </w:p>
          <w:p w14:paraId="1F2C0EC8" w14:textId="77777777" w:rsidR="00BF330D" w:rsidRPr="009B053A" w:rsidRDefault="00BF330D" w:rsidP="00BF330D">
            <w:pPr>
              <w:pStyle w:val="TAC"/>
              <w:rPr>
                <w:lang w:eastAsia="fi-FI"/>
              </w:rPr>
            </w:pPr>
            <w:r w:rsidRPr="009B053A">
              <w:rPr>
                <w:lang w:eastAsia="fi-FI"/>
              </w:rPr>
              <w:t>DC_2A_n260I</w:t>
            </w:r>
          </w:p>
          <w:p w14:paraId="783FDAC8" w14:textId="77777777" w:rsidR="00BF330D" w:rsidRPr="009B053A" w:rsidRDefault="00BF330D" w:rsidP="00BF330D">
            <w:pPr>
              <w:pStyle w:val="TAC"/>
              <w:rPr>
                <w:lang w:eastAsia="fi-FI"/>
              </w:rPr>
            </w:pPr>
            <w:r w:rsidRPr="009B053A">
              <w:rPr>
                <w:lang w:eastAsia="fi-FI"/>
              </w:rPr>
              <w:t>DC_14A_n260A</w:t>
            </w:r>
          </w:p>
          <w:p w14:paraId="44B9197A" w14:textId="77777777" w:rsidR="00BF330D" w:rsidRPr="009B053A" w:rsidRDefault="00BF330D" w:rsidP="00BF330D">
            <w:pPr>
              <w:pStyle w:val="TAC"/>
              <w:rPr>
                <w:lang w:eastAsia="fi-FI"/>
              </w:rPr>
            </w:pPr>
            <w:r w:rsidRPr="009B053A">
              <w:rPr>
                <w:lang w:eastAsia="fi-FI"/>
              </w:rPr>
              <w:t>DC_14A_n260G</w:t>
            </w:r>
          </w:p>
          <w:p w14:paraId="0C1329AD" w14:textId="77777777" w:rsidR="00BF330D" w:rsidRPr="009B053A" w:rsidRDefault="00BF330D" w:rsidP="00BF330D">
            <w:pPr>
              <w:pStyle w:val="TAC"/>
              <w:rPr>
                <w:lang w:eastAsia="fi-FI"/>
              </w:rPr>
            </w:pPr>
            <w:r w:rsidRPr="009B053A">
              <w:rPr>
                <w:lang w:eastAsia="fi-FI"/>
              </w:rPr>
              <w:t>DC_14A_n260H</w:t>
            </w:r>
          </w:p>
          <w:p w14:paraId="563288D8" w14:textId="77777777" w:rsidR="00BF330D" w:rsidRPr="009B053A" w:rsidRDefault="00BF330D" w:rsidP="00BF330D">
            <w:pPr>
              <w:pStyle w:val="TAC"/>
              <w:rPr>
                <w:lang w:eastAsia="fi-FI"/>
              </w:rPr>
            </w:pPr>
            <w:r w:rsidRPr="009B053A">
              <w:rPr>
                <w:lang w:eastAsia="fi-FI"/>
              </w:rPr>
              <w:t>DC_14A_n260I</w:t>
            </w:r>
          </w:p>
          <w:p w14:paraId="6BB8ACBE" w14:textId="77777777" w:rsidR="00BF330D" w:rsidRPr="009B053A" w:rsidRDefault="00BF330D" w:rsidP="00BF330D">
            <w:pPr>
              <w:pStyle w:val="TAC"/>
              <w:rPr>
                <w:lang w:eastAsia="fi-FI"/>
              </w:rPr>
            </w:pPr>
            <w:r w:rsidRPr="009B053A">
              <w:rPr>
                <w:lang w:eastAsia="fi-FI"/>
              </w:rPr>
              <w:t>DC_30A_n260A</w:t>
            </w:r>
          </w:p>
          <w:p w14:paraId="26C7F2E8" w14:textId="77777777" w:rsidR="00BF330D" w:rsidRPr="009B053A" w:rsidRDefault="00BF330D" w:rsidP="00BF330D">
            <w:pPr>
              <w:pStyle w:val="TAC"/>
              <w:rPr>
                <w:lang w:eastAsia="fi-FI"/>
              </w:rPr>
            </w:pPr>
            <w:r w:rsidRPr="009B053A">
              <w:rPr>
                <w:lang w:eastAsia="fi-FI"/>
              </w:rPr>
              <w:t>DC_30A_n260G</w:t>
            </w:r>
          </w:p>
          <w:p w14:paraId="5FBE67C0" w14:textId="77777777" w:rsidR="00BF330D" w:rsidRPr="009B053A" w:rsidRDefault="00BF330D" w:rsidP="00BF330D">
            <w:pPr>
              <w:pStyle w:val="TAC"/>
              <w:rPr>
                <w:lang w:eastAsia="fi-FI"/>
              </w:rPr>
            </w:pPr>
            <w:r w:rsidRPr="009B053A">
              <w:rPr>
                <w:lang w:eastAsia="fi-FI"/>
              </w:rPr>
              <w:t>DC_30A_n260H</w:t>
            </w:r>
          </w:p>
          <w:p w14:paraId="269F16CE" w14:textId="77777777" w:rsidR="00BF330D" w:rsidRPr="009B053A" w:rsidRDefault="00BF330D" w:rsidP="00BF330D">
            <w:pPr>
              <w:pStyle w:val="TAC"/>
              <w:rPr>
                <w:lang w:eastAsia="fi-FI"/>
              </w:rPr>
            </w:pPr>
            <w:r w:rsidRPr="009B053A">
              <w:rPr>
                <w:lang w:eastAsia="fi-FI"/>
              </w:rPr>
              <w:t>DC_30A_n260I</w:t>
            </w:r>
          </w:p>
          <w:p w14:paraId="403A9F73" w14:textId="77777777" w:rsidR="00BF330D" w:rsidRPr="009B053A" w:rsidRDefault="00BF330D" w:rsidP="00BF330D">
            <w:pPr>
              <w:pStyle w:val="TAC"/>
              <w:rPr>
                <w:lang w:eastAsia="fi-FI"/>
              </w:rPr>
            </w:pPr>
            <w:r w:rsidRPr="009B053A">
              <w:rPr>
                <w:lang w:eastAsia="fi-FI"/>
              </w:rPr>
              <w:t>DC_66A_n260A</w:t>
            </w:r>
          </w:p>
          <w:p w14:paraId="2403C49D" w14:textId="77777777" w:rsidR="00BF330D" w:rsidRPr="009B053A" w:rsidRDefault="00BF330D" w:rsidP="00BF330D">
            <w:pPr>
              <w:pStyle w:val="TAC"/>
              <w:rPr>
                <w:lang w:eastAsia="fi-FI"/>
              </w:rPr>
            </w:pPr>
            <w:r w:rsidRPr="009B053A">
              <w:rPr>
                <w:lang w:eastAsia="fi-FI"/>
              </w:rPr>
              <w:t>DC_66A_n260G</w:t>
            </w:r>
          </w:p>
          <w:p w14:paraId="3F9A799A" w14:textId="77777777" w:rsidR="00BF330D" w:rsidRPr="009B053A" w:rsidRDefault="00BF330D" w:rsidP="00BF330D">
            <w:pPr>
              <w:pStyle w:val="TAC"/>
              <w:rPr>
                <w:lang w:eastAsia="fi-FI"/>
              </w:rPr>
            </w:pPr>
            <w:r w:rsidRPr="009B053A">
              <w:rPr>
                <w:lang w:eastAsia="fi-FI"/>
              </w:rPr>
              <w:t>DC_66A_n260H</w:t>
            </w:r>
          </w:p>
          <w:p w14:paraId="19F518E9" w14:textId="2437D620" w:rsidR="00BF330D" w:rsidRPr="009B053A" w:rsidRDefault="00BF330D" w:rsidP="00BF330D">
            <w:pPr>
              <w:pStyle w:val="TAC"/>
            </w:pPr>
            <w:r w:rsidRPr="009B053A">
              <w:rPr>
                <w:lang w:eastAsia="fi-FI"/>
              </w:rPr>
              <w:t>DC_66A_n260I</w:t>
            </w:r>
          </w:p>
        </w:tc>
      </w:tr>
      <w:tr w:rsidR="00AB2B30" w:rsidRPr="009B053A" w14:paraId="5A07D45B" w14:textId="77777777">
        <w:trPr>
          <w:trHeight w:val="227"/>
          <w:jc w:val="center"/>
        </w:trPr>
        <w:tc>
          <w:tcPr>
            <w:tcW w:w="7938" w:type="dxa"/>
            <w:gridSpan w:val="2"/>
            <w:shd w:val="clear" w:color="auto" w:fill="auto"/>
            <w:noWrap/>
            <w:tcMar>
              <w:top w:w="28" w:type="dxa"/>
              <w:left w:w="28" w:type="dxa"/>
              <w:bottom w:w="28" w:type="dxa"/>
              <w:right w:w="28" w:type="dxa"/>
            </w:tcMar>
            <w:vAlign w:val="center"/>
          </w:tcPr>
          <w:p w14:paraId="0256E124" w14:textId="77777777" w:rsidR="00AB2B30" w:rsidRPr="009B053A" w:rsidRDefault="006A7121">
            <w:pPr>
              <w:pStyle w:val="TAN"/>
              <w:rPr>
                <w:rFonts w:eastAsia="MS PGothic"/>
              </w:rPr>
            </w:pPr>
            <w:r w:rsidRPr="009B053A">
              <w:t>NOTE 1:</w:t>
            </w:r>
            <w:r w:rsidRPr="009B053A">
              <w:tab/>
              <w:t>Uplink EN-DC configurations are the configurations supported by the present release of specifications.</w:t>
            </w:r>
          </w:p>
        </w:tc>
      </w:tr>
    </w:tbl>
    <w:p w14:paraId="796A7C53" w14:textId="77777777" w:rsidR="00AB2B30" w:rsidRPr="009B053A" w:rsidRDefault="00AB2B30"/>
    <w:p w14:paraId="0530881F" w14:textId="77777777" w:rsidR="00AB2B30" w:rsidRPr="009B053A" w:rsidRDefault="006A7121">
      <w:pPr>
        <w:pStyle w:val="Heading4"/>
      </w:pPr>
      <w:bookmarkStart w:id="1086" w:name="_Toc27475579"/>
      <w:bookmarkStart w:id="1087" w:name="_Toc29495170"/>
      <w:bookmarkStart w:id="1088" w:name="_Toc36116216"/>
      <w:bookmarkStart w:id="1089" w:name="_Toc36118265"/>
      <w:bookmarkStart w:id="1090" w:name="_Toc36560378"/>
      <w:bookmarkStart w:id="1091" w:name="_Toc43976875"/>
      <w:bookmarkStart w:id="1092" w:name="_Toc52213442"/>
      <w:bookmarkStart w:id="1093" w:name="_Toc60742898"/>
      <w:bookmarkStart w:id="1094" w:name="_Toc68206078"/>
      <w:bookmarkStart w:id="1095" w:name="_Toc75971875"/>
      <w:bookmarkStart w:id="1096" w:name="_Toc85051298"/>
      <w:bookmarkStart w:id="1097" w:name="_Toc90493296"/>
      <w:bookmarkStart w:id="1098" w:name="_Toc90493936"/>
      <w:bookmarkStart w:id="1099" w:name="_Toc100093959"/>
      <w:bookmarkStart w:id="1100" w:name="_Toc106872603"/>
      <w:bookmarkStart w:id="1101" w:name="_Toc133249636"/>
      <w:r w:rsidRPr="009B053A">
        <w:t>5.5B.5.5</w:t>
      </w:r>
      <w:r w:rsidRPr="009B053A">
        <w:tab/>
        <w:t>Void</w:t>
      </w:r>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p>
    <w:p w14:paraId="31E2CC6D" w14:textId="77777777" w:rsidR="00AB2B30" w:rsidRPr="009B053A" w:rsidRDefault="006A7121">
      <w:pPr>
        <w:pStyle w:val="Heading3"/>
      </w:pPr>
      <w:bookmarkStart w:id="1102" w:name="_Toc27475580"/>
      <w:bookmarkStart w:id="1103" w:name="_Toc29495171"/>
      <w:bookmarkStart w:id="1104" w:name="_Toc36116217"/>
      <w:bookmarkStart w:id="1105" w:name="_Toc36118266"/>
      <w:bookmarkStart w:id="1106" w:name="_Toc36560379"/>
      <w:bookmarkStart w:id="1107" w:name="_Toc43976876"/>
      <w:bookmarkStart w:id="1108" w:name="_Toc52213443"/>
      <w:bookmarkStart w:id="1109" w:name="_Toc60742899"/>
      <w:bookmarkStart w:id="1110" w:name="_Toc68206079"/>
      <w:bookmarkStart w:id="1111" w:name="_Toc75971876"/>
      <w:bookmarkStart w:id="1112" w:name="_Toc85051299"/>
      <w:bookmarkStart w:id="1113" w:name="_Toc90493297"/>
      <w:bookmarkStart w:id="1114" w:name="_Toc90493937"/>
      <w:bookmarkStart w:id="1115" w:name="_Toc100093960"/>
      <w:bookmarkStart w:id="1116" w:name="_Toc106872604"/>
      <w:bookmarkStart w:id="1117" w:name="_Toc133249637"/>
      <w:r w:rsidRPr="009B053A">
        <w:t>5.5B.6</w:t>
      </w:r>
      <w:r w:rsidRPr="009B053A">
        <w:tab/>
        <w:t>Inter-band EN-DC including FR1 and FR2</w:t>
      </w:r>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p>
    <w:p w14:paraId="64C95028" w14:textId="77777777" w:rsidR="00AB2B30" w:rsidRPr="009B053A" w:rsidRDefault="006A7121">
      <w:r w:rsidRPr="009B053A">
        <w:t>Supported channel bandwidths for E-UTRA operating bands and CA configurations are defined in TS 36.</w:t>
      </w:r>
      <w:r w:rsidRPr="009B053A">
        <w:rPr>
          <w:lang w:eastAsia="zh-TW"/>
        </w:rPr>
        <w:t>521-1 [10]</w:t>
      </w:r>
      <w:r w:rsidRPr="009B053A">
        <w:t xml:space="preserve"> and for NR operating bands and CA configurations in TS 38.</w:t>
      </w:r>
      <w:r w:rsidRPr="009B053A">
        <w:rPr>
          <w:lang w:eastAsia="zh-TW"/>
        </w:rPr>
        <w:t>52</w:t>
      </w:r>
      <w:r w:rsidRPr="009B053A">
        <w:t>1-1 </w:t>
      </w:r>
      <w:r w:rsidRPr="009B053A">
        <w:rPr>
          <w:lang w:eastAsia="zh-TW"/>
        </w:rPr>
        <w:t>[8]</w:t>
      </w:r>
      <w:r w:rsidRPr="009B053A">
        <w:t>, TS 38.</w:t>
      </w:r>
      <w:r w:rsidRPr="009B053A">
        <w:rPr>
          <w:lang w:eastAsia="zh-TW"/>
        </w:rPr>
        <w:t>52</w:t>
      </w:r>
      <w:r w:rsidRPr="009B053A">
        <w:t>1-2 </w:t>
      </w:r>
      <w:r w:rsidRPr="009B053A">
        <w:rPr>
          <w:lang w:eastAsia="zh-TW"/>
        </w:rPr>
        <w:t>[9]</w:t>
      </w:r>
      <w:r w:rsidRPr="009B053A">
        <w:t xml:space="preserve"> and </w:t>
      </w:r>
      <w:r w:rsidRPr="009B053A">
        <w:rPr>
          <w:lang w:eastAsia="zh-TW"/>
        </w:rPr>
        <w:t>present document</w:t>
      </w:r>
      <w:r w:rsidRPr="009B053A">
        <w:t>.</w:t>
      </w:r>
    </w:p>
    <w:p w14:paraId="1A14F137" w14:textId="77777777" w:rsidR="00AB2B30" w:rsidRPr="009B053A" w:rsidRDefault="006A7121">
      <w:pPr>
        <w:pStyle w:val="Heading4"/>
      </w:pPr>
      <w:bookmarkStart w:id="1118" w:name="_Toc27475581"/>
      <w:bookmarkStart w:id="1119" w:name="_Toc29495172"/>
      <w:bookmarkStart w:id="1120" w:name="_Toc36116218"/>
      <w:bookmarkStart w:id="1121" w:name="_Toc36118267"/>
      <w:bookmarkStart w:id="1122" w:name="_Toc36560380"/>
      <w:bookmarkStart w:id="1123" w:name="_Toc43976877"/>
      <w:bookmarkStart w:id="1124" w:name="_Toc52213444"/>
      <w:bookmarkStart w:id="1125" w:name="_Toc60742900"/>
      <w:bookmarkStart w:id="1126" w:name="_Toc68206080"/>
      <w:bookmarkStart w:id="1127" w:name="_Toc75971877"/>
      <w:bookmarkStart w:id="1128" w:name="_Toc85051300"/>
      <w:bookmarkStart w:id="1129" w:name="_Toc90493298"/>
      <w:bookmarkStart w:id="1130" w:name="_Toc90493938"/>
      <w:bookmarkStart w:id="1131" w:name="_Toc100093961"/>
      <w:bookmarkStart w:id="1132" w:name="_Toc106872605"/>
      <w:bookmarkStart w:id="1133" w:name="_Toc133249638"/>
      <w:r w:rsidRPr="009B053A">
        <w:lastRenderedPageBreak/>
        <w:t>5.5B.6.1</w:t>
      </w:r>
      <w:r w:rsidRPr="009B053A">
        <w:tab/>
        <w:t>Void</w:t>
      </w:r>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p>
    <w:p w14:paraId="307686ED" w14:textId="77777777" w:rsidR="00AB2B30" w:rsidRPr="009B053A" w:rsidRDefault="006A7121">
      <w:pPr>
        <w:pStyle w:val="Heading4"/>
      </w:pPr>
      <w:bookmarkStart w:id="1134" w:name="_Toc27475582"/>
      <w:bookmarkStart w:id="1135" w:name="_Toc29495173"/>
      <w:bookmarkStart w:id="1136" w:name="_Toc36116219"/>
      <w:bookmarkStart w:id="1137" w:name="_Toc36118268"/>
      <w:bookmarkStart w:id="1138" w:name="_Toc36560381"/>
      <w:bookmarkStart w:id="1139" w:name="_Toc43976878"/>
      <w:bookmarkStart w:id="1140" w:name="_Toc52213445"/>
      <w:bookmarkStart w:id="1141" w:name="_Toc60742901"/>
      <w:bookmarkStart w:id="1142" w:name="_Toc68206081"/>
      <w:bookmarkStart w:id="1143" w:name="_Toc75971878"/>
      <w:bookmarkStart w:id="1144" w:name="_Toc85051301"/>
      <w:bookmarkStart w:id="1145" w:name="_Toc90493299"/>
      <w:bookmarkStart w:id="1146" w:name="_Toc90493939"/>
      <w:bookmarkStart w:id="1147" w:name="_Toc100093962"/>
      <w:bookmarkStart w:id="1148" w:name="_Toc106872606"/>
      <w:bookmarkStart w:id="1149" w:name="_Toc133249639"/>
      <w:r w:rsidRPr="009B053A">
        <w:t>5.5B.6.2</w:t>
      </w:r>
      <w:r w:rsidRPr="009B053A">
        <w:tab/>
        <w:t>Inter-band EN-DC configurations including FR1 and FR2 (three bands)</w:t>
      </w:r>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p>
    <w:p w14:paraId="4E22F190" w14:textId="77777777" w:rsidR="00AB2B30" w:rsidRPr="009B053A" w:rsidRDefault="006A7121">
      <w:pPr>
        <w:pStyle w:val="TH"/>
      </w:pPr>
      <w:r w:rsidRPr="009B053A">
        <w:t>Table 5.5B.6.2-1: Inter-band EN-DC configurations including FR1 and FR2</w:t>
      </w:r>
      <w:r w:rsidRPr="009B053A">
        <w:rPr>
          <w:u w:val="single"/>
        </w:rPr>
        <w:t xml:space="preserve"> </w:t>
      </w:r>
      <w:r w:rsidRPr="009B053A">
        <w:t>(three bands)</w:t>
      </w:r>
    </w:p>
    <w:p w14:paraId="1458BABA" w14:textId="25C50EBF" w:rsidR="00AB2B30" w:rsidRPr="009B053A" w:rsidRDefault="00E50A93" w:rsidP="00E50A93">
      <w:pPr>
        <w:pStyle w:val="EditorsNote"/>
      </w:pPr>
      <w:bookmarkStart w:id="1150" w:name="_Hlk121996106"/>
      <w:r w:rsidRPr="009B053A">
        <w:t>Editor’s note:</w:t>
      </w:r>
      <w:r w:rsidRPr="009B053A">
        <w:tab/>
        <w:t>No Inter-band EN-DC configurations including FR1 and FR2 (three bands) specified due to the testability issues that combined testing of NR FR1 in conducted mode and NR FR2 in radiated mode.</w:t>
      </w:r>
      <w:bookmarkEnd w:id="1150"/>
    </w:p>
    <w:p w14:paraId="2B0023B3" w14:textId="77777777" w:rsidR="00AB2B30" w:rsidRPr="009B053A" w:rsidRDefault="006A7121">
      <w:pPr>
        <w:pStyle w:val="Heading4"/>
      </w:pPr>
      <w:bookmarkStart w:id="1151" w:name="_Toc27475583"/>
      <w:bookmarkStart w:id="1152" w:name="_Toc29495174"/>
      <w:bookmarkStart w:id="1153" w:name="_Toc36116220"/>
      <w:bookmarkStart w:id="1154" w:name="_Toc36118269"/>
      <w:bookmarkStart w:id="1155" w:name="_Toc36560382"/>
      <w:bookmarkStart w:id="1156" w:name="_Toc43976879"/>
      <w:bookmarkStart w:id="1157" w:name="_Toc52213446"/>
      <w:bookmarkStart w:id="1158" w:name="_Toc60742902"/>
      <w:bookmarkStart w:id="1159" w:name="_Toc68206082"/>
      <w:bookmarkStart w:id="1160" w:name="_Toc75971879"/>
      <w:bookmarkStart w:id="1161" w:name="_Toc85051302"/>
      <w:bookmarkStart w:id="1162" w:name="_Toc90493300"/>
      <w:bookmarkStart w:id="1163" w:name="_Toc90493940"/>
      <w:bookmarkStart w:id="1164" w:name="_Toc100093963"/>
      <w:bookmarkStart w:id="1165" w:name="_Toc106872607"/>
      <w:bookmarkStart w:id="1166" w:name="_Toc133249640"/>
      <w:r w:rsidRPr="009B053A">
        <w:t>5.5B.6.</w:t>
      </w:r>
      <w:r w:rsidRPr="009B053A">
        <w:rPr>
          <w:rFonts w:eastAsia="PMingLiU"/>
          <w:lang w:eastAsia="zh-TW"/>
        </w:rPr>
        <w:t>3</w:t>
      </w:r>
      <w:r w:rsidRPr="009B053A">
        <w:tab/>
        <w:t xml:space="preserve">Inter-band EN-DC configurations </w:t>
      </w:r>
      <w:r w:rsidRPr="009B053A">
        <w:rPr>
          <w:lang w:eastAsia="zh-TW"/>
        </w:rPr>
        <w:t>including FR1 and FR2</w:t>
      </w:r>
      <w:r w:rsidRPr="009B053A">
        <w:t xml:space="preserve"> (four bands)</w:t>
      </w:r>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p>
    <w:p w14:paraId="3F66515C" w14:textId="77777777" w:rsidR="00AB2B30" w:rsidRPr="009B053A" w:rsidRDefault="006A7121">
      <w:pPr>
        <w:pStyle w:val="TH"/>
        <w:rPr>
          <w:lang w:eastAsia="zh-TW"/>
        </w:rPr>
      </w:pPr>
      <w:r w:rsidRPr="009B053A">
        <w:rPr>
          <w:lang w:eastAsia="zh-TW"/>
        </w:rPr>
        <w:t>Table 5.5B.6.3-1: Inter-band EN-DC configurations including FR1 and FR2 (four bands)</w:t>
      </w:r>
    </w:p>
    <w:p w14:paraId="0A9F2168" w14:textId="3E08F141" w:rsidR="00AB2B30" w:rsidRPr="009B053A" w:rsidRDefault="00E50A93" w:rsidP="00E50A93">
      <w:pPr>
        <w:pStyle w:val="EditorsNote"/>
      </w:pPr>
      <w:r w:rsidRPr="009B053A">
        <w:t>Editor’s note: No Inter-band EN-DC configurations including FR1 and FR2 (four bands) specified due to the testability issues that combined testing of NR FR1 in conducted mode and NR FR2 in radiated mode.</w:t>
      </w:r>
    </w:p>
    <w:p w14:paraId="15D1412A" w14:textId="77777777" w:rsidR="00AB2B30" w:rsidRPr="009B053A" w:rsidRDefault="006A7121">
      <w:pPr>
        <w:pStyle w:val="Heading4"/>
        <w:rPr>
          <w:rFonts w:eastAsia="PMingLiU"/>
          <w:lang w:eastAsia="zh-TW"/>
        </w:rPr>
      </w:pPr>
      <w:bookmarkStart w:id="1167" w:name="_Toc27475584"/>
      <w:bookmarkStart w:id="1168" w:name="_Toc29495175"/>
      <w:bookmarkStart w:id="1169" w:name="_Toc36116221"/>
      <w:bookmarkStart w:id="1170" w:name="_Toc36118270"/>
      <w:bookmarkStart w:id="1171" w:name="_Toc36560383"/>
      <w:bookmarkStart w:id="1172" w:name="_Toc43976880"/>
      <w:bookmarkStart w:id="1173" w:name="_Toc52213447"/>
      <w:bookmarkStart w:id="1174" w:name="_Toc60742903"/>
      <w:bookmarkStart w:id="1175" w:name="_Toc68206083"/>
      <w:bookmarkStart w:id="1176" w:name="_Toc75971880"/>
      <w:bookmarkStart w:id="1177" w:name="_Toc85051303"/>
      <w:bookmarkStart w:id="1178" w:name="_Toc90493301"/>
      <w:bookmarkStart w:id="1179" w:name="_Toc90493941"/>
      <w:bookmarkStart w:id="1180" w:name="_Toc100093964"/>
      <w:bookmarkStart w:id="1181" w:name="_Toc106872608"/>
      <w:bookmarkStart w:id="1182" w:name="_Toc133249641"/>
      <w:r w:rsidRPr="009B053A">
        <w:t>5.5B.6.</w:t>
      </w:r>
      <w:r w:rsidRPr="009B053A">
        <w:rPr>
          <w:rFonts w:eastAsia="PMingLiU"/>
          <w:lang w:eastAsia="zh-TW"/>
        </w:rPr>
        <w:t>4</w:t>
      </w:r>
      <w:r w:rsidRPr="009B053A">
        <w:tab/>
        <w:t xml:space="preserve">Inter-band EN-DC configurations </w:t>
      </w:r>
      <w:r w:rsidRPr="009B053A">
        <w:rPr>
          <w:lang w:eastAsia="zh-TW"/>
        </w:rPr>
        <w:t>including FR1 and FR2</w:t>
      </w:r>
      <w:r w:rsidRPr="009B053A">
        <w:t xml:space="preserve"> (five bands)</w:t>
      </w:r>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17BDAC72" w14:textId="77777777" w:rsidR="00AB2B30" w:rsidRPr="009B053A" w:rsidRDefault="006A7121">
      <w:pPr>
        <w:pStyle w:val="TH"/>
        <w:rPr>
          <w:lang w:eastAsia="zh-TW"/>
        </w:rPr>
      </w:pPr>
      <w:r w:rsidRPr="009B053A">
        <w:rPr>
          <w:lang w:eastAsia="zh-TW"/>
        </w:rPr>
        <w:t>Table 5.5B.6.4-1: Inter-band EN-DC configurations including FR1 and FR2 (five bands)</w:t>
      </w:r>
    </w:p>
    <w:p w14:paraId="68AFC5DC" w14:textId="4F6177EE" w:rsidR="00AB2B30" w:rsidRPr="009B053A" w:rsidRDefault="00E50A93" w:rsidP="00E50A93">
      <w:pPr>
        <w:pStyle w:val="EditorsNote"/>
      </w:pPr>
      <w:r w:rsidRPr="009B053A">
        <w:t>Editor’s note: No Inter-band EN-DC configurations including FR1 and FR2 (five bands) specified due to the testability issues that combined testing of NR FR1 in conducted mode and NR FR2 in radiated mode.</w:t>
      </w:r>
    </w:p>
    <w:p w14:paraId="3A46695B" w14:textId="77777777" w:rsidR="00AB2B30" w:rsidRPr="009B053A" w:rsidRDefault="006A7121">
      <w:pPr>
        <w:pStyle w:val="Heading4"/>
        <w:rPr>
          <w:rFonts w:eastAsia="PMingLiU"/>
          <w:lang w:eastAsia="zh-TW"/>
        </w:rPr>
      </w:pPr>
      <w:bookmarkStart w:id="1183" w:name="_Toc27475585"/>
      <w:bookmarkStart w:id="1184" w:name="_Toc29495176"/>
      <w:bookmarkStart w:id="1185" w:name="_Toc36116222"/>
      <w:bookmarkStart w:id="1186" w:name="_Toc36118271"/>
      <w:bookmarkStart w:id="1187" w:name="_Toc36560384"/>
      <w:bookmarkStart w:id="1188" w:name="_Toc43976881"/>
      <w:bookmarkStart w:id="1189" w:name="_Toc52213448"/>
      <w:bookmarkStart w:id="1190" w:name="_Toc60742904"/>
      <w:bookmarkStart w:id="1191" w:name="_Toc68206084"/>
      <w:bookmarkStart w:id="1192" w:name="_Toc75971881"/>
      <w:bookmarkStart w:id="1193" w:name="_Toc85051304"/>
      <w:bookmarkStart w:id="1194" w:name="_Toc90493302"/>
      <w:bookmarkStart w:id="1195" w:name="_Toc90493942"/>
      <w:bookmarkStart w:id="1196" w:name="_Toc100093965"/>
      <w:bookmarkStart w:id="1197" w:name="_Toc106872609"/>
      <w:bookmarkStart w:id="1198" w:name="_Toc133249642"/>
      <w:r w:rsidRPr="009B053A">
        <w:rPr>
          <w:rFonts w:eastAsia="Malgun Gothic"/>
        </w:rPr>
        <w:t>5.5B.6.5</w:t>
      </w:r>
      <w:r w:rsidRPr="009B053A">
        <w:rPr>
          <w:rFonts w:eastAsia="Malgun Gothic"/>
        </w:rPr>
        <w:tab/>
        <w:t>Inter-band EN-DC configurations</w:t>
      </w:r>
      <w:r w:rsidRPr="009B053A">
        <w:rPr>
          <w:lang w:eastAsia="zh-TW"/>
        </w:rPr>
        <w:t xml:space="preserve"> including FR1 and FR2</w:t>
      </w:r>
      <w:r w:rsidRPr="009B053A">
        <w:rPr>
          <w:rFonts w:eastAsia="Malgun Gothic"/>
        </w:rPr>
        <w:t xml:space="preserve"> (six bands)</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p>
    <w:p w14:paraId="3A449922" w14:textId="77777777" w:rsidR="00AB2B30" w:rsidRPr="009B053A" w:rsidRDefault="006A7121">
      <w:pPr>
        <w:pStyle w:val="TH"/>
        <w:rPr>
          <w:lang w:eastAsia="zh-TW"/>
        </w:rPr>
      </w:pPr>
      <w:r w:rsidRPr="009B053A">
        <w:rPr>
          <w:lang w:eastAsia="zh-TW"/>
        </w:rPr>
        <w:t>Table 5.5B.6.5-1: Inter-band EN-DC configurations including FR1 and FR2 (six bands)</w:t>
      </w:r>
    </w:p>
    <w:p w14:paraId="6C326960" w14:textId="17C92733" w:rsidR="00AB2B30" w:rsidRPr="009B053A" w:rsidRDefault="00E50A93" w:rsidP="00E50A93">
      <w:pPr>
        <w:pStyle w:val="EditorsNote"/>
      </w:pPr>
      <w:r w:rsidRPr="009B053A">
        <w:t>Editor’s note: No Inter-band EN-DC configurations including FR1 and FR2 (six bands) specified due to the testability issues that combined testing of NR FR1 in conducted mode and NR FR2 in radiated mode.</w:t>
      </w:r>
    </w:p>
    <w:p w14:paraId="6501757E" w14:textId="77777777" w:rsidR="00AB2B30" w:rsidRPr="009B053A" w:rsidRDefault="006A7121">
      <w:pPr>
        <w:pStyle w:val="Heading3"/>
      </w:pPr>
      <w:bookmarkStart w:id="1199" w:name="_Toc27475586"/>
      <w:bookmarkStart w:id="1200" w:name="_Toc29495177"/>
      <w:bookmarkStart w:id="1201" w:name="_Toc36116223"/>
      <w:bookmarkStart w:id="1202" w:name="_Toc36118272"/>
      <w:bookmarkStart w:id="1203" w:name="_Toc36560385"/>
      <w:bookmarkStart w:id="1204" w:name="_Toc43976882"/>
      <w:bookmarkStart w:id="1205" w:name="_Toc52213449"/>
      <w:bookmarkStart w:id="1206" w:name="_Toc60742905"/>
      <w:bookmarkStart w:id="1207" w:name="_Toc68206085"/>
      <w:bookmarkStart w:id="1208" w:name="_Toc75971882"/>
      <w:bookmarkStart w:id="1209" w:name="_Toc85051305"/>
      <w:bookmarkStart w:id="1210" w:name="_Toc90493303"/>
      <w:bookmarkStart w:id="1211" w:name="_Toc90493943"/>
      <w:bookmarkStart w:id="1212" w:name="_Toc100093966"/>
      <w:bookmarkStart w:id="1213" w:name="_Toc106872610"/>
      <w:bookmarkStart w:id="1214" w:name="_Toc133249643"/>
      <w:r w:rsidRPr="009B053A">
        <w:t>5.5B.7</w:t>
      </w:r>
      <w:r w:rsidRPr="009B053A">
        <w:tab/>
        <w:t>Inter-band NR-DC between FR1 and FR2</w:t>
      </w:r>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p>
    <w:p w14:paraId="04055917" w14:textId="77777777" w:rsidR="00AB2B30" w:rsidRPr="009B053A" w:rsidRDefault="006A7121">
      <w:r w:rsidRPr="009B053A">
        <w:t>Supported channel bandwidths for E-UTRA operating bands and CA configurations are defined in TS 36.</w:t>
      </w:r>
      <w:r w:rsidRPr="009B053A">
        <w:rPr>
          <w:lang w:eastAsia="zh-TW"/>
        </w:rPr>
        <w:t>521-1 [10]</w:t>
      </w:r>
      <w:r w:rsidRPr="009B053A">
        <w:t xml:space="preserve"> and for NR operating bands and CA configurations in TS 38.</w:t>
      </w:r>
      <w:r w:rsidRPr="009B053A">
        <w:rPr>
          <w:lang w:eastAsia="zh-TW"/>
        </w:rPr>
        <w:t>52</w:t>
      </w:r>
      <w:r w:rsidRPr="009B053A">
        <w:t>1-1 </w:t>
      </w:r>
      <w:r w:rsidRPr="009B053A">
        <w:rPr>
          <w:lang w:eastAsia="zh-TW"/>
        </w:rPr>
        <w:t>[8]</w:t>
      </w:r>
      <w:r w:rsidRPr="009B053A">
        <w:t>, TS 38.</w:t>
      </w:r>
      <w:r w:rsidRPr="009B053A">
        <w:rPr>
          <w:lang w:eastAsia="zh-TW"/>
        </w:rPr>
        <w:t>52</w:t>
      </w:r>
      <w:r w:rsidRPr="009B053A">
        <w:t>1-2 </w:t>
      </w:r>
      <w:r w:rsidRPr="009B053A">
        <w:rPr>
          <w:lang w:eastAsia="zh-TW"/>
        </w:rPr>
        <w:t>[9]</w:t>
      </w:r>
      <w:r w:rsidRPr="009B053A">
        <w:t xml:space="preserve"> and </w:t>
      </w:r>
      <w:r w:rsidRPr="009B053A">
        <w:rPr>
          <w:lang w:eastAsia="zh-TW"/>
        </w:rPr>
        <w:t>present document</w:t>
      </w:r>
      <w:r w:rsidRPr="009B053A">
        <w:t>.</w:t>
      </w:r>
    </w:p>
    <w:p w14:paraId="0DBC96F9" w14:textId="77777777" w:rsidR="004D020C" w:rsidRPr="009B053A" w:rsidRDefault="004D020C" w:rsidP="004D020C">
      <w:pPr>
        <w:pStyle w:val="Heading4"/>
      </w:pPr>
      <w:bookmarkStart w:id="1215" w:name="_Toc75971883"/>
      <w:bookmarkStart w:id="1216" w:name="_Toc85051306"/>
      <w:bookmarkStart w:id="1217" w:name="_Toc90493304"/>
      <w:bookmarkStart w:id="1218" w:name="_Toc90493944"/>
      <w:bookmarkStart w:id="1219" w:name="_Toc100093967"/>
      <w:bookmarkStart w:id="1220" w:name="_Toc106872611"/>
      <w:bookmarkStart w:id="1221" w:name="_Toc133249644"/>
      <w:bookmarkStart w:id="1222" w:name="_Toc27475587"/>
      <w:bookmarkStart w:id="1223" w:name="_Toc29495178"/>
      <w:bookmarkStart w:id="1224" w:name="_Toc36116224"/>
      <w:bookmarkStart w:id="1225" w:name="_Toc36118273"/>
      <w:bookmarkStart w:id="1226" w:name="_Toc36560386"/>
      <w:bookmarkStart w:id="1227" w:name="_Toc43976883"/>
      <w:bookmarkStart w:id="1228" w:name="_Toc52213450"/>
      <w:bookmarkStart w:id="1229" w:name="_Toc60742906"/>
      <w:bookmarkStart w:id="1230" w:name="_Toc68206086"/>
      <w:r w:rsidRPr="009B053A">
        <w:t>5.5B.7.0</w:t>
      </w:r>
      <w:r w:rsidRPr="009B053A">
        <w:tab/>
        <w:t>General</w:t>
      </w:r>
      <w:bookmarkEnd w:id="1215"/>
      <w:bookmarkEnd w:id="1216"/>
      <w:bookmarkEnd w:id="1217"/>
      <w:bookmarkEnd w:id="1218"/>
      <w:bookmarkEnd w:id="1219"/>
      <w:bookmarkEnd w:id="1220"/>
      <w:bookmarkEnd w:id="1221"/>
    </w:p>
    <w:p w14:paraId="16F89318" w14:textId="77777777" w:rsidR="004D020C" w:rsidRPr="009B053A" w:rsidRDefault="004D020C" w:rsidP="004D020C">
      <w:r w:rsidRPr="009B053A">
        <w:t>The configurations and bandwidth combination sets for the FR1-FR2 NR-DC combinations in the following sub-section are defined in the tables for FR1-FR2 carrier aggregation in section 5.5A.1.</w:t>
      </w:r>
    </w:p>
    <w:p w14:paraId="5C377390" w14:textId="77777777" w:rsidR="00AB2B30" w:rsidRPr="009B053A" w:rsidRDefault="006A7121">
      <w:pPr>
        <w:pStyle w:val="Heading4"/>
      </w:pPr>
      <w:bookmarkStart w:id="1231" w:name="_Toc75971884"/>
      <w:bookmarkStart w:id="1232" w:name="_Toc85051307"/>
      <w:bookmarkStart w:id="1233" w:name="_Toc90493305"/>
      <w:bookmarkStart w:id="1234" w:name="_Toc90493945"/>
      <w:bookmarkStart w:id="1235" w:name="_Toc100093968"/>
      <w:bookmarkStart w:id="1236" w:name="_Toc106872612"/>
      <w:bookmarkStart w:id="1237" w:name="_Toc133249645"/>
      <w:r w:rsidRPr="009B053A">
        <w:t>5.5B.7.1</w:t>
      </w:r>
      <w:r w:rsidRPr="009B053A">
        <w:tab/>
        <w:t xml:space="preserve">Inter-band NR-DC configurations </w:t>
      </w:r>
      <w:r w:rsidRPr="009B053A">
        <w:rPr>
          <w:lang w:eastAsia="zh-TW"/>
        </w:rPr>
        <w:t>between FR1 and FR2</w:t>
      </w:r>
      <w:r w:rsidRPr="009B053A">
        <w:t xml:space="preserve"> (two bands)</w:t>
      </w:r>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p>
    <w:p w14:paraId="0D27109F" w14:textId="77777777" w:rsidR="00335ABA" w:rsidRPr="009B053A" w:rsidRDefault="006A7121" w:rsidP="00335ABA">
      <w:pPr>
        <w:pStyle w:val="TH"/>
      </w:pPr>
      <w:r w:rsidRPr="009B053A">
        <w:t xml:space="preserve">Table 5.5B.7-1: Inter-band NR-DC configurations </w:t>
      </w:r>
      <w:r w:rsidRPr="009B053A">
        <w:rPr>
          <w:lang w:eastAsia="zh-TW"/>
        </w:rPr>
        <w:t>between FR1 and FR2</w:t>
      </w:r>
      <w:r w:rsidRPr="009B053A">
        <w:t xml:space="preserve"> (two bands)</w:t>
      </w:r>
    </w:p>
    <w:p w14:paraId="0034384E" w14:textId="38FA55A3" w:rsidR="00AB2B30" w:rsidRPr="009B053A" w:rsidRDefault="00335ABA" w:rsidP="009B053A">
      <w:pPr>
        <w:pStyle w:val="EditorsNote"/>
      </w:pPr>
      <w:r w:rsidRPr="009B053A">
        <w:t>Editor’s note: No Inter-band NR-DC configurations between FR1 and FR2 (two bands) specified due to the testability issues that combined testing of NR FR1 in conducted mode and NR FR2 in radiated mode.</w:t>
      </w:r>
    </w:p>
    <w:p w14:paraId="6E60A82E" w14:textId="77777777" w:rsidR="00AB2B30" w:rsidRPr="009B053A" w:rsidRDefault="006A7121">
      <w:pPr>
        <w:pStyle w:val="Heading2"/>
      </w:pPr>
      <w:bookmarkStart w:id="1238" w:name="_Toc45890539"/>
      <w:bookmarkStart w:id="1239" w:name="_Toc45891763"/>
      <w:bookmarkStart w:id="1240" w:name="_Toc45892173"/>
      <w:bookmarkStart w:id="1241" w:name="_Toc45892583"/>
      <w:bookmarkStart w:id="1242" w:name="_Toc52213451"/>
      <w:bookmarkStart w:id="1243" w:name="_Toc60742907"/>
      <w:bookmarkStart w:id="1244" w:name="_Toc68206087"/>
      <w:bookmarkStart w:id="1245" w:name="_Toc75971885"/>
      <w:bookmarkStart w:id="1246" w:name="_Toc85051308"/>
      <w:bookmarkStart w:id="1247" w:name="_Toc90493306"/>
      <w:bookmarkStart w:id="1248" w:name="_Toc90493946"/>
      <w:bookmarkStart w:id="1249" w:name="_Toc100093969"/>
      <w:bookmarkStart w:id="1250" w:name="_Toc106872613"/>
      <w:bookmarkStart w:id="1251" w:name="_Toc133249646"/>
      <w:bookmarkStart w:id="1252" w:name="_Toc27475588"/>
      <w:bookmarkStart w:id="1253" w:name="_Toc29495179"/>
      <w:bookmarkStart w:id="1254" w:name="_Toc36116225"/>
      <w:bookmarkStart w:id="1255" w:name="_Toc36118274"/>
      <w:bookmarkStart w:id="1256" w:name="_Toc36560387"/>
      <w:bookmarkStart w:id="1257" w:name="_Toc43976884"/>
      <w:bookmarkStart w:id="1258" w:name="historyclause"/>
      <w:r w:rsidRPr="009B053A">
        <w:t>5.5E</w:t>
      </w:r>
      <w:r w:rsidRPr="009B053A">
        <w:tab/>
        <w:t>Configuration for V2X operation</w:t>
      </w:r>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p>
    <w:p w14:paraId="0D20CE1F" w14:textId="77777777" w:rsidR="00AB2B30" w:rsidRPr="009B053A" w:rsidRDefault="006A7121">
      <w:pPr>
        <w:pStyle w:val="Heading3"/>
      </w:pPr>
      <w:bookmarkStart w:id="1259" w:name="_Toc45890540"/>
      <w:bookmarkStart w:id="1260" w:name="_Toc45891764"/>
      <w:bookmarkStart w:id="1261" w:name="_Toc45892174"/>
      <w:bookmarkStart w:id="1262" w:name="_Toc45892584"/>
      <w:bookmarkStart w:id="1263" w:name="_Toc52213452"/>
      <w:bookmarkStart w:id="1264" w:name="_Toc60742908"/>
      <w:bookmarkStart w:id="1265" w:name="_Toc68206088"/>
      <w:bookmarkStart w:id="1266" w:name="_Toc75971886"/>
      <w:bookmarkStart w:id="1267" w:name="_Toc85051309"/>
      <w:bookmarkStart w:id="1268" w:name="_Toc90493307"/>
      <w:bookmarkStart w:id="1269" w:name="_Toc90493947"/>
      <w:bookmarkStart w:id="1270" w:name="_Toc100093970"/>
      <w:bookmarkStart w:id="1271" w:name="_Toc106872614"/>
      <w:bookmarkStart w:id="1272" w:name="_Toc133249647"/>
      <w:r w:rsidRPr="009B053A">
        <w:t>5.5E.1</w:t>
      </w:r>
      <w:r w:rsidRPr="009B053A">
        <w:tab/>
        <w:t>General</w:t>
      </w:r>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p>
    <w:p w14:paraId="3E904238" w14:textId="77777777" w:rsidR="00AB2B30" w:rsidRPr="009B053A" w:rsidRDefault="006A7121">
      <w:r w:rsidRPr="009B053A">
        <w:t>The operating bands and bandwidth classes are specified for V2X operation.</w:t>
      </w:r>
    </w:p>
    <w:p w14:paraId="3F4938B5" w14:textId="77777777" w:rsidR="00AB2B30" w:rsidRPr="009B053A" w:rsidRDefault="006A7121">
      <w:pPr>
        <w:pStyle w:val="Heading3"/>
      </w:pPr>
      <w:bookmarkStart w:id="1273" w:name="_Toc45890541"/>
      <w:bookmarkStart w:id="1274" w:name="_Toc45891765"/>
      <w:bookmarkStart w:id="1275" w:name="_Toc45892175"/>
      <w:bookmarkStart w:id="1276" w:name="_Toc45892585"/>
      <w:bookmarkStart w:id="1277" w:name="_Toc52213453"/>
      <w:bookmarkStart w:id="1278" w:name="_Toc60742909"/>
      <w:bookmarkStart w:id="1279" w:name="_Toc68206089"/>
      <w:bookmarkStart w:id="1280" w:name="_Toc75971887"/>
      <w:bookmarkStart w:id="1281" w:name="_Toc85051310"/>
      <w:bookmarkStart w:id="1282" w:name="_Toc90493308"/>
      <w:bookmarkStart w:id="1283" w:name="_Toc90493948"/>
      <w:bookmarkStart w:id="1284" w:name="_Toc100093971"/>
      <w:bookmarkStart w:id="1285" w:name="_Toc106872615"/>
      <w:bookmarkStart w:id="1286" w:name="_Toc133249648"/>
      <w:r w:rsidRPr="009B053A">
        <w:lastRenderedPageBreak/>
        <w:t>5.5E.2</w:t>
      </w:r>
      <w:r w:rsidRPr="009B053A">
        <w:tab/>
        <w:t>Intra-band contiguous V2X operation in FR1</w:t>
      </w:r>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p>
    <w:p w14:paraId="771153D6" w14:textId="77777777" w:rsidR="00AB2B30" w:rsidRPr="009B053A" w:rsidRDefault="006A7121">
      <w:pPr>
        <w:pStyle w:val="TH"/>
      </w:pPr>
      <w:r w:rsidRPr="009B053A">
        <w:t>Table 5.5E.2-1: Intra-band contiguous V2X configurations</w:t>
      </w:r>
    </w:p>
    <w:tbl>
      <w:tblPr>
        <w:tblW w:w="45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393"/>
        <w:gridCol w:w="5392"/>
      </w:tblGrid>
      <w:tr w:rsidR="00AB2B30" w:rsidRPr="009B053A" w14:paraId="532830BB" w14:textId="77777777">
        <w:trPr>
          <w:trHeight w:val="20"/>
          <w:jc w:val="center"/>
        </w:trPr>
        <w:tc>
          <w:tcPr>
            <w:tcW w:w="1931" w:type="pct"/>
            <w:shd w:val="clear" w:color="auto" w:fill="auto"/>
            <w:vAlign w:val="center"/>
            <w:hideMark/>
          </w:tcPr>
          <w:p w14:paraId="6ECA4202" w14:textId="77777777" w:rsidR="00AB2B30" w:rsidRPr="009B053A" w:rsidRDefault="006A7121">
            <w:pPr>
              <w:pStyle w:val="TAH"/>
              <w:rPr>
                <w:lang w:eastAsia="fi-FI"/>
              </w:rPr>
            </w:pPr>
            <w:r w:rsidRPr="009B053A">
              <w:rPr>
                <w:lang w:eastAsia="fi-FI"/>
              </w:rPr>
              <w:t>V2X</w:t>
            </w:r>
          </w:p>
          <w:p w14:paraId="60533DF0" w14:textId="77777777" w:rsidR="00AB2B30" w:rsidRPr="009B053A" w:rsidRDefault="006A7121">
            <w:pPr>
              <w:pStyle w:val="TAH"/>
              <w:rPr>
                <w:lang w:eastAsia="fi-FI"/>
              </w:rPr>
            </w:pPr>
            <w:r w:rsidRPr="009B053A">
              <w:rPr>
                <w:lang w:eastAsia="fi-FI"/>
              </w:rPr>
              <w:t>configuration</w:t>
            </w:r>
          </w:p>
        </w:tc>
        <w:tc>
          <w:tcPr>
            <w:tcW w:w="3069" w:type="pct"/>
            <w:vAlign w:val="center"/>
          </w:tcPr>
          <w:p w14:paraId="747BF9B9" w14:textId="77777777" w:rsidR="00AB2B30" w:rsidRPr="009B053A" w:rsidRDefault="006A7121">
            <w:pPr>
              <w:pStyle w:val="TAH"/>
              <w:rPr>
                <w:rFonts w:cs="Arial"/>
                <w:bCs/>
                <w:szCs w:val="18"/>
                <w:lang w:eastAsia="fi-FI"/>
              </w:rPr>
            </w:pPr>
            <w:r w:rsidRPr="009B053A">
              <w:rPr>
                <w:lang w:eastAsia="fi-FI"/>
              </w:rPr>
              <w:t>SL transmission</w:t>
            </w:r>
          </w:p>
        </w:tc>
      </w:tr>
      <w:tr w:rsidR="00AB2B30" w:rsidRPr="009B053A" w14:paraId="498DB5B8" w14:textId="77777777">
        <w:trPr>
          <w:trHeight w:val="20"/>
          <w:jc w:val="center"/>
        </w:trPr>
        <w:tc>
          <w:tcPr>
            <w:tcW w:w="1931" w:type="pct"/>
            <w:shd w:val="clear" w:color="auto" w:fill="auto"/>
            <w:noWrap/>
            <w:vAlign w:val="center"/>
          </w:tcPr>
          <w:p w14:paraId="47E25FF5" w14:textId="77777777" w:rsidR="00AB2B30" w:rsidRPr="009B053A" w:rsidRDefault="006A7121">
            <w:pPr>
              <w:pStyle w:val="TAC"/>
              <w:rPr>
                <w:lang w:eastAsia="fi-FI"/>
              </w:rPr>
            </w:pPr>
            <w:r w:rsidRPr="009B053A">
              <w:rPr>
                <w:lang w:eastAsia="fi-FI"/>
              </w:rPr>
              <w:t>V2X_(n)47AA</w:t>
            </w:r>
          </w:p>
        </w:tc>
        <w:tc>
          <w:tcPr>
            <w:tcW w:w="3069" w:type="pct"/>
            <w:vAlign w:val="center"/>
          </w:tcPr>
          <w:p w14:paraId="528814AB" w14:textId="77777777" w:rsidR="00AB2B30" w:rsidRPr="009B053A" w:rsidRDefault="006A7121">
            <w:pPr>
              <w:pStyle w:val="TAC"/>
              <w:rPr>
                <w:lang w:eastAsia="fi-FI"/>
              </w:rPr>
            </w:pPr>
            <w:r w:rsidRPr="009B053A">
              <w:rPr>
                <w:lang w:eastAsia="ja-JP"/>
              </w:rPr>
              <w:t>E-UTRA Band 47 or NR band n47</w:t>
            </w:r>
          </w:p>
        </w:tc>
      </w:tr>
      <w:tr w:rsidR="00AB2B30" w:rsidRPr="009B053A" w14:paraId="61A5D10C" w14:textId="77777777">
        <w:trPr>
          <w:trHeight w:val="20"/>
          <w:jc w:val="center"/>
        </w:trPr>
        <w:tc>
          <w:tcPr>
            <w:tcW w:w="5000" w:type="pct"/>
            <w:gridSpan w:val="2"/>
            <w:shd w:val="clear" w:color="auto" w:fill="auto"/>
            <w:noWrap/>
            <w:vAlign w:val="center"/>
          </w:tcPr>
          <w:p w14:paraId="5C812643" w14:textId="77777777" w:rsidR="00AB2B30" w:rsidRPr="009B053A" w:rsidRDefault="006A7121">
            <w:pPr>
              <w:pStyle w:val="TAN"/>
              <w:rPr>
                <w:lang w:eastAsia="fi-FI"/>
              </w:rPr>
            </w:pPr>
            <w:r w:rsidRPr="009B053A">
              <w:t>NOTE 1:</w:t>
            </w:r>
            <w:r w:rsidRPr="009B053A">
              <w:tab/>
              <w:t>Only single switched SL is supported.</w:t>
            </w:r>
          </w:p>
        </w:tc>
      </w:tr>
    </w:tbl>
    <w:p w14:paraId="3151AB1A" w14:textId="77777777" w:rsidR="00AB2B30" w:rsidRPr="009B053A" w:rsidRDefault="00AB2B30"/>
    <w:p w14:paraId="251DD3F2" w14:textId="77777777" w:rsidR="00AB2B30" w:rsidRPr="009B053A" w:rsidRDefault="006A7121">
      <w:pPr>
        <w:pStyle w:val="Heading3"/>
      </w:pPr>
      <w:bookmarkStart w:id="1287" w:name="_Toc45890542"/>
      <w:bookmarkStart w:id="1288" w:name="_Toc45891766"/>
      <w:bookmarkStart w:id="1289" w:name="_Toc45892176"/>
      <w:bookmarkStart w:id="1290" w:name="_Toc45892586"/>
      <w:bookmarkStart w:id="1291" w:name="_Toc52213454"/>
      <w:bookmarkStart w:id="1292" w:name="_Toc60742910"/>
      <w:bookmarkStart w:id="1293" w:name="_Toc68206090"/>
      <w:bookmarkStart w:id="1294" w:name="_Toc75971888"/>
      <w:bookmarkStart w:id="1295" w:name="_Toc85051311"/>
      <w:bookmarkStart w:id="1296" w:name="_Toc90493309"/>
      <w:bookmarkStart w:id="1297" w:name="_Toc90493949"/>
      <w:bookmarkStart w:id="1298" w:name="_Toc100093972"/>
      <w:bookmarkStart w:id="1299" w:name="_Toc106872616"/>
      <w:bookmarkStart w:id="1300" w:name="_Toc133249649"/>
      <w:r w:rsidRPr="009B053A">
        <w:t>5.5E.3</w:t>
      </w:r>
      <w:r w:rsidRPr="009B053A">
        <w:tab/>
        <w:t>Intra-band non-contiguous V2X operation in FR1</w:t>
      </w:r>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p>
    <w:p w14:paraId="0458BA0B" w14:textId="77777777" w:rsidR="00AB2B30" w:rsidRPr="009B053A" w:rsidRDefault="006A7121">
      <w:pPr>
        <w:pStyle w:val="TH"/>
      </w:pPr>
      <w:r w:rsidRPr="009B053A">
        <w:t>Table 5.5E.3-1: Intra-band non-contiguous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9B053A" w14:paraId="40BE4980" w14:textId="77777777">
        <w:trPr>
          <w:trHeight w:val="20"/>
          <w:jc w:val="center"/>
        </w:trPr>
        <w:tc>
          <w:tcPr>
            <w:tcW w:w="3114" w:type="dxa"/>
            <w:shd w:val="clear" w:color="auto" w:fill="auto"/>
            <w:vAlign w:val="center"/>
            <w:hideMark/>
          </w:tcPr>
          <w:p w14:paraId="5AE5E447" w14:textId="77777777" w:rsidR="00AB2B30" w:rsidRPr="009B053A" w:rsidRDefault="006A7121">
            <w:pPr>
              <w:pStyle w:val="TAH"/>
              <w:rPr>
                <w:lang w:eastAsia="fi-FI"/>
              </w:rPr>
            </w:pPr>
            <w:r w:rsidRPr="009B053A">
              <w:rPr>
                <w:lang w:eastAsia="fi-FI"/>
              </w:rPr>
              <w:t>V2X</w:t>
            </w:r>
          </w:p>
          <w:p w14:paraId="40735F0B" w14:textId="77777777" w:rsidR="00AB2B30" w:rsidRPr="009B053A" w:rsidRDefault="006A7121">
            <w:pPr>
              <w:pStyle w:val="TAH"/>
              <w:rPr>
                <w:lang w:eastAsia="fi-FI"/>
              </w:rPr>
            </w:pPr>
            <w:r w:rsidRPr="009B053A">
              <w:rPr>
                <w:lang w:eastAsia="fi-FI"/>
              </w:rPr>
              <w:t>configuration</w:t>
            </w:r>
          </w:p>
        </w:tc>
        <w:tc>
          <w:tcPr>
            <w:tcW w:w="5812" w:type="dxa"/>
            <w:vAlign w:val="center"/>
          </w:tcPr>
          <w:p w14:paraId="25120E60" w14:textId="77777777" w:rsidR="00AB2B30" w:rsidRPr="009B053A" w:rsidRDefault="006A7121">
            <w:pPr>
              <w:pStyle w:val="TAH"/>
              <w:rPr>
                <w:rFonts w:cs="Arial"/>
                <w:bCs/>
                <w:szCs w:val="18"/>
                <w:lang w:eastAsia="fi-FI"/>
              </w:rPr>
            </w:pPr>
            <w:r w:rsidRPr="009B053A">
              <w:rPr>
                <w:lang w:eastAsia="fi-FI"/>
              </w:rPr>
              <w:t>SL transmission</w:t>
            </w:r>
          </w:p>
        </w:tc>
      </w:tr>
      <w:tr w:rsidR="00AB2B30" w:rsidRPr="009B053A" w14:paraId="75AE483B" w14:textId="77777777">
        <w:trPr>
          <w:trHeight w:val="20"/>
          <w:jc w:val="center"/>
        </w:trPr>
        <w:tc>
          <w:tcPr>
            <w:tcW w:w="3114" w:type="dxa"/>
            <w:shd w:val="clear" w:color="auto" w:fill="auto"/>
            <w:noWrap/>
            <w:vAlign w:val="center"/>
          </w:tcPr>
          <w:p w14:paraId="5F16780F" w14:textId="77777777" w:rsidR="00AB2B30" w:rsidRPr="009B053A" w:rsidRDefault="006A7121">
            <w:pPr>
              <w:pStyle w:val="TAC"/>
              <w:rPr>
                <w:lang w:eastAsia="fi-FI"/>
              </w:rPr>
            </w:pPr>
            <w:r w:rsidRPr="009B053A">
              <w:rPr>
                <w:lang w:eastAsia="zh-TW"/>
              </w:rPr>
              <w:t>V2X_47A_n47A</w:t>
            </w:r>
          </w:p>
        </w:tc>
        <w:tc>
          <w:tcPr>
            <w:tcW w:w="5812" w:type="dxa"/>
            <w:vAlign w:val="center"/>
          </w:tcPr>
          <w:p w14:paraId="7C08B901" w14:textId="77777777" w:rsidR="00AB2B30" w:rsidRPr="009B053A" w:rsidRDefault="006A7121">
            <w:pPr>
              <w:pStyle w:val="TAC"/>
              <w:rPr>
                <w:lang w:eastAsia="fi-FI"/>
              </w:rPr>
            </w:pPr>
            <w:r w:rsidRPr="009B053A">
              <w:rPr>
                <w:lang w:eastAsia="ja-JP"/>
              </w:rPr>
              <w:t>E-UTRA Band 47 or NR band n47</w:t>
            </w:r>
          </w:p>
        </w:tc>
      </w:tr>
      <w:tr w:rsidR="00AB2B30" w:rsidRPr="009B053A" w14:paraId="788FA6DF" w14:textId="77777777">
        <w:trPr>
          <w:trHeight w:val="20"/>
          <w:jc w:val="center"/>
        </w:trPr>
        <w:tc>
          <w:tcPr>
            <w:tcW w:w="8926" w:type="dxa"/>
            <w:gridSpan w:val="2"/>
            <w:shd w:val="clear" w:color="auto" w:fill="auto"/>
            <w:noWrap/>
            <w:vAlign w:val="center"/>
          </w:tcPr>
          <w:p w14:paraId="3A15FCCA" w14:textId="77777777" w:rsidR="00AB2B30" w:rsidRPr="009B053A" w:rsidRDefault="006A7121">
            <w:pPr>
              <w:pStyle w:val="TAN"/>
              <w:rPr>
                <w:lang w:eastAsia="fi-FI"/>
              </w:rPr>
            </w:pPr>
            <w:r w:rsidRPr="009B053A">
              <w:t>NOTE 1:</w:t>
            </w:r>
            <w:r w:rsidRPr="009B053A">
              <w:tab/>
              <w:t>Only single switched SL is supported.</w:t>
            </w:r>
          </w:p>
        </w:tc>
      </w:tr>
    </w:tbl>
    <w:p w14:paraId="3A01C2E1" w14:textId="77777777" w:rsidR="00AB2B30" w:rsidRPr="009B053A" w:rsidRDefault="00AB2B30"/>
    <w:p w14:paraId="709E13F7" w14:textId="77777777" w:rsidR="00AB2B30" w:rsidRPr="009B053A" w:rsidRDefault="006A7121">
      <w:pPr>
        <w:pStyle w:val="Heading3"/>
      </w:pPr>
      <w:bookmarkStart w:id="1301" w:name="_Toc45890543"/>
      <w:bookmarkStart w:id="1302" w:name="_Toc45891767"/>
      <w:bookmarkStart w:id="1303" w:name="_Toc45892177"/>
      <w:bookmarkStart w:id="1304" w:name="_Toc45892587"/>
      <w:bookmarkStart w:id="1305" w:name="_Toc52213455"/>
      <w:bookmarkStart w:id="1306" w:name="_Toc60742911"/>
      <w:bookmarkStart w:id="1307" w:name="_Toc68206091"/>
      <w:bookmarkStart w:id="1308" w:name="_Toc75971889"/>
      <w:bookmarkStart w:id="1309" w:name="_Toc85051312"/>
      <w:bookmarkStart w:id="1310" w:name="_Toc90493310"/>
      <w:bookmarkStart w:id="1311" w:name="_Toc90493950"/>
      <w:bookmarkStart w:id="1312" w:name="_Toc100093973"/>
      <w:bookmarkStart w:id="1313" w:name="_Toc106872617"/>
      <w:bookmarkStart w:id="1314" w:name="_Toc133249650"/>
      <w:r w:rsidRPr="009B053A">
        <w:t>5.5E.4</w:t>
      </w:r>
      <w:r w:rsidRPr="009B053A">
        <w:tab/>
        <w:t>Inter-band V2X operation in FR1</w:t>
      </w:r>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p>
    <w:p w14:paraId="7B70EFF3" w14:textId="77777777" w:rsidR="00AB2B30" w:rsidRPr="009B053A" w:rsidRDefault="006A7121">
      <w:pPr>
        <w:pStyle w:val="Heading4"/>
      </w:pPr>
      <w:bookmarkStart w:id="1315" w:name="_Toc45890544"/>
      <w:bookmarkStart w:id="1316" w:name="_Toc45891768"/>
      <w:bookmarkStart w:id="1317" w:name="_Toc45892178"/>
      <w:bookmarkStart w:id="1318" w:name="_Toc45892588"/>
      <w:bookmarkStart w:id="1319" w:name="_Toc52213456"/>
      <w:bookmarkStart w:id="1320" w:name="_Toc60742912"/>
      <w:bookmarkStart w:id="1321" w:name="_Toc68206092"/>
      <w:bookmarkStart w:id="1322" w:name="_Toc75971890"/>
      <w:bookmarkStart w:id="1323" w:name="_Toc85051313"/>
      <w:bookmarkStart w:id="1324" w:name="_Toc90493311"/>
      <w:bookmarkStart w:id="1325" w:name="_Toc90493951"/>
      <w:bookmarkStart w:id="1326" w:name="_Toc100093974"/>
      <w:bookmarkStart w:id="1327" w:name="_Toc106872618"/>
      <w:bookmarkStart w:id="1328" w:name="_Toc133249651"/>
      <w:r w:rsidRPr="009B053A">
        <w:t>5.5E.4.1</w:t>
      </w:r>
      <w:r w:rsidRPr="009B053A">
        <w:tab/>
        <w:t>Inter-band V2X configurations within FR1 (two bands)</w:t>
      </w:r>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p>
    <w:p w14:paraId="36B23BFB" w14:textId="77777777" w:rsidR="00AB2B30" w:rsidRPr="009B053A" w:rsidRDefault="006A7121">
      <w:pPr>
        <w:pStyle w:val="TH"/>
      </w:pPr>
      <w:r w:rsidRPr="009B053A">
        <w:t>Table 5.5E.4.1-1: Inter-band V2X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3114"/>
        <w:gridCol w:w="5812"/>
      </w:tblGrid>
      <w:tr w:rsidR="00AB2B30" w:rsidRPr="009B053A" w14:paraId="723639AD" w14:textId="77777777">
        <w:trPr>
          <w:trHeight w:val="20"/>
          <w:jc w:val="center"/>
        </w:trPr>
        <w:tc>
          <w:tcPr>
            <w:tcW w:w="3114" w:type="dxa"/>
            <w:shd w:val="clear" w:color="auto" w:fill="auto"/>
            <w:vAlign w:val="center"/>
            <w:hideMark/>
          </w:tcPr>
          <w:p w14:paraId="6EB3EC04" w14:textId="77777777" w:rsidR="00AB2B30" w:rsidRPr="009B053A" w:rsidRDefault="006A7121">
            <w:pPr>
              <w:pStyle w:val="TAH"/>
              <w:rPr>
                <w:lang w:eastAsia="fi-FI"/>
              </w:rPr>
            </w:pPr>
            <w:r w:rsidRPr="009B053A">
              <w:rPr>
                <w:lang w:eastAsia="fi-FI"/>
              </w:rPr>
              <w:t>V2X</w:t>
            </w:r>
          </w:p>
          <w:p w14:paraId="07723B82" w14:textId="77777777" w:rsidR="00AB2B30" w:rsidRPr="009B053A" w:rsidRDefault="006A7121">
            <w:pPr>
              <w:pStyle w:val="TAH"/>
              <w:rPr>
                <w:lang w:eastAsia="fi-FI"/>
              </w:rPr>
            </w:pPr>
            <w:r w:rsidRPr="009B053A">
              <w:rPr>
                <w:lang w:eastAsia="fi-FI"/>
              </w:rPr>
              <w:t>configuration</w:t>
            </w:r>
          </w:p>
        </w:tc>
        <w:tc>
          <w:tcPr>
            <w:tcW w:w="5812" w:type="dxa"/>
            <w:vAlign w:val="center"/>
          </w:tcPr>
          <w:p w14:paraId="4461ACFD" w14:textId="77777777" w:rsidR="00AB2B30" w:rsidRPr="009B053A" w:rsidRDefault="006A7121">
            <w:pPr>
              <w:pStyle w:val="TAH"/>
              <w:rPr>
                <w:rFonts w:cs="Arial"/>
                <w:bCs/>
                <w:szCs w:val="18"/>
                <w:lang w:eastAsia="fi-FI"/>
              </w:rPr>
            </w:pPr>
            <w:r w:rsidRPr="009B053A">
              <w:rPr>
                <w:lang w:eastAsia="fi-FI"/>
              </w:rPr>
              <w:t>V2X</w:t>
            </w:r>
            <w:r w:rsidRPr="009B053A">
              <w:rPr>
                <w:rFonts w:eastAsia="Malgun Gothic"/>
              </w:rPr>
              <w:t xml:space="preserve"> transmission </w:t>
            </w:r>
            <w:r w:rsidRPr="009B053A">
              <w:rPr>
                <w:lang w:eastAsia="fi-FI"/>
              </w:rPr>
              <w:t>configuration</w:t>
            </w:r>
          </w:p>
        </w:tc>
      </w:tr>
      <w:tr w:rsidR="00AB2B30" w:rsidRPr="009B053A" w14:paraId="7327F9CB" w14:textId="77777777">
        <w:trPr>
          <w:trHeight w:val="20"/>
          <w:jc w:val="center"/>
        </w:trPr>
        <w:tc>
          <w:tcPr>
            <w:tcW w:w="3114" w:type="dxa"/>
            <w:shd w:val="clear" w:color="auto" w:fill="auto"/>
            <w:noWrap/>
            <w:vAlign w:val="center"/>
          </w:tcPr>
          <w:p w14:paraId="254FA4E6" w14:textId="77777777" w:rsidR="00AB2B30" w:rsidRPr="009B053A" w:rsidRDefault="006A7121">
            <w:pPr>
              <w:pStyle w:val="TAC"/>
              <w:rPr>
                <w:lang w:eastAsia="fi-FI"/>
              </w:rPr>
            </w:pPr>
            <w:r w:rsidRPr="009B053A">
              <w:rPr>
                <w:rFonts w:eastAsia="Malgun Gothic"/>
              </w:rPr>
              <w:t>V2X_20A_n38A</w:t>
            </w:r>
          </w:p>
        </w:tc>
        <w:tc>
          <w:tcPr>
            <w:tcW w:w="5812" w:type="dxa"/>
            <w:vAlign w:val="center"/>
          </w:tcPr>
          <w:p w14:paraId="7B75D98D" w14:textId="77777777" w:rsidR="00AB2B30" w:rsidRPr="009B053A" w:rsidRDefault="006A7121">
            <w:pPr>
              <w:pStyle w:val="TAC"/>
              <w:rPr>
                <w:lang w:eastAsia="fi-FI"/>
              </w:rPr>
            </w:pPr>
            <w:r w:rsidRPr="009B053A">
              <w:rPr>
                <w:rFonts w:eastAsia="Malgun Gothic"/>
              </w:rPr>
              <w:t>V2X_20A_n38A</w:t>
            </w:r>
          </w:p>
        </w:tc>
      </w:tr>
      <w:tr w:rsidR="00AB2B30" w:rsidRPr="009B053A" w14:paraId="1ABE2CBA" w14:textId="77777777">
        <w:trPr>
          <w:trHeight w:val="20"/>
          <w:jc w:val="center"/>
        </w:trPr>
        <w:tc>
          <w:tcPr>
            <w:tcW w:w="3114" w:type="dxa"/>
            <w:shd w:val="clear" w:color="auto" w:fill="auto"/>
            <w:noWrap/>
            <w:vAlign w:val="center"/>
          </w:tcPr>
          <w:p w14:paraId="5FA6DF73" w14:textId="77777777" w:rsidR="00AB2B30" w:rsidRPr="009B053A" w:rsidRDefault="006A7121">
            <w:pPr>
              <w:pStyle w:val="TAC"/>
              <w:rPr>
                <w:rFonts w:eastAsia="Malgun Gothic"/>
              </w:rPr>
            </w:pPr>
            <w:r w:rsidRPr="009B053A">
              <w:rPr>
                <w:rFonts w:eastAsia="Malgun Gothic"/>
              </w:rPr>
              <w:t>V2X_n71A_47A</w:t>
            </w:r>
          </w:p>
        </w:tc>
        <w:tc>
          <w:tcPr>
            <w:tcW w:w="5812" w:type="dxa"/>
            <w:vAlign w:val="center"/>
          </w:tcPr>
          <w:p w14:paraId="1FD71E9D" w14:textId="77777777" w:rsidR="00AB2B30" w:rsidRPr="009B053A" w:rsidRDefault="006A7121">
            <w:pPr>
              <w:pStyle w:val="TAC"/>
              <w:rPr>
                <w:lang w:eastAsia="ja-JP"/>
              </w:rPr>
            </w:pPr>
            <w:r w:rsidRPr="009B053A">
              <w:rPr>
                <w:rFonts w:eastAsia="Malgun Gothic"/>
              </w:rPr>
              <w:t>V2X_n71A_47A</w:t>
            </w:r>
          </w:p>
        </w:tc>
      </w:tr>
      <w:tr w:rsidR="00AB2B30" w:rsidRPr="009B053A" w14:paraId="3AAF36E8" w14:textId="77777777">
        <w:trPr>
          <w:trHeight w:val="20"/>
          <w:jc w:val="center"/>
        </w:trPr>
        <w:tc>
          <w:tcPr>
            <w:tcW w:w="8926" w:type="dxa"/>
            <w:gridSpan w:val="2"/>
            <w:shd w:val="clear" w:color="auto" w:fill="auto"/>
            <w:noWrap/>
            <w:vAlign w:val="center"/>
          </w:tcPr>
          <w:p w14:paraId="0CC69E2F" w14:textId="77777777" w:rsidR="00AB2B30" w:rsidRPr="009B053A" w:rsidRDefault="006A7121">
            <w:pPr>
              <w:pStyle w:val="TAN"/>
              <w:rPr>
                <w:lang w:eastAsia="fi-FI"/>
              </w:rPr>
            </w:pPr>
            <w:r w:rsidRPr="009B053A">
              <w:t>NOTE 1:</w:t>
            </w:r>
            <w:r w:rsidRPr="009B053A">
              <w:tab/>
              <w:t>V2X transmission configurations are the configurations supported by the present release of specifications.</w:t>
            </w:r>
          </w:p>
        </w:tc>
      </w:tr>
    </w:tbl>
    <w:p w14:paraId="6EDA4735" w14:textId="77777777" w:rsidR="00AB2B30" w:rsidRPr="009B053A" w:rsidRDefault="00AB2B30"/>
    <w:p w14:paraId="46EAAFCB" w14:textId="77777777" w:rsidR="00AB2B30" w:rsidRPr="009B053A" w:rsidRDefault="006A7121">
      <w:pPr>
        <w:pStyle w:val="Heading1"/>
      </w:pPr>
      <w:bookmarkStart w:id="1329" w:name="_Toc52213457"/>
      <w:bookmarkStart w:id="1330" w:name="_Toc60742913"/>
      <w:bookmarkStart w:id="1331" w:name="_Toc68206093"/>
      <w:bookmarkStart w:id="1332" w:name="_Toc75971891"/>
      <w:bookmarkStart w:id="1333" w:name="_Toc85051314"/>
      <w:bookmarkStart w:id="1334" w:name="_Toc90493312"/>
      <w:bookmarkStart w:id="1335" w:name="_Toc90493952"/>
      <w:bookmarkStart w:id="1336" w:name="_Toc100093975"/>
      <w:bookmarkStart w:id="1337" w:name="_Toc106872619"/>
      <w:bookmarkStart w:id="1338" w:name="_Toc133249652"/>
      <w:r w:rsidRPr="009B053A">
        <w:t>6</w:t>
      </w:r>
      <w:r w:rsidRPr="009B053A">
        <w:tab/>
        <w:t>Transmitter characteristics</w:t>
      </w:r>
      <w:bookmarkEnd w:id="1252"/>
      <w:bookmarkEnd w:id="1253"/>
      <w:bookmarkEnd w:id="1254"/>
      <w:bookmarkEnd w:id="1255"/>
      <w:bookmarkEnd w:id="1256"/>
      <w:bookmarkEnd w:id="1257"/>
      <w:bookmarkEnd w:id="1329"/>
      <w:bookmarkEnd w:id="1330"/>
      <w:bookmarkEnd w:id="1331"/>
      <w:bookmarkEnd w:id="1332"/>
      <w:bookmarkEnd w:id="1333"/>
      <w:bookmarkEnd w:id="1334"/>
      <w:bookmarkEnd w:id="1335"/>
      <w:bookmarkEnd w:id="1336"/>
      <w:bookmarkEnd w:id="1337"/>
      <w:bookmarkEnd w:id="1338"/>
    </w:p>
    <w:p w14:paraId="3466DC2F" w14:textId="77777777" w:rsidR="00AB2B30" w:rsidRPr="009B053A" w:rsidRDefault="006A7121">
      <w:pPr>
        <w:pStyle w:val="Heading2"/>
      </w:pPr>
      <w:bookmarkStart w:id="1339" w:name="_Toc27475589"/>
      <w:bookmarkStart w:id="1340" w:name="_Toc29495180"/>
      <w:bookmarkStart w:id="1341" w:name="_Toc36116226"/>
      <w:bookmarkStart w:id="1342" w:name="_Toc36118275"/>
      <w:bookmarkStart w:id="1343" w:name="_Toc36560388"/>
      <w:bookmarkStart w:id="1344" w:name="_Toc43976885"/>
      <w:bookmarkStart w:id="1345" w:name="_Toc52213458"/>
      <w:bookmarkStart w:id="1346" w:name="_Toc60742914"/>
      <w:bookmarkStart w:id="1347" w:name="_Toc68206094"/>
      <w:bookmarkStart w:id="1348" w:name="_Toc75971892"/>
      <w:bookmarkStart w:id="1349" w:name="_Toc85051315"/>
      <w:bookmarkStart w:id="1350" w:name="_Toc90493313"/>
      <w:bookmarkStart w:id="1351" w:name="_Toc90493953"/>
      <w:bookmarkStart w:id="1352" w:name="_Toc100093976"/>
      <w:bookmarkStart w:id="1353" w:name="_Toc106872620"/>
      <w:bookmarkStart w:id="1354" w:name="_Toc133249653"/>
      <w:r w:rsidRPr="009B053A">
        <w:t>6.1</w:t>
      </w:r>
      <w:r w:rsidRPr="009B053A">
        <w:tab/>
        <w:t>General</w:t>
      </w:r>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p>
    <w:p w14:paraId="6919BDF4" w14:textId="77777777" w:rsidR="00AB2B30" w:rsidRPr="009B053A" w:rsidRDefault="006A7121">
      <w:pPr>
        <w:pStyle w:val="EditorsNote"/>
      </w:pPr>
      <w:r w:rsidRPr="009B053A">
        <w:t>Editor's note:</w:t>
      </w:r>
      <w:r w:rsidRPr="009B053A">
        <w:tab/>
        <w:t>Test configurations/environments that require new spherical scan shall be included in test procedure clause and identifying such scenarios is currently FFS and owned by RAN5.</w:t>
      </w:r>
    </w:p>
    <w:p w14:paraId="1B993367" w14:textId="77777777" w:rsidR="00AB2B30" w:rsidRPr="009B053A" w:rsidRDefault="006A7121">
      <w:r w:rsidRPr="009B053A">
        <w:t>Unless otherwise stated the transmitt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5F55B043" w14:textId="77777777" w:rsidR="00AB2B30" w:rsidRPr="009B053A" w:rsidRDefault="006A7121">
      <w:r w:rsidRPr="009B053A">
        <w:t>For NR FR2 Tx test cases the identified beam peak direction can be stored and reused for a device under test in various configurations/environments for the full duration of device testing as long as beam peak direction is the same.</w:t>
      </w:r>
    </w:p>
    <w:p w14:paraId="7557DCDE" w14:textId="247BA193" w:rsidR="00AB2B30" w:rsidRPr="009B053A" w:rsidRDefault="006A7121">
      <w:bookmarkStart w:id="1355" w:name="_Hlk526172029"/>
      <w:r w:rsidRPr="009B053A">
        <w:t>Unless otherwise stated, requirements for NR transmitter written in TS 38.</w:t>
      </w:r>
      <w:r w:rsidRPr="009B053A">
        <w:rPr>
          <w:rFonts w:eastAsia="SimSun"/>
        </w:rPr>
        <w:t>521</w:t>
      </w:r>
      <w:r w:rsidRPr="009B053A">
        <w:t>-1 [8] and TS 38.</w:t>
      </w:r>
      <w:r w:rsidRPr="009B053A">
        <w:rPr>
          <w:rFonts w:eastAsia="SimSun"/>
        </w:rPr>
        <w:t>52</w:t>
      </w:r>
      <w:r w:rsidRPr="009B053A">
        <w:t xml:space="preserve">1-2 [9] apply and are assumed anchor agnostic. Requirements are verified under conditions where anchor resources do not interfere NR operation. For Rel-15, unless otherwise stated, if UE indicates IE maxNumberSRS-Ports-PerResource = n2 in NR standalone operation mode, the said UE shall meet the NR requirements for either power class 2 or power class 3 in EN-DC within FR1 if UE indicates IE maxNumberSRS-Ports-PerResource = n1 for EN-DC on this NR band. For Rel-16 and forward, if UE indicates IE </w:t>
      </w:r>
      <w:r w:rsidRPr="009B053A">
        <w:rPr>
          <w:i/>
        </w:rPr>
        <w:t>powerClassNRPart-r16</w:t>
      </w:r>
      <w:r w:rsidRPr="009B053A">
        <w:t xml:space="preserve"> as defined in TS 38.331 [18] in EN-DC, UE shall meet NR requirements according to this power class.</w:t>
      </w:r>
    </w:p>
    <w:p w14:paraId="46C12B62" w14:textId="77777777" w:rsidR="00AB2B30" w:rsidRPr="009B053A" w:rsidRDefault="006A7121">
      <w:r w:rsidRPr="009B053A">
        <w:lastRenderedPageBreak/>
        <w:t>Unless otherwise stated, Channel Bandwidth shall be prioritized in the selecting of test points. Subcarrier spacing shall be selected after Test Channel Bandwidth is selected.</w:t>
      </w:r>
    </w:p>
    <w:p w14:paraId="7BAA1674" w14:textId="77777777" w:rsidR="00AB2B30" w:rsidRPr="009B053A" w:rsidRDefault="006A7121">
      <w:r w:rsidRPr="009B053A">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640202FD" w14:textId="0277BBFD" w:rsidR="00FE09F5" w:rsidRPr="009B053A" w:rsidRDefault="00FE09F5" w:rsidP="00FE09F5">
      <w:r w:rsidRPr="009B053A">
        <w:t xml:space="preserve">Uplink RB allocations for </w:t>
      </w:r>
      <w:r w:rsidR="00A445E8" w:rsidRPr="009B053A">
        <w:t xml:space="preserve">NR </w:t>
      </w:r>
      <w:r w:rsidRPr="009B053A">
        <w:t>FR1 carrier given in TS 38.</w:t>
      </w:r>
      <w:r w:rsidRPr="009B053A">
        <w:rPr>
          <w:rFonts w:eastAsia="SimSun"/>
        </w:rPr>
        <w:t>521</w:t>
      </w:r>
      <w:r w:rsidRPr="009B053A">
        <w:t xml:space="preserve">-1 [8] Table </w:t>
      </w:r>
      <w:r w:rsidRPr="009B053A">
        <w:rPr>
          <w:lang w:eastAsia="ja-JP"/>
        </w:rPr>
        <w:t>6</w:t>
      </w:r>
      <w:r w:rsidRPr="009B053A">
        <w:t>.1</w:t>
      </w:r>
      <w:r w:rsidRPr="009B053A">
        <w:rPr>
          <w:lang w:eastAsia="ja-JP"/>
        </w:rPr>
        <w:t>-1</w:t>
      </w:r>
      <w:r w:rsidRPr="009B053A">
        <w:t xml:space="preserve"> </w:t>
      </w:r>
      <w:r w:rsidRPr="009B053A">
        <w:rPr>
          <w:lang w:eastAsia="ja-JP"/>
        </w:rPr>
        <w:t>are</w:t>
      </w:r>
      <w:r w:rsidRPr="009B053A">
        <w:t xml:space="preserve"> used throughout this clause, unless otherwise stated by the test case.</w:t>
      </w:r>
    </w:p>
    <w:p w14:paraId="2415B38C" w14:textId="467391A1" w:rsidR="00FE09F5" w:rsidRPr="009B053A" w:rsidRDefault="00FE09F5" w:rsidP="00FE09F5">
      <w:r w:rsidRPr="009B053A">
        <w:t xml:space="preserve">Uplink RB allocations for </w:t>
      </w:r>
      <w:r w:rsidR="00A445E8" w:rsidRPr="009B053A">
        <w:t xml:space="preserve">NR </w:t>
      </w:r>
      <w:r w:rsidRPr="009B053A">
        <w:t>FR2 carrier given in TS 38.</w:t>
      </w:r>
      <w:r w:rsidRPr="009B053A">
        <w:rPr>
          <w:rFonts w:eastAsia="SimSun"/>
        </w:rPr>
        <w:t>521</w:t>
      </w:r>
      <w:r w:rsidRPr="009B053A">
        <w:t xml:space="preserve">-2 [9] Table </w:t>
      </w:r>
      <w:r w:rsidRPr="009B053A">
        <w:rPr>
          <w:lang w:eastAsia="ja-JP"/>
        </w:rPr>
        <w:t>6</w:t>
      </w:r>
      <w:r w:rsidRPr="009B053A">
        <w:t>.1</w:t>
      </w:r>
      <w:r w:rsidRPr="009B053A">
        <w:rPr>
          <w:lang w:eastAsia="ja-JP"/>
        </w:rPr>
        <w:t>-1</w:t>
      </w:r>
      <w:r w:rsidRPr="009B053A">
        <w:t xml:space="preserve"> </w:t>
      </w:r>
      <w:r w:rsidRPr="009B053A">
        <w:rPr>
          <w:lang w:eastAsia="ja-JP"/>
        </w:rPr>
        <w:t>are</w:t>
      </w:r>
      <w:r w:rsidRPr="009B053A">
        <w:t xml:space="preserve"> used throughout this clause, unless otherwise stated by the test case.</w:t>
      </w:r>
    </w:p>
    <w:p w14:paraId="472C67C3" w14:textId="47FF315E" w:rsidR="00AB2B30" w:rsidRPr="009B053A" w:rsidRDefault="006A7121" w:rsidP="00FE09F5">
      <w:r w:rsidRPr="009B053A">
        <w:t xml:space="preserve">Uplink RB allocations for E-UTRA carrier </w:t>
      </w:r>
      <w:r w:rsidR="00EE3EC7" w:rsidRPr="009B053A">
        <w:t xml:space="preserve">and E-UTRA intra-band contiguous CA (2CC) </w:t>
      </w:r>
      <w:r w:rsidRPr="009B053A">
        <w:t xml:space="preserve">given in Table </w:t>
      </w:r>
      <w:r w:rsidRPr="009B053A">
        <w:rPr>
          <w:lang w:eastAsia="ja-JP"/>
        </w:rPr>
        <w:t>6</w:t>
      </w:r>
      <w:r w:rsidRPr="009B053A">
        <w:t>.1</w:t>
      </w:r>
      <w:r w:rsidRPr="009B053A">
        <w:rPr>
          <w:lang w:eastAsia="ja-JP"/>
        </w:rPr>
        <w:t>-1</w:t>
      </w:r>
      <w:r w:rsidRPr="009B053A">
        <w:t xml:space="preserve"> </w:t>
      </w:r>
      <w:r w:rsidR="00EE3EC7" w:rsidRPr="009B053A">
        <w:t xml:space="preserve">and Table 6.1-2 respectively </w:t>
      </w:r>
      <w:r w:rsidRPr="009B053A">
        <w:rPr>
          <w:lang w:eastAsia="ja-JP"/>
        </w:rPr>
        <w:t>are</w:t>
      </w:r>
      <w:r w:rsidRPr="009B053A">
        <w:t xml:space="preserve"> used throughout this clause, unless otherwise stated by the test case.</w:t>
      </w:r>
    </w:p>
    <w:p w14:paraId="0D9574FE" w14:textId="77777777" w:rsidR="00AB2B30" w:rsidRPr="009B053A" w:rsidRDefault="006A7121">
      <w:pPr>
        <w:pStyle w:val="TH"/>
      </w:pPr>
      <w:r w:rsidRPr="009B053A">
        <w:t>Table 6.1-1: Common uplink configuration for E-UTRA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9"/>
        <w:gridCol w:w="942"/>
        <w:gridCol w:w="988"/>
        <w:gridCol w:w="865"/>
        <w:gridCol w:w="1343"/>
      </w:tblGrid>
      <w:tr w:rsidR="00AB2B30" w:rsidRPr="009B053A" w14:paraId="241E487B" w14:textId="77777777" w:rsidTr="00EE3EC7">
        <w:trPr>
          <w:trHeight w:val="150"/>
          <w:jc w:val="center"/>
        </w:trPr>
        <w:tc>
          <w:tcPr>
            <w:tcW w:w="1949" w:type="dxa"/>
            <w:vMerge w:val="restart"/>
            <w:shd w:val="clear" w:color="auto" w:fill="auto"/>
            <w:vAlign w:val="center"/>
          </w:tcPr>
          <w:p w14:paraId="39B5DCE3" w14:textId="77777777" w:rsidR="00AB2B30" w:rsidRPr="009B053A" w:rsidRDefault="006A7121">
            <w:pPr>
              <w:pStyle w:val="TAH"/>
            </w:pPr>
            <w:r w:rsidRPr="009B053A">
              <w:t>Channel Bandwidth</w:t>
            </w:r>
          </w:p>
        </w:tc>
        <w:tc>
          <w:tcPr>
            <w:tcW w:w="4138" w:type="dxa"/>
            <w:gridSpan w:val="4"/>
          </w:tcPr>
          <w:p w14:paraId="10E7B52D" w14:textId="77777777" w:rsidR="00AB2B30" w:rsidRPr="009B053A" w:rsidRDefault="006A7121">
            <w:pPr>
              <w:pStyle w:val="TAH"/>
            </w:pPr>
            <w:r w:rsidRPr="009B053A">
              <w:t>RB allocation</w:t>
            </w:r>
          </w:p>
        </w:tc>
      </w:tr>
      <w:tr w:rsidR="00AB2B30" w:rsidRPr="009B053A" w14:paraId="3A1D5B7D" w14:textId="77777777" w:rsidTr="00EE3EC7">
        <w:trPr>
          <w:cantSplit/>
          <w:trHeight w:val="1630"/>
          <w:jc w:val="center"/>
        </w:trPr>
        <w:tc>
          <w:tcPr>
            <w:tcW w:w="1949" w:type="dxa"/>
            <w:vMerge/>
            <w:shd w:val="clear" w:color="auto" w:fill="auto"/>
            <w:vAlign w:val="center"/>
          </w:tcPr>
          <w:p w14:paraId="38CF54F3" w14:textId="77777777" w:rsidR="00AB2B30" w:rsidRPr="009B053A" w:rsidRDefault="00AB2B30">
            <w:pPr>
              <w:pStyle w:val="TAH"/>
            </w:pPr>
          </w:p>
        </w:tc>
        <w:tc>
          <w:tcPr>
            <w:tcW w:w="942" w:type="dxa"/>
            <w:textDirection w:val="btLr"/>
            <w:vAlign w:val="center"/>
          </w:tcPr>
          <w:p w14:paraId="04FAC5F3" w14:textId="77777777" w:rsidR="00AB2B30" w:rsidRPr="009B053A" w:rsidRDefault="006A7121">
            <w:pPr>
              <w:pStyle w:val="TAH"/>
            </w:pPr>
            <w:r w:rsidRPr="009B053A">
              <w:t>Full_Allocation</w:t>
            </w:r>
          </w:p>
        </w:tc>
        <w:tc>
          <w:tcPr>
            <w:tcW w:w="988" w:type="dxa"/>
            <w:textDirection w:val="btLr"/>
            <w:vAlign w:val="center"/>
          </w:tcPr>
          <w:p w14:paraId="23889C53" w14:textId="77777777" w:rsidR="00AB2B30" w:rsidRPr="009B053A" w:rsidRDefault="006A7121">
            <w:pPr>
              <w:pStyle w:val="TAH"/>
            </w:pPr>
            <w:r w:rsidRPr="009B053A">
              <w:t>Partial_Allocation</w:t>
            </w:r>
          </w:p>
        </w:tc>
        <w:tc>
          <w:tcPr>
            <w:tcW w:w="865" w:type="dxa"/>
            <w:textDirection w:val="btLr"/>
            <w:vAlign w:val="center"/>
          </w:tcPr>
          <w:p w14:paraId="4AE1D399" w14:textId="77777777" w:rsidR="00AB2B30" w:rsidRPr="009B053A" w:rsidRDefault="006A7121">
            <w:pPr>
              <w:pStyle w:val="TAH"/>
            </w:pPr>
            <w:r w:rsidRPr="009B053A">
              <w:t>1RB_Left</w:t>
            </w:r>
          </w:p>
        </w:tc>
        <w:tc>
          <w:tcPr>
            <w:tcW w:w="1343" w:type="dxa"/>
            <w:textDirection w:val="btLr"/>
            <w:vAlign w:val="center"/>
          </w:tcPr>
          <w:p w14:paraId="547F7E4E" w14:textId="77777777" w:rsidR="00AB2B30" w:rsidRPr="009B053A" w:rsidRDefault="006A7121">
            <w:pPr>
              <w:pStyle w:val="TAH"/>
            </w:pPr>
            <w:r w:rsidRPr="009B053A">
              <w:t>1RB_Right</w:t>
            </w:r>
          </w:p>
        </w:tc>
      </w:tr>
      <w:tr w:rsidR="00AB2B30" w:rsidRPr="009B053A" w14:paraId="4672DAF7" w14:textId="77777777" w:rsidTr="00EE3EC7">
        <w:trPr>
          <w:trHeight w:val="150"/>
          <w:jc w:val="center"/>
        </w:trPr>
        <w:tc>
          <w:tcPr>
            <w:tcW w:w="1949" w:type="dxa"/>
            <w:shd w:val="clear" w:color="auto" w:fill="auto"/>
            <w:vAlign w:val="center"/>
          </w:tcPr>
          <w:p w14:paraId="134BAC7F" w14:textId="77777777" w:rsidR="00AB2B30" w:rsidRPr="009B053A" w:rsidRDefault="006A7121">
            <w:pPr>
              <w:pStyle w:val="TAC"/>
            </w:pPr>
            <w:r w:rsidRPr="009B053A">
              <w:t>1.4MHz</w:t>
            </w:r>
          </w:p>
        </w:tc>
        <w:tc>
          <w:tcPr>
            <w:tcW w:w="942" w:type="dxa"/>
          </w:tcPr>
          <w:p w14:paraId="59252EB2" w14:textId="77777777" w:rsidR="00AB2B30" w:rsidRPr="009B053A" w:rsidRDefault="006A7121">
            <w:pPr>
              <w:pStyle w:val="TAC"/>
            </w:pPr>
            <w:r w:rsidRPr="009B053A">
              <w:t>6@0</w:t>
            </w:r>
          </w:p>
        </w:tc>
        <w:tc>
          <w:tcPr>
            <w:tcW w:w="988" w:type="dxa"/>
          </w:tcPr>
          <w:p w14:paraId="027D431A" w14:textId="77777777" w:rsidR="00AB2B30" w:rsidRPr="009B053A" w:rsidRDefault="006A7121">
            <w:pPr>
              <w:pStyle w:val="TAC"/>
            </w:pPr>
            <w:r w:rsidRPr="009B053A">
              <w:t>5@0</w:t>
            </w:r>
          </w:p>
        </w:tc>
        <w:tc>
          <w:tcPr>
            <w:tcW w:w="865" w:type="dxa"/>
            <w:vAlign w:val="center"/>
          </w:tcPr>
          <w:p w14:paraId="1A83E728" w14:textId="77777777" w:rsidR="00AB2B30" w:rsidRPr="009B053A" w:rsidRDefault="006A7121">
            <w:pPr>
              <w:pStyle w:val="TAC"/>
            </w:pPr>
            <w:r w:rsidRPr="009B053A">
              <w:t>1@0</w:t>
            </w:r>
          </w:p>
        </w:tc>
        <w:tc>
          <w:tcPr>
            <w:tcW w:w="1343" w:type="dxa"/>
          </w:tcPr>
          <w:p w14:paraId="5147B18A" w14:textId="77777777" w:rsidR="00AB2B30" w:rsidRPr="009B053A" w:rsidRDefault="006A7121">
            <w:pPr>
              <w:pStyle w:val="TAC"/>
            </w:pPr>
            <w:r w:rsidRPr="009B053A">
              <w:t>1@5</w:t>
            </w:r>
          </w:p>
        </w:tc>
      </w:tr>
      <w:tr w:rsidR="00AB2B30" w:rsidRPr="009B053A" w14:paraId="61ED30EB" w14:textId="77777777" w:rsidTr="00EE3EC7">
        <w:trPr>
          <w:trHeight w:val="150"/>
          <w:jc w:val="center"/>
        </w:trPr>
        <w:tc>
          <w:tcPr>
            <w:tcW w:w="1949" w:type="dxa"/>
            <w:shd w:val="clear" w:color="auto" w:fill="auto"/>
            <w:vAlign w:val="center"/>
          </w:tcPr>
          <w:p w14:paraId="3F471BC8" w14:textId="77777777" w:rsidR="00AB2B30" w:rsidRPr="009B053A" w:rsidRDefault="006A7121">
            <w:pPr>
              <w:pStyle w:val="TAC"/>
            </w:pPr>
            <w:r w:rsidRPr="009B053A">
              <w:t>3MHz</w:t>
            </w:r>
          </w:p>
        </w:tc>
        <w:tc>
          <w:tcPr>
            <w:tcW w:w="942" w:type="dxa"/>
          </w:tcPr>
          <w:p w14:paraId="2601B0A2" w14:textId="77777777" w:rsidR="00AB2B30" w:rsidRPr="009B053A" w:rsidRDefault="006A7121">
            <w:pPr>
              <w:pStyle w:val="TAC"/>
            </w:pPr>
            <w:r w:rsidRPr="009B053A">
              <w:t>15@0</w:t>
            </w:r>
          </w:p>
        </w:tc>
        <w:tc>
          <w:tcPr>
            <w:tcW w:w="988" w:type="dxa"/>
          </w:tcPr>
          <w:p w14:paraId="29E1FCB0" w14:textId="77777777" w:rsidR="00AB2B30" w:rsidRPr="009B053A" w:rsidRDefault="006A7121">
            <w:pPr>
              <w:pStyle w:val="TAC"/>
            </w:pPr>
            <w:r w:rsidRPr="009B053A">
              <w:t>4@0</w:t>
            </w:r>
          </w:p>
        </w:tc>
        <w:tc>
          <w:tcPr>
            <w:tcW w:w="865" w:type="dxa"/>
          </w:tcPr>
          <w:p w14:paraId="5DA7AA80" w14:textId="77777777" w:rsidR="00AB2B30" w:rsidRPr="009B053A" w:rsidRDefault="006A7121">
            <w:pPr>
              <w:pStyle w:val="TAC"/>
            </w:pPr>
            <w:r w:rsidRPr="009B053A">
              <w:t>1@0</w:t>
            </w:r>
          </w:p>
        </w:tc>
        <w:tc>
          <w:tcPr>
            <w:tcW w:w="1343" w:type="dxa"/>
          </w:tcPr>
          <w:p w14:paraId="0444E40B" w14:textId="77777777" w:rsidR="00AB2B30" w:rsidRPr="009B053A" w:rsidRDefault="006A7121">
            <w:pPr>
              <w:pStyle w:val="TAC"/>
            </w:pPr>
            <w:r w:rsidRPr="009B053A">
              <w:t>1@14</w:t>
            </w:r>
          </w:p>
        </w:tc>
      </w:tr>
      <w:tr w:rsidR="00AB2B30" w:rsidRPr="009B053A" w14:paraId="77132418" w14:textId="77777777" w:rsidTr="00EE3EC7">
        <w:trPr>
          <w:trHeight w:val="150"/>
          <w:jc w:val="center"/>
        </w:trPr>
        <w:tc>
          <w:tcPr>
            <w:tcW w:w="1949" w:type="dxa"/>
            <w:shd w:val="clear" w:color="auto" w:fill="auto"/>
            <w:vAlign w:val="center"/>
            <w:hideMark/>
          </w:tcPr>
          <w:p w14:paraId="637A86AE" w14:textId="77777777" w:rsidR="00AB2B30" w:rsidRPr="009B053A" w:rsidRDefault="006A7121">
            <w:pPr>
              <w:pStyle w:val="TAC"/>
            </w:pPr>
            <w:r w:rsidRPr="009B053A">
              <w:t>5MHz</w:t>
            </w:r>
          </w:p>
        </w:tc>
        <w:tc>
          <w:tcPr>
            <w:tcW w:w="942" w:type="dxa"/>
          </w:tcPr>
          <w:p w14:paraId="6E8D9CD9" w14:textId="77777777" w:rsidR="00AB2B30" w:rsidRPr="009B053A" w:rsidRDefault="006A7121">
            <w:pPr>
              <w:pStyle w:val="TAC"/>
            </w:pPr>
            <w:r w:rsidRPr="009B053A">
              <w:t>25@0</w:t>
            </w:r>
          </w:p>
        </w:tc>
        <w:tc>
          <w:tcPr>
            <w:tcW w:w="988" w:type="dxa"/>
          </w:tcPr>
          <w:p w14:paraId="49C7104A" w14:textId="77777777" w:rsidR="00AB2B30" w:rsidRPr="009B053A" w:rsidRDefault="006A7121">
            <w:pPr>
              <w:pStyle w:val="TAC"/>
            </w:pPr>
            <w:r w:rsidRPr="009B053A">
              <w:t>8@0</w:t>
            </w:r>
          </w:p>
        </w:tc>
        <w:tc>
          <w:tcPr>
            <w:tcW w:w="865" w:type="dxa"/>
          </w:tcPr>
          <w:p w14:paraId="74C8D09B" w14:textId="77777777" w:rsidR="00AB2B30" w:rsidRPr="009B053A" w:rsidRDefault="006A7121">
            <w:pPr>
              <w:pStyle w:val="TAC"/>
            </w:pPr>
            <w:r w:rsidRPr="009B053A">
              <w:t>1@0</w:t>
            </w:r>
          </w:p>
        </w:tc>
        <w:tc>
          <w:tcPr>
            <w:tcW w:w="1343" w:type="dxa"/>
          </w:tcPr>
          <w:p w14:paraId="56F7AF76" w14:textId="77777777" w:rsidR="00AB2B30" w:rsidRPr="009B053A" w:rsidRDefault="006A7121">
            <w:pPr>
              <w:pStyle w:val="TAC"/>
            </w:pPr>
            <w:r w:rsidRPr="009B053A">
              <w:t>1@24</w:t>
            </w:r>
          </w:p>
        </w:tc>
      </w:tr>
      <w:tr w:rsidR="00AB2B30" w:rsidRPr="009B053A" w14:paraId="5A928CF5" w14:textId="77777777" w:rsidTr="00EE3EC7">
        <w:trPr>
          <w:trHeight w:val="150"/>
          <w:jc w:val="center"/>
        </w:trPr>
        <w:tc>
          <w:tcPr>
            <w:tcW w:w="1949" w:type="dxa"/>
            <w:shd w:val="clear" w:color="auto" w:fill="auto"/>
            <w:vAlign w:val="center"/>
            <w:hideMark/>
          </w:tcPr>
          <w:p w14:paraId="345CB1F1" w14:textId="77777777" w:rsidR="00AB2B30" w:rsidRPr="009B053A" w:rsidRDefault="006A7121">
            <w:pPr>
              <w:pStyle w:val="TAC"/>
            </w:pPr>
            <w:r w:rsidRPr="009B053A">
              <w:t>10MHz</w:t>
            </w:r>
          </w:p>
        </w:tc>
        <w:tc>
          <w:tcPr>
            <w:tcW w:w="942" w:type="dxa"/>
          </w:tcPr>
          <w:p w14:paraId="632342E4" w14:textId="77777777" w:rsidR="00AB2B30" w:rsidRPr="009B053A" w:rsidRDefault="006A7121">
            <w:pPr>
              <w:pStyle w:val="TAC"/>
            </w:pPr>
            <w:r w:rsidRPr="009B053A">
              <w:t>50@0</w:t>
            </w:r>
          </w:p>
        </w:tc>
        <w:tc>
          <w:tcPr>
            <w:tcW w:w="988" w:type="dxa"/>
          </w:tcPr>
          <w:p w14:paraId="5ACA0496" w14:textId="77777777" w:rsidR="00AB2B30" w:rsidRPr="009B053A" w:rsidRDefault="006A7121">
            <w:pPr>
              <w:pStyle w:val="TAC"/>
            </w:pPr>
            <w:r w:rsidRPr="009B053A">
              <w:t>12@0</w:t>
            </w:r>
          </w:p>
        </w:tc>
        <w:tc>
          <w:tcPr>
            <w:tcW w:w="865" w:type="dxa"/>
          </w:tcPr>
          <w:p w14:paraId="131ECD94" w14:textId="77777777" w:rsidR="00AB2B30" w:rsidRPr="009B053A" w:rsidRDefault="006A7121">
            <w:pPr>
              <w:pStyle w:val="TAC"/>
            </w:pPr>
            <w:r w:rsidRPr="009B053A">
              <w:t>1@0</w:t>
            </w:r>
          </w:p>
        </w:tc>
        <w:tc>
          <w:tcPr>
            <w:tcW w:w="1343" w:type="dxa"/>
          </w:tcPr>
          <w:p w14:paraId="1FC16D80" w14:textId="77777777" w:rsidR="00AB2B30" w:rsidRPr="009B053A" w:rsidRDefault="006A7121">
            <w:pPr>
              <w:pStyle w:val="TAC"/>
            </w:pPr>
            <w:r w:rsidRPr="009B053A">
              <w:t>1@49</w:t>
            </w:r>
          </w:p>
        </w:tc>
      </w:tr>
      <w:tr w:rsidR="00AB2B30" w:rsidRPr="009B053A" w14:paraId="07624FBC" w14:textId="77777777" w:rsidTr="00EE3EC7">
        <w:trPr>
          <w:trHeight w:val="150"/>
          <w:jc w:val="center"/>
        </w:trPr>
        <w:tc>
          <w:tcPr>
            <w:tcW w:w="1949" w:type="dxa"/>
            <w:shd w:val="clear" w:color="auto" w:fill="auto"/>
            <w:vAlign w:val="center"/>
          </w:tcPr>
          <w:p w14:paraId="43367B74" w14:textId="77777777" w:rsidR="00AB2B30" w:rsidRPr="009B053A" w:rsidRDefault="006A7121">
            <w:pPr>
              <w:pStyle w:val="TAC"/>
            </w:pPr>
            <w:r w:rsidRPr="009B053A">
              <w:t>15MHz</w:t>
            </w:r>
          </w:p>
        </w:tc>
        <w:tc>
          <w:tcPr>
            <w:tcW w:w="942" w:type="dxa"/>
          </w:tcPr>
          <w:p w14:paraId="1C2AF2ED" w14:textId="77777777" w:rsidR="00AB2B30" w:rsidRPr="009B053A" w:rsidRDefault="006A7121">
            <w:pPr>
              <w:pStyle w:val="TAC"/>
            </w:pPr>
            <w:r w:rsidRPr="009B053A">
              <w:t>75@0</w:t>
            </w:r>
          </w:p>
        </w:tc>
        <w:tc>
          <w:tcPr>
            <w:tcW w:w="988" w:type="dxa"/>
          </w:tcPr>
          <w:p w14:paraId="36B62326" w14:textId="77777777" w:rsidR="00AB2B30" w:rsidRPr="009B053A" w:rsidRDefault="006A7121">
            <w:pPr>
              <w:pStyle w:val="TAC"/>
            </w:pPr>
            <w:r w:rsidRPr="009B053A">
              <w:t>16@0</w:t>
            </w:r>
          </w:p>
        </w:tc>
        <w:tc>
          <w:tcPr>
            <w:tcW w:w="865" w:type="dxa"/>
          </w:tcPr>
          <w:p w14:paraId="046F335D" w14:textId="77777777" w:rsidR="00AB2B30" w:rsidRPr="009B053A" w:rsidRDefault="006A7121">
            <w:pPr>
              <w:pStyle w:val="TAC"/>
            </w:pPr>
            <w:r w:rsidRPr="009B053A">
              <w:t>1@0</w:t>
            </w:r>
          </w:p>
        </w:tc>
        <w:tc>
          <w:tcPr>
            <w:tcW w:w="1343" w:type="dxa"/>
          </w:tcPr>
          <w:p w14:paraId="39121FFF" w14:textId="77777777" w:rsidR="00AB2B30" w:rsidRPr="009B053A" w:rsidRDefault="006A7121">
            <w:pPr>
              <w:pStyle w:val="TAC"/>
            </w:pPr>
            <w:r w:rsidRPr="009B053A">
              <w:t>1@74</w:t>
            </w:r>
          </w:p>
        </w:tc>
      </w:tr>
      <w:tr w:rsidR="00AB2B30" w:rsidRPr="009B053A" w14:paraId="5494C770" w14:textId="77777777" w:rsidTr="00EE3EC7">
        <w:trPr>
          <w:trHeight w:val="150"/>
          <w:jc w:val="center"/>
        </w:trPr>
        <w:tc>
          <w:tcPr>
            <w:tcW w:w="1949" w:type="dxa"/>
            <w:shd w:val="clear" w:color="auto" w:fill="auto"/>
            <w:vAlign w:val="center"/>
          </w:tcPr>
          <w:p w14:paraId="61998775" w14:textId="77777777" w:rsidR="00AB2B30" w:rsidRPr="009B053A" w:rsidRDefault="006A7121">
            <w:pPr>
              <w:pStyle w:val="TAC"/>
            </w:pPr>
            <w:r w:rsidRPr="009B053A">
              <w:t>20MHz</w:t>
            </w:r>
          </w:p>
        </w:tc>
        <w:tc>
          <w:tcPr>
            <w:tcW w:w="942" w:type="dxa"/>
          </w:tcPr>
          <w:p w14:paraId="59EE7B21" w14:textId="77777777" w:rsidR="00AB2B30" w:rsidRPr="009B053A" w:rsidRDefault="006A7121">
            <w:pPr>
              <w:pStyle w:val="TAC"/>
            </w:pPr>
            <w:r w:rsidRPr="009B053A">
              <w:t>100@0</w:t>
            </w:r>
          </w:p>
        </w:tc>
        <w:tc>
          <w:tcPr>
            <w:tcW w:w="988" w:type="dxa"/>
          </w:tcPr>
          <w:p w14:paraId="2CF682D9" w14:textId="77777777" w:rsidR="00AB2B30" w:rsidRPr="009B053A" w:rsidRDefault="006A7121">
            <w:pPr>
              <w:pStyle w:val="TAC"/>
            </w:pPr>
            <w:r w:rsidRPr="009B053A">
              <w:t>18@0</w:t>
            </w:r>
          </w:p>
        </w:tc>
        <w:tc>
          <w:tcPr>
            <w:tcW w:w="865" w:type="dxa"/>
          </w:tcPr>
          <w:p w14:paraId="08067ADA" w14:textId="77777777" w:rsidR="00AB2B30" w:rsidRPr="009B053A" w:rsidRDefault="006A7121">
            <w:pPr>
              <w:pStyle w:val="TAC"/>
            </w:pPr>
            <w:r w:rsidRPr="009B053A">
              <w:t>1@0</w:t>
            </w:r>
          </w:p>
        </w:tc>
        <w:tc>
          <w:tcPr>
            <w:tcW w:w="1343" w:type="dxa"/>
          </w:tcPr>
          <w:p w14:paraId="7BA3C3A0" w14:textId="77777777" w:rsidR="00AB2B30" w:rsidRPr="009B053A" w:rsidRDefault="006A7121">
            <w:pPr>
              <w:pStyle w:val="TAC"/>
            </w:pPr>
            <w:r w:rsidRPr="009B053A">
              <w:t>1@99</w:t>
            </w:r>
          </w:p>
        </w:tc>
      </w:tr>
      <w:tr w:rsidR="00AB2B30" w:rsidRPr="009B053A" w14:paraId="12983222" w14:textId="77777777">
        <w:trPr>
          <w:trHeight w:val="150"/>
          <w:jc w:val="center"/>
        </w:trPr>
        <w:tc>
          <w:tcPr>
            <w:tcW w:w="6087" w:type="dxa"/>
            <w:gridSpan w:val="5"/>
            <w:shd w:val="clear" w:color="auto" w:fill="auto"/>
            <w:vAlign w:val="center"/>
          </w:tcPr>
          <w:p w14:paraId="6AB3E655" w14:textId="77777777" w:rsidR="00AB2B30" w:rsidRPr="009B053A" w:rsidRDefault="006A7121">
            <w:pPr>
              <w:pStyle w:val="TAN"/>
            </w:pPr>
            <w:r w:rsidRPr="009B053A">
              <w:t>NOTE:</w:t>
            </w:r>
            <w:r w:rsidRPr="009B053A">
              <w:tab/>
              <w:t>Partial_Allocation corresponds to the test points with 0dB MPR</w:t>
            </w:r>
            <w:r w:rsidRPr="009B053A">
              <w:rPr>
                <w:vertAlign w:val="subscript"/>
              </w:rPr>
              <w:t>single,E-UTRA</w:t>
            </w:r>
            <w:r w:rsidRPr="009B053A">
              <w:t xml:space="preserve"> for QPSK modulation type included in TS 36.521-1 Table 6.2.2.4.1-1.</w:t>
            </w:r>
          </w:p>
        </w:tc>
      </w:tr>
    </w:tbl>
    <w:p w14:paraId="30977645" w14:textId="77777777" w:rsidR="00EE3EC7" w:rsidRPr="009B053A" w:rsidRDefault="00EE3EC7" w:rsidP="00A573EF"/>
    <w:p w14:paraId="3758D4A0" w14:textId="6682522D" w:rsidR="00EE3EC7" w:rsidRPr="009B053A" w:rsidRDefault="00EE3EC7" w:rsidP="00EE3EC7">
      <w:pPr>
        <w:pStyle w:val="TH"/>
      </w:pPr>
      <w:r w:rsidRPr="009B053A">
        <w:t>Table 6.1-2 Common uplink RB allocation for E-UTRA intra-band contiguous CA (2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0"/>
        <w:gridCol w:w="1134"/>
        <w:gridCol w:w="850"/>
        <w:gridCol w:w="1134"/>
        <w:gridCol w:w="1001"/>
        <w:gridCol w:w="1310"/>
        <w:gridCol w:w="1001"/>
      </w:tblGrid>
      <w:tr w:rsidR="00EE3EC7" w:rsidRPr="009B053A" w14:paraId="4A7C7EB7" w14:textId="77777777" w:rsidTr="00931ECD">
        <w:trPr>
          <w:trHeight w:val="150"/>
          <w:jc w:val="center"/>
        </w:trPr>
        <w:tc>
          <w:tcPr>
            <w:tcW w:w="1980" w:type="dxa"/>
            <w:vMerge w:val="restart"/>
            <w:vAlign w:val="center"/>
          </w:tcPr>
          <w:p w14:paraId="65E1BC9D" w14:textId="77777777" w:rsidR="00EE3EC7" w:rsidRPr="009B053A" w:rsidRDefault="00EE3EC7" w:rsidP="00931ECD">
            <w:pPr>
              <w:pStyle w:val="TAH"/>
            </w:pPr>
            <w:r w:rsidRPr="009B053A">
              <w:t>Smallest Component Carrier Transmission Bandwidth</w:t>
            </w:r>
          </w:p>
        </w:tc>
        <w:tc>
          <w:tcPr>
            <w:tcW w:w="6430" w:type="dxa"/>
            <w:gridSpan w:val="6"/>
          </w:tcPr>
          <w:p w14:paraId="200DBF9C" w14:textId="77777777" w:rsidR="00EE3EC7" w:rsidRPr="009B053A" w:rsidRDefault="00EE3EC7" w:rsidP="00931ECD">
            <w:pPr>
              <w:pStyle w:val="TAH"/>
            </w:pPr>
            <w:r w:rsidRPr="009B053A">
              <w:t>PCC &amp; SCC RB allocation</w:t>
            </w:r>
          </w:p>
        </w:tc>
      </w:tr>
      <w:tr w:rsidR="00EE3EC7" w:rsidRPr="009B053A" w14:paraId="6C4290BC" w14:textId="77777777" w:rsidTr="00931ECD">
        <w:trPr>
          <w:cantSplit/>
          <w:trHeight w:val="1630"/>
          <w:jc w:val="center"/>
        </w:trPr>
        <w:tc>
          <w:tcPr>
            <w:tcW w:w="1980" w:type="dxa"/>
            <w:vMerge/>
            <w:vAlign w:val="center"/>
          </w:tcPr>
          <w:p w14:paraId="2516116B" w14:textId="77777777" w:rsidR="00EE3EC7" w:rsidRPr="009B053A" w:rsidRDefault="00EE3EC7" w:rsidP="00931ECD">
            <w:pPr>
              <w:pStyle w:val="TAH"/>
            </w:pPr>
          </w:p>
        </w:tc>
        <w:tc>
          <w:tcPr>
            <w:tcW w:w="1984" w:type="dxa"/>
            <w:gridSpan w:val="2"/>
            <w:textDirection w:val="btLr"/>
            <w:vAlign w:val="center"/>
          </w:tcPr>
          <w:p w14:paraId="5AA6EEAA" w14:textId="77777777" w:rsidR="00EE3EC7" w:rsidRPr="009B053A" w:rsidRDefault="00EE3EC7" w:rsidP="00931ECD">
            <w:pPr>
              <w:pStyle w:val="TAH"/>
            </w:pPr>
            <w:r w:rsidRPr="009B053A">
              <w:t>Partial_Allocation</w:t>
            </w:r>
          </w:p>
        </w:tc>
        <w:tc>
          <w:tcPr>
            <w:tcW w:w="2135" w:type="dxa"/>
            <w:gridSpan w:val="2"/>
            <w:textDirection w:val="btLr"/>
            <w:vAlign w:val="center"/>
          </w:tcPr>
          <w:p w14:paraId="511EE3D2" w14:textId="77777777" w:rsidR="00EE3EC7" w:rsidRPr="009B053A" w:rsidRDefault="00EE3EC7" w:rsidP="00931ECD">
            <w:pPr>
              <w:pStyle w:val="TAH"/>
            </w:pPr>
            <w:r w:rsidRPr="009B053A">
              <w:t>1RB_Left</w:t>
            </w:r>
          </w:p>
        </w:tc>
        <w:tc>
          <w:tcPr>
            <w:tcW w:w="2311" w:type="dxa"/>
            <w:gridSpan w:val="2"/>
            <w:textDirection w:val="btLr"/>
            <w:vAlign w:val="center"/>
          </w:tcPr>
          <w:p w14:paraId="2916D6FE" w14:textId="77777777" w:rsidR="00EE3EC7" w:rsidRPr="009B053A" w:rsidRDefault="00EE3EC7" w:rsidP="00931ECD">
            <w:pPr>
              <w:pStyle w:val="TAH"/>
            </w:pPr>
            <w:r w:rsidRPr="009B053A">
              <w:t>1RB_Right</w:t>
            </w:r>
          </w:p>
        </w:tc>
      </w:tr>
      <w:tr w:rsidR="00EE3EC7" w:rsidRPr="009B053A" w14:paraId="7F21B640" w14:textId="77777777" w:rsidTr="00931ECD">
        <w:trPr>
          <w:trHeight w:val="150"/>
          <w:jc w:val="center"/>
        </w:trPr>
        <w:tc>
          <w:tcPr>
            <w:tcW w:w="1980" w:type="dxa"/>
            <w:vMerge/>
            <w:shd w:val="clear" w:color="auto" w:fill="auto"/>
            <w:vAlign w:val="center"/>
          </w:tcPr>
          <w:p w14:paraId="50B75A8E" w14:textId="77777777" w:rsidR="00EE3EC7" w:rsidRPr="009B053A" w:rsidRDefault="00EE3EC7" w:rsidP="00931ECD">
            <w:pPr>
              <w:pStyle w:val="TAC"/>
            </w:pPr>
          </w:p>
        </w:tc>
        <w:tc>
          <w:tcPr>
            <w:tcW w:w="1134" w:type="dxa"/>
          </w:tcPr>
          <w:p w14:paraId="2519E6E9" w14:textId="77777777" w:rsidR="00EE3EC7" w:rsidRPr="009B053A" w:rsidRDefault="00EE3EC7" w:rsidP="00931ECD">
            <w:pPr>
              <w:pStyle w:val="TAC"/>
              <w:rPr>
                <w:lang w:eastAsia="zh-CN"/>
              </w:rPr>
            </w:pPr>
            <w:r w:rsidRPr="009B053A">
              <w:rPr>
                <w:lang w:eastAsia="zh-CN"/>
              </w:rPr>
              <w:t>PCC</w:t>
            </w:r>
          </w:p>
        </w:tc>
        <w:tc>
          <w:tcPr>
            <w:tcW w:w="850" w:type="dxa"/>
          </w:tcPr>
          <w:p w14:paraId="6DBC2CA4" w14:textId="77777777" w:rsidR="00EE3EC7" w:rsidRPr="009B053A" w:rsidRDefault="00EE3EC7" w:rsidP="00931ECD">
            <w:pPr>
              <w:pStyle w:val="TAC"/>
              <w:rPr>
                <w:lang w:eastAsia="zh-CN"/>
              </w:rPr>
            </w:pPr>
            <w:r w:rsidRPr="009B053A">
              <w:rPr>
                <w:lang w:eastAsia="zh-CN"/>
              </w:rPr>
              <w:t>SCC</w:t>
            </w:r>
          </w:p>
        </w:tc>
        <w:tc>
          <w:tcPr>
            <w:tcW w:w="1134" w:type="dxa"/>
          </w:tcPr>
          <w:p w14:paraId="67099207" w14:textId="77777777" w:rsidR="00EE3EC7" w:rsidRPr="009B053A" w:rsidRDefault="00EE3EC7" w:rsidP="00931ECD">
            <w:pPr>
              <w:pStyle w:val="TAC"/>
              <w:rPr>
                <w:lang w:eastAsia="zh-CN"/>
              </w:rPr>
            </w:pPr>
            <w:r w:rsidRPr="009B053A">
              <w:rPr>
                <w:lang w:eastAsia="zh-CN"/>
              </w:rPr>
              <w:t>PCC</w:t>
            </w:r>
          </w:p>
        </w:tc>
        <w:tc>
          <w:tcPr>
            <w:tcW w:w="1001" w:type="dxa"/>
          </w:tcPr>
          <w:p w14:paraId="7533F985" w14:textId="77777777" w:rsidR="00EE3EC7" w:rsidRPr="009B053A" w:rsidRDefault="00EE3EC7" w:rsidP="00931ECD">
            <w:pPr>
              <w:pStyle w:val="TAC"/>
              <w:rPr>
                <w:lang w:eastAsia="zh-CN"/>
              </w:rPr>
            </w:pPr>
            <w:r w:rsidRPr="009B053A">
              <w:rPr>
                <w:lang w:eastAsia="zh-CN"/>
              </w:rPr>
              <w:t>SCC</w:t>
            </w:r>
          </w:p>
        </w:tc>
        <w:tc>
          <w:tcPr>
            <w:tcW w:w="1310" w:type="dxa"/>
          </w:tcPr>
          <w:p w14:paraId="65F8617E" w14:textId="77777777" w:rsidR="00EE3EC7" w:rsidRPr="009B053A" w:rsidRDefault="00EE3EC7" w:rsidP="00931ECD">
            <w:pPr>
              <w:pStyle w:val="TAC"/>
              <w:rPr>
                <w:lang w:eastAsia="zh-CN"/>
              </w:rPr>
            </w:pPr>
            <w:r w:rsidRPr="009B053A">
              <w:rPr>
                <w:lang w:eastAsia="zh-CN"/>
              </w:rPr>
              <w:t>PCC</w:t>
            </w:r>
          </w:p>
        </w:tc>
        <w:tc>
          <w:tcPr>
            <w:tcW w:w="1001" w:type="dxa"/>
          </w:tcPr>
          <w:p w14:paraId="04C11A7C" w14:textId="77777777" w:rsidR="00EE3EC7" w:rsidRPr="009B053A" w:rsidRDefault="00EE3EC7" w:rsidP="00931ECD">
            <w:pPr>
              <w:pStyle w:val="TAC"/>
              <w:rPr>
                <w:lang w:eastAsia="zh-CN"/>
              </w:rPr>
            </w:pPr>
            <w:r w:rsidRPr="009B053A">
              <w:rPr>
                <w:lang w:eastAsia="zh-CN"/>
              </w:rPr>
              <w:t>SCC</w:t>
            </w:r>
          </w:p>
        </w:tc>
      </w:tr>
      <w:tr w:rsidR="00EE3EC7" w:rsidRPr="009B053A" w14:paraId="7BEA0893" w14:textId="77777777" w:rsidTr="00931ECD">
        <w:trPr>
          <w:trHeight w:val="150"/>
          <w:jc w:val="center"/>
        </w:trPr>
        <w:tc>
          <w:tcPr>
            <w:tcW w:w="1980" w:type="dxa"/>
            <w:shd w:val="clear" w:color="auto" w:fill="auto"/>
            <w:vAlign w:val="center"/>
          </w:tcPr>
          <w:p w14:paraId="4B599FB9" w14:textId="77777777" w:rsidR="00EE3EC7" w:rsidRPr="009B053A" w:rsidRDefault="00EE3EC7" w:rsidP="00931ECD">
            <w:pPr>
              <w:pStyle w:val="TAC"/>
            </w:pPr>
            <w:r w:rsidRPr="009B053A">
              <w:t>5MHz</w:t>
            </w:r>
          </w:p>
        </w:tc>
        <w:tc>
          <w:tcPr>
            <w:tcW w:w="1134" w:type="dxa"/>
          </w:tcPr>
          <w:p w14:paraId="48515A64" w14:textId="77777777" w:rsidR="00EE3EC7" w:rsidRPr="009B053A" w:rsidRDefault="00EE3EC7" w:rsidP="00931ECD">
            <w:pPr>
              <w:pStyle w:val="TAC"/>
              <w:rPr>
                <w:lang w:eastAsia="zh-CN"/>
              </w:rPr>
            </w:pPr>
            <w:r w:rsidRPr="009B053A">
              <w:t>P_8@0</w:t>
            </w:r>
          </w:p>
        </w:tc>
        <w:tc>
          <w:tcPr>
            <w:tcW w:w="850" w:type="dxa"/>
          </w:tcPr>
          <w:p w14:paraId="74059487" w14:textId="77777777" w:rsidR="00EE3EC7" w:rsidRPr="009B053A" w:rsidRDefault="00EE3EC7" w:rsidP="00931ECD">
            <w:pPr>
              <w:pStyle w:val="TAC"/>
            </w:pPr>
            <w:r w:rsidRPr="009B053A">
              <w:t>S_0@0</w:t>
            </w:r>
          </w:p>
        </w:tc>
        <w:tc>
          <w:tcPr>
            <w:tcW w:w="1134" w:type="dxa"/>
          </w:tcPr>
          <w:p w14:paraId="151FF5F5" w14:textId="77777777" w:rsidR="00EE3EC7" w:rsidRPr="009B053A" w:rsidRDefault="00EE3EC7" w:rsidP="00931ECD">
            <w:pPr>
              <w:pStyle w:val="TAC"/>
            </w:pPr>
            <w:r w:rsidRPr="009B053A">
              <w:t>P_1@0</w:t>
            </w:r>
          </w:p>
        </w:tc>
        <w:tc>
          <w:tcPr>
            <w:tcW w:w="1001" w:type="dxa"/>
          </w:tcPr>
          <w:p w14:paraId="062B75AC" w14:textId="77777777" w:rsidR="00EE3EC7" w:rsidRPr="009B053A" w:rsidRDefault="00EE3EC7" w:rsidP="00931ECD">
            <w:pPr>
              <w:pStyle w:val="TAC"/>
            </w:pPr>
            <w:r w:rsidRPr="009B053A">
              <w:t>S_0@0</w:t>
            </w:r>
          </w:p>
        </w:tc>
        <w:tc>
          <w:tcPr>
            <w:tcW w:w="1310" w:type="dxa"/>
          </w:tcPr>
          <w:p w14:paraId="4C4E0DC4" w14:textId="77777777" w:rsidR="00EE3EC7" w:rsidRPr="009B053A" w:rsidRDefault="00EE3EC7" w:rsidP="00931ECD">
            <w:pPr>
              <w:pStyle w:val="TAC"/>
            </w:pPr>
            <w:r w:rsidRPr="009B053A">
              <w:t>P_1@RBmax</w:t>
            </w:r>
          </w:p>
        </w:tc>
        <w:tc>
          <w:tcPr>
            <w:tcW w:w="1001" w:type="dxa"/>
          </w:tcPr>
          <w:p w14:paraId="69730093" w14:textId="77777777" w:rsidR="00EE3EC7" w:rsidRPr="009B053A" w:rsidRDefault="00EE3EC7" w:rsidP="00931ECD">
            <w:pPr>
              <w:pStyle w:val="TAC"/>
            </w:pPr>
            <w:r w:rsidRPr="009B053A">
              <w:t>S_0@0</w:t>
            </w:r>
          </w:p>
        </w:tc>
      </w:tr>
      <w:tr w:rsidR="00EE3EC7" w:rsidRPr="009B053A" w14:paraId="760CFC94" w14:textId="77777777" w:rsidTr="00931ECD">
        <w:trPr>
          <w:trHeight w:val="150"/>
          <w:jc w:val="center"/>
        </w:trPr>
        <w:tc>
          <w:tcPr>
            <w:tcW w:w="1980" w:type="dxa"/>
            <w:shd w:val="clear" w:color="auto" w:fill="auto"/>
            <w:vAlign w:val="center"/>
            <w:hideMark/>
          </w:tcPr>
          <w:p w14:paraId="5C57F54C" w14:textId="77777777" w:rsidR="00EE3EC7" w:rsidRPr="009B053A" w:rsidRDefault="00EE3EC7" w:rsidP="00931ECD">
            <w:pPr>
              <w:pStyle w:val="TAC"/>
            </w:pPr>
            <w:r w:rsidRPr="009B053A">
              <w:t>10MHz</w:t>
            </w:r>
          </w:p>
        </w:tc>
        <w:tc>
          <w:tcPr>
            <w:tcW w:w="1134" w:type="dxa"/>
          </w:tcPr>
          <w:p w14:paraId="356A553A" w14:textId="77777777" w:rsidR="00EE3EC7" w:rsidRPr="009B053A" w:rsidRDefault="00EE3EC7" w:rsidP="00931ECD">
            <w:pPr>
              <w:pStyle w:val="TAC"/>
            </w:pPr>
            <w:r w:rsidRPr="009B053A">
              <w:t>P_1</w:t>
            </w:r>
            <w:r w:rsidRPr="009B053A">
              <w:rPr>
                <w:rFonts w:eastAsia="PMingLiU"/>
                <w:lang w:eastAsia="zh-TW"/>
              </w:rPr>
              <w:t>2</w:t>
            </w:r>
            <w:r w:rsidRPr="009B053A">
              <w:t>@0</w:t>
            </w:r>
          </w:p>
        </w:tc>
        <w:tc>
          <w:tcPr>
            <w:tcW w:w="850" w:type="dxa"/>
          </w:tcPr>
          <w:p w14:paraId="4B546C22" w14:textId="77777777" w:rsidR="00EE3EC7" w:rsidRPr="009B053A" w:rsidRDefault="00EE3EC7" w:rsidP="00931ECD">
            <w:pPr>
              <w:pStyle w:val="TAC"/>
            </w:pPr>
            <w:r w:rsidRPr="009B053A">
              <w:t>S_0@0</w:t>
            </w:r>
          </w:p>
        </w:tc>
        <w:tc>
          <w:tcPr>
            <w:tcW w:w="1134" w:type="dxa"/>
          </w:tcPr>
          <w:p w14:paraId="00C53AEF" w14:textId="77777777" w:rsidR="00EE3EC7" w:rsidRPr="009B053A" w:rsidRDefault="00EE3EC7" w:rsidP="00931ECD">
            <w:pPr>
              <w:pStyle w:val="TAC"/>
            </w:pPr>
            <w:r w:rsidRPr="009B053A">
              <w:t>P_1@0</w:t>
            </w:r>
          </w:p>
        </w:tc>
        <w:tc>
          <w:tcPr>
            <w:tcW w:w="1001" w:type="dxa"/>
          </w:tcPr>
          <w:p w14:paraId="2972897D" w14:textId="77777777" w:rsidR="00EE3EC7" w:rsidRPr="009B053A" w:rsidRDefault="00EE3EC7" w:rsidP="00931ECD">
            <w:pPr>
              <w:pStyle w:val="TAC"/>
            </w:pPr>
            <w:r w:rsidRPr="009B053A">
              <w:t>S_0@0</w:t>
            </w:r>
          </w:p>
        </w:tc>
        <w:tc>
          <w:tcPr>
            <w:tcW w:w="1310" w:type="dxa"/>
          </w:tcPr>
          <w:p w14:paraId="2A114FC3" w14:textId="77777777" w:rsidR="00EE3EC7" w:rsidRPr="009B053A" w:rsidRDefault="00EE3EC7" w:rsidP="00931ECD">
            <w:pPr>
              <w:pStyle w:val="TAC"/>
            </w:pPr>
            <w:r w:rsidRPr="009B053A">
              <w:t>P_1@RBmax</w:t>
            </w:r>
          </w:p>
        </w:tc>
        <w:tc>
          <w:tcPr>
            <w:tcW w:w="1001" w:type="dxa"/>
          </w:tcPr>
          <w:p w14:paraId="752DB887" w14:textId="77777777" w:rsidR="00EE3EC7" w:rsidRPr="009B053A" w:rsidRDefault="00EE3EC7" w:rsidP="00931ECD">
            <w:pPr>
              <w:pStyle w:val="TAC"/>
            </w:pPr>
            <w:r w:rsidRPr="009B053A">
              <w:t>S_0@0</w:t>
            </w:r>
          </w:p>
        </w:tc>
      </w:tr>
      <w:tr w:rsidR="00EE3EC7" w:rsidRPr="009B053A" w14:paraId="3755DB05" w14:textId="77777777" w:rsidTr="00931ECD">
        <w:trPr>
          <w:trHeight w:val="150"/>
          <w:jc w:val="center"/>
        </w:trPr>
        <w:tc>
          <w:tcPr>
            <w:tcW w:w="1980" w:type="dxa"/>
            <w:shd w:val="clear" w:color="auto" w:fill="auto"/>
            <w:vAlign w:val="center"/>
          </w:tcPr>
          <w:p w14:paraId="6B42A0CA" w14:textId="77777777" w:rsidR="00EE3EC7" w:rsidRPr="009B053A" w:rsidRDefault="00EE3EC7" w:rsidP="00931ECD">
            <w:pPr>
              <w:pStyle w:val="TAC"/>
            </w:pPr>
            <w:r w:rsidRPr="009B053A">
              <w:t>15MHz</w:t>
            </w:r>
          </w:p>
        </w:tc>
        <w:tc>
          <w:tcPr>
            <w:tcW w:w="1134" w:type="dxa"/>
          </w:tcPr>
          <w:p w14:paraId="761F5C4B" w14:textId="77777777" w:rsidR="00EE3EC7" w:rsidRPr="009B053A" w:rsidRDefault="00EE3EC7" w:rsidP="00931ECD">
            <w:pPr>
              <w:pStyle w:val="TAC"/>
            </w:pPr>
            <w:r w:rsidRPr="009B053A">
              <w:t>P_1</w:t>
            </w:r>
            <w:r w:rsidRPr="009B053A">
              <w:rPr>
                <w:rFonts w:eastAsia="PMingLiU"/>
                <w:lang w:eastAsia="zh-TW"/>
              </w:rPr>
              <w:t>6</w:t>
            </w:r>
            <w:r w:rsidRPr="009B053A">
              <w:t>@0</w:t>
            </w:r>
          </w:p>
        </w:tc>
        <w:tc>
          <w:tcPr>
            <w:tcW w:w="850" w:type="dxa"/>
          </w:tcPr>
          <w:p w14:paraId="2C248D47" w14:textId="77777777" w:rsidR="00EE3EC7" w:rsidRPr="009B053A" w:rsidRDefault="00EE3EC7" w:rsidP="00931ECD">
            <w:pPr>
              <w:pStyle w:val="TAC"/>
            </w:pPr>
            <w:r w:rsidRPr="009B053A">
              <w:t>S_0@0</w:t>
            </w:r>
          </w:p>
        </w:tc>
        <w:tc>
          <w:tcPr>
            <w:tcW w:w="1134" w:type="dxa"/>
          </w:tcPr>
          <w:p w14:paraId="114CA327" w14:textId="77777777" w:rsidR="00EE3EC7" w:rsidRPr="009B053A" w:rsidRDefault="00EE3EC7" w:rsidP="00931ECD">
            <w:pPr>
              <w:pStyle w:val="TAC"/>
            </w:pPr>
            <w:r w:rsidRPr="009B053A">
              <w:t>P_1@0</w:t>
            </w:r>
          </w:p>
        </w:tc>
        <w:tc>
          <w:tcPr>
            <w:tcW w:w="1001" w:type="dxa"/>
          </w:tcPr>
          <w:p w14:paraId="441BD826" w14:textId="77777777" w:rsidR="00EE3EC7" w:rsidRPr="009B053A" w:rsidRDefault="00EE3EC7" w:rsidP="00931ECD">
            <w:pPr>
              <w:pStyle w:val="TAC"/>
            </w:pPr>
            <w:r w:rsidRPr="009B053A">
              <w:t>S_0@0</w:t>
            </w:r>
          </w:p>
        </w:tc>
        <w:tc>
          <w:tcPr>
            <w:tcW w:w="1310" w:type="dxa"/>
          </w:tcPr>
          <w:p w14:paraId="7B40007E" w14:textId="77777777" w:rsidR="00EE3EC7" w:rsidRPr="009B053A" w:rsidRDefault="00EE3EC7" w:rsidP="00931ECD">
            <w:pPr>
              <w:pStyle w:val="TAC"/>
            </w:pPr>
            <w:r w:rsidRPr="009B053A">
              <w:t>P_1@RBmax</w:t>
            </w:r>
          </w:p>
        </w:tc>
        <w:tc>
          <w:tcPr>
            <w:tcW w:w="1001" w:type="dxa"/>
          </w:tcPr>
          <w:p w14:paraId="615FE80B" w14:textId="77777777" w:rsidR="00EE3EC7" w:rsidRPr="009B053A" w:rsidRDefault="00EE3EC7" w:rsidP="00931ECD">
            <w:pPr>
              <w:pStyle w:val="TAC"/>
            </w:pPr>
            <w:r w:rsidRPr="009B053A">
              <w:t>S_0@0</w:t>
            </w:r>
          </w:p>
        </w:tc>
      </w:tr>
      <w:tr w:rsidR="00EE3EC7" w:rsidRPr="009B053A" w14:paraId="244C112A" w14:textId="77777777" w:rsidTr="00931ECD">
        <w:trPr>
          <w:trHeight w:val="150"/>
          <w:jc w:val="center"/>
        </w:trPr>
        <w:tc>
          <w:tcPr>
            <w:tcW w:w="1980" w:type="dxa"/>
            <w:shd w:val="clear" w:color="auto" w:fill="auto"/>
            <w:vAlign w:val="center"/>
          </w:tcPr>
          <w:p w14:paraId="73C00D4E" w14:textId="77777777" w:rsidR="00EE3EC7" w:rsidRPr="009B053A" w:rsidRDefault="00EE3EC7" w:rsidP="00931ECD">
            <w:pPr>
              <w:pStyle w:val="TAC"/>
            </w:pPr>
            <w:r w:rsidRPr="009B053A">
              <w:t>20MHz</w:t>
            </w:r>
          </w:p>
        </w:tc>
        <w:tc>
          <w:tcPr>
            <w:tcW w:w="1134" w:type="dxa"/>
          </w:tcPr>
          <w:p w14:paraId="29CB55E9" w14:textId="77777777" w:rsidR="00EE3EC7" w:rsidRPr="009B053A" w:rsidRDefault="00EE3EC7" w:rsidP="00931ECD">
            <w:pPr>
              <w:pStyle w:val="TAC"/>
            </w:pPr>
            <w:r w:rsidRPr="009B053A">
              <w:t>P_1</w:t>
            </w:r>
            <w:r w:rsidRPr="009B053A">
              <w:rPr>
                <w:rFonts w:eastAsia="PMingLiU"/>
                <w:lang w:eastAsia="zh-TW"/>
              </w:rPr>
              <w:t>8</w:t>
            </w:r>
            <w:r w:rsidRPr="009B053A">
              <w:t>@0</w:t>
            </w:r>
          </w:p>
        </w:tc>
        <w:tc>
          <w:tcPr>
            <w:tcW w:w="850" w:type="dxa"/>
          </w:tcPr>
          <w:p w14:paraId="78AB86C3" w14:textId="77777777" w:rsidR="00EE3EC7" w:rsidRPr="009B053A" w:rsidRDefault="00EE3EC7" w:rsidP="00931ECD">
            <w:pPr>
              <w:pStyle w:val="TAC"/>
            </w:pPr>
            <w:r w:rsidRPr="009B053A">
              <w:t>S_0@0</w:t>
            </w:r>
          </w:p>
        </w:tc>
        <w:tc>
          <w:tcPr>
            <w:tcW w:w="1134" w:type="dxa"/>
          </w:tcPr>
          <w:p w14:paraId="675DCCBE" w14:textId="77777777" w:rsidR="00EE3EC7" w:rsidRPr="009B053A" w:rsidRDefault="00EE3EC7" w:rsidP="00931ECD">
            <w:pPr>
              <w:pStyle w:val="TAC"/>
            </w:pPr>
            <w:r w:rsidRPr="009B053A">
              <w:t>P_1@0</w:t>
            </w:r>
          </w:p>
        </w:tc>
        <w:tc>
          <w:tcPr>
            <w:tcW w:w="1001" w:type="dxa"/>
          </w:tcPr>
          <w:p w14:paraId="14847010" w14:textId="77777777" w:rsidR="00EE3EC7" w:rsidRPr="009B053A" w:rsidRDefault="00EE3EC7" w:rsidP="00931ECD">
            <w:pPr>
              <w:pStyle w:val="TAC"/>
            </w:pPr>
            <w:r w:rsidRPr="009B053A">
              <w:t>S_0@0</w:t>
            </w:r>
          </w:p>
        </w:tc>
        <w:tc>
          <w:tcPr>
            <w:tcW w:w="1310" w:type="dxa"/>
          </w:tcPr>
          <w:p w14:paraId="37CBE3E3" w14:textId="77777777" w:rsidR="00EE3EC7" w:rsidRPr="009B053A" w:rsidRDefault="00EE3EC7" w:rsidP="00931ECD">
            <w:pPr>
              <w:pStyle w:val="TAC"/>
            </w:pPr>
            <w:r w:rsidRPr="009B053A">
              <w:t>P_1@RBmax</w:t>
            </w:r>
          </w:p>
        </w:tc>
        <w:tc>
          <w:tcPr>
            <w:tcW w:w="1001" w:type="dxa"/>
          </w:tcPr>
          <w:p w14:paraId="23F25FA5" w14:textId="77777777" w:rsidR="00EE3EC7" w:rsidRPr="009B053A" w:rsidRDefault="00EE3EC7" w:rsidP="00931ECD">
            <w:pPr>
              <w:pStyle w:val="TAC"/>
            </w:pPr>
            <w:r w:rsidRPr="009B053A">
              <w:t>S_0@0</w:t>
            </w:r>
          </w:p>
        </w:tc>
      </w:tr>
      <w:tr w:rsidR="00EE3EC7" w:rsidRPr="009B053A" w14:paraId="1AFB121C" w14:textId="77777777" w:rsidTr="00931ECD">
        <w:trPr>
          <w:trHeight w:val="150"/>
          <w:jc w:val="center"/>
        </w:trPr>
        <w:tc>
          <w:tcPr>
            <w:tcW w:w="8410" w:type="dxa"/>
            <w:gridSpan w:val="7"/>
            <w:shd w:val="clear" w:color="auto" w:fill="auto"/>
            <w:vAlign w:val="center"/>
          </w:tcPr>
          <w:p w14:paraId="153B3208" w14:textId="77777777" w:rsidR="00EE3EC7" w:rsidRPr="009B053A" w:rsidRDefault="00EE3EC7" w:rsidP="00931ECD">
            <w:pPr>
              <w:pStyle w:val="TAN"/>
              <w:rPr>
                <w:lang w:eastAsia="zh-CN"/>
              </w:rPr>
            </w:pPr>
            <w:r w:rsidRPr="009B053A">
              <w:t>NOTE:</w:t>
            </w:r>
            <w:r w:rsidRPr="009B053A">
              <w:tab/>
              <w:t>Partial_Allocation corresponds to the test points with 0dB MPR</w:t>
            </w:r>
            <w:r w:rsidRPr="009B053A">
              <w:rPr>
                <w:vertAlign w:val="subscript"/>
              </w:rPr>
              <w:t>E-UTRA, CA</w:t>
            </w:r>
            <w:r w:rsidRPr="009B053A">
              <w:t xml:space="preserve"> for QPSK modulation type included in TS 36.521-1 Table 6.2.2.4.1-1.</w:t>
            </w:r>
          </w:p>
        </w:tc>
      </w:tr>
    </w:tbl>
    <w:p w14:paraId="73C8015D" w14:textId="77777777" w:rsidR="00AB2B30" w:rsidRPr="009B053A" w:rsidRDefault="00AB2B30"/>
    <w:p w14:paraId="5AE943C5" w14:textId="77777777" w:rsidR="00AB2B30" w:rsidRPr="009B053A" w:rsidRDefault="006A7121">
      <w:pPr>
        <w:pStyle w:val="Heading2"/>
      </w:pPr>
      <w:bookmarkStart w:id="1356" w:name="_Toc27475590"/>
      <w:bookmarkStart w:id="1357" w:name="_Toc29495181"/>
      <w:bookmarkStart w:id="1358" w:name="_Toc36116227"/>
      <w:bookmarkStart w:id="1359" w:name="_Toc36118276"/>
      <w:bookmarkStart w:id="1360" w:name="_Toc36560389"/>
      <w:bookmarkStart w:id="1361" w:name="_Toc43976886"/>
      <w:bookmarkStart w:id="1362" w:name="_Toc52213459"/>
      <w:bookmarkStart w:id="1363" w:name="_Toc60742915"/>
      <w:bookmarkStart w:id="1364" w:name="_Toc68206095"/>
      <w:bookmarkStart w:id="1365" w:name="_Toc75971893"/>
      <w:bookmarkStart w:id="1366" w:name="_Toc85051316"/>
      <w:bookmarkStart w:id="1367" w:name="_Toc90493314"/>
      <w:bookmarkStart w:id="1368" w:name="_Toc90493954"/>
      <w:bookmarkStart w:id="1369" w:name="_Toc100093977"/>
      <w:bookmarkStart w:id="1370" w:name="_Toc106872621"/>
      <w:bookmarkStart w:id="1371" w:name="_Toc133249654"/>
      <w:bookmarkEnd w:id="1355"/>
      <w:r w:rsidRPr="009B053A">
        <w:lastRenderedPageBreak/>
        <w:t>6.2</w:t>
      </w:r>
      <w:r w:rsidRPr="009B053A">
        <w:tab/>
        <w:t>Transmitter power</w:t>
      </w:r>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41D9C77D" w14:textId="77777777" w:rsidR="00AB2B30" w:rsidRPr="009B053A" w:rsidRDefault="006A7121">
      <w:pPr>
        <w:pStyle w:val="Heading2"/>
      </w:pPr>
      <w:bookmarkStart w:id="1372" w:name="_Toc27475591"/>
      <w:bookmarkStart w:id="1373" w:name="_Toc29495182"/>
      <w:bookmarkStart w:id="1374" w:name="_Toc36116228"/>
      <w:bookmarkStart w:id="1375" w:name="_Toc36118277"/>
      <w:bookmarkStart w:id="1376" w:name="_Toc36560390"/>
      <w:bookmarkStart w:id="1377" w:name="_Toc43976887"/>
      <w:bookmarkStart w:id="1378" w:name="_Toc52213460"/>
      <w:bookmarkStart w:id="1379" w:name="_Toc60742916"/>
      <w:bookmarkStart w:id="1380" w:name="_Toc68206096"/>
      <w:bookmarkStart w:id="1381" w:name="_Toc75971894"/>
      <w:bookmarkStart w:id="1382" w:name="_Toc85051317"/>
      <w:bookmarkStart w:id="1383" w:name="_Toc90493315"/>
      <w:bookmarkStart w:id="1384" w:name="_Toc90493955"/>
      <w:bookmarkStart w:id="1385" w:name="_Toc100093978"/>
      <w:bookmarkStart w:id="1386" w:name="_Toc106872622"/>
      <w:bookmarkStart w:id="1387" w:name="_Toc133249655"/>
      <w:r w:rsidRPr="009B053A">
        <w:t>6.2A</w:t>
      </w:r>
      <w:r w:rsidRPr="009B053A">
        <w:tab/>
        <w:t>Transmitter power for CA without EN-DC</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p>
    <w:p w14:paraId="5AC6E7F7" w14:textId="77777777" w:rsidR="00AB2B30" w:rsidRPr="009B053A" w:rsidRDefault="006A7121">
      <w:pPr>
        <w:pStyle w:val="Heading3"/>
      </w:pPr>
      <w:bookmarkStart w:id="1388" w:name="_Toc27475592"/>
      <w:bookmarkStart w:id="1389" w:name="_Toc29495183"/>
      <w:bookmarkStart w:id="1390" w:name="_Toc36116229"/>
      <w:bookmarkStart w:id="1391" w:name="_Toc36118278"/>
      <w:bookmarkStart w:id="1392" w:name="_Toc36560391"/>
      <w:bookmarkStart w:id="1393" w:name="_Toc43976888"/>
      <w:bookmarkStart w:id="1394" w:name="_Toc52213461"/>
      <w:bookmarkStart w:id="1395" w:name="_Toc60742917"/>
      <w:bookmarkStart w:id="1396" w:name="_Toc68206097"/>
      <w:bookmarkStart w:id="1397" w:name="_Toc75971895"/>
      <w:bookmarkStart w:id="1398" w:name="_Toc85051318"/>
      <w:bookmarkStart w:id="1399" w:name="_Toc90493316"/>
      <w:bookmarkStart w:id="1400" w:name="_Toc90493956"/>
      <w:bookmarkStart w:id="1401" w:name="_Toc100093979"/>
      <w:bookmarkStart w:id="1402" w:name="_Toc106872623"/>
      <w:bookmarkStart w:id="1403" w:name="_Toc133249656"/>
      <w:r w:rsidRPr="009B053A">
        <w:t>6.2A.1</w:t>
      </w:r>
      <w:r w:rsidRPr="009B053A">
        <w:tab/>
        <w:t>UE maximum output power for CA</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p>
    <w:p w14:paraId="1BBDDB9B" w14:textId="77777777" w:rsidR="00AB2B30" w:rsidRPr="009B053A" w:rsidRDefault="006A7121">
      <w:pPr>
        <w:pStyle w:val="Heading4"/>
      </w:pPr>
      <w:bookmarkStart w:id="1404" w:name="_Toc27475593"/>
      <w:bookmarkStart w:id="1405" w:name="_Toc29495184"/>
      <w:bookmarkStart w:id="1406" w:name="_Toc36116230"/>
      <w:bookmarkStart w:id="1407" w:name="_Toc36118279"/>
      <w:bookmarkStart w:id="1408" w:name="_Toc36560392"/>
      <w:bookmarkStart w:id="1409" w:name="_Toc43976889"/>
      <w:bookmarkStart w:id="1410" w:name="_Toc52213462"/>
      <w:bookmarkStart w:id="1411" w:name="_Toc60742918"/>
      <w:bookmarkStart w:id="1412" w:name="_Toc68206098"/>
      <w:bookmarkStart w:id="1413" w:name="_Toc75971896"/>
      <w:bookmarkStart w:id="1414" w:name="_Toc85051319"/>
      <w:bookmarkStart w:id="1415" w:name="_Toc90493317"/>
      <w:bookmarkStart w:id="1416" w:name="_Toc90493957"/>
      <w:bookmarkStart w:id="1417" w:name="_Toc100093980"/>
      <w:bookmarkStart w:id="1418" w:name="_Toc106872624"/>
      <w:bookmarkStart w:id="1419" w:name="_Toc133249657"/>
      <w:r w:rsidRPr="009B053A">
        <w:t>6.2A.1.1</w:t>
      </w:r>
      <w:r w:rsidRPr="009B053A">
        <w:tab/>
        <w:t>UE maximum output power for inter-band NR CA between FR 1 and FR 2 without EN-DC</w:t>
      </w:r>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p>
    <w:p w14:paraId="5D9E79DC" w14:textId="77777777" w:rsidR="00AB2B30" w:rsidRPr="009B053A" w:rsidRDefault="006A7121">
      <w:pPr>
        <w:pStyle w:val="H6"/>
      </w:pPr>
      <w:r w:rsidRPr="009B053A">
        <w:t>6.2A.1.1.1</w:t>
      </w:r>
      <w:r w:rsidRPr="009B053A">
        <w:tab/>
        <w:t>Test purpose</w:t>
      </w:r>
    </w:p>
    <w:p w14:paraId="23B5E1BD" w14:textId="2B8FBEE5" w:rsidR="00AB2B30" w:rsidRPr="009B053A" w:rsidRDefault="006A7121">
      <w:r w:rsidRPr="009B053A">
        <w:t>Same test purpose as in clause 6.2.1 in TS 38.521-1 [8] for NR</w:t>
      </w:r>
      <w:r w:rsidR="00FB40A9" w:rsidRPr="009B053A">
        <w:t>/5GC</w:t>
      </w:r>
      <w:r w:rsidRPr="009B053A">
        <w:t xml:space="preserve"> FR1 carrier(s) and clause 6.2.1 in TS 38.521-2 [9] for NR</w:t>
      </w:r>
      <w:r w:rsidR="00FB40A9" w:rsidRPr="009B053A">
        <w:t>/5GC</w:t>
      </w:r>
      <w:r w:rsidRPr="009B053A">
        <w:t xml:space="preserve"> FR2 carrier(s).</w:t>
      </w:r>
    </w:p>
    <w:p w14:paraId="13A1C9F5" w14:textId="77777777" w:rsidR="00AB2B30" w:rsidRPr="009B053A" w:rsidRDefault="006A7121">
      <w:pPr>
        <w:pStyle w:val="H6"/>
      </w:pPr>
      <w:r w:rsidRPr="009B053A">
        <w:t>6.2A.1.1.2</w:t>
      </w:r>
      <w:r w:rsidRPr="009B053A">
        <w:tab/>
        <w:t>Test applicability</w:t>
      </w:r>
    </w:p>
    <w:p w14:paraId="40CD7B9E" w14:textId="50FF028B" w:rsidR="00AB2B30" w:rsidRPr="009B053A" w:rsidRDefault="006A7121">
      <w:r w:rsidRPr="009B053A">
        <w:t>The requirements in this test are not testable due to issues with combined testing of NR</w:t>
      </w:r>
      <w:r w:rsidR="00FB40A9" w:rsidRPr="009B053A">
        <w:t>/5GC</w:t>
      </w:r>
      <w:r w:rsidRPr="009B053A">
        <w:t xml:space="preserve"> FR1 conducted mode with NR</w:t>
      </w:r>
      <w:r w:rsidR="00FB40A9" w:rsidRPr="009B053A">
        <w:t>/5GC</w:t>
      </w:r>
      <w:r w:rsidRPr="009B053A">
        <w:t xml:space="preserve"> FR2 in radiated mode. Therefore, the conducted and radiated requirements are tested separately.</w:t>
      </w:r>
    </w:p>
    <w:p w14:paraId="260C3E68" w14:textId="78A9DFAC" w:rsidR="00AB2B30" w:rsidRPr="009B053A" w:rsidRDefault="006A7121">
      <w:r w:rsidRPr="009B053A">
        <w:t xml:space="preserve">No test case details are specified. The </w:t>
      </w:r>
      <w:r w:rsidR="00FB40A9" w:rsidRPr="009B053A">
        <w:t>NR/5GC</w:t>
      </w:r>
      <w:r w:rsidRPr="009B053A">
        <w:t xml:space="preserve"> requirements for maximum output power apply and are tested in TS 38.521-1 [8] clauses 6.2 and 6.2A and TS 38.521-2 [9] clauses 6.2 and 6.2A</w:t>
      </w:r>
      <w:r w:rsidR="003A6F0D" w:rsidRPr="009B053A">
        <w:t>.</w:t>
      </w:r>
    </w:p>
    <w:p w14:paraId="3EC2E5BC" w14:textId="77777777" w:rsidR="00AB2B30" w:rsidRPr="009B053A" w:rsidRDefault="006A7121">
      <w:pPr>
        <w:pStyle w:val="Heading3"/>
      </w:pPr>
      <w:bookmarkStart w:id="1420" w:name="_Toc27475594"/>
      <w:bookmarkStart w:id="1421" w:name="_Toc29495185"/>
      <w:bookmarkStart w:id="1422" w:name="_Toc36116231"/>
      <w:bookmarkStart w:id="1423" w:name="_Toc36118280"/>
      <w:bookmarkStart w:id="1424" w:name="_Toc36560393"/>
      <w:bookmarkStart w:id="1425" w:name="_Toc43976890"/>
      <w:bookmarkStart w:id="1426" w:name="_Toc52213463"/>
      <w:bookmarkStart w:id="1427" w:name="_Toc60742919"/>
      <w:bookmarkStart w:id="1428" w:name="_Toc68206099"/>
      <w:bookmarkStart w:id="1429" w:name="_Toc75971897"/>
      <w:bookmarkStart w:id="1430" w:name="_Toc85051320"/>
      <w:bookmarkStart w:id="1431" w:name="_Toc90493318"/>
      <w:bookmarkStart w:id="1432" w:name="_Toc90493958"/>
      <w:bookmarkStart w:id="1433" w:name="_Toc100093981"/>
      <w:bookmarkStart w:id="1434" w:name="_Toc106872625"/>
      <w:bookmarkStart w:id="1435" w:name="_Toc133249658"/>
      <w:r w:rsidRPr="009B053A">
        <w:t>6.2A.2</w:t>
      </w:r>
      <w:r w:rsidRPr="009B053A">
        <w:tab/>
      </w:r>
      <w:r w:rsidRPr="009B053A">
        <w:rPr>
          <w:szCs w:val="28"/>
        </w:rPr>
        <w:t>UE maximum output power reduction for CA</w:t>
      </w:r>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p>
    <w:p w14:paraId="55F441DA" w14:textId="77777777" w:rsidR="00AB2B30" w:rsidRPr="009B053A" w:rsidRDefault="006A7121">
      <w:pPr>
        <w:pStyle w:val="Heading4"/>
      </w:pPr>
      <w:bookmarkStart w:id="1436" w:name="_Toc27475595"/>
      <w:bookmarkStart w:id="1437" w:name="_Toc29495186"/>
      <w:bookmarkStart w:id="1438" w:name="_Toc36116232"/>
      <w:bookmarkStart w:id="1439" w:name="_Toc36118281"/>
      <w:bookmarkStart w:id="1440" w:name="_Toc36560394"/>
      <w:bookmarkStart w:id="1441" w:name="_Toc43976891"/>
      <w:bookmarkStart w:id="1442" w:name="_Toc52213464"/>
      <w:bookmarkStart w:id="1443" w:name="_Toc60742920"/>
      <w:bookmarkStart w:id="1444" w:name="_Toc68206100"/>
      <w:bookmarkStart w:id="1445" w:name="_Toc75971898"/>
      <w:bookmarkStart w:id="1446" w:name="_Toc85051321"/>
      <w:bookmarkStart w:id="1447" w:name="_Toc90493319"/>
      <w:bookmarkStart w:id="1448" w:name="_Toc90493959"/>
      <w:bookmarkStart w:id="1449" w:name="_Toc100093982"/>
      <w:bookmarkStart w:id="1450" w:name="_Toc106872626"/>
      <w:bookmarkStart w:id="1451" w:name="_Toc133249659"/>
      <w:r w:rsidRPr="009B053A">
        <w:t>6.2A.2.1</w:t>
      </w:r>
      <w:r w:rsidRPr="009B053A">
        <w:tab/>
        <w:t>UE maximum output power reduction for inter-band NR CA between FR 1 and FR 2 without EN-DC</w:t>
      </w:r>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p>
    <w:p w14:paraId="168F18E5" w14:textId="77777777" w:rsidR="00AB2B30" w:rsidRPr="009B053A" w:rsidRDefault="006A7121">
      <w:pPr>
        <w:pStyle w:val="H6"/>
      </w:pPr>
      <w:r w:rsidRPr="009B053A">
        <w:t>6.2A.2.1.1</w:t>
      </w:r>
      <w:r w:rsidRPr="009B053A">
        <w:tab/>
        <w:t>Test purpose</w:t>
      </w:r>
    </w:p>
    <w:p w14:paraId="0ABAD4B9" w14:textId="77777777" w:rsidR="00AB2B30" w:rsidRPr="009B053A" w:rsidRDefault="006A7121">
      <w:r w:rsidRPr="009B053A">
        <w:t>Same test purpose as in clause 6.2.2 in TS 38.521-1 [8] for NR FR1 carrier(s) and clause 6.2.2 in TS 38.521-2 [9] for NR FR2 carrier(s).</w:t>
      </w:r>
    </w:p>
    <w:p w14:paraId="3C7F7448" w14:textId="77777777" w:rsidR="00AB2B30" w:rsidRPr="009B053A" w:rsidRDefault="006A7121">
      <w:pPr>
        <w:pStyle w:val="H6"/>
      </w:pPr>
      <w:r w:rsidRPr="009B053A">
        <w:t>6.2A.2.1.2</w:t>
      </w:r>
      <w:r w:rsidRPr="009B053A">
        <w:tab/>
        <w:t>Test applicability</w:t>
      </w:r>
    </w:p>
    <w:p w14:paraId="009CB50B"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16DA1408" w14:textId="27F6C066" w:rsidR="00AB2B30" w:rsidRPr="009B053A" w:rsidRDefault="006A7121">
      <w:r w:rsidRPr="009B053A">
        <w:t>No test case details are specified. The SA requirements for additional spectrum emissions mask apply and are tested in TS 38.521-1 [8] clauses 6.2 and 6.2A and TS 38.521-2 [9] clauses 6.2 and 6.2A</w:t>
      </w:r>
      <w:r w:rsidR="003A6F0D" w:rsidRPr="009B053A">
        <w:t>.</w:t>
      </w:r>
    </w:p>
    <w:p w14:paraId="473F30C0" w14:textId="77777777" w:rsidR="00AB2B30" w:rsidRPr="009B053A" w:rsidRDefault="006A7121">
      <w:pPr>
        <w:pStyle w:val="Heading3"/>
      </w:pPr>
      <w:bookmarkStart w:id="1452" w:name="_Toc27475596"/>
      <w:bookmarkStart w:id="1453" w:name="_Toc29495187"/>
      <w:bookmarkStart w:id="1454" w:name="_Toc36116233"/>
      <w:bookmarkStart w:id="1455" w:name="_Toc36118282"/>
      <w:bookmarkStart w:id="1456" w:name="_Toc36560395"/>
      <w:bookmarkStart w:id="1457" w:name="_Toc43976892"/>
      <w:bookmarkStart w:id="1458" w:name="_Toc52213465"/>
      <w:bookmarkStart w:id="1459" w:name="_Toc60742921"/>
      <w:bookmarkStart w:id="1460" w:name="_Toc68206101"/>
      <w:bookmarkStart w:id="1461" w:name="_Toc75971899"/>
      <w:bookmarkStart w:id="1462" w:name="_Toc85051322"/>
      <w:bookmarkStart w:id="1463" w:name="_Toc90493320"/>
      <w:bookmarkStart w:id="1464" w:name="_Toc90493960"/>
      <w:bookmarkStart w:id="1465" w:name="_Toc100093983"/>
      <w:bookmarkStart w:id="1466" w:name="_Toc106872627"/>
      <w:bookmarkStart w:id="1467" w:name="_Toc133249660"/>
      <w:r w:rsidRPr="009B053A">
        <w:t>6.2A.3</w:t>
      </w:r>
      <w:r w:rsidRPr="009B053A">
        <w:tab/>
      </w:r>
      <w:r w:rsidRPr="009B053A">
        <w:rPr>
          <w:szCs w:val="28"/>
        </w:rPr>
        <w:t>UE additional maximum output power reduction for CA</w:t>
      </w:r>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p>
    <w:p w14:paraId="5E3E23C8" w14:textId="77777777" w:rsidR="00AB2B30" w:rsidRPr="009B053A" w:rsidRDefault="006A7121">
      <w:pPr>
        <w:pStyle w:val="Heading4"/>
      </w:pPr>
      <w:bookmarkStart w:id="1468" w:name="_Toc27475597"/>
      <w:bookmarkStart w:id="1469" w:name="_Toc29495188"/>
      <w:bookmarkStart w:id="1470" w:name="_Toc36116234"/>
      <w:bookmarkStart w:id="1471" w:name="_Toc36118283"/>
      <w:bookmarkStart w:id="1472" w:name="_Toc36560396"/>
      <w:bookmarkStart w:id="1473" w:name="_Toc43976893"/>
      <w:bookmarkStart w:id="1474" w:name="_Toc52213466"/>
      <w:bookmarkStart w:id="1475" w:name="_Toc60742922"/>
      <w:bookmarkStart w:id="1476" w:name="_Toc68206102"/>
      <w:bookmarkStart w:id="1477" w:name="_Toc75971900"/>
      <w:bookmarkStart w:id="1478" w:name="_Toc85051323"/>
      <w:bookmarkStart w:id="1479" w:name="_Toc90493321"/>
      <w:bookmarkStart w:id="1480" w:name="_Toc90493961"/>
      <w:bookmarkStart w:id="1481" w:name="_Toc100093984"/>
      <w:bookmarkStart w:id="1482" w:name="_Toc106872628"/>
      <w:bookmarkStart w:id="1483" w:name="_Toc133249661"/>
      <w:r w:rsidRPr="009B053A">
        <w:t>6.2A.3.1</w:t>
      </w:r>
      <w:r w:rsidRPr="009B053A">
        <w:tab/>
        <w:t>UE additional maximum output power reduction for inter-band NR CA between FR 1 and FR 2 without EN-DC</w:t>
      </w:r>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p>
    <w:p w14:paraId="10EF92B7" w14:textId="77777777" w:rsidR="00AB2B30" w:rsidRPr="009B053A" w:rsidRDefault="006A7121">
      <w:pPr>
        <w:pStyle w:val="H6"/>
      </w:pPr>
      <w:r w:rsidRPr="009B053A">
        <w:t>6.2A.3.1.1</w:t>
      </w:r>
      <w:r w:rsidRPr="009B053A">
        <w:tab/>
        <w:t>Test purpose</w:t>
      </w:r>
    </w:p>
    <w:p w14:paraId="51DC2EE7" w14:textId="77777777" w:rsidR="00AB2B30" w:rsidRPr="009B053A" w:rsidRDefault="006A7121">
      <w:r w:rsidRPr="009B053A">
        <w:t>Same test purpose as in clause 6.2.3.1 in TS 38.521-1 [8] for NR FR1 carrier and clause 6.2.3.1 in TS 38.521-2 [9] for NR FR2 carrier.</w:t>
      </w:r>
    </w:p>
    <w:p w14:paraId="07002525" w14:textId="77777777" w:rsidR="00AB2B30" w:rsidRPr="009B053A" w:rsidRDefault="006A7121">
      <w:pPr>
        <w:pStyle w:val="H6"/>
      </w:pPr>
      <w:r w:rsidRPr="009B053A">
        <w:t>6.2A.3.1.2</w:t>
      </w:r>
      <w:r w:rsidRPr="009B053A">
        <w:tab/>
        <w:t>Test applicability</w:t>
      </w:r>
    </w:p>
    <w:p w14:paraId="2B9DAC06"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5ADD22C4" w14:textId="77777777" w:rsidR="00AB2B30" w:rsidRPr="009B053A" w:rsidRDefault="006A7121">
      <w:r w:rsidRPr="009B053A">
        <w:lastRenderedPageBreak/>
        <w:t>No test case details are specified. The single carrier requirements for Additional Maximum Output Power apply and are tested as part of clause 6.2.3 in TS 38.521-1 [8] for NR FR1 carrier and clause 6.2.3 in TS 38.521-2 [9] for NR FR2 carrier.</w:t>
      </w:r>
    </w:p>
    <w:p w14:paraId="708BA912" w14:textId="77777777" w:rsidR="00AB2B30" w:rsidRPr="009B053A" w:rsidRDefault="006A7121">
      <w:pPr>
        <w:pStyle w:val="Heading3"/>
      </w:pPr>
      <w:bookmarkStart w:id="1484" w:name="_Toc27475598"/>
      <w:bookmarkStart w:id="1485" w:name="_Toc29495189"/>
      <w:bookmarkStart w:id="1486" w:name="_Toc36116235"/>
      <w:bookmarkStart w:id="1487" w:name="_Toc36118284"/>
      <w:bookmarkStart w:id="1488" w:name="_Toc36560397"/>
      <w:bookmarkStart w:id="1489" w:name="_Toc43976894"/>
      <w:bookmarkStart w:id="1490" w:name="_Toc52213467"/>
      <w:bookmarkStart w:id="1491" w:name="_Toc60742923"/>
      <w:bookmarkStart w:id="1492" w:name="_Toc68206103"/>
      <w:bookmarkStart w:id="1493" w:name="_Toc75971901"/>
      <w:bookmarkStart w:id="1494" w:name="_Toc85051324"/>
      <w:bookmarkStart w:id="1495" w:name="_Toc90493322"/>
      <w:bookmarkStart w:id="1496" w:name="_Toc90493962"/>
      <w:bookmarkStart w:id="1497" w:name="_Toc100093985"/>
      <w:bookmarkStart w:id="1498" w:name="_Toc106872629"/>
      <w:bookmarkStart w:id="1499" w:name="_Toc133249662"/>
      <w:r w:rsidRPr="009B053A">
        <w:t>6.2A.4</w:t>
      </w:r>
      <w:r w:rsidRPr="009B053A">
        <w:tab/>
      </w:r>
      <w:r w:rsidRPr="009B053A">
        <w:rPr>
          <w:szCs w:val="28"/>
        </w:rPr>
        <w:t>Configured output power level for CA</w:t>
      </w:r>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p>
    <w:p w14:paraId="38E1F8A6" w14:textId="77777777" w:rsidR="00AB2B30" w:rsidRPr="009B053A" w:rsidRDefault="006A7121">
      <w:pPr>
        <w:pStyle w:val="Heading4"/>
      </w:pPr>
      <w:bookmarkStart w:id="1500" w:name="_Toc27475599"/>
      <w:bookmarkStart w:id="1501" w:name="_Toc29495190"/>
      <w:bookmarkStart w:id="1502" w:name="_Toc36116236"/>
      <w:bookmarkStart w:id="1503" w:name="_Toc36118285"/>
      <w:bookmarkStart w:id="1504" w:name="_Toc36560398"/>
      <w:bookmarkStart w:id="1505" w:name="_Toc43976895"/>
      <w:bookmarkStart w:id="1506" w:name="_Toc52213468"/>
      <w:bookmarkStart w:id="1507" w:name="_Toc60742924"/>
      <w:bookmarkStart w:id="1508" w:name="_Toc68206104"/>
      <w:bookmarkStart w:id="1509" w:name="_Toc75971902"/>
      <w:bookmarkStart w:id="1510" w:name="_Toc85051325"/>
      <w:bookmarkStart w:id="1511" w:name="_Toc90493323"/>
      <w:bookmarkStart w:id="1512" w:name="_Toc90493963"/>
      <w:bookmarkStart w:id="1513" w:name="_Toc100093986"/>
      <w:bookmarkStart w:id="1514" w:name="_Toc106872630"/>
      <w:bookmarkStart w:id="1515" w:name="_Toc133249663"/>
      <w:r w:rsidRPr="009B053A">
        <w:t>6.2A.4.1</w:t>
      </w:r>
      <w:r w:rsidRPr="009B053A">
        <w:tab/>
        <w:t>Configured output power level for inter-band NR CA between FR 1 and FR 2 without EN-DC</w:t>
      </w:r>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p>
    <w:p w14:paraId="500CBB5D" w14:textId="77777777" w:rsidR="00AB2B30" w:rsidRPr="009B053A" w:rsidRDefault="006A7121">
      <w:pPr>
        <w:pStyle w:val="H6"/>
      </w:pPr>
      <w:r w:rsidRPr="009B053A">
        <w:t>6.2A.4.1.1</w:t>
      </w:r>
      <w:r w:rsidRPr="009B053A">
        <w:tab/>
        <w:t>Test purpose</w:t>
      </w:r>
    </w:p>
    <w:p w14:paraId="137CCE6E" w14:textId="77777777" w:rsidR="00AB2B30" w:rsidRPr="009B053A" w:rsidRDefault="006A7121">
      <w:r w:rsidRPr="009B053A">
        <w:t>Same test purpose as in clause 6.2.4 in TS 38.521-1 [8] for NR FR1 carrier(s) and clause 6.2.4 in TS 38.521-2 [9] for NR FR2 carrier(s).</w:t>
      </w:r>
    </w:p>
    <w:p w14:paraId="36081E2A" w14:textId="77777777" w:rsidR="00AB2B30" w:rsidRPr="009B053A" w:rsidRDefault="006A7121">
      <w:pPr>
        <w:pStyle w:val="H6"/>
      </w:pPr>
      <w:r w:rsidRPr="009B053A">
        <w:t>6.2A.4.1.2</w:t>
      </w:r>
      <w:r w:rsidRPr="009B053A">
        <w:tab/>
        <w:t>Test applicability</w:t>
      </w:r>
    </w:p>
    <w:p w14:paraId="707A00AE"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137901BC" w14:textId="6E5FAA1A" w:rsidR="00AB2B30" w:rsidRPr="009B053A" w:rsidRDefault="006A7121">
      <w:r w:rsidRPr="009B053A">
        <w:t xml:space="preserve">No test case details are specified. The </w:t>
      </w:r>
      <w:r w:rsidR="00FB40A9" w:rsidRPr="009B053A">
        <w:t>NR/5GC</w:t>
      </w:r>
      <w:r w:rsidRPr="009B053A">
        <w:t xml:space="preserve"> requirements for configured output power level apply and are tested in TS 38.521-1 [8] clauses 6.2 and 6.2A and TS 38.521-2 [9] clauses 6.2 and 6.2A.</w:t>
      </w:r>
    </w:p>
    <w:p w14:paraId="244439C7" w14:textId="77777777" w:rsidR="00AB2B30" w:rsidRPr="009B053A" w:rsidRDefault="006A7121">
      <w:pPr>
        <w:pStyle w:val="Heading4"/>
      </w:pPr>
      <w:bookmarkStart w:id="1516" w:name="_Toc27475600"/>
      <w:bookmarkStart w:id="1517" w:name="_Toc29495191"/>
      <w:bookmarkStart w:id="1518" w:name="_Toc36116237"/>
      <w:bookmarkStart w:id="1519" w:name="_Toc36118286"/>
      <w:bookmarkStart w:id="1520" w:name="_Toc36560399"/>
      <w:bookmarkStart w:id="1521" w:name="_Toc43976896"/>
      <w:bookmarkStart w:id="1522" w:name="_Toc52213469"/>
      <w:bookmarkStart w:id="1523" w:name="_Toc60742925"/>
      <w:bookmarkStart w:id="1524" w:name="_Toc68206105"/>
      <w:bookmarkStart w:id="1525" w:name="_Toc75971903"/>
      <w:bookmarkStart w:id="1526" w:name="_Toc85051326"/>
      <w:bookmarkStart w:id="1527" w:name="_Toc90493324"/>
      <w:bookmarkStart w:id="1528" w:name="_Toc90493964"/>
      <w:bookmarkStart w:id="1529" w:name="_Toc100093987"/>
      <w:bookmarkStart w:id="1530" w:name="_Toc106872631"/>
      <w:bookmarkStart w:id="1531" w:name="_Toc133249664"/>
      <w:r w:rsidRPr="009B053A">
        <w:t>6.2A.4.2</w:t>
      </w:r>
      <w:r w:rsidRPr="009B053A">
        <w:tab/>
        <w:t>ΔT</w:t>
      </w:r>
      <w:r w:rsidRPr="009B053A">
        <w:rPr>
          <w:rFonts w:ascii="Times New Roman" w:hAnsi="Times New Roman"/>
          <w:sz w:val="20"/>
          <w:vertAlign w:val="subscript"/>
        </w:rPr>
        <w:t>IB,c</w:t>
      </w:r>
      <w:r w:rsidRPr="009B053A">
        <w:t xml:space="preserve"> for CA</w:t>
      </w:r>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p>
    <w:p w14:paraId="68694EC6" w14:textId="77777777" w:rsidR="00AB2B30" w:rsidRPr="009B053A" w:rsidRDefault="006A7121">
      <w:pPr>
        <w:pStyle w:val="Heading5"/>
      </w:pPr>
      <w:bookmarkStart w:id="1532" w:name="_Toc27475601"/>
      <w:bookmarkStart w:id="1533" w:name="_Toc29495192"/>
      <w:bookmarkStart w:id="1534" w:name="_Toc36116238"/>
      <w:bookmarkStart w:id="1535" w:name="_Toc36118287"/>
      <w:bookmarkStart w:id="1536" w:name="_Toc36560400"/>
      <w:bookmarkStart w:id="1537" w:name="_Toc43976897"/>
      <w:bookmarkStart w:id="1538" w:name="_Toc52213470"/>
      <w:bookmarkStart w:id="1539" w:name="_Toc60742926"/>
      <w:bookmarkStart w:id="1540" w:name="_Toc68206106"/>
      <w:bookmarkStart w:id="1541" w:name="_Toc75971904"/>
      <w:bookmarkStart w:id="1542" w:name="_Toc85051327"/>
      <w:bookmarkStart w:id="1543" w:name="_Toc90493325"/>
      <w:bookmarkStart w:id="1544" w:name="_Toc90493965"/>
      <w:bookmarkStart w:id="1545" w:name="_Toc100093988"/>
      <w:bookmarkStart w:id="1546" w:name="_Toc106872632"/>
      <w:bookmarkStart w:id="1547" w:name="_Toc133249665"/>
      <w:r w:rsidRPr="009B053A">
        <w:t>6.2A.4.2.1</w:t>
      </w:r>
      <w:r w:rsidRPr="009B053A">
        <w:tab/>
        <w:t>ΔT</w:t>
      </w:r>
      <w:r w:rsidRPr="009B053A">
        <w:rPr>
          <w:rFonts w:ascii="Times New Roman" w:hAnsi="Times New Roman"/>
          <w:sz w:val="20"/>
          <w:vertAlign w:val="subscript"/>
        </w:rPr>
        <w:t>IB,c</w:t>
      </w:r>
      <w:r w:rsidRPr="009B053A">
        <w:t xml:space="preserve"> for inter-band CA between FR 1 and FR 2</w:t>
      </w:r>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p>
    <w:p w14:paraId="2AFFE6B6" w14:textId="77777777" w:rsidR="00AB2B30" w:rsidRPr="009B053A" w:rsidRDefault="006A7121">
      <w:r w:rsidRPr="009B053A">
        <w:t>For the UE which supports inter-band NR CA configuration, ΔT</w:t>
      </w:r>
      <w:r w:rsidRPr="009B053A">
        <w:rPr>
          <w:vertAlign w:val="subscript"/>
        </w:rPr>
        <w:t>IB,c</w:t>
      </w:r>
      <w:r w:rsidRPr="009B053A">
        <w:t xml:space="preserve"> in Table 6.2A.4.2.1-1 applies. Unless otherwise stated, ΔT</w:t>
      </w:r>
      <w:r w:rsidRPr="009B053A">
        <w:rPr>
          <w:vertAlign w:val="subscript"/>
        </w:rPr>
        <w:t>IB,c</w:t>
      </w:r>
      <w:r w:rsidRPr="009B053A">
        <w:t xml:space="preserve"> is set to zero.</w:t>
      </w:r>
    </w:p>
    <w:p w14:paraId="3642935C" w14:textId="77777777" w:rsidR="00AB2B30" w:rsidRPr="009B053A" w:rsidRDefault="006A7121">
      <w:pPr>
        <w:pStyle w:val="TH"/>
      </w:pPr>
      <w:r w:rsidRPr="009B053A">
        <w:t>Table 6.2A.4.2.1-1: Void</w:t>
      </w:r>
    </w:p>
    <w:p w14:paraId="331BEF96" w14:textId="77777777" w:rsidR="00AB2B30" w:rsidRPr="009B053A" w:rsidRDefault="00AB2B30"/>
    <w:p w14:paraId="51C32C0D" w14:textId="77777777" w:rsidR="00AB2B30" w:rsidRPr="009B053A" w:rsidRDefault="006A7121">
      <w:pPr>
        <w:pStyle w:val="Heading2"/>
      </w:pPr>
      <w:bookmarkStart w:id="1548" w:name="_Toc27475602"/>
      <w:bookmarkStart w:id="1549" w:name="_Toc29495193"/>
      <w:bookmarkStart w:id="1550" w:name="_Toc36116239"/>
      <w:bookmarkStart w:id="1551" w:name="_Toc36118288"/>
      <w:bookmarkStart w:id="1552" w:name="_Toc36560401"/>
      <w:bookmarkStart w:id="1553" w:name="_Toc43976898"/>
      <w:bookmarkStart w:id="1554" w:name="_Toc52213471"/>
      <w:bookmarkStart w:id="1555" w:name="_Toc60742927"/>
      <w:bookmarkStart w:id="1556" w:name="_Toc68206107"/>
      <w:bookmarkStart w:id="1557" w:name="_Toc75971905"/>
      <w:bookmarkStart w:id="1558" w:name="_Toc85051328"/>
      <w:bookmarkStart w:id="1559" w:name="_Toc90493326"/>
      <w:bookmarkStart w:id="1560" w:name="_Toc90493966"/>
      <w:bookmarkStart w:id="1561" w:name="_Toc100093989"/>
      <w:bookmarkStart w:id="1562" w:name="_Toc106872633"/>
      <w:bookmarkStart w:id="1563" w:name="_Toc133249666"/>
      <w:r w:rsidRPr="009B053A">
        <w:t>6.2B</w:t>
      </w:r>
      <w:r w:rsidRPr="009B053A">
        <w:tab/>
        <w:t>Transmitter power for DC</w:t>
      </w:r>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p>
    <w:p w14:paraId="477DD167" w14:textId="77777777" w:rsidR="00AB2B30" w:rsidRPr="009B053A" w:rsidRDefault="006A7121">
      <w:pPr>
        <w:pStyle w:val="Heading3"/>
      </w:pPr>
      <w:bookmarkStart w:id="1564" w:name="_Toc27475603"/>
      <w:bookmarkStart w:id="1565" w:name="_Toc29495194"/>
      <w:bookmarkStart w:id="1566" w:name="_Toc36116240"/>
      <w:bookmarkStart w:id="1567" w:name="_Toc36118289"/>
      <w:bookmarkStart w:id="1568" w:name="_Toc36560402"/>
      <w:bookmarkStart w:id="1569" w:name="_Toc43976899"/>
      <w:bookmarkStart w:id="1570" w:name="_Toc52213472"/>
      <w:bookmarkStart w:id="1571" w:name="_Toc60742928"/>
      <w:bookmarkStart w:id="1572" w:name="_Toc68206108"/>
      <w:bookmarkStart w:id="1573" w:name="_Toc75971906"/>
      <w:bookmarkStart w:id="1574" w:name="_Toc85051329"/>
      <w:bookmarkStart w:id="1575" w:name="_Toc90493327"/>
      <w:bookmarkStart w:id="1576" w:name="_Toc90493967"/>
      <w:bookmarkStart w:id="1577" w:name="_Toc100093990"/>
      <w:bookmarkStart w:id="1578" w:name="_Toc106872634"/>
      <w:bookmarkStart w:id="1579" w:name="_Toc133249667"/>
      <w:r w:rsidRPr="009B053A">
        <w:t>6.2B.1</w:t>
      </w:r>
      <w:r w:rsidRPr="009B053A">
        <w:tab/>
        <w:t>UE Maximum Output Power for DC</w:t>
      </w:r>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p>
    <w:p w14:paraId="40D73EB9" w14:textId="77777777" w:rsidR="00AB2B30" w:rsidRPr="009B053A" w:rsidRDefault="006A7121">
      <w:pPr>
        <w:pStyle w:val="Heading4"/>
      </w:pPr>
      <w:bookmarkStart w:id="1580" w:name="_Toc27475604"/>
      <w:bookmarkStart w:id="1581" w:name="_Toc29495195"/>
      <w:bookmarkStart w:id="1582" w:name="_Toc36116241"/>
      <w:bookmarkStart w:id="1583" w:name="_Toc36118290"/>
      <w:bookmarkStart w:id="1584" w:name="_Toc36560403"/>
      <w:bookmarkStart w:id="1585" w:name="_Toc43976900"/>
      <w:bookmarkStart w:id="1586" w:name="_Toc52213473"/>
      <w:bookmarkStart w:id="1587" w:name="_Toc60742929"/>
      <w:bookmarkStart w:id="1588" w:name="_Toc68206109"/>
      <w:bookmarkStart w:id="1589" w:name="_Toc75971907"/>
      <w:bookmarkStart w:id="1590" w:name="_Toc85051330"/>
      <w:bookmarkStart w:id="1591" w:name="_Toc90493328"/>
      <w:bookmarkStart w:id="1592" w:name="_Toc90493968"/>
      <w:bookmarkStart w:id="1593" w:name="_Toc100093991"/>
      <w:bookmarkStart w:id="1594" w:name="_Toc106872635"/>
      <w:bookmarkStart w:id="1595" w:name="_Toc133249668"/>
      <w:r w:rsidRPr="009B053A">
        <w:t>6.2B.1.1</w:t>
      </w:r>
      <w:r w:rsidRPr="009B053A">
        <w:tab/>
        <w:t>UE Maximum Output Power for Intra-Band Contiguous EN-DC</w:t>
      </w:r>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p>
    <w:p w14:paraId="1C8E2509" w14:textId="77777777" w:rsidR="00AB2B30" w:rsidRPr="009B053A" w:rsidRDefault="006A7121">
      <w:pPr>
        <w:pStyle w:val="EditorsNote"/>
      </w:pPr>
      <w:r w:rsidRPr="009B053A">
        <w:t>Editor's note:</w:t>
      </w:r>
      <w:r w:rsidRPr="009B053A">
        <w:tab/>
      </w:r>
    </w:p>
    <w:p w14:paraId="142F9E58" w14:textId="77777777" w:rsidR="00AB2B30" w:rsidRPr="009B053A" w:rsidRDefault="006A7121">
      <w:pPr>
        <w:pStyle w:val="EditorsNote"/>
      </w:pPr>
      <w:r w:rsidRPr="009B053A">
        <w:t>-</w:t>
      </w:r>
      <w:r w:rsidRPr="009B053A">
        <w:tab/>
        <w:t>For overlapping transmission there is no test point satisfying 0dB MPR according to RAN4 specification.</w:t>
      </w:r>
    </w:p>
    <w:p w14:paraId="2D1B3947" w14:textId="77777777" w:rsidR="00AB2B30" w:rsidRPr="009B053A" w:rsidRDefault="006A7121">
      <w:pPr>
        <w:pStyle w:val="H6"/>
      </w:pPr>
      <w:r w:rsidRPr="009B053A">
        <w:t>6.2B.1.1.1</w:t>
      </w:r>
      <w:r w:rsidRPr="009B053A">
        <w:tab/>
        <w:t>Test purpose</w:t>
      </w:r>
    </w:p>
    <w:p w14:paraId="0871308A" w14:textId="77777777" w:rsidR="00AB2B30" w:rsidRPr="009B053A" w:rsidRDefault="006A7121">
      <w:r w:rsidRPr="009B053A">
        <w:t>To verify that the error of the UE maximum output power does not exceed the range prescribed by the specified nominal maximum output power and tolerance.</w:t>
      </w:r>
    </w:p>
    <w:p w14:paraId="795FDD25" w14:textId="77777777" w:rsidR="00AB2B30" w:rsidRPr="009B053A" w:rsidRDefault="006A7121">
      <w:r w:rsidRPr="009B053A">
        <w:t>An excess maximum output power has the possibility to interfere to other channels or other systems. A small maximum output power decreases the coverage area.</w:t>
      </w:r>
    </w:p>
    <w:p w14:paraId="6DB3CB6D" w14:textId="77777777" w:rsidR="00AB2B30" w:rsidRPr="009B053A" w:rsidRDefault="006A7121">
      <w:pPr>
        <w:pStyle w:val="H6"/>
      </w:pPr>
      <w:bookmarkStart w:id="1596" w:name="_Toc27475605"/>
      <w:bookmarkStart w:id="1597" w:name="_Toc29495196"/>
      <w:r w:rsidRPr="009B053A">
        <w:t>6.2B.1.1.2</w:t>
      </w:r>
      <w:r w:rsidRPr="009B053A">
        <w:tab/>
        <w:t>Test applicability</w:t>
      </w:r>
      <w:bookmarkEnd w:id="1596"/>
      <w:bookmarkEnd w:id="1597"/>
    </w:p>
    <w:p w14:paraId="258FFF86" w14:textId="77777777" w:rsidR="00AB2B30" w:rsidRPr="009B053A" w:rsidRDefault="006A7121">
      <w:r w:rsidRPr="009B053A">
        <w:t>This test applies to all types of E-UTRA UE release 15 and forward, supporting intra-band contiguous EN-DC operation on FR1.</w:t>
      </w:r>
    </w:p>
    <w:p w14:paraId="204A72F3" w14:textId="77777777" w:rsidR="00AB2B30" w:rsidRPr="009B053A" w:rsidRDefault="006A7121">
      <w:pPr>
        <w:pStyle w:val="H6"/>
      </w:pPr>
      <w:bookmarkStart w:id="1598" w:name="_Toc27475606"/>
      <w:bookmarkStart w:id="1599" w:name="_Toc29495197"/>
      <w:r w:rsidRPr="009B053A">
        <w:lastRenderedPageBreak/>
        <w:t>6.2B.1.1.3</w:t>
      </w:r>
      <w:r w:rsidRPr="009B053A">
        <w:tab/>
        <w:t>Minimum conformance requirements</w:t>
      </w:r>
      <w:bookmarkEnd w:id="1598"/>
      <w:bookmarkEnd w:id="1599"/>
    </w:p>
    <w:p w14:paraId="6328A1C0" w14:textId="77777777" w:rsidR="00AB2B30" w:rsidRPr="009B053A" w:rsidRDefault="006A7121">
      <w:r w:rsidRPr="009B053A">
        <w:t>The following UE Power Classes define the total maximum output power for any transmission bandwidth(s) of the CG(s) configured.</w:t>
      </w:r>
    </w:p>
    <w:p w14:paraId="28D23BE9" w14:textId="77777777" w:rsidR="00AB2B30" w:rsidRPr="009B053A" w:rsidRDefault="006A7121">
      <w:r w:rsidRPr="009B053A">
        <w:t>The maximum output power is measured as the total maximum output power across the UE antenna connector(s). The period of measurement shall be at least one sub frame.</w:t>
      </w:r>
    </w:p>
    <w:p w14:paraId="24512879" w14:textId="77777777" w:rsidR="00AB2B30" w:rsidRPr="009B053A" w:rsidRDefault="006A7121">
      <w:pPr>
        <w:pStyle w:val="TH"/>
      </w:pPr>
      <w:r w:rsidRPr="009B053A">
        <w:t>Table 6.2B.1.1.3-1: Maximum output power for EN-DC (continuous sub-blocks)</w:t>
      </w:r>
    </w:p>
    <w:tbl>
      <w:tblPr>
        <w:tblW w:w="9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1397"/>
      </w:tblGrid>
      <w:tr w:rsidR="00AB2B30" w:rsidRPr="009B053A" w14:paraId="0F94D82A" w14:textId="77777777">
        <w:trPr>
          <w:trHeight w:val="225"/>
          <w:jc w:val="center"/>
        </w:trPr>
        <w:tc>
          <w:tcPr>
            <w:tcW w:w="2092" w:type="dxa"/>
            <w:vAlign w:val="center"/>
          </w:tcPr>
          <w:p w14:paraId="588A60BA" w14:textId="77777777" w:rsidR="00AB2B30" w:rsidRPr="009B053A" w:rsidRDefault="006A7121">
            <w:pPr>
              <w:pStyle w:val="TAH"/>
            </w:pPr>
            <w:r w:rsidRPr="009B053A">
              <w:t>DC configuration</w:t>
            </w:r>
          </w:p>
        </w:tc>
        <w:tc>
          <w:tcPr>
            <w:tcW w:w="2092" w:type="dxa"/>
          </w:tcPr>
          <w:p w14:paraId="4FADB74E" w14:textId="77777777" w:rsidR="00AB2B30" w:rsidRPr="009B053A" w:rsidRDefault="006A7121">
            <w:pPr>
              <w:pStyle w:val="TAH"/>
            </w:pPr>
            <w:r w:rsidRPr="009B053A">
              <w:t>Power class 2</w:t>
            </w:r>
          </w:p>
          <w:p w14:paraId="565E0F37" w14:textId="77777777" w:rsidR="00AB2B30" w:rsidRPr="009B053A" w:rsidRDefault="006A7121">
            <w:pPr>
              <w:pStyle w:val="TAH"/>
            </w:pPr>
            <w:r w:rsidRPr="009B053A">
              <w:t>(dBm)</w:t>
            </w:r>
          </w:p>
        </w:tc>
        <w:tc>
          <w:tcPr>
            <w:tcW w:w="2093" w:type="dxa"/>
          </w:tcPr>
          <w:p w14:paraId="717A8FB0" w14:textId="77777777" w:rsidR="00AB2B30" w:rsidRPr="009B053A" w:rsidRDefault="006A7121">
            <w:pPr>
              <w:pStyle w:val="TAH"/>
            </w:pPr>
            <w:r w:rsidRPr="009B053A">
              <w:t>Tolerance</w:t>
            </w:r>
          </w:p>
          <w:p w14:paraId="05E7438F" w14:textId="77777777" w:rsidR="00AB2B30" w:rsidRPr="009B053A" w:rsidRDefault="006A7121">
            <w:pPr>
              <w:pStyle w:val="TAH"/>
            </w:pPr>
            <w:r w:rsidRPr="009B053A">
              <w:t>(dB)</w:t>
            </w:r>
          </w:p>
        </w:tc>
        <w:tc>
          <w:tcPr>
            <w:tcW w:w="2093" w:type="dxa"/>
          </w:tcPr>
          <w:p w14:paraId="141778BA" w14:textId="77777777" w:rsidR="00AB2B30" w:rsidRPr="009B053A" w:rsidRDefault="006A7121">
            <w:pPr>
              <w:pStyle w:val="TAH"/>
            </w:pPr>
            <w:r w:rsidRPr="009B053A">
              <w:t>Power class 3</w:t>
            </w:r>
          </w:p>
          <w:p w14:paraId="637F3EC0" w14:textId="77777777" w:rsidR="00AB2B30" w:rsidRPr="009B053A" w:rsidRDefault="006A7121">
            <w:pPr>
              <w:pStyle w:val="TAH"/>
            </w:pPr>
            <w:r w:rsidRPr="009B053A">
              <w:t>(dBm)</w:t>
            </w:r>
          </w:p>
        </w:tc>
        <w:tc>
          <w:tcPr>
            <w:tcW w:w="1397" w:type="dxa"/>
          </w:tcPr>
          <w:p w14:paraId="23973B05" w14:textId="77777777" w:rsidR="00AB2B30" w:rsidRPr="009B053A" w:rsidRDefault="006A7121">
            <w:pPr>
              <w:pStyle w:val="TAH"/>
            </w:pPr>
            <w:r w:rsidRPr="009B053A">
              <w:t>Tolerance</w:t>
            </w:r>
          </w:p>
          <w:p w14:paraId="7BBFFE89" w14:textId="77777777" w:rsidR="00AB2B30" w:rsidRPr="009B053A" w:rsidRDefault="006A7121">
            <w:pPr>
              <w:pStyle w:val="TAH"/>
            </w:pPr>
            <w:r w:rsidRPr="009B053A">
              <w:t>(dB)</w:t>
            </w:r>
          </w:p>
        </w:tc>
      </w:tr>
      <w:tr w:rsidR="00AB2B30" w:rsidRPr="009B053A" w14:paraId="327ECD7A" w14:textId="77777777">
        <w:trPr>
          <w:trHeight w:val="225"/>
          <w:jc w:val="center"/>
        </w:trPr>
        <w:tc>
          <w:tcPr>
            <w:tcW w:w="2092" w:type="dxa"/>
            <w:vAlign w:val="center"/>
          </w:tcPr>
          <w:p w14:paraId="5C35899D" w14:textId="670DA16D" w:rsidR="00AB2B30" w:rsidRPr="009B053A" w:rsidRDefault="006A7121">
            <w:pPr>
              <w:pStyle w:val="TAL"/>
            </w:pPr>
            <w:r w:rsidRPr="009B053A">
              <w:t>DC_(n)71AA</w:t>
            </w:r>
          </w:p>
        </w:tc>
        <w:tc>
          <w:tcPr>
            <w:tcW w:w="2092" w:type="dxa"/>
          </w:tcPr>
          <w:p w14:paraId="0CED3B62" w14:textId="77777777" w:rsidR="00AB2B30" w:rsidRPr="009B053A" w:rsidRDefault="00AB2B30">
            <w:pPr>
              <w:pStyle w:val="TAL"/>
            </w:pPr>
          </w:p>
        </w:tc>
        <w:tc>
          <w:tcPr>
            <w:tcW w:w="2093" w:type="dxa"/>
          </w:tcPr>
          <w:p w14:paraId="040BCEEF" w14:textId="77777777" w:rsidR="00AB2B30" w:rsidRPr="009B053A" w:rsidRDefault="00AB2B30">
            <w:pPr>
              <w:pStyle w:val="TAC"/>
            </w:pPr>
          </w:p>
        </w:tc>
        <w:tc>
          <w:tcPr>
            <w:tcW w:w="2093" w:type="dxa"/>
          </w:tcPr>
          <w:p w14:paraId="540E605E" w14:textId="77777777" w:rsidR="00AB2B30" w:rsidRPr="009B053A" w:rsidRDefault="006A7121">
            <w:pPr>
              <w:pStyle w:val="TAC"/>
            </w:pPr>
            <w:r w:rsidRPr="009B053A">
              <w:t>23</w:t>
            </w:r>
          </w:p>
        </w:tc>
        <w:tc>
          <w:tcPr>
            <w:tcW w:w="1397" w:type="dxa"/>
          </w:tcPr>
          <w:p w14:paraId="4693E32B" w14:textId="77777777" w:rsidR="00AB2B30" w:rsidRPr="009B053A" w:rsidRDefault="006A7121">
            <w:pPr>
              <w:pStyle w:val="TAC"/>
            </w:pPr>
            <w:r w:rsidRPr="009B053A">
              <w:t>+2/-3</w:t>
            </w:r>
          </w:p>
        </w:tc>
      </w:tr>
      <w:tr w:rsidR="00AB2B30" w:rsidRPr="009B053A" w14:paraId="546C3C79" w14:textId="77777777">
        <w:trPr>
          <w:trHeight w:val="225"/>
          <w:jc w:val="center"/>
        </w:trPr>
        <w:tc>
          <w:tcPr>
            <w:tcW w:w="2092" w:type="dxa"/>
            <w:vAlign w:val="center"/>
          </w:tcPr>
          <w:p w14:paraId="459D8787" w14:textId="77777777" w:rsidR="00AB2B30" w:rsidRPr="009B053A" w:rsidRDefault="006A7121">
            <w:pPr>
              <w:pStyle w:val="TAL"/>
            </w:pPr>
            <w:r w:rsidRPr="009B053A">
              <w:t>DC_(n)41AA</w:t>
            </w:r>
          </w:p>
        </w:tc>
        <w:tc>
          <w:tcPr>
            <w:tcW w:w="2092" w:type="dxa"/>
          </w:tcPr>
          <w:p w14:paraId="47652773" w14:textId="77777777" w:rsidR="00AB2B30" w:rsidRPr="009B053A" w:rsidRDefault="006A7121">
            <w:pPr>
              <w:pStyle w:val="TAC"/>
            </w:pPr>
            <w:r w:rsidRPr="009B053A">
              <w:t>26</w:t>
            </w:r>
          </w:p>
        </w:tc>
        <w:tc>
          <w:tcPr>
            <w:tcW w:w="2093" w:type="dxa"/>
          </w:tcPr>
          <w:p w14:paraId="0EA745B7" w14:textId="7916F13A" w:rsidR="00AB2B30" w:rsidRPr="009B053A" w:rsidRDefault="006A7121">
            <w:pPr>
              <w:pStyle w:val="TAC"/>
              <w:rPr>
                <w:vertAlign w:val="superscript"/>
              </w:rPr>
            </w:pPr>
            <w:r w:rsidRPr="009B053A">
              <w:t>+2/-</w:t>
            </w:r>
            <w:r w:rsidR="00D643DA" w:rsidRPr="009B053A">
              <w:t>3</w:t>
            </w:r>
            <w:r w:rsidRPr="009B053A">
              <w:rPr>
                <w:vertAlign w:val="superscript"/>
              </w:rPr>
              <w:t>1</w:t>
            </w:r>
          </w:p>
        </w:tc>
        <w:tc>
          <w:tcPr>
            <w:tcW w:w="2093" w:type="dxa"/>
          </w:tcPr>
          <w:p w14:paraId="422A3647" w14:textId="77777777" w:rsidR="00AB2B30" w:rsidRPr="009B053A" w:rsidRDefault="006A7121">
            <w:pPr>
              <w:pStyle w:val="TAC"/>
            </w:pPr>
            <w:r w:rsidRPr="009B053A">
              <w:t>23</w:t>
            </w:r>
          </w:p>
        </w:tc>
        <w:tc>
          <w:tcPr>
            <w:tcW w:w="1397" w:type="dxa"/>
          </w:tcPr>
          <w:p w14:paraId="68710F7E" w14:textId="00313C54" w:rsidR="00AB2B30" w:rsidRPr="009B053A" w:rsidRDefault="006A7121">
            <w:pPr>
              <w:pStyle w:val="TAC"/>
              <w:rPr>
                <w:vertAlign w:val="superscript"/>
              </w:rPr>
            </w:pPr>
            <w:r w:rsidRPr="009B053A">
              <w:t>+2/-</w:t>
            </w:r>
            <w:r w:rsidR="009656E3" w:rsidRPr="009B053A">
              <w:t>3</w:t>
            </w:r>
            <w:r w:rsidRPr="009B053A">
              <w:rPr>
                <w:vertAlign w:val="superscript"/>
              </w:rPr>
              <w:t>1</w:t>
            </w:r>
          </w:p>
        </w:tc>
      </w:tr>
      <w:tr w:rsidR="00AB2B30" w:rsidRPr="009B053A" w14:paraId="2A41C22E" w14:textId="77777777">
        <w:trPr>
          <w:trHeight w:val="225"/>
          <w:jc w:val="center"/>
        </w:trPr>
        <w:tc>
          <w:tcPr>
            <w:tcW w:w="9767" w:type="dxa"/>
            <w:gridSpan w:val="5"/>
            <w:vAlign w:val="center"/>
          </w:tcPr>
          <w:p w14:paraId="5758D6C8" w14:textId="7F83C2CD" w:rsidR="00AB2B30" w:rsidRPr="009B053A" w:rsidRDefault="006A7121">
            <w:pPr>
              <w:pStyle w:val="TAN"/>
            </w:pPr>
            <w:r w:rsidRPr="009B053A">
              <w:t>NOTE 1:</w:t>
            </w:r>
            <w:r w:rsidRPr="009B053A">
              <w:tab/>
            </w:r>
            <w:r w:rsidR="004165BC" w:rsidRPr="009B053A">
              <w:t xml:space="preserve"> 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063494EB" w14:textId="77777777" w:rsidR="00AB2B30" w:rsidRPr="009B053A" w:rsidRDefault="006A7121">
            <w:pPr>
              <w:pStyle w:val="TAN"/>
            </w:pPr>
            <w:r w:rsidRPr="009B053A">
              <w:t>NOTE 2:</w:t>
            </w:r>
            <w:r w:rsidRPr="009B053A">
              <w:tab/>
              <w:t>Power Class 3 is the default power class unless otherwise stated.</w:t>
            </w:r>
          </w:p>
        </w:tc>
      </w:tr>
    </w:tbl>
    <w:p w14:paraId="37C32B23" w14:textId="77777777" w:rsidR="00AB2B30" w:rsidRPr="009B053A" w:rsidRDefault="00AB2B30"/>
    <w:p w14:paraId="555AC20B" w14:textId="77777777" w:rsidR="00AB2B30" w:rsidRPr="009B053A" w:rsidRDefault="006A7121">
      <w:pPr>
        <w:rPr>
          <w:rFonts w:eastAsia="DengXian"/>
        </w:rPr>
      </w:pPr>
      <w:r w:rsidRPr="009B053A">
        <w:rPr>
          <w:rFonts w:eastAsia="DengXian"/>
        </w:rPr>
        <w:t xml:space="preserve">If UE supports a different power class than the default </w:t>
      </w:r>
      <w:r w:rsidRPr="009B053A">
        <w:t xml:space="preserve">UE </w:t>
      </w:r>
      <w:r w:rsidRPr="009B053A">
        <w:rPr>
          <w:rFonts w:eastAsia="DengXian"/>
        </w:rPr>
        <w:t>power class for EN-DC band combination, and the supported power class enables higher maximum output power than that of the default power class:</w:t>
      </w:r>
    </w:p>
    <w:p w14:paraId="15D30228" w14:textId="77777777" w:rsidR="00AB2B30" w:rsidRPr="009B053A" w:rsidRDefault="006A7121">
      <w:pPr>
        <w:pStyle w:val="B10"/>
        <w:rPr>
          <w:rFonts w:eastAsia="DengXian"/>
        </w:rPr>
      </w:pPr>
      <w:r w:rsidRPr="009B053A">
        <w:rPr>
          <w:rFonts w:eastAsia="DengXian"/>
        </w:rPr>
        <w:t>-</w:t>
      </w:r>
      <w:r w:rsidRPr="009B053A">
        <w:rPr>
          <w:rFonts w:eastAsia="DengXian"/>
        </w:rPr>
        <w:tab/>
        <w:t>if the E-UTRA UL/DL configuration is 0 or 6; or</w:t>
      </w:r>
    </w:p>
    <w:p w14:paraId="5B066A0F" w14:textId="77777777" w:rsidR="00AB2B30" w:rsidRPr="009B053A" w:rsidRDefault="006A7121">
      <w:pPr>
        <w:pStyle w:val="B10"/>
        <w:rPr>
          <w:rFonts w:eastAsia="DengXian"/>
        </w:rPr>
      </w:pPr>
      <w:r w:rsidRPr="009B053A">
        <w:rPr>
          <w:rFonts w:eastAsia="DengXian"/>
        </w:rPr>
        <w:t>-</w:t>
      </w:r>
      <w:r w:rsidRPr="009B053A">
        <w:rPr>
          <w:rFonts w:eastAsia="DengXian"/>
        </w:rPr>
        <w:tab/>
        <w:t>if the E-UTRA UL/DL configuration is 1 and special subframe configuration is 0 or 5; or</w:t>
      </w:r>
    </w:p>
    <w:p w14:paraId="201F9DC3" w14:textId="77777777" w:rsidR="00AB2B30" w:rsidRPr="009B053A" w:rsidRDefault="006A7121">
      <w:pPr>
        <w:pStyle w:val="B10"/>
        <w:rPr>
          <w:rFonts w:eastAsia="DengXian"/>
        </w:rPr>
      </w:pPr>
      <w:r w:rsidRPr="009B053A">
        <w:rPr>
          <w:rFonts w:eastAsia="DengXian"/>
        </w:rPr>
        <w:t>-</w:t>
      </w:r>
      <w:r w:rsidRPr="009B053A">
        <w:rPr>
          <w:rFonts w:eastAsia="DengXian"/>
        </w:rPr>
        <w:tab/>
        <w:t xml:space="preserve">if the IE </w:t>
      </w:r>
      <w:r w:rsidRPr="009B053A">
        <w:rPr>
          <w:rFonts w:eastAsia="DengXian"/>
          <w:i/>
        </w:rPr>
        <w:t>p-maxUE-FR1-r15</w:t>
      </w:r>
      <w:r w:rsidRPr="009B053A">
        <w:rPr>
          <w:rFonts w:eastAsia="DengXian"/>
        </w:rPr>
        <w:t xml:space="preserve"> as defined in TS 36.331 [17] is provided and set to the maximum output power of the default power class or lower;</w:t>
      </w:r>
    </w:p>
    <w:p w14:paraId="77F41349" w14:textId="77777777" w:rsidR="00AB2B30" w:rsidRPr="009B053A" w:rsidRDefault="006A7121">
      <w:pPr>
        <w:pStyle w:val="B20"/>
        <w:rPr>
          <w:rFonts w:eastAsia="DengXian"/>
        </w:rPr>
      </w:pPr>
      <w:r w:rsidRPr="009B053A">
        <w:rPr>
          <w:rFonts w:eastAsia="DengXian"/>
        </w:rPr>
        <w:t>-</w:t>
      </w:r>
      <w:r w:rsidRPr="009B053A">
        <w:rPr>
          <w:rFonts w:eastAsia="DengXian"/>
        </w:rPr>
        <w:tab/>
        <w:t>apply all requirements for the default power class, and set the configured transmitted power as specified in clause 6.2B.4;</w:t>
      </w:r>
    </w:p>
    <w:p w14:paraId="6994C25D" w14:textId="77777777" w:rsidR="00AB2B30" w:rsidRPr="009B053A" w:rsidRDefault="006A7121">
      <w:pPr>
        <w:pStyle w:val="B10"/>
        <w:rPr>
          <w:rFonts w:eastAsia="DengXian"/>
        </w:rPr>
      </w:pPr>
      <w:r w:rsidRPr="009B053A">
        <w:rPr>
          <w:rFonts w:eastAsia="DengXian"/>
        </w:rPr>
        <w:t>-</w:t>
      </w:r>
      <w:r w:rsidRPr="009B053A">
        <w:rPr>
          <w:rFonts w:eastAsia="DengXian"/>
        </w:rPr>
        <w:tab/>
        <w:t>else</w:t>
      </w:r>
    </w:p>
    <w:p w14:paraId="0AF16AE4" w14:textId="77777777" w:rsidR="00AB2B30" w:rsidRPr="009B053A" w:rsidRDefault="006A7121">
      <w:pPr>
        <w:pStyle w:val="B20"/>
        <w:rPr>
          <w:rFonts w:eastAsia="DengXian"/>
        </w:rPr>
      </w:pPr>
      <w:r w:rsidRPr="009B053A">
        <w:rPr>
          <w:rFonts w:eastAsia="DengXian"/>
        </w:rPr>
        <w:t>-</w:t>
      </w:r>
      <w:r w:rsidRPr="009B053A">
        <w:rPr>
          <w:rFonts w:eastAsia="DengXian"/>
        </w:rPr>
        <w:tab/>
        <w:t>apply all requirements for the supported power class, and set the configured transmitted power class as specified in subclause 6.2B.4;</w:t>
      </w:r>
    </w:p>
    <w:p w14:paraId="6A9E5F07" w14:textId="77777777" w:rsidR="00AB2B30" w:rsidRPr="009B053A" w:rsidRDefault="006A7121">
      <w:r w:rsidRPr="009B053A">
        <w:t>The normative reference for this requirement is TS 38.101-3 [4] clause 6.2B.1.</w:t>
      </w:r>
    </w:p>
    <w:p w14:paraId="58B08435" w14:textId="77777777" w:rsidR="00AB2B30" w:rsidRPr="009B053A" w:rsidRDefault="006A7121">
      <w:r w:rsidRPr="009B053A">
        <w:t>LTE anchor agnostic approach is not applied. E-UTRA test point analysis is included and E-UTRA measurements are performed.</w:t>
      </w:r>
    </w:p>
    <w:p w14:paraId="06CCB7FB" w14:textId="77777777" w:rsidR="00AB2B30" w:rsidRPr="009B053A" w:rsidRDefault="006A7121">
      <w:pPr>
        <w:pStyle w:val="H6"/>
      </w:pPr>
      <w:r w:rsidRPr="009B053A">
        <w:t>6.2B.1.1.4</w:t>
      </w:r>
      <w:r w:rsidRPr="009B053A">
        <w:tab/>
        <w:t>Test description</w:t>
      </w:r>
    </w:p>
    <w:p w14:paraId="76BAB9AC" w14:textId="77777777" w:rsidR="00AB2B30" w:rsidRPr="009B053A" w:rsidRDefault="006A7121">
      <w:pPr>
        <w:pStyle w:val="H6"/>
      </w:pPr>
      <w:r w:rsidRPr="009B053A">
        <w:t>6.2B.1.1.4.1</w:t>
      </w:r>
      <w:r w:rsidRPr="009B053A">
        <w:tab/>
        <w:t>Initial condition</w:t>
      </w:r>
    </w:p>
    <w:p w14:paraId="7472031A"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29F63973" w14:textId="77777777" w:rsidR="00003EB5" w:rsidRPr="009B053A" w:rsidRDefault="00003EB5" w:rsidP="00003EB5">
      <w:r w:rsidRPr="009B053A">
        <w:t>The initial test configurations consist of environmental conditions, test frequencies and channel bandwidths based on EN-DC operating bands specified in clause 5.3B.1.2,</w:t>
      </w:r>
      <w:r w:rsidRPr="009B053A">
        <w:rPr>
          <w:rFonts w:eastAsia="Yu Mincho"/>
        </w:rPr>
        <w:t xml:space="preserve"> </w:t>
      </w:r>
      <w:r w:rsidRPr="009B053A">
        <w:t xml:space="preserve">channel bandwidths and sub-carrier spacings for the NR cell specified in TS 38.521-1 [8] clause 5.3 and channel bandwidth for the E-UTRA cell are specified in TS 36.521-1 [10] clause 5.4.2.All of these configurations shall be tested with applicable test parameters for each EN-DC configuration specified in clause 5.3B.1.2, and are shown in table 6.2B.1.1.4.1-1. The details of the uplink reference measurement channels (RMCs) are specified in </w:t>
      </w:r>
      <w:del w:id="1600" w:author="3001" w:date="2023-06-16T09:04:00Z">
        <w:r w:rsidRPr="009B053A" w:rsidDel="009034C2">
          <w:delText xml:space="preserve">TS 36.521-1 [10] </w:delText>
        </w:r>
      </w:del>
      <w:r w:rsidRPr="009B053A">
        <w:t>Annex A, clause A.2.</w:t>
      </w:r>
      <w:ins w:id="1601" w:author="3001" w:date="2023-06-16T09:04:00Z">
        <w:r>
          <w:t>2</w:t>
        </w:r>
      </w:ins>
      <w:del w:id="1602" w:author="3001" w:date="2023-06-16T09:04:00Z">
        <w:r w:rsidRPr="009B053A" w:rsidDel="00794042">
          <w:delText>3</w:delText>
        </w:r>
      </w:del>
      <w:r w:rsidRPr="009B053A">
        <w:t xml:space="preserve">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47B4CD0E" w14:textId="1440C049" w:rsidR="00AB2B30" w:rsidRPr="009B053A" w:rsidRDefault="006A7121">
      <w:pPr>
        <w:pStyle w:val="TH"/>
      </w:pPr>
      <w:r w:rsidRPr="009B053A">
        <w:lastRenderedPageBreak/>
        <w:t>Table 6.2B.1.1.4.1-1: Test configuration table for</w:t>
      </w:r>
      <w:r w:rsidR="00826DBC" w:rsidRPr="009B053A">
        <w:t xml:space="preserve"> Intra-Band 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9B053A" w14:paraId="60B8ED36"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E2B5DC3" w14:textId="77777777" w:rsidR="00AB2B30" w:rsidRPr="009B053A" w:rsidRDefault="006A7121">
            <w:pPr>
              <w:pStyle w:val="TAH"/>
            </w:pPr>
            <w:r w:rsidRPr="009B053A">
              <w:t>Initial Conditions</w:t>
            </w:r>
          </w:p>
        </w:tc>
      </w:tr>
      <w:tr w:rsidR="00AB2B30" w:rsidRPr="009B053A" w14:paraId="4FDB2F5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17115B2" w14:textId="77777777" w:rsidR="00AB2B30" w:rsidRPr="009B053A" w:rsidRDefault="006A7121">
            <w:pPr>
              <w:pStyle w:val="TAL"/>
              <w:rPr>
                <w:bCs/>
              </w:rPr>
            </w:pPr>
            <w:r w:rsidRPr="009B053A">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5A5A28C7" w14:textId="77777777" w:rsidR="00AB2B30" w:rsidRPr="009B053A" w:rsidRDefault="006A7121">
            <w:pPr>
              <w:pStyle w:val="TAL"/>
            </w:pPr>
            <w:r w:rsidRPr="009B053A">
              <w:t>Normal, TL/VL, TL/VH, TH/VL, TH/VH</w:t>
            </w:r>
          </w:p>
        </w:tc>
      </w:tr>
      <w:tr w:rsidR="00AB2B30" w:rsidRPr="009B053A" w14:paraId="214DB4D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6B3D64D" w14:textId="77777777" w:rsidR="00AB2B30" w:rsidRPr="009B053A" w:rsidRDefault="006A7121">
            <w:pPr>
              <w:pStyle w:val="TAL"/>
            </w:pPr>
            <w:r w:rsidRPr="009B053A">
              <w:t>NR Test Frequencies as specified in TS 38.508-1 [5] clause 4.3.1</w:t>
            </w:r>
          </w:p>
          <w:p w14:paraId="5C311C91" w14:textId="77777777" w:rsidR="00AB2B30" w:rsidRPr="009B053A" w:rsidRDefault="006A7121">
            <w:pPr>
              <w:pStyle w:val="TAL"/>
            </w:pPr>
            <w:r w:rsidRPr="009B053A">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6321C349" w14:textId="77777777" w:rsidR="00AB2B30" w:rsidRPr="009B053A" w:rsidRDefault="006A7121">
            <w:pPr>
              <w:pStyle w:val="TAL"/>
            </w:pPr>
            <w:r w:rsidRPr="009B053A">
              <w:t>Mid range</w:t>
            </w:r>
          </w:p>
        </w:tc>
      </w:tr>
      <w:tr w:rsidR="00AB2B30" w:rsidRPr="009B053A" w14:paraId="4B16B71E"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1F7678" w14:textId="77777777" w:rsidR="00AB2B30" w:rsidRPr="009B053A" w:rsidRDefault="006A7121">
            <w:pPr>
              <w:pStyle w:val="TAL"/>
            </w:pPr>
            <w:r w:rsidRPr="009B053A">
              <w:t xml:space="preserve">Test </w:t>
            </w:r>
            <w:r w:rsidRPr="009B053A">
              <w:rPr>
                <w:bCs/>
              </w:rPr>
              <w:t>EN-DC bandwidth combination</w:t>
            </w:r>
            <w:r w:rsidRPr="009B053A">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7B10B5AD" w14:textId="77777777" w:rsidR="00AB2B30" w:rsidRPr="009B053A" w:rsidRDefault="006A7121">
            <w:pPr>
              <w:pStyle w:val="TAL"/>
            </w:pPr>
            <w:r w:rsidRPr="009B053A">
              <w:t>Highest N</w:t>
            </w:r>
            <w:r w:rsidRPr="009B053A">
              <w:rPr>
                <w:vertAlign w:val="subscript"/>
              </w:rPr>
              <w:t>RB_agg</w:t>
            </w:r>
          </w:p>
        </w:tc>
      </w:tr>
      <w:tr w:rsidR="00AB2B30" w:rsidRPr="009B053A" w14:paraId="2561B264"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17BCABF" w14:textId="77777777" w:rsidR="00AB2B30" w:rsidRPr="009B053A" w:rsidRDefault="006A7121">
            <w:pPr>
              <w:pStyle w:val="TAL"/>
              <w:rPr>
                <w:bCs/>
              </w:rPr>
            </w:pPr>
            <w:r w:rsidRPr="009B053A">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451DDADA" w14:textId="07B7CA5E" w:rsidR="00AB2B30" w:rsidRPr="009B053A" w:rsidRDefault="006A7121">
            <w:pPr>
              <w:pStyle w:val="TAL"/>
            </w:pPr>
            <w:r w:rsidRPr="009B053A">
              <w:t>Highest</w:t>
            </w:r>
            <w:r w:rsidR="008643EE" w:rsidRPr="009B053A">
              <w:t xml:space="preserve"> (NOTE 3)</w:t>
            </w:r>
          </w:p>
        </w:tc>
      </w:tr>
      <w:tr w:rsidR="00AB2B30" w:rsidRPr="009B053A" w14:paraId="5B5842B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0056DF6" w14:textId="77777777" w:rsidR="00AB2B30" w:rsidRPr="009B053A" w:rsidRDefault="006A7121">
            <w:pPr>
              <w:pStyle w:val="TAH"/>
            </w:pPr>
            <w:r w:rsidRPr="009B053A">
              <w:t>NR/E-UTRA Test Parameters</w:t>
            </w:r>
          </w:p>
        </w:tc>
      </w:tr>
      <w:tr w:rsidR="00AB2B30" w:rsidRPr="009B053A" w14:paraId="2BBBAE8D" w14:textId="77777777">
        <w:trPr>
          <w:jc w:val="center"/>
        </w:trPr>
        <w:tc>
          <w:tcPr>
            <w:tcW w:w="1404" w:type="dxa"/>
            <w:vMerge w:val="restart"/>
            <w:tcBorders>
              <w:top w:val="single" w:sz="4" w:space="0" w:color="auto"/>
              <w:left w:val="single" w:sz="4" w:space="0" w:color="auto"/>
              <w:right w:val="single" w:sz="4" w:space="0" w:color="auto"/>
            </w:tcBorders>
            <w:hideMark/>
          </w:tcPr>
          <w:p w14:paraId="64046A34" w14:textId="77777777" w:rsidR="00AB2B30" w:rsidRPr="009B053A" w:rsidRDefault="006A7121">
            <w:pPr>
              <w:pStyle w:val="TAH"/>
            </w:pPr>
            <w:r w:rsidRPr="009B053A">
              <w:t>Test ID</w:t>
            </w:r>
          </w:p>
        </w:tc>
        <w:tc>
          <w:tcPr>
            <w:tcW w:w="2126" w:type="dxa"/>
            <w:vMerge w:val="restart"/>
            <w:tcBorders>
              <w:top w:val="single" w:sz="4" w:space="0" w:color="auto"/>
              <w:left w:val="single" w:sz="4" w:space="0" w:color="auto"/>
              <w:right w:val="single" w:sz="4" w:space="0" w:color="auto"/>
            </w:tcBorders>
            <w:hideMark/>
          </w:tcPr>
          <w:p w14:paraId="186B332C" w14:textId="77777777" w:rsidR="00AB2B30" w:rsidRPr="009B053A" w:rsidRDefault="006A7121">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6396D023" w14:textId="77777777" w:rsidR="00AB2B30" w:rsidRPr="009B053A" w:rsidRDefault="006A7121">
            <w:pPr>
              <w:pStyle w:val="TAH"/>
            </w:pPr>
            <w:r w:rsidRPr="009B053A">
              <w:t>EN-DC Uplink Configuration</w:t>
            </w:r>
          </w:p>
        </w:tc>
      </w:tr>
      <w:tr w:rsidR="00AB2B30" w:rsidRPr="009B053A" w14:paraId="685830FB" w14:textId="77777777">
        <w:trPr>
          <w:jc w:val="center"/>
        </w:trPr>
        <w:tc>
          <w:tcPr>
            <w:tcW w:w="1404" w:type="dxa"/>
            <w:vMerge/>
            <w:tcBorders>
              <w:left w:val="single" w:sz="4" w:space="0" w:color="auto"/>
              <w:right w:val="single" w:sz="4" w:space="0" w:color="auto"/>
            </w:tcBorders>
          </w:tcPr>
          <w:p w14:paraId="5A2416E9" w14:textId="77777777" w:rsidR="00AB2B30" w:rsidRPr="009B053A" w:rsidRDefault="00AB2B30">
            <w:pPr>
              <w:pStyle w:val="NO"/>
            </w:pPr>
          </w:p>
        </w:tc>
        <w:tc>
          <w:tcPr>
            <w:tcW w:w="2126" w:type="dxa"/>
            <w:vMerge/>
            <w:tcBorders>
              <w:left w:val="single" w:sz="4" w:space="0" w:color="auto"/>
              <w:right w:val="single" w:sz="4" w:space="0" w:color="auto"/>
            </w:tcBorders>
          </w:tcPr>
          <w:p w14:paraId="358FD19F" w14:textId="77777777" w:rsidR="00AB2B30" w:rsidRPr="009B053A" w:rsidRDefault="00AB2B30">
            <w:pPr>
              <w:pStyle w:val="NO"/>
            </w:pPr>
          </w:p>
        </w:tc>
        <w:tc>
          <w:tcPr>
            <w:tcW w:w="2694" w:type="dxa"/>
            <w:gridSpan w:val="2"/>
            <w:tcBorders>
              <w:top w:val="single" w:sz="4" w:space="0" w:color="auto"/>
              <w:left w:val="single" w:sz="4" w:space="0" w:color="auto"/>
              <w:bottom w:val="single" w:sz="4" w:space="0" w:color="auto"/>
              <w:right w:val="single" w:sz="4" w:space="0" w:color="auto"/>
            </w:tcBorders>
          </w:tcPr>
          <w:p w14:paraId="69698698" w14:textId="77777777" w:rsidR="00AB2B30" w:rsidRPr="009B053A" w:rsidRDefault="006A7121">
            <w:pPr>
              <w:pStyle w:val="TAC"/>
            </w:pPr>
            <w:r w:rsidRPr="009B053A">
              <w:t>E-UTRA Cell</w:t>
            </w:r>
          </w:p>
        </w:tc>
        <w:tc>
          <w:tcPr>
            <w:tcW w:w="2536" w:type="dxa"/>
            <w:gridSpan w:val="2"/>
            <w:tcBorders>
              <w:top w:val="single" w:sz="4" w:space="0" w:color="auto"/>
              <w:left w:val="single" w:sz="4" w:space="0" w:color="auto"/>
              <w:bottom w:val="single" w:sz="4" w:space="0" w:color="auto"/>
              <w:right w:val="single" w:sz="4" w:space="0" w:color="auto"/>
            </w:tcBorders>
          </w:tcPr>
          <w:p w14:paraId="105D5A27" w14:textId="77777777" w:rsidR="00AB2B30" w:rsidRPr="009B053A" w:rsidRDefault="006A7121">
            <w:pPr>
              <w:pStyle w:val="TAC"/>
            </w:pPr>
            <w:r w:rsidRPr="009B053A">
              <w:t>NR Cell</w:t>
            </w:r>
          </w:p>
        </w:tc>
      </w:tr>
      <w:tr w:rsidR="00AB2B30" w:rsidRPr="009B053A" w14:paraId="43DC7740"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1A5BEA79" w14:textId="77777777" w:rsidR="00AB2B30" w:rsidRPr="009B053A" w:rsidRDefault="00AB2B30">
            <w:pPr>
              <w:pStyle w:val="NO"/>
            </w:pPr>
          </w:p>
        </w:tc>
        <w:tc>
          <w:tcPr>
            <w:tcW w:w="2126" w:type="dxa"/>
            <w:vMerge/>
            <w:tcBorders>
              <w:left w:val="single" w:sz="4" w:space="0" w:color="auto"/>
              <w:bottom w:val="single" w:sz="4" w:space="0" w:color="auto"/>
              <w:right w:val="single" w:sz="4" w:space="0" w:color="auto"/>
            </w:tcBorders>
          </w:tcPr>
          <w:p w14:paraId="533EDCE7" w14:textId="77777777" w:rsidR="00AB2B30" w:rsidRPr="009B053A" w:rsidRDefault="00AB2B30">
            <w:pPr>
              <w:pStyle w:val="NO"/>
            </w:pPr>
          </w:p>
        </w:tc>
        <w:tc>
          <w:tcPr>
            <w:tcW w:w="1418" w:type="dxa"/>
            <w:tcBorders>
              <w:top w:val="single" w:sz="4" w:space="0" w:color="auto"/>
              <w:left w:val="single" w:sz="4" w:space="0" w:color="auto"/>
              <w:bottom w:val="single" w:sz="4" w:space="0" w:color="auto"/>
              <w:right w:val="single" w:sz="4" w:space="0" w:color="auto"/>
            </w:tcBorders>
            <w:hideMark/>
          </w:tcPr>
          <w:p w14:paraId="2DAD658F" w14:textId="77777777" w:rsidR="00AB2B30" w:rsidRPr="009B053A" w:rsidRDefault="006A7121">
            <w:pPr>
              <w:pStyle w:val="TAC"/>
            </w:pPr>
            <w:r w:rsidRPr="009B053A">
              <w:t>Modulation</w:t>
            </w:r>
          </w:p>
        </w:tc>
        <w:tc>
          <w:tcPr>
            <w:tcW w:w="1276" w:type="dxa"/>
            <w:tcBorders>
              <w:top w:val="single" w:sz="4" w:space="0" w:color="auto"/>
              <w:left w:val="single" w:sz="4" w:space="0" w:color="auto"/>
              <w:bottom w:val="single" w:sz="4" w:space="0" w:color="auto"/>
              <w:right w:val="single" w:sz="4" w:space="0" w:color="auto"/>
            </w:tcBorders>
            <w:hideMark/>
          </w:tcPr>
          <w:p w14:paraId="701DD80B" w14:textId="77777777" w:rsidR="00AB2B30" w:rsidRPr="009B053A" w:rsidRDefault="006A7121">
            <w:pPr>
              <w:pStyle w:val="TAC"/>
            </w:pPr>
            <w:r w:rsidRPr="009B053A">
              <w:t>RB allocation</w:t>
            </w:r>
          </w:p>
          <w:p w14:paraId="43F60792" w14:textId="77777777" w:rsidR="00AB2B30" w:rsidRPr="009B053A" w:rsidRDefault="006A7121">
            <w:pPr>
              <w:pStyle w:val="TAC"/>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508D4354" w14:textId="77777777" w:rsidR="00AB2B30" w:rsidRPr="009B053A" w:rsidRDefault="006A7121">
            <w:pPr>
              <w:pStyle w:val="TAC"/>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565CDECE" w14:textId="77777777" w:rsidR="00AB2B30" w:rsidRPr="009B053A" w:rsidRDefault="006A7121">
            <w:pPr>
              <w:pStyle w:val="TAC"/>
            </w:pPr>
            <w:r w:rsidRPr="009B053A">
              <w:t>RB allocation (NOTE 1)</w:t>
            </w:r>
          </w:p>
        </w:tc>
      </w:tr>
      <w:tr w:rsidR="00AB2B30" w:rsidRPr="009B053A" w14:paraId="2A71BAE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BD7BA19" w14:textId="77777777" w:rsidR="00AB2B30" w:rsidRPr="009B053A" w:rsidRDefault="006A7121">
            <w:pPr>
              <w:pStyle w:val="TAC"/>
            </w:pPr>
            <w:r w:rsidRPr="009B053A">
              <w:t>1</w:t>
            </w:r>
          </w:p>
        </w:tc>
        <w:tc>
          <w:tcPr>
            <w:tcW w:w="2126" w:type="dxa"/>
            <w:tcBorders>
              <w:top w:val="single" w:sz="4" w:space="0" w:color="auto"/>
              <w:left w:val="single" w:sz="4" w:space="0" w:color="auto"/>
              <w:bottom w:val="nil"/>
              <w:right w:val="single" w:sz="4" w:space="0" w:color="auto"/>
            </w:tcBorders>
          </w:tcPr>
          <w:p w14:paraId="1E0B47D9"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31CFFF90"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138C05D7"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7DC8CA5D"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1B085A02" w14:textId="77777777" w:rsidR="00AB2B30" w:rsidRPr="009B053A" w:rsidRDefault="006A7121">
            <w:pPr>
              <w:pStyle w:val="TAC"/>
            </w:pPr>
            <w:r w:rsidRPr="009B053A">
              <w:t>N/A</w:t>
            </w:r>
          </w:p>
        </w:tc>
      </w:tr>
      <w:tr w:rsidR="00AB2B30" w:rsidRPr="009B053A" w14:paraId="5C5C32C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681BB78F" w14:textId="77777777" w:rsidR="00AB2B30" w:rsidRPr="009B053A" w:rsidRDefault="006A7121">
            <w:pPr>
              <w:pStyle w:val="TAC"/>
            </w:pPr>
            <w:r w:rsidRPr="009B053A">
              <w:t>2</w:t>
            </w:r>
          </w:p>
        </w:tc>
        <w:tc>
          <w:tcPr>
            <w:tcW w:w="2126" w:type="dxa"/>
            <w:tcBorders>
              <w:top w:val="single" w:sz="4" w:space="0" w:color="auto"/>
              <w:left w:val="single" w:sz="4" w:space="0" w:color="auto"/>
              <w:bottom w:val="nil"/>
              <w:right w:val="single" w:sz="4" w:space="0" w:color="auto"/>
            </w:tcBorders>
          </w:tcPr>
          <w:p w14:paraId="0A5DD706"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4D0EAE23"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473B4DF4" w14:textId="77777777" w:rsidR="00AB2B30" w:rsidRPr="009B053A" w:rsidRDefault="006A7121">
            <w:pPr>
              <w:pStyle w:val="TAC"/>
            </w:pPr>
            <w:r w:rsidRPr="009B053A">
              <w:t>1RB_Left</w:t>
            </w:r>
          </w:p>
        </w:tc>
        <w:tc>
          <w:tcPr>
            <w:tcW w:w="1275" w:type="dxa"/>
            <w:tcBorders>
              <w:top w:val="single" w:sz="4" w:space="0" w:color="auto"/>
              <w:left w:val="single" w:sz="4" w:space="0" w:color="auto"/>
              <w:bottom w:val="single" w:sz="4" w:space="0" w:color="auto"/>
              <w:right w:val="single" w:sz="4" w:space="0" w:color="auto"/>
            </w:tcBorders>
          </w:tcPr>
          <w:p w14:paraId="492A704B"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7C22C13D" w14:textId="77777777" w:rsidR="00AB2B30" w:rsidRPr="009B053A" w:rsidRDefault="006A7121">
            <w:pPr>
              <w:pStyle w:val="TAC"/>
            </w:pPr>
            <w:r w:rsidRPr="009B053A">
              <w:t>N/A</w:t>
            </w:r>
          </w:p>
        </w:tc>
      </w:tr>
      <w:tr w:rsidR="00AB2B30" w:rsidRPr="009B053A" w14:paraId="4C3C8508"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5813D7AD" w14:textId="77777777" w:rsidR="00AB2B30" w:rsidRPr="009B053A" w:rsidRDefault="006A7121">
            <w:pPr>
              <w:pStyle w:val="TAC"/>
            </w:pPr>
            <w:r w:rsidRPr="009B053A">
              <w:t>3</w:t>
            </w:r>
          </w:p>
        </w:tc>
        <w:tc>
          <w:tcPr>
            <w:tcW w:w="2126" w:type="dxa"/>
            <w:tcBorders>
              <w:top w:val="single" w:sz="4" w:space="0" w:color="auto"/>
              <w:left w:val="single" w:sz="4" w:space="0" w:color="auto"/>
              <w:bottom w:val="nil"/>
              <w:right w:val="single" w:sz="4" w:space="0" w:color="auto"/>
            </w:tcBorders>
          </w:tcPr>
          <w:p w14:paraId="0C45DF38"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6F9112E0"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2B8E09AC"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0315CD5A"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76739C35" w14:textId="77777777" w:rsidR="00AB2B30" w:rsidRPr="009B053A" w:rsidRDefault="006A7121">
            <w:pPr>
              <w:pStyle w:val="TAC"/>
            </w:pPr>
            <w:r w:rsidRPr="009B053A">
              <w:t>Inner Full</w:t>
            </w:r>
          </w:p>
        </w:tc>
      </w:tr>
      <w:tr w:rsidR="00AB2B30" w:rsidRPr="009B053A" w14:paraId="4AEC6DA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8C86457" w14:textId="77777777" w:rsidR="00AB2B30" w:rsidRPr="009B053A" w:rsidRDefault="006A7121">
            <w:pPr>
              <w:pStyle w:val="TAC"/>
            </w:pPr>
            <w:r w:rsidRPr="009B053A">
              <w:t>4</w:t>
            </w:r>
          </w:p>
        </w:tc>
        <w:tc>
          <w:tcPr>
            <w:tcW w:w="2126" w:type="dxa"/>
            <w:tcBorders>
              <w:top w:val="single" w:sz="4" w:space="0" w:color="auto"/>
              <w:left w:val="single" w:sz="4" w:space="0" w:color="auto"/>
              <w:bottom w:val="nil"/>
              <w:right w:val="single" w:sz="4" w:space="0" w:color="auto"/>
            </w:tcBorders>
          </w:tcPr>
          <w:p w14:paraId="4ABE2EAD"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7D119137"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25FCDA2D"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704AB91A"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7DAC0298" w14:textId="77777777" w:rsidR="00AB2B30" w:rsidRPr="009B053A" w:rsidRDefault="006A7121">
            <w:pPr>
              <w:pStyle w:val="TAC"/>
            </w:pPr>
            <w:r w:rsidRPr="009B053A">
              <w:t>Inner_1RB_LEFT</w:t>
            </w:r>
          </w:p>
        </w:tc>
      </w:tr>
      <w:tr w:rsidR="00AB2B30" w:rsidRPr="009B053A" w14:paraId="557FD73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B37001F" w14:textId="77777777" w:rsidR="00AB2B30" w:rsidRPr="009B053A" w:rsidRDefault="006A7121">
            <w:pPr>
              <w:pStyle w:val="TAN"/>
            </w:pPr>
            <w:r w:rsidRPr="009B053A">
              <w:t>NOTE 1:</w:t>
            </w:r>
            <w:r w:rsidRPr="009B053A">
              <w:tab/>
              <w:t>The specific configuration of each RB allocation is defined in Table 6.1-1 in TS 38.521-1 [8].</w:t>
            </w:r>
          </w:p>
          <w:p w14:paraId="1D155B21" w14:textId="77777777" w:rsidR="002853BC" w:rsidRPr="009B053A" w:rsidRDefault="006A7121" w:rsidP="002853BC">
            <w:pPr>
              <w:pStyle w:val="TAN"/>
            </w:pPr>
            <w:r w:rsidRPr="009B053A">
              <w:rPr>
                <w:rFonts w:cs="Arial"/>
                <w:szCs w:val="18"/>
              </w:rPr>
              <w:t>NOTE 2:</w:t>
            </w:r>
            <w:r w:rsidRPr="009B053A">
              <w:tab/>
              <w:t>The specific configuration of each RB allocation is defined in Table 6.1-1 in current specification.</w:t>
            </w:r>
          </w:p>
          <w:p w14:paraId="380C9368" w14:textId="5755B0CB" w:rsidR="00AB2B30" w:rsidRPr="009B053A" w:rsidRDefault="002853BC" w:rsidP="002853BC">
            <w:pPr>
              <w:pStyle w:val="TAN"/>
            </w:pPr>
            <w:r w:rsidRPr="009B053A">
              <w:rPr>
                <w:rFonts w:cs="Arial"/>
                <w:szCs w:val="18"/>
              </w:rPr>
              <w:t>NOTE 3:</w:t>
            </w:r>
            <w:r w:rsidRPr="009B053A">
              <w:tab/>
              <w:t>For DC_(n)71AA, only NR SCS of 15 kHz is tested.</w:t>
            </w:r>
          </w:p>
        </w:tc>
      </w:tr>
    </w:tbl>
    <w:p w14:paraId="24706267" w14:textId="77777777" w:rsidR="00AB2B30" w:rsidRPr="009B053A" w:rsidRDefault="006A7121">
      <w:r w:rsidRPr="009B053A">
        <w:t xml:space="preserve"> </w:t>
      </w:r>
    </w:p>
    <w:p w14:paraId="067BC1D8" w14:textId="77777777" w:rsidR="00AB2B30" w:rsidRPr="009B053A" w:rsidRDefault="006A7121">
      <w:pPr>
        <w:pStyle w:val="TH"/>
      </w:pPr>
      <w:r w:rsidRPr="009B053A">
        <w:t>Table 6.2B.1.1.4.1-2: Void</w:t>
      </w:r>
    </w:p>
    <w:p w14:paraId="54C82654" w14:textId="77777777" w:rsidR="00AB2B30" w:rsidRPr="009B053A" w:rsidRDefault="00AB2B30"/>
    <w:p w14:paraId="1D733A76" w14:textId="77777777" w:rsidR="00AB2B30" w:rsidRPr="009B053A" w:rsidRDefault="006A7121">
      <w:pPr>
        <w:pStyle w:val="B10"/>
      </w:pPr>
      <w:r w:rsidRPr="009B053A">
        <w:t>1.</w:t>
      </w:r>
      <w:r w:rsidRPr="009B053A">
        <w:tab/>
        <w:t>Connect the SS to the UE antenna connectors as shown in TS 38.508-1 [6] clause A.3.1.1 for SS diagram and clause A.3.2.1 for UE diagram.</w:t>
      </w:r>
    </w:p>
    <w:p w14:paraId="68968174"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70F12F02" w14:textId="77777777" w:rsidR="00AB2B30" w:rsidRPr="009B053A" w:rsidRDefault="006A7121">
      <w:pPr>
        <w:pStyle w:val="B10"/>
      </w:pPr>
      <w:r w:rsidRPr="009B053A">
        <w:t>3.</w:t>
      </w:r>
      <w:r w:rsidRPr="009B053A">
        <w:tab/>
        <w:t>Downlink signals are initially set up according to TS 36.521-1 [10] Annex C, clause C.0 and TS 38.521-1 [8] Annex C, clause C.0 for E-UTRA CG and NR CG respectively, and uplink signals according to TS 36.521-1 [10] Annex H and TS 38.521-1 [8] Annex G for E-UTRA CG and NR CG respectively.</w:t>
      </w:r>
    </w:p>
    <w:p w14:paraId="4E0508BB" w14:textId="77777777" w:rsidR="00003EB5" w:rsidRPr="009B053A" w:rsidRDefault="00003EB5" w:rsidP="00003EB5">
      <w:pPr>
        <w:pStyle w:val="B10"/>
      </w:pPr>
      <w:r w:rsidRPr="009B053A">
        <w:t>4.</w:t>
      </w:r>
      <w:r w:rsidRPr="009B053A">
        <w:tab/>
        <w:t xml:space="preserve">The UL Reference Measurement channels are </w:t>
      </w:r>
      <w:del w:id="1603" w:author="3001" w:date="2023-06-16T09:04:00Z">
        <w:r w:rsidRPr="009B053A" w:rsidDel="009034C2">
          <w:delText>TS 36.521-1 [10] Annex A, clause A.2 and TS 38.521-1 [8] Annex A, clause A.2</w:delText>
        </w:r>
      </w:del>
      <w:ins w:id="1604" w:author="3001" w:date="2023-06-16T09:04:00Z">
        <w:r>
          <w:t>set</w:t>
        </w:r>
      </w:ins>
      <w:r w:rsidRPr="009B053A">
        <w:t xml:space="preserve"> for E-UTRA CG and NR CG respectively.</w:t>
      </w:r>
    </w:p>
    <w:p w14:paraId="31B514CE" w14:textId="77777777" w:rsidR="00AB2B30" w:rsidRPr="009B053A" w:rsidRDefault="006A7121">
      <w:pPr>
        <w:pStyle w:val="B10"/>
      </w:pPr>
      <w:r w:rsidRPr="009B053A">
        <w:t>5.</w:t>
      </w:r>
      <w:r w:rsidRPr="009B053A">
        <w:tab/>
        <w:t>Propagation conditions are set according to TS 36.521-1 [10] Annex B.0 and TS 38.521-1 [8] Annex B, clause B.0 for E-UTRA CG and NR CG respectively.</w:t>
      </w:r>
    </w:p>
    <w:p w14:paraId="0AEBEC32"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1.4.3.</w:t>
      </w:r>
    </w:p>
    <w:p w14:paraId="3B8067C0" w14:textId="77777777" w:rsidR="00802DF3" w:rsidRPr="006910BE" w:rsidRDefault="00802DF3" w:rsidP="00802DF3">
      <w:pPr>
        <w:pStyle w:val="B10"/>
      </w:pPr>
      <w:r w:rsidRPr="006910BE">
        <w:t>7.</w:t>
      </w:r>
      <w:r w:rsidRPr="006910BE">
        <w:tab/>
      </w:r>
      <w:del w:id="1605" w:author="3025" w:date="2023-06-16T09:04:00Z">
        <w:r w:rsidRPr="006910BE" w:rsidDel="00380133">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1606"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7D0E6F9" w14:textId="0270C69F" w:rsidR="00AB2B30" w:rsidRPr="009B053A" w:rsidRDefault="00AB2B30">
      <w:pPr>
        <w:pStyle w:val="B10"/>
      </w:pPr>
    </w:p>
    <w:p w14:paraId="4439A9C3" w14:textId="77777777" w:rsidR="00AB2B30" w:rsidRPr="009B053A" w:rsidRDefault="006A7121">
      <w:pPr>
        <w:pStyle w:val="H6"/>
      </w:pPr>
      <w:r w:rsidRPr="009B053A">
        <w:lastRenderedPageBreak/>
        <w:t>6.2B.1.1.4.2</w:t>
      </w:r>
      <w:r w:rsidRPr="009B053A">
        <w:tab/>
        <w:t>Test procedure</w:t>
      </w:r>
    </w:p>
    <w:p w14:paraId="7332665E"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2B.1.1.4.1-1on E-UTRA CC and NR CC respectively. Since the UL has no payload and no loopback data to send, the UE sends uplink MAC padding bits on the UL RMC.</w:t>
      </w:r>
    </w:p>
    <w:p w14:paraId="6F8E1DC1"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417243D6" w14:textId="4C9BC604" w:rsidR="00241B6B" w:rsidRPr="009B053A" w:rsidRDefault="00241B6B" w:rsidP="00241B6B">
      <w:pPr>
        <w:pStyle w:val="B10"/>
      </w:pPr>
      <w:r w:rsidRPr="009B053A">
        <w:t>3.</w:t>
      </w:r>
      <w:r w:rsidRPr="009B053A">
        <w:tab/>
        <w:t>For a UE supporting dynamic power sharing, measure the mean power over all component carriers. For a UE not supporting dynamic power sharing, measure the power of each component carrier individually. Ffor the tested EN-DC configuration, the requirements described in clause 6.2B.2.1.5 shall be met. The period of the measurement shall be at least the continuous duration of one active sub-frame (1ms). For TDD slots with transient periods are not under test.</w:t>
      </w:r>
    </w:p>
    <w:p w14:paraId="563A031B" w14:textId="77777777" w:rsidR="00AB2B30" w:rsidRPr="009B053A" w:rsidRDefault="006A7121">
      <w:pPr>
        <w:pStyle w:val="B10"/>
      </w:pPr>
      <w:r w:rsidRPr="009B053A">
        <w:t>4.</w:t>
      </w:r>
      <w:r w:rsidRPr="009B053A">
        <w:tab/>
        <w:t>For UEs supporting Power Class 2, repeat steps 1~3 on the applicable bands with message exception defined in Table 6.2B.1.1.4.3-5.</w:t>
      </w:r>
    </w:p>
    <w:p w14:paraId="0A95F948" w14:textId="77777777" w:rsidR="00AB2B30" w:rsidRPr="009B053A" w:rsidRDefault="006A7121">
      <w:pPr>
        <w:pStyle w:val="H6"/>
      </w:pPr>
      <w:r w:rsidRPr="009B053A">
        <w:t>6.2B.1.1.4.3</w:t>
      </w:r>
      <w:r w:rsidRPr="009B053A">
        <w:tab/>
        <w:t>Message contents</w:t>
      </w:r>
    </w:p>
    <w:p w14:paraId="3688E3CC" w14:textId="77777777" w:rsidR="00AB2B30" w:rsidRPr="009B053A" w:rsidRDefault="006A7121">
      <w:r w:rsidRPr="009B053A">
        <w:t>Message contents are according to TS 36.508 [11] clause 4.6.1 and TS 38.508-1 [6] clause 4.6.1 with the following exceptions.</w:t>
      </w:r>
    </w:p>
    <w:p w14:paraId="41A32400" w14:textId="77777777" w:rsidR="009040B9" w:rsidRPr="009B053A" w:rsidRDefault="009040B9" w:rsidP="009040B9">
      <w:pPr>
        <w:pStyle w:val="TH"/>
      </w:pPr>
      <w:r w:rsidRPr="009B053A">
        <w:t xml:space="preserve">Table 6.2B.1.1.4.3-0: </w:t>
      </w:r>
      <w:r w:rsidRPr="009B053A">
        <w:rPr>
          <w:i/>
        </w:rPr>
        <w:t>P</w:t>
      </w:r>
      <w:r w:rsidRPr="009B053A">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9B053A" w14:paraId="2B941B7B" w14:textId="77777777" w:rsidTr="003402EA">
        <w:tc>
          <w:tcPr>
            <w:tcW w:w="9747" w:type="dxa"/>
          </w:tcPr>
          <w:p w14:paraId="2AA8DF88" w14:textId="77777777" w:rsidR="009040B9" w:rsidRPr="009B053A" w:rsidRDefault="009040B9" w:rsidP="003402EA">
            <w:pPr>
              <w:pStyle w:val="TAH"/>
              <w:jc w:val="left"/>
              <w:rPr>
                <w:b w:val="0"/>
              </w:rPr>
            </w:pPr>
            <w:r w:rsidRPr="009B053A">
              <w:rPr>
                <w:b w:val="0"/>
              </w:rPr>
              <w:t>Derivation Path: TS 38.508-1 [6], Table 4.6.3-118 with condition TRANSFORM_PRECODER_ENABLED</w:t>
            </w:r>
          </w:p>
        </w:tc>
      </w:tr>
    </w:tbl>
    <w:p w14:paraId="6BEF0490" w14:textId="77777777" w:rsidR="009040B9" w:rsidRPr="009B053A" w:rsidRDefault="009040B9" w:rsidP="009040B9"/>
    <w:p w14:paraId="3C97DC21" w14:textId="0D5FC253" w:rsidR="00AB2B30" w:rsidRPr="009B053A" w:rsidRDefault="009040B9">
      <w:pPr>
        <w:pStyle w:val="TH"/>
      </w:pPr>
      <w:r w:rsidRPr="009B053A">
        <w:t xml:space="preserve">Table </w:t>
      </w:r>
      <w:r w:rsidR="006A7121" w:rsidRPr="009B053A">
        <w:t>6.2B.1.1.4.3-1: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9B053A" w14:paraId="6AE8809D" w14:textId="77777777">
        <w:tc>
          <w:tcPr>
            <w:tcW w:w="9747" w:type="dxa"/>
            <w:gridSpan w:val="4"/>
          </w:tcPr>
          <w:p w14:paraId="28E4C1B8" w14:textId="77777777" w:rsidR="00AB2B30" w:rsidRPr="009B053A" w:rsidRDefault="006A7121">
            <w:pPr>
              <w:pStyle w:val="TAL"/>
            </w:pPr>
            <w:r w:rsidRPr="009B053A">
              <w:t>Derivation Path: TS 38.508-1 [6], Table 4.6.3-106</w:t>
            </w:r>
          </w:p>
        </w:tc>
      </w:tr>
      <w:tr w:rsidR="00AB2B30" w:rsidRPr="009B053A" w14:paraId="58F1EA4D" w14:textId="77777777" w:rsidTr="006910BE">
        <w:tc>
          <w:tcPr>
            <w:tcW w:w="4535" w:type="dxa"/>
            <w:tcBorders>
              <w:bottom w:val="single" w:sz="4" w:space="0" w:color="auto"/>
            </w:tcBorders>
          </w:tcPr>
          <w:p w14:paraId="749AFFE4" w14:textId="77777777" w:rsidR="00AB2B30" w:rsidRPr="009B053A" w:rsidRDefault="006A7121">
            <w:pPr>
              <w:pStyle w:val="TAH"/>
            </w:pPr>
            <w:r w:rsidRPr="009B053A">
              <w:t>Information Element</w:t>
            </w:r>
          </w:p>
        </w:tc>
        <w:tc>
          <w:tcPr>
            <w:tcW w:w="2094" w:type="dxa"/>
          </w:tcPr>
          <w:p w14:paraId="7957CD94" w14:textId="77777777" w:rsidR="00AB2B30" w:rsidRPr="009B053A" w:rsidRDefault="006A7121">
            <w:pPr>
              <w:pStyle w:val="TAH"/>
            </w:pPr>
            <w:r w:rsidRPr="009B053A">
              <w:t>Value/remark</w:t>
            </w:r>
          </w:p>
        </w:tc>
        <w:tc>
          <w:tcPr>
            <w:tcW w:w="1873" w:type="dxa"/>
          </w:tcPr>
          <w:p w14:paraId="38769B6E" w14:textId="77777777" w:rsidR="00AB2B30" w:rsidRPr="009B053A" w:rsidRDefault="006A7121">
            <w:pPr>
              <w:pStyle w:val="TAH"/>
            </w:pPr>
            <w:r w:rsidRPr="009B053A">
              <w:t>Comment</w:t>
            </w:r>
          </w:p>
        </w:tc>
        <w:tc>
          <w:tcPr>
            <w:tcW w:w="1245" w:type="dxa"/>
          </w:tcPr>
          <w:p w14:paraId="39359DC2" w14:textId="77777777" w:rsidR="00AB2B30" w:rsidRPr="009B053A" w:rsidRDefault="006A7121">
            <w:pPr>
              <w:pStyle w:val="TAH"/>
            </w:pPr>
            <w:r w:rsidRPr="009B053A">
              <w:t>Condition</w:t>
            </w:r>
          </w:p>
        </w:tc>
      </w:tr>
      <w:tr w:rsidR="00AB2B30" w:rsidRPr="009B053A" w14:paraId="20D921C0" w14:textId="77777777" w:rsidTr="006910BE">
        <w:tc>
          <w:tcPr>
            <w:tcW w:w="4535" w:type="dxa"/>
            <w:tcBorders>
              <w:bottom w:val="nil"/>
            </w:tcBorders>
          </w:tcPr>
          <w:p w14:paraId="53B6691C" w14:textId="77777777" w:rsidR="00AB2B30" w:rsidRPr="009B053A" w:rsidRDefault="006A7121">
            <w:pPr>
              <w:pStyle w:val="TAL"/>
            </w:pPr>
            <w:r w:rsidRPr="009B053A">
              <w:t>p-NR-FR1</w:t>
            </w:r>
          </w:p>
        </w:tc>
        <w:tc>
          <w:tcPr>
            <w:tcW w:w="2094" w:type="dxa"/>
          </w:tcPr>
          <w:p w14:paraId="17EB288C" w14:textId="77777777" w:rsidR="00AB2B30" w:rsidRPr="009B053A" w:rsidRDefault="006A7121">
            <w:pPr>
              <w:pStyle w:val="TAL"/>
            </w:pPr>
            <w:r w:rsidRPr="009B053A">
              <w:t>23</w:t>
            </w:r>
          </w:p>
        </w:tc>
        <w:tc>
          <w:tcPr>
            <w:tcW w:w="1873" w:type="dxa"/>
          </w:tcPr>
          <w:p w14:paraId="337F4060" w14:textId="77777777" w:rsidR="00AB2B30" w:rsidRPr="009B053A" w:rsidRDefault="00AB2B30">
            <w:pPr>
              <w:pStyle w:val="TAL"/>
            </w:pPr>
          </w:p>
        </w:tc>
        <w:tc>
          <w:tcPr>
            <w:tcW w:w="1245" w:type="dxa"/>
          </w:tcPr>
          <w:p w14:paraId="33D58196" w14:textId="77777777" w:rsidR="00AB2B30" w:rsidRPr="009B053A" w:rsidRDefault="006A7121">
            <w:pPr>
              <w:pStyle w:val="TAL"/>
            </w:pPr>
            <w:r w:rsidRPr="009B053A">
              <w:t>Power Class 3 UE</w:t>
            </w:r>
          </w:p>
        </w:tc>
      </w:tr>
      <w:tr w:rsidR="00AB2B30" w:rsidRPr="009B053A" w14:paraId="1058B029" w14:textId="77777777">
        <w:tc>
          <w:tcPr>
            <w:tcW w:w="4535" w:type="dxa"/>
            <w:tcBorders>
              <w:top w:val="nil"/>
            </w:tcBorders>
          </w:tcPr>
          <w:p w14:paraId="44F07673" w14:textId="77777777" w:rsidR="00AB2B30" w:rsidRPr="009B053A" w:rsidRDefault="00AB2B30">
            <w:pPr>
              <w:pStyle w:val="TAL"/>
            </w:pPr>
          </w:p>
        </w:tc>
        <w:tc>
          <w:tcPr>
            <w:tcW w:w="2094" w:type="dxa"/>
          </w:tcPr>
          <w:p w14:paraId="57FD005A" w14:textId="77777777" w:rsidR="00AB2B30" w:rsidRPr="009B053A" w:rsidRDefault="006A7121">
            <w:pPr>
              <w:pStyle w:val="TAL"/>
            </w:pPr>
            <w:r w:rsidRPr="009B053A">
              <w:t>26</w:t>
            </w:r>
          </w:p>
        </w:tc>
        <w:tc>
          <w:tcPr>
            <w:tcW w:w="1873" w:type="dxa"/>
          </w:tcPr>
          <w:p w14:paraId="20037016" w14:textId="77777777" w:rsidR="00AB2B30" w:rsidRPr="009B053A" w:rsidRDefault="00AB2B30">
            <w:pPr>
              <w:pStyle w:val="TAL"/>
            </w:pPr>
          </w:p>
        </w:tc>
        <w:tc>
          <w:tcPr>
            <w:tcW w:w="1245" w:type="dxa"/>
          </w:tcPr>
          <w:p w14:paraId="3EEFCB57" w14:textId="77777777" w:rsidR="00AB2B30" w:rsidRPr="009B053A" w:rsidRDefault="006A7121">
            <w:pPr>
              <w:pStyle w:val="TAL"/>
            </w:pPr>
            <w:r w:rsidRPr="009B053A">
              <w:t>Power Class 2 UE</w:t>
            </w:r>
          </w:p>
        </w:tc>
      </w:tr>
    </w:tbl>
    <w:p w14:paraId="356AC96C" w14:textId="77777777" w:rsidR="00AB2B30" w:rsidRPr="009B053A" w:rsidRDefault="00AB2B30"/>
    <w:p w14:paraId="5CBDF45F" w14:textId="7B18E83D" w:rsidR="00AB2B30" w:rsidRPr="009B053A" w:rsidRDefault="009040B9">
      <w:pPr>
        <w:pStyle w:val="TH"/>
      </w:pPr>
      <w:r w:rsidRPr="009B053A">
        <w:t xml:space="preserve">Table </w:t>
      </w:r>
      <w:r w:rsidR="006A7121" w:rsidRPr="009B053A">
        <w:t xml:space="preserve">6.2B.1.1.4.3-2: </w:t>
      </w:r>
      <w:r w:rsidR="006A7121" w:rsidRPr="009B053A">
        <w:rPr>
          <w:i/>
          <w:iCs/>
        </w:rPr>
        <w:t>RRCConnectionReconfiguration:</w:t>
      </w:r>
      <w:r w:rsidR="006A7121" w:rsidRPr="009B053A">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2126"/>
        <w:gridCol w:w="1843"/>
        <w:gridCol w:w="1275"/>
      </w:tblGrid>
      <w:tr w:rsidR="00AB2B30" w:rsidRPr="009B053A" w14:paraId="1646C04C" w14:textId="77777777">
        <w:trPr>
          <w:gridBefore w:val="1"/>
          <w:wBefore w:w="9" w:type="dxa"/>
        </w:trPr>
        <w:tc>
          <w:tcPr>
            <w:tcW w:w="9738" w:type="dxa"/>
            <w:gridSpan w:val="4"/>
          </w:tcPr>
          <w:p w14:paraId="7E54CCEE" w14:textId="77777777" w:rsidR="00AB2B30" w:rsidRPr="009B053A" w:rsidRDefault="006A7121">
            <w:pPr>
              <w:pStyle w:val="TAL"/>
            </w:pPr>
            <w:r w:rsidRPr="009B053A">
              <w:t>Derivation Path: TS 36.508 [11], Table 4.6.1-8</w:t>
            </w:r>
          </w:p>
        </w:tc>
      </w:tr>
      <w:tr w:rsidR="00AB2B30" w:rsidRPr="009B053A" w14:paraId="2BA03B95" w14:textId="77777777">
        <w:tblPrEx>
          <w:tblCellMar>
            <w:left w:w="108" w:type="dxa"/>
            <w:right w:w="108" w:type="dxa"/>
          </w:tblCellMar>
        </w:tblPrEx>
        <w:tc>
          <w:tcPr>
            <w:tcW w:w="4503" w:type="dxa"/>
            <w:gridSpan w:val="2"/>
          </w:tcPr>
          <w:p w14:paraId="334BE493" w14:textId="77777777" w:rsidR="00AB2B30" w:rsidRPr="009B053A" w:rsidRDefault="006A7121">
            <w:pPr>
              <w:pStyle w:val="TAH"/>
            </w:pPr>
            <w:r w:rsidRPr="009B053A">
              <w:t>Information Element</w:t>
            </w:r>
          </w:p>
        </w:tc>
        <w:tc>
          <w:tcPr>
            <w:tcW w:w="2126" w:type="dxa"/>
          </w:tcPr>
          <w:p w14:paraId="018CA164" w14:textId="77777777" w:rsidR="00AB2B30" w:rsidRPr="009B053A" w:rsidRDefault="006A7121">
            <w:pPr>
              <w:pStyle w:val="TAH"/>
            </w:pPr>
            <w:r w:rsidRPr="009B053A">
              <w:t>Value/remark</w:t>
            </w:r>
          </w:p>
        </w:tc>
        <w:tc>
          <w:tcPr>
            <w:tcW w:w="1843" w:type="dxa"/>
          </w:tcPr>
          <w:p w14:paraId="0B181F78" w14:textId="77777777" w:rsidR="00AB2B30" w:rsidRPr="009B053A" w:rsidRDefault="006A7121">
            <w:pPr>
              <w:pStyle w:val="TAH"/>
            </w:pPr>
            <w:r w:rsidRPr="009B053A">
              <w:t>Comment</w:t>
            </w:r>
          </w:p>
        </w:tc>
        <w:tc>
          <w:tcPr>
            <w:tcW w:w="1275" w:type="dxa"/>
          </w:tcPr>
          <w:p w14:paraId="377C0388" w14:textId="77777777" w:rsidR="00AB2B30" w:rsidRPr="009B053A" w:rsidRDefault="006A7121">
            <w:pPr>
              <w:pStyle w:val="TAH"/>
            </w:pPr>
            <w:r w:rsidRPr="009B053A">
              <w:t>Condition</w:t>
            </w:r>
          </w:p>
        </w:tc>
      </w:tr>
      <w:tr w:rsidR="00AB2B30" w:rsidRPr="009B053A" w14:paraId="597AB9D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3D1A83B8" w14:textId="77777777" w:rsidR="00AB2B30" w:rsidRPr="009B053A" w:rsidRDefault="006A7121">
            <w:pPr>
              <w:pStyle w:val="TAL"/>
            </w:pPr>
            <w:r w:rsidRPr="009B053A">
              <w:t>p-MaxEUTRA-r15</w:t>
            </w:r>
          </w:p>
        </w:tc>
        <w:tc>
          <w:tcPr>
            <w:tcW w:w="2126" w:type="dxa"/>
          </w:tcPr>
          <w:p w14:paraId="3D3BF359" w14:textId="77777777" w:rsidR="00AB2B30" w:rsidRPr="009B053A" w:rsidRDefault="006A7121">
            <w:pPr>
              <w:pStyle w:val="TAL"/>
              <w:rPr>
                <w:rFonts w:eastAsia="MS Mincho"/>
              </w:rPr>
            </w:pPr>
            <w:r w:rsidRPr="009B053A">
              <w:rPr>
                <w:rFonts w:eastAsia="MS Mincho"/>
              </w:rPr>
              <w:t>23</w:t>
            </w:r>
          </w:p>
        </w:tc>
        <w:tc>
          <w:tcPr>
            <w:tcW w:w="1843" w:type="dxa"/>
          </w:tcPr>
          <w:p w14:paraId="3FF37E70" w14:textId="77777777" w:rsidR="00AB2B30" w:rsidRPr="009B053A" w:rsidRDefault="00AB2B30">
            <w:pPr>
              <w:pStyle w:val="TAL"/>
            </w:pPr>
          </w:p>
        </w:tc>
        <w:tc>
          <w:tcPr>
            <w:tcW w:w="1275" w:type="dxa"/>
          </w:tcPr>
          <w:p w14:paraId="7B46781C" w14:textId="77777777" w:rsidR="00AB2B30" w:rsidRPr="009B053A" w:rsidRDefault="006A7121">
            <w:pPr>
              <w:pStyle w:val="TAL"/>
            </w:pPr>
            <w:r w:rsidRPr="009B053A">
              <w:t>Power Class 3 UE</w:t>
            </w:r>
          </w:p>
        </w:tc>
      </w:tr>
      <w:tr w:rsidR="00AB2B30" w:rsidRPr="009B053A" w14:paraId="5AE1BC4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top w:val="nil"/>
              <w:bottom w:val="single" w:sz="4" w:space="0" w:color="auto"/>
            </w:tcBorders>
          </w:tcPr>
          <w:p w14:paraId="54375347" w14:textId="77777777" w:rsidR="00AB2B30" w:rsidRPr="009B053A" w:rsidRDefault="00AB2B30">
            <w:pPr>
              <w:pStyle w:val="TAL"/>
            </w:pPr>
          </w:p>
        </w:tc>
        <w:tc>
          <w:tcPr>
            <w:tcW w:w="2126" w:type="dxa"/>
          </w:tcPr>
          <w:p w14:paraId="6982A827" w14:textId="77777777" w:rsidR="00AB2B30" w:rsidRPr="009B053A" w:rsidRDefault="006A7121">
            <w:pPr>
              <w:pStyle w:val="TAL"/>
              <w:rPr>
                <w:rFonts w:eastAsia="SimSun"/>
              </w:rPr>
            </w:pPr>
            <w:r w:rsidRPr="009B053A">
              <w:t>26</w:t>
            </w:r>
          </w:p>
        </w:tc>
        <w:tc>
          <w:tcPr>
            <w:tcW w:w="1843" w:type="dxa"/>
          </w:tcPr>
          <w:p w14:paraId="5479C672" w14:textId="77777777" w:rsidR="00AB2B30" w:rsidRPr="009B053A" w:rsidRDefault="00AB2B30">
            <w:pPr>
              <w:pStyle w:val="TAL"/>
            </w:pPr>
          </w:p>
        </w:tc>
        <w:tc>
          <w:tcPr>
            <w:tcW w:w="1275" w:type="dxa"/>
          </w:tcPr>
          <w:p w14:paraId="5EBEDAEE" w14:textId="77777777" w:rsidR="00AB2B30" w:rsidRPr="009B053A" w:rsidRDefault="006A7121">
            <w:pPr>
              <w:pStyle w:val="TAL"/>
            </w:pPr>
            <w:r w:rsidRPr="009B053A">
              <w:t>Power Class 2 UE</w:t>
            </w:r>
          </w:p>
        </w:tc>
      </w:tr>
    </w:tbl>
    <w:p w14:paraId="21016F4D" w14:textId="77777777" w:rsidR="00AB2B30" w:rsidRPr="009B053A" w:rsidRDefault="00AB2B30"/>
    <w:p w14:paraId="4F179F95" w14:textId="5BCFEEEA" w:rsidR="00AB2B30" w:rsidRPr="009B053A" w:rsidRDefault="009040B9">
      <w:pPr>
        <w:pStyle w:val="TH"/>
      </w:pPr>
      <w:r w:rsidRPr="009B053A">
        <w:lastRenderedPageBreak/>
        <w:t xml:space="preserve">Table </w:t>
      </w:r>
      <w:r w:rsidR="006A7121" w:rsidRPr="009B053A">
        <w:t xml:space="preserve">6.2B.1.1.4.3-3: </w:t>
      </w:r>
      <w:r w:rsidR="006A7121" w:rsidRPr="009B053A">
        <w:rPr>
          <w:i/>
          <w:iCs/>
        </w:rPr>
        <w:t>RRCConnectionReconfiguration:</w:t>
      </w:r>
      <w:r w:rsidR="006A7121" w:rsidRPr="009B053A">
        <w:t xml:space="preserve"> tdm-PatternConfig if operating on FDD band</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352"/>
        <w:gridCol w:w="1417"/>
        <w:gridCol w:w="2268"/>
        <w:gridCol w:w="1701"/>
      </w:tblGrid>
      <w:tr w:rsidR="00AB2B30" w:rsidRPr="009B053A" w14:paraId="5D566C14" w14:textId="77777777">
        <w:trPr>
          <w:gridBefore w:val="1"/>
          <w:wBefore w:w="9" w:type="dxa"/>
        </w:trPr>
        <w:tc>
          <w:tcPr>
            <w:tcW w:w="9738" w:type="dxa"/>
            <w:gridSpan w:val="4"/>
          </w:tcPr>
          <w:p w14:paraId="58520353" w14:textId="77777777" w:rsidR="00AB2B30" w:rsidRPr="009B053A" w:rsidRDefault="006A7121">
            <w:pPr>
              <w:pStyle w:val="TAL"/>
            </w:pPr>
            <w:r w:rsidRPr="009B053A">
              <w:t>Derivation Path: TS 36.508 [11], Table 4.6.1-8</w:t>
            </w:r>
          </w:p>
        </w:tc>
      </w:tr>
      <w:tr w:rsidR="00AB2B30" w:rsidRPr="009B053A" w14:paraId="7B50F64E" w14:textId="77777777">
        <w:tblPrEx>
          <w:tblCellMar>
            <w:left w:w="108" w:type="dxa"/>
            <w:right w:w="108" w:type="dxa"/>
          </w:tblCellMar>
        </w:tblPrEx>
        <w:tc>
          <w:tcPr>
            <w:tcW w:w="4361" w:type="dxa"/>
            <w:gridSpan w:val="2"/>
          </w:tcPr>
          <w:p w14:paraId="577D2ECE" w14:textId="77777777" w:rsidR="00AB2B30" w:rsidRPr="009B053A" w:rsidRDefault="006A7121">
            <w:pPr>
              <w:pStyle w:val="TAH"/>
            </w:pPr>
            <w:r w:rsidRPr="009B053A">
              <w:t>Information Element</w:t>
            </w:r>
          </w:p>
        </w:tc>
        <w:tc>
          <w:tcPr>
            <w:tcW w:w="1417" w:type="dxa"/>
          </w:tcPr>
          <w:p w14:paraId="7879721E" w14:textId="77777777" w:rsidR="00AB2B30" w:rsidRPr="009B053A" w:rsidRDefault="006A7121">
            <w:pPr>
              <w:pStyle w:val="TAH"/>
            </w:pPr>
            <w:r w:rsidRPr="009B053A">
              <w:t>Value/remark</w:t>
            </w:r>
          </w:p>
        </w:tc>
        <w:tc>
          <w:tcPr>
            <w:tcW w:w="2268" w:type="dxa"/>
          </w:tcPr>
          <w:p w14:paraId="661BEE92" w14:textId="77777777" w:rsidR="00AB2B30" w:rsidRPr="009B053A" w:rsidRDefault="006A7121">
            <w:pPr>
              <w:pStyle w:val="TAH"/>
            </w:pPr>
            <w:r w:rsidRPr="009B053A">
              <w:t>Comment</w:t>
            </w:r>
          </w:p>
        </w:tc>
        <w:tc>
          <w:tcPr>
            <w:tcW w:w="1701" w:type="dxa"/>
          </w:tcPr>
          <w:p w14:paraId="589C32AD" w14:textId="77777777" w:rsidR="00AB2B30" w:rsidRPr="009B053A" w:rsidRDefault="006A7121">
            <w:pPr>
              <w:pStyle w:val="TAH"/>
            </w:pPr>
            <w:r w:rsidRPr="009B053A">
              <w:t>Condition</w:t>
            </w:r>
          </w:p>
        </w:tc>
      </w:tr>
      <w:tr w:rsidR="00AB2B30" w:rsidRPr="009B053A" w14:paraId="67345C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6C05F7E8" w14:textId="77777777" w:rsidR="00AB2B30" w:rsidRPr="009B053A" w:rsidRDefault="006A7121">
            <w:pPr>
              <w:pStyle w:val="TAL"/>
            </w:pPr>
            <w:r w:rsidRPr="009B053A">
              <w:t xml:space="preserve">                        tdm-PatternConfig-r15 ::= CHOICE{</w:t>
            </w:r>
          </w:p>
        </w:tc>
        <w:tc>
          <w:tcPr>
            <w:tcW w:w="1417" w:type="dxa"/>
          </w:tcPr>
          <w:p w14:paraId="3C047CF0" w14:textId="77777777" w:rsidR="00AB2B30" w:rsidRPr="009B053A" w:rsidRDefault="00AB2B30">
            <w:pPr>
              <w:pStyle w:val="TAL"/>
              <w:rPr>
                <w:rFonts w:eastAsia="MS Mincho"/>
              </w:rPr>
            </w:pPr>
          </w:p>
        </w:tc>
        <w:tc>
          <w:tcPr>
            <w:tcW w:w="2268" w:type="dxa"/>
          </w:tcPr>
          <w:p w14:paraId="1339CE32" w14:textId="77777777" w:rsidR="00AB2B30" w:rsidRPr="009B053A" w:rsidRDefault="00AB2B30">
            <w:pPr>
              <w:pStyle w:val="TAL"/>
            </w:pPr>
          </w:p>
        </w:tc>
        <w:tc>
          <w:tcPr>
            <w:tcW w:w="1701" w:type="dxa"/>
          </w:tcPr>
          <w:p w14:paraId="2BA800D3" w14:textId="1E35804E" w:rsidR="00AB2B30" w:rsidRPr="009B053A" w:rsidRDefault="009040B9">
            <w:pPr>
              <w:pStyle w:val="TAL"/>
            </w:pPr>
            <w:r w:rsidRPr="009B053A">
              <w:t>Test IDs 7-15</w:t>
            </w:r>
          </w:p>
        </w:tc>
      </w:tr>
      <w:tr w:rsidR="00AB2B30" w:rsidRPr="009B053A" w14:paraId="5D44B93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5EBAFC96" w14:textId="77777777" w:rsidR="00AB2B30" w:rsidRPr="009B053A" w:rsidRDefault="006A7121">
            <w:pPr>
              <w:pStyle w:val="TAL"/>
            </w:pPr>
            <w:r w:rsidRPr="009B053A">
              <w:t xml:space="preserve">                          setup :: = SEQUENCE {</w:t>
            </w:r>
          </w:p>
        </w:tc>
        <w:tc>
          <w:tcPr>
            <w:tcW w:w="1417" w:type="dxa"/>
          </w:tcPr>
          <w:p w14:paraId="4678FF5A" w14:textId="77777777" w:rsidR="00AB2B30" w:rsidRPr="009B053A" w:rsidRDefault="00AB2B30">
            <w:pPr>
              <w:pStyle w:val="TAL"/>
              <w:rPr>
                <w:rFonts w:eastAsia="MS Mincho"/>
              </w:rPr>
            </w:pPr>
          </w:p>
        </w:tc>
        <w:tc>
          <w:tcPr>
            <w:tcW w:w="2268" w:type="dxa"/>
          </w:tcPr>
          <w:p w14:paraId="2AE8F903" w14:textId="77777777" w:rsidR="00AB2B30" w:rsidRPr="009B053A" w:rsidRDefault="006A7121">
            <w:pPr>
              <w:pStyle w:val="TAL"/>
            </w:pPr>
            <w:r w:rsidRPr="009B053A">
              <w:t xml:space="preserve">Apply if operating on FDD band for a UE </w:t>
            </w:r>
            <w:r w:rsidRPr="009B053A">
              <w:rPr>
                <w:lang w:eastAsia="ja-JP"/>
              </w:rPr>
              <w:t xml:space="preserve">NOT </w:t>
            </w:r>
            <w:r w:rsidRPr="009B053A">
              <w:t xml:space="preserve">indicating support of dynamicPowerSharing in the </w:t>
            </w:r>
            <w:r w:rsidRPr="009B053A">
              <w:rPr>
                <w:i/>
              </w:rPr>
              <w:t xml:space="preserve">UE-MRDC-Capability </w:t>
            </w:r>
            <w:r w:rsidRPr="009B053A">
              <w:t>IE according to TS 38.213 [x] clause 7.6.1</w:t>
            </w:r>
          </w:p>
        </w:tc>
        <w:tc>
          <w:tcPr>
            <w:tcW w:w="1701" w:type="dxa"/>
          </w:tcPr>
          <w:p w14:paraId="46A5AF59" w14:textId="77777777" w:rsidR="00AB2B30" w:rsidRPr="009B053A" w:rsidRDefault="00AB2B30">
            <w:pPr>
              <w:pStyle w:val="TAL"/>
            </w:pPr>
          </w:p>
        </w:tc>
      </w:tr>
      <w:tr w:rsidR="00AB2B30" w:rsidRPr="009B053A" w14:paraId="6C20322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3081F1DC" w14:textId="77777777" w:rsidR="00AB2B30" w:rsidRPr="009B053A" w:rsidRDefault="006A7121">
            <w:pPr>
              <w:pStyle w:val="TAL"/>
            </w:pPr>
            <w:r w:rsidRPr="009B053A">
              <w:t xml:space="preserve">                            subframeAssignment-r15</w:t>
            </w:r>
          </w:p>
        </w:tc>
        <w:tc>
          <w:tcPr>
            <w:tcW w:w="1417" w:type="dxa"/>
          </w:tcPr>
          <w:p w14:paraId="042842F7" w14:textId="77777777" w:rsidR="00AB2B30" w:rsidRPr="009B053A" w:rsidRDefault="006A7121">
            <w:pPr>
              <w:pStyle w:val="TAL"/>
              <w:rPr>
                <w:rFonts w:eastAsia="MS Mincho"/>
              </w:rPr>
            </w:pPr>
            <w:r w:rsidRPr="009B053A">
              <w:rPr>
                <w:rFonts w:eastAsia="MS Mincho"/>
              </w:rPr>
              <w:t>sa2</w:t>
            </w:r>
          </w:p>
        </w:tc>
        <w:tc>
          <w:tcPr>
            <w:tcW w:w="2268" w:type="dxa"/>
          </w:tcPr>
          <w:p w14:paraId="179DC07F" w14:textId="77777777" w:rsidR="00AB2B30" w:rsidRPr="009B053A" w:rsidRDefault="00AB2B30">
            <w:pPr>
              <w:pStyle w:val="TAL"/>
            </w:pPr>
          </w:p>
        </w:tc>
        <w:tc>
          <w:tcPr>
            <w:tcW w:w="1701" w:type="dxa"/>
          </w:tcPr>
          <w:p w14:paraId="19EE758C" w14:textId="77777777" w:rsidR="00AB2B30" w:rsidRPr="009B053A" w:rsidRDefault="00AB2B30">
            <w:pPr>
              <w:pStyle w:val="TAL"/>
            </w:pPr>
          </w:p>
        </w:tc>
      </w:tr>
      <w:tr w:rsidR="00AB2B30" w:rsidRPr="009B053A" w14:paraId="5B8CDE1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2A320300" w14:textId="77777777" w:rsidR="00AB2B30" w:rsidRPr="009B053A" w:rsidRDefault="006A7121">
            <w:pPr>
              <w:pStyle w:val="TAL"/>
            </w:pPr>
            <w:r w:rsidRPr="009B053A">
              <w:t xml:space="preserve">                            harq-Offset-r15</w:t>
            </w:r>
          </w:p>
        </w:tc>
        <w:tc>
          <w:tcPr>
            <w:tcW w:w="1417" w:type="dxa"/>
          </w:tcPr>
          <w:p w14:paraId="5BA9ED3E" w14:textId="77777777" w:rsidR="00AB2B30" w:rsidRPr="009B053A" w:rsidRDefault="006A7121">
            <w:pPr>
              <w:pStyle w:val="TAL"/>
              <w:rPr>
                <w:rFonts w:eastAsia="MS Mincho"/>
              </w:rPr>
            </w:pPr>
            <w:r w:rsidRPr="009B053A">
              <w:rPr>
                <w:rFonts w:eastAsia="MS Mincho"/>
              </w:rPr>
              <w:t>0</w:t>
            </w:r>
          </w:p>
        </w:tc>
        <w:tc>
          <w:tcPr>
            <w:tcW w:w="2268" w:type="dxa"/>
          </w:tcPr>
          <w:p w14:paraId="20FF3FFD" w14:textId="77777777" w:rsidR="00AB2B30" w:rsidRPr="009B053A" w:rsidRDefault="00AB2B30">
            <w:pPr>
              <w:pStyle w:val="TAL"/>
            </w:pPr>
          </w:p>
        </w:tc>
        <w:tc>
          <w:tcPr>
            <w:tcW w:w="1701" w:type="dxa"/>
          </w:tcPr>
          <w:p w14:paraId="7B4685ED" w14:textId="77777777" w:rsidR="00AB2B30" w:rsidRPr="009B053A" w:rsidRDefault="00AB2B30">
            <w:pPr>
              <w:pStyle w:val="TAL"/>
            </w:pPr>
          </w:p>
        </w:tc>
      </w:tr>
      <w:tr w:rsidR="00AB2B30" w:rsidRPr="009B053A" w14:paraId="29748D5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46300D83" w14:textId="77777777" w:rsidR="00AB2B30" w:rsidRPr="009B053A" w:rsidRDefault="006A7121">
            <w:pPr>
              <w:pStyle w:val="TAL"/>
            </w:pPr>
            <w:r w:rsidRPr="009B053A">
              <w:t xml:space="preserve">                          }</w:t>
            </w:r>
          </w:p>
        </w:tc>
        <w:tc>
          <w:tcPr>
            <w:tcW w:w="1417" w:type="dxa"/>
          </w:tcPr>
          <w:p w14:paraId="3C83448A" w14:textId="77777777" w:rsidR="00AB2B30" w:rsidRPr="009B053A" w:rsidRDefault="00AB2B30">
            <w:pPr>
              <w:pStyle w:val="TAL"/>
              <w:rPr>
                <w:rFonts w:eastAsia="MS Mincho"/>
              </w:rPr>
            </w:pPr>
          </w:p>
        </w:tc>
        <w:tc>
          <w:tcPr>
            <w:tcW w:w="2268" w:type="dxa"/>
          </w:tcPr>
          <w:p w14:paraId="12E935D5" w14:textId="77777777" w:rsidR="00AB2B30" w:rsidRPr="009B053A" w:rsidRDefault="00AB2B30">
            <w:pPr>
              <w:pStyle w:val="TAL"/>
            </w:pPr>
          </w:p>
        </w:tc>
        <w:tc>
          <w:tcPr>
            <w:tcW w:w="1701" w:type="dxa"/>
          </w:tcPr>
          <w:p w14:paraId="17C2DBBD" w14:textId="77777777" w:rsidR="00AB2B30" w:rsidRPr="009B053A" w:rsidRDefault="00AB2B30">
            <w:pPr>
              <w:pStyle w:val="TAL"/>
            </w:pPr>
          </w:p>
        </w:tc>
      </w:tr>
      <w:tr w:rsidR="00AB2B30" w:rsidRPr="009B053A" w14:paraId="2154F6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775F3ED5" w14:textId="77777777" w:rsidR="00AB2B30" w:rsidRPr="009B053A" w:rsidRDefault="006A7121">
            <w:pPr>
              <w:pStyle w:val="TAL"/>
            </w:pPr>
            <w:r w:rsidRPr="009B053A">
              <w:t xml:space="preserve">                        }</w:t>
            </w:r>
          </w:p>
        </w:tc>
        <w:tc>
          <w:tcPr>
            <w:tcW w:w="1417" w:type="dxa"/>
          </w:tcPr>
          <w:p w14:paraId="1BFA77BA" w14:textId="77777777" w:rsidR="00AB2B30" w:rsidRPr="009B053A" w:rsidRDefault="00AB2B30">
            <w:pPr>
              <w:pStyle w:val="TAL"/>
              <w:rPr>
                <w:rFonts w:eastAsia="MS Mincho"/>
              </w:rPr>
            </w:pPr>
          </w:p>
        </w:tc>
        <w:tc>
          <w:tcPr>
            <w:tcW w:w="2268" w:type="dxa"/>
          </w:tcPr>
          <w:p w14:paraId="72CFE845" w14:textId="77777777" w:rsidR="00AB2B30" w:rsidRPr="009B053A" w:rsidRDefault="00AB2B30">
            <w:pPr>
              <w:pStyle w:val="TAL"/>
            </w:pPr>
          </w:p>
        </w:tc>
        <w:tc>
          <w:tcPr>
            <w:tcW w:w="1701" w:type="dxa"/>
          </w:tcPr>
          <w:p w14:paraId="2D0E86C5" w14:textId="77777777" w:rsidR="00AB2B30" w:rsidRPr="009B053A" w:rsidRDefault="00AB2B30">
            <w:pPr>
              <w:pStyle w:val="TAL"/>
            </w:pPr>
          </w:p>
        </w:tc>
      </w:tr>
    </w:tbl>
    <w:p w14:paraId="536F48CD" w14:textId="77777777" w:rsidR="00AB2B30" w:rsidRPr="009B053A" w:rsidRDefault="00AB2B30"/>
    <w:p w14:paraId="6F48CDA4" w14:textId="530D73A7" w:rsidR="00AB2B30" w:rsidRPr="009B053A" w:rsidRDefault="009040B9">
      <w:pPr>
        <w:pStyle w:val="TH"/>
      </w:pPr>
      <w:r w:rsidRPr="009B053A">
        <w:t xml:space="preserve">Table </w:t>
      </w:r>
      <w:r w:rsidR="006A7121" w:rsidRPr="009B053A">
        <w:t xml:space="preserve">6.2B.1.1.4.3-4: </w:t>
      </w:r>
      <w:r w:rsidR="006A7121" w:rsidRPr="009B053A">
        <w:rPr>
          <w:i/>
          <w:iCs/>
        </w:rPr>
        <w:t>SystemInfomationBlockType1:</w:t>
      </w:r>
      <w:r w:rsidR="006A7121" w:rsidRPr="009B053A">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1C229D7B" w14:textId="77777777">
        <w:tc>
          <w:tcPr>
            <w:tcW w:w="9781" w:type="dxa"/>
            <w:gridSpan w:val="4"/>
          </w:tcPr>
          <w:p w14:paraId="5705FF5E" w14:textId="77777777" w:rsidR="00AB2B30" w:rsidRPr="009B053A" w:rsidRDefault="006A7121">
            <w:pPr>
              <w:pStyle w:val="TAL"/>
            </w:pPr>
            <w:r w:rsidRPr="009B053A">
              <w:t>Derivation Path: TS 36.508 [11], Table 4.6.3-23</w:t>
            </w:r>
          </w:p>
        </w:tc>
      </w:tr>
      <w:tr w:rsidR="00AB2B30" w:rsidRPr="009B053A" w14:paraId="7878D604" w14:textId="77777777">
        <w:tblPrEx>
          <w:tblCellMar>
            <w:left w:w="108" w:type="dxa"/>
            <w:right w:w="108" w:type="dxa"/>
          </w:tblCellMar>
        </w:tblPrEx>
        <w:tc>
          <w:tcPr>
            <w:tcW w:w="4537" w:type="dxa"/>
          </w:tcPr>
          <w:p w14:paraId="77003379" w14:textId="77777777" w:rsidR="00AB2B30" w:rsidRPr="009B053A" w:rsidRDefault="006A7121">
            <w:pPr>
              <w:pStyle w:val="TAH"/>
            </w:pPr>
            <w:r w:rsidRPr="009B053A">
              <w:t>Information Element</w:t>
            </w:r>
          </w:p>
        </w:tc>
        <w:tc>
          <w:tcPr>
            <w:tcW w:w="2268" w:type="dxa"/>
          </w:tcPr>
          <w:p w14:paraId="5DC3A736" w14:textId="77777777" w:rsidR="00AB2B30" w:rsidRPr="009B053A" w:rsidRDefault="006A7121">
            <w:pPr>
              <w:pStyle w:val="TAH"/>
            </w:pPr>
            <w:r w:rsidRPr="009B053A">
              <w:t>Value/remark</w:t>
            </w:r>
          </w:p>
        </w:tc>
        <w:tc>
          <w:tcPr>
            <w:tcW w:w="1701" w:type="dxa"/>
          </w:tcPr>
          <w:p w14:paraId="35F29F01" w14:textId="77777777" w:rsidR="00AB2B30" w:rsidRPr="009B053A" w:rsidRDefault="006A7121">
            <w:pPr>
              <w:pStyle w:val="TAH"/>
            </w:pPr>
            <w:r w:rsidRPr="009B053A">
              <w:t>Comment</w:t>
            </w:r>
          </w:p>
        </w:tc>
        <w:tc>
          <w:tcPr>
            <w:tcW w:w="1275" w:type="dxa"/>
          </w:tcPr>
          <w:p w14:paraId="37CAC1C8" w14:textId="77777777" w:rsidR="00AB2B30" w:rsidRPr="009B053A" w:rsidRDefault="006A7121">
            <w:pPr>
              <w:pStyle w:val="TAH"/>
            </w:pPr>
            <w:r w:rsidRPr="009B053A">
              <w:t>Condition</w:t>
            </w:r>
          </w:p>
        </w:tc>
      </w:tr>
      <w:tr w:rsidR="00AB2B30" w:rsidRPr="009B053A" w14:paraId="1B52758A"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EB758C7"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6AD5B7E9"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3FD5BE2"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49BAB8DB" w14:textId="77777777" w:rsidR="00AB2B30" w:rsidRPr="009B053A" w:rsidRDefault="00AB2B30">
            <w:pPr>
              <w:pStyle w:val="TAL"/>
            </w:pPr>
          </w:p>
        </w:tc>
      </w:tr>
      <w:tr w:rsidR="00AB2B30" w:rsidRPr="009B053A" w14:paraId="24AC28BF" w14:textId="77777777">
        <w:tblPrEx>
          <w:tblCellMar>
            <w:left w:w="108" w:type="dxa"/>
            <w:right w:w="108" w:type="dxa"/>
          </w:tblCellMar>
        </w:tblPrEx>
        <w:tc>
          <w:tcPr>
            <w:tcW w:w="4537" w:type="dxa"/>
          </w:tcPr>
          <w:p w14:paraId="4573E9A7" w14:textId="77777777" w:rsidR="00AB2B30" w:rsidRPr="009B053A" w:rsidRDefault="006A7121">
            <w:pPr>
              <w:pStyle w:val="TAL"/>
            </w:pPr>
            <w:r w:rsidRPr="009B053A">
              <w:t xml:space="preserve">  subframeAssignment</w:t>
            </w:r>
          </w:p>
        </w:tc>
        <w:tc>
          <w:tcPr>
            <w:tcW w:w="2268" w:type="dxa"/>
          </w:tcPr>
          <w:p w14:paraId="0AD78031" w14:textId="77777777" w:rsidR="00AB2B30" w:rsidRPr="009B053A" w:rsidRDefault="006A7121">
            <w:pPr>
              <w:pStyle w:val="TAL"/>
            </w:pPr>
            <w:r w:rsidRPr="009B053A">
              <w:t>sa2</w:t>
            </w:r>
          </w:p>
        </w:tc>
        <w:tc>
          <w:tcPr>
            <w:tcW w:w="1701" w:type="dxa"/>
          </w:tcPr>
          <w:p w14:paraId="085D8716" w14:textId="77777777" w:rsidR="00AB2B30" w:rsidRPr="009B053A" w:rsidRDefault="00AB2B30">
            <w:pPr>
              <w:pStyle w:val="TAL"/>
            </w:pPr>
          </w:p>
        </w:tc>
        <w:tc>
          <w:tcPr>
            <w:tcW w:w="1275" w:type="dxa"/>
          </w:tcPr>
          <w:p w14:paraId="0713FBB6" w14:textId="77777777" w:rsidR="00AB2B30" w:rsidRPr="009B053A" w:rsidRDefault="00AB2B30">
            <w:pPr>
              <w:pStyle w:val="TAL"/>
            </w:pPr>
          </w:p>
        </w:tc>
      </w:tr>
      <w:tr w:rsidR="00AB2B30" w:rsidRPr="009B053A" w14:paraId="6CF0196D" w14:textId="77777777">
        <w:tblPrEx>
          <w:tblCellMar>
            <w:left w:w="108" w:type="dxa"/>
            <w:right w:w="108" w:type="dxa"/>
          </w:tblCellMar>
        </w:tblPrEx>
        <w:tc>
          <w:tcPr>
            <w:tcW w:w="4537" w:type="dxa"/>
          </w:tcPr>
          <w:p w14:paraId="7BA3E0A1" w14:textId="77777777" w:rsidR="00AB2B30" w:rsidRPr="009B053A" w:rsidRDefault="006A7121">
            <w:pPr>
              <w:pStyle w:val="TAL"/>
            </w:pPr>
            <w:r w:rsidRPr="009B053A">
              <w:t xml:space="preserve">  specialSubframePatterns</w:t>
            </w:r>
          </w:p>
        </w:tc>
        <w:tc>
          <w:tcPr>
            <w:tcW w:w="2268" w:type="dxa"/>
          </w:tcPr>
          <w:p w14:paraId="58ED77FF" w14:textId="77777777" w:rsidR="00AB2B30" w:rsidRPr="009B053A" w:rsidRDefault="006A7121">
            <w:pPr>
              <w:pStyle w:val="TAL"/>
            </w:pPr>
            <w:r w:rsidRPr="009B053A">
              <w:t>ssp</w:t>
            </w:r>
            <w:r w:rsidRPr="009B053A">
              <w:rPr>
                <w:lang w:eastAsia="ja-JP"/>
              </w:rPr>
              <w:t>7</w:t>
            </w:r>
          </w:p>
        </w:tc>
        <w:tc>
          <w:tcPr>
            <w:tcW w:w="1701" w:type="dxa"/>
          </w:tcPr>
          <w:p w14:paraId="2921670D" w14:textId="77777777" w:rsidR="00AB2B30" w:rsidRPr="009B053A" w:rsidRDefault="00AB2B30">
            <w:pPr>
              <w:pStyle w:val="TAL"/>
            </w:pPr>
          </w:p>
        </w:tc>
        <w:tc>
          <w:tcPr>
            <w:tcW w:w="1275" w:type="dxa"/>
          </w:tcPr>
          <w:p w14:paraId="017B2968" w14:textId="77777777" w:rsidR="00AB2B30" w:rsidRPr="009B053A" w:rsidRDefault="00AB2B30">
            <w:pPr>
              <w:pStyle w:val="TAL"/>
            </w:pPr>
          </w:p>
        </w:tc>
      </w:tr>
      <w:tr w:rsidR="00AB2B30" w:rsidRPr="009B053A" w14:paraId="2966D75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20C4F9A"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3D56A6A1"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043469B"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6FF87329" w14:textId="77777777" w:rsidR="00AB2B30" w:rsidRPr="009B053A" w:rsidRDefault="00AB2B30">
            <w:pPr>
              <w:pStyle w:val="TAL"/>
            </w:pPr>
          </w:p>
        </w:tc>
      </w:tr>
    </w:tbl>
    <w:p w14:paraId="696010BA" w14:textId="77777777" w:rsidR="00AB2B30" w:rsidRPr="009B053A" w:rsidRDefault="00AB2B30"/>
    <w:p w14:paraId="256E8D88" w14:textId="461AB60B" w:rsidR="00AB2B30" w:rsidRPr="009B053A" w:rsidRDefault="009040B9">
      <w:pPr>
        <w:pStyle w:val="TH"/>
      </w:pPr>
      <w:r w:rsidRPr="009B053A">
        <w:t xml:space="preserve">Table </w:t>
      </w:r>
      <w:r w:rsidR="006A7121" w:rsidRPr="009B053A">
        <w:t xml:space="preserve">6.2B.1.1.4.3-5: </w:t>
      </w:r>
      <w:r w:rsidR="006A7121" w:rsidRPr="009B053A">
        <w:rPr>
          <w:i/>
          <w:iCs/>
        </w:rPr>
        <w:t>RRCConnectionReconfiguration:</w:t>
      </w:r>
      <w:r w:rsidR="006A7121" w:rsidRPr="009B053A">
        <w:t xml:space="preserve"> p-MaxUE-FR1-r15</w:t>
      </w:r>
      <w:r w:rsidR="006A7121" w:rsidRPr="009B053A">
        <w:rPr>
          <w:iCs/>
        </w:rPr>
        <w:t xml:space="preserve"> (step 4 in </w:t>
      </w:r>
      <w:r w:rsidR="006A7121" w:rsidRPr="009B053A">
        <w:t>6.2B.1.1.4.2</w:t>
      </w:r>
      <w:r w:rsidR="006A7121" w:rsidRPr="009B053A">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AB2B30" w:rsidRPr="009B053A" w14:paraId="1888B54E" w14:textId="77777777">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D386BB5" w14:textId="77777777" w:rsidR="00AB2B30" w:rsidRPr="009B053A" w:rsidRDefault="006A7121">
            <w:pPr>
              <w:pStyle w:val="TAL"/>
            </w:pPr>
            <w:r w:rsidRPr="009B053A">
              <w:t>Derivation Path: TS 36.508 [11], Table 4.6.1-8</w:t>
            </w:r>
          </w:p>
        </w:tc>
      </w:tr>
      <w:tr w:rsidR="00AB2B30" w:rsidRPr="009B053A" w14:paraId="2E4700CB" w14:textId="77777777">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A02DCD" w14:textId="77777777" w:rsidR="00AB2B30" w:rsidRPr="009B053A" w:rsidRDefault="006A7121">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A01B7" w14:textId="77777777" w:rsidR="00AB2B30" w:rsidRPr="009B053A" w:rsidRDefault="006A7121">
            <w:pPr>
              <w:pStyle w:val="TAH"/>
            </w:pPr>
            <w:r w:rsidRPr="009B053A">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0A711" w14:textId="77777777" w:rsidR="00AB2B30" w:rsidRPr="009B053A" w:rsidRDefault="006A7121">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60BFF" w14:textId="77777777" w:rsidR="00AB2B30" w:rsidRPr="009B053A" w:rsidRDefault="006A7121">
            <w:pPr>
              <w:pStyle w:val="TAH"/>
            </w:pPr>
            <w:r w:rsidRPr="009B053A">
              <w:t>Condition</w:t>
            </w:r>
          </w:p>
        </w:tc>
      </w:tr>
      <w:tr w:rsidR="00AB2B30" w:rsidRPr="009B053A" w14:paraId="636A112D"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74F62656" w14:textId="77777777" w:rsidR="00AB2B30" w:rsidRPr="009B053A" w:rsidRDefault="006A7121">
            <w:pPr>
              <w:pStyle w:val="TAL"/>
            </w:pPr>
            <w:r w:rsidRPr="009B053A">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2229B318"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34C87151" w14:textId="77777777" w:rsidR="00AB2B30" w:rsidRPr="009B053A" w:rsidRDefault="006A7121">
            <w:pPr>
              <w:pStyle w:val="TAL"/>
              <w:rPr>
                <w:shd w:val="pct15" w:color="auto" w:fill="FFFFFF"/>
              </w:rPr>
            </w:pPr>
            <w:r w:rsidRPr="009B053A">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08B002DA" w14:textId="77777777" w:rsidR="00AB2B30" w:rsidRPr="009B053A" w:rsidRDefault="00AB2B30">
            <w:pPr>
              <w:pStyle w:val="TAL"/>
            </w:pPr>
          </w:p>
        </w:tc>
      </w:tr>
      <w:tr w:rsidR="00AB2B30" w:rsidRPr="009B053A" w14:paraId="67EF637C" w14:textId="77777777">
        <w:trPr>
          <w:gridBefore w:val="1"/>
          <w:wBefore w:w="9" w:type="dxa"/>
        </w:trPr>
        <w:tc>
          <w:tcPr>
            <w:tcW w:w="4352" w:type="dxa"/>
            <w:tcBorders>
              <w:top w:val="single" w:sz="4" w:space="0" w:color="000000"/>
              <w:left w:val="single" w:sz="4" w:space="0" w:color="000000"/>
              <w:bottom w:val="nil"/>
              <w:right w:val="single" w:sz="4" w:space="0" w:color="000000"/>
            </w:tcBorders>
          </w:tcPr>
          <w:p w14:paraId="7721DD16" w14:textId="77777777" w:rsidR="00AB2B30" w:rsidRPr="009B053A" w:rsidRDefault="006A7121">
            <w:pPr>
              <w:pStyle w:val="TAL"/>
            </w:pPr>
            <w:r w:rsidRPr="009B053A">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92B8ADA" w14:textId="77777777" w:rsidR="00AB2B30" w:rsidRPr="009B053A" w:rsidRDefault="006A7121">
            <w:pPr>
              <w:pStyle w:val="TAL"/>
            </w:pPr>
            <w:r w:rsidRPr="009B053A">
              <w:t>23</w:t>
            </w:r>
          </w:p>
        </w:tc>
        <w:tc>
          <w:tcPr>
            <w:tcW w:w="2268" w:type="dxa"/>
            <w:tcBorders>
              <w:top w:val="single" w:sz="4" w:space="0" w:color="000000"/>
              <w:left w:val="single" w:sz="4" w:space="0" w:color="000000"/>
              <w:bottom w:val="single" w:sz="4" w:space="0" w:color="000000"/>
              <w:right w:val="single" w:sz="4" w:space="0" w:color="000000"/>
            </w:tcBorders>
          </w:tcPr>
          <w:p w14:paraId="467AC2C2" w14:textId="77777777" w:rsidR="00AB2B30" w:rsidRPr="009B053A"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6E8E6617" w14:textId="77777777" w:rsidR="00AB2B30" w:rsidRPr="009B053A" w:rsidRDefault="006A7121">
            <w:pPr>
              <w:pStyle w:val="TAL"/>
            </w:pPr>
            <w:r w:rsidRPr="009B053A">
              <w:t>Power Class 2 UE</w:t>
            </w:r>
          </w:p>
        </w:tc>
      </w:tr>
      <w:tr w:rsidR="00AB2B30" w:rsidRPr="009B053A" w14:paraId="74546D0F"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65C871DF" w14:textId="77777777" w:rsidR="00AB2B30" w:rsidRPr="009B053A" w:rsidRDefault="006A7121">
            <w:pPr>
              <w:pStyle w:val="TAL"/>
            </w:pPr>
            <w:r w:rsidRPr="009B053A">
              <w:t xml:space="preserve">                        }</w:t>
            </w:r>
          </w:p>
        </w:tc>
        <w:tc>
          <w:tcPr>
            <w:tcW w:w="1417" w:type="dxa"/>
            <w:tcBorders>
              <w:top w:val="single" w:sz="4" w:space="0" w:color="000000"/>
              <w:left w:val="single" w:sz="4" w:space="0" w:color="000000"/>
              <w:bottom w:val="single" w:sz="4" w:space="0" w:color="auto"/>
              <w:right w:val="single" w:sz="4" w:space="0" w:color="000000"/>
            </w:tcBorders>
          </w:tcPr>
          <w:p w14:paraId="55C57272"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12C4519D" w14:textId="77777777" w:rsidR="00AB2B30" w:rsidRPr="009B053A"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107BB17B" w14:textId="77777777" w:rsidR="00AB2B30" w:rsidRPr="009B053A" w:rsidRDefault="00AB2B30">
            <w:pPr>
              <w:pStyle w:val="TAL"/>
            </w:pPr>
          </w:p>
        </w:tc>
      </w:tr>
    </w:tbl>
    <w:p w14:paraId="65E8CD2F" w14:textId="77777777" w:rsidR="00AB2B30" w:rsidRPr="009B053A" w:rsidRDefault="00AB2B30"/>
    <w:p w14:paraId="2F148447" w14:textId="77777777" w:rsidR="00AB2B30" w:rsidRPr="009B053A" w:rsidRDefault="006A7121" w:rsidP="00BF220C">
      <w:pPr>
        <w:pStyle w:val="H6"/>
      </w:pPr>
      <w:bookmarkStart w:id="1607" w:name="_Toc27475607"/>
      <w:bookmarkStart w:id="1608" w:name="_Toc29495198"/>
      <w:bookmarkStart w:id="1609" w:name="_Toc36116242"/>
      <w:bookmarkStart w:id="1610" w:name="_Toc36118291"/>
      <w:bookmarkStart w:id="1611" w:name="_Toc36560404"/>
      <w:bookmarkStart w:id="1612" w:name="_Toc43976901"/>
      <w:bookmarkStart w:id="1613" w:name="_Toc52213474"/>
      <w:bookmarkStart w:id="1614" w:name="_Toc60742930"/>
      <w:bookmarkStart w:id="1615" w:name="_Toc68206110"/>
      <w:bookmarkStart w:id="1616" w:name="_Toc75971908"/>
      <w:r w:rsidRPr="009B053A">
        <w:t>6.2B.1.1.5</w:t>
      </w:r>
      <w:r w:rsidRPr="009B053A">
        <w:tab/>
        <w:t>Test requirements</w:t>
      </w:r>
      <w:bookmarkEnd w:id="1607"/>
      <w:bookmarkEnd w:id="1608"/>
      <w:bookmarkEnd w:id="1609"/>
      <w:bookmarkEnd w:id="1610"/>
      <w:bookmarkEnd w:id="1611"/>
      <w:bookmarkEnd w:id="1612"/>
      <w:bookmarkEnd w:id="1613"/>
      <w:bookmarkEnd w:id="1614"/>
      <w:bookmarkEnd w:id="1615"/>
      <w:bookmarkEnd w:id="1616"/>
    </w:p>
    <w:p w14:paraId="41236977" w14:textId="66586748" w:rsidR="00AB2B30" w:rsidRPr="009B053A" w:rsidRDefault="006A7121">
      <w:r w:rsidRPr="009B053A">
        <w:t xml:space="preserve">The maximum output power for the DC configuration, derived in step 3 shall be within the range prescribed by the DC UE Power Class and tolerance in Table 6.2B.1.1.5-1 for power class 3 UE and Table 6.2B.1.1.5-2 for power class 2 UE. The corresponding requirements is specified in </w:t>
      </w:r>
      <w:r w:rsidR="0069391A" w:rsidRPr="009B053A">
        <w:t xml:space="preserve">Table </w:t>
      </w:r>
      <w:r w:rsidRPr="009B053A">
        <w:t xml:space="preserve">6.2.2.5-1, 6.2.2_1.5-1 in TS 36.521-1 [10] or </w:t>
      </w:r>
      <w:r w:rsidR="0069391A" w:rsidRPr="009B053A">
        <w:t xml:space="preserve">Table </w:t>
      </w:r>
      <w:r w:rsidRPr="009B053A">
        <w:t>6.2.1.5-1, 6.2.1.5-2 in TS 38.521-1 [8].</w:t>
      </w:r>
    </w:p>
    <w:p w14:paraId="0691D3A0" w14:textId="77777777" w:rsidR="00AB2B30" w:rsidRPr="009B053A" w:rsidRDefault="006A7121">
      <w:r w:rsidRPr="009B053A">
        <w:t>The maximum output power for the DC configuration, derived in step 4 shall be within the range prescribed in Table 6.2B.1.1.5-1.</w:t>
      </w:r>
    </w:p>
    <w:p w14:paraId="237048FD" w14:textId="77777777" w:rsidR="00AB2B30" w:rsidRPr="009B053A" w:rsidRDefault="006A7121">
      <w:pPr>
        <w:pStyle w:val="TH"/>
      </w:pPr>
      <w:r w:rsidRPr="009B053A">
        <w:t>Table 6.2B.1.1.5-1: Maximum output power for EN-DC (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9B053A" w14:paraId="0EEBD2EE" w14:textId="77777777">
        <w:trPr>
          <w:trHeight w:val="225"/>
        </w:trPr>
        <w:tc>
          <w:tcPr>
            <w:tcW w:w="2092" w:type="dxa"/>
            <w:vAlign w:val="center"/>
          </w:tcPr>
          <w:p w14:paraId="25ACDDAA" w14:textId="77777777" w:rsidR="00AB2B30" w:rsidRPr="009B053A" w:rsidRDefault="006A7121">
            <w:pPr>
              <w:pStyle w:val="TAH"/>
            </w:pPr>
            <w:r w:rsidRPr="009B053A">
              <w:t>DC configuration</w:t>
            </w:r>
          </w:p>
        </w:tc>
        <w:tc>
          <w:tcPr>
            <w:tcW w:w="2092" w:type="dxa"/>
          </w:tcPr>
          <w:p w14:paraId="73C08EBB" w14:textId="77777777" w:rsidR="00AB2B30" w:rsidRPr="009B053A" w:rsidRDefault="006A7121">
            <w:pPr>
              <w:pStyle w:val="TAH"/>
            </w:pPr>
            <w:r w:rsidRPr="009B053A">
              <w:t>Power class2</w:t>
            </w:r>
          </w:p>
        </w:tc>
        <w:tc>
          <w:tcPr>
            <w:tcW w:w="2093" w:type="dxa"/>
          </w:tcPr>
          <w:p w14:paraId="3D30A32E" w14:textId="77777777" w:rsidR="00AB2B30" w:rsidRPr="009B053A" w:rsidRDefault="006A7121">
            <w:pPr>
              <w:pStyle w:val="TAH"/>
            </w:pPr>
            <w:r w:rsidRPr="009B053A">
              <w:t>Tolerance</w:t>
            </w:r>
          </w:p>
          <w:p w14:paraId="0DF0F04F" w14:textId="77777777" w:rsidR="00AB2B30" w:rsidRPr="009B053A" w:rsidRDefault="006A7121">
            <w:pPr>
              <w:pStyle w:val="TAH"/>
            </w:pPr>
            <w:r w:rsidRPr="009B053A">
              <w:t>(dB)</w:t>
            </w:r>
          </w:p>
        </w:tc>
        <w:tc>
          <w:tcPr>
            <w:tcW w:w="2093" w:type="dxa"/>
          </w:tcPr>
          <w:p w14:paraId="6F3FBCF2" w14:textId="77777777" w:rsidR="00AB2B30" w:rsidRPr="009B053A" w:rsidRDefault="006A7121">
            <w:pPr>
              <w:pStyle w:val="TAH"/>
            </w:pPr>
            <w:r w:rsidRPr="009B053A">
              <w:t>Power class 3</w:t>
            </w:r>
          </w:p>
          <w:p w14:paraId="7B407D3B" w14:textId="77777777" w:rsidR="00AB2B30" w:rsidRPr="009B053A" w:rsidRDefault="006A7121">
            <w:pPr>
              <w:pStyle w:val="TAH"/>
            </w:pPr>
            <w:r w:rsidRPr="009B053A">
              <w:t>(dBm)</w:t>
            </w:r>
          </w:p>
        </w:tc>
        <w:tc>
          <w:tcPr>
            <w:tcW w:w="2093" w:type="dxa"/>
          </w:tcPr>
          <w:p w14:paraId="7411413C" w14:textId="77777777" w:rsidR="00AB2B30" w:rsidRPr="009B053A" w:rsidRDefault="006A7121">
            <w:pPr>
              <w:pStyle w:val="TAH"/>
            </w:pPr>
            <w:r w:rsidRPr="009B053A">
              <w:t>Tolerance</w:t>
            </w:r>
          </w:p>
          <w:p w14:paraId="55007DED" w14:textId="77777777" w:rsidR="00AB2B30" w:rsidRPr="009B053A" w:rsidRDefault="006A7121">
            <w:pPr>
              <w:pStyle w:val="TAH"/>
            </w:pPr>
            <w:r w:rsidRPr="009B053A">
              <w:t>(dB)</w:t>
            </w:r>
          </w:p>
        </w:tc>
      </w:tr>
      <w:tr w:rsidR="00AB2B30" w:rsidRPr="009B053A" w14:paraId="3A248E66" w14:textId="77777777">
        <w:trPr>
          <w:trHeight w:val="225"/>
        </w:trPr>
        <w:tc>
          <w:tcPr>
            <w:tcW w:w="2092" w:type="dxa"/>
            <w:vAlign w:val="center"/>
          </w:tcPr>
          <w:p w14:paraId="0807A22C" w14:textId="77777777" w:rsidR="00AB2B30" w:rsidRPr="009B053A" w:rsidRDefault="006A7121">
            <w:pPr>
              <w:pStyle w:val="TAL"/>
            </w:pPr>
            <w:r w:rsidRPr="009B053A">
              <w:t>DC_(n)71AA</w:t>
            </w:r>
          </w:p>
        </w:tc>
        <w:tc>
          <w:tcPr>
            <w:tcW w:w="2092" w:type="dxa"/>
          </w:tcPr>
          <w:p w14:paraId="27E51DD2" w14:textId="77777777" w:rsidR="00AB2B30" w:rsidRPr="009B053A" w:rsidRDefault="00AB2B30">
            <w:pPr>
              <w:pStyle w:val="TAL"/>
            </w:pPr>
          </w:p>
        </w:tc>
        <w:tc>
          <w:tcPr>
            <w:tcW w:w="2093" w:type="dxa"/>
          </w:tcPr>
          <w:p w14:paraId="1BB5BEBC" w14:textId="77777777" w:rsidR="00AB2B30" w:rsidRPr="009B053A" w:rsidRDefault="00AB2B30">
            <w:pPr>
              <w:pStyle w:val="TAC"/>
            </w:pPr>
          </w:p>
        </w:tc>
        <w:tc>
          <w:tcPr>
            <w:tcW w:w="2093" w:type="dxa"/>
          </w:tcPr>
          <w:p w14:paraId="2662E3AD" w14:textId="77777777" w:rsidR="00AB2B30" w:rsidRPr="009B053A" w:rsidRDefault="006A7121">
            <w:pPr>
              <w:pStyle w:val="TAC"/>
            </w:pPr>
            <w:r w:rsidRPr="009B053A">
              <w:t>23</w:t>
            </w:r>
          </w:p>
        </w:tc>
        <w:tc>
          <w:tcPr>
            <w:tcW w:w="2093" w:type="dxa"/>
          </w:tcPr>
          <w:p w14:paraId="3AC53239" w14:textId="2F525A7D" w:rsidR="00AB2B30" w:rsidRPr="009B053A" w:rsidRDefault="006A7121">
            <w:pPr>
              <w:pStyle w:val="TAC"/>
            </w:pPr>
            <w:r w:rsidRPr="009B053A">
              <w:t>+2+TT/-</w:t>
            </w:r>
            <w:r w:rsidR="000E3C5D" w:rsidRPr="009B053A">
              <w:t>3</w:t>
            </w:r>
            <w:r w:rsidRPr="009B053A">
              <w:t>-TT</w:t>
            </w:r>
          </w:p>
        </w:tc>
      </w:tr>
      <w:tr w:rsidR="00AB2B30" w:rsidRPr="009B053A" w14:paraId="35C9339C" w14:textId="77777777">
        <w:trPr>
          <w:trHeight w:val="225"/>
        </w:trPr>
        <w:tc>
          <w:tcPr>
            <w:tcW w:w="2092" w:type="dxa"/>
            <w:vAlign w:val="center"/>
          </w:tcPr>
          <w:p w14:paraId="2777A2CB" w14:textId="77777777" w:rsidR="00AB2B30" w:rsidRPr="009B053A" w:rsidRDefault="006A7121">
            <w:pPr>
              <w:pStyle w:val="TAL"/>
            </w:pPr>
            <w:r w:rsidRPr="009B053A">
              <w:t>DC_(n)41AA</w:t>
            </w:r>
          </w:p>
        </w:tc>
        <w:tc>
          <w:tcPr>
            <w:tcW w:w="2092" w:type="dxa"/>
          </w:tcPr>
          <w:p w14:paraId="33AD0104" w14:textId="77777777" w:rsidR="00AB2B30" w:rsidRPr="009B053A" w:rsidRDefault="00AB2B30">
            <w:pPr>
              <w:pStyle w:val="TAL"/>
            </w:pPr>
          </w:p>
        </w:tc>
        <w:tc>
          <w:tcPr>
            <w:tcW w:w="2093" w:type="dxa"/>
          </w:tcPr>
          <w:p w14:paraId="0F0CC3EF" w14:textId="77777777" w:rsidR="00AB2B30" w:rsidRPr="009B053A" w:rsidRDefault="00AB2B30">
            <w:pPr>
              <w:pStyle w:val="TAC"/>
            </w:pPr>
          </w:p>
        </w:tc>
        <w:tc>
          <w:tcPr>
            <w:tcW w:w="2093" w:type="dxa"/>
          </w:tcPr>
          <w:p w14:paraId="77C55441" w14:textId="77777777" w:rsidR="00AB2B30" w:rsidRPr="009B053A" w:rsidRDefault="006A7121">
            <w:pPr>
              <w:pStyle w:val="TAC"/>
            </w:pPr>
            <w:r w:rsidRPr="009B053A">
              <w:t>23</w:t>
            </w:r>
          </w:p>
        </w:tc>
        <w:tc>
          <w:tcPr>
            <w:tcW w:w="2093" w:type="dxa"/>
          </w:tcPr>
          <w:p w14:paraId="683E36CD" w14:textId="05664CF3" w:rsidR="00AB2B30" w:rsidRPr="009B053A" w:rsidRDefault="006A7121">
            <w:pPr>
              <w:pStyle w:val="TAC"/>
            </w:pPr>
            <w:r w:rsidRPr="009B053A">
              <w:t>+2+TT/-</w:t>
            </w:r>
            <w:r w:rsidR="000E3C5D" w:rsidRPr="009B053A">
              <w:t>3</w:t>
            </w:r>
            <w:r w:rsidRPr="009B053A">
              <w:rPr>
                <w:vertAlign w:val="superscript"/>
              </w:rPr>
              <w:t>1</w:t>
            </w:r>
            <w:r w:rsidRPr="009B053A">
              <w:t>+TT</w:t>
            </w:r>
          </w:p>
        </w:tc>
      </w:tr>
      <w:tr w:rsidR="00AB2B30" w:rsidRPr="009B053A" w14:paraId="33E77616" w14:textId="77777777">
        <w:trPr>
          <w:trHeight w:val="225"/>
        </w:trPr>
        <w:tc>
          <w:tcPr>
            <w:tcW w:w="10463" w:type="dxa"/>
            <w:gridSpan w:val="5"/>
          </w:tcPr>
          <w:p w14:paraId="02CDB90C" w14:textId="4C51E851" w:rsidR="00AB2B30" w:rsidRPr="009B053A" w:rsidRDefault="006A7121">
            <w:pPr>
              <w:pStyle w:val="TAN"/>
            </w:pPr>
            <w:r w:rsidRPr="009B053A">
              <w:t>NOTE 1:</w:t>
            </w:r>
            <w:r w:rsidRPr="009B053A">
              <w:tab/>
            </w:r>
            <w:r w:rsidR="004165BC" w:rsidRPr="009B053A">
              <w:t xml:space="preserve"> 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2940BEE1" w14:textId="77777777" w:rsidR="00AB2B30" w:rsidRPr="009B053A" w:rsidRDefault="006A7121">
            <w:pPr>
              <w:pStyle w:val="TAN"/>
            </w:pPr>
            <w:r w:rsidRPr="009B053A">
              <w:t>NOTE 2:</w:t>
            </w:r>
            <w:r w:rsidRPr="009B053A">
              <w:tab/>
              <w:t>TT for each frequency and channel bandwidth is specified in Table 6.2B.1.1.5-3.</w:t>
            </w:r>
          </w:p>
        </w:tc>
      </w:tr>
    </w:tbl>
    <w:p w14:paraId="51AA0B40" w14:textId="77777777" w:rsidR="00AB2B30" w:rsidRPr="009B053A" w:rsidRDefault="00AB2B30"/>
    <w:p w14:paraId="037E6740" w14:textId="77777777" w:rsidR="00AB2B30" w:rsidRPr="009B053A" w:rsidRDefault="006A7121">
      <w:pPr>
        <w:pStyle w:val="TH"/>
      </w:pPr>
      <w:r w:rsidRPr="009B053A">
        <w:lastRenderedPageBreak/>
        <w:t>Table 6.2B.1.1.5-2: Maximum output power for EN-DC (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9B053A" w14:paraId="58C2370B"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34BC34A" w14:textId="77777777" w:rsidR="00AB2B30" w:rsidRPr="009B053A" w:rsidRDefault="006A7121">
            <w:pPr>
              <w:pStyle w:val="TAH"/>
            </w:pPr>
            <w:r w:rsidRPr="009B053A">
              <w:t>DC configuration</w:t>
            </w:r>
          </w:p>
        </w:tc>
        <w:tc>
          <w:tcPr>
            <w:tcW w:w="700" w:type="pct"/>
            <w:tcBorders>
              <w:top w:val="single" w:sz="4" w:space="0" w:color="auto"/>
              <w:left w:val="single" w:sz="4" w:space="0" w:color="auto"/>
              <w:bottom w:val="single" w:sz="4" w:space="0" w:color="auto"/>
              <w:right w:val="single" w:sz="4" w:space="0" w:color="auto"/>
            </w:tcBorders>
          </w:tcPr>
          <w:p w14:paraId="2C8FBAD6" w14:textId="77777777" w:rsidR="00AB2B30" w:rsidRPr="009B053A" w:rsidRDefault="006A7121">
            <w:pPr>
              <w:pStyle w:val="TAH"/>
            </w:pPr>
            <w:r w:rsidRPr="009B053A">
              <w:t>Carrier</w:t>
            </w:r>
          </w:p>
        </w:tc>
        <w:tc>
          <w:tcPr>
            <w:tcW w:w="686" w:type="pct"/>
            <w:tcBorders>
              <w:top w:val="single" w:sz="4" w:space="0" w:color="auto"/>
              <w:left w:val="single" w:sz="4" w:space="0" w:color="auto"/>
              <w:bottom w:val="single" w:sz="4" w:space="0" w:color="auto"/>
              <w:right w:val="single" w:sz="4" w:space="0" w:color="auto"/>
            </w:tcBorders>
            <w:hideMark/>
          </w:tcPr>
          <w:p w14:paraId="20FF6C20" w14:textId="77777777" w:rsidR="00AB2B30" w:rsidRPr="009B053A" w:rsidRDefault="006A7121">
            <w:pPr>
              <w:pStyle w:val="TAH"/>
            </w:pPr>
            <w:r w:rsidRPr="009B053A">
              <w:t>Power class2</w:t>
            </w:r>
          </w:p>
        </w:tc>
        <w:tc>
          <w:tcPr>
            <w:tcW w:w="755" w:type="pct"/>
            <w:tcBorders>
              <w:top w:val="single" w:sz="4" w:space="0" w:color="auto"/>
              <w:left w:val="single" w:sz="4" w:space="0" w:color="auto"/>
              <w:bottom w:val="single" w:sz="4" w:space="0" w:color="auto"/>
              <w:right w:val="single" w:sz="4" w:space="0" w:color="auto"/>
            </w:tcBorders>
          </w:tcPr>
          <w:p w14:paraId="01E3CCF0" w14:textId="77777777" w:rsidR="00AB2B30" w:rsidRPr="009B053A" w:rsidRDefault="006A7121">
            <w:pPr>
              <w:pStyle w:val="TAH"/>
            </w:pPr>
            <w:r w:rsidRPr="009B053A">
              <w:t>Tolerance</w:t>
            </w:r>
          </w:p>
          <w:p w14:paraId="1B39C757" w14:textId="77777777" w:rsidR="00AB2B30" w:rsidRPr="009B053A" w:rsidRDefault="006A7121">
            <w:pPr>
              <w:pStyle w:val="TAH"/>
            </w:pPr>
            <w:r w:rsidRPr="009B053A">
              <w:t>(dB)</w:t>
            </w:r>
          </w:p>
        </w:tc>
        <w:tc>
          <w:tcPr>
            <w:tcW w:w="895" w:type="pct"/>
            <w:tcBorders>
              <w:top w:val="single" w:sz="4" w:space="0" w:color="auto"/>
              <w:left w:val="single" w:sz="4" w:space="0" w:color="auto"/>
              <w:bottom w:val="single" w:sz="4" w:space="0" w:color="auto"/>
              <w:right w:val="single" w:sz="4" w:space="0" w:color="auto"/>
            </w:tcBorders>
          </w:tcPr>
          <w:p w14:paraId="12A11845" w14:textId="77777777" w:rsidR="00AB2B30" w:rsidRPr="009B053A" w:rsidRDefault="006A7121">
            <w:pPr>
              <w:pStyle w:val="TAH"/>
            </w:pPr>
            <w:r w:rsidRPr="009B053A">
              <w:t>Condition</w:t>
            </w:r>
          </w:p>
        </w:tc>
        <w:tc>
          <w:tcPr>
            <w:tcW w:w="1168" w:type="pct"/>
            <w:tcBorders>
              <w:top w:val="single" w:sz="4" w:space="0" w:color="auto"/>
              <w:left w:val="single" w:sz="4" w:space="0" w:color="auto"/>
              <w:bottom w:val="single" w:sz="4" w:space="0" w:color="auto"/>
              <w:right w:val="single" w:sz="4" w:space="0" w:color="auto"/>
            </w:tcBorders>
            <w:hideMark/>
          </w:tcPr>
          <w:p w14:paraId="492CDA5E" w14:textId="77777777" w:rsidR="00AB2B30" w:rsidRPr="009B053A" w:rsidRDefault="006A7121">
            <w:pPr>
              <w:pStyle w:val="TAH"/>
            </w:pPr>
            <w:r w:rsidRPr="009B053A">
              <w:t>Comment</w:t>
            </w:r>
          </w:p>
        </w:tc>
      </w:tr>
      <w:tr w:rsidR="00AB2B30" w:rsidRPr="009B053A" w14:paraId="7211B96B" w14:textId="77777777">
        <w:trPr>
          <w:trHeight w:val="225"/>
        </w:trPr>
        <w:tc>
          <w:tcPr>
            <w:tcW w:w="796" w:type="pct"/>
            <w:tcBorders>
              <w:top w:val="single" w:sz="4" w:space="0" w:color="auto"/>
              <w:left w:val="single" w:sz="4" w:space="0" w:color="auto"/>
              <w:bottom w:val="nil"/>
              <w:right w:val="single" w:sz="4" w:space="0" w:color="auto"/>
            </w:tcBorders>
          </w:tcPr>
          <w:p w14:paraId="2DC6743E" w14:textId="77777777" w:rsidR="00AB2B30" w:rsidRPr="009B053A" w:rsidRDefault="006A7121">
            <w:pPr>
              <w:pStyle w:val="TAC"/>
            </w:pPr>
            <w:r w:rsidRPr="009B053A">
              <w:t>DC_(n)41AA</w:t>
            </w:r>
          </w:p>
        </w:tc>
        <w:tc>
          <w:tcPr>
            <w:tcW w:w="700" w:type="pct"/>
            <w:tcBorders>
              <w:top w:val="single" w:sz="4" w:space="0" w:color="auto"/>
              <w:left w:val="single" w:sz="4" w:space="0" w:color="auto"/>
              <w:bottom w:val="nil"/>
              <w:right w:val="single" w:sz="4" w:space="0" w:color="auto"/>
            </w:tcBorders>
          </w:tcPr>
          <w:p w14:paraId="316640CC" w14:textId="77777777" w:rsidR="00AB2B30" w:rsidRPr="009B053A" w:rsidRDefault="006A7121">
            <w:pPr>
              <w:pStyle w:val="TAC"/>
            </w:pPr>
            <w:r w:rsidRPr="009B053A">
              <w:t>NR carrier</w:t>
            </w:r>
          </w:p>
        </w:tc>
        <w:tc>
          <w:tcPr>
            <w:tcW w:w="686" w:type="pct"/>
            <w:tcBorders>
              <w:top w:val="single" w:sz="4" w:space="0" w:color="auto"/>
              <w:left w:val="single" w:sz="4" w:space="0" w:color="auto"/>
              <w:bottom w:val="single" w:sz="4" w:space="0" w:color="auto"/>
              <w:right w:val="single" w:sz="4" w:space="0" w:color="auto"/>
            </w:tcBorders>
          </w:tcPr>
          <w:p w14:paraId="3AD09685" w14:textId="749BCEF3" w:rsidR="00AB2B30" w:rsidRPr="009B053A" w:rsidRDefault="006C2F53">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6F2B3FEF" w14:textId="185F26C8" w:rsidR="00AB2B30" w:rsidRPr="009B053A" w:rsidRDefault="006C2F53">
            <w:pPr>
              <w:pStyle w:val="TAC"/>
            </w:pPr>
            <w:r w:rsidRPr="009B053A">
              <w:t>+2+TT/-3</w:t>
            </w:r>
            <w:r w:rsidRPr="009B053A">
              <w:rPr>
                <w:vertAlign w:val="superscript"/>
              </w:rPr>
              <w:t>1</w:t>
            </w:r>
            <w:r w:rsidRPr="009B053A">
              <w:t xml:space="preserve">-TT </w:t>
            </w:r>
          </w:p>
        </w:tc>
        <w:tc>
          <w:tcPr>
            <w:tcW w:w="895" w:type="pct"/>
            <w:tcBorders>
              <w:top w:val="single" w:sz="4" w:space="0" w:color="auto"/>
              <w:left w:val="single" w:sz="4" w:space="0" w:color="auto"/>
              <w:bottom w:val="single" w:sz="4" w:space="0" w:color="auto"/>
              <w:right w:val="single" w:sz="4" w:space="0" w:color="auto"/>
            </w:tcBorders>
          </w:tcPr>
          <w:p w14:paraId="6940A8EF" w14:textId="77777777" w:rsidR="00AB2B30" w:rsidRPr="009B053A" w:rsidRDefault="006A7121">
            <w:pPr>
              <w:pStyle w:val="TAC"/>
            </w:pPr>
            <w:r w:rsidRPr="009B053A">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709DD56D" w14:textId="155F8CB8" w:rsidR="00AB2B30" w:rsidRPr="009B053A" w:rsidRDefault="006C2F53">
            <w:pPr>
              <w:pStyle w:val="TAL"/>
              <w:rPr>
                <w:b/>
              </w:rPr>
            </w:pPr>
            <w:r w:rsidRPr="009B053A">
              <w:t>UE meets power class 2 requirements</w:t>
            </w:r>
          </w:p>
        </w:tc>
      </w:tr>
      <w:tr w:rsidR="00AB2B30" w:rsidRPr="009B053A" w14:paraId="5EE0E10A" w14:textId="77777777">
        <w:trPr>
          <w:trHeight w:val="225"/>
        </w:trPr>
        <w:tc>
          <w:tcPr>
            <w:tcW w:w="796" w:type="pct"/>
            <w:tcBorders>
              <w:top w:val="nil"/>
              <w:left w:val="single" w:sz="4" w:space="0" w:color="auto"/>
              <w:bottom w:val="nil"/>
              <w:right w:val="single" w:sz="4" w:space="0" w:color="auto"/>
            </w:tcBorders>
            <w:vAlign w:val="center"/>
          </w:tcPr>
          <w:p w14:paraId="2D0343C5"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714BA6D1"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E4BA059" w14:textId="0DA61BF4" w:rsidR="00AB2B30" w:rsidRPr="009B053A" w:rsidRDefault="006C2F53">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3653836C" w14:textId="388B2074" w:rsidR="00AB2B30" w:rsidRPr="009B053A" w:rsidRDefault="006C2F53">
            <w:pPr>
              <w:pStyle w:val="TAC"/>
            </w:pPr>
            <w:r w:rsidRPr="009B053A">
              <w:t>+2+TT/-3</w:t>
            </w:r>
            <w:r w:rsidRPr="009B053A">
              <w:rPr>
                <w:vertAlign w:val="superscript"/>
              </w:rPr>
              <w:t>1</w:t>
            </w:r>
            <w:r w:rsidRPr="009B053A">
              <w:t xml:space="preserve">-TT </w:t>
            </w:r>
          </w:p>
        </w:tc>
        <w:tc>
          <w:tcPr>
            <w:tcW w:w="895" w:type="pct"/>
            <w:tcBorders>
              <w:top w:val="single" w:sz="4" w:space="0" w:color="auto"/>
              <w:left w:val="single" w:sz="4" w:space="0" w:color="auto"/>
              <w:bottom w:val="single" w:sz="4" w:space="0" w:color="auto"/>
              <w:right w:val="single" w:sz="4" w:space="0" w:color="auto"/>
            </w:tcBorders>
          </w:tcPr>
          <w:p w14:paraId="3CE5A146" w14:textId="77777777" w:rsidR="00AB2B30" w:rsidRPr="009B053A" w:rsidRDefault="006A7121">
            <w:pPr>
              <w:pStyle w:val="TAC"/>
            </w:pPr>
            <w:r w:rsidRPr="009B053A">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5068C881" w14:textId="4C68E08D" w:rsidR="00AB2B30" w:rsidRPr="009B053A" w:rsidRDefault="006C2F53">
            <w:pPr>
              <w:pStyle w:val="TAL"/>
            </w:pPr>
            <w:r w:rsidRPr="009B053A">
              <w:t>UE meets power class 3 requirements</w:t>
            </w:r>
          </w:p>
        </w:tc>
      </w:tr>
      <w:tr w:rsidR="00AB2B30" w:rsidRPr="009B053A" w14:paraId="3303B522" w14:textId="77777777">
        <w:trPr>
          <w:trHeight w:val="225"/>
        </w:trPr>
        <w:tc>
          <w:tcPr>
            <w:tcW w:w="796" w:type="pct"/>
            <w:tcBorders>
              <w:top w:val="nil"/>
              <w:left w:val="single" w:sz="4" w:space="0" w:color="auto"/>
              <w:bottom w:val="nil"/>
              <w:right w:val="single" w:sz="4" w:space="0" w:color="auto"/>
            </w:tcBorders>
            <w:vAlign w:val="center"/>
          </w:tcPr>
          <w:p w14:paraId="74263736" w14:textId="77777777" w:rsidR="00AB2B30" w:rsidRPr="009B053A" w:rsidRDefault="00AB2B30">
            <w:pPr>
              <w:pStyle w:val="TAC"/>
            </w:pPr>
          </w:p>
        </w:tc>
        <w:tc>
          <w:tcPr>
            <w:tcW w:w="700" w:type="pct"/>
            <w:tcBorders>
              <w:top w:val="single" w:sz="4" w:space="0" w:color="auto"/>
              <w:left w:val="single" w:sz="4" w:space="0" w:color="auto"/>
              <w:bottom w:val="nil"/>
              <w:right w:val="single" w:sz="4" w:space="0" w:color="auto"/>
            </w:tcBorders>
          </w:tcPr>
          <w:p w14:paraId="7921191C" w14:textId="77777777" w:rsidR="00AB2B30" w:rsidRPr="009B053A" w:rsidRDefault="006A7121">
            <w:pPr>
              <w:pStyle w:val="TAC"/>
            </w:pPr>
            <w:r w:rsidRPr="009B053A">
              <w:t>E-UTRA carrier</w:t>
            </w:r>
          </w:p>
        </w:tc>
        <w:tc>
          <w:tcPr>
            <w:tcW w:w="686" w:type="pct"/>
            <w:tcBorders>
              <w:top w:val="single" w:sz="4" w:space="0" w:color="auto"/>
              <w:left w:val="single" w:sz="4" w:space="0" w:color="auto"/>
              <w:bottom w:val="single" w:sz="4" w:space="0" w:color="auto"/>
              <w:right w:val="single" w:sz="4" w:space="0" w:color="auto"/>
            </w:tcBorders>
          </w:tcPr>
          <w:p w14:paraId="05CD492D"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2F7CFC85" w14:textId="40A2AA18" w:rsidR="00AB2B30" w:rsidRPr="009B053A" w:rsidRDefault="006A7121">
            <w:pPr>
              <w:pStyle w:val="TAC"/>
            </w:pPr>
            <w:r w:rsidRPr="009B053A">
              <w:t>+2+TT/-</w:t>
            </w:r>
            <w:r w:rsidR="005A6EB1" w:rsidRPr="009B053A">
              <w: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68F0447E" w14:textId="77777777" w:rsidR="00AB2B30" w:rsidRPr="009B053A" w:rsidRDefault="006A7121">
            <w:pPr>
              <w:pStyle w:val="TAL"/>
            </w:pPr>
            <w:r w:rsidRPr="009B053A">
              <w:t xml:space="preserve">UE indicates PC2 ON E-UTRA band </w:t>
            </w:r>
          </w:p>
        </w:tc>
        <w:tc>
          <w:tcPr>
            <w:tcW w:w="1168" w:type="pct"/>
            <w:tcBorders>
              <w:top w:val="single" w:sz="4" w:space="0" w:color="auto"/>
              <w:left w:val="single" w:sz="4" w:space="0" w:color="auto"/>
              <w:bottom w:val="single" w:sz="4" w:space="0" w:color="auto"/>
              <w:right w:val="single" w:sz="4" w:space="0" w:color="auto"/>
            </w:tcBorders>
          </w:tcPr>
          <w:p w14:paraId="64808F3B" w14:textId="77777777" w:rsidR="00AB2B30" w:rsidRPr="009B053A" w:rsidRDefault="006A7121">
            <w:pPr>
              <w:pStyle w:val="TAL"/>
            </w:pPr>
            <w:r w:rsidRPr="009B053A">
              <w:t>UE meets power class 2 requirements</w:t>
            </w:r>
          </w:p>
        </w:tc>
      </w:tr>
      <w:tr w:rsidR="00AB2B30" w:rsidRPr="009B053A" w14:paraId="7E018D0C" w14:textId="77777777">
        <w:trPr>
          <w:trHeight w:val="225"/>
        </w:trPr>
        <w:tc>
          <w:tcPr>
            <w:tcW w:w="796" w:type="pct"/>
            <w:tcBorders>
              <w:top w:val="nil"/>
              <w:left w:val="single" w:sz="4" w:space="0" w:color="auto"/>
              <w:bottom w:val="single" w:sz="4" w:space="0" w:color="auto"/>
              <w:right w:val="single" w:sz="4" w:space="0" w:color="auto"/>
            </w:tcBorders>
            <w:vAlign w:val="center"/>
          </w:tcPr>
          <w:p w14:paraId="3048A601"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6E15473B"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15A9E97"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4C82DFF2" w14:textId="3B642DD1" w:rsidR="00AB2B30" w:rsidRPr="009B053A" w:rsidRDefault="006A7121">
            <w:pPr>
              <w:pStyle w:val="TAC"/>
            </w:pPr>
            <w:r w:rsidRPr="009B053A">
              <w:t>+2+TT/-</w:t>
            </w:r>
            <w:r w:rsidR="005A6EB1" w:rsidRPr="009B053A">
              <w: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53D61FA1" w14:textId="77777777" w:rsidR="00AB2B30" w:rsidRPr="009B053A" w:rsidRDefault="006A7121">
            <w:pPr>
              <w:pStyle w:val="TAL"/>
            </w:pPr>
            <w:r w:rsidRPr="009B053A">
              <w:t xml:space="preserve">UE indicates PC3 on E-UTRA band </w:t>
            </w:r>
          </w:p>
        </w:tc>
        <w:tc>
          <w:tcPr>
            <w:tcW w:w="1168" w:type="pct"/>
            <w:tcBorders>
              <w:top w:val="single" w:sz="4" w:space="0" w:color="auto"/>
              <w:left w:val="single" w:sz="4" w:space="0" w:color="auto"/>
              <w:bottom w:val="single" w:sz="4" w:space="0" w:color="auto"/>
              <w:right w:val="single" w:sz="4" w:space="0" w:color="auto"/>
            </w:tcBorders>
          </w:tcPr>
          <w:p w14:paraId="58883FB9" w14:textId="77777777" w:rsidR="00AB2B30" w:rsidRPr="009B053A" w:rsidRDefault="006A7121">
            <w:pPr>
              <w:pStyle w:val="TAL"/>
            </w:pPr>
            <w:r w:rsidRPr="009B053A">
              <w:t>UE meets power class 3 requirements</w:t>
            </w:r>
          </w:p>
        </w:tc>
      </w:tr>
      <w:tr w:rsidR="00AB2B30" w:rsidRPr="009B053A" w14:paraId="40D8F7F4"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1C8CF455" w14:textId="264D07FF" w:rsidR="00AB2B30" w:rsidRPr="009B053A" w:rsidRDefault="006A7121">
            <w:pPr>
              <w:pStyle w:val="TAN"/>
            </w:pPr>
            <w:r w:rsidRPr="009B053A">
              <w:t>NOTE 1:</w:t>
            </w:r>
            <w:r w:rsidRPr="009B053A">
              <w:tab/>
            </w:r>
            <w:r w:rsidR="004165BC" w:rsidRPr="009B053A">
              <w:t>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668614CD" w14:textId="77777777" w:rsidR="00AB2B30" w:rsidRPr="009B053A" w:rsidRDefault="006A7121">
            <w:pPr>
              <w:pStyle w:val="TAN"/>
            </w:pPr>
            <w:r w:rsidRPr="009B053A">
              <w:t>NOTE 2:</w:t>
            </w:r>
            <w:r w:rsidRPr="009B053A">
              <w:tab/>
              <w:t>TT for each frequency and channel bandwidth is specified in Table 6.2B.1.1.5-3</w:t>
            </w:r>
          </w:p>
        </w:tc>
      </w:tr>
    </w:tbl>
    <w:p w14:paraId="5EAD32AA" w14:textId="77777777" w:rsidR="00AB2B30" w:rsidRPr="009B053A" w:rsidRDefault="00AB2B30"/>
    <w:p w14:paraId="357D9A98" w14:textId="77777777" w:rsidR="00AB2B30" w:rsidRPr="009B053A" w:rsidRDefault="006A7121">
      <w:pPr>
        <w:pStyle w:val="TH"/>
      </w:pPr>
      <w:r w:rsidRPr="009B053A">
        <w:t>Table 6.2B.1.1.5-2a: Maximum output power for EN-DC (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9B053A" w14:paraId="79903D67"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2EA09635" w14:textId="77777777" w:rsidR="00AB2B30" w:rsidRPr="009B053A" w:rsidRDefault="006A7121">
            <w:pPr>
              <w:pStyle w:val="TAH"/>
            </w:pPr>
            <w:r w:rsidRPr="009B053A">
              <w:t>DC configuration</w:t>
            </w:r>
          </w:p>
        </w:tc>
        <w:tc>
          <w:tcPr>
            <w:tcW w:w="700" w:type="pct"/>
            <w:tcBorders>
              <w:top w:val="single" w:sz="4" w:space="0" w:color="auto"/>
              <w:left w:val="single" w:sz="4" w:space="0" w:color="auto"/>
              <w:bottom w:val="single" w:sz="4" w:space="0" w:color="auto"/>
              <w:right w:val="single" w:sz="4" w:space="0" w:color="auto"/>
            </w:tcBorders>
          </w:tcPr>
          <w:p w14:paraId="61AF32B0" w14:textId="77777777" w:rsidR="00AB2B30" w:rsidRPr="009B053A" w:rsidRDefault="006A7121">
            <w:pPr>
              <w:pStyle w:val="TAH"/>
            </w:pPr>
            <w:r w:rsidRPr="009B053A">
              <w:t>Carrier</w:t>
            </w:r>
          </w:p>
        </w:tc>
        <w:tc>
          <w:tcPr>
            <w:tcW w:w="686" w:type="pct"/>
            <w:tcBorders>
              <w:top w:val="single" w:sz="4" w:space="0" w:color="auto"/>
              <w:left w:val="single" w:sz="4" w:space="0" w:color="auto"/>
              <w:bottom w:val="single" w:sz="4" w:space="0" w:color="auto"/>
              <w:right w:val="single" w:sz="4" w:space="0" w:color="auto"/>
            </w:tcBorders>
            <w:hideMark/>
          </w:tcPr>
          <w:p w14:paraId="19387610" w14:textId="77777777" w:rsidR="00AB2B30" w:rsidRPr="009B053A" w:rsidRDefault="006A7121">
            <w:pPr>
              <w:pStyle w:val="TAH"/>
            </w:pPr>
            <w:r w:rsidRPr="009B053A">
              <w:t>Power class2</w:t>
            </w:r>
          </w:p>
        </w:tc>
        <w:tc>
          <w:tcPr>
            <w:tcW w:w="755" w:type="pct"/>
            <w:tcBorders>
              <w:top w:val="single" w:sz="4" w:space="0" w:color="auto"/>
              <w:left w:val="single" w:sz="4" w:space="0" w:color="auto"/>
              <w:bottom w:val="single" w:sz="4" w:space="0" w:color="auto"/>
              <w:right w:val="single" w:sz="4" w:space="0" w:color="auto"/>
            </w:tcBorders>
          </w:tcPr>
          <w:p w14:paraId="2615FB69" w14:textId="77777777" w:rsidR="00AB2B30" w:rsidRPr="009B053A" w:rsidRDefault="006A7121">
            <w:pPr>
              <w:pStyle w:val="TAH"/>
            </w:pPr>
            <w:r w:rsidRPr="009B053A">
              <w:t>Tolerance</w:t>
            </w:r>
          </w:p>
          <w:p w14:paraId="345ABC71" w14:textId="77777777" w:rsidR="00AB2B30" w:rsidRPr="009B053A" w:rsidRDefault="006A7121">
            <w:pPr>
              <w:pStyle w:val="TAH"/>
            </w:pPr>
            <w:r w:rsidRPr="009B053A">
              <w:t>(dB)</w:t>
            </w:r>
          </w:p>
        </w:tc>
        <w:tc>
          <w:tcPr>
            <w:tcW w:w="895" w:type="pct"/>
            <w:tcBorders>
              <w:top w:val="single" w:sz="4" w:space="0" w:color="auto"/>
              <w:left w:val="single" w:sz="4" w:space="0" w:color="auto"/>
              <w:bottom w:val="single" w:sz="4" w:space="0" w:color="auto"/>
              <w:right w:val="single" w:sz="4" w:space="0" w:color="auto"/>
            </w:tcBorders>
          </w:tcPr>
          <w:p w14:paraId="17FC17F7" w14:textId="77777777" w:rsidR="00AB2B30" w:rsidRPr="009B053A" w:rsidRDefault="006A7121">
            <w:pPr>
              <w:pStyle w:val="TAH"/>
            </w:pPr>
            <w:r w:rsidRPr="009B053A">
              <w:t>Condition</w:t>
            </w:r>
          </w:p>
        </w:tc>
        <w:tc>
          <w:tcPr>
            <w:tcW w:w="1168" w:type="pct"/>
            <w:tcBorders>
              <w:top w:val="single" w:sz="4" w:space="0" w:color="auto"/>
              <w:left w:val="single" w:sz="4" w:space="0" w:color="auto"/>
              <w:bottom w:val="single" w:sz="4" w:space="0" w:color="auto"/>
              <w:right w:val="single" w:sz="4" w:space="0" w:color="auto"/>
            </w:tcBorders>
            <w:hideMark/>
          </w:tcPr>
          <w:p w14:paraId="3D301B33" w14:textId="77777777" w:rsidR="00AB2B30" w:rsidRPr="009B053A" w:rsidRDefault="006A7121">
            <w:pPr>
              <w:pStyle w:val="TAH"/>
            </w:pPr>
            <w:r w:rsidRPr="009B053A">
              <w:t>Comment</w:t>
            </w:r>
          </w:p>
        </w:tc>
      </w:tr>
      <w:tr w:rsidR="00AB2B30" w:rsidRPr="009B053A" w14:paraId="6C01EA66" w14:textId="77777777">
        <w:trPr>
          <w:trHeight w:val="225"/>
        </w:trPr>
        <w:tc>
          <w:tcPr>
            <w:tcW w:w="796" w:type="pct"/>
            <w:tcBorders>
              <w:top w:val="single" w:sz="4" w:space="0" w:color="auto"/>
              <w:left w:val="single" w:sz="4" w:space="0" w:color="auto"/>
              <w:bottom w:val="nil"/>
              <w:right w:val="single" w:sz="4" w:space="0" w:color="auto"/>
            </w:tcBorders>
          </w:tcPr>
          <w:p w14:paraId="2D909C5E" w14:textId="77777777" w:rsidR="00AB2B30" w:rsidRPr="009B053A" w:rsidRDefault="006A7121">
            <w:pPr>
              <w:pStyle w:val="TAC"/>
            </w:pPr>
            <w:r w:rsidRPr="009B053A">
              <w:t>DC_(n)41AA</w:t>
            </w:r>
          </w:p>
        </w:tc>
        <w:tc>
          <w:tcPr>
            <w:tcW w:w="700" w:type="pct"/>
            <w:tcBorders>
              <w:top w:val="single" w:sz="4" w:space="0" w:color="auto"/>
              <w:left w:val="single" w:sz="4" w:space="0" w:color="auto"/>
              <w:bottom w:val="nil"/>
              <w:right w:val="single" w:sz="4" w:space="0" w:color="auto"/>
            </w:tcBorders>
          </w:tcPr>
          <w:p w14:paraId="1FCB970B" w14:textId="77777777" w:rsidR="00AB2B30" w:rsidRPr="009B053A" w:rsidRDefault="006A7121">
            <w:pPr>
              <w:pStyle w:val="TAC"/>
            </w:pPr>
            <w:r w:rsidRPr="009B053A">
              <w:t>NR carrier</w:t>
            </w:r>
          </w:p>
        </w:tc>
        <w:tc>
          <w:tcPr>
            <w:tcW w:w="686" w:type="pct"/>
            <w:tcBorders>
              <w:top w:val="single" w:sz="4" w:space="0" w:color="auto"/>
              <w:left w:val="single" w:sz="4" w:space="0" w:color="auto"/>
              <w:bottom w:val="single" w:sz="4" w:space="0" w:color="auto"/>
              <w:right w:val="single" w:sz="4" w:space="0" w:color="auto"/>
            </w:tcBorders>
          </w:tcPr>
          <w:p w14:paraId="606E531E"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037782BD" w14:textId="77777777" w:rsidR="00AB2B30" w:rsidRPr="009B053A" w:rsidRDefault="006A7121">
            <w:pPr>
              <w:pStyle w:val="TAC"/>
            </w:pPr>
            <w:r w:rsidRPr="009B053A">
              <w:t>+2+T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1ADF4229" w14:textId="2D4D0B40" w:rsidR="00AB2B30" w:rsidRPr="009B053A" w:rsidRDefault="006A7121">
            <w:pPr>
              <w:pStyle w:val="TAC"/>
            </w:pP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168" w:type="pct"/>
            <w:tcBorders>
              <w:top w:val="single" w:sz="4" w:space="0" w:color="auto"/>
              <w:left w:val="single" w:sz="4" w:space="0" w:color="auto"/>
              <w:bottom w:val="single" w:sz="4" w:space="0" w:color="auto"/>
              <w:right w:val="single" w:sz="4" w:space="0" w:color="auto"/>
            </w:tcBorders>
          </w:tcPr>
          <w:p w14:paraId="01F9ECE6" w14:textId="77777777" w:rsidR="00AB2B30" w:rsidRPr="009B053A" w:rsidRDefault="006A7121">
            <w:pPr>
              <w:pStyle w:val="TAL"/>
              <w:rPr>
                <w:b/>
              </w:rPr>
            </w:pPr>
            <w:r w:rsidRPr="009B053A">
              <w:t>UE meets power class 2 requirements</w:t>
            </w:r>
          </w:p>
        </w:tc>
      </w:tr>
      <w:tr w:rsidR="00AB2B30" w:rsidRPr="009B053A" w14:paraId="1CC73AF5" w14:textId="77777777">
        <w:trPr>
          <w:trHeight w:val="225"/>
        </w:trPr>
        <w:tc>
          <w:tcPr>
            <w:tcW w:w="796" w:type="pct"/>
            <w:tcBorders>
              <w:top w:val="nil"/>
              <w:left w:val="single" w:sz="4" w:space="0" w:color="auto"/>
              <w:bottom w:val="nil"/>
              <w:right w:val="single" w:sz="4" w:space="0" w:color="auto"/>
            </w:tcBorders>
          </w:tcPr>
          <w:p w14:paraId="208A49C3"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743C8E3C"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229902D"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1F8CFC45" w14:textId="0D3E6F44" w:rsidR="00AB2B30" w:rsidRPr="009B053A" w:rsidRDefault="006A7121">
            <w:pPr>
              <w:pStyle w:val="TAC"/>
            </w:pPr>
            <w:r w:rsidRPr="009B053A">
              <w:t>+2+TT/-</w:t>
            </w:r>
            <w:r w:rsidR="005A6EB1" w:rsidRPr="009B053A">
              <w: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7EB6A872" w14:textId="7FB55D34" w:rsidR="00AB2B30" w:rsidRPr="009B053A" w:rsidRDefault="006A7121">
            <w:pPr>
              <w:pStyle w:val="TAC"/>
            </w:pPr>
            <w:r w:rsidRPr="009B053A">
              <w:t>UE reporting (PC2 by P</w:t>
            </w:r>
            <w:r w:rsidRPr="009B053A">
              <w:rPr>
                <w:vertAlign w:val="subscript"/>
              </w:rPr>
              <w:t>PowerClass,NR</w:t>
            </w:r>
            <w:r w:rsidRPr="009B053A">
              <w:t xml:space="preserve">, and PC3 by </w:t>
            </w:r>
            <w:r w:rsidRPr="009B053A">
              <w:rPr>
                <w:i/>
              </w:rPr>
              <w:t>powerClassNRPart-r16</w:t>
            </w:r>
            <w:r w:rsidRPr="009B053A">
              <w:t>) or UE reporting (PC3 by P</w:t>
            </w:r>
            <w:r w:rsidRPr="009B053A">
              <w:rPr>
                <w:vertAlign w:val="subscript"/>
              </w:rPr>
              <w:t>PowerClass,NR</w:t>
            </w:r>
            <w:r w:rsidRPr="009B053A">
              <w:t>)</w:t>
            </w:r>
          </w:p>
        </w:tc>
        <w:tc>
          <w:tcPr>
            <w:tcW w:w="1168" w:type="pct"/>
            <w:tcBorders>
              <w:top w:val="single" w:sz="4" w:space="0" w:color="auto"/>
              <w:left w:val="single" w:sz="4" w:space="0" w:color="auto"/>
              <w:bottom w:val="single" w:sz="4" w:space="0" w:color="auto"/>
              <w:right w:val="single" w:sz="4" w:space="0" w:color="auto"/>
            </w:tcBorders>
          </w:tcPr>
          <w:p w14:paraId="40692542" w14:textId="77777777" w:rsidR="00AB2B30" w:rsidRPr="009B053A" w:rsidRDefault="006A7121">
            <w:pPr>
              <w:pStyle w:val="TAL"/>
            </w:pPr>
            <w:r w:rsidRPr="009B053A">
              <w:t>UE meets power class 3 requirements</w:t>
            </w:r>
          </w:p>
        </w:tc>
      </w:tr>
      <w:tr w:rsidR="00AB2B30" w:rsidRPr="009B053A" w14:paraId="7D6B5AFB" w14:textId="77777777">
        <w:trPr>
          <w:trHeight w:val="225"/>
        </w:trPr>
        <w:tc>
          <w:tcPr>
            <w:tcW w:w="796" w:type="pct"/>
            <w:tcBorders>
              <w:top w:val="nil"/>
              <w:left w:val="single" w:sz="4" w:space="0" w:color="auto"/>
              <w:bottom w:val="nil"/>
              <w:right w:val="single" w:sz="4" w:space="0" w:color="auto"/>
            </w:tcBorders>
            <w:vAlign w:val="center"/>
          </w:tcPr>
          <w:p w14:paraId="222D84A6" w14:textId="77777777" w:rsidR="00AB2B30" w:rsidRPr="009B053A" w:rsidRDefault="00AB2B30">
            <w:pPr>
              <w:pStyle w:val="TAC"/>
            </w:pPr>
          </w:p>
        </w:tc>
        <w:tc>
          <w:tcPr>
            <w:tcW w:w="700" w:type="pct"/>
            <w:tcBorders>
              <w:top w:val="single" w:sz="4" w:space="0" w:color="auto"/>
              <w:left w:val="single" w:sz="4" w:space="0" w:color="auto"/>
              <w:bottom w:val="nil"/>
              <w:right w:val="single" w:sz="4" w:space="0" w:color="auto"/>
            </w:tcBorders>
          </w:tcPr>
          <w:p w14:paraId="47469E42" w14:textId="77777777" w:rsidR="00AB2B30" w:rsidRPr="009B053A" w:rsidRDefault="006A7121">
            <w:pPr>
              <w:pStyle w:val="TAC"/>
            </w:pPr>
            <w:r w:rsidRPr="009B053A">
              <w:t>E-UTRA carrier</w:t>
            </w:r>
          </w:p>
        </w:tc>
        <w:tc>
          <w:tcPr>
            <w:tcW w:w="686" w:type="pct"/>
            <w:tcBorders>
              <w:top w:val="single" w:sz="4" w:space="0" w:color="auto"/>
              <w:left w:val="single" w:sz="4" w:space="0" w:color="auto"/>
              <w:bottom w:val="single" w:sz="4" w:space="0" w:color="auto"/>
              <w:right w:val="single" w:sz="4" w:space="0" w:color="auto"/>
            </w:tcBorders>
          </w:tcPr>
          <w:p w14:paraId="7B322E87"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4F2FE81A" w14:textId="2F3F29FE" w:rsidR="00AB2B30" w:rsidRPr="009B053A" w:rsidRDefault="006A7121">
            <w:pPr>
              <w:pStyle w:val="TAC"/>
            </w:pPr>
            <w:r w:rsidRPr="009B053A">
              <w:t>+2+TT/-</w:t>
            </w:r>
            <w:r w:rsidR="000E3C5D" w:rsidRPr="009B053A">
              <w: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7BE81F68" w14:textId="77777777" w:rsidR="00AB2B30" w:rsidRPr="009B053A" w:rsidRDefault="006A7121">
            <w:pPr>
              <w:pStyle w:val="TAL"/>
            </w:pPr>
            <w:r w:rsidRPr="009B053A">
              <w:t>UE indicates PC2 ON E-UTRA band</w:t>
            </w:r>
          </w:p>
        </w:tc>
        <w:tc>
          <w:tcPr>
            <w:tcW w:w="1168" w:type="pct"/>
            <w:tcBorders>
              <w:top w:val="single" w:sz="4" w:space="0" w:color="auto"/>
              <w:left w:val="single" w:sz="4" w:space="0" w:color="auto"/>
              <w:bottom w:val="single" w:sz="4" w:space="0" w:color="auto"/>
              <w:right w:val="single" w:sz="4" w:space="0" w:color="auto"/>
            </w:tcBorders>
          </w:tcPr>
          <w:p w14:paraId="1309E38D" w14:textId="77777777" w:rsidR="00AB2B30" w:rsidRPr="009B053A" w:rsidRDefault="006A7121">
            <w:pPr>
              <w:pStyle w:val="TAL"/>
            </w:pPr>
            <w:r w:rsidRPr="009B053A">
              <w:t>UE meets power class 2 requirements</w:t>
            </w:r>
          </w:p>
        </w:tc>
      </w:tr>
      <w:tr w:rsidR="00AB2B30" w:rsidRPr="009B053A" w14:paraId="25E3F238" w14:textId="77777777">
        <w:trPr>
          <w:trHeight w:val="225"/>
        </w:trPr>
        <w:tc>
          <w:tcPr>
            <w:tcW w:w="796" w:type="pct"/>
            <w:tcBorders>
              <w:top w:val="nil"/>
              <w:left w:val="single" w:sz="4" w:space="0" w:color="auto"/>
              <w:bottom w:val="single" w:sz="4" w:space="0" w:color="auto"/>
              <w:right w:val="single" w:sz="4" w:space="0" w:color="auto"/>
            </w:tcBorders>
            <w:vAlign w:val="center"/>
          </w:tcPr>
          <w:p w14:paraId="1A8E4952"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5F9F8543"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05C83735"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6CFA93E3" w14:textId="253AC825" w:rsidR="00AB2B30" w:rsidRPr="009B053A" w:rsidRDefault="006A7121">
            <w:pPr>
              <w:pStyle w:val="TAC"/>
            </w:pPr>
            <w:r w:rsidRPr="009B053A">
              <w:t>+2+TT/-</w:t>
            </w:r>
            <w:r w:rsidR="000E3C5D" w:rsidRPr="009B053A">
              <w: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64086F09" w14:textId="77777777" w:rsidR="00AB2B30" w:rsidRPr="009B053A" w:rsidRDefault="006A7121">
            <w:pPr>
              <w:pStyle w:val="TAL"/>
            </w:pPr>
            <w:r w:rsidRPr="009B053A">
              <w:t>UE indicates PC3 on E-UTRA band</w:t>
            </w:r>
          </w:p>
        </w:tc>
        <w:tc>
          <w:tcPr>
            <w:tcW w:w="1168" w:type="pct"/>
            <w:tcBorders>
              <w:top w:val="single" w:sz="4" w:space="0" w:color="auto"/>
              <w:left w:val="single" w:sz="4" w:space="0" w:color="auto"/>
              <w:bottom w:val="single" w:sz="4" w:space="0" w:color="auto"/>
              <w:right w:val="single" w:sz="4" w:space="0" w:color="auto"/>
            </w:tcBorders>
          </w:tcPr>
          <w:p w14:paraId="3298AAF9" w14:textId="77777777" w:rsidR="00AB2B30" w:rsidRPr="009B053A" w:rsidRDefault="006A7121">
            <w:pPr>
              <w:pStyle w:val="TAL"/>
            </w:pPr>
            <w:r w:rsidRPr="009B053A">
              <w:t>UE meets power class 3 requirements</w:t>
            </w:r>
          </w:p>
        </w:tc>
      </w:tr>
      <w:tr w:rsidR="00AB2B30" w:rsidRPr="009B053A" w14:paraId="7B6CF91A"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34D00711" w14:textId="559E35C3" w:rsidR="00AB2B30" w:rsidRPr="009B053A" w:rsidRDefault="006A7121">
            <w:pPr>
              <w:pStyle w:val="TAN"/>
            </w:pPr>
            <w:r w:rsidRPr="009B053A">
              <w:t>NOTE 1:</w:t>
            </w:r>
            <w:r w:rsidRPr="009B053A">
              <w:tab/>
            </w:r>
            <w:r w:rsidR="004165BC" w:rsidRPr="009B053A">
              <w:t>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2BABDDE9" w14:textId="768BECA8" w:rsidR="00AB2B30" w:rsidRPr="009B053A" w:rsidRDefault="006A7121">
            <w:pPr>
              <w:pStyle w:val="TAN"/>
            </w:pPr>
            <w:r w:rsidRPr="009B053A">
              <w:t>NOTE 2:</w:t>
            </w:r>
            <w:r w:rsidRPr="009B053A">
              <w:tab/>
              <w:t>TT for each frequency and channel bandwidth is specified in Table 6.2B.1.1.5-3</w:t>
            </w:r>
            <w:r w:rsidR="0069391A" w:rsidRPr="009B053A">
              <w:t>.</w:t>
            </w:r>
          </w:p>
        </w:tc>
      </w:tr>
    </w:tbl>
    <w:p w14:paraId="1E9D42E6" w14:textId="77777777" w:rsidR="00AB2B30" w:rsidRPr="009B053A" w:rsidRDefault="00AB2B30"/>
    <w:p w14:paraId="121C2D20" w14:textId="65E1FD36" w:rsidR="00AB2B30" w:rsidRPr="009B053A" w:rsidRDefault="006A7121">
      <w:pPr>
        <w:pStyle w:val="TH"/>
      </w:pPr>
      <w:r w:rsidRPr="009B053A">
        <w:t>Table 6.2B.1.1.5-3: Test Tolerance</w:t>
      </w:r>
      <w:r w:rsidR="0069391A" w:rsidRPr="009B053A">
        <w:t xml:space="preserve"> (Maximum Output Power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9B053A" w14:paraId="6D0F9E1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DFBE79C" w14:textId="77777777" w:rsidR="00AB2B30" w:rsidRPr="009B053A"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3F13459"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7720AA7" w14:textId="77777777" w:rsidR="00AB2B30" w:rsidRPr="009B053A" w:rsidRDefault="006A7121">
            <w:pPr>
              <w:pStyle w:val="TAH"/>
            </w:pPr>
            <w:r w:rsidRPr="009B053A">
              <w:t>3.0GHz &lt; f ≤ 6GHz</w:t>
            </w:r>
          </w:p>
        </w:tc>
      </w:tr>
      <w:tr w:rsidR="00AB2B30" w:rsidRPr="009B053A" w14:paraId="21887AB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305763" w14:textId="4B5B7FA1" w:rsidR="00AB2B30" w:rsidRPr="009B053A" w:rsidRDefault="0069391A">
            <w:pPr>
              <w:pStyle w:val="TAH"/>
            </w:pPr>
            <w:r w:rsidRPr="009B053A">
              <w:rPr>
                <w:lang w:eastAsia="zh-CN"/>
              </w:rPr>
              <w:t>EN</w:t>
            </w:r>
            <w:r w:rsidR="006A7121" w:rsidRPr="009B053A">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89516A7" w14:textId="77777777" w:rsidR="00AB2B30" w:rsidRPr="009B053A" w:rsidRDefault="006A7121">
            <w:pPr>
              <w:pStyle w:val="TAC"/>
            </w:pPr>
            <w:r w:rsidRPr="009B053A">
              <w:t>0.7 dB</w:t>
            </w:r>
          </w:p>
        </w:tc>
        <w:tc>
          <w:tcPr>
            <w:tcW w:w="1984" w:type="dxa"/>
            <w:tcBorders>
              <w:top w:val="single" w:sz="4" w:space="0" w:color="auto"/>
              <w:left w:val="single" w:sz="4" w:space="0" w:color="auto"/>
              <w:bottom w:val="single" w:sz="4" w:space="0" w:color="auto"/>
              <w:right w:val="single" w:sz="4" w:space="0" w:color="auto"/>
            </w:tcBorders>
            <w:vAlign w:val="center"/>
          </w:tcPr>
          <w:p w14:paraId="6A92EC84" w14:textId="77777777" w:rsidR="00AB2B30" w:rsidRPr="009B053A" w:rsidRDefault="006A7121">
            <w:pPr>
              <w:pStyle w:val="TAC"/>
            </w:pPr>
            <w:r w:rsidRPr="009B053A">
              <w:t>1.0 dB</w:t>
            </w:r>
          </w:p>
        </w:tc>
      </w:tr>
      <w:tr w:rsidR="00AB2B30" w:rsidRPr="009B053A" w14:paraId="03CA4ADD"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0BD89480" w14:textId="25C2247D" w:rsidR="00AB2B30" w:rsidRPr="009B053A" w:rsidRDefault="006A7121">
            <w:pPr>
              <w:pStyle w:val="TAH"/>
            </w:pPr>
            <w:r w:rsidRPr="009B053A">
              <w:t xml:space="preserve">40MHz &lt; </w:t>
            </w:r>
            <w:r w:rsidR="0069391A" w:rsidRPr="009B053A">
              <w:t>EN</w:t>
            </w:r>
            <w:r w:rsidRPr="009B053A">
              <w:t>BW ≤ 100MHz</w:t>
            </w:r>
          </w:p>
        </w:tc>
        <w:tc>
          <w:tcPr>
            <w:tcW w:w="1984" w:type="dxa"/>
            <w:tcBorders>
              <w:top w:val="single" w:sz="4" w:space="0" w:color="auto"/>
              <w:left w:val="single" w:sz="4" w:space="0" w:color="auto"/>
              <w:bottom w:val="single" w:sz="4" w:space="0" w:color="auto"/>
              <w:right w:val="single" w:sz="4" w:space="0" w:color="auto"/>
            </w:tcBorders>
          </w:tcPr>
          <w:p w14:paraId="0EC5BA0F" w14:textId="77777777" w:rsidR="00AB2B30" w:rsidRPr="009B053A" w:rsidRDefault="006A7121">
            <w:pPr>
              <w:pStyle w:val="TAC"/>
            </w:pPr>
            <w:r w:rsidRPr="009B053A">
              <w:t>1.0 dB</w:t>
            </w:r>
          </w:p>
        </w:tc>
        <w:tc>
          <w:tcPr>
            <w:tcW w:w="1984" w:type="dxa"/>
            <w:tcBorders>
              <w:top w:val="single" w:sz="4" w:space="0" w:color="auto"/>
              <w:left w:val="single" w:sz="4" w:space="0" w:color="auto"/>
              <w:bottom w:val="single" w:sz="4" w:space="0" w:color="auto"/>
              <w:right w:val="single" w:sz="4" w:space="0" w:color="auto"/>
            </w:tcBorders>
          </w:tcPr>
          <w:p w14:paraId="527F96D5" w14:textId="77777777" w:rsidR="00AB2B30" w:rsidRPr="009B053A" w:rsidRDefault="006A7121">
            <w:pPr>
              <w:pStyle w:val="TAC"/>
            </w:pPr>
            <w:r w:rsidRPr="009B053A">
              <w:t>1.0 dB</w:t>
            </w:r>
          </w:p>
        </w:tc>
      </w:tr>
    </w:tbl>
    <w:p w14:paraId="02A6BFD4" w14:textId="77777777" w:rsidR="00AB2B30" w:rsidRPr="009B053A" w:rsidRDefault="00AB2B30"/>
    <w:p w14:paraId="5219DCB0" w14:textId="77777777" w:rsidR="00AB2B30" w:rsidRPr="009B053A" w:rsidRDefault="006A7121">
      <w:pPr>
        <w:pStyle w:val="Heading4"/>
      </w:pPr>
      <w:bookmarkStart w:id="1617" w:name="_Toc27475608"/>
      <w:bookmarkStart w:id="1618" w:name="_Toc29495199"/>
      <w:bookmarkStart w:id="1619" w:name="_Toc36116243"/>
      <w:bookmarkStart w:id="1620" w:name="_Toc36118292"/>
      <w:bookmarkStart w:id="1621" w:name="_Toc36560405"/>
      <w:bookmarkStart w:id="1622" w:name="_Toc43976902"/>
      <w:bookmarkStart w:id="1623" w:name="_Toc52213475"/>
      <w:bookmarkStart w:id="1624" w:name="_Toc60742931"/>
      <w:bookmarkStart w:id="1625" w:name="_Toc68206111"/>
      <w:bookmarkStart w:id="1626" w:name="_Toc75971909"/>
      <w:bookmarkStart w:id="1627" w:name="_Toc85051331"/>
      <w:bookmarkStart w:id="1628" w:name="_Toc90493329"/>
      <w:bookmarkStart w:id="1629" w:name="_Toc90493969"/>
      <w:bookmarkStart w:id="1630" w:name="_Toc100093992"/>
      <w:bookmarkStart w:id="1631" w:name="_Toc106872636"/>
      <w:bookmarkStart w:id="1632" w:name="_Toc133249669"/>
      <w:r w:rsidRPr="009B053A">
        <w:t>6.2B.1.2</w:t>
      </w:r>
      <w:r w:rsidRPr="009B053A">
        <w:tab/>
        <w:t>UE Maximum Output Power for Intra-Band Non-Contiguous EN-DC</w:t>
      </w:r>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p>
    <w:p w14:paraId="45344061" w14:textId="77777777" w:rsidR="00AB2B30" w:rsidRPr="009B053A" w:rsidRDefault="006A7121">
      <w:pPr>
        <w:pStyle w:val="EditorsNote"/>
      </w:pPr>
      <w:bookmarkStart w:id="1633" w:name="_Hlk523876267"/>
      <w:r w:rsidRPr="009B053A">
        <w:t>Editor's note:</w:t>
      </w:r>
      <w:r w:rsidRPr="009B053A">
        <w:tab/>
      </w:r>
    </w:p>
    <w:p w14:paraId="00969E10" w14:textId="77777777" w:rsidR="00AB2B30" w:rsidRPr="009B053A" w:rsidRDefault="006A7121">
      <w:pPr>
        <w:pStyle w:val="EditorsNote"/>
      </w:pPr>
      <w:r w:rsidRPr="009B053A">
        <w:t>-</w:t>
      </w:r>
      <w:r w:rsidRPr="009B053A">
        <w:tab/>
        <w:t>For overlapping transmission there is no test point satisfying 0dB MPR according to RAN4 specification.</w:t>
      </w:r>
    </w:p>
    <w:p w14:paraId="35FEA4E8" w14:textId="77777777" w:rsidR="00AB2B30" w:rsidRPr="009B053A" w:rsidRDefault="006A7121">
      <w:pPr>
        <w:pStyle w:val="H6"/>
      </w:pPr>
      <w:r w:rsidRPr="009B053A">
        <w:t>6.2B.1.2.1</w:t>
      </w:r>
      <w:r w:rsidRPr="009B053A">
        <w:tab/>
        <w:t>Test purpose</w:t>
      </w:r>
    </w:p>
    <w:p w14:paraId="050918E9" w14:textId="77777777" w:rsidR="00AB2B30" w:rsidRPr="009B053A" w:rsidRDefault="006A7121">
      <w:r w:rsidRPr="009B053A">
        <w:t>To verify that the error of the UE maximum output power does not exceed the range prescribed by the specified nominal maximum output power and tolerance.</w:t>
      </w:r>
    </w:p>
    <w:p w14:paraId="490D5C7D" w14:textId="77777777" w:rsidR="00AB2B30" w:rsidRPr="009B053A" w:rsidRDefault="006A7121">
      <w:r w:rsidRPr="009B053A">
        <w:t>An excess maximum output power has the possibility to interfere to other channels or other systems. A small maximum output power decreases the coverage area.</w:t>
      </w:r>
    </w:p>
    <w:p w14:paraId="20A209F1" w14:textId="77777777" w:rsidR="00AB2B30" w:rsidRPr="009B053A" w:rsidRDefault="006A7121">
      <w:pPr>
        <w:pStyle w:val="H6"/>
      </w:pPr>
      <w:r w:rsidRPr="009B053A">
        <w:lastRenderedPageBreak/>
        <w:t>6.2B.1.2.2</w:t>
      </w:r>
      <w:r w:rsidRPr="009B053A">
        <w:tab/>
        <w:t>Test applicability</w:t>
      </w:r>
    </w:p>
    <w:p w14:paraId="036436ED" w14:textId="77777777" w:rsidR="00AB2B30" w:rsidRPr="009B053A" w:rsidRDefault="006A7121">
      <w:r w:rsidRPr="009B053A">
        <w:t>This test applies to all types of E-UTRA UE release 15 and forward, supporting intra-band non-contiguous EN-DC operation on FR1.</w:t>
      </w:r>
    </w:p>
    <w:p w14:paraId="369BC371" w14:textId="77777777" w:rsidR="00AB2B30" w:rsidRPr="009B053A" w:rsidRDefault="006A7121">
      <w:pPr>
        <w:pStyle w:val="H6"/>
      </w:pPr>
      <w:r w:rsidRPr="009B053A">
        <w:t>6.2B.1.2.3</w:t>
      </w:r>
      <w:r w:rsidRPr="009B053A">
        <w:tab/>
        <w:t>Minimum conformance requirements</w:t>
      </w:r>
    </w:p>
    <w:p w14:paraId="10A59960" w14:textId="77777777" w:rsidR="00AB2B30" w:rsidRPr="009B053A" w:rsidRDefault="006A7121">
      <w:r w:rsidRPr="009B053A">
        <w:t>The following UE Power Classes define the total maximum output power for any transmission bandwidth(s) of the CG(s) configured.</w:t>
      </w:r>
    </w:p>
    <w:p w14:paraId="3BF9AAC0" w14:textId="77777777" w:rsidR="00AB2B30" w:rsidRPr="009B053A" w:rsidRDefault="006A7121">
      <w:r w:rsidRPr="009B053A">
        <w:t>The maximum output power is measured as the total maximum output power across the UE antenna connector(s). The period of measurement shall be at least one sub frame.</w:t>
      </w:r>
    </w:p>
    <w:p w14:paraId="74186E66" w14:textId="77777777" w:rsidR="00AB2B30" w:rsidRPr="009B053A" w:rsidRDefault="006A7121">
      <w:pPr>
        <w:pStyle w:val="TH"/>
      </w:pPr>
      <w:r w:rsidRPr="009B053A">
        <w:t>Table 6.2B.1.2.3-1: Maximum output power for EN-DC (non-continuous sub-blocks)</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9B053A" w14:paraId="499700C5" w14:textId="77777777">
        <w:trPr>
          <w:trHeight w:val="225"/>
        </w:trPr>
        <w:tc>
          <w:tcPr>
            <w:tcW w:w="2092" w:type="dxa"/>
            <w:vAlign w:val="center"/>
          </w:tcPr>
          <w:p w14:paraId="68503969" w14:textId="77777777" w:rsidR="00AB2B30" w:rsidRPr="009B053A" w:rsidRDefault="006A7121">
            <w:pPr>
              <w:pStyle w:val="TAH"/>
            </w:pPr>
            <w:r w:rsidRPr="009B053A">
              <w:t>DC configuration</w:t>
            </w:r>
          </w:p>
        </w:tc>
        <w:tc>
          <w:tcPr>
            <w:tcW w:w="2092" w:type="dxa"/>
          </w:tcPr>
          <w:p w14:paraId="68B762CF" w14:textId="77777777" w:rsidR="00AB2B30" w:rsidRPr="009B053A" w:rsidRDefault="006A7121">
            <w:pPr>
              <w:pStyle w:val="TAH"/>
            </w:pPr>
            <w:r w:rsidRPr="009B053A">
              <w:t>Power class 2</w:t>
            </w:r>
          </w:p>
          <w:p w14:paraId="5E568E17" w14:textId="77777777" w:rsidR="00AB2B30" w:rsidRPr="009B053A" w:rsidRDefault="006A7121">
            <w:pPr>
              <w:pStyle w:val="TAH"/>
            </w:pPr>
            <w:r w:rsidRPr="009B053A">
              <w:t>(dBm)</w:t>
            </w:r>
          </w:p>
        </w:tc>
        <w:tc>
          <w:tcPr>
            <w:tcW w:w="2093" w:type="dxa"/>
          </w:tcPr>
          <w:p w14:paraId="399601F7" w14:textId="77777777" w:rsidR="00AB2B30" w:rsidRPr="009B053A" w:rsidRDefault="006A7121">
            <w:pPr>
              <w:pStyle w:val="TAH"/>
            </w:pPr>
            <w:r w:rsidRPr="009B053A">
              <w:t>Tolerance</w:t>
            </w:r>
          </w:p>
          <w:p w14:paraId="4AD63300" w14:textId="77777777" w:rsidR="00AB2B30" w:rsidRPr="009B053A" w:rsidRDefault="006A7121">
            <w:pPr>
              <w:pStyle w:val="TAH"/>
            </w:pPr>
            <w:r w:rsidRPr="009B053A">
              <w:t>(dB)</w:t>
            </w:r>
          </w:p>
        </w:tc>
        <w:tc>
          <w:tcPr>
            <w:tcW w:w="2093" w:type="dxa"/>
          </w:tcPr>
          <w:p w14:paraId="166F71C7" w14:textId="77777777" w:rsidR="00AB2B30" w:rsidRPr="009B053A" w:rsidRDefault="006A7121">
            <w:pPr>
              <w:pStyle w:val="TAH"/>
            </w:pPr>
            <w:r w:rsidRPr="009B053A">
              <w:t>Power class 3</w:t>
            </w:r>
          </w:p>
          <w:p w14:paraId="4C6C8C8D" w14:textId="77777777" w:rsidR="00AB2B30" w:rsidRPr="009B053A" w:rsidRDefault="006A7121">
            <w:pPr>
              <w:pStyle w:val="TAH"/>
            </w:pPr>
            <w:r w:rsidRPr="009B053A">
              <w:t>(dBm)</w:t>
            </w:r>
          </w:p>
        </w:tc>
        <w:tc>
          <w:tcPr>
            <w:tcW w:w="2093" w:type="dxa"/>
          </w:tcPr>
          <w:p w14:paraId="7B58CBF8" w14:textId="77777777" w:rsidR="00AB2B30" w:rsidRPr="009B053A" w:rsidRDefault="006A7121">
            <w:pPr>
              <w:pStyle w:val="TAH"/>
            </w:pPr>
            <w:r w:rsidRPr="009B053A">
              <w:t>Tolerance</w:t>
            </w:r>
          </w:p>
          <w:p w14:paraId="1895E5A1" w14:textId="77777777" w:rsidR="00AB2B30" w:rsidRPr="009B053A" w:rsidRDefault="006A7121">
            <w:pPr>
              <w:pStyle w:val="TAH"/>
            </w:pPr>
            <w:r w:rsidRPr="009B053A">
              <w:t>(dB)</w:t>
            </w:r>
          </w:p>
        </w:tc>
      </w:tr>
      <w:tr w:rsidR="00AB2B30" w:rsidRPr="009B053A" w14:paraId="0B642BB8" w14:textId="77777777">
        <w:trPr>
          <w:trHeight w:val="225"/>
        </w:trPr>
        <w:tc>
          <w:tcPr>
            <w:tcW w:w="2092" w:type="dxa"/>
            <w:vAlign w:val="center"/>
          </w:tcPr>
          <w:p w14:paraId="410550A5" w14:textId="77777777" w:rsidR="00AB2B30" w:rsidRPr="009B053A" w:rsidRDefault="006A7121">
            <w:pPr>
              <w:pStyle w:val="TAC"/>
            </w:pPr>
            <w:r w:rsidRPr="009B053A">
              <w:rPr>
                <w:rFonts w:eastAsia="MS Mincho"/>
              </w:rPr>
              <w:t>DC_2A_n2A</w:t>
            </w:r>
            <w:r w:rsidRPr="009B053A">
              <w:rPr>
                <w:vertAlign w:val="superscript"/>
                <w:lang w:eastAsia="zh-TW"/>
              </w:rPr>
              <w:t>4</w:t>
            </w:r>
          </w:p>
        </w:tc>
        <w:tc>
          <w:tcPr>
            <w:tcW w:w="2092" w:type="dxa"/>
          </w:tcPr>
          <w:p w14:paraId="03F3A3EF" w14:textId="77777777" w:rsidR="00AB2B30" w:rsidRPr="009B053A" w:rsidRDefault="00AB2B30">
            <w:pPr>
              <w:pStyle w:val="TAC"/>
            </w:pPr>
          </w:p>
        </w:tc>
        <w:tc>
          <w:tcPr>
            <w:tcW w:w="2093" w:type="dxa"/>
          </w:tcPr>
          <w:p w14:paraId="34E4C112" w14:textId="77777777" w:rsidR="00AB2B30" w:rsidRPr="009B053A" w:rsidRDefault="00AB2B30">
            <w:pPr>
              <w:pStyle w:val="TAC"/>
            </w:pPr>
          </w:p>
        </w:tc>
        <w:tc>
          <w:tcPr>
            <w:tcW w:w="2093" w:type="dxa"/>
          </w:tcPr>
          <w:p w14:paraId="46CFA0B0" w14:textId="77777777" w:rsidR="00AB2B30" w:rsidRPr="009B053A" w:rsidRDefault="006A7121">
            <w:pPr>
              <w:pStyle w:val="TAC"/>
            </w:pPr>
            <w:r w:rsidRPr="009B053A">
              <w:t>23</w:t>
            </w:r>
          </w:p>
        </w:tc>
        <w:tc>
          <w:tcPr>
            <w:tcW w:w="2093" w:type="dxa"/>
          </w:tcPr>
          <w:p w14:paraId="26544EEA" w14:textId="77777777" w:rsidR="00AB2B30" w:rsidRPr="009B053A" w:rsidRDefault="006A7121">
            <w:pPr>
              <w:pStyle w:val="TAC"/>
            </w:pPr>
            <w:r w:rsidRPr="009B053A">
              <w:t>+2/-3</w:t>
            </w:r>
          </w:p>
        </w:tc>
      </w:tr>
      <w:tr w:rsidR="00AB2B30" w:rsidRPr="009B053A" w14:paraId="65D214E5" w14:textId="77777777">
        <w:trPr>
          <w:trHeight w:val="225"/>
        </w:trPr>
        <w:tc>
          <w:tcPr>
            <w:tcW w:w="2092" w:type="dxa"/>
            <w:vAlign w:val="center"/>
          </w:tcPr>
          <w:p w14:paraId="3E009A5F" w14:textId="77777777" w:rsidR="00AB2B30" w:rsidRPr="009B053A" w:rsidRDefault="006A7121">
            <w:pPr>
              <w:pStyle w:val="TAC"/>
            </w:pPr>
            <w:r w:rsidRPr="009B053A">
              <w:t>DC_41A_n41A</w:t>
            </w:r>
          </w:p>
        </w:tc>
        <w:tc>
          <w:tcPr>
            <w:tcW w:w="2092" w:type="dxa"/>
          </w:tcPr>
          <w:p w14:paraId="382F1085" w14:textId="77777777" w:rsidR="00AB2B30" w:rsidRPr="009B053A" w:rsidRDefault="006A7121">
            <w:pPr>
              <w:pStyle w:val="TAC"/>
            </w:pPr>
            <w:r w:rsidRPr="009B053A">
              <w:t>26</w:t>
            </w:r>
          </w:p>
        </w:tc>
        <w:tc>
          <w:tcPr>
            <w:tcW w:w="2093" w:type="dxa"/>
          </w:tcPr>
          <w:p w14:paraId="00998846" w14:textId="604FCC4F" w:rsidR="00AB2B30" w:rsidRPr="009B053A" w:rsidRDefault="006A7121">
            <w:pPr>
              <w:pStyle w:val="TAC"/>
              <w:rPr>
                <w:vertAlign w:val="superscript"/>
              </w:rPr>
            </w:pPr>
            <w:r w:rsidRPr="009B053A">
              <w:t>+2/-</w:t>
            </w:r>
            <w:r w:rsidR="002B5186" w:rsidRPr="009B053A">
              <w:t>3</w:t>
            </w:r>
            <w:r w:rsidRPr="009B053A">
              <w:rPr>
                <w:vertAlign w:val="superscript"/>
              </w:rPr>
              <w:t>1</w:t>
            </w:r>
          </w:p>
        </w:tc>
        <w:tc>
          <w:tcPr>
            <w:tcW w:w="2093" w:type="dxa"/>
          </w:tcPr>
          <w:p w14:paraId="1D0DA39F" w14:textId="77777777" w:rsidR="00AB2B30" w:rsidRPr="009B053A" w:rsidRDefault="006A7121">
            <w:pPr>
              <w:pStyle w:val="TAC"/>
            </w:pPr>
            <w:r w:rsidRPr="009B053A">
              <w:t>23</w:t>
            </w:r>
          </w:p>
        </w:tc>
        <w:tc>
          <w:tcPr>
            <w:tcW w:w="2093" w:type="dxa"/>
          </w:tcPr>
          <w:p w14:paraId="2F4ADB76" w14:textId="705DD30E" w:rsidR="00AB2B30" w:rsidRPr="009B053A" w:rsidRDefault="006A7121">
            <w:pPr>
              <w:pStyle w:val="TAC"/>
              <w:rPr>
                <w:vertAlign w:val="superscript"/>
              </w:rPr>
            </w:pPr>
            <w:r w:rsidRPr="009B053A">
              <w:t>+2/-</w:t>
            </w:r>
            <w:r w:rsidR="00496177" w:rsidRPr="009B053A">
              <w:t>3</w:t>
            </w:r>
            <w:r w:rsidRPr="009B053A">
              <w:rPr>
                <w:vertAlign w:val="superscript"/>
              </w:rPr>
              <w:t>1</w:t>
            </w:r>
          </w:p>
        </w:tc>
      </w:tr>
      <w:tr w:rsidR="00AB2B30" w:rsidRPr="009B053A" w14:paraId="47B018B4" w14:textId="77777777">
        <w:trPr>
          <w:trHeight w:val="225"/>
        </w:trPr>
        <w:tc>
          <w:tcPr>
            <w:tcW w:w="2092" w:type="dxa"/>
            <w:vAlign w:val="center"/>
          </w:tcPr>
          <w:p w14:paraId="47788146" w14:textId="77777777" w:rsidR="00AB2B30" w:rsidRPr="009B053A" w:rsidRDefault="006A7121">
            <w:pPr>
              <w:pStyle w:val="TAC"/>
            </w:pPr>
            <w:r w:rsidRPr="009B053A">
              <w:rPr>
                <w:rFonts w:eastAsia="MS Mincho"/>
              </w:rPr>
              <w:t>DC_</w:t>
            </w:r>
            <w:r w:rsidRPr="009B053A">
              <w:t>66</w:t>
            </w:r>
            <w:r w:rsidRPr="009B053A">
              <w:rPr>
                <w:rFonts w:eastAsia="PMingLiU"/>
                <w:lang w:eastAsia="zh-TW"/>
              </w:rPr>
              <w:t>A_n</w:t>
            </w:r>
            <w:r w:rsidRPr="009B053A">
              <w:t>66</w:t>
            </w:r>
            <w:r w:rsidRPr="009B053A">
              <w:rPr>
                <w:rFonts w:eastAsia="PMingLiU"/>
                <w:lang w:eastAsia="zh-TW"/>
              </w:rPr>
              <w:t>A</w:t>
            </w:r>
            <w:r w:rsidRPr="009B053A">
              <w:rPr>
                <w:rFonts w:eastAsia="PMingLiU"/>
                <w:vertAlign w:val="superscript"/>
                <w:lang w:eastAsia="zh-TW"/>
              </w:rPr>
              <w:t>4</w:t>
            </w:r>
          </w:p>
        </w:tc>
        <w:tc>
          <w:tcPr>
            <w:tcW w:w="2092" w:type="dxa"/>
          </w:tcPr>
          <w:p w14:paraId="7504481F" w14:textId="77777777" w:rsidR="00AB2B30" w:rsidRPr="009B053A" w:rsidRDefault="00AB2B30">
            <w:pPr>
              <w:pStyle w:val="TAC"/>
            </w:pPr>
          </w:p>
        </w:tc>
        <w:tc>
          <w:tcPr>
            <w:tcW w:w="2093" w:type="dxa"/>
          </w:tcPr>
          <w:p w14:paraId="404FCA78" w14:textId="77777777" w:rsidR="00AB2B30" w:rsidRPr="009B053A" w:rsidRDefault="00AB2B30">
            <w:pPr>
              <w:pStyle w:val="TAC"/>
            </w:pPr>
          </w:p>
        </w:tc>
        <w:tc>
          <w:tcPr>
            <w:tcW w:w="2093" w:type="dxa"/>
          </w:tcPr>
          <w:p w14:paraId="50172526" w14:textId="77777777" w:rsidR="00AB2B30" w:rsidRPr="009B053A" w:rsidRDefault="006A7121">
            <w:pPr>
              <w:pStyle w:val="TAC"/>
            </w:pPr>
            <w:r w:rsidRPr="009B053A">
              <w:rPr>
                <w:rFonts w:eastAsia="MS Mincho"/>
              </w:rPr>
              <w:t>23</w:t>
            </w:r>
          </w:p>
        </w:tc>
        <w:tc>
          <w:tcPr>
            <w:tcW w:w="2093" w:type="dxa"/>
          </w:tcPr>
          <w:p w14:paraId="22F90E8E" w14:textId="77777777" w:rsidR="00AB2B30" w:rsidRPr="009B053A" w:rsidRDefault="006A7121">
            <w:pPr>
              <w:pStyle w:val="TAC"/>
            </w:pPr>
            <w:r w:rsidRPr="009B053A">
              <w:rPr>
                <w:rFonts w:eastAsia="MS Mincho"/>
              </w:rPr>
              <w:t>+2/-3</w:t>
            </w:r>
          </w:p>
        </w:tc>
      </w:tr>
      <w:tr w:rsidR="00AB2B30" w:rsidRPr="009B053A" w14:paraId="09822947" w14:textId="77777777">
        <w:trPr>
          <w:trHeight w:val="225"/>
        </w:trPr>
        <w:tc>
          <w:tcPr>
            <w:tcW w:w="10463" w:type="dxa"/>
            <w:gridSpan w:val="5"/>
            <w:vAlign w:val="center"/>
          </w:tcPr>
          <w:p w14:paraId="49B0974B" w14:textId="296ED5D6" w:rsidR="00AB2B30" w:rsidRPr="009B053A" w:rsidRDefault="006A7121">
            <w:pPr>
              <w:pStyle w:val="TAN"/>
            </w:pPr>
            <w:r w:rsidRPr="009B053A">
              <w:t>NOTE 1:</w:t>
            </w:r>
            <w:r w:rsidRPr="009B053A">
              <w:tab/>
            </w:r>
            <w:r w:rsidR="004165BC" w:rsidRPr="009B053A">
              <w:t>An uplink EN-DC configuration in which the band has NOTE 3 in Table 6.2.1-1 in TS 38.101-1 or NOTE 2 in Table 6.2.2-1 in TS 36.101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16A8F349" w14:textId="1E6CAFAC" w:rsidR="00AB2B30" w:rsidRPr="009B053A" w:rsidRDefault="006A7121">
            <w:pPr>
              <w:pStyle w:val="TAN"/>
              <w:rPr>
                <w:rFonts w:eastAsia="PMingLiU"/>
                <w:lang w:eastAsia="zh-TW"/>
              </w:rPr>
            </w:pPr>
            <w:r w:rsidRPr="009B053A">
              <w:rPr>
                <w:rFonts w:eastAsia="PMingLiU"/>
                <w:lang w:eastAsia="zh-TW"/>
              </w:rPr>
              <w:t>NOTE 2:</w:t>
            </w:r>
            <w:r w:rsidRPr="009B053A">
              <w:tab/>
            </w:r>
            <w:r w:rsidR="00F325FD" w:rsidRPr="009B053A">
              <w:rPr>
                <w:lang w:eastAsia="zh-TW"/>
              </w:rPr>
              <w:t>Only single switched UL is supported in Rel-15.</w:t>
            </w:r>
          </w:p>
          <w:p w14:paraId="6A8A0598" w14:textId="77777777" w:rsidR="00AB2B30" w:rsidRPr="009B053A" w:rsidRDefault="006A7121">
            <w:pPr>
              <w:pStyle w:val="TAN"/>
            </w:pPr>
            <w:r w:rsidRPr="009B053A">
              <w:t>NOTE 3:</w:t>
            </w:r>
            <w:r w:rsidRPr="009B053A">
              <w:tab/>
              <w:t>Power Class 3 is the default power class unless otherwise stated.</w:t>
            </w:r>
          </w:p>
          <w:p w14:paraId="4C057C66" w14:textId="77777777" w:rsidR="00AB2B30" w:rsidRPr="009B053A" w:rsidRDefault="006A7121">
            <w:pPr>
              <w:pStyle w:val="TAN"/>
            </w:pPr>
            <w:r w:rsidRPr="009B053A">
              <w:t>NOTE 4:</w:t>
            </w:r>
            <w:r w:rsidRPr="009B053A">
              <w:tab/>
              <w:t>Only single switched UL is supported.</w:t>
            </w:r>
          </w:p>
        </w:tc>
      </w:tr>
    </w:tbl>
    <w:p w14:paraId="61764290" w14:textId="77777777" w:rsidR="00AB2B30" w:rsidRPr="009B053A" w:rsidRDefault="00AB2B30"/>
    <w:p w14:paraId="10E469E1" w14:textId="77777777" w:rsidR="00AB2B30" w:rsidRPr="009B053A" w:rsidRDefault="006A7121">
      <w:pPr>
        <w:rPr>
          <w:rFonts w:eastAsia="DengXian"/>
        </w:rPr>
      </w:pPr>
      <w:r w:rsidRPr="009B053A">
        <w:rPr>
          <w:rFonts w:eastAsia="DengXian"/>
        </w:rPr>
        <w:t xml:space="preserve">If UE supports a different power class than the default </w:t>
      </w:r>
      <w:r w:rsidRPr="009B053A">
        <w:t xml:space="preserve">UE </w:t>
      </w:r>
      <w:r w:rsidRPr="009B053A">
        <w:rPr>
          <w:rFonts w:eastAsia="DengXian"/>
        </w:rPr>
        <w:t>power class for EN-DC band combination, and the supported power class enables higher maximum output power than that of the default power class:</w:t>
      </w:r>
    </w:p>
    <w:p w14:paraId="25BE8EDE" w14:textId="77777777" w:rsidR="00AB2B30" w:rsidRPr="009B053A" w:rsidRDefault="006A7121">
      <w:pPr>
        <w:pStyle w:val="B10"/>
        <w:rPr>
          <w:rFonts w:eastAsia="DengXian"/>
        </w:rPr>
      </w:pPr>
      <w:r w:rsidRPr="009B053A">
        <w:rPr>
          <w:rFonts w:eastAsia="DengXian"/>
        </w:rPr>
        <w:t>-</w:t>
      </w:r>
      <w:r w:rsidRPr="009B053A">
        <w:rPr>
          <w:rFonts w:eastAsia="DengXian"/>
        </w:rPr>
        <w:tab/>
        <w:t>if the E-UTRA UL/DL configuration is 0 or 6; or</w:t>
      </w:r>
    </w:p>
    <w:p w14:paraId="1A7BA1FC" w14:textId="77777777" w:rsidR="00AB2B30" w:rsidRPr="009B053A" w:rsidRDefault="006A7121">
      <w:pPr>
        <w:pStyle w:val="B10"/>
        <w:rPr>
          <w:rFonts w:eastAsia="DengXian"/>
        </w:rPr>
      </w:pPr>
      <w:r w:rsidRPr="009B053A">
        <w:rPr>
          <w:rFonts w:eastAsia="DengXian"/>
        </w:rPr>
        <w:t>-</w:t>
      </w:r>
      <w:r w:rsidRPr="009B053A">
        <w:rPr>
          <w:rFonts w:eastAsia="DengXian"/>
        </w:rPr>
        <w:tab/>
        <w:t>if the E-UTRA UL/DL configuration is 1 and special subframe configuration is 0 or 5; or</w:t>
      </w:r>
    </w:p>
    <w:p w14:paraId="1401F107" w14:textId="77777777" w:rsidR="00AB2B30" w:rsidRPr="009B053A" w:rsidRDefault="006A7121">
      <w:pPr>
        <w:pStyle w:val="B10"/>
        <w:rPr>
          <w:rFonts w:eastAsia="DengXian"/>
        </w:rPr>
      </w:pPr>
      <w:r w:rsidRPr="009B053A">
        <w:rPr>
          <w:rFonts w:eastAsia="DengXian"/>
        </w:rPr>
        <w:t>-</w:t>
      </w:r>
      <w:r w:rsidRPr="009B053A">
        <w:rPr>
          <w:rFonts w:eastAsia="DengXian"/>
        </w:rPr>
        <w:tab/>
        <w:t xml:space="preserve">if the IE </w:t>
      </w:r>
      <w:r w:rsidRPr="009B053A">
        <w:rPr>
          <w:rFonts w:eastAsia="DengXian"/>
          <w:i/>
        </w:rPr>
        <w:t>p-maxUE-FR1-r15</w:t>
      </w:r>
      <w:r w:rsidRPr="009B053A">
        <w:rPr>
          <w:rFonts w:eastAsia="DengXian"/>
        </w:rPr>
        <w:t xml:space="preserve"> as defined in TS 36.331 [17] is provided and set to the maximum output power of the default power class or lower:</w:t>
      </w:r>
    </w:p>
    <w:p w14:paraId="29886107" w14:textId="77777777" w:rsidR="00AB2B30" w:rsidRPr="009B053A" w:rsidRDefault="006A7121">
      <w:pPr>
        <w:pStyle w:val="B20"/>
        <w:rPr>
          <w:rFonts w:eastAsia="DengXian"/>
        </w:rPr>
      </w:pPr>
      <w:r w:rsidRPr="009B053A">
        <w:rPr>
          <w:rFonts w:eastAsia="DengXian"/>
        </w:rPr>
        <w:t>-</w:t>
      </w:r>
      <w:r w:rsidRPr="009B053A">
        <w:rPr>
          <w:rFonts w:eastAsia="DengXian"/>
        </w:rPr>
        <w:tab/>
        <w:t>apply all requirements for the default power class, and set the configured transmitted power as specified in subclause 6.2B.4;</w:t>
      </w:r>
    </w:p>
    <w:p w14:paraId="6FFF07F5" w14:textId="77777777" w:rsidR="00AB2B30" w:rsidRPr="009B053A" w:rsidRDefault="006A7121">
      <w:pPr>
        <w:pStyle w:val="B10"/>
        <w:rPr>
          <w:rFonts w:eastAsia="DengXian"/>
        </w:rPr>
      </w:pPr>
      <w:r w:rsidRPr="009B053A">
        <w:rPr>
          <w:rFonts w:eastAsia="DengXian"/>
        </w:rPr>
        <w:t>-</w:t>
      </w:r>
      <w:r w:rsidRPr="009B053A">
        <w:rPr>
          <w:rFonts w:eastAsia="DengXian"/>
        </w:rPr>
        <w:tab/>
        <w:t>else</w:t>
      </w:r>
    </w:p>
    <w:p w14:paraId="25E1279C" w14:textId="77777777" w:rsidR="00AB2B30" w:rsidRPr="009B053A" w:rsidRDefault="006A7121">
      <w:pPr>
        <w:pStyle w:val="B20"/>
      </w:pPr>
      <w:r w:rsidRPr="009B053A">
        <w:rPr>
          <w:rFonts w:eastAsia="DengXian"/>
        </w:rPr>
        <w:t>-</w:t>
      </w:r>
      <w:r w:rsidRPr="009B053A">
        <w:rPr>
          <w:rFonts w:eastAsia="DengXian"/>
        </w:rPr>
        <w:tab/>
        <w:t>apply all requirements for the supported power class, and set the configured transmitted power class as specified in subclause 6.2B.4.</w:t>
      </w:r>
    </w:p>
    <w:p w14:paraId="49B94AD6" w14:textId="77777777" w:rsidR="00AB2B30" w:rsidRPr="009B053A" w:rsidRDefault="006A7121">
      <w:r w:rsidRPr="009B053A">
        <w:t>The normative reference for this requirement is TS 38.101-3 [4] clause 6.2B.1.</w:t>
      </w:r>
    </w:p>
    <w:p w14:paraId="6478D24D" w14:textId="77777777" w:rsidR="00AB2B30" w:rsidRPr="009B053A" w:rsidRDefault="006A7121">
      <w:r w:rsidRPr="009B053A">
        <w:t>LTE anchor agnostic approach is not applied. E-UTRA test point analysis is included and E-UTRA measurements are performed.</w:t>
      </w:r>
    </w:p>
    <w:p w14:paraId="0A28B6A8" w14:textId="77777777" w:rsidR="00AB2B30" w:rsidRPr="009B053A" w:rsidRDefault="006A7121">
      <w:pPr>
        <w:pStyle w:val="H6"/>
      </w:pPr>
      <w:r w:rsidRPr="009B053A">
        <w:t>6.2B.1.2.4</w:t>
      </w:r>
      <w:r w:rsidRPr="009B053A">
        <w:tab/>
        <w:t>Test description</w:t>
      </w:r>
    </w:p>
    <w:p w14:paraId="56F406F9" w14:textId="77777777" w:rsidR="00AB2B30" w:rsidRPr="009B053A" w:rsidRDefault="006A7121">
      <w:pPr>
        <w:pStyle w:val="H6"/>
      </w:pPr>
      <w:r w:rsidRPr="009B053A">
        <w:t>6.2B.1.2.4.1</w:t>
      </w:r>
      <w:r w:rsidRPr="009B053A">
        <w:tab/>
        <w:t>Initial condition</w:t>
      </w:r>
    </w:p>
    <w:p w14:paraId="6ABC6448"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5224A51E" w14:textId="77777777" w:rsidR="00003EB5" w:rsidRPr="009B053A" w:rsidRDefault="00003EB5" w:rsidP="00003EB5">
      <w:r w:rsidRPr="009B053A">
        <w:t>The initial test configurations consist of environmental conditions, test frequencies and channel bandwidths based on EN-DC operating bands specified in Table 5.3B.1.3-1,</w:t>
      </w:r>
      <w:r w:rsidRPr="009B053A">
        <w:rPr>
          <w:rFonts w:eastAsia="Yu Mincho"/>
        </w:rPr>
        <w:t xml:space="preserve"> </w:t>
      </w:r>
      <w:r w:rsidRPr="009B053A">
        <w:t xml:space="preserve">channel bandwidths and sub-carrier spacings for the NR cell are specified in TS 38.521-1 [8] clause 5.3 and channel bandwidth for the E-UTRA cell are specified in TS 36.521-1 [10] clause 5.4.2. All of these configurations shall be tested with applicable test parameters for each EN-DC configuration specified in Table 5.3B.1.3-1, and are shown in table 6.2B.1.2.4.1-1. The details of the uplink reference measurement channels (RMCs) are specified in </w:t>
      </w:r>
      <w:del w:id="1634" w:author="3001" w:date="2023-06-16T09:04:00Z">
        <w:r w:rsidRPr="009B053A" w:rsidDel="009034C2">
          <w:delText>TS 3</w:delText>
        </w:r>
        <w:r w:rsidRPr="009B053A" w:rsidDel="00794042">
          <w:delText>6</w:delText>
        </w:r>
        <w:r w:rsidRPr="009B053A" w:rsidDel="009034C2">
          <w:delText>.521-</w:delText>
        </w:r>
        <w:r w:rsidRPr="009B053A" w:rsidDel="00794042">
          <w:delText>1</w:delText>
        </w:r>
        <w:r w:rsidRPr="009B053A" w:rsidDel="009034C2">
          <w:delText xml:space="preserve"> [10] </w:delText>
        </w:r>
      </w:del>
      <w:r w:rsidRPr="009B053A">
        <w:t>Annexe A, clause A.2.</w:t>
      </w:r>
      <w:ins w:id="1635" w:author="3001" w:date="2023-06-16T09:04:00Z">
        <w:r>
          <w:t>2</w:t>
        </w:r>
      </w:ins>
      <w:del w:id="1636" w:author="3001" w:date="2023-06-16T09:04:00Z">
        <w:r w:rsidRPr="009B053A" w:rsidDel="00794042">
          <w:delText>3</w:delText>
        </w:r>
      </w:del>
      <w:r w:rsidRPr="009B053A">
        <w:t xml:space="preserve"> for E-UTRA RMC for TDD, TS 36.521-1 [10] Annex A, clause A.2.2 for E-UTRA RMC for FDD, and TS 38.521-1 [8] Annex A, clause A.2 for NR RMC </w:t>
      </w:r>
      <w:r w:rsidRPr="009B053A">
        <w:lastRenderedPageBreak/>
        <w:t>Configurations of PDSCH and PDCCH before measurement are specified in TS 36.521-1 [10] Annex C, clause C.2 and in TS 38.521-1 [8] Annex C, clause C.2 for E-UTRA CG and NR CG respectively.</w:t>
      </w:r>
    </w:p>
    <w:p w14:paraId="799C2B0C" w14:textId="77777777" w:rsidR="00AB2B30" w:rsidRPr="009B053A" w:rsidRDefault="006A7121">
      <w:pPr>
        <w:pStyle w:val="TH"/>
      </w:pPr>
      <w:r w:rsidRPr="009B053A">
        <w:t>Table 6.2B.1.2.4.1-1: Test configuration table for intra-band non-contiguous EN-DC</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9B053A" w14:paraId="7FA593C8"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2C7586" w14:textId="77777777" w:rsidR="00AB2B30" w:rsidRPr="009B053A" w:rsidRDefault="006A7121">
            <w:pPr>
              <w:pStyle w:val="TAH"/>
            </w:pPr>
            <w:r w:rsidRPr="009B053A">
              <w:t>Initial Conditions</w:t>
            </w:r>
          </w:p>
        </w:tc>
      </w:tr>
      <w:tr w:rsidR="00AB2B30" w:rsidRPr="009B053A" w14:paraId="64B83D19"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235479" w14:textId="77777777" w:rsidR="00AB2B30" w:rsidRPr="009B053A" w:rsidRDefault="006A7121">
            <w:pPr>
              <w:pStyle w:val="TAL"/>
              <w:rPr>
                <w:bCs/>
              </w:rPr>
            </w:pPr>
            <w:r w:rsidRPr="009B053A">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7C6C6053" w14:textId="77777777" w:rsidR="00AB2B30" w:rsidRPr="009B053A" w:rsidRDefault="006A7121">
            <w:pPr>
              <w:pStyle w:val="TAL"/>
            </w:pPr>
            <w:r w:rsidRPr="009B053A">
              <w:t>Normal, TL/VL, TL/VH, TH/VL, TH/VH</w:t>
            </w:r>
          </w:p>
        </w:tc>
      </w:tr>
      <w:tr w:rsidR="00AB2B30" w:rsidRPr="009B053A" w14:paraId="2322F09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B0CC61F" w14:textId="77777777" w:rsidR="00AB2B30" w:rsidRPr="009B053A" w:rsidRDefault="006A7121">
            <w:pPr>
              <w:pStyle w:val="TAL"/>
            </w:pPr>
            <w:r w:rsidRPr="009B053A">
              <w:t>NR Test Frequencies as specified in TS 38.508-1 [5] clause 4.3.1</w:t>
            </w:r>
          </w:p>
          <w:p w14:paraId="0419452B" w14:textId="77777777" w:rsidR="00AB2B30" w:rsidRPr="009B053A" w:rsidRDefault="006A7121">
            <w:pPr>
              <w:pStyle w:val="TAL"/>
            </w:pPr>
            <w:r w:rsidRPr="009B053A">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587F350C" w14:textId="77777777" w:rsidR="00AB2B30" w:rsidRPr="009B053A" w:rsidRDefault="006A7121">
            <w:pPr>
              <w:pStyle w:val="TAL"/>
            </w:pPr>
            <w:r w:rsidRPr="009B053A">
              <w:t>Minimum Wgap, Maximum Wgap</w:t>
            </w:r>
          </w:p>
        </w:tc>
      </w:tr>
      <w:tr w:rsidR="00AB2B30" w:rsidRPr="009B053A" w14:paraId="59C7C0F1"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E73B109" w14:textId="77777777" w:rsidR="00AB2B30" w:rsidRPr="009B053A" w:rsidRDefault="006A7121">
            <w:pPr>
              <w:pStyle w:val="TAL"/>
            </w:pPr>
            <w:r w:rsidRPr="009B053A">
              <w:t xml:space="preserve">Test </w:t>
            </w:r>
            <w:r w:rsidRPr="009B053A">
              <w:rPr>
                <w:bCs/>
              </w:rPr>
              <w:t>EN-DC bandwidth combination</w:t>
            </w:r>
            <w:r w:rsidRPr="009B053A">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075B6F41" w14:textId="77777777" w:rsidR="00AB2B30" w:rsidRPr="009B053A" w:rsidRDefault="006A7121">
            <w:pPr>
              <w:pStyle w:val="TAL"/>
            </w:pPr>
            <w:r w:rsidRPr="009B053A">
              <w:t>Highest N</w:t>
            </w:r>
            <w:r w:rsidRPr="009B053A">
              <w:rPr>
                <w:vertAlign w:val="subscript"/>
              </w:rPr>
              <w:t>RB_agg</w:t>
            </w:r>
          </w:p>
        </w:tc>
      </w:tr>
      <w:tr w:rsidR="00AB2B30" w:rsidRPr="009B053A" w14:paraId="50B5DF88"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5F41BD75" w14:textId="77777777" w:rsidR="00AB2B30" w:rsidRPr="009B053A" w:rsidRDefault="006A7121">
            <w:pPr>
              <w:pStyle w:val="TAL"/>
              <w:rPr>
                <w:bCs/>
              </w:rPr>
            </w:pPr>
            <w:r w:rsidRPr="009B053A">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780E1E85" w14:textId="166003CA" w:rsidR="00AB2B30" w:rsidRPr="009B053A" w:rsidRDefault="006A7121">
            <w:pPr>
              <w:pStyle w:val="TAL"/>
            </w:pPr>
            <w:r w:rsidRPr="009B053A">
              <w:t>Highest</w:t>
            </w:r>
          </w:p>
        </w:tc>
      </w:tr>
      <w:tr w:rsidR="00AB2B30" w:rsidRPr="009B053A" w14:paraId="6D2E27F7"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C4D5120" w14:textId="77777777" w:rsidR="00AB2B30" w:rsidRPr="009B053A" w:rsidRDefault="006A7121">
            <w:pPr>
              <w:pStyle w:val="TAH"/>
            </w:pPr>
            <w:r w:rsidRPr="009B053A">
              <w:t>NR/E-UTRA Test Parameters</w:t>
            </w:r>
          </w:p>
        </w:tc>
      </w:tr>
      <w:tr w:rsidR="00AB2B30" w:rsidRPr="009B053A" w14:paraId="61EFC00C" w14:textId="77777777">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EC02BF0" w14:textId="77777777" w:rsidR="00AB2B30" w:rsidRPr="009B053A" w:rsidRDefault="006A7121">
            <w:pPr>
              <w:pStyle w:val="TAH"/>
            </w:pPr>
            <w:r w:rsidRPr="009B053A">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4D625DBE" w14:textId="77777777" w:rsidR="00AB2B30" w:rsidRPr="009B053A" w:rsidRDefault="006A7121">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51B32DC5" w14:textId="77777777" w:rsidR="00AB2B30" w:rsidRPr="009B053A" w:rsidRDefault="006A7121">
            <w:pPr>
              <w:pStyle w:val="TAH"/>
            </w:pPr>
            <w:r w:rsidRPr="009B053A">
              <w:t>EN-DC Uplink Configuration</w:t>
            </w:r>
          </w:p>
        </w:tc>
      </w:tr>
      <w:tr w:rsidR="00AB2B30" w:rsidRPr="009B053A" w14:paraId="2B24B5BF" w14:textId="77777777">
        <w:trPr>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45A77243" w14:textId="77777777" w:rsidR="00AB2B30" w:rsidRPr="009B053A"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3D74F61" w14:textId="77777777" w:rsidR="00AB2B30" w:rsidRPr="009B053A" w:rsidRDefault="00AB2B30">
            <w:pPr>
              <w:spacing w:after="0"/>
              <w:rPr>
                <w:rFonts w:ascii="Arial" w:hAnsi="Arial"/>
                <w:b/>
                <w:sz w:val="18"/>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360D0A51" w14:textId="77777777" w:rsidR="00AB2B30" w:rsidRPr="009B053A" w:rsidRDefault="006A7121">
            <w:pPr>
              <w:pStyle w:val="TAC"/>
            </w:pPr>
            <w:r w:rsidRPr="009B053A">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2D51833E" w14:textId="77777777" w:rsidR="00AB2B30" w:rsidRPr="009B053A" w:rsidRDefault="006A7121">
            <w:pPr>
              <w:pStyle w:val="TAC"/>
            </w:pPr>
            <w:r w:rsidRPr="009B053A">
              <w:t>NR Cell</w:t>
            </w:r>
          </w:p>
        </w:tc>
      </w:tr>
      <w:tr w:rsidR="00AB2B30" w:rsidRPr="009B053A" w14:paraId="54CADB66" w14:textId="77777777">
        <w:trPr>
          <w:cantSplit/>
          <w:trHeight w:val="827"/>
          <w:jc w:val="center"/>
        </w:trPr>
        <w:tc>
          <w:tcPr>
            <w:tcW w:w="1404" w:type="dxa"/>
            <w:vMerge/>
            <w:tcBorders>
              <w:top w:val="single" w:sz="4" w:space="0" w:color="auto"/>
              <w:left w:val="single" w:sz="4" w:space="0" w:color="auto"/>
              <w:bottom w:val="single" w:sz="4" w:space="0" w:color="auto"/>
              <w:right w:val="single" w:sz="4" w:space="0" w:color="auto"/>
            </w:tcBorders>
            <w:vAlign w:val="center"/>
            <w:hideMark/>
          </w:tcPr>
          <w:p w14:paraId="3A5D1A28" w14:textId="77777777" w:rsidR="00AB2B30" w:rsidRPr="009B053A" w:rsidRDefault="00AB2B30">
            <w:pPr>
              <w:spacing w:after="0"/>
              <w:rPr>
                <w:rFonts w:ascii="Arial" w:hAnsi="Arial"/>
                <w:b/>
                <w:sz w:val="18"/>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20C14C19" w14:textId="77777777" w:rsidR="00AB2B30" w:rsidRPr="009B053A" w:rsidRDefault="00AB2B30">
            <w:pPr>
              <w:spacing w:after="0"/>
              <w:rPr>
                <w:rFonts w:ascii="Arial" w:hAnsi="Arial"/>
                <w:b/>
                <w:sz w:val="18"/>
              </w:rPr>
            </w:pPr>
          </w:p>
        </w:tc>
        <w:tc>
          <w:tcPr>
            <w:tcW w:w="1418" w:type="dxa"/>
            <w:tcBorders>
              <w:top w:val="single" w:sz="4" w:space="0" w:color="auto"/>
              <w:left w:val="single" w:sz="4" w:space="0" w:color="auto"/>
              <w:bottom w:val="single" w:sz="4" w:space="0" w:color="auto"/>
              <w:right w:val="single" w:sz="4" w:space="0" w:color="auto"/>
            </w:tcBorders>
            <w:hideMark/>
          </w:tcPr>
          <w:p w14:paraId="32910D36" w14:textId="77777777" w:rsidR="00AB2B30" w:rsidRPr="009B053A" w:rsidRDefault="006A7121">
            <w:pPr>
              <w:pStyle w:val="TAC"/>
            </w:pPr>
            <w:r w:rsidRPr="009B053A">
              <w:t>Modulation</w:t>
            </w:r>
          </w:p>
        </w:tc>
        <w:tc>
          <w:tcPr>
            <w:tcW w:w="1276" w:type="dxa"/>
            <w:tcBorders>
              <w:top w:val="single" w:sz="4" w:space="0" w:color="auto"/>
              <w:left w:val="single" w:sz="4" w:space="0" w:color="auto"/>
              <w:bottom w:val="single" w:sz="4" w:space="0" w:color="auto"/>
              <w:right w:val="single" w:sz="4" w:space="0" w:color="auto"/>
            </w:tcBorders>
            <w:hideMark/>
          </w:tcPr>
          <w:p w14:paraId="01B497F4" w14:textId="77777777" w:rsidR="00AB2B30" w:rsidRPr="009B053A" w:rsidRDefault="006A7121">
            <w:pPr>
              <w:pStyle w:val="TAC"/>
            </w:pPr>
            <w:r w:rsidRPr="009B053A">
              <w:t>RB allocation</w:t>
            </w:r>
          </w:p>
          <w:p w14:paraId="08361C1F" w14:textId="77777777" w:rsidR="00AB2B30" w:rsidRPr="009B053A" w:rsidRDefault="006A7121">
            <w:pPr>
              <w:pStyle w:val="TAC"/>
            </w:pPr>
            <w:r w:rsidRPr="009B053A">
              <w:t>(NOTE 2)</w:t>
            </w:r>
          </w:p>
        </w:tc>
        <w:tc>
          <w:tcPr>
            <w:tcW w:w="1275" w:type="dxa"/>
            <w:tcBorders>
              <w:top w:val="single" w:sz="4" w:space="0" w:color="auto"/>
              <w:left w:val="single" w:sz="4" w:space="0" w:color="auto"/>
              <w:bottom w:val="single" w:sz="4" w:space="0" w:color="auto"/>
              <w:right w:val="single" w:sz="4" w:space="0" w:color="auto"/>
            </w:tcBorders>
            <w:hideMark/>
          </w:tcPr>
          <w:p w14:paraId="1EE198BF" w14:textId="77777777" w:rsidR="00AB2B30" w:rsidRPr="009B053A" w:rsidRDefault="006A7121">
            <w:pPr>
              <w:pStyle w:val="TAC"/>
            </w:pPr>
            <w:r w:rsidRPr="009B053A">
              <w:t>Modulation</w:t>
            </w:r>
          </w:p>
        </w:tc>
        <w:tc>
          <w:tcPr>
            <w:tcW w:w="1261" w:type="dxa"/>
            <w:tcBorders>
              <w:top w:val="single" w:sz="4" w:space="0" w:color="auto"/>
              <w:left w:val="single" w:sz="4" w:space="0" w:color="auto"/>
              <w:bottom w:val="single" w:sz="4" w:space="0" w:color="auto"/>
              <w:right w:val="single" w:sz="4" w:space="0" w:color="auto"/>
            </w:tcBorders>
            <w:hideMark/>
          </w:tcPr>
          <w:p w14:paraId="4FADACCC" w14:textId="77777777" w:rsidR="00AB2B30" w:rsidRPr="009B053A" w:rsidRDefault="006A7121">
            <w:pPr>
              <w:pStyle w:val="TAC"/>
            </w:pPr>
            <w:r w:rsidRPr="009B053A">
              <w:t>RB allocation (NOTE 1)</w:t>
            </w:r>
          </w:p>
        </w:tc>
      </w:tr>
      <w:tr w:rsidR="00AB2B30" w:rsidRPr="009B053A" w14:paraId="24A39689"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54FAC94" w14:textId="77777777" w:rsidR="00AB2B30" w:rsidRPr="009B053A" w:rsidRDefault="006A7121">
            <w:pPr>
              <w:pStyle w:val="TAC"/>
            </w:pPr>
            <w:r w:rsidRPr="009B053A">
              <w:t>1</w:t>
            </w:r>
          </w:p>
        </w:tc>
        <w:tc>
          <w:tcPr>
            <w:tcW w:w="2126" w:type="dxa"/>
            <w:tcBorders>
              <w:top w:val="single" w:sz="4" w:space="0" w:color="auto"/>
              <w:left w:val="single" w:sz="4" w:space="0" w:color="auto"/>
              <w:bottom w:val="nil"/>
              <w:right w:val="single" w:sz="4" w:space="0" w:color="auto"/>
            </w:tcBorders>
            <w:hideMark/>
          </w:tcPr>
          <w:p w14:paraId="5C9C590B"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7510EC6F"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hideMark/>
          </w:tcPr>
          <w:p w14:paraId="254B5EAE"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hideMark/>
          </w:tcPr>
          <w:p w14:paraId="577BF288"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hideMark/>
          </w:tcPr>
          <w:p w14:paraId="49142386" w14:textId="77777777" w:rsidR="00AB2B30" w:rsidRPr="009B053A" w:rsidRDefault="006A7121">
            <w:pPr>
              <w:pStyle w:val="TAC"/>
            </w:pPr>
            <w:r w:rsidRPr="009B053A">
              <w:t>N/A</w:t>
            </w:r>
          </w:p>
        </w:tc>
      </w:tr>
      <w:tr w:rsidR="00AB2B30" w:rsidRPr="009B053A" w14:paraId="34F81D9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32D2CADB" w14:textId="77777777" w:rsidR="00AB2B30" w:rsidRPr="009B053A" w:rsidRDefault="006A7121">
            <w:pPr>
              <w:pStyle w:val="TAC"/>
            </w:pPr>
            <w:r w:rsidRPr="009B053A">
              <w:t>2</w:t>
            </w:r>
          </w:p>
        </w:tc>
        <w:tc>
          <w:tcPr>
            <w:tcW w:w="2126" w:type="dxa"/>
            <w:tcBorders>
              <w:top w:val="single" w:sz="4" w:space="0" w:color="auto"/>
              <w:left w:val="single" w:sz="4" w:space="0" w:color="auto"/>
              <w:bottom w:val="nil"/>
              <w:right w:val="single" w:sz="4" w:space="0" w:color="auto"/>
            </w:tcBorders>
            <w:hideMark/>
          </w:tcPr>
          <w:p w14:paraId="5BBCF92A"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7BAFB6A4"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hideMark/>
          </w:tcPr>
          <w:p w14:paraId="1EFEB17C" w14:textId="77777777" w:rsidR="00AB2B30" w:rsidRPr="009B053A" w:rsidRDefault="006A7121">
            <w:pPr>
              <w:pStyle w:val="TAC"/>
            </w:pPr>
            <w:r w:rsidRPr="009B053A">
              <w:t>1RB_Left</w:t>
            </w:r>
          </w:p>
        </w:tc>
        <w:tc>
          <w:tcPr>
            <w:tcW w:w="1275" w:type="dxa"/>
            <w:tcBorders>
              <w:top w:val="single" w:sz="4" w:space="0" w:color="auto"/>
              <w:left w:val="single" w:sz="4" w:space="0" w:color="auto"/>
              <w:bottom w:val="single" w:sz="4" w:space="0" w:color="auto"/>
              <w:right w:val="single" w:sz="4" w:space="0" w:color="auto"/>
            </w:tcBorders>
            <w:hideMark/>
          </w:tcPr>
          <w:p w14:paraId="2BEB97EC"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hideMark/>
          </w:tcPr>
          <w:p w14:paraId="08300338" w14:textId="77777777" w:rsidR="00AB2B30" w:rsidRPr="009B053A" w:rsidRDefault="006A7121">
            <w:pPr>
              <w:pStyle w:val="TAC"/>
            </w:pPr>
            <w:r w:rsidRPr="009B053A">
              <w:t>N/A</w:t>
            </w:r>
          </w:p>
        </w:tc>
      </w:tr>
      <w:tr w:rsidR="00AB2B30" w:rsidRPr="009B053A" w14:paraId="63A9765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D93DDB5" w14:textId="77777777" w:rsidR="00AB2B30" w:rsidRPr="009B053A" w:rsidRDefault="006A7121">
            <w:pPr>
              <w:pStyle w:val="TAC"/>
            </w:pPr>
            <w:r w:rsidRPr="009B053A">
              <w:t>3</w:t>
            </w:r>
          </w:p>
        </w:tc>
        <w:tc>
          <w:tcPr>
            <w:tcW w:w="2126" w:type="dxa"/>
            <w:tcBorders>
              <w:top w:val="single" w:sz="4" w:space="0" w:color="auto"/>
              <w:left w:val="single" w:sz="4" w:space="0" w:color="auto"/>
              <w:bottom w:val="nil"/>
              <w:right w:val="single" w:sz="4" w:space="0" w:color="auto"/>
            </w:tcBorders>
            <w:hideMark/>
          </w:tcPr>
          <w:p w14:paraId="1CAD36E8"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3C202711"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hideMark/>
          </w:tcPr>
          <w:p w14:paraId="38878746"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hideMark/>
          </w:tcPr>
          <w:p w14:paraId="425D68F0"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hideMark/>
          </w:tcPr>
          <w:p w14:paraId="148F973B" w14:textId="77777777" w:rsidR="00AB2B30" w:rsidRPr="009B053A" w:rsidRDefault="006A7121">
            <w:pPr>
              <w:pStyle w:val="TAC"/>
            </w:pPr>
            <w:r w:rsidRPr="009B053A">
              <w:t>Inner Full</w:t>
            </w:r>
          </w:p>
        </w:tc>
      </w:tr>
      <w:tr w:rsidR="00AB2B30" w:rsidRPr="009B053A" w14:paraId="49315EAE"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772CF0FE" w14:textId="77777777" w:rsidR="00AB2B30" w:rsidRPr="009B053A" w:rsidRDefault="006A7121">
            <w:pPr>
              <w:pStyle w:val="TAC"/>
            </w:pPr>
            <w:r w:rsidRPr="009B053A">
              <w:t>4</w:t>
            </w:r>
          </w:p>
        </w:tc>
        <w:tc>
          <w:tcPr>
            <w:tcW w:w="2126" w:type="dxa"/>
            <w:tcBorders>
              <w:top w:val="single" w:sz="4" w:space="0" w:color="auto"/>
              <w:left w:val="single" w:sz="4" w:space="0" w:color="auto"/>
              <w:bottom w:val="nil"/>
              <w:right w:val="single" w:sz="4" w:space="0" w:color="auto"/>
            </w:tcBorders>
            <w:hideMark/>
          </w:tcPr>
          <w:p w14:paraId="12262BE0"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5D6DDD8E"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hideMark/>
          </w:tcPr>
          <w:p w14:paraId="5AD97EBB"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hideMark/>
          </w:tcPr>
          <w:p w14:paraId="64DFA638"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hideMark/>
          </w:tcPr>
          <w:p w14:paraId="72F8ADD3" w14:textId="77777777" w:rsidR="00AB2B30" w:rsidRPr="009B053A" w:rsidRDefault="006A7121">
            <w:pPr>
              <w:pStyle w:val="TAC"/>
            </w:pPr>
            <w:r w:rsidRPr="009B053A">
              <w:t>Inner_1RB_LEFT</w:t>
            </w:r>
          </w:p>
        </w:tc>
      </w:tr>
      <w:tr w:rsidR="00AB2B30" w:rsidRPr="009B053A" w14:paraId="1165D0A4"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060A09C3" w14:textId="77777777" w:rsidR="00AB2B30" w:rsidRPr="009B053A" w:rsidRDefault="006A7121">
            <w:pPr>
              <w:pStyle w:val="TAN"/>
            </w:pPr>
            <w:r w:rsidRPr="009B053A">
              <w:t>NOTE 1:</w:t>
            </w:r>
            <w:r w:rsidRPr="009B053A">
              <w:tab/>
              <w:t>The specific configuration of each RB allocation is defined in Table 6.1-1 in TS 38.521-1 [8].</w:t>
            </w:r>
          </w:p>
          <w:p w14:paraId="4A253B6E" w14:textId="77777777" w:rsidR="00AB2B30" w:rsidRPr="009B053A" w:rsidRDefault="006A7121">
            <w:pPr>
              <w:pStyle w:val="TAN"/>
            </w:pPr>
            <w:r w:rsidRPr="009B053A">
              <w:rPr>
                <w:rFonts w:cs="Arial"/>
                <w:szCs w:val="18"/>
              </w:rPr>
              <w:t>NOTE 2:</w:t>
            </w:r>
            <w:r w:rsidRPr="009B053A">
              <w:tab/>
              <w:t>The specific configuration of each RB allocation is defined in Table 6.1-1 in current specification.</w:t>
            </w:r>
          </w:p>
        </w:tc>
      </w:tr>
    </w:tbl>
    <w:p w14:paraId="0A01E9B7" w14:textId="77777777" w:rsidR="00AB2B30" w:rsidRPr="009B053A" w:rsidRDefault="00AB2B30"/>
    <w:p w14:paraId="066FC58F" w14:textId="77777777" w:rsidR="00AB2B30" w:rsidRPr="009B053A" w:rsidRDefault="006A7121">
      <w:pPr>
        <w:pStyle w:val="B10"/>
      </w:pPr>
      <w:r w:rsidRPr="009B053A">
        <w:t>1.</w:t>
      </w:r>
      <w:r w:rsidRPr="009B053A">
        <w:tab/>
        <w:t>Connect the SS to the UE antenna connectors as shown in TS 38.508-1 [6] A.3.1.1 for SS diagram and A.3.2.1 for UE diagram.</w:t>
      </w:r>
    </w:p>
    <w:p w14:paraId="08FABBA5" w14:textId="77777777" w:rsidR="00AB2B30" w:rsidRPr="009B053A" w:rsidRDefault="006A7121">
      <w:pPr>
        <w:pStyle w:val="B10"/>
      </w:pPr>
      <w:r w:rsidRPr="009B053A">
        <w:t>2.</w:t>
      </w:r>
      <w:r w:rsidRPr="009B053A">
        <w:tab/>
        <w:t>The parameter settings for the cell are set up according to TS 38.508-1 [6] clause 4.4.3.</w:t>
      </w:r>
    </w:p>
    <w:p w14:paraId="15FD615E"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2F3E4DAB" w14:textId="77777777" w:rsidR="00003EB5" w:rsidRPr="009B053A" w:rsidRDefault="00003EB5" w:rsidP="00003EB5">
      <w:pPr>
        <w:pStyle w:val="B10"/>
      </w:pPr>
      <w:r w:rsidRPr="009B053A">
        <w:t>4.</w:t>
      </w:r>
      <w:r w:rsidRPr="009B053A">
        <w:tab/>
        <w:t xml:space="preserve">The UL Reference Measurement channels are </w:t>
      </w:r>
      <w:del w:id="1637" w:author="3001" w:date="2023-06-16T09:04:00Z">
        <w:r w:rsidRPr="009B053A" w:rsidDel="009034C2">
          <w:delText>TS 36.521-1 [10] Annex A.2 and TS 38.521-1 [8] Annex A.2</w:delText>
        </w:r>
      </w:del>
      <w:ins w:id="1638" w:author="3001" w:date="2023-06-16T09:04:00Z">
        <w:r>
          <w:t>set</w:t>
        </w:r>
      </w:ins>
      <w:r w:rsidRPr="009B053A">
        <w:t xml:space="preserve"> for E-UTRA CG and NR CG respectively.</w:t>
      </w:r>
    </w:p>
    <w:p w14:paraId="1FF968AC"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E314F13"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2.4.3.</w:t>
      </w:r>
    </w:p>
    <w:p w14:paraId="04B35569" w14:textId="008C26DA" w:rsidR="00AB2B30" w:rsidRPr="009B053A" w:rsidRDefault="00802DF3">
      <w:pPr>
        <w:pStyle w:val="B10"/>
      </w:pPr>
      <w:r w:rsidRPr="006910BE">
        <w:t>7.</w:t>
      </w:r>
      <w:r w:rsidRPr="006910BE">
        <w:tab/>
      </w:r>
      <w:del w:id="1639" w:author="3025" w:date="2023-06-16T09:04:00Z">
        <w:r w:rsidRPr="006910BE" w:rsidDel="00380133">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1640"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EE057E3" w14:textId="77777777" w:rsidR="00AB2B30" w:rsidRPr="009B053A" w:rsidRDefault="006A7121">
      <w:pPr>
        <w:pStyle w:val="H6"/>
      </w:pPr>
      <w:r w:rsidRPr="009B053A">
        <w:t>6.2B.1.2.4.2</w:t>
      </w:r>
      <w:r w:rsidRPr="009B053A">
        <w:tab/>
        <w:t>Test procedure</w:t>
      </w:r>
    </w:p>
    <w:p w14:paraId="2F9888E4" w14:textId="77777777" w:rsidR="00AB2B30" w:rsidRPr="009B053A" w:rsidRDefault="006A7121">
      <w:pPr>
        <w:pStyle w:val="B10"/>
      </w:pPr>
      <w:r w:rsidRPr="009B053A">
        <w:t>1.</w:t>
      </w:r>
      <w:r w:rsidRPr="009B053A">
        <w:tab/>
        <w:t xml:space="preserve">SS sends uplink scheduling information for each UL HARQ process via PDCCH DCI format 0 and DCI format 0_1 for C_RNTI to schedule the UL RMC according to table 6.2B.1.2.4.1-1on E-UTRA CC and NR CC </w:t>
      </w:r>
      <w:r w:rsidRPr="009B053A">
        <w:lastRenderedPageBreak/>
        <w:t>respectively. Since the UL has no payload and no loopback data to send the UE sends uplink MAC padding bits on the UL RMC.</w:t>
      </w:r>
    </w:p>
    <w:p w14:paraId="09C85C30"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 for Power class 3.</w:t>
      </w:r>
    </w:p>
    <w:p w14:paraId="66854A3E" w14:textId="77777777" w:rsidR="00AB2B30" w:rsidRPr="009B053A" w:rsidRDefault="006A7121">
      <w:pPr>
        <w:pStyle w:val="B10"/>
      </w:pPr>
      <w:r w:rsidRPr="009B053A">
        <w:t>3.</w:t>
      </w:r>
      <w:r w:rsidRPr="009B053A">
        <w:tab/>
        <w:t>Measure the mean transmitted power over all EN-DC component carriers in the EN-DC, which shall meet the requirements described in table 6.2B.1.2.5-1 and the period of the measurement shall be at least the continuous duration of one active sub-frame.</w:t>
      </w:r>
    </w:p>
    <w:p w14:paraId="227E1E31" w14:textId="77777777" w:rsidR="00AB2B30" w:rsidRPr="009B053A" w:rsidRDefault="006A7121">
      <w:pPr>
        <w:pStyle w:val="B10"/>
      </w:pPr>
      <w:r w:rsidRPr="009B053A">
        <w:t>4.</w:t>
      </w:r>
      <w:r w:rsidRPr="009B053A">
        <w:tab/>
        <w:t>For UEs supporting Power Class 2, repeat steps 1~3 on the applicable bands with message exception defined in Table 6.2B.1.1.4.3-5.</w:t>
      </w:r>
    </w:p>
    <w:p w14:paraId="5B590654" w14:textId="77777777" w:rsidR="00AB2B30" w:rsidRPr="009B053A" w:rsidRDefault="006A7121">
      <w:pPr>
        <w:pStyle w:val="H6"/>
      </w:pPr>
      <w:r w:rsidRPr="009B053A">
        <w:t>6.2B.1.2.4.3</w:t>
      </w:r>
      <w:r w:rsidRPr="009B053A">
        <w:tab/>
        <w:t>Message contents</w:t>
      </w:r>
    </w:p>
    <w:p w14:paraId="0154BE21" w14:textId="77777777" w:rsidR="00AB2B30" w:rsidRPr="009B053A" w:rsidRDefault="006A7121">
      <w:r w:rsidRPr="009B053A">
        <w:t>Same message contents as specified in 6.2B.1.1.4.3.</w:t>
      </w:r>
    </w:p>
    <w:p w14:paraId="2B0EA3E6" w14:textId="77777777" w:rsidR="00AB2B30" w:rsidRPr="009B053A" w:rsidRDefault="006A7121">
      <w:pPr>
        <w:pStyle w:val="H6"/>
      </w:pPr>
      <w:bookmarkStart w:id="1641" w:name="_Toc27475609"/>
      <w:r w:rsidRPr="009B053A">
        <w:t>6.2B.1.2.5</w:t>
      </w:r>
      <w:r w:rsidRPr="009B053A">
        <w:tab/>
        <w:t>Test requirements</w:t>
      </w:r>
      <w:bookmarkEnd w:id="1641"/>
    </w:p>
    <w:p w14:paraId="6BB272F7" w14:textId="77777777" w:rsidR="00AB2B30" w:rsidRPr="009B053A" w:rsidRDefault="006A7121">
      <w:r w:rsidRPr="009B053A">
        <w:t>The maximum output power for the DC configuration, derived in step 3 shall be within the range prescribed by the DC UE Power Class and tolerance in Table 6.2B.1.2.5-1 for power class 3 UE and Table 6.2B.1.2.5-2 for power class 2 UE. The corresponding requirements is specified in table 6.2.2.5-1, 6.2.2_1.5-1 in TS 36.521-1 [10] or table 6.2.1.5-1, 6.2.1.5-2 in TS 38.521-1 [8].</w:t>
      </w:r>
    </w:p>
    <w:p w14:paraId="37F14CDA" w14:textId="77777777" w:rsidR="00AB2B30" w:rsidRPr="009B053A" w:rsidRDefault="006A7121">
      <w:r w:rsidRPr="009B053A">
        <w:t>The maximum output power for the DC configuration, derived in step 4 shall be within the range prescribed in Table 6.2B.1.2.5-1.</w:t>
      </w:r>
    </w:p>
    <w:bookmarkEnd w:id="1633"/>
    <w:p w14:paraId="3F1E24A2" w14:textId="77777777" w:rsidR="00AB2B30" w:rsidRPr="009B053A" w:rsidRDefault="006A7121">
      <w:pPr>
        <w:pStyle w:val="TH"/>
      </w:pPr>
      <w:r w:rsidRPr="009B053A">
        <w:t>Table 6.2B.1.2.5-1: Maximum output power for EN-DC (non-continuous sub-blocks) for power class 3</w:t>
      </w: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2"/>
        <w:gridCol w:w="2092"/>
        <w:gridCol w:w="2093"/>
        <w:gridCol w:w="2093"/>
        <w:gridCol w:w="2093"/>
      </w:tblGrid>
      <w:tr w:rsidR="00AB2B30" w:rsidRPr="009B053A" w14:paraId="2A468446" w14:textId="77777777">
        <w:trPr>
          <w:trHeight w:val="225"/>
        </w:trPr>
        <w:tc>
          <w:tcPr>
            <w:tcW w:w="2092" w:type="dxa"/>
            <w:vAlign w:val="center"/>
          </w:tcPr>
          <w:p w14:paraId="027021BD" w14:textId="77777777" w:rsidR="00AB2B30" w:rsidRPr="009B053A" w:rsidRDefault="006A7121">
            <w:pPr>
              <w:pStyle w:val="TAH"/>
            </w:pPr>
            <w:r w:rsidRPr="009B053A">
              <w:t>DC configuration</w:t>
            </w:r>
          </w:p>
        </w:tc>
        <w:tc>
          <w:tcPr>
            <w:tcW w:w="2092" w:type="dxa"/>
          </w:tcPr>
          <w:p w14:paraId="22CAFCB2" w14:textId="77777777" w:rsidR="00AB2B30" w:rsidRPr="009B053A" w:rsidRDefault="006A7121">
            <w:pPr>
              <w:pStyle w:val="TAH"/>
            </w:pPr>
            <w:r w:rsidRPr="009B053A">
              <w:t>Power class 2</w:t>
            </w:r>
          </w:p>
          <w:p w14:paraId="604CF282" w14:textId="77777777" w:rsidR="00AB2B30" w:rsidRPr="009B053A" w:rsidRDefault="006A7121">
            <w:pPr>
              <w:pStyle w:val="TAH"/>
            </w:pPr>
            <w:r w:rsidRPr="009B053A">
              <w:t>(dBm)</w:t>
            </w:r>
          </w:p>
        </w:tc>
        <w:tc>
          <w:tcPr>
            <w:tcW w:w="2093" w:type="dxa"/>
          </w:tcPr>
          <w:p w14:paraId="03005EC4" w14:textId="77777777" w:rsidR="00AB2B30" w:rsidRPr="009B053A" w:rsidRDefault="006A7121">
            <w:pPr>
              <w:pStyle w:val="TAH"/>
            </w:pPr>
            <w:r w:rsidRPr="009B053A">
              <w:t>Tolerance</w:t>
            </w:r>
          </w:p>
          <w:p w14:paraId="40402A25" w14:textId="77777777" w:rsidR="00AB2B30" w:rsidRPr="009B053A" w:rsidRDefault="006A7121">
            <w:pPr>
              <w:pStyle w:val="TAH"/>
            </w:pPr>
            <w:r w:rsidRPr="009B053A">
              <w:t>(dB)</w:t>
            </w:r>
          </w:p>
        </w:tc>
        <w:tc>
          <w:tcPr>
            <w:tcW w:w="2093" w:type="dxa"/>
          </w:tcPr>
          <w:p w14:paraId="789D95F9" w14:textId="77777777" w:rsidR="00AB2B30" w:rsidRPr="009B053A" w:rsidRDefault="006A7121">
            <w:pPr>
              <w:pStyle w:val="TAH"/>
            </w:pPr>
            <w:r w:rsidRPr="009B053A">
              <w:t>Power class 3</w:t>
            </w:r>
          </w:p>
          <w:p w14:paraId="508F5BB4" w14:textId="77777777" w:rsidR="00AB2B30" w:rsidRPr="009B053A" w:rsidRDefault="006A7121">
            <w:pPr>
              <w:pStyle w:val="TAH"/>
            </w:pPr>
            <w:r w:rsidRPr="009B053A">
              <w:t>(dBm)</w:t>
            </w:r>
          </w:p>
        </w:tc>
        <w:tc>
          <w:tcPr>
            <w:tcW w:w="2093" w:type="dxa"/>
          </w:tcPr>
          <w:p w14:paraId="26BDF81C" w14:textId="77777777" w:rsidR="00AB2B30" w:rsidRPr="009B053A" w:rsidRDefault="006A7121">
            <w:pPr>
              <w:pStyle w:val="TAH"/>
            </w:pPr>
            <w:r w:rsidRPr="009B053A">
              <w:t>Tolerance</w:t>
            </w:r>
          </w:p>
          <w:p w14:paraId="60E41D57" w14:textId="77777777" w:rsidR="00AB2B30" w:rsidRPr="009B053A" w:rsidRDefault="006A7121">
            <w:pPr>
              <w:pStyle w:val="TAH"/>
            </w:pPr>
            <w:r w:rsidRPr="009B053A">
              <w:t>(dB)</w:t>
            </w:r>
          </w:p>
        </w:tc>
      </w:tr>
      <w:tr w:rsidR="00AB2B30" w:rsidRPr="009B053A" w14:paraId="1B1D4C34" w14:textId="77777777">
        <w:trPr>
          <w:trHeight w:val="225"/>
        </w:trPr>
        <w:tc>
          <w:tcPr>
            <w:tcW w:w="2092" w:type="dxa"/>
            <w:vAlign w:val="center"/>
          </w:tcPr>
          <w:p w14:paraId="6E4D39F5" w14:textId="77777777" w:rsidR="00AB2B30" w:rsidRPr="009B053A" w:rsidRDefault="006A7121">
            <w:pPr>
              <w:pStyle w:val="TAC"/>
            </w:pPr>
            <w:r w:rsidRPr="009B053A">
              <w:t>DC_2A_n2A</w:t>
            </w:r>
            <w:r w:rsidRPr="009B053A">
              <w:rPr>
                <w:vertAlign w:val="superscript"/>
                <w:lang w:eastAsia="zh-TW"/>
              </w:rPr>
              <w:t>4</w:t>
            </w:r>
          </w:p>
        </w:tc>
        <w:tc>
          <w:tcPr>
            <w:tcW w:w="2092" w:type="dxa"/>
          </w:tcPr>
          <w:p w14:paraId="23B5659D" w14:textId="77777777" w:rsidR="00AB2B30" w:rsidRPr="009B053A" w:rsidRDefault="00AB2B30">
            <w:pPr>
              <w:pStyle w:val="TAC"/>
            </w:pPr>
          </w:p>
        </w:tc>
        <w:tc>
          <w:tcPr>
            <w:tcW w:w="2093" w:type="dxa"/>
          </w:tcPr>
          <w:p w14:paraId="01080A63" w14:textId="77777777" w:rsidR="00AB2B30" w:rsidRPr="009B053A" w:rsidRDefault="00AB2B30">
            <w:pPr>
              <w:pStyle w:val="TAC"/>
            </w:pPr>
          </w:p>
        </w:tc>
        <w:tc>
          <w:tcPr>
            <w:tcW w:w="2093" w:type="dxa"/>
          </w:tcPr>
          <w:p w14:paraId="2C831CFB" w14:textId="77777777" w:rsidR="00AB2B30" w:rsidRPr="009B053A" w:rsidRDefault="006A7121">
            <w:pPr>
              <w:pStyle w:val="TAC"/>
            </w:pPr>
            <w:r w:rsidRPr="009B053A">
              <w:t>23</w:t>
            </w:r>
          </w:p>
        </w:tc>
        <w:tc>
          <w:tcPr>
            <w:tcW w:w="2093" w:type="dxa"/>
          </w:tcPr>
          <w:p w14:paraId="3CFB98AF" w14:textId="0F636C5C" w:rsidR="00AB2B30" w:rsidRPr="009B053A" w:rsidRDefault="006A7121">
            <w:pPr>
              <w:pStyle w:val="TAC"/>
            </w:pPr>
            <w:r w:rsidRPr="009B053A">
              <w:t>+2+TT/-</w:t>
            </w:r>
            <w:r w:rsidR="00140640" w:rsidRPr="009B053A">
              <w:t>3</w:t>
            </w:r>
            <w:r w:rsidRPr="009B053A">
              <w:t>-TT</w:t>
            </w:r>
          </w:p>
        </w:tc>
      </w:tr>
      <w:tr w:rsidR="00AB2B30" w:rsidRPr="009B053A" w14:paraId="7BFDEF58" w14:textId="77777777">
        <w:trPr>
          <w:trHeight w:val="225"/>
        </w:trPr>
        <w:tc>
          <w:tcPr>
            <w:tcW w:w="2092" w:type="dxa"/>
            <w:vAlign w:val="center"/>
          </w:tcPr>
          <w:p w14:paraId="63374AB7" w14:textId="77777777" w:rsidR="00AB2B30" w:rsidRPr="009B053A" w:rsidRDefault="006A7121">
            <w:pPr>
              <w:pStyle w:val="TAC"/>
            </w:pPr>
            <w:r w:rsidRPr="009B053A">
              <w:t>DC_41A_n41A</w:t>
            </w:r>
          </w:p>
        </w:tc>
        <w:tc>
          <w:tcPr>
            <w:tcW w:w="2092" w:type="dxa"/>
          </w:tcPr>
          <w:p w14:paraId="5B3A3881" w14:textId="77777777" w:rsidR="00AB2B30" w:rsidRPr="009B053A" w:rsidRDefault="00AB2B30">
            <w:pPr>
              <w:pStyle w:val="TAC"/>
            </w:pPr>
          </w:p>
        </w:tc>
        <w:tc>
          <w:tcPr>
            <w:tcW w:w="2093" w:type="dxa"/>
          </w:tcPr>
          <w:p w14:paraId="63968786" w14:textId="77777777" w:rsidR="00AB2B30" w:rsidRPr="009B053A" w:rsidRDefault="00AB2B30">
            <w:pPr>
              <w:pStyle w:val="TAC"/>
            </w:pPr>
          </w:p>
        </w:tc>
        <w:tc>
          <w:tcPr>
            <w:tcW w:w="2093" w:type="dxa"/>
          </w:tcPr>
          <w:p w14:paraId="20DA17A4" w14:textId="77777777" w:rsidR="00AB2B30" w:rsidRPr="009B053A" w:rsidRDefault="006A7121">
            <w:pPr>
              <w:pStyle w:val="TAC"/>
            </w:pPr>
            <w:r w:rsidRPr="009B053A">
              <w:t>23</w:t>
            </w:r>
          </w:p>
        </w:tc>
        <w:tc>
          <w:tcPr>
            <w:tcW w:w="2093" w:type="dxa"/>
          </w:tcPr>
          <w:p w14:paraId="69C9C0FF" w14:textId="558FBFCC" w:rsidR="00AB2B30" w:rsidRPr="009B053A" w:rsidRDefault="006A7121">
            <w:pPr>
              <w:pStyle w:val="TAC"/>
            </w:pPr>
            <w:r w:rsidRPr="009B053A">
              <w:t>+2+TT/-</w:t>
            </w:r>
            <w:r w:rsidR="00140640" w:rsidRPr="009B053A">
              <w:t>3</w:t>
            </w:r>
            <w:r w:rsidRPr="009B053A">
              <w:rPr>
                <w:vertAlign w:val="superscript"/>
              </w:rPr>
              <w:t>1</w:t>
            </w:r>
            <w:r w:rsidRPr="009B053A">
              <w:t>-TT</w:t>
            </w:r>
          </w:p>
        </w:tc>
      </w:tr>
      <w:tr w:rsidR="00AB2B30" w:rsidRPr="009B053A" w14:paraId="07954652" w14:textId="77777777">
        <w:trPr>
          <w:trHeight w:val="225"/>
        </w:trPr>
        <w:tc>
          <w:tcPr>
            <w:tcW w:w="2092" w:type="dxa"/>
            <w:vAlign w:val="center"/>
          </w:tcPr>
          <w:p w14:paraId="57D3F4B5" w14:textId="77777777" w:rsidR="00AB2B30" w:rsidRPr="009B053A" w:rsidRDefault="006A7121">
            <w:pPr>
              <w:pStyle w:val="TAC"/>
            </w:pPr>
            <w:r w:rsidRPr="009B053A">
              <w:rPr>
                <w:rFonts w:eastAsia="MS Mincho"/>
              </w:rPr>
              <w:t>DC_</w:t>
            </w:r>
            <w:r w:rsidRPr="009B053A">
              <w:t>66</w:t>
            </w:r>
            <w:r w:rsidRPr="009B053A">
              <w:rPr>
                <w:rFonts w:eastAsia="PMingLiU"/>
                <w:lang w:eastAsia="zh-TW"/>
              </w:rPr>
              <w:t>A_n</w:t>
            </w:r>
            <w:r w:rsidRPr="009B053A">
              <w:t>66</w:t>
            </w:r>
            <w:r w:rsidRPr="009B053A">
              <w:rPr>
                <w:rFonts w:eastAsia="PMingLiU"/>
                <w:lang w:eastAsia="zh-TW"/>
              </w:rPr>
              <w:t>A</w:t>
            </w:r>
            <w:r w:rsidRPr="009B053A">
              <w:rPr>
                <w:rFonts w:eastAsia="PMingLiU"/>
                <w:vertAlign w:val="superscript"/>
                <w:lang w:eastAsia="zh-TW"/>
              </w:rPr>
              <w:t>4</w:t>
            </w:r>
          </w:p>
        </w:tc>
        <w:tc>
          <w:tcPr>
            <w:tcW w:w="2092" w:type="dxa"/>
          </w:tcPr>
          <w:p w14:paraId="795FB9C3" w14:textId="77777777" w:rsidR="00AB2B30" w:rsidRPr="009B053A" w:rsidRDefault="00AB2B30">
            <w:pPr>
              <w:pStyle w:val="TAC"/>
            </w:pPr>
          </w:p>
        </w:tc>
        <w:tc>
          <w:tcPr>
            <w:tcW w:w="2093" w:type="dxa"/>
          </w:tcPr>
          <w:p w14:paraId="68667143" w14:textId="77777777" w:rsidR="00AB2B30" w:rsidRPr="009B053A" w:rsidRDefault="00AB2B30">
            <w:pPr>
              <w:pStyle w:val="TAC"/>
            </w:pPr>
          </w:p>
        </w:tc>
        <w:tc>
          <w:tcPr>
            <w:tcW w:w="2093" w:type="dxa"/>
          </w:tcPr>
          <w:p w14:paraId="3D140842" w14:textId="77777777" w:rsidR="00AB2B30" w:rsidRPr="009B053A" w:rsidRDefault="006A7121">
            <w:pPr>
              <w:pStyle w:val="TAC"/>
            </w:pPr>
            <w:r w:rsidRPr="009B053A">
              <w:rPr>
                <w:rFonts w:eastAsia="MS Mincho"/>
              </w:rPr>
              <w:t>23</w:t>
            </w:r>
          </w:p>
        </w:tc>
        <w:tc>
          <w:tcPr>
            <w:tcW w:w="2093" w:type="dxa"/>
          </w:tcPr>
          <w:p w14:paraId="448D9B8D" w14:textId="3C489FF9" w:rsidR="00AB2B30" w:rsidRPr="009B053A" w:rsidRDefault="006A7121">
            <w:pPr>
              <w:pStyle w:val="TAC"/>
            </w:pPr>
            <w:r w:rsidRPr="009B053A">
              <w:rPr>
                <w:rFonts w:eastAsia="MS Mincho"/>
              </w:rPr>
              <w:t>+2+TT/-</w:t>
            </w:r>
            <w:r w:rsidR="00140640" w:rsidRPr="009B053A">
              <w:rPr>
                <w:rFonts w:eastAsia="MS Mincho"/>
              </w:rPr>
              <w:t>3</w:t>
            </w:r>
            <w:r w:rsidRPr="009B053A">
              <w:rPr>
                <w:rFonts w:eastAsia="MS Mincho"/>
              </w:rPr>
              <w:t>-TT</w:t>
            </w:r>
          </w:p>
        </w:tc>
      </w:tr>
      <w:tr w:rsidR="00AB2B30" w:rsidRPr="009B053A" w14:paraId="47DC347F" w14:textId="77777777">
        <w:trPr>
          <w:trHeight w:val="225"/>
        </w:trPr>
        <w:tc>
          <w:tcPr>
            <w:tcW w:w="10463" w:type="dxa"/>
            <w:gridSpan w:val="5"/>
            <w:vAlign w:val="center"/>
          </w:tcPr>
          <w:p w14:paraId="04B75FF4" w14:textId="4F1DCCD3" w:rsidR="00AB2B30" w:rsidRPr="009B053A" w:rsidRDefault="006A7121">
            <w:pPr>
              <w:pStyle w:val="TAN"/>
            </w:pPr>
            <w:r w:rsidRPr="009B053A">
              <w:t>NOTE 1:</w:t>
            </w:r>
            <w:r w:rsidRPr="009B053A">
              <w:tab/>
            </w:r>
            <w:r w:rsidR="004165BC" w:rsidRPr="009B053A">
              <w:t>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09E8D4E8" w14:textId="4A9C094A" w:rsidR="00AB2B30" w:rsidRPr="009B053A" w:rsidRDefault="006A7121">
            <w:pPr>
              <w:pStyle w:val="TAN"/>
              <w:rPr>
                <w:rFonts w:eastAsia="PMingLiU"/>
                <w:lang w:eastAsia="zh-TW"/>
              </w:rPr>
            </w:pPr>
            <w:r w:rsidRPr="009B053A">
              <w:rPr>
                <w:rFonts w:eastAsia="PMingLiU"/>
                <w:lang w:eastAsia="zh-TW"/>
              </w:rPr>
              <w:t>NOTE 2:</w:t>
            </w:r>
            <w:r w:rsidRPr="009B053A">
              <w:tab/>
            </w:r>
            <w:r w:rsidR="00F325FD" w:rsidRPr="009B053A">
              <w:rPr>
                <w:lang w:eastAsia="zh-TW"/>
              </w:rPr>
              <w:t>Only single switched UL is supported in Rel-15.</w:t>
            </w:r>
          </w:p>
          <w:p w14:paraId="443C83C6" w14:textId="77777777" w:rsidR="00AB2B30" w:rsidRPr="009B053A" w:rsidRDefault="006A7121">
            <w:pPr>
              <w:pStyle w:val="TAN"/>
            </w:pPr>
            <w:r w:rsidRPr="009B053A">
              <w:rPr>
                <w:rFonts w:eastAsia="PMingLiU"/>
                <w:lang w:eastAsia="zh-TW"/>
              </w:rPr>
              <w:t>NOTE 3:</w:t>
            </w:r>
            <w:r w:rsidRPr="009B053A">
              <w:tab/>
              <w:t>TT for each frequency and channel bandwidth is specified in Table 6.2B.1.2.5-3</w:t>
            </w:r>
          </w:p>
          <w:p w14:paraId="6098254F" w14:textId="77777777" w:rsidR="00AB2B30" w:rsidRPr="009B053A" w:rsidRDefault="006A7121">
            <w:pPr>
              <w:pStyle w:val="TAN"/>
            </w:pPr>
            <w:r w:rsidRPr="009B053A">
              <w:t>NOTE 4:</w:t>
            </w:r>
            <w:r w:rsidRPr="009B053A">
              <w:tab/>
              <w:t>Only single switched UL is supported.</w:t>
            </w:r>
          </w:p>
        </w:tc>
      </w:tr>
    </w:tbl>
    <w:p w14:paraId="65D6BC15" w14:textId="77777777" w:rsidR="00AB2B30" w:rsidRPr="009B053A" w:rsidRDefault="00AB2B30"/>
    <w:p w14:paraId="79FA6A8F" w14:textId="77777777" w:rsidR="00AB2B30" w:rsidRPr="009B053A" w:rsidRDefault="006A7121">
      <w:pPr>
        <w:pStyle w:val="TH"/>
      </w:pPr>
      <w:r w:rsidRPr="009B053A">
        <w:t>Table 6.2B.1.2.5-2: Maximum output power for EN-DC (non-continuous sub-blocks) for power class 2 for Rel-15</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5"/>
        <w:gridCol w:w="1411"/>
        <w:gridCol w:w="1383"/>
        <w:gridCol w:w="1522"/>
        <w:gridCol w:w="1804"/>
        <w:gridCol w:w="2355"/>
      </w:tblGrid>
      <w:tr w:rsidR="00AB2B30" w:rsidRPr="009B053A" w14:paraId="194589A6"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16D6F699" w14:textId="77777777" w:rsidR="00AB2B30" w:rsidRPr="009B053A" w:rsidRDefault="006A7121">
            <w:pPr>
              <w:pStyle w:val="TAH"/>
            </w:pPr>
            <w:r w:rsidRPr="009B053A">
              <w:t>DC configuration</w:t>
            </w:r>
          </w:p>
        </w:tc>
        <w:tc>
          <w:tcPr>
            <w:tcW w:w="700" w:type="pct"/>
            <w:tcBorders>
              <w:top w:val="single" w:sz="4" w:space="0" w:color="auto"/>
              <w:left w:val="single" w:sz="4" w:space="0" w:color="auto"/>
              <w:bottom w:val="single" w:sz="4" w:space="0" w:color="auto"/>
              <w:right w:val="single" w:sz="4" w:space="0" w:color="auto"/>
            </w:tcBorders>
          </w:tcPr>
          <w:p w14:paraId="4FBF0ECB" w14:textId="77777777" w:rsidR="00AB2B30" w:rsidRPr="009B053A" w:rsidRDefault="006A7121">
            <w:pPr>
              <w:pStyle w:val="TAH"/>
            </w:pPr>
            <w:r w:rsidRPr="009B053A">
              <w:t>Carrier</w:t>
            </w:r>
          </w:p>
        </w:tc>
        <w:tc>
          <w:tcPr>
            <w:tcW w:w="686" w:type="pct"/>
            <w:tcBorders>
              <w:top w:val="single" w:sz="4" w:space="0" w:color="auto"/>
              <w:left w:val="single" w:sz="4" w:space="0" w:color="auto"/>
              <w:bottom w:val="single" w:sz="4" w:space="0" w:color="auto"/>
              <w:right w:val="single" w:sz="4" w:space="0" w:color="auto"/>
            </w:tcBorders>
            <w:hideMark/>
          </w:tcPr>
          <w:p w14:paraId="6FA758F6" w14:textId="77777777" w:rsidR="00AB2B30" w:rsidRPr="009B053A" w:rsidRDefault="006A7121">
            <w:pPr>
              <w:pStyle w:val="TAH"/>
            </w:pPr>
            <w:r w:rsidRPr="009B053A">
              <w:t>Power class2</w:t>
            </w:r>
          </w:p>
        </w:tc>
        <w:tc>
          <w:tcPr>
            <w:tcW w:w="755" w:type="pct"/>
            <w:tcBorders>
              <w:top w:val="single" w:sz="4" w:space="0" w:color="auto"/>
              <w:left w:val="single" w:sz="4" w:space="0" w:color="auto"/>
              <w:bottom w:val="single" w:sz="4" w:space="0" w:color="auto"/>
              <w:right w:val="single" w:sz="4" w:space="0" w:color="auto"/>
            </w:tcBorders>
          </w:tcPr>
          <w:p w14:paraId="020CBFB2" w14:textId="77777777" w:rsidR="00AB2B30" w:rsidRPr="009B053A" w:rsidRDefault="006A7121">
            <w:pPr>
              <w:pStyle w:val="TAH"/>
            </w:pPr>
            <w:r w:rsidRPr="009B053A">
              <w:t>Tolerance</w:t>
            </w:r>
          </w:p>
          <w:p w14:paraId="3E22B98D" w14:textId="77777777" w:rsidR="00AB2B30" w:rsidRPr="009B053A" w:rsidRDefault="006A7121">
            <w:pPr>
              <w:pStyle w:val="TAH"/>
            </w:pPr>
            <w:r w:rsidRPr="009B053A">
              <w:t>(dB)</w:t>
            </w:r>
          </w:p>
        </w:tc>
        <w:tc>
          <w:tcPr>
            <w:tcW w:w="895" w:type="pct"/>
            <w:tcBorders>
              <w:top w:val="single" w:sz="4" w:space="0" w:color="auto"/>
              <w:left w:val="single" w:sz="4" w:space="0" w:color="auto"/>
              <w:bottom w:val="single" w:sz="4" w:space="0" w:color="auto"/>
              <w:right w:val="single" w:sz="4" w:space="0" w:color="auto"/>
            </w:tcBorders>
          </w:tcPr>
          <w:p w14:paraId="55351E4E" w14:textId="77777777" w:rsidR="00AB2B30" w:rsidRPr="009B053A" w:rsidRDefault="006A7121">
            <w:pPr>
              <w:pStyle w:val="TAH"/>
            </w:pPr>
            <w:r w:rsidRPr="009B053A">
              <w:t>Condition</w:t>
            </w:r>
          </w:p>
        </w:tc>
        <w:tc>
          <w:tcPr>
            <w:tcW w:w="1168" w:type="pct"/>
            <w:tcBorders>
              <w:top w:val="single" w:sz="4" w:space="0" w:color="auto"/>
              <w:left w:val="single" w:sz="4" w:space="0" w:color="auto"/>
              <w:bottom w:val="single" w:sz="4" w:space="0" w:color="auto"/>
              <w:right w:val="single" w:sz="4" w:space="0" w:color="auto"/>
            </w:tcBorders>
            <w:hideMark/>
          </w:tcPr>
          <w:p w14:paraId="71D87D23" w14:textId="77777777" w:rsidR="00AB2B30" w:rsidRPr="009B053A" w:rsidRDefault="006A7121">
            <w:pPr>
              <w:pStyle w:val="TAH"/>
            </w:pPr>
            <w:r w:rsidRPr="009B053A">
              <w:t>Comment</w:t>
            </w:r>
          </w:p>
        </w:tc>
      </w:tr>
      <w:tr w:rsidR="00AB2B30" w:rsidRPr="009B053A" w14:paraId="0D9CA42F" w14:textId="77777777">
        <w:trPr>
          <w:trHeight w:val="225"/>
        </w:trPr>
        <w:tc>
          <w:tcPr>
            <w:tcW w:w="796" w:type="pct"/>
            <w:tcBorders>
              <w:top w:val="single" w:sz="4" w:space="0" w:color="auto"/>
              <w:left w:val="single" w:sz="4" w:space="0" w:color="auto"/>
              <w:bottom w:val="nil"/>
              <w:right w:val="single" w:sz="4" w:space="0" w:color="auto"/>
            </w:tcBorders>
          </w:tcPr>
          <w:p w14:paraId="1BBE685E" w14:textId="77777777" w:rsidR="00AB2B30" w:rsidRPr="009B053A" w:rsidRDefault="006A7121">
            <w:pPr>
              <w:pStyle w:val="TAC"/>
            </w:pPr>
            <w:r w:rsidRPr="009B053A">
              <w:t>DC_41A_n41A</w:t>
            </w:r>
          </w:p>
        </w:tc>
        <w:tc>
          <w:tcPr>
            <w:tcW w:w="700" w:type="pct"/>
            <w:tcBorders>
              <w:top w:val="single" w:sz="4" w:space="0" w:color="auto"/>
              <w:left w:val="single" w:sz="4" w:space="0" w:color="auto"/>
              <w:bottom w:val="nil"/>
              <w:right w:val="single" w:sz="4" w:space="0" w:color="auto"/>
            </w:tcBorders>
          </w:tcPr>
          <w:p w14:paraId="72B6A76D" w14:textId="77777777" w:rsidR="00AB2B30" w:rsidRPr="009B053A" w:rsidRDefault="006A7121">
            <w:pPr>
              <w:pStyle w:val="TAC"/>
            </w:pPr>
            <w:r w:rsidRPr="009B053A">
              <w:t>NR carrier</w:t>
            </w:r>
          </w:p>
        </w:tc>
        <w:tc>
          <w:tcPr>
            <w:tcW w:w="686" w:type="pct"/>
            <w:tcBorders>
              <w:top w:val="single" w:sz="4" w:space="0" w:color="auto"/>
              <w:left w:val="single" w:sz="4" w:space="0" w:color="auto"/>
              <w:bottom w:val="single" w:sz="4" w:space="0" w:color="auto"/>
              <w:right w:val="single" w:sz="4" w:space="0" w:color="auto"/>
            </w:tcBorders>
          </w:tcPr>
          <w:p w14:paraId="6441F329" w14:textId="1D25BC06" w:rsidR="00AB2B30" w:rsidRPr="009B053A" w:rsidRDefault="001337DA">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511A61C2" w14:textId="4BAAF4DE" w:rsidR="00AB2B30" w:rsidRPr="009B053A" w:rsidRDefault="001337DA">
            <w:pPr>
              <w:pStyle w:val="TAC"/>
            </w:pPr>
            <w:r w:rsidRPr="009B053A">
              <w:t>+2+TT/-3</w:t>
            </w:r>
            <w:r w:rsidRPr="009B053A">
              <w:rPr>
                <w:vertAlign w:val="superscript"/>
              </w:rPr>
              <w:t>1</w:t>
            </w:r>
            <w:r w:rsidRPr="009B053A">
              <w:t xml:space="preserve">-TT </w:t>
            </w:r>
          </w:p>
        </w:tc>
        <w:tc>
          <w:tcPr>
            <w:tcW w:w="895" w:type="pct"/>
            <w:tcBorders>
              <w:top w:val="single" w:sz="4" w:space="0" w:color="auto"/>
              <w:left w:val="single" w:sz="4" w:space="0" w:color="auto"/>
              <w:bottom w:val="single" w:sz="4" w:space="0" w:color="auto"/>
              <w:right w:val="single" w:sz="4" w:space="0" w:color="auto"/>
            </w:tcBorders>
          </w:tcPr>
          <w:p w14:paraId="7C251E99" w14:textId="77777777" w:rsidR="00AB2B30" w:rsidRPr="009B053A" w:rsidRDefault="006A7121">
            <w:pPr>
              <w:pStyle w:val="TAC"/>
            </w:pPr>
            <w:r w:rsidRPr="009B053A">
              <w:t>UE indicates PC2 on NR band</w:t>
            </w:r>
          </w:p>
        </w:tc>
        <w:tc>
          <w:tcPr>
            <w:tcW w:w="1168" w:type="pct"/>
            <w:tcBorders>
              <w:top w:val="single" w:sz="4" w:space="0" w:color="auto"/>
              <w:left w:val="single" w:sz="4" w:space="0" w:color="auto"/>
              <w:bottom w:val="single" w:sz="4" w:space="0" w:color="auto"/>
              <w:right w:val="single" w:sz="4" w:space="0" w:color="auto"/>
            </w:tcBorders>
          </w:tcPr>
          <w:p w14:paraId="3713CC98" w14:textId="7880B572" w:rsidR="00AB2B30" w:rsidRPr="009B053A" w:rsidRDefault="001337DA">
            <w:pPr>
              <w:pStyle w:val="TAL"/>
              <w:rPr>
                <w:b/>
              </w:rPr>
            </w:pPr>
            <w:r w:rsidRPr="009B053A">
              <w:t>UE meets power class 2 requirements</w:t>
            </w:r>
          </w:p>
        </w:tc>
      </w:tr>
      <w:tr w:rsidR="00AB2B30" w:rsidRPr="009B053A" w14:paraId="6C4F0E3D" w14:textId="77777777">
        <w:trPr>
          <w:trHeight w:val="225"/>
        </w:trPr>
        <w:tc>
          <w:tcPr>
            <w:tcW w:w="796" w:type="pct"/>
            <w:tcBorders>
              <w:top w:val="nil"/>
              <w:left w:val="single" w:sz="4" w:space="0" w:color="auto"/>
              <w:bottom w:val="nil"/>
              <w:right w:val="single" w:sz="4" w:space="0" w:color="auto"/>
            </w:tcBorders>
            <w:vAlign w:val="center"/>
          </w:tcPr>
          <w:p w14:paraId="4D53650F" w14:textId="77777777" w:rsidR="00AB2B30" w:rsidRPr="009B053A" w:rsidRDefault="00AB2B30">
            <w:pPr>
              <w:pStyle w:val="TAC"/>
            </w:pPr>
          </w:p>
        </w:tc>
        <w:tc>
          <w:tcPr>
            <w:tcW w:w="700" w:type="pct"/>
            <w:tcBorders>
              <w:top w:val="nil"/>
              <w:left w:val="single" w:sz="4" w:space="0" w:color="auto"/>
              <w:bottom w:val="nil"/>
              <w:right w:val="single" w:sz="4" w:space="0" w:color="auto"/>
            </w:tcBorders>
          </w:tcPr>
          <w:p w14:paraId="1358BCF4"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E55A193" w14:textId="7CBDDD95" w:rsidR="00AB2B30" w:rsidRPr="009B053A" w:rsidRDefault="001337DA">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46246270" w14:textId="1AEA910C" w:rsidR="00AB2B30" w:rsidRPr="009B053A" w:rsidRDefault="001337DA">
            <w:pPr>
              <w:pStyle w:val="TAC"/>
            </w:pPr>
            <w:r w:rsidRPr="009B053A">
              <w:t>+2+TT/-2</w:t>
            </w:r>
            <w:r w:rsidRPr="009B053A">
              <w:rPr>
                <w:vertAlign w:val="superscript"/>
              </w:rPr>
              <w:t>1</w:t>
            </w:r>
            <w:r w:rsidRPr="009B053A">
              <w:t xml:space="preserve">-TT </w:t>
            </w:r>
          </w:p>
        </w:tc>
        <w:tc>
          <w:tcPr>
            <w:tcW w:w="895" w:type="pct"/>
            <w:tcBorders>
              <w:top w:val="single" w:sz="4" w:space="0" w:color="auto"/>
              <w:left w:val="single" w:sz="4" w:space="0" w:color="auto"/>
              <w:bottom w:val="single" w:sz="4" w:space="0" w:color="auto"/>
              <w:right w:val="single" w:sz="4" w:space="0" w:color="auto"/>
            </w:tcBorders>
          </w:tcPr>
          <w:p w14:paraId="7CE13AF3" w14:textId="77777777" w:rsidR="00AB2B30" w:rsidRPr="009B053A" w:rsidRDefault="006A7121">
            <w:pPr>
              <w:pStyle w:val="TAC"/>
            </w:pPr>
            <w:r w:rsidRPr="009B053A">
              <w:t xml:space="preserve">UE indicates PC3 on NR band </w:t>
            </w:r>
          </w:p>
        </w:tc>
        <w:tc>
          <w:tcPr>
            <w:tcW w:w="1168" w:type="pct"/>
            <w:tcBorders>
              <w:top w:val="single" w:sz="4" w:space="0" w:color="auto"/>
              <w:left w:val="single" w:sz="4" w:space="0" w:color="auto"/>
              <w:bottom w:val="single" w:sz="4" w:space="0" w:color="auto"/>
              <w:right w:val="single" w:sz="4" w:space="0" w:color="auto"/>
            </w:tcBorders>
          </w:tcPr>
          <w:p w14:paraId="679F7B6E" w14:textId="33CB2CD6" w:rsidR="00AB2B30" w:rsidRPr="009B053A" w:rsidRDefault="001337DA">
            <w:pPr>
              <w:pStyle w:val="TAL"/>
              <w:rPr>
                <w:b/>
              </w:rPr>
            </w:pPr>
            <w:r w:rsidRPr="009B053A">
              <w:t>UE meets power class 3 requirements</w:t>
            </w:r>
          </w:p>
        </w:tc>
      </w:tr>
      <w:tr w:rsidR="00AB2B30" w:rsidRPr="009B053A" w14:paraId="4C1DF188" w14:textId="77777777">
        <w:trPr>
          <w:trHeight w:val="225"/>
        </w:trPr>
        <w:tc>
          <w:tcPr>
            <w:tcW w:w="796" w:type="pct"/>
            <w:tcBorders>
              <w:top w:val="nil"/>
              <w:left w:val="single" w:sz="4" w:space="0" w:color="auto"/>
              <w:bottom w:val="nil"/>
              <w:right w:val="single" w:sz="4" w:space="0" w:color="auto"/>
            </w:tcBorders>
            <w:vAlign w:val="center"/>
          </w:tcPr>
          <w:p w14:paraId="2FE22DDA" w14:textId="77777777" w:rsidR="00AB2B30" w:rsidRPr="009B053A" w:rsidRDefault="00AB2B30">
            <w:pPr>
              <w:pStyle w:val="TAC"/>
            </w:pPr>
          </w:p>
        </w:tc>
        <w:tc>
          <w:tcPr>
            <w:tcW w:w="700" w:type="pct"/>
            <w:tcBorders>
              <w:top w:val="single" w:sz="4" w:space="0" w:color="auto"/>
              <w:left w:val="single" w:sz="4" w:space="0" w:color="auto"/>
              <w:bottom w:val="nil"/>
              <w:right w:val="single" w:sz="4" w:space="0" w:color="auto"/>
            </w:tcBorders>
          </w:tcPr>
          <w:p w14:paraId="1305C90F" w14:textId="77777777" w:rsidR="00AB2B30" w:rsidRPr="009B053A" w:rsidRDefault="006A7121">
            <w:pPr>
              <w:pStyle w:val="TAC"/>
            </w:pPr>
            <w:r w:rsidRPr="009B053A">
              <w:t>E-UTRA carrier</w:t>
            </w:r>
          </w:p>
        </w:tc>
        <w:tc>
          <w:tcPr>
            <w:tcW w:w="686" w:type="pct"/>
            <w:tcBorders>
              <w:top w:val="single" w:sz="4" w:space="0" w:color="auto"/>
              <w:left w:val="single" w:sz="4" w:space="0" w:color="auto"/>
              <w:bottom w:val="single" w:sz="4" w:space="0" w:color="auto"/>
              <w:right w:val="single" w:sz="4" w:space="0" w:color="auto"/>
            </w:tcBorders>
          </w:tcPr>
          <w:p w14:paraId="5FFEF527"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530FB58E" w14:textId="77777777" w:rsidR="00AB2B30" w:rsidRPr="009B053A" w:rsidRDefault="006A7121">
            <w:pPr>
              <w:pStyle w:val="TAC"/>
            </w:pPr>
            <w:r w:rsidRPr="009B053A">
              <w:t>+2+T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1CB4E101" w14:textId="77777777" w:rsidR="00AB2B30" w:rsidRPr="009B053A" w:rsidRDefault="006A7121">
            <w:pPr>
              <w:pStyle w:val="TAL"/>
            </w:pPr>
            <w:r w:rsidRPr="009B053A">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6228A3BA" w14:textId="77777777" w:rsidR="00AB2B30" w:rsidRPr="009B053A" w:rsidRDefault="006A7121">
            <w:pPr>
              <w:pStyle w:val="TAL"/>
            </w:pPr>
            <w:r w:rsidRPr="009B053A">
              <w:t>UE meets power class 2 requirements</w:t>
            </w:r>
          </w:p>
        </w:tc>
      </w:tr>
      <w:tr w:rsidR="00AB2B30" w:rsidRPr="009B053A" w14:paraId="1D8D42A6" w14:textId="77777777">
        <w:trPr>
          <w:trHeight w:val="225"/>
        </w:trPr>
        <w:tc>
          <w:tcPr>
            <w:tcW w:w="796" w:type="pct"/>
            <w:tcBorders>
              <w:top w:val="nil"/>
              <w:left w:val="single" w:sz="4" w:space="0" w:color="auto"/>
              <w:bottom w:val="single" w:sz="4" w:space="0" w:color="auto"/>
              <w:right w:val="single" w:sz="4" w:space="0" w:color="auto"/>
            </w:tcBorders>
            <w:vAlign w:val="center"/>
          </w:tcPr>
          <w:p w14:paraId="33C7DBE1"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154B08AE"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7A98A8B0"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4D8C71F4" w14:textId="77777777" w:rsidR="00AB2B30" w:rsidRPr="009B053A" w:rsidRDefault="006A7121">
            <w:pPr>
              <w:pStyle w:val="TAC"/>
            </w:pPr>
            <w:r w:rsidRPr="009B053A">
              <w:t>+2+TT/-2</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1FFC8DF6" w14:textId="77777777" w:rsidR="00AB2B30" w:rsidRPr="009B053A" w:rsidRDefault="006A7121">
            <w:pPr>
              <w:pStyle w:val="TAL"/>
            </w:pPr>
            <w:r w:rsidRPr="009B053A">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36DED48F" w14:textId="77777777" w:rsidR="00AB2B30" w:rsidRPr="009B053A" w:rsidRDefault="006A7121">
            <w:pPr>
              <w:pStyle w:val="TAL"/>
            </w:pPr>
            <w:r w:rsidRPr="009B053A">
              <w:t>UE meets power class 3 requirements</w:t>
            </w:r>
          </w:p>
        </w:tc>
      </w:tr>
      <w:tr w:rsidR="00AB2B30" w:rsidRPr="009B053A" w14:paraId="2A454DCF"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4F42A5D5" w14:textId="1747BF53" w:rsidR="00AB2B30" w:rsidRPr="009B053A" w:rsidRDefault="006A7121">
            <w:pPr>
              <w:pStyle w:val="TAN"/>
            </w:pPr>
            <w:r w:rsidRPr="009B053A">
              <w:t>NOTE 1:</w:t>
            </w:r>
            <w:r w:rsidRPr="009B053A">
              <w:tab/>
            </w:r>
            <w:r w:rsidR="004165BC" w:rsidRPr="009B053A">
              <w:t>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4AE0B9D0" w14:textId="77777777" w:rsidR="00AB2B30" w:rsidRPr="009B053A" w:rsidRDefault="006A7121">
            <w:pPr>
              <w:pStyle w:val="TAN"/>
            </w:pPr>
            <w:r w:rsidRPr="009B053A">
              <w:t>NOTE 2:</w:t>
            </w:r>
            <w:r w:rsidRPr="009B053A">
              <w:tab/>
              <w:t>TT for each frequency and channel bandwidth is specified in Table 6.2B.1.1.5-3</w:t>
            </w:r>
          </w:p>
        </w:tc>
      </w:tr>
    </w:tbl>
    <w:p w14:paraId="3FC6D198" w14:textId="77777777" w:rsidR="00AB2B30" w:rsidRPr="009B053A" w:rsidRDefault="00AB2B30"/>
    <w:p w14:paraId="4963946D" w14:textId="77777777" w:rsidR="00AB2B30" w:rsidRPr="009B053A" w:rsidRDefault="00AB2B30"/>
    <w:p w14:paraId="0C41FC22" w14:textId="77777777" w:rsidR="00AB2B30" w:rsidRPr="009B053A" w:rsidRDefault="006A7121">
      <w:pPr>
        <w:pStyle w:val="TH"/>
      </w:pPr>
      <w:r w:rsidRPr="009B053A">
        <w:lastRenderedPageBreak/>
        <w:t>Table 6.2B.1.2.5-2a: Maximum output power for EN-DC (non-continuous sub-blocks) for power class 2 for Rel-16 and forward</w:t>
      </w:r>
    </w:p>
    <w:tbl>
      <w:tblPr>
        <w:tblW w:w="523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4"/>
        <w:gridCol w:w="1410"/>
        <w:gridCol w:w="1382"/>
        <w:gridCol w:w="1522"/>
        <w:gridCol w:w="1807"/>
        <w:gridCol w:w="2355"/>
      </w:tblGrid>
      <w:tr w:rsidR="00AB2B30" w:rsidRPr="009B053A" w14:paraId="083FCEB1" w14:textId="77777777">
        <w:trPr>
          <w:trHeight w:val="225"/>
        </w:trPr>
        <w:tc>
          <w:tcPr>
            <w:tcW w:w="796" w:type="pct"/>
            <w:tcBorders>
              <w:top w:val="single" w:sz="4" w:space="0" w:color="auto"/>
              <w:left w:val="single" w:sz="4" w:space="0" w:color="auto"/>
              <w:bottom w:val="single" w:sz="4" w:space="0" w:color="auto"/>
              <w:right w:val="single" w:sz="4" w:space="0" w:color="auto"/>
            </w:tcBorders>
            <w:vAlign w:val="center"/>
            <w:hideMark/>
          </w:tcPr>
          <w:p w14:paraId="5A72525B" w14:textId="77777777" w:rsidR="00AB2B30" w:rsidRPr="009B053A" w:rsidRDefault="006A7121">
            <w:pPr>
              <w:pStyle w:val="TAH"/>
            </w:pPr>
            <w:r w:rsidRPr="009B053A">
              <w:t>DC configuration</w:t>
            </w:r>
          </w:p>
        </w:tc>
        <w:tc>
          <w:tcPr>
            <w:tcW w:w="700" w:type="pct"/>
            <w:tcBorders>
              <w:top w:val="single" w:sz="4" w:space="0" w:color="auto"/>
              <w:left w:val="single" w:sz="4" w:space="0" w:color="auto"/>
              <w:bottom w:val="single" w:sz="4" w:space="0" w:color="auto"/>
              <w:right w:val="single" w:sz="4" w:space="0" w:color="auto"/>
            </w:tcBorders>
          </w:tcPr>
          <w:p w14:paraId="6ECE5B20" w14:textId="77777777" w:rsidR="00AB2B30" w:rsidRPr="009B053A" w:rsidRDefault="006A7121">
            <w:pPr>
              <w:pStyle w:val="TAH"/>
            </w:pPr>
            <w:r w:rsidRPr="009B053A">
              <w:t>Carrier</w:t>
            </w:r>
          </w:p>
        </w:tc>
        <w:tc>
          <w:tcPr>
            <w:tcW w:w="686" w:type="pct"/>
            <w:tcBorders>
              <w:top w:val="single" w:sz="4" w:space="0" w:color="auto"/>
              <w:left w:val="single" w:sz="4" w:space="0" w:color="auto"/>
              <w:bottom w:val="single" w:sz="4" w:space="0" w:color="auto"/>
              <w:right w:val="single" w:sz="4" w:space="0" w:color="auto"/>
            </w:tcBorders>
            <w:hideMark/>
          </w:tcPr>
          <w:p w14:paraId="7D8AD44E" w14:textId="77777777" w:rsidR="00AB2B30" w:rsidRPr="009B053A" w:rsidRDefault="006A7121">
            <w:pPr>
              <w:pStyle w:val="TAH"/>
            </w:pPr>
            <w:r w:rsidRPr="009B053A">
              <w:t>Power class2</w:t>
            </w:r>
          </w:p>
        </w:tc>
        <w:tc>
          <w:tcPr>
            <w:tcW w:w="755" w:type="pct"/>
            <w:tcBorders>
              <w:top w:val="single" w:sz="4" w:space="0" w:color="auto"/>
              <w:left w:val="single" w:sz="4" w:space="0" w:color="auto"/>
              <w:bottom w:val="single" w:sz="4" w:space="0" w:color="auto"/>
              <w:right w:val="single" w:sz="4" w:space="0" w:color="auto"/>
            </w:tcBorders>
          </w:tcPr>
          <w:p w14:paraId="51FFB3F0" w14:textId="77777777" w:rsidR="00AB2B30" w:rsidRPr="009B053A" w:rsidRDefault="006A7121">
            <w:pPr>
              <w:pStyle w:val="TAH"/>
            </w:pPr>
            <w:r w:rsidRPr="009B053A">
              <w:t>Tolerance</w:t>
            </w:r>
          </w:p>
          <w:p w14:paraId="59A6E4EA" w14:textId="77777777" w:rsidR="00AB2B30" w:rsidRPr="009B053A" w:rsidRDefault="006A7121">
            <w:pPr>
              <w:pStyle w:val="TAH"/>
            </w:pPr>
            <w:r w:rsidRPr="009B053A">
              <w:t>(dB)</w:t>
            </w:r>
          </w:p>
        </w:tc>
        <w:tc>
          <w:tcPr>
            <w:tcW w:w="895" w:type="pct"/>
            <w:tcBorders>
              <w:top w:val="single" w:sz="4" w:space="0" w:color="auto"/>
              <w:left w:val="single" w:sz="4" w:space="0" w:color="auto"/>
              <w:bottom w:val="single" w:sz="4" w:space="0" w:color="auto"/>
              <w:right w:val="single" w:sz="4" w:space="0" w:color="auto"/>
            </w:tcBorders>
          </w:tcPr>
          <w:p w14:paraId="72A8BFF8" w14:textId="77777777" w:rsidR="00AB2B30" w:rsidRPr="009B053A" w:rsidRDefault="006A7121">
            <w:pPr>
              <w:pStyle w:val="TAH"/>
            </w:pPr>
            <w:r w:rsidRPr="009B053A">
              <w:t>Condition</w:t>
            </w:r>
          </w:p>
        </w:tc>
        <w:tc>
          <w:tcPr>
            <w:tcW w:w="1168" w:type="pct"/>
            <w:tcBorders>
              <w:top w:val="single" w:sz="4" w:space="0" w:color="auto"/>
              <w:left w:val="single" w:sz="4" w:space="0" w:color="auto"/>
              <w:bottom w:val="single" w:sz="4" w:space="0" w:color="auto"/>
              <w:right w:val="single" w:sz="4" w:space="0" w:color="auto"/>
            </w:tcBorders>
            <w:hideMark/>
          </w:tcPr>
          <w:p w14:paraId="4ED97A90" w14:textId="77777777" w:rsidR="00AB2B30" w:rsidRPr="009B053A" w:rsidRDefault="006A7121">
            <w:pPr>
              <w:pStyle w:val="TAH"/>
            </w:pPr>
            <w:r w:rsidRPr="009B053A">
              <w:t>Comment</w:t>
            </w:r>
          </w:p>
        </w:tc>
      </w:tr>
      <w:tr w:rsidR="00AB2B30" w:rsidRPr="009B053A" w14:paraId="698FD0E6" w14:textId="77777777">
        <w:trPr>
          <w:trHeight w:val="225"/>
        </w:trPr>
        <w:tc>
          <w:tcPr>
            <w:tcW w:w="796" w:type="pct"/>
            <w:tcBorders>
              <w:top w:val="single" w:sz="4" w:space="0" w:color="auto"/>
              <w:left w:val="single" w:sz="4" w:space="0" w:color="auto"/>
              <w:bottom w:val="nil"/>
              <w:right w:val="single" w:sz="4" w:space="0" w:color="auto"/>
            </w:tcBorders>
          </w:tcPr>
          <w:p w14:paraId="12E910C1" w14:textId="77777777" w:rsidR="00AB2B30" w:rsidRPr="009B053A" w:rsidRDefault="006A7121">
            <w:pPr>
              <w:pStyle w:val="TAC"/>
            </w:pPr>
            <w:r w:rsidRPr="009B053A">
              <w:t>DC_41A_n41A</w:t>
            </w:r>
          </w:p>
        </w:tc>
        <w:tc>
          <w:tcPr>
            <w:tcW w:w="700" w:type="pct"/>
            <w:tcBorders>
              <w:top w:val="single" w:sz="4" w:space="0" w:color="auto"/>
              <w:left w:val="single" w:sz="4" w:space="0" w:color="auto"/>
              <w:bottom w:val="nil"/>
              <w:right w:val="single" w:sz="4" w:space="0" w:color="auto"/>
            </w:tcBorders>
          </w:tcPr>
          <w:p w14:paraId="12347549" w14:textId="77777777" w:rsidR="00AB2B30" w:rsidRPr="009B053A" w:rsidRDefault="006A7121">
            <w:pPr>
              <w:pStyle w:val="TAC"/>
            </w:pPr>
            <w:r w:rsidRPr="009B053A">
              <w:t>NR carrier</w:t>
            </w:r>
          </w:p>
        </w:tc>
        <w:tc>
          <w:tcPr>
            <w:tcW w:w="686" w:type="pct"/>
            <w:tcBorders>
              <w:top w:val="single" w:sz="4" w:space="0" w:color="auto"/>
              <w:left w:val="single" w:sz="4" w:space="0" w:color="auto"/>
              <w:bottom w:val="single" w:sz="4" w:space="0" w:color="auto"/>
              <w:right w:val="single" w:sz="4" w:space="0" w:color="auto"/>
            </w:tcBorders>
          </w:tcPr>
          <w:p w14:paraId="01843BB4"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48F3151F" w14:textId="77777777" w:rsidR="00AB2B30" w:rsidRPr="009B053A" w:rsidRDefault="006A7121">
            <w:pPr>
              <w:pStyle w:val="TAC"/>
            </w:pPr>
            <w:r w:rsidRPr="009B053A">
              <w:t>+2+TT/-3</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307E30F6" w14:textId="6BC5949D" w:rsidR="00AB2B30" w:rsidRPr="009B053A" w:rsidRDefault="006A7121">
            <w:pPr>
              <w:pStyle w:val="TAC"/>
            </w:pP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168" w:type="pct"/>
            <w:tcBorders>
              <w:top w:val="single" w:sz="4" w:space="0" w:color="auto"/>
              <w:left w:val="single" w:sz="4" w:space="0" w:color="auto"/>
              <w:bottom w:val="single" w:sz="4" w:space="0" w:color="auto"/>
              <w:right w:val="single" w:sz="4" w:space="0" w:color="auto"/>
            </w:tcBorders>
          </w:tcPr>
          <w:p w14:paraId="7429257B" w14:textId="77777777" w:rsidR="00AB2B30" w:rsidRPr="009B053A" w:rsidRDefault="006A7121">
            <w:pPr>
              <w:pStyle w:val="TAL"/>
              <w:rPr>
                <w:b/>
              </w:rPr>
            </w:pPr>
            <w:r w:rsidRPr="009B053A">
              <w:t>UE meets power class 2 requirements</w:t>
            </w:r>
          </w:p>
        </w:tc>
      </w:tr>
      <w:tr w:rsidR="00AB2B30" w:rsidRPr="009B053A" w14:paraId="0C2A3F90" w14:textId="77777777">
        <w:trPr>
          <w:trHeight w:val="225"/>
        </w:trPr>
        <w:tc>
          <w:tcPr>
            <w:tcW w:w="796" w:type="pct"/>
            <w:tcBorders>
              <w:top w:val="nil"/>
              <w:left w:val="single" w:sz="4" w:space="0" w:color="auto"/>
              <w:bottom w:val="nil"/>
              <w:right w:val="single" w:sz="4" w:space="0" w:color="auto"/>
            </w:tcBorders>
          </w:tcPr>
          <w:p w14:paraId="4D4DF314"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427312D8"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53A6B45F"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3D627A6D" w14:textId="77777777" w:rsidR="00AB2B30" w:rsidRPr="009B053A" w:rsidRDefault="006A7121">
            <w:pPr>
              <w:pStyle w:val="TAC"/>
            </w:pPr>
            <w:r w:rsidRPr="009B053A">
              <w:t>+2+TT/-2</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05FF803E" w14:textId="15E34DA3" w:rsidR="00AB2B30" w:rsidRPr="009B053A" w:rsidRDefault="006A7121">
            <w:pPr>
              <w:pStyle w:val="TAC"/>
            </w:pPr>
            <w:r w:rsidRPr="009B053A">
              <w:t>UE reporting (PC2 by P</w:t>
            </w:r>
            <w:r w:rsidRPr="009B053A">
              <w:rPr>
                <w:vertAlign w:val="subscript"/>
              </w:rPr>
              <w:t>PowerClass,NR</w:t>
            </w:r>
            <w:r w:rsidRPr="009B053A">
              <w:t xml:space="preserve">, and PC3 by </w:t>
            </w:r>
            <w:r w:rsidRPr="009B053A">
              <w:rPr>
                <w:i/>
              </w:rPr>
              <w:t>powerClassNRPart-r16</w:t>
            </w:r>
            <w:r w:rsidRPr="009B053A">
              <w:t>) or UE reporting (PC3 by P</w:t>
            </w:r>
            <w:r w:rsidRPr="009B053A">
              <w:rPr>
                <w:vertAlign w:val="subscript"/>
              </w:rPr>
              <w:t>PowerClass,NR</w:t>
            </w:r>
            <w:r w:rsidRPr="009B053A">
              <w:t>)</w:t>
            </w:r>
          </w:p>
        </w:tc>
        <w:tc>
          <w:tcPr>
            <w:tcW w:w="1168" w:type="pct"/>
            <w:tcBorders>
              <w:top w:val="single" w:sz="4" w:space="0" w:color="auto"/>
              <w:left w:val="single" w:sz="4" w:space="0" w:color="auto"/>
              <w:bottom w:val="single" w:sz="4" w:space="0" w:color="auto"/>
              <w:right w:val="single" w:sz="4" w:space="0" w:color="auto"/>
            </w:tcBorders>
          </w:tcPr>
          <w:p w14:paraId="35E7796E" w14:textId="77777777" w:rsidR="00AB2B30" w:rsidRPr="009B053A" w:rsidRDefault="006A7121">
            <w:pPr>
              <w:pStyle w:val="TAL"/>
            </w:pPr>
            <w:r w:rsidRPr="009B053A">
              <w:t>UE meets power class 3 requirements</w:t>
            </w:r>
          </w:p>
        </w:tc>
      </w:tr>
      <w:tr w:rsidR="00AB2B30" w:rsidRPr="009B053A" w14:paraId="1514AAA6" w14:textId="77777777">
        <w:trPr>
          <w:trHeight w:val="225"/>
        </w:trPr>
        <w:tc>
          <w:tcPr>
            <w:tcW w:w="796" w:type="pct"/>
            <w:tcBorders>
              <w:top w:val="nil"/>
              <w:left w:val="single" w:sz="4" w:space="0" w:color="auto"/>
              <w:bottom w:val="nil"/>
              <w:right w:val="single" w:sz="4" w:space="0" w:color="auto"/>
            </w:tcBorders>
            <w:vAlign w:val="center"/>
          </w:tcPr>
          <w:p w14:paraId="4BD53F8B" w14:textId="77777777" w:rsidR="00AB2B30" w:rsidRPr="009B053A" w:rsidRDefault="00AB2B30">
            <w:pPr>
              <w:pStyle w:val="TAC"/>
            </w:pPr>
          </w:p>
        </w:tc>
        <w:tc>
          <w:tcPr>
            <w:tcW w:w="700" w:type="pct"/>
            <w:tcBorders>
              <w:top w:val="single" w:sz="4" w:space="0" w:color="auto"/>
              <w:left w:val="single" w:sz="4" w:space="0" w:color="auto"/>
              <w:bottom w:val="nil"/>
              <w:right w:val="single" w:sz="4" w:space="0" w:color="auto"/>
            </w:tcBorders>
          </w:tcPr>
          <w:p w14:paraId="4EF3953B" w14:textId="77777777" w:rsidR="00AB2B30" w:rsidRPr="009B053A" w:rsidRDefault="006A7121">
            <w:pPr>
              <w:pStyle w:val="TAC"/>
            </w:pPr>
            <w:r w:rsidRPr="009B053A">
              <w:t>E-UTRA carrier</w:t>
            </w:r>
          </w:p>
        </w:tc>
        <w:tc>
          <w:tcPr>
            <w:tcW w:w="686" w:type="pct"/>
            <w:tcBorders>
              <w:top w:val="single" w:sz="4" w:space="0" w:color="auto"/>
              <w:left w:val="single" w:sz="4" w:space="0" w:color="auto"/>
              <w:bottom w:val="single" w:sz="4" w:space="0" w:color="auto"/>
              <w:right w:val="single" w:sz="4" w:space="0" w:color="auto"/>
            </w:tcBorders>
          </w:tcPr>
          <w:p w14:paraId="71B0DB30" w14:textId="77777777" w:rsidR="00AB2B30" w:rsidRPr="009B053A" w:rsidRDefault="006A7121">
            <w:pPr>
              <w:pStyle w:val="TAC"/>
            </w:pPr>
            <w:r w:rsidRPr="009B053A">
              <w:t>26</w:t>
            </w:r>
          </w:p>
        </w:tc>
        <w:tc>
          <w:tcPr>
            <w:tcW w:w="755" w:type="pct"/>
            <w:tcBorders>
              <w:top w:val="single" w:sz="4" w:space="0" w:color="auto"/>
              <w:left w:val="single" w:sz="4" w:space="0" w:color="auto"/>
              <w:bottom w:val="single" w:sz="4" w:space="0" w:color="auto"/>
              <w:right w:val="single" w:sz="4" w:space="0" w:color="auto"/>
            </w:tcBorders>
          </w:tcPr>
          <w:p w14:paraId="28D5A9B7" w14:textId="77777777" w:rsidR="00AB2B30" w:rsidRPr="009B053A" w:rsidRDefault="006A7121">
            <w:pPr>
              <w:pStyle w:val="TAC"/>
            </w:pPr>
            <w:r w:rsidRPr="009B053A">
              <w:t>+2+TT/-2</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27DC8CE7" w14:textId="77777777" w:rsidR="00AB2B30" w:rsidRPr="009B053A" w:rsidRDefault="006A7121">
            <w:pPr>
              <w:pStyle w:val="TAL"/>
            </w:pPr>
            <w:r w:rsidRPr="009B053A">
              <w:t>UE indicates PC2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53162EF7" w14:textId="77777777" w:rsidR="00AB2B30" w:rsidRPr="009B053A" w:rsidRDefault="006A7121">
            <w:pPr>
              <w:pStyle w:val="TAL"/>
            </w:pPr>
            <w:r w:rsidRPr="009B053A">
              <w:t>UE meets power class 2 requirements</w:t>
            </w:r>
          </w:p>
        </w:tc>
      </w:tr>
      <w:tr w:rsidR="00AB2B30" w:rsidRPr="009B053A" w14:paraId="680679B3" w14:textId="77777777">
        <w:trPr>
          <w:trHeight w:val="225"/>
        </w:trPr>
        <w:tc>
          <w:tcPr>
            <w:tcW w:w="796" w:type="pct"/>
            <w:tcBorders>
              <w:top w:val="nil"/>
              <w:left w:val="single" w:sz="4" w:space="0" w:color="auto"/>
              <w:bottom w:val="single" w:sz="4" w:space="0" w:color="auto"/>
              <w:right w:val="single" w:sz="4" w:space="0" w:color="auto"/>
            </w:tcBorders>
            <w:vAlign w:val="center"/>
          </w:tcPr>
          <w:p w14:paraId="54E371E1" w14:textId="77777777" w:rsidR="00AB2B30" w:rsidRPr="009B053A" w:rsidRDefault="00AB2B30">
            <w:pPr>
              <w:pStyle w:val="TAC"/>
            </w:pPr>
          </w:p>
        </w:tc>
        <w:tc>
          <w:tcPr>
            <w:tcW w:w="700" w:type="pct"/>
            <w:tcBorders>
              <w:top w:val="nil"/>
              <w:left w:val="single" w:sz="4" w:space="0" w:color="auto"/>
              <w:bottom w:val="single" w:sz="4" w:space="0" w:color="auto"/>
              <w:right w:val="single" w:sz="4" w:space="0" w:color="auto"/>
            </w:tcBorders>
          </w:tcPr>
          <w:p w14:paraId="34949AD5" w14:textId="77777777" w:rsidR="00AB2B30" w:rsidRPr="009B053A" w:rsidRDefault="00AB2B30">
            <w:pPr>
              <w:pStyle w:val="TAC"/>
            </w:pPr>
          </w:p>
        </w:tc>
        <w:tc>
          <w:tcPr>
            <w:tcW w:w="686" w:type="pct"/>
            <w:tcBorders>
              <w:top w:val="single" w:sz="4" w:space="0" w:color="auto"/>
              <w:left w:val="single" w:sz="4" w:space="0" w:color="auto"/>
              <w:bottom w:val="single" w:sz="4" w:space="0" w:color="auto"/>
              <w:right w:val="single" w:sz="4" w:space="0" w:color="auto"/>
            </w:tcBorders>
          </w:tcPr>
          <w:p w14:paraId="4404ABE7" w14:textId="77777777" w:rsidR="00AB2B30" w:rsidRPr="009B053A" w:rsidRDefault="006A7121">
            <w:pPr>
              <w:pStyle w:val="TAC"/>
            </w:pPr>
            <w:r w:rsidRPr="009B053A">
              <w:t>23</w:t>
            </w:r>
          </w:p>
        </w:tc>
        <w:tc>
          <w:tcPr>
            <w:tcW w:w="755" w:type="pct"/>
            <w:tcBorders>
              <w:top w:val="single" w:sz="4" w:space="0" w:color="auto"/>
              <w:left w:val="single" w:sz="4" w:space="0" w:color="auto"/>
              <w:bottom w:val="single" w:sz="4" w:space="0" w:color="auto"/>
              <w:right w:val="single" w:sz="4" w:space="0" w:color="auto"/>
            </w:tcBorders>
          </w:tcPr>
          <w:p w14:paraId="0243A48C" w14:textId="77777777" w:rsidR="00AB2B30" w:rsidRPr="009B053A" w:rsidRDefault="006A7121">
            <w:pPr>
              <w:pStyle w:val="TAC"/>
            </w:pPr>
            <w:r w:rsidRPr="009B053A">
              <w:t>+2+TT/-2</w:t>
            </w:r>
            <w:r w:rsidRPr="009B053A">
              <w:rPr>
                <w:vertAlign w:val="superscript"/>
              </w:rPr>
              <w:t>1</w:t>
            </w:r>
            <w:r w:rsidRPr="009B053A">
              <w:t>-TT</w:t>
            </w:r>
          </w:p>
        </w:tc>
        <w:tc>
          <w:tcPr>
            <w:tcW w:w="895" w:type="pct"/>
            <w:tcBorders>
              <w:top w:val="single" w:sz="4" w:space="0" w:color="auto"/>
              <w:left w:val="single" w:sz="4" w:space="0" w:color="auto"/>
              <w:bottom w:val="single" w:sz="4" w:space="0" w:color="auto"/>
              <w:right w:val="single" w:sz="4" w:space="0" w:color="auto"/>
            </w:tcBorders>
          </w:tcPr>
          <w:p w14:paraId="780C4A59" w14:textId="77777777" w:rsidR="00AB2B30" w:rsidRPr="009B053A" w:rsidRDefault="006A7121">
            <w:pPr>
              <w:pStyle w:val="TAL"/>
            </w:pPr>
            <w:r w:rsidRPr="009B053A">
              <w:t>UE indicates PC3 on E-UTRA carrier of this DC_Configutation</w:t>
            </w:r>
          </w:p>
        </w:tc>
        <w:tc>
          <w:tcPr>
            <w:tcW w:w="1168" w:type="pct"/>
            <w:tcBorders>
              <w:top w:val="single" w:sz="4" w:space="0" w:color="auto"/>
              <w:left w:val="single" w:sz="4" w:space="0" w:color="auto"/>
              <w:bottom w:val="single" w:sz="4" w:space="0" w:color="auto"/>
              <w:right w:val="single" w:sz="4" w:space="0" w:color="auto"/>
            </w:tcBorders>
          </w:tcPr>
          <w:p w14:paraId="0A8D4115" w14:textId="77777777" w:rsidR="00AB2B30" w:rsidRPr="009B053A" w:rsidRDefault="006A7121">
            <w:pPr>
              <w:pStyle w:val="TAL"/>
            </w:pPr>
            <w:r w:rsidRPr="009B053A">
              <w:t>UE meets power class 3 requirements</w:t>
            </w:r>
          </w:p>
        </w:tc>
      </w:tr>
      <w:tr w:rsidR="00AB2B30" w:rsidRPr="009B053A" w14:paraId="2522ABDD" w14:textId="77777777">
        <w:trPr>
          <w:trHeight w:val="225"/>
        </w:trPr>
        <w:tc>
          <w:tcPr>
            <w:tcW w:w="5000" w:type="pct"/>
            <w:gridSpan w:val="6"/>
            <w:tcBorders>
              <w:top w:val="single" w:sz="4" w:space="0" w:color="auto"/>
              <w:left w:val="single" w:sz="4" w:space="0" w:color="auto"/>
              <w:bottom w:val="single" w:sz="4" w:space="0" w:color="auto"/>
              <w:right w:val="single" w:sz="4" w:space="0" w:color="auto"/>
            </w:tcBorders>
          </w:tcPr>
          <w:p w14:paraId="5B77B545" w14:textId="6FE78AA5" w:rsidR="00AB2B30" w:rsidRPr="009B053A" w:rsidRDefault="006A7121">
            <w:pPr>
              <w:pStyle w:val="TAN"/>
            </w:pPr>
            <w:r w:rsidRPr="009B053A">
              <w:t>NOTE 1:</w:t>
            </w:r>
            <w:r w:rsidRPr="009B053A">
              <w:tab/>
            </w:r>
            <w:r w:rsidR="004165BC" w:rsidRPr="009B053A">
              <w:t>It is allowed to reduce the lower tolerance limit by 1.5 dB when the transmission bandwidths of at least one of the bands are confined within F</w:t>
            </w:r>
            <w:r w:rsidR="004165BC" w:rsidRPr="009B053A">
              <w:rPr>
                <w:vertAlign w:val="subscript"/>
              </w:rPr>
              <w:t>UL_low</w:t>
            </w:r>
            <w:r w:rsidR="004165BC" w:rsidRPr="009B053A">
              <w:t xml:space="preserve"> and F</w:t>
            </w:r>
            <w:r w:rsidR="004165BC" w:rsidRPr="009B053A">
              <w:rPr>
                <w:vertAlign w:val="subscript"/>
              </w:rPr>
              <w:t>UL_low</w:t>
            </w:r>
            <w:r w:rsidR="004165BC" w:rsidRPr="009B053A">
              <w:t xml:space="preserve"> + 4 MHz or F</w:t>
            </w:r>
            <w:r w:rsidR="004165BC" w:rsidRPr="009B053A">
              <w:rPr>
                <w:vertAlign w:val="subscript"/>
              </w:rPr>
              <w:t>UL_high</w:t>
            </w:r>
            <w:r w:rsidR="004165BC" w:rsidRPr="009B053A">
              <w:t xml:space="preserve"> - 4 MHz and F</w:t>
            </w:r>
            <w:r w:rsidR="004165BC" w:rsidRPr="009B053A">
              <w:rPr>
                <w:vertAlign w:val="subscript"/>
              </w:rPr>
              <w:t>UL_high</w:t>
            </w:r>
            <w:r w:rsidR="004165BC" w:rsidRPr="009B053A">
              <w:t>.</w:t>
            </w:r>
          </w:p>
          <w:p w14:paraId="1A7211D4" w14:textId="283CB8DA" w:rsidR="00AB2B30" w:rsidRPr="009B053A" w:rsidRDefault="006A7121">
            <w:pPr>
              <w:pStyle w:val="TAN"/>
            </w:pPr>
            <w:r w:rsidRPr="009B053A">
              <w:t>NOTE 2:</w:t>
            </w:r>
            <w:r w:rsidRPr="009B053A">
              <w:tab/>
              <w:t>TT for each frequency and channel bandwidth is specified in Table 6.2B.1.</w:t>
            </w:r>
            <w:r w:rsidR="00642735" w:rsidRPr="009B053A">
              <w:t>2</w:t>
            </w:r>
            <w:r w:rsidRPr="009B053A">
              <w:t>.5-3</w:t>
            </w:r>
          </w:p>
        </w:tc>
      </w:tr>
    </w:tbl>
    <w:p w14:paraId="3E27F974" w14:textId="77777777" w:rsidR="00AB2B30" w:rsidRPr="009B053A" w:rsidRDefault="00AB2B30"/>
    <w:p w14:paraId="1E99AB83" w14:textId="77777777" w:rsidR="00AB2B30" w:rsidRPr="009B053A" w:rsidRDefault="006A7121">
      <w:pPr>
        <w:pStyle w:val="TH"/>
      </w:pPr>
      <w:r w:rsidRPr="009B053A">
        <w:t>Table 6.2B.1.2.5-3: Test Tolerance</w:t>
      </w:r>
    </w:p>
    <w:p w14:paraId="0D2EB35F" w14:textId="6DA5B398" w:rsidR="00AB2B30" w:rsidRPr="009B053A" w:rsidRDefault="00AB2B30"/>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0F1630" w:rsidRPr="009B053A" w14:paraId="002C9479"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D6B93A3" w14:textId="77777777" w:rsidR="000F1630" w:rsidRPr="009B053A" w:rsidRDefault="000F1630" w:rsidP="006C48E5">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630BB193" w14:textId="77777777" w:rsidR="000F1630" w:rsidRPr="009B053A" w:rsidRDefault="000F1630"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52A83AAE" w14:textId="77777777" w:rsidR="000F1630" w:rsidRPr="009B053A" w:rsidRDefault="000F1630" w:rsidP="006C48E5">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ADFFCBB" w14:textId="77777777" w:rsidR="000F1630" w:rsidRPr="009B053A" w:rsidRDefault="000F1630" w:rsidP="006C48E5">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tcPr>
          <w:p w14:paraId="1DEF4B68" w14:textId="77777777" w:rsidR="000F1630" w:rsidRPr="009B053A" w:rsidRDefault="000F1630" w:rsidP="006C48E5">
            <w:pPr>
              <w:pStyle w:val="TAH"/>
            </w:pPr>
            <w:r w:rsidRPr="009B053A">
              <w:t>4.2GHz &lt; f ≤ 6GHz</w:t>
            </w:r>
          </w:p>
        </w:tc>
      </w:tr>
      <w:tr w:rsidR="000F1630" w:rsidRPr="009B053A" w14:paraId="189E76CD"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4948A891" w14:textId="77777777" w:rsidR="000F1630" w:rsidRPr="009B053A" w:rsidRDefault="000F1630" w:rsidP="006C48E5">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tcPr>
          <w:p w14:paraId="0377AEE1" w14:textId="77777777" w:rsidR="000F1630" w:rsidRPr="009B053A" w:rsidRDefault="000F1630" w:rsidP="006C48E5">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17C9454" w14:textId="77777777" w:rsidR="000F1630" w:rsidRPr="009B053A" w:rsidRDefault="000F1630" w:rsidP="006C48E5">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435322E5" w14:textId="77777777" w:rsidR="000F1630" w:rsidRPr="009B053A" w:rsidRDefault="000F1630"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676E96DC" w14:textId="77777777" w:rsidR="000F1630" w:rsidRPr="009B053A" w:rsidRDefault="000F1630" w:rsidP="006C48E5">
            <w:pPr>
              <w:pStyle w:val="TAC"/>
              <w:rPr>
                <w:rFonts w:eastAsiaTheme="minorEastAsia"/>
              </w:rPr>
            </w:pPr>
            <w:r w:rsidRPr="009B053A">
              <w:t>N/A</w:t>
            </w:r>
          </w:p>
        </w:tc>
      </w:tr>
      <w:tr w:rsidR="000F1630" w:rsidRPr="009B053A" w14:paraId="05A152C4" w14:textId="77777777" w:rsidTr="006C48E5">
        <w:trPr>
          <w:jc w:val="center"/>
        </w:trPr>
        <w:tc>
          <w:tcPr>
            <w:tcW w:w="1699" w:type="dxa"/>
            <w:vMerge w:val="restart"/>
            <w:tcBorders>
              <w:top w:val="single" w:sz="4" w:space="0" w:color="auto"/>
              <w:left w:val="single" w:sz="4" w:space="0" w:color="auto"/>
              <w:right w:val="single" w:sz="4" w:space="0" w:color="auto"/>
            </w:tcBorders>
          </w:tcPr>
          <w:p w14:paraId="12405A23" w14:textId="77777777" w:rsidR="000F1630" w:rsidRPr="009B053A" w:rsidRDefault="000F1630" w:rsidP="006C48E5">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tcPr>
          <w:p w14:paraId="49CEA504" w14:textId="77777777" w:rsidR="000F1630" w:rsidRPr="009B053A" w:rsidRDefault="000F1630" w:rsidP="006C48E5">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79D5C0E" w14:textId="77777777" w:rsidR="000F1630" w:rsidRPr="009B053A" w:rsidRDefault="000F1630" w:rsidP="006C48E5">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0AE13126" w14:textId="77777777" w:rsidR="000F1630" w:rsidRPr="009B053A" w:rsidRDefault="000F1630"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7C272AC9" w14:textId="77777777" w:rsidR="000F1630" w:rsidRPr="009B053A" w:rsidRDefault="000F1630" w:rsidP="006C48E5">
            <w:pPr>
              <w:pStyle w:val="TAC"/>
            </w:pPr>
            <w:r w:rsidRPr="009B053A">
              <w:t>1.0 dB</w:t>
            </w:r>
          </w:p>
        </w:tc>
      </w:tr>
      <w:tr w:rsidR="000F1630" w:rsidRPr="009B053A" w14:paraId="0C587ED1" w14:textId="77777777" w:rsidTr="006C48E5">
        <w:trPr>
          <w:jc w:val="center"/>
        </w:trPr>
        <w:tc>
          <w:tcPr>
            <w:tcW w:w="1699" w:type="dxa"/>
            <w:vMerge/>
            <w:tcBorders>
              <w:left w:val="single" w:sz="4" w:space="0" w:color="auto"/>
              <w:right w:val="single" w:sz="4" w:space="0" w:color="auto"/>
            </w:tcBorders>
          </w:tcPr>
          <w:p w14:paraId="18F0D27E" w14:textId="77777777" w:rsidR="000F1630" w:rsidRPr="009B053A" w:rsidRDefault="000F1630"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9C7E278" w14:textId="77777777" w:rsidR="000F1630" w:rsidRPr="009B053A" w:rsidRDefault="000F1630" w:rsidP="006C48E5">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tcPr>
          <w:p w14:paraId="3448065D" w14:textId="77777777" w:rsidR="000F1630" w:rsidRPr="009B053A" w:rsidRDefault="000F1630" w:rsidP="006C48E5">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tcPr>
          <w:p w14:paraId="4A28DF6C" w14:textId="77777777" w:rsidR="000F1630" w:rsidRPr="009B053A" w:rsidRDefault="000F1630"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1D101092" w14:textId="77777777" w:rsidR="000F1630" w:rsidRPr="009B053A" w:rsidRDefault="000F1630" w:rsidP="006C48E5">
            <w:pPr>
              <w:pStyle w:val="TAC"/>
            </w:pPr>
            <w:r w:rsidRPr="009B053A">
              <w:t>1.0 dB</w:t>
            </w:r>
          </w:p>
        </w:tc>
      </w:tr>
    </w:tbl>
    <w:p w14:paraId="08E7BDDE" w14:textId="77777777" w:rsidR="000F1630" w:rsidRPr="009B053A" w:rsidRDefault="000F1630"/>
    <w:p w14:paraId="53A40CF1" w14:textId="79E30E2F" w:rsidR="00AB2B30" w:rsidRPr="009B053A" w:rsidRDefault="006A7121">
      <w:pPr>
        <w:pStyle w:val="Heading4"/>
      </w:pPr>
      <w:bookmarkStart w:id="1642" w:name="_Toc27475610"/>
      <w:bookmarkStart w:id="1643" w:name="_Toc29495200"/>
      <w:bookmarkStart w:id="1644" w:name="_Toc36116244"/>
      <w:bookmarkStart w:id="1645" w:name="_Toc36118293"/>
      <w:bookmarkStart w:id="1646" w:name="_Toc36560406"/>
      <w:bookmarkStart w:id="1647" w:name="_Toc43976903"/>
      <w:bookmarkStart w:id="1648" w:name="_Toc52213476"/>
      <w:bookmarkStart w:id="1649" w:name="_Toc60742932"/>
      <w:bookmarkStart w:id="1650" w:name="_Toc68206112"/>
      <w:bookmarkStart w:id="1651" w:name="_Toc75971910"/>
      <w:bookmarkStart w:id="1652" w:name="_Toc85051332"/>
      <w:bookmarkStart w:id="1653" w:name="_Toc90493330"/>
      <w:bookmarkStart w:id="1654" w:name="_Toc90493970"/>
      <w:bookmarkStart w:id="1655" w:name="_Toc100093993"/>
      <w:bookmarkStart w:id="1656" w:name="_Toc106872637"/>
      <w:bookmarkStart w:id="1657" w:name="_Toc133249670"/>
      <w:r w:rsidRPr="009B053A">
        <w:t>6.2B.1.3</w:t>
      </w:r>
      <w:r w:rsidRPr="009B053A">
        <w:tab/>
        <w:t>UE Maximum Output Power for Inter-Band EN-DC within FR1</w:t>
      </w:r>
      <w:bookmarkEnd w:id="1642"/>
      <w:bookmarkEnd w:id="1643"/>
      <w:bookmarkEnd w:id="1644"/>
      <w:bookmarkEnd w:id="1645"/>
      <w:bookmarkEnd w:id="1646"/>
      <w:bookmarkEnd w:id="1647"/>
      <w:bookmarkEnd w:id="1648"/>
      <w:bookmarkEnd w:id="1649"/>
      <w:bookmarkEnd w:id="1650"/>
      <w:bookmarkEnd w:id="1651"/>
      <w:bookmarkEnd w:id="1652"/>
      <w:bookmarkEnd w:id="1653"/>
      <w:bookmarkEnd w:id="1654"/>
      <w:r w:rsidR="00EE3EC7" w:rsidRPr="009B053A">
        <w:t xml:space="preserve"> (1 E-UTRA CC, 1 NR CC)</w:t>
      </w:r>
      <w:bookmarkEnd w:id="1655"/>
      <w:bookmarkEnd w:id="1656"/>
      <w:bookmarkEnd w:id="1657"/>
    </w:p>
    <w:p w14:paraId="579153B0" w14:textId="77777777" w:rsidR="00AB2B30" w:rsidRPr="009B053A" w:rsidRDefault="006A7121">
      <w:pPr>
        <w:pStyle w:val="H6"/>
      </w:pPr>
      <w:r w:rsidRPr="009B053A">
        <w:t>6.2B.1.3.1</w:t>
      </w:r>
      <w:r w:rsidRPr="009B053A">
        <w:tab/>
        <w:t>Test purpose</w:t>
      </w:r>
    </w:p>
    <w:p w14:paraId="7D44747B" w14:textId="77777777" w:rsidR="00AB2B30" w:rsidRPr="009B053A" w:rsidRDefault="006A7121">
      <w:r w:rsidRPr="009B053A">
        <w:t>To verify that the error of the UE maximum output power does not exceed the range prescribed by the specified nominal maximum output power and tolerance.</w:t>
      </w:r>
    </w:p>
    <w:p w14:paraId="463581F4" w14:textId="77777777" w:rsidR="00AB2B30" w:rsidRPr="009B053A" w:rsidRDefault="006A7121">
      <w:r w:rsidRPr="009B053A">
        <w:t>An excess maximum output power has the possibility to interfere to other channels or other systems. A small maximum output power decreases the coverage area.</w:t>
      </w:r>
    </w:p>
    <w:p w14:paraId="0DC73D71" w14:textId="77777777" w:rsidR="00AB2B30" w:rsidRPr="009B053A" w:rsidRDefault="006A7121">
      <w:pPr>
        <w:pStyle w:val="H6"/>
      </w:pPr>
      <w:r w:rsidRPr="009B053A">
        <w:t>6.2B.1.3.2</w:t>
      </w:r>
      <w:r w:rsidRPr="009B053A">
        <w:tab/>
        <w:t>Test applicability</w:t>
      </w:r>
    </w:p>
    <w:p w14:paraId="2F8CDCB0" w14:textId="03538AB4" w:rsidR="00AB2B30" w:rsidRPr="009B053A" w:rsidRDefault="006A7121">
      <w:r w:rsidRPr="009B053A">
        <w:t xml:space="preserve">This test applies to all types of E-UTRA UE release 15 and forward, supporting inter-band EN-DC </w:t>
      </w:r>
      <w:r w:rsidR="00EE3EC7" w:rsidRPr="009B053A">
        <w:t xml:space="preserve">with 1 E-UTRA CC and 1 NR CC </w:t>
      </w:r>
      <w:r w:rsidRPr="009B053A">
        <w:t>operating on FR1.</w:t>
      </w:r>
    </w:p>
    <w:p w14:paraId="49FB0E19" w14:textId="77777777" w:rsidR="00AB2B30" w:rsidRPr="009B053A" w:rsidRDefault="006A7121">
      <w:pPr>
        <w:pStyle w:val="H6"/>
      </w:pPr>
      <w:r w:rsidRPr="009B053A">
        <w:t>6.2B.1.3.3</w:t>
      </w:r>
      <w:r w:rsidRPr="009B053A">
        <w:tab/>
        <w:t>Minimum conformance requirements</w:t>
      </w:r>
    </w:p>
    <w:p w14:paraId="3F58BDD5" w14:textId="77777777" w:rsidR="00AB2B30" w:rsidRPr="009B053A" w:rsidRDefault="006A7121">
      <w:r w:rsidRPr="009B053A">
        <w:t xml:space="preserve">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w:t>
      </w:r>
      <w:r w:rsidRPr="009B053A">
        <w:lastRenderedPageBreak/>
        <w:t>each band has separate antenna connectors, maximum output power is measured as the sum of maximum output power at each UE antenna connector.</w:t>
      </w:r>
    </w:p>
    <w:p w14:paraId="4A776BAC" w14:textId="77777777" w:rsidR="00AB2B30" w:rsidRPr="009B053A" w:rsidRDefault="006A7121">
      <w:pPr>
        <w:pStyle w:val="TH"/>
      </w:pPr>
      <w:bookmarkStart w:id="1658" w:name="_Hlk60607932"/>
      <w:r w:rsidRPr="009B053A">
        <w:lastRenderedPageBreak/>
        <w:t>Table 6.2B.1.3.3-1</w:t>
      </w:r>
      <w:bookmarkEnd w:id="1658"/>
      <w:r w:rsidRPr="009B053A">
        <w:t>: Maximum output power for inter-band EN-DC (two bands)</w:t>
      </w:r>
    </w:p>
    <w:tbl>
      <w:tblPr>
        <w:tblW w:w="9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93"/>
        <w:gridCol w:w="2093"/>
        <w:gridCol w:w="1755"/>
        <w:gridCol w:w="1832"/>
      </w:tblGrid>
      <w:tr w:rsidR="00AB2B30" w:rsidRPr="009B053A" w14:paraId="09AFB579" w14:textId="77777777" w:rsidTr="00DE5E0E">
        <w:trPr>
          <w:trHeight w:val="288"/>
          <w:tblHeader/>
          <w:jc w:val="center"/>
        </w:trPr>
        <w:tc>
          <w:tcPr>
            <w:tcW w:w="2160" w:type="dxa"/>
            <w:vAlign w:val="center"/>
          </w:tcPr>
          <w:p w14:paraId="626A7069" w14:textId="77777777" w:rsidR="00AB2B30" w:rsidRPr="009B053A" w:rsidRDefault="006A7121">
            <w:pPr>
              <w:pStyle w:val="TAH"/>
            </w:pPr>
            <w:r w:rsidRPr="009B053A">
              <w:lastRenderedPageBreak/>
              <w:t>EN-DC configuration</w:t>
            </w:r>
          </w:p>
        </w:tc>
        <w:tc>
          <w:tcPr>
            <w:tcW w:w="2093" w:type="dxa"/>
          </w:tcPr>
          <w:p w14:paraId="28675E90" w14:textId="77777777" w:rsidR="00AB2B30" w:rsidRPr="009B053A" w:rsidRDefault="006A7121">
            <w:pPr>
              <w:pStyle w:val="TAH"/>
            </w:pPr>
            <w:r w:rsidRPr="009B053A">
              <w:t>Power class 2</w:t>
            </w:r>
          </w:p>
          <w:p w14:paraId="20A37BCD" w14:textId="77777777" w:rsidR="00AB2B30" w:rsidRPr="009B053A" w:rsidRDefault="006A7121">
            <w:pPr>
              <w:pStyle w:val="TAH"/>
            </w:pPr>
            <w:r w:rsidRPr="009B053A">
              <w:t>(dBm)</w:t>
            </w:r>
          </w:p>
        </w:tc>
        <w:tc>
          <w:tcPr>
            <w:tcW w:w="2093" w:type="dxa"/>
          </w:tcPr>
          <w:p w14:paraId="3AD137DF" w14:textId="77777777" w:rsidR="00AB2B30" w:rsidRPr="009B053A" w:rsidRDefault="006A7121">
            <w:pPr>
              <w:pStyle w:val="TAH"/>
            </w:pPr>
            <w:r w:rsidRPr="009B053A">
              <w:t>Tolerance</w:t>
            </w:r>
          </w:p>
          <w:p w14:paraId="07593C08" w14:textId="77777777" w:rsidR="00AB2B30" w:rsidRPr="009B053A" w:rsidRDefault="006A7121">
            <w:pPr>
              <w:pStyle w:val="TAH"/>
            </w:pPr>
            <w:r w:rsidRPr="009B053A">
              <w:t>(dB)</w:t>
            </w:r>
          </w:p>
        </w:tc>
        <w:tc>
          <w:tcPr>
            <w:tcW w:w="1755" w:type="dxa"/>
            <w:vAlign w:val="center"/>
          </w:tcPr>
          <w:p w14:paraId="0560C677" w14:textId="77777777" w:rsidR="00AB2B30" w:rsidRPr="009B053A" w:rsidRDefault="006A7121">
            <w:pPr>
              <w:pStyle w:val="TAH"/>
            </w:pPr>
            <w:r w:rsidRPr="009B053A">
              <w:t>Power class 3</w:t>
            </w:r>
          </w:p>
          <w:p w14:paraId="6CAA889D" w14:textId="77777777" w:rsidR="00AB2B30" w:rsidRPr="009B053A" w:rsidRDefault="006A7121">
            <w:pPr>
              <w:pStyle w:val="TAH"/>
            </w:pPr>
            <w:r w:rsidRPr="009B053A">
              <w:t>(dBm)</w:t>
            </w:r>
          </w:p>
        </w:tc>
        <w:tc>
          <w:tcPr>
            <w:tcW w:w="1832" w:type="dxa"/>
            <w:vAlign w:val="center"/>
          </w:tcPr>
          <w:p w14:paraId="6547D084" w14:textId="77777777" w:rsidR="00AB2B30" w:rsidRPr="009B053A" w:rsidRDefault="006A7121">
            <w:pPr>
              <w:pStyle w:val="TAH"/>
            </w:pPr>
            <w:r w:rsidRPr="009B053A">
              <w:t>Tolerance</w:t>
            </w:r>
          </w:p>
          <w:p w14:paraId="0F173DEF" w14:textId="77777777" w:rsidR="00AB2B30" w:rsidRPr="009B053A" w:rsidRDefault="006A7121">
            <w:pPr>
              <w:pStyle w:val="TAH"/>
            </w:pPr>
            <w:r w:rsidRPr="009B053A">
              <w:t>(dB)</w:t>
            </w:r>
          </w:p>
        </w:tc>
      </w:tr>
      <w:tr w:rsidR="00AB2B30" w:rsidRPr="009B053A" w14:paraId="27A0559A" w14:textId="77777777" w:rsidTr="00DE5E0E">
        <w:trPr>
          <w:trHeight w:val="288"/>
          <w:jc w:val="center"/>
        </w:trPr>
        <w:tc>
          <w:tcPr>
            <w:tcW w:w="2160" w:type="dxa"/>
            <w:vAlign w:val="center"/>
          </w:tcPr>
          <w:p w14:paraId="34D1868D" w14:textId="77777777" w:rsidR="00AB2B30" w:rsidRPr="009B053A" w:rsidRDefault="006A7121">
            <w:pPr>
              <w:pStyle w:val="TAC"/>
              <w:rPr>
                <w:lang w:eastAsia="fi-FI"/>
              </w:rPr>
            </w:pPr>
            <w:r w:rsidRPr="009B053A">
              <w:rPr>
                <w:lang w:eastAsia="fi-FI"/>
              </w:rPr>
              <w:t>DC_1A_n3A</w:t>
            </w:r>
          </w:p>
        </w:tc>
        <w:tc>
          <w:tcPr>
            <w:tcW w:w="2093" w:type="dxa"/>
          </w:tcPr>
          <w:p w14:paraId="65238D69" w14:textId="77777777" w:rsidR="00AB2B30" w:rsidRPr="009B053A" w:rsidRDefault="00AB2B30">
            <w:pPr>
              <w:pStyle w:val="TAC"/>
            </w:pPr>
          </w:p>
        </w:tc>
        <w:tc>
          <w:tcPr>
            <w:tcW w:w="2093" w:type="dxa"/>
          </w:tcPr>
          <w:p w14:paraId="1FF4EC35" w14:textId="77777777" w:rsidR="00AB2B30" w:rsidRPr="009B053A" w:rsidRDefault="00AB2B30">
            <w:pPr>
              <w:pStyle w:val="TAC"/>
            </w:pPr>
          </w:p>
        </w:tc>
        <w:tc>
          <w:tcPr>
            <w:tcW w:w="1755" w:type="dxa"/>
            <w:vAlign w:val="center"/>
          </w:tcPr>
          <w:p w14:paraId="121678C9" w14:textId="77777777" w:rsidR="00AB2B30" w:rsidRPr="009B053A" w:rsidRDefault="006A7121">
            <w:pPr>
              <w:pStyle w:val="TAC"/>
            </w:pPr>
            <w:r w:rsidRPr="009B053A">
              <w:t>23</w:t>
            </w:r>
          </w:p>
        </w:tc>
        <w:tc>
          <w:tcPr>
            <w:tcW w:w="1832" w:type="dxa"/>
            <w:vAlign w:val="center"/>
          </w:tcPr>
          <w:p w14:paraId="03246E19" w14:textId="77777777" w:rsidR="00AB2B30" w:rsidRPr="009B053A" w:rsidRDefault="006A7121">
            <w:pPr>
              <w:pStyle w:val="TAC"/>
            </w:pPr>
            <w:r w:rsidRPr="009B053A">
              <w:t>+2/-3</w:t>
            </w:r>
          </w:p>
        </w:tc>
      </w:tr>
      <w:tr w:rsidR="007C79FB" w:rsidRPr="009B053A" w14:paraId="6DA5C4C1"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D2DFA7F" w14:textId="77777777" w:rsidR="007C79FB" w:rsidRPr="009B053A" w:rsidRDefault="007C79FB" w:rsidP="00931ECD">
            <w:pPr>
              <w:pStyle w:val="TAC"/>
              <w:rPr>
                <w:lang w:eastAsia="fi-FI"/>
              </w:rPr>
            </w:pPr>
            <w:r w:rsidRPr="009B053A">
              <w:rPr>
                <w:lang w:eastAsia="fi-FI"/>
              </w:rPr>
              <w:t>DC_</w:t>
            </w:r>
            <w:r w:rsidRPr="009B053A">
              <w:rPr>
                <w:lang w:eastAsia="zh-CN"/>
              </w:rPr>
              <w:t>1A_n5A</w:t>
            </w:r>
          </w:p>
        </w:tc>
        <w:tc>
          <w:tcPr>
            <w:tcW w:w="2093" w:type="dxa"/>
            <w:tcBorders>
              <w:top w:val="single" w:sz="4" w:space="0" w:color="auto"/>
              <w:left w:val="single" w:sz="4" w:space="0" w:color="auto"/>
              <w:bottom w:val="single" w:sz="4" w:space="0" w:color="auto"/>
              <w:right w:val="single" w:sz="4" w:space="0" w:color="auto"/>
            </w:tcBorders>
            <w:vAlign w:val="center"/>
          </w:tcPr>
          <w:p w14:paraId="67EFDF95" w14:textId="77777777" w:rsidR="007C79FB" w:rsidRPr="009B053A"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7861444C" w14:textId="77777777" w:rsidR="007C79FB" w:rsidRPr="009B053A"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46860A66" w14:textId="77777777" w:rsidR="007C79FB" w:rsidRPr="009B053A" w:rsidRDefault="007C79FB" w:rsidP="00931ECD">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1F49CF63" w14:textId="77777777" w:rsidR="007C79FB" w:rsidRPr="009B053A" w:rsidRDefault="007C79FB" w:rsidP="00931ECD">
            <w:pPr>
              <w:pStyle w:val="TAC"/>
            </w:pPr>
            <w:r w:rsidRPr="009B053A">
              <w:t>+2/-3</w:t>
            </w:r>
          </w:p>
        </w:tc>
      </w:tr>
      <w:tr w:rsidR="007C79FB" w:rsidRPr="009B053A" w14:paraId="6173734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B7A1E5F" w14:textId="77777777" w:rsidR="007C79FB" w:rsidRPr="009B053A" w:rsidRDefault="007C79FB" w:rsidP="00931ECD">
            <w:pPr>
              <w:pStyle w:val="TAC"/>
              <w:rPr>
                <w:lang w:eastAsia="fi-FI"/>
              </w:rPr>
            </w:pPr>
            <w:r w:rsidRPr="009B053A">
              <w:rPr>
                <w:lang w:eastAsia="fi-FI"/>
              </w:rPr>
              <w:t>DC_1A_n7A</w:t>
            </w:r>
          </w:p>
        </w:tc>
        <w:tc>
          <w:tcPr>
            <w:tcW w:w="2093" w:type="dxa"/>
            <w:tcBorders>
              <w:top w:val="single" w:sz="4" w:space="0" w:color="auto"/>
              <w:left w:val="single" w:sz="4" w:space="0" w:color="auto"/>
              <w:bottom w:val="single" w:sz="4" w:space="0" w:color="auto"/>
              <w:right w:val="single" w:sz="4" w:space="0" w:color="auto"/>
            </w:tcBorders>
            <w:vAlign w:val="center"/>
          </w:tcPr>
          <w:p w14:paraId="66EBD888" w14:textId="77777777" w:rsidR="007C79FB" w:rsidRPr="009B053A" w:rsidRDefault="007C79FB"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00DED830" w14:textId="77777777" w:rsidR="007C79FB" w:rsidRPr="009B053A" w:rsidRDefault="007C79FB"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001869CE" w14:textId="77777777" w:rsidR="007C79FB" w:rsidRPr="009B053A" w:rsidRDefault="007C79FB" w:rsidP="00931ECD">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439FB870" w14:textId="77777777" w:rsidR="007C79FB" w:rsidRPr="009B053A" w:rsidRDefault="007C79FB" w:rsidP="00931ECD">
            <w:pPr>
              <w:pStyle w:val="TAC"/>
            </w:pPr>
            <w:r w:rsidRPr="009B053A">
              <w:t>+2/-3</w:t>
            </w:r>
          </w:p>
        </w:tc>
      </w:tr>
      <w:tr w:rsidR="00226071" w:rsidRPr="009B053A" w14:paraId="0E693615"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1865C51D" w14:textId="77777777" w:rsidR="00226071" w:rsidRPr="009B053A" w:rsidRDefault="00226071" w:rsidP="00931ECD">
            <w:pPr>
              <w:pStyle w:val="TAC"/>
              <w:rPr>
                <w:lang w:eastAsia="fi-FI"/>
              </w:rPr>
            </w:pPr>
            <w:r w:rsidRPr="009B053A">
              <w:rPr>
                <w:lang w:eastAsia="fi-FI"/>
              </w:rPr>
              <w:t>DC_1A_n8A</w:t>
            </w:r>
          </w:p>
        </w:tc>
        <w:tc>
          <w:tcPr>
            <w:tcW w:w="2093" w:type="dxa"/>
            <w:tcBorders>
              <w:top w:val="single" w:sz="4" w:space="0" w:color="auto"/>
              <w:left w:val="single" w:sz="4" w:space="0" w:color="auto"/>
              <w:bottom w:val="single" w:sz="4" w:space="0" w:color="auto"/>
              <w:right w:val="single" w:sz="4" w:space="0" w:color="auto"/>
            </w:tcBorders>
            <w:vAlign w:val="center"/>
          </w:tcPr>
          <w:p w14:paraId="1347ACD3" w14:textId="77777777" w:rsidR="00226071" w:rsidRPr="009B053A" w:rsidRDefault="00226071" w:rsidP="00931ECD">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FBDD279" w14:textId="77777777" w:rsidR="00226071" w:rsidRPr="009B053A" w:rsidRDefault="00226071" w:rsidP="00931ECD">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70405228" w14:textId="77777777" w:rsidR="00226071" w:rsidRPr="009B053A" w:rsidRDefault="00226071" w:rsidP="00931ECD">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tcPr>
          <w:p w14:paraId="6E9CBF71" w14:textId="77777777" w:rsidR="00226071" w:rsidRPr="009B053A" w:rsidRDefault="00226071" w:rsidP="00931ECD">
            <w:pPr>
              <w:pStyle w:val="TAC"/>
            </w:pPr>
            <w:r w:rsidRPr="009B053A">
              <w:t>+2/-3</w:t>
            </w:r>
          </w:p>
        </w:tc>
      </w:tr>
      <w:tr w:rsidR="00AB2B30" w:rsidRPr="009B053A" w14:paraId="751CCD69" w14:textId="77777777" w:rsidTr="00DE5E0E">
        <w:trPr>
          <w:trHeight w:val="288"/>
          <w:jc w:val="center"/>
        </w:trPr>
        <w:tc>
          <w:tcPr>
            <w:tcW w:w="2160" w:type="dxa"/>
            <w:vAlign w:val="center"/>
          </w:tcPr>
          <w:p w14:paraId="4D00C858" w14:textId="77777777" w:rsidR="00AB2B30" w:rsidRPr="009B053A" w:rsidRDefault="006A7121">
            <w:pPr>
              <w:pStyle w:val="TAC"/>
            </w:pPr>
            <w:r w:rsidRPr="009B053A">
              <w:rPr>
                <w:lang w:eastAsia="fi-FI"/>
              </w:rPr>
              <w:t>DC_1A_n28A</w:t>
            </w:r>
          </w:p>
        </w:tc>
        <w:tc>
          <w:tcPr>
            <w:tcW w:w="2093" w:type="dxa"/>
          </w:tcPr>
          <w:p w14:paraId="3212A8D1" w14:textId="77777777" w:rsidR="00AB2B30" w:rsidRPr="009B053A" w:rsidRDefault="00AB2B30">
            <w:pPr>
              <w:pStyle w:val="TAC"/>
            </w:pPr>
          </w:p>
        </w:tc>
        <w:tc>
          <w:tcPr>
            <w:tcW w:w="2093" w:type="dxa"/>
          </w:tcPr>
          <w:p w14:paraId="10E33365" w14:textId="77777777" w:rsidR="00AB2B30" w:rsidRPr="009B053A" w:rsidRDefault="00AB2B30">
            <w:pPr>
              <w:pStyle w:val="TAC"/>
            </w:pPr>
          </w:p>
        </w:tc>
        <w:tc>
          <w:tcPr>
            <w:tcW w:w="1755" w:type="dxa"/>
            <w:vAlign w:val="center"/>
          </w:tcPr>
          <w:p w14:paraId="77375885" w14:textId="77777777" w:rsidR="00AB2B30" w:rsidRPr="009B053A" w:rsidRDefault="006A7121">
            <w:pPr>
              <w:pStyle w:val="TAC"/>
            </w:pPr>
            <w:r w:rsidRPr="009B053A">
              <w:t>23</w:t>
            </w:r>
          </w:p>
        </w:tc>
        <w:tc>
          <w:tcPr>
            <w:tcW w:w="1832" w:type="dxa"/>
            <w:vAlign w:val="center"/>
          </w:tcPr>
          <w:p w14:paraId="214BD450" w14:textId="77777777" w:rsidR="00AB2B30" w:rsidRPr="009B053A" w:rsidRDefault="006A7121">
            <w:pPr>
              <w:pStyle w:val="TAC"/>
            </w:pPr>
            <w:r w:rsidRPr="009B053A">
              <w:t>+2/-3</w:t>
            </w:r>
          </w:p>
        </w:tc>
      </w:tr>
      <w:tr w:rsidR="008B3567" w:rsidRPr="009B053A" w14:paraId="3C216627" w14:textId="77777777" w:rsidTr="00DE5E0E">
        <w:trPr>
          <w:trHeight w:val="288"/>
          <w:jc w:val="center"/>
        </w:trPr>
        <w:tc>
          <w:tcPr>
            <w:tcW w:w="2160" w:type="dxa"/>
            <w:vAlign w:val="center"/>
          </w:tcPr>
          <w:p w14:paraId="76785F80" w14:textId="437EBEDB" w:rsidR="008B3567" w:rsidRPr="009B053A" w:rsidRDefault="008B3567" w:rsidP="008B3567">
            <w:pPr>
              <w:pStyle w:val="TAC"/>
              <w:rPr>
                <w:lang w:eastAsia="fi-FI"/>
              </w:rPr>
            </w:pPr>
            <w:r w:rsidRPr="009B053A">
              <w:rPr>
                <w:lang w:eastAsia="ja-JP"/>
              </w:rPr>
              <w:t>DC_1A_n41A</w:t>
            </w:r>
          </w:p>
        </w:tc>
        <w:tc>
          <w:tcPr>
            <w:tcW w:w="2093" w:type="dxa"/>
          </w:tcPr>
          <w:p w14:paraId="02F4B84D" w14:textId="77777777" w:rsidR="008B3567" w:rsidRPr="009B053A" w:rsidRDefault="008B3567" w:rsidP="008B3567">
            <w:pPr>
              <w:pStyle w:val="TAC"/>
            </w:pPr>
          </w:p>
        </w:tc>
        <w:tc>
          <w:tcPr>
            <w:tcW w:w="2093" w:type="dxa"/>
          </w:tcPr>
          <w:p w14:paraId="014F0CC3" w14:textId="77777777" w:rsidR="008B3567" w:rsidRPr="009B053A" w:rsidRDefault="008B3567" w:rsidP="008B3567">
            <w:pPr>
              <w:pStyle w:val="TAC"/>
            </w:pPr>
          </w:p>
        </w:tc>
        <w:tc>
          <w:tcPr>
            <w:tcW w:w="1755" w:type="dxa"/>
            <w:vAlign w:val="center"/>
          </w:tcPr>
          <w:p w14:paraId="50A93D74" w14:textId="706CB60A" w:rsidR="008B3567" w:rsidRPr="009B053A" w:rsidRDefault="008B3567" w:rsidP="008B3567">
            <w:pPr>
              <w:pStyle w:val="TAC"/>
            </w:pPr>
            <w:r w:rsidRPr="009B053A">
              <w:rPr>
                <w:lang w:eastAsia="ja-JP"/>
              </w:rPr>
              <w:t>23</w:t>
            </w:r>
          </w:p>
        </w:tc>
        <w:tc>
          <w:tcPr>
            <w:tcW w:w="1832" w:type="dxa"/>
            <w:vAlign w:val="center"/>
          </w:tcPr>
          <w:p w14:paraId="07A766DA" w14:textId="15909FB6" w:rsidR="008B3567" w:rsidRPr="009B053A" w:rsidRDefault="008B3567" w:rsidP="008B3567">
            <w:pPr>
              <w:pStyle w:val="TAC"/>
            </w:pPr>
            <w:r w:rsidRPr="009B053A">
              <w:rPr>
                <w:lang w:eastAsia="ja-JP"/>
              </w:rPr>
              <w:t>+2/-3</w:t>
            </w:r>
          </w:p>
        </w:tc>
      </w:tr>
      <w:tr w:rsidR="00AB2B30" w:rsidRPr="009B053A" w14:paraId="74255E90" w14:textId="77777777" w:rsidTr="00DE5E0E">
        <w:trPr>
          <w:trHeight w:val="288"/>
          <w:jc w:val="center"/>
        </w:trPr>
        <w:tc>
          <w:tcPr>
            <w:tcW w:w="2160" w:type="dxa"/>
            <w:vAlign w:val="center"/>
          </w:tcPr>
          <w:p w14:paraId="63FF20B9" w14:textId="77777777" w:rsidR="00AB2B30" w:rsidRPr="009B053A" w:rsidRDefault="006A7121">
            <w:pPr>
              <w:pStyle w:val="TAC"/>
              <w:rPr>
                <w:lang w:eastAsia="fi-FI"/>
              </w:rPr>
            </w:pPr>
            <w:r w:rsidRPr="009B053A">
              <w:rPr>
                <w:lang w:eastAsia="fi-FI"/>
              </w:rPr>
              <w:t>DC_1A_n77A</w:t>
            </w:r>
          </w:p>
        </w:tc>
        <w:tc>
          <w:tcPr>
            <w:tcW w:w="2093" w:type="dxa"/>
          </w:tcPr>
          <w:p w14:paraId="4D97434E" w14:textId="77777777" w:rsidR="00AB2B30" w:rsidRPr="009B053A" w:rsidRDefault="00AB2B30">
            <w:pPr>
              <w:pStyle w:val="TAC"/>
            </w:pPr>
          </w:p>
        </w:tc>
        <w:tc>
          <w:tcPr>
            <w:tcW w:w="2093" w:type="dxa"/>
          </w:tcPr>
          <w:p w14:paraId="3EFDE8F8" w14:textId="77777777" w:rsidR="00AB2B30" w:rsidRPr="009B053A" w:rsidRDefault="00AB2B30">
            <w:pPr>
              <w:pStyle w:val="TAC"/>
            </w:pPr>
          </w:p>
        </w:tc>
        <w:tc>
          <w:tcPr>
            <w:tcW w:w="1755" w:type="dxa"/>
            <w:vAlign w:val="center"/>
          </w:tcPr>
          <w:p w14:paraId="2DDF3F92" w14:textId="77777777" w:rsidR="00AB2B30" w:rsidRPr="009B053A" w:rsidRDefault="006A7121">
            <w:pPr>
              <w:pStyle w:val="TAC"/>
            </w:pPr>
            <w:r w:rsidRPr="009B053A">
              <w:t>23</w:t>
            </w:r>
          </w:p>
        </w:tc>
        <w:tc>
          <w:tcPr>
            <w:tcW w:w="1832" w:type="dxa"/>
            <w:vAlign w:val="center"/>
          </w:tcPr>
          <w:p w14:paraId="689696D5" w14:textId="77777777" w:rsidR="00AB2B30" w:rsidRPr="009B053A" w:rsidRDefault="006A7121">
            <w:pPr>
              <w:pStyle w:val="TAC"/>
            </w:pPr>
            <w:r w:rsidRPr="009B053A">
              <w:t>+2/-3</w:t>
            </w:r>
          </w:p>
        </w:tc>
      </w:tr>
      <w:tr w:rsidR="006A01AC" w:rsidRPr="009B053A" w14:paraId="3CB5DD41" w14:textId="77777777" w:rsidTr="00DE5E0E">
        <w:trPr>
          <w:trHeight w:val="288"/>
          <w:jc w:val="center"/>
        </w:trPr>
        <w:tc>
          <w:tcPr>
            <w:tcW w:w="2160" w:type="dxa"/>
            <w:vAlign w:val="center"/>
          </w:tcPr>
          <w:p w14:paraId="72648592" w14:textId="3788B75C" w:rsidR="006A01AC" w:rsidRPr="009B053A" w:rsidRDefault="006A01AC" w:rsidP="006A01AC">
            <w:pPr>
              <w:pStyle w:val="TAC"/>
            </w:pPr>
            <w:r w:rsidRPr="009B053A">
              <w:rPr>
                <w:lang w:eastAsia="fi-FI"/>
              </w:rPr>
              <w:t>DC_1A_n78A</w:t>
            </w:r>
          </w:p>
        </w:tc>
        <w:tc>
          <w:tcPr>
            <w:tcW w:w="2093" w:type="dxa"/>
          </w:tcPr>
          <w:p w14:paraId="156532FF" w14:textId="45F81709" w:rsidR="006A01AC" w:rsidRPr="009B053A" w:rsidRDefault="006A01AC" w:rsidP="006A01AC">
            <w:pPr>
              <w:pStyle w:val="TAC"/>
            </w:pPr>
            <w:r>
              <w:t>26</w:t>
            </w:r>
            <w:r>
              <w:rPr>
                <w:vertAlign w:val="superscript"/>
              </w:rPr>
              <w:t>6</w:t>
            </w:r>
            <w:ins w:id="1659" w:author="2841" w:date="2023-06-16T09:04:00Z">
              <w:r>
                <w:rPr>
                  <w:vertAlign w:val="superscript"/>
                </w:rPr>
                <w:t>,8</w:t>
              </w:r>
            </w:ins>
          </w:p>
        </w:tc>
        <w:tc>
          <w:tcPr>
            <w:tcW w:w="2093" w:type="dxa"/>
          </w:tcPr>
          <w:p w14:paraId="66621BE7" w14:textId="4E96D89D" w:rsidR="006A01AC" w:rsidRPr="009B053A" w:rsidRDefault="006A01AC" w:rsidP="006A01AC">
            <w:pPr>
              <w:pStyle w:val="TAC"/>
            </w:pPr>
            <w:r w:rsidRPr="009B053A">
              <w:rPr>
                <w:rFonts w:eastAsia="MS Mincho"/>
              </w:rPr>
              <w:t>+2/-3</w:t>
            </w:r>
          </w:p>
        </w:tc>
        <w:tc>
          <w:tcPr>
            <w:tcW w:w="1755" w:type="dxa"/>
            <w:vAlign w:val="center"/>
          </w:tcPr>
          <w:p w14:paraId="5CD560C1" w14:textId="77777777" w:rsidR="006A01AC" w:rsidRPr="009B053A" w:rsidRDefault="006A01AC" w:rsidP="006A01AC">
            <w:pPr>
              <w:pStyle w:val="TAC"/>
            </w:pPr>
            <w:r w:rsidRPr="009B053A">
              <w:t>23</w:t>
            </w:r>
          </w:p>
        </w:tc>
        <w:tc>
          <w:tcPr>
            <w:tcW w:w="1832" w:type="dxa"/>
            <w:vAlign w:val="center"/>
          </w:tcPr>
          <w:p w14:paraId="00EDC547" w14:textId="77777777" w:rsidR="006A01AC" w:rsidRPr="009B053A" w:rsidRDefault="006A01AC" w:rsidP="006A01AC">
            <w:pPr>
              <w:pStyle w:val="TAC"/>
            </w:pPr>
            <w:r w:rsidRPr="009B053A">
              <w:t>+2/-3</w:t>
            </w:r>
          </w:p>
        </w:tc>
      </w:tr>
      <w:tr w:rsidR="006A01AC" w:rsidRPr="009B053A" w14:paraId="5761079B" w14:textId="77777777" w:rsidTr="00DE5E0E">
        <w:trPr>
          <w:trHeight w:val="288"/>
          <w:jc w:val="center"/>
        </w:trPr>
        <w:tc>
          <w:tcPr>
            <w:tcW w:w="2160" w:type="dxa"/>
            <w:vAlign w:val="center"/>
          </w:tcPr>
          <w:p w14:paraId="27F5E3C1" w14:textId="77777777" w:rsidR="006A01AC" w:rsidRPr="009B053A" w:rsidRDefault="006A01AC" w:rsidP="006A01AC">
            <w:pPr>
              <w:pStyle w:val="TAC"/>
            </w:pPr>
            <w:r w:rsidRPr="009B053A">
              <w:rPr>
                <w:lang w:eastAsia="fi-FI"/>
              </w:rPr>
              <w:t>DC_1A_n79A</w:t>
            </w:r>
          </w:p>
        </w:tc>
        <w:tc>
          <w:tcPr>
            <w:tcW w:w="2093" w:type="dxa"/>
          </w:tcPr>
          <w:p w14:paraId="1F2F1997" w14:textId="77777777" w:rsidR="006A01AC" w:rsidRPr="009B053A" w:rsidRDefault="006A01AC" w:rsidP="006A01AC">
            <w:pPr>
              <w:pStyle w:val="TAC"/>
            </w:pPr>
          </w:p>
        </w:tc>
        <w:tc>
          <w:tcPr>
            <w:tcW w:w="2093" w:type="dxa"/>
          </w:tcPr>
          <w:p w14:paraId="6CF56B5A" w14:textId="77777777" w:rsidR="006A01AC" w:rsidRPr="009B053A" w:rsidRDefault="006A01AC" w:rsidP="006A01AC">
            <w:pPr>
              <w:pStyle w:val="TAC"/>
            </w:pPr>
          </w:p>
        </w:tc>
        <w:tc>
          <w:tcPr>
            <w:tcW w:w="1755" w:type="dxa"/>
            <w:vAlign w:val="center"/>
          </w:tcPr>
          <w:p w14:paraId="1E245010" w14:textId="77777777" w:rsidR="006A01AC" w:rsidRPr="009B053A" w:rsidRDefault="006A01AC" w:rsidP="006A01AC">
            <w:pPr>
              <w:pStyle w:val="TAC"/>
            </w:pPr>
            <w:r w:rsidRPr="009B053A">
              <w:t>23</w:t>
            </w:r>
          </w:p>
        </w:tc>
        <w:tc>
          <w:tcPr>
            <w:tcW w:w="1832" w:type="dxa"/>
            <w:vAlign w:val="center"/>
          </w:tcPr>
          <w:p w14:paraId="72202CBB" w14:textId="77777777" w:rsidR="006A01AC" w:rsidRPr="009B053A" w:rsidRDefault="006A01AC" w:rsidP="006A01AC">
            <w:pPr>
              <w:pStyle w:val="TAC"/>
            </w:pPr>
            <w:r w:rsidRPr="009B053A">
              <w:t>+2/-3</w:t>
            </w:r>
          </w:p>
        </w:tc>
      </w:tr>
      <w:tr w:rsidR="006A01AC" w:rsidRPr="009B053A" w14:paraId="1F2278F1" w14:textId="77777777" w:rsidTr="00DE5E0E">
        <w:trPr>
          <w:trHeight w:val="288"/>
          <w:jc w:val="center"/>
        </w:trPr>
        <w:tc>
          <w:tcPr>
            <w:tcW w:w="2160" w:type="dxa"/>
            <w:vAlign w:val="center"/>
          </w:tcPr>
          <w:p w14:paraId="406DA0F2" w14:textId="77777777" w:rsidR="006A01AC" w:rsidRPr="009B053A" w:rsidRDefault="006A01AC" w:rsidP="006A01AC">
            <w:pPr>
              <w:pStyle w:val="TAC"/>
              <w:rPr>
                <w:lang w:eastAsia="fi-FI"/>
              </w:rPr>
            </w:pPr>
            <w:r w:rsidRPr="009B053A">
              <w:rPr>
                <w:lang w:eastAsia="fi-FI"/>
              </w:rPr>
              <w:t>DC_2A_n5A</w:t>
            </w:r>
          </w:p>
        </w:tc>
        <w:tc>
          <w:tcPr>
            <w:tcW w:w="2093" w:type="dxa"/>
          </w:tcPr>
          <w:p w14:paraId="48C4435F" w14:textId="77777777" w:rsidR="006A01AC" w:rsidRPr="009B053A" w:rsidRDefault="006A01AC" w:rsidP="006A01AC">
            <w:pPr>
              <w:pStyle w:val="TAC"/>
            </w:pPr>
          </w:p>
        </w:tc>
        <w:tc>
          <w:tcPr>
            <w:tcW w:w="2093" w:type="dxa"/>
          </w:tcPr>
          <w:p w14:paraId="2C597D16" w14:textId="77777777" w:rsidR="006A01AC" w:rsidRPr="009B053A" w:rsidRDefault="006A01AC" w:rsidP="006A01AC">
            <w:pPr>
              <w:pStyle w:val="TAC"/>
            </w:pPr>
          </w:p>
        </w:tc>
        <w:tc>
          <w:tcPr>
            <w:tcW w:w="1755" w:type="dxa"/>
            <w:vAlign w:val="center"/>
          </w:tcPr>
          <w:p w14:paraId="00208C37" w14:textId="77777777" w:rsidR="006A01AC" w:rsidRPr="009B053A" w:rsidRDefault="006A01AC" w:rsidP="006A01AC">
            <w:pPr>
              <w:pStyle w:val="TAC"/>
            </w:pPr>
            <w:r w:rsidRPr="009B053A">
              <w:t>23</w:t>
            </w:r>
          </w:p>
        </w:tc>
        <w:tc>
          <w:tcPr>
            <w:tcW w:w="1832" w:type="dxa"/>
            <w:vAlign w:val="center"/>
          </w:tcPr>
          <w:p w14:paraId="7BAFB793" w14:textId="221EBEE6" w:rsidR="006A01AC" w:rsidRPr="009B053A" w:rsidRDefault="006A01AC" w:rsidP="006A01AC">
            <w:pPr>
              <w:pStyle w:val="TAC"/>
            </w:pPr>
            <w:r w:rsidRPr="009B053A">
              <w:t>+2/-3</w:t>
            </w:r>
          </w:p>
        </w:tc>
      </w:tr>
      <w:tr w:rsidR="006A01AC" w:rsidRPr="009B053A" w14:paraId="6614137E" w14:textId="77777777" w:rsidTr="00DE5E0E">
        <w:trPr>
          <w:trHeight w:val="288"/>
          <w:jc w:val="center"/>
        </w:trPr>
        <w:tc>
          <w:tcPr>
            <w:tcW w:w="2160" w:type="dxa"/>
            <w:vAlign w:val="center"/>
          </w:tcPr>
          <w:p w14:paraId="0886850E" w14:textId="77777777" w:rsidR="006A01AC" w:rsidRPr="009B053A" w:rsidRDefault="006A01AC" w:rsidP="006A01AC">
            <w:pPr>
              <w:pStyle w:val="TAC"/>
            </w:pPr>
            <w:r w:rsidRPr="009B053A">
              <w:t>DC_2A_n41A</w:t>
            </w:r>
          </w:p>
        </w:tc>
        <w:tc>
          <w:tcPr>
            <w:tcW w:w="2093" w:type="dxa"/>
          </w:tcPr>
          <w:p w14:paraId="2BAB12D9" w14:textId="77777777" w:rsidR="006A01AC" w:rsidRPr="009B053A" w:rsidRDefault="006A01AC" w:rsidP="006A01AC">
            <w:pPr>
              <w:pStyle w:val="TAC"/>
            </w:pPr>
          </w:p>
        </w:tc>
        <w:tc>
          <w:tcPr>
            <w:tcW w:w="2093" w:type="dxa"/>
          </w:tcPr>
          <w:p w14:paraId="5CFEE17A" w14:textId="77777777" w:rsidR="006A01AC" w:rsidRPr="009B053A" w:rsidRDefault="006A01AC" w:rsidP="006A01AC">
            <w:pPr>
              <w:pStyle w:val="TAC"/>
            </w:pPr>
          </w:p>
        </w:tc>
        <w:tc>
          <w:tcPr>
            <w:tcW w:w="1755" w:type="dxa"/>
            <w:vAlign w:val="center"/>
          </w:tcPr>
          <w:p w14:paraId="391CEC92" w14:textId="77777777" w:rsidR="006A01AC" w:rsidRPr="009B053A" w:rsidRDefault="006A01AC" w:rsidP="006A01AC">
            <w:pPr>
              <w:pStyle w:val="TAC"/>
            </w:pPr>
            <w:r w:rsidRPr="009B053A">
              <w:t>23</w:t>
            </w:r>
          </w:p>
        </w:tc>
        <w:tc>
          <w:tcPr>
            <w:tcW w:w="1832" w:type="dxa"/>
            <w:vAlign w:val="center"/>
          </w:tcPr>
          <w:p w14:paraId="25AC826B" w14:textId="77777777" w:rsidR="006A01AC" w:rsidRPr="009B053A" w:rsidRDefault="006A01AC" w:rsidP="006A01AC">
            <w:pPr>
              <w:pStyle w:val="TAC"/>
            </w:pPr>
            <w:r w:rsidRPr="009B053A">
              <w:t>+2/-3</w:t>
            </w:r>
          </w:p>
        </w:tc>
      </w:tr>
      <w:tr w:rsidR="006A01AC" w:rsidRPr="009B053A" w14:paraId="4AB36305" w14:textId="77777777" w:rsidTr="00DE5E0E">
        <w:trPr>
          <w:trHeight w:val="288"/>
          <w:jc w:val="center"/>
        </w:trPr>
        <w:tc>
          <w:tcPr>
            <w:tcW w:w="2160" w:type="dxa"/>
            <w:vAlign w:val="center"/>
          </w:tcPr>
          <w:p w14:paraId="2B3CB3B3" w14:textId="77777777" w:rsidR="006A01AC" w:rsidRPr="009B053A" w:rsidRDefault="006A01AC" w:rsidP="006A01AC">
            <w:pPr>
              <w:pStyle w:val="TAC"/>
              <w:rPr>
                <w:lang w:eastAsia="fi-FI"/>
              </w:rPr>
            </w:pPr>
            <w:r w:rsidRPr="009B053A">
              <w:rPr>
                <w:lang w:eastAsia="fi-FI"/>
              </w:rPr>
              <w:t>DC_2A_n66A</w:t>
            </w:r>
          </w:p>
        </w:tc>
        <w:tc>
          <w:tcPr>
            <w:tcW w:w="2093" w:type="dxa"/>
          </w:tcPr>
          <w:p w14:paraId="52C69538" w14:textId="77777777" w:rsidR="006A01AC" w:rsidRPr="009B053A" w:rsidRDefault="006A01AC" w:rsidP="006A01AC">
            <w:pPr>
              <w:pStyle w:val="TAC"/>
            </w:pPr>
          </w:p>
        </w:tc>
        <w:tc>
          <w:tcPr>
            <w:tcW w:w="2093" w:type="dxa"/>
          </w:tcPr>
          <w:p w14:paraId="27577237" w14:textId="77777777" w:rsidR="006A01AC" w:rsidRPr="009B053A" w:rsidRDefault="006A01AC" w:rsidP="006A01AC">
            <w:pPr>
              <w:pStyle w:val="TAC"/>
            </w:pPr>
          </w:p>
        </w:tc>
        <w:tc>
          <w:tcPr>
            <w:tcW w:w="1755" w:type="dxa"/>
            <w:vAlign w:val="center"/>
          </w:tcPr>
          <w:p w14:paraId="60C57EE5" w14:textId="77777777" w:rsidR="006A01AC" w:rsidRPr="009B053A" w:rsidRDefault="006A01AC" w:rsidP="006A01AC">
            <w:pPr>
              <w:pStyle w:val="TAC"/>
            </w:pPr>
            <w:r w:rsidRPr="009B053A">
              <w:t>23</w:t>
            </w:r>
          </w:p>
        </w:tc>
        <w:tc>
          <w:tcPr>
            <w:tcW w:w="1832" w:type="dxa"/>
            <w:vAlign w:val="center"/>
          </w:tcPr>
          <w:p w14:paraId="13A20C02" w14:textId="3DFE0369" w:rsidR="006A01AC" w:rsidRPr="009B053A" w:rsidRDefault="006A01AC" w:rsidP="006A01AC">
            <w:pPr>
              <w:pStyle w:val="TAC"/>
            </w:pPr>
            <w:r w:rsidRPr="009B053A">
              <w:t>+2/-3</w:t>
            </w:r>
          </w:p>
        </w:tc>
      </w:tr>
      <w:tr w:rsidR="006A01AC" w:rsidRPr="009B053A" w14:paraId="49A59761" w14:textId="77777777" w:rsidTr="00DE5E0E">
        <w:trPr>
          <w:trHeight w:val="288"/>
          <w:jc w:val="center"/>
        </w:trPr>
        <w:tc>
          <w:tcPr>
            <w:tcW w:w="2160" w:type="dxa"/>
            <w:vAlign w:val="center"/>
          </w:tcPr>
          <w:p w14:paraId="5EEA9CCB" w14:textId="77777777" w:rsidR="006A01AC" w:rsidRPr="009B053A" w:rsidRDefault="006A01AC" w:rsidP="006A01AC">
            <w:pPr>
              <w:pStyle w:val="TAC"/>
              <w:rPr>
                <w:lang w:eastAsia="fi-FI"/>
              </w:rPr>
            </w:pPr>
            <w:r w:rsidRPr="009B053A">
              <w:rPr>
                <w:lang w:eastAsia="fi-FI"/>
              </w:rPr>
              <w:t>DC_2A_n71A</w:t>
            </w:r>
          </w:p>
        </w:tc>
        <w:tc>
          <w:tcPr>
            <w:tcW w:w="2093" w:type="dxa"/>
          </w:tcPr>
          <w:p w14:paraId="698DF9C0" w14:textId="77777777" w:rsidR="006A01AC" w:rsidRPr="009B053A" w:rsidRDefault="006A01AC" w:rsidP="006A01AC">
            <w:pPr>
              <w:pStyle w:val="TAC"/>
            </w:pPr>
          </w:p>
        </w:tc>
        <w:tc>
          <w:tcPr>
            <w:tcW w:w="2093" w:type="dxa"/>
          </w:tcPr>
          <w:p w14:paraId="06B32B12" w14:textId="77777777" w:rsidR="006A01AC" w:rsidRPr="009B053A" w:rsidRDefault="006A01AC" w:rsidP="006A01AC">
            <w:pPr>
              <w:pStyle w:val="TAC"/>
            </w:pPr>
          </w:p>
        </w:tc>
        <w:tc>
          <w:tcPr>
            <w:tcW w:w="1755" w:type="dxa"/>
            <w:vAlign w:val="center"/>
          </w:tcPr>
          <w:p w14:paraId="22880FBB" w14:textId="77777777" w:rsidR="006A01AC" w:rsidRPr="009B053A" w:rsidRDefault="006A01AC" w:rsidP="006A01AC">
            <w:pPr>
              <w:pStyle w:val="TAC"/>
            </w:pPr>
            <w:r w:rsidRPr="009B053A">
              <w:t>23</w:t>
            </w:r>
          </w:p>
        </w:tc>
        <w:tc>
          <w:tcPr>
            <w:tcW w:w="1832" w:type="dxa"/>
            <w:vAlign w:val="center"/>
          </w:tcPr>
          <w:p w14:paraId="58D049A1" w14:textId="77777777" w:rsidR="006A01AC" w:rsidRPr="009B053A" w:rsidRDefault="006A01AC" w:rsidP="006A01AC">
            <w:pPr>
              <w:pStyle w:val="TAC"/>
            </w:pPr>
            <w:r w:rsidRPr="009B053A">
              <w:t>+2/-3</w:t>
            </w:r>
          </w:p>
        </w:tc>
      </w:tr>
      <w:tr w:rsidR="006A01AC" w:rsidRPr="009B053A" w14:paraId="1B9D72EE" w14:textId="77777777" w:rsidTr="00DE5E0E">
        <w:trPr>
          <w:trHeight w:val="288"/>
          <w:jc w:val="center"/>
        </w:trPr>
        <w:tc>
          <w:tcPr>
            <w:tcW w:w="2160" w:type="dxa"/>
            <w:vAlign w:val="center"/>
          </w:tcPr>
          <w:p w14:paraId="4198EA45" w14:textId="77777777" w:rsidR="006A01AC" w:rsidRPr="009B053A" w:rsidRDefault="006A01AC" w:rsidP="006A01AC">
            <w:pPr>
              <w:pStyle w:val="TAC"/>
              <w:rPr>
                <w:lang w:eastAsia="fi-FI"/>
              </w:rPr>
            </w:pPr>
            <w:r w:rsidRPr="009B053A">
              <w:rPr>
                <w:lang w:eastAsia="fi-FI"/>
              </w:rPr>
              <w:t>DC_2A_n77A</w:t>
            </w:r>
          </w:p>
        </w:tc>
        <w:tc>
          <w:tcPr>
            <w:tcW w:w="2093" w:type="dxa"/>
          </w:tcPr>
          <w:p w14:paraId="2260306F" w14:textId="4BB623AC" w:rsidR="006A01AC" w:rsidRPr="009B053A" w:rsidRDefault="006A01AC" w:rsidP="006A01AC">
            <w:pPr>
              <w:pStyle w:val="TAC"/>
            </w:pPr>
            <w:r>
              <w:t>26</w:t>
            </w:r>
            <w:r>
              <w:rPr>
                <w:rFonts w:eastAsia="DengXian"/>
                <w:vertAlign w:val="superscript"/>
              </w:rPr>
              <w:t>6</w:t>
            </w:r>
            <w:ins w:id="1660" w:author="2841" w:date="2023-06-16T09:04:00Z">
              <w:r>
                <w:rPr>
                  <w:rFonts w:eastAsia="DengXian"/>
                  <w:vertAlign w:val="superscript"/>
                </w:rPr>
                <w:t>,8</w:t>
              </w:r>
            </w:ins>
          </w:p>
        </w:tc>
        <w:tc>
          <w:tcPr>
            <w:tcW w:w="2093" w:type="dxa"/>
          </w:tcPr>
          <w:p w14:paraId="5F2EE438" w14:textId="77777777" w:rsidR="006A01AC" w:rsidRPr="009B053A" w:rsidRDefault="006A01AC" w:rsidP="006A01AC">
            <w:pPr>
              <w:pStyle w:val="TAC"/>
            </w:pPr>
            <w:r w:rsidRPr="009B053A">
              <w:rPr>
                <w:rFonts w:eastAsia="MS Mincho"/>
              </w:rPr>
              <w:t>+2/-3</w:t>
            </w:r>
          </w:p>
        </w:tc>
        <w:tc>
          <w:tcPr>
            <w:tcW w:w="1755" w:type="dxa"/>
            <w:vAlign w:val="center"/>
          </w:tcPr>
          <w:p w14:paraId="24F626A4" w14:textId="77777777" w:rsidR="006A01AC" w:rsidRPr="009B053A" w:rsidRDefault="006A01AC" w:rsidP="006A01AC">
            <w:pPr>
              <w:pStyle w:val="TAC"/>
            </w:pPr>
            <w:r w:rsidRPr="009B053A">
              <w:t>23</w:t>
            </w:r>
          </w:p>
        </w:tc>
        <w:tc>
          <w:tcPr>
            <w:tcW w:w="1832" w:type="dxa"/>
            <w:vAlign w:val="center"/>
          </w:tcPr>
          <w:p w14:paraId="12352371" w14:textId="77777777" w:rsidR="006A01AC" w:rsidRPr="009B053A" w:rsidRDefault="006A01AC" w:rsidP="006A01AC">
            <w:pPr>
              <w:pStyle w:val="TAC"/>
            </w:pPr>
            <w:r w:rsidRPr="009B053A">
              <w:t>+2/-3</w:t>
            </w:r>
          </w:p>
        </w:tc>
      </w:tr>
      <w:tr w:rsidR="006A01AC" w:rsidRPr="009B053A" w14:paraId="46B2496F" w14:textId="77777777" w:rsidTr="00DE5E0E">
        <w:trPr>
          <w:trHeight w:val="288"/>
          <w:jc w:val="center"/>
        </w:trPr>
        <w:tc>
          <w:tcPr>
            <w:tcW w:w="2160" w:type="dxa"/>
            <w:vAlign w:val="center"/>
          </w:tcPr>
          <w:p w14:paraId="70AD41AC" w14:textId="77777777" w:rsidR="006A01AC" w:rsidRPr="009B053A" w:rsidRDefault="006A01AC" w:rsidP="006A01AC">
            <w:pPr>
              <w:pStyle w:val="TAC"/>
              <w:rPr>
                <w:lang w:eastAsia="fi-FI"/>
              </w:rPr>
            </w:pPr>
            <w:r w:rsidRPr="009B053A">
              <w:rPr>
                <w:lang w:eastAsia="fi-FI"/>
              </w:rPr>
              <w:t>DC_2A_n78A</w:t>
            </w:r>
          </w:p>
        </w:tc>
        <w:tc>
          <w:tcPr>
            <w:tcW w:w="2093" w:type="dxa"/>
          </w:tcPr>
          <w:p w14:paraId="41BD50BB" w14:textId="77777777" w:rsidR="006A01AC" w:rsidRPr="009B053A" w:rsidRDefault="006A01AC" w:rsidP="006A01AC">
            <w:pPr>
              <w:pStyle w:val="TAC"/>
            </w:pPr>
          </w:p>
        </w:tc>
        <w:tc>
          <w:tcPr>
            <w:tcW w:w="2093" w:type="dxa"/>
          </w:tcPr>
          <w:p w14:paraId="16CEE97B" w14:textId="77777777" w:rsidR="006A01AC" w:rsidRPr="009B053A" w:rsidRDefault="006A01AC" w:rsidP="006A01AC">
            <w:pPr>
              <w:pStyle w:val="TAC"/>
            </w:pPr>
          </w:p>
        </w:tc>
        <w:tc>
          <w:tcPr>
            <w:tcW w:w="1755" w:type="dxa"/>
            <w:vAlign w:val="center"/>
          </w:tcPr>
          <w:p w14:paraId="1ADFDB78" w14:textId="77777777" w:rsidR="006A01AC" w:rsidRPr="009B053A" w:rsidRDefault="006A01AC" w:rsidP="006A01AC">
            <w:pPr>
              <w:pStyle w:val="TAC"/>
            </w:pPr>
            <w:r w:rsidRPr="009B053A">
              <w:t>23</w:t>
            </w:r>
          </w:p>
        </w:tc>
        <w:tc>
          <w:tcPr>
            <w:tcW w:w="1832" w:type="dxa"/>
            <w:vAlign w:val="center"/>
          </w:tcPr>
          <w:p w14:paraId="18F33E86" w14:textId="77777777" w:rsidR="006A01AC" w:rsidRPr="009B053A" w:rsidRDefault="006A01AC" w:rsidP="006A01AC">
            <w:pPr>
              <w:pStyle w:val="TAC"/>
            </w:pPr>
            <w:r w:rsidRPr="009B053A">
              <w:t>+2/-3</w:t>
            </w:r>
          </w:p>
        </w:tc>
      </w:tr>
      <w:tr w:rsidR="006A01AC" w:rsidRPr="009B053A" w14:paraId="61B66021" w14:textId="77777777" w:rsidTr="006910BE">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55EB9619" w14:textId="21C19B77" w:rsidR="006A01AC" w:rsidRPr="009B053A" w:rsidRDefault="006A01AC" w:rsidP="006A01AC">
            <w:pPr>
              <w:pStyle w:val="TAC"/>
              <w:rPr>
                <w:lang w:eastAsia="fi-FI"/>
              </w:rPr>
            </w:pPr>
            <w:r w:rsidRPr="009B053A">
              <w:rPr>
                <w:lang w:eastAsia="fi-FI"/>
              </w:rPr>
              <w:t>DC_3A_n1A</w:t>
            </w:r>
          </w:p>
        </w:tc>
        <w:tc>
          <w:tcPr>
            <w:tcW w:w="2093" w:type="dxa"/>
            <w:tcBorders>
              <w:top w:val="single" w:sz="4" w:space="0" w:color="auto"/>
              <w:left w:val="single" w:sz="4" w:space="0" w:color="auto"/>
              <w:bottom w:val="single" w:sz="4" w:space="0" w:color="auto"/>
              <w:right w:val="single" w:sz="4" w:space="0" w:color="auto"/>
            </w:tcBorders>
          </w:tcPr>
          <w:p w14:paraId="49EA2BFA" w14:textId="77777777" w:rsidR="006A01AC" w:rsidRPr="009B053A" w:rsidRDefault="006A01AC" w:rsidP="006A01AC">
            <w:pPr>
              <w:pStyle w:val="TAC"/>
            </w:pPr>
          </w:p>
        </w:tc>
        <w:tc>
          <w:tcPr>
            <w:tcW w:w="2093" w:type="dxa"/>
            <w:tcBorders>
              <w:top w:val="single" w:sz="4" w:space="0" w:color="auto"/>
              <w:left w:val="single" w:sz="4" w:space="0" w:color="auto"/>
              <w:bottom w:val="single" w:sz="4" w:space="0" w:color="auto"/>
              <w:right w:val="single" w:sz="4" w:space="0" w:color="auto"/>
            </w:tcBorders>
          </w:tcPr>
          <w:p w14:paraId="37A5E911" w14:textId="77777777" w:rsidR="006A01AC" w:rsidRPr="009B053A" w:rsidRDefault="006A01AC" w:rsidP="006A01AC">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tcPr>
          <w:p w14:paraId="72EB0372" w14:textId="1B75DE9A" w:rsidR="006A01AC" w:rsidRPr="009B053A" w:rsidRDefault="006A01AC" w:rsidP="006A01A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tcPr>
          <w:p w14:paraId="3CF01730" w14:textId="13E98088" w:rsidR="006A01AC" w:rsidRPr="009B053A" w:rsidRDefault="006A01AC" w:rsidP="006A01AC">
            <w:pPr>
              <w:pStyle w:val="TAC"/>
            </w:pPr>
            <w:r w:rsidRPr="009B053A">
              <w:t>+2/-3</w:t>
            </w:r>
          </w:p>
        </w:tc>
      </w:tr>
      <w:tr w:rsidR="006A01AC" w:rsidRPr="009B053A" w14:paraId="07CCFDA5"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CB27A88" w14:textId="77777777" w:rsidR="006A01AC" w:rsidRPr="009B053A" w:rsidRDefault="006A01AC" w:rsidP="006A01AC">
            <w:pPr>
              <w:pStyle w:val="TAC"/>
              <w:rPr>
                <w:lang w:eastAsia="fi-FI"/>
              </w:rPr>
            </w:pPr>
            <w:r w:rsidRPr="009B053A">
              <w:rPr>
                <w:lang w:eastAsia="fi-FI"/>
              </w:rPr>
              <w:t>DC_</w:t>
            </w:r>
            <w:r w:rsidRPr="009B053A">
              <w:rPr>
                <w:lang w:eastAsia="zh-CN"/>
              </w:rPr>
              <w:t>3A_n5A</w:t>
            </w:r>
          </w:p>
        </w:tc>
        <w:tc>
          <w:tcPr>
            <w:tcW w:w="2093" w:type="dxa"/>
            <w:tcBorders>
              <w:top w:val="single" w:sz="4" w:space="0" w:color="auto"/>
              <w:left w:val="single" w:sz="4" w:space="0" w:color="auto"/>
              <w:bottom w:val="single" w:sz="4" w:space="0" w:color="auto"/>
              <w:right w:val="single" w:sz="4" w:space="0" w:color="auto"/>
            </w:tcBorders>
            <w:vAlign w:val="center"/>
          </w:tcPr>
          <w:p w14:paraId="36135B32" w14:textId="77777777" w:rsidR="006A01AC" w:rsidRPr="009B053A" w:rsidRDefault="006A01AC" w:rsidP="006A01AC">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1F9E51F3" w14:textId="77777777" w:rsidR="006A01AC" w:rsidRPr="009B053A" w:rsidRDefault="006A01AC" w:rsidP="006A01AC">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7BAA761" w14:textId="77777777" w:rsidR="006A01AC" w:rsidRPr="009B053A" w:rsidRDefault="006A01AC" w:rsidP="006A01A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EB3EE61" w14:textId="77777777" w:rsidR="006A01AC" w:rsidRPr="009B053A" w:rsidRDefault="006A01AC" w:rsidP="006A01AC">
            <w:pPr>
              <w:pStyle w:val="TAC"/>
            </w:pPr>
            <w:r w:rsidRPr="009B053A">
              <w:t>+2/-3</w:t>
            </w:r>
          </w:p>
        </w:tc>
      </w:tr>
      <w:tr w:rsidR="006A01AC" w:rsidRPr="009B053A" w14:paraId="11B32A2F" w14:textId="77777777" w:rsidTr="00DE5E0E">
        <w:trPr>
          <w:trHeight w:val="288"/>
          <w:jc w:val="center"/>
        </w:trPr>
        <w:tc>
          <w:tcPr>
            <w:tcW w:w="2160" w:type="dxa"/>
            <w:vAlign w:val="center"/>
          </w:tcPr>
          <w:p w14:paraId="40B80E5A" w14:textId="77777777" w:rsidR="006A01AC" w:rsidRPr="009B053A" w:rsidRDefault="006A01AC" w:rsidP="006A01AC">
            <w:pPr>
              <w:pStyle w:val="TAC"/>
              <w:rPr>
                <w:lang w:eastAsia="fi-FI"/>
              </w:rPr>
            </w:pPr>
            <w:r w:rsidRPr="009B053A">
              <w:rPr>
                <w:lang w:eastAsia="fi-FI"/>
              </w:rPr>
              <w:t>DC_3A_n7A</w:t>
            </w:r>
          </w:p>
        </w:tc>
        <w:tc>
          <w:tcPr>
            <w:tcW w:w="2093" w:type="dxa"/>
          </w:tcPr>
          <w:p w14:paraId="700B632A" w14:textId="77777777" w:rsidR="006A01AC" w:rsidRPr="009B053A" w:rsidRDefault="006A01AC" w:rsidP="006A01AC">
            <w:pPr>
              <w:pStyle w:val="TAC"/>
            </w:pPr>
          </w:p>
        </w:tc>
        <w:tc>
          <w:tcPr>
            <w:tcW w:w="2093" w:type="dxa"/>
          </w:tcPr>
          <w:p w14:paraId="7FE8459B" w14:textId="77777777" w:rsidR="006A01AC" w:rsidRPr="009B053A" w:rsidRDefault="006A01AC" w:rsidP="006A01AC">
            <w:pPr>
              <w:pStyle w:val="TAC"/>
            </w:pPr>
          </w:p>
        </w:tc>
        <w:tc>
          <w:tcPr>
            <w:tcW w:w="1755" w:type="dxa"/>
            <w:vAlign w:val="center"/>
          </w:tcPr>
          <w:p w14:paraId="0CC33530" w14:textId="77777777" w:rsidR="006A01AC" w:rsidRPr="009B053A" w:rsidRDefault="006A01AC" w:rsidP="006A01AC">
            <w:pPr>
              <w:pStyle w:val="TAC"/>
            </w:pPr>
            <w:r w:rsidRPr="009B053A">
              <w:t>23</w:t>
            </w:r>
          </w:p>
        </w:tc>
        <w:tc>
          <w:tcPr>
            <w:tcW w:w="1832" w:type="dxa"/>
            <w:vAlign w:val="center"/>
          </w:tcPr>
          <w:p w14:paraId="37DC18E0" w14:textId="22464925" w:rsidR="006A01AC" w:rsidRPr="009B053A" w:rsidRDefault="006A01AC" w:rsidP="006A01AC">
            <w:pPr>
              <w:pStyle w:val="TAC"/>
            </w:pPr>
            <w:r w:rsidRPr="009B053A">
              <w:t>+2/-3</w:t>
            </w:r>
          </w:p>
        </w:tc>
      </w:tr>
      <w:tr w:rsidR="006A01AC" w:rsidRPr="009B053A" w14:paraId="3E6522E4" w14:textId="77777777" w:rsidTr="00DE5E0E">
        <w:trPr>
          <w:trHeight w:val="288"/>
          <w:jc w:val="center"/>
        </w:trPr>
        <w:tc>
          <w:tcPr>
            <w:tcW w:w="2160" w:type="dxa"/>
            <w:vAlign w:val="center"/>
          </w:tcPr>
          <w:p w14:paraId="78BCCE27" w14:textId="45A4E9D4" w:rsidR="006A01AC" w:rsidRPr="009B053A" w:rsidRDefault="006A01AC" w:rsidP="006A01AC">
            <w:pPr>
              <w:pStyle w:val="TAC"/>
              <w:rPr>
                <w:lang w:eastAsia="fi-FI"/>
              </w:rPr>
            </w:pPr>
            <w:r w:rsidRPr="009B053A">
              <w:rPr>
                <w:lang w:eastAsia="fi-FI"/>
              </w:rPr>
              <w:t>DC_3A_n8A</w:t>
            </w:r>
          </w:p>
        </w:tc>
        <w:tc>
          <w:tcPr>
            <w:tcW w:w="2093" w:type="dxa"/>
          </w:tcPr>
          <w:p w14:paraId="7E3DB82F" w14:textId="77777777" w:rsidR="006A01AC" w:rsidRPr="009B053A" w:rsidRDefault="006A01AC" w:rsidP="006A01AC">
            <w:pPr>
              <w:pStyle w:val="TAC"/>
            </w:pPr>
          </w:p>
        </w:tc>
        <w:tc>
          <w:tcPr>
            <w:tcW w:w="2093" w:type="dxa"/>
          </w:tcPr>
          <w:p w14:paraId="20CFD365" w14:textId="77777777" w:rsidR="006A01AC" w:rsidRPr="009B053A" w:rsidRDefault="006A01AC" w:rsidP="006A01AC">
            <w:pPr>
              <w:pStyle w:val="TAC"/>
            </w:pPr>
          </w:p>
        </w:tc>
        <w:tc>
          <w:tcPr>
            <w:tcW w:w="1755" w:type="dxa"/>
            <w:vAlign w:val="center"/>
          </w:tcPr>
          <w:p w14:paraId="5FED87F5" w14:textId="62AB401B" w:rsidR="006A01AC" w:rsidRPr="009B053A" w:rsidRDefault="006A01AC" w:rsidP="006A01AC">
            <w:pPr>
              <w:pStyle w:val="TAC"/>
            </w:pPr>
            <w:r w:rsidRPr="009B053A">
              <w:t>23</w:t>
            </w:r>
          </w:p>
        </w:tc>
        <w:tc>
          <w:tcPr>
            <w:tcW w:w="1832" w:type="dxa"/>
            <w:vAlign w:val="center"/>
          </w:tcPr>
          <w:p w14:paraId="368599AC" w14:textId="5EC740B2" w:rsidR="006A01AC" w:rsidRPr="009B053A" w:rsidRDefault="006A01AC" w:rsidP="006A01AC">
            <w:pPr>
              <w:pStyle w:val="TAC"/>
            </w:pPr>
            <w:r w:rsidRPr="009B053A">
              <w:t>+2/-3</w:t>
            </w:r>
          </w:p>
        </w:tc>
      </w:tr>
      <w:tr w:rsidR="006A01AC" w:rsidRPr="009B053A" w14:paraId="490AF6FB" w14:textId="77777777" w:rsidTr="00DE5E0E">
        <w:trPr>
          <w:trHeight w:val="288"/>
          <w:jc w:val="center"/>
        </w:trPr>
        <w:tc>
          <w:tcPr>
            <w:tcW w:w="2160" w:type="dxa"/>
            <w:vAlign w:val="center"/>
          </w:tcPr>
          <w:p w14:paraId="21661AA1" w14:textId="77777777" w:rsidR="006A01AC" w:rsidRPr="009B053A" w:rsidRDefault="006A01AC" w:rsidP="006A01AC">
            <w:pPr>
              <w:pStyle w:val="TAC"/>
              <w:rPr>
                <w:lang w:eastAsia="fi-FI"/>
              </w:rPr>
            </w:pPr>
            <w:r w:rsidRPr="009B053A">
              <w:rPr>
                <w:lang w:eastAsia="fi-FI"/>
              </w:rPr>
              <w:t>DC_3A_n28A</w:t>
            </w:r>
          </w:p>
        </w:tc>
        <w:tc>
          <w:tcPr>
            <w:tcW w:w="2093" w:type="dxa"/>
          </w:tcPr>
          <w:p w14:paraId="651845E3" w14:textId="77777777" w:rsidR="006A01AC" w:rsidRPr="009B053A" w:rsidRDefault="006A01AC" w:rsidP="006A01AC">
            <w:pPr>
              <w:pStyle w:val="TAC"/>
            </w:pPr>
          </w:p>
        </w:tc>
        <w:tc>
          <w:tcPr>
            <w:tcW w:w="2093" w:type="dxa"/>
          </w:tcPr>
          <w:p w14:paraId="6F3E0687" w14:textId="77777777" w:rsidR="006A01AC" w:rsidRPr="009B053A" w:rsidRDefault="006A01AC" w:rsidP="006A01AC">
            <w:pPr>
              <w:pStyle w:val="TAC"/>
            </w:pPr>
          </w:p>
        </w:tc>
        <w:tc>
          <w:tcPr>
            <w:tcW w:w="1755" w:type="dxa"/>
            <w:vAlign w:val="center"/>
          </w:tcPr>
          <w:p w14:paraId="398D6CEB" w14:textId="77777777" w:rsidR="006A01AC" w:rsidRPr="009B053A" w:rsidRDefault="006A01AC" w:rsidP="006A01AC">
            <w:pPr>
              <w:pStyle w:val="TAC"/>
            </w:pPr>
            <w:r w:rsidRPr="009B053A">
              <w:t>23</w:t>
            </w:r>
          </w:p>
        </w:tc>
        <w:tc>
          <w:tcPr>
            <w:tcW w:w="1832" w:type="dxa"/>
            <w:vAlign w:val="center"/>
          </w:tcPr>
          <w:p w14:paraId="0198413A" w14:textId="76B42CEC" w:rsidR="006A01AC" w:rsidRPr="009B053A" w:rsidRDefault="006A01AC" w:rsidP="006A01AC">
            <w:pPr>
              <w:pStyle w:val="TAC"/>
            </w:pPr>
            <w:r w:rsidRPr="009B053A">
              <w:t>+2/-3</w:t>
            </w:r>
          </w:p>
        </w:tc>
      </w:tr>
      <w:tr w:rsidR="006A01AC" w:rsidRPr="009B053A" w14:paraId="7421E25F" w14:textId="77777777" w:rsidTr="00DE5E0E">
        <w:trPr>
          <w:trHeight w:val="288"/>
          <w:jc w:val="center"/>
        </w:trPr>
        <w:tc>
          <w:tcPr>
            <w:tcW w:w="2160" w:type="dxa"/>
            <w:vAlign w:val="center"/>
          </w:tcPr>
          <w:p w14:paraId="492D239C" w14:textId="3C741A0B" w:rsidR="006A01AC" w:rsidRPr="009B053A" w:rsidRDefault="006A01AC" w:rsidP="006A01AC">
            <w:pPr>
              <w:pStyle w:val="TAC"/>
              <w:rPr>
                <w:lang w:eastAsia="fi-FI"/>
              </w:rPr>
            </w:pPr>
            <w:r w:rsidRPr="009B053A">
              <w:t>DC_3A_n41A</w:t>
            </w:r>
          </w:p>
        </w:tc>
        <w:tc>
          <w:tcPr>
            <w:tcW w:w="2093" w:type="dxa"/>
          </w:tcPr>
          <w:p w14:paraId="63BBF03C" w14:textId="68EC937A" w:rsidR="006A01AC" w:rsidRPr="009B053A" w:rsidRDefault="006A01AC" w:rsidP="006A01AC">
            <w:pPr>
              <w:pStyle w:val="TAC"/>
              <w:rPr>
                <w:rFonts w:eastAsia="MS Mincho"/>
              </w:rPr>
            </w:pPr>
            <w:r>
              <w:t>26</w:t>
            </w:r>
            <w:r>
              <w:rPr>
                <w:vertAlign w:val="superscript"/>
              </w:rPr>
              <w:t>6</w:t>
            </w:r>
            <w:ins w:id="1661" w:author="2841" w:date="2023-06-16T09:04:00Z">
              <w:r>
                <w:rPr>
                  <w:vertAlign w:val="superscript"/>
                </w:rPr>
                <w:t>,8</w:t>
              </w:r>
            </w:ins>
          </w:p>
        </w:tc>
        <w:tc>
          <w:tcPr>
            <w:tcW w:w="2093" w:type="dxa"/>
          </w:tcPr>
          <w:p w14:paraId="3BFC2276" w14:textId="77777777" w:rsidR="006A01AC" w:rsidRPr="009B053A" w:rsidRDefault="006A01AC" w:rsidP="006A01AC">
            <w:pPr>
              <w:pStyle w:val="TAC"/>
              <w:rPr>
                <w:rFonts w:eastAsia="MS Mincho"/>
              </w:rPr>
            </w:pPr>
            <w:r w:rsidRPr="009B053A">
              <w:rPr>
                <w:rFonts w:eastAsia="MS Mincho"/>
              </w:rPr>
              <w:t>+2/-3</w:t>
            </w:r>
          </w:p>
        </w:tc>
        <w:tc>
          <w:tcPr>
            <w:tcW w:w="1755" w:type="dxa"/>
            <w:vAlign w:val="center"/>
          </w:tcPr>
          <w:p w14:paraId="52C2DB96" w14:textId="77777777" w:rsidR="006A01AC" w:rsidRPr="009B053A" w:rsidRDefault="006A01AC" w:rsidP="006A01AC">
            <w:pPr>
              <w:pStyle w:val="TAC"/>
            </w:pPr>
            <w:r w:rsidRPr="009B053A">
              <w:rPr>
                <w:rFonts w:eastAsia="MS Mincho"/>
              </w:rPr>
              <w:t>23</w:t>
            </w:r>
          </w:p>
        </w:tc>
        <w:tc>
          <w:tcPr>
            <w:tcW w:w="1832" w:type="dxa"/>
            <w:vAlign w:val="center"/>
          </w:tcPr>
          <w:p w14:paraId="186EF7B7" w14:textId="77777777" w:rsidR="006A01AC" w:rsidRPr="009B053A" w:rsidRDefault="006A01AC" w:rsidP="006A01AC">
            <w:pPr>
              <w:pStyle w:val="TAC"/>
            </w:pPr>
            <w:r w:rsidRPr="009B053A">
              <w:rPr>
                <w:rFonts w:eastAsia="MS Mincho"/>
              </w:rPr>
              <w:t>+2/-3</w:t>
            </w:r>
          </w:p>
        </w:tc>
      </w:tr>
      <w:tr w:rsidR="006A01AC" w:rsidRPr="009B053A" w14:paraId="6E69DE5E" w14:textId="77777777" w:rsidTr="00DE5E0E">
        <w:trPr>
          <w:trHeight w:val="288"/>
          <w:jc w:val="center"/>
        </w:trPr>
        <w:tc>
          <w:tcPr>
            <w:tcW w:w="2160" w:type="dxa"/>
            <w:vAlign w:val="center"/>
          </w:tcPr>
          <w:p w14:paraId="5A3EE0CC" w14:textId="77777777" w:rsidR="006A01AC" w:rsidRPr="009B053A" w:rsidRDefault="006A01AC" w:rsidP="006A01AC">
            <w:pPr>
              <w:pStyle w:val="TAC"/>
              <w:rPr>
                <w:lang w:eastAsia="fi-FI"/>
              </w:rPr>
            </w:pPr>
            <w:r w:rsidRPr="009B053A">
              <w:rPr>
                <w:lang w:eastAsia="fi-FI"/>
              </w:rPr>
              <w:t>DC_3A_n77A</w:t>
            </w:r>
          </w:p>
        </w:tc>
        <w:tc>
          <w:tcPr>
            <w:tcW w:w="2093" w:type="dxa"/>
          </w:tcPr>
          <w:p w14:paraId="3942CEA6" w14:textId="77777777" w:rsidR="006A01AC" w:rsidRPr="009B053A" w:rsidRDefault="006A01AC" w:rsidP="006A01AC">
            <w:pPr>
              <w:pStyle w:val="TAC"/>
            </w:pPr>
          </w:p>
        </w:tc>
        <w:tc>
          <w:tcPr>
            <w:tcW w:w="2093" w:type="dxa"/>
          </w:tcPr>
          <w:p w14:paraId="52FE764B" w14:textId="77777777" w:rsidR="006A01AC" w:rsidRPr="009B053A" w:rsidRDefault="006A01AC" w:rsidP="006A01AC">
            <w:pPr>
              <w:pStyle w:val="TAC"/>
            </w:pPr>
          </w:p>
        </w:tc>
        <w:tc>
          <w:tcPr>
            <w:tcW w:w="1755" w:type="dxa"/>
            <w:vAlign w:val="center"/>
          </w:tcPr>
          <w:p w14:paraId="070CF9BC" w14:textId="77777777" w:rsidR="006A01AC" w:rsidRPr="009B053A" w:rsidRDefault="006A01AC" w:rsidP="006A01AC">
            <w:pPr>
              <w:pStyle w:val="TAC"/>
            </w:pPr>
            <w:r w:rsidRPr="009B053A">
              <w:t>23</w:t>
            </w:r>
          </w:p>
        </w:tc>
        <w:tc>
          <w:tcPr>
            <w:tcW w:w="1832" w:type="dxa"/>
            <w:vAlign w:val="center"/>
          </w:tcPr>
          <w:p w14:paraId="17D556A6" w14:textId="447A231F" w:rsidR="006A01AC" w:rsidRPr="009B053A" w:rsidRDefault="006A01AC" w:rsidP="006A01AC">
            <w:pPr>
              <w:pStyle w:val="TAC"/>
            </w:pPr>
            <w:r w:rsidRPr="009B053A">
              <w:t>+2/-3</w:t>
            </w:r>
          </w:p>
        </w:tc>
      </w:tr>
      <w:tr w:rsidR="006A01AC" w:rsidRPr="009B053A" w14:paraId="0FF587B6" w14:textId="77777777" w:rsidTr="00DE5E0E">
        <w:trPr>
          <w:trHeight w:val="288"/>
          <w:jc w:val="center"/>
        </w:trPr>
        <w:tc>
          <w:tcPr>
            <w:tcW w:w="2160" w:type="dxa"/>
            <w:vAlign w:val="center"/>
          </w:tcPr>
          <w:p w14:paraId="6E84A199" w14:textId="77777777" w:rsidR="006A01AC" w:rsidRPr="009B053A" w:rsidRDefault="006A01AC" w:rsidP="006A01AC">
            <w:pPr>
              <w:pStyle w:val="TAC"/>
              <w:rPr>
                <w:lang w:eastAsia="fi-FI"/>
              </w:rPr>
            </w:pPr>
            <w:r w:rsidRPr="009B053A">
              <w:rPr>
                <w:lang w:eastAsia="fi-FI"/>
              </w:rPr>
              <w:t>DC_3A_n78A</w:t>
            </w:r>
          </w:p>
        </w:tc>
        <w:tc>
          <w:tcPr>
            <w:tcW w:w="2093" w:type="dxa"/>
            <w:vAlign w:val="center"/>
          </w:tcPr>
          <w:p w14:paraId="713868AF" w14:textId="5021489C" w:rsidR="006A01AC" w:rsidRPr="009B053A" w:rsidRDefault="006A01AC" w:rsidP="006A01AC">
            <w:pPr>
              <w:pStyle w:val="TAC"/>
            </w:pPr>
            <w:r>
              <w:rPr>
                <w:rFonts w:eastAsia="DengXian"/>
              </w:rPr>
              <w:t>26</w:t>
            </w:r>
            <w:r>
              <w:rPr>
                <w:rFonts w:eastAsia="DengXian"/>
                <w:vertAlign w:val="superscript"/>
              </w:rPr>
              <w:t>6</w:t>
            </w:r>
            <w:ins w:id="1662" w:author="2841" w:date="2023-06-16T09:04:00Z">
              <w:r>
                <w:rPr>
                  <w:rFonts w:eastAsia="DengXian"/>
                  <w:vertAlign w:val="superscript"/>
                </w:rPr>
                <w:t>,8</w:t>
              </w:r>
            </w:ins>
          </w:p>
        </w:tc>
        <w:tc>
          <w:tcPr>
            <w:tcW w:w="2093" w:type="dxa"/>
            <w:vAlign w:val="center"/>
          </w:tcPr>
          <w:p w14:paraId="1C14F664" w14:textId="15449DA8" w:rsidR="006A01AC" w:rsidRPr="009B053A" w:rsidRDefault="006A01AC" w:rsidP="006A01AC">
            <w:pPr>
              <w:pStyle w:val="TAC"/>
            </w:pPr>
            <w:r w:rsidRPr="009B053A">
              <w:t>+2/-3</w:t>
            </w:r>
          </w:p>
        </w:tc>
        <w:tc>
          <w:tcPr>
            <w:tcW w:w="1755" w:type="dxa"/>
            <w:vAlign w:val="center"/>
          </w:tcPr>
          <w:p w14:paraId="6B3D14B2" w14:textId="77777777" w:rsidR="006A01AC" w:rsidRPr="009B053A" w:rsidRDefault="006A01AC" w:rsidP="006A01AC">
            <w:pPr>
              <w:pStyle w:val="TAC"/>
            </w:pPr>
            <w:r w:rsidRPr="009B053A">
              <w:t>23</w:t>
            </w:r>
          </w:p>
        </w:tc>
        <w:tc>
          <w:tcPr>
            <w:tcW w:w="1832" w:type="dxa"/>
            <w:vAlign w:val="center"/>
          </w:tcPr>
          <w:p w14:paraId="214FDD9D" w14:textId="155DECBA" w:rsidR="006A01AC" w:rsidRPr="009B053A" w:rsidRDefault="006A01AC" w:rsidP="006A01AC">
            <w:pPr>
              <w:pStyle w:val="TAC"/>
            </w:pPr>
            <w:r w:rsidRPr="009B053A">
              <w:t>+2/-3</w:t>
            </w:r>
          </w:p>
        </w:tc>
      </w:tr>
      <w:tr w:rsidR="006A01AC" w:rsidRPr="009B053A" w14:paraId="0849265D" w14:textId="77777777" w:rsidTr="00DE5E0E">
        <w:trPr>
          <w:trHeight w:val="288"/>
          <w:jc w:val="center"/>
        </w:trPr>
        <w:tc>
          <w:tcPr>
            <w:tcW w:w="2160" w:type="dxa"/>
            <w:vAlign w:val="center"/>
          </w:tcPr>
          <w:p w14:paraId="3661B084" w14:textId="4676E558" w:rsidR="006A01AC" w:rsidRPr="009B053A" w:rsidRDefault="006A01AC" w:rsidP="006A01AC">
            <w:pPr>
              <w:pStyle w:val="TAC"/>
              <w:rPr>
                <w:lang w:eastAsia="fi-FI"/>
              </w:rPr>
            </w:pPr>
            <w:r w:rsidRPr="009B053A">
              <w:rPr>
                <w:lang w:eastAsia="fi-FI"/>
              </w:rPr>
              <w:t>DC_3A_n79A</w:t>
            </w:r>
          </w:p>
        </w:tc>
        <w:tc>
          <w:tcPr>
            <w:tcW w:w="2093" w:type="dxa"/>
          </w:tcPr>
          <w:p w14:paraId="5CBD7E4F" w14:textId="77777777" w:rsidR="006A01AC" w:rsidRPr="009B053A" w:rsidRDefault="006A01AC" w:rsidP="006A01AC">
            <w:pPr>
              <w:pStyle w:val="TAC"/>
            </w:pPr>
          </w:p>
        </w:tc>
        <w:tc>
          <w:tcPr>
            <w:tcW w:w="2093" w:type="dxa"/>
          </w:tcPr>
          <w:p w14:paraId="6CA38C0A" w14:textId="77777777" w:rsidR="006A01AC" w:rsidRPr="009B053A" w:rsidRDefault="006A01AC" w:rsidP="006A01AC">
            <w:pPr>
              <w:pStyle w:val="TAC"/>
            </w:pPr>
          </w:p>
        </w:tc>
        <w:tc>
          <w:tcPr>
            <w:tcW w:w="1755" w:type="dxa"/>
            <w:vAlign w:val="center"/>
          </w:tcPr>
          <w:p w14:paraId="594058B0" w14:textId="77777777" w:rsidR="006A01AC" w:rsidRPr="009B053A" w:rsidRDefault="006A01AC" w:rsidP="006A01AC">
            <w:pPr>
              <w:pStyle w:val="TAC"/>
            </w:pPr>
            <w:r w:rsidRPr="009B053A">
              <w:t>23</w:t>
            </w:r>
          </w:p>
        </w:tc>
        <w:tc>
          <w:tcPr>
            <w:tcW w:w="1832" w:type="dxa"/>
            <w:vAlign w:val="center"/>
          </w:tcPr>
          <w:p w14:paraId="149737EC" w14:textId="3491E340" w:rsidR="006A01AC" w:rsidRPr="009B053A" w:rsidRDefault="006A01AC" w:rsidP="006A01AC">
            <w:pPr>
              <w:pStyle w:val="TAC"/>
            </w:pPr>
            <w:r w:rsidRPr="009B053A">
              <w:t>+2/-3</w:t>
            </w:r>
          </w:p>
        </w:tc>
      </w:tr>
      <w:tr w:rsidR="006A01AC" w:rsidRPr="009B053A" w14:paraId="69240999" w14:textId="77777777" w:rsidTr="00DE5E0E">
        <w:trPr>
          <w:trHeight w:val="288"/>
          <w:jc w:val="center"/>
        </w:trPr>
        <w:tc>
          <w:tcPr>
            <w:tcW w:w="2160" w:type="dxa"/>
            <w:vAlign w:val="center"/>
          </w:tcPr>
          <w:p w14:paraId="35535BBE" w14:textId="77777777" w:rsidR="006A01AC" w:rsidRPr="009B053A" w:rsidRDefault="006A01AC" w:rsidP="006A01AC">
            <w:pPr>
              <w:pStyle w:val="TAC"/>
            </w:pPr>
            <w:r w:rsidRPr="009B053A">
              <w:rPr>
                <w:lang w:eastAsia="fi-FI"/>
              </w:rPr>
              <w:t>DC_</w:t>
            </w:r>
            <w:r w:rsidRPr="009B053A">
              <w:t>5A_n2A</w:t>
            </w:r>
          </w:p>
        </w:tc>
        <w:tc>
          <w:tcPr>
            <w:tcW w:w="2093" w:type="dxa"/>
          </w:tcPr>
          <w:p w14:paraId="59F347F0" w14:textId="77777777" w:rsidR="006A01AC" w:rsidRPr="009B053A" w:rsidRDefault="006A01AC" w:rsidP="006A01AC">
            <w:pPr>
              <w:pStyle w:val="TAC"/>
            </w:pPr>
          </w:p>
        </w:tc>
        <w:tc>
          <w:tcPr>
            <w:tcW w:w="2093" w:type="dxa"/>
          </w:tcPr>
          <w:p w14:paraId="651B99B4" w14:textId="77777777" w:rsidR="006A01AC" w:rsidRPr="009B053A" w:rsidRDefault="006A01AC" w:rsidP="006A01AC">
            <w:pPr>
              <w:pStyle w:val="TAC"/>
            </w:pPr>
          </w:p>
        </w:tc>
        <w:tc>
          <w:tcPr>
            <w:tcW w:w="1755" w:type="dxa"/>
            <w:vAlign w:val="center"/>
          </w:tcPr>
          <w:p w14:paraId="6EE46E39" w14:textId="77777777" w:rsidR="006A01AC" w:rsidRPr="009B053A" w:rsidRDefault="006A01AC" w:rsidP="006A01AC">
            <w:pPr>
              <w:pStyle w:val="TAC"/>
            </w:pPr>
            <w:r w:rsidRPr="009B053A">
              <w:t>23</w:t>
            </w:r>
          </w:p>
        </w:tc>
        <w:tc>
          <w:tcPr>
            <w:tcW w:w="1832" w:type="dxa"/>
            <w:vAlign w:val="center"/>
          </w:tcPr>
          <w:p w14:paraId="4C6566C2" w14:textId="77777777" w:rsidR="006A01AC" w:rsidRPr="009B053A" w:rsidRDefault="006A01AC" w:rsidP="006A01AC">
            <w:pPr>
              <w:pStyle w:val="TAC"/>
            </w:pPr>
            <w:r w:rsidRPr="009B053A">
              <w:t>+2/-3</w:t>
            </w:r>
          </w:p>
        </w:tc>
      </w:tr>
      <w:tr w:rsidR="006A01AC" w:rsidRPr="009B053A" w14:paraId="585669AA" w14:textId="77777777" w:rsidTr="00DE5E0E">
        <w:trPr>
          <w:trHeight w:val="288"/>
          <w:jc w:val="center"/>
        </w:trPr>
        <w:tc>
          <w:tcPr>
            <w:tcW w:w="2160" w:type="dxa"/>
            <w:vAlign w:val="center"/>
          </w:tcPr>
          <w:p w14:paraId="26912CB8" w14:textId="77777777" w:rsidR="006A01AC" w:rsidRPr="009B053A" w:rsidRDefault="006A01AC" w:rsidP="006A01AC">
            <w:pPr>
              <w:pStyle w:val="TAC"/>
              <w:rPr>
                <w:lang w:eastAsia="fi-FI"/>
              </w:rPr>
            </w:pPr>
            <w:r w:rsidRPr="009B053A">
              <w:rPr>
                <w:lang w:eastAsia="fi-FI"/>
              </w:rPr>
              <w:t>DC_5A_n40A</w:t>
            </w:r>
          </w:p>
        </w:tc>
        <w:tc>
          <w:tcPr>
            <w:tcW w:w="2093" w:type="dxa"/>
          </w:tcPr>
          <w:p w14:paraId="2A6D452B" w14:textId="77777777" w:rsidR="006A01AC" w:rsidRPr="009B053A" w:rsidRDefault="006A01AC" w:rsidP="006A01AC">
            <w:pPr>
              <w:pStyle w:val="TAC"/>
            </w:pPr>
          </w:p>
        </w:tc>
        <w:tc>
          <w:tcPr>
            <w:tcW w:w="2093" w:type="dxa"/>
          </w:tcPr>
          <w:p w14:paraId="3D03508C" w14:textId="77777777" w:rsidR="006A01AC" w:rsidRPr="009B053A" w:rsidRDefault="006A01AC" w:rsidP="006A01AC">
            <w:pPr>
              <w:pStyle w:val="TAC"/>
            </w:pPr>
          </w:p>
        </w:tc>
        <w:tc>
          <w:tcPr>
            <w:tcW w:w="1755" w:type="dxa"/>
            <w:vAlign w:val="center"/>
          </w:tcPr>
          <w:p w14:paraId="4335E11A" w14:textId="77777777" w:rsidR="006A01AC" w:rsidRPr="009B053A" w:rsidRDefault="006A01AC" w:rsidP="006A01AC">
            <w:pPr>
              <w:pStyle w:val="TAC"/>
            </w:pPr>
            <w:r w:rsidRPr="009B053A">
              <w:t>23</w:t>
            </w:r>
          </w:p>
        </w:tc>
        <w:tc>
          <w:tcPr>
            <w:tcW w:w="1832" w:type="dxa"/>
            <w:vAlign w:val="center"/>
          </w:tcPr>
          <w:p w14:paraId="05097EE9" w14:textId="6B6577FE" w:rsidR="006A01AC" w:rsidRPr="009B053A" w:rsidRDefault="006A01AC" w:rsidP="006A01AC">
            <w:pPr>
              <w:pStyle w:val="TAC"/>
            </w:pPr>
            <w:r w:rsidRPr="009B053A">
              <w:t>+2/-3</w:t>
            </w:r>
          </w:p>
        </w:tc>
      </w:tr>
      <w:tr w:rsidR="006A01AC" w:rsidRPr="009B053A" w14:paraId="49B96A93" w14:textId="77777777" w:rsidTr="00DE5E0E">
        <w:trPr>
          <w:trHeight w:val="288"/>
          <w:jc w:val="center"/>
        </w:trPr>
        <w:tc>
          <w:tcPr>
            <w:tcW w:w="2160" w:type="dxa"/>
            <w:vAlign w:val="center"/>
          </w:tcPr>
          <w:p w14:paraId="0620815E" w14:textId="77777777" w:rsidR="006A01AC" w:rsidRPr="009B053A" w:rsidRDefault="006A01AC" w:rsidP="006A01AC">
            <w:pPr>
              <w:pStyle w:val="TAC"/>
              <w:rPr>
                <w:lang w:eastAsia="fi-FI"/>
              </w:rPr>
            </w:pPr>
            <w:r w:rsidRPr="009B053A">
              <w:rPr>
                <w:lang w:eastAsia="fi-FI"/>
              </w:rPr>
              <w:t>DC_5A_n66A</w:t>
            </w:r>
          </w:p>
        </w:tc>
        <w:tc>
          <w:tcPr>
            <w:tcW w:w="2093" w:type="dxa"/>
          </w:tcPr>
          <w:p w14:paraId="280FA820" w14:textId="77777777" w:rsidR="006A01AC" w:rsidRPr="009B053A" w:rsidRDefault="006A01AC" w:rsidP="006A01AC">
            <w:pPr>
              <w:pStyle w:val="TAC"/>
            </w:pPr>
          </w:p>
        </w:tc>
        <w:tc>
          <w:tcPr>
            <w:tcW w:w="2093" w:type="dxa"/>
          </w:tcPr>
          <w:p w14:paraId="7BB19735" w14:textId="77777777" w:rsidR="006A01AC" w:rsidRPr="009B053A" w:rsidRDefault="006A01AC" w:rsidP="006A01AC">
            <w:pPr>
              <w:pStyle w:val="TAC"/>
            </w:pPr>
          </w:p>
        </w:tc>
        <w:tc>
          <w:tcPr>
            <w:tcW w:w="1755" w:type="dxa"/>
            <w:vAlign w:val="center"/>
          </w:tcPr>
          <w:p w14:paraId="6702C64F" w14:textId="77777777" w:rsidR="006A01AC" w:rsidRPr="009B053A" w:rsidRDefault="006A01AC" w:rsidP="006A01AC">
            <w:pPr>
              <w:pStyle w:val="TAC"/>
            </w:pPr>
            <w:r w:rsidRPr="009B053A">
              <w:t>23</w:t>
            </w:r>
          </w:p>
        </w:tc>
        <w:tc>
          <w:tcPr>
            <w:tcW w:w="1832" w:type="dxa"/>
            <w:vAlign w:val="center"/>
          </w:tcPr>
          <w:p w14:paraId="707EC0DA" w14:textId="12837C3F" w:rsidR="006A01AC" w:rsidRPr="009B053A" w:rsidRDefault="006A01AC" w:rsidP="006A01AC">
            <w:pPr>
              <w:pStyle w:val="TAC"/>
            </w:pPr>
            <w:r w:rsidRPr="009B053A">
              <w:t>+2/-3</w:t>
            </w:r>
          </w:p>
        </w:tc>
      </w:tr>
      <w:tr w:rsidR="006A01AC" w:rsidRPr="009B053A" w14:paraId="16FFFFFB" w14:textId="77777777" w:rsidTr="00DE5E0E">
        <w:trPr>
          <w:trHeight w:val="288"/>
          <w:jc w:val="center"/>
        </w:trPr>
        <w:tc>
          <w:tcPr>
            <w:tcW w:w="2160" w:type="dxa"/>
            <w:vAlign w:val="center"/>
          </w:tcPr>
          <w:p w14:paraId="3B7DC4E9" w14:textId="77777777" w:rsidR="006A01AC" w:rsidRPr="009B053A" w:rsidRDefault="006A01AC" w:rsidP="006A01AC">
            <w:pPr>
              <w:pStyle w:val="TAC"/>
              <w:rPr>
                <w:lang w:eastAsia="fi-FI"/>
              </w:rPr>
            </w:pPr>
            <w:r w:rsidRPr="009B053A">
              <w:rPr>
                <w:lang w:eastAsia="fi-FI"/>
              </w:rPr>
              <w:t>DC_5A_n77A</w:t>
            </w:r>
          </w:p>
        </w:tc>
        <w:tc>
          <w:tcPr>
            <w:tcW w:w="2093" w:type="dxa"/>
          </w:tcPr>
          <w:p w14:paraId="62F7FE2D" w14:textId="1000614B" w:rsidR="006A01AC" w:rsidRPr="009B053A" w:rsidRDefault="006A01AC" w:rsidP="006A01AC">
            <w:pPr>
              <w:pStyle w:val="TAC"/>
            </w:pPr>
            <w:r>
              <w:t>26</w:t>
            </w:r>
            <w:r>
              <w:rPr>
                <w:rFonts w:eastAsia="DengXian"/>
                <w:vertAlign w:val="superscript"/>
              </w:rPr>
              <w:t>6</w:t>
            </w:r>
            <w:ins w:id="1663" w:author="2841" w:date="2023-06-16T09:04:00Z">
              <w:r>
                <w:rPr>
                  <w:rFonts w:eastAsia="DengXian"/>
                  <w:vertAlign w:val="superscript"/>
                </w:rPr>
                <w:t>,8</w:t>
              </w:r>
            </w:ins>
          </w:p>
        </w:tc>
        <w:tc>
          <w:tcPr>
            <w:tcW w:w="2093" w:type="dxa"/>
          </w:tcPr>
          <w:p w14:paraId="5EDEF4E3" w14:textId="77777777" w:rsidR="006A01AC" w:rsidRPr="009B053A" w:rsidRDefault="006A01AC" w:rsidP="006A01AC">
            <w:pPr>
              <w:pStyle w:val="TAC"/>
            </w:pPr>
            <w:r w:rsidRPr="009B053A">
              <w:rPr>
                <w:rFonts w:eastAsia="MS Mincho"/>
              </w:rPr>
              <w:t>+2/-3</w:t>
            </w:r>
          </w:p>
        </w:tc>
        <w:tc>
          <w:tcPr>
            <w:tcW w:w="1755" w:type="dxa"/>
            <w:vAlign w:val="center"/>
          </w:tcPr>
          <w:p w14:paraId="2A65A1ED" w14:textId="77777777" w:rsidR="006A01AC" w:rsidRPr="009B053A" w:rsidRDefault="006A01AC" w:rsidP="006A01AC">
            <w:pPr>
              <w:pStyle w:val="TAC"/>
            </w:pPr>
            <w:r w:rsidRPr="009B053A">
              <w:t>23</w:t>
            </w:r>
          </w:p>
        </w:tc>
        <w:tc>
          <w:tcPr>
            <w:tcW w:w="1832" w:type="dxa"/>
            <w:vAlign w:val="center"/>
          </w:tcPr>
          <w:p w14:paraId="1801C56F" w14:textId="77777777" w:rsidR="006A01AC" w:rsidRPr="009B053A" w:rsidRDefault="006A01AC" w:rsidP="006A01AC">
            <w:pPr>
              <w:pStyle w:val="TAC"/>
            </w:pPr>
            <w:r w:rsidRPr="009B053A">
              <w:t>+2/-3</w:t>
            </w:r>
          </w:p>
        </w:tc>
      </w:tr>
      <w:tr w:rsidR="006A01AC" w:rsidRPr="009B053A" w14:paraId="3E918D66" w14:textId="77777777" w:rsidTr="00DE5E0E">
        <w:trPr>
          <w:trHeight w:val="288"/>
          <w:jc w:val="center"/>
        </w:trPr>
        <w:tc>
          <w:tcPr>
            <w:tcW w:w="2160" w:type="dxa"/>
            <w:vAlign w:val="center"/>
          </w:tcPr>
          <w:p w14:paraId="693A5B26" w14:textId="77777777" w:rsidR="006A01AC" w:rsidRPr="009B053A" w:rsidRDefault="006A01AC" w:rsidP="006A01AC">
            <w:pPr>
              <w:pStyle w:val="TAC"/>
              <w:rPr>
                <w:lang w:eastAsia="fi-FI"/>
              </w:rPr>
            </w:pPr>
            <w:r w:rsidRPr="009B053A">
              <w:rPr>
                <w:lang w:eastAsia="fi-FI"/>
              </w:rPr>
              <w:t>DC_5A_n78A</w:t>
            </w:r>
          </w:p>
        </w:tc>
        <w:tc>
          <w:tcPr>
            <w:tcW w:w="2093" w:type="dxa"/>
          </w:tcPr>
          <w:p w14:paraId="7EC7A129" w14:textId="77777777" w:rsidR="006A01AC" w:rsidRPr="009B053A" w:rsidRDefault="006A01AC" w:rsidP="006A01AC">
            <w:pPr>
              <w:pStyle w:val="TAC"/>
            </w:pPr>
          </w:p>
        </w:tc>
        <w:tc>
          <w:tcPr>
            <w:tcW w:w="2093" w:type="dxa"/>
          </w:tcPr>
          <w:p w14:paraId="4B7E925D" w14:textId="77777777" w:rsidR="006A01AC" w:rsidRPr="009B053A" w:rsidRDefault="006A01AC" w:rsidP="006A01AC">
            <w:pPr>
              <w:pStyle w:val="TAC"/>
            </w:pPr>
          </w:p>
        </w:tc>
        <w:tc>
          <w:tcPr>
            <w:tcW w:w="1755" w:type="dxa"/>
            <w:vAlign w:val="center"/>
          </w:tcPr>
          <w:p w14:paraId="51C1C5FD" w14:textId="77777777" w:rsidR="006A01AC" w:rsidRPr="009B053A" w:rsidRDefault="006A01AC" w:rsidP="006A01AC">
            <w:pPr>
              <w:pStyle w:val="TAC"/>
            </w:pPr>
            <w:r w:rsidRPr="009B053A">
              <w:t>23</w:t>
            </w:r>
          </w:p>
        </w:tc>
        <w:tc>
          <w:tcPr>
            <w:tcW w:w="1832" w:type="dxa"/>
            <w:vAlign w:val="center"/>
          </w:tcPr>
          <w:p w14:paraId="11D54A56" w14:textId="77777777" w:rsidR="006A01AC" w:rsidRPr="009B053A" w:rsidRDefault="006A01AC" w:rsidP="006A01AC">
            <w:pPr>
              <w:pStyle w:val="TAC"/>
            </w:pPr>
            <w:r w:rsidRPr="009B053A">
              <w:t>+2/-3</w:t>
            </w:r>
          </w:p>
        </w:tc>
      </w:tr>
      <w:tr w:rsidR="006A01AC" w:rsidRPr="009B053A" w14:paraId="0760CD0D" w14:textId="77777777" w:rsidTr="00DE5E0E">
        <w:trPr>
          <w:trHeight w:val="288"/>
          <w:jc w:val="center"/>
        </w:trPr>
        <w:tc>
          <w:tcPr>
            <w:tcW w:w="2160" w:type="dxa"/>
            <w:vAlign w:val="center"/>
          </w:tcPr>
          <w:p w14:paraId="70EA58D2" w14:textId="77777777" w:rsidR="006A01AC" w:rsidRPr="009B053A" w:rsidRDefault="006A01AC" w:rsidP="006A01AC">
            <w:pPr>
              <w:pStyle w:val="TAC"/>
              <w:rPr>
                <w:lang w:eastAsia="fi-FI"/>
              </w:rPr>
            </w:pPr>
            <w:r w:rsidRPr="009B053A">
              <w:rPr>
                <w:lang w:eastAsia="fi-FI"/>
              </w:rPr>
              <w:t>DC_7A_n1A</w:t>
            </w:r>
          </w:p>
        </w:tc>
        <w:tc>
          <w:tcPr>
            <w:tcW w:w="2093" w:type="dxa"/>
          </w:tcPr>
          <w:p w14:paraId="695E572A" w14:textId="77777777" w:rsidR="006A01AC" w:rsidRPr="009B053A" w:rsidRDefault="006A01AC" w:rsidP="006A01AC">
            <w:pPr>
              <w:pStyle w:val="TAC"/>
            </w:pPr>
          </w:p>
        </w:tc>
        <w:tc>
          <w:tcPr>
            <w:tcW w:w="2093" w:type="dxa"/>
          </w:tcPr>
          <w:p w14:paraId="6342CF3B" w14:textId="77777777" w:rsidR="006A01AC" w:rsidRPr="009B053A" w:rsidRDefault="006A01AC" w:rsidP="006A01AC">
            <w:pPr>
              <w:pStyle w:val="TAC"/>
            </w:pPr>
          </w:p>
        </w:tc>
        <w:tc>
          <w:tcPr>
            <w:tcW w:w="1755" w:type="dxa"/>
            <w:vAlign w:val="center"/>
          </w:tcPr>
          <w:p w14:paraId="1514F6A2" w14:textId="77777777" w:rsidR="006A01AC" w:rsidRPr="009B053A" w:rsidRDefault="006A01AC" w:rsidP="006A01AC">
            <w:pPr>
              <w:pStyle w:val="TAC"/>
            </w:pPr>
            <w:r w:rsidRPr="009B053A">
              <w:t>23</w:t>
            </w:r>
          </w:p>
        </w:tc>
        <w:tc>
          <w:tcPr>
            <w:tcW w:w="1832" w:type="dxa"/>
            <w:vAlign w:val="center"/>
          </w:tcPr>
          <w:p w14:paraId="6046636A" w14:textId="77777777" w:rsidR="006A01AC" w:rsidRPr="009B053A" w:rsidRDefault="006A01AC" w:rsidP="006A01AC">
            <w:pPr>
              <w:pStyle w:val="TAC"/>
            </w:pPr>
            <w:r w:rsidRPr="009B053A">
              <w:t>+2/-3</w:t>
            </w:r>
          </w:p>
        </w:tc>
      </w:tr>
      <w:tr w:rsidR="006A01AC" w:rsidRPr="009B053A" w14:paraId="780D10A7" w14:textId="77777777" w:rsidTr="00DE5E0E">
        <w:trPr>
          <w:trHeight w:val="288"/>
          <w:jc w:val="center"/>
        </w:trPr>
        <w:tc>
          <w:tcPr>
            <w:tcW w:w="2160" w:type="dxa"/>
            <w:vAlign w:val="center"/>
          </w:tcPr>
          <w:p w14:paraId="27A722A6" w14:textId="77777777" w:rsidR="006A01AC" w:rsidRPr="009B053A" w:rsidRDefault="006A01AC" w:rsidP="006A01AC">
            <w:pPr>
              <w:pStyle w:val="TAC"/>
              <w:rPr>
                <w:lang w:eastAsia="fi-FI"/>
              </w:rPr>
            </w:pPr>
            <w:r w:rsidRPr="009B053A">
              <w:rPr>
                <w:lang w:eastAsia="fi-FI"/>
              </w:rPr>
              <w:t>DC_7A_n3A</w:t>
            </w:r>
          </w:p>
        </w:tc>
        <w:tc>
          <w:tcPr>
            <w:tcW w:w="2093" w:type="dxa"/>
          </w:tcPr>
          <w:p w14:paraId="51E8F340" w14:textId="77777777" w:rsidR="006A01AC" w:rsidRPr="009B053A" w:rsidRDefault="006A01AC" w:rsidP="006A01AC">
            <w:pPr>
              <w:pStyle w:val="TAC"/>
            </w:pPr>
          </w:p>
        </w:tc>
        <w:tc>
          <w:tcPr>
            <w:tcW w:w="2093" w:type="dxa"/>
          </w:tcPr>
          <w:p w14:paraId="70C8B9E2" w14:textId="77777777" w:rsidR="006A01AC" w:rsidRPr="009B053A" w:rsidRDefault="006A01AC" w:rsidP="006A01AC">
            <w:pPr>
              <w:pStyle w:val="TAC"/>
            </w:pPr>
          </w:p>
        </w:tc>
        <w:tc>
          <w:tcPr>
            <w:tcW w:w="1755" w:type="dxa"/>
            <w:vAlign w:val="center"/>
          </w:tcPr>
          <w:p w14:paraId="5F9018EC" w14:textId="77777777" w:rsidR="006A01AC" w:rsidRPr="009B053A" w:rsidRDefault="006A01AC" w:rsidP="006A01AC">
            <w:pPr>
              <w:pStyle w:val="TAC"/>
            </w:pPr>
            <w:r w:rsidRPr="009B053A">
              <w:t>23</w:t>
            </w:r>
          </w:p>
        </w:tc>
        <w:tc>
          <w:tcPr>
            <w:tcW w:w="1832" w:type="dxa"/>
            <w:vAlign w:val="center"/>
          </w:tcPr>
          <w:p w14:paraId="3618FF76" w14:textId="77777777" w:rsidR="006A01AC" w:rsidRPr="009B053A" w:rsidRDefault="006A01AC" w:rsidP="006A01AC">
            <w:pPr>
              <w:pStyle w:val="TAC"/>
            </w:pPr>
            <w:r w:rsidRPr="009B053A">
              <w:t>+2/-3</w:t>
            </w:r>
          </w:p>
        </w:tc>
      </w:tr>
      <w:tr w:rsidR="006A01AC" w:rsidRPr="009B053A" w14:paraId="0BD19EDB"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A76991E" w14:textId="77777777" w:rsidR="006A01AC" w:rsidRPr="009B053A" w:rsidRDefault="006A01AC" w:rsidP="006A01AC">
            <w:pPr>
              <w:pStyle w:val="TAC"/>
              <w:rPr>
                <w:lang w:eastAsia="fi-FI"/>
              </w:rPr>
            </w:pPr>
            <w:r w:rsidRPr="009B053A">
              <w:rPr>
                <w:lang w:eastAsia="fi-FI"/>
              </w:rPr>
              <w:t>DC_</w:t>
            </w:r>
            <w:r w:rsidRPr="009B053A">
              <w:rPr>
                <w:lang w:eastAsia="zh-CN"/>
              </w:rPr>
              <w:t>7A_n5A</w:t>
            </w:r>
          </w:p>
        </w:tc>
        <w:tc>
          <w:tcPr>
            <w:tcW w:w="2093" w:type="dxa"/>
            <w:tcBorders>
              <w:top w:val="single" w:sz="4" w:space="0" w:color="auto"/>
              <w:left w:val="single" w:sz="4" w:space="0" w:color="auto"/>
              <w:bottom w:val="single" w:sz="4" w:space="0" w:color="auto"/>
              <w:right w:val="single" w:sz="4" w:space="0" w:color="auto"/>
            </w:tcBorders>
            <w:vAlign w:val="center"/>
          </w:tcPr>
          <w:p w14:paraId="42DD03D7" w14:textId="77777777" w:rsidR="006A01AC" w:rsidRPr="009B053A" w:rsidRDefault="006A01AC" w:rsidP="006A01AC">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33E9372F" w14:textId="77777777" w:rsidR="006A01AC" w:rsidRPr="009B053A" w:rsidRDefault="006A01AC" w:rsidP="006A01AC">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F6C504" w14:textId="77777777" w:rsidR="006A01AC" w:rsidRPr="009B053A" w:rsidRDefault="006A01AC" w:rsidP="006A01A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59F0F41B" w14:textId="77777777" w:rsidR="006A01AC" w:rsidRPr="009B053A" w:rsidRDefault="006A01AC" w:rsidP="006A01AC">
            <w:pPr>
              <w:pStyle w:val="TAC"/>
            </w:pPr>
            <w:r w:rsidRPr="009B053A">
              <w:t>+2/-3</w:t>
            </w:r>
          </w:p>
        </w:tc>
      </w:tr>
      <w:tr w:rsidR="006A01AC" w:rsidRPr="009B053A" w14:paraId="566FAC5F" w14:textId="77777777" w:rsidTr="00931ECD">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tcPr>
          <w:p w14:paraId="314AB410" w14:textId="77777777" w:rsidR="006A01AC" w:rsidRPr="009B053A" w:rsidRDefault="006A01AC" w:rsidP="006A01AC">
            <w:pPr>
              <w:pStyle w:val="TAC"/>
              <w:rPr>
                <w:lang w:eastAsia="fi-FI"/>
              </w:rPr>
            </w:pPr>
            <w:r w:rsidRPr="009B053A">
              <w:rPr>
                <w:lang w:eastAsia="fi-FI"/>
              </w:rPr>
              <w:t>DC_</w:t>
            </w:r>
            <w:r w:rsidRPr="009B053A">
              <w:rPr>
                <w:lang w:eastAsia="zh-CN"/>
              </w:rPr>
              <w:t>7A_n8A</w:t>
            </w:r>
          </w:p>
        </w:tc>
        <w:tc>
          <w:tcPr>
            <w:tcW w:w="2093" w:type="dxa"/>
            <w:tcBorders>
              <w:top w:val="single" w:sz="4" w:space="0" w:color="auto"/>
              <w:left w:val="single" w:sz="4" w:space="0" w:color="auto"/>
              <w:bottom w:val="single" w:sz="4" w:space="0" w:color="auto"/>
              <w:right w:val="single" w:sz="4" w:space="0" w:color="auto"/>
            </w:tcBorders>
            <w:vAlign w:val="center"/>
          </w:tcPr>
          <w:p w14:paraId="19EA9172" w14:textId="77777777" w:rsidR="006A01AC" w:rsidRPr="009B053A" w:rsidRDefault="006A01AC" w:rsidP="006A01AC">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56DA8EC4" w14:textId="77777777" w:rsidR="006A01AC" w:rsidRPr="009B053A" w:rsidRDefault="006A01AC" w:rsidP="006A01AC">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tcPr>
          <w:p w14:paraId="19A3D291" w14:textId="77777777" w:rsidR="006A01AC" w:rsidRPr="009B053A" w:rsidRDefault="006A01AC" w:rsidP="006A01A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tcPr>
          <w:p w14:paraId="3CD1C497" w14:textId="77777777" w:rsidR="006A01AC" w:rsidRPr="009B053A" w:rsidRDefault="006A01AC" w:rsidP="006A01AC">
            <w:pPr>
              <w:pStyle w:val="TAC"/>
            </w:pPr>
            <w:r w:rsidRPr="009B053A">
              <w:t>+2/-3</w:t>
            </w:r>
          </w:p>
        </w:tc>
      </w:tr>
      <w:tr w:rsidR="006A01AC" w:rsidRPr="009B053A" w14:paraId="00063C89" w14:textId="77777777" w:rsidTr="00DE5E0E">
        <w:trPr>
          <w:trHeight w:val="288"/>
          <w:jc w:val="center"/>
        </w:trPr>
        <w:tc>
          <w:tcPr>
            <w:tcW w:w="2160" w:type="dxa"/>
            <w:vAlign w:val="center"/>
          </w:tcPr>
          <w:p w14:paraId="2844DF1D" w14:textId="77777777" w:rsidR="006A01AC" w:rsidRPr="009B053A" w:rsidRDefault="006A01AC" w:rsidP="006A01AC">
            <w:pPr>
              <w:pStyle w:val="TAC"/>
              <w:rPr>
                <w:lang w:eastAsia="fi-FI"/>
              </w:rPr>
            </w:pPr>
            <w:r w:rsidRPr="009B053A">
              <w:rPr>
                <w:lang w:eastAsia="fi-FI"/>
              </w:rPr>
              <w:t>DC_7A_n28A</w:t>
            </w:r>
          </w:p>
        </w:tc>
        <w:tc>
          <w:tcPr>
            <w:tcW w:w="2093" w:type="dxa"/>
          </w:tcPr>
          <w:p w14:paraId="75302C88" w14:textId="77777777" w:rsidR="006A01AC" w:rsidRPr="009B053A" w:rsidRDefault="006A01AC" w:rsidP="006A01AC">
            <w:pPr>
              <w:pStyle w:val="TAC"/>
            </w:pPr>
          </w:p>
        </w:tc>
        <w:tc>
          <w:tcPr>
            <w:tcW w:w="2093" w:type="dxa"/>
          </w:tcPr>
          <w:p w14:paraId="542944CE" w14:textId="77777777" w:rsidR="006A01AC" w:rsidRPr="009B053A" w:rsidRDefault="006A01AC" w:rsidP="006A01AC">
            <w:pPr>
              <w:pStyle w:val="TAC"/>
            </w:pPr>
          </w:p>
        </w:tc>
        <w:tc>
          <w:tcPr>
            <w:tcW w:w="1755" w:type="dxa"/>
            <w:vAlign w:val="center"/>
          </w:tcPr>
          <w:p w14:paraId="4E418626" w14:textId="77777777" w:rsidR="006A01AC" w:rsidRPr="009B053A" w:rsidRDefault="006A01AC" w:rsidP="006A01AC">
            <w:pPr>
              <w:pStyle w:val="TAC"/>
            </w:pPr>
            <w:r w:rsidRPr="009B053A">
              <w:t>23</w:t>
            </w:r>
          </w:p>
        </w:tc>
        <w:tc>
          <w:tcPr>
            <w:tcW w:w="1832" w:type="dxa"/>
            <w:vAlign w:val="center"/>
          </w:tcPr>
          <w:p w14:paraId="42C44E8D" w14:textId="5D8237B8" w:rsidR="006A01AC" w:rsidRPr="009B053A" w:rsidRDefault="006A01AC" w:rsidP="006A01AC">
            <w:pPr>
              <w:pStyle w:val="TAC"/>
            </w:pPr>
            <w:r w:rsidRPr="009B053A">
              <w:t>+2/-3</w:t>
            </w:r>
          </w:p>
        </w:tc>
      </w:tr>
      <w:tr w:rsidR="006A01AC" w:rsidRPr="009B053A" w14:paraId="6C6DD081" w14:textId="77777777" w:rsidTr="00DE5E0E">
        <w:trPr>
          <w:trHeight w:val="288"/>
          <w:jc w:val="center"/>
        </w:trPr>
        <w:tc>
          <w:tcPr>
            <w:tcW w:w="2160" w:type="dxa"/>
            <w:vAlign w:val="center"/>
          </w:tcPr>
          <w:p w14:paraId="65DFEDBC" w14:textId="77777777" w:rsidR="006A01AC" w:rsidRPr="009B053A" w:rsidRDefault="006A01AC" w:rsidP="006A01AC">
            <w:pPr>
              <w:pStyle w:val="TAC"/>
              <w:rPr>
                <w:lang w:eastAsia="fi-FI"/>
              </w:rPr>
            </w:pPr>
            <w:r w:rsidRPr="009B053A">
              <w:rPr>
                <w:szCs w:val="18"/>
                <w:lang w:eastAsia="fi-FI"/>
              </w:rPr>
              <w:t>DC_</w:t>
            </w:r>
            <w:r w:rsidRPr="009B053A">
              <w:rPr>
                <w:szCs w:val="18"/>
              </w:rPr>
              <w:t>7</w:t>
            </w:r>
            <w:r w:rsidRPr="009B053A">
              <w:rPr>
                <w:szCs w:val="18"/>
                <w:lang w:eastAsia="fi-FI"/>
              </w:rPr>
              <w:t>A_n</w:t>
            </w:r>
            <w:r w:rsidRPr="009B053A">
              <w:rPr>
                <w:szCs w:val="18"/>
              </w:rPr>
              <w:t>66</w:t>
            </w:r>
            <w:r w:rsidRPr="009B053A">
              <w:rPr>
                <w:szCs w:val="18"/>
                <w:lang w:eastAsia="zh-TW"/>
              </w:rPr>
              <w:t>A</w:t>
            </w:r>
          </w:p>
        </w:tc>
        <w:tc>
          <w:tcPr>
            <w:tcW w:w="2093" w:type="dxa"/>
          </w:tcPr>
          <w:p w14:paraId="5AB036BD" w14:textId="77777777" w:rsidR="006A01AC" w:rsidRPr="009B053A" w:rsidRDefault="006A01AC" w:rsidP="006A01AC">
            <w:pPr>
              <w:pStyle w:val="TAC"/>
            </w:pPr>
          </w:p>
        </w:tc>
        <w:tc>
          <w:tcPr>
            <w:tcW w:w="2093" w:type="dxa"/>
          </w:tcPr>
          <w:p w14:paraId="3530CAA6" w14:textId="77777777" w:rsidR="006A01AC" w:rsidRPr="009B053A" w:rsidRDefault="006A01AC" w:rsidP="006A01AC">
            <w:pPr>
              <w:pStyle w:val="TAC"/>
            </w:pPr>
          </w:p>
        </w:tc>
        <w:tc>
          <w:tcPr>
            <w:tcW w:w="1755" w:type="dxa"/>
            <w:vAlign w:val="center"/>
          </w:tcPr>
          <w:p w14:paraId="2BDB21EA" w14:textId="77777777" w:rsidR="006A01AC" w:rsidRPr="009B053A" w:rsidRDefault="006A01AC" w:rsidP="006A01AC">
            <w:pPr>
              <w:pStyle w:val="TAC"/>
            </w:pPr>
            <w:r w:rsidRPr="009B053A">
              <w:t>23</w:t>
            </w:r>
          </w:p>
        </w:tc>
        <w:tc>
          <w:tcPr>
            <w:tcW w:w="1832" w:type="dxa"/>
            <w:vAlign w:val="center"/>
          </w:tcPr>
          <w:p w14:paraId="10B0DF29" w14:textId="5EDB097C" w:rsidR="006A01AC" w:rsidRPr="009B053A" w:rsidRDefault="006A01AC" w:rsidP="006A01AC">
            <w:pPr>
              <w:pStyle w:val="TAC"/>
            </w:pPr>
            <w:r w:rsidRPr="009B053A">
              <w:t>+2/-3</w:t>
            </w:r>
          </w:p>
        </w:tc>
      </w:tr>
      <w:tr w:rsidR="006A01AC" w:rsidRPr="009B053A" w14:paraId="50AACE41" w14:textId="77777777" w:rsidTr="00DE5E0E">
        <w:trPr>
          <w:trHeight w:val="288"/>
          <w:jc w:val="center"/>
        </w:trPr>
        <w:tc>
          <w:tcPr>
            <w:tcW w:w="2160" w:type="dxa"/>
            <w:vAlign w:val="center"/>
          </w:tcPr>
          <w:p w14:paraId="4BE4CFEF" w14:textId="77777777" w:rsidR="006A01AC" w:rsidRPr="009B053A" w:rsidRDefault="006A01AC" w:rsidP="006A01AC">
            <w:pPr>
              <w:pStyle w:val="TAC"/>
              <w:rPr>
                <w:lang w:eastAsia="fi-FI"/>
              </w:rPr>
            </w:pPr>
            <w:r w:rsidRPr="009B053A">
              <w:rPr>
                <w:lang w:eastAsia="fi-FI"/>
              </w:rPr>
              <w:t>DC_7A_n78A</w:t>
            </w:r>
          </w:p>
          <w:p w14:paraId="2409F365" w14:textId="2DF60C5E" w:rsidR="006A01AC" w:rsidRPr="009B053A" w:rsidRDefault="006A01AC" w:rsidP="006A01AC">
            <w:pPr>
              <w:pStyle w:val="TAC"/>
              <w:rPr>
                <w:lang w:eastAsia="fi-FI"/>
              </w:rPr>
            </w:pPr>
          </w:p>
        </w:tc>
        <w:tc>
          <w:tcPr>
            <w:tcW w:w="2093" w:type="dxa"/>
          </w:tcPr>
          <w:p w14:paraId="2CCB2EED" w14:textId="77777777" w:rsidR="006A01AC" w:rsidRPr="009B053A" w:rsidRDefault="006A01AC" w:rsidP="006A01AC">
            <w:pPr>
              <w:pStyle w:val="TAC"/>
            </w:pPr>
          </w:p>
        </w:tc>
        <w:tc>
          <w:tcPr>
            <w:tcW w:w="2093" w:type="dxa"/>
          </w:tcPr>
          <w:p w14:paraId="09D40DA5" w14:textId="77777777" w:rsidR="006A01AC" w:rsidRPr="009B053A" w:rsidRDefault="006A01AC" w:rsidP="006A01AC">
            <w:pPr>
              <w:pStyle w:val="TAC"/>
            </w:pPr>
          </w:p>
        </w:tc>
        <w:tc>
          <w:tcPr>
            <w:tcW w:w="1755" w:type="dxa"/>
            <w:vAlign w:val="center"/>
          </w:tcPr>
          <w:p w14:paraId="271C3AB9" w14:textId="77777777" w:rsidR="006A01AC" w:rsidRPr="009B053A" w:rsidRDefault="006A01AC" w:rsidP="006A01AC">
            <w:pPr>
              <w:pStyle w:val="TAC"/>
            </w:pPr>
            <w:r w:rsidRPr="009B053A">
              <w:t>23</w:t>
            </w:r>
          </w:p>
        </w:tc>
        <w:tc>
          <w:tcPr>
            <w:tcW w:w="1832" w:type="dxa"/>
            <w:vAlign w:val="center"/>
          </w:tcPr>
          <w:p w14:paraId="0105A580" w14:textId="77777777" w:rsidR="006A01AC" w:rsidRPr="009B053A" w:rsidRDefault="006A01AC" w:rsidP="006A01AC">
            <w:pPr>
              <w:pStyle w:val="TAC"/>
            </w:pPr>
            <w:r w:rsidRPr="009B053A">
              <w:t>+2/-3</w:t>
            </w:r>
          </w:p>
        </w:tc>
      </w:tr>
      <w:tr w:rsidR="006A01AC" w:rsidRPr="009B053A" w14:paraId="3461042B" w14:textId="77777777" w:rsidTr="00DE5E0E">
        <w:trPr>
          <w:trHeight w:val="288"/>
          <w:jc w:val="center"/>
        </w:trPr>
        <w:tc>
          <w:tcPr>
            <w:tcW w:w="2160" w:type="dxa"/>
            <w:vAlign w:val="center"/>
          </w:tcPr>
          <w:p w14:paraId="43B77AA4" w14:textId="77777777" w:rsidR="006A01AC" w:rsidRPr="009B053A" w:rsidRDefault="006A01AC" w:rsidP="006A01AC">
            <w:pPr>
              <w:pStyle w:val="TAC"/>
              <w:rPr>
                <w:lang w:eastAsia="fi-FI"/>
              </w:rPr>
            </w:pPr>
            <w:r w:rsidRPr="009B053A">
              <w:rPr>
                <w:lang w:eastAsia="fi-FI"/>
              </w:rPr>
              <w:t>DC_8A_n1A</w:t>
            </w:r>
          </w:p>
        </w:tc>
        <w:tc>
          <w:tcPr>
            <w:tcW w:w="2093" w:type="dxa"/>
          </w:tcPr>
          <w:p w14:paraId="70E8C183" w14:textId="77777777" w:rsidR="006A01AC" w:rsidRPr="009B053A" w:rsidRDefault="006A01AC" w:rsidP="006A01AC">
            <w:pPr>
              <w:pStyle w:val="TAC"/>
            </w:pPr>
          </w:p>
        </w:tc>
        <w:tc>
          <w:tcPr>
            <w:tcW w:w="2093" w:type="dxa"/>
          </w:tcPr>
          <w:p w14:paraId="2C54B9EC" w14:textId="77777777" w:rsidR="006A01AC" w:rsidRPr="009B053A" w:rsidRDefault="006A01AC" w:rsidP="006A01AC">
            <w:pPr>
              <w:pStyle w:val="TAC"/>
            </w:pPr>
          </w:p>
        </w:tc>
        <w:tc>
          <w:tcPr>
            <w:tcW w:w="1755" w:type="dxa"/>
            <w:vAlign w:val="center"/>
          </w:tcPr>
          <w:p w14:paraId="496D6BF9" w14:textId="77777777" w:rsidR="006A01AC" w:rsidRPr="009B053A" w:rsidRDefault="006A01AC" w:rsidP="006A01AC">
            <w:pPr>
              <w:pStyle w:val="TAC"/>
            </w:pPr>
            <w:r w:rsidRPr="009B053A">
              <w:t>23</w:t>
            </w:r>
          </w:p>
        </w:tc>
        <w:tc>
          <w:tcPr>
            <w:tcW w:w="1832" w:type="dxa"/>
            <w:vAlign w:val="center"/>
          </w:tcPr>
          <w:p w14:paraId="05D4161D" w14:textId="77777777" w:rsidR="006A01AC" w:rsidRPr="009B053A" w:rsidRDefault="006A01AC" w:rsidP="006A01AC">
            <w:pPr>
              <w:pStyle w:val="TAC"/>
            </w:pPr>
            <w:r w:rsidRPr="009B053A">
              <w:t>+2/-3</w:t>
            </w:r>
          </w:p>
        </w:tc>
      </w:tr>
      <w:tr w:rsidR="006A01AC" w:rsidRPr="009B053A" w14:paraId="38ABE67E" w14:textId="77777777" w:rsidTr="00DE5E0E">
        <w:trPr>
          <w:trHeight w:val="288"/>
          <w:jc w:val="center"/>
        </w:trPr>
        <w:tc>
          <w:tcPr>
            <w:tcW w:w="2160" w:type="dxa"/>
            <w:vAlign w:val="center"/>
          </w:tcPr>
          <w:p w14:paraId="08E9B0DA" w14:textId="77777777" w:rsidR="006A01AC" w:rsidRPr="009B053A" w:rsidRDefault="006A01AC" w:rsidP="006A01AC">
            <w:pPr>
              <w:pStyle w:val="TAC"/>
              <w:rPr>
                <w:lang w:eastAsia="fi-FI"/>
              </w:rPr>
            </w:pPr>
            <w:r w:rsidRPr="009B053A">
              <w:rPr>
                <w:lang w:eastAsia="fi-FI"/>
              </w:rPr>
              <w:t>DC_8A_n3A</w:t>
            </w:r>
          </w:p>
        </w:tc>
        <w:tc>
          <w:tcPr>
            <w:tcW w:w="2093" w:type="dxa"/>
          </w:tcPr>
          <w:p w14:paraId="08325CC3" w14:textId="77777777" w:rsidR="006A01AC" w:rsidRPr="009B053A" w:rsidRDefault="006A01AC" w:rsidP="006A01AC">
            <w:pPr>
              <w:pStyle w:val="TAC"/>
            </w:pPr>
          </w:p>
        </w:tc>
        <w:tc>
          <w:tcPr>
            <w:tcW w:w="2093" w:type="dxa"/>
          </w:tcPr>
          <w:p w14:paraId="0F1D55D9" w14:textId="77777777" w:rsidR="006A01AC" w:rsidRPr="009B053A" w:rsidRDefault="006A01AC" w:rsidP="006A01AC">
            <w:pPr>
              <w:pStyle w:val="TAC"/>
            </w:pPr>
          </w:p>
        </w:tc>
        <w:tc>
          <w:tcPr>
            <w:tcW w:w="1755" w:type="dxa"/>
            <w:vAlign w:val="center"/>
          </w:tcPr>
          <w:p w14:paraId="7373115D" w14:textId="77777777" w:rsidR="006A01AC" w:rsidRPr="009B053A" w:rsidRDefault="006A01AC" w:rsidP="006A01AC">
            <w:pPr>
              <w:pStyle w:val="TAC"/>
            </w:pPr>
            <w:r w:rsidRPr="009B053A">
              <w:t>23</w:t>
            </w:r>
          </w:p>
        </w:tc>
        <w:tc>
          <w:tcPr>
            <w:tcW w:w="1832" w:type="dxa"/>
            <w:vAlign w:val="center"/>
          </w:tcPr>
          <w:p w14:paraId="206E0B15" w14:textId="77777777" w:rsidR="006A01AC" w:rsidRPr="009B053A" w:rsidRDefault="006A01AC" w:rsidP="006A01AC">
            <w:pPr>
              <w:pStyle w:val="TAC"/>
            </w:pPr>
            <w:r w:rsidRPr="009B053A">
              <w:t>+2/-3</w:t>
            </w:r>
          </w:p>
        </w:tc>
      </w:tr>
      <w:tr w:rsidR="006A01AC" w:rsidRPr="009B053A" w14:paraId="469E3D8F" w14:textId="77777777" w:rsidTr="00DE5E0E">
        <w:trPr>
          <w:trHeight w:val="288"/>
          <w:jc w:val="center"/>
        </w:trPr>
        <w:tc>
          <w:tcPr>
            <w:tcW w:w="2160" w:type="dxa"/>
            <w:vAlign w:val="center"/>
          </w:tcPr>
          <w:p w14:paraId="079744FC" w14:textId="77777777" w:rsidR="006A01AC" w:rsidRPr="009B053A" w:rsidRDefault="006A01AC" w:rsidP="006A01AC">
            <w:pPr>
              <w:pStyle w:val="TAC"/>
              <w:rPr>
                <w:lang w:eastAsia="fi-FI"/>
              </w:rPr>
            </w:pPr>
            <w:r w:rsidRPr="009B053A">
              <w:rPr>
                <w:lang w:eastAsia="fi-FI"/>
              </w:rPr>
              <w:t>DC_8A_n20A</w:t>
            </w:r>
          </w:p>
        </w:tc>
        <w:tc>
          <w:tcPr>
            <w:tcW w:w="2093" w:type="dxa"/>
          </w:tcPr>
          <w:p w14:paraId="513E1F09" w14:textId="77777777" w:rsidR="006A01AC" w:rsidRPr="009B053A" w:rsidRDefault="006A01AC" w:rsidP="006A01AC">
            <w:pPr>
              <w:pStyle w:val="TAC"/>
            </w:pPr>
          </w:p>
        </w:tc>
        <w:tc>
          <w:tcPr>
            <w:tcW w:w="2093" w:type="dxa"/>
          </w:tcPr>
          <w:p w14:paraId="57396B8B" w14:textId="77777777" w:rsidR="006A01AC" w:rsidRPr="009B053A" w:rsidRDefault="006A01AC" w:rsidP="006A01AC">
            <w:pPr>
              <w:pStyle w:val="TAC"/>
            </w:pPr>
          </w:p>
        </w:tc>
        <w:tc>
          <w:tcPr>
            <w:tcW w:w="1755" w:type="dxa"/>
          </w:tcPr>
          <w:p w14:paraId="50DF9414" w14:textId="77777777" w:rsidR="006A01AC" w:rsidRPr="009B053A" w:rsidRDefault="006A01AC" w:rsidP="006A01AC">
            <w:pPr>
              <w:pStyle w:val="TAC"/>
            </w:pPr>
            <w:r w:rsidRPr="009B053A">
              <w:t>23</w:t>
            </w:r>
          </w:p>
        </w:tc>
        <w:tc>
          <w:tcPr>
            <w:tcW w:w="1832" w:type="dxa"/>
          </w:tcPr>
          <w:p w14:paraId="2C40A247" w14:textId="77777777" w:rsidR="006A01AC" w:rsidRPr="009B053A" w:rsidRDefault="006A01AC" w:rsidP="006A01AC">
            <w:pPr>
              <w:pStyle w:val="TAC"/>
            </w:pPr>
            <w:r w:rsidRPr="009B053A">
              <w:t>+2/-3</w:t>
            </w:r>
          </w:p>
        </w:tc>
      </w:tr>
      <w:tr w:rsidR="006A01AC" w:rsidRPr="009B053A" w14:paraId="63EA0718" w14:textId="77777777" w:rsidTr="00931ECD">
        <w:trPr>
          <w:trHeight w:val="288"/>
          <w:jc w:val="center"/>
        </w:trPr>
        <w:tc>
          <w:tcPr>
            <w:tcW w:w="2160" w:type="dxa"/>
          </w:tcPr>
          <w:p w14:paraId="4F65887A" w14:textId="77777777" w:rsidR="006A01AC" w:rsidRPr="009B053A" w:rsidRDefault="006A01AC" w:rsidP="006A01AC">
            <w:pPr>
              <w:pStyle w:val="TAC"/>
              <w:rPr>
                <w:lang w:eastAsia="fi-FI"/>
              </w:rPr>
            </w:pPr>
            <w:r w:rsidRPr="009B053A">
              <w:rPr>
                <w:lang w:eastAsia="fi-FI"/>
              </w:rPr>
              <w:t>DC_8</w:t>
            </w:r>
            <w:r w:rsidRPr="009B053A">
              <w:rPr>
                <w:lang w:eastAsia="zh-CN"/>
              </w:rPr>
              <w:t>A_n28A</w:t>
            </w:r>
          </w:p>
        </w:tc>
        <w:tc>
          <w:tcPr>
            <w:tcW w:w="2093" w:type="dxa"/>
          </w:tcPr>
          <w:p w14:paraId="05318E36" w14:textId="77777777" w:rsidR="006A01AC" w:rsidRPr="009B053A" w:rsidRDefault="006A01AC" w:rsidP="006A01AC">
            <w:pPr>
              <w:pStyle w:val="TAC"/>
            </w:pPr>
          </w:p>
        </w:tc>
        <w:tc>
          <w:tcPr>
            <w:tcW w:w="2093" w:type="dxa"/>
          </w:tcPr>
          <w:p w14:paraId="59295195" w14:textId="77777777" w:rsidR="006A01AC" w:rsidRPr="009B053A" w:rsidRDefault="006A01AC" w:rsidP="006A01AC">
            <w:pPr>
              <w:pStyle w:val="TAC"/>
            </w:pPr>
          </w:p>
        </w:tc>
        <w:tc>
          <w:tcPr>
            <w:tcW w:w="1755" w:type="dxa"/>
          </w:tcPr>
          <w:p w14:paraId="212BA22A" w14:textId="77777777" w:rsidR="006A01AC" w:rsidRPr="009B053A" w:rsidRDefault="006A01AC" w:rsidP="006A01AC">
            <w:pPr>
              <w:pStyle w:val="TAC"/>
            </w:pPr>
            <w:r w:rsidRPr="009B053A">
              <w:t>23</w:t>
            </w:r>
          </w:p>
        </w:tc>
        <w:tc>
          <w:tcPr>
            <w:tcW w:w="1832" w:type="dxa"/>
          </w:tcPr>
          <w:p w14:paraId="21F8E15A" w14:textId="77777777" w:rsidR="006A01AC" w:rsidRPr="009B053A" w:rsidRDefault="006A01AC" w:rsidP="006A01AC">
            <w:pPr>
              <w:pStyle w:val="TAC"/>
            </w:pPr>
            <w:r w:rsidRPr="009B053A">
              <w:t>+2/-3</w:t>
            </w:r>
          </w:p>
        </w:tc>
      </w:tr>
      <w:tr w:rsidR="006A01AC" w:rsidRPr="009B053A" w14:paraId="58482B36" w14:textId="77777777" w:rsidTr="00DE5E0E">
        <w:trPr>
          <w:trHeight w:val="288"/>
          <w:jc w:val="center"/>
        </w:trPr>
        <w:tc>
          <w:tcPr>
            <w:tcW w:w="2160" w:type="dxa"/>
            <w:vAlign w:val="center"/>
          </w:tcPr>
          <w:p w14:paraId="27993D24" w14:textId="61D34942" w:rsidR="006A01AC" w:rsidRPr="009B053A" w:rsidRDefault="006A01AC" w:rsidP="006A01AC">
            <w:pPr>
              <w:pStyle w:val="TAC"/>
              <w:rPr>
                <w:lang w:eastAsia="fi-FI"/>
              </w:rPr>
            </w:pPr>
            <w:r w:rsidRPr="009B053A">
              <w:t>DC_8A_n41A</w:t>
            </w:r>
          </w:p>
        </w:tc>
        <w:tc>
          <w:tcPr>
            <w:tcW w:w="2093" w:type="dxa"/>
          </w:tcPr>
          <w:p w14:paraId="3CCB5017" w14:textId="77777777" w:rsidR="006A01AC" w:rsidRPr="009B053A" w:rsidRDefault="006A01AC" w:rsidP="006A01AC">
            <w:pPr>
              <w:pStyle w:val="TAC"/>
            </w:pPr>
          </w:p>
        </w:tc>
        <w:tc>
          <w:tcPr>
            <w:tcW w:w="2093" w:type="dxa"/>
          </w:tcPr>
          <w:p w14:paraId="5ECC5D2B" w14:textId="77777777" w:rsidR="006A01AC" w:rsidRPr="009B053A" w:rsidRDefault="006A01AC" w:rsidP="006A01AC">
            <w:pPr>
              <w:pStyle w:val="TAC"/>
            </w:pPr>
          </w:p>
        </w:tc>
        <w:tc>
          <w:tcPr>
            <w:tcW w:w="1755" w:type="dxa"/>
            <w:vAlign w:val="center"/>
          </w:tcPr>
          <w:p w14:paraId="611F1A27" w14:textId="77777777" w:rsidR="006A01AC" w:rsidRPr="009B053A" w:rsidRDefault="006A01AC" w:rsidP="006A01AC">
            <w:pPr>
              <w:pStyle w:val="TAC"/>
            </w:pPr>
            <w:r w:rsidRPr="009B053A">
              <w:t>23</w:t>
            </w:r>
          </w:p>
        </w:tc>
        <w:tc>
          <w:tcPr>
            <w:tcW w:w="1832" w:type="dxa"/>
            <w:vAlign w:val="center"/>
          </w:tcPr>
          <w:p w14:paraId="013B3AB7" w14:textId="77777777" w:rsidR="006A01AC" w:rsidRPr="009B053A" w:rsidRDefault="006A01AC" w:rsidP="006A01AC">
            <w:pPr>
              <w:pStyle w:val="TAC"/>
            </w:pPr>
            <w:r w:rsidRPr="009B053A">
              <w:t>+2/-3</w:t>
            </w:r>
          </w:p>
        </w:tc>
      </w:tr>
      <w:tr w:rsidR="006A01AC" w:rsidRPr="009B053A" w14:paraId="549AE278" w14:textId="77777777" w:rsidTr="00DE5E0E">
        <w:trPr>
          <w:trHeight w:val="288"/>
          <w:jc w:val="center"/>
        </w:trPr>
        <w:tc>
          <w:tcPr>
            <w:tcW w:w="2160" w:type="dxa"/>
            <w:vAlign w:val="center"/>
          </w:tcPr>
          <w:p w14:paraId="63AEA150" w14:textId="77777777" w:rsidR="006A01AC" w:rsidRPr="009B053A" w:rsidRDefault="006A01AC" w:rsidP="006A01AC">
            <w:pPr>
              <w:pStyle w:val="TAC"/>
              <w:rPr>
                <w:lang w:eastAsia="fi-FI"/>
              </w:rPr>
            </w:pPr>
            <w:r w:rsidRPr="009B053A">
              <w:rPr>
                <w:lang w:eastAsia="fi-FI"/>
              </w:rPr>
              <w:t>DC_8A_n77A</w:t>
            </w:r>
          </w:p>
        </w:tc>
        <w:tc>
          <w:tcPr>
            <w:tcW w:w="2093" w:type="dxa"/>
          </w:tcPr>
          <w:p w14:paraId="3D6F788B" w14:textId="77777777" w:rsidR="006A01AC" w:rsidRPr="009B053A" w:rsidRDefault="006A01AC" w:rsidP="006A01AC">
            <w:pPr>
              <w:pStyle w:val="TAC"/>
            </w:pPr>
          </w:p>
        </w:tc>
        <w:tc>
          <w:tcPr>
            <w:tcW w:w="2093" w:type="dxa"/>
          </w:tcPr>
          <w:p w14:paraId="78703759" w14:textId="77777777" w:rsidR="006A01AC" w:rsidRPr="009B053A" w:rsidRDefault="006A01AC" w:rsidP="006A01AC">
            <w:pPr>
              <w:pStyle w:val="TAC"/>
            </w:pPr>
          </w:p>
        </w:tc>
        <w:tc>
          <w:tcPr>
            <w:tcW w:w="1755" w:type="dxa"/>
            <w:vAlign w:val="center"/>
          </w:tcPr>
          <w:p w14:paraId="04083CC8" w14:textId="77777777" w:rsidR="006A01AC" w:rsidRPr="009B053A" w:rsidRDefault="006A01AC" w:rsidP="006A01AC">
            <w:pPr>
              <w:pStyle w:val="TAC"/>
            </w:pPr>
            <w:r w:rsidRPr="009B053A">
              <w:t>23</w:t>
            </w:r>
          </w:p>
        </w:tc>
        <w:tc>
          <w:tcPr>
            <w:tcW w:w="1832" w:type="dxa"/>
            <w:vAlign w:val="center"/>
          </w:tcPr>
          <w:p w14:paraId="4B108A6A" w14:textId="77777777" w:rsidR="006A01AC" w:rsidRPr="009B053A" w:rsidRDefault="006A01AC" w:rsidP="006A01AC">
            <w:pPr>
              <w:pStyle w:val="TAC"/>
            </w:pPr>
            <w:r w:rsidRPr="009B053A">
              <w:t>+2/-3</w:t>
            </w:r>
          </w:p>
        </w:tc>
      </w:tr>
      <w:tr w:rsidR="006A01AC" w:rsidRPr="009B053A" w14:paraId="2592E8A6" w14:textId="77777777" w:rsidTr="00DE5E0E">
        <w:trPr>
          <w:trHeight w:val="288"/>
          <w:jc w:val="center"/>
        </w:trPr>
        <w:tc>
          <w:tcPr>
            <w:tcW w:w="2160" w:type="dxa"/>
            <w:vAlign w:val="center"/>
          </w:tcPr>
          <w:p w14:paraId="1FA9567E" w14:textId="7EC21CB0" w:rsidR="006A01AC" w:rsidRPr="009B053A" w:rsidRDefault="006A01AC" w:rsidP="006A01AC">
            <w:pPr>
              <w:pStyle w:val="TAC"/>
              <w:rPr>
                <w:lang w:eastAsia="fi-FI"/>
              </w:rPr>
            </w:pPr>
            <w:r w:rsidRPr="009B053A">
              <w:rPr>
                <w:lang w:eastAsia="fi-FI"/>
              </w:rPr>
              <w:t>DC_8A_n78A</w:t>
            </w:r>
          </w:p>
        </w:tc>
        <w:tc>
          <w:tcPr>
            <w:tcW w:w="2093" w:type="dxa"/>
          </w:tcPr>
          <w:p w14:paraId="3E67E9BA" w14:textId="2611CE1C" w:rsidR="006A01AC" w:rsidRPr="009B053A" w:rsidRDefault="006A01AC" w:rsidP="006A01AC">
            <w:pPr>
              <w:pStyle w:val="TAC"/>
            </w:pPr>
            <w:r>
              <w:t>26</w:t>
            </w:r>
            <w:r>
              <w:rPr>
                <w:vertAlign w:val="superscript"/>
              </w:rPr>
              <w:t>6</w:t>
            </w:r>
            <w:ins w:id="1664" w:author="2841" w:date="2023-06-16T09:04:00Z">
              <w:r>
                <w:rPr>
                  <w:vertAlign w:val="superscript"/>
                </w:rPr>
                <w:t>,8</w:t>
              </w:r>
            </w:ins>
          </w:p>
        </w:tc>
        <w:tc>
          <w:tcPr>
            <w:tcW w:w="2093" w:type="dxa"/>
          </w:tcPr>
          <w:p w14:paraId="337E6920" w14:textId="0D42E065" w:rsidR="006A01AC" w:rsidRPr="009B053A" w:rsidRDefault="006A01AC" w:rsidP="006A01AC">
            <w:pPr>
              <w:pStyle w:val="TAC"/>
            </w:pPr>
            <w:r w:rsidRPr="009B053A">
              <w:rPr>
                <w:rFonts w:eastAsia="MS Mincho"/>
              </w:rPr>
              <w:t>+2/-3</w:t>
            </w:r>
          </w:p>
        </w:tc>
        <w:tc>
          <w:tcPr>
            <w:tcW w:w="1755" w:type="dxa"/>
            <w:vAlign w:val="center"/>
          </w:tcPr>
          <w:p w14:paraId="1393C153" w14:textId="77777777" w:rsidR="006A01AC" w:rsidRPr="009B053A" w:rsidRDefault="006A01AC" w:rsidP="006A01AC">
            <w:pPr>
              <w:pStyle w:val="TAC"/>
            </w:pPr>
            <w:r w:rsidRPr="009B053A">
              <w:t>23</w:t>
            </w:r>
          </w:p>
        </w:tc>
        <w:tc>
          <w:tcPr>
            <w:tcW w:w="1832" w:type="dxa"/>
            <w:vAlign w:val="center"/>
          </w:tcPr>
          <w:p w14:paraId="266C58AF" w14:textId="77777777" w:rsidR="006A01AC" w:rsidRPr="009B053A" w:rsidRDefault="006A01AC" w:rsidP="006A01AC">
            <w:pPr>
              <w:pStyle w:val="TAC"/>
            </w:pPr>
            <w:r w:rsidRPr="009B053A">
              <w:t>+2/-3</w:t>
            </w:r>
          </w:p>
        </w:tc>
      </w:tr>
      <w:tr w:rsidR="006A01AC" w:rsidRPr="009B053A" w14:paraId="063C3A96" w14:textId="77777777" w:rsidTr="00DE5E0E">
        <w:trPr>
          <w:trHeight w:val="288"/>
          <w:jc w:val="center"/>
        </w:trPr>
        <w:tc>
          <w:tcPr>
            <w:tcW w:w="2160" w:type="dxa"/>
            <w:vAlign w:val="center"/>
          </w:tcPr>
          <w:p w14:paraId="5F448C74" w14:textId="6ECF94E5" w:rsidR="006A01AC" w:rsidRPr="009B053A" w:rsidRDefault="006A01AC" w:rsidP="006A01AC">
            <w:pPr>
              <w:pStyle w:val="TAC"/>
              <w:rPr>
                <w:lang w:eastAsia="fi-FI"/>
              </w:rPr>
            </w:pPr>
            <w:r w:rsidRPr="009B053A">
              <w:rPr>
                <w:lang w:eastAsia="fi-FI"/>
              </w:rPr>
              <w:t>DC_8A_n81A_ULSUP-TDM_n78A</w:t>
            </w:r>
          </w:p>
        </w:tc>
        <w:tc>
          <w:tcPr>
            <w:tcW w:w="2093" w:type="dxa"/>
          </w:tcPr>
          <w:p w14:paraId="63CD3606" w14:textId="77777777" w:rsidR="006A01AC" w:rsidRPr="009B053A" w:rsidRDefault="006A01AC" w:rsidP="006A01AC">
            <w:pPr>
              <w:pStyle w:val="TAC"/>
            </w:pPr>
          </w:p>
        </w:tc>
        <w:tc>
          <w:tcPr>
            <w:tcW w:w="2093" w:type="dxa"/>
          </w:tcPr>
          <w:p w14:paraId="529E75FF" w14:textId="77777777" w:rsidR="006A01AC" w:rsidRPr="009B053A" w:rsidRDefault="006A01AC" w:rsidP="006A01AC">
            <w:pPr>
              <w:pStyle w:val="TAC"/>
            </w:pPr>
          </w:p>
        </w:tc>
        <w:tc>
          <w:tcPr>
            <w:tcW w:w="1755" w:type="dxa"/>
            <w:vAlign w:val="center"/>
          </w:tcPr>
          <w:p w14:paraId="24218E1B" w14:textId="2C8FFF97" w:rsidR="006A01AC" w:rsidRPr="009B053A" w:rsidRDefault="006A01AC" w:rsidP="006A01AC">
            <w:pPr>
              <w:pStyle w:val="TAC"/>
            </w:pPr>
            <w:r w:rsidRPr="009B053A">
              <w:t>23</w:t>
            </w:r>
          </w:p>
        </w:tc>
        <w:tc>
          <w:tcPr>
            <w:tcW w:w="1832" w:type="dxa"/>
            <w:vAlign w:val="center"/>
          </w:tcPr>
          <w:p w14:paraId="36556CD0" w14:textId="2B4D1B00" w:rsidR="006A01AC" w:rsidRPr="009B053A" w:rsidRDefault="006A01AC" w:rsidP="006A01AC">
            <w:pPr>
              <w:pStyle w:val="TAC"/>
            </w:pPr>
            <w:r w:rsidRPr="009B053A">
              <w:t>+2/-3</w:t>
            </w:r>
          </w:p>
        </w:tc>
      </w:tr>
      <w:tr w:rsidR="006A01AC" w:rsidRPr="009B053A" w14:paraId="4430C677" w14:textId="77777777" w:rsidTr="00DE5E0E">
        <w:trPr>
          <w:trHeight w:val="288"/>
          <w:jc w:val="center"/>
        </w:trPr>
        <w:tc>
          <w:tcPr>
            <w:tcW w:w="2160" w:type="dxa"/>
            <w:vAlign w:val="center"/>
          </w:tcPr>
          <w:p w14:paraId="7E5D3AEA" w14:textId="77777777" w:rsidR="006A01AC" w:rsidRPr="009B053A" w:rsidRDefault="006A01AC" w:rsidP="006A01AC">
            <w:pPr>
              <w:pStyle w:val="TAC"/>
              <w:rPr>
                <w:lang w:eastAsia="fi-FI"/>
              </w:rPr>
            </w:pPr>
            <w:r w:rsidRPr="009B053A">
              <w:rPr>
                <w:lang w:eastAsia="fi-FI"/>
              </w:rPr>
              <w:t>DC_11A_n77A</w:t>
            </w:r>
          </w:p>
        </w:tc>
        <w:tc>
          <w:tcPr>
            <w:tcW w:w="2093" w:type="dxa"/>
          </w:tcPr>
          <w:p w14:paraId="59AA2455" w14:textId="77777777" w:rsidR="006A01AC" w:rsidRPr="009B053A" w:rsidRDefault="006A01AC" w:rsidP="006A01AC">
            <w:pPr>
              <w:pStyle w:val="TAC"/>
            </w:pPr>
          </w:p>
        </w:tc>
        <w:tc>
          <w:tcPr>
            <w:tcW w:w="2093" w:type="dxa"/>
          </w:tcPr>
          <w:p w14:paraId="6F40BE7F" w14:textId="77777777" w:rsidR="006A01AC" w:rsidRPr="009B053A" w:rsidRDefault="006A01AC" w:rsidP="006A01AC">
            <w:pPr>
              <w:pStyle w:val="TAC"/>
            </w:pPr>
          </w:p>
        </w:tc>
        <w:tc>
          <w:tcPr>
            <w:tcW w:w="1755" w:type="dxa"/>
            <w:vAlign w:val="center"/>
          </w:tcPr>
          <w:p w14:paraId="21D90460" w14:textId="77777777" w:rsidR="006A01AC" w:rsidRPr="009B053A" w:rsidRDefault="006A01AC" w:rsidP="006A01AC">
            <w:pPr>
              <w:pStyle w:val="TAC"/>
            </w:pPr>
            <w:r w:rsidRPr="009B053A">
              <w:t>23</w:t>
            </w:r>
          </w:p>
        </w:tc>
        <w:tc>
          <w:tcPr>
            <w:tcW w:w="1832" w:type="dxa"/>
            <w:vAlign w:val="center"/>
          </w:tcPr>
          <w:p w14:paraId="1D89A2A1" w14:textId="77777777" w:rsidR="006A01AC" w:rsidRPr="009B053A" w:rsidRDefault="006A01AC" w:rsidP="006A01AC">
            <w:pPr>
              <w:pStyle w:val="TAC"/>
            </w:pPr>
            <w:r w:rsidRPr="009B053A">
              <w:t>+2/-3</w:t>
            </w:r>
          </w:p>
        </w:tc>
      </w:tr>
      <w:tr w:rsidR="006A01AC" w:rsidRPr="009B053A" w14:paraId="4EC127E0" w14:textId="77777777" w:rsidTr="00DE5E0E">
        <w:trPr>
          <w:trHeight w:val="288"/>
          <w:jc w:val="center"/>
        </w:trPr>
        <w:tc>
          <w:tcPr>
            <w:tcW w:w="2160" w:type="dxa"/>
            <w:vAlign w:val="center"/>
          </w:tcPr>
          <w:p w14:paraId="1E3AA41D" w14:textId="77777777" w:rsidR="006A01AC" w:rsidRPr="009B053A" w:rsidRDefault="006A01AC" w:rsidP="006A01AC">
            <w:pPr>
              <w:pStyle w:val="TAC"/>
              <w:rPr>
                <w:lang w:eastAsia="fi-FI"/>
              </w:rPr>
            </w:pPr>
            <w:r w:rsidRPr="009B053A">
              <w:rPr>
                <w:lang w:eastAsia="fi-FI"/>
              </w:rPr>
              <w:lastRenderedPageBreak/>
              <w:t>DC_11A_n78A</w:t>
            </w:r>
          </w:p>
        </w:tc>
        <w:tc>
          <w:tcPr>
            <w:tcW w:w="2093" w:type="dxa"/>
          </w:tcPr>
          <w:p w14:paraId="4AB6C10E" w14:textId="77777777" w:rsidR="006A01AC" w:rsidRPr="009B053A" w:rsidRDefault="006A01AC" w:rsidP="006A01AC">
            <w:pPr>
              <w:pStyle w:val="TAC"/>
            </w:pPr>
          </w:p>
        </w:tc>
        <w:tc>
          <w:tcPr>
            <w:tcW w:w="2093" w:type="dxa"/>
          </w:tcPr>
          <w:p w14:paraId="60190BBA" w14:textId="77777777" w:rsidR="006A01AC" w:rsidRPr="009B053A" w:rsidRDefault="006A01AC" w:rsidP="006A01AC">
            <w:pPr>
              <w:pStyle w:val="TAC"/>
            </w:pPr>
          </w:p>
        </w:tc>
        <w:tc>
          <w:tcPr>
            <w:tcW w:w="1755" w:type="dxa"/>
            <w:vAlign w:val="center"/>
          </w:tcPr>
          <w:p w14:paraId="3BE3D003" w14:textId="77777777" w:rsidR="006A01AC" w:rsidRPr="009B053A" w:rsidRDefault="006A01AC" w:rsidP="006A01AC">
            <w:pPr>
              <w:pStyle w:val="TAC"/>
            </w:pPr>
            <w:r w:rsidRPr="009B053A">
              <w:t>23</w:t>
            </w:r>
          </w:p>
        </w:tc>
        <w:tc>
          <w:tcPr>
            <w:tcW w:w="1832" w:type="dxa"/>
            <w:vAlign w:val="center"/>
          </w:tcPr>
          <w:p w14:paraId="2DAFDD15" w14:textId="77777777" w:rsidR="006A01AC" w:rsidRPr="009B053A" w:rsidRDefault="006A01AC" w:rsidP="006A01AC">
            <w:pPr>
              <w:pStyle w:val="TAC"/>
            </w:pPr>
            <w:r w:rsidRPr="009B053A">
              <w:t>+2/-3</w:t>
            </w:r>
          </w:p>
        </w:tc>
      </w:tr>
      <w:tr w:rsidR="006A01AC" w:rsidRPr="009B053A" w14:paraId="09AA18DB" w14:textId="77777777" w:rsidTr="00DE5E0E">
        <w:trPr>
          <w:trHeight w:val="288"/>
          <w:jc w:val="center"/>
        </w:trPr>
        <w:tc>
          <w:tcPr>
            <w:tcW w:w="2160" w:type="dxa"/>
            <w:vAlign w:val="center"/>
          </w:tcPr>
          <w:p w14:paraId="63238D85" w14:textId="77777777" w:rsidR="006A01AC" w:rsidRPr="009B053A" w:rsidRDefault="006A01AC" w:rsidP="006A01AC">
            <w:pPr>
              <w:pStyle w:val="TAC"/>
              <w:rPr>
                <w:lang w:eastAsia="fi-FI"/>
              </w:rPr>
            </w:pPr>
            <w:r w:rsidRPr="009B053A">
              <w:rPr>
                <w:lang w:eastAsia="fi-FI"/>
              </w:rPr>
              <w:t>DC_11A_n79A</w:t>
            </w:r>
          </w:p>
        </w:tc>
        <w:tc>
          <w:tcPr>
            <w:tcW w:w="2093" w:type="dxa"/>
          </w:tcPr>
          <w:p w14:paraId="65F91CA7" w14:textId="77777777" w:rsidR="006A01AC" w:rsidRPr="009B053A" w:rsidRDefault="006A01AC" w:rsidP="006A01AC">
            <w:pPr>
              <w:pStyle w:val="TAC"/>
            </w:pPr>
          </w:p>
        </w:tc>
        <w:tc>
          <w:tcPr>
            <w:tcW w:w="2093" w:type="dxa"/>
          </w:tcPr>
          <w:p w14:paraId="20CD1DBE" w14:textId="77777777" w:rsidR="006A01AC" w:rsidRPr="009B053A" w:rsidRDefault="006A01AC" w:rsidP="006A01AC">
            <w:pPr>
              <w:pStyle w:val="TAC"/>
            </w:pPr>
          </w:p>
        </w:tc>
        <w:tc>
          <w:tcPr>
            <w:tcW w:w="1755" w:type="dxa"/>
            <w:vAlign w:val="center"/>
          </w:tcPr>
          <w:p w14:paraId="77FACB26" w14:textId="77777777" w:rsidR="006A01AC" w:rsidRPr="009B053A" w:rsidRDefault="006A01AC" w:rsidP="006A01AC">
            <w:pPr>
              <w:pStyle w:val="TAC"/>
            </w:pPr>
            <w:r w:rsidRPr="009B053A">
              <w:t>23</w:t>
            </w:r>
          </w:p>
        </w:tc>
        <w:tc>
          <w:tcPr>
            <w:tcW w:w="1832" w:type="dxa"/>
            <w:vAlign w:val="center"/>
          </w:tcPr>
          <w:p w14:paraId="6B507BCB" w14:textId="77777777" w:rsidR="006A01AC" w:rsidRPr="009B053A" w:rsidRDefault="006A01AC" w:rsidP="006A01AC">
            <w:pPr>
              <w:pStyle w:val="TAC"/>
            </w:pPr>
            <w:r w:rsidRPr="009B053A">
              <w:t>+2/-3</w:t>
            </w:r>
          </w:p>
        </w:tc>
      </w:tr>
      <w:tr w:rsidR="006A01AC" w:rsidRPr="009B053A" w14:paraId="000F7110" w14:textId="77777777" w:rsidTr="000E5E74">
        <w:trPr>
          <w:trHeight w:val="288"/>
          <w:jc w:val="center"/>
        </w:trPr>
        <w:tc>
          <w:tcPr>
            <w:tcW w:w="2160" w:type="dxa"/>
            <w:vAlign w:val="center"/>
          </w:tcPr>
          <w:p w14:paraId="45915F15" w14:textId="77777777" w:rsidR="006A01AC" w:rsidRPr="009B053A" w:rsidRDefault="006A01AC" w:rsidP="006A01AC">
            <w:pPr>
              <w:pStyle w:val="TAC"/>
              <w:rPr>
                <w:lang w:eastAsia="fi-FI"/>
              </w:rPr>
            </w:pPr>
            <w:r w:rsidRPr="009B053A">
              <w:rPr>
                <w:lang w:eastAsia="fi-FI"/>
              </w:rPr>
              <w:t>DC_12A_n2A</w:t>
            </w:r>
          </w:p>
        </w:tc>
        <w:tc>
          <w:tcPr>
            <w:tcW w:w="2093" w:type="dxa"/>
          </w:tcPr>
          <w:p w14:paraId="74F98D8E" w14:textId="77777777" w:rsidR="006A01AC" w:rsidRPr="009B053A" w:rsidRDefault="006A01AC" w:rsidP="006A01AC">
            <w:pPr>
              <w:pStyle w:val="TAC"/>
            </w:pPr>
          </w:p>
        </w:tc>
        <w:tc>
          <w:tcPr>
            <w:tcW w:w="2093" w:type="dxa"/>
          </w:tcPr>
          <w:p w14:paraId="24B87421" w14:textId="77777777" w:rsidR="006A01AC" w:rsidRPr="009B053A" w:rsidRDefault="006A01AC" w:rsidP="006A01AC">
            <w:pPr>
              <w:pStyle w:val="TAC"/>
            </w:pPr>
          </w:p>
        </w:tc>
        <w:tc>
          <w:tcPr>
            <w:tcW w:w="1755" w:type="dxa"/>
            <w:vAlign w:val="center"/>
          </w:tcPr>
          <w:p w14:paraId="534BCD0F" w14:textId="77777777" w:rsidR="006A01AC" w:rsidRPr="009B053A" w:rsidRDefault="006A01AC" w:rsidP="006A01AC">
            <w:pPr>
              <w:pStyle w:val="TAC"/>
            </w:pPr>
            <w:r w:rsidRPr="009B053A">
              <w:t>23</w:t>
            </w:r>
          </w:p>
        </w:tc>
        <w:tc>
          <w:tcPr>
            <w:tcW w:w="1832" w:type="dxa"/>
            <w:vAlign w:val="center"/>
          </w:tcPr>
          <w:p w14:paraId="1E06A5B2" w14:textId="77777777" w:rsidR="006A01AC" w:rsidRPr="009B053A" w:rsidRDefault="006A01AC" w:rsidP="006A01AC">
            <w:pPr>
              <w:pStyle w:val="TAC"/>
            </w:pPr>
            <w:r w:rsidRPr="009B053A">
              <w:t>+2/-3</w:t>
            </w:r>
          </w:p>
        </w:tc>
      </w:tr>
      <w:tr w:rsidR="006A01AC" w:rsidRPr="009B053A" w14:paraId="49B5588F" w14:textId="77777777" w:rsidTr="00DE5E0E">
        <w:trPr>
          <w:trHeight w:val="288"/>
          <w:jc w:val="center"/>
        </w:trPr>
        <w:tc>
          <w:tcPr>
            <w:tcW w:w="2160" w:type="dxa"/>
            <w:vAlign w:val="center"/>
          </w:tcPr>
          <w:p w14:paraId="5D8831A5" w14:textId="77777777" w:rsidR="006A01AC" w:rsidRPr="009B053A" w:rsidRDefault="006A01AC" w:rsidP="006A01AC">
            <w:pPr>
              <w:pStyle w:val="TAC"/>
              <w:rPr>
                <w:szCs w:val="18"/>
                <w:lang w:eastAsia="fi-FI"/>
              </w:rPr>
            </w:pPr>
            <w:r w:rsidRPr="009B053A">
              <w:rPr>
                <w:lang w:eastAsia="fi-FI"/>
              </w:rPr>
              <w:t>DC_12A_n5A</w:t>
            </w:r>
          </w:p>
        </w:tc>
        <w:tc>
          <w:tcPr>
            <w:tcW w:w="2093" w:type="dxa"/>
          </w:tcPr>
          <w:p w14:paraId="4CE56799" w14:textId="77777777" w:rsidR="006A01AC" w:rsidRPr="009B053A" w:rsidRDefault="006A01AC" w:rsidP="006A01AC">
            <w:pPr>
              <w:pStyle w:val="TAC"/>
            </w:pPr>
          </w:p>
        </w:tc>
        <w:tc>
          <w:tcPr>
            <w:tcW w:w="2093" w:type="dxa"/>
          </w:tcPr>
          <w:p w14:paraId="17C43E90" w14:textId="77777777" w:rsidR="006A01AC" w:rsidRPr="009B053A" w:rsidRDefault="006A01AC" w:rsidP="006A01AC">
            <w:pPr>
              <w:pStyle w:val="TAC"/>
            </w:pPr>
          </w:p>
        </w:tc>
        <w:tc>
          <w:tcPr>
            <w:tcW w:w="1755" w:type="dxa"/>
            <w:vAlign w:val="center"/>
          </w:tcPr>
          <w:p w14:paraId="5EA0D5F4" w14:textId="77777777" w:rsidR="006A01AC" w:rsidRPr="009B053A" w:rsidRDefault="006A01AC" w:rsidP="006A01AC">
            <w:pPr>
              <w:pStyle w:val="TAC"/>
              <w:rPr>
                <w:szCs w:val="18"/>
              </w:rPr>
            </w:pPr>
            <w:r w:rsidRPr="009B053A">
              <w:t>23</w:t>
            </w:r>
          </w:p>
        </w:tc>
        <w:tc>
          <w:tcPr>
            <w:tcW w:w="1832" w:type="dxa"/>
            <w:vAlign w:val="center"/>
          </w:tcPr>
          <w:p w14:paraId="5B3CE1F5" w14:textId="77777777" w:rsidR="006A01AC" w:rsidRPr="009B053A" w:rsidRDefault="006A01AC" w:rsidP="006A01AC">
            <w:pPr>
              <w:pStyle w:val="TAC"/>
              <w:rPr>
                <w:szCs w:val="18"/>
              </w:rPr>
            </w:pPr>
            <w:r w:rsidRPr="009B053A">
              <w:t>+2/-3</w:t>
            </w:r>
          </w:p>
        </w:tc>
      </w:tr>
      <w:tr w:rsidR="006A01AC" w:rsidRPr="009B053A" w14:paraId="6DDCE251" w14:textId="77777777" w:rsidTr="00DE5E0E">
        <w:trPr>
          <w:trHeight w:val="288"/>
          <w:jc w:val="center"/>
        </w:trPr>
        <w:tc>
          <w:tcPr>
            <w:tcW w:w="2160" w:type="dxa"/>
            <w:vAlign w:val="center"/>
          </w:tcPr>
          <w:p w14:paraId="4D1336A6" w14:textId="77777777" w:rsidR="006A01AC" w:rsidRPr="009B053A" w:rsidRDefault="006A01AC" w:rsidP="006A01AC">
            <w:pPr>
              <w:pStyle w:val="TAC"/>
              <w:rPr>
                <w:szCs w:val="18"/>
                <w:lang w:eastAsia="fi-FI"/>
              </w:rPr>
            </w:pPr>
            <w:r w:rsidRPr="009B053A">
              <w:rPr>
                <w:lang w:eastAsia="fi-FI"/>
              </w:rPr>
              <w:t>DC_12A_n66A</w:t>
            </w:r>
          </w:p>
        </w:tc>
        <w:tc>
          <w:tcPr>
            <w:tcW w:w="2093" w:type="dxa"/>
          </w:tcPr>
          <w:p w14:paraId="752449D4" w14:textId="77777777" w:rsidR="006A01AC" w:rsidRPr="009B053A" w:rsidRDefault="006A01AC" w:rsidP="006A01AC">
            <w:pPr>
              <w:pStyle w:val="TAC"/>
            </w:pPr>
          </w:p>
        </w:tc>
        <w:tc>
          <w:tcPr>
            <w:tcW w:w="2093" w:type="dxa"/>
          </w:tcPr>
          <w:p w14:paraId="0C314DD1" w14:textId="77777777" w:rsidR="006A01AC" w:rsidRPr="009B053A" w:rsidRDefault="006A01AC" w:rsidP="006A01AC">
            <w:pPr>
              <w:pStyle w:val="TAC"/>
            </w:pPr>
          </w:p>
        </w:tc>
        <w:tc>
          <w:tcPr>
            <w:tcW w:w="1755" w:type="dxa"/>
            <w:vAlign w:val="center"/>
          </w:tcPr>
          <w:p w14:paraId="5A8311E2" w14:textId="77777777" w:rsidR="006A01AC" w:rsidRPr="009B053A" w:rsidRDefault="006A01AC" w:rsidP="006A01AC">
            <w:pPr>
              <w:pStyle w:val="TAC"/>
              <w:rPr>
                <w:szCs w:val="18"/>
              </w:rPr>
            </w:pPr>
            <w:r w:rsidRPr="009B053A">
              <w:t>23</w:t>
            </w:r>
          </w:p>
        </w:tc>
        <w:tc>
          <w:tcPr>
            <w:tcW w:w="1832" w:type="dxa"/>
            <w:vAlign w:val="center"/>
          </w:tcPr>
          <w:p w14:paraId="7151E576" w14:textId="77777777" w:rsidR="006A01AC" w:rsidRPr="009B053A" w:rsidRDefault="006A01AC" w:rsidP="006A01AC">
            <w:pPr>
              <w:pStyle w:val="TAC"/>
              <w:rPr>
                <w:szCs w:val="18"/>
              </w:rPr>
            </w:pPr>
            <w:r w:rsidRPr="009B053A">
              <w:t>+2/-3</w:t>
            </w:r>
          </w:p>
        </w:tc>
      </w:tr>
      <w:tr w:rsidR="006A01AC" w:rsidRPr="009B053A" w14:paraId="30B1142F" w14:textId="77777777" w:rsidTr="000E5E74">
        <w:trPr>
          <w:trHeight w:val="288"/>
          <w:jc w:val="center"/>
        </w:trPr>
        <w:tc>
          <w:tcPr>
            <w:tcW w:w="2160" w:type="dxa"/>
            <w:vAlign w:val="center"/>
          </w:tcPr>
          <w:p w14:paraId="4C2C844E" w14:textId="77777777" w:rsidR="006A01AC" w:rsidRPr="009B053A" w:rsidRDefault="006A01AC" w:rsidP="006A01AC">
            <w:pPr>
              <w:pStyle w:val="TAC"/>
              <w:rPr>
                <w:lang w:eastAsia="fi-FI"/>
              </w:rPr>
            </w:pPr>
            <w:r w:rsidRPr="009B053A">
              <w:rPr>
                <w:lang w:eastAsia="fi-FI"/>
              </w:rPr>
              <w:t>DC_12A_n77A</w:t>
            </w:r>
          </w:p>
        </w:tc>
        <w:tc>
          <w:tcPr>
            <w:tcW w:w="2093" w:type="dxa"/>
          </w:tcPr>
          <w:p w14:paraId="62DC940D" w14:textId="072078E5" w:rsidR="006A01AC" w:rsidRPr="009B053A" w:rsidRDefault="006A01AC" w:rsidP="006A01AC">
            <w:pPr>
              <w:pStyle w:val="TAC"/>
            </w:pPr>
            <w:r>
              <w:t>26</w:t>
            </w:r>
            <w:r>
              <w:rPr>
                <w:rFonts w:eastAsia="DengXian"/>
                <w:vertAlign w:val="superscript"/>
              </w:rPr>
              <w:t>6</w:t>
            </w:r>
            <w:ins w:id="1665" w:author="2841" w:date="2023-06-16T09:04:00Z">
              <w:r>
                <w:rPr>
                  <w:rFonts w:eastAsia="DengXian"/>
                  <w:vertAlign w:val="superscript"/>
                </w:rPr>
                <w:t>,8</w:t>
              </w:r>
            </w:ins>
          </w:p>
        </w:tc>
        <w:tc>
          <w:tcPr>
            <w:tcW w:w="2093" w:type="dxa"/>
          </w:tcPr>
          <w:p w14:paraId="4328B042" w14:textId="77777777" w:rsidR="006A01AC" w:rsidRPr="009B053A" w:rsidRDefault="006A01AC" w:rsidP="006A01AC">
            <w:pPr>
              <w:pStyle w:val="TAC"/>
            </w:pPr>
            <w:r w:rsidRPr="009B053A">
              <w:rPr>
                <w:rFonts w:eastAsia="MS Mincho"/>
              </w:rPr>
              <w:t>+2/-3</w:t>
            </w:r>
          </w:p>
        </w:tc>
        <w:tc>
          <w:tcPr>
            <w:tcW w:w="1755" w:type="dxa"/>
            <w:vAlign w:val="center"/>
          </w:tcPr>
          <w:p w14:paraId="0AFE9F48" w14:textId="77777777" w:rsidR="006A01AC" w:rsidRPr="009B053A" w:rsidRDefault="006A01AC" w:rsidP="006A01AC">
            <w:pPr>
              <w:pStyle w:val="TAC"/>
            </w:pPr>
            <w:r w:rsidRPr="009B053A">
              <w:t>23</w:t>
            </w:r>
          </w:p>
        </w:tc>
        <w:tc>
          <w:tcPr>
            <w:tcW w:w="1832" w:type="dxa"/>
            <w:vAlign w:val="center"/>
          </w:tcPr>
          <w:p w14:paraId="653155AF" w14:textId="77777777" w:rsidR="006A01AC" w:rsidRPr="009B053A" w:rsidRDefault="006A01AC" w:rsidP="006A01AC">
            <w:pPr>
              <w:pStyle w:val="TAC"/>
            </w:pPr>
            <w:r w:rsidRPr="009B053A">
              <w:t>+2/-3</w:t>
            </w:r>
          </w:p>
        </w:tc>
      </w:tr>
      <w:tr w:rsidR="006A01AC" w:rsidRPr="009B053A" w14:paraId="594328E9" w14:textId="77777777" w:rsidTr="00DE5E0E">
        <w:trPr>
          <w:trHeight w:val="288"/>
          <w:jc w:val="center"/>
        </w:trPr>
        <w:tc>
          <w:tcPr>
            <w:tcW w:w="2160" w:type="dxa"/>
            <w:vAlign w:val="center"/>
          </w:tcPr>
          <w:p w14:paraId="4DE32068" w14:textId="77777777" w:rsidR="006A01AC" w:rsidRPr="009B053A" w:rsidRDefault="006A01AC" w:rsidP="006A01AC">
            <w:pPr>
              <w:pStyle w:val="TAC"/>
              <w:rPr>
                <w:lang w:eastAsia="fi-FI"/>
              </w:rPr>
            </w:pPr>
            <w:r w:rsidRPr="009B053A">
              <w:t>DC_12A_n78A</w:t>
            </w:r>
          </w:p>
        </w:tc>
        <w:tc>
          <w:tcPr>
            <w:tcW w:w="2093" w:type="dxa"/>
          </w:tcPr>
          <w:p w14:paraId="1D5F0DAD" w14:textId="77777777" w:rsidR="006A01AC" w:rsidRPr="009B053A" w:rsidRDefault="006A01AC" w:rsidP="006A01AC">
            <w:pPr>
              <w:pStyle w:val="TAC"/>
              <w:rPr>
                <w:rFonts w:eastAsia="MS Mincho"/>
              </w:rPr>
            </w:pPr>
          </w:p>
        </w:tc>
        <w:tc>
          <w:tcPr>
            <w:tcW w:w="2093" w:type="dxa"/>
          </w:tcPr>
          <w:p w14:paraId="629C5BCB" w14:textId="77777777" w:rsidR="006A01AC" w:rsidRPr="009B053A" w:rsidRDefault="006A01AC" w:rsidP="006A01AC">
            <w:pPr>
              <w:pStyle w:val="TAC"/>
              <w:rPr>
                <w:rFonts w:eastAsia="MS Mincho"/>
              </w:rPr>
            </w:pPr>
          </w:p>
        </w:tc>
        <w:tc>
          <w:tcPr>
            <w:tcW w:w="1755" w:type="dxa"/>
            <w:vAlign w:val="center"/>
          </w:tcPr>
          <w:p w14:paraId="237A728F" w14:textId="77777777" w:rsidR="006A01AC" w:rsidRPr="009B053A" w:rsidRDefault="006A01AC" w:rsidP="006A01AC">
            <w:pPr>
              <w:pStyle w:val="TAC"/>
            </w:pPr>
            <w:r w:rsidRPr="009B053A">
              <w:rPr>
                <w:rFonts w:eastAsia="MS Mincho"/>
              </w:rPr>
              <w:t>23</w:t>
            </w:r>
          </w:p>
        </w:tc>
        <w:tc>
          <w:tcPr>
            <w:tcW w:w="1832" w:type="dxa"/>
            <w:vAlign w:val="center"/>
          </w:tcPr>
          <w:p w14:paraId="2B899C6F" w14:textId="77777777" w:rsidR="006A01AC" w:rsidRPr="009B053A" w:rsidRDefault="006A01AC" w:rsidP="006A01AC">
            <w:pPr>
              <w:pStyle w:val="TAC"/>
            </w:pPr>
            <w:r w:rsidRPr="009B053A">
              <w:rPr>
                <w:rFonts w:eastAsia="MS Mincho"/>
              </w:rPr>
              <w:t>+2/-3</w:t>
            </w:r>
          </w:p>
        </w:tc>
      </w:tr>
      <w:tr w:rsidR="006A01AC" w:rsidRPr="009B053A" w14:paraId="37DF840B" w14:textId="77777777" w:rsidTr="00DE5E0E">
        <w:trPr>
          <w:trHeight w:val="288"/>
          <w:jc w:val="center"/>
        </w:trPr>
        <w:tc>
          <w:tcPr>
            <w:tcW w:w="2160" w:type="dxa"/>
            <w:vAlign w:val="center"/>
          </w:tcPr>
          <w:p w14:paraId="008563A4" w14:textId="77777777" w:rsidR="006A01AC" w:rsidRPr="009B053A" w:rsidRDefault="006A01AC" w:rsidP="006A01AC">
            <w:pPr>
              <w:pStyle w:val="TAC"/>
            </w:pPr>
            <w:r w:rsidRPr="009B053A">
              <w:rPr>
                <w:lang w:eastAsia="fi-FI"/>
              </w:rPr>
              <w:t>DC_13A_n2A</w:t>
            </w:r>
          </w:p>
        </w:tc>
        <w:tc>
          <w:tcPr>
            <w:tcW w:w="2093" w:type="dxa"/>
            <w:vAlign w:val="center"/>
          </w:tcPr>
          <w:p w14:paraId="184C3AC3" w14:textId="77777777" w:rsidR="006A01AC" w:rsidRPr="009B053A" w:rsidRDefault="006A01AC" w:rsidP="006A01AC">
            <w:pPr>
              <w:pStyle w:val="TAC"/>
              <w:rPr>
                <w:rFonts w:eastAsia="MS Mincho"/>
              </w:rPr>
            </w:pPr>
          </w:p>
        </w:tc>
        <w:tc>
          <w:tcPr>
            <w:tcW w:w="2093" w:type="dxa"/>
            <w:vAlign w:val="center"/>
          </w:tcPr>
          <w:p w14:paraId="3F76F673" w14:textId="77777777" w:rsidR="006A01AC" w:rsidRPr="009B053A" w:rsidRDefault="006A01AC" w:rsidP="006A01AC">
            <w:pPr>
              <w:pStyle w:val="TAC"/>
              <w:rPr>
                <w:rFonts w:eastAsia="MS Mincho"/>
              </w:rPr>
            </w:pPr>
          </w:p>
        </w:tc>
        <w:tc>
          <w:tcPr>
            <w:tcW w:w="1755" w:type="dxa"/>
            <w:vAlign w:val="center"/>
          </w:tcPr>
          <w:p w14:paraId="51D9742D" w14:textId="77777777" w:rsidR="006A01AC" w:rsidRPr="009B053A" w:rsidRDefault="006A01AC" w:rsidP="006A01AC">
            <w:pPr>
              <w:pStyle w:val="TAC"/>
              <w:rPr>
                <w:rFonts w:eastAsia="MS Mincho"/>
              </w:rPr>
            </w:pPr>
            <w:r w:rsidRPr="009B053A">
              <w:t>23</w:t>
            </w:r>
          </w:p>
        </w:tc>
        <w:tc>
          <w:tcPr>
            <w:tcW w:w="1832" w:type="dxa"/>
            <w:vAlign w:val="center"/>
          </w:tcPr>
          <w:p w14:paraId="1E4AD524" w14:textId="77777777" w:rsidR="006A01AC" w:rsidRPr="009B053A" w:rsidRDefault="006A01AC" w:rsidP="006A01AC">
            <w:pPr>
              <w:pStyle w:val="TAC"/>
              <w:rPr>
                <w:rFonts w:eastAsia="MS Mincho"/>
              </w:rPr>
            </w:pPr>
            <w:r w:rsidRPr="009B053A">
              <w:t>+2/-3</w:t>
            </w:r>
          </w:p>
        </w:tc>
      </w:tr>
      <w:tr w:rsidR="006A01AC" w:rsidRPr="009B053A" w14:paraId="51885CBC" w14:textId="77777777" w:rsidTr="00DE5E0E">
        <w:trPr>
          <w:trHeight w:val="288"/>
          <w:jc w:val="center"/>
        </w:trPr>
        <w:tc>
          <w:tcPr>
            <w:tcW w:w="2160" w:type="dxa"/>
            <w:vAlign w:val="center"/>
          </w:tcPr>
          <w:p w14:paraId="14D97C28" w14:textId="77777777" w:rsidR="006A01AC" w:rsidRPr="009B053A" w:rsidRDefault="006A01AC" w:rsidP="006A01AC">
            <w:pPr>
              <w:pStyle w:val="TAC"/>
              <w:rPr>
                <w:lang w:eastAsia="fi-FI"/>
              </w:rPr>
            </w:pPr>
            <w:r w:rsidRPr="009B053A">
              <w:rPr>
                <w:lang w:eastAsia="fi-FI"/>
              </w:rPr>
              <w:t>DC_13A_n66A</w:t>
            </w:r>
          </w:p>
        </w:tc>
        <w:tc>
          <w:tcPr>
            <w:tcW w:w="2093" w:type="dxa"/>
          </w:tcPr>
          <w:p w14:paraId="767CBC0E" w14:textId="77777777" w:rsidR="006A01AC" w:rsidRPr="009B053A" w:rsidRDefault="006A01AC" w:rsidP="006A01AC">
            <w:pPr>
              <w:pStyle w:val="TAC"/>
            </w:pPr>
          </w:p>
        </w:tc>
        <w:tc>
          <w:tcPr>
            <w:tcW w:w="2093" w:type="dxa"/>
          </w:tcPr>
          <w:p w14:paraId="2A4767C3" w14:textId="77777777" w:rsidR="006A01AC" w:rsidRPr="009B053A" w:rsidRDefault="006A01AC" w:rsidP="006A01AC">
            <w:pPr>
              <w:pStyle w:val="TAC"/>
            </w:pPr>
          </w:p>
        </w:tc>
        <w:tc>
          <w:tcPr>
            <w:tcW w:w="1755" w:type="dxa"/>
            <w:vAlign w:val="center"/>
          </w:tcPr>
          <w:p w14:paraId="1064754A" w14:textId="77777777" w:rsidR="006A01AC" w:rsidRPr="009B053A" w:rsidRDefault="006A01AC" w:rsidP="006A01AC">
            <w:pPr>
              <w:pStyle w:val="TAC"/>
            </w:pPr>
            <w:r w:rsidRPr="009B053A">
              <w:t>23</w:t>
            </w:r>
          </w:p>
        </w:tc>
        <w:tc>
          <w:tcPr>
            <w:tcW w:w="1832" w:type="dxa"/>
            <w:vAlign w:val="center"/>
          </w:tcPr>
          <w:p w14:paraId="78F45C5D" w14:textId="77777777" w:rsidR="006A01AC" w:rsidRPr="009B053A" w:rsidRDefault="006A01AC" w:rsidP="006A01AC">
            <w:pPr>
              <w:pStyle w:val="TAC"/>
            </w:pPr>
            <w:r w:rsidRPr="009B053A">
              <w:t>+2/-3</w:t>
            </w:r>
          </w:p>
        </w:tc>
      </w:tr>
      <w:tr w:rsidR="006A01AC" w:rsidRPr="009B053A" w14:paraId="4FE09D8D" w14:textId="77777777" w:rsidTr="00DE5E0E">
        <w:trPr>
          <w:trHeight w:val="288"/>
          <w:jc w:val="center"/>
        </w:trPr>
        <w:tc>
          <w:tcPr>
            <w:tcW w:w="2160" w:type="dxa"/>
            <w:vAlign w:val="center"/>
          </w:tcPr>
          <w:p w14:paraId="0D786B0E" w14:textId="77777777" w:rsidR="006A01AC" w:rsidRPr="009B053A" w:rsidRDefault="006A01AC" w:rsidP="006A01AC">
            <w:pPr>
              <w:pStyle w:val="TAC"/>
              <w:rPr>
                <w:lang w:eastAsia="fi-FI"/>
              </w:rPr>
            </w:pPr>
            <w:r w:rsidRPr="009B053A">
              <w:rPr>
                <w:lang w:eastAsia="fi-FI"/>
              </w:rPr>
              <w:t>DC_13A_n77A</w:t>
            </w:r>
          </w:p>
        </w:tc>
        <w:tc>
          <w:tcPr>
            <w:tcW w:w="2093" w:type="dxa"/>
          </w:tcPr>
          <w:p w14:paraId="5FAFB90C" w14:textId="77777777" w:rsidR="006A01AC" w:rsidRPr="009B053A" w:rsidRDefault="006A01AC" w:rsidP="006A01AC">
            <w:pPr>
              <w:pStyle w:val="TAC"/>
            </w:pPr>
            <w:r w:rsidRPr="009B053A">
              <w:t>26</w:t>
            </w:r>
            <w:r w:rsidRPr="009B053A">
              <w:rPr>
                <w:rFonts w:eastAsia="DengXian"/>
                <w:vertAlign w:val="superscript"/>
              </w:rPr>
              <w:t>6</w:t>
            </w:r>
          </w:p>
        </w:tc>
        <w:tc>
          <w:tcPr>
            <w:tcW w:w="2093" w:type="dxa"/>
          </w:tcPr>
          <w:p w14:paraId="735AEDB4" w14:textId="77777777" w:rsidR="006A01AC" w:rsidRPr="009B053A" w:rsidRDefault="006A01AC" w:rsidP="006A01AC">
            <w:pPr>
              <w:pStyle w:val="TAC"/>
            </w:pPr>
            <w:r w:rsidRPr="009B053A">
              <w:rPr>
                <w:rFonts w:eastAsia="MS Mincho"/>
              </w:rPr>
              <w:t>+2/-3</w:t>
            </w:r>
          </w:p>
        </w:tc>
        <w:tc>
          <w:tcPr>
            <w:tcW w:w="1755" w:type="dxa"/>
            <w:vAlign w:val="center"/>
          </w:tcPr>
          <w:p w14:paraId="025E0543" w14:textId="77777777" w:rsidR="006A01AC" w:rsidRPr="009B053A" w:rsidRDefault="006A01AC" w:rsidP="006A01AC">
            <w:pPr>
              <w:pStyle w:val="TAC"/>
            </w:pPr>
            <w:r w:rsidRPr="009B053A">
              <w:t>23</w:t>
            </w:r>
          </w:p>
        </w:tc>
        <w:tc>
          <w:tcPr>
            <w:tcW w:w="1832" w:type="dxa"/>
            <w:vAlign w:val="center"/>
          </w:tcPr>
          <w:p w14:paraId="6BFC79FC" w14:textId="77777777" w:rsidR="006A01AC" w:rsidRPr="009B053A" w:rsidRDefault="006A01AC" w:rsidP="006A01AC">
            <w:pPr>
              <w:pStyle w:val="TAC"/>
            </w:pPr>
            <w:r w:rsidRPr="009B053A">
              <w:t>+2/-3</w:t>
            </w:r>
          </w:p>
        </w:tc>
      </w:tr>
      <w:tr w:rsidR="006A01AC" w:rsidRPr="009B053A" w14:paraId="6A885867" w14:textId="77777777" w:rsidTr="00DE5E0E">
        <w:trPr>
          <w:trHeight w:val="288"/>
          <w:jc w:val="center"/>
        </w:trPr>
        <w:tc>
          <w:tcPr>
            <w:tcW w:w="2160" w:type="dxa"/>
            <w:vAlign w:val="center"/>
          </w:tcPr>
          <w:p w14:paraId="775A895C" w14:textId="77777777" w:rsidR="006A01AC" w:rsidRPr="009B053A" w:rsidRDefault="006A01AC" w:rsidP="006A01AC">
            <w:pPr>
              <w:pStyle w:val="TAC"/>
              <w:rPr>
                <w:lang w:eastAsia="fi-FI"/>
              </w:rPr>
            </w:pPr>
            <w:r w:rsidRPr="009B053A">
              <w:rPr>
                <w:lang w:eastAsia="fi-FI"/>
              </w:rPr>
              <w:t>DC_14A_n2A</w:t>
            </w:r>
          </w:p>
        </w:tc>
        <w:tc>
          <w:tcPr>
            <w:tcW w:w="2093" w:type="dxa"/>
          </w:tcPr>
          <w:p w14:paraId="6754924B" w14:textId="77777777" w:rsidR="006A01AC" w:rsidRPr="009B053A" w:rsidRDefault="006A01AC" w:rsidP="006A01AC">
            <w:pPr>
              <w:pStyle w:val="TAC"/>
            </w:pPr>
          </w:p>
        </w:tc>
        <w:tc>
          <w:tcPr>
            <w:tcW w:w="2093" w:type="dxa"/>
          </w:tcPr>
          <w:p w14:paraId="327D3B76" w14:textId="77777777" w:rsidR="006A01AC" w:rsidRPr="009B053A" w:rsidRDefault="006A01AC" w:rsidP="006A01AC">
            <w:pPr>
              <w:pStyle w:val="TAC"/>
            </w:pPr>
          </w:p>
        </w:tc>
        <w:tc>
          <w:tcPr>
            <w:tcW w:w="1755" w:type="dxa"/>
            <w:vAlign w:val="center"/>
          </w:tcPr>
          <w:p w14:paraId="095EED25" w14:textId="77777777" w:rsidR="006A01AC" w:rsidRPr="009B053A" w:rsidRDefault="006A01AC" w:rsidP="006A01AC">
            <w:pPr>
              <w:pStyle w:val="TAC"/>
            </w:pPr>
            <w:r w:rsidRPr="009B053A">
              <w:rPr>
                <w:rFonts w:eastAsia="MS Mincho"/>
              </w:rPr>
              <w:t>23</w:t>
            </w:r>
          </w:p>
        </w:tc>
        <w:tc>
          <w:tcPr>
            <w:tcW w:w="1832" w:type="dxa"/>
            <w:vAlign w:val="center"/>
          </w:tcPr>
          <w:p w14:paraId="19BC5EAA" w14:textId="77777777" w:rsidR="006A01AC" w:rsidRPr="009B053A" w:rsidRDefault="006A01AC" w:rsidP="006A01AC">
            <w:pPr>
              <w:pStyle w:val="TAC"/>
            </w:pPr>
            <w:r w:rsidRPr="009B053A">
              <w:rPr>
                <w:rFonts w:eastAsia="MS Mincho"/>
              </w:rPr>
              <w:t>+2/-3</w:t>
            </w:r>
          </w:p>
        </w:tc>
      </w:tr>
      <w:tr w:rsidR="006A01AC" w:rsidRPr="009B053A" w14:paraId="1187B3C4" w14:textId="77777777" w:rsidTr="00DE5E0E">
        <w:trPr>
          <w:trHeight w:val="288"/>
          <w:jc w:val="center"/>
        </w:trPr>
        <w:tc>
          <w:tcPr>
            <w:tcW w:w="2160" w:type="dxa"/>
            <w:vAlign w:val="center"/>
          </w:tcPr>
          <w:p w14:paraId="0BB44D8C" w14:textId="77777777" w:rsidR="006A01AC" w:rsidRPr="009B053A" w:rsidRDefault="006A01AC" w:rsidP="006A01AC">
            <w:pPr>
              <w:pStyle w:val="TAC"/>
              <w:rPr>
                <w:lang w:eastAsia="fi-FI"/>
              </w:rPr>
            </w:pPr>
            <w:r w:rsidRPr="009B053A">
              <w:rPr>
                <w:lang w:eastAsia="fi-FI"/>
              </w:rPr>
              <w:t>DC_14A_n66A</w:t>
            </w:r>
          </w:p>
        </w:tc>
        <w:tc>
          <w:tcPr>
            <w:tcW w:w="2093" w:type="dxa"/>
          </w:tcPr>
          <w:p w14:paraId="1F0FBD71" w14:textId="77777777" w:rsidR="006A01AC" w:rsidRPr="009B053A" w:rsidRDefault="006A01AC" w:rsidP="006A01AC">
            <w:pPr>
              <w:pStyle w:val="TAC"/>
            </w:pPr>
          </w:p>
        </w:tc>
        <w:tc>
          <w:tcPr>
            <w:tcW w:w="2093" w:type="dxa"/>
          </w:tcPr>
          <w:p w14:paraId="39E359C3" w14:textId="77777777" w:rsidR="006A01AC" w:rsidRPr="009B053A" w:rsidRDefault="006A01AC" w:rsidP="006A01AC">
            <w:pPr>
              <w:pStyle w:val="TAC"/>
            </w:pPr>
          </w:p>
        </w:tc>
        <w:tc>
          <w:tcPr>
            <w:tcW w:w="1755" w:type="dxa"/>
            <w:vAlign w:val="center"/>
          </w:tcPr>
          <w:p w14:paraId="61F77324" w14:textId="77777777" w:rsidR="006A01AC" w:rsidRPr="009B053A" w:rsidRDefault="006A01AC" w:rsidP="006A01AC">
            <w:pPr>
              <w:pStyle w:val="TAC"/>
            </w:pPr>
            <w:r w:rsidRPr="009B053A">
              <w:t>23</w:t>
            </w:r>
          </w:p>
        </w:tc>
        <w:tc>
          <w:tcPr>
            <w:tcW w:w="1832" w:type="dxa"/>
            <w:vAlign w:val="center"/>
          </w:tcPr>
          <w:p w14:paraId="6D091C18" w14:textId="77777777" w:rsidR="006A01AC" w:rsidRPr="009B053A" w:rsidRDefault="006A01AC" w:rsidP="006A01AC">
            <w:pPr>
              <w:pStyle w:val="TAC"/>
            </w:pPr>
            <w:r w:rsidRPr="009B053A">
              <w:t>+2/-3</w:t>
            </w:r>
          </w:p>
        </w:tc>
      </w:tr>
      <w:tr w:rsidR="006A01AC" w:rsidRPr="009B053A" w14:paraId="3FE11FBC" w14:textId="77777777" w:rsidTr="000E5E74">
        <w:trPr>
          <w:trHeight w:val="288"/>
          <w:jc w:val="center"/>
        </w:trPr>
        <w:tc>
          <w:tcPr>
            <w:tcW w:w="2160" w:type="dxa"/>
            <w:vAlign w:val="center"/>
          </w:tcPr>
          <w:p w14:paraId="2260893B" w14:textId="77777777" w:rsidR="006A01AC" w:rsidRPr="009B053A" w:rsidRDefault="006A01AC" w:rsidP="006A01AC">
            <w:pPr>
              <w:pStyle w:val="TAC"/>
              <w:rPr>
                <w:lang w:eastAsia="fi-FI"/>
              </w:rPr>
            </w:pPr>
            <w:r w:rsidRPr="009B053A">
              <w:rPr>
                <w:lang w:eastAsia="fi-FI"/>
              </w:rPr>
              <w:t>DC_14A_n77A</w:t>
            </w:r>
          </w:p>
        </w:tc>
        <w:tc>
          <w:tcPr>
            <w:tcW w:w="2093" w:type="dxa"/>
          </w:tcPr>
          <w:p w14:paraId="6C7D6842" w14:textId="77777777" w:rsidR="006A01AC" w:rsidRPr="009B053A" w:rsidRDefault="006A01AC" w:rsidP="006A01AC">
            <w:pPr>
              <w:pStyle w:val="TAC"/>
            </w:pPr>
            <w:r w:rsidRPr="009B053A">
              <w:t>26</w:t>
            </w:r>
            <w:r w:rsidRPr="009B053A">
              <w:rPr>
                <w:rFonts w:eastAsia="DengXian"/>
                <w:vertAlign w:val="superscript"/>
              </w:rPr>
              <w:t>6</w:t>
            </w:r>
          </w:p>
        </w:tc>
        <w:tc>
          <w:tcPr>
            <w:tcW w:w="2093" w:type="dxa"/>
          </w:tcPr>
          <w:p w14:paraId="2215A54A" w14:textId="77777777" w:rsidR="006A01AC" w:rsidRPr="009B053A" w:rsidRDefault="006A01AC" w:rsidP="006A01AC">
            <w:pPr>
              <w:pStyle w:val="TAC"/>
            </w:pPr>
            <w:r w:rsidRPr="009B053A">
              <w:rPr>
                <w:rFonts w:eastAsia="MS Mincho"/>
              </w:rPr>
              <w:t>+2/-3</w:t>
            </w:r>
          </w:p>
        </w:tc>
        <w:tc>
          <w:tcPr>
            <w:tcW w:w="1755" w:type="dxa"/>
            <w:vAlign w:val="center"/>
          </w:tcPr>
          <w:p w14:paraId="3372BE5B" w14:textId="77777777" w:rsidR="006A01AC" w:rsidRPr="009B053A" w:rsidRDefault="006A01AC" w:rsidP="006A01AC">
            <w:pPr>
              <w:pStyle w:val="TAC"/>
            </w:pPr>
            <w:r w:rsidRPr="009B053A">
              <w:t>23</w:t>
            </w:r>
          </w:p>
        </w:tc>
        <w:tc>
          <w:tcPr>
            <w:tcW w:w="1832" w:type="dxa"/>
            <w:vAlign w:val="center"/>
          </w:tcPr>
          <w:p w14:paraId="53FD84EB" w14:textId="77777777" w:rsidR="006A01AC" w:rsidRPr="009B053A" w:rsidRDefault="006A01AC" w:rsidP="006A01AC">
            <w:pPr>
              <w:pStyle w:val="TAC"/>
            </w:pPr>
            <w:r w:rsidRPr="009B053A">
              <w:t>+2/-3</w:t>
            </w:r>
          </w:p>
        </w:tc>
      </w:tr>
      <w:tr w:rsidR="006A01AC" w:rsidRPr="009B053A" w14:paraId="07EDA5BD" w14:textId="77777777" w:rsidTr="00DE5E0E">
        <w:trPr>
          <w:trHeight w:val="288"/>
          <w:jc w:val="center"/>
        </w:trPr>
        <w:tc>
          <w:tcPr>
            <w:tcW w:w="2160" w:type="dxa"/>
            <w:vAlign w:val="center"/>
          </w:tcPr>
          <w:p w14:paraId="1E08212D" w14:textId="77777777" w:rsidR="006A01AC" w:rsidRPr="009B053A" w:rsidRDefault="006A01AC" w:rsidP="006A01AC">
            <w:pPr>
              <w:pStyle w:val="TAC"/>
              <w:rPr>
                <w:lang w:eastAsia="fi-FI"/>
              </w:rPr>
            </w:pPr>
            <w:r w:rsidRPr="009B053A">
              <w:rPr>
                <w:lang w:eastAsia="fi-FI"/>
              </w:rPr>
              <w:t>DC_18A_n77A</w:t>
            </w:r>
          </w:p>
        </w:tc>
        <w:tc>
          <w:tcPr>
            <w:tcW w:w="2093" w:type="dxa"/>
          </w:tcPr>
          <w:p w14:paraId="38ED6CF3" w14:textId="77777777" w:rsidR="006A01AC" w:rsidRPr="009B053A" w:rsidRDefault="006A01AC" w:rsidP="006A01AC">
            <w:pPr>
              <w:pStyle w:val="TAC"/>
            </w:pPr>
          </w:p>
        </w:tc>
        <w:tc>
          <w:tcPr>
            <w:tcW w:w="2093" w:type="dxa"/>
          </w:tcPr>
          <w:p w14:paraId="07798990" w14:textId="77777777" w:rsidR="006A01AC" w:rsidRPr="009B053A" w:rsidRDefault="006A01AC" w:rsidP="006A01AC">
            <w:pPr>
              <w:pStyle w:val="TAC"/>
            </w:pPr>
          </w:p>
        </w:tc>
        <w:tc>
          <w:tcPr>
            <w:tcW w:w="1755" w:type="dxa"/>
            <w:vAlign w:val="center"/>
          </w:tcPr>
          <w:p w14:paraId="5C9F0046" w14:textId="77777777" w:rsidR="006A01AC" w:rsidRPr="009B053A" w:rsidRDefault="006A01AC" w:rsidP="006A01AC">
            <w:pPr>
              <w:pStyle w:val="TAC"/>
            </w:pPr>
            <w:r w:rsidRPr="009B053A">
              <w:t>23</w:t>
            </w:r>
          </w:p>
        </w:tc>
        <w:tc>
          <w:tcPr>
            <w:tcW w:w="1832" w:type="dxa"/>
            <w:vAlign w:val="center"/>
          </w:tcPr>
          <w:p w14:paraId="5ADA68A7" w14:textId="77777777" w:rsidR="006A01AC" w:rsidRPr="009B053A" w:rsidRDefault="006A01AC" w:rsidP="006A01AC">
            <w:pPr>
              <w:pStyle w:val="TAC"/>
            </w:pPr>
            <w:r w:rsidRPr="009B053A">
              <w:t>+2/-3</w:t>
            </w:r>
          </w:p>
        </w:tc>
      </w:tr>
      <w:tr w:rsidR="006A01AC" w:rsidRPr="009B053A" w14:paraId="647C5739" w14:textId="77777777" w:rsidTr="00DE5E0E">
        <w:trPr>
          <w:trHeight w:val="288"/>
          <w:jc w:val="center"/>
        </w:trPr>
        <w:tc>
          <w:tcPr>
            <w:tcW w:w="2160" w:type="dxa"/>
            <w:vAlign w:val="center"/>
          </w:tcPr>
          <w:p w14:paraId="42FBF9AF" w14:textId="77777777" w:rsidR="006A01AC" w:rsidRPr="009B053A" w:rsidRDefault="006A01AC" w:rsidP="006A01AC">
            <w:pPr>
              <w:pStyle w:val="TAC"/>
              <w:rPr>
                <w:lang w:eastAsia="fi-FI"/>
              </w:rPr>
            </w:pPr>
            <w:r w:rsidRPr="009B053A">
              <w:rPr>
                <w:lang w:eastAsia="fi-FI"/>
              </w:rPr>
              <w:t>DC_18A_n78A</w:t>
            </w:r>
          </w:p>
        </w:tc>
        <w:tc>
          <w:tcPr>
            <w:tcW w:w="2093" w:type="dxa"/>
          </w:tcPr>
          <w:p w14:paraId="57A686FD" w14:textId="77777777" w:rsidR="006A01AC" w:rsidRPr="009B053A" w:rsidRDefault="006A01AC" w:rsidP="006A01AC">
            <w:pPr>
              <w:pStyle w:val="TAC"/>
            </w:pPr>
          </w:p>
        </w:tc>
        <w:tc>
          <w:tcPr>
            <w:tcW w:w="2093" w:type="dxa"/>
          </w:tcPr>
          <w:p w14:paraId="2A957EA3" w14:textId="77777777" w:rsidR="006A01AC" w:rsidRPr="009B053A" w:rsidRDefault="006A01AC" w:rsidP="006A01AC">
            <w:pPr>
              <w:pStyle w:val="TAC"/>
            </w:pPr>
          </w:p>
        </w:tc>
        <w:tc>
          <w:tcPr>
            <w:tcW w:w="1755" w:type="dxa"/>
            <w:vAlign w:val="center"/>
          </w:tcPr>
          <w:p w14:paraId="44280E2E" w14:textId="77777777" w:rsidR="006A01AC" w:rsidRPr="009B053A" w:rsidRDefault="006A01AC" w:rsidP="006A01AC">
            <w:pPr>
              <w:pStyle w:val="TAC"/>
            </w:pPr>
            <w:r w:rsidRPr="009B053A">
              <w:t>23</w:t>
            </w:r>
          </w:p>
        </w:tc>
        <w:tc>
          <w:tcPr>
            <w:tcW w:w="1832" w:type="dxa"/>
            <w:vAlign w:val="center"/>
          </w:tcPr>
          <w:p w14:paraId="4FB4C1D1" w14:textId="77777777" w:rsidR="006A01AC" w:rsidRPr="009B053A" w:rsidRDefault="006A01AC" w:rsidP="006A01AC">
            <w:pPr>
              <w:pStyle w:val="TAC"/>
            </w:pPr>
            <w:r w:rsidRPr="009B053A">
              <w:t>+2/-3</w:t>
            </w:r>
          </w:p>
        </w:tc>
      </w:tr>
      <w:tr w:rsidR="006A01AC" w:rsidRPr="009B053A" w14:paraId="31B90379" w14:textId="77777777" w:rsidTr="00DE5E0E">
        <w:trPr>
          <w:trHeight w:val="288"/>
          <w:jc w:val="center"/>
        </w:trPr>
        <w:tc>
          <w:tcPr>
            <w:tcW w:w="2160" w:type="dxa"/>
            <w:vAlign w:val="center"/>
          </w:tcPr>
          <w:p w14:paraId="746693F9" w14:textId="0C88FE27" w:rsidR="006A01AC" w:rsidRPr="009B053A" w:rsidRDefault="006A01AC" w:rsidP="006A01AC">
            <w:pPr>
              <w:pStyle w:val="TAC"/>
              <w:rPr>
                <w:lang w:eastAsia="fi-FI"/>
              </w:rPr>
            </w:pPr>
            <w:r w:rsidRPr="009B053A">
              <w:rPr>
                <w:lang w:eastAsia="fi-FI"/>
              </w:rPr>
              <w:t>DC_19A_n1A</w:t>
            </w:r>
          </w:p>
        </w:tc>
        <w:tc>
          <w:tcPr>
            <w:tcW w:w="2093" w:type="dxa"/>
          </w:tcPr>
          <w:p w14:paraId="1E47B44A" w14:textId="77777777" w:rsidR="006A01AC" w:rsidRPr="009B053A" w:rsidRDefault="006A01AC" w:rsidP="006A01AC">
            <w:pPr>
              <w:pStyle w:val="TAC"/>
            </w:pPr>
          </w:p>
        </w:tc>
        <w:tc>
          <w:tcPr>
            <w:tcW w:w="2093" w:type="dxa"/>
          </w:tcPr>
          <w:p w14:paraId="3FDC4609" w14:textId="77777777" w:rsidR="006A01AC" w:rsidRPr="009B053A" w:rsidRDefault="006A01AC" w:rsidP="006A01AC">
            <w:pPr>
              <w:pStyle w:val="TAC"/>
            </w:pPr>
          </w:p>
        </w:tc>
        <w:tc>
          <w:tcPr>
            <w:tcW w:w="1755" w:type="dxa"/>
            <w:vAlign w:val="center"/>
          </w:tcPr>
          <w:p w14:paraId="0077A83B" w14:textId="7E8AD96F" w:rsidR="006A01AC" w:rsidRPr="009B053A" w:rsidRDefault="006A01AC" w:rsidP="006A01AC">
            <w:pPr>
              <w:pStyle w:val="TAC"/>
            </w:pPr>
            <w:r w:rsidRPr="009B053A">
              <w:t>23</w:t>
            </w:r>
          </w:p>
        </w:tc>
        <w:tc>
          <w:tcPr>
            <w:tcW w:w="1832" w:type="dxa"/>
            <w:vAlign w:val="center"/>
          </w:tcPr>
          <w:p w14:paraId="097D9490" w14:textId="2FC46B2A" w:rsidR="006A01AC" w:rsidRPr="009B053A" w:rsidRDefault="006A01AC" w:rsidP="006A01AC">
            <w:pPr>
              <w:pStyle w:val="TAC"/>
            </w:pPr>
            <w:r w:rsidRPr="009B053A">
              <w:t>+2/-3</w:t>
            </w:r>
          </w:p>
        </w:tc>
      </w:tr>
      <w:tr w:rsidR="006A01AC" w:rsidRPr="009B053A" w14:paraId="3F8E4132" w14:textId="77777777" w:rsidTr="00DE5E0E">
        <w:trPr>
          <w:trHeight w:val="288"/>
          <w:jc w:val="center"/>
        </w:trPr>
        <w:tc>
          <w:tcPr>
            <w:tcW w:w="2160" w:type="dxa"/>
            <w:vAlign w:val="center"/>
          </w:tcPr>
          <w:p w14:paraId="112B1FEB" w14:textId="77777777" w:rsidR="006A01AC" w:rsidRPr="009B053A" w:rsidRDefault="006A01AC" w:rsidP="006A01AC">
            <w:pPr>
              <w:pStyle w:val="TAC"/>
              <w:rPr>
                <w:lang w:eastAsia="fi-FI"/>
              </w:rPr>
            </w:pPr>
            <w:r w:rsidRPr="009B053A">
              <w:rPr>
                <w:lang w:eastAsia="fi-FI"/>
              </w:rPr>
              <w:t>DC_18A_n79A</w:t>
            </w:r>
          </w:p>
        </w:tc>
        <w:tc>
          <w:tcPr>
            <w:tcW w:w="2093" w:type="dxa"/>
          </w:tcPr>
          <w:p w14:paraId="3E7437AA" w14:textId="77777777" w:rsidR="006A01AC" w:rsidRPr="009B053A" w:rsidRDefault="006A01AC" w:rsidP="006A01AC">
            <w:pPr>
              <w:pStyle w:val="TAC"/>
            </w:pPr>
          </w:p>
        </w:tc>
        <w:tc>
          <w:tcPr>
            <w:tcW w:w="2093" w:type="dxa"/>
          </w:tcPr>
          <w:p w14:paraId="0B883E91" w14:textId="77777777" w:rsidR="006A01AC" w:rsidRPr="009B053A" w:rsidRDefault="006A01AC" w:rsidP="006A01AC">
            <w:pPr>
              <w:pStyle w:val="TAC"/>
            </w:pPr>
          </w:p>
        </w:tc>
        <w:tc>
          <w:tcPr>
            <w:tcW w:w="1755" w:type="dxa"/>
            <w:vAlign w:val="center"/>
          </w:tcPr>
          <w:p w14:paraId="04D4F0EF" w14:textId="77777777" w:rsidR="006A01AC" w:rsidRPr="009B053A" w:rsidRDefault="006A01AC" w:rsidP="006A01AC">
            <w:pPr>
              <w:pStyle w:val="TAC"/>
            </w:pPr>
            <w:r w:rsidRPr="009B053A">
              <w:t>23</w:t>
            </w:r>
          </w:p>
        </w:tc>
        <w:tc>
          <w:tcPr>
            <w:tcW w:w="1832" w:type="dxa"/>
            <w:vAlign w:val="center"/>
          </w:tcPr>
          <w:p w14:paraId="782BB366" w14:textId="77777777" w:rsidR="006A01AC" w:rsidRPr="009B053A" w:rsidRDefault="006A01AC" w:rsidP="006A01AC">
            <w:pPr>
              <w:pStyle w:val="TAC"/>
            </w:pPr>
            <w:r w:rsidRPr="009B053A">
              <w:t>+2/-3</w:t>
            </w:r>
          </w:p>
        </w:tc>
      </w:tr>
      <w:tr w:rsidR="006A01AC" w:rsidRPr="009B053A" w14:paraId="39BA2589" w14:textId="77777777" w:rsidTr="00DE5E0E">
        <w:trPr>
          <w:trHeight w:val="288"/>
          <w:jc w:val="center"/>
        </w:trPr>
        <w:tc>
          <w:tcPr>
            <w:tcW w:w="2160" w:type="dxa"/>
            <w:vAlign w:val="center"/>
          </w:tcPr>
          <w:p w14:paraId="4F67FFCB" w14:textId="77777777" w:rsidR="006A01AC" w:rsidRPr="009B053A" w:rsidRDefault="006A01AC" w:rsidP="006A01AC">
            <w:pPr>
              <w:pStyle w:val="TAC"/>
              <w:rPr>
                <w:lang w:eastAsia="fi-FI"/>
              </w:rPr>
            </w:pPr>
            <w:r w:rsidRPr="009B053A">
              <w:rPr>
                <w:lang w:eastAsia="fi-FI"/>
              </w:rPr>
              <w:t>DC_19A_n77A</w:t>
            </w:r>
          </w:p>
        </w:tc>
        <w:tc>
          <w:tcPr>
            <w:tcW w:w="2093" w:type="dxa"/>
          </w:tcPr>
          <w:p w14:paraId="63CCE669" w14:textId="77777777" w:rsidR="006A01AC" w:rsidRPr="009B053A" w:rsidRDefault="006A01AC" w:rsidP="006A01AC">
            <w:pPr>
              <w:pStyle w:val="TAC"/>
            </w:pPr>
          </w:p>
        </w:tc>
        <w:tc>
          <w:tcPr>
            <w:tcW w:w="2093" w:type="dxa"/>
          </w:tcPr>
          <w:p w14:paraId="46B037EA" w14:textId="77777777" w:rsidR="006A01AC" w:rsidRPr="009B053A" w:rsidRDefault="006A01AC" w:rsidP="006A01AC">
            <w:pPr>
              <w:pStyle w:val="TAC"/>
            </w:pPr>
          </w:p>
        </w:tc>
        <w:tc>
          <w:tcPr>
            <w:tcW w:w="1755" w:type="dxa"/>
            <w:vAlign w:val="center"/>
          </w:tcPr>
          <w:p w14:paraId="715DE9D1" w14:textId="77777777" w:rsidR="006A01AC" w:rsidRPr="009B053A" w:rsidRDefault="006A01AC" w:rsidP="006A01AC">
            <w:pPr>
              <w:pStyle w:val="TAC"/>
            </w:pPr>
            <w:r w:rsidRPr="009B053A">
              <w:t>23</w:t>
            </w:r>
          </w:p>
        </w:tc>
        <w:tc>
          <w:tcPr>
            <w:tcW w:w="1832" w:type="dxa"/>
            <w:vAlign w:val="center"/>
          </w:tcPr>
          <w:p w14:paraId="3ADFE0A6" w14:textId="77777777" w:rsidR="006A01AC" w:rsidRPr="009B053A" w:rsidRDefault="006A01AC" w:rsidP="006A01AC">
            <w:pPr>
              <w:pStyle w:val="TAC"/>
            </w:pPr>
            <w:r w:rsidRPr="009B053A">
              <w:t>+2/-3</w:t>
            </w:r>
          </w:p>
        </w:tc>
      </w:tr>
      <w:tr w:rsidR="006A01AC" w:rsidRPr="009B053A" w14:paraId="29C8BD57" w14:textId="77777777" w:rsidTr="00DE5E0E">
        <w:trPr>
          <w:trHeight w:val="288"/>
          <w:jc w:val="center"/>
        </w:trPr>
        <w:tc>
          <w:tcPr>
            <w:tcW w:w="2160" w:type="dxa"/>
            <w:vAlign w:val="center"/>
          </w:tcPr>
          <w:p w14:paraId="353EBB75" w14:textId="77777777" w:rsidR="006A01AC" w:rsidRPr="009B053A" w:rsidRDefault="006A01AC" w:rsidP="006A01AC">
            <w:pPr>
              <w:pStyle w:val="TAC"/>
              <w:rPr>
                <w:lang w:eastAsia="fi-FI"/>
              </w:rPr>
            </w:pPr>
            <w:r w:rsidRPr="009B053A">
              <w:rPr>
                <w:lang w:eastAsia="fi-FI"/>
              </w:rPr>
              <w:t>DC_19A_n78A</w:t>
            </w:r>
          </w:p>
        </w:tc>
        <w:tc>
          <w:tcPr>
            <w:tcW w:w="2093" w:type="dxa"/>
          </w:tcPr>
          <w:p w14:paraId="42AA444E" w14:textId="77777777" w:rsidR="006A01AC" w:rsidRPr="009B053A" w:rsidRDefault="006A01AC" w:rsidP="006A01AC">
            <w:pPr>
              <w:pStyle w:val="TAC"/>
            </w:pPr>
          </w:p>
        </w:tc>
        <w:tc>
          <w:tcPr>
            <w:tcW w:w="2093" w:type="dxa"/>
          </w:tcPr>
          <w:p w14:paraId="190B4525" w14:textId="77777777" w:rsidR="006A01AC" w:rsidRPr="009B053A" w:rsidRDefault="006A01AC" w:rsidP="006A01AC">
            <w:pPr>
              <w:pStyle w:val="TAC"/>
            </w:pPr>
          </w:p>
        </w:tc>
        <w:tc>
          <w:tcPr>
            <w:tcW w:w="1755" w:type="dxa"/>
            <w:vAlign w:val="center"/>
          </w:tcPr>
          <w:p w14:paraId="606869FE" w14:textId="77777777" w:rsidR="006A01AC" w:rsidRPr="009B053A" w:rsidRDefault="006A01AC" w:rsidP="006A01AC">
            <w:pPr>
              <w:pStyle w:val="TAC"/>
            </w:pPr>
            <w:r w:rsidRPr="009B053A">
              <w:t>23</w:t>
            </w:r>
          </w:p>
        </w:tc>
        <w:tc>
          <w:tcPr>
            <w:tcW w:w="1832" w:type="dxa"/>
            <w:vAlign w:val="center"/>
          </w:tcPr>
          <w:p w14:paraId="20B70F0A" w14:textId="77777777" w:rsidR="006A01AC" w:rsidRPr="009B053A" w:rsidRDefault="006A01AC" w:rsidP="006A01AC">
            <w:pPr>
              <w:pStyle w:val="TAC"/>
            </w:pPr>
            <w:r w:rsidRPr="009B053A">
              <w:t>+2/-3</w:t>
            </w:r>
          </w:p>
        </w:tc>
      </w:tr>
      <w:tr w:rsidR="006A01AC" w:rsidRPr="009B053A" w14:paraId="6F0EB0DC" w14:textId="77777777" w:rsidTr="00DE5E0E">
        <w:trPr>
          <w:trHeight w:val="288"/>
          <w:jc w:val="center"/>
        </w:trPr>
        <w:tc>
          <w:tcPr>
            <w:tcW w:w="2160" w:type="dxa"/>
            <w:vAlign w:val="center"/>
          </w:tcPr>
          <w:p w14:paraId="151469C1" w14:textId="77777777" w:rsidR="006A01AC" w:rsidRPr="009B053A" w:rsidRDefault="006A01AC" w:rsidP="006A01AC">
            <w:pPr>
              <w:pStyle w:val="TAC"/>
              <w:rPr>
                <w:lang w:eastAsia="fi-FI"/>
              </w:rPr>
            </w:pPr>
            <w:r w:rsidRPr="009B053A">
              <w:rPr>
                <w:lang w:eastAsia="fi-FI"/>
              </w:rPr>
              <w:t>DC_19A_n79A</w:t>
            </w:r>
          </w:p>
        </w:tc>
        <w:tc>
          <w:tcPr>
            <w:tcW w:w="2093" w:type="dxa"/>
          </w:tcPr>
          <w:p w14:paraId="4B29DEF7" w14:textId="77777777" w:rsidR="006A01AC" w:rsidRPr="009B053A" w:rsidRDefault="006A01AC" w:rsidP="006A01AC">
            <w:pPr>
              <w:pStyle w:val="TAC"/>
            </w:pPr>
          </w:p>
        </w:tc>
        <w:tc>
          <w:tcPr>
            <w:tcW w:w="2093" w:type="dxa"/>
          </w:tcPr>
          <w:p w14:paraId="205B7902" w14:textId="77777777" w:rsidR="006A01AC" w:rsidRPr="009B053A" w:rsidRDefault="006A01AC" w:rsidP="006A01AC">
            <w:pPr>
              <w:pStyle w:val="TAC"/>
            </w:pPr>
          </w:p>
        </w:tc>
        <w:tc>
          <w:tcPr>
            <w:tcW w:w="1755" w:type="dxa"/>
            <w:vAlign w:val="center"/>
          </w:tcPr>
          <w:p w14:paraId="703DFBF1" w14:textId="77777777" w:rsidR="006A01AC" w:rsidRPr="009B053A" w:rsidRDefault="006A01AC" w:rsidP="006A01AC">
            <w:pPr>
              <w:pStyle w:val="TAC"/>
            </w:pPr>
            <w:r w:rsidRPr="009B053A">
              <w:t>23</w:t>
            </w:r>
          </w:p>
        </w:tc>
        <w:tc>
          <w:tcPr>
            <w:tcW w:w="1832" w:type="dxa"/>
            <w:vAlign w:val="center"/>
          </w:tcPr>
          <w:p w14:paraId="14F751ED" w14:textId="77777777" w:rsidR="006A01AC" w:rsidRPr="009B053A" w:rsidRDefault="006A01AC" w:rsidP="006A01AC">
            <w:pPr>
              <w:pStyle w:val="TAC"/>
            </w:pPr>
            <w:r w:rsidRPr="009B053A">
              <w:t>+2/-3</w:t>
            </w:r>
          </w:p>
        </w:tc>
      </w:tr>
      <w:tr w:rsidR="006A01AC" w:rsidRPr="009B053A" w14:paraId="74E452AB" w14:textId="77777777" w:rsidTr="00DE5E0E">
        <w:trPr>
          <w:trHeight w:val="288"/>
          <w:jc w:val="center"/>
        </w:trPr>
        <w:tc>
          <w:tcPr>
            <w:tcW w:w="2160" w:type="dxa"/>
            <w:vAlign w:val="center"/>
          </w:tcPr>
          <w:p w14:paraId="21A3D7DE" w14:textId="77777777" w:rsidR="006A01AC" w:rsidRPr="009B053A" w:rsidRDefault="006A01AC" w:rsidP="006A01AC">
            <w:pPr>
              <w:pStyle w:val="TAC"/>
              <w:rPr>
                <w:lang w:eastAsia="fi-FI"/>
              </w:rPr>
            </w:pPr>
            <w:r w:rsidRPr="009B053A">
              <w:t>DC_20A_n1A</w:t>
            </w:r>
          </w:p>
        </w:tc>
        <w:tc>
          <w:tcPr>
            <w:tcW w:w="2093" w:type="dxa"/>
          </w:tcPr>
          <w:p w14:paraId="259D2183" w14:textId="77777777" w:rsidR="006A01AC" w:rsidRPr="009B053A" w:rsidRDefault="006A01AC" w:rsidP="006A01AC">
            <w:pPr>
              <w:pStyle w:val="TAC"/>
            </w:pPr>
          </w:p>
        </w:tc>
        <w:tc>
          <w:tcPr>
            <w:tcW w:w="2093" w:type="dxa"/>
          </w:tcPr>
          <w:p w14:paraId="181B6B78" w14:textId="77777777" w:rsidR="006A01AC" w:rsidRPr="009B053A" w:rsidRDefault="006A01AC" w:rsidP="006A01AC">
            <w:pPr>
              <w:pStyle w:val="TAC"/>
            </w:pPr>
          </w:p>
        </w:tc>
        <w:tc>
          <w:tcPr>
            <w:tcW w:w="1755" w:type="dxa"/>
            <w:vAlign w:val="center"/>
          </w:tcPr>
          <w:p w14:paraId="6EF69C01" w14:textId="77777777" w:rsidR="006A01AC" w:rsidRPr="009B053A" w:rsidRDefault="006A01AC" w:rsidP="006A01AC">
            <w:pPr>
              <w:pStyle w:val="TAC"/>
            </w:pPr>
            <w:r w:rsidRPr="009B053A">
              <w:t>23</w:t>
            </w:r>
          </w:p>
        </w:tc>
        <w:tc>
          <w:tcPr>
            <w:tcW w:w="1832" w:type="dxa"/>
            <w:vAlign w:val="center"/>
          </w:tcPr>
          <w:p w14:paraId="05CBC229" w14:textId="77777777" w:rsidR="006A01AC" w:rsidRPr="009B053A" w:rsidRDefault="006A01AC" w:rsidP="006A01AC">
            <w:pPr>
              <w:pStyle w:val="TAC"/>
            </w:pPr>
            <w:r w:rsidRPr="009B053A">
              <w:t>+2/-3</w:t>
            </w:r>
          </w:p>
        </w:tc>
      </w:tr>
      <w:tr w:rsidR="006A01AC" w:rsidRPr="009B053A" w14:paraId="15484316" w14:textId="77777777" w:rsidTr="00DE5E0E">
        <w:trPr>
          <w:trHeight w:val="288"/>
          <w:jc w:val="center"/>
        </w:trPr>
        <w:tc>
          <w:tcPr>
            <w:tcW w:w="2160" w:type="dxa"/>
            <w:vAlign w:val="center"/>
          </w:tcPr>
          <w:p w14:paraId="764457AA" w14:textId="77777777" w:rsidR="006A01AC" w:rsidRPr="009B053A" w:rsidRDefault="006A01AC" w:rsidP="006A01AC">
            <w:pPr>
              <w:pStyle w:val="TAC"/>
              <w:rPr>
                <w:lang w:eastAsia="fi-FI"/>
              </w:rPr>
            </w:pPr>
            <w:r w:rsidRPr="009B053A">
              <w:t>DC_20A_n3A</w:t>
            </w:r>
          </w:p>
        </w:tc>
        <w:tc>
          <w:tcPr>
            <w:tcW w:w="2093" w:type="dxa"/>
          </w:tcPr>
          <w:p w14:paraId="36E4042D" w14:textId="77777777" w:rsidR="006A01AC" w:rsidRPr="009B053A" w:rsidRDefault="006A01AC" w:rsidP="006A01AC">
            <w:pPr>
              <w:pStyle w:val="TAC"/>
            </w:pPr>
          </w:p>
        </w:tc>
        <w:tc>
          <w:tcPr>
            <w:tcW w:w="2093" w:type="dxa"/>
          </w:tcPr>
          <w:p w14:paraId="64811015" w14:textId="77777777" w:rsidR="006A01AC" w:rsidRPr="009B053A" w:rsidRDefault="006A01AC" w:rsidP="006A01AC">
            <w:pPr>
              <w:pStyle w:val="TAC"/>
            </w:pPr>
          </w:p>
        </w:tc>
        <w:tc>
          <w:tcPr>
            <w:tcW w:w="1755" w:type="dxa"/>
            <w:vAlign w:val="center"/>
          </w:tcPr>
          <w:p w14:paraId="4652D862" w14:textId="77777777" w:rsidR="006A01AC" w:rsidRPr="009B053A" w:rsidRDefault="006A01AC" w:rsidP="006A01AC">
            <w:pPr>
              <w:pStyle w:val="TAC"/>
            </w:pPr>
            <w:r w:rsidRPr="009B053A">
              <w:t>23</w:t>
            </w:r>
          </w:p>
        </w:tc>
        <w:tc>
          <w:tcPr>
            <w:tcW w:w="1832" w:type="dxa"/>
            <w:vAlign w:val="center"/>
          </w:tcPr>
          <w:p w14:paraId="734410DF" w14:textId="77777777" w:rsidR="006A01AC" w:rsidRPr="009B053A" w:rsidRDefault="006A01AC" w:rsidP="006A01AC">
            <w:pPr>
              <w:pStyle w:val="TAC"/>
            </w:pPr>
            <w:r w:rsidRPr="009B053A">
              <w:t>+2/-3</w:t>
            </w:r>
          </w:p>
        </w:tc>
      </w:tr>
      <w:tr w:rsidR="006A01AC" w:rsidRPr="009B053A" w14:paraId="3E7F1151" w14:textId="77777777" w:rsidTr="00DE5E0E">
        <w:trPr>
          <w:trHeight w:val="288"/>
          <w:jc w:val="center"/>
        </w:trPr>
        <w:tc>
          <w:tcPr>
            <w:tcW w:w="2160" w:type="dxa"/>
            <w:vAlign w:val="center"/>
          </w:tcPr>
          <w:p w14:paraId="223EE0A5" w14:textId="77777777" w:rsidR="006A01AC" w:rsidRPr="009B053A" w:rsidRDefault="006A01AC" w:rsidP="006A01AC">
            <w:pPr>
              <w:pStyle w:val="TAC"/>
            </w:pPr>
            <w:r w:rsidRPr="009B053A">
              <w:t>DC_20A_n7A</w:t>
            </w:r>
          </w:p>
        </w:tc>
        <w:tc>
          <w:tcPr>
            <w:tcW w:w="2093" w:type="dxa"/>
          </w:tcPr>
          <w:p w14:paraId="613CDE59" w14:textId="77777777" w:rsidR="006A01AC" w:rsidRPr="009B053A" w:rsidRDefault="006A01AC" w:rsidP="006A01AC">
            <w:pPr>
              <w:pStyle w:val="TAC"/>
            </w:pPr>
          </w:p>
        </w:tc>
        <w:tc>
          <w:tcPr>
            <w:tcW w:w="2093" w:type="dxa"/>
          </w:tcPr>
          <w:p w14:paraId="772AF650" w14:textId="77777777" w:rsidR="006A01AC" w:rsidRPr="009B053A" w:rsidRDefault="006A01AC" w:rsidP="006A01AC">
            <w:pPr>
              <w:pStyle w:val="TAC"/>
            </w:pPr>
          </w:p>
        </w:tc>
        <w:tc>
          <w:tcPr>
            <w:tcW w:w="1755" w:type="dxa"/>
            <w:vAlign w:val="center"/>
          </w:tcPr>
          <w:p w14:paraId="4638502D" w14:textId="77777777" w:rsidR="006A01AC" w:rsidRPr="009B053A" w:rsidRDefault="006A01AC" w:rsidP="006A01AC">
            <w:pPr>
              <w:pStyle w:val="TAC"/>
            </w:pPr>
            <w:r w:rsidRPr="009B053A">
              <w:t>23</w:t>
            </w:r>
          </w:p>
        </w:tc>
        <w:tc>
          <w:tcPr>
            <w:tcW w:w="1832" w:type="dxa"/>
            <w:vAlign w:val="center"/>
          </w:tcPr>
          <w:p w14:paraId="7968A496" w14:textId="77777777" w:rsidR="006A01AC" w:rsidRPr="009B053A" w:rsidRDefault="006A01AC" w:rsidP="006A01AC">
            <w:pPr>
              <w:pStyle w:val="TAC"/>
            </w:pPr>
            <w:r w:rsidRPr="009B053A">
              <w:t>+2/-3</w:t>
            </w:r>
          </w:p>
        </w:tc>
      </w:tr>
      <w:tr w:rsidR="006A01AC" w:rsidRPr="009B053A" w14:paraId="031350EA" w14:textId="77777777" w:rsidTr="00DE5E0E">
        <w:trPr>
          <w:trHeight w:val="288"/>
          <w:jc w:val="center"/>
        </w:trPr>
        <w:tc>
          <w:tcPr>
            <w:tcW w:w="2160" w:type="dxa"/>
            <w:vAlign w:val="center"/>
          </w:tcPr>
          <w:p w14:paraId="10425114" w14:textId="77777777" w:rsidR="006A01AC" w:rsidRPr="009B053A" w:rsidRDefault="006A01AC" w:rsidP="006A01AC">
            <w:pPr>
              <w:pStyle w:val="TAC"/>
            </w:pPr>
            <w:r w:rsidRPr="009B053A">
              <w:t>DC_20A_n8A</w:t>
            </w:r>
          </w:p>
        </w:tc>
        <w:tc>
          <w:tcPr>
            <w:tcW w:w="2093" w:type="dxa"/>
          </w:tcPr>
          <w:p w14:paraId="5B2D1493" w14:textId="77777777" w:rsidR="006A01AC" w:rsidRPr="009B053A" w:rsidRDefault="006A01AC" w:rsidP="006A01AC">
            <w:pPr>
              <w:pStyle w:val="TAC"/>
            </w:pPr>
          </w:p>
        </w:tc>
        <w:tc>
          <w:tcPr>
            <w:tcW w:w="2093" w:type="dxa"/>
          </w:tcPr>
          <w:p w14:paraId="6B7B40F6" w14:textId="77777777" w:rsidR="006A01AC" w:rsidRPr="009B053A" w:rsidRDefault="006A01AC" w:rsidP="006A01AC">
            <w:pPr>
              <w:pStyle w:val="TAC"/>
            </w:pPr>
          </w:p>
        </w:tc>
        <w:tc>
          <w:tcPr>
            <w:tcW w:w="1755" w:type="dxa"/>
            <w:vAlign w:val="center"/>
          </w:tcPr>
          <w:p w14:paraId="72781D58" w14:textId="77777777" w:rsidR="006A01AC" w:rsidRPr="009B053A" w:rsidRDefault="006A01AC" w:rsidP="006A01AC">
            <w:pPr>
              <w:pStyle w:val="TAC"/>
            </w:pPr>
            <w:r w:rsidRPr="009B053A">
              <w:t>23</w:t>
            </w:r>
          </w:p>
        </w:tc>
        <w:tc>
          <w:tcPr>
            <w:tcW w:w="1832" w:type="dxa"/>
            <w:vAlign w:val="center"/>
          </w:tcPr>
          <w:p w14:paraId="050A9C1A" w14:textId="77777777" w:rsidR="006A01AC" w:rsidRPr="009B053A" w:rsidRDefault="006A01AC" w:rsidP="006A01AC">
            <w:pPr>
              <w:pStyle w:val="TAC"/>
            </w:pPr>
            <w:r w:rsidRPr="009B053A">
              <w:t>+2/-3</w:t>
            </w:r>
          </w:p>
        </w:tc>
      </w:tr>
      <w:tr w:rsidR="006A01AC" w:rsidRPr="009B053A" w14:paraId="2EC452F3" w14:textId="77777777" w:rsidTr="00DE5E0E">
        <w:trPr>
          <w:trHeight w:val="288"/>
          <w:jc w:val="center"/>
        </w:trPr>
        <w:tc>
          <w:tcPr>
            <w:tcW w:w="2160" w:type="dxa"/>
            <w:vAlign w:val="center"/>
          </w:tcPr>
          <w:p w14:paraId="6DEE14AD" w14:textId="18A196EF" w:rsidR="006A01AC" w:rsidRPr="009B053A" w:rsidRDefault="006A01AC" w:rsidP="006A01AC">
            <w:pPr>
              <w:pStyle w:val="TAC"/>
              <w:rPr>
                <w:lang w:eastAsia="fi-FI"/>
              </w:rPr>
            </w:pPr>
            <w:r w:rsidRPr="009B053A">
              <w:t>DC_20A_n28A</w:t>
            </w:r>
          </w:p>
        </w:tc>
        <w:tc>
          <w:tcPr>
            <w:tcW w:w="2093" w:type="dxa"/>
          </w:tcPr>
          <w:p w14:paraId="619C2BA7" w14:textId="77777777" w:rsidR="006A01AC" w:rsidRPr="009B053A" w:rsidRDefault="006A01AC" w:rsidP="006A01AC">
            <w:pPr>
              <w:pStyle w:val="TAC"/>
            </w:pPr>
          </w:p>
        </w:tc>
        <w:tc>
          <w:tcPr>
            <w:tcW w:w="2093" w:type="dxa"/>
          </w:tcPr>
          <w:p w14:paraId="3F439AC8" w14:textId="77777777" w:rsidR="006A01AC" w:rsidRPr="009B053A" w:rsidRDefault="006A01AC" w:rsidP="006A01AC">
            <w:pPr>
              <w:pStyle w:val="TAC"/>
            </w:pPr>
          </w:p>
        </w:tc>
        <w:tc>
          <w:tcPr>
            <w:tcW w:w="1755" w:type="dxa"/>
            <w:vAlign w:val="center"/>
          </w:tcPr>
          <w:p w14:paraId="1F95C0D3" w14:textId="77777777" w:rsidR="006A01AC" w:rsidRPr="009B053A" w:rsidRDefault="006A01AC" w:rsidP="006A01AC">
            <w:pPr>
              <w:pStyle w:val="TAC"/>
            </w:pPr>
            <w:r w:rsidRPr="009B053A">
              <w:t>23</w:t>
            </w:r>
          </w:p>
        </w:tc>
        <w:tc>
          <w:tcPr>
            <w:tcW w:w="1832" w:type="dxa"/>
            <w:vAlign w:val="center"/>
          </w:tcPr>
          <w:p w14:paraId="4F133425" w14:textId="77777777" w:rsidR="006A01AC" w:rsidRPr="009B053A" w:rsidRDefault="006A01AC" w:rsidP="006A01AC">
            <w:pPr>
              <w:pStyle w:val="TAC"/>
            </w:pPr>
            <w:r w:rsidRPr="009B053A">
              <w:t>+2/-3</w:t>
            </w:r>
          </w:p>
        </w:tc>
      </w:tr>
      <w:tr w:rsidR="006A01AC" w:rsidRPr="009B053A" w14:paraId="0D1B1439" w14:textId="77777777" w:rsidTr="00DE5E0E">
        <w:trPr>
          <w:trHeight w:val="288"/>
          <w:jc w:val="center"/>
        </w:trPr>
        <w:tc>
          <w:tcPr>
            <w:tcW w:w="2160" w:type="dxa"/>
            <w:vAlign w:val="center"/>
          </w:tcPr>
          <w:p w14:paraId="25105EC3" w14:textId="2DB06DF4" w:rsidR="006A01AC" w:rsidRPr="009B053A" w:rsidRDefault="006A01AC" w:rsidP="006A01AC">
            <w:pPr>
              <w:pStyle w:val="TAC"/>
              <w:rPr>
                <w:lang w:eastAsia="fi-FI"/>
              </w:rPr>
            </w:pPr>
            <w:r w:rsidRPr="009B053A">
              <w:rPr>
                <w:lang w:eastAsia="fi-FI"/>
              </w:rPr>
              <w:t>DC_20A_n78A</w:t>
            </w:r>
          </w:p>
        </w:tc>
        <w:tc>
          <w:tcPr>
            <w:tcW w:w="2093" w:type="dxa"/>
          </w:tcPr>
          <w:p w14:paraId="00101D7C" w14:textId="77777777" w:rsidR="006A01AC" w:rsidRPr="009B053A" w:rsidRDefault="006A01AC" w:rsidP="006A01AC">
            <w:pPr>
              <w:pStyle w:val="TAC"/>
            </w:pPr>
          </w:p>
        </w:tc>
        <w:tc>
          <w:tcPr>
            <w:tcW w:w="2093" w:type="dxa"/>
          </w:tcPr>
          <w:p w14:paraId="0547CBD5" w14:textId="77777777" w:rsidR="006A01AC" w:rsidRPr="009B053A" w:rsidRDefault="006A01AC" w:rsidP="006A01AC">
            <w:pPr>
              <w:pStyle w:val="TAC"/>
            </w:pPr>
          </w:p>
        </w:tc>
        <w:tc>
          <w:tcPr>
            <w:tcW w:w="1755" w:type="dxa"/>
            <w:vAlign w:val="center"/>
          </w:tcPr>
          <w:p w14:paraId="2E635D2F" w14:textId="77777777" w:rsidR="006A01AC" w:rsidRPr="009B053A" w:rsidRDefault="006A01AC" w:rsidP="006A01AC">
            <w:pPr>
              <w:pStyle w:val="TAC"/>
            </w:pPr>
            <w:r w:rsidRPr="009B053A">
              <w:t>23</w:t>
            </w:r>
          </w:p>
        </w:tc>
        <w:tc>
          <w:tcPr>
            <w:tcW w:w="1832" w:type="dxa"/>
            <w:vAlign w:val="center"/>
          </w:tcPr>
          <w:p w14:paraId="34FA9B0D" w14:textId="77777777" w:rsidR="006A01AC" w:rsidRPr="009B053A" w:rsidRDefault="006A01AC" w:rsidP="006A01AC">
            <w:pPr>
              <w:pStyle w:val="TAC"/>
            </w:pPr>
            <w:r w:rsidRPr="009B053A">
              <w:t>+2/-3</w:t>
            </w:r>
          </w:p>
        </w:tc>
      </w:tr>
      <w:tr w:rsidR="006A01AC" w:rsidRPr="009B053A" w14:paraId="00D91D35" w14:textId="77777777" w:rsidTr="00DE5E0E">
        <w:trPr>
          <w:trHeight w:val="288"/>
          <w:jc w:val="center"/>
        </w:trPr>
        <w:tc>
          <w:tcPr>
            <w:tcW w:w="2160" w:type="dxa"/>
            <w:vAlign w:val="center"/>
          </w:tcPr>
          <w:p w14:paraId="598FA96B" w14:textId="26042F5E" w:rsidR="006A01AC" w:rsidRPr="009B053A" w:rsidRDefault="006A01AC" w:rsidP="006A01AC">
            <w:pPr>
              <w:pStyle w:val="TAC"/>
              <w:rPr>
                <w:lang w:eastAsia="fi-FI"/>
              </w:rPr>
            </w:pPr>
            <w:r w:rsidRPr="009B053A">
              <w:rPr>
                <w:lang w:eastAsia="fi-FI"/>
              </w:rPr>
              <w:t>DC_21A_n1A</w:t>
            </w:r>
          </w:p>
        </w:tc>
        <w:tc>
          <w:tcPr>
            <w:tcW w:w="2093" w:type="dxa"/>
          </w:tcPr>
          <w:p w14:paraId="77635246" w14:textId="77777777" w:rsidR="006A01AC" w:rsidRPr="009B053A" w:rsidRDefault="006A01AC" w:rsidP="006A01AC">
            <w:pPr>
              <w:pStyle w:val="TAC"/>
            </w:pPr>
          </w:p>
        </w:tc>
        <w:tc>
          <w:tcPr>
            <w:tcW w:w="2093" w:type="dxa"/>
          </w:tcPr>
          <w:p w14:paraId="3858308E" w14:textId="77777777" w:rsidR="006A01AC" w:rsidRPr="009B053A" w:rsidRDefault="006A01AC" w:rsidP="006A01AC">
            <w:pPr>
              <w:pStyle w:val="TAC"/>
            </w:pPr>
          </w:p>
        </w:tc>
        <w:tc>
          <w:tcPr>
            <w:tcW w:w="1755" w:type="dxa"/>
            <w:vAlign w:val="center"/>
          </w:tcPr>
          <w:p w14:paraId="2A4B8B6F" w14:textId="0999EF0F" w:rsidR="006A01AC" w:rsidRPr="009B053A" w:rsidRDefault="006A01AC" w:rsidP="006A01AC">
            <w:pPr>
              <w:pStyle w:val="TAC"/>
            </w:pPr>
            <w:r w:rsidRPr="009B053A">
              <w:t>23</w:t>
            </w:r>
          </w:p>
        </w:tc>
        <w:tc>
          <w:tcPr>
            <w:tcW w:w="1832" w:type="dxa"/>
            <w:vAlign w:val="center"/>
          </w:tcPr>
          <w:p w14:paraId="2F30DE9E" w14:textId="7174D7FB" w:rsidR="006A01AC" w:rsidRPr="009B053A" w:rsidRDefault="006A01AC" w:rsidP="006A01AC">
            <w:pPr>
              <w:pStyle w:val="TAC"/>
            </w:pPr>
            <w:r w:rsidRPr="009B053A">
              <w:t>+2/-3</w:t>
            </w:r>
          </w:p>
        </w:tc>
      </w:tr>
      <w:tr w:rsidR="006A01AC" w:rsidRPr="009B053A" w14:paraId="0513145D" w14:textId="77777777" w:rsidTr="00DE5E0E">
        <w:trPr>
          <w:trHeight w:val="288"/>
          <w:jc w:val="center"/>
        </w:trPr>
        <w:tc>
          <w:tcPr>
            <w:tcW w:w="2160" w:type="dxa"/>
            <w:vAlign w:val="center"/>
          </w:tcPr>
          <w:p w14:paraId="6D3B4FE9" w14:textId="2A8EA79B" w:rsidR="006A01AC" w:rsidRPr="009B053A" w:rsidRDefault="006A01AC" w:rsidP="006A01AC">
            <w:pPr>
              <w:pStyle w:val="TAC"/>
              <w:rPr>
                <w:lang w:eastAsia="fi-FI"/>
              </w:rPr>
            </w:pPr>
            <w:r w:rsidRPr="009B053A">
              <w:rPr>
                <w:lang w:eastAsia="fi-FI"/>
              </w:rPr>
              <w:t>DC_21A_n28A</w:t>
            </w:r>
          </w:p>
        </w:tc>
        <w:tc>
          <w:tcPr>
            <w:tcW w:w="2093" w:type="dxa"/>
          </w:tcPr>
          <w:p w14:paraId="17758DAA" w14:textId="77777777" w:rsidR="006A01AC" w:rsidRPr="009B053A" w:rsidRDefault="006A01AC" w:rsidP="006A01AC">
            <w:pPr>
              <w:pStyle w:val="TAC"/>
            </w:pPr>
          </w:p>
        </w:tc>
        <w:tc>
          <w:tcPr>
            <w:tcW w:w="2093" w:type="dxa"/>
          </w:tcPr>
          <w:p w14:paraId="13C87B84" w14:textId="77777777" w:rsidR="006A01AC" w:rsidRPr="009B053A" w:rsidRDefault="006A01AC" w:rsidP="006A01AC">
            <w:pPr>
              <w:pStyle w:val="TAC"/>
            </w:pPr>
          </w:p>
        </w:tc>
        <w:tc>
          <w:tcPr>
            <w:tcW w:w="1755" w:type="dxa"/>
            <w:vAlign w:val="center"/>
          </w:tcPr>
          <w:p w14:paraId="0D3738BE" w14:textId="3DC09CAE" w:rsidR="006A01AC" w:rsidRPr="009B053A" w:rsidRDefault="006A01AC" w:rsidP="006A01AC">
            <w:pPr>
              <w:pStyle w:val="TAC"/>
            </w:pPr>
            <w:r w:rsidRPr="009B053A">
              <w:t>23</w:t>
            </w:r>
          </w:p>
        </w:tc>
        <w:tc>
          <w:tcPr>
            <w:tcW w:w="1832" w:type="dxa"/>
            <w:vAlign w:val="center"/>
          </w:tcPr>
          <w:p w14:paraId="1A8896EF" w14:textId="2147A1F8" w:rsidR="006A01AC" w:rsidRPr="009B053A" w:rsidRDefault="006A01AC" w:rsidP="006A01AC">
            <w:pPr>
              <w:pStyle w:val="TAC"/>
            </w:pPr>
            <w:r w:rsidRPr="009B053A">
              <w:t>+2/-3</w:t>
            </w:r>
          </w:p>
        </w:tc>
      </w:tr>
      <w:tr w:rsidR="006A01AC" w:rsidRPr="009B053A" w14:paraId="6DBF0A1D" w14:textId="77777777" w:rsidTr="00DE5E0E">
        <w:trPr>
          <w:trHeight w:val="288"/>
          <w:jc w:val="center"/>
        </w:trPr>
        <w:tc>
          <w:tcPr>
            <w:tcW w:w="2160" w:type="dxa"/>
            <w:vAlign w:val="center"/>
          </w:tcPr>
          <w:p w14:paraId="62E381A8" w14:textId="77777777" w:rsidR="006A01AC" w:rsidRPr="009B053A" w:rsidRDefault="006A01AC" w:rsidP="006A01AC">
            <w:pPr>
              <w:pStyle w:val="TAC"/>
              <w:rPr>
                <w:lang w:eastAsia="fi-FI"/>
              </w:rPr>
            </w:pPr>
            <w:r w:rsidRPr="009B053A">
              <w:rPr>
                <w:lang w:eastAsia="fi-FI"/>
              </w:rPr>
              <w:t>DC_21A_n77A</w:t>
            </w:r>
          </w:p>
        </w:tc>
        <w:tc>
          <w:tcPr>
            <w:tcW w:w="2093" w:type="dxa"/>
          </w:tcPr>
          <w:p w14:paraId="4CF1F7A7" w14:textId="77777777" w:rsidR="006A01AC" w:rsidRPr="009B053A" w:rsidRDefault="006A01AC" w:rsidP="006A01AC">
            <w:pPr>
              <w:pStyle w:val="TAC"/>
            </w:pPr>
          </w:p>
        </w:tc>
        <w:tc>
          <w:tcPr>
            <w:tcW w:w="2093" w:type="dxa"/>
          </w:tcPr>
          <w:p w14:paraId="79B6918A" w14:textId="77777777" w:rsidR="006A01AC" w:rsidRPr="009B053A" w:rsidRDefault="006A01AC" w:rsidP="006A01AC">
            <w:pPr>
              <w:pStyle w:val="TAC"/>
            </w:pPr>
          </w:p>
        </w:tc>
        <w:tc>
          <w:tcPr>
            <w:tcW w:w="1755" w:type="dxa"/>
            <w:vAlign w:val="center"/>
          </w:tcPr>
          <w:p w14:paraId="6BFA4D19" w14:textId="77777777" w:rsidR="006A01AC" w:rsidRPr="009B053A" w:rsidRDefault="006A01AC" w:rsidP="006A01AC">
            <w:pPr>
              <w:pStyle w:val="TAC"/>
            </w:pPr>
            <w:r w:rsidRPr="009B053A">
              <w:t>23</w:t>
            </w:r>
          </w:p>
        </w:tc>
        <w:tc>
          <w:tcPr>
            <w:tcW w:w="1832" w:type="dxa"/>
            <w:vAlign w:val="center"/>
          </w:tcPr>
          <w:p w14:paraId="7C6C9C8F" w14:textId="77777777" w:rsidR="006A01AC" w:rsidRPr="009B053A" w:rsidRDefault="006A01AC" w:rsidP="006A01AC">
            <w:pPr>
              <w:pStyle w:val="TAC"/>
            </w:pPr>
            <w:r w:rsidRPr="009B053A">
              <w:t>+2/-3</w:t>
            </w:r>
          </w:p>
        </w:tc>
      </w:tr>
      <w:tr w:rsidR="006A01AC" w:rsidRPr="009B053A" w14:paraId="3EADBF47" w14:textId="77777777" w:rsidTr="00DE5E0E">
        <w:trPr>
          <w:trHeight w:val="288"/>
          <w:jc w:val="center"/>
        </w:trPr>
        <w:tc>
          <w:tcPr>
            <w:tcW w:w="2160" w:type="dxa"/>
            <w:vAlign w:val="center"/>
          </w:tcPr>
          <w:p w14:paraId="54F3F797" w14:textId="77777777" w:rsidR="006A01AC" w:rsidRPr="009B053A" w:rsidRDefault="006A01AC" w:rsidP="006A01AC">
            <w:pPr>
              <w:pStyle w:val="TAC"/>
              <w:rPr>
                <w:lang w:eastAsia="fi-FI"/>
              </w:rPr>
            </w:pPr>
            <w:r w:rsidRPr="009B053A">
              <w:rPr>
                <w:lang w:eastAsia="fi-FI"/>
              </w:rPr>
              <w:t>DC_21A_n78A</w:t>
            </w:r>
          </w:p>
        </w:tc>
        <w:tc>
          <w:tcPr>
            <w:tcW w:w="2093" w:type="dxa"/>
          </w:tcPr>
          <w:p w14:paraId="2E6E3BD7" w14:textId="77777777" w:rsidR="006A01AC" w:rsidRPr="009B053A" w:rsidRDefault="006A01AC" w:rsidP="006A01AC">
            <w:pPr>
              <w:pStyle w:val="TAC"/>
            </w:pPr>
          </w:p>
        </w:tc>
        <w:tc>
          <w:tcPr>
            <w:tcW w:w="2093" w:type="dxa"/>
          </w:tcPr>
          <w:p w14:paraId="55FA74BB" w14:textId="77777777" w:rsidR="006A01AC" w:rsidRPr="009B053A" w:rsidRDefault="006A01AC" w:rsidP="006A01AC">
            <w:pPr>
              <w:pStyle w:val="TAC"/>
            </w:pPr>
          </w:p>
        </w:tc>
        <w:tc>
          <w:tcPr>
            <w:tcW w:w="1755" w:type="dxa"/>
            <w:vAlign w:val="center"/>
          </w:tcPr>
          <w:p w14:paraId="045D0AAC" w14:textId="77777777" w:rsidR="006A01AC" w:rsidRPr="009B053A" w:rsidRDefault="006A01AC" w:rsidP="006A01AC">
            <w:pPr>
              <w:pStyle w:val="TAC"/>
            </w:pPr>
            <w:r w:rsidRPr="009B053A">
              <w:t>23</w:t>
            </w:r>
          </w:p>
        </w:tc>
        <w:tc>
          <w:tcPr>
            <w:tcW w:w="1832" w:type="dxa"/>
            <w:vAlign w:val="center"/>
          </w:tcPr>
          <w:p w14:paraId="006F08B5" w14:textId="77777777" w:rsidR="006A01AC" w:rsidRPr="009B053A" w:rsidRDefault="006A01AC" w:rsidP="006A01AC">
            <w:pPr>
              <w:pStyle w:val="TAC"/>
            </w:pPr>
            <w:r w:rsidRPr="009B053A">
              <w:t>+2/-3</w:t>
            </w:r>
          </w:p>
        </w:tc>
      </w:tr>
      <w:tr w:rsidR="006A01AC" w:rsidRPr="009B053A" w14:paraId="291280CE" w14:textId="77777777" w:rsidTr="00DE5E0E">
        <w:trPr>
          <w:trHeight w:val="288"/>
          <w:jc w:val="center"/>
        </w:trPr>
        <w:tc>
          <w:tcPr>
            <w:tcW w:w="2160" w:type="dxa"/>
            <w:vAlign w:val="center"/>
          </w:tcPr>
          <w:p w14:paraId="2A8FD120" w14:textId="77777777" w:rsidR="006A01AC" w:rsidRPr="009B053A" w:rsidRDefault="006A01AC" w:rsidP="006A01AC">
            <w:pPr>
              <w:pStyle w:val="TAC"/>
              <w:rPr>
                <w:lang w:eastAsia="fi-FI"/>
              </w:rPr>
            </w:pPr>
            <w:r w:rsidRPr="009B053A">
              <w:rPr>
                <w:lang w:eastAsia="fi-FI"/>
              </w:rPr>
              <w:t>DC_21A_n79A</w:t>
            </w:r>
          </w:p>
        </w:tc>
        <w:tc>
          <w:tcPr>
            <w:tcW w:w="2093" w:type="dxa"/>
          </w:tcPr>
          <w:p w14:paraId="6A567EC1" w14:textId="77777777" w:rsidR="006A01AC" w:rsidRPr="009B053A" w:rsidRDefault="006A01AC" w:rsidP="006A01AC">
            <w:pPr>
              <w:pStyle w:val="TAC"/>
            </w:pPr>
          </w:p>
        </w:tc>
        <w:tc>
          <w:tcPr>
            <w:tcW w:w="2093" w:type="dxa"/>
          </w:tcPr>
          <w:p w14:paraId="1349B2EB" w14:textId="77777777" w:rsidR="006A01AC" w:rsidRPr="009B053A" w:rsidRDefault="006A01AC" w:rsidP="006A01AC">
            <w:pPr>
              <w:pStyle w:val="TAC"/>
            </w:pPr>
          </w:p>
        </w:tc>
        <w:tc>
          <w:tcPr>
            <w:tcW w:w="1755" w:type="dxa"/>
            <w:vAlign w:val="center"/>
          </w:tcPr>
          <w:p w14:paraId="0D619E11" w14:textId="77777777" w:rsidR="006A01AC" w:rsidRPr="009B053A" w:rsidRDefault="006A01AC" w:rsidP="006A01AC">
            <w:pPr>
              <w:pStyle w:val="TAC"/>
            </w:pPr>
            <w:r w:rsidRPr="009B053A">
              <w:t>23</w:t>
            </w:r>
          </w:p>
        </w:tc>
        <w:tc>
          <w:tcPr>
            <w:tcW w:w="1832" w:type="dxa"/>
            <w:vAlign w:val="center"/>
          </w:tcPr>
          <w:p w14:paraId="74F9AA98" w14:textId="77777777" w:rsidR="006A01AC" w:rsidRPr="009B053A" w:rsidRDefault="006A01AC" w:rsidP="006A01AC">
            <w:pPr>
              <w:pStyle w:val="TAC"/>
            </w:pPr>
            <w:r w:rsidRPr="009B053A">
              <w:t>+2/-3</w:t>
            </w:r>
          </w:p>
        </w:tc>
      </w:tr>
      <w:tr w:rsidR="006A01AC" w:rsidRPr="009B053A" w14:paraId="6913E207" w14:textId="77777777" w:rsidTr="00DE5E0E">
        <w:trPr>
          <w:trHeight w:val="288"/>
          <w:jc w:val="center"/>
        </w:trPr>
        <w:tc>
          <w:tcPr>
            <w:tcW w:w="2160" w:type="dxa"/>
            <w:vAlign w:val="center"/>
          </w:tcPr>
          <w:p w14:paraId="45E434C7" w14:textId="77777777" w:rsidR="006A01AC" w:rsidRPr="009B053A" w:rsidRDefault="006A01AC" w:rsidP="006A01AC">
            <w:pPr>
              <w:pStyle w:val="TAC"/>
              <w:rPr>
                <w:lang w:eastAsia="fi-FI"/>
              </w:rPr>
            </w:pPr>
            <w:r w:rsidRPr="009B053A">
              <w:rPr>
                <w:lang w:eastAsia="fi-FI"/>
              </w:rPr>
              <w:t>DC_25A_n41A</w:t>
            </w:r>
          </w:p>
        </w:tc>
        <w:tc>
          <w:tcPr>
            <w:tcW w:w="2093" w:type="dxa"/>
          </w:tcPr>
          <w:p w14:paraId="5EC99D3E" w14:textId="77777777" w:rsidR="006A01AC" w:rsidRPr="009B053A" w:rsidRDefault="006A01AC" w:rsidP="006A01AC">
            <w:pPr>
              <w:pStyle w:val="TAC"/>
            </w:pPr>
          </w:p>
        </w:tc>
        <w:tc>
          <w:tcPr>
            <w:tcW w:w="2093" w:type="dxa"/>
          </w:tcPr>
          <w:p w14:paraId="77A24363" w14:textId="77777777" w:rsidR="006A01AC" w:rsidRPr="009B053A" w:rsidRDefault="006A01AC" w:rsidP="006A01AC">
            <w:pPr>
              <w:pStyle w:val="TAC"/>
            </w:pPr>
          </w:p>
        </w:tc>
        <w:tc>
          <w:tcPr>
            <w:tcW w:w="1755" w:type="dxa"/>
            <w:vAlign w:val="center"/>
          </w:tcPr>
          <w:p w14:paraId="27003470" w14:textId="77777777" w:rsidR="006A01AC" w:rsidRPr="009B053A" w:rsidRDefault="006A01AC" w:rsidP="006A01AC">
            <w:pPr>
              <w:pStyle w:val="TAC"/>
            </w:pPr>
            <w:r w:rsidRPr="009B053A">
              <w:t>23</w:t>
            </w:r>
          </w:p>
        </w:tc>
        <w:tc>
          <w:tcPr>
            <w:tcW w:w="1832" w:type="dxa"/>
            <w:vAlign w:val="center"/>
          </w:tcPr>
          <w:p w14:paraId="4DE86FBF" w14:textId="77777777" w:rsidR="006A01AC" w:rsidRPr="009B053A" w:rsidRDefault="006A01AC" w:rsidP="006A01AC">
            <w:pPr>
              <w:pStyle w:val="TAC"/>
            </w:pPr>
            <w:r w:rsidRPr="009B053A">
              <w:t>+2/-3</w:t>
            </w:r>
          </w:p>
        </w:tc>
      </w:tr>
      <w:tr w:rsidR="006A01AC" w:rsidRPr="009B053A" w14:paraId="3F6986EF" w14:textId="77777777" w:rsidTr="00DE5E0E">
        <w:trPr>
          <w:trHeight w:val="288"/>
          <w:jc w:val="center"/>
        </w:trPr>
        <w:tc>
          <w:tcPr>
            <w:tcW w:w="2160" w:type="dxa"/>
            <w:vAlign w:val="center"/>
          </w:tcPr>
          <w:p w14:paraId="3AD3191C" w14:textId="77777777" w:rsidR="006A01AC" w:rsidRPr="009B053A" w:rsidRDefault="006A01AC" w:rsidP="006A01AC">
            <w:pPr>
              <w:pStyle w:val="TAC"/>
              <w:rPr>
                <w:lang w:eastAsia="fi-FI"/>
              </w:rPr>
            </w:pPr>
            <w:r w:rsidRPr="009B053A">
              <w:rPr>
                <w:lang w:eastAsia="fi-FI"/>
              </w:rPr>
              <w:t>DC_26A_n41A</w:t>
            </w:r>
          </w:p>
        </w:tc>
        <w:tc>
          <w:tcPr>
            <w:tcW w:w="2093" w:type="dxa"/>
          </w:tcPr>
          <w:p w14:paraId="4F771698" w14:textId="77777777" w:rsidR="006A01AC" w:rsidRPr="009B053A" w:rsidRDefault="006A01AC" w:rsidP="006A01AC">
            <w:pPr>
              <w:pStyle w:val="TAC"/>
            </w:pPr>
          </w:p>
        </w:tc>
        <w:tc>
          <w:tcPr>
            <w:tcW w:w="2093" w:type="dxa"/>
          </w:tcPr>
          <w:p w14:paraId="26AAB3BD" w14:textId="77777777" w:rsidR="006A01AC" w:rsidRPr="009B053A" w:rsidRDefault="006A01AC" w:rsidP="006A01AC">
            <w:pPr>
              <w:pStyle w:val="TAC"/>
            </w:pPr>
          </w:p>
        </w:tc>
        <w:tc>
          <w:tcPr>
            <w:tcW w:w="1755" w:type="dxa"/>
            <w:vAlign w:val="center"/>
          </w:tcPr>
          <w:p w14:paraId="7DBE306C" w14:textId="77777777" w:rsidR="006A01AC" w:rsidRPr="009B053A" w:rsidRDefault="006A01AC" w:rsidP="006A01AC">
            <w:pPr>
              <w:pStyle w:val="TAC"/>
            </w:pPr>
            <w:r w:rsidRPr="009B053A">
              <w:t>23</w:t>
            </w:r>
          </w:p>
        </w:tc>
        <w:tc>
          <w:tcPr>
            <w:tcW w:w="1832" w:type="dxa"/>
            <w:vAlign w:val="center"/>
          </w:tcPr>
          <w:p w14:paraId="0454AC7A" w14:textId="77777777" w:rsidR="006A01AC" w:rsidRPr="009B053A" w:rsidRDefault="006A01AC" w:rsidP="006A01AC">
            <w:pPr>
              <w:pStyle w:val="TAC"/>
            </w:pPr>
            <w:r w:rsidRPr="009B053A">
              <w:t>+2/-3</w:t>
            </w:r>
          </w:p>
        </w:tc>
      </w:tr>
      <w:tr w:rsidR="006A01AC" w:rsidRPr="009B053A" w14:paraId="79D11A5D" w14:textId="77777777" w:rsidTr="00DE5E0E">
        <w:trPr>
          <w:trHeight w:val="288"/>
          <w:jc w:val="center"/>
        </w:trPr>
        <w:tc>
          <w:tcPr>
            <w:tcW w:w="2160" w:type="dxa"/>
            <w:vAlign w:val="center"/>
          </w:tcPr>
          <w:p w14:paraId="4E6A44A8" w14:textId="77777777" w:rsidR="006A01AC" w:rsidRPr="009B053A" w:rsidRDefault="006A01AC" w:rsidP="006A01AC">
            <w:pPr>
              <w:pStyle w:val="TAC"/>
              <w:rPr>
                <w:lang w:eastAsia="fi-FI"/>
              </w:rPr>
            </w:pPr>
            <w:r w:rsidRPr="009B053A">
              <w:rPr>
                <w:lang w:eastAsia="fi-FI"/>
              </w:rPr>
              <w:t>DC_26A_n77A</w:t>
            </w:r>
          </w:p>
        </w:tc>
        <w:tc>
          <w:tcPr>
            <w:tcW w:w="2093" w:type="dxa"/>
          </w:tcPr>
          <w:p w14:paraId="5DD8C5F5" w14:textId="77777777" w:rsidR="006A01AC" w:rsidRPr="009B053A" w:rsidRDefault="006A01AC" w:rsidP="006A01AC">
            <w:pPr>
              <w:pStyle w:val="TAC"/>
            </w:pPr>
          </w:p>
        </w:tc>
        <w:tc>
          <w:tcPr>
            <w:tcW w:w="2093" w:type="dxa"/>
          </w:tcPr>
          <w:p w14:paraId="602F3B8B" w14:textId="77777777" w:rsidR="006A01AC" w:rsidRPr="009B053A" w:rsidRDefault="006A01AC" w:rsidP="006A01AC">
            <w:pPr>
              <w:pStyle w:val="TAC"/>
            </w:pPr>
          </w:p>
        </w:tc>
        <w:tc>
          <w:tcPr>
            <w:tcW w:w="1755" w:type="dxa"/>
            <w:vAlign w:val="center"/>
          </w:tcPr>
          <w:p w14:paraId="0F0C20C9" w14:textId="77777777" w:rsidR="006A01AC" w:rsidRPr="009B053A" w:rsidRDefault="006A01AC" w:rsidP="006A01AC">
            <w:pPr>
              <w:pStyle w:val="TAC"/>
            </w:pPr>
            <w:r w:rsidRPr="009B053A">
              <w:t>23</w:t>
            </w:r>
          </w:p>
        </w:tc>
        <w:tc>
          <w:tcPr>
            <w:tcW w:w="1832" w:type="dxa"/>
            <w:vAlign w:val="center"/>
          </w:tcPr>
          <w:p w14:paraId="5F5277F7" w14:textId="77777777" w:rsidR="006A01AC" w:rsidRPr="009B053A" w:rsidRDefault="006A01AC" w:rsidP="006A01AC">
            <w:pPr>
              <w:pStyle w:val="TAC"/>
            </w:pPr>
            <w:r w:rsidRPr="009B053A">
              <w:t>+2/-3</w:t>
            </w:r>
          </w:p>
        </w:tc>
      </w:tr>
      <w:tr w:rsidR="006A01AC" w:rsidRPr="009B053A" w14:paraId="2845A0D2" w14:textId="77777777" w:rsidTr="00DE5E0E">
        <w:trPr>
          <w:trHeight w:val="288"/>
          <w:jc w:val="center"/>
        </w:trPr>
        <w:tc>
          <w:tcPr>
            <w:tcW w:w="2160" w:type="dxa"/>
            <w:vAlign w:val="center"/>
          </w:tcPr>
          <w:p w14:paraId="65ED679B" w14:textId="77777777" w:rsidR="006A01AC" w:rsidRPr="009B053A" w:rsidRDefault="006A01AC" w:rsidP="006A01AC">
            <w:pPr>
              <w:pStyle w:val="TAC"/>
              <w:rPr>
                <w:lang w:eastAsia="fi-FI"/>
              </w:rPr>
            </w:pPr>
            <w:r w:rsidRPr="009B053A">
              <w:rPr>
                <w:lang w:eastAsia="fi-FI"/>
              </w:rPr>
              <w:t>DC_26A_n78A</w:t>
            </w:r>
          </w:p>
        </w:tc>
        <w:tc>
          <w:tcPr>
            <w:tcW w:w="2093" w:type="dxa"/>
          </w:tcPr>
          <w:p w14:paraId="5FAC8F08" w14:textId="77777777" w:rsidR="006A01AC" w:rsidRPr="009B053A" w:rsidRDefault="006A01AC" w:rsidP="006A01AC">
            <w:pPr>
              <w:pStyle w:val="TAC"/>
            </w:pPr>
          </w:p>
        </w:tc>
        <w:tc>
          <w:tcPr>
            <w:tcW w:w="2093" w:type="dxa"/>
          </w:tcPr>
          <w:p w14:paraId="79F80B0E" w14:textId="77777777" w:rsidR="006A01AC" w:rsidRPr="009B053A" w:rsidRDefault="006A01AC" w:rsidP="006A01AC">
            <w:pPr>
              <w:pStyle w:val="TAC"/>
            </w:pPr>
          </w:p>
        </w:tc>
        <w:tc>
          <w:tcPr>
            <w:tcW w:w="1755" w:type="dxa"/>
            <w:vAlign w:val="center"/>
          </w:tcPr>
          <w:p w14:paraId="3BCD2088" w14:textId="77777777" w:rsidR="006A01AC" w:rsidRPr="009B053A" w:rsidRDefault="006A01AC" w:rsidP="006A01AC">
            <w:pPr>
              <w:pStyle w:val="TAC"/>
            </w:pPr>
            <w:r w:rsidRPr="009B053A">
              <w:t>23</w:t>
            </w:r>
          </w:p>
        </w:tc>
        <w:tc>
          <w:tcPr>
            <w:tcW w:w="1832" w:type="dxa"/>
            <w:vAlign w:val="center"/>
          </w:tcPr>
          <w:p w14:paraId="4765D267" w14:textId="77777777" w:rsidR="006A01AC" w:rsidRPr="009B053A" w:rsidRDefault="006A01AC" w:rsidP="006A01AC">
            <w:pPr>
              <w:pStyle w:val="TAC"/>
            </w:pPr>
            <w:r w:rsidRPr="009B053A">
              <w:t>+2/-3</w:t>
            </w:r>
          </w:p>
        </w:tc>
      </w:tr>
      <w:tr w:rsidR="006A01AC" w:rsidRPr="009B053A" w14:paraId="2F804F8A" w14:textId="77777777" w:rsidTr="00DE5E0E">
        <w:trPr>
          <w:trHeight w:val="288"/>
          <w:jc w:val="center"/>
        </w:trPr>
        <w:tc>
          <w:tcPr>
            <w:tcW w:w="2160" w:type="dxa"/>
            <w:vAlign w:val="center"/>
          </w:tcPr>
          <w:p w14:paraId="1237653E" w14:textId="77777777" w:rsidR="006A01AC" w:rsidRPr="009B053A" w:rsidRDefault="006A01AC" w:rsidP="006A01AC">
            <w:pPr>
              <w:pStyle w:val="TAC"/>
              <w:rPr>
                <w:lang w:eastAsia="fi-FI"/>
              </w:rPr>
            </w:pPr>
            <w:r w:rsidRPr="009B053A">
              <w:rPr>
                <w:lang w:eastAsia="fi-FI"/>
              </w:rPr>
              <w:t>DC_26A_n79A</w:t>
            </w:r>
          </w:p>
        </w:tc>
        <w:tc>
          <w:tcPr>
            <w:tcW w:w="2093" w:type="dxa"/>
          </w:tcPr>
          <w:p w14:paraId="7233C3E7" w14:textId="77777777" w:rsidR="006A01AC" w:rsidRPr="009B053A" w:rsidRDefault="006A01AC" w:rsidP="006A01AC">
            <w:pPr>
              <w:pStyle w:val="TAC"/>
            </w:pPr>
          </w:p>
        </w:tc>
        <w:tc>
          <w:tcPr>
            <w:tcW w:w="2093" w:type="dxa"/>
          </w:tcPr>
          <w:p w14:paraId="46EF6097" w14:textId="77777777" w:rsidR="006A01AC" w:rsidRPr="009B053A" w:rsidRDefault="006A01AC" w:rsidP="006A01AC">
            <w:pPr>
              <w:pStyle w:val="TAC"/>
            </w:pPr>
          </w:p>
        </w:tc>
        <w:tc>
          <w:tcPr>
            <w:tcW w:w="1755" w:type="dxa"/>
            <w:vAlign w:val="center"/>
          </w:tcPr>
          <w:p w14:paraId="68595B71" w14:textId="77777777" w:rsidR="006A01AC" w:rsidRPr="009B053A" w:rsidRDefault="006A01AC" w:rsidP="006A01AC">
            <w:pPr>
              <w:pStyle w:val="TAC"/>
            </w:pPr>
            <w:r w:rsidRPr="009B053A">
              <w:t>23</w:t>
            </w:r>
          </w:p>
        </w:tc>
        <w:tc>
          <w:tcPr>
            <w:tcW w:w="1832" w:type="dxa"/>
            <w:vAlign w:val="center"/>
          </w:tcPr>
          <w:p w14:paraId="4715EF0B" w14:textId="77777777" w:rsidR="006A01AC" w:rsidRPr="009B053A" w:rsidRDefault="006A01AC" w:rsidP="006A01AC">
            <w:pPr>
              <w:pStyle w:val="TAC"/>
            </w:pPr>
            <w:r w:rsidRPr="009B053A">
              <w:t>+2/-3</w:t>
            </w:r>
          </w:p>
        </w:tc>
      </w:tr>
      <w:tr w:rsidR="006A01AC" w:rsidRPr="009B053A" w14:paraId="7C45F858" w14:textId="77777777" w:rsidTr="00DE5E0E">
        <w:trPr>
          <w:trHeight w:val="288"/>
          <w:jc w:val="center"/>
        </w:trPr>
        <w:tc>
          <w:tcPr>
            <w:tcW w:w="2160" w:type="dxa"/>
            <w:vAlign w:val="center"/>
          </w:tcPr>
          <w:p w14:paraId="6878331A" w14:textId="77777777" w:rsidR="006A01AC" w:rsidRPr="009B053A" w:rsidRDefault="006A01AC" w:rsidP="006A01AC">
            <w:pPr>
              <w:pStyle w:val="TAC"/>
              <w:rPr>
                <w:lang w:eastAsia="fi-FI"/>
              </w:rPr>
            </w:pPr>
            <w:r w:rsidRPr="009B053A">
              <w:t>DC_28A_n3A</w:t>
            </w:r>
          </w:p>
        </w:tc>
        <w:tc>
          <w:tcPr>
            <w:tcW w:w="2093" w:type="dxa"/>
          </w:tcPr>
          <w:p w14:paraId="664D61B5" w14:textId="77777777" w:rsidR="006A01AC" w:rsidRPr="009B053A" w:rsidRDefault="006A01AC" w:rsidP="006A01AC">
            <w:pPr>
              <w:pStyle w:val="TAC"/>
            </w:pPr>
          </w:p>
        </w:tc>
        <w:tc>
          <w:tcPr>
            <w:tcW w:w="2093" w:type="dxa"/>
          </w:tcPr>
          <w:p w14:paraId="41AA40DC" w14:textId="77777777" w:rsidR="006A01AC" w:rsidRPr="009B053A" w:rsidRDefault="006A01AC" w:rsidP="006A01AC">
            <w:pPr>
              <w:pStyle w:val="TAC"/>
            </w:pPr>
          </w:p>
        </w:tc>
        <w:tc>
          <w:tcPr>
            <w:tcW w:w="1755" w:type="dxa"/>
            <w:vAlign w:val="center"/>
          </w:tcPr>
          <w:p w14:paraId="3B87052C" w14:textId="77777777" w:rsidR="006A01AC" w:rsidRPr="009B053A" w:rsidRDefault="006A01AC" w:rsidP="006A01AC">
            <w:pPr>
              <w:pStyle w:val="TAC"/>
            </w:pPr>
            <w:r w:rsidRPr="009B053A">
              <w:t>23</w:t>
            </w:r>
          </w:p>
        </w:tc>
        <w:tc>
          <w:tcPr>
            <w:tcW w:w="1832" w:type="dxa"/>
            <w:vAlign w:val="center"/>
          </w:tcPr>
          <w:p w14:paraId="45DE4D3D" w14:textId="77777777" w:rsidR="006A01AC" w:rsidRPr="009B053A" w:rsidRDefault="006A01AC" w:rsidP="006A01AC">
            <w:pPr>
              <w:pStyle w:val="TAC"/>
            </w:pPr>
            <w:r w:rsidRPr="009B053A">
              <w:t>+2/-3</w:t>
            </w:r>
          </w:p>
        </w:tc>
      </w:tr>
      <w:tr w:rsidR="006A01AC" w:rsidRPr="009B053A" w14:paraId="40AD73EB" w14:textId="77777777" w:rsidTr="00DE5E0E">
        <w:trPr>
          <w:trHeight w:val="288"/>
          <w:jc w:val="center"/>
        </w:trPr>
        <w:tc>
          <w:tcPr>
            <w:tcW w:w="2160" w:type="dxa"/>
            <w:vAlign w:val="center"/>
          </w:tcPr>
          <w:p w14:paraId="77CF70C6" w14:textId="77777777" w:rsidR="006A01AC" w:rsidRPr="009B053A" w:rsidRDefault="006A01AC" w:rsidP="006A01AC">
            <w:pPr>
              <w:pStyle w:val="TAC"/>
            </w:pPr>
            <w:r w:rsidRPr="009B053A">
              <w:t>DC_28A_n5A</w:t>
            </w:r>
          </w:p>
        </w:tc>
        <w:tc>
          <w:tcPr>
            <w:tcW w:w="2093" w:type="dxa"/>
          </w:tcPr>
          <w:p w14:paraId="6C264E31" w14:textId="77777777" w:rsidR="006A01AC" w:rsidRPr="009B053A" w:rsidRDefault="006A01AC" w:rsidP="006A01AC">
            <w:pPr>
              <w:pStyle w:val="TAC"/>
            </w:pPr>
          </w:p>
        </w:tc>
        <w:tc>
          <w:tcPr>
            <w:tcW w:w="2093" w:type="dxa"/>
          </w:tcPr>
          <w:p w14:paraId="1492AE28" w14:textId="77777777" w:rsidR="006A01AC" w:rsidRPr="009B053A" w:rsidRDefault="006A01AC" w:rsidP="006A01AC">
            <w:pPr>
              <w:pStyle w:val="TAC"/>
            </w:pPr>
          </w:p>
        </w:tc>
        <w:tc>
          <w:tcPr>
            <w:tcW w:w="1755" w:type="dxa"/>
            <w:vAlign w:val="center"/>
          </w:tcPr>
          <w:p w14:paraId="5A2FEDDA" w14:textId="77777777" w:rsidR="006A01AC" w:rsidRPr="009B053A" w:rsidRDefault="006A01AC" w:rsidP="006A01AC">
            <w:pPr>
              <w:pStyle w:val="TAC"/>
            </w:pPr>
            <w:r w:rsidRPr="009B053A">
              <w:t>23</w:t>
            </w:r>
          </w:p>
        </w:tc>
        <w:tc>
          <w:tcPr>
            <w:tcW w:w="1832" w:type="dxa"/>
            <w:vAlign w:val="center"/>
          </w:tcPr>
          <w:p w14:paraId="7BC49C4F" w14:textId="77777777" w:rsidR="006A01AC" w:rsidRPr="009B053A" w:rsidRDefault="006A01AC" w:rsidP="006A01AC">
            <w:pPr>
              <w:pStyle w:val="TAC"/>
            </w:pPr>
            <w:r w:rsidRPr="009B053A">
              <w:t>+2/-3</w:t>
            </w:r>
          </w:p>
        </w:tc>
      </w:tr>
      <w:tr w:rsidR="006A01AC" w:rsidRPr="009B053A" w14:paraId="6474E9B3" w14:textId="77777777" w:rsidTr="00DE5E0E">
        <w:tblPrEx>
          <w:tblLook w:val="04A0" w:firstRow="1" w:lastRow="0" w:firstColumn="1" w:lastColumn="0" w:noHBand="0" w:noVBand="1"/>
        </w:tblPrEx>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22339721" w14:textId="77777777" w:rsidR="006A01AC" w:rsidRPr="009B053A" w:rsidRDefault="006A01AC" w:rsidP="006A01AC">
            <w:pPr>
              <w:pStyle w:val="TAC"/>
            </w:pPr>
            <w:r w:rsidRPr="009B053A">
              <w:rPr>
                <w:szCs w:val="18"/>
                <w:lang w:eastAsia="fi-FI"/>
              </w:rPr>
              <w:t>DC_</w:t>
            </w:r>
            <w:r w:rsidRPr="009B053A">
              <w:rPr>
                <w:szCs w:val="18"/>
                <w:lang w:eastAsia="zh-CN"/>
              </w:rPr>
              <w:t>28</w:t>
            </w:r>
            <w:r w:rsidRPr="009B053A">
              <w:rPr>
                <w:szCs w:val="18"/>
                <w:lang w:eastAsia="fi-FI"/>
              </w:rPr>
              <w:t>A_n</w:t>
            </w:r>
            <w:r w:rsidRPr="009B053A">
              <w:rPr>
                <w:szCs w:val="18"/>
                <w:lang w:eastAsia="zh-CN"/>
              </w:rPr>
              <w:t>7</w:t>
            </w:r>
            <w:r w:rsidRPr="009B053A">
              <w:rPr>
                <w:szCs w:val="18"/>
                <w:lang w:eastAsia="fi-FI"/>
              </w:rPr>
              <w:t>A</w:t>
            </w:r>
          </w:p>
        </w:tc>
        <w:tc>
          <w:tcPr>
            <w:tcW w:w="2093" w:type="dxa"/>
            <w:tcBorders>
              <w:top w:val="single" w:sz="4" w:space="0" w:color="auto"/>
              <w:left w:val="single" w:sz="4" w:space="0" w:color="auto"/>
              <w:bottom w:val="single" w:sz="4" w:space="0" w:color="auto"/>
              <w:right w:val="single" w:sz="4" w:space="0" w:color="auto"/>
            </w:tcBorders>
            <w:vAlign w:val="center"/>
          </w:tcPr>
          <w:p w14:paraId="30399CDD" w14:textId="77777777" w:rsidR="006A01AC" w:rsidRPr="009B053A" w:rsidRDefault="006A01AC" w:rsidP="006A01AC">
            <w:pPr>
              <w:pStyle w:val="TAC"/>
            </w:pPr>
          </w:p>
        </w:tc>
        <w:tc>
          <w:tcPr>
            <w:tcW w:w="2093" w:type="dxa"/>
            <w:tcBorders>
              <w:top w:val="single" w:sz="4" w:space="0" w:color="auto"/>
              <w:left w:val="single" w:sz="4" w:space="0" w:color="auto"/>
              <w:bottom w:val="single" w:sz="4" w:space="0" w:color="auto"/>
              <w:right w:val="single" w:sz="4" w:space="0" w:color="auto"/>
            </w:tcBorders>
            <w:vAlign w:val="center"/>
          </w:tcPr>
          <w:p w14:paraId="2D4395E4" w14:textId="77777777" w:rsidR="006A01AC" w:rsidRPr="009B053A" w:rsidRDefault="006A01AC" w:rsidP="006A01AC">
            <w:pPr>
              <w:pStyle w:val="TAC"/>
              <w:rPr>
                <w:lang w:eastAsia="ko-KR"/>
              </w:rPr>
            </w:pPr>
          </w:p>
        </w:tc>
        <w:tc>
          <w:tcPr>
            <w:tcW w:w="1755" w:type="dxa"/>
            <w:tcBorders>
              <w:top w:val="single" w:sz="4" w:space="0" w:color="auto"/>
              <w:left w:val="single" w:sz="4" w:space="0" w:color="auto"/>
              <w:bottom w:val="single" w:sz="4" w:space="0" w:color="auto"/>
              <w:right w:val="single" w:sz="4" w:space="0" w:color="auto"/>
            </w:tcBorders>
            <w:vAlign w:val="center"/>
            <w:hideMark/>
          </w:tcPr>
          <w:p w14:paraId="14DA09DF" w14:textId="77777777" w:rsidR="006A01AC" w:rsidRPr="009B053A" w:rsidRDefault="006A01AC" w:rsidP="006A01A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vAlign w:val="center"/>
            <w:hideMark/>
          </w:tcPr>
          <w:p w14:paraId="0BB972C7" w14:textId="77777777" w:rsidR="006A01AC" w:rsidRPr="009B053A" w:rsidRDefault="006A01AC" w:rsidP="006A01AC">
            <w:pPr>
              <w:pStyle w:val="TAC"/>
            </w:pPr>
            <w:r w:rsidRPr="009B053A">
              <w:t>+2/-3</w:t>
            </w:r>
          </w:p>
        </w:tc>
      </w:tr>
      <w:tr w:rsidR="006A01AC" w:rsidRPr="009B053A" w14:paraId="56583BE9" w14:textId="77777777" w:rsidTr="00DE5E0E">
        <w:trPr>
          <w:trHeight w:val="288"/>
          <w:jc w:val="center"/>
        </w:trPr>
        <w:tc>
          <w:tcPr>
            <w:tcW w:w="2160" w:type="dxa"/>
            <w:vAlign w:val="center"/>
          </w:tcPr>
          <w:p w14:paraId="6A009905" w14:textId="77777777" w:rsidR="006A01AC" w:rsidRPr="009B053A" w:rsidRDefault="006A01AC" w:rsidP="006A01AC">
            <w:pPr>
              <w:pStyle w:val="TAC"/>
              <w:rPr>
                <w:lang w:eastAsia="fi-FI"/>
              </w:rPr>
            </w:pPr>
            <w:r w:rsidRPr="009B053A">
              <w:rPr>
                <w:lang w:eastAsia="fi-FI"/>
              </w:rPr>
              <w:t>DC_28A_n77A</w:t>
            </w:r>
          </w:p>
        </w:tc>
        <w:tc>
          <w:tcPr>
            <w:tcW w:w="2093" w:type="dxa"/>
          </w:tcPr>
          <w:p w14:paraId="33FB43C9" w14:textId="77777777" w:rsidR="006A01AC" w:rsidRPr="009B053A" w:rsidRDefault="006A01AC" w:rsidP="006A01AC">
            <w:pPr>
              <w:pStyle w:val="TAC"/>
            </w:pPr>
          </w:p>
        </w:tc>
        <w:tc>
          <w:tcPr>
            <w:tcW w:w="2093" w:type="dxa"/>
          </w:tcPr>
          <w:p w14:paraId="4964503C" w14:textId="77777777" w:rsidR="006A01AC" w:rsidRPr="009B053A" w:rsidRDefault="006A01AC" w:rsidP="006A01AC">
            <w:pPr>
              <w:pStyle w:val="TAC"/>
            </w:pPr>
          </w:p>
        </w:tc>
        <w:tc>
          <w:tcPr>
            <w:tcW w:w="1755" w:type="dxa"/>
            <w:vAlign w:val="center"/>
          </w:tcPr>
          <w:p w14:paraId="2866DBF3" w14:textId="77777777" w:rsidR="006A01AC" w:rsidRPr="009B053A" w:rsidRDefault="006A01AC" w:rsidP="006A01AC">
            <w:pPr>
              <w:pStyle w:val="TAC"/>
            </w:pPr>
            <w:r w:rsidRPr="009B053A">
              <w:t>23</w:t>
            </w:r>
          </w:p>
        </w:tc>
        <w:tc>
          <w:tcPr>
            <w:tcW w:w="1832" w:type="dxa"/>
            <w:vAlign w:val="center"/>
          </w:tcPr>
          <w:p w14:paraId="0D10BE11" w14:textId="77777777" w:rsidR="006A01AC" w:rsidRPr="009B053A" w:rsidRDefault="006A01AC" w:rsidP="006A01AC">
            <w:pPr>
              <w:pStyle w:val="TAC"/>
            </w:pPr>
            <w:r w:rsidRPr="009B053A">
              <w:t>+2/-3</w:t>
            </w:r>
          </w:p>
        </w:tc>
      </w:tr>
      <w:tr w:rsidR="006A01AC" w:rsidRPr="009B053A" w14:paraId="4735C8BC" w14:textId="77777777" w:rsidTr="00DE5E0E">
        <w:trPr>
          <w:trHeight w:val="288"/>
          <w:jc w:val="center"/>
        </w:trPr>
        <w:tc>
          <w:tcPr>
            <w:tcW w:w="2160" w:type="dxa"/>
            <w:vAlign w:val="center"/>
          </w:tcPr>
          <w:p w14:paraId="0C355581" w14:textId="78364E4A" w:rsidR="006A01AC" w:rsidRPr="009B053A" w:rsidRDefault="006A01AC" w:rsidP="006A01AC">
            <w:pPr>
              <w:pStyle w:val="TAC"/>
              <w:rPr>
                <w:lang w:eastAsia="fi-FI"/>
              </w:rPr>
            </w:pPr>
            <w:r w:rsidRPr="009B053A">
              <w:rPr>
                <w:lang w:eastAsia="fi-FI"/>
              </w:rPr>
              <w:t>DC_28A_n78A</w:t>
            </w:r>
          </w:p>
        </w:tc>
        <w:tc>
          <w:tcPr>
            <w:tcW w:w="2093" w:type="dxa"/>
          </w:tcPr>
          <w:p w14:paraId="751DFF11" w14:textId="3A06CE02" w:rsidR="006A01AC" w:rsidRPr="009B053A" w:rsidRDefault="006A01AC" w:rsidP="006A01AC">
            <w:pPr>
              <w:pStyle w:val="TAC"/>
            </w:pPr>
            <w:r w:rsidRPr="009B053A">
              <w:t>26</w:t>
            </w:r>
            <w:r w:rsidRPr="009B053A">
              <w:rPr>
                <w:rFonts w:eastAsia="DengXian"/>
                <w:vertAlign w:val="superscript"/>
              </w:rPr>
              <w:t>6</w:t>
            </w:r>
          </w:p>
        </w:tc>
        <w:tc>
          <w:tcPr>
            <w:tcW w:w="2093" w:type="dxa"/>
          </w:tcPr>
          <w:p w14:paraId="1ACF1AC7" w14:textId="09FD95F5" w:rsidR="006A01AC" w:rsidRPr="009B053A" w:rsidRDefault="006A01AC" w:rsidP="006A01AC">
            <w:pPr>
              <w:pStyle w:val="TAC"/>
            </w:pPr>
            <w:r w:rsidRPr="009B053A">
              <w:rPr>
                <w:rFonts w:eastAsia="MS Mincho"/>
              </w:rPr>
              <w:t>+2/-3</w:t>
            </w:r>
          </w:p>
        </w:tc>
        <w:tc>
          <w:tcPr>
            <w:tcW w:w="1755" w:type="dxa"/>
            <w:vAlign w:val="center"/>
          </w:tcPr>
          <w:p w14:paraId="1642F17A" w14:textId="77777777" w:rsidR="006A01AC" w:rsidRPr="009B053A" w:rsidRDefault="006A01AC" w:rsidP="006A01AC">
            <w:pPr>
              <w:pStyle w:val="TAC"/>
            </w:pPr>
            <w:r w:rsidRPr="009B053A">
              <w:t>23</w:t>
            </w:r>
          </w:p>
        </w:tc>
        <w:tc>
          <w:tcPr>
            <w:tcW w:w="1832" w:type="dxa"/>
            <w:vAlign w:val="center"/>
          </w:tcPr>
          <w:p w14:paraId="21369D1B" w14:textId="77777777" w:rsidR="006A01AC" w:rsidRPr="009B053A" w:rsidRDefault="006A01AC" w:rsidP="006A01AC">
            <w:pPr>
              <w:pStyle w:val="TAC"/>
            </w:pPr>
            <w:r w:rsidRPr="009B053A">
              <w:t>+2/-3</w:t>
            </w:r>
          </w:p>
        </w:tc>
      </w:tr>
      <w:tr w:rsidR="006A01AC" w:rsidRPr="009B053A" w14:paraId="7284B880" w14:textId="77777777" w:rsidTr="00DE5E0E">
        <w:trPr>
          <w:trHeight w:val="288"/>
          <w:jc w:val="center"/>
        </w:trPr>
        <w:tc>
          <w:tcPr>
            <w:tcW w:w="2160" w:type="dxa"/>
            <w:vAlign w:val="center"/>
          </w:tcPr>
          <w:p w14:paraId="7562A96A" w14:textId="77777777" w:rsidR="006A01AC" w:rsidRPr="009B053A" w:rsidRDefault="006A01AC" w:rsidP="006A01AC">
            <w:pPr>
              <w:pStyle w:val="TAC"/>
              <w:rPr>
                <w:lang w:eastAsia="fi-FI"/>
              </w:rPr>
            </w:pPr>
            <w:r w:rsidRPr="009B053A">
              <w:rPr>
                <w:lang w:eastAsia="fi-FI"/>
              </w:rPr>
              <w:t>DC_28A_n79A</w:t>
            </w:r>
          </w:p>
        </w:tc>
        <w:tc>
          <w:tcPr>
            <w:tcW w:w="2093" w:type="dxa"/>
          </w:tcPr>
          <w:p w14:paraId="650A2E88" w14:textId="77777777" w:rsidR="006A01AC" w:rsidRPr="009B053A" w:rsidRDefault="006A01AC" w:rsidP="006A01AC">
            <w:pPr>
              <w:pStyle w:val="TAC"/>
            </w:pPr>
          </w:p>
        </w:tc>
        <w:tc>
          <w:tcPr>
            <w:tcW w:w="2093" w:type="dxa"/>
          </w:tcPr>
          <w:p w14:paraId="52A80E51" w14:textId="77777777" w:rsidR="006A01AC" w:rsidRPr="009B053A" w:rsidRDefault="006A01AC" w:rsidP="006A01AC">
            <w:pPr>
              <w:pStyle w:val="TAC"/>
            </w:pPr>
          </w:p>
        </w:tc>
        <w:tc>
          <w:tcPr>
            <w:tcW w:w="1755" w:type="dxa"/>
            <w:vAlign w:val="center"/>
          </w:tcPr>
          <w:p w14:paraId="143A1D62" w14:textId="77777777" w:rsidR="006A01AC" w:rsidRPr="009B053A" w:rsidRDefault="006A01AC" w:rsidP="006A01AC">
            <w:pPr>
              <w:pStyle w:val="TAC"/>
            </w:pPr>
            <w:r w:rsidRPr="009B053A">
              <w:t>23</w:t>
            </w:r>
          </w:p>
        </w:tc>
        <w:tc>
          <w:tcPr>
            <w:tcW w:w="1832" w:type="dxa"/>
            <w:vAlign w:val="center"/>
          </w:tcPr>
          <w:p w14:paraId="1485F7EB" w14:textId="77777777" w:rsidR="006A01AC" w:rsidRPr="009B053A" w:rsidRDefault="006A01AC" w:rsidP="006A01AC">
            <w:pPr>
              <w:pStyle w:val="TAC"/>
            </w:pPr>
            <w:r w:rsidRPr="009B053A">
              <w:t>+2/-3</w:t>
            </w:r>
          </w:p>
        </w:tc>
      </w:tr>
      <w:tr w:rsidR="006A01AC" w:rsidRPr="009B053A" w14:paraId="51A11C0C" w14:textId="77777777" w:rsidTr="00DE5E0E">
        <w:trPr>
          <w:trHeight w:val="288"/>
          <w:jc w:val="center"/>
        </w:trPr>
        <w:tc>
          <w:tcPr>
            <w:tcW w:w="2160" w:type="dxa"/>
            <w:vAlign w:val="center"/>
          </w:tcPr>
          <w:p w14:paraId="68A7074D" w14:textId="77777777" w:rsidR="006A01AC" w:rsidRPr="009B053A" w:rsidRDefault="006A01AC" w:rsidP="006A01AC">
            <w:pPr>
              <w:pStyle w:val="TAC"/>
              <w:rPr>
                <w:lang w:eastAsia="fi-FI"/>
              </w:rPr>
            </w:pPr>
            <w:r w:rsidRPr="009B053A">
              <w:rPr>
                <w:lang w:eastAsia="fi-FI"/>
              </w:rPr>
              <w:t>DC_30A_n5A</w:t>
            </w:r>
          </w:p>
        </w:tc>
        <w:tc>
          <w:tcPr>
            <w:tcW w:w="2093" w:type="dxa"/>
          </w:tcPr>
          <w:p w14:paraId="6ACFF81A" w14:textId="77777777" w:rsidR="006A01AC" w:rsidRPr="009B053A" w:rsidRDefault="006A01AC" w:rsidP="006A01AC">
            <w:pPr>
              <w:pStyle w:val="TAC"/>
            </w:pPr>
          </w:p>
        </w:tc>
        <w:tc>
          <w:tcPr>
            <w:tcW w:w="2093" w:type="dxa"/>
          </w:tcPr>
          <w:p w14:paraId="476DE333" w14:textId="77777777" w:rsidR="006A01AC" w:rsidRPr="009B053A" w:rsidRDefault="006A01AC" w:rsidP="006A01AC">
            <w:pPr>
              <w:pStyle w:val="TAC"/>
            </w:pPr>
          </w:p>
        </w:tc>
        <w:tc>
          <w:tcPr>
            <w:tcW w:w="1755" w:type="dxa"/>
            <w:vAlign w:val="center"/>
          </w:tcPr>
          <w:p w14:paraId="5DB1E8C7" w14:textId="77777777" w:rsidR="006A01AC" w:rsidRPr="009B053A" w:rsidRDefault="006A01AC" w:rsidP="006A01AC">
            <w:pPr>
              <w:pStyle w:val="TAC"/>
            </w:pPr>
            <w:r w:rsidRPr="009B053A">
              <w:t>23</w:t>
            </w:r>
          </w:p>
        </w:tc>
        <w:tc>
          <w:tcPr>
            <w:tcW w:w="1832" w:type="dxa"/>
            <w:vAlign w:val="center"/>
          </w:tcPr>
          <w:p w14:paraId="0D3BFE8D" w14:textId="77777777" w:rsidR="006A01AC" w:rsidRPr="009B053A" w:rsidRDefault="006A01AC" w:rsidP="006A01AC">
            <w:pPr>
              <w:pStyle w:val="TAC"/>
            </w:pPr>
            <w:r w:rsidRPr="009B053A">
              <w:t>+2/-3</w:t>
            </w:r>
          </w:p>
        </w:tc>
      </w:tr>
      <w:tr w:rsidR="006A01AC" w:rsidRPr="009B053A" w14:paraId="34B77661" w14:textId="77777777" w:rsidTr="00DE5E0E">
        <w:trPr>
          <w:trHeight w:val="288"/>
          <w:jc w:val="center"/>
        </w:trPr>
        <w:tc>
          <w:tcPr>
            <w:tcW w:w="2160" w:type="dxa"/>
            <w:vAlign w:val="center"/>
          </w:tcPr>
          <w:p w14:paraId="2CBDD45F" w14:textId="77777777" w:rsidR="006A01AC" w:rsidRPr="009B053A" w:rsidRDefault="006A01AC" w:rsidP="006A01AC">
            <w:pPr>
              <w:pStyle w:val="TAC"/>
              <w:rPr>
                <w:lang w:eastAsia="fi-FI"/>
              </w:rPr>
            </w:pPr>
            <w:r w:rsidRPr="009B053A">
              <w:rPr>
                <w:lang w:eastAsia="fi-FI"/>
              </w:rPr>
              <w:t>DC_30A_n66A</w:t>
            </w:r>
          </w:p>
        </w:tc>
        <w:tc>
          <w:tcPr>
            <w:tcW w:w="2093" w:type="dxa"/>
          </w:tcPr>
          <w:p w14:paraId="09891C74" w14:textId="77777777" w:rsidR="006A01AC" w:rsidRPr="009B053A" w:rsidRDefault="006A01AC" w:rsidP="006A01AC">
            <w:pPr>
              <w:pStyle w:val="TAC"/>
            </w:pPr>
          </w:p>
        </w:tc>
        <w:tc>
          <w:tcPr>
            <w:tcW w:w="2093" w:type="dxa"/>
          </w:tcPr>
          <w:p w14:paraId="6C153CBE" w14:textId="77777777" w:rsidR="006A01AC" w:rsidRPr="009B053A" w:rsidRDefault="006A01AC" w:rsidP="006A01AC">
            <w:pPr>
              <w:pStyle w:val="TAC"/>
            </w:pPr>
          </w:p>
        </w:tc>
        <w:tc>
          <w:tcPr>
            <w:tcW w:w="1755" w:type="dxa"/>
            <w:vAlign w:val="center"/>
          </w:tcPr>
          <w:p w14:paraId="05C8447B" w14:textId="77777777" w:rsidR="006A01AC" w:rsidRPr="009B053A" w:rsidRDefault="006A01AC" w:rsidP="006A01AC">
            <w:pPr>
              <w:pStyle w:val="TAC"/>
            </w:pPr>
            <w:r w:rsidRPr="009B053A">
              <w:t>23</w:t>
            </w:r>
          </w:p>
        </w:tc>
        <w:tc>
          <w:tcPr>
            <w:tcW w:w="1832" w:type="dxa"/>
            <w:vAlign w:val="center"/>
          </w:tcPr>
          <w:p w14:paraId="6EF7D51C" w14:textId="77777777" w:rsidR="006A01AC" w:rsidRPr="009B053A" w:rsidRDefault="006A01AC" w:rsidP="006A01AC">
            <w:pPr>
              <w:pStyle w:val="TAC"/>
            </w:pPr>
            <w:r w:rsidRPr="009B053A">
              <w:t>+2/-3</w:t>
            </w:r>
          </w:p>
        </w:tc>
      </w:tr>
      <w:tr w:rsidR="006A01AC" w:rsidRPr="009B053A" w14:paraId="7BF95380" w14:textId="77777777" w:rsidTr="000E5E74">
        <w:trPr>
          <w:trHeight w:val="288"/>
          <w:jc w:val="center"/>
        </w:trPr>
        <w:tc>
          <w:tcPr>
            <w:tcW w:w="2160" w:type="dxa"/>
            <w:vAlign w:val="center"/>
          </w:tcPr>
          <w:p w14:paraId="7A4E7FF5" w14:textId="77777777" w:rsidR="006A01AC" w:rsidRPr="009B053A" w:rsidRDefault="006A01AC" w:rsidP="006A01AC">
            <w:pPr>
              <w:pStyle w:val="TAC"/>
              <w:rPr>
                <w:lang w:eastAsia="fi-FI"/>
              </w:rPr>
            </w:pPr>
            <w:r w:rsidRPr="009B053A">
              <w:rPr>
                <w:lang w:eastAsia="fi-FI"/>
              </w:rPr>
              <w:t>DC_30A_n77A</w:t>
            </w:r>
          </w:p>
        </w:tc>
        <w:tc>
          <w:tcPr>
            <w:tcW w:w="2093" w:type="dxa"/>
          </w:tcPr>
          <w:p w14:paraId="308FE153" w14:textId="77777777" w:rsidR="006A01AC" w:rsidRPr="009B053A" w:rsidRDefault="006A01AC" w:rsidP="006A01AC">
            <w:pPr>
              <w:pStyle w:val="TAC"/>
            </w:pPr>
            <w:r w:rsidRPr="009B053A">
              <w:t>26</w:t>
            </w:r>
            <w:r w:rsidRPr="009B053A">
              <w:rPr>
                <w:rFonts w:eastAsia="DengXian"/>
                <w:vertAlign w:val="superscript"/>
              </w:rPr>
              <w:t>6</w:t>
            </w:r>
          </w:p>
        </w:tc>
        <w:tc>
          <w:tcPr>
            <w:tcW w:w="2093" w:type="dxa"/>
          </w:tcPr>
          <w:p w14:paraId="1AC408CB" w14:textId="77777777" w:rsidR="006A01AC" w:rsidRPr="009B053A" w:rsidRDefault="006A01AC" w:rsidP="006A01AC">
            <w:pPr>
              <w:pStyle w:val="TAC"/>
            </w:pPr>
            <w:r w:rsidRPr="009B053A">
              <w:rPr>
                <w:rFonts w:eastAsia="MS Mincho"/>
              </w:rPr>
              <w:t>+2/-3</w:t>
            </w:r>
          </w:p>
        </w:tc>
        <w:tc>
          <w:tcPr>
            <w:tcW w:w="1755" w:type="dxa"/>
            <w:vAlign w:val="center"/>
          </w:tcPr>
          <w:p w14:paraId="6D920CD7" w14:textId="77777777" w:rsidR="006A01AC" w:rsidRPr="009B053A" w:rsidRDefault="006A01AC" w:rsidP="006A01AC">
            <w:pPr>
              <w:pStyle w:val="TAC"/>
            </w:pPr>
            <w:r w:rsidRPr="009B053A">
              <w:t>23</w:t>
            </w:r>
          </w:p>
        </w:tc>
        <w:tc>
          <w:tcPr>
            <w:tcW w:w="1832" w:type="dxa"/>
            <w:vAlign w:val="center"/>
          </w:tcPr>
          <w:p w14:paraId="17037DAF" w14:textId="77777777" w:rsidR="006A01AC" w:rsidRPr="009B053A" w:rsidRDefault="006A01AC" w:rsidP="006A01AC">
            <w:pPr>
              <w:pStyle w:val="TAC"/>
            </w:pPr>
            <w:r w:rsidRPr="009B053A">
              <w:t>+2/-3</w:t>
            </w:r>
          </w:p>
        </w:tc>
      </w:tr>
      <w:tr w:rsidR="006A01AC" w:rsidRPr="009B053A" w14:paraId="00989141" w14:textId="77777777" w:rsidTr="00DE5E0E">
        <w:trPr>
          <w:trHeight w:val="288"/>
          <w:jc w:val="center"/>
        </w:trPr>
        <w:tc>
          <w:tcPr>
            <w:tcW w:w="2160" w:type="dxa"/>
            <w:vAlign w:val="center"/>
          </w:tcPr>
          <w:p w14:paraId="7D452D98" w14:textId="77777777" w:rsidR="006A01AC" w:rsidRPr="009B053A" w:rsidRDefault="006A01AC" w:rsidP="006A01AC">
            <w:pPr>
              <w:pStyle w:val="TAC"/>
              <w:rPr>
                <w:lang w:eastAsia="fi-FI"/>
              </w:rPr>
            </w:pPr>
            <w:r w:rsidRPr="009B053A">
              <w:rPr>
                <w:lang w:eastAsia="fi-FI"/>
              </w:rPr>
              <w:t>DC_38A_n78A</w:t>
            </w:r>
          </w:p>
        </w:tc>
        <w:tc>
          <w:tcPr>
            <w:tcW w:w="2093" w:type="dxa"/>
          </w:tcPr>
          <w:p w14:paraId="61F30F8F" w14:textId="77777777" w:rsidR="006A01AC" w:rsidRPr="009B053A" w:rsidRDefault="006A01AC" w:rsidP="006A01AC">
            <w:pPr>
              <w:pStyle w:val="TAC"/>
            </w:pPr>
          </w:p>
        </w:tc>
        <w:tc>
          <w:tcPr>
            <w:tcW w:w="2093" w:type="dxa"/>
          </w:tcPr>
          <w:p w14:paraId="44A8DE28" w14:textId="77777777" w:rsidR="006A01AC" w:rsidRPr="009B053A" w:rsidRDefault="006A01AC" w:rsidP="006A01AC">
            <w:pPr>
              <w:pStyle w:val="TAC"/>
            </w:pPr>
          </w:p>
        </w:tc>
        <w:tc>
          <w:tcPr>
            <w:tcW w:w="1755" w:type="dxa"/>
            <w:vAlign w:val="center"/>
          </w:tcPr>
          <w:p w14:paraId="1D5F6C04" w14:textId="77777777" w:rsidR="006A01AC" w:rsidRPr="009B053A" w:rsidRDefault="006A01AC" w:rsidP="006A01AC">
            <w:pPr>
              <w:pStyle w:val="TAC"/>
            </w:pPr>
            <w:r w:rsidRPr="009B053A">
              <w:t>N/A</w:t>
            </w:r>
          </w:p>
        </w:tc>
        <w:tc>
          <w:tcPr>
            <w:tcW w:w="1832" w:type="dxa"/>
            <w:vAlign w:val="center"/>
          </w:tcPr>
          <w:p w14:paraId="70BF93DE" w14:textId="77777777" w:rsidR="006A01AC" w:rsidRPr="009B053A" w:rsidRDefault="006A01AC" w:rsidP="006A01AC">
            <w:pPr>
              <w:pStyle w:val="TAC"/>
            </w:pPr>
            <w:r w:rsidRPr="009B053A">
              <w:t>N/A</w:t>
            </w:r>
          </w:p>
        </w:tc>
      </w:tr>
      <w:tr w:rsidR="006A01AC" w:rsidRPr="009B053A" w14:paraId="14C0B8EE" w14:textId="77777777" w:rsidTr="00DE5E0E">
        <w:trPr>
          <w:trHeight w:val="288"/>
          <w:jc w:val="center"/>
        </w:trPr>
        <w:tc>
          <w:tcPr>
            <w:tcW w:w="2160" w:type="dxa"/>
            <w:vAlign w:val="center"/>
          </w:tcPr>
          <w:p w14:paraId="780929C6" w14:textId="77777777" w:rsidR="006A01AC" w:rsidRPr="009B053A" w:rsidRDefault="006A01AC" w:rsidP="006A01AC">
            <w:pPr>
              <w:pStyle w:val="TAC"/>
              <w:rPr>
                <w:lang w:eastAsia="fi-FI"/>
              </w:rPr>
            </w:pPr>
            <w:r w:rsidRPr="009B053A">
              <w:rPr>
                <w:lang w:eastAsia="fi-FI"/>
              </w:rPr>
              <w:lastRenderedPageBreak/>
              <w:t>DC_39A_n41A</w:t>
            </w:r>
          </w:p>
        </w:tc>
        <w:tc>
          <w:tcPr>
            <w:tcW w:w="2093" w:type="dxa"/>
          </w:tcPr>
          <w:p w14:paraId="129495DB" w14:textId="38C7B5FC" w:rsidR="006A01AC" w:rsidRPr="009B053A" w:rsidRDefault="006A01AC" w:rsidP="006A01AC">
            <w:pPr>
              <w:pStyle w:val="TAC"/>
            </w:pPr>
            <w:r>
              <w:t>26</w:t>
            </w:r>
            <w:ins w:id="1666" w:author="2841" w:date="2023-06-16T09:04:00Z">
              <w:r w:rsidRPr="00AA05D9">
                <w:rPr>
                  <w:vertAlign w:val="superscript"/>
                </w:rPr>
                <w:t>5</w:t>
              </w:r>
              <w:r w:rsidRPr="00AA05D9">
                <w:rPr>
                  <w:rFonts w:eastAsia="DengXian"/>
                  <w:vertAlign w:val="superscript"/>
                  <w:lang w:eastAsia="zh-CN"/>
                </w:rPr>
                <w:t>,8</w:t>
              </w:r>
            </w:ins>
          </w:p>
        </w:tc>
        <w:tc>
          <w:tcPr>
            <w:tcW w:w="2093" w:type="dxa"/>
          </w:tcPr>
          <w:p w14:paraId="6945BA6A" w14:textId="0B85BDE1" w:rsidR="006A01AC" w:rsidRPr="009B053A" w:rsidRDefault="006A01AC" w:rsidP="006A01AC">
            <w:pPr>
              <w:pStyle w:val="TAC"/>
            </w:pPr>
            <w:r w:rsidRPr="009B053A">
              <w:t>+2/-3</w:t>
            </w:r>
          </w:p>
        </w:tc>
        <w:tc>
          <w:tcPr>
            <w:tcW w:w="1755" w:type="dxa"/>
            <w:vAlign w:val="center"/>
          </w:tcPr>
          <w:p w14:paraId="330D55C4" w14:textId="77777777" w:rsidR="006A01AC" w:rsidRPr="009B053A" w:rsidRDefault="006A01AC" w:rsidP="006A01AC">
            <w:pPr>
              <w:pStyle w:val="TAC"/>
            </w:pPr>
            <w:r w:rsidRPr="009B053A">
              <w:t>23</w:t>
            </w:r>
          </w:p>
        </w:tc>
        <w:tc>
          <w:tcPr>
            <w:tcW w:w="1832" w:type="dxa"/>
            <w:vAlign w:val="center"/>
          </w:tcPr>
          <w:p w14:paraId="21A01134" w14:textId="77777777" w:rsidR="006A01AC" w:rsidRPr="009B053A" w:rsidRDefault="006A01AC" w:rsidP="006A01AC">
            <w:pPr>
              <w:pStyle w:val="TAC"/>
            </w:pPr>
            <w:r w:rsidRPr="009B053A">
              <w:t>+2/-2</w:t>
            </w:r>
          </w:p>
        </w:tc>
      </w:tr>
      <w:tr w:rsidR="006A01AC" w:rsidRPr="009B053A" w14:paraId="53386EFC" w14:textId="77777777" w:rsidTr="00DE5E0E">
        <w:trPr>
          <w:trHeight w:val="288"/>
          <w:jc w:val="center"/>
        </w:trPr>
        <w:tc>
          <w:tcPr>
            <w:tcW w:w="2160" w:type="dxa"/>
            <w:vAlign w:val="center"/>
          </w:tcPr>
          <w:p w14:paraId="51B58133" w14:textId="77777777" w:rsidR="006A01AC" w:rsidRPr="009B053A" w:rsidRDefault="006A01AC" w:rsidP="006A01AC">
            <w:pPr>
              <w:pStyle w:val="TAC"/>
              <w:rPr>
                <w:lang w:eastAsia="fi-FI"/>
              </w:rPr>
            </w:pPr>
            <w:r w:rsidRPr="009B053A">
              <w:rPr>
                <w:lang w:eastAsia="fi-FI"/>
              </w:rPr>
              <w:t>DC_39A_n79A</w:t>
            </w:r>
          </w:p>
        </w:tc>
        <w:tc>
          <w:tcPr>
            <w:tcW w:w="2093" w:type="dxa"/>
          </w:tcPr>
          <w:p w14:paraId="3B2A53F3" w14:textId="10128F73" w:rsidR="006A01AC" w:rsidRPr="009B053A" w:rsidRDefault="006A01AC" w:rsidP="006A01AC">
            <w:pPr>
              <w:pStyle w:val="TAC"/>
            </w:pPr>
            <w:r>
              <w:t>26</w:t>
            </w:r>
            <w:ins w:id="1667" w:author="2841" w:date="2023-06-16T09:04:00Z">
              <w:r w:rsidRPr="00AA05D9">
                <w:rPr>
                  <w:vertAlign w:val="superscript"/>
                </w:rPr>
                <w:t>5</w:t>
              </w:r>
              <w:r w:rsidRPr="00AA05D9">
                <w:rPr>
                  <w:rFonts w:eastAsia="DengXian"/>
                  <w:vertAlign w:val="superscript"/>
                  <w:lang w:eastAsia="zh-CN"/>
                </w:rPr>
                <w:t>,8</w:t>
              </w:r>
            </w:ins>
          </w:p>
        </w:tc>
        <w:tc>
          <w:tcPr>
            <w:tcW w:w="2093" w:type="dxa"/>
          </w:tcPr>
          <w:p w14:paraId="61E3639F" w14:textId="77777777" w:rsidR="006A01AC" w:rsidRPr="009B053A" w:rsidRDefault="006A01AC" w:rsidP="006A01AC">
            <w:pPr>
              <w:pStyle w:val="TAC"/>
            </w:pPr>
            <w:r w:rsidRPr="009B053A">
              <w:rPr>
                <w:rFonts w:eastAsia="MS Mincho"/>
                <w:kern w:val="2"/>
              </w:rPr>
              <w:t>+2/-3</w:t>
            </w:r>
          </w:p>
        </w:tc>
        <w:tc>
          <w:tcPr>
            <w:tcW w:w="1755" w:type="dxa"/>
            <w:vAlign w:val="center"/>
          </w:tcPr>
          <w:p w14:paraId="6B71BC80" w14:textId="77777777" w:rsidR="006A01AC" w:rsidRPr="009B053A" w:rsidRDefault="006A01AC" w:rsidP="006A01AC">
            <w:pPr>
              <w:pStyle w:val="TAC"/>
            </w:pPr>
            <w:r w:rsidRPr="009B053A">
              <w:t>23</w:t>
            </w:r>
          </w:p>
        </w:tc>
        <w:tc>
          <w:tcPr>
            <w:tcW w:w="1832" w:type="dxa"/>
            <w:vAlign w:val="center"/>
          </w:tcPr>
          <w:p w14:paraId="0559705E" w14:textId="663AA0BF" w:rsidR="006A01AC" w:rsidRPr="009B053A" w:rsidRDefault="006A01AC" w:rsidP="006A01AC">
            <w:pPr>
              <w:pStyle w:val="TAC"/>
            </w:pPr>
            <w:r w:rsidRPr="009B053A">
              <w:t>+2/-3</w:t>
            </w:r>
          </w:p>
        </w:tc>
      </w:tr>
      <w:tr w:rsidR="006A01AC" w:rsidRPr="009B053A" w14:paraId="19C932D0" w14:textId="77777777" w:rsidTr="00DE5E0E">
        <w:trPr>
          <w:trHeight w:val="288"/>
          <w:jc w:val="center"/>
        </w:trPr>
        <w:tc>
          <w:tcPr>
            <w:tcW w:w="2160" w:type="dxa"/>
            <w:vAlign w:val="center"/>
          </w:tcPr>
          <w:p w14:paraId="37069329" w14:textId="77777777" w:rsidR="006A01AC" w:rsidRPr="009B053A" w:rsidRDefault="006A01AC" w:rsidP="006A01AC">
            <w:pPr>
              <w:pStyle w:val="TAC"/>
              <w:rPr>
                <w:lang w:eastAsia="fi-FI"/>
              </w:rPr>
            </w:pPr>
            <w:r w:rsidRPr="009B053A">
              <w:rPr>
                <w:lang w:eastAsia="fi-FI"/>
              </w:rPr>
              <w:t>DC</w:t>
            </w:r>
            <w:r w:rsidRPr="009B053A">
              <w:t>_</w:t>
            </w:r>
            <w:r w:rsidRPr="009B053A">
              <w:rPr>
                <w:lang w:eastAsia="fi-FI"/>
              </w:rPr>
              <w:t>40A</w:t>
            </w:r>
            <w:r w:rsidRPr="009B053A">
              <w:t>_</w:t>
            </w:r>
            <w:r w:rsidRPr="009B053A">
              <w:rPr>
                <w:lang w:eastAsia="fi-FI"/>
              </w:rPr>
              <w:t>n1A</w:t>
            </w:r>
          </w:p>
        </w:tc>
        <w:tc>
          <w:tcPr>
            <w:tcW w:w="2093" w:type="dxa"/>
          </w:tcPr>
          <w:p w14:paraId="12486F07" w14:textId="77777777" w:rsidR="006A01AC" w:rsidRPr="009B053A" w:rsidRDefault="006A01AC" w:rsidP="006A01AC">
            <w:pPr>
              <w:pStyle w:val="TAC"/>
            </w:pPr>
          </w:p>
        </w:tc>
        <w:tc>
          <w:tcPr>
            <w:tcW w:w="2093" w:type="dxa"/>
          </w:tcPr>
          <w:p w14:paraId="7FD81EEE" w14:textId="77777777" w:rsidR="006A01AC" w:rsidRPr="009B053A" w:rsidRDefault="006A01AC" w:rsidP="006A01AC">
            <w:pPr>
              <w:pStyle w:val="TAC"/>
              <w:rPr>
                <w:rFonts w:eastAsia="MS Mincho"/>
                <w:kern w:val="2"/>
              </w:rPr>
            </w:pPr>
          </w:p>
        </w:tc>
        <w:tc>
          <w:tcPr>
            <w:tcW w:w="1755" w:type="dxa"/>
            <w:vAlign w:val="center"/>
          </w:tcPr>
          <w:p w14:paraId="212783ED" w14:textId="77777777" w:rsidR="006A01AC" w:rsidRPr="009B053A" w:rsidRDefault="006A01AC" w:rsidP="006A01AC">
            <w:pPr>
              <w:pStyle w:val="TAC"/>
            </w:pPr>
            <w:r w:rsidRPr="009B053A">
              <w:rPr>
                <w:rFonts w:eastAsia="MS Mincho"/>
              </w:rPr>
              <w:t>23</w:t>
            </w:r>
          </w:p>
        </w:tc>
        <w:tc>
          <w:tcPr>
            <w:tcW w:w="1832" w:type="dxa"/>
            <w:vAlign w:val="center"/>
          </w:tcPr>
          <w:p w14:paraId="03FCF17E" w14:textId="77777777" w:rsidR="006A01AC" w:rsidRPr="009B053A" w:rsidRDefault="006A01AC" w:rsidP="006A01AC">
            <w:pPr>
              <w:pStyle w:val="TAC"/>
            </w:pPr>
            <w:r w:rsidRPr="009B053A">
              <w:rPr>
                <w:rFonts w:eastAsia="MS Mincho"/>
              </w:rPr>
              <w:t>+2/-3</w:t>
            </w:r>
          </w:p>
        </w:tc>
      </w:tr>
      <w:tr w:rsidR="006A01AC" w:rsidRPr="009B053A" w14:paraId="287542A2" w14:textId="77777777" w:rsidTr="00DE5E0E">
        <w:trPr>
          <w:trHeight w:val="288"/>
          <w:jc w:val="center"/>
        </w:trPr>
        <w:tc>
          <w:tcPr>
            <w:tcW w:w="2160" w:type="dxa"/>
            <w:vAlign w:val="center"/>
          </w:tcPr>
          <w:p w14:paraId="56AF0657" w14:textId="77777777" w:rsidR="006A01AC" w:rsidRPr="009B053A" w:rsidRDefault="006A01AC" w:rsidP="006A01AC">
            <w:pPr>
              <w:pStyle w:val="TAC"/>
              <w:rPr>
                <w:lang w:eastAsia="fi-FI"/>
              </w:rPr>
            </w:pPr>
            <w:r w:rsidRPr="009B053A">
              <w:rPr>
                <w:lang w:eastAsia="fi-FI"/>
              </w:rPr>
              <w:t>DC_40A_n41A</w:t>
            </w:r>
          </w:p>
        </w:tc>
        <w:tc>
          <w:tcPr>
            <w:tcW w:w="2093" w:type="dxa"/>
          </w:tcPr>
          <w:p w14:paraId="13931AF7" w14:textId="77777777" w:rsidR="006A01AC" w:rsidRPr="009B053A" w:rsidRDefault="006A01AC" w:rsidP="006A01AC">
            <w:pPr>
              <w:pStyle w:val="TAC"/>
            </w:pPr>
          </w:p>
        </w:tc>
        <w:tc>
          <w:tcPr>
            <w:tcW w:w="2093" w:type="dxa"/>
          </w:tcPr>
          <w:p w14:paraId="0D7E23AA" w14:textId="77777777" w:rsidR="006A01AC" w:rsidRPr="009B053A" w:rsidRDefault="006A01AC" w:rsidP="006A01AC">
            <w:pPr>
              <w:pStyle w:val="TAC"/>
            </w:pPr>
          </w:p>
        </w:tc>
        <w:tc>
          <w:tcPr>
            <w:tcW w:w="1755" w:type="dxa"/>
            <w:vAlign w:val="center"/>
          </w:tcPr>
          <w:p w14:paraId="3B2AF17F" w14:textId="77777777" w:rsidR="006A01AC" w:rsidRPr="009B053A" w:rsidRDefault="006A01AC" w:rsidP="006A01AC">
            <w:pPr>
              <w:pStyle w:val="TAC"/>
            </w:pPr>
            <w:r w:rsidRPr="009B053A">
              <w:t>23</w:t>
            </w:r>
          </w:p>
        </w:tc>
        <w:tc>
          <w:tcPr>
            <w:tcW w:w="1832" w:type="dxa"/>
            <w:vAlign w:val="center"/>
          </w:tcPr>
          <w:p w14:paraId="797F6C93" w14:textId="77777777" w:rsidR="006A01AC" w:rsidRPr="009B053A" w:rsidRDefault="006A01AC" w:rsidP="006A01AC">
            <w:pPr>
              <w:pStyle w:val="TAC"/>
            </w:pPr>
            <w:r w:rsidRPr="009B053A">
              <w:t>+2/-3</w:t>
            </w:r>
          </w:p>
        </w:tc>
      </w:tr>
      <w:tr w:rsidR="006A01AC" w:rsidRPr="009B053A" w14:paraId="715F6B54" w14:textId="77777777" w:rsidTr="00DE5E0E">
        <w:trPr>
          <w:trHeight w:val="288"/>
          <w:jc w:val="center"/>
        </w:trPr>
        <w:tc>
          <w:tcPr>
            <w:tcW w:w="2160" w:type="dxa"/>
            <w:vAlign w:val="center"/>
          </w:tcPr>
          <w:p w14:paraId="2249466E" w14:textId="77777777" w:rsidR="006A01AC" w:rsidRPr="009B053A" w:rsidRDefault="006A01AC" w:rsidP="006A01AC">
            <w:pPr>
              <w:pStyle w:val="TAC"/>
              <w:rPr>
                <w:lang w:eastAsia="fi-FI"/>
              </w:rPr>
            </w:pPr>
            <w:r w:rsidRPr="009B053A">
              <w:rPr>
                <w:lang w:eastAsia="fi-FI"/>
              </w:rPr>
              <w:t>DC_</w:t>
            </w:r>
            <w:r w:rsidRPr="009B053A">
              <w:t>40A_n78A</w:t>
            </w:r>
          </w:p>
        </w:tc>
        <w:tc>
          <w:tcPr>
            <w:tcW w:w="2093" w:type="dxa"/>
          </w:tcPr>
          <w:p w14:paraId="701FBF60" w14:textId="77777777" w:rsidR="006A01AC" w:rsidRPr="009B053A" w:rsidRDefault="006A01AC" w:rsidP="006A01AC">
            <w:pPr>
              <w:pStyle w:val="TAC"/>
            </w:pPr>
          </w:p>
        </w:tc>
        <w:tc>
          <w:tcPr>
            <w:tcW w:w="2093" w:type="dxa"/>
          </w:tcPr>
          <w:p w14:paraId="0CFDC8C7" w14:textId="77777777" w:rsidR="006A01AC" w:rsidRPr="009B053A" w:rsidRDefault="006A01AC" w:rsidP="006A01AC">
            <w:pPr>
              <w:pStyle w:val="TAC"/>
            </w:pPr>
          </w:p>
        </w:tc>
        <w:tc>
          <w:tcPr>
            <w:tcW w:w="1755" w:type="dxa"/>
            <w:vAlign w:val="center"/>
          </w:tcPr>
          <w:p w14:paraId="7F0C3A5A" w14:textId="77777777" w:rsidR="006A01AC" w:rsidRPr="009B053A" w:rsidRDefault="006A01AC" w:rsidP="006A01AC">
            <w:pPr>
              <w:pStyle w:val="TAC"/>
            </w:pPr>
            <w:r w:rsidRPr="009B053A">
              <w:t>23</w:t>
            </w:r>
          </w:p>
        </w:tc>
        <w:tc>
          <w:tcPr>
            <w:tcW w:w="1832" w:type="dxa"/>
            <w:vAlign w:val="center"/>
          </w:tcPr>
          <w:p w14:paraId="13279A84" w14:textId="77777777" w:rsidR="006A01AC" w:rsidRPr="009B053A" w:rsidRDefault="006A01AC" w:rsidP="006A01AC">
            <w:pPr>
              <w:pStyle w:val="TAC"/>
            </w:pPr>
            <w:r w:rsidRPr="009B053A">
              <w:t>+2/-3</w:t>
            </w:r>
          </w:p>
        </w:tc>
      </w:tr>
      <w:tr w:rsidR="006A01AC" w:rsidRPr="009B053A" w14:paraId="1FA2804F" w14:textId="77777777" w:rsidTr="00DE5E0E">
        <w:trPr>
          <w:trHeight w:val="288"/>
          <w:jc w:val="center"/>
        </w:trPr>
        <w:tc>
          <w:tcPr>
            <w:tcW w:w="2160" w:type="dxa"/>
          </w:tcPr>
          <w:p w14:paraId="76A3DA58" w14:textId="77777777" w:rsidR="006A01AC" w:rsidRPr="009B053A" w:rsidRDefault="006A01AC" w:rsidP="006A01AC">
            <w:pPr>
              <w:pStyle w:val="TAC"/>
              <w:rPr>
                <w:lang w:eastAsia="fi-FI"/>
              </w:rPr>
            </w:pPr>
            <w:r w:rsidRPr="009B053A">
              <w:rPr>
                <w:lang w:eastAsia="fi-FI"/>
              </w:rPr>
              <w:t>DC_</w:t>
            </w:r>
            <w:r w:rsidRPr="009B053A">
              <w:rPr>
                <w:lang w:eastAsia="zh-CN"/>
              </w:rPr>
              <w:t>40</w:t>
            </w:r>
            <w:r w:rsidRPr="009B053A">
              <w:rPr>
                <w:lang w:eastAsia="fi-FI"/>
              </w:rPr>
              <w:t>A_</w:t>
            </w:r>
            <w:r w:rsidRPr="009B053A">
              <w:rPr>
                <w:lang w:eastAsia="zh-CN"/>
              </w:rPr>
              <w:t>n79</w:t>
            </w:r>
            <w:r w:rsidRPr="009B053A">
              <w:rPr>
                <w:lang w:eastAsia="fi-FI"/>
              </w:rPr>
              <w:t>A</w:t>
            </w:r>
          </w:p>
        </w:tc>
        <w:tc>
          <w:tcPr>
            <w:tcW w:w="2093" w:type="dxa"/>
          </w:tcPr>
          <w:p w14:paraId="06FC55E3" w14:textId="77777777" w:rsidR="006A01AC" w:rsidRPr="009B053A" w:rsidRDefault="006A01AC" w:rsidP="006A01AC">
            <w:pPr>
              <w:pStyle w:val="TAC"/>
            </w:pPr>
          </w:p>
        </w:tc>
        <w:tc>
          <w:tcPr>
            <w:tcW w:w="2093" w:type="dxa"/>
          </w:tcPr>
          <w:p w14:paraId="197798F1" w14:textId="77777777" w:rsidR="006A01AC" w:rsidRPr="009B053A" w:rsidRDefault="006A01AC" w:rsidP="006A01AC">
            <w:pPr>
              <w:pStyle w:val="TAC"/>
            </w:pPr>
          </w:p>
        </w:tc>
        <w:tc>
          <w:tcPr>
            <w:tcW w:w="1755" w:type="dxa"/>
          </w:tcPr>
          <w:p w14:paraId="1C33273A" w14:textId="77777777" w:rsidR="006A01AC" w:rsidRPr="009B053A" w:rsidRDefault="006A01AC" w:rsidP="006A01AC">
            <w:pPr>
              <w:pStyle w:val="TAC"/>
            </w:pPr>
            <w:r w:rsidRPr="009B053A">
              <w:t>23</w:t>
            </w:r>
          </w:p>
        </w:tc>
        <w:tc>
          <w:tcPr>
            <w:tcW w:w="1832" w:type="dxa"/>
          </w:tcPr>
          <w:p w14:paraId="71748F18" w14:textId="77777777" w:rsidR="006A01AC" w:rsidRPr="009B053A" w:rsidRDefault="006A01AC" w:rsidP="006A01AC">
            <w:pPr>
              <w:pStyle w:val="TAC"/>
            </w:pPr>
            <w:r w:rsidRPr="009B053A">
              <w:t>+2/-3</w:t>
            </w:r>
          </w:p>
        </w:tc>
      </w:tr>
      <w:tr w:rsidR="006A01AC" w:rsidRPr="009B053A" w14:paraId="540A320C" w14:textId="77777777" w:rsidTr="00EE35F1">
        <w:trPr>
          <w:trHeight w:val="288"/>
          <w:jc w:val="center"/>
        </w:trPr>
        <w:tc>
          <w:tcPr>
            <w:tcW w:w="2160" w:type="dxa"/>
            <w:vAlign w:val="center"/>
          </w:tcPr>
          <w:p w14:paraId="275F195B" w14:textId="5E57DC17" w:rsidR="006A01AC" w:rsidRPr="009B053A" w:rsidRDefault="006A01AC" w:rsidP="006A01AC">
            <w:pPr>
              <w:pStyle w:val="TAC"/>
              <w:rPr>
                <w:lang w:eastAsia="fi-FI"/>
              </w:rPr>
            </w:pPr>
            <w:r w:rsidRPr="009B053A">
              <w:rPr>
                <w:lang w:eastAsia="ja-JP"/>
              </w:rPr>
              <w:t>DC_41A_n28A</w:t>
            </w:r>
          </w:p>
        </w:tc>
        <w:tc>
          <w:tcPr>
            <w:tcW w:w="2093" w:type="dxa"/>
          </w:tcPr>
          <w:p w14:paraId="065C8AB5" w14:textId="77777777" w:rsidR="006A01AC" w:rsidRPr="009B053A" w:rsidRDefault="006A01AC" w:rsidP="006A01AC">
            <w:pPr>
              <w:pStyle w:val="TAC"/>
            </w:pPr>
          </w:p>
        </w:tc>
        <w:tc>
          <w:tcPr>
            <w:tcW w:w="2093" w:type="dxa"/>
          </w:tcPr>
          <w:p w14:paraId="274202A5" w14:textId="77777777" w:rsidR="006A01AC" w:rsidRPr="009B053A" w:rsidRDefault="006A01AC" w:rsidP="006A01AC">
            <w:pPr>
              <w:pStyle w:val="TAC"/>
            </w:pPr>
          </w:p>
        </w:tc>
        <w:tc>
          <w:tcPr>
            <w:tcW w:w="1755" w:type="dxa"/>
            <w:vAlign w:val="center"/>
          </w:tcPr>
          <w:p w14:paraId="2A6C32F5" w14:textId="6BA35484" w:rsidR="006A01AC" w:rsidRPr="009B053A" w:rsidRDefault="006A01AC" w:rsidP="006A01AC">
            <w:pPr>
              <w:pStyle w:val="TAC"/>
            </w:pPr>
            <w:r w:rsidRPr="009B053A">
              <w:rPr>
                <w:lang w:eastAsia="ja-JP"/>
              </w:rPr>
              <w:t>23</w:t>
            </w:r>
          </w:p>
        </w:tc>
        <w:tc>
          <w:tcPr>
            <w:tcW w:w="1832" w:type="dxa"/>
            <w:vAlign w:val="center"/>
          </w:tcPr>
          <w:p w14:paraId="13EBB1A1" w14:textId="73EE36F3" w:rsidR="006A01AC" w:rsidRPr="009B053A" w:rsidRDefault="006A01AC" w:rsidP="006A01AC">
            <w:pPr>
              <w:pStyle w:val="TAC"/>
            </w:pPr>
            <w:r w:rsidRPr="009B053A">
              <w:rPr>
                <w:lang w:eastAsia="ja-JP"/>
              </w:rPr>
              <w:t>+2/-3</w:t>
            </w:r>
          </w:p>
        </w:tc>
      </w:tr>
      <w:tr w:rsidR="006A01AC" w:rsidRPr="009B053A" w14:paraId="50426CA2" w14:textId="77777777" w:rsidTr="00DE5E0E">
        <w:trPr>
          <w:trHeight w:val="288"/>
          <w:jc w:val="center"/>
        </w:trPr>
        <w:tc>
          <w:tcPr>
            <w:tcW w:w="2160" w:type="dxa"/>
            <w:vAlign w:val="center"/>
          </w:tcPr>
          <w:p w14:paraId="08EA1975" w14:textId="0FF038F7" w:rsidR="006A01AC" w:rsidRPr="009B053A" w:rsidRDefault="006A01AC" w:rsidP="006A01AC">
            <w:pPr>
              <w:pStyle w:val="TAC"/>
              <w:rPr>
                <w:lang w:eastAsia="fi-FI"/>
              </w:rPr>
            </w:pPr>
            <w:r w:rsidRPr="009B053A">
              <w:rPr>
                <w:lang w:eastAsia="fi-FI"/>
              </w:rPr>
              <w:t>DC_41A_n77A</w:t>
            </w:r>
          </w:p>
        </w:tc>
        <w:tc>
          <w:tcPr>
            <w:tcW w:w="2093" w:type="dxa"/>
          </w:tcPr>
          <w:p w14:paraId="17DF48E4" w14:textId="77777777" w:rsidR="006A01AC" w:rsidRPr="009B053A" w:rsidRDefault="006A01AC" w:rsidP="006A01AC">
            <w:pPr>
              <w:pStyle w:val="TAC"/>
            </w:pPr>
          </w:p>
        </w:tc>
        <w:tc>
          <w:tcPr>
            <w:tcW w:w="2093" w:type="dxa"/>
          </w:tcPr>
          <w:p w14:paraId="6BFC0CD2" w14:textId="77777777" w:rsidR="006A01AC" w:rsidRPr="009B053A" w:rsidRDefault="006A01AC" w:rsidP="006A01AC">
            <w:pPr>
              <w:pStyle w:val="TAC"/>
            </w:pPr>
          </w:p>
        </w:tc>
        <w:tc>
          <w:tcPr>
            <w:tcW w:w="1755" w:type="dxa"/>
            <w:vAlign w:val="center"/>
          </w:tcPr>
          <w:p w14:paraId="3F84C4C2" w14:textId="77777777" w:rsidR="006A01AC" w:rsidRPr="009B053A" w:rsidRDefault="006A01AC" w:rsidP="006A01AC">
            <w:pPr>
              <w:pStyle w:val="TAC"/>
            </w:pPr>
            <w:r w:rsidRPr="009B053A">
              <w:t>23</w:t>
            </w:r>
          </w:p>
        </w:tc>
        <w:tc>
          <w:tcPr>
            <w:tcW w:w="1832" w:type="dxa"/>
            <w:vAlign w:val="center"/>
          </w:tcPr>
          <w:p w14:paraId="637D12AD" w14:textId="04AF19FF" w:rsidR="006A01AC" w:rsidRPr="009B053A" w:rsidRDefault="006A01AC" w:rsidP="006A01AC">
            <w:pPr>
              <w:pStyle w:val="TAC"/>
            </w:pPr>
            <w:r w:rsidRPr="009B053A">
              <w:t>+2/-3</w:t>
            </w:r>
          </w:p>
        </w:tc>
      </w:tr>
      <w:tr w:rsidR="006A01AC" w:rsidRPr="009B053A" w14:paraId="4C20F008" w14:textId="77777777" w:rsidTr="00DE5E0E">
        <w:trPr>
          <w:trHeight w:val="288"/>
          <w:jc w:val="center"/>
        </w:trPr>
        <w:tc>
          <w:tcPr>
            <w:tcW w:w="2160" w:type="dxa"/>
            <w:vAlign w:val="center"/>
          </w:tcPr>
          <w:p w14:paraId="1F602048" w14:textId="23FF9B6F" w:rsidR="006A01AC" w:rsidRPr="009B053A" w:rsidRDefault="006A01AC" w:rsidP="006A01AC">
            <w:pPr>
              <w:pStyle w:val="TAC"/>
              <w:rPr>
                <w:lang w:eastAsia="fi-FI"/>
              </w:rPr>
            </w:pPr>
            <w:r w:rsidRPr="009B053A">
              <w:rPr>
                <w:lang w:eastAsia="fi-FI"/>
              </w:rPr>
              <w:t>DC_41A_n78A</w:t>
            </w:r>
          </w:p>
        </w:tc>
        <w:tc>
          <w:tcPr>
            <w:tcW w:w="2093" w:type="dxa"/>
          </w:tcPr>
          <w:p w14:paraId="45C32AAB" w14:textId="77777777" w:rsidR="006A01AC" w:rsidRPr="009B053A" w:rsidRDefault="006A01AC" w:rsidP="006A01AC">
            <w:pPr>
              <w:pStyle w:val="TAC"/>
            </w:pPr>
          </w:p>
        </w:tc>
        <w:tc>
          <w:tcPr>
            <w:tcW w:w="2093" w:type="dxa"/>
          </w:tcPr>
          <w:p w14:paraId="6B48CB05" w14:textId="77777777" w:rsidR="006A01AC" w:rsidRPr="009B053A" w:rsidRDefault="006A01AC" w:rsidP="006A01AC">
            <w:pPr>
              <w:pStyle w:val="TAC"/>
            </w:pPr>
          </w:p>
        </w:tc>
        <w:tc>
          <w:tcPr>
            <w:tcW w:w="1755" w:type="dxa"/>
            <w:vAlign w:val="center"/>
          </w:tcPr>
          <w:p w14:paraId="62A1640B" w14:textId="77777777" w:rsidR="006A01AC" w:rsidRPr="009B053A" w:rsidRDefault="006A01AC" w:rsidP="006A01AC">
            <w:pPr>
              <w:pStyle w:val="TAC"/>
            </w:pPr>
            <w:r w:rsidRPr="009B053A">
              <w:t>23</w:t>
            </w:r>
          </w:p>
        </w:tc>
        <w:tc>
          <w:tcPr>
            <w:tcW w:w="1832" w:type="dxa"/>
            <w:vAlign w:val="center"/>
          </w:tcPr>
          <w:p w14:paraId="6487E31E" w14:textId="723168DC" w:rsidR="006A01AC" w:rsidRPr="009B053A" w:rsidRDefault="006A01AC" w:rsidP="006A01AC">
            <w:pPr>
              <w:pStyle w:val="TAC"/>
            </w:pPr>
            <w:r w:rsidRPr="009B053A">
              <w:t>+2/-3</w:t>
            </w:r>
          </w:p>
        </w:tc>
      </w:tr>
      <w:tr w:rsidR="006A01AC" w:rsidRPr="009B053A" w14:paraId="3BA0ACC5" w14:textId="77777777" w:rsidTr="00DE5E0E">
        <w:trPr>
          <w:trHeight w:val="288"/>
          <w:jc w:val="center"/>
        </w:trPr>
        <w:tc>
          <w:tcPr>
            <w:tcW w:w="2160" w:type="dxa"/>
            <w:vAlign w:val="center"/>
          </w:tcPr>
          <w:p w14:paraId="2C857825" w14:textId="069AAF39" w:rsidR="006A01AC" w:rsidRPr="009B053A" w:rsidRDefault="006A01AC" w:rsidP="006A01AC">
            <w:pPr>
              <w:pStyle w:val="TAC"/>
              <w:rPr>
                <w:lang w:eastAsia="fi-FI"/>
              </w:rPr>
            </w:pPr>
            <w:r w:rsidRPr="009B053A">
              <w:rPr>
                <w:lang w:eastAsia="fi-FI"/>
              </w:rPr>
              <w:t>DC_41A_n79A</w:t>
            </w:r>
          </w:p>
        </w:tc>
        <w:tc>
          <w:tcPr>
            <w:tcW w:w="2093" w:type="dxa"/>
          </w:tcPr>
          <w:p w14:paraId="175EF9B0" w14:textId="0DCAA228" w:rsidR="006A01AC" w:rsidRPr="009B053A" w:rsidRDefault="006A01AC" w:rsidP="006A01AC">
            <w:pPr>
              <w:pStyle w:val="TAC"/>
            </w:pPr>
            <w:r>
              <w:t>26</w:t>
            </w:r>
            <w:ins w:id="1668" w:author="2841" w:date="2023-06-16T09:04:00Z">
              <w:r w:rsidRPr="00AA05D9">
                <w:rPr>
                  <w:vertAlign w:val="superscript"/>
                </w:rPr>
                <w:t>5</w:t>
              </w:r>
              <w:r w:rsidRPr="00AA05D9">
                <w:rPr>
                  <w:rFonts w:eastAsia="DengXian"/>
                  <w:vertAlign w:val="superscript"/>
                  <w:lang w:eastAsia="zh-CN"/>
                </w:rPr>
                <w:t>,8</w:t>
              </w:r>
            </w:ins>
          </w:p>
        </w:tc>
        <w:tc>
          <w:tcPr>
            <w:tcW w:w="2093" w:type="dxa"/>
          </w:tcPr>
          <w:p w14:paraId="319D8B09" w14:textId="0CA00A02" w:rsidR="006A01AC" w:rsidRPr="009B053A" w:rsidRDefault="006A01AC" w:rsidP="006A01AC">
            <w:pPr>
              <w:pStyle w:val="TAC"/>
            </w:pPr>
            <w:r w:rsidRPr="009B053A">
              <w:t>+2/-3</w:t>
            </w:r>
          </w:p>
        </w:tc>
        <w:tc>
          <w:tcPr>
            <w:tcW w:w="1755" w:type="dxa"/>
            <w:vAlign w:val="center"/>
          </w:tcPr>
          <w:p w14:paraId="03EBB7A8" w14:textId="77777777" w:rsidR="006A01AC" w:rsidRPr="009B053A" w:rsidRDefault="006A01AC" w:rsidP="006A01AC">
            <w:pPr>
              <w:pStyle w:val="TAC"/>
            </w:pPr>
            <w:r w:rsidRPr="009B053A">
              <w:t>23</w:t>
            </w:r>
          </w:p>
        </w:tc>
        <w:tc>
          <w:tcPr>
            <w:tcW w:w="1832" w:type="dxa"/>
            <w:vAlign w:val="center"/>
          </w:tcPr>
          <w:p w14:paraId="04F16447" w14:textId="6502691C" w:rsidR="006A01AC" w:rsidRPr="009B053A" w:rsidRDefault="006A01AC" w:rsidP="006A01AC">
            <w:pPr>
              <w:pStyle w:val="TAC"/>
            </w:pPr>
            <w:r w:rsidRPr="009B053A">
              <w:t>+2/-3</w:t>
            </w:r>
          </w:p>
        </w:tc>
      </w:tr>
      <w:tr w:rsidR="006A01AC" w:rsidRPr="009B053A" w14:paraId="41E8AA9D" w14:textId="77777777" w:rsidTr="00DE5E0E">
        <w:trPr>
          <w:trHeight w:val="288"/>
          <w:jc w:val="center"/>
        </w:trPr>
        <w:tc>
          <w:tcPr>
            <w:tcW w:w="2160" w:type="dxa"/>
            <w:vAlign w:val="center"/>
          </w:tcPr>
          <w:p w14:paraId="5FB7C745" w14:textId="77777777" w:rsidR="006A01AC" w:rsidRPr="009B053A" w:rsidRDefault="006A01AC" w:rsidP="006A01AC">
            <w:pPr>
              <w:pStyle w:val="TAC"/>
              <w:rPr>
                <w:lang w:eastAsia="fi-FI"/>
              </w:rPr>
            </w:pPr>
            <w:r w:rsidRPr="009B053A">
              <w:rPr>
                <w:lang w:eastAsia="fi-FI"/>
              </w:rPr>
              <w:t>DC_42A_n77A</w:t>
            </w:r>
          </w:p>
        </w:tc>
        <w:tc>
          <w:tcPr>
            <w:tcW w:w="2093" w:type="dxa"/>
          </w:tcPr>
          <w:p w14:paraId="28647A8F" w14:textId="77777777" w:rsidR="006A01AC" w:rsidRPr="009B053A" w:rsidRDefault="006A01AC" w:rsidP="006A01AC">
            <w:pPr>
              <w:pStyle w:val="TAC"/>
            </w:pPr>
          </w:p>
        </w:tc>
        <w:tc>
          <w:tcPr>
            <w:tcW w:w="2093" w:type="dxa"/>
          </w:tcPr>
          <w:p w14:paraId="31BE8748" w14:textId="77777777" w:rsidR="006A01AC" w:rsidRPr="009B053A" w:rsidRDefault="006A01AC" w:rsidP="006A01AC">
            <w:pPr>
              <w:pStyle w:val="TAC"/>
            </w:pPr>
          </w:p>
        </w:tc>
        <w:tc>
          <w:tcPr>
            <w:tcW w:w="1755" w:type="dxa"/>
            <w:vAlign w:val="center"/>
          </w:tcPr>
          <w:p w14:paraId="7558ABFF" w14:textId="77777777" w:rsidR="006A01AC" w:rsidRPr="009B053A" w:rsidRDefault="006A01AC" w:rsidP="006A01AC">
            <w:pPr>
              <w:pStyle w:val="TAC"/>
            </w:pPr>
            <w:r w:rsidRPr="009B053A">
              <w:t>N/A</w:t>
            </w:r>
          </w:p>
        </w:tc>
        <w:tc>
          <w:tcPr>
            <w:tcW w:w="1832" w:type="dxa"/>
            <w:vAlign w:val="center"/>
          </w:tcPr>
          <w:p w14:paraId="65CB437B" w14:textId="77777777" w:rsidR="006A01AC" w:rsidRPr="009B053A" w:rsidRDefault="006A01AC" w:rsidP="006A01AC">
            <w:pPr>
              <w:pStyle w:val="TAC"/>
            </w:pPr>
            <w:r w:rsidRPr="009B053A">
              <w:t>N/A</w:t>
            </w:r>
          </w:p>
        </w:tc>
      </w:tr>
      <w:tr w:rsidR="006A01AC" w:rsidRPr="009B053A" w14:paraId="6DC49330" w14:textId="77777777" w:rsidTr="00DE5E0E">
        <w:trPr>
          <w:trHeight w:val="288"/>
          <w:jc w:val="center"/>
        </w:trPr>
        <w:tc>
          <w:tcPr>
            <w:tcW w:w="2160" w:type="dxa"/>
            <w:vAlign w:val="center"/>
          </w:tcPr>
          <w:p w14:paraId="15E61637" w14:textId="77777777" w:rsidR="006A01AC" w:rsidRPr="009B053A" w:rsidRDefault="006A01AC" w:rsidP="006A01AC">
            <w:pPr>
              <w:pStyle w:val="TAC"/>
              <w:rPr>
                <w:lang w:eastAsia="fi-FI"/>
              </w:rPr>
            </w:pPr>
            <w:r w:rsidRPr="009B053A">
              <w:rPr>
                <w:lang w:eastAsia="fi-FI"/>
              </w:rPr>
              <w:t>DC_42A_n78A</w:t>
            </w:r>
          </w:p>
        </w:tc>
        <w:tc>
          <w:tcPr>
            <w:tcW w:w="2093" w:type="dxa"/>
          </w:tcPr>
          <w:p w14:paraId="36EEF2E7" w14:textId="77777777" w:rsidR="006A01AC" w:rsidRPr="009B053A" w:rsidRDefault="006A01AC" w:rsidP="006A01AC">
            <w:pPr>
              <w:pStyle w:val="TAC"/>
            </w:pPr>
          </w:p>
        </w:tc>
        <w:tc>
          <w:tcPr>
            <w:tcW w:w="2093" w:type="dxa"/>
          </w:tcPr>
          <w:p w14:paraId="07E9673B" w14:textId="77777777" w:rsidR="006A01AC" w:rsidRPr="009B053A" w:rsidRDefault="006A01AC" w:rsidP="006A01AC">
            <w:pPr>
              <w:pStyle w:val="TAC"/>
            </w:pPr>
          </w:p>
        </w:tc>
        <w:tc>
          <w:tcPr>
            <w:tcW w:w="1755" w:type="dxa"/>
            <w:vAlign w:val="center"/>
          </w:tcPr>
          <w:p w14:paraId="2029F7B6" w14:textId="77777777" w:rsidR="006A01AC" w:rsidRPr="009B053A" w:rsidRDefault="006A01AC" w:rsidP="006A01AC">
            <w:pPr>
              <w:pStyle w:val="TAC"/>
            </w:pPr>
            <w:r w:rsidRPr="009B053A">
              <w:t>N/A</w:t>
            </w:r>
          </w:p>
        </w:tc>
        <w:tc>
          <w:tcPr>
            <w:tcW w:w="1832" w:type="dxa"/>
            <w:vAlign w:val="center"/>
          </w:tcPr>
          <w:p w14:paraId="0510BA37" w14:textId="77777777" w:rsidR="006A01AC" w:rsidRPr="009B053A" w:rsidRDefault="006A01AC" w:rsidP="006A01AC">
            <w:pPr>
              <w:pStyle w:val="TAC"/>
            </w:pPr>
            <w:r w:rsidRPr="009B053A">
              <w:t>N/A</w:t>
            </w:r>
          </w:p>
        </w:tc>
      </w:tr>
      <w:tr w:rsidR="006A01AC" w:rsidRPr="009B053A" w14:paraId="6A2E62E3" w14:textId="77777777" w:rsidTr="00DE5E0E">
        <w:trPr>
          <w:trHeight w:val="288"/>
          <w:jc w:val="center"/>
        </w:trPr>
        <w:tc>
          <w:tcPr>
            <w:tcW w:w="2160" w:type="dxa"/>
            <w:vAlign w:val="center"/>
          </w:tcPr>
          <w:p w14:paraId="294F9605" w14:textId="77777777" w:rsidR="006A01AC" w:rsidRPr="009B053A" w:rsidRDefault="006A01AC" w:rsidP="006A01AC">
            <w:pPr>
              <w:pStyle w:val="TAC"/>
              <w:rPr>
                <w:lang w:eastAsia="fi-FI"/>
              </w:rPr>
            </w:pPr>
            <w:r w:rsidRPr="009B053A">
              <w:rPr>
                <w:lang w:eastAsia="fi-FI"/>
              </w:rPr>
              <w:t>DC_42A_n79A</w:t>
            </w:r>
          </w:p>
        </w:tc>
        <w:tc>
          <w:tcPr>
            <w:tcW w:w="2093" w:type="dxa"/>
          </w:tcPr>
          <w:p w14:paraId="6D3B01C6" w14:textId="77777777" w:rsidR="006A01AC" w:rsidRPr="009B053A" w:rsidRDefault="006A01AC" w:rsidP="006A01AC">
            <w:pPr>
              <w:pStyle w:val="TAC"/>
            </w:pPr>
          </w:p>
        </w:tc>
        <w:tc>
          <w:tcPr>
            <w:tcW w:w="2093" w:type="dxa"/>
          </w:tcPr>
          <w:p w14:paraId="0BBFFF78" w14:textId="77777777" w:rsidR="006A01AC" w:rsidRPr="009B053A" w:rsidRDefault="006A01AC" w:rsidP="006A01AC">
            <w:pPr>
              <w:pStyle w:val="TAC"/>
            </w:pPr>
          </w:p>
        </w:tc>
        <w:tc>
          <w:tcPr>
            <w:tcW w:w="1755" w:type="dxa"/>
            <w:vAlign w:val="center"/>
          </w:tcPr>
          <w:p w14:paraId="5FB85FDB" w14:textId="77777777" w:rsidR="006A01AC" w:rsidRPr="009B053A" w:rsidRDefault="006A01AC" w:rsidP="006A01AC">
            <w:pPr>
              <w:pStyle w:val="TAC"/>
            </w:pPr>
            <w:r w:rsidRPr="009B053A">
              <w:t>N/A</w:t>
            </w:r>
          </w:p>
        </w:tc>
        <w:tc>
          <w:tcPr>
            <w:tcW w:w="1832" w:type="dxa"/>
            <w:vAlign w:val="center"/>
          </w:tcPr>
          <w:p w14:paraId="3F42366A" w14:textId="77777777" w:rsidR="006A01AC" w:rsidRPr="009B053A" w:rsidRDefault="006A01AC" w:rsidP="006A01AC">
            <w:pPr>
              <w:pStyle w:val="TAC"/>
            </w:pPr>
            <w:r w:rsidRPr="009B053A">
              <w:t>N/A</w:t>
            </w:r>
          </w:p>
        </w:tc>
      </w:tr>
      <w:tr w:rsidR="006A01AC" w:rsidRPr="009B053A" w14:paraId="5F3CBC8B" w14:textId="77777777" w:rsidTr="00DE5E0E">
        <w:trPr>
          <w:trHeight w:val="288"/>
          <w:jc w:val="center"/>
        </w:trPr>
        <w:tc>
          <w:tcPr>
            <w:tcW w:w="2160" w:type="dxa"/>
            <w:vAlign w:val="center"/>
          </w:tcPr>
          <w:p w14:paraId="10948B44" w14:textId="77777777" w:rsidR="006A01AC" w:rsidRPr="009B053A" w:rsidRDefault="006A01AC" w:rsidP="006A01AC">
            <w:pPr>
              <w:pStyle w:val="TAC"/>
              <w:rPr>
                <w:lang w:eastAsia="fi-FI"/>
              </w:rPr>
            </w:pPr>
            <w:r w:rsidRPr="009B053A">
              <w:rPr>
                <w:szCs w:val="18"/>
                <w:lang w:eastAsia="fi-FI"/>
              </w:rPr>
              <w:t>DC_48A_n5A</w:t>
            </w:r>
          </w:p>
        </w:tc>
        <w:tc>
          <w:tcPr>
            <w:tcW w:w="2093" w:type="dxa"/>
          </w:tcPr>
          <w:p w14:paraId="2DAF594A" w14:textId="77777777" w:rsidR="006A01AC" w:rsidRPr="009B053A" w:rsidRDefault="006A01AC" w:rsidP="006A01AC">
            <w:pPr>
              <w:pStyle w:val="TAC"/>
            </w:pPr>
          </w:p>
        </w:tc>
        <w:tc>
          <w:tcPr>
            <w:tcW w:w="2093" w:type="dxa"/>
          </w:tcPr>
          <w:p w14:paraId="3B013E74" w14:textId="77777777" w:rsidR="006A01AC" w:rsidRPr="009B053A" w:rsidRDefault="006A01AC" w:rsidP="006A01AC">
            <w:pPr>
              <w:pStyle w:val="TAC"/>
            </w:pPr>
          </w:p>
        </w:tc>
        <w:tc>
          <w:tcPr>
            <w:tcW w:w="1755" w:type="dxa"/>
            <w:vAlign w:val="center"/>
          </w:tcPr>
          <w:p w14:paraId="39C5C86D" w14:textId="77777777" w:rsidR="006A01AC" w:rsidRPr="009B053A" w:rsidRDefault="006A01AC" w:rsidP="006A01AC">
            <w:pPr>
              <w:pStyle w:val="TAC"/>
            </w:pPr>
            <w:r w:rsidRPr="009B053A">
              <w:t>23</w:t>
            </w:r>
          </w:p>
        </w:tc>
        <w:tc>
          <w:tcPr>
            <w:tcW w:w="1832" w:type="dxa"/>
            <w:vAlign w:val="center"/>
          </w:tcPr>
          <w:p w14:paraId="73A6C0BB" w14:textId="77777777" w:rsidR="006A01AC" w:rsidRPr="009B053A" w:rsidRDefault="006A01AC" w:rsidP="006A01AC">
            <w:pPr>
              <w:pStyle w:val="TAC"/>
            </w:pPr>
            <w:r w:rsidRPr="009B053A">
              <w:t>+2/-3</w:t>
            </w:r>
          </w:p>
        </w:tc>
      </w:tr>
      <w:tr w:rsidR="006A01AC" w:rsidRPr="009B053A" w14:paraId="6BF400CC" w14:textId="77777777" w:rsidTr="00DE5E0E">
        <w:trPr>
          <w:trHeight w:val="288"/>
          <w:jc w:val="center"/>
        </w:trPr>
        <w:tc>
          <w:tcPr>
            <w:tcW w:w="2160" w:type="dxa"/>
            <w:vAlign w:val="center"/>
          </w:tcPr>
          <w:p w14:paraId="381A0F04" w14:textId="77777777" w:rsidR="006A01AC" w:rsidRPr="009B053A" w:rsidRDefault="006A01AC" w:rsidP="006A01AC">
            <w:pPr>
              <w:pStyle w:val="TAC"/>
              <w:rPr>
                <w:lang w:eastAsia="fi-FI"/>
              </w:rPr>
            </w:pPr>
            <w:r w:rsidRPr="009B053A">
              <w:rPr>
                <w:szCs w:val="18"/>
                <w:lang w:eastAsia="fi-FI"/>
              </w:rPr>
              <w:t>DC_48</w:t>
            </w:r>
            <w:r w:rsidRPr="009B053A">
              <w:rPr>
                <w:szCs w:val="18"/>
              </w:rPr>
              <w:t>A_n66A</w:t>
            </w:r>
          </w:p>
        </w:tc>
        <w:tc>
          <w:tcPr>
            <w:tcW w:w="2093" w:type="dxa"/>
          </w:tcPr>
          <w:p w14:paraId="5ABEE338" w14:textId="77777777" w:rsidR="006A01AC" w:rsidRPr="009B053A" w:rsidRDefault="006A01AC" w:rsidP="006A01AC">
            <w:pPr>
              <w:pStyle w:val="TAC"/>
            </w:pPr>
          </w:p>
        </w:tc>
        <w:tc>
          <w:tcPr>
            <w:tcW w:w="2093" w:type="dxa"/>
          </w:tcPr>
          <w:p w14:paraId="681FC238" w14:textId="77777777" w:rsidR="006A01AC" w:rsidRPr="009B053A" w:rsidRDefault="006A01AC" w:rsidP="006A01AC">
            <w:pPr>
              <w:pStyle w:val="TAC"/>
            </w:pPr>
          </w:p>
        </w:tc>
        <w:tc>
          <w:tcPr>
            <w:tcW w:w="1755" w:type="dxa"/>
            <w:vAlign w:val="center"/>
          </w:tcPr>
          <w:p w14:paraId="256AC73F" w14:textId="77777777" w:rsidR="006A01AC" w:rsidRPr="009B053A" w:rsidRDefault="006A01AC" w:rsidP="006A01AC">
            <w:pPr>
              <w:pStyle w:val="TAC"/>
            </w:pPr>
            <w:r w:rsidRPr="009B053A">
              <w:t>23</w:t>
            </w:r>
          </w:p>
        </w:tc>
        <w:tc>
          <w:tcPr>
            <w:tcW w:w="1832" w:type="dxa"/>
            <w:vAlign w:val="center"/>
          </w:tcPr>
          <w:p w14:paraId="0C6A7AC1" w14:textId="77777777" w:rsidR="006A01AC" w:rsidRPr="009B053A" w:rsidRDefault="006A01AC" w:rsidP="006A01AC">
            <w:pPr>
              <w:pStyle w:val="TAC"/>
            </w:pPr>
            <w:r w:rsidRPr="009B053A">
              <w:t>+2/-3</w:t>
            </w:r>
          </w:p>
        </w:tc>
      </w:tr>
      <w:tr w:rsidR="006A01AC" w:rsidRPr="009B053A" w14:paraId="627886B7" w14:textId="77777777" w:rsidTr="00DE5E0E">
        <w:trPr>
          <w:trHeight w:val="288"/>
          <w:jc w:val="center"/>
        </w:trPr>
        <w:tc>
          <w:tcPr>
            <w:tcW w:w="2160" w:type="dxa"/>
            <w:vAlign w:val="center"/>
          </w:tcPr>
          <w:p w14:paraId="0ACF8547" w14:textId="77777777" w:rsidR="006A01AC" w:rsidRPr="009B053A" w:rsidRDefault="006A01AC" w:rsidP="006A01AC">
            <w:pPr>
              <w:pStyle w:val="TAC"/>
              <w:rPr>
                <w:lang w:eastAsia="fi-FI"/>
              </w:rPr>
            </w:pPr>
            <w:r w:rsidRPr="009B053A">
              <w:rPr>
                <w:lang w:eastAsia="fi-FI"/>
              </w:rPr>
              <w:t>DC_</w:t>
            </w:r>
            <w:r w:rsidRPr="009B053A">
              <w:t>66A_n2A</w:t>
            </w:r>
          </w:p>
        </w:tc>
        <w:tc>
          <w:tcPr>
            <w:tcW w:w="2093" w:type="dxa"/>
          </w:tcPr>
          <w:p w14:paraId="5638AF50" w14:textId="77777777" w:rsidR="006A01AC" w:rsidRPr="009B053A" w:rsidRDefault="006A01AC" w:rsidP="006A01AC">
            <w:pPr>
              <w:pStyle w:val="TAC"/>
            </w:pPr>
          </w:p>
        </w:tc>
        <w:tc>
          <w:tcPr>
            <w:tcW w:w="2093" w:type="dxa"/>
          </w:tcPr>
          <w:p w14:paraId="57AA6495" w14:textId="77777777" w:rsidR="006A01AC" w:rsidRPr="009B053A" w:rsidRDefault="006A01AC" w:rsidP="006A01AC">
            <w:pPr>
              <w:pStyle w:val="TAC"/>
            </w:pPr>
          </w:p>
        </w:tc>
        <w:tc>
          <w:tcPr>
            <w:tcW w:w="1755" w:type="dxa"/>
            <w:vAlign w:val="center"/>
          </w:tcPr>
          <w:p w14:paraId="3EE17DC6" w14:textId="77777777" w:rsidR="006A01AC" w:rsidRPr="009B053A" w:rsidRDefault="006A01AC" w:rsidP="006A01AC">
            <w:pPr>
              <w:pStyle w:val="TAC"/>
            </w:pPr>
            <w:r w:rsidRPr="009B053A">
              <w:t>23</w:t>
            </w:r>
          </w:p>
        </w:tc>
        <w:tc>
          <w:tcPr>
            <w:tcW w:w="1832" w:type="dxa"/>
            <w:vAlign w:val="center"/>
          </w:tcPr>
          <w:p w14:paraId="6BA2E001" w14:textId="77777777" w:rsidR="006A01AC" w:rsidRPr="009B053A" w:rsidRDefault="006A01AC" w:rsidP="006A01AC">
            <w:pPr>
              <w:pStyle w:val="TAC"/>
            </w:pPr>
            <w:r w:rsidRPr="009B053A">
              <w:t>+2/-3</w:t>
            </w:r>
          </w:p>
        </w:tc>
      </w:tr>
      <w:tr w:rsidR="006A01AC" w:rsidRPr="009B053A" w14:paraId="6AD2BF9E" w14:textId="77777777" w:rsidTr="00DE5E0E">
        <w:trPr>
          <w:trHeight w:val="288"/>
          <w:jc w:val="center"/>
        </w:trPr>
        <w:tc>
          <w:tcPr>
            <w:tcW w:w="2160" w:type="dxa"/>
            <w:vAlign w:val="center"/>
          </w:tcPr>
          <w:p w14:paraId="44D4FA2A" w14:textId="77777777" w:rsidR="006A01AC" w:rsidRPr="009B053A" w:rsidRDefault="006A01AC" w:rsidP="006A01AC">
            <w:pPr>
              <w:pStyle w:val="TAC"/>
            </w:pPr>
            <w:r w:rsidRPr="009B053A">
              <w:t>DC_66A_n5A</w:t>
            </w:r>
          </w:p>
        </w:tc>
        <w:tc>
          <w:tcPr>
            <w:tcW w:w="2093" w:type="dxa"/>
          </w:tcPr>
          <w:p w14:paraId="398DF560" w14:textId="77777777" w:rsidR="006A01AC" w:rsidRPr="009B053A" w:rsidRDefault="006A01AC" w:rsidP="006A01AC">
            <w:pPr>
              <w:pStyle w:val="TAC"/>
            </w:pPr>
          </w:p>
        </w:tc>
        <w:tc>
          <w:tcPr>
            <w:tcW w:w="2093" w:type="dxa"/>
          </w:tcPr>
          <w:p w14:paraId="160B2EBB" w14:textId="77777777" w:rsidR="006A01AC" w:rsidRPr="009B053A" w:rsidRDefault="006A01AC" w:rsidP="006A01AC">
            <w:pPr>
              <w:pStyle w:val="TAC"/>
            </w:pPr>
          </w:p>
        </w:tc>
        <w:tc>
          <w:tcPr>
            <w:tcW w:w="1755" w:type="dxa"/>
            <w:vAlign w:val="center"/>
          </w:tcPr>
          <w:p w14:paraId="460C8104" w14:textId="77777777" w:rsidR="006A01AC" w:rsidRPr="009B053A" w:rsidRDefault="006A01AC" w:rsidP="006A01AC">
            <w:pPr>
              <w:pStyle w:val="TAC"/>
            </w:pPr>
            <w:r w:rsidRPr="009B053A">
              <w:t>23</w:t>
            </w:r>
          </w:p>
        </w:tc>
        <w:tc>
          <w:tcPr>
            <w:tcW w:w="1832" w:type="dxa"/>
            <w:vAlign w:val="center"/>
          </w:tcPr>
          <w:p w14:paraId="68BE626C" w14:textId="6A275B71" w:rsidR="006A01AC" w:rsidRPr="009B053A" w:rsidRDefault="006A01AC" w:rsidP="006A01AC">
            <w:pPr>
              <w:pStyle w:val="TAC"/>
            </w:pPr>
            <w:r w:rsidRPr="009B053A">
              <w:t>+2/-3</w:t>
            </w:r>
          </w:p>
        </w:tc>
      </w:tr>
      <w:tr w:rsidR="006A01AC" w:rsidRPr="009B053A" w14:paraId="50463751" w14:textId="77777777" w:rsidTr="00DE5E0E">
        <w:trPr>
          <w:trHeight w:val="288"/>
          <w:jc w:val="center"/>
        </w:trPr>
        <w:tc>
          <w:tcPr>
            <w:tcW w:w="2160" w:type="dxa"/>
            <w:vAlign w:val="center"/>
          </w:tcPr>
          <w:p w14:paraId="320E104D" w14:textId="77777777" w:rsidR="006A01AC" w:rsidRPr="009B053A" w:rsidRDefault="006A01AC" w:rsidP="006A01AC">
            <w:pPr>
              <w:pStyle w:val="TAC"/>
            </w:pPr>
            <w:r w:rsidRPr="009B053A">
              <w:t>DC_66A_n41A</w:t>
            </w:r>
          </w:p>
        </w:tc>
        <w:tc>
          <w:tcPr>
            <w:tcW w:w="2093" w:type="dxa"/>
          </w:tcPr>
          <w:p w14:paraId="60943635" w14:textId="77777777" w:rsidR="006A01AC" w:rsidRPr="009B053A" w:rsidRDefault="006A01AC" w:rsidP="006A01AC">
            <w:pPr>
              <w:pStyle w:val="TAC"/>
            </w:pPr>
          </w:p>
        </w:tc>
        <w:tc>
          <w:tcPr>
            <w:tcW w:w="2093" w:type="dxa"/>
          </w:tcPr>
          <w:p w14:paraId="30F08019" w14:textId="77777777" w:rsidR="006A01AC" w:rsidRPr="009B053A" w:rsidRDefault="006A01AC" w:rsidP="006A01AC">
            <w:pPr>
              <w:pStyle w:val="TAC"/>
            </w:pPr>
          </w:p>
        </w:tc>
        <w:tc>
          <w:tcPr>
            <w:tcW w:w="1755" w:type="dxa"/>
            <w:vAlign w:val="center"/>
          </w:tcPr>
          <w:p w14:paraId="156F07B1" w14:textId="77777777" w:rsidR="006A01AC" w:rsidRPr="009B053A" w:rsidRDefault="006A01AC" w:rsidP="006A01AC">
            <w:pPr>
              <w:pStyle w:val="TAC"/>
            </w:pPr>
            <w:r w:rsidRPr="009B053A">
              <w:t>23</w:t>
            </w:r>
          </w:p>
        </w:tc>
        <w:tc>
          <w:tcPr>
            <w:tcW w:w="1832" w:type="dxa"/>
            <w:vAlign w:val="center"/>
          </w:tcPr>
          <w:p w14:paraId="5F86C526" w14:textId="77777777" w:rsidR="006A01AC" w:rsidRPr="009B053A" w:rsidRDefault="006A01AC" w:rsidP="006A01AC">
            <w:pPr>
              <w:pStyle w:val="TAC"/>
            </w:pPr>
            <w:r w:rsidRPr="009B053A">
              <w:t>+2/-3</w:t>
            </w:r>
          </w:p>
        </w:tc>
      </w:tr>
      <w:tr w:rsidR="006A01AC" w:rsidRPr="009B053A" w14:paraId="00861B80" w14:textId="77777777" w:rsidTr="00DE5E0E">
        <w:trPr>
          <w:trHeight w:val="288"/>
          <w:jc w:val="center"/>
        </w:trPr>
        <w:tc>
          <w:tcPr>
            <w:tcW w:w="2160" w:type="dxa"/>
            <w:vAlign w:val="center"/>
          </w:tcPr>
          <w:p w14:paraId="30C50993" w14:textId="77777777" w:rsidR="006A01AC" w:rsidRPr="009B053A" w:rsidRDefault="006A01AC" w:rsidP="006A01AC">
            <w:pPr>
              <w:pStyle w:val="TAC"/>
              <w:rPr>
                <w:lang w:eastAsia="fi-FI"/>
              </w:rPr>
            </w:pPr>
            <w:r w:rsidRPr="009B053A">
              <w:t>DC_66A_n71A</w:t>
            </w:r>
          </w:p>
        </w:tc>
        <w:tc>
          <w:tcPr>
            <w:tcW w:w="2093" w:type="dxa"/>
          </w:tcPr>
          <w:p w14:paraId="120D1C81" w14:textId="77777777" w:rsidR="006A01AC" w:rsidRPr="009B053A" w:rsidRDefault="006A01AC" w:rsidP="006A01AC">
            <w:pPr>
              <w:pStyle w:val="TAC"/>
            </w:pPr>
          </w:p>
        </w:tc>
        <w:tc>
          <w:tcPr>
            <w:tcW w:w="2093" w:type="dxa"/>
          </w:tcPr>
          <w:p w14:paraId="1C0B3B03" w14:textId="77777777" w:rsidR="006A01AC" w:rsidRPr="009B053A" w:rsidRDefault="006A01AC" w:rsidP="006A01AC">
            <w:pPr>
              <w:pStyle w:val="TAC"/>
            </w:pPr>
          </w:p>
        </w:tc>
        <w:tc>
          <w:tcPr>
            <w:tcW w:w="1755" w:type="dxa"/>
            <w:vAlign w:val="center"/>
          </w:tcPr>
          <w:p w14:paraId="75E393C4" w14:textId="77777777" w:rsidR="006A01AC" w:rsidRPr="009B053A" w:rsidRDefault="006A01AC" w:rsidP="006A01AC">
            <w:pPr>
              <w:pStyle w:val="TAC"/>
            </w:pPr>
            <w:r w:rsidRPr="009B053A">
              <w:t>23</w:t>
            </w:r>
          </w:p>
        </w:tc>
        <w:tc>
          <w:tcPr>
            <w:tcW w:w="1832" w:type="dxa"/>
            <w:vAlign w:val="center"/>
          </w:tcPr>
          <w:p w14:paraId="36A8B074" w14:textId="77777777" w:rsidR="006A01AC" w:rsidRPr="009B053A" w:rsidRDefault="006A01AC" w:rsidP="006A01AC">
            <w:pPr>
              <w:pStyle w:val="TAC"/>
            </w:pPr>
            <w:r w:rsidRPr="009B053A">
              <w:t>+2/-3</w:t>
            </w:r>
          </w:p>
        </w:tc>
      </w:tr>
      <w:tr w:rsidR="006A01AC" w:rsidRPr="009B053A" w14:paraId="2EF0648C" w14:textId="77777777" w:rsidTr="00DE5E0E">
        <w:trPr>
          <w:trHeight w:val="288"/>
          <w:jc w:val="center"/>
        </w:trPr>
        <w:tc>
          <w:tcPr>
            <w:tcW w:w="2160" w:type="dxa"/>
            <w:vAlign w:val="center"/>
          </w:tcPr>
          <w:p w14:paraId="5A885209" w14:textId="77777777" w:rsidR="006A01AC" w:rsidRPr="009B053A" w:rsidRDefault="006A01AC" w:rsidP="006A01AC">
            <w:pPr>
              <w:pStyle w:val="TAC"/>
            </w:pPr>
            <w:r w:rsidRPr="009B053A">
              <w:rPr>
                <w:lang w:eastAsia="fi-FI"/>
              </w:rPr>
              <w:t>DC_66A_n77A</w:t>
            </w:r>
          </w:p>
        </w:tc>
        <w:tc>
          <w:tcPr>
            <w:tcW w:w="2093" w:type="dxa"/>
          </w:tcPr>
          <w:p w14:paraId="3AC005E0" w14:textId="66B2A3B6" w:rsidR="006A01AC" w:rsidRPr="009B053A" w:rsidRDefault="006A01AC" w:rsidP="006A01AC">
            <w:pPr>
              <w:pStyle w:val="TAC"/>
            </w:pPr>
            <w:r>
              <w:t>26</w:t>
            </w:r>
            <w:r>
              <w:rPr>
                <w:rFonts w:eastAsia="DengXian"/>
                <w:vertAlign w:val="superscript"/>
              </w:rPr>
              <w:t>6</w:t>
            </w:r>
            <w:ins w:id="1669" w:author="2841" w:date="2023-06-16T09:04:00Z">
              <w:r>
                <w:rPr>
                  <w:rFonts w:eastAsia="DengXian"/>
                  <w:vertAlign w:val="superscript"/>
                </w:rPr>
                <w:t>,8</w:t>
              </w:r>
            </w:ins>
          </w:p>
        </w:tc>
        <w:tc>
          <w:tcPr>
            <w:tcW w:w="2093" w:type="dxa"/>
          </w:tcPr>
          <w:p w14:paraId="73AE3DB6" w14:textId="77777777" w:rsidR="006A01AC" w:rsidRPr="009B053A" w:rsidRDefault="006A01AC" w:rsidP="006A01AC">
            <w:pPr>
              <w:pStyle w:val="TAC"/>
            </w:pPr>
            <w:r w:rsidRPr="009B053A">
              <w:rPr>
                <w:rFonts w:eastAsia="MS Mincho"/>
              </w:rPr>
              <w:t>+2/-3</w:t>
            </w:r>
          </w:p>
        </w:tc>
        <w:tc>
          <w:tcPr>
            <w:tcW w:w="1755" w:type="dxa"/>
            <w:vAlign w:val="center"/>
          </w:tcPr>
          <w:p w14:paraId="7E825910" w14:textId="77777777" w:rsidR="006A01AC" w:rsidRPr="009B053A" w:rsidRDefault="006A01AC" w:rsidP="006A01AC">
            <w:pPr>
              <w:pStyle w:val="TAC"/>
            </w:pPr>
            <w:r w:rsidRPr="009B053A">
              <w:t>23</w:t>
            </w:r>
          </w:p>
        </w:tc>
        <w:tc>
          <w:tcPr>
            <w:tcW w:w="1832" w:type="dxa"/>
            <w:vAlign w:val="center"/>
          </w:tcPr>
          <w:p w14:paraId="699FB505" w14:textId="77777777" w:rsidR="006A01AC" w:rsidRPr="009B053A" w:rsidRDefault="006A01AC" w:rsidP="006A01AC">
            <w:pPr>
              <w:pStyle w:val="TAC"/>
            </w:pPr>
            <w:r w:rsidRPr="009B053A">
              <w:t>+2/-3</w:t>
            </w:r>
          </w:p>
        </w:tc>
      </w:tr>
      <w:tr w:rsidR="006A01AC" w:rsidRPr="009B053A" w14:paraId="33569DF4" w14:textId="77777777" w:rsidTr="00DE5E0E">
        <w:trPr>
          <w:trHeight w:val="288"/>
          <w:jc w:val="center"/>
        </w:trPr>
        <w:tc>
          <w:tcPr>
            <w:tcW w:w="2160" w:type="dxa"/>
            <w:vAlign w:val="center"/>
          </w:tcPr>
          <w:p w14:paraId="40676401" w14:textId="281C1DD5" w:rsidR="006A01AC" w:rsidRPr="009B053A" w:rsidRDefault="006A01AC" w:rsidP="006A01AC">
            <w:pPr>
              <w:pStyle w:val="TAC"/>
            </w:pPr>
            <w:r w:rsidRPr="009B053A">
              <w:t>DC_66A_n78A</w:t>
            </w:r>
          </w:p>
        </w:tc>
        <w:tc>
          <w:tcPr>
            <w:tcW w:w="2093" w:type="dxa"/>
          </w:tcPr>
          <w:p w14:paraId="59744E65" w14:textId="77777777" w:rsidR="006A01AC" w:rsidRPr="009B053A" w:rsidRDefault="006A01AC" w:rsidP="006A01AC">
            <w:pPr>
              <w:pStyle w:val="TAC"/>
            </w:pPr>
          </w:p>
        </w:tc>
        <w:tc>
          <w:tcPr>
            <w:tcW w:w="2093" w:type="dxa"/>
          </w:tcPr>
          <w:p w14:paraId="5DF05A8C" w14:textId="77777777" w:rsidR="006A01AC" w:rsidRPr="009B053A" w:rsidRDefault="006A01AC" w:rsidP="006A01AC">
            <w:pPr>
              <w:pStyle w:val="TAC"/>
            </w:pPr>
          </w:p>
        </w:tc>
        <w:tc>
          <w:tcPr>
            <w:tcW w:w="1755" w:type="dxa"/>
            <w:vAlign w:val="center"/>
          </w:tcPr>
          <w:p w14:paraId="68CE8F3D" w14:textId="77777777" w:rsidR="006A01AC" w:rsidRPr="009B053A" w:rsidRDefault="006A01AC" w:rsidP="006A01AC">
            <w:pPr>
              <w:pStyle w:val="TAC"/>
            </w:pPr>
            <w:r w:rsidRPr="009B053A">
              <w:t>23</w:t>
            </w:r>
          </w:p>
        </w:tc>
        <w:tc>
          <w:tcPr>
            <w:tcW w:w="1832" w:type="dxa"/>
            <w:vAlign w:val="center"/>
          </w:tcPr>
          <w:p w14:paraId="575A03F4" w14:textId="77777777" w:rsidR="006A01AC" w:rsidRPr="009B053A" w:rsidRDefault="006A01AC" w:rsidP="006A01AC">
            <w:pPr>
              <w:pStyle w:val="TAC"/>
            </w:pPr>
            <w:r w:rsidRPr="009B053A">
              <w:t>+2/-3</w:t>
            </w:r>
          </w:p>
        </w:tc>
      </w:tr>
      <w:tr w:rsidR="006A01AC" w:rsidRPr="009B053A" w14:paraId="0D8332F6" w14:textId="77777777" w:rsidTr="000E5E74">
        <w:trPr>
          <w:trHeight w:val="288"/>
          <w:jc w:val="center"/>
        </w:trPr>
        <w:tc>
          <w:tcPr>
            <w:tcW w:w="2160" w:type="dxa"/>
            <w:vAlign w:val="center"/>
          </w:tcPr>
          <w:p w14:paraId="15D96D04" w14:textId="77777777" w:rsidR="006A01AC" w:rsidRPr="009B053A" w:rsidRDefault="006A01AC" w:rsidP="006A01AC">
            <w:pPr>
              <w:pStyle w:val="TAC"/>
            </w:pPr>
            <w:r w:rsidRPr="009B053A">
              <w:t>DC_71A_n2A</w:t>
            </w:r>
          </w:p>
        </w:tc>
        <w:tc>
          <w:tcPr>
            <w:tcW w:w="2093" w:type="dxa"/>
          </w:tcPr>
          <w:p w14:paraId="5137F79C" w14:textId="77777777" w:rsidR="006A01AC" w:rsidRPr="009B053A" w:rsidRDefault="006A01AC" w:rsidP="006A01AC">
            <w:pPr>
              <w:pStyle w:val="TAC"/>
            </w:pPr>
          </w:p>
        </w:tc>
        <w:tc>
          <w:tcPr>
            <w:tcW w:w="2093" w:type="dxa"/>
          </w:tcPr>
          <w:p w14:paraId="6B230E9C" w14:textId="77777777" w:rsidR="006A01AC" w:rsidRPr="009B053A" w:rsidRDefault="006A01AC" w:rsidP="006A01AC">
            <w:pPr>
              <w:pStyle w:val="TAC"/>
            </w:pPr>
          </w:p>
        </w:tc>
        <w:tc>
          <w:tcPr>
            <w:tcW w:w="1755" w:type="dxa"/>
            <w:vAlign w:val="center"/>
          </w:tcPr>
          <w:p w14:paraId="3AF468F0" w14:textId="77777777" w:rsidR="006A01AC" w:rsidRPr="009B053A" w:rsidRDefault="006A01AC" w:rsidP="006A01AC">
            <w:pPr>
              <w:pStyle w:val="TAC"/>
            </w:pPr>
            <w:r w:rsidRPr="009B053A">
              <w:t>23</w:t>
            </w:r>
          </w:p>
        </w:tc>
        <w:tc>
          <w:tcPr>
            <w:tcW w:w="1832" w:type="dxa"/>
            <w:vAlign w:val="center"/>
          </w:tcPr>
          <w:p w14:paraId="4D6A992D" w14:textId="77777777" w:rsidR="006A01AC" w:rsidRPr="009B053A" w:rsidRDefault="006A01AC" w:rsidP="006A01AC">
            <w:pPr>
              <w:pStyle w:val="TAC"/>
            </w:pPr>
            <w:r w:rsidRPr="009B053A">
              <w:t>+2/-3</w:t>
            </w:r>
          </w:p>
        </w:tc>
      </w:tr>
      <w:tr w:rsidR="006A01AC" w:rsidRPr="009B053A" w14:paraId="3D7EEEF1" w14:textId="77777777" w:rsidTr="000E5E74">
        <w:trPr>
          <w:trHeight w:val="288"/>
          <w:jc w:val="center"/>
        </w:trPr>
        <w:tc>
          <w:tcPr>
            <w:tcW w:w="2160" w:type="dxa"/>
            <w:vAlign w:val="center"/>
          </w:tcPr>
          <w:p w14:paraId="262B045A" w14:textId="77777777" w:rsidR="006A01AC" w:rsidRPr="009B053A" w:rsidRDefault="006A01AC" w:rsidP="006A01AC">
            <w:pPr>
              <w:pStyle w:val="TAC"/>
            </w:pPr>
            <w:r w:rsidRPr="009B053A">
              <w:t>DC_71A_n66A</w:t>
            </w:r>
          </w:p>
        </w:tc>
        <w:tc>
          <w:tcPr>
            <w:tcW w:w="2093" w:type="dxa"/>
          </w:tcPr>
          <w:p w14:paraId="5B52B2DB" w14:textId="77777777" w:rsidR="006A01AC" w:rsidRPr="009B053A" w:rsidRDefault="006A01AC" w:rsidP="006A01AC">
            <w:pPr>
              <w:pStyle w:val="TAC"/>
            </w:pPr>
          </w:p>
        </w:tc>
        <w:tc>
          <w:tcPr>
            <w:tcW w:w="2093" w:type="dxa"/>
          </w:tcPr>
          <w:p w14:paraId="0EA46450" w14:textId="77777777" w:rsidR="006A01AC" w:rsidRPr="009B053A" w:rsidRDefault="006A01AC" w:rsidP="006A01AC">
            <w:pPr>
              <w:pStyle w:val="TAC"/>
            </w:pPr>
          </w:p>
        </w:tc>
        <w:tc>
          <w:tcPr>
            <w:tcW w:w="1755" w:type="dxa"/>
            <w:vAlign w:val="center"/>
          </w:tcPr>
          <w:p w14:paraId="53A901FD" w14:textId="77777777" w:rsidR="006A01AC" w:rsidRPr="009B053A" w:rsidRDefault="006A01AC" w:rsidP="006A01AC">
            <w:pPr>
              <w:pStyle w:val="TAC"/>
            </w:pPr>
            <w:r w:rsidRPr="009B053A">
              <w:t>23</w:t>
            </w:r>
          </w:p>
        </w:tc>
        <w:tc>
          <w:tcPr>
            <w:tcW w:w="1832" w:type="dxa"/>
            <w:vAlign w:val="center"/>
          </w:tcPr>
          <w:p w14:paraId="15BE3834" w14:textId="77777777" w:rsidR="006A01AC" w:rsidRPr="009B053A" w:rsidRDefault="006A01AC" w:rsidP="006A01AC">
            <w:pPr>
              <w:pStyle w:val="TAC"/>
            </w:pPr>
            <w:r w:rsidRPr="009B053A">
              <w:t>+2/-3</w:t>
            </w:r>
          </w:p>
        </w:tc>
      </w:tr>
      <w:tr w:rsidR="006A01AC" w:rsidRPr="009B053A" w14:paraId="1DC27047" w14:textId="77777777" w:rsidTr="00DE5E0E">
        <w:trPr>
          <w:trHeight w:val="288"/>
          <w:jc w:val="center"/>
        </w:trPr>
        <w:tc>
          <w:tcPr>
            <w:tcW w:w="9933" w:type="dxa"/>
            <w:gridSpan w:val="5"/>
          </w:tcPr>
          <w:p w14:paraId="1CF66C37" w14:textId="2C12CA75" w:rsidR="006A01AC" w:rsidRPr="009B053A" w:rsidRDefault="006A01AC" w:rsidP="006A01AC">
            <w:pPr>
              <w:pStyle w:val="TAN"/>
            </w:pPr>
            <w:r w:rsidRPr="009B053A">
              <w:t>NOTE 1:</w:t>
            </w:r>
            <w:r w:rsidRPr="009B053A">
              <w:tab/>
            </w:r>
            <w:r w:rsidRPr="009B053A">
              <w:rPr>
                <w:lang w:eastAsia="zh-CN"/>
              </w:rPr>
              <w:t xml:space="preserve">An uplink DC </w:t>
            </w:r>
            <w:r w:rsidRPr="009B053A">
              <w:t>configuration in which at least one of the bands has NOTE 3 in Table 6.2.1-1 in TS 38.101-1 or NOTE 2 in Table 6.2.2-1 in TS 36.101 is allowed to reduce the lower tolerance limit by 1.5 dB when the transmission bandwidths of at least one of the bands i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w:t>
            </w:r>
          </w:p>
          <w:p w14:paraId="34A233E7" w14:textId="77777777" w:rsidR="006A01AC" w:rsidRPr="009B053A" w:rsidRDefault="006A01AC" w:rsidP="006A01AC">
            <w:pPr>
              <w:pStyle w:val="TAN"/>
            </w:pPr>
            <w:r w:rsidRPr="009B053A">
              <w:t>NOTE 2:</w:t>
            </w:r>
            <w:r w:rsidRPr="009B053A">
              <w:tab/>
              <w:t>P</w:t>
            </w:r>
            <w:r w:rsidRPr="009B053A">
              <w:rPr>
                <w:vertAlign w:val="subscript"/>
              </w:rPr>
              <w:t>PowerClass, EN-DC</w:t>
            </w:r>
            <w:r w:rsidRPr="009B053A">
              <w:t xml:space="preserve"> is the maximum UE power specified without taking into account the tolerance.</w:t>
            </w:r>
          </w:p>
          <w:p w14:paraId="4DADE80E" w14:textId="77777777" w:rsidR="006A01AC" w:rsidRPr="009B053A" w:rsidRDefault="006A01AC" w:rsidP="006A01AC">
            <w:pPr>
              <w:pStyle w:val="TAN"/>
            </w:pPr>
            <w:r w:rsidRPr="009B053A">
              <w:t>NOTE 3:</w:t>
            </w:r>
            <w:r w:rsidRPr="009B053A">
              <w:tab/>
              <w:t>For inter-band EN-DC the maximum power requirement should apply to the total transmitted power over all component carriers (per UE).</w:t>
            </w:r>
          </w:p>
          <w:p w14:paraId="23AC3156" w14:textId="77777777" w:rsidR="006A01AC" w:rsidRPr="009B053A" w:rsidRDefault="006A01AC" w:rsidP="006A01AC">
            <w:pPr>
              <w:pStyle w:val="TAN"/>
            </w:pPr>
            <w:r w:rsidRPr="009B053A">
              <w:t>NOTE 4:</w:t>
            </w:r>
            <w:r w:rsidRPr="009B053A">
              <w:tab/>
              <w:t>Power Class 3 is the default power class unless otherwise stated.</w:t>
            </w:r>
          </w:p>
          <w:p w14:paraId="1FED7853" w14:textId="77777777" w:rsidR="006A01AC" w:rsidRPr="009B053A" w:rsidRDefault="006A01AC" w:rsidP="006A01AC">
            <w:pPr>
              <w:pStyle w:val="TAN"/>
            </w:pPr>
            <w:r w:rsidRPr="009B053A">
              <w:t>NOTE 5:</w:t>
            </w:r>
            <w:r w:rsidRPr="009B053A">
              <w:tab/>
              <w:t>The UE is not required to support PC2 within each individual cell group. Power class support within each individual cell group is signaled separately by the UE.</w:t>
            </w:r>
          </w:p>
          <w:p w14:paraId="53351C56" w14:textId="77777777" w:rsidR="006A01AC" w:rsidRDefault="006A01AC" w:rsidP="006A01AC">
            <w:pPr>
              <w:pStyle w:val="TAN"/>
              <w:rPr>
                <w:ins w:id="1670" w:author="2841" w:date="2023-06-16T09:04:00Z"/>
              </w:rPr>
            </w:pPr>
            <w:r>
              <w:t>NOTE 6:</w:t>
            </w:r>
            <w:r>
              <w:tab/>
              <w:t>The UE supports PC3 within E-UTRA cell group, and supports either PC3 or PC2 within NR cell group. Power class support within each individual cell group is signaled separately by the UE.</w:t>
            </w:r>
          </w:p>
          <w:p w14:paraId="378CEDCD" w14:textId="77777777" w:rsidR="006A01AC" w:rsidRPr="00AA05D9" w:rsidRDefault="006A01AC" w:rsidP="006A01AC">
            <w:pPr>
              <w:pStyle w:val="TAN"/>
              <w:rPr>
                <w:ins w:id="1671" w:author="2841" w:date="2023-06-16T09:04:00Z"/>
                <w:rFonts w:eastAsia="PMingLiU"/>
                <w:lang w:eastAsia="zh-TW"/>
              </w:rPr>
            </w:pPr>
            <w:ins w:id="1672" w:author="2841" w:date="2023-06-16T09:04:00Z">
              <w:r>
                <w:rPr>
                  <w:lang w:eastAsia="zh-TW"/>
                </w:rPr>
                <w:t>NOTE 7:</w:t>
              </w:r>
              <w:r>
                <w:rPr>
                  <w:lang w:eastAsia="zh-TW"/>
                </w:rPr>
                <w:tab/>
              </w:r>
              <w:r>
                <w:rPr>
                  <w:rFonts w:eastAsia="PMingLiU"/>
                  <w:lang w:eastAsia="zh-TW"/>
                </w:rPr>
                <w:t>Only single switched UL is supported.</w:t>
              </w:r>
            </w:ins>
          </w:p>
          <w:p w14:paraId="742DD7F3" w14:textId="348BB427" w:rsidR="006A01AC" w:rsidRPr="009B053A" w:rsidRDefault="006A01AC" w:rsidP="006A01AC">
            <w:pPr>
              <w:pStyle w:val="TAN"/>
            </w:pPr>
            <w:ins w:id="1673" w:author="2841" w:date="2023-06-16T09:04:00Z">
              <w:r>
                <w:t>NOTE 8:</w:t>
              </w:r>
              <w:r>
                <w:tab/>
                <w:t>T</w:t>
              </w:r>
              <w:r>
                <w:rPr>
                  <w:lang w:eastAsia="zh-CN"/>
                </w:rPr>
                <w:t xml:space="preserve">he UE that supports PC3 within a TDD or FDD band and supports PC2 within a second TDD band may signal a </w:t>
              </w:r>
              <w:r>
                <w:rPr>
                  <w:bCs/>
                  <w:i/>
                </w:rPr>
                <w:t>higherPowerLimit-r17</w:t>
              </w:r>
              <w:r>
                <w:rPr>
                  <w:lang w:bidi="bn-IN"/>
                </w:rPr>
                <w:t xml:space="preserve"> capability whereby the maximum output power indicated in the table may be exceeded in accordance with sub-clause </w:t>
              </w:r>
              <w:r>
                <w:t>6.2B.4.1.3.</w:t>
              </w:r>
            </w:ins>
          </w:p>
        </w:tc>
      </w:tr>
    </w:tbl>
    <w:p w14:paraId="475A15F4" w14:textId="77777777" w:rsidR="00AB2B30" w:rsidRPr="009B053A" w:rsidRDefault="00AB2B30"/>
    <w:p w14:paraId="66091A63" w14:textId="478804D8" w:rsidR="00AB2B30" w:rsidRPr="009B053A" w:rsidRDefault="006A7121">
      <w:pPr>
        <w:rPr>
          <w:lang w:eastAsia="en-US"/>
        </w:rPr>
      </w:pPr>
      <w:r w:rsidRPr="009B053A">
        <w:t xml:space="preserve">If a UE supports a different power class than the default </w:t>
      </w:r>
      <w:r w:rsidRPr="009B053A">
        <w:rPr>
          <w:rFonts w:eastAsia="MS Mincho"/>
        </w:rPr>
        <w:t xml:space="preserve">UE </w:t>
      </w:r>
      <w:r w:rsidRPr="009B053A">
        <w:t xml:space="preserve">power class for an EN-DC band combination </w:t>
      </w:r>
      <w:r w:rsidR="00DE5E0E" w:rsidRPr="009B053A">
        <w:t xml:space="preserve">and NR TDD inter-band EN-DC combination </w:t>
      </w:r>
      <w:r w:rsidRPr="009B053A">
        <w:t>and the supported power class enables higher maximum output power than that of the default power class:</w:t>
      </w:r>
    </w:p>
    <w:p w14:paraId="064645A0" w14:textId="67EDB37B" w:rsidR="00AB2B30" w:rsidRPr="009B053A" w:rsidRDefault="006A7121">
      <w:pPr>
        <w:pStyle w:val="B20"/>
        <w:ind w:leftChars="100" w:left="600" w:hangingChars="200" w:hanging="400"/>
      </w:pPr>
      <w:r w:rsidRPr="009B053A">
        <w:t>–</w:t>
      </w:r>
      <w:r w:rsidRPr="009B053A">
        <w:tab/>
        <w:t xml:space="preserve">if the field of UE capability </w:t>
      </w:r>
      <w:r w:rsidR="00DE5E0E" w:rsidRPr="009B053A">
        <w:rPr>
          <w:i/>
        </w:rPr>
        <w:t>maxUplinkDutyCycle-interBandENDC-TDD-PC2-r16</w:t>
      </w:r>
      <w:r w:rsidRPr="009B053A">
        <w:t xml:space="preserve"> is absent and the percentage of NR uplink symbols transmitted in a certain evaluation period is larger than 30% (The exact evaluation period is no less than one radio frame); or</w:t>
      </w:r>
    </w:p>
    <w:p w14:paraId="50E9AFB0" w14:textId="433D9C92" w:rsidR="00AB2B30" w:rsidRPr="009B053A" w:rsidRDefault="006A7121">
      <w:pPr>
        <w:pStyle w:val="B20"/>
        <w:ind w:leftChars="100" w:left="600" w:hangingChars="200" w:hanging="400"/>
      </w:pPr>
      <w:r w:rsidRPr="009B053A">
        <w:t>–</w:t>
      </w:r>
      <w:r w:rsidRPr="009B053A">
        <w:tab/>
        <w:t xml:space="preserve">if the field of UE capability </w:t>
      </w:r>
      <w:r w:rsidR="00DE5E0E" w:rsidRPr="009B053A">
        <w:rPr>
          <w:i/>
        </w:rPr>
        <w:t>maxUplinkDutyCycle-interBandENDC-TDD-PC2-r16</w:t>
      </w:r>
      <w:r w:rsidRPr="009B053A">
        <w:t xml:space="preserve"> is not absent and the percentage of NR uplink symbols transmitted in a certain evaluation period is larger than </w:t>
      </w:r>
      <w:r w:rsidR="00DE5E0E" w:rsidRPr="009B053A">
        <w:rPr>
          <w:i/>
        </w:rPr>
        <w:t>maxUplinkDutyCycle-interBandENDC-TDD-PC2-r16</w:t>
      </w:r>
      <w:r w:rsidRPr="009B053A">
        <w:t xml:space="preserve"> as defined in TS38.331 (The exact evaluation period is no less than one radio frame); or</w:t>
      </w:r>
    </w:p>
    <w:p w14:paraId="3005E55B" w14:textId="77777777" w:rsidR="00AB2B30" w:rsidRPr="009B053A" w:rsidRDefault="006A7121">
      <w:pPr>
        <w:pStyle w:val="B20"/>
        <w:ind w:leftChars="100" w:left="600" w:hangingChars="200" w:hanging="400"/>
      </w:pPr>
      <w:r w:rsidRPr="009B053A">
        <w:lastRenderedPageBreak/>
        <w:t>–</w:t>
      </w:r>
      <w:r w:rsidRPr="009B053A">
        <w:tab/>
        <w:t xml:space="preserve">if the IE </w:t>
      </w:r>
      <w:r w:rsidRPr="009B053A">
        <w:rPr>
          <w:i/>
        </w:rPr>
        <w:t>p-maxUE-FR1</w:t>
      </w:r>
      <w:r w:rsidRPr="009B053A">
        <w:t xml:space="preserve"> as defined in TS 38.331 is provided and set to the maximum output power of the default power class or lower;</w:t>
      </w:r>
    </w:p>
    <w:p w14:paraId="6D3C958B" w14:textId="77777777" w:rsidR="00AB2B30" w:rsidRPr="009B053A" w:rsidRDefault="006A7121">
      <w:pPr>
        <w:pStyle w:val="B20"/>
        <w:ind w:leftChars="300" w:left="1000" w:hangingChars="200" w:hanging="400"/>
      </w:pPr>
      <w:r w:rsidRPr="009B053A">
        <w:t>–</w:t>
      </w:r>
      <w:r w:rsidRPr="009B053A">
        <w:tab/>
        <w:t>shall apply all requirements for the default power class to the supported power class and set the configured transmitted power as specified clause 6.2B.4;</w:t>
      </w:r>
    </w:p>
    <w:p w14:paraId="4841EC42" w14:textId="2DAC53B3" w:rsidR="00AB2B30" w:rsidRPr="009B053A" w:rsidRDefault="006A7121">
      <w:pPr>
        <w:pStyle w:val="B20"/>
        <w:ind w:leftChars="100" w:left="600" w:hangingChars="200" w:hanging="400"/>
        <w:rPr>
          <w:szCs w:val="22"/>
        </w:rPr>
      </w:pPr>
      <w:r w:rsidRPr="009B053A">
        <w:t>–</w:t>
      </w:r>
      <w:r w:rsidRPr="009B053A">
        <w:tab/>
      </w:r>
      <w:r w:rsidRPr="009B053A">
        <w:rPr>
          <w:szCs w:val="22"/>
        </w:rPr>
        <w:t xml:space="preserve">Else if the IE </w:t>
      </w:r>
      <w:r w:rsidRPr="009B053A">
        <w:rPr>
          <w:i/>
          <w:szCs w:val="22"/>
        </w:rPr>
        <w:t>p-maxUE-FR1</w:t>
      </w:r>
      <w:r w:rsidRPr="009B053A">
        <w:rPr>
          <w:szCs w:val="22"/>
        </w:rPr>
        <w:t xml:space="preserve"> as defined in TS 38.331 is not provided or set to the higher value than the maximum output power of the default power class and the percentage of uplink symbols transmitted in a certain evaluation period is less than or equal t</w:t>
      </w:r>
      <w:r w:rsidRPr="009B053A">
        <w:rPr>
          <w:i/>
          <w:szCs w:val="22"/>
        </w:rPr>
        <w:t xml:space="preserve">o </w:t>
      </w:r>
      <w:r w:rsidR="00DE5E0E" w:rsidRPr="009B053A">
        <w:rPr>
          <w:i/>
        </w:rPr>
        <w:t>maxUplinkDutyCycle-interBandENDC-TDD-PC2-r16</w:t>
      </w:r>
      <w:r w:rsidRPr="009B053A">
        <w:rPr>
          <w:szCs w:val="22"/>
        </w:rPr>
        <w:t xml:space="preserve"> as defined in TS 38.331; or</w:t>
      </w:r>
    </w:p>
    <w:p w14:paraId="24117612" w14:textId="4713B884" w:rsidR="00AB2B30" w:rsidRPr="009B053A" w:rsidRDefault="006A7121">
      <w:pPr>
        <w:pStyle w:val="B20"/>
        <w:ind w:leftChars="100" w:left="600" w:hangingChars="200" w:hanging="400"/>
        <w:rPr>
          <w:szCs w:val="22"/>
        </w:rPr>
      </w:pPr>
      <w:r w:rsidRPr="009B053A">
        <w:t>–</w:t>
      </w:r>
      <w:r w:rsidRPr="009B053A">
        <w:tab/>
        <w:t xml:space="preserve">if the IE </w:t>
      </w:r>
      <w:r w:rsidRPr="009B053A">
        <w:rPr>
          <w:i/>
        </w:rPr>
        <w:t>p-maxUE-FR1</w:t>
      </w:r>
      <w:r w:rsidRPr="009B053A">
        <w:t xml:space="preserve"> as defined in TS 38.331 is not provided or set to the higher value than the maximum output power of the default power class and the percentage of NR uplink symbols transmitted in a certain evaluation period is less than or equal to 30% when </w:t>
      </w:r>
      <w:r w:rsidR="00DE5E0E" w:rsidRPr="009B053A">
        <w:rPr>
          <w:i/>
        </w:rPr>
        <w:t>maxUplinkDutyCycle-interBandENDC-TDD-PC2-r16</w:t>
      </w:r>
      <w:r w:rsidRPr="009B053A">
        <w:t xml:space="preserve"> is absent. (The exact evaluation period is no less than one radio frame):</w:t>
      </w:r>
    </w:p>
    <w:p w14:paraId="4CEB5F10" w14:textId="77777777" w:rsidR="00AB2B30" w:rsidRPr="009B053A" w:rsidRDefault="006A7121">
      <w:pPr>
        <w:pStyle w:val="B10"/>
      </w:pPr>
      <w:r w:rsidRPr="009B053A">
        <w:t>–</w:t>
      </w:r>
      <w:r w:rsidRPr="009B053A">
        <w:tab/>
        <w:t>shall apply all requirements for the supported power class and set the configured transmitted power class as specified in clause 6.2B.4.</w:t>
      </w:r>
    </w:p>
    <w:p w14:paraId="7CAAD06F" w14:textId="77777777" w:rsidR="00AB2B30" w:rsidRPr="009B053A" w:rsidRDefault="006A7121">
      <w:r w:rsidRPr="009B053A">
        <w:t xml:space="preserve">If a UE supports a different power class than the default </w:t>
      </w:r>
      <w:r w:rsidRPr="009B053A">
        <w:rPr>
          <w:rFonts w:eastAsia="MS Mincho"/>
        </w:rPr>
        <w:t xml:space="preserve">UE </w:t>
      </w:r>
      <w:r w:rsidRPr="009B053A">
        <w:t>power class for an E-UTRA FDD and NR TDD EN-DC band combination and the supported power class enables higher maximum output power than that of the default power class:</w:t>
      </w:r>
    </w:p>
    <w:p w14:paraId="400B3A8B" w14:textId="1E4D2663" w:rsidR="00AB2B30" w:rsidRPr="009B053A" w:rsidRDefault="006A7121">
      <w:pPr>
        <w:ind w:leftChars="200" w:left="400"/>
      </w:pPr>
      <w:r w:rsidRPr="009B053A">
        <w:t>If UE</w:t>
      </w:r>
      <w:r w:rsidRPr="009B053A">
        <w:rPr>
          <w:lang w:eastAsia="ko-KR"/>
        </w:rPr>
        <w:t xml:space="preserve"> indicating the </w:t>
      </w:r>
      <w:r w:rsidRPr="009B053A">
        <w:t>two</w:t>
      </w:r>
      <w:r w:rsidRPr="009B053A">
        <w:rPr>
          <w:lang w:eastAsia="ko-KR"/>
        </w:rPr>
        <w:t xml:space="preserve"> capabilities </w:t>
      </w:r>
      <w:r w:rsidR="00C1169A" w:rsidRPr="009B053A">
        <w:rPr>
          <w:rFonts w:cs="Arial"/>
          <w:i/>
          <w:iCs/>
        </w:rPr>
        <w:t>maxUplinkDutyCycle-FDD-TDD-EN-DC1</w:t>
      </w:r>
      <w:r w:rsidRPr="009B053A">
        <w:rPr>
          <w:iCs/>
        </w:rPr>
        <w:t xml:space="preserve"> </w:t>
      </w:r>
      <w:r w:rsidRPr="009B053A">
        <w:rPr>
          <w:lang w:eastAsia="ko-KR"/>
        </w:rPr>
        <w:t xml:space="preserve">and </w:t>
      </w:r>
      <w:r w:rsidR="00E835DD" w:rsidRPr="009B053A">
        <w:rPr>
          <w:rFonts w:cs="Arial"/>
          <w:i/>
          <w:iCs/>
        </w:rPr>
        <w:t>maxUplinkDutyCycle-FDD-TDD-EN-DC2</w:t>
      </w:r>
      <w:r w:rsidRPr="009B053A">
        <w:t>:</w:t>
      </w:r>
    </w:p>
    <w:p w14:paraId="09D1C908" w14:textId="43B7EA8C" w:rsidR="00AB2B30" w:rsidRPr="009B053A" w:rsidRDefault="006A7121" w:rsidP="00C555B7">
      <w:pPr>
        <w:pStyle w:val="B20"/>
        <w:numPr>
          <w:ilvl w:val="0"/>
          <w:numId w:val="25"/>
        </w:numPr>
        <w:overflowPunct/>
        <w:autoSpaceDE/>
        <w:autoSpaceDN/>
        <w:adjustRightInd/>
        <w:textAlignment w:val="auto"/>
        <w:rPr>
          <w:szCs w:val="22"/>
        </w:rPr>
      </w:pPr>
      <w:r w:rsidRPr="009B053A">
        <w:rPr>
          <w:szCs w:val="22"/>
        </w:rPr>
        <w:t xml:space="preserve">if the IE </w:t>
      </w:r>
      <w:r w:rsidRPr="009B053A">
        <w:rPr>
          <w:i/>
          <w:szCs w:val="22"/>
        </w:rPr>
        <w:t>p-maxUE-FR1</w:t>
      </w:r>
      <w:r w:rsidRPr="009B053A">
        <w:rPr>
          <w:szCs w:val="22"/>
        </w:rPr>
        <w:t xml:space="preserve"> as defined in TS </w:t>
      </w:r>
      <w:r w:rsidRPr="009B053A">
        <w:t>38</w:t>
      </w:r>
      <w:r w:rsidRPr="009B053A">
        <w:rPr>
          <w:szCs w:val="22"/>
        </w:rPr>
        <w:t>.331 is not provided or set to the higher value than the maximum output power of the default power class, and</w:t>
      </w:r>
      <w:r w:rsidRPr="009B053A">
        <w:t xml:space="preserve"> the percentage of E</w:t>
      </w:r>
      <w:r w:rsidR="00DE5E0E" w:rsidRPr="009B053A">
        <w:t>-</w:t>
      </w:r>
      <w:r w:rsidRPr="009B053A">
        <w:t xml:space="preserve">UTRA uplink symbols transmitted in a certain evaluation period is between 40% and 70%, and </w:t>
      </w:r>
      <w:r w:rsidRPr="009B053A">
        <w:rPr>
          <w:szCs w:val="22"/>
        </w:rPr>
        <w:t>the percentage of NR uplink symbols transmitted in a certain evaluation period is less than or equal t</w:t>
      </w:r>
      <w:r w:rsidRPr="009B053A">
        <w:rPr>
          <w:i/>
          <w:szCs w:val="22"/>
        </w:rPr>
        <w:t xml:space="preserve">o </w:t>
      </w:r>
      <w:r w:rsidR="00C33CDF" w:rsidRPr="009B053A">
        <w:rPr>
          <w:rFonts w:cs="Arial"/>
          <w:i/>
          <w:iCs/>
        </w:rPr>
        <w:t>maxUplinkDutyCycle-FDD-TDD-EN-DC1</w:t>
      </w:r>
      <w:r w:rsidRPr="009B053A">
        <w:rPr>
          <w:i/>
        </w:rPr>
        <w:t xml:space="preserve"> </w:t>
      </w:r>
      <w:r w:rsidRPr="009B053A">
        <w:rPr>
          <w:szCs w:val="22"/>
        </w:rPr>
        <w:t xml:space="preserve">as defined in TS 38.331 </w:t>
      </w:r>
      <w:r w:rsidRPr="009B053A">
        <w:t>(The exact evaluation period is no less than one radio frame)</w:t>
      </w:r>
      <w:r w:rsidRPr="009B053A">
        <w:rPr>
          <w:szCs w:val="22"/>
        </w:rPr>
        <w:t>; or</w:t>
      </w:r>
    </w:p>
    <w:p w14:paraId="5019E5E9" w14:textId="7C5BD385" w:rsidR="00AB2B30" w:rsidRPr="009B053A" w:rsidRDefault="006A7121">
      <w:pPr>
        <w:pStyle w:val="B20"/>
        <w:ind w:leftChars="200" w:left="800" w:hangingChars="200" w:hanging="400"/>
      </w:pPr>
      <w:r w:rsidRPr="009B053A">
        <w:t>–</w:t>
      </w:r>
      <w:r w:rsidRPr="009B053A">
        <w:tab/>
      </w:r>
      <w:r w:rsidRPr="009B053A">
        <w:rPr>
          <w:szCs w:val="22"/>
        </w:rPr>
        <w:t xml:space="preserve">if the IE </w:t>
      </w:r>
      <w:r w:rsidRPr="009B053A">
        <w:rPr>
          <w:i/>
          <w:szCs w:val="22"/>
        </w:rPr>
        <w:t>p-maxUE-FR1</w:t>
      </w:r>
      <w:r w:rsidRPr="009B053A">
        <w:rPr>
          <w:szCs w:val="22"/>
        </w:rPr>
        <w:t xml:space="preserve"> as defined in TS 38.331 is not provided or set to the higher value than the maximum output power of the default power class, and</w:t>
      </w:r>
      <w:r w:rsidRPr="009B053A">
        <w:t xml:space="preserve"> the percentage of E</w:t>
      </w:r>
      <w:r w:rsidR="00DE5E0E" w:rsidRPr="009B053A">
        <w:t>-</w:t>
      </w:r>
      <w:r w:rsidRPr="009B053A">
        <w:t xml:space="preserve">UTRA uplink symbols transmitted in a certain evaluation period is no larger than 40%, and </w:t>
      </w:r>
      <w:r w:rsidRPr="009B053A">
        <w:rPr>
          <w:szCs w:val="22"/>
        </w:rPr>
        <w:t>the percentage of NR uplink symbols transmitted in a certain evaluation period is less than or equal t</w:t>
      </w:r>
      <w:r w:rsidRPr="009B053A">
        <w:rPr>
          <w:i/>
          <w:szCs w:val="22"/>
        </w:rPr>
        <w:t xml:space="preserve">o </w:t>
      </w:r>
      <w:r w:rsidR="00C33CDF" w:rsidRPr="009B053A">
        <w:rPr>
          <w:rFonts w:cs="Arial"/>
          <w:i/>
          <w:iCs/>
        </w:rPr>
        <w:t>maxUplinkDutyCycle-FDD-TDD-EN-DC2</w:t>
      </w:r>
      <w:r w:rsidRPr="009B053A">
        <w:rPr>
          <w:i/>
        </w:rPr>
        <w:t xml:space="preserve"> </w:t>
      </w:r>
      <w:r w:rsidRPr="009B053A">
        <w:rPr>
          <w:szCs w:val="22"/>
        </w:rPr>
        <w:t xml:space="preserve">as defined in TS 38.331 </w:t>
      </w:r>
      <w:r w:rsidRPr="009B053A">
        <w:t>(The exact evaluation period is no less than one radio frame)</w:t>
      </w:r>
    </w:p>
    <w:p w14:paraId="0C9609B8" w14:textId="77777777" w:rsidR="00AB2B30" w:rsidRPr="009B053A" w:rsidRDefault="006A7121">
      <w:pPr>
        <w:pStyle w:val="B20"/>
        <w:ind w:leftChars="400" w:left="1200" w:hangingChars="200" w:hanging="400"/>
      </w:pPr>
      <w:r w:rsidRPr="009B053A">
        <w:t>–</w:t>
      </w:r>
      <w:r w:rsidRPr="009B053A">
        <w:tab/>
        <w:t>shall apply all requirements for the supported power class and set the configured transmitted power class as specified in sub-clause 6.2B.4.</w:t>
      </w:r>
    </w:p>
    <w:p w14:paraId="72FF84CC" w14:textId="77777777" w:rsidR="00AB2B30" w:rsidRPr="009B053A" w:rsidRDefault="006A7121">
      <w:pPr>
        <w:pStyle w:val="B20"/>
        <w:ind w:leftChars="200" w:left="800" w:hangingChars="200" w:hanging="400"/>
      </w:pPr>
      <w:r w:rsidRPr="009B053A">
        <w:t>–</w:t>
      </w:r>
      <w:r w:rsidRPr="009B053A">
        <w:tab/>
        <w:t>else</w:t>
      </w:r>
    </w:p>
    <w:p w14:paraId="4F9685B6" w14:textId="77777777" w:rsidR="00AB2B30" w:rsidRPr="009B053A" w:rsidRDefault="006A7121">
      <w:pPr>
        <w:pStyle w:val="B20"/>
        <w:ind w:leftChars="400" w:left="1200" w:hangingChars="200" w:hanging="400"/>
      </w:pPr>
      <w:r w:rsidRPr="009B053A">
        <w:t>–</w:t>
      </w:r>
      <w:r w:rsidRPr="009B053A">
        <w:tab/>
        <w:t>shall apply all requirements for the default power class and set the configured transmitted power as specified sub-clause 6.2B.4;</w:t>
      </w:r>
    </w:p>
    <w:p w14:paraId="5C947DD8" w14:textId="77777777" w:rsidR="00AB2B30" w:rsidRPr="009B053A" w:rsidRDefault="006A7121">
      <w:pPr>
        <w:pStyle w:val="B20"/>
        <w:ind w:leftChars="200" w:left="800" w:hangingChars="200" w:hanging="400"/>
      </w:pPr>
      <w:r w:rsidRPr="009B053A">
        <w:t>else</w:t>
      </w:r>
    </w:p>
    <w:p w14:paraId="47ACA26E" w14:textId="77777777" w:rsidR="00AB2B30" w:rsidRPr="009B053A" w:rsidRDefault="006A7121">
      <w:pPr>
        <w:ind w:leftChars="200" w:left="800" w:hangingChars="200" w:hanging="400"/>
      </w:pPr>
      <w:r w:rsidRPr="009B053A">
        <w:t>–</w:t>
      </w:r>
      <w:r w:rsidRPr="009B053A">
        <w:tab/>
        <w:t>shall apply all requirements for the supported power class and set the configured transmitted power as specified sub-clause 6.2B.4;</w:t>
      </w:r>
    </w:p>
    <w:p w14:paraId="44E0436E" w14:textId="77777777" w:rsidR="00AB2B30" w:rsidRPr="009B053A" w:rsidRDefault="006A7121">
      <w:r w:rsidRPr="009B053A">
        <w:t>The normative reference for this requirement is TS 38.101-3 [4] clause 6.2B.1.</w:t>
      </w:r>
    </w:p>
    <w:p w14:paraId="6A87BB42" w14:textId="77777777" w:rsidR="00AB2B30" w:rsidRPr="009B053A" w:rsidRDefault="006A7121">
      <w:r w:rsidRPr="009B053A">
        <w:t>LTE anchor agnostic approach is not applied. E-UTRA test point analysis is included and E-UTRA measurements are performed.</w:t>
      </w:r>
    </w:p>
    <w:p w14:paraId="7427CD2F" w14:textId="77777777" w:rsidR="00AB2B30" w:rsidRPr="009B053A" w:rsidRDefault="006A7121">
      <w:pPr>
        <w:pStyle w:val="H6"/>
      </w:pPr>
      <w:r w:rsidRPr="009B053A">
        <w:t>6.2B.1.3.4</w:t>
      </w:r>
      <w:r w:rsidRPr="009B053A">
        <w:tab/>
        <w:t>Test description</w:t>
      </w:r>
    </w:p>
    <w:p w14:paraId="35F767BB" w14:textId="77777777" w:rsidR="00AB2B30" w:rsidRPr="009B053A" w:rsidRDefault="006A7121">
      <w:pPr>
        <w:pStyle w:val="H6"/>
      </w:pPr>
      <w:r w:rsidRPr="009B053A">
        <w:t>6.2B.1.3.4.1</w:t>
      </w:r>
      <w:r w:rsidRPr="009B053A">
        <w:tab/>
        <w:t>Initial condition</w:t>
      </w:r>
    </w:p>
    <w:p w14:paraId="6F533AE3"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3A1BA0C3" w14:textId="77777777" w:rsidR="00AB27EE" w:rsidRPr="009B053A" w:rsidRDefault="00AB27EE" w:rsidP="00AB27EE">
      <w:r w:rsidRPr="009B053A">
        <w:t xml:space="preserve">The initial test configurations consist of environmental conditions, test frequencies, DC configuration specified in clause 5.5B.4 and test channel bandwidths specified in TS 36.508 [11] clause 4.3.1 and TS 38.508-1 [6] clause 4.3.1, </w:t>
      </w:r>
      <w:r w:rsidRPr="009B053A">
        <w:lastRenderedPageBreak/>
        <w:t xml:space="preserve">and sub-carrier spacing based on NR operating bands specified in TS 38.521-1 [8] clause 5.3. All of these configurations shall be tested with applicable test parameters for each EN-DC configuration, and are shown in table 6.2B.1.3.4.1-1. The details of the uplink reference measurement channels (RMCs) are specified in </w:t>
      </w:r>
      <w:del w:id="1674" w:author="3001" w:date="2023-06-16T09:04:00Z">
        <w:r w:rsidRPr="009B053A" w:rsidDel="009034C2">
          <w:delText>TS 3</w:delText>
        </w:r>
        <w:r w:rsidRPr="009B053A" w:rsidDel="00794042">
          <w:delText>6</w:delText>
        </w:r>
        <w:r w:rsidRPr="009B053A" w:rsidDel="009034C2">
          <w:delText>.521-</w:delText>
        </w:r>
        <w:r w:rsidRPr="009B053A" w:rsidDel="00794042">
          <w:delText>1</w:delText>
        </w:r>
        <w:r w:rsidRPr="009B053A" w:rsidDel="009034C2">
          <w:delText xml:space="preserve"> [10] </w:delText>
        </w:r>
      </w:del>
      <w:r w:rsidRPr="009B053A">
        <w:t>Annexe A, clause A.2.</w:t>
      </w:r>
      <w:ins w:id="1675" w:author="3001" w:date="2023-06-16T09:04:00Z">
        <w:r>
          <w:t>2</w:t>
        </w:r>
      </w:ins>
      <w:del w:id="1676" w:author="3001" w:date="2023-06-16T09:04:00Z">
        <w:r w:rsidRPr="009B053A" w:rsidDel="00794042">
          <w:delText>3</w:delText>
        </w:r>
      </w:del>
      <w:r w:rsidRPr="009B053A">
        <w:t xml:space="preserve">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1D8BFAB" w14:textId="77777777" w:rsidR="00AB2B30" w:rsidRPr="009B053A" w:rsidRDefault="006A7121">
      <w:pPr>
        <w:pStyle w:val="TH"/>
      </w:pPr>
      <w:r w:rsidRPr="009B053A">
        <w:t>Table 6.2B.1.3.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992"/>
        <w:gridCol w:w="992"/>
        <w:gridCol w:w="1134"/>
        <w:gridCol w:w="1418"/>
        <w:gridCol w:w="1134"/>
      </w:tblGrid>
      <w:tr w:rsidR="00AB2B30" w:rsidRPr="009B053A" w14:paraId="31847DE7"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433DB639" w14:textId="77777777" w:rsidR="00AB2B30" w:rsidRPr="009B053A" w:rsidRDefault="006A7121">
            <w:pPr>
              <w:pStyle w:val="TAH"/>
              <w:rPr>
                <w:rFonts w:cs="v5.0.0"/>
              </w:rPr>
            </w:pPr>
            <w:r w:rsidRPr="009B053A">
              <w:rPr>
                <w:rFonts w:cs="v5.0.0"/>
              </w:rPr>
              <w:t>Default Conditions</w:t>
            </w:r>
          </w:p>
        </w:tc>
      </w:tr>
      <w:tr w:rsidR="00AB2B30" w:rsidRPr="009B053A" w14:paraId="7A950E4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2DECE8D" w14:textId="77777777" w:rsidR="00AB2B30" w:rsidRPr="009B053A" w:rsidRDefault="006A7121">
            <w:pPr>
              <w:pStyle w:val="TAL"/>
            </w:pPr>
            <w:r w:rsidRPr="009B053A">
              <w:t>Test Environment</w:t>
            </w:r>
          </w:p>
          <w:p w14:paraId="78A6C392" w14:textId="77777777" w:rsidR="00AB2B30" w:rsidRPr="009B053A" w:rsidRDefault="006A7121">
            <w:pPr>
              <w:pStyle w:val="TAL"/>
              <w:rPr>
                <w:bCs/>
              </w:rPr>
            </w:pPr>
            <w:r w:rsidRPr="009B053A">
              <w:t>as specified in TS 38.508-1 [6] clause 4.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0A9BBC4" w14:textId="4C2630C5" w:rsidR="00AB2B30" w:rsidRPr="009B053A" w:rsidRDefault="006A7121">
            <w:pPr>
              <w:pStyle w:val="TAL"/>
            </w:pPr>
            <w:r w:rsidRPr="009B053A">
              <w:t>Normal, TL/VL, TL/VH, TH/VL, TH/VH</w:t>
            </w:r>
          </w:p>
        </w:tc>
      </w:tr>
      <w:tr w:rsidR="00AB2B30" w:rsidRPr="009B053A" w14:paraId="10035AEE"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43512C28" w14:textId="77777777" w:rsidR="00AB2B30" w:rsidRPr="009B053A" w:rsidRDefault="006A7121">
            <w:pPr>
              <w:pStyle w:val="TAL"/>
            </w:pPr>
            <w:r w:rsidRPr="009B053A">
              <w:t>Test Frequencies</w:t>
            </w:r>
          </w:p>
          <w:p w14:paraId="1C17D246" w14:textId="77777777" w:rsidR="00AB2B30" w:rsidRPr="009B053A" w:rsidRDefault="006A7121">
            <w:pPr>
              <w:pStyle w:val="TAL"/>
            </w:pPr>
            <w:r w:rsidRPr="009B053A">
              <w:t>as specified in TS 38.508-1 [6] clause 4.3.1 and TS 36.508 [6]</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58EA95CE" w14:textId="77777777" w:rsidR="00AB2B30" w:rsidRPr="009B053A" w:rsidRDefault="006A7121">
            <w:pPr>
              <w:pStyle w:val="TAL"/>
            </w:pPr>
            <w:r w:rsidRPr="009B053A">
              <w:t>Low range for E-UTRA CC1 and NR CC1,</w:t>
            </w:r>
          </w:p>
          <w:p w14:paraId="3A81D987" w14:textId="77777777" w:rsidR="00AB2B30" w:rsidRPr="009B053A" w:rsidRDefault="006A7121">
            <w:pPr>
              <w:pStyle w:val="TAL"/>
            </w:pPr>
            <w:r w:rsidRPr="009B053A">
              <w:t>Mid range for E-UTRA CC1 and NR CC1,</w:t>
            </w:r>
          </w:p>
          <w:p w14:paraId="2282D3C8" w14:textId="77777777" w:rsidR="00AB2B30" w:rsidRPr="009B053A" w:rsidRDefault="006A7121">
            <w:pPr>
              <w:pStyle w:val="TAL"/>
            </w:pPr>
            <w:r w:rsidRPr="009B053A">
              <w:t>High range for E-UTRA CC1 and NR CC1 (NOTE 4)</w:t>
            </w:r>
          </w:p>
        </w:tc>
      </w:tr>
      <w:tr w:rsidR="00AB2B30" w:rsidRPr="009B053A" w14:paraId="601839B3"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6BC40392" w14:textId="77777777" w:rsidR="00AB2B30" w:rsidRPr="009B053A" w:rsidRDefault="006A7121">
            <w:pPr>
              <w:pStyle w:val="TAL"/>
            </w:pPr>
            <w:r w:rsidRPr="009B053A">
              <w:rPr>
                <w:bCs/>
              </w:rPr>
              <w:t xml:space="preserve">Test EN-DC channel bandwidth </w:t>
            </w:r>
            <w:r w:rsidRPr="009B053A">
              <w:t>as specified in TS 36.508 [6] clause 4.3.1 and TS 38.508-1 clause 4.3.1</w:t>
            </w:r>
          </w:p>
        </w:tc>
        <w:tc>
          <w:tcPr>
            <w:tcW w:w="4678" w:type="dxa"/>
            <w:gridSpan w:val="4"/>
            <w:tcBorders>
              <w:top w:val="single" w:sz="4" w:space="0" w:color="auto"/>
              <w:left w:val="single" w:sz="4" w:space="0" w:color="auto"/>
              <w:bottom w:val="single" w:sz="4" w:space="0" w:color="auto"/>
              <w:right w:val="single" w:sz="4" w:space="0" w:color="auto"/>
            </w:tcBorders>
            <w:vAlign w:val="center"/>
          </w:tcPr>
          <w:p w14:paraId="59C9F132" w14:textId="77777777" w:rsidR="00AB2B30" w:rsidRPr="009B053A" w:rsidRDefault="006A7121">
            <w:pPr>
              <w:pStyle w:val="TAL"/>
            </w:pPr>
            <w:r w:rsidRPr="009B053A">
              <w:t>5MHz for E-UTRA CC1 and Lowest for NR CC1,</w:t>
            </w:r>
          </w:p>
          <w:p w14:paraId="3337006E" w14:textId="77777777" w:rsidR="00AB2B30" w:rsidRPr="009B053A" w:rsidRDefault="006A7121">
            <w:pPr>
              <w:pStyle w:val="TAL"/>
            </w:pPr>
            <w:r w:rsidRPr="009B053A">
              <w:t>Highest for E-UTRA CC1 and Highest for NR CC1</w:t>
            </w:r>
          </w:p>
        </w:tc>
      </w:tr>
      <w:tr w:rsidR="00AB2B30" w:rsidRPr="009B053A" w14:paraId="38DC9491" w14:textId="77777777">
        <w:tc>
          <w:tcPr>
            <w:tcW w:w="4361" w:type="dxa"/>
            <w:gridSpan w:val="5"/>
            <w:tcBorders>
              <w:top w:val="single" w:sz="4" w:space="0" w:color="auto"/>
              <w:left w:val="single" w:sz="4" w:space="0" w:color="auto"/>
              <w:bottom w:val="single" w:sz="4" w:space="0" w:color="auto"/>
              <w:right w:val="single" w:sz="4" w:space="0" w:color="auto"/>
            </w:tcBorders>
            <w:hideMark/>
          </w:tcPr>
          <w:p w14:paraId="1C6A7BA5" w14:textId="77777777" w:rsidR="00AB2B30" w:rsidRPr="009B053A" w:rsidRDefault="006A7121">
            <w:pPr>
              <w:pStyle w:val="TAL"/>
              <w:rPr>
                <w:bCs/>
              </w:rPr>
            </w:pPr>
            <w:r w:rsidRPr="009B053A">
              <w:t>Test SCS for the NR cell as specified in TS 38.521-1 [8] Table 5.3.5-1</w:t>
            </w:r>
          </w:p>
        </w:tc>
        <w:tc>
          <w:tcPr>
            <w:tcW w:w="4678" w:type="dxa"/>
            <w:gridSpan w:val="4"/>
            <w:tcBorders>
              <w:top w:val="single" w:sz="4" w:space="0" w:color="auto"/>
              <w:left w:val="single" w:sz="4" w:space="0" w:color="auto"/>
              <w:bottom w:val="single" w:sz="4" w:space="0" w:color="auto"/>
              <w:right w:val="single" w:sz="4" w:space="0" w:color="auto"/>
            </w:tcBorders>
            <w:vAlign w:val="center"/>
            <w:hideMark/>
          </w:tcPr>
          <w:p w14:paraId="3C1626D5" w14:textId="77777777" w:rsidR="00AB2B30" w:rsidRPr="009B053A" w:rsidRDefault="006A7121">
            <w:pPr>
              <w:pStyle w:val="TAL"/>
            </w:pPr>
            <w:r w:rsidRPr="009B053A">
              <w:t>Lowest, Highest</w:t>
            </w:r>
          </w:p>
        </w:tc>
      </w:tr>
      <w:tr w:rsidR="00AB2B30" w:rsidRPr="009B053A" w14:paraId="036FEDE1"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3C5AB1" w14:textId="77777777" w:rsidR="00AB2B30" w:rsidRPr="009B053A" w:rsidRDefault="006A7121">
            <w:pPr>
              <w:pStyle w:val="TAH"/>
            </w:pPr>
            <w:r w:rsidRPr="009B053A">
              <w:t>Test Parameters</w:t>
            </w:r>
          </w:p>
        </w:tc>
      </w:tr>
      <w:tr w:rsidR="00AB2B30" w:rsidRPr="009B053A" w14:paraId="55FC3A6E" w14:textId="77777777">
        <w:tc>
          <w:tcPr>
            <w:tcW w:w="827" w:type="dxa"/>
            <w:vMerge w:val="restart"/>
            <w:tcBorders>
              <w:top w:val="single" w:sz="4" w:space="0" w:color="auto"/>
              <w:left w:val="single" w:sz="4" w:space="0" w:color="auto"/>
              <w:right w:val="single" w:sz="4" w:space="0" w:color="auto"/>
            </w:tcBorders>
            <w:hideMark/>
          </w:tcPr>
          <w:p w14:paraId="78057F57" w14:textId="77777777" w:rsidR="00AB2B30" w:rsidRPr="009B053A" w:rsidRDefault="006A7121">
            <w:pPr>
              <w:pStyle w:val="TAH"/>
            </w:pPr>
            <w:r w:rsidRPr="009B053A">
              <w:t>Test ID</w:t>
            </w:r>
          </w:p>
        </w:tc>
        <w:tc>
          <w:tcPr>
            <w:tcW w:w="797" w:type="dxa"/>
            <w:vMerge w:val="restart"/>
            <w:tcBorders>
              <w:top w:val="single" w:sz="4" w:space="0" w:color="auto"/>
              <w:left w:val="single" w:sz="4" w:space="0" w:color="auto"/>
              <w:right w:val="single" w:sz="4" w:space="0" w:color="auto"/>
            </w:tcBorders>
            <w:hideMark/>
          </w:tcPr>
          <w:p w14:paraId="05F3378F" w14:textId="77777777" w:rsidR="00AB2B30" w:rsidRPr="009B053A" w:rsidRDefault="006A7121">
            <w:pPr>
              <w:pStyle w:val="TAH"/>
            </w:pPr>
            <w:r w:rsidRPr="009B053A">
              <w:t>Test Freq</w:t>
            </w:r>
          </w:p>
        </w:tc>
        <w:tc>
          <w:tcPr>
            <w:tcW w:w="894" w:type="dxa"/>
            <w:vMerge w:val="restart"/>
            <w:tcBorders>
              <w:top w:val="single" w:sz="4" w:space="0" w:color="auto"/>
              <w:left w:val="single" w:sz="4" w:space="0" w:color="auto"/>
              <w:right w:val="single" w:sz="4" w:space="0" w:color="auto"/>
            </w:tcBorders>
          </w:tcPr>
          <w:p w14:paraId="5EA7226B" w14:textId="77777777" w:rsidR="00AB2B30" w:rsidRPr="009B053A" w:rsidRDefault="006A7121">
            <w:pPr>
              <w:pStyle w:val="TAH"/>
            </w:pPr>
            <w:r w:rsidRPr="009B053A">
              <w:t>E-UTRA</w:t>
            </w:r>
          </w:p>
          <w:p w14:paraId="4CE048EC" w14:textId="77777777" w:rsidR="00AB2B30" w:rsidRPr="009B053A" w:rsidRDefault="006A7121">
            <w:pPr>
              <w:pStyle w:val="TAH"/>
            </w:pPr>
            <w:r w:rsidRPr="009B053A">
              <w:t>BW</w:t>
            </w:r>
          </w:p>
        </w:tc>
        <w:tc>
          <w:tcPr>
            <w:tcW w:w="851" w:type="dxa"/>
            <w:vMerge w:val="restart"/>
            <w:tcBorders>
              <w:top w:val="single" w:sz="4" w:space="0" w:color="auto"/>
              <w:left w:val="single" w:sz="4" w:space="0" w:color="auto"/>
              <w:right w:val="single" w:sz="4" w:space="0" w:color="auto"/>
            </w:tcBorders>
          </w:tcPr>
          <w:p w14:paraId="535A6EB5" w14:textId="77777777" w:rsidR="00AB2B30" w:rsidRPr="009B053A" w:rsidRDefault="006A7121">
            <w:pPr>
              <w:pStyle w:val="TAH"/>
            </w:pPr>
            <w:r w:rsidRPr="009B053A">
              <w:t>NR BW</w:t>
            </w:r>
          </w:p>
        </w:tc>
        <w:tc>
          <w:tcPr>
            <w:tcW w:w="992" w:type="dxa"/>
            <w:vMerge w:val="restart"/>
            <w:tcBorders>
              <w:top w:val="single" w:sz="4" w:space="0" w:color="auto"/>
              <w:left w:val="single" w:sz="4" w:space="0" w:color="auto"/>
              <w:right w:val="single" w:sz="4" w:space="0" w:color="auto"/>
            </w:tcBorders>
          </w:tcPr>
          <w:p w14:paraId="4F5601F3" w14:textId="77777777" w:rsidR="00AB2B30" w:rsidRPr="009B053A" w:rsidRDefault="006A7121">
            <w:pPr>
              <w:pStyle w:val="TAH"/>
            </w:pPr>
            <w:r w:rsidRPr="009B053A">
              <w:t>Downlink Configuration</w:t>
            </w:r>
          </w:p>
        </w:tc>
        <w:tc>
          <w:tcPr>
            <w:tcW w:w="4678" w:type="dxa"/>
            <w:gridSpan w:val="4"/>
            <w:tcBorders>
              <w:top w:val="single" w:sz="4" w:space="0" w:color="auto"/>
              <w:left w:val="single" w:sz="4" w:space="0" w:color="auto"/>
              <w:bottom w:val="single" w:sz="4" w:space="0" w:color="auto"/>
              <w:right w:val="single" w:sz="4" w:space="0" w:color="auto"/>
            </w:tcBorders>
            <w:hideMark/>
          </w:tcPr>
          <w:p w14:paraId="3195AC35" w14:textId="77777777" w:rsidR="00AB2B30" w:rsidRPr="009B053A" w:rsidRDefault="006A7121">
            <w:pPr>
              <w:pStyle w:val="TAH"/>
            </w:pPr>
            <w:r w:rsidRPr="009B053A">
              <w:t>EN-DC Uplink Configuration</w:t>
            </w:r>
          </w:p>
        </w:tc>
      </w:tr>
      <w:tr w:rsidR="00AB2B30" w:rsidRPr="009B053A" w14:paraId="67B406AF" w14:textId="77777777">
        <w:tc>
          <w:tcPr>
            <w:tcW w:w="827" w:type="dxa"/>
            <w:vMerge/>
            <w:tcBorders>
              <w:left w:val="single" w:sz="4" w:space="0" w:color="auto"/>
              <w:right w:val="single" w:sz="4" w:space="0" w:color="auto"/>
            </w:tcBorders>
          </w:tcPr>
          <w:p w14:paraId="485A6B3F" w14:textId="77777777" w:rsidR="00AB2B30" w:rsidRPr="009B053A" w:rsidRDefault="00AB2B30">
            <w:pPr>
              <w:pStyle w:val="TAH"/>
            </w:pPr>
          </w:p>
        </w:tc>
        <w:tc>
          <w:tcPr>
            <w:tcW w:w="797" w:type="dxa"/>
            <w:vMerge/>
            <w:tcBorders>
              <w:left w:val="single" w:sz="4" w:space="0" w:color="auto"/>
              <w:right w:val="single" w:sz="4" w:space="0" w:color="auto"/>
            </w:tcBorders>
          </w:tcPr>
          <w:p w14:paraId="4FD12F32" w14:textId="77777777" w:rsidR="00AB2B30" w:rsidRPr="009B053A" w:rsidRDefault="00AB2B30">
            <w:pPr>
              <w:pStyle w:val="TAH"/>
            </w:pPr>
          </w:p>
        </w:tc>
        <w:tc>
          <w:tcPr>
            <w:tcW w:w="894" w:type="dxa"/>
            <w:vMerge/>
            <w:tcBorders>
              <w:left w:val="single" w:sz="4" w:space="0" w:color="auto"/>
              <w:right w:val="single" w:sz="4" w:space="0" w:color="auto"/>
            </w:tcBorders>
          </w:tcPr>
          <w:p w14:paraId="270C6CCE" w14:textId="77777777" w:rsidR="00AB2B30" w:rsidRPr="009B053A" w:rsidRDefault="00AB2B30">
            <w:pPr>
              <w:pStyle w:val="TAH"/>
            </w:pPr>
          </w:p>
        </w:tc>
        <w:tc>
          <w:tcPr>
            <w:tcW w:w="851" w:type="dxa"/>
            <w:vMerge/>
            <w:tcBorders>
              <w:left w:val="single" w:sz="4" w:space="0" w:color="auto"/>
              <w:right w:val="single" w:sz="4" w:space="0" w:color="auto"/>
            </w:tcBorders>
          </w:tcPr>
          <w:p w14:paraId="22B6D3EF" w14:textId="77777777" w:rsidR="00AB2B30" w:rsidRPr="009B053A" w:rsidRDefault="00AB2B30">
            <w:pPr>
              <w:pStyle w:val="TAH"/>
            </w:pPr>
          </w:p>
        </w:tc>
        <w:tc>
          <w:tcPr>
            <w:tcW w:w="992" w:type="dxa"/>
            <w:vMerge/>
            <w:tcBorders>
              <w:left w:val="single" w:sz="4" w:space="0" w:color="auto"/>
              <w:right w:val="single" w:sz="4" w:space="0" w:color="auto"/>
            </w:tcBorders>
          </w:tcPr>
          <w:p w14:paraId="5AED3B09" w14:textId="77777777" w:rsidR="00AB2B30" w:rsidRPr="009B053A" w:rsidRDefault="00AB2B30">
            <w:pPr>
              <w:pStyle w:val="TAH"/>
            </w:pPr>
          </w:p>
        </w:tc>
        <w:tc>
          <w:tcPr>
            <w:tcW w:w="2126" w:type="dxa"/>
            <w:gridSpan w:val="2"/>
            <w:tcBorders>
              <w:top w:val="single" w:sz="4" w:space="0" w:color="auto"/>
              <w:left w:val="single" w:sz="4" w:space="0" w:color="auto"/>
              <w:bottom w:val="single" w:sz="4" w:space="0" w:color="auto"/>
              <w:right w:val="single" w:sz="4" w:space="0" w:color="auto"/>
            </w:tcBorders>
          </w:tcPr>
          <w:p w14:paraId="59FE9F7C" w14:textId="77777777" w:rsidR="00AB2B30" w:rsidRPr="009B053A" w:rsidRDefault="006A7121">
            <w:pPr>
              <w:pStyle w:val="TAH"/>
            </w:pPr>
            <w:r w:rsidRPr="009B053A">
              <w:t>E-UTRA Cell</w:t>
            </w:r>
          </w:p>
        </w:tc>
        <w:tc>
          <w:tcPr>
            <w:tcW w:w="2552" w:type="dxa"/>
            <w:gridSpan w:val="2"/>
            <w:tcBorders>
              <w:top w:val="single" w:sz="4" w:space="0" w:color="auto"/>
              <w:left w:val="single" w:sz="4" w:space="0" w:color="auto"/>
              <w:bottom w:val="single" w:sz="4" w:space="0" w:color="auto"/>
              <w:right w:val="single" w:sz="4" w:space="0" w:color="auto"/>
            </w:tcBorders>
          </w:tcPr>
          <w:p w14:paraId="1839425F" w14:textId="77777777" w:rsidR="00AB2B30" w:rsidRPr="009B053A" w:rsidRDefault="006A7121">
            <w:pPr>
              <w:pStyle w:val="TAH"/>
            </w:pPr>
            <w:r w:rsidRPr="009B053A">
              <w:t>NR Cell</w:t>
            </w:r>
          </w:p>
        </w:tc>
      </w:tr>
      <w:tr w:rsidR="00AB2B30" w:rsidRPr="009B053A" w14:paraId="0B2C5C3B" w14:textId="77777777">
        <w:trPr>
          <w:trHeight w:val="176"/>
        </w:trPr>
        <w:tc>
          <w:tcPr>
            <w:tcW w:w="827" w:type="dxa"/>
            <w:vMerge/>
            <w:tcBorders>
              <w:left w:val="single" w:sz="4" w:space="0" w:color="auto"/>
              <w:bottom w:val="single" w:sz="4" w:space="0" w:color="auto"/>
              <w:right w:val="single" w:sz="4" w:space="0" w:color="auto"/>
            </w:tcBorders>
          </w:tcPr>
          <w:p w14:paraId="00714F0E" w14:textId="77777777" w:rsidR="00AB2B30" w:rsidRPr="009B053A" w:rsidRDefault="00AB2B30">
            <w:pPr>
              <w:pStyle w:val="TAH"/>
            </w:pPr>
          </w:p>
        </w:tc>
        <w:tc>
          <w:tcPr>
            <w:tcW w:w="797" w:type="dxa"/>
            <w:vMerge/>
            <w:tcBorders>
              <w:left w:val="single" w:sz="4" w:space="0" w:color="auto"/>
              <w:bottom w:val="single" w:sz="4" w:space="0" w:color="auto"/>
              <w:right w:val="single" w:sz="4" w:space="0" w:color="auto"/>
            </w:tcBorders>
          </w:tcPr>
          <w:p w14:paraId="15F279A5" w14:textId="77777777" w:rsidR="00AB2B30" w:rsidRPr="009B053A" w:rsidRDefault="00AB2B30">
            <w:pPr>
              <w:pStyle w:val="TAH"/>
            </w:pPr>
          </w:p>
        </w:tc>
        <w:tc>
          <w:tcPr>
            <w:tcW w:w="894" w:type="dxa"/>
            <w:vMerge/>
            <w:tcBorders>
              <w:left w:val="single" w:sz="4" w:space="0" w:color="auto"/>
              <w:bottom w:val="single" w:sz="4" w:space="0" w:color="auto"/>
              <w:right w:val="single" w:sz="4" w:space="0" w:color="auto"/>
            </w:tcBorders>
          </w:tcPr>
          <w:p w14:paraId="12317335" w14:textId="77777777" w:rsidR="00AB2B30" w:rsidRPr="009B053A" w:rsidRDefault="00AB2B30">
            <w:pPr>
              <w:pStyle w:val="TAH"/>
            </w:pPr>
          </w:p>
        </w:tc>
        <w:tc>
          <w:tcPr>
            <w:tcW w:w="851" w:type="dxa"/>
            <w:vMerge/>
            <w:tcBorders>
              <w:left w:val="single" w:sz="4" w:space="0" w:color="auto"/>
              <w:bottom w:val="single" w:sz="4" w:space="0" w:color="auto"/>
              <w:right w:val="single" w:sz="4" w:space="0" w:color="auto"/>
            </w:tcBorders>
          </w:tcPr>
          <w:p w14:paraId="0E1D6314" w14:textId="77777777" w:rsidR="00AB2B30" w:rsidRPr="009B053A" w:rsidRDefault="00AB2B30">
            <w:pPr>
              <w:pStyle w:val="TAH"/>
            </w:pPr>
          </w:p>
        </w:tc>
        <w:tc>
          <w:tcPr>
            <w:tcW w:w="992" w:type="dxa"/>
            <w:vMerge/>
            <w:tcBorders>
              <w:left w:val="single" w:sz="4" w:space="0" w:color="auto"/>
              <w:bottom w:val="single" w:sz="4" w:space="0" w:color="auto"/>
              <w:right w:val="single" w:sz="4" w:space="0" w:color="auto"/>
            </w:tcBorders>
          </w:tcPr>
          <w:p w14:paraId="186EB58C" w14:textId="77777777" w:rsidR="00AB2B30" w:rsidRPr="009B053A" w:rsidRDefault="00AB2B30">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6A376B53" w14:textId="77777777" w:rsidR="00AB2B30" w:rsidRPr="009B053A" w:rsidRDefault="006A7121">
            <w:pPr>
              <w:pStyle w:val="TAH"/>
            </w:pPr>
            <w:r w:rsidRPr="009B053A">
              <w:t>Modulation</w:t>
            </w:r>
          </w:p>
        </w:tc>
        <w:tc>
          <w:tcPr>
            <w:tcW w:w="1134" w:type="dxa"/>
            <w:tcBorders>
              <w:top w:val="single" w:sz="4" w:space="0" w:color="auto"/>
              <w:left w:val="single" w:sz="4" w:space="0" w:color="auto"/>
              <w:bottom w:val="single" w:sz="4" w:space="0" w:color="auto"/>
              <w:right w:val="single" w:sz="4" w:space="0" w:color="auto"/>
            </w:tcBorders>
            <w:hideMark/>
          </w:tcPr>
          <w:p w14:paraId="6B1D3ED5" w14:textId="77777777" w:rsidR="00AB2B30" w:rsidRPr="009B053A" w:rsidRDefault="006A7121">
            <w:pPr>
              <w:pStyle w:val="TAH"/>
            </w:pPr>
            <w:r w:rsidRPr="009B053A">
              <w:t>RB allocation (NOTE 1)</w:t>
            </w:r>
          </w:p>
        </w:tc>
        <w:tc>
          <w:tcPr>
            <w:tcW w:w="1418" w:type="dxa"/>
            <w:tcBorders>
              <w:top w:val="single" w:sz="4" w:space="0" w:color="auto"/>
              <w:left w:val="single" w:sz="4" w:space="0" w:color="auto"/>
              <w:bottom w:val="single" w:sz="4" w:space="0" w:color="auto"/>
              <w:right w:val="single" w:sz="4" w:space="0" w:color="auto"/>
            </w:tcBorders>
          </w:tcPr>
          <w:p w14:paraId="5C005448" w14:textId="77777777" w:rsidR="00AB2B30" w:rsidRPr="009B053A" w:rsidRDefault="006A7121">
            <w:pPr>
              <w:pStyle w:val="TAH"/>
            </w:pPr>
            <w:r w:rsidRPr="009B053A">
              <w:t>Modulation (NOTE 3)</w:t>
            </w:r>
          </w:p>
        </w:tc>
        <w:tc>
          <w:tcPr>
            <w:tcW w:w="1134" w:type="dxa"/>
            <w:tcBorders>
              <w:top w:val="single" w:sz="4" w:space="0" w:color="auto"/>
              <w:left w:val="single" w:sz="4" w:space="0" w:color="auto"/>
              <w:bottom w:val="single" w:sz="4" w:space="0" w:color="auto"/>
              <w:right w:val="single" w:sz="4" w:space="0" w:color="auto"/>
            </w:tcBorders>
          </w:tcPr>
          <w:p w14:paraId="13AE455F" w14:textId="77777777" w:rsidR="00AB2B30" w:rsidRPr="009B053A" w:rsidRDefault="006A7121">
            <w:pPr>
              <w:pStyle w:val="TAH"/>
            </w:pPr>
            <w:r w:rsidRPr="009B053A">
              <w:t>RB allocation</w:t>
            </w:r>
          </w:p>
          <w:p w14:paraId="1FA8009D" w14:textId="77777777" w:rsidR="00AB2B30" w:rsidRPr="009B053A" w:rsidRDefault="006A7121">
            <w:pPr>
              <w:pStyle w:val="TAH"/>
            </w:pPr>
            <w:r w:rsidRPr="009B053A">
              <w:t>(NOTE 2)</w:t>
            </w:r>
          </w:p>
        </w:tc>
      </w:tr>
      <w:tr w:rsidR="00AB2B30" w:rsidRPr="009B053A" w14:paraId="3BA86889" w14:textId="77777777">
        <w:trPr>
          <w:trHeight w:val="176"/>
        </w:trPr>
        <w:tc>
          <w:tcPr>
            <w:tcW w:w="827" w:type="dxa"/>
            <w:tcBorders>
              <w:left w:val="single" w:sz="4" w:space="0" w:color="auto"/>
              <w:bottom w:val="single" w:sz="4" w:space="0" w:color="auto"/>
              <w:right w:val="single" w:sz="4" w:space="0" w:color="auto"/>
            </w:tcBorders>
          </w:tcPr>
          <w:p w14:paraId="3FDB0B11" w14:textId="3D95AA81" w:rsidR="00AB2B30" w:rsidRPr="009B053A" w:rsidRDefault="006A7121">
            <w:pPr>
              <w:pStyle w:val="TAC"/>
            </w:pPr>
            <w:r w:rsidRPr="009B053A">
              <w:t>1</w:t>
            </w:r>
            <w:r w:rsidR="008B3E10" w:rsidRPr="009B053A">
              <w:rPr>
                <w:vertAlign w:val="superscript"/>
              </w:rPr>
              <w:t>5</w:t>
            </w:r>
          </w:p>
        </w:tc>
        <w:tc>
          <w:tcPr>
            <w:tcW w:w="797" w:type="dxa"/>
            <w:tcBorders>
              <w:left w:val="single" w:sz="4" w:space="0" w:color="auto"/>
              <w:bottom w:val="single" w:sz="4" w:space="0" w:color="auto"/>
              <w:right w:val="single" w:sz="4" w:space="0" w:color="auto"/>
            </w:tcBorders>
          </w:tcPr>
          <w:p w14:paraId="51445787" w14:textId="77777777" w:rsidR="00AB2B30" w:rsidRPr="009B053A" w:rsidRDefault="006A7121">
            <w:pPr>
              <w:pStyle w:val="TAC"/>
            </w:pPr>
            <w:r w:rsidRPr="009B053A">
              <w:t>High</w:t>
            </w:r>
          </w:p>
        </w:tc>
        <w:tc>
          <w:tcPr>
            <w:tcW w:w="894" w:type="dxa"/>
            <w:tcBorders>
              <w:left w:val="single" w:sz="4" w:space="0" w:color="auto"/>
              <w:bottom w:val="single" w:sz="4" w:space="0" w:color="auto"/>
              <w:right w:val="single" w:sz="4" w:space="0" w:color="auto"/>
            </w:tcBorders>
          </w:tcPr>
          <w:p w14:paraId="45DEB367"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0B955CB3" w14:textId="77777777" w:rsidR="00AB2B30" w:rsidRPr="009B053A" w:rsidRDefault="006A7121">
            <w:pPr>
              <w:pStyle w:val="TAC"/>
            </w:pPr>
            <w:r w:rsidRPr="009B053A">
              <w:t>Default</w:t>
            </w:r>
          </w:p>
        </w:tc>
        <w:tc>
          <w:tcPr>
            <w:tcW w:w="992" w:type="dxa"/>
            <w:vMerge w:val="restart"/>
            <w:tcBorders>
              <w:left w:val="single" w:sz="4" w:space="0" w:color="auto"/>
              <w:right w:val="single" w:sz="4" w:space="0" w:color="auto"/>
            </w:tcBorders>
          </w:tcPr>
          <w:p w14:paraId="7C11F02D" w14:textId="77777777" w:rsidR="00AB2B30" w:rsidRPr="009B053A" w:rsidRDefault="006A7121">
            <w:pPr>
              <w:pStyle w:val="TAC"/>
            </w:pPr>
            <w:r w:rsidRPr="009B053A">
              <w:t>N/A</w:t>
            </w:r>
          </w:p>
        </w:tc>
        <w:tc>
          <w:tcPr>
            <w:tcW w:w="992" w:type="dxa"/>
            <w:tcBorders>
              <w:top w:val="single" w:sz="4" w:space="0" w:color="auto"/>
              <w:left w:val="single" w:sz="4" w:space="0" w:color="auto"/>
              <w:bottom w:val="single" w:sz="4" w:space="0" w:color="auto"/>
              <w:right w:val="single" w:sz="4" w:space="0" w:color="auto"/>
            </w:tcBorders>
          </w:tcPr>
          <w:p w14:paraId="5737F48B"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18AD5EA0" w14:textId="77777777" w:rsidR="00AB2B30" w:rsidRPr="009B053A" w:rsidRDefault="006A7121">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tcPr>
          <w:p w14:paraId="4E13E9B4"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6CF98677" w14:textId="77777777" w:rsidR="00AB2B30" w:rsidRPr="009B053A" w:rsidRDefault="006A7121">
            <w:pPr>
              <w:pStyle w:val="TAC"/>
            </w:pPr>
            <w:r w:rsidRPr="009B053A">
              <w:t>Inner_1RB_Right</w:t>
            </w:r>
          </w:p>
        </w:tc>
      </w:tr>
      <w:tr w:rsidR="00AB2B30" w:rsidRPr="009B053A" w14:paraId="3369BF29" w14:textId="77777777">
        <w:trPr>
          <w:trHeight w:val="176"/>
        </w:trPr>
        <w:tc>
          <w:tcPr>
            <w:tcW w:w="827" w:type="dxa"/>
            <w:tcBorders>
              <w:left w:val="single" w:sz="4" w:space="0" w:color="auto"/>
              <w:bottom w:val="single" w:sz="4" w:space="0" w:color="auto"/>
              <w:right w:val="single" w:sz="4" w:space="0" w:color="auto"/>
            </w:tcBorders>
          </w:tcPr>
          <w:p w14:paraId="46BF196D" w14:textId="3E5EB353" w:rsidR="00AB2B30" w:rsidRPr="009B053A" w:rsidRDefault="006A7121">
            <w:pPr>
              <w:pStyle w:val="TAC"/>
            </w:pPr>
            <w:r w:rsidRPr="009B053A">
              <w:t>2</w:t>
            </w:r>
            <w:r w:rsidR="006B5B45" w:rsidRPr="009B053A">
              <w:rPr>
                <w:vertAlign w:val="superscript"/>
              </w:rPr>
              <w:t>5</w:t>
            </w:r>
          </w:p>
        </w:tc>
        <w:tc>
          <w:tcPr>
            <w:tcW w:w="797" w:type="dxa"/>
            <w:tcBorders>
              <w:left w:val="single" w:sz="4" w:space="0" w:color="auto"/>
              <w:bottom w:val="single" w:sz="4" w:space="0" w:color="auto"/>
              <w:right w:val="single" w:sz="4" w:space="0" w:color="auto"/>
            </w:tcBorders>
          </w:tcPr>
          <w:p w14:paraId="2C3F3348" w14:textId="77777777" w:rsidR="00AB2B30" w:rsidRPr="009B053A" w:rsidRDefault="006A7121">
            <w:pPr>
              <w:pStyle w:val="TAC"/>
            </w:pPr>
            <w:r w:rsidRPr="009B053A">
              <w:t>Low</w:t>
            </w:r>
          </w:p>
        </w:tc>
        <w:tc>
          <w:tcPr>
            <w:tcW w:w="894" w:type="dxa"/>
            <w:tcBorders>
              <w:left w:val="single" w:sz="4" w:space="0" w:color="auto"/>
              <w:bottom w:val="single" w:sz="4" w:space="0" w:color="auto"/>
              <w:right w:val="single" w:sz="4" w:space="0" w:color="auto"/>
            </w:tcBorders>
          </w:tcPr>
          <w:p w14:paraId="0F9F0BFA"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639B3FD9" w14:textId="77777777" w:rsidR="00AB2B30" w:rsidRPr="009B053A" w:rsidRDefault="006A7121">
            <w:pPr>
              <w:pStyle w:val="TAC"/>
            </w:pPr>
            <w:r w:rsidRPr="009B053A">
              <w:t>Default</w:t>
            </w:r>
          </w:p>
        </w:tc>
        <w:tc>
          <w:tcPr>
            <w:tcW w:w="992" w:type="dxa"/>
            <w:vMerge/>
            <w:tcBorders>
              <w:left w:val="single" w:sz="4" w:space="0" w:color="auto"/>
              <w:right w:val="single" w:sz="4" w:space="0" w:color="auto"/>
            </w:tcBorders>
          </w:tcPr>
          <w:p w14:paraId="55ED535A"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CA396A4"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7AD6B71D" w14:textId="77777777" w:rsidR="00AB2B30" w:rsidRPr="009B053A" w:rsidRDefault="006A7121">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tcPr>
          <w:p w14:paraId="1A3BD3D1"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0439AB35" w14:textId="77777777" w:rsidR="00AB2B30" w:rsidRPr="009B053A" w:rsidRDefault="006A7121">
            <w:pPr>
              <w:pStyle w:val="TAC"/>
            </w:pPr>
            <w:r w:rsidRPr="009B053A">
              <w:t>Inner_1RB_Left</w:t>
            </w:r>
          </w:p>
        </w:tc>
      </w:tr>
      <w:tr w:rsidR="00AB2B30" w:rsidRPr="009B053A" w14:paraId="6D639CB2" w14:textId="77777777">
        <w:trPr>
          <w:trHeight w:val="287"/>
        </w:trPr>
        <w:tc>
          <w:tcPr>
            <w:tcW w:w="827" w:type="dxa"/>
            <w:tcBorders>
              <w:left w:val="single" w:sz="4" w:space="0" w:color="auto"/>
              <w:bottom w:val="single" w:sz="4" w:space="0" w:color="auto"/>
              <w:right w:val="single" w:sz="4" w:space="0" w:color="auto"/>
            </w:tcBorders>
          </w:tcPr>
          <w:p w14:paraId="7AD7567E" w14:textId="603581E4" w:rsidR="00AB2B30" w:rsidRPr="009B053A" w:rsidRDefault="006A7121">
            <w:pPr>
              <w:pStyle w:val="TAC"/>
            </w:pPr>
            <w:r w:rsidRPr="009B053A">
              <w:t>3</w:t>
            </w:r>
            <w:r w:rsidR="006B5B45" w:rsidRPr="009B053A">
              <w:rPr>
                <w:vertAlign w:val="superscript"/>
              </w:rPr>
              <w:t>5</w:t>
            </w:r>
          </w:p>
        </w:tc>
        <w:tc>
          <w:tcPr>
            <w:tcW w:w="797" w:type="dxa"/>
            <w:tcBorders>
              <w:left w:val="single" w:sz="4" w:space="0" w:color="auto"/>
              <w:bottom w:val="single" w:sz="4" w:space="0" w:color="auto"/>
              <w:right w:val="single" w:sz="4" w:space="0" w:color="auto"/>
            </w:tcBorders>
          </w:tcPr>
          <w:p w14:paraId="321E0E5E" w14:textId="77777777" w:rsidR="00AB2B30" w:rsidRPr="009B053A" w:rsidRDefault="006A7121">
            <w:pPr>
              <w:pStyle w:val="TAC"/>
            </w:pPr>
            <w:r w:rsidRPr="009B053A">
              <w:t>Default</w:t>
            </w:r>
          </w:p>
        </w:tc>
        <w:tc>
          <w:tcPr>
            <w:tcW w:w="894" w:type="dxa"/>
            <w:tcBorders>
              <w:left w:val="single" w:sz="4" w:space="0" w:color="auto"/>
              <w:bottom w:val="single" w:sz="4" w:space="0" w:color="auto"/>
              <w:right w:val="single" w:sz="4" w:space="0" w:color="auto"/>
            </w:tcBorders>
          </w:tcPr>
          <w:p w14:paraId="461A09E2"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6FFA05DB" w14:textId="77777777" w:rsidR="00AB2B30" w:rsidRPr="009B053A" w:rsidRDefault="006A7121">
            <w:pPr>
              <w:pStyle w:val="TAC"/>
            </w:pPr>
            <w:r w:rsidRPr="009B053A">
              <w:t>Default</w:t>
            </w:r>
          </w:p>
        </w:tc>
        <w:tc>
          <w:tcPr>
            <w:tcW w:w="992" w:type="dxa"/>
            <w:vMerge/>
            <w:tcBorders>
              <w:left w:val="single" w:sz="4" w:space="0" w:color="auto"/>
              <w:right w:val="single" w:sz="4" w:space="0" w:color="auto"/>
            </w:tcBorders>
          </w:tcPr>
          <w:p w14:paraId="65BF8BD5"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0644C2A"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2CA9C4F" w14:textId="77777777" w:rsidR="00AB2B30" w:rsidRPr="009B053A" w:rsidRDefault="006A7121">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tcPr>
          <w:p w14:paraId="51DB4D41"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652F9492" w14:textId="77777777" w:rsidR="00AB2B30" w:rsidRPr="009B053A" w:rsidRDefault="006A7121">
            <w:pPr>
              <w:pStyle w:val="TAC"/>
            </w:pPr>
            <w:r w:rsidRPr="009B053A">
              <w:t>Inner_Full</w:t>
            </w:r>
          </w:p>
        </w:tc>
      </w:tr>
      <w:tr w:rsidR="00AB2B30" w:rsidRPr="009B053A" w14:paraId="12B48B8D" w14:textId="77777777">
        <w:trPr>
          <w:trHeight w:val="176"/>
        </w:trPr>
        <w:tc>
          <w:tcPr>
            <w:tcW w:w="827" w:type="dxa"/>
            <w:tcBorders>
              <w:left w:val="single" w:sz="4" w:space="0" w:color="auto"/>
              <w:bottom w:val="single" w:sz="4" w:space="0" w:color="auto"/>
              <w:right w:val="single" w:sz="4" w:space="0" w:color="auto"/>
            </w:tcBorders>
          </w:tcPr>
          <w:p w14:paraId="217F5BF1" w14:textId="6D38EE38" w:rsidR="00AB2B30" w:rsidRPr="009B053A" w:rsidRDefault="006A7121">
            <w:pPr>
              <w:pStyle w:val="TAC"/>
            </w:pPr>
            <w:r w:rsidRPr="009B053A">
              <w:t>4</w:t>
            </w:r>
            <w:r w:rsidR="006B5B45" w:rsidRPr="009B053A">
              <w:rPr>
                <w:vertAlign w:val="superscript"/>
              </w:rPr>
              <w:t>5</w:t>
            </w:r>
          </w:p>
        </w:tc>
        <w:tc>
          <w:tcPr>
            <w:tcW w:w="797" w:type="dxa"/>
            <w:tcBorders>
              <w:left w:val="single" w:sz="4" w:space="0" w:color="auto"/>
              <w:bottom w:val="single" w:sz="4" w:space="0" w:color="auto"/>
              <w:right w:val="single" w:sz="4" w:space="0" w:color="auto"/>
            </w:tcBorders>
          </w:tcPr>
          <w:p w14:paraId="2DF6E905" w14:textId="77777777" w:rsidR="00AB2B30" w:rsidRPr="009B053A" w:rsidRDefault="006A7121">
            <w:pPr>
              <w:pStyle w:val="TAC"/>
            </w:pPr>
            <w:r w:rsidRPr="009B053A">
              <w:t>High</w:t>
            </w:r>
          </w:p>
        </w:tc>
        <w:tc>
          <w:tcPr>
            <w:tcW w:w="894" w:type="dxa"/>
            <w:tcBorders>
              <w:left w:val="single" w:sz="4" w:space="0" w:color="auto"/>
              <w:bottom w:val="single" w:sz="4" w:space="0" w:color="auto"/>
              <w:right w:val="single" w:sz="4" w:space="0" w:color="auto"/>
            </w:tcBorders>
          </w:tcPr>
          <w:p w14:paraId="74562EB1"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294A4040" w14:textId="77777777" w:rsidR="00AB2B30" w:rsidRPr="009B053A" w:rsidRDefault="006A7121">
            <w:pPr>
              <w:pStyle w:val="TAC"/>
            </w:pPr>
            <w:r w:rsidRPr="009B053A">
              <w:t>Default</w:t>
            </w:r>
          </w:p>
        </w:tc>
        <w:tc>
          <w:tcPr>
            <w:tcW w:w="992" w:type="dxa"/>
            <w:vMerge/>
            <w:tcBorders>
              <w:left w:val="single" w:sz="4" w:space="0" w:color="auto"/>
              <w:right w:val="single" w:sz="4" w:space="0" w:color="auto"/>
            </w:tcBorders>
          </w:tcPr>
          <w:p w14:paraId="208FAC25"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42CBD990"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1664627" w14:textId="77777777" w:rsidR="00AB2B30" w:rsidRPr="009B053A" w:rsidRDefault="006A7121">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tcPr>
          <w:p w14:paraId="6B9DFBAA"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26CC9D20" w14:textId="77777777" w:rsidR="00AB2B30" w:rsidRPr="009B053A" w:rsidRDefault="006A7121">
            <w:pPr>
              <w:pStyle w:val="TAC"/>
            </w:pPr>
            <w:r w:rsidRPr="009B053A">
              <w:t>Inner_1RB_Right</w:t>
            </w:r>
          </w:p>
        </w:tc>
      </w:tr>
      <w:tr w:rsidR="00AB2B30" w:rsidRPr="009B053A" w14:paraId="5689C9C8" w14:textId="77777777">
        <w:trPr>
          <w:trHeight w:val="176"/>
        </w:trPr>
        <w:tc>
          <w:tcPr>
            <w:tcW w:w="827" w:type="dxa"/>
            <w:tcBorders>
              <w:left w:val="single" w:sz="4" w:space="0" w:color="auto"/>
              <w:bottom w:val="single" w:sz="4" w:space="0" w:color="auto"/>
              <w:right w:val="single" w:sz="4" w:space="0" w:color="auto"/>
            </w:tcBorders>
          </w:tcPr>
          <w:p w14:paraId="335A592B" w14:textId="4BB0DC10" w:rsidR="00AB2B30" w:rsidRPr="009B053A" w:rsidRDefault="006A7121">
            <w:pPr>
              <w:pStyle w:val="TAC"/>
            </w:pPr>
            <w:r w:rsidRPr="009B053A">
              <w:t>5</w:t>
            </w:r>
            <w:r w:rsidR="006B5B45" w:rsidRPr="009B053A">
              <w:rPr>
                <w:vertAlign w:val="superscript"/>
              </w:rPr>
              <w:t>5</w:t>
            </w:r>
          </w:p>
        </w:tc>
        <w:tc>
          <w:tcPr>
            <w:tcW w:w="797" w:type="dxa"/>
            <w:tcBorders>
              <w:left w:val="single" w:sz="4" w:space="0" w:color="auto"/>
              <w:bottom w:val="single" w:sz="4" w:space="0" w:color="auto"/>
              <w:right w:val="single" w:sz="4" w:space="0" w:color="auto"/>
            </w:tcBorders>
          </w:tcPr>
          <w:p w14:paraId="2C1BA243" w14:textId="77777777" w:rsidR="00AB2B30" w:rsidRPr="009B053A" w:rsidRDefault="006A7121">
            <w:pPr>
              <w:pStyle w:val="TAC"/>
            </w:pPr>
            <w:r w:rsidRPr="009B053A">
              <w:t>Low</w:t>
            </w:r>
          </w:p>
        </w:tc>
        <w:tc>
          <w:tcPr>
            <w:tcW w:w="894" w:type="dxa"/>
            <w:tcBorders>
              <w:left w:val="single" w:sz="4" w:space="0" w:color="auto"/>
              <w:bottom w:val="single" w:sz="4" w:space="0" w:color="auto"/>
              <w:right w:val="single" w:sz="4" w:space="0" w:color="auto"/>
            </w:tcBorders>
          </w:tcPr>
          <w:p w14:paraId="3B2C9D70"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39A094E6" w14:textId="77777777" w:rsidR="00AB2B30" w:rsidRPr="009B053A" w:rsidRDefault="006A7121">
            <w:pPr>
              <w:pStyle w:val="TAC"/>
            </w:pPr>
            <w:r w:rsidRPr="009B053A">
              <w:t>Default</w:t>
            </w:r>
          </w:p>
        </w:tc>
        <w:tc>
          <w:tcPr>
            <w:tcW w:w="992" w:type="dxa"/>
            <w:vMerge/>
            <w:tcBorders>
              <w:left w:val="single" w:sz="4" w:space="0" w:color="auto"/>
              <w:right w:val="single" w:sz="4" w:space="0" w:color="auto"/>
            </w:tcBorders>
          </w:tcPr>
          <w:p w14:paraId="607D12C5"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945F9E4"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4C907000" w14:textId="77777777" w:rsidR="00AB2B30" w:rsidRPr="009B053A" w:rsidRDefault="006A7121">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tcPr>
          <w:p w14:paraId="5C259779"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2930F73E" w14:textId="77777777" w:rsidR="00AB2B30" w:rsidRPr="009B053A" w:rsidRDefault="006A7121">
            <w:pPr>
              <w:pStyle w:val="TAC"/>
            </w:pPr>
            <w:r w:rsidRPr="009B053A">
              <w:t>Inner_1RB_Left</w:t>
            </w:r>
          </w:p>
        </w:tc>
      </w:tr>
      <w:tr w:rsidR="00AB2B30" w:rsidRPr="009B053A" w14:paraId="4933BD32" w14:textId="77777777">
        <w:trPr>
          <w:trHeight w:val="287"/>
        </w:trPr>
        <w:tc>
          <w:tcPr>
            <w:tcW w:w="827" w:type="dxa"/>
            <w:tcBorders>
              <w:left w:val="single" w:sz="4" w:space="0" w:color="auto"/>
              <w:bottom w:val="single" w:sz="4" w:space="0" w:color="auto"/>
              <w:right w:val="single" w:sz="4" w:space="0" w:color="auto"/>
            </w:tcBorders>
          </w:tcPr>
          <w:p w14:paraId="7F0EE9B3" w14:textId="2C1F7EBD" w:rsidR="00AB2B30" w:rsidRPr="009B053A" w:rsidRDefault="006A7121">
            <w:pPr>
              <w:pStyle w:val="TAC"/>
            </w:pPr>
            <w:r w:rsidRPr="009B053A">
              <w:t>6</w:t>
            </w:r>
            <w:r w:rsidR="006B5B45" w:rsidRPr="009B053A">
              <w:rPr>
                <w:vertAlign w:val="superscript"/>
              </w:rPr>
              <w:t>5</w:t>
            </w:r>
          </w:p>
        </w:tc>
        <w:tc>
          <w:tcPr>
            <w:tcW w:w="797" w:type="dxa"/>
            <w:tcBorders>
              <w:left w:val="single" w:sz="4" w:space="0" w:color="auto"/>
              <w:bottom w:val="single" w:sz="4" w:space="0" w:color="auto"/>
              <w:right w:val="single" w:sz="4" w:space="0" w:color="auto"/>
            </w:tcBorders>
          </w:tcPr>
          <w:p w14:paraId="7A287561" w14:textId="77777777" w:rsidR="00AB2B30" w:rsidRPr="009B053A" w:rsidRDefault="006A7121">
            <w:pPr>
              <w:pStyle w:val="TAC"/>
            </w:pPr>
            <w:r w:rsidRPr="009B053A">
              <w:t>Default</w:t>
            </w:r>
          </w:p>
        </w:tc>
        <w:tc>
          <w:tcPr>
            <w:tcW w:w="894" w:type="dxa"/>
            <w:tcBorders>
              <w:left w:val="single" w:sz="4" w:space="0" w:color="auto"/>
              <w:bottom w:val="single" w:sz="4" w:space="0" w:color="auto"/>
              <w:right w:val="single" w:sz="4" w:space="0" w:color="auto"/>
            </w:tcBorders>
          </w:tcPr>
          <w:p w14:paraId="7D2C0617" w14:textId="77777777" w:rsidR="00AB2B30" w:rsidRPr="009B053A" w:rsidRDefault="006A7121">
            <w:pPr>
              <w:pStyle w:val="TAC"/>
            </w:pPr>
            <w:r w:rsidRPr="009B053A">
              <w:t>Default</w:t>
            </w:r>
          </w:p>
        </w:tc>
        <w:tc>
          <w:tcPr>
            <w:tcW w:w="851" w:type="dxa"/>
            <w:tcBorders>
              <w:left w:val="single" w:sz="4" w:space="0" w:color="auto"/>
              <w:bottom w:val="single" w:sz="4" w:space="0" w:color="auto"/>
              <w:right w:val="single" w:sz="4" w:space="0" w:color="auto"/>
            </w:tcBorders>
          </w:tcPr>
          <w:p w14:paraId="1CF2AA4D" w14:textId="77777777" w:rsidR="00AB2B30" w:rsidRPr="009B053A" w:rsidRDefault="006A7121">
            <w:pPr>
              <w:pStyle w:val="TAC"/>
            </w:pPr>
            <w:r w:rsidRPr="009B053A">
              <w:t>Default</w:t>
            </w:r>
          </w:p>
        </w:tc>
        <w:tc>
          <w:tcPr>
            <w:tcW w:w="992" w:type="dxa"/>
            <w:vMerge/>
            <w:tcBorders>
              <w:left w:val="single" w:sz="4" w:space="0" w:color="auto"/>
              <w:right w:val="single" w:sz="4" w:space="0" w:color="auto"/>
            </w:tcBorders>
          </w:tcPr>
          <w:p w14:paraId="247C0EE3"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4653D5CF"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193E3AA5" w14:textId="77777777" w:rsidR="00AB2B30" w:rsidRPr="009B053A" w:rsidRDefault="006A7121">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tcPr>
          <w:p w14:paraId="035C9A9F"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12A46E9A" w14:textId="77777777" w:rsidR="00AB2B30" w:rsidRPr="009B053A" w:rsidRDefault="006A7121">
            <w:pPr>
              <w:pStyle w:val="TAC"/>
            </w:pPr>
            <w:r w:rsidRPr="009B053A">
              <w:t>Inner_Full</w:t>
            </w:r>
          </w:p>
        </w:tc>
      </w:tr>
      <w:tr w:rsidR="00AB2B30" w:rsidRPr="009B053A" w14:paraId="3CCDD543" w14:textId="77777777">
        <w:trPr>
          <w:trHeight w:val="176"/>
        </w:trPr>
        <w:tc>
          <w:tcPr>
            <w:tcW w:w="827" w:type="dxa"/>
            <w:tcBorders>
              <w:left w:val="single" w:sz="4" w:space="0" w:color="auto"/>
              <w:bottom w:val="single" w:sz="4" w:space="0" w:color="auto"/>
              <w:right w:val="single" w:sz="4" w:space="0" w:color="auto"/>
            </w:tcBorders>
          </w:tcPr>
          <w:p w14:paraId="60EE0A4B" w14:textId="77777777" w:rsidR="00AB2B30" w:rsidRPr="009B053A" w:rsidRDefault="006A7121">
            <w:pPr>
              <w:pStyle w:val="TAC"/>
            </w:pPr>
            <w:r w:rsidRPr="009B053A">
              <w:t>7</w:t>
            </w:r>
          </w:p>
        </w:tc>
        <w:tc>
          <w:tcPr>
            <w:tcW w:w="797" w:type="dxa"/>
            <w:tcBorders>
              <w:left w:val="single" w:sz="4" w:space="0" w:color="auto"/>
              <w:bottom w:val="single" w:sz="4" w:space="0" w:color="auto"/>
              <w:right w:val="single" w:sz="4" w:space="0" w:color="auto"/>
            </w:tcBorders>
          </w:tcPr>
          <w:p w14:paraId="270DC500" w14:textId="77777777" w:rsidR="00AB2B30" w:rsidRPr="009B053A" w:rsidRDefault="006A7121">
            <w:pPr>
              <w:pStyle w:val="TAC"/>
            </w:pPr>
            <w:r w:rsidRPr="009B053A">
              <w:t>High</w:t>
            </w:r>
          </w:p>
        </w:tc>
        <w:tc>
          <w:tcPr>
            <w:tcW w:w="894" w:type="dxa"/>
            <w:tcBorders>
              <w:left w:val="single" w:sz="4" w:space="0" w:color="auto"/>
              <w:bottom w:val="single" w:sz="4" w:space="0" w:color="auto"/>
              <w:right w:val="single" w:sz="4" w:space="0" w:color="auto"/>
            </w:tcBorders>
          </w:tcPr>
          <w:p w14:paraId="564B5E1A" w14:textId="77777777" w:rsidR="00AB2B30" w:rsidRPr="009B053A" w:rsidRDefault="006A7121">
            <w:pPr>
              <w:pStyle w:val="TAC"/>
            </w:pPr>
            <w:r w:rsidRPr="009B053A">
              <w:t>5MHz, Highest</w:t>
            </w:r>
          </w:p>
        </w:tc>
        <w:tc>
          <w:tcPr>
            <w:tcW w:w="851" w:type="dxa"/>
            <w:tcBorders>
              <w:left w:val="single" w:sz="4" w:space="0" w:color="auto"/>
              <w:bottom w:val="single" w:sz="4" w:space="0" w:color="auto"/>
              <w:right w:val="single" w:sz="4" w:space="0" w:color="auto"/>
            </w:tcBorders>
          </w:tcPr>
          <w:p w14:paraId="2465E1C4" w14:textId="77777777" w:rsidR="00AB2B30" w:rsidRPr="009B053A" w:rsidRDefault="006A7121">
            <w:pPr>
              <w:pStyle w:val="TAC"/>
            </w:pPr>
            <w:r w:rsidRPr="009B053A">
              <w:t>Lowest</w:t>
            </w:r>
          </w:p>
        </w:tc>
        <w:tc>
          <w:tcPr>
            <w:tcW w:w="992" w:type="dxa"/>
            <w:vMerge/>
            <w:tcBorders>
              <w:left w:val="single" w:sz="4" w:space="0" w:color="auto"/>
              <w:right w:val="single" w:sz="4" w:space="0" w:color="auto"/>
            </w:tcBorders>
          </w:tcPr>
          <w:p w14:paraId="7392D944"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3A60754"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737404A5" w14:textId="77777777" w:rsidR="00AB2B30" w:rsidRPr="009B053A" w:rsidRDefault="006A7121">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tcPr>
          <w:p w14:paraId="44E313B2"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567760EA" w14:textId="77777777" w:rsidR="00AB2B30" w:rsidRPr="009B053A" w:rsidRDefault="006A7121">
            <w:pPr>
              <w:pStyle w:val="TAC"/>
            </w:pPr>
            <w:r w:rsidRPr="009B053A">
              <w:t>N/A</w:t>
            </w:r>
          </w:p>
        </w:tc>
      </w:tr>
      <w:tr w:rsidR="00AB2B30" w:rsidRPr="009B053A" w14:paraId="40CBCFC1" w14:textId="77777777">
        <w:trPr>
          <w:trHeight w:val="176"/>
        </w:trPr>
        <w:tc>
          <w:tcPr>
            <w:tcW w:w="827" w:type="dxa"/>
            <w:tcBorders>
              <w:left w:val="single" w:sz="4" w:space="0" w:color="auto"/>
              <w:bottom w:val="single" w:sz="4" w:space="0" w:color="auto"/>
              <w:right w:val="single" w:sz="4" w:space="0" w:color="auto"/>
            </w:tcBorders>
          </w:tcPr>
          <w:p w14:paraId="3F7B4687" w14:textId="77777777" w:rsidR="00AB2B30" w:rsidRPr="009B053A" w:rsidRDefault="006A7121">
            <w:pPr>
              <w:pStyle w:val="TAC"/>
            </w:pPr>
            <w:r w:rsidRPr="009B053A">
              <w:t>8</w:t>
            </w:r>
          </w:p>
        </w:tc>
        <w:tc>
          <w:tcPr>
            <w:tcW w:w="797" w:type="dxa"/>
            <w:tcBorders>
              <w:left w:val="single" w:sz="4" w:space="0" w:color="auto"/>
              <w:bottom w:val="single" w:sz="4" w:space="0" w:color="auto"/>
              <w:right w:val="single" w:sz="4" w:space="0" w:color="auto"/>
            </w:tcBorders>
          </w:tcPr>
          <w:p w14:paraId="774D850D" w14:textId="77777777" w:rsidR="00AB2B30" w:rsidRPr="009B053A" w:rsidRDefault="006A7121">
            <w:pPr>
              <w:pStyle w:val="TAC"/>
            </w:pPr>
            <w:r w:rsidRPr="009B053A">
              <w:t>Low</w:t>
            </w:r>
          </w:p>
        </w:tc>
        <w:tc>
          <w:tcPr>
            <w:tcW w:w="894" w:type="dxa"/>
            <w:tcBorders>
              <w:left w:val="single" w:sz="4" w:space="0" w:color="auto"/>
              <w:bottom w:val="single" w:sz="4" w:space="0" w:color="auto"/>
              <w:right w:val="single" w:sz="4" w:space="0" w:color="auto"/>
            </w:tcBorders>
          </w:tcPr>
          <w:p w14:paraId="73F64605" w14:textId="77777777" w:rsidR="00AB2B30" w:rsidRPr="009B053A" w:rsidRDefault="006A7121">
            <w:pPr>
              <w:pStyle w:val="TAC"/>
            </w:pPr>
            <w:r w:rsidRPr="009B053A">
              <w:t>5MHz, Highest</w:t>
            </w:r>
          </w:p>
        </w:tc>
        <w:tc>
          <w:tcPr>
            <w:tcW w:w="851" w:type="dxa"/>
            <w:tcBorders>
              <w:left w:val="single" w:sz="4" w:space="0" w:color="auto"/>
              <w:bottom w:val="single" w:sz="4" w:space="0" w:color="auto"/>
              <w:right w:val="single" w:sz="4" w:space="0" w:color="auto"/>
            </w:tcBorders>
          </w:tcPr>
          <w:p w14:paraId="49E92939" w14:textId="77777777" w:rsidR="00AB2B30" w:rsidRPr="009B053A" w:rsidRDefault="006A7121">
            <w:pPr>
              <w:pStyle w:val="TAC"/>
            </w:pPr>
            <w:r w:rsidRPr="009B053A">
              <w:t>Lowest</w:t>
            </w:r>
          </w:p>
        </w:tc>
        <w:tc>
          <w:tcPr>
            <w:tcW w:w="992" w:type="dxa"/>
            <w:vMerge/>
            <w:tcBorders>
              <w:left w:val="single" w:sz="4" w:space="0" w:color="auto"/>
              <w:right w:val="single" w:sz="4" w:space="0" w:color="auto"/>
            </w:tcBorders>
          </w:tcPr>
          <w:p w14:paraId="10DF4FD8"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206C6AB"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3900669D" w14:textId="77777777" w:rsidR="00AB2B30" w:rsidRPr="009B053A" w:rsidRDefault="006A7121">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tcPr>
          <w:p w14:paraId="5F6D5C5E"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017D58FF" w14:textId="77777777" w:rsidR="00AB2B30" w:rsidRPr="009B053A" w:rsidRDefault="006A7121">
            <w:pPr>
              <w:pStyle w:val="TAC"/>
            </w:pPr>
            <w:r w:rsidRPr="009B053A">
              <w:t>N/A</w:t>
            </w:r>
          </w:p>
        </w:tc>
      </w:tr>
      <w:tr w:rsidR="00AB2B30" w:rsidRPr="009B053A" w14:paraId="47E3FB33" w14:textId="77777777">
        <w:trPr>
          <w:trHeight w:val="287"/>
        </w:trPr>
        <w:tc>
          <w:tcPr>
            <w:tcW w:w="827" w:type="dxa"/>
            <w:tcBorders>
              <w:left w:val="single" w:sz="4" w:space="0" w:color="auto"/>
              <w:bottom w:val="single" w:sz="4" w:space="0" w:color="auto"/>
              <w:right w:val="single" w:sz="4" w:space="0" w:color="auto"/>
            </w:tcBorders>
          </w:tcPr>
          <w:p w14:paraId="65EE03E4" w14:textId="77777777" w:rsidR="00AB2B30" w:rsidRPr="009B053A" w:rsidRDefault="006A7121">
            <w:pPr>
              <w:pStyle w:val="TAC"/>
            </w:pPr>
            <w:r w:rsidRPr="009B053A">
              <w:t>9</w:t>
            </w:r>
          </w:p>
        </w:tc>
        <w:tc>
          <w:tcPr>
            <w:tcW w:w="797" w:type="dxa"/>
            <w:tcBorders>
              <w:left w:val="single" w:sz="4" w:space="0" w:color="auto"/>
              <w:bottom w:val="single" w:sz="4" w:space="0" w:color="auto"/>
              <w:right w:val="single" w:sz="4" w:space="0" w:color="auto"/>
            </w:tcBorders>
          </w:tcPr>
          <w:p w14:paraId="771832E4" w14:textId="77777777" w:rsidR="00AB2B30" w:rsidRPr="009B053A" w:rsidRDefault="006A7121">
            <w:pPr>
              <w:pStyle w:val="TAC"/>
            </w:pPr>
            <w:r w:rsidRPr="009B053A">
              <w:t>Default</w:t>
            </w:r>
          </w:p>
        </w:tc>
        <w:tc>
          <w:tcPr>
            <w:tcW w:w="894" w:type="dxa"/>
            <w:tcBorders>
              <w:left w:val="single" w:sz="4" w:space="0" w:color="auto"/>
              <w:bottom w:val="single" w:sz="4" w:space="0" w:color="auto"/>
              <w:right w:val="single" w:sz="4" w:space="0" w:color="auto"/>
            </w:tcBorders>
          </w:tcPr>
          <w:p w14:paraId="766558B3" w14:textId="77777777" w:rsidR="00AB2B30" w:rsidRPr="009B053A" w:rsidRDefault="006A7121">
            <w:pPr>
              <w:pStyle w:val="TAC"/>
            </w:pPr>
            <w:r w:rsidRPr="009B053A">
              <w:t>5MHz, Highest</w:t>
            </w:r>
          </w:p>
        </w:tc>
        <w:tc>
          <w:tcPr>
            <w:tcW w:w="851" w:type="dxa"/>
            <w:tcBorders>
              <w:left w:val="single" w:sz="4" w:space="0" w:color="auto"/>
              <w:bottom w:val="single" w:sz="4" w:space="0" w:color="auto"/>
              <w:right w:val="single" w:sz="4" w:space="0" w:color="auto"/>
            </w:tcBorders>
          </w:tcPr>
          <w:p w14:paraId="2908BF3E" w14:textId="77777777" w:rsidR="00AB2B30" w:rsidRPr="009B053A" w:rsidRDefault="006A7121">
            <w:pPr>
              <w:pStyle w:val="TAC"/>
            </w:pPr>
            <w:r w:rsidRPr="009B053A">
              <w:t>Lowest</w:t>
            </w:r>
          </w:p>
        </w:tc>
        <w:tc>
          <w:tcPr>
            <w:tcW w:w="992" w:type="dxa"/>
            <w:vMerge/>
            <w:tcBorders>
              <w:left w:val="single" w:sz="4" w:space="0" w:color="auto"/>
              <w:right w:val="single" w:sz="4" w:space="0" w:color="auto"/>
            </w:tcBorders>
          </w:tcPr>
          <w:p w14:paraId="4F9D7CDF"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67CC5E8F" w14:textId="77777777" w:rsidR="00AB2B30" w:rsidRPr="009B053A" w:rsidRDefault="006A7121">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6549534" w14:textId="77777777" w:rsidR="00AB2B30" w:rsidRPr="009B053A" w:rsidRDefault="006A7121">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tcPr>
          <w:p w14:paraId="15ECAC08"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339074F7" w14:textId="77777777" w:rsidR="00AB2B30" w:rsidRPr="009B053A" w:rsidRDefault="006A7121">
            <w:pPr>
              <w:pStyle w:val="TAC"/>
            </w:pPr>
            <w:r w:rsidRPr="009B053A">
              <w:t>N/A</w:t>
            </w:r>
          </w:p>
        </w:tc>
      </w:tr>
      <w:tr w:rsidR="00AB2B30" w:rsidRPr="009B053A" w14:paraId="0F48F833" w14:textId="77777777">
        <w:trPr>
          <w:trHeight w:val="176"/>
        </w:trPr>
        <w:tc>
          <w:tcPr>
            <w:tcW w:w="827" w:type="dxa"/>
            <w:tcBorders>
              <w:left w:val="single" w:sz="4" w:space="0" w:color="auto"/>
              <w:bottom w:val="single" w:sz="4" w:space="0" w:color="auto"/>
              <w:right w:val="single" w:sz="4" w:space="0" w:color="auto"/>
            </w:tcBorders>
          </w:tcPr>
          <w:p w14:paraId="1028BAB5" w14:textId="77777777" w:rsidR="00AB2B30" w:rsidRPr="009B053A" w:rsidRDefault="006A7121">
            <w:pPr>
              <w:pStyle w:val="TAC"/>
            </w:pPr>
            <w:r w:rsidRPr="009B053A">
              <w:t>10</w:t>
            </w:r>
          </w:p>
        </w:tc>
        <w:tc>
          <w:tcPr>
            <w:tcW w:w="797" w:type="dxa"/>
            <w:tcBorders>
              <w:left w:val="single" w:sz="4" w:space="0" w:color="auto"/>
              <w:bottom w:val="single" w:sz="4" w:space="0" w:color="auto"/>
              <w:right w:val="single" w:sz="4" w:space="0" w:color="auto"/>
            </w:tcBorders>
          </w:tcPr>
          <w:p w14:paraId="058F69CE" w14:textId="77777777" w:rsidR="00AB2B30" w:rsidRPr="009B053A" w:rsidRDefault="006A7121">
            <w:pPr>
              <w:pStyle w:val="TAC"/>
            </w:pPr>
            <w:r w:rsidRPr="009B053A">
              <w:t>High</w:t>
            </w:r>
          </w:p>
        </w:tc>
        <w:tc>
          <w:tcPr>
            <w:tcW w:w="894" w:type="dxa"/>
            <w:tcBorders>
              <w:left w:val="single" w:sz="4" w:space="0" w:color="auto"/>
              <w:bottom w:val="single" w:sz="4" w:space="0" w:color="auto"/>
              <w:right w:val="single" w:sz="4" w:space="0" w:color="auto"/>
            </w:tcBorders>
          </w:tcPr>
          <w:p w14:paraId="69DAB237"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05F3D288"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75E06A1E"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D540260"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5AEBF1EB"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28ACA46E"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022CE48F" w14:textId="77777777" w:rsidR="00AB2B30" w:rsidRPr="009B053A" w:rsidRDefault="006A7121">
            <w:pPr>
              <w:pStyle w:val="TAC"/>
            </w:pPr>
            <w:r w:rsidRPr="009B053A">
              <w:t>Inner_1RB_Right</w:t>
            </w:r>
          </w:p>
        </w:tc>
      </w:tr>
      <w:tr w:rsidR="00AB2B30" w:rsidRPr="009B053A" w14:paraId="39BFE9C6" w14:textId="77777777">
        <w:trPr>
          <w:trHeight w:val="176"/>
        </w:trPr>
        <w:tc>
          <w:tcPr>
            <w:tcW w:w="827" w:type="dxa"/>
            <w:tcBorders>
              <w:left w:val="single" w:sz="4" w:space="0" w:color="auto"/>
              <w:bottom w:val="single" w:sz="4" w:space="0" w:color="auto"/>
              <w:right w:val="single" w:sz="4" w:space="0" w:color="auto"/>
            </w:tcBorders>
          </w:tcPr>
          <w:p w14:paraId="7D66837C" w14:textId="77777777" w:rsidR="00AB2B30" w:rsidRPr="009B053A" w:rsidRDefault="006A7121">
            <w:pPr>
              <w:pStyle w:val="TAC"/>
            </w:pPr>
            <w:r w:rsidRPr="009B053A">
              <w:t>11</w:t>
            </w:r>
          </w:p>
        </w:tc>
        <w:tc>
          <w:tcPr>
            <w:tcW w:w="797" w:type="dxa"/>
            <w:tcBorders>
              <w:left w:val="single" w:sz="4" w:space="0" w:color="auto"/>
              <w:bottom w:val="single" w:sz="4" w:space="0" w:color="auto"/>
              <w:right w:val="single" w:sz="4" w:space="0" w:color="auto"/>
            </w:tcBorders>
          </w:tcPr>
          <w:p w14:paraId="60CF1D69" w14:textId="77777777" w:rsidR="00AB2B30" w:rsidRPr="009B053A" w:rsidRDefault="006A7121">
            <w:pPr>
              <w:pStyle w:val="TAC"/>
            </w:pPr>
            <w:r w:rsidRPr="009B053A">
              <w:t>Low</w:t>
            </w:r>
          </w:p>
        </w:tc>
        <w:tc>
          <w:tcPr>
            <w:tcW w:w="894" w:type="dxa"/>
            <w:tcBorders>
              <w:left w:val="single" w:sz="4" w:space="0" w:color="auto"/>
              <w:bottom w:val="single" w:sz="4" w:space="0" w:color="auto"/>
              <w:right w:val="single" w:sz="4" w:space="0" w:color="auto"/>
            </w:tcBorders>
          </w:tcPr>
          <w:p w14:paraId="04A83E9B"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457684A5"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6ECB7A97"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F2AEC18"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7CB0044B"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07A1BE91"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631863F7" w14:textId="77777777" w:rsidR="00AB2B30" w:rsidRPr="009B053A" w:rsidRDefault="006A7121">
            <w:pPr>
              <w:pStyle w:val="TAC"/>
            </w:pPr>
            <w:r w:rsidRPr="009B053A">
              <w:t>Inner_1RB_Left</w:t>
            </w:r>
          </w:p>
        </w:tc>
      </w:tr>
      <w:tr w:rsidR="00AB2B30" w:rsidRPr="009B053A" w14:paraId="0D913534" w14:textId="77777777">
        <w:trPr>
          <w:trHeight w:val="287"/>
        </w:trPr>
        <w:tc>
          <w:tcPr>
            <w:tcW w:w="827" w:type="dxa"/>
            <w:tcBorders>
              <w:left w:val="single" w:sz="4" w:space="0" w:color="auto"/>
              <w:bottom w:val="single" w:sz="4" w:space="0" w:color="auto"/>
              <w:right w:val="single" w:sz="4" w:space="0" w:color="auto"/>
            </w:tcBorders>
          </w:tcPr>
          <w:p w14:paraId="1278321D" w14:textId="77777777" w:rsidR="00AB2B30" w:rsidRPr="009B053A" w:rsidRDefault="006A7121">
            <w:pPr>
              <w:pStyle w:val="TAC"/>
            </w:pPr>
            <w:r w:rsidRPr="009B053A">
              <w:t>12</w:t>
            </w:r>
          </w:p>
        </w:tc>
        <w:tc>
          <w:tcPr>
            <w:tcW w:w="797" w:type="dxa"/>
            <w:tcBorders>
              <w:left w:val="single" w:sz="4" w:space="0" w:color="auto"/>
              <w:bottom w:val="single" w:sz="4" w:space="0" w:color="auto"/>
              <w:right w:val="single" w:sz="4" w:space="0" w:color="auto"/>
            </w:tcBorders>
          </w:tcPr>
          <w:p w14:paraId="28274C91" w14:textId="77777777" w:rsidR="00AB2B30" w:rsidRPr="009B053A" w:rsidRDefault="006A7121">
            <w:pPr>
              <w:pStyle w:val="TAC"/>
            </w:pPr>
            <w:r w:rsidRPr="009B053A">
              <w:t>Default</w:t>
            </w:r>
          </w:p>
        </w:tc>
        <w:tc>
          <w:tcPr>
            <w:tcW w:w="894" w:type="dxa"/>
            <w:tcBorders>
              <w:left w:val="single" w:sz="4" w:space="0" w:color="auto"/>
              <w:bottom w:val="single" w:sz="4" w:space="0" w:color="auto"/>
              <w:right w:val="single" w:sz="4" w:space="0" w:color="auto"/>
            </w:tcBorders>
          </w:tcPr>
          <w:p w14:paraId="06B11BD7"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5385AD51"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4A56EEB1"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040FD638"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6E99D49E"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1E7EAD08" w14:textId="77777777" w:rsidR="00AB2B30" w:rsidRPr="009B053A" w:rsidRDefault="006A7121">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tcPr>
          <w:p w14:paraId="7CC0DAA7" w14:textId="77777777" w:rsidR="00AB2B30" w:rsidRPr="009B053A" w:rsidRDefault="006A7121">
            <w:pPr>
              <w:pStyle w:val="TAC"/>
            </w:pPr>
            <w:r w:rsidRPr="009B053A">
              <w:t>Inner_Full</w:t>
            </w:r>
          </w:p>
        </w:tc>
      </w:tr>
      <w:tr w:rsidR="00AB2B30" w:rsidRPr="009B053A" w14:paraId="3A7ADAF4" w14:textId="77777777">
        <w:trPr>
          <w:trHeight w:val="176"/>
        </w:trPr>
        <w:tc>
          <w:tcPr>
            <w:tcW w:w="827" w:type="dxa"/>
            <w:tcBorders>
              <w:left w:val="single" w:sz="4" w:space="0" w:color="auto"/>
              <w:bottom w:val="single" w:sz="4" w:space="0" w:color="auto"/>
              <w:right w:val="single" w:sz="4" w:space="0" w:color="auto"/>
            </w:tcBorders>
          </w:tcPr>
          <w:p w14:paraId="16B2BB2C" w14:textId="77777777" w:rsidR="00AB2B30" w:rsidRPr="009B053A" w:rsidRDefault="006A7121">
            <w:pPr>
              <w:pStyle w:val="TAC"/>
            </w:pPr>
            <w:r w:rsidRPr="009B053A">
              <w:t>13</w:t>
            </w:r>
          </w:p>
        </w:tc>
        <w:tc>
          <w:tcPr>
            <w:tcW w:w="797" w:type="dxa"/>
            <w:tcBorders>
              <w:left w:val="single" w:sz="4" w:space="0" w:color="auto"/>
              <w:bottom w:val="single" w:sz="4" w:space="0" w:color="auto"/>
              <w:right w:val="single" w:sz="4" w:space="0" w:color="auto"/>
            </w:tcBorders>
          </w:tcPr>
          <w:p w14:paraId="61C35210" w14:textId="77777777" w:rsidR="00AB2B30" w:rsidRPr="009B053A" w:rsidRDefault="006A7121">
            <w:pPr>
              <w:pStyle w:val="TAC"/>
            </w:pPr>
            <w:r w:rsidRPr="009B053A">
              <w:t>High</w:t>
            </w:r>
          </w:p>
        </w:tc>
        <w:tc>
          <w:tcPr>
            <w:tcW w:w="894" w:type="dxa"/>
            <w:tcBorders>
              <w:left w:val="single" w:sz="4" w:space="0" w:color="auto"/>
              <w:bottom w:val="single" w:sz="4" w:space="0" w:color="auto"/>
              <w:right w:val="single" w:sz="4" w:space="0" w:color="auto"/>
            </w:tcBorders>
          </w:tcPr>
          <w:p w14:paraId="1D3009CE"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56F4DD15"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0AD23FC8"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3EE58445"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06100FC8"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313A0E6D"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1B4829DE" w14:textId="77777777" w:rsidR="00AB2B30" w:rsidRPr="009B053A" w:rsidRDefault="006A7121">
            <w:pPr>
              <w:pStyle w:val="TAC"/>
            </w:pPr>
            <w:r w:rsidRPr="009B053A">
              <w:t>Inner_1RB_Right</w:t>
            </w:r>
          </w:p>
        </w:tc>
      </w:tr>
      <w:tr w:rsidR="00AB2B30" w:rsidRPr="009B053A" w14:paraId="331C47C9" w14:textId="77777777">
        <w:trPr>
          <w:trHeight w:val="176"/>
        </w:trPr>
        <w:tc>
          <w:tcPr>
            <w:tcW w:w="827" w:type="dxa"/>
            <w:tcBorders>
              <w:left w:val="single" w:sz="4" w:space="0" w:color="auto"/>
              <w:bottom w:val="single" w:sz="4" w:space="0" w:color="auto"/>
              <w:right w:val="single" w:sz="4" w:space="0" w:color="auto"/>
            </w:tcBorders>
          </w:tcPr>
          <w:p w14:paraId="162E8A0D" w14:textId="77777777" w:rsidR="00AB2B30" w:rsidRPr="009B053A" w:rsidRDefault="006A7121">
            <w:pPr>
              <w:pStyle w:val="TAC"/>
            </w:pPr>
            <w:r w:rsidRPr="009B053A">
              <w:t>14</w:t>
            </w:r>
          </w:p>
        </w:tc>
        <w:tc>
          <w:tcPr>
            <w:tcW w:w="797" w:type="dxa"/>
            <w:tcBorders>
              <w:left w:val="single" w:sz="4" w:space="0" w:color="auto"/>
              <w:bottom w:val="single" w:sz="4" w:space="0" w:color="auto"/>
              <w:right w:val="single" w:sz="4" w:space="0" w:color="auto"/>
            </w:tcBorders>
          </w:tcPr>
          <w:p w14:paraId="1272CC2C" w14:textId="77777777" w:rsidR="00AB2B30" w:rsidRPr="009B053A" w:rsidRDefault="006A7121">
            <w:pPr>
              <w:pStyle w:val="TAC"/>
            </w:pPr>
            <w:r w:rsidRPr="009B053A">
              <w:t>Low</w:t>
            </w:r>
          </w:p>
        </w:tc>
        <w:tc>
          <w:tcPr>
            <w:tcW w:w="894" w:type="dxa"/>
            <w:tcBorders>
              <w:left w:val="single" w:sz="4" w:space="0" w:color="auto"/>
              <w:bottom w:val="single" w:sz="4" w:space="0" w:color="auto"/>
              <w:right w:val="single" w:sz="4" w:space="0" w:color="auto"/>
            </w:tcBorders>
          </w:tcPr>
          <w:p w14:paraId="590F7758"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4162501F"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73A89757"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25C2DBE5"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3F7A9A43"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5D7CCD69"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17E12384" w14:textId="77777777" w:rsidR="00AB2B30" w:rsidRPr="009B053A" w:rsidRDefault="006A7121">
            <w:pPr>
              <w:pStyle w:val="TAC"/>
            </w:pPr>
            <w:r w:rsidRPr="009B053A">
              <w:t>Inner_1RB_Left</w:t>
            </w:r>
          </w:p>
        </w:tc>
      </w:tr>
      <w:tr w:rsidR="00AB2B30" w:rsidRPr="009B053A" w14:paraId="3CD2E498" w14:textId="77777777">
        <w:trPr>
          <w:trHeight w:val="287"/>
        </w:trPr>
        <w:tc>
          <w:tcPr>
            <w:tcW w:w="827" w:type="dxa"/>
            <w:tcBorders>
              <w:left w:val="single" w:sz="4" w:space="0" w:color="auto"/>
              <w:bottom w:val="single" w:sz="4" w:space="0" w:color="auto"/>
              <w:right w:val="single" w:sz="4" w:space="0" w:color="auto"/>
            </w:tcBorders>
          </w:tcPr>
          <w:p w14:paraId="5EFAB2C6" w14:textId="77777777" w:rsidR="00AB2B30" w:rsidRPr="009B053A" w:rsidRDefault="006A7121">
            <w:pPr>
              <w:pStyle w:val="TAC"/>
            </w:pPr>
            <w:r w:rsidRPr="009B053A">
              <w:t>15</w:t>
            </w:r>
          </w:p>
        </w:tc>
        <w:tc>
          <w:tcPr>
            <w:tcW w:w="797" w:type="dxa"/>
            <w:tcBorders>
              <w:left w:val="single" w:sz="4" w:space="0" w:color="auto"/>
              <w:bottom w:val="single" w:sz="4" w:space="0" w:color="auto"/>
              <w:right w:val="single" w:sz="4" w:space="0" w:color="auto"/>
            </w:tcBorders>
          </w:tcPr>
          <w:p w14:paraId="52A93E14" w14:textId="77777777" w:rsidR="00AB2B30" w:rsidRPr="009B053A" w:rsidRDefault="006A7121">
            <w:pPr>
              <w:pStyle w:val="TAC"/>
            </w:pPr>
            <w:r w:rsidRPr="009B053A">
              <w:t>Default</w:t>
            </w:r>
          </w:p>
        </w:tc>
        <w:tc>
          <w:tcPr>
            <w:tcW w:w="894" w:type="dxa"/>
            <w:tcBorders>
              <w:left w:val="single" w:sz="4" w:space="0" w:color="auto"/>
              <w:bottom w:val="single" w:sz="4" w:space="0" w:color="auto"/>
              <w:right w:val="single" w:sz="4" w:space="0" w:color="auto"/>
            </w:tcBorders>
          </w:tcPr>
          <w:p w14:paraId="41BF718A" w14:textId="77777777" w:rsidR="00AB2B30" w:rsidRPr="009B053A" w:rsidRDefault="006A7121">
            <w:pPr>
              <w:pStyle w:val="TAC"/>
            </w:pPr>
            <w:r w:rsidRPr="009B053A">
              <w:t>5MHz</w:t>
            </w:r>
          </w:p>
        </w:tc>
        <w:tc>
          <w:tcPr>
            <w:tcW w:w="851" w:type="dxa"/>
            <w:tcBorders>
              <w:left w:val="single" w:sz="4" w:space="0" w:color="auto"/>
              <w:bottom w:val="single" w:sz="4" w:space="0" w:color="auto"/>
              <w:right w:val="single" w:sz="4" w:space="0" w:color="auto"/>
            </w:tcBorders>
          </w:tcPr>
          <w:p w14:paraId="687380AA" w14:textId="77777777" w:rsidR="00AB2B30" w:rsidRPr="009B053A" w:rsidRDefault="006A7121">
            <w:pPr>
              <w:pStyle w:val="TAC"/>
            </w:pPr>
            <w:r w:rsidRPr="009B053A">
              <w:t>Lowest, Highest</w:t>
            </w:r>
          </w:p>
        </w:tc>
        <w:tc>
          <w:tcPr>
            <w:tcW w:w="992" w:type="dxa"/>
            <w:vMerge/>
            <w:tcBorders>
              <w:left w:val="single" w:sz="4" w:space="0" w:color="auto"/>
              <w:right w:val="single" w:sz="4" w:space="0" w:color="auto"/>
            </w:tcBorders>
          </w:tcPr>
          <w:p w14:paraId="321BE92D"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tcPr>
          <w:p w14:paraId="73CD4101" w14:textId="77777777" w:rsidR="00AB2B30" w:rsidRPr="009B053A" w:rsidRDefault="006A7121">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tcPr>
          <w:p w14:paraId="2443C584"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tcPr>
          <w:p w14:paraId="56FD200F"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tcPr>
          <w:p w14:paraId="47C3C7C0" w14:textId="77777777" w:rsidR="00AB2B30" w:rsidRPr="009B053A" w:rsidRDefault="006A7121">
            <w:pPr>
              <w:pStyle w:val="TAC"/>
            </w:pPr>
            <w:r w:rsidRPr="009B053A">
              <w:t>Inner_Full</w:t>
            </w:r>
          </w:p>
        </w:tc>
      </w:tr>
      <w:tr w:rsidR="00AB2B30" w:rsidRPr="009B053A" w14:paraId="3C4AEA7F" w14:textId="77777777">
        <w:tc>
          <w:tcPr>
            <w:tcW w:w="9039" w:type="dxa"/>
            <w:gridSpan w:val="9"/>
            <w:tcBorders>
              <w:top w:val="single" w:sz="4" w:space="0" w:color="auto"/>
              <w:left w:val="single" w:sz="4" w:space="0" w:color="auto"/>
              <w:bottom w:val="single" w:sz="4" w:space="0" w:color="auto"/>
              <w:right w:val="single" w:sz="4" w:space="0" w:color="auto"/>
            </w:tcBorders>
            <w:hideMark/>
          </w:tcPr>
          <w:p w14:paraId="01987EE1" w14:textId="77777777" w:rsidR="00AB2B30" w:rsidRPr="009B053A" w:rsidRDefault="006A7121">
            <w:pPr>
              <w:pStyle w:val="TAN"/>
            </w:pPr>
            <w:r w:rsidRPr="009B053A">
              <w:rPr>
                <w:rFonts w:cs="Arial"/>
                <w:szCs w:val="18"/>
              </w:rPr>
              <w:t>NOTE 1:</w:t>
            </w:r>
            <w:r w:rsidRPr="009B053A">
              <w:tab/>
              <w:t>The specific configuration of each RB allocation is defined in Table 6.1-1 in current specification.</w:t>
            </w:r>
          </w:p>
          <w:p w14:paraId="5248212E" w14:textId="77777777" w:rsidR="00AB2B30" w:rsidRPr="009B053A" w:rsidRDefault="006A7121">
            <w:pPr>
              <w:pStyle w:val="TAN"/>
            </w:pPr>
            <w:r w:rsidRPr="009B053A">
              <w:rPr>
                <w:rFonts w:cs="Arial"/>
                <w:szCs w:val="18"/>
              </w:rPr>
              <w:t>NOTE 2:</w:t>
            </w:r>
            <w:r w:rsidRPr="009B053A">
              <w:tab/>
              <w:t>The specific configuration of each RB allocation is defined in Table 6.1-1 in TS 38.521-1 [8].</w:t>
            </w:r>
          </w:p>
          <w:p w14:paraId="342DB855" w14:textId="77777777" w:rsidR="00AB2B30" w:rsidRPr="009B053A" w:rsidRDefault="006A7121">
            <w:pPr>
              <w:pStyle w:val="TAN"/>
            </w:pPr>
            <w:r w:rsidRPr="009B053A">
              <w:t>NOTE 3:</w:t>
            </w:r>
            <w:r w:rsidRPr="009B053A">
              <w:tab/>
              <w:t>DFT-s-OFDM Pi/2 BPSK test applies only for UEs which supports Pi/2 BPSK in NR FR1.</w:t>
            </w:r>
          </w:p>
          <w:p w14:paraId="1212877B" w14:textId="77777777" w:rsidR="00033C2F" w:rsidRPr="009B053A" w:rsidRDefault="006A7121" w:rsidP="00033C2F">
            <w:pPr>
              <w:pStyle w:val="TAN"/>
            </w:pPr>
            <w:r w:rsidRPr="009B053A">
              <w:t>NOTE 4:</w:t>
            </w:r>
            <w:r w:rsidRPr="009B053A">
              <w:tab/>
              <w:t xml:space="preserve">For NR band n28, </w:t>
            </w:r>
            <w:r w:rsidR="005E65B3" w:rsidRPr="009B053A">
              <w:t>the Highest test channel bandwidth is replaced by 20MHz due to MPR is always larger than 0dB for 30MHz bandwidth.</w:t>
            </w:r>
          </w:p>
          <w:p w14:paraId="590552EB" w14:textId="6BE43985" w:rsidR="00AB2B30" w:rsidRPr="009B053A" w:rsidRDefault="00033C2F" w:rsidP="00033C2F">
            <w:pPr>
              <w:pStyle w:val="TAN"/>
            </w:pPr>
            <w:r w:rsidRPr="009B053A">
              <w:rPr>
                <w:lang w:eastAsia="ja-JP"/>
              </w:rPr>
              <w:t>NOTE 5:</w:t>
            </w:r>
            <w:r w:rsidRPr="009B053A">
              <w:rPr>
                <w:lang w:eastAsia="ja-JP"/>
              </w:rPr>
              <w:tab/>
            </w:r>
            <w:r w:rsidRPr="009B053A">
              <w:t xml:space="preserve">Only applicable to UEs not supporting UE capability </w:t>
            </w:r>
            <w:r w:rsidRPr="009B053A">
              <w:rPr>
                <w:i/>
              </w:rPr>
              <w:t>singleUL-Transmission</w:t>
            </w:r>
            <w:r w:rsidRPr="009B053A">
              <w:rPr>
                <w:color w:val="000000"/>
              </w:rPr>
              <w:t>.</w:t>
            </w:r>
          </w:p>
        </w:tc>
      </w:tr>
    </w:tbl>
    <w:p w14:paraId="2112DDE9" w14:textId="77777777" w:rsidR="00AB2B30" w:rsidRPr="009B053A" w:rsidRDefault="00AB2B30"/>
    <w:p w14:paraId="6BD7E9F7" w14:textId="77777777" w:rsidR="00AB2B30" w:rsidRPr="009B053A" w:rsidRDefault="006A7121">
      <w:pPr>
        <w:pStyle w:val="B10"/>
      </w:pPr>
      <w:r w:rsidRPr="009B053A">
        <w:lastRenderedPageBreak/>
        <w:t>1.</w:t>
      </w:r>
      <w:r w:rsidRPr="009B053A">
        <w:tab/>
        <w:t>Connect the SS to the UE antenna connectors as shown in TS 38.508-1 [6] clause A.3.1.1 for SS and clause A.3.2.1 for UE.</w:t>
      </w:r>
    </w:p>
    <w:p w14:paraId="55379D05" w14:textId="2B8CB216" w:rsidR="00AB2B30" w:rsidRPr="009B053A" w:rsidRDefault="006A7121">
      <w:pPr>
        <w:pStyle w:val="B10"/>
      </w:pPr>
      <w:r w:rsidRPr="009B053A">
        <w:t>2.</w:t>
      </w:r>
      <w:r w:rsidRPr="009B053A">
        <w:tab/>
      </w:r>
      <w:r w:rsidR="00EE3EC7" w:rsidRPr="009B053A">
        <w:t>The parameter settings for the E-UTRA cell are set up according to TS 36.508 [11] clause 4.4.3, and t</w:t>
      </w:r>
      <w:r w:rsidRPr="009B053A">
        <w:t>he parameter settings for the cell are set up according to TS 38.508-1 [6] clause 4.4.3.</w:t>
      </w:r>
    </w:p>
    <w:p w14:paraId="518F9F0F"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DD5DEEA" w14:textId="4F98C471" w:rsidR="00AB2B30" w:rsidRPr="009B053A" w:rsidRDefault="006A7121">
      <w:pPr>
        <w:pStyle w:val="B10"/>
      </w:pPr>
      <w:r w:rsidRPr="009B053A">
        <w:t>4.</w:t>
      </w:r>
      <w:r w:rsidRPr="009B053A">
        <w:tab/>
        <w:t>The UL Reference Measurement channels</w:t>
      </w:r>
      <w:r w:rsidR="00EE3EC7" w:rsidRPr="009B053A">
        <w:t xml:space="preserve"> are set according to Table 6.2B.1.3.3-1</w:t>
      </w:r>
      <w:r w:rsidRPr="009B053A">
        <w:t>.</w:t>
      </w:r>
    </w:p>
    <w:p w14:paraId="60D57007" w14:textId="77777777" w:rsidR="00AB2B30" w:rsidRPr="009B053A" w:rsidRDefault="006A7121">
      <w:pPr>
        <w:pStyle w:val="B10"/>
      </w:pPr>
      <w:r w:rsidRPr="009B053A">
        <w:t>5.</w:t>
      </w:r>
      <w:r w:rsidRPr="009B053A">
        <w:tab/>
        <w:t>Propagation conditions are set according to TS 36.521-1 [10] and TS 38.521-1 [8] Annex B.0 for E-UTRA CG and NR CG respectively.</w:t>
      </w:r>
    </w:p>
    <w:p w14:paraId="77379F25"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3.4.3.</w:t>
      </w:r>
    </w:p>
    <w:p w14:paraId="2BE15025" w14:textId="77777777" w:rsidR="00AB2B30" w:rsidRPr="009B053A" w:rsidRDefault="006A7121">
      <w:pPr>
        <w:pStyle w:val="B10"/>
      </w:pPr>
      <w:r w:rsidRPr="009B053A">
        <w:t>7.</w:t>
      </w:r>
      <w:r w:rsidRPr="009B053A">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DCC5F19" w14:textId="7029C523" w:rsidR="00AB2B30" w:rsidRPr="009B053A" w:rsidRDefault="006A7121">
      <w:pPr>
        <w:pStyle w:val="H6"/>
      </w:pPr>
      <w:r w:rsidRPr="009B053A">
        <w:t>6.2B.1.3.4.2</w:t>
      </w:r>
      <w:r w:rsidRPr="009B053A">
        <w:tab/>
        <w:t>Test procedure</w:t>
      </w:r>
    </w:p>
    <w:p w14:paraId="2469431C"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2B.1.3.4.1-1 on E-UTRA CC and NR CC respectively. Since the UL has no payload and no loopback data to send the UE sends uplink MAC padding bits on the UL RMC. For an E-UTRA FDD and NR TDD EN-DC band combination, if UE supports PC2, the percentage of EUTRA uplink symbols transmitted in each radio frame shall be less than 40%.</w:t>
      </w:r>
    </w:p>
    <w:p w14:paraId="75405AEA" w14:textId="32B503B6"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40ECC9BB" w14:textId="05EE3B93" w:rsidR="00AB2B30" w:rsidRPr="009B053A" w:rsidRDefault="006A7121">
      <w:pPr>
        <w:pStyle w:val="B10"/>
      </w:pPr>
      <w:r w:rsidRPr="009B053A">
        <w:t>3.</w:t>
      </w:r>
      <w:r w:rsidRPr="009B053A">
        <w:tab/>
        <w:t>For test ID 1~6 measure the sum of mean transmitted power over all EN-DC component carriers in the EN-DC, which shall meet the requirements described in table 6.2B.1.3.5-1 and the period of the measurement shall be at least the continuous duration of one active sub-frame.</w:t>
      </w:r>
      <w:r w:rsidR="000870DA" w:rsidRPr="009B053A">
        <w:t xml:space="preserve"> For FDD band in inter-band CA with both TDD band and FDD band, only slots overlapping with only UL symbols in TDD are under test.</w:t>
      </w:r>
    </w:p>
    <w:p w14:paraId="5703D530" w14:textId="387E115F" w:rsidR="00AB2B30" w:rsidRPr="009B053A" w:rsidRDefault="006A7121">
      <w:pPr>
        <w:pStyle w:val="B10"/>
      </w:pPr>
      <w:r w:rsidRPr="009B053A">
        <w:tab/>
        <w:t xml:space="preserve">For test ID 7~15 measure the mean transmitted power over E-UTRA carrier or NR carrier, which shall meet the requirements described in table 6.2.2.5-1 in TS 36.521-1 [10] or table </w:t>
      </w:r>
      <w:r w:rsidR="00B539EE" w:rsidRPr="009B053A">
        <w:t>6.2.1.5-1</w:t>
      </w:r>
      <w:r w:rsidRPr="009B053A">
        <w:t xml:space="preserve"> in TS 38.521-1 [8] respectively. The period of the measurement shall be at least the continuous duration of one active sub-frame.</w:t>
      </w:r>
    </w:p>
    <w:p w14:paraId="49166C80" w14:textId="77777777" w:rsidR="00AB2B30" w:rsidRPr="009B053A" w:rsidRDefault="006A7121">
      <w:pPr>
        <w:pStyle w:val="B10"/>
      </w:pPr>
      <w:r w:rsidRPr="009B053A">
        <w:t>4.</w:t>
      </w:r>
      <w:r w:rsidRPr="009B053A">
        <w:tab/>
        <w:t>For UEs supporting Power Class 2, repeat steps 1~3 on the applicable bands with message exception defined in Table 6.2B.1.3.4.3-5.</w:t>
      </w:r>
    </w:p>
    <w:p w14:paraId="7C4D5113" w14:textId="77777777" w:rsidR="00AB2B30" w:rsidRPr="009B053A" w:rsidRDefault="006A7121">
      <w:pPr>
        <w:pStyle w:val="H6"/>
      </w:pPr>
      <w:r w:rsidRPr="009B053A">
        <w:t>6.2B.1.3.4.3</w:t>
      </w:r>
      <w:r w:rsidRPr="009B053A">
        <w:tab/>
        <w:t>Message contents</w:t>
      </w:r>
    </w:p>
    <w:p w14:paraId="3E9C1BC9" w14:textId="19C713F1" w:rsidR="009040B9" w:rsidRPr="009B053A" w:rsidRDefault="006A7121" w:rsidP="009040B9">
      <w:r w:rsidRPr="009B053A">
        <w:t>Message contents are according to TS 36.508 [11] clause 4.6.1 and TS 38.508-1 [6] clause 4.6.1 with the following exceptions</w:t>
      </w:r>
      <w:r w:rsidR="00EE3EC7" w:rsidRPr="009B053A">
        <w:t>:</w:t>
      </w:r>
    </w:p>
    <w:p w14:paraId="05E2BFD8" w14:textId="77777777" w:rsidR="009040B9" w:rsidRPr="009B053A" w:rsidRDefault="009040B9" w:rsidP="009040B9">
      <w:pPr>
        <w:pStyle w:val="TH"/>
      </w:pPr>
      <w:r w:rsidRPr="009B053A">
        <w:t xml:space="preserve">Table 6.2B.1.3.4.3-0: </w:t>
      </w:r>
      <w:r w:rsidRPr="009B053A">
        <w:rPr>
          <w:i/>
        </w:rPr>
        <w:t>P</w:t>
      </w:r>
      <w:r w:rsidRPr="009B053A">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9040B9" w:rsidRPr="009B053A" w14:paraId="3426A24F" w14:textId="77777777" w:rsidTr="003402EA">
        <w:tc>
          <w:tcPr>
            <w:tcW w:w="9747" w:type="dxa"/>
          </w:tcPr>
          <w:p w14:paraId="66E6826E" w14:textId="77777777" w:rsidR="009040B9" w:rsidRPr="009B053A" w:rsidRDefault="009040B9" w:rsidP="003402EA">
            <w:pPr>
              <w:pStyle w:val="TAH"/>
              <w:jc w:val="left"/>
              <w:rPr>
                <w:b w:val="0"/>
              </w:rPr>
            </w:pPr>
            <w:r w:rsidRPr="009B053A">
              <w:rPr>
                <w:b w:val="0"/>
              </w:rPr>
              <w:t>Derivation Path: TS 38.508-1 [6], Table 4.6.3-118 with condition TRANSFORM_PRECODER_ENABLED</w:t>
            </w:r>
          </w:p>
        </w:tc>
      </w:tr>
    </w:tbl>
    <w:p w14:paraId="3D2C394B" w14:textId="492D7D33" w:rsidR="00AB2B30" w:rsidRPr="009B053A" w:rsidRDefault="00AB2B30"/>
    <w:p w14:paraId="649EC198" w14:textId="330B06C0" w:rsidR="00AB2B30" w:rsidRPr="009B053A" w:rsidRDefault="006423FB">
      <w:pPr>
        <w:pStyle w:val="TH"/>
      </w:pPr>
      <w:r w:rsidRPr="009B053A">
        <w:lastRenderedPageBreak/>
        <w:t xml:space="preserve">Table </w:t>
      </w:r>
      <w:r w:rsidR="006A7121" w:rsidRPr="009B053A">
        <w:t>6.2B.1.3.4.3-1: 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417"/>
        <w:gridCol w:w="1701"/>
      </w:tblGrid>
      <w:tr w:rsidR="00AB2B30" w:rsidRPr="009B053A" w14:paraId="77171F74" w14:textId="77777777" w:rsidTr="006A01AC">
        <w:tc>
          <w:tcPr>
            <w:tcW w:w="9747" w:type="dxa"/>
            <w:gridSpan w:val="4"/>
          </w:tcPr>
          <w:p w14:paraId="3975CBC5" w14:textId="77777777" w:rsidR="00AB2B30" w:rsidRPr="009B053A" w:rsidRDefault="006A7121">
            <w:pPr>
              <w:pStyle w:val="TAL"/>
            </w:pPr>
            <w:r w:rsidRPr="009B053A">
              <w:t>Derivation Path: TS 38.508-1 [6], Table 4.6.3-106</w:t>
            </w:r>
          </w:p>
        </w:tc>
      </w:tr>
      <w:tr w:rsidR="00AB2B30" w:rsidRPr="009B053A" w14:paraId="205F23FA" w14:textId="77777777" w:rsidTr="006A01AC">
        <w:tc>
          <w:tcPr>
            <w:tcW w:w="4535" w:type="dxa"/>
          </w:tcPr>
          <w:p w14:paraId="4D1E8BA4" w14:textId="77777777" w:rsidR="00AB2B30" w:rsidRPr="009B053A" w:rsidRDefault="006A7121">
            <w:pPr>
              <w:pStyle w:val="TAH"/>
            </w:pPr>
            <w:r w:rsidRPr="009B053A">
              <w:t>Information Element</w:t>
            </w:r>
          </w:p>
        </w:tc>
        <w:tc>
          <w:tcPr>
            <w:tcW w:w="2094" w:type="dxa"/>
          </w:tcPr>
          <w:p w14:paraId="27DFFF00" w14:textId="77777777" w:rsidR="00AB2B30" w:rsidRPr="009B053A" w:rsidRDefault="006A7121">
            <w:pPr>
              <w:pStyle w:val="TAH"/>
            </w:pPr>
            <w:r w:rsidRPr="009B053A">
              <w:t>Value/remark</w:t>
            </w:r>
          </w:p>
        </w:tc>
        <w:tc>
          <w:tcPr>
            <w:tcW w:w="1417" w:type="dxa"/>
          </w:tcPr>
          <w:p w14:paraId="57467678" w14:textId="77777777" w:rsidR="00AB2B30" w:rsidRPr="009B053A" w:rsidRDefault="006A7121">
            <w:pPr>
              <w:pStyle w:val="TAH"/>
            </w:pPr>
            <w:r w:rsidRPr="009B053A">
              <w:t>Comment</w:t>
            </w:r>
          </w:p>
        </w:tc>
        <w:tc>
          <w:tcPr>
            <w:tcW w:w="1701" w:type="dxa"/>
          </w:tcPr>
          <w:p w14:paraId="453BC0C5" w14:textId="77777777" w:rsidR="00AB2B30" w:rsidRPr="009B053A" w:rsidRDefault="006A7121">
            <w:pPr>
              <w:pStyle w:val="TAH"/>
            </w:pPr>
            <w:r w:rsidRPr="009B053A">
              <w:t>Condition</w:t>
            </w:r>
          </w:p>
        </w:tc>
      </w:tr>
      <w:tr w:rsidR="00AB2B30" w:rsidRPr="009B053A" w14:paraId="0E172D5D" w14:textId="77777777" w:rsidTr="006A01AC">
        <w:tc>
          <w:tcPr>
            <w:tcW w:w="4535" w:type="dxa"/>
            <w:tcBorders>
              <w:bottom w:val="single" w:sz="4" w:space="0" w:color="auto"/>
            </w:tcBorders>
          </w:tcPr>
          <w:p w14:paraId="7CF40290" w14:textId="77777777" w:rsidR="00AB2B30" w:rsidRPr="009B053A" w:rsidRDefault="006A7121">
            <w:pPr>
              <w:pStyle w:val="TAL"/>
            </w:pPr>
            <w:r w:rsidRPr="009B053A">
              <w:t xml:space="preserve">PhysicalCellGroupConfig ::= </w:t>
            </w:r>
            <w:r w:rsidRPr="009B053A">
              <w:rPr>
                <w:snapToGrid w:val="0"/>
              </w:rPr>
              <w:t xml:space="preserve">SEQUENCE </w:t>
            </w:r>
            <w:r w:rsidRPr="009B053A">
              <w:t>{</w:t>
            </w:r>
          </w:p>
        </w:tc>
        <w:tc>
          <w:tcPr>
            <w:tcW w:w="2094" w:type="dxa"/>
          </w:tcPr>
          <w:p w14:paraId="381338DD" w14:textId="77777777" w:rsidR="00AB2B30" w:rsidRPr="009B053A" w:rsidRDefault="00AB2B30">
            <w:pPr>
              <w:pStyle w:val="TAL"/>
            </w:pPr>
          </w:p>
        </w:tc>
        <w:tc>
          <w:tcPr>
            <w:tcW w:w="1417" w:type="dxa"/>
          </w:tcPr>
          <w:p w14:paraId="54793526" w14:textId="77777777" w:rsidR="00AB2B30" w:rsidRPr="009B053A" w:rsidRDefault="00AB2B30">
            <w:pPr>
              <w:pStyle w:val="TAL"/>
            </w:pPr>
          </w:p>
        </w:tc>
        <w:tc>
          <w:tcPr>
            <w:tcW w:w="1701" w:type="dxa"/>
          </w:tcPr>
          <w:p w14:paraId="48F8DBDB" w14:textId="77777777" w:rsidR="00AB2B30" w:rsidRPr="009B053A" w:rsidRDefault="00AB2B30">
            <w:pPr>
              <w:pStyle w:val="TAL"/>
            </w:pPr>
          </w:p>
        </w:tc>
      </w:tr>
      <w:tr w:rsidR="00AB2B30" w:rsidRPr="009B053A" w14:paraId="6270E133" w14:textId="77777777" w:rsidTr="006A01AC">
        <w:tc>
          <w:tcPr>
            <w:tcW w:w="4535" w:type="dxa"/>
            <w:tcBorders>
              <w:top w:val="single" w:sz="4" w:space="0" w:color="auto"/>
              <w:left w:val="single" w:sz="4" w:space="0" w:color="auto"/>
              <w:bottom w:val="nil"/>
              <w:right w:val="single" w:sz="4" w:space="0" w:color="auto"/>
            </w:tcBorders>
          </w:tcPr>
          <w:p w14:paraId="2A34033B" w14:textId="77777777" w:rsidR="00AB2B30" w:rsidRPr="009B053A" w:rsidRDefault="006A7121">
            <w:pPr>
              <w:pStyle w:val="TAL"/>
            </w:pPr>
            <w:r w:rsidRPr="009B053A">
              <w:t xml:space="preserve">  p-NR-FR1</w:t>
            </w:r>
          </w:p>
        </w:tc>
        <w:tc>
          <w:tcPr>
            <w:tcW w:w="2094" w:type="dxa"/>
            <w:tcBorders>
              <w:left w:val="single" w:sz="4" w:space="0" w:color="auto"/>
            </w:tcBorders>
          </w:tcPr>
          <w:p w14:paraId="286CBBFC" w14:textId="77777777" w:rsidR="00AB2B30" w:rsidRPr="009B053A" w:rsidRDefault="006A7121">
            <w:pPr>
              <w:pStyle w:val="TAL"/>
            </w:pPr>
            <w:r w:rsidRPr="009B053A">
              <w:t>20</w:t>
            </w:r>
          </w:p>
        </w:tc>
        <w:tc>
          <w:tcPr>
            <w:tcW w:w="1417" w:type="dxa"/>
          </w:tcPr>
          <w:p w14:paraId="6E748C4F" w14:textId="77777777" w:rsidR="00AB2B30" w:rsidRPr="009B053A" w:rsidRDefault="006A7121">
            <w:pPr>
              <w:pStyle w:val="TAL"/>
            </w:pPr>
            <w:r w:rsidRPr="009B053A">
              <w:t>For simultaneous E-UTRA and NR transmission</w:t>
            </w:r>
          </w:p>
        </w:tc>
        <w:tc>
          <w:tcPr>
            <w:tcW w:w="1701" w:type="dxa"/>
          </w:tcPr>
          <w:p w14:paraId="0837A3C5" w14:textId="77777777" w:rsidR="00AB2B30" w:rsidRPr="009B053A" w:rsidRDefault="006A7121">
            <w:pPr>
              <w:pStyle w:val="TAL"/>
            </w:pPr>
            <w:r w:rsidRPr="009B053A">
              <w:t>Power Class 3 UE</w:t>
            </w:r>
          </w:p>
          <w:p w14:paraId="599273CA" w14:textId="77777777" w:rsidR="00AB2B30" w:rsidRPr="009B053A" w:rsidRDefault="006A7121">
            <w:pPr>
              <w:pStyle w:val="TAL"/>
            </w:pPr>
            <w:r w:rsidRPr="009B053A">
              <w:t>Test IDs 1-6</w:t>
            </w:r>
          </w:p>
        </w:tc>
      </w:tr>
      <w:tr w:rsidR="00AB2B30" w:rsidRPr="009B053A" w14:paraId="435CF35B" w14:textId="77777777" w:rsidTr="006A01AC">
        <w:tc>
          <w:tcPr>
            <w:tcW w:w="4535" w:type="dxa"/>
            <w:tcBorders>
              <w:top w:val="nil"/>
              <w:left w:val="single" w:sz="4" w:space="0" w:color="auto"/>
              <w:bottom w:val="nil"/>
              <w:right w:val="single" w:sz="4" w:space="0" w:color="auto"/>
            </w:tcBorders>
          </w:tcPr>
          <w:p w14:paraId="1F7C530C" w14:textId="77777777" w:rsidR="00AB2B30" w:rsidRPr="009B053A" w:rsidRDefault="00AB2B30">
            <w:pPr>
              <w:pStyle w:val="TAL"/>
            </w:pPr>
          </w:p>
        </w:tc>
        <w:tc>
          <w:tcPr>
            <w:tcW w:w="2094" w:type="dxa"/>
            <w:tcBorders>
              <w:left w:val="single" w:sz="4" w:space="0" w:color="auto"/>
            </w:tcBorders>
          </w:tcPr>
          <w:p w14:paraId="7F8AADF3" w14:textId="77777777" w:rsidR="00AB2B30" w:rsidRPr="009B053A" w:rsidRDefault="006A7121">
            <w:pPr>
              <w:pStyle w:val="TAL"/>
            </w:pPr>
            <w:r w:rsidRPr="009B053A">
              <w:t>23</w:t>
            </w:r>
          </w:p>
        </w:tc>
        <w:tc>
          <w:tcPr>
            <w:tcW w:w="1417" w:type="dxa"/>
          </w:tcPr>
          <w:p w14:paraId="06404522" w14:textId="77777777" w:rsidR="00AB2B30" w:rsidRPr="009B053A" w:rsidRDefault="006A7121">
            <w:pPr>
              <w:pStyle w:val="TAL"/>
            </w:pPr>
            <w:r w:rsidRPr="009B053A">
              <w:t>For Test IDs 7~9 NR carrier is configured but not measured.</w:t>
            </w:r>
          </w:p>
        </w:tc>
        <w:tc>
          <w:tcPr>
            <w:tcW w:w="1701" w:type="dxa"/>
          </w:tcPr>
          <w:p w14:paraId="6AA8D495" w14:textId="77777777" w:rsidR="00AB2B30" w:rsidRPr="009B053A" w:rsidRDefault="006A7121">
            <w:pPr>
              <w:pStyle w:val="TAL"/>
            </w:pPr>
            <w:r w:rsidRPr="009B053A">
              <w:t>Power Class 3 UE</w:t>
            </w:r>
          </w:p>
          <w:p w14:paraId="69F050E9" w14:textId="77777777" w:rsidR="00AB2B30" w:rsidRPr="009B053A" w:rsidRDefault="006A7121">
            <w:pPr>
              <w:pStyle w:val="TAL"/>
            </w:pPr>
            <w:r w:rsidRPr="009B053A">
              <w:t>Test IDs 7-15</w:t>
            </w:r>
          </w:p>
        </w:tc>
      </w:tr>
      <w:tr w:rsidR="00AB2B30" w:rsidRPr="009B053A" w14:paraId="765CA7DC" w14:textId="77777777" w:rsidTr="006A01AC">
        <w:tc>
          <w:tcPr>
            <w:tcW w:w="4535" w:type="dxa"/>
            <w:tcBorders>
              <w:top w:val="nil"/>
              <w:left w:val="single" w:sz="4" w:space="0" w:color="auto"/>
              <w:bottom w:val="nil"/>
              <w:right w:val="single" w:sz="4" w:space="0" w:color="auto"/>
            </w:tcBorders>
          </w:tcPr>
          <w:p w14:paraId="5FF0B56F" w14:textId="77777777" w:rsidR="00AB2B30" w:rsidRPr="009B053A" w:rsidRDefault="00AB2B30">
            <w:pPr>
              <w:pStyle w:val="TAL"/>
            </w:pPr>
          </w:p>
        </w:tc>
        <w:tc>
          <w:tcPr>
            <w:tcW w:w="2094" w:type="dxa"/>
            <w:tcBorders>
              <w:left w:val="single" w:sz="4" w:space="0" w:color="auto"/>
            </w:tcBorders>
          </w:tcPr>
          <w:p w14:paraId="306D5930" w14:textId="77777777" w:rsidR="00AB2B30" w:rsidRPr="009B053A" w:rsidRDefault="006A7121">
            <w:pPr>
              <w:pStyle w:val="TAL"/>
            </w:pPr>
            <w:r w:rsidRPr="009B053A">
              <w:t>23</w:t>
            </w:r>
          </w:p>
        </w:tc>
        <w:tc>
          <w:tcPr>
            <w:tcW w:w="1417" w:type="dxa"/>
          </w:tcPr>
          <w:p w14:paraId="6E03558F" w14:textId="77777777" w:rsidR="00AB2B30" w:rsidRPr="009B053A" w:rsidRDefault="006A7121">
            <w:pPr>
              <w:pStyle w:val="TAL"/>
            </w:pPr>
            <w:r w:rsidRPr="009B053A">
              <w:t>For simultaneous E-UTRA and NR transmission</w:t>
            </w:r>
          </w:p>
        </w:tc>
        <w:tc>
          <w:tcPr>
            <w:tcW w:w="1701" w:type="dxa"/>
          </w:tcPr>
          <w:p w14:paraId="10F647F6" w14:textId="77777777" w:rsidR="00AB2B30" w:rsidRPr="009B053A" w:rsidRDefault="006A7121">
            <w:pPr>
              <w:pStyle w:val="TAL"/>
            </w:pPr>
            <w:r w:rsidRPr="009B053A">
              <w:t>Power Class 2 UE</w:t>
            </w:r>
          </w:p>
          <w:p w14:paraId="53336954" w14:textId="77777777" w:rsidR="00AB2B30" w:rsidRPr="009B053A" w:rsidRDefault="006A7121">
            <w:pPr>
              <w:pStyle w:val="TAL"/>
            </w:pPr>
            <w:r w:rsidRPr="009B053A">
              <w:t>Test IDs 1-6</w:t>
            </w:r>
          </w:p>
        </w:tc>
      </w:tr>
      <w:tr w:rsidR="00AB2B30" w:rsidRPr="009B053A" w14:paraId="5824CBA7" w14:textId="77777777" w:rsidTr="006A01AC">
        <w:tc>
          <w:tcPr>
            <w:tcW w:w="4535" w:type="dxa"/>
            <w:tcBorders>
              <w:top w:val="nil"/>
              <w:left w:val="single" w:sz="4" w:space="0" w:color="auto"/>
              <w:bottom w:val="single" w:sz="4" w:space="0" w:color="auto"/>
              <w:right w:val="single" w:sz="4" w:space="0" w:color="auto"/>
            </w:tcBorders>
          </w:tcPr>
          <w:p w14:paraId="5BA095C9" w14:textId="77777777" w:rsidR="00AB2B30" w:rsidRPr="009B053A" w:rsidRDefault="00AB2B30">
            <w:pPr>
              <w:pStyle w:val="TAL"/>
            </w:pPr>
          </w:p>
        </w:tc>
        <w:tc>
          <w:tcPr>
            <w:tcW w:w="2094" w:type="dxa"/>
            <w:tcBorders>
              <w:left w:val="single" w:sz="4" w:space="0" w:color="auto"/>
            </w:tcBorders>
          </w:tcPr>
          <w:p w14:paraId="3A9F2B64" w14:textId="77777777" w:rsidR="00AB2B30" w:rsidRPr="009B053A" w:rsidRDefault="006A7121">
            <w:pPr>
              <w:pStyle w:val="TAL"/>
            </w:pPr>
            <w:r w:rsidRPr="009B053A">
              <w:t>26</w:t>
            </w:r>
          </w:p>
        </w:tc>
        <w:tc>
          <w:tcPr>
            <w:tcW w:w="1417" w:type="dxa"/>
          </w:tcPr>
          <w:p w14:paraId="07508056" w14:textId="77777777" w:rsidR="00AB2B30" w:rsidRPr="009B053A" w:rsidRDefault="006A7121">
            <w:pPr>
              <w:pStyle w:val="TAL"/>
            </w:pPr>
            <w:r w:rsidRPr="009B053A">
              <w:t>For Test IDs 7~9 NR carrier is configured but not measured.</w:t>
            </w:r>
          </w:p>
        </w:tc>
        <w:tc>
          <w:tcPr>
            <w:tcW w:w="1701" w:type="dxa"/>
          </w:tcPr>
          <w:p w14:paraId="36581106" w14:textId="77777777" w:rsidR="00AB2B30" w:rsidRPr="009B053A" w:rsidRDefault="006A7121">
            <w:pPr>
              <w:pStyle w:val="TAL"/>
            </w:pPr>
            <w:r w:rsidRPr="009B053A">
              <w:t xml:space="preserve">Power Class 2 UE </w:t>
            </w:r>
          </w:p>
          <w:p w14:paraId="6B91EC58" w14:textId="77777777" w:rsidR="00AB2B30" w:rsidRPr="009B053A" w:rsidRDefault="006A7121">
            <w:pPr>
              <w:pStyle w:val="TAL"/>
            </w:pPr>
            <w:r w:rsidRPr="009B053A">
              <w:t>Test IDs 7-15</w:t>
            </w:r>
          </w:p>
        </w:tc>
      </w:tr>
      <w:tr w:rsidR="006A01AC" w:rsidRPr="009B053A" w14:paraId="2C5D795A" w14:textId="77777777" w:rsidTr="006A01AC">
        <w:trPr>
          <w:ins w:id="1677" w:author="2841" w:date="2023-06-16T22:49:00Z"/>
        </w:trPr>
        <w:tc>
          <w:tcPr>
            <w:tcW w:w="4535" w:type="dxa"/>
            <w:tcBorders>
              <w:top w:val="nil"/>
              <w:left w:val="single" w:sz="4" w:space="0" w:color="auto"/>
              <w:bottom w:val="single" w:sz="4" w:space="0" w:color="auto"/>
              <w:right w:val="single" w:sz="4" w:space="0" w:color="auto"/>
            </w:tcBorders>
          </w:tcPr>
          <w:p w14:paraId="0286C550" w14:textId="77777777" w:rsidR="006A01AC" w:rsidRPr="009B053A" w:rsidRDefault="006A01AC" w:rsidP="006A01AC">
            <w:pPr>
              <w:pStyle w:val="TAL"/>
              <w:rPr>
                <w:ins w:id="1678" w:author="2841" w:date="2023-06-16T22:49:00Z"/>
              </w:rPr>
            </w:pPr>
          </w:p>
        </w:tc>
        <w:tc>
          <w:tcPr>
            <w:tcW w:w="2094" w:type="dxa"/>
            <w:tcBorders>
              <w:left w:val="single" w:sz="4" w:space="0" w:color="auto"/>
            </w:tcBorders>
          </w:tcPr>
          <w:p w14:paraId="074C4523" w14:textId="467BF7CB" w:rsidR="006A01AC" w:rsidRPr="009B053A" w:rsidRDefault="006A01AC" w:rsidP="006A01AC">
            <w:pPr>
              <w:pStyle w:val="TAL"/>
              <w:rPr>
                <w:ins w:id="1679" w:author="2841" w:date="2023-06-16T22:49:00Z"/>
              </w:rPr>
            </w:pPr>
            <w:ins w:id="1680" w:author="2841" w:date="2023-06-16T09:04:00Z">
              <w:r>
                <w:t>26</w:t>
              </w:r>
            </w:ins>
          </w:p>
        </w:tc>
        <w:tc>
          <w:tcPr>
            <w:tcW w:w="1417" w:type="dxa"/>
          </w:tcPr>
          <w:p w14:paraId="1405169A" w14:textId="1CDE0EAD" w:rsidR="006A01AC" w:rsidRPr="009B053A" w:rsidRDefault="006A01AC" w:rsidP="006A01AC">
            <w:pPr>
              <w:pStyle w:val="TAL"/>
              <w:rPr>
                <w:ins w:id="1681" w:author="2841" w:date="2023-06-16T22:49:00Z"/>
              </w:rPr>
            </w:pPr>
            <w:ins w:id="1682" w:author="2841" w:date="2023-06-16T09:04:00Z">
              <w:r>
                <w:t>For simultaneous E-UTRA and NR transmission</w:t>
              </w:r>
            </w:ins>
          </w:p>
        </w:tc>
        <w:tc>
          <w:tcPr>
            <w:tcW w:w="1701" w:type="dxa"/>
          </w:tcPr>
          <w:p w14:paraId="0DE5B3DB" w14:textId="77777777" w:rsidR="006A01AC" w:rsidRDefault="006A01AC" w:rsidP="006A01AC">
            <w:pPr>
              <w:pStyle w:val="TAL"/>
              <w:rPr>
                <w:ins w:id="1683" w:author="2841" w:date="2023-06-16T09:04:00Z"/>
              </w:rPr>
            </w:pPr>
            <w:ins w:id="1684" w:author="2841" w:date="2023-06-16T09:04:00Z">
              <w:r>
                <w:t>Power Class 2 UE</w:t>
              </w:r>
            </w:ins>
          </w:p>
          <w:p w14:paraId="2240D5F9" w14:textId="40318418" w:rsidR="006A01AC" w:rsidRPr="009B053A" w:rsidRDefault="006A01AC" w:rsidP="006A01AC">
            <w:pPr>
              <w:pStyle w:val="TAL"/>
              <w:rPr>
                <w:ins w:id="1685" w:author="2841" w:date="2023-06-16T22:49:00Z"/>
              </w:rPr>
            </w:pPr>
            <w:ins w:id="1686" w:author="2841" w:date="2023-06-16T09:04:00Z">
              <w:r>
                <w:t xml:space="preserve">Test IDs 1-6 if UE indicates support of </w:t>
              </w:r>
              <w:r>
                <w:rPr>
                  <w:bCs/>
                  <w:i/>
                </w:rPr>
                <w:t>higherPowerLimit-r17</w:t>
              </w:r>
            </w:ins>
          </w:p>
        </w:tc>
      </w:tr>
      <w:tr w:rsidR="006A01AC" w:rsidRPr="009B053A" w14:paraId="102653DE" w14:textId="77777777" w:rsidTr="006A01AC">
        <w:tc>
          <w:tcPr>
            <w:tcW w:w="4535" w:type="dxa"/>
            <w:tcBorders>
              <w:top w:val="single" w:sz="4" w:space="0" w:color="auto"/>
            </w:tcBorders>
          </w:tcPr>
          <w:p w14:paraId="16A59DDD" w14:textId="77777777" w:rsidR="006A01AC" w:rsidRPr="009B053A" w:rsidRDefault="006A01AC" w:rsidP="006A01AC">
            <w:pPr>
              <w:pStyle w:val="TAL"/>
            </w:pPr>
            <w:r w:rsidRPr="009B053A">
              <w:t>}</w:t>
            </w:r>
          </w:p>
        </w:tc>
        <w:tc>
          <w:tcPr>
            <w:tcW w:w="2094" w:type="dxa"/>
          </w:tcPr>
          <w:p w14:paraId="6AA5D2BE" w14:textId="77777777" w:rsidR="006A01AC" w:rsidRPr="009B053A" w:rsidRDefault="006A01AC" w:rsidP="006A01AC">
            <w:pPr>
              <w:pStyle w:val="TAL"/>
            </w:pPr>
          </w:p>
        </w:tc>
        <w:tc>
          <w:tcPr>
            <w:tcW w:w="1417" w:type="dxa"/>
          </w:tcPr>
          <w:p w14:paraId="7692AA59" w14:textId="77777777" w:rsidR="006A01AC" w:rsidRPr="009B053A" w:rsidRDefault="006A01AC" w:rsidP="006A01AC">
            <w:pPr>
              <w:pStyle w:val="TAL"/>
            </w:pPr>
          </w:p>
        </w:tc>
        <w:tc>
          <w:tcPr>
            <w:tcW w:w="1701" w:type="dxa"/>
          </w:tcPr>
          <w:p w14:paraId="739E04AD" w14:textId="77777777" w:rsidR="006A01AC" w:rsidRPr="009B053A" w:rsidRDefault="006A01AC" w:rsidP="006A01AC">
            <w:pPr>
              <w:pStyle w:val="TAL"/>
            </w:pPr>
          </w:p>
        </w:tc>
      </w:tr>
    </w:tbl>
    <w:p w14:paraId="296C183C" w14:textId="77777777" w:rsidR="00AB2B30" w:rsidRPr="009B053A" w:rsidRDefault="00AB2B30"/>
    <w:p w14:paraId="32EA6C32" w14:textId="0F120DEC" w:rsidR="00AB2B30" w:rsidRPr="009B053A" w:rsidRDefault="006423FB">
      <w:pPr>
        <w:pStyle w:val="TH"/>
      </w:pPr>
      <w:r w:rsidRPr="009B053A">
        <w:t xml:space="preserve">Table </w:t>
      </w:r>
      <w:r w:rsidR="006A7121" w:rsidRPr="009B053A">
        <w:t xml:space="preserve">6.2B.1.3.4.3-2: </w:t>
      </w:r>
      <w:r w:rsidR="006A7121" w:rsidRPr="009B053A">
        <w:rPr>
          <w:i/>
          <w:iCs/>
        </w:rPr>
        <w:t>RRCConnectionReconfiguration:</w:t>
      </w:r>
      <w:r w:rsidR="006A7121" w:rsidRPr="009B053A">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552"/>
        <w:gridCol w:w="1275"/>
      </w:tblGrid>
      <w:tr w:rsidR="00AB2B30" w:rsidRPr="009B053A" w14:paraId="158E0493" w14:textId="77777777">
        <w:trPr>
          <w:gridBefore w:val="1"/>
          <w:wBefore w:w="9" w:type="dxa"/>
        </w:trPr>
        <w:tc>
          <w:tcPr>
            <w:tcW w:w="9738" w:type="dxa"/>
            <w:gridSpan w:val="4"/>
          </w:tcPr>
          <w:p w14:paraId="66458F0E" w14:textId="77777777" w:rsidR="00AB2B30" w:rsidRPr="009B053A" w:rsidRDefault="006A7121">
            <w:pPr>
              <w:pStyle w:val="TAL"/>
            </w:pPr>
            <w:r w:rsidRPr="009B053A">
              <w:t>Derivation Path: TS 36.508 [11], Table 4.6.1-8</w:t>
            </w:r>
          </w:p>
        </w:tc>
      </w:tr>
      <w:tr w:rsidR="00AB2B30" w:rsidRPr="009B053A" w14:paraId="260AC227" w14:textId="77777777">
        <w:tblPrEx>
          <w:tblCellMar>
            <w:left w:w="108" w:type="dxa"/>
            <w:right w:w="108" w:type="dxa"/>
          </w:tblCellMar>
        </w:tblPrEx>
        <w:tc>
          <w:tcPr>
            <w:tcW w:w="4503" w:type="dxa"/>
            <w:gridSpan w:val="2"/>
          </w:tcPr>
          <w:p w14:paraId="045231E1" w14:textId="77777777" w:rsidR="00AB2B30" w:rsidRPr="009B053A" w:rsidRDefault="006A7121">
            <w:pPr>
              <w:pStyle w:val="TAH"/>
            </w:pPr>
            <w:r w:rsidRPr="009B053A">
              <w:t>Information Element</w:t>
            </w:r>
          </w:p>
        </w:tc>
        <w:tc>
          <w:tcPr>
            <w:tcW w:w="1417" w:type="dxa"/>
          </w:tcPr>
          <w:p w14:paraId="60503A3C" w14:textId="77777777" w:rsidR="00AB2B30" w:rsidRPr="009B053A" w:rsidRDefault="006A7121">
            <w:pPr>
              <w:pStyle w:val="TAH"/>
            </w:pPr>
            <w:r w:rsidRPr="009B053A">
              <w:t>Value/remark</w:t>
            </w:r>
          </w:p>
        </w:tc>
        <w:tc>
          <w:tcPr>
            <w:tcW w:w="2552" w:type="dxa"/>
          </w:tcPr>
          <w:p w14:paraId="00D7042A" w14:textId="77777777" w:rsidR="00AB2B30" w:rsidRPr="009B053A" w:rsidRDefault="006A7121">
            <w:pPr>
              <w:pStyle w:val="TAH"/>
            </w:pPr>
            <w:r w:rsidRPr="009B053A">
              <w:t>Comment</w:t>
            </w:r>
          </w:p>
        </w:tc>
        <w:tc>
          <w:tcPr>
            <w:tcW w:w="1275" w:type="dxa"/>
          </w:tcPr>
          <w:p w14:paraId="53C7761B" w14:textId="77777777" w:rsidR="00AB2B30" w:rsidRPr="009B053A" w:rsidRDefault="006A7121">
            <w:pPr>
              <w:pStyle w:val="TAH"/>
            </w:pPr>
            <w:r w:rsidRPr="009B053A">
              <w:t>Condition</w:t>
            </w:r>
          </w:p>
        </w:tc>
      </w:tr>
      <w:tr w:rsidR="00AB2B30" w:rsidRPr="009B053A" w14:paraId="3693FD0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05C71708" w14:textId="77777777" w:rsidR="00AB2B30" w:rsidRPr="009B053A" w:rsidRDefault="006A7121">
            <w:pPr>
              <w:pStyle w:val="TAL"/>
            </w:pPr>
            <w:r w:rsidRPr="009B053A">
              <w:t xml:space="preserve">                            p-MaxEUTRA-r15</w:t>
            </w:r>
          </w:p>
        </w:tc>
        <w:tc>
          <w:tcPr>
            <w:tcW w:w="1417" w:type="dxa"/>
          </w:tcPr>
          <w:p w14:paraId="41CB3E9C" w14:textId="77777777" w:rsidR="00AB2B30" w:rsidRPr="009B053A" w:rsidRDefault="006A7121">
            <w:pPr>
              <w:pStyle w:val="TAL"/>
              <w:rPr>
                <w:rFonts w:eastAsia="MS Mincho"/>
              </w:rPr>
            </w:pPr>
            <w:r w:rsidRPr="009B053A">
              <w:rPr>
                <w:rFonts w:eastAsia="MS Mincho"/>
              </w:rPr>
              <w:t>20</w:t>
            </w:r>
          </w:p>
        </w:tc>
        <w:tc>
          <w:tcPr>
            <w:tcW w:w="2552" w:type="dxa"/>
          </w:tcPr>
          <w:p w14:paraId="2D2DC30F" w14:textId="77777777" w:rsidR="00AB2B30" w:rsidRPr="009B053A" w:rsidRDefault="006A7121">
            <w:pPr>
              <w:pStyle w:val="TAL"/>
            </w:pPr>
            <w:r w:rsidRPr="009B053A">
              <w:t>For simultaneous E-UTRA and NR transmission</w:t>
            </w:r>
          </w:p>
        </w:tc>
        <w:tc>
          <w:tcPr>
            <w:tcW w:w="1275" w:type="dxa"/>
          </w:tcPr>
          <w:p w14:paraId="4FA0EEDD" w14:textId="77777777" w:rsidR="00AB2B30" w:rsidRPr="009B053A" w:rsidRDefault="006A7121">
            <w:pPr>
              <w:pStyle w:val="TAL"/>
            </w:pPr>
            <w:r w:rsidRPr="009B053A">
              <w:t>Power Class 3 UE</w:t>
            </w:r>
          </w:p>
          <w:p w14:paraId="6BF87B02" w14:textId="77777777" w:rsidR="00AB2B30" w:rsidRPr="009B053A" w:rsidRDefault="006A7121">
            <w:pPr>
              <w:pStyle w:val="TAL"/>
            </w:pPr>
            <w:r w:rsidRPr="009B053A">
              <w:t>Test IDs 1-6</w:t>
            </w:r>
          </w:p>
        </w:tc>
      </w:tr>
      <w:tr w:rsidR="00AB2B30" w:rsidRPr="009B053A" w14:paraId="0EA1CA9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top w:val="nil"/>
              <w:bottom w:val="nil"/>
            </w:tcBorders>
          </w:tcPr>
          <w:p w14:paraId="665FC957" w14:textId="77777777" w:rsidR="00AB2B30" w:rsidRPr="009B053A" w:rsidRDefault="00AB2B30">
            <w:pPr>
              <w:pStyle w:val="TAL"/>
            </w:pPr>
          </w:p>
        </w:tc>
        <w:tc>
          <w:tcPr>
            <w:tcW w:w="1417" w:type="dxa"/>
            <w:tcBorders>
              <w:bottom w:val="single" w:sz="4" w:space="0" w:color="auto"/>
            </w:tcBorders>
          </w:tcPr>
          <w:p w14:paraId="03BC04D9" w14:textId="77777777" w:rsidR="00AB2B30" w:rsidRPr="009B053A" w:rsidRDefault="006A7121">
            <w:pPr>
              <w:pStyle w:val="TAL"/>
            </w:pPr>
            <w:r w:rsidRPr="009B053A">
              <w:t>23</w:t>
            </w:r>
          </w:p>
        </w:tc>
        <w:tc>
          <w:tcPr>
            <w:tcW w:w="2552" w:type="dxa"/>
          </w:tcPr>
          <w:p w14:paraId="5F129E12" w14:textId="77777777" w:rsidR="00AB2B30" w:rsidRPr="009B053A" w:rsidRDefault="006A7121">
            <w:pPr>
              <w:pStyle w:val="TAL"/>
            </w:pPr>
            <w:r w:rsidRPr="009B053A">
              <w:t>For Test IDs 10~15 E-UTRA carrier is configured but not measured.</w:t>
            </w:r>
          </w:p>
        </w:tc>
        <w:tc>
          <w:tcPr>
            <w:tcW w:w="1275" w:type="dxa"/>
          </w:tcPr>
          <w:p w14:paraId="6846FCF1" w14:textId="77777777" w:rsidR="00AB2B30" w:rsidRPr="009B053A" w:rsidRDefault="006A7121">
            <w:pPr>
              <w:pStyle w:val="TAL"/>
            </w:pPr>
            <w:r w:rsidRPr="009B053A">
              <w:t>Power Class 3 UE</w:t>
            </w:r>
          </w:p>
          <w:p w14:paraId="066292AE" w14:textId="77777777" w:rsidR="00AB2B30" w:rsidRPr="009B053A" w:rsidRDefault="006A7121">
            <w:pPr>
              <w:pStyle w:val="TAL"/>
            </w:pPr>
            <w:r w:rsidRPr="009B053A">
              <w:t>Test IDs 7-15</w:t>
            </w:r>
          </w:p>
        </w:tc>
      </w:tr>
      <w:tr w:rsidR="00AB2B30" w:rsidRPr="009B053A" w14:paraId="4D0E9CE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top w:val="nil"/>
              <w:left w:val="single" w:sz="4" w:space="0" w:color="000000"/>
              <w:bottom w:val="nil"/>
              <w:right w:val="single" w:sz="4" w:space="0" w:color="000000"/>
            </w:tcBorders>
          </w:tcPr>
          <w:p w14:paraId="6FE6EC15" w14:textId="77777777" w:rsidR="00AB2B30" w:rsidRPr="009B053A"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08FBD5EC" w14:textId="77777777" w:rsidR="00AB2B30" w:rsidRPr="009B053A" w:rsidRDefault="006A7121">
            <w:pPr>
              <w:pStyle w:val="TAL"/>
            </w:pPr>
            <w:r w:rsidRPr="009B053A">
              <w:t>23</w:t>
            </w:r>
          </w:p>
        </w:tc>
        <w:tc>
          <w:tcPr>
            <w:tcW w:w="2552" w:type="dxa"/>
            <w:tcBorders>
              <w:top w:val="single" w:sz="4" w:space="0" w:color="000000"/>
              <w:left w:val="single" w:sz="4" w:space="0" w:color="000000"/>
              <w:bottom w:val="single" w:sz="4" w:space="0" w:color="000000"/>
              <w:right w:val="single" w:sz="4" w:space="0" w:color="000000"/>
            </w:tcBorders>
          </w:tcPr>
          <w:p w14:paraId="404A6E9D" w14:textId="77777777" w:rsidR="00AB2B30" w:rsidRPr="009B053A" w:rsidRDefault="006A7121">
            <w:pPr>
              <w:pStyle w:val="TAL"/>
            </w:pPr>
            <w:r w:rsidRPr="009B053A">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tcPr>
          <w:p w14:paraId="02825980" w14:textId="77777777" w:rsidR="00AB2B30" w:rsidRPr="009B053A" w:rsidRDefault="006A7121">
            <w:pPr>
              <w:pStyle w:val="TAL"/>
            </w:pPr>
            <w:r w:rsidRPr="009B053A">
              <w:t>Power Class 2 UE</w:t>
            </w:r>
          </w:p>
          <w:p w14:paraId="5DB03C85" w14:textId="77777777" w:rsidR="00AB2B30" w:rsidRPr="009B053A" w:rsidRDefault="006A7121">
            <w:pPr>
              <w:pStyle w:val="TAL"/>
            </w:pPr>
            <w:r w:rsidRPr="009B053A">
              <w:t>Test IDs 1-6</w:t>
            </w:r>
          </w:p>
        </w:tc>
      </w:tr>
      <w:tr w:rsidR="00AB2B30" w:rsidRPr="009B053A" w14:paraId="7688EE5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top w:val="nil"/>
              <w:left w:val="single" w:sz="4" w:space="0" w:color="000000"/>
              <w:bottom w:val="single" w:sz="4" w:space="0" w:color="auto"/>
              <w:right w:val="single" w:sz="4" w:space="0" w:color="000000"/>
            </w:tcBorders>
          </w:tcPr>
          <w:p w14:paraId="44A6FC13" w14:textId="77777777" w:rsidR="00AB2B30" w:rsidRPr="009B053A" w:rsidRDefault="00AB2B30">
            <w:pPr>
              <w:pStyle w:val="TAL"/>
            </w:pPr>
          </w:p>
        </w:tc>
        <w:tc>
          <w:tcPr>
            <w:tcW w:w="1417" w:type="dxa"/>
            <w:tcBorders>
              <w:top w:val="single" w:sz="4" w:space="0" w:color="000000"/>
              <w:left w:val="single" w:sz="4" w:space="0" w:color="000000"/>
              <w:bottom w:val="single" w:sz="4" w:space="0" w:color="auto"/>
              <w:right w:val="single" w:sz="4" w:space="0" w:color="000000"/>
            </w:tcBorders>
          </w:tcPr>
          <w:p w14:paraId="552145C9" w14:textId="77777777" w:rsidR="00AB2B30" w:rsidRPr="009B053A" w:rsidRDefault="006A7121">
            <w:pPr>
              <w:pStyle w:val="TAL"/>
            </w:pPr>
            <w:r w:rsidRPr="009B053A">
              <w:t>26</w:t>
            </w:r>
          </w:p>
        </w:tc>
        <w:tc>
          <w:tcPr>
            <w:tcW w:w="2552" w:type="dxa"/>
            <w:tcBorders>
              <w:top w:val="single" w:sz="4" w:space="0" w:color="000000"/>
              <w:left w:val="single" w:sz="4" w:space="0" w:color="000000"/>
              <w:bottom w:val="single" w:sz="4" w:space="0" w:color="000000"/>
              <w:right w:val="single" w:sz="4" w:space="0" w:color="000000"/>
            </w:tcBorders>
          </w:tcPr>
          <w:p w14:paraId="787F0489" w14:textId="77777777" w:rsidR="00AB2B30" w:rsidRPr="009B053A" w:rsidRDefault="006A7121">
            <w:pPr>
              <w:pStyle w:val="TAL"/>
            </w:pPr>
            <w:r w:rsidRPr="009B053A">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tcPr>
          <w:p w14:paraId="3BDDF7C7" w14:textId="77777777" w:rsidR="00AB2B30" w:rsidRPr="009B053A" w:rsidRDefault="006A7121">
            <w:pPr>
              <w:pStyle w:val="TAL"/>
            </w:pPr>
            <w:r w:rsidRPr="009B053A">
              <w:t>Power Class 2 UE</w:t>
            </w:r>
          </w:p>
          <w:p w14:paraId="4D775872" w14:textId="77777777" w:rsidR="00AB2B30" w:rsidRPr="009B053A" w:rsidRDefault="006A7121">
            <w:pPr>
              <w:pStyle w:val="TAL"/>
            </w:pPr>
            <w:r w:rsidRPr="009B053A">
              <w:t>Test IDs 7-15</w:t>
            </w:r>
          </w:p>
        </w:tc>
      </w:tr>
    </w:tbl>
    <w:p w14:paraId="7E2D8DFF" w14:textId="77777777" w:rsidR="00AB2B30" w:rsidRPr="009B053A" w:rsidRDefault="00AB2B30"/>
    <w:p w14:paraId="34AD6799" w14:textId="4BB40DF9" w:rsidR="00AB2B30" w:rsidRPr="009B053A" w:rsidRDefault="006423FB">
      <w:pPr>
        <w:pStyle w:val="TH"/>
      </w:pPr>
      <w:r w:rsidRPr="009B053A">
        <w:t xml:space="preserve">Table </w:t>
      </w:r>
      <w:r w:rsidR="006A7121" w:rsidRPr="009B053A">
        <w:t xml:space="preserve">6.2B.1.3.4.3-3: </w:t>
      </w:r>
      <w:r w:rsidR="006A7121" w:rsidRPr="009B053A">
        <w:rPr>
          <w:i/>
          <w:iCs/>
        </w:rPr>
        <w:t>RRCConnectionReconfiguration:</w:t>
      </w:r>
      <w:r w:rsidR="006A7121" w:rsidRPr="009B053A">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126"/>
        <w:gridCol w:w="1701"/>
      </w:tblGrid>
      <w:tr w:rsidR="00AB2B30" w:rsidRPr="009B053A" w14:paraId="7FBD7794" w14:textId="77777777">
        <w:trPr>
          <w:gridBefore w:val="1"/>
          <w:wBefore w:w="9" w:type="dxa"/>
        </w:trPr>
        <w:tc>
          <w:tcPr>
            <w:tcW w:w="9738" w:type="dxa"/>
            <w:gridSpan w:val="4"/>
          </w:tcPr>
          <w:p w14:paraId="7B6C2B13" w14:textId="77777777" w:rsidR="00AB2B30" w:rsidRPr="009B053A" w:rsidRDefault="006A7121">
            <w:pPr>
              <w:pStyle w:val="TAL"/>
            </w:pPr>
            <w:r w:rsidRPr="009B053A">
              <w:t>Derivation Path: TS 36.508 [11], Table 4.6.1-8</w:t>
            </w:r>
          </w:p>
        </w:tc>
      </w:tr>
      <w:tr w:rsidR="00AB2B30" w:rsidRPr="009B053A" w14:paraId="49D275DC" w14:textId="77777777">
        <w:tblPrEx>
          <w:tblCellMar>
            <w:left w:w="108" w:type="dxa"/>
            <w:right w:w="108" w:type="dxa"/>
          </w:tblCellMar>
        </w:tblPrEx>
        <w:tc>
          <w:tcPr>
            <w:tcW w:w="4503" w:type="dxa"/>
            <w:gridSpan w:val="2"/>
          </w:tcPr>
          <w:p w14:paraId="22A15663" w14:textId="77777777" w:rsidR="00AB2B30" w:rsidRPr="009B053A" w:rsidRDefault="006A7121">
            <w:pPr>
              <w:pStyle w:val="TAH"/>
            </w:pPr>
            <w:r w:rsidRPr="009B053A">
              <w:t>Information Element</w:t>
            </w:r>
          </w:p>
        </w:tc>
        <w:tc>
          <w:tcPr>
            <w:tcW w:w="1417" w:type="dxa"/>
          </w:tcPr>
          <w:p w14:paraId="227BE3EA" w14:textId="77777777" w:rsidR="00AB2B30" w:rsidRPr="009B053A" w:rsidRDefault="006A7121">
            <w:pPr>
              <w:pStyle w:val="TAH"/>
            </w:pPr>
            <w:r w:rsidRPr="009B053A">
              <w:t>Value/remark</w:t>
            </w:r>
          </w:p>
        </w:tc>
        <w:tc>
          <w:tcPr>
            <w:tcW w:w="2126" w:type="dxa"/>
          </w:tcPr>
          <w:p w14:paraId="05E35A95" w14:textId="77777777" w:rsidR="00AB2B30" w:rsidRPr="009B053A" w:rsidRDefault="006A7121">
            <w:pPr>
              <w:pStyle w:val="TAH"/>
            </w:pPr>
            <w:r w:rsidRPr="009B053A">
              <w:t>Comment</w:t>
            </w:r>
          </w:p>
        </w:tc>
        <w:tc>
          <w:tcPr>
            <w:tcW w:w="1701" w:type="dxa"/>
          </w:tcPr>
          <w:p w14:paraId="7E16C00C" w14:textId="77777777" w:rsidR="00AB2B30" w:rsidRPr="009B053A" w:rsidRDefault="006A7121">
            <w:pPr>
              <w:pStyle w:val="TAH"/>
            </w:pPr>
            <w:r w:rsidRPr="009B053A">
              <w:t>Condition</w:t>
            </w:r>
          </w:p>
        </w:tc>
      </w:tr>
      <w:tr w:rsidR="00AB2B30" w:rsidRPr="009B053A" w14:paraId="3D58A5A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A00492C" w14:textId="77777777" w:rsidR="00AB2B30" w:rsidRPr="009B053A" w:rsidRDefault="006A7121">
            <w:pPr>
              <w:pStyle w:val="TAL"/>
            </w:pPr>
            <w:r w:rsidRPr="009B053A">
              <w:t xml:space="preserve">                        tdm-PatternConfig-r15 CHOICE{</w:t>
            </w:r>
          </w:p>
        </w:tc>
        <w:tc>
          <w:tcPr>
            <w:tcW w:w="1417" w:type="dxa"/>
          </w:tcPr>
          <w:p w14:paraId="6803E510" w14:textId="77777777" w:rsidR="00AB2B30" w:rsidRPr="009B053A" w:rsidRDefault="00AB2B30">
            <w:pPr>
              <w:pStyle w:val="TAL"/>
              <w:rPr>
                <w:rFonts w:eastAsia="MS Mincho"/>
              </w:rPr>
            </w:pPr>
          </w:p>
        </w:tc>
        <w:tc>
          <w:tcPr>
            <w:tcW w:w="2126" w:type="dxa"/>
          </w:tcPr>
          <w:p w14:paraId="78778CF9" w14:textId="77777777" w:rsidR="00AB2B30" w:rsidRPr="009B053A" w:rsidRDefault="00AB2B30">
            <w:pPr>
              <w:pStyle w:val="TAL"/>
            </w:pPr>
          </w:p>
        </w:tc>
        <w:tc>
          <w:tcPr>
            <w:tcW w:w="1701" w:type="dxa"/>
          </w:tcPr>
          <w:p w14:paraId="1D681775" w14:textId="7554DA68" w:rsidR="00AB2B30" w:rsidRPr="009B053A" w:rsidRDefault="006423FB">
            <w:pPr>
              <w:pStyle w:val="TAL"/>
            </w:pPr>
            <w:r w:rsidRPr="009B053A">
              <w:t>Test IDs 7-15</w:t>
            </w:r>
          </w:p>
        </w:tc>
      </w:tr>
      <w:tr w:rsidR="00AB2B30" w:rsidRPr="009B053A" w14:paraId="7F25491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CD85383" w14:textId="77777777" w:rsidR="00AB2B30" w:rsidRPr="009B053A" w:rsidRDefault="006A7121">
            <w:pPr>
              <w:pStyle w:val="TAL"/>
            </w:pPr>
            <w:r w:rsidRPr="009B053A">
              <w:t xml:space="preserve">                          setup  SEQUENCE {</w:t>
            </w:r>
          </w:p>
        </w:tc>
        <w:tc>
          <w:tcPr>
            <w:tcW w:w="1417" w:type="dxa"/>
          </w:tcPr>
          <w:p w14:paraId="62087984" w14:textId="77777777" w:rsidR="00AB2B30" w:rsidRPr="009B053A" w:rsidRDefault="00AB2B30">
            <w:pPr>
              <w:pStyle w:val="TAL"/>
              <w:rPr>
                <w:rFonts w:eastAsia="MS Mincho"/>
              </w:rPr>
            </w:pPr>
          </w:p>
        </w:tc>
        <w:tc>
          <w:tcPr>
            <w:tcW w:w="2126" w:type="dxa"/>
          </w:tcPr>
          <w:p w14:paraId="7A2AAE3E" w14:textId="77777777" w:rsidR="00AB2B30" w:rsidRPr="009B053A" w:rsidRDefault="00AB2B30">
            <w:pPr>
              <w:pStyle w:val="TAL"/>
            </w:pPr>
          </w:p>
        </w:tc>
        <w:tc>
          <w:tcPr>
            <w:tcW w:w="1701" w:type="dxa"/>
          </w:tcPr>
          <w:p w14:paraId="526B72F0" w14:textId="77777777" w:rsidR="00AB2B30" w:rsidRPr="009B053A" w:rsidRDefault="00AB2B30">
            <w:pPr>
              <w:pStyle w:val="TAL"/>
            </w:pPr>
          </w:p>
        </w:tc>
      </w:tr>
      <w:tr w:rsidR="00AB2B30" w:rsidRPr="009B053A" w14:paraId="01A0814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472B4E7" w14:textId="77777777" w:rsidR="00AB2B30" w:rsidRPr="009B053A" w:rsidRDefault="006A7121">
            <w:pPr>
              <w:pStyle w:val="TAL"/>
            </w:pPr>
            <w:r w:rsidRPr="009B053A">
              <w:t xml:space="preserve">                            subframeAssignment-r15</w:t>
            </w:r>
          </w:p>
        </w:tc>
        <w:tc>
          <w:tcPr>
            <w:tcW w:w="1417" w:type="dxa"/>
          </w:tcPr>
          <w:p w14:paraId="4F92D3F7" w14:textId="77777777" w:rsidR="00AB2B30" w:rsidRPr="009B053A" w:rsidRDefault="006A7121">
            <w:pPr>
              <w:pStyle w:val="TAL"/>
              <w:rPr>
                <w:rFonts w:eastAsia="MS Mincho"/>
              </w:rPr>
            </w:pPr>
            <w:r w:rsidRPr="009B053A">
              <w:rPr>
                <w:rFonts w:eastAsia="MS Mincho"/>
              </w:rPr>
              <w:t>sa2</w:t>
            </w:r>
          </w:p>
        </w:tc>
        <w:tc>
          <w:tcPr>
            <w:tcW w:w="2126" w:type="dxa"/>
          </w:tcPr>
          <w:p w14:paraId="4EDA8099" w14:textId="77777777" w:rsidR="00AB2B30" w:rsidRPr="009B053A" w:rsidRDefault="00AB2B30">
            <w:pPr>
              <w:pStyle w:val="TAL"/>
            </w:pPr>
          </w:p>
        </w:tc>
        <w:tc>
          <w:tcPr>
            <w:tcW w:w="1701" w:type="dxa"/>
          </w:tcPr>
          <w:p w14:paraId="2F844D91" w14:textId="77777777" w:rsidR="00AB2B30" w:rsidRPr="009B053A" w:rsidRDefault="00AB2B30">
            <w:pPr>
              <w:pStyle w:val="TAL"/>
            </w:pPr>
          </w:p>
        </w:tc>
      </w:tr>
      <w:tr w:rsidR="00AB2B30" w:rsidRPr="009B053A" w14:paraId="79DB94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58D47B5" w14:textId="77777777" w:rsidR="00AB2B30" w:rsidRPr="009B053A" w:rsidRDefault="006A7121">
            <w:pPr>
              <w:pStyle w:val="TAL"/>
            </w:pPr>
            <w:r w:rsidRPr="009B053A">
              <w:t xml:space="preserve">                            harq-Offset-r15</w:t>
            </w:r>
          </w:p>
        </w:tc>
        <w:tc>
          <w:tcPr>
            <w:tcW w:w="1417" w:type="dxa"/>
          </w:tcPr>
          <w:p w14:paraId="1804B157" w14:textId="77777777" w:rsidR="00AB2B30" w:rsidRPr="009B053A" w:rsidRDefault="006A7121">
            <w:pPr>
              <w:pStyle w:val="TAL"/>
              <w:rPr>
                <w:rFonts w:eastAsia="MS Mincho"/>
              </w:rPr>
            </w:pPr>
            <w:r w:rsidRPr="009B053A">
              <w:rPr>
                <w:rFonts w:eastAsia="MS Mincho"/>
              </w:rPr>
              <w:t>0</w:t>
            </w:r>
          </w:p>
        </w:tc>
        <w:tc>
          <w:tcPr>
            <w:tcW w:w="2126" w:type="dxa"/>
          </w:tcPr>
          <w:p w14:paraId="071419A1" w14:textId="77777777" w:rsidR="00AB2B30" w:rsidRPr="009B053A" w:rsidRDefault="00AB2B30">
            <w:pPr>
              <w:pStyle w:val="TAL"/>
            </w:pPr>
          </w:p>
        </w:tc>
        <w:tc>
          <w:tcPr>
            <w:tcW w:w="1701" w:type="dxa"/>
          </w:tcPr>
          <w:p w14:paraId="2927E07B" w14:textId="77777777" w:rsidR="00AB2B30" w:rsidRPr="009B053A" w:rsidRDefault="00AB2B30">
            <w:pPr>
              <w:pStyle w:val="TAL"/>
            </w:pPr>
          </w:p>
        </w:tc>
      </w:tr>
      <w:tr w:rsidR="00AB2B30" w:rsidRPr="009B053A" w14:paraId="3DEDB72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7CB79B5" w14:textId="77777777" w:rsidR="00AB2B30" w:rsidRPr="009B053A" w:rsidRDefault="006A7121">
            <w:pPr>
              <w:pStyle w:val="TAL"/>
            </w:pPr>
            <w:r w:rsidRPr="009B053A">
              <w:t xml:space="preserve">                          }</w:t>
            </w:r>
          </w:p>
        </w:tc>
        <w:tc>
          <w:tcPr>
            <w:tcW w:w="1417" w:type="dxa"/>
          </w:tcPr>
          <w:p w14:paraId="5408FD94" w14:textId="77777777" w:rsidR="00AB2B30" w:rsidRPr="009B053A" w:rsidRDefault="00AB2B30">
            <w:pPr>
              <w:pStyle w:val="TAL"/>
              <w:rPr>
                <w:rFonts w:eastAsia="MS Mincho"/>
              </w:rPr>
            </w:pPr>
          </w:p>
        </w:tc>
        <w:tc>
          <w:tcPr>
            <w:tcW w:w="2126" w:type="dxa"/>
          </w:tcPr>
          <w:p w14:paraId="77F4F519" w14:textId="77777777" w:rsidR="00AB2B30" w:rsidRPr="009B053A" w:rsidRDefault="00AB2B30">
            <w:pPr>
              <w:pStyle w:val="TAL"/>
            </w:pPr>
          </w:p>
        </w:tc>
        <w:tc>
          <w:tcPr>
            <w:tcW w:w="1701" w:type="dxa"/>
          </w:tcPr>
          <w:p w14:paraId="0B6BB439" w14:textId="77777777" w:rsidR="00AB2B30" w:rsidRPr="009B053A" w:rsidRDefault="00AB2B30">
            <w:pPr>
              <w:pStyle w:val="TAL"/>
            </w:pPr>
          </w:p>
        </w:tc>
      </w:tr>
      <w:tr w:rsidR="00AB2B30" w:rsidRPr="009B053A" w14:paraId="1040CC5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3989288" w14:textId="77777777" w:rsidR="00AB2B30" w:rsidRPr="009B053A" w:rsidRDefault="006A7121">
            <w:pPr>
              <w:pStyle w:val="TAL"/>
            </w:pPr>
            <w:r w:rsidRPr="009B053A">
              <w:t xml:space="preserve">                        }</w:t>
            </w:r>
          </w:p>
        </w:tc>
        <w:tc>
          <w:tcPr>
            <w:tcW w:w="1417" w:type="dxa"/>
          </w:tcPr>
          <w:p w14:paraId="6F3A6829" w14:textId="77777777" w:rsidR="00AB2B30" w:rsidRPr="009B053A" w:rsidRDefault="00AB2B30">
            <w:pPr>
              <w:pStyle w:val="TAL"/>
              <w:rPr>
                <w:rFonts w:eastAsia="MS Mincho"/>
              </w:rPr>
            </w:pPr>
          </w:p>
        </w:tc>
        <w:tc>
          <w:tcPr>
            <w:tcW w:w="2126" w:type="dxa"/>
          </w:tcPr>
          <w:p w14:paraId="2EBAD74B" w14:textId="77777777" w:rsidR="00AB2B30" w:rsidRPr="009B053A" w:rsidRDefault="00AB2B30">
            <w:pPr>
              <w:pStyle w:val="TAL"/>
            </w:pPr>
          </w:p>
        </w:tc>
        <w:tc>
          <w:tcPr>
            <w:tcW w:w="1701" w:type="dxa"/>
          </w:tcPr>
          <w:p w14:paraId="50E22F63" w14:textId="77777777" w:rsidR="00AB2B30" w:rsidRPr="009B053A" w:rsidRDefault="00AB2B30">
            <w:pPr>
              <w:pStyle w:val="TAL"/>
            </w:pPr>
          </w:p>
        </w:tc>
      </w:tr>
    </w:tbl>
    <w:p w14:paraId="20EB3A16" w14:textId="77777777" w:rsidR="00AB2B30" w:rsidRPr="009B053A" w:rsidRDefault="00AB2B30"/>
    <w:p w14:paraId="7B201EBA" w14:textId="01257988" w:rsidR="00AB2B30" w:rsidRPr="009B053A" w:rsidRDefault="006423FB">
      <w:pPr>
        <w:pStyle w:val="TH"/>
      </w:pPr>
      <w:r w:rsidRPr="009B053A">
        <w:lastRenderedPageBreak/>
        <w:t xml:space="preserve">Table </w:t>
      </w:r>
      <w:r w:rsidR="006A7121" w:rsidRPr="009B053A">
        <w:t xml:space="preserve">6.2B.1.3.4.3-4: </w:t>
      </w:r>
      <w:r w:rsidR="006A7121" w:rsidRPr="009B053A">
        <w:rPr>
          <w:i/>
          <w:iCs/>
        </w:rPr>
        <w:t>SystemInfomationBlockType1:</w:t>
      </w:r>
      <w:r w:rsidR="006A7121"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4E1F12D0" w14:textId="77777777">
        <w:tc>
          <w:tcPr>
            <w:tcW w:w="9781" w:type="dxa"/>
            <w:gridSpan w:val="4"/>
          </w:tcPr>
          <w:p w14:paraId="1A47C361" w14:textId="77777777" w:rsidR="00AB2B30" w:rsidRPr="009B053A" w:rsidRDefault="006A7121">
            <w:pPr>
              <w:pStyle w:val="TAL"/>
            </w:pPr>
            <w:r w:rsidRPr="009B053A">
              <w:t>Derivation Path: TS 36.508 [11], Table 4.6.3-23</w:t>
            </w:r>
          </w:p>
        </w:tc>
      </w:tr>
      <w:tr w:rsidR="00AB2B30" w:rsidRPr="009B053A" w14:paraId="7B32768B" w14:textId="77777777">
        <w:tblPrEx>
          <w:tblCellMar>
            <w:left w:w="108" w:type="dxa"/>
            <w:right w:w="108" w:type="dxa"/>
          </w:tblCellMar>
        </w:tblPrEx>
        <w:tc>
          <w:tcPr>
            <w:tcW w:w="4537" w:type="dxa"/>
          </w:tcPr>
          <w:p w14:paraId="1921A6B5" w14:textId="77777777" w:rsidR="00AB2B30" w:rsidRPr="009B053A" w:rsidRDefault="006A7121">
            <w:pPr>
              <w:pStyle w:val="TAH"/>
            </w:pPr>
            <w:r w:rsidRPr="009B053A">
              <w:t>Information Element</w:t>
            </w:r>
          </w:p>
        </w:tc>
        <w:tc>
          <w:tcPr>
            <w:tcW w:w="2268" w:type="dxa"/>
          </w:tcPr>
          <w:p w14:paraId="3B052BDF" w14:textId="77777777" w:rsidR="00AB2B30" w:rsidRPr="009B053A" w:rsidRDefault="006A7121">
            <w:pPr>
              <w:pStyle w:val="TAH"/>
            </w:pPr>
            <w:r w:rsidRPr="009B053A">
              <w:t>Value/remark</w:t>
            </w:r>
          </w:p>
        </w:tc>
        <w:tc>
          <w:tcPr>
            <w:tcW w:w="1701" w:type="dxa"/>
          </w:tcPr>
          <w:p w14:paraId="5070D3BE" w14:textId="77777777" w:rsidR="00AB2B30" w:rsidRPr="009B053A" w:rsidRDefault="006A7121">
            <w:pPr>
              <w:pStyle w:val="TAH"/>
            </w:pPr>
            <w:r w:rsidRPr="009B053A">
              <w:t>Comment</w:t>
            </w:r>
          </w:p>
        </w:tc>
        <w:tc>
          <w:tcPr>
            <w:tcW w:w="1275" w:type="dxa"/>
          </w:tcPr>
          <w:p w14:paraId="1377EFAD" w14:textId="77777777" w:rsidR="00AB2B30" w:rsidRPr="009B053A" w:rsidRDefault="006A7121">
            <w:pPr>
              <w:pStyle w:val="TAH"/>
            </w:pPr>
            <w:r w:rsidRPr="009B053A">
              <w:t>Condition</w:t>
            </w:r>
          </w:p>
        </w:tc>
      </w:tr>
      <w:tr w:rsidR="00AB2B30" w:rsidRPr="009B053A" w14:paraId="19A53A07"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9FAA343"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7F562969"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77FACD0"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68157137" w14:textId="77777777" w:rsidR="00AB2B30" w:rsidRPr="009B053A" w:rsidRDefault="00AB2B30">
            <w:pPr>
              <w:pStyle w:val="TAL"/>
            </w:pPr>
          </w:p>
        </w:tc>
      </w:tr>
      <w:tr w:rsidR="00AB2B30" w:rsidRPr="009B053A" w14:paraId="441139F1" w14:textId="77777777">
        <w:tblPrEx>
          <w:tblCellMar>
            <w:left w:w="108" w:type="dxa"/>
            <w:right w:w="108" w:type="dxa"/>
          </w:tblCellMar>
        </w:tblPrEx>
        <w:tc>
          <w:tcPr>
            <w:tcW w:w="4537" w:type="dxa"/>
          </w:tcPr>
          <w:p w14:paraId="72AFD95C" w14:textId="77777777" w:rsidR="00AB2B30" w:rsidRPr="009B053A" w:rsidRDefault="006A7121">
            <w:pPr>
              <w:pStyle w:val="TAL"/>
            </w:pPr>
            <w:r w:rsidRPr="009B053A">
              <w:t xml:space="preserve">  subframeAssignment</w:t>
            </w:r>
          </w:p>
        </w:tc>
        <w:tc>
          <w:tcPr>
            <w:tcW w:w="2268" w:type="dxa"/>
          </w:tcPr>
          <w:p w14:paraId="5F328ED0" w14:textId="66B39FA9" w:rsidR="00AB2B30" w:rsidRPr="009B053A" w:rsidRDefault="006423FB">
            <w:pPr>
              <w:pStyle w:val="TAL"/>
            </w:pPr>
            <w:r w:rsidRPr="009B053A">
              <w:t>s</w:t>
            </w:r>
            <w:r w:rsidR="006A7121" w:rsidRPr="009B053A">
              <w:t>a2</w:t>
            </w:r>
          </w:p>
        </w:tc>
        <w:tc>
          <w:tcPr>
            <w:tcW w:w="1701" w:type="dxa"/>
          </w:tcPr>
          <w:p w14:paraId="319DAD16" w14:textId="77777777" w:rsidR="00AB2B30" w:rsidRPr="009B053A" w:rsidRDefault="00AB2B30">
            <w:pPr>
              <w:pStyle w:val="TAL"/>
            </w:pPr>
          </w:p>
        </w:tc>
        <w:tc>
          <w:tcPr>
            <w:tcW w:w="1275" w:type="dxa"/>
          </w:tcPr>
          <w:p w14:paraId="0905F193" w14:textId="77777777" w:rsidR="00AB2B30" w:rsidRPr="009B053A" w:rsidRDefault="00AB2B30">
            <w:pPr>
              <w:pStyle w:val="TAL"/>
            </w:pPr>
          </w:p>
        </w:tc>
      </w:tr>
      <w:tr w:rsidR="00AB2B30" w:rsidRPr="009B053A" w14:paraId="73CBDF72" w14:textId="77777777">
        <w:tblPrEx>
          <w:tblCellMar>
            <w:left w:w="108" w:type="dxa"/>
            <w:right w:w="108" w:type="dxa"/>
          </w:tblCellMar>
        </w:tblPrEx>
        <w:tc>
          <w:tcPr>
            <w:tcW w:w="4537" w:type="dxa"/>
          </w:tcPr>
          <w:p w14:paraId="63E8AC76" w14:textId="77777777" w:rsidR="00AB2B30" w:rsidRPr="009B053A" w:rsidRDefault="006A7121">
            <w:pPr>
              <w:pStyle w:val="TAL"/>
            </w:pPr>
            <w:r w:rsidRPr="009B053A">
              <w:t xml:space="preserve">  specialSubframePatterns</w:t>
            </w:r>
          </w:p>
        </w:tc>
        <w:tc>
          <w:tcPr>
            <w:tcW w:w="2268" w:type="dxa"/>
          </w:tcPr>
          <w:p w14:paraId="702D29DE" w14:textId="053D8641" w:rsidR="00AB2B30" w:rsidRPr="009B053A" w:rsidRDefault="006423FB">
            <w:pPr>
              <w:pStyle w:val="TAL"/>
            </w:pPr>
            <w:r w:rsidRPr="009B053A">
              <w:t>s</w:t>
            </w:r>
            <w:r w:rsidR="006A7121" w:rsidRPr="009B053A">
              <w:t>sp</w:t>
            </w:r>
            <w:r w:rsidR="006A7121" w:rsidRPr="009B053A">
              <w:rPr>
                <w:lang w:eastAsia="ja-JP"/>
              </w:rPr>
              <w:t>7</w:t>
            </w:r>
          </w:p>
        </w:tc>
        <w:tc>
          <w:tcPr>
            <w:tcW w:w="1701" w:type="dxa"/>
          </w:tcPr>
          <w:p w14:paraId="0FAC2549" w14:textId="77777777" w:rsidR="00AB2B30" w:rsidRPr="009B053A" w:rsidRDefault="00AB2B30">
            <w:pPr>
              <w:pStyle w:val="TAL"/>
            </w:pPr>
          </w:p>
        </w:tc>
        <w:tc>
          <w:tcPr>
            <w:tcW w:w="1275" w:type="dxa"/>
          </w:tcPr>
          <w:p w14:paraId="5A1F09E8" w14:textId="77777777" w:rsidR="00AB2B30" w:rsidRPr="009B053A" w:rsidRDefault="00AB2B30">
            <w:pPr>
              <w:pStyle w:val="TAL"/>
            </w:pPr>
          </w:p>
        </w:tc>
      </w:tr>
      <w:tr w:rsidR="00AB2B30" w:rsidRPr="009B053A" w14:paraId="1FF9E862"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F481445"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3B3E7EA6"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8D6937"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70A44B0" w14:textId="77777777" w:rsidR="00AB2B30" w:rsidRPr="009B053A" w:rsidRDefault="00AB2B30">
            <w:pPr>
              <w:pStyle w:val="TAL"/>
            </w:pPr>
          </w:p>
        </w:tc>
      </w:tr>
    </w:tbl>
    <w:p w14:paraId="5154C647" w14:textId="77777777" w:rsidR="00AB2B30" w:rsidRPr="009B053A" w:rsidRDefault="00AB2B30"/>
    <w:p w14:paraId="3C4760FE" w14:textId="15B419B2" w:rsidR="00AB2B30" w:rsidRPr="009B053A" w:rsidRDefault="006423FB">
      <w:pPr>
        <w:pStyle w:val="TH"/>
      </w:pPr>
      <w:r w:rsidRPr="009B053A">
        <w:t xml:space="preserve">Table </w:t>
      </w:r>
      <w:r w:rsidR="006A7121" w:rsidRPr="009B053A">
        <w:t xml:space="preserve">6.2B.1.3.4.3-5: </w:t>
      </w:r>
      <w:r w:rsidR="006A7121" w:rsidRPr="009B053A">
        <w:rPr>
          <w:i/>
          <w:iCs/>
        </w:rPr>
        <w:t>RRCConnectionReconfiguration:</w:t>
      </w:r>
      <w:r w:rsidR="006A7121" w:rsidRPr="009B053A">
        <w:t xml:space="preserve"> p-MaxUE-FR1-r15</w:t>
      </w:r>
      <w:r w:rsidR="006A7121" w:rsidRPr="009B053A">
        <w:rPr>
          <w:iCs/>
        </w:rPr>
        <w:t xml:space="preserve"> (step 4 in </w:t>
      </w:r>
      <w:r w:rsidR="006A7121" w:rsidRPr="009B053A">
        <w:t>6.2B.1.3.4.2</w:t>
      </w:r>
      <w:r w:rsidR="006A7121" w:rsidRPr="009B053A">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AB2B30" w:rsidRPr="009B053A" w14:paraId="312DEC99" w14:textId="77777777">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1960C9E4" w14:textId="77777777" w:rsidR="00AB2B30" w:rsidRPr="009B053A" w:rsidRDefault="006A7121">
            <w:pPr>
              <w:pStyle w:val="TAL"/>
            </w:pPr>
            <w:r w:rsidRPr="009B053A">
              <w:t>Derivation Path: TS 36.508 [11], Table 4.6.1-8</w:t>
            </w:r>
          </w:p>
        </w:tc>
      </w:tr>
      <w:tr w:rsidR="00AB2B30" w:rsidRPr="009B053A" w14:paraId="7651149C" w14:textId="77777777">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A68F9" w14:textId="77777777" w:rsidR="00AB2B30" w:rsidRPr="009B053A" w:rsidRDefault="006A7121">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F9E58F" w14:textId="77777777" w:rsidR="00AB2B30" w:rsidRPr="009B053A" w:rsidRDefault="006A7121">
            <w:pPr>
              <w:pStyle w:val="TAH"/>
            </w:pPr>
            <w:r w:rsidRPr="009B053A">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87544" w14:textId="77777777" w:rsidR="00AB2B30" w:rsidRPr="009B053A" w:rsidRDefault="006A7121">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9522" w14:textId="77777777" w:rsidR="00AB2B30" w:rsidRPr="009B053A" w:rsidRDefault="006A7121">
            <w:pPr>
              <w:pStyle w:val="TAH"/>
            </w:pPr>
            <w:r w:rsidRPr="009B053A">
              <w:t>Condition</w:t>
            </w:r>
          </w:p>
        </w:tc>
      </w:tr>
      <w:tr w:rsidR="00AB2B30" w:rsidRPr="009B053A" w14:paraId="4FB3FCCB"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1F90AE05" w14:textId="77777777" w:rsidR="00AB2B30" w:rsidRPr="009B053A" w:rsidRDefault="006A7121">
            <w:pPr>
              <w:pStyle w:val="TAL"/>
            </w:pPr>
            <w:r w:rsidRPr="009B053A">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0C70A759"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58D0B747" w14:textId="77777777" w:rsidR="00AB2B30" w:rsidRPr="009B053A" w:rsidRDefault="006A7121">
            <w:pPr>
              <w:pStyle w:val="TAL"/>
              <w:rPr>
                <w:shd w:val="pct15" w:color="auto" w:fill="FFFFFF"/>
              </w:rPr>
            </w:pPr>
            <w:r w:rsidRPr="009B053A">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5A14169A" w14:textId="77777777" w:rsidR="00AB2B30" w:rsidRPr="009B053A" w:rsidRDefault="00AB2B30">
            <w:pPr>
              <w:pStyle w:val="TAL"/>
            </w:pPr>
          </w:p>
        </w:tc>
      </w:tr>
      <w:tr w:rsidR="00AB2B30" w:rsidRPr="009B053A" w14:paraId="46602DD9" w14:textId="77777777">
        <w:trPr>
          <w:gridBefore w:val="1"/>
          <w:wBefore w:w="9" w:type="dxa"/>
        </w:trPr>
        <w:tc>
          <w:tcPr>
            <w:tcW w:w="4352" w:type="dxa"/>
            <w:tcBorders>
              <w:top w:val="single" w:sz="4" w:space="0" w:color="000000"/>
              <w:left w:val="single" w:sz="4" w:space="0" w:color="000000"/>
              <w:bottom w:val="nil"/>
              <w:right w:val="single" w:sz="4" w:space="0" w:color="000000"/>
            </w:tcBorders>
          </w:tcPr>
          <w:p w14:paraId="46F5D256" w14:textId="77777777" w:rsidR="00AB2B30" w:rsidRPr="009B053A" w:rsidRDefault="006A7121">
            <w:pPr>
              <w:pStyle w:val="TAL"/>
            </w:pPr>
            <w:r w:rsidRPr="009B053A">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5F92F7DF" w14:textId="77777777" w:rsidR="00AB2B30" w:rsidRPr="009B053A" w:rsidRDefault="006A7121">
            <w:pPr>
              <w:pStyle w:val="TAL"/>
            </w:pPr>
            <w:r w:rsidRPr="009B053A">
              <w:t>23</w:t>
            </w:r>
          </w:p>
        </w:tc>
        <w:tc>
          <w:tcPr>
            <w:tcW w:w="2268" w:type="dxa"/>
            <w:tcBorders>
              <w:top w:val="single" w:sz="4" w:space="0" w:color="000000"/>
              <w:left w:val="single" w:sz="4" w:space="0" w:color="000000"/>
              <w:bottom w:val="single" w:sz="4" w:space="0" w:color="000000"/>
              <w:right w:val="single" w:sz="4" w:space="0" w:color="000000"/>
            </w:tcBorders>
          </w:tcPr>
          <w:p w14:paraId="243BFC8E" w14:textId="77777777" w:rsidR="00AB2B30" w:rsidRPr="009B053A"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2C54A58F" w14:textId="77777777" w:rsidR="00AB2B30" w:rsidRPr="009B053A" w:rsidRDefault="006A7121">
            <w:pPr>
              <w:pStyle w:val="TAL"/>
            </w:pPr>
            <w:r w:rsidRPr="009B053A">
              <w:t>Power Class 2 UE</w:t>
            </w:r>
          </w:p>
        </w:tc>
      </w:tr>
      <w:tr w:rsidR="00AB2B30" w:rsidRPr="009B053A" w14:paraId="35652190"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72CBC1EF" w14:textId="77777777" w:rsidR="00AB2B30" w:rsidRPr="009B053A" w:rsidRDefault="006A7121">
            <w:pPr>
              <w:pStyle w:val="TAL"/>
            </w:pPr>
            <w:r w:rsidRPr="009B053A">
              <w:t xml:space="preserve">                        }</w:t>
            </w:r>
          </w:p>
        </w:tc>
        <w:tc>
          <w:tcPr>
            <w:tcW w:w="1417" w:type="dxa"/>
            <w:tcBorders>
              <w:top w:val="single" w:sz="4" w:space="0" w:color="000000"/>
              <w:left w:val="single" w:sz="4" w:space="0" w:color="000000"/>
              <w:bottom w:val="single" w:sz="4" w:space="0" w:color="auto"/>
              <w:right w:val="single" w:sz="4" w:space="0" w:color="000000"/>
            </w:tcBorders>
          </w:tcPr>
          <w:p w14:paraId="0DDBE171"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7646A04" w14:textId="77777777" w:rsidR="00AB2B30" w:rsidRPr="009B053A"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7243FD9B" w14:textId="77777777" w:rsidR="00AB2B30" w:rsidRPr="009B053A" w:rsidRDefault="00AB2B30">
            <w:pPr>
              <w:pStyle w:val="TAL"/>
            </w:pPr>
          </w:p>
        </w:tc>
      </w:tr>
    </w:tbl>
    <w:p w14:paraId="03C56DB4" w14:textId="77777777" w:rsidR="00AB2B30" w:rsidRPr="009B053A" w:rsidRDefault="00AB2B30"/>
    <w:p w14:paraId="480E4471" w14:textId="77777777" w:rsidR="00AB2B30" w:rsidRPr="009B053A" w:rsidRDefault="006A7121">
      <w:pPr>
        <w:pStyle w:val="H6"/>
      </w:pPr>
      <w:bookmarkStart w:id="1687" w:name="_Toc27475611"/>
      <w:bookmarkStart w:id="1688" w:name="_Toc29495201"/>
      <w:bookmarkStart w:id="1689" w:name="_Toc36116245"/>
      <w:bookmarkStart w:id="1690" w:name="_Toc36118294"/>
      <w:bookmarkStart w:id="1691" w:name="_Toc36560407"/>
      <w:bookmarkStart w:id="1692" w:name="_Toc43976904"/>
      <w:r w:rsidRPr="009B053A">
        <w:t>6.2B.1.3.5</w:t>
      </w:r>
      <w:r w:rsidRPr="009B053A">
        <w:tab/>
        <w:t>Test requirements</w:t>
      </w:r>
    </w:p>
    <w:bookmarkEnd w:id="1687"/>
    <w:bookmarkEnd w:id="1688"/>
    <w:bookmarkEnd w:id="1689"/>
    <w:bookmarkEnd w:id="1690"/>
    <w:bookmarkEnd w:id="1691"/>
    <w:bookmarkEnd w:id="1692"/>
    <w:p w14:paraId="666489C7" w14:textId="77777777" w:rsidR="00AB2B30" w:rsidRPr="009B053A" w:rsidRDefault="006A7121">
      <w:r w:rsidRPr="009B053A">
        <w:t>For test ID 1~6 the maximum output power for the DC configuration, derived in step 3 shall be within the range prescribed by the UE Power Class and tolerance in Table 6.2B.1.3.5-1.</w:t>
      </w:r>
    </w:p>
    <w:p w14:paraId="3A067242" w14:textId="77777777" w:rsidR="00AB2B30" w:rsidRPr="009B053A" w:rsidRDefault="006A7121">
      <w:r w:rsidRPr="009B053A">
        <w:t>For test ID 7~15 the maximum output power for the DC configuration, derived in step 3 shall be within the range prescribed by the UE Power Class and tolerance in table 6.2.2.5-1 in TS 36.521-1 [10] or table 6.2.1.5-1 in TS 38.521-1 [8] for E-UTRA carier and NR carrier respectively for Power class 3, and in Table 6.2B.1.3.5-2a for Power class 2.</w:t>
      </w:r>
    </w:p>
    <w:p w14:paraId="245A1516" w14:textId="77777777" w:rsidR="00AB2B30" w:rsidRPr="009B053A" w:rsidRDefault="006A7121">
      <w:r w:rsidRPr="009B053A">
        <w:t>For test ID 1~6 the maximum output power for the DC configuration, derived in step 4 shall be within the range prescribed by Power Class 3 and tolerance in Table 6.2B.1.3.5-1.</w:t>
      </w:r>
    </w:p>
    <w:p w14:paraId="2EE7AEEE" w14:textId="77777777" w:rsidR="00AB2B30" w:rsidRPr="009B053A" w:rsidRDefault="006A7121">
      <w:r w:rsidRPr="009B053A">
        <w:t xml:space="preserve">For test ID 7~15 the maximum output power for the DC configuration, derived in step </w:t>
      </w:r>
      <w:r w:rsidRPr="009B053A">
        <w:rPr>
          <w:lang w:eastAsia="ja-JP"/>
        </w:rPr>
        <w:t>4</w:t>
      </w:r>
      <w:r w:rsidRPr="009B053A">
        <w:t xml:space="preserve"> shall be within the range prescribed by Power Class 3 and tolerance in table 6.2.2.5-1 in TS 36.521-1 [10] or table 6.2.1.5-1 in TS 38.521-1 [8] for E-UTRA carier and NR carrier respectively.</w:t>
      </w:r>
    </w:p>
    <w:p w14:paraId="092EB44F" w14:textId="77777777" w:rsidR="00AB2B30" w:rsidRPr="009B053A" w:rsidRDefault="006A7121">
      <w:pPr>
        <w:pStyle w:val="TH"/>
      </w:pPr>
      <w:bookmarkStart w:id="1693" w:name="_Hlk60608218"/>
      <w:r w:rsidRPr="009B053A">
        <w:lastRenderedPageBreak/>
        <w:t>Table 6.2B.1.3.5-1</w:t>
      </w:r>
      <w:bookmarkEnd w:id="1693"/>
      <w:r w:rsidRPr="009B053A">
        <w:t>: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1"/>
        <w:gridCol w:w="1830"/>
        <w:gridCol w:w="1985"/>
        <w:gridCol w:w="1984"/>
        <w:gridCol w:w="1985"/>
      </w:tblGrid>
      <w:tr w:rsidR="00AB2B30" w:rsidRPr="009B053A" w14:paraId="58D5292D" w14:textId="77777777" w:rsidTr="002C70D3">
        <w:trPr>
          <w:trHeight w:val="288"/>
          <w:tblHeader/>
          <w:jc w:val="center"/>
        </w:trPr>
        <w:tc>
          <w:tcPr>
            <w:tcW w:w="2161" w:type="dxa"/>
            <w:vAlign w:val="center"/>
          </w:tcPr>
          <w:p w14:paraId="5FC7F7FD" w14:textId="77777777" w:rsidR="00AB2B30" w:rsidRPr="009B053A" w:rsidRDefault="006A7121">
            <w:pPr>
              <w:pStyle w:val="TAH"/>
            </w:pPr>
            <w:r w:rsidRPr="009B053A">
              <w:lastRenderedPageBreak/>
              <w:t>EN-DC configuration</w:t>
            </w:r>
          </w:p>
        </w:tc>
        <w:tc>
          <w:tcPr>
            <w:tcW w:w="1830" w:type="dxa"/>
            <w:vAlign w:val="center"/>
          </w:tcPr>
          <w:p w14:paraId="15819515" w14:textId="77777777" w:rsidR="00AB2B30" w:rsidRPr="009B053A" w:rsidRDefault="006A7121">
            <w:pPr>
              <w:pStyle w:val="TAH"/>
            </w:pPr>
            <w:r w:rsidRPr="009B053A">
              <w:t>Power class 2</w:t>
            </w:r>
          </w:p>
          <w:p w14:paraId="2740F6E2" w14:textId="77777777" w:rsidR="00AB2B30" w:rsidRPr="009B053A" w:rsidRDefault="006A7121">
            <w:pPr>
              <w:pStyle w:val="TAH"/>
            </w:pPr>
            <w:r w:rsidRPr="009B053A">
              <w:t>(dBm)</w:t>
            </w:r>
          </w:p>
        </w:tc>
        <w:tc>
          <w:tcPr>
            <w:tcW w:w="1985" w:type="dxa"/>
            <w:vAlign w:val="center"/>
          </w:tcPr>
          <w:p w14:paraId="024C150C" w14:textId="77777777" w:rsidR="00AB2B30" w:rsidRPr="009B053A" w:rsidRDefault="006A7121">
            <w:pPr>
              <w:pStyle w:val="TAH"/>
            </w:pPr>
            <w:r w:rsidRPr="009B053A">
              <w:t>Tolerance</w:t>
            </w:r>
          </w:p>
          <w:p w14:paraId="3BD011C6" w14:textId="77777777" w:rsidR="00AB2B30" w:rsidRPr="009B053A" w:rsidRDefault="006A7121">
            <w:pPr>
              <w:pStyle w:val="TAH"/>
            </w:pPr>
            <w:r w:rsidRPr="009B053A">
              <w:t>(dB)</w:t>
            </w:r>
          </w:p>
        </w:tc>
        <w:tc>
          <w:tcPr>
            <w:tcW w:w="1984" w:type="dxa"/>
            <w:vAlign w:val="center"/>
          </w:tcPr>
          <w:p w14:paraId="3846BD69" w14:textId="77777777" w:rsidR="00AB2B30" w:rsidRPr="009B053A" w:rsidRDefault="006A7121">
            <w:pPr>
              <w:pStyle w:val="TAH"/>
            </w:pPr>
            <w:r w:rsidRPr="009B053A">
              <w:t>Power class 3</w:t>
            </w:r>
          </w:p>
          <w:p w14:paraId="0CDD45E1" w14:textId="77777777" w:rsidR="00AB2B30" w:rsidRPr="009B053A" w:rsidRDefault="006A7121">
            <w:pPr>
              <w:pStyle w:val="TAH"/>
            </w:pPr>
            <w:r w:rsidRPr="009B053A">
              <w:t>(dBm)</w:t>
            </w:r>
          </w:p>
        </w:tc>
        <w:tc>
          <w:tcPr>
            <w:tcW w:w="1985" w:type="dxa"/>
            <w:vAlign w:val="center"/>
          </w:tcPr>
          <w:p w14:paraId="1FCE8F53" w14:textId="77777777" w:rsidR="00AB2B30" w:rsidRPr="009B053A" w:rsidRDefault="006A7121">
            <w:pPr>
              <w:pStyle w:val="TAH"/>
            </w:pPr>
            <w:r w:rsidRPr="009B053A">
              <w:t>Tolerance</w:t>
            </w:r>
          </w:p>
          <w:p w14:paraId="525D1AAC" w14:textId="77777777" w:rsidR="00AB2B30" w:rsidRPr="009B053A" w:rsidRDefault="006A7121">
            <w:pPr>
              <w:pStyle w:val="TAH"/>
            </w:pPr>
            <w:r w:rsidRPr="009B053A">
              <w:t>(dB)</w:t>
            </w:r>
          </w:p>
        </w:tc>
      </w:tr>
      <w:tr w:rsidR="00AB2B30" w:rsidRPr="009B053A" w14:paraId="445D3176" w14:textId="77777777" w:rsidTr="002C70D3">
        <w:trPr>
          <w:trHeight w:val="288"/>
          <w:jc w:val="center"/>
        </w:trPr>
        <w:tc>
          <w:tcPr>
            <w:tcW w:w="2161" w:type="dxa"/>
            <w:vAlign w:val="center"/>
          </w:tcPr>
          <w:p w14:paraId="04998462" w14:textId="77777777" w:rsidR="00AB2B30" w:rsidRPr="009B053A" w:rsidRDefault="006A7121">
            <w:pPr>
              <w:pStyle w:val="TAC"/>
              <w:rPr>
                <w:lang w:eastAsia="fi-FI"/>
              </w:rPr>
            </w:pPr>
            <w:r w:rsidRPr="009B053A">
              <w:rPr>
                <w:lang w:eastAsia="fi-FI"/>
              </w:rPr>
              <w:t>DC_1A_n3A</w:t>
            </w:r>
          </w:p>
        </w:tc>
        <w:tc>
          <w:tcPr>
            <w:tcW w:w="1830" w:type="dxa"/>
          </w:tcPr>
          <w:p w14:paraId="10785FB3" w14:textId="77777777" w:rsidR="00AB2B30" w:rsidRPr="009B053A" w:rsidRDefault="00AB2B30">
            <w:pPr>
              <w:pStyle w:val="TAC"/>
            </w:pPr>
          </w:p>
        </w:tc>
        <w:tc>
          <w:tcPr>
            <w:tcW w:w="1985" w:type="dxa"/>
          </w:tcPr>
          <w:p w14:paraId="74FBFD10" w14:textId="77777777" w:rsidR="00AB2B30" w:rsidRPr="009B053A" w:rsidRDefault="00AB2B30">
            <w:pPr>
              <w:pStyle w:val="TAC"/>
            </w:pPr>
          </w:p>
        </w:tc>
        <w:tc>
          <w:tcPr>
            <w:tcW w:w="1984" w:type="dxa"/>
            <w:vAlign w:val="center"/>
          </w:tcPr>
          <w:p w14:paraId="02284102" w14:textId="77777777" w:rsidR="00AB2B30" w:rsidRPr="009B053A" w:rsidRDefault="006A7121">
            <w:pPr>
              <w:pStyle w:val="TAC"/>
            </w:pPr>
            <w:r w:rsidRPr="009B053A">
              <w:t>23</w:t>
            </w:r>
          </w:p>
        </w:tc>
        <w:tc>
          <w:tcPr>
            <w:tcW w:w="1985" w:type="dxa"/>
            <w:vAlign w:val="center"/>
          </w:tcPr>
          <w:p w14:paraId="5D52964F" w14:textId="77777777" w:rsidR="00AB2B30" w:rsidRPr="009B053A" w:rsidRDefault="006A7121">
            <w:pPr>
              <w:pStyle w:val="TAC"/>
            </w:pPr>
            <w:r w:rsidRPr="009B053A">
              <w:t>+2 +TT/-3-TT</w:t>
            </w:r>
          </w:p>
        </w:tc>
      </w:tr>
      <w:tr w:rsidR="007C79FB" w:rsidRPr="009B053A" w14:paraId="7179ED24"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FDD5234" w14:textId="77777777" w:rsidR="007C79FB" w:rsidRPr="009B053A" w:rsidRDefault="007C79FB" w:rsidP="00931ECD">
            <w:pPr>
              <w:pStyle w:val="TAC"/>
              <w:rPr>
                <w:lang w:eastAsia="fi-FI"/>
              </w:rPr>
            </w:pPr>
            <w:r w:rsidRPr="009B053A">
              <w:rPr>
                <w:lang w:eastAsia="fi-FI"/>
              </w:rPr>
              <w:t>DC_</w:t>
            </w:r>
            <w:r w:rsidRPr="009B053A">
              <w:rPr>
                <w:lang w:eastAsia="zh-CN"/>
              </w:rPr>
              <w:t>1A_n5A</w:t>
            </w:r>
          </w:p>
        </w:tc>
        <w:tc>
          <w:tcPr>
            <w:tcW w:w="1830" w:type="dxa"/>
            <w:tcBorders>
              <w:top w:val="single" w:sz="4" w:space="0" w:color="auto"/>
              <w:left w:val="single" w:sz="4" w:space="0" w:color="auto"/>
              <w:bottom w:val="single" w:sz="4" w:space="0" w:color="auto"/>
              <w:right w:val="single" w:sz="4" w:space="0" w:color="auto"/>
            </w:tcBorders>
            <w:vAlign w:val="center"/>
          </w:tcPr>
          <w:p w14:paraId="58A7588D" w14:textId="77777777" w:rsidR="007C79FB" w:rsidRPr="009B053A"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26FCF3E3" w14:textId="77777777" w:rsidR="007C79FB" w:rsidRPr="009B053A"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51251D10" w14:textId="77777777" w:rsidR="007C79FB" w:rsidRPr="009B053A" w:rsidRDefault="007C79FB" w:rsidP="00931ECD">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17D8C13D" w14:textId="77777777" w:rsidR="007C79FB" w:rsidRPr="009B053A" w:rsidRDefault="007C79FB" w:rsidP="00931ECD">
            <w:pPr>
              <w:pStyle w:val="TAC"/>
            </w:pPr>
            <w:r w:rsidRPr="009B053A">
              <w:t>+2 +TT/-3-TT</w:t>
            </w:r>
          </w:p>
        </w:tc>
      </w:tr>
      <w:tr w:rsidR="007C79FB" w:rsidRPr="009B053A" w14:paraId="50A24BA8"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6D8B6FD1" w14:textId="77777777" w:rsidR="007C79FB" w:rsidRPr="009B053A" w:rsidRDefault="007C79FB" w:rsidP="00931ECD">
            <w:pPr>
              <w:pStyle w:val="TAC"/>
              <w:rPr>
                <w:lang w:eastAsia="fi-FI"/>
              </w:rPr>
            </w:pPr>
            <w:r w:rsidRPr="009B053A">
              <w:rPr>
                <w:lang w:eastAsia="fi-FI"/>
              </w:rPr>
              <w:t>DC_1A_n7A</w:t>
            </w:r>
          </w:p>
        </w:tc>
        <w:tc>
          <w:tcPr>
            <w:tcW w:w="1830" w:type="dxa"/>
            <w:tcBorders>
              <w:top w:val="single" w:sz="4" w:space="0" w:color="auto"/>
              <w:left w:val="single" w:sz="4" w:space="0" w:color="auto"/>
              <w:bottom w:val="single" w:sz="4" w:space="0" w:color="auto"/>
              <w:right w:val="single" w:sz="4" w:space="0" w:color="auto"/>
            </w:tcBorders>
            <w:vAlign w:val="center"/>
          </w:tcPr>
          <w:p w14:paraId="194D9AF1" w14:textId="77777777" w:rsidR="007C79FB" w:rsidRPr="009B053A" w:rsidRDefault="007C79FB" w:rsidP="00931ECD">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513DC653" w14:textId="77777777" w:rsidR="007C79FB" w:rsidRPr="009B053A" w:rsidRDefault="007C79FB" w:rsidP="00931ECD">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EE2F86" w14:textId="77777777" w:rsidR="007C79FB" w:rsidRPr="009B053A" w:rsidRDefault="007C79FB" w:rsidP="00931ECD">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1A20B8F" w14:textId="77777777" w:rsidR="007C79FB" w:rsidRPr="009B053A" w:rsidRDefault="007C79FB" w:rsidP="00931ECD">
            <w:pPr>
              <w:pStyle w:val="TAC"/>
            </w:pPr>
            <w:r w:rsidRPr="009B053A">
              <w:t>+2 +TT/-3-TT</w:t>
            </w:r>
          </w:p>
        </w:tc>
      </w:tr>
      <w:tr w:rsidR="00AB2B30" w:rsidRPr="009B053A" w14:paraId="473A3606" w14:textId="77777777" w:rsidTr="002C70D3">
        <w:trPr>
          <w:trHeight w:val="288"/>
          <w:jc w:val="center"/>
        </w:trPr>
        <w:tc>
          <w:tcPr>
            <w:tcW w:w="2161" w:type="dxa"/>
            <w:vAlign w:val="center"/>
          </w:tcPr>
          <w:p w14:paraId="463F67C4" w14:textId="77777777" w:rsidR="00AB2B30" w:rsidRPr="009B053A" w:rsidRDefault="006A7121">
            <w:pPr>
              <w:pStyle w:val="TAC"/>
            </w:pPr>
            <w:r w:rsidRPr="009B053A">
              <w:rPr>
                <w:lang w:eastAsia="fi-FI"/>
              </w:rPr>
              <w:t>DC_1A_n28A</w:t>
            </w:r>
          </w:p>
        </w:tc>
        <w:tc>
          <w:tcPr>
            <w:tcW w:w="1830" w:type="dxa"/>
          </w:tcPr>
          <w:p w14:paraId="097C9343" w14:textId="77777777" w:rsidR="00AB2B30" w:rsidRPr="009B053A" w:rsidRDefault="00AB2B30">
            <w:pPr>
              <w:pStyle w:val="TAC"/>
            </w:pPr>
          </w:p>
        </w:tc>
        <w:tc>
          <w:tcPr>
            <w:tcW w:w="1985" w:type="dxa"/>
          </w:tcPr>
          <w:p w14:paraId="0B2A28A4" w14:textId="77777777" w:rsidR="00AB2B30" w:rsidRPr="009B053A" w:rsidRDefault="00AB2B30">
            <w:pPr>
              <w:pStyle w:val="TAC"/>
            </w:pPr>
          </w:p>
        </w:tc>
        <w:tc>
          <w:tcPr>
            <w:tcW w:w="1984" w:type="dxa"/>
            <w:vAlign w:val="center"/>
          </w:tcPr>
          <w:p w14:paraId="6B65D100" w14:textId="77777777" w:rsidR="00AB2B30" w:rsidRPr="009B053A" w:rsidRDefault="006A7121">
            <w:pPr>
              <w:pStyle w:val="TAC"/>
            </w:pPr>
            <w:r w:rsidRPr="009B053A">
              <w:t>23</w:t>
            </w:r>
          </w:p>
        </w:tc>
        <w:tc>
          <w:tcPr>
            <w:tcW w:w="1985" w:type="dxa"/>
            <w:vAlign w:val="center"/>
          </w:tcPr>
          <w:p w14:paraId="3C0FDA65" w14:textId="77777777" w:rsidR="00AB2B30" w:rsidRPr="009B053A" w:rsidRDefault="006A7121">
            <w:pPr>
              <w:pStyle w:val="TAC"/>
            </w:pPr>
            <w:r w:rsidRPr="009B053A">
              <w:t>+2 +TT/-3-TT</w:t>
            </w:r>
          </w:p>
        </w:tc>
      </w:tr>
      <w:tr w:rsidR="00AB2B30" w:rsidRPr="009B053A" w14:paraId="7E465501" w14:textId="77777777" w:rsidTr="002C70D3">
        <w:trPr>
          <w:trHeight w:val="288"/>
          <w:jc w:val="center"/>
        </w:trPr>
        <w:tc>
          <w:tcPr>
            <w:tcW w:w="2161" w:type="dxa"/>
            <w:vAlign w:val="center"/>
          </w:tcPr>
          <w:p w14:paraId="777F40D4" w14:textId="77777777" w:rsidR="00AB2B30" w:rsidRPr="009B053A" w:rsidRDefault="006A7121">
            <w:pPr>
              <w:pStyle w:val="TAC"/>
              <w:rPr>
                <w:lang w:eastAsia="fi-FI"/>
              </w:rPr>
            </w:pPr>
            <w:r w:rsidRPr="009B053A">
              <w:rPr>
                <w:lang w:eastAsia="fi-FI"/>
              </w:rPr>
              <w:t>DC_1A_n77A</w:t>
            </w:r>
          </w:p>
        </w:tc>
        <w:tc>
          <w:tcPr>
            <w:tcW w:w="1830" w:type="dxa"/>
          </w:tcPr>
          <w:p w14:paraId="67E6FE2C" w14:textId="77777777" w:rsidR="00AB2B30" w:rsidRPr="009B053A" w:rsidRDefault="00AB2B30">
            <w:pPr>
              <w:pStyle w:val="TAC"/>
            </w:pPr>
          </w:p>
        </w:tc>
        <w:tc>
          <w:tcPr>
            <w:tcW w:w="1985" w:type="dxa"/>
          </w:tcPr>
          <w:p w14:paraId="23B1D340" w14:textId="77777777" w:rsidR="00AB2B30" w:rsidRPr="009B053A" w:rsidRDefault="00AB2B30">
            <w:pPr>
              <w:pStyle w:val="TAC"/>
            </w:pPr>
          </w:p>
        </w:tc>
        <w:tc>
          <w:tcPr>
            <w:tcW w:w="1984" w:type="dxa"/>
            <w:vAlign w:val="center"/>
          </w:tcPr>
          <w:p w14:paraId="7801FBFD" w14:textId="77777777" w:rsidR="00AB2B30" w:rsidRPr="009B053A" w:rsidRDefault="006A7121">
            <w:pPr>
              <w:pStyle w:val="TAC"/>
            </w:pPr>
            <w:r w:rsidRPr="009B053A">
              <w:t>23</w:t>
            </w:r>
          </w:p>
        </w:tc>
        <w:tc>
          <w:tcPr>
            <w:tcW w:w="1985" w:type="dxa"/>
            <w:vAlign w:val="center"/>
          </w:tcPr>
          <w:p w14:paraId="7F2D0C85" w14:textId="77777777" w:rsidR="00AB2B30" w:rsidRPr="009B053A" w:rsidRDefault="006A7121">
            <w:pPr>
              <w:pStyle w:val="TAC"/>
            </w:pPr>
            <w:r w:rsidRPr="009B053A">
              <w:t>+2 +TT/-3-TT</w:t>
            </w:r>
          </w:p>
        </w:tc>
      </w:tr>
      <w:tr w:rsidR="006A01AC" w:rsidRPr="009B053A" w14:paraId="0BB535D4" w14:textId="77777777" w:rsidTr="002C70D3">
        <w:trPr>
          <w:trHeight w:val="288"/>
          <w:jc w:val="center"/>
        </w:trPr>
        <w:tc>
          <w:tcPr>
            <w:tcW w:w="2161" w:type="dxa"/>
            <w:vAlign w:val="center"/>
          </w:tcPr>
          <w:p w14:paraId="1B68BE6D" w14:textId="7D3E839F" w:rsidR="006A01AC" w:rsidRPr="009B053A" w:rsidRDefault="006A01AC" w:rsidP="006A01AC">
            <w:pPr>
              <w:pStyle w:val="TAC"/>
            </w:pPr>
            <w:r w:rsidRPr="009B053A">
              <w:rPr>
                <w:lang w:eastAsia="fi-FI"/>
              </w:rPr>
              <w:t>DC_1A_n78A</w:t>
            </w:r>
          </w:p>
        </w:tc>
        <w:tc>
          <w:tcPr>
            <w:tcW w:w="1830" w:type="dxa"/>
          </w:tcPr>
          <w:p w14:paraId="1C5E09E8" w14:textId="4A398E46" w:rsidR="006A01AC" w:rsidRPr="009B053A" w:rsidRDefault="006A01AC" w:rsidP="006A01AC">
            <w:pPr>
              <w:pStyle w:val="TAC"/>
            </w:pPr>
            <w:r>
              <w:rPr>
                <w:rFonts w:eastAsia="DengXian"/>
              </w:rPr>
              <w:t>26</w:t>
            </w:r>
            <w:r>
              <w:rPr>
                <w:rFonts w:eastAsia="DengXian"/>
                <w:vertAlign w:val="superscript"/>
              </w:rPr>
              <w:t>8</w:t>
            </w:r>
            <w:ins w:id="1694" w:author="2841" w:date="2023-06-16T09:04:00Z">
              <w:r>
                <w:t xml:space="preserve">, </w:t>
              </w:r>
              <w:r w:rsidRPr="00C81DC4">
                <w:t>27.8</w:t>
              </w:r>
              <w:r>
                <w:rPr>
                  <w:vertAlign w:val="superscript"/>
                </w:rPr>
                <w:t>9</w:t>
              </w:r>
            </w:ins>
          </w:p>
        </w:tc>
        <w:tc>
          <w:tcPr>
            <w:tcW w:w="1985" w:type="dxa"/>
          </w:tcPr>
          <w:p w14:paraId="5EAEC67F" w14:textId="3A3731FB" w:rsidR="006A01AC" w:rsidRPr="009B053A" w:rsidRDefault="006A01AC" w:rsidP="006A01AC">
            <w:pPr>
              <w:pStyle w:val="TAC"/>
            </w:pPr>
            <w:r w:rsidRPr="009B053A">
              <w:rPr>
                <w:rFonts w:eastAsia="MS Mincho"/>
              </w:rPr>
              <w:t>+2+TT/-3-TT</w:t>
            </w:r>
          </w:p>
        </w:tc>
        <w:tc>
          <w:tcPr>
            <w:tcW w:w="1984" w:type="dxa"/>
            <w:vAlign w:val="center"/>
          </w:tcPr>
          <w:p w14:paraId="7201DF55" w14:textId="77777777" w:rsidR="006A01AC" w:rsidRPr="009B053A" w:rsidRDefault="006A01AC" w:rsidP="006A01AC">
            <w:pPr>
              <w:pStyle w:val="TAC"/>
            </w:pPr>
            <w:r w:rsidRPr="009B053A">
              <w:t>23</w:t>
            </w:r>
          </w:p>
        </w:tc>
        <w:tc>
          <w:tcPr>
            <w:tcW w:w="1985" w:type="dxa"/>
            <w:vAlign w:val="center"/>
          </w:tcPr>
          <w:p w14:paraId="4CE1C0FB" w14:textId="77777777" w:rsidR="006A01AC" w:rsidRPr="009B053A" w:rsidRDefault="006A01AC" w:rsidP="006A01AC">
            <w:pPr>
              <w:pStyle w:val="TAC"/>
            </w:pPr>
            <w:r w:rsidRPr="009B053A">
              <w:t>+2 +TT/-3-TT</w:t>
            </w:r>
          </w:p>
        </w:tc>
      </w:tr>
      <w:tr w:rsidR="006A01AC" w:rsidRPr="009B053A" w14:paraId="3A0C455C" w14:textId="77777777" w:rsidTr="002C70D3">
        <w:trPr>
          <w:trHeight w:val="288"/>
          <w:jc w:val="center"/>
        </w:trPr>
        <w:tc>
          <w:tcPr>
            <w:tcW w:w="2161" w:type="dxa"/>
            <w:vAlign w:val="center"/>
          </w:tcPr>
          <w:p w14:paraId="41DEB4EC" w14:textId="77777777" w:rsidR="006A01AC" w:rsidRPr="009B053A" w:rsidRDefault="006A01AC" w:rsidP="006A01AC">
            <w:pPr>
              <w:pStyle w:val="TAC"/>
            </w:pPr>
            <w:r w:rsidRPr="009B053A">
              <w:rPr>
                <w:lang w:eastAsia="fi-FI"/>
              </w:rPr>
              <w:t>DC_1A_n79A</w:t>
            </w:r>
          </w:p>
        </w:tc>
        <w:tc>
          <w:tcPr>
            <w:tcW w:w="1830" w:type="dxa"/>
          </w:tcPr>
          <w:p w14:paraId="17CF9056" w14:textId="77777777" w:rsidR="006A01AC" w:rsidRPr="009B053A" w:rsidRDefault="006A01AC" w:rsidP="006A01AC">
            <w:pPr>
              <w:pStyle w:val="TAC"/>
            </w:pPr>
          </w:p>
        </w:tc>
        <w:tc>
          <w:tcPr>
            <w:tcW w:w="1985" w:type="dxa"/>
          </w:tcPr>
          <w:p w14:paraId="10E0FB7A" w14:textId="77777777" w:rsidR="006A01AC" w:rsidRPr="009B053A" w:rsidRDefault="006A01AC" w:rsidP="006A01AC">
            <w:pPr>
              <w:pStyle w:val="TAC"/>
            </w:pPr>
          </w:p>
        </w:tc>
        <w:tc>
          <w:tcPr>
            <w:tcW w:w="1984" w:type="dxa"/>
            <w:vAlign w:val="center"/>
          </w:tcPr>
          <w:p w14:paraId="221C2EB2" w14:textId="77777777" w:rsidR="006A01AC" w:rsidRPr="009B053A" w:rsidRDefault="006A01AC" w:rsidP="006A01AC">
            <w:pPr>
              <w:pStyle w:val="TAC"/>
            </w:pPr>
            <w:r w:rsidRPr="009B053A">
              <w:t>23</w:t>
            </w:r>
          </w:p>
        </w:tc>
        <w:tc>
          <w:tcPr>
            <w:tcW w:w="1985" w:type="dxa"/>
            <w:vAlign w:val="center"/>
          </w:tcPr>
          <w:p w14:paraId="2E381F0F" w14:textId="77777777" w:rsidR="006A01AC" w:rsidRPr="009B053A" w:rsidRDefault="006A01AC" w:rsidP="006A01AC">
            <w:pPr>
              <w:pStyle w:val="TAC"/>
            </w:pPr>
            <w:r w:rsidRPr="009B053A">
              <w:t>+2 +TT/-3-TT</w:t>
            </w:r>
          </w:p>
        </w:tc>
      </w:tr>
      <w:tr w:rsidR="006A01AC" w:rsidRPr="009B053A" w14:paraId="2DA87C36" w14:textId="77777777" w:rsidTr="002C70D3">
        <w:trPr>
          <w:trHeight w:val="288"/>
          <w:jc w:val="center"/>
        </w:trPr>
        <w:tc>
          <w:tcPr>
            <w:tcW w:w="2161" w:type="dxa"/>
            <w:vAlign w:val="center"/>
          </w:tcPr>
          <w:p w14:paraId="03CDBC22" w14:textId="77777777" w:rsidR="006A01AC" w:rsidRPr="009B053A" w:rsidRDefault="006A01AC" w:rsidP="006A01AC">
            <w:pPr>
              <w:pStyle w:val="TAC"/>
              <w:rPr>
                <w:lang w:eastAsia="fi-FI"/>
              </w:rPr>
            </w:pPr>
            <w:r w:rsidRPr="009B053A">
              <w:rPr>
                <w:lang w:eastAsia="fi-FI"/>
              </w:rPr>
              <w:t>DC_2A_n5A</w:t>
            </w:r>
          </w:p>
        </w:tc>
        <w:tc>
          <w:tcPr>
            <w:tcW w:w="1830" w:type="dxa"/>
          </w:tcPr>
          <w:p w14:paraId="06B71270" w14:textId="77777777" w:rsidR="006A01AC" w:rsidRPr="009B053A" w:rsidRDefault="006A01AC" w:rsidP="006A01AC">
            <w:pPr>
              <w:pStyle w:val="TAC"/>
            </w:pPr>
          </w:p>
        </w:tc>
        <w:tc>
          <w:tcPr>
            <w:tcW w:w="1985" w:type="dxa"/>
          </w:tcPr>
          <w:p w14:paraId="384AFB00" w14:textId="77777777" w:rsidR="006A01AC" w:rsidRPr="009B053A" w:rsidRDefault="006A01AC" w:rsidP="006A01AC">
            <w:pPr>
              <w:pStyle w:val="TAC"/>
            </w:pPr>
          </w:p>
        </w:tc>
        <w:tc>
          <w:tcPr>
            <w:tcW w:w="1984" w:type="dxa"/>
            <w:vAlign w:val="center"/>
          </w:tcPr>
          <w:p w14:paraId="2F8BFE33" w14:textId="77777777" w:rsidR="006A01AC" w:rsidRPr="009B053A" w:rsidRDefault="006A01AC" w:rsidP="006A01AC">
            <w:pPr>
              <w:pStyle w:val="TAC"/>
            </w:pPr>
            <w:r w:rsidRPr="009B053A">
              <w:t>23</w:t>
            </w:r>
          </w:p>
        </w:tc>
        <w:tc>
          <w:tcPr>
            <w:tcW w:w="1985" w:type="dxa"/>
            <w:vAlign w:val="center"/>
          </w:tcPr>
          <w:p w14:paraId="28A3C425" w14:textId="792C55D0" w:rsidR="006A01AC" w:rsidRPr="009B053A" w:rsidRDefault="006A01AC" w:rsidP="006A01AC">
            <w:pPr>
              <w:pStyle w:val="TAC"/>
            </w:pPr>
            <w:r w:rsidRPr="009B053A">
              <w:t>+2 +TT/-3-TT</w:t>
            </w:r>
          </w:p>
        </w:tc>
      </w:tr>
      <w:tr w:rsidR="006A01AC" w:rsidRPr="009B053A" w14:paraId="14C9445A" w14:textId="77777777" w:rsidTr="002C70D3">
        <w:trPr>
          <w:trHeight w:val="288"/>
          <w:jc w:val="center"/>
        </w:trPr>
        <w:tc>
          <w:tcPr>
            <w:tcW w:w="2161" w:type="dxa"/>
            <w:vAlign w:val="center"/>
          </w:tcPr>
          <w:p w14:paraId="33B1E302" w14:textId="77777777" w:rsidR="006A01AC" w:rsidRPr="009B053A" w:rsidRDefault="006A01AC" w:rsidP="006A01AC">
            <w:pPr>
              <w:pStyle w:val="TAC"/>
            </w:pPr>
            <w:r w:rsidRPr="009B053A">
              <w:t>DC_2A_n41A</w:t>
            </w:r>
          </w:p>
        </w:tc>
        <w:tc>
          <w:tcPr>
            <w:tcW w:w="1830" w:type="dxa"/>
          </w:tcPr>
          <w:p w14:paraId="4A5E90D4" w14:textId="77777777" w:rsidR="006A01AC" w:rsidRPr="009B053A" w:rsidRDefault="006A01AC" w:rsidP="006A01AC">
            <w:pPr>
              <w:pStyle w:val="TAC"/>
            </w:pPr>
          </w:p>
        </w:tc>
        <w:tc>
          <w:tcPr>
            <w:tcW w:w="1985" w:type="dxa"/>
          </w:tcPr>
          <w:p w14:paraId="28E6EB56" w14:textId="77777777" w:rsidR="006A01AC" w:rsidRPr="009B053A" w:rsidRDefault="006A01AC" w:rsidP="006A01AC">
            <w:pPr>
              <w:pStyle w:val="TAC"/>
            </w:pPr>
          </w:p>
        </w:tc>
        <w:tc>
          <w:tcPr>
            <w:tcW w:w="1984" w:type="dxa"/>
            <w:vAlign w:val="center"/>
          </w:tcPr>
          <w:p w14:paraId="3DDEFF4F" w14:textId="77777777" w:rsidR="006A01AC" w:rsidRPr="009B053A" w:rsidRDefault="006A01AC" w:rsidP="006A01AC">
            <w:pPr>
              <w:pStyle w:val="TAC"/>
            </w:pPr>
            <w:r w:rsidRPr="009B053A">
              <w:t>23</w:t>
            </w:r>
          </w:p>
        </w:tc>
        <w:tc>
          <w:tcPr>
            <w:tcW w:w="1985" w:type="dxa"/>
            <w:vAlign w:val="center"/>
          </w:tcPr>
          <w:p w14:paraId="2EF554F7" w14:textId="77777777" w:rsidR="006A01AC" w:rsidRPr="009B053A" w:rsidRDefault="006A01AC" w:rsidP="006A01AC">
            <w:pPr>
              <w:pStyle w:val="TAC"/>
            </w:pPr>
            <w:r w:rsidRPr="009B053A">
              <w:t>+2 +TT/-3-TT</w:t>
            </w:r>
          </w:p>
        </w:tc>
      </w:tr>
      <w:tr w:rsidR="006A01AC" w:rsidRPr="009B053A" w14:paraId="368E470C" w14:textId="77777777" w:rsidTr="002C70D3">
        <w:trPr>
          <w:trHeight w:val="288"/>
          <w:jc w:val="center"/>
        </w:trPr>
        <w:tc>
          <w:tcPr>
            <w:tcW w:w="2161" w:type="dxa"/>
            <w:vAlign w:val="center"/>
          </w:tcPr>
          <w:p w14:paraId="084FE227" w14:textId="77777777" w:rsidR="006A01AC" w:rsidRPr="009B053A" w:rsidRDefault="006A01AC" w:rsidP="006A01AC">
            <w:pPr>
              <w:pStyle w:val="TAC"/>
              <w:rPr>
                <w:lang w:eastAsia="fi-FI"/>
              </w:rPr>
            </w:pPr>
            <w:r w:rsidRPr="009B053A">
              <w:rPr>
                <w:lang w:eastAsia="fi-FI"/>
              </w:rPr>
              <w:t>DC_2A_n66A</w:t>
            </w:r>
          </w:p>
        </w:tc>
        <w:tc>
          <w:tcPr>
            <w:tcW w:w="1830" w:type="dxa"/>
          </w:tcPr>
          <w:p w14:paraId="7BA3A125" w14:textId="77777777" w:rsidR="006A01AC" w:rsidRPr="009B053A" w:rsidRDefault="006A01AC" w:rsidP="006A01AC">
            <w:pPr>
              <w:pStyle w:val="TAC"/>
            </w:pPr>
          </w:p>
        </w:tc>
        <w:tc>
          <w:tcPr>
            <w:tcW w:w="1985" w:type="dxa"/>
          </w:tcPr>
          <w:p w14:paraId="4F6A045F" w14:textId="77777777" w:rsidR="006A01AC" w:rsidRPr="009B053A" w:rsidRDefault="006A01AC" w:rsidP="006A01AC">
            <w:pPr>
              <w:pStyle w:val="TAC"/>
            </w:pPr>
          </w:p>
        </w:tc>
        <w:tc>
          <w:tcPr>
            <w:tcW w:w="1984" w:type="dxa"/>
            <w:vAlign w:val="center"/>
          </w:tcPr>
          <w:p w14:paraId="31369B23" w14:textId="77777777" w:rsidR="006A01AC" w:rsidRPr="009B053A" w:rsidRDefault="006A01AC" w:rsidP="006A01AC">
            <w:pPr>
              <w:pStyle w:val="TAC"/>
            </w:pPr>
            <w:r w:rsidRPr="009B053A">
              <w:t>23</w:t>
            </w:r>
          </w:p>
        </w:tc>
        <w:tc>
          <w:tcPr>
            <w:tcW w:w="1985" w:type="dxa"/>
            <w:vAlign w:val="center"/>
          </w:tcPr>
          <w:p w14:paraId="16EA5367" w14:textId="34E504F9" w:rsidR="006A01AC" w:rsidRPr="009B053A" w:rsidRDefault="006A01AC" w:rsidP="006A01AC">
            <w:pPr>
              <w:pStyle w:val="TAC"/>
            </w:pPr>
            <w:r w:rsidRPr="009B053A">
              <w:t>+2 +TT/-3-TT</w:t>
            </w:r>
          </w:p>
        </w:tc>
      </w:tr>
      <w:tr w:rsidR="006A01AC" w:rsidRPr="009B053A" w14:paraId="13339D86" w14:textId="77777777" w:rsidTr="002C70D3">
        <w:trPr>
          <w:trHeight w:val="288"/>
          <w:jc w:val="center"/>
        </w:trPr>
        <w:tc>
          <w:tcPr>
            <w:tcW w:w="2161" w:type="dxa"/>
            <w:vAlign w:val="center"/>
          </w:tcPr>
          <w:p w14:paraId="0B486CC8" w14:textId="77777777" w:rsidR="006A01AC" w:rsidRPr="009B053A" w:rsidRDefault="006A01AC" w:rsidP="006A01AC">
            <w:pPr>
              <w:pStyle w:val="TAC"/>
              <w:rPr>
                <w:lang w:eastAsia="fi-FI"/>
              </w:rPr>
            </w:pPr>
            <w:r w:rsidRPr="009B053A">
              <w:rPr>
                <w:lang w:eastAsia="fi-FI"/>
              </w:rPr>
              <w:t>DC_2A_n71A</w:t>
            </w:r>
          </w:p>
        </w:tc>
        <w:tc>
          <w:tcPr>
            <w:tcW w:w="1830" w:type="dxa"/>
          </w:tcPr>
          <w:p w14:paraId="7481EAD4" w14:textId="77777777" w:rsidR="006A01AC" w:rsidRPr="009B053A" w:rsidRDefault="006A01AC" w:rsidP="006A01AC">
            <w:pPr>
              <w:pStyle w:val="TAC"/>
            </w:pPr>
          </w:p>
        </w:tc>
        <w:tc>
          <w:tcPr>
            <w:tcW w:w="1985" w:type="dxa"/>
          </w:tcPr>
          <w:p w14:paraId="371AAD5E" w14:textId="77777777" w:rsidR="006A01AC" w:rsidRPr="009B053A" w:rsidRDefault="006A01AC" w:rsidP="006A01AC">
            <w:pPr>
              <w:pStyle w:val="TAC"/>
            </w:pPr>
          </w:p>
        </w:tc>
        <w:tc>
          <w:tcPr>
            <w:tcW w:w="1984" w:type="dxa"/>
            <w:vAlign w:val="center"/>
          </w:tcPr>
          <w:p w14:paraId="1579CDC9" w14:textId="77777777" w:rsidR="006A01AC" w:rsidRPr="009B053A" w:rsidRDefault="006A01AC" w:rsidP="006A01AC">
            <w:pPr>
              <w:pStyle w:val="TAC"/>
            </w:pPr>
            <w:r w:rsidRPr="009B053A">
              <w:t>23</w:t>
            </w:r>
          </w:p>
        </w:tc>
        <w:tc>
          <w:tcPr>
            <w:tcW w:w="1985" w:type="dxa"/>
            <w:vAlign w:val="center"/>
          </w:tcPr>
          <w:p w14:paraId="7CD85B4D" w14:textId="77777777" w:rsidR="006A01AC" w:rsidRPr="009B053A" w:rsidRDefault="006A01AC" w:rsidP="006A01AC">
            <w:pPr>
              <w:pStyle w:val="TAC"/>
            </w:pPr>
            <w:r w:rsidRPr="009B053A">
              <w:t>+2 +TT/-3-TT</w:t>
            </w:r>
          </w:p>
        </w:tc>
      </w:tr>
      <w:tr w:rsidR="006A01AC" w:rsidRPr="009B053A" w14:paraId="7A0EBD76" w14:textId="77777777" w:rsidTr="002C70D3">
        <w:trPr>
          <w:trHeight w:val="288"/>
          <w:jc w:val="center"/>
        </w:trPr>
        <w:tc>
          <w:tcPr>
            <w:tcW w:w="2161" w:type="dxa"/>
            <w:vAlign w:val="center"/>
          </w:tcPr>
          <w:p w14:paraId="0F1080E6" w14:textId="77777777" w:rsidR="006A01AC" w:rsidRPr="009B053A" w:rsidRDefault="006A01AC" w:rsidP="006A01AC">
            <w:pPr>
              <w:pStyle w:val="TAC"/>
              <w:rPr>
                <w:lang w:eastAsia="fi-FI"/>
              </w:rPr>
            </w:pPr>
            <w:r w:rsidRPr="009B053A">
              <w:rPr>
                <w:lang w:eastAsia="fi-FI"/>
              </w:rPr>
              <w:t>DC_2A_n77A</w:t>
            </w:r>
          </w:p>
        </w:tc>
        <w:tc>
          <w:tcPr>
            <w:tcW w:w="1830" w:type="dxa"/>
          </w:tcPr>
          <w:p w14:paraId="072DB96C" w14:textId="23763FBA" w:rsidR="006A01AC" w:rsidRPr="009B053A" w:rsidRDefault="006A01AC" w:rsidP="006A01AC">
            <w:pPr>
              <w:pStyle w:val="TAC"/>
            </w:pPr>
            <w:r>
              <w:t>26</w:t>
            </w:r>
            <w:r>
              <w:rPr>
                <w:vertAlign w:val="superscript"/>
              </w:rPr>
              <w:t>8</w:t>
            </w:r>
            <w:ins w:id="1695" w:author="2841" w:date="2023-06-16T09:04:00Z">
              <w:r>
                <w:t xml:space="preserve">, </w:t>
              </w:r>
              <w:r w:rsidRPr="00C81DC4">
                <w:t>27.8</w:t>
              </w:r>
              <w:r>
                <w:rPr>
                  <w:vertAlign w:val="superscript"/>
                </w:rPr>
                <w:t>9</w:t>
              </w:r>
            </w:ins>
          </w:p>
        </w:tc>
        <w:tc>
          <w:tcPr>
            <w:tcW w:w="1985" w:type="dxa"/>
          </w:tcPr>
          <w:p w14:paraId="002F0AC0" w14:textId="77777777" w:rsidR="006A01AC" w:rsidRPr="009B053A" w:rsidRDefault="006A01AC" w:rsidP="006A01AC">
            <w:pPr>
              <w:pStyle w:val="TAC"/>
            </w:pPr>
            <w:r w:rsidRPr="009B053A">
              <w:rPr>
                <w:rFonts w:eastAsia="MS Mincho"/>
              </w:rPr>
              <w:t>+2+TT/-3-TT</w:t>
            </w:r>
          </w:p>
        </w:tc>
        <w:tc>
          <w:tcPr>
            <w:tcW w:w="1984" w:type="dxa"/>
            <w:vAlign w:val="center"/>
          </w:tcPr>
          <w:p w14:paraId="27BC292A" w14:textId="77777777" w:rsidR="006A01AC" w:rsidRPr="009B053A" w:rsidRDefault="006A01AC" w:rsidP="006A01AC">
            <w:pPr>
              <w:pStyle w:val="TAC"/>
            </w:pPr>
            <w:r w:rsidRPr="009B053A">
              <w:rPr>
                <w:rFonts w:eastAsia="MS Mincho"/>
              </w:rPr>
              <w:t>23</w:t>
            </w:r>
          </w:p>
        </w:tc>
        <w:tc>
          <w:tcPr>
            <w:tcW w:w="1985" w:type="dxa"/>
            <w:vAlign w:val="center"/>
          </w:tcPr>
          <w:p w14:paraId="7883F9B0" w14:textId="50FC9A66" w:rsidR="006A01AC" w:rsidRPr="009B053A" w:rsidRDefault="006A01AC" w:rsidP="006A01AC">
            <w:pPr>
              <w:pStyle w:val="TAC"/>
            </w:pPr>
            <w:r w:rsidRPr="009B053A">
              <w:rPr>
                <w:rFonts w:eastAsia="MS Mincho"/>
              </w:rPr>
              <w:t>+2+TT/-3-TT</w:t>
            </w:r>
          </w:p>
        </w:tc>
      </w:tr>
      <w:tr w:rsidR="006A01AC" w:rsidRPr="009B053A" w14:paraId="13CC5982" w14:textId="77777777" w:rsidTr="002C70D3">
        <w:trPr>
          <w:trHeight w:val="288"/>
          <w:jc w:val="center"/>
        </w:trPr>
        <w:tc>
          <w:tcPr>
            <w:tcW w:w="2161" w:type="dxa"/>
            <w:vAlign w:val="center"/>
          </w:tcPr>
          <w:p w14:paraId="3E2EDD98" w14:textId="77777777" w:rsidR="006A01AC" w:rsidRPr="009B053A" w:rsidRDefault="006A01AC" w:rsidP="006A01AC">
            <w:pPr>
              <w:pStyle w:val="TAC"/>
              <w:rPr>
                <w:lang w:eastAsia="fi-FI"/>
              </w:rPr>
            </w:pPr>
            <w:r w:rsidRPr="009B053A">
              <w:rPr>
                <w:lang w:eastAsia="fi-FI"/>
              </w:rPr>
              <w:t>DC_2A_n78A</w:t>
            </w:r>
          </w:p>
        </w:tc>
        <w:tc>
          <w:tcPr>
            <w:tcW w:w="1830" w:type="dxa"/>
          </w:tcPr>
          <w:p w14:paraId="26F7E7BD" w14:textId="77777777" w:rsidR="006A01AC" w:rsidRPr="009B053A" w:rsidRDefault="006A01AC" w:rsidP="006A01AC">
            <w:pPr>
              <w:pStyle w:val="TAC"/>
            </w:pPr>
          </w:p>
        </w:tc>
        <w:tc>
          <w:tcPr>
            <w:tcW w:w="1985" w:type="dxa"/>
          </w:tcPr>
          <w:p w14:paraId="0F81F722" w14:textId="77777777" w:rsidR="006A01AC" w:rsidRPr="009B053A" w:rsidRDefault="006A01AC" w:rsidP="006A01AC">
            <w:pPr>
              <w:pStyle w:val="TAC"/>
            </w:pPr>
          </w:p>
        </w:tc>
        <w:tc>
          <w:tcPr>
            <w:tcW w:w="1984" w:type="dxa"/>
            <w:vAlign w:val="center"/>
          </w:tcPr>
          <w:p w14:paraId="07F2930B" w14:textId="77777777" w:rsidR="006A01AC" w:rsidRPr="009B053A" w:rsidRDefault="006A01AC" w:rsidP="006A01AC">
            <w:pPr>
              <w:pStyle w:val="TAC"/>
            </w:pPr>
            <w:r w:rsidRPr="009B053A">
              <w:t>23</w:t>
            </w:r>
          </w:p>
        </w:tc>
        <w:tc>
          <w:tcPr>
            <w:tcW w:w="1985" w:type="dxa"/>
            <w:vAlign w:val="center"/>
          </w:tcPr>
          <w:p w14:paraId="7FFFCF9B" w14:textId="77777777" w:rsidR="006A01AC" w:rsidRPr="009B053A" w:rsidRDefault="006A01AC" w:rsidP="006A01AC">
            <w:pPr>
              <w:pStyle w:val="TAC"/>
            </w:pPr>
            <w:r w:rsidRPr="009B053A">
              <w:t>+2 +TT/-3-TT</w:t>
            </w:r>
          </w:p>
        </w:tc>
      </w:tr>
      <w:tr w:rsidR="006A01AC" w:rsidRPr="009B053A" w14:paraId="35D5EA43" w14:textId="77777777" w:rsidTr="006910BE">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246D0EBC" w14:textId="0EEA0AF9" w:rsidR="006A01AC" w:rsidRPr="009B053A" w:rsidRDefault="006A01AC" w:rsidP="006A01AC">
            <w:pPr>
              <w:pStyle w:val="TAC"/>
              <w:rPr>
                <w:lang w:eastAsia="fi-FI"/>
              </w:rPr>
            </w:pPr>
            <w:r w:rsidRPr="009B053A">
              <w:rPr>
                <w:lang w:eastAsia="fi-FI"/>
              </w:rPr>
              <w:t>DC_3A_n1A</w:t>
            </w:r>
          </w:p>
        </w:tc>
        <w:tc>
          <w:tcPr>
            <w:tcW w:w="1830" w:type="dxa"/>
            <w:tcBorders>
              <w:top w:val="single" w:sz="4" w:space="0" w:color="auto"/>
              <w:left w:val="single" w:sz="4" w:space="0" w:color="auto"/>
              <w:bottom w:val="single" w:sz="4" w:space="0" w:color="auto"/>
              <w:right w:val="single" w:sz="4" w:space="0" w:color="auto"/>
            </w:tcBorders>
          </w:tcPr>
          <w:p w14:paraId="06DB14CC" w14:textId="77777777" w:rsidR="006A01AC" w:rsidRPr="009B053A" w:rsidRDefault="006A01AC" w:rsidP="006A01AC">
            <w:pPr>
              <w:pStyle w:val="TAC"/>
            </w:pPr>
          </w:p>
        </w:tc>
        <w:tc>
          <w:tcPr>
            <w:tcW w:w="1985" w:type="dxa"/>
            <w:tcBorders>
              <w:top w:val="single" w:sz="4" w:space="0" w:color="auto"/>
              <w:left w:val="single" w:sz="4" w:space="0" w:color="auto"/>
              <w:bottom w:val="single" w:sz="4" w:space="0" w:color="auto"/>
              <w:right w:val="single" w:sz="4" w:space="0" w:color="auto"/>
            </w:tcBorders>
          </w:tcPr>
          <w:p w14:paraId="1DB98910" w14:textId="77777777" w:rsidR="006A01AC" w:rsidRPr="009B053A" w:rsidRDefault="006A01AC" w:rsidP="006A01AC">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tcPr>
          <w:p w14:paraId="71CBF211" w14:textId="43B3A795" w:rsidR="006A01AC" w:rsidRPr="009B053A" w:rsidRDefault="006A01AC" w:rsidP="006A01AC">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tcPr>
          <w:p w14:paraId="38126C6A" w14:textId="5E30D0A6" w:rsidR="006A01AC" w:rsidRPr="009B053A" w:rsidRDefault="006A01AC" w:rsidP="006A01AC">
            <w:pPr>
              <w:pStyle w:val="TAC"/>
            </w:pPr>
            <w:r w:rsidRPr="009B053A">
              <w:t>+2 +TT/-3-TT</w:t>
            </w:r>
          </w:p>
        </w:tc>
      </w:tr>
      <w:tr w:rsidR="006A01AC" w:rsidRPr="009B053A" w14:paraId="1D6C9115"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34D1ACA1" w14:textId="77777777" w:rsidR="006A01AC" w:rsidRPr="009B053A" w:rsidRDefault="006A01AC" w:rsidP="006A01AC">
            <w:pPr>
              <w:pStyle w:val="TAC"/>
              <w:rPr>
                <w:lang w:eastAsia="fi-FI"/>
              </w:rPr>
            </w:pPr>
            <w:r w:rsidRPr="009B053A">
              <w:rPr>
                <w:lang w:eastAsia="fi-FI"/>
              </w:rPr>
              <w:t>DC_</w:t>
            </w:r>
            <w:r w:rsidRPr="009B053A">
              <w:rPr>
                <w:lang w:eastAsia="zh-CN"/>
              </w:rPr>
              <w:t>3A_n5A</w:t>
            </w:r>
          </w:p>
        </w:tc>
        <w:tc>
          <w:tcPr>
            <w:tcW w:w="1830" w:type="dxa"/>
            <w:tcBorders>
              <w:top w:val="single" w:sz="4" w:space="0" w:color="auto"/>
              <w:left w:val="single" w:sz="4" w:space="0" w:color="auto"/>
              <w:bottom w:val="single" w:sz="4" w:space="0" w:color="auto"/>
              <w:right w:val="single" w:sz="4" w:space="0" w:color="auto"/>
            </w:tcBorders>
            <w:vAlign w:val="center"/>
          </w:tcPr>
          <w:p w14:paraId="6AD878F3" w14:textId="77777777" w:rsidR="006A01AC" w:rsidRPr="009B053A" w:rsidRDefault="006A01AC" w:rsidP="006A01AC">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DA4E1AA" w14:textId="77777777" w:rsidR="006A01AC" w:rsidRPr="009B053A" w:rsidRDefault="006A01AC" w:rsidP="006A01AC">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971F314" w14:textId="77777777" w:rsidR="006A01AC" w:rsidRPr="009B053A" w:rsidRDefault="006A01AC" w:rsidP="006A01AC">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73870235" w14:textId="77777777" w:rsidR="006A01AC" w:rsidRPr="009B053A" w:rsidRDefault="006A01AC" w:rsidP="006A01AC">
            <w:pPr>
              <w:pStyle w:val="TAC"/>
            </w:pPr>
            <w:r w:rsidRPr="009B053A">
              <w:t>+2 +TT/-3-TT</w:t>
            </w:r>
          </w:p>
        </w:tc>
      </w:tr>
      <w:tr w:rsidR="006A01AC" w:rsidRPr="009B053A" w14:paraId="1E2EC0CD" w14:textId="77777777" w:rsidTr="002C70D3">
        <w:trPr>
          <w:trHeight w:val="288"/>
          <w:jc w:val="center"/>
        </w:trPr>
        <w:tc>
          <w:tcPr>
            <w:tcW w:w="2161" w:type="dxa"/>
            <w:vAlign w:val="center"/>
          </w:tcPr>
          <w:p w14:paraId="21928ECB" w14:textId="77777777" w:rsidR="006A01AC" w:rsidRPr="009B053A" w:rsidRDefault="006A01AC" w:rsidP="006A01AC">
            <w:pPr>
              <w:pStyle w:val="TAC"/>
              <w:rPr>
                <w:lang w:eastAsia="fi-FI"/>
              </w:rPr>
            </w:pPr>
            <w:r w:rsidRPr="009B053A">
              <w:rPr>
                <w:lang w:eastAsia="fi-FI"/>
              </w:rPr>
              <w:t>DC_3A_n7A</w:t>
            </w:r>
          </w:p>
        </w:tc>
        <w:tc>
          <w:tcPr>
            <w:tcW w:w="1830" w:type="dxa"/>
          </w:tcPr>
          <w:p w14:paraId="0E7CCEED" w14:textId="77777777" w:rsidR="006A01AC" w:rsidRPr="009B053A" w:rsidRDefault="006A01AC" w:rsidP="006A01AC">
            <w:pPr>
              <w:pStyle w:val="TAC"/>
            </w:pPr>
          </w:p>
        </w:tc>
        <w:tc>
          <w:tcPr>
            <w:tcW w:w="1985" w:type="dxa"/>
          </w:tcPr>
          <w:p w14:paraId="651B1105" w14:textId="77777777" w:rsidR="006A01AC" w:rsidRPr="009B053A" w:rsidRDefault="006A01AC" w:rsidP="006A01AC">
            <w:pPr>
              <w:pStyle w:val="TAC"/>
            </w:pPr>
          </w:p>
        </w:tc>
        <w:tc>
          <w:tcPr>
            <w:tcW w:w="1984" w:type="dxa"/>
            <w:vAlign w:val="center"/>
          </w:tcPr>
          <w:p w14:paraId="5A68CC20" w14:textId="77777777" w:rsidR="006A01AC" w:rsidRPr="009B053A" w:rsidRDefault="006A01AC" w:rsidP="006A01AC">
            <w:pPr>
              <w:pStyle w:val="TAC"/>
            </w:pPr>
            <w:r w:rsidRPr="009B053A">
              <w:t>23</w:t>
            </w:r>
          </w:p>
        </w:tc>
        <w:tc>
          <w:tcPr>
            <w:tcW w:w="1985" w:type="dxa"/>
            <w:vAlign w:val="center"/>
          </w:tcPr>
          <w:p w14:paraId="016BC344" w14:textId="05BC2203" w:rsidR="006A01AC" w:rsidRPr="009B053A" w:rsidRDefault="006A01AC" w:rsidP="006A01AC">
            <w:pPr>
              <w:pStyle w:val="TAC"/>
            </w:pPr>
            <w:r w:rsidRPr="009B053A">
              <w:t>+2 +TT/-3-TT</w:t>
            </w:r>
          </w:p>
        </w:tc>
      </w:tr>
      <w:tr w:rsidR="006A01AC" w:rsidRPr="009B053A" w14:paraId="535C8FE7" w14:textId="77777777" w:rsidTr="002C70D3">
        <w:trPr>
          <w:trHeight w:val="288"/>
          <w:jc w:val="center"/>
        </w:trPr>
        <w:tc>
          <w:tcPr>
            <w:tcW w:w="2161" w:type="dxa"/>
            <w:vAlign w:val="center"/>
          </w:tcPr>
          <w:p w14:paraId="51C40E42" w14:textId="60C1231E" w:rsidR="006A01AC" w:rsidRPr="009B053A" w:rsidRDefault="006A01AC" w:rsidP="006A01AC">
            <w:pPr>
              <w:pStyle w:val="TAC"/>
              <w:rPr>
                <w:lang w:eastAsia="fi-FI"/>
              </w:rPr>
            </w:pPr>
            <w:r w:rsidRPr="009B053A">
              <w:rPr>
                <w:lang w:eastAsia="fi-FI"/>
              </w:rPr>
              <w:t>DC_3A_n8A</w:t>
            </w:r>
          </w:p>
        </w:tc>
        <w:tc>
          <w:tcPr>
            <w:tcW w:w="1830" w:type="dxa"/>
          </w:tcPr>
          <w:p w14:paraId="6963CC9F" w14:textId="77777777" w:rsidR="006A01AC" w:rsidRPr="009B053A" w:rsidRDefault="006A01AC" w:rsidP="006A01AC">
            <w:pPr>
              <w:pStyle w:val="TAC"/>
            </w:pPr>
          </w:p>
        </w:tc>
        <w:tc>
          <w:tcPr>
            <w:tcW w:w="1985" w:type="dxa"/>
          </w:tcPr>
          <w:p w14:paraId="34ADD704" w14:textId="77777777" w:rsidR="006A01AC" w:rsidRPr="009B053A" w:rsidRDefault="006A01AC" w:rsidP="006A01AC">
            <w:pPr>
              <w:pStyle w:val="TAC"/>
            </w:pPr>
          </w:p>
        </w:tc>
        <w:tc>
          <w:tcPr>
            <w:tcW w:w="1984" w:type="dxa"/>
            <w:vAlign w:val="center"/>
          </w:tcPr>
          <w:p w14:paraId="0C1E7379" w14:textId="6C6D15E1" w:rsidR="006A01AC" w:rsidRPr="009B053A" w:rsidRDefault="006A01AC" w:rsidP="006A01AC">
            <w:pPr>
              <w:pStyle w:val="TAC"/>
            </w:pPr>
            <w:r w:rsidRPr="009B053A">
              <w:t>23</w:t>
            </w:r>
          </w:p>
        </w:tc>
        <w:tc>
          <w:tcPr>
            <w:tcW w:w="1985" w:type="dxa"/>
            <w:vAlign w:val="center"/>
          </w:tcPr>
          <w:p w14:paraId="07409338" w14:textId="2FED5831" w:rsidR="006A01AC" w:rsidRPr="009B053A" w:rsidRDefault="006A01AC" w:rsidP="006A01AC">
            <w:pPr>
              <w:pStyle w:val="TAC"/>
            </w:pPr>
            <w:r w:rsidRPr="009B053A">
              <w:t>+2 +TT/-3-TT</w:t>
            </w:r>
          </w:p>
        </w:tc>
      </w:tr>
      <w:tr w:rsidR="006A01AC" w:rsidRPr="009B053A" w14:paraId="0D31E608" w14:textId="77777777" w:rsidTr="002C70D3">
        <w:trPr>
          <w:trHeight w:val="288"/>
          <w:jc w:val="center"/>
        </w:trPr>
        <w:tc>
          <w:tcPr>
            <w:tcW w:w="2161" w:type="dxa"/>
            <w:vAlign w:val="center"/>
          </w:tcPr>
          <w:p w14:paraId="02A73BB0" w14:textId="77777777" w:rsidR="006A01AC" w:rsidRPr="009B053A" w:rsidRDefault="006A01AC" w:rsidP="006A01AC">
            <w:pPr>
              <w:pStyle w:val="TAC"/>
              <w:rPr>
                <w:lang w:eastAsia="fi-FI"/>
              </w:rPr>
            </w:pPr>
            <w:r w:rsidRPr="009B053A">
              <w:rPr>
                <w:lang w:eastAsia="fi-FI"/>
              </w:rPr>
              <w:t>DC_3A_n28A</w:t>
            </w:r>
          </w:p>
        </w:tc>
        <w:tc>
          <w:tcPr>
            <w:tcW w:w="1830" w:type="dxa"/>
          </w:tcPr>
          <w:p w14:paraId="64A98B4A" w14:textId="77777777" w:rsidR="006A01AC" w:rsidRPr="009B053A" w:rsidRDefault="006A01AC" w:rsidP="006A01AC">
            <w:pPr>
              <w:pStyle w:val="TAC"/>
            </w:pPr>
          </w:p>
        </w:tc>
        <w:tc>
          <w:tcPr>
            <w:tcW w:w="1985" w:type="dxa"/>
          </w:tcPr>
          <w:p w14:paraId="57518EDB" w14:textId="77777777" w:rsidR="006A01AC" w:rsidRPr="009B053A" w:rsidRDefault="006A01AC" w:rsidP="006A01AC">
            <w:pPr>
              <w:pStyle w:val="TAC"/>
            </w:pPr>
          </w:p>
        </w:tc>
        <w:tc>
          <w:tcPr>
            <w:tcW w:w="1984" w:type="dxa"/>
            <w:vAlign w:val="center"/>
          </w:tcPr>
          <w:p w14:paraId="6EE24F1B" w14:textId="77777777" w:rsidR="006A01AC" w:rsidRPr="009B053A" w:rsidRDefault="006A01AC" w:rsidP="006A01AC">
            <w:pPr>
              <w:pStyle w:val="TAC"/>
            </w:pPr>
            <w:r w:rsidRPr="009B053A">
              <w:t>23</w:t>
            </w:r>
          </w:p>
        </w:tc>
        <w:tc>
          <w:tcPr>
            <w:tcW w:w="1985" w:type="dxa"/>
            <w:vAlign w:val="center"/>
          </w:tcPr>
          <w:p w14:paraId="7B01C00E" w14:textId="1D71703C" w:rsidR="006A01AC" w:rsidRPr="009B053A" w:rsidRDefault="006A01AC" w:rsidP="006A01AC">
            <w:pPr>
              <w:pStyle w:val="TAC"/>
            </w:pPr>
            <w:r w:rsidRPr="009B053A">
              <w:t>+2 +TT/-3-TT</w:t>
            </w:r>
          </w:p>
        </w:tc>
      </w:tr>
      <w:tr w:rsidR="006A01AC" w:rsidRPr="009B053A" w14:paraId="26945059" w14:textId="77777777" w:rsidTr="002C70D3">
        <w:trPr>
          <w:trHeight w:val="288"/>
          <w:jc w:val="center"/>
        </w:trPr>
        <w:tc>
          <w:tcPr>
            <w:tcW w:w="2161" w:type="dxa"/>
            <w:vAlign w:val="center"/>
          </w:tcPr>
          <w:p w14:paraId="43352284" w14:textId="0B4174EE" w:rsidR="006A01AC" w:rsidRPr="009B053A" w:rsidRDefault="006A01AC" w:rsidP="006A01AC">
            <w:pPr>
              <w:pStyle w:val="TAC"/>
              <w:rPr>
                <w:lang w:eastAsia="fi-FI"/>
              </w:rPr>
            </w:pPr>
            <w:r w:rsidRPr="009B053A">
              <w:t>DC_3A_n41A</w:t>
            </w:r>
          </w:p>
        </w:tc>
        <w:tc>
          <w:tcPr>
            <w:tcW w:w="1830" w:type="dxa"/>
          </w:tcPr>
          <w:p w14:paraId="687A0C6D" w14:textId="28342B47" w:rsidR="006A01AC" w:rsidRPr="009B053A" w:rsidRDefault="006A01AC" w:rsidP="006A01AC">
            <w:pPr>
              <w:pStyle w:val="TAC"/>
              <w:rPr>
                <w:rFonts w:eastAsia="MS Mincho"/>
              </w:rPr>
            </w:pPr>
            <w:r>
              <w:t>26</w:t>
            </w:r>
            <w:r>
              <w:rPr>
                <w:vertAlign w:val="superscript"/>
              </w:rPr>
              <w:t>8</w:t>
            </w:r>
            <w:ins w:id="1696" w:author="2841" w:date="2023-06-16T09:04:00Z">
              <w:r>
                <w:t xml:space="preserve">, </w:t>
              </w:r>
              <w:r w:rsidRPr="00C81DC4">
                <w:t>27.8</w:t>
              </w:r>
              <w:r>
                <w:rPr>
                  <w:vertAlign w:val="superscript"/>
                </w:rPr>
                <w:t>9</w:t>
              </w:r>
            </w:ins>
          </w:p>
        </w:tc>
        <w:tc>
          <w:tcPr>
            <w:tcW w:w="1985" w:type="dxa"/>
          </w:tcPr>
          <w:p w14:paraId="2D3B8FB6" w14:textId="77777777" w:rsidR="006A01AC" w:rsidRPr="009B053A" w:rsidRDefault="006A01AC" w:rsidP="006A01AC">
            <w:pPr>
              <w:pStyle w:val="TAC"/>
              <w:rPr>
                <w:rFonts w:eastAsia="MS Mincho"/>
              </w:rPr>
            </w:pPr>
            <w:r w:rsidRPr="009B053A">
              <w:rPr>
                <w:rFonts w:eastAsia="MS Mincho"/>
              </w:rPr>
              <w:t>+2+TT/-3-TT</w:t>
            </w:r>
            <w:r w:rsidRPr="009B053A">
              <w:rPr>
                <w:rFonts w:eastAsia="MS Mincho"/>
                <w:vertAlign w:val="superscript"/>
              </w:rPr>
              <w:t>3</w:t>
            </w:r>
          </w:p>
        </w:tc>
        <w:tc>
          <w:tcPr>
            <w:tcW w:w="1984" w:type="dxa"/>
            <w:vAlign w:val="center"/>
          </w:tcPr>
          <w:p w14:paraId="6104F1FC" w14:textId="77777777" w:rsidR="006A01AC" w:rsidRPr="009B053A" w:rsidRDefault="006A01AC" w:rsidP="006A01AC">
            <w:pPr>
              <w:pStyle w:val="TAC"/>
            </w:pPr>
            <w:r w:rsidRPr="009B053A">
              <w:rPr>
                <w:rFonts w:eastAsia="MS Mincho"/>
              </w:rPr>
              <w:t>23</w:t>
            </w:r>
          </w:p>
        </w:tc>
        <w:tc>
          <w:tcPr>
            <w:tcW w:w="1985" w:type="dxa"/>
            <w:vAlign w:val="center"/>
          </w:tcPr>
          <w:p w14:paraId="15C44B95" w14:textId="23EB688B" w:rsidR="006A01AC" w:rsidRPr="009B053A" w:rsidRDefault="006A01AC" w:rsidP="006A01AC">
            <w:pPr>
              <w:pStyle w:val="TAC"/>
            </w:pPr>
            <w:r w:rsidRPr="009B053A">
              <w:rPr>
                <w:rFonts w:eastAsia="MS Mincho"/>
              </w:rPr>
              <w:t>+2+TT/-3-TT</w:t>
            </w:r>
          </w:p>
        </w:tc>
      </w:tr>
      <w:tr w:rsidR="006A01AC" w:rsidRPr="009B053A" w14:paraId="63CE594F" w14:textId="77777777" w:rsidTr="002C70D3">
        <w:trPr>
          <w:trHeight w:val="288"/>
          <w:jc w:val="center"/>
        </w:trPr>
        <w:tc>
          <w:tcPr>
            <w:tcW w:w="2161" w:type="dxa"/>
            <w:vAlign w:val="center"/>
          </w:tcPr>
          <w:p w14:paraId="04599D21" w14:textId="77777777" w:rsidR="006A01AC" w:rsidRPr="009B053A" w:rsidRDefault="006A01AC" w:rsidP="006A01AC">
            <w:pPr>
              <w:pStyle w:val="TAC"/>
              <w:rPr>
                <w:lang w:eastAsia="fi-FI"/>
              </w:rPr>
            </w:pPr>
            <w:r w:rsidRPr="009B053A">
              <w:rPr>
                <w:lang w:eastAsia="fi-FI"/>
              </w:rPr>
              <w:t>DC_3A_n77A</w:t>
            </w:r>
          </w:p>
        </w:tc>
        <w:tc>
          <w:tcPr>
            <w:tcW w:w="1830" w:type="dxa"/>
          </w:tcPr>
          <w:p w14:paraId="7CEDA59E" w14:textId="77777777" w:rsidR="006A01AC" w:rsidRPr="009B053A" w:rsidRDefault="006A01AC" w:rsidP="006A01AC">
            <w:pPr>
              <w:pStyle w:val="TAC"/>
            </w:pPr>
          </w:p>
        </w:tc>
        <w:tc>
          <w:tcPr>
            <w:tcW w:w="1985" w:type="dxa"/>
          </w:tcPr>
          <w:p w14:paraId="43F7AC2A" w14:textId="77777777" w:rsidR="006A01AC" w:rsidRPr="009B053A" w:rsidRDefault="006A01AC" w:rsidP="006A01AC">
            <w:pPr>
              <w:pStyle w:val="TAC"/>
            </w:pPr>
          </w:p>
        </w:tc>
        <w:tc>
          <w:tcPr>
            <w:tcW w:w="1984" w:type="dxa"/>
            <w:vAlign w:val="center"/>
          </w:tcPr>
          <w:p w14:paraId="0F949436" w14:textId="77777777" w:rsidR="006A01AC" w:rsidRPr="009B053A" w:rsidRDefault="006A01AC" w:rsidP="006A01AC">
            <w:pPr>
              <w:pStyle w:val="TAC"/>
            </w:pPr>
            <w:r w:rsidRPr="009B053A">
              <w:t>23</w:t>
            </w:r>
          </w:p>
        </w:tc>
        <w:tc>
          <w:tcPr>
            <w:tcW w:w="1985" w:type="dxa"/>
            <w:vAlign w:val="center"/>
          </w:tcPr>
          <w:p w14:paraId="5206A3FF" w14:textId="19165F8F" w:rsidR="006A01AC" w:rsidRPr="009B053A" w:rsidRDefault="006A01AC" w:rsidP="006A01AC">
            <w:pPr>
              <w:pStyle w:val="TAC"/>
            </w:pPr>
            <w:r w:rsidRPr="009B053A">
              <w:t>+2 +TT/-3-TT</w:t>
            </w:r>
          </w:p>
        </w:tc>
      </w:tr>
      <w:tr w:rsidR="006A01AC" w:rsidRPr="009B053A" w14:paraId="5004181F" w14:textId="77777777" w:rsidTr="002C70D3">
        <w:trPr>
          <w:trHeight w:val="288"/>
          <w:jc w:val="center"/>
        </w:trPr>
        <w:tc>
          <w:tcPr>
            <w:tcW w:w="2161" w:type="dxa"/>
            <w:vAlign w:val="center"/>
          </w:tcPr>
          <w:p w14:paraId="7E450636" w14:textId="77777777" w:rsidR="006A01AC" w:rsidRPr="009B053A" w:rsidRDefault="006A01AC" w:rsidP="006A01AC">
            <w:pPr>
              <w:pStyle w:val="TAC"/>
              <w:rPr>
                <w:lang w:eastAsia="fi-FI"/>
              </w:rPr>
            </w:pPr>
            <w:r w:rsidRPr="009B053A">
              <w:rPr>
                <w:lang w:eastAsia="fi-FI"/>
              </w:rPr>
              <w:t>DC_3A_n78A</w:t>
            </w:r>
          </w:p>
        </w:tc>
        <w:tc>
          <w:tcPr>
            <w:tcW w:w="1830" w:type="dxa"/>
            <w:vAlign w:val="center"/>
          </w:tcPr>
          <w:p w14:paraId="390C2FA4" w14:textId="16020648" w:rsidR="006A01AC" w:rsidRPr="009B053A" w:rsidRDefault="006A01AC" w:rsidP="006A01AC">
            <w:pPr>
              <w:pStyle w:val="TAC"/>
            </w:pPr>
            <w:r>
              <w:rPr>
                <w:rFonts w:eastAsia="DengXian"/>
              </w:rPr>
              <w:t>26</w:t>
            </w:r>
            <w:r>
              <w:rPr>
                <w:rFonts w:eastAsia="DengXian"/>
                <w:vertAlign w:val="superscript"/>
              </w:rPr>
              <w:t>8</w:t>
            </w:r>
            <w:ins w:id="1697" w:author="2841" w:date="2023-06-16T09:04:00Z">
              <w:r>
                <w:t xml:space="preserve">, </w:t>
              </w:r>
              <w:r w:rsidRPr="00C81DC4">
                <w:t>27.8</w:t>
              </w:r>
              <w:r>
                <w:rPr>
                  <w:vertAlign w:val="superscript"/>
                </w:rPr>
                <w:t>9</w:t>
              </w:r>
            </w:ins>
          </w:p>
        </w:tc>
        <w:tc>
          <w:tcPr>
            <w:tcW w:w="1985" w:type="dxa"/>
            <w:vAlign w:val="center"/>
          </w:tcPr>
          <w:p w14:paraId="238C8151" w14:textId="77777777" w:rsidR="006A01AC" w:rsidRPr="009B053A" w:rsidRDefault="006A01AC" w:rsidP="006A01AC">
            <w:pPr>
              <w:pStyle w:val="TAC"/>
            </w:pPr>
            <w:r w:rsidRPr="009B053A">
              <w:rPr>
                <w:rFonts w:eastAsia="MS Mincho"/>
              </w:rPr>
              <w:t>+2+TT/-3-TT</w:t>
            </w:r>
            <w:r w:rsidRPr="009B053A">
              <w:rPr>
                <w:rFonts w:eastAsia="MS Mincho"/>
                <w:vertAlign w:val="superscript"/>
              </w:rPr>
              <w:t>3</w:t>
            </w:r>
          </w:p>
        </w:tc>
        <w:tc>
          <w:tcPr>
            <w:tcW w:w="1984" w:type="dxa"/>
            <w:vAlign w:val="center"/>
          </w:tcPr>
          <w:p w14:paraId="6049D8FD" w14:textId="77777777" w:rsidR="006A01AC" w:rsidRPr="009B053A" w:rsidRDefault="006A01AC" w:rsidP="006A01AC">
            <w:pPr>
              <w:pStyle w:val="TAC"/>
            </w:pPr>
            <w:r w:rsidRPr="009B053A">
              <w:t>23</w:t>
            </w:r>
          </w:p>
        </w:tc>
        <w:tc>
          <w:tcPr>
            <w:tcW w:w="1985" w:type="dxa"/>
            <w:vAlign w:val="center"/>
          </w:tcPr>
          <w:p w14:paraId="0C165694" w14:textId="0A5CBA3C" w:rsidR="006A01AC" w:rsidRPr="009B053A" w:rsidRDefault="006A01AC" w:rsidP="006A01AC">
            <w:pPr>
              <w:pStyle w:val="TAC"/>
            </w:pPr>
            <w:r w:rsidRPr="009B053A">
              <w:t>+2 +TT/-3-TT</w:t>
            </w:r>
          </w:p>
        </w:tc>
      </w:tr>
      <w:tr w:rsidR="006A01AC" w:rsidRPr="009B053A" w14:paraId="7D59DD83" w14:textId="77777777" w:rsidTr="002C70D3">
        <w:trPr>
          <w:trHeight w:val="288"/>
          <w:jc w:val="center"/>
        </w:trPr>
        <w:tc>
          <w:tcPr>
            <w:tcW w:w="2161" w:type="dxa"/>
            <w:vAlign w:val="center"/>
          </w:tcPr>
          <w:p w14:paraId="0D72848D" w14:textId="508486F8" w:rsidR="006A01AC" w:rsidRPr="009B053A" w:rsidRDefault="006A01AC" w:rsidP="006A01AC">
            <w:pPr>
              <w:pStyle w:val="TAC"/>
              <w:rPr>
                <w:lang w:eastAsia="fi-FI"/>
              </w:rPr>
            </w:pPr>
            <w:r w:rsidRPr="009B053A">
              <w:rPr>
                <w:lang w:eastAsia="fi-FI"/>
              </w:rPr>
              <w:t>DC_3A_n79A</w:t>
            </w:r>
          </w:p>
        </w:tc>
        <w:tc>
          <w:tcPr>
            <w:tcW w:w="1830" w:type="dxa"/>
          </w:tcPr>
          <w:p w14:paraId="7D53D642" w14:textId="77777777" w:rsidR="006A01AC" w:rsidRPr="009B053A" w:rsidRDefault="006A01AC" w:rsidP="006A01AC">
            <w:pPr>
              <w:pStyle w:val="TAC"/>
            </w:pPr>
          </w:p>
        </w:tc>
        <w:tc>
          <w:tcPr>
            <w:tcW w:w="1985" w:type="dxa"/>
          </w:tcPr>
          <w:p w14:paraId="144F954B" w14:textId="77777777" w:rsidR="006A01AC" w:rsidRPr="009B053A" w:rsidRDefault="006A01AC" w:rsidP="006A01AC">
            <w:pPr>
              <w:pStyle w:val="TAC"/>
            </w:pPr>
          </w:p>
        </w:tc>
        <w:tc>
          <w:tcPr>
            <w:tcW w:w="1984" w:type="dxa"/>
            <w:vAlign w:val="center"/>
          </w:tcPr>
          <w:p w14:paraId="4C1F26B4" w14:textId="77777777" w:rsidR="006A01AC" w:rsidRPr="009B053A" w:rsidRDefault="006A01AC" w:rsidP="006A01AC">
            <w:pPr>
              <w:pStyle w:val="TAC"/>
            </w:pPr>
            <w:r w:rsidRPr="009B053A">
              <w:t>23</w:t>
            </w:r>
          </w:p>
        </w:tc>
        <w:tc>
          <w:tcPr>
            <w:tcW w:w="1985" w:type="dxa"/>
            <w:vAlign w:val="center"/>
          </w:tcPr>
          <w:p w14:paraId="621C93AA" w14:textId="226135A3" w:rsidR="006A01AC" w:rsidRPr="009B053A" w:rsidRDefault="006A01AC" w:rsidP="006A01AC">
            <w:pPr>
              <w:pStyle w:val="TAC"/>
            </w:pPr>
            <w:r w:rsidRPr="009B053A">
              <w:t>+2 +TT/-3-TT</w:t>
            </w:r>
          </w:p>
        </w:tc>
      </w:tr>
      <w:tr w:rsidR="006A01AC" w:rsidRPr="009B053A" w14:paraId="671EA6A3" w14:textId="77777777" w:rsidTr="002C70D3">
        <w:trPr>
          <w:trHeight w:val="288"/>
          <w:jc w:val="center"/>
        </w:trPr>
        <w:tc>
          <w:tcPr>
            <w:tcW w:w="2161" w:type="dxa"/>
            <w:vAlign w:val="center"/>
          </w:tcPr>
          <w:p w14:paraId="4CD7A0B2" w14:textId="77777777" w:rsidR="006A01AC" w:rsidRPr="009B053A" w:rsidRDefault="006A01AC" w:rsidP="006A01AC">
            <w:pPr>
              <w:pStyle w:val="TAC"/>
            </w:pPr>
            <w:r w:rsidRPr="009B053A">
              <w:rPr>
                <w:lang w:eastAsia="fi-FI"/>
              </w:rPr>
              <w:t>DC_</w:t>
            </w:r>
            <w:r w:rsidRPr="009B053A">
              <w:t>5A_n2A</w:t>
            </w:r>
          </w:p>
        </w:tc>
        <w:tc>
          <w:tcPr>
            <w:tcW w:w="1830" w:type="dxa"/>
          </w:tcPr>
          <w:p w14:paraId="073C9EB7" w14:textId="77777777" w:rsidR="006A01AC" w:rsidRPr="009B053A" w:rsidRDefault="006A01AC" w:rsidP="006A01AC">
            <w:pPr>
              <w:pStyle w:val="TAC"/>
            </w:pPr>
          </w:p>
        </w:tc>
        <w:tc>
          <w:tcPr>
            <w:tcW w:w="1985" w:type="dxa"/>
          </w:tcPr>
          <w:p w14:paraId="3BA181FC" w14:textId="77777777" w:rsidR="006A01AC" w:rsidRPr="009B053A" w:rsidRDefault="006A01AC" w:rsidP="006A01AC">
            <w:pPr>
              <w:pStyle w:val="TAC"/>
            </w:pPr>
          </w:p>
        </w:tc>
        <w:tc>
          <w:tcPr>
            <w:tcW w:w="1984" w:type="dxa"/>
            <w:vAlign w:val="center"/>
          </w:tcPr>
          <w:p w14:paraId="3E048088" w14:textId="77777777" w:rsidR="006A01AC" w:rsidRPr="009B053A" w:rsidRDefault="006A01AC" w:rsidP="006A01AC">
            <w:pPr>
              <w:pStyle w:val="TAC"/>
            </w:pPr>
            <w:r w:rsidRPr="009B053A">
              <w:t>23</w:t>
            </w:r>
          </w:p>
        </w:tc>
        <w:tc>
          <w:tcPr>
            <w:tcW w:w="1985" w:type="dxa"/>
            <w:vAlign w:val="center"/>
          </w:tcPr>
          <w:p w14:paraId="4DC3AF08" w14:textId="77777777" w:rsidR="006A01AC" w:rsidRPr="009B053A" w:rsidRDefault="006A01AC" w:rsidP="006A01AC">
            <w:pPr>
              <w:pStyle w:val="TAC"/>
            </w:pPr>
            <w:r w:rsidRPr="009B053A">
              <w:t>+2 +TT/-3-TT</w:t>
            </w:r>
          </w:p>
        </w:tc>
      </w:tr>
      <w:tr w:rsidR="006A01AC" w:rsidRPr="009B053A" w14:paraId="4DB64847" w14:textId="77777777" w:rsidTr="002C70D3">
        <w:trPr>
          <w:trHeight w:val="288"/>
          <w:jc w:val="center"/>
        </w:trPr>
        <w:tc>
          <w:tcPr>
            <w:tcW w:w="2161" w:type="dxa"/>
            <w:vAlign w:val="center"/>
          </w:tcPr>
          <w:p w14:paraId="32E15E00" w14:textId="77777777" w:rsidR="006A01AC" w:rsidRPr="009B053A" w:rsidRDefault="006A01AC" w:rsidP="006A01AC">
            <w:pPr>
              <w:pStyle w:val="TAC"/>
              <w:rPr>
                <w:lang w:eastAsia="fi-FI"/>
              </w:rPr>
            </w:pPr>
            <w:r w:rsidRPr="009B053A">
              <w:rPr>
                <w:lang w:eastAsia="fi-FI"/>
              </w:rPr>
              <w:t>DC_5A_n66A</w:t>
            </w:r>
          </w:p>
        </w:tc>
        <w:tc>
          <w:tcPr>
            <w:tcW w:w="1830" w:type="dxa"/>
          </w:tcPr>
          <w:p w14:paraId="0ADFF8F3" w14:textId="77777777" w:rsidR="006A01AC" w:rsidRPr="009B053A" w:rsidRDefault="006A01AC" w:rsidP="006A01AC">
            <w:pPr>
              <w:pStyle w:val="TAC"/>
            </w:pPr>
          </w:p>
        </w:tc>
        <w:tc>
          <w:tcPr>
            <w:tcW w:w="1985" w:type="dxa"/>
          </w:tcPr>
          <w:p w14:paraId="4D5E38AD" w14:textId="77777777" w:rsidR="006A01AC" w:rsidRPr="009B053A" w:rsidRDefault="006A01AC" w:rsidP="006A01AC">
            <w:pPr>
              <w:pStyle w:val="TAC"/>
            </w:pPr>
          </w:p>
        </w:tc>
        <w:tc>
          <w:tcPr>
            <w:tcW w:w="1984" w:type="dxa"/>
            <w:vAlign w:val="center"/>
          </w:tcPr>
          <w:p w14:paraId="32B119BE" w14:textId="77777777" w:rsidR="006A01AC" w:rsidRPr="009B053A" w:rsidRDefault="006A01AC" w:rsidP="006A01AC">
            <w:pPr>
              <w:pStyle w:val="TAC"/>
            </w:pPr>
            <w:r w:rsidRPr="009B053A">
              <w:t>23</w:t>
            </w:r>
          </w:p>
        </w:tc>
        <w:tc>
          <w:tcPr>
            <w:tcW w:w="1985" w:type="dxa"/>
            <w:vAlign w:val="center"/>
          </w:tcPr>
          <w:p w14:paraId="4F356025" w14:textId="06537DA5" w:rsidR="006A01AC" w:rsidRPr="009B053A" w:rsidRDefault="006A01AC" w:rsidP="006A01AC">
            <w:pPr>
              <w:pStyle w:val="TAC"/>
            </w:pPr>
            <w:r w:rsidRPr="009B053A">
              <w:t>+2 +TT/-3-TT</w:t>
            </w:r>
          </w:p>
        </w:tc>
      </w:tr>
      <w:tr w:rsidR="006A01AC" w:rsidRPr="009B053A" w14:paraId="40C8AD19" w14:textId="77777777" w:rsidTr="002C70D3">
        <w:trPr>
          <w:trHeight w:val="288"/>
          <w:jc w:val="center"/>
        </w:trPr>
        <w:tc>
          <w:tcPr>
            <w:tcW w:w="2161" w:type="dxa"/>
            <w:vAlign w:val="center"/>
          </w:tcPr>
          <w:p w14:paraId="14D37108" w14:textId="77777777" w:rsidR="006A01AC" w:rsidRPr="009B053A" w:rsidRDefault="006A01AC" w:rsidP="006A01AC">
            <w:pPr>
              <w:pStyle w:val="TAC"/>
              <w:rPr>
                <w:lang w:eastAsia="fi-FI"/>
              </w:rPr>
            </w:pPr>
            <w:r w:rsidRPr="009B053A">
              <w:rPr>
                <w:lang w:eastAsia="fi-FI"/>
              </w:rPr>
              <w:t>DC_5A_n77A</w:t>
            </w:r>
          </w:p>
        </w:tc>
        <w:tc>
          <w:tcPr>
            <w:tcW w:w="1830" w:type="dxa"/>
          </w:tcPr>
          <w:p w14:paraId="0EA3FA5B" w14:textId="2F6875B7" w:rsidR="006A01AC" w:rsidRPr="009B053A" w:rsidRDefault="006A01AC" w:rsidP="006A01AC">
            <w:pPr>
              <w:pStyle w:val="TAC"/>
            </w:pPr>
            <w:r>
              <w:t>26</w:t>
            </w:r>
            <w:r>
              <w:rPr>
                <w:vertAlign w:val="superscript"/>
              </w:rPr>
              <w:t>8</w:t>
            </w:r>
            <w:ins w:id="1698" w:author="2841" w:date="2023-06-16T09:04:00Z">
              <w:r>
                <w:t xml:space="preserve">, </w:t>
              </w:r>
              <w:r w:rsidRPr="00C81DC4">
                <w:t>27.8</w:t>
              </w:r>
              <w:r>
                <w:rPr>
                  <w:vertAlign w:val="superscript"/>
                </w:rPr>
                <w:t>9</w:t>
              </w:r>
            </w:ins>
          </w:p>
        </w:tc>
        <w:tc>
          <w:tcPr>
            <w:tcW w:w="1985" w:type="dxa"/>
          </w:tcPr>
          <w:p w14:paraId="43C81C3F" w14:textId="77777777" w:rsidR="006A01AC" w:rsidRPr="009B053A" w:rsidRDefault="006A01AC" w:rsidP="006A01AC">
            <w:pPr>
              <w:pStyle w:val="TAC"/>
            </w:pPr>
            <w:r w:rsidRPr="009B053A">
              <w:rPr>
                <w:rFonts w:eastAsia="MS Mincho"/>
              </w:rPr>
              <w:t>+2+TT/-3-TT</w:t>
            </w:r>
          </w:p>
        </w:tc>
        <w:tc>
          <w:tcPr>
            <w:tcW w:w="1984" w:type="dxa"/>
            <w:vAlign w:val="center"/>
          </w:tcPr>
          <w:p w14:paraId="6EF076A6" w14:textId="77777777" w:rsidR="006A01AC" w:rsidRPr="009B053A" w:rsidRDefault="006A01AC" w:rsidP="006A01AC">
            <w:pPr>
              <w:pStyle w:val="TAC"/>
            </w:pPr>
            <w:r w:rsidRPr="009B053A">
              <w:rPr>
                <w:rFonts w:eastAsia="MS Mincho"/>
              </w:rPr>
              <w:t>23</w:t>
            </w:r>
          </w:p>
        </w:tc>
        <w:tc>
          <w:tcPr>
            <w:tcW w:w="1985" w:type="dxa"/>
            <w:vAlign w:val="center"/>
          </w:tcPr>
          <w:p w14:paraId="1A04AF60" w14:textId="77777777" w:rsidR="006A01AC" w:rsidRPr="009B053A" w:rsidRDefault="006A01AC" w:rsidP="006A01AC">
            <w:pPr>
              <w:pStyle w:val="TAC"/>
            </w:pPr>
            <w:r w:rsidRPr="009B053A">
              <w:rPr>
                <w:rFonts w:eastAsia="MS Mincho"/>
              </w:rPr>
              <w:t>+2+TT/-3-TT</w:t>
            </w:r>
          </w:p>
        </w:tc>
      </w:tr>
      <w:tr w:rsidR="006A01AC" w:rsidRPr="009B053A" w14:paraId="7490529A" w14:textId="77777777" w:rsidTr="002C70D3">
        <w:trPr>
          <w:trHeight w:val="288"/>
          <w:jc w:val="center"/>
        </w:trPr>
        <w:tc>
          <w:tcPr>
            <w:tcW w:w="2161" w:type="dxa"/>
            <w:vAlign w:val="center"/>
          </w:tcPr>
          <w:p w14:paraId="64FFA7A7" w14:textId="77777777" w:rsidR="006A01AC" w:rsidRPr="009B053A" w:rsidRDefault="006A01AC" w:rsidP="006A01AC">
            <w:pPr>
              <w:pStyle w:val="TAC"/>
              <w:rPr>
                <w:lang w:eastAsia="fi-FI"/>
              </w:rPr>
            </w:pPr>
            <w:r w:rsidRPr="009B053A">
              <w:rPr>
                <w:lang w:eastAsia="fi-FI"/>
              </w:rPr>
              <w:t>DC_5A_n78A</w:t>
            </w:r>
          </w:p>
        </w:tc>
        <w:tc>
          <w:tcPr>
            <w:tcW w:w="1830" w:type="dxa"/>
          </w:tcPr>
          <w:p w14:paraId="3ECFA608" w14:textId="77777777" w:rsidR="006A01AC" w:rsidRPr="009B053A" w:rsidRDefault="006A01AC" w:rsidP="006A01AC">
            <w:pPr>
              <w:pStyle w:val="TAC"/>
            </w:pPr>
          </w:p>
        </w:tc>
        <w:tc>
          <w:tcPr>
            <w:tcW w:w="1985" w:type="dxa"/>
          </w:tcPr>
          <w:p w14:paraId="3F215E1E" w14:textId="77777777" w:rsidR="006A01AC" w:rsidRPr="009B053A" w:rsidRDefault="006A01AC" w:rsidP="006A01AC">
            <w:pPr>
              <w:pStyle w:val="TAC"/>
            </w:pPr>
          </w:p>
        </w:tc>
        <w:tc>
          <w:tcPr>
            <w:tcW w:w="1984" w:type="dxa"/>
            <w:vAlign w:val="center"/>
          </w:tcPr>
          <w:p w14:paraId="7E247D3C" w14:textId="77777777" w:rsidR="006A01AC" w:rsidRPr="009B053A" w:rsidRDefault="006A01AC" w:rsidP="006A01AC">
            <w:pPr>
              <w:pStyle w:val="TAC"/>
            </w:pPr>
            <w:r w:rsidRPr="009B053A">
              <w:t>23</w:t>
            </w:r>
          </w:p>
        </w:tc>
        <w:tc>
          <w:tcPr>
            <w:tcW w:w="1985" w:type="dxa"/>
            <w:vAlign w:val="center"/>
          </w:tcPr>
          <w:p w14:paraId="58E56CEB" w14:textId="77777777" w:rsidR="006A01AC" w:rsidRPr="009B053A" w:rsidRDefault="006A01AC" w:rsidP="006A01AC">
            <w:pPr>
              <w:pStyle w:val="TAC"/>
            </w:pPr>
            <w:r w:rsidRPr="009B053A">
              <w:t>+2 +TT/-3-TT</w:t>
            </w:r>
          </w:p>
        </w:tc>
      </w:tr>
      <w:tr w:rsidR="006A01AC" w:rsidRPr="009B053A" w14:paraId="1CCF0C40" w14:textId="77777777" w:rsidTr="002C70D3">
        <w:trPr>
          <w:trHeight w:val="288"/>
          <w:jc w:val="center"/>
        </w:trPr>
        <w:tc>
          <w:tcPr>
            <w:tcW w:w="2161" w:type="dxa"/>
            <w:vAlign w:val="center"/>
          </w:tcPr>
          <w:p w14:paraId="5FBDD8FA" w14:textId="77777777" w:rsidR="006A01AC" w:rsidRPr="009B053A" w:rsidRDefault="006A01AC" w:rsidP="006A01AC">
            <w:pPr>
              <w:pStyle w:val="TAC"/>
              <w:rPr>
                <w:lang w:eastAsia="fi-FI"/>
              </w:rPr>
            </w:pPr>
            <w:r w:rsidRPr="009B053A">
              <w:rPr>
                <w:lang w:eastAsia="fi-FI"/>
              </w:rPr>
              <w:t>DC_7A_n1A</w:t>
            </w:r>
          </w:p>
        </w:tc>
        <w:tc>
          <w:tcPr>
            <w:tcW w:w="1830" w:type="dxa"/>
          </w:tcPr>
          <w:p w14:paraId="1139D28E" w14:textId="77777777" w:rsidR="006A01AC" w:rsidRPr="009B053A" w:rsidRDefault="006A01AC" w:rsidP="006A01AC">
            <w:pPr>
              <w:pStyle w:val="TAC"/>
            </w:pPr>
          </w:p>
        </w:tc>
        <w:tc>
          <w:tcPr>
            <w:tcW w:w="1985" w:type="dxa"/>
          </w:tcPr>
          <w:p w14:paraId="724F3BFE" w14:textId="77777777" w:rsidR="006A01AC" w:rsidRPr="009B053A" w:rsidRDefault="006A01AC" w:rsidP="006A01AC">
            <w:pPr>
              <w:pStyle w:val="TAC"/>
            </w:pPr>
          </w:p>
        </w:tc>
        <w:tc>
          <w:tcPr>
            <w:tcW w:w="1984" w:type="dxa"/>
            <w:vAlign w:val="center"/>
          </w:tcPr>
          <w:p w14:paraId="64BD7822" w14:textId="77777777" w:rsidR="006A01AC" w:rsidRPr="009B053A" w:rsidRDefault="006A01AC" w:rsidP="006A01AC">
            <w:pPr>
              <w:pStyle w:val="TAC"/>
            </w:pPr>
            <w:r w:rsidRPr="009B053A">
              <w:t>23</w:t>
            </w:r>
          </w:p>
        </w:tc>
        <w:tc>
          <w:tcPr>
            <w:tcW w:w="1985" w:type="dxa"/>
            <w:vAlign w:val="center"/>
          </w:tcPr>
          <w:p w14:paraId="53B689BD" w14:textId="77777777" w:rsidR="006A01AC" w:rsidRPr="009B053A" w:rsidRDefault="006A01AC" w:rsidP="006A01AC">
            <w:pPr>
              <w:pStyle w:val="TAC"/>
            </w:pPr>
            <w:r w:rsidRPr="009B053A">
              <w:t>+2 +TT/-3-TT</w:t>
            </w:r>
          </w:p>
        </w:tc>
      </w:tr>
      <w:tr w:rsidR="006A01AC" w:rsidRPr="009B053A" w14:paraId="3BB094E3" w14:textId="77777777" w:rsidTr="002C70D3">
        <w:trPr>
          <w:trHeight w:val="288"/>
          <w:jc w:val="center"/>
        </w:trPr>
        <w:tc>
          <w:tcPr>
            <w:tcW w:w="2161" w:type="dxa"/>
            <w:vAlign w:val="center"/>
          </w:tcPr>
          <w:p w14:paraId="4E15BF01" w14:textId="77777777" w:rsidR="006A01AC" w:rsidRPr="009B053A" w:rsidRDefault="006A01AC" w:rsidP="006A01AC">
            <w:pPr>
              <w:pStyle w:val="TAC"/>
              <w:rPr>
                <w:lang w:eastAsia="fi-FI"/>
              </w:rPr>
            </w:pPr>
            <w:r w:rsidRPr="009B053A">
              <w:rPr>
                <w:lang w:eastAsia="fi-FI"/>
              </w:rPr>
              <w:t>DC_7A_n3A</w:t>
            </w:r>
          </w:p>
        </w:tc>
        <w:tc>
          <w:tcPr>
            <w:tcW w:w="1830" w:type="dxa"/>
          </w:tcPr>
          <w:p w14:paraId="334D5557" w14:textId="77777777" w:rsidR="006A01AC" w:rsidRPr="009B053A" w:rsidRDefault="006A01AC" w:rsidP="006A01AC">
            <w:pPr>
              <w:pStyle w:val="TAC"/>
            </w:pPr>
          </w:p>
        </w:tc>
        <w:tc>
          <w:tcPr>
            <w:tcW w:w="1985" w:type="dxa"/>
          </w:tcPr>
          <w:p w14:paraId="38CFCB7D" w14:textId="77777777" w:rsidR="006A01AC" w:rsidRPr="009B053A" w:rsidRDefault="006A01AC" w:rsidP="006A01AC">
            <w:pPr>
              <w:pStyle w:val="TAC"/>
            </w:pPr>
          </w:p>
        </w:tc>
        <w:tc>
          <w:tcPr>
            <w:tcW w:w="1984" w:type="dxa"/>
            <w:vAlign w:val="center"/>
          </w:tcPr>
          <w:p w14:paraId="16BE4EEF" w14:textId="77777777" w:rsidR="006A01AC" w:rsidRPr="009B053A" w:rsidRDefault="006A01AC" w:rsidP="006A01AC">
            <w:pPr>
              <w:pStyle w:val="TAC"/>
            </w:pPr>
            <w:r w:rsidRPr="009B053A">
              <w:t>23</w:t>
            </w:r>
          </w:p>
        </w:tc>
        <w:tc>
          <w:tcPr>
            <w:tcW w:w="1985" w:type="dxa"/>
            <w:vAlign w:val="center"/>
          </w:tcPr>
          <w:p w14:paraId="1DE6D61B" w14:textId="77777777" w:rsidR="006A01AC" w:rsidRPr="009B053A" w:rsidRDefault="006A01AC" w:rsidP="006A01AC">
            <w:pPr>
              <w:pStyle w:val="TAC"/>
            </w:pPr>
            <w:r w:rsidRPr="009B053A">
              <w:t>+2 +TT/-3-TT</w:t>
            </w:r>
          </w:p>
        </w:tc>
      </w:tr>
      <w:tr w:rsidR="006A01AC" w:rsidRPr="009B053A" w14:paraId="48484ACD"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78D13952" w14:textId="77777777" w:rsidR="006A01AC" w:rsidRPr="009B053A" w:rsidRDefault="006A01AC" w:rsidP="006A01AC">
            <w:pPr>
              <w:pStyle w:val="TAC"/>
              <w:rPr>
                <w:lang w:eastAsia="fi-FI"/>
              </w:rPr>
            </w:pPr>
            <w:r w:rsidRPr="009B053A">
              <w:rPr>
                <w:lang w:eastAsia="fi-FI"/>
              </w:rPr>
              <w:t>DC_</w:t>
            </w:r>
            <w:r w:rsidRPr="009B053A">
              <w:rPr>
                <w:lang w:eastAsia="zh-CN"/>
              </w:rPr>
              <w:t>7A_n5A</w:t>
            </w:r>
          </w:p>
        </w:tc>
        <w:tc>
          <w:tcPr>
            <w:tcW w:w="1830" w:type="dxa"/>
            <w:tcBorders>
              <w:top w:val="single" w:sz="4" w:space="0" w:color="auto"/>
              <w:left w:val="single" w:sz="4" w:space="0" w:color="auto"/>
              <w:bottom w:val="single" w:sz="4" w:space="0" w:color="auto"/>
              <w:right w:val="single" w:sz="4" w:space="0" w:color="auto"/>
            </w:tcBorders>
            <w:vAlign w:val="center"/>
          </w:tcPr>
          <w:p w14:paraId="0D90F21B" w14:textId="77777777" w:rsidR="006A01AC" w:rsidRPr="009B053A" w:rsidRDefault="006A01AC" w:rsidP="006A01AC">
            <w:pPr>
              <w:pStyle w:val="TAC"/>
            </w:pPr>
          </w:p>
        </w:tc>
        <w:tc>
          <w:tcPr>
            <w:tcW w:w="1985" w:type="dxa"/>
            <w:tcBorders>
              <w:top w:val="single" w:sz="4" w:space="0" w:color="auto"/>
              <w:left w:val="single" w:sz="4" w:space="0" w:color="auto"/>
              <w:bottom w:val="single" w:sz="4" w:space="0" w:color="auto"/>
              <w:right w:val="single" w:sz="4" w:space="0" w:color="auto"/>
            </w:tcBorders>
            <w:vAlign w:val="center"/>
          </w:tcPr>
          <w:p w14:paraId="0CA4BE45" w14:textId="77777777" w:rsidR="006A01AC" w:rsidRPr="009B053A" w:rsidRDefault="006A01AC" w:rsidP="006A01AC">
            <w:pPr>
              <w:pStyle w:val="TAC"/>
              <w:rPr>
                <w:lang w:eastAsia="ko-KR"/>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272402FB" w14:textId="77777777" w:rsidR="006A01AC" w:rsidRPr="009B053A" w:rsidRDefault="006A01AC" w:rsidP="006A01AC">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B932D94" w14:textId="77777777" w:rsidR="006A01AC" w:rsidRPr="009B053A" w:rsidRDefault="006A01AC" w:rsidP="006A01AC">
            <w:pPr>
              <w:pStyle w:val="TAC"/>
            </w:pPr>
            <w:r w:rsidRPr="009B053A">
              <w:t>+2 +TT/-3-TT</w:t>
            </w:r>
          </w:p>
        </w:tc>
      </w:tr>
      <w:tr w:rsidR="006A01AC" w:rsidRPr="009B053A" w14:paraId="348E8D88" w14:textId="77777777" w:rsidTr="002C70D3">
        <w:trPr>
          <w:trHeight w:val="288"/>
          <w:jc w:val="center"/>
        </w:trPr>
        <w:tc>
          <w:tcPr>
            <w:tcW w:w="2161" w:type="dxa"/>
            <w:vAlign w:val="center"/>
          </w:tcPr>
          <w:p w14:paraId="004CA275" w14:textId="77777777" w:rsidR="006A01AC" w:rsidRPr="009B053A" w:rsidRDefault="006A01AC" w:rsidP="006A01AC">
            <w:pPr>
              <w:pStyle w:val="TAC"/>
              <w:rPr>
                <w:lang w:eastAsia="fi-FI"/>
              </w:rPr>
            </w:pPr>
            <w:r w:rsidRPr="009B053A">
              <w:rPr>
                <w:lang w:eastAsia="fi-FI"/>
              </w:rPr>
              <w:t>DC_7A_n28A</w:t>
            </w:r>
          </w:p>
        </w:tc>
        <w:tc>
          <w:tcPr>
            <w:tcW w:w="1830" w:type="dxa"/>
          </w:tcPr>
          <w:p w14:paraId="17011BC0" w14:textId="77777777" w:rsidR="006A01AC" w:rsidRPr="009B053A" w:rsidRDefault="006A01AC" w:rsidP="006A01AC">
            <w:pPr>
              <w:pStyle w:val="TAC"/>
            </w:pPr>
          </w:p>
        </w:tc>
        <w:tc>
          <w:tcPr>
            <w:tcW w:w="1985" w:type="dxa"/>
          </w:tcPr>
          <w:p w14:paraId="209265E7" w14:textId="77777777" w:rsidR="006A01AC" w:rsidRPr="009B053A" w:rsidRDefault="006A01AC" w:rsidP="006A01AC">
            <w:pPr>
              <w:pStyle w:val="TAC"/>
            </w:pPr>
          </w:p>
        </w:tc>
        <w:tc>
          <w:tcPr>
            <w:tcW w:w="1984" w:type="dxa"/>
            <w:vAlign w:val="center"/>
          </w:tcPr>
          <w:p w14:paraId="2B5C05E6" w14:textId="77777777" w:rsidR="006A01AC" w:rsidRPr="009B053A" w:rsidRDefault="006A01AC" w:rsidP="006A01AC">
            <w:pPr>
              <w:pStyle w:val="TAC"/>
            </w:pPr>
            <w:r w:rsidRPr="009B053A">
              <w:t>23</w:t>
            </w:r>
          </w:p>
        </w:tc>
        <w:tc>
          <w:tcPr>
            <w:tcW w:w="1985" w:type="dxa"/>
            <w:vAlign w:val="center"/>
          </w:tcPr>
          <w:p w14:paraId="045B1057" w14:textId="4C07C4BC" w:rsidR="006A01AC" w:rsidRPr="009B053A" w:rsidRDefault="006A01AC" w:rsidP="006A01AC">
            <w:pPr>
              <w:pStyle w:val="TAC"/>
            </w:pPr>
            <w:r w:rsidRPr="009B053A">
              <w:t>+2 +TT/-3-TT</w:t>
            </w:r>
          </w:p>
        </w:tc>
      </w:tr>
      <w:tr w:rsidR="006A01AC" w:rsidRPr="009B053A" w14:paraId="62679A9E" w14:textId="77777777" w:rsidTr="002C70D3">
        <w:trPr>
          <w:trHeight w:val="288"/>
          <w:jc w:val="center"/>
        </w:trPr>
        <w:tc>
          <w:tcPr>
            <w:tcW w:w="2161" w:type="dxa"/>
            <w:vAlign w:val="center"/>
          </w:tcPr>
          <w:p w14:paraId="510948AB" w14:textId="77777777" w:rsidR="006A01AC" w:rsidRPr="009B053A" w:rsidRDefault="006A01AC" w:rsidP="006A01AC">
            <w:pPr>
              <w:pStyle w:val="TAC"/>
              <w:rPr>
                <w:lang w:eastAsia="fi-FI"/>
              </w:rPr>
            </w:pPr>
            <w:r w:rsidRPr="009B053A">
              <w:rPr>
                <w:lang w:eastAsia="fi-FI"/>
              </w:rPr>
              <w:t>DC_7A_n66A</w:t>
            </w:r>
          </w:p>
        </w:tc>
        <w:tc>
          <w:tcPr>
            <w:tcW w:w="1830" w:type="dxa"/>
          </w:tcPr>
          <w:p w14:paraId="6C35996A" w14:textId="77777777" w:rsidR="006A01AC" w:rsidRPr="009B053A" w:rsidRDefault="006A01AC" w:rsidP="006A01AC">
            <w:pPr>
              <w:pStyle w:val="TAC"/>
            </w:pPr>
          </w:p>
        </w:tc>
        <w:tc>
          <w:tcPr>
            <w:tcW w:w="1985" w:type="dxa"/>
          </w:tcPr>
          <w:p w14:paraId="5F4B7AC8" w14:textId="77777777" w:rsidR="006A01AC" w:rsidRPr="009B053A" w:rsidRDefault="006A01AC" w:rsidP="006A01AC">
            <w:pPr>
              <w:pStyle w:val="TAC"/>
            </w:pPr>
          </w:p>
        </w:tc>
        <w:tc>
          <w:tcPr>
            <w:tcW w:w="1984" w:type="dxa"/>
            <w:vAlign w:val="center"/>
          </w:tcPr>
          <w:p w14:paraId="6DB22D7C" w14:textId="77777777" w:rsidR="006A01AC" w:rsidRPr="009B053A" w:rsidRDefault="006A01AC" w:rsidP="006A01AC">
            <w:pPr>
              <w:pStyle w:val="TAC"/>
            </w:pPr>
            <w:r w:rsidRPr="009B053A">
              <w:t>23</w:t>
            </w:r>
          </w:p>
        </w:tc>
        <w:tc>
          <w:tcPr>
            <w:tcW w:w="1985" w:type="dxa"/>
            <w:vAlign w:val="center"/>
          </w:tcPr>
          <w:p w14:paraId="6787DE4A" w14:textId="61133710" w:rsidR="006A01AC" w:rsidRPr="009B053A" w:rsidRDefault="006A01AC" w:rsidP="006A01AC">
            <w:pPr>
              <w:pStyle w:val="TAC"/>
            </w:pPr>
            <w:r w:rsidRPr="009B053A">
              <w:t>+2 +TT/-3-TT</w:t>
            </w:r>
          </w:p>
        </w:tc>
      </w:tr>
      <w:tr w:rsidR="006A01AC" w:rsidRPr="009B053A" w14:paraId="20A1C196" w14:textId="77777777" w:rsidTr="002C70D3">
        <w:trPr>
          <w:trHeight w:val="288"/>
          <w:jc w:val="center"/>
        </w:trPr>
        <w:tc>
          <w:tcPr>
            <w:tcW w:w="2161" w:type="dxa"/>
            <w:vAlign w:val="center"/>
          </w:tcPr>
          <w:p w14:paraId="3BA38228" w14:textId="77777777" w:rsidR="006A01AC" w:rsidRPr="009B053A" w:rsidRDefault="006A01AC" w:rsidP="006A01AC">
            <w:pPr>
              <w:pStyle w:val="TAC"/>
              <w:rPr>
                <w:lang w:eastAsia="fi-FI"/>
              </w:rPr>
            </w:pPr>
            <w:r w:rsidRPr="009B053A">
              <w:rPr>
                <w:lang w:eastAsia="fi-FI"/>
              </w:rPr>
              <w:t>DC_7A_n78A</w:t>
            </w:r>
          </w:p>
          <w:p w14:paraId="0AC4FB72" w14:textId="3BF34C92" w:rsidR="006A01AC" w:rsidRPr="009B053A" w:rsidRDefault="006A01AC" w:rsidP="006A01AC">
            <w:pPr>
              <w:pStyle w:val="TAC"/>
              <w:rPr>
                <w:lang w:eastAsia="fi-FI"/>
              </w:rPr>
            </w:pPr>
          </w:p>
        </w:tc>
        <w:tc>
          <w:tcPr>
            <w:tcW w:w="1830" w:type="dxa"/>
          </w:tcPr>
          <w:p w14:paraId="41EEFFC2" w14:textId="77777777" w:rsidR="006A01AC" w:rsidRPr="009B053A" w:rsidRDefault="006A01AC" w:rsidP="006A01AC">
            <w:pPr>
              <w:pStyle w:val="TAC"/>
            </w:pPr>
          </w:p>
        </w:tc>
        <w:tc>
          <w:tcPr>
            <w:tcW w:w="1985" w:type="dxa"/>
          </w:tcPr>
          <w:p w14:paraId="08D689ED" w14:textId="77777777" w:rsidR="006A01AC" w:rsidRPr="009B053A" w:rsidRDefault="006A01AC" w:rsidP="006A01AC">
            <w:pPr>
              <w:pStyle w:val="TAC"/>
            </w:pPr>
          </w:p>
        </w:tc>
        <w:tc>
          <w:tcPr>
            <w:tcW w:w="1984" w:type="dxa"/>
            <w:vAlign w:val="center"/>
          </w:tcPr>
          <w:p w14:paraId="2975F169" w14:textId="77777777" w:rsidR="006A01AC" w:rsidRPr="009B053A" w:rsidRDefault="006A01AC" w:rsidP="006A01AC">
            <w:pPr>
              <w:pStyle w:val="TAC"/>
            </w:pPr>
            <w:r w:rsidRPr="009B053A">
              <w:t>23</w:t>
            </w:r>
          </w:p>
        </w:tc>
        <w:tc>
          <w:tcPr>
            <w:tcW w:w="1985" w:type="dxa"/>
            <w:vAlign w:val="center"/>
          </w:tcPr>
          <w:p w14:paraId="2CBB1858" w14:textId="77777777" w:rsidR="006A01AC" w:rsidRPr="009B053A" w:rsidRDefault="006A01AC" w:rsidP="006A01AC">
            <w:pPr>
              <w:pStyle w:val="TAC"/>
            </w:pPr>
            <w:r w:rsidRPr="009B053A">
              <w:t>+2 +TT/-3-TT</w:t>
            </w:r>
          </w:p>
        </w:tc>
      </w:tr>
      <w:tr w:rsidR="006A01AC" w:rsidRPr="009B053A" w14:paraId="02FC8568" w14:textId="77777777" w:rsidTr="002C70D3">
        <w:trPr>
          <w:trHeight w:val="288"/>
          <w:jc w:val="center"/>
        </w:trPr>
        <w:tc>
          <w:tcPr>
            <w:tcW w:w="2161" w:type="dxa"/>
            <w:vAlign w:val="center"/>
          </w:tcPr>
          <w:p w14:paraId="788C5442" w14:textId="77777777" w:rsidR="006A01AC" w:rsidRPr="009B053A" w:rsidRDefault="006A01AC" w:rsidP="006A01AC">
            <w:pPr>
              <w:pStyle w:val="TAC"/>
              <w:rPr>
                <w:lang w:eastAsia="fi-FI"/>
              </w:rPr>
            </w:pPr>
            <w:r w:rsidRPr="009B053A">
              <w:rPr>
                <w:lang w:eastAsia="fi-FI"/>
              </w:rPr>
              <w:t>DC_8A_n1A</w:t>
            </w:r>
          </w:p>
        </w:tc>
        <w:tc>
          <w:tcPr>
            <w:tcW w:w="1830" w:type="dxa"/>
          </w:tcPr>
          <w:p w14:paraId="3A894DBB" w14:textId="77777777" w:rsidR="006A01AC" w:rsidRPr="009B053A" w:rsidRDefault="006A01AC" w:rsidP="006A01AC">
            <w:pPr>
              <w:pStyle w:val="TAC"/>
            </w:pPr>
          </w:p>
        </w:tc>
        <w:tc>
          <w:tcPr>
            <w:tcW w:w="1985" w:type="dxa"/>
          </w:tcPr>
          <w:p w14:paraId="4077CC2F" w14:textId="77777777" w:rsidR="006A01AC" w:rsidRPr="009B053A" w:rsidRDefault="006A01AC" w:rsidP="006A01AC">
            <w:pPr>
              <w:pStyle w:val="TAC"/>
            </w:pPr>
          </w:p>
        </w:tc>
        <w:tc>
          <w:tcPr>
            <w:tcW w:w="1984" w:type="dxa"/>
            <w:vAlign w:val="center"/>
          </w:tcPr>
          <w:p w14:paraId="4EE10B54" w14:textId="77777777" w:rsidR="006A01AC" w:rsidRPr="009B053A" w:rsidRDefault="006A01AC" w:rsidP="006A01AC">
            <w:pPr>
              <w:pStyle w:val="TAC"/>
            </w:pPr>
          </w:p>
        </w:tc>
        <w:tc>
          <w:tcPr>
            <w:tcW w:w="1985" w:type="dxa"/>
            <w:vAlign w:val="center"/>
          </w:tcPr>
          <w:p w14:paraId="2A7C70B4" w14:textId="77777777" w:rsidR="006A01AC" w:rsidRPr="009B053A" w:rsidRDefault="006A01AC" w:rsidP="006A01AC">
            <w:pPr>
              <w:pStyle w:val="TAC"/>
            </w:pPr>
            <w:r w:rsidRPr="009B053A">
              <w:t>+2 +TT/-3-TT</w:t>
            </w:r>
          </w:p>
        </w:tc>
      </w:tr>
      <w:tr w:rsidR="006A01AC" w:rsidRPr="009B053A" w14:paraId="38A39BAF" w14:textId="77777777" w:rsidTr="002C70D3">
        <w:trPr>
          <w:trHeight w:val="288"/>
          <w:jc w:val="center"/>
        </w:trPr>
        <w:tc>
          <w:tcPr>
            <w:tcW w:w="2161" w:type="dxa"/>
            <w:vAlign w:val="center"/>
          </w:tcPr>
          <w:p w14:paraId="2C969C5B" w14:textId="77777777" w:rsidR="006A01AC" w:rsidRPr="009B053A" w:rsidRDefault="006A01AC" w:rsidP="006A01AC">
            <w:pPr>
              <w:pStyle w:val="TAC"/>
              <w:rPr>
                <w:lang w:eastAsia="fi-FI"/>
              </w:rPr>
            </w:pPr>
            <w:r w:rsidRPr="009B053A">
              <w:rPr>
                <w:lang w:eastAsia="fi-FI"/>
              </w:rPr>
              <w:t>DC_8A_n3A</w:t>
            </w:r>
          </w:p>
        </w:tc>
        <w:tc>
          <w:tcPr>
            <w:tcW w:w="1830" w:type="dxa"/>
          </w:tcPr>
          <w:p w14:paraId="28F92408" w14:textId="77777777" w:rsidR="006A01AC" w:rsidRPr="009B053A" w:rsidRDefault="006A01AC" w:rsidP="006A01AC">
            <w:pPr>
              <w:pStyle w:val="TAC"/>
            </w:pPr>
          </w:p>
        </w:tc>
        <w:tc>
          <w:tcPr>
            <w:tcW w:w="1985" w:type="dxa"/>
          </w:tcPr>
          <w:p w14:paraId="78E810A2" w14:textId="77777777" w:rsidR="006A01AC" w:rsidRPr="009B053A" w:rsidRDefault="006A01AC" w:rsidP="006A01AC">
            <w:pPr>
              <w:pStyle w:val="TAC"/>
            </w:pPr>
          </w:p>
        </w:tc>
        <w:tc>
          <w:tcPr>
            <w:tcW w:w="1984" w:type="dxa"/>
            <w:vAlign w:val="center"/>
          </w:tcPr>
          <w:p w14:paraId="79D30CDC" w14:textId="77777777" w:rsidR="006A01AC" w:rsidRPr="009B053A" w:rsidRDefault="006A01AC" w:rsidP="006A01AC">
            <w:pPr>
              <w:pStyle w:val="TAC"/>
            </w:pPr>
          </w:p>
        </w:tc>
        <w:tc>
          <w:tcPr>
            <w:tcW w:w="1985" w:type="dxa"/>
            <w:vAlign w:val="center"/>
          </w:tcPr>
          <w:p w14:paraId="30A1576C" w14:textId="77777777" w:rsidR="006A01AC" w:rsidRPr="009B053A" w:rsidRDefault="006A01AC" w:rsidP="006A01AC">
            <w:pPr>
              <w:pStyle w:val="TAC"/>
            </w:pPr>
            <w:r w:rsidRPr="009B053A">
              <w:t>+2 +TT/-3-TT</w:t>
            </w:r>
          </w:p>
        </w:tc>
      </w:tr>
      <w:tr w:rsidR="006A01AC" w:rsidRPr="009B053A" w14:paraId="5147A675" w14:textId="77777777" w:rsidTr="002C70D3">
        <w:trPr>
          <w:trHeight w:val="288"/>
          <w:jc w:val="center"/>
        </w:trPr>
        <w:tc>
          <w:tcPr>
            <w:tcW w:w="2161" w:type="dxa"/>
            <w:vAlign w:val="center"/>
          </w:tcPr>
          <w:p w14:paraId="5BDC8171" w14:textId="77777777" w:rsidR="006A01AC" w:rsidRPr="009B053A" w:rsidRDefault="006A01AC" w:rsidP="006A01AC">
            <w:pPr>
              <w:pStyle w:val="TAC"/>
              <w:rPr>
                <w:lang w:eastAsia="fi-FI"/>
              </w:rPr>
            </w:pPr>
            <w:r w:rsidRPr="009B053A">
              <w:rPr>
                <w:lang w:eastAsia="fi-FI"/>
              </w:rPr>
              <w:t>DC_8A_n20A</w:t>
            </w:r>
          </w:p>
        </w:tc>
        <w:tc>
          <w:tcPr>
            <w:tcW w:w="1830" w:type="dxa"/>
          </w:tcPr>
          <w:p w14:paraId="355EA464" w14:textId="77777777" w:rsidR="006A01AC" w:rsidRPr="009B053A" w:rsidRDefault="006A01AC" w:rsidP="006A01AC">
            <w:pPr>
              <w:pStyle w:val="TAC"/>
            </w:pPr>
          </w:p>
        </w:tc>
        <w:tc>
          <w:tcPr>
            <w:tcW w:w="1985" w:type="dxa"/>
          </w:tcPr>
          <w:p w14:paraId="0AD57017" w14:textId="77777777" w:rsidR="006A01AC" w:rsidRPr="009B053A" w:rsidRDefault="006A01AC" w:rsidP="006A01AC">
            <w:pPr>
              <w:pStyle w:val="TAC"/>
            </w:pPr>
          </w:p>
        </w:tc>
        <w:tc>
          <w:tcPr>
            <w:tcW w:w="1984" w:type="dxa"/>
            <w:vAlign w:val="center"/>
          </w:tcPr>
          <w:p w14:paraId="3939DB14" w14:textId="77777777" w:rsidR="006A01AC" w:rsidRPr="009B053A" w:rsidRDefault="006A01AC" w:rsidP="006A01AC">
            <w:pPr>
              <w:pStyle w:val="TAC"/>
            </w:pPr>
            <w:r w:rsidRPr="009B053A">
              <w:t>23</w:t>
            </w:r>
          </w:p>
        </w:tc>
        <w:tc>
          <w:tcPr>
            <w:tcW w:w="1985" w:type="dxa"/>
            <w:vAlign w:val="center"/>
          </w:tcPr>
          <w:p w14:paraId="7B9654FF" w14:textId="77777777" w:rsidR="006A01AC" w:rsidRPr="009B053A" w:rsidRDefault="006A01AC" w:rsidP="006A01AC">
            <w:pPr>
              <w:pStyle w:val="TAC"/>
            </w:pPr>
            <w:r w:rsidRPr="009B053A">
              <w:t>+2 +TT/-3-TT</w:t>
            </w:r>
          </w:p>
        </w:tc>
      </w:tr>
      <w:tr w:rsidR="006A01AC" w:rsidRPr="009B053A" w14:paraId="1136E5D4" w14:textId="77777777" w:rsidTr="002C70D3">
        <w:trPr>
          <w:trHeight w:val="288"/>
          <w:jc w:val="center"/>
        </w:trPr>
        <w:tc>
          <w:tcPr>
            <w:tcW w:w="2161" w:type="dxa"/>
            <w:vAlign w:val="center"/>
          </w:tcPr>
          <w:p w14:paraId="206D04DD" w14:textId="5FB173D4" w:rsidR="006A01AC" w:rsidRPr="009B053A" w:rsidRDefault="006A01AC" w:rsidP="006A01AC">
            <w:pPr>
              <w:pStyle w:val="TAC"/>
              <w:rPr>
                <w:rFonts w:eastAsia="Malgun Gothic"/>
                <w:lang w:eastAsia="fi-FI"/>
              </w:rPr>
            </w:pPr>
            <w:r w:rsidRPr="009B053A">
              <w:rPr>
                <w:rFonts w:eastAsia="Malgun Gothic"/>
              </w:rPr>
              <w:t>DC_8A_n41A</w:t>
            </w:r>
          </w:p>
        </w:tc>
        <w:tc>
          <w:tcPr>
            <w:tcW w:w="1830" w:type="dxa"/>
          </w:tcPr>
          <w:p w14:paraId="11605BDE" w14:textId="77777777" w:rsidR="006A01AC" w:rsidRPr="009B053A" w:rsidRDefault="006A01AC" w:rsidP="006A01AC">
            <w:pPr>
              <w:pStyle w:val="TAC"/>
              <w:rPr>
                <w:rFonts w:eastAsia="Malgun Gothic"/>
              </w:rPr>
            </w:pPr>
          </w:p>
        </w:tc>
        <w:tc>
          <w:tcPr>
            <w:tcW w:w="1985" w:type="dxa"/>
          </w:tcPr>
          <w:p w14:paraId="38B1155C" w14:textId="77777777" w:rsidR="006A01AC" w:rsidRPr="009B053A" w:rsidRDefault="006A01AC" w:rsidP="006A01AC">
            <w:pPr>
              <w:pStyle w:val="TAC"/>
              <w:rPr>
                <w:rFonts w:eastAsia="Malgun Gothic"/>
              </w:rPr>
            </w:pPr>
          </w:p>
        </w:tc>
        <w:tc>
          <w:tcPr>
            <w:tcW w:w="1984" w:type="dxa"/>
            <w:vAlign w:val="center"/>
          </w:tcPr>
          <w:p w14:paraId="7C8D4FB9" w14:textId="77777777" w:rsidR="006A01AC" w:rsidRPr="009B053A" w:rsidRDefault="006A01AC" w:rsidP="006A01AC">
            <w:pPr>
              <w:pStyle w:val="TAC"/>
              <w:rPr>
                <w:rFonts w:eastAsia="Malgun Gothic"/>
              </w:rPr>
            </w:pPr>
            <w:r w:rsidRPr="009B053A">
              <w:rPr>
                <w:rFonts w:eastAsia="Malgun Gothic"/>
              </w:rPr>
              <w:t>23</w:t>
            </w:r>
          </w:p>
        </w:tc>
        <w:tc>
          <w:tcPr>
            <w:tcW w:w="1985" w:type="dxa"/>
            <w:vAlign w:val="center"/>
          </w:tcPr>
          <w:p w14:paraId="54385C39" w14:textId="77777777" w:rsidR="006A01AC" w:rsidRPr="009B053A" w:rsidRDefault="006A01AC" w:rsidP="006A01AC">
            <w:pPr>
              <w:pStyle w:val="TAC"/>
              <w:rPr>
                <w:rFonts w:eastAsia="Malgun Gothic"/>
                <w:szCs w:val="18"/>
              </w:rPr>
            </w:pPr>
            <w:r w:rsidRPr="009B053A">
              <w:rPr>
                <w:rFonts w:eastAsia="Malgun Gothic"/>
              </w:rPr>
              <w:t>+2 +TT/-3-TT</w:t>
            </w:r>
          </w:p>
        </w:tc>
      </w:tr>
      <w:tr w:rsidR="006A01AC" w:rsidRPr="009B053A" w14:paraId="0417B81D" w14:textId="77777777" w:rsidTr="002C70D3">
        <w:trPr>
          <w:trHeight w:val="288"/>
          <w:jc w:val="center"/>
        </w:trPr>
        <w:tc>
          <w:tcPr>
            <w:tcW w:w="2161" w:type="dxa"/>
            <w:vAlign w:val="center"/>
          </w:tcPr>
          <w:p w14:paraId="021BB7CF" w14:textId="77777777" w:rsidR="006A01AC" w:rsidRPr="009B053A" w:rsidRDefault="006A01AC" w:rsidP="006A01AC">
            <w:pPr>
              <w:pStyle w:val="TAC"/>
              <w:rPr>
                <w:lang w:eastAsia="fi-FI"/>
              </w:rPr>
            </w:pPr>
            <w:r w:rsidRPr="009B053A">
              <w:rPr>
                <w:lang w:eastAsia="fi-FI"/>
              </w:rPr>
              <w:t>DC_8A_n77A</w:t>
            </w:r>
          </w:p>
        </w:tc>
        <w:tc>
          <w:tcPr>
            <w:tcW w:w="1830" w:type="dxa"/>
          </w:tcPr>
          <w:p w14:paraId="7C671FBE" w14:textId="77777777" w:rsidR="006A01AC" w:rsidRPr="009B053A" w:rsidRDefault="006A01AC" w:rsidP="006A01AC">
            <w:pPr>
              <w:pStyle w:val="TAC"/>
            </w:pPr>
          </w:p>
        </w:tc>
        <w:tc>
          <w:tcPr>
            <w:tcW w:w="1985" w:type="dxa"/>
          </w:tcPr>
          <w:p w14:paraId="1B39A7ED" w14:textId="77777777" w:rsidR="006A01AC" w:rsidRPr="009B053A" w:rsidRDefault="006A01AC" w:rsidP="006A01AC">
            <w:pPr>
              <w:pStyle w:val="TAC"/>
            </w:pPr>
          </w:p>
        </w:tc>
        <w:tc>
          <w:tcPr>
            <w:tcW w:w="1984" w:type="dxa"/>
            <w:vAlign w:val="center"/>
          </w:tcPr>
          <w:p w14:paraId="0DEBE8DF" w14:textId="77777777" w:rsidR="006A01AC" w:rsidRPr="009B053A" w:rsidRDefault="006A01AC" w:rsidP="006A01AC">
            <w:pPr>
              <w:pStyle w:val="TAC"/>
            </w:pPr>
            <w:r w:rsidRPr="009B053A">
              <w:t>23</w:t>
            </w:r>
          </w:p>
        </w:tc>
        <w:tc>
          <w:tcPr>
            <w:tcW w:w="1985" w:type="dxa"/>
            <w:vAlign w:val="center"/>
          </w:tcPr>
          <w:p w14:paraId="2E516836" w14:textId="77777777" w:rsidR="006A01AC" w:rsidRPr="009B053A" w:rsidRDefault="006A01AC" w:rsidP="006A01AC">
            <w:pPr>
              <w:pStyle w:val="TAC"/>
            </w:pPr>
            <w:r w:rsidRPr="009B053A">
              <w:t>+2 +TT/-3-TT</w:t>
            </w:r>
          </w:p>
        </w:tc>
      </w:tr>
      <w:tr w:rsidR="006A01AC" w:rsidRPr="009B053A" w14:paraId="5D64792A" w14:textId="77777777" w:rsidTr="002C70D3">
        <w:trPr>
          <w:trHeight w:val="288"/>
          <w:jc w:val="center"/>
        </w:trPr>
        <w:tc>
          <w:tcPr>
            <w:tcW w:w="2161" w:type="dxa"/>
            <w:vAlign w:val="center"/>
          </w:tcPr>
          <w:p w14:paraId="0F989F3D" w14:textId="5F679C8C" w:rsidR="006A01AC" w:rsidRPr="009B053A" w:rsidRDefault="006A01AC" w:rsidP="006A01AC">
            <w:pPr>
              <w:pStyle w:val="TAC"/>
              <w:rPr>
                <w:lang w:eastAsia="fi-FI"/>
              </w:rPr>
            </w:pPr>
            <w:r w:rsidRPr="009B053A">
              <w:rPr>
                <w:lang w:eastAsia="fi-FI"/>
              </w:rPr>
              <w:t>DC_8A_n78A</w:t>
            </w:r>
          </w:p>
        </w:tc>
        <w:tc>
          <w:tcPr>
            <w:tcW w:w="1830" w:type="dxa"/>
          </w:tcPr>
          <w:p w14:paraId="6D21A5B9" w14:textId="0A1D4299" w:rsidR="006A01AC" w:rsidRPr="009B053A" w:rsidRDefault="006A01AC" w:rsidP="006A01AC">
            <w:pPr>
              <w:pStyle w:val="TAC"/>
            </w:pPr>
            <w:r>
              <w:rPr>
                <w:rFonts w:eastAsia="DengXian"/>
              </w:rPr>
              <w:t>26</w:t>
            </w:r>
            <w:r>
              <w:rPr>
                <w:rFonts w:eastAsia="DengXian"/>
                <w:vertAlign w:val="superscript"/>
              </w:rPr>
              <w:t>8</w:t>
            </w:r>
            <w:ins w:id="1699" w:author="2841" w:date="2023-06-16T09:04:00Z">
              <w:r>
                <w:t xml:space="preserve">, </w:t>
              </w:r>
              <w:r w:rsidRPr="00C81DC4">
                <w:t>27.8</w:t>
              </w:r>
              <w:r>
                <w:rPr>
                  <w:vertAlign w:val="superscript"/>
                </w:rPr>
                <w:t>9</w:t>
              </w:r>
            </w:ins>
          </w:p>
        </w:tc>
        <w:tc>
          <w:tcPr>
            <w:tcW w:w="1985" w:type="dxa"/>
          </w:tcPr>
          <w:p w14:paraId="3EDF9DBF" w14:textId="6DD6CE65" w:rsidR="006A01AC" w:rsidRPr="009B053A" w:rsidRDefault="006A01AC" w:rsidP="006A01AC">
            <w:pPr>
              <w:pStyle w:val="TAC"/>
            </w:pPr>
            <w:r w:rsidRPr="009B053A">
              <w:rPr>
                <w:rFonts w:eastAsia="MS Mincho"/>
              </w:rPr>
              <w:t>+2+TT/-3-TT</w:t>
            </w:r>
          </w:p>
        </w:tc>
        <w:tc>
          <w:tcPr>
            <w:tcW w:w="1984" w:type="dxa"/>
            <w:vAlign w:val="center"/>
          </w:tcPr>
          <w:p w14:paraId="23B385D3" w14:textId="77777777" w:rsidR="006A01AC" w:rsidRPr="009B053A" w:rsidRDefault="006A01AC" w:rsidP="006A01AC">
            <w:pPr>
              <w:pStyle w:val="TAC"/>
            </w:pPr>
            <w:r w:rsidRPr="009B053A">
              <w:t>23</w:t>
            </w:r>
          </w:p>
        </w:tc>
        <w:tc>
          <w:tcPr>
            <w:tcW w:w="1985" w:type="dxa"/>
            <w:vAlign w:val="center"/>
          </w:tcPr>
          <w:p w14:paraId="3921B689" w14:textId="77777777" w:rsidR="006A01AC" w:rsidRPr="009B053A" w:rsidRDefault="006A01AC" w:rsidP="006A01AC">
            <w:pPr>
              <w:pStyle w:val="TAC"/>
            </w:pPr>
            <w:r w:rsidRPr="009B053A">
              <w:t>+2 +TT/-3-TT</w:t>
            </w:r>
          </w:p>
        </w:tc>
      </w:tr>
      <w:tr w:rsidR="006A01AC" w:rsidRPr="009B053A" w14:paraId="0742FE75" w14:textId="77777777" w:rsidTr="002C70D3">
        <w:trPr>
          <w:trHeight w:val="288"/>
          <w:jc w:val="center"/>
        </w:trPr>
        <w:tc>
          <w:tcPr>
            <w:tcW w:w="2161" w:type="dxa"/>
            <w:vAlign w:val="center"/>
          </w:tcPr>
          <w:p w14:paraId="5333A352" w14:textId="77777777" w:rsidR="006A01AC" w:rsidRPr="009B053A" w:rsidRDefault="006A01AC" w:rsidP="006A01AC">
            <w:pPr>
              <w:pStyle w:val="TAC"/>
              <w:rPr>
                <w:lang w:eastAsia="fi-FI"/>
              </w:rPr>
            </w:pPr>
            <w:r w:rsidRPr="009B053A">
              <w:rPr>
                <w:lang w:eastAsia="fi-FI"/>
              </w:rPr>
              <w:t>DC_11A_n77A</w:t>
            </w:r>
          </w:p>
        </w:tc>
        <w:tc>
          <w:tcPr>
            <w:tcW w:w="1830" w:type="dxa"/>
          </w:tcPr>
          <w:p w14:paraId="7F0D5395" w14:textId="77777777" w:rsidR="006A01AC" w:rsidRPr="009B053A" w:rsidRDefault="006A01AC" w:rsidP="006A01AC">
            <w:pPr>
              <w:pStyle w:val="TAC"/>
            </w:pPr>
          </w:p>
        </w:tc>
        <w:tc>
          <w:tcPr>
            <w:tcW w:w="1985" w:type="dxa"/>
          </w:tcPr>
          <w:p w14:paraId="3D4C7051" w14:textId="77777777" w:rsidR="006A01AC" w:rsidRPr="009B053A" w:rsidRDefault="006A01AC" w:rsidP="006A01AC">
            <w:pPr>
              <w:pStyle w:val="TAC"/>
            </w:pPr>
          </w:p>
        </w:tc>
        <w:tc>
          <w:tcPr>
            <w:tcW w:w="1984" w:type="dxa"/>
            <w:vAlign w:val="center"/>
          </w:tcPr>
          <w:p w14:paraId="387DB090" w14:textId="77777777" w:rsidR="006A01AC" w:rsidRPr="009B053A" w:rsidRDefault="006A01AC" w:rsidP="006A01AC">
            <w:pPr>
              <w:pStyle w:val="TAC"/>
            </w:pPr>
            <w:r w:rsidRPr="009B053A">
              <w:t>23</w:t>
            </w:r>
          </w:p>
        </w:tc>
        <w:tc>
          <w:tcPr>
            <w:tcW w:w="1985" w:type="dxa"/>
            <w:vAlign w:val="center"/>
          </w:tcPr>
          <w:p w14:paraId="48EB55AF" w14:textId="77777777" w:rsidR="006A01AC" w:rsidRPr="009B053A" w:rsidRDefault="006A01AC" w:rsidP="006A01AC">
            <w:pPr>
              <w:pStyle w:val="TAC"/>
            </w:pPr>
            <w:r w:rsidRPr="009B053A">
              <w:t>+2 +TT/-3-TT</w:t>
            </w:r>
          </w:p>
        </w:tc>
      </w:tr>
      <w:tr w:rsidR="006A01AC" w:rsidRPr="009B053A" w14:paraId="27E47B2B" w14:textId="77777777" w:rsidTr="002C70D3">
        <w:trPr>
          <w:trHeight w:val="288"/>
          <w:jc w:val="center"/>
        </w:trPr>
        <w:tc>
          <w:tcPr>
            <w:tcW w:w="2161" w:type="dxa"/>
            <w:vAlign w:val="center"/>
          </w:tcPr>
          <w:p w14:paraId="302886DA" w14:textId="77777777" w:rsidR="006A01AC" w:rsidRPr="009B053A" w:rsidRDefault="006A01AC" w:rsidP="006A01AC">
            <w:pPr>
              <w:pStyle w:val="TAC"/>
              <w:rPr>
                <w:lang w:eastAsia="fi-FI"/>
              </w:rPr>
            </w:pPr>
            <w:r w:rsidRPr="009B053A">
              <w:rPr>
                <w:lang w:eastAsia="fi-FI"/>
              </w:rPr>
              <w:t>DC_11A_n78A</w:t>
            </w:r>
          </w:p>
        </w:tc>
        <w:tc>
          <w:tcPr>
            <w:tcW w:w="1830" w:type="dxa"/>
          </w:tcPr>
          <w:p w14:paraId="1DCA2374" w14:textId="77777777" w:rsidR="006A01AC" w:rsidRPr="009B053A" w:rsidRDefault="006A01AC" w:rsidP="006A01AC">
            <w:pPr>
              <w:pStyle w:val="TAC"/>
            </w:pPr>
          </w:p>
        </w:tc>
        <w:tc>
          <w:tcPr>
            <w:tcW w:w="1985" w:type="dxa"/>
          </w:tcPr>
          <w:p w14:paraId="6EBECCD7" w14:textId="77777777" w:rsidR="006A01AC" w:rsidRPr="009B053A" w:rsidRDefault="006A01AC" w:rsidP="006A01AC">
            <w:pPr>
              <w:pStyle w:val="TAC"/>
            </w:pPr>
          </w:p>
        </w:tc>
        <w:tc>
          <w:tcPr>
            <w:tcW w:w="1984" w:type="dxa"/>
            <w:vAlign w:val="center"/>
          </w:tcPr>
          <w:p w14:paraId="28C53AAF" w14:textId="77777777" w:rsidR="006A01AC" w:rsidRPr="009B053A" w:rsidRDefault="006A01AC" w:rsidP="006A01AC">
            <w:pPr>
              <w:pStyle w:val="TAC"/>
            </w:pPr>
            <w:r w:rsidRPr="009B053A">
              <w:t>23</w:t>
            </w:r>
          </w:p>
        </w:tc>
        <w:tc>
          <w:tcPr>
            <w:tcW w:w="1985" w:type="dxa"/>
            <w:vAlign w:val="center"/>
          </w:tcPr>
          <w:p w14:paraId="316918AD" w14:textId="77777777" w:rsidR="006A01AC" w:rsidRPr="009B053A" w:rsidRDefault="006A01AC" w:rsidP="006A01AC">
            <w:pPr>
              <w:pStyle w:val="TAC"/>
            </w:pPr>
            <w:r w:rsidRPr="009B053A">
              <w:t>+2 +TT/-3-TT</w:t>
            </w:r>
          </w:p>
        </w:tc>
      </w:tr>
      <w:tr w:rsidR="006A01AC" w:rsidRPr="009B053A" w14:paraId="30B3202D" w14:textId="77777777" w:rsidTr="002C70D3">
        <w:trPr>
          <w:trHeight w:val="288"/>
          <w:jc w:val="center"/>
        </w:trPr>
        <w:tc>
          <w:tcPr>
            <w:tcW w:w="2161" w:type="dxa"/>
            <w:vAlign w:val="center"/>
          </w:tcPr>
          <w:p w14:paraId="0355DDB1" w14:textId="77777777" w:rsidR="006A01AC" w:rsidRPr="009B053A" w:rsidRDefault="006A01AC" w:rsidP="006A01AC">
            <w:pPr>
              <w:pStyle w:val="TAC"/>
              <w:rPr>
                <w:lang w:eastAsia="fi-FI"/>
              </w:rPr>
            </w:pPr>
            <w:r w:rsidRPr="009B053A">
              <w:rPr>
                <w:lang w:eastAsia="fi-FI"/>
              </w:rPr>
              <w:t>DC_11A_n79A</w:t>
            </w:r>
          </w:p>
        </w:tc>
        <w:tc>
          <w:tcPr>
            <w:tcW w:w="1830" w:type="dxa"/>
          </w:tcPr>
          <w:p w14:paraId="10268434" w14:textId="77777777" w:rsidR="006A01AC" w:rsidRPr="009B053A" w:rsidRDefault="006A01AC" w:rsidP="006A01AC">
            <w:pPr>
              <w:pStyle w:val="TAC"/>
            </w:pPr>
          </w:p>
        </w:tc>
        <w:tc>
          <w:tcPr>
            <w:tcW w:w="1985" w:type="dxa"/>
          </w:tcPr>
          <w:p w14:paraId="30AA7B82" w14:textId="77777777" w:rsidR="006A01AC" w:rsidRPr="009B053A" w:rsidRDefault="006A01AC" w:rsidP="006A01AC">
            <w:pPr>
              <w:pStyle w:val="TAC"/>
            </w:pPr>
          </w:p>
        </w:tc>
        <w:tc>
          <w:tcPr>
            <w:tcW w:w="1984" w:type="dxa"/>
            <w:vAlign w:val="center"/>
          </w:tcPr>
          <w:p w14:paraId="1751020C" w14:textId="77777777" w:rsidR="006A01AC" w:rsidRPr="009B053A" w:rsidRDefault="006A01AC" w:rsidP="006A01AC">
            <w:pPr>
              <w:pStyle w:val="TAC"/>
            </w:pPr>
            <w:r w:rsidRPr="009B053A">
              <w:t>23</w:t>
            </w:r>
          </w:p>
        </w:tc>
        <w:tc>
          <w:tcPr>
            <w:tcW w:w="1985" w:type="dxa"/>
            <w:vAlign w:val="center"/>
          </w:tcPr>
          <w:p w14:paraId="19C83558" w14:textId="77777777" w:rsidR="006A01AC" w:rsidRPr="009B053A" w:rsidRDefault="006A01AC" w:rsidP="006A01AC">
            <w:pPr>
              <w:pStyle w:val="TAC"/>
            </w:pPr>
            <w:r w:rsidRPr="009B053A">
              <w:t>+2 +TT/-3-TT</w:t>
            </w:r>
          </w:p>
        </w:tc>
      </w:tr>
      <w:tr w:rsidR="006A01AC" w:rsidRPr="009B053A" w14:paraId="57436AE1" w14:textId="77777777" w:rsidTr="000E5E74">
        <w:trPr>
          <w:trHeight w:val="288"/>
          <w:jc w:val="center"/>
        </w:trPr>
        <w:tc>
          <w:tcPr>
            <w:tcW w:w="2161" w:type="dxa"/>
            <w:vAlign w:val="center"/>
          </w:tcPr>
          <w:p w14:paraId="7FD7178A" w14:textId="77777777" w:rsidR="006A01AC" w:rsidRPr="009B053A" w:rsidRDefault="006A01AC" w:rsidP="006A01AC">
            <w:pPr>
              <w:pStyle w:val="TAC"/>
              <w:rPr>
                <w:lang w:eastAsia="fi-FI"/>
              </w:rPr>
            </w:pPr>
            <w:r w:rsidRPr="009B053A">
              <w:rPr>
                <w:lang w:eastAsia="fi-FI"/>
              </w:rPr>
              <w:t>DC_12A_n2A</w:t>
            </w:r>
          </w:p>
        </w:tc>
        <w:tc>
          <w:tcPr>
            <w:tcW w:w="1830" w:type="dxa"/>
          </w:tcPr>
          <w:p w14:paraId="79AF0DFA" w14:textId="77777777" w:rsidR="006A01AC" w:rsidRPr="009B053A" w:rsidRDefault="006A01AC" w:rsidP="006A01AC">
            <w:pPr>
              <w:pStyle w:val="TAC"/>
            </w:pPr>
          </w:p>
        </w:tc>
        <w:tc>
          <w:tcPr>
            <w:tcW w:w="1985" w:type="dxa"/>
          </w:tcPr>
          <w:p w14:paraId="4BB831F8" w14:textId="77777777" w:rsidR="006A01AC" w:rsidRPr="009B053A" w:rsidRDefault="006A01AC" w:rsidP="006A01AC">
            <w:pPr>
              <w:pStyle w:val="TAC"/>
            </w:pPr>
          </w:p>
        </w:tc>
        <w:tc>
          <w:tcPr>
            <w:tcW w:w="1984" w:type="dxa"/>
            <w:vAlign w:val="center"/>
          </w:tcPr>
          <w:p w14:paraId="7461E490" w14:textId="77777777" w:rsidR="006A01AC" w:rsidRPr="009B053A" w:rsidRDefault="006A01AC" w:rsidP="006A01AC">
            <w:pPr>
              <w:pStyle w:val="TAC"/>
            </w:pPr>
            <w:r w:rsidRPr="009B053A">
              <w:t>23</w:t>
            </w:r>
          </w:p>
        </w:tc>
        <w:tc>
          <w:tcPr>
            <w:tcW w:w="1985" w:type="dxa"/>
            <w:vAlign w:val="center"/>
          </w:tcPr>
          <w:p w14:paraId="6A8A509C" w14:textId="77777777" w:rsidR="006A01AC" w:rsidRPr="009B053A" w:rsidRDefault="006A01AC" w:rsidP="006A01AC">
            <w:pPr>
              <w:pStyle w:val="TAC"/>
            </w:pPr>
            <w:r w:rsidRPr="009B053A">
              <w:t>+2 +TT/-3-TT</w:t>
            </w:r>
          </w:p>
        </w:tc>
      </w:tr>
      <w:tr w:rsidR="006A01AC" w:rsidRPr="009B053A" w14:paraId="5A896EA6" w14:textId="77777777" w:rsidTr="002C70D3">
        <w:trPr>
          <w:trHeight w:val="288"/>
          <w:jc w:val="center"/>
        </w:trPr>
        <w:tc>
          <w:tcPr>
            <w:tcW w:w="2161" w:type="dxa"/>
            <w:vAlign w:val="center"/>
          </w:tcPr>
          <w:p w14:paraId="62E62275" w14:textId="77777777" w:rsidR="006A01AC" w:rsidRPr="009B053A" w:rsidRDefault="006A01AC" w:rsidP="006A01AC">
            <w:pPr>
              <w:pStyle w:val="TAC"/>
              <w:rPr>
                <w:szCs w:val="18"/>
                <w:lang w:eastAsia="fi-FI"/>
              </w:rPr>
            </w:pPr>
            <w:r w:rsidRPr="009B053A">
              <w:rPr>
                <w:lang w:eastAsia="fi-FI"/>
              </w:rPr>
              <w:t>DC_12A_n5A</w:t>
            </w:r>
          </w:p>
        </w:tc>
        <w:tc>
          <w:tcPr>
            <w:tcW w:w="1830" w:type="dxa"/>
          </w:tcPr>
          <w:p w14:paraId="31C4C09D" w14:textId="77777777" w:rsidR="006A01AC" w:rsidRPr="009B053A" w:rsidRDefault="006A01AC" w:rsidP="006A01AC">
            <w:pPr>
              <w:pStyle w:val="TAC"/>
            </w:pPr>
          </w:p>
        </w:tc>
        <w:tc>
          <w:tcPr>
            <w:tcW w:w="1985" w:type="dxa"/>
          </w:tcPr>
          <w:p w14:paraId="641E2644" w14:textId="77777777" w:rsidR="006A01AC" w:rsidRPr="009B053A" w:rsidRDefault="006A01AC" w:rsidP="006A01AC">
            <w:pPr>
              <w:pStyle w:val="TAC"/>
            </w:pPr>
          </w:p>
        </w:tc>
        <w:tc>
          <w:tcPr>
            <w:tcW w:w="1984" w:type="dxa"/>
            <w:vAlign w:val="center"/>
          </w:tcPr>
          <w:p w14:paraId="73AEF9BC" w14:textId="77777777" w:rsidR="006A01AC" w:rsidRPr="009B053A" w:rsidRDefault="006A01AC" w:rsidP="006A01AC">
            <w:pPr>
              <w:pStyle w:val="TAC"/>
              <w:rPr>
                <w:szCs w:val="18"/>
              </w:rPr>
            </w:pPr>
            <w:r w:rsidRPr="009B053A">
              <w:t>23</w:t>
            </w:r>
          </w:p>
        </w:tc>
        <w:tc>
          <w:tcPr>
            <w:tcW w:w="1985" w:type="dxa"/>
            <w:vAlign w:val="center"/>
          </w:tcPr>
          <w:p w14:paraId="1AAF84E1" w14:textId="77777777" w:rsidR="006A01AC" w:rsidRPr="009B053A" w:rsidRDefault="006A01AC" w:rsidP="006A01AC">
            <w:pPr>
              <w:pStyle w:val="TAC"/>
            </w:pPr>
            <w:r w:rsidRPr="009B053A">
              <w:t>+2 +TT/-3-TT</w:t>
            </w:r>
          </w:p>
        </w:tc>
      </w:tr>
      <w:tr w:rsidR="006A01AC" w:rsidRPr="009B053A" w14:paraId="76DFA46F" w14:textId="77777777" w:rsidTr="002C70D3">
        <w:trPr>
          <w:trHeight w:val="288"/>
          <w:jc w:val="center"/>
        </w:trPr>
        <w:tc>
          <w:tcPr>
            <w:tcW w:w="2161" w:type="dxa"/>
            <w:vAlign w:val="center"/>
          </w:tcPr>
          <w:p w14:paraId="6566B802" w14:textId="77777777" w:rsidR="006A01AC" w:rsidRPr="009B053A" w:rsidRDefault="006A01AC" w:rsidP="006A01AC">
            <w:pPr>
              <w:pStyle w:val="TAC"/>
              <w:rPr>
                <w:szCs w:val="18"/>
                <w:lang w:eastAsia="fi-FI"/>
              </w:rPr>
            </w:pPr>
            <w:r w:rsidRPr="009B053A">
              <w:rPr>
                <w:lang w:eastAsia="fi-FI"/>
              </w:rPr>
              <w:t>DC_12A_n66A</w:t>
            </w:r>
          </w:p>
        </w:tc>
        <w:tc>
          <w:tcPr>
            <w:tcW w:w="1830" w:type="dxa"/>
          </w:tcPr>
          <w:p w14:paraId="30AE1F89" w14:textId="77777777" w:rsidR="006A01AC" w:rsidRPr="009B053A" w:rsidRDefault="006A01AC" w:rsidP="006A01AC">
            <w:pPr>
              <w:pStyle w:val="TAC"/>
            </w:pPr>
          </w:p>
        </w:tc>
        <w:tc>
          <w:tcPr>
            <w:tcW w:w="1985" w:type="dxa"/>
          </w:tcPr>
          <w:p w14:paraId="22FC9972" w14:textId="77777777" w:rsidR="006A01AC" w:rsidRPr="009B053A" w:rsidRDefault="006A01AC" w:rsidP="006A01AC">
            <w:pPr>
              <w:pStyle w:val="TAC"/>
            </w:pPr>
          </w:p>
        </w:tc>
        <w:tc>
          <w:tcPr>
            <w:tcW w:w="1984" w:type="dxa"/>
            <w:vAlign w:val="center"/>
          </w:tcPr>
          <w:p w14:paraId="4F97799D" w14:textId="77777777" w:rsidR="006A01AC" w:rsidRPr="009B053A" w:rsidRDefault="006A01AC" w:rsidP="006A01AC">
            <w:pPr>
              <w:pStyle w:val="TAC"/>
              <w:rPr>
                <w:szCs w:val="18"/>
              </w:rPr>
            </w:pPr>
            <w:r w:rsidRPr="009B053A">
              <w:t>23</w:t>
            </w:r>
          </w:p>
        </w:tc>
        <w:tc>
          <w:tcPr>
            <w:tcW w:w="1985" w:type="dxa"/>
            <w:vAlign w:val="center"/>
          </w:tcPr>
          <w:p w14:paraId="012155A7" w14:textId="77777777" w:rsidR="006A01AC" w:rsidRPr="009B053A" w:rsidRDefault="006A01AC" w:rsidP="006A01AC">
            <w:pPr>
              <w:pStyle w:val="TAC"/>
            </w:pPr>
            <w:r w:rsidRPr="009B053A">
              <w:t>+2 +TT/-3-TT</w:t>
            </w:r>
          </w:p>
        </w:tc>
      </w:tr>
      <w:tr w:rsidR="006A01AC" w:rsidRPr="009B053A" w14:paraId="2A0B310B" w14:textId="77777777" w:rsidTr="002C70D3">
        <w:trPr>
          <w:trHeight w:val="288"/>
          <w:jc w:val="center"/>
        </w:trPr>
        <w:tc>
          <w:tcPr>
            <w:tcW w:w="2161" w:type="dxa"/>
            <w:vAlign w:val="center"/>
          </w:tcPr>
          <w:p w14:paraId="7CB41C13" w14:textId="77777777" w:rsidR="006A01AC" w:rsidRPr="009B053A" w:rsidRDefault="006A01AC" w:rsidP="006A01AC">
            <w:pPr>
              <w:pStyle w:val="TAC"/>
              <w:rPr>
                <w:lang w:eastAsia="fi-FI"/>
              </w:rPr>
            </w:pPr>
            <w:r w:rsidRPr="009B053A">
              <w:t>DC_12A_n78A</w:t>
            </w:r>
          </w:p>
        </w:tc>
        <w:tc>
          <w:tcPr>
            <w:tcW w:w="1830" w:type="dxa"/>
          </w:tcPr>
          <w:p w14:paraId="24A603E8" w14:textId="77777777" w:rsidR="006A01AC" w:rsidRPr="009B053A" w:rsidRDefault="006A01AC" w:rsidP="006A01AC">
            <w:pPr>
              <w:pStyle w:val="TAC"/>
              <w:rPr>
                <w:rFonts w:eastAsia="MS Mincho"/>
              </w:rPr>
            </w:pPr>
          </w:p>
        </w:tc>
        <w:tc>
          <w:tcPr>
            <w:tcW w:w="1985" w:type="dxa"/>
          </w:tcPr>
          <w:p w14:paraId="0FF0B0A1" w14:textId="77777777" w:rsidR="006A01AC" w:rsidRPr="009B053A" w:rsidRDefault="006A01AC" w:rsidP="006A01AC">
            <w:pPr>
              <w:pStyle w:val="TAC"/>
              <w:rPr>
                <w:rFonts w:eastAsia="MS Mincho"/>
              </w:rPr>
            </w:pPr>
          </w:p>
        </w:tc>
        <w:tc>
          <w:tcPr>
            <w:tcW w:w="1984" w:type="dxa"/>
            <w:vAlign w:val="center"/>
          </w:tcPr>
          <w:p w14:paraId="1FB4BFB2" w14:textId="77777777" w:rsidR="006A01AC" w:rsidRPr="009B053A" w:rsidRDefault="006A01AC" w:rsidP="006A01AC">
            <w:pPr>
              <w:pStyle w:val="TAC"/>
            </w:pPr>
            <w:r w:rsidRPr="009B053A">
              <w:rPr>
                <w:rFonts w:eastAsia="MS Mincho"/>
              </w:rPr>
              <w:t>23</w:t>
            </w:r>
          </w:p>
        </w:tc>
        <w:tc>
          <w:tcPr>
            <w:tcW w:w="1985" w:type="dxa"/>
            <w:vAlign w:val="center"/>
          </w:tcPr>
          <w:p w14:paraId="742AD3C5" w14:textId="77777777" w:rsidR="006A01AC" w:rsidRPr="009B053A" w:rsidRDefault="006A01AC" w:rsidP="006A01AC">
            <w:pPr>
              <w:pStyle w:val="TAC"/>
            </w:pPr>
            <w:r w:rsidRPr="009B053A">
              <w:rPr>
                <w:rFonts w:eastAsia="MS Mincho"/>
              </w:rPr>
              <w:t>+2 +TT/-3-TT</w:t>
            </w:r>
          </w:p>
        </w:tc>
      </w:tr>
      <w:tr w:rsidR="006A01AC" w:rsidRPr="009B053A" w14:paraId="0142404B" w14:textId="77777777" w:rsidTr="002C70D3">
        <w:trPr>
          <w:trHeight w:val="288"/>
          <w:jc w:val="center"/>
        </w:trPr>
        <w:tc>
          <w:tcPr>
            <w:tcW w:w="2161" w:type="dxa"/>
            <w:vAlign w:val="center"/>
          </w:tcPr>
          <w:p w14:paraId="0A652BDF" w14:textId="77777777" w:rsidR="006A01AC" w:rsidRPr="009B053A" w:rsidRDefault="006A01AC" w:rsidP="006A01AC">
            <w:pPr>
              <w:pStyle w:val="TAC"/>
            </w:pPr>
            <w:r w:rsidRPr="009B053A">
              <w:rPr>
                <w:lang w:eastAsia="fi-FI"/>
              </w:rPr>
              <w:t>DC_13A_n2A</w:t>
            </w:r>
          </w:p>
        </w:tc>
        <w:tc>
          <w:tcPr>
            <w:tcW w:w="1830" w:type="dxa"/>
          </w:tcPr>
          <w:p w14:paraId="6650B851" w14:textId="77777777" w:rsidR="006A01AC" w:rsidRPr="009B053A" w:rsidRDefault="006A01AC" w:rsidP="006A01AC">
            <w:pPr>
              <w:pStyle w:val="TAC"/>
              <w:rPr>
                <w:rFonts w:eastAsia="MS Mincho"/>
              </w:rPr>
            </w:pPr>
          </w:p>
        </w:tc>
        <w:tc>
          <w:tcPr>
            <w:tcW w:w="1985" w:type="dxa"/>
          </w:tcPr>
          <w:p w14:paraId="41BBDF01" w14:textId="77777777" w:rsidR="006A01AC" w:rsidRPr="009B053A" w:rsidRDefault="006A01AC" w:rsidP="006A01AC">
            <w:pPr>
              <w:pStyle w:val="TAC"/>
              <w:rPr>
                <w:rFonts w:eastAsia="MS Mincho"/>
              </w:rPr>
            </w:pPr>
          </w:p>
        </w:tc>
        <w:tc>
          <w:tcPr>
            <w:tcW w:w="1984" w:type="dxa"/>
            <w:vAlign w:val="center"/>
          </w:tcPr>
          <w:p w14:paraId="5F671290" w14:textId="77777777" w:rsidR="006A01AC" w:rsidRPr="009B053A" w:rsidRDefault="006A01AC" w:rsidP="006A01AC">
            <w:pPr>
              <w:pStyle w:val="TAC"/>
              <w:rPr>
                <w:rFonts w:eastAsia="MS Mincho"/>
              </w:rPr>
            </w:pPr>
            <w:r w:rsidRPr="009B053A">
              <w:t>23</w:t>
            </w:r>
          </w:p>
        </w:tc>
        <w:tc>
          <w:tcPr>
            <w:tcW w:w="1985" w:type="dxa"/>
            <w:vAlign w:val="center"/>
          </w:tcPr>
          <w:p w14:paraId="103FF90E" w14:textId="77777777" w:rsidR="006A01AC" w:rsidRPr="009B053A" w:rsidRDefault="006A01AC" w:rsidP="006A01AC">
            <w:pPr>
              <w:pStyle w:val="TAC"/>
              <w:rPr>
                <w:rFonts w:eastAsia="MS Mincho"/>
              </w:rPr>
            </w:pPr>
            <w:r w:rsidRPr="009B053A">
              <w:t>+2 +TT/-3-TT</w:t>
            </w:r>
          </w:p>
        </w:tc>
      </w:tr>
      <w:tr w:rsidR="006A01AC" w:rsidRPr="009B053A" w14:paraId="3C9B9BB5" w14:textId="77777777" w:rsidTr="002C70D3">
        <w:trPr>
          <w:trHeight w:val="288"/>
          <w:jc w:val="center"/>
        </w:trPr>
        <w:tc>
          <w:tcPr>
            <w:tcW w:w="2161" w:type="dxa"/>
            <w:vAlign w:val="center"/>
          </w:tcPr>
          <w:p w14:paraId="65A9252E" w14:textId="77777777" w:rsidR="006A01AC" w:rsidRPr="009B053A" w:rsidRDefault="006A01AC" w:rsidP="006A01AC">
            <w:pPr>
              <w:pStyle w:val="TAC"/>
              <w:rPr>
                <w:lang w:eastAsia="fi-FI"/>
              </w:rPr>
            </w:pPr>
            <w:r w:rsidRPr="009B053A">
              <w:rPr>
                <w:lang w:eastAsia="fi-FI"/>
              </w:rPr>
              <w:lastRenderedPageBreak/>
              <w:t>DC_13A_n66A</w:t>
            </w:r>
          </w:p>
        </w:tc>
        <w:tc>
          <w:tcPr>
            <w:tcW w:w="1830" w:type="dxa"/>
          </w:tcPr>
          <w:p w14:paraId="25044ECC" w14:textId="77777777" w:rsidR="006A01AC" w:rsidRPr="009B053A" w:rsidRDefault="006A01AC" w:rsidP="006A01AC">
            <w:pPr>
              <w:pStyle w:val="TAC"/>
            </w:pPr>
          </w:p>
        </w:tc>
        <w:tc>
          <w:tcPr>
            <w:tcW w:w="1985" w:type="dxa"/>
          </w:tcPr>
          <w:p w14:paraId="314FBB6E" w14:textId="77777777" w:rsidR="006A01AC" w:rsidRPr="009B053A" w:rsidRDefault="006A01AC" w:rsidP="006A01AC">
            <w:pPr>
              <w:pStyle w:val="TAC"/>
            </w:pPr>
          </w:p>
        </w:tc>
        <w:tc>
          <w:tcPr>
            <w:tcW w:w="1984" w:type="dxa"/>
            <w:vAlign w:val="center"/>
          </w:tcPr>
          <w:p w14:paraId="5AD64433" w14:textId="77777777" w:rsidR="006A01AC" w:rsidRPr="009B053A" w:rsidRDefault="006A01AC" w:rsidP="006A01AC">
            <w:pPr>
              <w:pStyle w:val="TAC"/>
            </w:pPr>
            <w:r w:rsidRPr="009B053A">
              <w:t>23</w:t>
            </w:r>
          </w:p>
        </w:tc>
        <w:tc>
          <w:tcPr>
            <w:tcW w:w="1985" w:type="dxa"/>
            <w:vAlign w:val="center"/>
          </w:tcPr>
          <w:p w14:paraId="69033F2D" w14:textId="77777777" w:rsidR="006A01AC" w:rsidRPr="009B053A" w:rsidRDefault="006A01AC" w:rsidP="006A01AC">
            <w:pPr>
              <w:pStyle w:val="TAC"/>
            </w:pPr>
            <w:r w:rsidRPr="009B053A">
              <w:t>+2 +TT/-3-TT</w:t>
            </w:r>
          </w:p>
        </w:tc>
      </w:tr>
      <w:tr w:rsidR="006A01AC" w:rsidRPr="009B053A" w14:paraId="4FBF3C3F" w14:textId="77777777" w:rsidTr="00C6532F">
        <w:trPr>
          <w:trHeight w:val="288"/>
          <w:jc w:val="center"/>
        </w:trPr>
        <w:tc>
          <w:tcPr>
            <w:tcW w:w="2161" w:type="dxa"/>
            <w:vAlign w:val="center"/>
          </w:tcPr>
          <w:p w14:paraId="3ED3A5C7" w14:textId="77777777" w:rsidR="006A01AC" w:rsidRPr="009B053A" w:rsidRDefault="006A01AC" w:rsidP="006A01AC">
            <w:pPr>
              <w:pStyle w:val="TAC"/>
              <w:rPr>
                <w:lang w:eastAsia="fi-FI"/>
              </w:rPr>
            </w:pPr>
            <w:r w:rsidRPr="009B053A">
              <w:rPr>
                <w:lang w:eastAsia="fi-FI"/>
              </w:rPr>
              <w:t>DC_13A_n77A</w:t>
            </w:r>
          </w:p>
        </w:tc>
        <w:tc>
          <w:tcPr>
            <w:tcW w:w="1830" w:type="dxa"/>
          </w:tcPr>
          <w:p w14:paraId="588B8860" w14:textId="16FE663D" w:rsidR="006A01AC" w:rsidRPr="009B053A" w:rsidRDefault="006A01AC" w:rsidP="006A01AC">
            <w:pPr>
              <w:pStyle w:val="TAC"/>
            </w:pPr>
            <w:r>
              <w:t>26</w:t>
            </w:r>
            <w:r>
              <w:rPr>
                <w:vertAlign w:val="superscript"/>
              </w:rPr>
              <w:t>8</w:t>
            </w:r>
            <w:ins w:id="1700" w:author="2841" w:date="2023-06-16T09:04:00Z">
              <w:r>
                <w:t xml:space="preserve">, </w:t>
              </w:r>
              <w:r w:rsidRPr="00C81DC4">
                <w:t>27.8</w:t>
              </w:r>
              <w:r>
                <w:rPr>
                  <w:vertAlign w:val="superscript"/>
                </w:rPr>
                <w:t>9</w:t>
              </w:r>
            </w:ins>
          </w:p>
        </w:tc>
        <w:tc>
          <w:tcPr>
            <w:tcW w:w="1985" w:type="dxa"/>
          </w:tcPr>
          <w:p w14:paraId="7BFBB6D8" w14:textId="77777777" w:rsidR="006A01AC" w:rsidRPr="009B053A" w:rsidRDefault="006A01AC" w:rsidP="006A01AC">
            <w:pPr>
              <w:pStyle w:val="TAC"/>
            </w:pPr>
            <w:r w:rsidRPr="009B053A">
              <w:rPr>
                <w:rFonts w:eastAsia="MS Mincho"/>
              </w:rPr>
              <w:t>+2+TT/-3-TT</w:t>
            </w:r>
          </w:p>
        </w:tc>
        <w:tc>
          <w:tcPr>
            <w:tcW w:w="1984" w:type="dxa"/>
            <w:vAlign w:val="center"/>
          </w:tcPr>
          <w:p w14:paraId="02A272DC" w14:textId="77777777" w:rsidR="006A01AC" w:rsidRPr="009B053A" w:rsidRDefault="006A01AC" w:rsidP="006A01AC">
            <w:pPr>
              <w:pStyle w:val="TAC"/>
            </w:pPr>
            <w:r w:rsidRPr="009B053A">
              <w:rPr>
                <w:rFonts w:eastAsia="MS Mincho"/>
              </w:rPr>
              <w:t>23</w:t>
            </w:r>
          </w:p>
        </w:tc>
        <w:tc>
          <w:tcPr>
            <w:tcW w:w="1985" w:type="dxa"/>
            <w:vAlign w:val="center"/>
          </w:tcPr>
          <w:p w14:paraId="2D1D1519" w14:textId="77777777" w:rsidR="006A01AC" w:rsidRPr="009B053A" w:rsidRDefault="006A01AC" w:rsidP="006A01AC">
            <w:pPr>
              <w:pStyle w:val="TAC"/>
            </w:pPr>
            <w:r w:rsidRPr="009B053A">
              <w:rPr>
                <w:rFonts w:eastAsia="MS Mincho"/>
              </w:rPr>
              <w:t>+2+TT/-3-TT</w:t>
            </w:r>
          </w:p>
        </w:tc>
      </w:tr>
      <w:tr w:rsidR="006A01AC" w:rsidRPr="009B053A" w14:paraId="57A94B43" w14:textId="77777777" w:rsidTr="002C70D3">
        <w:trPr>
          <w:trHeight w:val="288"/>
          <w:jc w:val="center"/>
        </w:trPr>
        <w:tc>
          <w:tcPr>
            <w:tcW w:w="2161" w:type="dxa"/>
            <w:vAlign w:val="center"/>
          </w:tcPr>
          <w:p w14:paraId="38B139FC" w14:textId="77777777" w:rsidR="006A01AC" w:rsidRPr="009B053A" w:rsidRDefault="006A01AC" w:rsidP="006A01AC">
            <w:pPr>
              <w:pStyle w:val="TAC"/>
              <w:rPr>
                <w:lang w:eastAsia="fi-FI"/>
              </w:rPr>
            </w:pPr>
            <w:r w:rsidRPr="009B053A">
              <w:rPr>
                <w:lang w:eastAsia="fi-FI"/>
              </w:rPr>
              <w:t>DC_14A_n2A</w:t>
            </w:r>
          </w:p>
        </w:tc>
        <w:tc>
          <w:tcPr>
            <w:tcW w:w="1830" w:type="dxa"/>
          </w:tcPr>
          <w:p w14:paraId="020A3A1D" w14:textId="77777777" w:rsidR="006A01AC" w:rsidRPr="009B053A" w:rsidRDefault="006A01AC" w:rsidP="006A01AC">
            <w:pPr>
              <w:pStyle w:val="TAC"/>
            </w:pPr>
          </w:p>
        </w:tc>
        <w:tc>
          <w:tcPr>
            <w:tcW w:w="1985" w:type="dxa"/>
          </w:tcPr>
          <w:p w14:paraId="5D641B89" w14:textId="77777777" w:rsidR="006A01AC" w:rsidRPr="009B053A" w:rsidRDefault="006A01AC" w:rsidP="006A01AC">
            <w:pPr>
              <w:pStyle w:val="TAC"/>
            </w:pPr>
          </w:p>
        </w:tc>
        <w:tc>
          <w:tcPr>
            <w:tcW w:w="1984" w:type="dxa"/>
            <w:vAlign w:val="center"/>
          </w:tcPr>
          <w:p w14:paraId="64814F08" w14:textId="77777777" w:rsidR="006A01AC" w:rsidRPr="009B053A" w:rsidRDefault="006A01AC" w:rsidP="006A01AC">
            <w:pPr>
              <w:pStyle w:val="TAC"/>
            </w:pPr>
            <w:r w:rsidRPr="009B053A">
              <w:t>23</w:t>
            </w:r>
          </w:p>
        </w:tc>
        <w:tc>
          <w:tcPr>
            <w:tcW w:w="1985" w:type="dxa"/>
            <w:vAlign w:val="center"/>
          </w:tcPr>
          <w:p w14:paraId="4FC1C4D7" w14:textId="77777777" w:rsidR="006A01AC" w:rsidRPr="009B053A" w:rsidRDefault="006A01AC" w:rsidP="006A01AC">
            <w:pPr>
              <w:pStyle w:val="TAC"/>
            </w:pPr>
            <w:r w:rsidRPr="009B053A">
              <w:t>+2 +TT/-3-TT</w:t>
            </w:r>
          </w:p>
        </w:tc>
      </w:tr>
      <w:tr w:rsidR="006A01AC" w:rsidRPr="009B053A" w14:paraId="15AAC7D9" w14:textId="77777777" w:rsidTr="002C70D3">
        <w:trPr>
          <w:trHeight w:val="288"/>
          <w:jc w:val="center"/>
        </w:trPr>
        <w:tc>
          <w:tcPr>
            <w:tcW w:w="2161" w:type="dxa"/>
            <w:vAlign w:val="center"/>
          </w:tcPr>
          <w:p w14:paraId="14B93D68" w14:textId="77777777" w:rsidR="006A01AC" w:rsidRPr="009B053A" w:rsidRDefault="006A01AC" w:rsidP="006A01AC">
            <w:pPr>
              <w:pStyle w:val="TAC"/>
              <w:rPr>
                <w:lang w:eastAsia="fi-FI"/>
              </w:rPr>
            </w:pPr>
            <w:r w:rsidRPr="009B053A">
              <w:rPr>
                <w:lang w:eastAsia="fi-FI"/>
              </w:rPr>
              <w:t>DC_14A_n66A</w:t>
            </w:r>
          </w:p>
        </w:tc>
        <w:tc>
          <w:tcPr>
            <w:tcW w:w="1830" w:type="dxa"/>
          </w:tcPr>
          <w:p w14:paraId="2175801F" w14:textId="77777777" w:rsidR="006A01AC" w:rsidRPr="009B053A" w:rsidRDefault="006A01AC" w:rsidP="006A01AC">
            <w:pPr>
              <w:pStyle w:val="TAC"/>
            </w:pPr>
          </w:p>
        </w:tc>
        <w:tc>
          <w:tcPr>
            <w:tcW w:w="1985" w:type="dxa"/>
          </w:tcPr>
          <w:p w14:paraId="33C0E7B9" w14:textId="77777777" w:rsidR="006A01AC" w:rsidRPr="009B053A" w:rsidRDefault="006A01AC" w:rsidP="006A01AC">
            <w:pPr>
              <w:pStyle w:val="TAC"/>
            </w:pPr>
          </w:p>
        </w:tc>
        <w:tc>
          <w:tcPr>
            <w:tcW w:w="1984" w:type="dxa"/>
            <w:vAlign w:val="center"/>
          </w:tcPr>
          <w:p w14:paraId="0A868278" w14:textId="77777777" w:rsidR="006A01AC" w:rsidRPr="009B053A" w:rsidRDefault="006A01AC" w:rsidP="006A01AC">
            <w:pPr>
              <w:pStyle w:val="TAC"/>
            </w:pPr>
            <w:r w:rsidRPr="009B053A">
              <w:rPr>
                <w:rFonts w:eastAsia="MS Mincho"/>
              </w:rPr>
              <w:t>23</w:t>
            </w:r>
          </w:p>
        </w:tc>
        <w:tc>
          <w:tcPr>
            <w:tcW w:w="1985" w:type="dxa"/>
            <w:vAlign w:val="center"/>
          </w:tcPr>
          <w:p w14:paraId="6547FC66" w14:textId="77777777" w:rsidR="006A01AC" w:rsidRPr="009B053A" w:rsidRDefault="006A01AC" w:rsidP="006A01AC">
            <w:pPr>
              <w:pStyle w:val="TAC"/>
            </w:pPr>
            <w:r w:rsidRPr="009B053A">
              <w:rPr>
                <w:rFonts w:eastAsia="MS Mincho"/>
              </w:rPr>
              <w:t>+2 +TT/-3-TT</w:t>
            </w:r>
          </w:p>
        </w:tc>
      </w:tr>
      <w:tr w:rsidR="006A01AC" w:rsidRPr="009B053A" w14:paraId="6A8F200A" w14:textId="77777777" w:rsidTr="002C70D3">
        <w:trPr>
          <w:trHeight w:val="288"/>
          <w:jc w:val="center"/>
        </w:trPr>
        <w:tc>
          <w:tcPr>
            <w:tcW w:w="2161" w:type="dxa"/>
            <w:vAlign w:val="center"/>
          </w:tcPr>
          <w:p w14:paraId="53C18DCC" w14:textId="77777777" w:rsidR="006A01AC" w:rsidRPr="009B053A" w:rsidRDefault="006A01AC" w:rsidP="006A01AC">
            <w:pPr>
              <w:pStyle w:val="TAC"/>
              <w:rPr>
                <w:lang w:eastAsia="fi-FI"/>
              </w:rPr>
            </w:pPr>
            <w:r w:rsidRPr="009B053A">
              <w:rPr>
                <w:lang w:eastAsia="fi-FI"/>
              </w:rPr>
              <w:t>DC_18A_n77A</w:t>
            </w:r>
          </w:p>
        </w:tc>
        <w:tc>
          <w:tcPr>
            <w:tcW w:w="1830" w:type="dxa"/>
          </w:tcPr>
          <w:p w14:paraId="4369AD44" w14:textId="77777777" w:rsidR="006A01AC" w:rsidRPr="009B053A" w:rsidRDefault="006A01AC" w:rsidP="006A01AC">
            <w:pPr>
              <w:pStyle w:val="TAC"/>
            </w:pPr>
          </w:p>
        </w:tc>
        <w:tc>
          <w:tcPr>
            <w:tcW w:w="1985" w:type="dxa"/>
          </w:tcPr>
          <w:p w14:paraId="4828E198" w14:textId="77777777" w:rsidR="006A01AC" w:rsidRPr="009B053A" w:rsidRDefault="006A01AC" w:rsidP="006A01AC">
            <w:pPr>
              <w:pStyle w:val="TAC"/>
            </w:pPr>
          </w:p>
        </w:tc>
        <w:tc>
          <w:tcPr>
            <w:tcW w:w="1984" w:type="dxa"/>
            <w:vAlign w:val="center"/>
          </w:tcPr>
          <w:p w14:paraId="63636087" w14:textId="77777777" w:rsidR="006A01AC" w:rsidRPr="009B053A" w:rsidRDefault="006A01AC" w:rsidP="006A01AC">
            <w:pPr>
              <w:pStyle w:val="TAC"/>
            </w:pPr>
            <w:r w:rsidRPr="009B053A">
              <w:t>23</w:t>
            </w:r>
          </w:p>
        </w:tc>
        <w:tc>
          <w:tcPr>
            <w:tcW w:w="1985" w:type="dxa"/>
            <w:vAlign w:val="center"/>
          </w:tcPr>
          <w:p w14:paraId="767B12DA" w14:textId="77777777" w:rsidR="006A01AC" w:rsidRPr="009B053A" w:rsidRDefault="006A01AC" w:rsidP="006A01AC">
            <w:pPr>
              <w:pStyle w:val="TAC"/>
            </w:pPr>
            <w:r w:rsidRPr="009B053A">
              <w:t>+2 +TT/-3-TT</w:t>
            </w:r>
          </w:p>
        </w:tc>
      </w:tr>
      <w:tr w:rsidR="006A01AC" w:rsidRPr="009B053A" w14:paraId="7FE2B8FF" w14:textId="77777777" w:rsidTr="002C70D3">
        <w:trPr>
          <w:trHeight w:val="288"/>
          <w:jc w:val="center"/>
        </w:trPr>
        <w:tc>
          <w:tcPr>
            <w:tcW w:w="2161" w:type="dxa"/>
            <w:vAlign w:val="center"/>
          </w:tcPr>
          <w:p w14:paraId="0FCD20BD" w14:textId="77777777" w:rsidR="006A01AC" w:rsidRPr="009B053A" w:rsidRDefault="006A01AC" w:rsidP="006A01AC">
            <w:pPr>
              <w:pStyle w:val="TAC"/>
              <w:rPr>
                <w:lang w:eastAsia="fi-FI"/>
              </w:rPr>
            </w:pPr>
            <w:r w:rsidRPr="009B053A">
              <w:rPr>
                <w:lang w:eastAsia="fi-FI"/>
              </w:rPr>
              <w:t>DC_18A_n78A</w:t>
            </w:r>
          </w:p>
        </w:tc>
        <w:tc>
          <w:tcPr>
            <w:tcW w:w="1830" w:type="dxa"/>
          </w:tcPr>
          <w:p w14:paraId="4B6DA4DD" w14:textId="77777777" w:rsidR="006A01AC" w:rsidRPr="009B053A" w:rsidRDefault="006A01AC" w:rsidP="006A01AC">
            <w:pPr>
              <w:pStyle w:val="TAC"/>
            </w:pPr>
          </w:p>
        </w:tc>
        <w:tc>
          <w:tcPr>
            <w:tcW w:w="1985" w:type="dxa"/>
          </w:tcPr>
          <w:p w14:paraId="485A8096" w14:textId="77777777" w:rsidR="006A01AC" w:rsidRPr="009B053A" w:rsidRDefault="006A01AC" w:rsidP="006A01AC">
            <w:pPr>
              <w:pStyle w:val="TAC"/>
            </w:pPr>
          </w:p>
        </w:tc>
        <w:tc>
          <w:tcPr>
            <w:tcW w:w="1984" w:type="dxa"/>
            <w:vAlign w:val="center"/>
          </w:tcPr>
          <w:p w14:paraId="5303CD36" w14:textId="77777777" w:rsidR="006A01AC" w:rsidRPr="009B053A" w:rsidRDefault="006A01AC" w:rsidP="006A01AC">
            <w:pPr>
              <w:pStyle w:val="TAC"/>
            </w:pPr>
            <w:r w:rsidRPr="009B053A">
              <w:t>23</w:t>
            </w:r>
          </w:p>
        </w:tc>
        <w:tc>
          <w:tcPr>
            <w:tcW w:w="1985" w:type="dxa"/>
          </w:tcPr>
          <w:p w14:paraId="53E47ED6" w14:textId="77777777" w:rsidR="006A01AC" w:rsidRPr="009B053A" w:rsidRDefault="006A01AC" w:rsidP="006A01AC">
            <w:pPr>
              <w:pStyle w:val="TAC"/>
            </w:pPr>
            <w:r w:rsidRPr="009B053A">
              <w:t>+2 +TT/-3-TT</w:t>
            </w:r>
          </w:p>
        </w:tc>
      </w:tr>
      <w:tr w:rsidR="006A01AC" w:rsidRPr="009B053A" w14:paraId="774F9674" w14:textId="77777777" w:rsidTr="002C70D3">
        <w:trPr>
          <w:trHeight w:val="288"/>
          <w:jc w:val="center"/>
        </w:trPr>
        <w:tc>
          <w:tcPr>
            <w:tcW w:w="2161" w:type="dxa"/>
            <w:vAlign w:val="center"/>
          </w:tcPr>
          <w:p w14:paraId="37E00600" w14:textId="77777777" w:rsidR="006A01AC" w:rsidRPr="009B053A" w:rsidRDefault="006A01AC" w:rsidP="006A01AC">
            <w:pPr>
              <w:pStyle w:val="TAC"/>
              <w:rPr>
                <w:lang w:eastAsia="fi-FI"/>
              </w:rPr>
            </w:pPr>
            <w:r w:rsidRPr="009B053A">
              <w:rPr>
                <w:lang w:eastAsia="fi-FI"/>
              </w:rPr>
              <w:t>DC_18A_n79A</w:t>
            </w:r>
          </w:p>
        </w:tc>
        <w:tc>
          <w:tcPr>
            <w:tcW w:w="1830" w:type="dxa"/>
          </w:tcPr>
          <w:p w14:paraId="2852EF1D" w14:textId="77777777" w:rsidR="006A01AC" w:rsidRPr="009B053A" w:rsidRDefault="006A01AC" w:rsidP="006A01AC">
            <w:pPr>
              <w:pStyle w:val="TAC"/>
            </w:pPr>
          </w:p>
        </w:tc>
        <w:tc>
          <w:tcPr>
            <w:tcW w:w="1985" w:type="dxa"/>
          </w:tcPr>
          <w:p w14:paraId="10ABFF75" w14:textId="77777777" w:rsidR="006A01AC" w:rsidRPr="009B053A" w:rsidRDefault="006A01AC" w:rsidP="006A01AC">
            <w:pPr>
              <w:pStyle w:val="TAC"/>
            </w:pPr>
          </w:p>
        </w:tc>
        <w:tc>
          <w:tcPr>
            <w:tcW w:w="1984" w:type="dxa"/>
            <w:vAlign w:val="center"/>
          </w:tcPr>
          <w:p w14:paraId="3173EFC4" w14:textId="77777777" w:rsidR="006A01AC" w:rsidRPr="009B053A" w:rsidRDefault="006A01AC" w:rsidP="006A01AC">
            <w:pPr>
              <w:pStyle w:val="TAC"/>
            </w:pPr>
            <w:r w:rsidRPr="009B053A">
              <w:t>23</w:t>
            </w:r>
          </w:p>
        </w:tc>
        <w:tc>
          <w:tcPr>
            <w:tcW w:w="1985" w:type="dxa"/>
          </w:tcPr>
          <w:p w14:paraId="47C1F7E3" w14:textId="77777777" w:rsidR="006A01AC" w:rsidRPr="009B053A" w:rsidRDefault="006A01AC" w:rsidP="006A01AC">
            <w:pPr>
              <w:pStyle w:val="TAC"/>
            </w:pPr>
            <w:r w:rsidRPr="009B053A">
              <w:t>+2 +TT/-3-TT</w:t>
            </w:r>
          </w:p>
        </w:tc>
      </w:tr>
      <w:tr w:rsidR="006A01AC" w:rsidRPr="009B053A" w14:paraId="03BEEEAA" w14:textId="77777777" w:rsidTr="002C70D3">
        <w:trPr>
          <w:trHeight w:val="288"/>
          <w:jc w:val="center"/>
        </w:trPr>
        <w:tc>
          <w:tcPr>
            <w:tcW w:w="2161" w:type="dxa"/>
            <w:vAlign w:val="center"/>
          </w:tcPr>
          <w:p w14:paraId="0025D6C3" w14:textId="416B8D3C" w:rsidR="006A01AC" w:rsidRPr="009B053A" w:rsidRDefault="006A01AC" w:rsidP="006A01AC">
            <w:pPr>
              <w:pStyle w:val="TAC"/>
              <w:rPr>
                <w:lang w:eastAsia="fi-FI"/>
              </w:rPr>
            </w:pPr>
            <w:r w:rsidRPr="009B053A">
              <w:rPr>
                <w:lang w:eastAsia="fi-FI"/>
              </w:rPr>
              <w:t>DC_19A_n1A</w:t>
            </w:r>
          </w:p>
        </w:tc>
        <w:tc>
          <w:tcPr>
            <w:tcW w:w="1830" w:type="dxa"/>
          </w:tcPr>
          <w:p w14:paraId="46ACA18D" w14:textId="77777777" w:rsidR="006A01AC" w:rsidRPr="009B053A" w:rsidRDefault="006A01AC" w:rsidP="006A01AC">
            <w:pPr>
              <w:pStyle w:val="TAC"/>
            </w:pPr>
          </w:p>
        </w:tc>
        <w:tc>
          <w:tcPr>
            <w:tcW w:w="1985" w:type="dxa"/>
          </w:tcPr>
          <w:p w14:paraId="67BE663A" w14:textId="77777777" w:rsidR="006A01AC" w:rsidRPr="009B053A" w:rsidRDefault="006A01AC" w:rsidP="006A01AC">
            <w:pPr>
              <w:pStyle w:val="TAC"/>
            </w:pPr>
          </w:p>
        </w:tc>
        <w:tc>
          <w:tcPr>
            <w:tcW w:w="1984" w:type="dxa"/>
            <w:vAlign w:val="center"/>
          </w:tcPr>
          <w:p w14:paraId="0E64BCA7" w14:textId="5615FDC1" w:rsidR="006A01AC" w:rsidRPr="009B053A" w:rsidRDefault="006A01AC" w:rsidP="006A01AC">
            <w:pPr>
              <w:pStyle w:val="TAC"/>
            </w:pPr>
            <w:r w:rsidRPr="009B053A">
              <w:t>23</w:t>
            </w:r>
          </w:p>
        </w:tc>
        <w:tc>
          <w:tcPr>
            <w:tcW w:w="1985" w:type="dxa"/>
            <w:vAlign w:val="center"/>
          </w:tcPr>
          <w:p w14:paraId="49A616A1" w14:textId="24B4AF7B" w:rsidR="006A01AC" w:rsidRPr="009B053A" w:rsidRDefault="006A01AC" w:rsidP="006A01AC">
            <w:pPr>
              <w:pStyle w:val="TAC"/>
            </w:pPr>
            <w:r w:rsidRPr="009B053A">
              <w:t>+2 +TT/-3-TT</w:t>
            </w:r>
          </w:p>
        </w:tc>
      </w:tr>
      <w:tr w:rsidR="006A01AC" w:rsidRPr="009B053A" w14:paraId="0799DAFF" w14:textId="77777777" w:rsidTr="002C70D3">
        <w:trPr>
          <w:trHeight w:val="288"/>
          <w:jc w:val="center"/>
        </w:trPr>
        <w:tc>
          <w:tcPr>
            <w:tcW w:w="2161" w:type="dxa"/>
            <w:vAlign w:val="center"/>
          </w:tcPr>
          <w:p w14:paraId="434BDBEC" w14:textId="77777777" w:rsidR="006A01AC" w:rsidRPr="009B053A" w:rsidRDefault="006A01AC" w:rsidP="006A01AC">
            <w:pPr>
              <w:pStyle w:val="TAC"/>
              <w:rPr>
                <w:lang w:eastAsia="fi-FI"/>
              </w:rPr>
            </w:pPr>
            <w:r w:rsidRPr="009B053A">
              <w:rPr>
                <w:lang w:eastAsia="fi-FI"/>
              </w:rPr>
              <w:t>DC_19A_n77A</w:t>
            </w:r>
          </w:p>
        </w:tc>
        <w:tc>
          <w:tcPr>
            <w:tcW w:w="1830" w:type="dxa"/>
          </w:tcPr>
          <w:p w14:paraId="5040C945" w14:textId="77777777" w:rsidR="006A01AC" w:rsidRPr="009B053A" w:rsidRDefault="006A01AC" w:rsidP="006A01AC">
            <w:pPr>
              <w:pStyle w:val="TAC"/>
            </w:pPr>
          </w:p>
        </w:tc>
        <w:tc>
          <w:tcPr>
            <w:tcW w:w="1985" w:type="dxa"/>
          </w:tcPr>
          <w:p w14:paraId="6076426B" w14:textId="77777777" w:rsidR="006A01AC" w:rsidRPr="009B053A" w:rsidRDefault="006A01AC" w:rsidP="006A01AC">
            <w:pPr>
              <w:pStyle w:val="TAC"/>
            </w:pPr>
          </w:p>
        </w:tc>
        <w:tc>
          <w:tcPr>
            <w:tcW w:w="1984" w:type="dxa"/>
            <w:vAlign w:val="center"/>
          </w:tcPr>
          <w:p w14:paraId="33DEE15B" w14:textId="77777777" w:rsidR="006A01AC" w:rsidRPr="009B053A" w:rsidRDefault="006A01AC" w:rsidP="006A01AC">
            <w:pPr>
              <w:pStyle w:val="TAC"/>
            </w:pPr>
            <w:r w:rsidRPr="009B053A">
              <w:t>23</w:t>
            </w:r>
          </w:p>
        </w:tc>
        <w:tc>
          <w:tcPr>
            <w:tcW w:w="1985" w:type="dxa"/>
          </w:tcPr>
          <w:p w14:paraId="08783BC6" w14:textId="77777777" w:rsidR="006A01AC" w:rsidRPr="009B053A" w:rsidRDefault="006A01AC" w:rsidP="006A01AC">
            <w:pPr>
              <w:pStyle w:val="TAC"/>
            </w:pPr>
            <w:r w:rsidRPr="009B053A">
              <w:t>+2 +TT/-3-TT</w:t>
            </w:r>
          </w:p>
        </w:tc>
      </w:tr>
      <w:tr w:rsidR="006A01AC" w:rsidRPr="009B053A" w14:paraId="4332CA5A" w14:textId="77777777" w:rsidTr="002C70D3">
        <w:trPr>
          <w:trHeight w:val="288"/>
          <w:jc w:val="center"/>
        </w:trPr>
        <w:tc>
          <w:tcPr>
            <w:tcW w:w="2161" w:type="dxa"/>
            <w:vAlign w:val="center"/>
          </w:tcPr>
          <w:p w14:paraId="347327BA" w14:textId="77777777" w:rsidR="006A01AC" w:rsidRPr="009B053A" w:rsidRDefault="006A01AC" w:rsidP="006A01AC">
            <w:pPr>
              <w:pStyle w:val="TAC"/>
              <w:rPr>
                <w:lang w:eastAsia="fi-FI"/>
              </w:rPr>
            </w:pPr>
            <w:r w:rsidRPr="009B053A">
              <w:rPr>
                <w:lang w:eastAsia="fi-FI"/>
              </w:rPr>
              <w:t>DC_19A_n78A</w:t>
            </w:r>
          </w:p>
        </w:tc>
        <w:tc>
          <w:tcPr>
            <w:tcW w:w="1830" w:type="dxa"/>
          </w:tcPr>
          <w:p w14:paraId="40C7E229" w14:textId="77777777" w:rsidR="006A01AC" w:rsidRPr="009B053A" w:rsidRDefault="006A01AC" w:rsidP="006A01AC">
            <w:pPr>
              <w:pStyle w:val="TAC"/>
            </w:pPr>
          </w:p>
        </w:tc>
        <w:tc>
          <w:tcPr>
            <w:tcW w:w="1985" w:type="dxa"/>
          </w:tcPr>
          <w:p w14:paraId="4F3C25B2" w14:textId="77777777" w:rsidR="006A01AC" w:rsidRPr="009B053A" w:rsidRDefault="006A01AC" w:rsidP="006A01AC">
            <w:pPr>
              <w:pStyle w:val="TAC"/>
            </w:pPr>
          </w:p>
        </w:tc>
        <w:tc>
          <w:tcPr>
            <w:tcW w:w="1984" w:type="dxa"/>
            <w:vAlign w:val="center"/>
          </w:tcPr>
          <w:p w14:paraId="517EFF98" w14:textId="77777777" w:rsidR="006A01AC" w:rsidRPr="009B053A" w:rsidRDefault="006A01AC" w:rsidP="006A01AC">
            <w:pPr>
              <w:pStyle w:val="TAC"/>
            </w:pPr>
            <w:r w:rsidRPr="009B053A">
              <w:t>23</w:t>
            </w:r>
          </w:p>
        </w:tc>
        <w:tc>
          <w:tcPr>
            <w:tcW w:w="1985" w:type="dxa"/>
          </w:tcPr>
          <w:p w14:paraId="10205392" w14:textId="77777777" w:rsidR="006A01AC" w:rsidRPr="009B053A" w:rsidRDefault="006A01AC" w:rsidP="006A01AC">
            <w:pPr>
              <w:pStyle w:val="TAC"/>
            </w:pPr>
            <w:r w:rsidRPr="009B053A">
              <w:t>+2 +TT/-3-TT</w:t>
            </w:r>
          </w:p>
        </w:tc>
      </w:tr>
      <w:tr w:rsidR="006A01AC" w:rsidRPr="009B053A" w14:paraId="41C336B8" w14:textId="77777777" w:rsidTr="002C70D3">
        <w:trPr>
          <w:trHeight w:val="288"/>
          <w:jc w:val="center"/>
        </w:trPr>
        <w:tc>
          <w:tcPr>
            <w:tcW w:w="2161" w:type="dxa"/>
            <w:vAlign w:val="center"/>
          </w:tcPr>
          <w:p w14:paraId="0E89AF06" w14:textId="77777777" w:rsidR="006A01AC" w:rsidRPr="009B053A" w:rsidRDefault="006A01AC" w:rsidP="006A01AC">
            <w:pPr>
              <w:pStyle w:val="TAC"/>
              <w:rPr>
                <w:lang w:eastAsia="fi-FI"/>
              </w:rPr>
            </w:pPr>
            <w:r w:rsidRPr="009B053A">
              <w:rPr>
                <w:lang w:eastAsia="fi-FI"/>
              </w:rPr>
              <w:t>DC_19A_n79A</w:t>
            </w:r>
          </w:p>
        </w:tc>
        <w:tc>
          <w:tcPr>
            <w:tcW w:w="1830" w:type="dxa"/>
          </w:tcPr>
          <w:p w14:paraId="530C21DD" w14:textId="77777777" w:rsidR="006A01AC" w:rsidRPr="009B053A" w:rsidRDefault="006A01AC" w:rsidP="006A01AC">
            <w:pPr>
              <w:pStyle w:val="TAC"/>
            </w:pPr>
          </w:p>
        </w:tc>
        <w:tc>
          <w:tcPr>
            <w:tcW w:w="1985" w:type="dxa"/>
          </w:tcPr>
          <w:p w14:paraId="137C0D54" w14:textId="77777777" w:rsidR="006A01AC" w:rsidRPr="009B053A" w:rsidRDefault="006A01AC" w:rsidP="006A01AC">
            <w:pPr>
              <w:pStyle w:val="TAC"/>
            </w:pPr>
          </w:p>
        </w:tc>
        <w:tc>
          <w:tcPr>
            <w:tcW w:w="1984" w:type="dxa"/>
            <w:vAlign w:val="center"/>
          </w:tcPr>
          <w:p w14:paraId="19181487" w14:textId="77777777" w:rsidR="006A01AC" w:rsidRPr="009B053A" w:rsidRDefault="006A01AC" w:rsidP="006A01AC">
            <w:pPr>
              <w:pStyle w:val="TAC"/>
            </w:pPr>
            <w:r w:rsidRPr="009B053A">
              <w:t>23</w:t>
            </w:r>
          </w:p>
        </w:tc>
        <w:tc>
          <w:tcPr>
            <w:tcW w:w="1985" w:type="dxa"/>
          </w:tcPr>
          <w:p w14:paraId="4BD83DAF" w14:textId="77777777" w:rsidR="006A01AC" w:rsidRPr="009B053A" w:rsidRDefault="006A01AC" w:rsidP="006A01AC">
            <w:pPr>
              <w:pStyle w:val="TAC"/>
            </w:pPr>
            <w:r w:rsidRPr="009B053A">
              <w:t>+2 +TT/-3-TT</w:t>
            </w:r>
          </w:p>
        </w:tc>
      </w:tr>
      <w:tr w:rsidR="006A01AC" w:rsidRPr="009B053A" w14:paraId="0D2F5311" w14:textId="77777777" w:rsidTr="002C70D3">
        <w:trPr>
          <w:trHeight w:val="288"/>
          <w:jc w:val="center"/>
        </w:trPr>
        <w:tc>
          <w:tcPr>
            <w:tcW w:w="2161" w:type="dxa"/>
            <w:vAlign w:val="center"/>
          </w:tcPr>
          <w:p w14:paraId="79170A01" w14:textId="77777777" w:rsidR="006A01AC" w:rsidRPr="009B053A" w:rsidRDefault="006A01AC" w:rsidP="006A01AC">
            <w:pPr>
              <w:pStyle w:val="TAC"/>
              <w:rPr>
                <w:lang w:eastAsia="fi-FI"/>
              </w:rPr>
            </w:pPr>
            <w:r w:rsidRPr="009B053A">
              <w:t>DC_20A_n1A</w:t>
            </w:r>
          </w:p>
        </w:tc>
        <w:tc>
          <w:tcPr>
            <w:tcW w:w="1830" w:type="dxa"/>
          </w:tcPr>
          <w:p w14:paraId="03E7CE6A" w14:textId="77777777" w:rsidR="006A01AC" w:rsidRPr="009B053A" w:rsidRDefault="006A01AC" w:rsidP="006A01AC">
            <w:pPr>
              <w:pStyle w:val="TAC"/>
            </w:pPr>
          </w:p>
        </w:tc>
        <w:tc>
          <w:tcPr>
            <w:tcW w:w="1985" w:type="dxa"/>
          </w:tcPr>
          <w:p w14:paraId="6EE66A55" w14:textId="77777777" w:rsidR="006A01AC" w:rsidRPr="009B053A" w:rsidRDefault="006A01AC" w:rsidP="006A01AC">
            <w:pPr>
              <w:pStyle w:val="TAC"/>
            </w:pPr>
          </w:p>
        </w:tc>
        <w:tc>
          <w:tcPr>
            <w:tcW w:w="1984" w:type="dxa"/>
            <w:vAlign w:val="center"/>
          </w:tcPr>
          <w:p w14:paraId="188A3711" w14:textId="77777777" w:rsidR="006A01AC" w:rsidRPr="009B053A" w:rsidRDefault="006A01AC" w:rsidP="006A01AC">
            <w:pPr>
              <w:pStyle w:val="TAC"/>
            </w:pPr>
            <w:r w:rsidRPr="009B053A">
              <w:t>23</w:t>
            </w:r>
          </w:p>
        </w:tc>
        <w:tc>
          <w:tcPr>
            <w:tcW w:w="1985" w:type="dxa"/>
          </w:tcPr>
          <w:p w14:paraId="096F4824" w14:textId="77777777" w:rsidR="006A01AC" w:rsidRPr="009B053A" w:rsidRDefault="006A01AC" w:rsidP="006A01AC">
            <w:pPr>
              <w:pStyle w:val="TAC"/>
            </w:pPr>
            <w:r w:rsidRPr="009B053A">
              <w:t>+2 +TT/-3-TT</w:t>
            </w:r>
          </w:p>
        </w:tc>
      </w:tr>
      <w:tr w:rsidR="006A01AC" w:rsidRPr="009B053A" w14:paraId="4CAF1C57" w14:textId="77777777" w:rsidTr="002C70D3">
        <w:trPr>
          <w:trHeight w:val="288"/>
          <w:jc w:val="center"/>
        </w:trPr>
        <w:tc>
          <w:tcPr>
            <w:tcW w:w="2161" w:type="dxa"/>
            <w:vAlign w:val="center"/>
          </w:tcPr>
          <w:p w14:paraId="6B925950" w14:textId="77777777" w:rsidR="006A01AC" w:rsidRPr="009B053A" w:rsidRDefault="006A01AC" w:rsidP="006A01AC">
            <w:pPr>
              <w:pStyle w:val="TAC"/>
              <w:rPr>
                <w:lang w:eastAsia="fi-FI"/>
              </w:rPr>
            </w:pPr>
            <w:r w:rsidRPr="009B053A">
              <w:t>DC_20A_n3A</w:t>
            </w:r>
          </w:p>
        </w:tc>
        <w:tc>
          <w:tcPr>
            <w:tcW w:w="1830" w:type="dxa"/>
          </w:tcPr>
          <w:p w14:paraId="68793D5C" w14:textId="77777777" w:rsidR="006A01AC" w:rsidRPr="009B053A" w:rsidRDefault="006A01AC" w:rsidP="006A01AC">
            <w:pPr>
              <w:pStyle w:val="TAC"/>
            </w:pPr>
          </w:p>
        </w:tc>
        <w:tc>
          <w:tcPr>
            <w:tcW w:w="1985" w:type="dxa"/>
          </w:tcPr>
          <w:p w14:paraId="0E33D076" w14:textId="77777777" w:rsidR="006A01AC" w:rsidRPr="009B053A" w:rsidRDefault="006A01AC" w:rsidP="006A01AC">
            <w:pPr>
              <w:pStyle w:val="TAC"/>
            </w:pPr>
          </w:p>
        </w:tc>
        <w:tc>
          <w:tcPr>
            <w:tcW w:w="1984" w:type="dxa"/>
            <w:vAlign w:val="center"/>
          </w:tcPr>
          <w:p w14:paraId="74D0F0C4" w14:textId="77777777" w:rsidR="006A01AC" w:rsidRPr="009B053A" w:rsidRDefault="006A01AC" w:rsidP="006A01AC">
            <w:pPr>
              <w:pStyle w:val="TAC"/>
            </w:pPr>
            <w:r w:rsidRPr="009B053A">
              <w:t>23</w:t>
            </w:r>
          </w:p>
        </w:tc>
        <w:tc>
          <w:tcPr>
            <w:tcW w:w="1985" w:type="dxa"/>
          </w:tcPr>
          <w:p w14:paraId="0EB18E5C" w14:textId="77777777" w:rsidR="006A01AC" w:rsidRPr="009B053A" w:rsidRDefault="006A01AC" w:rsidP="006A01AC">
            <w:pPr>
              <w:pStyle w:val="TAC"/>
            </w:pPr>
            <w:r w:rsidRPr="009B053A">
              <w:t>+2 +TT/-3-TT</w:t>
            </w:r>
          </w:p>
        </w:tc>
      </w:tr>
      <w:tr w:rsidR="006A01AC" w:rsidRPr="009B053A" w14:paraId="10650E09" w14:textId="77777777" w:rsidTr="002C70D3">
        <w:trPr>
          <w:trHeight w:val="288"/>
          <w:jc w:val="center"/>
        </w:trPr>
        <w:tc>
          <w:tcPr>
            <w:tcW w:w="2161" w:type="dxa"/>
            <w:vAlign w:val="center"/>
          </w:tcPr>
          <w:p w14:paraId="5C267013" w14:textId="77777777" w:rsidR="006A01AC" w:rsidRPr="009B053A" w:rsidRDefault="006A01AC" w:rsidP="006A01AC">
            <w:pPr>
              <w:pStyle w:val="TAC"/>
            </w:pPr>
            <w:r w:rsidRPr="009B053A">
              <w:t>DC_20A_n7A</w:t>
            </w:r>
          </w:p>
        </w:tc>
        <w:tc>
          <w:tcPr>
            <w:tcW w:w="1830" w:type="dxa"/>
          </w:tcPr>
          <w:p w14:paraId="49A67F37" w14:textId="77777777" w:rsidR="006A01AC" w:rsidRPr="009B053A" w:rsidRDefault="006A01AC" w:rsidP="006A01AC">
            <w:pPr>
              <w:pStyle w:val="TAC"/>
            </w:pPr>
          </w:p>
        </w:tc>
        <w:tc>
          <w:tcPr>
            <w:tcW w:w="1985" w:type="dxa"/>
          </w:tcPr>
          <w:p w14:paraId="136B338E" w14:textId="77777777" w:rsidR="006A01AC" w:rsidRPr="009B053A" w:rsidRDefault="006A01AC" w:rsidP="006A01AC">
            <w:pPr>
              <w:pStyle w:val="TAC"/>
            </w:pPr>
          </w:p>
        </w:tc>
        <w:tc>
          <w:tcPr>
            <w:tcW w:w="1984" w:type="dxa"/>
            <w:vAlign w:val="center"/>
          </w:tcPr>
          <w:p w14:paraId="12A58882" w14:textId="77777777" w:rsidR="006A01AC" w:rsidRPr="009B053A" w:rsidRDefault="006A01AC" w:rsidP="006A01AC">
            <w:pPr>
              <w:pStyle w:val="TAC"/>
            </w:pPr>
            <w:r w:rsidRPr="009B053A">
              <w:t>23</w:t>
            </w:r>
          </w:p>
        </w:tc>
        <w:tc>
          <w:tcPr>
            <w:tcW w:w="1985" w:type="dxa"/>
          </w:tcPr>
          <w:p w14:paraId="7372A65C" w14:textId="77777777" w:rsidR="006A01AC" w:rsidRPr="009B053A" w:rsidRDefault="006A01AC" w:rsidP="006A01AC">
            <w:pPr>
              <w:pStyle w:val="TAC"/>
            </w:pPr>
            <w:r w:rsidRPr="009B053A">
              <w:t>+2 +TT/-3-TT</w:t>
            </w:r>
          </w:p>
        </w:tc>
      </w:tr>
      <w:tr w:rsidR="006A01AC" w:rsidRPr="009B053A" w14:paraId="1947A460" w14:textId="77777777" w:rsidTr="002C70D3">
        <w:trPr>
          <w:trHeight w:val="288"/>
          <w:jc w:val="center"/>
        </w:trPr>
        <w:tc>
          <w:tcPr>
            <w:tcW w:w="2161" w:type="dxa"/>
            <w:vAlign w:val="center"/>
          </w:tcPr>
          <w:p w14:paraId="74DF02EE" w14:textId="77777777" w:rsidR="006A01AC" w:rsidRPr="009B053A" w:rsidRDefault="006A01AC" w:rsidP="006A01AC">
            <w:pPr>
              <w:pStyle w:val="TAC"/>
            </w:pPr>
            <w:r w:rsidRPr="009B053A">
              <w:t>DC_20A_n8A</w:t>
            </w:r>
          </w:p>
        </w:tc>
        <w:tc>
          <w:tcPr>
            <w:tcW w:w="1830" w:type="dxa"/>
          </w:tcPr>
          <w:p w14:paraId="2A804FAF" w14:textId="77777777" w:rsidR="006A01AC" w:rsidRPr="009B053A" w:rsidRDefault="006A01AC" w:rsidP="006A01AC">
            <w:pPr>
              <w:pStyle w:val="TAC"/>
            </w:pPr>
          </w:p>
        </w:tc>
        <w:tc>
          <w:tcPr>
            <w:tcW w:w="1985" w:type="dxa"/>
          </w:tcPr>
          <w:p w14:paraId="177DC3B8" w14:textId="77777777" w:rsidR="006A01AC" w:rsidRPr="009B053A" w:rsidRDefault="006A01AC" w:rsidP="006A01AC">
            <w:pPr>
              <w:pStyle w:val="TAC"/>
            </w:pPr>
          </w:p>
        </w:tc>
        <w:tc>
          <w:tcPr>
            <w:tcW w:w="1984" w:type="dxa"/>
            <w:vAlign w:val="center"/>
          </w:tcPr>
          <w:p w14:paraId="4ECA26D6" w14:textId="77777777" w:rsidR="006A01AC" w:rsidRPr="009B053A" w:rsidRDefault="006A01AC" w:rsidP="006A01AC">
            <w:pPr>
              <w:pStyle w:val="TAC"/>
            </w:pPr>
            <w:r w:rsidRPr="009B053A">
              <w:t>23</w:t>
            </w:r>
          </w:p>
        </w:tc>
        <w:tc>
          <w:tcPr>
            <w:tcW w:w="1985" w:type="dxa"/>
          </w:tcPr>
          <w:p w14:paraId="3C40B409" w14:textId="77777777" w:rsidR="006A01AC" w:rsidRPr="009B053A" w:rsidRDefault="006A01AC" w:rsidP="006A01AC">
            <w:pPr>
              <w:pStyle w:val="TAC"/>
            </w:pPr>
            <w:r w:rsidRPr="009B053A">
              <w:t>+2 +TT/-3-TT</w:t>
            </w:r>
          </w:p>
        </w:tc>
      </w:tr>
      <w:tr w:rsidR="006A01AC" w:rsidRPr="009B053A" w14:paraId="018974D6" w14:textId="77777777" w:rsidTr="002C70D3">
        <w:trPr>
          <w:trHeight w:val="288"/>
          <w:jc w:val="center"/>
        </w:trPr>
        <w:tc>
          <w:tcPr>
            <w:tcW w:w="2161" w:type="dxa"/>
            <w:vAlign w:val="center"/>
          </w:tcPr>
          <w:p w14:paraId="122D1482" w14:textId="0C19C856" w:rsidR="006A01AC" w:rsidRPr="009B053A" w:rsidRDefault="006A01AC" w:rsidP="006A01AC">
            <w:pPr>
              <w:pStyle w:val="TAC"/>
              <w:rPr>
                <w:lang w:eastAsia="fi-FI"/>
              </w:rPr>
            </w:pPr>
            <w:r w:rsidRPr="009B053A">
              <w:t>DC_20A_n28A</w:t>
            </w:r>
          </w:p>
        </w:tc>
        <w:tc>
          <w:tcPr>
            <w:tcW w:w="1830" w:type="dxa"/>
          </w:tcPr>
          <w:p w14:paraId="6678832F" w14:textId="77777777" w:rsidR="006A01AC" w:rsidRPr="009B053A" w:rsidRDefault="006A01AC" w:rsidP="006A01AC">
            <w:pPr>
              <w:pStyle w:val="TAC"/>
            </w:pPr>
          </w:p>
        </w:tc>
        <w:tc>
          <w:tcPr>
            <w:tcW w:w="1985" w:type="dxa"/>
          </w:tcPr>
          <w:p w14:paraId="384D989D" w14:textId="77777777" w:rsidR="006A01AC" w:rsidRPr="009B053A" w:rsidRDefault="006A01AC" w:rsidP="006A01AC">
            <w:pPr>
              <w:pStyle w:val="TAC"/>
            </w:pPr>
          </w:p>
        </w:tc>
        <w:tc>
          <w:tcPr>
            <w:tcW w:w="1984" w:type="dxa"/>
            <w:vAlign w:val="center"/>
          </w:tcPr>
          <w:p w14:paraId="13E48027" w14:textId="77777777" w:rsidR="006A01AC" w:rsidRPr="009B053A" w:rsidRDefault="006A01AC" w:rsidP="006A01AC">
            <w:pPr>
              <w:pStyle w:val="TAC"/>
            </w:pPr>
            <w:r w:rsidRPr="009B053A">
              <w:t>23</w:t>
            </w:r>
          </w:p>
        </w:tc>
        <w:tc>
          <w:tcPr>
            <w:tcW w:w="1985" w:type="dxa"/>
          </w:tcPr>
          <w:p w14:paraId="401505BA" w14:textId="77777777" w:rsidR="006A01AC" w:rsidRPr="009B053A" w:rsidRDefault="006A01AC" w:rsidP="006A01AC">
            <w:pPr>
              <w:pStyle w:val="TAC"/>
            </w:pPr>
            <w:r w:rsidRPr="009B053A">
              <w:t>+2 +TT/-3-TT</w:t>
            </w:r>
          </w:p>
        </w:tc>
      </w:tr>
      <w:tr w:rsidR="006A01AC" w:rsidRPr="009B053A" w14:paraId="1EDA6CE2" w14:textId="77777777" w:rsidTr="002C70D3">
        <w:trPr>
          <w:trHeight w:val="288"/>
          <w:jc w:val="center"/>
        </w:trPr>
        <w:tc>
          <w:tcPr>
            <w:tcW w:w="2161" w:type="dxa"/>
            <w:vAlign w:val="center"/>
          </w:tcPr>
          <w:p w14:paraId="0793B3E9" w14:textId="27B22025" w:rsidR="006A01AC" w:rsidRPr="009B053A" w:rsidRDefault="006A01AC" w:rsidP="006A01AC">
            <w:pPr>
              <w:pStyle w:val="TAC"/>
              <w:rPr>
                <w:lang w:eastAsia="fi-FI"/>
              </w:rPr>
            </w:pPr>
            <w:r w:rsidRPr="009B053A">
              <w:rPr>
                <w:lang w:eastAsia="fi-FI"/>
              </w:rPr>
              <w:t>DC_20A_n78A</w:t>
            </w:r>
          </w:p>
        </w:tc>
        <w:tc>
          <w:tcPr>
            <w:tcW w:w="1830" w:type="dxa"/>
          </w:tcPr>
          <w:p w14:paraId="48699BC1" w14:textId="77777777" w:rsidR="006A01AC" w:rsidRPr="009B053A" w:rsidRDefault="006A01AC" w:rsidP="006A01AC">
            <w:pPr>
              <w:pStyle w:val="TAC"/>
            </w:pPr>
          </w:p>
        </w:tc>
        <w:tc>
          <w:tcPr>
            <w:tcW w:w="1985" w:type="dxa"/>
          </w:tcPr>
          <w:p w14:paraId="1689181A" w14:textId="77777777" w:rsidR="006A01AC" w:rsidRPr="009B053A" w:rsidRDefault="006A01AC" w:rsidP="006A01AC">
            <w:pPr>
              <w:pStyle w:val="TAC"/>
            </w:pPr>
          </w:p>
        </w:tc>
        <w:tc>
          <w:tcPr>
            <w:tcW w:w="1984" w:type="dxa"/>
            <w:vAlign w:val="center"/>
          </w:tcPr>
          <w:p w14:paraId="246E60E2" w14:textId="77777777" w:rsidR="006A01AC" w:rsidRPr="009B053A" w:rsidRDefault="006A01AC" w:rsidP="006A01AC">
            <w:pPr>
              <w:pStyle w:val="TAC"/>
            </w:pPr>
            <w:r w:rsidRPr="009B053A">
              <w:t>23</w:t>
            </w:r>
          </w:p>
        </w:tc>
        <w:tc>
          <w:tcPr>
            <w:tcW w:w="1985" w:type="dxa"/>
          </w:tcPr>
          <w:p w14:paraId="398783DC" w14:textId="77777777" w:rsidR="006A01AC" w:rsidRPr="009B053A" w:rsidRDefault="006A01AC" w:rsidP="006A01AC">
            <w:pPr>
              <w:pStyle w:val="TAC"/>
            </w:pPr>
            <w:r w:rsidRPr="009B053A">
              <w:t>+2 +TT/-3-TT</w:t>
            </w:r>
          </w:p>
        </w:tc>
      </w:tr>
      <w:tr w:rsidR="006A01AC" w:rsidRPr="009B053A" w14:paraId="79F98285" w14:textId="77777777" w:rsidTr="002C70D3">
        <w:trPr>
          <w:trHeight w:val="288"/>
          <w:jc w:val="center"/>
        </w:trPr>
        <w:tc>
          <w:tcPr>
            <w:tcW w:w="2161" w:type="dxa"/>
            <w:vAlign w:val="center"/>
          </w:tcPr>
          <w:p w14:paraId="58DBEAC4" w14:textId="59A55CDA" w:rsidR="006A01AC" w:rsidRPr="009B053A" w:rsidRDefault="006A01AC" w:rsidP="006A01AC">
            <w:pPr>
              <w:pStyle w:val="TAC"/>
              <w:rPr>
                <w:lang w:eastAsia="fi-FI"/>
              </w:rPr>
            </w:pPr>
            <w:r w:rsidRPr="009B053A">
              <w:rPr>
                <w:lang w:eastAsia="fi-FI"/>
              </w:rPr>
              <w:t>DC_21A_n1A</w:t>
            </w:r>
          </w:p>
        </w:tc>
        <w:tc>
          <w:tcPr>
            <w:tcW w:w="1830" w:type="dxa"/>
          </w:tcPr>
          <w:p w14:paraId="07CA3E7E" w14:textId="77777777" w:rsidR="006A01AC" w:rsidRPr="009B053A" w:rsidRDefault="006A01AC" w:rsidP="006A01AC">
            <w:pPr>
              <w:pStyle w:val="TAC"/>
            </w:pPr>
          </w:p>
        </w:tc>
        <w:tc>
          <w:tcPr>
            <w:tcW w:w="1985" w:type="dxa"/>
          </w:tcPr>
          <w:p w14:paraId="74CC20B7" w14:textId="77777777" w:rsidR="006A01AC" w:rsidRPr="009B053A" w:rsidRDefault="006A01AC" w:rsidP="006A01AC">
            <w:pPr>
              <w:pStyle w:val="TAC"/>
            </w:pPr>
          </w:p>
        </w:tc>
        <w:tc>
          <w:tcPr>
            <w:tcW w:w="1984" w:type="dxa"/>
            <w:vAlign w:val="center"/>
          </w:tcPr>
          <w:p w14:paraId="56100E7B" w14:textId="37E80005" w:rsidR="006A01AC" w:rsidRPr="009B053A" w:rsidRDefault="006A01AC" w:rsidP="006A01AC">
            <w:pPr>
              <w:pStyle w:val="TAC"/>
            </w:pPr>
            <w:r w:rsidRPr="009B053A">
              <w:t>23</w:t>
            </w:r>
          </w:p>
        </w:tc>
        <w:tc>
          <w:tcPr>
            <w:tcW w:w="1985" w:type="dxa"/>
          </w:tcPr>
          <w:p w14:paraId="41086438" w14:textId="5A559E13" w:rsidR="006A01AC" w:rsidRPr="009B053A" w:rsidRDefault="006A01AC" w:rsidP="006A01AC">
            <w:pPr>
              <w:pStyle w:val="TAC"/>
            </w:pPr>
            <w:r w:rsidRPr="009B053A">
              <w:t>+2 +TT/-3-TT</w:t>
            </w:r>
          </w:p>
        </w:tc>
      </w:tr>
      <w:tr w:rsidR="006A01AC" w:rsidRPr="009B053A" w14:paraId="1C3D2D74" w14:textId="77777777" w:rsidTr="002C70D3">
        <w:trPr>
          <w:trHeight w:val="288"/>
          <w:jc w:val="center"/>
        </w:trPr>
        <w:tc>
          <w:tcPr>
            <w:tcW w:w="2161" w:type="dxa"/>
            <w:vAlign w:val="center"/>
          </w:tcPr>
          <w:p w14:paraId="1EE5794A" w14:textId="219E2C13" w:rsidR="006A01AC" w:rsidRPr="009B053A" w:rsidRDefault="006A01AC" w:rsidP="006A01AC">
            <w:pPr>
              <w:pStyle w:val="TAC"/>
              <w:rPr>
                <w:lang w:eastAsia="fi-FI"/>
              </w:rPr>
            </w:pPr>
            <w:r w:rsidRPr="009B053A">
              <w:rPr>
                <w:lang w:eastAsia="fi-FI"/>
              </w:rPr>
              <w:t>DC_21A_n28A</w:t>
            </w:r>
          </w:p>
        </w:tc>
        <w:tc>
          <w:tcPr>
            <w:tcW w:w="1830" w:type="dxa"/>
          </w:tcPr>
          <w:p w14:paraId="646AD8E8" w14:textId="77777777" w:rsidR="006A01AC" w:rsidRPr="009B053A" w:rsidRDefault="006A01AC" w:rsidP="006A01AC">
            <w:pPr>
              <w:pStyle w:val="TAC"/>
            </w:pPr>
          </w:p>
        </w:tc>
        <w:tc>
          <w:tcPr>
            <w:tcW w:w="1985" w:type="dxa"/>
          </w:tcPr>
          <w:p w14:paraId="721031FE" w14:textId="77777777" w:rsidR="006A01AC" w:rsidRPr="009B053A" w:rsidRDefault="006A01AC" w:rsidP="006A01AC">
            <w:pPr>
              <w:pStyle w:val="TAC"/>
            </w:pPr>
          </w:p>
        </w:tc>
        <w:tc>
          <w:tcPr>
            <w:tcW w:w="1984" w:type="dxa"/>
            <w:vAlign w:val="center"/>
          </w:tcPr>
          <w:p w14:paraId="725AC4D2" w14:textId="4C0DA154" w:rsidR="006A01AC" w:rsidRPr="009B053A" w:rsidRDefault="006A01AC" w:rsidP="006A01AC">
            <w:pPr>
              <w:pStyle w:val="TAC"/>
            </w:pPr>
            <w:r w:rsidRPr="009B053A">
              <w:t>23</w:t>
            </w:r>
          </w:p>
        </w:tc>
        <w:tc>
          <w:tcPr>
            <w:tcW w:w="1985" w:type="dxa"/>
          </w:tcPr>
          <w:p w14:paraId="1F3DADB1" w14:textId="41F2F7D8" w:rsidR="006A01AC" w:rsidRPr="009B053A" w:rsidRDefault="006A01AC" w:rsidP="006A01AC">
            <w:pPr>
              <w:pStyle w:val="TAC"/>
            </w:pPr>
            <w:r w:rsidRPr="009B053A">
              <w:t>+2 +TT/-3-TT</w:t>
            </w:r>
          </w:p>
        </w:tc>
      </w:tr>
      <w:tr w:rsidR="006A01AC" w:rsidRPr="009B053A" w14:paraId="555065AC" w14:textId="77777777" w:rsidTr="002C70D3">
        <w:trPr>
          <w:trHeight w:val="288"/>
          <w:jc w:val="center"/>
        </w:trPr>
        <w:tc>
          <w:tcPr>
            <w:tcW w:w="2161" w:type="dxa"/>
            <w:vAlign w:val="center"/>
          </w:tcPr>
          <w:p w14:paraId="3C8FEB66" w14:textId="77777777" w:rsidR="006A01AC" w:rsidRPr="009B053A" w:rsidRDefault="006A01AC" w:rsidP="006A01AC">
            <w:pPr>
              <w:pStyle w:val="TAC"/>
              <w:rPr>
                <w:lang w:eastAsia="fi-FI"/>
              </w:rPr>
            </w:pPr>
            <w:r w:rsidRPr="009B053A">
              <w:rPr>
                <w:lang w:eastAsia="fi-FI"/>
              </w:rPr>
              <w:t>DC_21A_n77A</w:t>
            </w:r>
          </w:p>
        </w:tc>
        <w:tc>
          <w:tcPr>
            <w:tcW w:w="1830" w:type="dxa"/>
          </w:tcPr>
          <w:p w14:paraId="784684F6" w14:textId="77777777" w:rsidR="006A01AC" w:rsidRPr="009B053A" w:rsidRDefault="006A01AC" w:rsidP="006A01AC">
            <w:pPr>
              <w:pStyle w:val="TAC"/>
            </w:pPr>
          </w:p>
        </w:tc>
        <w:tc>
          <w:tcPr>
            <w:tcW w:w="1985" w:type="dxa"/>
          </w:tcPr>
          <w:p w14:paraId="4467DA90" w14:textId="77777777" w:rsidR="006A01AC" w:rsidRPr="009B053A" w:rsidRDefault="006A01AC" w:rsidP="006A01AC">
            <w:pPr>
              <w:pStyle w:val="TAC"/>
            </w:pPr>
          </w:p>
        </w:tc>
        <w:tc>
          <w:tcPr>
            <w:tcW w:w="1984" w:type="dxa"/>
            <w:vAlign w:val="center"/>
          </w:tcPr>
          <w:p w14:paraId="5F389044" w14:textId="77777777" w:rsidR="006A01AC" w:rsidRPr="009B053A" w:rsidRDefault="006A01AC" w:rsidP="006A01AC">
            <w:pPr>
              <w:pStyle w:val="TAC"/>
            </w:pPr>
            <w:r w:rsidRPr="009B053A">
              <w:t>23</w:t>
            </w:r>
          </w:p>
        </w:tc>
        <w:tc>
          <w:tcPr>
            <w:tcW w:w="1985" w:type="dxa"/>
          </w:tcPr>
          <w:p w14:paraId="18036542" w14:textId="77777777" w:rsidR="006A01AC" w:rsidRPr="009B053A" w:rsidRDefault="006A01AC" w:rsidP="006A01AC">
            <w:pPr>
              <w:pStyle w:val="TAC"/>
            </w:pPr>
            <w:r w:rsidRPr="009B053A">
              <w:t>+2 +TT/-3-TT</w:t>
            </w:r>
          </w:p>
        </w:tc>
      </w:tr>
      <w:tr w:rsidR="006A01AC" w:rsidRPr="009B053A" w14:paraId="516917D0" w14:textId="77777777" w:rsidTr="002C70D3">
        <w:trPr>
          <w:trHeight w:val="288"/>
          <w:jc w:val="center"/>
        </w:trPr>
        <w:tc>
          <w:tcPr>
            <w:tcW w:w="2161" w:type="dxa"/>
            <w:vAlign w:val="center"/>
          </w:tcPr>
          <w:p w14:paraId="08596961" w14:textId="77777777" w:rsidR="006A01AC" w:rsidRPr="009B053A" w:rsidRDefault="006A01AC" w:rsidP="006A01AC">
            <w:pPr>
              <w:pStyle w:val="TAC"/>
              <w:rPr>
                <w:lang w:eastAsia="fi-FI"/>
              </w:rPr>
            </w:pPr>
            <w:r w:rsidRPr="009B053A">
              <w:rPr>
                <w:lang w:eastAsia="fi-FI"/>
              </w:rPr>
              <w:t>DC_21A_n78A</w:t>
            </w:r>
          </w:p>
        </w:tc>
        <w:tc>
          <w:tcPr>
            <w:tcW w:w="1830" w:type="dxa"/>
          </w:tcPr>
          <w:p w14:paraId="692C654F" w14:textId="77777777" w:rsidR="006A01AC" w:rsidRPr="009B053A" w:rsidRDefault="006A01AC" w:rsidP="006A01AC">
            <w:pPr>
              <w:pStyle w:val="TAC"/>
            </w:pPr>
          </w:p>
        </w:tc>
        <w:tc>
          <w:tcPr>
            <w:tcW w:w="1985" w:type="dxa"/>
          </w:tcPr>
          <w:p w14:paraId="673774F1" w14:textId="77777777" w:rsidR="006A01AC" w:rsidRPr="009B053A" w:rsidRDefault="006A01AC" w:rsidP="006A01AC">
            <w:pPr>
              <w:pStyle w:val="TAC"/>
            </w:pPr>
          </w:p>
        </w:tc>
        <w:tc>
          <w:tcPr>
            <w:tcW w:w="1984" w:type="dxa"/>
            <w:vAlign w:val="center"/>
          </w:tcPr>
          <w:p w14:paraId="558E3B4F" w14:textId="77777777" w:rsidR="006A01AC" w:rsidRPr="009B053A" w:rsidRDefault="006A01AC" w:rsidP="006A01AC">
            <w:pPr>
              <w:pStyle w:val="TAC"/>
            </w:pPr>
            <w:r w:rsidRPr="009B053A">
              <w:t>23</w:t>
            </w:r>
          </w:p>
        </w:tc>
        <w:tc>
          <w:tcPr>
            <w:tcW w:w="1985" w:type="dxa"/>
          </w:tcPr>
          <w:p w14:paraId="4C8625E8" w14:textId="77777777" w:rsidR="006A01AC" w:rsidRPr="009B053A" w:rsidRDefault="006A01AC" w:rsidP="006A01AC">
            <w:pPr>
              <w:pStyle w:val="TAC"/>
            </w:pPr>
            <w:r w:rsidRPr="009B053A">
              <w:t>+2 +TT/-3-TT</w:t>
            </w:r>
          </w:p>
        </w:tc>
      </w:tr>
      <w:tr w:rsidR="006A01AC" w:rsidRPr="009B053A" w14:paraId="4FE0C430" w14:textId="77777777" w:rsidTr="002C70D3">
        <w:trPr>
          <w:trHeight w:val="288"/>
          <w:jc w:val="center"/>
        </w:trPr>
        <w:tc>
          <w:tcPr>
            <w:tcW w:w="2161" w:type="dxa"/>
            <w:vAlign w:val="center"/>
          </w:tcPr>
          <w:p w14:paraId="47C35AEE" w14:textId="77777777" w:rsidR="006A01AC" w:rsidRPr="009B053A" w:rsidRDefault="006A01AC" w:rsidP="006A01AC">
            <w:pPr>
              <w:pStyle w:val="TAC"/>
              <w:rPr>
                <w:lang w:eastAsia="fi-FI"/>
              </w:rPr>
            </w:pPr>
            <w:r w:rsidRPr="009B053A">
              <w:rPr>
                <w:lang w:eastAsia="fi-FI"/>
              </w:rPr>
              <w:t>DC_21A_n79A</w:t>
            </w:r>
          </w:p>
        </w:tc>
        <w:tc>
          <w:tcPr>
            <w:tcW w:w="1830" w:type="dxa"/>
          </w:tcPr>
          <w:p w14:paraId="2C844A88" w14:textId="77777777" w:rsidR="006A01AC" w:rsidRPr="009B053A" w:rsidRDefault="006A01AC" w:rsidP="006A01AC">
            <w:pPr>
              <w:pStyle w:val="TAC"/>
            </w:pPr>
          </w:p>
        </w:tc>
        <w:tc>
          <w:tcPr>
            <w:tcW w:w="1985" w:type="dxa"/>
          </w:tcPr>
          <w:p w14:paraId="6A2C16B9" w14:textId="77777777" w:rsidR="006A01AC" w:rsidRPr="009B053A" w:rsidRDefault="006A01AC" w:rsidP="006A01AC">
            <w:pPr>
              <w:pStyle w:val="TAC"/>
            </w:pPr>
          </w:p>
        </w:tc>
        <w:tc>
          <w:tcPr>
            <w:tcW w:w="1984" w:type="dxa"/>
            <w:vAlign w:val="center"/>
          </w:tcPr>
          <w:p w14:paraId="3870B6D0" w14:textId="77777777" w:rsidR="006A01AC" w:rsidRPr="009B053A" w:rsidRDefault="006A01AC" w:rsidP="006A01AC">
            <w:pPr>
              <w:pStyle w:val="TAC"/>
            </w:pPr>
            <w:r w:rsidRPr="009B053A">
              <w:t>23</w:t>
            </w:r>
          </w:p>
        </w:tc>
        <w:tc>
          <w:tcPr>
            <w:tcW w:w="1985" w:type="dxa"/>
          </w:tcPr>
          <w:p w14:paraId="572209DA" w14:textId="77777777" w:rsidR="006A01AC" w:rsidRPr="009B053A" w:rsidRDefault="006A01AC" w:rsidP="006A01AC">
            <w:pPr>
              <w:pStyle w:val="TAC"/>
            </w:pPr>
            <w:r w:rsidRPr="009B053A">
              <w:t>+2 +TT/-3-TT</w:t>
            </w:r>
          </w:p>
        </w:tc>
      </w:tr>
      <w:tr w:rsidR="006A01AC" w:rsidRPr="009B053A" w14:paraId="429A9705" w14:textId="77777777" w:rsidTr="002C70D3">
        <w:trPr>
          <w:trHeight w:val="288"/>
          <w:jc w:val="center"/>
        </w:trPr>
        <w:tc>
          <w:tcPr>
            <w:tcW w:w="2161" w:type="dxa"/>
            <w:vAlign w:val="center"/>
          </w:tcPr>
          <w:p w14:paraId="7CD35707" w14:textId="77777777" w:rsidR="006A01AC" w:rsidRPr="009B053A" w:rsidRDefault="006A01AC" w:rsidP="006A01AC">
            <w:pPr>
              <w:pStyle w:val="TAC"/>
              <w:rPr>
                <w:lang w:eastAsia="fi-FI"/>
              </w:rPr>
            </w:pPr>
            <w:r w:rsidRPr="009B053A">
              <w:rPr>
                <w:lang w:eastAsia="fi-FI"/>
              </w:rPr>
              <w:t>DC_25A_n41A</w:t>
            </w:r>
          </w:p>
        </w:tc>
        <w:tc>
          <w:tcPr>
            <w:tcW w:w="1830" w:type="dxa"/>
          </w:tcPr>
          <w:p w14:paraId="52BE8F78" w14:textId="77777777" w:rsidR="006A01AC" w:rsidRPr="009B053A" w:rsidRDefault="006A01AC" w:rsidP="006A01AC">
            <w:pPr>
              <w:pStyle w:val="TAC"/>
            </w:pPr>
          </w:p>
        </w:tc>
        <w:tc>
          <w:tcPr>
            <w:tcW w:w="1985" w:type="dxa"/>
          </w:tcPr>
          <w:p w14:paraId="7392C608" w14:textId="77777777" w:rsidR="006A01AC" w:rsidRPr="009B053A" w:rsidRDefault="006A01AC" w:rsidP="006A01AC">
            <w:pPr>
              <w:pStyle w:val="TAC"/>
            </w:pPr>
          </w:p>
        </w:tc>
        <w:tc>
          <w:tcPr>
            <w:tcW w:w="1984" w:type="dxa"/>
            <w:vAlign w:val="center"/>
          </w:tcPr>
          <w:p w14:paraId="60C42022" w14:textId="77777777" w:rsidR="006A01AC" w:rsidRPr="009B053A" w:rsidRDefault="006A01AC" w:rsidP="006A01AC">
            <w:pPr>
              <w:pStyle w:val="TAC"/>
            </w:pPr>
            <w:r w:rsidRPr="009B053A">
              <w:t>23</w:t>
            </w:r>
          </w:p>
        </w:tc>
        <w:tc>
          <w:tcPr>
            <w:tcW w:w="1985" w:type="dxa"/>
          </w:tcPr>
          <w:p w14:paraId="5F11A2AC" w14:textId="77777777" w:rsidR="006A01AC" w:rsidRPr="009B053A" w:rsidRDefault="006A01AC" w:rsidP="006A01AC">
            <w:pPr>
              <w:pStyle w:val="TAC"/>
            </w:pPr>
            <w:r w:rsidRPr="009B053A">
              <w:t>+2 +TT/-3-TT</w:t>
            </w:r>
          </w:p>
        </w:tc>
      </w:tr>
      <w:tr w:rsidR="006A01AC" w:rsidRPr="009B053A" w14:paraId="057CA541" w14:textId="77777777" w:rsidTr="002C70D3">
        <w:trPr>
          <w:trHeight w:val="288"/>
          <w:jc w:val="center"/>
        </w:trPr>
        <w:tc>
          <w:tcPr>
            <w:tcW w:w="2161" w:type="dxa"/>
            <w:vAlign w:val="center"/>
          </w:tcPr>
          <w:p w14:paraId="3FA0824B" w14:textId="77777777" w:rsidR="006A01AC" w:rsidRPr="009B053A" w:rsidRDefault="006A01AC" w:rsidP="006A01AC">
            <w:pPr>
              <w:pStyle w:val="TAC"/>
              <w:rPr>
                <w:lang w:eastAsia="fi-FI"/>
              </w:rPr>
            </w:pPr>
            <w:r w:rsidRPr="009B053A">
              <w:rPr>
                <w:lang w:eastAsia="fi-FI"/>
              </w:rPr>
              <w:t>DC_26A_n41A</w:t>
            </w:r>
          </w:p>
        </w:tc>
        <w:tc>
          <w:tcPr>
            <w:tcW w:w="1830" w:type="dxa"/>
          </w:tcPr>
          <w:p w14:paraId="0BB34B2B" w14:textId="77777777" w:rsidR="006A01AC" w:rsidRPr="009B053A" w:rsidRDefault="006A01AC" w:rsidP="006A01AC">
            <w:pPr>
              <w:pStyle w:val="TAC"/>
            </w:pPr>
          </w:p>
        </w:tc>
        <w:tc>
          <w:tcPr>
            <w:tcW w:w="1985" w:type="dxa"/>
          </w:tcPr>
          <w:p w14:paraId="785774E1" w14:textId="77777777" w:rsidR="006A01AC" w:rsidRPr="009B053A" w:rsidRDefault="006A01AC" w:rsidP="006A01AC">
            <w:pPr>
              <w:pStyle w:val="TAC"/>
            </w:pPr>
          </w:p>
        </w:tc>
        <w:tc>
          <w:tcPr>
            <w:tcW w:w="1984" w:type="dxa"/>
            <w:vAlign w:val="center"/>
          </w:tcPr>
          <w:p w14:paraId="4E2BC7C9" w14:textId="77777777" w:rsidR="006A01AC" w:rsidRPr="009B053A" w:rsidRDefault="006A01AC" w:rsidP="006A01AC">
            <w:pPr>
              <w:pStyle w:val="TAC"/>
            </w:pPr>
            <w:r w:rsidRPr="009B053A">
              <w:t>23</w:t>
            </w:r>
          </w:p>
        </w:tc>
        <w:tc>
          <w:tcPr>
            <w:tcW w:w="1985" w:type="dxa"/>
          </w:tcPr>
          <w:p w14:paraId="009C412A" w14:textId="77777777" w:rsidR="006A01AC" w:rsidRPr="009B053A" w:rsidRDefault="006A01AC" w:rsidP="006A01AC">
            <w:pPr>
              <w:pStyle w:val="TAC"/>
            </w:pPr>
            <w:r w:rsidRPr="009B053A">
              <w:t>+2 +TT/-3-TT</w:t>
            </w:r>
          </w:p>
        </w:tc>
      </w:tr>
      <w:tr w:rsidR="006A01AC" w:rsidRPr="009B053A" w14:paraId="084BC664" w14:textId="77777777" w:rsidTr="002C70D3">
        <w:trPr>
          <w:trHeight w:val="288"/>
          <w:jc w:val="center"/>
        </w:trPr>
        <w:tc>
          <w:tcPr>
            <w:tcW w:w="2161" w:type="dxa"/>
            <w:vAlign w:val="center"/>
          </w:tcPr>
          <w:p w14:paraId="19DC5C8C" w14:textId="77777777" w:rsidR="006A01AC" w:rsidRPr="009B053A" w:rsidRDefault="006A01AC" w:rsidP="006A01AC">
            <w:pPr>
              <w:pStyle w:val="TAC"/>
              <w:rPr>
                <w:lang w:eastAsia="fi-FI"/>
              </w:rPr>
            </w:pPr>
            <w:r w:rsidRPr="009B053A">
              <w:rPr>
                <w:lang w:eastAsia="fi-FI"/>
              </w:rPr>
              <w:t>DC_26A_n77A</w:t>
            </w:r>
          </w:p>
        </w:tc>
        <w:tc>
          <w:tcPr>
            <w:tcW w:w="1830" w:type="dxa"/>
          </w:tcPr>
          <w:p w14:paraId="35D73318" w14:textId="77777777" w:rsidR="006A01AC" w:rsidRPr="009B053A" w:rsidRDefault="006A01AC" w:rsidP="006A01AC">
            <w:pPr>
              <w:pStyle w:val="TAC"/>
            </w:pPr>
          </w:p>
        </w:tc>
        <w:tc>
          <w:tcPr>
            <w:tcW w:w="1985" w:type="dxa"/>
          </w:tcPr>
          <w:p w14:paraId="1BCFFE30" w14:textId="77777777" w:rsidR="006A01AC" w:rsidRPr="009B053A" w:rsidRDefault="006A01AC" w:rsidP="006A01AC">
            <w:pPr>
              <w:pStyle w:val="TAC"/>
            </w:pPr>
          </w:p>
        </w:tc>
        <w:tc>
          <w:tcPr>
            <w:tcW w:w="1984" w:type="dxa"/>
            <w:vAlign w:val="center"/>
          </w:tcPr>
          <w:p w14:paraId="155734A8" w14:textId="77777777" w:rsidR="006A01AC" w:rsidRPr="009B053A" w:rsidRDefault="006A01AC" w:rsidP="006A01AC">
            <w:pPr>
              <w:pStyle w:val="TAC"/>
            </w:pPr>
            <w:r w:rsidRPr="009B053A">
              <w:t>23</w:t>
            </w:r>
          </w:p>
        </w:tc>
        <w:tc>
          <w:tcPr>
            <w:tcW w:w="1985" w:type="dxa"/>
          </w:tcPr>
          <w:p w14:paraId="4D8BD3DE" w14:textId="77777777" w:rsidR="006A01AC" w:rsidRPr="009B053A" w:rsidRDefault="006A01AC" w:rsidP="006A01AC">
            <w:pPr>
              <w:pStyle w:val="TAC"/>
            </w:pPr>
            <w:r w:rsidRPr="009B053A">
              <w:t>+2 +TT/-3-TT</w:t>
            </w:r>
          </w:p>
        </w:tc>
      </w:tr>
      <w:tr w:rsidR="006A01AC" w:rsidRPr="009B053A" w14:paraId="069BC32E" w14:textId="77777777" w:rsidTr="002C70D3">
        <w:trPr>
          <w:trHeight w:val="288"/>
          <w:jc w:val="center"/>
        </w:trPr>
        <w:tc>
          <w:tcPr>
            <w:tcW w:w="2161" w:type="dxa"/>
            <w:vAlign w:val="center"/>
          </w:tcPr>
          <w:p w14:paraId="5E069C87" w14:textId="77777777" w:rsidR="006A01AC" w:rsidRPr="009B053A" w:rsidRDefault="006A01AC" w:rsidP="006A01AC">
            <w:pPr>
              <w:pStyle w:val="TAC"/>
              <w:rPr>
                <w:lang w:eastAsia="fi-FI"/>
              </w:rPr>
            </w:pPr>
            <w:r w:rsidRPr="009B053A">
              <w:rPr>
                <w:lang w:eastAsia="fi-FI"/>
              </w:rPr>
              <w:t>DC_26A_n78A</w:t>
            </w:r>
          </w:p>
        </w:tc>
        <w:tc>
          <w:tcPr>
            <w:tcW w:w="1830" w:type="dxa"/>
          </w:tcPr>
          <w:p w14:paraId="3EAFDBB5" w14:textId="0865D722" w:rsidR="006A01AC" w:rsidRPr="009B053A" w:rsidRDefault="006A01AC" w:rsidP="006A01AC">
            <w:pPr>
              <w:pStyle w:val="TAC"/>
            </w:pPr>
            <w:del w:id="1701" w:author="2383" w:date="2023-06-16T09:04:00Z">
              <w:r w:rsidDel="00AE6EC8">
                <w:delText>26</w:delText>
              </w:r>
              <w:r w:rsidDel="00AE6EC8">
                <w:rPr>
                  <w:vertAlign w:val="superscript"/>
                </w:rPr>
                <w:delText>8</w:delText>
              </w:r>
            </w:del>
          </w:p>
        </w:tc>
        <w:tc>
          <w:tcPr>
            <w:tcW w:w="1985" w:type="dxa"/>
          </w:tcPr>
          <w:p w14:paraId="7B8C8179" w14:textId="456AB0B5" w:rsidR="006A01AC" w:rsidRPr="009B053A" w:rsidRDefault="006A01AC" w:rsidP="006A01AC">
            <w:pPr>
              <w:pStyle w:val="TAC"/>
            </w:pPr>
            <w:del w:id="1702" w:author="2383" w:date="2023-06-16T09:04:00Z">
              <w:r w:rsidDel="00AE6EC8">
                <w:rPr>
                  <w:rFonts w:eastAsia="MS Mincho"/>
                </w:rPr>
                <w:delText>+2+TT/-3-TT</w:delText>
              </w:r>
            </w:del>
          </w:p>
        </w:tc>
        <w:tc>
          <w:tcPr>
            <w:tcW w:w="1984" w:type="dxa"/>
            <w:vAlign w:val="center"/>
          </w:tcPr>
          <w:p w14:paraId="584FED2D" w14:textId="77777777" w:rsidR="006A01AC" w:rsidRPr="009B053A" w:rsidRDefault="006A01AC" w:rsidP="006A01AC">
            <w:pPr>
              <w:pStyle w:val="TAC"/>
            </w:pPr>
            <w:r w:rsidRPr="009B053A">
              <w:t>23</w:t>
            </w:r>
          </w:p>
        </w:tc>
        <w:tc>
          <w:tcPr>
            <w:tcW w:w="1985" w:type="dxa"/>
          </w:tcPr>
          <w:p w14:paraId="0D4AB8AF" w14:textId="77777777" w:rsidR="006A01AC" w:rsidRPr="009B053A" w:rsidRDefault="006A01AC" w:rsidP="006A01AC">
            <w:pPr>
              <w:pStyle w:val="TAC"/>
            </w:pPr>
            <w:r w:rsidRPr="009B053A">
              <w:t>+2 +TT/-3-TT</w:t>
            </w:r>
          </w:p>
        </w:tc>
      </w:tr>
      <w:tr w:rsidR="006A01AC" w:rsidRPr="009B053A" w14:paraId="17DE12BB" w14:textId="77777777" w:rsidTr="002C70D3">
        <w:trPr>
          <w:trHeight w:val="288"/>
          <w:jc w:val="center"/>
        </w:trPr>
        <w:tc>
          <w:tcPr>
            <w:tcW w:w="2161" w:type="dxa"/>
            <w:vAlign w:val="center"/>
          </w:tcPr>
          <w:p w14:paraId="209B78A1" w14:textId="77777777" w:rsidR="006A01AC" w:rsidRPr="009B053A" w:rsidRDefault="006A01AC" w:rsidP="006A01AC">
            <w:pPr>
              <w:pStyle w:val="TAC"/>
              <w:rPr>
                <w:lang w:eastAsia="fi-FI"/>
              </w:rPr>
            </w:pPr>
            <w:r w:rsidRPr="009B053A">
              <w:rPr>
                <w:lang w:eastAsia="fi-FI"/>
              </w:rPr>
              <w:t>DC_26A_n79A</w:t>
            </w:r>
          </w:p>
        </w:tc>
        <w:tc>
          <w:tcPr>
            <w:tcW w:w="1830" w:type="dxa"/>
          </w:tcPr>
          <w:p w14:paraId="076F85D1" w14:textId="77777777" w:rsidR="006A01AC" w:rsidRPr="009B053A" w:rsidRDefault="006A01AC" w:rsidP="006A01AC">
            <w:pPr>
              <w:pStyle w:val="TAC"/>
            </w:pPr>
          </w:p>
        </w:tc>
        <w:tc>
          <w:tcPr>
            <w:tcW w:w="1985" w:type="dxa"/>
          </w:tcPr>
          <w:p w14:paraId="5C6D67C9" w14:textId="77777777" w:rsidR="006A01AC" w:rsidRPr="009B053A" w:rsidRDefault="006A01AC" w:rsidP="006A01AC">
            <w:pPr>
              <w:pStyle w:val="TAC"/>
            </w:pPr>
          </w:p>
        </w:tc>
        <w:tc>
          <w:tcPr>
            <w:tcW w:w="1984" w:type="dxa"/>
            <w:vAlign w:val="center"/>
          </w:tcPr>
          <w:p w14:paraId="6C336115" w14:textId="77777777" w:rsidR="006A01AC" w:rsidRPr="009B053A" w:rsidRDefault="006A01AC" w:rsidP="006A01AC">
            <w:pPr>
              <w:pStyle w:val="TAC"/>
            </w:pPr>
            <w:r w:rsidRPr="009B053A">
              <w:t>23</w:t>
            </w:r>
          </w:p>
        </w:tc>
        <w:tc>
          <w:tcPr>
            <w:tcW w:w="1985" w:type="dxa"/>
          </w:tcPr>
          <w:p w14:paraId="0A206562" w14:textId="77777777" w:rsidR="006A01AC" w:rsidRPr="009B053A" w:rsidRDefault="006A01AC" w:rsidP="006A01AC">
            <w:pPr>
              <w:pStyle w:val="TAC"/>
            </w:pPr>
            <w:r w:rsidRPr="009B053A">
              <w:t>+2 +TT/-3-TT</w:t>
            </w:r>
          </w:p>
        </w:tc>
      </w:tr>
      <w:tr w:rsidR="006A01AC" w:rsidRPr="009B053A" w14:paraId="27C1BB6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3D815744" w14:textId="77880457" w:rsidR="006A01AC" w:rsidRPr="009B053A" w:rsidRDefault="006A01AC" w:rsidP="006A01AC">
            <w:pPr>
              <w:keepNext/>
              <w:keepLines/>
              <w:overflowPunct/>
              <w:autoSpaceDE/>
              <w:autoSpaceDN/>
              <w:adjustRightInd/>
              <w:spacing w:after="0"/>
              <w:jc w:val="center"/>
              <w:textAlignment w:val="auto"/>
              <w:rPr>
                <w:rFonts w:ascii="Arial" w:eastAsia="SimSun" w:hAnsi="Arial" w:cs="Yu Mincho"/>
                <w:sz w:val="18"/>
                <w:lang w:eastAsia="fi-FI"/>
              </w:rPr>
            </w:pPr>
            <w:r w:rsidRPr="009B053A">
              <w:rPr>
                <w:rFonts w:ascii="Arial" w:eastAsia="SimSun" w:hAnsi="Arial" w:cs="Yu Mincho"/>
                <w:sz w:val="18"/>
                <w:lang w:eastAsia="fi-FI"/>
              </w:rPr>
              <w:t>DC_28A_n3A</w:t>
            </w:r>
          </w:p>
        </w:tc>
        <w:tc>
          <w:tcPr>
            <w:tcW w:w="1830" w:type="dxa"/>
            <w:tcBorders>
              <w:top w:val="single" w:sz="4" w:space="0" w:color="auto"/>
              <w:left w:val="single" w:sz="4" w:space="0" w:color="auto"/>
              <w:bottom w:val="single" w:sz="4" w:space="0" w:color="auto"/>
              <w:right w:val="single" w:sz="4" w:space="0" w:color="auto"/>
            </w:tcBorders>
          </w:tcPr>
          <w:p w14:paraId="25FDA28C" w14:textId="77777777" w:rsidR="006A01AC" w:rsidRPr="009B053A" w:rsidRDefault="006A01AC" w:rsidP="006A01AC">
            <w:pPr>
              <w:keepNext/>
              <w:keepLines/>
              <w:overflowPunct/>
              <w:autoSpaceDE/>
              <w:autoSpaceDN/>
              <w:adjustRightInd/>
              <w:spacing w:after="0"/>
              <w:jc w:val="center"/>
              <w:textAlignment w:val="auto"/>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0E519C58" w14:textId="77777777" w:rsidR="006A01AC" w:rsidRPr="009B053A" w:rsidRDefault="006A01AC" w:rsidP="006A01AC">
            <w:pPr>
              <w:keepNext/>
              <w:keepLines/>
              <w:overflowPunct/>
              <w:autoSpaceDE/>
              <w:autoSpaceDN/>
              <w:adjustRightInd/>
              <w:spacing w:after="0"/>
              <w:jc w:val="center"/>
              <w:textAlignment w:val="auto"/>
              <w:rPr>
                <w:rFonts w:ascii="Arial" w:eastAsia="SimSun" w:hAnsi="Arial" w:cs="Yu Mincho"/>
                <w:sz w:val="18"/>
                <w:lang w:eastAsia="en-US"/>
              </w:rPr>
            </w:pPr>
          </w:p>
        </w:tc>
        <w:tc>
          <w:tcPr>
            <w:tcW w:w="1984" w:type="dxa"/>
            <w:tcBorders>
              <w:top w:val="single" w:sz="4" w:space="0" w:color="auto"/>
              <w:left w:val="single" w:sz="4" w:space="0" w:color="auto"/>
              <w:bottom w:val="single" w:sz="4" w:space="0" w:color="auto"/>
              <w:right w:val="single" w:sz="4" w:space="0" w:color="auto"/>
            </w:tcBorders>
            <w:vAlign w:val="center"/>
          </w:tcPr>
          <w:p w14:paraId="6BE79A62" w14:textId="77777777" w:rsidR="006A01AC" w:rsidRPr="009B053A" w:rsidRDefault="006A01AC" w:rsidP="006A01AC">
            <w:pPr>
              <w:keepNext/>
              <w:keepLines/>
              <w:overflowPunct/>
              <w:autoSpaceDE/>
              <w:autoSpaceDN/>
              <w:adjustRightInd/>
              <w:spacing w:after="0"/>
              <w:jc w:val="center"/>
              <w:textAlignment w:val="auto"/>
              <w:rPr>
                <w:rFonts w:ascii="Arial" w:eastAsia="SimSun" w:hAnsi="Arial" w:cs="Yu Mincho"/>
                <w:sz w:val="18"/>
                <w:lang w:eastAsia="en-US"/>
              </w:rPr>
            </w:pPr>
            <w:r w:rsidRPr="009B053A">
              <w:rPr>
                <w:rFonts w:ascii="Arial" w:eastAsia="SimSun" w:hAnsi="Arial" w:cs="Yu Mincho"/>
                <w:sz w:val="18"/>
                <w:lang w:eastAsia="en-US"/>
              </w:rPr>
              <w:t>23</w:t>
            </w:r>
          </w:p>
        </w:tc>
        <w:tc>
          <w:tcPr>
            <w:tcW w:w="1985" w:type="dxa"/>
            <w:tcBorders>
              <w:top w:val="single" w:sz="4" w:space="0" w:color="auto"/>
              <w:left w:val="single" w:sz="4" w:space="0" w:color="auto"/>
              <w:bottom w:val="single" w:sz="4" w:space="0" w:color="auto"/>
              <w:right w:val="single" w:sz="4" w:space="0" w:color="auto"/>
            </w:tcBorders>
          </w:tcPr>
          <w:p w14:paraId="2F1A8735" w14:textId="77777777" w:rsidR="006A01AC" w:rsidRPr="009B053A" w:rsidRDefault="006A01AC" w:rsidP="006A01AC">
            <w:pPr>
              <w:keepNext/>
              <w:keepLines/>
              <w:overflowPunct/>
              <w:autoSpaceDE/>
              <w:autoSpaceDN/>
              <w:adjustRightInd/>
              <w:spacing w:after="0"/>
              <w:jc w:val="center"/>
              <w:textAlignment w:val="auto"/>
              <w:rPr>
                <w:rFonts w:ascii="Arial" w:eastAsia="SimSun" w:hAnsi="Arial" w:cs="Yu Mincho"/>
                <w:sz w:val="18"/>
                <w:lang w:eastAsia="en-US"/>
              </w:rPr>
            </w:pPr>
            <w:r w:rsidRPr="009B053A">
              <w:rPr>
                <w:rFonts w:ascii="Arial" w:eastAsia="SimSun" w:hAnsi="Arial" w:cs="Yu Mincho"/>
                <w:sz w:val="18"/>
                <w:lang w:eastAsia="en-US"/>
              </w:rPr>
              <w:t>+2 +TT/-3-TT</w:t>
            </w:r>
          </w:p>
        </w:tc>
      </w:tr>
      <w:tr w:rsidR="006A01AC" w:rsidRPr="009B053A" w14:paraId="6EE3711B"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tcPr>
          <w:p w14:paraId="4F1E670E" w14:textId="381B7E72" w:rsidR="006A01AC" w:rsidRPr="009B053A" w:rsidRDefault="006A01AC" w:rsidP="006A01AC">
            <w:pPr>
              <w:keepNext/>
              <w:keepLines/>
              <w:spacing w:after="0"/>
              <w:jc w:val="center"/>
              <w:rPr>
                <w:rFonts w:ascii="Arial" w:eastAsia="SimSun" w:hAnsi="Arial" w:cs="Yu Mincho"/>
                <w:sz w:val="18"/>
                <w:lang w:eastAsia="fi-FI"/>
              </w:rPr>
            </w:pPr>
            <w:r w:rsidRPr="009B053A">
              <w:rPr>
                <w:rFonts w:ascii="Arial" w:eastAsia="SimSun" w:hAnsi="Arial" w:cs="Yu Mincho"/>
                <w:sz w:val="18"/>
                <w:lang w:eastAsia="fi-FI"/>
              </w:rPr>
              <w:t>DC_28A_n5A</w:t>
            </w:r>
          </w:p>
        </w:tc>
        <w:tc>
          <w:tcPr>
            <w:tcW w:w="1830" w:type="dxa"/>
            <w:tcBorders>
              <w:top w:val="single" w:sz="4" w:space="0" w:color="auto"/>
              <w:left w:val="single" w:sz="4" w:space="0" w:color="auto"/>
              <w:bottom w:val="single" w:sz="4" w:space="0" w:color="auto"/>
              <w:right w:val="single" w:sz="4" w:space="0" w:color="auto"/>
            </w:tcBorders>
          </w:tcPr>
          <w:p w14:paraId="5C646843" w14:textId="77777777" w:rsidR="006A01AC" w:rsidRPr="009B053A" w:rsidRDefault="006A01AC" w:rsidP="006A01AC">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tcPr>
          <w:p w14:paraId="1300CCED" w14:textId="77777777" w:rsidR="006A01AC" w:rsidRPr="009B053A" w:rsidRDefault="006A01AC" w:rsidP="006A01AC">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tcPr>
          <w:p w14:paraId="20C259DF" w14:textId="77777777" w:rsidR="006A01AC" w:rsidRPr="009B053A" w:rsidRDefault="006A01AC" w:rsidP="006A01AC">
            <w:pPr>
              <w:keepNext/>
              <w:keepLines/>
              <w:spacing w:after="0"/>
              <w:jc w:val="center"/>
              <w:rPr>
                <w:rFonts w:ascii="Arial" w:eastAsia="SimSun" w:hAnsi="Arial" w:cs="Yu Mincho"/>
                <w:sz w:val="18"/>
              </w:rPr>
            </w:pPr>
            <w:r w:rsidRPr="009B053A">
              <w:rPr>
                <w:rFonts w:ascii="Arial" w:eastAsia="SimSun" w:hAnsi="Arial" w:cs="Yu Mincho"/>
                <w:sz w:val="18"/>
              </w:rPr>
              <w:t>23</w:t>
            </w:r>
          </w:p>
        </w:tc>
        <w:tc>
          <w:tcPr>
            <w:tcW w:w="1985" w:type="dxa"/>
            <w:tcBorders>
              <w:top w:val="single" w:sz="4" w:space="0" w:color="auto"/>
              <w:left w:val="single" w:sz="4" w:space="0" w:color="auto"/>
              <w:bottom w:val="single" w:sz="4" w:space="0" w:color="auto"/>
              <w:right w:val="single" w:sz="4" w:space="0" w:color="auto"/>
            </w:tcBorders>
          </w:tcPr>
          <w:p w14:paraId="5AFE7536" w14:textId="77777777" w:rsidR="006A01AC" w:rsidRPr="009B053A" w:rsidRDefault="006A01AC" w:rsidP="006A01AC">
            <w:pPr>
              <w:keepNext/>
              <w:keepLines/>
              <w:spacing w:after="0"/>
              <w:jc w:val="center"/>
              <w:rPr>
                <w:rFonts w:ascii="Arial" w:eastAsia="SimSun" w:hAnsi="Arial" w:cs="Yu Mincho"/>
                <w:sz w:val="18"/>
              </w:rPr>
            </w:pPr>
            <w:r w:rsidRPr="009B053A">
              <w:rPr>
                <w:rFonts w:ascii="Arial" w:eastAsia="SimSun" w:hAnsi="Arial" w:cs="Yu Mincho"/>
                <w:sz w:val="18"/>
              </w:rPr>
              <w:t>+2 +TT/-3-TT</w:t>
            </w:r>
          </w:p>
        </w:tc>
      </w:tr>
      <w:tr w:rsidR="006A01AC" w:rsidRPr="009B053A" w14:paraId="7D0A9E4C" w14:textId="77777777" w:rsidTr="002C70D3">
        <w:tblPrEx>
          <w:tblLook w:val="04A0" w:firstRow="1" w:lastRow="0" w:firstColumn="1" w:lastColumn="0" w:noHBand="0" w:noVBand="1"/>
        </w:tblPrEx>
        <w:trPr>
          <w:trHeight w:val="288"/>
          <w:jc w:val="center"/>
        </w:trPr>
        <w:tc>
          <w:tcPr>
            <w:tcW w:w="2161" w:type="dxa"/>
            <w:tcBorders>
              <w:top w:val="single" w:sz="4" w:space="0" w:color="auto"/>
              <w:left w:val="single" w:sz="4" w:space="0" w:color="auto"/>
              <w:bottom w:val="single" w:sz="4" w:space="0" w:color="auto"/>
              <w:right w:val="single" w:sz="4" w:space="0" w:color="auto"/>
            </w:tcBorders>
            <w:vAlign w:val="center"/>
            <w:hideMark/>
          </w:tcPr>
          <w:p w14:paraId="21A638FE" w14:textId="77777777" w:rsidR="006A01AC" w:rsidRPr="009B053A" w:rsidRDefault="006A01AC" w:rsidP="006A01AC">
            <w:pPr>
              <w:pStyle w:val="TAC"/>
              <w:rPr>
                <w:rFonts w:eastAsia="SimSun" w:cs="Yu Mincho"/>
                <w:lang w:eastAsia="fi-FI"/>
              </w:rPr>
            </w:pPr>
            <w:r w:rsidRPr="009B053A">
              <w:rPr>
                <w:lang w:eastAsia="fi-FI"/>
              </w:rPr>
              <w:t>DC_28A_n7A</w:t>
            </w:r>
          </w:p>
        </w:tc>
        <w:tc>
          <w:tcPr>
            <w:tcW w:w="1830" w:type="dxa"/>
            <w:tcBorders>
              <w:top w:val="single" w:sz="4" w:space="0" w:color="auto"/>
              <w:left w:val="single" w:sz="4" w:space="0" w:color="auto"/>
              <w:bottom w:val="single" w:sz="4" w:space="0" w:color="auto"/>
              <w:right w:val="single" w:sz="4" w:space="0" w:color="auto"/>
            </w:tcBorders>
            <w:vAlign w:val="center"/>
          </w:tcPr>
          <w:p w14:paraId="00E52A84" w14:textId="77777777" w:rsidR="006A01AC" w:rsidRPr="009B053A" w:rsidRDefault="006A01AC" w:rsidP="006A01AC">
            <w:pPr>
              <w:keepNext/>
              <w:keepLines/>
              <w:spacing w:after="0"/>
              <w:jc w:val="center"/>
              <w:rPr>
                <w:rFonts w:ascii="Arial" w:eastAsia="SimSun" w:hAnsi="Arial" w:cs="Yu Mincho"/>
                <w:sz w:val="18"/>
              </w:rPr>
            </w:pPr>
          </w:p>
        </w:tc>
        <w:tc>
          <w:tcPr>
            <w:tcW w:w="1985" w:type="dxa"/>
            <w:tcBorders>
              <w:top w:val="single" w:sz="4" w:space="0" w:color="auto"/>
              <w:left w:val="single" w:sz="4" w:space="0" w:color="auto"/>
              <w:bottom w:val="single" w:sz="4" w:space="0" w:color="auto"/>
              <w:right w:val="single" w:sz="4" w:space="0" w:color="auto"/>
            </w:tcBorders>
            <w:vAlign w:val="center"/>
          </w:tcPr>
          <w:p w14:paraId="729CACF1" w14:textId="77777777" w:rsidR="006A01AC" w:rsidRPr="009B053A" w:rsidRDefault="006A01AC" w:rsidP="006A01AC">
            <w:pPr>
              <w:keepNext/>
              <w:keepLines/>
              <w:spacing w:after="0"/>
              <w:jc w:val="center"/>
              <w:rPr>
                <w:rFonts w:ascii="Arial" w:eastAsia="SimSun" w:hAnsi="Arial" w:cs="Yu Mincho"/>
                <w:sz w:val="18"/>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7FA39315" w14:textId="77777777" w:rsidR="006A01AC" w:rsidRPr="009B053A" w:rsidRDefault="006A01AC" w:rsidP="006A01AC">
            <w:pPr>
              <w:keepNext/>
              <w:keepLines/>
              <w:spacing w:after="0"/>
              <w:jc w:val="center"/>
              <w:rPr>
                <w:rFonts w:ascii="Arial" w:eastAsia="SimSun" w:hAnsi="Arial" w:cs="Yu Mincho"/>
                <w:sz w:val="18"/>
              </w:rPr>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14E89D6" w14:textId="77777777" w:rsidR="006A01AC" w:rsidRPr="009B053A" w:rsidRDefault="006A01AC" w:rsidP="006A01AC">
            <w:pPr>
              <w:keepNext/>
              <w:keepLines/>
              <w:spacing w:after="0"/>
              <w:jc w:val="center"/>
              <w:rPr>
                <w:rFonts w:ascii="Arial" w:eastAsia="SimSun" w:hAnsi="Arial" w:cs="Yu Mincho"/>
                <w:sz w:val="18"/>
              </w:rPr>
            </w:pPr>
            <w:r w:rsidRPr="009B053A">
              <w:rPr>
                <w:rFonts w:ascii="Arial" w:eastAsia="SimSun" w:hAnsi="Arial" w:cs="Yu Mincho"/>
                <w:sz w:val="18"/>
              </w:rPr>
              <w:t>+2 +TT/-3-TT</w:t>
            </w:r>
          </w:p>
        </w:tc>
      </w:tr>
      <w:tr w:rsidR="006A01AC" w:rsidRPr="009B053A" w14:paraId="47C51341" w14:textId="77777777" w:rsidTr="002C70D3">
        <w:trPr>
          <w:trHeight w:val="288"/>
          <w:jc w:val="center"/>
        </w:trPr>
        <w:tc>
          <w:tcPr>
            <w:tcW w:w="2161" w:type="dxa"/>
            <w:vAlign w:val="center"/>
          </w:tcPr>
          <w:p w14:paraId="20C2C7FF" w14:textId="77777777" w:rsidR="006A01AC" w:rsidRPr="009B053A" w:rsidRDefault="006A01AC" w:rsidP="006A01AC">
            <w:pPr>
              <w:pStyle w:val="TAC"/>
              <w:rPr>
                <w:lang w:eastAsia="fi-FI"/>
              </w:rPr>
            </w:pPr>
            <w:r w:rsidRPr="009B053A">
              <w:rPr>
                <w:lang w:eastAsia="fi-FI"/>
              </w:rPr>
              <w:t>DC_28A_n77A</w:t>
            </w:r>
          </w:p>
        </w:tc>
        <w:tc>
          <w:tcPr>
            <w:tcW w:w="1830" w:type="dxa"/>
          </w:tcPr>
          <w:p w14:paraId="6B7F5601" w14:textId="77777777" w:rsidR="006A01AC" w:rsidRPr="009B053A" w:rsidRDefault="006A01AC" w:rsidP="006A01AC">
            <w:pPr>
              <w:pStyle w:val="TAC"/>
            </w:pPr>
          </w:p>
        </w:tc>
        <w:tc>
          <w:tcPr>
            <w:tcW w:w="1985" w:type="dxa"/>
          </w:tcPr>
          <w:p w14:paraId="0F135270" w14:textId="77777777" w:rsidR="006A01AC" w:rsidRPr="009B053A" w:rsidRDefault="006A01AC" w:rsidP="006A01AC">
            <w:pPr>
              <w:pStyle w:val="TAC"/>
            </w:pPr>
          </w:p>
        </w:tc>
        <w:tc>
          <w:tcPr>
            <w:tcW w:w="1984" w:type="dxa"/>
            <w:vAlign w:val="center"/>
          </w:tcPr>
          <w:p w14:paraId="734E3FB7" w14:textId="77777777" w:rsidR="006A01AC" w:rsidRPr="009B053A" w:rsidRDefault="006A01AC" w:rsidP="006A01AC">
            <w:pPr>
              <w:pStyle w:val="TAC"/>
            </w:pPr>
            <w:r w:rsidRPr="009B053A">
              <w:t>23</w:t>
            </w:r>
          </w:p>
        </w:tc>
        <w:tc>
          <w:tcPr>
            <w:tcW w:w="1985" w:type="dxa"/>
          </w:tcPr>
          <w:p w14:paraId="1BEF560E" w14:textId="77777777" w:rsidR="006A01AC" w:rsidRPr="009B053A" w:rsidRDefault="006A01AC" w:rsidP="006A01AC">
            <w:pPr>
              <w:pStyle w:val="TAC"/>
            </w:pPr>
            <w:r w:rsidRPr="009B053A">
              <w:t>+2 +TT/-3-TT</w:t>
            </w:r>
          </w:p>
        </w:tc>
      </w:tr>
      <w:tr w:rsidR="006A01AC" w:rsidRPr="009B053A" w14:paraId="40740C2F" w14:textId="77777777" w:rsidTr="002C70D3">
        <w:trPr>
          <w:trHeight w:val="288"/>
          <w:jc w:val="center"/>
        </w:trPr>
        <w:tc>
          <w:tcPr>
            <w:tcW w:w="2161" w:type="dxa"/>
            <w:vAlign w:val="center"/>
          </w:tcPr>
          <w:p w14:paraId="208B4803" w14:textId="01C19C70" w:rsidR="006A01AC" w:rsidRPr="009B053A" w:rsidRDefault="006A01AC" w:rsidP="006A01AC">
            <w:pPr>
              <w:pStyle w:val="TAC"/>
              <w:rPr>
                <w:lang w:eastAsia="fi-FI"/>
              </w:rPr>
            </w:pPr>
            <w:r w:rsidRPr="009B053A">
              <w:rPr>
                <w:lang w:eastAsia="fi-FI"/>
              </w:rPr>
              <w:t>DC_28A_n78A</w:t>
            </w:r>
          </w:p>
        </w:tc>
        <w:tc>
          <w:tcPr>
            <w:tcW w:w="1830" w:type="dxa"/>
          </w:tcPr>
          <w:p w14:paraId="1A5654F0" w14:textId="2909E1E1" w:rsidR="006A01AC" w:rsidRPr="009B053A" w:rsidRDefault="006A01AC" w:rsidP="006A01AC">
            <w:pPr>
              <w:pStyle w:val="TAC"/>
            </w:pPr>
            <w:ins w:id="1703" w:author="2383" w:date="2023-06-16T09:04:00Z">
              <w:r>
                <w:t>26</w:t>
              </w:r>
              <w:r>
                <w:rPr>
                  <w:vertAlign w:val="superscript"/>
                </w:rPr>
                <w:t>8</w:t>
              </w:r>
            </w:ins>
          </w:p>
        </w:tc>
        <w:tc>
          <w:tcPr>
            <w:tcW w:w="1985" w:type="dxa"/>
          </w:tcPr>
          <w:p w14:paraId="7D05375A" w14:textId="7B2B2B35" w:rsidR="006A01AC" w:rsidRPr="009B053A" w:rsidRDefault="006A01AC" w:rsidP="006A01AC">
            <w:pPr>
              <w:pStyle w:val="TAC"/>
            </w:pPr>
            <w:ins w:id="1704" w:author="2383" w:date="2023-06-16T09:04:00Z">
              <w:r>
                <w:rPr>
                  <w:rFonts w:eastAsia="MS Mincho"/>
                </w:rPr>
                <w:t>+2+TT/-3-TT</w:t>
              </w:r>
            </w:ins>
          </w:p>
        </w:tc>
        <w:tc>
          <w:tcPr>
            <w:tcW w:w="1984" w:type="dxa"/>
            <w:vAlign w:val="center"/>
          </w:tcPr>
          <w:p w14:paraId="4C29726D" w14:textId="77777777" w:rsidR="006A01AC" w:rsidRPr="009B053A" w:rsidRDefault="006A01AC" w:rsidP="006A01AC">
            <w:pPr>
              <w:pStyle w:val="TAC"/>
            </w:pPr>
            <w:r w:rsidRPr="009B053A">
              <w:t>23</w:t>
            </w:r>
          </w:p>
        </w:tc>
        <w:tc>
          <w:tcPr>
            <w:tcW w:w="1985" w:type="dxa"/>
          </w:tcPr>
          <w:p w14:paraId="6D17ADD1" w14:textId="77777777" w:rsidR="006A01AC" w:rsidRPr="009B053A" w:rsidRDefault="006A01AC" w:rsidP="006A01AC">
            <w:pPr>
              <w:pStyle w:val="TAC"/>
            </w:pPr>
            <w:r w:rsidRPr="009B053A">
              <w:t>+2 +TT/-3-TT</w:t>
            </w:r>
          </w:p>
        </w:tc>
      </w:tr>
      <w:tr w:rsidR="006A01AC" w:rsidRPr="009B053A" w14:paraId="0EAD947E" w14:textId="77777777" w:rsidTr="002C70D3">
        <w:trPr>
          <w:trHeight w:val="288"/>
          <w:jc w:val="center"/>
        </w:trPr>
        <w:tc>
          <w:tcPr>
            <w:tcW w:w="2161" w:type="dxa"/>
            <w:vAlign w:val="center"/>
          </w:tcPr>
          <w:p w14:paraId="3F043839" w14:textId="77777777" w:rsidR="006A01AC" w:rsidRPr="009B053A" w:rsidRDefault="006A01AC" w:rsidP="006A01AC">
            <w:pPr>
              <w:pStyle w:val="TAC"/>
              <w:rPr>
                <w:lang w:eastAsia="fi-FI"/>
              </w:rPr>
            </w:pPr>
            <w:r w:rsidRPr="009B053A">
              <w:rPr>
                <w:lang w:eastAsia="fi-FI"/>
              </w:rPr>
              <w:t>DC_28A_n79A</w:t>
            </w:r>
          </w:p>
        </w:tc>
        <w:tc>
          <w:tcPr>
            <w:tcW w:w="1830" w:type="dxa"/>
          </w:tcPr>
          <w:p w14:paraId="1FEDB1AF" w14:textId="77777777" w:rsidR="006A01AC" w:rsidRPr="009B053A" w:rsidRDefault="006A01AC" w:rsidP="006A01AC">
            <w:pPr>
              <w:pStyle w:val="TAC"/>
            </w:pPr>
          </w:p>
        </w:tc>
        <w:tc>
          <w:tcPr>
            <w:tcW w:w="1985" w:type="dxa"/>
          </w:tcPr>
          <w:p w14:paraId="7CC64B48" w14:textId="77777777" w:rsidR="006A01AC" w:rsidRPr="009B053A" w:rsidRDefault="006A01AC" w:rsidP="006A01AC">
            <w:pPr>
              <w:pStyle w:val="TAC"/>
            </w:pPr>
          </w:p>
        </w:tc>
        <w:tc>
          <w:tcPr>
            <w:tcW w:w="1984" w:type="dxa"/>
            <w:vAlign w:val="center"/>
          </w:tcPr>
          <w:p w14:paraId="5E42F8A6" w14:textId="77777777" w:rsidR="006A01AC" w:rsidRPr="009B053A" w:rsidRDefault="006A01AC" w:rsidP="006A01AC">
            <w:pPr>
              <w:pStyle w:val="TAC"/>
            </w:pPr>
            <w:r w:rsidRPr="009B053A">
              <w:t>23</w:t>
            </w:r>
          </w:p>
        </w:tc>
        <w:tc>
          <w:tcPr>
            <w:tcW w:w="1985" w:type="dxa"/>
          </w:tcPr>
          <w:p w14:paraId="4A49DCEF" w14:textId="77777777" w:rsidR="006A01AC" w:rsidRPr="009B053A" w:rsidRDefault="006A01AC" w:rsidP="006A01AC">
            <w:pPr>
              <w:pStyle w:val="TAC"/>
            </w:pPr>
            <w:r w:rsidRPr="009B053A">
              <w:t>+2 +TT/-3-TT</w:t>
            </w:r>
          </w:p>
        </w:tc>
      </w:tr>
      <w:tr w:rsidR="006A01AC" w:rsidRPr="009B053A" w14:paraId="72291A5D" w14:textId="77777777" w:rsidTr="002C70D3">
        <w:trPr>
          <w:trHeight w:val="288"/>
          <w:jc w:val="center"/>
        </w:trPr>
        <w:tc>
          <w:tcPr>
            <w:tcW w:w="2161" w:type="dxa"/>
            <w:vAlign w:val="center"/>
          </w:tcPr>
          <w:p w14:paraId="34266D2E" w14:textId="77777777" w:rsidR="006A01AC" w:rsidRPr="009B053A" w:rsidRDefault="006A01AC" w:rsidP="006A01AC">
            <w:pPr>
              <w:pStyle w:val="TAC"/>
              <w:rPr>
                <w:lang w:eastAsia="fi-FI"/>
              </w:rPr>
            </w:pPr>
            <w:r w:rsidRPr="009B053A">
              <w:rPr>
                <w:lang w:eastAsia="fi-FI"/>
              </w:rPr>
              <w:t>DC_30A_n5A</w:t>
            </w:r>
          </w:p>
        </w:tc>
        <w:tc>
          <w:tcPr>
            <w:tcW w:w="1830" w:type="dxa"/>
          </w:tcPr>
          <w:p w14:paraId="41375B85" w14:textId="77777777" w:rsidR="006A01AC" w:rsidRPr="009B053A" w:rsidRDefault="006A01AC" w:rsidP="006A01AC">
            <w:pPr>
              <w:pStyle w:val="TAC"/>
            </w:pPr>
          </w:p>
        </w:tc>
        <w:tc>
          <w:tcPr>
            <w:tcW w:w="1985" w:type="dxa"/>
          </w:tcPr>
          <w:p w14:paraId="03BEE70B" w14:textId="77777777" w:rsidR="006A01AC" w:rsidRPr="009B053A" w:rsidRDefault="006A01AC" w:rsidP="006A01AC">
            <w:pPr>
              <w:pStyle w:val="TAC"/>
            </w:pPr>
          </w:p>
        </w:tc>
        <w:tc>
          <w:tcPr>
            <w:tcW w:w="1984" w:type="dxa"/>
            <w:vAlign w:val="center"/>
          </w:tcPr>
          <w:p w14:paraId="4DB24FC9" w14:textId="77777777" w:rsidR="006A01AC" w:rsidRPr="009B053A" w:rsidRDefault="006A01AC" w:rsidP="006A01AC">
            <w:pPr>
              <w:pStyle w:val="TAC"/>
            </w:pPr>
            <w:r w:rsidRPr="009B053A">
              <w:t>23</w:t>
            </w:r>
          </w:p>
        </w:tc>
        <w:tc>
          <w:tcPr>
            <w:tcW w:w="1985" w:type="dxa"/>
          </w:tcPr>
          <w:p w14:paraId="4CABB41A" w14:textId="77777777" w:rsidR="006A01AC" w:rsidRPr="009B053A" w:rsidRDefault="006A01AC" w:rsidP="006A01AC">
            <w:pPr>
              <w:pStyle w:val="TAC"/>
            </w:pPr>
            <w:r w:rsidRPr="009B053A">
              <w:t>+2 +TT/-3-TT</w:t>
            </w:r>
          </w:p>
        </w:tc>
      </w:tr>
      <w:tr w:rsidR="006A01AC" w:rsidRPr="009B053A" w14:paraId="0F6B4F5E" w14:textId="77777777" w:rsidTr="002C70D3">
        <w:trPr>
          <w:trHeight w:val="288"/>
          <w:jc w:val="center"/>
        </w:trPr>
        <w:tc>
          <w:tcPr>
            <w:tcW w:w="2161" w:type="dxa"/>
            <w:vAlign w:val="center"/>
          </w:tcPr>
          <w:p w14:paraId="2DE56895" w14:textId="77777777" w:rsidR="006A01AC" w:rsidRPr="009B053A" w:rsidRDefault="006A01AC" w:rsidP="006A01AC">
            <w:pPr>
              <w:pStyle w:val="TAC"/>
              <w:rPr>
                <w:lang w:eastAsia="fi-FI"/>
              </w:rPr>
            </w:pPr>
            <w:r w:rsidRPr="009B053A">
              <w:rPr>
                <w:lang w:eastAsia="fi-FI"/>
              </w:rPr>
              <w:t>DC_30A_n66A</w:t>
            </w:r>
          </w:p>
        </w:tc>
        <w:tc>
          <w:tcPr>
            <w:tcW w:w="1830" w:type="dxa"/>
          </w:tcPr>
          <w:p w14:paraId="54E9ED46" w14:textId="77777777" w:rsidR="006A01AC" w:rsidRPr="009B053A" w:rsidRDefault="006A01AC" w:rsidP="006A01AC">
            <w:pPr>
              <w:pStyle w:val="TAC"/>
            </w:pPr>
          </w:p>
        </w:tc>
        <w:tc>
          <w:tcPr>
            <w:tcW w:w="1985" w:type="dxa"/>
          </w:tcPr>
          <w:p w14:paraId="2D408BC5" w14:textId="77777777" w:rsidR="006A01AC" w:rsidRPr="009B053A" w:rsidRDefault="006A01AC" w:rsidP="006A01AC">
            <w:pPr>
              <w:pStyle w:val="TAC"/>
            </w:pPr>
          </w:p>
        </w:tc>
        <w:tc>
          <w:tcPr>
            <w:tcW w:w="1984" w:type="dxa"/>
            <w:vAlign w:val="center"/>
          </w:tcPr>
          <w:p w14:paraId="203EC947" w14:textId="77777777" w:rsidR="006A01AC" w:rsidRPr="009B053A" w:rsidRDefault="006A01AC" w:rsidP="006A01AC">
            <w:pPr>
              <w:pStyle w:val="TAC"/>
            </w:pPr>
            <w:r w:rsidRPr="009B053A">
              <w:t>23</w:t>
            </w:r>
          </w:p>
        </w:tc>
        <w:tc>
          <w:tcPr>
            <w:tcW w:w="1985" w:type="dxa"/>
          </w:tcPr>
          <w:p w14:paraId="23BC71ED" w14:textId="77777777" w:rsidR="006A01AC" w:rsidRPr="009B053A" w:rsidRDefault="006A01AC" w:rsidP="006A01AC">
            <w:pPr>
              <w:pStyle w:val="TAC"/>
            </w:pPr>
            <w:r w:rsidRPr="009B053A">
              <w:t>+2 +TT/-3-TT</w:t>
            </w:r>
          </w:p>
        </w:tc>
      </w:tr>
      <w:tr w:rsidR="006A01AC" w:rsidRPr="009B053A" w14:paraId="550F40D8" w14:textId="77777777" w:rsidTr="002C70D3">
        <w:trPr>
          <w:trHeight w:val="288"/>
          <w:jc w:val="center"/>
        </w:trPr>
        <w:tc>
          <w:tcPr>
            <w:tcW w:w="2161" w:type="dxa"/>
            <w:vAlign w:val="center"/>
          </w:tcPr>
          <w:p w14:paraId="22D07A74" w14:textId="77777777" w:rsidR="006A01AC" w:rsidRPr="009B053A" w:rsidRDefault="006A01AC" w:rsidP="006A01AC">
            <w:pPr>
              <w:pStyle w:val="TAC"/>
              <w:rPr>
                <w:lang w:eastAsia="fi-FI"/>
              </w:rPr>
            </w:pPr>
            <w:r w:rsidRPr="009B053A">
              <w:rPr>
                <w:lang w:eastAsia="fi-FI"/>
              </w:rPr>
              <w:t>DC_38A_n78A</w:t>
            </w:r>
          </w:p>
        </w:tc>
        <w:tc>
          <w:tcPr>
            <w:tcW w:w="1830" w:type="dxa"/>
          </w:tcPr>
          <w:p w14:paraId="32F67B8C" w14:textId="77777777" w:rsidR="006A01AC" w:rsidRPr="009B053A" w:rsidRDefault="006A01AC" w:rsidP="006A01AC">
            <w:pPr>
              <w:pStyle w:val="TAC"/>
            </w:pPr>
          </w:p>
        </w:tc>
        <w:tc>
          <w:tcPr>
            <w:tcW w:w="1985" w:type="dxa"/>
          </w:tcPr>
          <w:p w14:paraId="34EE87AC" w14:textId="77777777" w:rsidR="006A01AC" w:rsidRPr="009B053A" w:rsidRDefault="006A01AC" w:rsidP="006A01AC">
            <w:pPr>
              <w:pStyle w:val="TAC"/>
            </w:pPr>
          </w:p>
        </w:tc>
        <w:tc>
          <w:tcPr>
            <w:tcW w:w="1984" w:type="dxa"/>
            <w:vAlign w:val="center"/>
          </w:tcPr>
          <w:p w14:paraId="3DD794D8" w14:textId="77777777" w:rsidR="006A01AC" w:rsidRPr="009B053A" w:rsidRDefault="006A01AC" w:rsidP="006A01AC">
            <w:pPr>
              <w:pStyle w:val="TAC"/>
            </w:pPr>
            <w:r w:rsidRPr="009B053A">
              <w:t>N/A</w:t>
            </w:r>
          </w:p>
        </w:tc>
        <w:tc>
          <w:tcPr>
            <w:tcW w:w="1985" w:type="dxa"/>
            <w:vAlign w:val="center"/>
          </w:tcPr>
          <w:p w14:paraId="127607A0" w14:textId="77777777" w:rsidR="006A01AC" w:rsidRPr="009B053A" w:rsidRDefault="006A01AC" w:rsidP="006A01AC">
            <w:pPr>
              <w:pStyle w:val="TAC"/>
            </w:pPr>
            <w:r w:rsidRPr="009B053A">
              <w:t>N/A</w:t>
            </w:r>
          </w:p>
        </w:tc>
      </w:tr>
      <w:tr w:rsidR="006A01AC" w:rsidRPr="009B053A" w14:paraId="37C6140F" w14:textId="77777777" w:rsidTr="002C70D3">
        <w:trPr>
          <w:trHeight w:val="288"/>
          <w:jc w:val="center"/>
        </w:trPr>
        <w:tc>
          <w:tcPr>
            <w:tcW w:w="2161" w:type="dxa"/>
            <w:vAlign w:val="center"/>
          </w:tcPr>
          <w:p w14:paraId="45376F64" w14:textId="77777777" w:rsidR="006A01AC" w:rsidRPr="009B053A" w:rsidRDefault="006A01AC" w:rsidP="006A01AC">
            <w:pPr>
              <w:pStyle w:val="TAC"/>
              <w:rPr>
                <w:lang w:eastAsia="fi-FI"/>
              </w:rPr>
            </w:pPr>
            <w:r w:rsidRPr="009B053A">
              <w:rPr>
                <w:lang w:eastAsia="fi-FI"/>
              </w:rPr>
              <w:t>DC_39A_n41A</w:t>
            </w:r>
          </w:p>
        </w:tc>
        <w:tc>
          <w:tcPr>
            <w:tcW w:w="1830" w:type="dxa"/>
            <w:vAlign w:val="center"/>
          </w:tcPr>
          <w:p w14:paraId="7AB92FC2" w14:textId="1B3199C3" w:rsidR="006A01AC" w:rsidRPr="009B053A" w:rsidRDefault="006A01AC" w:rsidP="006A01AC">
            <w:pPr>
              <w:pStyle w:val="TAC"/>
            </w:pPr>
            <w:r>
              <w:rPr>
                <w:kern w:val="2"/>
              </w:rPr>
              <w:t>26</w:t>
            </w:r>
            <w:ins w:id="1705" w:author="2841" w:date="2023-06-16T09:04:00Z">
              <w:r>
                <w:t xml:space="preserve">, </w:t>
              </w:r>
              <w:r w:rsidRPr="00C81DC4">
                <w:t>27.8</w:t>
              </w:r>
              <w:r>
                <w:rPr>
                  <w:vertAlign w:val="superscript"/>
                </w:rPr>
                <w:t>9</w:t>
              </w:r>
            </w:ins>
          </w:p>
        </w:tc>
        <w:tc>
          <w:tcPr>
            <w:tcW w:w="1985" w:type="dxa"/>
            <w:vAlign w:val="center"/>
          </w:tcPr>
          <w:p w14:paraId="2D6A1CEA" w14:textId="77777777" w:rsidR="006A01AC" w:rsidRPr="009B053A" w:rsidRDefault="006A01AC" w:rsidP="006A01AC">
            <w:pPr>
              <w:pStyle w:val="TAC"/>
            </w:pPr>
            <w:r w:rsidRPr="009B053A">
              <w:rPr>
                <w:kern w:val="2"/>
              </w:rPr>
              <w:t>+2/-3</w:t>
            </w:r>
            <w:r w:rsidRPr="009B053A">
              <w:rPr>
                <w:kern w:val="2"/>
                <w:vertAlign w:val="superscript"/>
              </w:rPr>
              <w:t>1</w:t>
            </w:r>
          </w:p>
        </w:tc>
        <w:tc>
          <w:tcPr>
            <w:tcW w:w="1984" w:type="dxa"/>
            <w:vAlign w:val="center"/>
          </w:tcPr>
          <w:p w14:paraId="5AE4052A" w14:textId="77777777" w:rsidR="006A01AC" w:rsidRPr="009B053A" w:rsidRDefault="006A01AC" w:rsidP="006A01AC">
            <w:pPr>
              <w:pStyle w:val="TAC"/>
            </w:pPr>
            <w:r w:rsidRPr="009B053A">
              <w:t>23</w:t>
            </w:r>
          </w:p>
        </w:tc>
        <w:tc>
          <w:tcPr>
            <w:tcW w:w="1985" w:type="dxa"/>
            <w:vAlign w:val="center"/>
          </w:tcPr>
          <w:p w14:paraId="78A6F306" w14:textId="393447B1" w:rsidR="006A01AC" w:rsidRPr="009B053A" w:rsidRDefault="006A01AC" w:rsidP="006A01AC">
            <w:pPr>
              <w:pStyle w:val="TAC"/>
            </w:pPr>
            <w:r w:rsidRPr="009B053A">
              <w:t>+2 +TT/-3-TT</w:t>
            </w:r>
          </w:p>
        </w:tc>
      </w:tr>
      <w:tr w:rsidR="006A01AC" w:rsidRPr="009B053A" w14:paraId="40789E95" w14:textId="77777777" w:rsidTr="002C70D3">
        <w:trPr>
          <w:trHeight w:val="288"/>
          <w:jc w:val="center"/>
        </w:trPr>
        <w:tc>
          <w:tcPr>
            <w:tcW w:w="2161" w:type="dxa"/>
            <w:vAlign w:val="center"/>
          </w:tcPr>
          <w:p w14:paraId="58959497" w14:textId="77777777" w:rsidR="006A01AC" w:rsidRPr="009B053A" w:rsidRDefault="006A01AC" w:rsidP="006A01AC">
            <w:pPr>
              <w:pStyle w:val="TAC"/>
              <w:rPr>
                <w:lang w:eastAsia="fi-FI"/>
              </w:rPr>
            </w:pPr>
            <w:r w:rsidRPr="009B053A">
              <w:rPr>
                <w:lang w:eastAsia="fi-FI"/>
              </w:rPr>
              <w:t>DC_39A_n79A</w:t>
            </w:r>
          </w:p>
        </w:tc>
        <w:tc>
          <w:tcPr>
            <w:tcW w:w="1830" w:type="dxa"/>
            <w:vAlign w:val="center"/>
          </w:tcPr>
          <w:p w14:paraId="7D724450" w14:textId="50D776E2" w:rsidR="006A01AC" w:rsidRPr="009B053A" w:rsidRDefault="006A01AC" w:rsidP="006A01AC">
            <w:pPr>
              <w:pStyle w:val="TAC"/>
            </w:pPr>
            <w:r>
              <w:rPr>
                <w:kern w:val="2"/>
              </w:rPr>
              <w:t>26</w:t>
            </w:r>
            <w:ins w:id="1706" w:author="2841" w:date="2023-06-16T09:04:00Z">
              <w:r>
                <w:t xml:space="preserve">, </w:t>
              </w:r>
              <w:r w:rsidRPr="00C81DC4">
                <w:t>27.8</w:t>
              </w:r>
              <w:r>
                <w:rPr>
                  <w:vertAlign w:val="superscript"/>
                </w:rPr>
                <w:t>9</w:t>
              </w:r>
            </w:ins>
          </w:p>
        </w:tc>
        <w:tc>
          <w:tcPr>
            <w:tcW w:w="1985" w:type="dxa"/>
            <w:vAlign w:val="center"/>
          </w:tcPr>
          <w:p w14:paraId="23B39AA3" w14:textId="77777777" w:rsidR="006A01AC" w:rsidRPr="009B053A" w:rsidRDefault="006A01AC" w:rsidP="006A01AC">
            <w:pPr>
              <w:pStyle w:val="TAC"/>
            </w:pPr>
            <w:r w:rsidRPr="009B053A">
              <w:rPr>
                <w:kern w:val="2"/>
              </w:rPr>
              <w:t>+2/-3</w:t>
            </w:r>
          </w:p>
        </w:tc>
        <w:tc>
          <w:tcPr>
            <w:tcW w:w="1984" w:type="dxa"/>
            <w:vAlign w:val="center"/>
          </w:tcPr>
          <w:p w14:paraId="3C403682" w14:textId="77777777" w:rsidR="006A01AC" w:rsidRPr="009B053A" w:rsidRDefault="006A01AC" w:rsidP="006A01AC">
            <w:pPr>
              <w:pStyle w:val="TAC"/>
            </w:pPr>
            <w:r w:rsidRPr="009B053A">
              <w:t>23</w:t>
            </w:r>
          </w:p>
        </w:tc>
        <w:tc>
          <w:tcPr>
            <w:tcW w:w="1985" w:type="dxa"/>
          </w:tcPr>
          <w:p w14:paraId="0677E429" w14:textId="25AF13D7" w:rsidR="006A01AC" w:rsidRPr="009B053A" w:rsidRDefault="006A01AC" w:rsidP="006A01AC">
            <w:pPr>
              <w:pStyle w:val="TAC"/>
            </w:pPr>
            <w:r w:rsidRPr="009B053A">
              <w:t>+2 +TT/-3-TT</w:t>
            </w:r>
          </w:p>
        </w:tc>
      </w:tr>
      <w:tr w:rsidR="006A01AC" w:rsidRPr="009B053A" w14:paraId="5166414E" w14:textId="77777777" w:rsidTr="002C70D3">
        <w:trPr>
          <w:trHeight w:val="288"/>
          <w:jc w:val="center"/>
        </w:trPr>
        <w:tc>
          <w:tcPr>
            <w:tcW w:w="2161" w:type="dxa"/>
            <w:vAlign w:val="center"/>
          </w:tcPr>
          <w:p w14:paraId="6E68A1FA" w14:textId="77777777" w:rsidR="006A01AC" w:rsidRPr="009B053A" w:rsidRDefault="006A01AC" w:rsidP="006A01AC">
            <w:pPr>
              <w:pStyle w:val="TAC"/>
              <w:rPr>
                <w:lang w:eastAsia="fi-FI"/>
              </w:rPr>
            </w:pPr>
            <w:r w:rsidRPr="009B053A">
              <w:rPr>
                <w:lang w:eastAsia="fi-FI"/>
              </w:rPr>
              <w:t>DC</w:t>
            </w:r>
            <w:r w:rsidRPr="009B053A">
              <w:t>_</w:t>
            </w:r>
            <w:r w:rsidRPr="009B053A">
              <w:rPr>
                <w:lang w:eastAsia="fi-FI"/>
              </w:rPr>
              <w:t>40A</w:t>
            </w:r>
            <w:r w:rsidRPr="009B053A">
              <w:t>_</w:t>
            </w:r>
            <w:r w:rsidRPr="009B053A">
              <w:rPr>
                <w:lang w:eastAsia="fi-FI"/>
              </w:rPr>
              <w:t>n1A</w:t>
            </w:r>
          </w:p>
        </w:tc>
        <w:tc>
          <w:tcPr>
            <w:tcW w:w="1830" w:type="dxa"/>
          </w:tcPr>
          <w:p w14:paraId="3F1AEA95" w14:textId="77777777" w:rsidR="006A01AC" w:rsidRPr="009B053A" w:rsidRDefault="006A01AC" w:rsidP="006A01AC">
            <w:pPr>
              <w:pStyle w:val="TAC"/>
              <w:rPr>
                <w:kern w:val="2"/>
              </w:rPr>
            </w:pPr>
          </w:p>
        </w:tc>
        <w:tc>
          <w:tcPr>
            <w:tcW w:w="1985" w:type="dxa"/>
          </w:tcPr>
          <w:p w14:paraId="06A62C3A" w14:textId="77777777" w:rsidR="006A01AC" w:rsidRPr="009B053A" w:rsidRDefault="006A01AC" w:rsidP="006A01AC">
            <w:pPr>
              <w:pStyle w:val="TAC"/>
              <w:rPr>
                <w:kern w:val="2"/>
              </w:rPr>
            </w:pPr>
          </w:p>
        </w:tc>
        <w:tc>
          <w:tcPr>
            <w:tcW w:w="1984" w:type="dxa"/>
            <w:vAlign w:val="center"/>
          </w:tcPr>
          <w:p w14:paraId="2FFB553C" w14:textId="77777777" w:rsidR="006A01AC" w:rsidRPr="009B053A" w:rsidRDefault="006A01AC" w:rsidP="006A01AC">
            <w:pPr>
              <w:pStyle w:val="TAC"/>
            </w:pPr>
            <w:r w:rsidRPr="009B053A">
              <w:t>23</w:t>
            </w:r>
          </w:p>
        </w:tc>
        <w:tc>
          <w:tcPr>
            <w:tcW w:w="1985" w:type="dxa"/>
            <w:vAlign w:val="center"/>
          </w:tcPr>
          <w:p w14:paraId="5801A00F" w14:textId="77777777" w:rsidR="006A01AC" w:rsidRPr="009B053A" w:rsidRDefault="006A01AC" w:rsidP="006A01AC">
            <w:pPr>
              <w:pStyle w:val="TAC"/>
            </w:pPr>
            <w:r w:rsidRPr="009B053A">
              <w:t>+2 +TT/-3-TT</w:t>
            </w:r>
          </w:p>
        </w:tc>
      </w:tr>
      <w:tr w:rsidR="006A01AC" w:rsidRPr="009B053A" w14:paraId="48BF7AE4" w14:textId="77777777" w:rsidTr="002C70D3">
        <w:trPr>
          <w:trHeight w:val="288"/>
          <w:jc w:val="center"/>
        </w:trPr>
        <w:tc>
          <w:tcPr>
            <w:tcW w:w="2161" w:type="dxa"/>
            <w:vAlign w:val="center"/>
          </w:tcPr>
          <w:p w14:paraId="5AE42FB7" w14:textId="77777777" w:rsidR="006A01AC" w:rsidRPr="009B053A" w:rsidRDefault="006A01AC" w:rsidP="006A01AC">
            <w:pPr>
              <w:pStyle w:val="TAC"/>
              <w:rPr>
                <w:lang w:eastAsia="fi-FI"/>
              </w:rPr>
            </w:pPr>
            <w:r w:rsidRPr="009B053A">
              <w:rPr>
                <w:lang w:eastAsia="fi-FI"/>
              </w:rPr>
              <w:t>DC_40A_n41A</w:t>
            </w:r>
          </w:p>
        </w:tc>
        <w:tc>
          <w:tcPr>
            <w:tcW w:w="1830" w:type="dxa"/>
          </w:tcPr>
          <w:p w14:paraId="7F076C46" w14:textId="77777777" w:rsidR="006A01AC" w:rsidRPr="009B053A" w:rsidRDefault="006A01AC" w:rsidP="006A01AC">
            <w:pPr>
              <w:pStyle w:val="TAC"/>
            </w:pPr>
          </w:p>
        </w:tc>
        <w:tc>
          <w:tcPr>
            <w:tcW w:w="1985" w:type="dxa"/>
          </w:tcPr>
          <w:p w14:paraId="5AD1AFBD" w14:textId="77777777" w:rsidR="006A01AC" w:rsidRPr="009B053A" w:rsidRDefault="006A01AC" w:rsidP="006A01AC">
            <w:pPr>
              <w:pStyle w:val="TAC"/>
            </w:pPr>
          </w:p>
        </w:tc>
        <w:tc>
          <w:tcPr>
            <w:tcW w:w="1984" w:type="dxa"/>
            <w:vAlign w:val="center"/>
          </w:tcPr>
          <w:p w14:paraId="394FDEAC" w14:textId="77777777" w:rsidR="006A01AC" w:rsidRPr="009B053A" w:rsidRDefault="006A01AC" w:rsidP="006A01AC">
            <w:pPr>
              <w:pStyle w:val="TAC"/>
            </w:pPr>
            <w:r w:rsidRPr="009B053A">
              <w:t>23</w:t>
            </w:r>
          </w:p>
        </w:tc>
        <w:tc>
          <w:tcPr>
            <w:tcW w:w="1985" w:type="dxa"/>
            <w:vAlign w:val="center"/>
          </w:tcPr>
          <w:p w14:paraId="481E2D5F" w14:textId="77777777" w:rsidR="006A01AC" w:rsidRPr="009B053A" w:rsidRDefault="006A01AC" w:rsidP="006A01AC">
            <w:pPr>
              <w:pStyle w:val="TAC"/>
              <w:rPr>
                <w:szCs w:val="18"/>
              </w:rPr>
            </w:pPr>
            <w:r w:rsidRPr="009B053A">
              <w:t>+2 +TT/-3-TT</w:t>
            </w:r>
          </w:p>
        </w:tc>
      </w:tr>
      <w:tr w:rsidR="006A01AC" w:rsidRPr="009B053A" w14:paraId="74B73B50" w14:textId="77777777" w:rsidTr="002C70D3">
        <w:trPr>
          <w:trHeight w:val="288"/>
          <w:jc w:val="center"/>
        </w:trPr>
        <w:tc>
          <w:tcPr>
            <w:tcW w:w="2161" w:type="dxa"/>
            <w:vAlign w:val="center"/>
          </w:tcPr>
          <w:p w14:paraId="2D5C4385" w14:textId="77777777" w:rsidR="006A01AC" w:rsidRPr="009B053A" w:rsidRDefault="006A01AC" w:rsidP="006A01AC">
            <w:pPr>
              <w:pStyle w:val="TAC"/>
              <w:rPr>
                <w:lang w:eastAsia="fi-FI"/>
              </w:rPr>
            </w:pPr>
            <w:r w:rsidRPr="009B053A">
              <w:rPr>
                <w:lang w:eastAsia="fi-FI"/>
              </w:rPr>
              <w:t>DC_</w:t>
            </w:r>
            <w:r w:rsidRPr="009B053A">
              <w:t>40A_n78A</w:t>
            </w:r>
          </w:p>
        </w:tc>
        <w:tc>
          <w:tcPr>
            <w:tcW w:w="1830" w:type="dxa"/>
          </w:tcPr>
          <w:p w14:paraId="4797132B" w14:textId="77777777" w:rsidR="006A01AC" w:rsidRPr="009B053A" w:rsidRDefault="006A01AC" w:rsidP="006A01AC">
            <w:pPr>
              <w:pStyle w:val="TAC"/>
            </w:pPr>
          </w:p>
        </w:tc>
        <w:tc>
          <w:tcPr>
            <w:tcW w:w="1985" w:type="dxa"/>
          </w:tcPr>
          <w:p w14:paraId="09C727E6" w14:textId="77777777" w:rsidR="006A01AC" w:rsidRPr="009B053A" w:rsidRDefault="006A01AC" w:rsidP="006A01AC">
            <w:pPr>
              <w:pStyle w:val="TAC"/>
            </w:pPr>
          </w:p>
        </w:tc>
        <w:tc>
          <w:tcPr>
            <w:tcW w:w="1984" w:type="dxa"/>
            <w:vAlign w:val="center"/>
          </w:tcPr>
          <w:p w14:paraId="38525CC6" w14:textId="77777777" w:rsidR="006A01AC" w:rsidRPr="009B053A" w:rsidRDefault="006A01AC" w:rsidP="006A01AC">
            <w:pPr>
              <w:pStyle w:val="TAC"/>
            </w:pPr>
            <w:r w:rsidRPr="009B053A">
              <w:t>23</w:t>
            </w:r>
          </w:p>
        </w:tc>
        <w:tc>
          <w:tcPr>
            <w:tcW w:w="1985" w:type="dxa"/>
          </w:tcPr>
          <w:p w14:paraId="4ABDF6F0" w14:textId="77777777" w:rsidR="006A01AC" w:rsidRPr="009B053A" w:rsidRDefault="006A01AC" w:rsidP="006A01AC">
            <w:pPr>
              <w:pStyle w:val="TAC"/>
            </w:pPr>
            <w:r w:rsidRPr="009B053A">
              <w:t>+2 +TT/-3-TT</w:t>
            </w:r>
          </w:p>
        </w:tc>
      </w:tr>
      <w:tr w:rsidR="006A01AC" w:rsidRPr="009B053A" w14:paraId="149D05D7" w14:textId="77777777" w:rsidTr="002C70D3">
        <w:trPr>
          <w:trHeight w:val="288"/>
          <w:jc w:val="center"/>
        </w:trPr>
        <w:tc>
          <w:tcPr>
            <w:tcW w:w="2161" w:type="dxa"/>
            <w:vAlign w:val="center"/>
          </w:tcPr>
          <w:p w14:paraId="4855F4DB" w14:textId="77777777" w:rsidR="006A01AC" w:rsidRPr="009B053A" w:rsidRDefault="006A01AC" w:rsidP="006A01AC">
            <w:pPr>
              <w:pStyle w:val="TAC"/>
              <w:rPr>
                <w:lang w:eastAsia="fi-FI"/>
              </w:rPr>
            </w:pPr>
            <w:r w:rsidRPr="009B053A">
              <w:rPr>
                <w:lang w:eastAsia="fi-FI"/>
              </w:rPr>
              <w:t>DC_</w:t>
            </w:r>
            <w:r w:rsidRPr="009B053A">
              <w:t>40A_n79A</w:t>
            </w:r>
          </w:p>
        </w:tc>
        <w:tc>
          <w:tcPr>
            <w:tcW w:w="1830" w:type="dxa"/>
          </w:tcPr>
          <w:p w14:paraId="249F449C" w14:textId="77777777" w:rsidR="006A01AC" w:rsidRPr="009B053A" w:rsidRDefault="006A01AC" w:rsidP="006A01AC">
            <w:pPr>
              <w:pStyle w:val="TAC"/>
            </w:pPr>
          </w:p>
        </w:tc>
        <w:tc>
          <w:tcPr>
            <w:tcW w:w="1985" w:type="dxa"/>
          </w:tcPr>
          <w:p w14:paraId="0D17E05A" w14:textId="77777777" w:rsidR="006A01AC" w:rsidRPr="009B053A" w:rsidRDefault="006A01AC" w:rsidP="006A01AC">
            <w:pPr>
              <w:pStyle w:val="TAC"/>
            </w:pPr>
          </w:p>
        </w:tc>
        <w:tc>
          <w:tcPr>
            <w:tcW w:w="1984" w:type="dxa"/>
            <w:vAlign w:val="center"/>
          </w:tcPr>
          <w:p w14:paraId="6806A1B4" w14:textId="77777777" w:rsidR="006A01AC" w:rsidRPr="009B053A" w:rsidRDefault="006A01AC" w:rsidP="006A01AC">
            <w:pPr>
              <w:pStyle w:val="TAC"/>
            </w:pPr>
            <w:r w:rsidRPr="009B053A">
              <w:t>23</w:t>
            </w:r>
          </w:p>
        </w:tc>
        <w:tc>
          <w:tcPr>
            <w:tcW w:w="1985" w:type="dxa"/>
          </w:tcPr>
          <w:p w14:paraId="61765B64" w14:textId="77777777" w:rsidR="006A01AC" w:rsidRPr="009B053A" w:rsidRDefault="006A01AC" w:rsidP="006A01AC">
            <w:pPr>
              <w:pStyle w:val="TAC"/>
            </w:pPr>
            <w:r w:rsidRPr="009B053A">
              <w:t>+2 +TT/-3-TT</w:t>
            </w:r>
          </w:p>
        </w:tc>
      </w:tr>
      <w:tr w:rsidR="006A01AC" w:rsidRPr="009B053A" w14:paraId="2C17E913" w14:textId="77777777" w:rsidTr="002C70D3">
        <w:trPr>
          <w:trHeight w:val="288"/>
          <w:jc w:val="center"/>
        </w:trPr>
        <w:tc>
          <w:tcPr>
            <w:tcW w:w="2161" w:type="dxa"/>
            <w:vAlign w:val="center"/>
          </w:tcPr>
          <w:p w14:paraId="15B57A97" w14:textId="47E4D3E3" w:rsidR="006A01AC" w:rsidRPr="009B053A" w:rsidRDefault="006A01AC" w:rsidP="006A01AC">
            <w:pPr>
              <w:pStyle w:val="TAC"/>
              <w:rPr>
                <w:lang w:eastAsia="fi-FI"/>
              </w:rPr>
            </w:pPr>
            <w:r w:rsidRPr="009B053A">
              <w:rPr>
                <w:lang w:eastAsia="fi-FI"/>
              </w:rPr>
              <w:t>DC_41A_n77A</w:t>
            </w:r>
          </w:p>
        </w:tc>
        <w:tc>
          <w:tcPr>
            <w:tcW w:w="1830" w:type="dxa"/>
          </w:tcPr>
          <w:p w14:paraId="6E2CBFBB" w14:textId="77777777" w:rsidR="006A01AC" w:rsidRPr="009B053A" w:rsidRDefault="006A01AC" w:rsidP="006A01AC">
            <w:pPr>
              <w:pStyle w:val="TAC"/>
            </w:pPr>
          </w:p>
        </w:tc>
        <w:tc>
          <w:tcPr>
            <w:tcW w:w="1985" w:type="dxa"/>
          </w:tcPr>
          <w:p w14:paraId="45C450B6" w14:textId="77777777" w:rsidR="006A01AC" w:rsidRPr="009B053A" w:rsidRDefault="006A01AC" w:rsidP="006A01AC">
            <w:pPr>
              <w:pStyle w:val="TAC"/>
            </w:pPr>
          </w:p>
        </w:tc>
        <w:tc>
          <w:tcPr>
            <w:tcW w:w="1984" w:type="dxa"/>
            <w:vAlign w:val="center"/>
          </w:tcPr>
          <w:p w14:paraId="17591FA0" w14:textId="77777777" w:rsidR="006A01AC" w:rsidRPr="009B053A" w:rsidRDefault="006A01AC" w:rsidP="006A01AC">
            <w:pPr>
              <w:pStyle w:val="TAC"/>
            </w:pPr>
            <w:r w:rsidRPr="009B053A">
              <w:t>23</w:t>
            </w:r>
          </w:p>
        </w:tc>
        <w:tc>
          <w:tcPr>
            <w:tcW w:w="1985" w:type="dxa"/>
          </w:tcPr>
          <w:p w14:paraId="511EF7DE" w14:textId="4898DDF8" w:rsidR="006A01AC" w:rsidRPr="009B053A" w:rsidRDefault="006A01AC" w:rsidP="006A01AC">
            <w:pPr>
              <w:pStyle w:val="TAC"/>
            </w:pPr>
            <w:r w:rsidRPr="009B053A">
              <w:t>+2 +TT/-3-TT</w:t>
            </w:r>
          </w:p>
        </w:tc>
      </w:tr>
      <w:tr w:rsidR="006A01AC" w:rsidRPr="009B053A" w14:paraId="143F17AB" w14:textId="77777777" w:rsidTr="002C70D3">
        <w:trPr>
          <w:trHeight w:val="288"/>
          <w:jc w:val="center"/>
        </w:trPr>
        <w:tc>
          <w:tcPr>
            <w:tcW w:w="2161" w:type="dxa"/>
            <w:vAlign w:val="center"/>
          </w:tcPr>
          <w:p w14:paraId="5E98A246" w14:textId="3FA65175" w:rsidR="006A01AC" w:rsidRPr="009B053A" w:rsidRDefault="006A01AC" w:rsidP="006A01AC">
            <w:pPr>
              <w:pStyle w:val="TAC"/>
              <w:rPr>
                <w:lang w:eastAsia="fi-FI"/>
              </w:rPr>
            </w:pPr>
            <w:r w:rsidRPr="009B053A">
              <w:rPr>
                <w:lang w:eastAsia="fi-FI"/>
              </w:rPr>
              <w:t>DC_41A_n78A</w:t>
            </w:r>
          </w:p>
        </w:tc>
        <w:tc>
          <w:tcPr>
            <w:tcW w:w="1830" w:type="dxa"/>
          </w:tcPr>
          <w:p w14:paraId="20964D38" w14:textId="77777777" w:rsidR="006A01AC" w:rsidRPr="009B053A" w:rsidRDefault="006A01AC" w:rsidP="006A01AC">
            <w:pPr>
              <w:pStyle w:val="TAC"/>
            </w:pPr>
          </w:p>
        </w:tc>
        <w:tc>
          <w:tcPr>
            <w:tcW w:w="1985" w:type="dxa"/>
          </w:tcPr>
          <w:p w14:paraId="411D2580" w14:textId="77777777" w:rsidR="006A01AC" w:rsidRPr="009B053A" w:rsidRDefault="006A01AC" w:rsidP="006A01AC">
            <w:pPr>
              <w:pStyle w:val="TAC"/>
            </w:pPr>
          </w:p>
        </w:tc>
        <w:tc>
          <w:tcPr>
            <w:tcW w:w="1984" w:type="dxa"/>
            <w:vAlign w:val="center"/>
          </w:tcPr>
          <w:p w14:paraId="16347645" w14:textId="77777777" w:rsidR="006A01AC" w:rsidRPr="009B053A" w:rsidRDefault="006A01AC" w:rsidP="006A01AC">
            <w:pPr>
              <w:pStyle w:val="TAC"/>
            </w:pPr>
            <w:r w:rsidRPr="009B053A">
              <w:t>23</w:t>
            </w:r>
          </w:p>
        </w:tc>
        <w:tc>
          <w:tcPr>
            <w:tcW w:w="1985" w:type="dxa"/>
          </w:tcPr>
          <w:p w14:paraId="75A9F594" w14:textId="2B885C25" w:rsidR="006A01AC" w:rsidRPr="009B053A" w:rsidRDefault="006A01AC" w:rsidP="006A01AC">
            <w:pPr>
              <w:pStyle w:val="TAC"/>
            </w:pPr>
            <w:r w:rsidRPr="009B053A">
              <w:t>+2 +TT/-3-TT</w:t>
            </w:r>
          </w:p>
        </w:tc>
      </w:tr>
      <w:tr w:rsidR="006A01AC" w:rsidRPr="009B053A" w14:paraId="06927CD1" w14:textId="77777777" w:rsidTr="002C70D3">
        <w:trPr>
          <w:trHeight w:val="288"/>
          <w:jc w:val="center"/>
        </w:trPr>
        <w:tc>
          <w:tcPr>
            <w:tcW w:w="2161" w:type="dxa"/>
            <w:vAlign w:val="center"/>
          </w:tcPr>
          <w:p w14:paraId="4C9AE199" w14:textId="7B9B1607" w:rsidR="006A01AC" w:rsidRPr="009B053A" w:rsidRDefault="006A01AC" w:rsidP="006A01AC">
            <w:pPr>
              <w:pStyle w:val="TAC"/>
              <w:rPr>
                <w:lang w:eastAsia="fi-FI"/>
              </w:rPr>
            </w:pPr>
            <w:r w:rsidRPr="009B053A">
              <w:rPr>
                <w:lang w:eastAsia="fi-FI"/>
              </w:rPr>
              <w:t>DC_41A_n79A</w:t>
            </w:r>
          </w:p>
        </w:tc>
        <w:tc>
          <w:tcPr>
            <w:tcW w:w="1830" w:type="dxa"/>
            <w:vAlign w:val="center"/>
          </w:tcPr>
          <w:p w14:paraId="6CCD7762" w14:textId="7F6672AD" w:rsidR="006A01AC" w:rsidRPr="009B053A" w:rsidRDefault="006A01AC" w:rsidP="006A01AC">
            <w:pPr>
              <w:pStyle w:val="TAC"/>
            </w:pPr>
            <w:r>
              <w:rPr>
                <w:kern w:val="2"/>
              </w:rPr>
              <w:t>26</w:t>
            </w:r>
            <w:ins w:id="1707" w:author="2841" w:date="2023-06-16T09:04:00Z">
              <w:r>
                <w:t xml:space="preserve">, </w:t>
              </w:r>
              <w:r w:rsidRPr="00C81DC4">
                <w:t>27.8</w:t>
              </w:r>
              <w:r>
                <w:rPr>
                  <w:vertAlign w:val="superscript"/>
                </w:rPr>
                <w:t>9</w:t>
              </w:r>
            </w:ins>
          </w:p>
        </w:tc>
        <w:tc>
          <w:tcPr>
            <w:tcW w:w="1985" w:type="dxa"/>
            <w:vAlign w:val="center"/>
          </w:tcPr>
          <w:p w14:paraId="2169CB69" w14:textId="77777777" w:rsidR="006A01AC" w:rsidRPr="009B053A" w:rsidRDefault="006A01AC" w:rsidP="006A01AC">
            <w:pPr>
              <w:pStyle w:val="TAC"/>
            </w:pPr>
            <w:r w:rsidRPr="009B053A">
              <w:rPr>
                <w:kern w:val="2"/>
              </w:rPr>
              <w:t>+2/-3</w:t>
            </w:r>
            <w:r w:rsidRPr="009B053A">
              <w:rPr>
                <w:kern w:val="2"/>
                <w:vertAlign w:val="superscript"/>
              </w:rPr>
              <w:t>1</w:t>
            </w:r>
          </w:p>
        </w:tc>
        <w:tc>
          <w:tcPr>
            <w:tcW w:w="1984" w:type="dxa"/>
            <w:vAlign w:val="center"/>
          </w:tcPr>
          <w:p w14:paraId="72AD48B1" w14:textId="77777777" w:rsidR="006A01AC" w:rsidRPr="009B053A" w:rsidRDefault="006A01AC" w:rsidP="006A01AC">
            <w:pPr>
              <w:pStyle w:val="TAC"/>
            </w:pPr>
            <w:r w:rsidRPr="009B053A">
              <w:t>23</w:t>
            </w:r>
          </w:p>
        </w:tc>
        <w:tc>
          <w:tcPr>
            <w:tcW w:w="1985" w:type="dxa"/>
          </w:tcPr>
          <w:p w14:paraId="7CCAAE6D" w14:textId="2943C43F" w:rsidR="006A01AC" w:rsidRPr="009B053A" w:rsidRDefault="006A01AC" w:rsidP="006A01AC">
            <w:pPr>
              <w:pStyle w:val="TAC"/>
            </w:pPr>
            <w:r w:rsidRPr="009B053A">
              <w:t>+2 +TT/-3-TT</w:t>
            </w:r>
          </w:p>
        </w:tc>
      </w:tr>
      <w:tr w:rsidR="006A01AC" w:rsidRPr="009B053A" w14:paraId="708C3A5A" w14:textId="77777777" w:rsidTr="002C70D3">
        <w:trPr>
          <w:trHeight w:val="288"/>
          <w:jc w:val="center"/>
        </w:trPr>
        <w:tc>
          <w:tcPr>
            <w:tcW w:w="2161" w:type="dxa"/>
            <w:vAlign w:val="center"/>
          </w:tcPr>
          <w:p w14:paraId="2F6F8FC2" w14:textId="77777777" w:rsidR="006A01AC" w:rsidRPr="009B053A" w:rsidRDefault="006A01AC" w:rsidP="006A01AC">
            <w:pPr>
              <w:pStyle w:val="TAC"/>
              <w:rPr>
                <w:lang w:eastAsia="fi-FI"/>
              </w:rPr>
            </w:pPr>
            <w:r w:rsidRPr="009B053A">
              <w:rPr>
                <w:lang w:eastAsia="fi-FI"/>
              </w:rPr>
              <w:t>DC_42A_n77A</w:t>
            </w:r>
          </w:p>
        </w:tc>
        <w:tc>
          <w:tcPr>
            <w:tcW w:w="1830" w:type="dxa"/>
          </w:tcPr>
          <w:p w14:paraId="65EACDC8" w14:textId="77777777" w:rsidR="006A01AC" w:rsidRPr="009B053A" w:rsidRDefault="006A01AC" w:rsidP="006A01AC">
            <w:pPr>
              <w:pStyle w:val="TAC"/>
            </w:pPr>
          </w:p>
        </w:tc>
        <w:tc>
          <w:tcPr>
            <w:tcW w:w="1985" w:type="dxa"/>
          </w:tcPr>
          <w:p w14:paraId="7BE5565B" w14:textId="77777777" w:rsidR="006A01AC" w:rsidRPr="009B053A" w:rsidRDefault="006A01AC" w:rsidP="006A01AC">
            <w:pPr>
              <w:pStyle w:val="TAC"/>
            </w:pPr>
          </w:p>
        </w:tc>
        <w:tc>
          <w:tcPr>
            <w:tcW w:w="1984" w:type="dxa"/>
            <w:vAlign w:val="center"/>
          </w:tcPr>
          <w:p w14:paraId="282EE60F" w14:textId="77777777" w:rsidR="006A01AC" w:rsidRPr="009B053A" w:rsidRDefault="006A01AC" w:rsidP="006A01AC">
            <w:pPr>
              <w:pStyle w:val="TAC"/>
            </w:pPr>
            <w:r w:rsidRPr="009B053A">
              <w:t>N/A</w:t>
            </w:r>
          </w:p>
        </w:tc>
        <w:tc>
          <w:tcPr>
            <w:tcW w:w="1985" w:type="dxa"/>
            <w:vAlign w:val="center"/>
          </w:tcPr>
          <w:p w14:paraId="2A3C90D0" w14:textId="77777777" w:rsidR="006A01AC" w:rsidRPr="009B053A" w:rsidRDefault="006A01AC" w:rsidP="006A01AC">
            <w:pPr>
              <w:pStyle w:val="TAC"/>
            </w:pPr>
            <w:r w:rsidRPr="009B053A">
              <w:t>N/A</w:t>
            </w:r>
          </w:p>
        </w:tc>
      </w:tr>
      <w:tr w:rsidR="006A01AC" w:rsidRPr="009B053A" w14:paraId="17CBEEEB" w14:textId="77777777" w:rsidTr="002C70D3">
        <w:trPr>
          <w:trHeight w:val="288"/>
          <w:jc w:val="center"/>
        </w:trPr>
        <w:tc>
          <w:tcPr>
            <w:tcW w:w="2161" w:type="dxa"/>
            <w:vAlign w:val="center"/>
          </w:tcPr>
          <w:p w14:paraId="4EA770C7" w14:textId="77777777" w:rsidR="006A01AC" w:rsidRPr="009B053A" w:rsidRDefault="006A01AC" w:rsidP="006A01AC">
            <w:pPr>
              <w:pStyle w:val="TAC"/>
              <w:rPr>
                <w:lang w:eastAsia="fi-FI"/>
              </w:rPr>
            </w:pPr>
            <w:r w:rsidRPr="009B053A">
              <w:rPr>
                <w:lang w:eastAsia="fi-FI"/>
              </w:rPr>
              <w:lastRenderedPageBreak/>
              <w:t>DC_42A_n78A</w:t>
            </w:r>
          </w:p>
        </w:tc>
        <w:tc>
          <w:tcPr>
            <w:tcW w:w="1830" w:type="dxa"/>
          </w:tcPr>
          <w:p w14:paraId="089E534B" w14:textId="77777777" w:rsidR="006A01AC" w:rsidRPr="009B053A" w:rsidRDefault="006A01AC" w:rsidP="006A01AC">
            <w:pPr>
              <w:pStyle w:val="TAC"/>
            </w:pPr>
          </w:p>
        </w:tc>
        <w:tc>
          <w:tcPr>
            <w:tcW w:w="1985" w:type="dxa"/>
          </w:tcPr>
          <w:p w14:paraId="3CEE2549" w14:textId="77777777" w:rsidR="006A01AC" w:rsidRPr="009B053A" w:rsidRDefault="006A01AC" w:rsidP="006A01AC">
            <w:pPr>
              <w:pStyle w:val="TAC"/>
            </w:pPr>
          </w:p>
        </w:tc>
        <w:tc>
          <w:tcPr>
            <w:tcW w:w="1984" w:type="dxa"/>
            <w:vAlign w:val="center"/>
          </w:tcPr>
          <w:p w14:paraId="17192E79" w14:textId="77777777" w:rsidR="006A01AC" w:rsidRPr="009B053A" w:rsidRDefault="006A01AC" w:rsidP="006A01AC">
            <w:pPr>
              <w:pStyle w:val="TAC"/>
            </w:pPr>
            <w:r w:rsidRPr="009B053A">
              <w:t>N/A</w:t>
            </w:r>
          </w:p>
        </w:tc>
        <w:tc>
          <w:tcPr>
            <w:tcW w:w="1985" w:type="dxa"/>
            <w:vAlign w:val="center"/>
          </w:tcPr>
          <w:p w14:paraId="3C18A057" w14:textId="77777777" w:rsidR="006A01AC" w:rsidRPr="009B053A" w:rsidRDefault="006A01AC" w:rsidP="006A01AC">
            <w:pPr>
              <w:pStyle w:val="TAC"/>
            </w:pPr>
            <w:r w:rsidRPr="009B053A">
              <w:t>N/A</w:t>
            </w:r>
          </w:p>
        </w:tc>
      </w:tr>
      <w:tr w:rsidR="006A01AC" w:rsidRPr="009B053A" w14:paraId="2790540F" w14:textId="77777777" w:rsidTr="002C70D3">
        <w:trPr>
          <w:trHeight w:val="288"/>
          <w:jc w:val="center"/>
        </w:trPr>
        <w:tc>
          <w:tcPr>
            <w:tcW w:w="2161" w:type="dxa"/>
            <w:vAlign w:val="center"/>
          </w:tcPr>
          <w:p w14:paraId="05996186" w14:textId="77777777" w:rsidR="006A01AC" w:rsidRPr="009B053A" w:rsidRDefault="006A01AC" w:rsidP="006A01AC">
            <w:pPr>
              <w:pStyle w:val="TAC"/>
              <w:rPr>
                <w:lang w:eastAsia="fi-FI"/>
              </w:rPr>
            </w:pPr>
            <w:r w:rsidRPr="009B053A">
              <w:rPr>
                <w:lang w:eastAsia="fi-FI"/>
              </w:rPr>
              <w:t>DC_42A_n79A</w:t>
            </w:r>
          </w:p>
        </w:tc>
        <w:tc>
          <w:tcPr>
            <w:tcW w:w="1830" w:type="dxa"/>
          </w:tcPr>
          <w:p w14:paraId="683F1556" w14:textId="77777777" w:rsidR="006A01AC" w:rsidRPr="009B053A" w:rsidRDefault="006A01AC" w:rsidP="006A01AC">
            <w:pPr>
              <w:pStyle w:val="TAC"/>
            </w:pPr>
          </w:p>
        </w:tc>
        <w:tc>
          <w:tcPr>
            <w:tcW w:w="1985" w:type="dxa"/>
          </w:tcPr>
          <w:p w14:paraId="57228545" w14:textId="77777777" w:rsidR="006A01AC" w:rsidRPr="009B053A" w:rsidRDefault="006A01AC" w:rsidP="006A01AC">
            <w:pPr>
              <w:pStyle w:val="TAC"/>
            </w:pPr>
          </w:p>
        </w:tc>
        <w:tc>
          <w:tcPr>
            <w:tcW w:w="1984" w:type="dxa"/>
            <w:vAlign w:val="center"/>
          </w:tcPr>
          <w:p w14:paraId="625F79A9" w14:textId="77777777" w:rsidR="006A01AC" w:rsidRPr="009B053A" w:rsidRDefault="006A01AC" w:rsidP="006A01AC">
            <w:pPr>
              <w:pStyle w:val="TAC"/>
            </w:pPr>
            <w:r w:rsidRPr="009B053A">
              <w:t>N/A</w:t>
            </w:r>
          </w:p>
        </w:tc>
        <w:tc>
          <w:tcPr>
            <w:tcW w:w="1985" w:type="dxa"/>
            <w:vAlign w:val="center"/>
          </w:tcPr>
          <w:p w14:paraId="03CB412F" w14:textId="77777777" w:rsidR="006A01AC" w:rsidRPr="009B053A" w:rsidRDefault="006A01AC" w:rsidP="006A01AC">
            <w:pPr>
              <w:pStyle w:val="TAC"/>
            </w:pPr>
            <w:r w:rsidRPr="009B053A">
              <w:t>N/A</w:t>
            </w:r>
          </w:p>
        </w:tc>
      </w:tr>
      <w:tr w:rsidR="006A01AC" w:rsidRPr="009B053A" w14:paraId="2B747992" w14:textId="77777777" w:rsidTr="002C70D3">
        <w:trPr>
          <w:trHeight w:val="288"/>
          <w:jc w:val="center"/>
        </w:trPr>
        <w:tc>
          <w:tcPr>
            <w:tcW w:w="2161" w:type="dxa"/>
            <w:vAlign w:val="center"/>
          </w:tcPr>
          <w:p w14:paraId="66F58ED3" w14:textId="77777777" w:rsidR="006A01AC" w:rsidRPr="009B053A" w:rsidRDefault="006A01AC" w:rsidP="006A01AC">
            <w:pPr>
              <w:pStyle w:val="TAC"/>
              <w:rPr>
                <w:lang w:eastAsia="fi-FI"/>
              </w:rPr>
            </w:pPr>
            <w:r w:rsidRPr="009B053A">
              <w:rPr>
                <w:szCs w:val="18"/>
                <w:lang w:eastAsia="fi-FI"/>
              </w:rPr>
              <w:t>DC_48A_n5A</w:t>
            </w:r>
          </w:p>
        </w:tc>
        <w:tc>
          <w:tcPr>
            <w:tcW w:w="1830" w:type="dxa"/>
          </w:tcPr>
          <w:p w14:paraId="75752A83" w14:textId="77777777" w:rsidR="006A01AC" w:rsidRPr="009B053A" w:rsidRDefault="006A01AC" w:rsidP="006A01AC">
            <w:pPr>
              <w:pStyle w:val="TAC"/>
            </w:pPr>
          </w:p>
        </w:tc>
        <w:tc>
          <w:tcPr>
            <w:tcW w:w="1985" w:type="dxa"/>
          </w:tcPr>
          <w:p w14:paraId="2AECD914" w14:textId="77777777" w:rsidR="006A01AC" w:rsidRPr="009B053A" w:rsidRDefault="006A01AC" w:rsidP="006A01AC">
            <w:pPr>
              <w:pStyle w:val="TAC"/>
            </w:pPr>
          </w:p>
        </w:tc>
        <w:tc>
          <w:tcPr>
            <w:tcW w:w="1984" w:type="dxa"/>
            <w:vAlign w:val="center"/>
          </w:tcPr>
          <w:p w14:paraId="5B50A6E9" w14:textId="77777777" w:rsidR="006A01AC" w:rsidRPr="009B053A" w:rsidRDefault="006A01AC" w:rsidP="006A01AC">
            <w:pPr>
              <w:pStyle w:val="TAC"/>
            </w:pPr>
            <w:r w:rsidRPr="009B053A">
              <w:t>23</w:t>
            </w:r>
          </w:p>
        </w:tc>
        <w:tc>
          <w:tcPr>
            <w:tcW w:w="1985" w:type="dxa"/>
            <w:vAlign w:val="center"/>
          </w:tcPr>
          <w:p w14:paraId="40201FE5" w14:textId="77777777" w:rsidR="006A01AC" w:rsidRPr="009B053A" w:rsidRDefault="006A01AC" w:rsidP="006A01AC">
            <w:pPr>
              <w:pStyle w:val="TAC"/>
            </w:pPr>
            <w:r w:rsidRPr="009B053A">
              <w:t>+2 +TT/-3-TT</w:t>
            </w:r>
          </w:p>
        </w:tc>
      </w:tr>
      <w:tr w:rsidR="006A01AC" w:rsidRPr="009B053A" w14:paraId="74C8B2BE" w14:textId="77777777" w:rsidTr="002C70D3">
        <w:trPr>
          <w:trHeight w:val="288"/>
          <w:jc w:val="center"/>
        </w:trPr>
        <w:tc>
          <w:tcPr>
            <w:tcW w:w="2161" w:type="dxa"/>
            <w:vAlign w:val="center"/>
          </w:tcPr>
          <w:p w14:paraId="2E68A6AA" w14:textId="77777777" w:rsidR="006A01AC" w:rsidRPr="009B053A" w:rsidRDefault="006A01AC" w:rsidP="006A01AC">
            <w:pPr>
              <w:pStyle w:val="TAC"/>
              <w:rPr>
                <w:lang w:eastAsia="fi-FI"/>
              </w:rPr>
            </w:pPr>
            <w:r w:rsidRPr="009B053A">
              <w:rPr>
                <w:szCs w:val="18"/>
                <w:lang w:eastAsia="fi-FI"/>
              </w:rPr>
              <w:t>DC_48</w:t>
            </w:r>
            <w:r w:rsidRPr="009B053A">
              <w:rPr>
                <w:szCs w:val="18"/>
              </w:rPr>
              <w:t>A_n66A</w:t>
            </w:r>
          </w:p>
        </w:tc>
        <w:tc>
          <w:tcPr>
            <w:tcW w:w="1830" w:type="dxa"/>
          </w:tcPr>
          <w:p w14:paraId="7FCE8C50" w14:textId="77777777" w:rsidR="006A01AC" w:rsidRPr="009B053A" w:rsidRDefault="006A01AC" w:rsidP="006A01AC">
            <w:pPr>
              <w:pStyle w:val="TAC"/>
            </w:pPr>
          </w:p>
        </w:tc>
        <w:tc>
          <w:tcPr>
            <w:tcW w:w="1985" w:type="dxa"/>
          </w:tcPr>
          <w:p w14:paraId="31E9E0FC" w14:textId="77777777" w:rsidR="006A01AC" w:rsidRPr="009B053A" w:rsidRDefault="006A01AC" w:rsidP="006A01AC">
            <w:pPr>
              <w:pStyle w:val="TAC"/>
            </w:pPr>
          </w:p>
        </w:tc>
        <w:tc>
          <w:tcPr>
            <w:tcW w:w="1984" w:type="dxa"/>
            <w:vAlign w:val="center"/>
          </w:tcPr>
          <w:p w14:paraId="7468EA34" w14:textId="77777777" w:rsidR="006A01AC" w:rsidRPr="009B053A" w:rsidRDefault="006A01AC" w:rsidP="006A01AC">
            <w:pPr>
              <w:pStyle w:val="TAC"/>
            </w:pPr>
            <w:r w:rsidRPr="009B053A">
              <w:t>23</w:t>
            </w:r>
          </w:p>
        </w:tc>
        <w:tc>
          <w:tcPr>
            <w:tcW w:w="1985" w:type="dxa"/>
            <w:vAlign w:val="center"/>
          </w:tcPr>
          <w:p w14:paraId="77EDB1BE" w14:textId="77777777" w:rsidR="006A01AC" w:rsidRPr="009B053A" w:rsidRDefault="006A01AC" w:rsidP="006A01AC">
            <w:pPr>
              <w:pStyle w:val="TAC"/>
            </w:pPr>
            <w:r w:rsidRPr="009B053A">
              <w:t>+2 +TT/-3-TT</w:t>
            </w:r>
          </w:p>
        </w:tc>
      </w:tr>
      <w:tr w:rsidR="006A01AC" w:rsidRPr="009B053A" w14:paraId="36937607" w14:textId="77777777" w:rsidTr="002C70D3">
        <w:trPr>
          <w:trHeight w:val="288"/>
          <w:jc w:val="center"/>
        </w:trPr>
        <w:tc>
          <w:tcPr>
            <w:tcW w:w="2161" w:type="dxa"/>
            <w:vAlign w:val="center"/>
          </w:tcPr>
          <w:p w14:paraId="527E1271" w14:textId="77777777" w:rsidR="006A01AC" w:rsidRPr="009B053A" w:rsidRDefault="006A01AC" w:rsidP="006A01AC">
            <w:pPr>
              <w:pStyle w:val="TAC"/>
              <w:rPr>
                <w:lang w:eastAsia="fi-FI"/>
              </w:rPr>
            </w:pPr>
            <w:r w:rsidRPr="009B053A">
              <w:rPr>
                <w:lang w:eastAsia="fi-FI"/>
              </w:rPr>
              <w:t>DC_</w:t>
            </w:r>
            <w:r w:rsidRPr="009B053A">
              <w:t>66A_n2A</w:t>
            </w:r>
          </w:p>
        </w:tc>
        <w:tc>
          <w:tcPr>
            <w:tcW w:w="1830" w:type="dxa"/>
          </w:tcPr>
          <w:p w14:paraId="499656C9" w14:textId="77777777" w:rsidR="006A01AC" w:rsidRPr="009B053A" w:rsidRDefault="006A01AC" w:rsidP="006A01AC">
            <w:pPr>
              <w:pStyle w:val="TAC"/>
            </w:pPr>
          </w:p>
        </w:tc>
        <w:tc>
          <w:tcPr>
            <w:tcW w:w="1985" w:type="dxa"/>
          </w:tcPr>
          <w:p w14:paraId="278C3FC7" w14:textId="77777777" w:rsidR="006A01AC" w:rsidRPr="009B053A" w:rsidRDefault="006A01AC" w:rsidP="006A01AC">
            <w:pPr>
              <w:pStyle w:val="TAC"/>
            </w:pPr>
          </w:p>
        </w:tc>
        <w:tc>
          <w:tcPr>
            <w:tcW w:w="1984" w:type="dxa"/>
            <w:vAlign w:val="center"/>
          </w:tcPr>
          <w:p w14:paraId="4A777834" w14:textId="77777777" w:rsidR="006A01AC" w:rsidRPr="009B053A" w:rsidRDefault="006A01AC" w:rsidP="006A01AC">
            <w:pPr>
              <w:pStyle w:val="TAC"/>
            </w:pPr>
            <w:r w:rsidRPr="009B053A">
              <w:t>23</w:t>
            </w:r>
          </w:p>
        </w:tc>
        <w:tc>
          <w:tcPr>
            <w:tcW w:w="1985" w:type="dxa"/>
            <w:vAlign w:val="center"/>
          </w:tcPr>
          <w:p w14:paraId="644B4498" w14:textId="77777777" w:rsidR="006A01AC" w:rsidRPr="009B053A" w:rsidRDefault="006A01AC" w:rsidP="006A01AC">
            <w:pPr>
              <w:pStyle w:val="TAC"/>
            </w:pPr>
            <w:r w:rsidRPr="009B053A">
              <w:t>+2 +TT/-3-TT</w:t>
            </w:r>
          </w:p>
        </w:tc>
      </w:tr>
      <w:tr w:rsidR="006A01AC" w:rsidRPr="009B053A" w14:paraId="65CAAA9D" w14:textId="77777777" w:rsidTr="002C70D3">
        <w:trPr>
          <w:trHeight w:val="288"/>
          <w:jc w:val="center"/>
        </w:trPr>
        <w:tc>
          <w:tcPr>
            <w:tcW w:w="2161" w:type="dxa"/>
            <w:vAlign w:val="center"/>
          </w:tcPr>
          <w:p w14:paraId="5223B938" w14:textId="77777777" w:rsidR="006A01AC" w:rsidRPr="009B053A" w:rsidRDefault="006A01AC" w:rsidP="006A01AC">
            <w:pPr>
              <w:pStyle w:val="TAC"/>
            </w:pPr>
            <w:r w:rsidRPr="009B053A">
              <w:t>DC_66A_n5A</w:t>
            </w:r>
          </w:p>
        </w:tc>
        <w:tc>
          <w:tcPr>
            <w:tcW w:w="1830" w:type="dxa"/>
          </w:tcPr>
          <w:p w14:paraId="3F85688B" w14:textId="77777777" w:rsidR="006A01AC" w:rsidRPr="009B053A" w:rsidRDefault="006A01AC" w:rsidP="006A01AC">
            <w:pPr>
              <w:pStyle w:val="TAC"/>
            </w:pPr>
          </w:p>
        </w:tc>
        <w:tc>
          <w:tcPr>
            <w:tcW w:w="1985" w:type="dxa"/>
          </w:tcPr>
          <w:p w14:paraId="7C08761B" w14:textId="77777777" w:rsidR="006A01AC" w:rsidRPr="009B053A" w:rsidRDefault="006A01AC" w:rsidP="006A01AC">
            <w:pPr>
              <w:pStyle w:val="TAC"/>
            </w:pPr>
          </w:p>
        </w:tc>
        <w:tc>
          <w:tcPr>
            <w:tcW w:w="1984" w:type="dxa"/>
            <w:vAlign w:val="center"/>
          </w:tcPr>
          <w:p w14:paraId="6BA7F34D" w14:textId="77777777" w:rsidR="006A01AC" w:rsidRPr="009B053A" w:rsidRDefault="006A01AC" w:rsidP="006A01AC">
            <w:pPr>
              <w:pStyle w:val="TAC"/>
            </w:pPr>
            <w:r w:rsidRPr="009B053A">
              <w:t>23</w:t>
            </w:r>
          </w:p>
        </w:tc>
        <w:tc>
          <w:tcPr>
            <w:tcW w:w="1985" w:type="dxa"/>
          </w:tcPr>
          <w:p w14:paraId="252DB6CD" w14:textId="27CC5F55" w:rsidR="006A01AC" w:rsidRPr="009B053A" w:rsidRDefault="006A01AC" w:rsidP="006A01AC">
            <w:pPr>
              <w:pStyle w:val="TAC"/>
            </w:pPr>
            <w:r w:rsidRPr="009B053A">
              <w:t>+2 +TT/-3-TT</w:t>
            </w:r>
          </w:p>
        </w:tc>
      </w:tr>
      <w:tr w:rsidR="006A01AC" w:rsidRPr="009B053A" w14:paraId="1B463453" w14:textId="77777777" w:rsidTr="002C70D3">
        <w:trPr>
          <w:trHeight w:val="288"/>
          <w:jc w:val="center"/>
        </w:trPr>
        <w:tc>
          <w:tcPr>
            <w:tcW w:w="2161" w:type="dxa"/>
            <w:vAlign w:val="center"/>
          </w:tcPr>
          <w:p w14:paraId="2B004891" w14:textId="77777777" w:rsidR="006A01AC" w:rsidRPr="009B053A" w:rsidRDefault="006A01AC" w:rsidP="006A01AC">
            <w:pPr>
              <w:pStyle w:val="TAC"/>
            </w:pPr>
            <w:r w:rsidRPr="009B053A">
              <w:t>DC_66A_n41A</w:t>
            </w:r>
          </w:p>
        </w:tc>
        <w:tc>
          <w:tcPr>
            <w:tcW w:w="1830" w:type="dxa"/>
          </w:tcPr>
          <w:p w14:paraId="44EC9BFF" w14:textId="77777777" w:rsidR="006A01AC" w:rsidRPr="009B053A" w:rsidRDefault="006A01AC" w:rsidP="006A01AC">
            <w:pPr>
              <w:pStyle w:val="TAC"/>
            </w:pPr>
          </w:p>
        </w:tc>
        <w:tc>
          <w:tcPr>
            <w:tcW w:w="1985" w:type="dxa"/>
          </w:tcPr>
          <w:p w14:paraId="44295DC1" w14:textId="77777777" w:rsidR="006A01AC" w:rsidRPr="009B053A" w:rsidRDefault="006A01AC" w:rsidP="006A01AC">
            <w:pPr>
              <w:pStyle w:val="TAC"/>
            </w:pPr>
          </w:p>
        </w:tc>
        <w:tc>
          <w:tcPr>
            <w:tcW w:w="1984" w:type="dxa"/>
            <w:vAlign w:val="center"/>
          </w:tcPr>
          <w:p w14:paraId="01FE7FF9" w14:textId="77777777" w:rsidR="006A01AC" w:rsidRPr="009B053A" w:rsidRDefault="006A01AC" w:rsidP="006A01AC">
            <w:pPr>
              <w:pStyle w:val="TAC"/>
            </w:pPr>
            <w:r w:rsidRPr="009B053A">
              <w:t>23</w:t>
            </w:r>
          </w:p>
        </w:tc>
        <w:tc>
          <w:tcPr>
            <w:tcW w:w="1985" w:type="dxa"/>
          </w:tcPr>
          <w:p w14:paraId="1B80122E" w14:textId="77777777" w:rsidR="006A01AC" w:rsidRPr="009B053A" w:rsidRDefault="006A01AC" w:rsidP="006A01AC">
            <w:pPr>
              <w:pStyle w:val="TAC"/>
            </w:pPr>
            <w:r w:rsidRPr="009B053A">
              <w:t>+2 +TT/-3-TT</w:t>
            </w:r>
          </w:p>
        </w:tc>
      </w:tr>
      <w:tr w:rsidR="006A01AC" w:rsidRPr="009B053A" w14:paraId="0741A0BD" w14:textId="77777777" w:rsidTr="002C70D3">
        <w:trPr>
          <w:trHeight w:val="288"/>
          <w:jc w:val="center"/>
        </w:trPr>
        <w:tc>
          <w:tcPr>
            <w:tcW w:w="2161" w:type="dxa"/>
            <w:vAlign w:val="center"/>
          </w:tcPr>
          <w:p w14:paraId="6F5214D0" w14:textId="77777777" w:rsidR="006A01AC" w:rsidRPr="009B053A" w:rsidRDefault="006A01AC" w:rsidP="006A01AC">
            <w:pPr>
              <w:pStyle w:val="TAC"/>
              <w:rPr>
                <w:lang w:eastAsia="fi-FI"/>
              </w:rPr>
            </w:pPr>
            <w:r w:rsidRPr="009B053A">
              <w:t>DC_66A_n71A</w:t>
            </w:r>
          </w:p>
        </w:tc>
        <w:tc>
          <w:tcPr>
            <w:tcW w:w="1830" w:type="dxa"/>
          </w:tcPr>
          <w:p w14:paraId="3AF56666" w14:textId="77777777" w:rsidR="006A01AC" w:rsidRPr="009B053A" w:rsidRDefault="006A01AC" w:rsidP="006A01AC">
            <w:pPr>
              <w:pStyle w:val="TAC"/>
            </w:pPr>
          </w:p>
        </w:tc>
        <w:tc>
          <w:tcPr>
            <w:tcW w:w="1985" w:type="dxa"/>
          </w:tcPr>
          <w:p w14:paraId="73663430" w14:textId="77777777" w:rsidR="006A01AC" w:rsidRPr="009B053A" w:rsidRDefault="006A01AC" w:rsidP="006A01AC">
            <w:pPr>
              <w:pStyle w:val="TAC"/>
            </w:pPr>
          </w:p>
        </w:tc>
        <w:tc>
          <w:tcPr>
            <w:tcW w:w="1984" w:type="dxa"/>
            <w:vAlign w:val="center"/>
          </w:tcPr>
          <w:p w14:paraId="32ED0D2D" w14:textId="77777777" w:rsidR="006A01AC" w:rsidRPr="009B053A" w:rsidRDefault="006A01AC" w:rsidP="006A01AC">
            <w:pPr>
              <w:pStyle w:val="TAC"/>
            </w:pPr>
            <w:r w:rsidRPr="009B053A">
              <w:t>23</w:t>
            </w:r>
          </w:p>
        </w:tc>
        <w:tc>
          <w:tcPr>
            <w:tcW w:w="1985" w:type="dxa"/>
          </w:tcPr>
          <w:p w14:paraId="4B1F3503" w14:textId="77777777" w:rsidR="006A01AC" w:rsidRPr="009B053A" w:rsidRDefault="006A01AC" w:rsidP="006A01AC">
            <w:pPr>
              <w:pStyle w:val="TAC"/>
            </w:pPr>
            <w:r w:rsidRPr="009B053A">
              <w:t>+2 +TT/-3-TT</w:t>
            </w:r>
          </w:p>
        </w:tc>
      </w:tr>
      <w:tr w:rsidR="006A01AC" w:rsidRPr="009B053A" w14:paraId="21081468" w14:textId="77777777" w:rsidTr="00C6532F">
        <w:trPr>
          <w:trHeight w:val="288"/>
          <w:jc w:val="center"/>
        </w:trPr>
        <w:tc>
          <w:tcPr>
            <w:tcW w:w="2161" w:type="dxa"/>
            <w:vAlign w:val="center"/>
          </w:tcPr>
          <w:p w14:paraId="390ABAB3" w14:textId="77777777" w:rsidR="006A01AC" w:rsidRPr="009B053A" w:rsidRDefault="006A01AC" w:rsidP="006A01AC">
            <w:pPr>
              <w:pStyle w:val="TAC"/>
            </w:pPr>
            <w:r w:rsidRPr="009B053A">
              <w:rPr>
                <w:lang w:eastAsia="fi-FI"/>
              </w:rPr>
              <w:t>DC_66A_n77A</w:t>
            </w:r>
          </w:p>
        </w:tc>
        <w:tc>
          <w:tcPr>
            <w:tcW w:w="1830" w:type="dxa"/>
          </w:tcPr>
          <w:p w14:paraId="6BA931FA" w14:textId="5BBEBFCD" w:rsidR="006A01AC" w:rsidRPr="009B053A" w:rsidRDefault="006A01AC" w:rsidP="006A01AC">
            <w:pPr>
              <w:pStyle w:val="TAC"/>
            </w:pPr>
            <w:r>
              <w:t>26</w:t>
            </w:r>
            <w:r>
              <w:rPr>
                <w:vertAlign w:val="superscript"/>
              </w:rPr>
              <w:t>8</w:t>
            </w:r>
            <w:ins w:id="1708" w:author="2841" w:date="2023-06-16T09:04:00Z">
              <w:r>
                <w:t xml:space="preserve">, </w:t>
              </w:r>
              <w:r w:rsidRPr="00C81DC4">
                <w:t>27.8</w:t>
              </w:r>
              <w:r>
                <w:rPr>
                  <w:vertAlign w:val="superscript"/>
                </w:rPr>
                <w:t>9</w:t>
              </w:r>
            </w:ins>
          </w:p>
        </w:tc>
        <w:tc>
          <w:tcPr>
            <w:tcW w:w="1985" w:type="dxa"/>
          </w:tcPr>
          <w:p w14:paraId="54EF3290" w14:textId="77777777" w:rsidR="006A01AC" w:rsidRPr="009B053A" w:rsidRDefault="006A01AC" w:rsidP="006A01AC">
            <w:pPr>
              <w:pStyle w:val="TAC"/>
            </w:pPr>
            <w:r w:rsidRPr="009B053A">
              <w:rPr>
                <w:rFonts w:eastAsia="MS Mincho"/>
              </w:rPr>
              <w:t>+2+TT/-3-TT</w:t>
            </w:r>
          </w:p>
        </w:tc>
        <w:tc>
          <w:tcPr>
            <w:tcW w:w="1984" w:type="dxa"/>
            <w:vAlign w:val="center"/>
          </w:tcPr>
          <w:p w14:paraId="7773AA22" w14:textId="77777777" w:rsidR="006A01AC" w:rsidRPr="009B053A" w:rsidRDefault="006A01AC" w:rsidP="006A01AC">
            <w:pPr>
              <w:pStyle w:val="TAC"/>
            </w:pPr>
            <w:r w:rsidRPr="009B053A">
              <w:rPr>
                <w:rFonts w:eastAsia="MS Mincho"/>
              </w:rPr>
              <w:t>23</w:t>
            </w:r>
          </w:p>
        </w:tc>
        <w:tc>
          <w:tcPr>
            <w:tcW w:w="1985" w:type="dxa"/>
            <w:vAlign w:val="center"/>
          </w:tcPr>
          <w:p w14:paraId="2B52C2CE" w14:textId="77777777" w:rsidR="006A01AC" w:rsidRPr="009B053A" w:rsidRDefault="006A01AC" w:rsidP="006A01AC">
            <w:pPr>
              <w:pStyle w:val="TAC"/>
            </w:pPr>
            <w:r w:rsidRPr="009B053A">
              <w:rPr>
                <w:rFonts w:eastAsia="MS Mincho"/>
              </w:rPr>
              <w:t>+2+TT/-3-TT</w:t>
            </w:r>
          </w:p>
        </w:tc>
      </w:tr>
      <w:tr w:rsidR="006A01AC" w:rsidRPr="009B053A" w14:paraId="491F9040" w14:textId="77777777" w:rsidTr="002C70D3">
        <w:trPr>
          <w:trHeight w:val="288"/>
          <w:jc w:val="center"/>
        </w:trPr>
        <w:tc>
          <w:tcPr>
            <w:tcW w:w="2161" w:type="dxa"/>
            <w:vAlign w:val="center"/>
          </w:tcPr>
          <w:p w14:paraId="10539425" w14:textId="20E34046" w:rsidR="006A01AC" w:rsidRPr="009B053A" w:rsidRDefault="006A01AC" w:rsidP="006A01AC">
            <w:pPr>
              <w:pStyle w:val="TAC"/>
            </w:pPr>
            <w:r w:rsidRPr="009B053A">
              <w:t>DC_66A_n78A</w:t>
            </w:r>
          </w:p>
        </w:tc>
        <w:tc>
          <w:tcPr>
            <w:tcW w:w="1830" w:type="dxa"/>
          </w:tcPr>
          <w:p w14:paraId="7167199E" w14:textId="77777777" w:rsidR="006A01AC" w:rsidRPr="009B053A" w:rsidRDefault="006A01AC" w:rsidP="006A01AC">
            <w:pPr>
              <w:pStyle w:val="TAC"/>
            </w:pPr>
          </w:p>
        </w:tc>
        <w:tc>
          <w:tcPr>
            <w:tcW w:w="1985" w:type="dxa"/>
          </w:tcPr>
          <w:p w14:paraId="1B4EBBDC" w14:textId="77777777" w:rsidR="006A01AC" w:rsidRPr="009B053A" w:rsidRDefault="006A01AC" w:rsidP="006A01AC">
            <w:pPr>
              <w:pStyle w:val="TAC"/>
            </w:pPr>
          </w:p>
        </w:tc>
        <w:tc>
          <w:tcPr>
            <w:tcW w:w="1984" w:type="dxa"/>
            <w:vAlign w:val="center"/>
          </w:tcPr>
          <w:p w14:paraId="3689AB55" w14:textId="77777777" w:rsidR="006A01AC" w:rsidRPr="009B053A" w:rsidRDefault="006A01AC" w:rsidP="006A01AC">
            <w:pPr>
              <w:pStyle w:val="TAC"/>
            </w:pPr>
            <w:r w:rsidRPr="009B053A">
              <w:t>23</w:t>
            </w:r>
          </w:p>
        </w:tc>
        <w:tc>
          <w:tcPr>
            <w:tcW w:w="1985" w:type="dxa"/>
          </w:tcPr>
          <w:p w14:paraId="5A7EAF7F" w14:textId="77777777" w:rsidR="006A01AC" w:rsidRPr="009B053A" w:rsidRDefault="006A01AC" w:rsidP="006A01AC">
            <w:pPr>
              <w:pStyle w:val="TAC"/>
            </w:pPr>
            <w:r w:rsidRPr="009B053A">
              <w:t>+2 +TT/-3-TT</w:t>
            </w:r>
          </w:p>
        </w:tc>
      </w:tr>
      <w:tr w:rsidR="006A01AC" w:rsidRPr="009B053A" w14:paraId="3C41B83B" w14:textId="77777777" w:rsidTr="000E5E74">
        <w:trPr>
          <w:trHeight w:val="288"/>
          <w:jc w:val="center"/>
        </w:trPr>
        <w:tc>
          <w:tcPr>
            <w:tcW w:w="2161" w:type="dxa"/>
            <w:vAlign w:val="center"/>
          </w:tcPr>
          <w:p w14:paraId="5B116CFC" w14:textId="77777777" w:rsidR="006A01AC" w:rsidRPr="009B053A" w:rsidRDefault="006A01AC" w:rsidP="006A01AC">
            <w:pPr>
              <w:pStyle w:val="TAC"/>
            </w:pPr>
            <w:r w:rsidRPr="009B053A">
              <w:t>DC_71A_n2A</w:t>
            </w:r>
          </w:p>
        </w:tc>
        <w:tc>
          <w:tcPr>
            <w:tcW w:w="1830" w:type="dxa"/>
          </w:tcPr>
          <w:p w14:paraId="468EF76F" w14:textId="77777777" w:rsidR="006A01AC" w:rsidRPr="009B053A" w:rsidRDefault="006A01AC" w:rsidP="006A01AC">
            <w:pPr>
              <w:pStyle w:val="TAC"/>
            </w:pPr>
          </w:p>
        </w:tc>
        <w:tc>
          <w:tcPr>
            <w:tcW w:w="1985" w:type="dxa"/>
          </w:tcPr>
          <w:p w14:paraId="75B728C6" w14:textId="77777777" w:rsidR="006A01AC" w:rsidRPr="009B053A" w:rsidRDefault="006A01AC" w:rsidP="006A01AC">
            <w:pPr>
              <w:pStyle w:val="TAC"/>
            </w:pPr>
          </w:p>
        </w:tc>
        <w:tc>
          <w:tcPr>
            <w:tcW w:w="1984" w:type="dxa"/>
            <w:vAlign w:val="center"/>
          </w:tcPr>
          <w:p w14:paraId="0EA430C3" w14:textId="77777777" w:rsidR="006A01AC" w:rsidRPr="009B053A" w:rsidRDefault="006A01AC" w:rsidP="006A01AC">
            <w:pPr>
              <w:pStyle w:val="TAC"/>
            </w:pPr>
            <w:r w:rsidRPr="009B053A">
              <w:t>23</w:t>
            </w:r>
          </w:p>
        </w:tc>
        <w:tc>
          <w:tcPr>
            <w:tcW w:w="1985" w:type="dxa"/>
          </w:tcPr>
          <w:p w14:paraId="4BEF73FE" w14:textId="77777777" w:rsidR="006A01AC" w:rsidRPr="009B053A" w:rsidRDefault="006A01AC" w:rsidP="006A01AC">
            <w:pPr>
              <w:pStyle w:val="TAC"/>
            </w:pPr>
            <w:r w:rsidRPr="009B053A">
              <w:t>+2 +TT/-3-TT</w:t>
            </w:r>
          </w:p>
        </w:tc>
      </w:tr>
      <w:tr w:rsidR="006A01AC" w:rsidRPr="009B053A" w14:paraId="3A1000B2" w14:textId="77777777" w:rsidTr="000E5E74">
        <w:trPr>
          <w:trHeight w:val="288"/>
          <w:jc w:val="center"/>
        </w:trPr>
        <w:tc>
          <w:tcPr>
            <w:tcW w:w="2161" w:type="dxa"/>
            <w:vAlign w:val="center"/>
          </w:tcPr>
          <w:p w14:paraId="7287F292" w14:textId="77777777" w:rsidR="006A01AC" w:rsidRPr="009B053A" w:rsidRDefault="006A01AC" w:rsidP="006A01AC">
            <w:pPr>
              <w:pStyle w:val="TAC"/>
            </w:pPr>
            <w:r w:rsidRPr="009B053A">
              <w:t>DC_71A_n66A</w:t>
            </w:r>
          </w:p>
        </w:tc>
        <w:tc>
          <w:tcPr>
            <w:tcW w:w="1830" w:type="dxa"/>
          </w:tcPr>
          <w:p w14:paraId="6471BF8D" w14:textId="77777777" w:rsidR="006A01AC" w:rsidRPr="009B053A" w:rsidRDefault="006A01AC" w:rsidP="006A01AC">
            <w:pPr>
              <w:pStyle w:val="TAC"/>
            </w:pPr>
          </w:p>
        </w:tc>
        <w:tc>
          <w:tcPr>
            <w:tcW w:w="1985" w:type="dxa"/>
          </w:tcPr>
          <w:p w14:paraId="7ACE6F71" w14:textId="77777777" w:rsidR="006A01AC" w:rsidRPr="009B053A" w:rsidRDefault="006A01AC" w:rsidP="006A01AC">
            <w:pPr>
              <w:pStyle w:val="TAC"/>
            </w:pPr>
          </w:p>
        </w:tc>
        <w:tc>
          <w:tcPr>
            <w:tcW w:w="1984" w:type="dxa"/>
            <w:vAlign w:val="center"/>
          </w:tcPr>
          <w:p w14:paraId="5C963F7B" w14:textId="77777777" w:rsidR="006A01AC" w:rsidRPr="009B053A" w:rsidRDefault="006A01AC" w:rsidP="006A01AC">
            <w:pPr>
              <w:pStyle w:val="TAC"/>
            </w:pPr>
            <w:r w:rsidRPr="009B053A">
              <w:t>23</w:t>
            </w:r>
          </w:p>
        </w:tc>
        <w:tc>
          <w:tcPr>
            <w:tcW w:w="1985" w:type="dxa"/>
          </w:tcPr>
          <w:p w14:paraId="0B0E2E39" w14:textId="77777777" w:rsidR="006A01AC" w:rsidRPr="009B053A" w:rsidRDefault="006A01AC" w:rsidP="006A01AC">
            <w:pPr>
              <w:pStyle w:val="TAC"/>
            </w:pPr>
            <w:r w:rsidRPr="009B053A">
              <w:t>+2 +TT/-3-TT</w:t>
            </w:r>
          </w:p>
        </w:tc>
      </w:tr>
      <w:tr w:rsidR="006A01AC" w:rsidRPr="009B053A" w14:paraId="7F4C4033" w14:textId="77777777" w:rsidTr="002C70D3">
        <w:trPr>
          <w:trHeight w:val="288"/>
          <w:jc w:val="center"/>
        </w:trPr>
        <w:tc>
          <w:tcPr>
            <w:tcW w:w="9945" w:type="dxa"/>
            <w:gridSpan w:val="5"/>
          </w:tcPr>
          <w:p w14:paraId="5AEDBD6B" w14:textId="576D37D0" w:rsidR="006A01AC" w:rsidRPr="009B053A" w:rsidRDefault="006A01AC" w:rsidP="006A01AC">
            <w:pPr>
              <w:pStyle w:val="TAN"/>
            </w:pPr>
            <w:r w:rsidRPr="009B053A">
              <w:t>NOTE 1:</w:t>
            </w:r>
            <w:r w:rsidRPr="009B053A">
              <w:tab/>
              <w:t>TT applies to output power in each UL carrier with E-UTRA UL transmission not overlapping with NR UL transmission in time, and its value is the same as TT of standalone E-UTRA or NR transmission. For detailed values refer to Table 6.2B.1.3.5-4.</w:t>
            </w:r>
          </w:p>
          <w:p w14:paraId="6D88875D" w14:textId="77777777" w:rsidR="006A01AC" w:rsidRPr="009B053A" w:rsidRDefault="006A01AC" w:rsidP="006A01AC">
            <w:pPr>
              <w:pStyle w:val="TAN"/>
            </w:pPr>
            <w:r w:rsidRPr="009B053A">
              <w:rPr>
                <w:szCs w:val="18"/>
              </w:rPr>
              <w:t>NOTE 2:</w:t>
            </w:r>
            <w:r w:rsidRPr="009B053A">
              <w:tab/>
              <w:t>TT applies to overall output power with E-UTRA UL transmission overlapping with NR UL transmission in time, and its value is the maximum TT among all E-UTRA and NR UL carriers. For detailed values refer to Table 6.2B.1.3.5-3.</w:t>
            </w:r>
          </w:p>
          <w:p w14:paraId="29BDDE4B" w14:textId="5733258D" w:rsidR="006A01AC" w:rsidRPr="009B053A" w:rsidRDefault="006A01AC" w:rsidP="006A01AC">
            <w:pPr>
              <w:pStyle w:val="TAN"/>
              <w:rPr>
                <w:szCs w:val="18"/>
              </w:rPr>
            </w:pPr>
            <w:r w:rsidRPr="009B053A">
              <w:rPr>
                <w:szCs w:val="18"/>
              </w:rPr>
              <w:t>NOTE 3:</w:t>
            </w:r>
            <w:r w:rsidRPr="009B053A">
              <w:rPr>
                <w:szCs w:val="18"/>
              </w:rPr>
              <w:tab/>
            </w:r>
            <w:r w:rsidRPr="009B053A">
              <w:rPr>
                <w:lang w:eastAsia="zh-CN"/>
              </w:rPr>
              <w:t xml:space="preserve">An uplink DC </w:t>
            </w:r>
            <w:r w:rsidRPr="009B053A">
              <w:t>configuration in which at least one of the bands has NOTE 3 in Table 6.2.1.3-1 in TS 38.521-1 [8] or NOTE 2 in Table 6.2.2.3-1 in TS 36.521-1 [21] is allowed to reduce the lower tolerance limit by 1.5 dB when the transmission bandwidths of at least one of the bands i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w:t>
            </w:r>
          </w:p>
          <w:p w14:paraId="74059F1C" w14:textId="77777777" w:rsidR="006A01AC" w:rsidRPr="009B053A" w:rsidRDefault="006A01AC" w:rsidP="006A01AC">
            <w:pPr>
              <w:pStyle w:val="TAN"/>
              <w:rPr>
                <w:szCs w:val="18"/>
              </w:rPr>
            </w:pPr>
            <w:r w:rsidRPr="009B053A">
              <w:rPr>
                <w:szCs w:val="18"/>
              </w:rPr>
              <w:t>NOTE 4:</w:t>
            </w:r>
            <w:r w:rsidRPr="009B053A">
              <w:rPr>
                <w:szCs w:val="18"/>
              </w:rPr>
              <w:tab/>
              <w:t>P</w:t>
            </w:r>
            <w:r w:rsidRPr="009B053A">
              <w:rPr>
                <w:rFonts w:ascii="Times New Roman" w:hAnsi="Times New Roman"/>
                <w:sz w:val="20"/>
                <w:szCs w:val="18"/>
                <w:vertAlign w:val="subscript"/>
              </w:rPr>
              <w:t>PowerClass, EN-DC</w:t>
            </w:r>
            <w:r w:rsidRPr="009B053A">
              <w:rPr>
                <w:szCs w:val="18"/>
              </w:rPr>
              <w:t xml:space="preserve"> is the maximum UE power specified without taking into account the tolerance.</w:t>
            </w:r>
          </w:p>
          <w:p w14:paraId="16B5FA66" w14:textId="77777777" w:rsidR="006A01AC" w:rsidRPr="009B053A" w:rsidRDefault="006A01AC" w:rsidP="006A01AC">
            <w:pPr>
              <w:pStyle w:val="TAN"/>
              <w:rPr>
                <w:szCs w:val="18"/>
              </w:rPr>
            </w:pPr>
            <w:r w:rsidRPr="009B053A">
              <w:rPr>
                <w:szCs w:val="18"/>
              </w:rPr>
              <w:t>NOTE 5:</w:t>
            </w:r>
            <w:r w:rsidRPr="009B053A">
              <w:rPr>
                <w:szCs w:val="18"/>
              </w:rPr>
              <w:tab/>
              <w:t>For inter-band EN-DC the maximum power requirement should apply to the total transmitted power over all component carriers (per UE).</w:t>
            </w:r>
          </w:p>
          <w:p w14:paraId="5E53CD08" w14:textId="77777777" w:rsidR="006A01AC" w:rsidRPr="009B053A" w:rsidRDefault="006A01AC" w:rsidP="006A01AC">
            <w:pPr>
              <w:pStyle w:val="TAN"/>
              <w:rPr>
                <w:szCs w:val="18"/>
              </w:rPr>
            </w:pPr>
            <w:r w:rsidRPr="009B053A">
              <w:rPr>
                <w:szCs w:val="18"/>
              </w:rPr>
              <w:t>NOTE 6:</w:t>
            </w:r>
            <w:r w:rsidRPr="009B053A">
              <w:rPr>
                <w:szCs w:val="18"/>
              </w:rPr>
              <w:tab/>
              <w:t>Power Class 3 is the default power class unless otherwise stated.</w:t>
            </w:r>
          </w:p>
          <w:p w14:paraId="4FED8BAA" w14:textId="77777777" w:rsidR="006A01AC" w:rsidRPr="009B053A" w:rsidRDefault="006A01AC" w:rsidP="006A01AC">
            <w:pPr>
              <w:pStyle w:val="TAN"/>
            </w:pPr>
            <w:r w:rsidRPr="009B053A">
              <w:t>NOTE 7:</w:t>
            </w:r>
            <w:r w:rsidRPr="009B053A">
              <w:tab/>
              <w:t>The UE is not required to support PC2 within each individual cell group. Power class support within each individual cell group is signaled separately by the UE.</w:t>
            </w:r>
          </w:p>
          <w:p w14:paraId="701CF2CA" w14:textId="77777777" w:rsidR="006A01AC" w:rsidRDefault="006A01AC" w:rsidP="006A01AC">
            <w:pPr>
              <w:pStyle w:val="TAN"/>
              <w:rPr>
                <w:ins w:id="1709" w:author="2841" w:date="2023-06-16T09:04:00Z"/>
              </w:rPr>
            </w:pPr>
            <w:r w:rsidRPr="009B053A">
              <w:t>NOTE 8:</w:t>
            </w:r>
            <w:r w:rsidRPr="009B053A">
              <w:tab/>
              <w:t>The UE supports PC3 within E-UTRA cell group, and supports either PC3 or PC2 within NR cell group. Power class support within each individual cell group is signaled separately by the U</w:t>
            </w:r>
            <w:r>
              <w:t>E.</w:t>
            </w:r>
          </w:p>
          <w:p w14:paraId="6713D7D7" w14:textId="219B1703" w:rsidR="006A01AC" w:rsidRPr="009B053A" w:rsidRDefault="006A01AC" w:rsidP="006A01AC">
            <w:pPr>
              <w:pStyle w:val="TAN"/>
              <w:rPr>
                <w:szCs w:val="18"/>
              </w:rPr>
            </w:pPr>
            <w:ins w:id="1710" w:author="2841" w:date="2023-06-16T09:04:00Z">
              <w:r>
                <w:t>NOTE 9:</w:t>
              </w:r>
              <w:r>
                <w:tab/>
                <w:t>T</w:t>
              </w:r>
              <w:r>
                <w:rPr>
                  <w:lang w:eastAsia="zh-CN"/>
                </w:rPr>
                <w:t xml:space="preserve">he UE that supports PC3 within a TDD or FDD band and supports PC2 within a second TDD band and indicates support of </w:t>
              </w:r>
              <w:r>
                <w:rPr>
                  <w:bCs/>
                  <w:i/>
                </w:rPr>
                <w:t>higherPowerLimit-r17</w:t>
              </w:r>
              <w:r>
                <w:rPr>
                  <w:rFonts w:eastAsia="SimSun"/>
                  <w:bCs/>
                  <w:i/>
                  <w:lang w:val="en-US" w:eastAsia="zh-CN"/>
                </w:rPr>
                <w:t xml:space="preserve"> </w:t>
              </w:r>
              <w:r>
                <w:rPr>
                  <w:lang w:bidi="bn-IN"/>
                </w:rPr>
                <w:t>capability.</w:t>
              </w:r>
            </w:ins>
          </w:p>
        </w:tc>
      </w:tr>
    </w:tbl>
    <w:p w14:paraId="2B47D05A" w14:textId="77777777" w:rsidR="00AB2B30" w:rsidRPr="009B053A" w:rsidRDefault="00AB2B30"/>
    <w:p w14:paraId="7D10CEDB" w14:textId="394A797D" w:rsidR="00AB2B30" w:rsidRPr="009B053A" w:rsidRDefault="006A7121">
      <w:pPr>
        <w:pStyle w:val="TH"/>
      </w:pPr>
      <w:r w:rsidRPr="009B053A">
        <w:t>Table 6.2B.1.3.5-2: Void</w:t>
      </w:r>
    </w:p>
    <w:p w14:paraId="79237BBF" w14:textId="77777777" w:rsidR="006423FB" w:rsidRPr="009B053A" w:rsidRDefault="006423FB" w:rsidP="006423FB"/>
    <w:p w14:paraId="08DC9050" w14:textId="411E9DCE" w:rsidR="00AB2B30" w:rsidRPr="009B053A" w:rsidRDefault="006A7121">
      <w:pPr>
        <w:pStyle w:val="TH"/>
      </w:pPr>
      <w:r w:rsidRPr="009B053A">
        <w:lastRenderedPageBreak/>
        <w:t>Table 6.2B.1.3.5-2a: Maximum output power for inter-band EN-DC (two bands), for non-overlapping UL transmission for power class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5"/>
        <w:gridCol w:w="1529"/>
        <w:gridCol w:w="1522"/>
        <w:gridCol w:w="1566"/>
        <w:gridCol w:w="1807"/>
        <w:gridCol w:w="1592"/>
      </w:tblGrid>
      <w:tr w:rsidR="00AB2B30" w:rsidRPr="009B053A" w14:paraId="5118B1A1" w14:textId="77777777" w:rsidTr="006C2F53">
        <w:tc>
          <w:tcPr>
            <w:tcW w:w="1615" w:type="dxa"/>
            <w:shd w:val="clear" w:color="auto" w:fill="auto"/>
          </w:tcPr>
          <w:p w14:paraId="1098FE25" w14:textId="77777777" w:rsidR="00AB2B30" w:rsidRPr="009B053A" w:rsidRDefault="006A7121">
            <w:pPr>
              <w:pStyle w:val="TAH"/>
            </w:pPr>
            <w:r w:rsidRPr="009B053A">
              <w:lastRenderedPageBreak/>
              <w:t>EN-DC configuration</w:t>
            </w:r>
          </w:p>
        </w:tc>
        <w:tc>
          <w:tcPr>
            <w:tcW w:w="1529" w:type="dxa"/>
            <w:shd w:val="clear" w:color="auto" w:fill="auto"/>
          </w:tcPr>
          <w:p w14:paraId="585A83F1" w14:textId="77777777" w:rsidR="00AB2B30" w:rsidRPr="009B053A" w:rsidRDefault="006A7121">
            <w:pPr>
              <w:pStyle w:val="TAH"/>
            </w:pPr>
            <w:r w:rsidRPr="009B053A">
              <w:t>Carrier</w:t>
            </w:r>
          </w:p>
        </w:tc>
        <w:tc>
          <w:tcPr>
            <w:tcW w:w="1522" w:type="dxa"/>
            <w:shd w:val="clear" w:color="auto" w:fill="auto"/>
          </w:tcPr>
          <w:p w14:paraId="23849EBA" w14:textId="77777777" w:rsidR="00AB2B30" w:rsidRPr="009B053A" w:rsidRDefault="006A7121">
            <w:pPr>
              <w:pStyle w:val="TAH"/>
            </w:pPr>
            <w:r w:rsidRPr="009B053A">
              <w:t>Power class 2</w:t>
            </w:r>
          </w:p>
          <w:p w14:paraId="31CA07CF" w14:textId="77777777" w:rsidR="00AB2B30" w:rsidRPr="009B053A" w:rsidRDefault="006A7121">
            <w:pPr>
              <w:pStyle w:val="TAH"/>
            </w:pPr>
            <w:r w:rsidRPr="009B053A">
              <w:t>(dBm)</w:t>
            </w:r>
          </w:p>
        </w:tc>
        <w:tc>
          <w:tcPr>
            <w:tcW w:w="1566" w:type="dxa"/>
            <w:shd w:val="clear" w:color="auto" w:fill="auto"/>
          </w:tcPr>
          <w:p w14:paraId="2E9A598E" w14:textId="77777777" w:rsidR="00AB2B30" w:rsidRPr="009B053A" w:rsidRDefault="006A7121">
            <w:pPr>
              <w:pStyle w:val="TAH"/>
            </w:pPr>
            <w:r w:rsidRPr="009B053A">
              <w:t>Tolerance</w:t>
            </w:r>
          </w:p>
          <w:p w14:paraId="726A6FC1" w14:textId="77777777" w:rsidR="00AB2B30" w:rsidRPr="009B053A" w:rsidRDefault="006A7121">
            <w:pPr>
              <w:pStyle w:val="TAH"/>
            </w:pPr>
            <w:r w:rsidRPr="009B053A">
              <w:t>(dB)</w:t>
            </w:r>
          </w:p>
        </w:tc>
        <w:tc>
          <w:tcPr>
            <w:tcW w:w="1807" w:type="dxa"/>
            <w:shd w:val="clear" w:color="auto" w:fill="auto"/>
          </w:tcPr>
          <w:p w14:paraId="784E30C7" w14:textId="77777777" w:rsidR="00AB2B30" w:rsidRPr="009B053A" w:rsidRDefault="006A7121">
            <w:pPr>
              <w:pStyle w:val="TAH"/>
            </w:pPr>
            <w:r w:rsidRPr="009B053A">
              <w:t>Condition</w:t>
            </w:r>
          </w:p>
        </w:tc>
        <w:tc>
          <w:tcPr>
            <w:tcW w:w="1592" w:type="dxa"/>
            <w:shd w:val="clear" w:color="auto" w:fill="auto"/>
          </w:tcPr>
          <w:p w14:paraId="6AB23142" w14:textId="77777777" w:rsidR="00AB2B30" w:rsidRPr="009B053A" w:rsidRDefault="006A7121">
            <w:pPr>
              <w:pStyle w:val="TAH"/>
            </w:pPr>
            <w:r w:rsidRPr="009B053A">
              <w:t>Comment</w:t>
            </w:r>
          </w:p>
        </w:tc>
      </w:tr>
      <w:tr w:rsidR="00021154" w:rsidRPr="009B053A" w14:paraId="241A9080" w14:textId="77777777" w:rsidTr="006C2F53">
        <w:tc>
          <w:tcPr>
            <w:tcW w:w="1615" w:type="dxa"/>
            <w:tcBorders>
              <w:bottom w:val="nil"/>
            </w:tcBorders>
            <w:shd w:val="clear" w:color="auto" w:fill="auto"/>
          </w:tcPr>
          <w:p w14:paraId="4B7AEA04" w14:textId="60347A4C" w:rsidR="00021154" w:rsidRPr="009B053A" w:rsidRDefault="00021154" w:rsidP="006910BE">
            <w:pPr>
              <w:pStyle w:val="TAC"/>
            </w:pPr>
            <w:r w:rsidRPr="009B053A">
              <w:t>DC_1A_n78A</w:t>
            </w:r>
          </w:p>
        </w:tc>
        <w:tc>
          <w:tcPr>
            <w:tcW w:w="1529" w:type="dxa"/>
            <w:tcBorders>
              <w:bottom w:val="nil"/>
            </w:tcBorders>
            <w:shd w:val="clear" w:color="auto" w:fill="auto"/>
          </w:tcPr>
          <w:p w14:paraId="45708075" w14:textId="77777777" w:rsidR="00021154" w:rsidRPr="009B053A" w:rsidRDefault="00021154" w:rsidP="00931ECD">
            <w:pPr>
              <w:keepNext/>
              <w:keepLines/>
              <w:spacing w:after="0"/>
              <w:jc w:val="center"/>
              <w:rPr>
                <w:rFonts w:ascii="Arial" w:hAnsi="Arial"/>
                <w:sz w:val="18"/>
              </w:rPr>
            </w:pPr>
            <w:r w:rsidRPr="009B053A">
              <w:rPr>
                <w:rFonts w:ascii="Arial" w:hAnsi="Arial"/>
                <w:sz w:val="18"/>
              </w:rPr>
              <w:t>NR carrier</w:t>
            </w:r>
          </w:p>
        </w:tc>
        <w:tc>
          <w:tcPr>
            <w:tcW w:w="1522" w:type="dxa"/>
            <w:shd w:val="clear" w:color="auto" w:fill="auto"/>
          </w:tcPr>
          <w:p w14:paraId="07FCDCA7"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6</w:t>
            </w:r>
          </w:p>
        </w:tc>
        <w:tc>
          <w:tcPr>
            <w:tcW w:w="1566" w:type="dxa"/>
            <w:shd w:val="clear" w:color="auto" w:fill="auto"/>
          </w:tcPr>
          <w:p w14:paraId="0AA9A579"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TT/-3-TT</w:t>
            </w:r>
          </w:p>
        </w:tc>
        <w:tc>
          <w:tcPr>
            <w:tcW w:w="1807" w:type="dxa"/>
            <w:shd w:val="clear" w:color="auto" w:fill="auto"/>
          </w:tcPr>
          <w:p w14:paraId="293DCC47" w14:textId="1E94189E" w:rsidR="00021154" w:rsidRPr="009B053A" w:rsidRDefault="00B849A6" w:rsidP="00931ECD">
            <w:pPr>
              <w:keepNext/>
              <w:keepLines/>
              <w:spacing w:after="0"/>
              <w:jc w:val="center"/>
              <w:rPr>
                <w:rFonts w:ascii="Arial" w:hAnsi="Arial"/>
                <w:sz w:val="18"/>
              </w:rPr>
            </w:pPr>
            <w:r w:rsidRPr="009B053A">
              <w:rPr>
                <w:rFonts w:ascii="Arial" w:hAnsi="Arial"/>
                <w:sz w:val="18"/>
              </w:rPr>
              <w:t xml:space="preserve">Rel-15 UE indicates PC2 on NR band, Rel-16 and forward </w:t>
            </w:r>
            <w:r w:rsidR="00021154" w:rsidRPr="009B053A">
              <w:rPr>
                <w:rFonts w:ascii="Arial" w:hAnsi="Arial"/>
                <w:sz w:val="18"/>
              </w:rPr>
              <w:t>UE reporting (PC2 by P</w:t>
            </w:r>
            <w:r w:rsidR="00021154" w:rsidRPr="009B053A">
              <w:rPr>
                <w:rFonts w:ascii="Arial" w:hAnsi="Arial"/>
                <w:sz w:val="18"/>
                <w:vertAlign w:val="subscript"/>
              </w:rPr>
              <w:t>PowerClass,NR</w:t>
            </w:r>
            <w:r w:rsidR="00021154" w:rsidRPr="009B053A">
              <w:rPr>
                <w:rFonts w:ascii="Arial" w:hAnsi="Arial"/>
                <w:sz w:val="18"/>
              </w:rPr>
              <w:t xml:space="preserve">, and PC2 or Not present by </w:t>
            </w:r>
            <w:r w:rsidR="00021154" w:rsidRPr="009B053A">
              <w:rPr>
                <w:rFonts w:ascii="Arial" w:hAnsi="Arial"/>
                <w:i/>
                <w:sz w:val="18"/>
              </w:rPr>
              <w:t>powerClassNRPart-r16</w:t>
            </w:r>
            <w:r w:rsidR="00021154" w:rsidRPr="009B053A">
              <w:rPr>
                <w:rFonts w:ascii="Arial" w:hAnsi="Arial"/>
                <w:sz w:val="18"/>
              </w:rPr>
              <w:t>)</w:t>
            </w:r>
          </w:p>
        </w:tc>
        <w:tc>
          <w:tcPr>
            <w:tcW w:w="1592" w:type="dxa"/>
            <w:shd w:val="clear" w:color="auto" w:fill="auto"/>
          </w:tcPr>
          <w:p w14:paraId="42D297E9" w14:textId="77777777" w:rsidR="00021154" w:rsidRPr="009B053A" w:rsidRDefault="00021154" w:rsidP="00931ECD">
            <w:pPr>
              <w:keepNext/>
              <w:keepLines/>
              <w:spacing w:after="0"/>
              <w:jc w:val="center"/>
              <w:rPr>
                <w:rFonts w:ascii="Arial" w:hAnsi="Arial"/>
                <w:sz w:val="18"/>
              </w:rPr>
            </w:pPr>
            <w:r w:rsidRPr="009B053A">
              <w:rPr>
                <w:rFonts w:ascii="Arial" w:hAnsi="Arial"/>
                <w:sz w:val="18"/>
              </w:rPr>
              <w:t>UE meets power class 2 requirements</w:t>
            </w:r>
          </w:p>
        </w:tc>
      </w:tr>
      <w:tr w:rsidR="00021154" w:rsidRPr="009B053A" w14:paraId="7D1D2DB2" w14:textId="77777777" w:rsidTr="006C2F53">
        <w:tc>
          <w:tcPr>
            <w:tcW w:w="1615" w:type="dxa"/>
            <w:tcBorders>
              <w:top w:val="nil"/>
              <w:bottom w:val="nil"/>
            </w:tcBorders>
            <w:shd w:val="clear" w:color="auto" w:fill="auto"/>
          </w:tcPr>
          <w:p w14:paraId="2A264396" w14:textId="77777777" w:rsidR="00021154" w:rsidRPr="009B053A" w:rsidRDefault="00021154" w:rsidP="00931ECD">
            <w:pPr>
              <w:keepNext/>
              <w:keepLines/>
              <w:spacing w:after="0"/>
              <w:jc w:val="center"/>
              <w:rPr>
                <w:rFonts w:ascii="Arial" w:hAnsi="Arial"/>
                <w:sz w:val="18"/>
              </w:rPr>
            </w:pPr>
          </w:p>
        </w:tc>
        <w:tc>
          <w:tcPr>
            <w:tcW w:w="1529" w:type="dxa"/>
            <w:tcBorders>
              <w:top w:val="nil"/>
            </w:tcBorders>
            <w:shd w:val="clear" w:color="auto" w:fill="auto"/>
          </w:tcPr>
          <w:p w14:paraId="18FB971A" w14:textId="77777777" w:rsidR="00021154" w:rsidRPr="009B053A" w:rsidRDefault="00021154" w:rsidP="00931ECD">
            <w:pPr>
              <w:keepNext/>
              <w:keepLines/>
              <w:spacing w:after="0"/>
              <w:jc w:val="center"/>
              <w:rPr>
                <w:rFonts w:ascii="Arial" w:hAnsi="Arial"/>
                <w:sz w:val="18"/>
              </w:rPr>
            </w:pPr>
          </w:p>
        </w:tc>
        <w:tc>
          <w:tcPr>
            <w:tcW w:w="1522" w:type="dxa"/>
            <w:shd w:val="clear" w:color="auto" w:fill="auto"/>
          </w:tcPr>
          <w:p w14:paraId="06E09079"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3</w:t>
            </w:r>
          </w:p>
        </w:tc>
        <w:tc>
          <w:tcPr>
            <w:tcW w:w="1566" w:type="dxa"/>
            <w:shd w:val="clear" w:color="auto" w:fill="auto"/>
          </w:tcPr>
          <w:p w14:paraId="70132521"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TT/-3-TT</w:t>
            </w:r>
          </w:p>
        </w:tc>
        <w:tc>
          <w:tcPr>
            <w:tcW w:w="1807" w:type="dxa"/>
            <w:shd w:val="clear" w:color="auto" w:fill="auto"/>
          </w:tcPr>
          <w:p w14:paraId="29846584" w14:textId="277E2441" w:rsidR="00021154" w:rsidRPr="009B053A" w:rsidRDefault="00B849A6" w:rsidP="00931ECD">
            <w:pPr>
              <w:keepNext/>
              <w:keepLines/>
              <w:spacing w:after="0"/>
              <w:jc w:val="center"/>
              <w:rPr>
                <w:rFonts w:ascii="Arial" w:hAnsi="Arial"/>
                <w:sz w:val="18"/>
              </w:rPr>
            </w:pPr>
            <w:r w:rsidRPr="009B053A">
              <w:rPr>
                <w:rFonts w:ascii="Arial" w:hAnsi="Arial"/>
                <w:sz w:val="18"/>
              </w:rPr>
              <w:t xml:space="preserve">Rel-15 and forward UE indicates PC3 on NR band, Rel-16 and forward </w:t>
            </w:r>
            <w:r w:rsidR="00021154" w:rsidRPr="009B053A">
              <w:rPr>
                <w:rFonts w:ascii="Arial" w:hAnsi="Arial"/>
                <w:sz w:val="18"/>
              </w:rPr>
              <w:t>UE reporting (PC2 by P</w:t>
            </w:r>
            <w:r w:rsidR="00021154" w:rsidRPr="009B053A">
              <w:rPr>
                <w:rFonts w:ascii="Arial" w:hAnsi="Arial"/>
                <w:sz w:val="18"/>
                <w:vertAlign w:val="subscript"/>
              </w:rPr>
              <w:t>PowerClass,NR</w:t>
            </w:r>
            <w:r w:rsidR="00021154" w:rsidRPr="009B053A">
              <w:rPr>
                <w:rFonts w:ascii="Arial" w:hAnsi="Arial"/>
                <w:sz w:val="18"/>
              </w:rPr>
              <w:t xml:space="preserve">, and PC3 by </w:t>
            </w:r>
            <w:r w:rsidR="00021154" w:rsidRPr="009B053A">
              <w:rPr>
                <w:rFonts w:ascii="Arial" w:hAnsi="Arial"/>
                <w:i/>
                <w:sz w:val="18"/>
              </w:rPr>
              <w:t>powerClassNRPart-r16</w:t>
            </w:r>
            <w:r w:rsidR="00021154" w:rsidRPr="009B053A">
              <w:rPr>
                <w:rFonts w:ascii="Arial" w:hAnsi="Arial"/>
                <w:sz w:val="18"/>
              </w:rPr>
              <w:t>)</w:t>
            </w:r>
          </w:p>
        </w:tc>
        <w:tc>
          <w:tcPr>
            <w:tcW w:w="1592" w:type="dxa"/>
            <w:shd w:val="clear" w:color="auto" w:fill="auto"/>
          </w:tcPr>
          <w:p w14:paraId="57373C9D" w14:textId="77777777" w:rsidR="00021154" w:rsidRPr="009B053A" w:rsidRDefault="00021154" w:rsidP="00931ECD">
            <w:pPr>
              <w:keepNext/>
              <w:keepLines/>
              <w:spacing w:after="0"/>
              <w:jc w:val="center"/>
              <w:rPr>
                <w:rFonts w:ascii="Arial" w:hAnsi="Arial"/>
                <w:sz w:val="18"/>
              </w:rPr>
            </w:pPr>
            <w:r w:rsidRPr="009B053A">
              <w:rPr>
                <w:rFonts w:ascii="Arial" w:hAnsi="Arial"/>
                <w:sz w:val="18"/>
              </w:rPr>
              <w:t>UE meets power class 3 requirements</w:t>
            </w:r>
          </w:p>
        </w:tc>
      </w:tr>
      <w:tr w:rsidR="00021154" w:rsidRPr="009B053A" w14:paraId="7040ACD7" w14:textId="77777777" w:rsidTr="006C2F53">
        <w:tc>
          <w:tcPr>
            <w:tcW w:w="1615" w:type="dxa"/>
            <w:tcBorders>
              <w:top w:val="nil"/>
            </w:tcBorders>
            <w:shd w:val="clear" w:color="auto" w:fill="auto"/>
          </w:tcPr>
          <w:p w14:paraId="636EFD9F" w14:textId="77777777" w:rsidR="00021154" w:rsidRPr="009B053A" w:rsidRDefault="00021154" w:rsidP="00931ECD">
            <w:pPr>
              <w:keepNext/>
              <w:keepLines/>
              <w:spacing w:after="0"/>
              <w:jc w:val="center"/>
              <w:rPr>
                <w:rFonts w:ascii="Arial" w:hAnsi="Arial"/>
                <w:sz w:val="18"/>
              </w:rPr>
            </w:pPr>
          </w:p>
        </w:tc>
        <w:tc>
          <w:tcPr>
            <w:tcW w:w="1529" w:type="dxa"/>
            <w:shd w:val="clear" w:color="auto" w:fill="auto"/>
          </w:tcPr>
          <w:p w14:paraId="3404B59F" w14:textId="77777777" w:rsidR="00021154" w:rsidRPr="009B053A" w:rsidRDefault="00021154" w:rsidP="00931ECD">
            <w:pPr>
              <w:keepNext/>
              <w:keepLines/>
              <w:spacing w:after="0"/>
              <w:jc w:val="center"/>
              <w:rPr>
                <w:rFonts w:ascii="Arial" w:hAnsi="Arial"/>
                <w:sz w:val="18"/>
              </w:rPr>
            </w:pPr>
            <w:r w:rsidRPr="009B053A">
              <w:rPr>
                <w:rFonts w:ascii="Arial" w:hAnsi="Arial"/>
                <w:sz w:val="18"/>
              </w:rPr>
              <w:t>E-UTRA carrier</w:t>
            </w:r>
          </w:p>
        </w:tc>
        <w:tc>
          <w:tcPr>
            <w:tcW w:w="1522" w:type="dxa"/>
            <w:shd w:val="clear" w:color="auto" w:fill="auto"/>
          </w:tcPr>
          <w:p w14:paraId="33B86E14"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3</w:t>
            </w:r>
          </w:p>
        </w:tc>
        <w:tc>
          <w:tcPr>
            <w:tcW w:w="1566" w:type="dxa"/>
            <w:shd w:val="clear" w:color="auto" w:fill="auto"/>
          </w:tcPr>
          <w:p w14:paraId="4563BC86" w14:textId="77777777" w:rsidR="00021154" w:rsidRPr="009B053A" w:rsidRDefault="00021154" w:rsidP="00931ECD">
            <w:pPr>
              <w:keepNext/>
              <w:keepLines/>
              <w:spacing w:after="0"/>
              <w:jc w:val="center"/>
              <w:rPr>
                <w:rFonts w:ascii="Arial" w:hAnsi="Arial"/>
                <w:sz w:val="18"/>
              </w:rPr>
            </w:pPr>
            <w:r w:rsidRPr="009B053A">
              <w:rPr>
                <w:rFonts w:ascii="Arial" w:hAnsi="Arial"/>
                <w:sz w:val="18"/>
              </w:rPr>
              <w:t>+2+TT/-2-TT</w:t>
            </w:r>
          </w:p>
        </w:tc>
        <w:tc>
          <w:tcPr>
            <w:tcW w:w="1807" w:type="dxa"/>
            <w:shd w:val="clear" w:color="auto" w:fill="auto"/>
          </w:tcPr>
          <w:p w14:paraId="1E44308E" w14:textId="77777777" w:rsidR="00021154" w:rsidRPr="009B053A" w:rsidRDefault="00021154" w:rsidP="00931ECD">
            <w:pPr>
              <w:keepNext/>
              <w:keepLines/>
              <w:spacing w:after="0"/>
              <w:jc w:val="center"/>
              <w:rPr>
                <w:rFonts w:ascii="Arial" w:hAnsi="Arial"/>
                <w:sz w:val="18"/>
              </w:rPr>
            </w:pPr>
            <w:r w:rsidRPr="009B053A">
              <w:rPr>
                <w:rFonts w:ascii="Arial" w:hAnsi="Arial"/>
                <w:sz w:val="18"/>
              </w:rPr>
              <w:t>UE indicates PC3 on E-UTRA band</w:t>
            </w:r>
          </w:p>
        </w:tc>
        <w:tc>
          <w:tcPr>
            <w:tcW w:w="1592" w:type="dxa"/>
            <w:shd w:val="clear" w:color="auto" w:fill="auto"/>
          </w:tcPr>
          <w:p w14:paraId="39078330" w14:textId="77777777" w:rsidR="00021154" w:rsidRPr="009B053A" w:rsidRDefault="00021154" w:rsidP="00931ECD">
            <w:pPr>
              <w:keepNext/>
              <w:keepLines/>
              <w:spacing w:after="0"/>
              <w:jc w:val="center"/>
              <w:rPr>
                <w:rFonts w:ascii="Arial" w:hAnsi="Arial"/>
                <w:sz w:val="18"/>
              </w:rPr>
            </w:pPr>
            <w:r w:rsidRPr="009B053A">
              <w:rPr>
                <w:rFonts w:ascii="Arial" w:hAnsi="Arial"/>
                <w:sz w:val="18"/>
              </w:rPr>
              <w:t>UE meets power class 3 requirements</w:t>
            </w:r>
          </w:p>
        </w:tc>
      </w:tr>
      <w:tr w:rsidR="002C70D3" w:rsidRPr="009B053A" w14:paraId="59B986F8" w14:textId="77777777" w:rsidTr="006C2F53">
        <w:tc>
          <w:tcPr>
            <w:tcW w:w="1615" w:type="dxa"/>
            <w:tcBorders>
              <w:bottom w:val="nil"/>
            </w:tcBorders>
            <w:shd w:val="clear" w:color="auto" w:fill="auto"/>
          </w:tcPr>
          <w:p w14:paraId="4107F1A8" w14:textId="4F42AC0A" w:rsidR="002C70D3" w:rsidRPr="009B053A" w:rsidRDefault="002C70D3" w:rsidP="006C2F53">
            <w:pPr>
              <w:pStyle w:val="TAC"/>
              <w:rPr>
                <w:lang w:eastAsia="zh-CN"/>
              </w:rPr>
            </w:pPr>
            <w:r w:rsidRPr="009B053A">
              <w:t>DC_2A_n77A</w:t>
            </w:r>
          </w:p>
        </w:tc>
        <w:tc>
          <w:tcPr>
            <w:tcW w:w="1529" w:type="dxa"/>
            <w:tcBorders>
              <w:bottom w:val="nil"/>
            </w:tcBorders>
            <w:shd w:val="clear" w:color="auto" w:fill="auto"/>
          </w:tcPr>
          <w:p w14:paraId="68CE99DD" w14:textId="77777777" w:rsidR="002C70D3" w:rsidRPr="009B053A" w:rsidRDefault="002C70D3" w:rsidP="00931ECD">
            <w:pPr>
              <w:pStyle w:val="TAC"/>
            </w:pPr>
            <w:r w:rsidRPr="009B053A">
              <w:t>NR carrier</w:t>
            </w:r>
          </w:p>
        </w:tc>
        <w:tc>
          <w:tcPr>
            <w:tcW w:w="1522" w:type="dxa"/>
            <w:shd w:val="clear" w:color="auto" w:fill="auto"/>
          </w:tcPr>
          <w:p w14:paraId="58F19956" w14:textId="77777777" w:rsidR="002C70D3" w:rsidRPr="009B053A" w:rsidRDefault="002C70D3" w:rsidP="00931ECD">
            <w:pPr>
              <w:pStyle w:val="TAC"/>
            </w:pPr>
            <w:r w:rsidRPr="009B053A">
              <w:t>26</w:t>
            </w:r>
          </w:p>
        </w:tc>
        <w:tc>
          <w:tcPr>
            <w:tcW w:w="1566" w:type="dxa"/>
            <w:shd w:val="clear" w:color="auto" w:fill="auto"/>
          </w:tcPr>
          <w:p w14:paraId="47946137" w14:textId="77777777" w:rsidR="002C70D3" w:rsidRPr="009B053A" w:rsidRDefault="002C70D3" w:rsidP="00931ECD">
            <w:pPr>
              <w:pStyle w:val="TAC"/>
            </w:pPr>
            <w:r w:rsidRPr="009B053A">
              <w:t>+2+TT/-3-TT</w:t>
            </w:r>
          </w:p>
        </w:tc>
        <w:tc>
          <w:tcPr>
            <w:tcW w:w="1807" w:type="dxa"/>
            <w:shd w:val="clear" w:color="auto" w:fill="auto"/>
          </w:tcPr>
          <w:p w14:paraId="2262672E" w14:textId="69B7984F" w:rsidR="002C70D3" w:rsidRPr="009B053A" w:rsidRDefault="00B849A6" w:rsidP="00931ECD">
            <w:pPr>
              <w:pStyle w:val="TAC"/>
            </w:pPr>
            <w:r w:rsidRPr="009B053A">
              <w:t xml:space="preserve">Rel-15 UE indicates PC2 on NR band, Rel-16 and forward </w:t>
            </w:r>
            <w:r w:rsidR="002C70D3" w:rsidRPr="009B053A">
              <w:t>UE reporting (PC2 by P</w:t>
            </w:r>
            <w:r w:rsidR="002C70D3" w:rsidRPr="009B053A">
              <w:rPr>
                <w:vertAlign w:val="subscript"/>
              </w:rPr>
              <w:t>PowerClass,NR</w:t>
            </w:r>
            <w:r w:rsidR="002C70D3" w:rsidRPr="009B053A">
              <w:t xml:space="preserve">, and PC2 or Not present by </w:t>
            </w:r>
            <w:r w:rsidR="002C70D3" w:rsidRPr="009B053A">
              <w:rPr>
                <w:i/>
              </w:rPr>
              <w:t>powerClassNRPart-r16</w:t>
            </w:r>
            <w:r w:rsidR="002C70D3" w:rsidRPr="009B053A">
              <w:t>)</w:t>
            </w:r>
          </w:p>
        </w:tc>
        <w:tc>
          <w:tcPr>
            <w:tcW w:w="1592" w:type="dxa"/>
            <w:shd w:val="clear" w:color="auto" w:fill="auto"/>
          </w:tcPr>
          <w:p w14:paraId="341D0E47" w14:textId="77777777" w:rsidR="002C70D3" w:rsidRPr="009B053A" w:rsidRDefault="002C70D3" w:rsidP="00931ECD">
            <w:pPr>
              <w:pStyle w:val="TAC"/>
            </w:pPr>
            <w:r w:rsidRPr="009B053A">
              <w:t>UE meets power class 2 requirements</w:t>
            </w:r>
          </w:p>
        </w:tc>
      </w:tr>
      <w:tr w:rsidR="002C70D3" w:rsidRPr="009B053A" w14:paraId="305F1FB1" w14:textId="77777777" w:rsidTr="006C2F53">
        <w:tc>
          <w:tcPr>
            <w:tcW w:w="1615" w:type="dxa"/>
            <w:tcBorders>
              <w:top w:val="nil"/>
              <w:bottom w:val="nil"/>
            </w:tcBorders>
            <w:shd w:val="clear" w:color="auto" w:fill="auto"/>
          </w:tcPr>
          <w:p w14:paraId="3D7BB561" w14:textId="77777777" w:rsidR="002C70D3" w:rsidRPr="009B053A" w:rsidRDefault="002C70D3" w:rsidP="00931ECD">
            <w:pPr>
              <w:pStyle w:val="TAC"/>
            </w:pPr>
          </w:p>
        </w:tc>
        <w:tc>
          <w:tcPr>
            <w:tcW w:w="1529" w:type="dxa"/>
            <w:tcBorders>
              <w:top w:val="nil"/>
            </w:tcBorders>
            <w:shd w:val="clear" w:color="auto" w:fill="auto"/>
          </w:tcPr>
          <w:p w14:paraId="4DEA298C" w14:textId="77777777" w:rsidR="002C70D3" w:rsidRPr="009B053A" w:rsidRDefault="002C70D3" w:rsidP="00931ECD">
            <w:pPr>
              <w:pStyle w:val="TAC"/>
            </w:pPr>
          </w:p>
        </w:tc>
        <w:tc>
          <w:tcPr>
            <w:tcW w:w="1522" w:type="dxa"/>
            <w:shd w:val="clear" w:color="auto" w:fill="auto"/>
          </w:tcPr>
          <w:p w14:paraId="2B48BB80" w14:textId="77777777" w:rsidR="002C70D3" w:rsidRPr="009B053A" w:rsidRDefault="002C70D3" w:rsidP="00931ECD">
            <w:pPr>
              <w:pStyle w:val="TAC"/>
            </w:pPr>
            <w:r w:rsidRPr="009B053A">
              <w:t>23</w:t>
            </w:r>
          </w:p>
        </w:tc>
        <w:tc>
          <w:tcPr>
            <w:tcW w:w="1566" w:type="dxa"/>
            <w:shd w:val="clear" w:color="auto" w:fill="auto"/>
          </w:tcPr>
          <w:p w14:paraId="204DD699" w14:textId="77777777" w:rsidR="002C70D3" w:rsidRPr="009B053A" w:rsidRDefault="002C70D3" w:rsidP="00931ECD">
            <w:pPr>
              <w:pStyle w:val="TAC"/>
            </w:pPr>
            <w:r w:rsidRPr="009B053A">
              <w:t>+2+TT/-3-TT</w:t>
            </w:r>
          </w:p>
        </w:tc>
        <w:tc>
          <w:tcPr>
            <w:tcW w:w="1807" w:type="dxa"/>
            <w:shd w:val="clear" w:color="auto" w:fill="auto"/>
          </w:tcPr>
          <w:p w14:paraId="652E6ECA" w14:textId="1AF26660" w:rsidR="002C70D3" w:rsidRPr="009B053A" w:rsidRDefault="00B849A6" w:rsidP="00931ECD">
            <w:pPr>
              <w:pStyle w:val="TAC"/>
            </w:pPr>
            <w:r w:rsidRPr="009B053A">
              <w:t xml:space="preserve">Rel-15 and forward UE indicates PC3 on NR band, Rel-16 and forward </w:t>
            </w:r>
            <w:r w:rsidR="002C70D3" w:rsidRPr="009B053A">
              <w:t>UE reporting (PC2 by P</w:t>
            </w:r>
            <w:r w:rsidR="002C70D3" w:rsidRPr="009B053A">
              <w:rPr>
                <w:vertAlign w:val="subscript"/>
              </w:rPr>
              <w:t>PowerClass,NR</w:t>
            </w:r>
            <w:r w:rsidR="002C70D3" w:rsidRPr="009B053A">
              <w:t xml:space="preserve">, and PC3 by </w:t>
            </w:r>
            <w:r w:rsidR="002C70D3" w:rsidRPr="009B053A">
              <w:rPr>
                <w:i/>
              </w:rPr>
              <w:t>powerClassNRPart-r16</w:t>
            </w:r>
            <w:r w:rsidR="002C70D3" w:rsidRPr="009B053A">
              <w:t>)</w:t>
            </w:r>
          </w:p>
        </w:tc>
        <w:tc>
          <w:tcPr>
            <w:tcW w:w="1592" w:type="dxa"/>
            <w:shd w:val="clear" w:color="auto" w:fill="auto"/>
          </w:tcPr>
          <w:p w14:paraId="415D38F6" w14:textId="77777777" w:rsidR="002C70D3" w:rsidRPr="009B053A" w:rsidRDefault="002C70D3" w:rsidP="00931ECD">
            <w:pPr>
              <w:pStyle w:val="TAC"/>
            </w:pPr>
            <w:r w:rsidRPr="009B053A">
              <w:t>UE meets power class 3 requirements</w:t>
            </w:r>
          </w:p>
        </w:tc>
      </w:tr>
      <w:tr w:rsidR="002C70D3" w:rsidRPr="009B053A" w14:paraId="406662E9" w14:textId="77777777" w:rsidTr="006C2F53">
        <w:tc>
          <w:tcPr>
            <w:tcW w:w="1615" w:type="dxa"/>
            <w:tcBorders>
              <w:top w:val="nil"/>
            </w:tcBorders>
            <w:shd w:val="clear" w:color="auto" w:fill="auto"/>
          </w:tcPr>
          <w:p w14:paraId="4C4F9979" w14:textId="77777777" w:rsidR="002C70D3" w:rsidRPr="009B053A" w:rsidRDefault="002C70D3" w:rsidP="00931ECD">
            <w:pPr>
              <w:pStyle w:val="TAC"/>
            </w:pPr>
          </w:p>
        </w:tc>
        <w:tc>
          <w:tcPr>
            <w:tcW w:w="1529" w:type="dxa"/>
            <w:shd w:val="clear" w:color="auto" w:fill="auto"/>
          </w:tcPr>
          <w:p w14:paraId="24BF9E6F" w14:textId="77777777" w:rsidR="002C70D3" w:rsidRPr="009B053A" w:rsidRDefault="002C70D3" w:rsidP="00931ECD">
            <w:pPr>
              <w:pStyle w:val="TAC"/>
            </w:pPr>
            <w:r w:rsidRPr="009B053A">
              <w:t>E-UTRA carrier</w:t>
            </w:r>
          </w:p>
        </w:tc>
        <w:tc>
          <w:tcPr>
            <w:tcW w:w="1522" w:type="dxa"/>
            <w:shd w:val="clear" w:color="auto" w:fill="auto"/>
          </w:tcPr>
          <w:p w14:paraId="662DDC3E" w14:textId="77777777" w:rsidR="002C70D3" w:rsidRPr="009B053A" w:rsidRDefault="002C70D3" w:rsidP="00931ECD">
            <w:pPr>
              <w:pStyle w:val="TAC"/>
            </w:pPr>
            <w:r w:rsidRPr="009B053A">
              <w:t>23</w:t>
            </w:r>
          </w:p>
        </w:tc>
        <w:tc>
          <w:tcPr>
            <w:tcW w:w="1566" w:type="dxa"/>
            <w:shd w:val="clear" w:color="auto" w:fill="auto"/>
          </w:tcPr>
          <w:p w14:paraId="08672126" w14:textId="58449AE9" w:rsidR="002C70D3" w:rsidRPr="009B053A" w:rsidRDefault="002C70D3" w:rsidP="00931ECD">
            <w:pPr>
              <w:pStyle w:val="TAC"/>
            </w:pPr>
            <w:r w:rsidRPr="009B053A">
              <w:t>+2+TT/-2-TT</w:t>
            </w:r>
          </w:p>
        </w:tc>
        <w:tc>
          <w:tcPr>
            <w:tcW w:w="1807" w:type="dxa"/>
            <w:shd w:val="clear" w:color="auto" w:fill="auto"/>
          </w:tcPr>
          <w:p w14:paraId="776F747C" w14:textId="77777777" w:rsidR="002C70D3" w:rsidRPr="009B053A" w:rsidRDefault="002C70D3" w:rsidP="00931ECD">
            <w:pPr>
              <w:pStyle w:val="TAC"/>
            </w:pPr>
            <w:r w:rsidRPr="009B053A">
              <w:t>UE indicates PC3 on E-UTRA band</w:t>
            </w:r>
          </w:p>
        </w:tc>
        <w:tc>
          <w:tcPr>
            <w:tcW w:w="1592" w:type="dxa"/>
            <w:shd w:val="clear" w:color="auto" w:fill="auto"/>
          </w:tcPr>
          <w:p w14:paraId="09D4B668" w14:textId="77777777" w:rsidR="002C70D3" w:rsidRPr="009B053A" w:rsidRDefault="002C70D3" w:rsidP="00931ECD">
            <w:pPr>
              <w:pStyle w:val="TAC"/>
            </w:pPr>
            <w:r w:rsidRPr="009B053A">
              <w:t>UE meets power class 3 requirements</w:t>
            </w:r>
          </w:p>
        </w:tc>
      </w:tr>
      <w:tr w:rsidR="00AB2B30" w:rsidRPr="009B053A" w14:paraId="454B3F7B" w14:textId="77777777" w:rsidTr="006C2F53">
        <w:tc>
          <w:tcPr>
            <w:tcW w:w="1615" w:type="dxa"/>
            <w:tcBorders>
              <w:bottom w:val="nil"/>
            </w:tcBorders>
            <w:shd w:val="clear" w:color="auto" w:fill="auto"/>
          </w:tcPr>
          <w:p w14:paraId="3B63429C" w14:textId="6C774533" w:rsidR="00AB2B30" w:rsidRPr="009B053A" w:rsidRDefault="006A7121" w:rsidP="006C2F53">
            <w:pPr>
              <w:pStyle w:val="TAC"/>
              <w:rPr>
                <w:lang w:eastAsia="zh-CN"/>
              </w:rPr>
            </w:pPr>
            <w:r w:rsidRPr="009B053A">
              <w:t>DC_3A_n41A</w:t>
            </w:r>
          </w:p>
        </w:tc>
        <w:tc>
          <w:tcPr>
            <w:tcW w:w="1529" w:type="dxa"/>
            <w:tcBorders>
              <w:bottom w:val="nil"/>
            </w:tcBorders>
            <w:shd w:val="clear" w:color="auto" w:fill="auto"/>
          </w:tcPr>
          <w:p w14:paraId="69FF1B55" w14:textId="77777777" w:rsidR="00AB2B30" w:rsidRPr="009B053A" w:rsidRDefault="006A7121">
            <w:pPr>
              <w:pStyle w:val="TAC"/>
            </w:pPr>
            <w:r w:rsidRPr="009B053A">
              <w:t>NR carrier</w:t>
            </w:r>
          </w:p>
        </w:tc>
        <w:tc>
          <w:tcPr>
            <w:tcW w:w="1522" w:type="dxa"/>
            <w:shd w:val="clear" w:color="auto" w:fill="auto"/>
          </w:tcPr>
          <w:p w14:paraId="7AC882B6" w14:textId="77777777" w:rsidR="00AB2B30" w:rsidRPr="009B053A" w:rsidRDefault="006A7121">
            <w:pPr>
              <w:pStyle w:val="TAC"/>
            </w:pPr>
            <w:r w:rsidRPr="009B053A">
              <w:t>26</w:t>
            </w:r>
          </w:p>
        </w:tc>
        <w:tc>
          <w:tcPr>
            <w:tcW w:w="1566" w:type="dxa"/>
            <w:shd w:val="clear" w:color="auto" w:fill="auto"/>
          </w:tcPr>
          <w:p w14:paraId="794B8377" w14:textId="5AF7CCA9" w:rsidR="00AB2B30" w:rsidRPr="009B053A" w:rsidRDefault="006A7121">
            <w:pPr>
              <w:pStyle w:val="TAC"/>
            </w:pPr>
            <w:r w:rsidRPr="009B053A">
              <w:t>+2+TT/-3-TT</w:t>
            </w:r>
          </w:p>
        </w:tc>
        <w:tc>
          <w:tcPr>
            <w:tcW w:w="1807" w:type="dxa"/>
            <w:shd w:val="clear" w:color="auto" w:fill="auto"/>
          </w:tcPr>
          <w:p w14:paraId="60FF561A" w14:textId="5085CB79" w:rsidR="00AB2B30" w:rsidRPr="009B053A" w:rsidRDefault="00B849A6">
            <w:pPr>
              <w:pStyle w:val="TAC"/>
            </w:pPr>
            <w:r w:rsidRPr="009B053A">
              <w:t xml:space="preserve">Rel-15 UE indicates PC2 on NR band, Rel-16 and forward </w:t>
            </w:r>
            <w:r w:rsidR="006A7121" w:rsidRPr="009B053A">
              <w:t>UE reporting (PC2 by P</w:t>
            </w:r>
            <w:r w:rsidR="006A7121" w:rsidRPr="009B053A">
              <w:rPr>
                <w:vertAlign w:val="subscript"/>
              </w:rPr>
              <w:t>PowerClass,NR</w:t>
            </w:r>
            <w:r w:rsidR="006A7121" w:rsidRPr="009B053A">
              <w:t xml:space="preserve">, and PC2 or Not present by </w:t>
            </w:r>
            <w:r w:rsidR="006A7121" w:rsidRPr="009B053A">
              <w:rPr>
                <w:i/>
              </w:rPr>
              <w:t>powerClassNRPart-r16</w:t>
            </w:r>
            <w:r w:rsidR="006A7121" w:rsidRPr="009B053A">
              <w:t>)</w:t>
            </w:r>
          </w:p>
        </w:tc>
        <w:tc>
          <w:tcPr>
            <w:tcW w:w="1592" w:type="dxa"/>
            <w:shd w:val="clear" w:color="auto" w:fill="auto"/>
          </w:tcPr>
          <w:p w14:paraId="3E97169C" w14:textId="77777777" w:rsidR="00AB2B30" w:rsidRPr="009B053A" w:rsidRDefault="006A7121">
            <w:pPr>
              <w:pStyle w:val="TAC"/>
            </w:pPr>
            <w:r w:rsidRPr="009B053A">
              <w:t>UE meets power class 2 requirements</w:t>
            </w:r>
          </w:p>
        </w:tc>
      </w:tr>
      <w:tr w:rsidR="00AB2B30" w:rsidRPr="009B053A" w14:paraId="4E029D9C" w14:textId="77777777" w:rsidTr="006C2F53">
        <w:tc>
          <w:tcPr>
            <w:tcW w:w="1615" w:type="dxa"/>
            <w:tcBorders>
              <w:top w:val="nil"/>
              <w:bottom w:val="nil"/>
            </w:tcBorders>
            <w:shd w:val="clear" w:color="auto" w:fill="auto"/>
          </w:tcPr>
          <w:p w14:paraId="72CF1F3B" w14:textId="77777777" w:rsidR="00AB2B30" w:rsidRPr="009B053A" w:rsidRDefault="00AB2B30">
            <w:pPr>
              <w:pStyle w:val="TAC"/>
            </w:pPr>
          </w:p>
        </w:tc>
        <w:tc>
          <w:tcPr>
            <w:tcW w:w="1529" w:type="dxa"/>
            <w:tcBorders>
              <w:top w:val="nil"/>
            </w:tcBorders>
            <w:shd w:val="clear" w:color="auto" w:fill="auto"/>
          </w:tcPr>
          <w:p w14:paraId="0EEE1A90" w14:textId="77777777" w:rsidR="00AB2B30" w:rsidRPr="009B053A" w:rsidRDefault="00AB2B30">
            <w:pPr>
              <w:pStyle w:val="TAC"/>
            </w:pPr>
          </w:p>
        </w:tc>
        <w:tc>
          <w:tcPr>
            <w:tcW w:w="1522" w:type="dxa"/>
            <w:shd w:val="clear" w:color="auto" w:fill="auto"/>
          </w:tcPr>
          <w:p w14:paraId="5F7DD12A" w14:textId="77777777" w:rsidR="00AB2B30" w:rsidRPr="009B053A" w:rsidRDefault="006A7121">
            <w:pPr>
              <w:pStyle w:val="TAC"/>
            </w:pPr>
            <w:r w:rsidRPr="009B053A">
              <w:t>23</w:t>
            </w:r>
          </w:p>
        </w:tc>
        <w:tc>
          <w:tcPr>
            <w:tcW w:w="1566" w:type="dxa"/>
            <w:shd w:val="clear" w:color="auto" w:fill="auto"/>
          </w:tcPr>
          <w:p w14:paraId="78CE23B4" w14:textId="6F735E70" w:rsidR="00AB2B30" w:rsidRPr="009B053A" w:rsidRDefault="006A7121">
            <w:pPr>
              <w:pStyle w:val="TAC"/>
            </w:pPr>
            <w:r w:rsidRPr="009B053A">
              <w:t>+2+TT/-2-TT</w:t>
            </w:r>
          </w:p>
        </w:tc>
        <w:tc>
          <w:tcPr>
            <w:tcW w:w="1807" w:type="dxa"/>
            <w:shd w:val="clear" w:color="auto" w:fill="auto"/>
          </w:tcPr>
          <w:p w14:paraId="173C9C5D" w14:textId="5A8C5627" w:rsidR="00AB2B30" w:rsidRPr="009B053A" w:rsidRDefault="00B849A6">
            <w:pPr>
              <w:pStyle w:val="TAC"/>
            </w:pPr>
            <w:r w:rsidRPr="009B053A">
              <w:t xml:space="preserve">Rel-15 and forward UE indicates PC3 on NR band, Rel-16 and forward </w:t>
            </w:r>
            <w:r w:rsidR="006A7121" w:rsidRPr="009B053A">
              <w:t>UE reporting (PC2 by P</w:t>
            </w:r>
            <w:r w:rsidR="006A7121" w:rsidRPr="009B053A">
              <w:rPr>
                <w:vertAlign w:val="subscript"/>
              </w:rPr>
              <w:t>PowerClass,NR</w:t>
            </w:r>
            <w:r w:rsidR="006A7121" w:rsidRPr="009B053A">
              <w:t xml:space="preserve">, and PC3 by </w:t>
            </w:r>
            <w:r w:rsidR="006A7121" w:rsidRPr="009B053A">
              <w:rPr>
                <w:i/>
              </w:rPr>
              <w:t>powerClassNRPart-r16</w:t>
            </w:r>
            <w:r w:rsidR="006A7121" w:rsidRPr="009B053A">
              <w:t>)</w:t>
            </w:r>
          </w:p>
        </w:tc>
        <w:tc>
          <w:tcPr>
            <w:tcW w:w="1592" w:type="dxa"/>
            <w:shd w:val="clear" w:color="auto" w:fill="auto"/>
          </w:tcPr>
          <w:p w14:paraId="0B476BE3" w14:textId="77777777" w:rsidR="00AB2B30" w:rsidRPr="009B053A" w:rsidRDefault="006A7121">
            <w:pPr>
              <w:pStyle w:val="TAC"/>
            </w:pPr>
            <w:r w:rsidRPr="009B053A">
              <w:t>UE meets power class 3 requirements</w:t>
            </w:r>
          </w:p>
        </w:tc>
      </w:tr>
      <w:tr w:rsidR="00AB2B30" w:rsidRPr="009B053A" w14:paraId="36AE0C7B" w14:textId="77777777" w:rsidTr="006C2F53">
        <w:tc>
          <w:tcPr>
            <w:tcW w:w="1615" w:type="dxa"/>
            <w:tcBorders>
              <w:top w:val="nil"/>
            </w:tcBorders>
            <w:shd w:val="clear" w:color="auto" w:fill="auto"/>
          </w:tcPr>
          <w:p w14:paraId="556541B6" w14:textId="77777777" w:rsidR="00AB2B30" w:rsidRPr="009B053A" w:rsidRDefault="00AB2B30">
            <w:pPr>
              <w:pStyle w:val="TAC"/>
            </w:pPr>
          </w:p>
        </w:tc>
        <w:tc>
          <w:tcPr>
            <w:tcW w:w="1529" w:type="dxa"/>
            <w:shd w:val="clear" w:color="auto" w:fill="auto"/>
          </w:tcPr>
          <w:p w14:paraId="2896CD5E" w14:textId="77777777" w:rsidR="00AB2B30" w:rsidRPr="009B053A" w:rsidRDefault="006A7121">
            <w:pPr>
              <w:pStyle w:val="TAC"/>
            </w:pPr>
            <w:r w:rsidRPr="009B053A">
              <w:t>E-UTRA carrier</w:t>
            </w:r>
          </w:p>
        </w:tc>
        <w:tc>
          <w:tcPr>
            <w:tcW w:w="1522" w:type="dxa"/>
            <w:shd w:val="clear" w:color="auto" w:fill="auto"/>
          </w:tcPr>
          <w:p w14:paraId="3C51585B" w14:textId="77777777" w:rsidR="00AB2B30" w:rsidRPr="009B053A" w:rsidRDefault="006A7121">
            <w:pPr>
              <w:pStyle w:val="TAC"/>
            </w:pPr>
            <w:r w:rsidRPr="009B053A">
              <w:t>23</w:t>
            </w:r>
          </w:p>
        </w:tc>
        <w:tc>
          <w:tcPr>
            <w:tcW w:w="1566" w:type="dxa"/>
            <w:shd w:val="clear" w:color="auto" w:fill="auto"/>
          </w:tcPr>
          <w:p w14:paraId="17B7604C" w14:textId="37FACFDF" w:rsidR="00AB2B30" w:rsidRPr="009B053A" w:rsidRDefault="006A7121">
            <w:pPr>
              <w:pStyle w:val="TAC"/>
            </w:pPr>
            <w:r w:rsidRPr="009B053A">
              <w:t>+2+TT/-2-TT</w:t>
            </w:r>
          </w:p>
        </w:tc>
        <w:tc>
          <w:tcPr>
            <w:tcW w:w="1807" w:type="dxa"/>
            <w:shd w:val="clear" w:color="auto" w:fill="auto"/>
          </w:tcPr>
          <w:p w14:paraId="70F5F0CA" w14:textId="77777777" w:rsidR="00AB2B30" w:rsidRPr="009B053A" w:rsidRDefault="006A7121">
            <w:pPr>
              <w:pStyle w:val="TAC"/>
            </w:pPr>
            <w:r w:rsidRPr="009B053A">
              <w:t>UE indicates PC3 on E-UTRA band</w:t>
            </w:r>
          </w:p>
        </w:tc>
        <w:tc>
          <w:tcPr>
            <w:tcW w:w="1592" w:type="dxa"/>
            <w:shd w:val="clear" w:color="auto" w:fill="auto"/>
          </w:tcPr>
          <w:p w14:paraId="26236388" w14:textId="77777777" w:rsidR="00AB2B30" w:rsidRPr="009B053A" w:rsidRDefault="006A7121">
            <w:pPr>
              <w:pStyle w:val="TAC"/>
            </w:pPr>
            <w:r w:rsidRPr="009B053A">
              <w:t>UE meets power class 3 requirements</w:t>
            </w:r>
          </w:p>
        </w:tc>
      </w:tr>
      <w:tr w:rsidR="00AB2B30" w:rsidRPr="009B053A" w14:paraId="075F4C55" w14:textId="77777777" w:rsidTr="006C2F53">
        <w:tc>
          <w:tcPr>
            <w:tcW w:w="1615" w:type="dxa"/>
            <w:tcBorders>
              <w:bottom w:val="nil"/>
            </w:tcBorders>
            <w:shd w:val="clear" w:color="auto" w:fill="auto"/>
          </w:tcPr>
          <w:p w14:paraId="4E21ADBD" w14:textId="7B8F3949" w:rsidR="00AB2B30" w:rsidRPr="009B053A" w:rsidRDefault="006A7121" w:rsidP="006C2F53">
            <w:pPr>
              <w:pStyle w:val="TAC"/>
              <w:rPr>
                <w:lang w:eastAsia="zh-CN"/>
              </w:rPr>
            </w:pPr>
            <w:r w:rsidRPr="009B053A">
              <w:lastRenderedPageBreak/>
              <w:t>DC_3A_n78A</w:t>
            </w:r>
          </w:p>
        </w:tc>
        <w:tc>
          <w:tcPr>
            <w:tcW w:w="1529" w:type="dxa"/>
            <w:tcBorders>
              <w:bottom w:val="nil"/>
            </w:tcBorders>
            <w:shd w:val="clear" w:color="auto" w:fill="auto"/>
          </w:tcPr>
          <w:p w14:paraId="7D130A71" w14:textId="77777777" w:rsidR="00AB2B30" w:rsidRPr="009B053A" w:rsidRDefault="006A7121">
            <w:pPr>
              <w:pStyle w:val="TAC"/>
            </w:pPr>
            <w:r w:rsidRPr="009B053A">
              <w:t>NR carrier</w:t>
            </w:r>
          </w:p>
        </w:tc>
        <w:tc>
          <w:tcPr>
            <w:tcW w:w="1522" w:type="dxa"/>
            <w:shd w:val="clear" w:color="auto" w:fill="auto"/>
          </w:tcPr>
          <w:p w14:paraId="5E8488A3" w14:textId="77777777" w:rsidR="00AB2B30" w:rsidRPr="009B053A" w:rsidRDefault="006A7121">
            <w:pPr>
              <w:pStyle w:val="TAC"/>
            </w:pPr>
            <w:r w:rsidRPr="009B053A">
              <w:t>26</w:t>
            </w:r>
          </w:p>
        </w:tc>
        <w:tc>
          <w:tcPr>
            <w:tcW w:w="1566" w:type="dxa"/>
            <w:shd w:val="clear" w:color="auto" w:fill="auto"/>
          </w:tcPr>
          <w:p w14:paraId="1D7AAB29" w14:textId="77777777" w:rsidR="00AB2B30" w:rsidRPr="009B053A" w:rsidRDefault="006A7121">
            <w:pPr>
              <w:pStyle w:val="TAC"/>
            </w:pPr>
            <w:r w:rsidRPr="009B053A">
              <w:t>+2+TT/-3-TT</w:t>
            </w:r>
          </w:p>
        </w:tc>
        <w:tc>
          <w:tcPr>
            <w:tcW w:w="1807" w:type="dxa"/>
            <w:shd w:val="clear" w:color="auto" w:fill="auto"/>
          </w:tcPr>
          <w:p w14:paraId="0605047D" w14:textId="49AA453E" w:rsidR="00AB2B30" w:rsidRPr="009B053A" w:rsidRDefault="00B849A6">
            <w:pPr>
              <w:pStyle w:val="TAC"/>
            </w:pPr>
            <w:r w:rsidRPr="009B053A">
              <w:t xml:space="preserve">Rel-15 UE indicates PC2 on NR band, Rel-16 and forward </w:t>
            </w:r>
            <w:r w:rsidR="006A7121" w:rsidRPr="009B053A">
              <w:t>UE reporting (PC2 by P</w:t>
            </w:r>
            <w:r w:rsidR="006A7121" w:rsidRPr="009B053A">
              <w:rPr>
                <w:vertAlign w:val="subscript"/>
              </w:rPr>
              <w:t>PowerClass,NR</w:t>
            </w:r>
            <w:r w:rsidR="006A7121" w:rsidRPr="009B053A">
              <w:t xml:space="preserve">, and PC2 or Not present by </w:t>
            </w:r>
            <w:r w:rsidR="006A7121" w:rsidRPr="009B053A">
              <w:rPr>
                <w:i/>
              </w:rPr>
              <w:t>powerClassNRPart-r16</w:t>
            </w:r>
            <w:r w:rsidR="006A7121" w:rsidRPr="009B053A">
              <w:t>)</w:t>
            </w:r>
          </w:p>
        </w:tc>
        <w:tc>
          <w:tcPr>
            <w:tcW w:w="1592" w:type="dxa"/>
            <w:shd w:val="clear" w:color="auto" w:fill="auto"/>
          </w:tcPr>
          <w:p w14:paraId="0989D28E" w14:textId="77777777" w:rsidR="00AB2B30" w:rsidRPr="009B053A" w:rsidRDefault="006A7121">
            <w:pPr>
              <w:pStyle w:val="TAC"/>
            </w:pPr>
            <w:r w:rsidRPr="009B053A">
              <w:t>UE meets power class 2 requirements</w:t>
            </w:r>
          </w:p>
        </w:tc>
      </w:tr>
      <w:tr w:rsidR="00AB2B30" w:rsidRPr="009B053A" w14:paraId="7142FBFF" w14:textId="77777777" w:rsidTr="006C2F53">
        <w:tc>
          <w:tcPr>
            <w:tcW w:w="1615" w:type="dxa"/>
            <w:tcBorders>
              <w:top w:val="nil"/>
              <w:bottom w:val="nil"/>
            </w:tcBorders>
            <w:shd w:val="clear" w:color="auto" w:fill="auto"/>
          </w:tcPr>
          <w:p w14:paraId="6E001BF0" w14:textId="77777777" w:rsidR="00AB2B30" w:rsidRPr="009B053A" w:rsidRDefault="00AB2B30">
            <w:pPr>
              <w:pStyle w:val="TAC"/>
            </w:pPr>
          </w:p>
        </w:tc>
        <w:tc>
          <w:tcPr>
            <w:tcW w:w="1529" w:type="dxa"/>
            <w:tcBorders>
              <w:top w:val="nil"/>
            </w:tcBorders>
            <w:shd w:val="clear" w:color="auto" w:fill="auto"/>
          </w:tcPr>
          <w:p w14:paraId="153CB5D5" w14:textId="77777777" w:rsidR="00AB2B30" w:rsidRPr="009B053A" w:rsidRDefault="00AB2B30">
            <w:pPr>
              <w:pStyle w:val="TAC"/>
            </w:pPr>
          </w:p>
        </w:tc>
        <w:tc>
          <w:tcPr>
            <w:tcW w:w="1522" w:type="dxa"/>
            <w:shd w:val="clear" w:color="auto" w:fill="auto"/>
          </w:tcPr>
          <w:p w14:paraId="551878BB" w14:textId="77777777" w:rsidR="00AB2B30" w:rsidRPr="009B053A" w:rsidRDefault="006A7121">
            <w:pPr>
              <w:pStyle w:val="TAC"/>
            </w:pPr>
            <w:r w:rsidRPr="009B053A">
              <w:t>23</w:t>
            </w:r>
          </w:p>
        </w:tc>
        <w:tc>
          <w:tcPr>
            <w:tcW w:w="1566" w:type="dxa"/>
            <w:shd w:val="clear" w:color="auto" w:fill="auto"/>
          </w:tcPr>
          <w:p w14:paraId="26DC7B4C" w14:textId="77777777" w:rsidR="00AB2B30" w:rsidRPr="009B053A" w:rsidRDefault="006A7121">
            <w:pPr>
              <w:pStyle w:val="TAC"/>
            </w:pPr>
            <w:r w:rsidRPr="009B053A">
              <w:t>+2+TT/-3-TT</w:t>
            </w:r>
          </w:p>
        </w:tc>
        <w:tc>
          <w:tcPr>
            <w:tcW w:w="1807" w:type="dxa"/>
            <w:shd w:val="clear" w:color="auto" w:fill="auto"/>
          </w:tcPr>
          <w:p w14:paraId="7372D285" w14:textId="78E6BBCD" w:rsidR="00AB2B30" w:rsidRPr="009B053A" w:rsidRDefault="00B849A6">
            <w:pPr>
              <w:pStyle w:val="TAC"/>
            </w:pPr>
            <w:r w:rsidRPr="009B053A">
              <w:t xml:space="preserve">Rel-15 and forward UE indicates PC3 on NR band, Rel-16 and forward </w:t>
            </w:r>
            <w:r w:rsidR="006A7121" w:rsidRPr="009B053A">
              <w:t>UE reporting (PC2 by P</w:t>
            </w:r>
            <w:r w:rsidR="006A7121" w:rsidRPr="009B053A">
              <w:rPr>
                <w:vertAlign w:val="subscript"/>
              </w:rPr>
              <w:t>PowerClass,NR</w:t>
            </w:r>
            <w:r w:rsidR="006A7121" w:rsidRPr="009B053A">
              <w:t xml:space="preserve">, and PC3 by </w:t>
            </w:r>
            <w:r w:rsidR="006A7121" w:rsidRPr="009B053A">
              <w:rPr>
                <w:i/>
              </w:rPr>
              <w:t>powerClassNRPart-r16</w:t>
            </w:r>
            <w:r w:rsidR="006A7121" w:rsidRPr="009B053A">
              <w:t>)</w:t>
            </w:r>
          </w:p>
        </w:tc>
        <w:tc>
          <w:tcPr>
            <w:tcW w:w="1592" w:type="dxa"/>
            <w:shd w:val="clear" w:color="auto" w:fill="auto"/>
          </w:tcPr>
          <w:p w14:paraId="17033633" w14:textId="77777777" w:rsidR="00AB2B30" w:rsidRPr="009B053A" w:rsidRDefault="006A7121">
            <w:pPr>
              <w:pStyle w:val="TAC"/>
            </w:pPr>
            <w:r w:rsidRPr="009B053A">
              <w:t>UE meets power class 3 requirements</w:t>
            </w:r>
          </w:p>
        </w:tc>
      </w:tr>
      <w:tr w:rsidR="00AB2B30" w:rsidRPr="009B053A" w14:paraId="7D8B3A26" w14:textId="77777777" w:rsidTr="006910BE">
        <w:tc>
          <w:tcPr>
            <w:tcW w:w="1615" w:type="dxa"/>
            <w:tcBorders>
              <w:top w:val="nil"/>
              <w:bottom w:val="single" w:sz="4" w:space="0" w:color="auto"/>
            </w:tcBorders>
            <w:shd w:val="clear" w:color="auto" w:fill="auto"/>
          </w:tcPr>
          <w:p w14:paraId="31CA4BB1" w14:textId="77777777" w:rsidR="00AB2B30" w:rsidRPr="009B053A" w:rsidRDefault="00AB2B30">
            <w:pPr>
              <w:pStyle w:val="TAC"/>
            </w:pPr>
          </w:p>
        </w:tc>
        <w:tc>
          <w:tcPr>
            <w:tcW w:w="1529" w:type="dxa"/>
            <w:shd w:val="clear" w:color="auto" w:fill="auto"/>
          </w:tcPr>
          <w:p w14:paraId="38C68810" w14:textId="77777777" w:rsidR="00AB2B30" w:rsidRPr="009B053A" w:rsidRDefault="006A7121">
            <w:pPr>
              <w:pStyle w:val="TAC"/>
            </w:pPr>
            <w:r w:rsidRPr="009B053A">
              <w:t>E-UTRA carrier</w:t>
            </w:r>
          </w:p>
        </w:tc>
        <w:tc>
          <w:tcPr>
            <w:tcW w:w="1522" w:type="dxa"/>
            <w:shd w:val="clear" w:color="auto" w:fill="auto"/>
          </w:tcPr>
          <w:p w14:paraId="335EA195" w14:textId="77777777" w:rsidR="00AB2B30" w:rsidRPr="009B053A" w:rsidRDefault="006A7121">
            <w:pPr>
              <w:pStyle w:val="TAC"/>
            </w:pPr>
            <w:r w:rsidRPr="009B053A">
              <w:t>23</w:t>
            </w:r>
          </w:p>
        </w:tc>
        <w:tc>
          <w:tcPr>
            <w:tcW w:w="1566" w:type="dxa"/>
            <w:shd w:val="clear" w:color="auto" w:fill="auto"/>
          </w:tcPr>
          <w:p w14:paraId="5069ADD1" w14:textId="2C05681E" w:rsidR="00AB2B30" w:rsidRPr="009B053A" w:rsidRDefault="006A7121">
            <w:pPr>
              <w:pStyle w:val="TAC"/>
            </w:pPr>
            <w:r w:rsidRPr="009B053A">
              <w:t>+2+TT/-2-TT</w:t>
            </w:r>
          </w:p>
        </w:tc>
        <w:tc>
          <w:tcPr>
            <w:tcW w:w="1807" w:type="dxa"/>
            <w:shd w:val="clear" w:color="auto" w:fill="auto"/>
          </w:tcPr>
          <w:p w14:paraId="013DF8DB" w14:textId="77777777" w:rsidR="00AB2B30" w:rsidRPr="009B053A" w:rsidRDefault="006A7121">
            <w:pPr>
              <w:pStyle w:val="TAC"/>
            </w:pPr>
            <w:r w:rsidRPr="009B053A">
              <w:t>UE indicates PC3 on E-UTRA band</w:t>
            </w:r>
          </w:p>
        </w:tc>
        <w:tc>
          <w:tcPr>
            <w:tcW w:w="1592" w:type="dxa"/>
            <w:shd w:val="clear" w:color="auto" w:fill="auto"/>
          </w:tcPr>
          <w:p w14:paraId="41809970" w14:textId="77777777" w:rsidR="00AB2B30" w:rsidRPr="009B053A" w:rsidRDefault="006A7121">
            <w:pPr>
              <w:pStyle w:val="TAC"/>
            </w:pPr>
            <w:r w:rsidRPr="009B053A">
              <w:t>UE meets power class 3 requirements</w:t>
            </w:r>
          </w:p>
        </w:tc>
      </w:tr>
      <w:tr w:rsidR="00B849A6" w:rsidRPr="009B053A" w14:paraId="40A3D538" w14:textId="77777777" w:rsidTr="0028424A">
        <w:tc>
          <w:tcPr>
            <w:tcW w:w="1615" w:type="dxa"/>
            <w:vMerge w:val="restart"/>
            <w:shd w:val="clear" w:color="auto" w:fill="auto"/>
          </w:tcPr>
          <w:p w14:paraId="026C166D" w14:textId="43A46C95" w:rsidR="00B849A6" w:rsidRPr="009B053A" w:rsidRDefault="00B849A6" w:rsidP="00B849A6">
            <w:pPr>
              <w:pStyle w:val="TAC"/>
            </w:pPr>
            <w:r w:rsidRPr="009B053A">
              <w:t>DC_5A_n77A</w:t>
            </w:r>
          </w:p>
        </w:tc>
        <w:tc>
          <w:tcPr>
            <w:tcW w:w="1529" w:type="dxa"/>
            <w:vMerge w:val="restart"/>
            <w:shd w:val="clear" w:color="auto" w:fill="auto"/>
          </w:tcPr>
          <w:p w14:paraId="07A50162" w14:textId="38B03620" w:rsidR="00B849A6" w:rsidRPr="009B053A" w:rsidRDefault="00B849A6" w:rsidP="00B849A6">
            <w:pPr>
              <w:pStyle w:val="TAC"/>
            </w:pPr>
            <w:r w:rsidRPr="009B053A">
              <w:t>NR carrier</w:t>
            </w:r>
          </w:p>
        </w:tc>
        <w:tc>
          <w:tcPr>
            <w:tcW w:w="1522" w:type="dxa"/>
            <w:shd w:val="clear" w:color="auto" w:fill="auto"/>
          </w:tcPr>
          <w:p w14:paraId="6032BF67" w14:textId="5B19323B" w:rsidR="00B849A6" w:rsidRPr="009B053A" w:rsidRDefault="00B849A6" w:rsidP="00B849A6">
            <w:pPr>
              <w:pStyle w:val="TAC"/>
            </w:pPr>
            <w:r w:rsidRPr="009B053A">
              <w:t>26</w:t>
            </w:r>
          </w:p>
        </w:tc>
        <w:tc>
          <w:tcPr>
            <w:tcW w:w="1566" w:type="dxa"/>
            <w:shd w:val="clear" w:color="auto" w:fill="auto"/>
          </w:tcPr>
          <w:p w14:paraId="15E5C919" w14:textId="70A8DBA5" w:rsidR="00B849A6" w:rsidRPr="009B053A" w:rsidRDefault="00B849A6" w:rsidP="00B849A6">
            <w:pPr>
              <w:pStyle w:val="TAC"/>
            </w:pPr>
            <w:r w:rsidRPr="009B053A">
              <w:t>+2+TT/-3-TT</w:t>
            </w:r>
          </w:p>
        </w:tc>
        <w:tc>
          <w:tcPr>
            <w:tcW w:w="1807" w:type="dxa"/>
            <w:shd w:val="clear" w:color="auto" w:fill="auto"/>
          </w:tcPr>
          <w:p w14:paraId="2B6083D9" w14:textId="18FF3D75" w:rsidR="00B849A6" w:rsidRPr="009B053A" w:rsidRDefault="00B849A6" w:rsidP="00B849A6">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30AEE56A" w14:textId="12E5765E" w:rsidR="00B849A6" w:rsidRPr="009B053A" w:rsidRDefault="00B849A6" w:rsidP="00B849A6">
            <w:pPr>
              <w:pStyle w:val="TAC"/>
            </w:pPr>
            <w:r w:rsidRPr="009B053A">
              <w:t>UE meets power class 2 requirements</w:t>
            </w:r>
          </w:p>
        </w:tc>
      </w:tr>
      <w:tr w:rsidR="00B849A6" w:rsidRPr="009B053A" w14:paraId="0C3F2834" w14:textId="77777777" w:rsidTr="00400D06">
        <w:tc>
          <w:tcPr>
            <w:tcW w:w="1615" w:type="dxa"/>
            <w:vMerge/>
            <w:shd w:val="clear" w:color="auto" w:fill="auto"/>
          </w:tcPr>
          <w:p w14:paraId="39160770" w14:textId="77777777" w:rsidR="00B849A6" w:rsidRPr="009B053A" w:rsidRDefault="00B849A6" w:rsidP="00B849A6">
            <w:pPr>
              <w:pStyle w:val="TAC"/>
            </w:pPr>
          </w:p>
        </w:tc>
        <w:tc>
          <w:tcPr>
            <w:tcW w:w="1529" w:type="dxa"/>
            <w:vMerge/>
            <w:tcBorders>
              <w:bottom w:val="nil"/>
            </w:tcBorders>
            <w:shd w:val="clear" w:color="auto" w:fill="auto"/>
          </w:tcPr>
          <w:p w14:paraId="1D281FBE" w14:textId="77777777" w:rsidR="00B849A6" w:rsidRPr="009B053A" w:rsidRDefault="00B849A6" w:rsidP="00B849A6">
            <w:pPr>
              <w:pStyle w:val="TAC"/>
            </w:pPr>
          </w:p>
        </w:tc>
        <w:tc>
          <w:tcPr>
            <w:tcW w:w="1522" w:type="dxa"/>
            <w:shd w:val="clear" w:color="auto" w:fill="auto"/>
          </w:tcPr>
          <w:p w14:paraId="27567D83" w14:textId="29C8109E" w:rsidR="00B849A6" w:rsidRPr="009B053A" w:rsidRDefault="00B849A6" w:rsidP="00B849A6">
            <w:pPr>
              <w:pStyle w:val="TAC"/>
            </w:pPr>
            <w:r w:rsidRPr="009B053A">
              <w:t>23</w:t>
            </w:r>
          </w:p>
        </w:tc>
        <w:tc>
          <w:tcPr>
            <w:tcW w:w="1566" w:type="dxa"/>
            <w:shd w:val="clear" w:color="auto" w:fill="auto"/>
          </w:tcPr>
          <w:p w14:paraId="3C19DAFD" w14:textId="7B3247CD" w:rsidR="00B849A6" w:rsidRPr="009B053A" w:rsidRDefault="00B849A6" w:rsidP="00B849A6">
            <w:pPr>
              <w:pStyle w:val="TAC"/>
            </w:pPr>
            <w:r w:rsidRPr="009B053A">
              <w:t>+2+TT/-3-TT</w:t>
            </w:r>
          </w:p>
        </w:tc>
        <w:tc>
          <w:tcPr>
            <w:tcW w:w="1807" w:type="dxa"/>
            <w:shd w:val="clear" w:color="auto" w:fill="auto"/>
          </w:tcPr>
          <w:p w14:paraId="46F2F1EE" w14:textId="52F96B79" w:rsidR="00B849A6" w:rsidRPr="009B053A" w:rsidRDefault="00B849A6" w:rsidP="00B849A6">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r w:rsidRPr="009B053A" w:rsidDel="004618C3">
              <w:t xml:space="preserve"> or UE reporting (PC3 by P</w:t>
            </w:r>
            <w:r w:rsidRPr="009B053A" w:rsidDel="004618C3">
              <w:rPr>
                <w:vertAlign w:val="subscript"/>
              </w:rPr>
              <w:t>PowerClass,NR</w:t>
            </w:r>
            <w:r w:rsidRPr="009B053A" w:rsidDel="004618C3">
              <w:t>)</w:t>
            </w:r>
          </w:p>
        </w:tc>
        <w:tc>
          <w:tcPr>
            <w:tcW w:w="1592" w:type="dxa"/>
            <w:shd w:val="clear" w:color="auto" w:fill="auto"/>
          </w:tcPr>
          <w:p w14:paraId="7137FF04" w14:textId="459CDF4B" w:rsidR="00B849A6" w:rsidRPr="009B053A" w:rsidRDefault="00B849A6" w:rsidP="00B849A6">
            <w:pPr>
              <w:pStyle w:val="TAC"/>
            </w:pPr>
            <w:r w:rsidRPr="009B053A">
              <w:t>UE meets power class 3 requirements</w:t>
            </w:r>
          </w:p>
        </w:tc>
      </w:tr>
      <w:tr w:rsidR="00B849A6" w:rsidRPr="009B053A" w14:paraId="2B1412D0" w14:textId="77777777" w:rsidTr="006C2F53">
        <w:tc>
          <w:tcPr>
            <w:tcW w:w="1615" w:type="dxa"/>
            <w:vMerge/>
            <w:tcBorders>
              <w:bottom w:val="nil"/>
            </w:tcBorders>
            <w:shd w:val="clear" w:color="auto" w:fill="auto"/>
          </w:tcPr>
          <w:p w14:paraId="7DA7345A" w14:textId="77777777" w:rsidR="00B849A6" w:rsidRPr="009B053A" w:rsidRDefault="00B849A6" w:rsidP="00B849A6">
            <w:pPr>
              <w:pStyle w:val="TAC"/>
            </w:pPr>
          </w:p>
        </w:tc>
        <w:tc>
          <w:tcPr>
            <w:tcW w:w="1529" w:type="dxa"/>
            <w:tcBorders>
              <w:bottom w:val="nil"/>
            </w:tcBorders>
            <w:shd w:val="clear" w:color="auto" w:fill="auto"/>
          </w:tcPr>
          <w:p w14:paraId="12905537" w14:textId="35F0CEE2" w:rsidR="00B849A6" w:rsidRPr="009B053A" w:rsidRDefault="00B849A6" w:rsidP="00B849A6">
            <w:pPr>
              <w:pStyle w:val="TAC"/>
            </w:pPr>
            <w:r w:rsidRPr="009B053A">
              <w:t>E-UTRA carrier</w:t>
            </w:r>
          </w:p>
        </w:tc>
        <w:tc>
          <w:tcPr>
            <w:tcW w:w="1522" w:type="dxa"/>
            <w:shd w:val="clear" w:color="auto" w:fill="auto"/>
          </w:tcPr>
          <w:p w14:paraId="4621D467" w14:textId="723D8DDD" w:rsidR="00B849A6" w:rsidRPr="009B053A" w:rsidRDefault="00B849A6" w:rsidP="00B849A6">
            <w:pPr>
              <w:pStyle w:val="TAC"/>
            </w:pPr>
            <w:r w:rsidRPr="009B053A">
              <w:t>23</w:t>
            </w:r>
          </w:p>
        </w:tc>
        <w:tc>
          <w:tcPr>
            <w:tcW w:w="1566" w:type="dxa"/>
            <w:shd w:val="clear" w:color="auto" w:fill="auto"/>
          </w:tcPr>
          <w:p w14:paraId="1ADE60D1" w14:textId="3E78485A" w:rsidR="00B849A6" w:rsidRPr="009B053A" w:rsidRDefault="00B849A6" w:rsidP="00B849A6">
            <w:pPr>
              <w:pStyle w:val="TAC"/>
            </w:pPr>
            <w:r w:rsidRPr="009B053A">
              <w:t>+2+TT/-2-TT</w:t>
            </w:r>
          </w:p>
        </w:tc>
        <w:tc>
          <w:tcPr>
            <w:tcW w:w="1807" w:type="dxa"/>
            <w:shd w:val="clear" w:color="auto" w:fill="auto"/>
          </w:tcPr>
          <w:p w14:paraId="6034ECE5" w14:textId="277C8248" w:rsidR="00B849A6" w:rsidRPr="009B053A" w:rsidRDefault="00B849A6" w:rsidP="00B849A6">
            <w:pPr>
              <w:pStyle w:val="TAC"/>
            </w:pPr>
            <w:r w:rsidRPr="009B053A">
              <w:t>UE indicates PC3 on E-UTRA band</w:t>
            </w:r>
          </w:p>
        </w:tc>
        <w:tc>
          <w:tcPr>
            <w:tcW w:w="1592" w:type="dxa"/>
            <w:shd w:val="clear" w:color="auto" w:fill="auto"/>
          </w:tcPr>
          <w:p w14:paraId="6970E528" w14:textId="6E9ED8F9" w:rsidR="00B849A6" w:rsidRPr="009B053A" w:rsidRDefault="00B849A6" w:rsidP="00B849A6">
            <w:pPr>
              <w:pStyle w:val="TAC"/>
            </w:pPr>
            <w:r w:rsidRPr="009B053A">
              <w:t>UE meets power class 3 requirements</w:t>
            </w:r>
          </w:p>
        </w:tc>
      </w:tr>
      <w:tr w:rsidR="00B849A6" w:rsidRPr="009B053A" w14:paraId="0620E53E" w14:textId="77777777" w:rsidTr="006C2F53">
        <w:tc>
          <w:tcPr>
            <w:tcW w:w="1615" w:type="dxa"/>
            <w:tcBorders>
              <w:bottom w:val="nil"/>
            </w:tcBorders>
            <w:shd w:val="clear" w:color="auto" w:fill="auto"/>
          </w:tcPr>
          <w:p w14:paraId="15F24FA3" w14:textId="71180414" w:rsidR="00B849A6" w:rsidRPr="009B053A" w:rsidRDefault="00B849A6" w:rsidP="00B849A6">
            <w:pPr>
              <w:pStyle w:val="TAC"/>
              <w:rPr>
                <w:lang w:eastAsia="zh-CN"/>
              </w:rPr>
            </w:pPr>
            <w:r w:rsidRPr="009B053A">
              <w:t>DC_8A_n78A</w:t>
            </w:r>
          </w:p>
        </w:tc>
        <w:tc>
          <w:tcPr>
            <w:tcW w:w="1529" w:type="dxa"/>
            <w:tcBorders>
              <w:bottom w:val="nil"/>
            </w:tcBorders>
            <w:shd w:val="clear" w:color="auto" w:fill="auto"/>
          </w:tcPr>
          <w:p w14:paraId="0BE5EA9F" w14:textId="6E6772CB" w:rsidR="00B849A6" w:rsidRPr="009B053A" w:rsidRDefault="00B849A6" w:rsidP="00B849A6">
            <w:pPr>
              <w:pStyle w:val="TAC"/>
            </w:pPr>
            <w:r w:rsidRPr="009B053A">
              <w:t>NR carrier</w:t>
            </w:r>
          </w:p>
        </w:tc>
        <w:tc>
          <w:tcPr>
            <w:tcW w:w="1522" w:type="dxa"/>
            <w:shd w:val="clear" w:color="auto" w:fill="auto"/>
          </w:tcPr>
          <w:p w14:paraId="0E669767" w14:textId="11ABCED5" w:rsidR="00B849A6" w:rsidRPr="009B053A" w:rsidRDefault="00B849A6" w:rsidP="00B849A6">
            <w:pPr>
              <w:pStyle w:val="TAC"/>
            </w:pPr>
            <w:r w:rsidRPr="009B053A">
              <w:t>26</w:t>
            </w:r>
          </w:p>
        </w:tc>
        <w:tc>
          <w:tcPr>
            <w:tcW w:w="1566" w:type="dxa"/>
            <w:shd w:val="clear" w:color="auto" w:fill="auto"/>
          </w:tcPr>
          <w:p w14:paraId="10CB0265" w14:textId="072A893D" w:rsidR="00B849A6" w:rsidRPr="009B053A" w:rsidRDefault="00B849A6" w:rsidP="00B849A6">
            <w:pPr>
              <w:pStyle w:val="TAC"/>
            </w:pPr>
            <w:r w:rsidRPr="009B053A">
              <w:t>+2+TT/-3-TT</w:t>
            </w:r>
          </w:p>
        </w:tc>
        <w:tc>
          <w:tcPr>
            <w:tcW w:w="1807" w:type="dxa"/>
            <w:shd w:val="clear" w:color="auto" w:fill="auto"/>
          </w:tcPr>
          <w:p w14:paraId="5727841A" w14:textId="709FFBA7" w:rsidR="00B849A6" w:rsidRPr="009B053A" w:rsidRDefault="00B849A6" w:rsidP="00B849A6">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2203C81E" w14:textId="6FA57E15" w:rsidR="00B849A6" w:rsidRPr="009B053A" w:rsidRDefault="00B849A6" w:rsidP="00B849A6">
            <w:pPr>
              <w:pStyle w:val="TAC"/>
            </w:pPr>
            <w:r w:rsidRPr="009B053A">
              <w:t>UE meets power class 2 requirements</w:t>
            </w:r>
          </w:p>
        </w:tc>
      </w:tr>
      <w:tr w:rsidR="00B849A6" w:rsidRPr="009B053A" w14:paraId="73191135" w14:textId="77777777" w:rsidTr="006910BE">
        <w:tc>
          <w:tcPr>
            <w:tcW w:w="1615" w:type="dxa"/>
            <w:tcBorders>
              <w:top w:val="nil"/>
              <w:bottom w:val="nil"/>
            </w:tcBorders>
            <w:shd w:val="clear" w:color="auto" w:fill="auto"/>
          </w:tcPr>
          <w:p w14:paraId="3291726E" w14:textId="77777777" w:rsidR="00B849A6" w:rsidRPr="009B053A" w:rsidRDefault="00B849A6" w:rsidP="00B849A6">
            <w:pPr>
              <w:pStyle w:val="TAC"/>
            </w:pPr>
          </w:p>
        </w:tc>
        <w:tc>
          <w:tcPr>
            <w:tcW w:w="1529" w:type="dxa"/>
            <w:tcBorders>
              <w:bottom w:val="nil"/>
            </w:tcBorders>
            <w:shd w:val="clear" w:color="auto" w:fill="auto"/>
          </w:tcPr>
          <w:p w14:paraId="10DFB816" w14:textId="77777777" w:rsidR="00B849A6" w:rsidRPr="009B053A" w:rsidRDefault="00B849A6" w:rsidP="00B849A6">
            <w:pPr>
              <w:pStyle w:val="TAC"/>
            </w:pPr>
          </w:p>
        </w:tc>
        <w:tc>
          <w:tcPr>
            <w:tcW w:w="1522" w:type="dxa"/>
            <w:shd w:val="clear" w:color="auto" w:fill="auto"/>
          </w:tcPr>
          <w:p w14:paraId="71A5DA76" w14:textId="03A51F2C" w:rsidR="00B849A6" w:rsidRPr="009B053A" w:rsidRDefault="00B849A6" w:rsidP="00B849A6">
            <w:pPr>
              <w:pStyle w:val="TAC"/>
            </w:pPr>
            <w:r w:rsidRPr="009B053A">
              <w:t>23</w:t>
            </w:r>
          </w:p>
        </w:tc>
        <w:tc>
          <w:tcPr>
            <w:tcW w:w="1566" w:type="dxa"/>
            <w:shd w:val="clear" w:color="auto" w:fill="auto"/>
          </w:tcPr>
          <w:p w14:paraId="02BAE319" w14:textId="70A9841E" w:rsidR="00B849A6" w:rsidRPr="009B053A" w:rsidRDefault="00B849A6" w:rsidP="00B849A6">
            <w:pPr>
              <w:pStyle w:val="TAC"/>
            </w:pPr>
            <w:r w:rsidRPr="009B053A">
              <w:t>+2+TT/-3-TT</w:t>
            </w:r>
          </w:p>
        </w:tc>
        <w:tc>
          <w:tcPr>
            <w:tcW w:w="1807" w:type="dxa"/>
            <w:shd w:val="clear" w:color="auto" w:fill="auto"/>
          </w:tcPr>
          <w:p w14:paraId="56A6DDDE" w14:textId="5B1328FA" w:rsidR="00B849A6" w:rsidRPr="009B053A" w:rsidRDefault="00B849A6" w:rsidP="00B849A6">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5A9A78CC" w14:textId="1F37709D" w:rsidR="00B849A6" w:rsidRPr="009B053A" w:rsidRDefault="00B849A6" w:rsidP="00B849A6">
            <w:pPr>
              <w:pStyle w:val="TAC"/>
            </w:pPr>
            <w:r w:rsidRPr="009B053A">
              <w:t>UE meets power class 3 requirements</w:t>
            </w:r>
          </w:p>
        </w:tc>
      </w:tr>
      <w:tr w:rsidR="00B849A6" w:rsidRPr="009B053A" w14:paraId="68BB18D7" w14:textId="77777777" w:rsidTr="006910BE">
        <w:tc>
          <w:tcPr>
            <w:tcW w:w="1615" w:type="dxa"/>
            <w:tcBorders>
              <w:top w:val="nil"/>
              <w:bottom w:val="single" w:sz="4" w:space="0" w:color="auto"/>
            </w:tcBorders>
            <w:shd w:val="clear" w:color="auto" w:fill="auto"/>
          </w:tcPr>
          <w:p w14:paraId="05052817" w14:textId="77777777" w:rsidR="00B849A6" w:rsidRPr="009B053A" w:rsidRDefault="00B849A6" w:rsidP="00B849A6">
            <w:pPr>
              <w:pStyle w:val="TAC"/>
            </w:pPr>
          </w:p>
        </w:tc>
        <w:tc>
          <w:tcPr>
            <w:tcW w:w="1529" w:type="dxa"/>
            <w:tcBorders>
              <w:bottom w:val="nil"/>
            </w:tcBorders>
            <w:shd w:val="clear" w:color="auto" w:fill="auto"/>
          </w:tcPr>
          <w:p w14:paraId="31DFB121" w14:textId="14A7EC42" w:rsidR="00B849A6" w:rsidRPr="009B053A" w:rsidRDefault="00B849A6" w:rsidP="00B849A6">
            <w:pPr>
              <w:pStyle w:val="TAC"/>
            </w:pPr>
            <w:r w:rsidRPr="009B053A">
              <w:t>E-UTRA carrier</w:t>
            </w:r>
          </w:p>
        </w:tc>
        <w:tc>
          <w:tcPr>
            <w:tcW w:w="1522" w:type="dxa"/>
            <w:shd w:val="clear" w:color="auto" w:fill="auto"/>
          </w:tcPr>
          <w:p w14:paraId="6D9B105C" w14:textId="091F53AE" w:rsidR="00B849A6" w:rsidRPr="009B053A" w:rsidRDefault="00B849A6" w:rsidP="00B849A6">
            <w:pPr>
              <w:pStyle w:val="TAC"/>
            </w:pPr>
            <w:r w:rsidRPr="009B053A">
              <w:t>23</w:t>
            </w:r>
          </w:p>
        </w:tc>
        <w:tc>
          <w:tcPr>
            <w:tcW w:w="1566" w:type="dxa"/>
            <w:shd w:val="clear" w:color="auto" w:fill="auto"/>
          </w:tcPr>
          <w:p w14:paraId="70CF7D4C" w14:textId="11D9FA6D" w:rsidR="00B849A6" w:rsidRPr="009B053A" w:rsidRDefault="00B849A6" w:rsidP="00B849A6">
            <w:pPr>
              <w:pStyle w:val="TAC"/>
            </w:pPr>
            <w:r w:rsidRPr="009B053A">
              <w:t>+2+TT/-2-TT</w:t>
            </w:r>
          </w:p>
        </w:tc>
        <w:tc>
          <w:tcPr>
            <w:tcW w:w="1807" w:type="dxa"/>
            <w:shd w:val="clear" w:color="auto" w:fill="auto"/>
          </w:tcPr>
          <w:p w14:paraId="6306D1C1" w14:textId="7268F49F" w:rsidR="00B849A6" w:rsidRPr="009B053A" w:rsidRDefault="00B849A6" w:rsidP="00B849A6">
            <w:pPr>
              <w:pStyle w:val="TAC"/>
            </w:pPr>
            <w:r w:rsidRPr="009B053A">
              <w:t>UE indicates PC3 on E-UTRA band</w:t>
            </w:r>
          </w:p>
        </w:tc>
        <w:tc>
          <w:tcPr>
            <w:tcW w:w="1592" w:type="dxa"/>
            <w:shd w:val="clear" w:color="auto" w:fill="auto"/>
          </w:tcPr>
          <w:p w14:paraId="17A9D0C7" w14:textId="3F7D6D79" w:rsidR="00B849A6" w:rsidRPr="009B053A" w:rsidRDefault="00B849A6" w:rsidP="00B849A6">
            <w:pPr>
              <w:pStyle w:val="TAC"/>
            </w:pPr>
            <w:r w:rsidRPr="009B053A">
              <w:t>UE meets power class 3 requirements</w:t>
            </w:r>
          </w:p>
        </w:tc>
      </w:tr>
      <w:tr w:rsidR="005E52C9" w:rsidRPr="009B053A" w14:paraId="1E1B5D00" w14:textId="77777777" w:rsidTr="009C6721">
        <w:tc>
          <w:tcPr>
            <w:tcW w:w="1615" w:type="dxa"/>
            <w:tcBorders>
              <w:top w:val="single" w:sz="4" w:space="0" w:color="auto"/>
              <w:left w:val="single" w:sz="4" w:space="0" w:color="auto"/>
              <w:bottom w:val="nil"/>
              <w:right w:val="single" w:sz="4" w:space="0" w:color="auto"/>
            </w:tcBorders>
            <w:shd w:val="clear" w:color="auto" w:fill="auto"/>
          </w:tcPr>
          <w:p w14:paraId="780D6E24" w14:textId="563BC139" w:rsidR="005E52C9" w:rsidRPr="009B053A" w:rsidRDefault="005E52C9" w:rsidP="000E5E74">
            <w:pPr>
              <w:pStyle w:val="TAC"/>
              <w:rPr>
                <w:lang w:eastAsia="zh-CN"/>
              </w:rPr>
            </w:pPr>
            <w:r w:rsidRPr="009B053A">
              <w:lastRenderedPageBreak/>
              <w:t>DC_12A_n77A</w:t>
            </w:r>
          </w:p>
        </w:tc>
        <w:tc>
          <w:tcPr>
            <w:tcW w:w="1529" w:type="dxa"/>
            <w:tcBorders>
              <w:top w:val="single" w:sz="4" w:space="0" w:color="auto"/>
              <w:left w:val="single" w:sz="4" w:space="0" w:color="auto"/>
              <w:bottom w:val="nil"/>
              <w:right w:val="single" w:sz="4" w:space="0" w:color="auto"/>
            </w:tcBorders>
            <w:shd w:val="clear" w:color="auto" w:fill="auto"/>
          </w:tcPr>
          <w:p w14:paraId="36474F4B" w14:textId="77777777" w:rsidR="005E52C9" w:rsidRPr="009B053A" w:rsidRDefault="005E52C9" w:rsidP="000E5E74">
            <w:pPr>
              <w:pStyle w:val="TAC"/>
            </w:pPr>
            <w:r w:rsidRPr="009B053A">
              <w:t>NR carrier</w:t>
            </w:r>
          </w:p>
        </w:tc>
        <w:tc>
          <w:tcPr>
            <w:tcW w:w="1522" w:type="dxa"/>
            <w:tcBorders>
              <w:left w:val="single" w:sz="4" w:space="0" w:color="auto"/>
            </w:tcBorders>
            <w:shd w:val="clear" w:color="auto" w:fill="auto"/>
          </w:tcPr>
          <w:p w14:paraId="68B9BF98" w14:textId="77777777" w:rsidR="005E52C9" w:rsidRPr="009B053A" w:rsidRDefault="005E52C9" w:rsidP="000E5E74">
            <w:pPr>
              <w:pStyle w:val="TAC"/>
            </w:pPr>
            <w:r w:rsidRPr="009B053A">
              <w:t>26</w:t>
            </w:r>
          </w:p>
        </w:tc>
        <w:tc>
          <w:tcPr>
            <w:tcW w:w="1566" w:type="dxa"/>
            <w:shd w:val="clear" w:color="auto" w:fill="auto"/>
          </w:tcPr>
          <w:p w14:paraId="38F811C5" w14:textId="77777777" w:rsidR="005E52C9" w:rsidRPr="009B053A" w:rsidRDefault="005E52C9" w:rsidP="000E5E74">
            <w:pPr>
              <w:pStyle w:val="TAC"/>
            </w:pPr>
            <w:r w:rsidRPr="009B053A">
              <w:t>+2+TT/-3-TT</w:t>
            </w:r>
          </w:p>
        </w:tc>
        <w:tc>
          <w:tcPr>
            <w:tcW w:w="1807" w:type="dxa"/>
            <w:shd w:val="clear" w:color="auto" w:fill="auto"/>
          </w:tcPr>
          <w:p w14:paraId="1FCE8D75" w14:textId="4A201798" w:rsidR="005E52C9" w:rsidRPr="009B053A" w:rsidRDefault="005E52C9" w:rsidP="000E5E74">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521581A4" w14:textId="77777777" w:rsidR="005E52C9" w:rsidRPr="009B053A" w:rsidRDefault="005E52C9" w:rsidP="000E5E74">
            <w:pPr>
              <w:pStyle w:val="TAC"/>
            </w:pPr>
            <w:r w:rsidRPr="009B053A">
              <w:t>UE meets power class 2 requirements</w:t>
            </w:r>
          </w:p>
        </w:tc>
      </w:tr>
      <w:tr w:rsidR="005E52C9" w:rsidRPr="009B053A" w14:paraId="4DD3D21D" w14:textId="77777777" w:rsidTr="009C6721">
        <w:tc>
          <w:tcPr>
            <w:tcW w:w="1615" w:type="dxa"/>
            <w:tcBorders>
              <w:top w:val="nil"/>
              <w:left w:val="single" w:sz="4" w:space="0" w:color="auto"/>
              <w:bottom w:val="nil"/>
              <w:right w:val="single" w:sz="4" w:space="0" w:color="auto"/>
            </w:tcBorders>
            <w:shd w:val="clear" w:color="auto" w:fill="auto"/>
          </w:tcPr>
          <w:p w14:paraId="1ACB9C79" w14:textId="77777777" w:rsidR="005E52C9" w:rsidRPr="009B053A" w:rsidRDefault="005E52C9" w:rsidP="000E5E74">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03E8EC6" w14:textId="77777777" w:rsidR="005E52C9" w:rsidRPr="009B053A" w:rsidRDefault="005E52C9" w:rsidP="000E5E74">
            <w:pPr>
              <w:pStyle w:val="TAC"/>
            </w:pPr>
          </w:p>
        </w:tc>
        <w:tc>
          <w:tcPr>
            <w:tcW w:w="1522" w:type="dxa"/>
            <w:tcBorders>
              <w:left w:val="single" w:sz="4" w:space="0" w:color="auto"/>
            </w:tcBorders>
            <w:shd w:val="clear" w:color="auto" w:fill="auto"/>
          </w:tcPr>
          <w:p w14:paraId="4AF7F9FA" w14:textId="77777777" w:rsidR="005E52C9" w:rsidRPr="009B053A" w:rsidRDefault="005E52C9" w:rsidP="000E5E74">
            <w:pPr>
              <w:pStyle w:val="TAC"/>
            </w:pPr>
            <w:r w:rsidRPr="009B053A">
              <w:t>23</w:t>
            </w:r>
          </w:p>
        </w:tc>
        <w:tc>
          <w:tcPr>
            <w:tcW w:w="1566" w:type="dxa"/>
            <w:shd w:val="clear" w:color="auto" w:fill="auto"/>
          </w:tcPr>
          <w:p w14:paraId="263DC091" w14:textId="77777777" w:rsidR="005E52C9" w:rsidRPr="009B053A" w:rsidRDefault="005E52C9" w:rsidP="000E5E74">
            <w:pPr>
              <w:pStyle w:val="TAC"/>
            </w:pPr>
            <w:r w:rsidRPr="009B053A">
              <w:t>+2+TT/-3-TT</w:t>
            </w:r>
          </w:p>
        </w:tc>
        <w:tc>
          <w:tcPr>
            <w:tcW w:w="1807" w:type="dxa"/>
            <w:shd w:val="clear" w:color="auto" w:fill="auto"/>
          </w:tcPr>
          <w:p w14:paraId="2A113EDD" w14:textId="77777777" w:rsidR="005E52C9" w:rsidRPr="009B053A" w:rsidRDefault="005E52C9" w:rsidP="000E5E74">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72A562FF" w14:textId="77777777" w:rsidR="005E52C9" w:rsidRPr="009B053A" w:rsidRDefault="005E52C9" w:rsidP="000E5E74">
            <w:pPr>
              <w:pStyle w:val="TAC"/>
            </w:pPr>
            <w:r w:rsidRPr="009B053A">
              <w:t>UE meets power class 3 requirements</w:t>
            </w:r>
          </w:p>
        </w:tc>
      </w:tr>
      <w:tr w:rsidR="005E52C9" w:rsidRPr="009B053A" w14:paraId="704D3ABC" w14:textId="77777777" w:rsidTr="009C6721">
        <w:tc>
          <w:tcPr>
            <w:tcW w:w="1615" w:type="dxa"/>
            <w:tcBorders>
              <w:top w:val="nil"/>
              <w:left w:val="single" w:sz="4" w:space="0" w:color="auto"/>
              <w:bottom w:val="single" w:sz="4" w:space="0" w:color="auto"/>
              <w:right w:val="single" w:sz="4" w:space="0" w:color="auto"/>
            </w:tcBorders>
            <w:shd w:val="clear" w:color="auto" w:fill="auto"/>
          </w:tcPr>
          <w:p w14:paraId="52307794" w14:textId="77777777" w:rsidR="005E52C9" w:rsidRPr="009B053A" w:rsidRDefault="005E52C9" w:rsidP="000E5E74">
            <w:pPr>
              <w:pStyle w:val="TAC"/>
            </w:pPr>
          </w:p>
        </w:tc>
        <w:tc>
          <w:tcPr>
            <w:tcW w:w="1529" w:type="dxa"/>
            <w:tcBorders>
              <w:top w:val="single" w:sz="4" w:space="0" w:color="auto"/>
              <w:left w:val="single" w:sz="4" w:space="0" w:color="auto"/>
              <w:bottom w:val="nil"/>
            </w:tcBorders>
            <w:shd w:val="clear" w:color="auto" w:fill="auto"/>
          </w:tcPr>
          <w:p w14:paraId="286848D3" w14:textId="77777777" w:rsidR="005E52C9" w:rsidRPr="009B053A" w:rsidRDefault="005E52C9" w:rsidP="000E5E74">
            <w:pPr>
              <w:pStyle w:val="TAC"/>
            </w:pPr>
            <w:r w:rsidRPr="009B053A">
              <w:t>E-UTRA carrier</w:t>
            </w:r>
          </w:p>
        </w:tc>
        <w:tc>
          <w:tcPr>
            <w:tcW w:w="1522" w:type="dxa"/>
            <w:shd w:val="clear" w:color="auto" w:fill="auto"/>
          </w:tcPr>
          <w:p w14:paraId="43BE9B3F" w14:textId="77777777" w:rsidR="005E52C9" w:rsidRPr="009B053A" w:rsidRDefault="005E52C9" w:rsidP="000E5E74">
            <w:pPr>
              <w:pStyle w:val="TAC"/>
            </w:pPr>
            <w:r w:rsidRPr="009B053A">
              <w:t>23</w:t>
            </w:r>
          </w:p>
        </w:tc>
        <w:tc>
          <w:tcPr>
            <w:tcW w:w="1566" w:type="dxa"/>
            <w:shd w:val="clear" w:color="auto" w:fill="auto"/>
          </w:tcPr>
          <w:p w14:paraId="02569C81" w14:textId="77777777" w:rsidR="005E52C9" w:rsidRPr="009B053A" w:rsidRDefault="005E52C9" w:rsidP="000E5E74">
            <w:pPr>
              <w:pStyle w:val="TAC"/>
            </w:pPr>
            <w:r w:rsidRPr="009B053A">
              <w:t>+2+TT/-2-TT</w:t>
            </w:r>
          </w:p>
        </w:tc>
        <w:tc>
          <w:tcPr>
            <w:tcW w:w="1807" w:type="dxa"/>
            <w:shd w:val="clear" w:color="auto" w:fill="auto"/>
          </w:tcPr>
          <w:p w14:paraId="4FBEA175" w14:textId="77777777" w:rsidR="005E52C9" w:rsidRPr="009B053A" w:rsidRDefault="005E52C9" w:rsidP="000E5E74">
            <w:pPr>
              <w:pStyle w:val="TAC"/>
            </w:pPr>
            <w:r w:rsidRPr="009B053A">
              <w:t>UE indicates PC3 on E-UTRA band</w:t>
            </w:r>
          </w:p>
        </w:tc>
        <w:tc>
          <w:tcPr>
            <w:tcW w:w="1592" w:type="dxa"/>
            <w:shd w:val="clear" w:color="auto" w:fill="auto"/>
          </w:tcPr>
          <w:p w14:paraId="5F44DFDE" w14:textId="77777777" w:rsidR="005E52C9" w:rsidRPr="009B053A" w:rsidRDefault="005E52C9" w:rsidP="000E5E74">
            <w:pPr>
              <w:pStyle w:val="TAC"/>
            </w:pPr>
            <w:r w:rsidRPr="009B053A">
              <w:t>UE meets power class 3 requirements</w:t>
            </w:r>
          </w:p>
        </w:tc>
      </w:tr>
      <w:tr w:rsidR="00B849A6" w:rsidRPr="009B053A" w14:paraId="716405B6" w14:textId="77777777" w:rsidTr="006C2F53">
        <w:tc>
          <w:tcPr>
            <w:tcW w:w="1615" w:type="dxa"/>
            <w:tcBorders>
              <w:bottom w:val="nil"/>
            </w:tcBorders>
            <w:shd w:val="clear" w:color="auto" w:fill="auto"/>
          </w:tcPr>
          <w:p w14:paraId="59EA9721" w14:textId="63BD9A7A" w:rsidR="00B849A6" w:rsidRPr="009B053A" w:rsidRDefault="00B849A6" w:rsidP="00B849A6">
            <w:pPr>
              <w:pStyle w:val="TAC"/>
              <w:rPr>
                <w:lang w:eastAsia="zh-CN"/>
              </w:rPr>
            </w:pPr>
            <w:r w:rsidRPr="009B053A">
              <w:t>DC_13A_n77A</w:t>
            </w:r>
          </w:p>
        </w:tc>
        <w:tc>
          <w:tcPr>
            <w:tcW w:w="1529" w:type="dxa"/>
            <w:tcBorders>
              <w:bottom w:val="nil"/>
            </w:tcBorders>
            <w:shd w:val="clear" w:color="auto" w:fill="auto"/>
          </w:tcPr>
          <w:p w14:paraId="17B4A9AD" w14:textId="77777777" w:rsidR="00B849A6" w:rsidRPr="009B053A" w:rsidRDefault="00B849A6" w:rsidP="00B849A6">
            <w:pPr>
              <w:pStyle w:val="TAC"/>
            </w:pPr>
            <w:r w:rsidRPr="009B053A">
              <w:t>NR carrier</w:t>
            </w:r>
          </w:p>
        </w:tc>
        <w:tc>
          <w:tcPr>
            <w:tcW w:w="1522" w:type="dxa"/>
            <w:shd w:val="clear" w:color="auto" w:fill="auto"/>
          </w:tcPr>
          <w:p w14:paraId="08DE1FC7" w14:textId="77777777" w:rsidR="00B849A6" w:rsidRPr="009B053A" w:rsidRDefault="00B849A6" w:rsidP="00B849A6">
            <w:pPr>
              <w:pStyle w:val="TAC"/>
            </w:pPr>
            <w:r w:rsidRPr="009B053A">
              <w:t>26</w:t>
            </w:r>
          </w:p>
        </w:tc>
        <w:tc>
          <w:tcPr>
            <w:tcW w:w="1566" w:type="dxa"/>
            <w:shd w:val="clear" w:color="auto" w:fill="auto"/>
          </w:tcPr>
          <w:p w14:paraId="4C75C52C" w14:textId="77777777" w:rsidR="00B849A6" w:rsidRPr="009B053A" w:rsidRDefault="00B849A6" w:rsidP="00B849A6">
            <w:pPr>
              <w:pStyle w:val="TAC"/>
            </w:pPr>
            <w:r w:rsidRPr="009B053A">
              <w:t>+2+TT/-3-TT</w:t>
            </w:r>
          </w:p>
        </w:tc>
        <w:tc>
          <w:tcPr>
            <w:tcW w:w="1807" w:type="dxa"/>
            <w:shd w:val="clear" w:color="auto" w:fill="auto"/>
          </w:tcPr>
          <w:p w14:paraId="5D1A0572" w14:textId="6C396380" w:rsidR="00B849A6" w:rsidRPr="009B053A" w:rsidRDefault="00B849A6" w:rsidP="00B849A6">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4A4FC5CC" w14:textId="77777777" w:rsidR="00B849A6" w:rsidRPr="009B053A" w:rsidRDefault="00B849A6" w:rsidP="00B849A6">
            <w:pPr>
              <w:pStyle w:val="TAC"/>
            </w:pPr>
            <w:r w:rsidRPr="009B053A">
              <w:t>UE meets power class 2 requirements</w:t>
            </w:r>
          </w:p>
        </w:tc>
      </w:tr>
      <w:tr w:rsidR="00B849A6" w:rsidRPr="009B053A" w14:paraId="7D433552" w14:textId="77777777" w:rsidTr="006C2F53">
        <w:tc>
          <w:tcPr>
            <w:tcW w:w="1615" w:type="dxa"/>
            <w:tcBorders>
              <w:top w:val="nil"/>
              <w:bottom w:val="nil"/>
            </w:tcBorders>
            <w:shd w:val="clear" w:color="auto" w:fill="auto"/>
          </w:tcPr>
          <w:p w14:paraId="253C18D2" w14:textId="77777777" w:rsidR="00B849A6" w:rsidRPr="009B053A" w:rsidRDefault="00B849A6" w:rsidP="00B849A6">
            <w:pPr>
              <w:pStyle w:val="TAC"/>
            </w:pPr>
          </w:p>
        </w:tc>
        <w:tc>
          <w:tcPr>
            <w:tcW w:w="1529" w:type="dxa"/>
            <w:tcBorders>
              <w:top w:val="nil"/>
            </w:tcBorders>
            <w:shd w:val="clear" w:color="auto" w:fill="auto"/>
          </w:tcPr>
          <w:p w14:paraId="0D90F3F4" w14:textId="77777777" w:rsidR="00B849A6" w:rsidRPr="009B053A" w:rsidRDefault="00B849A6" w:rsidP="00B849A6">
            <w:pPr>
              <w:pStyle w:val="TAC"/>
            </w:pPr>
          </w:p>
        </w:tc>
        <w:tc>
          <w:tcPr>
            <w:tcW w:w="1522" w:type="dxa"/>
            <w:shd w:val="clear" w:color="auto" w:fill="auto"/>
          </w:tcPr>
          <w:p w14:paraId="0CEB8BF2" w14:textId="77777777" w:rsidR="00B849A6" w:rsidRPr="009B053A" w:rsidRDefault="00B849A6" w:rsidP="00B849A6">
            <w:pPr>
              <w:pStyle w:val="TAC"/>
            </w:pPr>
            <w:r w:rsidRPr="009B053A">
              <w:t>23</w:t>
            </w:r>
          </w:p>
        </w:tc>
        <w:tc>
          <w:tcPr>
            <w:tcW w:w="1566" w:type="dxa"/>
            <w:shd w:val="clear" w:color="auto" w:fill="auto"/>
          </w:tcPr>
          <w:p w14:paraId="43646E26" w14:textId="77777777" w:rsidR="00B849A6" w:rsidRPr="009B053A" w:rsidRDefault="00B849A6" w:rsidP="00B849A6">
            <w:pPr>
              <w:pStyle w:val="TAC"/>
            </w:pPr>
            <w:r w:rsidRPr="009B053A">
              <w:t>+2+TT/-3-TT</w:t>
            </w:r>
          </w:p>
        </w:tc>
        <w:tc>
          <w:tcPr>
            <w:tcW w:w="1807" w:type="dxa"/>
            <w:shd w:val="clear" w:color="auto" w:fill="auto"/>
          </w:tcPr>
          <w:p w14:paraId="7EE27A39" w14:textId="72BB5EE8" w:rsidR="00B849A6" w:rsidRPr="009B053A" w:rsidRDefault="00B849A6" w:rsidP="00B849A6">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5177D56A" w14:textId="77777777" w:rsidR="00B849A6" w:rsidRPr="009B053A" w:rsidRDefault="00B849A6" w:rsidP="00B849A6">
            <w:pPr>
              <w:pStyle w:val="TAC"/>
            </w:pPr>
            <w:r w:rsidRPr="009B053A">
              <w:t>UE meets power class 3 requirements</w:t>
            </w:r>
          </w:p>
        </w:tc>
      </w:tr>
      <w:tr w:rsidR="00B849A6" w:rsidRPr="009B053A" w14:paraId="2864B9EA" w14:textId="77777777" w:rsidTr="006C2F53">
        <w:tc>
          <w:tcPr>
            <w:tcW w:w="1615" w:type="dxa"/>
            <w:tcBorders>
              <w:top w:val="nil"/>
            </w:tcBorders>
            <w:shd w:val="clear" w:color="auto" w:fill="auto"/>
          </w:tcPr>
          <w:p w14:paraId="1661879F" w14:textId="77777777" w:rsidR="00B849A6" w:rsidRPr="009B053A" w:rsidRDefault="00B849A6" w:rsidP="00B849A6">
            <w:pPr>
              <w:pStyle w:val="TAC"/>
            </w:pPr>
          </w:p>
        </w:tc>
        <w:tc>
          <w:tcPr>
            <w:tcW w:w="1529" w:type="dxa"/>
            <w:shd w:val="clear" w:color="auto" w:fill="auto"/>
          </w:tcPr>
          <w:p w14:paraId="369CA9EA" w14:textId="77777777" w:rsidR="00B849A6" w:rsidRPr="009B053A" w:rsidRDefault="00B849A6" w:rsidP="00B849A6">
            <w:pPr>
              <w:pStyle w:val="TAC"/>
            </w:pPr>
            <w:r w:rsidRPr="009B053A">
              <w:t>E-UTRA carrier</w:t>
            </w:r>
          </w:p>
        </w:tc>
        <w:tc>
          <w:tcPr>
            <w:tcW w:w="1522" w:type="dxa"/>
            <w:shd w:val="clear" w:color="auto" w:fill="auto"/>
          </w:tcPr>
          <w:p w14:paraId="332F56F7" w14:textId="77777777" w:rsidR="00B849A6" w:rsidRPr="009B053A" w:rsidRDefault="00B849A6" w:rsidP="00B849A6">
            <w:pPr>
              <w:pStyle w:val="TAC"/>
            </w:pPr>
            <w:r w:rsidRPr="009B053A">
              <w:t>23</w:t>
            </w:r>
          </w:p>
        </w:tc>
        <w:tc>
          <w:tcPr>
            <w:tcW w:w="1566" w:type="dxa"/>
            <w:shd w:val="clear" w:color="auto" w:fill="auto"/>
          </w:tcPr>
          <w:p w14:paraId="3A281D38" w14:textId="77777777" w:rsidR="00B849A6" w:rsidRPr="009B053A" w:rsidRDefault="00B849A6" w:rsidP="00B849A6">
            <w:pPr>
              <w:pStyle w:val="TAC"/>
            </w:pPr>
            <w:r w:rsidRPr="009B053A">
              <w:t>+2+TT/-2-TT</w:t>
            </w:r>
          </w:p>
        </w:tc>
        <w:tc>
          <w:tcPr>
            <w:tcW w:w="1807" w:type="dxa"/>
            <w:shd w:val="clear" w:color="auto" w:fill="auto"/>
          </w:tcPr>
          <w:p w14:paraId="2FF5BEDE" w14:textId="77777777" w:rsidR="00B849A6" w:rsidRPr="009B053A" w:rsidRDefault="00B849A6" w:rsidP="00B849A6">
            <w:pPr>
              <w:pStyle w:val="TAC"/>
            </w:pPr>
            <w:r w:rsidRPr="009B053A">
              <w:t>UE indicates PC3 on E-UTRA band</w:t>
            </w:r>
          </w:p>
        </w:tc>
        <w:tc>
          <w:tcPr>
            <w:tcW w:w="1592" w:type="dxa"/>
            <w:shd w:val="clear" w:color="auto" w:fill="auto"/>
          </w:tcPr>
          <w:p w14:paraId="01A8161B" w14:textId="77777777" w:rsidR="00B849A6" w:rsidRPr="009B053A" w:rsidRDefault="00B849A6" w:rsidP="00B849A6">
            <w:pPr>
              <w:pStyle w:val="TAC"/>
            </w:pPr>
            <w:r w:rsidRPr="009B053A">
              <w:t>UE meets power class 3 requirements</w:t>
            </w:r>
          </w:p>
        </w:tc>
      </w:tr>
      <w:tr w:rsidR="009C6721" w:rsidRPr="009B053A" w14:paraId="491C8820" w14:textId="77777777" w:rsidTr="00A16237">
        <w:tc>
          <w:tcPr>
            <w:tcW w:w="1615" w:type="dxa"/>
            <w:tcBorders>
              <w:top w:val="single" w:sz="4" w:space="0" w:color="auto"/>
              <w:left w:val="single" w:sz="4" w:space="0" w:color="auto"/>
              <w:bottom w:val="nil"/>
              <w:right w:val="single" w:sz="4" w:space="0" w:color="auto"/>
            </w:tcBorders>
            <w:shd w:val="clear" w:color="auto" w:fill="auto"/>
          </w:tcPr>
          <w:p w14:paraId="795D3776" w14:textId="568C849F" w:rsidR="009C6721" w:rsidRPr="009B053A" w:rsidRDefault="009C6721" w:rsidP="000E5E74">
            <w:pPr>
              <w:pStyle w:val="TAC"/>
              <w:rPr>
                <w:lang w:eastAsia="zh-CN"/>
              </w:rPr>
            </w:pPr>
            <w:r w:rsidRPr="009B053A">
              <w:t>DC_14A_n77A</w:t>
            </w:r>
          </w:p>
        </w:tc>
        <w:tc>
          <w:tcPr>
            <w:tcW w:w="1529" w:type="dxa"/>
            <w:tcBorders>
              <w:top w:val="single" w:sz="4" w:space="0" w:color="auto"/>
              <w:left w:val="single" w:sz="4" w:space="0" w:color="auto"/>
              <w:bottom w:val="nil"/>
              <w:right w:val="single" w:sz="4" w:space="0" w:color="auto"/>
            </w:tcBorders>
            <w:shd w:val="clear" w:color="auto" w:fill="auto"/>
          </w:tcPr>
          <w:p w14:paraId="0825B46A" w14:textId="77777777" w:rsidR="009C6721" w:rsidRPr="009B053A" w:rsidRDefault="009C6721" w:rsidP="000E5E74">
            <w:pPr>
              <w:pStyle w:val="TAC"/>
            </w:pPr>
            <w:r w:rsidRPr="009B053A">
              <w:t>NR carrier</w:t>
            </w:r>
          </w:p>
        </w:tc>
        <w:tc>
          <w:tcPr>
            <w:tcW w:w="1522" w:type="dxa"/>
            <w:tcBorders>
              <w:left w:val="single" w:sz="4" w:space="0" w:color="auto"/>
            </w:tcBorders>
            <w:shd w:val="clear" w:color="auto" w:fill="auto"/>
          </w:tcPr>
          <w:p w14:paraId="2986F471" w14:textId="77777777" w:rsidR="009C6721" w:rsidRPr="009B053A" w:rsidRDefault="009C6721" w:rsidP="000E5E74">
            <w:pPr>
              <w:pStyle w:val="TAC"/>
            </w:pPr>
            <w:r w:rsidRPr="009B053A">
              <w:t>26</w:t>
            </w:r>
          </w:p>
        </w:tc>
        <w:tc>
          <w:tcPr>
            <w:tcW w:w="1566" w:type="dxa"/>
            <w:shd w:val="clear" w:color="auto" w:fill="auto"/>
          </w:tcPr>
          <w:p w14:paraId="395C53CA" w14:textId="77777777" w:rsidR="009C6721" w:rsidRPr="009B053A" w:rsidRDefault="009C6721" w:rsidP="000E5E74">
            <w:pPr>
              <w:pStyle w:val="TAC"/>
            </w:pPr>
            <w:r w:rsidRPr="009B053A">
              <w:t>+2+TT/-3-TT</w:t>
            </w:r>
          </w:p>
        </w:tc>
        <w:tc>
          <w:tcPr>
            <w:tcW w:w="1807" w:type="dxa"/>
            <w:shd w:val="clear" w:color="auto" w:fill="auto"/>
          </w:tcPr>
          <w:p w14:paraId="260743D3" w14:textId="158ED581" w:rsidR="009C6721" w:rsidRPr="009B053A" w:rsidRDefault="009C6721" w:rsidP="000E5E74">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7FC1CE84" w14:textId="77777777" w:rsidR="009C6721" w:rsidRPr="009B053A" w:rsidRDefault="009C6721" w:rsidP="000E5E74">
            <w:pPr>
              <w:pStyle w:val="TAC"/>
            </w:pPr>
            <w:r w:rsidRPr="009B053A">
              <w:t>UE meets power class 2 requirements</w:t>
            </w:r>
          </w:p>
        </w:tc>
      </w:tr>
      <w:tr w:rsidR="009C6721" w:rsidRPr="009B053A" w14:paraId="47875A9C" w14:textId="77777777" w:rsidTr="00A16237">
        <w:tc>
          <w:tcPr>
            <w:tcW w:w="1615" w:type="dxa"/>
            <w:tcBorders>
              <w:top w:val="nil"/>
              <w:left w:val="single" w:sz="4" w:space="0" w:color="auto"/>
              <w:bottom w:val="nil"/>
              <w:right w:val="single" w:sz="4" w:space="0" w:color="auto"/>
            </w:tcBorders>
            <w:shd w:val="clear" w:color="auto" w:fill="auto"/>
          </w:tcPr>
          <w:p w14:paraId="669F1C4C" w14:textId="77777777" w:rsidR="009C6721" w:rsidRPr="009B053A" w:rsidRDefault="009C6721" w:rsidP="000E5E74">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010D864D" w14:textId="77777777" w:rsidR="009C6721" w:rsidRPr="009B053A" w:rsidRDefault="009C6721" w:rsidP="000E5E74">
            <w:pPr>
              <w:pStyle w:val="TAC"/>
            </w:pPr>
          </w:p>
        </w:tc>
        <w:tc>
          <w:tcPr>
            <w:tcW w:w="1522" w:type="dxa"/>
            <w:tcBorders>
              <w:left w:val="single" w:sz="4" w:space="0" w:color="auto"/>
            </w:tcBorders>
            <w:shd w:val="clear" w:color="auto" w:fill="auto"/>
          </w:tcPr>
          <w:p w14:paraId="7EE5E0A8" w14:textId="77777777" w:rsidR="009C6721" w:rsidRPr="009B053A" w:rsidRDefault="009C6721" w:rsidP="000E5E74">
            <w:pPr>
              <w:pStyle w:val="TAC"/>
            </w:pPr>
            <w:r w:rsidRPr="009B053A">
              <w:t>23</w:t>
            </w:r>
          </w:p>
        </w:tc>
        <w:tc>
          <w:tcPr>
            <w:tcW w:w="1566" w:type="dxa"/>
            <w:shd w:val="clear" w:color="auto" w:fill="auto"/>
          </w:tcPr>
          <w:p w14:paraId="53E87F13" w14:textId="77777777" w:rsidR="009C6721" w:rsidRPr="009B053A" w:rsidRDefault="009C6721" w:rsidP="000E5E74">
            <w:pPr>
              <w:pStyle w:val="TAC"/>
            </w:pPr>
            <w:r w:rsidRPr="009B053A">
              <w:t>+2+TT/-3-TT</w:t>
            </w:r>
          </w:p>
        </w:tc>
        <w:tc>
          <w:tcPr>
            <w:tcW w:w="1807" w:type="dxa"/>
            <w:shd w:val="clear" w:color="auto" w:fill="auto"/>
          </w:tcPr>
          <w:p w14:paraId="195FCC74" w14:textId="77777777" w:rsidR="009C6721" w:rsidRPr="009B053A" w:rsidRDefault="009C6721" w:rsidP="000E5E74">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0B333BBC" w14:textId="77777777" w:rsidR="009C6721" w:rsidRPr="009B053A" w:rsidRDefault="009C6721" w:rsidP="000E5E74">
            <w:pPr>
              <w:pStyle w:val="TAC"/>
            </w:pPr>
            <w:r w:rsidRPr="009B053A">
              <w:t>UE meets power class 3 requirements</w:t>
            </w:r>
          </w:p>
        </w:tc>
      </w:tr>
      <w:tr w:rsidR="009C6721" w:rsidRPr="009B053A" w14:paraId="66057792" w14:textId="77777777" w:rsidTr="00A16237">
        <w:tc>
          <w:tcPr>
            <w:tcW w:w="1615" w:type="dxa"/>
            <w:tcBorders>
              <w:top w:val="nil"/>
              <w:left w:val="single" w:sz="4" w:space="0" w:color="auto"/>
              <w:bottom w:val="single" w:sz="4" w:space="0" w:color="auto"/>
              <w:right w:val="single" w:sz="4" w:space="0" w:color="auto"/>
            </w:tcBorders>
            <w:shd w:val="clear" w:color="auto" w:fill="auto"/>
          </w:tcPr>
          <w:p w14:paraId="2EABFF2B" w14:textId="77777777" w:rsidR="009C6721" w:rsidRPr="009B053A" w:rsidRDefault="009C6721" w:rsidP="000E5E74">
            <w:pPr>
              <w:pStyle w:val="TAC"/>
            </w:pPr>
          </w:p>
        </w:tc>
        <w:tc>
          <w:tcPr>
            <w:tcW w:w="1529" w:type="dxa"/>
            <w:tcBorders>
              <w:top w:val="single" w:sz="4" w:space="0" w:color="auto"/>
              <w:left w:val="single" w:sz="4" w:space="0" w:color="auto"/>
              <w:bottom w:val="single" w:sz="4" w:space="0" w:color="auto"/>
            </w:tcBorders>
            <w:shd w:val="clear" w:color="auto" w:fill="auto"/>
          </w:tcPr>
          <w:p w14:paraId="1768EF10" w14:textId="77777777" w:rsidR="009C6721" w:rsidRPr="009B053A" w:rsidRDefault="009C6721" w:rsidP="000E5E74">
            <w:pPr>
              <w:pStyle w:val="TAC"/>
            </w:pPr>
            <w:r w:rsidRPr="009B053A">
              <w:t>E-UTRA carrier</w:t>
            </w:r>
          </w:p>
        </w:tc>
        <w:tc>
          <w:tcPr>
            <w:tcW w:w="1522" w:type="dxa"/>
            <w:shd w:val="clear" w:color="auto" w:fill="auto"/>
          </w:tcPr>
          <w:p w14:paraId="2FA7F581" w14:textId="77777777" w:rsidR="009C6721" w:rsidRPr="009B053A" w:rsidRDefault="009C6721" w:rsidP="000E5E74">
            <w:pPr>
              <w:pStyle w:val="TAC"/>
            </w:pPr>
            <w:r w:rsidRPr="009B053A">
              <w:t>23</w:t>
            </w:r>
          </w:p>
        </w:tc>
        <w:tc>
          <w:tcPr>
            <w:tcW w:w="1566" w:type="dxa"/>
            <w:shd w:val="clear" w:color="auto" w:fill="auto"/>
          </w:tcPr>
          <w:p w14:paraId="598234A5" w14:textId="77777777" w:rsidR="009C6721" w:rsidRPr="009B053A" w:rsidRDefault="009C6721" w:rsidP="000E5E74">
            <w:pPr>
              <w:pStyle w:val="TAC"/>
            </w:pPr>
            <w:r w:rsidRPr="009B053A">
              <w:t>+2+TT/-2-TT</w:t>
            </w:r>
          </w:p>
        </w:tc>
        <w:tc>
          <w:tcPr>
            <w:tcW w:w="1807" w:type="dxa"/>
            <w:shd w:val="clear" w:color="auto" w:fill="auto"/>
          </w:tcPr>
          <w:p w14:paraId="732A9586" w14:textId="77777777" w:rsidR="009C6721" w:rsidRPr="009B053A" w:rsidRDefault="009C6721" w:rsidP="000E5E74">
            <w:pPr>
              <w:pStyle w:val="TAC"/>
            </w:pPr>
            <w:r w:rsidRPr="009B053A">
              <w:t>UE indicates PC3 on E-UTRA band</w:t>
            </w:r>
          </w:p>
        </w:tc>
        <w:tc>
          <w:tcPr>
            <w:tcW w:w="1592" w:type="dxa"/>
            <w:shd w:val="clear" w:color="auto" w:fill="auto"/>
          </w:tcPr>
          <w:p w14:paraId="43B731FC" w14:textId="77777777" w:rsidR="009C6721" w:rsidRPr="009B053A" w:rsidRDefault="009C6721" w:rsidP="000E5E74">
            <w:pPr>
              <w:pStyle w:val="TAC"/>
            </w:pPr>
            <w:r w:rsidRPr="009B053A">
              <w:t>UE meets power class 3 requirements</w:t>
            </w:r>
          </w:p>
        </w:tc>
      </w:tr>
      <w:tr w:rsidR="009C6721" w:rsidRPr="009B053A" w14:paraId="192EBDC6" w14:textId="77777777" w:rsidTr="00A16237">
        <w:tc>
          <w:tcPr>
            <w:tcW w:w="1615" w:type="dxa"/>
            <w:tcBorders>
              <w:top w:val="single" w:sz="4" w:space="0" w:color="auto"/>
              <w:left w:val="single" w:sz="4" w:space="0" w:color="auto"/>
              <w:bottom w:val="nil"/>
              <w:right w:val="single" w:sz="4" w:space="0" w:color="auto"/>
            </w:tcBorders>
            <w:shd w:val="clear" w:color="auto" w:fill="auto"/>
          </w:tcPr>
          <w:p w14:paraId="0EE5F85D" w14:textId="667EA22F" w:rsidR="009C6721" w:rsidRPr="009B053A" w:rsidRDefault="009C6721" w:rsidP="000E5E74">
            <w:pPr>
              <w:pStyle w:val="TAC"/>
              <w:rPr>
                <w:lang w:eastAsia="zh-CN"/>
              </w:rPr>
            </w:pPr>
            <w:del w:id="1711" w:author="IS" w:date="2023-05-09T15:01:00Z">
              <w:r w:rsidRPr="009B053A" w:rsidDel="00932C9D">
                <w:lastRenderedPageBreak/>
                <w:delText>DC_30A_n77A</w:delText>
              </w:r>
            </w:del>
          </w:p>
        </w:tc>
        <w:tc>
          <w:tcPr>
            <w:tcW w:w="1529" w:type="dxa"/>
            <w:tcBorders>
              <w:top w:val="single" w:sz="4" w:space="0" w:color="auto"/>
              <w:left w:val="single" w:sz="4" w:space="0" w:color="auto"/>
              <w:bottom w:val="nil"/>
              <w:right w:val="single" w:sz="4" w:space="0" w:color="auto"/>
            </w:tcBorders>
            <w:shd w:val="clear" w:color="auto" w:fill="auto"/>
          </w:tcPr>
          <w:p w14:paraId="2775CB4C" w14:textId="323CEDE1" w:rsidR="009C6721" w:rsidRPr="009B053A" w:rsidRDefault="009C6721" w:rsidP="000E5E74">
            <w:pPr>
              <w:pStyle w:val="TAC"/>
            </w:pPr>
            <w:del w:id="1712" w:author="IS" w:date="2023-05-09T15:01:00Z">
              <w:r w:rsidRPr="009B053A" w:rsidDel="00932C9D">
                <w:delText>NR carrier</w:delText>
              </w:r>
            </w:del>
          </w:p>
        </w:tc>
        <w:tc>
          <w:tcPr>
            <w:tcW w:w="1522" w:type="dxa"/>
            <w:tcBorders>
              <w:left w:val="single" w:sz="4" w:space="0" w:color="auto"/>
            </w:tcBorders>
            <w:shd w:val="clear" w:color="auto" w:fill="auto"/>
          </w:tcPr>
          <w:p w14:paraId="6D04EF55" w14:textId="239BFCC6" w:rsidR="009C6721" w:rsidRPr="009B053A" w:rsidRDefault="009C6721" w:rsidP="000E5E74">
            <w:pPr>
              <w:pStyle w:val="TAC"/>
            </w:pPr>
            <w:del w:id="1713" w:author="IS" w:date="2023-05-09T15:01:00Z">
              <w:r w:rsidRPr="009B053A" w:rsidDel="00932C9D">
                <w:delText>26</w:delText>
              </w:r>
            </w:del>
          </w:p>
        </w:tc>
        <w:tc>
          <w:tcPr>
            <w:tcW w:w="1566" w:type="dxa"/>
            <w:shd w:val="clear" w:color="auto" w:fill="auto"/>
          </w:tcPr>
          <w:p w14:paraId="715E9014" w14:textId="20958856" w:rsidR="009C6721" w:rsidRPr="009B053A" w:rsidRDefault="009C6721" w:rsidP="000E5E74">
            <w:pPr>
              <w:pStyle w:val="TAC"/>
            </w:pPr>
            <w:del w:id="1714" w:author="IS" w:date="2023-05-09T15:01:00Z">
              <w:r w:rsidRPr="009B053A" w:rsidDel="00932C9D">
                <w:delText>+2+TT/-3-TT</w:delText>
              </w:r>
            </w:del>
          </w:p>
        </w:tc>
        <w:tc>
          <w:tcPr>
            <w:tcW w:w="1807" w:type="dxa"/>
            <w:shd w:val="clear" w:color="auto" w:fill="auto"/>
          </w:tcPr>
          <w:p w14:paraId="53CA4760" w14:textId="67C8E211" w:rsidR="009C6721" w:rsidRPr="009B053A" w:rsidRDefault="009C6721" w:rsidP="000E5E74">
            <w:pPr>
              <w:pStyle w:val="TAC"/>
            </w:pPr>
            <w:del w:id="1715" w:author="IS" w:date="2023-05-09T15:01:00Z">
              <w:r w:rsidRPr="009B053A" w:rsidDel="00932C9D">
                <w:delText>Rel-15 UE indicates PC2 on NR band, Rel-16 and forward UE reporting (PC2 by P</w:delText>
              </w:r>
              <w:r w:rsidRPr="009B053A" w:rsidDel="00932C9D">
                <w:rPr>
                  <w:vertAlign w:val="subscript"/>
                </w:rPr>
                <w:delText>PowerClass,NR</w:delText>
              </w:r>
              <w:r w:rsidRPr="009B053A" w:rsidDel="00932C9D">
                <w:delText xml:space="preserve">, and PC2 or Not present by </w:delText>
              </w:r>
              <w:r w:rsidRPr="009B053A" w:rsidDel="00932C9D">
                <w:rPr>
                  <w:i/>
                </w:rPr>
                <w:delText>powerClassNRPart-r16</w:delText>
              </w:r>
              <w:r w:rsidRPr="009B053A" w:rsidDel="00932C9D">
                <w:delText>)</w:delText>
              </w:r>
            </w:del>
          </w:p>
        </w:tc>
        <w:tc>
          <w:tcPr>
            <w:tcW w:w="1592" w:type="dxa"/>
            <w:shd w:val="clear" w:color="auto" w:fill="auto"/>
          </w:tcPr>
          <w:p w14:paraId="12210E50" w14:textId="52895461" w:rsidR="009C6721" w:rsidRPr="009B053A" w:rsidRDefault="009C6721" w:rsidP="000E5E74">
            <w:pPr>
              <w:pStyle w:val="TAC"/>
            </w:pPr>
            <w:del w:id="1716" w:author="IS" w:date="2023-05-09T15:01:00Z">
              <w:r w:rsidRPr="009B053A" w:rsidDel="00932C9D">
                <w:delText>UE meets power class 2 requirements</w:delText>
              </w:r>
            </w:del>
          </w:p>
        </w:tc>
      </w:tr>
      <w:tr w:rsidR="009C6721" w:rsidRPr="009B053A" w14:paraId="476DE6E4" w14:textId="77777777" w:rsidTr="00A16237">
        <w:tc>
          <w:tcPr>
            <w:tcW w:w="1615" w:type="dxa"/>
            <w:tcBorders>
              <w:top w:val="nil"/>
              <w:left w:val="single" w:sz="4" w:space="0" w:color="auto"/>
              <w:bottom w:val="nil"/>
              <w:right w:val="single" w:sz="4" w:space="0" w:color="auto"/>
            </w:tcBorders>
            <w:shd w:val="clear" w:color="auto" w:fill="auto"/>
          </w:tcPr>
          <w:p w14:paraId="31331CF0" w14:textId="77777777" w:rsidR="009C6721" w:rsidRPr="009B053A" w:rsidRDefault="009C6721" w:rsidP="000E5E74">
            <w:pPr>
              <w:pStyle w:val="TAC"/>
            </w:pPr>
          </w:p>
        </w:tc>
        <w:tc>
          <w:tcPr>
            <w:tcW w:w="1529" w:type="dxa"/>
            <w:tcBorders>
              <w:top w:val="nil"/>
              <w:left w:val="single" w:sz="4" w:space="0" w:color="auto"/>
              <w:bottom w:val="single" w:sz="4" w:space="0" w:color="auto"/>
              <w:right w:val="single" w:sz="4" w:space="0" w:color="auto"/>
            </w:tcBorders>
            <w:shd w:val="clear" w:color="auto" w:fill="auto"/>
          </w:tcPr>
          <w:p w14:paraId="10E9EC05" w14:textId="77777777" w:rsidR="009C6721" w:rsidRPr="009B053A" w:rsidRDefault="009C6721" w:rsidP="000E5E74">
            <w:pPr>
              <w:pStyle w:val="TAC"/>
            </w:pPr>
          </w:p>
        </w:tc>
        <w:tc>
          <w:tcPr>
            <w:tcW w:w="1522" w:type="dxa"/>
            <w:tcBorders>
              <w:left w:val="single" w:sz="4" w:space="0" w:color="auto"/>
            </w:tcBorders>
            <w:shd w:val="clear" w:color="auto" w:fill="auto"/>
          </w:tcPr>
          <w:p w14:paraId="79104492" w14:textId="54706225" w:rsidR="009C6721" w:rsidRPr="009B053A" w:rsidRDefault="009C6721" w:rsidP="000E5E74">
            <w:pPr>
              <w:pStyle w:val="TAC"/>
            </w:pPr>
            <w:del w:id="1717" w:author="IS" w:date="2023-05-09T15:01:00Z">
              <w:r w:rsidRPr="009B053A" w:rsidDel="00932C9D">
                <w:delText>23</w:delText>
              </w:r>
            </w:del>
          </w:p>
        </w:tc>
        <w:tc>
          <w:tcPr>
            <w:tcW w:w="1566" w:type="dxa"/>
            <w:shd w:val="clear" w:color="auto" w:fill="auto"/>
          </w:tcPr>
          <w:p w14:paraId="00237D32" w14:textId="001C302A" w:rsidR="009C6721" w:rsidRPr="009B053A" w:rsidRDefault="009C6721" w:rsidP="000E5E74">
            <w:pPr>
              <w:pStyle w:val="TAC"/>
            </w:pPr>
            <w:del w:id="1718" w:author="IS" w:date="2023-05-09T15:01:00Z">
              <w:r w:rsidRPr="009B053A" w:rsidDel="00932C9D">
                <w:delText>+2+TT/-3-TT</w:delText>
              </w:r>
            </w:del>
          </w:p>
        </w:tc>
        <w:tc>
          <w:tcPr>
            <w:tcW w:w="1807" w:type="dxa"/>
            <w:shd w:val="clear" w:color="auto" w:fill="auto"/>
          </w:tcPr>
          <w:p w14:paraId="6C8686DB" w14:textId="4E99DF66" w:rsidR="009C6721" w:rsidRPr="009B053A" w:rsidRDefault="009C6721" w:rsidP="000E5E74">
            <w:pPr>
              <w:pStyle w:val="TAC"/>
            </w:pPr>
            <w:del w:id="1719" w:author="IS" w:date="2023-05-09T15:01:00Z">
              <w:r w:rsidRPr="009B053A" w:rsidDel="00932C9D">
                <w:delText>Rel-15 and forward UE indicates PC3 on NR band, Rel-16 and forward UE reporting (PC2 by P</w:delText>
              </w:r>
              <w:r w:rsidRPr="009B053A" w:rsidDel="00932C9D">
                <w:rPr>
                  <w:vertAlign w:val="subscript"/>
                </w:rPr>
                <w:delText>PowerClass,NR</w:delText>
              </w:r>
              <w:r w:rsidRPr="009B053A" w:rsidDel="00932C9D">
                <w:delText xml:space="preserve">, and PC3 by </w:delText>
              </w:r>
              <w:r w:rsidRPr="009B053A" w:rsidDel="00932C9D">
                <w:rPr>
                  <w:i/>
                </w:rPr>
                <w:delText>powerClassNRPart-r16</w:delText>
              </w:r>
              <w:r w:rsidRPr="009B053A" w:rsidDel="00932C9D">
                <w:delText>)</w:delText>
              </w:r>
            </w:del>
          </w:p>
        </w:tc>
        <w:tc>
          <w:tcPr>
            <w:tcW w:w="1592" w:type="dxa"/>
            <w:shd w:val="clear" w:color="auto" w:fill="auto"/>
          </w:tcPr>
          <w:p w14:paraId="7FF07964" w14:textId="2320CFED" w:rsidR="009C6721" w:rsidRPr="009B053A" w:rsidRDefault="009C6721" w:rsidP="000E5E74">
            <w:pPr>
              <w:pStyle w:val="TAC"/>
            </w:pPr>
            <w:del w:id="1720" w:author="IS" w:date="2023-05-09T15:01:00Z">
              <w:r w:rsidRPr="009B053A" w:rsidDel="00932C9D">
                <w:delText>UE meets power class 3 requirements</w:delText>
              </w:r>
            </w:del>
          </w:p>
        </w:tc>
      </w:tr>
      <w:tr w:rsidR="009C6721" w:rsidRPr="009B053A" w14:paraId="07E0CAA4" w14:textId="77777777" w:rsidTr="00A16237">
        <w:tc>
          <w:tcPr>
            <w:tcW w:w="1615" w:type="dxa"/>
            <w:tcBorders>
              <w:top w:val="nil"/>
              <w:left w:val="single" w:sz="4" w:space="0" w:color="auto"/>
              <w:bottom w:val="single" w:sz="4" w:space="0" w:color="auto"/>
              <w:right w:val="single" w:sz="4" w:space="0" w:color="auto"/>
            </w:tcBorders>
            <w:shd w:val="clear" w:color="auto" w:fill="auto"/>
          </w:tcPr>
          <w:p w14:paraId="5E3F9284" w14:textId="77777777" w:rsidR="009C6721" w:rsidRPr="009B053A" w:rsidRDefault="009C6721" w:rsidP="000E5E74">
            <w:pPr>
              <w:pStyle w:val="TAC"/>
            </w:pPr>
          </w:p>
        </w:tc>
        <w:tc>
          <w:tcPr>
            <w:tcW w:w="1529" w:type="dxa"/>
            <w:tcBorders>
              <w:top w:val="single" w:sz="4" w:space="0" w:color="auto"/>
              <w:left w:val="single" w:sz="4" w:space="0" w:color="auto"/>
            </w:tcBorders>
            <w:shd w:val="clear" w:color="auto" w:fill="auto"/>
          </w:tcPr>
          <w:p w14:paraId="47E4BC0D" w14:textId="52C255C8" w:rsidR="009C6721" w:rsidRPr="009B053A" w:rsidRDefault="009C6721" w:rsidP="000E5E74">
            <w:pPr>
              <w:pStyle w:val="TAC"/>
            </w:pPr>
            <w:del w:id="1721" w:author="IS" w:date="2023-05-09T15:01:00Z">
              <w:r w:rsidRPr="009B053A" w:rsidDel="00932C9D">
                <w:delText>E-UTRA carrier</w:delText>
              </w:r>
            </w:del>
          </w:p>
        </w:tc>
        <w:tc>
          <w:tcPr>
            <w:tcW w:w="1522" w:type="dxa"/>
            <w:shd w:val="clear" w:color="auto" w:fill="auto"/>
          </w:tcPr>
          <w:p w14:paraId="2D0F205B" w14:textId="7EF33196" w:rsidR="009C6721" w:rsidRPr="009B053A" w:rsidRDefault="009C6721" w:rsidP="000E5E74">
            <w:pPr>
              <w:pStyle w:val="TAC"/>
            </w:pPr>
            <w:del w:id="1722" w:author="IS" w:date="2023-05-09T15:01:00Z">
              <w:r w:rsidRPr="009B053A" w:rsidDel="00932C9D">
                <w:delText>23</w:delText>
              </w:r>
            </w:del>
          </w:p>
        </w:tc>
        <w:tc>
          <w:tcPr>
            <w:tcW w:w="1566" w:type="dxa"/>
            <w:shd w:val="clear" w:color="auto" w:fill="auto"/>
          </w:tcPr>
          <w:p w14:paraId="38591089" w14:textId="7D714F11" w:rsidR="009C6721" w:rsidRPr="009B053A" w:rsidRDefault="009C6721" w:rsidP="000E5E74">
            <w:pPr>
              <w:pStyle w:val="TAC"/>
            </w:pPr>
            <w:del w:id="1723" w:author="IS" w:date="2023-05-09T15:01:00Z">
              <w:r w:rsidRPr="009B053A" w:rsidDel="00932C9D">
                <w:delText>+2+TT/-2-TT</w:delText>
              </w:r>
            </w:del>
          </w:p>
        </w:tc>
        <w:tc>
          <w:tcPr>
            <w:tcW w:w="1807" w:type="dxa"/>
            <w:shd w:val="clear" w:color="auto" w:fill="auto"/>
          </w:tcPr>
          <w:p w14:paraId="4BDC2A91" w14:textId="3FE98A74" w:rsidR="009C6721" w:rsidRPr="009B053A" w:rsidRDefault="009C6721" w:rsidP="000E5E74">
            <w:pPr>
              <w:pStyle w:val="TAC"/>
            </w:pPr>
            <w:del w:id="1724" w:author="IS" w:date="2023-05-09T15:01:00Z">
              <w:r w:rsidRPr="009B053A" w:rsidDel="00932C9D">
                <w:delText>UE indicates PC3 on E-UTRA band</w:delText>
              </w:r>
            </w:del>
          </w:p>
        </w:tc>
        <w:tc>
          <w:tcPr>
            <w:tcW w:w="1592" w:type="dxa"/>
            <w:shd w:val="clear" w:color="auto" w:fill="auto"/>
          </w:tcPr>
          <w:p w14:paraId="5859CB80" w14:textId="0FEADB3E" w:rsidR="009C6721" w:rsidRPr="009B053A" w:rsidRDefault="009C6721" w:rsidP="000E5E74">
            <w:pPr>
              <w:pStyle w:val="TAC"/>
            </w:pPr>
            <w:del w:id="1725" w:author="IS" w:date="2023-05-09T15:01:00Z">
              <w:r w:rsidRPr="009B053A" w:rsidDel="00932C9D">
                <w:delText>UE meets power class 3 requirements</w:delText>
              </w:r>
            </w:del>
          </w:p>
        </w:tc>
      </w:tr>
      <w:tr w:rsidR="00A16237" w:rsidRPr="009B053A" w14:paraId="0FE23C42" w14:textId="77777777" w:rsidTr="00932C9D">
        <w:tc>
          <w:tcPr>
            <w:tcW w:w="1615" w:type="dxa"/>
            <w:tcBorders>
              <w:top w:val="nil"/>
              <w:bottom w:val="nil"/>
            </w:tcBorders>
            <w:shd w:val="clear" w:color="auto" w:fill="auto"/>
          </w:tcPr>
          <w:p w14:paraId="21FE10A5" w14:textId="77777777" w:rsidR="00A16237" w:rsidRPr="00EE35F1" w:rsidRDefault="00A16237" w:rsidP="000E5E74">
            <w:pPr>
              <w:pStyle w:val="TAC"/>
              <w:rPr>
                <w:rFonts w:eastAsia="SimSun"/>
                <w:lang w:eastAsia="zh-CN"/>
              </w:rPr>
            </w:pPr>
            <w:r w:rsidRPr="009B053A">
              <w:t>DC_28A_n78A</w:t>
            </w:r>
          </w:p>
        </w:tc>
        <w:tc>
          <w:tcPr>
            <w:tcW w:w="1529" w:type="dxa"/>
            <w:tcBorders>
              <w:bottom w:val="nil"/>
            </w:tcBorders>
            <w:shd w:val="clear" w:color="auto" w:fill="auto"/>
          </w:tcPr>
          <w:p w14:paraId="2AD13FAB" w14:textId="77777777" w:rsidR="00A16237" w:rsidRPr="009B053A" w:rsidRDefault="00A16237" w:rsidP="000E5E74">
            <w:pPr>
              <w:pStyle w:val="TAC"/>
            </w:pPr>
            <w:r w:rsidRPr="009B053A">
              <w:t>NR carrier</w:t>
            </w:r>
          </w:p>
        </w:tc>
        <w:tc>
          <w:tcPr>
            <w:tcW w:w="1522" w:type="dxa"/>
            <w:shd w:val="clear" w:color="auto" w:fill="auto"/>
          </w:tcPr>
          <w:p w14:paraId="38843FAA" w14:textId="77777777" w:rsidR="00A16237" w:rsidRPr="009B053A" w:rsidRDefault="00A16237" w:rsidP="000E5E74">
            <w:pPr>
              <w:pStyle w:val="TAC"/>
            </w:pPr>
            <w:r w:rsidRPr="009B053A">
              <w:t>26</w:t>
            </w:r>
          </w:p>
        </w:tc>
        <w:tc>
          <w:tcPr>
            <w:tcW w:w="1566" w:type="dxa"/>
            <w:shd w:val="clear" w:color="auto" w:fill="auto"/>
          </w:tcPr>
          <w:p w14:paraId="448B2D9B" w14:textId="77777777" w:rsidR="00A16237" w:rsidRPr="009B053A" w:rsidRDefault="00A16237" w:rsidP="000E5E74">
            <w:pPr>
              <w:pStyle w:val="TAC"/>
            </w:pPr>
            <w:r w:rsidRPr="009B053A">
              <w:t>+2+TT/-3-TT</w:t>
            </w:r>
          </w:p>
        </w:tc>
        <w:tc>
          <w:tcPr>
            <w:tcW w:w="1807" w:type="dxa"/>
            <w:shd w:val="clear" w:color="auto" w:fill="auto"/>
          </w:tcPr>
          <w:p w14:paraId="2A616CC6" w14:textId="77777777" w:rsidR="00A16237" w:rsidRPr="009B053A" w:rsidRDefault="00A16237" w:rsidP="000E5E74">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7696BD1F" w14:textId="77777777" w:rsidR="00A16237" w:rsidRPr="009B053A" w:rsidRDefault="00A16237" w:rsidP="000E5E74">
            <w:pPr>
              <w:pStyle w:val="TAC"/>
            </w:pPr>
            <w:r w:rsidRPr="009B053A">
              <w:t>UE meets power class 2 requirements</w:t>
            </w:r>
          </w:p>
        </w:tc>
      </w:tr>
      <w:tr w:rsidR="00A16237" w:rsidRPr="009B053A" w14:paraId="1597E098" w14:textId="77777777" w:rsidTr="00932C9D">
        <w:tc>
          <w:tcPr>
            <w:tcW w:w="1615" w:type="dxa"/>
            <w:tcBorders>
              <w:top w:val="nil"/>
              <w:bottom w:val="nil"/>
            </w:tcBorders>
            <w:shd w:val="clear" w:color="auto" w:fill="auto"/>
          </w:tcPr>
          <w:p w14:paraId="752E7C53" w14:textId="77777777" w:rsidR="00A16237" w:rsidRPr="009B053A" w:rsidRDefault="00A16237" w:rsidP="000E5E74">
            <w:pPr>
              <w:pStyle w:val="TAC"/>
            </w:pPr>
          </w:p>
        </w:tc>
        <w:tc>
          <w:tcPr>
            <w:tcW w:w="1529" w:type="dxa"/>
            <w:tcBorders>
              <w:top w:val="nil"/>
            </w:tcBorders>
            <w:shd w:val="clear" w:color="auto" w:fill="auto"/>
          </w:tcPr>
          <w:p w14:paraId="13647FE1" w14:textId="77777777" w:rsidR="00A16237" w:rsidRPr="009B053A" w:rsidRDefault="00A16237" w:rsidP="000E5E74">
            <w:pPr>
              <w:pStyle w:val="TAC"/>
            </w:pPr>
          </w:p>
        </w:tc>
        <w:tc>
          <w:tcPr>
            <w:tcW w:w="1522" w:type="dxa"/>
            <w:shd w:val="clear" w:color="auto" w:fill="auto"/>
          </w:tcPr>
          <w:p w14:paraId="118A9ACE" w14:textId="77777777" w:rsidR="00A16237" w:rsidRPr="009B053A" w:rsidRDefault="00A16237" w:rsidP="000E5E74">
            <w:pPr>
              <w:pStyle w:val="TAC"/>
            </w:pPr>
            <w:r w:rsidRPr="009B053A">
              <w:t>23</w:t>
            </w:r>
          </w:p>
        </w:tc>
        <w:tc>
          <w:tcPr>
            <w:tcW w:w="1566" w:type="dxa"/>
            <w:shd w:val="clear" w:color="auto" w:fill="auto"/>
          </w:tcPr>
          <w:p w14:paraId="0D618FEE" w14:textId="77777777" w:rsidR="00A16237" w:rsidRPr="009B053A" w:rsidRDefault="00A16237" w:rsidP="000E5E74">
            <w:pPr>
              <w:pStyle w:val="TAC"/>
            </w:pPr>
            <w:r w:rsidRPr="009B053A">
              <w:t>+2+TT/-3-TT</w:t>
            </w:r>
          </w:p>
        </w:tc>
        <w:tc>
          <w:tcPr>
            <w:tcW w:w="1807" w:type="dxa"/>
            <w:shd w:val="clear" w:color="auto" w:fill="auto"/>
          </w:tcPr>
          <w:p w14:paraId="72DB4EB0" w14:textId="77777777" w:rsidR="00A16237" w:rsidRPr="009B053A" w:rsidRDefault="00A16237" w:rsidP="000E5E74">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62669CBD" w14:textId="77777777" w:rsidR="00A16237" w:rsidRPr="009B053A" w:rsidRDefault="00A16237" w:rsidP="000E5E74">
            <w:pPr>
              <w:pStyle w:val="TAC"/>
            </w:pPr>
            <w:r w:rsidRPr="009B053A">
              <w:t>UE meets power class 3 requirements</w:t>
            </w:r>
          </w:p>
        </w:tc>
      </w:tr>
      <w:tr w:rsidR="00A16237" w:rsidRPr="009B053A" w14:paraId="6FBE8B3F" w14:textId="77777777" w:rsidTr="00932C9D">
        <w:tc>
          <w:tcPr>
            <w:tcW w:w="1615" w:type="dxa"/>
            <w:tcBorders>
              <w:top w:val="nil"/>
            </w:tcBorders>
            <w:shd w:val="clear" w:color="auto" w:fill="auto"/>
          </w:tcPr>
          <w:p w14:paraId="7E8FEA33" w14:textId="77777777" w:rsidR="00A16237" w:rsidRPr="009B053A" w:rsidRDefault="00A16237" w:rsidP="000E5E74">
            <w:pPr>
              <w:pStyle w:val="TAC"/>
            </w:pPr>
          </w:p>
        </w:tc>
        <w:tc>
          <w:tcPr>
            <w:tcW w:w="1529" w:type="dxa"/>
            <w:shd w:val="clear" w:color="auto" w:fill="auto"/>
          </w:tcPr>
          <w:p w14:paraId="7218B590" w14:textId="77777777" w:rsidR="00A16237" w:rsidRPr="009B053A" w:rsidRDefault="00A16237" w:rsidP="000E5E74">
            <w:pPr>
              <w:pStyle w:val="TAC"/>
            </w:pPr>
            <w:r w:rsidRPr="009B053A">
              <w:t>E-UTRA carrier</w:t>
            </w:r>
          </w:p>
        </w:tc>
        <w:tc>
          <w:tcPr>
            <w:tcW w:w="1522" w:type="dxa"/>
            <w:shd w:val="clear" w:color="auto" w:fill="auto"/>
          </w:tcPr>
          <w:p w14:paraId="38FA4C13" w14:textId="77777777" w:rsidR="00A16237" w:rsidRPr="009B053A" w:rsidRDefault="00A16237" w:rsidP="000E5E74">
            <w:pPr>
              <w:pStyle w:val="TAC"/>
            </w:pPr>
            <w:r w:rsidRPr="009B053A">
              <w:t>23</w:t>
            </w:r>
          </w:p>
        </w:tc>
        <w:tc>
          <w:tcPr>
            <w:tcW w:w="1566" w:type="dxa"/>
            <w:shd w:val="clear" w:color="auto" w:fill="auto"/>
          </w:tcPr>
          <w:p w14:paraId="75454AFE" w14:textId="77777777" w:rsidR="00A16237" w:rsidRPr="009B053A" w:rsidRDefault="00A16237" w:rsidP="000E5E74">
            <w:pPr>
              <w:pStyle w:val="TAC"/>
            </w:pPr>
            <w:r w:rsidRPr="009B053A">
              <w:t>+2+TT/-2-TT</w:t>
            </w:r>
          </w:p>
        </w:tc>
        <w:tc>
          <w:tcPr>
            <w:tcW w:w="1807" w:type="dxa"/>
            <w:shd w:val="clear" w:color="auto" w:fill="auto"/>
          </w:tcPr>
          <w:p w14:paraId="7E5AE728" w14:textId="77777777" w:rsidR="00A16237" w:rsidRPr="009B053A" w:rsidRDefault="00A16237" w:rsidP="000E5E74">
            <w:pPr>
              <w:pStyle w:val="TAC"/>
            </w:pPr>
            <w:r w:rsidRPr="009B053A">
              <w:t>UE indicates PC3 on E-UTRA band</w:t>
            </w:r>
          </w:p>
        </w:tc>
        <w:tc>
          <w:tcPr>
            <w:tcW w:w="1592" w:type="dxa"/>
            <w:shd w:val="clear" w:color="auto" w:fill="auto"/>
          </w:tcPr>
          <w:p w14:paraId="0062F786" w14:textId="77777777" w:rsidR="00A16237" w:rsidRPr="009B053A" w:rsidRDefault="00A16237" w:rsidP="000E5E74">
            <w:pPr>
              <w:pStyle w:val="TAC"/>
            </w:pPr>
            <w:r w:rsidRPr="009B053A">
              <w:t>UE meets power class 3 requirements</w:t>
            </w:r>
          </w:p>
        </w:tc>
      </w:tr>
      <w:tr w:rsidR="00932C9D" w:rsidRPr="009B053A" w14:paraId="60ECBE61" w14:textId="77777777" w:rsidTr="001E3A10">
        <w:trPr>
          <w:ins w:id="1726" w:author="IS" w:date="2023-05-09T15:01:00Z"/>
        </w:trPr>
        <w:tc>
          <w:tcPr>
            <w:tcW w:w="1615" w:type="dxa"/>
            <w:tcBorders>
              <w:top w:val="single" w:sz="4" w:space="0" w:color="auto"/>
              <w:left w:val="single" w:sz="4" w:space="0" w:color="auto"/>
              <w:bottom w:val="nil"/>
              <w:right w:val="single" w:sz="4" w:space="0" w:color="auto"/>
            </w:tcBorders>
            <w:shd w:val="clear" w:color="auto" w:fill="auto"/>
          </w:tcPr>
          <w:p w14:paraId="7400601E" w14:textId="77777777" w:rsidR="00932C9D" w:rsidRPr="009B053A" w:rsidRDefault="00932C9D" w:rsidP="001E3A10">
            <w:pPr>
              <w:pStyle w:val="TAC"/>
              <w:rPr>
                <w:ins w:id="1727" w:author="IS" w:date="2023-05-09T15:01:00Z"/>
                <w:lang w:eastAsia="zh-CN"/>
              </w:rPr>
            </w:pPr>
            <w:ins w:id="1728" w:author="IS" w:date="2023-05-09T15:01:00Z">
              <w:r w:rsidRPr="009B053A">
                <w:t>DC_30A_n77A</w:t>
              </w:r>
            </w:ins>
          </w:p>
        </w:tc>
        <w:tc>
          <w:tcPr>
            <w:tcW w:w="1529" w:type="dxa"/>
            <w:tcBorders>
              <w:top w:val="single" w:sz="4" w:space="0" w:color="auto"/>
              <w:left w:val="single" w:sz="4" w:space="0" w:color="auto"/>
              <w:bottom w:val="nil"/>
              <w:right w:val="single" w:sz="4" w:space="0" w:color="auto"/>
            </w:tcBorders>
            <w:shd w:val="clear" w:color="auto" w:fill="auto"/>
          </w:tcPr>
          <w:p w14:paraId="4D744194" w14:textId="77777777" w:rsidR="00932C9D" w:rsidRPr="009B053A" w:rsidRDefault="00932C9D" w:rsidP="001E3A10">
            <w:pPr>
              <w:pStyle w:val="TAC"/>
              <w:rPr>
                <w:ins w:id="1729" w:author="IS" w:date="2023-05-09T15:01:00Z"/>
              </w:rPr>
            </w:pPr>
            <w:ins w:id="1730" w:author="IS" w:date="2023-05-09T15:01:00Z">
              <w:r w:rsidRPr="009B053A">
                <w:t>NR carrier</w:t>
              </w:r>
            </w:ins>
          </w:p>
        </w:tc>
        <w:tc>
          <w:tcPr>
            <w:tcW w:w="1522" w:type="dxa"/>
            <w:tcBorders>
              <w:left w:val="single" w:sz="4" w:space="0" w:color="auto"/>
            </w:tcBorders>
            <w:shd w:val="clear" w:color="auto" w:fill="auto"/>
          </w:tcPr>
          <w:p w14:paraId="0004AD27" w14:textId="77777777" w:rsidR="00932C9D" w:rsidRPr="009B053A" w:rsidRDefault="00932C9D" w:rsidP="001E3A10">
            <w:pPr>
              <w:pStyle w:val="TAC"/>
              <w:rPr>
                <w:ins w:id="1731" w:author="IS" w:date="2023-05-09T15:01:00Z"/>
              </w:rPr>
            </w:pPr>
            <w:ins w:id="1732" w:author="IS" w:date="2023-05-09T15:01:00Z">
              <w:r w:rsidRPr="009B053A">
                <w:t>26</w:t>
              </w:r>
            </w:ins>
          </w:p>
        </w:tc>
        <w:tc>
          <w:tcPr>
            <w:tcW w:w="1566" w:type="dxa"/>
            <w:shd w:val="clear" w:color="auto" w:fill="auto"/>
          </w:tcPr>
          <w:p w14:paraId="4E73513D" w14:textId="77777777" w:rsidR="00932C9D" w:rsidRPr="009B053A" w:rsidRDefault="00932C9D" w:rsidP="001E3A10">
            <w:pPr>
              <w:pStyle w:val="TAC"/>
              <w:rPr>
                <w:ins w:id="1733" w:author="IS" w:date="2023-05-09T15:01:00Z"/>
              </w:rPr>
            </w:pPr>
            <w:ins w:id="1734" w:author="IS" w:date="2023-05-09T15:01:00Z">
              <w:r w:rsidRPr="009B053A">
                <w:t>+2+TT/-3-TT</w:t>
              </w:r>
            </w:ins>
          </w:p>
        </w:tc>
        <w:tc>
          <w:tcPr>
            <w:tcW w:w="1807" w:type="dxa"/>
            <w:shd w:val="clear" w:color="auto" w:fill="auto"/>
          </w:tcPr>
          <w:p w14:paraId="3900611C" w14:textId="77777777" w:rsidR="00932C9D" w:rsidRPr="009B053A" w:rsidRDefault="00932C9D" w:rsidP="001E3A10">
            <w:pPr>
              <w:pStyle w:val="TAC"/>
              <w:rPr>
                <w:ins w:id="1735" w:author="IS" w:date="2023-05-09T15:01:00Z"/>
              </w:rPr>
            </w:pPr>
            <w:ins w:id="1736" w:author="IS" w:date="2023-05-09T15:01:00Z">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ins>
          </w:p>
        </w:tc>
        <w:tc>
          <w:tcPr>
            <w:tcW w:w="1592" w:type="dxa"/>
            <w:shd w:val="clear" w:color="auto" w:fill="auto"/>
          </w:tcPr>
          <w:p w14:paraId="5E9A4F9A" w14:textId="77777777" w:rsidR="00932C9D" w:rsidRPr="009B053A" w:rsidRDefault="00932C9D" w:rsidP="001E3A10">
            <w:pPr>
              <w:pStyle w:val="TAC"/>
              <w:rPr>
                <w:ins w:id="1737" w:author="IS" w:date="2023-05-09T15:01:00Z"/>
              </w:rPr>
            </w:pPr>
            <w:ins w:id="1738" w:author="IS" w:date="2023-05-09T15:01:00Z">
              <w:r w:rsidRPr="009B053A">
                <w:t>UE meets power class 2 requirements</w:t>
              </w:r>
            </w:ins>
          </w:p>
        </w:tc>
      </w:tr>
      <w:tr w:rsidR="00932C9D" w:rsidRPr="009B053A" w14:paraId="39A73585" w14:textId="77777777" w:rsidTr="001E3A10">
        <w:trPr>
          <w:ins w:id="1739" w:author="IS" w:date="2023-05-09T15:01:00Z"/>
        </w:trPr>
        <w:tc>
          <w:tcPr>
            <w:tcW w:w="1615" w:type="dxa"/>
            <w:tcBorders>
              <w:top w:val="nil"/>
              <w:left w:val="single" w:sz="4" w:space="0" w:color="auto"/>
              <w:bottom w:val="nil"/>
              <w:right w:val="single" w:sz="4" w:space="0" w:color="auto"/>
            </w:tcBorders>
            <w:shd w:val="clear" w:color="auto" w:fill="auto"/>
          </w:tcPr>
          <w:p w14:paraId="75507D9B" w14:textId="77777777" w:rsidR="00932C9D" w:rsidRPr="009B053A" w:rsidRDefault="00932C9D" w:rsidP="001E3A10">
            <w:pPr>
              <w:pStyle w:val="TAC"/>
              <w:rPr>
                <w:ins w:id="1740" w:author="IS" w:date="2023-05-09T15:01:00Z"/>
              </w:rPr>
            </w:pPr>
          </w:p>
        </w:tc>
        <w:tc>
          <w:tcPr>
            <w:tcW w:w="1529" w:type="dxa"/>
            <w:tcBorders>
              <w:top w:val="nil"/>
              <w:left w:val="single" w:sz="4" w:space="0" w:color="auto"/>
              <w:bottom w:val="single" w:sz="4" w:space="0" w:color="auto"/>
              <w:right w:val="single" w:sz="4" w:space="0" w:color="auto"/>
            </w:tcBorders>
            <w:shd w:val="clear" w:color="auto" w:fill="auto"/>
          </w:tcPr>
          <w:p w14:paraId="2BEF9281" w14:textId="77777777" w:rsidR="00932C9D" w:rsidRPr="009B053A" w:rsidRDefault="00932C9D" w:rsidP="001E3A10">
            <w:pPr>
              <w:pStyle w:val="TAC"/>
              <w:rPr>
                <w:ins w:id="1741" w:author="IS" w:date="2023-05-09T15:01:00Z"/>
              </w:rPr>
            </w:pPr>
          </w:p>
        </w:tc>
        <w:tc>
          <w:tcPr>
            <w:tcW w:w="1522" w:type="dxa"/>
            <w:tcBorders>
              <w:left w:val="single" w:sz="4" w:space="0" w:color="auto"/>
            </w:tcBorders>
            <w:shd w:val="clear" w:color="auto" w:fill="auto"/>
          </w:tcPr>
          <w:p w14:paraId="20D4279F" w14:textId="77777777" w:rsidR="00932C9D" w:rsidRPr="009B053A" w:rsidRDefault="00932C9D" w:rsidP="001E3A10">
            <w:pPr>
              <w:pStyle w:val="TAC"/>
              <w:rPr>
                <w:ins w:id="1742" w:author="IS" w:date="2023-05-09T15:01:00Z"/>
              </w:rPr>
            </w:pPr>
            <w:ins w:id="1743" w:author="IS" w:date="2023-05-09T15:01:00Z">
              <w:r w:rsidRPr="009B053A">
                <w:t>23</w:t>
              </w:r>
            </w:ins>
          </w:p>
        </w:tc>
        <w:tc>
          <w:tcPr>
            <w:tcW w:w="1566" w:type="dxa"/>
            <w:shd w:val="clear" w:color="auto" w:fill="auto"/>
          </w:tcPr>
          <w:p w14:paraId="0600C08D" w14:textId="77777777" w:rsidR="00932C9D" w:rsidRPr="009B053A" w:rsidRDefault="00932C9D" w:rsidP="001E3A10">
            <w:pPr>
              <w:pStyle w:val="TAC"/>
              <w:rPr>
                <w:ins w:id="1744" w:author="IS" w:date="2023-05-09T15:01:00Z"/>
              </w:rPr>
            </w:pPr>
            <w:ins w:id="1745" w:author="IS" w:date="2023-05-09T15:01:00Z">
              <w:r w:rsidRPr="009B053A">
                <w:t>+2+TT/-3-TT</w:t>
              </w:r>
            </w:ins>
          </w:p>
        </w:tc>
        <w:tc>
          <w:tcPr>
            <w:tcW w:w="1807" w:type="dxa"/>
            <w:shd w:val="clear" w:color="auto" w:fill="auto"/>
          </w:tcPr>
          <w:p w14:paraId="65E7A721" w14:textId="77777777" w:rsidR="00932C9D" w:rsidRPr="009B053A" w:rsidRDefault="00932C9D" w:rsidP="001E3A10">
            <w:pPr>
              <w:pStyle w:val="TAC"/>
              <w:rPr>
                <w:ins w:id="1746" w:author="IS" w:date="2023-05-09T15:01:00Z"/>
              </w:rPr>
            </w:pPr>
            <w:ins w:id="1747" w:author="IS" w:date="2023-05-09T15:01:00Z">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ins>
          </w:p>
        </w:tc>
        <w:tc>
          <w:tcPr>
            <w:tcW w:w="1592" w:type="dxa"/>
            <w:shd w:val="clear" w:color="auto" w:fill="auto"/>
          </w:tcPr>
          <w:p w14:paraId="030388E4" w14:textId="77777777" w:rsidR="00932C9D" w:rsidRPr="009B053A" w:rsidRDefault="00932C9D" w:rsidP="001E3A10">
            <w:pPr>
              <w:pStyle w:val="TAC"/>
              <w:rPr>
                <w:ins w:id="1748" w:author="IS" w:date="2023-05-09T15:01:00Z"/>
              </w:rPr>
            </w:pPr>
            <w:ins w:id="1749" w:author="IS" w:date="2023-05-09T15:01:00Z">
              <w:r w:rsidRPr="009B053A">
                <w:t>UE meets power class 3 requirements</w:t>
              </w:r>
            </w:ins>
          </w:p>
        </w:tc>
      </w:tr>
      <w:tr w:rsidR="00932C9D" w:rsidRPr="009B053A" w14:paraId="7D45F14E" w14:textId="77777777" w:rsidTr="001E3A10">
        <w:trPr>
          <w:ins w:id="1750" w:author="IS" w:date="2023-05-09T15:01:00Z"/>
        </w:trPr>
        <w:tc>
          <w:tcPr>
            <w:tcW w:w="1615" w:type="dxa"/>
            <w:tcBorders>
              <w:top w:val="nil"/>
              <w:left w:val="single" w:sz="4" w:space="0" w:color="auto"/>
              <w:bottom w:val="single" w:sz="4" w:space="0" w:color="auto"/>
              <w:right w:val="single" w:sz="4" w:space="0" w:color="auto"/>
            </w:tcBorders>
            <w:shd w:val="clear" w:color="auto" w:fill="auto"/>
          </w:tcPr>
          <w:p w14:paraId="5EBD0CFA" w14:textId="77777777" w:rsidR="00932C9D" w:rsidRPr="009B053A" w:rsidRDefault="00932C9D" w:rsidP="001E3A10">
            <w:pPr>
              <w:pStyle w:val="TAC"/>
              <w:rPr>
                <w:ins w:id="1751" w:author="IS" w:date="2023-05-09T15:01:00Z"/>
              </w:rPr>
            </w:pPr>
          </w:p>
        </w:tc>
        <w:tc>
          <w:tcPr>
            <w:tcW w:w="1529" w:type="dxa"/>
            <w:tcBorders>
              <w:top w:val="single" w:sz="4" w:space="0" w:color="auto"/>
              <w:left w:val="single" w:sz="4" w:space="0" w:color="auto"/>
            </w:tcBorders>
            <w:shd w:val="clear" w:color="auto" w:fill="auto"/>
          </w:tcPr>
          <w:p w14:paraId="15A7C59D" w14:textId="77777777" w:rsidR="00932C9D" w:rsidRPr="009B053A" w:rsidRDefault="00932C9D" w:rsidP="001E3A10">
            <w:pPr>
              <w:pStyle w:val="TAC"/>
              <w:rPr>
                <w:ins w:id="1752" w:author="IS" w:date="2023-05-09T15:01:00Z"/>
              </w:rPr>
            </w:pPr>
            <w:ins w:id="1753" w:author="IS" w:date="2023-05-09T15:01:00Z">
              <w:r w:rsidRPr="009B053A">
                <w:t>E-UTRA carrier</w:t>
              </w:r>
            </w:ins>
          </w:p>
        </w:tc>
        <w:tc>
          <w:tcPr>
            <w:tcW w:w="1522" w:type="dxa"/>
            <w:shd w:val="clear" w:color="auto" w:fill="auto"/>
          </w:tcPr>
          <w:p w14:paraId="6054D600" w14:textId="77777777" w:rsidR="00932C9D" w:rsidRPr="009B053A" w:rsidRDefault="00932C9D" w:rsidP="001E3A10">
            <w:pPr>
              <w:pStyle w:val="TAC"/>
              <w:rPr>
                <w:ins w:id="1754" w:author="IS" w:date="2023-05-09T15:01:00Z"/>
              </w:rPr>
            </w:pPr>
            <w:ins w:id="1755" w:author="IS" w:date="2023-05-09T15:01:00Z">
              <w:r w:rsidRPr="009B053A">
                <w:t>23</w:t>
              </w:r>
            </w:ins>
          </w:p>
        </w:tc>
        <w:tc>
          <w:tcPr>
            <w:tcW w:w="1566" w:type="dxa"/>
            <w:shd w:val="clear" w:color="auto" w:fill="auto"/>
          </w:tcPr>
          <w:p w14:paraId="31A2A028" w14:textId="77777777" w:rsidR="00932C9D" w:rsidRPr="009B053A" w:rsidRDefault="00932C9D" w:rsidP="001E3A10">
            <w:pPr>
              <w:pStyle w:val="TAC"/>
              <w:rPr>
                <w:ins w:id="1756" w:author="IS" w:date="2023-05-09T15:01:00Z"/>
              </w:rPr>
            </w:pPr>
            <w:ins w:id="1757" w:author="IS" w:date="2023-05-09T15:01:00Z">
              <w:r w:rsidRPr="009B053A">
                <w:t>+2+TT/-2-TT</w:t>
              </w:r>
            </w:ins>
          </w:p>
        </w:tc>
        <w:tc>
          <w:tcPr>
            <w:tcW w:w="1807" w:type="dxa"/>
            <w:shd w:val="clear" w:color="auto" w:fill="auto"/>
          </w:tcPr>
          <w:p w14:paraId="46E6F66C" w14:textId="77777777" w:rsidR="00932C9D" w:rsidRPr="009B053A" w:rsidRDefault="00932C9D" w:rsidP="001E3A10">
            <w:pPr>
              <w:pStyle w:val="TAC"/>
              <w:rPr>
                <w:ins w:id="1758" w:author="IS" w:date="2023-05-09T15:01:00Z"/>
              </w:rPr>
            </w:pPr>
            <w:ins w:id="1759" w:author="IS" w:date="2023-05-09T15:01:00Z">
              <w:r w:rsidRPr="009B053A">
                <w:t>UE indicates PC3 on E-UTRA band</w:t>
              </w:r>
            </w:ins>
          </w:p>
        </w:tc>
        <w:tc>
          <w:tcPr>
            <w:tcW w:w="1592" w:type="dxa"/>
            <w:shd w:val="clear" w:color="auto" w:fill="auto"/>
          </w:tcPr>
          <w:p w14:paraId="2588698C" w14:textId="77777777" w:rsidR="00932C9D" w:rsidRPr="009B053A" w:rsidRDefault="00932C9D" w:rsidP="001E3A10">
            <w:pPr>
              <w:pStyle w:val="TAC"/>
              <w:rPr>
                <w:ins w:id="1760" w:author="IS" w:date="2023-05-09T15:01:00Z"/>
              </w:rPr>
            </w:pPr>
            <w:ins w:id="1761" w:author="IS" w:date="2023-05-09T15:01:00Z">
              <w:r w:rsidRPr="009B053A">
                <w:t>UE meets power class 3 requirements</w:t>
              </w:r>
            </w:ins>
          </w:p>
        </w:tc>
      </w:tr>
      <w:tr w:rsidR="00B849A6" w:rsidRPr="009B053A" w14:paraId="640E3272" w14:textId="77777777" w:rsidTr="006C2F53">
        <w:tc>
          <w:tcPr>
            <w:tcW w:w="1615" w:type="dxa"/>
            <w:tcBorders>
              <w:bottom w:val="nil"/>
            </w:tcBorders>
            <w:shd w:val="clear" w:color="auto" w:fill="auto"/>
          </w:tcPr>
          <w:p w14:paraId="6142AEA7" w14:textId="77777777" w:rsidR="00B849A6" w:rsidRPr="009B053A" w:rsidRDefault="00B849A6" w:rsidP="00B849A6">
            <w:pPr>
              <w:pStyle w:val="TAC"/>
            </w:pPr>
            <w:r w:rsidRPr="009B053A">
              <w:lastRenderedPageBreak/>
              <w:t>DC_39A_n41A</w:t>
            </w:r>
          </w:p>
        </w:tc>
        <w:tc>
          <w:tcPr>
            <w:tcW w:w="1529" w:type="dxa"/>
            <w:tcBorders>
              <w:bottom w:val="nil"/>
            </w:tcBorders>
            <w:shd w:val="clear" w:color="auto" w:fill="auto"/>
          </w:tcPr>
          <w:p w14:paraId="56331768" w14:textId="77777777" w:rsidR="00B849A6" w:rsidRPr="009B053A" w:rsidRDefault="00B849A6" w:rsidP="00B849A6">
            <w:pPr>
              <w:pStyle w:val="TAC"/>
            </w:pPr>
            <w:r w:rsidRPr="009B053A">
              <w:t>NR carrier</w:t>
            </w:r>
          </w:p>
        </w:tc>
        <w:tc>
          <w:tcPr>
            <w:tcW w:w="1522" w:type="dxa"/>
            <w:shd w:val="clear" w:color="auto" w:fill="auto"/>
          </w:tcPr>
          <w:p w14:paraId="0115C95A" w14:textId="77777777" w:rsidR="00B849A6" w:rsidRPr="009B053A" w:rsidRDefault="00B849A6" w:rsidP="00B849A6">
            <w:pPr>
              <w:pStyle w:val="TAC"/>
            </w:pPr>
            <w:r w:rsidRPr="009B053A">
              <w:t>26</w:t>
            </w:r>
          </w:p>
        </w:tc>
        <w:tc>
          <w:tcPr>
            <w:tcW w:w="1566" w:type="dxa"/>
            <w:shd w:val="clear" w:color="auto" w:fill="auto"/>
          </w:tcPr>
          <w:p w14:paraId="3BDA29A2" w14:textId="66781306" w:rsidR="00B849A6" w:rsidRPr="009B053A" w:rsidRDefault="00B849A6" w:rsidP="00B849A6">
            <w:pPr>
              <w:pStyle w:val="TAC"/>
            </w:pPr>
            <w:r w:rsidRPr="009B053A">
              <w:t>+2+TT/-3-TT</w:t>
            </w:r>
          </w:p>
        </w:tc>
        <w:tc>
          <w:tcPr>
            <w:tcW w:w="1807" w:type="dxa"/>
            <w:shd w:val="clear" w:color="auto" w:fill="auto"/>
          </w:tcPr>
          <w:p w14:paraId="3B7BFE93" w14:textId="26C9E8E9" w:rsidR="00B849A6" w:rsidRPr="009B053A" w:rsidRDefault="00B849A6" w:rsidP="00B849A6">
            <w:pPr>
              <w:pStyle w:val="TAC"/>
            </w:pPr>
            <w:r w:rsidRPr="009B053A">
              <w:t>Rel-15 UE indicates PC2 on NR band</w:t>
            </w:r>
            <w:r w:rsidRPr="009B053A">
              <w:rPr>
                <w:lang w:eastAsia="zh-CN"/>
              </w:rPr>
              <w:t>,</w:t>
            </w:r>
            <w:r w:rsidRPr="009B053A">
              <w:t xml:space="preserve"> 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1EE220BA" w14:textId="77777777" w:rsidR="00B849A6" w:rsidRPr="009B053A" w:rsidRDefault="00B849A6" w:rsidP="00B849A6">
            <w:pPr>
              <w:pStyle w:val="TAC"/>
            </w:pPr>
            <w:r w:rsidRPr="009B053A">
              <w:t>UE meets power class 2 requirements</w:t>
            </w:r>
          </w:p>
        </w:tc>
      </w:tr>
      <w:tr w:rsidR="00B849A6" w:rsidRPr="009B053A" w14:paraId="78A413E5" w14:textId="77777777" w:rsidTr="006C2F53">
        <w:tc>
          <w:tcPr>
            <w:tcW w:w="1615" w:type="dxa"/>
            <w:tcBorders>
              <w:top w:val="nil"/>
              <w:bottom w:val="nil"/>
            </w:tcBorders>
            <w:shd w:val="clear" w:color="auto" w:fill="auto"/>
          </w:tcPr>
          <w:p w14:paraId="0FB22612" w14:textId="77777777" w:rsidR="00B849A6" w:rsidRPr="009B053A" w:rsidRDefault="00B849A6" w:rsidP="00B849A6">
            <w:pPr>
              <w:pStyle w:val="TAC"/>
            </w:pPr>
          </w:p>
        </w:tc>
        <w:tc>
          <w:tcPr>
            <w:tcW w:w="1529" w:type="dxa"/>
            <w:tcBorders>
              <w:top w:val="nil"/>
            </w:tcBorders>
            <w:shd w:val="clear" w:color="auto" w:fill="auto"/>
          </w:tcPr>
          <w:p w14:paraId="406B2E2C" w14:textId="77777777" w:rsidR="00B849A6" w:rsidRPr="009B053A" w:rsidRDefault="00B849A6" w:rsidP="00B849A6">
            <w:pPr>
              <w:pStyle w:val="TAC"/>
            </w:pPr>
          </w:p>
        </w:tc>
        <w:tc>
          <w:tcPr>
            <w:tcW w:w="1522" w:type="dxa"/>
            <w:shd w:val="clear" w:color="auto" w:fill="auto"/>
          </w:tcPr>
          <w:p w14:paraId="6AD71936" w14:textId="77777777" w:rsidR="00B849A6" w:rsidRPr="009B053A" w:rsidRDefault="00B849A6" w:rsidP="00B849A6">
            <w:pPr>
              <w:pStyle w:val="TAC"/>
            </w:pPr>
            <w:r w:rsidRPr="009B053A">
              <w:t>23</w:t>
            </w:r>
          </w:p>
        </w:tc>
        <w:tc>
          <w:tcPr>
            <w:tcW w:w="1566" w:type="dxa"/>
            <w:shd w:val="clear" w:color="auto" w:fill="auto"/>
          </w:tcPr>
          <w:p w14:paraId="58EF148B" w14:textId="277EBC00" w:rsidR="00B849A6" w:rsidRPr="009B053A" w:rsidRDefault="00B849A6" w:rsidP="00B849A6">
            <w:pPr>
              <w:pStyle w:val="TAC"/>
            </w:pPr>
            <w:r w:rsidRPr="009B053A">
              <w:t>+2+TT/-2-TT</w:t>
            </w:r>
          </w:p>
        </w:tc>
        <w:tc>
          <w:tcPr>
            <w:tcW w:w="1807" w:type="dxa"/>
            <w:shd w:val="clear" w:color="auto" w:fill="auto"/>
          </w:tcPr>
          <w:p w14:paraId="66F3EFEF" w14:textId="590F49E1" w:rsidR="00B849A6" w:rsidRPr="009B053A" w:rsidRDefault="00B849A6" w:rsidP="00B849A6">
            <w:pPr>
              <w:pStyle w:val="TAC"/>
            </w:pPr>
            <w:r w:rsidRPr="009B053A">
              <w:t xml:space="preserve">Rel-15 </w:t>
            </w:r>
            <w:r w:rsidRPr="009B053A">
              <w:rPr>
                <w:lang w:eastAsia="zh-CN"/>
              </w:rPr>
              <w:t>and forward</w:t>
            </w:r>
            <w:r w:rsidRPr="009B053A">
              <w:t xml:space="preserve"> UE indicates PC</w:t>
            </w:r>
            <w:r w:rsidRPr="009B053A">
              <w:rPr>
                <w:lang w:eastAsia="zh-CN"/>
              </w:rPr>
              <w:t xml:space="preserve">3 </w:t>
            </w:r>
            <w:r w:rsidRPr="009B053A">
              <w:t>on NR band</w:t>
            </w:r>
            <w:r w:rsidRPr="009B053A">
              <w:rPr>
                <w:lang w:eastAsia="zh-CN"/>
              </w:rPr>
              <w:t>,</w:t>
            </w:r>
            <w:r w:rsidRPr="009B053A">
              <w:t xml:space="preserve"> 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3748A30E" w14:textId="77777777" w:rsidR="00B849A6" w:rsidRPr="009B053A" w:rsidRDefault="00B849A6" w:rsidP="00B849A6">
            <w:pPr>
              <w:pStyle w:val="TAC"/>
            </w:pPr>
            <w:r w:rsidRPr="009B053A">
              <w:t>UE meets power class 3 requirements</w:t>
            </w:r>
          </w:p>
        </w:tc>
      </w:tr>
      <w:tr w:rsidR="00B849A6" w:rsidRPr="009B053A" w14:paraId="1FD72975" w14:textId="77777777" w:rsidTr="006C2F53">
        <w:tc>
          <w:tcPr>
            <w:tcW w:w="1615" w:type="dxa"/>
            <w:tcBorders>
              <w:top w:val="nil"/>
            </w:tcBorders>
            <w:shd w:val="clear" w:color="auto" w:fill="auto"/>
          </w:tcPr>
          <w:p w14:paraId="499C20CB" w14:textId="77777777" w:rsidR="00B849A6" w:rsidRPr="009B053A" w:rsidRDefault="00B849A6" w:rsidP="00B849A6">
            <w:pPr>
              <w:pStyle w:val="TAC"/>
            </w:pPr>
          </w:p>
        </w:tc>
        <w:tc>
          <w:tcPr>
            <w:tcW w:w="1529" w:type="dxa"/>
            <w:shd w:val="clear" w:color="auto" w:fill="auto"/>
          </w:tcPr>
          <w:p w14:paraId="05A2D51B" w14:textId="77777777" w:rsidR="00B849A6" w:rsidRPr="009B053A" w:rsidRDefault="00B849A6" w:rsidP="00B849A6">
            <w:pPr>
              <w:pStyle w:val="TAC"/>
            </w:pPr>
            <w:r w:rsidRPr="009B053A">
              <w:t>E-UTRA carrier</w:t>
            </w:r>
          </w:p>
        </w:tc>
        <w:tc>
          <w:tcPr>
            <w:tcW w:w="1522" w:type="dxa"/>
            <w:shd w:val="clear" w:color="auto" w:fill="auto"/>
          </w:tcPr>
          <w:p w14:paraId="52D6199D" w14:textId="77777777" w:rsidR="00B849A6" w:rsidRPr="009B053A" w:rsidRDefault="00B849A6" w:rsidP="00B849A6">
            <w:pPr>
              <w:pStyle w:val="TAC"/>
            </w:pPr>
            <w:r w:rsidRPr="009B053A">
              <w:t>23</w:t>
            </w:r>
          </w:p>
        </w:tc>
        <w:tc>
          <w:tcPr>
            <w:tcW w:w="1566" w:type="dxa"/>
            <w:shd w:val="clear" w:color="auto" w:fill="auto"/>
          </w:tcPr>
          <w:p w14:paraId="7AA18DB3" w14:textId="43FF1847" w:rsidR="00B849A6" w:rsidRPr="009B053A" w:rsidRDefault="00B849A6" w:rsidP="00B849A6">
            <w:pPr>
              <w:pStyle w:val="TAC"/>
            </w:pPr>
            <w:r w:rsidRPr="009B053A">
              <w:t>+2+TT/-2-TT</w:t>
            </w:r>
          </w:p>
        </w:tc>
        <w:tc>
          <w:tcPr>
            <w:tcW w:w="1807" w:type="dxa"/>
            <w:shd w:val="clear" w:color="auto" w:fill="auto"/>
          </w:tcPr>
          <w:p w14:paraId="22C5FAEC" w14:textId="77777777" w:rsidR="00B849A6" w:rsidRPr="009B053A" w:rsidRDefault="00B849A6" w:rsidP="00B849A6">
            <w:pPr>
              <w:pStyle w:val="TAC"/>
            </w:pPr>
            <w:r w:rsidRPr="009B053A">
              <w:t>UE indicates PC3 on E-UTRA band</w:t>
            </w:r>
          </w:p>
        </w:tc>
        <w:tc>
          <w:tcPr>
            <w:tcW w:w="1592" w:type="dxa"/>
            <w:shd w:val="clear" w:color="auto" w:fill="auto"/>
          </w:tcPr>
          <w:p w14:paraId="203802FB" w14:textId="77777777" w:rsidR="00B849A6" w:rsidRPr="009B053A" w:rsidRDefault="00B849A6" w:rsidP="00B849A6">
            <w:pPr>
              <w:pStyle w:val="TAC"/>
            </w:pPr>
            <w:r w:rsidRPr="009B053A">
              <w:t>UE meets power class 3 requirements</w:t>
            </w:r>
          </w:p>
        </w:tc>
      </w:tr>
      <w:tr w:rsidR="00B849A6" w:rsidRPr="009B053A" w14:paraId="1715A773" w14:textId="77777777" w:rsidTr="006C2F53">
        <w:tc>
          <w:tcPr>
            <w:tcW w:w="1615" w:type="dxa"/>
            <w:tcBorders>
              <w:top w:val="nil"/>
              <w:bottom w:val="nil"/>
            </w:tcBorders>
            <w:shd w:val="clear" w:color="auto" w:fill="auto"/>
          </w:tcPr>
          <w:p w14:paraId="1C5E31EA" w14:textId="492580F1" w:rsidR="00B849A6" w:rsidRPr="009B053A" w:rsidRDefault="00B849A6" w:rsidP="00B849A6">
            <w:pPr>
              <w:pStyle w:val="TAC"/>
            </w:pPr>
            <w:r w:rsidRPr="009B053A">
              <w:t>DC_39A_n79A</w:t>
            </w:r>
          </w:p>
        </w:tc>
        <w:tc>
          <w:tcPr>
            <w:tcW w:w="1529" w:type="dxa"/>
            <w:tcBorders>
              <w:bottom w:val="nil"/>
            </w:tcBorders>
            <w:shd w:val="clear" w:color="auto" w:fill="auto"/>
          </w:tcPr>
          <w:p w14:paraId="64ADB1A0" w14:textId="77777777" w:rsidR="00B849A6" w:rsidRPr="009B053A" w:rsidRDefault="00B849A6" w:rsidP="00B849A6">
            <w:pPr>
              <w:pStyle w:val="TAC"/>
            </w:pPr>
            <w:r w:rsidRPr="009B053A">
              <w:t>NR carrier</w:t>
            </w:r>
          </w:p>
        </w:tc>
        <w:tc>
          <w:tcPr>
            <w:tcW w:w="1522" w:type="dxa"/>
            <w:shd w:val="clear" w:color="auto" w:fill="auto"/>
          </w:tcPr>
          <w:p w14:paraId="76843C3C" w14:textId="77777777" w:rsidR="00B849A6" w:rsidRPr="009B053A" w:rsidRDefault="00B849A6" w:rsidP="00B849A6">
            <w:pPr>
              <w:pStyle w:val="TAC"/>
            </w:pPr>
            <w:r w:rsidRPr="009B053A">
              <w:t>26</w:t>
            </w:r>
          </w:p>
        </w:tc>
        <w:tc>
          <w:tcPr>
            <w:tcW w:w="1566" w:type="dxa"/>
            <w:shd w:val="clear" w:color="auto" w:fill="auto"/>
          </w:tcPr>
          <w:p w14:paraId="4A07C654" w14:textId="77777777" w:rsidR="00B849A6" w:rsidRPr="009B053A" w:rsidRDefault="00B849A6" w:rsidP="00B849A6">
            <w:pPr>
              <w:pStyle w:val="TAC"/>
            </w:pPr>
            <w:r w:rsidRPr="009B053A">
              <w:t>+2+TT/-3-TT</w:t>
            </w:r>
          </w:p>
        </w:tc>
        <w:tc>
          <w:tcPr>
            <w:tcW w:w="1807" w:type="dxa"/>
            <w:shd w:val="clear" w:color="auto" w:fill="auto"/>
          </w:tcPr>
          <w:p w14:paraId="27505A29" w14:textId="6D3BB4C3" w:rsidR="00B849A6" w:rsidRPr="009B053A" w:rsidRDefault="00B849A6" w:rsidP="00B849A6">
            <w:pPr>
              <w:pStyle w:val="TAC"/>
            </w:pPr>
            <w:r w:rsidRPr="009B053A">
              <w:t>Rel-15 UE indicates PC2 on NR band</w:t>
            </w:r>
            <w:r w:rsidRPr="009B053A">
              <w:rPr>
                <w:lang w:eastAsia="zh-CN"/>
              </w:rPr>
              <w:t>,</w:t>
            </w:r>
            <w:r w:rsidRPr="009B053A">
              <w:t xml:space="preserve"> 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509FA1F9" w14:textId="77777777" w:rsidR="00B849A6" w:rsidRPr="009B053A" w:rsidRDefault="00B849A6" w:rsidP="00B849A6">
            <w:pPr>
              <w:pStyle w:val="TAC"/>
            </w:pPr>
            <w:r w:rsidRPr="009B053A">
              <w:t>UE meets power class 2 requirements</w:t>
            </w:r>
          </w:p>
        </w:tc>
      </w:tr>
      <w:tr w:rsidR="00B849A6" w:rsidRPr="009B053A" w14:paraId="5576B47C" w14:textId="77777777" w:rsidTr="006C2F53">
        <w:tc>
          <w:tcPr>
            <w:tcW w:w="1615" w:type="dxa"/>
            <w:tcBorders>
              <w:top w:val="nil"/>
              <w:bottom w:val="nil"/>
            </w:tcBorders>
            <w:shd w:val="clear" w:color="auto" w:fill="auto"/>
          </w:tcPr>
          <w:p w14:paraId="34C5A006" w14:textId="77777777" w:rsidR="00B849A6" w:rsidRPr="009B053A" w:rsidRDefault="00B849A6" w:rsidP="00B849A6">
            <w:pPr>
              <w:pStyle w:val="TAC"/>
            </w:pPr>
          </w:p>
        </w:tc>
        <w:tc>
          <w:tcPr>
            <w:tcW w:w="1529" w:type="dxa"/>
            <w:tcBorders>
              <w:top w:val="nil"/>
            </w:tcBorders>
            <w:shd w:val="clear" w:color="auto" w:fill="auto"/>
          </w:tcPr>
          <w:p w14:paraId="1C98D754" w14:textId="77777777" w:rsidR="00B849A6" w:rsidRPr="009B053A" w:rsidRDefault="00B849A6" w:rsidP="00B849A6">
            <w:pPr>
              <w:pStyle w:val="TAC"/>
            </w:pPr>
          </w:p>
        </w:tc>
        <w:tc>
          <w:tcPr>
            <w:tcW w:w="1522" w:type="dxa"/>
            <w:shd w:val="clear" w:color="auto" w:fill="auto"/>
          </w:tcPr>
          <w:p w14:paraId="2E89807E" w14:textId="77777777" w:rsidR="00B849A6" w:rsidRPr="009B053A" w:rsidRDefault="00B849A6" w:rsidP="00B849A6">
            <w:pPr>
              <w:pStyle w:val="TAC"/>
            </w:pPr>
            <w:r w:rsidRPr="009B053A">
              <w:t>23</w:t>
            </w:r>
          </w:p>
        </w:tc>
        <w:tc>
          <w:tcPr>
            <w:tcW w:w="1566" w:type="dxa"/>
            <w:shd w:val="clear" w:color="auto" w:fill="auto"/>
          </w:tcPr>
          <w:p w14:paraId="6C13267B" w14:textId="77777777" w:rsidR="00B849A6" w:rsidRPr="009B053A" w:rsidRDefault="00B849A6" w:rsidP="00B849A6">
            <w:pPr>
              <w:pStyle w:val="TAC"/>
            </w:pPr>
            <w:r w:rsidRPr="009B053A">
              <w:t>+2+TT/-3-TT</w:t>
            </w:r>
          </w:p>
        </w:tc>
        <w:tc>
          <w:tcPr>
            <w:tcW w:w="1807" w:type="dxa"/>
            <w:shd w:val="clear" w:color="auto" w:fill="auto"/>
          </w:tcPr>
          <w:p w14:paraId="35B82C2E" w14:textId="0A01D16F" w:rsidR="00B849A6" w:rsidRPr="009B053A" w:rsidRDefault="00B849A6" w:rsidP="00B849A6">
            <w:pPr>
              <w:pStyle w:val="TAC"/>
            </w:pPr>
            <w:r w:rsidRPr="009B053A">
              <w:t xml:space="preserve">Rel-15 </w:t>
            </w:r>
            <w:r w:rsidRPr="009B053A">
              <w:rPr>
                <w:lang w:eastAsia="zh-CN"/>
              </w:rPr>
              <w:t>and forward</w:t>
            </w:r>
            <w:r w:rsidRPr="009B053A">
              <w:t xml:space="preserve"> UE indicates PC3 on NR band</w:t>
            </w:r>
            <w:r w:rsidRPr="009B053A">
              <w:rPr>
                <w:lang w:eastAsia="zh-CN"/>
              </w:rPr>
              <w:t>,</w:t>
            </w:r>
            <w:r w:rsidRPr="009B053A">
              <w:t xml:space="preserve"> 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75839EF9" w14:textId="77777777" w:rsidR="00B849A6" w:rsidRPr="009B053A" w:rsidRDefault="00B849A6" w:rsidP="00B849A6">
            <w:pPr>
              <w:pStyle w:val="TAC"/>
            </w:pPr>
            <w:r w:rsidRPr="009B053A">
              <w:t>UE meets power class 3 requirements</w:t>
            </w:r>
          </w:p>
        </w:tc>
      </w:tr>
      <w:tr w:rsidR="00B849A6" w:rsidRPr="009B053A" w14:paraId="59F119AD" w14:textId="77777777" w:rsidTr="006C2F53">
        <w:tc>
          <w:tcPr>
            <w:tcW w:w="1615" w:type="dxa"/>
            <w:tcBorders>
              <w:top w:val="nil"/>
            </w:tcBorders>
            <w:shd w:val="clear" w:color="auto" w:fill="auto"/>
          </w:tcPr>
          <w:p w14:paraId="45F6E6F7" w14:textId="77777777" w:rsidR="00B849A6" w:rsidRPr="009B053A" w:rsidRDefault="00B849A6" w:rsidP="00B849A6">
            <w:pPr>
              <w:pStyle w:val="TAC"/>
            </w:pPr>
          </w:p>
        </w:tc>
        <w:tc>
          <w:tcPr>
            <w:tcW w:w="1529" w:type="dxa"/>
            <w:shd w:val="clear" w:color="auto" w:fill="auto"/>
          </w:tcPr>
          <w:p w14:paraId="2C077D7B" w14:textId="77777777" w:rsidR="00B849A6" w:rsidRPr="009B053A" w:rsidRDefault="00B849A6" w:rsidP="00B849A6">
            <w:pPr>
              <w:pStyle w:val="TAC"/>
            </w:pPr>
            <w:r w:rsidRPr="009B053A">
              <w:t>E-UTRA carrier</w:t>
            </w:r>
          </w:p>
        </w:tc>
        <w:tc>
          <w:tcPr>
            <w:tcW w:w="1522" w:type="dxa"/>
            <w:shd w:val="clear" w:color="auto" w:fill="auto"/>
          </w:tcPr>
          <w:p w14:paraId="366592CE" w14:textId="77777777" w:rsidR="00B849A6" w:rsidRPr="009B053A" w:rsidRDefault="00B849A6" w:rsidP="00B849A6">
            <w:pPr>
              <w:pStyle w:val="TAC"/>
            </w:pPr>
            <w:r w:rsidRPr="009B053A">
              <w:t>23</w:t>
            </w:r>
          </w:p>
        </w:tc>
        <w:tc>
          <w:tcPr>
            <w:tcW w:w="1566" w:type="dxa"/>
            <w:shd w:val="clear" w:color="auto" w:fill="auto"/>
          </w:tcPr>
          <w:p w14:paraId="71BDA85F" w14:textId="2C533230" w:rsidR="00B849A6" w:rsidRPr="009B053A" w:rsidRDefault="00B849A6" w:rsidP="00B849A6">
            <w:pPr>
              <w:pStyle w:val="TAC"/>
            </w:pPr>
            <w:r w:rsidRPr="009B053A">
              <w:t>+2+TT/-2-TT</w:t>
            </w:r>
          </w:p>
        </w:tc>
        <w:tc>
          <w:tcPr>
            <w:tcW w:w="1807" w:type="dxa"/>
            <w:shd w:val="clear" w:color="auto" w:fill="auto"/>
          </w:tcPr>
          <w:p w14:paraId="13F145EA" w14:textId="77777777" w:rsidR="00B849A6" w:rsidRPr="009B053A" w:rsidRDefault="00B849A6" w:rsidP="00B849A6">
            <w:pPr>
              <w:pStyle w:val="TAC"/>
            </w:pPr>
            <w:r w:rsidRPr="009B053A">
              <w:t>UE indicates PC3 on E-UTRA band</w:t>
            </w:r>
          </w:p>
        </w:tc>
        <w:tc>
          <w:tcPr>
            <w:tcW w:w="1592" w:type="dxa"/>
            <w:shd w:val="clear" w:color="auto" w:fill="auto"/>
          </w:tcPr>
          <w:p w14:paraId="2A13F029" w14:textId="77777777" w:rsidR="00B849A6" w:rsidRPr="009B053A" w:rsidRDefault="00B849A6" w:rsidP="00B849A6">
            <w:pPr>
              <w:pStyle w:val="TAC"/>
            </w:pPr>
            <w:r w:rsidRPr="009B053A">
              <w:t>UE meets power class 3 requirements</w:t>
            </w:r>
          </w:p>
        </w:tc>
      </w:tr>
      <w:tr w:rsidR="00B849A6" w:rsidRPr="009B053A" w14:paraId="380FB9DE" w14:textId="77777777" w:rsidTr="006C2F53">
        <w:tc>
          <w:tcPr>
            <w:tcW w:w="1615" w:type="dxa"/>
            <w:tcBorders>
              <w:top w:val="nil"/>
              <w:bottom w:val="nil"/>
            </w:tcBorders>
            <w:shd w:val="clear" w:color="auto" w:fill="auto"/>
          </w:tcPr>
          <w:p w14:paraId="02ACCF36" w14:textId="73986835" w:rsidR="00B849A6" w:rsidRPr="009B053A" w:rsidRDefault="00B849A6" w:rsidP="00B849A6">
            <w:pPr>
              <w:pStyle w:val="TAC"/>
            </w:pPr>
            <w:r w:rsidRPr="009B053A">
              <w:t>DC_41A_n79A</w:t>
            </w:r>
          </w:p>
        </w:tc>
        <w:tc>
          <w:tcPr>
            <w:tcW w:w="1529" w:type="dxa"/>
            <w:tcBorders>
              <w:bottom w:val="nil"/>
            </w:tcBorders>
            <w:shd w:val="clear" w:color="auto" w:fill="auto"/>
          </w:tcPr>
          <w:p w14:paraId="3A95FC4C" w14:textId="77777777" w:rsidR="00B849A6" w:rsidRPr="009B053A" w:rsidRDefault="00B849A6" w:rsidP="00B849A6">
            <w:pPr>
              <w:pStyle w:val="TAC"/>
            </w:pPr>
            <w:r w:rsidRPr="009B053A">
              <w:t>NR carrier</w:t>
            </w:r>
          </w:p>
        </w:tc>
        <w:tc>
          <w:tcPr>
            <w:tcW w:w="1522" w:type="dxa"/>
            <w:shd w:val="clear" w:color="auto" w:fill="auto"/>
          </w:tcPr>
          <w:p w14:paraId="26FCB380" w14:textId="77777777" w:rsidR="00B849A6" w:rsidRPr="009B053A" w:rsidRDefault="00B849A6" w:rsidP="00B849A6">
            <w:pPr>
              <w:pStyle w:val="TAC"/>
            </w:pPr>
            <w:r w:rsidRPr="009B053A">
              <w:t>26</w:t>
            </w:r>
          </w:p>
        </w:tc>
        <w:tc>
          <w:tcPr>
            <w:tcW w:w="1566" w:type="dxa"/>
            <w:shd w:val="clear" w:color="auto" w:fill="auto"/>
          </w:tcPr>
          <w:p w14:paraId="477EEF58" w14:textId="77777777" w:rsidR="00B849A6" w:rsidRPr="009B053A" w:rsidRDefault="00B849A6" w:rsidP="00B849A6">
            <w:pPr>
              <w:pStyle w:val="TAC"/>
            </w:pPr>
            <w:r w:rsidRPr="009B053A">
              <w:t>+2+TT/-3-TT</w:t>
            </w:r>
          </w:p>
        </w:tc>
        <w:tc>
          <w:tcPr>
            <w:tcW w:w="1807" w:type="dxa"/>
            <w:shd w:val="clear" w:color="auto" w:fill="auto"/>
          </w:tcPr>
          <w:p w14:paraId="6BB0E57F" w14:textId="5B4AD4E3" w:rsidR="00B849A6" w:rsidRPr="009B053A" w:rsidRDefault="00B849A6" w:rsidP="00B849A6">
            <w:pPr>
              <w:pStyle w:val="TAC"/>
            </w:pPr>
            <w:r w:rsidRPr="009B053A">
              <w:t>Rel-15 UE indicates PC2 on NR band</w:t>
            </w:r>
            <w:r w:rsidRPr="009B053A">
              <w:rPr>
                <w:lang w:eastAsia="zh-CN"/>
              </w:rPr>
              <w:t xml:space="preserve">, </w:t>
            </w:r>
            <w:r w:rsidRPr="009B053A">
              <w:t>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7C6133DE" w14:textId="77777777" w:rsidR="00B849A6" w:rsidRPr="009B053A" w:rsidRDefault="00B849A6" w:rsidP="00B849A6">
            <w:pPr>
              <w:pStyle w:val="TAC"/>
            </w:pPr>
            <w:r w:rsidRPr="009B053A">
              <w:t>UE meets power class 2 requirements</w:t>
            </w:r>
          </w:p>
        </w:tc>
      </w:tr>
      <w:tr w:rsidR="00B849A6" w:rsidRPr="009B053A" w14:paraId="49D31F2D" w14:textId="77777777" w:rsidTr="006C2F53">
        <w:tc>
          <w:tcPr>
            <w:tcW w:w="1615" w:type="dxa"/>
            <w:tcBorders>
              <w:top w:val="nil"/>
              <w:bottom w:val="nil"/>
            </w:tcBorders>
            <w:shd w:val="clear" w:color="auto" w:fill="auto"/>
          </w:tcPr>
          <w:p w14:paraId="4E5A5AFB" w14:textId="77777777" w:rsidR="00B849A6" w:rsidRPr="009B053A" w:rsidRDefault="00B849A6" w:rsidP="00B849A6">
            <w:pPr>
              <w:pStyle w:val="TAC"/>
            </w:pPr>
          </w:p>
        </w:tc>
        <w:tc>
          <w:tcPr>
            <w:tcW w:w="1529" w:type="dxa"/>
            <w:tcBorders>
              <w:top w:val="nil"/>
            </w:tcBorders>
            <w:shd w:val="clear" w:color="auto" w:fill="auto"/>
          </w:tcPr>
          <w:p w14:paraId="7B612725" w14:textId="77777777" w:rsidR="00B849A6" w:rsidRPr="009B053A" w:rsidRDefault="00B849A6" w:rsidP="00B849A6">
            <w:pPr>
              <w:pStyle w:val="TAC"/>
            </w:pPr>
          </w:p>
        </w:tc>
        <w:tc>
          <w:tcPr>
            <w:tcW w:w="1522" w:type="dxa"/>
            <w:shd w:val="clear" w:color="auto" w:fill="auto"/>
          </w:tcPr>
          <w:p w14:paraId="5927C015" w14:textId="77777777" w:rsidR="00B849A6" w:rsidRPr="009B053A" w:rsidRDefault="00B849A6" w:rsidP="00B849A6">
            <w:pPr>
              <w:pStyle w:val="TAC"/>
            </w:pPr>
            <w:r w:rsidRPr="009B053A">
              <w:t>23</w:t>
            </w:r>
          </w:p>
        </w:tc>
        <w:tc>
          <w:tcPr>
            <w:tcW w:w="1566" w:type="dxa"/>
            <w:shd w:val="clear" w:color="auto" w:fill="auto"/>
          </w:tcPr>
          <w:p w14:paraId="6500D964" w14:textId="77777777" w:rsidR="00B849A6" w:rsidRPr="009B053A" w:rsidRDefault="00B849A6" w:rsidP="00B849A6">
            <w:pPr>
              <w:pStyle w:val="TAC"/>
            </w:pPr>
            <w:r w:rsidRPr="009B053A">
              <w:t>+2+TT/-3-TT</w:t>
            </w:r>
          </w:p>
        </w:tc>
        <w:tc>
          <w:tcPr>
            <w:tcW w:w="1807" w:type="dxa"/>
            <w:shd w:val="clear" w:color="auto" w:fill="auto"/>
          </w:tcPr>
          <w:p w14:paraId="6CA0C384" w14:textId="2B3F8310" w:rsidR="00B849A6" w:rsidRPr="009B053A" w:rsidRDefault="00B849A6" w:rsidP="00B849A6">
            <w:pPr>
              <w:pStyle w:val="TAC"/>
            </w:pPr>
            <w:r w:rsidRPr="009B053A">
              <w:t xml:space="preserve">Rel-15 </w:t>
            </w:r>
            <w:r w:rsidRPr="009B053A">
              <w:rPr>
                <w:lang w:eastAsia="zh-CN"/>
              </w:rPr>
              <w:t>and forward</w:t>
            </w:r>
            <w:r w:rsidRPr="009B053A">
              <w:t xml:space="preserve"> UE indicates PC3 on NR band</w:t>
            </w:r>
            <w:r w:rsidRPr="009B053A">
              <w:rPr>
                <w:lang w:eastAsia="zh-CN"/>
              </w:rPr>
              <w:t xml:space="preserve">, </w:t>
            </w:r>
            <w:r w:rsidRPr="009B053A">
              <w:t>Rel-16</w:t>
            </w:r>
            <w:r w:rsidRPr="009B053A">
              <w:rPr>
                <w:lang w:eastAsia="zh-CN"/>
              </w:rPr>
              <w:t xml:space="preserve"> and forward</w:t>
            </w:r>
            <w:r w:rsidRPr="009B053A">
              <w:t xml:space="preserve">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6E799842" w14:textId="77777777" w:rsidR="00B849A6" w:rsidRPr="009B053A" w:rsidRDefault="00B849A6" w:rsidP="00B849A6">
            <w:pPr>
              <w:pStyle w:val="TAC"/>
            </w:pPr>
            <w:r w:rsidRPr="009B053A">
              <w:t>UE meets power class 3 requirements</w:t>
            </w:r>
          </w:p>
        </w:tc>
      </w:tr>
      <w:tr w:rsidR="00B849A6" w:rsidRPr="009B053A" w14:paraId="387B7442" w14:textId="77777777" w:rsidTr="006C2F53">
        <w:tc>
          <w:tcPr>
            <w:tcW w:w="1615" w:type="dxa"/>
            <w:tcBorders>
              <w:top w:val="nil"/>
              <w:bottom w:val="nil"/>
            </w:tcBorders>
            <w:shd w:val="clear" w:color="auto" w:fill="auto"/>
          </w:tcPr>
          <w:p w14:paraId="435FDD49" w14:textId="77777777" w:rsidR="00B849A6" w:rsidRPr="009B053A" w:rsidRDefault="00B849A6" w:rsidP="00B849A6">
            <w:pPr>
              <w:pStyle w:val="TAC"/>
            </w:pPr>
          </w:p>
        </w:tc>
        <w:tc>
          <w:tcPr>
            <w:tcW w:w="1529" w:type="dxa"/>
            <w:tcBorders>
              <w:bottom w:val="nil"/>
            </w:tcBorders>
            <w:shd w:val="clear" w:color="auto" w:fill="auto"/>
          </w:tcPr>
          <w:p w14:paraId="4FB90E7D" w14:textId="77777777" w:rsidR="00B849A6" w:rsidRPr="009B053A" w:rsidRDefault="00B849A6" w:rsidP="00B849A6">
            <w:pPr>
              <w:pStyle w:val="TAC"/>
            </w:pPr>
            <w:r w:rsidRPr="009B053A">
              <w:t>E-UTRA carrier</w:t>
            </w:r>
          </w:p>
        </w:tc>
        <w:tc>
          <w:tcPr>
            <w:tcW w:w="1522" w:type="dxa"/>
            <w:shd w:val="clear" w:color="auto" w:fill="auto"/>
          </w:tcPr>
          <w:p w14:paraId="096DAA81" w14:textId="77777777" w:rsidR="00B849A6" w:rsidRPr="009B053A" w:rsidRDefault="00B849A6" w:rsidP="00B849A6">
            <w:pPr>
              <w:pStyle w:val="TAC"/>
            </w:pPr>
            <w:r w:rsidRPr="009B053A">
              <w:t>26</w:t>
            </w:r>
          </w:p>
        </w:tc>
        <w:tc>
          <w:tcPr>
            <w:tcW w:w="1566" w:type="dxa"/>
            <w:shd w:val="clear" w:color="auto" w:fill="auto"/>
          </w:tcPr>
          <w:p w14:paraId="4F32C937" w14:textId="0EB91F7A" w:rsidR="00B849A6" w:rsidRPr="009B053A" w:rsidRDefault="00B849A6" w:rsidP="00B849A6">
            <w:pPr>
              <w:pStyle w:val="TAC"/>
            </w:pPr>
            <w:r w:rsidRPr="009B053A">
              <w:t>+2+TT/-2-TT</w:t>
            </w:r>
          </w:p>
        </w:tc>
        <w:tc>
          <w:tcPr>
            <w:tcW w:w="1807" w:type="dxa"/>
            <w:shd w:val="clear" w:color="auto" w:fill="auto"/>
          </w:tcPr>
          <w:p w14:paraId="6A5E1F37" w14:textId="77777777" w:rsidR="00B849A6" w:rsidRPr="009B053A" w:rsidRDefault="00B849A6" w:rsidP="00B849A6">
            <w:pPr>
              <w:pStyle w:val="TAC"/>
            </w:pPr>
            <w:r w:rsidRPr="009B053A">
              <w:t>UE indicates PC2 on E-UTRA band</w:t>
            </w:r>
          </w:p>
        </w:tc>
        <w:tc>
          <w:tcPr>
            <w:tcW w:w="1592" w:type="dxa"/>
            <w:shd w:val="clear" w:color="auto" w:fill="auto"/>
          </w:tcPr>
          <w:p w14:paraId="37E071D3" w14:textId="77777777" w:rsidR="00B849A6" w:rsidRPr="009B053A" w:rsidRDefault="00B849A6" w:rsidP="00B849A6">
            <w:pPr>
              <w:pStyle w:val="TAC"/>
            </w:pPr>
            <w:r w:rsidRPr="009B053A">
              <w:t>UE meets power class 2 requirements</w:t>
            </w:r>
          </w:p>
        </w:tc>
      </w:tr>
      <w:tr w:rsidR="00B849A6" w:rsidRPr="009B053A" w14:paraId="1DCF7DCD" w14:textId="77777777" w:rsidTr="006C2F53">
        <w:tc>
          <w:tcPr>
            <w:tcW w:w="1615" w:type="dxa"/>
            <w:tcBorders>
              <w:top w:val="nil"/>
            </w:tcBorders>
            <w:shd w:val="clear" w:color="auto" w:fill="auto"/>
          </w:tcPr>
          <w:p w14:paraId="7327E230" w14:textId="77777777" w:rsidR="00B849A6" w:rsidRPr="009B053A" w:rsidRDefault="00B849A6" w:rsidP="00B849A6">
            <w:pPr>
              <w:pStyle w:val="TAC"/>
            </w:pPr>
          </w:p>
        </w:tc>
        <w:tc>
          <w:tcPr>
            <w:tcW w:w="1529" w:type="dxa"/>
            <w:tcBorders>
              <w:top w:val="nil"/>
            </w:tcBorders>
            <w:shd w:val="clear" w:color="auto" w:fill="auto"/>
          </w:tcPr>
          <w:p w14:paraId="5C1D3FF3" w14:textId="77777777" w:rsidR="00B849A6" w:rsidRPr="009B053A" w:rsidRDefault="00B849A6" w:rsidP="00B849A6">
            <w:pPr>
              <w:pStyle w:val="TAC"/>
            </w:pPr>
          </w:p>
        </w:tc>
        <w:tc>
          <w:tcPr>
            <w:tcW w:w="1522" w:type="dxa"/>
            <w:shd w:val="clear" w:color="auto" w:fill="auto"/>
          </w:tcPr>
          <w:p w14:paraId="692B387F" w14:textId="77777777" w:rsidR="00B849A6" w:rsidRPr="009B053A" w:rsidRDefault="00B849A6" w:rsidP="00B849A6">
            <w:pPr>
              <w:pStyle w:val="TAC"/>
            </w:pPr>
            <w:r w:rsidRPr="009B053A">
              <w:t>23</w:t>
            </w:r>
          </w:p>
        </w:tc>
        <w:tc>
          <w:tcPr>
            <w:tcW w:w="1566" w:type="dxa"/>
            <w:shd w:val="clear" w:color="auto" w:fill="auto"/>
          </w:tcPr>
          <w:p w14:paraId="3A235D91" w14:textId="6EF93C19" w:rsidR="00B849A6" w:rsidRPr="009B053A" w:rsidRDefault="00B849A6" w:rsidP="00B849A6">
            <w:pPr>
              <w:pStyle w:val="TAC"/>
            </w:pPr>
            <w:r w:rsidRPr="009B053A">
              <w:t>+2+TT/-2-TT</w:t>
            </w:r>
          </w:p>
        </w:tc>
        <w:tc>
          <w:tcPr>
            <w:tcW w:w="1807" w:type="dxa"/>
            <w:shd w:val="clear" w:color="auto" w:fill="auto"/>
          </w:tcPr>
          <w:p w14:paraId="79C9600F" w14:textId="77777777" w:rsidR="00B849A6" w:rsidRPr="009B053A" w:rsidRDefault="00B849A6" w:rsidP="00B849A6">
            <w:pPr>
              <w:pStyle w:val="TAC"/>
            </w:pPr>
            <w:r w:rsidRPr="009B053A">
              <w:t>UE indicates PC3 on E-UTRA band</w:t>
            </w:r>
          </w:p>
        </w:tc>
        <w:tc>
          <w:tcPr>
            <w:tcW w:w="1592" w:type="dxa"/>
            <w:shd w:val="clear" w:color="auto" w:fill="auto"/>
          </w:tcPr>
          <w:p w14:paraId="3D771E3A" w14:textId="77777777" w:rsidR="00B849A6" w:rsidRPr="009B053A" w:rsidRDefault="00B849A6" w:rsidP="00B849A6">
            <w:pPr>
              <w:pStyle w:val="TAC"/>
            </w:pPr>
            <w:r w:rsidRPr="009B053A">
              <w:t>UE meets power class 3 requirements</w:t>
            </w:r>
          </w:p>
        </w:tc>
      </w:tr>
      <w:tr w:rsidR="00B849A6" w:rsidRPr="009B053A" w14:paraId="64548376" w14:textId="77777777" w:rsidTr="006C2F53">
        <w:tc>
          <w:tcPr>
            <w:tcW w:w="1615" w:type="dxa"/>
            <w:tcBorders>
              <w:bottom w:val="nil"/>
            </w:tcBorders>
            <w:shd w:val="clear" w:color="auto" w:fill="auto"/>
          </w:tcPr>
          <w:p w14:paraId="5A60D958" w14:textId="583EC2F8" w:rsidR="00B849A6" w:rsidRPr="009B053A" w:rsidRDefault="00B849A6" w:rsidP="00B849A6">
            <w:pPr>
              <w:pStyle w:val="TAC"/>
              <w:rPr>
                <w:lang w:eastAsia="zh-CN"/>
              </w:rPr>
            </w:pPr>
            <w:r w:rsidRPr="009B053A">
              <w:lastRenderedPageBreak/>
              <w:t>DC_66A_n77A</w:t>
            </w:r>
          </w:p>
        </w:tc>
        <w:tc>
          <w:tcPr>
            <w:tcW w:w="1529" w:type="dxa"/>
            <w:tcBorders>
              <w:bottom w:val="nil"/>
            </w:tcBorders>
            <w:shd w:val="clear" w:color="auto" w:fill="auto"/>
          </w:tcPr>
          <w:p w14:paraId="507EFAFB" w14:textId="77777777" w:rsidR="00B849A6" w:rsidRPr="009B053A" w:rsidRDefault="00B849A6" w:rsidP="00B849A6">
            <w:pPr>
              <w:pStyle w:val="TAC"/>
            </w:pPr>
            <w:r w:rsidRPr="009B053A">
              <w:t>NR carrier</w:t>
            </w:r>
          </w:p>
        </w:tc>
        <w:tc>
          <w:tcPr>
            <w:tcW w:w="1522" w:type="dxa"/>
            <w:shd w:val="clear" w:color="auto" w:fill="auto"/>
          </w:tcPr>
          <w:p w14:paraId="326F4C3F" w14:textId="77777777" w:rsidR="00B849A6" w:rsidRPr="009B053A" w:rsidRDefault="00B849A6" w:rsidP="00B849A6">
            <w:pPr>
              <w:pStyle w:val="TAC"/>
            </w:pPr>
            <w:r w:rsidRPr="009B053A">
              <w:t>26</w:t>
            </w:r>
          </w:p>
        </w:tc>
        <w:tc>
          <w:tcPr>
            <w:tcW w:w="1566" w:type="dxa"/>
            <w:shd w:val="clear" w:color="auto" w:fill="auto"/>
          </w:tcPr>
          <w:p w14:paraId="72CCD74A" w14:textId="77777777" w:rsidR="00B849A6" w:rsidRPr="009B053A" w:rsidRDefault="00B849A6" w:rsidP="00B849A6">
            <w:pPr>
              <w:pStyle w:val="TAC"/>
            </w:pPr>
            <w:r w:rsidRPr="009B053A">
              <w:t>+2+TT/-3-TT</w:t>
            </w:r>
          </w:p>
        </w:tc>
        <w:tc>
          <w:tcPr>
            <w:tcW w:w="1807" w:type="dxa"/>
            <w:shd w:val="clear" w:color="auto" w:fill="auto"/>
          </w:tcPr>
          <w:p w14:paraId="376C19E2" w14:textId="7495C484" w:rsidR="00B849A6" w:rsidRPr="009B053A" w:rsidRDefault="00B849A6" w:rsidP="00B849A6">
            <w:pPr>
              <w:pStyle w:val="TAC"/>
            </w:pPr>
            <w:r w:rsidRPr="009B053A">
              <w:t>Rel-15 UE indicates PC2 on NR band, Rel-16 and forward 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1592" w:type="dxa"/>
            <w:shd w:val="clear" w:color="auto" w:fill="auto"/>
          </w:tcPr>
          <w:p w14:paraId="4929D170" w14:textId="77777777" w:rsidR="00B849A6" w:rsidRPr="009B053A" w:rsidRDefault="00B849A6" w:rsidP="00B849A6">
            <w:pPr>
              <w:pStyle w:val="TAC"/>
            </w:pPr>
            <w:r w:rsidRPr="009B053A">
              <w:t>UE meets power class 2 requirements</w:t>
            </w:r>
          </w:p>
        </w:tc>
      </w:tr>
      <w:tr w:rsidR="00B849A6" w:rsidRPr="009B053A" w14:paraId="5ACEDBDC" w14:textId="77777777" w:rsidTr="006C2F53">
        <w:tc>
          <w:tcPr>
            <w:tcW w:w="1615" w:type="dxa"/>
            <w:tcBorders>
              <w:top w:val="nil"/>
              <w:bottom w:val="nil"/>
            </w:tcBorders>
            <w:shd w:val="clear" w:color="auto" w:fill="auto"/>
          </w:tcPr>
          <w:p w14:paraId="1944348A" w14:textId="77777777" w:rsidR="00B849A6" w:rsidRPr="009B053A" w:rsidRDefault="00B849A6" w:rsidP="00B849A6">
            <w:pPr>
              <w:pStyle w:val="TAC"/>
            </w:pPr>
          </w:p>
        </w:tc>
        <w:tc>
          <w:tcPr>
            <w:tcW w:w="1529" w:type="dxa"/>
            <w:tcBorders>
              <w:top w:val="nil"/>
            </w:tcBorders>
            <w:shd w:val="clear" w:color="auto" w:fill="auto"/>
          </w:tcPr>
          <w:p w14:paraId="68A05079" w14:textId="77777777" w:rsidR="00B849A6" w:rsidRPr="009B053A" w:rsidRDefault="00B849A6" w:rsidP="00B849A6">
            <w:pPr>
              <w:pStyle w:val="TAC"/>
            </w:pPr>
          </w:p>
        </w:tc>
        <w:tc>
          <w:tcPr>
            <w:tcW w:w="1522" w:type="dxa"/>
            <w:shd w:val="clear" w:color="auto" w:fill="auto"/>
          </w:tcPr>
          <w:p w14:paraId="693C1097" w14:textId="77777777" w:rsidR="00B849A6" w:rsidRPr="009B053A" w:rsidRDefault="00B849A6" w:rsidP="00B849A6">
            <w:pPr>
              <w:pStyle w:val="TAC"/>
            </w:pPr>
            <w:r w:rsidRPr="009B053A">
              <w:t>23</w:t>
            </w:r>
          </w:p>
        </w:tc>
        <w:tc>
          <w:tcPr>
            <w:tcW w:w="1566" w:type="dxa"/>
            <w:shd w:val="clear" w:color="auto" w:fill="auto"/>
          </w:tcPr>
          <w:p w14:paraId="40555A81" w14:textId="77777777" w:rsidR="00B849A6" w:rsidRPr="009B053A" w:rsidRDefault="00B849A6" w:rsidP="00B849A6">
            <w:pPr>
              <w:pStyle w:val="TAC"/>
            </w:pPr>
            <w:r w:rsidRPr="009B053A">
              <w:t>+2+TT/-3-TT</w:t>
            </w:r>
          </w:p>
        </w:tc>
        <w:tc>
          <w:tcPr>
            <w:tcW w:w="1807" w:type="dxa"/>
            <w:shd w:val="clear" w:color="auto" w:fill="auto"/>
          </w:tcPr>
          <w:p w14:paraId="257DE50D" w14:textId="71084574" w:rsidR="00B849A6" w:rsidRPr="009B053A" w:rsidRDefault="00B849A6" w:rsidP="00B849A6">
            <w:pPr>
              <w:pStyle w:val="TAC"/>
            </w:pPr>
            <w:r w:rsidRPr="009B053A">
              <w:t>Rel-15 and forward UE indicates PC3 on NR band, Rel-16 and forward UE reporting (PC2 by P</w:t>
            </w:r>
            <w:r w:rsidRPr="009B053A">
              <w:rPr>
                <w:vertAlign w:val="subscript"/>
              </w:rPr>
              <w:t>PowerClass,NR</w:t>
            </w:r>
            <w:r w:rsidRPr="009B053A">
              <w:t xml:space="preserve">, and PC3 by </w:t>
            </w:r>
            <w:r w:rsidRPr="009B053A">
              <w:rPr>
                <w:i/>
              </w:rPr>
              <w:t>powerClassNRPart-r16</w:t>
            </w:r>
            <w:r w:rsidRPr="009B053A">
              <w:t>)</w:t>
            </w:r>
          </w:p>
        </w:tc>
        <w:tc>
          <w:tcPr>
            <w:tcW w:w="1592" w:type="dxa"/>
            <w:shd w:val="clear" w:color="auto" w:fill="auto"/>
          </w:tcPr>
          <w:p w14:paraId="69C8E38F" w14:textId="77777777" w:rsidR="00B849A6" w:rsidRPr="009B053A" w:rsidRDefault="00B849A6" w:rsidP="00B849A6">
            <w:pPr>
              <w:pStyle w:val="TAC"/>
            </w:pPr>
            <w:r w:rsidRPr="009B053A">
              <w:t>UE meets power class 3 requirements</w:t>
            </w:r>
          </w:p>
        </w:tc>
      </w:tr>
      <w:tr w:rsidR="00B849A6" w:rsidRPr="009B053A" w14:paraId="1C884038" w14:textId="77777777" w:rsidTr="006C2F53">
        <w:tc>
          <w:tcPr>
            <w:tcW w:w="1615" w:type="dxa"/>
            <w:tcBorders>
              <w:top w:val="nil"/>
            </w:tcBorders>
            <w:shd w:val="clear" w:color="auto" w:fill="auto"/>
          </w:tcPr>
          <w:p w14:paraId="4CD56AE0" w14:textId="77777777" w:rsidR="00B849A6" w:rsidRPr="009B053A" w:rsidRDefault="00B849A6" w:rsidP="00B849A6">
            <w:pPr>
              <w:pStyle w:val="TAC"/>
            </w:pPr>
          </w:p>
        </w:tc>
        <w:tc>
          <w:tcPr>
            <w:tcW w:w="1529" w:type="dxa"/>
            <w:shd w:val="clear" w:color="auto" w:fill="auto"/>
          </w:tcPr>
          <w:p w14:paraId="3271F90E" w14:textId="77777777" w:rsidR="00B849A6" w:rsidRPr="009B053A" w:rsidRDefault="00B849A6" w:rsidP="00B849A6">
            <w:pPr>
              <w:pStyle w:val="TAC"/>
            </w:pPr>
            <w:r w:rsidRPr="009B053A">
              <w:t>E-UTRA carrier</w:t>
            </w:r>
          </w:p>
        </w:tc>
        <w:tc>
          <w:tcPr>
            <w:tcW w:w="1522" w:type="dxa"/>
            <w:shd w:val="clear" w:color="auto" w:fill="auto"/>
          </w:tcPr>
          <w:p w14:paraId="596C5438" w14:textId="77777777" w:rsidR="00B849A6" w:rsidRPr="009B053A" w:rsidRDefault="00B849A6" w:rsidP="00B849A6">
            <w:pPr>
              <w:pStyle w:val="TAC"/>
            </w:pPr>
            <w:r w:rsidRPr="009B053A">
              <w:t>23</w:t>
            </w:r>
          </w:p>
        </w:tc>
        <w:tc>
          <w:tcPr>
            <w:tcW w:w="1566" w:type="dxa"/>
            <w:shd w:val="clear" w:color="auto" w:fill="auto"/>
          </w:tcPr>
          <w:p w14:paraId="2BE7C2C9" w14:textId="77777777" w:rsidR="00B849A6" w:rsidRPr="009B053A" w:rsidRDefault="00B849A6" w:rsidP="00B849A6">
            <w:pPr>
              <w:pStyle w:val="TAC"/>
            </w:pPr>
            <w:r w:rsidRPr="009B053A">
              <w:t>+2+TT/-2-TT</w:t>
            </w:r>
          </w:p>
        </w:tc>
        <w:tc>
          <w:tcPr>
            <w:tcW w:w="1807" w:type="dxa"/>
            <w:shd w:val="clear" w:color="auto" w:fill="auto"/>
          </w:tcPr>
          <w:p w14:paraId="752855B5" w14:textId="77777777" w:rsidR="00B849A6" w:rsidRPr="009B053A" w:rsidRDefault="00B849A6" w:rsidP="00B849A6">
            <w:pPr>
              <w:pStyle w:val="TAC"/>
            </w:pPr>
            <w:r w:rsidRPr="009B053A">
              <w:t>UE indicates PC3 on E-UTRA band</w:t>
            </w:r>
          </w:p>
        </w:tc>
        <w:tc>
          <w:tcPr>
            <w:tcW w:w="1592" w:type="dxa"/>
            <w:shd w:val="clear" w:color="auto" w:fill="auto"/>
          </w:tcPr>
          <w:p w14:paraId="276D05E7" w14:textId="77777777" w:rsidR="00B849A6" w:rsidRPr="009B053A" w:rsidRDefault="00B849A6" w:rsidP="00B849A6">
            <w:pPr>
              <w:pStyle w:val="TAC"/>
            </w:pPr>
            <w:r w:rsidRPr="009B053A">
              <w:t>UE meets power class 3 requirements</w:t>
            </w:r>
          </w:p>
        </w:tc>
      </w:tr>
      <w:tr w:rsidR="00B849A6" w:rsidRPr="009B053A" w14:paraId="4ACDEF63" w14:textId="77777777" w:rsidTr="002C70D3">
        <w:tc>
          <w:tcPr>
            <w:tcW w:w="9631" w:type="dxa"/>
            <w:gridSpan w:val="6"/>
            <w:shd w:val="clear" w:color="auto" w:fill="auto"/>
          </w:tcPr>
          <w:p w14:paraId="3C19D613" w14:textId="655D6D59" w:rsidR="00B849A6" w:rsidRPr="009B053A" w:rsidRDefault="00B849A6" w:rsidP="00B849A6">
            <w:pPr>
              <w:pStyle w:val="TAN"/>
            </w:pPr>
            <w:r w:rsidRPr="009B053A">
              <w:t>NOTE 1:</w:t>
            </w:r>
            <w:r w:rsidRPr="009B053A">
              <w:tab/>
              <w:t>TT applies to output power in each UL carrier with E-UTRA UL transmission not overlapping with NR UL transmission in time, and its value is the same as TT of standalone E-UTRA or NR transmission. For detailed values refer to Table 6.2B.1.3.5-4.</w:t>
            </w:r>
          </w:p>
          <w:p w14:paraId="46365E02" w14:textId="33B091D9" w:rsidR="00B849A6" w:rsidRPr="009B053A" w:rsidRDefault="00B849A6" w:rsidP="00B849A6">
            <w:pPr>
              <w:pStyle w:val="TAN"/>
              <w:rPr>
                <w:szCs w:val="18"/>
              </w:rPr>
            </w:pPr>
            <w:r w:rsidRPr="009B053A">
              <w:rPr>
                <w:szCs w:val="18"/>
              </w:rPr>
              <w:t>NOTE 2:</w:t>
            </w:r>
            <w:r w:rsidRPr="009B053A">
              <w:rPr>
                <w:szCs w:val="18"/>
              </w:rPr>
              <w:tab/>
            </w:r>
            <w:r w:rsidR="00F84B8C" w:rsidRPr="009B053A">
              <w:rPr>
                <w:lang w:eastAsia="zh-CN"/>
              </w:rPr>
              <w:t xml:space="preserve">An uplink DC </w:t>
            </w:r>
            <w:r w:rsidR="00F84B8C" w:rsidRPr="009B053A">
              <w:t>configuration in which at least one of the bands has NOTE 3 in Table 6.2.1.3-1 in TS 38.521</w:t>
            </w:r>
            <w:r w:rsidR="00F84B8C" w:rsidRPr="009B053A">
              <w:noBreakHyphen/>
              <w:t>1 [8] or NOTE 2 in Table 6.2.2.3-1 in TS 36.521-1 [21] is allowed to reduce the lower tolerance limit by 1.5 dB when the transmission bandwidths of at least one of the bands is confined within F</w:t>
            </w:r>
            <w:r w:rsidR="00F84B8C" w:rsidRPr="009B053A">
              <w:rPr>
                <w:vertAlign w:val="subscript"/>
              </w:rPr>
              <w:t>UL_low</w:t>
            </w:r>
            <w:r w:rsidR="00F84B8C" w:rsidRPr="009B053A">
              <w:t xml:space="preserve"> and F</w:t>
            </w:r>
            <w:r w:rsidR="00F84B8C" w:rsidRPr="009B053A">
              <w:rPr>
                <w:vertAlign w:val="subscript"/>
              </w:rPr>
              <w:t>UL_low</w:t>
            </w:r>
            <w:r w:rsidR="00F84B8C" w:rsidRPr="009B053A">
              <w:t xml:space="preserve"> + 4 MHz or F</w:t>
            </w:r>
            <w:r w:rsidR="00F84B8C" w:rsidRPr="009B053A">
              <w:rPr>
                <w:vertAlign w:val="subscript"/>
              </w:rPr>
              <w:t>UL_high</w:t>
            </w:r>
            <w:r w:rsidR="00F84B8C" w:rsidRPr="009B053A">
              <w:t xml:space="preserve"> – 4 MHz and F</w:t>
            </w:r>
            <w:r w:rsidR="00F84B8C" w:rsidRPr="009B053A">
              <w:rPr>
                <w:vertAlign w:val="subscript"/>
              </w:rPr>
              <w:t>UL_high</w:t>
            </w:r>
            <w:r w:rsidR="00F84B8C" w:rsidRPr="009B053A">
              <w:t>.</w:t>
            </w:r>
          </w:p>
          <w:p w14:paraId="2EC15B07" w14:textId="77777777" w:rsidR="00B849A6" w:rsidRPr="009B053A" w:rsidRDefault="00B849A6" w:rsidP="00B849A6">
            <w:pPr>
              <w:pStyle w:val="TAN"/>
            </w:pPr>
            <w:r w:rsidRPr="009B053A">
              <w:t>NOTE 3:</w:t>
            </w:r>
            <w:r w:rsidRPr="009B053A">
              <w:tab/>
              <w:t>P</w:t>
            </w:r>
            <w:r w:rsidRPr="009B053A">
              <w:rPr>
                <w:vertAlign w:val="subscript"/>
              </w:rPr>
              <w:t>PowerClass, EN-DC</w:t>
            </w:r>
            <w:r w:rsidRPr="009B053A">
              <w:t xml:space="preserve"> is the maximum UE power specified without taking into account the tolerance.</w:t>
            </w:r>
          </w:p>
        </w:tc>
      </w:tr>
    </w:tbl>
    <w:p w14:paraId="59658C9E" w14:textId="77777777" w:rsidR="00AB2B30" w:rsidRPr="009B053A" w:rsidRDefault="00AB2B30"/>
    <w:p w14:paraId="27D07991" w14:textId="77777777" w:rsidR="00AB2B30" w:rsidRPr="009B053A" w:rsidRDefault="006A7121">
      <w:pPr>
        <w:pStyle w:val="TH"/>
      </w:pPr>
      <w:r w:rsidRPr="009B053A">
        <w:t>Table 6.2B.1.3.5-3: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2"/>
        <w:gridCol w:w="751"/>
        <w:gridCol w:w="751"/>
        <w:gridCol w:w="751"/>
        <w:gridCol w:w="751"/>
        <w:gridCol w:w="751"/>
        <w:gridCol w:w="751"/>
        <w:gridCol w:w="752"/>
        <w:gridCol w:w="752"/>
        <w:gridCol w:w="751"/>
      </w:tblGrid>
      <w:tr w:rsidR="00AB2B30" w:rsidRPr="009B053A" w14:paraId="0B30C431" w14:textId="77777777">
        <w:trPr>
          <w:trHeight w:val="315"/>
          <w:jc w:val="center"/>
        </w:trPr>
        <w:tc>
          <w:tcPr>
            <w:tcW w:w="5000" w:type="pct"/>
            <w:gridSpan w:val="12"/>
            <w:tcMar>
              <w:top w:w="0" w:type="dxa"/>
              <w:left w:w="70" w:type="dxa"/>
              <w:bottom w:w="0" w:type="dxa"/>
              <w:right w:w="70" w:type="dxa"/>
            </w:tcMar>
            <w:vAlign w:val="center"/>
          </w:tcPr>
          <w:p w14:paraId="03D4864C" w14:textId="77777777" w:rsidR="00AB2B30" w:rsidRPr="009B053A" w:rsidRDefault="006A7121">
            <w:pPr>
              <w:pStyle w:val="TAH"/>
            </w:pPr>
            <w:r w:rsidRPr="009B053A">
              <w:t>TT for overall output power</w:t>
            </w:r>
          </w:p>
        </w:tc>
      </w:tr>
      <w:tr w:rsidR="00AB2B30" w:rsidRPr="009B053A" w14:paraId="30676F92" w14:textId="77777777" w:rsidTr="006C2F53">
        <w:trPr>
          <w:trHeight w:val="315"/>
          <w:jc w:val="center"/>
        </w:trPr>
        <w:tc>
          <w:tcPr>
            <w:tcW w:w="361" w:type="pct"/>
            <w:tcMar>
              <w:top w:w="0" w:type="dxa"/>
              <w:left w:w="70" w:type="dxa"/>
              <w:bottom w:w="0" w:type="dxa"/>
              <w:right w:w="70" w:type="dxa"/>
            </w:tcMar>
            <w:vAlign w:val="center"/>
          </w:tcPr>
          <w:p w14:paraId="68E33037" w14:textId="77777777" w:rsidR="00AB2B30" w:rsidRPr="009B053A" w:rsidRDefault="00AB2B30">
            <w:pPr>
              <w:pStyle w:val="TAH"/>
            </w:pPr>
          </w:p>
        </w:tc>
        <w:tc>
          <w:tcPr>
            <w:tcW w:w="401" w:type="pct"/>
            <w:tcMar>
              <w:top w:w="0" w:type="dxa"/>
              <w:left w:w="70" w:type="dxa"/>
              <w:bottom w:w="0" w:type="dxa"/>
              <w:right w:w="70" w:type="dxa"/>
            </w:tcMar>
            <w:vAlign w:val="center"/>
          </w:tcPr>
          <w:p w14:paraId="6EBD9275" w14:textId="77777777" w:rsidR="00AB2B30" w:rsidRPr="009B053A" w:rsidRDefault="00AB2B30">
            <w:pPr>
              <w:pStyle w:val="TAH"/>
            </w:pPr>
          </w:p>
        </w:tc>
        <w:tc>
          <w:tcPr>
            <w:tcW w:w="425" w:type="pct"/>
            <w:tcMar>
              <w:top w:w="0" w:type="dxa"/>
              <w:left w:w="70" w:type="dxa"/>
              <w:bottom w:w="0" w:type="dxa"/>
              <w:right w:w="70" w:type="dxa"/>
            </w:tcMar>
            <w:vAlign w:val="center"/>
          </w:tcPr>
          <w:p w14:paraId="79A88298" w14:textId="77777777" w:rsidR="00AB2B30" w:rsidRPr="009B053A" w:rsidRDefault="00AB2B30">
            <w:pPr>
              <w:pStyle w:val="TAH"/>
            </w:pPr>
          </w:p>
        </w:tc>
        <w:tc>
          <w:tcPr>
            <w:tcW w:w="3813" w:type="pct"/>
            <w:gridSpan w:val="9"/>
            <w:tcMar>
              <w:top w:w="0" w:type="dxa"/>
              <w:left w:w="70" w:type="dxa"/>
              <w:bottom w:w="0" w:type="dxa"/>
              <w:right w:w="70" w:type="dxa"/>
            </w:tcMar>
            <w:vAlign w:val="center"/>
          </w:tcPr>
          <w:p w14:paraId="50A6F73B" w14:textId="77777777" w:rsidR="00AB2B30" w:rsidRPr="009B053A" w:rsidRDefault="006A7121">
            <w:pPr>
              <w:pStyle w:val="TAH"/>
            </w:pPr>
            <w:r w:rsidRPr="009B053A">
              <w:t>NR</w:t>
            </w:r>
          </w:p>
        </w:tc>
      </w:tr>
      <w:tr w:rsidR="00AB2B30" w:rsidRPr="009B053A" w14:paraId="7C8761D6" w14:textId="77777777" w:rsidTr="006C2F53">
        <w:trPr>
          <w:trHeight w:val="315"/>
          <w:jc w:val="center"/>
        </w:trPr>
        <w:tc>
          <w:tcPr>
            <w:tcW w:w="361" w:type="pct"/>
            <w:tcMar>
              <w:top w:w="0" w:type="dxa"/>
              <w:left w:w="70" w:type="dxa"/>
              <w:bottom w:w="0" w:type="dxa"/>
              <w:right w:w="70" w:type="dxa"/>
            </w:tcMar>
            <w:vAlign w:val="center"/>
          </w:tcPr>
          <w:p w14:paraId="0B30056A" w14:textId="77777777" w:rsidR="00AB2B30" w:rsidRPr="009B053A" w:rsidRDefault="00AB2B30">
            <w:pPr>
              <w:pStyle w:val="TAH"/>
            </w:pPr>
          </w:p>
        </w:tc>
        <w:tc>
          <w:tcPr>
            <w:tcW w:w="401" w:type="pct"/>
            <w:tcMar>
              <w:top w:w="0" w:type="dxa"/>
              <w:left w:w="70" w:type="dxa"/>
              <w:bottom w:w="0" w:type="dxa"/>
              <w:right w:w="70" w:type="dxa"/>
            </w:tcMar>
            <w:vAlign w:val="center"/>
          </w:tcPr>
          <w:p w14:paraId="4C4C7106" w14:textId="77777777" w:rsidR="00AB2B30" w:rsidRPr="009B053A" w:rsidRDefault="00AB2B30">
            <w:pPr>
              <w:pStyle w:val="TAH"/>
            </w:pPr>
          </w:p>
        </w:tc>
        <w:tc>
          <w:tcPr>
            <w:tcW w:w="425" w:type="pct"/>
            <w:tcMar>
              <w:top w:w="0" w:type="dxa"/>
              <w:left w:w="70" w:type="dxa"/>
              <w:bottom w:w="0" w:type="dxa"/>
              <w:right w:w="70" w:type="dxa"/>
            </w:tcMar>
            <w:vAlign w:val="center"/>
          </w:tcPr>
          <w:p w14:paraId="2B98D1E4" w14:textId="77777777" w:rsidR="00AB2B30" w:rsidRPr="009B053A" w:rsidRDefault="00AB2B30">
            <w:pPr>
              <w:pStyle w:val="TAH"/>
            </w:pPr>
          </w:p>
        </w:tc>
        <w:tc>
          <w:tcPr>
            <w:tcW w:w="1271" w:type="pct"/>
            <w:gridSpan w:val="3"/>
            <w:tcMar>
              <w:top w:w="0" w:type="dxa"/>
              <w:left w:w="70" w:type="dxa"/>
              <w:bottom w:w="0" w:type="dxa"/>
              <w:right w:w="70" w:type="dxa"/>
            </w:tcMar>
            <w:vAlign w:val="center"/>
            <w:hideMark/>
          </w:tcPr>
          <w:p w14:paraId="20B8E216" w14:textId="77777777" w:rsidR="00AB2B30" w:rsidRPr="009B053A" w:rsidRDefault="006A7121">
            <w:pPr>
              <w:pStyle w:val="TAH"/>
            </w:pPr>
            <w:r w:rsidRPr="009B053A">
              <w:t>BW ≤ 20MHz</w:t>
            </w:r>
          </w:p>
        </w:tc>
        <w:tc>
          <w:tcPr>
            <w:tcW w:w="1271" w:type="pct"/>
            <w:gridSpan w:val="3"/>
            <w:tcMar>
              <w:top w:w="0" w:type="dxa"/>
              <w:left w:w="70" w:type="dxa"/>
              <w:bottom w:w="0" w:type="dxa"/>
              <w:right w:w="70" w:type="dxa"/>
            </w:tcMar>
            <w:vAlign w:val="center"/>
            <w:hideMark/>
          </w:tcPr>
          <w:p w14:paraId="6FC619B1" w14:textId="77777777" w:rsidR="00AB2B30" w:rsidRPr="009B053A" w:rsidRDefault="006A7121">
            <w:pPr>
              <w:pStyle w:val="TAH"/>
            </w:pPr>
            <w:r w:rsidRPr="009B053A">
              <w:t>20 MHz &lt; BW ≤ 40MHz</w:t>
            </w:r>
          </w:p>
        </w:tc>
        <w:tc>
          <w:tcPr>
            <w:tcW w:w="1271" w:type="pct"/>
            <w:gridSpan w:val="3"/>
            <w:tcMar>
              <w:top w:w="0" w:type="dxa"/>
              <w:left w:w="70" w:type="dxa"/>
              <w:bottom w:w="0" w:type="dxa"/>
              <w:right w:w="70" w:type="dxa"/>
            </w:tcMar>
            <w:vAlign w:val="center"/>
            <w:hideMark/>
          </w:tcPr>
          <w:p w14:paraId="1DD481E1" w14:textId="77777777" w:rsidR="00AB2B30" w:rsidRPr="009B053A" w:rsidRDefault="006A7121">
            <w:pPr>
              <w:pStyle w:val="TAH"/>
            </w:pPr>
            <w:r w:rsidRPr="009B053A">
              <w:t>40MHz &lt; BW ≤ 100MHz</w:t>
            </w:r>
          </w:p>
        </w:tc>
      </w:tr>
      <w:tr w:rsidR="00AB2B30" w:rsidRPr="009B053A" w14:paraId="34ED40BE" w14:textId="77777777" w:rsidTr="006C2F53">
        <w:trPr>
          <w:trHeight w:val="525"/>
          <w:jc w:val="center"/>
        </w:trPr>
        <w:tc>
          <w:tcPr>
            <w:tcW w:w="361" w:type="pct"/>
            <w:tcMar>
              <w:top w:w="0" w:type="dxa"/>
              <w:left w:w="70" w:type="dxa"/>
              <w:bottom w:w="0" w:type="dxa"/>
              <w:right w:w="70" w:type="dxa"/>
            </w:tcMar>
            <w:vAlign w:val="center"/>
          </w:tcPr>
          <w:p w14:paraId="70C14B6C" w14:textId="77777777" w:rsidR="00AB2B30" w:rsidRPr="009B053A" w:rsidRDefault="00AB2B30">
            <w:pPr>
              <w:pStyle w:val="TAH"/>
            </w:pPr>
          </w:p>
        </w:tc>
        <w:tc>
          <w:tcPr>
            <w:tcW w:w="401" w:type="pct"/>
            <w:tcMar>
              <w:top w:w="0" w:type="dxa"/>
              <w:left w:w="70" w:type="dxa"/>
              <w:bottom w:w="0" w:type="dxa"/>
              <w:right w:w="70" w:type="dxa"/>
            </w:tcMar>
            <w:vAlign w:val="center"/>
          </w:tcPr>
          <w:p w14:paraId="427751AA" w14:textId="77777777" w:rsidR="00AB2B30" w:rsidRPr="009B053A" w:rsidRDefault="00AB2B30">
            <w:pPr>
              <w:pStyle w:val="TAH"/>
            </w:pPr>
          </w:p>
        </w:tc>
        <w:tc>
          <w:tcPr>
            <w:tcW w:w="425" w:type="pct"/>
            <w:tcMar>
              <w:top w:w="0" w:type="dxa"/>
              <w:left w:w="70" w:type="dxa"/>
              <w:bottom w:w="0" w:type="dxa"/>
              <w:right w:w="70" w:type="dxa"/>
            </w:tcMar>
            <w:vAlign w:val="center"/>
          </w:tcPr>
          <w:p w14:paraId="7684C218" w14:textId="77777777" w:rsidR="00AB2B30" w:rsidRPr="009B053A" w:rsidRDefault="00AB2B30">
            <w:pPr>
              <w:pStyle w:val="TAH"/>
            </w:pPr>
          </w:p>
        </w:tc>
        <w:tc>
          <w:tcPr>
            <w:tcW w:w="424" w:type="pct"/>
            <w:tcMar>
              <w:top w:w="0" w:type="dxa"/>
              <w:left w:w="70" w:type="dxa"/>
              <w:bottom w:w="0" w:type="dxa"/>
              <w:right w:w="70" w:type="dxa"/>
            </w:tcMar>
            <w:vAlign w:val="center"/>
            <w:hideMark/>
          </w:tcPr>
          <w:p w14:paraId="5E16FCAA" w14:textId="77777777" w:rsidR="00AB2B30" w:rsidRPr="009B053A" w:rsidRDefault="006A7121">
            <w:pPr>
              <w:pStyle w:val="TAH"/>
            </w:pPr>
            <w:r w:rsidRPr="009B053A">
              <w:t xml:space="preserve">f ≤ 3.0GHz </w:t>
            </w:r>
          </w:p>
        </w:tc>
        <w:tc>
          <w:tcPr>
            <w:tcW w:w="424" w:type="pct"/>
            <w:tcMar>
              <w:top w:w="0" w:type="dxa"/>
              <w:left w:w="70" w:type="dxa"/>
              <w:bottom w:w="0" w:type="dxa"/>
              <w:right w:w="70" w:type="dxa"/>
            </w:tcMar>
            <w:vAlign w:val="center"/>
            <w:hideMark/>
          </w:tcPr>
          <w:p w14:paraId="32E7FFF8" w14:textId="77777777" w:rsidR="00AB2B30" w:rsidRPr="009B053A" w:rsidRDefault="006A7121">
            <w:pPr>
              <w:pStyle w:val="TAH"/>
            </w:pPr>
            <w:r w:rsidRPr="009B053A">
              <w:t>3.0GHz &lt; f ≤ 4.2GHz</w:t>
            </w:r>
          </w:p>
        </w:tc>
        <w:tc>
          <w:tcPr>
            <w:tcW w:w="424" w:type="pct"/>
            <w:tcMar>
              <w:top w:w="0" w:type="dxa"/>
              <w:left w:w="70" w:type="dxa"/>
              <w:bottom w:w="0" w:type="dxa"/>
              <w:right w:w="70" w:type="dxa"/>
            </w:tcMar>
            <w:vAlign w:val="center"/>
            <w:hideMark/>
          </w:tcPr>
          <w:p w14:paraId="09538A64" w14:textId="77777777" w:rsidR="00AB2B30" w:rsidRPr="009B053A" w:rsidRDefault="006A7121">
            <w:pPr>
              <w:pStyle w:val="TAH"/>
            </w:pPr>
            <w:r w:rsidRPr="009B053A">
              <w:t>4.2GHz &lt; f ≤ 6.0GHz</w:t>
            </w:r>
          </w:p>
        </w:tc>
        <w:tc>
          <w:tcPr>
            <w:tcW w:w="424" w:type="pct"/>
            <w:tcMar>
              <w:top w:w="0" w:type="dxa"/>
              <w:left w:w="70" w:type="dxa"/>
              <w:bottom w:w="0" w:type="dxa"/>
              <w:right w:w="70" w:type="dxa"/>
            </w:tcMar>
            <w:vAlign w:val="center"/>
            <w:hideMark/>
          </w:tcPr>
          <w:p w14:paraId="64F0C1C4" w14:textId="77777777" w:rsidR="00AB2B30" w:rsidRPr="009B053A" w:rsidRDefault="006A7121">
            <w:pPr>
              <w:pStyle w:val="TAH"/>
            </w:pPr>
            <w:r w:rsidRPr="009B053A">
              <w:t xml:space="preserve">f ≤ 3.0GHz </w:t>
            </w:r>
          </w:p>
        </w:tc>
        <w:tc>
          <w:tcPr>
            <w:tcW w:w="424" w:type="pct"/>
            <w:tcMar>
              <w:top w:w="0" w:type="dxa"/>
              <w:left w:w="70" w:type="dxa"/>
              <w:bottom w:w="0" w:type="dxa"/>
              <w:right w:w="70" w:type="dxa"/>
            </w:tcMar>
            <w:vAlign w:val="center"/>
            <w:hideMark/>
          </w:tcPr>
          <w:p w14:paraId="03467930" w14:textId="77777777" w:rsidR="00AB2B30" w:rsidRPr="009B053A" w:rsidRDefault="006A7121">
            <w:pPr>
              <w:pStyle w:val="TAH"/>
            </w:pPr>
            <w:r w:rsidRPr="009B053A">
              <w:t>3.0GHz &lt; f ≤ 4.2GHz</w:t>
            </w:r>
          </w:p>
        </w:tc>
        <w:tc>
          <w:tcPr>
            <w:tcW w:w="424" w:type="pct"/>
            <w:tcMar>
              <w:top w:w="0" w:type="dxa"/>
              <w:left w:w="70" w:type="dxa"/>
              <w:bottom w:w="0" w:type="dxa"/>
              <w:right w:w="70" w:type="dxa"/>
            </w:tcMar>
            <w:vAlign w:val="center"/>
            <w:hideMark/>
          </w:tcPr>
          <w:p w14:paraId="41A3D904" w14:textId="77777777" w:rsidR="00AB2B30" w:rsidRPr="009B053A" w:rsidRDefault="006A7121">
            <w:pPr>
              <w:pStyle w:val="TAH"/>
            </w:pPr>
            <w:r w:rsidRPr="009B053A">
              <w:t>4.2GHz &lt; f ≤ 6.0GHz</w:t>
            </w:r>
          </w:p>
        </w:tc>
        <w:tc>
          <w:tcPr>
            <w:tcW w:w="424" w:type="pct"/>
            <w:tcMar>
              <w:top w:w="0" w:type="dxa"/>
              <w:left w:w="70" w:type="dxa"/>
              <w:bottom w:w="0" w:type="dxa"/>
              <w:right w:w="70" w:type="dxa"/>
            </w:tcMar>
            <w:vAlign w:val="center"/>
            <w:hideMark/>
          </w:tcPr>
          <w:p w14:paraId="45C9393C" w14:textId="77777777" w:rsidR="00AB2B30" w:rsidRPr="009B053A" w:rsidRDefault="006A7121">
            <w:pPr>
              <w:pStyle w:val="TAH"/>
            </w:pPr>
            <w:r w:rsidRPr="009B053A">
              <w:t xml:space="preserve">f ≤ 3.0GHz </w:t>
            </w:r>
          </w:p>
        </w:tc>
        <w:tc>
          <w:tcPr>
            <w:tcW w:w="424" w:type="pct"/>
            <w:tcMar>
              <w:top w:w="0" w:type="dxa"/>
              <w:left w:w="70" w:type="dxa"/>
              <w:bottom w:w="0" w:type="dxa"/>
              <w:right w:w="70" w:type="dxa"/>
            </w:tcMar>
            <w:vAlign w:val="center"/>
            <w:hideMark/>
          </w:tcPr>
          <w:p w14:paraId="53A587EA" w14:textId="77777777" w:rsidR="00AB2B30" w:rsidRPr="009B053A" w:rsidRDefault="006A7121">
            <w:pPr>
              <w:pStyle w:val="TAH"/>
            </w:pPr>
            <w:r w:rsidRPr="009B053A">
              <w:t>3.0GHz &lt; f ≤ 4.2GHz</w:t>
            </w:r>
          </w:p>
        </w:tc>
        <w:tc>
          <w:tcPr>
            <w:tcW w:w="424" w:type="pct"/>
            <w:tcMar>
              <w:top w:w="0" w:type="dxa"/>
              <w:left w:w="70" w:type="dxa"/>
              <w:bottom w:w="0" w:type="dxa"/>
              <w:right w:w="70" w:type="dxa"/>
            </w:tcMar>
            <w:vAlign w:val="center"/>
            <w:hideMark/>
          </w:tcPr>
          <w:p w14:paraId="105C030A" w14:textId="77777777" w:rsidR="00AB2B30" w:rsidRPr="009B053A" w:rsidRDefault="006A7121">
            <w:pPr>
              <w:pStyle w:val="TAH"/>
            </w:pPr>
            <w:r w:rsidRPr="009B053A">
              <w:t>4.2GHz &lt; f ≤ 6.0GHz</w:t>
            </w:r>
          </w:p>
        </w:tc>
      </w:tr>
      <w:tr w:rsidR="00AB2B30" w:rsidRPr="009B053A" w14:paraId="33F837E3" w14:textId="77777777" w:rsidTr="006C2F53">
        <w:trPr>
          <w:trHeight w:val="300"/>
          <w:jc w:val="center"/>
        </w:trPr>
        <w:tc>
          <w:tcPr>
            <w:tcW w:w="361" w:type="pct"/>
            <w:vMerge w:val="restart"/>
            <w:tcMar>
              <w:top w:w="0" w:type="dxa"/>
              <w:left w:w="70" w:type="dxa"/>
              <w:bottom w:w="0" w:type="dxa"/>
              <w:right w:w="70" w:type="dxa"/>
            </w:tcMar>
            <w:vAlign w:val="center"/>
            <w:hideMark/>
          </w:tcPr>
          <w:p w14:paraId="0CD99603" w14:textId="77777777" w:rsidR="00AB2B30" w:rsidRPr="009B053A" w:rsidRDefault="006A7121">
            <w:pPr>
              <w:pStyle w:val="TAH"/>
            </w:pPr>
            <w:r w:rsidRPr="009B053A">
              <w:t>E-UTRA</w:t>
            </w:r>
          </w:p>
        </w:tc>
        <w:tc>
          <w:tcPr>
            <w:tcW w:w="401" w:type="pct"/>
            <w:vMerge w:val="restart"/>
            <w:tcMar>
              <w:top w:w="0" w:type="dxa"/>
              <w:left w:w="70" w:type="dxa"/>
              <w:bottom w:w="0" w:type="dxa"/>
              <w:right w:w="70" w:type="dxa"/>
            </w:tcMar>
            <w:vAlign w:val="center"/>
            <w:hideMark/>
          </w:tcPr>
          <w:p w14:paraId="125CB487" w14:textId="77777777" w:rsidR="00AB2B30" w:rsidRPr="009B053A" w:rsidRDefault="006A7121">
            <w:pPr>
              <w:pStyle w:val="TAH"/>
            </w:pPr>
            <w:r w:rsidRPr="009B053A">
              <w:t>BW ≤ 20MHz</w:t>
            </w:r>
          </w:p>
        </w:tc>
        <w:tc>
          <w:tcPr>
            <w:tcW w:w="425" w:type="pct"/>
            <w:tcMar>
              <w:top w:w="0" w:type="dxa"/>
              <w:left w:w="70" w:type="dxa"/>
              <w:bottom w:w="0" w:type="dxa"/>
              <w:right w:w="70" w:type="dxa"/>
            </w:tcMar>
            <w:vAlign w:val="center"/>
            <w:hideMark/>
          </w:tcPr>
          <w:p w14:paraId="098664CE" w14:textId="77777777" w:rsidR="00AB2B30" w:rsidRPr="009B053A" w:rsidRDefault="006A7121">
            <w:pPr>
              <w:pStyle w:val="TAH"/>
            </w:pPr>
            <w:r w:rsidRPr="009B053A">
              <w:t>f ≤ 3.0GHz</w:t>
            </w:r>
          </w:p>
        </w:tc>
        <w:tc>
          <w:tcPr>
            <w:tcW w:w="424" w:type="pct"/>
            <w:tcMar>
              <w:top w:w="0" w:type="dxa"/>
              <w:left w:w="70" w:type="dxa"/>
              <w:bottom w:w="0" w:type="dxa"/>
              <w:right w:w="70" w:type="dxa"/>
            </w:tcMar>
            <w:vAlign w:val="center"/>
            <w:hideMark/>
          </w:tcPr>
          <w:p w14:paraId="03D5EA70" w14:textId="77777777" w:rsidR="00AB2B30" w:rsidRPr="009B053A" w:rsidRDefault="006A7121">
            <w:pPr>
              <w:pStyle w:val="TAC"/>
            </w:pPr>
            <w:r w:rsidRPr="009B053A">
              <w:t>0.7 dB</w:t>
            </w:r>
          </w:p>
        </w:tc>
        <w:tc>
          <w:tcPr>
            <w:tcW w:w="424" w:type="pct"/>
            <w:tcMar>
              <w:top w:w="0" w:type="dxa"/>
              <w:left w:w="70" w:type="dxa"/>
              <w:bottom w:w="0" w:type="dxa"/>
              <w:right w:w="70" w:type="dxa"/>
            </w:tcMar>
            <w:vAlign w:val="center"/>
            <w:hideMark/>
          </w:tcPr>
          <w:p w14:paraId="408F759F"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5AA031AC"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4E9E7650" w14:textId="77777777" w:rsidR="00AB2B30" w:rsidRPr="009B053A" w:rsidRDefault="006A7121">
            <w:pPr>
              <w:pStyle w:val="TAC"/>
            </w:pPr>
            <w:r w:rsidRPr="009B053A">
              <w:t>0.7 dB</w:t>
            </w:r>
          </w:p>
        </w:tc>
        <w:tc>
          <w:tcPr>
            <w:tcW w:w="424" w:type="pct"/>
            <w:tcMar>
              <w:top w:w="0" w:type="dxa"/>
              <w:left w:w="70" w:type="dxa"/>
              <w:bottom w:w="0" w:type="dxa"/>
              <w:right w:w="70" w:type="dxa"/>
            </w:tcMar>
            <w:vAlign w:val="center"/>
            <w:hideMark/>
          </w:tcPr>
          <w:p w14:paraId="302DCB4E"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67DD4CEB"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2FDCCE8E"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44ECE8BD"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4FA97B9E" w14:textId="77777777" w:rsidR="00AB2B30" w:rsidRPr="009B053A" w:rsidRDefault="006A7121">
            <w:pPr>
              <w:pStyle w:val="TAC"/>
            </w:pPr>
            <w:r w:rsidRPr="009B053A">
              <w:t>1.0 dB</w:t>
            </w:r>
          </w:p>
        </w:tc>
      </w:tr>
      <w:tr w:rsidR="00AB2B30" w:rsidRPr="009B053A" w14:paraId="75B4F0EC" w14:textId="77777777" w:rsidTr="006C2F53">
        <w:trPr>
          <w:trHeight w:val="315"/>
          <w:jc w:val="center"/>
        </w:trPr>
        <w:tc>
          <w:tcPr>
            <w:tcW w:w="361" w:type="pct"/>
            <w:vMerge/>
            <w:vAlign w:val="center"/>
            <w:hideMark/>
          </w:tcPr>
          <w:p w14:paraId="5484D0FC" w14:textId="77777777" w:rsidR="00AB2B30" w:rsidRPr="009B053A" w:rsidRDefault="00AB2B30">
            <w:pPr>
              <w:pStyle w:val="TAH"/>
            </w:pPr>
          </w:p>
        </w:tc>
        <w:tc>
          <w:tcPr>
            <w:tcW w:w="401" w:type="pct"/>
            <w:vMerge/>
            <w:vAlign w:val="center"/>
            <w:hideMark/>
          </w:tcPr>
          <w:p w14:paraId="0652455E" w14:textId="77777777" w:rsidR="00AB2B30" w:rsidRPr="009B053A" w:rsidRDefault="00AB2B30">
            <w:pPr>
              <w:pStyle w:val="TAH"/>
            </w:pPr>
          </w:p>
        </w:tc>
        <w:tc>
          <w:tcPr>
            <w:tcW w:w="425" w:type="pct"/>
            <w:tcMar>
              <w:top w:w="0" w:type="dxa"/>
              <w:left w:w="70" w:type="dxa"/>
              <w:bottom w:w="0" w:type="dxa"/>
              <w:right w:w="70" w:type="dxa"/>
            </w:tcMar>
            <w:vAlign w:val="center"/>
            <w:hideMark/>
          </w:tcPr>
          <w:p w14:paraId="1D3BD741" w14:textId="77777777" w:rsidR="00AB2B30" w:rsidRPr="009B053A" w:rsidRDefault="006A7121">
            <w:pPr>
              <w:pStyle w:val="TAH"/>
            </w:pPr>
            <w:r w:rsidRPr="009B053A">
              <w:t>3.0GHz &lt; f ≤ 4.2GHz</w:t>
            </w:r>
          </w:p>
        </w:tc>
        <w:tc>
          <w:tcPr>
            <w:tcW w:w="424" w:type="pct"/>
            <w:tcMar>
              <w:top w:w="0" w:type="dxa"/>
              <w:left w:w="70" w:type="dxa"/>
              <w:bottom w:w="0" w:type="dxa"/>
              <w:right w:w="70" w:type="dxa"/>
            </w:tcMar>
            <w:vAlign w:val="center"/>
            <w:hideMark/>
          </w:tcPr>
          <w:p w14:paraId="1BBDA39E"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553AB76B"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489B679A"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0CE24FB9"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61191857"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1AC79AEC"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768F16FD"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6A71DE25" w14:textId="77777777" w:rsidR="00AB2B30" w:rsidRPr="009B053A" w:rsidRDefault="006A7121">
            <w:pPr>
              <w:pStyle w:val="TAC"/>
            </w:pPr>
            <w:r w:rsidRPr="009B053A">
              <w:t>1.0 dB</w:t>
            </w:r>
          </w:p>
        </w:tc>
        <w:tc>
          <w:tcPr>
            <w:tcW w:w="424" w:type="pct"/>
            <w:tcMar>
              <w:top w:w="0" w:type="dxa"/>
              <w:left w:w="70" w:type="dxa"/>
              <w:bottom w:w="0" w:type="dxa"/>
              <w:right w:w="70" w:type="dxa"/>
            </w:tcMar>
            <w:vAlign w:val="center"/>
            <w:hideMark/>
          </w:tcPr>
          <w:p w14:paraId="2D64238F" w14:textId="77777777" w:rsidR="00AB2B30" w:rsidRPr="009B053A" w:rsidRDefault="006A7121">
            <w:pPr>
              <w:pStyle w:val="TAC"/>
            </w:pPr>
            <w:r w:rsidRPr="009B053A">
              <w:t>1.0 dB</w:t>
            </w:r>
          </w:p>
        </w:tc>
      </w:tr>
    </w:tbl>
    <w:p w14:paraId="0ACDAA4A" w14:textId="77777777" w:rsidR="006C2F53" w:rsidRPr="009B053A" w:rsidRDefault="006C2F53" w:rsidP="006C2F53">
      <w:pPr>
        <w:rPr>
          <w:lang w:eastAsia="zh-CN"/>
        </w:rPr>
      </w:pPr>
    </w:p>
    <w:p w14:paraId="0F0A9760" w14:textId="77777777" w:rsidR="006C2F53" w:rsidRPr="009B053A" w:rsidRDefault="006C2F53" w:rsidP="006C2F53">
      <w:pPr>
        <w:pStyle w:val="TH"/>
      </w:pPr>
      <w:r w:rsidRPr="009B053A">
        <w:t>Table 6.2B.1.3.5-</w:t>
      </w:r>
      <w:r w:rsidRPr="009B053A">
        <w:rPr>
          <w:lang w:eastAsia="zh-CN"/>
        </w:rPr>
        <w:t>4</w:t>
      </w:r>
      <w:r w:rsidRPr="009B053A">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6C2F53" w:rsidRPr="009B053A" w14:paraId="1E9BD3F0"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245E0416" w14:textId="77777777" w:rsidR="006C2F53" w:rsidRPr="009B053A" w:rsidRDefault="006C2F53" w:rsidP="00931ECD">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45CF7B09" w14:textId="77777777" w:rsidR="006C2F53" w:rsidRPr="009B053A" w:rsidRDefault="006C2F53" w:rsidP="00931ECD">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43AFE734" w14:textId="77777777" w:rsidR="006C2F53" w:rsidRPr="009B053A" w:rsidRDefault="006C2F53" w:rsidP="00931ECD">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4E45950D" w14:textId="77777777" w:rsidR="006C2F53" w:rsidRPr="009B053A" w:rsidRDefault="006C2F53" w:rsidP="00931ECD">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tcPr>
          <w:p w14:paraId="5E73E16C" w14:textId="77777777" w:rsidR="006C2F53" w:rsidRPr="009B053A" w:rsidRDefault="006C2F53" w:rsidP="00931ECD">
            <w:pPr>
              <w:pStyle w:val="TAH"/>
            </w:pPr>
            <w:r w:rsidRPr="009B053A">
              <w:t>4.2GHz &lt; f ≤ 6GHz</w:t>
            </w:r>
          </w:p>
        </w:tc>
      </w:tr>
      <w:tr w:rsidR="006C2F53" w:rsidRPr="009B053A" w14:paraId="37D6ACAD" w14:textId="77777777" w:rsidTr="00931ECD">
        <w:trPr>
          <w:jc w:val="center"/>
        </w:trPr>
        <w:tc>
          <w:tcPr>
            <w:tcW w:w="1699" w:type="dxa"/>
            <w:tcBorders>
              <w:top w:val="single" w:sz="4" w:space="0" w:color="auto"/>
              <w:left w:val="single" w:sz="4" w:space="0" w:color="auto"/>
              <w:bottom w:val="single" w:sz="4" w:space="0" w:color="auto"/>
              <w:right w:val="single" w:sz="4" w:space="0" w:color="auto"/>
            </w:tcBorders>
          </w:tcPr>
          <w:p w14:paraId="5B1E60A6" w14:textId="77777777" w:rsidR="006C2F53" w:rsidRPr="009B053A" w:rsidRDefault="006C2F53" w:rsidP="00931ECD">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tcPr>
          <w:p w14:paraId="376E9E91" w14:textId="77777777" w:rsidR="006C2F53" w:rsidRPr="009B053A" w:rsidRDefault="006C2F53" w:rsidP="00931ECD">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29C5E77C" w14:textId="77777777" w:rsidR="006C2F53" w:rsidRPr="009B053A" w:rsidRDefault="006C2F53" w:rsidP="00931ECD">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284E4C7A" w14:textId="77777777" w:rsidR="006C2F53" w:rsidRPr="009B053A" w:rsidRDefault="006C2F53" w:rsidP="00931ECD">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5ED8A249" w14:textId="17D805D4" w:rsidR="006C2F53" w:rsidRPr="009B053A" w:rsidRDefault="003E6C62" w:rsidP="00931ECD">
            <w:pPr>
              <w:pStyle w:val="TAC"/>
            </w:pPr>
            <w:r w:rsidRPr="009B053A">
              <w:t>N/A</w:t>
            </w:r>
          </w:p>
        </w:tc>
      </w:tr>
      <w:tr w:rsidR="006C2F53" w:rsidRPr="009B053A" w14:paraId="171F2661" w14:textId="77777777" w:rsidTr="00931ECD">
        <w:trPr>
          <w:jc w:val="center"/>
        </w:trPr>
        <w:tc>
          <w:tcPr>
            <w:tcW w:w="1699" w:type="dxa"/>
            <w:vMerge w:val="restart"/>
            <w:tcBorders>
              <w:top w:val="single" w:sz="4" w:space="0" w:color="auto"/>
              <w:left w:val="single" w:sz="4" w:space="0" w:color="auto"/>
              <w:right w:val="single" w:sz="4" w:space="0" w:color="auto"/>
            </w:tcBorders>
          </w:tcPr>
          <w:p w14:paraId="41AB40BD" w14:textId="77777777" w:rsidR="006C2F53" w:rsidRPr="009B053A" w:rsidRDefault="006C2F53" w:rsidP="00931ECD">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tcPr>
          <w:p w14:paraId="61DF6EF8" w14:textId="77777777" w:rsidR="006C2F53" w:rsidRPr="009B053A" w:rsidRDefault="006C2F53" w:rsidP="00931ECD">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3B117E7" w14:textId="77777777" w:rsidR="006C2F53" w:rsidRPr="009B053A" w:rsidRDefault="006C2F53" w:rsidP="00931ECD">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4BEEE3C4" w14:textId="77777777" w:rsidR="006C2F53" w:rsidRPr="009B053A" w:rsidRDefault="006C2F53" w:rsidP="00931ECD">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26A4B0CB" w14:textId="77777777" w:rsidR="006C2F53" w:rsidRPr="009B053A" w:rsidRDefault="006C2F53" w:rsidP="00931ECD">
            <w:pPr>
              <w:pStyle w:val="TAC"/>
            </w:pPr>
            <w:r w:rsidRPr="009B053A">
              <w:t>1.0 dB</w:t>
            </w:r>
          </w:p>
        </w:tc>
      </w:tr>
      <w:tr w:rsidR="006C2F53" w:rsidRPr="009B053A" w14:paraId="7D292E6D" w14:textId="77777777" w:rsidTr="00931ECD">
        <w:trPr>
          <w:jc w:val="center"/>
        </w:trPr>
        <w:tc>
          <w:tcPr>
            <w:tcW w:w="1699" w:type="dxa"/>
            <w:vMerge/>
            <w:tcBorders>
              <w:left w:val="single" w:sz="4" w:space="0" w:color="auto"/>
              <w:right w:val="single" w:sz="4" w:space="0" w:color="auto"/>
            </w:tcBorders>
          </w:tcPr>
          <w:p w14:paraId="2110076B" w14:textId="77777777" w:rsidR="006C2F53" w:rsidRPr="009B053A" w:rsidRDefault="006C2F53" w:rsidP="00931ECD">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EF965D7" w14:textId="77777777" w:rsidR="006C2F53" w:rsidRPr="009B053A" w:rsidRDefault="006C2F53" w:rsidP="00931ECD">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tcPr>
          <w:p w14:paraId="40C4DE5E" w14:textId="77777777" w:rsidR="006C2F53" w:rsidRPr="009B053A" w:rsidRDefault="006C2F53" w:rsidP="00931ECD">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tcPr>
          <w:p w14:paraId="5B93A054" w14:textId="77777777" w:rsidR="006C2F53" w:rsidRPr="009B053A" w:rsidRDefault="006C2F53" w:rsidP="00931ECD">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497A8ABC" w14:textId="77777777" w:rsidR="006C2F53" w:rsidRPr="009B053A" w:rsidRDefault="006C2F53" w:rsidP="00931ECD">
            <w:pPr>
              <w:pStyle w:val="TAC"/>
            </w:pPr>
            <w:r w:rsidRPr="009B053A">
              <w:t>1.0 dB</w:t>
            </w:r>
          </w:p>
        </w:tc>
      </w:tr>
    </w:tbl>
    <w:p w14:paraId="398B94FB" w14:textId="77777777" w:rsidR="00AB2B30" w:rsidRPr="009B053A" w:rsidRDefault="00AB2B30"/>
    <w:p w14:paraId="550E258F" w14:textId="4AB6BD14" w:rsidR="0080370C" w:rsidRPr="009B053A" w:rsidRDefault="0080370C" w:rsidP="0080370C">
      <w:pPr>
        <w:pStyle w:val="Heading4"/>
        <w:rPr>
          <w:rFonts w:eastAsiaTheme="minorEastAsia"/>
        </w:rPr>
      </w:pPr>
      <w:bookmarkStart w:id="1762" w:name="_Toc100093994"/>
      <w:bookmarkStart w:id="1763" w:name="_Toc106872638"/>
      <w:bookmarkStart w:id="1764" w:name="_Toc133249671"/>
      <w:bookmarkStart w:id="1765" w:name="_Toc85051333"/>
      <w:bookmarkStart w:id="1766" w:name="_Toc90493331"/>
      <w:bookmarkStart w:id="1767" w:name="_Toc90493971"/>
      <w:bookmarkStart w:id="1768" w:name="_Toc27475612"/>
      <w:bookmarkStart w:id="1769" w:name="_Toc29495202"/>
      <w:bookmarkStart w:id="1770" w:name="_Toc36116246"/>
      <w:bookmarkStart w:id="1771" w:name="_Toc36118295"/>
      <w:bookmarkStart w:id="1772" w:name="_Toc36560408"/>
      <w:bookmarkStart w:id="1773" w:name="_Toc43976905"/>
      <w:bookmarkStart w:id="1774" w:name="_Toc52213477"/>
      <w:bookmarkStart w:id="1775" w:name="_Toc60742933"/>
      <w:bookmarkStart w:id="1776" w:name="_Toc68206113"/>
      <w:bookmarkStart w:id="1777" w:name="_Toc75971911"/>
      <w:r w:rsidRPr="009B053A">
        <w:rPr>
          <w:rFonts w:eastAsiaTheme="minorEastAsia"/>
        </w:rPr>
        <w:t>6.2B.1.3_1</w:t>
      </w:r>
      <w:r w:rsidRPr="009B053A">
        <w:rPr>
          <w:rFonts w:eastAsiaTheme="minorEastAsia"/>
        </w:rPr>
        <w:tab/>
        <w:t>UE Maximum Output Power for Inter-Band EN-DC within FR1 (2 E-UTRA CC</w:t>
      </w:r>
      <w:r w:rsidR="00F43565" w:rsidRPr="009B053A">
        <w:rPr>
          <w:rFonts w:eastAsiaTheme="minorEastAsia"/>
        </w:rPr>
        <w:t>s</w:t>
      </w:r>
      <w:r w:rsidRPr="009B053A">
        <w:rPr>
          <w:rFonts w:eastAsiaTheme="minorEastAsia"/>
        </w:rPr>
        <w:t>, 1 NR CC)</w:t>
      </w:r>
      <w:bookmarkEnd w:id="1762"/>
      <w:bookmarkEnd w:id="1763"/>
      <w:bookmarkEnd w:id="1764"/>
    </w:p>
    <w:p w14:paraId="356A752E" w14:textId="77777777" w:rsidR="0080370C" w:rsidRPr="009B053A" w:rsidRDefault="0080370C" w:rsidP="0080370C">
      <w:pPr>
        <w:pStyle w:val="H6"/>
      </w:pPr>
      <w:r w:rsidRPr="009B053A">
        <w:t>6.2B.1.3_1.1</w:t>
      </w:r>
      <w:r w:rsidRPr="009B053A">
        <w:tab/>
        <w:t>Test purpose</w:t>
      </w:r>
    </w:p>
    <w:p w14:paraId="501E3BCE" w14:textId="77777777" w:rsidR="0080370C" w:rsidRPr="009B053A" w:rsidRDefault="0080370C" w:rsidP="0080370C">
      <w:r w:rsidRPr="009B053A">
        <w:t>Same test purpose as in clause 6.2B.1.3.1</w:t>
      </w:r>
    </w:p>
    <w:p w14:paraId="32E91C5D" w14:textId="77777777" w:rsidR="0080370C" w:rsidRPr="009B053A" w:rsidRDefault="0080370C" w:rsidP="0080370C">
      <w:pPr>
        <w:pStyle w:val="H6"/>
      </w:pPr>
      <w:r w:rsidRPr="009B053A">
        <w:lastRenderedPageBreak/>
        <w:t>6.2B.1.3_1.2</w:t>
      </w:r>
      <w:r w:rsidRPr="009B053A">
        <w:tab/>
        <w:t>Test applicability</w:t>
      </w:r>
    </w:p>
    <w:p w14:paraId="33F1DD0C" w14:textId="77777777" w:rsidR="0080370C" w:rsidRPr="009B053A" w:rsidRDefault="0080370C" w:rsidP="0080370C">
      <w:r w:rsidRPr="009B053A">
        <w:t>This test applies to all types of E-UTRA UE release 16 and forward, supporting inter-band EN-DC with 2 E-UTRA CCs and 1 NR CC operating on FR1.</w:t>
      </w:r>
    </w:p>
    <w:p w14:paraId="60B9F737" w14:textId="77777777" w:rsidR="0080370C" w:rsidRPr="009B053A" w:rsidRDefault="0080370C" w:rsidP="0080370C">
      <w:pPr>
        <w:pStyle w:val="H6"/>
      </w:pPr>
      <w:r w:rsidRPr="009B053A">
        <w:t>6.2B.1.3_1.3</w:t>
      </w:r>
      <w:r w:rsidRPr="009B053A">
        <w:tab/>
        <w:t>Minimum conformance requirements</w:t>
      </w:r>
    </w:p>
    <w:p w14:paraId="594DDB5C" w14:textId="77777777" w:rsidR="0080370C" w:rsidRPr="009B053A" w:rsidRDefault="0080370C" w:rsidP="0080370C">
      <w:r w:rsidRPr="009B053A">
        <w:t>For inter-band EN-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ms). UE maximum output power shall be measured over all component carriers from different bands. If each band has separate antenna connectors, maximum output power is measured as the sum of maximum output power at each UE antenna connector.</w:t>
      </w:r>
    </w:p>
    <w:p w14:paraId="1AE54538" w14:textId="77777777" w:rsidR="0080370C" w:rsidRPr="009B053A" w:rsidRDefault="0080370C" w:rsidP="0080370C">
      <w:pPr>
        <w:pStyle w:val="TH"/>
      </w:pPr>
      <w:r w:rsidRPr="009B053A">
        <w:t>Table 6.2B.1.3_1.3-1: Maximum output power for inter-band EN-DC (two bands)</w:t>
      </w:r>
    </w:p>
    <w:tbl>
      <w:tblPr>
        <w:tblW w:w="9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2093"/>
        <w:gridCol w:w="2092"/>
        <w:gridCol w:w="1754"/>
        <w:gridCol w:w="1831"/>
      </w:tblGrid>
      <w:tr w:rsidR="0080370C" w:rsidRPr="009B053A" w14:paraId="68F63806"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689D454A" w14:textId="77777777" w:rsidR="0080370C" w:rsidRPr="009B053A" w:rsidRDefault="0080370C">
            <w:pPr>
              <w:pStyle w:val="TAH"/>
            </w:pPr>
            <w:r w:rsidRPr="009B053A">
              <w:t>EN-DC configuration</w:t>
            </w:r>
          </w:p>
        </w:tc>
        <w:tc>
          <w:tcPr>
            <w:tcW w:w="2093" w:type="dxa"/>
            <w:tcBorders>
              <w:top w:val="single" w:sz="4" w:space="0" w:color="auto"/>
              <w:left w:val="single" w:sz="4" w:space="0" w:color="auto"/>
              <w:bottom w:val="single" w:sz="4" w:space="0" w:color="auto"/>
              <w:right w:val="single" w:sz="4" w:space="0" w:color="auto"/>
            </w:tcBorders>
            <w:hideMark/>
          </w:tcPr>
          <w:p w14:paraId="747820D0" w14:textId="77777777" w:rsidR="0080370C" w:rsidRPr="009B053A" w:rsidRDefault="0080370C">
            <w:pPr>
              <w:pStyle w:val="TAH"/>
            </w:pPr>
            <w:r w:rsidRPr="009B053A">
              <w:t>Power class 2</w:t>
            </w:r>
          </w:p>
          <w:p w14:paraId="3F8FD236" w14:textId="77777777" w:rsidR="0080370C" w:rsidRPr="009B053A" w:rsidRDefault="0080370C">
            <w:pPr>
              <w:pStyle w:val="TAH"/>
            </w:pPr>
            <w:r w:rsidRPr="009B053A">
              <w:t>(dBm)</w:t>
            </w:r>
          </w:p>
        </w:tc>
        <w:tc>
          <w:tcPr>
            <w:tcW w:w="2093" w:type="dxa"/>
            <w:tcBorders>
              <w:top w:val="single" w:sz="4" w:space="0" w:color="auto"/>
              <w:left w:val="single" w:sz="4" w:space="0" w:color="auto"/>
              <w:bottom w:val="single" w:sz="4" w:space="0" w:color="auto"/>
              <w:right w:val="single" w:sz="4" w:space="0" w:color="auto"/>
            </w:tcBorders>
            <w:hideMark/>
          </w:tcPr>
          <w:p w14:paraId="0B8024D5" w14:textId="77777777" w:rsidR="0080370C" w:rsidRPr="009B053A" w:rsidRDefault="0080370C">
            <w:pPr>
              <w:pStyle w:val="TAH"/>
            </w:pPr>
            <w:r w:rsidRPr="009B053A">
              <w:t>Tolerance</w:t>
            </w:r>
          </w:p>
          <w:p w14:paraId="4E11B03B" w14:textId="77777777" w:rsidR="0080370C" w:rsidRPr="009B053A" w:rsidRDefault="0080370C">
            <w:pPr>
              <w:pStyle w:val="TAH"/>
            </w:pPr>
            <w:r w:rsidRPr="009B053A">
              <w:t>(dB)</w:t>
            </w:r>
          </w:p>
        </w:tc>
        <w:tc>
          <w:tcPr>
            <w:tcW w:w="1755" w:type="dxa"/>
            <w:tcBorders>
              <w:top w:val="single" w:sz="4" w:space="0" w:color="auto"/>
              <w:left w:val="single" w:sz="4" w:space="0" w:color="auto"/>
              <w:bottom w:val="single" w:sz="4" w:space="0" w:color="auto"/>
              <w:right w:val="single" w:sz="4" w:space="0" w:color="auto"/>
            </w:tcBorders>
            <w:vAlign w:val="center"/>
            <w:hideMark/>
          </w:tcPr>
          <w:p w14:paraId="17A2B1C2" w14:textId="77777777" w:rsidR="0080370C" w:rsidRPr="009B053A" w:rsidRDefault="0080370C">
            <w:pPr>
              <w:pStyle w:val="TAH"/>
            </w:pPr>
            <w:r w:rsidRPr="009B053A">
              <w:t>Power class 3</w:t>
            </w:r>
          </w:p>
          <w:p w14:paraId="578A2FA6" w14:textId="77777777" w:rsidR="0080370C" w:rsidRPr="009B053A" w:rsidRDefault="0080370C">
            <w:pPr>
              <w:pStyle w:val="TAH"/>
            </w:pPr>
            <w:r w:rsidRPr="009B053A">
              <w:t>(dBm)</w:t>
            </w:r>
          </w:p>
        </w:tc>
        <w:tc>
          <w:tcPr>
            <w:tcW w:w="1832" w:type="dxa"/>
            <w:tcBorders>
              <w:top w:val="single" w:sz="4" w:space="0" w:color="auto"/>
              <w:left w:val="single" w:sz="4" w:space="0" w:color="auto"/>
              <w:bottom w:val="single" w:sz="4" w:space="0" w:color="auto"/>
              <w:right w:val="single" w:sz="4" w:space="0" w:color="auto"/>
            </w:tcBorders>
            <w:vAlign w:val="center"/>
            <w:hideMark/>
          </w:tcPr>
          <w:p w14:paraId="6B52DAC7" w14:textId="77777777" w:rsidR="0080370C" w:rsidRPr="009B053A" w:rsidRDefault="0080370C">
            <w:pPr>
              <w:pStyle w:val="TAH"/>
            </w:pPr>
            <w:r w:rsidRPr="009B053A">
              <w:t>Tolerance</w:t>
            </w:r>
          </w:p>
          <w:p w14:paraId="649FFE93" w14:textId="77777777" w:rsidR="0080370C" w:rsidRPr="009B053A" w:rsidRDefault="0080370C">
            <w:pPr>
              <w:pStyle w:val="TAH"/>
            </w:pPr>
            <w:r w:rsidRPr="009B053A">
              <w:t>(dB)</w:t>
            </w:r>
          </w:p>
        </w:tc>
      </w:tr>
      <w:tr w:rsidR="0080370C" w:rsidRPr="009B053A" w14:paraId="691D600C"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8D02A3A" w14:textId="77777777" w:rsidR="0080370C" w:rsidRPr="009B053A" w:rsidRDefault="0080370C">
            <w:pPr>
              <w:pStyle w:val="TAC"/>
              <w:rPr>
                <w:lang w:eastAsia="fi-FI"/>
              </w:rPr>
            </w:pPr>
            <w:r w:rsidRPr="009B053A">
              <w:rPr>
                <w:lang w:eastAsia="fi-FI"/>
              </w:rPr>
              <w:t>DC_7C_n78A</w:t>
            </w:r>
          </w:p>
        </w:tc>
        <w:tc>
          <w:tcPr>
            <w:tcW w:w="2093" w:type="dxa"/>
            <w:tcBorders>
              <w:top w:val="single" w:sz="4" w:space="0" w:color="auto"/>
              <w:left w:val="single" w:sz="4" w:space="0" w:color="auto"/>
              <w:bottom w:val="single" w:sz="4" w:space="0" w:color="auto"/>
              <w:right w:val="single" w:sz="4" w:space="0" w:color="auto"/>
            </w:tcBorders>
          </w:tcPr>
          <w:p w14:paraId="74F0CA0F" w14:textId="77777777" w:rsidR="0080370C" w:rsidRPr="009B053A" w:rsidRDefault="0080370C">
            <w:pPr>
              <w:pStyle w:val="TAC"/>
              <w:rPr>
                <w:lang w:eastAsia="en-US"/>
              </w:rPr>
            </w:pPr>
          </w:p>
        </w:tc>
        <w:tc>
          <w:tcPr>
            <w:tcW w:w="2093" w:type="dxa"/>
            <w:tcBorders>
              <w:top w:val="single" w:sz="4" w:space="0" w:color="auto"/>
              <w:left w:val="single" w:sz="4" w:space="0" w:color="auto"/>
              <w:bottom w:val="single" w:sz="4" w:space="0" w:color="auto"/>
              <w:right w:val="single" w:sz="4" w:space="0" w:color="auto"/>
            </w:tcBorders>
          </w:tcPr>
          <w:p w14:paraId="54849D3B" w14:textId="77777777" w:rsidR="0080370C" w:rsidRPr="009B053A" w:rsidRDefault="0080370C">
            <w:pPr>
              <w:pStyle w:val="TAC"/>
            </w:pPr>
          </w:p>
        </w:tc>
        <w:tc>
          <w:tcPr>
            <w:tcW w:w="1755" w:type="dxa"/>
            <w:tcBorders>
              <w:top w:val="single" w:sz="4" w:space="0" w:color="auto"/>
              <w:left w:val="single" w:sz="4" w:space="0" w:color="auto"/>
              <w:bottom w:val="single" w:sz="4" w:space="0" w:color="auto"/>
              <w:right w:val="single" w:sz="4" w:space="0" w:color="auto"/>
            </w:tcBorders>
            <w:hideMark/>
          </w:tcPr>
          <w:p w14:paraId="7E90BCF7" w14:textId="77777777" w:rsidR="0080370C" w:rsidRPr="009B053A" w:rsidRDefault="0080370C">
            <w:pPr>
              <w:pStyle w:val="TAC"/>
            </w:pPr>
            <w:r w:rsidRPr="009B053A">
              <w:t>23</w:t>
            </w:r>
          </w:p>
        </w:tc>
        <w:tc>
          <w:tcPr>
            <w:tcW w:w="1832" w:type="dxa"/>
            <w:tcBorders>
              <w:top w:val="single" w:sz="4" w:space="0" w:color="auto"/>
              <w:left w:val="single" w:sz="4" w:space="0" w:color="auto"/>
              <w:bottom w:val="single" w:sz="4" w:space="0" w:color="auto"/>
              <w:right w:val="single" w:sz="4" w:space="0" w:color="auto"/>
            </w:tcBorders>
            <w:hideMark/>
          </w:tcPr>
          <w:p w14:paraId="11AE5C73" w14:textId="77777777" w:rsidR="0080370C" w:rsidRPr="009B053A" w:rsidRDefault="0080370C">
            <w:pPr>
              <w:pStyle w:val="TAC"/>
            </w:pPr>
            <w:r w:rsidRPr="009B053A">
              <w:t>+2/-3</w:t>
            </w:r>
          </w:p>
        </w:tc>
      </w:tr>
      <w:tr w:rsidR="0080370C" w:rsidRPr="009B053A" w14:paraId="55ECF3D1" w14:textId="77777777" w:rsidTr="0080370C">
        <w:trPr>
          <w:trHeight w:val="288"/>
          <w:jc w:val="center"/>
        </w:trPr>
        <w:tc>
          <w:tcPr>
            <w:tcW w:w="9933" w:type="dxa"/>
            <w:gridSpan w:val="5"/>
            <w:tcBorders>
              <w:top w:val="single" w:sz="4" w:space="0" w:color="auto"/>
              <w:left w:val="single" w:sz="4" w:space="0" w:color="auto"/>
              <w:bottom w:val="single" w:sz="4" w:space="0" w:color="auto"/>
              <w:right w:val="single" w:sz="4" w:space="0" w:color="auto"/>
            </w:tcBorders>
            <w:hideMark/>
          </w:tcPr>
          <w:p w14:paraId="26FA9603" w14:textId="77777777" w:rsidR="0080370C" w:rsidRPr="009B053A" w:rsidRDefault="0080370C">
            <w:pPr>
              <w:pStyle w:val="TAN"/>
            </w:pPr>
            <w:r w:rsidRPr="009B053A">
              <w:t>NOTE 1:</w:t>
            </w:r>
            <w:r w:rsidRPr="009B053A">
              <w:tab/>
              <w:t>For the transmission bandwidth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 the maximum output power requirement is relaxed by reducing the lower tolerance limit by 1.5 dB.</w:t>
            </w:r>
          </w:p>
          <w:p w14:paraId="7659A8E9" w14:textId="77777777" w:rsidR="0080370C" w:rsidRPr="009B053A" w:rsidRDefault="0080370C">
            <w:pPr>
              <w:pStyle w:val="TAN"/>
            </w:pPr>
            <w:r w:rsidRPr="009B053A">
              <w:t>NOTE 2:</w:t>
            </w:r>
            <w:r w:rsidRPr="009B053A">
              <w:tab/>
              <w:t>P</w:t>
            </w:r>
            <w:r w:rsidRPr="009B053A">
              <w:rPr>
                <w:vertAlign w:val="subscript"/>
              </w:rPr>
              <w:t>PowerClass, EN-DC</w:t>
            </w:r>
            <w:r w:rsidRPr="009B053A">
              <w:t xml:space="preserve"> is the maximum UE power specified without taking into account the tolerance.</w:t>
            </w:r>
          </w:p>
          <w:p w14:paraId="68B1D8D8" w14:textId="77777777" w:rsidR="0080370C" w:rsidRPr="009B053A" w:rsidRDefault="0080370C">
            <w:pPr>
              <w:pStyle w:val="TAN"/>
            </w:pPr>
            <w:r w:rsidRPr="009B053A">
              <w:t>NOTE 3:</w:t>
            </w:r>
            <w:r w:rsidRPr="009B053A">
              <w:tab/>
              <w:t>For inter-band EN-DC the maximum power requirement should apply to the total transmitted power over all component carriers (per UE).</w:t>
            </w:r>
          </w:p>
          <w:p w14:paraId="09D8CD62" w14:textId="77777777" w:rsidR="0080370C" w:rsidRPr="009B053A" w:rsidRDefault="0080370C">
            <w:pPr>
              <w:pStyle w:val="TAN"/>
            </w:pPr>
            <w:r w:rsidRPr="009B053A">
              <w:t>NOTE 4:</w:t>
            </w:r>
            <w:r w:rsidRPr="009B053A">
              <w:tab/>
              <w:t>Power Class 3 is the default power class unless otherwise stated.</w:t>
            </w:r>
          </w:p>
          <w:p w14:paraId="5D4BE631" w14:textId="3003B715" w:rsidR="0080370C" w:rsidRPr="009B053A" w:rsidRDefault="0080370C">
            <w:pPr>
              <w:pStyle w:val="TAN"/>
            </w:pPr>
            <w:r w:rsidRPr="009B053A">
              <w:t>NOTE 5:</w:t>
            </w:r>
            <w:r w:rsidRPr="009B053A">
              <w:tab/>
              <w:t xml:space="preserve">The UE is not required to support PC2 within each individual cell group. Power class support within each individual cell group is </w:t>
            </w:r>
            <w:r w:rsidR="004C778C" w:rsidRPr="009B053A">
              <w:t>signalled</w:t>
            </w:r>
            <w:r w:rsidRPr="009B053A">
              <w:t xml:space="preserve"> separately by the UE.</w:t>
            </w:r>
          </w:p>
          <w:p w14:paraId="43CACB7B" w14:textId="75C59C37" w:rsidR="0080370C" w:rsidRPr="009B053A" w:rsidRDefault="0080370C">
            <w:pPr>
              <w:pStyle w:val="TAN"/>
            </w:pPr>
            <w:r w:rsidRPr="009B053A">
              <w:t>NOTE 6:</w:t>
            </w:r>
            <w:r w:rsidRPr="009B053A">
              <w:tab/>
              <w:t xml:space="preserve">The UE supports PC3 within E-UTRA cell group, and supports either PC3 or PC2 within NR cell group. Power class support within each individual cell group is </w:t>
            </w:r>
            <w:r w:rsidR="004C778C" w:rsidRPr="009B053A">
              <w:t>signalled</w:t>
            </w:r>
            <w:r w:rsidRPr="009B053A">
              <w:t xml:space="preserve"> separately by the UE.</w:t>
            </w:r>
          </w:p>
        </w:tc>
      </w:tr>
    </w:tbl>
    <w:p w14:paraId="7E52735C" w14:textId="77777777" w:rsidR="0080370C" w:rsidRPr="009B053A" w:rsidRDefault="0080370C" w:rsidP="0080370C">
      <w:pPr>
        <w:rPr>
          <w:lang w:eastAsia="en-US"/>
        </w:rPr>
      </w:pPr>
    </w:p>
    <w:p w14:paraId="3C2099D7" w14:textId="77777777" w:rsidR="0080370C" w:rsidRPr="009B053A" w:rsidRDefault="0080370C" w:rsidP="0080370C">
      <w:r w:rsidRPr="009B053A">
        <w:t>The normative reference for this requirement is TS 38.101-3 [4] clause 6.2B.1.</w:t>
      </w:r>
    </w:p>
    <w:p w14:paraId="49BAAC0A" w14:textId="77777777" w:rsidR="0080370C" w:rsidRPr="009B053A" w:rsidRDefault="0080370C" w:rsidP="0080370C">
      <w:r w:rsidRPr="009B053A">
        <w:t>LTE anchor agnostic approach is not applied. E-UTRA test point analysis is included and E-UTRA measurements are performed.</w:t>
      </w:r>
    </w:p>
    <w:p w14:paraId="1966DACB" w14:textId="77777777" w:rsidR="0080370C" w:rsidRPr="009B053A" w:rsidRDefault="0080370C" w:rsidP="0080370C">
      <w:pPr>
        <w:pStyle w:val="H6"/>
      </w:pPr>
      <w:r w:rsidRPr="009B053A">
        <w:t>6.2B.1.3_1.4</w:t>
      </w:r>
      <w:r w:rsidRPr="009B053A">
        <w:tab/>
        <w:t>Test description</w:t>
      </w:r>
    </w:p>
    <w:p w14:paraId="19E46B73" w14:textId="77777777" w:rsidR="0080370C" w:rsidRPr="009B053A" w:rsidRDefault="0080370C" w:rsidP="0080370C">
      <w:pPr>
        <w:pStyle w:val="H6"/>
      </w:pPr>
      <w:r w:rsidRPr="009B053A">
        <w:t>6.2B.1.3_1.4.1</w:t>
      </w:r>
      <w:r w:rsidRPr="009B053A">
        <w:tab/>
        <w:t>Initial condition</w:t>
      </w:r>
    </w:p>
    <w:p w14:paraId="6AFADC1D" w14:textId="77777777" w:rsidR="0080370C" w:rsidRPr="009B053A" w:rsidRDefault="0080370C" w:rsidP="0080370C">
      <w:r w:rsidRPr="009B053A">
        <w:t>Initial conditions are a set of test configurations the UE needs to be tested in and the steps for the SS to take with the UE to reach the correct measurement state.</w:t>
      </w:r>
    </w:p>
    <w:p w14:paraId="78D5BCB2" w14:textId="77777777" w:rsidR="00AB27EE" w:rsidRPr="009B053A" w:rsidRDefault="00AB27EE" w:rsidP="00AB27EE">
      <w:r w:rsidRPr="009B053A">
        <w:t xml:space="preserve">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2B.1.3_1.4.1-1. The details of the uplink reference measurement channels (RMCs) are specified in </w:t>
      </w:r>
      <w:del w:id="1778" w:author="3001" w:date="2023-06-16T09:04:00Z">
        <w:r w:rsidRPr="009B053A" w:rsidDel="00821855">
          <w:delText>TS 3</w:delText>
        </w:r>
        <w:r w:rsidRPr="009B053A" w:rsidDel="00794042">
          <w:delText>6</w:delText>
        </w:r>
        <w:r w:rsidRPr="009B053A" w:rsidDel="00821855">
          <w:delText>.521-</w:delText>
        </w:r>
        <w:r w:rsidRPr="009B053A" w:rsidDel="00794042">
          <w:delText>1</w:delText>
        </w:r>
        <w:r w:rsidRPr="009B053A" w:rsidDel="00821855">
          <w:delText xml:space="preserve"> [10] </w:delText>
        </w:r>
      </w:del>
      <w:r w:rsidRPr="009B053A">
        <w:t>Annexe A, clause A.2.</w:t>
      </w:r>
      <w:ins w:id="1779" w:author="3001" w:date="2023-06-16T09:04:00Z">
        <w:r>
          <w:t>2</w:t>
        </w:r>
      </w:ins>
      <w:del w:id="1780" w:author="3001" w:date="2023-06-16T09:04:00Z">
        <w:r w:rsidRPr="009B053A" w:rsidDel="00794042">
          <w:delText>3</w:delText>
        </w:r>
      </w:del>
      <w:r w:rsidRPr="009B053A">
        <w:t xml:space="preserve">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004558B5" w14:textId="37E7E73D" w:rsidR="00F43565" w:rsidRPr="009B053A" w:rsidRDefault="0080370C" w:rsidP="00644C83">
      <w:pPr>
        <w:pStyle w:val="TH"/>
      </w:pPr>
      <w:r w:rsidRPr="009B053A">
        <w:lastRenderedPageBreak/>
        <w:t>Table 6.2B.1.3_1.4.1-1: Test configuration table</w:t>
      </w: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7"/>
        <w:gridCol w:w="797"/>
        <w:gridCol w:w="894"/>
        <w:gridCol w:w="851"/>
        <w:gridCol w:w="1021"/>
        <w:gridCol w:w="963"/>
        <w:gridCol w:w="1134"/>
        <w:gridCol w:w="1418"/>
        <w:gridCol w:w="1134"/>
      </w:tblGrid>
      <w:tr w:rsidR="00F43565" w:rsidRPr="009B053A" w14:paraId="73D8F621"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7F68D5A4" w14:textId="77777777" w:rsidR="00F43565" w:rsidRPr="009B053A" w:rsidRDefault="00F43565" w:rsidP="00931ECD">
            <w:pPr>
              <w:pStyle w:val="TAH"/>
              <w:rPr>
                <w:rFonts w:cs="v5.0.0"/>
              </w:rPr>
            </w:pPr>
            <w:r w:rsidRPr="009B053A">
              <w:rPr>
                <w:rFonts w:cs="v5.0.0"/>
              </w:rPr>
              <w:t>Default Conditions</w:t>
            </w:r>
          </w:p>
        </w:tc>
      </w:tr>
      <w:tr w:rsidR="00F43565" w:rsidRPr="009B053A" w14:paraId="1E0EA3A6"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65673A76" w14:textId="77777777" w:rsidR="00F43565" w:rsidRPr="009B053A" w:rsidRDefault="00F43565" w:rsidP="00931ECD">
            <w:pPr>
              <w:pStyle w:val="TAL"/>
            </w:pPr>
            <w:r w:rsidRPr="009B053A">
              <w:t>Test Environment</w:t>
            </w:r>
          </w:p>
          <w:p w14:paraId="443A9F0D" w14:textId="77777777" w:rsidR="00F43565" w:rsidRPr="009B053A" w:rsidRDefault="00F43565" w:rsidP="00931ECD">
            <w:pPr>
              <w:pStyle w:val="TAL"/>
              <w:rPr>
                <w:bCs/>
              </w:rPr>
            </w:pPr>
            <w:r w:rsidRPr="009B053A">
              <w:t>as specified in TS 38.508-1 [6] clause 4.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7F49BED" w14:textId="77777777" w:rsidR="00F43565" w:rsidRPr="009B053A" w:rsidRDefault="00F43565" w:rsidP="00931ECD">
            <w:pPr>
              <w:pStyle w:val="TAL"/>
            </w:pPr>
            <w:r w:rsidRPr="009B053A">
              <w:t>Normal, TL/VL, TL/VH, TH/VL, TH/VH</w:t>
            </w:r>
          </w:p>
        </w:tc>
      </w:tr>
      <w:tr w:rsidR="00F43565" w:rsidRPr="009B053A" w14:paraId="6189E6CB"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32A8D4E6" w14:textId="77777777" w:rsidR="00F43565" w:rsidRPr="009B053A" w:rsidRDefault="00F43565" w:rsidP="00931ECD">
            <w:pPr>
              <w:pStyle w:val="TAL"/>
            </w:pPr>
            <w:r w:rsidRPr="009B053A">
              <w:t>Test Frequencies</w:t>
            </w:r>
          </w:p>
          <w:p w14:paraId="11FC3ADF" w14:textId="77777777" w:rsidR="00F43565" w:rsidRPr="009B053A" w:rsidRDefault="00F43565" w:rsidP="00931ECD">
            <w:pPr>
              <w:pStyle w:val="TAL"/>
            </w:pPr>
            <w:r w:rsidRPr="009B053A">
              <w:t>as specified in TS 38.508-1 [6] clause 4.3.1 and TS 36.508 [6]</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146B4326" w14:textId="77777777" w:rsidR="00F43565" w:rsidRPr="009B053A" w:rsidRDefault="00F43565" w:rsidP="00931ECD">
            <w:pPr>
              <w:pStyle w:val="TAL"/>
            </w:pPr>
            <w:r w:rsidRPr="009B053A">
              <w:t>Low range for MCG and SCG,</w:t>
            </w:r>
          </w:p>
          <w:p w14:paraId="71FBBCE1" w14:textId="77777777" w:rsidR="00F43565" w:rsidRPr="009B053A" w:rsidRDefault="00F43565" w:rsidP="00931ECD">
            <w:pPr>
              <w:pStyle w:val="TAL"/>
            </w:pPr>
            <w:r w:rsidRPr="009B053A">
              <w:t>High range for MCG and SCG</w:t>
            </w:r>
          </w:p>
        </w:tc>
      </w:tr>
      <w:tr w:rsidR="00F43565" w:rsidRPr="009B053A" w14:paraId="4C68F252"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0267D8AF" w14:textId="77777777" w:rsidR="00F43565" w:rsidRPr="009B053A" w:rsidRDefault="00F43565" w:rsidP="00931ECD">
            <w:pPr>
              <w:pStyle w:val="TAL"/>
            </w:pPr>
            <w:r w:rsidRPr="009B053A">
              <w:rPr>
                <w:bCs/>
              </w:rPr>
              <w:t xml:space="preserve">Test EN-DC channel bandwidth </w:t>
            </w:r>
            <w:r w:rsidRPr="009B053A">
              <w:t>as specified in TS 36.508 [6] clause 4.3.1 and TS 38.508-1 clause 4.3.1</w:t>
            </w:r>
          </w:p>
        </w:tc>
        <w:tc>
          <w:tcPr>
            <w:tcW w:w="4649" w:type="dxa"/>
            <w:gridSpan w:val="4"/>
            <w:tcBorders>
              <w:top w:val="single" w:sz="4" w:space="0" w:color="auto"/>
              <w:left w:val="single" w:sz="4" w:space="0" w:color="auto"/>
              <w:bottom w:val="single" w:sz="4" w:space="0" w:color="auto"/>
              <w:right w:val="single" w:sz="4" w:space="0" w:color="auto"/>
            </w:tcBorders>
            <w:vAlign w:val="center"/>
          </w:tcPr>
          <w:p w14:paraId="64F06A5E" w14:textId="77777777" w:rsidR="00F43565" w:rsidRPr="009B053A" w:rsidRDefault="00F43565" w:rsidP="00931ECD">
            <w:pPr>
              <w:pStyle w:val="TAL"/>
            </w:pPr>
            <w:r w:rsidRPr="009B053A">
              <w:t>Lowest N</w:t>
            </w:r>
            <w:r w:rsidRPr="009B053A">
              <w:rPr>
                <w:vertAlign w:val="subscript"/>
              </w:rPr>
              <w:t>RB_agg</w:t>
            </w:r>
            <w:r w:rsidRPr="009B053A">
              <w:t xml:space="preserve"> for E-UTRA CCs and Lowest for NR CC1,</w:t>
            </w:r>
          </w:p>
          <w:p w14:paraId="762D8C36" w14:textId="77777777" w:rsidR="00F43565" w:rsidRPr="009B053A" w:rsidRDefault="00F43565" w:rsidP="00931ECD">
            <w:pPr>
              <w:pStyle w:val="TAL"/>
            </w:pPr>
            <w:r w:rsidRPr="009B053A">
              <w:t>Highest N</w:t>
            </w:r>
            <w:r w:rsidRPr="009B053A">
              <w:rPr>
                <w:vertAlign w:val="subscript"/>
              </w:rPr>
              <w:t>RB_agg</w:t>
            </w:r>
            <w:r w:rsidRPr="009B053A">
              <w:t xml:space="preserve"> for E-UTRA CCs and Highest for NR CC1</w:t>
            </w:r>
          </w:p>
        </w:tc>
      </w:tr>
      <w:tr w:rsidR="00F43565" w:rsidRPr="009B053A" w14:paraId="4D1C34B0" w14:textId="77777777" w:rsidTr="00931ECD">
        <w:tc>
          <w:tcPr>
            <w:tcW w:w="4390" w:type="dxa"/>
            <w:gridSpan w:val="5"/>
            <w:tcBorders>
              <w:top w:val="single" w:sz="4" w:space="0" w:color="auto"/>
              <w:left w:val="single" w:sz="4" w:space="0" w:color="auto"/>
              <w:bottom w:val="single" w:sz="4" w:space="0" w:color="auto"/>
              <w:right w:val="single" w:sz="4" w:space="0" w:color="auto"/>
            </w:tcBorders>
            <w:hideMark/>
          </w:tcPr>
          <w:p w14:paraId="7125139F" w14:textId="77777777" w:rsidR="00F43565" w:rsidRPr="009B053A" w:rsidRDefault="00F43565" w:rsidP="00931ECD">
            <w:pPr>
              <w:pStyle w:val="TAL"/>
              <w:rPr>
                <w:bCs/>
              </w:rPr>
            </w:pPr>
            <w:r w:rsidRPr="009B053A">
              <w:t>Test SCS for the NR cell as specified in TS 38.521-1 [8] Table 5.3.5-1</w:t>
            </w:r>
          </w:p>
        </w:tc>
        <w:tc>
          <w:tcPr>
            <w:tcW w:w="4649" w:type="dxa"/>
            <w:gridSpan w:val="4"/>
            <w:tcBorders>
              <w:top w:val="single" w:sz="4" w:space="0" w:color="auto"/>
              <w:left w:val="single" w:sz="4" w:space="0" w:color="auto"/>
              <w:bottom w:val="single" w:sz="4" w:space="0" w:color="auto"/>
              <w:right w:val="single" w:sz="4" w:space="0" w:color="auto"/>
            </w:tcBorders>
            <w:vAlign w:val="center"/>
            <w:hideMark/>
          </w:tcPr>
          <w:p w14:paraId="366EA0D1" w14:textId="77777777" w:rsidR="00F43565" w:rsidRPr="009B053A" w:rsidRDefault="00F43565" w:rsidP="00931ECD">
            <w:pPr>
              <w:pStyle w:val="TAL"/>
            </w:pPr>
            <w:r w:rsidRPr="009B053A">
              <w:t>Lowest, Highest</w:t>
            </w:r>
          </w:p>
        </w:tc>
      </w:tr>
      <w:tr w:rsidR="00F43565" w:rsidRPr="009B053A" w14:paraId="73805770"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E1E17B5" w14:textId="77777777" w:rsidR="00F43565" w:rsidRPr="009B053A" w:rsidRDefault="00F43565" w:rsidP="00931ECD">
            <w:pPr>
              <w:pStyle w:val="TAH"/>
            </w:pPr>
            <w:r w:rsidRPr="009B053A">
              <w:t>Test Parameters</w:t>
            </w:r>
          </w:p>
        </w:tc>
      </w:tr>
      <w:tr w:rsidR="00F43565" w:rsidRPr="009B053A" w14:paraId="47C25456" w14:textId="77777777" w:rsidTr="00931ECD">
        <w:tc>
          <w:tcPr>
            <w:tcW w:w="827" w:type="dxa"/>
            <w:vMerge w:val="restart"/>
            <w:tcBorders>
              <w:top w:val="single" w:sz="4" w:space="0" w:color="auto"/>
              <w:left w:val="single" w:sz="4" w:space="0" w:color="auto"/>
              <w:right w:val="single" w:sz="4" w:space="0" w:color="auto"/>
            </w:tcBorders>
            <w:hideMark/>
          </w:tcPr>
          <w:p w14:paraId="1DA757FB" w14:textId="77777777" w:rsidR="00F43565" w:rsidRPr="009B053A" w:rsidRDefault="00F43565" w:rsidP="00931ECD">
            <w:pPr>
              <w:pStyle w:val="TAH"/>
            </w:pPr>
            <w:r w:rsidRPr="009B053A">
              <w:t>Test ID</w:t>
            </w:r>
          </w:p>
        </w:tc>
        <w:tc>
          <w:tcPr>
            <w:tcW w:w="797" w:type="dxa"/>
            <w:vMerge w:val="restart"/>
            <w:tcBorders>
              <w:top w:val="single" w:sz="4" w:space="0" w:color="auto"/>
              <w:left w:val="single" w:sz="4" w:space="0" w:color="auto"/>
              <w:right w:val="single" w:sz="4" w:space="0" w:color="auto"/>
            </w:tcBorders>
            <w:hideMark/>
          </w:tcPr>
          <w:p w14:paraId="37E6E810" w14:textId="77777777" w:rsidR="00F43565" w:rsidRPr="009B053A" w:rsidRDefault="00F43565" w:rsidP="00931ECD">
            <w:pPr>
              <w:pStyle w:val="TAH"/>
            </w:pPr>
            <w:r w:rsidRPr="009B053A">
              <w:t>Test Freq</w:t>
            </w:r>
          </w:p>
        </w:tc>
        <w:tc>
          <w:tcPr>
            <w:tcW w:w="894" w:type="dxa"/>
            <w:vMerge w:val="restart"/>
            <w:tcBorders>
              <w:top w:val="single" w:sz="4" w:space="0" w:color="auto"/>
              <w:left w:val="single" w:sz="4" w:space="0" w:color="auto"/>
              <w:right w:val="single" w:sz="4" w:space="0" w:color="auto"/>
            </w:tcBorders>
          </w:tcPr>
          <w:p w14:paraId="30618A46" w14:textId="77777777" w:rsidR="00F43565" w:rsidRPr="009B053A" w:rsidRDefault="00F43565" w:rsidP="00931ECD">
            <w:pPr>
              <w:pStyle w:val="TAH"/>
            </w:pPr>
            <w:r w:rsidRPr="009B053A">
              <w:t>E-UTRA</w:t>
            </w:r>
          </w:p>
          <w:p w14:paraId="29027ED1" w14:textId="77777777" w:rsidR="00F43565" w:rsidRPr="009B053A" w:rsidRDefault="00F43565" w:rsidP="00931ECD">
            <w:pPr>
              <w:pStyle w:val="TAH"/>
            </w:pPr>
            <w:r w:rsidRPr="009B053A">
              <w:t>BW</w:t>
            </w:r>
          </w:p>
        </w:tc>
        <w:tc>
          <w:tcPr>
            <w:tcW w:w="851" w:type="dxa"/>
            <w:vMerge w:val="restart"/>
            <w:tcBorders>
              <w:top w:val="single" w:sz="4" w:space="0" w:color="auto"/>
              <w:left w:val="single" w:sz="4" w:space="0" w:color="auto"/>
              <w:right w:val="single" w:sz="4" w:space="0" w:color="auto"/>
            </w:tcBorders>
          </w:tcPr>
          <w:p w14:paraId="5FC7D42B" w14:textId="77777777" w:rsidR="00F43565" w:rsidRPr="009B053A" w:rsidRDefault="00F43565" w:rsidP="00931ECD">
            <w:pPr>
              <w:pStyle w:val="TAH"/>
            </w:pPr>
            <w:r w:rsidRPr="009B053A">
              <w:t>NR BW</w:t>
            </w:r>
          </w:p>
        </w:tc>
        <w:tc>
          <w:tcPr>
            <w:tcW w:w="1021" w:type="dxa"/>
            <w:vMerge w:val="restart"/>
            <w:tcBorders>
              <w:top w:val="single" w:sz="4" w:space="0" w:color="auto"/>
              <w:left w:val="single" w:sz="4" w:space="0" w:color="auto"/>
              <w:right w:val="single" w:sz="4" w:space="0" w:color="auto"/>
            </w:tcBorders>
          </w:tcPr>
          <w:p w14:paraId="102350F6" w14:textId="77777777" w:rsidR="00F43565" w:rsidRPr="009B053A" w:rsidRDefault="00F43565" w:rsidP="00931ECD">
            <w:pPr>
              <w:pStyle w:val="TAH"/>
            </w:pPr>
            <w:r w:rsidRPr="009B053A">
              <w:t>Downlink Configuration</w:t>
            </w:r>
          </w:p>
        </w:tc>
        <w:tc>
          <w:tcPr>
            <w:tcW w:w="4649" w:type="dxa"/>
            <w:gridSpan w:val="4"/>
            <w:tcBorders>
              <w:top w:val="single" w:sz="4" w:space="0" w:color="auto"/>
              <w:left w:val="single" w:sz="4" w:space="0" w:color="auto"/>
              <w:bottom w:val="single" w:sz="4" w:space="0" w:color="auto"/>
              <w:right w:val="single" w:sz="4" w:space="0" w:color="auto"/>
            </w:tcBorders>
            <w:hideMark/>
          </w:tcPr>
          <w:p w14:paraId="35E5B0F4" w14:textId="77777777" w:rsidR="00F43565" w:rsidRPr="009B053A" w:rsidRDefault="00F43565" w:rsidP="00931ECD">
            <w:pPr>
              <w:pStyle w:val="TAH"/>
            </w:pPr>
            <w:r w:rsidRPr="009B053A">
              <w:t>EN-DC Uplink Configuration</w:t>
            </w:r>
          </w:p>
        </w:tc>
      </w:tr>
      <w:tr w:rsidR="00F43565" w:rsidRPr="009B053A" w14:paraId="179ED85C" w14:textId="77777777" w:rsidTr="00931ECD">
        <w:tc>
          <w:tcPr>
            <w:tcW w:w="827" w:type="dxa"/>
            <w:vMerge/>
            <w:tcBorders>
              <w:left w:val="single" w:sz="4" w:space="0" w:color="auto"/>
              <w:right w:val="single" w:sz="4" w:space="0" w:color="auto"/>
            </w:tcBorders>
          </w:tcPr>
          <w:p w14:paraId="052A3CF7" w14:textId="77777777" w:rsidR="00F43565" w:rsidRPr="009B053A" w:rsidRDefault="00F43565" w:rsidP="00931ECD">
            <w:pPr>
              <w:pStyle w:val="TAH"/>
            </w:pPr>
          </w:p>
        </w:tc>
        <w:tc>
          <w:tcPr>
            <w:tcW w:w="797" w:type="dxa"/>
            <w:vMerge/>
            <w:tcBorders>
              <w:left w:val="single" w:sz="4" w:space="0" w:color="auto"/>
              <w:right w:val="single" w:sz="4" w:space="0" w:color="auto"/>
            </w:tcBorders>
          </w:tcPr>
          <w:p w14:paraId="40717B6A" w14:textId="77777777" w:rsidR="00F43565" w:rsidRPr="009B053A" w:rsidRDefault="00F43565" w:rsidP="00931ECD">
            <w:pPr>
              <w:pStyle w:val="TAH"/>
            </w:pPr>
          </w:p>
        </w:tc>
        <w:tc>
          <w:tcPr>
            <w:tcW w:w="894" w:type="dxa"/>
            <w:vMerge/>
            <w:tcBorders>
              <w:left w:val="single" w:sz="4" w:space="0" w:color="auto"/>
              <w:right w:val="single" w:sz="4" w:space="0" w:color="auto"/>
            </w:tcBorders>
          </w:tcPr>
          <w:p w14:paraId="5C986760" w14:textId="77777777" w:rsidR="00F43565" w:rsidRPr="009B053A" w:rsidRDefault="00F43565" w:rsidP="00931ECD">
            <w:pPr>
              <w:pStyle w:val="TAH"/>
            </w:pPr>
          </w:p>
        </w:tc>
        <w:tc>
          <w:tcPr>
            <w:tcW w:w="851" w:type="dxa"/>
            <w:vMerge/>
            <w:tcBorders>
              <w:left w:val="single" w:sz="4" w:space="0" w:color="auto"/>
              <w:right w:val="single" w:sz="4" w:space="0" w:color="auto"/>
            </w:tcBorders>
          </w:tcPr>
          <w:p w14:paraId="5DC2ADDB" w14:textId="77777777" w:rsidR="00F43565" w:rsidRPr="009B053A" w:rsidRDefault="00F43565" w:rsidP="00931ECD">
            <w:pPr>
              <w:pStyle w:val="TAH"/>
            </w:pPr>
          </w:p>
        </w:tc>
        <w:tc>
          <w:tcPr>
            <w:tcW w:w="1021" w:type="dxa"/>
            <w:vMerge/>
            <w:tcBorders>
              <w:left w:val="single" w:sz="4" w:space="0" w:color="auto"/>
              <w:right w:val="single" w:sz="4" w:space="0" w:color="auto"/>
            </w:tcBorders>
          </w:tcPr>
          <w:p w14:paraId="10949E8D" w14:textId="77777777" w:rsidR="00F43565" w:rsidRPr="009B053A" w:rsidRDefault="00F43565" w:rsidP="00931ECD">
            <w:pPr>
              <w:pStyle w:val="TAH"/>
            </w:pPr>
          </w:p>
        </w:tc>
        <w:tc>
          <w:tcPr>
            <w:tcW w:w="2097" w:type="dxa"/>
            <w:gridSpan w:val="2"/>
            <w:tcBorders>
              <w:top w:val="single" w:sz="4" w:space="0" w:color="auto"/>
              <w:left w:val="single" w:sz="4" w:space="0" w:color="auto"/>
              <w:bottom w:val="single" w:sz="4" w:space="0" w:color="auto"/>
              <w:right w:val="single" w:sz="4" w:space="0" w:color="auto"/>
            </w:tcBorders>
          </w:tcPr>
          <w:p w14:paraId="30934198" w14:textId="77777777" w:rsidR="00F43565" w:rsidRPr="009B053A" w:rsidRDefault="00F43565" w:rsidP="00931ECD">
            <w:pPr>
              <w:pStyle w:val="TAH"/>
            </w:pPr>
            <w:r w:rsidRPr="009B053A">
              <w:t>MCG – EUTRA PCC&amp;SCC</w:t>
            </w:r>
          </w:p>
        </w:tc>
        <w:tc>
          <w:tcPr>
            <w:tcW w:w="2552" w:type="dxa"/>
            <w:gridSpan w:val="2"/>
            <w:tcBorders>
              <w:top w:val="single" w:sz="4" w:space="0" w:color="auto"/>
              <w:left w:val="single" w:sz="4" w:space="0" w:color="auto"/>
              <w:bottom w:val="single" w:sz="4" w:space="0" w:color="auto"/>
              <w:right w:val="single" w:sz="4" w:space="0" w:color="auto"/>
            </w:tcBorders>
          </w:tcPr>
          <w:p w14:paraId="1C482ACE" w14:textId="77777777" w:rsidR="00F43565" w:rsidRPr="009B053A" w:rsidRDefault="00F43565" w:rsidP="00931ECD">
            <w:pPr>
              <w:pStyle w:val="TAH"/>
            </w:pPr>
            <w:r w:rsidRPr="009B053A">
              <w:t>SCG - NR</w:t>
            </w:r>
          </w:p>
        </w:tc>
      </w:tr>
      <w:tr w:rsidR="00F43565" w:rsidRPr="009B053A" w14:paraId="5C491A0B" w14:textId="77777777" w:rsidTr="00931ECD">
        <w:trPr>
          <w:trHeight w:val="176"/>
        </w:trPr>
        <w:tc>
          <w:tcPr>
            <w:tcW w:w="827" w:type="dxa"/>
            <w:vMerge/>
            <w:tcBorders>
              <w:left w:val="single" w:sz="4" w:space="0" w:color="auto"/>
              <w:bottom w:val="single" w:sz="4" w:space="0" w:color="auto"/>
              <w:right w:val="single" w:sz="4" w:space="0" w:color="auto"/>
            </w:tcBorders>
          </w:tcPr>
          <w:p w14:paraId="43DF0BC0" w14:textId="77777777" w:rsidR="00F43565" w:rsidRPr="009B053A" w:rsidRDefault="00F43565" w:rsidP="00931ECD">
            <w:pPr>
              <w:pStyle w:val="TAH"/>
            </w:pPr>
          </w:p>
        </w:tc>
        <w:tc>
          <w:tcPr>
            <w:tcW w:w="797" w:type="dxa"/>
            <w:vMerge/>
            <w:tcBorders>
              <w:left w:val="single" w:sz="4" w:space="0" w:color="auto"/>
              <w:bottom w:val="single" w:sz="4" w:space="0" w:color="auto"/>
              <w:right w:val="single" w:sz="4" w:space="0" w:color="auto"/>
            </w:tcBorders>
          </w:tcPr>
          <w:p w14:paraId="5ED2A5C8" w14:textId="77777777" w:rsidR="00F43565" w:rsidRPr="009B053A" w:rsidRDefault="00F43565" w:rsidP="00931ECD">
            <w:pPr>
              <w:pStyle w:val="TAH"/>
            </w:pPr>
          </w:p>
        </w:tc>
        <w:tc>
          <w:tcPr>
            <w:tcW w:w="894" w:type="dxa"/>
            <w:vMerge/>
            <w:tcBorders>
              <w:left w:val="single" w:sz="4" w:space="0" w:color="auto"/>
              <w:bottom w:val="single" w:sz="4" w:space="0" w:color="auto"/>
              <w:right w:val="single" w:sz="4" w:space="0" w:color="auto"/>
            </w:tcBorders>
          </w:tcPr>
          <w:p w14:paraId="522ECC1C" w14:textId="77777777" w:rsidR="00F43565" w:rsidRPr="009B053A" w:rsidRDefault="00F43565" w:rsidP="00931ECD">
            <w:pPr>
              <w:pStyle w:val="TAH"/>
            </w:pPr>
          </w:p>
        </w:tc>
        <w:tc>
          <w:tcPr>
            <w:tcW w:w="851" w:type="dxa"/>
            <w:vMerge/>
            <w:tcBorders>
              <w:left w:val="single" w:sz="4" w:space="0" w:color="auto"/>
              <w:bottom w:val="single" w:sz="4" w:space="0" w:color="auto"/>
              <w:right w:val="single" w:sz="4" w:space="0" w:color="auto"/>
            </w:tcBorders>
          </w:tcPr>
          <w:p w14:paraId="685941EF" w14:textId="77777777" w:rsidR="00F43565" w:rsidRPr="009B053A" w:rsidRDefault="00F43565" w:rsidP="00931ECD">
            <w:pPr>
              <w:pStyle w:val="TAH"/>
            </w:pPr>
          </w:p>
        </w:tc>
        <w:tc>
          <w:tcPr>
            <w:tcW w:w="1021" w:type="dxa"/>
            <w:vMerge/>
            <w:tcBorders>
              <w:left w:val="single" w:sz="4" w:space="0" w:color="auto"/>
              <w:bottom w:val="single" w:sz="4" w:space="0" w:color="auto"/>
              <w:right w:val="single" w:sz="4" w:space="0" w:color="auto"/>
            </w:tcBorders>
          </w:tcPr>
          <w:p w14:paraId="43436004" w14:textId="77777777" w:rsidR="00F43565" w:rsidRPr="009B053A" w:rsidRDefault="00F43565" w:rsidP="00931ECD">
            <w:pPr>
              <w:pStyle w:val="TAH"/>
            </w:pPr>
          </w:p>
        </w:tc>
        <w:tc>
          <w:tcPr>
            <w:tcW w:w="963" w:type="dxa"/>
            <w:tcBorders>
              <w:top w:val="single" w:sz="4" w:space="0" w:color="auto"/>
              <w:left w:val="single" w:sz="4" w:space="0" w:color="auto"/>
              <w:bottom w:val="single" w:sz="4" w:space="0" w:color="auto"/>
              <w:right w:val="single" w:sz="4" w:space="0" w:color="auto"/>
            </w:tcBorders>
            <w:hideMark/>
          </w:tcPr>
          <w:p w14:paraId="0AC74C67" w14:textId="77777777" w:rsidR="00F43565" w:rsidRPr="009B053A" w:rsidRDefault="00F43565" w:rsidP="00931ECD">
            <w:pPr>
              <w:pStyle w:val="TAH"/>
            </w:pPr>
            <w:r w:rsidRPr="009B053A">
              <w:t>Modulation</w:t>
            </w:r>
          </w:p>
        </w:tc>
        <w:tc>
          <w:tcPr>
            <w:tcW w:w="1134" w:type="dxa"/>
            <w:tcBorders>
              <w:top w:val="single" w:sz="4" w:space="0" w:color="auto"/>
              <w:left w:val="single" w:sz="4" w:space="0" w:color="auto"/>
              <w:bottom w:val="single" w:sz="4" w:space="0" w:color="auto"/>
              <w:right w:val="single" w:sz="4" w:space="0" w:color="auto"/>
            </w:tcBorders>
            <w:hideMark/>
          </w:tcPr>
          <w:p w14:paraId="1ACAC1D2" w14:textId="77777777" w:rsidR="00F43565" w:rsidRPr="009B053A" w:rsidRDefault="00F43565" w:rsidP="00931ECD">
            <w:pPr>
              <w:pStyle w:val="TAH"/>
            </w:pPr>
            <w:r w:rsidRPr="009B053A">
              <w:t>RB allocation (NOTE 1)</w:t>
            </w:r>
          </w:p>
        </w:tc>
        <w:tc>
          <w:tcPr>
            <w:tcW w:w="1418" w:type="dxa"/>
            <w:tcBorders>
              <w:top w:val="single" w:sz="4" w:space="0" w:color="auto"/>
              <w:left w:val="single" w:sz="4" w:space="0" w:color="auto"/>
              <w:bottom w:val="single" w:sz="4" w:space="0" w:color="auto"/>
              <w:right w:val="single" w:sz="4" w:space="0" w:color="auto"/>
            </w:tcBorders>
          </w:tcPr>
          <w:p w14:paraId="6F7A43D1" w14:textId="77777777" w:rsidR="00F43565" w:rsidRPr="009B053A" w:rsidRDefault="00F43565" w:rsidP="00931ECD">
            <w:pPr>
              <w:pStyle w:val="TAH"/>
            </w:pPr>
            <w:r w:rsidRPr="009B053A">
              <w:t>Modulation (NOTE 3)</w:t>
            </w:r>
          </w:p>
        </w:tc>
        <w:tc>
          <w:tcPr>
            <w:tcW w:w="1134" w:type="dxa"/>
            <w:tcBorders>
              <w:top w:val="single" w:sz="4" w:space="0" w:color="auto"/>
              <w:left w:val="single" w:sz="4" w:space="0" w:color="auto"/>
              <w:bottom w:val="single" w:sz="4" w:space="0" w:color="auto"/>
              <w:right w:val="single" w:sz="4" w:space="0" w:color="auto"/>
            </w:tcBorders>
          </w:tcPr>
          <w:p w14:paraId="4088A169" w14:textId="77777777" w:rsidR="00F43565" w:rsidRPr="009B053A" w:rsidRDefault="00F43565" w:rsidP="00931ECD">
            <w:pPr>
              <w:pStyle w:val="TAH"/>
            </w:pPr>
            <w:r w:rsidRPr="009B053A">
              <w:t>RB allocation</w:t>
            </w:r>
          </w:p>
          <w:p w14:paraId="54A515FB" w14:textId="77777777" w:rsidR="00F43565" w:rsidRPr="009B053A" w:rsidRDefault="00F43565" w:rsidP="00931ECD">
            <w:pPr>
              <w:pStyle w:val="TAH"/>
            </w:pPr>
            <w:r w:rsidRPr="009B053A">
              <w:t>(NOTE 2)</w:t>
            </w:r>
          </w:p>
        </w:tc>
      </w:tr>
      <w:tr w:rsidR="00F43565" w:rsidRPr="009B053A" w14:paraId="46C74AD2"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B790C5B" w14:textId="77777777" w:rsidR="00F43565" w:rsidRPr="009B053A" w:rsidRDefault="00F43565" w:rsidP="00931ECD">
            <w:pPr>
              <w:pStyle w:val="TAC"/>
            </w:pPr>
            <w:r w:rsidRPr="009B053A">
              <w:t>1</w:t>
            </w:r>
          </w:p>
        </w:tc>
        <w:tc>
          <w:tcPr>
            <w:tcW w:w="797" w:type="dxa"/>
            <w:tcBorders>
              <w:left w:val="single" w:sz="4" w:space="0" w:color="auto"/>
              <w:bottom w:val="single" w:sz="4" w:space="0" w:color="auto"/>
              <w:right w:val="single" w:sz="4" w:space="0" w:color="auto"/>
            </w:tcBorders>
            <w:vAlign w:val="center"/>
          </w:tcPr>
          <w:p w14:paraId="6DDC02A1" w14:textId="77777777" w:rsidR="00F43565" w:rsidRPr="009B053A" w:rsidRDefault="00F43565" w:rsidP="00931ECD">
            <w:pPr>
              <w:pStyle w:val="TAC"/>
            </w:pPr>
            <w:r w:rsidRPr="009B053A">
              <w:t>High</w:t>
            </w:r>
          </w:p>
        </w:tc>
        <w:tc>
          <w:tcPr>
            <w:tcW w:w="894" w:type="dxa"/>
            <w:tcBorders>
              <w:left w:val="single" w:sz="4" w:space="0" w:color="auto"/>
              <w:bottom w:val="single" w:sz="4" w:space="0" w:color="auto"/>
              <w:right w:val="single" w:sz="4" w:space="0" w:color="auto"/>
            </w:tcBorders>
            <w:vAlign w:val="center"/>
          </w:tcPr>
          <w:p w14:paraId="2C5DD932"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27620CA3" w14:textId="77777777" w:rsidR="00F43565" w:rsidRPr="009B053A" w:rsidRDefault="00F43565" w:rsidP="00931ECD">
            <w:pPr>
              <w:pStyle w:val="TAC"/>
            </w:pPr>
            <w:r w:rsidRPr="009B053A">
              <w:t>Default</w:t>
            </w:r>
          </w:p>
        </w:tc>
        <w:tc>
          <w:tcPr>
            <w:tcW w:w="1021" w:type="dxa"/>
            <w:vMerge w:val="restart"/>
            <w:tcBorders>
              <w:left w:val="single" w:sz="4" w:space="0" w:color="auto"/>
              <w:right w:val="single" w:sz="4" w:space="0" w:color="auto"/>
            </w:tcBorders>
            <w:vAlign w:val="center"/>
          </w:tcPr>
          <w:p w14:paraId="778B88E7" w14:textId="77777777" w:rsidR="00F43565" w:rsidRPr="009B053A" w:rsidRDefault="00F43565" w:rsidP="00931ECD">
            <w:pPr>
              <w:pStyle w:val="TAC"/>
            </w:pPr>
            <w:r w:rsidRPr="009B053A">
              <w:t>N/A</w:t>
            </w:r>
          </w:p>
        </w:tc>
        <w:tc>
          <w:tcPr>
            <w:tcW w:w="963" w:type="dxa"/>
            <w:tcBorders>
              <w:top w:val="single" w:sz="4" w:space="0" w:color="auto"/>
              <w:left w:val="single" w:sz="4" w:space="0" w:color="auto"/>
              <w:bottom w:val="single" w:sz="4" w:space="0" w:color="auto"/>
              <w:right w:val="single" w:sz="4" w:space="0" w:color="auto"/>
            </w:tcBorders>
            <w:vAlign w:val="center"/>
          </w:tcPr>
          <w:p w14:paraId="3F0FEEE5"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614C8D19" w14:textId="77777777" w:rsidR="00F43565" w:rsidRPr="009B053A" w:rsidRDefault="00F43565" w:rsidP="00931ECD">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0CDE3FA"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5AFDD3E" w14:textId="77777777" w:rsidR="00F43565" w:rsidRPr="009B053A" w:rsidRDefault="00F43565" w:rsidP="00931ECD">
            <w:pPr>
              <w:pStyle w:val="TAC"/>
            </w:pPr>
            <w:r w:rsidRPr="009B053A">
              <w:t>Inner_1RB_Right</w:t>
            </w:r>
          </w:p>
        </w:tc>
      </w:tr>
      <w:tr w:rsidR="00F43565" w:rsidRPr="009B053A" w14:paraId="7F13E54D"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68E3613" w14:textId="77777777" w:rsidR="00F43565" w:rsidRPr="009B053A" w:rsidRDefault="00F43565" w:rsidP="00931ECD">
            <w:pPr>
              <w:pStyle w:val="TAC"/>
            </w:pPr>
            <w:r w:rsidRPr="009B053A">
              <w:t>2</w:t>
            </w:r>
          </w:p>
        </w:tc>
        <w:tc>
          <w:tcPr>
            <w:tcW w:w="797" w:type="dxa"/>
            <w:tcBorders>
              <w:left w:val="single" w:sz="4" w:space="0" w:color="auto"/>
              <w:bottom w:val="single" w:sz="4" w:space="0" w:color="auto"/>
              <w:right w:val="single" w:sz="4" w:space="0" w:color="auto"/>
            </w:tcBorders>
            <w:vAlign w:val="center"/>
          </w:tcPr>
          <w:p w14:paraId="78BD644B" w14:textId="77777777" w:rsidR="00F43565" w:rsidRPr="009B053A" w:rsidRDefault="00F43565" w:rsidP="00931ECD">
            <w:pPr>
              <w:pStyle w:val="TAC"/>
            </w:pPr>
            <w:r w:rsidRPr="009B053A">
              <w:t>Low</w:t>
            </w:r>
          </w:p>
        </w:tc>
        <w:tc>
          <w:tcPr>
            <w:tcW w:w="894" w:type="dxa"/>
            <w:tcBorders>
              <w:left w:val="single" w:sz="4" w:space="0" w:color="auto"/>
              <w:bottom w:val="single" w:sz="4" w:space="0" w:color="auto"/>
              <w:right w:val="single" w:sz="4" w:space="0" w:color="auto"/>
            </w:tcBorders>
            <w:vAlign w:val="center"/>
          </w:tcPr>
          <w:p w14:paraId="14BD98F2"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48A12D97" w14:textId="77777777" w:rsidR="00F43565" w:rsidRPr="009B053A" w:rsidRDefault="00F43565" w:rsidP="00931ECD">
            <w:pPr>
              <w:pStyle w:val="TAC"/>
            </w:pPr>
            <w:r w:rsidRPr="009B053A">
              <w:t>Default</w:t>
            </w:r>
          </w:p>
        </w:tc>
        <w:tc>
          <w:tcPr>
            <w:tcW w:w="1021" w:type="dxa"/>
            <w:vMerge/>
            <w:tcBorders>
              <w:left w:val="single" w:sz="4" w:space="0" w:color="auto"/>
              <w:right w:val="single" w:sz="4" w:space="0" w:color="auto"/>
            </w:tcBorders>
            <w:vAlign w:val="center"/>
          </w:tcPr>
          <w:p w14:paraId="6A5EE41A"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561A903"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1E9DC3B0" w14:textId="77777777" w:rsidR="00F43565" w:rsidRPr="009B053A" w:rsidRDefault="00F43565" w:rsidP="00931ECD">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5690A7C"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49C3FED4" w14:textId="77777777" w:rsidR="00F43565" w:rsidRPr="009B053A" w:rsidRDefault="00F43565" w:rsidP="00931ECD">
            <w:pPr>
              <w:pStyle w:val="TAC"/>
            </w:pPr>
            <w:r w:rsidRPr="009B053A">
              <w:t>Inner_1RB_Left</w:t>
            </w:r>
          </w:p>
        </w:tc>
      </w:tr>
      <w:tr w:rsidR="00F43565" w:rsidRPr="009B053A" w14:paraId="3B906FE7"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3950B675" w14:textId="77777777" w:rsidR="00F43565" w:rsidRPr="009B053A" w:rsidRDefault="00F43565" w:rsidP="00931ECD">
            <w:pPr>
              <w:pStyle w:val="TAC"/>
            </w:pPr>
            <w:r w:rsidRPr="009B053A">
              <w:t>3</w:t>
            </w:r>
          </w:p>
        </w:tc>
        <w:tc>
          <w:tcPr>
            <w:tcW w:w="797" w:type="dxa"/>
            <w:tcBorders>
              <w:left w:val="single" w:sz="4" w:space="0" w:color="auto"/>
              <w:bottom w:val="single" w:sz="4" w:space="0" w:color="auto"/>
              <w:right w:val="single" w:sz="4" w:space="0" w:color="auto"/>
            </w:tcBorders>
            <w:vAlign w:val="center"/>
          </w:tcPr>
          <w:p w14:paraId="6874672A" w14:textId="77777777" w:rsidR="00F43565" w:rsidRPr="009B053A" w:rsidRDefault="00F43565" w:rsidP="00931ECD">
            <w:pPr>
              <w:pStyle w:val="TAC"/>
            </w:pPr>
            <w:r w:rsidRPr="009B053A">
              <w:t>Default</w:t>
            </w:r>
          </w:p>
        </w:tc>
        <w:tc>
          <w:tcPr>
            <w:tcW w:w="894" w:type="dxa"/>
            <w:tcBorders>
              <w:left w:val="single" w:sz="4" w:space="0" w:color="auto"/>
              <w:bottom w:val="single" w:sz="4" w:space="0" w:color="auto"/>
              <w:right w:val="single" w:sz="4" w:space="0" w:color="auto"/>
            </w:tcBorders>
            <w:vAlign w:val="center"/>
          </w:tcPr>
          <w:p w14:paraId="54A6AD18"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194B4EB5" w14:textId="77777777" w:rsidR="00F43565" w:rsidRPr="009B053A" w:rsidRDefault="00F43565" w:rsidP="00931ECD">
            <w:pPr>
              <w:pStyle w:val="TAC"/>
            </w:pPr>
            <w:r w:rsidRPr="009B053A">
              <w:t>Default</w:t>
            </w:r>
          </w:p>
        </w:tc>
        <w:tc>
          <w:tcPr>
            <w:tcW w:w="1021" w:type="dxa"/>
            <w:vMerge/>
            <w:tcBorders>
              <w:left w:val="single" w:sz="4" w:space="0" w:color="auto"/>
              <w:right w:val="single" w:sz="4" w:space="0" w:color="auto"/>
            </w:tcBorders>
            <w:vAlign w:val="center"/>
          </w:tcPr>
          <w:p w14:paraId="79173930"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AF9D290"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D0F95FC" w14:textId="77777777" w:rsidR="00F43565" w:rsidRPr="009B053A" w:rsidRDefault="00F43565" w:rsidP="00931ECD">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49F9BCD0"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0CCD505B" w14:textId="77777777" w:rsidR="00F43565" w:rsidRPr="009B053A" w:rsidRDefault="00F43565" w:rsidP="00931ECD">
            <w:pPr>
              <w:pStyle w:val="TAC"/>
            </w:pPr>
            <w:r w:rsidRPr="009B053A">
              <w:t>Inner_Full</w:t>
            </w:r>
          </w:p>
        </w:tc>
      </w:tr>
      <w:tr w:rsidR="00F43565" w:rsidRPr="009B053A" w14:paraId="509BD9C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F21B747" w14:textId="77777777" w:rsidR="00F43565" w:rsidRPr="009B053A" w:rsidRDefault="00F43565" w:rsidP="00931ECD">
            <w:pPr>
              <w:pStyle w:val="TAC"/>
            </w:pPr>
            <w:r w:rsidRPr="009B053A">
              <w:t>4</w:t>
            </w:r>
          </w:p>
        </w:tc>
        <w:tc>
          <w:tcPr>
            <w:tcW w:w="797" w:type="dxa"/>
            <w:tcBorders>
              <w:left w:val="single" w:sz="4" w:space="0" w:color="auto"/>
              <w:bottom w:val="single" w:sz="4" w:space="0" w:color="auto"/>
              <w:right w:val="single" w:sz="4" w:space="0" w:color="auto"/>
            </w:tcBorders>
            <w:vAlign w:val="center"/>
          </w:tcPr>
          <w:p w14:paraId="3B80E7C6" w14:textId="77777777" w:rsidR="00F43565" w:rsidRPr="009B053A" w:rsidRDefault="00F43565" w:rsidP="00931ECD">
            <w:pPr>
              <w:pStyle w:val="TAC"/>
            </w:pPr>
            <w:r w:rsidRPr="009B053A">
              <w:t>High</w:t>
            </w:r>
          </w:p>
        </w:tc>
        <w:tc>
          <w:tcPr>
            <w:tcW w:w="894" w:type="dxa"/>
            <w:tcBorders>
              <w:left w:val="single" w:sz="4" w:space="0" w:color="auto"/>
              <w:bottom w:val="single" w:sz="4" w:space="0" w:color="auto"/>
              <w:right w:val="single" w:sz="4" w:space="0" w:color="auto"/>
            </w:tcBorders>
            <w:vAlign w:val="center"/>
          </w:tcPr>
          <w:p w14:paraId="5B486D9F"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04A24CAD" w14:textId="77777777" w:rsidR="00F43565" w:rsidRPr="009B053A" w:rsidRDefault="00F43565" w:rsidP="00931ECD">
            <w:pPr>
              <w:pStyle w:val="TAC"/>
            </w:pPr>
            <w:r w:rsidRPr="009B053A">
              <w:t>Default</w:t>
            </w:r>
          </w:p>
        </w:tc>
        <w:tc>
          <w:tcPr>
            <w:tcW w:w="1021" w:type="dxa"/>
            <w:vMerge/>
            <w:tcBorders>
              <w:left w:val="single" w:sz="4" w:space="0" w:color="auto"/>
              <w:right w:val="single" w:sz="4" w:space="0" w:color="auto"/>
            </w:tcBorders>
            <w:vAlign w:val="center"/>
          </w:tcPr>
          <w:p w14:paraId="61642924"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5A8B2EEE"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8944D09" w14:textId="77777777" w:rsidR="00F43565" w:rsidRPr="009B053A" w:rsidRDefault="00F43565" w:rsidP="00931ECD">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5C5C0D50"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527794FF" w14:textId="77777777" w:rsidR="00F43565" w:rsidRPr="009B053A" w:rsidRDefault="00F43565" w:rsidP="00931ECD">
            <w:pPr>
              <w:pStyle w:val="TAC"/>
            </w:pPr>
            <w:r w:rsidRPr="009B053A">
              <w:t>Inner_1RB_Right</w:t>
            </w:r>
          </w:p>
        </w:tc>
      </w:tr>
      <w:tr w:rsidR="00F43565" w:rsidRPr="009B053A" w14:paraId="14EAEE5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5FF34D0" w14:textId="77777777" w:rsidR="00F43565" w:rsidRPr="009B053A" w:rsidRDefault="00F43565" w:rsidP="00931ECD">
            <w:pPr>
              <w:pStyle w:val="TAC"/>
            </w:pPr>
            <w:r w:rsidRPr="009B053A">
              <w:t>5</w:t>
            </w:r>
          </w:p>
        </w:tc>
        <w:tc>
          <w:tcPr>
            <w:tcW w:w="797" w:type="dxa"/>
            <w:tcBorders>
              <w:left w:val="single" w:sz="4" w:space="0" w:color="auto"/>
              <w:bottom w:val="single" w:sz="4" w:space="0" w:color="auto"/>
              <w:right w:val="single" w:sz="4" w:space="0" w:color="auto"/>
            </w:tcBorders>
            <w:vAlign w:val="center"/>
          </w:tcPr>
          <w:p w14:paraId="2A99D0E7" w14:textId="77777777" w:rsidR="00F43565" w:rsidRPr="009B053A" w:rsidRDefault="00F43565" w:rsidP="00931ECD">
            <w:pPr>
              <w:pStyle w:val="TAC"/>
            </w:pPr>
            <w:r w:rsidRPr="009B053A">
              <w:t>Low</w:t>
            </w:r>
          </w:p>
        </w:tc>
        <w:tc>
          <w:tcPr>
            <w:tcW w:w="894" w:type="dxa"/>
            <w:tcBorders>
              <w:left w:val="single" w:sz="4" w:space="0" w:color="auto"/>
              <w:bottom w:val="single" w:sz="4" w:space="0" w:color="auto"/>
              <w:right w:val="single" w:sz="4" w:space="0" w:color="auto"/>
            </w:tcBorders>
            <w:vAlign w:val="center"/>
          </w:tcPr>
          <w:p w14:paraId="69EFF061"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34E59780" w14:textId="77777777" w:rsidR="00F43565" w:rsidRPr="009B053A" w:rsidRDefault="00F43565" w:rsidP="00931ECD">
            <w:pPr>
              <w:pStyle w:val="TAC"/>
            </w:pPr>
            <w:r w:rsidRPr="009B053A">
              <w:t>Default</w:t>
            </w:r>
          </w:p>
        </w:tc>
        <w:tc>
          <w:tcPr>
            <w:tcW w:w="1021" w:type="dxa"/>
            <w:vMerge/>
            <w:tcBorders>
              <w:left w:val="single" w:sz="4" w:space="0" w:color="auto"/>
              <w:right w:val="single" w:sz="4" w:space="0" w:color="auto"/>
            </w:tcBorders>
            <w:vAlign w:val="center"/>
          </w:tcPr>
          <w:p w14:paraId="66F1D04E"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5D13320"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5A336F5" w14:textId="77777777" w:rsidR="00F43565" w:rsidRPr="009B053A" w:rsidRDefault="00F43565" w:rsidP="00931ECD">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018010CD"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9113A01" w14:textId="77777777" w:rsidR="00F43565" w:rsidRPr="009B053A" w:rsidRDefault="00F43565" w:rsidP="00931ECD">
            <w:pPr>
              <w:pStyle w:val="TAC"/>
            </w:pPr>
            <w:r w:rsidRPr="009B053A">
              <w:t>Inner_1RB_Left</w:t>
            </w:r>
          </w:p>
        </w:tc>
      </w:tr>
      <w:tr w:rsidR="00F43565" w:rsidRPr="009B053A" w14:paraId="5485DE06"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3C55004" w14:textId="77777777" w:rsidR="00F43565" w:rsidRPr="009B053A" w:rsidRDefault="00F43565" w:rsidP="00931ECD">
            <w:pPr>
              <w:pStyle w:val="TAC"/>
            </w:pPr>
            <w:r w:rsidRPr="009B053A">
              <w:t>6</w:t>
            </w:r>
          </w:p>
        </w:tc>
        <w:tc>
          <w:tcPr>
            <w:tcW w:w="797" w:type="dxa"/>
            <w:tcBorders>
              <w:left w:val="single" w:sz="4" w:space="0" w:color="auto"/>
              <w:bottom w:val="single" w:sz="4" w:space="0" w:color="auto"/>
              <w:right w:val="single" w:sz="4" w:space="0" w:color="auto"/>
            </w:tcBorders>
            <w:vAlign w:val="center"/>
          </w:tcPr>
          <w:p w14:paraId="139B563A" w14:textId="77777777" w:rsidR="00F43565" w:rsidRPr="009B053A" w:rsidRDefault="00F43565" w:rsidP="00931ECD">
            <w:pPr>
              <w:pStyle w:val="TAC"/>
            </w:pPr>
            <w:r w:rsidRPr="009B053A">
              <w:t>Default</w:t>
            </w:r>
          </w:p>
        </w:tc>
        <w:tc>
          <w:tcPr>
            <w:tcW w:w="894" w:type="dxa"/>
            <w:tcBorders>
              <w:left w:val="single" w:sz="4" w:space="0" w:color="auto"/>
              <w:bottom w:val="single" w:sz="4" w:space="0" w:color="auto"/>
              <w:right w:val="single" w:sz="4" w:space="0" w:color="auto"/>
            </w:tcBorders>
            <w:vAlign w:val="center"/>
          </w:tcPr>
          <w:p w14:paraId="4947A3B5" w14:textId="77777777" w:rsidR="00F43565" w:rsidRPr="009B053A" w:rsidRDefault="00F43565" w:rsidP="00931ECD">
            <w:pPr>
              <w:pStyle w:val="TAC"/>
            </w:pPr>
            <w:r w:rsidRPr="009B053A">
              <w:t>Default</w:t>
            </w:r>
          </w:p>
        </w:tc>
        <w:tc>
          <w:tcPr>
            <w:tcW w:w="851" w:type="dxa"/>
            <w:tcBorders>
              <w:left w:val="single" w:sz="4" w:space="0" w:color="auto"/>
              <w:bottom w:val="single" w:sz="4" w:space="0" w:color="auto"/>
              <w:right w:val="single" w:sz="4" w:space="0" w:color="auto"/>
            </w:tcBorders>
            <w:vAlign w:val="center"/>
          </w:tcPr>
          <w:p w14:paraId="5C603486" w14:textId="77777777" w:rsidR="00F43565" w:rsidRPr="009B053A" w:rsidRDefault="00F43565" w:rsidP="00931ECD">
            <w:pPr>
              <w:pStyle w:val="TAC"/>
            </w:pPr>
            <w:r w:rsidRPr="009B053A">
              <w:t>Default</w:t>
            </w:r>
          </w:p>
        </w:tc>
        <w:tc>
          <w:tcPr>
            <w:tcW w:w="1021" w:type="dxa"/>
            <w:vMerge/>
            <w:tcBorders>
              <w:left w:val="single" w:sz="4" w:space="0" w:color="auto"/>
              <w:right w:val="single" w:sz="4" w:space="0" w:color="auto"/>
            </w:tcBorders>
            <w:vAlign w:val="center"/>
          </w:tcPr>
          <w:p w14:paraId="71CBF210"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812338B"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D502C58" w14:textId="77777777" w:rsidR="00F43565" w:rsidRPr="009B053A" w:rsidRDefault="00F43565" w:rsidP="00931ECD">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77C2056E"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9574884" w14:textId="77777777" w:rsidR="00F43565" w:rsidRPr="009B053A" w:rsidRDefault="00F43565" w:rsidP="00931ECD">
            <w:pPr>
              <w:pStyle w:val="TAC"/>
            </w:pPr>
            <w:r w:rsidRPr="009B053A">
              <w:t>Inner_Full</w:t>
            </w:r>
          </w:p>
        </w:tc>
      </w:tr>
      <w:tr w:rsidR="00F43565" w:rsidRPr="009B053A" w14:paraId="4F0AEFF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2EA35F80" w14:textId="77777777" w:rsidR="00F43565" w:rsidRPr="009B053A" w:rsidRDefault="00F43565" w:rsidP="00931ECD">
            <w:pPr>
              <w:pStyle w:val="TAC"/>
            </w:pPr>
            <w:r w:rsidRPr="009B053A">
              <w:t>7</w:t>
            </w:r>
          </w:p>
        </w:tc>
        <w:tc>
          <w:tcPr>
            <w:tcW w:w="797" w:type="dxa"/>
            <w:tcBorders>
              <w:left w:val="single" w:sz="4" w:space="0" w:color="auto"/>
              <w:bottom w:val="single" w:sz="4" w:space="0" w:color="auto"/>
              <w:right w:val="single" w:sz="4" w:space="0" w:color="auto"/>
            </w:tcBorders>
            <w:vAlign w:val="center"/>
          </w:tcPr>
          <w:p w14:paraId="4C938ABD" w14:textId="77777777" w:rsidR="00F43565" w:rsidRPr="009B053A" w:rsidRDefault="00F43565" w:rsidP="00931ECD">
            <w:pPr>
              <w:pStyle w:val="TAC"/>
            </w:pPr>
            <w:r w:rsidRPr="009B053A">
              <w:t>High</w:t>
            </w:r>
          </w:p>
        </w:tc>
        <w:tc>
          <w:tcPr>
            <w:tcW w:w="894" w:type="dxa"/>
            <w:tcBorders>
              <w:left w:val="single" w:sz="4" w:space="0" w:color="auto"/>
              <w:bottom w:val="single" w:sz="4" w:space="0" w:color="auto"/>
              <w:right w:val="single" w:sz="4" w:space="0" w:color="auto"/>
            </w:tcBorders>
            <w:vAlign w:val="center"/>
          </w:tcPr>
          <w:p w14:paraId="533E5B50" w14:textId="77777777" w:rsidR="00F43565" w:rsidRPr="009B053A" w:rsidRDefault="00F43565" w:rsidP="00931ECD">
            <w:pPr>
              <w:pStyle w:val="TAC"/>
              <w:rPr>
                <w:lang w:eastAsia="zh-CN"/>
              </w:rPr>
            </w:pPr>
            <w:r w:rsidRPr="009B053A">
              <w:t>Lowest N</w:t>
            </w:r>
            <w:r w:rsidRPr="009B053A">
              <w:rPr>
                <w:vertAlign w:val="subscript"/>
              </w:rPr>
              <w:t>RB_agg</w:t>
            </w:r>
            <w:r w:rsidRPr="009B053A">
              <w:rPr>
                <w:lang w:eastAsia="zh-CN"/>
              </w:rPr>
              <w:t xml:space="preserve">, </w:t>
            </w:r>
            <w:r w:rsidRPr="009B053A">
              <w:t>High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1A41E00F" w14:textId="77777777" w:rsidR="00F43565" w:rsidRPr="009B053A" w:rsidRDefault="00F43565" w:rsidP="00931ECD">
            <w:pPr>
              <w:pStyle w:val="TAC"/>
            </w:pPr>
            <w:r w:rsidRPr="009B053A">
              <w:t>Lowest</w:t>
            </w:r>
          </w:p>
        </w:tc>
        <w:tc>
          <w:tcPr>
            <w:tcW w:w="1021" w:type="dxa"/>
            <w:vMerge/>
            <w:tcBorders>
              <w:left w:val="single" w:sz="4" w:space="0" w:color="auto"/>
              <w:right w:val="single" w:sz="4" w:space="0" w:color="auto"/>
            </w:tcBorders>
            <w:vAlign w:val="center"/>
          </w:tcPr>
          <w:p w14:paraId="6C3D6AAD"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B3256C7"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537C15F" w14:textId="77777777" w:rsidR="00F43565" w:rsidRPr="009B053A" w:rsidRDefault="00F43565" w:rsidP="00931ECD">
            <w:pPr>
              <w:pStyle w:val="TAC"/>
            </w:pPr>
            <w:r w:rsidRPr="009B053A">
              <w:t>1RB_Right</w:t>
            </w:r>
          </w:p>
        </w:tc>
        <w:tc>
          <w:tcPr>
            <w:tcW w:w="1418" w:type="dxa"/>
            <w:tcBorders>
              <w:top w:val="single" w:sz="4" w:space="0" w:color="auto"/>
              <w:left w:val="single" w:sz="4" w:space="0" w:color="auto"/>
              <w:bottom w:val="single" w:sz="4" w:space="0" w:color="auto"/>
              <w:right w:val="single" w:sz="4" w:space="0" w:color="auto"/>
            </w:tcBorders>
            <w:vAlign w:val="center"/>
          </w:tcPr>
          <w:p w14:paraId="67023260"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5A53770C" w14:textId="77777777" w:rsidR="00F43565" w:rsidRPr="009B053A" w:rsidRDefault="00F43565" w:rsidP="00931ECD">
            <w:pPr>
              <w:pStyle w:val="TAC"/>
            </w:pPr>
            <w:r w:rsidRPr="009B053A">
              <w:t>N/A</w:t>
            </w:r>
          </w:p>
        </w:tc>
      </w:tr>
      <w:tr w:rsidR="00F43565" w:rsidRPr="009B053A" w14:paraId="18946FA0"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71A479B8" w14:textId="77777777" w:rsidR="00F43565" w:rsidRPr="009B053A" w:rsidRDefault="00F43565" w:rsidP="00931ECD">
            <w:pPr>
              <w:pStyle w:val="TAC"/>
            </w:pPr>
            <w:r w:rsidRPr="009B053A">
              <w:t>8</w:t>
            </w:r>
          </w:p>
        </w:tc>
        <w:tc>
          <w:tcPr>
            <w:tcW w:w="797" w:type="dxa"/>
            <w:tcBorders>
              <w:left w:val="single" w:sz="4" w:space="0" w:color="auto"/>
              <w:bottom w:val="single" w:sz="4" w:space="0" w:color="auto"/>
              <w:right w:val="single" w:sz="4" w:space="0" w:color="auto"/>
            </w:tcBorders>
            <w:vAlign w:val="center"/>
          </w:tcPr>
          <w:p w14:paraId="4DDE8160" w14:textId="77777777" w:rsidR="00F43565" w:rsidRPr="009B053A" w:rsidRDefault="00F43565" w:rsidP="00931ECD">
            <w:pPr>
              <w:pStyle w:val="TAC"/>
            </w:pPr>
            <w:r w:rsidRPr="009B053A">
              <w:t>Low</w:t>
            </w:r>
          </w:p>
        </w:tc>
        <w:tc>
          <w:tcPr>
            <w:tcW w:w="894" w:type="dxa"/>
            <w:tcBorders>
              <w:left w:val="single" w:sz="4" w:space="0" w:color="auto"/>
              <w:bottom w:val="single" w:sz="4" w:space="0" w:color="auto"/>
              <w:right w:val="single" w:sz="4" w:space="0" w:color="auto"/>
            </w:tcBorders>
            <w:vAlign w:val="center"/>
          </w:tcPr>
          <w:p w14:paraId="6C1631B0" w14:textId="77777777" w:rsidR="00F43565" w:rsidRPr="009B053A" w:rsidRDefault="00F43565" w:rsidP="00931ECD">
            <w:pPr>
              <w:pStyle w:val="TAC"/>
            </w:pPr>
            <w:r w:rsidRPr="009B053A">
              <w:t>Lowest N</w:t>
            </w:r>
            <w:r w:rsidRPr="009B053A">
              <w:rPr>
                <w:vertAlign w:val="subscript"/>
              </w:rPr>
              <w:t>RB_agg</w:t>
            </w:r>
            <w:r w:rsidRPr="009B053A">
              <w:rPr>
                <w:lang w:eastAsia="zh-CN"/>
              </w:rPr>
              <w:t xml:space="preserve">, </w:t>
            </w:r>
            <w:r w:rsidRPr="009B053A">
              <w:t>High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2A7D29C5" w14:textId="77777777" w:rsidR="00F43565" w:rsidRPr="009B053A" w:rsidRDefault="00F43565" w:rsidP="00931ECD">
            <w:pPr>
              <w:pStyle w:val="TAC"/>
            </w:pPr>
            <w:r w:rsidRPr="009B053A">
              <w:t>Lowest</w:t>
            </w:r>
          </w:p>
        </w:tc>
        <w:tc>
          <w:tcPr>
            <w:tcW w:w="1021" w:type="dxa"/>
            <w:vMerge/>
            <w:tcBorders>
              <w:left w:val="single" w:sz="4" w:space="0" w:color="auto"/>
              <w:right w:val="single" w:sz="4" w:space="0" w:color="auto"/>
            </w:tcBorders>
            <w:vAlign w:val="center"/>
          </w:tcPr>
          <w:p w14:paraId="1EB835B9"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1BF1B4CE"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2B1F7F6" w14:textId="77777777" w:rsidR="00F43565" w:rsidRPr="009B053A" w:rsidRDefault="00F43565" w:rsidP="00931ECD">
            <w:pPr>
              <w:pStyle w:val="TAC"/>
            </w:pPr>
            <w:r w:rsidRPr="009B053A">
              <w:t>1RB_Left</w:t>
            </w:r>
          </w:p>
        </w:tc>
        <w:tc>
          <w:tcPr>
            <w:tcW w:w="1418" w:type="dxa"/>
            <w:tcBorders>
              <w:top w:val="single" w:sz="4" w:space="0" w:color="auto"/>
              <w:left w:val="single" w:sz="4" w:space="0" w:color="auto"/>
              <w:bottom w:val="single" w:sz="4" w:space="0" w:color="auto"/>
              <w:right w:val="single" w:sz="4" w:space="0" w:color="auto"/>
            </w:tcBorders>
            <w:vAlign w:val="center"/>
          </w:tcPr>
          <w:p w14:paraId="208269E4"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46251B48" w14:textId="77777777" w:rsidR="00F43565" w:rsidRPr="009B053A" w:rsidRDefault="00F43565" w:rsidP="00931ECD">
            <w:pPr>
              <w:pStyle w:val="TAC"/>
            </w:pPr>
            <w:r w:rsidRPr="009B053A">
              <w:t>N/A</w:t>
            </w:r>
          </w:p>
        </w:tc>
      </w:tr>
      <w:tr w:rsidR="00F43565" w:rsidRPr="009B053A" w14:paraId="0622CCDB"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118B1822" w14:textId="77777777" w:rsidR="00F43565" w:rsidRPr="009B053A" w:rsidRDefault="00F43565" w:rsidP="00931ECD">
            <w:pPr>
              <w:pStyle w:val="TAC"/>
            </w:pPr>
            <w:r w:rsidRPr="009B053A">
              <w:t>9</w:t>
            </w:r>
          </w:p>
        </w:tc>
        <w:tc>
          <w:tcPr>
            <w:tcW w:w="797" w:type="dxa"/>
            <w:tcBorders>
              <w:left w:val="single" w:sz="4" w:space="0" w:color="auto"/>
              <w:bottom w:val="single" w:sz="4" w:space="0" w:color="auto"/>
              <w:right w:val="single" w:sz="4" w:space="0" w:color="auto"/>
            </w:tcBorders>
            <w:vAlign w:val="center"/>
          </w:tcPr>
          <w:p w14:paraId="20297D03" w14:textId="77777777" w:rsidR="00F43565" w:rsidRPr="009B053A" w:rsidRDefault="00F43565" w:rsidP="00931ECD">
            <w:pPr>
              <w:pStyle w:val="TAC"/>
            </w:pPr>
            <w:r w:rsidRPr="009B053A">
              <w:t>Default</w:t>
            </w:r>
          </w:p>
        </w:tc>
        <w:tc>
          <w:tcPr>
            <w:tcW w:w="894" w:type="dxa"/>
            <w:tcBorders>
              <w:left w:val="single" w:sz="4" w:space="0" w:color="auto"/>
              <w:bottom w:val="single" w:sz="4" w:space="0" w:color="auto"/>
              <w:right w:val="single" w:sz="4" w:space="0" w:color="auto"/>
            </w:tcBorders>
            <w:vAlign w:val="center"/>
          </w:tcPr>
          <w:p w14:paraId="72AD9974" w14:textId="77777777" w:rsidR="00F43565" w:rsidRPr="009B053A" w:rsidRDefault="00F43565" w:rsidP="00931ECD">
            <w:pPr>
              <w:pStyle w:val="TAC"/>
            </w:pPr>
            <w:r w:rsidRPr="009B053A">
              <w:t>Lowest N</w:t>
            </w:r>
            <w:r w:rsidRPr="009B053A">
              <w:rPr>
                <w:vertAlign w:val="subscript"/>
              </w:rPr>
              <w:t>RB_agg</w:t>
            </w:r>
            <w:r w:rsidRPr="009B053A">
              <w:rPr>
                <w:lang w:eastAsia="zh-CN"/>
              </w:rPr>
              <w:t xml:space="preserve">, </w:t>
            </w:r>
            <w:r w:rsidRPr="009B053A">
              <w:t>High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08E4EE48" w14:textId="77777777" w:rsidR="00F43565" w:rsidRPr="009B053A" w:rsidRDefault="00F43565" w:rsidP="00931ECD">
            <w:pPr>
              <w:pStyle w:val="TAC"/>
            </w:pPr>
            <w:r w:rsidRPr="009B053A">
              <w:t>Lowest</w:t>
            </w:r>
          </w:p>
        </w:tc>
        <w:tc>
          <w:tcPr>
            <w:tcW w:w="1021" w:type="dxa"/>
            <w:vMerge/>
            <w:tcBorders>
              <w:left w:val="single" w:sz="4" w:space="0" w:color="auto"/>
              <w:right w:val="single" w:sz="4" w:space="0" w:color="auto"/>
            </w:tcBorders>
            <w:vAlign w:val="center"/>
          </w:tcPr>
          <w:p w14:paraId="5195EC70"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F9C6BEF" w14:textId="77777777" w:rsidR="00F43565" w:rsidRPr="009B053A" w:rsidRDefault="00F43565" w:rsidP="00931ECD">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EE5BB91" w14:textId="77777777" w:rsidR="00F43565" w:rsidRPr="009B053A" w:rsidRDefault="00F43565" w:rsidP="00931ECD">
            <w:pPr>
              <w:pStyle w:val="TAC"/>
            </w:pPr>
            <w:r w:rsidRPr="009B053A">
              <w:t>Partial_Allocation</w:t>
            </w:r>
          </w:p>
        </w:tc>
        <w:tc>
          <w:tcPr>
            <w:tcW w:w="1418" w:type="dxa"/>
            <w:tcBorders>
              <w:top w:val="single" w:sz="4" w:space="0" w:color="auto"/>
              <w:left w:val="single" w:sz="4" w:space="0" w:color="auto"/>
              <w:bottom w:val="single" w:sz="4" w:space="0" w:color="auto"/>
              <w:right w:val="single" w:sz="4" w:space="0" w:color="auto"/>
            </w:tcBorders>
            <w:vAlign w:val="center"/>
          </w:tcPr>
          <w:p w14:paraId="3E597A60"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09B88068" w14:textId="77777777" w:rsidR="00F43565" w:rsidRPr="009B053A" w:rsidRDefault="00F43565" w:rsidP="00931ECD">
            <w:pPr>
              <w:pStyle w:val="TAC"/>
            </w:pPr>
            <w:r w:rsidRPr="009B053A">
              <w:t>N/A</w:t>
            </w:r>
          </w:p>
        </w:tc>
      </w:tr>
      <w:tr w:rsidR="00F43565" w:rsidRPr="009B053A" w14:paraId="63AC49C5"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0019B472" w14:textId="77777777" w:rsidR="00F43565" w:rsidRPr="009B053A" w:rsidRDefault="00F43565" w:rsidP="00931ECD">
            <w:pPr>
              <w:pStyle w:val="TAC"/>
            </w:pPr>
            <w:r w:rsidRPr="009B053A">
              <w:t>10</w:t>
            </w:r>
          </w:p>
        </w:tc>
        <w:tc>
          <w:tcPr>
            <w:tcW w:w="797" w:type="dxa"/>
            <w:tcBorders>
              <w:left w:val="single" w:sz="4" w:space="0" w:color="auto"/>
              <w:bottom w:val="single" w:sz="4" w:space="0" w:color="auto"/>
              <w:right w:val="single" w:sz="4" w:space="0" w:color="auto"/>
            </w:tcBorders>
            <w:vAlign w:val="center"/>
          </w:tcPr>
          <w:p w14:paraId="752C2671" w14:textId="77777777" w:rsidR="00F43565" w:rsidRPr="009B053A" w:rsidRDefault="00F43565" w:rsidP="00931ECD">
            <w:pPr>
              <w:pStyle w:val="TAC"/>
            </w:pPr>
            <w:r w:rsidRPr="009B053A">
              <w:t>High</w:t>
            </w:r>
          </w:p>
        </w:tc>
        <w:tc>
          <w:tcPr>
            <w:tcW w:w="894" w:type="dxa"/>
            <w:tcBorders>
              <w:left w:val="single" w:sz="4" w:space="0" w:color="auto"/>
              <w:bottom w:val="single" w:sz="4" w:space="0" w:color="auto"/>
              <w:right w:val="single" w:sz="4" w:space="0" w:color="auto"/>
            </w:tcBorders>
            <w:vAlign w:val="center"/>
          </w:tcPr>
          <w:p w14:paraId="39CBC3A0"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591C9B14"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397632D2"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068872FE"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3BB01F70"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6EB2E91F"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60A63781" w14:textId="77777777" w:rsidR="00F43565" w:rsidRPr="009B053A" w:rsidRDefault="00F43565" w:rsidP="00931ECD">
            <w:pPr>
              <w:pStyle w:val="TAC"/>
            </w:pPr>
            <w:r w:rsidRPr="009B053A">
              <w:t>Inner_1RB_Right</w:t>
            </w:r>
          </w:p>
        </w:tc>
      </w:tr>
      <w:tr w:rsidR="00F43565" w:rsidRPr="009B053A" w14:paraId="228F104C"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96F8B6" w14:textId="77777777" w:rsidR="00F43565" w:rsidRPr="009B053A" w:rsidRDefault="00F43565" w:rsidP="00931ECD">
            <w:pPr>
              <w:pStyle w:val="TAC"/>
            </w:pPr>
            <w:r w:rsidRPr="009B053A">
              <w:t>11</w:t>
            </w:r>
          </w:p>
        </w:tc>
        <w:tc>
          <w:tcPr>
            <w:tcW w:w="797" w:type="dxa"/>
            <w:tcBorders>
              <w:left w:val="single" w:sz="4" w:space="0" w:color="auto"/>
              <w:bottom w:val="single" w:sz="4" w:space="0" w:color="auto"/>
              <w:right w:val="single" w:sz="4" w:space="0" w:color="auto"/>
            </w:tcBorders>
            <w:vAlign w:val="center"/>
          </w:tcPr>
          <w:p w14:paraId="31D03868" w14:textId="77777777" w:rsidR="00F43565" w:rsidRPr="009B053A" w:rsidRDefault="00F43565" w:rsidP="00931ECD">
            <w:pPr>
              <w:pStyle w:val="TAC"/>
            </w:pPr>
            <w:r w:rsidRPr="009B053A">
              <w:t>Low</w:t>
            </w:r>
          </w:p>
        </w:tc>
        <w:tc>
          <w:tcPr>
            <w:tcW w:w="894" w:type="dxa"/>
            <w:tcBorders>
              <w:left w:val="single" w:sz="4" w:space="0" w:color="auto"/>
              <w:bottom w:val="single" w:sz="4" w:space="0" w:color="auto"/>
              <w:right w:val="single" w:sz="4" w:space="0" w:color="auto"/>
            </w:tcBorders>
            <w:vAlign w:val="center"/>
          </w:tcPr>
          <w:p w14:paraId="1C10C2E7"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4A11D895"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29AE9C9B"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ABA9CEF"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54234042"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67651019"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2B276D0B" w14:textId="77777777" w:rsidR="00F43565" w:rsidRPr="009B053A" w:rsidRDefault="00F43565" w:rsidP="00931ECD">
            <w:pPr>
              <w:pStyle w:val="TAC"/>
            </w:pPr>
            <w:r w:rsidRPr="009B053A">
              <w:t>Inner_1RB_Left</w:t>
            </w:r>
          </w:p>
        </w:tc>
      </w:tr>
      <w:tr w:rsidR="00F43565" w:rsidRPr="009B053A" w14:paraId="13ACB402"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6570EA28" w14:textId="77777777" w:rsidR="00F43565" w:rsidRPr="009B053A" w:rsidRDefault="00F43565" w:rsidP="00931ECD">
            <w:pPr>
              <w:pStyle w:val="TAC"/>
            </w:pPr>
            <w:r w:rsidRPr="009B053A">
              <w:t>12</w:t>
            </w:r>
          </w:p>
        </w:tc>
        <w:tc>
          <w:tcPr>
            <w:tcW w:w="797" w:type="dxa"/>
            <w:tcBorders>
              <w:left w:val="single" w:sz="4" w:space="0" w:color="auto"/>
              <w:bottom w:val="single" w:sz="4" w:space="0" w:color="auto"/>
              <w:right w:val="single" w:sz="4" w:space="0" w:color="auto"/>
            </w:tcBorders>
            <w:vAlign w:val="center"/>
          </w:tcPr>
          <w:p w14:paraId="37D3E35D" w14:textId="77777777" w:rsidR="00F43565" w:rsidRPr="009B053A" w:rsidRDefault="00F43565" w:rsidP="00931ECD">
            <w:pPr>
              <w:pStyle w:val="TAC"/>
            </w:pPr>
            <w:r w:rsidRPr="009B053A">
              <w:t>Default</w:t>
            </w:r>
          </w:p>
        </w:tc>
        <w:tc>
          <w:tcPr>
            <w:tcW w:w="894" w:type="dxa"/>
            <w:tcBorders>
              <w:left w:val="single" w:sz="4" w:space="0" w:color="auto"/>
              <w:bottom w:val="single" w:sz="4" w:space="0" w:color="auto"/>
              <w:right w:val="single" w:sz="4" w:space="0" w:color="auto"/>
            </w:tcBorders>
            <w:vAlign w:val="center"/>
          </w:tcPr>
          <w:p w14:paraId="56C630AA"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0C45C759"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6BFD4FC9"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6FEAC389"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1C5C3FCE"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1A087E02" w14:textId="77777777" w:rsidR="00F43565" w:rsidRPr="009B053A" w:rsidRDefault="00F43565" w:rsidP="00931ECD">
            <w:pPr>
              <w:pStyle w:val="TAC"/>
            </w:pPr>
            <w:r w:rsidRPr="009B053A">
              <w:t>DFT-s-OFDM PI/2 BPSK</w:t>
            </w:r>
          </w:p>
        </w:tc>
        <w:tc>
          <w:tcPr>
            <w:tcW w:w="1134" w:type="dxa"/>
            <w:tcBorders>
              <w:top w:val="single" w:sz="4" w:space="0" w:color="auto"/>
              <w:left w:val="single" w:sz="4" w:space="0" w:color="auto"/>
              <w:bottom w:val="single" w:sz="4" w:space="0" w:color="auto"/>
              <w:right w:val="single" w:sz="4" w:space="0" w:color="auto"/>
            </w:tcBorders>
            <w:vAlign w:val="center"/>
          </w:tcPr>
          <w:p w14:paraId="52D6C0BB" w14:textId="77777777" w:rsidR="00F43565" w:rsidRPr="009B053A" w:rsidRDefault="00F43565" w:rsidP="00931ECD">
            <w:pPr>
              <w:pStyle w:val="TAC"/>
            </w:pPr>
            <w:r w:rsidRPr="009B053A">
              <w:t>Inner_Full</w:t>
            </w:r>
          </w:p>
        </w:tc>
      </w:tr>
      <w:tr w:rsidR="00F43565" w:rsidRPr="009B053A" w14:paraId="6661585B"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63825DAF" w14:textId="77777777" w:rsidR="00F43565" w:rsidRPr="009B053A" w:rsidRDefault="00F43565" w:rsidP="00931ECD">
            <w:pPr>
              <w:pStyle w:val="TAC"/>
            </w:pPr>
            <w:r w:rsidRPr="009B053A">
              <w:t>13</w:t>
            </w:r>
          </w:p>
        </w:tc>
        <w:tc>
          <w:tcPr>
            <w:tcW w:w="797" w:type="dxa"/>
            <w:tcBorders>
              <w:left w:val="single" w:sz="4" w:space="0" w:color="auto"/>
              <w:bottom w:val="single" w:sz="4" w:space="0" w:color="auto"/>
              <w:right w:val="single" w:sz="4" w:space="0" w:color="auto"/>
            </w:tcBorders>
            <w:vAlign w:val="center"/>
          </w:tcPr>
          <w:p w14:paraId="1B50DBD1" w14:textId="77777777" w:rsidR="00F43565" w:rsidRPr="009B053A" w:rsidRDefault="00F43565" w:rsidP="00931ECD">
            <w:pPr>
              <w:pStyle w:val="TAC"/>
            </w:pPr>
            <w:r w:rsidRPr="009B053A">
              <w:t>High</w:t>
            </w:r>
          </w:p>
        </w:tc>
        <w:tc>
          <w:tcPr>
            <w:tcW w:w="894" w:type="dxa"/>
            <w:tcBorders>
              <w:left w:val="single" w:sz="4" w:space="0" w:color="auto"/>
              <w:bottom w:val="single" w:sz="4" w:space="0" w:color="auto"/>
              <w:right w:val="single" w:sz="4" w:space="0" w:color="auto"/>
            </w:tcBorders>
            <w:vAlign w:val="center"/>
          </w:tcPr>
          <w:p w14:paraId="080DA138"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0DEE8EFA"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13EFD80D"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73402C48"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7FEFC3E2"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2C3AAD83"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621F5088" w14:textId="77777777" w:rsidR="00F43565" w:rsidRPr="009B053A" w:rsidRDefault="00F43565" w:rsidP="00931ECD">
            <w:pPr>
              <w:pStyle w:val="TAC"/>
            </w:pPr>
            <w:r w:rsidRPr="009B053A">
              <w:t>Inner_1RB_Right</w:t>
            </w:r>
          </w:p>
        </w:tc>
      </w:tr>
      <w:tr w:rsidR="00F43565" w:rsidRPr="009B053A" w14:paraId="3779CCC1" w14:textId="77777777" w:rsidTr="00931ECD">
        <w:trPr>
          <w:trHeight w:val="176"/>
        </w:trPr>
        <w:tc>
          <w:tcPr>
            <w:tcW w:w="827" w:type="dxa"/>
            <w:tcBorders>
              <w:left w:val="single" w:sz="4" w:space="0" w:color="auto"/>
              <w:bottom w:val="single" w:sz="4" w:space="0" w:color="auto"/>
              <w:right w:val="single" w:sz="4" w:space="0" w:color="auto"/>
            </w:tcBorders>
            <w:vAlign w:val="center"/>
          </w:tcPr>
          <w:p w14:paraId="3F878AED" w14:textId="77777777" w:rsidR="00F43565" w:rsidRPr="009B053A" w:rsidRDefault="00F43565" w:rsidP="00931ECD">
            <w:pPr>
              <w:pStyle w:val="TAC"/>
            </w:pPr>
            <w:r w:rsidRPr="009B053A">
              <w:t>14</w:t>
            </w:r>
          </w:p>
        </w:tc>
        <w:tc>
          <w:tcPr>
            <w:tcW w:w="797" w:type="dxa"/>
            <w:tcBorders>
              <w:left w:val="single" w:sz="4" w:space="0" w:color="auto"/>
              <w:bottom w:val="single" w:sz="4" w:space="0" w:color="auto"/>
              <w:right w:val="single" w:sz="4" w:space="0" w:color="auto"/>
            </w:tcBorders>
            <w:vAlign w:val="center"/>
          </w:tcPr>
          <w:p w14:paraId="4DE98734" w14:textId="77777777" w:rsidR="00F43565" w:rsidRPr="009B053A" w:rsidRDefault="00F43565" w:rsidP="00931ECD">
            <w:pPr>
              <w:pStyle w:val="TAC"/>
            </w:pPr>
            <w:r w:rsidRPr="009B053A">
              <w:t>Low</w:t>
            </w:r>
          </w:p>
        </w:tc>
        <w:tc>
          <w:tcPr>
            <w:tcW w:w="894" w:type="dxa"/>
            <w:tcBorders>
              <w:left w:val="single" w:sz="4" w:space="0" w:color="auto"/>
              <w:bottom w:val="single" w:sz="4" w:space="0" w:color="auto"/>
              <w:right w:val="single" w:sz="4" w:space="0" w:color="auto"/>
            </w:tcBorders>
            <w:vAlign w:val="center"/>
          </w:tcPr>
          <w:p w14:paraId="12F4BF51"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525C4FB4"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3A6A9EF5"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2760EC6E"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4C5B001E"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5A2055AA"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58341A3" w14:textId="77777777" w:rsidR="00F43565" w:rsidRPr="009B053A" w:rsidRDefault="00F43565" w:rsidP="00931ECD">
            <w:pPr>
              <w:pStyle w:val="TAC"/>
            </w:pPr>
            <w:r w:rsidRPr="009B053A">
              <w:t>Inner_1RB_Left</w:t>
            </w:r>
          </w:p>
        </w:tc>
      </w:tr>
      <w:tr w:rsidR="00F43565" w:rsidRPr="009B053A" w14:paraId="1C09FDAC" w14:textId="77777777" w:rsidTr="00931ECD">
        <w:trPr>
          <w:trHeight w:val="287"/>
        </w:trPr>
        <w:tc>
          <w:tcPr>
            <w:tcW w:w="827" w:type="dxa"/>
            <w:tcBorders>
              <w:left w:val="single" w:sz="4" w:space="0" w:color="auto"/>
              <w:bottom w:val="single" w:sz="4" w:space="0" w:color="auto"/>
              <w:right w:val="single" w:sz="4" w:space="0" w:color="auto"/>
            </w:tcBorders>
            <w:vAlign w:val="center"/>
          </w:tcPr>
          <w:p w14:paraId="56B0C6FA" w14:textId="77777777" w:rsidR="00F43565" w:rsidRPr="009B053A" w:rsidRDefault="00F43565" w:rsidP="00931ECD">
            <w:pPr>
              <w:pStyle w:val="TAC"/>
            </w:pPr>
            <w:r w:rsidRPr="009B053A">
              <w:t>15</w:t>
            </w:r>
          </w:p>
        </w:tc>
        <w:tc>
          <w:tcPr>
            <w:tcW w:w="797" w:type="dxa"/>
            <w:tcBorders>
              <w:left w:val="single" w:sz="4" w:space="0" w:color="auto"/>
              <w:bottom w:val="single" w:sz="4" w:space="0" w:color="auto"/>
              <w:right w:val="single" w:sz="4" w:space="0" w:color="auto"/>
            </w:tcBorders>
            <w:vAlign w:val="center"/>
          </w:tcPr>
          <w:p w14:paraId="56CE4DDE" w14:textId="77777777" w:rsidR="00F43565" w:rsidRPr="009B053A" w:rsidRDefault="00F43565" w:rsidP="00931ECD">
            <w:pPr>
              <w:pStyle w:val="TAC"/>
            </w:pPr>
            <w:r w:rsidRPr="009B053A">
              <w:t>Default</w:t>
            </w:r>
          </w:p>
        </w:tc>
        <w:tc>
          <w:tcPr>
            <w:tcW w:w="894" w:type="dxa"/>
            <w:tcBorders>
              <w:left w:val="single" w:sz="4" w:space="0" w:color="auto"/>
              <w:bottom w:val="single" w:sz="4" w:space="0" w:color="auto"/>
              <w:right w:val="single" w:sz="4" w:space="0" w:color="auto"/>
            </w:tcBorders>
            <w:vAlign w:val="center"/>
          </w:tcPr>
          <w:p w14:paraId="438E30D0" w14:textId="77777777" w:rsidR="00F43565" w:rsidRPr="009B053A" w:rsidRDefault="00F43565" w:rsidP="00931ECD">
            <w:pPr>
              <w:pStyle w:val="TAC"/>
            </w:pPr>
            <w:r w:rsidRPr="009B053A">
              <w:t>Lowest N</w:t>
            </w:r>
            <w:r w:rsidRPr="009B053A">
              <w:rPr>
                <w:vertAlign w:val="subscript"/>
              </w:rPr>
              <w:t>RB_agg</w:t>
            </w:r>
          </w:p>
        </w:tc>
        <w:tc>
          <w:tcPr>
            <w:tcW w:w="851" w:type="dxa"/>
            <w:tcBorders>
              <w:left w:val="single" w:sz="4" w:space="0" w:color="auto"/>
              <w:bottom w:val="single" w:sz="4" w:space="0" w:color="auto"/>
              <w:right w:val="single" w:sz="4" w:space="0" w:color="auto"/>
            </w:tcBorders>
            <w:vAlign w:val="center"/>
          </w:tcPr>
          <w:p w14:paraId="40F37C5F" w14:textId="77777777" w:rsidR="00F43565" w:rsidRPr="009B053A" w:rsidRDefault="00F43565" w:rsidP="00931ECD">
            <w:pPr>
              <w:pStyle w:val="TAC"/>
            </w:pPr>
            <w:r w:rsidRPr="009B053A">
              <w:t>Lowest, Highest</w:t>
            </w:r>
          </w:p>
        </w:tc>
        <w:tc>
          <w:tcPr>
            <w:tcW w:w="1021" w:type="dxa"/>
            <w:vMerge/>
            <w:tcBorders>
              <w:left w:val="single" w:sz="4" w:space="0" w:color="auto"/>
              <w:right w:val="single" w:sz="4" w:space="0" w:color="auto"/>
            </w:tcBorders>
            <w:vAlign w:val="center"/>
          </w:tcPr>
          <w:p w14:paraId="57F71610" w14:textId="77777777" w:rsidR="00F43565" w:rsidRPr="009B053A" w:rsidRDefault="00F43565" w:rsidP="00931ECD">
            <w:pPr>
              <w:pStyle w:val="TAC"/>
            </w:pPr>
          </w:p>
        </w:tc>
        <w:tc>
          <w:tcPr>
            <w:tcW w:w="963" w:type="dxa"/>
            <w:tcBorders>
              <w:top w:val="single" w:sz="4" w:space="0" w:color="auto"/>
              <w:left w:val="single" w:sz="4" w:space="0" w:color="auto"/>
              <w:bottom w:val="single" w:sz="4" w:space="0" w:color="auto"/>
              <w:right w:val="single" w:sz="4" w:space="0" w:color="auto"/>
            </w:tcBorders>
            <w:vAlign w:val="center"/>
          </w:tcPr>
          <w:p w14:paraId="3D163D94" w14:textId="77777777" w:rsidR="00F43565" w:rsidRPr="009B053A" w:rsidRDefault="00F43565" w:rsidP="00931ECD">
            <w:pPr>
              <w:pStyle w:val="TAC"/>
            </w:pPr>
            <w:r w:rsidRPr="009B053A">
              <w:t>N/A</w:t>
            </w:r>
          </w:p>
        </w:tc>
        <w:tc>
          <w:tcPr>
            <w:tcW w:w="1134" w:type="dxa"/>
            <w:tcBorders>
              <w:top w:val="single" w:sz="4" w:space="0" w:color="auto"/>
              <w:left w:val="single" w:sz="4" w:space="0" w:color="auto"/>
              <w:bottom w:val="single" w:sz="4" w:space="0" w:color="auto"/>
              <w:right w:val="single" w:sz="4" w:space="0" w:color="auto"/>
            </w:tcBorders>
            <w:vAlign w:val="center"/>
          </w:tcPr>
          <w:p w14:paraId="19452179" w14:textId="77777777" w:rsidR="00F43565" w:rsidRPr="009B053A" w:rsidRDefault="00F43565"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vAlign w:val="center"/>
          </w:tcPr>
          <w:p w14:paraId="0C21D61C" w14:textId="77777777" w:rsidR="00F43565" w:rsidRPr="009B053A" w:rsidRDefault="00F43565" w:rsidP="00931ECD">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091F97AA" w14:textId="77777777" w:rsidR="00F43565" w:rsidRPr="009B053A" w:rsidRDefault="00F43565" w:rsidP="00931ECD">
            <w:pPr>
              <w:pStyle w:val="TAC"/>
            </w:pPr>
            <w:r w:rsidRPr="009B053A">
              <w:t>Inner_Full</w:t>
            </w:r>
          </w:p>
        </w:tc>
      </w:tr>
      <w:tr w:rsidR="00F43565" w:rsidRPr="009B053A" w14:paraId="2CBE8CA8" w14:textId="77777777" w:rsidTr="00931ECD">
        <w:tc>
          <w:tcPr>
            <w:tcW w:w="9039" w:type="dxa"/>
            <w:gridSpan w:val="9"/>
            <w:tcBorders>
              <w:top w:val="single" w:sz="4" w:space="0" w:color="auto"/>
              <w:left w:val="single" w:sz="4" w:space="0" w:color="auto"/>
              <w:bottom w:val="single" w:sz="4" w:space="0" w:color="auto"/>
              <w:right w:val="single" w:sz="4" w:space="0" w:color="auto"/>
            </w:tcBorders>
            <w:hideMark/>
          </w:tcPr>
          <w:p w14:paraId="465569B4" w14:textId="77777777" w:rsidR="00F43565" w:rsidRPr="009B053A" w:rsidRDefault="00F43565" w:rsidP="00931ECD">
            <w:pPr>
              <w:pStyle w:val="TAN"/>
            </w:pPr>
            <w:r w:rsidRPr="009B053A">
              <w:rPr>
                <w:rFonts w:cs="Arial"/>
                <w:szCs w:val="18"/>
              </w:rPr>
              <w:t>NOTE 1:</w:t>
            </w:r>
            <w:r w:rsidRPr="009B053A">
              <w:tab/>
              <w:t>The specific configuration of each RB allocation is defined in Table 6.1-2 in current specification. For 1RB_Left allocation, the PCC is located on the lower frequency while SCC is located on the higher frequency. For 1RB_Right allocation, the PCC is located on the higher frequency while SCC is located on the lower frequency.</w:t>
            </w:r>
          </w:p>
          <w:p w14:paraId="55C4FD66" w14:textId="77777777" w:rsidR="00F43565" w:rsidRPr="009B053A" w:rsidRDefault="00F43565" w:rsidP="00931ECD">
            <w:pPr>
              <w:pStyle w:val="TAN"/>
            </w:pPr>
            <w:r w:rsidRPr="009B053A">
              <w:rPr>
                <w:rFonts w:cs="Arial"/>
                <w:szCs w:val="18"/>
              </w:rPr>
              <w:t>NOTE 2:</w:t>
            </w:r>
            <w:r w:rsidRPr="009B053A">
              <w:tab/>
              <w:t>The specific configuration of each RB allocation is defined in Table 6.1-1 in TS 38.521-1 [8].</w:t>
            </w:r>
          </w:p>
          <w:p w14:paraId="013A1830" w14:textId="77777777" w:rsidR="00F43565" w:rsidRPr="009B053A" w:rsidRDefault="00F43565" w:rsidP="00931ECD">
            <w:pPr>
              <w:pStyle w:val="TAN"/>
            </w:pPr>
            <w:r w:rsidRPr="009B053A">
              <w:t>NOTE 3:</w:t>
            </w:r>
            <w:r w:rsidRPr="009B053A">
              <w:tab/>
              <w:t>DFT-s-OFDM Pi/2 BPSK test applies only for UEs which supports Pi/2 BPSK in NR FR1.</w:t>
            </w:r>
          </w:p>
        </w:tc>
      </w:tr>
    </w:tbl>
    <w:p w14:paraId="4BF1E040" w14:textId="2526CABF" w:rsidR="0080370C" w:rsidRPr="009B053A" w:rsidRDefault="0080370C" w:rsidP="0080370C">
      <w:pPr>
        <w:rPr>
          <w:lang w:eastAsia="zh-CN"/>
        </w:rPr>
      </w:pPr>
    </w:p>
    <w:p w14:paraId="1934E5EC" w14:textId="77777777" w:rsidR="0080370C" w:rsidRPr="009B053A" w:rsidRDefault="0080370C" w:rsidP="0080370C">
      <w:pPr>
        <w:pStyle w:val="B10"/>
        <w:rPr>
          <w:lang w:eastAsia="en-US"/>
        </w:rPr>
      </w:pPr>
      <w:r w:rsidRPr="009B053A">
        <w:t>1.</w:t>
      </w:r>
      <w:r w:rsidRPr="009B053A">
        <w:tab/>
        <w:t>Connect the SS to the UE antenna connectors as shown in TS 38.508-1 [6] clause A.3.1.1 for SS and clause A.3.2.1 for UE.</w:t>
      </w:r>
    </w:p>
    <w:p w14:paraId="1D654D14" w14:textId="77777777" w:rsidR="0080370C" w:rsidRPr="009B053A" w:rsidRDefault="0080370C" w:rsidP="0080370C">
      <w:pPr>
        <w:pStyle w:val="B10"/>
      </w:pPr>
      <w:r w:rsidRPr="009B053A">
        <w:lastRenderedPageBreak/>
        <w:t>2.</w:t>
      </w:r>
      <w:r w:rsidRPr="009B053A">
        <w:tab/>
        <w:t xml:space="preserve">The parameter settings for the E-UTRA cell are set up according to TS 36.508 [11] clause 4.4.3, and </w:t>
      </w:r>
      <w:r w:rsidRPr="009B053A">
        <w:rPr>
          <w:lang w:eastAsia="zh-CN"/>
        </w:rPr>
        <w:t>the</w:t>
      </w:r>
      <w:r w:rsidRPr="009B053A">
        <w:t xml:space="preserve"> parameter settings for the NR cell are set up according to TS 38.508-1 [6] clause 4.4.3.</w:t>
      </w:r>
    </w:p>
    <w:p w14:paraId="524AB089" w14:textId="77777777" w:rsidR="0080370C" w:rsidRPr="009B053A" w:rsidRDefault="0080370C" w:rsidP="0080370C">
      <w:pPr>
        <w:pStyle w:val="B10"/>
      </w:pPr>
      <w:r w:rsidRPr="009B053A">
        <w:t>3.</w:t>
      </w:r>
      <w:r w:rsidRPr="009B053A">
        <w:tab/>
        <w:t>Downlink signals are initially set up according to TS 36.521-1 [10] Annex C.0 and TS 38.521-1 [8] Annex C.0 for E-UTRA CG PCC and NR CG respectively, and uplink signals according to TS 36.521-1 [10] Annex H and TS 38.521-1 [8] Annex G for E-UTRA CG and NR CG respectively.</w:t>
      </w:r>
    </w:p>
    <w:p w14:paraId="1663616C" w14:textId="77777777" w:rsidR="0080370C" w:rsidRPr="009B053A" w:rsidRDefault="0080370C" w:rsidP="0080370C">
      <w:pPr>
        <w:pStyle w:val="B10"/>
      </w:pPr>
      <w:r w:rsidRPr="009B053A">
        <w:t>4.</w:t>
      </w:r>
      <w:r w:rsidRPr="009B053A">
        <w:tab/>
        <w:t>The UL Reference Measurement channels are set according to Table 6.2B.1.3_1.3-1.</w:t>
      </w:r>
    </w:p>
    <w:p w14:paraId="073BF3F7" w14:textId="77777777" w:rsidR="00AB27EE" w:rsidRPr="009B053A" w:rsidRDefault="00AB27EE" w:rsidP="00AB27EE">
      <w:pPr>
        <w:pStyle w:val="B10"/>
      </w:pPr>
      <w:r w:rsidRPr="009B053A">
        <w:t>5.</w:t>
      </w:r>
      <w:r w:rsidRPr="009B053A">
        <w:tab/>
        <w:t xml:space="preserve">Propagation conditions are set </w:t>
      </w:r>
      <w:del w:id="1781" w:author="3001" w:date="2023-06-16T09:04:00Z">
        <w:r w:rsidRPr="009B053A" w:rsidDel="00821855">
          <w:delText xml:space="preserve">according to TS 36.521-1 [10] and TS 38.521-1 [8] Annex B.0 </w:delText>
        </w:r>
      </w:del>
      <w:r w:rsidRPr="009B053A">
        <w:t>for E-UTRA CG and NR CG respectively.</w:t>
      </w:r>
    </w:p>
    <w:p w14:paraId="107D134B" w14:textId="77777777" w:rsidR="0080370C" w:rsidRPr="009B053A" w:rsidRDefault="0080370C" w:rsidP="0080370C">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3_1.4.3.</w:t>
      </w:r>
    </w:p>
    <w:p w14:paraId="2959CE6F" w14:textId="77777777" w:rsidR="0080370C" w:rsidRPr="009B053A" w:rsidRDefault="0080370C" w:rsidP="0080370C">
      <w:pPr>
        <w:pStyle w:val="B10"/>
      </w:pPr>
      <w:r w:rsidRPr="009B053A">
        <w:t>7.</w:t>
      </w:r>
      <w:r w:rsidRPr="009B053A">
        <w:tab/>
        <w:t>For the case of testing overlapping E-UTRA and NR UL transmission scenario when both bands are TDD, ensure E-UTRA UL transmission overlaps with NR UL transmission in time by giving SCG a delay of 3 E-UTRA subframes, or by giving MCG a delay of 2 subframes.</w:t>
      </w:r>
    </w:p>
    <w:p w14:paraId="755135EA" w14:textId="77777777" w:rsidR="0080370C" w:rsidRPr="009B053A" w:rsidRDefault="0080370C" w:rsidP="0080370C">
      <w:pPr>
        <w:pStyle w:val="H6"/>
      </w:pPr>
      <w:r w:rsidRPr="009B053A">
        <w:t>6.2B.1.3_1.4.2</w:t>
      </w:r>
      <w:r w:rsidRPr="009B053A">
        <w:tab/>
        <w:t>Test procedure</w:t>
      </w:r>
    </w:p>
    <w:p w14:paraId="478E37AF" w14:textId="77777777" w:rsidR="0080370C" w:rsidRPr="009B053A" w:rsidRDefault="0080370C" w:rsidP="0080370C">
      <w:pPr>
        <w:pStyle w:val="B10"/>
      </w:pPr>
      <w:r w:rsidRPr="009B053A">
        <w:rPr>
          <w:lang w:eastAsia="zh-CN"/>
        </w:rPr>
        <w:t>1.</w:t>
      </w:r>
      <w:r w:rsidRPr="009B053A">
        <w:tab/>
        <w:t>Configure E-UTRA SCC according to TS 36.521-1 [10] Annex C.0, C.1 and Annex C.3.0 for all E-UTRA downlink physical channels.</w:t>
      </w:r>
    </w:p>
    <w:p w14:paraId="35FB2125" w14:textId="77777777" w:rsidR="0080370C" w:rsidRPr="009B053A" w:rsidRDefault="0080370C" w:rsidP="0080370C">
      <w:pPr>
        <w:pStyle w:val="B10"/>
      </w:pPr>
      <w:r w:rsidRPr="009B053A">
        <w:t>2.</w:t>
      </w:r>
      <w:r w:rsidRPr="009B053A">
        <w:tab/>
        <w:t>The SS shall configure SCC as per TS 36.508 [11] clause 5.2A.4. Message contents are defined in clause 6.2B.1.3_1.4.3.</w:t>
      </w:r>
    </w:p>
    <w:p w14:paraId="7E3369D8" w14:textId="77777777" w:rsidR="0080370C" w:rsidRPr="009B053A" w:rsidRDefault="0080370C" w:rsidP="0080370C">
      <w:pPr>
        <w:pStyle w:val="B10"/>
        <w:rPr>
          <w:lang w:eastAsia="zh-CN"/>
        </w:rPr>
      </w:pPr>
      <w:r w:rsidRPr="009B053A">
        <w:t>3.</w:t>
      </w:r>
      <w:r w:rsidRPr="009B053A">
        <w:tab/>
        <w:t>SS activates SCC by sending the activation MAC-CE (Refer TS 36.321, clauses 5.13, 6.1.3.8). Wait for at least 2 seconds (Refer TS 36.133 [12], clauses 8.3.3.2).</w:t>
      </w:r>
    </w:p>
    <w:p w14:paraId="157088C5" w14:textId="77777777" w:rsidR="0080370C" w:rsidRPr="009B053A" w:rsidRDefault="0080370C" w:rsidP="0080370C">
      <w:pPr>
        <w:pStyle w:val="B10"/>
        <w:rPr>
          <w:lang w:eastAsia="en-US"/>
        </w:rPr>
      </w:pPr>
      <w:r w:rsidRPr="009B053A">
        <w:t>4.</w:t>
      </w:r>
      <w:r w:rsidRPr="009B053A">
        <w:tab/>
        <w:t>SS sends uplink scheduling information for each UL HARQ process via PDCCH DCI format 0 and DCI format 0_1 for C_RNTI to schedule the UL RMC according to Table 6.2B.1.3_1.4.1-1 on E-UTRA PCC and SCC and NR CC respectively. Since the UL has no payload and no loopback data to send the UE sends uplink MAC padding bits on the UL RMC.</w:t>
      </w:r>
    </w:p>
    <w:p w14:paraId="193BA671" w14:textId="77777777" w:rsidR="0080370C" w:rsidRPr="009B053A" w:rsidRDefault="0080370C" w:rsidP="0080370C">
      <w:pPr>
        <w:pStyle w:val="B10"/>
      </w:pPr>
      <w:r w:rsidRPr="009B053A">
        <w:t>5.</w:t>
      </w:r>
      <w:r w:rsidRPr="009B053A">
        <w:tab/>
        <w:t>Send continuously uplink power control "up" commands in every uplink scheduling information to the UE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206CEB5C" w14:textId="77777777" w:rsidR="0080370C" w:rsidRPr="009B053A" w:rsidRDefault="0080370C" w:rsidP="0080370C">
      <w:pPr>
        <w:pStyle w:val="B10"/>
      </w:pPr>
      <w:r w:rsidRPr="009B053A">
        <w:t>6.</w:t>
      </w:r>
      <w:r w:rsidRPr="009B053A">
        <w:tab/>
        <w:t>For test ID 1~6 measure the sum of mean transmitted power over all EN-DC component carriers in the EN-DC, which shall meet the requirements described in table 6.2B.1.3_1.5-1 and the period of the measurement shall be at least the continuous duration of one active sub-frame.</w:t>
      </w:r>
    </w:p>
    <w:p w14:paraId="0D8DE5A4" w14:textId="3906E191" w:rsidR="0080370C" w:rsidRPr="009B053A" w:rsidRDefault="0080370C" w:rsidP="0080370C">
      <w:pPr>
        <w:pStyle w:val="B10"/>
      </w:pPr>
      <w:r w:rsidRPr="009B053A">
        <w:tab/>
        <w:t>For test ID 7~9 measure the sum of mean transmitted power over all E-UTRA component carriers, which shall meet the requirements described in Table 6.2.2A.1.5-1 in TS 36.521-1 [10]. The period of the measurement shall be at least the continuous duration of one active sub-frame.</w:t>
      </w:r>
    </w:p>
    <w:p w14:paraId="17AF876B" w14:textId="77777777" w:rsidR="0080370C" w:rsidRPr="009B053A" w:rsidRDefault="0080370C" w:rsidP="0080370C">
      <w:pPr>
        <w:pStyle w:val="B10"/>
      </w:pPr>
      <w:r w:rsidRPr="009B053A">
        <w:tab/>
        <w:t>For test ID 10~15 measure the mean transmitted power over NR carrier, which shall meet the requirements described in Table 6.2.1.5-1 in TS 38.521-1 [8] respectively. The period of the measurement shall be at least the continuous duration of one active sub-frame.</w:t>
      </w:r>
    </w:p>
    <w:p w14:paraId="43EAC83F" w14:textId="77777777" w:rsidR="0080370C" w:rsidRPr="009B053A" w:rsidRDefault="0080370C" w:rsidP="0080370C">
      <w:pPr>
        <w:pStyle w:val="H6"/>
      </w:pPr>
      <w:r w:rsidRPr="009B053A">
        <w:t>6.2B.1.3_1.4.3</w:t>
      </w:r>
      <w:r w:rsidRPr="009B053A">
        <w:tab/>
        <w:t>Message contents</w:t>
      </w:r>
    </w:p>
    <w:p w14:paraId="2110F174" w14:textId="77777777" w:rsidR="0080370C" w:rsidRPr="009B053A" w:rsidRDefault="0080370C" w:rsidP="0080370C">
      <w:r w:rsidRPr="009B053A">
        <w:t>Message contents are according to TS 36.508 [11] clause 4.6.1 and TS 38.508-1 [6] clause 4.6.1 with the following exceptions:</w:t>
      </w:r>
    </w:p>
    <w:p w14:paraId="220BBD71" w14:textId="77777777" w:rsidR="0080370C" w:rsidRPr="009B053A" w:rsidRDefault="0080370C" w:rsidP="0080370C">
      <w:pPr>
        <w:pStyle w:val="TH"/>
      </w:pPr>
      <w:r w:rsidRPr="009B053A">
        <w:t xml:space="preserve">Table 6.2B.1.3_1.4.3-1: </w:t>
      </w:r>
      <w:r w:rsidRPr="009B053A">
        <w:rPr>
          <w:i/>
        </w:rPr>
        <w:t>P</w:t>
      </w:r>
      <w:r w:rsidRPr="009B053A">
        <w:rPr>
          <w:i/>
          <w:iCs/>
        </w:rPr>
        <w:t>USCH-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0370C" w:rsidRPr="009B053A" w14:paraId="485FF5C9" w14:textId="77777777" w:rsidTr="0080370C">
        <w:tc>
          <w:tcPr>
            <w:tcW w:w="9747" w:type="dxa"/>
            <w:tcBorders>
              <w:top w:val="single" w:sz="4" w:space="0" w:color="auto"/>
              <w:left w:val="single" w:sz="4" w:space="0" w:color="auto"/>
              <w:bottom w:val="single" w:sz="4" w:space="0" w:color="auto"/>
              <w:right w:val="single" w:sz="4" w:space="0" w:color="auto"/>
            </w:tcBorders>
            <w:hideMark/>
          </w:tcPr>
          <w:p w14:paraId="376F6AC6" w14:textId="77777777" w:rsidR="0080370C" w:rsidRPr="009B053A" w:rsidRDefault="0080370C">
            <w:pPr>
              <w:pStyle w:val="TAH"/>
              <w:jc w:val="left"/>
              <w:rPr>
                <w:b w:val="0"/>
              </w:rPr>
            </w:pPr>
            <w:r w:rsidRPr="009B053A">
              <w:rPr>
                <w:b w:val="0"/>
              </w:rPr>
              <w:t>Derivation Path: TS 38.508-1 [6], Table 4.6.3-118 with condition TRANSFORM_PRECODER_ENABLED</w:t>
            </w:r>
          </w:p>
        </w:tc>
      </w:tr>
    </w:tbl>
    <w:p w14:paraId="24650147" w14:textId="77777777" w:rsidR="0080370C" w:rsidRPr="009B053A" w:rsidRDefault="0080370C" w:rsidP="0080370C">
      <w:pPr>
        <w:rPr>
          <w:lang w:eastAsia="en-US"/>
        </w:rPr>
      </w:pPr>
    </w:p>
    <w:p w14:paraId="51EED1CA" w14:textId="77777777" w:rsidR="0080370C" w:rsidRPr="009B053A" w:rsidRDefault="0080370C" w:rsidP="0080370C">
      <w:pPr>
        <w:pStyle w:val="TH"/>
      </w:pPr>
      <w:r w:rsidRPr="009B053A">
        <w:lastRenderedPageBreak/>
        <w:t>Table 6.2B.1.3_1.4.3-2: PhysicalCellGroupConfig</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095"/>
        <w:gridCol w:w="1417"/>
        <w:gridCol w:w="1702"/>
      </w:tblGrid>
      <w:tr w:rsidR="0080370C" w:rsidRPr="009B053A" w14:paraId="763100F8" w14:textId="77777777" w:rsidTr="0080370C">
        <w:tc>
          <w:tcPr>
            <w:tcW w:w="9747" w:type="dxa"/>
            <w:gridSpan w:val="4"/>
            <w:tcBorders>
              <w:top w:val="single" w:sz="4" w:space="0" w:color="auto"/>
              <w:left w:val="single" w:sz="4" w:space="0" w:color="auto"/>
              <w:bottom w:val="single" w:sz="4" w:space="0" w:color="auto"/>
              <w:right w:val="single" w:sz="4" w:space="0" w:color="auto"/>
            </w:tcBorders>
            <w:hideMark/>
          </w:tcPr>
          <w:p w14:paraId="51F319C8" w14:textId="77777777" w:rsidR="0080370C" w:rsidRPr="009B053A" w:rsidRDefault="0080370C">
            <w:pPr>
              <w:pStyle w:val="TAL"/>
            </w:pPr>
            <w:r w:rsidRPr="009B053A">
              <w:t>Derivation Path: TS 38.508-1 [6], Table 4.6.3-106</w:t>
            </w:r>
          </w:p>
        </w:tc>
      </w:tr>
      <w:tr w:rsidR="0080370C" w:rsidRPr="009B053A" w14:paraId="785F063F"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50FF18D6" w14:textId="77777777" w:rsidR="0080370C" w:rsidRPr="009B053A" w:rsidRDefault="0080370C">
            <w:pPr>
              <w:pStyle w:val="TAH"/>
            </w:pPr>
            <w:r w:rsidRPr="009B053A">
              <w:t>Information Element</w:t>
            </w:r>
          </w:p>
        </w:tc>
        <w:tc>
          <w:tcPr>
            <w:tcW w:w="2094" w:type="dxa"/>
            <w:tcBorders>
              <w:top w:val="single" w:sz="4" w:space="0" w:color="auto"/>
              <w:left w:val="single" w:sz="4" w:space="0" w:color="auto"/>
              <w:bottom w:val="single" w:sz="4" w:space="0" w:color="auto"/>
              <w:right w:val="single" w:sz="4" w:space="0" w:color="auto"/>
            </w:tcBorders>
            <w:hideMark/>
          </w:tcPr>
          <w:p w14:paraId="6568B590" w14:textId="77777777" w:rsidR="0080370C" w:rsidRPr="009B053A" w:rsidRDefault="0080370C">
            <w:pPr>
              <w:pStyle w:val="TAH"/>
            </w:pPr>
            <w:r w:rsidRPr="009B053A">
              <w:t>Value/remark</w:t>
            </w:r>
          </w:p>
        </w:tc>
        <w:tc>
          <w:tcPr>
            <w:tcW w:w="1417" w:type="dxa"/>
            <w:tcBorders>
              <w:top w:val="single" w:sz="4" w:space="0" w:color="auto"/>
              <w:left w:val="single" w:sz="4" w:space="0" w:color="auto"/>
              <w:bottom w:val="single" w:sz="4" w:space="0" w:color="auto"/>
              <w:right w:val="single" w:sz="4" w:space="0" w:color="auto"/>
            </w:tcBorders>
            <w:hideMark/>
          </w:tcPr>
          <w:p w14:paraId="7D0A3DC2" w14:textId="77777777" w:rsidR="0080370C" w:rsidRPr="009B053A" w:rsidRDefault="0080370C">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hideMark/>
          </w:tcPr>
          <w:p w14:paraId="0CF043A0" w14:textId="77777777" w:rsidR="0080370C" w:rsidRPr="009B053A" w:rsidRDefault="0080370C">
            <w:pPr>
              <w:pStyle w:val="TAH"/>
            </w:pPr>
            <w:r w:rsidRPr="009B053A">
              <w:t>Condition</w:t>
            </w:r>
          </w:p>
        </w:tc>
      </w:tr>
      <w:tr w:rsidR="0080370C" w:rsidRPr="009B053A" w14:paraId="76707968"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707F96C5" w14:textId="77777777" w:rsidR="0080370C" w:rsidRPr="009B053A" w:rsidRDefault="0080370C">
            <w:pPr>
              <w:pStyle w:val="TAL"/>
            </w:pPr>
            <w:r w:rsidRPr="009B053A">
              <w:t xml:space="preserve">PhysicalCellGroupConfig ::= </w:t>
            </w:r>
            <w:r w:rsidRPr="009B053A">
              <w:rPr>
                <w:snapToGrid w:val="0"/>
              </w:rPr>
              <w:t xml:space="preserve">SEQUENCE </w:t>
            </w:r>
            <w:r w:rsidRPr="009B053A">
              <w:t>{</w:t>
            </w:r>
          </w:p>
        </w:tc>
        <w:tc>
          <w:tcPr>
            <w:tcW w:w="2094" w:type="dxa"/>
            <w:tcBorders>
              <w:top w:val="single" w:sz="4" w:space="0" w:color="auto"/>
              <w:left w:val="single" w:sz="4" w:space="0" w:color="auto"/>
              <w:bottom w:val="single" w:sz="4" w:space="0" w:color="auto"/>
              <w:right w:val="single" w:sz="4" w:space="0" w:color="auto"/>
            </w:tcBorders>
          </w:tcPr>
          <w:p w14:paraId="69C7F561" w14:textId="77777777" w:rsidR="0080370C" w:rsidRPr="009B053A"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371D8725" w14:textId="77777777" w:rsidR="0080370C" w:rsidRPr="009B053A"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02D6686B" w14:textId="77777777" w:rsidR="0080370C" w:rsidRPr="009B053A" w:rsidRDefault="0080370C">
            <w:pPr>
              <w:pStyle w:val="TAL"/>
            </w:pPr>
          </w:p>
        </w:tc>
      </w:tr>
      <w:tr w:rsidR="0080370C" w:rsidRPr="009B053A" w14:paraId="7AD27FB0" w14:textId="77777777" w:rsidTr="0080370C">
        <w:tc>
          <w:tcPr>
            <w:tcW w:w="4535" w:type="dxa"/>
            <w:tcBorders>
              <w:top w:val="single" w:sz="4" w:space="0" w:color="auto"/>
              <w:left w:val="single" w:sz="4" w:space="0" w:color="auto"/>
              <w:bottom w:val="nil"/>
              <w:right w:val="single" w:sz="4" w:space="0" w:color="auto"/>
            </w:tcBorders>
            <w:hideMark/>
          </w:tcPr>
          <w:p w14:paraId="53EE6EE3" w14:textId="77777777" w:rsidR="0080370C" w:rsidRPr="009B053A" w:rsidRDefault="0080370C">
            <w:pPr>
              <w:pStyle w:val="TAL"/>
            </w:pPr>
            <w:r w:rsidRPr="009B053A">
              <w:t xml:space="preserve">  p-NR-FR1</w:t>
            </w:r>
          </w:p>
        </w:tc>
        <w:tc>
          <w:tcPr>
            <w:tcW w:w="2094" w:type="dxa"/>
            <w:tcBorders>
              <w:top w:val="single" w:sz="4" w:space="0" w:color="auto"/>
              <w:left w:val="single" w:sz="4" w:space="0" w:color="auto"/>
              <w:bottom w:val="single" w:sz="4" w:space="0" w:color="auto"/>
              <w:right w:val="single" w:sz="4" w:space="0" w:color="auto"/>
            </w:tcBorders>
            <w:hideMark/>
          </w:tcPr>
          <w:p w14:paraId="7D20DECA" w14:textId="77777777" w:rsidR="0080370C" w:rsidRPr="009B053A" w:rsidRDefault="0080370C">
            <w:pPr>
              <w:pStyle w:val="TAL"/>
            </w:pPr>
            <w:r w:rsidRPr="009B053A">
              <w:t>20</w:t>
            </w:r>
          </w:p>
        </w:tc>
        <w:tc>
          <w:tcPr>
            <w:tcW w:w="1417" w:type="dxa"/>
            <w:tcBorders>
              <w:top w:val="single" w:sz="4" w:space="0" w:color="auto"/>
              <w:left w:val="single" w:sz="4" w:space="0" w:color="auto"/>
              <w:bottom w:val="single" w:sz="4" w:space="0" w:color="auto"/>
              <w:right w:val="single" w:sz="4" w:space="0" w:color="auto"/>
            </w:tcBorders>
            <w:hideMark/>
          </w:tcPr>
          <w:p w14:paraId="710FF3E6" w14:textId="77777777" w:rsidR="0080370C" w:rsidRPr="009B053A" w:rsidRDefault="0080370C">
            <w:pPr>
              <w:pStyle w:val="TAL"/>
            </w:pPr>
            <w:r w:rsidRPr="009B053A">
              <w:t>For simultaneous E-UTRA and NR transmission</w:t>
            </w:r>
          </w:p>
        </w:tc>
        <w:tc>
          <w:tcPr>
            <w:tcW w:w="1701" w:type="dxa"/>
            <w:tcBorders>
              <w:top w:val="single" w:sz="4" w:space="0" w:color="auto"/>
              <w:left w:val="single" w:sz="4" w:space="0" w:color="auto"/>
              <w:bottom w:val="single" w:sz="4" w:space="0" w:color="auto"/>
              <w:right w:val="single" w:sz="4" w:space="0" w:color="auto"/>
            </w:tcBorders>
            <w:hideMark/>
          </w:tcPr>
          <w:p w14:paraId="0C0CBCF6" w14:textId="77777777" w:rsidR="0080370C" w:rsidRPr="009B053A" w:rsidRDefault="0080370C">
            <w:pPr>
              <w:pStyle w:val="TAL"/>
            </w:pPr>
            <w:r w:rsidRPr="009B053A">
              <w:t>Power Class 3 UE</w:t>
            </w:r>
          </w:p>
          <w:p w14:paraId="5FB9ED53" w14:textId="77777777" w:rsidR="0080370C" w:rsidRPr="009B053A" w:rsidRDefault="0080370C">
            <w:pPr>
              <w:pStyle w:val="TAL"/>
            </w:pPr>
            <w:r w:rsidRPr="009B053A">
              <w:t>Test IDs 1-6</w:t>
            </w:r>
          </w:p>
        </w:tc>
      </w:tr>
      <w:tr w:rsidR="0080370C" w:rsidRPr="009B053A" w14:paraId="1EBBB5C8" w14:textId="77777777" w:rsidTr="0080370C">
        <w:tc>
          <w:tcPr>
            <w:tcW w:w="4535" w:type="dxa"/>
            <w:tcBorders>
              <w:top w:val="nil"/>
              <w:left w:val="single" w:sz="4" w:space="0" w:color="auto"/>
              <w:bottom w:val="nil"/>
              <w:right w:val="single" w:sz="4" w:space="0" w:color="auto"/>
            </w:tcBorders>
          </w:tcPr>
          <w:p w14:paraId="78796A69" w14:textId="77777777" w:rsidR="0080370C" w:rsidRPr="009B053A" w:rsidRDefault="0080370C">
            <w:pPr>
              <w:pStyle w:val="TAL"/>
            </w:pPr>
          </w:p>
        </w:tc>
        <w:tc>
          <w:tcPr>
            <w:tcW w:w="2094" w:type="dxa"/>
            <w:tcBorders>
              <w:top w:val="single" w:sz="4" w:space="0" w:color="auto"/>
              <w:left w:val="single" w:sz="4" w:space="0" w:color="auto"/>
              <w:bottom w:val="single" w:sz="4" w:space="0" w:color="auto"/>
              <w:right w:val="single" w:sz="4" w:space="0" w:color="auto"/>
            </w:tcBorders>
            <w:hideMark/>
          </w:tcPr>
          <w:p w14:paraId="64F43880" w14:textId="77777777" w:rsidR="0080370C" w:rsidRPr="009B053A" w:rsidRDefault="0080370C">
            <w:pPr>
              <w:pStyle w:val="TAL"/>
            </w:pPr>
            <w:r w:rsidRPr="009B053A">
              <w:t>23</w:t>
            </w:r>
          </w:p>
        </w:tc>
        <w:tc>
          <w:tcPr>
            <w:tcW w:w="1417" w:type="dxa"/>
            <w:tcBorders>
              <w:top w:val="single" w:sz="4" w:space="0" w:color="auto"/>
              <w:left w:val="single" w:sz="4" w:space="0" w:color="auto"/>
              <w:bottom w:val="single" w:sz="4" w:space="0" w:color="auto"/>
              <w:right w:val="single" w:sz="4" w:space="0" w:color="auto"/>
            </w:tcBorders>
            <w:hideMark/>
          </w:tcPr>
          <w:p w14:paraId="0828782C" w14:textId="77777777" w:rsidR="0080370C" w:rsidRPr="009B053A" w:rsidRDefault="0080370C">
            <w:pPr>
              <w:pStyle w:val="TAL"/>
            </w:pPr>
            <w:r w:rsidRPr="009B053A">
              <w:t>For Test IDs 7~9 NR carrier is configured but not measured.</w:t>
            </w:r>
          </w:p>
        </w:tc>
        <w:tc>
          <w:tcPr>
            <w:tcW w:w="1701" w:type="dxa"/>
            <w:tcBorders>
              <w:top w:val="single" w:sz="4" w:space="0" w:color="auto"/>
              <w:left w:val="single" w:sz="4" w:space="0" w:color="auto"/>
              <w:bottom w:val="single" w:sz="4" w:space="0" w:color="auto"/>
              <w:right w:val="single" w:sz="4" w:space="0" w:color="auto"/>
            </w:tcBorders>
            <w:hideMark/>
          </w:tcPr>
          <w:p w14:paraId="1396D228" w14:textId="77777777" w:rsidR="0080370C" w:rsidRPr="009B053A" w:rsidRDefault="0080370C">
            <w:pPr>
              <w:pStyle w:val="TAL"/>
            </w:pPr>
            <w:r w:rsidRPr="009B053A">
              <w:t>Power Class 3 UE</w:t>
            </w:r>
          </w:p>
          <w:p w14:paraId="1C08F56A" w14:textId="77777777" w:rsidR="0080370C" w:rsidRPr="009B053A" w:rsidRDefault="0080370C">
            <w:pPr>
              <w:pStyle w:val="TAL"/>
            </w:pPr>
            <w:r w:rsidRPr="009B053A">
              <w:t>Test IDs 7-15</w:t>
            </w:r>
          </w:p>
        </w:tc>
      </w:tr>
      <w:tr w:rsidR="0080370C" w:rsidRPr="009B053A" w14:paraId="6B5D36D9" w14:textId="77777777" w:rsidTr="0080370C">
        <w:tc>
          <w:tcPr>
            <w:tcW w:w="4535" w:type="dxa"/>
            <w:tcBorders>
              <w:top w:val="single" w:sz="4" w:space="0" w:color="auto"/>
              <w:left w:val="single" w:sz="4" w:space="0" w:color="auto"/>
              <w:bottom w:val="single" w:sz="4" w:space="0" w:color="auto"/>
              <w:right w:val="single" w:sz="4" w:space="0" w:color="auto"/>
            </w:tcBorders>
            <w:hideMark/>
          </w:tcPr>
          <w:p w14:paraId="22397E11" w14:textId="77777777" w:rsidR="0080370C" w:rsidRPr="009B053A" w:rsidRDefault="0080370C">
            <w:pPr>
              <w:pStyle w:val="TAL"/>
            </w:pPr>
            <w:r w:rsidRPr="009B053A">
              <w:t>}</w:t>
            </w:r>
          </w:p>
        </w:tc>
        <w:tc>
          <w:tcPr>
            <w:tcW w:w="2094" w:type="dxa"/>
            <w:tcBorders>
              <w:top w:val="single" w:sz="4" w:space="0" w:color="auto"/>
              <w:left w:val="single" w:sz="4" w:space="0" w:color="auto"/>
              <w:bottom w:val="single" w:sz="4" w:space="0" w:color="auto"/>
              <w:right w:val="single" w:sz="4" w:space="0" w:color="auto"/>
            </w:tcBorders>
          </w:tcPr>
          <w:p w14:paraId="12A625CD" w14:textId="77777777" w:rsidR="0080370C" w:rsidRPr="009B053A" w:rsidRDefault="0080370C">
            <w:pPr>
              <w:pStyle w:val="TAL"/>
            </w:pPr>
          </w:p>
        </w:tc>
        <w:tc>
          <w:tcPr>
            <w:tcW w:w="1417" w:type="dxa"/>
            <w:tcBorders>
              <w:top w:val="single" w:sz="4" w:space="0" w:color="auto"/>
              <w:left w:val="single" w:sz="4" w:space="0" w:color="auto"/>
              <w:bottom w:val="single" w:sz="4" w:space="0" w:color="auto"/>
              <w:right w:val="single" w:sz="4" w:space="0" w:color="auto"/>
            </w:tcBorders>
          </w:tcPr>
          <w:p w14:paraId="0B04D1DD" w14:textId="77777777" w:rsidR="0080370C" w:rsidRPr="009B053A" w:rsidRDefault="0080370C">
            <w:pPr>
              <w:pStyle w:val="TAL"/>
            </w:pPr>
          </w:p>
        </w:tc>
        <w:tc>
          <w:tcPr>
            <w:tcW w:w="1701" w:type="dxa"/>
            <w:tcBorders>
              <w:top w:val="single" w:sz="4" w:space="0" w:color="auto"/>
              <w:left w:val="single" w:sz="4" w:space="0" w:color="auto"/>
              <w:bottom w:val="single" w:sz="4" w:space="0" w:color="auto"/>
              <w:right w:val="single" w:sz="4" w:space="0" w:color="auto"/>
            </w:tcBorders>
          </w:tcPr>
          <w:p w14:paraId="52F3BB17" w14:textId="77777777" w:rsidR="0080370C" w:rsidRPr="009B053A" w:rsidRDefault="0080370C">
            <w:pPr>
              <w:pStyle w:val="TAL"/>
            </w:pPr>
          </w:p>
        </w:tc>
      </w:tr>
    </w:tbl>
    <w:p w14:paraId="720E0656" w14:textId="77777777" w:rsidR="0080370C" w:rsidRPr="009B053A" w:rsidRDefault="0080370C" w:rsidP="0080370C">
      <w:pPr>
        <w:rPr>
          <w:lang w:eastAsia="en-US"/>
        </w:rPr>
      </w:pPr>
    </w:p>
    <w:p w14:paraId="1F15F37A" w14:textId="77777777" w:rsidR="0080370C" w:rsidRPr="009B053A" w:rsidRDefault="0080370C" w:rsidP="0080370C">
      <w:pPr>
        <w:pStyle w:val="TH"/>
      </w:pPr>
      <w:r w:rsidRPr="009B053A">
        <w:t xml:space="preserve">Table 6.2B.1.3_1.4.3-3: </w:t>
      </w:r>
      <w:r w:rsidRPr="009B053A">
        <w:rPr>
          <w:i/>
          <w:iCs/>
        </w:rPr>
        <w:t>RRCConnectionReconfiguration:</w:t>
      </w:r>
      <w:r w:rsidRPr="009B053A">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0"/>
        <w:gridCol w:w="4495"/>
        <w:gridCol w:w="1417"/>
        <w:gridCol w:w="2553"/>
        <w:gridCol w:w="1275"/>
      </w:tblGrid>
      <w:tr w:rsidR="0080370C" w:rsidRPr="009B053A" w14:paraId="7914D4FC" w14:textId="77777777" w:rsidTr="0080370C">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282A47E5" w14:textId="77777777" w:rsidR="0080370C" w:rsidRPr="009B053A" w:rsidRDefault="0080370C">
            <w:pPr>
              <w:pStyle w:val="TAL"/>
            </w:pPr>
            <w:r w:rsidRPr="009B053A">
              <w:t>Derivation Path: TS 36.508 [11], Table 4.6.1-8</w:t>
            </w:r>
          </w:p>
        </w:tc>
      </w:tr>
      <w:tr w:rsidR="0080370C" w:rsidRPr="009B053A" w14:paraId="6704A8DF" w14:textId="77777777" w:rsidTr="0080370C">
        <w:tc>
          <w:tcPr>
            <w:tcW w:w="450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3BBB9D" w14:textId="77777777" w:rsidR="0080370C" w:rsidRPr="009B053A" w:rsidRDefault="0080370C">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3773" w14:textId="77777777" w:rsidR="0080370C" w:rsidRPr="009B053A" w:rsidRDefault="0080370C">
            <w:pPr>
              <w:pStyle w:val="TAH"/>
            </w:pPr>
            <w:r w:rsidRPr="009B053A">
              <w:t>Value/remark</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F10036" w14:textId="77777777" w:rsidR="0080370C" w:rsidRPr="009B053A" w:rsidRDefault="0080370C">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A1CB64" w14:textId="77777777" w:rsidR="0080370C" w:rsidRPr="009B053A" w:rsidRDefault="0080370C">
            <w:pPr>
              <w:pStyle w:val="TAH"/>
            </w:pPr>
            <w:r w:rsidRPr="009B053A">
              <w:t>Condition</w:t>
            </w:r>
          </w:p>
        </w:tc>
      </w:tr>
      <w:tr w:rsidR="0080370C" w:rsidRPr="009B053A" w14:paraId="3AED77E1" w14:textId="77777777" w:rsidTr="0080370C">
        <w:trPr>
          <w:gridBefore w:val="1"/>
          <w:wBefore w:w="9" w:type="dxa"/>
        </w:trPr>
        <w:tc>
          <w:tcPr>
            <w:tcW w:w="4494" w:type="dxa"/>
            <w:tcBorders>
              <w:top w:val="single" w:sz="4" w:space="0" w:color="000000"/>
              <w:left w:val="single" w:sz="4" w:space="0" w:color="000000"/>
              <w:bottom w:val="nil"/>
              <w:right w:val="single" w:sz="4" w:space="0" w:color="000000"/>
            </w:tcBorders>
            <w:hideMark/>
          </w:tcPr>
          <w:p w14:paraId="38CF626E" w14:textId="77777777" w:rsidR="0080370C" w:rsidRPr="009B053A" w:rsidRDefault="0080370C">
            <w:pPr>
              <w:pStyle w:val="TAL"/>
            </w:pPr>
            <w:r w:rsidRPr="009B053A">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06FFF3A0" w14:textId="77777777" w:rsidR="0080370C" w:rsidRPr="009B053A" w:rsidRDefault="0080370C">
            <w:pPr>
              <w:pStyle w:val="TAL"/>
              <w:rPr>
                <w:rFonts w:eastAsia="MS Mincho"/>
              </w:rPr>
            </w:pPr>
            <w:r w:rsidRPr="009B053A">
              <w:rPr>
                <w:rFonts w:eastAsia="MS Mincho"/>
              </w:rPr>
              <w:t>20</w:t>
            </w:r>
          </w:p>
        </w:tc>
        <w:tc>
          <w:tcPr>
            <w:tcW w:w="2552" w:type="dxa"/>
            <w:tcBorders>
              <w:top w:val="single" w:sz="4" w:space="0" w:color="000000"/>
              <w:left w:val="single" w:sz="4" w:space="0" w:color="000000"/>
              <w:bottom w:val="single" w:sz="4" w:space="0" w:color="000000"/>
              <w:right w:val="single" w:sz="4" w:space="0" w:color="000000"/>
            </w:tcBorders>
            <w:hideMark/>
          </w:tcPr>
          <w:p w14:paraId="2431F68D" w14:textId="77777777" w:rsidR="0080370C" w:rsidRPr="009B053A" w:rsidRDefault="0080370C">
            <w:pPr>
              <w:pStyle w:val="TAL"/>
              <w:rPr>
                <w:rFonts w:eastAsiaTheme="minorEastAsia"/>
              </w:rPr>
            </w:pPr>
            <w:r w:rsidRPr="009B053A">
              <w:t>For simultaneous E-UTRA and NR transmission</w:t>
            </w:r>
          </w:p>
        </w:tc>
        <w:tc>
          <w:tcPr>
            <w:tcW w:w="1275" w:type="dxa"/>
            <w:tcBorders>
              <w:top w:val="single" w:sz="4" w:space="0" w:color="000000"/>
              <w:left w:val="single" w:sz="4" w:space="0" w:color="000000"/>
              <w:bottom w:val="single" w:sz="4" w:space="0" w:color="000000"/>
              <w:right w:val="single" w:sz="4" w:space="0" w:color="000000"/>
            </w:tcBorders>
            <w:hideMark/>
          </w:tcPr>
          <w:p w14:paraId="2BCC4642" w14:textId="77777777" w:rsidR="0080370C" w:rsidRPr="009B053A" w:rsidRDefault="0080370C">
            <w:pPr>
              <w:pStyle w:val="TAL"/>
            </w:pPr>
            <w:r w:rsidRPr="009B053A">
              <w:t>Power Class 3 UE</w:t>
            </w:r>
          </w:p>
          <w:p w14:paraId="56B00CF2" w14:textId="77777777" w:rsidR="0080370C" w:rsidRPr="009B053A" w:rsidRDefault="0080370C">
            <w:pPr>
              <w:pStyle w:val="TAL"/>
            </w:pPr>
            <w:r w:rsidRPr="009B053A">
              <w:t>Test IDs 1-6</w:t>
            </w:r>
          </w:p>
        </w:tc>
      </w:tr>
      <w:tr w:rsidR="0080370C" w:rsidRPr="009B053A" w14:paraId="682EF83B" w14:textId="77777777" w:rsidTr="0080370C">
        <w:trPr>
          <w:gridBefore w:val="1"/>
          <w:wBefore w:w="9" w:type="dxa"/>
        </w:trPr>
        <w:tc>
          <w:tcPr>
            <w:tcW w:w="4494" w:type="dxa"/>
            <w:tcBorders>
              <w:top w:val="nil"/>
              <w:left w:val="single" w:sz="4" w:space="0" w:color="000000"/>
              <w:bottom w:val="single" w:sz="4" w:space="0" w:color="000000"/>
              <w:right w:val="single" w:sz="4" w:space="0" w:color="000000"/>
            </w:tcBorders>
          </w:tcPr>
          <w:p w14:paraId="431CD605" w14:textId="77777777" w:rsidR="0080370C" w:rsidRPr="009B053A" w:rsidRDefault="0080370C">
            <w:pPr>
              <w:pStyle w:val="TAL"/>
            </w:pPr>
          </w:p>
        </w:tc>
        <w:tc>
          <w:tcPr>
            <w:tcW w:w="1417" w:type="dxa"/>
            <w:tcBorders>
              <w:top w:val="single" w:sz="4" w:space="0" w:color="000000"/>
              <w:left w:val="single" w:sz="4" w:space="0" w:color="000000"/>
              <w:bottom w:val="single" w:sz="4" w:space="0" w:color="auto"/>
              <w:right w:val="single" w:sz="4" w:space="0" w:color="000000"/>
            </w:tcBorders>
            <w:hideMark/>
          </w:tcPr>
          <w:p w14:paraId="444B4B24" w14:textId="77777777" w:rsidR="0080370C" w:rsidRPr="009B053A" w:rsidRDefault="0080370C">
            <w:pPr>
              <w:pStyle w:val="TAL"/>
            </w:pPr>
            <w:r w:rsidRPr="009B053A">
              <w:t>23</w:t>
            </w:r>
          </w:p>
        </w:tc>
        <w:tc>
          <w:tcPr>
            <w:tcW w:w="2552" w:type="dxa"/>
            <w:tcBorders>
              <w:top w:val="single" w:sz="4" w:space="0" w:color="000000"/>
              <w:left w:val="single" w:sz="4" w:space="0" w:color="000000"/>
              <w:bottom w:val="single" w:sz="4" w:space="0" w:color="000000"/>
              <w:right w:val="single" w:sz="4" w:space="0" w:color="000000"/>
            </w:tcBorders>
            <w:hideMark/>
          </w:tcPr>
          <w:p w14:paraId="178E8F4E" w14:textId="77777777" w:rsidR="0080370C" w:rsidRPr="009B053A" w:rsidRDefault="0080370C">
            <w:pPr>
              <w:pStyle w:val="TAL"/>
            </w:pPr>
            <w:r w:rsidRPr="009B053A">
              <w:t>For Test IDs 10~15 E-UTRA carrier is configured but not measured.</w:t>
            </w:r>
          </w:p>
        </w:tc>
        <w:tc>
          <w:tcPr>
            <w:tcW w:w="1275" w:type="dxa"/>
            <w:tcBorders>
              <w:top w:val="single" w:sz="4" w:space="0" w:color="000000"/>
              <w:left w:val="single" w:sz="4" w:space="0" w:color="000000"/>
              <w:bottom w:val="single" w:sz="4" w:space="0" w:color="000000"/>
              <w:right w:val="single" w:sz="4" w:space="0" w:color="000000"/>
            </w:tcBorders>
            <w:hideMark/>
          </w:tcPr>
          <w:p w14:paraId="531C540A" w14:textId="77777777" w:rsidR="0080370C" w:rsidRPr="009B053A" w:rsidRDefault="0080370C">
            <w:pPr>
              <w:pStyle w:val="TAL"/>
            </w:pPr>
            <w:r w:rsidRPr="009B053A">
              <w:t>Power Class 3 UE</w:t>
            </w:r>
          </w:p>
          <w:p w14:paraId="00D0E006" w14:textId="77777777" w:rsidR="0080370C" w:rsidRPr="009B053A" w:rsidRDefault="0080370C">
            <w:pPr>
              <w:pStyle w:val="TAL"/>
            </w:pPr>
            <w:r w:rsidRPr="009B053A">
              <w:t>Test IDs 7-15</w:t>
            </w:r>
          </w:p>
        </w:tc>
      </w:tr>
    </w:tbl>
    <w:p w14:paraId="6CF5D629" w14:textId="77777777" w:rsidR="0080370C" w:rsidRPr="009B053A" w:rsidRDefault="0080370C" w:rsidP="0080370C">
      <w:pPr>
        <w:rPr>
          <w:lang w:eastAsia="en-US"/>
        </w:rPr>
      </w:pPr>
    </w:p>
    <w:p w14:paraId="2E25C953" w14:textId="77777777" w:rsidR="0080370C" w:rsidRPr="009B053A" w:rsidRDefault="0080370C" w:rsidP="0080370C">
      <w:pPr>
        <w:pStyle w:val="TH"/>
      </w:pPr>
      <w:r w:rsidRPr="009B053A">
        <w:t xml:space="preserve">Table 6.2B.1.3_1.4.3-4: </w:t>
      </w:r>
      <w:r w:rsidRPr="009B053A">
        <w:rPr>
          <w:i/>
          <w:iCs/>
        </w:rPr>
        <w:t>RRCConnectionReconfiguration:</w:t>
      </w:r>
      <w:r w:rsidRPr="009B053A">
        <w:t xml:space="preserve"> tdm-PatternConfig if E-UTRA on FDD band and UE does no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494"/>
        <w:gridCol w:w="1417"/>
        <w:gridCol w:w="2126"/>
        <w:gridCol w:w="1701"/>
      </w:tblGrid>
      <w:tr w:rsidR="0080370C" w:rsidRPr="009B053A" w14:paraId="4848E5FC" w14:textId="77777777" w:rsidTr="0080370C">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AA93450" w14:textId="77777777" w:rsidR="0080370C" w:rsidRPr="009B053A" w:rsidRDefault="0080370C">
            <w:pPr>
              <w:pStyle w:val="TAL"/>
            </w:pPr>
            <w:r w:rsidRPr="009B053A">
              <w:t>Derivation Path: TS 36.508 [11], Table 4.6.1-8</w:t>
            </w:r>
          </w:p>
        </w:tc>
      </w:tr>
      <w:tr w:rsidR="0080370C" w:rsidRPr="009B053A" w14:paraId="0CE976AD" w14:textId="77777777" w:rsidTr="0080370C">
        <w:tc>
          <w:tcPr>
            <w:tcW w:w="450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BD761" w14:textId="77777777" w:rsidR="0080370C" w:rsidRPr="009B053A" w:rsidRDefault="0080370C">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26E1D" w14:textId="77777777" w:rsidR="0080370C" w:rsidRPr="009B053A" w:rsidRDefault="0080370C">
            <w:pPr>
              <w:pStyle w:val="TAH"/>
            </w:pPr>
            <w:r w:rsidRPr="009B053A">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F7527C" w14:textId="77777777" w:rsidR="0080370C" w:rsidRPr="009B053A" w:rsidRDefault="0080370C">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2433F1" w14:textId="77777777" w:rsidR="0080370C" w:rsidRPr="009B053A" w:rsidRDefault="0080370C">
            <w:pPr>
              <w:pStyle w:val="TAH"/>
            </w:pPr>
            <w:r w:rsidRPr="009B053A">
              <w:t>Condition</w:t>
            </w:r>
          </w:p>
        </w:tc>
      </w:tr>
      <w:tr w:rsidR="0080370C" w:rsidRPr="009B053A" w14:paraId="51B75000"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737A8151" w14:textId="77777777" w:rsidR="0080370C" w:rsidRPr="009B053A" w:rsidRDefault="0080370C">
            <w:pPr>
              <w:pStyle w:val="TAL"/>
            </w:pPr>
            <w:r w:rsidRPr="009B053A">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3DC002A7" w14:textId="77777777" w:rsidR="0080370C" w:rsidRPr="009B053A"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A328ED2"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509DD313" w14:textId="77777777" w:rsidR="0080370C" w:rsidRPr="009B053A" w:rsidRDefault="0080370C">
            <w:pPr>
              <w:pStyle w:val="TAL"/>
            </w:pPr>
            <w:r w:rsidRPr="009B053A">
              <w:t>Test IDs 7-15</w:t>
            </w:r>
          </w:p>
        </w:tc>
      </w:tr>
      <w:tr w:rsidR="0080370C" w:rsidRPr="009B053A" w14:paraId="24F0D441"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0084F083" w14:textId="77777777" w:rsidR="0080370C" w:rsidRPr="009B053A" w:rsidRDefault="0080370C">
            <w:pPr>
              <w:pStyle w:val="TAL"/>
            </w:pPr>
            <w:r w:rsidRPr="009B053A">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070B8345" w14:textId="77777777" w:rsidR="0080370C" w:rsidRPr="009B053A"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FB7B1F3"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532B259" w14:textId="77777777" w:rsidR="0080370C" w:rsidRPr="009B053A" w:rsidRDefault="0080370C">
            <w:pPr>
              <w:pStyle w:val="TAL"/>
            </w:pPr>
          </w:p>
        </w:tc>
      </w:tr>
      <w:tr w:rsidR="0080370C" w:rsidRPr="009B053A" w14:paraId="0EE79A22"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460B85DF" w14:textId="77777777" w:rsidR="0080370C" w:rsidRPr="009B053A" w:rsidRDefault="0080370C">
            <w:pPr>
              <w:pStyle w:val="TAL"/>
            </w:pPr>
            <w:r w:rsidRPr="009B053A">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31BA80F" w14:textId="77777777" w:rsidR="0080370C" w:rsidRPr="009B053A" w:rsidRDefault="0080370C">
            <w:pPr>
              <w:pStyle w:val="TAL"/>
              <w:rPr>
                <w:rFonts w:eastAsia="MS Mincho"/>
              </w:rPr>
            </w:pPr>
            <w:r w:rsidRPr="009B053A">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170B1E72"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209BAA79" w14:textId="77777777" w:rsidR="0080370C" w:rsidRPr="009B053A" w:rsidRDefault="0080370C">
            <w:pPr>
              <w:pStyle w:val="TAL"/>
            </w:pPr>
          </w:p>
        </w:tc>
      </w:tr>
      <w:tr w:rsidR="0080370C" w:rsidRPr="009B053A" w14:paraId="07CC1367"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6610CA57" w14:textId="77777777" w:rsidR="0080370C" w:rsidRPr="009B053A" w:rsidRDefault="0080370C">
            <w:pPr>
              <w:pStyle w:val="TAL"/>
            </w:pPr>
            <w:r w:rsidRPr="009B053A">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2D2F4A17" w14:textId="77777777" w:rsidR="0080370C" w:rsidRPr="009B053A" w:rsidRDefault="0080370C">
            <w:pPr>
              <w:pStyle w:val="TAL"/>
              <w:rPr>
                <w:rFonts w:eastAsia="MS Mincho"/>
              </w:rPr>
            </w:pPr>
            <w:r w:rsidRPr="009B053A">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3A3012"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52E29A" w14:textId="77777777" w:rsidR="0080370C" w:rsidRPr="009B053A" w:rsidRDefault="0080370C">
            <w:pPr>
              <w:pStyle w:val="TAL"/>
            </w:pPr>
          </w:p>
        </w:tc>
      </w:tr>
      <w:tr w:rsidR="0080370C" w:rsidRPr="009B053A" w14:paraId="21C0F753"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3B1107CC" w14:textId="77777777" w:rsidR="0080370C" w:rsidRPr="009B053A" w:rsidRDefault="0080370C">
            <w:pPr>
              <w:pStyle w:val="TAL"/>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1764EB7D" w14:textId="77777777" w:rsidR="0080370C" w:rsidRPr="009B053A"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15AACDBD"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4A38F65" w14:textId="77777777" w:rsidR="0080370C" w:rsidRPr="009B053A" w:rsidRDefault="0080370C">
            <w:pPr>
              <w:pStyle w:val="TAL"/>
            </w:pPr>
          </w:p>
        </w:tc>
      </w:tr>
      <w:tr w:rsidR="0080370C" w:rsidRPr="009B053A" w14:paraId="10521C5A" w14:textId="77777777" w:rsidTr="0080370C">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02DCF8A2" w14:textId="77777777" w:rsidR="0080370C" w:rsidRPr="009B053A" w:rsidRDefault="0080370C">
            <w:pPr>
              <w:pStyle w:val="TAL"/>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723B0B48" w14:textId="77777777" w:rsidR="0080370C" w:rsidRPr="009B053A" w:rsidRDefault="0080370C">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E2CBE58" w14:textId="77777777" w:rsidR="0080370C" w:rsidRPr="009B053A" w:rsidRDefault="0080370C">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758F2A2E" w14:textId="77777777" w:rsidR="0080370C" w:rsidRPr="009B053A" w:rsidRDefault="0080370C">
            <w:pPr>
              <w:pStyle w:val="TAL"/>
            </w:pPr>
          </w:p>
        </w:tc>
      </w:tr>
    </w:tbl>
    <w:p w14:paraId="39166311" w14:textId="77777777" w:rsidR="0080370C" w:rsidRPr="009B053A" w:rsidRDefault="0080370C" w:rsidP="0080370C">
      <w:pPr>
        <w:rPr>
          <w:lang w:eastAsia="en-US"/>
        </w:rPr>
      </w:pPr>
    </w:p>
    <w:p w14:paraId="2AE349C3" w14:textId="77777777" w:rsidR="0080370C" w:rsidRPr="009B053A" w:rsidRDefault="0080370C" w:rsidP="0080370C">
      <w:pPr>
        <w:pStyle w:val="TH"/>
      </w:pPr>
      <w:r w:rsidRPr="009B053A">
        <w:t xml:space="preserve">Table 6.2B.1.3_1.4.3-5: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80370C" w:rsidRPr="009B053A" w14:paraId="23503B1E" w14:textId="77777777" w:rsidTr="0080370C">
        <w:tc>
          <w:tcPr>
            <w:tcW w:w="9781" w:type="dxa"/>
            <w:gridSpan w:val="4"/>
            <w:tcBorders>
              <w:top w:val="single" w:sz="4" w:space="0" w:color="auto"/>
              <w:left w:val="single" w:sz="4" w:space="0" w:color="auto"/>
              <w:bottom w:val="single" w:sz="4" w:space="0" w:color="auto"/>
              <w:right w:val="single" w:sz="4" w:space="0" w:color="auto"/>
            </w:tcBorders>
            <w:hideMark/>
          </w:tcPr>
          <w:p w14:paraId="6C91755C" w14:textId="77777777" w:rsidR="0080370C" w:rsidRPr="009B053A" w:rsidRDefault="0080370C">
            <w:pPr>
              <w:pStyle w:val="TAL"/>
            </w:pPr>
            <w:r w:rsidRPr="009B053A">
              <w:t>Derivation Path: TS 36.508 [11], Table 4.6.3-23</w:t>
            </w:r>
          </w:p>
        </w:tc>
      </w:tr>
      <w:tr w:rsidR="0080370C" w:rsidRPr="009B053A" w14:paraId="5391515E"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F8A891" w14:textId="77777777" w:rsidR="0080370C" w:rsidRPr="009B053A" w:rsidRDefault="0080370C">
            <w:pPr>
              <w:pStyle w:val="TAH"/>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7A521" w14:textId="77777777" w:rsidR="0080370C" w:rsidRPr="009B053A" w:rsidRDefault="0080370C">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6D6C1" w14:textId="77777777" w:rsidR="0080370C" w:rsidRPr="009B053A" w:rsidRDefault="0080370C">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97605" w14:textId="77777777" w:rsidR="0080370C" w:rsidRPr="009B053A" w:rsidRDefault="0080370C">
            <w:pPr>
              <w:pStyle w:val="TAH"/>
            </w:pPr>
            <w:r w:rsidRPr="009B053A">
              <w:t>Condition</w:t>
            </w:r>
          </w:p>
        </w:tc>
      </w:tr>
      <w:tr w:rsidR="0080370C" w:rsidRPr="009B053A" w14:paraId="06F78E59"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EB5BCB" w14:textId="77777777" w:rsidR="0080370C" w:rsidRPr="009B053A" w:rsidRDefault="0080370C">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D29A7" w14:textId="77777777" w:rsidR="0080370C" w:rsidRPr="009B053A"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A3BA46" w14:textId="77777777" w:rsidR="0080370C" w:rsidRPr="009B053A" w:rsidRDefault="0080370C">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DB14C" w14:textId="77777777" w:rsidR="0080370C" w:rsidRPr="009B053A" w:rsidRDefault="0080370C">
            <w:pPr>
              <w:pStyle w:val="TAL"/>
            </w:pPr>
          </w:p>
        </w:tc>
      </w:tr>
      <w:tr w:rsidR="0080370C" w:rsidRPr="009B053A" w14:paraId="1C23381C"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CA8B9" w14:textId="77777777" w:rsidR="0080370C" w:rsidRPr="009B053A" w:rsidRDefault="0080370C">
            <w:pPr>
              <w:pStyle w:val="TAL"/>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1AA7C" w14:textId="77777777" w:rsidR="0080370C" w:rsidRPr="009B053A" w:rsidRDefault="0080370C">
            <w:pPr>
              <w:pStyle w:val="TAL"/>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61265" w14:textId="77777777" w:rsidR="0080370C" w:rsidRPr="009B053A"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C5AC7" w14:textId="77777777" w:rsidR="0080370C" w:rsidRPr="009B053A" w:rsidRDefault="0080370C">
            <w:pPr>
              <w:pStyle w:val="TAL"/>
            </w:pPr>
          </w:p>
        </w:tc>
      </w:tr>
      <w:tr w:rsidR="0080370C" w:rsidRPr="009B053A" w14:paraId="799EDF65"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C41A9" w14:textId="77777777" w:rsidR="0080370C" w:rsidRPr="009B053A" w:rsidRDefault="0080370C">
            <w:pPr>
              <w:pStyle w:val="TAL"/>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FA40F" w14:textId="77777777" w:rsidR="0080370C" w:rsidRPr="009B053A" w:rsidRDefault="0080370C">
            <w:pPr>
              <w:pStyle w:val="TAL"/>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5A35C" w14:textId="77777777" w:rsidR="0080370C" w:rsidRPr="009B053A"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8E2BB" w14:textId="77777777" w:rsidR="0080370C" w:rsidRPr="009B053A" w:rsidRDefault="0080370C">
            <w:pPr>
              <w:pStyle w:val="TAL"/>
            </w:pPr>
          </w:p>
        </w:tc>
      </w:tr>
      <w:tr w:rsidR="0080370C" w:rsidRPr="009B053A" w14:paraId="39873AA6" w14:textId="77777777" w:rsidTr="0080370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ED201F" w14:textId="77777777" w:rsidR="0080370C" w:rsidRPr="009B053A" w:rsidRDefault="0080370C">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3DF9" w14:textId="77777777" w:rsidR="0080370C" w:rsidRPr="009B053A" w:rsidRDefault="0080370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444D7" w14:textId="77777777" w:rsidR="0080370C" w:rsidRPr="009B053A" w:rsidRDefault="0080370C">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C1953E" w14:textId="77777777" w:rsidR="0080370C" w:rsidRPr="009B053A" w:rsidRDefault="0080370C">
            <w:pPr>
              <w:pStyle w:val="TAL"/>
            </w:pPr>
          </w:p>
        </w:tc>
      </w:tr>
    </w:tbl>
    <w:p w14:paraId="13E1C4F4" w14:textId="77777777" w:rsidR="0080370C" w:rsidRPr="009B053A" w:rsidRDefault="0080370C" w:rsidP="0080370C">
      <w:pPr>
        <w:rPr>
          <w:lang w:eastAsia="en-US"/>
        </w:rPr>
      </w:pPr>
    </w:p>
    <w:p w14:paraId="574D8587" w14:textId="77777777" w:rsidR="0080370C" w:rsidRPr="009B053A" w:rsidRDefault="0080370C" w:rsidP="0080370C">
      <w:pPr>
        <w:pStyle w:val="H6"/>
      </w:pPr>
      <w:r w:rsidRPr="009B053A">
        <w:t>6.2B.1.3_1.5</w:t>
      </w:r>
      <w:r w:rsidRPr="009B053A">
        <w:tab/>
        <w:t>Test requirements</w:t>
      </w:r>
    </w:p>
    <w:p w14:paraId="5408716C" w14:textId="77777777" w:rsidR="0080370C" w:rsidRPr="009B053A" w:rsidRDefault="0080370C" w:rsidP="0080370C">
      <w:r w:rsidRPr="009B053A">
        <w:t>For test ID 1~6 the maximum output power for the DC configuration, derived in step 6 shall be within the range prescribed by the UE Power Class and tolerance in Table 6.2B.1.3_1.5-1.</w:t>
      </w:r>
    </w:p>
    <w:p w14:paraId="62F40CDB" w14:textId="77777777" w:rsidR="0080370C" w:rsidRPr="009B053A" w:rsidRDefault="0080370C" w:rsidP="0080370C">
      <w:r w:rsidRPr="009B053A">
        <w:t>For test ID 7~15 the maximum output power for the DC configuration, derived in step 6 shall be within the range prescribed by the UE Power Class and tolerance in Table 6.2.2A.1.5-1 in TS 36.521-1 [10] or Table 6.2.1.5-1 in TS 38.521-1 [8] for E-UTRA CG and NR CG respectively for Power class 3.</w:t>
      </w:r>
    </w:p>
    <w:p w14:paraId="479E187B" w14:textId="77777777" w:rsidR="0080370C" w:rsidRPr="009B053A" w:rsidRDefault="0080370C" w:rsidP="0080370C">
      <w:pPr>
        <w:pStyle w:val="TH"/>
      </w:pPr>
      <w:r w:rsidRPr="009B053A">
        <w:lastRenderedPageBreak/>
        <w:t>Table 6.2B.1.3_1.5-1: Maximum output power for inter-band EN-DC (two bands), for overlapping UL transmission</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1"/>
        <w:gridCol w:w="1830"/>
        <w:gridCol w:w="1985"/>
        <w:gridCol w:w="1984"/>
        <w:gridCol w:w="1985"/>
      </w:tblGrid>
      <w:tr w:rsidR="0080370C" w:rsidRPr="009B053A" w14:paraId="68A7B15A" w14:textId="77777777" w:rsidTr="0080370C">
        <w:trPr>
          <w:trHeight w:val="288"/>
          <w:tblHeader/>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71E083E" w14:textId="77777777" w:rsidR="0080370C" w:rsidRPr="009B053A" w:rsidRDefault="0080370C">
            <w:pPr>
              <w:pStyle w:val="TAH"/>
            </w:pPr>
            <w:r w:rsidRPr="009B053A">
              <w:t>EN-DC configuration</w:t>
            </w:r>
          </w:p>
        </w:tc>
        <w:tc>
          <w:tcPr>
            <w:tcW w:w="1830" w:type="dxa"/>
            <w:tcBorders>
              <w:top w:val="single" w:sz="4" w:space="0" w:color="auto"/>
              <w:left w:val="single" w:sz="4" w:space="0" w:color="auto"/>
              <w:bottom w:val="single" w:sz="4" w:space="0" w:color="auto"/>
              <w:right w:val="single" w:sz="4" w:space="0" w:color="auto"/>
            </w:tcBorders>
            <w:vAlign w:val="center"/>
            <w:hideMark/>
          </w:tcPr>
          <w:p w14:paraId="762EF907" w14:textId="77777777" w:rsidR="0080370C" w:rsidRPr="009B053A" w:rsidRDefault="0080370C">
            <w:pPr>
              <w:pStyle w:val="TAH"/>
            </w:pPr>
            <w:r w:rsidRPr="009B053A">
              <w:t>Power class 2</w:t>
            </w:r>
          </w:p>
          <w:p w14:paraId="03147ED4" w14:textId="77777777" w:rsidR="0080370C" w:rsidRPr="009B053A" w:rsidRDefault="0080370C">
            <w:pPr>
              <w:pStyle w:val="TAH"/>
            </w:pPr>
            <w:r w:rsidRPr="009B053A">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4452331A" w14:textId="77777777" w:rsidR="0080370C" w:rsidRPr="009B053A" w:rsidRDefault="0080370C">
            <w:pPr>
              <w:pStyle w:val="TAH"/>
            </w:pPr>
            <w:r w:rsidRPr="009B053A">
              <w:t>Tolerance</w:t>
            </w:r>
          </w:p>
          <w:p w14:paraId="207F4D1B" w14:textId="77777777" w:rsidR="0080370C" w:rsidRPr="009B053A" w:rsidRDefault="0080370C">
            <w:pPr>
              <w:pStyle w:val="TAH"/>
            </w:pPr>
            <w:r w:rsidRPr="009B053A">
              <w:t>(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EBDDB6D" w14:textId="77777777" w:rsidR="0080370C" w:rsidRPr="009B053A" w:rsidRDefault="0080370C">
            <w:pPr>
              <w:pStyle w:val="TAH"/>
            </w:pPr>
            <w:r w:rsidRPr="009B053A">
              <w:t>Power class 3</w:t>
            </w:r>
          </w:p>
          <w:p w14:paraId="6497BD89" w14:textId="77777777" w:rsidR="0080370C" w:rsidRPr="009B053A" w:rsidRDefault="0080370C">
            <w:pPr>
              <w:pStyle w:val="TAH"/>
            </w:pPr>
            <w:r w:rsidRPr="009B053A">
              <w:t>(dB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2C4F21EA" w14:textId="77777777" w:rsidR="0080370C" w:rsidRPr="009B053A" w:rsidRDefault="0080370C">
            <w:pPr>
              <w:pStyle w:val="TAH"/>
            </w:pPr>
            <w:r w:rsidRPr="009B053A">
              <w:t>Tolerance</w:t>
            </w:r>
          </w:p>
          <w:p w14:paraId="72D4CC1F" w14:textId="77777777" w:rsidR="0080370C" w:rsidRPr="009B053A" w:rsidRDefault="0080370C">
            <w:pPr>
              <w:pStyle w:val="TAH"/>
            </w:pPr>
            <w:r w:rsidRPr="009B053A">
              <w:t>(dB)</w:t>
            </w:r>
          </w:p>
        </w:tc>
      </w:tr>
      <w:tr w:rsidR="0080370C" w:rsidRPr="009B053A" w14:paraId="29CB3BA9" w14:textId="77777777" w:rsidTr="0080370C">
        <w:trPr>
          <w:trHeight w:val="288"/>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044BBFB6" w14:textId="77777777" w:rsidR="0080370C" w:rsidRPr="009B053A" w:rsidRDefault="0080370C">
            <w:pPr>
              <w:pStyle w:val="TAC"/>
              <w:rPr>
                <w:lang w:eastAsia="fi-FI"/>
              </w:rPr>
            </w:pPr>
            <w:r w:rsidRPr="009B053A">
              <w:rPr>
                <w:lang w:eastAsia="fi-FI"/>
              </w:rPr>
              <w:t>DC_7C_n78A</w:t>
            </w:r>
          </w:p>
        </w:tc>
        <w:tc>
          <w:tcPr>
            <w:tcW w:w="1830" w:type="dxa"/>
            <w:tcBorders>
              <w:top w:val="single" w:sz="4" w:space="0" w:color="auto"/>
              <w:left w:val="single" w:sz="4" w:space="0" w:color="auto"/>
              <w:bottom w:val="single" w:sz="4" w:space="0" w:color="auto"/>
              <w:right w:val="single" w:sz="4" w:space="0" w:color="auto"/>
            </w:tcBorders>
          </w:tcPr>
          <w:p w14:paraId="69065FD0" w14:textId="77777777" w:rsidR="0080370C" w:rsidRPr="009B053A" w:rsidRDefault="0080370C">
            <w:pPr>
              <w:pStyle w:val="TAC"/>
              <w:rPr>
                <w:lang w:eastAsia="en-US"/>
              </w:rPr>
            </w:pPr>
          </w:p>
        </w:tc>
        <w:tc>
          <w:tcPr>
            <w:tcW w:w="1985" w:type="dxa"/>
            <w:tcBorders>
              <w:top w:val="single" w:sz="4" w:space="0" w:color="auto"/>
              <w:left w:val="single" w:sz="4" w:space="0" w:color="auto"/>
              <w:bottom w:val="single" w:sz="4" w:space="0" w:color="auto"/>
              <w:right w:val="single" w:sz="4" w:space="0" w:color="auto"/>
            </w:tcBorders>
          </w:tcPr>
          <w:p w14:paraId="34969F55" w14:textId="77777777" w:rsidR="0080370C" w:rsidRPr="009B053A" w:rsidRDefault="0080370C">
            <w:pPr>
              <w:pStyle w:val="TAC"/>
            </w:pPr>
          </w:p>
        </w:tc>
        <w:tc>
          <w:tcPr>
            <w:tcW w:w="1984" w:type="dxa"/>
            <w:tcBorders>
              <w:top w:val="single" w:sz="4" w:space="0" w:color="auto"/>
              <w:left w:val="single" w:sz="4" w:space="0" w:color="auto"/>
              <w:bottom w:val="single" w:sz="4" w:space="0" w:color="auto"/>
              <w:right w:val="single" w:sz="4" w:space="0" w:color="auto"/>
            </w:tcBorders>
            <w:vAlign w:val="center"/>
            <w:hideMark/>
          </w:tcPr>
          <w:p w14:paraId="116B4185" w14:textId="77777777" w:rsidR="0080370C" w:rsidRPr="009B053A" w:rsidRDefault="0080370C">
            <w:pPr>
              <w:pStyle w:val="TAC"/>
            </w:pPr>
            <w:r w:rsidRPr="009B053A">
              <w:t>23</w:t>
            </w:r>
          </w:p>
        </w:tc>
        <w:tc>
          <w:tcPr>
            <w:tcW w:w="1985" w:type="dxa"/>
            <w:tcBorders>
              <w:top w:val="single" w:sz="4" w:space="0" w:color="auto"/>
              <w:left w:val="single" w:sz="4" w:space="0" w:color="auto"/>
              <w:bottom w:val="single" w:sz="4" w:space="0" w:color="auto"/>
              <w:right w:val="single" w:sz="4" w:space="0" w:color="auto"/>
            </w:tcBorders>
            <w:vAlign w:val="center"/>
            <w:hideMark/>
          </w:tcPr>
          <w:p w14:paraId="5ABD4349" w14:textId="77777777" w:rsidR="0080370C" w:rsidRPr="009B053A" w:rsidRDefault="0080370C">
            <w:pPr>
              <w:pStyle w:val="TAC"/>
            </w:pPr>
            <w:r w:rsidRPr="009B053A">
              <w:t>+2+TT/-3-TT</w:t>
            </w:r>
          </w:p>
        </w:tc>
      </w:tr>
      <w:tr w:rsidR="0080370C" w:rsidRPr="009B053A" w14:paraId="450F2051" w14:textId="77777777" w:rsidTr="0080370C">
        <w:trPr>
          <w:trHeight w:val="288"/>
          <w:jc w:val="center"/>
        </w:trPr>
        <w:tc>
          <w:tcPr>
            <w:tcW w:w="9944" w:type="dxa"/>
            <w:gridSpan w:val="5"/>
            <w:tcBorders>
              <w:top w:val="single" w:sz="4" w:space="0" w:color="auto"/>
              <w:left w:val="single" w:sz="4" w:space="0" w:color="auto"/>
              <w:bottom w:val="single" w:sz="4" w:space="0" w:color="auto"/>
              <w:right w:val="single" w:sz="4" w:space="0" w:color="auto"/>
            </w:tcBorders>
            <w:hideMark/>
          </w:tcPr>
          <w:p w14:paraId="74BC8AB3" w14:textId="77777777" w:rsidR="0080370C" w:rsidRPr="009B053A" w:rsidRDefault="0080370C">
            <w:pPr>
              <w:pStyle w:val="TAN"/>
            </w:pPr>
            <w:r w:rsidRPr="009B053A">
              <w:t>NOTE 1:</w:t>
            </w:r>
            <w:r w:rsidRPr="009B053A">
              <w:tab/>
              <w:t>TT applies to output power in each UL carrier with E-UTRA UL transmission not overlapping with NR UL transmission in time, and its value is the same as TT of standalone E-UTRA or NR transmission. For detailed values refer to Table 6.2B.1.3_1.5-2.</w:t>
            </w:r>
          </w:p>
          <w:p w14:paraId="0021D9BC" w14:textId="77777777" w:rsidR="0080370C" w:rsidRPr="009B053A" w:rsidRDefault="0080370C">
            <w:pPr>
              <w:pStyle w:val="TAN"/>
            </w:pPr>
            <w:r w:rsidRPr="009B053A">
              <w:rPr>
                <w:szCs w:val="18"/>
              </w:rPr>
              <w:t>NOTE 2:</w:t>
            </w:r>
            <w:r w:rsidRPr="009B053A">
              <w:tab/>
              <w:t>TT applies to overall output power with E-UTRA UL transmission overlapping with NR UL transmission in time, and its value is the maximum TT among all E-UTRA and NR UL carriers. For detailed values refer to Table 6.2B.1.3_1.5-2.</w:t>
            </w:r>
          </w:p>
          <w:p w14:paraId="2DAAB992" w14:textId="77777777" w:rsidR="0080370C" w:rsidRPr="009B053A" w:rsidRDefault="0080370C">
            <w:pPr>
              <w:pStyle w:val="TAN"/>
              <w:rPr>
                <w:szCs w:val="18"/>
              </w:rPr>
            </w:pPr>
            <w:r w:rsidRPr="009B053A">
              <w:rPr>
                <w:szCs w:val="18"/>
              </w:rPr>
              <w:t>NOTE 3:</w:t>
            </w:r>
            <w:r w:rsidRPr="009B053A">
              <w:rPr>
                <w:szCs w:val="18"/>
              </w:rPr>
              <w:tab/>
              <w:t>For the transmission bandwidths confined within F</w:t>
            </w:r>
            <w:r w:rsidRPr="009B053A">
              <w:rPr>
                <w:rFonts w:ascii="Times New Roman" w:hAnsi="Times New Roman"/>
                <w:sz w:val="20"/>
                <w:szCs w:val="18"/>
                <w:vertAlign w:val="subscript"/>
              </w:rPr>
              <w:t>UL_low</w:t>
            </w:r>
            <w:r w:rsidRPr="009B053A">
              <w:rPr>
                <w:szCs w:val="18"/>
              </w:rPr>
              <w:t xml:space="preserve"> and F</w:t>
            </w:r>
            <w:r w:rsidRPr="009B053A">
              <w:rPr>
                <w:rFonts w:ascii="Times New Roman" w:hAnsi="Times New Roman"/>
                <w:sz w:val="20"/>
                <w:szCs w:val="18"/>
                <w:vertAlign w:val="subscript"/>
              </w:rPr>
              <w:t>UL_low</w:t>
            </w:r>
            <w:r w:rsidRPr="009B053A">
              <w:rPr>
                <w:szCs w:val="18"/>
              </w:rPr>
              <w:t xml:space="preserve"> + 4 MHz or F</w:t>
            </w:r>
            <w:r w:rsidRPr="009B053A">
              <w:rPr>
                <w:rFonts w:ascii="Times New Roman" w:hAnsi="Times New Roman"/>
                <w:sz w:val="20"/>
                <w:szCs w:val="18"/>
                <w:vertAlign w:val="subscript"/>
              </w:rPr>
              <w:t>UL_high</w:t>
            </w:r>
            <w:r w:rsidRPr="009B053A">
              <w:rPr>
                <w:szCs w:val="18"/>
              </w:rPr>
              <w:t xml:space="preserve"> - 4 MHz and F</w:t>
            </w:r>
            <w:r w:rsidRPr="009B053A">
              <w:rPr>
                <w:rFonts w:ascii="Times New Roman" w:hAnsi="Times New Roman"/>
                <w:sz w:val="20"/>
                <w:szCs w:val="18"/>
                <w:vertAlign w:val="subscript"/>
              </w:rPr>
              <w:t>UL_high</w:t>
            </w:r>
            <w:r w:rsidRPr="009B053A">
              <w:rPr>
                <w:szCs w:val="18"/>
              </w:rPr>
              <w:t>, the maximum output power requirement is relaxed by reducing the lower tolerance limit by 1.5 dB.</w:t>
            </w:r>
          </w:p>
          <w:p w14:paraId="099DD954" w14:textId="77777777" w:rsidR="0080370C" w:rsidRPr="009B053A" w:rsidRDefault="0080370C">
            <w:pPr>
              <w:pStyle w:val="TAN"/>
              <w:rPr>
                <w:szCs w:val="18"/>
              </w:rPr>
            </w:pPr>
            <w:r w:rsidRPr="009B053A">
              <w:rPr>
                <w:szCs w:val="18"/>
              </w:rPr>
              <w:t>NOTE 4:</w:t>
            </w:r>
            <w:r w:rsidRPr="009B053A">
              <w:rPr>
                <w:szCs w:val="18"/>
              </w:rPr>
              <w:tab/>
              <w:t>P</w:t>
            </w:r>
            <w:r w:rsidRPr="009B053A">
              <w:rPr>
                <w:rFonts w:ascii="Times New Roman" w:hAnsi="Times New Roman"/>
                <w:sz w:val="20"/>
                <w:szCs w:val="18"/>
                <w:vertAlign w:val="subscript"/>
              </w:rPr>
              <w:t>PowerClass, EN-DC</w:t>
            </w:r>
            <w:r w:rsidRPr="009B053A">
              <w:rPr>
                <w:szCs w:val="18"/>
              </w:rPr>
              <w:t xml:space="preserve"> is the maximum UE power specified without taking into account the tolerance.</w:t>
            </w:r>
          </w:p>
          <w:p w14:paraId="07A731BA" w14:textId="77777777" w:rsidR="0080370C" w:rsidRPr="009B053A" w:rsidRDefault="0080370C">
            <w:pPr>
              <w:pStyle w:val="TAN"/>
              <w:rPr>
                <w:szCs w:val="18"/>
              </w:rPr>
            </w:pPr>
            <w:r w:rsidRPr="009B053A">
              <w:rPr>
                <w:szCs w:val="18"/>
              </w:rPr>
              <w:t>NOTE 5:</w:t>
            </w:r>
            <w:r w:rsidRPr="009B053A">
              <w:rPr>
                <w:szCs w:val="18"/>
              </w:rPr>
              <w:tab/>
              <w:t>For inter-band EN-DC the maximum power requirement should apply to the total transmitted power over all component carriers (per UE).</w:t>
            </w:r>
          </w:p>
          <w:p w14:paraId="342B679D" w14:textId="77777777" w:rsidR="0080370C" w:rsidRPr="009B053A" w:rsidRDefault="0080370C">
            <w:pPr>
              <w:pStyle w:val="TAN"/>
              <w:rPr>
                <w:szCs w:val="18"/>
              </w:rPr>
            </w:pPr>
            <w:r w:rsidRPr="009B053A">
              <w:rPr>
                <w:szCs w:val="18"/>
              </w:rPr>
              <w:t>NOTE 6:</w:t>
            </w:r>
            <w:r w:rsidRPr="009B053A">
              <w:rPr>
                <w:szCs w:val="18"/>
              </w:rPr>
              <w:tab/>
              <w:t>Power Class 3 is the default power class unless otherwise stated.</w:t>
            </w:r>
          </w:p>
          <w:p w14:paraId="0032D0F9" w14:textId="3B81EEA1" w:rsidR="0080370C" w:rsidRPr="009B053A" w:rsidRDefault="0080370C">
            <w:pPr>
              <w:pStyle w:val="TAN"/>
            </w:pPr>
            <w:r w:rsidRPr="009B053A">
              <w:t>NOTE 7:</w:t>
            </w:r>
            <w:r w:rsidRPr="009B053A">
              <w:tab/>
              <w:t xml:space="preserve">The UE is not required to support PC2 within each individual cell group. Power class support within each individual cell group is </w:t>
            </w:r>
            <w:r w:rsidR="00A573EF" w:rsidRPr="009B053A">
              <w:t>signalled</w:t>
            </w:r>
            <w:r w:rsidRPr="009B053A">
              <w:t xml:space="preserve"> separately by the UE.</w:t>
            </w:r>
          </w:p>
          <w:p w14:paraId="38879941" w14:textId="3C7C5CEB" w:rsidR="0080370C" w:rsidRPr="009B053A" w:rsidRDefault="0080370C">
            <w:pPr>
              <w:pStyle w:val="TAN"/>
              <w:rPr>
                <w:szCs w:val="18"/>
              </w:rPr>
            </w:pPr>
            <w:r w:rsidRPr="009B053A">
              <w:t>NOTE 8:</w:t>
            </w:r>
            <w:r w:rsidRPr="009B053A">
              <w:tab/>
              <w:t xml:space="preserve">The UE supports PC3 within E-UTRA cell group, and supports either PC3 or PC2 within NR cell group. Power class support within each individual cell group is </w:t>
            </w:r>
            <w:r w:rsidR="00A573EF" w:rsidRPr="009B053A">
              <w:t>signalled</w:t>
            </w:r>
            <w:r w:rsidRPr="009B053A">
              <w:t xml:space="preserve"> separately by the UE.</w:t>
            </w:r>
          </w:p>
        </w:tc>
      </w:tr>
    </w:tbl>
    <w:p w14:paraId="70579326" w14:textId="77777777" w:rsidR="0080370C" w:rsidRPr="009B053A" w:rsidRDefault="0080370C" w:rsidP="0080370C">
      <w:pPr>
        <w:rPr>
          <w:lang w:eastAsia="en-US"/>
        </w:rPr>
      </w:pPr>
    </w:p>
    <w:p w14:paraId="6AB4FCD5" w14:textId="77777777" w:rsidR="0080370C" w:rsidRPr="009B053A" w:rsidRDefault="0080370C" w:rsidP="0080370C">
      <w:pPr>
        <w:pStyle w:val="TH"/>
      </w:pPr>
      <w:r w:rsidRPr="009B053A">
        <w:t>Table 6.2B.1.3_1.5-2: Test Tolerance for UE maximum output power (Overlapping UL transmission)</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80370C" w:rsidRPr="009B053A" w14:paraId="0C91026E" w14:textId="77777777" w:rsidTr="0080370C">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C54641A" w14:textId="77777777" w:rsidR="0080370C" w:rsidRPr="009B053A" w:rsidRDefault="0080370C">
            <w:pPr>
              <w:pStyle w:val="TAH"/>
            </w:pPr>
            <w:r w:rsidRPr="009B053A">
              <w:t>TT for overall output power</w:t>
            </w:r>
          </w:p>
        </w:tc>
      </w:tr>
      <w:tr w:rsidR="0080370C" w:rsidRPr="009B053A" w14:paraId="0C919DA4"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216E64A" w14:textId="77777777" w:rsidR="0080370C" w:rsidRPr="009B053A"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38D84CB" w14:textId="77777777" w:rsidR="0080370C" w:rsidRPr="009B053A"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2C2667" w14:textId="77777777" w:rsidR="0080370C" w:rsidRPr="009B053A" w:rsidRDefault="0080370C">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3CA2245" w14:textId="77777777" w:rsidR="0080370C" w:rsidRPr="009B053A" w:rsidRDefault="0080370C">
            <w:pPr>
              <w:pStyle w:val="TAH"/>
            </w:pPr>
            <w:r w:rsidRPr="009B053A">
              <w:t>NR</w:t>
            </w:r>
          </w:p>
        </w:tc>
      </w:tr>
      <w:tr w:rsidR="0080370C" w:rsidRPr="009B053A" w14:paraId="350D0937" w14:textId="77777777" w:rsidTr="0080370C">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959579F" w14:textId="77777777" w:rsidR="0080370C" w:rsidRPr="009B053A"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3834DB3" w14:textId="77777777" w:rsidR="0080370C" w:rsidRPr="009B053A"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F4884D2" w14:textId="77777777" w:rsidR="0080370C" w:rsidRPr="009B053A" w:rsidRDefault="0080370C">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1C605A" w14:textId="77777777" w:rsidR="0080370C" w:rsidRPr="009B053A" w:rsidRDefault="0080370C">
            <w:pPr>
              <w:pStyle w:val="TAH"/>
            </w:pPr>
            <w:r w:rsidRPr="009B053A">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A94465" w14:textId="77777777" w:rsidR="0080370C" w:rsidRPr="009B053A" w:rsidRDefault="0080370C">
            <w:pPr>
              <w:pStyle w:val="TAH"/>
            </w:pPr>
            <w:r w:rsidRPr="009B053A">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3B1BF84" w14:textId="77777777" w:rsidR="0080370C" w:rsidRPr="009B053A" w:rsidRDefault="0080370C">
            <w:pPr>
              <w:pStyle w:val="TAH"/>
            </w:pPr>
            <w:r w:rsidRPr="009B053A">
              <w:t>40MHz &lt; BW ≤ 100MHz</w:t>
            </w:r>
          </w:p>
        </w:tc>
      </w:tr>
      <w:tr w:rsidR="0080370C" w:rsidRPr="009B053A" w14:paraId="67972D68" w14:textId="77777777" w:rsidTr="0080370C">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02749C9" w14:textId="77777777" w:rsidR="0080370C" w:rsidRPr="009B053A" w:rsidRDefault="0080370C">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0E4696D0" w14:textId="77777777" w:rsidR="0080370C" w:rsidRPr="009B053A" w:rsidRDefault="0080370C">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5146787" w14:textId="77777777" w:rsidR="0080370C" w:rsidRPr="009B053A" w:rsidRDefault="0080370C">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AD48833" w14:textId="77777777" w:rsidR="0080370C" w:rsidRPr="009B053A" w:rsidRDefault="0080370C">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79E46C" w14:textId="77777777" w:rsidR="0080370C" w:rsidRPr="009B053A" w:rsidRDefault="0080370C">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CB930" w14:textId="77777777" w:rsidR="0080370C" w:rsidRPr="009B053A" w:rsidRDefault="0080370C">
            <w:pPr>
              <w:pStyle w:val="TAH"/>
            </w:pPr>
            <w:r w:rsidRPr="009B053A">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991185" w14:textId="77777777" w:rsidR="0080370C" w:rsidRPr="009B053A" w:rsidRDefault="0080370C">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42062B" w14:textId="77777777" w:rsidR="0080370C" w:rsidRPr="009B053A" w:rsidRDefault="0080370C">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3F35400" w14:textId="77777777" w:rsidR="0080370C" w:rsidRPr="009B053A" w:rsidRDefault="0080370C">
            <w:pPr>
              <w:pStyle w:val="TAH"/>
            </w:pPr>
            <w:r w:rsidRPr="009B053A">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8EA3633" w14:textId="77777777" w:rsidR="0080370C" w:rsidRPr="009B053A" w:rsidRDefault="0080370C">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C2E3731" w14:textId="77777777" w:rsidR="0080370C" w:rsidRPr="009B053A" w:rsidRDefault="0080370C">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4082599" w14:textId="77777777" w:rsidR="0080370C" w:rsidRPr="009B053A" w:rsidRDefault="0080370C">
            <w:pPr>
              <w:pStyle w:val="TAH"/>
            </w:pPr>
            <w:r w:rsidRPr="009B053A">
              <w:t>4.2GHz &lt; f ≤ 6.0GHz</w:t>
            </w:r>
          </w:p>
        </w:tc>
      </w:tr>
      <w:tr w:rsidR="0080370C" w:rsidRPr="009B053A" w14:paraId="2914684E" w14:textId="77777777" w:rsidTr="0080370C">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B5CBEB" w14:textId="77777777" w:rsidR="0080370C" w:rsidRPr="009B053A" w:rsidRDefault="0080370C">
            <w:pPr>
              <w:pStyle w:val="TAH"/>
            </w:pPr>
            <w:r w:rsidRPr="009B053A">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25CC7BF" w14:textId="77777777" w:rsidR="0080370C" w:rsidRPr="009B053A" w:rsidRDefault="0080370C">
            <w:pPr>
              <w:pStyle w:val="TAH"/>
            </w:pPr>
            <w:r w:rsidRPr="009B053A">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C67A7E8" w14:textId="77777777" w:rsidR="0080370C" w:rsidRPr="009B053A" w:rsidRDefault="0080370C">
            <w:pPr>
              <w:pStyle w:val="TAH"/>
            </w:pPr>
            <w:r w:rsidRPr="009B053A">
              <w:t>f ≤ 3.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A127A1" w14:textId="77777777" w:rsidR="0080370C" w:rsidRPr="009B053A" w:rsidRDefault="0080370C">
            <w:pPr>
              <w:pStyle w:val="TAC"/>
            </w:pPr>
            <w:r w:rsidRPr="009B053A">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47A15BF"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A0F416"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C0D691" w14:textId="77777777" w:rsidR="0080370C" w:rsidRPr="009B053A" w:rsidRDefault="0080370C">
            <w:pPr>
              <w:pStyle w:val="TAC"/>
            </w:pPr>
            <w:r w:rsidRPr="009B053A">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FF46C10"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29786"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5DBD73C"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CCD53"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BDA94B" w14:textId="77777777" w:rsidR="0080370C" w:rsidRPr="009B053A" w:rsidRDefault="0080370C">
            <w:pPr>
              <w:pStyle w:val="TAC"/>
            </w:pPr>
            <w:r w:rsidRPr="009B053A">
              <w:t>1.0 dB</w:t>
            </w:r>
          </w:p>
        </w:tc>
      </w:tr>
      <w:tr w:rsidR="0080370C" w:rsidRPr="009B053A" w14:paraId="7E3AD48E" w14:textId="77777777" w:rsidTr="0080370C">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24BCF" w14:textId="77777777" w:rsidR="0080370C" w:rsidRPr="009B053A" w:rsidRDefault="0080370C">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0504" w14:textId="77777777" w:rsidR="0080370C" w:rsidRPr="009B053A" w:rsidRDefault="0080370C">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BF42281" w14:textId="77777777" w:rsidR="0080370C" w:rsidRPr="009B053A" w:rsidRDefault="0080370C">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FDC5D3F"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F20C73"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7D468CF"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C5CB44"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113CDCF"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CB83CC"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8BFDDA"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967EBE" w14:textId="77777777" w:rsidR="0080370C" w:rsidRPr="009B053A" w:rsidRDefault="0080370C">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E89241A" w14:textId="77777777" w:rsidR="0080370C" w:rsidRPr="009B053A" w:rsidRDefault="0080370C">
            <w:pPr>
              <w:pStyle w:val="TAC"/>
            </w:pPr>
            <w:r w:rsidRPr="009B053A">
              <w:t>1.0 dB</w:t>
            </w:r>
          </w:p>
        </w:tc>
      </w:tr>
    </w:tbl>
    <w:p w14:paraId="31F946FE" w14:textId="77777777" w:rsidR="0080370C" w:rsidRPr="009B053A" w:rsidRDefault="0080370C" w:rsidP="0080370C">
      <w:pPr>
        <w:rPr>
          <w:lang w:eastAsia="en-US"/>
        </w:rPr>
      </w:pPr>
    </w:p>
    <w:p w14:paraId="67E6EA2C" w14:textId="7295BF23" w:rsidR="008D4F50" w:rsidRPr="009B053A" w:rsidRDefault="008D4F50" w:rsidP="00BF220C">
      <w:pPr>
        <w:pStyle w:val="Heading4"/>
        <w:rPr>
          <w:rFonts w:eastAsiaTheme="minorEastAsia"/>
        </w:rPr>
      </w:pPr>
      <w:bookmarkStart w:id="1782" w:name="_Toc100093995"/>
      <w:bookmarkStart w:id="1783" w:name="_Toc106872639"/>
      <w:bookmarkStart w:id="1784" w:name="_Toc133249672"/>
      <w:r w:rsidRPr="009B053A">
        <w:rPr>
          <w:rFonts w:eastAsiaTheme="minorEastAsia"/>
        </w:rPr>
        <w:t>6.2B.1.3</w:t>
      </w:r>
      <w:r w:rsidR="00A96FC5" w:rsidRPr="009B053A">
        <w:rPr>
          <w:rFonts w:eastAsiaTheme="minorEastAsia"/>
          <w:lang w:eastAsia="zh-CN"/>
        </w:rPr>
        <w:t>a</w:t>
      </w:r>
      <w:r w:rsidRPr="009B053A">
        <w:rPr>
          <w:rFonts w:eastAsiaTheme="minorEastAsia"/>
        </w:rPr>
        <w:tab/>
        <w:t>UE Maximum Output Power for Inter-Band NE-DC within FR1</w:t>
      </w:r>
      <w:bookmarkEnd w:id="1765"/>
      <w:bookmarkEnd w:id="1766"/>
      <w:bookmarkEnd w:id="1767"/>
      <w:bookmarkEnd w:id="1782"/>
      <w:bookmarkEnd w:id="1783"/>
      <w:bookmarkEnd w:id="1784"/>
    </w:p>
    <w:p w14:paraId="42C93FDC" w14:textId="42774687" w:rsidR="008D4F50" w:rsidRPr="009B053A" w:rsidRDefault="008D4F50" w:rsidP="00BF220C">
      <w:pPr>
        <w:pStyle w:val="H6"/>
      </w:pPr>
      <w:r w:rsidRPr="009B053A">
        <w:t>6.2B.1.3</w:t>
      </w:r>
      <w:r w:rsidR="006F6B9F" w:rsidRPr="009B053A">
        <w:t>a</w:t>
      </w:r>
      <w:r w:rsidRPr="009B053A">
        <w:t>.1</w:t>
      </w:r>
      <w:r w:rsidRPr="009B053A">
        <w:tab/>
        <w:t>Test purpose</w:t>
      </w:r>
    </w:p>
    <w:p w14:paraId="3DA3AE51" w14:textId="77777777" w:rsidR="008D4F50" w:rsidRPr="009B053A" w:rsidRDefault="008D4F50" w:rsidP="008D4F50">
      <w:pPr>
        <w:rPr>
          <w:lang w:eastAsia="zh-CN"/>
        </w:rPr>
      </w:pPr>
      <w:r w:rsidRPr="009B053A">
        <w:rPr>
          <w:lang w:eastAsia="zh-CN"/>
        </w:rPr>
        <w:t>Same test purpose as in clause 6.2B.1.3.1.</w:t>
      </w:r>
    </w:p>
    <w:p w14:paraId="4B6339A2" w14:textId="74D9729F" w:rsidR="008D4F50" w:rsidRPr="009B053A" w:rsidRDefault="008D4F50" w:rsidP="00BF220C">
      <w:pPr>
        <w:pStyle w:val="H6"/>
        <w:rPr>
          <w:lang w:eastAsia="en-US"/>
        </w:rPr>
      </w:pPr>
      <w:r w:rsidRPr="009B053A">
        <w:t>6.2B.1.3</w:t>
      </w:r>
      <w:r w:rsidR="006F6B9F" w:rsidRPr="009B053A">
        <w:t>a</w:t>
      </w:r>
      <w:r w:rsidRPr="009B053A">
        <w:t>.2</w:t>
      </w:r>
      <w:r w:rsidRPr="009B053A">
        <w:tab/>
        <w:t>Test applicability</w:t>
      </w:r>
    </w:p>
    <w:p w14:paraId="38A6DE62" w14:textId="77777777" w:rsidR="008D4F50" w:rsidRPr="009B053A" w:rsidRDefault="008D4F50" w:rsidP="008D4F50">
      <w:r w:rsidRPr="009B053A">
        <w:t>This test applies to all types of E-UTRA UE release 15 and forward, supporting inter-band NE-DC operating on FR1.</w:t>
      </w:r>
    </w:p>
    <w:p w14:paraId="74AE29F8" w14:textId="550F25D6" w:rsidR="008D4F50" w:rsidRPr="009B053A" w:rsidRDefault="008D4F50" w:rsidP="00BF220C">
      <w:pPr>
        <w:pStyle w:val="H6"/>
      </w:pPr>
      <w:r w:rsidRPr="009B053A">
        <w:t>6.2B.1.3</w:t>
      </w:r>
      <w:r w:rsidR="006F6B9F" w:rsidRPr="009B053A">
        <w:t>a</w:t>
      </w:r>
      <w:r w:rsidRPr="009B053A">
        <w:t>.3</w:t>
      </w:r>
      <w:r w:rsidRPr="009B053A">
        <w:tab/>
        <w:t>Minimum conformance requirements</w:t>
      </w:r>
    </w:p>
    <w:p w14:paraId="588CFD2A" w14:textId="77777777" w:rsidR="008D4F50" w:rsidRPr="009B053A" w:rsidRDefault="008D4F50" w:rsidP="008D4F50">
      <w:r w:rsidRPr="009B053A">
        <w:t>For inter-band NE-DC of E-UTRA and NR in FR1, the following UE power classes define the maximum output power for any transmission bandwidth within the aggregated channel bandwidth. The maximum output power is measured as the sum of the maximum output power at each UE antenna connector. The period of measurement shall be at least one sub frame (1 ms). UE maximum output power shall be measured over all component carriers from different bands. If each band has separate antenna connectors, maximum output power is measured as the sum of maximum output power at each UE antenna connector.</w:t>
      </w:r>
    </w:p>
    <w:p w14:paraId="33D907A7" w14:textId="412B681F" w:rsidR="008D4F50" w:rsidRPr="009B053A" w:rsidRDefault="008D4F50" w:rsidP="008D4F50">
      <w:pPr>
        <w:pStyle w:val="TH"/>
        <w:rPr>
          <w:rFonts w:ascii="Times New Roman" w:hAnsi="Times New Roman"/>
          <w:b w:val="0"/>
        </w:rPr>
      </w:pPr>
      <w:r w:rsidRPr="009B053A">
        <w:lastRenderedPageBreak/>
        <w:t>Table 6.2B.1.3</w:t>
      </w:r>
      <w:r w:rsidR="006F6B9F" w:rsidRPr="009B053A">
        <w:t>a</w:t>
      </w:r>
      <w:r w:rsidRPr="009B053A">
        <w:t>.3-1: Maximum output power for inter-band NE-DC (two bands)</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9B053A" w14:paraId="7D7E2B66"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80771E1" w14:textId="77777777" w:rsidR="008D4F50" w:rsidRPr="009B053A" w:rsidRDefault="008D4F50">
            <w:pPr>
              <w:pStyle w:val="TAH"/>
            </w:pPr>
            <w:r w:rsidRPr="009B053A">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40A880E8" w14:textId="77777777" w:rsidR="008D4F50" w:rsidRPr="009B053A" w:rsidRDefault="008D4F50">
            <w:pPr>
              <w:pStyle w:val="TAH"/>
            </w:pPr>
            <w:r w:rsidRPr="009B053A">
              <w:t>Power class 3</w:t>
            </w:r>
          </w:p>
          <w:p w14:paraId="1B6618A7" w14:textId="77777777" w:rsidR="008D4F50" w:rsidRPr="009B053A" w:rsidRDefault="008D4F50">
            <w:pPr>
              <w:pStyle w:val="TAH"/>
            </w:pPr>
            <w:r w:rsidRPr="009B053A">
              <w:t>(dBm)</w:t>
            </w:r>
          </w:p>
        </w:tc>
        <w:tc>
          <w:tcPr>
            <w:tcW w:w="3392" w:type="dxa"/>
            <w:tcBorders>
              <w:top w:val="single" w:sz="4" w:space="0" w:color="auto"/>
              <w:left w:val="single" w:sz="4" w:space="0" w:color="auto"/>
              <w:bottom w:val="single" w:sz="4" w:space="0" w:color="auto"/>
              <w:right w:val="single" w:sz="4" w:space="0" w:color="auto"/>
            </w:tcBorders>
            <w:hideMark/>
          </w:tcPr>
          <w:p w14:paraId="36CC8660" w14:textId="77777777" w:rsidR="008D4F50" w:rsidRPr="009B053A" w:rsidRDefault="008D4F50">
            <w:pPr>
              <w:pStyle w:val="TAH"/>
            </w:pPr>
            <w:r w:rsidRPr="009B053A">
              <w:t>Tolerance</w:t>
            </w:r>
          </w:p>
          <w:p w14:paraId="5F4BE432" w14:textId="77777777" w:rsidR="008D4F50" w:rsidRPr="009B053A" w:rsidRDefault="008D4F50">
            <w:pPr>
              <w:pStyle w:val="TAH"/>
            </w:pPr>
            <w:r w:rsidRPr="009B053A">
              <w:t>(dB)</w:t>
            </w:r>
          </w:p>
        </w:tc>
      </w:tr>
      <w:tr w:rsidR="007C79FB" w:rsidRPr="009B053A" w14:paraId="3A7C5718"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D1D267D" w14:textId="77777777" w:rsidR="007C79FB" w:rsidRPr="009B053A" w:rsidRDefault="007C79FB" w:rsidP="00931ECD">
            <w:pPr>
              <w:keepNext/>
              <w:keepLines/>
              <w:spacing w:after="0"/>
              <w:jc w:val="center"/>
              <w:rPr>
                <w:rFonts w:ascii="Arial" w:hAnsi="Arial" w:cs="Arial"/>
                <w:sz w:val="18"/>
                <w:lang w:eastAsia="zh-CN"/>
              </w:rPr>
            </w:pPr>
            <w:r w:rsidRPr="009B053A">
              <w:rPr>
                <w:rFonts w:ascii="Arial" w:hAnsi="Arial" w:cs="Arial"/>
                <w:sz w:val="18"/>
                <w:lang w:eastAsia="fi-FI"/>
              </w:rPr>
              <w:t>DC_</w:t>
            </w:r>
            <w:r w:rsidRPr="009B053A">
              <w:rPr>
                <w:rFonts w:ascii="Arial" w:hAnsi="Arial" w:cs="Arial"/>
                <w:sz w:val="18"/>
                <w:lang w:eastAsia="zh-CN"/>
              </w:rPr>
              <w:t>n28</w:t>
            </w:r>
            <w:r w:rsidRPr="009B053A">
              <w:rPr>
                <w:rFonts w:ascii="Arial" w:hAnsi="Arial" w:cs="Arial"/>
                <w:sz w:val="18"/>
                <w:lang w:eastAsia="fi-FI"/>
              </w:rPr>
              <w:t>A_</w:t>
            </w:r>
            <w:r w:rsidRPr="009B053A">
              <w:rPr>
                <w:rFonts w:ascii="Arial" w:hAnsi="Arial" w:cs="Arial"/>
                <w:sz w:val="18"/>
                <w:lang w:eastAsia="zh-CN"/>
              </w:rPr>
              <w:t>3A</w:t>
            </w:r>
          </w:p>
          <w:p w14:paraId="725A6D5D" w14:textId="77777777" w:rsidR="007C79FB" w:rsidRPr="009B053A" w:rsidRDefault="007C79FB" w:rsidP="00931ECD">
            <w:pPr>
              <w:keepNext/>
              <w:keepLines/>
              <w:spacing w:after="0"/>
              <w:jc w:val="center"/>
              <w:rPr>
                <w:rFonts w:ascii="Arial" w:eastAsia="Calibri" w:hAnsi="Arial" w:cs="Arial"/>
                <w:sz w:val="18"/>
                <w:szCs w:val="18"/>
                <w:lang w:eastAsia="fi-FI"/>
              </w:rPr>
            </w:pPr>
            <w:r w:rsidRPr="009B053A">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vAlign w:val="center"/>
          </w:tcPr>
          <w:p w14:paraId="12226E77"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DF49170"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r>
      <w:tr w:rsidR="007C79FB" w:rsidRPr="009B053A" w14:paraId="5DA5852F"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4F2612A7" w14:textId="77777777" w:rsidR="007C79FB" w:rsidRPr="009B053A" w:rsidRDefault="007C79FB" w:rsidP="00931ECD">
            <w:pPr>
              <w:keepNext/>
              <w:keepLines/>
              <w:spacing w:after="0"/>
              <w:jc w:val="center"/>
              <w:rPr>
                <w:rFonts w:ascii="Arial" w:eastAsia="Calibri" w:hAnsi="Arial" w:cs="Arial"/>
                <w:sz w:val="18"/>
                <w:szCs w:val="18"/>
                <w:lang w:eastAsia="fi-FI"/>
              </w:rPr>
            </w:pPr>
            <w:r w:rsidRPr="009B053A">
              <w:rPr>
                <w:rFonts w:ascii="Arial" w:hAnsi="Arial" w:cs="Arial"/>
                <w:sz w:val="18"/>
                <w:lang w:eastAsia="fi-FI"/>
              </w:rPr>
              <w:t>DC_</w:t>
            </w:r>
            <w:r w:rsidRPr="009B053A">
              <w:rPr>
                <w:rFonts w:ascii="Arial" w:hAnsi="Arial" w:cs="Arial"/>
                <w:sz w:val="18"/>
                <w:lang w:eastAsia="zh-CN"/>
              </w:rPr>
              <w:t>n28</w:t>
            </w:r>
            <w:r w:rsidRPr="009B053A">
              <w:rPr>
                <w:rFonts w:ascii="Arial" w:hAnsi="Arial" w:cs="Arial"/>
                <w:sz w:val="18"/>
                <w:lang w:eastAsia="fi-FI"/>
              </w:rPr>
              <w:t>A</w:t>
            </w:r>
            <w:r w:rsidRPr="009B053A">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vAlign w:val="center"/>
          </w:tcPr>
          <w:p w14:paraId="02A66FD5"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vAlign w:val="center"/>
          </w:tcPr>
          <w:p w14:paraId="461CE5B7"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r>
    </w:tbl>
    <w:p w14:paraId="36B806B8" w14:textId="77777777" w:rsidR="008D4F50" w:rsidRPr="009B053A" w:rsidRDefault="008D4F50" w:rsidP="008D4F50">
      <w:pPr>
        <w:rPr>
          <w:rFonts w:eastAsiaTheme="minorEastAsia"/>
          <w:lang w:eastAsia="en-US"/>
        </w:rPr>
      </w:pPr>
    </w:p>
    <w:p w14:paraId="4CE69669" w14:textId="77777777" w:rsidR="008D4F50" w:rsidRPr="009B053A" w:rsidRDefault="008D4F50" w:rsidP="008D4F50">
      <w:r w:rsidRPr="009B053A">
        <w:t>The normative reference for this requirement is TS 38.101-3 [4] clause 6.2B.1.3a.</w:t>
      </w:r>
    </w:p>
    <w:p w14:paraId="4525249E" w14:textId="39463DE3" w:rsidR="008D4F50" w:rsidRPr="009B053A" w:rsidRDefault="008D4F50" w:rsidP="00BF220C">
      <w:pPr>
        <w:pStyle w:val="H6"/>
      </w:pPr>
      <w:r w:rsidRPr="009B053A">
        <w:t>6.2B.1.3</w:t>
      </w:r>
      <w:r w:rsidR="006F6B9F" w:rsidRPr="009B053A">
        <w:t>a</w:t>
      </w:r>
      <w:r w:rsidRPr="009B053A">
        <w:t>.4</w:t>
      </w:r>
      <w:r w:rsidRPr="009B053A">
        <w:tab/>
        <w:t>Test description</w:t>
      </w:r>
    </w:p>
    <w:p w14:paraId="3CFA9F82" w14:textId="56C0F206" w:rsidR="008D4F50" w:rsidRPr="009B053A" w:rsidRDefault="008D4F50" w:rsidP="008D4F50">
      <w:pPr>
        <w:pStyle w:val="H6"/>
      </w:pPr>
      <w:r w:rsidRPr="009B053A">
        <w:t>6.2B.1.3</w:t>
      </w:r>
      <w:r w:rsidR="006F6B9F" w:rsidRPr="009B053A">
        <w:t>a</w:t>
      </w:r>
      <w:r w:rsidRPr="009B053A">
        <w:t>.4.1</w:t>
      </w:r>
      <w:r w:rsidRPr="009B053A">
        <w:tab/>
        <w:t>Initial condition</w:t>
      </w:r>
    </w:p>
    <w:p w14:paraId="75C61D75" w14:textId="77777777" w:rsidR="008D4F50" w:rsidRPr="009B053A" w:rsidRDefault="008D4F50" w:rsidP="008D4F50">
      <w:pPr>
        <w:rPr>
          <w:lang w:eastAsia="zh-CN"/>
        </w:rPr>
      </w:pPr>
      <w:r w:rsidRPr="009B053A">
        <w:rPr>
          <w:lang w:eastAsia="zh-CN"/>
        </w:rPr>
        <w:t>Same initial condition as in clause 6.2B.1.3.4.1 with the following exception:</w:t>
      </w:r>
    </w:p>
    <w:p w14:paraId="4C650C89" w14:textId="77777777" w:rsidR="008D4F50" w:rsidRPr="009B053A" w:rsidRDefault="008D4F50" w:rsidP="008D4F50">
      <w:pPr>
        <w:rPr>
          <w:lang w:eastAsia="zh-CN"/>
        </w:rPr>
      </w:pPr>
      <w:r w:rsidRPr="009B053A">
        <w:rPr>
          <w:lang w:eastAsia="zh-CN"/>
        </w:rPr>
        <w:t xml:space="preserve">Step 6 of </w:t>
      </w:r>
      <w:r w:rsidRPr="009B053A">
        <w:t>Initial conditions</w:t>
      </w:r>
      <w:r w:rsidRPr="009B053A">
        <w:rPr>
          <w:lang w:eastAsia="zh-CN"/>
        </w:rPr>
        <w:t xml:space="preserve"> will be updated as below</w:t>
      </w:r>
      <w:r w:rsidRPr="009B053A">
        <w:t>:</w:t>
      </w:r>
    </w:p>
    <w:p w14:paraId="5B9EC77F" w14:textId="4311B1BD" w:rsidR="008D4F50" w:rsidRPr="009B053A" w:rsidRDefault="008D4F50" w:rsidP="008D4F50">
      <w:pPr>
        <w:pStyle w:val="B10"/>
        <w:rPr>
          <w:lang w:eastAsia="zh-CN"/>
        </w:rPr>
      </w:pPr>
      <w:r w:rsidRPr="009B053A">
        <w:t>6.</w:t>
      </w:r>
      <w:r w:rsidRPr="009B053A">
        <w:tab/>
        <w:t xml:space="preserve">Ensure the UE is in state RRC_CONNECTED with generic procedure parameters Connectivity </w:t>
      </w:r>
      <w:r w:rsidRPr="009B053A">
        <w:rPr>
          <w:lang w:eastAsia="zh-CN"/>
        </w:rPr>
        <w:t>NE</w:t>
      </w:r>
      <w:r w:rsidRPr="009B053A">
        <w:t xml:space="preserve">-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3</w:t>
      </w:r>
      <w:r w:rsidR="006F6B9F" w:rsidRPr="009B053A">
        <w:t>a</w:t>
      </w:r>
      <w:r w:rsidRPr="009B053A">
        <w:t>.4.3.</w:t>
      </w:r>
    </w:p>
    <w:p w14:paraId="75584A45" w14:textId="18DC662C" w:rsidR="008D4F50" w:rsidRPr="009B053A" w:rsidRDefault="008D4F50" w:rsidP="008D4F50">
      <w:pPr>
        <w:pStyle w:val="H6"/>
        <w:rPr>
          <w:lang w:eastAsia="en-US"/>
        </w:rPr>
      </w:pPr>
      <w:r w:rsidRPr="009B053A">
        <w:t>6.2B.1.3</w:t>
      </w:r>
      <w:r w:rsidR="006F6B9F" w:rsidRPr="009B053A">
        <w:t>a</w:t>
      </w:r>
      <w:r w:rsidRPr="009B053A">
        <w:t>.4.2</w:t>
      </w:r>
      <w:r w:rsidRPr="009B053A">
        <w:tab/>
        <w:t>Test procedure</w:t>
      </w:r>
    </w:p>
    <w:p w14:paraId="572631ED" w14:textId="77777777" w:rsidR="008D4F50" w:rsidRPr="009B053A" w:rsidRDefault="008D4F50" w:rsidP="008D4F50">
      <w:pPr>
        <w:rPr>
          <w:lang w:eastAsia="zh-CN"/>
        </w:rPr>
      </w:pPr>
      <w:r w:rsidRPr="009B053A">
        <w:rPr>
          <w:lang w:eastAsia="zh-CN"/>
        </w:rPr>
        <w:t>Same test procedure as in clause 6.2B.1.3.4.2</w:t>
      </w:r>
    </w:p>
    <w:p w14:paraId="6F562A7C" w14:textId="5A485689" w:rsidR="008D4F50" w:rsidRPr="009B053A" w:rsidRDefault="008D4F50" w:rsidP="008D4F50">
      <w:pPr>
        <w:pStyle w:val="H6"/>
        <w:rPr>
          <w:lang w:eastAsia="en-US"/>
        </w:rPr>
      </w:pPr>
      <w:r w:rsidRPr="009B053A">
        <w:t>6.2B.1.3</w:t>
      </w:r>
      <w:r w:rsidR="006F6B9F" w:rsidRPr="009B053A">
        <w:t>a</w:t>
      </w:r>
      <w:r w:rsidRPr="009B053A">
        <w:t>.4.3</w:t>
      </w:r>
      <w:r w:rsidRPr="009B053A">
        <w:tab/>
        <w:t>Message contents</w:t>
      </w:r>
    </w:p>
    <w:p w14:paraId="57A8CBA2" w14:textId="5E207249" w:rsidR="008D4F50" w:rsidRPr="009B053A" w:rsidRDefault="0098208E" w:rsidP="008D4F50">
      <w:pPr>
        <w:rPr>
          <w:lang w:eastAsia="zh-CN"/>
        </w:rPr>
      </w:pPr>
      <w:r w:rsidRPr="009B053A">
        <w:rPr>
          <w:lang w:eastAsia="zh-CN"/>
        </w:rPr>
        <w:t xml:space="preserve"> Same message contents as in clause 6.2B.1.3.4.3.</w:t>
      </w:r>
    </w:p>
    <w:p w14:paraId="0198F7F9" w14:textId="242CBA96" w:rsidR="008D4F50" w:rsidRPr="009B053A" w:rsidRDefault="008D4F50" w:rsidP="00BF220C">
      <w:pPr>
        <w:pStyle w:val="H6"/>
        <w:rPr>
          <w:lang w:eastAsia="en-US"/>
        </w:rPr>
      </w:pPr>
      <w:r w:rsidRPr="009B053A">
        <w:t>6.2B.1.3</w:t>
      </w:r>
      <w:r w:rsidR="006F6B9F" w:rsidRPr="009B053A">
        <w:t>a</w:t>
      </w:r>
      <w:r w:rsidRPr="009B053A">
        <w:t>.5</w:t>
      </w:r>
      <w:r w:rsidRPr="009B053A">
        <w:tab/>
        <w:t>Test requirements</w:t>
      </w:r>
    </w:p>
    <w:p w14:paraId="646DB112" w14:textId="62FEC6C9" w:rsidR="008D4F50" w:rsidRPr="009B053A" w:rsidRDefault="008D4F50" w:rsidP="008D4F50">
      <w:r w:rsidRPr="009B053A">
        <w:t>For test ID 1~6 the maximum output power for the DC configuration, derived in step 3 shall be within the range prescribed by the UE Power Class and tolerance in Table 6.2B.1.3</w:t>
      </w:r>
      <w:r w:rsidR="006F6B9F" w:rsidRPr="009B053A">
        <w:t>a</w:t>
      </w:r>
      <w:r w:rsidRPr="009B053A">
        <w:t>.5-1 for NE-DC.</w:t>
      </w:r>
    </w:p>
    <w:p w14:paraId="5F2EE06C" w14:textId="631CF2FF" w:rsidR="008D4F50" w:rsidRPr="009B053A" w:rsidRDefault="008D4F50" w:rsidP="008D4F50">
      <w:pPr>
        <w:pStyle w:val="TH"/>
      </w:pPr>
      <w:r w:rsidRPr="009B053A">
        <w:t>Table 6.2B.1.3</w:t>
      </w:r>
      <w:r w:rsidR="006F6B9F" w:rsidRPr="009B053A">
        <w:t>a</w:t>
      </w:r>
      <w:r w:rsidRPr="009B053A">
        <w:t>.5-1: Maximum output power for inter-band NE-DC (two bands), for overlapping UL transmission</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5"/>
        <w:gridCol w:w="2093"/>
        <w:gridCol w:w="3392"/>
      </w:tblGrid>
      <w:tr w:rsidR="008D4F50" w:rsidRPr="009B053A" w14:paraId="3A269DEC" w14:textId="77777777" w:rsidTr="008D4F50">
        <w:trPr>
          <w:trHeight w:val="187"/>
          <w:tblHeader/>
          <w:jc w:val="center"/>
        </w:trPr>
        <w:tc>
          <w:tcPr>
            <w:tcW w:w="3515" w:type="dxa"/>
            <w:tcBorders>
              <w:top w:val="single" w:sz="4" w:space="0" w:color="auto"/>
              <w:left w:val="single" w:sz="4" w:space="0" w:color="auto"/>
              <w:bottom w:val="single" w:sz="4" w:space="0" w:color="auto"/>
              <w:right w:val="single" w:sz="4" w:space="0" w:color="auto"/>
            </w:tcBorders>
            <w:hideMark/>
          </w:tcPr>
          <w:p w14:paraId="24646F38" w14:textId="77777777" w:rsidR="008D4F50" w:rsidRPr="009B053A" w:rsidRDefault="008D4F50">
            <w:pPr>
              <w:pStyle w:val="TAH"/>
            </w:pPr>
            <w:r w:rsidRPr="009B053A">
              <w:t>NE-DC configuration</w:t>
            </w:r>
          </w:p>
        </w:tc>
        <w:tc>
          <w:tcPr>
            <w:tcW w:w="2093" w:type="dxa"/>
            <w:tcBorders>
              <w:top w:val="single" w:sz="4" w:space="0" w:color="auto"/>
              <w:left w:val="single" w:sz="4" w:space="0" w:color="auto"/>
              <w:bottom w:val="single" w:sz="4" w:space="0" w:color="auto"/>
              <w:right w:val="single" w:sz="4" w:space="0" w:color="auto"/>
            </w:tcBorders>
            <w:hideMark/>
          </w:tcPr>
          <w:p w14:paraId="3C0B84F8" w14:textId="77777777" w:rsidR="008D4F50" w:rsidRPr="009B053A" w:rsidRDefault="008D4F50">
            <w:pPr>
              <w:pStyle w:val="TAH"/>
            </w:pPr>
            <w:r w:rsidRPr="009B053A">
              <w:t>Power class 3</w:t>
            </w:r>
          </w:p>
          <w:p w14:paraId="20F8FED4" w14:textId="77777777" w:rsidR="008D4F50" w:rsidRPr="009B053A" w:rsidRDefault="008D4F50">
            <w:pPr>
              <w:pStyle w:val="TAH"/>
            </w:pPr>
            <w:r w:rsidRPr="009B053A">
              <w:t>(dBm)</w:t>
            </w:r>
          </w:p>
        </w:tc>
        <w:tc>
          <w:tcPr>
            <w:tcW w:w="3392" w:type="dxa"/>
            <w:tcBorders>
              <w:top w:val="single" w:sz="4" w:space="0" w:color="auto"/>
              <w:left w:val="single" w:sz="4" w:space="0" w:color="auto"/>
              <w:bottom w:val="single" w:sz="4" w:space="0" w:color="auto"/>
              <w:right w:val="single" w:sz="4" w:space="0" w:color="auto"/>
            </w:tcBorders>
            <w:hideMark/>
          </w:tcPr>
          <w:p w14:paraId="0B54D19A" w14:textId="77777777" w:rsidR="008D4F50" w:rsidRPr="009B053A" w:rsidRDefault="008D4F50">
            <w:pPr>
              <w:pStyle w:val="TAH"/>
            </w:pPr>
            <w:r w:rsidRPr="009B053A">
              <w:t>Tolerance</w:t>
            </w:r>
          </w:p>
          <w:p w14:paraId="4FF9B877" w14:textId="77777777" w:rsidR="008D4F50" w:rsidRPr="009B053A" w:rsidRDefault="008D4F50">
            <w:pPr>
              <w:pStyle w:val="TAH"/>
            </w:pPr>
            <w:r w:rsidRPr="009B053A">
              <w:t>(dB)</w:t>
            </w:r>
          </w:p>
        </w:tc>
      </w:tr>
      <w:tr w:rsidR="007C79FB" w:rsidRPr="009B053A" w14:paraId="1105111B"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36576425" w14:textId="77777777" w:rsidR="007C79FB" w:rsidRPr="009B053A" w:rsidRDefault="007C79FB" w:rsidP="00931ECD">
            <w:pPr>
              <w:keepNext/>
              <w:keepLines/>
              <w:spacing w:after="0"/>
              <w:jc w:val="center"/>
              <w:rPr>
                <w:rFonts w:ascii="Arial" w:hAnsi="Arial" w:cs="Arial"/>
                <w:sz w:val="18"/>
                <w:lang w:eastAsia="zh-CN"/>
              </w:rPr>
            </w:pPr>
            <w:r w:rsidRPr="009B053A">
              <w:rPr>
                <w:rFonts w:ascii="Arial" w:hAnsi="Arial" w:cs="Arial"/>
                <w:sz w:val="18"/>
                <w:lang w:eastAsia="fi-FI"/>
              </w:rPr>
              <w:t>DC_</w:t>
            </w:r>
            <w:r w:rsidRPr="009B053A">
              <w:rPr>
                <w:rFonts w:ascii="Arial" w:hAnsi="Arial" w:cs="Arial"/>
                <w:sz w:val="18"/>
                <w:lang w:eastAsia="zh-CN"/>
              </w:rPr>
              <w:t>n28</w:t>
            </w:r>
            <w:r w:rsidRPr="009B053A">
              <w:rPr>
                <w:rFonts w:ascii="Arial" w:hAnsi="Arial" w:cs="Arial"/>
                <w:sz w:val="18"/>
                <w:lang w:eastAsia="fi-FI"/>
              </w:rPr>
              <w:t>A_</w:t>
            </w:r>
            <w:r w:rsidRPr="009B053A">
              <w:rPr>
                <w:rFonts w:ascii="Arial" w:hAnsi="Arial" w:cs="Arial"/>
                <w:sz w:val="18"/>
                <w:lang w:eastAsia="zh-CN"/>
              </w:rPr>
              <w:t>3A</w:t>
            </w:r>
          </w:p>
          <w:p w14:paraId="51A9BBE7" w14:textId="77777777" w:rsidR="007C79FB" w:rsidRPr="009B053A" w:rsidRDefault="007C79FB" w:rsidP="00931ECD">
            <w:pPr>
              <w:keepNext/>
              <w:keepLines/>
              <w:spacing w:after="0"/>
              <w:jc w:val="center"/>
              <w:rPr>
                <w:rFonts w:ascii="Arial" w:eastAsia="Calibri" w:hAnsi="Arial" w:cs="Arial"/>
                <w:sz w:val="18"/>
                <w:szCs w:val="18"/>
                <w:lang w:eastAsia="fi-FI"/>
              </w:rPr>
            </w:pPr>
            <w:r w:rsidRPr="009B053A">
              <w:rPr>
                <w:rFonts w:ascii="Arial" w:eastAsia="Calibri" w:hAnsi="Arial" w:cs="Arial"/>
                <w:sz w:val="18"/>
                <w:szCs w:val="18"/>
                <w:lang w:eastAsia="fi-FI"/>
              </w:rPr>
              <w:t>DC_n28A_3C</w:t>
            </w:r>
          </w:p>
        </w:tc>
        <w:tc>
          <w:tcPr>
            <w:tcW w:w="2093" w:type="dxa"/>
            <w:tcBorders>
              <w:top w:val="single" w:sz="4" w:space="0" w:color="auto"/>
              <w:left w:val="single" w:sz="4" w:space="0" w:color="auto"/>
              <w:bottom w:val="single" w:sz="4" w:space="0" w:color="auto"/>
              <w:right w:val="single" w:sz="4" w:space="0" w:color="auto"/>
            </w:tcBorders>
          </w:tcPr>
          <w:p w14:paraId="779A6C4C"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A39A893"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TT/-3-TT</w:t>
            </w:r>
          </w:p>
        </w:tc>
      </w:tr>
      <w:tr w:rsidR="007C79FB" w:rsidRPr="009B053A" w14:paraId="5F7A8CD2" w14:textId="77777777" w:rsidTr="00931ECD">
        <w:trPr>
          <w:trHeight w:val="187"/>
          <w:jc w:val="center"/>
        </w:trPr>
        <w:tc>
          <w:tcPr>
            <w:tcW w:w="3515" w:type="dxa"/>
            <w:tcBorders>
              <w:top w:val="single" w:sz="4" w:space="0" w:color="auto"/>
              <w:left w:val="single" w:sz="4" w:space="0" w:color="auto"/>
              <w:bottom w:val="single" w:sz="4" w:space="0" w:color="auto"/>
              <w:right w:val="single" w:sz="4" w:space="0" w:color="auto"/>
            </w:tcBorders>
          </w:tcPr>
          <w:p w14:paraId="0A6DFC79" w14:textId="77777777" w:rsidR="007C79FB" w:rsidRPr="009B053A" w:rsidRDefault="007C79FB" w:rsidP="00931ECD">
            <w:pPr>
              <w:keepNext/>
              <w:keepLines/>
              <w:spacing w:after="0"/>
              <w:jc w:val="center"/>
              <w:rPr>
                <w:rFonts w:ascii="Arial" w:eastAsia="Calibri" w:hAnsi="Arial" w:cs="Arial"/>
                <w:sz w:val="18"/>
                <w:szCs w:val="18"/>
                <w:lang w:eastAsia="fi-FI"/>
              </w:rPr>
            </w:pPr>
            <w:r w:rsidRPr="009B053A">
              <w:rPr>
                <w:rFonts w:ascii="Arial" w:hAnsi="Arial" w:cs="Arial"/>
                <w:sz w:val="18"/>
                <w:lang w:eastAsia="fi-FI"/>
              </w:rPr>
              <w:t>DC_</w:t>
            </w:r>
            <w:r w:rsidRPr="009B053A">
              <w:rPr>
                <w:rFonts w:ascii="Arial" w:hAnsi="Arial" w:cs="Arial"/>
                <w:sz w:val="18"/>
                <w:lang w:eastAsia="zh-CN"/>
              </w:rPr>
              <w:t>n28</w:t>
            </w:r>
            <w:r w:rsidRPr="009B053A">
              <w:rPr>
                <w:rFonts w:ascii="Arial" w:hAnsi="Arial" w:cs="Arial"/>
                <w:sz w:val="18"/>
                <w:lang w:eastAsia="fi-FI"/>
              </w:rPr>
              <w:t>A</w:t>
            </w:r>
            <w:r w:rsidRPr="009B053A">
              <w:rPr>
                <w:rFonts w:ascii="Arial" w:hAnsi="Arial" w:cs="Arial"/>
                <w:sz w:val="18"/>
                <w:lang w:eastAsia="zh-CN"/>
              </w:rPr>
              <w:t>_39A</w:t>
            </w:r>
          </w:p>
        </w:tc>
        <w:tc>
          <w:tcPr>
            <w:tcW w:w="2093" w:type="dxa"/>
            <w:tcBorders>
              <w:top w:val="single" w:sz="4" w:space="0" w:color="auto"/>
              <w:left w:val="single" w:sz="4" w:space="0" w:color="auto"/>
              <w:bottom w:val="single" w:sz="4" w:space="0" w:color="auto"/>
              <w:right w:val="single" w:sz="4" w:space="0" w:color="auto"/>
            </w:tcBorders>
          </w:tcPr>
          <w:p w14:paraId="387B6242"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3</w:t>
            </w:r>
          </w:p>
        </w:tc>
        <w:tc>
          <w:tcPr>
            <w:tcW w:w="3392" w:type="dxa"/>
            <w:tcBorders>
              <w:top w:val="single" w:sz="4" w:space="0" w:color="auto"/>
              <w:left w:val="single" w:sz="4" w:space="0" w:color="auto"/>
              <w:bottom w:val="single" w:sz="4" w:space="0" w:color="auto"/>
              <w:right w:val="single" w:sz="4" w:space="0" w:color="auto"/>
            </w:tcBorders>
          </w:tcPr>
          <w:p w14:paraId="70754F92" w14:textId="77777777" w:rsidR="007C79FB" w:rsidRPr="009B053A" w:rsidRDefault="007C79FB" w:rsidP="00931ECD">
            <w:pPr>
              <w:keepNext/>
              <w:keepLines/>
              <w:spacing w:after="0"/>
              <w:jc w:val="center"/>
              <w:rPr>
                <w:rFonts w:ascii="Arial" w:eastAsia="MS Mincho" w:hAnsi="Arial" w:cs="Arial"/>
                <w:sz w:val="18"/>
                <w:szCs w:val="18"/>
              </w:rPr>
            </w:pPr>
            <w:r w:rsidRPr="009B053A">
              <w:rPr>
                <w:rFonts w:ascii="Arial" w:eastAsia="MS Mincho" w:hAnsi="Arial" w:cs="Arial"/>
                <w:sz w:val="18"/>
                <w:szCs w:val="18"/>
              </w:rPr>
              <w:t>+2+TT/-3-TT</w:t>
            </w:r>
          </w:p>
        </w:tc>
      </w:tr>
    </w:tbl>
    <w:p w14:paraId="63AC6D4B" w14:textId="77777777" w:rsidR="008D4F50" w:rsidRPr="009B053A" w:rsidRDefault="008D4F50" w:rsidP="008D4F50">
      <w:pPr>
        <w:rPr>
          <w:rFonts w:eastAsiaTheme="minorEastAsia"/>
          <w:lang w:eastAsia="zh-CN"/>
        </w:rPr>
      </w:pPr>
    </w:p>
    <w:p w14:paraId="68E9C044" w14:textId="77777777" w:rsidR="008D4F50" w:rsidRPr="009B053A" w:rsidRDefault="008D4F50" w:rsidP="008D4F50">
      <w:pPr>
        <w:rPr>
          <w:lang w:eastAsia="zh-CN"/>
        </w:rPr>
      </w:pPr>
      <w:r w:rsidRPr="009B053A">
        <w:rPr>
          <w:lang w:eastAsia="zh-CN"/>
        </w:rPr>
        <w:t xml:space="preserve">Same Test Tolerance as in Table </w:t>
      </w:r>
      <w:r w:rsidRPr="009B053A">
        <w:t>6.2B.1.3.5-3</w:t>
      </w:r>
      <w:r w:rsidRPr="009B053A">
        <w:rPr>
          <w:lang w:eastAsia="zh-CN"/>
        </w:rPr>
        <w:t>.</w:t>
      </w:r>
    </w:p>
    <w:p w14:paraId="3ADF35C7" w14:textId="77777777" w:rsidR="00AB2B30" w:rsidRPr="009B053A" w:rsidRDefault="006A7121">
      <w:pPr>
        <w:pStyle w:val="Heading4"/>
      </w:pPr>
      <w:bookmarkStart w:id="1785" w:name="_Toc85051334"/>
      <w:bookmarkStart w:id="1786" w:name="_Toc90493332"/>
      <w:bookmarkStart w:id="1787" w:name="_Toc90493972"/>
      <w:bookmarkStart w:id="1788" w:name="_Toc100093996"/>
      <w:bookmarkStart w:id="1789" w:name="_Toc106872640"/>
      <w:bookmarkStart w:id="1790" w:name="_Toc133249673"/>
      <w:r w:rsidRPr="009B053A">
        <w:t>6.2B.1.4</w:t>
      </w:r>
      <w:r w:rsidRPr="009B053A">
        <w:tab/>
        <w:t>UE Maximum Output Power for Inter-Band EN-DC including FR2</w:t>
      </w:r>
      <w:bookmarkEnd w:id="1768"/>
      <w:bookmarkEnd w:id="1769"/>
      <w:bookmarkEnd w:id="1770"/>
      <w:bookmarkEnd w:id="1771"/>
      <w:bookmarkEnd w:id="1772"/>
      <w:bookmarkEnd w:id="1773"/>
      <w:bookmarkEnd w:id="1774"/>
      <w:bookmarkEnd w:id="1775"/>
      <w:bookmarkEnd w:id="1776"/>
      <w:bookmarkEnd w:id="1777"/>
      <w:bookmarkEnd w:id="1785"/>
      <w:bookmarkEnd w:id="1786"/>
      <w:bookmarkEnd w:id="1787"/>
      <w:bookmarkEnd w:id="1788"/>
      <w:bookmarkEnd w:id="1789"/>
      <w:bookmarkEnd w:id="1790"/>
    </w:p>
    <w:p w14:paraId="201EEFE8" w14:textId="30091FA4" w:rsidR="00AB2B30" w:rsidRPr="009B053A" w:rsidRDefault="006A7121">
      <w:pPr>
        <w:pStyle w:val="Heading5"/>
      </w:pPr>
      <w:bookmarkStart w:id="1791" w:name="_Toc27475613"/>
      <w:bookmarkStart w:id="1792" w:name="_Toc29495203"/>
      <w:bookmarkStart w:id="1793" w:name="_Toc36116247"/>
      <w:bookmarkStart w:id="1794" w:name="_Toc36118296"/>
      <w:bookmarkStart w:id="1795" w:name="_Toc36560409"/>
      <w:bookmarkStart w:id="1796" w:name="_Toc43976906"/>
      <w:bookmarkStart w:id="1797" w:name="_Toc52213478"/>
      <w:bookmarkStart w:id="1798" w:name="_Toc60742934"/>
      <w:bookmarkStart w:id="1799" w:name="_Toc68206114"/>
      <w:bookmarkStart w:id="1800" w:name="_Toc75971912"/>
      <w:bookmarkStart w:id="1801" w:name="_Toc85051335"/>
      <w:bookmarkStart w:id="1802" w:name="_Toc90493333"/>
      <w:bookmarkStart w:id="1803" w:name="_Toc90493973"/>
      <w:bookmarkStart w:id="1804" w:name="_Toc100093997"/>
      <w:bookmarkStart w:id="1805" w:name="_Toc106872641"/>
      <w:bookmarkStart w:id="1806" w:name="_Toc133249674"/>
      <w:r w:rsidRPr="009B053A">
        <w:t>6.2B.1.4.1</w:t>
      </w:r>
      <w:r w:rsidRPr="009B053A">
        <w:tab/>
        <w:t>UE Maximum Output Power for Inter-Band EN-DC including FR2</w:t>
      </w:r>
      <w:r w:rsidR="008866C0" w:rsidRPr="009B053A">
        <w:t xml:space="preserve"> (1 NR CC)</w:t>
      </w:r>
      <w:r w:rsidRPr="009B053A">
        <w:t xml:space="preserve"> - EIRP and TR</w:t>
      </w:r>
      <w:bookmarkEnd w:id="1791"/>
      <w:bookmarkEnd w:id="1792"/>
      <w:bookmarkEnd w:id="1793"/>
      <w:bookmarkEnd w:id="1794"/>
      <w:bookmarkEnd w:id="1795"/>
      <w:bookmarkEnd w:id="1796"/>
      <w:bookmarkEnd w:id="1797"/>
      <w:bookmarkEnd w:id="1798"/>
      <w:bookmarkEnd w:id="1799"/>
      <w:bookmarkEnd w:id="1800"/>
      <w:bookmarkEnd w:id="1801"/>
      <w:r w:rsidR="0021353D" w:rsidRPr="009B053A">
        <w:t>P</w:t>
      </w:r>
      <w:bookmarkEnd w:id="1802"/>
      <w:bookmarkEnd w:id="1803"/>
      <w:bookmarkEnd w:id="1804"/>
      <w:bookmarkEnd w:id="1805"/>
      <w:bookmarkEnd w:id="1806"/>
    </w:p>
    <w:p w14:paraId="5DE65E3D" w14:textId="77777777" w:rsidR="00AB2B30" w:rsidRPr="009B053A" w:rsidRDefault="006A7121">
      <w:pPr>
        <w:pStyle w:val="EditorsNote"/>
      </w:pPr>
      <w:r w:rsidRPr="009B053A">
        <w:t>Editor's note:</w:t>
      </w:r>
      <w:r w:rsidRPr="009B053A">
        <w:tab/>
        <w:t>The following aspects are either missing or not yet determined:</w:t>
      </w:r>
    </w:p>
    <w:p w14:paraId="69BA2485" w14:textId="44076625" w:rsidR="00AB2B30" w:rsidRPr="009B053A" w:rsidRDefault="006A7121">
      <w:pPr>
        <w:pStyle w:val="EditorsNote"/>
      </w:pPr>
      <w:r w:rsidRPr="009B053A">
        <w:t>-</w:t>
      </w:r>
      <w:r w:rsidRPr="009B053A">
        <w:tab/>
        <w:t>The referred test case 6.2.1.1 in TS 38.521-2 is incomplete for power class 2 and 4.</w:t>
      </w:r>
    </w:p>
    <w:p w14:paraId="16062106" w14:textId="77777777" w:rsidR="00AB2B30" w:rsidRPr="009B053A" w:rsidRDefault="006A7121">
      <w:pPr>
        <w:pStyle w:val="H6"/>
      </w:pPr>
      <w:r w:rsidRPr="009B053A">
        <w:t>6.2B.1.4.1.1</w:t>
      </w:r>
      <w:r w:rsidRPr="009B053A">
        <w:tab/>
        <w:t>Test purpose</w:t>
      </w:r>
    </w:p>
    <w:p w14:paraId="042D9649" w14:textId="77777777" w:rsidR="00AB2B30" w:rsidRPr="009B053A" w:rsidRDefault="006A7121">
      <w:r w:rsidRPr="009B053A">
        <w:t xml:space="preserve">Same test purpose as in clause 6.2.1.1.1 in TS 38.521-2 [9] for the </w:t>
      </w:r>
      <w:r w:rsidRPr="009B053A">
        <w:rPr>
          <w:i/>
        </w:rPr>
        <w:t>NR</w:t>
      </w:r>
      <w:r w:rsidRPr="009B053A">
        <w:t xml:space="preserve"> carrier.</w:t>
      </w:r>
    </w:p>
    <w:p w14:paraId="63EB1D59" w14:textId="77777777" w:rsidR="00AB2B30" w:rsidRPr="009B053A" w:rsidRDefault="006A7121">
      <w:pPr>
        <w:pStyle w:val="H6"/>
      </w:pPr>
      <w:r w:rsidRPr="009B053A">
        <w:lastRenderedPageBreak/>
        <w:t>6.2B.1.4.1.2</w:t>
      </w:r>
      <w:r w:rsidRPr="009B053A">
        <w:tab/>
        <w:t>Test applicability</w:t>
      </w:r>
    </w:p>
    <w:p w14:paraId="4DD1CD54" w14:textId="617F9EE0" w:rsidR="00AB2B30" w:rsidRPr="009B053A" w:rsidRDefault="006A7121">
      <w:r w:rsidRPr="009B053A">
        <w:t>This test case applies to all types of E-UTRA UE release 15 and forward, supporting int</w:t>
      </w:r>
      <w:r w:rsidRPr="009B053A">
        <w:rPr>
          <w:rFonts w:eastAsia="MS Mincho"/>
        </w:rPr>
        <w:t>er</w:t>
      </w:r>
      <w:r w:rsidRPr="009B053A">
        <w:t xml:space="preserve">-band EN-DC including FR2 with </w:t>
      </w:r>
      <w:r w:rsidR="00425752" w:rsidRPr="009B053A">
        <w:t>1 NR UL CC</w:t>
      </w:r>
      <w:r w:rsidRPr="009B053A">
        <w:t>.</w:t>
      </w:r>
    </w:p>
    <w:p w14:paraId="04BEDBDF" w14:textId="77777777" w:rsidR="00AB2B30" w:rsidRPr="009B053A" w:rsidRDefault="006A7121">
      <w:pPr>
        <w:pStyle w:val="H6"/>
      </w:pPr>
      <w:r w:rsidRPr="009B053A">
        <w:t>6.2B.1.4.1.3</w:t>
      </w:r>
      <w:r w:rsidRPr="009B053A">
        <w:tab/>
        <w:t>Minimum conformance requirements</w:t>
      </w:r>
    </w:p>
    <w:p w14:paraId="2905B103" w14:textId="77777777" w:rsidR="00AB2B30" w:rsidRPr="009B053A" w:rsidRDefault="006A7121">
      <w:r w:rsidRPr="009B053A">
        <w:t>UE maximum output power requirement for E-UTRA single carrier and CA operation specified in subclauses 6.2.2 and 6.2.2A of TS 36.101 [10] and for NR single carrier and CA operation specified in subclause 6.2.1, 6.2A.1, and 6.2D.1 of TS 38.101-2 [9] apply.</w:t>
      </w:r>
    </w:p>
    <w:p w14:paraId="5A648001" w14:textId="4C38D310"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5C8F7DE1" w14:textId="77777777" w:rsidR="00AB2B30" w:rsidRPr="009B053A" w:rsidRDefault="006A7121">
      <w:r w:rsidRPr="009B053A">
        <w:t>The normative reference for this requirement is TS 38.101-3 [4] clause 6.2B.1.4.</w:t>
      </w:r>
    </w:p>
    <w:p w14:paraId="07DD0093" w14:textId="77777777" w:rsidR="00AB2B30" w:rsidRPr="009B053A" w:rsidRDefault="006A7121">
      <w:pPr>
        <w:pStyle w:val="H6"/>
      </w:pPr>
      <w:r w:rsidRPr="009B053A">
        <w:t>6.2B.1.4.1.4</w:t>
      </w:r>
      <w:r w:rsidRPr="009B053A">
        <w:tab/>
        <w:t>Test description</w:t>
      </w:r>
    </w:p>
    <w:p w14:paraId="446BC717" w14:textId="77777777" w:rsidR="00AB2B30" w:rsidRPr="009B053A" w:rsidRDefault="006A7121">
      <w:r w:rsidRPr="009B053A">
        <w:t xml:space="preserve">Same test description as in clause 6.2.1.1.4 in TS 38.521-2 [9] for the </w:t>
      </w:r>
      <w:r w:rsidRPr="009B053A">
        <w:rPr>
          <w:i/>
        </w:rPr>
        <w:t>NR</w:t>
      </w:r>
      <w:r w:rsidRPr="009B053A">
        <w:t xml:space="preserve"> carrier with the following exception:</w:t>
      </w:r>
    </w:p>
    <w:p w14:paraId="75C1A654"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2116D0B7" w14:textId="77777777" w:rsidR="00AB2B30" w:rsidRPr="009B053A" w:rsidRDefault="006A7121">
      <w:r w:rsidRPr="009B053A">
        <w:t>For initial conditions as in clause 6.2.1.1.4.1 in TS 38.521-2 [9], the following steps will be added to configure E-UTRA component:</w:t>
      </w:r>
    </w:p>
    <w:p w14:paraId="0351BB0D" w14:textId="77777777" w:rsidR="00AB2B30" w:rsidRPr="009B053A" w:rsidRDefault="006A7121">
      <w:pPr>
        <w:pStyle w:val="B10"/>
      </w:pPr>
      <w:r w:rsidRPr="009B053A">
        <w:t>2.1</w:t>
      </w:r>
      <w:r w:rsidRPr="009B053A">
        <w:tab/>
        <w:t>The parameter settings for E-UTRA cell are set up according to TS 36.508 [11] clause 4.4.3.</w:t>
      </w:r>
    </w:p>
    <w:p w14:paraId="71818888"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15FCD10" w14:textId="77777777" w:rsidR="00AB2B30" w:rsidRPr="009B053A" w:rsidRDefault="006A7121">
      <w:r w:rsidRPr="009B053A">
        <w:t xml:space="preserve">Step 6 of Initial conditions as in clause 6.2.1.1.4.1 in TS 38.521-2 [9] is replaced by: </w:t>
      </w:r>
    </w:p>
    <w:p w14:paraId="234A8866"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D5F839F" w14:textId="77777777" w:rsidR="00AB2B30" w:rsidRPr="009B053A" w:rsidRDefault="006A7121">
      <w:r w:rsidRPr="009B053A">
        <w:t>Same test procedure as in clause 6.2.1.1.4.2 in TS 38.521-2 [9] with the following steps added for E-UTRA component:</w:t>
      </w:r>
    </w:p>
    <w:p w14:paraId="54497168"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0908C5C" w14:textId="77777777" w:rsidR="00AB2B30" w:rsidRPr="009B053A" w:rsidRDefault="006A7121">
      <w:pPr>
        <w:pStyle w:val="H6"/>
      </w:pPr>
      <w:r w:rsidRPr="009B053A">
        <w:t>6.2B.1.4.1.5</w:t>
      </w:r>
      <w:r w:rsidRPr="009B053A">
        <w:tab/>
        <w:t>Test requirement</w:t>
      </w:r>
    </w:p>
    <w:p w14:paraId="64655646" w14:textId="77777777" w:rsidR="00AB2B30" w:rsidRPr="009B053A" w:rsidRDefault="006A7121">
      <w:r w:rsidRPr="009B053A">
        <w:t xml:space="preserve">Same test requirement as in clause 6.2.1.1.5 in TS 38.521-2 [9] for the </w:t>
      </w:r>
      <w:r w:rsidRPr="009B053A">
        <w:rPr>
          <w:i/>
        </w:rPr>
        <w:t>NR</w:t>
      </w:r>
      <w:r w:rsidRPr="009B053A">
        <w:t xml:space="preserve"> carrier.</w:t>
      </w:r>
    </w:p>
    <w:p w14:paraId="1EABA5C1" w14:textId="27E381F8" w:rsidR="00AB2B30" w:rsidRPr="009B053A" w:rsidRDefault="006A7121">
      <w:pPr>
        <w:pStyle w:val="Heading5"/>
      </w:pPr>
      <w:bookmarkStart w:id="1807" w:name="_Toc27475614"/>
      <w:bookmarkStart w:id="1808" w:name="_Toc29495204"/>
      <w:bookmarkStart w:id="1809" w:name="_Toc36116248"/>
      <w:bookmarkStart w:id="1810" w:name="_Toc36118297"/>
      <w:bookmarkStart w:id="1811" w:name="_Toc36560410"/>
      <w:bookmarkStart w:id="1812" w:name="_Toc43976907"/>
      <w:bookmarkStart w:id="1813" w:name="_Toc52213479"/>
      <w:bookmarkStart w:id="1814" w:name="_Toc60742935"/>
      <w:bookmarkStart w:id="1815" w:name="_Toc68206115"/>
      <w:bookmarkStart w:id="1816" w:name="_Toc75971913"/>
      <w:bookmarkStart w:id="1817" w:name="_Toc85051336"/>
      <w:bookmarkStart w:id="1818" w:name="_Toc90493334"/>
      <w:bookmarkStart w:id="1819" w:name="_Toc90493974"/>
      <w:bookmarkStart w:id="1820" w:name="_Toc100093998"/>
      <w:bookmarkStart w:id="1821" w:name="_Toc106872642"/>
      <w:bookmarkStart w:id="1822" w:name="_Toc133249675"/>
      <w:r w:rsidRPr="009B053A">
        <w:t>6.2B.1.4.2</w:t>
      </w:r>
      <w:r w:rsidRPr="009B053A">
        <w:tab/>
        <w:t xml:space="preserve">UE Maximum Output Power for Inter-Band EN-DC including FR2 </w:t>
      </w:r>
      <w:r w:rsidR="00225E66" w:rsidRPr="009B053A">
        <w:rPr>
          <w:lang w:eastAsia="zh-CN"/>
        </w:rPr>
        <w:t xml:space="preserve">(1 NR CC) </w:t>
      </w:r>
      <w:r w:rsidRPr="009B053A">
        <w:t>- Spherical Coverage</w:t>
      </w:r>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p>
    <w:p w14:paraId="3A02AD4A" w14:textId="77777777" w:rsidR="00AB2B30" w:rsidRPr="009B053A" w:rsidRDefault="006A7121">
      <w:pPr>
        <w:pStyle w:val="EditorsNote"/>
      </w:pPr>
      <w:r w:rsidRPr="009B053A">
        <w:t>Editor's note:</w:t>
      </w:r>
      <w:r w:rsidRPr="009B053A">
        <w:tab/>
        <w:t>The following aspects are either missing or not yet determined:</w:t>
      </w:r>
    </w:p>
    <w:p w14:paraId="13BEB100" w14:textId="6AE66B56" w:rsidR="00AB2B30" w:rsidRPr="009B053A" w:rsidRDefault="006A7121">
      <w:pPr>
        <w:pStyle w:val="EditorsNote"/>
      </w:pPr>
      <w:r w:rsidRPr="009B053A">
        <w:t>-</w:t>
      </w:r>
      <w:r w:rsidRPr="009B053A">
        <w:tab/>
        <w:t>Measurement Uncertainties and Test Tolerances are FFS for power class 2 and 4.</w:t>
      </w:r>
    </w:p>
    <w:p w14:paraId="1598FA8F" w14:textId="77777777" w:rsidR="00AB2B30" w:rsidRPr="009B053A" w:rsidRDefault="006A7121">
      <w:pPr>
        <w:pStyle w:val="H6"/>
      </w:pPr>
      <w:r w:rsidRPr="009B053A">
        <w:t>6.2B.1.4.2.1</w:t>
      </w:r>
      <w:r w:rsidRPr="009B053A">
        <w:tab/>
        <w:t>Test purpose</w:t>
      </w:r>
    </w:p>
    <w:p w14:paraId="28D10436" w14:textId="77777777" w:rsidR="00AB2B30" w:rsidRPr="009B053A" w:rsidRDefault="006A7121">
      <w:r w:rsidRPr="009B053A">
        <w:t xml:space="preserve">Same test purpose as in clause 6.2.1.2.1 in TS 38.521-2 [9] for the </w:t>
      </w:r>
      <w:r w:rsidRPr="009B053A">
        <w:rPr>
          <w:i/>
        </w:rPr>
        <w:t>NR</w:t>
      </w:r>
      <w:r w:rsidRPr="009B053A">
        <w:t xml:space="preserve"> carrier.</w:t>
      </w:r>
    </w:p>
    <w:p w14:paraId="759B514C" w14:textId="77777777" w:rsidR="00AB2B30" w:rsidRPr="009B053A" w:rsidRDefault="006A7121">
      <w:pPr>
        <w:pStyle w:val="H6"/>
      </w:pPr>
      <w:r w:rsidRPr="009B053A">
        <w:t>6.2B.1.4.2.2</w:t>
      </w:r>
      <w:r w:rsidRPr="009B053A">
        <w:tab/>
        <w:t>Test applicability</w:t>
      </w:r>
    </w:p>
    <w:p w14:paraId="628ACDF6" w14:textId="5253689F" w:rsidR="00AB2B30" w:rsidRPr="009B053A" w:rsidRDefault="006A7121">
      <w:r w:rsidRPr="009B053A">
        <w:t>This test case applies to all types of E-UTRA UE release 15 and forward, supporting int</w:t>
      </w:r>
      <w:r w:rsidRPr="009B053A">
        <w:rPr>
          <w:rFonts w:eastAsia="MS Mincho"/>
        </w:rPr>
        <w:t>er</w:t>
      </w:r>
      <w:r w:rsidRPr="009B053A">
        <w:t>-band EN-DC</w:t>
      </w:r>
      <w:r w:rsidRPr="009B053A">
        <w:rPr>
          <w:rFonts w:eastAsia="SimSun"/>
        </w:rPr>
        <w:t xml:space="preserve"> </w:t>
      </w:r>
      <w:r w:rsidRPr="009B053A">
        <w:t xml:space="preserve">including FR2 with </w:t>
      </w:r>
      <w:r w:rsidR="00E54A49" w:rsidRPr="009B053A">
        <w:t>1 NR UL CC</w:t>
      </w:r>
      <w:r w:rsidRPr="009B053A">
        <w:t>.</w:t>
      </w:r>
    </w:p>
    <w:p w14:paraId="020C523A" w14:textId="77777777" w:rsidR="00AB2B30" w:rsidRPr="009B053A" w:rsidRDefault="006A7121">
      <w:pPr>
        <w:pStyle w:val="H6"/>
      </w:pPr>
      <w:r w:rsidRPr="009B053A">
        <w:lastRenderedPageBreak/>
        <w:t>6.2B.1.4.2.3</w:t>
      </w:r>
      <w:r w:rsidRPr="009B053A">
        <w:tab/>
        <w:t>Minimum conformance requirements</w:t>
      </w:r>
    </w:p>
    <w:p w14:paraId="2DBB3837" w14:textId="77777777" w:rsidR="00AB2B30" w:rsidRPr="009B053A" w:rsidRDefault="006A7121">
      <w:r w:rsidRPr="009B053A">
        <w:t xml:space="preserve">UE maximum output power requirement for E-UTRA single carrier and CA operation specified in subclauses 6.2.2 and 6.2.2A of TS 36.101 [10] and for NR single carrier and CA operation specified in subclause 6.2.1, 6.2A.1, and 6.2D.1 of TS 38.101-2 [9] apply. </w:t>
      </w:r>
    </w:p>
    <w:p w14:paraId="026851DB" w14:textId="3B05DD96" w:rsidR="00AB2B30" w:rsidRPr="009B053A" w:rsidRDefault="006A7121">
      <w:r w:rsidRPr="009B053A">
        <w:t xml:space="preserve">No exception requirements applicable to NR or </w:t>
      </w:r>
      <w:r w:rsidR="003E285D" w:rsidRPr="009B053A">
        <w:t>E-UTRA</w:t>
      </w:r>
      <w:r w:rsidRPr="009B053A">
        <w:t>. LTE anchor agnostic approach is applied.</w:t>
      </w:r>
    </w:p>
    <w:p w14:paraId="7718E7B1" w14:textId="77777777" w:rsidR="00AB2B30" w:rsidRPr="009B053A" w:rsidRDefault="006A7121">
      <w:r w:rsidRPr="009B053A">
        <w:t>The normative reference for this requirement is TS 38.101-3 [4] clause 6.2B.1.4.</w:t>
      </w:r>
    </w:p>
    <w:p w14:paraId="117D66CB" w14:textId="77777777" w:rsidR="00AB2B30" w:rsidRPr="009B053A" w:rsidRDefault="006A7121">
      <w:pPr>
        <w:pStyle w:val="H6"/>
      </w:pPr>
      <w:r w:rsidRPr="009B053A">
        <w:t>6.2B.1.4.2.4</w:t>
      </w:r>
      <w:r w:rsidRPr="009B053A">
        <w:tab/>
        <w:t>Test description</w:t>
      </w:r>
    </w:p>
    <w:p w14:paraId="12DD3D1C" w14:textId="77777777" w:rsidR="00AB2B30" w:rsidRPr="009B053A" w:rsidRDefault="006A7121">
      <w:r w:rsidRPr="009B053A">
        <w:t xml:space="preserve">Same test description as in clause 6.2.1.2.4 in TS 38.521-2 [9] for the </w:t>
      </w:r>
      <w:r w:rsidRPr="009B053A">
        <w:rPr>
          <w:i/>
        </w:rPr>
        <w:t>NR</w:t>
      </w:r>
      <w:r w:rsidRPr="009B053A">
        <w:t xml:space="preserve"> carrier with the following exception:</w:t>
      </w:r>
    </w:p>
    <w:p w14:paraId="4C7E19F6"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1CB6D473" w14:textId="77777777" w:rsidR="00AB2B30" w:rsidRPr="009B053A" w:rsidRDefault="006A7121">
      <w:r w:rsidRPr="009B053A">
        <w:t>For initial conditions as in clause 6.2.1.2.4.1 in TS 38.521-2 [9], the following steps will be added to configure E-UTRA component:</w:t>
      </w:r>
    </w:p>
    <w:p w14:paraId="2D0110B4" w14:textId="77777777" w:rsidR="00AB2B30" w:rsidRPr="009B053A" w:rsidRDefault="006A7121">
      <w:pPr>
        <w:pStyle w:val="B10"/>
      </w:pPr>
      <w:r w:rsidRPr="009B053A">
        <w:t>2.1</w:t>
      </w:r>
      <w:r w:rsidRPr="009B053A">
        <w:tab/>
        <w:t>The parameter settings for E-UTRA cell are set up according to TS 36.508 [11] clause 4.4.3.</w:t>
      </w:r>
    </w:p>
    <w:p w14:paraId="1CEA837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BC216F0" w14:textId="77777777" w:rsidR="00AB2B30" w:rsidRPr="009B053A" w:rsidRDefault="006A7121">
      <w:r w:rsidRPr="009B053A">
        <w:t xml:space="preserve">Step 6 of initial conditions as in clause 6.2.1.2.4.1 in TS 38.521-2 [9] is replaced by: </w:t>
      </w:r>
    </w:p>
    <w:p w14:paraId="0FF6E38F"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D84ADDC" w14:textId="77777777" w:rsidR="00AB2B30" w:rsidRPr="009B053A" w:rsidRDefault="006A7121">
      <w:r w:rsidRPr="009B053A">
        <w:t>Same test procedure as in clause 6.2.1.2.4.2 in TS 38.521-2 [9] with the following steps added for E-UTRA component:</w:t>
      </w:r>
    </w:p>
    <w:p w14:paraId="360E7A49" w14:textId="77777777" w:rsidR="00AB2B30" w:rsidRPr="009B053A" w:rsidRDefault="006A7121">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476002F" w14:textId="77777777" w:rsidR="00AB2B30" w:rsidRPr="009B053A" w:rsidRDefault="006A7121">
      <w:pPr>
        <w:pStyle w:val="H6"/>
      </w:pPr>
      <w:r w:rsidRPr="009B053A">
        <w:t>6.2B.1.4.2.5</w:t>
      </w:r>
      <w:r w:rsidRPr="009B053A">
        <w:tab/>
        <w:t>Test requirement</w:t>
      </w:r>
    </w:p>
    <w:p w14:paraId="1DF1F7B9" w14:textId="77777777" w:rsidR="00AB2B30" w:rsidRPr="009B053A" w:rsidRDefault="006A7121">
      <w:r w:rsidRPr="009B053A">
        <w:t xml:space="preserve">Same test requirement as in clause 6.2.1.2.5 in TS 38.521-2 [9] for the </w:t>
      </w:r>
      <w:r w:rsidRPr="009B053A">
        <w:rPr>
          <w:i/>
        </w:rPr>
        <w:t>NR</w:t>
      </w:r>
      <w:r w:rsidRPr="009B053A">
        <w:t xml:space="preserve"> carrier.</w:t>
      </w:r>
    </w:p>
    <w:p w14:paraId="66B93638" w14:textId="36D9D898" w:rsidR="00AB2B30" w:rsidRPr="009B053A" w:rsidRDefault="006A7121">
      <w:pPr>
        <w:pStyle w:val="Heading4"/>
      </w:pPr>
      <w:bookmarkStart w:id="1823" w:name="_Toc27475615"/>
      <w:bookmarkStart w:id="1824" w:name="_Toc29495205"/>
      <w:bookmarkStart w:id="1825" w:name="_Toc36116249"/>
      <w:bookmarkStart w:id="1826" w:name="_Toc36118298"/>
      <w:bookmarkStart w:id="1827" w:name="_Toc36560411"/>
      <w:bookmarkStart w:id="1828" w:name="_Toc43976908"/>
      <w:bookmarkStart w:id="1829" w:name="_Toc52213480"/>
      <w:bookmarkStart w:id="1830" w:name="_Toc60742936"/>
      <w:bookmarkStart w:id="1831" w:name="_Toc68206116"/>
      <w:bookmarkStart w:id="1832" w:name="_Toc75971914"/>
      <w:bookmarkStart w:id="1833" w:name="_Toc85051337"/>
      <w:bookmarkStart w:id="1834" w:name="_Toc90493335"/>
      <w:bookmarkStart w:id="1835" w:name="_Toc90493975"/>
      <w:bookmarkStart w:id="1836" w:name="_Toc100093999"/>
      <w:bookmarkStart w:id="1837" w:name="_Toc106872643"/>
      <w:bookmarkStart w:id="1838" w:name="_Toc133249676"/>
      <w:r w:rsidRPr="009B053A">
        <w:t>6.2B.1.4</w:t>
      </w:r>
      <w:r w:rsidRPr="009B053A">
        <w:rPr>
          <w:lang w:eastAsia="ja-JP"/>
        </w:rPr>
        <w:t>_1</w:t>
      </w:r>
      <w:r w:rsidRPr="009B053A">
        <w:tab/>
        <w:t>UE Maximum Output Power for Inter-Band EN-DC including FR2 (&gt;</w:t>
      </w:r>
      <w:r w:rsidR="007C1BA7" w:rsidRPr="009B053A">
        <w:t>1 NR</w:t>
      </w:r>
      <w:r w:rsidRPr="009B053A">
        <w:t xml:space="preserve"> CC)</w:t>
      </w:r>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p>
    <w:p w14:paraId="6A61DD28" w14:textId="4DF34B6C" w:rsidR="00AB2B30" w:rsidRPr="009B053A" w:rsidRDefault="006A7121" w:rsidP="001550BB">
      <w:pPr>
        <w:pStyle w:val="Heading5"/>
      </w:pPr>
      <w:bookmarkStart w:id="1839" w:name="_Toc68206117"/>
      <w:bookmarkStart w:id="1840" w:name="_Toc75971915"/>
      <w:bookmarkStart w:id="1841" w:name="_Toc85051338"/>
      <w:bookmarkStart w:id="1842" w:name="_Toc90493336"/>
      <w:bookmarkStart w:id="1843" w:name="_Toc90493976"/>
      <w:bookmarkStart w:id="1844" w:name="_Toc100094000"/>
      <w:bookmarkStart w:id="1845" w:name="_Toc106872644"/>
      <w:bookmarkStart w:id="1846" w:name="_Toc133249677"/>
      <w:r w:rsidRPr="009B053A">
        <w:t>6.2B.1.4_1.1</w:t>
      </w:r>
      <w:r w:rsidRPr="009B053A">
        <w:tab/>
        <w:t>UE Maximum Output Power for Inter-Band EN-DC including FR2 (</w:t>
      </w:r>
      <w:r w:rsidR="007C1BA7" w:rsidRPr="009B053A">
        <w:t>2 NR</w:t>
      </w:r>
      <w:r w:rsidRPr="009B053A">
        <w:t xml:space="preserve"> CCs)</w:t>
      </w:r>
      <w:bookmarkEnd w:id="1839"/>
      <w:bookmarkEnd w:id="1840"/>
      <w:bookmarkEnd w:id="1841"/>
      <w:bookmarkEnd w:id="1842"/>
      <w:bookmarkEnd w:id="1843"/>
      <w:bookmarkEnd w:id="1844"/>
      <w:bookmarkEnd w:id="1845"/>
      <w:bookmarkEnd w:id="1846"/>
    </w:p>
    <w:p w14:paraId="476E2711" w14:textId="09A15723" w:rsidR="00AB2B30" w:rsidRPr="009B053A" w:rsidRDefault="006A7121" w:rsidP="003A6F0D">
      <w:pPr>
        <w:pStyle w:val="Heading6"/>
      </w:pPr>
      <w:bookmarkStart w:id="1847" w:name="_Toc106872645"/>
      <w:bookmarkStart w:id="1848" w:name="_Toc133249678"/>
      <w:r w:rsidRPr="009B053A">
        <w:t>6.2B.1.4_1.1.1</w:t>
      </w:r>
      <w:r w:rsidRPr="009B053A">
        <w:tab/>
        <w:t>UE Maximum Output Power for Inter-Band EN-DC including FR2 (</w:t>
      </w:r>
      <w:r w:rsidR="007C1BA7" w:rsidRPr="009B053A">
        <w:t>2 NR</w:t>
      </w:r>
      <w:r w:rsidRPr="009B053A">
        <w:t xml:space="preserve"> CCs) - EIRP and TRP</w:t>
      </w:r>
      <w:bookmarkEnd w:id="1847"/>
      <w:bookmarkEnd w:id="1848"/>
    </w:p>
    <w:p w14:paraId="67DD815A" w14:textId="77777777" w:rsidR="00AB2B30" w:rsidRPr="009B053A" w:rsidRDefault="006A7121">
      <w:pPr>
        <w:pStyle w:val="EditorsNote"/>
      </w:pPr>
      <w:r w:rsidRPr="009B053A">
        <w:t>Editor's note:</w:t>
      </w:r>
      <w:r w:rsidRPr="009B053A">
        <w:tab/>
        <w:t>The following aspects are either missing or not yet determined:</w:t>
      </w:r>
    </w:p>
    <w:p w14:paraId="37B85328" w14:textId="77777777" w:rsidR="00AB2B30" w:rsidRPr="009B053A" w:rsidRDefault="006A7121">
      <w:pPr>
        <w:pStyle w:val="EditorsNote"/>
      </w:pPr>
      <w:r w:rsidRPr="009B053A">
        <w:t>-</w:t>
      </w:r>
      <w:r w:rsidRPr="009B053A">
        <w:tab/>
        <w:t>The referred test case 6.2A.1.1.1 in TS 38.521-2 [9] is incomplete</w:t>
      </w:r>
      <w:r w:rsidRPr="009B053A">
        <w:rPr>
          <w:lang w:eastAsia="ja-JP"/>
        </w:rPr>
        <w:t xml:space="preserve"> for aggregated BW &gt; 400MHz</w:t>
      </w:r>
      <w:r w:rsidRPr="009B053A">
        <w:t>.</w:t>
      </w:r>
    </w:p>
    <w:p w14:paraId="355AE9DE" w14:textId="77777777" w:rsidR="00AB2B30" w:rsidRPr="009B053A" w:rsidRDefault="006A7121">
      <w:pPr>
        <w:pStyle w:val="EditorsNote"/>
      </w:pPr>
      <w:r w:rsidRPr="009B053A">
        <w:t>-</w:t>
      </w:r>
      <w:r w:rsidRPr="009B053A">
        <w:tab/>
        <w:t>The referred test case 6.2A.1.1.1 in TS 38.521-2 [9] is incomplete for power class 1, 2 and 4.</w:t>
      </w:r>
    </w:p>
    <w:p w14:paraId="7BCAB64C" w14:textId="77777777" w:rsidR="00AB2B30" w:rsidRPr="009B053A" w:rsidRDefault="006A7121">
      <w:pPr>
        <w:pStyle w:val="EditorsNote"/>
      </w:pPr>
      <w:r w:rsidRPr="009B053A">
        <w:t>-</w:t>
      </w:r>
      <w:r w:rsidRPr="009B053A">
        <w:tab/>
        <w:t>Test Procedures for EIRP beam peak Extreme Conditions are FFS</w:t>
      </w:r>
      <w:r w:rsidRPr="009B053A">
        <w:rPr>
          <w:lang w:eastAsia="ja-JP"/>
        </w:rPr>
        <w:t>.</w:t>
      </w:r>
    </w:p>
    <w:p w14:paraId="2AC07AD8" w14:textId="77777777" w:rsidR="00AB2B30" w:rsidRPr="009B053A" w:rsidRDefault="006A7121">
      <w:pPr>
        <w:pStyle w:val="H6"/>
      </w:pPr>
      <w:r w:rsidRPr="009B053A">
        <w:t>6.2B.1.4_1.1.1.1</w:t>
      </w:r>
      <w:r w:rsidRPr="009B053A">
        <w:tab/>
        <w:t>Test purpose</w:t>
      </w:r>
    </w:p>
    <w:p w14:paraId="3535866A" w14:textId="77777777" w:rsidR="00AB2B30" w:rsidRPr="009B053A" w:rsidRDefault="006A7121">
      <w:r w:rsidRPr="009B053A">
        <w:t>Same test purpose as in clause 6.2.1.1.1 in TS 38.521-2 [9] for the NR carrier.</w:t>
      </w:r>
    </w:p>
    <w:p w14:paraId="61725118" w14:textId="77777777" w:rsidR="00AB2B30" w:rsidRPr="009B053A" w:rsidRDefault="006A7121">
      <w:pPr>
        <w:pStyle w:val="H6"/>
      </w:pPr>
      <w:r w:rsidRPr="009B053A">
        <w:t>6.2B.1.4_1.1.1.2</w:t>
      </w:r>
      <w:r w:rsidRPr="009B053A">
        <w:tab/>
        <w:t>Test applicability</w:t>
      </w:r>
    </w:p>
    <w:p w14:paraId="799DF595" w14:textId="7DFC1360"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037CDD" w:rsidRPr="009B053A">
        <w:rPr>
          <w:rFonts w:eastAsia="SimSun"/>
        </w:rPr>
        <w:t xml:space="preserve"> </w:t>
      </w:r>
      <w:r w:rsidRPr="009B053A">
        <w:t xml:space="preserve">NR </w:t>
      </w:r>
      <w:r w:rsidRPr="009B053A">
        <w:rPr>
          <w:rFonts w:eastAsia="SimSun"/>
        </w:rPr>
        <w:t xml:space="preserve">UL </w:t>
      </w:r>
      <w:r w:rsidRPr="009B053A">
        <w:t>CCs.</w:t>
      </w:r>
    </w:p>
    <w:p w14:paraId="3BE35C9A" w14:textId="77777777" w:rsidR="00AB2B30" w:rsidRPr="009B053A" w:rsidRDefault="006A7121">
      <w:pPr>
        <w:pStyle w:val="H6"/>
      </w:pPr>
      <w:r w:rsidRPr="009B053A">
        <w:lastRenderedPageBreak/>
        <w:t>6.2B.1.4_1.1.1.3</w:t>
      </w:r>
      <w:r w:rsidRPr="009B053A">
        <w:tab/>
        <w:t>Minimum conformance requirements</w:t>
      </w:r>
    </w:p>
    <w:p w14:paraId="1C644302" w14:textId="77777777" w:rsidR="00AB2B30" w:rsidRPr="009B053A" w:rsidRDefault="006A7121">
      <w:r w:rsidRPr="009B053A">
        <w:t>Same minimum conformance requirements as in clause 6.2B.1.4.1.3</w:t>
      </w:r>
    </w:p>
    <w:p w14:paraId="4D6B6D02" w14:textId="77777777" w:rsidR="00AB2B30" w:rsidRPr="009B053A" w:rsidRDefault="006A7121">
      <w:pPr>
        <w:pStyle w:val="H6"/>
      </w:pPr>
      <w:r w:rsidRPr="009B053A">
        <w:t>6.2B.1.4_1.1.1.4</w:t>
      </w:r>
      <w:r w:rsidRPr="009B053A">
        <w:tab/>
        <w:t>Test description</w:t>
      </w:r>
    </w:p>
    <w:p w14:paraId="2D41B1EE" w14:textId="77777777" w:rsidR="00AB2B30" w:rsidRPr="009B053A" w:rsidRDefault="006A7121">
      <w:pPr>
        <w:pStyle w:val="H6"/>
      </w:pPr>
      <w:r w:rsidRPr="009B053A">
        <w:t>6.2B.1.4_1.1.1.4.1</w:t>
      </w:r>
      <w:r w:rsidRPr="009B053A">
        <w:tab/>
        <w:t>Initial condition</w:t>
      </w:r>
    </w:p>
    <w:p w14:paraId="4C53C6E2" w14:textId="77777777" w:rsidR="00AB2B30" w:rsidRPr="009B053A" w:rsidRDefault="006A7121">
      <w:r w:rsidRPr="009B053A">
        <w:t xml:space="preserve">Same test description as in clause 6.2A.1.1.1.4 in TS 38.521-2 [9] for the </w:t>
      </w:r>
      <w:r w:rsidRPr="009B053A">
        <w:rPr>
          <w:i/>
        </w:rPr>
        <w:t>NR</w:t>
      </w:r>
      <w:r w:rsidRPr="009B053A">
        <w:t xml:space="preserve"> carriers with the following exception:</w:t>
      </w:r>
    </w:p>
    <w:p w14:paraId="4501BA9F"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6E613C87" w14:textId="77777777" w:rsidR="00AB2B30" w:rsidRPr="009B053A" w:rsidRDefault="006A7121">
      <w:r w:rsidRPr="009B053A">
        <w:t>For Initial conditions as in clause 6.2A.1.1.1.4.1 in TS 38.521-2 [9], the following steps will be added to configure E-UTRA component:</w:t>
      </w:r>
    </w:p>
    <w:p w14:paraId="235BEDEC" w14:textId="77777777" w:rsidR="00AB2B30" w:rsidRPr="009B053A" w:rsidRDefault="006A7121">
      <w:pPr>
        <w:pStyle w:val="B10"/>
      </w:pPr>
      <w:r w:rsidRPr="009B053A">
        <w:t>2.1.</w:t>
      </w:r>
      <w:r w:rsidRPr="009B053A">
        <w:tab/>
        <w:t>The parameter settings for E-UTRA cell are set up according to TS 36.508 [11] clause 4.4.3.</w:t>
      </w:r>
    </w:p>
    <w:p w14:paraId="18C33959"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47BD12B" w14:textId="77777777" w:rsidR="00AB2B30" w:rsidRPr="009B053A" w:rsidRDefault="006A7121">
      <w:r w:rsidRPr="009B053A">
        <w:t>Step 6 of Initial conditions as in clause 6.2A.1.1.1.4.1 in TS 38.521-2 [9] is replaced by:</w:t>
      </w:r>
    </w:p>
    <w:p w14:paraId="6D141D2F"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7B0879D" w14:textId="77777777" w:rsidR="00AB2B30" w:rsidRPr="009B053A" w:rsidRDefault="006A7121">
      <w:r w:rsidRPr="009B053A">
        <w:t>Same test procedure as in clause 6.2A.1.1.1.4.2 in TS 38.521-2 [9] with the following steps added for E-UTRA component:</w:t>
      </w:r>
    </w:p>
    <w:p w14:paraId="0A4F6F79"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4743BD7" w14:textId="77777777" w:rsidR="00AB2B30" w:rsidRPr="009B053A" w:rsidRDefault="006A7121">
      <w:pPr>
        <w:pStyle w:val="H6"/>
      </w:pPr>
      <w:r w:rsidRPr="009B053A">
        <w:t>6.2B.1.4_1.1.1.5</w:t>
      </w:r>
      <w:r w:rsidRPr="009B053A">
        <w:tab/>
        <w:t>Test Requirements</w:t>
      </w:r>
    </w:p>
    <w:p w14:paraId="1A287A81" w14:textId="77777777" w:rsidR="00AB2B30" w:rsidRPr="009B053A" w:rsidRDefault="006A7121">
      <w:r w:rsidRPr="009B053A">
        <w:t xml:space="preserve">Same test requirement as in clause 6.2A.1.1.1.5 in TS 38.521-2 [9] for the </w:t>
      </w:r>
      <w:r w:rsidRPr="009B053A">
        <w:rPr>
          <w:i/>
        </w:rPr>
        <w:t>NR</w:t>
      </w:r>
      <w:r w:rsidRPr="009B053A">
        <w:t xml:space="preserve"> carriers.</w:t>
      </w:r>
    </w:p>
    <w:p w14:paraId="1DF060B6" w14:textId="604C6125" w:rsidR="00AB2B30" w:rsidRPr="009B053A" w:rsidRDefault="006A7121" w:rsidP="003A6F0D">
      <w:pPr>
        <w:pStyle w:val="Heading6"/>
        <w:rPr>
          <w:rFonts w:eastAsia="MS Mincho"/>
        </w:rPr>
      </w:pPr>
      <w:bookmarkStart w:id="1849" w:name="_Toc106872646"/>
      <w:bookmarkStart w:id="1850" w:name="_Toc133249679"/>
      <w:r w:rsidRPr="009B053A">
        <w:rPr>
          <w:rFonts w:eastAsia="MS Mincho"/>
        </w:rPr>
        <w:t>6.2B.1.4_1.1.2</w:t>
      </w:r>
      <w:r w:rsidRPr="009B053A">
        <w:rPr>
          <w:rFonts w:eastAsia="MS Mincho"/>
        </w:rPr>
        <w:tab/>
        <w:t>UE Maximum Output Power for Inter-Band EN-DC including FR2 (</w:t>
      </w:r>
      <w:r w:rsidR="00437209" w:rsidRPr="009B053A">
        <w:rPr>
          <w:rFonts w:eastAsia="MS Mincho"/>
        </w:rPr>
        <w:t>2 NR</w:t>
      </w:r>
      <w:r w:rsidRPr="009B053A">
        <w:rPr>
          <w:rFonts w:eastAsia="MS Mincho"/>
        </w:rPr>
        <w:t xml:space="preserve"> CCs) - Spherical Coverage</w:t>
      </w:r>
      <w:bookmarkEnd w:id="1849"/>
      <w:bookmarkEnd w:id="1850"/>
    </w:p>
    <w:p w14:paraId="29BAE249" w14:textId="77777777" w:rsidR="00AB2B30" w:rsidRPr="009B053A" w:rsidRDefault="006A7121">
      <w:pPr>
        <w:pStyle w:val="EditorsNote"/>
      </w:pPr>
      <w:r w:rsidRPr="009B053A">
        <w:t>Editor's note: The following aspects are either missing or not yet determined:</w:t>
      </w:r>
    </w:p>
    <w:p w14:paraId="0187DEE5" w14:textId="1FEBAA26" w:rsidR="00AB2B30" w:rsidRPr="009B053A" w:rsidRDefault="00953604" w:rsidP="00C55BA5">
      <w:pPr>
        <w:pStyle w:val="EditorsNote"/>
        <w:ind w:left="644" w:firstLine="0"/>
        <w:rPr>
          <w:lang w:eastAsia="ja-JP"/>
        </w:rPr>
      </w:pPr>
      <w:r w:rsidRPr="009B053A">
        <w:t>-</w:t>
      </w:r>
      <w:r w:rsidRPr="009B053A">
        <w:tab/>
      </w:r>
      <w:r w:rsidR="006A7121" w:rsidRPr="009B053A">
        <w:t>The referred test case 6.2A.1.2.1 in TS 38.521-2 is incomplete</w:t>
      </w:r>
      <w:r w:rsidR="006A7121" w:rsidRPr="009B053A">
        <w:rPr>
          <w:lang w:eastAsia="ja-JP"/>
        </w:rPr>
        <w:t xml:space="preserve"> for aggregated BW &gt; 400MHz</w:t>
      </w:r>
      <w:r w:rsidR="006A7121" w:rsidRPr="009B053A">
        <w:t>.</w:t>
      </w:r>
      <w:r w:rsidR="006A7121" w:rsidRPr="009B053A">
        <w:rPr>
          <w:lang w:eastAsia="ja-JP"/>
        </w:rPr>
        <w:t xml:space="preserve"> </w:t>
      </w:r>
    </w:p>
    <w:p w14:paraId="547E9889" w14:textId="1014F266" w:rsidR="00AB2B30" w:rsidRPr="009B053A" w:rsidRDefault="00953604" w:rsidP="00C55BA5">
      <w:pPr>
        <w:pStyle w:val="EditorsNote"/>
        <w:ind w:left="644" w:firstLine="0"/>
      </w:pPr>
      <w:r w:rsidRPr="009B053A">
        <w:rPr>
          <w:lang w:eastAsia="ja-JP"/>
        </w:rPr>
        <w:t>-</w:t>
      </w:r>
      <w:r w:rsidRPr="009B053A">
        <w:rPr>
          <w:lang w:eastAsia="ja-JP"/>
        </w:rPr>
        <w:tab/>
      </w:r>
      <w:r w:rsidR="006A7121" w:rsidRPr="009B053A">
        <w:rPr>
          <w:lang w:eastAsia="ja-JP"/>
        </w:rPr>
        <w:t>The referred test case 6.2A.1.2.1 in TS 38.521-2 is incomplete for power class 1, 2 and 4.</w:t>
      </w:r>
    </w:p>
    <w:p w14:paraId="17AE9318" w14:textId="023FC263" w:rsidR="00AB2B30" w:rsidRPr="009B053A" w:rsidRDefault="006A7121">
      <w:pPr>
        <w:pStyle w:val="H6"/>
      </w:pPr>
      <w:r w:rsidRPr="009B053A">
        <w:t>6.2B.1.4_1.1.2.1</w:t>
      </w:r>
      <w:r w:rsidRPr="009B053A">
        <w:tab/>
        <w:t>Test purpose</w:t>
      </w:r>
    </w:p>
    <w:p w14:paraId="1F4DBE10" w14:textId="77777777" w:rsidR="00AB2B30" w:rsidRPr="009B053A" w:rsidRDefault="006A7121">
      <w:r w:rsidRPr="009B053A">
        <w:t>Same test purpose as in clause 6.2.1.2.1 in TS 38.521-2 [9] for the NR carrier.</w:t>
      </w:r>
    </w:p>
    <w:p w14:paraId="04812416" w14:textId="77777777" w:rsidR="00AB2B30" w:rsidRPr="009B053A" w:rsidRDefault="006A7121">
      <w:pPr>
        <w:pStyle w:val="H6"/>
      </w:pPr>
      <w:r w:rsidRPr="009B053A">
        <w:t>6.2B.1.4_1.1.2.2</w:t>
      </w:r>
      <w:r w:rsidRPr="009B053A">
        <w:tab/>
        <w:t>Test applicability</w:t>
      </w:r>
    </w:p>
    <w:p w14:paraId="69522347" w14:textId="15CF16A9"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Pr="009B053A">
        <w:t>NR</w:t>
      </w:r>
      <w:r w:rsidRPr="009B053A">
        <w:rPr>
          <w:rFonts w:eastAsia="SimSun"/>
        </w:rPr>
        <w:t xml:space="preserve"> UL</w:t>
      </w:r>
      <w:r w:rsidRPr="009B053A">
        <w:t xml:space="preserve"> CCs.</w:t>
      </w:r>
    </w:p>
    <w:p w14:paraId="0F2038FB" w14:textId="77777777" w:rsidR="00AB2B30" w:rsidRPr="009B053A" w:rsidRDefault="006A7121">
      <w:pPr>
        <w:pStyle w:val="H6"/>
      </w:pPr>
      <w:r w:rsidRPr="009B053A">
        <w:t>6.2B.1.4_1.1.2.3</w:t>
      </w:r>
      <w:r w:rsidRPr="009B053A">
        <w:tab/>
        <w:t>Minimum conformance requirements</w:t>
      </w:r>
    </w:p>
    <w:p w14:paraId="6236B505" w14:textId="77777777" w:rsidR="00AB2B30" w:rsidRPr="009B053A" w:rsidRDefault="006A7121">
      <w:r w:rsidRPr="009B053A">
        <w:t>Same minimum conformance requirements as in clause 6.2B.1.4.2.3.</w:t>
      </w:r>
    </w:p>
    <w:p w14:paraId="67CB77BA" w14:textId="77777777" w:rsidR="00AB2B30" w:rsidRPr="009B053A" w:rsidRDefault="006A7121">
      <w:pPr>
        <w:pStyle w:val="H6"/>
      </w:pPr>
      <w:r w:rsidRPr="009B053A">
        <w:lastRenderedPageBreak/>
        <w:t>6.2B.1.4_1.1.2.4</w:t>
      </w:r>
      <w:r w:rsidRPr="009B053A">
        <w:tab/>
        <w:t>Test description</w:t>
      </w:r>
    </w:p>
    <w:p w14:paraId="03BCFE87" w14:textId="77777777" w:rsidR="00AB2B30" w:rsidRPr="009B053A" w:rsidRDefault="006A7121">
      <w:pPr>
        <w:pStyle w:val="H6"/>
      </w:pPr>
      <w:r w:rsidRPr="009B053A">
        <w:t>6.2B.1.4_1.1.2.4.1</w:t>
      </w:r>
      <w:r w:rsidRPr="009B053A">
        <w:tab/>
        <w:t>Initial condition</w:t>
      </w:r>
    </w:p>
    <w:p w14:paraId="047D405D" w14:textId="77777777" w:rsidR="00AB2B30" w:rsidRPr="009B053A" w:rsidRDefault="006A7121">
      <w:r w:rsidRPr="009B053A">
        <w:t xml:space="preserve">Same test description as in clause 6.2A.1.2.1.4 in TS 38.521-2 [9] for the </w:t>
      </w:r>
      <w:r w:rsidRPr="009B053A">
        <w:rPr>
          <w:i/>
        </w:rPr>
        <w:t>NR</w:t>
      </w:r>
      <w:r w:rsidRPr="009B053A">
        <w:t xml:space="preserve"> carriers with the following exception:</w:t>
      </w:r>
    </w:p>
    <w:p w14:paraId="541ACF8E"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23995507" w14:textId="77777777" w:rsidR="00AB2B30" w:rsidRPr="009B053A" w:rsidRDefault="006A7121">
      <w:r w:rsidRPr="009B053A">
        <w:t>For Initial conditions as in clause 6.2A.1.2.1.4.1 in TS 38.521-2 [9], the following steps will be added to configure E-UTRA component:</w:t>
      </w:r>
    </w:p>
    <w:p w14:paraId="4C5FAA3C" w14:textId="77777777" w:rsidR="00AB2B30" w:rsidRPr="009B053A" w:rsidRDefault="006A7121">
      <w:pPr>
        <w:pStyle w:val="B10"/>
      </w:pPr>
      <w:r w:rsidRPr="009B053A">
        <w:t>2.1.</w:t>
      </w:r>
      <w:r w:rsidRPr="009B053A">
        <w:tab/>
        <w:t>The parameter settings for E-UTRA cell are set up according to TS 36.508 [11] subclause 4.4.3.</w:t>
      </w:r>
    </w:p>
    <w:p w14:paraId="0D129E96" w14:textId="77777777" w:rsidR="00AB2B30" w:rsidRPr="009B053A" w:rsidRDefault="006A7121">
      <w:pPr>
        <w:pStyle w:val="B10"/>
        <w:ind w:left="851" w:hanging="567"/>
      </w:pPr>
      <w:r w:rsidRPr="009B053A">
        <w:t>3.1.</w:t>
      </w:r>
      <w:r w:rsidRPr="009B053A">
        <w:tab/>
        <w:t>The E-UTRA downlink signal level, uplink signal level are set according to Table 4.7-1 and propagation conditions are set according to Annex B.0 of TS 36.521-1 [10].</w:t>
      </w:r>
    </w:p>
    <w:p w14:paraId="1E5A8B5B" w14:textId="77777777" w:rsidR="00AB2B30" w:rsidRPr="009B053A" w:rsidRDefault="006A7121">
      <w:r w:rsidRPr="009B053A">
        <w:t>Step 6 of Initial conditions as in clause 6.2A.1.2.1.4.1 in TS 38.521-2 [9] is replaced by:</w:t>
      </w:r>
    </w:p>
    <w:p w14:paraId="12A0D1A4"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3E97412B" w14:textId="77777777" w:rsidR="00AB2B30" w:rsidRPr="009B053A" w:rsidRDefault="006A7121">
      <w:r w:rsidRPr="009B053A">
        <w:t>Same test procedure as in clause 6.2A.1.2.1.4.2 in TS 38.521-2 [9] with the following steps added for E-UTRA component:</w:t>
      </w:r>
    </w:p>
    <w:p w14:paraId="4BABD820" w14:textId="77777777" w:rsidR="00AB2B30" w:rsidRPr="009B053A" w:rsidRDefault="006A7121">
      <w:pPr>
        <w:pStyle w:val="B10"/>
        <w:ind w:left="852" w:hanging="568"/>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1A8F24BC" w14:textId="77777777" w:rsidR="00AB2B30" w:rsidRPr="009B053A" w:rsidRDefault="006A7121">
      <w:pPr>
        <w:pStyle w:val="H6"/>
      </w:pPr>
      <w:r w:rsidRPr="009B053A">
        <w:t>6.2B.1.4_1.1.2.5</w:t>
      </w:r>
      <w:r w:rsidRPr="009B053A">
        <w:tab/>
        <w:t>Test Requirements</w:t>
      </w:r>
    </w:p>
    <w:p w14:paraId="0081035D" w14:textId="77777777" w:rsidR="00AB2B30" w:rsidRPr="009B053A" w:rsidRDefault="006A7121">
      <w:pPr>
        <w:rPr>
          <w:rFonts w:eastAsia="MS Mincho"/>
        </w:rPr>
      </w:pPr>
      <w:r w:rsidRPr="009B053A">
        <w:t xml:space="preserve">Same test requirement as in clause 6.2A.1.2.1.5 in TS 38.521-2 [9] for the </w:t>
      </w:r>
      <w:r w:rsidRPr="009B053A">
        <w:rPr>
          <w:i/>
        </w:rPr>
        <w:t>NR</w:t>
      </w:r>
      <w:r w:rsidRPr="009B053A">
        <w:t xml:space="preserve"> carriers.</w:t>
      </w:r>
    </w:p>
    <w:p w14:paraId="706AA9B3" w14:textId="0B901B7A" w:rsidR="00AB2B30" w:rsidRPr="009B053A" w:rsidRDefault="006A7121" w:rsidP="001550BB">
      <w:pPr>
        <w:pStyle w:val="Heading5"/>
      </w:pPr>
      <w:bookmarkStart w:id="1851" w:name="_Toc68206118"/>
      <w:bookmarkStart w:id="1852" w:name="_Toc75971916"/>
      <w:bookmarkStart w:id="1853" w:name="_Toc85051339"/>
      <w:bookmarkStart w:id="1854" w:name="_Toc90493337"/>
      <w:bookmarkStart w:id="1855" w:name="_Toc90493977"/>
      <w:bookmarkStart w:id="1856" w:name="_Toc100094001"/>
      <w:bookmarkStart w:id="1857" w:name="_Toc106872647"/>
      <w:bookmarkStart w:id="1858" w:name="_Toc133249680"/>
      <w:r w:rsidRPr="009B053A">
        <w:t>6.2B.1.4_1.2</w:t>
      </w:r>
      <w:r w:rsidRPr="009B053A">
        <w:tab/>
        <w:t>UE Maximum Output Power for Inter-Band EN-DC including FR2 (</w:t>
      </w:r>
      <w:r w:rsidR="00437209" w:rsidRPr="009B053A">
        <w:t>3 NR</w:t>
      </w:r>
      <w:r w:rsidRPr="009B053A">
        <w:t xml:space="preserve"> CCs)</w:t>
      </w:r>
      <w:bookmarkEnd w:id="1851"/>
      <w:bookmarkEnd w:id="1852"/>
      <w:bookmarkEnd w:id="1853"/>
      <w:bookmarkEnd w:id="1854"/>
      <w:bookmarkEnd w:id="1855"/>
      <w:bookmarkEnd w:id="1856"/>
      <w:bookmarkEnd w:id="1857"/>
      <w:bookmarkEnd w:id="1858"/>
    </w:p>
    <w:p w14:paraId="46FD2A98" w14:textId="2DE4ED36" w:rsidR="00AB2B30" w:rsidRPr="009B053A" w:rsidRDefault="006A7121" w:rsidP="003A6F0D">
      <w:pPr>
        <w:pStyle w:val="Heading6"/>
      </w:pPr>
      <w:bookmarkStart w:id="1859" w:name="_Toc106872648"/>
      <w:bookmarkStart w:id="1860" w:name="_Toc133249681"/>
      <w:r w:rsidRPr="009B053A">
        <w:t>6.2B.1.4_1.2.1</w:t>
      </w:r>
      <w:r w:rsidRPr="009B053A">
        <w:tab/>
        <w:t>UE Maximum Output Power for Inter-Band EN-DC including FR2 (</w:t>
      </w:r>
      <w:r w:rsidR="009B789D" w:rsidRPr="009B053A">
        <w:t xml:space="preserve">3 NR </w:t>
      </w:r>
      <w:r w:rsidRPr="009B053A">
        <w:t>CCs) - EIRP and TRP</w:t>
      </w:r>
      <w:bookmarkEnd w:id="1859"/>
      <w:bookmarkEnd w:id="1860"/>
    </w:p>
    <w:p w14:paraId="7957E441" w14:textId="77777777" w:rsidR="00AB2B30" w:rsidRPr="009B053A" w:rsidRDefault="006A7121">
      <w:pPr>
        <w:pStyle w:val="EditorsNote"/>
      </w:pPr>
      <w:r w:rsidRPr="009B053A">
        <w:t>Editor's note:</w:t>
      </w:r>
      <w:r w:rsidRPr="009B053A">
        <w:tab/>
        <w:t>The following aspects are either missing or not yet determined:</w:t>
      </w:r>
    </w:p>
    <w:p w14:paraId="3BDC860D" w14:textId="426CFA46" w:rsidR="00AB2B30" w:rsidRPr="009B053A" w:rsidRDefault="00E168EE" w:rsidP="00C55BA5">
      <w:pPr>
        <w:pStyle w:val="EditorsNote"/>
        <w:ind w:left="284" w:firstLine="0"/>
        <w:rPr>
          <w:lang w:eastAsia="ja-JP"/>
        </w:rPr>
      </w:pPr>
      <w:r w:rsidRPr="009B053A">
        <w:t>-</w:t>
      </w:r>
      <w:r w:rsidRPr="009B053A">
        <w:tab/>
      </w:r>
      <w:r w:rsidR="006A7121" w:rsidRPr="009B053A">
        <w:t>The referred test case 6.2A.1.</w:t>
      </w:r>
      <w:r w:rsidR="006A7121" w:rsidRPr="009B053A">
        <w:rPr>
          <w:lang w:eastAsia="ja-JP"/>
        </w:rPr>
        <w:t>1</w:t>
      </w:r>
      <w:r w:rsidR="006A7121" w:rsidRPr="009B053A">
        <w:t>.</w:t>
      </w:r>
      <w:r w:rsidR="006A7121" w:rsidRPr="009B053A">
        <w:rPr>
          <w:lang w:eastAsia="ja-JP"/>
        </w:rPr>
        <w:t>2</w:t>
      </w:r>
      <w:r w:rsidR="006A7121" w:rsidRPr="009B053A">
        <w:t xml:space="preserve"> in TS 38.521-2 is incomplete</w:t>
      </w:r>
      <w:r w:rsidR="006A7121" w:rsidRPr="009B053A">
        <w:rPr>
          <w:lang w:eastAsia="ja-JP"/>
        </w:rPr>
        <w:t xml:space="preserve"> for aggregated BW &gt; 400MHz</w:t>
      </w:r>
      <w:r w:rsidR="006A7121" w:rsidRPr="009B053A">
        <w:t>.</w:t>
      </w:r>
    </w:p>
    <w:p w14:paraId="160F850E" w14:textId="6DDA6FB5" w:rsidR="00AB2B30" w:rsidRPr="009B053A" w:rsidRDefault="00E168EE" w:rsidP="00C55BA5">
      <w:pPr>
        <w:pStyle w:val="EditorsNote"/>
        <w:ind w:left="284" w:firstLine="0"/>
      </w:pPr>
      <w:r w:rsidRPr="009B053A">
        <w:rPr>
          <w:lang w:eastAsia="ja-JP"/>
        </w:rPr>
        <w:t>-</w:t>
      </w:r>
      <w:r w:rsidRPr="009B053A">
        <w:rPr>
          <w:lang w:eastAsia="ja-JP"/>
        </w:rPr>
        <w:tab/>
      </w:r>
      <w:r w:rsidR="006A7121" w:rsidRPr="009B053A">
        <w:rPr>
          <w:lang w:eastAsia="ja-JP"/>
        </w:rPr>
        <w:t>The referred test case 6.2A.1.1.2 in TS 38.521-2 is incomplete for power class 1, 2 and 4.</w:t>
      </w:r>
    </w:p>
    <w:p w14:paraId="5EF49ADA" w14:textId="77777777" w:rsidR="00F91617" w:rsidRPr="009B053A" w:rsidRDefault="00F91617" w:rsidP="00C55BA5">
      <w:pPr>
        <w:pStyle w:val="EditorsNote"/>
        <w:ind w:left="284" w:firstLine="0"/>
      </w:pPr>
      <w:r w:rsidRPr="009B053A">
        <w:t>-</w:t>
      </w:r>
      <w:r w:rsidRPr="009B053A">
        <w:tab/>
        <w:t>Test Procedures for EIRP beam peak Extreme Conditions are FFS</w:t>
      </w:r>
      <w:r w:rsidRPr="009B053A">
        <w:rPr>
          <w:lang w:eastAsia="ja-JP"/>
        </w:rPr>
        <w:t>.</w:t>
      </w:r>
    </w:p>
    <w:p w14:paraId="6C7025E0" w14:textId="77777777" w:rsidR="00AB2B30" w:rsidRPr="009B053A" w:rsidRDefault="006A7121">
      <w:pPr>
        <w:pStyle w:val="H6"/>
      </w:pPr>
      <w:r w:rsidRPr="009B053A">
        <w:t>6.2B.1.4_1.2.1.1</w:t>
      </w:r>
      <w:r w:rsidRPr="009B053A">
        <w:tab/>
        <w:t>Test purpose</w:t>
      </w:r>
    </w:p>
    <w:p w14:paraId="256A00A2" w14:textId="77777777" w:rsidR="00AB2B30" w:rsidRPr="009B053A" w:rsidRDefault="006A7121">
      <w:r w:rsidRPr="009B053A">
        <w:t>Same test purpose as in clause 6.2.1.1.1 in TS 38.521-2 [9] for the NR carriers.</w:t>
      </w:r>
    </w:p>
    <w:p w14:paraId="6EA6FCDF" w14:textId="77777777" w:rsidR="00AB2B30" w:rsidRPr="009B053A" w:rsidRDefault="006A7121">
      <w:pPr>
        <w:pStyle w:val="H6"/>
      </w:pPr>
      <w:r w:rsidRPr="009B053A">
        <w:t>6.2B.1.4_1.2.1.2</w:t>
      </w:r>
      <w:r w:rsidRPr="009B053A">
        <w:tab/>
        <w:t>Test applicability</w:t>
      </w:r>
    </w:p>
    <w:p w14:paraId="173FF5CB" w14:textId="123EFC50" w:rsidR="00AB2B30" w:rsidRPr="009B053A" w:rsidRDefault="006A7121">
      <w:r w:rsidRPr="009B053A">
        <w:t xml:space="preserve">This test case applies to all types of E-UTRA UE release 15 and forward, supporting inter-band EN-DC including FR2 with 3NR </w:t>
      </w:r>
      <w:r w:rsidRPr="009B053A">
        <w:rPr>
          <w:rFonts w:eastAsia="SimSun"/>
        </w:rPr>
        <w:t xml:space="preserve">UL </w:t>
      </w:r>
      <w:r w:rsidRPr="009B053A">
        <w:t>CCs.</w:t>
      </w:r>
    </w:p>
    <w:p w14:paraId="0BC52D1D" w14:textId="77777777" w:rsidR="00AB2B30" w:rsidRPr="009B053A" w:rsidRDefault="006A7121">
      <w:pPr>
        <w:pStyle w:val="H6"/>
      </w:pPr>
      <w:r w:rsidRPr="009B053A">
        <w:t>6.2B.1.4_1.2.1.3</w:t>
      </w:r>
      <w:r w:rsidRPr="009B053A">
        <w:tab/>
        <w:t>Minimum conformance requirements</w:t>
      </w:r>
    </w:p>
    <w:p w14:paraId="26606623" w14:textId="77777777" w:rsidR="00AB2B30" w:rsidRPr="009B053A" w:rsidRDefault="006A7121">
      <w:r w:rsidRPr="009B053A">
        <w:t>Same minimum conformance requirements as in clause 6.2B.1.4.1.3.</w:t>
      </w:r>
    </w:p>
    <w:p w14:paraId="5B3B13D2" w14:textId="77777777" w:rsidR="00AB2B30" w:rsidRPr="009B053A" w:rsidRDefault="006A7121">
      <w:pPr>
        <w:pStyle w:val="H6"/>
      </w:pPr>
      <w:r w:rsidRPr="009B053A">
        <w:lastRenderedPageBreak/>
        <w:t>6.2B.1.4_1.2.1.4</w:t>
      </w:r>
      <w:r w:rsidRPr="009B053A">
        <w:tab/>
        <w:t>Test description</w:t>
      </w:r>
    </w:p>
    <w:p w14:paraId="04744798" w14:textId="77777777" w:rsidR="00AB2B30" w:rsidRPr="009B053A" w:rsidRDefault="006A7121">
      <w:pPr>
        <w:pStyle w:val="H6"/>
      </w:pPr>
      <w:r w:rsidRPr="009B053A">
        <w:t>6.2B.1.4_1.2.1.4.1</w:t>
      </w:r>
      <w:r w:rsidRPr="009B053A">
        <w:tab/>
        <w:t>Initial condition</w:t>
      </w:r>
    </w:p>
    <w:p w14:paraId="7BEB3FB2" w14:textId="77777777" w:rsidR="00AB2B30" w:rsidRPr="009B053A" w:rsidRDefault="006A7121">
      <w:r w:rsidRPr="009B053A">
        <w:t xml:space="preserve">Same test description as in clause 6.2A.1.1.2.4 in TS 38.521-2 [9] for the </w:t>
      </w:r>
      <w:r w:rsidRPr="009B053A">
        <w:rPr>
          <w:i/>
        </w:rPr>
        <w:t>NR</w:t>
      </w:r>
      <w:r w:rsidRPr="009B053A">
        <w:t xml:space="preserve"> carriers with the following exception:</w:t>
      </w:r>
    </w:p>
    <w:p w14:paraId="0AF799B0"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57CF9887" w14:textId="77777777" w:rsidR="00AB2B30" w:rsidRPr="009B053A" w:rsidRDefault="006A7121">
      <w:r w:rsidRPr="009B053A">
        <w:t>For Initial conditions as in clause 6.2A.1.1.2.4.1 in TS 38.521-2 [9], the following steps will be added to configure E-UTRA component:</w:t>
      </w:r>
    </w:p>
    <w:p w14:paraId="521B5799" w14:textId="77777777" w:rsidR="00AB2B30" w:rsidRPr="009B053A" w:rsidRDefault="006A7121">
      <w:pPr>
        <w:pStyle w:val="B10"/>
      </w:pPr>
      <w:r w:rsidRPr="009B053A">
        <w:t>2.1.</w:t>
      </w:r>
      <w:r w:rsidRPr="009B053A">
        <w:tab/>
        <w:t>The parameter settings for E-UTRA cell are set up according to TS 36.508 [11] clause 4.4.3.</w:t>
      </w:r>
    </w:p>
    <w:p w14:paraId="7DFC5947"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54F9EAAF" w14:textId="77777777" w:rsidR="00AB2B30" w:rsidRPr="009B053A" w:rsidRDefault="006A7121">
      <w:r w:rsidRPr="009B053A">
        <w:t xml:space="preserve">Step 6 of Initial conditions as in clause 6.2A.1.1.2.4.1 in TS 38.521-2 [9] is replaced by: </w:t>
      </w:r>
    </w:p>
    <w:p w14:paraId="12AD1903"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5A54EFA" w14:textId="77777777" w:rsidR="00AB2B30" w:rsidRPr="009B053A" w:rsidRDefault="006A7121">
      <w:r w:rsidRPr="009B053A">
        <w:t>Same test procedure as in clause 6.2A.1.1.2.4.2 in TS 38.521-2 [9] with the following steps added for E-UTRA component:</w:t>
      </w:r>
    </w:p>
    <w:p w14:paraId="01D379DB"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8F68068" w14:textId="77777777" w:rsidR="00AB2B30" w:rsidRPr="009B053A" w:rsidRDefault="006A7121">
      <w:pPr>
        <w:pStyle w:val="H6"/>
      </w:pPr>
      <w:r w:rsidRPr="009B053A">
        <w:t>6.2B.1.4_1.2.1.5</w:t>
      </w:r>
      <w:r w:rsidRPr="009B053A">
        <w:tab/>
        <w:t>Test Requirements</w:t>
      </w:r>
    </w:p>
    <w:p w14:paraId="13A8D1F4" w14:textId="77777777" w:rsidR="00AB2B30" w:rsidRPr="009B053A" w:rsidRDefault="006A7121">
      <w:r w:rsidRPr="009B053A">
        <w:t xml:space="preserve">Same test requirement as in clause 6.2A.1.1.2.5 in TS 38.521-2 [9] for the </w:t>
      </w:r>
      <w:r w:rsidRPr="009B053A">
        <w:rPr>
          <w:i/>
        </w:rPr>
        <w:t>NR</w:t>
      </w:r>
      <w:r w:rsidRPr="009B053A">
        <w:t xml:space="preserve"> carrier.</w:t>
      </w:r>
    </w:p>
    <w:p w14:paraId="4E8B42A6" w14:textId="15623C9E" w:rsidR="00AB2B30" w:rsidRPr="009B053A" w:rsidRDefault="006A7121" w:rsidP="003A6F0D">
      <w:pPr>
        <w:pStyle w:val="Heading6"/>
      </w:pPr>
      <w:bookmarkStart w:id="1861" w:name="_Toc106872649"/>
      <w:bookmarkStart w:id="1862" w:name="_Toc133249682"/>
      <w:r w:rsidRPr="009B053A">
        <w:t>6.2B.1.4_1.2.2</w:t>
      </w:r>
      <w:r w:rsidRPr="009B053A">
        <w:tab/>
        <w:t>UE Maximum Output Power for Inter-Band EN-DC including FR2 (</w:t>
      </w:r>
      <w:r w:rsidR="009B789D" w:rsidRPr="009B053A">
        <w:t>3 NR</w:t>
      </w:r>
      <w:r w:rsidRPr="009B053A">
        <w:t xml:space="preserve"> CCs) - Spherical Coverage</w:t>
      </w:r>
      <w:bookmarkEnd w:id="1861"/>
      <w:bookmarkEnd w:id="1862"/>
    </w:p>
    <w:p w14:paraId="4F88BF4F" w14:textId="77777777" w:rsidR="00AB2B30" w:rsidRPr="009B053A" w:rsidRDefault="006A7121">
      <w:pPr>
        <w:pStyle w:val="EditorsNote"/>
      </w:pPr>
      <w:r w:rsidRPr="009B053A">
        <w:t>Editor’s note: The following aspects are either missing or not yet determined:</w:t>
      </w:r>
    </w:p>
    <w:p w14:paraId="4C200DD8" w14:textId="77777777" w:rsidR="00AB2B30" w:rsidRPr="009B053A" w:rsidRDefault="006A7121">
      <w:pPr>
        <w:pStyle w:val="EditorsNote"/>
        <w:numPr>
          <w:ilvl w:val="0"/>
          <w:numId w:val="16"/>
        </w:numPr>
        <w:rPr>
          <w:lang w:eastAsia="ja-JP"/>
        </w:rPr>
      </w:pPr>
      <w:r w:rsidRPr="009B053A">
        <w:t>The referred test case 6.2A.1.2.2 in TS 38.521-2 is incomplete</w:t>
      </w:r>
      <w:r w:rsidRPr="009B053A">
        <w:rPr>
          <w:lang w:eastAsia="ja-JP"/>
        </w:rPr>
        <w:t xml:space="preserve"> for aggregated BW &gt; 400MHz</w:t>
      </w:r>
      <w:r w:rsidRPr="009B053A">
        <w:t>.</w:t>
      </w:r>
    </w:p>
    <w:p w14:paraId="04BFF0A3" w14:textId="77777777" w:rsidR="00AB2B30" w:rsidRPr="009B053A" w:rsidRDefault="006A7121">
      <w:pPr>
        <w:pStyle w:val="EditorsNote"/>
        <w:numPr>
          <w:ilvl w:val="0"/>
          <w:numId w:val="16"/>
        </w:numPr>
      </w:pPr>
      <w:r w:rsidRPr="009B053A">
        <w:rPr>
          <w:lang w:eastAsia="ja-JP"/>
        </w:rPr>
        <w:t>The referred test case 6.2A.1.2.2 in TS 38.521-2 is incomplete for power class 1, 2 and 4.</w:t>
      </w:r>
    </w:p>
    <w:p w14:paraId="527F5689" w14:textId="77777777" w:rsidR="00AB2B30" w:rsidRPr="009B053A" w:rsidRDefault="006A7121">
      <w:pPr>
        <w:pStyle w:val="H6"/>
      </w:pPr>
      <w:r w:rsidRPr="009B053A">
        <w:t>6.2B.1.4_1.2.2.1</w:t>
      </w:r>
      <w:r w:rsidRPr="009B053A">
        <w:tab/>
        <w:t>Test purpose</w:t>
      </w:r>
    </w:p>
    <w:p w14:paraId="7A279DE2" w14:textId="77777777" w:rsidR="00AB2B30" w:rsidRPr="009B053A" w:rsidRDefault="006A7121">
      <w:r w:rsidRPr="009B053A">
        <w:t>Same test purpose as in clause 6.2.1.2.1 in TS 38.521-2 [9] for the NR carriers.</w:t>
      </w:r>
    </w:p>
    <w:p w14:paraId="5CE0D851" w14:textId="77777777" w:rsidR="00AB2B30" w:rsidRPr="009B053A" w:rsidRDefault="006A7121">
      <w:pPr>
        <w:pStyle w:val="H6"/>
      </w:pPr>
      <w:r w:rsidRPr="009B053A">
        <w:t>6.2B.1.4_1.2.2.2</w:t>
      </w:r>
      <w:r w:rsidRPr="009B053A">
        <w:tab/>
        <w:t>Test applicability</w:t>
      </w:r>
    </w:p>
    <w:p w14:paraId="38D786F3" w14:textId="6F40DC2C" w:rsidR="00AB2B30" w:rsidRPr="009B053A" w:rsidRDefault="006A7121">
      <w:r w:rsidRPr="009B053A">
        <w:t>This test case applies to all types of E-UTRA UE release 15 and forward, supporting inter-band EN-DC including FR2 with 3</w:t>
      </w:r>
      <w:r w:rsidR="009B789D" w:rsidRPr="009B053A">
        <w:t xml:space="preserve"> </w:t>
      </w:r>
      <w:r w:rsidRPr="009B053A">
        <w:t xml:space="preserve">NR </w:t>
      </w:r>
      <w:r w:rsidRPr="009B053A">
        <w:rPr>
          <w:rFonts w:eastAsia="SimSun"/>
        </w:rPr>
        <w:t xml:space="preserve">UL </w:t>
      </w:r>
      <w:r w:rsidRPr="009B053A">
        <w:t>CCs.</w:t>
      </w:r>
    </w:p>
    <w:p w14:paraId="3F60E4DB" w14:textId="77777777" w:rsidR="00AB2B30" w:rsidRPr="009B053A" w:rsidRDefault="006A7121">
      <w:pPr>
        <w:pStyle w:val="H6"/>
      </w:pPr>
      <w:r w:rsidRPr="009B053A">
        <w:t>6.2B.1.4_1.2.2.3</w:t>
      </w:r>
      <w:r w:rsidRPr="009B053A">
        <w:tab/>
        <w:t>Minimum conformance requirements</w:t>
      </w:r>
    </w:p>
    <w:p w14:paraId="03387177" w14:textId="77777777" w:rsidR="00AB2B30" w:rsidRPr="009B053A" w:rsidRDefault="006A7121">
      <w:r w:rsidRPr="009B053A">
        <w:t>Same minimum conformance requirements as in clause 6.2B.1.4.2.3.</w:t>
      </w:r>
    </w:p>
    <w:p w14:paraId="276595C8" w14:textId="77777777" w:rsidR="00AB2B30" w:rsidRPr="009B053A" w:rsidRDefault="006A7121">
      <w:pPr>
        <w:pStyle w:val="H6"/>
      </w:pPr>
      <w:r w:rsidRPr="009B053A">
        <w:t>6.2B.1.4_1.2.2.4</w:t>
      </w:r>
      <w:r w:rsidRPr="009B053A">
        <w:tab/>
        <w:t>Test description</w:t>
      </w:r>
    </w:p>
    <w:p w14:paraId="7F2FF24C" w14:textId="77777777" w:rsidR="00AB2B30" w:rsidRPr="009B053A" w:rsidRDefault="006A7121">
      <w:pPr>
        <w:pStyle w:val="H6"/>
      </w:pPr>
      <w:r w:rsidRPr="009B053A">
        <w:t>6.2B.1.4_1.2.2.4.1</w:t>
      </w:r>
      <w:r w:rsidRPr="009B053A">
        <w:tab/>
        <w:t>Initial condition</w:t>
      </w:r>
    </w:p>
    <w:p w14:paraId="6D6F39E1" w14:textId="77777777" w:rsidR="00AB2B30" w:rsidRPr="009B053A" w:rsidRDefault="006A7121">
      <w:r w:rsidRPr="009B053A">
        <w:t xml:space="preserve">Same test description as in clause 6.2A.1.2.2.4 in TS 38.521-2 [9] for the </w:t>
      </w:r>
      <w:r w:rsidRPr="009B053A">
        <w:rPr>
          <w:i/>
        </w:rPr>
        <w:t>NR</w:t>
      </w:r>
      <w:r w:rsidRPr="009B053A">
        <w:t xml:space="preserve"> carriers with the following exception:</w:t>
      </w:r>
    </w:p>
    <w:p w14:paraId="5F0C58B5"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77B40E36" w14:textId="77777777" w:rsidR="00AB2B30" w:rsidRPr="009B053A" w:rsidRDefault="006A7121">
      <w:r w:rsidRPr="009B053A">
        <w:lastRenderedPageBreak/>
        <w:t>For Initial conditions as in clause 6.2A.1.2.2.4.1 in TS 38.521-2 [9], the following steps will be added to configure E-UTRA component:</w:t>
      </w:r>
    </w:p>
    <w:p w14:paraId="5192347D" w14:textId="77777777" w:rsidR="00AB2B30" w:rsidRPr="009B053A" w:rsidRDefault="006A7121">
      <w:pPr>
        <w:pStyle w:val="B10"/>
      </w:pPr>
      <w:r w:rsidRPr="009B053A">
        <w:t>2.1.</w:t>
      </w:r>
      <w:r w:rsidRPr="009B053A">
        <w:tab/>
        <w:t>The parameter settings for E-UTRA cell are set up according to TS 36.508 [11] subclause 4.4.3.</w:t>
      </w:r>
    </w:p>
    <w:p w14:paraId="70F47773" w14:textId="77777777" w:rsidR="00AB2B30" w:rsidRPr="009B053A" w:rsidRDefault="006A7121">
      <w:pPr>
        <w:pStyle w:val="B10"/>
        <w:ind w:left="851" w:hanging="567"/>
      </w:pPr>
      <w:r w:rsidRPr="009B053A">
        <w:t>3.1.</w:t>
      </w:r>
      <w:r w:rsidRPr="009B053A">
        <w:tab/>
        <w:t>The E-UTRA downlink signal level, uplink signal level are set according to Table 4.7-1 and propagation conditions are set according to Annex B.0 of TS 36.521-1 [10].</w:t>
      </w:r>
    </w:p>
    <w:p w14:paraId="6D976106" w14:textId="77777777" w:rsidR="00AB2B30" w:rsidRPr="009B053A" w:rsidRDefault="006A7121">
      <w:r w:rsidRPr="009B053A">
        <w:t>Step 6 of Initial conditions as in clause 6.2A.1.2.2.4.1 in TS 38.521-2 [9] is replaced by:</w:t>
      </w:r>
    </w:p>
    <w:p w14:paraId="637212E5"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2A4BD4CD" w14:textId="77777777" w:rsidR="00AB2B30" w:rsidRPr="009B053A" w:rsidRDefault="006A7121">
      <w:r w:rsidRPr="009B053A">
        <w:t>Same test procedure as in clause 6.2A.1.2.2.4.2 in TS 38.521-2 [9] with the following steps added for E-UTRA component:</w:t>
      </w:r>
    </w:p>
    <w:p w14:paraId="3A2F8EBF" w14:textId="77777777" w:rsidR="00AB2B30" w:rsidRPr="009B053A" w:rsidRDefault="006A7121">
      <w:pPr>
        <w:pStyle w:val="B10"/>
        <w:ind w:left="852" w:hanging="568"/>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4D83F9CC" w14:textId="77777777" w:rsidR="00AB2B30" w:rsidRPr="009B053A" w:rsidRDefault="006A7121">
      <w:pPr>
        <w:pStyle w:val="H6"/>
      </w:pPr>
      <w:r w:rsidRPr="009B053A">
        <w:t>6.2B.1.4_1.2.2.5</w:t>
      </w:r>
      <w:r w:rsidRPr="009B053A">
        <w:tab/>
        <w:t>Test Requirements</w:t>
      </w:r>
    </w:p>
    <w:p w14:paraId="5B12DABA" w14:textId="77777777" w:rsidR="00AB2B30" w:rsidRPr="009B053A" w:rsidRDefault="006A7121">
      <w:r w:rsidRPr="009B053A">
        <w:t xml:space="preserve">Same test requirement as in clause 6.2A.1.2.2.5 in TS 38.521-2 [9] for the </w:t>
      </w:r>
      <w:r w:rsidRPr="009B053A">
        <w:rPr>
          <w:i/>
        </w:rPr>
        <w:t>NR</w:t>
      </w:r>
      <w:r w:rsidRPr="009B053A">
        <w:t xml:space="preserve"> carriers.</w:t>
      </w:r>
    </w:p>
    <w:p w14:paraId="7D5E06AE" w14:textId="35AB8A32" w:rsidR="00AB2B30" w:rsidRPr="009B053A" w:rsidRDefault="006A7121" w:rsidP="001550BB">
      <w:pPr>
        <w:pStyle w:val="Heading5"/>
      </w:pPr>
      <w:bookmarkStart w:id="1863" w:name="_Toc68206119"/>
      <w:bookmarkStart w:id="1864" w:name="_Toc75971917"/>
      <w:bookmarkStart w:id="1865" w:name="_Toc85051340"/>
      <w:bookmarkStart w:id="1866" w:name="_Toc90493338"/>
      <w:bookmarkStart w:id="1867" w:name="_Toc90493978"/>
      <w:bookmarkStart w:id="1868" w:name="_Toc100094002"/>
      <w:bookmarkStart w:id="1869" w:name="_Toc106872650"/>
      <w:bookmarkStart w:id="1870" w:name="_Toc133249683"/>
      <w:r w:rsidRPr="009B053A">
        <w:t>6.2B.1.4_1.3</w:t>
      </w:r>
      <w:r w:rsidRPr="009B053A">
        <w:tab/>
        <w:t>UE Maximum Output Power for Inter-Band EN-DC including FR2 (</w:t>
      </w:r>
      <w:r w:rsidR="00457438" w:rsidRPr="009B053A">
        <w:t>4 NR</w:t>
      </w:r>
      <w:r w:rsidRPr="009B053A">
        <w:t xml:space="preserve"> CCs)</w:t>
      </w:r>
      <w:bookmarkEnd w:id="1863"/>
      <w:bookmarkEnd w:id="1864"/>
      <w:bookmarkEnd w:id="1865"/>
      <w:bookmarkEnd w:id="1866"/>
      <w:bookmarkEnd w:id="1867"/>
      <w:bookmarkEnd w:id="1868"/>
      <w:bookmarkEnd w:id="1869"/>
      <w:bookmarkEnd w:id="1870"/>
    </w:p>
    <w:p w14:paraId="1B333DBF" w14:textId="7C68AC87" w:rsidR="00AB2B30" w:rsidRPr="009B053A" w:rsidRDefault="006A7121" w:rsidP="003A6F0D">
      <w:pPr>
        <w:pStyle w:val="Heading6"/>
      </w:pPr>
      <w:bookmarkStart w:id="1871" w:name="_Toc106872651"/>
      <w:bookmarkStart w:id="1872" w:name="_Toc133249684"/>
      <w:r w:rsidRPr="009B053A">
        <w:t>6.2B.1.4_1.3.1</w:t>
      </w:r>
      <w:r w:rsidRPr="009B053A">
        <w:tab/>
        <w:t>UE Maximum Output Power for Inter-Band EN-DC including FR2 (</w:t>
      </w:r>
      <w:r w:rsidR="00457438" w:rsidRPr="009B053A">
        <w:t>4 NR</w:t>
      </w:r>
      <w:r w:rsidR="0021353D" w:rsidRPr="009B053A">
        <w:t xml:space="preserve"> </w:t>
      </w:r>
      <w:r w:rsidRPr="009B053A">
        <w:t>CCs) - EIRP and TRP</w:t>
      </w:r>
      <w:bookmarkEnd w:id="1871"/>
      <w:bookmarkEnd w:id="1872"/>
    </w:p>
    <w:p w14:paraId="17D477AB" w14:textId="77777777" w:rsidR="00AB2B30" w:rsidRPr="009B053A" w:rsidRDefault="006A7121">
      <w:pPr>
        <w:pStyle w:val="EditorsNote"/>
      </w:pPr>
      <w:r w:rsidRPr="009B053A">
        <w:t>Editor's note:</w:t>
      </w:r>
      <w:r w:rsidRPr="009B053A">
        <w:tab/>
        <w:t>The following aspects are either missing or not yet determined:</w:t>
      </w:r>
    </w:p>
    <w:p w14:paraId="4CFFA633" w14:textId="6188DD1D" w:rsidR="00AB2B30" w:rsidRPr="009B053A" w:rsidRDefault="00F91617" w:rsidP="00C55BA5">
      <w:pPr>
        <w:pStyle w:val="EditorsNote"/>
        <w:ind w:left="644" w:firstLine="0"/>
        <w:rPr>
          <w:lang w:eastAsia="ja-JP"/>
        </w:rPr>
      </w:pPr>
      <w:r w:rsidRPr="009B053A">
        <w:t>-</w:t>
      </w:r>
      <w:r w:rsidRPr="009B053A">
        <w:tab/>
      </w:r>
      <w:r w:rsidR="006A7121" w:rsidRPr="009B053A">
        <w:t>The referred test case 6.2A.1.</w:t>
      </w:r>
      <w:r w:rsidR="006A7121" w:rsidRPr="009B053A">
        <w:rPr>
          <w:lang w:eastAsia="ja-JP"/>
        </w:rPr>
        <w:t>1</w:t>
      </w:r>
      <w:r w:rsidR="006A7121" w:rsidRPr="009B053A">
        <w:t>.3 in TS 38.521-2 is incomplete</w:t>
      </w:r>
      <w:r w:rsidR="006A7121" w:rsidRPr="009B053A">
        <w:rPr>
          <w:lang w:eastAsia="ja-JP"/>
        </w:rPr>
        <w:t xml:space="preserve"> for aggregated BW &gt; 400MHz</w:t>
      </w:r>
      <w:r w:rsidR="006A7121" w:rsidRPr="009B053A">
        <w:t>.</w:t>
      </w:r>
    </w:p>
    <w:p w14:paraId="0697CC85" w14:textId="32E2A2C4" w:rsidR="00AB2B30" w:rsidRPr="009B053A" w:rsidRDefault="00F91617" w:rsidP="00C55BA5">
      <w:pPr>
        <w:pStyle w:val="EditorsNote"/>
        <w:ind w:left="644" w:firstLine="0"/>
      </w:pPr>
      <w:r w:rsidRPr="009B053A">
        <w:rPr>
          <w:lang w:eastAsia="ja-JP"/>
        </w:rPr>
        <w:t>-</w:t>
      </w:r>
      <w:r w:rsidRPr="009B053A">
        <w:rPr>
          <w:lang w:eastAsia="ja-JP"/>
        </w:rPr>
        <w:tab/>
      </w:r>
      <w:r w:rsidR="006A7121" w:rsidRPr="009B053A">
        <w:rPr>
          <w:lang w:eastAsia="ja-JP"/>
        </w:rPr>
        <w:t>The referred test case 6.2A.1.1.3 in TS 38.521-2 is incomplete for power class 1, 2 and 4.</w:t>
      </w:r>
    </w:p>
    <w:p w14:paraId="19F449E8" w14:textId="77777777" w:rsidR="00302413" w:rsidRPr="009B053A" w:rsidRDefault="00302413" w:rsidP="00C55BA5">
      <w:pPr>
        <w:pStyle w:val="EditorsNote"/>
        <w:ind w:left="284" w:firstLine="0"/>
      </w:pPr>
      <w:r w:rsidRPr="009B053A">
        <w:t>-</w:t>
      </w:r>
      <w:r w:rsidRPr="009B053A">
        <w:tab/>
        <w:t>Test Procedures for EIRP beam peak Extreme Conditions are FFS</w:t>
      </w:r>
      <w:r w:rsidRPr="009B053A">
        <w:rPr>
          <w:lang w:eastAsia="ja-JP"/>
        </w:rPr>
        <w:t>.</w:t>
      </w:r>
    </w:p>
    <w:p w14:paraId="088DC391" w14:textId="77777777" w:rsidR="00AB2B30" w:rsidRPr="009B053A" w:rsidRDefault="006A7121">
      <w:pPr>
        <w:pStyle w:val="H6"/>
      </w:pPr>
      <w:r w:rsidRPr="009B053A">
        <w:t>6.2B.1.4_1.3.1.1</w:t>
      </w:r>
      <w:r w:rsidRPr="009B053A">
        <w:tab/>
        <w:t>Test purpose</w:t>
      </w:r>
    </w:p>
    <w:p w14:paraId="41943C76" w14:textId="77777777" w:rsidR="00AB2B30" w:rsidRPr="009B053A" w:rsidRDefault="006A7121">
      <w:r w:rsidRPr="009B053A">
        <w:t>Same test purpose as in clause 6.2.1.1.1 in TS 38.521-2 [9] for the NR carriers.</w:t>
      </w:r>
    </w:p>
    <w:p w14:paraId="6EE049D7" w14:textId="77777777" w:rsidR="00AB2B30" w:rsidRPr="009B053A" w:rsidRDefault="006A7121">
      <w:pPr>
        <w:pStyle w:val="H6"/>
      </w:pPr>
      <w:r w:rsidRPr="009B053A">
        <w:t>6.2B.1.4_1.3.1.2</w:t>
      </w:r>
      <w:r w:rsidRPr="009B053A">
        <w:tab/>
        <w:t>Test applicability</w:t>
      </w:r>
    </w:p>
    <w:p w14:paraId="2D7DA82E" w14:textId="686AD478"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Pr="009B053A">
        <w:t xml:space="preserve">NR </w:t>
      </w:r>
      <w:r w:rsidRPr="009B053A">
        <w:rPr>
          <w:rFonts w:eastAsia="SimSun"/>
        </w:rPr>
        <w:t xml:space="preserve">UL </w:t>
      </w:r>
      <w:r w:rsidRPr="009B053A">
        <w:t>CCs.</w:t>
      </w:r>
    </w:p>
    <w:p w14:paraId="48A9B5EA" w14:textId="77777777" w:rsidR="00AB2B30" w:rsidRPr="009B053A" w:rsidRDefault="006A7121">
      <w:pPr>
        <w:pStyle w:val="H6"/>
      </w:pPr>
      <w:r w:rsidRPr="009B053A">
        <w:t>6.2B.1.4_1.3.1.3</w:t>
      </w:r>
      <w:r w:rsidRPr="009B053A">
        <w:tab/>
        <w:t>Minimum conformance requirements</w:t>
      </w:r>
    </w:p>
    <w:p w14:paraId="31B4BD9B" w14:textId="77777777" w:rsidR="00AB2B30" w:rsidRPr="009B053A" w:rsidRDefault="006A7121">
      <w:r w:rsidRPr="009B053A">
        <w:t>Same minimum conformance requirements as in clause 6.2B.1.4.1.3.</w:t>
      </w:r>
    </w:p>
    <w:p w14:paraId="7DDAB6DA" w14:textId="77777777" w:rsidR="00AB2B30" w:rsidRPr="009B053A" w:rsidRDefault="006A7121">
      <w:pPr>
        <w:pStyle w:val="H6"/>
      </w:pPr>
      <w:r w:rsidRPr="009B053A">
        <w:t>6.2B.1.4_1.3.1.4</w:t>
      </w:r>
      <w:r w:rsidRPr="009B053A">
        <w:tab/>
        <w:t>Test description</w:t>
      </w:r>
    </w:p>
    <w:p w14:paraId="4AA5B757" w14:textId="77777777" w:rsidR="00AB2B30" w:rsidRPr="009B053A" w:rsidRDefault="006A7121">
      <w:pPr>
        <w:pStyle w:val="H6"/>
      </w:pPr>
      <w:r w:rsidRPr="009B053A">
        <w:t>6.2B.1.4_1.3.1.4.1</w:t>
      </w:r>
      <w:r w:rsidRPr="009B053A">
        <w:tab/>
        <w:t>Initial condition</w:t>
      </w:r>
    </w:p>
    <w:p w14:paraId="52775F0B" w14:textId="77777777" w:rsidR="00AB2B30" w:rsidRPr="009B053A" w:rsidRDefault="006A7121">
      <w:r w:rsidRPr="009B053A">
        <w:t xml:space="preserve">Same test description as in clause 6.2A.1.1.3.4 in TS 38.521-2 [9] for the </w:t>
      </w:r>
      <w:r w:rsidRPr="009B053A">
        <w:rPr>
          <w:i/>
        </w:rPr>
        <w:t>NR</w:t>
      </w:r>
      <w:r w:rsidRPr="009B053A">
        <w:t xml:space="preserve"> carriers with the following exception:</w:t>
      </w:r>
    </w:p>
    <w:p w14:paraId="48860C0D"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59892D81" w14:textId="77777777" w:rsidR="00AB2B30" w:rsidRPr="009B053A" w:rsidRDefault="006A7121">
      <w:r w:rsidRPr="009B053A">
        <w:t>For Initial conditions as in clause 6.2A.1.1.3.4.1 in TS 38.521-2 [9], the following steps will be added to configure E-UTRA component:</w:t>
      </w:r>
    </w:p>
    <w:p w14:paraId="7EA3A572" w14:textId="77777777" w:rsidR="00AB2B30" w:rsidRPr="009B053A" w:rsidRDefault="006A7121">
      <w:pPr>
        <w:pStyle w:val="B10"/>
      </w:pPr>
      <w:r w:rsidRPr="009B053A">
        <w:t>2.1.</w:t>
      </w:r>
      <w:r w:rsidRPr="009B053A">
        <w:tab/>
        <w:t>The parameter settings for E-UTRA cell are set up according to TS 36.508 [11] clause 4.4.3.</w:t>
      </w:r>
    </w:p>
    <w:p w14:paraId="670F02B8" w14:textId="77777777" w:rsidR="00AB2B30" w:rsidRPr="009B053A" w:rsidRDefault="006A7121">
      <w:pPr>
        <w:pStyle w:val="B10"/>
      </w:pPr>
      <w:r w:rsidRPr="009B053A">
        <w:lastRenderedPageBreak/>
        <w:t>3.1.</w:t>
      </w:r>
      <w:r w:rsidRPr="009B053A">
        <w:tab/>
        <w:t>The E-UTRA downlink signal level, uplink signal level are set according to Table 4.7-1 and propagation conditions are set according to Annex B.0 of TS 36.521-1 [10].</w:t>
      </w:r>
    </w:p>
    <w:p w14:paraId="45E833DF" w14:textId="77777777" w:rsidR="00AB2B30" w:rsidRPr="009B053A" w:rsidRDefault="006A7121">
      <w:r w:rsidRPr="009B053A">
        <w:t xml:space="preserve">Step 6 of Initial conditions as in clause 6.2A.1.1.3.4.1 in TS 38.521-2 [9] is replaced by: </w:t>
      </w:r>
    </w:p>
    <w:p w14:paraId="781AC27B"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5A3EC09" w14:textId="77777777" w:rsidR="00AB2B30" w:rsidRPr="009B053A" w:rsidRDefault="006A7121">
      <w:r w:rsidRPr="009B053A">
        <w:t>Same test procedure as in clause 6.2A.1.1.3.4.2 in TS 38.521-2 [9] with the following steps added for E-UTRA component:</w:t>
      </w:r>
    </w:p>
    <w:p w14:paraId="6CA2D8C7"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E633D62" w14:textId="77777777" w:rsidR="00AB2B30" w:rsidRPr="009B053A" w:rsidRDefault="006A7121">
      <w:pPr>
        <w:pStyle w:val="H6"/>
      </w:pPr>
      <w:r w:rsidRPr="009B053A">
        <w:t>6.2B.1.4_1.3.1.5</w:t>
      </w:r>
      <w:r w:rsidRPr="009B053A">
        <w:tab/>
        <w:t>Test Requirements</w:t>
      </w:r>
    </w:p>
    <w:p w14:paraId="0036B272" w14:textId="77777777" w:rsidR="00AB2B30" w:rsidRPr="009B053A" w:rsidRDefault="006A7121">
      <w:r w:rsidRPr="009B053A">
        <w:t xml:space="preserve">Same test requirement as in clause 6.2A.1.1.3.5 in TS 38.521-2 [9] for the </w:t>
      </w:r>
      <w:r w:rsidRPr="009B053A">
        <w:rPr>
          <w:i/>
        </w:rPr>
        <w:t>NR</w:t>
      </w:r>
      <w:r w:rsidRPr="009B053A">
        <w:t xml:space="preserve"> carriers.</w:t>
      </w:r>
    </w:p>
    <w:p w14:paraId="4D686AB9" w14:textId="4259AB1F" w:rsidR="00AB2B30" w:rsidRPr="009B053A" w:rsidRDefault="006A7121" w:rsidP="003A6F0D">
      <w:pPr>
        <w:pStyle w:val="Heading6"/>
      </w:pPr>
      <w:bookmarkStart w:id="1873" w:name="_Toc106872652"/>
      <w:bookmarkStart w:id="1874" w:name="_Toc133249685"/>
      <w:r w:rsidRPr="009B053A">
        <w:t>6.2B.1.4_1.3.2</w:t>
      </w:r>
      <w:r w:rsidRPr="009B053A">
        <w:tab/>
        <w:t>UE Maximum Output Power for Inter-Band EN-DC including FR2 (</w:t>
      </w:r>
      <w:r w:rsidR="00336644" w:rsidRPr="009B053A">
        <w:t>4 NR</w:t>
      </w:r>
      <w:r w:rsidRPr="009B053A">
        <w:t xml:space="preserve"> CCs) – Spherical Coverage</w:t>
      </w:r>
      <w:bookmarkEnd w:id="1873"/>
      <w:bookmarkEnd w:id="1874"/>
    </w:p>
    <w:p w14:paraId="39D31499" w14:textId="77777777" w:rsidR="00AB2B30" w:rsidRPr="009B053A" w:rsidRDefault="006A7121">
      <w:pPr>
        <w:pStyle w:val="EditorsNote"/>
      </w:pPr>
      <w:r w:rsidRPr="009B053A">
        <w:t>Editor’s note: The following aspects are either missing or not yet determined:</w:t>
      </w:r>
    </w:p>
    <w:p w14:paraId="71CA0E31" w14:textId="77777777" w:rsidR="00AB2B30" w:rsidRPr="009B053A" w:rsidRDefault="006A7121">
      <w:pPr>
        <w:pStyle w:val="EditorsNote"/>
        <w:numPr>
          <w:ilvl w:val="0"/>
          <w:numId w:val="16"/>
        </w:numPr>
        <w:rPr>
          <w:lang w:eastAsia="ja-JP"/>
        </w:rPr>
      </w:pPr>
      <w:r w:rsidRPr="009B053A">
        <w:t>The referred test case 6.2A.1.2.3 in TS 38.521-2 is incomplete</w:t>
      </w:r>
      <w:r w:rsidRPr="009B053A">
        <w:rPr>
          <w:lang w:eastAsia="ja-JP"/>
        </w:rPr>
        <w:t xml:space="preserve"> for aggregated BW &gt; 400MHz</w:t>
      </w:r>
      <w:r w:rsidRPr="009B053A">
        <w:t>.</w:t>
      </w:r>
    </w:p>
    <w:p w14:paraId="6F8F5B1E" w14:textId="77777777" w:rsidR="00AB2B30" w:rsidRPr="009B053A" w:rsidRDefault="006A7121">
      <w:pPr>
        <w:pStyle w:val="EditorsNote"/>
        <w:numPr>
          <w:ilvl w:val="0"/>
          <w:numId w:val="16"/>
        </w:numPr>
      </w:pPr>
      <w:r w:rsidRPr="009B053A">
        <w:rPr>
          <w:lang w:eastAsia="ja-JP"/>
        </w:rPr>
        <w:t>The referred test case 6.2A.1.2.3 in TS 38.521-2 is incomplete for power class 1, 2 and 4.</w:t>
      </w:r>
    </w:p>
    <w:p w14:paraId="69A78EB3" w14:textId="77777777" w:rsidR="00AB2B30" w:rsidRPr="009B053A" w:rsidRDefault="006A7121">
      <w:pPr>
        <w:pStyle w:val="H6"/>
      </w:pPr>
      <w:r w:rsidRPr="009B053A">
        <w:t>6.2B.1.4_1.3.2.1</w:t>
      </w:r>
      <w:r w:rsidRPr="009B053A">
        <w:tab/>
        <w:t>Test purpose</w:t>
      </w:r>
    </w:p>
    <w:p w14:paraId="5C1A4C28" w14:textId="77777777" w:rsidR="00AB2B30" w:rsidRPr="009B053A" w:rsidRDefault="006A7121">
      <w:r w:rsidRPr="009B053A">
        <w:t>Same test purpose as in clause 6.2.1.2.1 in TS 38.521-2 [9] for the NR carriers.</w:t>
      </w:r>
    </w:p>
    <w:p w14:paraId="77E88048" w14:textId="77777777" w:rsidR="00AB2B30" w:rsidRPr="009B053A" w:rsidRDefault="006A7121">
      <w:pPr>
        <w:pStyle w:val="H6"/>
      </w:pPr>
      <w:r w:rsidRPr="009B053A">
        <w:t>6.2B.1.4_1.3.2.2</w:t>
      </w:r>
      <w:r w:rsidRPr="009B053A">
        <w:tab/>
        <w:t>Test applicability</w:t>
      </w:r>
    </w:p>
    <w:p w14:paraId="2D8E3D9F" w14:textId="7992622A"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Pr="009B053A">
        <w:t xml:space="preserve">NR </w:t>
      </w:r>
      <w:r w:rsidRPr="009B053A">
        <w:rPr>
          <w:rFonts w:eastAsia="SimSun"/>
        </w:rPr>
        <w:t xml:space="preserve">UL </w:t>
      </w:r>
      <w:r w:rsidRPr="009B053A">
        <w:t>CCs.</w:t>
      </w:r>
    </w:p>
    <w:p w14:paraId="44DED327" w14:textId="77777777" w:rsidR="00AB2B30" w:rsidRPr="009B053A" w:rsidRDefault="006A7121">
      <w:pPr>
        <w:pStyle w:val="H6"/>
      </w:pPr>
      <w:r w:rsidRPr="009B053A">
        <w:t>6.2B.1.4_1.3.2.3</w:t>
      </w:r>
      <w:r w:rsidRPr="009B053A">
        <w:tab/>
        <w:t>Minimum conformance requirements</w:t>
      </w:r>
    </w:p>
    <w:p w14:paraId="33576991" w14:textId="77777777" w:rsidR="00AB2B30" w:rsidRPr="009B053A" w:rsidRDefault="006A7121">
      <w:r w:rsidRPr="009B053A">
        <w:t>Same minimum conformance requirements as in clause 6.2B.1.4.2.3.</w:t>
      </w:r>
    </w:p>
    <w:p w14:paraId="3B79B6D1" w14:textId="77777777" w:rsidR="00AB2B30" w:rsidRPr="009B053A" w:rsidRDefault="006A7121">
      <w:pPr>
        <w:pStyle w:val="H6"/>
      </w:pPr>
      <w:r w:rsidRPr="009B053A">
        <w:t>6.2B.1.4_1.3.2.4</w:t>
      </w:r>
      <w:r w:rsidRPr="009B053A">
        <w:tab/>
        <w:t>Test description</w:t>
      </w:r>
    </w:p>
    <w:p w14:paraId="47675348" w14:textId="77777777" w:rsidR="00AB2B30" w:rsidRPr="009B053A" w:rsidRDefault="006A7121">
      <w:pPr>
        <w:pStyle w:val="H6"/>
      </w:pPr>
      <w:r w:rsidRPr="009B053A">
        <w:t>6.2B.1.4_1.3.2.4.1</w:t>
      </w:r>
      <w:r w:rsidRPr="009B053A">
        <w:tab/>
        <w:t>Initial condition</w:t>
      </w:r>
    </w:p>
    <w:p w14:paraId="61F2C573" w14:textId="77777777" w:rsidR="00AB2B30" w:rsidRPr="009B053A" w:rsidRDefault="006A7121">
      <w:r w:rsidRPr="009B053A">
        <w:t xml:space="preserve">Same test description as in clause 6.2A.1.2.3.4 in TS 38.521-2 [9] for the </w:t>
      </w:r>
      <w:r w:rsidRPr="009B053A">
        <w:rPr>
          <w:i/>
        </w:rPr>
        <w:t>NR</w:t>
      </w:r>
      <w:r w:rsidRPr="009B053A">
        <w:t xml:space="preserve"> carriers with the following exception:</w:t>
      </w:r>
    </w:p>
    <w:p w14:paraId="398DB3E1"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0C3A962F" w14:textId="77777777" w:rsidR="00AB2B30" w:rsidRPr="009B053A" w:rsidRDefault="006A7121">
      <w:r w:rsidRPr="009B053A">
        <w:t>For Initial conditions as in clause 6.2A.1.2.3.4.1 in TS 38.521-2 [9], the following steps will be added to configure E-UTRA component:</w:t>
      </w:r>
    </w:p>
    <w:p w14:paraId="3EA03B94" w14:textId="77777777" w:rsidR="00AB2B30" w:rsidRPr="009B053A" w:rsidRDefault="006A7121">
      <w:pPr>
        <w:pStyle w:val="B10"/>
      </w:pPr>
      <w:r w:rsidRPr="009B053A">
        <w:t>2.1.</w:t>
      </w:r>
      <w:r w:rsidRPr="009B053A">
        <w:tab/>
        <w:t>The parameter settings for E-UTRA cell are set up according to TS 36.508 [11] subclause 4.4.3.</w:t>
      </w:r>
    </w:p>
    <w:p w14:paraId="241A6094" w14:textId="77777777" w:rsidR="00AB2B30" w:rsidRPr="009B053A" w:rsidRDefault="006A7121">
      <w:pPr>
        <w:pStyle w:val="B10"/>
        <w:ind w:left="851" w:hanging="567"/>
      </w:pPr>
      <w:r w:rsidRPr="009B053A">
        <w:t>3.1.</w:t>
      </w:r>
      <w:r w:rsidRPr="009B053A">
        <w:tab/>
        <w:t>The E-UTRA downlink signal level, uplink signal level are set according to Table 4.7-1 and propagation conditions are set according to Annex B.0 of TS 36.521-1 [10].</w:t>
      </w:r>
    </w:p>
    <w:p w14:paraId="22F7D001" w14:textId="77777777" w:rsidR="00AB2B30" w:rsidRPr="009B053A" w:rsidRDefault="006A7121">
      <w:r w:rsidRPr="009B053A">
        <w:t>Step 6 of Initial conditions as in clause 6.2A.1.2.3.4.1 in TS 38.521-2 [9] is replaced by:</w:t>
      </w:r>
    </w:p>
    <w:p w14:paraId="17F37FB9"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73778903" w14:textId="77777777" w:rsidR="00AB2B30" w:rsidRPr="009B053A" w:rsidRDefault="006A7121">
      <w:r w:rsidRPr="009B053A">
        <w:lastRenderedPageBreak/>
        <w:t>Same test procedure as in clause 6.2A.1.2.3.4.2 in TS 38.521-2 [9] with the following steps added for E-UTRA component:</w:t>
      </w:r>
    </w:p>
    <w:p w14:paraId="4BD029C1" w14:textId="77777777" w:rsidR="00AB2B30" w:rsidRPr="009B053A" w:rsidRDefault="006A7121">
      <w:pPr>
        <w:pStyle w:val="B10"/>
        <w:ind w:left="852" w:hanging="568"/>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0BDEC016" w14:textId="77777777" w:rsidR="00AB2B30" w:rsidRPr="009B053A" w:rsidRDefault="006A7121">
      <w:pPr>
        <w:pStyle w:val="H6"/>
      </w:pPr>
      <w:r w:rsidRPr="009B053A">
        <w:t>6.2B.1.4_1.3.2.5</w:t>
      </w:r>
      <w:r w:rsidRPr="009B053A">
        <w:tab/>
        <w:t>Test Requirements</w:t>
      </w:r>
    </w:p>
    <w:p w14:paraId="7B7BBFD7" w14:textId="77777777" w:rsidR="00AB2B30" w:rsidRPr="009B053A" w:rsidRDefault="006A7121">
      <w:r w:rsidRPr="009B053A">
        <w:t xml:space="preserve">Same test requirement as in clause 6.2A.1.2.3.5 in TS 38.521-2 [9] for the </w:t>
      </w:r>
      <w:r w:rsidRPr="009B053A">
        <w:rPr>
          <w:i/>
        </w:rPr>
        <w:t>NR</w:t>
      </w:r>
      <w:r w:rsidRPr="009B053A">
        <w:t xml:space="preserve"> carriers.</w:t>
      </w:r>
    </w:p>
    <w:p w14:paraId="5D222FD6" w14:textId="77777777" w:rsidR="00324B3E" w:rsidRPr="009B053A" w:rsidRDefault="00324B3E" w:rsidP="00324B3E">
      <w:pPr>
        <w:pStyle w:val="Heading5"/>
        <w:rPr>
          <w:rFonts w:eastAsia="PMingLiU"/>
        </w:rPr>
      </w:pPr>
      <w:bookmarkStart w:id="1875" w:name="_Toc106872653"/>
      <w:bookmarkStart w:id="1876" w:name="_Toc133249686"/>
      <w:bookmarkStart w:id="1877" w:name="_Toc68206120"/>
      <w:bookmarkStart w:id="1878" w:name="_Toc75971918"/>
      <w:bookmarkStart w:id="1879" w:name="_Toc85051341"/>
      <w:bookmarkStart w:id="1880" w:name="_Toc90493339"/>
      <w:bookmarkStart w:id="1881" w:name="_Toc90493979"/>
      <w:bookmarkStart w:id="1882" w:name="_Toc100094003"/>
      <w:bookmarkStart w:id="1883" w:name="_Toc27475617"/>
      <w:bookmarkStart w:id="1884" w:name="_Toc29495207"/>
      <w:bookmarkStart w:id="1885" w:name="_Toc36116251"/>
      <w:bookmarkStart w:id="1886" w:name="_Toc36118300"/>
      <w:bookmarkStart w:id="1887" w:name="_Toc36560413"/>
      <w:r w:rsidRPr="009B053A">
        <w:rPr>
          <w:rFonts w:eastAsia="PMingLiU"/>
        </w:rPr>
        <w:t>6.2B.1.4_1.4</w:t>
      </w:r>
      <w:r w:rsidRPr="009B053A">
        <w:rPr>
          <w:rFonts w:eastAsia="PMingLiU"/>
        </w:rPr>
        <w:tab/>
        <w:t>UE Maximum Output Power for Inter-Band EN-DC including FR2 (5 NR CCs)</w:t>
      </w:r>
      <w:bookmarkEnd w:id="1875"/>
      <w:bookmarkEnd w:id="1876"/>
    </w:p>
    <w:p w14:paraId="03921178" w14:textId="77777777" w:rsidR="00324B3E" w:rsidRPr="009B053A" w:rsidRDefault="00324B3E" w:rsidP="00324B3E">
      <w:pPr>
        <w:pStyle w:val="Heading6"/>
        <w:rPr>
          <w:rFonts w:eastAsia="PMingLiU"/>
        </w:rPr>
      </w:pPr>
      <w:bookmarkStart w:id="1888" w:name="_Toc106872654"/>
      <w:bookmarkStart w:id="1889" w:name="_Toc133249687"/>
      <w:r w:rsidRPr="009B053A">
        <w:rPr>
          <w:rFonts w:eastAsia="PMingLiU"/>
        </w:rPr>
        <w:t>6.2B.1.4_1.4.1</w:t>
      </w:r>
      <w:r w:rsidRPr="009B053A">
        <w:rPr>
          <w:rFonts w:eastAsia="PMingLiU"/>
        </w:rPr>
        <w:tab/>
        <w:t>UE Maximum Output Power for Inter-Band EN-DC including FR2 (5 NR CCs) - EIRP and TRP</w:t>
      </w:r>
      <w:bookmarkEnd w:id="1888"/>
      <w:bookmarkEnd w:id="1889"/>
    </w:p>
    <w:p w14:paraId="15B4E237" w14:textId="77777777" w:rsidR="00324B3E" w:rsidRPr="009B053A" w:rsidRDefault="00324B3E" w:rsidP="00324B3E">
      <w:pPr>
        <w:pStyle w:val="EditorsNote"/>
        <w:rPr>
          <w:rFonts w:eastAsia="PMingLiU"/>
        </w:rPr>
      </w:pPr>
      <w:r w:rsidRPr="009B053A">
        <w:t>Editor's note:</w:t>
      </w:r>
      <w:r w:rsidRPr="009B053A">
        <w:tab/>
      </w:r>
      <w:r w:rsidRPr="009B053A">
        <w:rPr>
          <w:lang w:eastAsia="zh-TW"/>
        </w:rPr>
        <w:t>This test case is incomplete. T</w:t>
      </w:r>
      <w:r w:rsidRPr="009B053A">
        <w:t>he following aspects are either missing or not yet determined:</w:t>
      </w:r>
    </w:p>
    <w:p w14:paraId="5757259B" w14:textId="77777777" w:rsidR="00324B3E" w:rsidRPr="009B053A" w:rsidRDefault="00324B3E" w:rsidP="00324B3E">
      <w:pPr>
        <w:pStyle w:val="EditorsNote"/>
        <w:ind w:left="284" w:firstLine="0"/>
        <w:rPr>
          <w:lang w:eastAsia="ja-JP"/>
        </w:rPr>
      </w:pPr>
      <w:r w:rsidRPr="009B053A">
        <w:t>-</w:t>
      </w:r>
      <w:r w:rsidRPr="009B053A">
        <w:tab/>
        <w:t>The referred test case 6.2A.1.1.4 in TS 38.521-2 is incomplete for power class 1, 2 and 4.</w:t>
      </w:r>
    </w:p>
    <w:p w14:paraId="454A8C0B" w14:textId="77777777" w:rsidR="00324B3E" w:rsidRPr="009B053A" w:rsidRDefault="00324B3E" w:rsidP="00324B3E">
      <w:pPr>
        <w:pStyle w:val="EditorsNote"/>
        <w:ind w:left="284" w:firstLine="0"/>
        <w:rPr>
          <w:lang w:eastAsia="ja-JP"/>
        </w:rPr>
      </w:pPr>
      <w:r w:rsidRPr="009B053A">
        <w:t>-</w:t>
      </w:r>
      <w:r w:rsidRPr="009B053A">
        <w:tab/>
        <w:t>Test Procedures for EIRP beam peak Extreme Conditions are FFS</w:t>
      </w:r>
      <w:r w:rsidRPr="009B053A">
        <w:rPr>
          <w:lang w:eastAsia="ja-JP"/>
        </w:rPr>
        <w:t>.</w:t>
      </w:r>
    </w:p>
    <w:p w14:paraId="784C33A6" w14:textId="459340DD" w:rsidR="00324B3E" w:rsidRPr="009B053A" w:rsidRDefault="00324B3E" w:rsidP="00324B3E">
      <w:pPr>
        <w:pStyle w:val="EditorsNote"/>
        <w:ind w:left="284" w:firstLine="0"/>
        <w:rPr>
          <w:lang w:eastAsia="ja-JP"/>
        </w:rPr>
      </w:pPr>
      <w:r w:rsidRPr="009B053A">
        <w:rPr>
          <w:lang w:eastAsia="ja-JP"/>
        </w:rPr>
        <w:t>-</w:t>
      </w:r>
      <w:r w:rsidRPr="009B053A">
        <w:rPr>
          <w:lang w:eastAsia="ja-JP"/>
        </w:rPr>
        <w:tab/>
        <w:t>Test Tolerances in the Test Requirement are FFS.</w:t>
      </w:r>
    </w:p>
    <w:p w14:paraId="1E665800" w14:textId="77777777" w:rsidR="00324B3E" w:rsidRPr="009B053A" w:rsidRDefault="00324B3E" w:rsidP="00324B3E">
      <w:pPr>
        <w:pStyle w:val="H6"/>
        <w:rPr>
          <w:lang w:eastAsia="en-US"/>
        </w:rPr>
      </w:pPr>
      <w:r w:rsidRPr="009B053A">
        <w:t>6.2B.1.4_1.4.1.1</w:t>
      </w:r>
      <w:r w:rsidRPr="009B053A">
        <w:tab/>
        <w:t>Test purpose</w:t>
      </w:r>
    </w:p>
    <w:p w14:paraId="574AB2AB" w14:textId="77777777" w:rsidR="00324B3E" w:rsidRPr="009B053A" w:rsidRDefault="00324B3E" w:rsidP="00324B3E">
      <w:r w:rsidRPr="009B053A">
        <w:t>Same test purpose as in clause 6.2.1.1.1 in TS 38.521-2 [9] for the NR carriers.</w:t>
      </w:r>
    </w:p>
    <w:p w14:paraId="67B52C93" w14:textId="77777777" w:rsidR="00324B3E" w:rsidRPr="009B053A" w:rsidRDefault="00324B3E" w:rsidP="00324B3E">
      <w:pPr>
        <w:pStyle w:val="H6"/>
      </w:pPr>
      <w:r w:rsidRPr="009B053A">
        <w:t>6.2B.1.4_1.4.1.2</w:t>
      </w:r>
      <w:r w:rsidRPr="009B053A">
        <w:tab/>
        <w:t>Test applicability</w:t>
      </w:r>
    </w:p>
    <w:p w14:paraId="2C7BF72B" w14:textId="77777777" w:rsidR="00324B3E" w:rsidRPr="009B053A" w:rsidRDefault="00324B3E" w:rsidP="00324B3E">
      <w:r w:rsidRPr="009B053A">
        <w:t xml:space="preserve">This test case applies to all types of E-UTRA UE release 15 and forward, supporting inter-band EN-DC including FR2 with </w:t>
      </w:r>
      <w:r w:rsidRPr="009B053A">
        <w:rPr>
          <w:rFonts w:eastAsia="SimSun"/>
          <w:lang w:eastAsia="zh-TW"/>
        </w:rPr>
        <w:t>5</w:t>
      </w:r>
      <w:r w:rsidRPr="009B053A">
        <w:rPr>
          <w:lang w:eastAsia="zh-TW"/>
        </w:rPr>
        <w:t>N</w:t>
      </w:r>
      <w:r w:rsidRPr="009B053A">
        <w:t xml:space="preserve">R </w:t>
      </w:r>
      <w:r w:rsidRPr="009B053A">
        <w:rPr>
          <w:rFonts w:eastAsia="SimSun"/>
        </w:rPr>
        <w:t xml:space="preserve">UL </w:t>
      </w:r>
      <w:r w:rsidRPr="009B053A">
        <w:t>CCs.</w:t>
      </w:r>
    </w:p>
    <w:p w14:paraId="2AC5F873" w14:textId="77777777" w:rsidR="00324B3E" w:rsidRPr="009B053A" w:rsidRDefault="00324B3E" w:rsidP="00324B3E">
      <w:pPr>
        <w:pStyle w:val="H6"/>
      </w:pPr>
      <w:r w:rsidRPr="009B053A">
        <w:t>6.2B.1.4_1.4.1.3</w:t>
      </w:r>
      <w:r w:rsidRPr="009B053A">
        <w:tab/>
        <w:t>Minimum conformance requirements</w:t>
      </w:r>
    </w:p>
    <w:p w14:paraId="07D926BA" w14:textId="77777777" w:rsidR="00324B3E" w:rsidRPr="009B053A" w:rsidRDefault="00324B3E" w:rsidP="00324B3E">
      <w:r w:rsidRPr="009B053A">
        <w:t>Same minimum conformance requirements as in clause 6.2B.1.4.1.3.</w:t>
      </w:r>
    </w:p>
    <w:p w14:paraId="30AF63F8" w14:textId="77777777" w:rsidR="00324B3E" w:rsidRPr="009B053A" w:rsidRDefault="00324B3E" w:rsidP="00324B3E">
      <w:pPr>
        <w:pStyle w:val="H6"/>
      </w:pPr>
      <w:r w:rsidRPr="009B053A">
        <w:t>6.2B.1.4_1.4.1.4</w:t>
      </w:r>
      <w:r w:rsidRPr="009B053A">
        <w:tab/>
        <w:t>Test description</w:t>
      </w:r>
    </w:p>
    <w:p w14:paraId="539AF5FD" w14:textId="77777777" w:rsidR="00324B3E" w:rsidRPr="009B053A" w:rsidRDefault="00324B3E" w:rsidP="00324B3E">
      <w:pPr>
        <w:pStyle w:val="H6"/>
      </w:pPr>
      <w:r w:rsidRPr="009B053A">
        <w:t>6.2B.1.4_1.4.1.4.1</w:t>
      </w:r>
      <w:r w:rsidRPr="009B053A">
        <w:tab/>
        <w:t>Initial condition</w:t>
      </w:r>
    </w:p>
    <w:p w14:paraId="7ADBBD07" w14:textId="77777777" w:rsidR="00324B3E" w:rsidRPr="009B053A" w:rsidRDefault="00324B3E" w:rsidP="00324B3E">
      <w:r w:rsidRPr="009B053A">
        <w:t xml:space="preserve">Same test description as in clause 6.2A.1.1.4.4 in TS 38.521-2 [9] for the </w:t>
      </w:r>
      <w:r w:rsidRPr="009B053A">
        <w:rPr>
          <w:i/>
        </w:rPr>
        <w:t>NR</w:t>
      </w:r>
      <w:r w:rsidRPr="009B053A">
        <w:t xml:space="preserve"> carriers with the following exception:</w:t>
      </w:r>
    </w:p>
    <w:p w14:paraId="5AEFB8BE" w14:textId="77777777" w:rsidR="00324B3E" w:rsidRPr="009B053A" w:rsidRDefault="00324B3E" w:rsidP="00324B3E">
      <w:r w:rsidRPr="009B053A">
        <w:t>The initial test configurations for E-UTRA band consist of environmental conditions, test frequencies, and channel bandwidths based on E-UTRA bands specified in Table 4.7-1.</w:t>
      </w:r>
    </w:p>
    <w:p w14:paraId="398F2CF6" w14:textId="77777777" w:rsidR="00324B3E" w:rsidRPr="009B053A" w:rsidRDefault="00324B3E" w:rsidP="00324B3E">
      <w:r w:rsidRPr="009B053A">
        <w:t>For Initial conditions as in clause 6.2A.1.1.1.4.1 in TS 38.521-2 [9], the following steps will be added to configure E-UTRA component:</w:t>
      </w:r>
    </w:p>
    <w:p w14:paraId="44BCAE56" w14:textId="77777777" w:rsidR="00324B3E" w:rsidRPr="009B053A" w:rsidRDefault="00324B3E" w:rsidP="00324B3E">
      <w:pPr>
        <w:pStyle w:val="B10"/>
      </w:pPr>
      <w:r w:rsidRPr="009B053A">
        <w:t>2.1.</w:t>
      </w:r>
      <w:r w:rsidRPr="009B053A">
        <w:tab/>
        <w:t>The parameter settings for E-UTRA cell are set up according to TS 36.508 [11] clause 4.4.3.</w:t>
      </w:r>
    </w:p>
    <w:p w14:paraId="1578F256" w14:textId="77777777" w:rsidR="00324B3E" w:rsidRPr="009B053A" w:rsidRDefault="00324B3E" w:rsidP="00324B3E">
      <w:pPr>
        <w:pStyle w:val="B10"/>
      </w:pPr>
      <w:r w:rsidRPr="009B053A">
        <w:t>3.1.</w:t>
      </w:r>
      <w:r w:rsidRPr="009B053A">
        <w:tab/>
        <w:t>The E-UTRA downlink signal level, uplink signal level are set according to Table 4.7-1 and propagation conditions are set according to Annex B.0 of TS 36.521-1 [10].</w:t>
      </w:r>
    </w:p>
    <w:p w14:paraId="5BF57F98" w14:textId="77777777" w:rsidR="00324B3E" w:rsidRPr="009B053A" w:rsidRDefault="00324B3E" w:rsidP="00324B3E">
      <w:r w:rsidRPr="009B053A">
        <w:t xml:space="preserve">Step 6 of Initial conditions as in clause 6.2A.1.1.1.4.1 in TS 38.521-2 [9] is replaced by: </w:t>
      </w:r>
    </w:p>
    <w:p w14:paraId="742CC674" w14:textId="77777777" w:rsidR="00324B3E" w:rsidRPr="009B053A" w:rsidRDefault="00324B3E" w:rsidP="00324B3E">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4C640FB" w14:textId="77777777" w:rsidR="00324B3E" w:rsidRPr="009B053A" w:rsidRDefault="00324B3E" w:rsidP="00324B3E">
      <w:r w:rsidRPr="009B053A">
        <w:t>Same test procedure as in clause 6.2A.1.1.</w:t>
      </w:r>
      <w:r w:rsidRPr="009B053A">
        <w:rPr>
          <w:lang w:eastAsia="zh-TW"/>
        </w:rPr>
        <w:t>1.</w:t>
      </w:r>
      <w:r w:rsidRPr="009B053A">
        <w:t>4.2 in TS 38.521-2 [9] with the following steps added for E-UTRA component:</w:t>
      </w:r>
    </w:p>
    <w:p w14:paraId="74B7CC4D" w14:textId="77777777" w:rsidR="00324B3E" w:rsidRPr="009B053A" w:rsidRDefault="00324B3E" w:rsidP="00324B3E">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A258E33" w14:textId="77777777" w:rsidR="00324B3E" w:rsidRPr="009B053A" w:rsidRDefault="00324B3E" w:rsidP="00324B3E">
      <w:pPr>
        <w:pStyle w:val="H6"/>
      </w:pPr>
      <w:r w:rsidRPr="009B053A">
        <w:t>6.2B.1.4_1.4.1.5</w:t>
      </w:r>
      <w:r w:rsidRPr="009B053A">
        <w:tab/>
        <w:t>Test Requirements</w:t>
      </w:r>
    </w:p>
    <w:p w14:paraId="1DCD077B" w14:textId="77777777" w:rsidR="00324B3E" w:rsidRPr="009B053A" w:rsidRDefault="00324B3E" w:rsidP="00324B3E">
      <w:r w:rsidRPr="009B053A">
        <w:t xml:space="preserve">Same test requirement as in clause 6.2A.1.1.4.5 in TS 38.521-2 [9] for the </w:t>
      </w:r>
      <w:r w:rsidRPr="009B053A">
        <w:rPr>
          <w:i/>
        </w:rPr>
        <w:t>NR</w:t>
      </w:r>
      <w:r w:rsidRPr="009B053A">
        <w:t xml:space="preserve"> carriers.</w:t>
      </w:r>
    </w:p>
    <w:p w14:paraId="5DA4C210" w14:textId="77777777" w:rsidR="00324B3E" w:rsidRPr="009B053A" w:rsidRDefault="00324B3E" w:rsidP="00324B3E">
      <w:pPr>
        <w:pStyle w:val="Heading6"/>
        <w:rPr>
          <w:rFonts w:eastAsia="PMingLiU"/>
        </w:rPr>
      </w:pPr>
      <w:bookmarkStart w:id="1890" w:name="_Toc106872655"/>
      <w:bookmarkStart w:id="1891" w:name="_Toc133249688"/>
      <w:r w:rsidRPr="009B053A">
        <w:rPr>
          <w:rFonts w:eastAsia="PMingLiU"/>
        </w:rPr>
        <w:t>6.2B.1.4_1.4.2</w:t>
      </w:r>
      <w:r w:rsidRPr="009B053A">
        <w:rPr>
          <w:rFonts w:eastAsia="PMingLiU"/>
        </w:rPr>
        <w:tab/>
        <w:t>UE Maximum Output Power for Inter-Band EN-DC including FR2 (5 NR CCs) – Spherical Coverage</w:t>
      </w:r>
      <w:bookmarkEnd w:id="1890"/>
      <w:bookmarkEnd w:id="1891"/>
    </w:p>
    <w:p w14:paraId="14B5CB7D" w14:textId="77777777" w:rsidR="00324B3E" w:rsidRPr="009B053A" w:rsidRDefault="00324B3E" w:rsidP="00324B3E">
      <w:pPr>
        <w:pStyle w:val="EditorsNote"/>
        <w:rPr>
          <w:rFonts w:eastAsia="PMingLiU"/>
        </w:rPr>
      </w:pPr>
      <w:r w:rsidRPr="009B053A">
        <w:t>Editor’s note: The following aspects are either missing or not yet determined:</w:t>
      </w:r>
    </w:p>
    <w:p w14:paraId="1D4C2E90" w14:textId="77777777" w:rsidR="00324B3E" w:rsidRPr="009B053A" w:rsidRDefault="00324B3E" w:rsidP="00324B3E">
      <w:pPr>
        <w:pStyle w:val="EditorsNote"/>
        <w:numPr>
          <w:ilvl w:val="0"/>
          <w:numId w:val="32"/>
        </w:numPr>
        <w:rPr>
          <w:lang w:eastAsia="ja-JP"/>
        </w:rPr>
      </w:pPr>
      <w:r w:rsidRPr="009B053A">
        <w:t>The referred test case 6.2A.1.2.4 in TS 38.521-2 is incomplete</w:t>
      </w:r>
      <w:r w:rsidRPr="009B053A">
        <w:rPr>
          <w:lang w:eastAsia="ja-JP"/>
        </w:rPr>
        <w:t xml:space="preserve"> for aggregated BW &gt; 400MHz</w:t>
      </w:r>
      <w:r w:rsidRPr="009B053A">
        <w:t>.</w:t>
      </w:r>
    </w:p>
    <w:p w14:paraId="0EA30DFA" w14:textId="77777777" w:rsidR="00324B3E" w:rsidRPr="009B053A" w:rsidRDefault="00324B3E" w:rsidP="00324B3E">
      <w:pPr>
        <w:pStyle w:val="EditorsNote"/>
        <w:numPr>
          <w:ilvl w:val="0"/>
          <w:numId w:val="32"/>
        </w:numPr>
        <w:rPr>
          <w:lang w:eastAsia="en-US"/>
        </w:rPr>
      </w:pPr>
      <w:r w:rsidRPr="009B053A">
        <w:rPr>
          <w:lang w:eastAsia="ja-JP"/>
        </w:rPr>
        <w:t>The referred test case 6.2A.1.2.4 in TS 38.521-2 is incomplete for power class 1, 2 and 4.</w:t>
      </w:r>
    </w:p>
    <w:p w14:paraId="205BE41F" w14:textId="77777777" w:rsidR="00324B3E" w:rsidRPr="009B053A" w:rsidRDefault="00324B3E" w:rsidP="00324B3E">
      <w:pPr>
        <w:pStyle w:val="EditorsNote"/>
        <w:numPr>
          <w:ilvl w:val="0"/>
          <w:numId w:val="32"/>
        </w:numPr>
      </w:pPr>
      <w:r w:rsidRPr="009B053A">
        <w:rPr>
          <w:lang w:eastAsia="ja-JP"/>
        </w:rPr>
        <w:t>The referred test case 6.2A.1.2.4 in TS 38.521-2 is FFS for test configuration table.</w:t>
      </w:r>
    </w:p>
    <w:p w14:paraId="004B4ADD" w14:textId="77777777" w:rsidR="00324B3E" w:rsidRPr="009B053A" w:rsidRDefault="00324B3E" w:rsidP="00324B3E">
      <w:pPr>
        <w:pStyle w:val="H6"/>
      </w:pPr>
      <w:r w:rsidRPr="009B053A">
        <w:t>6.2B.1.4_1.4.2.1</w:t>
      </w:r>
      <w:r w:rsidRPr="009B053A">
        <w:tab/>
        <w:t>Test purpose</w:t>
      </w:r>
    </w:p>
    <w:p w14:paraId="6383AC57" w14:textId="77777777" w:rsidR="00324B3E" w:rsidRPr="009B053A" w:rsidRDefault="00324B3E" w:rsidP="00324B3E">
      <w:r w:rsidRPr="009B053A">
        <w:t>Same test purpose as in clause 6.2.1.2.1 in TS 38.521-2 [9] for the NR carriers.</w:t>
      </w:r>
    </w:p>
    <w:p w14:paraId="4D777E51" w14:textId="77777777" w:rsidR="00324B3E" w:rsidRPr="009B053A" w:rsidRDefault="00324B3E" w:rsidP="00324B3E">
      <w:pPr>
        <w:pStyle w:val="H6"/>
      </w:pPr>
      <w:r w:rsidRPr="009B053A">
        <w:t>6.2B.1.4_1.4.2.2</w:t>
      </w:r>
      <w:r w:rsidRPr="009B053A">
        <w:tab/>
        <w:t>Test applicability</w:t>
      </w:r>
    </w:p>
    <w:p w14:paraId="7C35C330" w14:textId="77777777" w:rsidR="00324B3E" w:rsidRPr="009B053A" w:rsidRDefault="00324B3E" w:rsidP="00324B3E">
      <w:r w:rsidRPr="009B053A">
        <w:t xml:space="preserve">This test case applies to all types of E-UTRA UE release 15 and forward, supporting inter-band EN-DC including FR2 with </w:t>
      </w:r>
      <w:r w:rsidRPr="009B053A">
        <w:rPr>
          <w:rFonts w:eastAsia="SimSun"/>
        </w:rPr>
        <w:t>5</w:t>
      </w:r>
      <w:r w:rsidRPr="009B053A">
        <w:t xml:space="preserve">NR </w:t>
      </w:r>
      <w:r w:rsidRPr="009B053A">
        <w:rPr>
          <w:rFonts w:eastAsia="SimSun"/>
        </w:rPr>
        <w:t xml:space="preserve">UL </w:t>
      </w:r>
      <w:r w:rsidRPr="009B053A">
        <w:t>CCs.</w:t>
      </w:r>
    </w:p>
    <w:p w14:paraId="358DF981" w14:textId="77777777" w:rsidR="00324B3E" w:rsidRPr="009B053A" w:rsidRDefault="00324B3E" w:rsidP="00324B3E">
      <w:pPr>
        <w:pStyle w:val="H6"/>
      </w:pPr>
      <w:r w:rsidRPr="009B053A">
        <w:t>6.2B.1.4_1.4.2.3</w:t>
      </w:r>
      <w:r w:rsidRPr="009B053A">
        <w:tab/>
        <w:t>Minimum conformance requirements</w:t>
      </w:r>
    </w:p>
    <w:p w14:paraId="22A9A773" w14:textId="77777777" w:rsidR="00324B3E" w:rsidRPr="009B053A" w:rsidRDefault="00324B3E" w:rsidP="00324B3E">
      <w:r w:rsidRPr="009B053A">
        <w:t>Same minimum conformance requirements as in clause 6.2B.1.4.2.3.</w:t>
      </w:r>
    </w:p>
    <w:p w14:paraId="6189BB98" w14:textId="77777777" w:rsidR="00324B3E" w:rsidRPr="009B053A" w:rsidRDefault="00324B3E" w:rsidP="00324B3E">
      <w:pPr>
        <w:pStyle w:val="H6"/>
      </w:pPr>
      <w:r w:rsidRPr="009B053A">
        <w:t>6.2B.1.4_1.4.2.4</w:t>
      </w:r>
      <w:r w:rsidRPr="009B053A">
        <w:tab/>
        <w:t>Test description</w:t>
      </w:r>
    </w:p>
    <w:p w14:paraId="7BEEA7BB" w14:textId="77777777" w:rsidR="00324B3E" w:rsidRPr="009B053A" w:rsidRDefault="00324B3E" w:rsidP="00324B3E">
      <w:pPr>
        <w:pStyle w:val="H6"/>
      </w:pPr>
      <w:r w:rsidRPr="009B053A">
        <w:t>6.2B.1.4_1.4.2.4.1</w:t>
      </w:r>
      <w:r w:rsidRPr="009B053A">
        <w:tab/>
        <w:t>Initial condition</w:t>
      </w:r>
    </w:p>
    <w:p w14:paraId="0DA5B842" w14:textId="77777777" w:rsidR="00324B3E" w:rsidRPr="009B053A" w:rsidRDefault="00324B3E" w:rsidP="00324B3E">
      <w:r w:rsidRPr="009B053A">
        <w:t xml:space="preserve">Same test description as in clause 6.2A.1.2.4.4 in TS 38.521-2 [9] for the </w:t>
      </w:r>
      <w:r w:rsidRPr="009B053A">
        <w:rPr>
          <w:i/>
        </w:rPr>
        <w:t>NR</w:t>
      </w:r>
      <w:r w:rsidRPr="009B053A">
        <w:t xml:space="preserve"> carriers with the following exception:</w:t>
      </w:r>
    </w:p>
    <w:p w14:paraId="299A7141" w14:textId="77777777" w:rsidR="00324B3E" w:rsidRPr="009B053A" w:rsidRDefault="00324B3E" w:rsidP="00324B3E">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24F783B6" w14:textId="77777777" w:rsidR="00324B3E" w:rsidRPr="009B053A" w:rsidRDefault="00324B3E" w:rsidP="00324B3E">
      <w:r w:rsidRPr="009B053A">
        <w:t>For Initial conditions as in clause 6.2A.1.2.1.4.1 in TS 38.521-2 [9], the following steps will be added to configure E-UTRA component:</w:t>
      </w:r>
    </w:p>
    <w:p w14:paraId="4684A054" w14:textId="77777777" w:rsidR="00324B3E" w:rsidRPr="009B053A" w:rsidRDefault="00324B3E" w:rsidP="00324B3E">
      <w:pPr>
        <w:pStyle w:val="B10"/>
      </w:pPr>
      <w:r w:rsidRPr="009B053A">
        <w:t>2.1.</w:t>
      </w:r>
      <w:r w:rsidRPr="009B053A">
        <w:tab/>
        <w:t>The parameter settings for E-UTRA cell are set up according to TS 36.508 [11] subclause 4.4.3.</w:t>
      </w:r>
    </w:p>
    <w:p w14:paraId="69078DBB" w14:textId="77777777" w:rsidR="00324B3E" w:rsidRPr="009B053A" w:rsidRDefault="00324B3E" w:rsidP="00324B3E">
      <w:pPr>
        <w:pStyle w:val="B10"/>
        <w:ind w:left="851" w:hanging="567"/>
      </w:pPr>
      <w:r w:rsidRPr="009B053A">
        <w:t>3.1.</w:t>
      </w:r>
      <w:r w:rsidRPr="009B053A">
        <w:tab/>
        <w:t>The E-UTRA downlink signal level, uplink signal level are set according to Table 4.7-1 and propagation conditions are set according to Annex B.0 of TS 36.521-1 [10].</w:t>
      </w:r>
    </w:p>
    <w:p w14:paraId="61D52941" w14:textId="77777777" w:rsidR="00324B3E" w:rsidRPr="009B053A" w:rsidRDefault="00324B3E" w:rsidP="00324B3E">
      <w:r w:rsidRPr="009B053A">
        <w:t>Step 6 of Initial conditions as in clause 6.2A.1.2.1.4.1 in TS 38.521-2 [9] is replaced by:</w:t>
      </w:r>
    </w:p>
    <w:p w14:paraId="499C9926" w14:textId="77777777" w:rsidR="00324B3E" w:rsidRPr="009B053A" w:rsidRDefault="00324B3E" w:rsidP="00324B3E">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17AC2E49" w14:textId="77777777" w:rsidR="00324B3E" w:rsidRPr="009B053A" w:rsidRDefault="00324B3E" w:rsidP="00324B3E">
      <w:r w:rsidRPr="009B053A">
        <w:t>Same test procedure as in clause 6.2A.1.2.1.4.2 in TS 38.521-2 [9] with the following steps added for E-UTRA component:</w:t>
      </w:r>
    </w:p>
    <w:p w14:paraId="43785413" w14:textId="77777777" w:rsidR="00324B3E" w:rsidRPr="009B053A" w:rsidRDefault="00324B3E" w:rsidP="00324B3E">
      <w:pPr>
        <w:pStyle w:val="B10"/>
        <w:ind w:left="852" w:hanging="568"/>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7A3E4786" w14:textId="77777777" w:rsidR="00324B3E" w:rsidRPr="009B053A" w:rsidRDefault="00324B3E" w:rsidP="00324B3E">
      <w:pPr>
        <w:pStyle w:val="H6"/>
      </w:pPr>
      <w:r w:rsidRPr="009B053A">
        <w:lastRenderedPageBreak/>
        <w:t>6.2B.1.4_1.4.2.5</w:t>
      </w:r>
      <w:r w:rsidRPr="009B053A">
        <w:tab/>
        <w:t>Test Requirements</w:t>
      </w:r>
    </w:p>
    <w:p w14:paraId="424ACBBA" w14:textId="77777777" w:rsidR="00324B3E" w:rsidRPr="009B053A" w:rsidRDefault="00324B3E" w:rsidP="00324B3E">
      <w:r w:rsidRPr="009B053A">
        <w:t xml:space="preserve">Same test requirement as in clause 6.2A.1.2.4.5 in TS 38.521-2 [9] for the </w:t>
      </w:r>
      <w:r w:rsidRPr="009B053A">
        <w:rPr>
          <w:i/>
        </w:rPr>
        <w:t>NR</w:t>
      </w:r>
      <w:r w:rsidRPr="009B053A">
        <w:t xml:space="preserve"> carriers.</w:t>
      </w:r>
    </w:p>
    <w:p w14:paraId="3826CE20" w14:textId="77777777" w:rsidR="00AC550C" w:rsidRPr="009B053A" w:rsidRDefault="00AC550C" w:rsidP="00AC550C">
      <w:pPr>
        <w:pStyle w:val="Heading5"/>
      </w:pPr>
      <w:bookmarkStart w:id="1892" w:name="_Toc133249689"/>
      <w:bookmarkStart w:id="1893" w:name="_Toc106872656"/>
      <w:r w:rsidRPr="009B053A">
        <w:t>6.2B.1.4_1.5</w:t>
      </w:r>
      <w:r w:rsidRPr="009B053A">
        <w:tab/>
        <w:t>UE Maximum Output Power for Inter-Band EN-DC including FR2 (6 NR CCs)</w:t>
      </w:r>
      <w:bookmarkEnd w:id="1892"/>
    </w:p>
    <w:p w14:paraId="43BE6B0E" w14:textId="77777777" w:rsidR="00AC550C" w:rsidRPr="009B053A" w:rsidRDefault="00AC550C" w:rsidP="00AC550C">
      <w:pPr>
        <w:pStyle w:val="Heading6"/>
      </w:pPr>
      <w:bookmarkStart w:id="1894" w:name="_Toc133249690"/>
      <w:r w:rsidRPr="009B053A">
        <w:t>6.2B.1.4_1.5.1</w:t>
      </w:r>
      <w:r w:rsidRPr="009B053A">
        <w:tab/>
        <w:t>UE Maximum Output Power for Inter-Band EN-DC including FR2 (6 NR CCs) - EIRP and TRP</w:t>
      </w:r>
      <w:bookmarkEnd w:id="1894"/>
    </w:p>
    <w:p w14:paraId="7B1DD239" w14:textId="77777777" w:rsidR="00AC550C" w:rsidRPr="009B053A" w:rsidRDefault="00AC550C" w:rsidP="00AC550C">
      <w:pPr>
        <w:pStyle w:val="EditorsNote"/>
      </w:pPr>
      <w:r w:rsidRPr="009B053A">
        <w:t>Editor's note:</w:t>
      </w:r>
      <w:r w:rsidRPr="009B053A">
        <w:tab/>
      </w:r>
      <w:r w:rsidRPr="009B053A">
        <w:rPr>
          <w:lang w:eastAsia="zh-TW"/>
        </w:rPr>
        <w:t>This test case is incomplete. T</w:t>
      </w:r>
      <w:r w:rsidRPr="009B053A">
        <w:t>he following aspects are either missing or not yet determined:</w:t>
      </w:r>
    </w:p>
    <w:p w14:paraId="4216C241" w14:textId="77777777" w:rsidR="00AC550C" w:rsidRPr="009B053A" w:rsidRDefault="00AC550C" w:rsidP="00AC550C">
      <w:pPr>
        <w:pStyle w:val="EditorsNote"/>
        <w:ind w:left="284" w:firstLine="0"/>
        <w:rPr>
          <w:lang w:eastAsia="ja-JP"/>
        </w:rPr>
      </w:pPr>
      <w:r w:rsidRPr="009B053A">
        <w:t>-</w:t>
      </w:r>
      <w:r w:rsidRPr="009B053A">
        <w:tab/>
        <w:t>The referred test case 6.2A.1.1.5 in TS 38.521-2 is incomplete for power class 1, 2 and 4.</w:t>
      </w:r>
    </w:p>
    <w:p w14:paraId="7E2700AA" w14:textId="77777777" w:rsidR="00AC550C" w:rsidRPr="009B053A" w:rsidRDefault="00AC550C" w:rsidP="00AC550C">
      <w:pPr>
        <w:pStyle w:val="EditorsNote"/>
        <w:ind w:left="284" w:firstLine="0"/>
        <w:rPr>
          <w:lang w:eastAsia="ja-JP"/>
        </w:rPr>
      </w:pPr>
      <w:r w:rsidRPr="009B053A">
        <w:t>-</w:t>
      </w:r>
      <w:r w:rsidRPr="009B053A">
        <w:tab/>
        <w:t>Test Procedures for EIRP beam peak Extreme Conditions are FFS</w:t>
      </w:r>
      <w:r w:rsidRPr="009B053A">
        <w:rPr>
          <w:lang w:eastAsia="ja-JP"/>
        </w:rPr>
        <w:t>.</w:t>
      </w:r>
    </w:p>
    <w:p w14:paraId="39517DC8" w14:textId="77777777" w:rsidR="00AC550C" w:rsidRPr="009B053A" w:rsidRDefault="00AC550C" w:rsidP="00AC550C">
      <w:pPr>
        <w:pStyle w:val="EditorsNote"/>
        <w:ind w:left="284" w:firstLine="0"/>
        <w:rPr>
          <w:lang w:eastAsia="ja-JP"/>
        </w:rPr>
      </w:pPr>
      <w:r w:rsidRPr="009B053A">
        <w:rPr>
          <w:lang w:eastAsia="ja-JP"/>
        </w:rPr>
        <w:t>-</w:t>
      </w:r>
      <w:r w:rsidRPr="009B053A">
        <w:rPr>
          <w:lang w:eastAsia="ja-JP"/>
        </w:rPr>
        <w:tab/>
        <w:t>Test Tolerances in the Test Requirement are FFS.</w:t>
      </w:r>
    </w:p>
    <w:p w14:paraId="06533D99" w14:textId="77777777" w:rsidR="00AC550C" w:rsidRPr="009B053A" w:rsidRDefault="00AC550C" w:rsidP="00AC550C">
      <w:pPr>
        <w:pStyle w:val="H6"/>
      </w:pPr>
      <w:r w:rsidRPr="009B053A">
        <w:t>6.2B.1.4_1.5.1.1</w:t>
      </w:r>
      <w:r w:rsidRPr="009B053A">
        <w:tab/>
        <w:t>Test purpose</w:t>
      </w:r>
    </w:p>
    <w:p w14:paraId="426EC530" w14:textId="77777777" w:rsidR="00AC550C" w:rsidRPr="009B053A" w:rsidRDefault="00AC550C" w:rsidP="00AC550C">
      <w:r w:rsidRPr="009B053A">
        <w:t>Same test purpose as in clause 6.2.1.1.1 in TS 38.521-2 [9] for the NR carriers.</w:t>
      </w:r>
    </w:p>
    <w:p w14:paraId="2E8F9B87" w14:textId="77777777" w:rsidR="00AC550C" w:rsidRPr="009B053A" w:rsidRDefault="00AC550C" w:rsidP="00AC550C">
      <w:pPr>
        <w:pStyle w:val="H6"/>
      </w:pPr>
      <w:r w:rsidRPr="009B053A">
        <w:t>6.2B.1.4_1.5.1.2</w:t>
      </w:r>
      <w:r w:rsidRPr="009B053A">
        <w:tab/>
        <w:t>Test applicability</w:t>
      </w:r>
    </w:p>
    <w:p w14:paraId="564E62C2" w14:textId="77777777" w:rsidR="00AC550C" w:rsidRPr="009B053A" w:rsidRDefault="00AC550C" w:rsidP="00AC550C">
      <w:r w:rsidRPr="009B053A">
        <w:t xml:space="preserve">This test case applies to all types of E-UTRA UE release 15 and forward, supporting inter-band EN-DC including FR2 with </w:t>
      </w:r>
      <w:r w:rsidRPr="009B053A">
        <w:rPr>
          <w:rFonts w:eastAsia="SimSun"/>
          <w:lang w:eastAsia="zh-TW"/>
        </w:rPr>
        <w:t>6</w:t>
      </w:r>
      <w:r w:rsidRPr="009B053A">
        <w:rPr>
          <w:lang w:eastAsia="zh-TW"/>
        </w:rPr>
        <w:t>N</w:t>
      </w:r>
      <w:r w:rsidRPr="009B053A">
        <w:t xml:space="preserve">R </w:t>
      </w:r>
      <w:r w:rsidRPr="009B053A">
        <w:rPr>
          <w:rFonts w:eastAsia="SimSun"/>
        </w:rPr>
        <w:t xml:space="preserve">UL </w:t>
      </w:r>
      <w:r w:rsidRPr="009B053A">
        <w:t>CCs.</w:t>
      </w:r>
    </w:p>
    <w:p w14:paraId="182F88B7" w14:textId="77777777" w:rsidR="00AC550C" w:rsidRPr="009B053A" w:rsidRDefault="00AC550C" w:rsidP="00AC550C">
      <w:pPr>
        <w:pStyle w:val="H6"/>
      </w:pPr>
      <w:r w:rsidRPr="009B053A">
        <w:t>6.2B.1.4_1.5.1.3</w:t>
      </w:r>
      <w:r w:rsidRPr="009B053A">
        <w:tab/>
        <w:t>Minimum conformance requirements</w:t>
      </w:r>
    </w:p>
    <w:p w14:paraId="729C9EF5" w14:textId="77777777" w:rsidR="00AC550C" w:rsidRPr="009B053A" w:rsidRDefault="00AC550C" w:rsidP="00AC550C">
      <w:r w:rsidRPr="009B053A">
        <w:t>Same minimum conformance requirements as in clause 6.2B.1.4.1.3.</w:t>
      </w:r>
    </w:p>
    <w:p w14:paraId="7D8B0BF8" w14:textId="77777777" w:rsidR="00AC550C" w:rsidRPr="009B053A" w:rsidRDefault="00AC550C" w:rsidP="00AC550C">
      <w:pPr>
        <w:pStyle w:val="H6"/>
      </w:pPr>
      <w:r w:rsidRPr="009B053A">
        <w:t>6.2B.1.4_1.5.1.4</w:t>
      </w:r>
      <w:r w:rsidRPr="009B053A">
        <w:tab/>
        <w:t>Test description</w:t>
      </w:r>
    </w:p>
    <w:p w14:paraId="5A5729BF" w14:textId="77777777" w:rsidR="00AC550C" w:rsidRPr="009B053A" w:rsidRDefault="00AC550C" w:rsidP="00AC550C">
      <w:pPr>
        <w:pStyle w:val="H6"/>
      </w:pPr>
      <w:r w:rsidRPr="009B053A">
        <w:t>6.2B.1.4_1.5.1.4.1</w:t>
      </w:r>
      <w:r w:rsidRPr="009B053A">
        <w:tab/>
        <w:t>Initial condition</w:t>
      </w:r>
    </w:p>
    <w:p w14:paraId="5CE95994" w14:textId="77777777" w:rsidR="00AC550C" w:rsidRPr="009B053A" w:rsidRDefault="00AC550C" w:rsidP="00AC550C">
      <w:r w:rsidRPr="009B053A">
        <w:t xml:space="preserve">Same test description as in clause 6.2A.1.1.5.4 in TS 38.521-2 [9] for the </w:t>
      </w:r>
      <w:r w:rsidRPr="009B053A">
        <w:rPr>
          <w:i/>
        </w:rPr>
        <w:t>NR</w:t>
      </w:r>
      <w:r w:rsidRPr="009B053A">
        <w:t xml:space="preserve"> carriers with the following exception:</w:t>
      </w:r>
    </w:p>
    <w:p w14:paraId="7F1E70C2" w14:textId="77777777" w:rsidR="00AC550C" w:rsidRPr="009B053A" w:rsidRDefault="00AC550C" w:rsidP="00AC550C">
      <w:r w:rsidRPr="009B053A">
        <w:t>The initial test configurations for E-UTRA band consist of environmental conditions, test frequencies, and channel bandwidths based on E-UTRA bands specified in Table 4.7-1.</w:t>
      </w:r>
    </w:p>
    <w:p w14:paraId="4DD8B531" w14:textId="77777777" w:rsidR="00AC550C" w:rsidRPr="009B053A" w:rsidRDefault="00AC550C" w:rsidP="00AC550C">
      <w:pPr>
        <w:rPr>
          <w:lang w:eastAsia="zh-TW"/>
        </w:rPr>
      </w:pPr>
      <w:r w:rsidRPr="009B053A">
        <w:t>For Initial conditions as in clause 6.2A.1.1.1.4.1 in TS 38.521-2 [9], the following steps will be added to configure E-UTRA component:</w:t>
      </w:r>
    </w:p>
    <w:p w14:paraId="0DABF63D" w14:textId="77777777" w:rsidR="00AC550C" w:rsidRPr="009B053A" w:rsidRDefault="00AC550C" w:rsidP="00AC550C">
      <w:pPr>
        <w:pStyle w:val="B10"/>
      </w:pPr>
      <w:r w:rsidRPr="009B053A">
        <w:t>2.1.</w:t>
      </w:r>
      <w:r w:rsidRPr="009B053A">
        <w:tab/>
        <w:t>The parameter settings for E-UTRA cell are set up according to TS 36.508 [11] clause 4.4.3.</w:t>
      </w:r>
    </w:p>
    <w:p w14:paraId="1912490C" w14:textId="77777777" w:rsidR="00AC550C" w:rsidRPr="009B053A" w:rsidRDefault="00AC550C" w:rsidP="00AC550C">
      <w:pPr>
        <w:pStyle w:val="B10"/>
      </w:pPr>
      <w:r w:rsidRPr="009B053A">
        <w:t>3.1.</w:t>
      </w:r>
      <w:r w:rsidRPr="009B053A">
        <w:tab/>
        <w:t>The E-UTRA downlink signal level, uplink signal level are set according to Table 4.7-1 and propagation conditions are set according to Annex B.0 of TS 36.521-1 [10].</w:t>
      </w:r>
    </w:p>
    <w:p w14:paraId="6D88FE64" w14:textId="77777777" w:rsidR="00AC550C" w:rsidRPr="009B053A" w:rsidRDefault="00AC550C" w:rsidP="00AC550C">
      <w:r w:rsidRPr="009B053A">
        <w:t xml:space="preserve">Step 6 of Initial conditions as in clause 6.2A.1.1.1.4.1 in TS 38.521-2 [9] is replaced by: </w:t>
      </w:r>
    </w:p>
    <w:p w14:paraId="3B942289" w14:textId="77777777" w:rsidR="00AC550C" w:rsidRPr="009B053A" w:rsidRDefault="00AC550C" w:rsidP="00AC550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CFDC44D" w14:textId="77777777" w:rsidR="00AC550C" w:rsidRPr="009B053A" w:rsidRDefault="00AC550C" w:rsidP="00AC550C">
      <w:r w:rsidRPr="009B053A">
        <w:t>Same test procedure as in clause 6.2A.1.1.</w:t>
      </w:r>
      <w:r w:rsidRPr="009B053A">
        <w:rPr>
          <w:lang w:eastAsia="zh-TW"/>
        </w:rPr>
        <w:t>1.</w:t>
      </w:r>
      <w:r w:rsidRPr="009B053A">
        <w:t>4.2 in TS 38.521-2 [9] with the following steps added for E-UTRA component:</w:t>
      </w:r>
    </w:p>
    <w:p w14:paraId="6E609257" w14:textId="77777777" w:rsidR="00AC550C" w:rsidRPr="009B053A" w:rsidRDefault="00AC550C" w:rsidP="00AC550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9DB01AE" w14:textId="77777777" w:rsidR="00AC550C" w:rsidRPr="009B053A" w:rsidRDefault="00AC550C" w:rsidP="00AC550C">
      <w:pPr>
        <w:pStyle w:val="H6"/>
      </w:pPr>
      <w:r w:rsidRPr="009B053A">
        <w:t>6.2B.1.4_1.5.1.5</w:t>
      </w:r>
      <w:r w:rsidRPr="009B053A">
        <w:tab/>
        <w:t>Test Requirements</w:t>
      </w:r>
    </w:p>
    <w:p w14:paraId="31DC1D3E" w14:textId="77777777" w:rsidR="00AC550C" w:rsidRPr="009B053A" w:rsidRDefault="00AC550C" w:rsidP="00AC550C">
      <w:r w:rsidRPr="009B053A">
        <w:t>Same test requirement as in clause 6.2A.1.1.</w:t>
      </w:r>
      <w:r w:rsidRPr="009B053A">
        <w:rPr>
          <w:lang w:eastAsia="zh-TW"/>
        </w:rPr>
        <w:t>5.</w:t>
      </w:r>
      <w:r w:rsidRPr="009B053A">
        <w:t xml:space="preserve">5 in TS 38.521-2 [9] for the </w:t>
      </w:r>
      <w:r w:rsidRPr="009B053A">
        <w:rPr>
          <w:i/>
        </w:rPr>
        <w:t>NR</w:t>
      </w:r>
      <w:r w:rsidRPr="009B053A">
        <w:t xml:space="preserve"> carriers.</w:t>
      </w:r>
    </w:p>
    <w:p w14:paraId="645AB3BB" w14:textId="77777777" w:rsidR="00AC550C" w:rsidRPr="009B053A" w:rsidRDefault="00AC550C" w:rsidP="00AC550C">
      <w:pPr>
        <w:pStyle w:val="Heading6"/>
      </w:pPr>
      <w:bookmarkStart w:id="1895" w:name="_Toc133249691"/>
      <w:r w:rsidRPr="009B053A">
        <w:lastRenderedPageBreak/>
        <w:t>6.2B.1.4_1.5.2</w:t>
      </w:r>
      <w:r w:rsidRPr="009B053A">
        <w:tab/>
        <w:t>UE Maximum Output Power for Inter-Band EN-DC including FR2 (6 NR CCs) – Spherical Coverage</w:t>
      </w:r>
      <w:bookmarkEnd w:id="1895"/>
    </w:p>
    <w:p w14:paraId="06ADEF78" w14:textId="77777777" w:rsidR="00AC550C" w:rsidRPr="009B053A" w:rsidRDefault="00AC550C" w:rsidP="00AC550C">
      <w:pPr>
        <w:pStyle w:val="EditorsNote"/>
      </w:pPr>
      <w:r w:rsidRPr="009B053A">
        <w:t xml:space="preserve">Editor’s note: </w:t>
      </w:r>
      <w:r w:rsidRPr="009B053A">
        <w:rPr>
          <w:lang w:eastAsia="zh-TW"/>
        </w:rPr>
        <w:t>This test case is incomplete.</w:t>
      </w:r>
      <w:r w:rsidRPr="009B053A">
        <w:t xml:space="preserve"> The following aspects are either missing or not yet determined:</w:t>
      </w:r>
    </w:p>
    <w:p w14:paraId="59C87C99" w14:textId="77777777" w:rsidR="00AC550C" w:rsidRPr="009B053A" w:rsidRDefault="00AC550C" w:rsidP="00AC550C">
      <w:pPr>
        <w:pStyle w:val="EditorsNote"/>
        <w:numPr>
          <w:ilvl w:val="0"/>
          <w:numId w:val="16"/>
        </w:numPr>
        <w:rPr>
          <w:lang w:eastAsia="ja-JP"/>
        </w:rPr>
      </w:pPr>
      <w:r w:rsidRPr="009B053A">
        <w:t>The referred test case 6.2A.1.2.5 in TS 38.521-2 is incomplete</w:t>
      </w:r>
      <w:r w:rsidRPr="009B053A">
        <w:rPr>
          <w:lang w:eastAsia="ja-JP"/>
        </w:rPr>
        <w:t xml:space="preserve"> for aggregated BW &gt; 400MHz</w:t>
      </w:r>
      <w:r w:rsidRPr="009B053A">
        <w:t>.</w:t>
      </w:r>
    </w:p>
    <w:p w14:paraId="7B60E7A6" w14:textId="77777777" w:rsidR="00AC550C" w:rsidRPr="009B053A" w:rsidRDefault="00AC550C" w:rsidP="00AC550C">
      <w:pPr>
        <w:pStyle w:val="EditorsNote"/>
        <w:numPr>
          <w:ilvl w:val="0"/>
          <w:numId w:val="16"/>
        </w:numPr>
      </w:pPr>
      <w:r w:rsidRPr="009B053A">
        <w:rPr>
          <w:lang w:eastAsia="ja-JP"/>
        </w:rPr>
        <w:t>The referred test case 6.2A.1.2.5 in TS 38.521-2 is incomplete for power class 1, 2 and 4.</w:t>
      </w:r>
    </w:p>
    <w:p w14:paraId="4FA3C4FD" w14:textId="77777777" w:rsidR="00AC550C" w:rsidRPr="009B053A" w:rsidRDefault="00AC550C" w:rsidP="00AC550C">
      <w:pPr>
        <w:pStyle w:val="EditorsNote"/>
        <w:numPr>
          <w:ilvl w:val="0"/>
          <w:numId w:val="16"/>
        </w:numPr>
      </w:pPr>
      <w:r w:rsidRPr="009B053A">
        <w:rPr>
          <w:lang w:eastAsia="ja-JP"/>
        </w:rPr>
        <w:t>The referred test case 6.2A.1.2.5 in TS 38.521-2 is FFS for test configuration table.</w:t>
      </w:r>
    </w:p>
    <w:p w14:paraId="58C8F726" w14:textId="77777777" w:rsidR="00AC550C" w:rsidRPr="009B053A" w:rsidRDefault="00AC550C" w:rsidP="00AC550C">
      <w:pPr>
        <w:pStyle w:val="H6"/>
      </w:pPr>
      <w:r w:rsidRPr="009B053A">
        <w:t>6.2B.1.4_1.5.2.1</w:t>
      </w:r>
      <w:r w:rsidRPr="009B053A">
        <w:tab/>
        <w:t>Test purpose</w:t>
      </w:r>
    </w:p>
    <w:p w14:paraId="30BE5375" w14:textId="77777777" w:rsidR="00AC550C" w:rsidRPr="009B053A" w:rsidRDefault="00AC550C" w:rsidP="00AC550C">
      <w:r w:rsidRPr="009B053A">
        <w:t>Same test purpose as in clause 6.2.1.2.1 in TS 38.521-2 [9] for the NR carriers.</w:t>
      </w:r>
    </w:p>
    <w:p w14:paraId="10948380" w14:textId="77777777" w:rsidR="00AC550C" w:rsidRPr="009B053A" w:rsidRDefault="00AC550C" w:rsidP="00AC550C">
      <w:pPr>
        <w:pStyle w:val="H6"/>
      </w:pPr>
      <w:r w:rsidRPr="009B053A">
        <w:t>6.2B.1.4_1.5.2.2</w:t>
      </w:r>
      <w:r w:rsidRPr="009B053A">
        <w:tab/>
        <w:t>Test applicability</w:t>
      </w:r>
    </w:p>
    <w:p w14:paraId="2C8590BB" w14:textId="77777777" w:rsidR="00AC550C" w:rsidRPr="009B053A" w:rsidRDefault="00AC550C" w:rsidP="00AC550C">
      <w:r w:rsidRPr="009B053A">
        <w:t xml:space="preserve">This test case applies to all types of E-UTRA UE release 15 and forward, supporting inter-band EN-DC including FR2 with </w:t>
      </w:r>
      <w:r w:rsidRPr="009B053A">
        <w:rPr>
          <w:rFonts w:eastAsia="SimSun"/>
        </w:rPr>
        <w:t>6</w:t>
      </w:r>
      <w:r w:rsidRPr="009B053A">
        <w:t xml:space="preserve">NR </w:t>
      </w:r>
      <w:r w:rsidRPr="009B053A">
        <w:rPr>
          <w:rFonts w:eastAsia="SimSun"/>
        </w:rPr>
        <w:t xml:space="preserve">UL </w:t>
      </w:r>
      <w:r w:rsidRPr="009B053A">
        <w:t>CCs.</w:t>
      </w:r>
    </w:p>
    <w:p w14:paraId="1B0E1780" w14:textId="77777777" w:rsidR="00AC550C" w:rsidRPr="009B053A" w:rsidRDefault="00AC550C" w:rsidP="00AC550C">
      <w:pPr>
        <w:pStyle w:val="H6"/>
      </w:pPr>
      <w:r w:rsidRPr="009B053A">
        <w:t>6.2B.1.4_1.5.2.3</w:t>
      </w:r>
      <w:r w:rsidRPr="009B053A">
        <w:tab/>
        <w:t>Minimum conformance requirements</w:t>
      </w:r>
    </w:p>
    <w:p w14:paraId="06A83A82" w14:textId="77777777" w:rsidR="00AC550C" w:rsidRPr="009B053A" w:rsidRDefault="00AC550C" w:rsidP="00AC550C">
      <w:r w:rsidRPr="009B053A">
        <w:t>Same minimum conformance requirements as in clause 6.2B.1.4.2.3.</w:t>
      </w:r>
    </w:p>
    <w:p w14:paraId="7ED938C2" w14:textId="77777777" w:rsidR="00AC550C" w:rsidRPr="009B053A" w:rsidRDefault="00AC550C" w:rsidP="00AC550C">
      <w:pPr>
        <w:pStyle w:val="H6"/>
      </w:pPr>
      <w:r w:rsidRPr="009B053A">
        <w:t>6.2B.1.4_1.5.2.4</w:t>
      </w:r>
      <w:r w:rsidRPr="009B053A">
        <w:tab/>
        <w:t>Test description</w:t>
      </w:r>
    </w:p>
    <w:p w14:paraId="6E6358C5" w14:textId="77777777" w:rsidR="00AC550C" w:rsidRPr="009B053A" w:rsidRDefault="00AC550C" w:rsidP="00AC550C">
      <w:pPr>
        <w:pStyle w:val="H6"/>
      </w:pPr>
      <w:r w:rsidRPr="009B053A">
        <w:t>6.2B.1.4_1.5.2.4.1</w:t>
      </w:r>
      <w:r w:rsidRPr="009B053A">
        <w:tab/>
        <w:t>Initial condition</w:t>
      </w:r>
    </w:p>
    <w:p w14:paraId="745165CA" w14:textId="77777777" w:rsidR="00AC550C" w:rsidRPr="009B053A" w:rsidRDefault="00AC550C" w:rsidP="00AC550C">
      <w:r w:rsidRPr="009B053A">
        <w:t xml:space="preserve">Same test description as in clause 6.2A.1.2.5.4 in TS 38.521-2 [9] for the </w:t>
      </w:r>
      <w:r w:rsidRPr="009B053A">
        <w:rPr>
          <w:i/>
        </w:rPr>
        <w:t>NR</w:t>
      </w:r>
      <w:r w:rsidRPr="009B053A">
        <w:t xml:space="preserve"> carriers with the following exception:</w:t>
      </w:r>
    </w:p>
    <w:p w14:paraId="71BAE9B2" w14:textId="77777777" w:rsidR="00AC550C" w:rsidRPr="009B053A" w:rsidRDefault="00AC550C" w:rsidP="00AC550C">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2AA4407C" w14:textId="77777777" w:rsidR="00AC550C" w:rsidRPr="009B053A" w:rsidRDefault="00AC550C" w:rsidP="00AC550C">
      <w:r w:rsidRPr="009B053A">
        <w:t>For Initial conditions as in clause 6.2A.1.2.1.4.1 in TS 38.521-2 [9], the following steps will be added to configure E-UTRA component:</w:t>
      </w:r>
    </w:p>
    <w:p w14:paraId="7A4AA165" w14:textId="77777777" w:rsidR="00AC550C" w:rsidRPr="009B053A" w:rsidRDefault="00AC550C" w:rsidP="00AC550C">
      <w:pPr>
        <w:pStyle w:val="B10"/>
      </w:pPr>
      <w:r w:rsidRPr="009B053A">
        <w:t>2.1.</w:t>
      </w:r>
      <w:r w:rsidRPr="009B053A">
        <w:tab/>
        <w:t>The parameter settings for E-UTRA cell are set up according to TS 36.508 [11] subclause 4.4.3.</w:t>
      </w:r>
    </w:p>
    <w:p w14:paraId="1C1EA36B" w14:textId="77777777" w:rsidR="00AC550C" w:rsidRPr="009B053A" w:rsidRDefault="00AC550C" w:rsidP="00AC550C">
      <w:pPr>
        <w:pStyle w:val="B10"/>
        <w:ind w:left="851" w:hanging="567"/>
      </w:pPr>
      <w:r w:rsidRPr="009B053A">
        <w:t>3.1.</w:t>
      </w:r>
      <w:r w:rsidRPr="009B053A">
        <w:tab/>
        <w:t>The E-UTRA downlink signal level, uplink signal level are set according to Table 4.7-1 and propagation conditions are set according to Annex B.0 of TS 36.521-1 [10].</w:t>
      </w:r>
    </w:p>
    <w:p w14:paraId="5E6FFFEF" w14:textId="77777777" w:rsidR="00AC550C" w:rsidRPr="009B053A" w:rsidRDefault="00AC550C" w:rsidP="00AC550C">
      <w:r w:rsidRPr="009B053A">
        <w:t>Step 6 of Initial conditions as in clause 6.2A.1.2.1.4.1 in TS 38.521-2 [9] is replaced by:</w:t>
      </w:r>
    </w:p>
    <w:p w14:paraId="09BA5948" w14:textId="77777777" w:rsidR="00AC550C" w:rsidRPr="009B053A" w:rsidRDefault="00AC550C" w:rsidP="00AC550C">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4CFFD062" w14:textId="77777777" w:rsidR="00AC550C" w:rsidRPr="009B053A" w:rsidRDefault="00AC550C" w:rsidP="00AC550C">
      <w:r w:rsidRPr="009B053A">
        <w:t>Same test procedure as in clause 6.2A.1.2.1.4.2 in TS 38.521-2 [9] with the following steps added for E-UTRA component:</w:t>
      </w:r>
    </w:p>
    <w:p w14:paraId="0CEA2668" w14:textId="77777777" w:rsidR="00AC550C" w:rsidRPr="009B053A" w:rsidRDefault="00AC550C" w:rsidP="00AC550C">
      <w:pPr>
        <w:pStyle w:val="B10"/>
        <w:ind w:left="852" w:hanging="568"/>
        <w:rPr>
          <w:lang w:eastAsia="zh-TW"/>
        </w:rPr>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0DD01F5A" w14:textId="77777777" w:rsidR="00AC550C" w:rsidRPr="009B053A" w:rsidRDefault="00AC550C" w:rsidP="00AC550C">
      <w:pPr>
        <w:pStyle w:val="H6"/>
      </w:pPr>
      <w:r w:rsidRPr="009B053A">
        <w:t>6.2B.1.4_1.5.2.5</w:t>
      </w:r>
      <w:r w:rsidRPr="009B053A">
        <w:tab/>
        <w:t>Test Requirements</w:t>
      </w:r>
    </w:p>
    <w:p w14:paraId="044F82AF" w14:textId="77777777" w:rsidR="00AC550C" w:rsidRPr="009B053A" w:rsidRDefault="00AC550C" w:rsidP="00AC550C">
      <w:r w:rsidRPr="009B053A">
        <w:t xml:space="preserve">Same test requirement as in clause 6.2A.1.2.5.5 in TS 38.521-2 [9] for the </w:t>
      </w:r>
      <w:r w:rsidRPr="009B053A">
        <w:rPr>
          <w:i/>
        </w:rPr>
        <w:t>NR</w:t>
      </w:r>
      <w:r w:rsidRPr="009B053A">
        <w:t xml:space="preserve"> carriers.</w:t>
      </w:r>
    </w:p>
    <w:p w14:paraId="3ED04E2D" w14:textId="77777777" w:rsidR="00CB572B" w:rsidRPr="006910BE" w:rsidRDefault="00CB572B" w:rsidP="00CB572B">
      <w:pPr>
        <w:pStyle w:val="Heading5"/>
        <w:rPr>
          <w:ins w:id="1896" w:author="3563" w:date="2023-06-09T11:06:00Z"/>
        </w:rPr>
      </w:pPr>
      <w:bookmarkStart w:id="1897" w:name="_Toc133249692"/>
      <w:ins w:id="1898" w:author="3563" w:date="2023-06-09T11:06:00Z">
        <w:r w:rsidRPr="006910BE">
          <w:t>6.2B.1.4_1.</w:t>
        </w:r>
        <w:r>
          <w:t>6</w:t>
        </w:r>
        <w:r w:rsidRPr="006910BE">
          <w:tab/>
          <w:t>UE Maximum Output Power for Inter-Band EN-DC including FR2 (</w:t>
        </w:r>
        <w:r>
          <w:t>7</w:t>
        </w:r>
        <w:r w:rsidRPr="006910BE">
          <w:t xml:space="preserve"> NR CCs)</w:t>
        </w:r>
      </w:ins>
    </w:p>
    <w:p w14:paraId="5853FA2D" w14:textId="77777777" w:rsidR="00CB572B" w:rsidRPr="006910BE" w:rsidRDefault="00CB572B" w:rsidP="00CB572B">
      <w:pPr>
        <w:pStyle w:val="Heading6"/>
        <w:rPr>
          <w:ins w:id="1899" w:author="3563" w:date="2023-06-09T11:06:00Z"/>
        </w:rPr>
      </w:pPr>
      <w:ins w:id="1900" w:author="3563" w:date="2023-06-09T11:06:00Z">
        <w:r w:rsidRPr="006910BE">
          <w:t>6.2B.1.4_1.</w:t>
        </w:r>
        <w:r>
          <w:t>6</w:t>
        </w:r>
        <w:r w:rsidRPr="006910BE">
          <w:t>.1</w:t>
        </w:r>
        <w:r w:rsidRPr="006910BE">
          <w:tab/>
          <w:t>UE Maximum Output Power for Inter-Band EN-DC including FR2 (</w:t>
        </w:r>
        <w:r>
          <w:t>7</w:t>
        </w:r>
        <w:r w:rsidRPr="006910BE">
          <w:t xml:space="preserve"> NR CCs) - EIRP and TRP</w:t>
        </w:r>
      </w:ins>
    </w:p>
    <w:p w14:paraId="28B1646B" w14:textId="77777777" w:rsidR="00CB572B" w:rsidRPr="006910BE" w:rsidRDefault="00CB572B" w:rsidP="00CB572B">
      <w:pPr>
        <w:pStyle w:val="EditorsNote"/>
        <w:rPr>
          <w:ins w:id="1901" w:author="3563" w:date="2023-06-09T11:06:00Z"/>
        </w:rPr>
      </w:pPr>
      <w:ins w:id="1902" w:author="3563" w:date="2023-06-09T11:06:00Z">
        <w:r w:rsidRPr="006910BE">
          <w:t>Editor's note:</w:t>
        </w:r>
        <w:r w:rsidRPr="006910BE">
          <w:tab/>
        </w:r>
        <w:r w:rsidRPr="006910BE">
          <w:rPr>
            <w:lang w:eastAsia="zh-TW"/>
          </w:rPr>
          <w:t>This test case is incomplete. T</w:t>
        </w:r>
        <w:r w:rsidRPr="006910BE">
          <w:t>he following aspects are either missing or not yet determined:</w:t>
        </w:r>
      </w:ins>
    </w:p>
    <w:p w14:paraId="38662F11" w14:textId="77777777" w:rsidR="00CB572B" w:rsidRPr="006910BE" w:rsidRDefault="00CB572B" w:rsidP="00CB572B">
      <w:pPr>
        <w:pStyle w:val="EditorsNote"/>
        <w:ind w:left="284" w:firstLine="0"/>
        <w:rPr>
          <w:ins w:id="1903" w:author="3563" w:date="2023-06-09T11:06:00Z"/>
          <w:lang w:eastAsia="ja-JP"/>
        </w:rPr>
      </w:pPr>
      <w:ins w:id="1904" w:author="3563" w:date="2023-06-09T11:06:00Z">
        <w:r w:rsidRPr="006910BE">
          <w:lastRenderedPageBreak/>
          <w:t>-</w:t>
        </w:r>
        <w:r w:rsidRPr="006910BE">
          <w:tab/>
          <w:t>The referred test case 6.2A.1.1.</w:t>
        </w:r>
        <w:r>
          <w:t>6</w:t>
        </w:r>
        <w:r w:rsidRPr="006910BE">
          <w:t xml:space="preserve"> in TS 38.521-2 is incomplete for power class 1, 2 and 4.</w:t>
        </w:r>
      </w:ins>
    </w:p>
    <w:p w14:paraId="432882FB" w14:textId="77777777" w:rsidR="00CB572B" w:rsidRPr="006910BE" w:rsidRDefault="00CB572B" w:rsidP="00CB572B">
      <w:pPr>
        <w:pStyle w:val="EditorsNote"/>
        <w:ind w:left="284" w:firstLine="0"/>
        <w:rPr>
          <w:ins w:id="1905" w:author="3563" w:date="2023-06-09T11:06:00Z"/>
          <w:lang w:eastAsia="ja-JP"/>
        </w:rPr>
      </w:pPr>
      <w:ins w:id="1906" w:author="3563" w:date="2023-06-09T11:06:00Z">
        <w:r w:rsidRPr="006910BE">
          <w:t>-</w:t>
        </w:r>
        <w:r w:rsidRPr="006910BE">
          <w:tab/>
          <w:t>Test Procedures for EIRP beam peak Extreme Conditions are FFS</w:t>
        </w:r>
        <w:r w:rsidRPr="006910BE">
          <w:rPr>
            <w:lang w:eastAsia="ja-JP"/>
          </w:rPr>
          <w:t>.</w:t>
        </w:r>
      </w:ins>
    </w:p>
    <w:p w14:paraId="0435AEEE" w14:textId="77777777" w:rsidR="00CB572B" w:rsidRPr="00256545" w:rsidRDefault="00CB572B" w:rsidP="00CB572B">
      <w:pPr>
        <w:pStyle w:val="EditorsNote"/>
        <w:ind w:left="284" w:firstLine="0"/>
        <w:rPr>
          <w:ins w:id="1907" w:author="3563" w:date="2023-06-09T11:06:00Z"/>
          <w:lang w:val="en-US" w:eastAsia="zh-TW"/>
        </w:rPr>
      </w:pPr>
      <w:ins w:id="1908" w:author="3563" w:date="2023-06-09T11:06:00Z">
        <w:r w:rsidRPr="006910BE">
          <w:rPr>
            <w:lang w:eastAsia="ja-JP"/>
          </w:rPr>
          <w:t>-</w:t>
        </w:r>
        <w:r w:rsidRPr="006910BE">
          <w:rPr>
            <w:lang w:eastAsia="ja-JP"/>
          </w:rPr>
          <w:tab/>
          <w:t>Test Tolerances in the Test Requirement are FFS.</w:t>
        </w:r>
      </w:ins>
    </w:p>
    <w:p w14:paraId="1A84887A" w14:textId="77777777" w:rsidR="00CB572B" w:rsidRPr="006C12CD" w:rsidRDefault="00CB572B" w:rsidP="00CB572B">
      <w:pPr>
        <w:pStyle w:val="H6"/>
        <w:rPr>
          <w:ins w:id="1909" w:author="3563" w:date="2023-06-09T11:06:00Z"/>
        </w:rPr>
      </w:pPr>
      <w:ins w:id="1910" w:author="3563" w:date="2023-06-09T11:06:00Z">
        <w:r w:rsidRPr="006910BE">
          <w:t>6.2B.1.4_</w:t>
        </w:r>
        <w:r w:rsidRPr="006C12CD">
          <w:t>1.6.1.1</w:t>
        </w:r>
        <w:r w:rsidRPr="006C12CD">
          <w:tab/>
          <w:t>Test purpose</w:t>
        </w:r>
      </w:ins>
    </w:p>
    <w:p w14:paraId="697463A5" w14:textId="77777777" w:rsidR="00CB572B" w:rsidRPr="006C12CD" w:rsidRDefault="00CB572B" w:rsidP="00CB572B">
      <w:pPr>
        <w:rPr>
          <w:ins w:id="1911" w:author="3563" w:date="2023-06-09T11:06:00Z"/>
        </w:rPr>
      </w:pPr>
      <w:ins w:id="1912" w:author="3563" w:date="2023-06-09T11:06:00Z">
        <w:r w:rsidRPr="006C12CD">
          <w:t>Same test purpose as in clause 6.2A.1.1.6.1 in TS 38.521-2 [9] for the NR carriers.</w:t>
        </w:r>
      </w:ins>
    </w:p>
    <w:p w14:paraId="311F9B0B" w14:textId="77777777" w:rsidR="00CB572B" w:rsidRPr="006C12CD" w:rsidRDefault="00CB572B" w:rsidP="00CB572B">
      <w:pPr>
        <w:pStyle w:val="H6"/>
        <w:rPr>
          <w:ins w:id="1913" w:author="3563" w:date="2023-06-09T11:06:00Z"/>
        </w:rPr>
      </w:pPr>
      <w:ins w:id="1914" w:author="3563" w:date="2023-06-09T11:06:00Z">
        <w:r w:rsidRPr="006C12CD">
          <w:t>6.2B.1.4_1.6.1.2</w:t>
        </w:r>
        <w:r w:rsidRPr="006C12CD">
          <w:tab/>
          <w:t>Test applicability</w:t>
        </w:r>
      </w:ins>
    </w:p>
    <w:p w14:paraId="248BB044" w14:textId="77777777" w:rsidR="00CB572B" w:rsidRPr="006C12CD" w:rsidRDefault="00CB572B" w:rsidP="00CB572B">
      <w:pPr>
        <w:rPr>
          <w:ins w:id="1915" w:author="3563" w:date="2023-06-09T11:06:00Z"/>
        </w:rPr>
      </w:pPr>
      <w:ins w:id="1916" w:author="3563" w:date="2023-06-09T11:06:00Z">
        <w:r w:rsidRPr="006C12CD">
          <w:t xml:space="preserve">This test case applies to all types of E-UTRA UE release 15 and forward, supporting inter-band EN-DC including FR2 with </w:t>
        </w:r>
        <w:r w:rsidRPr="006C12CD">
          <w:rPr>
            <w:rFonts w:eastAsia="SimSun"/>
            <w:lang w:eastAsia="zh-TW"/>
          </w:rPr>
          <w:t xml:space="preserve">7 </w:t>
        </w:r>
        <w:r w:rsidRPr="006C12CD">
          <w:rPr>
            <w:lang w:eastAsia="zh-TW"/>
          </w:rPr>
          <w:t>N</w:t>
        </w:r>
        <w:r w:rsidRPr="006C12CD">
          <w:t xml:space="preserve">R </w:t>
        </w:r>
        <w:r w:rsidRPr="006C12CD">
          <w:rPr>
            <w:rFonts w:eastAsia="SimSun"/>
          </w:rPr>
          <w:t xml:space="preserve">UL </w:t>
        </w:r>
        <w:r w:rsidRPr="006C12CD">
          <w:t>CCs.</w:t>
        </w:r>
      </w:ins>
    </w:p>
    <w:p w14:paraId="1DF5EE2E" w14:textId="77777777" w:rsidR="00CB572B" w:rsidRPr="006C12CD" w:rsidRDefault="00CB572B" w:rsidP="00CB572B">
      <w:pPr>
        <w:pStyle w:val="H6"/>
        <w:rPr>
          <w:ins w:id="1917" w:author="3563" w:date="2023-06-09T11:06:00Z"/>
        </w:rPr>
      </w:pPr>
      <w:ins w:id="1918" w:author="3563" w:date="2023-06-09T11:06:00Z">
        <w:r w:rsidRPr="006C12CD">
          <w:t>6.2B.1.4_1.6.1.3</w:t>
        </w:r>
        <w:r w:rsidRPr="006C12CD">
          <w:tab/>
          <w:t>Minimum conformance requirements</w:t>
        </w:r>
      </w:ins>
    </w:p>
    <w:p w14:paraId="7EBF2D81" w14:textId="77777777" w:rsidR="00CB572B" w:rsidRPr="006C12CD" w:rsidRDefault="00CB572B" w:rsidP="00CB572B">
      <w:pPr>
        <w:rPr>
          <w:ins w:id="1919" w:author="3563" w:date="2023-06-09T11:06:00Z"/>
        </w:rPr>
      </w:pPr>
      <w:ins w:id="1920" w:author="3563" w:date="2023-06-09T11:06:00Z">
        <w:r w:rsidRPr="006C12CD">
          <w:t>Same minimum conformance requirements as in clause 6.2A.1.1.6.3 in TS 38.521-2 [9].</w:t>
        </w:r>
      </w:ins>
    </w:p>
    <w:p w14:paraId="0741A30E" w14:textId="77777777" w:rsidR="00CB572B" w:rsidRPr="006C12CD" w:rsidRDefault="00CB572B" w:rsidP="00CB572B">
      <w:pPr>
        <w:pStyle w:val="H6"/>
        <w:rPr>
          <w:ins w:id="1921" w:author="3563" w:date="2023-06-09T11:06:00Z"/>
        </w:rPr>
      </w:pPr>
      <w:ins w:id="1922" w:author="3563" w:date="2023-06-09T11:06:00Z">
        <w:r w:rsidRPr="006C12CD">
          <w:t>6.2B.1.4_1.6.1.4</w:t>
        </w:r>
        <w:r w:rsidRPr="006C12CD">
          <w:tab/>
          <w:t>Test description</w:t>
        </w:r>
      </w:ins>
    </w:p>
    <w:p w14:paraId="7C1906DB" w14:textId="77777777" w:rsidR="00CB572B" w:rsidRPr="006C12CD" w:rsidRDefault="00CB572B" w:rsidP="00CB572B">
      <w:pPr>
        <w:pStyle w:val="H6"/>
        <w:rPr>
          <w:ins w:id="1923" w:author="3563" w:date="2023-06-09T11:06:00Z"/>
        </w:rPr>
      </w:pPr>
      <w:ins w:id="1924" w:author="3563" w:date="2023-06-09T11:06:00Z">
        <w:r w:rsidRPr="006C12CD">
          <w:t>6.2B.1.4_1.6.1.4.1</w:t>
        </w:r>
        <w:r w:rsidRPr="006C12CD">
          <w:tab/>
          <w:t>Initial condition</w:t>
        </w:r>
      </w:ins>
    </w:p>
    <w:p w14:paraId="6728F74B" w14:textId="77777777" w:rsidR="00CB572B" w:rsidRPr="006C12CD" w:rsidRDefault="00CB572B" w:rsidP="00CB572B">
      <w:pPr>
        <w:rPr>
          <w:ins w:id="1925" w:author="3563" w:date="2023-06-09T11:06:00Z"/>
        </w:rPr>
      </w:pPr>
      <w:ins w:id="1926" w:author="3563" w:date="2023-06-09T11:06:00Z">
        <w:r w:rsidRPr="006C12CD">
          <w:t xml:space="preserve">Same test description as in clause 6.2A.1.1.6.4 in TS 38.521-2 [9] for the </w:t>
        </w:r>
        <w:r w:rsidRPr="006C12CD">
          <w:rPr>
            <w:i/>
          </w:rPr>
          <w:t>NR</w:t>
        </w:r>
        <w:r w:rsidRPr="006C12CD">
          <w:t xml:space="preserve"> carriers with the following exception:</w:t>
        </w:r>
      </w:ins>
    </w:p>
    <w:p w14:paraId="29A3DC47" w14:textId="77777777" w:rsidR="00CB572B" w:rsidRPr="006C12CD" w:rsidRDefault="00CB572B" w:rsidP="00CB572B">
      <w:pPr>
        <w:rPr>
          <w:ins w:id="1927" w:author="3563" w:date="2023-06-09T11:06:00Z"/>
        </w:rPr>
      </w:pPr>
      <w:ins w:id="1928" w:author="3563" w:date="2023-06-09T11:06:00Z">
        <w:r w:rsidRPr="006C12CD">
          <w:t>The initial test configurations for E-UTRA band consist of environmental conditions, test frequencies, and channel bandwidths based on E-UTRA bands specified in Table 4.7-1.</w:t>
        </w:r>
      </w:ins>
    </w:p>
    <w:p w14:paraId="0E465614" w14:textId="77777777" w:rsidR="00CB572B" w:rsidRPr="006C12CD" w:rsidRDefault="00CB572B" w:rsidP="00CB572B">
      <w:pPr>
        <w:rPr>
          <w:ins w:id="1929" w:author="3563" w:date="2023-06-09T11:06:00Z"/>
          <w:lang w:eastAsia="zh-TW"/>
        </w:rPr>
      </w:pPr>
      <w:ins w:id="1930" w:author="3563" w:date="2023-06-09T11:06:00Z">
        <w:r w:rsidRPr="006C12CD">
          <w:t>For Initial conditions as in clause 6.2A.1.1.1.4.1 in TS 38.521-2 [9], the following steps will be added to configure E-UTRA component:</w:t>
        </w:r>
      </w:ins>
    </w:p>
    <w:p w14:paraId="3B60FF47" w14:textId="77777777" w:rsidR="00CB572B" w:rsidRPr="006C12CD" w:rsidRDefault="00CB572B" w:rsidP="00CB572B">
      <w:pPr>
        <w:pStyle w:val="B10"/>
        <w:rPr>
          <w:ins w:id="1931" w:author="3563" w:date="2023-06-09T11:06:00Z"/>
        </w:rPr>
      </w:pPr>
      <w:ins w:id="1932" w:author="3563" w:date="2023-06-09T11:06:00Z">
        <w:r w:rsidRPr="006C12CD">
          <w:t>2.1.</w:t>
        </w:r>
        <w:r w:rsidRPr="006C12CD">
          <w:tab/>
          <w:t>The parameter settings for E-UTRA cell are set up according to TS 36.508 [11] clause 4.4.3.</w:t>
        </w:r>
      </w:ins>
    </w:p>
    <w:p w14:paraId="132E219C" w14:textId="77777777" w:rsidR="00CB572B" w:rsidRPr="006C12CD" w:rsidRDefault="00CB572B" w:rsidP="00CB572B">
      <w:pPr>
        <w:pStyle w:val="B10"/>
        <w:ind w:left="852" w:hanging="568"/>
        <w:rPr>
          <w:ins w:id="1933" w:author="3563" w:date="2023-06-09T11:06:00Z"/>
        </w:rPr>
      </w:pPr>
      <w:ins w:id="1934" w:author="3563" w:date="2023-06-09T11:06:00Z">
        <w:r w:rsidRPr="006C12CD">
          <w:t>3.1.</w:t>
        </w:r>
        <w:r w:rsidRPr="006C12CD">
          <w:tab/>
          <w:t>The E-UTRA downlink signal level, uplink signal level are set according to Table 4.7-1 and propagation conditions are set according to Annex B.0 of TS 36.521-1 [10].</w:t>
        </w:r>
      </w:ins>
    </w:p>
    <w:p w14:paraId="6BCC16D7" w14:textId="77777777" w:rsidR="00CB572B" w:rsidRPr="006C12CD" w:rsidRDefault="00CB572B" w:rsidP="00CB572B">
      <w:pPr>
        <w:rPr>
          <w:ins w:id="1935" w:author="3563" w:date="2023-06-09T11:06:00Z"/>
        </w:rPr>
      </w:pPr>
      <w:ins w:id="1936" w:author="3563" w:date="2023-06-09T11:06:00Z">
        <w:r w:rsidRPr="006C12CD">
          <w:t xml:space="preserve">Step 6 of Initial conditions as in clause 6.2A.1.1.1.4.1 in TS 38.521-2 [9] is replaced by: </w:t>
        </w:r>
      </w:ins>
    </w:p>
    <w:p w14:paraId="0F9526A7" w14:textId="77777777" w:rsidR="00CB572B" w:rsidRPr="006C12CD" w:rsidRDefault="00CB572B" w:rsidP="00CB572B">
      <w:pPr>
        <w:pStyle w:val="B10"/>
        <w:rPr>
          <w:ins w:id="1937" w:author="3563" w:date="2023-06-09T11:06:00Z"/>
        </w:rPr>
      </w:pPr>
      <w:ins w:id="1938" w:author="3563" w:date="2023-06-09T11:06:00Z">
        <w:r w:rsidRPr="006C12CD">
          <w:t>6.</w:t>
        </w:r>
        <w:r w:rsidRPr="006C12CD">
          <w:tab/>
          <w:t>Ensure the UE is in state RRC_CONNECTED with generic procedure parameters Connectivity EN-DC, DC bearer MCG and SCG, Connected without release On according to TS 38.508-1 [6] clause 4.5.</w:t>
        </w:r>
      </w:ins>
    </w:p>
    <w:p w14:paraId="67F8818C" w14:textId="77777777" w:rsidR="00CB572B" w:rsidRPr="006C12CD" w:rsidRDefault="00CB572B" w:rsidP="00CB572B">
      <w:pPr>
        <w:rPr>
          <w:ins w:id="1939" w:author="3563" w:date="2023-06-09T11:06:00Z"/>
        </w:rPr>
      </w:pPr>
      <w:ins w:id="1940" w:author="3563" w:date="2023-06-09T11:06:00Z">
        <w:r w:rsidRPr="006C12CD">
          <w:t>Same test procedure as in clause 6.2A.1.1.</w:t>
        </w:r>
        <w:r w:rsidRPr="006C12CD">
          <w:rPr>
            <w:lang w:eastAsia="zh-TW"/>
          </w:rPr>
          <w:t>1.</w:t>
        </w:r>
        <w:r w:rsidRPr="006C12CD">
          <w:t>4.2 in TS 38.521-2 [9] with the following steps added for E-UTRA component:</w:t>
        </w:r>
      </w:ins>
    </w:p>
    <w:p w14:paraId="438ED07E" w14:textId="77777777" w:rsidR="00CB572B" w:rsidRPr="006C12CD" w:rsidRDefault="00CB572B" w:rsidP="00CB572B">
      <w:pPr>
        <w:pStyle w:val="B10"/>
        <w:rPr>
          <w:ins w:id="1941" w:author="3563" w:date="2023-06-09T11:06:00Z"/>
        </w:rPr>
      </w:pPr>
      <w:ins w:id="1942" w:author="3563" w:date="2023-06-09T11:06:00Z">
        <w:r w:rsidRPr="006C12CD">
          <w:t>1.1</w:t>
        </w:r>
        <w:r w:rsidRPr="006C12CD">
          <w:tab/>
          <w:t xml:space="preserve">On the E-UTRA carrier, disable periodic and aperiodic CQI reports, disable SRS, set </w:t>
        </w:r>
        <w:r w:rsidRPr="006C12CD">
          <w:rPr>
            <w:i/>
            <w:iCs/>
          </w:rPr>
          <w:t>TimeAlignmentTimerDedicated</w:t>
        </w:r>
        <w:r w:rsidRPr="006C12CD">
          <w:t xml:space="preserve"> IE to infinity and disable downlink and uplink scheduling, all as per Table 4.7-1 under clause 4.7 of TS 36.508 [11].</w:t>
        </w:r>
      </w:ins>
    </w:p>
    <w:p w14:paraId="58E15C8C" w14:textId="77777777" w:rsidR="00CB572B" w:rsidRPr="006C12CD" w:rsidRDefault="00CB572B" w:rsidP="00CB572B">
      <w:pPr>
        <w:pStyle w:val="H6"/>
        <w:rPr>
          <w:ins w:id="1943" w:author="3563" w:date="2023-06-09T11:06:00Z"/>
        </w:rPr>
      </w:pPr>
      <w:ins w:id="1944" w:author="3563" w:date="2023-06-09T11:06:00Z">
        <w:r w:rsidRPr="006C12CD">
          <w:t>6.2B.1.4_1.6.1.5</w:t>
        </w:r>
        <w:r w:rsidRPr="006C12CD">
          <w:tab/>
          <w:t>Test Requirements</w:t>
        </w:r>
      </w:ins>
    </w:p>
    <w:p w14:paraId="58A83A7A" w14:textId="77777777" w:rsidR="00CB572B" w:rsidRPr="006C12CD" w:rsidRDefault="00CB572B" w:rsidP="00CB572B">
      <w:pPr>
        <w:rPr>
          <w:ins w:id="1945" w:author="3563" w:date="2023-06-09T11:06:00Z"/>
        </w:rPr>
      </w:pPr>
      <w:ins w:id="1946" w:author="3563" w:date="2023-06-09T11:06:00Z">
        <w:r w:rsidRPr="006C12CD">
          <w:t>Same test requirement as in clause 6.2A.1.1.</w:t>
        </w:r>
        <w:r w:rsidRPr="006C12CD">
          <w:rPr>
            <w:lang w:val="en-US" w:eastAsia="zh-TW"/>
          </w:rPr>
          <w:t>6</w:t>
        </w:r>
        <w:r w:rsidRPr="006C12CD">
          <w:rPr>
            <w:rFonts w:hint="eastAsia"/>
            <w:lang w:eastAsia="zh-TW"/>
          </w:rPr>
          <w:t>.</w:t>
        </w:r>
        <w:r w:rsidRPr="006C12CD">
          <w:t xml:space="preserve">5 in TS 38.521-2 [9] for the </w:t>
        </w:r>
        <w:r w:rsidRPr="006C12CD">
          <w:rPr>
            <w:i/>
          </w:rPr>
          <w:t>NR</w:t>
        </w:r>
        <w:r w:rsidRPr="006C12CD">
          <w:t xml:space="preserve"> carriers.</w:t>
        </w:r>
      </w:ins>
    </w:p>
    <w:p w14:paraId="48D84F6F" w14:textId="77777777" w:rsidR="00CB572B" w:rsidRPr="006C12CD" w:rsidRDefault="00CB572B" w:rsidP="00CB572B">
      <w:pPr>
        <w:pStyle w:val="Heading6"/>
        <w:rPr>
          <w:ins w:id="1947" w:author="3563" w:date="2023-06-09T11:06:00Z"/>
        </w:rPr>
      </w:pPr>
      <w:ins w:id="1948" w:author="3563" w:date="2023-06-09T11:06:00Z">
        <w:r w:rsidRPr="006C12CD">
          <w:t>6.2B.1.4_1.6.2</w:t>
        </w:r>
        <w:r w:rsidRPr="006C12CD">
          <w:tab/>
          <w:t>UE Maximum Output Power for Inter-Band EN-DC including FR2 (7 NR CCs) – Spherical Coverage</w:t>
        </w:r>
      </w:ins>
    </w:p>
    <w:p w14:paraId="2D6C2B7E" w14:textId="77777777" w:rsidR="00CB572B" w:rsidRPr="006C12CD" w:rsidRDefault="00CB572B" w:rsidP="00CB572B">
      <w:pPr>
        <w:pStyle w:val="EditorsNote"/>
        <w:rPr>
          <w:ins w:id="1949" w:author="3563" w:date="2023-06-09T11:06:00Z"/>
        </w:rPr>
      </w:pPr>
      <w:ins w:id="1950" w:author="3563" w:date="2023-06-09T11:06:00Z">
        <w:r w:rsidRPr="006C12CD">
          <w:t xml:space="preserve">Editor’s note: </w:t>
        </w:r>
        <w:r w:rsidRPr="006C12CD">
          <w:rPr>
            <w:lang w:eastAsia="zh-TW"/>
          </w:rPr>
          <w:t>This test case is incomplete.</w:t>
        </w:r>
        <w:r w:rsidRPr="006C12CD">
          <w:t xml:space="preserve"> The following aspects are either missing or not yet determined:</w:t>
        </w:r>
      </w:ins>
    </w:p>
    <w:p w14:paraId="29CD5645" w14:textId="77777777" w:rsidR="00CB572B" w:rsidRPr="006C12CD" w:rsidRDefault="00CB572B" w:rsidP="00CB572B">
      <w:pPr>
        <w:pStyle w:val="EditorsNote"/>
        <w:numPr>
          <w:ilvl w:val="0"/>
          <w:numId w:val="16"/>
        </w:numPr>
        <w:rPr>
          <w:ins w:id="1951" w:author="3563" w:date="2023-06-09T11:06:00Z"/>
          <w:lang w:eastAsia="ja-JP"/>
        </w:rPr>
      </w:pPr>
      <w:ins w:id="1952" w:author="3563" w:date="2023-06-09T11:06:00Z">
        <w:r w:rsidRPr="006C12CD">
          <w:t>The referred test case 6.2A.1.2.6 in TS 38.521-2 is incomplete</w:t>
        </w:r>
        <w:r w:rsidRPr="006C12CD">
          <w:rPr>
            <w:lang w:eastAsia="ja-JP"/>
          </w:rPr>
          <w:t xml:space="preserve"> for aggregated BW &gt; 400MHz</w:t>
        </w:r>
        <w:r w:rsidRPr="006C12CD">
          <w:t>.</w:t>
        </w:r>
      </w:ins>
    </w:p>
    <w:p w14:paraId="45735235" w14:textId="77777777" w:rsidR="00CB572B" w:rsidRPr="006C12CD" w:rsidRDefault="00CB572B" w:rsidP="00CB572B">
      <w:pPr>
        <w:pStyle w:val="EditorsNote"/>
        <w:numPr>
          <w:ilvl w:val="0"/>
          <w:numId w:val="16"/>
        </w:numPr>
        <w:rPr>
          <w:ins w:id="1953" w:author="3563" w:date="2023-06-09T11:06:00Z"/>
        </w:rPr>
      </w:pPr>
      <w:ins w:id="1954" w:author="3563" w:date="2023-06-09T11:06:00Z">
        <w:r w:rsidRPr="006C12CD">
          <w:rPr>
            <w:lang w:eastAsia="ja-JP"/>
          </w:rPr>
          <w:t>The referred test case 6.2A.1.2.6 in TS 38.521-2 is incomplete for power class 1, 2 and 4.</w:t>
        </w:r>
      </w:ins>
    </w:p>
    <w:p w14:paraId="74259D7B" w14:textId="77777777" w:rsidR="00CB572B" w:rsidRPr="006C12CD" w:rsidRDefault="00CB572B" w:rsidP="00CB572B">
      <w:pPr>
        <w:pStyle w:val="EditorsNote"/>
        <w:numPr>
          <w:ilvl w:val="0"/>
          <w:numId w:val="16"/>
        </w:numPr>
        <w:rPr>
          <w:ins w:id="1955" w:author="3563" w:date="2023-06-09T11:06:00Z"/>
        </w:rPr>
      </w:pPr>
      <w:ins w:id="1956" w:author="3563" w:date="2023-06-09T11:06:00Z">
        <w:r w:rsidRPr="006C12CD">
          <w:rPr>
            <w:lang w:eastAsia="ja-JP"/>
          </w:rPr>
          <w:t>The referred test case 6.2A.1.2.6 in TS 38.521-2 is FFS for test configuration table.</w:t>
        </w:r>
      </w:ins>
    </w:p>
    <w:p w14:paraId="62177CE8" w14:textId="77777777" w:rsidR="00CB572B" w:rsidRPr="006C12CD" w:rsidRDefault="00CB572B" w:rsidP="00CB572B">
      <w:pPr>
        <w:pStyle w:val="H6"/>
        <w:rPr>
          <w:ins w:id="1957" w:author="3563" w:date="2023-06-09T11:06:00Z"/>
        </w:rPr>
      </w:pPr>
      <w:ins w:id="1958" w:author="3563" w:date="2023-06-09T11:06:00Z">
        <w:r w:rsidRPr="006C12CD">
          <w:lastRenderedPageBreak/>
          <w:t>6.2B.1.4_1.6.2.1</w:t>
        </w:r>
        <w:r w:rsidRPr="006C12CD">
          <w:tab/>
          <w:t>Test purpose</w:t>
        </w:r>
      </w:ins>
    </w:p>
    <w:p w14:paraId="3A1FA89F" w14:textId="77777777" w:rsidR="00CB572B" w:rsidRPr="006C12CD" w:rsidRDefault="00CB572B" w:rsidP="00CB572B">
      <w:pPr>
        <w:rPr>
          <w:ins w:id="1959" w:author="3563" w:date="2023-06-09T11:06:00Z"/>
        </w:rPr>
      </w:pPr>
      <w:ins w:id="1960" w:author="3563" w:date="2023-06-09T11:06:00Z">
        <w:r w:rsidRPr="006C12CD">
          <w:t>Same test purpose as in clause 6.2A.1.2.6.1 in TS 38.521-2 [9] for the NR carriers.</w:t>
        </w:r>
      </w:ins>
    </w:p>
    <w:p w14:paraId="6B94BB85" w14:textId="77777777" w:rsidR="00CB572B" w:rsidRPr="006C12CD" w:rsidRDefault="00CB572B" w:rsidP="00CB572B">
      <w:pPr>
        <w:pStyle w:val="H6"/>
        <w:rPr>
          <w:ins w:id="1961" w:author="3563" w:date="2023-06-09T11:06:00Z"/>
        </w:rPr>
      </w:pPr>
      <w:ins w:id="1962" w:author="3563" w:date="2023-06-09T11:06:00Z">
        <w:r w:rsidRPr="006C12CD">
          <w:t>6.2B.1.4_1.6.2.2</w:t>
        </w:r>
        <w:r w:rsidRPr="006C12CD">
          <w:tab/>
          <w:t>Test applicability</w:t>
        </w:r>
      </w:ins>
    </w:p>
    <w:p w14:paraId="43EABC67" w14:textId="77777777" w:rsidR="00CB572B" w:rsidRPr="006C12CD" w:rsidRDefault="00CB572B" w:rsidP="00CB572B">
      <w:pPr>
        <w:rPr>
          <w:ins w:id="1963" w:author="3563" w:date="2023-06-09T11:06:00Z"/>
        </w:rPr>
      </w:pPr>
      <w:ins w:id="1964" w:author="3563" w:date="2023-06-09T11:06:00Z">
        <w:r w:rsidRPr="006C12CD">
          <w:t xml:space="preserve">This test case applies to all types of E-UTRA UE release 15 and forward, supporting inter-band EN-DC including FR2 with </w:t>
        </w:r>
        <w:r w:rsidRPr="006C12CD">
          <w:rPr>
            <w:rFonts w:eastAsia="SimSun"/>
          </w:rPr>
          <w:t xml:space="preserve">7 </w:t>
        </w:r>
        <w:r w:rsidRPr="006C12CD">
          <w:t xml:space="preserve">NR </w:t>
        </w:r>
        <w:r w:rsidRPr="006C12CD">
          <w:rPr>
            <w:rFonts w:eastAsia="SimSun"/>
          </w:rPr>
          <w:t xml:space="preserve">UL </w:t>
        </w:r>
        <w:r w:rsidRPr="006C12CD">
          <w:t>CCs.</w:t>
        </w:r>
      </w:ins>
    </w:p>
    <w:p w14:paraId="1F4A823A" w14:textId="77777777" w:rsidR="00CB572B" w:rsidRPr="006C12CD" w:rsidRDefault="00CB572B" w:rsidP="00CB572B">
      <w:pPr>
        <w:pStyle w:val="H6"/>
        <w:rPr>
          <w:ins w:id="1965" w:author="3563" w:date="2023-06-09T11:06:00Z"/>
        </w:rPr>
      </w:pPr>
      <w:ins w:id="1966" w:author="3563" w:date="2023-06-09T11:06:00Z">
        <w:r w:rsidRPr="006C12CD">
          <w:t>6.2B.1.4_1.6.2.3</w:t>
        </w:r>
        <w:r w:rsidRPr="006C12CD">
          <w:tab/>
          <w:t>Minimum conformance requirements</w:t>
        </w:r>
      </w:ins>
    </w:p>
    <w:p w14:paraId="0872B780" w14:textId="77777777" w:rsidR="00CB572B" w:rsidRPr="006C12CD" w:rsidRDefault="00CB572B" w:rsidP="00CB572B">
      <w:pPr>
        <w:rPr>
          <w:ins w:id="1967" w:author="3563" w:date="2023-06-09T11:06:00Z"/>
        </w:rPr>
      </w:pPr>
      <w:ins w:id="1968" w:author="3563" w:date="2023-06-09T11:06:00Z">
        <w:r w:rsidRPr="006C12CD">
          <w:t>Same minimum conformance requirements as in clause 6.2A.1.2.6.3 in TS 38.521-2[9].</w:t>
        </w:r>
      </w:ins>
    </w:p>
    <w:p w14:paraId="33F66777" w14:textId="77777777" w:rsidR="00CB572B" w:rsidRPr="006C12CD" w:rsidRDefault="00CB572B" w:rsidP="00CB572B">
      <w:pPr>
        <w:pStyle w:val="H6"/>
        <w:rPr>
          <w:ins w:id="1969" w:author="3563" w:date="2023-06-09T11:06:00Z"/>
        </w:rPr>
      </w:pPr>
      <w:ins w:id="1970" w:author="3563" w:date="2023-06-09T11:06:00Z">
        <w:r w:rsidRPr="006C12CD">
          <w:t>6.2B.1.4_1.6.2.4</w:t>
        </w:r>
        <w:r w:rsidRPr="006C12CD">
          <w:tab/>
          <w:t>Test description</w:t>
        </w:r>
      </w:ins>
    </w:p>
    <w:p w14:paraId="0EEC2264" w14:textId="77777777" w:rsidR="00CB572B" w:rsidRPr="006C12CD" w:rsidRDefault="00CB572B" w:rsidP="00CB572B">
      <w:pPr>
        <w:pStyle w:val="H6"/>
        <w:rPr>
          <w:ins w:id="1971" w:author="3563" w:date="2023-06-09T11:06:00Z"/>
        </w:rPr>
      </w:pPr>
      <w:ins w:id="1972" w:author="3563" w:date="2023-06-09T11:06:00Z">
        <w:r w:rsidRPr="006C12CD">
          <w:t>6.2B.1.4_1.6.2.4.1</w:t>
        </w:r>
        <w:r w:rsidRPr="006C12CD">
          <w:tab/>
          <w:t>Initial condition</w:t>
        </w:r>
      </w:ins>
    </w:p>
    <w:p w14:paraId="13F007DC" w14:textId="77777777" w:rsidR="00CB572B" w:rsidRPr="006C12CD" w:rsidRDefault="00CB572B" w:rsidP="00CB572B">
      <w:pPr>
        <w:rPr>
          <w:ins w:id="1973" w:author="3563" w:date="2023-06-09T11:06:00Z"/>
        </w:rPr>
      </w:pPr>
      <w:ins w:id="1974" w:author="3563" w:date="2023-06-09T11:06:00Z">
        <w:r w:rsidRPr="006C12CD">
          <w:t xml:space="preserve">Same test description as in clause 6.2A.1.2.6.4 in TS 38.521-2 [9] for the </w:t>
        </w:r>
        <w:r w:rsidRPr="006C12CD">
          <w:rPr>
            <w:i/>
          </w:rPr>
          <w:t>NR</w:t>
        </w:r>
        <w:r w:rsidRPr="006C12CD">
          <w:t xml:space="preserve"> carriers with the following exception:</w:t>
        </w:r>
      </w:ins>
    </w:p>
    <w:p w14:paraId="7A6A38DE" w14:textId="77777777" w:rsidR="00CB572B" w:rsidRPr="006C12CD" w:rsidRDefault="00CB572B" w:rsidP="00CB572B">
      <w:pPr>
        <w:rPr>
          <w:ins w:id="1975" w:author="3563" w:date="2023-06-09T11:06:00Z"/>
        </w:rPr>
      </w:pPr>
      <w:ins w:id="1976" w:author="3563" w:date="2023-06-09T11:06:00Z">
        <w:r w:rsidRPr="006C12CD">
          <w:t xml:space="preserve">The initial test configurations for E-UTRA band consist of environmental conditions, </w:t>
        </w:r>
        <w:r w:rsidRPr="006C12CD">
          <w:rPr>
            <w:lang w:eastAsia="ja-JP"/>
          </w:rPr>
          <w:t xml:space="preserve">test </w:t>
        </w:r>
        <w:r w:rsidRPr="006C12CD">
          <w:t>frequencies</w:t>
        </w:r>
        <w:r w:rsidRPr="006C12CD">
          <w:rPr>
            <w:lang w:eastAsia="ja-JP"/>
          </w:rPr>
          <w:t>, a</w:t>
        </w:r>
        <w:r w:rsidRPr="006C12CD">
          <w:t xml:space="preserve">nd channel bandwidths </w:t>
        </w:r>
        <w:r w:rsidRPr="006C12CD">
          <w:rPr>
            <w:lang w:eastAsia="ja-JP"/>
          </w:rPr>
          <w:t xml:space="preserve">based on </w:t>
        </w:r>
        <w:r w:rsidRPr="006C12CD">
          <w:t xml:space="preserve">E-UTRA bands </w:t>
        </w:r>
        <w:r w:rsidRPr="006C12CD">
          <w:rPr>
            <w:lang w:eastAsia="ja-JP"/>
          </w:rPr>
          <w:t xml:space="preserve">specified in Table </w:t>
        </w:r>
        <w:r w:rsidRPr="006C12CD">
          <w:t>4.7-1.</w:t>
        </w:r>
      </w:ins>
    </w:p>
    <w:p w14:paraId="58149475" w14:textId="77777777" w:rsidR="00CB572B" w:rsidRPr="006C12CD" w:rsidRDefault="00CB572B" w:rsidP="00CB572B">
      <w:pPr>
        <w:rPr>
          <w:ins w:id="1977" w:author="3563" w:date="2023-06-09T11:06:00Z"/>
        </w:rPr>
      </w:pPr>
      <w:ins w:id="1978" w:author="3563" w:date="2023-06-09T11:06:00Z">
        <w:r w:rsidRPr="006C12CD">
          <w:t>For Initial conditions as in clause 6.2A.1.2.1.4.1 in TS 38.521-2 [9], the following steps will be added to configure E-UTRA component:</w:t>
        </w:r>
      </w:ins>
    </w:p>
    <w:p w14:paraId="2890376E" w14:textId="77777777" w:rsidR="00CB572B" w:rsidRPr="006C12CD" w:rsidRDefault="00CB572B" w:rsidP="00CB572B">
      <w:pPr>
        <w:pStyle w:val="B10"/>
        <w:rPr>
          <w:ins w:id="1979" w:author="3563" w:date="2023-06-09T11:06:00Z"/>
        </w:rPr>
      </w:pPr>
      <w:ins w:id="1980" w:author="3563" w:date="2023-06-09T11:06:00Z">
        <w:r w:rsidRPr="006C12CD">
          <w:t>2.1.</w:t>
        </w:r>
        <w:r w:rsidRPr="006C12CD">
          <w:tab/>
          <w:t>The parameter settings for E-UTRA cell are set up according to TS 36.508 [11] subclause 4.4.3.</w:t>
        </w:r>
      </w:ins>
    </w:p>
    <w:p w14:paraId="3FAB3228" w14:textId="77777777" w:rsidR="00CB572B" w:rsidRPr="006C12CD" w:rsidRDefault="00CB572B" w:rsidP="00CB572B">
      <w:pPr>
        <w:pStyle w:val="B10"/>
        <w:ind w:left="851" w:hanging="567"/>
        <w:rPr>
          <w:ins w:id="1981" w:author="3563" w:date="2023-06-09T11:06:00Z"/>
        </w:rPr>
      </w:pPr>
      <w:ins w:id="1982" w:author="3563" w:date="2023-06-09T11:06:00Z">
        <w:r w:rsidRPr="006C12CD">
          <w:t>3.1.</w:t>
        </w:r>
        <w:r w:rsidRPr="006C12CD">
          <w:tab/>
          <w:t>The E-UTRA downlink signal level, uplink signal level are set according to Table 4.7-1 and propagation conditions are set according to Annex B.0 of TS 36.521-1 [10].</w:t>
        </w:r>
      </w:ins>
    </w:p>
    <w:p w14:paraId="25AFEF0A" w14:textId="77777777" w:rsidR="00CB572B" w:rsidRPr="006C12CD" w:rsidRDefault="00CB572B" w:rsidP="00CB572B">
      <w:pPr>
        <w:rPr>
          <w:ins w:id="1983" w:author="3563" w:date="2023-06-09T11:06:00Z"/>
        </w:rPr>
      </w:pPr>
      <w:ins w:id="1984" w:author="3563" w:date="2023-06-09T11:06:00Z">
        <w:r w:rsidRPr="006C12CD">
          <w:t>Step 6 of Initial conditions as in clause 6.2A.1.2.1.4.1 in TS 38.521-2 [9] is replaced by:</w:t>
        </w:r>
      </w:ins>
    </w:p>
    <w:p w14:paraId="6972298C" w14:textId="77777777" w:rsidR="00CB572B" w:rsidRPr="006C12CD" w:rsidRDefault="00CB572B" w:rsidP="00CB572B">
      <w:pPr>
        <w:pStyle w:val="B10"/>
        <w:ind w:left="834" w:hanging="550"/>
        <w:rPr>
          <w:ins w:id="1985" w:author="3563" w:date="2023-06-09T11:06:00Z"/>
        </w:rPr>
      </w:pPr>
      <w:ins w:id="1986" w:author="3563" w:date="2023-06-09T11:06:00Z">
        <w:r w:rsidRPr="006C12CD">
          <w:t>6.</w:t>
        </w:r>
        <w:r w:rsidRPr="006C12CD">
          <w:tab/>
          <w:t>Ensure the UE is in state RRC_CONNECTED with generic procedure parameters Connectivity EN-DC, DC bearer MCG and SCG, Connected without release On according to TS 38.508-1 [6] clause 4.5.</w:t>
        </w:r>
      </w:ins>
    </w:p>
    <w:p w14:paraId="5BB0D4AC" w14:textId="77777777" w:rsidR="00CB572B" w:rsidRPr="006C12CD" w:rsidRDefault="00CB572B" w:rsidP="00CB572B">
      <w:pPr>
        <w:rPr>
          <w:ins w:id="1987" w:author="3563" w:date="2023-06-09T11:06:00Z"/>
        </w:rPr>
      </w:pPr>
      <w:ins w:id="1988" w:author="3563" w:date="2023-06-09T11:06:00Z">
        <w:r w:rsidRPr="006C12CD">
          <w:t>Same test procedure as in clause 6.2A.1.2.1.4.2 in TS 38.521-2 [9] with the following steps added for E-UTRA component:</w:t>
        </w:r>
      </w:ins>
    </w:p>
    <w:p w14:paraId="29DBAB25" w14:textId="77777777" w:rsidR="00CB572B" w:rsidRPr="006C12CD" w:rsidRDefault="00CB572B" w:rsidP="00CB572B">
      <w:pPr>
        <w:pStyle w:val="B10"/>
        <w:ind w:left="852" w:hanging="568"/>
        <w:rPr>
          <w:ins w:id="1989" w:author="3563" w:date="2023-06-09T11:06:00Z"/>
          <w:lang w:val="en-US" w:eastAsia="zh-TW"/>
          <w:rPrChange w:id="1990" w:author="Bruce Hsueh  Intertek" w:date="2022-07-19T17:06:00Z">
            <w:rPr>
              <w:ins w:id="1991" w:author="3563" w:date="2023-06-09T11:06:00Z"/>
              <w:lang w:eastAsia="zh-TW"/>
            </w:rPr>
          </w:rPrChange>
        </w:rPr>
      </w:pPr>
      <w:ins w:id="1992" w:author="3563" w:date="2023-06-09T11:06:00Z">
        <w:r w:rsidRPr="006C12CD">
          <w:t>1.1</w:t>
        </w:r>
        <w:r w:rsidRPr="006C12CD">
          <w:tab/>
          <w:t>On the E-UTRA carrier, disable periodic and aperiodic CQI reports, disable SRS, set TimeAlignmentTimerDedicated IE to infinity and disable downlink and uplink scheduling, all as per Table 4.7-1 under clause 4.7 of TS 36.508 [11].</w:t>
        </w:r>
      </w:ins>
    </w:p>
    <w:p w14:paraId="6B416A0E" w14:textId="77777777" w:rsidR="00CB572B" w:rsidRPr="006910BE" w:rsidRDefault="00CB572B" w:rsidP="00CB572B">
      <w:pPr>
        <w:pStyle w:val="H6"/>
        <w:rPr>
          <w:ins w:id="1993" w:author="3563" w:date="2023-06-09T11:06:00Z"/>
        </w:rPr>
      </w:pPr>
      <w:ins w:id="1994" w:author="3563" w:date="2023-06-09T11:06:00Z">
        <w:r w:rsidRPr="006C12CD">
          <w:t>6.2B.1.4_1.6.2.5</w:t>
        </w:r>
        <w:r w:rsidRPr="006C12CD">
          <w:tab/>
          <w:t>Test Requir</w:t>
        </w:r>
        <w:r w:rsidRPr="006910BE">
          <w:t>ements</w:t>
        </w:r>
      </w:ins>
    </w:p>
    <w:p w14:paraId="478E7D18" w14:textId="77777777" w:rsidR="00CB572B" w:rsidRPr="00061126" w:rsidRDefault="00CB572B" w:rsidP="00CB572B">
      <w:pPr>
        <w:rPr>
          <w:ins w:id="1995" w:author="3563" w:date="2023-06-09T11:06:00Z"/>
          <w:rPrChange w:id="1996" w:author="Bruce Hsueh  Intertek" w:date="2022-07-19T15:38:00Z">
            <w:rPr>
              <w:ins w:id="1997" w:author="3563" w:date="2023-06-09T11:06:00Z"/>
              <w:noProof/>
              <w:color w:val="FF0000"/>
            </w:rPr>
          </w:rPrChange>
        </w:rPr>
      </w:pPr>
      <w:ins w:id="1998" w:author="3563" w:date="2023-06-09T11:06:00Z">
        <w:r w:rsidRPr="006910BE">
          <w:t>Same test requirement as in clause 6.2A.1.2.</w:t>
        </w:r>
        <w:r>
          <w:t>6</w:t>
        </w:r>
        <w:r w:rsidRPr="006910BE">
          <w:t xml:space="preserve">.5 in TS 38.521-2 [9] for the </w:t>
        </w:r>
        <w:r w:rsidRPr="006910BE">
          <w:rPr>
            <w:i/>
          </w:rPr>
          <w:t>NR</w:t>
        </w:r>
        <w:r w:rsidRPr="006910BE">
          <w:t xml:space="preserve"> carriers.</w:t>
        </w:r>
      </w:ins>
    </w:p>
    <w:p w14:paraId="49B0CE3F" w14:textId="09C2125C" w:rsidR="005479A4" w:rsidRPr="009B053A" w:rsidRDefault="006A7121" w:rsidP="005479A4">
      <w:pPr>
        <w:pStyle w:val="Heading4"/>
        <w:rPr>
          <w:lang w:eastAsia="zh-CN"/>
        </w:rPr>
      </w:pPr>
      <w:r w:rsidRPr="009B053A">
        <w:t>6.2B.1.4D</w:t>
      </w:r>
      <w:r w:rsidRPr="009B053A">
        <w:tab/>
        <w:t>UE Maximum Output Power for Inter-Band EN-DC including FR2 for UL</w:t>
      </w:r>
      <w:r w:rsidR="00B5126A" w:rsidRPr="009B053A">
        <w:t xml:space="preserve"> </w:t>
      </w:r>
      <w:r w:rsidRPr="009B053A">
        <w:t>MIMO</w:t>
      </w:r>
      <w:bookmarkEnd w:id="1877"/>
      <w:bookmarkEnd w:id="1878"/>
      <w:bookmarkEnd w:id="1879"/>
      <w:bookmarkEnd w:id="1880"/>
      <w:bookmarkEnd w:id="1881"/>
      <w:bookmarkEnd w:id="1882"/>
      <w:bookmarkEnd w:id="1893"/>
      <w:bookmarkEnd w:id="1897"/>
    </w:p>
    <w:p w14:paraId="557B8F9E" w14:textId="1EE516EA" w:rsidR="00AB2B30" w:rsidRPr="009B053A" w:rsidRDefault="005479A4" w:rsidP="006910BE">
      <w:pPr>
        <w:pStyle w:val="Heading5"/>
      </w:pPr>
      <w:bookmarkStart w:id="1999" w:name="_Toc106872657"/>
      <w:bookmarkStart w:id="2000" w:name="_Toc133249693"/>
      <w:r w:rsidRPr="009B053A">
        <w:t>6.2B.1.4D</w:t>
      </w:r>
      <w:r w:rsidRPr="009B053A">
        <w:rPr>
          <w:lang w:eastAsia="zh-CN"/>
        </w:rPr>
        <w:t>.1</w:t>
      </w:r>
      <w:r w:rsidRPr="009B053A">
        <w:tab/>
        <w:t>UE Maximum Output Power for Inter-Band EN-DC including FR2 for UL MIMO</w:t>
      </w:r>
      <w:bookmarkEnd w:id="1999"/>
      <w:bookmarkEnd w:id="2000"/>
    </w:p>
    <w:p w14:paraId="00418BA0"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6D9629D3" w14:textId="53721D37" w:rsidR="00AB2B30" w:rsidRPr="009B053A" w:rsidRDefault="006A7121">
      <w:pPr>
        <w:pStyle w:val="EditorsNote"/>
      </w:pPr>
      <w:r w:rsidRPr="009B053A">
        <w:t>-</w:t>
      </w:r>
      <w:r w:rsidRPr="009B053A">
        <w:tab/>
        <w:t>The referred test case 6.2D.1</w:t>
      </w:r>
      <w:r w:rsidR="005479A4" w:rsidRPr="009B053A">
        <w:rPr>
          <w:lang w:eastAsia="zh-CN"/>
        </w:rPr>
        <w:t>.1</w:t>
      </w:r>
      <w:r w:rsidRPr="009B053A">
        <w:t xml:space="preserve"> in TS 38.521-2 [9] is incomplete</w:t>
      </w:r>
    </w:p>
    <w:p w14:paraId="34CF8668" w14:textId="1603A076" w:rsidR="00AB2B30" w:rsidRPr="009B053A" w:rsidRDefault="006A7121">
      <w:pPr>
        <w:pStyle w:val="H6"/>
      </w:pPr>
      <w:r w:rsidRPr="009B053A">
        <w:t>6.2B.1.4D.</w:t>
      </w:r>
      <w:r w:rsidR="005479A4" w:rsidRPr="009B053A">
        <w:rPr>
          <w:lang w:eastAsia="zh-CN"/>
        </w:rPr>
        <w:t>1.</w:t>
      </w:r>
      <w:r w:rsidRPr="009B053A">
        <w:t>1</w:t>
      </w:r>
      <w:r w:rsidRPr="009B053A">
        <w:tab/>
        <w:t>Test purpose</w:t>
      </w:r>
    </w:p>
    <w:p w14:paraId="1864044C" w14:textId="5148B1DE" w:rsidR="00AB2B30" w:rsidRPr="009B053A" w:rsidRDefault="006A7121">
      <w:r w:rsidRPr="009B053A">
        <w:t>Same test purpose as in clause 6.2D.1</w:t>
      </w:r>
      <w:r w:rsidR="005479A4" w:rsidRPr="009B053A">
        <w:t>.1</w:t>
      </w:r>
      <w:r w:rsidRPr="009B053A">
        <w:t xml:space="preserve"> in TS 38.521-2 [9] for the NR carrier.</w:t>
      </w:r>
    </w:p>
    <w:p w14:paraId="50059A25" w14:textId="60C0B8D0" w:rsidR="00AB2B30" w:rsidRPr="009B053A" w:rsidRDefault="006A7121">
      <w:pPr>
        <w:pStyle w:val="H6"/>
      </w:pPr>
      <w:r w:rsidRPr="009B053A">
        <w:lastRenderedPageBreak/>
        <w:t>6.2B.1.4D.</w:t>
      </w:r>
      <w:r w:rsidR="005479A4" w:rsidRPr="009B053A">
        <w:t>1.</w:t>
      </w:r>
      <w:r w:rsidRPr="009B053A">
        <w:t>2</w:t>
      </w:r>
      <w:r w:rsidRPr="009B053A">
        <w:tab/>
        <w:t>Test applicability</w:t>
      </w:r>
    </w:p>
    <w:p w14:paraId="01F762AC" w14:textId="6FD410E9" w:rsidR="00AB2B30" w:rsidRPr="009B053A" w:rsidRDefault="006A7121">
      <w:r w:rsidRPr="009B053A">
        <w:t xml:space="preserve">This test case applies to all types of E-UTRA UE release 15 and forward, supporting inter-band EN-DC including FR2 </w:t>
      </w:r>
      <w:r w:rsidRPr="009B053A">
        <w:rPr>
          <w:rFonts w:eastAsia="SimSun"/>
        </w:rPr>
        <w:t>with UL</w:t>
      </w:r>
      <w:r w:rsidR="005D2C7B" w:rsidRPr="009B053A">
        <w:rPr>
          <w:rFonts w:eastAsia="SimSun"/>
        </w:rPr>
        <w:t xml:space="preserve"> </w:t>
      </w:r>
      <w:r w:rsidRPr="009B053A">
        <w:rPr>
          <w:rFonts w:eastAsia="SimSun"/>
        </w:rPr>
        <w:t>MIMO</w:t>
      </w:r>
      <w:r w:rsidRPr="009B053A">
        <w:t>.</w:t>
      </w:r>
    </w:p>
    <w:p w14:paraId="0A91232D" w14:textId="09E98B21" w:rsidR="00AB2B30" w:rsidRPr="009B053A" w:rsidRDefault="006A7121">
      <w:pPr>
        <w:pStyle w:val="H6"/>
      </w:pPr>
      <w:r w:rsidRPr="009B053A">
        <w:t>6.2B.1.4D.</w:t>
      </w:r>
      <w:r w:rsidR="005479A4" w:rsidRPr="009B053A">
        <w:t>1.</w:t>
      </w:r>
      <w:r w:rsidRPr="009B053A">
        <w:t>3</w:t>
      </w:r>
      <w:r w:rsidRPr="009B053A">
        <w:tab/>
        <w:t>Minimum conformance requirements</w:t>
      </w:r>
    </w:p>
    <w:p w14:paraId="7CFF1BC9" w14:textId="772284FD" w:rsidR="00AB2B30" w:rsidRPr="009B053A" w:rsidRDefault="006A7121">
      <w:r w:rsidRPr="009B053A">
        <w:t>Same minimum conformance requirements as in clause 6.2D.1</w:t>
      </w:r>
      <w:r w:rsidR="005479A4" w:rsidRPr="009B053A">
        <w:t>.1</w:t>
      </w:r>
      <w:r w:rsidRPr="009B053A">
        <w:t xml:space="preserve"> in TS 38.521-2 [9] for the NR carrier. </w:t>
      </w:r>
    </w:p>
    <w:p w14:paraId="61D9E5D2" w14:textId="77777777" w:rsidR="00AB2B30" w:rsidRPr="009B053A" w:rsidRDefault="006A7121">
      <w:r w:rsidRPr="009B053A">
        <w:t>No exception requirements applicable to NR or LTE. LTE anchor agnostic approach is applied.</w:t>
      </w:r>
    </w:p>
    <w:p w14:paraId="7F5284EC" w14:textId="77777777" w:rsidR="00AB2B30" w:rsidRPr="009B053A" w:rsidRDefault="006A7121">
      <w:r w:rsidRPr="009B053A">
        <w:t>The normative reference for this measurement is TS 38.101-3 [4] clause 6.2B.1.4.</w:t>
      </w:r>
    </w:p>
    <w:p w14:paraId="1BC2578F" w14:textId="09367A30" w:rsidR="00AB2B30" w:rsidRPr="009B053A" w:rsidRDefault="006A7121">
      <w:pPr>
        <w:pStyle w:val="H6"/>
      </w:pPr>
      <w:r w:rsidRPr="009B053A">
        <w:t>6.2B.1.4D.</w:t>
      </w:r>
      <w:r w:rsidR="005479A4" w:rsidRPr="009B053A">
        <w:t>1.</w:t>
      </w:r>
      <w:r w:rsidRPr="009B053A">
        <w:t>4</w:t>
      </w:r>
      <w:r w:rsidRPr="009B053A">
        <w:tab/>
        <w:t>Test description</w:t>
      </w:r>
    </w:p>
    <w:p w14:paraId="09A5CC50" w14:textId="50A93DE5" w:rsidR="00AB2B30" w:rsidRPr="009B053A" w:rsidRDefault="006A7121">
      <w:r w:rsidRPr="009B053A">
        <w:t>Same test description as in clause 6.2D.1</w:t>
      </w:r>
      <w:r w:rsidR="005479A4" w:rsidRPr="009B053A">
        <w:t>.1</w:t>
      </w:r>
      <w:r w:rsidRPr="009B053A">
        <w:t xml:space="preserve"> in TS 38.521-2 [9] for the NR carrier with the following exception:</w:t>
      </w:r>
    </w:p>
    <w:p w14:paraId="389BD7DA" w14:textId="3ED06A47" w:rsidR="00AB2B30" w:rsidRPr="009B053A" w:rsidRDefault="006A7121">
      <w:r w:rsidRPr="009B053A">
        <w:t>The initial test configurations for E-UTRA band consist of environmental conditions, test frequencies, and channel bandwidths based on E-UTRA bands specified in Table 4.</w:t>
      </w:r>
      <w:r w:rsidR="00131A91" w:rsidRPr="009B053A">
        <w:t>7</w:t>
      </w:r>
      <w:r w:rsidRPr="009B053A">
        <w:t>-1. For Initial conditions as in clause 6.2D.1</w:t>
      </w:r>
      <w:r w:rsidR="005479A4" w:rsidRPr="009B053A">
        <w:t>.1</w:t>
      </w:r>
      <w:r w:rsidRPr="009B053A">
        <w:t xml:space="preserve"> in TS 38.521-2 [9], the following steps will be added to configure E-UTRA component:</w:t>
      </w:r>
    </w:p>
    <w:p w14:paraId="4DB4A847" w14:textId="77777777" w:rsidR="00AB2B30" w:rsidRPr="009B053A" w:rsidRDefault="006A7121">
      <w:pPr>
        <w:pStyle w:val="B10"/>
      </w:pPr>
      <w:r w:rsidRPr="009B053A">
        <w:t>2.1.</w:t>
      </w:r>
      <w:r w:rsidRPr="009B053A">
        <w:tab/>
        <w:t>The parameter settings for E-UTRA cell are set up according to TS 36.508 [11] clause 4.4.3.</w:t>
      </w:r>
    </w:p>
    <w:p w14:paraId="26A87CB8"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8C558EA" w14:textId="05B1CD2B" w:rsidR="00AB2B30" w:rsidRPr="009B053A" w:rsidRDefault="006A7121">
      <w:r w:rsidRPr="009B053A">
        <w:t>[Step 6] of Initial conditions as in clause 6.2D.1</w:t>
      </w:r>
      <w:r w:rsidR="005479A4" w:rsidRPr="009B053A">
        <w:t>.1</w:t>
      </w:r>
      <w:r w:rsidRPr="009B053A">
        <w:t xml:space="preserve"> in TS 38.521-2 [9] is replaced by</w:t>
      </w:r>
      <w:r w:rsidR="00E4342E" w:rsidRPr="009B053A">
        <w:t xml:space="preserve"> the following two steps</w:t>
      </w:r>
      <w:r w:rsidRPr="009B053A">
        <w:t xml:space="preserve">: </w:t>
      </w:r>
    </w:p>
    <w:p w14:paraId="63ECB365" w14:textId="77777777" w:rsidR="0021353D" w:rsidRPr="009B053A" w:rsidRDefault="006A7121" w:rsidP="0021353D">
      <w:pPr>
        <w:pStyle w:val="B10"/>
      </w:pPr>
      <w:r w:rsidRPr="009B053A">
        <w:t>6.</w:t>
      </w:r>
      <w:r w:rsidRPr="009B053A">
        <w:tab/>
        <w:t>Ensure the UE is in state RRC_CONNECTED with generic procedure parameters Connectivity EN-DC, DC bearer MCG and SCG</w:t>
      </w:r>
      <w:bookmarkStart w:id="2001" w:name="OLE_LINK29"/>
      <w:r w:rsidR="003620BF" w:rsidRPr="009B053A">
        <w:t xml:space="preserve">, Connected without release </w:t>
      </w:r>
      <w:r w:rsidR="003620BF" w:rsidRPr="009B053A">
        <w:rPr>
          <w:i/>
        </w:rPr>
        <w:t>On</w:t>
      </w:r>
      <w:bookmarkEnd w:id="2001"/>
      <w:r w:rsidRPr="009B053A">
        <w:t xml:space="preserve"> according to TS 38.508</w:t>
      </w:r>
      <w:r w:rsidR="00F104B7" w:rsidRPr="009B053A">
        <w:t>-1</w:t>
      </w:r>
      <w:r w:rsidRPr="009B053A">
        <w:t> [6] clause 4.5.</w:t>
      </w:r>
    </w:p>
    <w:p w14:paraId="35F0DA15" w14:textId="5C89FFA1" w:rsidR="00AB2B30" w:rsidRPr="009B053A" w:rsidRDefault="0021353D" w:rsidP="0021353D">
      <w:pPr>
        <w:pStyle w:val="B10"/>
      </w:pPr>
      <w:r w:rsidRPr="009B053A">
        <w:t>7.</w:t>
      </w:r>
      <w:r w:rsidRPr="009B053A">
        <w:tab/>
        <w:t>On the E-UTRA carrier, disable periodic and aperiodic CQI reports, disable SRS, set TimeAlignmentTimerDedicated IE to infinity and disable downlink and uplink scheduling, all as per Table 4.</w:t>
      </w:r>
      <w:r w:rsidR="00131A91" w:rsidRPr="009B053A">
        <w:t>7</w:t>
      </w:r>
      <w:r w:rsidRPr="009B053A">
        <w:t>-1 under clause 4.6.</w:t>
      </w:r>
    </w:p>
    <w:p w14:paraId="6A8FA559" w14:textId="75EF33D9" w:rsidR="0021353D" w:rsidRPr="009B053A" w:rsidRDefault="0021353D" w:rsidP="0021353D">
      <w:pPr>
        <w:pStyle w:val="H6"/>
      </w:pPr>
      <w:r w:rsidRPr="009B053A">
        <w:t>6.2B.1.4D.</w:t>
      </w:r>
      <w:r w:rsidR="005479A4" w:rsidRPr="009B053A">
        <w:t>1.</w:t>
      </w:r>
      <w:r w:rsidRPr="009B053A">
        <w:t>5</w:t>
      </w:r>
      <w:r w:rsidRPr="009B053A">
        <w:tab/>
        <w:t>Test requirement</w:t>
      </w:r>
    </w:p>
    <w:p w14:paraId="600A9B00" w14:textId="6EE59584" w:rsidR="005479A4" w:rsidRPr="009B053A" w:rsidRDefault="006A7121" w:rsidP="005479A4">
      <w:pPr>
        <w:rPr>
          <w:lang w:eastAsia="zh-CN"/>
        </w:rPr>
      </w:pPr>
      <w:r w:rsidRPr="009B053A">
        <w:t>Same test requirement as in clause 6.2D.1</w:t>
      </w:r>
      <w:r w:rsidR="00A63BF4" w:rsidRPr="009B053A">
        <w:t>.5</w:t>
      </w:r>
      <w:r w:rsidRPr="009B053A">
        <w:t xml:space="preserve"> of TS 38.521-2 [9] for the NR carrier.</w:t>
      </w:r>
    </w:p>
    <w:p w14:paraId="7A8C24F9" w14:textId="77777777" w:rsidR="005479A4" w:rsidRPr="009B053A" w:rsidRDefault="005479A4" w:rsidP="005479A4">
      <w:pPr>
        <w:pStyle w:val="Heading5"/>
      </w:pPr>
      <w:bookmarkStart w:id="2002" w:name="_Toc106872658"/>
      <w:bookmarkStart w:id="2003" w:name="_Toc133249694"/>
      <w:r w:rsidRPr="009B053A">
        <w:t>6.2B.1.4D.2</w:t>
      </w:r>
      <w:r w:rsidRPr="009B053A">
        <w:tab/>
        <w:t>UE Maximum Output Power for Inter-Band EN-DC including FR2 for UL MIMO- Spherical coverage</w:t>
      </w:r>
      <w:bookmarkEnd w:id="2002"/>
      <w:bookmarkEnd w:id="2003"/>
    </w:p>
    <w:p w14:paraId="6D734FFA" w14:textId="77777777" w:rsidR="005479A4" w:rsidRPr="009B053A" w:rsidRDefault="005479A4" w:rsidP="005479A4">
      <w:pPr>
        <w:pStyle w:val="EditorsNote"/>
      </w:pPr>
      <w:r w:rsidRPr="009B053A">
        <w:t>Editor's note:</w:t>
      </w:r>
      <w:r w:rsidRPr="009B053A">
        <w:tab/>
        <w:t>This clause is incomplete. The following aspects are either missing or not yet determined:</w:t>
      </w:r>
    </w:p>
    <w:p w14:paraId="7BD01CD5" w14:textId="77777777" w:rsidR="005479A4" w:rsidRPr="009B053A" w:rsidRDefault="005479A4" w:rsidP="005479A4">
      <w:pPr>
        <w:pStyle w:val="EditorsNote"/>
      </w:pPr>
      <w:r w:rsidRPr="009B053A">
        <w:t>-</w:t>
      </w:r>
      <w:r w:rsidRPr="009B053A">
        <w:tab/>
        <w:t>The referred test case 6.2D.1.2 in TS 38.521-2 [9] is incomplete</w:t>
      </w:r>
    </w:p>
    <w:p w14:paraId="79EF10AF" w14:textId="77777777" w:rsidR="005479A4" w:rsidRPr="009B053A" w:rsidRDefault="005479A4" w:rsidP="005479A4">
      <w:pPr>
        <w:pStyle w:val="H6"/>
      </w:pPr>
      <w:r w:rsidRPr="009B053A">
        <w:t>6.2B.1.4D.2</w:t>
      </w:r>
      <w:r w:rsidRPr="009B053A">
        <w:rPr>
          <w:lang w:eastAsia="zh-CN"/>
        </w:rPr>
        <w:t>.</w:t>
      </w:r>
      <w:r w:rsidRPr="009B053A">
        <w:t>1</w:t>
      </w:r>
      <w:r w:rsidRPr="009B053A">
        <w:tab/>
        <w:t>Test purpose</w:t>
      </w:r>
    </w:p>
    <w:p w14:paraId="63600CC6" w14:textId="77777777" w:rsidR="005479A4" w:rsidRPr="009B053A" w:rsidRDefault="005479A4" w:rsidP="005479A4">
      <w:r w:rsidRPr="009B053A">
        <w:t>Same test purpose as in clause 6.2D.1.2 in TS 38.521-2 [9] for the NR carrier.</w:t>
      </w:r>
    </w:p>
    <w:p w14:paraId="76D6E3DD" w14:textId="77777777" w:rsidR="005479A4" w:rsidRPr="009B053A" w:rsidRDefault="005479A4" w:rsidP="005479A4">
      <w:pPr>
        <w:pStyle w:val="H6"/>
      </w:pPr>
      <w:r w:rsidRPr="009B053A">
        <w:t>6.2B.1.4D.2</w:t>
      </w:r>
      <w:r w:rsidRPr="009B053A">
        <w:rPr>
          <w:lang w:eastAsia="zh-CN"/>
        </w:rPr>
        <w:t>.</w:t>
      </w:r>
      <w:r w:rsidRPr="009B053A">
        <w:t>2</w:t>
      </w:r>
      <w:r w:rsidRPr="009B053A">
        <w:tab/>
        <w:t>Test applicability</w:t>
      </w:r>
    </w:p>
    <w:p w14:paraId="2CF0909E" w14:textId="77777777" w:rsidR="005479A4" w:rsidRPr="009B053A" w:rsidRDefault="005479A4" w:rsidP="005479A4">
      <w:r w:rsidRPr="009B053A">
        <w:t xml:space="preserve">This test case applies to all types of E-UTRA UE release 15 and forward, supporting inter-band EN-DC including FR2 </w:t>
      </w:r>
      <w:r w:rsidRPr="009B053A">
        <w:rPr>
          <w:rFonts w:eastAsia="SimSun"/>
        </w:rPr>
        <w:t>with UL MIMO</w:t>
      </w:r>
      <w:r w:rsidRPr="009B053A">
        <w:t>.</w:t>
      </w:r>
    </w:p>
    <w:p w14:paraId="23E8D6A4" w14:textId="77777777" w:rsidR="005479A4" w:rsidRPr="009B053A" w:rsidRDefault="005479A4" w:rsidP="005479A4">
      <w:pPr>
        <w:pStyle w:val="H6"/>
      </w:pPr>
      <w:r w:rsidRPr="009B053A">
        <w:t>6.2B.1.4D.2</w:t>
      </w:r>
      <w:r w:rsidRPr="009B053A">
        <w:rPr>
          <w:lang w:eastAsia="zh-CN"/>
        </w:rPr>
        <w:t>.</w:t>
      </w:r>
      <w:r w:rsidRPr="009B053A">
        <w:t>3</w:t>
      </w:r>
      <w:r w:rsidRPr="009B053A">
        <w:tab/>
        <w:t>Minimum conformance requirements</w:t>
      </w:r>
    </w:p>
    <w:p w14:paraId="367F11DE" w14:textId="77777777" w:rsidR="005479A4" w:rsidRPr="009B053A" w:rsidRDefault="005479A4" w:rsidP="005479A4">
      <w:r w:rsidRPr="009B053A">
        <w:t xml:space="preserve">Same minimum conformance requirements as in clause 6.2D.1.2 in TS 38.521-2 [9] for the NR carrier. </w:t>
      </w:r>
    </w:p>
    <w:p w14:paraId="43DD45A5" w14:textId="77777777" w:rsidR="005479A4" w:rsidRPr="009B053A" w:rsidRDefault="005479A4" w:rsidP="005479A4">
      <w:r w:rsidRPr="009B053A">
        <w:t>No exception requirements applicable to NR or LTE. LTE anchor agnostic approach is applied.</w:t>
      </w:r>
    </w:p>
    <w:p w14:paraId="1AC5962C" w14:textId="77777777" w:rsidR="005479A4" w:rsidRPr="009B053A" w:rsidRDefault="005479A4" w:rsidP="005479A4">
      <w:r w:rsidRPr="009B053A">
        <w:t>The normative reference for this measurement is TS 38.101-3 [4] clause 6.2B.1.4.</w:t>
      </w:r>
    </w:p>
    <w:p w14:paraId="291ED78C" w14:textId="77777777" w:rsidR="005479A4" w:rsidRPr="009B053A" w:rsidRDefault="005479A4" w:rsidP="005479A4">
      <w:pPr>
        <w:pStyle w:val="H6"/>
      </w:pPr>
      <w:r w:rsidRPr="009B053A">
        <w:lastRenderedPageBreak/>
        <w:t>6.2B.1.4D.2</w:t>
      </w:r>
      <w:r w:rsidRPr="009B053A">
        <w:rPr>
          <w:lang w:eastAsia="zh-CN"/>
        </w:rPr>
        <w:t>.</w:t>
      </w:r>
      <w:r w:rsidRPr="009B053A">
        <w:t>4</w:t>
      </w:r>
      <w:r w:rsidRPr="009B053A">
        <w:tab/>
        <w:t>Test description</w:t>
      </w:r>
    </w:p>
    <w:p w14:paraId="1F3FED3A" w14:textId="77777777" w:rsidR="005479A4" w:rsidRPr="009B053A" w:rsidRDefault="005479A4" w:rsidP="005479A4">
      <w:r w:rsidRPr="009B053A">
        <w:t>Same test description as in clause 6.2D.1.2 in TS 38.521-2 [9] for the NR carrier with the following exception:</w:t>
      </w:r>
    </w:p>
    <w:p w14:paraId="727C9BF7" w14:textId="24B0B08A" w:rsidR="005479A4" w:rsidRPr="009B053A" w:rsidRDefault="005479A4" w:rsidP="005479A4">
      <w:r w:rsidRPr="009B053A">
        <w:t>The initial test configurations for E-UTRA band consist of environmental conditions, test frequencies, and channel bandwidths based on E-UTRA bands specified in Table 4.</w:t>
      </w:r>
      <w:r w:rsidR="0010214A" w:rsidRPr="009B053A">
        <w:t>7</w:t>
      </w:r>
      <w:r w:rsidRPr="009B053A">
        <w:t>-1. For Initial conditions as in clause 6.2D.1.2 in TS 38.521-2 [9], the following steps will be added to configure E-UTRA component:</w:t>
      </w:r>
    </w:p>
    <w:p w14:paraId="31784107" w14:textId="77777777" w:rsidR="005479A4" w:rsidRPr="009B053A" w:rsidRDefault="005479A4" w:rsidP="005479A4">
      <w:pPr>
        <w:pStyle w:val="B10"/>
      </w:pPr>
      <w:r w:rsidRPr="009B053A">
        <w:t>2.1.</w:t>
      </w:r>
      <w:r w:rsidRPr="009B053A">
        <w:tab/>
        <w:t>The parameter settings for E-UTRA cell are set up according to TS 36.508 [11] clause 4.4.3.</w:t>
      </w:r>
    </w:p>
    <w:p w14:paraId="6D636B67" w14:textId="77777777" w:rsidR="005479A4" w:rsidRPr="009B053A" w:rsidRDefault="005479A4" w:rsidP="005479A4">
      <w:pPr>
        <w:pStyle w:val="B10"/>
      </w:pPr>
      <w:r w:rsidRPr="009B053A">
        <w:t>3.1.</w:t>
      </w:r>
      <w:r w:rsidRPr="009B053A">
        <w:tab/>
        <w:t>The E-UTRA downlink signal level, uplink signal level are set according to Table 4.7-1 and propagation conditions are set according to Annex B.0 of TS 36.521-1 [10].</w:t>
      </w:r>
    </w:p>
    <w:p w14:paraId="1A1C41A9" w14:textId="77777777" w:rsidR="005479A4" w:rsidRPr="009B053A" w:rsidRDefault="005479A4" w:rsidP="005479A4">
      <w:r w:rsidRPr="009B053A">
        <w:t xml:space="preserve">[Step 6] of Initial conditions as in clause 6.2D.1.2 in TS 38.521-2 [9] is replaced by the following two steps: </w:t>
      </w:r>
    </w:p>
    <w:p w14:paraId="490FB1F5" w14:textId="77777777" w:rsidR="005479A4" w:rsidRPr="009B053A" w:rsidRDefault="005479A4" w:rsidP="005479A4">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w:t>
      </w:r>
    </w:p>
    <w:p w14:paraId="7A2ADB5E" w14:textId="7D7C8682" w:rsidR="005479A4" w:rsidRPr="009B053A" w:rsidRDefault="005479A4" w:rsidP="005479A4">
      <w:pPr>
        <w:pStyle w:val="B10"/>
      </w:pPr>
      <w:r w:rsidRPr="009B053A">
        <w:t>7.</w:t>
      </w:r>
      <w:r w:rsidRPr="009B053A">
        <w:tab/>
        <w:t>On the E-UTRA carrier, disable periodic and aperiodic CQI reports, disable SRS, set TimeAlignmentTimerDedicated IE to infinity and disable downlink and uplink scheduling, all as per Table 4.</w:t>
      </w:r>
      <w:r w:rsidR="00DF4304" w:rsidRPr="009B053A">
        <w:t>7</w:t>
      </w:r>
      <w:r w:rsidRPr="009B053A">
        <w:t>-1 under clause 4.</w:t>
      </w:r>
      <w:r w:rsidR="00DF4304" w:rsidRPr="009B053A">
        <w:t>7</w:t>
      </w:r>
      <w:r w:rsidRPr="009B053A">
        <w:t>.</w:t>
      </w:r>
    </w:p>
    <w:p w14:paraId="592E9D68" w14:textId="77777777" w:rsidR="005479A4" w:rsidRPr="009B053A" w:rsidRDefault="005479A4" w:rsidP="005479A4">
      <w:pPr>
        <w:pStyle w:val="H6"/>
      </w:pPr>
      <w:r w:rsidRPr="009B053A">
        <w:t>6.2B.1.4D.2</w:t>
      </w:r>
      <w:r w:rsidRPr="009B053A">
        <w:rPr>
          <w:lang w:eastAsia="zh-CN"/>
        </w:rPr>
        <w:t>.</w:t>
      </w:r>
      <w:r w:rsidRPr="009B053A">
        <w:t>5</w:t>
      </w:r>
      <w:r w:rsidRPr="009B053A">
        <w:tab/>
        <w:t>Test requirement</w:t>
      </w:r>
    </w:p>
    <w:p w14:paraId="1E29790C" w14:textId="6C598D26" w:rsidR="00AB2B30" w:rsidRPr="009B053A" w:rsidRDefault="005479A4" w:rsidP="005479A4">
      <w:r w:rsidRPr="009B053A">
        <w:t>Same test requirement as in clause 6.2D.1.2 of TS 38.521-2 [9] for the NR carrier.</w:t>
      </w:r>
    </w:p>
    <w:p w14:paraId="38158A1E" w14:textId="77777777" w:rsidR="00AB2B30" w:rsidRPr="009B053A" w:rsidRDefault="006A7121">
      <w:pPr>
        <w:pStyle w:val="Heading4"/>
      </w:pPr>
      <w:bookmarkStart w:id="2004" w:name="_Toc43976910"/>
      <w:bookmarkStart w:id="2005" w:name="_Toc52213482"/>
      <w:bookmarkStart w:id="2006" w:name="_Toc60742938"/>
      <w:bookmarkStart w:id="2007" w:name="_Toc68206121"/>
      <w:bookmarkStart w:id="2008" w:name="_Toc75971919"/>
      <w:bookmarkStart w:id="2009" w:name="_Toc85051342"/>
      <w:bookmarkStart w:id="2010" w:name="_Toc90493340"/>
      <w:bookmarkStart w:id="2011" w:name="_Toc90493980"/>
      <w:bookmarkStart w:id="2012" w:name="_Toc100094004"/>
      <w:bookmarkStart w:id="2013" w:name="_Toc106872659"/>
      <w:bookmarkStart w:id="2014" w:name="_Toc133249695"/>
      <w:r w:rsidRPr="009B053A">
        <w:t>6.2B.1.5</w:t>
      </w:r>
      <w:r w:rsidRPr="009B053A">
        <w:tab/>
        <w:t>UE Maximum Output Power for Inter-Band EN-DC including both FR1 and FR2</w:t>
      </w:r>
      <w:bookmarkEnd w:id="1883"/>
      <w:bookmarkEnd w:id="1884"/>
      <w:bookmarkEnd w:id="1885"/>
      <w:bookmarkEnd w:id="1886"/>
      <w:bookmarkEnd w:id="1887"/>
      <w:bookmarkEnd w:id="2004"/>
      <w:bookmarkEnd w:id="2005"/>
      <w:bookmarkEnd w:id="2006"/>
      <w:bookmarkEnd w:id="2007"/>
      <w:bookmarkEnd w:id="2008"/>
      <w:bookmarkEnd w:id="2009"/>
      <w:bookmarkEnd w:id="2010"/>
      <w:bookmarkEnd w:id="2011"/>
      <w:bookmarkEnd w:id="2012"/>
      <w:bookmarkEnd w:id="2013"/>
      <w:bookmarkEnd w:id="2014"/>
    </w:p>
    <w:p w14:paraId="2D6062B0" w14:textId="77777777" w:rsidR="00AB2B30" w:rsidRPr="009B053A" w:rsidRDefault="006A7121">
      <w:pPr>
        <w:pStyle w:val="H6"/>
      </w:pPr>
      <w:bookmarkStart w:id="2015" w:name="_Toc27475618"/>
      <w:r w:rsidRPr="009B053A">
        <w:t>6.2B.1.5.1</w:t>
      </w:r>
      <w:r w:rsidRPr="009B053A">
        <w:tab/>
        <w:t>Test purpose</w:t>
      </w:r>
      <w:bookmarkEnd w:id="2015"/>
    </w:p>
    <w:p w14:paraId="65B6BFD8" w14:textId="77777777" w:rsidR="00AB2B30" w:rsidRPr="009B053A" w:rsidRDefault="006A7121">
      <w:r w:rsidRPr="009B053A">
        <w:t>Same test purpose as in clause 6.2.1.1 in TS 38.521-1 [8] for NR FR1 carrier and 6.2.1.1 in TS 38.521-2 [9] for NR FR2 carrier.</w:t>
      </w:r>
    </w:p>
    <w:p w14:paraId="2EEAAD5E" w14:textId="77777777" w:rsidR="00AB2B30" w:rsidRPr="009B053A" w:rsidRDefault="006A7121">
      <w:pPr>
        <w:pStyle w:val="H6"/>
      </w:pPr>
      <w:bookmarkStart w:id="2016" w:name="_Toc27475619"/>
      <w:r w:rsidRPr="009B053A">
        <w:t>6.2B.1.5.2</w:t>
      </w:r>
      <w:r w:rsidRPr="009B053A">
        <w:tab/>
        <w:t>Test applicability</w:t>
      </w:r>
      <w:bookmarkEnd w:id="2016"/>
    </w:p>
    <w:p w14:paraId="7C09B833"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1BEC808E" w14:textId="4A805278" w:rsidR="00AB2B30" w:rsidRPr="009B053A" w:rsidRDefault="006A7121">
      <w:r w:rsidRPr="009B053A">
        <w:t xml:space="preserve">No test case details are specified. The </w:t>
      </w:r>
      <w:r w:rsidR="008A5B6C" w:rsidRPr="009B053A">
        <w:t xml:space="preserve">EN-DC </w:t>
      </w:r>
      <w:r w:rsidRPr="009B053A">
        <w:t>requirements for maximum output power apply and are tested as part of the EN-DC within FR1 and EN-DC including FR2 test cases in clause 6.2B.</w:t>
      </w:r>
    </w:p>
    <w:p w14:paraId="5B0C7D29" w14:textId="60D95FAC" w:rsidR="00AB2B30" w:rsidRPr="009B053A" w:rsidRDefault="006A7121">
      <w:pPr>
        <w:pStyle w:val="Heading4"/>
      </w:pPr>
      <w:bookmarkStart w:id="2017" w:name="_Toc43976911"/>
      <w:bookmarkStart w:id="2018" w:name="_Toc52213483"/>
      <w:bookmarkStart w:id="2019" w:name="_Toc60742939"/>
      <w:bookmarkStart w:id="2020" w:name="_Toc68206122"/>
      <w:bookmarkStart w:id="2021" w:name="_Toc75971920"/>
      <w:bookmarkStart w:id="2022" w:name="_Toc85051343"/>
      <w:bookmarkStart w:id="2023" w:name="_Toc90493341"/>
      <w:bookmarkStart w:id="2024" w:name="_Toc90493981"/>
      <w:bookmarkStart w:id="2025" w:name="_Toc100094005"/>
      <w:bookmarkStart w:id="2026" w:name="_Toc106872660"/>
      <w:bookmarkStart w:id="2027" w:name="_Toc133249696"/>
      <w:bookmarkStart w:id="2028" w:name="OLE_LINK104"/>
      <w:bookmarkStart w:id="2029" w:name="_Toc27475620"/>
      <w:bookmarkStart w:id="2030" w:name="_Toc29495208"/>
      <w:bookmarkStart w:id="2031" w:name="_Toc36116252"/>
      <w:bookmarkStart w:id="2032" w:name="_Toc36118301"/>
      <w:bookmarkStart w:id="2033" w:name="_Toc36560414"/>
      <w:r w:rsidRPr="009B053A">
        <w:t>6.2B.1.5D</w:t>
      </w:r>
      <w:r w:rsidRPr="009B053A">
        <w:tab/>
        <w:t>UE Maximum Output Power for Inter-Band EN-DC including both FR1 and FR2 for UL</w:t>
      </w:r>
      <w:r w:rsidR="008007B9" w:rsidRPr="009B053A">
        <w:t xml:space="preserve"> </w:t>
      </w:r>
      <w:r w:rsidRPr="009B053A">
        <w:t>MIMO</w:t>
      </w:r>
      <w:bookmarkEnd w:id="2017"/>
      <w:bookmarkEnd w:id="2018"/>
      <w:bookmarkEnd w:id="2019"/>
      <w:bookmarkEnd w:id="2020"/>
      <w:bookmarkEnd w:id="2021"/>
      <w:bookmarkEnd w:id="2022"/>
      <w:bookmarkEnd w:id="2023"/>
      <w:bookmarkEnd w:id="2024"/>
      <w:bookmarkEnd w:id="2025"/>
      <w:bookmarkEnd w:id="2026"/>
      <w:bookmarkEnd w:id="2027"/>
    </w:p>
    <w:p w14:paraId="092A62DE" w14:textId="77777777" w:rsidR="00AB2B30" w:rsidRPr="009B053A" w:rsidRDefault="006A7121">
      <w:pPr>
        <w:pStyle w:val="H6"/>
      </w:pPr>
      <w:r w:rsidRPr="009B053A">
        <w:t>6.2B.1.5D.1</w:t>
      </w:r>
      <w:r w:rsidRPr="009B053A">
        <w:tab/>
        <w:t>Test purpose</w:t>
      </w:r>
    </w:p>
    <w:p w14:paraId="3A1F9160" w14:textId="77777777" w:rsidR="00AB2B30" w:rsidRPr="009B053A" w:rsidRDefault="006A7121">
      <w:bookmarkStart w:id="2034" w:name="OLE_LINK105"/>
      <w:r w:rsidRPr="009B053A">
        <w:t>Same test purpose as in clause 6.2.1.1 in TS 38.521-1 [8] for NR FR1 carrier and 6.2.1.1 in TS 38.521-2 [9] for NR FR2 carrier.</w:t>
      </w:r>
    </w:p>
    <w:bookmarkEnd w:id="2034"/>
    <w:p w14:paraId="6818E897" w14:textId="77777777" w:rsidR="00AB2B30" w:rsidRPr="009B053A" w:rsidRDefault="006A7121">
      <w:pPr>
        <w:pStyle w:val="H6"/>
      </w:pPr>
      <w:r w:rsidRPr="009B053A">
        <w:t>6.2B.1.5D.2</w:t>
      </w:r>
      <w:r w:rsidRPr="009B053A">
        <w:tab/>
        <w:t>Test applicability</w:t>
      </w:r>
    </w:p>
    <w:p w14:paraId="1E9FC518" w14:textId="77777777" w:rsidR="00AB2B30" w:rsidRPr="009B053A" w:rsidRDefault="006A7121">
      <w:bookmarkStart w:id="2035" w:name="OLE_LINK116"/>
      <w:r w:rsidRPr="009B053A">
        <w:t xml:space="preserve">The requirements in this test are not testable due to issues with combined testing of NR FR1 and E-UTRA in conducted mode with NR FR2 in </w:t>
      </w:r>
      <w:bookmarkStart w:id="2036" w:name="OLE_LINK115"/>
      <w:r w:rsidRPr="009B053A">
        <w:t>radiated mode</w:t>
      </w:r>
      <w:bookmarkEnd w:id="2036"/>
      <w:r w:rsidRPr="009B053A">
        <w:t>. Therefore, the conducted and radiated requirements are tested separately.</w:t>
      </w:r>
    </w:p>
    <w:p w14:paraId="7258F432" w14:textId="37E8A487" w:rsidR="00AB2B30" w:rsidRPr="009B053A" w:rsidRDefault="006A7121">
      <w:r w:rsidRPr="009B053A">
        <w:t xml:space="preserve">No test case details are specified. The </w:t>
      </w:r>
      <w:r w:rsidR="008A5B6C" w:rsidRPr="009B053A">
        <w:t xml:space="preserve">EN-DC </w:t>
      </w:r>
      <w:r w:rsidRPr="009B053A">
        <w:t>requirements for maximum output power apply and are tested as part of the EN-DC within FR1 as in clause 6.2.1 in TS 38.521-1 [8] and EN-DC within FR2 as in clause 6.2.1 in TS 38.521-2 [9].</w:t>
      </w:r>
      <w:bookmarkEnd w:id="2028"/>
      <w:bookmarkEnd w:id="2035"/>
    </w:p>
    <w:p w14:paraId="76C63A8E" w14:textId="77777777" w:rsidR="00D71528" w:rsidRPr="009B053A" w:rsidRDefault="00D71528" w:rsidP="00D71528">
      <w:pPr>
        <w:pStyle w:val="Heading3"/>
      </w:pPr>
      <w:bookmarkStart w:id="2037" w:name="_Toc133249697"/>
      <w:bookmarkStart w:id="2038" w:name="_Toc43976912"/>
      <w:bookmarkStart w:id="2039" w:name="_Toc52213484"/>
      <w:bookmarkStart w:id="2040" w:name="_Toc60742940"/>
      <w:bookmarkStart w:id="2041" w:name="_Toc68206123"/>
      <w:bookmarkStart w:id="2042" w:name="_Toc75971921"/>
      <w:bookmarkStart w:id="2043" w:name="_Toc85051344"/>
      <w:bookmarkStart w:id="2044" w:name="_Toc90493342"/>
      <w:bookmarkStart w:id="2045" w:name="_Toc90493982"/>
      <w:bookmarkStart w:id="2046" w:name="_Toc100094006"/>
      <w:bookmarkStart w:id="2047" w:name="_Toc106872661"/>
      <w:r w:rsidRPr="009B053A">
        <w:lastRenderedPageBreak/>
        <w:t>6.2B.1.6</w:t>
      </w:r>
      <w:r w:rsidRPr="009B053A">
        <w:tab/>
        <w:t>UE Maximum Output Power for Inter-Band EN-DC including FR2 (1 NR CC) - EIRP with UL Gaps</w:t>
      </w:r>
      <w:bookmarkEnd w:id="2037"/>
    </w:p>
    <w:p w14:paraId="2DC15FA2" w14:textId="77777777" w:rsidR="00D71528" w:rsidRPr="009B053A" w:rsidRDefault="00D71528" w:rsidP="00D71528">
      <w:pPr>
        <w:pStyle w:val="EditorsNote"/>
      </w:pPr>
      <w:r w:rsidRPr="009B053A">
        <w:t>Editor's note:</w:t>
      </w:r>
      <w:r w:rsidRPr="009B053A">
        <w:tab/>
        <w:t>This clause is incomplete. The following aspects are either missing of not yet determined:</w:t>
      </w:r>
    </w:p>
    <w:p w14:paraId="6E7EA20A" w14:textId="77777777" w:rsidR="00D71528" w:rsidRPr="009B053A" w:rsidRDefault="00D71528" w:rsidP="00D71528">
      <w:pPr>
        <w:pStyle w:val="EditorsNote"/>
      </w:pPr>
      <w:r w:rsidRPr="009B053A">
        <w:t>-</w:t>
      </w:r>
      <w:r w:rsidRPr="009B053A">
        <w:tab/>
        <w:t xml:space="preserve">The associated standalone test 6.2.5 in TS 38.521-2 [9] is incomplete </w:t>
      </w:r>
    </w:p>
    <w:p w14:paraId="0B1B51D2" w14:textId="77777777" w:rsidR="00D71528" w:rsidRPr="009B053A" w:rsidRDefault="00D71528" w:rsidP="00D71528">
      <w:pPr>
        <w:pStyle w:val="EditorsNote"/>
      </w:pPr>
      <w:r w:rsidRPr="009B053A">
        <w:t>-</w:t>
      </w:r>
      <w:r w:rsidRPr="009B053A">
        <w:tab/>
        <w:t>Test Procedure, Message Contents and Message contents in associated SA test 6.2.5 in TS 38521-2 [9]  are FFS</w:t>
      </w:r>
    </w:p>
    <w:p w14:paraId="321EA641" w14:textId="77777777" w:rsidR="00D71528" w:rsidRPr="009B053A" w:rsidRDefault="00D71528" w:rsidP="00D71528">
      <w:pPr>
        <w:pStyle w:val="EditorsNote"/>
      </w:pPr>
      <w:r w:rsidRPr="009B053A">
        <w:t>-</w:t>
      </w:r>
      <w:r w:rsidRPr="009B053A">
        <w:tab/>
        <w:t>Analysis of MU and TT is pending</w:t>
      </w:r>
    </w:p>
    <w:p w14:paraId="5CDCD198" w14:textId="77777777" w:rsidR="00D71528" w:rsidRPr="009B053A" w:rsidRDefault="00D71528" w:rsidP="00D71528">
      <w:pPr>
        <w:pStyle w:val="H6"/>
      </w:pPr>
      <w:r w:rsidRPr="009B053A">
        <w:t>6.2B.1.6.1</w:t>
      </w:r>
      <w:r w:rsidRPr="009B053A">
        <w:tab/>
        <w:t>Test purpose</w:t>
      </w:r>
    </w:p>
    <w:p w14:paraId="1E61A716" w14:textId="77777777" w:rsidR="00D71528" w:rsidRPr="009B053A" w:rsidRDefault="00D71528" w:rsidP="00D71528">
      <w:r w:rsidRPr="009B053A">
        <w:t xml:space="preserve">Same test purpose as in clause 6.2.5 in TS 38.521-2 [9] for the </w:t>
      </w:r>
      <w:r w:rsidRPr="009B053A">
        <w:rPr>
          <w:i/>
        </w:rPr>
        <w:t>NR</w:t>
      </w:r>
      <w:r w:rsidRPr="009B053A">
        <w:t xml:space="preserve"> carrier.</w:t>
      </w:r>
    </w:p>
    <w:p w14:paraId="2353BBEE" w14:textId="77777777" w:rsidR="00D71528" w:rsidRPr="009B053A" w:rsidRDefault="00D71528" w:rsidP="00D71528">
      <w:pPr>
        <w:pStyle w:val="H6"/>
      </w:pPr>
      <w:r w:rsidRPr="009B053A">
        <w:t>6.2B.1.6.2</w:t>
      </w:r>
      <w:r w:rsidRPr="009B053A">
        <w:tab/>
        <w:t>Test applicability</w:t>
      </w:r>
    </w:p>
    <w:p w14:paraId="5E5D5122" w14:textId="77777777" w:rsidR="00D71528" w:rsidRPr="009B053A" w:rsidRDefault="00D71528" w:rsidP="00D71528">
      <w:r w:rsidRPr="009B053A">
        <w:t>This test case applies to all types of E-UTRA UE release 17 and forward, supporting int</w:t>
      </w:r>
      <w:r w:rsidRPr="009B053A">
        <w:rPr>
          <w:rFonts w:eastAsia="MS Mincho"/>
        </w:rPr>
        <w:t>er</w:t>
      </w:r>
      <w:r w:rsidRPr="009B053A">
        <w:t>-band EN-DC including FR2 with 1 NR UL CC along with support for UL-gaps</w:t>
      </w:r>
    </w:p>
    <w:p w14:paraId="3CFE5D9E" w14:textId="77777777" w:rsidR="00D71528" w:rsidRPr="009B053A" w:rsidRDefault="00D71528" w:rsidP="00D71528">
      <w:pPr>
        <w:pStyle w:val="H6"/>
      </w:pPr>
      <w:r w:rsidRPr="009B053A">
        <w:t>6.2B.1.6.3</w:t>
      </w:r>
      <w:r w:rsidRPr="009B053A">
        <w:tab/>
        <w:t>Minimum conformance requirements</w:t>
      </w:r>
    </w:p>
    <w:p w14:paraId="055A4F31" w14:textId="77777777" w:rsidR="00D71528" w:rsidRPr="009B053A" w:rsidRDefault="00D71528" w:rsidP="00D71528">
      <w:r w:rsidRPr="009B053A">
        <w:t xml:space="preserve">Same minimum conformance requirements as in clause 6.2.5 in TS 38.521-2 [9] for the </w:t>
      </w:r>
      <w:r w:rsidRPr="009B053A">
        <w:rPr>
          <w:i/>
        </w:rPr>
        <w:t>NR</w:t>
      </w:r>
      <w:r w:rsidRPr="009B053A">
        <w:t xml:space="preserve"> carrier.</w:t>
      </w:r>
    </w:p>
    <w:p w14:paraId="749CC7A4" w14:textId="77777777" w:rsidR="00D71528" w:rsidRPr="009B053A" w:rsidRDefault="00D71528" w:rsidP="00D71528">
      <w:pPr>
        <w:rPr>
          <w:rFonts w:cs="v5.0.0"/>
        </w:rPr>
      </w:pPr>
      <w:r w:rsidRPr="009B053A">
        <w:t xml:space="preserve">No exception requirements applicable to NR or LTE. LTE anchor agnostic approach is applied. </w:t>
      </w:r>
    </w:p>
    <w:p w14:paraId="3DA3CB4D" w14:textId="77777777" w:rsidR="00D71528" w:rsidRPr="009B053A" w:rsidRDefault="00D71528" w:rsidP="00D71528">
      <w:r w:rsidRPr="009B053A">
        <w:t>The normative reference for this requirement is TS 38.101-3 [4] clause 6.2B.1.6.</w:t>
      </w:r>
    </w:p>
    <w:p w14:paraId="4FBB1207" w14:textId="77777777" w:rsidR="00D71528" w:rsidRPr="009B053A" w:rsidRDefault="00D71528" w:rsidP="00D71528">
      <w:pPr>
        <w:pStyle w:val="H6"/>
      </w:pPr>
      <w:r w:rsidRPr="009B053A">
        <w:t>6.2B.1.6.4</w:t>
      </w:r>
      <w:r w:rsidRPr="009B053A">
        <w:tab/>
        <w:t>Test description</w:t>
      </w:r>
    </w:p>
    <w:p w14:paraId="56AF7434" w14:textId="77777777" w:rsidR="00D71528" w:rsidRPr="009B053A" w:rsidRDefault="00D71528" w:rsidP="00D71528">
      <w:r w:rsidRPr="009B053A">
        <w:t xml:space="preserve">Same test description as in clause 6.2.5 in TS 38.521-2 [9] for the </w:t>
      </w:r>
      <w:r w:rsidRPr="009B053A">
        <w:rPr>
          <w:i/>
        </w:rPr>
        <w:t>NR</w:t>
      </w:r>
      <w:r w:rsidRPr="009B053A">
        <w:t xml:space="preserve"> carrier with the following exception:</w:t>
      </w:r>
    </w:p>
    <w:p w14:paraId="2409CAAE" w14:textId="77777777" w:rsidR="00D71528" w:rsidRPr="009B053A" w:rsidRDefault="00D71528" w:rsidP="00D71528">
      <w:r w:rsidRPr="009B053A">
        <w:t xml:space="preserve">The initial test configurations for E-UTRA band consist of environmental conditions, test frequencies, and channel bandwidths based on E-UTRA bands specified in Table 4.7-1. </w:t>
      </w:r>
    </w:p>
    <w:p w14:paraId="26B13C3F" w14:textId="77777777" w:rsidR="00D71528" w:rsidRPr="009B053A" w:rsidRDefault="00D71528" w:rsidP="00D71528">
      <w:r w:rsidRPr="009B053A">
        <w:t>For initial conditions as in clause 6.2.5 in TS 38.521-2 [9], the following steps will be added to configure E-UTRA component:</w:t>
      </w:r>
    </w:p>
    <w:p w14:paraId="7860F7DA" w14:textId="77777777" w:rsidR="00D71528" w:rsidRPr="009B053A" w:rsidRDefault="00D71528" w:rsidP="00D71528">
      <w:pPr>
        <w:pStyle w:val="B10"/>
      </w:pPr>
      <w:r w:rsidRPr="009B053A">
        <w:t>2.1.</w:t>
      </w:r>
      <w:r w:rsidRPr="009B053A">
        <w:tab/>
        <w:t>The parameter settings for E-UTRA cell are set up according to TS 36.508 [11] clause 4.4.3.</w:t>
      </w:r>
    </w:p>
    <w:p w14:paraId="3B116486" w14:textId="77777777" w:rsidR="00D71528" w:rsidRPr="009B053A" w:rsidRDefault="00D71528" w:rsidP="00D71528">
      <w:pPr>
        <w:pStyle w:val="B10"/>
      </w:pPr>
      <w:r w:rsidRPr="009B053A">
        <w:t>3.1.</w:t>
      </w:r>
      <w:r w:rsidRPr="009B053A">
        <w:tab/>
        <w:t>The E-UTRA downlink signal level, uplink signal level are set according to Table 4.7-1 and propagation conditions are set according to Annex B.0 of TS 36.521-1 [10].</w:t>
      </w:r>
    </w:p>
    <w:p w14:paraId="254A4C1D" w14:textId="77777777" w:rsidR="00D71528" w:rsidRPr="009B053A" w:rsidRDefault="00D71528" w:rsidP="00D71528">
      <w:r w:rsidRPr="009B053A">
        <w:t xml:space="preserve">Step 6 of initial conditions as in clause 6.2.5 in TS 38.521-2 [9] is replaced by: </w:t>
      </w:r>
    </w:p>
    <w:p w14:paraId="2E56A970" w14:textId="77777777" w:rsidR="00D71528" w:rsidRPr="009B053A" w:rsidRDefault="00D71528" w:rsidP="00D71528">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DAEEA4E" w14:textId="77777777" w:rsidR="00D71528" w:rsidRPr="009B053A" w:rsidRDefault="00D71528" w:rsidP="00D71528">
      <w:r w:rsidRPr="009B053A">
        <w:t>Same test procedure as in clause 6.2.5 in TS 38.521-2 [9] with the following steps added for E-UTRA component:</w:t>
      </w:r>
    </w:p>
    <w:p w14:paraId="4A5F8A27" w14:textId="77777777" w:rsidR="00D71528" w:rsidRPr="009B053A" w:rsidRDefault="00D71528" w:rsidP="00D71528">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E43CF83" w14:textId="77777777" w:rsidR="00D71528" w:rsidRPr="009B053A" w:rsidRDefault="00D71528" w:rsidP="00D71528">
      <w:pPr>
        <w:pStyle w:val="H6"/>
      </w:pPr>
      <w:r w:rsidRPr="009B053A">
        <w:t>6.2B.1.6.5</w:t>
      </w:r>
      <w:r w:rsidRPr="009B053A">
        <w:tab/>
        <w:t>Test requirements</w:t>
      </w:r>
    </w:p>
    <w:p w14:paraId="23ABD3A8" w14:textId="349CBB0D" w:rsidR="00D71528" w:rsidRPr="009B053A" w:rsidRDefault="00D71528" w:rsidP="00D71528">
      <w:r w:rsidRPr="009B053A">
        <w:t xml:space="preserve">Same test requirement as in clause 6.2.5 in TS 38.521-2 [9] for the </w:t>
      </w:r>
      <w:r w:rsidRPr="009B053A">
        <w:rPr>
          <w:iCs/>
        </w:rPr>
        <w:t>NR c</w:t>
      </w:r>
      <w:r w:rsidRPr="009B053A">
        <w:t>arrier.</w:t>
      </w:r>
    </w:p>
    <w:p w14:paraId="599D1122" w14:textId="4C720773" w:rsidR="00AB2B30" w:rsidRPr="009B053A" w:rsidRDefault="006A7121">
      <w:pPr>
        <w:pStyle w:val="Heading3"/>
      </w:pPr>
      <w:bookmarkStart w:id="2048" w:name="_Toc133249698"/>
      <w:r w:rsidRPr="009B053A">
        <w:lastRenderedPageBreak/>
        <w:t>6.2B.2</w:t>
      </w:r>
      <w:r w:rsidRPr="009B053A">
        <w:tab/>
        <w:t>UE Maximum Output Power reduction for EN-DC</w:t>
      </w:r>
      <w:bookmarkEnd w:id="2029"/>
      <w:bookmarkEnd w:id="2030"/>
      <w:bookmarkEnd w:id="2031"/>
      <w:bookmarkEnd w:id="2032"/>
      <w:bookmarkEnd w:id="2033"/>
      <w:bookmarkEnd w:id="2038"/>
      <w:bookmarkEnd w:id="2039"/>
      <w:bookmarkEnd w:id="2040"/>
      <w:bookmarkEnd w:id="2041"/>
      <w:bookmarkEnd w:id="2042"/>
      <w:bookmarkEnd w:id="2043"/>
      <w:bookmarkEnd w:id="2044"/>
      <w:bookmarkEnd w:id="2045"/>
      <w:bookmarkEnd w:id="2046"/>
      <w:bookmarkEnd w:id="2047"/>
      <w:bookmarkEnd w:id="2048"/>
    </w:p>
    <w:p w14:paraId="79A71FA3" w14:textId="77777777" w:rsidR="00AB2B30" w:rsidRPr="009B053A" w:rsidRDefault="006A7121">
      <w:pPr>
        <w:pStyle w:val="Heading4"/>
      </w:pPr>
      <w:bookmarkStart w:id="2049" w:name="_Toc27475621"/>
      <w:bookmarkStart w:id="2050" w:name="_Toc29495209"/>
      <w:bookmarkStart w:id="2051" w:name="_Toc36116253"/>
      <w:bookmarkStart w:id="2052" w:name="_Toc36118302"/>
      <w:bookmarkStart w:id="2053" w:name="_Toc36560415"/>
      <w:bookmarkStart w:id="2054" w:name="_Toc43976913"/>
      <w:bookmarkStart w:id="2055" w:name="_Toc52213485"/>
      <w:bookmarkStart w:id="2056" w:name="_Toc60742941"/>
      <w:bookmarkStart w:id="2057" w:name="_Toc68206124"/>
      <w:bookmarkStart w:id="2058" w:name="_Toc75971922"/>
      <w:bookmarkStart w:id="2059" w:name="_Toc85051345"/>
      <w:bookmarkStart w:id="2060" w:name="_Toc90493343"/>
      <w:bookmarkStart w:id="2061" w:name="_Toc90493983"/>
      <w:bookmarkStart w:id="2062" w:name="_Toc100094007"/>
      <w:bookmarkStart w:id="2063" w:name="_Toc106872662"/>
      <w:bookmarkStart w:id="2064" w:name="_Toc133249699"/>
      <w:r w:rsidRPr="009B053A">
        <w:t>6.2B.2.0</w:t>
      </w:r>
      <w:r w:rsidRPr="009B053A">
        <w:tab/>
        <w:t>General</w:t>
      </w:r>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p>
    <w:p w14:paraId="1B75ABB3" w14:textId="77777777" w:rsidR="00AB2B30" w:rsidRPr="009B053A" w:rsidRDefault="006A7121">
      <w:r w:rsidRPr="009B053A">
        <w:t xml:space="preserve">The UE maximum output power reduction (MPR) specified in this clause is applicable for UEs configured with EN-DC when NS_01 is indicated in the MCG and the SCG. The MPR applies subject to indication in the field </w:t>
      </w:r>
      <w:r w:rsidRPr="009B053A">
        <w:rPr>
          <w:i/>
        </w:rPr>
        <w:t xml:space="preserve">modifiedMPRbehavior </w:t>
      </w:r>
      <w:r w:rsidRPr="009B053A">
        <w:t>for the SCG [2].</w:t>
      </w:r>
    </w:p>
    <w:p w14:paraId="0C48B2B2" w14:textId="77777777" w:rsidR="00AB2B30" w:rsidRPr="009B053A" w:rsidRDefault="006A7121">
      <w:pPr>
        <w:pStyle w:val="Heading4"/>
      </w:pPr>
      <w:bookmarkStart w:id="2065" w:name="_Toc27475622"/>
      <w:bookmarkStart w:id="2066" w:name="_Toc29495210"/>
      <w:bookmarkStart w:id="2067" w:name="_Toc36116254"/>
      <w:bookmarkStart w:id="2068" w:name="_Toc36118303"/>
      <w:bookmarkStart w:id="2069" w:name="_Toc36560416"/>
      <w:bookmarkStart w:id="2070" w:name="_Toc43976914"/>
      <w:bookmarkStart w:id="2071" w:name="_Toc52213486"/>
      <w:bookmarkStart w:id="2072" w:name="_Toc60742942"/>
      <w:bookmarkStart w:id="2073" w:name="_Toc68206125"/>
      <w:bookmarkStart w:id="2074" w:name="_Toc75971923"/>
      <w:bookmarkStart w:id="2075" w:name="_Toc85051346"/>
      <w:bookmarkStart w:id="2076" w:name="_Toc90493344"/>
      <w:bookmarkStart w:id="2077" w:name="_Toc90493984"/>
      <w:bookmarkStart w:id="2078" w:name="_Toc100094008"/>
      <w:bookmarkStart w:id="2079" w:name="_Toc106872663"/>
      <w:bookmarkStart w:id="2080" w:name="_Toc133249700"/>
      <w:r w:rsidRPr="009B053A">
        <w:t>6.2B.2.1</w:t>
      </w:r>
      <w:r w:rsidRPr="009B053A">
        <w:tab/>
        <w:t>UE Maximum Output Power reduction for Intra-Band Contiguous EN-DC</w:t>
      </w:r>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p>
    <w:p w14:paraId="5BFC00C6" w14:textId="77777777" w:rsidR="00AB2B30" w:rsidRPr="009B053A" w:rsidRDefault="006A7121">
      <w:pPr>
        <w:pStyle w:val="H6"/>
      </w:pPr>
      <w:r w:rsidRPr="009B053A">
        <w:t>6.2B.2.1.1</w:t>
      </w:r>
      <w:r w:rsidRPr="009B053A">
        <w:tab/>
        <w:t>Test purpose</w:t>
      </w:r>
    </w:p>
    <w:p w14:paraId="6DB688EA" w14:textId="77777777" w:rsidR="00AB2B30" w:rsidRPr="009B053A" w:rsidRDefault="006A7121">
      <w:r w:rsidRPr="009B053A">
        <w:t xml:space="preserve">Same test purpose as in clause 6.2.2.1 in TS 38.521-1 [8] for the NR carrier. </w:t>
      </w:r>
    </w:p>
    <w:p w14:paraId="0EAF62CF" w14:textId="77777777" w:rsidR="00AB2B30" w:rsidRPr="009B053A" w:rsidRDefault="006A7121">
      <w:pPr>
        <w:pStyle w:val="H6"/>
      </w:pPr>
      <w:r w:rsidRPr="009B053A">
        <w:t>6.2B.2.1.2</w:t>
      </w:r>
      <w:r w:rsidRPr="009B053A">
        <w:tab/>
        <w:t>Test applicability</w:t>
      </w:r>
    </w:p>
    <w:p w14:paraId="6C62EEA9" w14:textId="77777777" w:rsidR="00EC172A" w:rsidRPr="009B053A" w:rsidRDefault="006A7121" w:rsidP="00EC172A">
      <w:r w:rsidRPr="009B053A">
        <w:t>This test case applies to all types of E-UTRA power class 3 and power class 2 UE release 15 and forward, supporting intra-band contiguous EN-DC.</w:t>
      </w:r>
    </w:p>
    <w:p w14:paraId="796E64F4" w14:textId="2A6AB3B8" w:rsidR="00AB2B30" w:rsidRPr="009B053A" w:rsidRDefault="00EC172A" w:rsidP="00EC172A">
      <w:r w:rsidRPr="009B053A">
        <w:t>NOTE:</w:t>
      </w:r>
      <w:r w:rsidRPr="009B053A">
        <w:tab/>
        <w:t>Test execution is not necessary if clause 6.5B.2.1.3 ACLR is executed since MPR requirement is verified in this test case.</w:t>
      </w:r>
    </w:p>
    <w:p w14:paraId="44D5775C" w14:textId="77777777" w:rsidR="00450D87" w:rsidRPr="009B053A" w:rsidRDefault="006A7121" w:rsidP="00450D87">
      <w:pPr>
        <w:pStyle w:val="H6"/>
      </w:pPr>
      <w:r w:rsidRPr="009B053A">
        <w:t>6.2B.2.1.3</w:t>
      </w:r>
      <w:r w:rsidRPr="009B053A">
        <w:tab/>
        <w:t>Minimum conformance requirements</w:t>
      </w:r>
    </w:p>
    <w:p w14:paraId="1B23E8F7" w14:textId="4C50E740" w:rsidR="00AB2B30" w:rsidRPr="009B053A" w:rsidRDefault="00450D87" w:rsidP="00450D87">
      <w:pPr>
        <w:pStyle w:val="H6"/>
      </w:pPr>
      <w:r w:rsidRPr="009B053A">
        <w:rPr>
          <w:lang w:eastAsia="zh-CN"/>
        </w:rPr>
        <w:t>6.2B.2.1.3.1</w:t>
      </w:r>
      <w:r w:rsidRPr="009B053A">
        <w:tab/>
        <w:t>General</w:t>
      </w:r>
    </w:p>
    <w:p w14:paraId="4BAD1D2D" w14:textId="77777777" w:rsidR="00AB2B30" w:rsidRPr="009B053A" w:rsidRDefault="006A7121">
      <w:r w:rsidRPr="009B053A">
        <w:t>When the UE is configured for intra-band contiguous EN-DC, the UE determines the total allowed maximum output power reduction as specified in this clause.</w:t>
      </w:r>
    </w:p>
    <w:p w14:paraId="4B453232" w14:textId="77777777" w:rsidR="00AB2B30" w:rsidRPr="009B053A" w:rsidRDefault="006A7121">
      <w:r w:rsidRPr="009B053A">
        <w:t xml:space="preserve">For UE supporting dynamic power sharing the following: </w:t>
      </w:r>
    </w:p>
    <w:p w14:paraId="38A382C1" w14:textId="77777777" w:rsidR="00AB2B30" w:rsidRPr="009B053A" w:rsidRDefault="006A7121">
      <w:pPr>
        <w:pStyle w:val="B10"/>
      </w:pPr>
      <w:r w:rsidRPr="009B053A">
        <w:rPr>
          <w:lang w:bidi="bn-IN"/>
        </w:rPr>
        <w:t>-</w:t>
      </w:r>
      <w:r w:rsidRPr="009B053A">
        <w:rPr>
          <w:lang w:bidi="bn-IN"/>
        </w:rPr>
        <w:tab/>
        <w:t xml:space="preserve">for the MCG, </w:t>
      </w:r>
      <w:r w:rsidRPr="009B053A">
        <w:t>MPR</w:t>
      </w:r>
      <w:r w:rsidRPr="009B053A">
        <w:rPr>
          <w:i/>
          <w:vertAlign w:val="subscript"/>
        </w:rPr>
        <w:t>c</w:t>
      </w:r>
      <w:r w:rsidRPr="009B053A">
        <w:t xml:space="preserve"> in accordance with TS 36.101 [5]</w:t>
      </w:r>
    </w:p>
    <w:p w14:paraId="73DBF0BD" w14:textId="77777777" w:rsidR="00AB2B30" w:rsidRPr="009B053A" w:rsidRDefault="006A7121">
      <w:pPr>
        <w:pStyle w:val="B10"/>
      </w:pPr>
      <w:r w:rsidRPr="009B053A">
        <w:rPr>
          <w:lang w:bidi="bn-IN"/>
        </w:rPr>
        <w:t>-</w:t>
      </w:r>
      <w:r w:rsidRPr="009B053A">
        <w:rPr>
          <w:lang w:bidi="bn-IN"/>
        </w:rPr>
        <w:tab/>
        <w:t>for the SCG,</w:t>
      </w:r>
    </w:p>
    <w:p w14:paraId="57AF7F91" w14:textId="77777777" w:rsidR="00AB2B30" w:rsidRPr="009B053A" w:rsidRDefault="006A7121">
      <w:pPr>
        <w:pStyle w:val="EQ"/>
        <w:rPr>
          <w:noProof w:val="0"/>
        </w:rPr>
      </w:pPr>
      <w:r w:rsidRPr="009B053A">
        <w:rPr>
          <w:noProof w:val="0"/>
        </w:rPr>
        <w:t>MPR'</w:t>
      </w:r>
      <w:r w:rsidRPr="009B053A">
        <w:rPr>
          <w:i/>
          <w:noProof w:val="0"/>
          <w:vertAlign w:val="subscript"/>
        </w:rPr>
        <w:t>c</w:t>
      </w:r>
      <w:r w:rsidRPr="009B053A">
        <w:rPr>
          <w:noProof w:val="0"/>
        </w:rPr>
        <w:t xml:space="preserve"> = MPR</w:t>
      </w:r>
      <w:r w:rsidRPr="009B053A">
        <w:rPr>
          <w:noProof w:val="0"/>
          <w:vertAlign w:val="subscript"/>
        </w:rPr>
        <w:t>NR</w:t>
      </w:r>
      <w:r w:rsidRPr="009B053A">
        <w:rPr>
          <w:noProof w:val="0"/>
        </w:rPr>
        <w:t xml:space="preserve"> = MAX( MPR</w:t>
      </w:r>
      <w:r w:rsidRPr="009B053A">
        <w:rPr>
          <w:noProof w:val="0"/>
          <w:vertAlign w:val="subscript"/>
        </w:rPr>
        <w:t>single,NR</w:t>
      </w:r>
      <w:r w:rsidRPr="009B053A">
        <w:rPr>
          <w:noProof w:val="0"/>
        </w:rPr>
        <w:t>, MPR</w:t>
      </w:r>
      <w:r w:rsidRPr="009B053A">
        <w:rPr>
          <w:noProof w:val="0"/>
          <w:vertAlign w:val="subscript"/>
        </w:rPr>
        <w:t>ENDC</w:t>
      </w:r>
      <w:r w:rsidRPr="009B053A">
        <w:rPr>
          <w:noProof w:val="0"/>
        </w:rPr>
        <w:t>)</w:t>
      </w:r>
    </w:p>
    <w:p w14:paraId="02BDAFBA" w14:textId="77777777" w:rsidR="00AB2B30" w:rsidRPr="009B053A" w:rsidRDefault="006A7121">
      <w:pPr>
        <w:pStyle w:val="B10"/>
      </w:pPr>
      <w:r w:rsidRPr="009B053A">
        <w:rPr>
          <w:lang w:bidi="bn-IN"/>
        </w:rPr>
        <w:t>-</w:t>
      </w:r>
      <w:r w:rsidRPr="009B053A">
        <w:rPr>
          <w:lang w:bidi="bn-IN"/>
        </w:rPr>
        <w:tab/>
      </w:r>
      <w:r w:rsidRPr="009B053A">
        <w:t>for the total configured transmission power,</w:t>
      </w:r>
    </w:p>
    <w:p w14:paraId="420B2213" w14:textId="77777777" w:rsidR="00AB2B30" w:rsidRPr="009B053A" w:rsidRDefault="006A7121">
      <w:pPr>
        <w:pStyle w:val="EQ"/>
        <w:rPr>
          <w:noProof w:val="0"/>
        </w:rPr>
      </w:pPr>
      <w:r w:rsidRPr="009B053A">
        <w:rPr>
          <w:noProof w:val="0"/>
        </w:rPr>
        <w:t>MPR</w:t>
      </w:r>
      <w:r w:rsidRPr="009B053A">
        <w:rPr>
          <w:noProof w:val="0"/>
          <w:vertAlign w:val="subscript"/>
        </w:rPr>
        <w:t>tot</w:t>
      </w:r>
      <w:r w:rsidRPr="009B053A">
        <w:rPr>
          <w:noProof w:val="0"/>
        </w:rPr>
        <w:t xml:space="preserve"> = P</w:t>
      </w:r>
      <w:r w:rsidRPr="009B053A">
        <w:rPr>
          <w:noProof w:val="0"/>
          <w:vertAlign w:val="subscript"/>
        </w:rPr>
        <w:t>PowerClass,EN-DC</w:t>
      </w:r>
      <w:r w:rsidRPr="009B053A">
        <w:rPr>
          <w:noProof w:val="0"/>
        </w:rPr>
        <w:t xml:space="preserve"> – min(P</w:t>
      </w:r>
      <w:r w:rsidRPr="009B053A">
        <w:rPr>
          <w:noProof w:val="0"/>
          <w:vertAlign w:val="subscript"/>
        </w:rPr>
        <w:t>PowerClass,EN-DC</w:t>
      </w:r>
      <w:r w:rsidRPr="009B053A">
        <w:rPr>
          <w:noProof w:val="0"/>
        </w:rPr>
        <w:t xml:space="preserve"> ,10*log</w:t>
      </w:r>
      <w:r w:rsidRPr="009B053A">
        <w:rPr>
          <w:noProof w:val="0"/>
          <w:vertAlign w:val="subscript"/>
        </w:rPr>
        <w:t>10</w:t>
      </w:r>
      <w:r w:rsidRPr="009B053A">
        <w:rPr>
          <w:noProof w:val="0"/>
        </w:rPr>
        <w:t>(10^((P</w:t>
      </w:r>
      <w:r w:rsidRPr="009B053A">
        <w:rPr>
          <w:noProof w:val="0"/>
          <w:vertAlign w:val="subscript"/>
        </w:rPr>
        <w:t xml:space="preserve">PowerClass,E-UTRA </w:t>
      </w:r>
      <w:r w:rsidRPr="009B053A">
        <w:rPr>
          <w:noProof w:val="0"/>
        </w:rPr>
        <w:t>- MPR</w:t>
      </w:r>
      <w:r w:rsidRPr="009B053A">
        <w:rPr>
          <w:noProof w:val="0"/>
          <w:vertAlign w:val="subscript"/>
        </w:rPr>
        <w:t>E-UTRA</w:t>
      </w:r>
      <w:r w:rsidRPr="009B053A">
        <w:rPr>
          <w:noProof w:val="0"/>
        </w:rPr>
        <w:t>)/10) + 10^((P</w:t>
      </w:r>
      <w:r w:rsidRPr="009B053A">
        <w:rPr>
          <w:noProof w:val="0"/>
          <w:vertAlign w:val="subscript"/>
        </w:rPr>
        <w:t xml:space="preserve">PowerClass,NR </w:t>
      </w:r>
      <w:r w:rsidRPr="009B053A">
        <w:rPr>
          <w:noProof w:val="0"/>
        </w:rPr>
        <w:t>- MPR</w:t>
      </w:r>
      <w:r w:rsidRPr="009B053A">
        <w:rPr>
          <w:noProof w:val="0"/>
          <w:vertAlign w:val="subscript"/>
        </w:rPr>
        <w:t>NR</w:t>
      </w:r>
      <w:r w:rsidRPr="009B053A">
        <w:rPr>
          <w:noProof w:val="0"/>
        </w:rPr>
        <w:t>)/10))</w:t>
      </w:r>
    </w:p>
    <w:p w14:paraId="402712E3" w14:textId="77777777" w:rsidR="00AB2B30" w:rsidRPr="009B053A" w:rsidRDefault="006A7121">
      <w:pPr>
        <w:pStyle w:val="B20"/>
      </w:pPr>
      <w:r w:rsidRPr="009B053A">
        <w:t xml:space="preserve">where </w:t>
      </w:r>
    </w:p>
    <w:p w14:paraId="360C7318" w14:textId="77777777" w:rsidR="00AB2B30" w:rsidRPr="009B053A" w:rsidRDefault="006A7121">
      <w:pPr>
        <w:pStyle w:val="EQ"/>
        <w:rPr>
          <w:noProof w:val="0"/>
        </w:rPr>
      </w:pPr>
      <w:r w:rsidRPr="009B053A">
        <w:rPr>
          <w:noProof w:val="0"/>
        </w:rPr>
        <w:t>MPR</w:t>
      </w:r>
      <w:r w:rsidRPr="009B053A">
        <w:rPr>
          <w:noProof w:val="0"/>
          <w:vertAlign w:val="subscript"/>
        </w:rPr>
        <w:t>E-UTRA</w:t>
      </w:r>
      <w:r w:rsidRPr="009B053A">
        <w:rPr>
          <w:noProof w:val="0"/>
        </w:rPr>
        <w:t xml:space="preserve"> = MAX(MPR</w:t>
      </w:r>
      <w:r w:rsidRPr="009B053A">
        <w:rPr>
          <w:noProof w:val="0"/>
          <w:vertAlign w:val="subscript"/>
        </w:rPr>
        <w:t>single,E-UTRA</w:t>
      </w:r>
      <w:r w:rsidRPr="009B053A">
        <w:rPr>
          <w:noProof w:val="0"/>
        </w:rPr>
        <w:t>, MPR</w:t>
      </w:r>
      <w:r w:rsidRPr="009B053A">
        <w:rPr>
          <w:noProof w:val="0"/>
          <w:vertAlign w:val="subscript"/>
        </w:rPr>
        <w:t xml:space="preserve">ENDC </w:t>
      </w:r>
      <w:r w:rsidRPr="009B053A">
        <w:rPr>
          <w:noProof w:val="0"/>
        </w:rPr>
        <w:t>)</w:t>
      </w:r>
    </w:p>
    <w:p w14:paraId="16A83763" w14:textId="77777777" w:rsidR="00AB2B30" w:rsidRPr="009B053A" w:rsidRDefault="006A7121">
      <w:pPr>
        <w:pStyle w:val="B20"/>
      </w:pPr>
      <w:r w:rsidRPr="009B053A">
        <w:t>with</w:t>
      </w:r>
    </w:p>
    <w:p w14:paraId="4E61985F"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 E-UTRA</w:t>
      </w:r>
      <w:r w:rsidRPr="009B053A">
        <w:t>is the MPR defined for the E-UTRA transmission in TS 36.101 [5]</w:t>
      </w:r>
    </w:p>
    <w:p w14:paraId="111F5253"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NR</w:t>
      </w:r>
      <w:r w:rsidRPr="009B053A">
        <w:t xml:space="preserve"> is the MPR defined for the NR transmission in TS 38.101-1 [2]</w:t>
      </w:r>
    </w:p>
    <w:p w14:paraId="79A5FD82" w14:textId="77777777" w:rsidR="00AB2B30" w:rsidRPr="009B053A" w:rsidRDefault="006A7121">
      <w:r w:rsidRPr="009B053A">
        <w:t>For UEs not supporting dynamic power sharing the following</w:t>
      </w:r>
    </w:p>
    <w:p w14:paraId="6FFB6FBE" w14:textId="77777777" w:rsidR="00AB2B30" w:rsidRPr="009B053A" w:rsidRDefault="006A7121">
      <w:pPr>
        <w:pStyle w:val="B10"/>
      </w:pPr>
      <w:r w:rsidRPr="009B053A">
        <w:rPr>
          <w:lang w:bidi="bn-IN"/>
        </w:rPr>
        <w:t>-</w:t>
      </w:r>
      <w:r w:rsidRPr="009B053A">
        <w:rPr>
          <w:lang w:bidi="bn-IN"/>
        </w:rPr>
        <w:tab/>
        <w:t>for the MCG,</w:t>
      </w:r>
    </w:p>
    <w:p w14:paraId="1BFAAE42" w14:textId="77777777" w:rsidR="00AB2B30" w:rsidRPr="009B053A" w:rsidRDefault="006A7121">
      <w:pPr>
        <w:pStyle w:val="EQ"/>
        <w:rPr>
          <w:noProof w:val="0"/>
        </w:rPr>
      </w:pPr>
      <w:r w:rsidRPr="009B053A">
        <w:rPr>
          <w:noProof w:val="0"/>
        </w:rPr>
        <w:t>MPR</w:t>
      </w:r>
      <w:r w:rsidRPr="009B053A">
        <w:rPr>
          <w:i/>
          <w:noProof w:val="0"/>
          <w:vertAlign w:val="subscript"/>
        </w:rPr>
        <w:t>c</w:t>
      </w:r>
      <w:r w:rsidRPr="009B053A">
        <w:rPr>
          <w:noProof w:val="0"/>
        </w:rPr>
        <w:t xml:space="preserve"> = MAX(MPR</w:t>
      </w:r>
      <w:r w:rsidRPr="009B053A">
        <w:rPr>
          <w:noProof w:val="0"/>
          <w:vertAlign w:val="subscript"/>
        </w:rPr>
        <w:t>single,E-UTRA</w:t>
      </w:r>
      <w:r w:rsidRPr="009B053A">
        <w:rPr>
          <w:noProof w:val="0"/>
        </w:rPr>
        <w:t>, MPR</w:t>
      </w:r>
      <w:r w:rsidRPr="009B053A">
        <w:rPr>
          <w:noProof w:val="0"/>
          <w:vertAlign w:val="subscript"/>
        </w:rPr>
        <w:t>ENDC</w:t>
      </w:r>
      <w:r w:rsidRPr="009B053A">
        <w:rPr>
          <w:noProof w:val="0"/>
        </w:rPr>
        <w:t xml:space="preserve"> )</w:t>
      </w:r>
    </w:p>
    <w:p w14:paraId="7AFBD28B" w14:textId="77777777" w:rsidR="00AB2B30" w:rsidRPr="009B053A" w:rsidRDefault="006A7121">
      <w:pPr>
        <w:pStyle w:val="B10"/>
      </w:pPr>
      <w:r w:rsidRPr="009B053A">
        <w:rPr>
          <w:lang w:bidi="bn-IN"/>
        </w:rPr>
        <w:t>-</w:t>
      </w:r>
      <w:r w:rsidRPr="009B053A">
        <w:rPr>
          <w:lang w:bidi="bn-IN"/>
        </w:rPr>
        <w:tab/>
        <w:t>for the SCG,</w:t>
      </w:r>
    </w:p>
    <w:p w14:paraId="29C92405" w14:textId="77777777" w:rsidR="00AB2B30" w:rsidRPr="009B053A" w:rsidRDefault="006A7121">
      <w:pPr>
        <w:pStyle w:val="EQ"/>
        <w:rPr>
          <w:noProof w:val="0"/>
        </w:rPr>
      </w:pPr>
      <w:r w:rsidRPr="009B053A">
        <w:rPr>
          <w:noProof w:val="0"/>
        </w:rPr>
        <w:t>MPR'</w:t>
      </w:r>
      <w:r w:rsidRPr="009B053A">
        <w:rPr>
          <w:i/>
          <w:noProof w:val="0"/>
          <w:vertAlign w:val="subscript"/>
        </w:rPr>
        <w:t>c</w:t>
      </w:r>
      <w:r w:rsidRPr="009B053A">
        <w:rPr>
          <w:noProof w:val="0"/>
        </w:rPr>
        <w:t xml:space="preserve"> = MAX( MPR</w:t>
      </w:r>
      <w:r w:rsidRPr="009B053A">
        <w:rPr>
          <w:noProof w:val="0"/>
          <w:vertAlign w:val="subscript"/>
        </w:rPr>
        <w:t>single,NR</w:t>
      </w:r>
      <w:r w:rsidRPr="009B053A">
        <w:rPr>
          <w:noProof w:val="0"/>
        </w:rPr>
        <w:t>, MPR</w:t>
      </w:r>
      <w:r w:rsidRPr="009B053A">
        <w:rPr>
          <w:noProof w:val="0"/>
          <w:vertAlign w:val="subscript"/>
        </w:rPr>
        <w:t>ENDC</w:t>
      </w:r>
      <w:r w:rsidRPr="009B053A">
        <w:rPr>
          <w:noProof w:val="0"/>
        </w:rPr>
        <w:t xml:space="preserve"> )</w:t>
      </w:r>
    </w:p>
    <w:p w14:paraId="2477A1AB" w14:textId="77777777" w:rsidR="00AB2B30" w:rsidRPr="009B053A" w:rsidRDefault="006A7121">
      <w:pPr>
        <w:pStyle w:val="B20"/>
        <w:rPr>
          <w:rFonts w:eastAsia="Yu Mincho"/>
        </w:rPr>
      </w:pPr>
      <w:r w:rsidRPr="009B053A">
        <w:rPr>
          <w:rFonts w:eastAsia="Yu Mincho"/>
        </w:rPr>
        <w:t>where</w:t>
      </w:r>
    </w:p>
    <w:p w14:paraId="1C81EC66" w14:textId="77777777" w:rsidR="00AB2B30" w:rsidRPr="009B053A" w:rsidRDefault="006A7121">
      <w:pPr>
        <w:pStyle w:val="B30"/>
      </w:pPr>
      <w:r w:rsidRPr="009B053A">
        <w:rPr>
          <w:lang w:bidi="bn-IN"/>
        </w:rPr>
        <w:lastRenderedPageBreak/>
        <w:t>-</w:t>
      </w:r>
      <w:r w:rsidRPr="009B053A">
        <w:rPr>
          <w:lang w:bidi="bn-IN"/>
        </w:rPr>
        <w:tab/>
      </w:r>
      <w:r w:rsidRPr="009B053A">
        <w:t>MPR</w:t>
      </w:r>
      <w:r w:rsidRPr="009B053A">
        <w:rPr>
          <w:vertAlign w:val="subscript"/>
        </w:rPr>
        <w:t>single,NR</w:t>
      </w:r>
      <w:r w:rsidRPr="009B053A">
        <w:t xml:space="preserve"> is the MPR defined for the NR transmission in TS 38.101-1 [2]</w:t>
      </w:r>
    </w:p>
    <w:p w14:paraId="6C1FDE01" w14:textId="77777777" w:rsidR="00450D87" w:rsidRPr="009B053A" w:rsidRDefault="006A7121" w:rsidP="00450D87">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6.101 [5]</w:t>
      </w:r>
    </w:p>
    <w:p w14:paraId="1D94B723" w14:textId="77777777" w:rsidR="00450D87" w:rsidRPr="009B053A" w:rsidRDefault="00450D87" w:rsidP="00450D87">
      <w:pPr>
        <w:rPr>
          <w:rFonts w:eastAsia="Yu Mincho"/>
        </w:rPr>
      </w:pPr>
      <w:r w:rsidRPr="009B053A">
        <w:rPr>
          <w:rFonts w:eastAsia="Yu Mincho"/>
        </w:rPr>
        <w:t>MPR</w:t>
      </w:r>
      <w:r w:rsidRPr="009B053A">
        <w:rPr>
          <w:rFonts w:eastAsia="Yu Mincho"/>
          <w:vertAlign w:val="subscript"/>
        </w:rPr>
        <w:t>ENDC</w:t>
      </w:r>
      <w:r w:rsidRPr="009B053A">
        <w:rPr>
          <w:rFonts w:eastAsia="Yu Mincho"/>
        </w:rPr>
        <w:t xml:space="preserve"> is defined in Clause 6.2B.2.1.3.2.</w:t>
      </w:r>
    </w:p>
    <w:p w14:paraId="3F56BF46" w14:textId="6D428D68" w:rsidR="00AB2B30" w:rsidRPr="009B053A" w:rsidRDefault="00450D87" w:rsidP="00BF220C">
      <w:pPr>
        <w:pStyle w:val="H6"/>
      </w:pPr>
      <w:r w:rsidRPr="009B053A">
        <w:rPr>
          <w:lang w:eastAsia="zh-CN"/>
        </w:rPr>
        <w:t>6.2B.2.1.3.2</w:t>
      </w:r>
      <w:r w:rsidRPr="009B053A">
        <w:tab/>
        <w:t>MPR for power class 3 and power class 2</w:t>
      </w:r>
    </w:p>
    <w:p w14:paraId="7DF4BF6F" w14:textId="77777777" w:rsidR="00AB2B30" w:rsidRPr="009B053A" w:rsidRDefault="006A7121">
      <w:r w:rsidRPr="009B053A">
        <w:t xml:space="preserve">MPR in this subclause is applicable for power class 3 and power class 2 UEs indicating IE </w:t>
      </w:r>
      <w:r w:rsidRPr="009B053A">
        <w:rPr>
          <w:i/>
        </w:rPr>
        <w:t>dualPA-Architecture</w:t>
      </w:r>
      <w:r w:rsidRPr="009B053A">
        <w:t xml:space="preserve"> supported with ENDC power class being the same as the E-UTRA and NR power class, </w:t>
      </w:r>
      <w:r w:rsidRPr="009B053A">
        <w:rPr>
          <w:rFonts w:eastAsia="PMingLiU"/>
          <w:lang w:eastAsia="zh-TW"/>
        </w:rPr>
        <w:t xml:space="preserve">otherwise </w:t>
      </w:r>
      <w:r w:rsidRPr="009B053A">
        <w:t>the UE can use as much MPR as needed to fulfil emissions requirements</w:t>
      </w:r>
      <w:r w:rsidRPr="009B053A">
        <w:rPr>
          <w:rFonts w:eastAsia="PMingLiU"/>
          <w:lang w:eastAsia="zh-TW"/>
        </w:rPr>
        <w:t xml:space="preserve"> when scheduled with dual uplink transmission</w:t>
      </w:r>
      <w:r w:rsidRPr="009B053A">
        <w:t xml:space="preserve">. </w:t>
      </w:r>
      <w:r w:rsidRPr="009B053A">
        <w:rPr>
          <w:lang w:eastAsia="zh-TW"/>
        </w:rPr>
        <w:t xml:space="preserve">For UEs scheduled with single uplink transmission, MPR in subclause 6.2.4 of </w:t>
      </w:r>
      <w:r w:rsidRPr="009B053A">
        <w:t>TS 36.101</w:t>
      </w:r>
      <w:r w:rsidRPr="009B053A">
        <w:rPr>
          <w:lang w:eastAsia="zh-TW"/>
        </w:rPr>
        <w:t xml:space="preserve"> [5] and 6.2.2 of </w:t>
      </w:r>
      <w:r w:rsidRPr="009B053A">
        <w:t xml:space="preserve">TS 38.101-1 </w:t>
      </w:r>
      <w:r w:rsidRPr="009B053A">
        <w:rPr>
          <w:lang w:eastAsia="zh-TW"/>
        </w:rPr>
        <w:t>[2] apply</w:t>
      </w:r>
      <w:r w:rsidRPr="009B053A">
        <w:t>. For a UE supporting dynamic power sharing for DC_(n)71AA for which dual simultaneous uplink transmissions are mandatory and A-MPR defined in subclause 6.2B.3.1.1 is applied as MPR. The allowed maximum output power reduction for IM3 related emissions applied to transmission on the MCG and the SCG is defined as follows:</w:t>
      </w:r>
    </w:p>
    <w:p w14:paraId="316111D1" w14:textId="77777777" w:rsidR="00AB2B30" w:rsidRPr="009B053A" w:rsidRDefault="006A7121">
      <w:r w:rsidRPr="009B053A">
        <w:t>MPR</w:t>
      </w:r>
      <w:r w:rsidRPr="009B053A">
        <w:rPr>
          <w:vertAlign w:val="subscript"/>
        </w:rPr>
        <w:t>ENDC</w:t>
      </w:r>
      <w:r w:rsidRPr="009B053A">
        <w:t xml:space="preserve"> = M</w:t>
      </w:r>
      <w:r w:rsidRPr="009B053A">
        <w:rPr>
          <w:vertAlign w:val="subscript"/>
        </w:rPr>
        <w:t>A</w:t>
      </w:r>
    </w:p>
    <w:p w14:paraId="73F54894" w14:textId="77777777" w:rsidR="00AB2B30" w:rsidRPr="009B053A" w:rsidRDefault="006A7121">
      <w:r w:rsidRPr="009B053A">
        <w:t>Where M</w:t>
      </w:r>
      <w:r w:rsidRPr="009B053A">
        <w:rPr>
          <w:vertAlign w:val="subscript"/>
        </w:rPr>
        <w:t>A</w:t>
      </w:r>
      <w:r w:rsidRPr="009B053A">
        <w:t xml:space="preserve"> is defined as follows</w:t>
      </w:r>
    </w:p>
    <w:p w14:paraId="23EE44D0" w14:textId="77777777" w:rsidR="00AB2B30" w:rsidRPr="009B053A" w:rsidRDefault="006A7121">
      <w:r w:rsidRPr="009B053A">
        <w:t>M</w:t>
      </w:r>
      <w:r w:rsidRPr="009B053A">
        <w:rPr>
          <w:vertAlign w:val="subscript"/>
        </w:rPr>
        <w:t>A</w:t>
      </w:r>
      <w:r w:rsidRPr="009B053A">
        <w:t xml:space="preserve"> =</w:t>
      </w:r>
      <w:r w:rsidRPr="009B053A">
        <w:tab/>
      </w:r>
      <w:r w:rsidRPr="009B053A">
        <w:tab/>
        <w:t>15;</w:t>
      </w:r>
      <w:r w:rsidRPr="009B053A">
        <w:tab/>
      </w:r>
      <w:r w:rsidRPr="009B053A">
        <w:tab/>
        <w:t>0 ≤ B &lt; 0.5</w:t>
      </w:r>
    </w:p>
    <w:p w14:paraId="06D29A89" w14:textId="77777777" w:rsidR="00AB2B30" w:rsidRPr="009B053A" w:rsidRDefault="006A7121">
      <w:pPr>
        <w:pStyle w:val="B10"/>
      </w:pPr>
      <w:r w:rsidRPr="009B053A">
        <w:tab/>
      </w:r>
      <w:r w:rsidRPr="009B053A">
        <w:tab/>
        <w:t>10;</w:t>
      </w:r>
      <w:r w:rsidRPr="009B053A">
        <w:tab/>
      </w:r>
      <w:r w:rsidRPr="009B053A">
        <w:tab/>
        <w:t>0.5 ≤ B &lt; 1.0</w:t>
      </w:r>
    </w:p>
    <w:p w14:paraId="587F2B5F" w14:textId="77777777" w:rsidR="00AB2B30" w:rsidRPr="009B053A" w:rsidRDefault="006A7121">
      <w:pPr>
        <w:pStyle w:val="B10"/>
      </w:pPr>
      <w:r w:rsidRPr="009B053A">
        <w:tab/>
      </w:r>
      <w:r w:rsidRPr="009B053A">
        <w:tab/>
        <w:t>8;</w:t>
      </w:r>
      <w:r w:rsidRPr="009B053A">
        <w:tab/>
      </w:r>
      <w:r w:rsidRPr="009B053A">
        <w:tab/>
        <w:t>1.0 ≤ B &lt; 2.0</w:t>
      </w:r>
    </w:p>
    <w:p w14:paraId="21AFBECB" w14:textId="77777777" w:rsidR="00AB2B30" w:rsidRPr="009B053A" w:rsidRDefault="006A7121">
      <w:pPr>
        <w:pStyle w:val="B10"/>
      </w:pPr>
      <w:r w:rsidRPr="009B053A">
        <w:tab/>
      </w:r>
      <w:r w:rsidRPr="009B053A">
        <w:tab/>
        <w:t>6;</w:t>
      </w:r>
      <w:r w:rsidRPr="009B053A">
        <w:tab/>
      </w:r>
      <w:r w:rsidRPr="009B053A">
        <w:tab/>
        <w:t>2.0 &lt; B</w:t>
      </w:r>
    </w:p>
    <w:p w14:paraId="6E373F12" w14:textId="77777777" w:rsidR="00AB2B30" w:rsidRPr="009B053A" w:rsidRDefault="006A7121">
      <w:r w:rsidRPr="009B053A">
        <w:t>Where:</w:t>
      </w:r>
    </w:p>
    <w:p w14:paraId="587B80C3" w14:textId="77777777" w:rsidR="00AB2B30" w:rsidRPr="009B053A" w:rsidRDefault="006A7121">
      <w:pPr>
        <w:pStyle w:val="B10"/>
      </w:pPr>
      <w:r w:rsidRPr="009B053A">
        <w:tab/>
        <w:t>For UEs supporting dynamic power sharing,</w:t>
      </w:r>
    </w:p>
    <w:p w14:paraId="15078FFC" w14:textId="77777777" w:rsidR="00AB2B30" w:rsidRPr="009B053A" w:rsidRDefault="006A7121">
      <w:pPr>
        <w:pStyle w:val="B10"/>
        <w:rPr>
          <w:vertAlign w:val="subscript"/>
        </w:rPr>
      </w:pPr>
      <w:r w:rsidRPr="009B053A">
        <w:tab/>
      </w:r>
      <w:r w:rsidRPr="009B053A">
        <w:tab/>
      </w:r>
      <w:r w:rsidRPr="009B053A">
        <w:tab/>
        <w:t>B = (L</w:t>
      </w:r>
      <w:r w:rsidRPr="009B053A">
        <w:rPr>
          <w:vertAlign w:val="subscript"/>
        </w:rPr>
        <w:t xml:space="preserve">CRB_alloc, E-UTRA </w:t>
      </w:r>
      <w:r w:rsidRPr="009B053A">
        <w:t>*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5E2B7389" w14:textId="77777777" w:rsidR="00AB2B30" w:rsidRPr="009B053A" w:rsidRDefault="006A7121">
      <w:r w:rsidRPr="009B053A">
        <w:t>For UEs not supporting dynamic power sharing,</w:t>
      </w:r>
    </w:p>
    <w:p w14:paraId="43FC496D" w14:textId="77777777" w:rsidR="00AB2B30" w:rsidRPr="009B053A" w:rsidRDefault="006A7121">
      <w:pPr>
        <w:pStyle w:val="B10"/>
      </w:pPr>
      <w:r w:rsidRPr="009B053A">
        <w:tab/>
        <w:t>For E-UTRA</w:t>
      </w:r>
    </w:p>
    <w:p w14:paraId="4099C1B3" w14:textId="77777777" w:rsidR="00AB2B30" w:rsidRPr="009B053A" w:rsidRDefault="006A7121">
      <w:pPr>
        <w:pStyle w:val="B10"/>
      </w:pPr>
      <w:r w:rsidRPr="009B053A">
        <w:tab/>
      </w:r>
      <w:r w:rsidRPr="009B053A">
        <w:tab/>
      </w:r>
      <w:r w:rsidRPr="009B053A">
        <w:tab/>
        <w:t>B = (L</w:t>
      </w:r>
      <w:r w:rsidRPr="009B053A">
        <w:rPr>
          <w:vertAlign w:val="subscript"/>
        </w:rPr>
        <w:t xml:space="preserve">CRB_alloc, E-UTRA </w:t>
      </w:r>
      <w:r w:rsidRPr="009B053A">
        <w:t>* 12* SCS</w:t>
      </w:r>
      <w:r w:rsidRPr="009B053A">
        <w:rPr>
          <w:vertAlign w:val="subscript"/>
        </w:rPr>
        <w:t>E-UTRA</w:t>
      </w:r>
      <w:r w:rsidRPr="009B053A">
        <w:t xml:space="preserve"> + 12 * SCS</w:t>
      </w:r>
      <w:r w:rsidRPr="009B053A">
        <w:rPr>
          <w:vertAlign w:val="subscript"/>
        </w:rPr>
        <w:t>NR</w:t>
      </w:r>
      <w:r w:rsidRPr="009B053A">
        <w:t>)/1,000,000</w:t>
      </w:r>
    </w:p>
    <w:p w14:paraId="65A8C777" w14:textId="77777777" w:rsidR="00AB2B30" w:rsidRPr="009B053A" w:rsidRDefault="006A7121">
      <w:pPr>
        <w:pStyle w:val="B10"/>
        <w:rPr>
          <w:vertAlign w:val="subscript"/>
        </w:rPr>
      </w:pPr>
      <w:r w:rsidRPr="009B053A">
        <w:t>Where SCS</w:t>
      </w:r>
      <w:r w:rsidRPr="009B053A">
        <w:rPr>
          <w:vertAlign w:val="subscript"/>
        </w:rPr>
        <w:t>NR</w:t>
      </w:r>
      <w:r w:rsidRPr="009B053A">
        <w:t xml:space="preserve"> = 15 kHz is assumed in calculation of B.</w:t>
      </w:r>
    </w:p>
    <w:p w14:paraId="16F91F76" w14:textId="77777777" w:rsidR="00AB2B30" w:rsidRPr="009B053A" w:rsidRDefault="006A7121">
      <w:pPr>
        <w:pStyle w:val="B10"/>
      </w:pPr>
      <w:r w:rsidRPr="009B053A">
        <w:tab/>
        <w:t>For NR</w:t>
      </w:r>
    </w:p>
    <w:p w14:paraId="6E38B5AD" w14:textId="77777777" w:rsidR="00AB2B30" w:rsidRPr="009B053A" w:rsidRDefault="006A7121">
      <w:pPr>
        <w:pStyle w:val="B10"/>
      </w:pPr>
      <w:r w:rsidRPr="009B053A">
        <w:tab/>
      </w:r>
      <w:r w:rsidRPr="009B053A">
        <w:tab/>
      </w:r>
      <w:r w:rsidRPr="009B053A">
        <w:tab/>
        <w:t>B =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109E9673" w14:textId="77777777" w:rsidR="00AB2B30" w:rsidRPr="009B053A" w:rsidRDefault="006A7121">
      <w:pPr>
        <w:pStyle w:val="B10"/>
      </w:pPr>
      <w:r w:rsidRPr="009B053A">
        <w:t>Where SCS</w:t>
      </w:r>
      <w:r w:rsidRPr="009B053A">
        <w:rPr>
          <w:vertAlign w:val="subscript"/>
        </w:rPr>
        <w:t>E-UTRA</w:t>
      </w:r>
      <w:r w:rsidRPr="009B053A">
        <w:t xml:space="preserve"> = 15 kHz is assumed in calculation of B.</w:t>
      </w:r>
    </w:p>
    <w:p w14:paraId="2EFE8322" w14:textId="77777777" w:rsidR="00AB2B30" w:rsidRPr="009B053A" w:rsidRDefault="006A7121">
      <w:r w:rsidRPr="009B053A">
        <w:t>and M</w:t>
      </w:r>
      <w:r w:rsidRPr="009B053A">
        <w:rPr>
          <w:vertAlign w:val="subscript"/>
        </w:rPr>
        <w:t>A</w:t>
      </w:r>
      <w:r w:rsidRPr="009B053A">
        <w:t xml:space="preserve"> is reduced by 1 dB for B &lt; 2.</w:t>
      </w:r>
    </w:p>
    <w:p w14:paraId="74F98285" w14:textId="77777777" w:rsidR="00AB2B30" w:rsidRPr="009B053A" w:rsidRDefault="006A7121">
      <w:r w:rsidRPr="009B053A">
        <w:t>The normative reference for this requirement is TS 38.101-3 [4] clause 6.2B.2.1.</w:t>
      </w:r>
    </w:p>
    <w:p w14:paraId="621EA127" w14:textId="208F24CB" w:rsidR="00AB2B30" w:rsidRPr="009B053A" w:rsidRDefault="006A7121">
      <w:r w:rsidRPr="009B053A">
        <w:t>Exception requirements for both NR and E-UTRA are defined for this test when transmission on E-UTRA doesn't overlap in time with NR. LTE anchor agnostic approach is not applied for this case. E-UTRA test point analysis is included and E-UTRA measurements are performed.</w:t>
      </w:r>
    </w:p>
    <w:p w14:paraId="4C192F62" w14:textId="77777777" w:rsidR="00AB2B30" w:rsidRPr="009B053A" w:rsidRDefault="006A7121">
      <w:r w:rsidRPr="009B053A">
        <w:t>No exception requirements for NR or E-UTRA are defined for this test when transmission on E-UTRA doesn't overlap in time with NR, for a UE that supports dynamic power sharing. LTE anchor agnostic approach is not applied for this case based on the test point analysis in TS 38.905 [7].</w:t>
      </w:r>
    </w:p>
    <w:p w14:paraId="7D3B90C0" w14:textId="77777777" w:rsidR="00AB2B30" w:rsidRPr="009B053A" w:rsidRDefault="006A7121">
      <w:pPr>
        <w:pStyle w:val="H6"/>
      </w:pPr>
      <w:r w:rsidRPr="009B053A">
        <w:t>6.2B.2.1.4</w:t>
      </w:r>
      <w:r w:rsidRPr="009B053A">
        <w:tab/>
        <w:t>Test description</w:t>
      </w:r>
    </w:p>
    <w:p w14:paraId="712D00E5" w14:textId="77777777" w:rsidR="00AB2B30" w:rsidRPr="009B053A" w:rsidRDefault="006A7121">
      <w:pPr>
        <w:pStyle w:val="H6"/>
      </w:pPr>
      <w:r w:rsidRPr="009B053A">
        <w:t>6.2B.2.1.4.1</w:t>
      </w:r>
      <w:r w:rsidRPr="009B053A">
        <w:tab/>
        <w:t>Initial conditions</w:t>
      </w:r>
    </w:p>
    <w:p w14:paraId="668847CD"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53771FF" w14:textId="63451335" w:rsidR="00AB2B30" w:rsidRPr="009B053A" w:rsidRDefault="00AB27EE">
      <w:r w:rsidRPr="009B053A">
        <w:lastRenderedPageBreak/>
        <w:t xml:space="preserve">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4.1-1. </w:t>
      </w:r>
      <w:r w:rsidRPr="00231918">
        <w:t xml:space="preserve">The details of the uplink reference measurement channels (RMCs) are specified in </w:t>
      </w:r>
      <w:ins w:id="2081" w:author="3001" w:date="2023-06-16T09:04:00Z">
        <w:r w:rsidRPr="009B053A">
          <w:t>Annex A, clause A.2.</w:t>
        </w:r>
        <w:r>
          <w:t>2</w:t>
        </w:r>
        <w:r w:rsidRPr="009B053A">
          <w:t xml:space="preserve"> for E-UTRA RMC for TDD, TS 36.521-1 [10] Annex A, clause A.2.2 for E-UTRA RMC for FDD, and TS 38.521-1 [8] Annex A, clause A.2 for NR RMC</w:t>
        </w:r>
      </w:ins>
      <w:del w:id="2082" w:author="3001" w:date="2023-06-16T09:04:00Z">
        <w:r w:rsidRPr="00231918" w:rsidDel="00231918">
          <w:delText>Annexes A.2</w:delText>
        </w:r>
      </w:del>
      <w:r w:rsidRPr="00231918">
        <w:t>.</w:t>
      </w:r>
      <w:r w:rsidRPr="009B053A">
        <w:t xml:space="preserve"> Configurations of PDSCH and PDCCH before measurement are specified in TS 36.521.1 [10] Annex C.2 and in TS 38.521-1 [8] Annex C.2 for E-UTRA CG and NR CG respectively.</w:t>
      </w:r>
    </w:p>
    <w:p w14:paraId="0B1CF40B" w14:textId="77777777" w:rsidR="00AB2B30" w:rsidRPr="009B053A" w:rsidRDefault="006A7121">
      <w:pPr>
        <w:pStyle w:val="TH"/>
      </w:pPr>
      <w:r w:rsidRPr="009B053A">
        <w:lastRenderedPageBreak/>
        <w:t>Table 6.2B.2.1.4.1-1: Test configuration table</w:t>
      </w:r>
    </w:p>
    <w:tbl>
      <w:tblPr>
        <w:tblW w:w="56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787"/>
        <w:gridCol w:w="787"/>
        <w:gridCol w:w="787"/>
        <w:gridCol w:w="1396"/>
        <w:gridCol w:w="1176"/>
        <w:gridCol w:w="1637"/>
        <w:gridCol w:w="1176"/>
        <w:gridCol w:w="1607"/>
        <w:gridCol w:w="996"/>
      </w:tblGrid>
      <w:tr w:rsidR="00AB2B30" w:rsidRPr="009B053A" w14:paraId="385F0621" w14:textId="77777777">
        <w:trPr>
          <w:jc w:val="center"/>
        </w:trPr>
        <w:tc>
          <w:tcPr>
            <w:tcW w:w="5000" w:type="pct"/>
            <w:gridSpan w:val="10"/>
            <w:tcBorders>
              <w:top w:val="single" w:sz="4" w:space="0" w:color="auto"/>
              <w:left w:val="single" w:sz="4" w:space="0" w:color="auto"/>
              <w:bottom w:val="single" w:sz="4" w:space="0" w:color="auto"/>
              <w:right w:val="single" w:sz="4" w:space="0" w:color="auto"/>
            </w:tcBorders>
          </w:tcPr>
          <w:p w14:paraId="70CB0A82" w14:textId="77777777" w:rsidR="00AB2B30" w:rsidRPr="009B053A" w:rsidRDefault="006A7121" w:rsidP="00BF220C">
            <w:pPr>
              <w:pStyle w:val="TAH"/>
              <w:jc w:val="left"/>
            </w:pPr>
            <w:r w:rsidRPr="009B053A">
              <w:lastRenderedPageBreak/>
              <w:t>Initial Conditions</w:t>
            </w:r>
          </w:p>
        </w:tc>
      </w:tr>
      <w:tr w:rsidR="00AB2B30" w:rsidRPr="009B053A" w14:paraId="619293CE" w14:textId="77777777">
        <w:trPr>
          <w:jc w:val="center"/>
        </w:trPr>
        <w:tc>
          <w:tcPr>
            <w:tcW w:w="1986" w:type="pct"/>
            <w:gridSpan w:val="5"/>
            <w:tcBorders>
              <w:top w:val="single" w:sz="4" w:space="0" w:color="auto"/>
              <w:left w:val="single" w:sz="4" w:space="0" w:color="auto"/>
              <w:bottom w:val="single" w:sz="4" w:space="0" w:color="auto"/>
              <w:right w:val="single" w:sz="4" w:space="0" w:color="auto"/>
            </w:tcBorders>
            <w:hideMark/>
          </w:tcPr>
          <w:p w14:paraId="307ADEDB" w14:textId="77777777" w:rsidR="00AB2B30" w:rsidRPr="009B053A" w:rsidRDefault="006A7121" w:rsidP="00450D87">
            <w:pPr>
              <w:pStyle w:val="TAL"/>
              <w:rPr>
                <w:bCs/>
              </w:rPr>
            </w:pPr>
            <w:r w:rsidRPr="009B053A">
              <w:rPr>
                <w:bCs/>
              </w:rPr>
              <w:t>Test Environment</w:t>
            </w:r>
          </w:p>
          <w:p w14:paraId="26FB4FB1" w14:textId="203A7E68" w:rsidR="00AB2B30" w:rsidRPr="009B053A" w:rsidRDefault="006A7121" w:rsidP="00450D87">
            <w:pPr>
              <w:pStyle w:val="TAL"/>
              <w:rPr>
                <w:bCs/>
              </w:rPr>
            </w:pPr>
            <w:r w:rsidRPr="009B053A">
              <w:rPr>
                <w:bCs/>
              </w:rPr>
              <w:t>as specified in TS 38.508-1 [6] clause 4.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122CF3D3" w14:textId="6A3F34BE" w:rsidR="00AB2B30" w:rsidRPr="009B053A" w:rsidRDefault="006A7121" w:rsidP="00E54366">
            <w:pPr>
              <w:pStyle w:val="TAL"/>
            </w:pPr>
            <w:r w:rsidRPr="009B053A">
              <w:t>Normal, TL/VL, TL/VH, TH/VL, TH/VH</w:t>
            </w:r>
          </w:p>
        </w:tc>
      </w:tr>
      <w:tr w:rsidR="00AB2B30" w:rsidRPr="009B053A" w14:paraId="3B9C4612" w14:textId="77777777">
        <w:trPr>
          <w:jc w:val="center"/>
        </w:trPr>
        <w:tc>
          <w:tcPr>
            <w:tcW w:w="1986" w:type="pct"/>
            <w:gridSpan w:val="5"/>
            <w:tcBorders>
              <w:top w:val="single" w:sz="4" w:space="0" w:color="auto"/>
              <w:left w:val="single" w:sz="4" w:space="0" w:color="auto"/>
              <w:bottom w:val="single" w:sz="4" w:space="0" w:color="auto"/>
              <w:right w:val="single" w:sz="4" w:space="0" w:color="auto"/>
            </w:tcBorders>
            <w:hideMark/>
          </w:tcPr>
          <w:p w14:paraId="4F3D41D7" w14:textId="77777777" w:rsidR="00AB2B30" w:rsidRPr="009B053A" w:rsidRDefault="006A7121" w:rsidP="00450D87">
            <w:pPr>
              <w:pStyle w:val="TAL"/>
            </w:pPr>
            <w:r w:rsidRPr="009B053A">
              <w:t>Test Frequencies</w:t>
            </w:r>
          </w:p>
          <w:p w14:paraId="1DB4C2DA" w14:textId="6799AE8D" w:rsidR="00AB2B30" w:rsidRPr="009B053A" w:rsidRDefault="006A7121" w:rsidP="00450D87">
            <w:pPr>
              <w:pStyle w:val="TAL"/>
            </w:pPr>
            <w:r w:rsidRPr="009B053A">
              <w:t>as specified in TS 38.508-1 [6] clause 4.3.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3AA3DE84" w14:textId="77777777" w:rsidR="00AB2B30" w:rsidRPr="009B053A" w:rsidRDefault="006A7121" w:rsidP="00E54366">
            <w:pPr>
              <w:pStyle w:val="TAL"/>
            </w:pPr>
            <w:r w:rsidRPr="009B053A">
              <w:t>Low range, High range</w:t>
            </w:r>
          </w:p>
        </w:tc>
      </w:tr>
      <w:tr w:rsidR="00AB2B30" w:rsidRPr="009B053A" w14:paraId="7A3FFEAE" w14:textId="77777777">
        <w:trPr>
          <w:jc w:val="center"/>
        </w:trPr>
        <w:tc>
          <w:tcPr>
            <w:tcW w:w="1986" w:type="pct"/>
            <w:gridSpan w:val="5"/>
            <w:tcBorders>
              <w:top w:val="single" w:sz="4" w:space="0" w:color="auto"/>
              <w:left w:val="single" w:sz="4" w:space="0" w:color="auto"/>
              <w:bottom w:val="single" w:sz="4" w:space="0" w:color="auto"/>
              <w:right w:val="single" w:sz="4" w:space="0" w:color="auto"/>
            </w:tcBorders>
            <w:hideMark/>
          </w:tcPr>
          <w:p w14:paraId="7538EB64" w14:textId="77777777" w:rsidR="00AB2B30" w:rsidRPr="009B053A" w:rsidRDefault="006A7121" w:rsidP="00450D87">
            <w:pPr>
              <w:pStyle w:val="TAL"/>
            </w:pPr>
            <w:r w:rsidRPr="009B053A">
              <w:t>Test EN-DC bandwidth combination as specified in Table 5.3B.1.2-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23AB46C7" w14:textId="77777777" w:rsidR="00AB2B30" w:rsidRPr="009B053A" w:rsidRDefault="006A7121" w:rsidP="00450D87">
            <w:pPr>
              <w:pStyle w:val="TAL"/>
              <w:rPr>
                <w:vertAlign w:val="subscript"/>
              </w:rPr>
            </w:pPr>
            <w:r w:rsidRPr="009B053A">
              <w:t>Lowest N</w:t>
            </w:r>
            <w:r w:rsidRPr="009B053A">
              <w:rPr>
                <w:vertAlign w:val="subscript"/>
              </w:rPr>
              <w:t>RB_agg</w:t>
            </w:r>
            <w:r w:rsidRPr="009B053A">
              <w:t>, Highest N</w:t>
            </w:r>
            <w:r w:rsidRPr="009B053A">
              <w:rPr>
                <w:vertAlign w:val="subscript"/>
              </w:rPr>
              <w:t>RB_agg</w:t>
            </w:r>
          </w:p>
          <w:p w14:paraId="7CC7060C" w14:textId="77777777" w:rsidR="00AB2B30" w:rsidRPr="009B053A" w:rsidRDefault="006A7121" w:rsidP="00450D87">
            <w:pPr>
              <w:pStyle w:val="TAL"/>
            </w:pPr>
            <w:r w:rsidRPr="009B053A">
              <w:t>(Note 2)</w:t>
            </w:r>
          </w:p>
        </w:tc>
      </w:tr>
      <w:tr w:rsidR="00AB2B30" w:rsidRPr="009B053A" w14:paraId="0BD28F38" w14:textId="77777777">
        <w:trPr>
          <w:jc w:val="center"/>
        </w:trPr>
        <w:tc>
          <w:tcPr>
            <w:tcW w:w="1986" w:type="pct"/>
            <w:gridSpan w:val="5"/>
            <w:tcBorders>
              <w:top w:val="single" w:sz="4" w:space="0" w:color="auto"/>
              <w:left w:val="single" w:sz="4" w:space="0" w:color="auto"/>
              <w:bottom w:val="single" w:sz="4" w:space="0" w:color="auto"/>
              <w:right w:val="single" w:sz="4" w:space="0" w:color="auto"/>
            </w:tcBorders>
            <w:hideMark/>
          </w:tcPr>
          <w:p w14:paraId="041A5106" w14:textId="77777777" w:rsidR="00AB2B30" w:rsidRPr="009B053A" w:rsidRDefault="006A7121" w:rsidP="00450D87">
            <w:pPr>
              <w:pStyle w:val="TAL"/>
              <w:rPr>
                <w:bCs/>
              </w:rPr>
            </w:pPr>
            <w:r w:rsidRPr="009B053A">
              <w:rPr>
                <w:bCs/>
              </w:rPr>
              <w:t>Test SCS for the NR cell as specified in TS 38.521-1 [8] Table 5.3.5-1.</w:t>
            </w:r>
          </w:p>
        </w:tc>
        <w:tc>
          <w:tcPr>
            <w:tcW w:w="3014" w:type="pct"/>
            <w:gridSpan w:val="5"/>
            <w:tcBorders>
              <w:top w:val="single" w:sz="4" w:space="0" w:color="auto"/>
              <w:left w:val="single" w:sz="4" w:space="0" w:color="auto"/>
              <w:bottom w:val="single" w:sz="4" w:space="0" w:color="auto"/>
              <w:right w:val="single" w:sz="4" w:space="0" w:color="auto"/>
            </w:tcBorders>
            <w:vAlign w:val="center"/>
          </w:tcPr>
          <w:p w14:paraId="00A317BE" w14:textId="32FADDE5" w:rsidR="00AB2B30" w:rsidRPr="009B053A" w:rsidRDefault="006A7121" w:rsidP="00450D87">
            <w:pPr>
              <w:pStyle w:val="TAL"/>
            </w:pPr>
            <w:r w:rsidRPr="009B053A">
              <w:t>Lowest, Highest</w:t>
            </w:r>
            <w:r w:rsidR="00014E3C" w:rsidRPr="009B053A">
              <w:t xml:space="preserve"> </w:t>
            </w:r>
            <w:r w:rsidR="00014E3C" w:rsidRPr="009B053A">
              <w:rPr>
                <w:lang w:eastAsia="zh-CN"/>
              </w:rPr>
              <w:t>(NOTE 10)</w:t>
            </w:r>
          </w:p>
        </w:tc>
      </w:tr>
      <w:tr w:rsidR="00AB2B30" w:rsidRPr="009B053A" w14:paraId="02FF169E" w14:textId="77777777">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27CD1DDB" w14:textId="77777777" w:rsidR="00AB2B30" w:rsidRPr="009B053A" w:rsidRDefault="006A7121" w:rsidP="00BF220C">
            <w:pPr>
              <w:pStyle w:val="TAH"/>
              <w:jc w:val="left"/>
            </w:pPr>
            <w:r w:rsidRPr="009B053A">
              <w:t>Test Parameters</w:t>
            </w:r>
          </w:p>
        </w:tc>
      </w:tr>
      <w:tr w:rsidR="00AB2B30" w:rsidRPr="009B053A" w14:paraId="4ABC6139" w14:textId="77777777">
        <w:trPr>
          <w:jc w:val="center"/>
        </w:trPr>
        <w:tc>
          <w:tcPr>
            <w:tcW w:w="296" w:type="pct"/>
            <w:vMerge w:val="restart"/>
            <w:tcBorders>
              <w:top w:val="single" w:sz="4" w:space="0" w:color="auto"/>
              <w:left w:val="single" w:sz="4" w:space="0" w:color="auto"/>
              <w:right w:val="single" w:sz="4" w:space="0" w:color="auto"/>
            </w:tcBorders>
            <w:hideMark/>
          </w:tcPr>
          <w:p w14:paraId="0F136223" w14:textId="77777777" w:rsidR="00AB2B30" w:rsidRPr="009B053A" w:rsidRDefault="006A7121" w:rsidP="00BF220C">
            <w:pPr>
              <w:pStyle w:val="TAH"/>
              <w:jc w:val="left"/>
            </w:pPr>
            <w:r w:rsidRPr="009B053A">
              <w:t>Test ID</w:t>
            </w:r>
          </w:p>
        </w:tc>
        <w:tc>
          <w:tcPr>
            <w:tcW w:w="354" w:type="pct"/>
            <w:vMerge w:val="restart"/>
            <w:tcBorders>
              <w:top w:val="single" w:sz="4" w:space="0" w:color="auto"/>
              <w:left w:val="single" w:sz="4" w:space="0" w:color="auto"/>
              <w:right w:val="single" w:sz="4" w:space="0" w:color="auto"/>
            </w:tcBorders>
          </w:tcPr>
          <w:p w14:paraId="75A8936C" w14:textId="77777777" w:rsidR="00AB2B30" w:rsidRPr="009B053A" w:rsidRDefault="006A7121" w:rsidP="00BF220C">
            <w:pPr>
              <w:pStyle w:val="TAH"/>
              <w:jc w:val="left"/>
            </w:pPr>
            <w:r w:rsidRPr="009B053A">
              <w:t>Freq</w:t>
            </w:r>
          </w:p>
        </w:tc>
        <w:tc>
          <w:tcPr>
            <w:tcW w:w="354" w:type="pct"/>
            <w:vMerge w:val="restart"/>
            <w:tcBorders>
              <w:top w:val="single" w:sz="4" w:space="0" w:color="auto"/>
              <w:left w:val="single" w:sz="4" w:space="0" w:color="auto"/>
              <w:right w:val="single" w:sz="4" w:space="0" w:color="auto"/>
            </w:tcBorders>
          </w:tcPr>
          <w:p w14:paraId="5F2C7FFE" w14:textId="77777777" w:rsidR="00AB2B30" w:rsidRPr="009B053A" w:rsidRDefault="006A7121" w:rsidP="00BF220C">
            <w:pPr>
              <w:pStyle w:val="TAH"/>
              <w:jc w:val="left"/>
            </w:pPr>
            <w:r w:rsidRPr="009B053A">
              <w:t>ChBw</w:t>
            </w:r>
          </w:p>
        </w:tc>
        <w:tc>
          <w:tcPr>
            <w:tcW w:w="354" w:type="pct"/>
            <w:vMerge w:val="restart"/>
            <w:tcBorders>
              <w:top w:val="single" w:sz="4" w:space="0" w:color="auto"/>
              <w:left w:val="single" w:sz="4" w:space="0" w:color="auto"/>
              <w:right w:val="single" w:sz="4" w:space="0" w:color="auto"/>
            </w:tcBorders>
          </w:tcPr>
          <w:p w14:paraId="49372F21" w14:textId="77777777" w:rsidR="00AB2B30" w:rsidRPr="009B053A" w:rsidRDefault="006A7121" w:rsidP="00BF220C">
            <w:pPr>
              <w:pStyle w:val="TAH"/>
              <w:jc w:val="left"/>
            </w:pPr>
            <w:r w:rsidRPr="009B053A">
              <w:t>SCS</w:t>
            </w:r>
          </w:p>
        </w:tc>
        <w:tc>
          <w:tcPr>
            <w:tcW w:w="628" w:type="pct"/>
            <w:vMerge w:val="restart"/>
            <w:tcBorders>
              <w:top w:val="single" w:sz="4" w:space="0" w:color="auto"/>
              <w:left w:val="single" w:sz="4" w:space="0" w:color="auto"/>
              <w:right w:val="single" w:sz="4" w:space="0" w:color="auto"/>
            </w:tcBorders>
          </w:tcPr>
          <w:p w14:paraId="6517E87E" w14:textId="77777777" w:rsidR="00AB2B30" w:rsidRPr="009B053A" w:rsidRDefault="006A7121" w:rsidP="00BF220C">
            <w:pPr>
              <w:pStyle w:val="TAH"/>
              <w:jc w:val="left"/>
            </w:pPr>
            <w:r w:rsidRPr="009B053A">
              <w:t>Downlink Configuration</w:t>
            </w:r>
          </w:p>
        </w:tc>
        <w:tc>
          <w:tcPr>
            <w:tcW w:w="3014" w:type="pct"/>
            <w:gridSpan w:val="5"/>
            <w:tcBorders>
              <w:top w:val="single" w:sz="4" w:space="0" w:color="auto"/>
              <w:left w:val="single" w:sz="4" w:space="0" w:color="auto"/>
              <w:bottom w:val="single" w:sz="4" w:space="0" w:color="auto"/>
              <w:right w:val="single" w:sz="4" w:space="0" w:color="auto"/>
            </w:tcBorders>
            <w:hideMark/>
          </w:tcPr>
          <w:p w14:paraId="613F0C01" w14:textId="77777777" w:rsidR="00AB2B30" w:rsidRPr="009B053A" w:rsidRDefault="006A7121" w:rsidP="00BF220C">
            <w:pPr>
              <w:pStyle w:val="TAH"/>
              <w:jc w:val="left"/>
            </w:pPr>
            <w:r w:rsidRPr="009B053A">
              <w:t>EN-DC Uplink Configuration</w:t>
            </w:r>
          </w:p>
        </w:tc>
      </w:tr>
      <w:tr w:rsidR="00AB2B30" w:rsidRPr="009B053A" w14:paraId="1698BDEC" w14:textId="77777777">
        <w:trPr>
          <w:jc w:val="center"/>
        </w:trPr>
        <w:tc>
          <w:tcPr>
            <w:tcW w:w="296" w:type="pct"/>
            <w:vMerge/>
            <w:tcBorders>
              <w:left w:val="single" w:sz="4" w:space="0" w:color="auto"/>
              <w:right w:val="single" w:sz="4" w:space="0" w:color="auto"/>
            </w:tcBorders>
          </w:tcPr>
          <w:p w14:paraId="37EA9FE6"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3F050C60"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3FB8A634"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29CCDEE0" w14:textId="77777777" w:rsidR="00AB2B30" w:rsidRPr="009B053A" w:rsidRDefault="00AB2B30" w:rsidP="00BF220C">
            <w:pPr>
              <w:pStyle w:val="TAH"/>
              <w:jc w:val="left"/>
            </w:pPr>
          </w:p>
        </w:tc>
        <w:tc>
          <w:tcPr>
            <w:tcW w:w="628" w:type="pct"/>
            <w:vMerge/>
            <w:tcBorders>
              <w:left w:val="single" w:sz="4" w:space="0" w:color="auto"/>
              <w:right w:val="single" w:sz="4" w:space="0" w:color="auto"/>
            </w:tcBorders>
          </w:tcPr>
          <w:p w14:paraId="338F03E1" w14:textId="77777777" w:rsidR="00AB2B30" w:rsidRPr="009B053A" w:rsidRDefault="00AB2B30" w:rsidP="00BF220C">
            <w:pPr>
              <w:pStyle w:val="TAH"/>
              <w:jc w:val="left"/>
            </w:pPr>
          </w:p>
        </w:tc>
        <w:tc>
          <w:tcPr>
            <w:tcW w:w="1264" w:type="pct"/>
            <w:gridSpan w:val="2"/>
            <w:tcBorders>
              <w:top w:val="single" w:sz="4" w:space="0" w:color="auto"/>
              <w:left w:val="single" w:sz="4" w:space="0" w:color="auto"/>
              <w:bottom w:val="single" w:sz="4" w:space="0" w:color="auto"/>
              <w:right w:val="single" w:sz="4" w:space="0" w:color="auto"/>
            </w:tcBorders>
          </w:tcPr>
          <w:p w14:paraId="109493AD" w14:textId="77777777" w:rsidR="00AB2B30" w:rsidRPr="009B053A" w:rsidRDefault="006A7121" w:rsidP="00BF220C">
            <w:pPr>
              <w:pStyle w:val="TAH"/>
              <w:jc w:val="left"/>
            </w:pPr>
            <w:r w:rsidRPr="009B053A">
              <w:t>E-UTRA Cell</w:t>
            </w:r>
          </w:p>
        </w:tc>
        <w:tc>
          <w:tcPr>
            <w:tcW w:w="1252" w:type="pct"/>
            <w:gridSpan w:val="2"/>
            <w:tcBorders>
              <w:top w:val="single" w:sz="4" w:space="0" w:color="auto"/>
              <w:left w:val="single" w:sz="4" w:space="0" w:color="auto"/>
              <w:bottom w:val="single" w:sz="4" w:space="0" w:color="auto"/>
              <w:right w:val="single" w:sz="4" w:space="0" w:color="auto"/>
            </w:tcBorders>
          </w:tcPr>
          <w:p w14:paraId="2EF20B85" w14:textId="77777777" w:rsidR="00AB2B30" w:rsidRPr="009B053A" w:rsidRDefault="006A7121" w:rsidP="00BF220C">
            <w:pPr>
              <w:pStyle w:val="TAH"/>
              <w:jc w:val="left"/>
            </w:pPr>
            <w:r w:rsidRPr="009B053A">
              <w:t>NR Cell</w:t>
            </w:r>
          </w:p>
        </w:tc>
        <w:tc>
          <w:tcPr>
            <w:tcW w:w="498" w:type="pct"/>
            <w:tcBorders>
              <w:top w:val="single" w:sz="4" w:space="0" w:color="auto"/>
              <w:left w:val="single" w:sz="4" w:space="0" w:color="auto"/>
              <w:bottom w:val="single" w:sz="4" w:space="0" w:color="auto"/>
              <w:right w:val="single" w:sz="4" w:space="0" w:color="auto"/>
            </w:tcBorders>
          </w:tcPr>
          <w:p w14:paraId="16B0C596" w14:textId="77777777" w:rsidR="00AB2B30" w:rsidRPr="009B053A" w:rsidRDefault="006A7121" w:rsidP="00BF220C">
            <w:pPr>
              <w:pStyle w:val="TAH"/>
              <w:jc w:val="left"/>
            </w:pPr>
            <w:r w:rsidRPr="009B053A">
              <w:t>Common</w:t>
            </w:r>
          </w:p>
        </w:tc>
      </w:tr>
      <w:tr w:rsidR="00AB2B30" w:rsidRPr="009B053A" w14:paraId="0E6FBA93" w14:textId="77777777">
        <w:trPr>
          <w:cantSplit/>
          <w:trHeight w:val="176"/>
          <w:jc w:val="center"/>
        </w:trPr>
        <w:tc>
          <w:tcPr>
            <w:tcW w:w="296" w:type="pct"/>
            <w:vMerge/>
            <w:tcBorders>
              <w:left w:val="single" w:sz="4" w:space="0" w:color="auto"/>
              <w:bottom w:val="single" w:sz="4" w:space="0" w:color="auto"/>
              <w:right w:val="single" w:sz="4" w:space="0" w:color="auto"/>
            </w:tcBorders>
          </w:tcPr>
          <w:p w14:paraId="7CBAC393"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23EDCB20"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749653AD" w14:textId="77777777" w:rsidR="00AB2B30" w:rsidRPr="009B053A" w:rsidRDefault="00AB2B30" w:rsidP="00BF220C">
            <w:pPr>
              <w:pStyle w:val="TAH"/>
              <w:jc w:val="left"/>
            </w:pPr>
          </w:p>
        </w:tc>
        <w:tc>
          <w:tcPr>
            <w:tcW w:w="354" w:type="pct"/>
            <w:vMerge/>
            <w:tcBorders>
              <w:left w:val="single" w:sz="4" w:space="0" w:color="auto"/>
              <w:right w:val="single" w:sz="4" w:space="0" w:color="auto"/>
            </w:tcBorders>
          </w:tcPr>
          <w:p w14:paraId="461517DF" w14:textId="77777777" w:rsidR="00AB2B30" w:rsidRPr="009B053A" w:rsidRDefault="00AB2B30" w:rsidP="00BF220C">
            <w:pPr>
              <w:pStyle w:val="TAH"/>
              <w:jc w:val="left"/>
            </w:pPr>
          </w:p>
        </w:tc>
        <w:tc>
          <w:tcPr>
            <w:tcW w:w="628" w:type="pct"/>
            <w:vMerge/>
            <w:tcBorders>
              <w:left w:val="single" w:sz="4" w:space="0" w:color="auto"/>
              <w:right w:val="single" w:sz="4" w:space="0" w:color="auto"/>
            </w:tcBorders>
          </w:tcPr>
          <w:p w14:paraId="3241A1F3" w14:textId="77777777" w:rsidR="00AB2B30" w:rsidRPr="009B053A" w:rsidRDefault="00AB2B30" w:rsidP="00BF220C">
            <w:pPr>
              <w:pStyle w:val="TAH"/>
              <w:jc w:val="left"/>
            </w:pPr>
          </w:p>
        </w:tc>
        <w:tc>
          <w:tcPr>
            <w:tcW w:w="528" w:type="pct"/>
            <w:tcBorders>
              <w:top w:val="single" w:sz="4" w:space="0" w:color="auto"/>
              <w:left w:val="single" w:sz="4" w:space="0" w:color="auto"/>
              <w:bottom w:val="single" w:sz="4" w:space="0" w:color="auto"/>
              <w:right w:val="single" w:sz="4" w:space="0" w:color="auto"/>
            </w:tcBorders>
            <w:hideMark/>
          </w:tcPr>
          <w:p w14:paraId="1AEEBC40" w14:textId="77777777" w:rsidR="00AB2B30" w:rsidRPr="009B053A" w:rsidRDefault="006A7121" w:rsidP="00BF220C">
            <w:pPr>
              <w:pStyle w:val="TAH"/>
              <w:jc w:val="left"/>
              <w:rPr>
                <w:szCs w:val="18"/>
              </w:rPr>
            </w:pPr>
            <w:r w:rsidRPr="009B053A">
              <w:rPr>
                <w:szCs w:val="18"/>
              </w:rPr>
              <w:t>Modulation</w:t>
            </w:r>
          </w:p>
        </w:tc>
        <w:tc>
          <w:tcPr>
            <w:tcW w:w="736" w:type="pct"/>
            <w:tcBorders>
              <w:top w:val="single" w:sz="4" w:space="0" w:color="auto"/>
              <w:left w:val="single" w:sz="4" w:space="0" w:color="auto"/>
              <w:bottom w:val="single" w:sz="4" w:space="0" w:color="auto"/>
              <w:right w:val="single" w:sz="4" w:space="0" w:color="auto"/>
            </w:tcBorders>
            <w:hideMark/>
          </w:tcPr>
          <w:p w14:paraId="53B895FA" w14:textId="77777777" w:rsidR="00AB2B30" w:rsidRPr="009B053A" w:rsidRDefault="006A7121" w:rsidP="00BF220C">
            <w:pPr>
              <w:pStyle w:val="TAH"/>
              <w:jc w:val="left"/>
              <w:rPr>
                <w:rFonts w:cs="v5.0.0"/>
                <w:szCs w:val="18"/>
              </w:rPr>
            </w:pPr>
            <w:r w:rsidRPr="009B053A">
              <w:rPr>
                <w:rFonts w:cs="v5.0.0"/>
                <w:szCs w:val="18"/>
              </w:rPr>
              <w:t>RB allocation</w:t>
            </w:r>
          </w:p>
          <w:p w14:paraId="6B5E7088" w14:textId="77777777" w:rsidR="00AB2B30" w:rsidRPr="009B053A" w:rsidRDefault="006A7121" w:rsidP="00BF220C">
            <w:pPr>
              <w:pStyle w:val="TAH"/>
              <w:jc w:val="left"/>
              <w:rPr>
                <w:szCs w:val="18"/>
              </w:rPr>
            </w:pPr>
            <w:r w:rsidRPr="009B053A">
              <w:rPr>
                <w:rFonts w:cs="v5.0.0"/>
                <w:szCs w:val="18"/>
              </w:rPr>
              <w:t>(Note 5)</w:t>
            </w:r>
          </w:p>
        </w:tc>
        <w:tc>
          <w:tcPr>
            <w:tcW w:w="528" w:type="pct"/>
            <w:tcBorders>
              <w:top w:val="single" w:sz="4" w:space="0" w:color="auto"/>
              <w:left w:val="single" w:sz="4" w:space="0" w:color="auto"/>
              <w:bottom w:val="single" w:sz="4" w:space="0" w:color="auto"/>
              <w:right w:val="single" w:sz="4" w:space="0" w:color="auto"/>
            </w:tcBorders>
          </w:tcPr>
          <w:p w14:paraId="21101402" w14:textId="77777777" w:rsidR="00AB2B30" w:rsidRPr="009B053A" w:rsidRDefault="006A7121" w:rsidP="00BF220C">
            <w:pPr>
              <w:pStyle w:val="TAH"/>
              <w:jc w:val="left"/>
              <w:rPr>
                <w:szCs w:val="18"/>
              </w:rPr>
            </w:pPr>
            <w:r w:rsidRPr="009B053A">
              <w:rPr>
                <w:szCs w:val="18"/>
              </w:rPr>
              <w:t>Modulation</w:t>
            </w:r>
          </w:p>
        </w:tc>
        <w:tc>
          <w:tcPr>
            <w:tcW w:w="724" w:type="pct"/>
            <w:tcBorders>
              <w:top w:val="single" w:sz="4" w:space="0" w:color="auto"/>
              <w:left w:val="single" w:sz="4" w:space="0" w:color="auto"/>
              <w:bottom w:val="single" w:sz="4" w:space="0" w:color="auto"/>
              <w:right w:val="single" w:sz="4" w:space="0" w:color="auto"/>
            </w:tcBorders>
          </w:tcPr>
          <w:p w14:paraId="00DC5B49" w14:textId="77777777" w:rsidR="00AB2B30" w:rsidRPr="009B053A" w:rsidRDefault="006A7121" w:rsidP="00BF220C">
            <w:pPr>
              <w:pStyle w:val="TAH"/>
              <w:jc w:val="left"/>
              <w:rPr>
                <w:szCs w:val="18"/>
              </w:rPr>
            </w:pPr>
            <w:r w:rsidRPr="009B053A">
              <w:rPr>
                <w:rFonts w:cs="v5.0.0"/>
                <w:szCs w:val="18"/>
              </w:rPr>
              <w:t>RB allocation (NOTE 1)</w:t>
            </w:r>
          </w:p>
        </w:tc>
        <w:tc>
          <w:tcPr>
            <w:tcW w:w="498" w:type="pct"/>
            <w:tcBorders>
              <w:top w:val="single" w:sz="4" w:space="0" w:color="auto"/>
              <w:left w:val="single" w:sz="4" w:space="0" w:color="auto"/>
              <w:bottom w:val="single" w:sz="4" w:space="0" w:color="auto"/>
              <w:right w:val="single" w:sz="4" w:space="0" w:color="auto"/>
            </w:tcBorders>
          </w:tcPr>
          <w:p w14:paraId="20A6A8BB" w14:textId="77777777" w:rsidR="00AB2B30" w:rsidRPr="009B053A" w:rsidRDefault="006A7121" w:rsidP="00BF220C">
            <w:pPr>
              <w:pStyle w:val="TAH"/>
              <w:jc w:val="left"/>
              <w:rPr>
                <w:rFonts w:cs="v5.0.0"/>
                <w:szCs w:val="18"/>
              </w:rPr>
            </w:pPr>
            <w:r w:rsidRPr="009B053A">
              <w:rPr>
                <w:rFonts w:cs="v5.0.0"/>
                <w:szCs w:val="18"/>
              </w:rPr>
              <w:t>Power config</w:t>
            </w:r>
          </w:p>
          <w:p w14:paraId="34A3E407" w14:textId="77777777" w:rsidR="00AB2B30" w:rsidRPr="009B053A" w:rsidRDefault="006A7121" w:rsidP="00BF220C">
            <w:pPr>
              <w:pStyle w:val="TAH"/>
              <w:jc w:val="left"/>
              <w:rPr>
                <w:rFonts w:cs="v5.0.0"/>
                <w:szCs w:val="18"/>
              </w:rPr>
            </w:pPr>
            <w:r w:rsidRPr="009B053A">
              <w:rPr>
                <w:rFonts w:cs="v5.0.0"/>
                <w:szCs w:val="18"/>
              </w:rPr>
              <w:t>(NOTE 8)</w:t>
            </w:r>
          </w:p>
        </w:tc>
      </w:tr>
      <w:tr w:rsidR="00AB2B30" w:rsidRPr="009B053A" w14:paraId="3D4C47B5" w14:textId="77777777">
        <w:trPr>
          <w:jc w:val="center"/>
        </w:trPr>
        <w:tc>
          <w:tcPr>
            <w:tcW w:w="296" w:type="pct"/>
            <w:tcBorders>
              <w:top w:val="single" w:sz="4" w:space="0" w:color="auto"/>
              <w:left w:val="single" w:sz="4" w:space="0" w:color="auto"/>
              <w:bottom w:val="single" w:sz="4" w:space="0" w:color="auto"/>
              <w:right w:val="single" w:sz="4" w:space="0" w:color="auto"/>
            </w:tcBorders>
            <w:hideMark/>
          </w:tcPr>
          <w:p w14:paraId="6F5542F3" w14:textId="77777777" w:rsidR="00AB2B30" w:rsidRPr="009B053A" w:rsidRDefault="006A7121" w:rsidP="00BF220C">
            <w:pPr>
              <w:pStyle w:val="TAC"/>
              <w:jc w:val="left"/>
            </w:pPr>
            <w:r w:rsidRPr="009B053A">
              <w:t>1</w:t>
            </w:r>
          </w:p>
        </w:tc>
        <w:tc>
          <w:tcPr>
            <w:tcW w:w="354" w:type="pct"/>
            <w:tcBorders>
              <w:left w:val="single" w:sz="4" w:space="0" w:color="auto"/>
              <w:right w:val="single" w:sz="4" w:space="0" w:color="auto"/>
            </w:tcBorders>
            <w:vAlign w:val="center"/>
            <w:hideMark/>
          </w:tcPr>
          <w:p w14:paraId="34F6468C" w14:textId="77777777" w:rsidR="00AB2B30" w:rsidRPr="009B053A" w:rsidRDefault="006A7121" w:rsidP="00BF220C">
            <w:pPr>
              <w:pStyle w:val="TAC"/>
              <w:jc w:val="left"/>
            </w:pPr>
            <w:r w:rsidRPr="009B053A">
              <w:t>Default</w:t>
            </w:r>
          </w:p>
        </w:tc>
        <w:tc>
          <w:tcPr>
            <w:tcW w:w="354" w:type="pct"/>
            <w:vMerge w:val="restart"/>
            <w:tcBorders>
              <w:left w:val="single" w:sz="4" w:space="0" w:color="auto"/>
              <w:right w:val="single" w:sz="4" w:space="0" w:color="auto"/>
            </w:tcBorders>
            <w:vAlign w:val="center"/>
          </w:tcPr>
          <w:p w14:paraId="66FD380E" w14:textId="77777777" w:rsidR="00AB2B30" w:rsidRPr="009B053A" w:rsidRDefault="006A7121" w:rsidP="00BF220C">
            <w:pPr>
              <w:pStyle w:val="TAC"/>
              <w:jc w:val="left"/>
            </w:pPr>
            <w:r w:rsidRPr="009B053A">
              <w:t>Default</w:t>
            </w:r>
          </w:p>
        </w:tc>
        <w:tc>
          <w:tcPr>
            <w:tcW w:w="354" w:type="pct"/>
            <w:vMerge w:val="restart"/>
            <w:tcBorders>
              <w:left w:val="single" w:sz="4" w:space="0" w:color="auto"/>
              <w:right w:val="single" w:sz="4" w:space="0" w:color="auto"/>
            </w:tcBorders>
            <w:vAlign w:val="center"/>
          </w:tcPr>
          <w:p w14:paraId="1B5C7111" w14:textId="77777777" w:rsidR="00AB2B30" w:rsidRPr="009B053A" w:rsidRDefault="006A7121" w:rsidP="00BF220C">
            <w:pPr>
              <w:pStyle w:val="TAC"/>
              <w:jc w:val="left"/>
            </w:pPr>
            <w:r w:rsidRPr="009B053A">
              <w:t>Default</w:t>
            </w:r>
          </w:p>
        </w:tc>
        <w:tc>
          <w:tcPr>
            <w:tcW w:w="628" w:type="pct"/>
            <w:vMerge w:val="restart"/>
            <w:tcBorders>
              <w:left w:val="single" w:sz="4" w:space="0" w:color="auto"/>
              <w:right w:val="single" w:sz="4" w:space="0" w:color="auto"/>
            </w:tcBorders>
            <w:vAlign w:val="center"/>
          </w:tcPr>
          <w:p w14:paraId="446A55F1"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3E6FE44E"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596516F"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52BF0C01"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063C65CC"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5619F802" w14:textId="77777777" w:rsidR="00AB2B30" w:rsidRPr="009B053A" w:rsidRDefault="006A7121" w:rsidP="00BF220C">
            <w:pPr>
              <w:pStyle w:val="TAC"/>
              <w:jc w:val="left"/>
            </w:pPr>
            <w:r w:rsidRPr="009B053A">
              <w:t>B</w:t>
            </w:r>
          </w:p>
        </w:tc>
      </w:tr>
      <w:tr w:rsidR="00AB2B30" w:rsidRPr="009B053A" w14:paraId="3E7FF4A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267C292" w14:textId="77777777" w:rsidR="00AB2B30" w:rsidRPr="009B053A" w:rsidRDefault="006A7121" w:rsidP="00BF220C">
            <w:pPr>
              <w:pStyle w:val="TAC"/>
              <w:jc w:val="left"/>
            </w:pPr>
            <w:r w:rsidRPr="009B053A">
              <w:t>2</w:t>
            </w:r>
          </w:p>
          <w:p w14:paraId="51A03062"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096CF52C"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34065D18"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32E3FD3"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0538740"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F7876FF"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3B79D8D2"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4C7FD55E"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F295242"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4F45A962" w14:textId="77777777" w:rsidR="00AB2B30" w:rsidRPr="009B053A" w:rsidRDefault="006A7121" w:rsidP="00BF220C">
            <w:pPr>
              <w:pStyle w:val="TAC"/>
              <w:jc w:val="left"/>
            </w:pPr>
            <w:r w:rsidRPr="009B053A">
              <w:t xml:space="preserve">B </w:t>
            </w:r>
          </w:p>
        </w:tc>
      </w:tr>
      <w:tr w:rsidR="00AB2B30" w:rsidRPr="009B053A" w14:paraId="4C8C08E3"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4DD9CBFD" w14:textId="77777777" w:rsidR="00AB2B30" w:rsidRPr="009B053A" w:rsidRDefault="006A7121" w:rsidP="00BF220C">
            <w:pPr>
              <w:pStyle w:val="TAC"/>
              <w:jc w:val="left"/>
            </w:pPr>
            <w:r w:rsidRPr="009B053A">
              <w:t>3</w:t>
            </w:r>
          </w:p>
          <w:p w14:paraId="37738586"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65D62CA3"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647B4394"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67DC60DA"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0C7C6E1B"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C98AC4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81692B6"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05072551"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7E2F35B1"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742BBA03" w14:textId="77777777" w:rsidR="00AB2B30" w:rsidRPr="009B053A" w:rsidRDefault="006A7121" w:rsidP="00BF220C">
            <w:pPr>
              <w:pStyle w:val="TAC"/>
              <w:jc w:val="left"/>
            </w:pPr>
            <w:r w:rsidRPr="009B053A">
              <w:t>A</w:t>
            </w:r>
          </w:p>
        </w:tc>
      </w:tr>
      <w:tr w:rsidR="00AB2B30" w:rsidRPr="009B053A" w14:paraId="56456701"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33DD9C9" w14:textId="77777777" w:rsidR="00AB2B30" w:rsidRPr="009B053A" w:rsidRDefault="006A7121" w:rsidP="00BF220C">
            <w:pPr>
              <w:pStyle w:val="TAC"/>
              <w:jc w:val="left"/>
            </w:pPr>
            <w:r w:rsidRPr="009B053A">
              <w:t>4</w:t>
            </w:r>
          </w:p>
          <w:p w14:paraId="66D8CE62"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267261B1"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0D1A7FD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CA75251"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4A0DC6E4"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D93EE0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F1F23CF"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68ADAEEA"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6A1C2471"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54AEF04C" w14:textId="77777777" w:rsidR="00AB2B30" w:rsidRPr="009B053A" w:rsidRDefault="006A7121" w:rsidP="00BF220C">
            <w:pPr>
              <w:pStyle w:val="TAC"/>
              <w:jc w:val="left"/>
            </w:pPr>
            <w:r w:rsidRPr="009B053A">
              <w:t>A</w:t>
            </w:r>
          </w:p>
        </w:tc>
      </w:tr>
      <w:tr w:rsidR="00AB2B30" w:rsidRPr="009B053A" w14:paraId="374C70BE"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F8D7192" w14:textId="77777777" w:rsidR="00AB2B30" w:rsidRPr="009B053A" w:rsidRDefault="006A7121" w:rsidP="00BF220C">
            <w:pPr>
              <w:pStyle w:val="TAC"/>
              <w:jc w:val="left"/>
            </w:pPr>
            <w:r w:rsidRPr="009B053A">
              <w:t>5</w:t>
            </w:r>
          </w:p>
          <w:p w14:paraId="304AD092"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41304569"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73E394D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CD24283"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294E9B32"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7A48D87"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ED64F02"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4EA1C6D5"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2F55C1AE"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07F4040F" w14:textId="77777777" w:rsidR="00AB2B30" w:rsidRPr="009B053A" w:rsidRDefault="006A7121" w:rsidP="00BF220C">
            <w:pPr>
              <w:pStyle w:val="TAC"/>
              <w:jc w:val="left"/>
            </w:pPr>
            <w:r w:rsidRPr="009B053A">
              <w:t>B</w:t>
            </w:r>
          </w:p>
        </w:tc>
      </w:tr>
      <w:tr w:rsidR="00AB2B30" w:rsidRPr="009B053A" w14:paraId="2B8A688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A8DF2D5" w14:textId="77777777" w:rsidR="00AB2B30" w:rsidRPr="009B053A" w:rsidRDefault="006A7121" w:rsidP="00BF220C">
            <w:pPr>
              <w:pStyle w:val="TAC"/>
              <w:jc w:val="left"/>
            </w:pPr>
            <w:r w:rsidRPr="009B053A">
              <w:t>6</w:t>
            </w:r>
          </w:p>
          <w:p w14:paraId="02A985A3"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3C7870CB"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738BE686"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59179E29"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A1B71EB"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9EE3B3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13623D65"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3AD9F6B3"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56DA14E8"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0760E6FF" w14:textId="77777777" w:rsidR="00AB2B30" w:rsidRPr="009B053A" w:rsidRDefault="006A7121" w:rsidP="00BF220C">
            <w:pPr>
              <w:pStyle w:val="TAC"/>
              <w:jc w:val="left"/>
            </w:pPr>
            <w:r w:rsidRPr="009B053A">
              <w:t>A</w:t>
            </w:r>
          </w:p>
        </w:tc>
      </w:tr>
      <w:tr w:rsidR="00AB2B30" w:rsidRPr="009B053A" w14:paraId="4F6F43A0"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7D8DD1B" w14:textId="77777777" w:rsidR="00AB2B30" w:rsidRPr="009B053A" w:rsidRDefault="006A7121" w:rsidP="00BF220C">
            <w:pPr>
              <w:pStyle w:val="TAC"/>
              <w:jc w:val="left"/>
            </w:pPr>
            <w:r w:rsidRPr="009B053A">
              <w:t>7</w:t>
            </w:r>
          </w:p>
          <w:p w14:paraId="55A73B62"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0B9E1212"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4A27EC7E"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8A88133"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371832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4C1524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77F136F"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111983C3" w14:textId="77777777" w:rsidR="00AB2B30" w:rsidRPr="009B053A" w:rsidRDefault="006A7121" w:rsidP="00BF220C">
            <w:pPr>
              <w:pStyle w:val="TAC"/>
              <w:jc w:val="left"/>
            </w:pPr>
            <w:r w:rsidRPr="009B053A">
              <w:t>DFT-s-OFDM Pi/2 BPSK</w:t>
            </w:r>
          </w:p>
        </w:tc>
        <w:tc>
          <w:tcPr>
            <w:tcW w:w="724" w:type="pct"/>
            <w:tcBorders>
              <w:top w:val="single" w:sz="4" w:space="0" w:color="auto"/>
              <w:left w:val="single" w:sz="4" w:space="0" w:color="auto"/>
              <w:bottom w:val="single" w:sz="4" w:space="0" w:color="auto"/>
              <w:right w:val="single" w:sz="4" w:space="0" w:color="auto"/>
            </w:tcBorders>
            <w:vAlign w:val="center"/>
          </w:tcPr>
          <w:p w14:paraId="1AE07BAD"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30F5594A" w14:textId="77777777" w:rsidR="00AB2B30" w:rsidRPr="009B053A" w:rsidRDefault="006A7121" w:rsidP="00BF220C">
            <w:pPr>
              <w:pStyle w:val="TAC"/>
              <w:jc w:val="left"/>
            </w:pPr>
            <w:r w:rsidRPr="009B053A">
              <w:t>A</w:t>
            </w:r>
          </w:p>
        </w:tc>
      </w:tr>
      <w:tr w:rsidR="00AB2B30" w:rsidRPr="009B053A" w14:paraId="3E20E780"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A821F7F" w14:textId="77777777" w:rsidR="00AB2B30" w:rsidRPr="009B053A" w:rsidRDefault="006A7121" w:rsidP="00BF220C">
            <w:pPr>
              <w:pStyle w:val="TAC"/>
              <w:jc w:val="left"/>
            </w:pPr>
            <w:r w:rsidRPr="009B053A">
              <w:t>8</w:t>
            </w:r>
          </w:p>
        </w:tc>
        <w:tc>
          <w:tcPr>
            <w:tcW w:w="354" w:type="pct"/>
            <w:tcBorders>
              <w:left w:val="single" w:sz="4" w:space="0" w:color="auto"/>
              <w:right w:val="single" w:sz="4" w:space="0" w:color="auto"/>
            </w:tcBorders>
            <w:vAlign w:val="center"/>
          </w:tcPr>
          <w:p w14:paraId="6CFF4B30"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18F45A9D"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144FB58"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E6B55A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C1DD14"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64B3A63"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0F0B8DA8"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49462785"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2366E9B7" w14:textId="77777777" w:rsidR="00AB2B30" w:rsidRPr="009B053A" w:rsidRDefault="006A7121" w:rsidP="00BF220C">
            <w:pPr>
              <w:pStyle w:val="TAC"/>
              <w:jc w:val="left"/>
            </w:pPr>
            <w:r w:rsidRPr="009B053A">
              <w:t>B</w:t>
            </w:r>
          </w:p>
        </w:tc>
      </w:tr>
      <w:tr w:rsidR="00AB2B30" w:rsidRPr="009B053A" w14:paraId="2B388283"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F5DE10F" w14:textId="77777777" w:rsidR="00AB2B30" w:rsidRPr="009B053A" w:rsidRDefault="006A7121" w:rsidP="00BF220C">
            <w:pPr>
              <w:pStyle w:val="TAC"/>
              <w:jc w:val="left"/>
            </w:pPr>
            <w:r w:rsidRPr="009B053A">
              <w:t>9</w:t>
            </w:r>
          </w:p>
          <w:p w14:paraId="1F8FC1D6"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690BE9DC"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091782D4"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6602B3B0"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0B45B61"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222560D"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A4C2B4F"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47262F78"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F7EA29"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27DED906" w14:textId="77777777" w:rsidR="00AB2B30" w:rsidRPr="009B053A" w:rsidRDefault="006A7121" w:rsidP="00BF220C">
            <w:pPr>
              <w:pStyle w:val="TAC"/>
              <w:jc w:val="left"/>
            </w:pPr>
            <w:r w:rsidRPr="009B053A">
              <w:t>B</w:t>
            </w:r>
          </w:p>
        </w:tc>
      </w:tr>
      <w:tr w:rsidR="00AB2B30" w:rsidRPr="009B053A" w14:paraId="30503618"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1F3B26F" w14:textId="77777777" w:rsidR="00AB2B30" w:rsidRPr="009B053A" w:rsidRDefault="006A7121" w:rsidP="00BF220C">
            <w:pPr>
              <w:pStyle w:val="TAC"/>
              <w:jc w:val="left"/>
            </w:pPr>
            <w:r w:rsidRPr="009B053A">
              <w:t>10</w:t>
            </w:r>
          </w:p>
          <w:p w14:paraId="6D1113CE"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4331AA9D"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636B2EB6"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21EBE89E"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247A979"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23D6A03"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4918D406"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588AC956"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5F5ADC4E"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3BC2840A" w14:textId="77777777" w:rsidR="00AB2B30" w:rsidRPr="009B053A" w:rsidRDefault="006A7121" w:rsidP="00BF220C">
            <w:pPr>
              <w:pStyle w:val="TAC"/>
              <w:jc w:val="left"/>
            </w:pPr>
            <w:r w:rsidRPr="009B053A">
              <w:t>A</w:t>
            </w:r>
          </w:p>
        </w:tc>
      </w:tr>
      <w:tr w:rsidR="00AB2B30" w:rsidRPr="009B053A" w14:paraId="40D23685"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103814FB" w14:textId="77777777" w:rsidR="00AB2B30" w:rsidRPr="009B053A" w:rsidRDefault="006A7121" w:rsidP="00BF220C">
            <w:pPr>
              <w:pStyle w:val="TAC"/>
              <w:jc w:val="left"/>
            </w:pPr>
            <w:r w:rsidRPr="009B053A">
              <w:t>11</w:t>
            </w:r>
          </w:p>
          <w:p w14:paraId="5289A7FD"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05FE87B4"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10A8C25C"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534FF3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4D2FB8D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AD41F53"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6C28499"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1F65CC6F"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F6072B4"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521D1598" w14:textId="77777777" w:rsidR="00AB2B30" w:rsidRPr="009B053A" w:rsidRDefault="006A7121" w:rsidP="00BF220C">
            <w:pPr>
              <w:pStyle w:val="TAC"/>
              <w:jc w:val="left"/>
            </w:pPr>
            <w:r w:rsidRPr="009B053A">
              <w:t>A</w:t>
            </w:r>
          </w:p>
        </w:tc>
      </w:tr>
      <w:tr w:rsidR="00AB2B30" w:rsidRPr="009B053A" w14:paraId="0A8364E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B825F09" w14:textId="77777777" w:rsidR="00AB2B30" w:rsidRPr="009B053A" w:rsidRDefault="006A7121" w:rsidP="00BF220C">
            <w:pPr>
              <w:pStyle w:val="TAC"/>
              <w:jc w:val="left"/>
            </w:pPr>
            <w:r w:rsidRPr="009B053A">
              <w:t>12</w:t>
            </w:r>
          </w:p>
          <w:p w14:paraId="3384CA7D"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0858FEAC"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592EB71E"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033E14C"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15713ED"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4A4338D"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3A5A9ADD"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40F3E6AE"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67E5653E"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6669F907" w14:textId="77777777" w:rsidR="00AB2B30" w:rsidRPr="009B053A" w:rsidRDefault="006A7121" w:rsidP="00BF220C">
            <w:pPr>
              <w:pStyle w:val="TAC"/>
              <w:jc w:val="left"/>
            </w:pPr>
            <w:r w:rsidRPr="009B053A">
              <w:t>B</w:t>
            </w:r>
          </w:p>
        </w:tc>
      </w:tr>
      <w:tr w:rsidR="00AB2B30" w:rsidRPr="009B053A" w14:paraId="0ABAE87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6DC29FD9" w14:textId="77777777" w:rsidR="00AB2B30" w:rsidRPr="009B053A" w:rsidRDefault="006A7121" w:rsidP="00BF220C">
            <w:pPr>
              <w:pStyle w:val="TAC"/>
              <w:jc w:val="left"/>
            </w:pPr>
            <w:r w:rsidRPr="009B053A">
              <w:t>13</w:t>
            </w:r>
          </w:p>
          <w:p w14:paraId="5E7B2EEF"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36C45E44"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26612F92"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96AB7D9"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0E1BE86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B0B3AD"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18E9ED62"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614493E7"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1EEAF3D0"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369845CF" w14:textId="77777777" w:rsidR="00AB2B30" w:rsidRPr="009B053A" w:rsidRDefault="006A7121" w:rsidP="00BF220C">
            <w:pPr>
              <w:pStyle w:val="TAC"/>
              <w:jc w:val="left"/>
            </w:pPr>
            <w:r w:rsidRPr="009B053A">
              <w:t>A</w:t>
            </w:r>
          </w:p>
        </w:tc>
      </w:tr>
      <w:tr w:rsidR="00AB2B30" w:rsidRPr="009B053A" w14:paraId="35E9BB88"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F752E5E" w14:textId="77777777" w:rsidR="00AB2B30" w:rsidRPr="009B053A" w:rsidRDefault="006A7121" w:rsidP="00BF220C">
            <w:pPr>
              <w:pStyle w:val="TAC"/>
              <w:jc w:val="left"/>
            </w:pPr>
            <w:r w:rsidRPr="009B053A">
              <w:t>14</w:t>
            </w:r>
          </w:p>
          <w:p w14:paraId="0D809FC6"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1A7E1752"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72515497"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52720B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91EC9B3"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2C9AD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33DEB06"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596E1DD2" w14:textId="77777777" w:rsidR="00AB2B30" w:rsidRPr="009B053A" w:rsidRDefault="006A7121" w:rsidP="00BF220C">
            <w:pPr>
              <w:pStyle w:val="TAC"/>
              <w:jc w:val="left"/>
            </w:pPr>
            <w:r w:rsidRPr="009B053A">
              <w:t>DFT-s-OFDM QPSK</w:t>
            </w:r>
          </w:p>
        </w:tc>
        <w:tc>
          <w:tcPr>
            <w:tcW w:w="724" w:type="pct"/>
            <w:tcBorders>
              <w:top w:val="single" w:sz="4" w:space="0" w:color="auto"/>
              <w:left w:val="single" w:sz="4" w:space="0" w:color="auto"/>
              <w:bottom w:val="single" w:sz="4" w:space="0" w:color="auto"/>
              <w:right w:val="single" w:sz="4" w:space="0" w:color="auto"/>
            </w:tcBorders>
            <w:vAlign w:val="center"/>
          </w:tcPr>
          <w:p w14:paraId="707AD68E"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3385FA8D" w14:textId="77777777" w:rsidR="00AB2B30" w:rsidRPr="009B053A" w:rsidRDefault="006A7121" w:rsidP="00BF220C">
            <w:pPr>
              <w:pStyle w:val="TAC"/>
              <w:jc w:val="left"/>
            </w:pPr>
            <w:r w:rsidRPr="009B053A">
              <w:t>A</w:t>
            </w:r>
          </w:p>
        </w:tc>
      </w:tr>
      <w:tr w:rsidR="00AB2B30" w:rsidRPr="009B053A" w14:paraId="1A45D26D"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62CC0EBF" w14:textId="77777777" w:rsidR="00AB2B30" w:rsidRPr="009B053A" w:rsidRDefault="006A7121" w:rsidP="00BF220C">
            <w:pPr>
              <w:pStyle w:val="TAC"/>
              <w:jc w:val="left"/>
            </w:pPr>
            <w:r w:rsidRPr="009B053A">
              <w:t>15</w:t>
            </w:r>
          </w:p>
        </w:tc>
        <w:tc>
          <w:tcPr>
            <w:tcW w:w="354" w:type="pct"/>
            <w:tcBorders>
              <w:left w:val="single" w:sz="4" w:space="0" w:color="auto"/>
              <w:right w:val="single" w:sz="4" w:space="0" w:color="auto"/>
            </w:tcBorders>
            <w:vAlign w:val="center"/>
          </w:tcPr>
          <w:p w14:paraId="495E9405"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4C616D77"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50B14C6A"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CCD64B6"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E9D6AAB"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811DFB6"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10C02ECC"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37D00E3E"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43BF3AF6" w14:textId="77777777" w:rsidR="00AB2B30" w:rsidRPr="009B053A" w:rsidRDefault="006A7121" w:rsidP="00BF220C">
            <w:pPr>
              <w:pStyle w:val="TAC"/>
              <w:jc w:val="left"/>
            </w:pPr>
            <w:r w:rsidRPr="009B053A">
              <w:t>B</w:t>
            </w:r>
          </w:p>
        </w:tc>
      </w:tr>
      <w:tr w:rsidR="00AB2B30" w:rsidRPr="009B053A" w14:paraId="30A39126"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3A65806" w14:textId="77777777" w:rsidR="00AB2B30" w:rsidRPr="009B053A" w:rsidRDefault="006A7121" w:rsidP="00BF220C">
            <w:pPr>
              <w:pStyle w:val="TAC"/>
              <w:jc w:val="left"/>
            </w:pPr>
            <w:r w:rsidRPr="009B053A">
              <w:t>16</w:t>
            </w:r>
          </w:p>
          <w:p w14:paraId="1F8B890A"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47151A93"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0FA9605B"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6FE24C90"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7A0116B"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2C91F4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8C26FE3"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064B4A09" w14:textId="77777777" w:rsidR="00AB2B30" w:rsidRPr="009B053A" w:rsidRDefault="006A7121" w:rsidP="00BF220C">
            <w:pPr>
              <w:pStyle w:val="TAC"/>
              <w:jc w:val="left"/>
            </w:pPr>
            <w:r w:rsidRPr="009B053A">
              <w:t>DFT-s-OFDM</w:t>
            </w:r>
          </w:p>
          <w:p w14:paraId="1163E455" w14:textId="77777777" w:rsidR="00AB2B30" w:rsidRPr="009B053A" w:rsidRDefault="006A7121" w:rsidP="00BF220C">
            <w:pPr>
              <w:pStyle w:val="TAC"/>
              <w:jc w:val="left"/>
            </w:pPr>
            <w:r w:rsidRPr="009B053A">
              <w:t>16QAM</w:t>
            </w:r>
          </w:p>
        </w:tc>
        <w:tc>
          <w:tcPr>
            <w:tcW w:w="724" w:type="pct"/>
            <w:tcBorders>
              <w:top w:val="single" w:sz="4" w:space="0" w:color="auto"/>
              <w:left w:val="single" w:sz="4" w:space="0" w:color="auto"/>
              <w:bottom w:val="single" w:sz="4" w:space="0" w:color="auto"/>
              <w:right w:val="single" w:sz="4" w:space="0" w:color="auto"/>
            </w:tcBorders>
            <w:vAlign w:val="center"/>
          </w:tcPr>
          <w:p w14:paraId="403B5909"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3FD38509" w14:textId="77777777" w:rsidR="00AB2B30" w:rsidRPr="009B053A" w:rsidRDefault="006A7121" w:rsidP="00BF220C">
            <w:pPr>
              <w:pStyle w:val="TAC"/>
              <w:jc w:val="left"/>
            </w:pPr>
            <w:r w:rsidRPr="009B053A">
              <w:t>B</w:t>
            </w:r>
          </w:p>
        </w:tc>
      </w:tr>
      <w:tr w:rsidR="00AB2B30" w:rsidRPr="009B053A" w14:paraId="2D5F1574"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E042158" w14:textId="77777777" w:rsidR="00AB2B30" w:rsidRPr="009B053A" w:rsidRDefault="006A7121" w:rsidP="00BF220C">
            <w:pPr>
              <w:pStyle w:val="TAC"/>
              <w:jc w:val="left"/>
            </w:pPr>
            <w:r w:rsidRPr="009B053A">
              <w:t>17</w:t>
            </w:r>
          </w:p>
          <w:p w14:paraId="4F7FEBD5"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7987336D"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52CCCFC3"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64B4CBA"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61CB29B9"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A0C9A37"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084FB0F"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68A04870"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807D04B"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0ECEC4C3" w14:textId="77777777" w:rsidR="00AB2B30" w:rsidRPr="009B053A" w:rsidRDefault="006A7121" w:rsidP="00BF220C">
            <w:pPr>
              <w:pStyle w:val="TAC"/>
              <w:jc w:val="left"/>
            </w:pPr>
            <w:r w:rsidRPr="009B053A">
              <w:t>A</w:t>
            </w:r>
          </w:p>
        </w:tc>
      </w:tr>
      <w:tr w:rsidR="00AB2B30" w:rsidRPr="009B053A" w14:paraId="480E95E0"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3C6C7DA" w14:textId="77777777" w:rsidR="00AB2B30" w:rsidRPr="009B053A" w:rsidRDefault="006A7121" w:rsidP="00BF220C">
            <w:pPr>
              <w:pStyle w:val="TAC"/>
              <w:jc w:val="left"/>
            </w:pPr>
            <w:r w:rsidRPr="009B053A">
              <w:lastRenderedPageBreak/>
              <w:t>18</w:t>
            </w:r>
          </w:p>
          <w:p w14:paraId="6BEDBF53"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1AD1B7C9"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7A844B65"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04D566E"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1F993CC"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EA7F12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5BDAF1FB"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79820658"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0C3A47D9"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32E2F645" w14:textId="77777777" w:rsidR="00AB2B30" w:rsidRPr="009B053A" w:rsidRDefault="006A7121" w:rsidP="00BF220C">
            <w:pPr>
              <w:pStyle w:val="TAC"/>
              <w:jc w:val="left"/>
            </w:pPr>
            <w:r w:rsidRPr="009B053A">
              <w:t>A</w:t>
            </w:r>
          </w:p>
        </w:tc>
      </w:tr>
      <w:tr w:rsidR="00AB2B30" w:rsidRPr="009B053A" w14:paraId="321C1CE1"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2987FEC" w14:textId="77777777" w:rsidR="00AB2B30" w:rsidRPr="009B053A" w:rsidRDefault="006A7121" w:rsidP="00BF220C">
            <w:pPr>
              <w:pStyle w:val="TAC"/>
              <w:jc w:val="left"/>
            </w:pPr>
            <w:r w:rsidRPr="009B053A">
              <w:t>19</w:t>
            </w:r>
          </w:p>
          <w:p w14:paraId="5F7080DC"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7A0C6923"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492A4F2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72BC403"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650BAB69"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BBBD2F5"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3F98C57D"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62DD26FF"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592DF5A1"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5334F808" w14:textId="77777777" w:rsidR="00AB2B30" w:rsidRPr="009B053A" w:rsidRDefault="006A7121" w:rsidP="00BF220C">
            <w:pPr>
              <w:pStyle w:val="TAC"/>
              <w:jc w:val="left"/>
            </w:pPr>
            <w:r w:rsidRPr="009B053A">
              <w:t>B</w:t>
            </w:r>
          </w:p>
        </w:tc>
      </w:tr>
      <w:tr w:rsidR="00AB2B30" w:rsidRPr="009B053A" w14:paraId="5396156B"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B8CB2A2" w14:textId="77777777" w:rsidR="00AB2B30" w:rsidRPr="009B053A" w:rsidRDefault="006A7121" w:rsidP="00BF220C">
            <w:pPr>
              <w:pStyle w:val="TAC"/>
              <w:jc w:val="left"/>
            </w:pPr>
            <w:r w:rsidRPr="009B053A">
              <w:t>20</w:t>
            </w:r>
          </w:p>
          <w:p w14:paraId="5FADFB51"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308F460B"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037ED1E4"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346CCA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E25FEAE"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2A8352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1A0BC7C7"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50FBD005"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67682888"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21E7C5A5" w14:textId="77777777" w:rsidR="00AB2B30" w:rsidRPr="009B053A" w:rsidRDefault="006A7121" w:rsidP="00BF220C">
            <w:pPr>
              <w:pStyle w:val="TAC"/>
              <w:jc w:val="left"/>
            </w:pPr>
            <w:r w:rsidRPr="009B053A">
              <w:t>A</w:t>
            </w:r>
          </w:p>
        </w:tc>
      </w:tr>
      <w:tr w:rsidR="00AB2B30" w:rsidRPr="009B053A" w14:paraId="5C771220"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FC098D7" w14:textId="77777777" w:rsidR="00AB2B30" w:rsidRPr="009B053A" w:rsidRDefault="006A7121" w:rsidP="00BF220C">
            <w:pPr>
              <w:pStyle w:val="TAC"/>
              <w:jc w:val="left"/>
            </w:pPr>
            <w:r w:rsidRPr="009B053A">
              <w:t>21</w:t>
            </w:r>
          </w:p>
          <w:p w14:paraId="5AB44A51"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5193F9F0"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34E85756"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506B4E5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FA9401D"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0D7093"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DA4A1A7"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1FDA4CE0" w14:textId="77777777" w:rsidR="00AB2B30" w:rsidRPr="009B053A" w:rsidRDefault="006A7121" w:rsidP="00BF220C">
            <w:pPr>
              <w:pStyle w:val="TAC"/>
              <w:jc w:val="left"/>
            </w:pPr>
            <w:r w:rsidRPr="009B053A">
              <w:t>DFT-s-OFDM 16QAM</w:t>
            </w:r>
          </w:p>
        </w:tc>
        <w:tc>
          <w:tcPr>
            <w:tcW w:w="724" w:type="pct"/>
            <w:tcBorders>
              <w:top w:val="single" w:sz="4" w:space="0" w:color="auto"/>
              <w:left w:val="single" w:sz="4" w:space="0" w:color="auto"/>
              <w:bottom w:val="single" w:sz="4" w:space="0" w:color="auto"/>
              <w:right w:val="single" w:sz="4" w:space="0" w:color="auto"/>
            </w:tcBorders>
            <w:vAlign w:val="center"/>
          </w:tcPr>
          <w:p w14:paraId="14C3F29D"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3C3F1E38" w14:textId="77777777" w:rsidR="00AB2B30" w:rsidRPr="009B053A" w:rsidRDefault="006A7121" w:rsidP="00BF220C">
            <w:pPr>
              <w:pStyle w:val="TAC"/>
              <w:jc w:val="left"/>
            </w:pPr>
            <w:r w:rsidRPr="009B053A">
              <w:t>A</w:t>
            </w:r>
          </w:p>
        </w:tc>
      </w:tr>
      <w:tr w:rsidR="00AB2B30" w:rsidRPr="009B053A" w14:paraId="034D3A5A"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EFF2FE9" w14:textId="77777777" w:rsidR="00AB2B30" w:rsidRPr="009B053A" w:rsidRDefault="006A7121" w:rsidP="00BF220C">
            <w:pPr>
              <w:pStyle w:val="TAC"/>
              <w:jc w:val="left"/>
            </w:pPr>
            <w:r w:rsidRPr="009B053A">
              <w:t>22</w:t>
            </w:r>
          </w:p>
        </w:tc>
        <w:tc>
          <w:tcPr>
            <w:tcW w:w="354" w:type="pct"/>
            <w:tcBorders>
              <w:left w:val="single" w:sz="4" w:space="0" w:color="auto"/>
              <w:right w:val="single" w:sz="4" w:space="0" w:color="auto"/>
            </w:tcBorders>
            <w:vAlign w:val="center"/>
          </w:tcPr>
          <w:p w14:paraId="7EDDF91F"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24AB27A7"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551D023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4EADBE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1044580"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BEB2BFF"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7803B012" w14:textId="77777777" w:rsidR="00AB2B30" w:rsidRPr="009B053A" w:rsidRDefault="006A7121" w:rsidP="00BF220C">
            <w:pPr>
              <w:pStyle w:val="TAC"/>
              <w:jc w:val="left"/>
            </w:pPr>
            <w:r w:rsidRPr="009B053A">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4086ABF5"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097FB4F1" w14:textId="77777777" w:rsidR="00AB2B30" w:rsidRPr="009B053A" w:rsidRDefault="006A7121" w:rsidP="00BF220C">
            <w:pPr>
              <w:pStyle w:val="TAC"/>
              <w:jc w:val="left"/>
            </w:pPr>
            <w:r w:rsidRPr="009B053A">
              <w:t>B</w:t>
            </w:r>
          </w:p>
        </w:tc>
      </w:tr>
      <w:tr w:rsidR="00AB2B30" w:rsidRPr="009B053A" w14:paraId="144B4F4D"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44C43608" w14:textId="77777777" w:rsidR="00AB2B30" w:rsidRPr="009B053A" w:rsidRDefault="006A7121" w:rsidP="00BF220C">
            <w:pPr>
              <w:pStyle w:val="TAC"/>
              <w:jc w:val="left"/>
            </w:pPr>
            <w:r w:rsidRPr="009B053A">
              <w:t>23</w:t>
            </w:r>
          </w:p>
          <w:p w14:paraId="3659B89C" w14:textId="77777777" w:rsidR="00AB2B30" w:rsidRPr="009B053A" w:rsidRDefault="006A7121" w:rsidP="00BF220C">
            <w:pPr>
              <w:pStyle w:val="TAC"/>
              <w:jc w:val="left"/>
            </w:pPr>
            <w:r w:rsidRPr="009B053A">
              <w:t>(Note 3)</w:t>
            </w:r>
          </w:p>
        </w:tc>
        <w:tc>
          <w:tcPr>
            <w:tcW w:w="354" w:type="pct"/>
            <w:tcBorders>
              <w:left w:val="single" w:sz="4" w:space="0" w:color="auto"/>
              <w:right w:val="single" w:sz="4" w:space="0" w:color="auto"/>
            </w:tcBorders>
            <w:vAlign w:val="center"/>
          </w:tcPr>
          <w:p w14:paraId="2B0C1223"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09209DE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356BB4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15B5F24"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95DEBCD"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32BFDE7"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49B84602" w14:textId="77777777" w:rsidR="00AB2B30" w:rsidRPr="009B053A" w:rsidRDefault="006A7121" w:rsidP="00BF220C">
            <w:pPr>
              <w:pStyle w:val="TAC"/>
              <w:jc w:val="left"/>
            </w:pPr>
            <w:r w:rsidRPr="009B053A">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3D629252"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09942B3C" w14:textId="77777777" w:rsidR="00AB2B30" w:rsidRPr="009B053A" w:rsidRDefault="006A7121" w:rsidP="00BF220C">
            <w:pPr>
              <w:pStyle w:val="TAC"/>
              <w:jc w:val="left"/>
            </w:pPr>
            <w:r w:rsidRPr="009B053A">
              <w:t>B</w:t>
            </w:r>
          </w:p>
        </w:tc>
      </w:tr>
      <w:tr w:rsidR="00AB2B30" w:rsidRPr="009B053A" w14:paraId="6E93AC22"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282E00C9" w14:textId="77777777" w:rsidR="00AB2B30" w:rsidRPr="009B053A" w:rsidRDefault="006A7121" w:rsidP="00BF220C">
            <w:pPr>
              <w:pStyle w:val="TAC"/>
              <w:jc w:val="left"/>
            </w:pPr>
            <w:r w:rsidRPr="009B053A">
              <w:t>24</w:t>
            </w:r>
          </w:p>
          <w:p w14:paraId="07E0E143" w14:textId="77777777" w:rsidR="00AB2B30" w:rsidRPr="009B053A" w:rsidRDefault="006A7121" w:rsidP="00BF220C">
            <w:pPr>
              <w:pStyle w:val="TAC"/>
              <w:jc w:val="left"/>
            </w:pPr>
            <w:r w:rsidRPr="009B053A">
              <w:t>(Note 4)</w:t>
            </w:r>
          </w:p>
        </w:tc>
        <w:tc>
          <w:tcPr>
            <w:tcW w:w="354" w:type="pct"/>
            <w:tcBorders>
              <w:left w:val="single" w:sz="4" w:space="0" w:color="auto"/>
              <w:right w:val="single" w:sz="4" w:space="0" w:color="auto"/>
            </w:tcBorders>
            <w:vAlign w:val="center"/>
          </w:tcPr>
          <w:p w14:paraId="592E6A55"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64B2120C"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E6B480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4B6FD14"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B17952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2C1A513"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39E6B4AD" w14:textId="77777777" w:rsidR="00AB2B30" w:rsidRPr="009B053A" w:rsidRDefault="006A7121" w:rsidP="00BF220C">
            <w:pPr>
              <w:pStyle w:val="TAC"/>
              <w:jc w:val="left"/>
            </w:pPr>
            <w:r w:rsidRPr="009B053A">
              <w:t>DFT-s-OFDM 64QAM</w:t>
            </w:r>
          </w:p>
        </w:tc>
        <w:tc>
          <w:tcPr>
            <w:tcW w:w="724" w:type="pct"/>
            <w:tcBorders>
              <w:top w:val="single" w:sz="4" w:space="0" w:color="auto"/>
              <w:left w:val="single" w:sz="4" w:space="0" w:color="auto"/>
              <w:bottom w:val="single" w:sz="4" w:space="0" w:color="auto"/>
              <w:right w:val="single" w:sz="4" w:space="0" w:color="auto"/>
            </w:tcBorders>
            <w:vAlign w:val="center"/>
          </w:tcPr>
          <w:p w14:paraId="62AE2477"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4DB9DE58" w14:textId="77777777" w:rsidR="00AB2B30" w:rsidRPr="009B053A" w:rsidRDefault="006A7121" w:rsidP="00BF220C">
            <w:pPr>
              <w:pStyle w:val="TAC"/>
              <w:jc w:val="left"/>
            </w:pPr>
            <w:r w:rsidRPr="009B053A">
              <w:t>B</w:t>
            </w:r>
          </w:p>
        </w:tc>
      </w:tr>
      <w:tr w:rsidR="00AB2B30" w:rsidRPr="009B053A" w14:paraId="398A0F1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23F9036" w14:textId="77777777" w:rsidR="00AB2B30" w:rsidRPr="009B053A" w:rsidRDefault="006A7121" w:rsidP="00BF220C">
            <w:pPr>
              <w:pStyle w:val="TAC"/>
              <w:jc w:val="left"/>
            </w:pPr>
            <w:r w:rsidRPr="009B053A">
              <w:t>25</w:t>
            </w:r>
          </w:p>
        </w:tc>
        <w:tc>
          <w:tcPr>
            <w:tcW w:w="354" w:type="pct"/>
            <w:tcBorders>
              <w:left w:val="single" w:sz="4" w:space="0" w:color="auto"/>
              <w:right w:val="single" w:sz="4" w:space="0" w:color="auto"/>
            </w:tcBorders>
            <w:vAlign w:val="center"/>
          </w:tcPr>
          <w:p w14:paraId="4B8C24D5"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5A6DE894"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5805081"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669D3D6D"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94A7343"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834A40F"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1686C1AC" w14:textId="77777777" w:rsidR="00AB2B30" w:rsidRPr="009B053A" w:rsidRDefault="006A7121" w:rsidP="00BF220C">
            <w:pPr>
              <w:pStyle w:val="TAC"/>
              <w:jc w:val="left"/>
            </w:pPr>
            <w:r w:rsidRPr="009B053A">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4AC09E74"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5A8BA01B" w14:textId="77777777" w:rsidR="00AB2B30" w:rsidRPr="009B053A" w:rsidRDefault="006A7121" w:rsidP="00BF220C">
            <w:pPr>
              <w:pStyle w:val="TAC"/>
              <w:jc w:val="left"/>
            </w:pPr>
            <w:r w:rsidRPr="009B053A">
              <w:t>B</w:t>
            </w:r>
          </w:p>
        </w:tc>
      </w:tr>
      <w:tr w:rsidR="00AB2B30" w:rsidRPr="009B053A" w14:paraId="31EB303A"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071B2B0" w14:textId="77777777" w:rsidR="00AB2B30" w:rsidRPr="009B053A" w:rsidRDefault="006A7121" w:rsidP="00BF220C">
            <w:pPr>
              <w:pStyle w:val="TAC"/>
              <w:jc w:val="left"/>
            </w:pPr>
            <w:r w:rsidRPr="009B053A">
              <w:t>26</w:t>
            </w:r>
          </w:p>
          <w:p w14:paraId="24E0A86F"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59AA8164"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7D32C136"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F2B4216"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992F712"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61D4667"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5C22C797"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3D4FD488" w14:textId="77777777" w:rsidR="00AB2B30" w:rsidRPr="009B053A" w:rsidRDefault="006A7121" w:rsidP="00BF220C">
            <w:pPr>
              <w:pStyle w:val="TAC"/>
              <w:jc w:val="left"/>
            </w:pPr>
            <w:r w:rsidRPr="009B053A">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3A9935BB"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22AF15FC" w14:textId="77777777" w:rsidR="00AB2B30" w:rsidRPr="009B053A" w:rsidRDefault="006A7121" w:rsidP="00BF220C">
            <w:pPr>
              <w:pStyle w:val="TAC"/>
              <w:jc w:val="left"/>
            </w:pPr>
            <w:r w:rsidRPr="009B053A">
              <w:t>B</w:t>
            </w:r>
          </w:p>
        </w:tc>
      </w:tr>
      <w:tr w:rsidR="00AB2B30" w:rsidRPr="009B053A" w14:paraId="7C86D00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26A5E615" w14:textId="77777777" w:rsidR="00AB2B30" w:rsidRPr="009B053A" w:rsidRDefault="006A7121" w:rsidP="00BF220C">
            <w:pPr>
              <w:pStyle w:val="TAC"/>
              <w:jc w:val="left"/>
            </w:pPr>
            <w:r w:rsidRPr="009B053A">
              <w:t>27</w:t>
            </w:r>
          </w:p>
          <w:p w14:paraId="45787245"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38C49536"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689D11C8"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6CC00556"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D99B2B9"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C6A2E10"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075E0E7"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45419D2A" w14:textId="77777777" w:rsidR="00AB2B30" w:rsidRPr="009B053A" w:rsidRDefault="006A7121" w:rsidP="00BF220C">
            <w:pPr>
              <w:pStyle w:val="TAC"/>
              <w:jc w:val="left"/>
            </w:pPr>
            <w:r w:rsidRPr="009B053A">
              <w:t>DFT-s-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1372449"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3B77C329" w14:textId="77777777" w:rsidR="00AB2B30" w:rsidRPr="009B053A" w:rsidRDefault="006A7121" w:rsidP="00BF220C">
            <w:pPr>
              <w:pStyle w:val="TAC"/>
              <w:jc w:val="left"/>
            </w:pPr>
            <w:r w:rsidRPr="009B053A">
              <w:t>B</w:t>
            </w:r>
          </w:p>
        </w:tc>
      </w:tr>
      <w:tr w:rsidR="00AB2B30" w:rsidRPr="009B053A" w14:paraId="6DE4524E"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AE7F443" w14:textId="77777777" w:rsidR="00AB2B30" w:rsidRPr="009B053A" w:rsidRDefault="006A7121" w:rsidP="00BF220C">
            <w:pPr>
              <w:pStyle w:val="TAC"/>
              <w:jc w:val="left"/>
            </w:pPr>
            <w:r w:rsidRPr="009B053A">
              <w:t>28</w:t>
            </w:r>
          </w:p>
        </w:tc>
        <w:tc>
          <w:tcPr>
            <w:tcW w:w="354" w:type="pct"/>
            <w:tcBorders>
              <w:left w:val="single" w:sz="4" w:space="0" w:color="auto"/>
              <w:bottom w:val="single" w:sz="4" w:space="0" w:color="auto"/>
              <w:right w:val="single" w:sz="4" w:space="0" w:color="auto"/>
            </w:tcBorders>
            <w:vAlign w:val="center"/>
          </w:tcPr>
          <w:p w14:paraId="0F928616"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032EA202"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2F09DA0E"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27FF0ED3"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EE886E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398CF682"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6FD9ACEB"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0CCBAF75"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7D16C72F" w14:textId="77777777" w:rsidR="00AB2B30" w:rsidRPr="009B053A" w:rsidRDefault="006A7121" w:rsidP="00BF220C">
            <w:pPr>
              <w:pStyle w:val="TAC"/>
              <w:jc w:val="left"/>
            </w:pPr>
            <w:r w:rsidRPr="009B053A">
              <w:t>B</w:t>
            </w:r>
          </w:p>
        </w:tc>
      </w:tr>
      <w:tr w:rsidR="00AB2B30" w:rsidRPr="009B053A" w14:paraId="0B37603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6B365A77" w14:textId="77777777" w:rsidR="00AB2B30" w:rsidRPr="009B053A" w:rsidRDefault="006A7121" w:rsidP="00BF220C">
            <w:pPr>
              <w:pStyle w:val="TAC"/>
              <w:jc w:val="left"/>
            </w:pPr>
            <w:r w:rsidRPr="009B053A">
              <w:t>29</w:t>
            </w:r>
          </w:p>
          <w:p w14:paraId="1F39893C"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7D527BF7"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606AA345"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60687AC"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38FCA1E"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49CBD2"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01D18EC"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1751E34A"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B894149"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1B9A583A" w14:textId="77777777" w:rsidR="00AB2B30" w:rsidRPr="009B053A" w:rsidRDefault="006A7121" w:rsidP="00BF220C">
            <w:pPr>
              <w:pStyle w:val="TAC"/>
              <w:jc w:val="left"/>
            </w:pPr>
            <w:r w:rsidRPr="009B053A">
              <w:t>B</w:t>
            </w:r>
          </w:p>
        </w:tc>
      </w:tr>
      <w:tr w:rsidR="00AB2B30" w:rsidRPr="009B053A" w14:paraId="4BE25BCA"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66731231" w14:textId="77777777" w:rsidR="00AB2B30" w:rsidRPr="009B053A" w:rsidRDefault="006A7121" w:rsidP="00BF220C">
            <w:pPr>
              <w:pStyle w:val="TAC"/>
              <w:jc w:val="left"/>
            </w:pPr>
            <w:r w:rsidRPr="009B053A">
              <w:t>30</w:t>
            </w:r>
          </w:p>
          <w:p w14:paraId="678DD770"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478EC445"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4B0C6A13"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64E4108"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321997C"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B0A121F"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C6614A3"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7332A846"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96E7764"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1DE7422C" w14:textId="77777777" w:rsidR="00AB2B30" w:rsidRPr="009B053A" w:rsidRDefault="006A7121" w:rsidP="00BF220C">
            <w:pPr>
              <w:pStyle w:val="TAC"/>
              <w:jc w:val="left"/>
            </w:pPr>
            <w:r w:rsidRPr="009B053A">
              <w:t>A</w:t>
            </w:r>
          </w:p>
        </w:tc>
      </w:tr>
      <w:tr w:rsidR="00AB2B30" w:rsidRPr="009B053A" w14:paraId="354B49C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45E82B00" w14:textId="77777777" w:rsidR="00AB2B30" w:rsidRPr="009B053A" w:rsidRDefault="006A7121" w:rsidP="00BF220C">
            <w:pPr>
              <w:pStyle w:val="TAC"/>
              <w:jc w:val="left"/>
            </w:pPr>
            <w:r w:rsidRPr="009B053A">
              <w:t>31</w:t>
            </w:r>
          </w:p>
          <w:p w14:paraId="76C677F0"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36F42355"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4EFC3225"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C1C8D1C"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2E5E3294"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EC73593"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6B5F3220"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3E12DADB"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7462C651"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0C5F0B90" w14:textId="77777777" w:rsidR="00AB2B30" w:rsidRPr="009B053A" w:rsidRDefault="006A7121" w:rsidP="00BF220C">
            <w:pPr>
              <w:pStyle w:val="TAC"/>
              <w:jc w:val="left"/>
            </w:pPr>
            <w:r w:rsidRPr="009B053A">
              <w:t>A</w:t>
            </w:r>
          </w:p>
        </w:tc>
      </w:tr>
      <w:tr w:rsidR="00AB2B30" w:rsidRPr="009B053A" w14:paraId="49AB3BEB"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245A7FE2" w14:textId="77777777" w:rsidR="00AB2B30" w:rsidRPr="009B053A" w:rsidRDefault="006A7121" w:rsidP="00BF220C">
            <w:pPr>
              <w:pStyle w:val="TAC"/>
              <w:jc w:val="left"/>
            </w:pPr>
            <w:r w:rsidRPr="009B053A">
              <w:t>32</w:t>
            </w:r>
          </w:p>
          <w:p w14:paraId="3EE8CF1A"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045DF5A9"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23A60660"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34F4A45"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03E11828"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D6856E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56DAA160"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1C6DC867"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3AADD9CE"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3A898B21" w14:textId="77777777" w:rsidR="00AB2B30" w:rsidRPr="009B053A" w:rsidRDefault="006A7121" w:rsidP="00BF220C">
            <w:pPr>
              <w:pStyle w:val="TAC"/>
              <w:jc w:val="left"/>
            </w:pPr>
            <w:r w:rsidRPr="009B053A">
              <w:t>B</w:t>
            </w:r>
          </w:p>
        </w:tc>
      </w:tr>
      <w:tr w:rsidR="00AB2B30" w:rsidRPr="009B053A" w14:paraId="6FD78AC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4926726C" w14:textId="77777777" w:rsidR="00AB2B30" w:rsidRPr="009B053A" w:rsidRDefault="006A7121" w:rsidP="00BF220C">
            <w:pPr>
              <w:pStyle w:val="TAC"/>
              <w:jc w:val="left"/>
            </w:pPr>
            <w:r w:rsidRPr="009B053A">
              <w:t>33</w:t>
            </w:r>
          </w:p>
          <w:p w14:paraId="63008115"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2564F964"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2DC0475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47DE8E3"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2D5C383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5E55119"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96511FD"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056FCB97"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CE20792"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764929DA" w14:textId="77777777" w:rsidR="00AB2B30" w:rsidRPr="009B053A" w:rsidRDefault="006A7121" w:rsidP="00BF220C">
            <w:pPr>
              <w:pStyle w:val="TAC"/>
              <w:jc w:val="left"/>
            </w:pPr>
            <w:r w:rsidRPr="009B053A">
              <w:t>A</w:t>
            </w:r>
          </w:p>
        </w:tc>
      </w:tr>
      <w:tr w:rsidR="00AB2B30" w:rsidRPr="009B053A" w14:paraId="54313A2B"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AF3D46D" w14:textId="77777777" w:rsidR="00AB2B30" w:rsidRPr="009B053A" w:rsidRDefault="006A7121" w:rsidP="00BF220C">
            <w:pPr>
              <w:pStyle w:val="TAC"/>
              <w:jc w:val="left"/>
            </w:pPr>
            <w:r w:rsidRPr="009B053A">
              <w:t>34</w:t>
            </w:r>
          </w:p>
          <w:p w14:paraId="3729353C"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42EC1E41"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77518D2F"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0EA241A8"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01BD8DF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FD1972"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BC611E5"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48A942C0" w14:textId="77777777" w:rsidR="00AB2B30" w:rsidRPr="009B053A" w:rsidRDefault="006A7121" w:rsidP="00BF220C">
            <w:pPr>
              <w:pStyle w:val="TAC"/>
              <w:jc w:val="left"/>
            </w:pPr>
            <w:r w:rsidRPr="009B053A">
              <w:t>CP-OFDM QPSK</w:t>
            </w:r>
          </w:p>
        </w:tc>
        <w:tc>
          <w:tcPr>
            <w:tcW w:w="724" w:type="pct"/>
            <w:tcBorders>
              <w:top w:val="single" w:sz="4" w:space="0" w:color="auto"/>
              <w:left w:val="single" w:sz="4" w:space="0" w:color="auto"/>
              <w:bottom w:val="single" w:sz="4" w:space="0" w:color="auto"/>
              <w:right w:val="single" w:sz="4" w:space="0" w:color="auto"/>
            </w:tcBorders>
            <w:vAlign w:val="center"/>
          </w:tcPr>
          <w:p w14:paraId="2072A14F"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68A31A34" w14:textId="77777777" w:rsidR="00AB2B30" w:rsidRPr="009B053A" w:rsidRDefault="006A7121" w:rsidP="00BF220C">
            <w:pPr>
              <w:pStyle w:val="TAC"/>
              <w:jc w:val="left"/>
            </w:pPr>
            <w:r w:rsidRPr="009B053A">
              <w:t>A</w:t>
            </w:r>
          </w:p>
        </w:tc>
      </w:tr>
      <w:tr w:rsidR="00AB2B30" w:rsidRPr="009B053A" w14:paraId="5766A6F5"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F91786E" w14:textId="77777777" w:rsidR="00AB2B30" w:rsidRPr="009B053A" w:rsidRDefault="006A7121" w:rsidP="00BF220C">
            <w:pPr>
              <w:pStyle w:val="TAC"/>
              <w:jc w:val="left"/>
            </w:pPr>
            <w:r w:rsidRPr="009B053A">
              <w:t>35</w:t>
            </w:r>
          </w:p>
        </w:tc>
        <w:tc>
          <w:tcPr>
            <w:tcW w:w="354" w:type="pct"/>
            <w:tcBorders>
              <w:left w:val="single" w:sz="4" w:space="0" w:color="auto"/>
              <w:bottom w:val="single" w:sz="4" w:space="0" w:color="auto"/>
              <w:right w:val="single" w:sz="4" w:space="0" w:color="auto"/>
            </w:tcBorders>
            <w:vAlign w:val="center"/>
          </w:tcPr>
          <w:p w14:paraId="0AC61AFC"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6D05F54F"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8A0C7A5"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6B17C6CD"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0A3299B7"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523FC30B"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732A545C"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9F345AF"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44C51295" w14:textId="77777777" w:rsidR="00AB2B30" w:rsidRPr="009B053A" w:rsidRDefault="006A7121" w:rsidP="00BF220C">
            <w:pPr>
              <w:pStyle w:val="TAC"/>
              <w:jc w:val="left"/>
            </w:pPr>
            <w:r w:rsidRPr="009B053A">
              <w:t>B</w:t>
            </w:r>
          </w:p>
        </w:tc>
      </w:tr>
      <w:tr w:rsidR="00AB2B30" w:rsidRPr="009B053A" w14:paraId="6CB7AFA6"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181FF420" w14:textId="77777777" w:rsidR="00AB2B30" w:rsidRPr="009B053A" w:rsidRDefault="006A7121" w:rsidP="00BF220C">
            <w:pPr>
              <w:pStyle w:val="TAC"/>
              <w:jc w:val="left"/>
            </w:pPr>
            <w:r w:rsidRPr="009B053A">
              <w:t>36</w:t>
            </w:r>
          </w:p>
          <w:p w14:paraId="1CE5316A"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1FA5756B"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29964F68"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067111D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AC61C6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D3C7734"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3B5F348"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264318DA" w14:textId="77777777" w:rsidR="00AB2B30" w:rsidRPr="009B053A" w:rsidRDefault="006A7121" w:rsidP="00BF220C">
            <w:pPr>
              <w:pStyle w:val="TAC"/>
              <w:jc w:val="left"/>
            </w:pPr>
            <w:r w:rsidRPr="009B053A">
              <w:t>CP-OFDM</w:t>
            </w:r>
          </w:p>
          <w:p w14:paraId="771D3B3C" w14:textId="77777777" w:rsidR="00AB2B30" w:rsidRPr="009B053A" w:rsidRDefault="006A7121" w:rsidP="00BF220C">
            <w:pPr>
              <w:pStyle w:val="TAC"/>
              <w:jc w:val="left"/>
            </w:pPr>
            <w:r w:rsidRPr="009B053A">
              <w:t>16QAM</w:t>
            </w:r>
          </w:p>
        </w:tc>
        <w:tc>
          <w:tcPr>
            <w:tcW w:w="724" w:type="pct"/>
            <w:tcBorders>
              <w:top w:val="single" w:sz="4" w:space="0" w:color="auto"/>
              <w:left w:val="single" w:sz="4" w:space="0" w:color="auto"/>
              <w:bottom w:val="single" w:sz="4" w:space="0" w:color="auto"/>
              <w:right w:val="single" w:sz="4" w:space="0" w:color="auto"/>
            </w:tcBorders>
            <w:vAlign w:val="center"/>
          </w:tcPr>
          <w:p w14:paraId="3776570C"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51F630B7" w14:textId="77777777" w:rsidR="00AB2B30" w:rsidRPr="009B053A" w:rsidRDefault="006A7121" w:rsidP="00BF220C">
            <w:pPr>
              <w:pStyle w:val="TAC"/>
              <w:jc w:val="left"/>
            </w:pPr>
            <w:r w:rsidRPr="009B053A">
              <w:t>B</w:t>
            </w:r>
          </w:p>
        </w:tc>
      </w:tr>
      <w:tr w:rsidR="00AB2B30" w:rsidRPr="009B053A" w14:paraId="410937CD"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DDA64F8" w14:textId="77777777" w:rsidR="00AB2B30" w:rsidRPr="009B053A" w:rsidRDefault="006A7121" w:rsidP="00BF220C">
            <w:pPr>
              <w:pStyle w:val="TAC"/>
              <w:jc w:val="left"/>
            </w:pPr>
            <w:r w:rsidRPr="009B053A">
              <w:t>37</w:t>
            </w:r>
          </w:p>
          <w:p w14:paraId="1E606D11"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7444D906"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1046AFB2"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02CF0487"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AED5FB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F7EFEC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600E15A"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0AD1F0FF"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3171C10"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189C58D9" w14:textId="77777777" w:rsidR="00AB2B30" w:rsidRPr="009B053A" w:rsidRDefault="006A7121" w:rsidP="00BF220C">
            <w:pPr>
              <w:pStyle w:val="TAC"/>
              <w:jc w:val="left"/>
            </w:pPr>
            <w:r w:rsidRPr="009B053A">
              <w:t>A</w:t>
            </w:r>
          </w:p>
        </w:tc>
      </w:tr>
      <w:tr w:rsidR="00AB2B30" w:rsidRPr="009B053A" w14:paraId="0806ABC8"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19AE8B71" w14:textId="77777777" w:rsidR="00AB2B30" w:rsidRPr="009B053A" w:rsidRDefault="006A7121" w:rsidP="00BF220C">
            <w:pPr>
              <w:pStyle w:val="TAC"/>
              <w:jc w:val="left"/>
            </w:pPr>
            <w:r w:rsidRPr="009B053A">
              <w:t>38</w:t>
            </w:r>
          </w:p>
          <w:p w14:paraId="58282AF7"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1805396C"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1B78A91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EFBD4C8"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E1EFF69"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2639114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65871C2"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3A111CAF"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3D862D22"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5F7E36BC" w14:textId="77777777" w:rsidR="00AB2B30" w:rsidRPr="009B053A" w:rsidRDefault="006A7121" w:rsidP="00BF220C">
            <w:pPr>
              <w:pStyle w:val="TAC"/>
              <w:jc w:val="left"/>
            </w:pPr>
            <w:r w:rsidRPr="009B053A">
              <w:t>A</w:t>
            </w:r>
          </w:p>
        </w:tc>
      </w:tr>
      <w:tr w:rsidR="00AB2B30" w:rsidRPr="009B053A" w14:paraId="5102131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2F8D733" w14:textId="77777777" w:rsidR="00AB2B30" w:rsidRPr="009B053A" w:rsidRDefault="006A7121" w:rsidP="00BF220C">
            <w:pPr>
              <w:pStyle w:val="TAC"/>
              <w:jc w:val="left"/>
            </w:pPr>
            <w:r w:rsidRPr="009B053A">
              <w:t>39</w:t>
            </w:r>
          </w:p>
          <w:p w14:paraId="1F647434"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6BCABCF7"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5BC04AE9"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7B06BE28"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4CBA0BDA"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186585D6"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09CC1BD7"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7654CA50"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2DE25CA5"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6008E9E6" w14:textId="77777777" w:rsidR="00AB2B30" w:rsidRPr="009B053A" w:rsidRDefault="006A7121" w:rsidP="00BF220C">
            <w:pPr>
              <w:pStyle w:val="TAC"/>
              <w:jc w:val="left"/>
            </w:pPr>
            <w:r w:rsidRPr="009B053A">
              <w:t>B</w:t>
            </w:r>
          </w:p>
        </w:tc>
      </w:tr>
      <w:tr w:rsidR="00AB2B30" w:rsidRPr="009B053A" w14:paraId="190BBF59"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7A340D5" w14:textId="77777777" w:rsidR="00AB2B30" w:rsidRPr="009B053A" w:rsidRDefault="006A7121" w:rsidP="00BF220C">
            <w:pPr>
              <w:pStyle w:val="TAC"/>
              <w:jc w:val="left"/>
            </w:pPr>
            <w:r w:rsidRPr="009B053A">
              <w:t>40</w:t>
            </w:r>
          </w:p>
          <w:p w14:paraId="2CFAFF4D"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3420F13C"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6ED3507A"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BC355AD"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4FBAA35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619241C"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4D8B2867" w14:textId="77777777" w:rsidR="00AB2B30" w:rsidRPr="009B053A" w:rsidRDefault="006A7121" w:rsidP="00BF220C">
            <w:pPr>
              <w:pStyle w:val="TAC"/>
              <w:jc w:val="left"/>
            </w:pPr>
            <w:r w:rsidRPr="009B053A">
              <w:t>N/A</w:t>
            </w:r>
          </w:p>
        </w:tc>
        <w:tc>
          <w:tcPr>
            <w:tcW w:w="528" w:type="pct"/>
            <w:tcBorders>
              <w:top w:val="single" w:sz="4" w:space="0" w:color="auto"/>
              <w:left w:val="single" w:sz="4" w:space="0" w:color="auto"/>
              <w:bottom w:val="single" w:sz="4" w:space="0" w:color="auto"/>
              <w:right w:val="single" w:sz="4" w:space="0" w:color="auto"/>
            </w:tcBorders>
          </w:tcPr>
          <w:p w14:paraId="6E99D646"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1EBE39FC"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02C34A73" w14:textId="77777777" w:rsidR="00AB2B30" w:rsidRPr="009B053A" w:rsidRDefault="006A7121" w:rsidP="00BF220C">
            <w:pPr>
              <w:pStyle w:val="TAC"/>
              <w:jc w:val="left"/>
            </w:pPr>
            <w:r w:rsidRPr="009B053A">
              <w:t>A</w:t>
            </w:r>
          </w:p>
        </w:tc>
      </w:tr>
      <w:tr w:rsidR="00AB2B30" w:rsidRPr="009B053A" w14:paraId="45D5EFF7"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72B87B32" w14:textId="77777777" w:rsidR="00AB2B30" w:rsidRPr="009B053A" w:rsidRDefault="006A7121" w:rsidP="00BF220C">
            <w:pPr>
              <w:pStyle w:val="TAC"/>
              <w:jc w:val="left"/>
            </w:pPr>
            <w:r w:rsidRPr="009B053A">
              <w:lastRenderedPageBreak/>
              <w:t>41</w:t>
            </w:r>
          </w:p>
          <w:p w14:paraId="2A5B110C"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02A9B1C9"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431616E1"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1788BAF"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4893902A"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00E820F"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7A05B62"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4DDE8196" w14:textId="77777777" w:rsidR="00AB2B30" w:rsidRPr="009B053A" w:rsidRDefault="006A7121" w:rsidP="00BF220C">
            <w:pPr>
              <w:pStyle w:val="TAC"/>
              <w:jc w:val="left"/>
            </w:pPr>
            <w:r w:rsidRPr="009B053A">
              <w:t>CP-OFDM 16QAM</w:t>
            </w:r>
          </w:p>
        </w:tc>
        <w:tc>
          <w:tcPr>
            <w:tcW w:w="724" w:type="pct"/>
            <w:tcBorders>
              <w:top w:val="single" w:sz="4" w:space="0" w:color="auto"/>
              <w:left w:val="single" w:sz="4" w:space="0" w:color="auto"/>
              <w:bottom w:val="single" w:sz="4" w:space="0" w:color="auto"/>
              <w:right w:val="single" w:sz="4" w:space="0" w:color="auto"/>
            </w:tcBorders>
            <w:vAlign w:val="center"/>
          </w:tcPr>
          <w:p w14:paraId="6C1E402A" w14:textId="77777777" w:rsidR="00AB2B30" w:rsidRPr="009B053A" w:rsidRDefault="006A7121" w:rsidP="00BF220C">
            <w:pPr>
              <w:pStyle w:val="TAC"/>
              <w:jc w:val="left"/>
            </w:pPr>
            <w:r w:rsidRPr="009B053A">
              <w:t>N/A</w:t>
            </w:r>
          </w:p>
        </w:tc>
        <w:tc>
          <w:tcPr>
            <w:tcW w:w="498" w:type="pct"/>
            <w:tcBorders>
              <w:top w:val="single" w:sz="4" w:space="0" w:color="auto"/>
              <w:left w:val="single" w:sz="4" w:space="0" w:color="auto"/>
              <w:bottom w:val="single" w:sz="4" w:space="0" w:color="auto"/>
              <w:right w:val="single" w:sz="4" w:space="0" w:color="auto"/>
            </w:tcBorders>
          </w:tcPr>
          <w:p w14:paraId="5F9081F1" w14:textId="77777777" w:rsidR="00AB2B30" w:rsidRPr="009B053A" w:rsidRDefault="006A7121" w:rsidP="00BF220C">
            <w:pPr>
              <w:pStyle w:val="TAC"/>
              <w:jc w:val="left"/>
            </w:pPr>
            <w:r w:rsidRPr="009B053A">
              <w:t>A</w:t>
            </w:r>
          </w:p>
        </w:tc>
      </w:tr>
      <w:tr w:rsidR="00AB2B30" w:rsidRPr="009B053A" w14:paraId="1CE896A3"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B63A269" w14:textId="77777777" w:rsidR="00AB2B30" w:rsidRPr="009B053A" w:rsidRDefault="006A7121" w:rsidP="00BF220C">
            <w:pPr>
              <w:pStyle w:val="TAC"/>
              <w:jc w:val="left"/>
            </w:pPr>
            <w:r w:rsidRPr="009B053A">
              <w:t>42</w:t>
            </w:r>
          </w:p>
        </w:tc>
        <w:tc>
          <w:tcPr>
            <w:tcW w:w="354" w:type="pct"/>
            <w:tcBorders>
              <w:left w:val="single" w:sz="4" w:space="0" w:color="auto"/>
              <w:bottom w:val="single" w:sz="4" w:space="0" w:color="auto"/>
              <w:right w:val="single" w:sz="4" w:space="0" w:color="auto"/>
            </w:tcBorders>
            <w:vAlign w:val="center"/>
          </w:tcPr>
          <w:p w14:paraId="785A5B26"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3D67CC2C"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52108821"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5F433327"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00E3EDA"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2D8E0950"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3D080CEB" w14:textId="77777777" w:rsidR="00AB2B30" w:rsidRPr="009B053A" w:rsidRDefault="006A7121" w:rsidP="00BF220C">
            <w:pPr>
              <w:pStyle w:val="TAC"/>
              <w:jc w:val="left"/>
            </w:pPr>
            <w:r w:rsidRPr="009B053A">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78E45874"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6B22461C" w14:textId="77777777" w:rsidR="00AB2B30" w:rsidRPr="009B053A" w:rsidRDefault="006A7121" w:rsidP="00BF220C">
            <w:pPr>
              <w:pStyle w:val="TAC"/>
              <w:jc w:val="left"/>
            </w:pPr>
            <w:r w:rsidRPr="009B053A">
              <w:t>B</w:t>
            </w:r>
          </w:p>
        </w:tc>
      </w:tr>
      <w:tr w:rsidR="00AB2B30" w:rsidRPr="009B053A" w14:paraId="26608CE5"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21E7A570" w14:textId="77777777" w:rsidR="00AB2B30" w:rsidRPr="009B053A" w:rsidRDefault="006A7121" w:rsidP="00BF220C">
            <w:pPr>
              <w:pStyle w:val="TAC"/>
              <w:jc w:val="left"/>
            </w:pPr>
            <w:r w:rsidRPr="009B053A">
              <w:t>43</w:t>
            </w:r>
          </w:p>
          <w:p w14:paraId="4EC27255"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14A90D02"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3464CF4F"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A71CB6A"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A956073"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6FA1E56E"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30EB9C02"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59CCB3B2" w14:textId="77777777" w:rsidR="00AB2B30" w:rsidRPr="009B053A" w:rsidRDefault="006A7121" w:rsidP="00BF220C">
            <w:pPr>
              <w:pStyle w:val="TAC"/>
              <w:jc w:val="left"/>
            </w:pPr>
            <w:r w:rsidRPr="009B053A">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1D168BA2"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04F782C6" w14:textId="77777777" w:rsidR="00AB2B30" w:rsidRPr="009B053A" w:rsidRDefault="006A7121" w:rsidP="00BF220C">
            <w:pPr>
              <w:pStyle w:val="TAC"/>
              <w:jc w:val="left"/>
            </w:pPr>
            <w:r w:rsidRPr="009B053A">
              <w:t>B</w:t>
            </w:r>
          </w:p>
        </w:tc>
      </w:tr>
      <w:tr w:rsidR="00AB2B30" w:rsidRPr="009B053A" w14:paraId="253BFEAC"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6109F20C" w14:textId="77777777" w:rsidR="00AB2B30" w:rsidRPr="009B053A" w:rsidRDefault="006A7121" w:rsidP="00BF220C">
            <w:pPr>
              <w:pStyle w:val="TAC"/>
              <w:jc w:val="left"/>
            </w:pPr>
            <w:r w:rsidRPr="009B053A">
              <w:t>44</w:t>
            </w:r>
          </w:p>
          <w:p w14:paraId="5597B3CA"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37D928C5"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20FDE5FC"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476CB4E9"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3065299C"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33FA0CC8"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1AC91699"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2F749911" w14:textId="77777777" w:rsidR="00AB2B30" w:rsidRPr="009B053A" w:rsidRDefault="006A7121" w:rsidP="00BF220C">
            <w:pPr>
              <w:pStyle w:val="TAC"/>
              <w:jc w:val="left"/>
            </w:pPr>
            <w:r w:rsidRPr="009B053A">
              <w:t>CP-OFDM 64QAM</w:t>
            </w:r>
          </w:p>
        </w:tc>
        <w:tc>
          <w:tcPr>
            <w:tcW w:w="724" w:type="pct"/>
            <w:tcBorders>
              <w:top w:val="single" w:sz="4" w:space="0" w:color="auto"/>
              <w:left w:val="single" w:sz="4" w:space="0" w:color="auto"/>
              <w:bottom w:val="single" w:sz="4" w:space="0" w:color="auto"/>
              <w:right w:val="single" w:sz="4" w:space="0" w:color="auto"/>
            </w:tcBorders>
            <w:vAlign w:val="center"/>
          </w:tcPr>
          <w:p w14:paraId="2720DE78"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33036B66" w14:textId="77777777" w:rsidR="00AB2B30" w:rsidRPr="009B053A" w:rsidRDefault="006A7121" w:rsidP="00BF220C">
            <w:pPr>
              <w:pStyle w:val="TAC"/>
              <w:jc w:val="left"/>
            </w:pPr>
            <w:r w:rsidRPr="009B053A">
              <w:t>B</w:t>
            </w:r>
          </w:p>
        </w:tc>
      </w:tr>
      <w:tr w:rsidR="00AB2B30" w:rsidRPr="009B053A" w14:paraId="0B2F5FF6"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09A5E56E" w14:textId="77777777" w:rsidR="00AB2B30" w:rsidRPr="009B053A" w:rsidRDefault="006A7121" w:rsidP="00BF220C">
            <w:pPr>
              <w:pStyle w:val="TAC"/>
              <w:jc w:val="left"/>
            </w:pPr>
            <w:r w:rsidRPr="009B053A">
              <w:t>45</w:t>
            </w:r>
          </w:p>
        </w:tc>
        <w:tc>
          <w:tcPr>
            <w:tcW w:w="354" w:type="pct"/>
            <w:tcBorders>
              <w:left w:val="single" w:sz="4" w:space="0" w:color="auto"/>
              <w:bottom w:val="single" w:sz="4" w:space="0" w:color="auto"/>
              <w:right w:val="single" w:sz="4" w:space="0" w:color="auto"/>
            </w:tcBorders>
            <w:vAlign w:val="center"/>
          </w:tcPr>
          <w:p w14:paraId="3C5F5160" w14:textId="77777777" w:rsidR="00AB2B30" w:rsidRPr="009B053A" w:rsidRDefault="006A7121" w:rsidP="00BF220C">
            <w:pPr>
              <w:pStyle w:val="TAC"/>
              <w:jc w:val="left"/>
            </w:pPr>
            <w:r w:rsidRPr="009B053A">
              <w:t>Default</w:t>
            </w:r>
          </w:p>
        </w:tc>
        <w:tc>
          <w:tcPr>
            <w:tcW w:w="354" w:type="pct"/>
            <w:vMerge/>
            <w:tcBorders>
              <w:left w:val="single" w:sz="4" w:space="0" w:color="auto"/>
              <w:right w:val="single" w:sz="4" w:space="0" w:color="auto"/>
            </w:tcBorders>
            <w:vAlign w:val="center"/>
          </w:tcPr>
          <w:p w14:paraId="2FC1B45B"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3530D0CA"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2CC6A508"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5BB600F7"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704FF47F" w14:textId="77777777" w:rsidR="00AB2B30" w:rsidRPr="009B053A" w:rsidRDefault="006A7121" w:rsidP="00BF220C">
            <w:pPr>
              <w:pStyle w:val="TAC"/>
              <w:jc w:val="left"/>
            </w:pPr>
            <w:r w:rsidRPr="009B053A">
              <w:t>Outer_Full</w:t>
            </w:r>
          </w:p>
        </w:tc>
        <w:tc>
          <w:tcPr>
            <w:tcW w:w="528" w:type="pct"/>
            <w:tcBorders>
              <w:top w:val="single" w:sz="4" w:space="0" w:color="auto"/>
              <w:left w:val="single" w:sz="4" w:space="0" w:color="auto"/>
              <w:bottom w:val="single" w:sz="4" w:space="0" w:color="auto"/>
              <w:right w:val="single" w:sz="4" w:space="0" w:color="auto"/>
            </w:tcBorders>
          </w:tcPr>
          <w:p w14:paraId="46639423" w14:textId="77777777" w:rsidR="00AB2B30" w:rsidRPr="009B053A" w:rsidRDefault="006A7121" w:rsidP="00BF220C">
            <w:pPr>
              <w:pStyle w:val="TAC"/>
              <w:jc w:val="left"/>
            </w:pPr>
            <w:r w:rsidRPr="009B053A">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536E10C" w14:textId="77777777" w:rsidR="00AB2B30" w:rsidRPr="009B053A" w:rsidRDefault="006A7121" w:rsidP="00BF220C">
            <w:pPr>
              <w:pStyle w:val="TAC"/>
              <w:jc w:val="left"/>
            </w:pPr>
            <w:r w:rsidRPr="009B053A">
              <w:t>Outer_Full</w:t>
            </w:r>
          </w:p>
        </w:tc>
        <w:tc>
          <w:tcPr>
            <w:tcW w:w="498" w:type="pct"/>
            <w:tcBorders>
              <w:top w:val="single" w:sz="4" w:space="0" w:color="auto"/>
              <w:left w:val="single" w:sz="4" w:space="0" w:color="auto"/>
              <w:bottom w:val="single" w:sz="4" w:space="0" w:color="auto"/>
              <w:right w:val="single" w:sz="4" w:space="0" w:color="auto"/>
            </w:tcBorders>
          </w:tcPr>
          <w:p w14:paraId="55647D7F" w14:textId="77777777" w:rsidR="00AB2B30" w:rsidRPr="009B053A" w:rsidRDefault="006A7121" w:rsidP="00BF220C">
            <w:pPr>
              <w:pStyle w:val="TAC"/>
              <w:jc w:val="left"/>
            </w:pPr>
            <w:r w:rsidRPr="009B053A">
              <w:t>B</w:t>
            </w:r>
          </w:p>
        </w:tc>
      </w:tr>
      <w:tr w:rsidR="00AB2B30" w:rsidRPr="009B053A" w14:paraId="2B32CB6C"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33810648" w14:textId="77777777" w:rsidR="00AB2B30" w:rsidRPr="009B053A" w:rsidRDefault="006A7121" w:rsidP="00BF220C">
            <w:pPr>
              <w:pStyle w:val="TAC"/>
              <w:jc w:val="left"/>
            </w:pPr>
            <w:r w:rsidRPr="009B053A">
              <w:t>46</w:t>
            </w:r>
          </w:p>
          <w:p w14:paraId="77DACE8C" w14:textId="77777777" w:rsidR="00AB2B30" w:rsidRPr="009B053A" w:rsidRDefault="006A7121" w:rsidP="00BF220C">
            <w:pPr>
              <w:pStyle w:val="TAC"/>
              <w:jc w:val="left"/>
            </w:pPr>
            <w:r w:rsidRPr="009B053A">
              <w:t>(Note 3)</w:t>
            </w:r>
          </w:p>
        </w:tc>
        <w:tc>
          <w:tcPr>
            <w:tcW w:w="354" w:type="pct"/>
            <w:tcBorders>
              <w:left w:val="single" w:sz="4" w:space="0" w:color="auto"/>
              <w:bottom w:val="single" w:sz="4" w:space="0" w:color="auto"/>
              <w:right w:val="single" w:sz="4" w:space="0" w:color="auto"/>
            </w:tcBorders>
            <w:vAlign w:val="center"/>
          </w:tcPr>
          <w:p w14:paraId="2032BB43" w14:textId="77777777" w:rsidR="00AB2B30" w:rsidRPr="009B053A" w:rsidRDefault="006A7121" w:rsidP="00BF220C">
            <w:pPr>
              <w:pStyle w:val="TAC"/>
              <w:jc w:val="left"/>
            </w:pPr>
            <w:r w:rsidRPr="009B053A">
              <w:t>Low</w:t>
            </w:r>
          </w:p>
        </w:tc>
        <w:tc>
          <w:tcPr>
            <w:tcW w:w="354" w:type="pct"/>
            <w:vMerge/>
            <w:tcBorders>
              <w:left w:val="single" w:sz="4" w:space="0" w:color="auto"/>
              <w:right w:val="single" w:sz="4" w:space="0" w:color="auto"/>
            </w:tcBorders>
            <w:vAlign w:val="center"/>
          </w:tcPr>
          <w:p w14:paraId="5546AA1E"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12F92442"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7AF0A5E8"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7D199C61"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5A91330B" w14:textId="77777777" w:rsidR="00AB2B30" w:rsidRPr="009B053A" w:rsidRDefault="006A7121" w:rsidP="00BF220C">
            <w:pPr>
              <w:pStyle w:val="TAC"/>
              <w:jc w:val="left"/>
            </w:pPr>
            <w:r w:rsidRPr="009B053A">
              <w:t>Outer_1RB_Left</w:t>
            </w:r>
          </w:p>
        </w:tc>
        <w:tc>
          <w:tcPr>
            <w:tcW w:w="528" w:type="pct"/>
            <w:tcBorders>
              <w:top w:val="single" w:sz="4" w:space="0" w:color="auto"/>
              <w:left w:val="single" w:sz="4" w:space="0" w:color="auto"/>
              <w:bottom w:val="single" w:sz="4" w:space="0" w:color="auto"/>
              <w:right w:val="single" w:sz="4" w:space="0" w:color="auto"/>
            </w:tcBorders>
          </w:tcPr>
          <w:p w14:paraId="0F6005F0" w14:textId="77777777" w:rsidR="00AB2B30" w:rsidRPr="009B053A" w:rsidRDefault="006A7121" w:rsidP="00BF220C">
            <w:pPr>
              <w:pStyle w:val="TAC"/>
              <w:jc w:val="left"/>
            </w:pPr>
            <w:r w:rsidRPr="009B053A">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71D092F7" w14:textId="77777777" w:rsidR="00AB2B30" w:rsidRPr="009B053A" w:rsidRDefault="006A7121" w:rsidP="00BF220C">
            <w:pPr>
              <w:pStyle w:val="TAC"/>
              <w:jc w:val="left"/>
            </w:pPr>
            <w:r w:rsidRPr="009B053A">
              <w:t>Edge_1RB_Right</w:t>
            </w:r>
          </w:p>
        </w:tc>
        <w:tc>
          <w:tcPr>
            <w:tcW w:w="498" w:type="pct"/>
            <w:tcBorders>
              <w:top w:val="single" w:sz="4" w:space="0" w:color="auto"/>
              <w:left w:val="single" w:sz="4" w:space="0" w:color="auto"/>
              <w:bottom w:val="single" w:sz="4" w:space="0" w:color="auto"/>
              <w:right w:val="single" w:sz="4" w:space="0" w:color="auto"/>
            </w:tcBorders>
          </w:tcPr>
          <w:p w14:paraId="69A2F235" w14:textId="77777777" w:rsidR="00AB2B30" w:rsidRPr="009B053A" w:rsidRDefault="006A7121" w:rsidP="00BF220C">
            <w:pPr>
              <w:pStyle w:val="TAC"/>
              <w:jc w:val="left"/>
            </w:pPr>
            <w:r w:rsidRPr="009B053A">
              <w:t>B</w:t>
            </w:r>
          </w:p>
        </w:tc>
      </w:tr>
      <w:tr w:rsidR="00AB2B30" w:rsidRPr="009B053A" w14:paraId="35A88E75" w14:textId="77777777">
        <w:trPr>
          <w:jc w:val="center"/>
        </w:trPr>
        <w:tc>
          <w:tcPr>
            <w:tcW w:w="296" w:type="pct"/>
            <w:tcBorders>
              <w:top w:val="single" w:sz="4" w:space="0" w:color="auto"/>
              <w:left w:val="single" w:sz="4" w:space="0" w:color="auto"/>
              <w:bottom w:val="single" w:sz="4" w:space="0" w:color="auto"/>
              <w:right w:val="single" w:sz="4" w:space="0" w:color="auto"/>
            </w:tcBorders>
          </w:tcPr>
          <w:p w14:paraId="56B2C4DA" w14:textId="77777777" w:rsidR="00AB2B30" w:rsidRPr="009B053A" w:rsidRDefault="006A7121" w:rsidP="00BF220C">
            <w:pPr>
              <w:pStyle w:val="TAC"/>
              <w:jc w:val="left"/>
            </w:pPr>
            <w:r w:rsidRPr="009B053A">
              <w:t>47</w:t>
            </w:r>
          </w:p>
          <w:p w14:paraId="2336B823" w14:textId="77777777" w:rsidR="00AB2B30" w:rsidRPr="009B053A" w:rsidRDefault="006A7121" w:rsidP="00BF220C">
            <w:pPr>
              <w:pStyle w:val="TAC"/>
              <w:jc w:val="left"/>
            </w:pPr>
            <w:r w:rsidRPr="009B053A">
              <w:t>(Note 4)</w:t>
            </w:r>
          </w:p>
        </w:tc>
        <w:tc>
          <w:tcPr>
            <w:tcW w:w="354" w:type="pct"/>
            <w:tcBorders>
              <w:left w:val="single" w:sz="4" w:space="0" w:color="auto"/>
              <w:bottom w:val="single" w:sz="4" w:space="0" w:color="auto"/>
              <w:right w:val="single" w:sz="4" w:space="0" w:color="auto"/>
            </w:tcBorders>
            <w:vAlign w:val="center"/>
          </w:tcPr>
          <w:p w14:paraId="0542E17F" w14:textId="77777777" w:rsidR="00AB2B30" w:rsidRPr="009B053A" w:rsidRDefault="006A7121" w:rsidP="00BF220C">
            <w:pPr>
              <w:pStyle w:val="TAC"/>
              <w:jc w:val="left"/>
            </w:pPr>
            <w:r w:rsidRPr="009B053A">
              <w:t>High</w:t>
            </w:r>
          </w:p>
        </w:tc>
        <w:tc>
          <w:tcPr>
            <w:tcW w:w="354" w:type="pct"/>
            <w:vMerge/>
            <w:tcBorders>
              <w:left w:val="single" w:sz="4" w:space="0" w:color="auto"/>
              <w:right w:val="single" w:sz="4" w:space="0" w:color="auto"/>
            </w:tcBorders>
            <w:vAlign w:val="center"/>
          </w:tcPr>
          <w:p w14:paraId="71D18340" w14:textId="77777777" w:rsidR="00AB2B30" w:rsidRPr="009B053A" w:rsidRDefault="00AB2B30" w:rsidP="00BF220C">
            <w:pPr>
              <w:pStyle w:val="TAC"/>
              <w:jc w:val="left"/>
            </w:pPr>
          </w:p>
        </w:tc>
        <w:tc>
          <w:tcPr>
            <w:tcW w:w="354" w:type="pct"/>
            <w:vMerge/>
            <w:tcBorders>
              <w:left w:val="single" w:sz="4" w:space="0" w:color="auto"/>
              <w:right w:val="single" w:sz="4" w:space="0" w:color="auto"/>
            </w:tcBorders>
            <w:vAlign w:val="center"/>
          </w:tcPr>
          <w:p w14:paraId="0DA51E59" w14:textId="77777777" w:rsidR="00AB2B30" w:rsidRPr="009B053A" w:rsidRDefault="00AB2B30" w:rsidP="00BF220C">
            <w:pPr>
              <w:pStyle w:val="TAC"/>
              <w:jc w:val="left"/>
            </w:pPr>
          </w:p>
        </w:tc>
        <w:tc>
          <w:tcPr>
            <w:tcW w:w="628" w:type="pct"/>
            <w:vMerge/>
            <w:tcBorders>
              <w:left w:val="single" w:sz="4" w:space="0" w:color="auto"/>
              <w:right w:val="single" w:sz="4" w:space="0" w:color="auto"/>
            </w:tcBorders>
            <w:vAlign w:val="center"/>
          </w:tcPr>
          <w:p w14:paraId="1289E59F"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tcPr>
          <w:p w14:paraId="4F3ABB75"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vAlign w:val="center"/>
          </w:tcPr>
          <w:p w14:paraId="1B366846" w14:textId="77777777" w:rsidR="00AB2B30" w:rsidRPr="009B053A" w:rsidRDefault="006A7121" w:rsidP="00BF220C">
            <w:pPr>
              <w:pStyle w:val="TAC"/>
              <w:jc w:val="left"/>
            </w:pPr>
            <w:r w:rsidRPr="009B053A">
              <w:t>Outer_1RB_Right</w:t>
            </w:r>
          </w:p>
        </w:tc>
        <w:tc>
          <w:tcPr>
            <w:tcW w:w="528" w:type="pct"/>
            <w:tcBorders>
              <w:top w:val="single" w:sz="4" w:space="0" w:color="auto"/>
              <w:left w:val="single" w:sz="4" w:space="0" w:color="auto"/>
              <w:bottom w:val="single" w:sz="4" w:space="0" w:color="auto"/>
              <w:right w:val="single" w:sz="4" w:space="0" w:color="auto"/>
            </w:tcBorders>
          </w:tcPr>
          <w:p w14:paraId="114B0712" w14:textId="77777777" w:rsidR="00AB2B30" w:rsidRPr="009B053A" w:rsidRDefault="006A7121" w:rsidP="00BF220C">
            <w:pPr>
              <w:pStyle w:val="TAC"/>
              <w:jc w:val="left"/>
            </w:pPr>
            <w:r w:rsidRPr="009B053A">
              <w:t>CP-OFDM 256QAM</w:t>
            </w:r>
          </w:p>
        </w:tc>
        <w:tc>
          <w:tcPr>
            <w:tcW w:w="724" w:type="pct"/>
            <w:tcBorders>
              <w:top w:val="single" w:sz="4" w:space="0" w:color="auto"/>
              <w:left w:val="single" w:sz="4" w:space="0" w:color="auto"/>
              <w:bottom w:val="single" w:sz="4" w:space="0" w:color="auto"/>
              <w:right w:val="single" w:sz="4" w:space="0" w:color="auto"/>
            </w:tcBorders>
            <w:vAlign w:val="center"/>
          </w:tcPr>
          <w:p w14:paraId="065AF584" w14:textId="77777777" w:rsidR="00AB2B30" w:rsidRPr="009B053A" w:rsidRDefault="006A7121" w:rsidP="00BF220C">
            <w:pPr>
              <w:pStyle w:val="TAC"/>
              <w:jc w:val="left"/>
            </w:pPr>
            <w:r w:rsidRPr="009B053A">
              <w:t>Edge_1RB_Left</w:t>
            </w:r>
          </w:p>
        </w:tc>
        <w:tc>
          <w:tcPr>
            <w:tcW w:w="498" w:type="pct"/>
            <w:tcBorders>
              <w:top w:val="single" w:sz="4" w:space="0" w:color="auto"/>
              <w:left w:val="single" w:sz="4" w:space="0" w:color="auto"/>
              <w:bottom w:val="single" w:sz="4" w:space="0" w:color="auto"/>
              <w:right w:val="single" w:sz="4" w:space="0" w:color="auto"/>
            </w:tcBorders>
          </w:tcPr>
          <w:p w14:paraId="6A89705D" w14:textId="77777777" w:rsidR="00AB2B30" w:rsidRPr="009B053A" w:rsidRDefault="006A7121" w:rsidP="00BF220C">
            <w:pPr>
              <w:pStyle w:val="TAC"/>
              <w:jc w:val="left"/>
            </w:pPr>
            <w:r w:rsidRPr="009B053A">
              <w:t>B</w:t>
            </w:r>
          </w:p>
        </w:tc>
      </w:tr>
      <w:tr w:rsidR="00AB2B30" w:rsidRPr="009B053A" w14:paraId="731E3E9B" w14:textId="77777777">
        <w:trPr>
          <w:jc w:val="center"/>
        </w:trPr>
        <w:tc>
          <w:tcPr>
            <w:tcW w:w="296" w:type="pct"/>
            <w:tcBorders>
              <w:top w:val="single" w:sz="4" w:space="0" w:color="auto"/>
              <w:left w:val="single" w:sz="4" w:space="0" w:color="auto"/>
              <w:bottom w:val="single" w:sz="4" w:space="0" w:color="auto"/>
              <w:right w:val="single" w:sz="4" w:space="0" w:color="auto"/>
            </w:tcBorders>
            <w:shd w:val="clear" w:color="auto" w:fill="auto"/>
          </w:tcPr>
          <w:p w14:paraId="1E6DDCD9" w14:textId="77777777" w:rsidR="00AB2B30" w:rsidRPr="009B053A" w:rsidRDefault="006A7121" w:rsidP="00BF220C">
            <w:pPr>
              <w:pStyle w:val="TAC"/>
              <w:jc w:val="left"/>
            </w:pPr>
            <w:r w:rsidRPr="009B053A">
              <w:t>48 (Note 4)</w:t>
            </w:r>
          </w:p>
        </w:tc>
        <w:tc>
          <w:tcPr>
            <w:tcW w:w="354" w:type="pct"/>
            <w:tcBorders>
              <w:left w:val="single" w:sz="4" w:space="0" w:color="auto"/>
              <w:bottom w:val="single" w:sz="4" w:space="0" w:color="auto"/>
              <w:right w:val="single" w:sz="4" w:space="0" w:color="auto"/>
            </w:tcBorders>
            <w:shd w:val="clear" w:color="auto" w:fill="auto"/>
            <w:vAlign w:val="center"/>
          </w:tcPr>
          <w:p w14:paraId="77BE291A" w14:textId="77777777" w:rsidR="00AB2B30" w:rsidRPr="009B053A" w:rsidRDefault="006A7121" w:rsidP="00BF220C">
            <w:pPr>
              <w:pStyle w:val="TAC"/>
              <w:jc w:val="left"/>
            </w:pPr>
            <w:r w:rsidRPr="009B053A">
              <w:t>Default</w:t>
            </w:r>
          </w:p>
        </w:tc>
        <w:tc>
          <w:tcPr>
            <w:tcW w:w="354" w:type="pct"/>
            <w:vMerge/>
            <w:tcBorders>
              <w:left w:val="single" w:sz="4" w:space="0" w:color="auto"/>
              <w:bottom w:val="single" w:sz="4" w:space="0" w:color="auto"/>
              <w:right w:val="single" w:sz="4" w:space="0" w:color="auto"/>
            </w:tcBorders>
            <w:shd w:val="clear" w:color="auto" w:fill="auto"/>
            <w:vAlign w:val="center"/>
          </w:tcPr>
          <w:p w14:paraId="553BB418" w14:textId="77777777" w:rsidR="00AB2B30" w:rsidRPr="009B053A" w:rsidRDefault="00AB2B30" w:rsidP="00BF220C">
            <w:pPr>
              <w:pStyle w:val="TAC"/>
              <w:jc w:val="left"/>
            </w:pPr>
          </w:p>
        </w:tc>
        <w:tc>
          <w:tcPr>
            <w:tcW w:w="354" w:type="pct"/>
            <w:vMerge/>
            <w:tcBorders>
              <w:left w:val="single" w:sz="4" w:space="0" w:color="auto"/>
              <w:bottom w:val="single" w:sz="4" w:space="0" w:color="auto"/>
              <w:right w:val="single" w:sz="4" w:space="0" w:color="auto"/>
            </w:tcBorders>
            <w:shd w:val="clear" w:color="auto" w:fill="auto"/>
            <w:vAlign w:val="center"/>
          </w:tcPr>
          <w:p w14:paraId="6E78DB0D" w14:textId="77777777" w:rsidR="00AB2B30" w:rsidRPr="009B053A" w:rsidRDefault="00AB2B30" w:rsidP="00BF220C">
            <w:pPr>
              <w:pStyle w:val="TAC"/>
              <w:jc w:val="left"/>
            </w:pPr>
          </w:p>
        </w:tc>
        <w:tc>
          <w:tcPr>
            <w:tcW w:w="628" w:type="pct"/>
            <w:vMerge/>
            <w:tcBorders>
              <w:left w:val="single" w:sz="4" w:space="0" w:color="auto"/>
              <w:bottom w:val="single" w:sz="4" w:space="0" w:color="auto"/>
              <w:right w:val="single" w:sz="4" w:space="0" w:color="auto"/>
            </w:tcBorders>
            <w:shd w:val="clear" w:color="auto" w:fill="auto"/>
            <w:vAlign w:val="center"/>
          </w:tcPr>
          <w:p w14:paraId="2D7875DD" w14:textId="77777777" w:rsidR="00AB2B30" w:rsidRPr="009B053A" w:rsidRDefault="00AB2B30" w:rsidP="00BF220C">
            <w:pPr>
              <w:pStyle w:val="TAC"/>
              <w:jc w:val="left"/>
            </w:pP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014E67BF" w14:textId="77777777" w:rsidR="00AB2B30" w:rsidRPr="009B053A" w:rsidRDefault="006A7121" w:rsidP="00BF220C">
            <w:pPr>
              <w:pStyle w:val="TAC"/>
              <w:jc w:val="left"/>
            </w:pPr>
            <w:r w:rsidRPr="009B053A">
              <w:t>16QAM</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37EEB04D" w14:textId="77777777" w:rsidR="00AB2B30" w:rsidRPr="009B053A" w:rsidRDefault="006A7121" w:rsidP="00BF220C">
            <w:pPr>
              <w:pStyle w:val="TAC"/>
              <w:jc w:val="left"/>
            </w:pPr>
            <w:r w:rsidRPr="009B053A">
              <w:t>Edge_Full_Right</w:t>
            </w:r>
          </w:p>
        </w:tc>
        <w:tc>
          <w:tcPr>
            <w:tcW w:w="528" w:type="pct"/>
            <w:tcBorders>
              <w:top w:val="single" w:sz="4" w:space="0" w:color="auto"/>
              <w:left w:val="single" w:sz="4" w:space="0" w:color="auto"/>
              <w:bottom w:val="single" w:sz="4" w:space="0" w:color="auto"/>
              <w:right w:val="single" w:sz="4" w:space="0" w:color="auto"/>
            </w:tcBorders>
            <w:shd w:val="clear" w:color="auto" w:fill="auto"/>
          </w:tcPr>
          <w:p w14:paraId="5AEE505D" w14:textId="77777777" w:rsidR="00AB2B30" w:rsidRPr="009B053A" w:rsidRDefault="006A7121" w:rsidP="00BF220C">
            <w:pPr>
              <w:pStyle w:val="TAC"/>
              <w:jc w:val="left"/>
            </w:pPr>
            <w:r w:rsidRPr="009B053A">
              <w:t>CP-OFDM 256QAM</w:t>
            </w:r>
          </w:p>
        </w:tc>
        <w:tc>
          <w:tcPr>
            <w:tcW w:w="724" w:type="pct"/>
            <w:tcBorders>
              <w:top w:val="single" w:sz="4" w:space="0" w:color="auto"/>
              <w:left w:val="single" w:sz="4" w:space="0" w:color="auto"/>
              <w:bottom w:val="single" w:sz="4" w:space="0" w:color="auto"/>
              <w:right w:val="single" w:sz="4" w:space="0" w:color="auto"/>
            </w:tcBorders>
            <w:shd w:val="clear" w:color="auto" w:fill="auto"/>
            <w:vAlign w:val="center"/>
          </w:tcPr>
          <w:p w14:paraId="038DF5A7" w14:textId="77777777" w:rsidR="00AB2B30" w:rsidRPr="009B053A" w:rsidRDefault="006A7121" w:rsidP="00BF220C">
            <w:pPr>
              <w:pStyle w:val="TAC"/>
              <w:jc w:val="left"/>
            </w:pPr>
            <w:r w:rsidRPr="009B053A">
              <w:t>Edge_Full_Left</w:t>
            </w:r>
          </w:p>
        </w:tc>
        <w:tc>
          <w:tcPr>
            <w:tcW w:w="498" w:type="pct"/>
            <w:tcBorders>
              <w:top w:val="single" w:sz="4" w:space="0" w:color="auto"/>
              <w:left w:val="single" w:sz="4" w:space="0" w:color="auto"/>
              <w:bottom w:val="single" w:sz="4" w:space="0" w:color="auto"/>
              <w:right w:val="single" w:sz="4" w:space="0" w:color="auto"/>
            </w:tcBorders>
          </w:tcPr>
          <w:p w14:paraId="7815B06D" w14:textId="77777777" w:rsidR="00AB2B30" w:rsidRPr="009B053A" w:rsidRDefault="006A7121" w:rsidP="00BF220C">
            <w:pPr>
              <w:pStyle w:val="TAC"/>
              <w:jc w:val="left"/>
            </w:pPr>
            <w:r w:rsidRPr="009B053A">
              <w:t>B</w:t>
            </w:r>
          </w:p>
        </w:tc>
      </w:tr>
      <w:tr w:rsidR="00AB2B30" w:rsidRPr="009B053A" w14:paraId="2439632A" w14:textId="77777777">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6A54A7A2" w14:textId="77777777" w:rsidR="00AB2B30" w:rsidRPr="009B053A" w:rsidRDefault="006A7121" w:rsidP="00450D87">
            <w:pPr>
              <w:pStyle w:val="TAN"/>
              <w:rPr>
                <w:lang w:eastAsia="ja-JP"/>
              </w:rPr>
            </w:pPr>
            <w:r w:rsidRPr="009B053A">
              <w:rPr>
                <w:lang w:eastAsia="ja-JP"/>
              </w:rPr>
              <w:t>NOTE 1:</w:t>
            </w:r>
            <w:r w:rsidRPr="009B053A">
              <w:rPr>
                <w:lang w:eastAsia="ja-JP"/>
              </w:rPr>
              <w:tab/>
              <w:t>The specific configuration of each RB allocation is defined in Table 6.1-1 in TS 38.521-1 [8].</w:t>
            </w:r>
          </w:p>
          <w:p w14:paraId="4CAFDE46" w14:textId="77777777" w:rsidR="00AB2B30" w:rsidRPr="009B053A" w:rsidRDefault="006A7121" w:rsidP="00450D87">
            <w:pPr>
              <w:pStyle w:val="TAN"/>
              <w:rPr>
                <w:lang w:eastAsia="ja-JP"/>
              </w:rPr>
            </w:pPr>
            <w:r w:rsidRPr="009B053A">
              <w:rPr>
                <w:lang w:eastAsia="ja-JP"/>
              </w:rPr>
              <w:t>NOTE 2:</w:t>
            </w:r>
            <w:r w:rsidRPr="009B053A">
              <w:rPr>
                <w:lang w:eastAsia="ja-JP"/>
              </w:rPr>
              <w:tab/>
              <w:t>If the UE supports multiple CC combinations in the EN-DC configuration with the same N</w:t>
            </w:r>
            <w:r w:rsidRPr="009B053A">
              <w:rPr>
                <w:vertAlign w:val="subscript"/>
                <w:lang w:eastAsia="ja-JP"/>
              </w:rPr>
              <w:t>RB_agg</w:t>
            </w:r>
            <w:r w:rsidRPr="009B053A">
              <w:rPr>
                <w:lang w:eastAsia="ja-JP"/>
              </w:rPr>
              <w:t>, select the combination to test as follows:</w:t>
            </w:r>
          </w:p>
          <w:p w14:paraId="11EEF6E7" w14:textId="77777777" w:rsidR="00AB2B30" w:rsidRPr="009B053A" w:rsidRDefault="006A7121" w:rsidP="00450D87">
            <w:pPr>
              <w:pStyle w:val="TAN"/>
              <w:rPr>
                <w:lang w:eastAsia="ja-JP"/>
              </w:rPr>
            </w:pPr>
            <w:r w:rsidRPr="009B053A">
              <w:rPr>
                <w:lang w:eastAsia="ja-JP"/>
              </w:rPr>
              <w:tab/>
              <w:t>-</w:t>
            </w:r>
            <w:r w:rsidRPr="009B053A">
              <w:rPr>
                <w:lang w:eastAsia="ja-JP"/>
              </w:rPr>
              <w:tab/>
              <w:t>Lowest ENBW: NR component with lowest N</w:t>
            </w:r>
            <w:r w:rsidRPr="009B053A">
              <w:rPr>
                <w:vertAlign w:val="subscript"/>
                <w:lang w:eastAsia="ja-JP"/>
              </w:rPr>
              <w:t>RB</w:t>
            </w:r>
            <w:r w:rsidRPr="009B053A">
              <w:rPr>
                <w:lang w:eastAsia="ja-JP"/>
              </w:rPr>
              <w:t xml:space="preserve"> is tested.</w:t>
            </w:r>
          </w:p>
          <w:p w14:paraId="1782BCBC" w14:textId="77777777" w:rsidR="00AB2B30" w:rsidRPr="009B053A" w:rsidRDefault="006A7121" w:rsidP="00E54366">
            <w:pPr>
              <w:pStyle w:val="TAN"/>
              <w:rPr>
                <w:lang w:eastAsia="ja-JP"/>
              </w:rPr>
            </w:pPr>
            <w:r w:rsidRPr="009B053A">
              <w:rPr>
                <w:lang w:eastAsia="ja-JP"/>
              </w:rPr>
              <w:tab/>
              <w:t>-</w:t>
            </w:r>
            <w:r w:rsidRPr="009B053A">
              <w:rPr>
                <w:lang w:eastAsia="ja-JP"/>
              </w:rPr>
              <w:tab/>
              <w:t>Highest ENBW: NR component with highest N</w:t>
            </w:r>
            <w:r w:rsidRPr="009B053A">
              <w:rPr>
                <w:vertAlign w:val="subscript"/>
                <w:lang w:eastAsia="ja-JP"/>
              </w:rPr>
              <w:t>RB</w:t>
            </w:r>
            <w:r w:rsidRPr="009B053A">
              <w:rPr>
                <w:lang w:eastAsia="ja-JP"/>
              </w:rPr>
              <w:t xml:space="preserve"> is tested.</w:t>
            </w:r>
          </w:p>
          <w:p w14:paraId="0D8F3059" w14:textId="77777777" w:rsidR="00AB2B30" w:rsidRPr="009B053A" w:rsidRDefault="006A7121" w:rsidP="00FA4D57">
            <w:pPr>
              <w:pStyle w:val="TAN"/>
              <w:rPr>
                <w:lang w:eastAsia="ja-JP"/>
              </w:rPr>
            </w:pPr>
            <w:r w:rsidRPr="009B053A">
              <w:rPr>
                <w:lang w:eastAsia="ja-JP"/>
              </w:rPr>
              <w:t>NOTE 3:</w:t>
            </w:r>
            <w:r w:rsidRPr="009B053A">
              <w:rPr>
                <w:lang w:eastAsia="ja-JP"/>
              </w:rPr>
              <w:tab/>
              <w:t>Applicable when E-UTRA cell carrier frequency is lower than NR cell carrier.</w:t>
            </w:r>
          </w:p>
          <w:p w14:paraId="493E74B6" w14:textId="77777777" w:rsidR="00AB2B30" w:rsidRPr="009B053A" w:rsidRDefault="006A7121" w:rsidP="00FA4D57">
            <w:pPr>
              <w:pStyle w:val="TAN"/>
              <w:rPr>
                <w:lang w:eastAsia="ja-JP"/>
              </w:rPr>
            </w:pPr>
            <w:r w:rsidRPr="009B053A">
              <w:rPr>
                <w:lang w:eastAsia="ja-JP"/>
              </w:rPr>
              <w:t>NOTE 4:</w:t>
            </w:r>
            <w:r w:rsidRPr="009B053A">
              <w:rPr>
                <w:lang w:eastAsia="ja-JP"/>
              </w:rPr>
              <w:tab/>
              <w:t>Applicable when NR cell carrier frequency is lower than E-UTRA cell carrier.</w:t>
            </w:r>
          </w:p>
          <w:p w14:paraId="7C1054A9" w14:textId="77777777" w:rsidR="00AB2B30" w:rsidRPr="009B053A" w:rsidRDefault="006A7121" w:rsidP="004E4FC0">
            <w:pPr>
              <w:pStyle w:val="TAN"/>
              <w:rPr>
                <w:lang w:eastAsia="ja-JP"/>
              </w:rPr>
            </w:pPr>
            <w:r w:rsidRPr="009B053A">
              <w:rPr>
                <w:lang w:eastAsia="ja-JP"/>
              </w:rPr>
              <w:t>NOTE 5:</w:t>
            </w:r>
            <w:r w:rsidRPr="009B053A">
              <w:rPr>
                <w:lang w:eastAsia="ja-JP"/>
              </w:rPr>
              <w:tab/>
              <w:t>Outer_Full defined as the transmission bandwidth configuration N</w:t>
            </w:r>
            <w:r w:rsidRPr="009B053A">
              <w:rPr>
                <w:vertAlign w:val="subscript"/>
                <w:lang w:eastAsia="ja-JP"/>
              </w:rPr>
              <w:t>RB</w:t>
            </w:r>
            <w:r w:rsidRPr="009B053A">
              <w:rPr>
                <w:lang w:eastAsia="ja-JP"/>
              </w:rPr>
              <w:t xml:space="preserve"> per channel bandwidth for the E-UTRA component as indicated in TS 36.521 [10] Table 5.4.2-1. Outer_1RB_Left defined as 1 RB allocated at the left edge of the E-UTRA component. </w:t>
            </w:r>
            <w:r w:rsidRPr="009B053A">
              <w:t xml:space="preserve">Edge_Full_Right is defined as 2 RBs </w:t>
            </w:r>
            <w:r w:rsidRPr="009B053A">
              <w:rPr>
                <w:lang w:eastAsia="ja-JP"/>
              </w:rPr>
              <w:t>allocated at the right edge of the E-UTRA component. Outer_1RB_Right defined as 1 RB allocated at the right edge of the E-UTRA component.</w:t>
            </w:r>
          </w:p>
          <w:p w14:paraId="198CE2D7" w14:textId="77777777" w:rsidR="00AB2B30" w:rsidRPr="009B053A" w:rsidRDefault="006A7121" w:rsidP="00A74A4A">
            <w:pPr>
              <w:pStyle w:val="TAN"/>
            </w:pPr>
            <w:r w:rsidRPr="009B053A">
              <w:t>NOTE 6:</w:t>
            </w:r>
            <w:r w:rsidRPr="009B053A">
              <w:tab/>
              <w:t>DFT-s-OFDM Pi/2 BPSK test applies only for UEs which supports Pi/2 BPSK in FR1</w:t>
            </w:r>
          </w:p>
          <w:p w14:paraId="4CE706EE" w14:textId="77777777" w:rsidR="00AB2B30" w:rsidRPr="009B053A" w:rsidRDefault="006A7121" w:rsidP="00A74A4A">
            <w:pPr>
              <w:pStyle w:val="TAN"/>
            </w:pPr>
            <w:r w:rsidRPr="009B053A">
              <w:t>NOTE 7:</w:t>
            </w:r>
            <w:r w:rsidRPr="009B053A">
              <w:tab/>
              <w:t>Test IDs with simultaneous E-UTRA and NR UL transmission only apply for UEs indicating dualPA-Architecture.</w:t>
            </w:r>
          </w:p>
          <w:p w14:paraId="5601B479" w14:textId="51FE5DC7" w:rsidR="00AB2B30" w:rsidRPr="009B053A" w:rsidRDefault="006A7121" w:rsidP="005F5418">
            <w:pPr>
              <w:pStyle w:val="TAN"/>
            </w:pPr>
            <w:r w:rsidRPr="009B053A">
              <w:t>NOTE 8:</w:t>
            </w:r>
            <w:r w:rsidRPr="009B053A">
              <w:tab/>
              <w:t xml:space="preserve">Power config as specified in </w:t>
            </w:r>
            <w:r w:rsidR="00450D87" w:rsidRPr="009B053A">
              <w:t>Table 6.2B.2.1.4.3</w:t>
            </w:r>
            <w:r w:rsidR="00450D87" w:rsidRPr="009B053A">
              <w:rPr>
                <w:lang w:eastAsia="zh-CN"/>
              </w:rPr>
              <w:t>-</w:t>
            </w:r>
            <w:r w:rsidR="00450D87" w:rsidRPr="009B053A">
              <w:t xml:space="preserve">3 and </w:t>
            </w:r>
            <w:r w:rsidRPr="009B053A">
              <w:t>Table 6.2B.2.1.4.3-4</w:t>
            </w:r>
            <w:r w:rsidR="00450D87" w:rsidRPr="009B053A">
              <w:t xml:space="preserve"> for PC3 UE</w:t>
            </w:r>
            <w:r w:rsidRPr="009B053A">
              <w:t xml:space="preserve"> or Table 6.2B.2.1.4.3-5 </w:t>
            </w:r>
            <w:r w:rsidR="00450D87" w:rsidRPr="009B053A">
              <w:t>and Table 6.2B.2.1.4.3</w:t>
            </w:r>
            <w:r w:rsidR="00450D87" w:rsidRPr="009B053A">
              <w:rPr>
                <w:lang w:eastAsia="zh-CN"/>
              </w:rPr>
              <w:t>-</w:t>
            </w:r>
            <w:r w:rsidR="00450D87" w:rsidRPr="009B053A">
              <w:t>6 for PC2 UE</w:t>
            </w:r>
            <w:r w:rsidRPr="009B053A">
              <w:t>.</w:t>
            </w:r>
          </w:p>
          <w:p w14:paraId="6B4D260D" w14:textId="77777777" w:rsidR="00DA251E" w:rsidRPr="009B053A" w:rsidRDefault="006A7121" w:rsidP="00DA251E">
            <w:pPr>
              <w:pStyle w:val="TAN"/>
            </w:pPr>
            <w:r w:rsidRPr="009B053A">
              <w:t>NOTE 9:</w:t>
            </w:r>
            <w:r w:rsidRPr="009B053A">
              <w:tab/>
              <w:t>Test IDs with simultaneous E-UTRA and NR UL transmission don’t apply to DC_(n)71AA for a UE supporting dynamic power sharing (A-MPR is applied as MPR and covered by 6.2B.3.1.1).</w:t>
            </w:r>
          </w:p>
          <w:p w14:paraId="1A7561E6" w14:textId="09B9B504" w:rsidR="00AB2B30" w:rsidRPr="009B053A" w:rsidRDefault="00DA251E" w:rsidP="00DA251E">
            <w:pPr>
              <w:pStyle w:val="TAN"/>
            </w:pPr>
            <w:r w:rsidRPr="009B053A">
              <w:rPr>
                <w:rFonts w:cs="Arial"/>
                <w:szCs w:val="18"/>
              </w:rPr>
              <w:t>NOTE 10:</w:t>
            </w:r>
            <w:r w:rsidRPr="009B053A">
              <w:tab/>
              <w:t>For DC_(n)71AA, only NR SCS of 15 kHz is tested.</w:t>
            </w:r>
          </w:p>
        </w:tc>
      </w:tr>
    </w:tbl>
    <w:p w14:paraId="489DF4FC" w14:textId="77777777" w:rsidR="00AB2B30" w:rsidRPr="009B053A" w:rsidRDefault="00AB2B30" w:rsidP="00450D87"/>
    <w:p w14:paraId="6ECC4042" w14:textId="77777777" w:rsidR="00AB2B30" w:rsidRPr="009B053A" w:rsidRDefault="006A7121">
      <w:pPr>
        <w:pStyle w:val="B10"/>
      </w:pPr>
      <w:r w:rsidRPr="009B053A">
        <w:t>1.</w:t>
      </w:r>
      <w:r w:rsidRPr="009B053A">
        <w:tab/>
        <w:t>Connect the SS to the UE antenna connectors as shown in TS 38.508-1 [6] Annex A, Figure A.3.1.1 for TE diagram and clause A.3.2.1 for UE diagram.</w:t>
      </w:r>
    </w:p>
    <w:p w14:paraId="2CCA2694"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6236C651"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6A63075C" w14:textId="77777777" w:rsidR="00AB2B30" w:rsidRPr="009B053A" w:rsidRDefault="006A7121">
      <w:pPr>
        <w:pStyle w:val="B10"/>
      </w:pPr>
      <w:r w:rsidRPr="009B053A">
        <w:t>4.</w:t>
      </w:r>
      <w:r w:rsidRPr="009B053A">
        <w:tab/>
        <w:t>NR downlink signals are initially set up according to Annex C.0, C.1, and C.2 and uplink signals according to Annex G.0, G.1, G.2, and G.3.0 of TS 38.521-1 [8].</w:t>
      </w:r>
    </w:p>
    <w:p w14:paraId="75837F99" w14:textId="77777777" w:rsidR="00AB27EE" w:rsidRPr="009B053A" w:rsidRDefault="00AB27EE" w:rsidP="00AB27EE">
      <w:pPr>
        <w:pStyle w:val="B10"/>
      </w:pPr>
      <w:r w:rsidRPr="009B053A">
        <w:t>5.</w:t>
      </w:r>
      <w:r w:rsidRPr="009B053A">
        <w:tab/>
      </w:r>
      <w:r w:rsidRPr="00231918">
        <w:t xml:space="preserve">The UL Reference Measurement channels are </w:t>
      </w:r>
      <w:del w:id="2083" w:author="3001" w:date="2023-06-16T09:04:00Z">
        <w:r w:rsidRPr="00231918" w:rsidDel="00231918">
          <w:delText>TS 36.521-1 [10] Annex A.2 and TS 38.521-1 [8] Annex A.2</w:delText>
        </w:r>
      </w:del>
      <w:ins w:id="2084" w:author="3001" w:date="2023-06-16T09:04:00Z">
        <w:r>
          <w:t>set</w:t>
        </w:r>
      </w:ins>
      <w:r w:rsidRPr="00231918">
        <w:t xml:space="preserve"> for E-UTRA CG and NR CG respectively.</w:t>
      </w:r>
    </w:p>
    <w:p w14:paraId="4A119643" w14:textId="77777777" w:rsidR="00AB2B30" w:rsidRPr="009B053A" w:rsidRDefault="006A7121">
      <w:pPr>
        <w:pStyle w:val="B10"/>
      </w:pPr>
      <w:r w:rsidRPr="009B053A">
        <w:t>6.</w:t>
      </w:r>
      <w:r w:rsidRPr="009B053A">
        <w:tab/>
        <w:t>Propagation conditions are set according to TS 36.521-1 [10] Annex B.0 and TS 38.521-1 [8] Annex B.0 for E-UTRA CG and NR CG respectively.</w:t>
      </w:r>
    </w:p>
    <w:p w14:paraId="1FBE6FF8" w14:textId="77777777" w:rsidR="00AB2B30" w:rsidRPr="009B053A" w:rsidRDefault="006A7121">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Connected without release</w:t>
      </w:r>
      <w:r w:rsidRPr="009B053A">
        <w:rPr>
          <w:i/>
        </w:rPr>
        <w:t xml:space="preserve"> On</w:t>
      </w:r>
      <w:r w:rsidRPr="009B053A">
        <w:t xml:space="preserve"> according to TS 38.508-1 [6] clause 4.5. Message contents are defined in clause 6.2B.2.1.4.3.</w:t>
      </w:r>
    </w:p>
    <w:p w14:paraId="67DA3896" w14:textId="524B8B5B" w:rsidR="00AB2B30" w:rsidRPr="009B053A" w:rsidRDefault="00802DF3">
      <w:pPr>
        <w:pStyle w:val="B10"/>
      </w:pPr>
      <w:r w:rsidRPr="006910BE">
        <w:t>8.</w:t>
      </w:r>
      <w:r w:rsidRPr="006910BE">
        <w:tab/>
      </w:r>
      <w:del w:id="2085" w:author="3025" w:date="2023-06-16T09:04:00Z">
        <w:r w:rsidRPr="006910BE" w:rsidDel="00E978D5">
          <w:delText>For the case of testing overlapping E-UTRA and NR UL transmission scenario when both bands are TDD, ensure E-UTRA UL transmission overlaps with NR UL transmission in time by giving SCG a delay of 3 E-</w:delText>
        </w:r>
        <w:r w:rsidRPr="006910BE" w:rsidDel="00E978D5">
          <w:lastRenderedPageBreak/>
          <w:delText>UTRA subframes, or by giving MCG a delay of 2 subframes.</w:delText>
        </w:r>
      </w:del>
      <w:ins w:id="2086"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9B9B4E0" w14:textId="77777777" w:rsidR="00AB2B30" w:rsidRPr="009B053A" w:rsidRDefault="006A7121">
      <w:pPr>
        <w:pStyle w:val="H6"/>
      </w:pPr>
      <w:r w:rsidRPr="009B053A">
        <w:t>6.2B.2.1.4.2</w:t>
      </w:r>
      <w:r w:rsidRPr="009B053A">
        <w:tab/>
        <w:t>Test procedure</w:t>
      </w:r>
    </w:p>
    <w:p w14:paraId="245CBBCF" w14:textId="77777777" w:rsidR="00AB2B30" w:rsidRPr="009B053A" w:rsidRDefault="006A7121">
      <w:pPr>
        <w:pStyle w:val="B10"/>
      </w:pPr>
      <w:r w:rsidRPr="009B053A">
        <w:t>1.</w:t>
      </w:r>
      <w:r w:rsidRPr="009B053A">
        <w:tab/>
        <w:t xml:space="preserve">SS sends uplink scheduling information for each UL HARQ process via PDCCH DCI format 0 and DCI format 0_1 for C_RNTI to schedule the UL RMC according to Table 6.2B.2.1.4.1-1 on E-UTRA CC and NR CC respectively. </w:t>
      </w:r>
      <w:bookmarkStart w:id="2087" w:name="OLE_LINK44"/>
      <w:r w:rsidRPr="009B053A">
        <w:t>For test points configured with message in Table 6.2B.2.1.4.3-7, NR SS only schedules UL RMC on NR slots that does not overlap with E-UTRA uplink subframe.</w:t>
      </w:r>
      <w:bookmarkEnd w:id="2087"/>
      <w:r w:rsidRPr="009B053A">
        <w:t xml:space="preserve"> Since the UL has no payload and no loopback data to send, the UE transmits uplink MAC padding bits on the UL RMC.</w:t>
      </w:r>
    </w:p>
    <w:p w14:paraId="149DC427"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starting in this step for the UE to reach P</w:t>
      </w:r>
      <w:r w:rsidRPr="009B053A">
        <w:rPr>
          <w:vertAlign w:val="subscript"/>
        </w:rPr>
        <w:t>UMAX</w:t>
      </w:r>
      <w:r w:rsidRPr="009B053A">
        <w:t xml:space="preserve"> level.</w:t>
      </w:r>
    </w:p>
    <w:p w14:paraId="037AB861" w14:textId="26608AA3" w:rsidR="00AB2B30" w:rsidRPr="009B053A" w:rsidRDefault="006A7121">
      <w:pPr>
        <w:pStyle w:val="B10"/>
      </w:pPr>
      <w:r w:rsidRPr="009B053A">
        <w:t>3.</w:t>
      </w:r>
      <w:r w:rsidRPr="009B053A">
        <w:tab/>
      </w:r>
      <w:r w:rsidR="00450D87" w:rsidRPr="009B053A">
        <w:t>For a UE supporting dynamic power sharing, measure the mean power over all component carriers. For a UE not supporting dynamic power sharing, measure the power of each component carrier individually. For the tested EN-DC configuration, the requirements described in clause 6.2B.2.1.5 shall be met.</w:t>
      </w:r>
      <w:r w:rsidRPr="009B053A">
        <w:t xml:space="preserve"> The period of the measurement shall be at least the continuous duration of one active sub-frame (1ms). For TDD slots with transient periods are not under test.</w:t>
      </w:r>
    </w:p>
    <w:p w14:paraId="16001B29" w14:textId="189E090F" w:rsidR="00AB2B30" w:rsidRPr="009B053A" w:rsidRDefault="006A7121">
      <w:pPr>
        <w:pStyle w:val="B10"/>
      </w:pPr>
      <w:r w:rsidRPr="009B053A">
        <w:t>4.</w:t>
      </w:r>
      <w:r w:rsidRPr="009B053A">
        <w:tab/>
      </w:r>
      <w:r w:rsidR="002D4ABC">
        <w:t xml:space="preserve">For UEs supporting Power Class 2, repeat steps 1~3 for Test ID </w:t>
      </w:r>
      <w:del w:id="2088" w:author="2754" w:date="2023-06-16T09:04:00Z">
        <w:r w:rsidR="002D4ABC" w:rsidDel="00D52802">
          <w:delText xml:space="preserve">25 </w:delText>
        </w:r>
      </w:del>
      <w:ins w:id="2089" w:author="2754" w:date="2023-06-16T09:04:00Z">
        <w:r w:rsidR="002D4ABC">
          <w:t xml:space="preserve">2 </w:t>
        </w:r>
      </w:ins>
      <w:r w:rsidR="002D4ABC">
        <w:t xml:space="preserve">and </w:t>
      </w:r>
      <w:del w:id="2090" w:author="2754" w:date="2023-06-16T09:04:00Z">
        <w:r w:rsidR="002D4ABC" w:rsidDel="00D52802">
          <w:delText xml:space="preserve">45 </w:delText>
        </w:r>
      </w:del>
      <w:ins w:id="2091" w:author="2754" w:date="2023-06-16T09:04:00Z">
        <w:r w:rsidR="002D4ABC">
          <w:t xml:space="preserve">4 </w:t>
        </w:r>
      </w:ins>
      <w:r w:rsidR="002D4ABC">
        <w:t>in Table 6.2B.2.1.4.1-1 on the applicable bands with message exception defined in Table 6.2B.2.1.4.3-7.</w:t>
      </w:r>
    </w:p>
    <w:p w14:paraId="1D1EB708" w14:textId="77777777" w:rsidR="00AB2B30" w:rsidRPr="009B053A" w:rsidRDefault="006A7121">
      <w:pPr>
        <w:pStyle w:val="NO"/>
      </w:pPr>
      <w:r w:rsidRPr="009B053A">
        <w:t>NOTE 1:</w:t>
      </w:r>
      <w:r w:rsidRPr="009B053A">
        <w:tab/>
        <w:t>When switching to DFT-s-OFDM waveform, as specified in the test configuration table 6.2B.2.1.4.1-1, send an NR RRCReconfiguration message according to TS 38.508-1 [6] clause 4.6.3 Table 4.6.3-118 PUSCH-Config with TRANSFORM_PRECODER_ENABLED condition.</w:t>
      </w:r>
    </w:p>
    <w:p w14:paraId="3E607E28" w14:textId="77777777" w:rsidR="00AB2B30" w:rsidRPr="009B053A" w:rsidRDefault="006A7121">
      <w:pPr>
        <w:pStyle w:val="H6"/>
      </w:pPr>
      <w:r w:rsidRPr="009B053A">
        <w:t>6.2B.2.1.4.3</w:t>
      </w:r>
      <w:r w:rsidRPr="009B053A">
        <w:tab/>
        <w:t>Message contents</w:t>
      </w:r>
    </w:p>
    <w:p w14:paraId="16D48C9D" w14:textId="77777777" w:rsidR="00AB2B30" w:rsidRPr="009B053A" w:rsidRDefault="006A7121">
      <w:r w:rsidRPr="009B053A">
        <w:t>Message contents are according to TS 38.508-1 [6] clause 4.6.1 with the following exceptions:</w:t>
      </w:r>
    </w:p>
    <w:p w14:paraId="732332D5" w14:textId="77777777" w:rsidR="00AB2B30" w:rsidRPr="009B053A" w:rsidRDefault="006A7121">
      <w:pPr>
        <w:pStyle w:val="TH"/>
      </w:pPr>
      <w:r w:rsidRPr="009B053A">
        <w:t>Table 6.2B.2.1.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52B54B6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8620061" w14:textId="77777777" w:rsidR="00AB2B30" w:rsidRPr="009B053A" w:rsidRDefault="006A7121">
            <w:pPr>
              <w:pStyle w:val="TAL"/>
            </w:pPr>
            <w:r w:rsidRPr="009B053A">
              <w:t>Derivation Path: 36.508 [11] clause 4.6.3, Table 4.4.3.3-1</w:t>
            </w:r>
          </w:p>
        </w:tc>
      </w:tr>
      <w:tr w:rsidR="00AB2B30" w:rsidRPr="009B053A" w14:paraId="3168C81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A70CF"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666620"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68CAEB"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D656C" w14:textId="77777777" w:rsidR="00AB2B30" w:rsidRPr="009B053A" w:rsidRDefault="006A7121">
            <w:pPr>
              <w:pStyle w:val="TAH"/>
            </w:pPr>
            <w:r w:rsidRPr="009B053A">
              <w:t>Condition</w:t>
            </w:r>
          </w:p>
        </w:tc>
      </w:tr>
      <w:tr w:rsidR="00AB2B30" w:rsidRPr="009B053A" w14:paraId="32930C1A"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0C465" w14:textId="77777777" w:rsidR="00AB2B30" w:rsidRPr="009B053A" w:rsidRDefault="006A7121">
            <w:pPr>
              <w:pStyle w:val="TAL"/>
            </w:pPr>
            <w:r w:rsidRPr="009B053A">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B0659" w14:textId="77777777" w:rsidR="00AB2B30" w:rsidRPr="009B053A" w:rsidRDefault="006A7121">
            <w:pPr>
              <w:pStyle w:val="TAL"/>
            </w:pPr>
            <w:r w:rsidRPr="009B053A">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F4BE3"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F2F37" w14:textId="77777777" w:rsidR="00AB2B30" w:rsidRPr="009B053A" w:rsidRDefault="00AB2B30">
            <w:pPr>
              <w:pStyle w:val="TAL"/>
            </w:pPr>
          </w:p>
        </w:tc>
      </w:tr>
    </w:tbl>
    <w:p w14:paraId="4E4400FC" w14:textId="77777777" w:rsidR="00AB2B30" w:rsidRPr="009B053A" w:rsidRDefault="00AB2B30"/>
    <w:p w14:paraId="21E69E96" w14:textId="77777777" w:rsidR="00AB2B30" w:rsidRPr="009B053A" w:rsidRDefault="006A7121">
      <w:pPr>
        <w:pStyle w:val="TH"/>
      </w:pPr>
      <w:r w:rsidRPr="009B053A">
        <w:t>Table 6.2B.2.1.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765BD4D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75EAE92" w14:textId="77777777" w:rsidR="00AB2B30" w:rsidRPr="009B053A" w:rsidRDefault="006A7121">
            <w:pPr>
              <w:pStyle w:val="TAL"/>
            </w:pPr>
            <w:r w:rsidRPr="009B053A">
              <w:t>Derivation Path: 38.508-1 [5] clause 4.6.3, Table 4.6.3-1</w:t>
            </w:r>
          </w:p>
        </w:tc>
      </w:tr>
      <w:tr w:rsidR="00AB2B30" w:rsidRPr="009B053A" w14:paraId="09E7724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01A9C7"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B176E"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E8C29"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3D963" w14:textId="77777777" w:rsidR="00AB2B30" w:rsidRPr="009B053A" w:rsidRDefault="006A7121">
            <w:pPr>
              <w:pStyle w:val="TAH"/>
            </w:pPr>
            <w:r w:rsidRPr="009B053A">
              <w:t>Condition</w:t>
            </w:r>
          </w:p>
        </w:tc>
      </w:tr>
      <w:tr w:rsidR="00AB2B30" w:rsidRPr="009B053A" w14:paraId="4592A1D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8A474" w14:textId="77777777" w:rsidR="00AB2B30" w:rsidRPr="009B053A" w:rsidRDefault="006A7121">
            <w:pPr>
              <w:pStyle w:val="TAL"/>
            </w:pPr>
            <w:r w:rsidRPr="009B053A">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9BD9F" w14:textId="77777777" w:rsidR="00AB2B30" w:rsidRPr="009B053A" w:rsidRDefault="006A7121">
            <w:pPr>
              <w:pStyle w:val="TAL"/>
            </w:pPr>
            <w:r w:rsidRPr="009B053A">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C618A"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6D0BC" w14:textId="77777777" w:rsidR="00AB2B30" w:rsidRPr="009B053A" w:rsidRDefault="00AB2B30">
            <w:pPr>
              <w:pStyle w:val="TAL"/>
            </w:pPr>
          </w:p>
        </w:tc>
      </w:tr>
    </w:tbl>
    <w:p w14:paraId="2556FA37" w14:textId="77777777" w:rsidR="00AB2B30" w:rsidRPr="009B053A" w:rsidRDefault="00AB2B30"/>
    <w:p w14:paraId="14C9CC4D" w14:textId="77777777" w:rsidR="00AB2B30" w:rsidRPr="009B053A" w:rsidRDefault="006A7121">
      <w:pPr>
        <w:pStyle w:val="TH"/>
      </w:pPr>
      <w:r w:rsidRPr="009B053A">
        <w:t>Table 6.2B.2.1.4.3-3: PhysicalCellGroupConfig for PC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843"/>
        <w:gridCol w:w="2582"/>
        <w:gridCol w:w="1245"/>
      </w:tblGrid>
      <w:tr w:rsidR="00AB2B30" w:rsidRPr="009B053A" w14:paraId="0F4C33D7" w14:textId="77777777">
        <w:tc>
          <w:tcPr>
            <w:tcW w:w="9747" w:type="dxa"/>
            <w:gridSpan w:val="4"/>
          </w:tcPr>
          <w:p w14:paraId="1CAF61EB" w14:textId="77777777" w:rsidR="00AB2B30" w:rsidRPr="009B053A" w:rsidRDefault="006A7121">
            <w:pPr>
              <w:pStyle w:val="TAL"/>
            </w:pPr>
            <w:r w:rsidRPr="009B053A">
              <w:t>Derivation Path: TS 38.508-1 [6], Table 4.6.3-106</w:t>
            </w:r>
          </w:p>
        </w:tc>
      </w:tr>
      <w:tr w:rsidR="00AB2B30" w:rsidRPr="009B053A" w14:paraId="50D14FB1" w14:textId="77777777">
        <w:tc>
          <w:tcPr>
            <w:tcW w:w="4077" w:type="dxa"/>
            <w:tcBorders>
              <w:bottom w:val="single" w:sz="4" w:space="0" w:color="auto"/>
            </w:tcBorders>
          </w:tcPr>
          <w:p w14:paraId="796D6CCF" w14:textId="77777777" w:rsidR="00AB2B30" w:rsidRPr="009B053A" w:rsidRDefault="006A7121">
            <w:pPr>
              <w:pStyle w:val="TAH"/>
            </w:pPr>
            <w:r w:rsidRPr="009B053A">
              <w:t>Information Element</w:t>
            </w:r>
          </w:p>
        </w:tc>
        <w:tc>
          <w:tcPr>
            <w:tcW w:w="1843" w:type="dxa"/>
          </w:tcPr>
          <w:p w14:paraId="75F439C2" w14:textId="77777777" w:rsidR="00AB2B30" w:rsidRPr="009B053A" w:rsidRDefault="006A7121">
            <w:pPr>
              <w:pStyle w:val="TAH"/>
            </w:pPr>
            <w:r w:rsidRPr="009B053A">
              <w:t>Value/remark</w:t>
            </w:r>
          </w:p>
        </w:tc>
        <w:tc>
          <w:tcPr>
            <w:tcW w:w="2582" w:type="dxa"/>
          </w:tcPr>
          <w:p w14:paraId="3558AB5B" w14:textId="77777777" w:rsidR="00AB2B30" w:rsidRPr="009B053A" w:rsidRDefault="006A7121">
            <w:pPr>
              <w:pStyle w:val="TAH"/>
            </w:pPr>
            <w:r w:rsidRPr="009B053A">
              <w:t>Comment</w:t>
            </w:r>
          </w:p>
        </w:tc>
        <w:tc>
          <w:tcPr>
            <w:tcW w:w="1245" w:type="dxa"/>
          </w:tcPr>
          <w:p w14:paraId="25B2A0D8" w14:textId="77777777" w:rsidR="00AB2B30" w:rsidRPr="009B053A" w:rsidRDefault="006A7121">
            <w:pPr>
              <w:pStyle w:val="TAH"/>
            </w:pPr>
            <w:r w:rsidRPr="009B053A">
              <w:t>Condition</w:t>
            </w:r>
          </w:p>
        </w:tc>
      </w:tr>
      <w:tr w:rsidR="00AB2B30" w:rsidRPr="009B053A" w14:paraId="7AC6ABE6" w14:textId="77777777">
        <w:tc>
          <w:tcPr>
            <w:tcW w:w="4077" w:type="dxa"/>
            <w:tcBorders>
              <w:top w:val="single" w:sz="4" w:space="0" w:color="auto"/>
              <w:left w:val="single" w:sz="4" w:space="0" w:color="auto"/>
              <w:bottom w:val="nil"/>
              <w:right w:val="single" w:sz="4" w:space="0" w:color="auto"/>
            </w:tcBorders>
          </w:tcPr>
          <w:p w14:paraId="08EB0F3F" w14:textId="77777777" w:rsidR="00AB2B30" w:rsidRPr="009B053A" w:rsidRDefault="006A7121">
            <w:pPr>
              <w:pStyle w:val="TAL"/>
            </w:pPr>
            <w:r w:rsidRPr="009B053A">
              <w:t>p-NR-FR1</w:t>
            </w:r>
          </w:p>
        </w:tc>
        <w:tc>
          <w:tcPr>
            <w:tcW w:w="1843" w:type="dxa"/>
            <w:tcBorders>
              <w:left w:val="single" w:sz="4" w:space="0" w:color="auto"/>
            </w:tcBorders>
          </w:tcPr>
          <w:p w14:paraId="3CB4A47A" w14:textId="77777777" w:rsidR="00AB2B30" w:rsidRPr="009B053A" w:rsidRDefault="006A7121">
            <w:pPr>
              <w:pStyle w:val="TAL"/>
            </w:pPr>
            <w:r w:rsidRPr="009B053A">
              <w:t>23</w:t>
            </w:r>
          </w:p>
        </w:tc>
        <w:tc>
          <w:tcPr>
            <w:tcW w:w="2582" w:type="dxa"/>
          </w:tcPr>
          <w:p w14:paraId="7916A5D2" w14:textId="0E3820B4" w:rsidR="00AB2B30" w:rsidRPr="009B053A" w:rsidRDefault="00AB2B30">
            <w:pPr>
              <w:pStyle w:val="TAL"/>
            </w:pPr>
          </w:p>
        </w:tc>
        <w:tc>
          <w:tcPr>
            <w:tcW w:w="1245" w:type="dxa"/>
          </w:tcPr>
          <w:p w14:paraId="74E470C2" w14:textId="580FCF4E" w:rsidR="00AB2B30" w:rsidRPr="009B053A" w:rsidRDefault="00D84E19">
            <w:pPr>
              <w:pStyle w:val="TAL"/>
            </w:pPr>
            <w:r w:rsidRPr="009B053A">
              <w:t>Power config A (NOTE 1)</w:t>
            </w:r>
          </w:p>
        </w:tc>
      </w:tr>
      <w:tr w:rsidR="00AB2B30" w:rsidRPr="009B053A" w14:paraId="0F17AC1C" w14:textId="77777777">
        <w:tc>
          <w:tcPr>
            <w:tcW w:w="4077" w:type="dxa"/>
            <w:tcBorders>
              <w:top w:val="nil"/>
              <w:left w:val="single" w:sz="4" w:space="0" w:color="auto"/>
              <w:bottom w:val="single" w:sz="4" w:space="0" w:color="auto"/>
              <w:right w:val="single" w:sz="4" w:space="0" w:color="auto"/>
            </w:tcBorders>
          </w:tcPr>
          <w:p w14:paraId="32BD8646" w14:textId="77777777" w:rsidR="00AB2B30" w:rsidRPr="009B053A" w:rsidRDefault="00AB2B30">
            <w:pPr>
              <w:pStyle w:val="TAL"/>
            </w:pPr>
          </w:p>
        </w:tc>
        <w:tc>
          <w:tcPr>
            <w:tcW w:w="1843" w:type="dxa"/>
            <w:tcBorders>
              <w:left w:val="single" w:sz="4" w:space="0" w:color="auto"/>
            </w:tcBorders>
          </w:tcPr>
          <w:p w14:paraId="2BD4FEAD" w14:textId="77777777" w:rsidR="00AB2B30" w:rsidRPr="009B053A" w:rsidRDefault="006A7121">
            <w:pPr>
              <w:pStyle w:val="TAL"/>
            </w:pPr>
            <w:r w:rsidRPr="009B053A">
              <w:t>20</w:t>
            </w:r>
          </w:p>
        </w:tc>
        <w:tc>
          <w:tcPr>
            <w:tcW w:w="2582" w:type="dxa"/>
          </w:tcPr>
          <w:p w14:paraId="253B051F" w14:textId="1A4B5D5A" w:rsidR="00AB2B30" w:rsidRPr="009B053A" w:rsidRDefault="00AB2B30">
            <w:pPr>
              <w:pStyle w:val="TAL"/>
            </w:pPr>
          </w:p>
        </w:tc>
        <w:tc>
          <w:tcPr>
            <w:tcW w:w="1245" w:type="dxa"/>
          </w:tcPr>
          <w:p w14:paraId="64403AAB" w14:textId="13067232" w:rsidR="00AB2B30" w:rsidRPr="009B053A" w:rsidRDefault="00D84E19">
            <w:pPr>
              <w:pStyle w:val="TAL"/>
            </w:pPr>
            <w:r w:rsidRPr="009B053A">
              <w:t>Power config B (NOTE 2)</w:t>
            </w:r>
          </w:p>
        </w:tc>
      </w:tr>
      <w:tr w:rsidR="00AB2B30" w:rsidRPr="009B053A" w14:paraId="719F8E64" w14:textId="77777777">
        <w:tc>
          <w:tcPr>
            <w:tcW w:w="9747" w:type="dxa"/>
            <w:gridSpan w:val="4"/>
            <w:tcBorders>
              <w:top w:val="nil"/>
              <w:left w:val="single" w:sz="4" w:space="0" w:color="auto"/>
              <w:bottom w:val="single" w:sz="4" w:space="0" w:color="auto"/>
            </w:tcBorders>
          </w:tcPr>
          <w:p w14:paraId="1A325690"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182F821F"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112675D6" w14:textId="77777777" w:rsidR="00AB2B30" w:rsidRPr="009B053A" w:rsidRDefault="00AB2B30"/>
    <w:p w14:paraId="0B834E9D" w14:textId="77777777" w:rsidR="00AB2B30" w:rsidRPr="009B053A" w:rsidRDefault="006A7121">
      <w:pPr>
        <w:pStyle w:val="TH"/>
      </w:pPr>
      <w:r w:rsidRPr="009B053A">
        <w:lastRenderedPageBreak/>
        <w:t xml:space="preserve">Table 6.2B.2.1.4.3-4: </w:t>
      </w:r>
      <w:r w:rsidRPr="009B053A">
        <w:rPr>
          <w:i/>
          <w:iCs/>
        </w:rPr>
        <w:t>RRCConnectionReconfiguration</w:t>
      </w:r>
      <w:r w:rsidRPr="009B053A">
        <w:t>: nr-Config-r15 for PC3</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05545A9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76B9588" w14:textId="77777777" w:rsidR="00AB2B30" w:rsidRPr="009B053A" w:rsidRDefault="006A7121">
            <w:pPr>
              <w:pStyle w:val="TAL"/>
            </w:pPr>
            <w:r w:rsidRPr="009B053A">
              <w:t>Derivation Path: TS 36.508 [11], Table 4.6.1-8</w:t>
            </w:r>
          </w:p>
        </w:tc>
      </w:tr>
      <w:tr w:rsidR="00AB2B30" w:rsidRPr="009B053A" w14:paraId="393BDF63"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47168"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1F63BE"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25C60"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E7503" w14:textId="77777777" w:rsidR="00AB2B30" w:rsidRPr="009B053A" w:rsidRDefault="006A7121">
            <w:pPr>
              <w:pStyle w:val="TAH"/>
            </w:pPr>
            <w:r w:rsidRPr="009B053A">
              <w:t>Condition</w:t>
            </w:r>
          </w:p>
        </w:tc>
      </w:tr>
      <w:tr w:rsidR="00AB2B30" w:rsidRPr="009B053A" w14:paraId="0FCB478B"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F5B700" w14:textId="77777777" w:rsidR="00AB2B30" w:rsidRPr="009B053A" w:rsidRDefault="006A7121">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A5345" w14:textId="77777777" w:rsidR="00AB2B30" w:rsidRPr="009B053A" w:rsidRDefault="006A7121">
            <w:pPr>
              <w:pStyle w:val="TAL"/>
            </w:pPr>
            <w:r w:rsidRPr="009B053A">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9307F" w14:textId="584915DE"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634FA" w14:textId="41CE9CDA" w:rsidR="00AB2B30" w:rsidRPr="009B053A" w:rsidRDefault="00B2460D">
            <w:pPr>
              <w:pStyle w:val="TAL"/>
            </w:pPr>
            <w:r w:rsidRPr="009B053A">
              <w:t>Power config A (NOTE 1)</w:t>
            </w:r>
          </w:p>
        </w:tc>
      </w:tr>
      <w:tr w:rsidR="00AB2B30" w:rsidRPr="009B053A" w14:paraId="36508541" w14:textId="77777777">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484688E"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BC6E2" w14:textId="77777777" w:rsidR="00AB2B30" w:rsidRPr="009B053A" w:rsidRDefault="006A7121">
            <w:pPr>
              <w:pStyle w:val="TAL"/>
              <w:rPr>
                <w:rFonts w:eastAsia="MS Mincho"/>
              </w:rPr>
            </w:pPr>
            <w:r w:rsidRPr="009B053A">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9A7E3" w14:textId="06D8CD21"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A9CDD" w14:textId="3373AF02" w:rsidR="00AB2B30" w:rsidRPr="009B053A" w:rsidRDefault="00B2460D">
            <w:pPr>
              <w:pStyle w:val="TAL"/>
            </w:pPr>
            <w:r w:rsidRPr="009B053A">
              <w:t>Power config B (NOTE 2)</w:t>
            </w:r>
          </w:p>
        </w:tc>
      </w:tr>
      <w:tr w:rsidR="00AB2B30" w:rsidRPr="009B053A" w14:paraId="535890CC"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4E694" w14:textId="15D74720"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r w:rsidRPr="009B053A">
              <w:t>.</w:t>
            </w:r>
          </w:p>
          <w:p w14:paraId="5D885CAF" w14:textId="7ED051E4" w:rsidR="00AB2B30" w:rsidRPr="009B053A" w:rsidRDefault="006A7121" w:rsidP="00295E9E">
            <w:pPr>
              <w:pStyle w:val="TAN"/>
              <w:rPr>
                <w:lang w:eastAsia="ja-JP"/>
              </w:rPr>
            </w:pPr>
            <w:r w:rsidRPr="009B053A">
              <w:rPr>
                <w:lang w:eastAsia="ja-JP"/>
              </w:rPr>
              <w:t>NOTE 2:</w:t>
            </w:r>
            <w:r w:rsidRPr="009B053A">
              <w:rPr>
                <w:lang w:eastAsia="ja-JP"/>
              </w:rPr>
              <w:tab/>
              <w:t>Applies</w:t>
            </w:r>
            <w:r w:rsidRPr="009B053A">
              <w:t xml:space="preserve"> when E-UTRA UL transmission overlapping with NR UL transmission in time</w:t>
            </w:r>
            <w:r w:rsidR="00295E9E" w:rsidRPr="009B053A">
              <w:rPr>
                <w:lang w:eastAsia="ja-JP"/>
              </w:rPr>
              <w:t>.</w:t>
            </w:r>
          </w:p>
        </w:tc>
      </w:tr>
    </w:tbl>
    <w:p w14:paraId="07B7B92E" w14:textId="77777777" w:rsidR="00AB2B30" w:rsidRPr="009B053A" w:rsidRDefault="00AB2B30"/>
    <w:p w14:paraId="2E47CFBC" w14:textId="77777777" w:rsidR="00AB2B30" w:rsidRPr="009B053A" w:rsidRDefault="006A7121">
      <w:pPr>
        <w:pStyle w:val="TH"/>
      </w:pPr>
      <w:r w:rsidRPr="009B053A">
        <w:t>Table 6.2B.2.1.4.3-5: PhysicalCellGroupConfig for PC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094"/>
        <w:gridCol w:w="1873"/>
        <w:gridCol w:w="1245"/>
      </w:tblGrid>
      <w:tr w:rsidR="00AB2B30" w:rsidRPr="009B053A" w14:paraId="5ADB27D8" w14:textId="77777777">
        <w:tc>
          <w:tcPr>
            <w:tcW w:w="9747" w:type="dxa"/>
            <w:gridSpan w:val="4"/>
          </w:tcPr>
          <w:p w14:paraId="13F937B7" w14:textId="77777777" w:rsidR="00AB2B30" w:rsidRPr="009B053A" w:rsidRDefault="006A7121">
            <w:pPr>
              <w:pStyle w:val="TAL"/>
            </w:pPr>
            <w:r w:rsidRPr="009B053A">
              <w:t>Derivation Path: TS 38.508-1 [6], Table 4.6.3-106</w:t>
            </w:r>
          </w:p>
        </w:tc>
      </w:tr>
      <w:tr w:rsidR="00AB2B30" w:rsidRPr="009B053A" w14:paraId="0E3AC9BB" w14:textId="77777777">
        <w:tc>
          <w:tcPr>
            <w:tcW w:w="4535" w:type="dxa"/>
            <w:tcBorders>
              <w:bottom w:val="single" w:sz="4" w:space="0" w:color="auto"/>
            </w:tcBorders>
          </w:tcPr>
          <w:p w14:paraId="2494646F" w14:textId="77777777" w:rsidR="00AB2B30" w:rsidRPr="009B053A" w:rsidRDefault="006A7121">
            <w:pPr>
              <w:pStyle w:val="TAH"/>
            </w:pPr>
            <w:r w:rsidRPr="009B053A">
              <w:t>Information Element</w:t>
            </w:r>
          </w:p>
        </w:tc>
        <w:tc>
          <w:tcPr>
            <w:tcW w:w="2094" w:type="dxa"/>
          </w:tcPr>
          <w:p w14:paraId="6BDDBD6E" w14:textId="77777777" w:rsidR="00AB2B30" w:rsidRPr="009B053A" w:rsidRDefault="006A7121">
            <w:pPr>
              <w:pStyle w:val="TAH"/>
            </w:pPr>
            <w:r w:rsidRPr="009B053A">
              <w:t>Value/remark</w:t>
            </w:r>
          </w:p>
        </w:tc>
        <w:tc>
          <w:tcPr>
            <w:tcW w:w="1873" w:type="dxa"/>
          </w:tcPr>
          <w:p w14:paraId="34B90D43" w14:textId="77777777" w:rsidR="00AB2B30" w:rsidRPr="009B053A" w:rsidRDefault="006A7121">
            <w:pPr>
              <w:pStyle w:val="TAH"/>
            </w:pPr>
            <w:r w:rsidRPr="009B053A">
              <w:t>Comment</w:t>
            </w:r>
          </w:p>
        </w:tc>
        <w:tc>
          <w:tcPr>
            <w:tcW w:w="1245" w:type="dxa"/>
          </w:tcPr>
          <w:p w14:paraId="3A3E972F" w14:textId="77777777" w:rsidR="00AB2B30" w:rsidRPr="009B053A" w:rsidRDefault="006A7121">
            <w:pPr>
              <w:pStyle w:val="TAH"/>
            </w:pPr>
            <w:r w:rsidRPr="009B053A">
              <w:t>Condition</w:t>
            </w:r>
          </w:p>
        </w:tc>
      </w:tr>
      <w:tr w:rsidR="00AB2B30" w:rsidRPr="009B053A" w14:paraId="1836E49B" w14:textId="77777777">
        <w:tc>
          <w:tcPr>
            <w:tcW w:w="4535" w:type="dxa"/>
            <w:tcBorders>
              <w:top w:val="single" w:sz="4" w:space="0" w:color="auto"/>
              <w:left w:val="single" w:sz="4" w:space="0" w:color="auto"/>
              <w:bottom w:val="nil"/>
              <w:right w:val="single" w:sz="4" w:space="0" w:color="auto"/>
            </w:tcBorders>
          </w:tcPr>
          <w:p w14:paraId="0059D4BE" w14:textId="77777777" w:rsidR="00AB2B30" w:rsidRPr="009B053A" w:rsidRDefault="006A7121">
            <w:pPr>
              <w:pStyle w:val="TAL"/>
            </w:pPr>
            <w:r w:rsidRPr="009B053A">
              <w:t>p-NR-FR1</w:t>
            </w:r>
          </w:p>
        </w:tc>
        <w:tc>
          <w:tcPr>
            <w:tcW w:w="2094" w:type="dxa"/>
            <w:tcBorders>
              <w:left w:val="single" w:sz="4" w:space="0" w:color="auto"/>
            </w:tcBorders>
          </w:tcPr>
          <w:p w14:paraId="11432D48" w14:textId="77777777" w:rsidR="00AB2B30" w:rsidRPr="009B053A" w:rsidRDefault="006A7121">
            <w:pPr>
              <w:pStyle w:val="TAL"/>
            </w:pPr>
            <w:r w:rsidRPr="009B053A">
              <w:t>26</w:t>
            </w:r>
          </w:p>
        </w:tc>
        <w:tc>
          <w:tcPr>
            <w:tcW w:w="1873" w:type="dxa"/>
          </w:tcPr>
          <w:p w14:paraId="592CD5BC" w14:textId="70B4771E" w:rsidR="00AB2B30" w:rsidRPr="009B053A" w:rsidRDefault="00AB2B30">
            <w:pPr>
              <w:pStyle w:val="TAL"/>
            </w:pPr>
          </w:p>
        </w:tc>
        <w:tc>
          <w:tcPr>
            <w:tcW w:w="1245" w:type="dxa"/>
          </w:tcPr>
          <w:p w14:paraId="28106672" w14:textId="523F152D" w:rsidR="00AB2B30" w:rsidRPr="009B053A" w:rsidRDefault="009E65A3">
            <w:pPr>
              <w:pStyle w:val="TAL"/>
            </w:pPr>
            <w:r w:rsidRPr="009B053A">
              <w:t>Power config A (NOTE 1)</w:t>
            </w:r>
          </w:p>
        </w:tc>
      </w:tr>
      <w:tr w:rsidR="00AB2B30" w:rsidRPr="009B053A" w14:paraId="420509D5" w14:textId="77777777">
        <w:tc>
          <w:tcPr>
            <w:tcW w:w="4535" w:type="dxa"/>
            <w:tcBorders>
              <w:top w:val="nil"/>
              <w:left w:val="single" w:sz="4" w:space="0" w:color="auto"/>
              <w:bottom w:val="single" w:sz="4" w:space="0" w:color="auto"/>
              <w:right w:val="single" w:sz="4" w:space="0" w:color="auto"/>
            </w:tcBorders>
          </w:tcPr>
          <w:p w14:paraId="0CECC2D6" w14:textId="77777777" w:rsidR="00AB2B30" w:rsidRPr="009B053A" w:rsidRDefault="00AB2B30">
            <w:pPr>
              <w:pStyle w:val="TAL"/>
            </w:pPr>
          </w:p>
        </w:tc>
        <w:tc>
          <w:tcPr>
            <w:tcW w:w="2094" w:type="dxa"/>
            <w:tcBorders>
              <w:left w:val="single" w:sz="4" w:space="0" w:color="auto"/>
            </w:tcBorders>
          </w:tcPr>
          <w:p w14:paraId="71FB4BE1" w14:textId="77777777" w:rsidR="00AB2B30" w:rsidRPr="009B053A" w:rsidRDefault="006A7121">
            <w:pPr>
              <w:pStyle w:val="TAL"/>
            </w:pPr>
            <w:r w:rsidRPr="009B053A">
              <w:t>23</w:t>
            </w:r>
          </w:p>
        </w:tc>
        <w:tc>
          <w:tcPr>
            <w:tcW w:w="1873" w:type="dxa"/>
          </w:tcPr>
          <w:p w14:paraId="509AE329" w14:textId="564AA5F2" w:rsidR="00AB2B30" w:rsidRPr="009B053A" w:rsidRDefault="00AB2B30">
            <w:pPr>
              <w:pStyle w:val="TAL"/>
            </w:pPr>
          </w:p>
        </w:tc>
        <w:tc>
          <w:tcPr>
            <w:tcW w:w="1245" w:type="dxa"/>
          </w:tcPr>
          <w:p w14:paraId="61096F70" w14:textId="30F903B7" w:rsidR="00AB2B30" w:rsidRPr="009B053A" w:rsidRDefault="009E65A3">
            <w:pPr>
              <w:pStyle w:val="TAL"/>
            </w:pPr>
            <w:r w:rsidRPr="009B053A">
              <w:t>Power config B (NOTE 2)</w:t>
            </w:r>
          </w:p>
        </w:tc>
      </w:tr>
      <w:tr w:rsidR="00AB2B30" w:rsidRPr="009B053A" w14:paraId="30256630" w14:textId="77777777">
        <w:tc>
          <w:tcPr>
            <w:tcW w:w="9747" w:type="dxa"/>
            <w:gridSpan w:val="4"/>
            <w:tcBorders>
              <w:top w:val="nil"/>
              <w:left w:val="single" w:sz="4" w:space="0" w:color="auto"/>
              <w:bottom w:val="single" w:sz="4" w:space="0" w:color="auto"/>
            </w:tcBorders>
          </w:tcPr>
          <w:p w14:paraId="56570AAB"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6441173D"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25CE0FEA" w14:textId="77777777" w:rsidR="00AB2B30" w:rsidRPr="009B053A" w:rsidRDefault="00AB2B30"/>
    <w:p w14:paraId="6D453AA1" w14:textId="77777777" w:rsidR="00AB2B30" w:rsidRPr="009B053A" w:rsidRDefault="006A7121">
      <w:pPr>
        <w:pStyle w:val="TH"/>
      </w:pPr>
      <w:r w:rsidRPr="009B053A">
        <w:t xml:space="preserve">Table 6.2B.2.1.4.3-6: </w:t>
      </w:r>
      <w:r w:rsidRPr="009B053A">
        <w:rPr>
          <w:i/>
          <w:iCs/>
        </w:rPr>
        <w:t>RRCConnectionReconfiguration</w:t>
      </w:r>
      <w:r w:rsidRPr="009B053A">
        <w:t>: nr-Config-r15 for PC2</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243508A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13E71C4A" w14:textId="77777777" w:rsidR="00AB2B30" w:rsidRPr="009B053A" w:rsidRDefault="006A7121">
            <w:pPr>
              <w:pStyle w:val="TAL"/>
            </w:pPr>
            <w:r w:rsidRPr="009B053A">
              <w:t>Derivation Path: TS 36.508 [11], Table 4.6.1-8</w:t>
            </w:r>
          </w:p>
        </w:tc>
      </w:tr>
      <w:tr w:rsidR="00AB2B30" w:rsidRPr="009B053A" w14:paraId="174F5D6D"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9598A"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CD46F"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E5CDF"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DB9D7" w14:textId="77777777" w:rsidR="00AB2B30" w:rsidRPr="009B053A" w:rsidRDefault="006A7121">
            <w:pPr>
              <w:pStyle w:val="TAH"/>
            </w:pPr>
            <w:r w:rsidRPr="009B053A">
              <w:t>Condition</w:t>
            </w:r>
          </w:p>
        </w:tc>
      </w:tr>
      <w:tr w:rsidR="00AB2B30" w:rsidRPr="009B053A" w14:paraId="2C2CC2FA" w14:textId="77777777">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ABFDCC9" w14:textId="77777777" w:rsidR="00AB2B30" w:rsidRPr="009B053A" w:rsidRDefault="006A7121">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0216" w14:textId="77777777" w:rsidR="00AB2B30" w:rsidRPr="009B053A" w:rsidRDefault="006A7121">
            <w:pPr>
              <w:pStyle w:val="TAL"/>
            </w:pPr>
            <w:r w:rsidRPr="009B053A">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AAB28" w14:textId="08CD0C0F"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4FAF7" w14:textId="510A1613" w:rsidR="00AB2B30" w:rsidRPr="009B053A" w:rsidRDefault="009E65A3">
            <w:pPr>
              <w:pStyle w:val="TAL"/>
            </w:pPr>
            <w:r w:rsidRPr="009B053A">
              <w:t>Power config A (NOTE 1)</w:t>
            </w:r>
          </w:p>
        </w:tc>
      </w:tr>
      <w:tr w:rsidR="00AB2B30" w:rsidRPr="009B053A" w14:paraId="3A5E47E2" w14:textId="77777777">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4C40C437"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45230" w14:textId="77777777" w:rsidR="00AB2B30" w:rsidRPr="009B053A" w:rsidRDefault="006A7121">
            <w:pPr>
              <w:pStyle w:val="TAL"/>
              <w:rPr>
                <w:rFonts w:eastAsia="MS Mincho"/>
              </w:rPr>
            </w:pPr>
            <w:r w:rsidRPr="009B053A">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1DDF7" w14:textId="3D545871"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D478A" w14:textId="0754B2BE" w:rsidR="00AB2B30" w:rsidRPr="009B053A" w:rsidRDefault="009E65A3">
            <w:pPr>
              <w:pStyle w:val="TAL"/>
            </w:pPr>
            <w:r w:rsidRPr="009B053A">
              <w:t>Power config B (NOTE 2)</w:t>
            </w:r>
          </w:p>
        </w:tc>
      </w:tr>
      <w:tr w:rsidR="00AB2B30" w:rsidRPr="009B053A" w14:paraId="195BB860" w14:textId="77777777">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87F45" w14:textId="18E28BAC"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r w:rsidRPr="009B053A">
              <w:t>.</w:t>
            </w:r>
          </w:p>
          <w:p w14:paraId="51F40474" w14:textId="4614F211" w:rsidR="00AB2B30" w:rsidRPr="009B053A" w:rsidRDefault="006A7121" w:rsidP="00295E9E">
            <w:pPr>
              <w:pStyle w:val="TAN"/>
              <w:rPr>
                <w:lang w:eastAsia="ja-JP"/>
              </w:rPr>
            </w:pPr>
            <w:r w:rsidRPr="009B053A">
              <w:rPr>
                <w:lang w:eastAsia="ja-JP"/>
              </w:rPr>
              <w:t>NOTE 2:</w:t>
            </w:r>
            <w:r w:rsidRPr="009B053A">
              <w:rPr>
                <w:lang w:eastAsia="ja-JP"/>
              </w:rPr>
              <w:tab/>
              <w:t>Applies</w:t>
            </w:r>
            <w:r w:rsidRPr="009B053A">
              <w:t xml:space="preserve"> when E-UTRA UL transmission overlapping with NR UL transmission in time</w:t>
            </w:r>
            <w:r w:rsidR="00295E9E" w:rsidRPr="009B053A">
              <w:t>.</w:t>
            </w:r>
          </w:p>
        </w:tc>
      </w:tr>
    </w:tbl>
    <w:p w14:paraId="6EBCF35E" w14:textId="77777777" w:rsidR="00AB2B30" w:rsidRPr="009B053A" w:rsidRDefault="00AB2B30"/>
    <w:p w14:paraId="61D15BB3" w14:textId="77777777" w:rsidR="00AB2B30" w:rsidRPr="009B053A" w:rsidRDefault="006A7121">
      <w:pPr>
        <w:pStyle w:val="TH"/>
      </w:pPr>
      <w:r w:rsidRPr="009B053A">
        <w:t xml:space="preserve">6.2B.2.1.4.3-7: </w:t>
      </w:r>
      <w:r w:rsidRPr="009B053A">
        <w:rPr>
          <w:i/>
          <w:iCs/>
        </w:rPr>
        <w:t>RRCConnectionReconfiguration:</w:t>
      </w:r>
      <w:r w:rsidRPr="009B053A">
        <w:t xml:space="preserve"> p-MaxUE-FR1-r15</w:t>
      </w:r>
      <w:r w:rsidRPr="009B053A">
        <w:rPr>
          <w:iCs/>
        </w:rPr>
        <w:t xml:space="preserve"> (step 4 in </w:t>
      </w:r>
      <w:r w:rsidRPr="009B053A">
        <w:t>6.2B.2.1.4.2</w:t>
      </w:r>
      <w:r w:rsidRPr="009B053A">
        <w:rPr>
          <w:iC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2"/>
        <w:gridCol w:w="1417"/>
        <w:gridCol w:w="2268"/>
        <w:gridCol w:w="1701"/>
      </w:tblGrid>
      <w:tr w:rsidR="00AB2B30" w:rsidRPr="009B053A" w14:paraId="233E10D1" w14:textId="77777777">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37B7DA4A" w14:textId="77777777" w:rsidR="00AB2B30" w:rsidRPr="009B053A" w:rsidRDefault="006A7121">
            <w:pPr>
              <w:pStyle w:val="TAL"/>
            </w:pPr>
            <w:r w:rsidRPr="009B053A">
              <w:t>Derivation Path: TS 36.508 [11], Table 4.6.1-8</w:t>
            </w:r>
          </w:p>
        </w:tc>
      </w:tr>
      <w:tr w:rsidR="00AB2B30" w:rsidRPr="009B053A" w14:paraId="1AAA5F82" w14:textId="77777777">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7E3CA" w14:textId="77777777" w:rsidR="00AB2B30" w:rsidRPr="009B053A" w:rsidRDefault="006A7121">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A8942" w14:textId="77777777" w:rsidR="00AB2B30" w:rsidRPr="009B053A" w:rsidRDefault="006A7121">
            <w:pPr>
              <w:pStyle w:val="TAH"/>
            </w:pPr>
            <w:r w:rsidRPr="009B053A">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090C1" w14:textId="77777777" w:rsidR="00AB2B30" w:rsidRPr="009B053A" w:rsidRDefault="006A7121">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E059E" w14:textId="77777777" w:rsidR="00AB2B30" w:rsidRPr="009B053A" w:rsidRDefault="006A7121">
            <w:pPr>
              <w:pStyle w:val="TAH"/>
            </w:pPr>
            <w:r w:rsidRPr="009B053A">
              <w:t>Condition</w:t>
            </w:r>
          </w:p>
        </w:tc>
      </w:tr>
      <w:tr w:rsidR="00AB2B30" w:rsidRPr="009B053A" w14:paraId="0B11CB68"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151EC14A" w14:textId="77777777" w:rsidR="00AB2B30" w:rsidRPr="009B053A" w:rsidRDefault="006A7121">
            <w:pPr>
              <w:pStyle w:val="TAL"/>
            </w:pPr>
            <w:r w:rsidRPr="009B053A">
              <w:t xml:space="preserve">                        nonCriticalExtension SEQUENCE {</w:t>
            </w:r>
          </w:p>
        </w:tc>
        <w:tc>
          <w:tcPr>
            <w:tcW w:w="1417" w:type="dxa"/>
            <w:tcBorders>
              <w:top w:val="single" w:sz="4" w:space="0" w:color="000000"/>
              <w:left w:val="single" w:sz="4" w:space="0" w:color="000000"/>
              <w:bottom w:val="single" w:sz="4" w:space="0" w:color="auto"/>
              <w:right w:val="single" w:sz="4" w:space="0" w:color="000000"/>
            </w:tcBorders>
          </w:tcPr>
          <w:p w14:paraId="57E9FD29"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46A20076" w14:textId="77777777" w:rsidR="00AB2B30" w:rsidRPr="009B053A" w:rsidRDefault="006A7121">
            <w:pPr>
              <w:pStyle w:val="TAL"/>
              <w:rPr>
                <w:shd w:val="pct15" w:color="auto" w:fill="FFFFFF"/>
              </w:rPr>
            </w:pPr>
            <w:r w:rsidRPr="009B053A">
              <w:rPr>
                <w:rFonts w:cs="Arial"/>
                <w:szCs w:val="18"/>
              </w:rPr>
              <w:t>RRCConnectionReconfiguration-v1530-IEs</w:t>
            </w:r>
          </w:p>
        </w:tc>
        <w:tc>
          <w:tcPr>
            <w:tcW w:w="1701" w:type="dxa"/>
            <w:tcBorders>
              <w:top w:val="single" w:sz="4" w:space="0" w:color="000000"/>
              <w:left w:val="single" w:sz="4" w:space="0" w:color="000000"/>
              <w:bottom w:val="single" w:sz="4" w:space="0" w:color="auto"/>
              <w:right w:val="single" w:sz="4" w:space="0" w:color="000000"/>
            </w:tcBorders>
          </w:tcPr>
          <w:p w14:paraId="4FF87E4A" w14:textId="77777777" w:rsidR="00AB2B30" w:rsidRPr="009B053A" w:rsidRDefault="00AB2B30">
            <w:pPr>
              <w:pStyle w:val="TAL"/>
            </w:pPr>
          </w:p>
        </w:tc>
      </w:tr>
      <w:tr w:rsidR="00AB2B30" w:rsidRPr="009B053A" w14:paraId="57F01C73" w14:textId="77777777">
        <w:trPr>
          <w:gridBefore w:val="1"/>
          <w:wBefore w:w="9" w:type="dxa"/>
        </w:trPr>
        <w:tc>
          <w:tcPr>
            <w:tcW w:w="4352" w:type="dxa"/>
            <w:tcBorders>
              <w:top w:val="single" w:sz="4" w:space="0" w:color="000000"/>
              <w:left w:val="single" w:sz="4" w:space="0" w:color="000000"/>
              <w:bottom w:val="nil"/>
              <w:right w:val="single" w:sz="4" w:space="0" w:color="000000"/>
            </w:tcBorders>
          </w:tcPr>
          <w:p w14:paraId="44B5052F" w14:textId="77777777" w:rsidR="00AB2B30" w:rsidRPr="009B053A" w:rsidRDefault="006A7121">
            <w:pPr>
              <w:pStyle w:val="TAL"/>
            </w:pPr>
            <w:r w:rsidRPr="009B053A">
              <w:t xml:space="preserve">                          p-MaxUE-FR1-r15</w:t>
            </w:r>
          </w:p>
        </w:tc>
        <w:tc>
          <w:tcPr>
            <w:tcW w:w="1417" w:type="dxa"/>
            <w:tcBorders>
              <w:top w:val="single" w:sz="4" w:space="0" w:color="000000"/>
              <w:left w:val="single" w:sz="4" w:space="0" w:color="000000"/>
              <w:bottom w:val="single" w:sz="4" w:space="0" w:color="000000"/>
              <w:right w:val="single" w:sz="4" w:space="0" w:color="000000"/>
            </w:tcBorders>
          </w:tcPr>
          <w:p w14:paraId="6F94C2F3" w14:textId="77777777" w:rsidR="00AB2B30" w:rsidRPr="009B053A" w:rsidRDefault="006A7121">
            <w:pPr>
              <w:pStyle w:val="TAL"/>
            </w:pPr>
            <w:r w:rsidRPr="009B053A">
              <w:t>23</w:t>
            </w:r>
          </w:p>
        </w:tc>
        <w:tc>
          <w:tcPr>
            <w:tcW w:w="2268" w:type="dxa"/>
            <w:tcBorders>
              <w:top w:val="single" w:sz="4" w:space="0" w:color="000000"/>
              <w:left w:val="single" w:sz="4" w:space="0" w:color="000000"/>
              <w:bottom w:val="single" w:sz="4" w:space="0" w:color="000000"/>
              <w:right w:val="single" w:sz="4" w:space="0" w:color="000000"/>
            </w:tcBorders>
          </w:tcPr>
          <w:p w14:paraId="3907CD2D" w14:textId="77777777" w:rsidR="00AB2B30" w:rsidRPr="009B053A" w:rsidRDefault="00AB2B30">
            <w:pPr>
              <w:pStyle w:val="TAL"/>
            </w:pPr>
          </w:p>
        </w:tc>
        <w:tc>
          <w:tcPr>
            <w:tcW w:w="1701" w:type="dxa"/>
            <w:tcBorders>
              <w:top w:val="single" w:sz="4" w:space="0" w:color="000000"/>
              <w:left w:val="single" w:sz="4" w:space="0" w:color="000000"/>
              <w:bottom w:val="single" w:sz="4" w:space="0" w:color="000000"/>
              <w:right w:val="single" w:sz="4" w:space="0" w:color="000000"/>
            </w:tcBorders>
          </w:tcPr>
          <w:p w14:paraId="7B571C93" w14:textId="77777777" w:rsidR="00AB2B30" w:rsidRPr="009B053A" w:rsidRDefault="006A7121">
            <w:pPr>
              <w:pStyle w:val="TAL"/>
            </w:pPr>
            <w:r w:rsidRPr="009B053A">
              <w:t>Power Class 2 UE</w:t>
            </w:r>
          </w:p>
        </w:tc>
      </w:tr>
      <w:tr w:rsidR="00AB2B30" w:rsidRPr="009B053A" w14:paraId="44CE7C26" w14:textId="77777777">
        <w:trPr>
          <w:gridBefore w:val="1"/>
          <w:wBefore w:w="9" w:type="dxa"/>
        </w:trPr>
        <w:tc>
          <w:tcPr>
            <w:tcW w:w="4352" w:type="dxa"/>
            <w:tcBorders>
              <w:top w:val="single" w:sz="4" w:space="0" w:color="000000"/>
              <w:left w:val="single" w:sz="4" w:space="0" w:color="000000"/>
              <w:bottom w:val="single" w:sz="4" w:space="0" w:color="auto"/>
              <w:right w:val="single" w:sz="4" w:space="0" w:color="000000"/>
            </w:tcBorders>
          </w:tcPr>
          <w:p w14:paraId="31805B18" w14:textId="77777777" w:rsidR="00AB2B30" w:rsidRPr="009B053A" w:rsidRDefault="006A7121">
            <w:pPr>
              <w:pStyle w:val="TAL"/>
            </w:pPr>
            <w:r w:rsidRPr="009B053A">
              <w:t xml:space="preserve">                        }</w:t>
            </w:r>
          </w:p>
        </w:tc>
        <w:tc>
          <w:tcPr>
            <w:tcW w:w="1417" w:type="dxa"/>
            <w:tcBorders>
              <w:top w:val="single" w:sz="4" w:space="0" w:color="000000"/>
              <w:left w:val="single" w:sz="4" w:space="0" w:color="000000"/>
              <w:bottom w:val="single" w:sz="4" w:space="0" w:color="auto"/>
              <w:right w:val="single" w:sz="4" w:space="0" w:color="000000"/>
            </w:tcBorders>
          </w:tcPr>
          <w:p w14:paraId="2433701A" w14:textId="77777777" w:rsidR="00AB2B30" w:rsidRPr="009B053A" w:rsidRDefault="00AB2B30">
            <w:pPr>
              <w:pStyle w:val="TAL"/>
            </w:pPr>
          </w:p>
        </w:tc>
        <w:tc>
          <w:tcPr>
            <w:tcW w:w="2268" w:type="dxa"/>
            <w:tcBorders>
              <w:top w:val="single" w:sz="4" w:space="0" w:color="000000"/>
              <w:left w:val="single" w:sz="4" w:space="0" w:color="000000"/>
              <w:bottom w:val="single" w:sz="4" w:space="0" w:color="auto"/>
              <w:right w:val="single" w:sz="4" w:space="0" w:color="000000"/>
            </w:tcBorders>
          </w:tcPr>
          <w:p w14:paraId="64605AC1" w14:textId="77777777" w:rsidR="00AB2B30" w:rsidRPr="009B053A" w:rsidRDefault="00AB2B30">
            <w:pPr>
              <w:pStyle w:val="TAL"/>
            </w:pPr>
          </w:p>
        </w:tc>
        <w:tc>
          <w:tcPr>
            <w:tcW w:w="1701" w:type="dxa"/>
            <w:tcBorders>
              <w:top w:val="single" w:sz="4" w:space="0" w:color="000000"/>
              <w:left w:val="single" w:sz="4" w:space="0" w:color="000000"/>
              <w:bottom w:val="single" w:sz="4" w:space="0" w:color="auto"/>
              <w:right w:val="single" w:sz="4" w:space="0" w:color="000000"/>
            </w:tcBorders>
          </w:tcPr>
          <w:p w14:paraId="5F8678A0" w14:textId="77777777" w:rsidR="00AB2B30" w:rsidRPr="009B053A" w:rsidRDefault="00AB2B30">
            <w:pPr>
              <w:pStyle w:val="TAL"/>
            </w:pPr>
          </w:p>
        </w:tc>
      </w:tr>
    </w:tbl>
    <w:p w14:paraId="407D9878" w14:textId="77777777" w:rsidR="00AB2B30" w:rsidRPr="009B053A" w:rsidRDefault="00AB2B30" w:rsidP="001550BB">
      <w:bookmarkStart w:id="2092" w:name="OLE_LINK43"/>
    </w:p>
    <w:p w14:paraId="2D4F0531" w14:textId="2C9752F0" w:rsidR="00AB2B30" w:rsidRPr="009B053A" w:rsidRDefault="006A7121">
      <w:pPr>
        <w:pStyle w:val="TH"/>
      </w:pPr>
      <w:r w:rsidRPr="009B053A">
        <w:lastRenderedPageBreak/>
        <w:t>Table 6.2B.2.1.4.3-</w:t>
      </w:r>
      <w:r w:rsidR="00295E9E" w:rsidRPr="009B053A">
        <w:t>8</w:t>
      </w:r>
      <w:bookmarkEnd w:id="2092"/>
      <w:r w:rsidRPr="009B053A">
        <w:t xml:space="preserve">: </w:t>
      </w:r>
      <w:r w:rsidRPr="009B053A">
        <w:rPr>
          <w:i/>
          <w:iCs/>
        </w:rPr>
        <w:t>RRCConnectionReconfiguration:</w:t>
      </w:r>
      <w:r w:rsidRPr="009B053A">
        <w:t xml:space="preserve"> tdm-PatternConfig if operating on FDD band</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352"/>
        <w:gridCol w:w="1417"/>
        <w:gridCol w:w="2268"/>
        <w:gridCol w:w="1701"/>
      </w:tblGrid>
      <w:tr w:rsidR="00AB2B30" w:rsidRPr="009B053A" w14:paraId="14608C0E" w14:textId="77777777">
        <w:trPr>
          <w:gridBefore w:val="1"/>
          <w:wBefore w:w="9" w:type="dxa"/>
        </w:trPr>
        <w:tc>
          <w:tcPr>
            <w:tcW w:w="9738" w:type="dxa"/>
            <w:gridSpan w:val="4"/>
          </w:tcPr>
          <w:p w14:paraId="4B86FB39" w14:textId="77777777" w:rsidR="00AB2B30" w:rsidRPr="009B053A" w:rsidRDefault="006A7121">
            <w:pPr>
              <w:pStyle w:val="TAL"/>
            </w:pPr>
            <w:r w:rsidRPr="009B053A">
              <w:t>Derivation Path: TS 36.508 [11], Table 4.6.1-8</w:t>
            </w:r>
          </w:p>
        </w:tc>
      </w:tr>
      <w:tr w:rsidR="00AB2B30" w:rsidRPr="009B053A" w14:paraId="34553AF9" w14:textId="77777777">
        <w:tblPrEx>
          <w:tblCellMar>
            <w:left w:w="108" w:type="dxa"/>
            <w:right w:w="108" w:type="dxa"/>
          </w:tblCellMar>
        </w:tblPrEx>
        <w:tc>
          <w:tcPr>
            <w:tcW w:w="4361" w:type="dxa"/>
            <w:gridSpan w:val="2"/>
          </w:tcPr>
          <w:p w14:paraId="56E9C076" w14:textId="77777777" w:rsidR="00AB2B30" w:rsidRPr="009B053A" w:rsidRDefault="006A7121">
            <w:pPr>
              <w:pStyle w:val="TAH"/>
            </w:pPr>
            <w:r w:rsidRPr="009B053A">
              <w:t>Information Element</w:t>
            </w:r>
          </w:p>
        </w:tc>
        <w:tc>
          <w:tcPr>
            <w:tcW w:w="1417" w:type="dxa"/>
          </w:tcPr>
          <w:p w14:paraId="608964BA" w14:textId="77777777" w:rsidR="00AB2B30" w:rsidRPr="009B053A" w:rsidRDefault="006A7121">
            <w:pPr>
              <w:pStyle w:val="TAH"/>
            </w:pPr>
            <w:r w:rsidRPr="009B053A">
              <w:t>Value/remark</w:t>
            </w:r>
          </w:p>
        </w:tc>
        <w:tc>
          <w:tcPr>
            <w:tcW w:w="2268" w:type="dxa"/>
          </w:tcPr>
          <w:p w14:paraId="11EA2910" w14:textId="77777777" w:rsidR="00AB2B30" w:rsidRPr="009B053A" w:rsidRDefault="006A7121">
            <w:pPr>
              <w:pStyle w:val="TAH"/>
            </w:pPr>
            <w:r w:rsidRPr="009B053A">
              <w:t>Comment</w:t>
            </w:r>
          </w:p>
        </w:tc>
        <w:tc>
          <w:tcPr>
            <w:tcW w:w="1701" w:type="dxa"/>
          </w:tcPr>
          <w:p w14:paraId="5F35F718" w14:textId="77777777" w:rsidR="00AB2B30" w:rsidRPr="009B053A" w:rsidRDefault="006A7121">
            <w:pPr>
              <w:pStyle w:val="TAH"/>
            </w:pPr>
            <w:r w:rsidRPr="009B053A">
              <w:t>Condition</w:t>
            </w:r>
          </w:p>
        </w:tc>
      </w:tr>
      <w:tr w:rsidR="00AB2B30" w:rsidRPr="009B053A" w14:paraId="435EEECB"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44C42179" w14:textId="77777777" w:rsidR="00AB2B30" w:rsidRPr="009B053A" w:rsidRDefault="006A7121">
            <w:pPr>
              <w:pStyle w:val="TAL"/>
            </w:pPr>
            <w:r w:rsidRPr="009B053A">
              <w:t xml:space="preserve">                        tdm-PatternConfig-r15 ::= CHOICE{</w:t>
            </w:r>
          </w:p>
        </w:tc>
        <w:tc>
          <w:tcPr>
            <w:tcW w:w="1417" w:type="dxa"/>
          </w:tcPr>
          <w:p w14:paraId="3344EF95" w14:textId="77777777" w:rsidR="00AB2B30" w:rsidRPr="009B053A" w:rsidRDefault="00AB2B30">
            <w:pPr>
              <w:pStyle w:val="TAL"/>
              <w:rPr>
                <w:rFonts w:eastAsia="MS Mincho"/>
              </w:rPr>
            </w:pPr>
          </w:p>
        </w:tc>
        <w:tc>
          <w:tcPr>
            <w:tcW w:w="2268" w:type="dxa"/>
          </w:tcPr>
          <w:p w14:paraId="76A7EBAF" w14:textId="77777777" w:rsidR="00AB2B30" w:rsidRPr="009B053A" w:rsidRDefault="00AB2B30">
            <w:pPr>
              <w:pStyle w:val="TAL"/>
            </w:pPr>
          </w:p>
        </w:tc>
        <w:tc>
          <w:tcPr>
            <w:tcW w:w="1701" w:type="dxa"/>
          </w:tcPr>
          <w:p w14:paraId="2309A07F" w14:textId="77777777" w:rsidR="00AB2B30" w:rsidRPr="009B053A" w:rsidRDefault="006A7121">
            <w:pPr>
              <w:pStyle w:val="TAL"/>
            </w:pPr>
            <w:r w:rsidRPr="009B053A">
              <w:t>Power config A (NOTE 1)</w:t>
            </w:r>
          </w:p>
        </w:tc>
      </w:tr>
      <w:tr w:rsidR="00AB2B30" w:rsidRPr="009B053A" w14:paraId="6D6D797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2BFBC69A" w14:textId="77777777" w:rsidR="00AB2B30" w:rsidRPr="009B053A" w:rsidRDefault="006A7121">
            <w:pPr>
              <w:pStyle w:val="TAL"/>
            </w:pPr>
            <w:r w:rsidRPr="009B053A">
              <w:t xml:space="preserve">                          setup :: = SEQUENCE {</w:t>
            </w:r>
          </w:p>
        </w:tc>
        <w:tc>
          <w:tcPr>
            <w:tcW w:w="1417" w:type="dxa"/>
          </w:tcPr>
          <w:p w14:paraId="74FEC826" w14:textId="77777777" w:rsidR="00AB2B30" w:rsidRPr="009B053A" w:rsidRDefault="00AB2B30">
            <w:pPr>
              <w:pStyle w:val="TAL"/>
              <w:rPr>
                <w:rFonts w:eastAsia="MS Mincho"/>
              </w:rPr>
            </w:pPr>
          </w:p>
        </w:tc>
        <w:tc>
          <w:tcPr>
            <w:tcW w:w="2268" w:type="dxa"/>
          </w:tcPr>
          <w:p w14:paraId="6D516193" w14:textId="77777777" w:rsidR="00AB2B30" w:rsidRPr="009B053A" w:rsidRDefault="006A7121">
            <w:pPr>
              <w:pStyle w:val="TAL"/>
            </w:pPr>
            <w:r w:rsidRPr="009B053A">
              <w:t xml:space="preserve">Apply if operating on FDD band for a UE </w:t>
            </w:r>
            <w:r w:rsidRPr="009B053A">
              <w:rPr>
                <w:lang w:eastAsia="ja-JP"/>
              </w:rPr>
              <w:t xml:space="preserve">NOT </w:t>
            </w:r>
            <w:r w:rsidRPr="009B053A">
              <w:t xml:space="preserve">indicating support of dynamicPowerSharing in the </w:t>
            </w:r>
            <w:r w:rsidRPr="009B053A">
              <w:rPr>
                <w:i/>
              </w:rPr>
              <w:t xml:space="preserve">UE-MRDC-Capability </w:t>
            </w:r>
            <w:r w:rsidRPr="009B053A">
              <w:t>IE according to TS 38.213 [x] clause 7.6.1</w:t>
            </w:r>
          </w:p>
        </w:tc>
        <w:tc>
          <w:tcPr>
            <w:tcW w:w="1701" w:type="dxa"/>
          </w:tcPr>
          <w:p w14:paraId="66192356" w14:textId="77777777" w:rsidR="00AB2B30" w:rsidRPr="009B053A" w:rsidRDefault="00AB2B30">
            <w:pPr>
              <w:pStyle w:val="TAL"/>
            </w:pPr>
          </w:p>
        </w:tc>
      </w:tr>
      <w:tr w:rsidR="00AB2B30" w:rsidRPr="009B053A" w14:paraId="2B914A1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1BDA11FE" w14:textId="77777777" w:rsidR="00AB2B30" w:rsidRPr="009B053A" w:rsidRDefault="006A7121">
            <w:pPr>
              <w:pStyle w:val="TAL"/>
            </w:pPr>
            <w:r w:rsidRPr="009B053A">
              <w:t xml:space="preserve">                            subframeAssignment-r15</w:t>
            </w:r>
          </w:p>
        </w:tc>
        <w:tc>
          <w:tcPr>
            <w:tcW w:w="1417" w:type="dxa"/>
          </w:tcPr>
          <w:p w14:paraId="17F0FAA4" w14:textId="77777777" w:rsidR="00AB2B30" w:rsidRPr="009B053A" w:rsidRDefault="006A7121">
            <w:pPr>
              <w:pStyle w:val="TAL"/>
              <w:rPr>
                <w:rFonts w:eastAsia="MS Mincho"/>
              </w:rPr>
            </w:pPr>
            <w:r w:rsidRPr="009B053A">
              <w:rPr>
                <w:rFonts w:eastAsia="MS Mincho"/>
              </w:rPr>
              <w:t>sa2</w:t>
            </w:r>
          </w:p>
        </w:tc>
        <w:tc>
          <w:tcPr>
            <w:tcW w:w="2268" w:type="dxa"/>
          </w:tcPr>
          <w:p w14:paraId="12CC365B" w14:textId="77777777" w:rsidR="00AB2B30" w:rsidRPr="009B053A" w:rsidRDefault="00AB2B30">
            <w:pPr>
              <w:pStyle w:val="TAL"/>
            </w:pPr>
          </w:p>
        </w:tc>
        <w:tc>
          <w:tcPr>
            <w:tcW w:w="1701" w:type="dxa"/>
          </w:tcPr>
          <w:p w14:paraId="3F4DED31" w14:textId="77777777" w:rsidR="00AB2B30" w:rsidRPr="009B053A" w:rsidRDefault="00AB2B30">
            <w:pPr>
              <w:pStyle w:val="TAL"/>
            </w:pPr>
          </w:p>
        </w:tc>
      </w:tr>
      <w:tr w:rsidR="00AB2B30" w:rsidRPr="009B053A" w14:paraId="26E77E4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7FD52827" w14:textId="77777777" w:rsidR="00AB2B30" w:rsidRPr="009B053A" w:rsidRDefault="006A7121">
            <w:pPr>
              <w:pStyle w:val="TAL"/>
            </w:pPr>
            <w:r w:rsidRPr="009B053A">
              <w:t xml:space="preserve">                            harq-Offset-r15</w:t>
            </w:r>
          </w:p>
        </w:tc>
        <w:tc>
          <w:tcPr>
            <w:tcW w:w="1417" w:type="dxa"/>
          </w:tcPr>
          <w:p w14:paraId="2F725668" w14:textId="77777777" w:rsidR="00AB2B30" w:rsidRPr="009B053A" w:rsidRDefault="006A7121">
            <w:pPr>
              <w:pStyle w:val="TAL"/>
              <w:rPr>
                <w:rFonts w:eastAsia="MS Mincho"/>
              </w:rPr>
            </w:pPr>
            <w:r w:rsidRPr="009B053A">
              <w:rPr>
                <w:rFonts w:eastAsia="MS Mincho"/>
              </w:rPr>
              <w:t>0</w:t>
            </w:r>
          </w:p>
        </w:tc>
        <w:tc>
          <w:tcPr>
            <w:tcW w:w="2268" w:type="dxa"/>
          </w:tcPr>
          <w:p w14:paraId="50699F88" w14:textId="77777777" w:rsidR="00AB2B30" w:rsidRPr="009B053A" w:rsidRDefault="00AB2B30">
            <w:pPr>
              <w:pStyle w:val="TAL"/>
            </w:pPr>
          </w:p>
        </w:tc>
        <w:tc>
          <w:tcPr>
            <w:tcW w:w="1701" w:type="dxa"/>
          </w:tcPr>
          <w:p w14:paraId="7F1A16BE" w14:textId="77777777" w:rsidR="00AB2B30" w:rsidRPr="009B053A" w:rsidRDefault="00AB2B30">
            <w:pPr>
              <w:pStyle w:val="TAL"/>
            </w:pPr>
          </w:p>
        </w:tc>
      </w:tr>
      <w:tr w:rsidR="00AB2B30" w:rsidRPr="009B053A" w14:paraId="3CCD564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19E3F1AA" w14:textId="77777777" w:rsidR="00AB2B30" w:rsidRPr="009B053A" w:rsidRDefault="006A7121">
            <w:pPr>
              <w:pStyle w:val="TAL"/>
            </w:pPr>
            <w:r w:rsidRPr="009B053A">
              <w:t xml:space="preserve">                          }</w:t>
            </w:r>
          </w:p>
        </w:tc>
        <w:tc>
          <w:tcPr>
            <w:tcW w:w="1417" w:type="dxa"/>
          </w:tcPr>
          <w:p w14:paraId="58BABD01" w14:textId="77777777" w:rsidR="00AB2B30" w:rsidRPr="009B053A" w:rsidRDefault="00AB2B30">
            <w:pPr>
              <w:pStyle w:val="TAL"/>
              <w:rPr>
                <w:rFonts w:eastAsia="MS Mincho"/>
              </w:rPr>
            </w:pPr>
          </w:p>
        </w:tc>
        <w:tc>
          <w:tcPr>
            <w:tcW w:w="2268" w:type="dxa"/>
          </w:tcPr>
          <w:p w14:paraId="0EF1BCB0" w14:textId="77777777" w:rsidR="00AB2B30" w:rsidRPr="009B053A" w:rsidRDefault="00AB2B30">
            <w:pPr>
              <w:pStyle w:val="TAL"/>
            </w:pPr>
          </w:p>
        </w:tc>
        <w:tc>
          <w:tcPr>
            <w:tcW w:w="1701" w:type="dxa"/>
          </w:tcPr>
          <w:p w14:paraId="6AE05FEF" w14:textId="77777777" w:rsidR="00AB2B30" w:rsidRPr="009B053A" w:rsidRDefault="00AB2B30">
            <w:pPr>
              <w:pStyle w:val="TAL"/>
            </w:pPr>
          </w:p>
        </w:tc>
      </w:tr>
      <w:tr w:rsidR="00AB2B30" w:rsidRPr="009B053A" w14:paraId="578692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352" w:type="dxa"/>
          </w:tcPr>
          <w:p w14:paraId="2C739E69" w14:textId="77777777" w:rsidR="00AB2B30" w:rsidRPr="009B053A" w:rsidRDefault="006A7121">
            <w:pPr>
              <w:pStyle w:val="TAL"/>
            </w:pPr>
            <w:r w:rsidRPr="009B053A">
              <w:t xml:space="preserve">                        }</w:t>
            </w:r>
          </w:p>
        </w:tc>
        <w:tc>
          <w:tcPr>
            <w:tcW w:w="1417" w:type="dxa"/>
          </w:tcPr>
          <w:p w14:paraId="6A90F9F5" w14:textId="77777777" w:rsidR="00AB2B30" w:rsidRPr="009B053A" w:rsidRDefault="00AB2B30">
            <w:pPr>
              <w:pStyle w:val="TAL"/>
              <w:rPr>
                <w:rFonts w:eastAsia="MS Mincho"/>
              </w:rPr>
            </w:pPr>
          </w:p>
        </w:tc>
        <w:tc>
          <w:tcPr>
            <w:tcW w:w="2268" w:type="dxa"/>
          </w:tcPr>
          <w:p w14:paraId="56D227B6" w14:textId="77777777" w:rsidR="00AB2B30" w:rsidRPr="009B053A" w:rsidRDefault="00AB2B30">
            <w:pPr>
              <w:pStyle w:val="TAL"/>
            </w:pPr>
          </w:p>
        </w:tc>
        <w:tc>
          <w:tcPr>
            <w:tcW w:w="1701" w:type="dxa"/>
          </w:tcPr>
          <w:p w14:paraId="574A46AF" w14:textId="77777777" w:rsidR="00AB2B30" w:rsidRPr="009B053A" w:rsidRDefault="00AB2B30">
            <w:pPr>
              <w:pStyle w:val="TAL"/>
            </w:pPr>
          </w:p>
        </w:tc>
      </w:tr>
      <w:tr w:rsidR="00AB2B30" w:rsidRPr="009B053A" w14:paraId="1D213ED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9738" w:type="dxa"/>
            <w:gridSpan w:val="4"/>
          </w:tcPr>
          <w:p w14:paraId="609DB478"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tc>
      </w:tr>
    </w:tbl>
    <w:p w14:paraId="1F741FB0" w14:textId="77777777" w:rsidR="00AB2B30" w:rsidRPr="009B053A" w:rsidRDefault="00AB2B30"/>
    <w:p w14:paraId="1CB735DB" w14:textId="77777777" w:rsidR="009040B9" w:rsidRPr="009B053A" w:rsidRDefault="009040B9" w:rsidP="009040B9">
      <w:pPr>
        <w:pStyle w:val="TH"/>
      </w:pPr>
      <w:bookmarkStart w:id="2093" w:name="_Toc27475623"/>
      <w:r w:rsidRPr="009B053A">
        <w:t xml:space="preserve">6.2B.2.1.4.3-9: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9040B9" w:rsidRPr="009B053A" w14:paraId="18E12FD2" w14:textId="77777777" w:rsidTr="003402EA">
        <w:tc>
          <w:tcPr>
            <w:tcW w:w="9781" w:type="dxa"/>
            <w:gridSpan w:val="4"/>
          </w:tcPr>
          <w:p w14:paraId="3B99DDDD" w14:textId="77777777" w:rsidR="009040B9" w:rsidRPr="009B053A" w:rsidRDefault="009040B9" w:rsidP="003402EA">
            <w:pPr>
              <w:pStyle w:val="TAL"/>
            </w:pPr>
            <w:r w:rsidRPr="009B053A">
              <w:t>Derivation Path: TS 36.508 [11], Table 4.6.3-23</w:t>
            </w:r>
          </w:p>
        </w:tc>
      </w:tr>
      <w:tr w:rsidR="009040B9" w:rsidRPr="009B053A" w14:paraId="6132603E" w14:textId="77777777" w:rsidTr="003402EA">
        <w:tblPrEx>
          <w:tblCellMar>
            <w:left w:w="108" w:type="dxa"/>
            <w:right w:w="108" w:type="dxa"/>
          </w:tblCellMar>
        </w:tblPrEx>
        <w:tc>
          <w:tcPr>
            <w:tcW w:w="4537" w:type="dxa"/>
          </w:tcPr>
          <w:p w14:paraId="11F4382D" w14:textId="77777777" w:rsidR="009040B9" w:rsidRPr="009B053A" w:rsidRDefault="009040B9" w:rsidP="003402EA">
            <w:pPr>
              <w:pStyle w:val="TAH"/>
            </w:pPr>
            <w:r w:rsidRPr="009B053A">
              <w:t>Information Element</w:t>
            </w:r>
          </w:p>
        </w:tc>
        <w:tc>
          <w:tcPr>
            <w:tcW w:w="2268" w:type="dxa"/>
          </w:tcPr>
          <w:p w14:paraId="611BC241" w14:textId="77777777" w:rsidR="009040B9" w:rsidRPr="009B053A" w:rsidRDefault="009040B9" w:rsidP="003402EA">
            <w:pPr>
              <w:pStyle w:val="TAH"/>
            </w:pPr>
            <w:r w:rsidRPr="009B053A">
              <w:t>Value/remark</w:t>
            </w:r>
          </w:p>
        </w:tc>
        <w:tc>
          <w:tcPr>
            <w:tcW w:w="1701" w:type="dxa"/>
          </w:tcPr>
          <w:p w14:paraId="00F82264" w14:textId="77777777" w:rsidR="009040B9" w:rsidRPr="009B053A" w:rsidRDefault="009040B9" w:rsidP="003402EA">
            <w:pPr>
              <w:pStyle w:val="TAH"/>
            </w:pPr>
            <w:r w:rsidRPr="009B053A">
              <w:t>Comment</w:t>
            </w:r>
          </w:p>
        </w:tc>
        <w:tc>
          <w:tcPr>
            <w:tcW w:w="1275" w:type="dxa"/>
          </w:tcPr>
          <w:p w14:paraId="4A4C0396" w14:textId="77777777" w:rsidR="009040B9" w:rsidRPr="009B053A" w:rsidRDefault="009040B9" w:rsidP="003402EA">
            <w:pPr>
              <w:pStyle w:val="TAH"/>
            </w:pPr>
            <w:r w:rsidRPr="009B053A">
              <w:t>Condition</w:t>
            </w:r>
          </w:p>
        </w:tc>
      </w:tr>
      <w:tr w:rsidR="009040B9" w:rsidRPr="009B053A" w14:paraId="03A3C801"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4A30C27" w14:textId="77777777" w:rsidR="009040B9" w:rsidRPr="009B053A" w:rsidRDefault="009040B9" w:rsidP="003402EA">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5E162801" w14:textId="77777777" w:rsidR="009040B9" w:rsidRPr="009B053A"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1309A787" w14:textId="77777777" w:rsidR="009040B9" w:rsidRPr="009B053A" w:rsidRDefault="009040B9" w:rsidP="003402EA">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746C8E80" w14:textId="77777777" w:rsidR="009040B9" w:rsidRPr="009B053A" w:rsidRDefault="009040B9" w:rsidP="003402EA">
            <w:pPr>
              <w:pStyle w:val="TAL"/>
            </w:pPr>
          </w:p>
        </w:tc>
      </w:tr>
      <w:tr w:rsidR="009040B9" w:rsidRPr="009B053A" w14:paraId="5EF996E5" w14:textId="77777777" w:rsidTr="003402EA">
        <w:tblPrEx>
          <w:tblCellMar>
            <w:left w:w="108" w:type="dxa"/>
            <w:right w:w="108" w:type="dxa"/>
          </w:tblCellMar>
        </w:tblPrEx>
        <w:tc>
          <w:tcPr>
            <w:tcW w:w="4537" w:type="dxa"/>
          </w:tcPr>
          <w:p w14:paraId="3D3C7973" w14:textId="77777777" w:rsidR="009040B9" w:rsidRPr="009B053A" w:rsidRDefault="009040B9" w:rsidP="003402EA">
            <w:pPr>
              <w:pStyle w:val="TAL"/>
            </w:pPr>
            <w:r w:rsidRPr="009B053A">
              <w:t xml:space="preserve">  subframeAssignment</w:t>
            </w:r>
          </w:p>
        </w:tc>
        <w:tc>
          <w:tcPr>
            <w:tcW w:w="2268" w:type="dxa"/>
          </w:tcPr>
          <w:p w14:paraId="540BF543" w14:textId="77777777" w:rsidR="009040B9" w:rsidRPr="009B053A" w:rsidRDefault="009040B9" w:rsidP="003402EA">
            <w:pPr>
              <w:pStyle w:val="TAL"/>
            </w:pPr>
            <w:r w:rsidRPr="009B053A">
              <w:t>sa2</w:t>
            </w:r>
          </w:p>
        </w:tc>
        <w:tc>
          <w:tcPr>
            <w:tcW w:w="1701" w:type="dxa"/>
          </w:tcPr>
          <w:p w14:paraId="69CCE5ED" w14:textId="77777777" w:rsidR="009040B9" w:rsidRPr="009B053A" w:rsidRDefault="009040B9" w:rsidP="003402EA">
            <w:pPr>
              <w:pStyle w:val="TAL"/>
            </w:pPr>
          </w:p>
        </w:tc>
        <w:tc>
          <w:tcPr>
            <w:tcW w:w="1275" w:type="dxa"/>
          </w:tcPr>
          <w:p w14:paraId="749DA616" w14:textId="77777777" w:rsidR="009040B9" w:rsidRPr="009B053A" w:rsidRDefault="009040B9" w:rsidP="003402EA">
            <w:pPr>
              <w:pStyle w:val="TAL"/>
            </w:pPr>
          </w:p>
        </w:tc>
      </w:tr>
      <w:tr w:rsidR="009040B9" w:rsidRPr="009B053A" w14:paraId="2CB5C4C8" w14:textId="77777777" w:rsidTr="003402EA">
        <w:tblPrEx>
          <w:tblCellMar>
            <w:left w:w="108" w:type="dxa"/>
            <w:right w:w="108" w:type="dxa"/>
          </w:tblCellMar>
        </w:tblPrEx>
        <w:tc>
          <w:tcPr>
            <w:tcW w:w="4537" w:type="dxa"/>
          </w:tcPr>
          <w:p w14:paraId="281EC79A" w14:textId="77777777" w:rsidR="009040B9" w:rsidRPr="009B053A" w:rsidRDefault="009040B9" w:rsidP="003402EA">
            <w:pPr>
              <w:pStyle w:val="TAL"/>
            </w:pPr>
            <w:r w:rsidRPr="009B053A">
              <w:t xml:space="preserve">  specialSubframePatterns</w:t>
            </w:r>
          </w:p>
        </w:tc>
        <w:tc>
          <w:tcPr>
            <w:tcW w:w="2268" w:type="dxa"/>
          </w:tcPr>
          <w:p w14:paraId="3FDC34D0" w14:textId="77777777" w:rsidR="009040B9" w:rsidRPr="009B053A" w:rsidRDefault="009040B9" w:rsidP="003402EA">
            <w:pPr>
              <w:pStyle w:val="TAL"/>
            </w:pPr>
            <w:r w:rsidRPr="009B053A">
              <w:t>ssp</w:t>
            </w:r>
            <w:r w:rsidRPr="009B053A">
              <w:rPr>
                <w:lang w:eastAsia="ja-JP"/>
              </w:rPr>
              <w:t>7</w:t>
            </w:r>
          </w:p>
        </w:tc>
        <w:tc>
          <w:tcPr>
            <w:tcW w:w="1701" w:type="dxa"/>
          </w:tcPr>
          <w:p w14:paraId="7DE2EF8B" w14:textId="77777777" w:rsidR="009040B9" w:rsidRPr="009B053A" w:rsidRDefault="009040B9" w:rsidP="003402EA">
            <w:pPr>
              <w:pStyle w:val="TAL"/>
            </w:pPr>
          </w:p>
        </w:tc>
        <w:tc>
          <w:tcPr>
            <w:tcW w:w="1275" w:type="dxa"/>
          </w:tcPr>
          <w:p w14:paraId="060C9B7D" w14:textId="77777777" w:rsidR="009040B9" w:rsidRPr="009B053A" w:rsidRDefault="009040B9" w:rsidP="003402EA">
            <w:pPr>
              <w:pStyle w:val="TAL"/>
            </w:pPr>
          </w:p>
        </w:tc>
      </w:tr>
      <w:tr w:rsidR="009040B9" w:rsidRPr="009B053A" w14:paraId="71197F8C" w14:textId="77777777" w:rsidTr="003402EA">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44AF33D" w14:textId="77777777" w:rsidR="009040B9" w:rsidRPr="009B053A" w:rsidRDefault="009040B9" w:rsidP="003402EA">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5A62490B" w14:textId="77777777" w:rsidR="009040B9" w:rsidRPr="009B053A" w:rsidRDefault="009040B9" w:rsidP="003402EA">
            <w:pPr>
              <w:pStyle w:val="TAL"/>
            </w:pPr>
          </w:p>
        </w:tc>
        <w:tc>
          <w:tcPr>
            <w:tcW w:w="1701" w:type="dxa"/>
            <w:tcBorders>
              <w:top w:val="single" w:sz="4" w:space="0" w:color="auto"/>
              <w:left w:val="single" w:sz="4" w:space="0" w:color="auto"/>
              <w:bottom w:val="single" w:sz="4" w:space="0" w:color="auto"/>
              <w:right w:val="single" w:sz="4" w:space="0" w:color="auto"/>
            </w:tcBorders>
          </w:tcPr>
          <w:p w14:paraId="07991BB1" w14:textId="77777777" w:rsidR="009040B9" w:rsidRPr="009B053A" w:rsidRDefault="009040B9" w:rsidP="003402EA">
            <w:pPr>
              <w:pStyle w:val="TAL"/>
            </w:pPr>
          </w:p>
        </w:tc>
        <w:tc>
          <w:tcPr>
            <w:tcW w:w="1275" w:type="dxa"/>
            <w:tcBorders>
              <w:top w:val="single" w:sz="4" w:space="0" w:color="auto"/>
              <w:left w:val="single" w:sz="4" w:space="0" w:color="auto"/>
              <w:bottom w:val="single" w:sz="4" w:space="0" w:color="auto"/>
              <w:right w:val="single" w:sz="4" w:space="0" w:color="auto"/>
            </w:tcBorders>
          </w:tcPr>
          <w:p w14:paraId="17C80FF9" w14:textId="77777777" w:rsidR="009040B9" w:rsidRPr="009B053A" w:rsidRDefault="009040B9" w:rsidP="003402EA">
            <w:pPr>
              <w:pStyle w:val="TAL"/>
            </w:pPr>
          </w:p>
        </w:tc>
      </w:tr>
    </w:tbl>
    <w:p w14:paraId="7A3F119F" w14:textId="77777777" w:rsidR="009040B9" w:rsidRPr="009B053A" w:rsidRDefault="009040B9" w:rsidP="009040B9"/>
    <w:p w14:paraId="44F06027" w14:textId="77777777" w:rsidR="00AB2B30" w:rsidRPr="009B053A" w:rsidRDefault="006A7121">
      <w:pPr>
        <w:pStyle w:val="H6"/>
      </w:pPr>
      <w:r w:rsidRPr="009B053A">
        <w:t>6.2B.2.1.5</w:t>
      </w:r>
      <w:r w:rsidRPr="009B053A">
        <w:tab/>
        <w:t>Test requirement</w:t>
      </w:r>
      <w:bookmarkEnd w:id="2093"/>
    </w:p>
    <w:p w14:paraId="54A5A15E" w14:textId="4725FF75" w:rsidR="00AB2B30" w:rsidRPr="009B053A" w:rsidRDefault="006A7121">
      <w:r w:rsidRPr="009B053A">
        <w:t xml:space="preserve">The maximum output power, derived in step 3 shall be within the range prescribed by the UE Power Class, the nominal maximum output power and tolerance in </w:t>
      </w:r>
      <w:r w:rsidR="00450D87" w:rsidRPr="009B053A">
        <w:t>Table 6.2B.2.1.5-1 ~ Table 6.2B.2.1.5-6a.</w:t>
      </w:r>
    </w:p>
    <w:p w14:paraId="712C6DE2" w14:textId="395784E5" w:rsidR="00AB2B30" w:rsidRPr="009B053A" w:rsidRDefault="006A7121">
      <w:r w:rsidRPr="009B053A">
        <w:t xml:space="preserve">The maximum output power, derived in step 4 shall be within the range prescribed by Power Class 3, the nominal maximum output power and tolerance in </w:t>
      </w:r>
      <w:r w:rsidR="00450D87" w:rsidRPr="009B053A">
        <w:t xml:space="preserve"> Table 6.2B.2.1.5-1 ~ Table 6.2B.2.1.5-3a.</w:t>
      </w:r>
    </w:p>
    <w:p w14:paraId="50807608" w14:textId="7BB2F8F8" w:rsidR="00AB2B30" w:rsidRPr="009B053A" w:rsidRDefault="006A7121">
      <w:pPr>
        <w:pStyle w:val="TH"/>
      </w:pPr>
      <w:r w:rsidRPr="009B053A">
        <w:t xml:space="preserve">Table 6.2B.2.1.5-1: UE Power Class 3 test requirements, </w:t>
      </w:r>
      <w:r w:rsidR="00450D87" w:rsidRPr="009B053A">
        <w:t>UE supporting dynamic power sharing</w:t>
      </w:r>
      <w:r w:rsidR="00450D87" w:rsidRPr="009B053A">
        <w:rPr>
          <w:lang w:eastAsia="zh-CN"/>
        </w:rPr>
        <w:t>,</w:t>
      </w:r>
      <w:r w:rsidR="00450D87" w:rsidRPr="009B053A">
        <w:t xml:space="preserve"> </w:t>
      </w:r>
      <w:r w:rsidRPr="009B053A">
        <w:t>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34F224E4"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B3CDF5B"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195186B8"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7AA009B" w14:textId="77777777" w:rsidR="00AB2B30" w:rsidRPr="009B053A" w:rsidRDefault="006A7121">
            <w:pPr>
              <w:pStyle w:val="TAH"/>
            </w:pPr>
            <w:r w:rsidRPr="009B053A">
              <w:t>MPR</w:t>
            </w:r>
            <w:r w:rsidRPr="009B053A">
              <w:rPr>
                <w:vertAlign w:val="subscript"/>
              </w:rPr>
              <w:t>tot</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7FE62A3F" w14:textId="77777777" w:rsidR="00AB2B30" w:rsidRPr="009B053A" w:rsidRDefault="006A7121">
            <w:pPr>
              <w:pStyle w:val="TAH"/>
            </w:pPr>
            <w:r w:rsidRPr="009B053A">
              <w:t>P</w:t>
            </w:r>
            <w:r w:rsidRPr="009B053A">
              <w:rPr>
                <w:vertAlign w:val="subscript"/>
              </w:rPr>
              <w:t>EN-DC, tot_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BEFC153" w14:textId="77777777" w:rsidR="00AB2B30" w:rsidRPr="009B053A" w:rsidRDefault="006A7121">
            <w:pPr>
              <w:pStyle w:val="TAH"/>
            </w:pPr>
            <w:r w:rsidRPr="009B053A">
              <w:t>P</w:t>
            </w:r>
            <w:r w:rsidRPr="009B053A">
              <w:rPr>
                <w:vertAlign w:val="subscript"/>
              </w:rPr>
              <w:t>EN-DC, tot_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7D87287"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5AE9C07"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6A4A377"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51FEDCB" w14:textId="77777777" w:rsidR="00AB2B30" w:rsidRPr="009B053A" w:rsidRDefault="006A7121">
            <w:pPr>
              <w:pStyle w:val="TAH"/>
            </w:pPr>
            <w:r w:rsidRPr="009B053A">
              <w:t>Lower limit (dBm)</w:t>
            </w:r>
          </w:p>
        </w:tc>
      </w:tr>
      <w:tr w:rsidR="00AB2B30" w:rsidRPr="009B053A" w14:paraId="21BF11E9"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87E15BF" w14:textId="77777777" w:rsidR="00AB2B30" w:rsidRPr="009B053A" w:rsidRDefault="006A7121">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8150ED7"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AE70866" w14:textId="77777777" w:rsidR="00AB2B30" w:rsidRPr="009B053A" w:rsidRDefault="006A7121">
            <w:pPr>
              <w:pStyle w:val="TAC"/>
            </w:pPr>
            <w:r w:rsidRPr="009B053A">
              <w:t>3.0</w:t>
            </w:r>
          </w:p>
        </w:tc>
        <w:tc>
          <w:tcPr>
            <w:tcW w:w="1094" w:type="dxa"/>
            <w:tcBorders>
              <w:top w:val="single" w:sz="4" w:space="0" w:color="auto"/>
              <w:left w:val="single" w:sz="4" w:space="0" w:color="auto"/>
              <w:bottom w:val="single" w:sz="4" w:space="0" w:color="auto"/>
              <w:right w:val="single" w:sz="4" w:space="0" w:color="auto"/>
            </w:tcBorders>
          </w:tcPr>
          <w:p w14:paraId="1C3A1709" w14:textId="77777777" w:rsidR="00AB2B30" w:rsidRPr="009B053A" w:rsidRDefault="006A7121">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7B926FE9"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3BDC2DF6"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08DC1B00"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vAlign w:val="center"/>
          </w:tcPr>
          <w:p w14:paraId="7F04804D"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vAlign w:val="center"/>
          </w:tcPr>
          <w:p w14:paraId="6ABAF7BE" w14:textId="77777777" w:rsidR="00AB2B30" w:rsidRPr="009B053A" w:rsidRDefault="006A7121">
            <w:pPr>
              <w:pStyle w:val="TAC"/>
            </w:pPr>
            <w:r w:rsidRPr="009B053A">
              <w:t>14.0 - TT</w:t>
            </w:r>
          </w:p>
        </w:tc>
      </w:tr>
      <w:tr w:rsidR="00AB2B30" w:rsidRPr="009B053A" w14:paraId="65C25B98" w14:textId="77777777">
        <w:trPr>
          <w:trHeight w:val="77"/>
        </w:trPr>
        <w:tc>
          <w:tcPr>
            <w:tcW w:w="1322" w:type="dxa"/>
            <w:tcBorders>
              <w:top w:val="single" w:sz="4" w:space="0" w:color="auto"/>
              <w:left w:val="single" w:sz="4" w:space="0" w:color="auto"/>
              <w:right w:val="single" w:sz="4" w:space="0" w:color="auto"/>
            </w:tcBorders>
          </w:tcPr>
          <w:p w14:paraId="3A1EE1F9" w14:textId="77777777" w:rsidR="00AB2B30" w:rsidRPr="009B053A" w:rsidRDefault="006A7121">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DCFEE7D"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3CFD13DE" w14:textId="77777777" w:rsidR="00AB2B30" w:rsidRPr="009B053A" w:rsidRDefault="006A7121">
            <w:pPr>
              <w:pStyle w:val="TAC"/>
            </w:pPr>
            <w:r w:rsidRPr="009B053A">
              <w:t>11.0</w:t>
            </w:r>
          </w:p>
        </w:tc>
        <w:tc>
          <w:tcPr>
            <w:tcW w:w="1094" w:type="dxa"/>
            <w:tcBorders>
              <w:top w:val="single" w:sz="4" w:space="0" w:color="auto"/>
              <w:left w:val="single" w:sz="4" w:space="0" w:color="auto"/>
              <w:bottom w:val="single" w:sz="4" w:space="0" w:color="auto"/>
              <w:right w:val="single" w:sz="4" w:space="0" w:color="auto"/>
            </w:tcBorders>
          </w:tcPr>
          <w:p w14:paraId="53EFF90C" w14:textId="77777777" w:rsidR="00AB2B30" w:rsidRPr="009B053A" w:rsidRDefault="006A7121">
            <w:pPr>
              <w:pStyle w:val="TAC"/>
            </w:pPr>
            <w:r w:rsidRPr="009B053A">
              <w:t>12.0</w:t>
            </w:r>
          </w:p>
        </w:tc>
        <w:tc>
          <w:tcPr>
            <w:tcW w:w="1094" w:type="dxa"/>
            <w:tcBorders>
              <w:top w:val="single" w:sz="4" w:space="0" w:color="auto"/>
              <w:left w:val="single" w:sz="4" w:space="0" w:color="auto"/>
              <w:bottom w:val="single" w:sz="4" w:space="0" w:color="auto"/>
              <w:right w:val="single" w:sz="4" w:space="0" w:color="auto"/>
            </w:tcBorders>
          </w:tcPr>
          <w:p w14:paraId="3832338D"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8F07B2A"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3CB1FD62"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13526DA6"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5C453300" w14:textId="77777777" w:rsidR="00AB2B30" w:rsidRPr="009B053A" w:rsidRDefault="006A7121">
            <w:pPr>
              <w:pStyle w:val="TAC"/>
            </w:pPr>
            <w:r w:rsidRPr="009B053A">
              <w:t>6.0 - TT</w:t>
            </w:r>
          </w:p>
        </w:tc>
      </w:tr>
      <w:tr w:rsidR="00AB2B30" w:rsidRPr="009B053A" w14:paraId="5EF66E83" w14:textId="77777777">
        <w:trPr>
          <w:trHeight w:val="77"/>
        </w:trPr>
        <w:tc>
          <w:tcPr>
            <w:tcW w:w="1322" w:type="dxa"/>
            <w:tcBorders>
              <w:left w:val="single" w:sz="4" w:space="0" w:color="auto"/>
              <w:bottom w:val="single" w:sz="4" w:space="0" w:color="auto"/>
              <w:right w:val="single" w:sz="4" w:space="0" w:color="auto"/>
            </w:tcBorders>
          </w:tcPr>
          <w:p w14:paraId="6C40B2D4"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9195C57" w14:textId="77777777" w:rsidR="00AB2B30" w:rsidRPr="009B053A" w:rsidRDefault="006A7121">
            <w:pPr>
              <w:pStyle w:val="TAC"/>
            </w:pPr>
            <w:r w:rsidRPr="009B053A">
              <w:t xml:space="preserve">30, 60 </w:t>
            </w:r>
          </w:p>
        </w:tc>
        <w:tc>
          <w:tcPr>
            <w:tcW w:w="1012" w:type="dxa"/>
            <w:tcBorders>
              <w:top w:val="single" w:sz="4" w:space="0" w:color="auto"/>
              <w:left w:val="single" w:sz="4" w:space="0" w:color="auto"/>
              <w:bottom w:val="single" w:sz="4" w:space="0" w:color="auto"/>
              <w:right w:val="single" w:sz="4" w:space="0" w:color="auto"/>
            </w:tcBorders>
          </w:tcPr>
          <w:p w14:paraId="2CF829AF" w14:textId="77777777" w:rsidR="00AB2B30" w:rsidRPr="009B053A" w:rsidRDefault="006A7121">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4763DB44" w14:textId="78A5ECC0" w:rsidR="00AB2B30" w:rsidRPr="009B053A" w:rsidRDefault="006A7121">
            <w:pPr>
              <w:pStyle w:val="TAC"/>
            </w:pPr>
            <w:r w:rsidRPr="009B053A">
              <w:t>17</w:t>
            </w:r>
            <w:r w:rsidR="00B05694" w:rsidRPr="009B053A">
              <w:t>.</w:t>
            </w:r>
            <w:r w:rsidRPr="009B053A">
              <w:t>0</w:t>
            </w:r>
          </w:p>
        </w:tc>
        <w:tc>
          <w:tcPr>
            <w:tcW w:w="1094" w:type="dxa"/>
            <w:tcBorders>
              <w:top w:val="single" w:sz="4" w:space="0" w:color="auto"/>
              <w:left w:val="single" w:sz="4" w:space="0" w:color="auto"/>
              <w:bottom w:val="single" w:sz="4" w:space="0" w:color="auto"/>
              <w:right w:val="single" w:sz="4" w:space="0" w:color="auto"/>
            </w:tcBorders>
          </w:tcPr>
          <w:p w14:paraId="5CDF9E7C"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09CFF2A3" w14:textId="77777777" w:rsidR="00AB2B30" w:rsidRPr="009B053A" w:rsidRDefault="006A7121">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099C06CC"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1BD80B3"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1DFF1C89" w14:textId="77777777" w:rsidR="00AB2B30" w:rsidRPr="009B053A" w:rsidRDefault="006A7121">
            <w:pPr>
              <w:pStyle w:val="TAC"/>
            </w:pPr>
            <w:r w:rsidRPr="009B053A">
              <w:t>12.0 - TT</w:t>
            </w:r>
          </w:p>
        </w:tc>
      </w:tr>
      <w:tr w:rsidR="00AB2B30" w:rsidRPr="009B053A" w14:paraId="64912A45" w14:textId="77777777">
        <w:trPr>
          <w:trHeight w:val="77"/>
        </w:trPr>
        <w:tc>
          <w:tcPr>
            <w:tcW w:w="1322" w:type="dxa"/>
            <w:tcBorders>
              <w:top w:val="single" w:sz="4" w:space="0" w:color="auto"/>
              <w:left w:val="single" w:sz="4" w:space="0" w:color="auto"/>
              <w:right w:val="single" w:sz="4" w:space="0" w:color="auto"/>
            </w:tcBorders>
          </w:tcPr>
          <w:p w14:paraId="2EFA8104" w14:textId="77777777" w:rsidR="00AB2B30" w:rsidRPr="009B053A" w:rsidRDefault="006A7121">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5B343FBB"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7E7DDB7F" w14:textId="77777777" w:rsidR="00AB2B30" w:rsidRPr="009B053A" w:rsidRDefault="006A7121">
            <w:pPr>
              <w:pStyle w:val="TAC"/>
            </w:pPr>
            <w:r w:rsidRPr="009B053A">
              <w:t>7.0</w:t>
            </w:r>
          </w:p>
        </w:tc>
        <w:tc>
          <w:tcPr>
            <w:tcW w:w="1094" w:type="dxa"/>
            <w:tcBorders>
              <w:top w:val="single" w:sz="4" w:space="0" w:color="auto"/>
              <w:left w:val="single" w:sz="4" w:space="0" w:color="auto"/>
              <w:bottom w:val="single" w:sz="4" w:space="0" w:color="auto"/>
              <w:right w:val="single" w:sz="4" w:space="0" w:color="auto"/>
            </w:tcBorders>
          </w:tcPr>
          <w:p w14:paraId="3D5A8CED" w14:textId="77777777" w:rsidR="00AB2B30" w:rsidRPr="009B053A" w:rsidRDefault="006A7121">
            <w:pPr>
              <w:pStyle w:val="TAC"/>
            </w:pPr>
            <w:r w:rsidRPr="009B053A">
              <w:t>16.0</w:t>
            </w:r>
          </w:p>
        </w:tc>
        <w:tc>
          <w:tcPr>
            <w:tcW w:w="1094" w:type="dxa"/>
            <w:tcBorders>
              <w:top w:val="single" w:sz="4" w:space="0" w:color="auto"/>
              <w:left w:val="single" w:sz="4" w:space="0" w:color="auto"/>
              <w:bottom w:val="single" w:sz="4" w:space="0" w:color="auto"/>
              <w:right w:val="single" w:sz="4" w:space="0" w:color="auto"/>
            </w:tcBorders>
          </w:tcPr>
          <w:p w14:paraId="55DD2841"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05E1C62" w14:textId="77777777" w:rsidR="00AB2B30" w:rsidRPr="009B053A" w:rsidRDefault="006A7121">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55739C1D"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F38ED6F"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55F9A08D" w14:textId="77777777" w:rsidR="00AB2B30" w:rsidRPr="009B053A" w:rsidRDefault="006A7121">
            <w:pPr>
              <w:pStyle w:val="TAC"/>
            </w:pPr>
            <w:r w:rsidRPr="009B053A">
              <w:t>11.0 - TT</w:t>
            </w:r>
          </w:p>
        </w:tc>
      </w:tr>
      <w:tr w:rsidR="00AB2B30" w:rsidRPr="009B053A" w14:paraId="7014E862" w14:textId="77777777">
        <w:trPr>
          <w:trHeight w:val="77"/>
        </w:trPr>
        <w:tc>
          <w:tcPr>
            <w:tcW w:w="1322" w:type="dxa"/>
            <w:tcBorders>
              <w:left w:val="single" w:sz="4" w:space="0" w:color="auto"/>
              <w:bottom w:val="single" w:sz="4" w:space="0" w:color="auto"/>
              <w:right w:val="single" w:sz="4" w:space="0" w:color="auto"/>
            </w:tcBorders>
          </w:tcPr>
          <w:p w14:paraId="300F8C3C"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F83943D" w14:textId="77777777" w:rsidR="00AB2B30" w:rsidRPr="009B053A" w:rsidRDefault="006A7121">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55DADC13" w14:textId="77777777" w:rsidR="00AB2B30" w:rsidRPr="009B053A" w:rsidRDefault="006A7121">
            <w:pPr>
              <w:pStyle w:val="TAC"/>
            </w:pPr>
            <w:r w:rsidRPr="009B053A">
              <w:t>5.0</w:t>
            </w:r>
          </w:p>
        </w:tc>
        <w:tc>
          <w:tcPr>
            <w:tcW w:w="1094" w:type="dxa"/>
            <w:tcBorders>
              <w:top w:val="single" w:sz="4" w:space="0" w:color="auto"/>
              <w:left w:val="single" w:sz="4" w:space="0" w:color="auto"/>
              <w:bottom w:val="single" w:sz="4" w:space="0" w:color="auto"/>
              <w:right w:val="single" w:sz="4" w:space="0" w:color="auto"/>
            </w:tcBorders>
          </w:tcPr>
          <w:p w14:paraId="48399EAB" w14:textId="77777777" w:rsidR="00AB2B30" w:rsidRPr="009B053A" w:rsidRDefault="006A7121">
            <w:pPr>
              <w:pStyle w:val="TAC"/>
            </w:pPr>
            <w:r w:rsidRPr="009B053A">
              <w:t>18.0</w:t>
            </w:r>
          </w:p>
        </w:tc>
        <w:tc>
          <w:tcPr>
            <w:tcW w:w="1094" w:type="dxa"/>
            <w:tcBorders>
              <w:top w:val="single" w:sz="4" w:space="0" w:color="auto"/>
              <w:left w:val="single" w:sz="4" w:space="0" w:color="auto"/>
              <w:bottom w:val="single" w:sz="4" w:space="0" w:color="auto"/>
              <w:right w:val="single" w:sz="4" w:space="0" w:color="auto"/>
            </w:tcBorders>
          </w:tcPr>
          <w:p w14:paraId="6588D0D3"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CC00C2A" w14:textId="77777777" w:rsidR="00AB2B30" w:rsidRPr="009B053A" w:rsidRDefault="006A7121">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7E9F751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65C8272"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66053025" w14:textId="77777777" w:rsidR="00AB2B30" w:rsidRPr="009B053A" w:rsidRDefault="006A7121">
            <w:pPr>
              <w:pStyle w:val="TAC"/>
            </w:pPr>
            <w:r w:rsidRPr="009B053A">
              <w:t>13.0 - TT</w:t>
            </w:r>
          </w:p>
        </w:tc>
      </w:tr>
      <w:tr w:rsidR="00AB2B30" w:rsidRPr="009B053A" w14:paraId="18A63756"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23FBD9" w14:textId="77777777" w:rsidR="00AB2B30" w:rsidRPr="009B053A" w:rsidRDefault="006A7121">
            <w:pPr>
              <w:pStyle w:val="TAN"/>
            </w:pPr>
            <w:r w:rsidRPr="009B053A">
              <w:t>NOTE 1:</w:t>
            </w:r>
            <w:r w:rsidRPr="009B053A">
              <w:tab/>
              <w:t>Test configuration IDs with transmission overlap with full RB allocation, requirements in TS 38.101-3 [4] apply.</w:t>
            </w:r>
          </w:p>
          <w:p w14:paraId="1881A49A" w14:textId="77777777" w:rsidR="00AB2B30" w:rsidRPr="009B053A" w:rsidRDefault="006A7121">
            <w:pPr>
              <w:pStyle w:val="TAN"/>
            </w:pPr>
            <w:r w:rsidRPr="009B053A">
              <w:t>NOTE 2:</w:t>
            </w:r>
            <w:r w:rsidRPr="009B053A">
              <w:tab/>
              <w:t>Test configuration IDs with transmission overlap with 1RB allocation, requirements in TS 38.101-3 [4] apply.</w:t>
            </w:r>
          </w:p>
          <w:p w14:paraId="409469A8" w14:textId="77777777" w:rsidR="00AB2B30" w:rsidRPr="009B053A" w:rsidRDefault="006A7121">
            <w:pPr>
              <w:pStyle w:val="TAN"/>
            </w:pPr>
            <w:r w:rsidRPr="009B053A">
              <w:t>NOTE 3:</w:t>
            </w:r>
            <w:r w:rsidRPr="009B053A">
              <w:tab/>
              <w:t>Test configuration IDs with transmission overlap with edge full RB allocation, requirements in TS 38.101-3 [4] apply.</w:t>
            </w:r>
          </w:p>
        </w:tc>
      </w:tr>
    </w:tbl>
    <w:p w14:paraId="3BA5A7E6" w14:textId="77777777" w:rsidR="00AB2B30" w:rsidRPr="009B053A" w:rsidRDefault="00AB2B30"/>
    <w:p w14:paraId="5D26EB3C" w14:textId="16096DE9" w:rsidR="00AB2B30" w:rsidRPr="009B053A" w:rsidRDefault="006A7121">
      <w:pPr>
        <w:pStyle w:val="TH"/>
      </w:pPr>
      <w:r w:rsidRPr="009B053A">
        <w:lastRenderedPageBreak/>
        <w:t xml:space="preserve">Table 6.2B.2.1.5-2: UE Power Class 3 test requirements, UE </w:t>
      </w:r>
      <w:r w:rsidR="00450D87" w:rsidRPr="009B053A">
        <w:t>with</w:t>
      </w:r>
      <w:r w:rsidR="00450D87" w:rsidRPr="009B053A">
        <w:rPr>
          <w:lang w:eastAsia="zh-CN"/>
        </w:rPr>
        <w:t xml:space="preserve">/without </w:t>
      </w:r>
      <w:r w:rsidRPr="009B053A">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10510090"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91B3DFB"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65259036"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6D1A5323" w14:textId="77777777" w:rsidR="00AB2B30" w:rsidRPr="009B053A" w:rsidRDefault="006A7121">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tcPr>
          <w:p w14:paraId="25F458A8" w14:textId="77777777" w:rsidR="00AB2B30" w:rsidRPr="009B053A" w:rsidRDefault="006A7121">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9F9F116" w14:textId="77777777" w:rsidR="00AB2B30" w:rsidRPr="009B053A" w:rsidRDefault="006A7121">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4A29A7A"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D0D3116"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E20C8B9"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AC12FBB" w14:textId="77777777" w:rsidR="00AB2B30" w:rsidRPr="009B053A" w:rsidRDefault="006A7121">
            <w:pPr>
              <w:pStyle w:val="TAH"/>
            </w:pPr>
            <w:r w:rsidRPr="009B053A">
              <w:t>Lower limit (dBm)</w:t>
            </w:r>
          </w:p>
        </w:tc>
      </w:tr>
      <w:tr w:rsidR="00AB2B30" w:rsidRPr="009B053A" w14:paraId="40C0C92E"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0E8F4FCF" w14:textId="77777777" w:rsidR="00AB2B30" w:rsidRPr="009B053A" w:rsidRDefault="006A7121">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2AF57438" w14:textId="6D922420" w:rsidR="00AB2B30" w:rsidRPr="009B053A" w:rsidRDefault="00450D87">
            <w:pPr>
              <w:pStyle w:val="TAC"/>
            </w:pPr>
            <w:r w:rsidRPr="009B053A">
              <w:t>N/A</w:t>
            </w:r>
          </w:p>
        </w:tc>
        <w:tc>
          <w:tcPr>
            <w:tcW w:w="1012" w:type="dxa"/>
            <w:tcBorders>
              <w:top w:val="single" w:sz="4" w:space="0" w:color="auto"/>
              <w:left w:val="single" w:sz="4" w:space="0" w:color="auto"/>
              <w:bottom w:val="single" w:sz="4" w:space="0" w:color="auto"/>
              <w:right w:val="single" w:sz="4" w:space="0" w:color="auto"/>
            </w:tcBorders>
          </w:tcPr>
          <w:p w14:paraId="25784EC7" w14:textId="77777777" w:rsidR="00AB2B30" w:rsidRPr="009B053A" w:rsidRDefault="006A7121">
            <w:pPr>
              <w:pStyle w:val="TAC"/>
            </w:pPr>
            <w:r w:rsidRPr="009B053A">
              <w:t>1.0</w:t>
            </w:r>
          </w:p>
        </w:tc>
        <w:tc>
          <w:tcPr>
            <w:tcW w:w="1094" w:type="dxa"/>
            <w:tcBorders>
              <w:top w:val="single" w:sz="4" w:space="0" w:color="auto"/>
              <w:left w:val="single" w:sz="4" w:space="0" w:color="auto"/>
              <w:bottom w:val="single" w:sz="4" w:space="0" w:color="auto"/>
              <w:right w:val="single" w:sz="4" w:space="0" w:color="auto"/>
            </w:tcBorders>
          </w:tcPr>
          <w:p w14:paraId="1372F83F" w14:textId="77777777" w:rsidR="00AB2B30" w:rsidRPr="009B053A" w:rsidRDefault="006A7121">
            <w:pPr>
              <w:pStyle w:val="TAC"/>
            </w:pPr>
            <w:r w:rsidRPr="009B053A">
              <w:t>22.0</w:t>
            </w:r>
          </w:p>
        </w:tc>
        <w:tc>
          <w:tcPr>
            <w:tcW w:w="1094" w:type="dxa"/>
            <w:tcBorders>
              <w:top w:val="single" w:sz="4" w:space="0" w:color="auto"/>
              <w:left w:val="single" w:sz="4" w:space="0" w:color="auto"/>
              <w:bottom w:val="single" w:sz="4" w:space="0" w:color="auto"/>
              <w:right w:val="single" w:sz="4" w:space="0" w:color="auto"/>
            </w:tcBorders>
          </w:tcPr>
          <w:p w14:paraId="3CAA3518"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68C3BA00"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37C37B80"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6165ADBF"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14C766D5" w14:textId="77777777" w:rsidR="00AB2B30" w:rsidRPr="009B053A" w:rsidRDefault="006A7121">
            <w:pPr>
              <w:pStyle w:val="TAC"/>
            </w:pPr>
            <w:r w:rsidRPr="009B053A">
              <w:t>20.0 - TT</w:t>
            </w:r>
          </w:p>
        </w:tc>
      </w:tr>
      <w:tr w:rsidR="00AB2B30" w:rsidRPr="009B053A" w14:paraId="56C3DE29" w14:textId="77777777">
        <w:trPr>
          <w:trHeight w:val="77"/>
        </w:trPr>
        <w:tc>
          <w:tcPr>
            <w:tcW w:w="1322" w:type="dxa"/>
            <w:tcBorders>
              <w:top w:val="single" w:sz="4" w:space="0" w:color="auto"/>
              <w:left w:val="single" w:sz="4" w:space="0" w:color="auto"/>
              <w:right w:val="single" w:sz="4" w:space="0" w:color="auto"/>
            </w:tcBorders>
            <w:vAlign w:val="center"/>
          </w:tcPr>
          <w:p w14:paraId="3EF2AE58" w14:textId="77777777" w:rsidR="00AB2B30" w:rsidRPr="009B053A" w:rsidRDefault="006A7121">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tcPr>
          <w:p w14:paraId="7F174E7D"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3C2B2086"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5D8B8C1F" w14:textId="77777777" w:rsidR="00AB2B30" w:rsidRPr="009B053A" w:rsidRDefault="006A7121">
            <w:pPr>
              <w:pStyle w:val="TAC"/>
            </w:pPr>
            <w:r w:rsidRPr="009B053A">
              <w:t>19.5</w:t>
            </w:r>
          </w:p>
        </w:tc>
        <w:tc>
          <w:tcPr>
            <w:tcW w:w="1094" w:type="dxa"/>
            <w:tcBorders>
              <w:top w:val="single" w:sz="4" w:space="0" w:color="auto"/>
              <w:left w:val="single" w:sz="4" w:space="0" w:color="auto"/>
              <w:bottom w:val="single" w:sz="4" w:space="0" w:color="auto"/>
              <w:right w:val="single" w:sz="4" w:space="0" w:color="auto"/>
            </w:tcBorders>
          </w:tcPr>
          <w:p w14:paraId="4D8B5A20"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60D67CC"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7B53E5B5"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5CA04078"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0AD63535" w14:textId="77777777" w:rsidR="00AB2B30" w:rsidRPr="009B053A" w:rsidRDefault="006A7121">
            <w:pPr>
              <w:pStyle w:val="TAC"/>
            </w:pPr>
            <w:r w:rsidRPr="009B053A">
              <w:t>17.5 - TT</w:t>
            </w:r>
          </w:p>
        </w:tc>
      </w:tr>
      <w:tr w:rsidR="00AB2B30" w:rsidRPr="009B053A" w14:paraId="02D2E7EB" w14:textId="77777777">
        <w:trPr>
          <w:trHeight w:val="77"/>
        </w:trPr>
        <w:tc>
          <w:tcPr>
            <w:tcW w:w="1322" w:type="dxa"/>
            <w:tcBorders>
              <w:top w:val="single" w:sz="4" w:space="0" w:color="auto"/>
              <w:left w:val="single" w:sz="4" w:space="0" w:color="auto"/>
              <w:right w:val="single" w:sz="4" w:space="0" w:color="auto"/>
            </w:tcBorders>
            <w:vAlign w:val="center"/>
          </w:tcPr>
          <w:p w14:paraId="332EB5AB" w14:textId="77777777" w:rsidR="00AB2B30" w:rsidRPr="009B053A" w:rsidRDefault="006A7121">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tcPr>
          <w:p w14:paraId="21FC34BE"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63802BC5" w14:textId="77777777" w:rsidR="00AB2B30" w:rsidRPr="009B053A" w:rsidRDefault="006A7121">
            <w:pPr>
              <w:pStyle w:val="TAC"/>
            </w:pPr>
            <w:r w:rsidRPr="009B053A">
              <w:t>1</w:t>
            </w:r>
          </w:p>
        </w:tc>
        <w:tc>
          <w:tcPr>
            <w:tcW w:w="1094" w:type="dxa"/>
            <w:tcBorders>
              <w:top w:val="single" w:sz="4" w:space="0" w:color="auto"/>
              <w:left w:val="single" w:sz="4" w:space="0" w:color="auto"/>
              <w:bottom w:val="single" w:sz="4" w:space="0" w:color="auto"/>
              <w:right w:val="single" w:sz="4" w:space="0" w:color="auto"/>
            </w:tcBorders>
          </w:tcPr>
          <w:p w14:paraId="471C2119" w14:textId="77777777" w:rsidR="00AB2B30" w:rsidRPr="009B053A" w:rsidRDefault="006A7121">
            <w:pPr>
              <w:pStyle w:val="TAC"/>
            </w:pPr>
            <w:r w:rsidRPr="009B053A">
              <w:t>22.0</w:t>
            </w:r>
          </w:p>
        </w:tc>
        <w:tc>
          <w:tcPr>
            <w:tcW w:w="1094" w:type="dxa"/>
            <w:tcBorders>
              <w:top w:val="single" w:sz="4" w:space="0" w:color="auto"/>
              <w:left w:val="single" w:sz="4" w:space="0" w:color="auto"/>
              <w:bottom w:val="single" w:sz="4" w:space="0" w:color="auto"/>
              <w:right w:val="single" w:sz="4" w:space="0" w:color="auto"/>
            </w:tcBorders>
          </w:tcPr>
          <w:p w14:paraId="1D2E9194"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1E9397E9"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1F378184"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2F705D73"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04BDDCF9" w14:textId="77777777" w:rsidR="00AB2B30" w:rsidRPr="009B053A" w:rsidRDefault="006A7121">
            <w:pPr>
              <w:pStyle w:val="TAC"/>
            </w:pPr>
            <w:r w:rsidRPr="009B053A">
              <w:t>20.0 - TT</w:t>
            </w:r>
          </w:p>
        </w:tc>
      </w:tr>
      <w:tr w:rsidR="00AB2B30" w:rsidRPr="009B053A" w14:paraId="687BD369" w14:textId="77777777">
        <w:trPr>
          <w:trHeight w:val="77"/>
        </w:trPr>
        <w:tc>
          <w:tcPr>
            <w:tcW w:w="1322" w:type="dxa"/>
            <w:tcBorders>
              <w:left w:val="single" w:sz="4" w:space="0" w:color="auto"/>
              <w:bottom w:val="single" w:sz="4" w:space="0" w:color="auto"/>
              <w:right w:val="single" w:sz="4" w:space="0" w:color="auto"/>
            </w:tcBorders>
            <w:vAlign w:val="center"/>
          </w:tcPr>
          <w:p w14:paraId="7017E355" w14:textId="77777777" w:rsidR="00AB2B30" w:rsidRPr="009B053A" w:rsidRDefault="006A7121">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tcPr>
          <w:p w14:paraId="5F79203A"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4D634A6" w14:textId="77777777" w:rsidR="00AB2B30" w:rsidRPr="009B053A" w:rsidRDefault="006A7121">
            <w:pPr>
              <w:pStyle w:val="TAC"/>
            </w:pPr>
            <w:r w:rsidRPr="009B053A">
              <w:t>2</w:t>
            </w:r>
          </w:p>
        </w:tc>
        <w:tc>
          <w:tcPr>
            <w:tcW w:w="1094" w:type="dxa"/>
            <w:tcBorders>
              <w:top w:val="single" w:sz="4" w:space="0" w:color="auto"/>
              <w:left w:val="single" w:sz="4" w:space="0" w:color="auto"/>
              <w:bottom w:val="single" w:sz="4" w:space="0" w:color="auto"/>
              <w:right w:val="single" w:sz="4" w:space="0" w:color="auto"/>
            </w:tcBorders>
          </w:tcPr>
          <w:p w14:paraId="68AEAD80" w14:textId="77777777" w:rsidR="00AB2B30" w:rsidRPr="009B053A" w:rsidRDefault="006A7121">
            <w:pPr>
              <w:pStyle w:val="TAC"/>
            </w:pPr>
            <w:r w:rsidRPr="009B053A">
              <w:t>21.0</w:t>
            </w:r>
          </w:p>
        </w:tc>
        <w:tc>
          <w:tcPr>
            <w:tcW w:w="1094" w:type="dxa"/>
            <w:tcBorders>
              <w:top w:val="single" w:sz="4" w:space="0" w:color="auto"/>
              <w:left w:val="single" w:sz="4" w:space="0" w:color="auto"/>
              <w:bottom w:val="single" w:sz="4" w:space="0" w:color="auto"/>
              <w:right w:val="single" w:sz="4" w:space="0" w:color="auto"/>
            </w:tcBorders>
          </w:tcPr>
          <w:p w14:paraId="1043089B"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6ADD482"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05BE73E5"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670C49F"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5F33FCF3" w14:textId="77777777" w:rsidR="00AB2B30" w:rsidRPr="009B053A" w:rsidRDefault="006A7121">
            <w:pPr>
              <w:pStyle w:val="TAC"/>
            </w:pPr>
            <w:r w:rsidRPr="009B053A">
              <w:t>19.0 - TT</w:t>
            </w:r>
          </w:p>
        </w:tc>
      </w:tr>
      <w:tr w:rsidR="00AB2B30" w:rsidRPr="009B053A" w14:paraId="50497A7B" w14:textId="77777777">
        <w:trPr>
          <w:trHeight w:val="77"/>
        </w:trPr>
        <w:tc>
          <w:tcPr>
            <w:tcW w:w="1322" w:type="dxa"/>
            <w:tcBorders>
              <w:left w:val="single" w:sz="4" w:space="0" w:color="auto"/>
              <w:bottom w:val="single" w:sz="4" w:space="0" w:color="auto"/>
              <w:right w:val="single" w:sz="4" w:space="0" w:color="auto"/>
            </w:tcBorders>
            <w:vAlign w:val="center"/>
          </w:tcPr>
          <w:p w14:paraId="716A5AE1" w14:textId="77777777" w:rsidR="00AB2B30" w:rsidRPr="009B053A" w:rsidRDefault="006A7121">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tcPr>
          <w:p w14:paraId="182D4D9F"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D07852F" w14:textId="77777777" w:rsidR="00AB2B30" w:rsidRPr="009B053A" w:rsidRDefault="006A7121">
            <w:pPr>
              <w:pStyle w:val="TAC"/>
            </w:pPr>
            <w:r w:rsidRPr="009B053A">
              <w:t>3</w:t>
            </w:r>
          </w:p>
        </w:tc>
        <w:tc>
          <w:tcPr>
            <w:tcW w:w="1094" w:type="dxa"/>
            <w:tcBorders>
              <w:top w:val="single" w:sz="4" w:space="0" w:color="auto"/>
              <w:left w:val="single" w:sz="4" w:space="0" w:color="auto"/>
              <w:bottom w:val="single" w:sz="4" w:space="0" w:color="auto"/>
              <w:right w:val="single" w:sz="4" w:space="0" w:color="auto"/>
            </w:tcBorders>
          </w:tcPr>
          <w:p w14:paraId="448D2D4C" w14:textId="77777777" w:rsidR="00AB2B30" w:rsidRPr="009B053A" w:rsidRDefault="006A7121">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770F928D"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B76122D"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BA41200"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1053790C"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6D577C53" w14:textId="77777777" w:rsidR="00AB2B30" w:rsidRPr="009B053A" w:rsidRDefault="006A7121">
            <w:pPr>
              <w:pStyle w:val="TAC"/>
            </w:pPr>
            <w:r w:rsidRPr="009B053A">
              <w:t>18.0 - TT</w:t>
            </w:r>
          </w:p>
        </w:tc>
      </w:tr>
      <w:tr w:rsidR="00AB2B30" w:rsidRPr="009B053A" w14:paraId="1DDDC018"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DECA41D" w14:textId="77777777" w:rsidR="00AB2B30" w:rsidRPr="009B053A" w:rsidRDefault="006A7121">
            <w:pPr>
              <w:pStyle w:val="TAN"/>
            </w:pPr>
            <w:r w:rsidRPr="009B053A">
              <w:t>NOTE 1:</w:t>
            </w:r>
            <w:r w:rsidRPr="009B053A">
              <w:tab/>
              <w:t>Test configuration IDs without transmission overlap with E-UTRA allocation, MPR requirements in TS 36.101 [4] apply.</w:t>
            </w:r>
          </w:p>
          <w:p w14:paraId="6A60C7CC" w14:textId="77777777" w:rsidR="00AB2B30" w:rsidRPr="009B053A" w:rsidRDefault="006A7121">
            <w:pPr>
              <w:pStyle w:val="TAN"/>
            </w:pPr>
            <w:r w:rsidRPr="009B053A">
              <w:t>NOTE 2:</w:t>
            </w:r>
            <w:r w:rsidRPr="009B053A">
              <w:tab/>
              <w:t>Test configuration IDs without transmission overlap with NR allocation, MPR requirements in TS 38.101-1 [2] apply.</w:t>
            </w:r>
          </w:p>
        </w:tc>
      </w:tr>
    </w:tbl>
    <w:p w14:paraId="5F1F0A2B" w14:textId="77777777" w:rsidR="00AB2B30" w:rsidRPr="009B053A" w:rsidRDefault="00AB2B30"/>
    <w:p w14:paraId="44D60F54" w14:textId="641A5142" w:rsidR="00AB2B30" w:rsidRPr="009B053A" w:rsidRDefault="006A7121">
      <w:pPr>
        <w:pStyle w:val="TH"/>
      </w:pPr>
      <w:r w:rsidRPr="009B053A">
        <w:t xml:space="preserve">Table 6.2B.2.1.5-3: UE Power Class 3 </w:t>
      </w:r>
      <w:r w:rsidR="000D62BD" w:rsidRPr="009B053A">
        <w:t xml:space="preserve">E-UTRA carrier </w:t>
      </w:r>
      <w:r w:rsidRPr="009B053A">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C5730" w:rsidRPr="009B053A" w14:paraId="0C50A42A"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0CACD2C" w14:textId="77777777" w:rsidR="000C5730" w:rsidRPr="009B053A" w:rsidRDefault="000C5730" w:rsidP="003402EA">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1F2DDAB7" w14:textId="77777777" w:rsidR="000C5730" w:rsidRPr="009B053A" w:rsidRDefault="000C5730" w:rsidP="003402EA">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D2C6E21" w14:textId="77777777" w:rsidR="000C5730" w:rsidRPr="009B053A" w:rsidRDefault="000C5730" w:rsidP="003402EA">
            <w:pPr>
              <w:pStyle w:val="TAH"/>
            </w:pPr>
            <w:r w:rsidRPr="009B053A">
              <w:t>M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6C89C50C" w14:textId="77777777" w:rsidR="000C5730" w:rsidRPr="009B053A" w:rsidRDefault="000C5730" w:rsidP="003402EA">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C594E20" w14:textId="77777777" w:rsidR="000C5730" w:rsidRPr="009B053A" w:rsidRDefault="000C5730" w:rsidP="003402EA">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91709B4" w14:textId="77777777" w:rsidR="000C5730" w:rsidRPr="009B053A" w:rsidRDefault="000C5730" w:rsidP="003402EA">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DBFD68" w14:textId="77777777" w:rsidR="000C5730" w:rsidRPr="009B053A" w:rsidRDefault="000C5730" w:rsidP="003402EA">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954F68" w14:textId="77777777" w:rsidR="000C5730" w:rsidRPr="009B053A" w:rsidRDefault="000C5730" w:rsidP="003402EA">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0140D58" w14:textId="77777777" w:rsidR="000C5730" w:rsidRPr="009B053A" w:rsidRDefault="000C5730" w:rsidP="003402EA">
            <w:pPr>
              <w:pStyle w:val="TAH"/>
            </w:pPr>
            <w:r w:rsidRPr="009B053A">
              <w:t>Lower limit (dBm)</w:t>
            </w:r>
          </w:p>
        </w:tc>
      </w:tr>
      <w:tr w:rsidR="000C5730" w:rsidRPr="009B053A" w14:paraId="15923AF9"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0CB6A5C5" w14:textId="77777777" w:rsidR="000C5730" w:rsidRPr="009B053A" w:rsidRDefault="000C5730" w:rsidP="003402EA">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5602271E" w14:textId="77777777" w:rsidR="000C5730" w:rsidRPr="009B053A" w:rsidRDefault="000C5730" w:rsidP="003402EA">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2BA39EB7" w14:textId="77777777" w:rsidR="000C5730" w:rsidRPr="009B053A" w:rsidRDefault="000C5730" w:rsidP="003402EA">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3F0C8CC6" w14:textId="1A80BEC9" w:rsidR="000C5730" w:rsidRPr="009B053A" w:rsidRDefault="000C5730" w:rsidP="003402EA">
            <w:pPr>
              <w:pStyle w:val="TAC"/>
            </w:pPr>
            <w:r w:rsidRPr="009B053A">
              <w:t>1</w:t>
            </w:r>
            <w:r w:rsidR="00450D87" w:rsidRPr="009B053A">
              <w:t>7</w:t>
            </w:r>
            <w:r w:rsidRPr="009B053A">
              <w:t>.0</w:t>
            </w:r>
          </w:p>
        </w:tc>
        <w:tc>
          <w:tcPr>
            <w:tcW w:w="1094" w:type="dxa"/>
            <w:tcBorders>
              <w:top w:val="single" w:sz="4" w:space="0" w:color="auto"/>
              <w:left w:val="single" w:sz="4" w:space="0" w:color="auto"/>
              <w:bottom w:val="single" w:sz="4" w:space="0" w:color="auto"/>
              <w:right w:val="single" w:sz="4" w:space="0" w:color="auto"/>
            </w:tcBorders>
          </w:tcPr>
          <w:p w14:paraId="5F816DE8" w14:textId="77777777" w:rsidR="000C5730" w:rsidRPr="009B053A" w:rsidRDefault="000C5730" w:rsidP="003402EA">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03623F4B" w14:textId="5823F2DE" w:rsidR="000C5730" w:rsidRPr="009B053A" w:rsidRDefault="00450D87" w:rsidP="003402EA">
            <w:pPr>
              <w:pStyle w:val="TAC"/>
            </w:pPr>
            <w:r w:rsidRPr="009B053A">
              <w:t>5</w:t>
            </w:r>
            <w:r w:rsidR="000C5730" w:rsidRPr="009B053A">
              <w:t>.0</w:t>
            </w:r>
          </w:p>
        </w:tc>
        <w:tc>
          <w:tcPr>
            <w:tcW w:w="1104" w:type="dxa"/>
            <w:tcBorders>
              <w:top w:val="single" w:sz="4" w:space="0" w:color="auto"/>
              <w:left w:val="single" w:sz="4" w:space="0" w:color="auto"/>
              <w:bottom w:val="single" w:sz="4" w:space="0" w:color="auto"/>
              <w:right w:val="single" w:sz="4" w:space="0" w:color="auto"/>
            </w:tcBorders>
          </w:tcPr>
          <w:p w14:paraId="6B22C3D6" w14:textId="2361E51B" w:rsidR="000C5730" w:rsidRPr="009B053A" w:rsidRDefault="00450D87" w:rsidP="003402EA">
            <w:pPr>
              <w:pStyle w:val="TAC"/>
            </w:pPr>
            <w:r w:rsidRPr="009B053A">
              <w:t>2</w:t>
            </w:r>
            <w:r w:rsidR="000C5730" w:rsidRPr="009B053A">
              <w:t>.</w:t>
            </w:r>
            <w:r w:rsidRPr="009B053A">
              <w:t>5</w:t>
            </w:r>
          </w:p>
        </w:tc>
        <w:tc>
          <w:tcPr>
            <w:tcW w:w="1103" w:type="dxa"/>
            <w:tcBorders>
              <w:top w:val="single" w:sz="4" w:space="0" w:color="auto"/>
              <w:left w:val="single" w:sz="4" w:space="0" w:color="auto"/>
              <w:bottom w:val="single" w:sz="4" w:space="0" w:color="auto"/>
              <w:right w:val="single" w:sz="4" w:space="0" w:color="auto"/>
            </w:tcBorders>
            <w:vAlign w:val="center"/>
          </w:tcPr>
          <w:p w14:paraId="2FBFCD4C" w14:textId="563E2923" w:rsidR="000C5730" w:rsidRPr="009B053A" w:rsidRDefault="000C5730" w:rsidP="003402EA">
            <w:pPr>
              <w:pStyle w:val="TAC"/>
            </w:pPr>
            <w:r w:rsidRPr="009B053A">
              <w:t>2</w:t>
            </w:r>
            <w:r w:rsidR="00450D87" w:rsidRPr="009B053A">
              <w:t>2</w:t>
            </w:r>
            <w:r w:rsidRPr="009B053A">
              <w:t>.</w:t>
            </w:r>
            <w:r w:rsidR="00450D87" w:rsidRPr="009B053A">
              <w:t>5</w:t>
            </w:r>
            <w:r w:rsidRPr="009B053A">
              <w:t xml:space="preserve"> + TT</w:t>
            </w:r>
          </w:p>
        </w:tc>
        <w:tc>
          <w:tcPr>
            <w:tcW w:w="1080" w:type="dxa"/>
            <w:tcBorders>
              <w:top w:val="single" w:sz="4" w:space="0" w:color="auto"/>
              <w:left w:val="single" w:sz="4" w:space="0" w:color="auto"/>
              <w:bottom w:val="single" w:sz="4" w:space="0" w:color="auto"/>
              <w:right w:val="single" w:sz="4" w:space="0" w:color="auto"/>
            </w:tcBorders>
            <w:vAlign w:val="center"/>
          </w:tcPr>
          <w:p w14:paraId="6C33AD74" w14:textId="29BD0F8A" w:rsidR="000C5730" w:rsidRPr="009B053A" w:rsidRDefault="00450D87" w:rsidP="003402EA">
            <w:pPr>
              <w:pStyle w:val="TAC"/>
            </w:pPr>
            <w:r w:rsidRPr="009B053A">
              <w:t>12</w:t>
            </w:r>
            <w:r w:rsidR="000C5730" w:rsidRPr="009B053A">
              <w:t>.0 - TT</w:t>
            </w:r>
          </w:p>
        </w:tc>
      </w:tr>
      <w:tr w:rsidR="00450D87" w:rsidRPr="009B053A" w14:paraId="2BFF2730"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5CCCE4F1" w14:textId="77777777" w:rsidR="00450D87" w:rsidRPr="009B053A" w:rsidRDefault="00450D87" w:rsidP="00A464EF">
            <w:pPr>
              <w:pStyle w:val="TAC"/>
            </w:pPr>
            <w:r w:rsidRPr="009B053A">
              <w:t>2, 5, 9, 12, 16, 19, 23, 24, 26, 27, 29, 32, 36, 39, 43, 44, 46, 47 (NOTE 2</w:t>
            </w:r>
            <w:r w:rsidRPr="009B053A">
              <w:rPr>
                <w:lang w:eastAsia="zh-CN"/>
              </w:rPr>
              <w:t>)</w:t>
            </w:r>
          </w:p>
        </w:tc>
        <w:tc>
          <w:tcPr>
            <w:tcW w:w="874" w:type="dxa"/>
            <w:tcBorders>
              <w:top w:val="single" w:sz="4" w:space="0" w:color="auto"/>
              <w:left w:val="single" w:sz="4" w:space="0" w:color="auto"/>
              <w:bottom w:val="single" w:sz="4" w:space="0" w:color="auto"/>
              <w:right w:val="single" w:sz="4" w:space="0" w:color="auto"/>
            </w:tcBorders>
            <w:hideMark/>
          </w:tcPr>
          <w:p w14:paraId="3B77E757" w14:textId="77777777" w:rsidR="00450D87" w:rsidRPr="009B053A" w:rsidRDefault="00450D87" w:rsidP="00A464EF">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01F2BCC4" w14:textId="77777777" w:rsidR="00450D87" w:rsidRPr="009B053A" w:rsidRDefault="00450D87" w:rsidP="00A464EF">
            <w:pPr>
              <w:pStyle w:val="TAC"/>
              <w:rPr>
                <w:lang w:eastAsia="zh-CN"/>
              </w:rPr>
            </w:pPr>
            <w:r w:rsidRPr="009B053A">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58405B9B" w14:textId="77777777" w:rsidR="00450D87" w:rsidRPr="009B053A" w:rsidRDefault="00450D87" w:rsidP="00A464EF">
            <w:pPr>
              <w:pStyle w:val="TAC"/>
              <w:rPr>
                <w:lang w:eastAsia="zh-CN"/>
              </w:rPr>
            </w:pPr>
            <w:r w:rsidRPr="009B053A">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8073030" w14:textId="77777777" w:rsidR="00450D87" w:rsidRPr="009B053A" w:rsidRDefault="00450D87" w:rsidP="00A464EF">
            <w:pPr>
              <w:pStyle w:val="TAC"/>
              <w:rPr>
                <w:lang w:eastAsia="zh-CN"/>
              </w:rPr>
            </w:pPr>
            <w:r w:rsidRPr="009B053A">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06D07AFB" w14:textId="77777777" w:rsidR="00450D87" w:rsidRPr="009B053A" w:rsidRDefault="00450D87" w:rsidP="00A464EF">
            <w:pPr>
              <w:pStyle w:val="TAC"/>
              <w:rPr>
                <w:lang w:eastAsia="zh-CN"/>
              </w:rPr>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70AA4FC" w14:textId="77777777" w:rsidR="00450D87" w:rsidRPr="009B053A" w:rsidRDefault="00450D87" w:rsidP="00A464EF">
            <w:pPr>
              <w:pStyle w:val="TAC"/>
              <w:rPr>
                <w:lang w:eastAsia="en-US"/>
              </w:rPr>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3E681B0F" w14:textId="77777777" w:rsidR="00450D87" w:rsidRPr="009B053A" w:rsidRDefault="00450D87" w:rsidP="00A464EF">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3AE2DB2D" w14:textId="77777777" w:rsidR="00450D87" w:rsidRPr="009B053A" w:rsidRDefault="00450D87" w:rsidP="00A464EF">
            <w:pPr>
              <w:pStyle w:val="TAC"/>
              <w:rPr>
                <w:lang w:eastAsia="zh-CN"/>
              </w:rPr>
            </w:pPr>
            <w:r w:rsidRPr="009B053A">
              <w:rPr>
                <w:lang w:eastAsia="zh-CN"/>
              </w:rPr>
              <w:t>3.0 - TT</w:t>
            </w:r>
          </w:p>
        </w:tc>
      </w:tr>
      <w:tr w:rsidR="00450D87" w:rsidRPr="009B053A" w14:paraId="75215A9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768F2E1B" w14:textId="77777777" w:rsidR="00450D87" w:rsidRPr="009B053A" w:rsidRDefault="00450D87" w:rsidP="00A464EF">
            <w:pPr>
              <w:pStyle w:val="TAC"/>
              <w:rPr>
                <w:lang w:eastAsia="zh-CN"/>
              </w:rPr>
            </w:pPr>
            <w:r w:rsidRPr="009B053A">
              <w:rPr>
                <w:lang w:eastAsia="zh-CN"/>
              </w:rPr>
              <w:t>48 (NOTE 3)</w:t>
            </w:r>
          </w:p>
        </w:tc>
        <w:tc>
          <w:tcPr>
            <w:tcW w:w="874" w:type="dxa"/>
            <w:tcBorders>
              <w:top w:val="single" w:sz="4" w:space="0" w:color="auto"/>
              <w:left w:val="single" w:sz="4" w:space="0" w:color="auto"/>
              <w:bottom w:val="single" w:sz="4" w:space="0" w:color="auto"/>
              <w:right w:val="single" w:sz="4" w:space="0" w:color="auto"/>
            </w:tcBorders>
            <w:hideMark/>
          </w:tcPr>
          <w:p w14:paraId="6DE8C18F" w14:textId="77777777" w:rsidR="00450D87" w:rsidRPr="009B053A" w:rsidRDefault="00450D87" w:rsidP="00A464EF">
            <w:pPr>
              <w:pStyle w:val="TAC"/>
              <w:rPr>
                <w:lang w:eastAsia="en-US"/>
              </w:rPr>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15567F9E" w14:textId="77777777" w:rsidR="00450D87" w:rsidRPr="009B053A" w:rsidRDefault="00450D87" w:rsidP="00A464EF">
            <w:pPr>
              <w:pStyle w:val="TAC"/>
              <w:rPr>
                <w:lang w:eastAsia="zh-CN"/>
              </w:rPr>
            </w:pPr>
            <w:r w:rsidRPr="009B053A">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326A7CD5" w14:textId="77777777" w:rsidR="00450D87" w:rsidRPr="009B053A" w:rsidRDefault="00450D87" w:rsidP="00A464EF">
            <w:pPr>
              <w:pStyle w:val="TAC"/>
              <w:rPr>
                <w:lang w:eastAsia="zh-CN"/>
              </w:rPr>
            </w:pPr>
            <w:r w:rsidRPr="009B053A">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3A43C634" w14:textId="77777777" w:rsidR="00450D87" w:rsidRPr="009B053A" w:rsidRDefault="00450D87" w:rsidP="00A464EF">
            <w:pPr>
              <w:pStyle w:val="TAC"/>
              <w:rPr>
                <w:lang w:eastAsia="zh-CN"/>
              </w:rPr>
            </w:pPr>
            <w:r w:rsidRPr="009B053A">
              <w:rPr>
                <w:lang w:eastAsia="zh-CN"/>
              </w:rPr>
              <w:t>20.0</w:t>
            </w:r>
          </w:p>
        </w:tc>
        <w:tc>
          <w:tcPr>
            <w:tcW w:w="1101" w:type="dxa"/>
            <w:tcBorders>
              <w:top w:val="single" w:sz="4" w:space="0" w:color="auto"/>
              <w:left w:val="single" w:sz="4" w:space="0" w:color="auto"/>
              <w:bottom w:val="single" w:sz="4" w:space="0" w:color="auto"/>
              <w:right w:val="single" w:sz="4" w:space="0" w:color="auto"/>
            </w:tcBorders>
            <w:hideMark/>
          </w:tcPr>
          <w:p w14:paraId="55179607" w14:textId="77777777" w:rsidR="00450D87" w:rsidRPr="009B053A" w:rsidRDefault="00450D87" w:rsidP="00A464EF">
            <w:pPr>
              <w:pStyle w:val="TAC"/>
              <w:rPr>
                <w:lang w:eastAsia="zh-CN"/>
              </w:rPr>
            </w:pPr>
            <w:r w:rsidRPr="009B053A">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04E35BEB" w14:textId="77777777" w:rsidR="00450D87" w:rsidRPr="009B053A" w:rsidRDefault="00450D87" w:rsidP="00A464EF">
            <w:pPr>
              <w:pStyle w:val="TAC"/>
              <w:rPr>
                <w:lang w:eastAsia="en-US"/>
              </w:rPr>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214A03E4" w14:textId="77777777" w:rsidR="00450D87" w:rsidRPr="009B053A" w:rsidRDefault="00450D87" w:rsidP="00A464EF">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2F83FA2D" w14:textId="77777777" w:rsidR="00450D87" w:rsidRPr="009B053A" w:rsidRDefault="00450D87" w:rsidP="00A464EF">
            <w:pPr>
              <w:pStyle w:val="TAC"/>
            </w:pPr>
            <w:r w:rsidRPr="009B053A">
              <w:rPr>
                <w:lang w:eastAsia="zh-CN"/>
              </w:rPr>
              <w:t>9.0 - TT</w:t>
            </w:r>
          </w:p>
        </w:tc>
      </w:tr>
      <w:tr w:rsidR="000C5730" w:rsidRPr="009B053A" w14:paraId="36DC9A20"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5B52D9B1" w14:textId="77777777" w:rsidR="000C5730" w:rsidRPr="009B053A" w:rsidRDefault="000C5730" w:rsidP="003402EA">
            <w:pPr>
              <w:pStyle w:val="TAN"/>
            </w:pPr>
            <w:r w:rsidRPr="009B053A">
              <w:t>NOTE 1:</w:t>
            </w:r>
            <w:r w:rsidRPr="009B053A">
              <w:tab/>
              <w:t>Test configuration IDs with transmission overlap with full RB allocation, requirements in TS 38.101-3 [4] apply.</w:t>
            </w:r>
          </w:p>
          <w:p w14:paraId="14763944" w14:textId="77777777" w:rsidR="000C5730" w:rsidRPr="009B053A" w:rsidRDefault="000C5730" w:rsidP="003402EA">
            <w:pPr>
              <w:pStyle w:val="TAN"/>
            </w:pPr>
            <w:r w:rsidRPr="009B053A">
              <w:t>NOTE 2:</w:t>
            </w:r>
            <w:r w:rsidRPr="009B053A">
              <w:tab/>
              <w:t>Test configuration IDs with transmission overlap with 1RB allocation, requirements in TS 38.101-3 [4] apply.</w:t>
            </w:r>
          </w:p>
          <w:p w14:paraId="167F90A4" w14:textId="77777777" w:rsidR="000C5730" w:rsidRPr="009B053A" w:rsidRDefault="000C5730" w:rsidP="003402EA">
            <w:pPr>
              <w:pStyle w:val="TAN"/>
            </w:pPr>
            <w:r w:rsidRPr="009B053A">
              <w:t>NOTE 3:</w:t>
            </w:r>
            <w:r w:rsidRPr="009B053A">
              <w:tab/>
              <w:t>Test configuration IDs with transmission overlap with edge full RB allocation, requirements in TS 38.101-3 [4] apply.</w:t>
            </w:r>
          </w:p>
        </w:tc>
      </w:tr>
    </w:tbl>
    <w:p w14:paraId="2860F7EE" w14:textId="77777777" w:rsidR="00016CFE" w:rsidRPr="009B053A" w:rsidRDefault="00016CFE" w:rsidP="00C55BA5"/>
    <w:p w14:paraId="12181B2A" w14:textId="412E4D86" w:rsidR="00016CFE" w:rsidRPr="009B053A" w:rsidRDefault="00016CFE" w:rsidP="00016CFE">
      <w:pPr>
        <w:pStyle w:val="TH"/>
      </w:pPr>
      <w:r w:rsidRPr="009B053A">
        <w:lastRenderedPageBreak/>
        <w:t>Table 6.2B.2.1.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016CFE" w:rsidRPr="009B053A" w14:paraId="66B7893D"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D6E1D1" w14:textId="77777777" w:rsidR="00016CFE" w:rsidRPr="009B053A" w:rsidRDefault="00016CFE" w:rsidP="003402EA">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6BA1D44F" w14:textId="77777777" w:rsidR="00016CFE" w:rsidRPr="009B053A" w:rsidRDefault="00016CFE" w:rsidP="003402EA">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A5ABC2E" w14:textId="77777777" w:rsidR="00016CFE" w:rsidRPr="009B053A" w:rsidRDefault="00016CFE" w:rsidP="003402EA">
            <w:pPr>
              <w:pStyle w:val="TAH"/>
            </w:pPr>
            <w:r w:rsidRPr="009B053A">
              <w:t>S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45F216B0" w14:textId="77777777" w:rsidR="00016CFE" w:rsidRPr="009B053A" w:rsidRDefault="00016CFE" w:rsidP="003402EA">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35D3FF1" w14:textId="77777777" w:rsidR="00016CFE" w:rsidRPr="009B053A" w:rsidRDefault="00016CFE" w:rsidP="003402EA">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B6AF0DE" w14:textId="77777777" w:rsidR="00016CFE" w:rsidRPr="009B053A" w:rsidRDefault="00016CFE" w:rsidP="003402EA">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0A75947" w14:textId="77777777" w:rsidR="00016CFE" w:rsidRPr="009B053A" w:rsidRDefault="00016CFE" w:rsidP="003402EA">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F18D076" w14:textId="77777777" w:rsidR="00016CFE" w:rsidRPr="009B053A" w:rsidRDefault="00016CFE" w:rsidP="003402EA">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6020647" w14:textId="77777777" w:rsidR="00016CFE" w:rsidRPr="009B053A" w:rsidRDefault="00016CFE" w:rsidP="003402EA">
            <w:pPr>
              <w:pStyle w:val="TAH"/>
            </w:pPr>
            <w:r w:rsidRPr="009B053A">
              <w:t>Lower limit (dBm)</w:t>
            </w:r>
          </w:p>
        </w:tc>
      </w:tr>
      <w:tr w:rsidR="00450D87" w:rsidRPr="009B053A" w14:paraId="49A3B7D5" w14:textId="77777777" w:rsidTr="00C55BA5">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2A18D2E3" w14:textId="77777777" w:rsidR="00450D87" w:rsidRPr="009B053A" w:rsidRDefault="00450D87" w:rsidP="00450D87">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55F0D42" w14:textId="77777777" w:rsidR="00450D87" w:rsidRPr="009B053A" w:rsidRDefault="00450D87" w:rsidP="00450D87">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7A8C58B1" w14:textId="4432D9A1" w:rsidR="00450D87" w:rsidRPr="009B053A" w:rsidRDefault="00450D87" w:rsidP="00450D87">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75337595" w14:textId="4498B6F7" w:rsidR="00450D87" w:rsidRPr="009B053A" w:rsidRDefault="00450D87" w:rsidP="00450D87">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tcPr>
          <w:p w14:paraId="5232DBED" w14:textId="5509E338" w:rsidR="00450D87" w:rsidRPr="009B053A" w:rsidRDefault="00450D87" w:rsidP="00450D87">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042BE440" w14:textId="5EA2C524"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22E013DD" w14:textId="775EBD1F" w:rsidR="00450D87" w:rsidRPr="009B053A" w:rsidRDefault="00450D87" w:rsidP="00450D87">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vAlign w:val="center"/>
          </w:tcPr>
          <w:p w14:paraId="0966CA00" w14:textId="088A500B" w:rsidR="00450D87" w:rsidRPr="009B053A" w:rsidRDefault="00450D87" w:rsidP="00450D87">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vAlign w:val="center"/>
          </w:tcPr>
          <w:p w14:paraId="476004C4" w14:textId="2DBFDD07" w:rsidR="00450D87" w:rsidRPr="009B053A" w:rsidRDefault="00450D87" w:rsidP="00450D87">
            <w:pPr>
              <w:pStyle w:val="TAC"/>
            </w:pPr>
            <w:r w:rsidRPr="009B053A">
              <w:t>12.0 - TT</w:t>
            </w:r>
          </w:p>
        </w:tc>
      </w:tr>
      <w:tr w:rsidR="00450D87" w:rsidRPr="009B053A" w14:paraId="0AF4F47C" w14:textId="77777777" w:rsidTr="003402EA">
        <w:trPr>
          <w:trHeight w:val="77"/>
        </w:trPr>
        <w:tc>
          <w:tcPr>
            <w:tcW w:w="1322" w:type="dxa"/>
            <w:tcBorders>
              <w:top w:val="single" w:sz="4" w:space="0" w:color="auto"/>
              <w:left w:val="single" w:sz="4" w:space="0" w:color="auto"/>
              <w:right w:val="single" w:sz="4" w:space="0" w:color="auto"/>
            </w:tcBorders>
          </w:tcPr>
          <w:p w14:paraId="28D03E0C" w14:textId="77777777" w:rsidR="00450D87" w:rsidRPr="009B053A" w:rsidRDefault="00450D87" w:rsidP="00450D87">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57E919C4" w14:textId="77777777" w:rsidR="00450D87" w:rsidRPr="009B053A" w:rsidRDefault="00450D87" w:rsidP="00450D87">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248E5204" w14:textId="3D2D5A30" w:rsidR="00450D87" w:rsidRPr="009B053A" w:rsidRDefault="00450D87" w:rsidP="00450D87">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02ED26D1" w14:textId="0FE9B304" w:rsidR="00450D87" w:rsidRPr="009B053A" w:rsidRDefault="00450D87" w:rsidP="00450D87">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5EF6DEB7" w14:textId="1385502F" w:rsidR="00450D87" w:rsidRPr="009B053A" w:rsidRDefault="00450D87" w:rsidP="00450D87">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3FCAF490" w14:textId="7C61E999" w:rsidR="00450D87" w:rsidRPr="009B053A" w:rsidRDefault="00450D87" w:rsidP="00450D87">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6815203C" w14:textId="534B7A35" w:rsidR="00450D87" w:rsidRPr="009B053A" w:rsidRDefault="00450D87" w:rsidP="00450D87">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vAlign w:val="center"/>
          </w:tcPr>
          <w:p w14:paraId="0D829B88" w14:textId="119C2530" w:rsidR="00450D87" w:rsidRPr="009B053A" w:rsidRDefault="00450D87" w:rsidP="00450D87">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vAlign w:val="center"/>
          </w:tcPr>
          <w:p w14:paraId="66955BF0" w14:textId="2E4B656D" w:rsidR="00450D87" w:rsidRPr="009B053A" w:rsidRDefault="00450D87" w:rsidP="00450D87">
            <w:pPr>
              <w:pStyle w:val="TAC"/>
            </w:pPr>
            <w:r w:rsidRPr="009B053A">
              <w:t>3.0 - TT</w:t>
            </w:r>
          </w:p>
        </w:tc>
      </w:tr>
      <w:tr w:rsidR="00450D87" w:rsidRPr="009B053A" w14:paraId="23098120" w14:textId="77777777" w:rsidTr="00C55BA5">
        <w:trPr>
          <w:trHeight w:val="77"/>
        </w:trPr>
        <w:tc>
          <w:tcPr>
            <w:tcW w:w="1322" w:type="dxa"/>
            <w:tcBorders>
              <w:left w:val="single" w:sz="4" w:space="0" w:color="auto"/>
              <w:bottom w:val="single" w:sz="4" w:space="0" w:color="auto"/>
              <w:right w:val="single" w:sz="4" w:space="0" w:color="auto"/>
            </w:tcBorders>
          </w:tcPr>
          <w:p w14:paraId="7253FAE8" w14:textId="77777777" w:rsidR="00450D87" w:rsidRPr="009B053A"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1ACD8986" w14:textId="77777777" w:rsidR="00450D87" w:rsidRPr="009B053A" w:rsidRDefault="00450D87" w:rsidP="00450D87">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5A219B3E" w14:textId="1D7EC8E9" w:rsidR="00450D87" w:rsidRPr="009B053A" w:rsidRDefault="00450D87" w:rsidP="00450D87">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564D70E4" w14:textId="23EE62F8" w:rsidR="00450D87" w:rsidRPr="009B053A" w:rsidRDefault="00450D87" w:rsidP="00450D87">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73F0ACB9" w14:textId="0B579326" w:rsidR="00450D87" w:rsidRPr="009B053A" w:rsidRDefault="00450D87" w:rsidP="00450D87">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731F2380" w14:textId="39B4BE1F"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0CA1CDBB" w14:textId="65EE7045" w:rsidR="00450D87" w:rsidRPr="009B053A" w:rsidRDefault="00450D87" w:rsidP="00450D87">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vAlign w:val="center"/>
          </w:tcPr>
          <w:p w14:paraId="365E2586" w14:textId="0755EC13" w:rsidR="00450D87" w:rsidRPr="009B053A" w:rsidRDefault="00450D87" w:rsidP="00450D87">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vAlign w:val="center"/>
          </w:tcPr>
          <w:p w14:paraId="54D24E0F" w14:textId="064E42B0" w:rsidR="00450D87" w:rsidRPr="009B053A" w:rsidRDefault="00450D87" w:rsidP="00450D87">
            <w:pPr>
              <w:pStyle w:val="TAC"/>
            </w:pPr>
            <w:r w:rsidRPr="009B053A">
              <w:t>9.0- TT</w:t>
            </w:r>
          </w:p>
        </w:tc>
      </w:tr>
      <w:tr w:rsidR="00450D87" w:rsidRPr="009B053A" w14:paraId="0D64A7BF" w14:textId="77777777" w:rsidTr="00C55BA5">
        <w:trPr>
          <w:trHeight w:val="77"/>
        </w:trPr>
        <w:tc>
          <w:tcPr>
            <w:tcW w:w="1322" w:type="dxa"/>
            <w:tcBorders>
              <w:top w:val="single" w:sz="4" w:space="0" w:color="auto"/>
              <w:left w:val="single" w:sz="4" w:space="0" w:color="auto"/>
              <w:right w:val="single" w:sz="4" w:space="0" w:color="auto"/>
            </w:tcBorders>
          </w:tcPr>
          <w:p w14:paraId="3EAB5CC7" w14:textId="77777777" w:rsidR="00450D87" w:rsidRPr="009B053A" w:rsidRDefault="00450D87" w:rsidP="00450D87">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4F1301F4" w14:textId="77777777" w:rsidR="00450D87" w:rsidRPr="009B053A" w:rsidRDefault="00450D87" w:rsidP="00450D87">
            <w:pPr>
              <w:pStyle w:val="TAC"/>
            </w:pPr>
            <w:r w:rsidRPr="009B053A">
              <w:t>15, 30</w:t>
            </w:r>
          </w:p>
        </w:tc>
        <w:tc>
          <w:tcPr>
            <w:tcW w:w="1012" w:type="dxa"/>
            <w:tcBorders>
              <w:top w:val="single" w:sz="4" w:space="0" w:color="auto"/>
              <w:left w:val="single" w:sz="4" w:space="0" w:color="auto"/>
              <w:bottom w:val="single" w:sz="4" w:space="0" w:color="auto"/>
              <w:right w:val="single" w:sz="4" w:space="0" w:color="auto"/>
            </w:tcBorders>
          </w:tcPr>
          <w:p w14:paraId="273EC84E" w14:textId="03610CBE" w:rsidR="00450D87" w:rsidRPr="009B053A" w:rsidRDefault="00450D87" w:rsidP="00450D87">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2E9729EF" w14:textId="3D328E58" w:rsidR="00450D87" w:rsidRPr="009B053A" w:rsidRDefault="00450D87" w:rsidP="00450D87">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7830883E" w14:textId="578B9E15" w:rsidR="00450D87" w:rsidRPr="009B053A" w:rsidRDefault="00450D87" w:rsidP="00450D87">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78E7AB3B" w14:textId="223C7CD9"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6AA0E83F" w14:textId="058E55EB" w:rsidR="00450D87" w:rsidRPr="009B053A" w:rsidRDefault="00450D87" w:rsidP="00450D87">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tcPr>
          <w:p w14:paraId="39FAB5CB" w14:textId="4082DDFB" w:rsidR="00450D87" w:rsidRPr="009B053A" w:rsidRDefault="00450D87" w:rsidP="00450D87">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tcPr>
          <w:p w14:paraId="621CFEB7" w14:textId="1F7CE8CC" w:rsidR="00450D87" w:rsidRPr="009B053A" w:rsidRDefault="00450D87" w:rsidP="00450D87">
            <w:pPr>
              <w:pStyle w:val="TAC"/>
            </w:pPr>
            <w:r w:rsidRPr="009B053A">
              <w:t>9.0- TT</w:t>
            </w:r>
          </w:p>
        </w:tc>
      </w:tr>
      <w:tr w:rsidR="00450D87" w:rsidRPr="009B053A" w14:paraId="462BEEB8" w14:textId="77777777" w:rsidTr="003402EA">
        <w:trPr>
          <w:trHeight w:val="77"/>
        </w:trPr>
        <w:tc>
          <w:tcPr>
            <w:tcW w:w="1322" w:type="dxa"/>
            <w:tcBorders>
              <w:left w:val="single" w:sz="4" w:space="0" w:color="auto"/>
              <w:bottom w:val="single" w:sz="4" w:space="0" w:color="auto"/>
              <w:right w:val="single" w:sz="4" w:space="0" w:color="auto"/>
            </w:tcBorders>
          </w:tcPr>
          <w:p w14:paraId="69840820" w14:textId="77777777" w:rsidR="00450D87" w:rsidRPr="009B053A"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0938A73E" w14:textId="77777777" w:rsidR="00450D87" w:rsidRPr="009B053A" w:rsidRDefault="00450D87" w:rsidP="00450D87">
            <w:pPr>
              <w:pStyle w:val="TAC"/>
            </w:pPr>
            <w:r w:rsidRPr="009B053A">
              <w:t>60</w:t>
            </w:r>
          </w:p>
        </w:tc>
        <w:tc>
          <w:tcPr>
            <w:tcW w:w="1012" w:type="dxa"/>
            <w:tcBorders>
              <w:top w:val="single" w:sz="4" w:space="0" w:color="auto"/>
              <w:left w:val="single" w:sz="4" w:space="0" w:color="auto"/>
              <w:bottom w:val="single" w:sz="4" w:space="0" w:color="auto"/>
              <w:right w:val="single" w:sz="4" w:space="0" w:color="auto"/>
            </w:tcBorders>
          </w:tcPr>
          <w:p w14:paraId="5D74B36A" w14:textId="15FB8FFC" w:rsidR="00450D87" w:rsidRPr="009B053A" w:rsidRDefault="00450D87" w:rsidP="00450D87">
            <w:pPr>
              <w:pStyle w:val="TAC"/>
            </w:pPr>
            <w:r w:rsidRPr="009B053A">
              <w:t>7.0</w:t>
            </w:r>
          </w:p>
        </w:tc>
        <w:tc>
          <w:tcPr>
            <w:tcW w:w="1094" w:type="dxa"/>
            <w:tcBorders>
              <w:top w:val="single" w:sz="4" w:space="0" w:color="auto"/>
              <w:left w:val="single" w:sz="4" w:space="0" w:color="auto"/>
              <w:bottom w:val="single" w:sz="4" w:space="0" w:color="auto"/>
              <w:right w:val="single" w:sz="4" w:space="0" w:color="auto"/>
            </w:tcBorders>
          </w:tcPr>
          <w:p w14:paraId="6113C4B2" w14:textId="6ECF8106" w:rsidR="00450D87" w:rsidRPr="009B053A" w:rsidRDefault="00450D87" w:rsidP="00450D87">
            <w:pPr>
              <w:pStyle w:val="TAC"/>
            </w:pPr>
            <w:r w:rsidRPr="009B053A">
              <w:t>16.0</w:t>
            </w:r>
          </w:p>
        </w:tc>
        <w:tc>
          <w:tcPr>
            <w:tcW w:w="1094" w:type="dxa"/>
            <w:tcBorders>
              <w:top w:val="single" w:sz="4" w:space="0" w:color="auto"/>
              <w:left w:val="single" w:sz="4" w:space="0" w:color="auto"/>
              <w:bottom w:val="single" w:sz="4" w:space="0" w:color="auto"/>
              <w:right w:val="single" w:sz="4" w:space="0" w:color="auto"/>
            </w:tcBorders>
          </w:tcPr>
          <w:p w14:paraId="4E6DBCAD" w14:textId="2995B226" w:rsidR="00450D87" w:rsidRPr="009B053A" w:rsidRDefault="00450D87" w:rsidP="00450D87">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tcPr>
          <w:p w14:paraId="62EC14C8" w14:textId="6EE03617"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15E637FE" w14:textId="2A880BD7" w:rsidR="00450D87" w:rsidRPr="009B053A" w:rsidRDefault="00450D87" w:rsidP="00450D87">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tcPr>
          <w:p w14:paraId="3BFEBE00" w14:textId="403AF7C5" w:rsidR="00450D87" w:rsidRPr="009B053A" w:rsidRDefault="00450D87" w:rsidP="00450D87">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tcPr>
          <w:p w14:paraId="36CBDEB7" w14:textId="3140110A" w:rsidR="00450D87" w:rsidRPr="009B053A" w:rsidRDefault="00450D87" w:rsidP="00450D87">
            <w:pPr>
              <w:pStyle w:val="TAC"/>
            </w:pPr>
            <w:r w:rsidRPr="009B053A">
              <w:t>11.0 - TT</w:t>
            </w:r>
          </w:p>
        </w:tc>
      </w:tr>
      <w:tr w:rsidR="00016CFE" w:rsidRPr="009B053A" w14:paraId="4DA02773"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E71D353" w14:textId="77777777" w:rsidR="00016CFE" w:rsidRPr="009B053A" w:rsidRDefault="00016CFE" w:rsidP="003402EA">
            <w:pPr>
              <w:pStyle w:val="TAN"/>
            </w:pPr>
            <w:r w:rsidRPr="009B053A">
              <w:t>NOTE 1:</w:t>
            </w:r>
            <w:r w:rsidRPr="009B053A">
              <w:tab/>
              <w:t>Test configuration IDs with transmission overlap with full RB allocation, requirements in TS 38.101-3 [4] apply.</w:t>
            </w:r>
          </w:p>
          <w:p w14:paraId="0FC4DFC3" w14:textId="77777777" w:rsidR="00016CFE" w:rsidRPr="009B053A" w:rsidRDefault="00016CFE" w:rsidP="003402EA">
            <w:pPr>
              <w:pStyle w:val="TAN"/>
            </w:pPr>
            <w:r w:rsidRPr="009B053A">
              <w:t>NOTE 2:</w:t>
            </w:r>
            <w:r w:rsidRPr="009B053A">
              <w:tab/>
              <w:t>Test configuration IDs with transmission overlap with 1RB allocation, requirements in TS 38.101-3 [4] apply.</w:t>
            </w:r>
          </w:p>
          <w:p w14:paraId="0EC8EFB2" w14:textId="77777777" w:rsidR="00016CFE" w:rsidRPr="009B053A" w:rsidRDefault="00016CFE" w:rsidP="003402EA">
            <w:pPr>
              <w:pStyle w:val="TAN"/>
            </w:pPr>
            <w:r w:rsidRPr="009B053A">
              <w:t>NOTE 3:</w:t>
            </w:r>
            <w:r w:rsidRPr="009B053A">
              <w:tab/>
              <w:t>Test configuration IDs with transmission overlap with edge full RB allocation, requirements in TS 38.101-3 [4] apply.</w:t>
            </w:r>
          </w:p>
        </w:tc>
      </w:tr>
    </w:tbl>
    <w:p w14:paraId="73A88157" w14:textId="77777777" w:rsidR="00AB2B30" w:rsidRPr="009B053A" w:rsidRDefault="00AB2B30"/>
    <w:p w14:paraId="2276EF47" w14:textId="77777777" w:rsidR="00AB2B30" w:rsidRPr="009B053A" w:rsidRDefault="006A7121">
      <w:pPr>
        <w:pStyle w:val="TH"/>
      </w:pPr>
      <w:r w:rsidRPr="009B053A">
        <w:t>Table 6.2B.2.1.5-4: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34A95CEA"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7C63642"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1A1C560C"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4C1DDC8E" w14:textId="77777777" w:rsidR="00AB2B30" w:rsidRPr="009B053A" w:rsidRDefault="006A7121">
            <w:pPr>
              <w:pStyle w:val="TAH"/>
            </w:pPr>
            <w:r w:rsidRPr="009B053A">
              <w:t>MPR</w:t>
            </w:r>
            <w:r w:rsidRPr="009B053A">
              <w:rPr>
                <w:vertAlign w:val="subscript"/>
              </w:rPr>
              <w:t>tot</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30A31764" w14:textId="77777777" w:rsidR="00AB2B30" w:rsidRPr="009B053A" w:rsidRDefault="006A7121">
            <w:pPr>
              <w:pStyle w:val="TAH"/>
            </w:pPr>
            <w:r w:rsidRPr="009B053A">
              <w:t>P</w:t>
            </w:r>
            <w:r w:rsidRPr="009B053A">
              <w:rPr>
                <w:vertAlign w:val="subscript"/>
              </w:rPr>
              <w:t>EN-DC, tot_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7BC52F11" w14:textId="77777777" w:rsidR="00AB2B30" w:rsidRPr="009B053A" w:rsidRDefault="006A7121">
            <w:pPr>
              <w:pStyle w:val="TAH"/>
            </w:pPr>
            <w:r w:rsidRPr="009B053A">
              <w:t>P</w:t>
            </w:r>
            <w:r w:rsidRPr="009B053A">
              <w:rPr>
                <w:vertAlign w:val="subscript"/>
              </w:rPr>
              <w:t>EN-DC, tot_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6AB93EA"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F5651DA"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D8EC380"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8EF0540" w14:textId="77777777" w:rsidR="00AB2B30" w:rsidRPr="009B053A" w:rsidRDefault="006A7121">
            <w:pPr>
              <w:pStyle w:val="TAH"/>
            </w:pPr>
            <w:r w:rsidRPr="009B053A">
              <w:t>Lower limit (dBm)</w:t>
            </w:r>
          </w:p>
        </w:tc>
      </w:tr>
      <w:tr w:rsidR="00AB2B30" w:rsidRPr="009B053A" w14:paraId="238E03AC"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05E4FBA" w14:textId="77777777" w:rsidR="00AB2B30" w:rsidRPr="009B053A" w:rsidRDefault="006A7121">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1D2580CB"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2CAA6A4" w14:textId="77777777" w:rsidR="00AB2B30" w:rsidRPr="009B053A" w:rsidRDefault="006A7121">
            <w:pPr>
              <w:pStyle w:val="TAC"/>
            </w:pPr>
            <w:r w:rsidRPr="009B053A">
              <w:t>3.0</w:t>
            </w:r>
          </w:p>
        </w:tc>
        <w:tc>
          <w:tcPr>
            <w:tcW w:w="1094" w:type="dxa"/>
            <w:tcBorders>
              <w:top w:val="single" w:sz="4" w:space="0" w:color="auto"/>
              <w:left w:val="single" w:sz="4" w:space="0" w:color="auto"/>
              <w:bottom w:val="single" w:sz="4" w:space="0" w:color="auto"/>
              <w:right w:val="single" w:sz="4" w:space="0" w:color="auto"/>
            </w:tcBorders>
          </w:tcPr>
          <w:p w14:paraId="7367B293" w14:textId="77777777" w:rsidR="00AB2B30" w:rsidRPr="009B053A" w:rsidRDefault="006A7121">
            <w:pPr>
              <w:pStyle w:val="TAC"/>
            </w:pPr>
            <w:r w:rsidRPr="009B053A">
              <w:t>23.0</w:t>
            </w:r>
          </w:p>
        </w:tc>
        <w:tc>
          <w:tcPr>
            <w:tcW w:w="1094" w:type="dxa"/>
            <w:tcBorders>
              <w:top w:val="single" w:sz="4" w:space="0" w:color="auto"/>
              <w:left w:val="single" w:sz="4" w:space="0" w:color="auto"/>
              <w:bottom w:val="single" w:sz="4" w:space="0" w:color="auto"/>
              <w:right w:val="single" w:sz="4" w:space="0" w:color="auto"/>
            </w:tcBorders>
          </w:tcPr>
          <w:p w14:paraId="6C3A98CD"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1F04E3CA" w14:textId="77777777" w:rsidR="00AB2B30" w:rsidRPr="009B053A" w:rsidRDefault="006A7121">
            <w:pPr>
              <w:pStyle w:val="TAC"/>
            </w:pPr>
            <w:r w:rsidRPr="009B053A">
              <w:t>3.0</w:t>
            </w:r>
          </w:p>
        </w:tc>
        <w:tc>
          <w:tcPr>
            <w:tcW w:w="1104" w:type="dxa"/>
            <w:tcBorders>
              <w:top w:val="single" w:sz="4" w:space="0" w:color="auto"/>
              <w:left w:val="single" w:sz="4" w:space="0" w:color="auto"/>
              <w:bottom w:val="single" w:sz="4" w:space="0" w:color="auto"/>
              <w:right w:val="single" w:sz="4" w:space="0" w:color="auto"/>
            </w:tcBorders>
          </w:tcPr>
          <w:p w14:paraId="19A384D7"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vAlign w:val="center"/>
          </w:tcPr>
          <w:p w14:paraId="312BF862"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vAlign w:val="center"/>
          </w:tcPr>
          <w:p w14:paraId="7EE49DFE" w14:textId="77777777" w:rsidR="00AB2B30" w:rsidRPr="009B053A" w:rsidRDefault="006A7121">
            <w:pPr>
              <w:pStyle w:val="TAC"/>
            </w:pPr>
            <w:r w:rsidRPr="009B053A">
              <w:t>20.0 - TT</w:t>
            </w:r>
          </w:p>
        </w:tc>
      </w:tr>
      <w:tr w:rsidR="00AB2B30" w:rsidRPr="009B053A" w14:paraId="1B2C5F17" w14:textId="77777777">
        <w:trPr>
          <w:trHeight w:val="77"/>
        </w:trPr>
        <w:tc>
          <w:tcPr>
            <w:tcW w:w="1322" w:type="dxa"/>
            <w:tcBorders>
              <w:top w:val="single" w:sz="4" w:space="0" w:color="auto"/>
              <w:left w:val="single" w:sz="4" w:space="0" w:color="auto"/>
              <w:right w:val="single" w:sz="4" w:space="0" w:color="auto"/>
            </w:tcBorders>
          </w:tcPr>
          <w:p w14:paraId="1A2FB4A1" w14:textId="77777777" w:rsidR="00AB2B30" w:rsidRPr="009B053A" w:rsidRDefault="006A7121">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331417B"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03A9DFFB" w14:textId="77777777" w:rsidR="00AB2B30" w:rsidRPr="009B053A" w:rsidRDefault="006A7121">
            <w:pPr>
              <w:pStyle w:val="TAC"/>
            </w:pPr>
            <w:r w:rsidRPr="009B053A">
              <w:t>11.0</w:t>
            </w:r>
          </w:p>
        </w:tc>
        <w:tc>
          <w:tcPr>
            <w:tcW w:w="1094" w:type="dxa"/>
            <w:tcBorders>
              <w:top w:val="single" w:sz="4" w:space="0" w:color="auto"/>
              <w:left w:val="single" w:sz="4" w:space="0" w:color="auto"/>
              <w:bottom w:val="single" w:sz="4" w:space="0" w:color="auto"/>
              <w:right w:val="single" w:sz="4" w:space="0" w:color="auto"/>
            </w:tcBorders>
          </w:tcPr>
          <w:p w14:paraId="270260EC" w14:textId="77777777" w:rsidR="00AB2B30" w:rsidRPr="009B053A" w:rsidRDefault="006A7121">
            <w:pPr>
              <w:pStyle w:val="TAC"/>
            </w:pPr>
            <w:r w:rsidRPr="009B053A">
              <w:t>15.0</w:t>
            </w:r>
          </w:p>
        </w:tc>
        <w:tc>
          <w:tcPr>
            <w:tcW w:w="1094" w:type="dxa"/>
            <w:tcBorders>
              <w:top w:val="single" w:sz="4" w:space="0" w:color="auto"/>
              <w:left w:val="single" w:sz="4" w:space="0" w:color="auto"/>
              <w:bottom w:val="single" w:sz="4" w:space="0" w:color="auto"/>
              <w:right w:val="single" w:sz="4" w:space="0" w:color="auto"/>
            </w:tcBorders>
          </w:tcPr>
          <w:p w14:paraId="214D152E"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5323837"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12A359C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1FB882FC"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0485C6E8" w14:textId="77777777" w:rsidR="00AB2B30" w:rsidRPr="009B053A" w:rsidRDefault="006A7121">
            <w:pPr>
              <w:pStyle w:val="TAC"/>
            </w:pPr>
            <w:r w:rsidRPr="009B053A">
              <w:t>9.0 - TT</w:t>
            </w:r>
          </w:p>
        </w:tc>
      </w:tr>
      <w:tr w:rsidR="00AB2B30" w:rsidRPr="009B053A" w14:paraId="1EC63BDD" w14:textId="77777777">
        <w:trPr>
          <w:trHeight w:val="77"/>
        </w:trPr>
        <w:tc>
          <w:tcPr>
            <w:tcW w:w="1322" w:type="dxa"/>
            <w:tcBorders>
              <w:left w:val="single" w:sz="4" w:space="0" w:color="auto"/>
              <w:bottom w:val="single" w:sz="4" w:space="0" w:color="auto"/>
              <w:right w:val="single" w:sz="4" w:space="0" w:color="auto"/>
            </w:tcBorders>
          </w:tcPr>
          <w:p w14:paraId="1048C0A9"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5213DBED" w14:textId="77777777" w:rsidR="00AB2B30" w:rsidRPr="009B053A" w:rsidRDefault="006A7121">
            <w:pPr>
              <w:pStyle w:val="TAC"/>
            </w:pPr>
            <w:r w:rsidRPr="009B053A">
              <w:t xml:space="preserve">30, 60 </w:t>
            </w:r>
          </w:p>
        </w:tc>
        <w:tc>
          <w:tcPr>
            <w:tcW w:w="1012" w:type="dxa"/>
            <w:tcBorders>
              <w:top w:val="single" w:sz="4" w:space="0" w:color="auto"/>
              <w:left w:val="single" w:sz="4" w:space="0" w:color="auto"/>
              <w:bottom w:val="single" w:sz="4" w:space="0" w:color="auto"/>
              <w:right w:val="single" w:sz="4" w:space="0" w:color="auto"/>
            </w:tcBorders>
          </w:tcPr>
          <w:p w14:paraId="5EE8E657" w14:textId="77777777" w:rsidR="00AB2B30" w:rsidRPr="009B053A" w:rsidRDefault="006A7121">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27D9903E" w14:textId="77777777" w:rsidR="00AB2B30" w:rsidRPr="009B053A" w:rsidRDefault="006A7121">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607F5EEE"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1169CA73"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2288462A"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60F88F6C"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3AA31E17" w14:textId="77777777" w:rsidR="00AB2B30" w:rsidRPr="009B053A" w:rsidRDefault="006A7121">
            <w:pPr>
              <w:pStyle w:val="TAC"/>
            </w:pPr>
            <w:r w:rsidRPr="009B053A">
              <w:t>14.0 - TT</w:t>
            </w:r>
          </w:p>
        </w:tc>
      </w:tr>
      <w:tr w:rsidR="00AB2B30" w:rsidRPr="009B053A" w14:paraId="6A233122" w14:textId="77777777">
        <w:trPr>
          <w:trHeight w:val="77"/>
        </w:trPr>
        <w:tc>
          <w:tcPr>
            <w:tcW w:w="1322" w:type="dxa"/>
            <w:tcBorders>
              <w:top w:val="single" w:sz="4" w:space="0" w:color="auto"/>
              <w:left w:val="single" w:sz="4" w:space="0" w:color="auto"/>
              <w:right w:val="single" w:sz="4" w:space="0" w:color="auto"/>
            </w:tcBorders>
          </w:tcPr>
          <w:p w14:paraId="35F34927" w14:textId="77777777" w:rsidR="00AB2B30" w:rsidRPr="009B053A" w:rsidRDefault="006A7121">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514A3C07"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27EDB0BC" w14:textId="77777777" w:rsidR="00AB2B30" w:rsidRPr="009B053A" w:rsidRDefault="006A7121">
            <w:pPr>
              <w:pStyle w:val="TAC"/>
            </w:pPr>
            <w:r w:rsidRPr="009B053A">
              <w:t>7.0</w:t>
            </w:r>
          </w:p>
        </w:tc>
        <w:tc>
          <w:tcPr>
            <w:tcW w:w="1094" w:type="dxa"/>
            <w:tcBorders>
              <w:top w:val="single" w:sz="4" w:space="0" w:color="auto"/>
              <w:left w:val="single" w:sz="4" w:space="0" w:color="auto"/>
              <w:bottom w:val="single" w:sz="4" w:space="0" w:color="auto"/>
              <w:right w:val="single" w:sz="4" w:space="0" w:color="auto"/>
            </w:tcBorders>
          </w:tcPr>
          <w:p w14:paraId="64A1EE1E" w14:textId="77777777" w:rsidR="00AB2B30" w:rsidRPr="009B053A" w:rsidRDefault="006A7121">
            <w:pPr>
              <w:pStyle w:val="TAC"/>
            </w:pPr>
            <w:r w:rsidRPr="009B053A">
              <w:t>19.0</w:t>
            </w:r>
          </w:p>
        </w:tc>
        <w:tc>
          <w:tcPr>
            <w:tcW w:w="1094" w:type="dxa"/>
            <w:tcBorders>
              <w:top w:val="single" w:sz="4" w:space="0" w:color="auto"/>
              <w:left w:val="single" w:sz="4" w:space="0" w:color="auto"/>
              <w:bottom w:val="single" w:sz="4" w:space="0" w:color="auto"/>
              <w:right w:val="single" w:sz="4" w:space="0" w:color="auto"/>
            </w:tcBorders>
          </w:tcPr>
          <w:p w14:paraId="3338DC3A"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765630E" w14:textId="77777777" w:rsidR="00AB2B30" w:rsidRPr="009B053A" w:rsidRDefault="006A7121">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7795DC96"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B3C51CA"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641A906A" w14:textId="77777777" w:rsidR="00AB2B30" w:rsidRPr="009B053A" w:rsidRDefault="006A7121">
            <w:pPr>
              <w:pStyle w:val="TAC"/>
            </w:pPr>
            <w:r w:rsidRPr="009B053A">
              <w:t>14.0 - TT</w:t>
            </w:r>
          </w:p>
        </w:tc>
      </w:tr>
      <w:tr w:rsidR="00AB2B30" w:rsidRPr="009B053A" w14:paraId="108A8F6C" w14:textId="77777777">
        <w:trPr>
          <w:trHeight w:val="77"/>
        </w:trPr>
        <w:tc>
          <w:tcPr>
            <w:tcW w:w="1322" w:type="dxa"/>
            <w:tcBorders>
              <w:left w:val="single" w:sz="4" w:space="0" w:color="auto"/>
              <w:bottom w:val="single" w:sz="4" w:space="0" w:color="auto"/>
              <w:right w:val="single" w:sz="4" w:space="0" w:color="auto"/>
            </w:tcBorders>
          </w:tcPr>
          <w:p w14:paraId="6320E481"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7FEB0C11" w14:textId="77777777" w:rsidR="00AB2B30" w:rsidRPr="009B053A" w:rsidRDefault="006A7121">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773AD4E5" w14:textId="77777777" w:rsidR="00AB2B30" w:rsidRPr="009B053A" w:rsidRDefault="006A7121">
            <w:pPr>
              <w:pStyle w:val="TAC"/>
            </w:pPr>
            <w:r w:rsidRPr="009B053A">
              <w:t>5.0</w:t>
            </w:r>
          </w:p>
        </w:tc>
        <w:tc>
          <w:tcPr>
            <w:tcW w:w="1094" w:type="dxa"/>
            <w:tcBorders>
              <w:top w:val="single" w:sz="4" w:space="0" w:color="auto"/>
              <w:left w:val="single" w:sz="4" w:space="0" w:color="auto"/>
              <w:bottom w:val="single" w:sz="4" w:space="0" w:color="auto"/>
              <w:right w:val="single" w:sz="4" w:space="0" w:color="auto"/>
            </w:tcBorders>
          </w:tcPr>
          <w:p w14:paraId="2706449D" w14:textId="77777777" w:rsidR="00AB2B30" w:rsidRPr="009B053A" w:rsidRDefault="006A7121">
            <w:pPr>
              <w:pStyle w:val="TAC"/>
            </w:pPr>
            <w:r w:rsidRPr="009B053A">
              <w:t>21.0</w:t>
            </w:r>
          </w:p>
        </w:tc>
        <w:tc>
          <w:tcPr>
            <w:tcW w:w="1094" w:type="dxa"/>
            <w:tcBorders>
              <w:top w:val="single" w:sz="4" w:space="0" w:color="auto"/>
              <w:left w:val="single" w:sz="4" w:space="0" w:color="auto"/>
              <w:bottom w:val="single" w:sz="4" w:space="0" w:color="auto"/>
              <w:right w:val="single" w:sz="4" w:space="0" w:color="auto"/>
            </w:tcBorders>
          </w:tcPr>
          <w:p w14:paraId="3682F268"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589A6289" w14:textId="77777777" w:rsidR="00AB2B30" w:rsidRPr="009B053A" w:rsidRDefault="006A7121">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35C30B0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168B86B5"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01BB7BD7" w14:textId="77777777" w:rsidR="00AB2B30" w:rsidRPr="009B053A" w:rsidRDefault="006A7121">
            <w:pPr>
              <w:pStyle w:val="TAC"/>
            </w:pPr>
            <w:r w:rsidRPr="009B053A">
              <w:t>16.0 - TT</w:t>
            </w:r>
          </w:p>
        </w:tc>
      </w:tr>
      <w:tr w:rsidR="00AB2B30" w:rsidRPr="009B053A" w14:paraId="5DA217CB"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2EACCB13" w14:textId="77777777" w:rsidR="00AB2B30" w:rsidRPr="009B053A" w:rsidRDefault="006A7121">
            <w:pPr>
              <w:pStyle w:val="TAN"/>
            </w:pPr>
            <w:r w:rsidRPr="009B053A">
              <w:t>NOTE 1:</w:t>
            </w:r>
            <w:r w:rsidRPr="009B053A">
              <w:tab/>
              <w:t>Test configuration IDs with transmission overlap with full RB allocation, requirements in TS 38.101-3 [4] apply.</w:t>
            </w:r>
          </w:p>
          <w:p w14:paraId="35F76228" w14:textId="77777777" w:rsidR="00AB2B30" w:rsidRPr="009B053A" w:rsidRDefault="006A7121">
            <w:pPr>
              <w:pStyle w:val="TAN"/>
            </w:pPr>
            <w:r w:rsidRPr="009B053A">
              <w:t>NOTE 2:</w:t>
            </w:r>
            <w:r w:rsidRPr="009B053A">
              <w:tab/>
              <w:t>Test configuration IDs with transmission overlap with 1RB allocation, requirements in TS 38.101-3 [4] apply.</w:t>
            </w:r>
          </w:p>
          <w:p w14:paraId="6E7D7298" w14:textId="77777777" w:rsidR="00AB2B30" w:rsidRPr="009B053A" w:rsidRDefault="006A7121">
            <w:pPr>
              <w:pStyle w:val="TAN"/>
            </w:pPr>
            <w:r w:rsidRPr="009B053A">
              <w:t>NOTE 3:</w:t>
            </w:r>
            <w:r w:rsidRPr="009B053A">
              <w:tab/>
              <w:t>Test configuration IDs with transmission overlap with edge full RB allocation, requirements in TS 38.101-3 [4] apply.</w:t>
            </w:r>
          </w:p>
        </w:tc>
      </w:tr>
    </w:tbl>
    <w:p w14:paraId="2E77BA36" w14:textId="77777777" w:rsidR="00AB2B30" w:rsidRPr="009B053A" w:rsidRDefault="00AB2B30"/>
    <w:p w14:paraId="422F7FEF" w14:textId="10786F13" w:rsidR="00AB2B30" w:rsidRPr="009B053A" w:rsidRDefault="006A7121">
      <w:pPr>
        <w:pStyle w:val="TH"/>
      </w:pPr>
      <w:r w:rsidRPr="009B053A">
        <w:lastRenderedPageBreak/>
        <w:t xml:space="preserve">Table 6.2B.2.1.5-5: UE Power Class 2 test requirements, UE </w:t>
      </w:r>
      <w:r w:rsidR="00450D87" w:rsidRPr="009B053A">
        <w:t>with</w:t>
      </w:r>
      <w:r w:rsidR="00450D87" w:rsidRPr="009B053A">
        <w:rPr>
          <w:lang w:eastAsia="zh-CN"/>
        </w:rPr>
        <w:t xml:space="preserve">/without </w:t>
      </w:r>
      <w:r w:rsidRPr="009B053A">
        <w:t xml:space="preserve">supporting dynamic power sharing, E-UTRA UL transmission not overlapping with NR UL transmission (Rel-15 UE </w:t>
      </w:r>
      <w:r w:rsidR="006C2F53" w:rsidRPr="009B053A">
        <w:t>indicates PC2 on NR band</w:t>
      </w:r>
      <w:r w:rsidRPr="009B053A">
        <w:t xml:space="preserve"> Rel-16</w:t>
      </w:r>
      <w:r w:rsidR="006C2F53" w:rsidRPr="009B053A">
        <w:rPr>
          <w:lang w:eastAsia="zh-CN"/>
        </w:rPr>
        <w:t xml:space="preserve">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5D6DF098"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334BD741"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7F8DB3DF"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A3A7B5A" w14:textId="77777777" w:rsidR="00AB2B30" w:rsidRPr="009B053A" w:rsidRDefault="006A7121">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tcPr>
          <w:p w14:paraId="309B29F3" w14:textId="77777777" w:rsidR="00AB2B30" w:rsidRPr="009B053A" w:rsidRDefault="006A7121">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4BA52BAA" w14:textId="77777777" w:rsidR="00AB2B30" w:rsidRPr="009B053A" w:rsidRDefault="006A7121">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1A88F12D"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2990BB7"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14632015"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9D28CBD" w14:textId="77777777" w:rsidR="00AB2B30" w:rsidRPr="009B053A" w:rsidRDefault="006A7121">
            <w:pPr>
              <w:pStyle w:val="TAH"/>
            </w:pPr>
            <w:r w:rsidRPr="009B053A">
              <w:t>Lower limit (dBm)</w:t>
            </w:r>
          </w:p>
        </w:tc>
      </w:tr>
      <w:tr w:rsidR="00AB2B30" w:rsidRPr="009B053A" w14:paraId="53DA5E60"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5DB3F16D" w14:textId="77777777" w:rsidR="00AB2B30" w:rsidRPr="009B053A" w:rsidRDefault="006A7121">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5B41C640" w14:textId="01DA899F" w:rsidR="00AB2B30" w:rsidRPr="009B053A" w:rsidRDefault="00450D87">
            <w:pPr>
              <w:pStyle w:val="TAC"/>
            </w:pPr>
            <w:r w:rsidRPr="009B053A">
              <w:t>N/A</w:t>
            </w:r>
          </w:p>
        </w:tc>
        <w:tc>
          <w:tcPr>
            <w:tcW w:w="1012" w:type="dxa"/>
            <w:tcBorders>
              <w:top w:val="single" w:sz="4" w:space="0" w:color="auto"/>
              <w:left w:val="single" w:sz="4" w:space="0" w:color="auto"/>
              <w:bottom w:val="single" w:sz="4" w:space="0" w:color="auto"/>
              <w:right w:val="single" w:sz="4" w:space="0" w:color="auto"/>
            </w:tcBorders>
          </w:tcPr>
          <w:p w14:paraId="055F756C" w14:textId="7749DFF9" w:rsidR="00AB2B30" w:rsidRPr="009B053A" w:rsidRDefault="006A7121">
            <w:pPr>
              <w:pStyle w:val="TAC"/>
            </w:pPr>
            <w:r w:rsidRPr="009B053A">
              <w:t>1</w:t>
            </w:r>
            <w:r w:rsidR="00B05694" w:rsidRPr="009B053A">
              <w:t>.</w:t>
            </w:r>
            <w:r w:rsidRPr="009B053A">
              <w:t>0</w:t>
            </w:r>
          </w:p>
        </w:tc>
        <w:tc>
          <w:tcPr>
            <w:tcW w:w="1094" w:type="dxa"/>
            <w:tcBorders>
              <w:top w:val="single" w:sz="4" w:space="0" w:color="auto"/>
              <w:left w:val="single" w:sz="4" w:space="0" w:color="auto"/>
              <w:bottom w:val="single" w:sz="4" w:space="0" w:color="auto"/>
              <w:right w:val="single" w:sz="4" w:space="0" w:color="auto"/>
            </w:tcBorders>
          </w:tcPr>
          <w:p w14:paraId="3A28607D" w14:textId="77777777" w:rsidR="00AB2B30" w:rsidRPr="009B053A" w:rsidRDefault="006A7121">
            <w:pPr>
              <w:pStyle w:val="TAC"/>
            </w:pPr>
            <w:r w:rsidRPr="009B053A">
              <w:t>25.0</w:t>
            </w:r>
          </w:p>
        </w:tc>
        <w:tc>
          <w:tcPr>
            <w:tcW w:w="1094" w:type="dxa"/>
            <w:tcBorders>
              <w:top w:val="single" w:sz="4" w:space="0" w:color="auto"/>
              <w:left w:val="single" w:sz="4" w:space="0" w:color="auto"/>
              <w:bottom w:val="single" w:sz="4" w:space="0" w:color="auto"/>
              <w:right w:val="single" w:sz="4" w:space="0" w:color="auto"/>
            </w:tcBorders>
          </w:tcPr>
          <w:p w14:paraId="3A0A745A"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3E1E6B79"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300DE570"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2027C36B"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3080AF85" w14:textId="77777777" w:rsidR="00AB2B30" w:rsidRPr="009B053A" w:rsidRDefault="006A7121">
            <w:pPr>
              <w:pStyle w:val="TAC"/>
            </w:pPr>
            <w:r w:rsidRPr="009B053A">
              <w:t>23.0 - TT</w:t>
            </w:r>
          </w:p>
        </w:tc>
      </w:tr>
      <w:tr w:rsidR="00AB2B30" w:rsidRPr="009B053A" w14:paraId="53199982" w14:textId="77777777">
        <w:trPr>
          <w:trHeight w:val="77"/>
        </w:trPr>
        <w:tc>
          <w:tcPr>
            <w:tcW w:w="1322" w:type="dxa"/>
            <w:tcBorders>
              <w:top w:val="single" w:sz="4" w:space="0" w:color="auto"/>
              <w:left w:val="single" w:sz="4" w:space="0" w:color="auto"/>
              <w:right w:val="single" w:sz="4" w:space="0" w:color="auto"/>
            </w:tcBorders>
            <w:vAlign w:val="center"/>
          </w:tcPr>
          <w:p w14:paraId="7B6379A4" w14:textId="77777777" w:rsidR="00AB2B30" w:rsidRPr="009B053A" w:rsidRDefault="006A7121">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tcPr>
          <w:p w14:paraId="323E7094"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2071BC1A"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4649FF39"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1FD0F604"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E7AB5CB"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349D0B62"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07CA71E4"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7C7FEFA5" w14:textId="77777777" w:rsidR="00AB2B30" w:rsidRPr="009B053A" w:rsidRDefault="006A7121">
            <w:pPr>
              <w:pStyle w:val="TAC"/>
            </w:pPr>
            <w:r w:rsidRPr="009B053A">
              <w:t>20.5 - TT</w:t>
            </w:r>
          </w:p>
        </w:tc>
      </w:tr>
      <w:tr w:rsidR="00AB2B30" w:rsidRPr="009B053A" w14:paraId="3828AC07" w14:textId="77777777">
        <w:trPr>
          <w:trHeight w:val="77"/>
        </w:trPr>
        <w:tc>
          <w:tcPr>
            <w:tcW w:w="1322" w:type="dxa"/>
            <w:tcBorders>
              <w:top w:val="single" w:sz="4" w:space="0" w:color="auto"/>
              <w:left w:val="single" w:sz="4" w:space="0" w:color="auto"/>
              <w:right w:val="single" w:sz="4" w:space="0" w:color="auto"/>
            </w:tcBorders>
            <w:vAlign w:val="center"/>
          </w:tcPr>
          <w:p w14:paraId="1822E0C7" w14:textId="77777777" w:rsidR="00AB2B30" w:rsidRPr="009B053A" w:rsidRDefault="006A7121">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tcPr>
          <w:p w14:paraId="0D15EFE3"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DA096C8"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34C53CCA"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0DB9EBD3"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3098BA58"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E31A0C0"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00F0DD57"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33680230" w14:textId="77777777" w:rsidR="00AB2B30" w:rsidRPr="009B053A" w:rsidRDefault="006A7121">
            <w:pPr>
              <w:pStyle w:val="TAC"/>
            </w:pPr>
            <w:r w:rsidRPr="009B053A">
              <w:t>20.5 - TT</w:t>
            </w:r>
          </w:p>
        </w:tc>
      </w:tr>
      <w:tr w:rsidR="00AB2B30" w:rsidRPr="009B053A" w14:paraId="7122FFD2" w14:textId="77777777">
        <w:trPr>
          <w:trHeight w:val="77"/>
        </w:trPr>
        <w:tc>
          <w:tcPr>
            <w:tcW w:w="1322" w:type="dxa"/>
            <w:tcBorders>
              <w:left w:val="single" w:sz="4" w:space="0" w:color="auto"/>
              <w:bottom w:val="single" w:sz="4" w:space="0" w:color="auto"/>
              <w:right w:val="single" w:sz="4" w:space="0" w:color="auto"/>
            </w:tcBorders>
            <w:vAlign w:val="center"/>
          </w:tcPr>
          <w:p w14:paraId="0B5C5D8D" w14:textId="77777777" w:rsidR="00AB2B30" w:rsidRPr="009B053A" w:rsidRDefault="006A7121">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tcPr>
          <w:p w14:paraId="717DB3A6"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7E61E7CE"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0D06B776"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55B8D374"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E94DBB7"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1FBDB567"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BE4F38E"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29605ED6" w14:textId="77777777" w:rsidR="00AB2B30" w:rsidRPr="009B053A" w:rsidRDefault="006A7121">
            <w:pPr>
              <w:pStyle w:val="TAC"/>
            </w:pPr>
            <w:r w:rsidRPr="009B053A">
              <w:t>20.5 - TT</w:t>
            </w:r>
          </w:p>
        </w:tc>
      </w:tr>
      <w:tr w:rsidR="00AB2B30" w:rsidRPr="009B053A" w14:paraId="4F016F4B" w14:textId="77777777">
        <w:trPr>
          <w:trHeight w:val="77"/>
        </w:trPr>
        <w:tc>
          <w:tcPr>
            <w:tcW w:w="1322" w:type="dxa"/>
            <w:tcBorders>
              <w:left w:val="single" w:sz="4" w:space="0" w:color="auto"/>
              <w:bottom w:val="single" w:sz="4" w:space="0" w:color="auto"/>
              <w:right w:val="single" w:sz="4" w:space="0" w:color="auto"/>
            </w:tcBorders>
            <w:vAlign w:val="center"/>
          </w:tcPr>
          <w:p w14:paraId="66BD1173" w14:textId="77777777" w:rsidR="00AB2B30" w:rsidRPr="009B053A" w:rsidRDefault="006A7121">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tcPr>
          <w:p w14:paraId="7E5353D9"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5DC49B53"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5A87A3C8"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20A30753"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95CC290"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6A0C5C2"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40CF8D33"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7568C2AD" w14:textId="77777777" w:rsidR="00AB2B30" w:rsidRPr="009B053A" w:rsidRDefault="006A7121">
            <w:pPr>
              <w:pStyle w:val="TAC"/>
            </w:pPr>
            <w:r w:rsidRPr="009B053A">
              <w:t>20.5 - TT</w:t>
            </w:r>
          </w:p>
        </w:tc>
      </w:tr>
      <w:tr w:rsidR="00AB2B30" w:rsidRPr="009B053A" w14:paraId="5E7E470C"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0517613F" w14:textId="77777777" w:rsidR="00AB2B30" w:rsidRPr="009B053A" w:rsidRDefault="006A7121">
            <w:pPr>
              <w:pStyle w:val="TAN"/>
            </w:pPr>
            <w:r w:rsidRPr="009B053A">
              <w:t>NOTE 1:</w:t>
            </w:r>
            <w:r w:rsidRPr="009B053A">
              <w:tab/>
              <w:t>Test configuration IDs without transmission overlap with E-UTRA allocation, MPR requirements in TS 36.101 [4] apply.</w:t>
            </w:r>
          </w:p>
          <w:p w14:paraId="6CFA6EEC" w14:textId="77777777" w:rsidR="00AB2B30" w:rsidRPr="009B053A" w:rsidRDefault="006A7121">
            <w:pPr>
              <w:pStyle w:val="TAN"/>
            </w:pPr>
            <w:r w:rsidRPr="009B053A">
              <w:t>NOTE 2:</w:t>
            </w:r>
            <w:r w:rsidRPr="009B053A">
              <w:tab/>
              <w:t>Test configuration IDs without transmission overlap with NR allocation, MPR requirements in TS 38.101-1 [2] apply.</w:t>
            </w:r>
          </w:p>
        </w:tc>
      </w:tr>
    </w:tbl>
    <w:p w14:paraId="0C709C2F" w14:textId="77777777" w:rsidR="00774956" w:rsidRPr="009B053A" w:rsidRDefault="00774956" w:rsidP="00774956"/>
    <w:p w14:paraId="5724721E" w14:textId="02B742A0" w:rsidR="00774956" w:rsidRPr="009B053A" w:rsidRDefault="00774956" w:rsidP="00774956">
      <w:pPr>
        <w:pStyle w:val="TH"/>
      </w:pPr>
      <w:r w:rsidRPr="009B053A">
        <w:t xml:space="preserve">Table 6.2B.2.1.5-5a: UE Power Class 2 test requirements, UE </w:t>
      </w:r>
      <w:r w:rsidR="00450D87" w:rsidRPr="009B053A">
        <w:t>with</w:t>
      </w:r>
      <w:r w:rsidR="00450D87" w:rsidRPr="009B053A">
        <w:rPr>
          <w:lang w:eastAsia="zh-CN"/>
        </w:rPr>
        <w:t xml:space="preserve">/without </w:t>
      </w:r>
      <w:r w:rsidRPr="009B053A">
        <w:t>supporting dynamic power sharing, E-UTRA UL transmission not overlapping with NR UL transmission (</w:t>
      </w:r>
      <w:r w:rsidR="006C2F53" w:rsidRPr="009B053A">
        <w:t xml:space="preserve">Rel-15 </w:t>
      </w:r>
      <w:r w:rsidR="006C2F53" w:rsidRPr="009B053A">
        <w:rPr>
          <w:lang w:eastAsia="zh-CN"/>
        </w:rPr>
        <w:t>and forward</w:t>
      </w:r>
      <w:r w:rsidR="006C2F53" w:rsidRPr="009B053A">
        <w:t xml:space="preserve"> UE indicates PC</w:t>
      </w:r>
      <w:r w:rsidR="006C2F53" w:rsidRPr="009B053A">
        <w:rPr>
          <w:lang w:eastAsia="zh-CN"/>
        </w:rPr>
        <w:t>3</w:t>
      </w:r>
      <w:r w:rsidR="006C2F53" w:rsidRPr="009B053A">
        <w:t xml:space="preserve"> on NR band</w:t>
      </w:r>
      <w:r w:rsidR="006C2F53" w:rsidRPr="009B053A">
        <w:rPr>
          <w:lang w:eastAsia="zh-CN"/>
        </w:rPr>
        <w:t xml:space="preserve">, </w:t>
      </w:r>
      <w:r w:rsidRPr="009B053A">
        <w:t xml:space="preserve">Rel-16 </w:t>
      </w:r>
      <w:r w:rsidR="006C2F53" w:rsidRPr="009B053A">
        <w:rPr>
          <w:lang w:eastAsia="zh-CN"/>
        </w:rPr>
        <w:t>and forward</w:t>
      </w:r>
      <w:r w:rsidR="006C2F53" w:rsidRPr="009B053A">
        <w:t xml:space="preserve"> </w:t>
      </w:r>
      <w:r w:rsidRPr="009B053A">
        <w:t xml:space="preserve">UE reporting (PC2 by </w:t>
      </w:r>
      <w:r w:rsidRPr="009B053A">
        <w:rPr>
          <w:lang w:eastAsia="zh-CN"/>
        </w:rPr>
        <w:t>P</w:t>
      </w:r>
      <w:r w:rsidRPr="009B053A">
        <w:rPr>
          <w:vertAlign w:val="subscript"/>
          <w:lang w:eastAsia="zh-CN"/>
        </w:rPr>
        <w:t>PowerClass,NR</w:t>
      </w:r>
      <w:r w:rsidRPr="009B053A">
        <w:t xml:space="preserve">, and PC3 by </w:t>
      </w:r>
      <w:r w:rsidRPr="009B053A">
        <w:rPr>
          <w:i/>
        </w:rPr>
        <w:t>powerClassNRPart-r16</w:t>
      </w:r>
      <w:r w:rsidRPr="009B053A">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774956" w:rsidRPr="009B053A" w14:paraId="31B0F34A" w14:textId="77777777" w:rsidTr="00774956">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C3AC7D6" w14:textId="77777777" w:rsidR="00774956" w:rsidRPr="009B053A" w:rsidRDefault="00774956">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hideMark/>
          </w:tcPr>
          <w:p w14:paraId="66111589" w14:textId="77777777" w:rsidR="00774956" w:rsidRPr="009B053A" w:rsidRDefault="00774956">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8741CD6" w14:textId="77777777" w:rsidR="00774956" w:rsidRPr="009B053A" w:rsidRDefault="00774956">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982FF14" w14:textId="77777777" w:rsidR="00774956" w:rsidRPr="009B053A" w:rsidRDefault="00774956">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1808B18" w14:textId="77777777" w:rsidR="00774956" w:rsidRPr="009B053A" w:rsidRDefault="00774956">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B64CF9E" w14:textId="77777777" w:rsidR="00774956" w:rsidRPr="009B053A" w:rsidRDefault="00774956">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57DA735" w14:textId="77777777" w:rsidR="00774956" w:rsidRPr="009B053A" w:rsidRDefault="00774956">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8468AF" w14:textId="77777777" w:rsidR="00774956" w:rsidRPr="009B053A" w:rsidRDefault="00774956">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2B0BF8A" w14:textId="77777777" w:rsidR="00774956" w:rsidRPr="009B053A" w:rsidRDefault="00774956">
            <w:pPr>
              <w:pStyle w:val="TAH"/>
            </w:pPr>
            <w:r w:rsidRPr="009B053A">
              <w:t>Lower limit (dBm)</w:t>
            </w:r>
          </w:p>
        </w:tc>
      </w:tr>
      <w:tr w:rsidR="00774956" w:rsidRPr="009B053A" w14:paraId="37B2EC69" w14:textId="77777777" w:rsidTr="00774956">
        <w:trPr>
          <w:trHeight w:val="77"/>
        </w:trPr>
        <w:tc>
          <w:tcPr>
            <w:tcW w:w="1322" w:type="dxa"/>
            <w:tcBorders>
              <w:top w:val="single" w:sz="4" w:space="0" w:color="auto"/>
              <w:left w:val="single" w:sz="4" w:space="0" w:color="auto"/>
              <w:bottom w:val="single" w:sz="4" w:space="0" w:color="auto"/>
              <w:right w:val="single" w:sz="4" w:space="0" w:color="auto"/>
            </w:tcBorders>
            <w:hideMark/>
          </w:tcPr>
          <w:p w14:paraId="6C7235C5" w14:textId="77777777" w:rsidR="00774956" w:rsidRPr="009B053A" w:rsidRDefault="00774956">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hideMark/>
          </w:tcPr>
          <w:p w14:paraId="7485C93D" w14:textId="6883D649" w:rsidR="00774956" w:rsidRPr="009B053A" w:rsidRDefault="00450D87">
            <w:pPr>
              <w:pStyle w:val="TAC"/>
            </w:pPr>
            <w:r w:rsidRPr="009B053A">
              <w:t>N/A</w:t>
            </w:r>
          </w:p>
        </w:tc>
        <w:tc>
          <w:tcPr>
            <w:tcW w:w="1012" w:type="dxa"/>
            <w:tcBorders>
              <w:top w:val="single" w:sz="4" w:space="0" w:color="auto"/>
              <w:left w:val="single" w:sz="4" w:space="0" w:color="auto"/>
              <w:bottom w:val="single" w:sz="4" w:space="0" w:color="auto"/>
              <w:right w:val="single" w:sz="4" w:space="0" w:color="auto"/>
            </w:tcBorders>
            <w:hideMark/>
          </w:tcPr>
          <w:p w14:paraId="4B8620F8" w14:textId="4B83B576" w:rsidR="00774956" w:rsidRPr="009B053A" w:rsidRDefault="00774956">
            <w:pPr>
              <w:pStyle w:val="TAC"/>
            </w:pPr>
            <w:r w:rsidRPr="009B053A">
              <w:t>1</w:t>
            </w:r>
            <w:r w:rsidR="00B05694" w:rsidRPr="009B053A">
              <w:t>.</w:t>
            </w:r>
            <w:r w:rsidRPr="009B053A">
              <w:t>0</w:t>
            </w:r>
          </w:p>
        </w:tc>
        <w:tc>
          <w:tcPr>
            <w:tcW w:w="1094" w:type="dxa"/>
            <w:tcBorders>
              <w:top w:val="single" w:sz="4" w:space="0" w:color="auto"/>
              <w:left w:val="single" w:sz="4" w:space="0" w:color="auto"/>
              <w:bottom w:val="single" w:sz="4" w:space="0" w:color="auto"/>
              <w:right w:val="single" w:sz="4" w:space="0" w:color="auto"/>
            </w:tcBorders>
            <w:hideMark/>
          </w:tcPr>
          <w:p w14:paraId="73ABB503" w14:textId="77777777" w:rsidR="00774956" w:rsidRPr="009B053A" w:rsidRDefault="00774956">
            <w:pPr>
              <w:pStyle w:val="TAC"/>
            </w:pPr>
            <w:r w:rsidRPr="009B053A">
              <w:t>25.0</w:t>
            </w:r>
          </w:p>
        </w:tc>
        <w:tc>
          <w:tcPr>
            <w:tcW w:w="1094" w:type="dxa"/>
            <w:tcBorders>
              <w:top w:val="single" w:sz="4" w:space="0" w:color="auto"/>
              <w:left w:val="single" w:sz="4" w:space="0" w:color="auto"/>
              <w:bottom w:val="single" w:sz="4" w:space="0" w:color="auto"/>
              <w:right w:val="single" w:sz="4" w:space="0" w:color="auto"/>
            </w:tcBorders>
            <w:hideMark/>
          </w:tcPr>
          <w:p w14:paraId="1D4C3C03" w14:textId="77777777" w:rsidR="00774956" w:rsidRPr="009B053A" w:rsidRDefault="00774956">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hideMark/>
          </w:tcPr>
          <w:p w14:paraId="10A705C0" w14:textId="77777777" w:rsidR="00774956" w:rsidRPr="009B053A" w:rsidRDefault="00774956">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hideMark/>
          </w:tcPr>
          <w:p w14:paraId="7294553D" w14:textId="77777777" w:rsidR="00774956" w:rsidRPr="009B053A" w:rsidRDefault="00774956">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3F96F1BB" w14:textId="77777777" w:rsidR="00774956" w:rsidRPr="009B053A" w:rsidRDefault="00774956">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hideMark/>
          </w:tcPr>
          <w:p w14:paraId="1CC4746B" w14:textId="77777777" w:rsidR="00774956" w:rsidRPr="009B053A" w:rsidRDefault="00774956">
            <w:pPr>
              <w:pStyle w:val="TAC"/>
            </w:pPr>
            <w:r w:rsidRPr="009B053A">
              <w:t>23.0 - TT</w:t>
            </w:r>
          </w:p>
        </w:tc>
      </w:tr>
      <w:tr w:rsidR="00774956" w:rsidRPr="009B053A" w14:paraId="7B18C46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6624532E" w14:textId="77777777" w:rsidR="00774956" w:rsidRPr="009B053A" w:rsidRDefault="00774956">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hideMark/>
          </w:tcPr>
          <w:p w14:paraId="1A980027" w14:textId="77777777" w:rsidR="00774956" w:rsidRPr="009B053A" w:rsidRDefault="00774956">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544A95FC" w14:textId="77777777" w:rsidR="00774956" w:rsidRPr="009B053A" w:rsidRDefault="00774956">
            <w:pPr>
              <w:pStyle w:val="TAC"/>
            </w:pPr>
            <w:r w:rsidRPr="009B053A">
              <w:t>0.5</w:t>
            </w:r>
          </w:p>
        </w:tc>
        <w:tc>
          <w:tcPr>
            <w:tcW w:w="1094" w:type="dxa"/>
            <w:tcBorders>
              <w:top w:val="single" w:sz="4" w:space="0" w:color="auto"/>
              <w:left w:val="single" w:sz="4" w:space="0" w:color="auto"/>
              <w:bottom w:val="single" w:sz="4" w:space="0" w:color="auto"/>
              <w:right w:val="single" w:sz="4" w:space="0" w:color="auto"/>
            </w:tcBorders>
            <w:hideMark/>
          </w:tcPr>
          <w:p w14:paraId="4C68B8C4" w14:textId="77777777" w:rsidR="00774956" w:rsidRPr="009B053A" w:rsidRDefault="00774956">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hideMark/>
          </w:tcPr>
          <w:p w14:paraId="68851755" w14:textId="77777777" w:rsidR="00774956" w:rsidRPr="009B053A" w:rsidRDefault="00774956">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54DD19CE" w14:textId="77777777" w:rsidR="00774956" w:rsidRPr="009B053A" w:rsidRDefault="00774956">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hideMark/>
          </w:tcPr>
          <w:p w14:paraId="4133CC54" w14:textId="77777777" w:rsidR="00774956" w:rsidRPr="009B053A" w:rsidRDefault="00774956">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7B3279D8" w14:textId="77777777" w:rsidR="00774956" w:rsidRPr="009B053A" w:rsidRDefault="00774956">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5A7950AC" w14:textId="77777777" w:rsidR="00774956" w:rsidRPr="009B053A" w:rsidRDefault="00774956">
            <w:pPr>
              <w:pStyle w:val="TAC"/>
            </w:pPr>
            <w:r w:rsidRPr="009B053A">
              <w:t>20.5 - TT</w:t>
            </w:r>
          </w:p>
        </w:tc>
      </w:tr>
      <w:tr w:rsidR="00774956" w:rsidRPr="009B053A" w14:paraId="59757CC7" w14:textId="77777777" w:rsidTr="00774956">
        <w:trPr>
          <w:trHeight w:val="77"/>
        </w:trPr>
        <w:tc>
          <w:tcPr>
            <w:tcW w:w="1322" w:type="dxa"/>
            <w:tcBorders>
              <w:top w:val="single" w:sz="4" w:space="0" w:color="auto"/>
              <w:left w:val="single" w:sz="4" w:space="0" w:color="auto"/>
              <w:bottom w:val="nil"/>
              <w:right w:val="single" w:sz="4" w:space="0" w:color="auto"/>
            </w:tcBorders>
            <w:vAlign w:val="center"/>
            <w:hideMark/>
          </w:tcPr>
          <w:p w14:paraId="00338F2B" w14:textId="77777777" w:rsidR="00774956" w:rsidRPr="009B053A" w:rsidRDefault="00774956">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hideMark/>
          </w:tcPr>
          <w:p w14:paraId="55081FE3" w14:textId="77777777" w:rsidR="00774956" w:rsidRPr="009B053A" w:rsidRDefault="00774956">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33BC3B4E" w14:textId="77777777" w:rsidR="00774956" w:rsidRPr="009B053A" w:rsidRDefault="00774956">
            <w:pPr>
              <w:pStyle w:val="TAC"/>
              <w:rPr>
                <w:lang w:eastAsia="zh-CN"/>
              </w:rPr>
            </w:pPr>
            <w:r w:rsidRPr="009B053A">
              <w:rPr>
                <w:lang w:eastAsia="zh-CN"/>
              </w:rPr>
              <w:t>1.0</w:t>
            </w:r>
          </w:p>
        </w:tc>
        <w:tc>
          <w:tcPr>
            <w:tcW w:w="1094" w:type="dxa"/>
            <w:tcBorders>
              <w:top w:val="single" w:sz="4" w:space="0" w:color="auto"/>
              <w:left w:val="single" w:sz="4" w:space="0" w:color="auto"/>
              <w:bottom w:val="single" w:sz="4" w:space="0" w:color="auto"/>
              <w:right w:val="single" w:sz="4" w:space="0" w:color="auto"/>
            </w:tcBorders>
            <w:hideMark/>
          </w:tcPr>
          <w:p w14:paraId="573C0084" w14:textId="77777777" w:rsidR="00774956" w:rsidRPr="009B053A" w:rsidRDefault="00774956">
            <w:pPr>
              <w:pStyle w:val="TAC"/>
              <w:rPr>
                <w:lang w:eastAsia="en-US"/>
              </w:rPr>
            </w:pPr>
            <w:r w:rsidRPr="009B053A">
              <w:t>22.0</w:t>
            </w:r>
          </w:p>
        </w:tc>
        <w:tc>
          <w:tcPr>
            <w:tcW w:w="1094" w:type="dxa"/>
            <w:tcBorders>
              <w:top w:val="single" w:sz="4" w:space="0" w:color="auto"/>
              <w:left w:val="single" w:sz="4" w:space="0" w:color="auto"/>
              <w:bottom w:val="single" w:sz="4" w:space="0" w:color="auto"/>
              <w:right w:val="single" w:sz="4" w:space="0" w:color="auto"/>
            </w:tcBorders>
            <w:hideMark/>
          </w:tcPr>
          <w:p w14:paraId="33ECB859" w14:textId="77777777" w:rsidR="00774956" w:rsidRPr="009B053A" w:rsidRDefault="00774956">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1B68F37E" w14:textId="77777777" w:rsidR="00774956" w:rsidRPr="009B053A" w:rsidRDefault="00774956">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hideMark/>
          </w:tcPr>
          <w:p w14:paraId="2451F55A" w14:textId="77777777" w:rsidR="00774956" w:rsidRPr="009B053A" w:rsidRDefault="00774956">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773E4998" w14:textId="77777777" w:rsidR="00774956" w:rsidRPr="009B053A" w:rsidRDefault="00774956">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2B9A4C7F" w14:textId="77777777" w:rsidR="00774956" w:rsidRPr="009B053A" w:rsidRDefault="00774956">
            <w:pPr>
              <w:pStyle w:val="TAC"/>
            </w:pPr>
            <w:r w:rsidRPr="009B053A">
              <w:t>20.0 - TT</w:t>
            </w:r>
          </w:p>
        </w:tc>
      </w:tr>
      <w:tr w:rsidR="00774956" w:rsidRPr="009B053A" w14:paraId="23A2B448"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0B40B391" w14:textId="77777777" w:rsidR="00774956" w:rsidRPr="009B053A" w:rsidRDefault="00774956">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hideMark/>
          </w:tcPr>
          <w:p w14:paraId="4C3569E9" w14:textId="77777777" w:rsidR="00774956" w:rsidRPr="009B053A" w:rsidRDefault="00774956">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382CFE3D" w14:textId="77777777" w:rsidR="00774956" w:rsidRPr="009B053A" w:rsidRDefault="00774956">
            <w:pPr>
              <w:pStyle w:val="TAC"/>
            </w:pPr>
            <w:r w:rsidRPr="009B053A">
              <w:t>2.0</w:t>
            </w:r>
          </w:p>
        </w:tc>
        <w:tc>
          <w:tcPr>
            <w:tcW w:w="1094" w:type="dxa"/>
            <w:tcBorders>
              <w:top w:val="single" w:sz="4" w:space="0" w:color="auto"/>
              <w:left w:val="single" w:sz="4" w:space="0" w:color="auto"/>
              <w:bottom w:val="single" w:sz="4" w:space="0" w:color="auto"/>
              <w:right w:val="single" w:sz="4" w:space="0" w:color="auto"/>
            </w:tcBorders>
            <w:hideMark/>
          </w:tcPr>
          <w:p w14:paraId="312247E6" w14:textId="77777777" w:rsidR="00774956" w:rsidRPr="009B053A" w:rsidRDefault="00774956">
            <w:pPr>
              <w:pStyle w:val="TAC"/>
            </w:pPr>
            <w:r w:rsidRPr="009B053A">
              <w:t>21.0</w:t>
            </w:r>
          </w:p>
        </w:tc>
        <w:tc>
          <w:tcPr>
            <w:tcW w:w="1094" w:type="dxa"/>
            <w:tcBorders>
              <w:top w:val="single" w:sz="4" w:space="0" w:color="auto"/>
              <w:left w:val="single" w:sz="4" w:space="0" w:color="auto"/>
              <w:bottom w:val="single" w:sz="4" w:space="0" w:color="auto"/>
              <w:right w:val="single" w:sz="4" w:space="0" w:color="auto"/>
            </w:tcBorders>
            <w:hideMark/>
          </w:tcPr>
          <w:p w14:paraId="0B2CFEF3" w14:textId="77777777" w:rsidR="00774956" w:rsidRPr="009B053A" w:rsidRDefault="00774956">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583D7330" w14:textId="77777777" w:rsidR="00774956" w:rsidRPr="009B053A" w:rsidRDefault="00774956">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hideMark/>
          </w:tcPr>
          <w:p w14:paraId="4878DA25" w14:textId="77777777" w:rsidR="00774956" w:rsidRPr="009B053A" w:rsidRDefault="00774956">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5F5591E2" w14:textId="77777777" w:rsidR="00774956" w:rsidRPr="009B053A" w:rsidRDefault="00774956">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70CA8023" w14:textId="77777777" w:rsidR="00774956" w:rsidRPr="009B053A" w:rsidRDefault="00774956">
            <w:pPr>
              <w:pStyle w:val="TAC"/>
            </w:pPr>
            <w:r w:rsidRPr="009B053A">
              <w:t>19.0 - TT</w:t>
            </w:r>
          </w:p>
        </w:tc>
      </w:tr>
      <w:tr w:rsidR="00774956" w:rsidRPr="009B053A" w14:paraId="338AD792" w14:textId="77777777" w:rsidTr="00774956">
        <w:trPr>
          <w:trHeight w:val="77"/>
        </w:trPr>
        <w:tc>
          <w:tcPr>
            <w:tcW w:w="1322" w:type="dxa"/>
            <w:tcBorders>
              <w:top w:val="nil"/>
              <w:left w:val="single" w:sz="4" w:space="0" w:color="auto"/>
              <w:bottom w:val="single" w:sz="4" w:space="0" w:color="auto"/>
              <w:right w:val="single" w:sz="4" w:space="0" w:color="auto"/>
            </w:tcBorders>
            <w:vAlign w:val="center"/>
            <w:hideMark/>
          </w:tcPr>
          <w:p w14:paraId="33EAE17C" w14:textId="77777777" w:rsidR="00774956" w:rsidRPr="009B053A" w:rsidRDefault="00774956">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hideMark/>
          </w:tcPr>
          <w:p w14:paraId="54D915C8" w14:textId="77777777" w:rsidR="00774956" w:rsidRPr="009B053A" w:rsidRDefault="00774956">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27257B4A" w14:textId="77777777" w:rsidR="00774956" w:rsidRPr="009B053A" w:rsidRDefault="00774956">
            <w:pPr>
              <w:pStyle w:val="TAC"/>
            </w:pPr>
            <w:r w:rsidRPr="009B053A">
              <w:t>3.0</w:t>
            </w:r>
          </w:p>
        </w:tc>
        <w:tc>
          <w:tcPr>
            <w:tcW w:w="1094" w:type="dxa"/>
            <w:tcBorders>
              <w:top w:val="single" w:sz="4" w:space="0" w:color="auto"/>
              <w:left w:val="single" w:sz="4" w:space="0" w:color="auto"/>
              <w:bottom w:val="single" w:sz="4" w:space="0" w:color="auto"/>
              <w:right w:val="single" w:sz="4" w:space="0" w:color="auto"/>
            </w:tcBorders>
            <w:hideMark/>
          </w:tcPr>
          <w:p w14:paraId="63F7935B" w14:textId="77777777" w:rsidR="00774956" w:rsidRPr="009B053A" w:rsidRDefault="00774956">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hideMark/>
          </w:tcPr>
          <w:p w14:paraId="2BDD0338" w14:textId="77777777" w:rsidR="00774956" w:rsidRPr="009B053A" w:rsidRDefault="00774956">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58D14A2B" w14:textId="77777777" w:rsidR="00774956" w:rsidRPr="009B053A" w:rsidRDefault="00774956">
            <w:pPr>
              <w:pStyle w:val="TAC"/>
            </w:pPr>
            <w:r w:rsidRPr="009B053A">
              <w:t>2.5</w:t>
            </w:r>
          </w:p>
        </w:tc>
        <w:tc>
          <w:tcPr>
            <w:tcW w:w="1104" w:type="dxa"/>
            <w:tcBorders>
              <w:top w:val="single" w:sz="4" w:space="0" w:color="auto"/>
              <w:left w:val="single" w:sz="4" w:space="0" w:color="auto"/>
              <w:bottom w:val="single" w:sz="4" w:space="0" w:color="auto"/>
              <w:right w:val="single" w:sz="4" w:space="0" w:color="auto"/>
            </w:tcBorders>
            <w:hideMark/>
          </w:tcPr>
          <w:p w14:paraId="701730C1" w14:textId="77777777" w:rsidR="00774956" w:rsidRPr="009B053A" w:rsidRDefault="00774956">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44B653D9" w14:textId="77777777" w:rsidR="00774956" w:rsidRPr="009B053A" w:rsidRDefault="00774956">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21BB8FDD" w14:textId="77777777" w:rsidR="00774956" w:rsidRPr="009B053A" w:rsidRDefault="00774956">
            <w:pPr>
              <w:pStyle w:val="TAC"/>
            </w:pPr>
            <w:r w:rsidRPr="009B053A">
              <w:t>17.5 - TT</w:t>
            </w:r>
          </w:p>
        </w:tc>
      </w:tr>
      <w:tr w:rsidR="00774956" w:rsidRPr="009B053A" w14:paraId="4E270E4D" w14:textId="77777777" w:rsidTr="00774956">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707CBE0C" w14:textId="77777777" w:rsidR="00774956" w:rsidRPr="009B053A" w:rsidRDefault="00774956">
            <w:pPr>
              <w:pStyle w:val="TAN"/>
            </w:pPr>
            <w:r w:rsidRPr="009B053A">
              <w:t>NOTE 1:</w:t>
            </w:r>
            <w:r w:rsidRPr="009B053A">
              <w:tab/>
              <w:t>Test configuration IDs without transmission overlap with NR allocation, MPR requirements in TS 36.101 [4] apply.</w:t>
            </w:r>
          </w:p>
          <w:p w14:paraId="7C93D388" w14:textId="77777777" w:rsidR="00774956" w:rsidRPr="009B053A" w:rsidRDefault="00774956">
            <w:pPr>
              <w:pStyle w:val="TAN"/>
            </w:pPr>
            <w:r w:rsidRPr="009B053A">
              <w:t>NOTE 2:</w:t>
            </w:r>
            <w:r w:rsidRPr="009B053A">
              <w:tab/>
              <w:t>Test configuration IDs without transmission overlap with E-UTRA allocation, MPR requirements in TS 38.101-1 [2] apply.</w:t>
            </w:r>
          </w:p>
        </w:tc>
      </w:tr>
    </w:tbl>
    <w:p w14:paraId="2D78862E" w14:textId="77777777" w:rsidR="00AB2B30" w:rsidRPr="009B053A" w:rsidRDefault="00AB2B30"/>
    <w:p w14:paraId="03C05EFE" w14:textId="67420346" w:rsidR="00AB2B30" w:rsidRPr="009B053A" w:rsidRDefault="006A7121">
      <w:pPr>
        <w:pStyle w:val="TH"/>
      </w:pPr>
      <w:r w:rsidRPr="009B053A">
        <w:lastRenderedPageBreak/>
        <w:t xml:space="preserve">Table 6.2B.2.1.5-6: UE Power Class 2 </w:t>
      </w:r>
      <w:r w:rsidR="00016CFE" w:rsidRPr="009B053A">
        <w:t xml:space="preserve">E-UTRA </w:t>
      </w:r>
      <w:r w:rsidR="00450D87" w:rsidRPr="009B053A">
        <w:t xml:space="preserve">carrier </w:t>
      </w:r>
      <w:r w:rsidRPr="009B053A">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CD7B58" w:rsidRPr="009B053A" w14:paraId="335330CF"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4380AA6" w14:textId="77777777" w:rsidR="00CD7B58" w:rsidRPr="009B053A" w:rsidRDefault="00CD7B58" w:rsidP="003402EA">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34FD62BD" w14:textId="77777777" w:rsidR="00CD7B58" w:rsidRPr="009B053A" w:rsidRDefault="00CD7B58" w:rsidP="003402EA">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7C1BDBB" w14:textId="77777777" w:rsidR="00CD7B58" w:rsidRPr="009B053A" w:rsidRDefault="00CD7B58" w:rsidP="003402EA">
            <w:pPr>
              <w:pStyle w:val="TAH"/>
            </w:pPr>
            <w:r w:rsidRPr="009B053A">
              <w:t>M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5E989D4D" w14:textId="77777777" w:rsidR="00CD7B58" w:rsidRPr="009B053A" w:rsidRDefault="00CD7B58" w:rsidP="003402EA">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1FD7823E" w14:textId="77777777" w:rsidR="00CD7B58" w:rsidRPr="009B053A" w:rsidRDefault="00CD7B58" w:rsidP="003402EA">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9AC5440" w14:textId="77777777" w:rsidR="00CD7B58" w:rsidRPr="009B053A" w:rsidRDefault="00CD7B58" w:rsidP="003402EA">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28D8EA" w14:textId="77777777" w:rsidR="00CD7B58" w:rsidRPr="009B053A" w:rsidRDefault="00CD7B58" w:rsidP="003402EA">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11675A7" w14:textId="77777777" w:rsidR="00CD7B58" w:rsidRPr="009B053A" w:rsidRDefault="00CD7B58" w:rsidP="003402EA">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5AC700B" w14:textId="77777777" w:rsidR="00CD7B58" w:rsidRPr="009B053A" w:rsidRDefault="00CD7B58" w:rsidP="003402EA">
            <w:pPr>
              <w:pStyle w:val="TAH"/>
            </w:pPr>
            <w:r w:rsidRPr="009B053A">
              <w:t>Lower limit (dBm)</w:t>
            </w:r>
          </w:p>
        </w:tc>
      </w:tr>
      <w:tr w:rsidR="00CD7B58" w:rsidRPr="009B053A" w14:paraId="456E3118" w14:textId="77777777" w:rsidTr="003402EA">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98454BC" w14:textId="77777777" w:rsidR="00CD7B58" w:rsidRPr="009B053A" w:rsidRDefault="00CD7B58" w:rsidP="003402EA">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4B37A7B" w14:textId="77777777" w:rsidR="00CD7B58" w:rsidRPr="009B053A" w:rsidRDefault="00CD7B58" w:rsidP="003402EA">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746E6D6A" w14:textId="77777777" w:rsidR="00CD7B58" w:rsidRPr="009B053A" w:rsidRDefault="00CD7B58" w:rsidP="003402EA">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4B686635" w14:textId="24C0A37C" w:rsidR="00CD7B58" w:rsidRPr="009B053A" w:rsidRDefault="00450D87" w:rsidP="003402EA">
            <w:pPr>
              <w:pStyle w:val="TAC"/>
            </w:pPr>
            <w:r w:rsidRPr="009B053A">
              <w:t>20</w:t>
            </w:r>
            <w:r w:rsidR="00CD7B58" w:rsidRPr="009B053A">
              <w:t>.0</w:t>
            </w:r>
          </w:p>
        </w:tc>
        <w:tc>
          <w:tcPr>
            <w:tcW w:w="1094" w:type="dxa"/>
            <w:tcBorders>
              <w:top w:val="single" w:sz="4" w:space="0" w:color="auto"/>
              <w:left w:val="single" w:sz="4" w:space="0" w:color="auto"/>
              <w:bottom w:val="single" w:sz="4" w:space="0" w:color="auto"/>
              <w:right w:val="single" w:sz="4" w:space="0" w:color="auto"/>
            </w:tcBorders>
          </w:tcPr>
          <w:p w14:paraId="7F25CBE7" w14:textId="77777777" w:rsidR="00CD7B58" w:rsidRPr="009B053A" w:rsidRDefault="00CD7B58" w:rsidP="003402EA">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680C5626" w14:textId="0D4C9448" w:rsidR="00CD7B58" w:rsidRPr="009B053A" w:rsidRDefault="00450D87" w:rsidP="003402EA">
            <w:pPr>
              <w:pStyle w:val="TAC"/>
            </w:pPr>
            <w:r w:rsidRPr="009B053A">
              <w:t>2.</w:t>
            </w:r>
            <w:r w:rsidR="00CD7B58" w:rsidRPr="009B053A">
              <w:t>5</w:t>
            </w:r>
          </w:p>
        </w:tc>
        <w:tc>
          <w:tcPr>
            <w:tcW w:w="1104" w:type="dxa"/>
            <w:tcBorders>
              <w:top w:val="single" w:sz="4" w:space="0" w:color="auto"/>
              <w:left w:val="single" w:sz="4" w:space="0" w:color="auto"/>
              <w:bottom w:val="single" w:sz="4" w:space="0" w:color="auto"/>
              <w:right w:val="single" w:sz="4" w:space="0" w:color="auto"/>
            </w:tcBorders>
          </w:tcPr>
          <w:p w14:paraId="3C51EC1C" w14:textId="77777777" w:rsidR="00CD7B58" w:rsidRPr="009B053A" w:rsidRDefault="00CD7B58" w:rsidP="003402EA">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2DDBD520" w14:textId="77777777" w:rsidR="00CD7B58" w:rsidRPr="009B053A" w:rsidRDefault="00CD7B58" w:rsidP="003402EA">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658BF621" w14:textId="56352ECC" w:rsidR="00CD7B58" w:rsidRPr="009B053A" w:rsidRDefault="00CD7B58" w:rsidP="003402EA">
            <w:pPr>
              <w:pStyle w:val="TAC"/>
            </w:pPr>
            <w:r w:rsidRPr="009B053A">
              <w:t>1</w:t>
            </w:r>
            <w:r w:rsidR="00450D87" w:rsidRPr="009B053A">
              <w:t>7</w:t>
            </w:r>
            <w:r w:rsidRPr="009B053A">
              <w:t>.</w:t>
            </w:r>
            <w:r w:rsidR="00450D87" w:rsidRPr="009B053A">
              <w:t>5</w:t>
            </w:r>
            <w:r w:rsidRPr="009B053A">
              <w:t xml:space="preserve"> - TT</w:t>
            </w:r>
          </w:p>
        </w:tc>
      </w:tr>
      <w:tr w:rsidR="00450D87" w:rsidRPr="009B053A" w14:paraId="1FB5EBF9"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61DB5718" w14:textId="77777777" w:rsidR="00450D87" w:rsidRPr="009B053A" w:rsidRDefault="00450D87" w:rsidP="00A464EF">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36A926F6" w14:textId="77777777" w:rsidR="00450D87" w:rsidRPr="009B053A" w:rsidRDefault="00450D87" w:rsidP="00A464EF">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12486CC8" w14:textId="77777777" w:rsidR="00450D87" w:rsidRPr="009B053A" w:rsidRDefault="00450D87" w:rsidP="00A464EF">
            <w:pPr>
              <w:pStyle w:val="TAC"/>
            </w:pPr>
            <w:r w:rsidRPr="009B053A">
              <w:rPr>
                <w:lang w:eastAsia="zh-CN"/>
              </w:rPr>
              <w:t>14.0</w:t>
            </w:r>
          </w:p>
        </w:tc>
        <w:tc>
          <w:tcPr>
            <w:tcW w:w="1094" w:type="dxa"/>
            <w:tcBorders>
              <w:top w:val="single" w:sz="4" w:space="0" w:color="auto"/>
              <w:left w:val="single" w:sz="4" w:space="0" w:color="auto"/>
              <w:bottom w:val="single" w:sz="4" w:space="0" w:color="auto"/>
              <w:right w:val="single" w:sz="4" w:space="0" w:color="auto"/>
            </w:tcBorders>
            <w:hideMark/>
          </w:tcPr>
          <w:p w14:paraId="7F81FE15" w14:textId="77777777" w:rsidR="00450D87" w:rsidRPr="009B053A" w:rsidRDefault="00450D87" w:rsidP="00A464EF">
            <w:pPr>
              <w:pStyle w:val="TAC"/>
            </w:pPr>
            <w:r w:rsidRPr="009B053A">
              <w:rPr>
                <w:lang w:eastAsia="zh-CN"/>
              </w:rPr>
              <w:t>12.0</w:t>
            </w:r>
          </w:p>
        </w:tc>
        <w:tc>
          <w:tcPr>
            <w:tcW w:w="1094" w:type="dxa"/>
            <w:tcBorders>
              <w:top w:val="single" w:sz="4" w:space="0" w:color="auto"/>
              <w:left w:val="single" w:sz="4" w:space="0" w:color="auto"/>
              <w:bottom w:val="single" w:sz="4" w:space="0" w:color="auto"/>
              <w:right w:val="single" w:sz="4" w:space="0" w:color="auto"/>
            </w:tcBorders>
            <w:hideMark/>
          </w:tcPr>
          <w:p w14:paraId="38FD6C22" w14:textId="77777777" w:rsidR="00450D87" w:rsidRPr="009B053A" w:rsidRDefault="00450D87" w:rsidP="00A464EF">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6D2A1B9B" w14:textId="77777777" w:rsidR="00450D87" w:rsidRPr="009B053A" w:rsidRDefault="00450D87" w:rsidP="00A464EF">
            <w:pPr>
              <w:pStyle w:val="TAC"/>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hideMark/>
          </w:tcPr>
          <w:p w14:paraId="0371FF8D" w14:textId="77777777" w:rsidR="00450D87" w:rsidRPr="009B053A" w:rsidRDefault="00450D87" w:rsidP="00A464EF">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4765699D" w14:textId="77777777" w:rsidR="00450D87" w:rsidRPr="009B053A" w:rsidRDefault="00450D87" w:rsidP="00A464EF">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18917804" w14:textId="77777777" w:rsidR="00450D87" w:rsidRPr="009B053A" w:rsidRDefault="00450D87" w:rsidP="00A464EF">
            <w:pPr>
              <w:pStyle w:val="TAC"/>
            </w:pPr>
            <w:r w:rsidRPr="009B053A">
              <w:rPr>
                <w:lang w:eastAsia="zh-CN"/>
              </w:rPr>
              <w:t>6.0 - TT</w:t>
            </w:r>
          </w:p>
        </w:tc>
      </w:tr>
      <w:tr w:rsidR="00450D87" w:rsidRPr="009B053A" w14:paraId="70E04956" w14:textId="77777777" w:rsidTr="00A464EF">
        <w:trPr>
          <w:trHeight w:val="77"/>
        </w:trPr>
        <w:tc>
          <w:tcPr>
            <w:tcW w:w="1322" w:type="dxa"/>
            <w:tcBorders>
              <w:top w:val="single" w:sz="4" w:space="0" w:color="auto"/>
              <w:left w:val="single" w:sz="4" w:space="0" w:color="auto"/>
              <w:bottom w:val="nil"/>
              <w:right w:val="single" w:sz="4" w:space="0" w:color="auto"/>
            </w:tcBorders>
            <w:hideMark/>
          </w:tcPr>
          <w:p w14:paraId="212A83FA" w14:textId="77777777" w:rsidR="00450D87" w:rsidRPr="009B053A" w:rsidRDefault="00450D87" w:rsidP="00A464EF">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hideMark/>
          </w:tcPr>
          <w:p w14:paraId="7715E376" w14:textId="77777777" w:rsidR="00450D87" w:rsidRPr="009B053A" w:rsidRDefault="00450D87" w:rsidP="00A464EF">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1DC41750" w14:textId="16D558B2" w:rsidR="00450D87" w:rsidRPr="009B053A" w:rsidRDefault="00450D87" w:rsidP="00A464EF">
            <w:pPr>
              <w:pStyle w:val="TAC"/>
            </w:pPr>
            <w:r w:rsidRPr="009B053A">
              <w:rPr>
                <w:lang w:eastAsia="zh-CN"/>
              </w:rPr>
              <w:t>9.0</w:t>
            </w:r>
          </w:p>
        </w:tc>
        <w:tc>
          <w:tcPr>
            <w:tcW w:w="1094" w:type="dxa"/>
            <w:tcBorders>
              <w:top w:val="single" w:sz="4" w:space="0" w:color="auto"/>
              <w:left w:val="single" w:sz="4" w:space="0" w:color="auto"/>
              <w:bottom w:val="single" w:sz="4" w:space="0" w:color="auto"/>
              <w:right w:val="single" w:sz="4" w:space="0" w:color="auto"/>
            </w:tcBorders>
            <w:hideMark/>
          </w:tcPr>
          <w:p w14:paraId="06BF0BD7" w14:textId="77777777" w:rsidR="00450D87" w:rsidRPr="009B053A" w:rsidRDefault="00450D87" w:rsidP="00A464EF">
            <w:pPr>
              <w:pStyle w:val="TAC"/>
            </w:pPr>
            <w:r w:rsidRPr="009B053A">
              <w:rPr>
                <w:lang w:eastAsia="zh-CN"/>
              </w:rPr>
              <w:t>17.0</w:t>
            </w:r>
          </w:p>
        </w:tc>
        <w:tc>
          <w:tcPr>
            <w:tcW w:w="1094" w:type="dxa"/>
            <w:tcBorders>
              <w:top w:val="single" w:sz="4" w:space="0" w:color="auto"/>
              <w:left w:val="single" w:sz="4" w:space="0" w:color="auto"/>
              <w:bottom w:val="single" w:sz="4" w:space="0" w:color="auto"/>
              <w:right w:val="single" w:sz="4" w:space="0" w:color="auto"/>
            </w:tcBorders>
            <w:hideMark/>
          </w:tcPr>
          <w:p w14:paraId="6A35FE49" w14:textId="77777777" w:rsidR="00450D87" w:rsidRPr="009B053A" w:rsidRDefault="00450D87" w:rsidP="00A464EF">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hideMark/>
          </w:tcPr>
          <w:p w14:paraId="346925CA" w14:textId="77777777" w:rsidR="00450D87" w:rsidRPr="009B053A" w:rsidRDefault="00450D87" w:rsidP="00A464EF">
            <w:pPr>
              <w:pStyle w:val="TAC"/>
            </w:pPr>
            <w:r w:rsidRPr="009B053A">
              <w:rPr>
                <w:lang w:eastAsia="zh-CN"/>
              </w:rPr>
              <w:t>5.0</w:t>
            </w:r>
          </w:p>
        </w:tc>
        <w:tc>
          <w:tcPr>
            <w:tcW w:w="1104" w:type="dxa"/>
            <w:tcBorders>
              <w:top w:val="single" w:sz="4" w:space="0" w:color="auto"/>
              <w:left w:val="single" w:sz="4" w:space="0" w:color="auto"/>
              <w:bottom w:val="single" w:sz="4" w:space="0" w:color="auto"/>
              <w:right w:val="single" w:sz="4" w:space="0" w:color="auto"/>
            </w:tcBorders>
            <w:hideMark/>
          </w:tcPr>
          <w:p w14:paraId="40DB861B" w14:textId="77777777" w:rsidR="00450D87" w:rsidRPr="009B053A" w:rsidRDefault="00450D87" w:rsidP="00A464EF">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hideMark/>
          </w:tcPr>
          <w:p w14:paraId="40B49DD7" w14:textId="77777777" w:rsidR="00450D87" w:rsidRPr="009B053A" w:rsidRDefault="00450D87" w:rsidP="00A464EF">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hideMark/>
          </w:tcPr>
          <w:p w14:paraId="6C180763" w14:textId="77777777" w:rsidR="00450D87" w:rsidRPr="009B053A" w:rsidRDefault="00450D87" w:rsidP="00A464EF">
            <w:pPr>
              <w:pStyle w:val="TAC"/>
            </w:pPr>
            <w:r w:rsidRPr="009B053A">
              <w:rPr>
                <w:lang w:eastAsia="zh-CN"/>
              </w:rPr>
              <w:t>12.0 - TT</w:t>
            </w:r>
          </w:p>
        </w:tc>
      </w:tr>
      <w:tr w:rsidR="00CD7B58" w:rsidRPr="009B053A" w14:paraId="0C948CFE"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1BF1A6AA" w14:textId="77777777" w:rsidR="00CD7B58" w:rsidRPr="009B053A" w:rsidRDefault="00CD7B58" w:rsidP="003402EA">
            <w:pPr>
              <w:pStyle w:val="TAN"/>
            </w:pPr>
            <w:r w:rsidRPr="009B053A">
              <w:t>NOTE 1:</w:t>
            </w:r>
            <w:r w:rsidRPr="009B053A">
              <w:tab/>
              <w:t>Test configuration IDs with transmission overlap with full RB allocation, requirements in TS 38.101-3 [4] apply.</w:t>
            </w:r>
          </w:p>
          <w:p w14:paraId="209384D4" w14:textId="77777777" w:rsidR="00CD7B58" w:rsidRPr="009B053A" w:rsidRDefault="00CD7B58" w:rsidP="003402EA">
            <w:pPr>
              <w:pStyle w:val="TAN"/>
            </w:pPr>
            <w:r w:rsidRPr="009B053A">
              <w:t>NOTE 2:</w:t>
            </w:r>
            <w:r w:rsidRPr="009B053A">
              <w:tab/>
              <w:t>Test configuration IDs with transmission overlap with 1RB allocation, requirements in TS 38.101-3 [4] apply.</w:t>
            </w:r>
          </w:p>
          <w:p w14:paraId="565B6DEA" w14:textId="77777777" w:rsidR="00CD7B58" w:rsidRPr="009B053A" w:rsidRDefault="00CD7B58" w:rsidP="003402EA">
            <w:pPr>
              <w:pStyle w:val="TAN"/>
            </w:pPr>
            <w:r w:rsidRPr="009B053A">
              <w:t>NOTE 3:</w:t>
            </w:r>
            <w:r w:rsidRPr="009B053A">
              <w:tab/>
              <w:t>Test configuration IDs with transmission overlap with edge full RB allocation, requirements in TS 38.101-3 [4] apply.</w:t>
            </w:r>
          </w:p>
        </w:tc>
      </w:tr>
    </w:tbl>
    <w:p w14:paraId="6DD5DDBA" w14:textId="77777777" w:rsidR="00831A4F" w:rsidRPr="009B053A" w:rsidRDefault="00831A4F" w:rsidP="00831A4F"/>
    <w:p w14:paraId="40A812F8" w14:textId="391E946F" w:rsidR="00831A4F" w:rsidRPr="009B053A" w:rsidRDefault="00831A4F" w:rsidP="00831A4F">
      <w:pPr>
        <w:pStyle w:val="TH"/>
      </w:pPr>
      <w:r w:rsidRPr="009B053A">
        <w:t xml:space="preserve">Table 6.2B.2.1.5-6a: UE Power Class 2 NR </w:t>
      </w:r>
      <w:r w:rsidR="00450D87" w:rsidRPr="009B053A">
        <w:t xml:space="preserve">carrier </w:t>
      </w:r>
      <w:r w:rsidRPr="009B053A">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831A4F" w:rsidRPr="009B053A" w14:paraId="3081C956" w14:textId="77777777" w:rsidTr="003402EA">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AEC8B3D" w14:textId="77777777" w:rsidR="00831A4F" w:rsidRPr="009B053A" w:rsidRDefault="00831A4F" w:rsidP="003402EA">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2FA66027" w14:textId="77777777" w:rsidR="00831A4F" w:rsidRPr="009B053A" w:rsidRDefault="00831A4F" w:rsidP="003402EA">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1CC38C77" w14:textId="77777777" w:rsidR="00831A4F" w:rsidRPr="009B053A" w:rsidRDefault="00831A4F" w:rsidP="003402EA">
            <w:pPr>
              <w:pStyle w:val="TAH"/>
            </w:pPr>
            <w:r w:rsidRPr="009B053A">
              <w:t>S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4F071F9" w14:textId="77777777" w:rsidR="00831A4F" w:rsidRPr="009B053A" w:rsidRDefault="00831A4F" w:rsidP="003402EA">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7510E88" w14:textId="77777777" w:rsidR="00831A4F" w:rsidRPr="009B053A" w:rsidRDefault="00831A4F" w:rsidP="003402EA">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2BA776A3" w14:textId="77777777" w:rsidR="00831A4F" w:rsidRPr="009B053A" w:rsidRDefault="00831A4F" w:rsidP="003402EA">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27F0F06" w14:textId="77777777" w:rsidR="00831A4F" w:rsidRPr="009B053A" w:rsidRDefault="00831A4F" w:rsidP="003402EA">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F7041C7" w14:textId="77777777" w:rsidR="00831A4F" w:rsidRPr="009B053A" w:rsidRDefault="00831A4F" w:rsidP="003402EA">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0985F03" w14:textId="77777777" w:rsidR="00831A4F" w:rsidRPr="009B053A" w:rsidRDefault="00831A4F" w:rsidP="003402EA">
            <w:pPr>
              <w:pStyle w:val="TAH"/>
            </w:pPr>
            <w:r w:rsidRPr="009B053A">
              <w:t>Lower limit (dBm)</w:t>
            </w:r>
          </w:p>
        </w:tc>
      </w:tr>
      <w:tr w:rsidR="00450D87" w:rsidRPr="009B053A" w14:paraId="699A6934" w14:textId="77777777" w:rsidTr="00BF220C">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7E15BA83" w14:textId="77777777" w:rsidR="00450D87" w:rsidRPr="009B053A" w:rsidRDefault="00450D87" w:rsidP="00450D87">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22A11E5D" w14:textId="77777777" w:rsidR="00450D87" w:rsidRPr="009B053A" w:rsidRDefault="00450D87" w:rsidP="00450D87">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A16A97C" w14:textId="10B8EE8E" w:rsidR="00450D87" w:rsidRPr="009B053A" w:rsidRDefault="00450D87" w:rsidP="00450D87">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tcPr>
          <w:p w14:paraId="7270A966" w14:textId="21A477E2" w:rsidR="00450D87" w:rsidRPr="009B053A" w:rsidRDefault="00450D87" w:rsidP="00450D87">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671FA676" w14:textId="51513162" w:rsidR="00450D87" w:rsidRPr="009B053A" w:rsidRDefault="00450D87" w:rsidP="00450D87">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441F92C" w14:textId="32E05E4F" w:rsidR="00450D87" w:rsidRPr="009B053A" w:rsidRDefault="00450D87" w:rsidP="00450D87">
            <w:pPr>
              <w:pStyle w:val="TAC"/>
            </w:pPr>
            <w:r w:rsidRPr="009B053A">
              <w:t>2.5</w:t>
            </w:r>
          </w:p>
        </w:tc>
        <w:tc>
          <w:tcPr>
            <w:tcW w:w="1104" w:type="dxa"/>
            <w:tcBorders>
              <w:top w:val="single" w:sz="4" w:space="0" w:color="auto"/>
              <w:left w:val="single" w:sz="4" w:space="0" w:color="auto"/>
              <w:bottom w:val="single" w:sz="4" w:space="0" w:color="auto"/>
              <w:right w:val="single" w:sz="4" w:space="0" w:color="auto"/>
            </w:tcBorders>
          </w:tcPr>
          <w:p w14:paraId="3200F3F0" w14:textId="37BFF81B" w:rsidR="00450D87" w:rsidRPr="009B053A" w:rsidRDefault="00450D87" w:rsidP="00450D87">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vAlign w:val="center"/>
          </w:tcPr>
          <w:p w14:paraId="699B07B1" w14:textId="648ED124" w:rsidR="00450D87" w:rsidRPr="009B053A" w:rsidRDefault="00450D87" w:rsidP="00450D87">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vAlign w:val="center"/>
          </w:tcPr>
          <w:p w14:paraId="7B82F268" w14:textId="55FA471D" w:rsidR="00450D87" w:rsidRPr="009B053A" w:rsidRDefault="00450D87" w:rsidP="00450D87">
            <w:pPr>
              <w:pStyle w:val="TAC"/>
            </w:pPr>
            <w:r w:rsidRPr="009B053A">
              <w:t>17.5 - TT</w:t>
            </w:r>
          </w:p>
        </w:tc>
      </w:tr>
      <w:tr w:rsidR="00450D87" w:rsidRPr="009B053A" w14:paraId="7B4681B1" w14:textId="77777777" w:rsidTr="00BF220C">
        <w:trPr>
          <w:trHeight w:val="77"/>
        </w:trPr>
        <w:tc>
          <w:tcPr>
            <w:tcW w:w="1322" w:type="dxa"/>
            <w:tcBorders>
              <w:top w:val="single" w:sz="4" w:space="0" w:color="auto"/>
              <w:left w:val="single" w:sz="4" w:space="0" w:color="auto"/>
              <w:right w:val="single" w:sz="4" w:space="0" w:color="auto"/>
            </w:tcBorders>
          </w:tcPr>
          <w:p w14:paraId="63C2DF9B" w14:textId="77777777" w:rsidR="00450D87" w:rsidRPr="009B053A" w:rsidRDefault="00450D87" w:rsidP="00450D87">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60936D8" w14:textId="77777777" w:rsidR="00450D87" w:rsidRPr="009B053A" w:rsidRDefault="00450D87" w:rsidP="00450D87">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6A89C7C5" w14:textId="7D871918" w:rsidR="00450D87" w:rsidRPr="009B053A" w:rsidRDefault="00450D87" w:rsidP="00450D87">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42C1BF76" w14:textId="42DAADB2" w:rsidR="00450D87" w:rsidRPr="009B053A" w:rsidRDefault="00450D87" w:rsidP="00450D87">
            <w:pPr>
              <w:pStyle w:val="TAC"/>
            </w:pPr>
            <w:r w:rsidRPr="009B053A">
              <w:t>12.0</w:t>
            </w:r>
          </w:p>
        </w:tc>
        <w:tc>
          <w:tcPr>
            <w:tcW w:w="1094" w:type="dxa"/>
            <w:tcBorders>
              <w:top w:val="single" w:sz="4" w:space="0" w:color="auto"/>
              <w:left w:val="single" w:sz="4" w:space="0" w:color="auto"/>
              <w:bottom w:val="single" w:sz="4" w:space="0" w:color="auto"/>
              <w:right w:val="single" w:sz="4" w:space="0" w:color="auto"/>
            </w:tcBorders>
          </w:tcPr>
          <w:p w14:paraId="1DDAE51D" w14:textId="5A4668CB" w:rsidR="00450D87" w:rsidRPr="009B053A" w:rsidRDefault="00450D87" w:rsidP="00450D87">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1945BCE" w14:textId="46E3EDD5" w:rsidR="00450D87" w:rsidRPr="009B053A" w:rsidRDefault="00450D87" w:rsidP="00450D87">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6392D89B" w14:textId="3127D96C" w:rsidR="00450D87" w:rsidRPr="009B053A" w:rsidRDefault="00450D87" w:rsidP="00450D87">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vAlign w:val="center"/>
          </w:tcPr>
          <w:p w14:paraId="138CAC5F" w14:textId="5A2F197F" w:rsidR="00450D87" w:rsidRPr="009B053A" w:rsidRDefault="00450D87" w:rsidP="00450D87">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vAlign w:val="center"/>
          </w:tcPr>
          <w:p w14:paraId="16BD67DF" w14:textId="5BF2109A" w:rsidR="00450D87" w:rsidRPr="009B053A" w:rsidRDefault="00450D87" w:rsidP="00450D87">
            <w:pPr>
              <w:pStyle w:val="TAC"/>
            </w:pPr>
            <w:r w:rsidRPr="009B053A">
              <w:t>6.0 - TT</w:t>
            </w:r>
          </w:p>
        </w:tc>
      </w:tr>
      <w:tr w:rsidR="00450D87" w:rsidRPr="009B053A" w14:paraId="0220FBE5" w14:textId="77777777" w:rsidTr="00BF220C">
        <w:trPr>
          <w:trHeight w:val="77"/>
        </w:trPr>
        <w:tc>
          <w:tcPr>
            <w:tcW w:w="1322" w:type="dxa"/>
            <w:tcBorders>
              <w:left w:val="single" w:sz="4" w:space="0" w:color="auto"/>
              <w:bottom w:val="single" w:sz="4" w:space="0" w:color="auto"/>
              <w:right w:val="single" w:sz="4" w:space="0" w:color="auto"/>
            </w:tcBorders>
            <w:vAlign w:val="center"/>
          </w:tcPr>
          <w:p w14:paraId="5AEA5F88" w14:textId="77777777" w:rsidR="00450D87" w:rsidRPr="009B053A"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C5FC489" w14:textId="77777777" w:rsidR="00450D87" w:rsidRPr="009B053A" w:rsidRDefault="00450D87" w:rsidP="00450D87">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3103BDB2" w14:textId="7073BA43" w:rsidR="00450D87" w:rsidRPr="009B053A" w:rsidRDefault="00450D87" w:rsidP="00450D87">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77912E4D" w14:textId="22BD7FC6" w:rsidR="00450D87" w:rsidRPr="009B053A" w:rsidRDefault="00450D87" w:rsidP="00450D87">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tcPr>
          <w:p w14:paraId="17AA3B9B" w14:textId="5ADB83E7" w:rsidR="00450D87" w:rsidRPr="009B053A" w:rsidRDefault="00450D87" w:rsidP="00450D87">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8BD780E" w14:textId="56FF972B"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17B3AD9F" w14:textId="2657244A" w:rsidR="00450D87" w:rsidRPr="009B053A" w:rsidRDefault="00450D87" w:rsidP="00450D87">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vAlign w:val="center"/>
          </w:tcPr>
          <w:p w14:paraId="63185C0A" w14:textId="32601EDE" w:rsidR="00450D87" w:rsidRPr="009B053A" w:rsidRDefault="00450D87" w:rsidP="00450D87">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vAlign w:val="center"/>
          </w:tcPr>
          <w:p w14:paraId="388FDD13" w14:textId="2C8CFE58" w:rsidR="00450D87" w:rsidRPr="009B053A" w:rsidRDefault="00450D87" w:rsidP="00450D87">
            <w:pPr>
              <w:pStyle w:val="TAC"/>
            </w:pPr>
            <w:r w:rsidRPr="009B053A">
              <w:t>12.0 - TT</w:t>
            </w:r>
          </w:p>
        </w:tc>
      </w:tr>
      <w:tr w:rsidR="00450D87" w:rsidRPr="009B053A" w14:paraId="2822F72C" w14:textId="77777777" w:rsidTr="003402EA">
        <w:trPr>
          <w:trHeight w:val="77"/>
        </w:trPr>
        <w:tc>
          <w:tcPr>
            <w:tcW w:w="1322" w:type="dxa"/>
            <w:tcBorders>
              <w:top w:val="single" w:sz="4" w:space="0" w:color="auto"/>
              <w:left w:val="single" w:sz="4" w:space="0" w:color="auto"/>
              <w:right w:val="single" w:sz="4" w:space="0" w:color="auto"/>
            </w:tcBorders>
            <w:vAlign w:val="center"/>
          </w:tcPr>
          <w:p w14:paraId="466C3970" w14:textId="77777777" w:rsidR="00450D87" w:rsidRPr="009B053A" w:rsidRDefault="00450D87" w:rsidP="00450D87">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40E44ED6" w14:textId="77777777" w:rsidR="00450D87" w:rsidRPr="009B053A" w:rsidRDefault="00450D87" w:rsidP="00450D87">
            <w:pPr>
              <w:pStyle w:val="TAC"/>
            </w:pPr>
            <w:r w:rsidRPr="009B053A">
              <w:t>15, 30</w:t>
            </w:r>
          </w:p>
        </w:tc>
        <w:tc>
          <w:tcPr>
            <w:tcW w:w="1012" w:type="dxa"/>
            <w:tcBorders>
              <w:top w:val="single" w:sz="4" w:space="0" w:color="auto"/>
              <w:left w:val="single" w:sz="4" w:space="0" w:color="auto"/>
              <w:bottom w:val="single" w:sz="4" w:space="0" w:color="auto"/>
              <w:right w:val="single" w:sz="4" w:space="0" w:color="auto"/>
            </w:tcBorders>
          </w:tcPr>
          <w:p w14:paraId="11B14DB9" w14:textId="38064BB0" w:rsidR="00450D87" w:rsidRPr="009B053A" w:rsidRDefault="00450D87" w:rsidP="00450D87">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59FF6DD9" w14:textId="649270FB" w:rsidR="00450D87" w:rsidRPr="009B053A" w:rsidRDefault="00450D87" w:rsidP="00450D87">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tcPr>
          <w:p w14:paraId="37260E27" w14:textId="6105496A" w:rsidR="00450D87" w:rsidRPr="009B053A" w:rsidRDefault="00450D87" w:rsidP="00450D87">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9F9AC5C" w14:textId="25CA7B2F" w:rsidR="00450D87" w:rsidRPr="009B053A" w:rsidRDefault="00450D87" w:rsidP="00450D87">
            <w:pPr>
              <w:pStyle w:val="TAC"/>
            </w:pPr>
            <w:r w:rsidRPr="009B053A">
              <w:t>5.0</w:t>
            </w:r>
          </w:p>
        </w:tc>
        <w:tc>
          <w:tcPr>
            <w:tcW w:w="1104" w:type="dxa"/>
            <w:tcBorders>
              <w:top w:val="single" w:sz="4" w:space="0" w:color="auto"/>
              <w:left w:val="single" w:sz="4" w:space="0" w:color="auto"/>
              <w:bottom w:val="single" w:sz="4" w:space="0" w:color="auto"/>
              <w:right w:val="single" w:sz="4" w:space="0" w:color="auto"/>
            </w:tcBorders>
          </w:tcPr>
          <w:p w14:paraId="0A561620" w14:textId="63E48287" w:rsidR="00450D87" w:rsidRPr="009B053A" w:rsidRDefault="00450D87" w:rsidP="00450D87">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239B6ECB" w14:textId="22DE477E" w:rsidR="00450D87" w:rsidRPr="009B053A" w:rsidRDefault="00450D87" w:rsidP="00450D87">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1CF618D2" w14:textId="44697A66" w:rsidR="00450D87" w:rsidRPr="009B053A" w:rsidRDefault="00450D87" w:rsidP="00450D87">
            <w:pPr>
              <w:pStyle w:val="TAC"/>
            </w:pPr>
            <w:r w:rsidRPr="009B053A">
              <w:t>12.0 - TT</w:t>
            </w:r>
          </w:p>
        </w:tc>
      </w:tr>
      <w:tr w:rsidR="00450D87" w:rsidRPr="009B053A" w14:paraId="70D9DF2C" w14:textId="77777777" w:rsidTr="003402EA">
        <w:trPr>
          <w:trHeight w:val="77"/>
        </w:trPr>
        <w:tc>
          <w:tcPr>
            <w:tcW w:w="1322" w:type="dxa"/>
            <w:tcBorders>
              <w:left w:val="single" w:sz="4" w:space="0" w:color="auto"/>
              <w:bottom w:val="single" w:sz="4" w:space="0" w:color="auto"/>
              <w:right w:val="single" w:sz="4" w:space="0" w:color="auto"/>
            </w:tcBorders>
            <w:vAlign w:val="center"/>
          </w:tcPr>
          <w:p w14:paraId="60712661" w14:textId="77777777" w:rsidR="00450D87" w:rsidRPr="009B053A" w:rsidRDefault="00450D87" w:rsidP="00450D87">
            <w:pPr>
              <w:pStyle w:val="TAC"/>
            </w:pPr>
          </w:p>
        </w:tc>
        <w:tc>
          <w:tcPr>
            <w:tcW w:w="874" w:type="dxa"/>
            <w:tcBorders>
              <w:top w:val="single" w:sz="4" w:space="0" w:color="auto"/>
              <w:left w:val="single" w:sz="4" w:space="0" w:color="auto"/>
              <w:bottom w:val="single" w:sz="4" w:space="0" w:color="auto"/>
              <w:right w:val="single" w:sz="4" w:space="0" w:color="auto"/>
            </w:tcBorders>
          </w:tcPr>
          <w:p w14:paraId="6FDA3772" w14:textId="77777777" w:rsidR="00450D87" w:rsidRPr="009B053A" w:rsidRDefault="00450D87" w:rsidP="00450D87">
            <w:pPr>
              <w:pStyle w:val="TAC"/>
            </w:pPr>
            <w:r w:rsidRPr="009B053A">
              <w:t>60</w:t>
            </w:r>
          </w:p>
        </w:tc>
        <w:tc>
          <w:tcPr>
            <w:tcW w:w="1012" w:type="dxa"/>
            <w:tcBorders>
              <w:top w:val="single" w:sz="4" w:space="0" w:color="auto"/>
              <w:left w:val="single" w:sz="4" w:space="0" w:color="auto"/>
              <w:bottom w:val="single" w:sz="4" w:space="0" w:color="auto"/>
              <w:right w:val="single" w:sz="4" w:space="0" w:color="auto"/>
            </w:tcBorders>
          </w:tcPr>
          <w:p w14:paraId="218DF2F2" w14:textId="1D897BCA" w:rsidR="00450D87" w:rsidRPr="009B053A" w:rsidRDefault="00450D87" w:rsidP="00450D87">
            <w:pPr>
              <w:pStyle w:val="TAC"/>
            </w:pPr>
            <w:r w:rsidRPr="009B053A">
              <w:t>7.0</w:t>
            </w:r>
          </w:p>
        </w:tc>
        <w:tc>
          <w:tcPr>
            <w:tcW w:w="1094" w:type="dxa"/>
            <w:tcBorders>
              <w:top w:val="single" w:sz="4" w:space="0" w:color="auto"/>
              <w:left w:val="single" w:sz="4" w:space="0" w:color="auto"/>
              <w:bottom w:val="single" w:sz="4" w:space="0" w:color="auto"/>
              <w:right w:val="single" w:sz="4" w:space="0" w:color="auto"/>
            </w:tcBorders>
          </w:tcPr>
          <w:p w14:paraId="5DAE025B" w14:textId="3E5EBAF7" w:rsidR="00450D87" w:rsidRPr="009B053A" w:rsidRDefault="00450D87" w:rsidP="00450D87">
            <w:pPr>
              <w:pStyle w:val="TAC"/>
            </w:pPr>
            <w:r w:rsidRPr="009B053A">
              <w:t>19.0</w:t>
            </w:r>
          </w:p>
        </w:tc>
        <w:tc>
          <w:tcPr>
            <w:tcW w:w="1094" w:type="dxa"/>
            <w:tcBorders>
              <w:top w:val="single" w:sz="4" w:space="0" w:color="auto"/>
              <w:left w:val="single" w:sz="4" w:space="0" w:color="auto"/>
              <w:bottom w:val="single" w:sz="4" w:space="0" w:color="auto"/>
              <w:right w:val="single" w:sz="4" w:space="0" w:color="auto"/>
            </w:tcBorders>
          </w:tcPr>
          <w:p w14:paraId="779D5218" w14:textId="5337739D" w:rsidR="00450D87" w:rsidRPr="009B053A" w:rsidRDefault="00450D87" w:rsidP="00450D87">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69635847" w14:textId="115B3EBB" w:rsidR="00450D87" w:rsidRPr="009B053A" w:rsidRDefault="00450D87" w:rsidP="00450D87">
            <w:pPr>
              <w:pStyle w:val="TAC"/>
            </w:pPr>
            <w:r w:rsidRPr="009B053A">
              <w:t>3.5</w:t>
            </w:r>
          </w:p>
        </w:tc>
        <w:tc>
          <w:tcPr>
            <w:tcW w:w="1104" w:type="dxa"/>
            <w:tcBorders>
              <w:top w:val="single" w:sz="4" w:space="0" w:color="auto"/>
              <w:left w:val="single" w:sz="4" w:space="0" w:color="auto"/>
              <w:bottom w:val="single" w:sz="4" w:space="0" w:color="auto"/>
              <w:right w:val="single" w:sz="4" w:space="0" w:color="auto"/>
            </w:tcBorders>
          </w:tcPr>
          <w:p w14:paraId="233E9BD9" w14:textId="74824699" w:rsidR="00450D87" w:rsidRPr="009B053A" w:rsidRDefault="00450D87" w:rsidP="00450D87">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33ED9791" w14:textId="44DB6467" w:rsidR="00450D87" w:rsidRPr="009B053A" w:rsidRDefault="00450D87" w:rsidP="00450D87">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3CDC774F" w14:textId="2FA790F8" w:rsidR="00450D87" w:rsidRPr="009B053A" w:rsidRDefault="00450D87" w:rsidP="00450D87">
            <w:pPr>
              <w:pStyle w:val="TAC"/>
            </w:pPr>
            <w:r w:rsidRPr="009B053A">
              <w:t>15.5 - TT</w:t>
            </w:r>
          </w:p>
        </w:tc>
      </w:tr>
      <w:tr w:rsidR="00831A4F" w:rsidRPr="009B053A" w14:paraId="3EE09A3D" w14:textId="77777777" w:rsidTr="003402EA">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1539424" w14:textId="77777777" w:rsidR="00831A4F" w:rsidRPr="009B053A" w:rsidRDefault="00831A4F" w:rsidP="003402EA">
            <w:pPr>
              <w:pStyle w:val="TAN"/>
            </w:pPr>
            <w:r w:rsidRPr="009B053A">
              <w:t>NOTE 1:</w:t>
            </w:r>
            <w:r w:rsidRPr="009B053A">
              <w:tab/>
              <w:t>Test configuration IDs with transmission overlap with full RB allocation, requirements in TS 38.101-3 [4] apply.</w:t>
            </w:r>
          </w:p>
          <w:p w14:paraId="2E671E58" w14:textId="77777777" w:rsidR="00831A4F" w:rsidRPr="009B053A" w:rsidRDefault="00831A4F" w:rsidP="003402EA">
            <w:pPr>
              <w:pStyle w:val="TAN"/>
            </w:pPr>
            <w:r w:rsidRPr="009B053A">
              <w:t>NOTE 2:</w:t>
            </w:r>
            <w:r w:rsidRPr="009B053A">
              <w:tab/>
              <w:t>Test configuration IDs with transmission overlap with 1RB allocation, requirements in TS 38.101-3 [4] apply.</w:t>
            </w:r>
          </w:p>
          <w:p w14:paraId="4503D3C9" w14:textId="77777777" w:rsidR="00831A4F" w:rsidRPr="009B053A" w:rsidRDefault="00831A4F" w:rsidP="003402EA">
            <w:pPr>
              <w:pStyle w:val="TAN"/>
            </w:pPr>
            <w:r w:rsidRPr="009B053A">
              <w:t>NOTE 3:</w:t>
            </w:r>
            <w:r w:rsidRPr="009B053A">
              <w:tab/>
              <w:t>Test configuration IDs with transmission overlap with edge full RB allocation, requirements in TS 38.101-3 [4] apply.</w:t>
            </w:r>
          </w:p>
        </w:tc>
      </w:tr>
    </w:tbl>
    <w:p w14:paraId="5B2C0C64" w14:textId="77777777" w:rsidR="00AB2B30" w:rsidRPr="009B053A" w:rsidRDefault="00AB2B30"/>
    <w:p w14:paraId="43E43E15" w14:textId="77777777" w:rsidR="00AB2B30" w:rsidRPr="009B053A" w:rsidRDefault="006A7121">
      <w:pPr>
        <w:pStyle w:val="TH"/>
      </w:pPr>
      <w:r w:rsidRPr="009B053A">
        <w:t>Table 6.2B.2.1.5-7: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AB2B30" w:rsidRPr="009B053A" w14:paraId="5E965479"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62E78BB" w14:textId="77777777" w:rsidR="00AB2B30" w:rsidRPr="009B053A"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5FDA7440"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AAA9EAE" w14:textId="77777777" w:rsidR="00AB2B30" w:rsidRPr="009B053A" w:rsidRDefault="006A7121">
            <w:pPr>
              <w:pStyle w:val="TAH"/>
            </w:pPr>
            <w:r w:rsidRPr="009B053A">
              <w:t>3.0GHz &lt; f ≤ 6GHz</w:t>
            </w:r>
          </w:p>
        </w:tc>
      </w:tr>
      <w:tr w:rsidR="00AB2B30" w:rsidRPr="009B053A" w14:paraId="72885365"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83388F0" w14:textId="3856CC41" w:rsidR="00AB2B30" w:rsidRPr="009B053A" w:rsidRDefault="00A06028">
            <w:pPr>
              <w:pStyle w:val="TAH"/>
            </w:pPr>
            <w:r w:rsidRPr="009B053A">
              <w:t>EN</w:t>
            </w:r>
            <w:r w:rsidR="006A7121" w:rsidRPr="009B053A">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7C193700" w14:textId="0A23BBD2" w:rsidR="00AB2B30" w:rsidRPr="009B053A" w:rsidRDefault="006A7121">
            <w:pPr>
              <w:pStyle w:val="TAC"/>
            </w:pPr>
            <w:r w:rsidRPr="009B053A">
              <w:t>0.7</w:t>
            </w:r>
            <w:r w:rsidR="00D154AC" w:rsidRPr="009B053A">
              <w:t xml:space="preserve"> dB</w:t>
            </w:r>
          </w:p>
        </w:tc>
        <w:tc>
          <w:tcPr>
            <w:tcW w:w="1984" w:type="dxa"/>
            <w:tcBorders>
              <w:top w:val="single" w:sz="4" w:space="0" w:color="auto"/>
              <w:left w:val="single" w:sz="4" w:space="0" w:color="auto"/>
              <w:bottom w:val="single" w:sz="4" w:space="0" w:color="auto"/>
              <w:right w:val="single" w:sz="4" w:space="0" w:color="auto"/>
            </w:tcBorders>
            <w:vAlign w:val="center"/>
          </w:tcPr>
          <w:p w14:paraId="6E5FF6B4" w14:textId="6C3EBD47" w:rsidR="00AB2B30" w:rsidRPr="009B053A" w:rsidRDefault="006A7121">
            <w:pPr>
              <w:pStyle w:val="TAC"/>
            </w:pPr>
            <w:r w:rsidRPr="009B053A">
              <w:t>1.0</w:t>
            </w:r>
            <w:r w:rsidR="00D154AC" w:rsidRPr="009B053A">
              <w:t xml:space="preserve"> dB</w:t>
            </w:r>
          </w:p>
        </w:tc>
      </w:tr>
      <w:tr w:rsidR="00AB2B30" w:rsidRPr="009B053A" w14:paraId="7A487717"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2F43B34" w14:textId="42392DE6" w:rsidR="00AB2B30" w:rsidRPr="009B053A" w:rsidRDefault="006A7121">
            <w:pPr>
              <w:pStyle w:val="TAH"/>
            </w:pPr>
            <w:r w:rsidRPr="009B053A">
              <w:t xml:space="preserve">40MHz &lt; </w:t>
            </w:r>
            <w:r w:rsidR="000F3E2F" w:rsidRPr="009B053A">
              <w:t>EN</w:t>
            </w:r>
            <w:r w:rsidRPr="009B053A">
              <w:t>BW ≤ 100MHz</w:t>
            </w:r>
          </w:p>
        </w:tc>
        <w:tc>
          <w:tcPr>
            <w:tcW w:w="1984" w:type="dxa"/>
            <w:tcBorders>
              <w:top w:val="single" w:sz="4" w:space="0" w:color="auto"/>
              <w:left w:val="single" w:sz="4" w:space="0" w:color="auto"/>
              <w:bottom w:val="single" w:sz="4" w:space="0" w:color="auto"/>
              <w:right w:val="single" w:sz="4" w:space="0" w:color="auto"/>
            </w:tcBorders>
          </w:tcPr>
          <w:p w14:paraId="1E90414A" w14:textId="007FEBB7" w:rsidR="00AB2B30" w:rsidRPr="009B053A" w:rsidRDefault="006A7121">
            <w:pPr>
              <w:pStyle w:val="TAC"/>
            </w:pPr>
            <w:r w:rsidRPr="009B053A">
              <w:t>1.0</w:t>
            </w:r>
            <w:r w:rsidR="00D154AC" w:rsidRPr="009B053A">
              <w:t xml:space="preserve"> dB</w:t>
            </w:r>
          </w:p>
        </w:tc>
        <w:tc>
          <w:tcPr>
            <w:tcW w:w="1984" w:type="dxa"/>
            <w:tcBorders>
              <w:top w:val="single" w:sz="4" w:space="0" w:color="auto"/>
              <w:left w:val="single" w:sz="4" w:space="0" w:color="auto"/>
              <w:bottom w:val="single" w:sz="4" w:space="0" w:color="auto"/>
              <w:right w:val="single" w:sz="4" w:space="0" w:color="auto"/>
            </w:tcBorders>
          </w:tcPr>
          <w:p w14:paraId="1F25700D" w14:textId="3A516180" w:rsidR="00AB2B30" w:rsidRPr="009B053A" w:rsidRDefault="006A7121">
            <w:pPr>
              <w:pStyle w:val="TAC"/>
            </w:pPr>
            <w:r w:rsidRPr="009B053A">
              <w:t>1.0</w:t>
            </w:r>
            <w:r w:rsidR="00D154AC" w:rsidRPr="009B053A">
              <w:t xml:space="preserve"> dB</w:t>
            </w:r>
          </w:p>
        </w:tc>
      </w:tr>
    </w:tbl>
    <w:p w14:paraId="490D9B6D" w14:textId="77777777" w:rsidR="00AB2B30" w:rsidRPr="009B053A" w:rsidRDefault="00AB2B30"/>
    <w:p w14:paraId="2A1077FF" w14:textId="77777777" w:rsidR="00AB2B30" w:rsidRPr="009B053A" w:rsidRDefault="006A7121">
      <w:pPr>
        <w:pStyle w:val="Heading4"/>
      </w:pPr>
      <w:bookmarkStart w:id="2094" w:name="_Toc27475624"/>
      <w:bookmarkStart w:id="2095" w:name="_Toc29495211"/>
      <w:bookmarkStart w:id="2096" w:name="_Toc36116255"/>
      <w:bookmarkStart w:id="2097" w:name="_Toc36118304"/>
      <w:bookmarkStart w:id="2098" w:name="_Toc36560417"/>
      <w:bookmarkStart w:id="2099" w:name="_Toc43976915"/>
      <w:bookmarkStart w:id="2100" w:name="_Toc52213487"/>
      <w:bookmarkStart w:id="2101" w:name="_Toc60742943"/>
      <w:bookmarkStart w:id="2102" w:name="_Toc68206126"/>
      <w:bookmarkStart w:id="2103" w:name="_Toc75971924"/>
      <w:bookmarkStart w:id="2104" w:name="_Toc85051347"/>
      <w:bookmarkStart w:id="2105" w:name="_Toc90493345"/>
      <w:bookmarkStart w:id="2106" w:name="_Toc90493985"/>
      <w:bookmarkStart w:id="2107" w:name="_Toc100094009"/>
      <w:bookmarkStart w:id="2108" w:name="_Toc106872664"/>
      <w:bookmarkStart w:id="2109" w:name="_Toc133249701"/>
      <w:r w:rsidRPr="009B053A">
        <w:t>6.2B.2.2</w:t>
      </w:r>
      <w:r w:rsidRPr="009B053A">
        <w:tab/>
        <w:t>UE Maximum Output Power reduction for Intra-Band Non-Contiguous EN-DC</w:t>
      </w:r>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p>
    <w:p w14:paraId="54D82B7B" w14:textId="77777777" w:rsidR="00AB2B30" w:rsidRPr="009B053A" w:rsidRDefault="006A7121">
      <w:pPr>
        <w:pStyle w:val="H6"/>
      </w:pPr>
      <w:bookmarkStart w:id="2110" w:name="_Toc27475625"/>
      <w:r w:rsidRPr="009B053A">
        <w:t>6.2B.2.2.1</w:t>
      </w:r>
      <w:r w:rsidRPr="009B053A">
        <w:tab/>
        <w:t>Test purpose</w:t>
      </w:r>
      <w:bookmarkEnd w:id="2110"/>
    </w:p>
    <w:p w14:paraId="0408F038" w14:textId="77777777" w:rsidR="00AB2B30" w:rsidRPr="009B053A" w:rsidRDefault="006A7121">
      <w:r w:rsidRPr="009B053A">
        <w:t>Same test purpose as in clause 6.2B.2.1.1.</w:t>
      </w:r>
    </w:p>
    <w:p w14:paraId="65F44259" w14:textId="77777777" w:rsidR="00AB2B30" w:rsidRPr="009B053A" w:rsidRDefault="006A7121">
      <w:pPr>
        <w:pStyle w:val="H6"/>
      </w:pPr>
      <w:bookmarkStart w:id="2111" w:name="_Toc27475626"/>
      <w:r w:rsidRPr="009B053A">
        <w:t>6.2B.2.2.2</w:t>
      </w:r>
      <w:r w:rsidRPr="009B053A">
        <w:tab/>
        <w:t>Test applicability</w:t>
      </w:r>
      <w:bookmarkEnd w:id="2111"/>
    </w:p>
    <w:p w14:paraId="30E5A46E" w14:textId="77777777" w:rsidR="00737802" w:rsidRPr="009B053A" w:rsidRDefault="006A7121" w:rsidP="00737802">
      <w:r w:rsidRPr="009B053A">
        <w:t>This test case applies to all types of E-UTRA UE release 15 and forward, supporting intra-band non-contiguous EN-DC.</w:t>
      </w:r>
    </w:p>
    <w:p w14:paraId="66A23E66" w14:textId="610617FC" w:rsidR="00AB2B30" w:rsidRPr="009B053A" w:rsidRDefault="00737802" w:rsidP="00527373">
      <w:pPr>
        <w:pStyle w:val="NO"/>
        <w:rPr>
          <w:rFonts w:eastAsia="SimSun"/>
          <w:lang w:eastAsia="zh-CN"/>
        </w:rPr>
      </w:pPr>
      <w:r w:rsidRPr="009B053A">
        <w:rPr>
          <w:rFonts w:eastAsia="SimSun"/>
          <w:lang w:eastAsia="zh-CN"/>
        </w:rPr>
        <w:t>NOTE:</w:t>
      </w:r>
      <w:r w:rsidRPr="009B053A">
        <w:rPr>
          <w:rFonts w:eastAsia="SimSun"/>
          <w:lang w:eastAsia="zh-CN"/>
        </w:rPr>
        <w:tab/>
        <w:t>Test execution is not necessary if clause 6.5B.2.2.3 ACLR is executed since MPR requirement is verified in this test case.</w:t>
      </w:r>
    </w:p>
    <w:p w14:paraId="3B2E449A" w14:textId="77777777" w:rsidR="00671EE8" w:rsidRPr="009B053A" w:rsidRDefault="006A7121" w:rsidP="00671EE8">
      <w:pPr>
        <w:pStyle w:val="H6"/>
      </w:pPr>
      <w:bookmarkStart w:id="2112" w:name="_Toc27475627"/>
      <w:r w:rsidRPr="009B053A">
        <w:lastRenderedPageBreak/>
        <w:t>6.2B.2.2.3</w:t>
      </w:r>
      <w:r w:rsidRPr="009B053A">
        <w:tab/>
        <w:t>Minimum conformance requirements</w:t>
      </w:r>
      <w:bookmarkEnd w:id="2112"/>
    </w:p>
    <w:p w14:paraId="7940C8BC" w14:textId="790A88C1" w:rsidR="00AB2B30" w:rsidRPr="009B053A" w:rsidRDefault="00671EE8" w:rsidP="00671EE8">
      <w:pPr>
        <w:pStyle w:val="H6"/>
      </w:pPr>
      <w:r w:rsidRPr="009B053A">
        <w:rPr>
          <w:lang w:eastAsia="zh-CN"/>
        </w:rPr>
        <w:t>6.2B.2.2.3.1</w:t>
      </w:r>
      <w:r w:rsidRPr="009B053A">
        <w:tab/>
        <w:t>General</w:t>
      </w:r>
    </w:p>
    <w:p w14:paraId="4561D3E6" w14:textId="77777777" w:rsidR="00AB2B30" w:rsidRPr="009B053A" w:rsidRDefault="006A7121">
      <w:r w:rsidRPr="009B053A">
        <w:t>When the UE is configured for intra-band non-contiguous EN-DC, the UE determines the total allowed maximum output power reduction as specified in this subclause.</w:t>
      </w:r>
    </w:p>
    <w:p w14:paraId="550B0548" w14:textId="77777777" w:rsidR="00AB2B30" w:rsidRPr="009B053A" w:rsidRDefault="006A7121">
      <w:r w:rsidRPr="009B053A">
        <w:t>For UE supporting dynamic power sharing the following:</w:t>
      </w:r>
    </w:p>
    <w:p w14:paraId="22D6761F" w14:textId="77777777" w:rsidR="00AB2B30" w:rsidRPr="009B053A" w:rsidRDefault="006A7121">
      <w:pPr>
        <w:pStyle w:val="B10"/>
      </w:pPr>
      <w:r w:rsidRPr="009B053A">
        <w:rPr>
          <w:lang w:bidi="bn-IN"/>
        </w:rPr>
        <w:t>-</w:t>
      </w:r>
      <w:r w:rsidRPr="009B053A">
        <w:rPr>
          <w:lang w:bidi="bn-IN"/>
        </w:rPr>
        <w:tab/>
        <w:t xml:space="preserve">for the MCG, </w:t>
      </w:r>
      <w:r w:rsidRPr="009B053A">
        <w:t>MPR</w:t>
      </w:r>
      <w:r w:rsidRPr="009B053A">
        <w:rPr>
          <w:i/>
          <w:vertAlign w:val="subscript"/>
        </w:rPr>
        <w:t>c</w:t>
      </w:r>
      <w:r w:rsidRPr="009B053A">
        <w:t xml:space="preserve"> in accordance with TS 36.101 [4]</w:t>
      </w:r>
    </w:p>
    <w:p w14:paraId="187E4A5F" w14:textId="77777777" w:rsidR="00AB2B30" w:rsidRPr="009B053A" w:rsidRDefault="006A7121">
      <w:pPr>
        <w:pStyle w:val="B10"/>
      </w:pPr>
      <w:r w:rsidRPr="009B053A">
        <w:rPr>
          <w:lang w:bidi="bn-IN"/>
        </w:rPr>
        <w:t>-</w:t>
      </w:r>
      <w:r w:rsidRPr="009B053A">
        <w:rPr>
          <w:lang w:bidi="bn-IN"/>
        </w:rPr>
        <w:tab/>
        <w:t>for the SCG,</w:t>
      </w:r>
    </w:p>
    <w:p w14:paraId="3FF7E073" w14:textId="77777777" w:rsidR="00AB2B30" w:rsidRPr="009B053A" w:rsidRDefault="006A7121">
      <w:pPr>
        <w:pStyle w:val="EQ"/>
        <w:jc w:val="center"/>
        <w:rPr>
          <w:noProof w:val="0"/>
        </w:rPr>
      </w:pPr>
      <w:r w:rsidRPr="009B053A">
        <w:rPr>
          <w:noProof w:val="0"/>
        </w:rPr>
        <w:t>MPR'</w:t>
      </w:r>
      <w:r w:rsidRPr="009B053A">
        <w:rPr>
          <w:i/>
          <w:noProof w:val="0"/>
          <w:vertAlign w:val="subscript"/>
        </w:rPr>
        <w:t>c</w:t>
      </w:r>
      <w:r w:rsidRPr="009B053A">
        <w:rPr>
          <w:noProof w:val="0"/>
        </w:rPr>
        <w:t xml:space="preserve"> = MPR</w:t>
      </w:r>
      <w:r w:rsidRPr="009B053A">
        <w:rPr>
          <w:noProof w:val="0"/>
          <w:vertAlign w:val="subscript"/>
        </w:rPr>
        <w:t>NR</w:t>
      </w:r>
      <w:r w:rsidRPr="009B053A">
        <w:rPr>
          <w:noProof w:val="0"/>
        </w:rPr>
        <w:t xml:space="preserve"> = MAX( MPR</w:t>
      </w:r>
      <w:r w:rsidRPr="009B053A">
        <w:rPr>
          <w:noProof w:val="0"/>
          <w:vertAlign w:val="subscript"/>
        </w:rPr>
        <w:t>single,NR</w:t>
      </w:r>
      <w:r w:rsidRPr="009B053A">
        <w:rPr>
          <w:noProof w:val="0"/>
        </w:rPr>
        <w:t>, MPR</w:t>
      </w:r>
      <w:r w:rsidRPr="009B053A">
        <w:rPr>
          <w:noProof w:val="0"/>
          <w:vertAlign w:val="subscript"/>
        </w:rPr>
        <w:t>ENDC</w:t>
      </w:r>
      <w:r w:rsidRPr="009B053A">
        <w:rPr>
          <w:noProof w:val="0"/>
        </w:rPr>
        <w:t>)</w:t>
      </w:r>
    </w:p>
    <w:p w14:paraId="236A6FA0" w14:textId="77777777" w:rsidR="00AB2B30" w:rsidRPr="009B053A" w:rsidRDefault="006A7121">
      <w:pPr>
        <w:pStyle w:val="B10"/>
      </w:pPr>
      <w:r w:rsidRPr="009B053A">
        <w:rPr>
          <w:lang w:bidi="bn-IN"/>
        </w:rPr>
        <w:t>-</w:t>
      </w:r>
      <w:r w:rsidRPr="009B053A">
        <w:rPr>
          <w:lang w:bidi="bn-IN"/>
        </w:rPr>
        <w:tab/>
      </w:r>
      <w:r w:rsidRPr="009B053A">
        <w:t>for the total configured transmission power,</w:t>
      </w:r>
    </w:p>
    <w:p w14:paraId="45490A6B" w14:textId="77777777" w:rsidR="00AB2B30" w:rsidRPr="009B053A" w:rsidRDefault="006A7121">
      <w:pPr>
        <w:pStyle w:val="EQ"/>
        <w:jc w:val="center"/>
        <w:rPr>
          <w:noProof w:val="0"/>
        </w:rPr>
      </w:pPr>
      <w:r w:rsidRPr="009B053A">
        <w:rPr>
          <w:noProof w:val="0"/>
        </w:rPr>
        <w:t>MPR</w:t>
      </w:r>
      <w:r w:rsidRPr="009B053A">
        <w:rPr>
          <w:noProof w:val="0"/>
          <w:vertAlign w:val="subscript"/>
        </w:rPr>
        <w:t>tot</w:t>
      </w:r>
      <w:r w:rsidRPr="009B053A">
        <w:rPr>
          <w:noProof w:val="0"/>
        </w:rPr>
        <w:t xml:space="preserve"> = P</w:t>
      </w:r>
      <w:r w:rsidRPr="009B053A">
        <w:rPr>
          <w:noProof w:val="0"/>
          <w:vertAlign w:val="subscript"/>
        </w:rPr>
        <w:t>PowerClass,EN-DC</w:t>
      </w:r>
      <w:r w:rsidRPr="009B053A">
        <w:rPr>
          <w:noProof w:val="0"/>
        </w:rPr>
        <w:t xml:space="preserve"> – min(P</w:t>
      </w:r>
      <w:r w:rsidRPr="009B053A">
        <w:rPr>
          <w:noProof w:val="0"/>
          <w:vertAlign w:val="subscript"/>
        </w:rPr>
        <w:t>PowerClass,EN-DC</w:t>
      </w:r>
      <w:r w:rsidRPr="009B053A">
        <w:rPr>
          <w:noProof w:val="0"/>
        </w:rPr>
        <w:t xml:space="preserve"> ,10*log</w:t>
      </w:r>
      <w:r w:rsidRPr="009B053A">
        <w:rPr>
          <w:noProof w:val="0"/>
          <w:vertAlign w:val="subscript"/>
        </w:rPr>
        <w:t>10</w:t>
      </w:r>
      <w:r w:rsidRPr="009B053A">
        <w:rPr>
          <w:noProof w:val="0"/>
        </w:rPr>
        <w:t>(10^((P</w:t>
      </w:r>
      <w:r w:rsidRPr="009B053A">
        <w:rPr>
          <w:noProof w:val="0"/>
          <w:vertAlign w:val="subscript"/>
        </w:rPr>
        <w:t xml:space="preserve">PowerClass,E-UTRA </w:t>
      </w:r>
      <w:r w:rsidRPr="009B053A">
        <w:rPr>
          <w:noProof w:val="0"/>
        </w:rPr>
        <w:t>- MPR</w:t>
      </w:r>
      <w:r w:rsidRPr="009B053A">
        <w:rPr>
          <w:noProof w:val="0"/>
          <w:vertAlign w:val="subscript"/>
        </w:rPr>
        <w:t>E-UTRA</w:t>
      </w:r>
      <w:r w:rsidRPr="009B053A">
        <w:rPr>
          <w:noProof w:val="0"/>
        </w:rPr>
        <w:t>)/10) + 10^((P</w:t>
      </w:r>
      <w:r w:rsidRPr="009B053A">
        <w:rPr>
          <w:noProof w:val="0"/>
          <w:vertAlign w:val="subscript"/>
        </w:rPr>
        <w:t xml:space="preserve">PowerClass,NR </w:t>
      </w:r>
      <w:r w:rsidRPr="009B053A">
        <w:rPr>
          <w:noProof w:val="0"/>
        </w:rPr>
        <w:t>- MPR</w:t>
      </w:r>
      <w:r w:rsidRPr="009B053A">
        <w:rPr>
          <w:noProof w:val="0"/>
          <w:vertAlign w:val="subscript"/>
        </w:rPr>
        <w:t>NR</w:t>
      </w:r>
      <w:r w:rsidRPr="009B053A">
        <w:rPr>
          <w:noProof w:val="0"/>
        </w:rPr>
        <w:t>)/10))</w:t>
      </w:r>
    </w:p>
    <w:p w14:paraId="1E2174AE" w14:textId="77777777" w:rsidR="00AB2B30" w:rsidRPr="009B053A" w:rsidRDefault="006A7121">
      <w:pPr>
        <w:pStyle w:val="B20"/>
      </w:pPr>
      <w:r w:rsidRPr="009B053A">
        <w:t>where</w:t>
      </w:r>
    </w:p>
    <w:p w14:paraId="0485E778" w14:textId="77777777" w:rsidR="00AB2B30" w:rsidRPr="009B053A" w:rsidRDefault="006A7121">
      <w:pPr>
        <w:pStyle w:val="EQ"/>
        <w:jc w:val="center"/>
        <w:rPr>
          <w:noProof w:val="0"/>
        </w:rPr>
      </w:pPr>
      <w:r w:rsidRPr="009B053A">
        <w:rPr>
          <w:noProof w:val="0"/>
        </w:rPr>
        <w:t>MPR</w:t>
      </w:r>
      <w:r w:rsidRPr="009B053A">
        <w:rPr>
          <w:noProof w:val="0"/>
          <w:vertAlign w:val="subscript"/>
        </w:rPr>
        <w:t>E-UTRA</w:t>
      </w:r>
      <w:r w:rsidRPr="009B053A">
        <w:rPr>
          <w:noProof w:val="0"/>
        </w:rPr>
        <w:t xml:space="preserve"> = MAX(MPR</w:t>
      </w:r>
      <w:r w:rsidRPr="009B053A">
        <w:rPr>
          <w:noProof w:val="0"/>
          <w:vertAlign w:val="subscript"/>
        </w:rPr>
        <w:t>single,E-UTRA</w:t>
      </w:r>
      <w:r w:rsidRPr="009B053A">
        <w:rPr>
          <w:noProof w:val="0"/>
        </w:rPr>
        <w:t>, MPR</w:t>
      </w:r>
      <w:r w:rsidRPr="009B053A">
        <w:rPr>
          <w:noProof w:val="0"/>
          <w:vertAlign w:val="subscript"/>
        </w:rPr>
        <w:t xml:space="preserve">ENDC </w:t>
      </w:r>
      <w:r w:rsidRPr="009B053A">
        <w:rPr>
          <w:noProof w:val="0"/>
        </w:rPr>
        <w:t>)</w:t>
      </w:r>
    </w:p>
    <w:p w14:paraId="200D992C" w14:textId="77777777" w:rsidR="00AB2B30" w:rsidRPr="009B053A" w:rsidRDefault="006A7121">
      <w:pPr>
        <w:pStyle w:val="B20"/>
      </w:pPr>
      <w:r w:rsidRPr="009B053A">
        <w:t>with</w:t>
      </w:r>
    </w:p>
    <w:p w14:paraId="44B9F7C3"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 E-UTRA</w:t>
      </w:r>
      <w:r w:rsidRPr="009B053A">
        <w:t>is the MPR defined for the E-UTRA transmission in TS 36.101 [4]</w:t>
      </w:r>
    </w:p>
    <w:p w14:paraId="2D62D852"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NR</w:t>
      </w:r>
      <w:r w:rsidRPr="009B053A">
        <w:t xml:space="preserve"> is the MPR defined for the NR transmission in TS 38.101-1 [2]</w:t>
      </w:r>
    </w:p>
    <w:p w14:paraId="44118B85" w14:textId="77777777" w:rsidR="00AB2B30" w:rsidRPr="009B053A" w:rsidRDefault="006A7121">
      <w:r w:rsidRPr="009B053A">
        <w:t>For UEs not supporting dynamic power sharing the following</w:t>
      </w:r>
    </w:p>
    <w:p w14:paraId="70223CF6" w14:textId="77777777" w:rsidR="00AB2B30" w:rsidRPr="009B053A" w:rsidRDefault="006A7121">
      <w:pPr>
        <w:pStyle w:val="B10"/>
      </w:pPr>
      <w:r w:rsidRPr="009B053A">
        <w:rPr>
          <w:lang w:bidi="bn-IN"/>
        </w:rPr>
        <w:t>-</w:t>
      </w:r>
      <w:r w:rsidRPr="009B053A">
        <w:rPr>
          <w:lang w:bidi="bn-IN"/>
        </w:rPr>
        <w:tab/>
        <w:t>for the MCG,</w:t>
      </w:r>
    </w:p>
    <w:p w14:paraId="6C89ACCA" w14:textId="77777777" w:rsidR="00AB2B30" w:rsidRPr="009B053A" w:rsidRDefault="006A7121">
      <w:pPr>
        <w:pStyle w:val="EQ"/>
        <w:jc w:val="center"/>
        <w:rPr>
          <w:noProof w:val="0"/>
        </w:rPr>
      </w:pPr>
      <w:r w:rsidRPr="009B053A">
        <w:rPr>
          <w:noProof w:val="0"/>
        </w:rPr>
        <w:t>MPR</w:t>
      </w:r>
      <w:r w:rsidRPr="009B053A">
        <w:rPr>
          <w:i/>
          <w:noProof w:val="0"/>
          <w:vertAlign w:val="subscript"/>
        </w:rPr>
        <w:t>c</w:t>
      </w:r>
      <w:r w:rsidRPr="009B053A">
        <w:rPr>
          <w:noProof w:val="0"/>
        </w:rPr>
        <w:t xml:space="preserve"> = MAX(MPR</w:t>
      </w:r>
      <w:r w:rsidRPr="009B053A">
        <w:rPr>
          <w:noProof w:val="0"/>
          <w:vertAlign w:val="subscript"/>
        </w:rPr>
        <w:t>single,E-UTRA</w:t>
      </w:r>
      <w:r w:rsidRPr="009B053A">
        <w:rPr>
          <w:noProof w:val="0"/>
        </w:rPr>
        <w:t>, MPR</w:t>
      </w:r>
      <w:r w:rsidRPr="009B053A">
        <w:rPr>
          <w:noProof w:val="0"/>
          <w:vertAlign w:val="subscript"/>
        </w:rPr>
        <w:t>ENDC</w:t>
      </w:r>
      <w:r w:rsidRPr="009B053A">
        <w:rPr>
          <w:noProof w:val="0"/>
        </w:rPr>
        <w:t xml:space="preserve"> )</w:t>
      </w:r>
    </w:p>
    <w:p w14:paraId="78B6B24C" w14:textId="77777777" w:rsidR="00AB2B30" w:rsidRPr="009B053A" w:rsidRDefault="006A7121">
      <w:pPr>
        <w:pStyle w:val="B10"/>
      </w:pPr>
      <w:r w:rsidRPr="009B053A">
        <w:rPr>
          <w:lang w:bidi="bn-IN"/>
        </w:rPr>
        <w:t>-</w:t>
      </w:r>
      <w:r w:rsidRPr="009B053A">
        <w:rPr>
          <w:lang w:bidi="bn-IN"/>
        </w:rPr>
        <w:tab/>
        <w:t>for the SCG,</w:t>
      </w:r>
    </w:p>
    <w:p w14:paraId="13E303A0" w14:textId="77777777" w:rsidR="00AB2B30" w:rsidRPr="009B053A" w:rsidRDefault="006A7121">
      <w:pPr>
        <w:pStyle w:val="EQ"/>
        <w:jc w:val="center"/>
        <w:rPr>
          <w:noProof w:val="0"/>
        </w:rPr>
      </w:pPr>
      <w:r w:rsidRPr="009B053A">
        <w:rPr>
          <w:noProof w:val="0"/>
        </w:rPr>
        <w:t>MPR'</w:t>
      </w:r>
      <w:r w:rsidRPr="009B053A">
        <w:rPr>
          <w:i/>
          <w:noProof w:val="0"/>
          <w:vertAlign w:val="subscript"/>
        </w:rPr>
        <w:t>c</w:t>
      </w:r>
      <w:r w:rsidRPr="009B053A">
        <w:rPr>
          <w:noProof w:val="0"/>
        </w:rPr>
        <w:t xml:space="preserve"> = MAX( MPR</w:t>
      </w:r>
      <w:r w:rsidRPr="009B053A">
        <w:rPr>
          <w:noProof w:val="0"/>
          <w:vertAlign w:val="subscript"/>
        </w:rPr>
        <w:t>single,NR</w:t>
      </w:r>
      <w:r w:rsidRPr="009B053A">
        <w:rPr>
          <w:noProof w:val="0"/>
        </w:rPr>
        <w:t>, MPR</w:t>
      </w:r>
      <w:r w:rsidRPr="009B053A">
        <w:rPr>
          <w:noProof w:val="0"/>
          <w:vertAlign w:val="subscript"/>
        </w:rPr>
        <w:t>ENDC</w:t>
      </w:r>
      <w:r w:rsidRPr="009B053A">
        <w:rPr>
          <w:noProof w:val="0"/>
        </w:rPr>
        <w:t xml:space="preserve"> )</w:t>
      </w:r>
    </w:p>
    <w:p w14:paraId="070EC7E7" w14:textId="77777777" w:rsidR="00AB2B30" w:rsidRPr="009B053A" w:rsidRDefault="006A7121">
      <w:pPr>
        <w:pStyle w:val="B20"/>
        <w:rPr>
          <w:rFonts w:eastAsia="Yu Mincho"/>
        </w:rPr>
      </w:pPr>
      <w:r w:rsidRPr="009B053A">
        <w:rPr>
          <w:rFonts w:eastAsia="Yu Mincho"/>
        </w:rPr>
        <w:t>where</w:t>
      </w:r>
    </w:p>
    <w:p w14:paraId="5D1793ED"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NR</w:t>
      </w:r>
      <w:r w:rsidRPr="009B053A">
        <w:t xml:space="preserve"> is the MPR defined for the NR transmission in TS 38.101-1 [2]</w:t>
      </w:r>
    </w:p>
    <w:p w14:paraId="1D20AA2B" w14:textId="77777777" w:rsidR="00671EE8" w:rsidRPr="009B053A" w:rsidRDefault="006A7121" w:rsidP="00671EE8">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6.101 [4]</w:t>
      </w:r>
    </w:p>
    <w:p w14:paraId="092CEFB8" w14:textId="77777777" w:rsidR="00671EE8" w:rsidRPr="009B053A" w:rsidRDefault="00671EE8" w:rsidP="00671EE8">
      <w:pPr>
        <w:rPr>
          <w:lang w:eastAsia="zh-CN"/>
        </w:rPr>
      </w:pPr>
      <w:r w:rsidRPr="009B053A">
        <w:rPr>
          <w:rFonts w:eastAsia="Yu Mincho"/>
        </w:rPr>
        <w:t>MPR</w:t>
      </w:r>
      <w:r w:rsidRPr="009B053A">
        <w:rPr>
          <w:rFonts w:eastAsia="Yu Mincho"/>
          <w:vertAlign w:val="subscript"/>
        </w:rPr>
        <w:t>ENDC</w:t>
      </w:r>
      <w:r w:rsidRPr="009B053A">
        <w:rPr>
          <w:rFonts w:eastAsia="Yu Mincho"/>
        </w:rPr>
        <w:t xml:space="preserve"> is defined in Clause 6.2B.2.2.3.2</w:t>
      </w:r>
      <w:r w:rsidRPr="009B053A">
        <w:rPr>
          <w:lang w:eastAsia="zh-CN"/>
        </w:rPr>
        <w:t>.</w:t>
      </w:r>
    </w:p>
    <w:p w14:paraId="6C92CEFA" w14:textId="1BF50CE2" w:rsidR="00AB2B30" w:rsidRPr="009B053A" w:rsidRDefault="00671EE8" w:rsidP="00671EE8">
      <w:r w:rsidRPr="009B053A">
        <w:rPr>
          <w:lang w:eastAsia="zh-CN"/>
        </w:rPr>
        <w:t>6.2B.2.2.3.2</w:t>
      </w:r>
      <w:r w:rsidRPr="009B053A">
        <w:tab/>
        <w:t>MPR for power class 3 and power class 2</w:t>
      </w:r>
    </w:p>
    <w:p w14:paraId="571B2B87" w14:textId="77777777" w:rsidR="00AB2B30" w:rsidRPr="009B053A" w:rsidRDefault="006A7121">
      <w:r w:rsidRPr="009B053A">
        <w:t xml:space="preserve">MPR in this subclause is applicable for power class 3 and power class 2 UEs indicating IE </w:t>
      </w:r>
      <w:r w:rsidRPr="009B053A">
        <w:rPr>
          <w:i/>
        </w:rPr>
        <w:t>dualPA-Architecture</w:t>
      </w:r>
      <w:r w:rsidRPr="009B053A">
        <w:t xml:space="preserve"> supported with ENDC power class being the same as the E-UTRA and NR power class, </w:t>
      </w:r>
      <w:r w:rsidRPr="009B053A">
        <w:rPr>
          <w:rFonts w:eastAsia="PMingLiU"/>
          <w:lang w:eastAsia="zh-TW"/>
        </w:rPr>
        <w:t>o</w:t>
      </w:r>
      <w:r w:rsidRPr="009B053A">
        <w:t>therwise the UE can use as much MPR as needed to fulfil emissions requirements</w:t>
      </w:r>
      <w:r w:rsidRPr="009B053A">
        <w:rPr>
          <w:rFonts w:eastAsia="PMingLiU"/>
          <w:lang w:eastAsia="zh-TW"/>
        </w:rPr>
        <w:t xml:space="preserve"> when scheduled with dual uplink transmission</w:t>
      </w:r>
      <w:r w:rsidRPr="009B053A">
        <w:t xml:space="preserve">. </w:t>
      </w:r>
      <w:r w:rsidRPr="009B053A">
        <w:rPr>
          <w:lang w:eastAsia="zh-TW"/>
        </w:rPr>
        <w:t xml:space="preserve">For UEs scheduled with single uplink transmission, MPR in subclause 6.2.4 of </w:t>
      </w:r>
      <w:r w:rsidRPr="009B053A">
        <w:t>TS 36.101</w:t>
      </w:r>
      <w:r w:rsidRPr="009B053A">
        <w:rPr>
          <w:lang w:eastAsia="zh-TW"/>
        </w:rPr>
        <w:t xml:space="preserve"> [5] and 6.2.3 of </w:t>
      </w:r>
      <w:r w:rsidRPr="009B053A">
        <w:t xml:space="preserve">TS 38.101-1 </w:t>
      </w:r>
      <w:r w:rsidRPr="009B053A">
        <w:rPr>
          <w:lang w:eastAsia="zh-TW"/>
        </w:rPr>
        <w:t>[2] apply</w:t>
      </w:r>
      <w:r w:rsidRPr="009B053A">
        <w:t>. The allowed maximum output power reduction for IM3 related emissions applied to transmission on the MCG and the SCG is defined as follows:</w:t>
      </w:r>
    </w:p>
    <w:p w14:paraId="4861CAA9" w14:textId="77777777" w:rsidR="00AB2B30" w:rsidRPr="009B053A" w:rsidRDefault="006A7121">
      <w:pPr>
        <w:ind w:left="284" w:firstLine="284"/>
        <w:jc w:val="center"/>
        <w:rPr>
          <w:lang w:eastAsia="ja-JP"/>
        </w:rPr>
      </w:pPr>
      <w:r w:rsidRPr="009B053A">
        <w:rPr>
          <w:lang w:eastAsia="ja-JP"/>
        </w:rPr>
        <w:t>MPR</w:t>
      </w:r>
      <w:r w:rsidRPr="009B053A">
        <w:rPr>
          <w:vertAlign w:val="subscript"/>
          <w:lang w:eastAsia="ja-JP"/>
        </w:rPr>
        <w:t>ENDC</w:t>
      </w:r>
      <w:r w:rsidRPr="009B053A">
        <w:rPr>
          <w:lang w:eastAsia="ja-JP"/>
        </w:rPr>
        <w:t xml:space="preserve"> = M</w:t>
      </w:r>
      <w:r w:rsidRPr="009B053A">
        <w:rPr>
          <w:vertAlign w:val="subscript"/>
          <w:lang w:eastAsia="ja-JP"/>
        </w:rPr>
        <w:t>A</w:t>
      </w:r>
    </w:p>
    <w:p w14:paraId="6AA88F75" w14:textId="77777777" w:rsidR="00AB2B30" w:rsidRPr="009B053A" w:rsidRDefault="006A7121">
      <w:pPr>
        <w:rPr>
          <w:lang w:eastAsia="ja-JP"/>
        </w:rPr>
      </w:pPr>
      <w:r w:rsidRPr="009B053A">
        <w:rPr>
          <w:lang w:eastAsia="ja-JP"/>
        </w:rPr>
        <w:t>Where M</w:t>
      </w:r>
      <w:r w:rsidRPr="009B053A">
        <w:rPr>
          <w:vertAlign w:val="subscript"/>
          <w:lang w:eastAsia="ja-JP"/>
        </w:rPr>
        <w:t>A</w:t>
      </w:r>
      <w:r w:rsidRPr="009B053A">
        <w:rPr>
          <w:lang w:eastAsia="ja-JP"/>
        </w:rPr>
        <w:t xml:space="preserve"> is defined as follows</w:t>
      </w:r>
    </w:p>
    <w:p w14:paraId="5F946214" w14:textId="77777777" w:rsidR="00AB2B30" w:rsidRPr="009B053A" w:rsidRDefault="006A7121">
      <w:pPr>
        <w:ind w:firstLine="3261"/>
      </w:pPr>
      <w:r w:rsidRPr="009B053A">
        <w:t>M</w:t>
      </w:r>
      <w:r w:rsidRPr="009B053A">
        <w:rPr>
          <w:vertAlign w:val="subscript"/>
        </w:rPr>
        <w:t>A</w:t>
      </w:r>
      <w:r w:rsidRPr="009B053A">
        <w:t xml:space="preserve"> =</w:t>
      </w:r>
      <w:r w:rsidRPr="009B053A">
        <w:tab/>
        <w:t>18</w:t>
      </w:r>
      <w:r w:rsidRPr="009B053A">
        <w:tab/>
        <w:t>;</w:t>
      </w:r>
      <w:r w:rsidRPr="009B053A">
        <w:tab/>
        <w:t>0 ≤ B &lt; 1.0</w:t>
      </w:r>
    </w:p>
    <w:p w14:paraId="5A838CA7" w14:textId="77777777" w:rsidR="00AB2B30" w:rsidRPr="009B053A" w:rsidRDefault="006A7121">
      <w:pPr>
        <w:ind w:firstLine="3261"/>
      </w:pPr>
      <w:r w:rsidRPr="009B053A">
        <w:tab/>
      </w:r>
      <w:r w:rsidRPr="009B053A">
        <w:tab/>
      </w:r>
      <w:r w:rsidRPr="009B053A">
        <w:tab/>
        <w:t>17</w:t>
      </w:r>
      <w:r w:rsidRPr="009B053A">
        <w:tab/>
        <w:t>;</w:t>
      </w:r>
      <w:r w:rsidRPr="009B053A">
        <w:tab/>
        <w:t>1.0 ≤ B &lt; 2.0</w:t>
      </w:r>
    </w:p>
    <w:p w14:paraId="03B7D862" w14:textId="77777777" w:rsidR="00AB2B30" w:rsidRPr="009B053A" w:rsidRDefault="006A7121">
      <w:pPr>
        <w:ind w:firstLine="3261"/>
      </w:pPr>
      <w:r w:rsidRPr="009B053A">
        <w:tab/>
      </w:r>
      <w:r w:rsidRPr="009B053A">
        <w:tab/>
      </w:r>
      <w:r w:rsidRPr="009B053A">
        <w:tab/>
        <w:t>16</w:t>
      </w:r>
      <w:r w:rsidRPr="009B053A">
        <w:tab/>
        <w:t>;</w:t>
      </w:r>
      <w:r w:rsidRPr="009B053A">
        <w:tab/>
        <w:t>2.0 ≤ B &lt; 5.0</w:t>
      </w:r>
    </w:p>
    <w:p w14:paraId="3EF4E8CA" w14:textId="77777777" w:rsidR="00AB2B30" w:rsidRPr="009B053A" w:rsidRDefault="006A7121">
      <w:pPr>
        <w:ind w:firstLine="3261"/>
      </w:pPr>
      <w:r w:rsidRPr="009B053A">
        <w:tab/>
      </w:r>
      <w:r w:rsidRPr="009B053A">
        <w:tab/>
      </w:r>
      <w:r w:rsidRPr="009B053A">
        <w:tab/>
        <w:t>15</w:t>
      </w:r>
      <w:r w:rsidRPr="009B053A">
        <w:tab/>
        <w:t>;</w:t>
      </w:r>
      <w:r w:rsidRPr="009B053A">
        <w:tab/>
        <w:t>5.0 ≤ B</w:t>
      </w:r>
    </w:p>
    <w:p w14:paraId="54936845" w14:textId="77777777" w:rsidR="00AB2B30" w:rsidRPr="009B053A" w:rsidRDefault="006A7121">
      <w:pPr>
        <w:rPr>
          <w:lang w:eastAsia="ja-JP"/>
        </w:rPr>
      </w:pPr>
      <w:r w:rsidRPr="009B053A">
        <w:rPr>
          <w:lang w:eastAsia="ja-JP"/>
        </w:rPr>
        <w:lastRenderedPageBreak/>
        <w:t>Where:</w:t>
      </w:r>
    </w:p>
    <w:p w14:paraId="36140592" w14:textId="77777777" w:rsidR="00AB2B30" w:rsidRPr="009B053A" w:rsidRDefault="006A7121">
      <w:pPr>
        <w:rPr>
          <w:lang w:eastAsia="ja-JP"/>
        </w:rPr>
      </w:pPr>
      <w:r w:rsidRPr="009B053A">
        <w:rPr>
          <w:lang w:eastAsia="ja-JP"/>
        </w:rPr>
        <w:t>For UEs supporting dynamic power sharing,</w:t>
      </w:r>
    </w:p>
    <w:p w14:paraId="39267819" w14:textId="77777777" w:rsidR="00AB2B30" w:rsidRPr="009B053A" w:rsidRDefault="006A7121">
      <w:pPr>
        <w:rPr>
          <w:vertAlign w:val="subscript"/>
        </w:rPr>
      </w:pPr>
      <w:r w:rsidRPr="009B053A">
        <w:tab/>
      </w:r>
      <w:r w:rsidRPr="009B053A">
        <w:tab/>
      </w:r>
      <w:r w:rsidRPr="009B053A">
        <w:tab/>
      </w:r>
      <w:r w:rsidRPr="009B053A">
        <w:tab/>
        <w:t>B = (L</w:t>
      </w:r>
      <w:r w:rsidRPr="009B053A">
        <w:rPr>
          <w:vertAlign w:val="subscript"/>
        </w:rPr>
        <w:t xml:space="preserve">CRB_alloc, E-UTRA </w:t>
      </w:r>
      <w:r w:rsidRPr="009B053A">
        <w:t>*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13DA2A8E" w14:textId="77777777" w:rsidR="00AB2B30" w:rsidRPr="009B053A" w:rsidRDefault="006A7121">
      <w:pPr>
        <w:ind w:left="284" w:firstLine="284"/>
      </w:pPr>
      <w:r w:rsidRPr="009B053A">
        <w:t>For UEs not supporting dynamic power sharing,</w:t>
      </w:r>
    </w:p>
    <w:p w14:paraId="339F4A66" w14:textId="77777777" w:rsidR="00AB2B30" w:rsidRPr="009B053A" w:rsidRDefault="006A7121">
      <w:pPr>
        <w:ind w:left="284" w:firstLine="284"/>
      </w:pPr>
      <w:r w:rsidRPr="009B053A">
        <w:tab/>
        <w:t>For E-UTRA</w:t>
      </w:r>
    </w:p>
    <w:p w14:paraId="00F60978" w14:textId="77777777" w:rsidR="00AB2B30" w:rsidRPr="009B053A" w:rsidRDefault="006A7121">
      <w:pPr>
        <w:ind w:left="284" w:firstLine="284"/>
      </w:pPr>
      <w:r w:rsidRPr="009B053A">
        <w:tab/>
      </w:r>
      <w:r w:rsidRPr="009B053A">
        <w:tab/>
      </w:r>
      <w:r w:rsidRPr="009B053A">
        <w:tab/>
        <w:t>B= (L</w:t>
      </w:r>
      <w:r w:rsidRPr="009B053A">
        <w:rPr>
          <w:vertAlign w:val="subscript"/>
        </w:rPr>
        <w:t>CRB_alloc, E-UTRA</w:t>
      </w:r>
      <w:r w:rsidRPr="009B053A">
        <w:t xml:space="preserve"> * 12* SCS</w:t>
      </w:r>
      <w:r w:rsidRPr="009B053A">
        <w:rPr>
          <w:vertAlign w:val="subscript"/>
        </w:rPr>
        <w:t>E-UTRA</w:t>
      </w:r>
      <w:r w:rsidRPr="009B053A">
        <w:t xml:space="preserve"> + 12 * SCS</w:t>
      </w:r>
      <w:r w:rsidRPr="009B053A">
        <w:rPr>
          <w:vertAlign w:val="subscript"/>
        </w:rPr>
        <w:t>NR</w:t>
      </w:r>
      <w:r w:rsidRPr="009B053A">
        <w:t>)/1,000.000</w:t>
      </w:r>
    </w:p>
    <w:p w14:paraId="79D5EEF9" w14:textId="77777777" w:rsidR="00AB2B30" w:rsidRPr="009B053A" w:rsidRDefault="006A7121">
      <w:pPr>
        <w:pStyle w:val="B30"/>
      </w:pPr>
      <w:r w:rsidRPr="009B053A">
        <w:t>Where SCS</w:t>
      </w:r>
      <w:r w:rsidRPr="009B053A">
        <w:rPr>
          <w:vertAlign w:val="subscript"/>
        </w:rPr>
        <w:t>NR</w:t>
      </w:r>
      <w:r w:rsidRPr="009B053A">
        <w:t xml:space="preserve"> = 15 kHz is assumed in calculation of B.</w:t>
      </w:r>
    </w:p>
    <w:p w14:paraId="1F3DB102" w14:textId="77777777" w:rsidR="00AB2B30" w:rsidRPr="009B053A" w:rsidRDefault="006A7121">
      <w:pPr>
        <w:ind w:left="284" w:firstLine="284"/>
      </w:pPr>
      <w:r w:rsidRPr="009B053A">
        <w:tab/>
        <w:t>For NR</w:t>
      </w:r>
    </w:p>
    <w:p w14:paraId="1CBC63FC" w14:textId="77777777" w:rsidR="00AB2B30" w:rsidRPr="009B053A" w:rsidRDefault="006A7121">
      <w:r w:rsidRPr="009B053A">
        <w:tab/>
      </w:r>
      <w:r w:rsidRPr="009B053A">
        <w:tab/>
      </w:r>
      <w:r w:rsidRPr="009B053A">
        <w:tab/>
      </w:r>
      <w:r w:rsidRPr="009B053A">
        <w:tab/>
      </w:r>
      <w:r w:rsidRPr="009B053A">
        <w:tab/>
        <w:t>B = (12 *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02546E40" w14:textId="77777777" w:rsidR="00AB2B30" w:rsidRPr="009B053A" w:rsidRDefault="006A7121">
      <w:pPr>
        <w:pStyle w:val="B30"/>
      </w:pPr>
      <w:r w:rsidRPr="009B053A">
        <w:t>Where SCS</w:t>
      </w:r>
      <w:r w:rsidRPr="009B053A">
        <w:rPr>
          <w:vertAlign w:val="subscript"/>
        </w:rPr>
        <w:t xml:space="preserve">E-UTRA </w:t>
      </w:r>
      <w:r w:rsidRPr="009B053A">
        <w:t>= 15 kHz is assumed in calculation of B.</w:t>
      </w:r>
    </w:p>
    <w:p w14:paraId="7C164D76" w14:textId="77777777" w:rsidR="00AB2B30" w:rsidRPr="009B053A" w:rsidRDefault="006A7121">
      <w:pPr>
        <w:pStyle w:val="B30"/>
      </w:pPr>
      <w:r w:rsidRPr="009B053A">
        <w:t>and M</w:t>
      </w:r>
      <w:r w:rsidRPr="009B053A">
        <w:rPr>
          <w:vertAlign w:val="subscript"/>
        </w:rPr>
        <w:t>A</w:t>
      </w:r>
      <w:r w:rsidRPr="009B053A">
        <w:t xml:space="preserve"> is reduced by 1 dB for B &lt; 2.</w:t>
      </w:r>
    </w:p>
    <w:p w14:paraId="7EA69B41" w14:textId="77777777" w:rsidR="00AB2B30" w:rsidRPr="009B053A" w:rsidRDefault="006A7121">
      <w:r w:rsidRPr="009B053A">
        <w:t>The normative reference for this requirement is TS 38.101-3 [4] clause 6.2B.2.2.</w:t>
      </w:r>
    </w:p>
    <w:p w14:paraId="589F1967" w14:textId="77777777" w:rsidR="00AB2B30" w:rsidRPr="009B053A" w:rsidRDefault="006A7121">
      <w:r w:rsidRPr="009B053A">
        <w:t>Exception requirements for both NR and E-UTRA are defined for this test when transmission on E-UTRA overlap in time with NR. LTE anchor agnostic approach is not applied for this case. E-UTRA test point analysis is included and E-UTRA measurements are performed.</w:t>
      </w:r>
    </w:p>
    <w:p w14:paraId="5A534779" w14:textId="565E2673" w:rsidR="00AB2B30" w:rsidRPr="009B053A" w:rsidRDefault="006A7121">
      <w:r w:rsidRPr="009B053A">
        <w:t>No exception requirements for NR or E-UTRA are defined for this test when transmission on E-UTRA doesn't overlap in time with NR. LTE anchor agnostic approach is not applied for this case based on the test point analysis in TS 38.905 [7].</w:t>
      </w:r>
    </w:p>
    <w:p w14:paraId="47E9CFA3" w14:textId="0F912397" w:rsidR="00AB2B30" w:rsidRPr="009B053A" w:rsidRDefault="006A7121">
      <w:pPr>
        <w:pStyle w:val="H6"/>
      </w:pPr>
      <w:bookmarkStart w:id="2113" w:name="_Toc27475628"/>
      <w:r w:rsidRPr="009B053A">
        <w:t>6.2B.2.2.4</w:t>
      </w:r>
      <w:r w:rsidRPr="009B053A">
        <w:tab/>
        <w:t>Test description</w:t>
      </w:r>
      <w:bookmarkEnd w:id="2113"/>
    </w:p>
    <w:p w14:paraId="6FCF8285" w14:textId="77777777" w:rsidR="00AB2B30" w:rsidRPr="009B053A" w:rsidRDefault="006A7121">
      <w:pPr>
        <w:pStyle w:val="H6"/>
      </w:pPr>
      <w:r w:rsidRPr="009B053A">
        <w:t>6.2B.2.2.4.1</w:t>
      </w:r>
      <w:r w:rsidRPr="009B053A">
        <w:tab/>
        <w:t>Initial conditions</w:t>
      </w:r>
    </w:p>
    <w:p w14:paraId="1235C87E" w14:textId="77777777" w:rsidR="00737802" w:rsidRPr="009B053A" w:rsidRDefault="006A7121" w:rsidP="00737802">
      <w:r w:rsidRPr="009B053A">
        <w:t>Same initial conditions as described in clause 6.2B.2.1.4.1 for both E-UTRA and NR carriers with the following exception:</w:t>
      </w:r>
    </w:p>
    <w:p w14:paraId="06CF0E26" w14:textId="628E3457" w:rsidR="00AB2B30" w:rsidRPr="009B053A" w:rsidRDefault="00737802" w:rsidP="00527373">
      <w:pPr>
        <w:pStyle w:val="B10"/>
      </w:pPr>
      <w:r w:rsidRPr="009B053A">
        <w:t>-</w:t>
      </w:r>
      <w:r w:rsidRPr="009B053A">
        <w:tab/>
        <w:t xml:space="preserve">Instead of Table 6.2B.2.1.4.1-1 </w:t>
      </w:r>
      <w:r w:rsidRPr="009B053A">
        <w:noBreakHyphen/>
      </w:r>
      <w:r w:rsidRPr="009B053A">
        <w:noBreakHyphen/>
        <w:t>&gt; use Table 6.2B.2.2.4.1-1.</w:t>
      </w:r>
    </w:p>
    <w:p w14:paraId="505E7596" w14:textId="1595E54A" w:rsidR="00AB2B30" w:rsidRPr="009B053A" w:rsidRDefault="006A7121">
      <w:pPr>
        <w:pStyle w:val="TH"/>
      </w:pPr>
      <w:r w:rsidRPr="009B053A">
        <w:t>Table 6.2B.2.2.4.1-1: Test Configuration Table</w:t>
      </w:r>
    </w:p>
    <w:tbl>
      <w:tblPr>
        <w:tblW w:w="57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5"/>
        <w:gridCol w:w="788"/>
        <w:gridCol w:w="788"/>
        <w:gridCol w:w="788"/>
        <w:gridCol w:w="1396"/>
        <w:gridCol w:w="1176"/>
        <w:gridCol w:w="1638"/>
        <w:gridCol w:w="1176"/>
        <w:gridCol w:w="1607"/>
        <w:gridCol w:w="996"/>
      </w:tblGrid>
      <w:tr w:rsidR="00737802" w:rsidRPr="009B053A" w14:paraId="78F8EBCD"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554CA8EA" w14:textId="77777777" w:rsidR="00737802" w:rsidRPr="009B053A" w:rsidRDefault="00737802" w:rsidP="00527373">
            <w:pPr>
              <w:pStyle w:val="TAH"/>
              <w:jc w:val="left"/>
            </w:pPr>
            <w:r w:rsidRPr="009B053A">
              <w:t>Initial Conditions</w:t>
            </w:r>
          </w:p>
        </w:tc>
      </w:tr>
      <w:tr w:rsidR="00737802" w:rsidRPr="009B053A" w14:paraId="3DD8D7AD"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007B0CAA" w14:textId="77777777" w:rsidR="00737802" w:rsidRPr="009B053A" w:rsidRDefault="00737802" w:rsidP="00737802">
            <w:pPr>
              <w:pStyle w:val="TAL"/>
              <w:rPr>
                <w:bCs/>
              </w:rPr>
            </w:pPr>
            <w:r w:rsidRPr="009B053A">
              <w:rPr>
                <w:bCs/>
              </w:rPr>
              <w:t>Test Environment</w:t>
            </w:r>
          </w:p>
          <w:p w14:paraId="0BA18C89" w14:textId="77777777" w:rsidR="00737802" w:rsidRPr="009B053A" w:rsidRDefault="00737802" w:rsidP="00DE6A83">
            <w:pPr>
              <w:pStyle w:val="TAL"/>
              <w:rPr>
                <w:bCs/>
              </w:rPr>
            </w:pPr>
            <w:r w:rsidRPr="009B053A">
              <w:rPr>
                <w:bCs/>
              </w:rPr>
              <w:t>as specified in TS 38.508-1 [6] clause 4.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4F990EC7" w14:textId="77777777" w:rsidR="00737802" w:rsidRPr="009B053A" w:rsidRDefault="00737802" w:rsidP="00DE6A83">
            <w:pPr>
              <w:pStyle w:val="TAL"/>
            </w:pPr>
            <w:r w:rsidRPr="009B053A">
              <w:t>Normal, TL/VL, TL/VH, TH/VL, TH/VH</w:t>
            </w:r>
          </w:p>
        </w:tc>
      </w:tr>
      <w:tr w:rsidR="00737802" w:rsidRPr="009B053A" w14:paraId="34DD35C5"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42D6CEE1" w14:textId="77777777" w:rsidR="00737802" w:rsidRPr="009B053A" w:rsidRDefault="00737802" w:rsidP="00737802">
            <w:pPr>
              <w:pStyle w:val="TAL"/>
            </w:pPr>
            <w:r w:rsidRPr="009B053A">
              <w:t>Test Frequencies as specified in TS 38.508 [7] clause 4.3.1 for different DC bandwidth classes</w:t>
            </w:r>
          </w:p>
        </w:tc>
        <w:tc>
          <w:tcPr>
            <w:tcW w:w="2995" w:type="pct"/>
            <w:gridSpan w:val="5"/>
            <w:tcBorders>
              <w:top w:val="single" w:sz="4" w:space="0" w:color="auto"/>
              <w:left w:val="single" w:sz="4" w:space="0" w:color="auto"/>
              <w:bottom w:val="single" w:sz="4" w:space="0" w:color="auto"/>
              <w:right w:val="single" w:sz="4" w:space="0" w:color="auto"/>
            </w:tcBorders>
            <w:vAlign w:val="center"/>
          </w:tcPr>
          <w:p w14:paraId="45CB6F12" w14:textId="77777777" w:rsidR="00737802" w:rsidRPr="009B053A" w:rsidRDefault="00737802" w:rsidP="00DE6A83">
            <w:pPr>
              <w:pStyle w:val="TAL"/>
            </w:pPr>
            <w:r w:rsidRPr="009B053A">
              <w:t>Low with maxWgap (NR low – E-UTRA high);</w:t>
            </w:r>
          </w:p>
          <w:p w14:paraId="2870DD82" w14:textId="77777777" w:rsidR="00737802" w:rsidRPr="009B053A" w:rsidRDefault="00737802" w:rsidP="00DE6A83">
            <w:pPr>
              <w:pStyle w:val="TAL"/>
            </w:pPr>
            <w:r w:rsidRPr="009B053A">
              <w:t>High with maxWgap (E-UTRA low – NR high)</w:t>
            </w:r>
          </w:p>
          <w:p w14:paraId="0CEE8126" w14:textId="77777777" w:rsidR="00737802" w:rsidRPr="009B053A" w:rsidRDefault="00737802" w:rsidP="00676B78">
            <w:pPr>
              <w:pStyle w:val="TAL"/>
            </w:pPr>
          </w:p>
        </w:tc>
      </w:tr>
      <w:tr w:rsidR="006C2171" w:rsidRPr="009B053A" w14:paraId="28B5E4DC"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25648B6D" w14:textId="0A247AFE" w:rsidR="006C2171" w:rsidRPr="009B053A" w:rsidRDefault="006C2171" w:rsidP="006C2171">
            <w:pPr>
              <w:pStyle w:val="TAL"/>
            </w:pPr>
            <w:r w:rsidRPr="009A1ED4">
              <w:t>Test EN-DC bandwidth combination as specified in Table 5.3B.1.</w:t>
            </w:r>
            <w:del w:id="2114" w:author="2514" w:date="2023-06-16T09:04:00Z">
              <w:r w:rsidRPr="009A1ED4" w:rsidDel="003600FA">
                <w:delText>2</w:delText>
              </w:r>
            </w:del>
            <w:ins w:id="2115" w:author="2514" w:date="2023-06-16T09:04:00Z">
              <w:r>
                <w:t>3</w:t>
              </w:r>
            </w:ins>
            <w:r w:rsidRPr="009A1ED4">
              <w:t>-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72A67CDF" w14:textId="77777777" w:rsidR="006C2171" w:rsidRPr="009A1ED4" w:rsidRDefault="006C2171" w:rsidP="006C2171">
            <w:pPr>
              <w:keepNext/>
              <w:keepLines/>
              <w:spacing w:after="0"/>
              <w:rPr>
                <w:rFonts w:ascii="Arial" w:hAnsi="Arial"/>
                <w:sz w:val="18"/>
                <w:vertAlign w:val="subscript"/>
              </w:rPr>
            </w:pPr>
            <w:r w:rsidRPr="009A1ED4">
              <w:rPr>
                <w:rFonts w:ascii="Arial" w:hAnsi="Arial"/>
                <w:sz w:val="18"/>
              </w:rPr>
              <w:t>Lowest N</w:t>
            </w:r>
            <w:r w:rsidRPr="009A1ED4">
              <w:rPr>
                <w:rFonts w:ascii="Arial" w:hAnsi="Arial"/>
                <w:sz w:val="18"/>
                <w:vertAlign w:val="subscript"/>
              </w:rPr>
              <w:t>RB_agg</w:t>
            </w:r>
            <w:r w:rsidRPr="009A1ED4">
              <w:rPr>
                <w:rFonts w:ascii="Arial" w:hAnsi="Arial"/>
                <w:sz w:val="18"/>
              </w:rPr>
              <w:t>, Highest N</w:t>
            </w:r>
            <w:r w:rsidRPr="009A1ED4">
              <w:rPr>
                <w:rFonts w:ascii="Arial" w:hAnsi="Arial"/>
                <w:sz w:val="18"/>
                <w:vertAlign w:val="subscript"/>
              </w:rPr>
              <w:t>RB_agg</w:t>
            </w:r>
          </w:p>
          <w:p w14:paraId="14D77526" w14:textId="78117B55" w:rsidR="006C2171" w:rsidRPr="009B053A" w:rsidRDefault="006C2171" w:rsidP="006C2171">
            <w:pPr>
              <w:pStyle w:val="TAL"/>
            </w:pPr>
            <w:r w:rsidRPr="009A1ED4">
              <w:t>(Note 2)</w:t>
            </w:r>
          </w:p>
        </w:tc>
      </w:tr>
      <w:tr w:rsidR="006C2171" w:rsidRPr="009B053A" w14:paraId="2C510728" w14:textId="77777777" w:rsidTr="00737802">
        <w:trPr>
          <w:jc w:val="center"/>
        </w:trPr>
        <w:tc>
          <w:tcPr>
            <w:tcW w:w="2005" w:type="pct"/>
            <w:gridSpan w:val="5"/>
            <w:tcBorders>
              <w:top w:val="single" w:sz="4" w:space="0" w:color="auto"/>
              <w:left w:val="single" w:sz="4" w:space="0" w:color="auto"/>
              <w:bottom w:val="single" w:sz="4" w:space="0" w:color="auto"/>
              <w:right w:val="single" w:sz="4" w:space="0" w:color="auto"/>
            </w:tcBorders>
            <w:hideMark/>
          </w:tcPr>
          <w:p w14:paraId="65198C49" w14:textId="77777777" w:rsidR="006C2171" w:rsidRPr="009B053A" w:rsidRDefault="006C2171" w:rsidP="006C2171">
            <w:pPr>
              <w:pStyle w:val="TAL"/>
              <w:rPr>
                <w:bCs/>
              </w:rPr>
            </w:pPr>
            <w:r w:rsidRPr="009B053A">
              <w:rPr>
                <w:bCs/>
              </w:rPr>
              <w:t>Test SCS for the NR cell as specified in TS 38.521-1 [8] Table 5.3.5-1.</w:t>
            </w:r>
          </w:p>
        </w:tc>
        <w:tc>
          <w:tcPr>
            <w:tcW w:w="2995" w:type="pct"/>
            <w:gridSpan w:val="5"/>
            <w:tcBorders>
              <w:top w:val="single" w:sz="4" w:space="0" w:color="auto"/>
              <w:left w:val="single" w:sz="4" w:space="0" w:color="auto"/>
              <w:bottom w:val="single" w:sz="4" w:space="0" w:color="auto"/>
              <w:right w:val="single" w:sz="4" w:space="0" w:color="auto"/>
            </w:tcBorders>
            <w:vAlign w:val="center"/>
            <w:hideMark/>
          </w:tcPr>
          <w:p w14:paraId="2027A77C" w14:textId="77777777" w:rsidR="006C2171" w:rsidRPr="009B053A" w:rsidRDefault="006C2171" w:rsidP="006C2171">
            <w:pPr>
              <w:pStyle w:val="TAL"/>
            </w:pPr>
            <w:r w:rsidRPr="009B053A">
              <w:t>Lowest, Highest</w:t>
            </w:r>
          </w:p>
        </w:tc>
      </w:tr>
      <w:tr w:rsidR="006C2171" w:rsidRPr="009B053A" w14:paraId="10380E71"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3B8C4B78" w14:textId="77777777" w:rsidR="006C2171" w:rsidRPr="009B053A" w:rsidRDefault="006C2171" w:rsidP="006C2171">
            <w:pPr>
              <w:pStyle w:val="TAH"/>
              <w:jc w:val="left"/>
            </w:pPr>
            <w:r w:rsidRPr="009B053A">
              <w:t>Test Parameters</w:t>
            </w:r>
          </w:p>
        </w:tc>
      </w:tr>
      <w:tr w:rsidR="006C2171" w:rsidRPr="009B053A" w14:paraId="74B87B8E" w14:textId="77777777" w:rsidTr="00737802">
        <w:trPr>
          <w:jc w:val="center"/>
        </w:trPr>
        <w:tc>
          <w:tcPr>
            <w:tcW w:w="298" w:type="pct"/>
            <w:vMerge w:val="restart"/>
            <w:tcBorders>
              <w:top w:val="single" w:sz="4" w:space="0" w:color="auto"/>
              <w:left w:val="single" w:sz="4" w:space="0" w:color="auto"/>
              <w:bottom w:val="single" w:sz="4" w:space="0" w:color="auto"/>
              <w:right w:val="single" w:sz="4" w:space="0" w:color="auto"/>
            </w:tcBorders>
            <w:hideMark/>
          </w:tcPr>
          <w:p w14:paraId="518EC257" w14:textId="77777777" w:rsidR="006C2171" w:rsidRPr="009B053A" w:rsidRDefault="006C2171" w:rsidP="006C2171">
            <w:pPr>
              <w:pStyle w:val="TAH"/>
              <w:jc w:val="left"/>
            </w:pPr>
            <w:r w:rsidRPr="009B053A">
              <w:t>Test ID</w:t>
            </w:r>
          </w:p>
        </w:tc>
        <w:tc>
          <w:tcPr>
            <w:tcW w:w="358" w:type="pct"/>
            <w:vMerge w:val="restart"/>
            <w:tcBorders>
              <w:top w:val="single" w:sz="4" w:space="0" w:color="auto"/>
              <w:left w:val="single" w:sz="4" w:space="0" w:color="auto"/>
              <w:bottom w:val="single" w:sz="4" w:space="0" w:color="auto"/>
              <w:right w:val="single" w:sz="4" w:space="0" w:color="auto"/>
            </w:tcBorders>
            <w:hideMark/>
          </w:tcPr>
          <w:p w14:paraId="6CC273C5" w14:textId="77777777" w:rsidR="006C2171" w:rsidRPr="009B053A" w:rsidRDefault="006C2171" w:rsidP="006C2171">
            <w:pPr>
              <w:pStyle w:val="TAH"/>
              <w:jc w:val="left"/>
            </w:pPr>
            <w:r w:rsidRPr="009B053A">
              <w:t>Freq</w:t>
            </w:r>
          </w:p>
        </w:tc>
        <w:tc>
          <w:tcPr>
            <w:tcW w:w="358" w:type="pct"/>
            <w:vMerge w:val="restart"/>
            <w:tcBorders>
              <w:top w:val="single" w:sz="4" w:space="0" w:color="auto"/>
              <w:left w:val="single" w:sz="4" w:space="0" w:color="auto"/>
              <w:bottom w:val="single" w:sz="4" w:space="0" w:color="auto"/>
              <w:right w:val="single" w:sz="4" w:space="0" w:color="auto"/>
            </w:tcBorders>
            <w:hideMark/>
          </w:tcPr>
          <w:p w14:paraId="7AE0498B" w14:textId="77777777" w:rsidR="006C2171" w:rsidRPr="009B053A" w:rsidRDefault="006C2171" w:rsidP="006C2171">
            <w:pPr>
              <w:pStyle w:val="TAH"/>
              <w:jc w:val="left"/>
            </w:pPr>
            <w:r w:rsidRPr="009B053A">
              <w:t>ChBw</w:t>
            </w:r>
          </w:p>
        </w:tc>
        <w:tc>
          <w:tcPr>
            <w:tcW w:w="358" w:type="pct"/>
            <w:vMerge w:val="restart"/>
            <w:tcBorders>
              <w:top w:val="single" w:sz="4" w:space="0" w:color="auto"/>
              <w:left w:val="single" w:sz="4" w:space="0" w:color="auto"/>
              <w:bottom w:val="single" w:sz="4" w:space="0" w:color="auto"/>
              <w:right w:val="single" w:sz="4" w:space="0" w:color="auto"/>
            </w:tcBorders>
            <w:hideMark/>
          </w:tcPr>
          <w:p w14:paraId="097258CE" w14:textId="77777777" w:rsidR="006C2171" w:rsidRPr="009B053A" w:rsidRDefault="006C2171" w:rsidP="006C2171">
            <w:pPr>
              <w:pStyle w:val="TAH"/>
              <w:jc w:val="left"/>
            </w:pPr>
            <w:r w:rsidRPr="009B053A">
              <w:t>SCS</w:t>
            </w:r>
          </w:p>
        </w:tc>
        <w:tc>
          <w:tcPr>
            <w:tcW w:w="634" w:type="pct"/>
            <w:vMerge w:val="restart"/>
            <w:tcBorders>
              <w:top w:val="single" w:sz="4" w:space="0" w:color="auto"/>
              <w:left w:val="single" w:sz="4" w:space="0" w:color="auto"/>
              <w:bottom w:val="single" w:sz="4" w:space="0" w:color="auto"/>
              <w:right w:val="single" w:sz="4" w:space="0" w:color="auto"/>
            </w:tcBorders>
            <w:hideMark/>
          </w:tcPr>
          <w:p w14:paraId="02C57B55" w14:textId="77777777" w:rsidR="006C2171" w:rsidRPr="009B053A" w:rsidRDefault="006C2171" w:rsidP="006C2171">
            <w:pPr>
              <w:pStyle w:val="TAH"/>
              <w:jc w:val="left"/>
            </w:pPr>
            <w:r w:rsidRPr="009B053A">
              <w:t>Downlink Configuration</w:t>
            </w:r>
          </w:p>
        </w:tc>
        <w:tc>
          <w:tcPr>
            <w:tcW w:w="2995" w:type="pct"/>
            <w:gridSpan w:val="5"/>
            <w:tcBorders>
              <w:top w:val="single" w:sz="4" w:space="0" w:color="auto"/>
              <w:left w:val="single" w:sz="4" w:space="0" w:color="auto"/>
              <w:bottom w:val="single" w:sz="4" w:space="0" w:color="auto"/>
              <w:right w:val="single" w:sz="4" w:space="0" w:color="auto"/>
            </w:tcBorders>
            <w:hideMark/>
          </w:tcPr>
          <w:p w14:paraId="6D190A99" w14:textId="77777777" w:rsidR="006C2171" w:rsidRPr="009B053A" w:rsidRDefault="006C2171" w:rsidP="006C2171">
            <w:pPr>
              <w:pStyle w:val="TAH"/>
              <w:jc w:val="left"/>
            </w:pPr>
            <w:r w:rsidRPr="009B053A">
              <w:t>EN-DC Uplink Configuration</w:t>
            </w:r>
          </w:p>
        </w:tc>
      </w:tr>
      <w:tr w:rsidR="006C2171" w:rsidRPr="009B053A" w14:paraId="30434936" w14:textId="77777777" w:rsidTr="007378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8DD9C"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AA096"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F5816"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3034E"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2B3D5" w14:textId="77777777" w:rsidR="006C2171" w:rsidRPr="009B053A" w:rsidRDefault="006C2171" w:rsidP="006C2171">
            <w:pPr>
              <w:overflowPunct/>
              <w:autoSpaceDE/>
              <w:autoSpaceDN/>
              <w:adjustRightInd/>
              <w:spacing w:after="0"/>
              <w:rPr>
                <w:rFonts w:ascii="Arial" w:hAnsi="Arial"/>
                <w:b/>
                <w:sz w:val="18"/>
                <w:lang w:eastAsia="en-US"/>
              </w:rPr>
            </w:pPr>
          </w:p>
        </w:tc>
        <w:tc>
          <w:tcPr>
            <w:tcW w:w="1278" w:type="pct"/>
            <w:gridSpan w:val="2"/>
            <w:tcBorders>
              <w:top w:val="single" w:sz="4" w:space="0" w:color="auto"/>
              <w:left w:val="single" w:sz="4" w:space="0" w:color="auto"/>
              <w:bottom w:val="single" w:sz="4" w:space="0" w:color="auto"/>
              <w:right w:val="single" w:sz="4" w:space="0" w:color="auto"/>
            </w:tcBorders>
            <w:hideMark/>
          </w:tcPr>
          <w:p w14:paraId="6F79D847" w14:textId="77777777" w:rsidR="006C2171" w:rsidRPr="009B053A" w:rsidRDefault="006C2171" w:rsidP="006C2171">
            <w:pPr>
              <w:pStyle w:val="TAH"/>
              <w:jc w:val="left"/>
            </w:pPr>
            <w:r w:rsidRPr="009B053A">
              <w:t>E-UTRA Cell</w:t>
            </w:r>
          </w:p>
        </w:tc>
        <w:tc>
          <w:tcPr>
            <w:tcW w:w="1264" w:type="pct"/>
            <w:gridSpan w:val="2"/>
            <w:tcBorders>
              <w:top w:val="single" w:sz="4" w:space="0" w:color="auto"/>
              <w:left w:val="single" w:sz="4" w:space="0" w:color="auto"/>
              <w:bottom w:val="single" w:sz="4" w:space="0" w:color="auto"/>
              <w:right w:val="single" w:sz="4" w:space="0" w:color="auto"/>
            </w:tcBorders>
            <w:hideMark/>
          </w:tcPr>
          <w:p w14:paraId="306B1D32" w14:textId="77777777" w:rsidR="006C2171" w:rsidRPr="009B053A" w:rsidRDefault="006C2171" w:rsidP="006C2171">
            <w:pPr>
              <w:pStyle w:val="TAH"/>
              <w:jc w:val="left"/>
            </w:pPr>
            <w:r w:rsidRPr="009B053A">
              <w:t>NR Cell</w:t>
            </w:r>
          </w:p>
        </w:tc>
        <w:tc>
          <w:tcPr>
            <w:tcW w:w="452" w:type="pct"/>
            <w:tcBorders>
              <w:top w:val="single" w:sz="4" w:space="0" w:color="auto"/>
              <w:left w:val="single" w:sz="4" w:space="0" w:color="auto"/>
              <w:bottom w:val="single" w:sz="4" w:space="0" w:color="auto"/>
              <w:right w:val="single" w:sz="4" w:space="0" w:color="auto"/>
            </w:tcBorders>
            <w:hideMark/>
          </w:tcPr>
          <w:p w14:paraId="184BD551" w14:textId="77777777" w:rsidR="006C2171" w:rsidRPr="009B053A" w:rsidRDefault="006C2171" w:rsidP="006C2171">
            <w:pPr>
              <w:pStyle w:val="TAH"/>
              <w:jc w:val="left"/>
            </w:pPr>
            <w:r w:rsidRPr="009B053A">
              <w:t>Common</w:t>
            </w:r>
          </w:p>
        </w:tc>
      </w:tr>
      <w:tr w:rsidR="006C2171" w:rsidRPr="009B053A" w14:paraId="5C4F2496" w14:textId="77777777" w:rsidTr="00737802">
        <w:trPr>
          <w:cantSplit/>
          <w:trHeight w:val="17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C6CB8"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388FE"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B29F4"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53987" w14:textId="77777777" w:rsidR="006C2171" w:rsidRPr="009B053A" w:rsidRDefault="006C2171" w:rsidP="006C2171">
            <w:pPr>
              <w:overflowPunct/>
              <w:autoSpaceDE/>
              <w:autoSpaceDN/>
              <w:adjustRightInd/>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CB93F" w14:textId="77777777" w:rsidR="006C2171" w:rsidRPr="009B053A" w:rsidRDefault="006C2171" w:rsidP="006C2171">
            <w:pPr>
              <w:overflowPunct/>
              <w:autoSpaceDE/>
              <w:autoSpaceDN/>
              <w:adjustRightInd/>
              <w:spacing w:after="0"/>
              <w:rPr>
                <w:rFonts w:ascii="Arial" w:hAnsi="Arial"/>
                <w:b/>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E8B917C" w14:textId="77777777" w:rsidR="006C2171" w:rsidRPr="009B053A" w:rsidRDefault="006C2171" w:rsidP="006C2171">
            <w:pPr>
              <w:pStyle w:val="TAH"/>
              <w:jc w:val="left"/>
              <w:rPr>
                <w:szCs w:val="18"/>
              </w:rPr>
            </w:pPr>
            <w:r w:rsidRPr="009B053A">
              <w:rPr>
                <w:szCs w:val="18"/>
              </w:rPr>
              <w:t>Modulation</w:t>
            </w:r>
          </w:p>
        </w:tc>
        <w:tc>
          <w:tcPr>
            <w:tcW w:w="744" w:type="pct"/>
            <w:tcBorders>
              <w:top w:val="single" w:sz="4" w:space="0" w:color="auto"/>
              <w:left w:val="single" w:sz="4" w:space="0" w:color="auto"/>
              <w:bottom w:val="single" w:sz="4" w:space="0" w:color="auto"/>
              <w:right w:val="single" w:sz="4" w:space="0" w:color="auto"/>
            </w:tcBorders>
            <w:hideMark/>
          </w:tcPr>
          <w:p w14:paraId="3B591598" w14:textId="77777777" w:rsidR="006C2171" w:rsidRPr="009B053A" w:rsidRDefault="006C2171" w:rsidP="006C2171">
            <w:pPr>
              <w:pStyle w:val="TAH"/>
              <w:jc w:val="left"/>
              <w:rPr>
                <w:rFonts w:cs="v5.0.0"/>
                <w:szCs w:val="18"/>
              </w:rPr>
            </w:pPr>
            <w:r w:rsidRPr="009B053A">
              <w:rPr>
                <w:rFonts w:cs="v5.0.0"/>
                <w:szCs w:val="18"/>
              </w:rPr>
              <w:t>RB allocation</w:t>
            </w:r>
          </w:p>
          <w:p w14:paraId="639E3000" w14:textId="77777777" w:rsidR="006C2171" w:rsidRPr="009B053A" w:rsidRDefault="006C2171" w:rsidP="006C2171">
            <w:pPr>
              <w:pStyle w:val="TAH"/>
              <w:jc w:val="left"/>
              <w:rPr>
                <w:szCs w:val="18"/>
              </w:rPr>
            </w:pPr>
            <w:r w:rsidRPr="009B053A">
              <w:rPr>
                <w:rFonts w:cs="v5.0.0"/>
                <w:szCs w:val="18"/>
              </w:rPr>
              <w:t>(Note 3)</w:t>
            </w:r>
          </w:p>
        </w:tc>
        <w:tc>
          <w:tcPr>
            <w:tcW w:w="534" w:type="pct"/>
            <w:tcBorders>
              <w:top w:val="single" w:sz="4" w:space="0" w:color="auto"/>
              <w:left w:val="single" w:sz="4" w:space="0" w:color="auto"/>
              <w:bottom w:val="single" w:sz="4" w:space="0" w:color="auto"/>
              <w:right w:val="single" w:sz="4" w:space="0" w:color="auto"/>
            </w:tcBorders>
            <w:hideMark/>
          </w:tcPr>
          <w:p w14:paraId="46A44A4A" w14:textId="77777777" w:rsidR="006C2171" w:rsidRPr="009B053A" w:rsidRDefault="006C2171" w:rsidP="006C2171">
            <w:pPr>
              <w:pStyle w:val="TAH"/>
              <w:jc w:val="left"/>
              <w:rPr>
                <w:szCs w:val="18"/>
              </w:rPr>
            </w:pPr>
            <w:r w:rsidRPr="009B053A">
              <w:rPr>
                <w:szCs w:val="18"/>
              </w:rPr>
              <w:t>Modulation</w:t>
            </w:r>
          </w:p>
        </w:tc>
        <w:tc>
          <w:tcPr>
            <w:tcW w:w="730" w:type="pct"/>
            <w:tcBorders>
              <w:top w:val="single" w:sz="4" w:space="0" w:color="auto"/>
              <w:left w:val="single" w:sz="4" w:space="0" w:color="auto"/>
              <w:bottom w:val="single" w:sz="4" w:space="0" w:color="auto"/>
              <w:right w:val="single" w:sz="4" w:space="0" w:color="auto"/>
            </w:tcBorders>
            <w:hideMark/>
          </w:tcPr>
          <w:p w14:paraId="27C2CE01" w14:textId="77777777" w:rsidR="006C2171" w:rsidRPr="009B053A" w:rsidRDefault="006C2171" w:rsidP="006C2171">
            <w:pPr>
              <w:pStyle w:val="TAH"/>
              <w:jc w:val="left"/>
              <w:rPr>
                <w:szCs w:val="18"/>
              </w:rPr>
            </w:pPr>
            <w:r w:rsidRPr="009B053A">
              <w:rPr>
                <w:rFonts w:cs="v5.0.0"/>
                <w:szCs w:val="18"/>
              </w:rPr>
              <w:t>RB allocation (NOTE 1)</w:t>
            </w:r>
          </w:p>
        </w:tc>
        <w:tc>
          <w:tcPr>
            <w:tcW w:w="452" w:type="pct"/>
            <w:tcBorders>
              <w:top w:val="single" w:sz="4" w:space="0" w:color="auto"/>
              <w:left w:val="single" w:sz="4" w:space="0" w:color="auto"/>
              <w:bottom w:val="single" w:sz="4" w:space="0" w:color="auto"/>
              <w:right w:val="single" w:sz="4" w:space="0" w:color="auto"/>
            </w:tcBorders>
            <w:hideMark/>
          </w:tcPr>
          <w:p w14:paraId="7765BD06" w14:textId="77777777" w:rsidR="006C2171" w:rsidRPr="009B053A" w:rsidRDefault="006C2171" w:rsidP="006C2171">
            <w:pPr>
              <w:pStyle w:val="TAH"/>
              <w:jc w:val="left"/>
              <w:rPr>
                <w:rFonts w:cs="v5.0.0"/>
                <w:szCs w:val="18"/>
              </w:rPr>
            </w:pPr>
            <w:r w:rsidRPr="009B053A">
              <w:rPr>
                <w:rFonts w:cs="v5.0.0"/>
                <w:szCs w:val="18"/>
              </w:rPr>
              <w:t>Power config</w:t>
            </w:r>
          </w:p>
          <w:p w14:paraId="15118605" w14:textId="77777777" w:rsidR="006C2171" w:rsidRPr="009B053A" w:rsidRDefault="006C2171" w:rsidP="006C2171">
            <w:pPr>
              <w:pStyle w:val="TAH"/>
              <w:jc w:val="left"/>
              <w:rPr>
                <w:rFonts w:cs="v5.0.0"/>
                <w:szCs w:val="18"/>
              </w:rPr>
            </w:pPr>
            <w:r w:rsidRPr="009B053A">
              <w:rPr>
                <w:rFonts w:cs="v5.0.0"/>
                <w:szCs w:val="18"/>
              </w:rPr>
              <w:t>(NOTE 6)</w:t>
            </w:r>
          </w:p>
        </w:tc>
      </w:tr>
      <w:tr w:rsidR="006C2171" w:rsidRPr="009B053A" w14:paraId="3D9E3E4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33B863A" w14:textId="77777777" w:rsidR="006C2171" w:rsidRPr="009B053A" w:rsidRDefault="006C2171" w:rsidP="006C2171">
            <w:pPr>
              <w:pStyle w:val="TAC"/>
              <w:jc w:val="left"/>
            </w:pPr>
            <w:r w:rsidRPr="009B053A">
              <w:lastRenderedPageBreak/>
              <w:t>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9942F2" w14:textId="77777777" w:rsidR="006C2171" w:rsidRPr="009B053A" w:rsidRDefault="006C2171" w:rsidP="006C2171">
            <w:pPr>
              <w:pStyle w:val="TAC"/>
              <w:jc w:val="left"/>
            </w:pPr>
            <w:r w:rsidRPr="009B053A">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7BAA42FC" w14:textId="77777777" w:rsidR="006C2171" w:rsidRPr="009B053A" w:rsidRDefault="006C2171" w:rsidP="006C2171">
            <w:pPr>
              <w:pStyle w:val="TAC"/>
              <w:jc w:val="left"/>
            </w:pPr>
            <w:r w:rsidRPr="009B053A">
              <w:t>Default</w:t>
            </w:r>
          </w:p>
        </w:tc>
        <w:tc>
          <w:tcPr>
            <w:tcW w:w="358" w:type="pct"/>
            <w:vMerge w:val="restart"/>
            <w:tcBorders>
              <w:top w:val="single" w:sz="4" w:space="0" w:color="auto"/>
              <w:left w:val="single" w:sz="4" w:space="0" w:color="auto"/>
              <w:bottom w:val="single" w:sz="4" w:space="0" w:color="auto"/>
              <w:right w:val="single" w:sz="4" w:space="0" w:color="auto"/>
            </w:tcBorders>
            <w:vAlign w:val="center"/>
            <w:hideMark/>
          </w:tcPr>
          <w:p w14:paraId="4DD8AE2A" w14:textId="77777777" w:rsidR="006C2171" w:rsidRPr="009B053A" w:rsidRDefault="006C2171" w:rsidP="006C2171">
            <w:pPr>
              <w:pStyle w:val="TAC"/>
              <w:jc w:val="left"/>
            </w:pPr>
            <w:r w:rsidRPr="009B053A">
              <w:t>Default</w:t>
            </w:r>
          </w:p>
        </w:tc>
        <w:tc>
          <w:tcPr>
            <w:tcW w:w="634" w:type="pct"/>
            <w:vMerge w:val="restart"/>
            <w:tcBorders>
              <w:top w:val="single" w:sz="4" w:space="0" w:color="auto"/>
              <w:left w:val="single" w:sz="4" w:space="0" w:color="auto"/>
              <w:bottom w:val="single" w:sz="4" w:space="0" w:color="auto"/>
              <w:right w:val="single" w:sz="4" w:space="0" w:color="auto"/>
            </w:tcBorders>
            <w:vAlign w:val="center"/>
            <w:hideMark/>
          </w:tcPr>
          <w:p w14:paraId="0C9E5B66"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32251F3D"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52C3010"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1B3CCBE7"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6671A96"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3C73B2C7" w14:textId="77777777" w:rsidR="006C2171" w:rsidRPr="009B053A" w:rsidRDefault="006C2171" w:rsidP="006C2171">
            <w:pPr>
              <w:pStyle w:val="TAC"/>
              <w:jc w:val="left"/>
            </w:pPr>
            <w:r w:rsidRPr="009B053A">
              <w:t>B</w:t>
            </w:r>
          </w:p>
        </w:tc>
      </w:tr>
      <w:tr w:rsidR="006C2171" w:rsidRPr="009B053A" w14:paraId="1D359E9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EA3BE57" w14:textId="39BDF201" w:rsidR="006C2171" w:rsidRPr="009B053A" w:rsidRDefault="006C2171" w:rsidP="006C2171">
            <w:pPr>
              <w:pStyle w:val="TAC"/>
              <w:jc w:val="left"/>
            </w:pPr>
            <w:r w:rsidRPr="009B053A">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C9D9DC"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7A6FC"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DF81F"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4B0BA"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0ACA5E4"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4A64D8E5"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19E1A475"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06ED920"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378C5214" w14:textId="77777777" w:rsidR="006C2171" w:rsidRPr="009B053A" w:rsidRDefault="006C2171" w:rsidP="006C2171">
            <w:pPr>
              <w:pStyle w:val="TAC"/>
              <w:jc w:val="left"/>
            </w:pPr>
            <w:r w:rsidRPr="009B053A">
              <w:t xml:space="preserve">B </w:t>
            </w:r>
          </w:p>
        </w:tc>
      </w:tr>
      <w:tr w:rsidR="006C2171" w:rsidRPr="009B053A" w14:paraId="4C6F855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FB886D9" w14:textId="36924D53" w:rsidR="006C2171" w:rsidRPr="009B053A" w:rsidRDefault="006C2171" w:rsidP="006C2171">
            <w:pPr>
              <w:pStyle w:val="TAC"/>
              <w:jc w:val="left"/>
            </w:pPr>
            <w:r w:rsidRPr="009B053A">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51A003C"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7C99F"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ED21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DD960"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E913BD"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A71321"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509587D1"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884AEC"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6EAF0C15" w14:textId="77777777" w:rsidR="006C2171" w:rsidRPr="009B053A" w:rsidRDefault="006C2171" w:rsidP="006C2171">
            <w:pPr>
              <w:pStyle w:val="TAC"/>
              <w:jc w:val="left"/>
            </w:pPr>
            <w:r w:rsidRPr="009B053A">
              <w:t>A</w:t>
            </w:r>
          </w:p>
        </w:tc>
      </w:tr>
      <w:tr w:rsidR="006C2171" w:rsidRPr="009B053A" w14:paraId="456E813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219EEB6" w14:textId="3104CA6E" w:rsidR="006C2171" w:rsidRPr="009B053A" w:rsidRDefault="006C2171" w:rsidP="006C2171">
            <w:pPr>
              <w:pStyle w:val="TAC"/>
              <w:jc w:val="left"/>
            </w:pPr>
            <w:r w:rsidRPr="009B053A">
              <w:t>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E7BA38"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FEB2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D3E3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79D6B"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3ECD83"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5F0AE9"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1B324AD6"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6DC470"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5515EE94" w14:textId="77777777" w:rsidR="006C2171" w:rsidRPr="009B053A" w:rsidRDefault="006C2171" w:rsidP="006C2171">
            <w:pPr>
              <w:pStyle w:val="TAC"/>
              <w:jc w:val="left"/>
            </w:pPr>
            <w:r w:rsidRPr="009B053A">
              <w:t>A</w:t>
            </w:r>
          </w:p>
        </w:tc>
      </w:tr>
      <w:tr w:rsidR="006C2171" w:rsidRPr="009B053A" w14:paraId="6CEAD40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297553" w14:textId="1FD6A4D8" w:rsidR="006C2171" w:rsidRPr="009B053A" w:rsidRDefault="006C2171" w:rsidP="006C2171">
            <w:pPr>
              <w:pStyle w:val="TAC"/>
              <w:jc w:val="left"/>
            </w:pPr>
            <w:r w:rsidRPr="009B053A">
              <w:t>5</w:t>
            </w:r>
          </w:p>
        </w:tc>
        <w:tc>
          <w:tcPr>
            <w:tcW w:w="358" w:type="pct"/>
            <w:tcBorders>
              <w:top w:val="single" w:sz="4" w:space="0" w:color="auto"/>
              <w:left w:val="single" w:sz="4" w:space="0" w:color="auto"/>
              <w:bottom w:val="single" w:sz="4" w:space="0" w:color="auto"/>
              <w:right w:val="single" w:sz="4" w:space="0" w:color="auto"/>
            </w:tcBorders>
            <w:vAlign w:val="center"/>
            <w:hideMark/>
          </w:tcPr>
          <w:p w14:paraId="6C86D15C"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A98F5"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A9D1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923AC"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67A2652"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71CF167"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0C65DF8D"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B3DE39D"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5051CB23" w14:textId="77777777" w:rsidR="006C2171" w:rsidRPr="009B053A" w:rsidRDefault="006C2171" w:rsidP="006C2171">
            <w:pPr>
              <w:pStyle w:val="TAC"/>
              <w:jc w:val="left"/>
            </w:pPr>
            <w:r w:rsidRPr="009B053A">
              <w:t>B</w:t>
            </w:r>
          </w:p>
        </w:tc>
      </w:tr>
      <w:tr w:rsidR="006C2171" w:rsidRPr="009B053A" w14:paraId="3DA8C07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603095" w14:textId="087EC5DE" w:rsidR="006C2171" w:rsidRPr="009B053A" w:rsidRDefault="006C2171" w:rsidP="006C2171">
            <w:pPr>
              <w:pStyle w:val="TAC"/>
              <w:jc w:val="left"/>
            </w:pPr>
            <w:r w:rsidRPr="009B053A">
              <w:t>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63487B7"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74B2D"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BD310"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D053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73E31A6"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8039442"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7C5B717A"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B1D5CCA"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107D9ACF" w14:textId="77777777" w:rsidR="006C2171" w:rsidRPr="009B053A" w:rsidRDefault="006C2171" w:rsidP="006C2171">
            <w:pPr>
              <w:pStyle w:val="TAC"/>
              <w:jc w:val="left"/>
            </w:pPr>
            <w:r w:rsidRPr="009B053A">
              <w:t>A</w:t>
            </w:r>
          </w:p>
        </w:tc>
      </w:tr>
      <w:tr w:rsidR="006C2171" w:rsidRPr="009B053A" w14:paraId="03C3BAD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761A5E3" w14:textId="335129C0" w:rsidR="006C2171" w:rsidRPr="009B053A" w:rsidRDefault="006C2171" w:rsidP="006C2171">
            <w:pPr>
              <w:pStyle w:val="TAC"/>
              <w:jc w:val="left"/>
            </w:pPr>
            <w:r w:rsidRPr="009B053A">
              <w:t>7</w:t>
            </w:r>
          </w:p>
        </w:tc>
        <w:tc>
          <w:tcPr>
            <w:tcW w:w="358" w:type="pct"/>
            <w:tcBorders>
              <w:top w:val="single" w:sz="4" w:space="0" w:color="auto"/>
              <w:left w:val="single" w:sz="4" w:space="0" w:color="auto"/>
              <w:bottom w:val="single" w:sz="4" w:space="0" w:color="auto"/>
              <w:right w:val="single" w:sz="4" w:space="0" w:color="auto"/>
            </w:tcBorders>
            <w:vAlign w:val="center"/>
            <w:hideMark/>
          </w:tcPr>
          <w:p w14:paraId="5825E3FC"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81150"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D10F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FB017"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3C32138"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FDE4A64"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0DD8D17F" w14:textId="77777777" w:rsidR="006C2171" w:rsidRPr="009B053A" w:rsidRDefault="006C2171" w:rsidP="006C2171">
            <w:pPr>
              <w:pStyle w:val="TAC"/>
              <w:jc w:val="left"/>
            </w:pPr>
            <w:r w:rsidRPr="009B053A">
              <w:t>DFT-s-OFDM Pi/2 B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1E9AFA8"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0D04948E" w14:textId="77777777" w:rsidR="006C2171" w:rsidRPr="009B053A" w:rsidRDefault="006C2171" w:rsidP="006C2171">
            <w:pPr>
              <w:pStyle w:val="TAC"/>
              <w:jc w:val="left"/>
            </w:pPr>
            <w:r w:rsidRPr="009B053A">
              <w:t>A</w:t>
            </w:r>
          </w:p>
        </w:tc>
      </w:tr>
      <w:tr w:rsidR="006C2171" w:rsidRPr="009B053A" w14:paraId="4F775CC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06E4A1BB" w14:textId="77777777" w:rsidR="006C2171" w:rsidRPr="009B053A" w:rsidRDefault="006C2171" w:rsidP="006C2171">
            <w:pPr>
              <w:pStyle w:val="TAC"/>
              <w:jc w:val="left"/>
            </w:pPr>
            <w:r w:rsidRPr="009B053A">
              <w:t>8</w:t>
            </w:r>
          </w:p>
        </w:tc>
        <w:tc>
          <w:tcPr>
            <w:tcW w:w="358" w:type="pct"/>
            <w:tcBorders>
              <w:top w:val="single" w:sz="4" w:space="0" w:color="auto"/>
              <w:left w:val="single" w:sz="4" w:space="0" w:color="auto"/>
              <w:bottom w:val="single" w:sz="4" w:space="0" w:color="auto"/>
              <w:right w:val="single" w:sz="4" w:space="0" w:color="auto"/>
            </w:tcBorders>
            <w:vAlign w:val="center"/>
            <w:hideMark/>
          </w:tcPr>
          <w:p w14:paraId="0C1D3690"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2EB8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39E1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4F40F"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BF3A84F"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D8CB5C4"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5A25FC97"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580544"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11CF0ECC" w14:textId="77777777" w:rsidR="006C2171" w:rsidRPr="009B053A" w:rsidRDefault="006C2171" w:rsidP="006C2171">
            <w:pPr>
              <w:pStyle w:val="TAC"/>
              <w:jc w:val="left"/>
            </w:pPr>
            <w:r w:rsidRPr="009B053A">
              <w:t>B</w:t>
            </w:r>
          </w:p>
        </w:tc>
      </w:tr>
      <w:tr w:rsidR="006C2171" w:rsidRPr="009B053A" w14:paraId="6BC3BB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079D1E7" w14:textId="717739C3" w:rsidR="006C2171" w:rsidRPr="009B053A" w:rsidRDefault="006C2171" w:rsidP="006C2171">
            <w:pPr>
              <w:pStyle w:val="TAC"/>
              <w:jc w:val="left"/>
            </w:pPr>
            <w:r w:rsidRPr="009B053A">
              <w:t>9</w:t>
            </w:r>
          </w:p>
        </w:tc>
        <w:tc>
          <w:tcPr>
            <w:tcW w:w="358" w:type="pct"/>
            <w:tcBorders>
              <w:top w:val="single" w:sz="4" w:space="0" w:color="auto"/>
              <w:left w:val="single" w:sz="4" w:space="0" w:color="auto"/>
              <w:bottom w:val="single" w:sz="4" w:space="0" w:color="auto"/>
              <w:right w:val="single" w:sz="4" w:space="0" w:color="auto"/>
            </w:tcBorders>
            <w:vAlign w:val="center"/>
            <w:hideMark/>
          </w:tcPr>
          <w:p w14:paraId="5C7638C6"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CE410"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20D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6A894"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E0E12E7"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1CF7F94B"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70236FC2"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A836A8D"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3E9B6D7A" w14:textId="77777777" w:rsidR="006C2171" w:rsidRPr="009B053A" w:rsidRDefault="006C2171" w:rsidP="006C2171">
            <w:pPr>
              <w:pStyle w:val="TAC"/>
              <w:jc w:val="left"/>
            </w:pPr>
            <w:r w:rsidRPr="009B053A">
              <w:t>B</w:t>
            </w:r>
          </w:p>
        </w:tc>
      </w:tr>
      <w:tr w:rsidR="006C2171" w:rsidRPr="009B053A" w14:paraId="69B5679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F1A02D0" w14:textId="78CD7D17" w:rsidR="006C2171" w:rsidRPr="009B053A" w:rsidRDefault="006C2171" w:rsidP="006C2171">
            <w:pPr>
              <w:pStyle w:val="TAC"/>
              <w:jc w:val="left"/>
            </w:pPr>
            <w:r w:rsidRPr="009B053A">
              <w:t>1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3EABBE2"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68A2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F6EE2"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DB716"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6D57871"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7A82C2"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44F7220B"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7E1EA78"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10ECDBB5" w14:textId="77777777" w:rsidR="006C2171" w:rsidRPr="009B053A" w:rsidRDefault="006C2171" w:rsidP="006C2171">
            <w:pPr>
              <w:pStyle w:val="TAC"/>
              <w:jc w:val="left"/>
            </w:pPr>
            <w:r w:rsidRPr="009B053A">
              <w:t>A</w:t>
            </w:r>
          </w:p>
        </w:tc>
      </w:tr>
      <w:tr w:rsidR="006C2171" w:rsidRPr="009B053A" w14:paraId="7537F97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3970454" w14:textId="4EC68D04" w:rsidR="006C2171" w:rsidRPr="009B053A" w:rsidRDefault="006C2171" w:rsidP="006C2171">
            <w:pPr>
              <w:pStyle w:val="TAC"/>
              <w:jc w:val="left"/>
            </w:pPr>
            <w:r w:rsidRPr="009B053A">
              <w:t>11</w:t>
            </w:r>
          </w:p>
        </w:tc>
        <w:tc>
          <w:tcPr>
            <w:tcW w:w="358" w:type="pct"/>
            <w:tcBorders>
              <w:top w:val="single" w:sz="4" w:space="0" w:color="auto"/>
              <w:left w:val="single" w:sz="4" w:space="0" w:color="auto"/>
              <w:bottom w:val="single" w:sz="4" w:space="0" w:color="auto"/>
              <w:right w:val="single" w:sz="4" w:space="0" w:color="auto"/>
            </w:tcBorders>
            <w:vAlign w:val="center"/>
            <w:hideMark/>
          </w:tcPr>
          <w:p w14:paraId="438DCD6D"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EB04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E74C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2EB56"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2AAEB3B"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0EF79F"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733E69A6"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3C67EBCF"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79CE2A41" w14:textId="77777777" w:rsidR="006C2171" w:rsidRPr="009B053A" w:rsidRDefault="006C2171" w:rsidP="006C2171">
            <w:pPr>
              <w:pStyle w:val="TAC"/>
              <w:jc w:val="left"/>
            </w:pPr>
            <w:r w:rsidRPr="009B053A">
              <w:t>A</w:t>
            </w:r>
          </w:p>
        </w:tc>
      </w:tr>
      <w:tr w:rsidR="006C2171" w:rsidRPr="009B053A" w14:paraId="5E8706B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0B3D4C16" w14:textId="6F5A14F7" w:rsidR="006C2171" w:rsidRPr="009B053A" w:rsidRDefault="006C2171" w:rsidP="006C2171">
            <w:pPr>
              <w:pStyle w:val="TAC"/>
              <w:jc w:val="left"/>
            </w:pPr>
            <w:r w:rsidRPr="009B053A">
              <w:t>12</w:t>
            </w:r>
          </w:p>
        </w:tc>
        <w:tc>
          <w:tcPr>
            <w:tcW w:w="358" w:type="pct"/>
            <w:tcBorders>
              <w:top w:val="single" w:sz="4" w:space="0" w:color="auto"/>
              <w:left w:val="single" w:sz="4" w:space="0" w:color="auto"/>
              <w:bottom w:val="single" w:sz="4" w:space="0" w:color="auto"/>
              <w:right w:val="single" w:sz="4" w:space="0" w:color="auto"/>
            </w:tcBorders>
            <w:vAlign w:val="center"/>
            <w:hideMark/>
          </w:tcPr>
          <w:p w14:paraId="499C952C"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3A722"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F774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FB3E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9F5D8AB"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7860EF5"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1CF8AA24"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A3F874"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4F7F37A8" w14:textId="77777777" w:rsidR="006C2171" w:rsidRPr="009B053A" w:rsidRDefault="006C2171" w:rsidP="006C2171">
            <w:pPr>
              <w:pStyle w:val="TAC"/>
              <w:jc w:val="left"/>
            </w:pPr>
            <w:r w:rsidRPr="009B053A">
              <w:t>B</w:t>
            </w:r>
          </w:p>
        </w:tc>
      </w:tr>
      <w:tr w:rsidR="006C2171" w:rsidRPr="009B053A" w14:paraId="4C87628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88ADB" w14:textId="0DDAAD10" w:rsidR="006C2171" w:rsidRPr="009B053A" w:rsidRDefault="006C2171" w:rsidP="006C2171">
            <w:pPr>
              <w:pStyle w:val="TAC"/>
              <w:jc w:val="left"/>
            </w:pPr>
            <w:r w:rsidRPr="009B053A">
              <w:t>1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D73DA48"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9FD8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1251A"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91B3A"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8E67687"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5E1FFD"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01FE0C00"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A1EFC5F"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61C48DF9" w14:textId="77777777" w:rsidR="006C2171" w:rsidRPr="009B053A" w:rsidRDefault="006C2171" w:rsidP="006C2171">
            <w:pPr>
              <w:pStyle w:val="TAC"/>
              <w:jc w:val="left"/>
            </w:pPr>
            <w:r w:rsidRPr="009B053A">
              <w:t>A</w:t>
            </w:r>
          </w:p>
        </w:tc>
      </w:tr>
      <w:tr w:rsidR="006C2171" w:rsidRPr="009B053A" w14:paraId="1883F77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59A9B74" w14:textId="79B40382" w:rsidR="006C2171" w:rsidRPr="009B053A" w:rsidRDefault="006C2171" w:rsidP="006C2171">
            <w:pPr>
              <w:pStyle w:val="TAC"/>
              <w:jc w:val="left"/>
            </w:pPr>
            <w:r w:rsidRPr="009B053A">
              <w:t>14</w:t>
            </w:r>
          </w:p>
        </w:tc>
        <w:tc>
          <w:tcPr>
            <w:tcW w:w="358" w:type="pct"/>
            <w:tcBorders>
              <w:top w:val="single" w:sz="4" w:space="0" w:color="auto"/>
              <w:left w:val="single" w:sz="4" w:space="0" w:color="auto"/>
              <w:bottom w:val="single" w:sz="4" w:space="0" w:color="auto"/>
              <w:right w:val="single" w:sz="4" w:space="0" w:color="auto"/>
            </w:tcBorders>
            <w:vAlign w:val="center"/>
            <w:hideMark/>
          </w:tcPr>
          <w:p w14:paraId="674A7852"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6DC8F"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8385C"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6F62A"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5EE93CE"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3CA92AEA"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40E02E1F" w14:textId="77777777" w:rsidR="006C2171" w:rsidRPr="009B053A" w:rsidRDefault="006C2171" w:rsidP="006C2171">
            <w:pPr>
              <w:pStyle w:val="TAC"/>
              <w:jc w:val="left"/>
            </w:pPr>
            <w:r w:rsidRPr="009B053A">
              <w:t>DFT-s-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7356304D"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4C880065" w14:textId="77777777" w:rsidR="006C2171" w:rsidRPr="009B053A" w:rsidRDefault="006C2171" w:rsidP="006C2171">
            <w:pPr>
              <w:pStyle w:val="TAC"/>
              <w:jc w:val="left"/>
            </w:pPr>
            <w:r w:rsidRPr="009B053A">
              <w:t>A</w:t>
            </w:r>
          </w:p>
        </w:tc>
      </w:tr>
      <w:tr w:rsidR="006C2171" w:rsidRPr="009B053A" w14:paraId="38DA345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9B847E0" w14:textId="77777777" w:rsidR="006C2171" w:rsidRPr="009B053A" w:rsidRDefault="006C2171" w:rsidP="006C2171">
            <w:pPr>
              <w:pStyle w:val="TAC"/>
              <w:jc w:val="left"/>
            </w:pPr>
            <w:r w:rsidRPr="009B053A">
              <w:t>15</w:t>
            </w:r>
          </w:p>
        </w:tc>
        <w:tc>
          <w:tcPr>
            <w:tcW w:w="358" w:type="pct"/>
            <w:tcBorders>
              <w:top w:val="single" w:sz="4" w:space="0" w:color="auto"/>
              <w:left w:val="single" w:sz="4" w:space="0" w:color="auto"/>
              <w:bottom w:val="single" w:sz="4" w:space="0" w:color="auto"/>
              <w:right w:val="single" w:sz="4" w:space="0" w:color="auto"/>
            </w:tcBorders>
            <w:vAlign w:val="center"/>
            <w:hideMark/>
          </w:tcPr>
          <w:p w14:paraId="4DAA1B17"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E1C79"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6FCA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6D945"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F0A2706"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387EDDE"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00BD2B94"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43D7CA4"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75E3A267" w14:textId="77777777" w:rsidR="006C2171" w:rsidRPr="009B053A" w:rsidRDefault="006C2171" w:rsidP="006C2171">
            <w:pPr>
              <w:pStyle w:val="TAC"/>
              <w:jc w:val="left"/>
            </w:pPr>
            <w:r w:rsidRPr="009B053A">
              <w:t>B</w:t>
            </w:r>
          </w:p>
        </w:tc>
      </w:tr>
      <w:tr w:rsidR="006C2171" w:rsidRPr="009B053A" w14:paraId="700A8BF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41924A3" w14:textId="2B731D85" w:rsidR="006C2171" w:rsidRPr="009B053A" w:rsidRDefault="006C2171" w:rsidP="006C2171">
            <w:pPr>
              <w:pStyle w:val="TAC"/>
              <w:jc w:val="left"/>
            </w:pPr>
            <w:r w:rsidRPr="009B053A">
              <w:t>1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9F5402"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6C5E9"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37F2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17FE3"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C41263"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9024185"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16987831" w14:textId="77777777" w:rsidR="006C2171" w:rsidRPr="009B053A" w:rsidRDefault="006C2171" w:rsidP="006C2171">
            <w:pPr>
              <w:pStyle w:val="TAC"/>
              <w:jc w:val="left"/>
            </w:pPr>
            <w:r w:rsidRPr="009B053A">
              <w:t>DFT-s-OFDM</w:t>
            </w:r>
          </w:p>
          <w:p w14:paraId="7247A05A" w14:textId="77777777" w:rsidR="006C2171" w:rsidRPr="009B053A" w:rsidRDefault="006C2171" w:rsidP="006C2171">
            <w:pPr>
              <w:pStyle w:val="TAC"/>
              <w:jc w:val="left"/>
            </w:pPr>
            <w:r w:rsidRPr="009B053A">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0DF9182"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5BDE08F5" w14:textId="77777777" w:rsidR="006C2171" w:rsidRPr="009B053A" w:rsidRDefault="006C2171" w:rsidP="006C2171">
            <w:pPr>
              <w:pStyle w:val="TAC"/>
              <w:jc w:val="left"/>
            </w:pPr>
            <w:r w:rsidRPr="009B053A">
              <w:t>B</w:t>
            </w:r>
          </w:p>
        </w:tc>
      </w:tr>
      <w:tr w:rsidR="006C2171" w:rsidRPr="009B053A" w14:paraId="26CF60D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29060A9" w14:textId="63767376" w:rsidR="006C2171" w:rsidRPr="009B053A" w:rsidRDefault="006C2171" w:rsidP="006C2171">
            <w:pPr>
              <w:pStyle w:val="TAC"/>
              <w:jc w:val="left"/>
            </w:pPr>
            <w:r w:rsidRPr="009B053A">
              <w:t>1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7D91B65"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CD00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6A5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C941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1A416C"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54CAADF"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0943F04D"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E6671CC"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0B285EF4" w14:textId="77777777" w:rsidR="006C2171" w:rsidRPr="009B053A" w:rsidRDefault="006C2171" w:rsidP="006C2171">
            <w:pPr>
              <w:pStyle w:val="TAC"/>
              <w:jc w:val="left"/>
            </w:pPr>
            <w:r w:rsidRPr="009B053A">
              <w:t>A</w:t>
            </w:r>
          </w:p>
        </w:tc>
      </w:tr>
      <w:tr w:rsidR="006C2171" w:rsidRPr="009B053A" w14:paraId="2D8B5D3D"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84DB9FC" w14:textId="7FF433A9" w:rsidR="006C2171" w:rsidRPr="009B053A" w:rsidRDefault="006C2171" w:rsidP="006C2171">
            <w:pPr>
              <w:pStyle w:val="TAC"/>
              <w:jc w:val="left"/>
            </w:pPr>
            <w:r w:rsidRPr="009B053A">
              <w:t>18</w:t>
            </w:r>
          </w:p>
        </w:tc>
        <w:tc>
          <w:tcPr>
            <w:tcW w:w="358" w:type="pct"/>
            <w:tcBorders>
              <w:top w:val="single" w:sz="4" w:space="0" w:color="auto"/>
              <w:left w:val="single" w:sz="4" w:space="0" w:color="auto"/>
              <w:bottom w:val="single" w:sz="4" w:space="0" w:color="auto"/>
              <w:right w:val="single" w:sz="4" w:space="0" w:color="auto"/>
            </w:tcBorders>
            <w:vAlign w:val="center"/>
            <w:hideMark/>
          </w:tcPr>
          <w:p w14:paraId="68E4E51E"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6914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13C45"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2023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2BC38C6"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9DAC557"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38D18A66"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9B74531"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66E65658" w14:textId="77777777" w:rsidR="006C2171" w:rsidRPr="009B053A" w:rsidRDefault="006C2171" w:rsidP="006C2171">
            <w:pPr>
              <w:pStyle w:val="TAC"/>
              <w:jc w:val="left"/>
            </w:pPr>
            <w:r w:rsidRPr="009B053A">
              <w:t>A</w:t>
            </w:r>
          </w:p>
        </w:tc>
      </w:tr>
      <w:tr w:rsidR="006C2171" w:rsidRPr="009B053A" w14:paraId="777544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D4F0E22" w14:textId="03AF87AA" w:rsidR="006C2171" w:rsidRPr="009B053A" w:rsidRDefault="006C2171" w:rsidP="006C2171">
            <w:pPr>
              <w:pStyle w:val="TAC"/>
              <w:jc w:val="left"/>
            </w:pPr>
            <w:r w:rsidRPr="009B053A">
              <w:t>19</w:t>
            </w:r>
          </w:p>
        </w:tc>
        <w:tc>
          <w:tcPr>
            <w:tcW w:w="358" w:type="pct"/>
            <w:tcBorders>
              <w:top w:val="single" w:sz="4" w:space="0" w:color="auto"/>
              <w:left w:val="single" w:sz="4" w:space="0" w:color="auto"/>
              <w:bottom w:val="single" w:sz="4" w:space="0" w:color="auto"/>
              <w:right w:val="single" w:sz="4" w:space="0" w:color="auto"/>
            </w:tcBorders>
            <w:vAlign w:val="center"/>
            <w:hideMark/>
          </w:tcPr>
          <w:p w14:paraId="1CDDF4A3"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ED33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A32E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EE7A3"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B892264"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F94FC9"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3576BCCB"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7358B5E"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4C3063E6" w14:textId="77777777" w:rsidR="006C2171" w:rsidRPr="009B053A" w:rsidRDefault="006C2171" w:rsidP="006C2171">
            <w:pPr>
              <w:pStyle w:val="TAC"/>
              <w:jc w:val="left"/>
            </w:pPr>
            <w:r w:rsidRPr="009B053A">
              <w:t>B</w:t>
            </w:r>
          </w:p>
        </w:tc>
      </w:tr>
      <w:tr w:rsidR="006C2171" w:rsidRPr="009B053A" w14:paraId="013788A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183DB09C" w14:textId="072DD0CA" w:rsidR="006C2171" w:rsidRPr="009B053A" w:rsidRDefault="006C2171" w:rsidP="006C2171">
            <w:pPr>
              <w:pStyle w:val="TAC"/>
              <w:jc w:val="left"/>
            </w:pPr>
            <w:r w:rsidRPr="009B053A">
              <w:t>20</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AD1383"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23CF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9A84C"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A39E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1CC725E"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B4C4801"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78732F9E"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5F6B7C2"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14F474F5" w14:textId="77777777" w:rsidR="006C2171" w:rsidRPr="009B053A" w:rsidRDefault="006C2171" w:rsidP="006C2171">
            <w:pPr>
              <w:pStyle w:val="TAC"/>
              <w:jc w:val="left"/>
            </w:pPr>
            <w:r w:rsidRPr="009B053A">
              <w:t>A</w:t>
            </w:r>
          </w:p>
        </w:tc>
      </w:tr>
      <w:tr w:rsidR="006C2171" w:rsidRPr="009B053A" w14:paraId="66A64FA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9F4F6FA" w14:textId="7155E48C" w:rsidR="006C2171" w:rsidRPr="009B053A" w:rsidRDefault="006C2171" w:rsidP="006C2171">
            <w:pPr>
              <w:pStyle w:val="TAC"/>
              <w:jc w:val="left"/>
            </w:pPr>
            <w:r w:rsidRPr="009B053A">
              <w:t>21</w:t>
            </w:r>
          </w:p>
        </w:tc>
        <w:tc>
          <w:tcPr>
            <w:tcW w:w="358" w:type="pct"/>
            <w:tcBorders>
              <w:top w:val="single" w:sz="4" w:space="0" w:color="auto"/>
              <w:left w:val="single" w:sz="4" w:space="0" w:color="auto"/>
              <w:bottom w:val="single" w:sz="4" w:space="0" w:color="auto"/>
              <w:right w:val="single" w:sz="4" w:space="0" w:color="auto"/>
            </w:tcBorders>
            <w:vAlign w:val="center"/>
            <w:hideMark/>
          </w:tcPr>
          <w:p w14:paraId="75B3B7A6"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94B8D"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F4179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A04F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CDDADBA"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F5EC0B7"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511407F8" w14:textId="77777777" w:rsidR="006C2171" w:rsidRPr="009B053A" w:rsidRDefault="006C2171" w:rsidP="006C2171">
            <w:pPr>
              <w:pStyle w:val="TAC"/>
              <w:jc w:val="left"/>
            </w:pPr>
            <w:r w:rsidRPr="009B053A">
              <w:t>DFT-s-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0882869F"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127326DB" w14:textId="77777777" w:rsidR="006C2171" w:rsidRPr="009B053A" w:rsidRDefault="006C2171" w:rsidP="006C2171">
            <w:pPr>
              <w:pStyle w:val="TAC"/>
              <w:jc w:val="left"/>
            </w:pPr>
            <w:r w:rsidRPr="009B053A">
              <w:t>A</w:t>
            </w:r>
          </w:p>
        </w:tc>
      </w:tr>
      <w:tr w:rsidR="006C2171" w:rsidRPr="009B053A" w14:paraId="2A423684"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154AF7C4" w14:textId="77777777" w:rsidR="006C2171" w:rsidRPr="009B053A" w:rsidRDefault="006C2171" w:rsidP="006C2171">
            <w:pPr>
              <w:pStyle w:val="TAC"/>
              <w:jc w:val="left"/>
            </w:pPr>
            <w:r w:rsidRPr="009B053A">
              <w:t>22</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0FC6DB"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CC9A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0DC8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88D6C"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0D61736"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0456E8C"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62AEDB7B" w14:textId="77777777" w:rsidR="006C2171" w:rsidRPr="009B053A" w:rsidRDefault="006C2171" w:rsidP="006C2171">
            <w:pPr>
              <w:pStyle w:val="TAC"/>
              <w:jc w:val="left"/>
            </w:pPr>
            <w:r w:rsidRPr="009B053A">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926E9BA"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14E181EE" w14:textId="77777777" w:rsidR="006C2171" w:rsidRPr="009B053A" w:rsidRDefault="006C2171" w:rsidP="006C2171">
            <w:pPr>
              <w:pStyle w:val="TAC"/>
              <w:jc w:val="left"/>
            </w:pPr>
            <w:r w:rsidRPr="009B053A">
              <w:t>B</w:t>
            </w:r>
          </w:p>
        </w:tc>
      </w:tr>
      <w:tr w:rsidR="006C2171" w:rsidRPr="009B053A" w14:paraId="079861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2D9BC4" w14:textId="06CE3B80" w:rsidR="006C2171" w:rsidRPr="009B053A" w:rsidRDefault="006C2171" w:rsidP="006C2171">
            <w:pPr>
              <w:pStyle w:val="TAC"/>
              <w:jc w:val="left"/>
            </w:pPr>
            <w:r w:rsidRPr="009B053A">
              <w:lastRenderedPageBreak/>
              <w:t>2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8BD6652"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B59D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359B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58093"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F238C7"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3791F08"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68A84F98" w14:textId="77777777" w:rsidR="006C2171" w:rsidRPr="009B053A" w:rsidRDefault="006C2171" w:rsidP="006C2171">
            <w:pPr>
              <w:pStyle w:val="TAC"/>
              <w:jc w:val="left"/>
            </w:pPr>
            <w:r w:rsidRPr="009B053A">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C026452"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22CF590F" w14:textId="77777777" w:rsidR="006C2171" w:rsidRPr="009B053A" w:rsidRDefault="006C2171" w:rsidP="006C2171">
            <w:pPr>
              <w:pStyle w:val="TAC"/>
              <w:jc w:val="left"/>
            </w:pPr>
            <w:r w:rsidRPr="009B053A">
              <w:t>B</w:t>
            </w:r>
          </w:p>
        </w:tc>
      </w:tr>
      <w:tr w:rsidR="006C2171" w:rsidRPr="009B053A" w14:paraId="4EC81EA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DC38703" w14:textId="47DAD65B" w:rsidR="006C2171" w:rsidRPr="009B053A" w:rsidRDefault="006C2171" w:rsidP="006C2171">
            <w:pPr>
              <w:pStyle w:val="TAC"/>
              <w:jc w:val="left"/>
            </w:pPr>
            <w:r w:rsidRPr="009B053A">
              <w:t>24</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1F8197"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B4F4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E27D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A7DE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ABEB72"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2742B8F"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6DB80129" w14:textId="77777777" w:rsidR="006C2171" w:rsidRPr="009B053A" w:rsidRDefault="006C2171" w:rsidP="006C2171">
            <w:pPr>
              <w:pStyle w:val="TAC"/>
              <w:jc w:val="left"/>
            </w:pPr>
            <w:r w:rsidRPr="009B053A">
              <w:t>DFT-s-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711779B"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04265CF0" w14:textId="77777777" w:rsidR="006C2171" w:rsidRPr="009B053A" w:rsidRDefault="006C2171" w:rsidP="006C2171">
            <w:pPr>
              <w:pStyle w:val="TAC"/>
              <w:jc w:val="left"/>
            </w:pPr>
            <w:r w:rsidRPr="009B053A">
              <w:t>B</w:t>
            </w:r>
          </w:p>
        </w:tc>
      </w:tr>
      <w:tr w:rsidR="006C2171" w:rsidRPr="009B053A" w14:paraId="6609888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6E4DDB97" w14:textId="32D25743" w:rsidR="006C2171" w:rsidRPr="009B053A" w:rsidRDefault="006C2171" w:rsidP="006C2171">
            <w:pPr>
              <w:pStyle w:val="TAC"/>
              <w:jc w:val="left"/>
            </w:pPr>
            <w:r w:rsidRPr="009B053A">
              <w:t>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BEE1CA7"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E029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739F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7BF6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FC5AF60"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DE5C61F"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72EE81B4" w14:textId="77777777" w:rsidR="006C2171" w:rsidRPr="009B053A" w:rsidRDefault="006C2171" w:rsidP="006C2171">
            <w:pPr>
              <w:pStyle w:val="TAC"/>
              <w:jc w:val="left"/>
            </w:pPr>
            <w:r w:rsidRPr="009B053A">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2F2CCB4"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77A3E809" w14:textId="77777777" w:rsidR="006C2171" w:rsidRPr="009B053A" w:rsidRDefault="006C2171" w:rsidP="006C2171">
            <w:pPr>
              <w:pStyle w:val="TAC"/>
              <w:jc w:val="left"/>
            </w:pPr>
            <w:r w:rsidRPr="009B053A">
              <w:t>B</w:t>
            </w:r>
          </w:p>
        </w:tc>
      </w:tr>
      <w:tr w:rsidR="006C2171" w:rsidRPr="009B053A" w14:paraId="3B06B4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44FAC06" w14:textId="0F08BB88" w:rsidR="006C2171" w:rsidRPr="009B053A" w:rsidRDefault="006C2171" w:rsidP="006C2171">
            <w:pPr>
              <w:pStyle w:val="TAC"/>
              <w:jc w:val="left"/>
            </w:pPr>
            <w:r w:rsidRPr="009B053A">
              <w:t>26</w:t>
            </w:r>
          </w:p>
        </w:tc>
        <w:tc>
          <w:tcPr>
            <w:tcW w:w="358" w:type="pct"/>
            <w:tcBorders>
              <w:top w:val="single" w:sz="4" w:space="0" w:color="auto"/>
              <w:left w:val="single" w:sz="4" w:space="0" w:color="auto"/>
              <w:bottom w:val="single" w:sz="4" w:space="0" w:color="auto"/>
              <w:right w:val="single" w:sz="4" w:space="0" w:color="auto"/>
            </w:tcBorders>
            <w:vAlign w:val="center"/>
            <w:hideMark/>
          </w:tcPr>
          <w:p w14:paraId="2F876B3A"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94C1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8D4CA"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81955"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520A474"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51B00F"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08DC18F4" w14:textId="77777777" w:rsidR="006C2171" w:rsidRPr="009B053A" w:rsidRDefault="006C2171" w:rsidP="006C2171">
            <w:pPr>
              <w:pStyle w:val="TAC"/>
              <w:jc w:val="left"/>
            </w:pPr>
            <w:r w:rsidRPr="009B053A">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EB5F286"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2525ED20" w14:textId="77777777" w:rsidR="006C2171" w:rsidRPr="009B053A" w:rsidRDefault="006C2171" w:rsidP="006C2171">
            <w:pPr>
              <w:pStyle w:val="TAC"/>
              <w:jc w:val="left"/>
            </w:pPr>
            <w:r w:rsidRPr="009B053A">
              <w:t>B</w:t>
            </w:r>
          </w:p>
        </w:tc>
      </w:tr>
      <w:tr w:rsidR="006C2171" w:rsidRPr="009B053A" w14:paraId="292E7F8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A3859BE" w14:textId="7052C264" w:rsidR="006C2171" w:rsidRPr="009B053A" w:rsidRDefault="006C2171" w:rsidP="006C2171">
            <w:pPr>
              <w:pStyle w:val="TAC"/>
              <w:jc w:val="left"/>
            </w:pPr>
            <w:r w:rsidRPr="009B053A">
              <w:t>27</w:t>
            </w:r>
          </w:p>
        </w:tc>
        <w:tc>
          <w:tcPr>
            <w:tcW w:w="358" w:type="pct"/>
            <w:tcBorders>
              <w:top w:val="single" w:sz="4" w:space="0" w:color="auto"/>
              <w:left w:val="single" w:sz="4" w:space="0" w:color="auto"/>
              <w:bottom w:val="single" w:sz="4" w:space="0" w:color="auto"/>
              <w:right w:val="single" w:sz="4" w:space="0" w:color="auto"/>
            </w:tcBorders>
            <w:vAlign w:val="center"/>
            <w:hideMark/>
          </w:tcPr>
          <w:p w14:paraId="1ED79129"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8A22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12D8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3D7B"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CAF5C51"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4E7577F3"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0B878E08" w14:textId="77777777" w:rsidR="006C2171" w:rsidRPr="009B053A" w:rsidRDefault="006C2171" w:rsidP="006C2171">
            <w:pPr>
              <w:pStyle w:val="TAC"/>
              <w:jc w:val="left"/>
            </w:pPr>
            <w:r w:rsidRPr="009B053A">
              <w:t>DFT-s-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6A6079D5"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122ED1AC" w14:textId="77777777" w:rsidR="006C2171" w:rsidRPr="009B053A" w:rsidRDefault="006C2171" w:rsidP="006C2171">
            <w:pPr>
              <w:pStyle w:val="TAC"/>
              <w:jc w:val="left"/>
            </w:pPr>
            <w:r w:rsidRPr="009B053A">
              <w:t>B</w:t>
            </w:r>
          </w:p>
        </w:tc>
      </w:tr>
      <w:tr w:rsidR="006C2171" w:rsidRPr="009B053A" w14:paraId="0051E90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7DF929E" w14:textId="77777777" w:rsidR="006C2171" w:rsidRPr="009B053A" w:rsidRDefault="006C2171" w:rsidP="006C2171">
            <w:pPr>
              <w:pStyle w:val="TAC"/>
              <w:jc w:val="left"/>
            </w:pPr>
            <w:r w:rsidRPr="009B053A">
              <w:t>28</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08AE29"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E30FE"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A286F"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E11F4"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0B39024"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3AD6808"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4E7CC22A"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23319522"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403304F4" w14:textId="77777777" w:rsidR="006C2171" w:rsidRPr="009B053A" w:rsidRDefault="006C2171" w:rsidP="006C2171">
            <w:pPr>
              <w:pStyle w:val="TAC"/>
              <w:jc w:val="left"/>
            </w:pPr>
            <w:r w:rsidRPr="009B053A">
              <w:t>B</w:t>
            </w:r>
          </w:p>
        </w:tc>
      </w:tr>
      <w:tr w:rsidR="006C2171" w:rsidRPr="009B053A" w14:paraId="0BE1D04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8EA5D09" w14:textId="4E8599D0" w:rsidR="006C2171" w:rsidRPr="009B053A" w:rsidRDefault="006C2171" w:rsidP="006C2171">
            <w:pPr>
              <w:pStyle w:val="TAC"/>
              <w:jc w:val="left"/>
            </w:pPr>
            <w:r w:rsidRPr="009B053A">
              <w:t>29</w:t>
            </w:r>
          </w:p>
        </w:tc>
        <w:tc>
          <w:tcPr>
            <w:tcW w:w="358" w:type="pct"/>
            <w:tcBorders>
              <w:top w:val="single" w:sz="4" w:space="0" w:color="auto"/>
              <w:left w:val="single" w:sz="4" w:space="0" w:color="auto"/>
              <w:bottom w:val="single" w:sz="4" w:space="0" w:color="auto"/>
              <w:right w:val="single" w:sz="4" w:space="0" w:color="auto"/>
            </w:tcBorders>
            <w:vAlign w:val="center"/>
            <w:hideMark/>
          </w:tcPr>
          <w:p w14:paraId="41FFE6FB"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CF45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585B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6AEF8"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5132780"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ADF3750"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5059BB6C"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D780364"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2026CF0C" w14:textId="77777777" w:rsidR="006C2171" w:rsidRPr="009B053A" w:rsidRDefault="006C2171" w:rsidP="006C2171">
            <w:pPr>
              <w:pStyle w:val="TAC"/>
              <w:jc w:val="left"/>
            </w:pPr>
            <w:r w:rsidRPr="009B053A">
              <w:t>B</w:t>
            </w:r>
          </w:p>
        </w:tc>
      </w:tr>
      <w:tr w:rsidR="006C2171" w:rsidRPr="009B053A" w14:paraId="05652C5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0D483EE" w14:textId="0CB9C9F6" w:rsidR="006C2171" w:rsidRPr="009B053A" w:rsidRDefault="006C2171" w:rsidP="006C2171">
            <w:pPr>
              <w:pStyle w:val="TAC"/>
              <w:jc w:val="left"/>
            </w:pPr>
            <w:r w:rsidRPr="009B053A">
              <w:t>30</w:t>
            </w:r>
          </w:p>
        </w:tc>
        <w:tc>
          <w:tcPr>
            <w:tcW w:w="358" w:type="pct"/>
            <w:tcBorders>
              <w:top w:val="single" w:sz="4" w:space="0" w:color="auto"/>
              <w:left w:val="single" w:sz="4" w:space="0" w:color="auto"/>
              <w:bottom w:val="single" w:sz="4" w:space="0" w:color="auto"/>
              <w:right w:val="single" w:sz="4" w:space="0" w:color="auto"/>
            </w:tcBorders>
            <w:vAlign w:val="center"/>
            <w:hideMark/>
          </w:tcPr>
          <w:p w14:paraId="63D6099D"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BC92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1372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CFC4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F6087A"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63B024DF"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77835A7F"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533B207"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2B415BA2" w14:textId="77777777" w:rsidR="006C2171" w:rsidRPr="009B053A" w:rsidRDefault="006C2171" w:rsidP="006C2171">
            <w:pPr>
              <w:pStyle w:val="TAC"/>
              <w:jc w:val="left"/>
            </w:pPr>
            <w:r w:rsidRPr="009B053A">
              <w:t>A</w:t>
            </w:r>
          </w:p>
        </w:tc>
      </w:tr>
      <w:tr w:rsidR="006C2171" w:rsidRPr="009B053A" w14:paraId="1C2249E9"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E2B0EC4" w14:textId="1AB429F1" w:rsidR="006C2171" w:rsidRPr="009B053A" w:rsidRDefault="006C2171" w:rsidP="006C2171">
            <w:pPr>
              <w:pStyle w:val="TAC"/>
              <w:jc w:val="left"/>
            </w:pPr>
            <w:r w:rsidRPr="009B053A">
              <w:t>3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4E258F0"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A99A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6634F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A23A0"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8056055"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514D60FD"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208EA806"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D0A70E"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2EA57265" w14:textId="77777777" w:rsidR="006C2171" w:rsidRPr="009B053A" w:rsidRDefault="006C2171" w:rsidP="006C2171">
            <w:pPr>
              <w:pStyle w:val="TAC"/>
              <w:jc w:val="left"/>
            </w:pPr>
            <w:r w:rsidRPr="009B053A">
              <w:t>A</w:t>
            </w:r>
          </w:p>
        </w:tc>
      </w:tr>
      <w:tr w:rsidR="006C2171" w:rsidRPr="009B053A" w14:paraId="01D0211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CEF736B" w14:textId="1EAE2AFF" w:rsidR="006C2171" w:rsidRPr="009B053A" w:rsidRDefault="006C2171" w:rsidP="006C2171">
            <w:pPr>
              <w:pStyle w:val="TAC"/>
              <w:jc w:val="left"/>
            </w:pPr>
            <w:r w:rsidRPr="009B053A">
              <w:t>32</w:t>
            </w:r>
          </w:p>
        </w:tc>
        <w:tc>
          <w:tcPr>
            <w:tcW w:w="358" w:type="pct"/>
            <w:tcBorders>
              <w:top w:val="single" w:sz="4" w:space="0" w:color="auto"/>
              <w:left w:val="single" w:sz="4" w:space="0" w:color="auto"/>
              <w:bottom w:val="single" w:sz="4" w:space="0" w:color="auto"/>
              <w:right w:val="single" w:sz="4" w:space="0" w:color="auto"/>
            </w:tcBorders>
            <w:vAlign w:val="center"/>
            <w:hideMark/>
          </w:tcPr>
          <w:p w14:paraId="392BCECD"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95CEC"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EAA6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A44E"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79B2657"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61AC7EC"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7C748D49"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1E5D20BC"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75BD7F78" w14:textId="77777777" w:rsidR="006C2171" w:rsidRPr="009B053A" w:rsidRDefault="006C2171" w:rsidP="006C2171">
            <w:pPr>
              <w:pStyle w:val="TAC"/>
              <w:jc w:val="left"/>
            </w:pPr>
            <w:r w:rsidRPr="009B053A">
              <w:t>B</w:t>
            </w:r>
          </w:p>
        </w:tc>
      </w:tr>
      <w:tr w:rsidR="006C2171" w:rsidRPr="009B053A" w14:paraId="3A4714EE"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39B9E967" w14:textId="31D3A002" w:rsidR="006C2171" w:rsidRPr="009B053A" w:rsidRDefault="006C2171" w:rsidP="006C2171">
            <w:pPr>
              <w:pStyle w:val="TAC"/>
              <w:jc w:val="left"/>
            </w:pPr>
            <w:r w:rsidRPr="009B053A">
              <w:t>33</w:t>
            </w:r>
          </w:p>
        </w:tc>
        <w:tc>
          <w:tcPr>
            <w:tcW w:w="358" w:type="pct"/>
            <w:tcBorders>
              <w:top w:val="single" w:sz="4" w:space="0" w:color="auto"/>
              <w:left w:val="single" w:sz="4" w:space="0" w:color="auto"/>
              <w:bottom w:val="single" w:sz="4" w:space="0" w:color="auto"/>
              <w:right w:val="single" w:sz="4" w:space="0" w:color="auto"/>
            </w:tcBorders>
            <w:vAlign w:val="center"/>
            <w:hideMark/>
          </w:tcPr>
          <w:p w14:paraId="2C3BD6A8"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6B46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0D2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BC304"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B755F59"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7AC93"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1D047C0A"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50175031"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296C495C" w14:textId="77777777" w:rsidR="006C2171" w:rsidRPr="009B053A" w:rsidRDefault="006C2171" w:rsidP="006C2171">
            <w:pPr>
              <w:pStyle w:val="TAC"/>
              <w:jc w:val="left"/>
            </w:pPr>
            <w:r w:rsidRPr="009B053A">
              <w:t>A</w:t>
            </w:r>
          </w:p>
        </w:tc>
      </w:tr>
      <w:tr w:rsidR="006C2171" w:rsidRPr="009B053A" w14:paraId="2FE2A462"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672E8B0" w14:textId="7DDE5326" w:rsidR="006C2171" w:rsidRPr="009B053A" w:rsidRDefault="006C2171" w:rsidP="006C2171">
            <w:pPr>
              <w:pStyle w:val="TAC"/>
              <w:jc w:val="left"/>
            </w:pPr>
            <w:r w:rsidRPr="009B053A">
              <w:t>3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558899"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6153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8012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1BEF0"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DE6E1D1" w14:textId="77777777" w:rsidR="006C2171" w:rsidRPr="009B053A" w:rsidRDefault="006C2171" w:rsidP="006C2171">
            <w:pPr>
              <w:pStyle w:val="TAC"/>
              <w:jc w:val="left"/>
            </w:pPr>
            <w:r w:rsidRPr="009B053A">
              <w:t>QPSK</w:t>
            </w:r>
          </w:p>
        </w:tc>
        <w:tc>
          <w:tcPr>
            <w:tcW w:w="744" w:type="pct"/>
            <w:tcBorders>
              <w:top w:val="single" w:sz="4" w:space="0" w:color="auto"/>
              <w:left w:val="single" w:sz="4" w:space="0" w:color="auto"/>
              <w:bottom w:val="single" w:sz="4" w:space="0" w:color="auto"/>
              <w:right w:val="single" w:sz="4" w:space="0" w:color="auto"/>
            </w:tcBorders>
            <w:vAlign w:val="center"/>
            <w:hideMark/>
          </w:tcPr>
          <w:p w14:paraId="2D71E6AB"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05AAFC80" w14:textId="77777777" w:rsidR="006C2171" w:rsidRPr="009B053A" w:rsidRDefault="006C2171" w:rsidP="006C2171">
            <w:pPr>
              <w:pStyle w:val="TAC"/>
              <w:jc w:val="left"/>
            </w:pPr>
            <w:r w:rsidRPr="009B053A">
              <w:t>CP-OFDM QPSK</w:t>
            </w:r>
          </w:p>
        </w:tc>
        <w:tc>
          <w:tcPr>
            <w:tcW w:w="730" w:type="pct"/>
            <w:tcBorders>
              <w:top w:val="single" w:sz="4" w:space="0" w:color="auto"/>
              <w:left w:val="single" w:sz="4" w:space="0" w:color="auto"/>
              <w:bottom w:val="single" w:sz="4" w:space="0" w:color="auto"/>
              <w:right w:val="single" w:sz="4" w:space="0" w:color="auto"/>
            </w:tcBorders>
            <w:vAlign w:val="center"/>
            <w:hideMark/>
          </w:tcPr>
          <w:p w14:paraId="0BA56DD4"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647321C0" w14:textId="77777777" w:rsidR="006C2171" w:rsidRPr="009B053A" w:rsidRDefault="006C2171" w:rsidP="006C2171">
            <w:pPr>
              <w:pStyle w:val="TAC"/>
              <w:jc w:val="left"/>
            </w:pPr>
            <w:r w:rsidRPr="009B053A">
              <w:t>A</w:t>
            </w:r>
          </w:p>
        </w:tc>
      </w:tr>
      <w:tr w:rsidR="006C2171" w:rsidRPr="009B053A" w14:paraId="5812433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24C91114" w14:textId="3BFF38FB" w:rsidR="006C2171" w:rsidRPr="009B053A" w:rsidRDefault="006C2171" w:rsidP="006C2171">
            <w:pPr>
              <w:pStyle w:val="TAC"/>
              <w:jc w:val="left"/>
            </w:pPr>
            <w:r w:rsidRPr="009B053A">
              <w:t>3</w:t>
            </w:r>
          </w:p>
        </w:tc>
        <w:tc>
          <w:tcPr>
            <w:tcW w:w="358" w:type="pct"/>
            <w:tcBorders>
              <w:top w:val="single" w:sz="4" w:space="0" w:color="auto"/>
              <w:left w:val="single" w:sz="4" w:space="0" w:color="auto"/>
              <w:bottom w:val="single" w:sz="4" w:space="0" w:color="auto"/>
              <w:right w:val="single" w:sz="4" w:space="0" w:color="auto"/>
            </w:tcBorders>
            <w:vAlign w:val="center"/>
            <w:hideMark/>
          </w:tcPr>
          <w:p w14:paraId="50A0FF10"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5D7A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E655A"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2FF1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710130F"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EB7DECC"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5EEB025D"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C683D9"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72BD0268" w14:textId="77777777" w:rsidR="006C2171" w:rsidRPr="009B053A" w:rsidRDefault="006C2171" w:rsidP="006C2171">
            <w:pPr>
              <w:pStyle w:val="TAC"/>
              <w:jc w:val="left"/>
            </w:pPr>
            <w:r w:rsidRPr="009B053A">
              <w:t>B</w:t>
            </w:r>
          </w:p>
        </w:tc>
      </w:tr>
      <w:tr w:rsidR="006C2171" w:rsidRPr="009B053A" w14:paraId="608F1307"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F86F431" w14:textId="53ED000F" w:rsidR="006C2171" w:rsidRPr="009B053A" w:rsidRDefault="006C2171" w:rsidP="006C2171">
            <w:pPr>
              <w:pStyle w:val="TAC"/>
              <w:jc w:val="left"/>
            </w:pPr>
            <w:r w:rsidRPr="009B053A">
              <w:t>36</w:t>
            </w:r>
          </w:p>
        </w:tc>
        <w:tc>
          <w:tcPr>
            <w:tcW w:w="358" w:type="pct"/>
            <w:tcBorders>
              <w:top w:val="single" w:sz="4" w:space="0" w:color="auto"/>
              <w:left w:val="single" w:sz="4" w:space="0" w:color="auto"/>
              <w:bottom w:val="single" w:sz="4" w:space="0" w:color="auto"/>
              <w:right w:val="single" w:sz="4" w:space="0" w:color="auto"/>
            </w:tcBorders>
            <w:vAlign w:val="center"/>
            <w:hideMark/>
          </w:tcPr>
          <w:p w14:paraId="5752D2F1"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34AE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D7A94"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44082"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6CB6C4E"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3506C534"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5FC81FB3" w14:textId="77777777" w:rsidR="006C2171" w:rsidRPr="009B053A" w:rsidRDefault="006C2171" w:rsidP="006C2171">
            <w:pPr>
              <w:pStyle w:val="TAC"/>
              <w:jc w:val="left"/>
            </w:pPr>
            <w:r w:rsidRPr="009B053A">
              <w:t>CP-OFDM</w:t>
            </w:r>
          </w:p>
          <w:p w14:paraId="1B74FEA1" w14:textId="77777777" w:rsidR="006C2171" w:rsidRPr="009B053A" w:rsidRDefault="006C2171" w:rsidP="006C2171">
            <w:pPr>
              <w:pStyle w:val="TAC"/>
              <w:jc w:val="left"/>
            </w:pPr>
            <w:r w:rsidRPr="009B053A">
              <w:t>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2592FD7"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628D44A3" w14:textId="77777777" w:rsidR="006C2171" w:rsidRPr="009B053A" w:rsidRDefault="006C2171" w:rsidP="006C2171">
            <w:pPr>
              <w:pStyle w:val="TAC"/>
              <w:jc w:val="left"/>
            </w:pPr>
            <w:r w:rsidRPr="009B053A">
              <w:t>B</w:t>
            </w:r>
          </w:p>
        </w:tc>
      </w:tr>
      <w:tr w:rsidR="006C2171" w:rsidRPr="009B053A" w14:paraId="04A24C5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2E75DE1" w14:textId="5CCB77C2" w:rsidR="006C2171" w:rsidRPr="009B053A" w:rsidRDefault="006C2171" w:rsidP="006C2171">
            <w:pPr>
              <w:pStyle w:val="TAC"/>
              <w:jc w:val="left"/>
            </w:pPr>
            <w:r w:rsidRPr="009B053A">
              <w:t>37</w:t>
            </w:r>
          </w:p>
        </w:tc>
        <w:tc>
          <w:tcPr>
            <w:tcW w:w="358" w:type="pct"/>
            <w:tcBorders>
              <w:top w:val="single" w:sz="4" w:space="0" w:color="auto"/>
              <w:left w:val="single" w:sz="4" w:space="0" w:color="auto"/>
              <w:bottom w:val="single" w:sz="4" w:space="0" w:color="auto"/>
              <w:right w:val="single" w:sz="4" w:space="0" w:color="auto"/>
            </w:tcBorders>
            <w:vAlign w:val="center"/>
            <w:hideMark/>
          </w:tcPr>
          <w:p w14:paraId="210953D6"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1FD1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6B4EA"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76E5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45FF631"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746454"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3C39E300"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3C653D7"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3A8B149B" w14:textId="77777777" w:rsidR="006C2171" w:rsidRPr="009B053A" w:rsidRDefault="006C2171" w:rsidP="006C2171">
            <w:pPr>
              <w:pStyle w:val="TAC"/>
              <w:jc w:val="left"/>
            </w:pPr>
            <w:r w:rsidRPr="009B053A">
              <w:t>A</w:t>
            </w:r>
          </w:p>
        </w:tc>
      </w:tr>
      <w:tr w:rsidR="006C2171" w:rsidRPr="009B053A" w14:paraId="1AC00C93"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74475FC" w14:textId="531AA436" w:rsidR="006C2171" w:rsidRPr="009B053A" w:rsidRDefault="006C2171" w:rsidP="006C2171">
            <w:pPr>
              <w:pStyle w:val="TAC"/>
              <w:jc w:val="left"/>
            </w:pPr>
            <w:r w:rsidRPr="009B053A">
              <w:t>38</w:t>
            </w:r>
          </w:p>
        </w:tc>
        <w:tc>
          <w:tcPr>
            <w:tcW w:w="358" w:type="pct"/>
            <w:tcBorders>
              <w:top w:val="single" w:sz="4" w:space="0" w:color="auto"/>
              <w:left w:val="single" w:sz="4" w:space="0" w:color="auto"/>
              <w:bottom w:val="single" w:sz="4" w:space="0" w:color="auto"/>
              <w:right w:val="single" w:sz="4" w:space="0" w:color="auto"/>
            </w:tcBorders>
            <w:vAlign w:val="center"/>
            <w:hideMark/>
          </w:tcPr>
          <w:p w14:paraId="286F244F"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0A36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A2CF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BEB8E"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9C868AD"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8647045"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1033BC1E"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BC49574"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2FA652B7" w14:textId="77777777" w:rsidR="006C2171" w:rsidRPr="009B053A" w:rsidRDefault="006C2171" w:rsidP="006C2171">
            <w:pPr>
              <w:pStyle w:val="TAC"/>
              <w:jc w:val="left"/>
            </w:pPr>
            <w:r w:rsidRPr="009B053A">
              <w:t>A</w:t>
            </w:r>
          </w:p>
        </w:tc>
      </w:tr>
      <w:tr w:rsidR="006C2171" w:rsidRPr="009B053A" w14:paraId="1BF093B8"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601B38B9" w14:textId="3B47F8A5" w:rsidR="006C2171" w:rsidRPr="009B053A" w:rsidRDefault="006C2171" w:rsidP="006C2171">
            <w:pPr>
              <w:pStyle w:val="TAC"/>
              <w:jc w:val="left"/>
            </w:pPr>
            <w:r w:rsidRPr="009B053A">
              <w:t>39</w:t>
            </w:r>
          </w:p>
        </w:tc>
        <w:tc>
          <w:tcPr>
            <w:tcW w:w="358" w:type="pct"/>
            <w:tcBorders>
              <w:top w:val="single" w:sz="4" w:space="0" w:color="auto"/>
              <w:left w:val="single" w:sz="4" w:space="0" w:color="auto"/>
              <w:bottom w:val="single" w:sz="4" w:space="0" w:color="auto"/>
              <w:right w:val="single" w:sz="4" w:space="0" w:color="auto"/>
            </w:tcBorders>
            <w:vAlign w:val="center"/>
            <w:hideMark/>
          </w:tcPr>
          <w:p w14:paraId="0F5BF311"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88F3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A379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3B888"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2AB0C0D"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6FA35FA"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67F576FC"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EE2801B"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62596E7D" w14:textId="77777777" w:rsidR="006C2171" w:rsidRPr="009B053A" w:rsidRDefault="006C2171" w:rsidP="006C2171">
            <w:pPr>
              <w:pStyle w:val="TAC"/>
              <w:jc w:val="left"/>
            </w:pPr>
            <w:r w:rsidRPr="009B053A">
              <w:t>B</w:t>
            </w:r>
          </w:p>
        </w:tc>
      </w:tr>
      <w:tr w:rsidR="006C2171" w:rsidRPr="009B053A" w14:paraId="556C4C5C"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E54DFC5" w14:textId="5889D89E" w:rsidR="006C2171" w:rsidRPr="009B053A" w:rsidRDefault="006C2171" w:rsidP="006C2171">
            <w:pPr>
              <w:pStyle w:val="TAC"/>
              <w:jc w:val="left"/>
            </w:pPr>
            <w:r w:rsidRPr="009B053A">
              <w:t>40</w:t>
            </w:r>
          </w:p>
        </w:tc>
        <w:tc>
          <w:tcPr>
            <w:tcW w:w="358" w:type="pct"/>
            <w:tcBorders>
              <w:top w:val="single" w:sz="4" w:space="0" w:color="auto"/>
              <w:left w:val="single" w:sz="4" w:space="0" w:color="auto"/>
              <w:bottom w:val="single" w:sz="4" w:space="0" w:color="auto"/>
              <w:right w:val="single" w:sz="4" w:space="0" w:color="auto"/>
            </w:tcBorders>
            <w:vAlign w:val="center"/>
            <w:hideMark/>
          </w:tcPr>
          <w:p w14:paraId="09195AEB"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18E63"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03B7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6135C"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ED15CB4"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70DE4CA4" w14:textId="77777777" w:rsidR="006C2171" w:rsidRPr="009B053A" w:rsidRDefault="006C2171" w:rsidP="006C2171">
            <w:pPr>
              <w:pStyle w:val="TAC"/>
              <w:jc w:val="left"/>
            </w:pPr>
            <w:r w:rsidRPr="009B053A">
              <w:t>N/A</w:t>
            </w:r>
          </w:p>
        </w:tc>
        <w:tc>
          <w:tcPr>
            <w:tcW w:w="534" w:type="pct"/>
            <w:tcBorders>
              <w:top w:val="single" w:sz="4" w:space="0" w:color="auto"/>
              <w:left w:val="single" w:sz="4" w:space="0" w:color="auto"/>
              <w:bottom w:val="single" w:sz="4" w:space="0" w:color="auto"/>
              <w:right w:val="single" w:sz="4" w:space="0" w:color="auto"/>
            </w:tcBorders>
            <w:hideMark/>
          </w:tcPr>
          <w:p w14:paraId="1B2F151C"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78498B71"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387757B3" w14:textId="77777777" w:rsidR="006C2171" w:rsidRPr="009B053A" w:rsidRDefault="006C2171" w:rsidP="006C2171">
            <w:pPr>
              <w:pStyle w:val="TAC"/>
              <w:jc w:val="left"/>
            </w:pPr>
            <w:r w:rsidRPr="009B053A">
              <w:t>A</w:t>
            </w:r>
          </w:p>
        </w:tc>
      </w:tr>
      <w:tr w:rsidR="006C2171" w:rsidRPr="009B053A" w14:paraId="33666ED1"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260AB19F" w14:textId="71BF721E" w:rsidR="006C2171" w:rsidRPr="009B053A" w:rsidRDefault="006C2171" w:rsidP="006C2171">
            <w:pPr>
              <w:pStyle w:val="TAC"/>
              <w:jc w:val="left"/>
            </w:pPr>
            <w:r w:rsidRPr="009B053A">
              <w:t>41</w:t>
            </w:r>
          </w:p>
        </w:tc>
        <w:tc>
          <w:tcPr>
            <w:tcW w:w="358" w:type="pct"/>
            <w:tcBorders>
              <w:top w:val="single" w:sz="4" w:space="0" w:color="auto"/>
              <w:left w:val="single" w:sz="4" w:space="0" w:color="auto"/>
              <w:bottom w:val="single" w:sz="4" w:space="0" w:color="auto"/>
              <w:right w:val="single" w:sz="4" w:space="0" w:color="auto"/>
            </w:tcBorders>
            <w:vAlign w:val="center"/>
            <w:hideMark/>
          </w:tcPr>
          <w:p w14:paraId="034CDF1B"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7C715"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D33E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D8D33"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5E1E944C"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62C1F58"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75BB56D8" w14:textId="77777777" w:rsidR="006C2171" w:rsidRPr="009B053A" w:rsidRDefault="006C2171" w:rsidP="006C2171">
            <w:pPr>
              <w:pStyle w:val="TAC"/>
              <w:jc w:val="left"/>
            </w:pPr>
            <w:r w:rsidRPr="009B053A">
              <w:t>CP-OFDM 1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FFA18B" w14:textId="77777777" w:rsidR="006C2171" w:rsidRPr="009B053A" w:rsidRDefault="006C2171" w:rsidP="006C2171">
            <w:pPr>
              <w:pStyle w:val="TAC"/>
              <w:jc w:val="left"/>
            </w:pPr>
            <w:r w:rsidRPr="009B053A">
              <w:t>N/A</w:t>
            </w:r>
          </w:p>
        </w:tc>
        <w:tc>
          <w:tcPr>
            <w:tcW w:w="452" w:type="pct"/>
            <w:tcBorders>
              <w:top w:val="single" w:sz="4" w:space="0" w:color="auto"/>
              <w:left w:val="single" w:sz="4" w:space="0" w:color="auto"/>
              <w:bottom w:val="single" w:sz="4" w:space="0" w:color="auto"/>
              <w:right w:val="single" w:sz="4" w:space="0" w:color="auto"/>
            </w:tcBorders>
            <w:hideMark/>
          </w:tcPr>
          <w:p w14:paraId="1FE51BC1" w14:textId="77777777" w:rsidR="006C2171" w:rsidRPr="009B053A" w:rsidRDefault="006C2171" w:rsidP="006C2171">
            <w:pPr>
              <w:pStyle w:val="TAC"/>
              <w:jc w:val="left"/>
            </w:pPr>
            <w:r w:rsidRPr="009B053A">
              <w:t>A</w:t>
            </w:r>
          </w:p>
        </w:tc>
      </w:tr>
      <w:tr w:rsidR="006C2171" w:rsidRPr="009B053A" w14:paraId="462B482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7BB60823" w14:textId="77777777" w:rsidR="006C2171" w:rsidRPr="009B053A" w:rsidRDefault="006C2171" w:rsidP="006C2171">
            <w:pPr>
              <w:pStyle w:val="TAC"/>
              <w:jc w:val="left"/>
            </w:pPr>
            <w:r w:rsidRPr="009B053A">
              <w:t>42</w:t>
            </w:r>
          </w:p>
        </w:tc>
        <w:tc>
          <w:tcPr>
            <w:tcW w:w="358" w:type="pct"/>
            <w:tcBorders>
              <w:top w:val="single" w:sz="4" w:space="0" w:color="auto"/>
              <w:left w:val="single" w:sz="4" w:space="0" w:color="auto"/>
              <w:bottom w:val="single" w:sz="4" w:space="0" w:color="auto"/>
              <w:right w:val="single" w:sz="4" w:space="0" w:color="auto"/>
            </w:tcBorders>
            <w:vAlign w:val="center"/>
            <w:hideMark/>
          </w:tcPr>
          <w:p w14:paraId="11631A1C"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D4D29"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5DF15"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C0385"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245FC575"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926DF91"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335B6AC9" w14:textId="77777777" w:rsidR="006C2171" w:rsidRPr="009B053A" w:rsidRDefault="006C2171" w:rsidP="006C2171">
            <w:pPr>
              <w:pStyle w:val="TAC"/>
              <w:jc w:val="left"/>
            </w:pPr>
            <w:r w:rsidRPr="009B053A">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51C61D5"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3CE206CA" w14:textId="77777777" w:rsidR="006C2171" w:rsidRPr="009B053A" w:rsidRDefault="006C2171" w:rsidP="006C2171">
            <w:pPr>
              <w:pStyle w:val="TAC"/>
              <w:jc w:val="left"/>
            </w:pPr>
            <w:r w:rsidRPr="009B053A">
              <w:t>B</w:t>
            </w:r>
          </w:p>
        </w:tc>
      </w:tr>
      <w:tr w:rsidR="006C2171" w:rsidRPr="009B053A" w14:paraId="31722D3A"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5AA2310" w14:textId="5E8FB0A4" w:rsidR="006C2171" w:rsidRPr="009B053A" w:rsidRDefault="006C2171" w:rsidP="006C2171">
            <w:pPr>
              <w:pStyle w:val="TAC"/>
              <w:jc w:val="left"/>
            </w:pPr>
            <w:r w:rsidRPr="009B053A">
              <w:t>43</w:t>
            </w:r>
          </w:p>
        </w:tc>
        <w:tc>
          <w:tcPr>
            <w:tcW w:w="358" w:type="pct"/>
            <w:tcBorders>
              <w:top w:val="single" w:sz="4" w:space="0" w:color="auto"/>
              <w:left w:val="single" w:sz="4" w:space="0" w:color="auto"/>
              <w:bottom w:val="single" w:sz="4" w:space="0" w:color="auto"/>
              <w:right w:val="single" w:sz="4" w:space="0" w:color="auto"/>
            </w:tcBorders>
            <w:vAlign w:val="center"/>
            <w:hideMark/>
          </w:tcPr>
          <w:p w14:paraId="7B0FF7EC"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71425"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C893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8B82F"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33EE9534"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62DEB338"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148E688D" w14:textId="77777777" w:rsidR="006C2171" w:rsidRPr="009B053A" w:rsidRDefault="006C2171" w:rsidP="006C2171">
            <w:pPr>
              <w:pStyle w:val="TAC"/>
              <w:jc w:val="left"/>
            </w:pPr>
            <w:r w:rsidRPr="009B053A">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364DB0B5"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5D80CE2B" w14:textId="77777777" w:rsidR="006C2171" w:rsidRPr="009B053A" w:rsidRDefault="006C2171" w:rsidP="006C2171">
            <w:pPr>
              <w:pStyle w:val="TAC"/>
              <w:jc w:val="left"/>
            </w:pPr>
            <w:r w:rsidRPr="009B053A">
              <w:t>B</w:t>
            </w:r>
          </w:p>
        </w:tc>
      </w:tr>
      <w:tr w:rsidR="006C2171" w:rsidRPr="009B053A" w14:paraId="7B112A3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515DE15B" w14:textId="2F06BC77" w:rsidR="006C2171" w:rsidRPr="009B053A" w:rsidRDefault="006C2171" w:rsidP="006C2171">
            <w:pPr>
              <w:pStyle w:val="TAC"/>
              <w:jc w:val="left"/>
            </w:pPr>
            <w:r w:rsidRPr="009B053A">
              <w:t>44</w:t>
            </w:r>
          </w:p>
        </w:tc>
        <w:tc>
          <w:tcPr>
            <w:tcW w:w="358" w:type="pct"/>
            <w:tcBorders>
              <w:top w:val="single" w:sz="4" w:space="0" w:color="auto"/>
              <w:left w:val="single" w:sz="4" w:space="0" w:color="auto"/>
              <w:bottom w:val="single" w:sz="4" w:space="0" w:color="auto"/>
              <w:right w:val="single" w:sz="4" w:space="0" w:color="auto"/>
            </w:tcBorders>
            <w:vAlign w:val="center"/>
            <w:hideMark/>
          </w:tcPr>
          <w:p w14:paraId="199B42BE"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C2EF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29F90"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0051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4A4042E2"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E52B7CA"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66617222" w14:textId="77777777" w:rsidR="006C2171" w:rsidRPr="009B053A" w:rsidRDefault="006C2171" w:rsidP="006C2171">
            <w:pPr>
              <w:pStyle w:val="TAC"/>
              <w:jc w:val="left"/>
            </w:pPr>
            <w:r w:rsidRPr="009B053A">
              <w:t>CP-OFDM 64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43647391"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7FB26D1F" w14:textId="77777777" w:rsidR="006C2171" w:rsidRPr="009B053A" w:rsidRDefault="006C2171" w:rsidP="006C2171">
            <w:pPr>
              <w:pStyle w:val="TAC"/>
              <w:jc w:val="left"/>
            </w:pPr>
            <w:r w:rsidRPr="009B053A">
              <w:t>B</w:t>
            </w:r>
          </w:p>
        </w:tc>
      </w:tr>
      <w:tr w:rsidR="006C2171" w:rsidRPr="009B053A" w14:paraId="2ED2215F"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5C8E0FE5" w14:textId="77777777" w:rsidR="006C2171" w:rsidRPr="009B053A" w:rsidRDefault="006C2171" w:rsidP="006C2171">
            <w:pPr>
              <w:pStyle w:val="TAC"/>
              <w:jc w:val="left"/>
            </w:pPr>
            <w:r w:rsidRPr="009B053A">
              <w:t>45</w:t>
            </w:r>
          </w:p>
        </w:tc>
        <w:tc>
          <w:tcPr>
            <w:tcW w:w="358" w:type="pct"/>
            <w:tcBorders>
              <w:top w:val="single" w:sz="4" w:space="0" w:color="auto"/>
              <w:left w:val="single" w:sz="4" w:space="0" w:color="auto"/>
              <w:bottom w:val="single" w:sz="4" w:space="0" w:color="auto"/>
              <w:right w:val="single" w:sz="4" w:space="0" w:color="auto"/>
            </w:tcBorders>
            <w:vAlign w:val="center"/>
            <w:hideMark/>
          </w:tcPr>
          <w:p w14:paraId="5104A4C6" w14:textId="77777777" w:rsidR="006C2171" w:rsidRPr="009B053A" w:rsidRDefault="006C2171" w:rsidP="006C2171">
            <w:pPr>
              <w:pStyle w:val="TAC"/>
              <w:jc w:val="left"/>
            </w:pPr>
            <w:r w:rsidRPr="009B053A">
              <w:t>Default</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21EF0"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9C351"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6C401"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7A3A426F"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2813A7FE" w14:textId="77777777" w:rsidR="006C2171" w:rsidRPr="009B053A" w:rsidRDefault="006C2171" w:rsidP="006C2171">
            <w:pPr>
              <w:pStyle w:val="TAC"/>
              <w:jc w:val="left"/>
            </w:pPr>
            <w:r w:rsidRPr="009B053A">
              <w:t>Outer_Full</w:t>
            </w:r>
          </w:p>
        </w:tc>
        <w:tc>
          <w:tcPr>
            <w:tcW w:w="534" w:type="pct"/>
            <w:tcBorders>
              <w:top w:val="single" w:sz="4" w:space="0" w:color="auto"/>
              <w:left w:val="single" w:sz="4" w:space="0" w:color="auto"/>
              <w:bottom w:val="single" w:sz="4" w:space="0" w:color="auto"/>
              <w:right w:val="single" w:sz="4" w:space="0" w:color="auto"/>
            </w:tcBorders>
            <w:hideMark/>
          </w:tcPr>
          <w:p w14:paraId="152084EE" w14:textId="77777777" w:rsidR="006C2171" w:rsidRPr="009B053A" w:rsidRDefault="006C2171" w:rsidP="006C2171">
            <w:pPr>
              <w:pStyle w:val="TAC"/>
              <w:jc w:val="left"/>
            </w:pPr>
            <w:r w:rsidRPr="009B053A">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1B986725" w14:textId="77777777" w:rsidR="006C2171" w:rsidRPr="009B053A" w:rsidRDefault="006C2171" w:rsidP="006C2171">
            <w:pPr>
              <w:pStyle w:val="TAC"/>
              <w:jc w:val="left"/>
            </w:pPr>
            <w:r w:rsidRPr="009B053A">
              <w:t>Outer_Full</w:t>
            </w:r>
          </w:p>
        </w:tc>
        <w:tc>
          <w:tcPr>
            <w:tcW w:w="452" w:type="pct"/>
            <w:tcBorders>
              <w:top w:val="single" w:sz="4" w:space="0" w:color="auto"/>
              <w:left w:val="single" w:sz="4" w:space="0" w:color="auto"/>
              <w:bottom w:val="single" w:sz="4" w:space="0" w:color="auto"/>
              <w:right w:val="single" w:sz="4" w:space="0" w:color="auto"/>
            </w:tcBorders>
            <w:hideMark/>
          </w:tcPr>
          <w:p w14:paraId="40B9B143" w14:textId="77777777" w:rsidR="006C2171" w:rsidRPr="009B053A" w:rsidRDefault="006C2171" w:rsidP="006C2171">
            <w:pPr>
              <w:pStyle w:val="TAC"/>
              <w:jc w:val="left"/>
            </w:pPr>
            <w:r w:rsidRPr="009B053A">
              <w:t>B</w:t>
            </w:r>
          </w:p>
        </w:tc>
      </w:tr>
      <w:tr w:rsidR="006C2171" w:rsidRPr="009B053A" w14:paraId="63278CC5"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7A74D90F" w14:textId="5E048618" w:rsidR="006C2171" w:rsidRPr="009B053A" w:rsidRDefault="006C2171" w:rsidP="006C2171">
            <w:pPr>
              <w:pStyle w:val="TAC"/>
              <w:jc w:val="left"/>
            </w:pPr>
            <w:r w:rsidRPr="009B053A">
              <w:t>46</w:t>
            </w:r>
          </w:p>
        </w:tc>
        <w:tc>
          <w:tcPr>
            <w:tcW w:w="358" w:type="pct"/>
            <w:tcBorders>
              <w:top w:val="single" w:sz="4" w:space="0" w:color="auto"/>
              <w:left w:val="single" w:sz="4" w:space="0" w:color="auto"/>
              <w:bottom w:val="single" w:sz="4" w:space="0" w:color="auto"/>
              <w:right w:val="single" w:sz="4" w:space="0" w:color="auto"/>
            </w:tcBorders>
            <w:vAlign w:val="center"/>
            <w:hideMark/>
          </w:tcPr>
          <w:p w14:paraId="6FB806B6" w14:textId="77777777" w:rsidR="006C2171" w:rsidRPr="009B053A" w:rsidRDefault="006C2171" w:rsidP="006C2171">
            <w:pPr>
              <w:pStyle w:val="TAC"/>
              <w:jc w:val="left"/>
            </w:pPr>
            <w:r w:rsidRPr="009B053A">
              <w:t>High</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67479"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EFF4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41EE9"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1702B27F"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5D868169" w14:textId="77777777" w:rsidR="006C2171" w:rsidRPr="009B053A" w:rsidRDefault="006C2171" w:rsidP="006C2171">
            <w:pPr>
              <w:pStyle w:val="TAC"/>
              <w:jc w:val="left"/>
            </w:pPr>
            <w:r w:rsidRPr="009B053A">
              <w:t>Outer_1RB_Left</w:t>
            </w:r>
          </w:p>
        </w:tc>
        <w:tc>
          <w:tcPr>
            <w:tcW w:w="534" w:type="pct"/>
            <w:tcBorders>
              <w:top w:val="single" w:sz="4" w:space="0" w:color="auto"/>
              <w:left w:val="single" w:sz="4" w:space="0" w:color="auto"/>
              <w:bottom w:val="single" w:sz="4" w:space="0" w:color="auto"/>
              <w:right w:val="single" w:sz="4" w:space="0" w:color="auto"/>
            </w:tcBorders>
            <w:hideMark/>
          </w:tcPr>
          <w:p w14:paraId="0C1F79BB" w14:textId="77777777" w:rsidR="006C2171" w:rsidRPr="009B053A" w:rsidRDefault="006C2171" w:rsidP="006C2171">
            <w:pPr>
              <w:pStyle w:val="TAC"/>
              <w:jc w:val="left"/>
            </w:pPr>
            <w:r w:rsidRPr="009B053A">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E8DB395" w14:textId="77777777" w:rsidR="006C2171" w:rsidRPr="009B053A" w:rsidRDefault="006C2171" w:rsidP="006C2171">
            <w:pPr>
              <w:pStyle w:val="TAC"/>
              <w:jc w:val="left"/>
            </w:pPr>
            <w:r w:rsidRPr="009B053A">
              <w:t>Edge_1RB_Right</w:t>
            </w:r>
          </w:p>
        </w:tc>
        <w:tc>
          <w:tcPr>
            <w:tcW w:w="452" w:type="pct"/>
            <w:tcBorders>
              <w:top w:val="single" w:sz="4" w:space="0" w:color="auto"/>
              <w:left w:val="single" w:sz="4" w:space="0" w:color="auto"/>
              <w:bottom w:val="single" w:sz="4" w:space="0" w:color="auto"/>
              <w:right w:val="single" w:sz="4" w:space="0" w:color="auto"/>
            </w:tcBorders>
            <w:hideMark/>
          </w:tcPr>
          <w:p w14:paraId="0D2F1AE5" w14:textId="77777777" w:rsidR="006C2171" w:rsidRPr="009B053A" w:rsidRDefault="006C2171" w:rsidP="006C2171">
            <w:pPr>
              <w:pStyle w:val="TAC"/>
              <w:jc w:val="left"/>
            </w:pPr>
            <w:r w:rsidRPr="009B053A">
              <w:t>B</w:t>
            </w:r>
          </w:p>
        </w:tc>
      </w:tr>
      <w:tr w:rsidR="006C2171" w:rsidRPr="009B053A" w14:paraId="01877BAB"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tcPr>
          <w:p w14:paraId="4625FDE2" w14:textId="2830A0A0" w:rsidR="006C2171" w:rsidRPr="009B053A" w:rsidRDefault="006C2171" w:rsidP="006C2171">
            <w:pPr>
              <w:pStyle w:val="TAC"/>
              <w:jc w:val="left"/>
            </w:pPr>
            <w:r w:rsidRPr="009B053A">
              <w:t>47</w:t>
            </w:r>
          </w:p>
        </w:tc>
        <w:tc>
          <w:tcPr>
            <w:tcW w:w="358" w:type="pct"/>
            <w:tcBorders>
              <w:top w:val="single" w:sz="4" w:space="0" w:color="auto"/>
              <w:left w:val="single" w:sz="4" w:space="0" w:color="auto"/>
              <w:bottom w:val="single" w:sz="4" w:space="0" w:color="auto"/>
              <w:right w:val="single" w:sz="4" w:space="0" w:color="auto"/>
            </w:tcBorders>
            <w:vAlign w:val="center"/>
            <w:hideMark/>
          </w:tcPr>
          <w:p w14:paraId="3A8990C2"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32B28"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B7EB7"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8FC83"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615BF2BF"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1F7C7C54" w14:textId="77777777" w:rsidR="006C2171" w:rsidRPr="009B053A" w:rsidRDefault="006C2171" w:rsidP="006C2171">
            <w:pPr>
              <w:pStyle w:val="TAC"/>
              <w:jc w:val="left"/>
            </w:pPr>
            <w:r w:rsidRPr="009B053A">
              <w:t>Outer_1RB_Right</w:t>
            </w:r>
          </w:p>
        </w:tc>
        <w:tc>
          <w:tcPr>
            <w:tcW w:w="534" w:type="pct"/>
            <w:tcBorders>
              <w:top w:val="single" w:sz="4" w:space="0" w:color="auto"/>
              <w:left w:val="single" w:sz="4" w:space="0" w:color="auto"/>
              <w:bottom w:val="single" w:sz="4" w:space="0" w:color="auto"/>
              <w:right w:val="single" w:sz="4" w:space="0" w:color="auto"/>
            </w:tcBorders>
            <w:hideMark/>
          </w:tcPr>
          <w:p w14:paraId="05BA6E6C" w14:textId="77777777" w:rsidR="006C2171" w:rsidRPr="009B053A" w:rsidRDefault="006C2171" w:rsidP="006C2171">
            <w:pPr>
              <w:pStyle w:val="TAC"/>
              <w:jc w:val="left"/>
            </w:pPr>
            <w:r w:rsidRPr="009B053A">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5C2AD8C9" w14:textId="77777777" w:rsidR="006C2171" w:rsidRPr="009B053A" w:rsidRDefault="006C2171" w:rsidP="006C2171">
            <w:pPr>
              <w:pStyle w:val="TAC"/>
              <w:jc w:val="left"/>
            </w:pPr>
            <w:r w:rsidRPr="009B053A">
              <w:t>Edge_1RB_Left</w:t>
            </w:r>
          </w:p>
        </w:tc>
        <w:tc>
          <w:tcPr>
            <w:tcW w:w="452" w:type="pct"/>
            <w:tcBorders>
              <w:top w:val="single" w:sz="4" w:space="0" w:color="auto"/>
              <w:left w:val="single" w:sz="4" w:space="0" w:color="auto"/>
              <w:bottom w:val="single" w:sz="4" w:space="0" w:color="auto"/>
              <w:right w:val="single" w:sz="4" w:space="0" w:color="auto"/>
            </w:tcBorders>
            <w:hideMark/>
          </w:tcPr>
          <w:p w14:paraId="72CB6FA8" w14:textId="77777777" w:rsidR="006C2171" w:rsidRPr="009B053A" w:rsidRDefault="006C2171" w:rsidP="006C2171">
            <w:pPr>
              <w:pStyle w:val="TAC"/>
              <w:jc w:val="left"/>
            </w:pPr>
            <w:r w:rsidRPr="009B053A">
              <w:t>B</w:t>
            </w:r>
          </w:p>
        </w:tc>
      </w:tr>
      <w:tr w:rsidR="006C2171" w:rsidRPr="009B053A" w14:paraId="1D6978C0" w14:textId="77777777" w:rsidTr="00737802">
        <w:trPr>
          <w:jc w:val="center"/>
        </w:trPr>
        <w:tc>
          <w:tcPr>
            <w:tcW w:w="298" w:type="pct"/>
            <w:tcBorders>
              <w:top w:val="single" w:sz="4" w:space="0" w:color="auto"/>
              <w:left w:val="single" w:sz="4" w:space="0" w:color="auto"/>
              <w:bottom w:val="single" w:sz="4" w:space="0" w:color="auto"/>
              <w:right w:val="single" w:sz="4" w:space="0" w:color="auto"/>
            </w:tcBorders>
            <w:hideMark/>
          </w:tcPr>
          <w:p w14:paraId="459FF782" w14:textId="77777777" w:rsidR="006C2171" w:rsidRPr="009B053A" w:rsidRDefault="006C2171" w:rsidP="006C2171">
            <w:pPr>
              <w:pStyle w:val="TAC"/>
              <w:jc w:val="left"/>
            </w:pPr>
            <w:r w:rsidRPr="009B053A">
              <w:t xml:space="preserve">48 </w:t>
            </w:r>
          </w:p>
        </w:tc>
        <w:tc>
          <w:tcPr>
            <w:tcW w:w="358" w:type="pct"/>
            <w:tcBorders>
              <w:top w:val="single" w:sz="4" w:space="0" w:color="auto"/>
              <w:left w:val="single" w:sz="4" w:space="0" w:color="auto"/>
              <w:bottom w:val="single" w:sz="4" w:space="0" w:color="auto"/>
              <w:right w:val="single" w:sz="4" w:space="0" w:color="auto"/>
            </w:tcBorders>
            <w:vAlign w:val="center"/>
            <w:hideMark/>
          </w:tcPr>
          <w:p w14:paraId="24E70C66" w14:textId="77777777" w:rsidR="006C2171" w:rsidRPr="009B053A" w:rsidRDefault="006C2171" w:rsidP="006C2171">
            <w:pPr>
              <w:pStyle w:val="TAC"/>
              <w:jc w:val="left"/>
            </w:pPr>
            <w:r w:rsidRPr="009B053A">
              <w:t>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5FA6"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3ECB" w14:textId="77777777" w:rsidR="006C2171" w:rsidRPr="009B053A" w:rsidRDefault="006C2171" w:rsidP="006C2171">
            <w:pPr>
              <w:overflowPunct/>
              <w:autoSpaceDE/>
              <w:autoSpaceDN/>
              <w:adjustRightInd/>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AC344" w14:textId="77777777" w:rsidR="006C2171" w:rsidRPr="009B053A" w:rsidRDefault="006C2171" w:rsidP="006C2171">
            <w:pPr>
              <w:overflowPunct/>
              <w:autoSpaceDE/>
              <w:autoSpaceDN/>
              <w:adjustRightInd/>
              <w:spacing w:after="0"/>
              <w:rPr>
                <w:rFonts w:ascii="Arial" w:hAnsi="Arial"/>
                <w:sz w:val="18"/>
                <w:lang w:eastAsia="en-US"/>
              </w:rPr>
            </w:pPr>
          </w:p>
        </w:tc>
        <w:tc>
          <w:tcPr>
            <w:tcW w:w="534" w:type="pct"/>
            <w:tcBorders>
              <w:top w:val="single" w:sz="4" w:space="0" w:color="auto"/>
              <w:left w:val="single" w:sz="4" w:space="0" w:color="auto"/>
              <w:bottom w:val="single" w:sz="4" w:space="0" w:color="auto"/>
              <w:right w:val="single" w:sz="4" w:space="0" w:color="auto"/>
            </w:tcBorders>
            <w:hideMark/>
          </w:tcPr>
          <w:p w14:paraId="0EE1F986" w14:textId="77777777" w:rsidR="006C2171" w:rsidRPr="009B053A" w:rsidRDefault="006C2171" w:rsidP="006C2171">
            <w:pPr>
              <w:pStyle w:val="TAC"/>
              <w:jc w:val="left"/>
            </w:pPr>
            <w:r w:rsidRPr="009B053A">
              <w:t>16QAM</w:t>
            </w:r>
          </w:p>
        </w:tc>
        <w:tc>
          <w:tcPr>
            <w:tcW w:w="744" w:type="pct"/>
            <w:tcBorders>
              <w:top w:val="single" w:sz="4" w:space="0" w:color="auto"/>
              <w:left w:val="single" w:sz="4" w:space="0" w:color="auto"/>
              <w:bottom w:val="single" w:sz="4" w:space="0" w:color="auto"/>
              <w:right w:val="single" w:sz="4" w:space="0" w:color="auto"/>
            </w:tcBorders>
            <w:vAlign w:val="center"/>
            <w:hideMark/>
          </w:tcPr>
          <w:p w14:paraId="0E2E39C9" w14:textId="77777777" w:rsidR="006C2171" w:rsidRPr="009B053A" w:rsidRDefault="006C2171" w:rsidP="006C2171">
            <w:pPr>
              <w:pStyle w:val="TAC"/>
              <w:jc w:val="left"/>
            </w:pPr>
            <w:r w:rsidRPr="009B053A">
              <w:t>Edge_Full_Right</w:t>
            </w:r>
          </w:p>
        </w:tc>
        <w:tc>
          <w:tcPr>
            <w:tcW w:w="534" w:type="pct"/>
            <w:tcBorders>
              <w:top w:val="single" w:sz="4" w:space="0" w:color="auto"/>
              <w:left w:val="single" w:sz="4" w:space="0" w:color="auto"/>
              <w:bottom w:val="single" w:sz="4" w:space="0" w:color="auto"/>
              <w:right w:val="single" w:sz="4" w:space="0" w:color="auto"/>
            </w:tcBorders>
            <w:hideMark/>
          </w:tcPr>
          <w:p w14:paraId="1E6B9F06" w14:textId="77777777" w:rsidR="006C2171" w:rsidRPr="009B053A" w:rsidRDefault="006C2171" w:rsidP="006C2171">
            <w:pPr>
              <w:pStyle w:val="TAC"/>
              <w:jc w:val="left"/>
            </w:pPr>
            <w:r w:rsidRPr="009B053A">
              <w:t>CP-OFDM 256QAM</w:t>
            </w:r>
          </w:p>
        </w:tc>
        <w:tc>
          <w:tcPr>
            <w:tcW w:w="730" w:type="pct"/>
            <w:tcBorders>
              <w:top w:val="single" w:sz="4" w:space="0" w:color="auto"/>
              <w:left w:val="single" w:sz="4" w:space="0" w:color="auto"/>
              <w:bottom w:val="single" w:sz="4" w:space="0" w:color="auto"/>
              <w:right w:val="single" w:sz="4" w:space="0" w:color="auto"/>
            </w:tcBorders>
            <w:vAlign w:val="center"/>
            <w:hideMark/>
          </w:tcPr>
          <w:p w14:paraId="21C07C34" w14:textId="77777777" w:rsidR="006C2171" w:rsidRPr="009B053A" w:rsidRDefault="006C2171" w:rsidP="006C2171">
            <w:pPr>
              <w:pStyle w:val="TAC"/>
              <w:jc w:val="left"/>
            </w:pPr>
            <w:r w:rsidRPr="009B053A">
              <w:t>Edge_Full_Left</w:t>
            </w:r>
          </w:p>
        </w:tc>
        <w:tc>
          <w:tcPr>
            <w:tcW w:w="452" w:type="pct"/>
            <w:tcBorders>
              <w:top w:val="single" w:sz="4" w:space="0" w:color="auto"/>
              <w:left w:val="single" w:sz="4" w:space="0" w:color="auto"/>
              <w:bottom w:val="single" w:sz="4" w:space="0" w:color="auto"/>
              <w:right w:val="single" w:sz="4" w:space="0" w:color="auto"/>
            </w:tcBorders>
            <w:hideMark/>
          </w:tcPr>
          <w:p w14:paraId="70699441" w14:textId="77777777" w:rsidR="006C2171" w:rsidRPr="009B053A" w:rsidRDefault="006C2171" w:rsidP="006C2171">
            <w:pPr>
              <w:pStyle w:val="TAC"/>
              <w:jc w:val="left"/>
            </w:pPr>
            <w:r w:rsidRPr="009B053A">
              <w:t>B</w:t>
            </w:r>
          </w:p>
        </w:tc>
      </w:tr>
      <w:tr w:rsidR="006C2171" w:rsidRPr="009B053A" w14:paraId="6AB324D8" w14:textId="77777777" w:rsidTr="00737802">
        <w:trPr>
          <w:jc w:val="center"/>
        </w:trPr>
        <w:tc>
          <w:tcPr>
            <w:tcW w:w="5000" w:type="pct"/>
            <w:gridSpan w:val="10"/>
            <w:tcBorders>
              <w:top w:val="single" w:sz="4" w:space="0" w:color="auto"/>
              <w:left w:val="single" w:sz="4" w:space="0" w:color="auto"/>
              <w:bottom w:val="single" w:sz="4" w:space="0" w:color="auto"/>
              <w:right w:val="single" w:sz="4" w:space="0" w:color="auto"/>
            </w:tcBorders>
            <w:hideMark/>
          </w:tcPr>
          <w:p w14:paraId="724A3065" w14:textId="77777777" w:rsidR="006C2171" w:rsidRPr="009B053A" w:rsidRDefault="006C2171" w:rsidP="006C2171">
            <w:pPr>
              <w:pStyle w:val="TAN"/>
              <w:rPr>
                <w:lang w:eastAsia="ja-JP"/>
              </w:rPr>
            </w:pPr>
            <w:r w:rsidRPr="009B053A">
              <w:rPr>
                <w:lang w:eastAsia="ja-JP"/>
              </w:rPr>
              <w:lastRenderedPageBreak/>
              <w:t>NOTE 1:</w:t>
            </w:r>
            <w:r w:rsidRPr="009B053A">
              <w:rPr>
                <w:lang w:eastAsia="ja-JP"/>
              </w:rPr>
              <w:tab/>
              <w:t>The specific configuration of each RB allocation is defined in Table 6.1-1 in TS 38.521-1 [8].</w:t>
            </w:r>
          </w:p>
          <w:p w14:paraId="35EAF5D3" w14:textId="548A63E4" w:rsidR="006C2171" w:rsidRPr="009B053A" w:rsidRDefault="006C2171" w:rsidP="006C2171">
            <w:pPr>
              <w:pStyle w:val="TAN"/>
              <w:rPr>
                <w:lang w:eastAsia="ja-JP"/>
              </w:rPr>
            </w:pPr>
            <w:r w:rsidRPr="009B053A">
              <w:rPr>
                <w:lang w:eastAsia="ja-JP"/>
              </w:rPr>
              <w:t>NOTE 2:</w:t>
            </w:r>
            <w:r w:rsidRPr="009B053A">
              <w:rPr>
                <w:lang w:eastAsia="ja-JP"/>
              </w:rPr>
              <w:tab/>
              <w:t>If the UE supports multiple CC combinations in the EN-DC configuration with the same N</w:t>
            </w:r>
            <w:r w:rsidRPr="009B053A">
              <w:rPr>
                <w:vertAlign w:val="subscript"/>
                <w:lang w:eastAsia="ja-JP"/>
              </w:rPr>
              <w:t>RB_agg</w:t>
            </w:r>
            <w:r w:rsidRPr="009B053A">
              <w:rPr>
                <w:lang w:eastAsia="ja-JP"/>
              </w:rPr>
              <w:t>, select the combination to test as follows:</w:t>
            </w:r>
            <w:r w:rsidRPr="009B053A">
              <w:rPr>
                <w:lang w:eastAsia="ja-JP"/>
              </w:rPr>
              <w:br/>
              <w:t>-</w:t>
            </w:r>
            <w:r w:rsidRPr="009B053A">
              <w:rPr>
                <w:lang w:eastAsia="ja-JP"/>
              </w:rPr>
              <w:tab/>
              <w:t>Lowest ENBW: NR component with lowest N</w:t>
            </w:r>
            <w:r w:rsidRPr="009B053A">
              <w:rPr>
                <w:vertAlign w:val="subscript"/>
                <w:lang w:eastAsia="ja-JP"/>
              </w:rPr>
              <w:t>RB</w:t>
            </w:r>
            <w:r w:rsidRPr="009B053A">
              <w:rPr>
                <w:lang w:eastAsia="ja-JP"/>
              </w:rPr>
              <w:t xml:space="preserve"> is tested.</w:t>
            </w:r>
            <w:r w:rsidRPr="009B053A">
              <w:rPr>
                <w:lang w:eastAsia="ja-JP"/>
              </w:rPr>
              <w:br/>
              <w:t>-</w:t>
            </w:r>
            <w:r w:rsidRPr="009B053A">
              <w:rPr>
                <w:lang w:eastAsia="ja-JP"/>
              </w:rPr>
              <w:tab/>
              <w:t>Highest ENBW: NR component with highest N</w:t>
            </w:r>
            <w:r w:rsidRPr="009B053A">
              <w:rPr>
                <w:vertAlign w:val="subscript"/>
                <w:lang w:eastAsia="ja-JP"/>
              </w:rPr>
              <w:t>RB</w:t>
            </w:r>
            <w:r w:rsidRPr="009B053A">
              <w:rPr>
                <w:lang w:eastAsia="ja-JP"/>
              </w:rPr>
              <w:t xml:space="preserve"> is tested.</w:t>
            </w:r>
          </w:p>
          <w:p w14:paraId="11E5827C" w14:textId="77777777" w:rsidR="006C2171" w:rsidRPr="009B053A" w:rsidRDefault="006C2171" w:rsidP="006C2171">
            <w:pPr>
              <w:pStyle w:val="TAN"/>
              <w:rPr>
                <w:lang w:eastAsia="ja-JP"/>
              </w:rPr>
            </w:pPr>
            <w:r w:rsidRPr="009B053A">
              <w:rPr>
                <w:lang w:eastAsia="ja-JP"/>
              </w:rPr>
              <w:t>NOTE 3:</w:t>
            </w:r>
            <w:r w:rsidRPr="009B053A">
              <w:rPr>
                <w:lang w:eastAsia="ja-JP"/>
              </w:rPr>
              <w:tab/>
              <w:t>Outer_Full defined as the transmission bandwidth configuration N</w:t>
            </w:r>
            <w:r w:rsidRPr="009B053A">
              <w:rPr>
                <w:vertAlign w:val="subscript"/>
                <w:lang w:eastAsia="ja-JP"/>
              </w:rPr>
              <w:t>RB</w:t>
            </w:r>
            <w:r w:rsidRPr="009B053A">
              <w:rPr>
                <w:lang w:eastAsia="ja-JP"/>
              </w:rPr>
              <w:t xml:space="preserve"> per channel bandwidth for the E-UTRA component as indicated in TS 36.521 [10] Table 5.4.2-1. Outer_1RB_Left defined as 1 RB allocated at the left edge of the E-UTRA component. </w:t>
            </w:r>
            <w:r w:rsidRPr="009B053A">
              <w:t xml:space="preserve">Edge_Full_Right is defined as 2 RBs </w:t>
            </w:r>
            <w:r w:rsidRPr="009B053A">
              <w:rPr>
                <w:lang w:eastAsia="ja-JP"/>
              </w:rPr>
              <w:t>allocated at the right edge of the E-UTRA component. Outer_1RB_Right defined as 1 RB allocated at the right edge of the E-UTRA component.</w:t>
            </w:r>
          </w:p>
          <w:p w14:paraId="2CCB98ED" w14:textId="77777777" w:rsidR="006C2171" w:rsidRPr="009B053A" w:rsidRDefault="006C2171" w:rsidP="006C2171">
            <w:pPr>
              <w:pStyle w:val="TAN"/>
              <w:rPr>
                <w:lang w:eastAsia="en-US"/>
              </w:rPr>
            </w:pPr>
            <w:r w:rsidRPr="009B053A">
              <w:t>NOTE 4:</w:t>
            </w:r>
            <w:r w:rsidRPr="009B053A">
              <w:tab/>
              <w:t>DFT-s-OFDM Pi/2 BPSK test applies only for UEs which supports Pi/2 BPSK in FR1</w:t>
            </w:r>
          </w:p>
          <w:p w14:paraId="19B699B0" w14:textId="77777777" w:rsidR="006C2171" w:rsidRPr="009B053A" w:rsidRDefault="006C2171" w:rsidP="006C2171">
            <w:pPr>
              <w:pStyle w:val="TAN"/>
            </w:pPr>
            <w:r w:rsidRPr="009B053A">
              <w:t>NOTE 5:</w:t>
            </w:r>
            <w:r w:rsidRPr="009B053A">
              <w:tab/>
              <w:t>Test IDs with simultaneous E-UTRA and NR UL transmission only apply for UEs indicating dualPA-Architecture.</w:t>
            </w:r>
          </w:p>
          <w:p w14:paraId="0D32A365" w14:textId="77777777" w:rsidR="006C2171" w:rsidRPr="009B053A" w:rsidRDefault="006C2171" w:rsidP="006C2171">
            <w:pPr>
              <w:pStyle w:val="TAN"/>
            </w:pPr>
            <w:r w:rsidRPr="009B053A">
              <w:t>NOTE 6:</w:t>
            </w:r>
            <w:r w:rsidRPr="009B053A">
              <w:tab/>
              <w:t>Power config as specified in Table 6.2B.2.1.4.3</w:t>
            </w:r>
            <w:r w:rsidRPr="009B053A">
              <w:rPr>
                <w:lang w:eastAsia="zh-CN"/>
              </w:rPr>
              <w:t>-</w:t>
            </w:r>
            <w:r w:rsidRPr="009B053A">
              <w:t>3 and Table 6.2B.2.1.4.3-4 for PC3 UE or Table 6.2B.2.1.4.3-5 and Table 6.2B.2.1.4.3</w:t>
            </w:r>
            <w:r w:rsidRPr="009B053A">
              <w:rPr>
                <w:lang w:eastAsia="zh-CN"/>
              </w:rPr>
              <w:t>-</w:t>
            </w:r>
            <w:r w:rsidRPr="009B053A">
              <w:t>6 for PC2 UE.</w:t>
            </w:r>
          </w:p>
        </w:tc>
      </w:tr>
    </w:tbl>
    <w:p w14:paraId="7599536C" w14:textId="77777777" w:rsidR="00737802" w:rsidRPr="009B053A" w:rsidRDefault="00737802" w:rsidP="00737802">
      <w:pPr>
        <w:rPr>
          <w:lang w:eastAsia="en-US"/>
        </w:rPr>
      </w:pPr>
    </w:p>
    <w:p w14:paraId="7D142C27" w14:textId="77777777" w:rsidR="00AB2B30" w:rsidRPr="009B053A" w:rsidRDefault="006A7121">
      <w:pPr>
        <w:pStyle w:val="H6"/>
      </w:pPr>
      <w:r w:rsidRPr="009B053A">
        <w:t>6.2B.2.2.4.2</w:t>
      </w:r>
      <w:r w:rsidRPr="009B053A">
        <w:tab/>
        <w:t>Test procedure</w:t>
      </w:r>
    </w:p>
    <w:p w14:paraId="09EED413" w14:textId="77777777" w:rsidR="00AB2B30" w:rsidRPr="009B053A" w:rsidRDefault="006A7121">
      <w:r w:rsidRPr="009B053A">
        <w:t>Same test procedure as described in clause 6.2B.2.1.4.2.</w:t>
      </w:r>
    </w:p>
    <w:p w14:paraId="2A4A92C7" w14:textId="77777777" w:rsidR="00AB2B30" w:rsidRPr="009B053A" w:rsidRDefault="006A7121">
      <w:pPr>
        <w:pStyle w:val="H6"/>
      </w:pPr>
      <w:r w:rsidRPr="009B053A">
        <w:t>6.2B.2.2.4.3</w:t>
      </w:r>
      <w:r w:rsidRPr="009B053A">
        <w:tab/>
        <w:t>Message contents</w:t>
      </w:r>
    </w:p>
    <w:p w14:paraId="09EDA6C6" w14:textId="192CAA6F" w:rsidR="00AB2B30" w:rsidRPr="009B053A" w:rsidRDefault="006A7121">
      <w:r w:rsidRPr="009B053A">
        <w:t xml:space="preserve">Same message contents as in clause </w:t>
      </w:r>
      <w:bookmarkStart w:id="2116" w:name="_Hlk25141389"/>
      <w:r w:rsidRPr="009B053A">
        <w:t>6.2B.2.1.4.3.</w:t>
      </w:r>
      <w:bookmarkEnd w:id="2116"/>
    </w:p>
    <w:p w14:paraId="56F4D603" w14:textId="77777777" w:rsidR="00AB2B30" w:rsidRPr="009B053A" w:rsidRDefault="006A7121">
      <w:pPr>
        <w:pStyle w:val="H6"/>
      </w:pPr>
      <w:bookmarkStart w:id="2117" w:name="_Toc27475629"/>
      <w:r w:rsidRPr="009B053A">
        <w:t>6.2B.2.2.5</w:t>
      </w:r>
      <w:r w:rsidRPr="009B053A">
        <w:tab/>
        <w:t>Test requirement</w:t>
      </w:r>
      <w:bookmarkEnd w:id="2117"/>
    </w:p>
    <w:p w14:paraId="09C31A98" w14:textId="6EE53502" w:rsidR="00AB2B30" w:rsidRPr="009B053A" w:rsidRDefault="006A7121">
      <w:r w:rsidRPr="009B053A">
        <w:t xml:space="preserve">The maximum output power, derived in step 3 shall be within the range prescribed by the nominal maximum output power and tolerance in </w:t>
      </w:r>
      <w:r w:rsidR="00671EE8" w:rsidRPr="009B053A">
        <w:t>Table 6.2B.2.2.5-1 ~ Table 6.2B.2.2.5-8a</w:t>
      </w:r>
      <w:r w:rsidRPr="009B053A">
        <w:t>.</w:t>
      </w:r>
    </w:p>
    <w:p w14:paraId="1CDFE31B" w14:textId="77777777" w:rsidR="00AB2B30" w:rsidRPr="009B053A" w:rsidRDefault="006A7121">
      <w:pPr>
        <w:pStyle w:val="TH"/>
      </w:pPr>
      <w:r w:rsidRPr="009B053A">
        <w:t>Table 6.2B.2.2.5-1: UE Power Class 3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702BD50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4184AE4"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42FDDCA0"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2005D120" w14:textId="77777777" w:rsidR="00AB2B30" w:rsidRPr="009B053A" w:rsidRDefault="006A7121">
            <w:pPr>
              <w:pStyle w:val="TAH"/>
            </w:pPr>
            <w:r w:rsidRPr="009B053A">
              <w:t>MPR</w:t>
            </w:r>
            <w:r w:rsidRPr="009B053A">
              <w:rPr>
                <w:vertAlign w:val="subscript"/>
              </w:rPr>
              <w:t>tot</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1A347ACA" w14:textId="77777777" w:rsidR="00AB2B30" w:rsidRPr="009B053A" w:rsidRDefault="006A7121">
            <w:pPr>
              <w:pStyle w:val="TAH"/>
            </w:pPr>
            <w:r w:rsidRPr="009B053A">
              <w:t>P</w:t>
            </w:r>
            <w:r w:rsidRPr="009B053A">
              <w:rPr>
                <w:vertAlign w:val="subscript"/>
              </w:rPr>
              <w:t>EN-DC, tot_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6A5759C4" w14:textId="77777777" w:rsidR="00AB2B30" w:rsidRPr="009B053A" w:rsidRDefault="006A7121">
            <w:pPr>
              <w:pStyle w:val="TAH"/>
            </w:pPr>
            <w:r w:rsidRPr="009B053A">
              <w:t>P</w:t>
            </w:r>
            <w:r w:rsidRPr="009B053A">
              <w:rPr>
                <w:vertAlign w:val="subscript"/>
              </w:rPr>
              <w:t>EN-DC, tot_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341BB1DC"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5830FDA"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03EA40"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13E5ABD" w14:textId="77777777" w:rsidR="00AB2B30" w:rsidRPr="009B053A" w:rsidRDefault="006A7121">
            <w:pPr>
              <w:pStyle w:val="TAH"/>
            </w:pPr>
            <w:r w:rsidRPr="009B053A">
              <w:t>Lower limit (dBm)</w:t>
            </w:r>
          </w:p>
        </w:tc>
      </w:tr>
      <w:tr w:rsidR="00AB2B30" w:rsidRPr="009B053A" w14:paraId="538F3E90"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5C997677" w14:textId="77777777" w:rsidR="00AB2B30" w:rsidRPr="009B053A" w:rsidRDefault="006A7121">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0662A127"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0CD1A8E" w14:textId="77777777" w:rsidR="00AB2B30" w:rsidRPr="009B053A" w:rsidRDefault="006A7121">
            <w:pPr>
              <w:pStyle w:val="TAC"/>
            </w:pPr>
            <w:r w:rsidRPr="009B053A">
              <w:t>12.0</w:t>
            </w:r>
          </w:p>
        </w:tc>
        <w:tc>
          <w:tcPr>
            <w:tcW w:w="1094" w:type="dxa"/>
            <w:tcBorders>
              <w:top w:val="single" w:sz="4" w:space="0" w:color="auto"/>
              <w:left w:val="single" w:sz="4" w:space="0" w:color="auto"/>
              <w:bottom w:val="single" w:sz="4" w:space="0" w:color="auto"/>
              <w:right w:val="single" w:sz="4" w:space="0" w:color="auto"/>
            </w:tcBorders>
          </w:tcPr>
          <w:p w14:paraId="278074B5" w14:textId="77777777" w:rsidR="00AB2B30" w:rsidRPr="009B053A" w:rsidRDefault="006A7121">
            <w:pPr>
              <w:pStyle w:val="TAC"/>
            </w:pPr>
            <w:r w:rsidRPr="009B053A">
              <w:t>11.0</w:t>
            </w:r>
          </w:p>
        </w:tc>
        <w:tc>
          <w:tcPr>
            <w:tcW w:w="1094" w:type="dxa"/>
            <w:tcBorders>
              <w:top w:val="single" w:sz="4" w:space="0" w:color="auto"/>
              <w:left w:val="single" w:sz="4" w:space="0" w:color="auto"/>
              <w:bottom w:val="single" w:sz="4" w:space="0" w:color="auto"/>
              <w:right w:val="single" w:sz="4" w:space="0" w:color="auto"/>
            </w:tcBorders>
          </w:tcPr>
          <w:p w14:paraId="060A034C"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92D2F49"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657BD198"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vAlign w:val="center"/>
          </w:tcPr>
          <w:p w14:paraId="5A249866" w14:textId="77777777" w:rsidR="00AB2B30" w:rsidRPr="009B053A" w:rsidRDefault="006A7121">
            <w:pPr>
              <w:pStyle w:val="TAC"/>
            </w:pPr>
            <w:r w:rsidRPr="009B053A">
              <w:t>27.0 + TT</w:t>
            </w:r>
          </w:p>
        </w:tc>
        <w:tc>
          <w:tcPr>
            <w:tcW w:w="1080" w:type="dxa"/>
            <w:tcBorders>
              <w:top w:val="single" w:sz="4" w:space="0" w:color="auto"/>
              <w:left w:val="single" w:sz="4" w:space="0" w:color="auto"/>
              <w:bottom w:val="single" w:sz="4" w:space="0" w:color="auto"/>
              <w:right w:val="single" w:sz="4" w:space="0" w:color="auto"/>
            </w:tcBorders>
            <w:vAlign w:val="center"/>
          </w:tcPr>
          <w:p w14:paraId="48F75546" w14:textId="77777777" w:rsidR="00AB2B30" w:rsidRPr="009B053A" w:rsidRDefault="006A7121">
            <w:pPr>
              <w:pStyle w:val="TAC"/>
            </w:pPr>
            <w:r w:rsidRPr="009B053A">
              <w:t>5.0 - TT</w:t>
            </w:r>
          </w:p>
        </w:tc>
      </w:tr>
      <w:tr w:rsidR="00AB2B30" w:rsidRPr="009B053A" w14:paraId="30E862DB" w14:textId="77777777">
        <w:trPr>
          <w:trHeight w:val="77"/>
        </w:trPr>
        <w:tc>
          <w:tcPr>
            <w:tcW w:w="1322" w:type="dxa"/>
            <w:tcBorders>
              <w:top w:val="single" w:sz="4" w:space="0" w:color="auto"/>
              <w:left w:val="single" w:sz="4" w:space="0" w:color="auto"/>
              <w:right w:val="single" w:sz="4" w:space="0" w:color="auto"/>
            </w:tcBorders>
          </w:tcPr>
          <w:p w14:paraId="395FF5E0" w14:textId="77777777" w:rsidR="00AB2B30" w:rsidRPr="009B053A" w:rsidRDefault="006A7121">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31686ADE" w14:textId="77777777" w:rsidR="00AB2B30" w:rsidRPr="009B053A" w:rsidRDefault="006A7121">
            <w:pPr>
              <w:pStyle w:val="TAC"/>
            </w:pPr>
            <w:r w:rsidRPr="009B053A">
              <w:t>15,30, 60</w:t>
            </w:r>
          </w:p>
        </w:tc>
        <w:tc>
          <w:tcPr>
            <w:tcW w:w="1012" w:type="dxa"/>
            <w:tcBorders>
              <w:top w:val="single" w:sz="4" w:space="0" w:color="auto"/>
              <w:left w:val="single" w:sz="4" w:space="0" w:color="auto"/>
              <w:bottom w:val="single" w:sz="4" w:space="0" w:color="auto"/>
              <w:right w:val="single" w:sz="4" w:space="0" w:color="auto"/>
            </w:tcBorders>
          </w:tcPr>
          <w:p w14:paraId="0DD88DFC" w14:textId="77777777" w:rsidR="00AB2B30" w:rsidRPr="009B053A" w:rsidRDefault="006A7121">
            <w:pPr>
              <w:pStyle w:val="TAC"/>
            </w:pPr>
            <w:r w:rsidRPr="009B053A">
              <w:t>15.0</w:t>
            </w:r>
          </w:p>
        </w:tc>
        <w:tc>
          <w:tcPr>
            <w:tcW w:w="1094" w:type="dxa"/>
            <w:tcBorders>
              <w:top w:val="single" w:sz="4" w:space="0" w:color="auto"/>
              <w:left w:val="single" w:sz="4" w:space="0" w:color="auto"/>
              <w:bottom w:val="single" w:sz="4" w:space="0" w:color="auto"/>
              <w:right w:val="single" w:sz="4" w:space="0" w:color="auto"/>
            </w:tcBorders>
          </w:tcPr>
          <w:p w14:paraId="47CBAD06" w14:textId="77777777" w:rsidR="00AB2B30" w:rsidRPr="009B053A" w:rsidRDefault="006A7121">
            <w:pPr>
              <w:pStyle w:val="TAC"/>
            </w:pPr>
            <w:r w:rsidRPr="009B053A">
              <w:t>8.0</w:t>
            </w:r>
          </w:p>
        </w:tc>
        <w:tc>
          <w:tcPr>
            <w:tcW w:w="1094" w:type="dxa"/>
            <w:tcBorders>
              <w:top w:val="single" w:sz="4" w:space="0" w:color="auto"/>
              <w:left w:val="single" w:sz="4" w:space="0" w:color="auto"/>
              <w:bottom w:val="single" w:sz="4" w:space="0" w:color="auto"/>
              <w:right w:val="single" w:sz="4" w:space="0" w:color="auto"/>
            </w:tcBorders>
          </w:tcPr>
          <w:p w14:paraId="6BB9AD06"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D2FA3F5" w14:textId="77777777" w:rsidR="00AB2B30" w:rsidRPr="009B053A" w:rsidRDefault="006A7121">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tcPr>
          <w:p w14:paraId="37B1D3AF"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3C12A6B5" w14:textId="77777777" w:rsidR="00AB2B30" w:rsidRPr="009B053A" w:rsidRDefault="006A7121">
            <w:pPr>
              <w:pStyle w:val="TAC"/>
            </w:pPr>
            <w:r w:rsidRPr="009B053A">
              <w:t>27.0 + TT</w:t>
            </w:r>
          </w:p>
        </w:tc>
        <w:tc>
          <w:tcPr>
            <w:tcW w:w="1080" w:type="dxa"/>
            <w:tcBorders>
              <w:top w:val="single" w:sz="4" w:space="0" w:color="auto"/>
              <w:left w:val="single" w:sz="4" w:space="0" w:color="auto"/>
              <w:bottom w:val="single" w:sz="4" w:space="0" w:color="auto"/>
              <w:right w:val="single" w:sz="4" w:space="0" w:color="auto"/>
            </w:tcBorders>
          </w:tcPr>
          <w:p w14:paraId="32924832" w14:textId="77777777" w:rsidR="00AB2B30" w:rsidRPr="009B053A" w:rsidRDefault="006A7121">
            <w:pPr>
              <w:pStyle w:val="TAC"/>
            </w:pPr>
            <w:r w:rsidRPr="009B053A">
              <w:t>1.0 - TT</w:t>
            </w:r>
          </w:p>
        </w:tc>
      </w:tr>
      <w:tr w:rsidR="00AB2B30" w:rsidRPr="009B053A" w14:paraId="54DF04BF" w14:textId="77777777">
        <w:trPr>
          <w:trHeight w:val="77"/>
        </w:trPr>
        <w:tc>
          <w:tcPr>
            <w:tcW w:w="1322" w:type="dxa"/>
            <w:tcBorders>
              <w:top w:val="single" w:sz="4" w:space="0" w:color="auto"/>
              <w:left w:val="single" w:sz="4" w:space="0" w:color="auto"/>
              <w:right w:val="single" w:sz="4" w:space="0" w:color="auto"/>
            </w:tcBorders>
          </w:tcPr>
          <w:p w14:paraId="5E254A57" w14:textId="77777777" w:rsidR="00AB2B30" w:rsidRPr="009B053A" w:rsidRDefault="006A7121">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57A1E331"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7895A4BE" w14:textId="77777777" w:rsidR="00AB2B30" w:rsidRPr="009B053A" w:rsidRDefault="006A7121">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1FDDF3FA" w14:textId="77777777" w:rsidR="00AB2B30" w:rsidRPr="009B053A" w:rsidRDefault="006A7121">
            <w:pPr>
              <w:pStyle w:val="TAC"/>
            </w:pPr>
            <w:r w:rsidRPr="009B053A">
              <w:t>9.0</w:t>
            </w:r>
          </w:p>
        </w:tc>
        <w:tc>
          <w:tcPr>
            <w:tcW w:w="1094" w:type="dxa"/>
            <w:tcBorders>
              <w:top w:val="single" w:sz="4" w:space="0" w:color="auto"/>
              <w:left w:val="single" w:sz="4" w:space="0" w:color="auto"/>
              <w:bottom w:val="single" w:sz="4" w:space="0" w:color="auto"/>
              <w:right w:val="single" w:sz="4" w:space="0" w:color="auto"/>
            </w:tcBorders>
          </w:tcPr>
          <w:p w14:paraId="20E5877A"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08B1C01" w14:textId="77777777" w:rsidR="00AB2B30" w:rsidRPr="009B053A" w:rsidRDefault="006A7121">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tcPr>
          <w:p w14:paraId="13BE0D2F"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7D0C8E1A" w14:textId="77777777" w:rsidR="00AB2B30" w:rsidRPr="009B053A" w:rsidRDefault="006A7121">
            <w:pPr>
              <w:pStyle w:val="TAC"/>
            </w:pPr>
            <w:r w:rsidRPr="009B053A">
              <w:t>27.0 + TT</w:t>
            </w:r>
          </w:p>
        </w:tc>
        <w:tc>
          <w:tcPr>
            <w:tcW w:w="1080" w:type="dxa"/>
            <w:tcBorders>
              <w:top w:val="single" w:sz="4" w:space="0" w:color="auto"/>
              <w:left w:val="single" w:sz="4" w:space="0" w:color="auto"/>
              <w:bottom w:val="single" w:sz="4" w:space="0" w:color="auto"/>
              <w:right w:val="single" w:sz="4" w:space="0" w:color="auto"/>
            </w:tcBorders>
          </w:tcPr>
          <w:p w14:paraId="65B466F7" w14:textId="77777777" w:rsidR="00AB2B30" w:rsidRPr="009B053A" w:rsidRDefault="006A7121">
            <w:pPr>
              <w:pStyle w:val="TAC"/>
            </w:pPr>
            <w:r w:rsidRPr="009B053A">
              <w:t>2.0 - TT</w:t>
            </w:r>
          </w:p>
        </w:tc>
      </w:tr>
      <w:tr w:rsidR="00AB2B30" w:rsidRPr="009B053A" w14:paraId="3E2894C4" w14:textId="77777777">
        <w:trPr>
          <w:trHeight w:val="77"/>
        </w:trPr>
        <w:tc>
          <w:tcPr>
            <w:tcW w:w="1322" w:type="dxa"/>
            <w:tcBorders>
              <w:left w:val="single" w:sz="4" w:space="0" w:color="auto"/>
              <w:bottom w:val="single" w:sz="4" w:space="0" w:color="auto"/>
              <w:right w:val="single" w:sz="4" w:space="0" w:color="auto"/>
            </w:tcBorders>
          </w:tcPr>
          <w:p w14:paraId="0AC5E643"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651F47C4" w14:textId="77777777" w:rsidR="00AB2B30" w:rsidRPr="009B053A" w:rsidRDefault="006A7121">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7C112994" w14:textId="77777777" w:rsidR="00AB2B30" w:rsidRPr="009B053A" w:rsidRDefault="006A7121">
            <w:pPr>
              <w:pStyle w:val="TAC"/>
            </w:pPr>
            <w:r w:rsidRPr="009B053A">
              <w:t>13.0</w:t>
            </w:r>
          </w:p>
        </w:tc>
        <w:tc>
          <w:tcPr>
            <w:tcW w:w="1094" w:type="dxa"/>
            <w:tcBorders>
              <w:top w:val="single" w:sz="4" w:space="0" w:color="auto"/>
              <w:left w:val="single" w:sz="4" w:space="0" w:color="auto"/>
              <w:bottom w:val="single" w:sz="4" w:space="0" w:color="auto"/>
              <w:right w:val="single" w:sz="4" w:space="0" w:color="auto"/>
            </w:tcBorders>
          </w:tcPr>
          <w:p w14:paraId="39750AE0" w14:textId="77777777" w:rsidR="00AB2B30" w:rsidRPr="009B053A" w:rsidRDefault="006A7121">
            <w:pPr>
              <w:pStyle w:val="TAC"/>
            </w:pPr>
            <w:r w:rsidRPr="009B053A">
              <w:t>10.0</w:t>
            </w:r>
          </w:p>
        </w:tc>
        <w:tc>
          <w:tcPr>
            <w:tcW w:w="1094" w:type="dxa"/>
            <w:tcBorders>
              <w:top w:val="single" w:sz="4" w:space="0" w:color="auto"/>
              <w:left w:val="single" w:sz="4" w:space="0" w:color="auto"/>
              <w:bottom w:val="single" w:sz="4" w:space="0" w:color="auto"/>
              <w:right w:val="single" w:sz="4" w:space="0" w:color="auto"/>
            </w:tcBorders>
          </w:tcPr>
          <w:p w14:paraId="5A2F13CE"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5B17BD45" w14:textId="77777777" w:rsidR="00AB2B30" w:rsidRPr="009B053A" w:rsidRDefault="006A7121">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tcPr>
          <w:p w14:paraId="38C4EE70"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75FC0784" w14:textId="77777777" w:rsidR="00AB2B30" w:rsidRPr="009B053A" w:rsidRDefault="006A7121">
            <w:pPr>
              <w:pStyle w:val="TAC"/>
            </w:pPr>
            <w:r w:rsidRPr="009B053A">
              <w:t>27.0 + TT</w:t>
            </w:r>
          </w:p>
        </w:tc>
        <w:tc>
          <w:tcPr>
            <w:tcW w:w="1080" w:type="dxa"/>
            <w:tcBorders>
              <w:top w:val="single" w:sz="4" w:space="0" w:color="auto"/>
              <w:left w:val="single" w:sz="4" w:space="0" w:color="auto"/>
              <w:bottom w:val="single" w:sz="4" w:space="0" w:color="auto"/>
              <w:right w:val="single" w:sz="4" w:space="0" w:color="auto"/>
            </w:tcBorders>
          </w:tcPr>
          <w:p w14:paraId="60B94212" w14:textId="77777777" w:rsidR="00AB2B30" w:rsidRPr="009B053A" w:rsidRDefault="006A7121">
            <w:pPr>
              <w:pStyle w:val="TAC"/>
            </w:pPr>
            <w:r w:rsidRPr="009B053A">
              <w:t>3.0 - TT</w:t>
            </w:r>
          </w:p>
        </w:tc>
      </w:tr>
      <w:tr w:rsidR="00AB2B30" w:rsidRPr="009B053A" w14:paraId="3ABC91B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35DFF015" w14:textId="77777777" w:rsidR="00AB2B30" w:rsidRPr="009B053A" w:rsidRDefault="006A7121">
            <w:pPr>
              <w:pStyle w:val="TAN"/>
            </w:pPr>
            <w:r w:rsidRPr="009B053A">
              <w:t>NOTE 1:</w:t>
            </w:r>
            <w:r w:rsidRPr="009B053A">
              <w:tab/>
              <w:t>Test configuration IDs with transmission overlap with full RB allocation, requirements in TS 38.101-3 [4] apply.</w:t>
            </w:r>
          </w:p>
          <w:p w14:paraId="6B0A170A" w14:textId="77777777" w:rsidR="00AB2B30" w:rsidRPr="009B053A" w:rsidRDefault="006A7121">
            <w:pPr>
              <w:pStyle w:val="TAN"/>
            </w:pPr>
            <w:r w:rsidRPr="009B053A">
              <w:t>NOTE 2:</w:t>
            </w:r>
            <w:r w:rsidRPr="009B053A">
              <w:tab/>
              <w:t>Test configuration IDs with transmission overlap with 1RB allocation, requirements in TS 38.101-3 [4] apply.</w:t>
            </w:r>
          </w:p>
          <w:p w14:paraId="7D22CA6C" w14:textId="77777777" w:rsidR="00AB2B30" w:rsidRPr="009B053A" w:rsidRDefault="006A7121">
            <w:pPr>
              <w:pStyle w:val="TAN"/>
            </w:pPr>
            <w:r w:rsidRPr="009B053A">
              <w:t>NOTE 3:</w:t>
            </w:r>
            <w:r w:rsidRPr="009B053A">
              <w:tab/>
              <w:t>Test configuration IDs with transmission overlap with edge full RB allocation, requirements in TS 38.101-3 [4] apply.</w:t>
            </w:r>
          </w:p>
        </w:tc>
      </w:tr>
    </w:tbl>
    <w:p w14:paraId="6F2FC6EA" w14:textId="77777777" w:rsidR="00AB2B30" w:rsidRPr="009B053A" w:rsidRDefault="00AB2B30"/>
    <w:p w14:paraId="16EEF53F" w14:textId="53267ECA" w:rsidR="00AB2B30" w:rsidRPr="009B053A" w:rsidRDefault="006A7121">
      <w:pPr>
        <w:pStyle w:val="TH"/>
      </w:pPr>
      <w:r w:rsidRPr="009B053A">
        <w:lastRenderedPageBreak/>
        <w:t xml:space="preserve">Table 6.2B.2.2.5-2: UE Power Class 3 test requirements, UE </w:t>
      </w:r>
      <w:r w:rsidR="00671EE8" w:rsidRPr="009B053A">
        <w:t xml:space="preserve">with/without </w:t>
      </w:r>
      <w:r w:rsidRPr="009B053A">
        <w:t>supporting dynamic power sharing, E-UTRA UL transmission not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28195546"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68433DA3"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76A0888D"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7A39079" w14:textId="77777777" w:rsidR="00AB2B30" w:rsidRPr="009B053A" w:rsidRDefault="006A7121">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tcPr>
          <w:p w14:paraId="28EA2031" w14:textId="77777777" w:rsidR="00AB2B30" w:rsidRPr="009B053A" w:rsidRDefault="006A7121">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38E1AE0D" w14:textId="77777777" w:rsidR="00AB2B30" w:rsidRPr="009B053A" w:rsidRDefault="006A7121">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44DEEFAE"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79DC093"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9F1A37D"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19D552" w14:textId="77777777" w:rsidR="00AB2B30" w:rsidRPr="009B053A" w:rsidRDefault="006A7121">
            <w:pPr>
              <w:pStyle w:val="TAH"/>
            </w:pPr>
            <w:r w:rsidRPr="009B053A">
              <w:t>Lower limit (dBm)</w:t>
            </w:r>
          </w:p>
        </w:tc>
      </w:tr>
      <w:tr w:rsidR="00AB2B30" w:rsidRPr="009B053A" w14:paraId="697C156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6EE937E4" w14:textId="77777777" w:rsidR="00AB2B30" w:rsidRPr="009B053A" w:rsidRDefault="006A7121">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4122164"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6979AAC" w14:textId="77777777" w:rsidR="00AB2B30" w:rsidRPr="009B053A" w:rsidRDefault="006A7121">
            <w:pPr>
              <w:pStyle w:val="TAC"/>
            </w:pPr>
            <w:r w:rsidRPr="009B053A">
              <w:t>1.0</w:t>
            </w:r>
          </w:p>
        </w:tc>
        <w:tc>
          <w:tcPr>
            <w:tcW w:w="1094" w:type="dxa"/>
            <w:tcBorders>
              <w:top w:val="single" w:sz="4" w:space="0" w:color="auto"/>
              <w:left w:val="single" w:sz="4" w:space="0" w:color="auto"/>
              <w:bottom w:val="single" w:sz="4" w:space="0" w:color="auto"/>
              <w:right w:val="single" w:sz="4" w:space="0" w:color="auto"/>
            </w:tcBorders>
          </w:tcPr>
          <w:p w14:paraId="41158BCE" w14:textId="77777777" w:rsidR="00AB2B30" w:rsidRPr="009B053A" w:rsidRDefault="006A7121">
            <w:pPr>
              <w:pStyle w:val="TAC"/>
            </w:pPr>
            <w:r w:rsidRPr="009B053A">
              <w:t>22.0</w:t>
            </w:r>
          </w:p>
        </w:tc>
        <w:tc>
          <w:tcPr>
            <w:tcW w:w="1094" w:type="dxa"/>
            <w:tcBorders>
              <w:top w:val="single" w:sz="4" w:space="0" w:color="auto"/>
              <w:left w:val="single" w:sz="4" w:space="0" w:color="auto"/>
              <w:bottom w:val="single" w:sz="4" w:space="0" w:color="auto"/>
              <w:right w:val="single" w:sz="4" w:space="0" w:color="auto"/>
            </w:tcBorders>
          </w:tcPr>
          <w:p w14:paraId="72A13713"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DCABA8E"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5563ADB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6C0CB819"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3EFF76C4" w14:textId="77777777" w:rsidR="00AB2B30" w:rsidRPr="009B053A" w:rsidRDefault="006A7121">
            <w:pPr>
              <w:pStyle w:val="TAC"/>
            </w:pPr>
            <w:r w:rsidRPr="009B053A">
              <w:t>20.0 - TT</w:t>
            </w:r>
          </w:p>
        </w:tc>
      </w:tr>
      <w:tr w:rsidR="00AB2B30" w:rsidRPr="009B053A" w14:paraId="74135CFE" w14:textId="77777777">
        <w:trPr>
          <w:trHeight w:val="77"/>
        </w:trPr>
        <w:tc>
          <w:tcPr>
            <w:tcW w:w="1322" w:type="dxa"/>
            <w:tcBorders>
              <w:top w:val="single" w:sz="4" w:space="0" w:color="auto"/>
              <w:left w:val="single" w:sz="4" w:space="0" w:color="auto"/>
              <w:right w:val="single" w:sz="4" w:space="0" w:color="auto"/>
            </w:tcBorders>
            <w:vAlign w:val="center"/>
          </w:tcPr>
          <w:p w14:paraId="584D9583" w14:textId="77777777" w:rsidR="00AB2B30" w:rsidRPr="009B053A" w:rsidRDefault="006A7121">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tcPr>
          <w:p w14:paraId="336DA9EB"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11C625B"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08F60990" w14:textId="77777777" w:rsidR="00AB2B30" w:rsidRPr="009B053A" w:rsidRDefault="006A7121">
            <w:pPr>
              <w:pStyle w:val="TAC"/>
            </w:pPr>
            <w:r w:rsidRPr="009B053A">
              <w:t>19.5</w:t>
            </w:r>
          </w:p>
        </w:tc>
        <w:tc>
          <w:tcPr>
            <w:tcW w:w="1094" w:type="dxa"/>
            <w:tcBorders>
              <w:top w:val="single" w:sz="4" w:space="0" w:color="auto"/>
              <w:left w:val="single" w:sz="4" w:space="0" w:color="auto"/>
              <w:bottom w:val="single" w:sz="4" w:space="0" w:color="auto"/>
              <w:right w:val="single" w:sz="4" w:space="0" w:color="auto"/>
            </w:tcBorders>
          </w:tcPr>
          <w:p w14:paraId="61D99E3F"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7498B4EB"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21619A01"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385DCAF1"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013F4A55" w14:textId="77777777" w:rsidR="00AB2B30" w:rsidRPr="009B053A" w:rsidRDefault="006A7121">
            <w:pPr>
              <w:pStyle w:val="TAC"/>
            </w:pPr>
            <w:r w:rsidRPr="009B053A">
              <w:t>17.5 - TT</w:t>
            </w:r>
          </w:p>
        </w:tc>
      </w:tr>
      <w:tr w:rsidR="00AB2B30" w:rsidRPr="009B053A" w14:paraId="29220F0D" w14:textId="77777777">
        <w:trPr>
          <w:trHeight w:val="77"/>
        </w:trPr>
        <w:tc>
          <w:tcPr>
            <w:tcW w:w="1322" w:type="dxa"/>
            <w:tcBorders>
              <w:top w:val="single" w:sz="4" w:space="0" w:color="auto"/>
              <w:left w:val="single" w:sz="4" w:space="0" w:color="auto"/>
              <w:right w:val="single" w:sz="4" w:space="0" w:color="auto"/>
            </w:tcBorders>
            <w:vAlign w:val="center"/>
          </w:tcPr>
          <w:p w14:paraId="25E36C5F" w14:textId="77777777" w:rsidR="00AB2B30" w:rsidRPr="009B053A" w:rsidRDefault="006A7121">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tcPr>
          <w:p w14:paraId="20C12D57"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2DF51841" w14:textId="77777777" w:rsidR="00AB2B30" w:rsidRPr="009B053A" w:rsidRDefault="006A7121">
            <w:pPr>
              <w:pStyle w:val="TAC"/>
            </w:pPr>
            <w:r w:rsidRPr="009B053A">
              <w:t>1</w:t>
            </w:r>
          </w:p>
        </w:tc>
        <w:tc>
          <w:tcPr>
            <w:tcW w:w="1094" w:type="dxa"/>
            <w:tcBorders>
              <w:top w:val="single" w:sz="4" w:space="0" w:color="auto"/>
              <w:left w:val="single" w:sz="4" w:space="0" w:color="auto"/>
              <w:bottom w:val="single" w:sz="4" w:space="0" w:color="auto"/>
              <w:right w:val="single" w:sz="4" w:space="0" w:color="auto"/>
            </w:tcBorders>
          </w:tcPr>
          <w:p w14:paraId="2EB0518D" w14:textId="77777777" w:rsidR="00AB2B30" w:rsidRPr="009B053A" w:rsidRDefault="006A7121">
            <w:pPr>
              <w:pStyle w:val="TAC"/>
            </w:pPr>
            <w:r w:rsidRPr="009B053A">
              <w:t>22.0</w:t>
            </w:r>
          </w:p>
        </w:tc>
        <w:tc>
          <w:tcPr>
            <w:tcW w:w="1094" w:type="dxa"/>
            <w:tcBorders>
              <w:top w:val="single" w:sz="4" w:space="0" w:color="auto"/>
              <w:left w:val="single" w:sz="4" w:space="0" w:color="auto"/>
              <w:bottom w:val="single" w:sz="4" w:space="0" w:color="auto"/>
              <w:right w:val="single" w:sz="4" w:space="0" w:color="auto"/>
            </w:tcBorders>
          </w:tcPr>
          <w:p w14:paraId="3D356331"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442B27E4"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46A62E8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05466BB"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70F604C6" w14:textId="77777777" w:rsidR="00AB2B30" w:rsidRPr="009B053A" w:rsidRDefault="006A7121">
            <w:pPr>
              <w:pStyle w:val="TAC"/>
            </w:pPr>
            <w:r w:rsidRPr="009B053A">
              <w:t>20.0 - TT</w:t>
            </w:r>
          </w:p>
        </w:tc>
      </w:tr>
      <w:tr w:rsidR="00AB2B30" w:rsidRPr="009B053A" w14:paraId="3C7345EF" w14:textId="77777777">
        <w:trPr>
          <w:trHeight w:val="77"/>
        </w:trPr>
        <w:tc>
          <w:tcPr>
            <w:tcW w:w="1322" w:type="dxa"/>
            <w:tcBorders>
              <w:left w:val="single" w:sz="4" w:space="0" w:color="auto"/>
              <w:bottom w:val="single" w:sz="4" w:space="0" w:color="auto"/>
              <w:right w:val="single" w:sz="4" w:space="0" w:color="auto"/>
            </w:tcBorders>
            <w:vAlign w:val="center"/>
          </w:tcPr>
          <w:p w14:paraId="1AA82796" w14:textId="77777777" w:rsidR="00AB2B30" w:rsidRPr="009B053A" w:rsidRDefault="006A7121">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tcPr>
          <w:p w14:paraId="4003725E"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5F4767EC" w14:textId="77777777" w:rsidR="00AB2B30" w:rsidRPr="009B053A" w:rsidRDefault="006A7121">
            <w:pPr>
              <w:pStyle w:val="TAC"/>
            </w:pPr>
            <w:r w:rsidRPr="009B053A">
              <w:t>2</w:t>
            </w:r>
          </w:p>
        </w:tc>
        <w:tc>
          <w:tcPr>
            <w:tcW w:w="1094" w:type="dxa"/>
            <w:tcBorders>
              <w:top w:val="single" w:sz="4" w:space="0" w:color="auto"/>
              <w:left w:val="single" w:sz="4" w:space="0" w:color="auto"/>
              <w:bottom w:val="single" w:sz="4" w:space="0" w:color="auto"/>
              <w:right w:val="single" w:sz="4" w:space="0" w:color="auto"/>
            </w:tcBorders>
          </w:tcPr>
          <w:p w14:paraId="516AB887" w14:textId="77777777" w:rsidR="00AB2B30" w:rsidRPr="009B053A" w:rsidRDefault="006A7121">
            <w:pPr>
              <w:pStyle w:val="TAC"/>
            </w:pPr>
            <w:r w:rsidRPr="009B053A">
              <w:t>21.0</w:t>
            </w:r>
          </w:p>
        </w:tc>
        <w:tc>
          <w:tcPr>
            <w:tcW w:w="1094" w:type="dxa"/>
            <w:tcBorders>
              <w:top w:val="single" w:sz="4" w:space="0" w:color="auto"/>
              <w:left w:val="single" w:sz="4" w:space="0" w:color="auto"/>
              <w:bottom w:val="single" w:sz="4" w:space="0" w:color="auto"/>
              <w:right w:val="single" w:sz="4" w:space="0" w:color="auto"/>
            </w:tcBorders>
          </w:tcPr>
          <w:p w14:paraId="0635ED30"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5DD8EB41"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5C60BE1"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9C2ACD2"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3C6CFEAF" w14:textId="77777777" w:rsidR="00AB2B30" w:rsidRPr="009B053A" w:rsidRDefault="006A7121">
            <w:pPr>
              <w:pStyle w:val="TAC"/>
            </w:pPr>
            <w:r w:rsidRPr="009B053A">
              <w:t>19.0 - TT</w:t>
            </w:r>
          </w:p>
        </w:tc>
      </w:tr>
      <w:tr w:rsidR="00AB2B30" w:rsidRPr="009B053A" w14:paraId="01A349FF" w14:textId="77777777">
        <w:trPr>
          <w:trHeight w:val="77"/>
        </w:trPr>
        <w:tc>
          <w:tcPr>
            <w:tcW w:w="1322" w:type="dxa"/>
            <w:tcBorders>
              <w:left w:val="single" w:sz="4" w:space="0" w:color="auto"/>
              <w:bottom w:val="single" w:sz="4" w:space="0" w:color="auto"/>
              <w:right w:val="single" w:sz="4" w:space="0" w:color="auto"/>
            </w:tcBorders>
            <w:vAlign w:val="center"/>
          </w:tcPr>
          <w:p w14:paraId="2D4EAACE" w14:textId="77777777" w:rsidR="00AB2B30" w:rsidRPr="009B053A" w:rsidRDefault="006A7121">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tcPr>
          <w:p w14:paraId="3DFB7787"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732555F3" w14:textId="77777777" w:rsidR="00AB2B30" w:rsidRPr="009B053A" w:rsidRDefault="006A7121">
            <w:pPr>
              <w:pStyle w:val="TAC"/>
            </w:pPr>
            <w:r w:rsidRPr="009B053A">
              <w:t>3</w:t>
            </w:r>
          </w:p>
        </w:tc>
        <w:tc>
          <w:tcPr>
            <w:tcW w:w="1094" w:type="dxa"/>
            <w:tcBorders>
              <w:top w:val="single" w:sz="4" w:space="0" w:color="auto"/>
              <w:left w:val="single" w:sz="4" w:space="0" w:color="auto"/>
              <w:bottom w:val="single" w:sz="4" w:space="0" w:color="auto"/>
              <w:right w:val="single" w:sz="4" w:space="0" w:color="auto"/>
            </w:tcBorders>
          </w:tcPr>
          <w:p w14:paraId="7A5F384B" w14:textId="77777777" w:rsidR="00AB2B30" w:rsidRPr="009B053A" w:rsidRDefault="006A7121">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31FFA08A"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36BE9B63"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495BE2DB"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651AC6BF"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4F476966" w14:textId="77777777" w:rsidR="00AB2B30" w:rsidRPr="009B053A" w:rsidRDefault="006A7121">
            <w:pPr>
              <w:pStyle w:val="TAC"/>
            </w:pPr>
            <w:r w:rsidRPr="009B053A">
              <w:t>18.0 - TT</w:t>
            </w:r>
          </w:p>
        </w:tc>
      </w:tr>
      <w:tr w:rsidR="00AB2B30" w:rsidRPr="009B053A" w14:paraId="48A05C5D"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705A6A3D" w14:textId="77777777" w:rsidR="00AB2B30" w:rsidRPr="009B053A" w:rsidRDefault="006A7121">
            <w:pPr>
              <w:pStyle w:val="TAN"/>
            </w:pPr>
            <w:r w:rsidRPr="009B053A">
              <w:t>NOTE 1:</w:t>
            </w:r>
            <w:r w:rsidRPr="009B053A">
              <w:tab/>
              <w:t>Test configuration IDs without transmission overlap with E-UTRA allocation, MPR requirements in TS 36.101 [4] apply.</w:t>
            </w:r>
          </w:p>
          <w:p w14:paraId="57AAA59D" w14:textId="77777777" w:rsidR="00AB2B30" w:rsidRPr="009B053A" w:rsidRDefault="006A7121">
            <w:pPr>
              <w:pStyle w:val="TAN"/>
            </w:pPr>
            <w:r w:rsidRPr="009B053A">
              <w:t>NOTE 2:</w:t>
            </w:r>
            <w:r w:rsidRPr="009B053A">
              <w:tab/>
              <w:t>Test configuration IDs without transmission overlap with NR allocation, MPR requirements in TS 38.101-1 [2] apply.</w:t>
            </w:r>
          </w:p>
        </w:tc>
      </w:tr>
    </w:tbl>
    <w:p w14:paraId="4B043DF1" w14:textId="77777777" w:rsidR="00AB2B30" w:rsidRPr="009B053A" w:rsidRDefault="00AB2B30"/>
    <w:p w14:paraId="6D0AA17D" w14:textId="77777777" w:rsidR="00671EE8" w:rsidRPr="009B053A" w:rsidRDefault="006A7121" w:rsidP="00671EE8">
      <w:pPr>
        <w:pStyle w:val="TH"/>
      </w:pPr>
      <w:r w:rsidRPr="009B053A">
        <w:t xml:space="preserve">Table 6.2B.2.2.5-3: UE Power Class 3 </w:t>
      </w:r>
      <w:r w:rsidR="00671EE8" w:rsidRPr="009B053A">
        <w:t xml:space="preserve">E-UTRA carrier </w:t>
      </w:r>
      <w:r w:rsidRPr="009B053A">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9B053A" w14:paraId="2232A5E9"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BE232EB" w14:textId="77777777" w:rsidR="00671EE8" w:rsidRPr="009B053A" w:rsidRDefault="00671EE8">
            <w:pPr>
              <w:pStyle w:val="TAH"/>
            </w:pPr>
            <w:r w:rsidRPr="009B053A">
              <w:t>Configuration ID</w:t>
            </w:r>
          </w:p>
        </w:tc>
        <w:tc>
          <w:tcPr>
            <w:tcW w:w="867" w:type="dxa"/>
            <w:tcBorders>
              <w:top w:val="single" w:sz="4" w:space="0" w:color="auto"/>
              <w:left w:val="single" w:sz="4" w:space="0" w:color="auto"/>
              <w:bottom w:val="single" w:sz="4" w:space="0" w:color="auto"/>
              <w:right w:val="single" w:sz="4" w:space="0" w:color="auto"/>
            </w:tcBorders>
            <w:hideMark/>
          </w:tcPr>
          <w:p w14:paraId="3FC83A9C" w14:textId="77777777" w:rsidR="00671EE8" w:rsidRPr="009B053A" w:rsidRDefault="00671EE8">
            <w:pPr>
              <w:pStyle w:val="TAH"/>
            </w:pPr>
            <w:r w:rsidRPr="009B053A">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F7D5952" w14:textId="77777777" w:rsidR="00671EE8" w:rsidRPr="009B053A" w:rsidRDefault="00671EE8">
            <w:pPr>
              <w:pStyle w:val="TAH"/>
            </w:pPr>
            <w:r w:rsidRPr="009B053A">
              <w:t>MCG MPR</w:t>
            </w:r>
            <w:r w:rsidRPr="009B053A">
              <w:rPr>
                <w:vertAlign w:val="subscript"/>
              </w:rPr>
              <w:t>c</w:t>
            </w:r>
            <w:r w:rsidRPr="009B053A">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06D89927" w14:textId="77777777" w:rsidR="00671EE8" w:rsidRPr="009B053A" w:rsidRDefault="00671EE8">
            <w:pPr>
              <w:pStyle w:val="TAH"/>
            </w:pPr>
            <w:r w:rsidRPr="009B053A">
              <w:t>P</w:t>
            </w:r>
            <w:r w:rsidRPr="009B053A">
              <w:rPr>
                <w:vertAlign w:val="subscript"/>
              </w:rPr>
              <w:t>CMAX, L</w:t>
            </w:r>
            <w:r w:rsidRPr="009B053A">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E78121C" w14:textId="77777777" w:rsidR="00671EE8" w:rsidRPr="009B053A" w:rsidRDefault="00671EE8">
            <w:pPr>
              <w:pStyle w:val="TAH"/>
            </w:pPr>
            <w:r w:rsidRPr="009B053A">
              <w:t>P</w:t>
            </w:r>
            <w:r w:rsidRPr="009B053A">
              <w:rPr>
                <w:vertAlign w:val="subscript"/>
              </w:rPr>
              <w:t>CMAX, H</w:t>
            </w:r>
            <w:r w:rsidRPr="009B053A">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1F5B84B4" w14:textId="77777777" w:rsidR="00671EE8" w:rsidRPr="009B053A" w:rsidRDefault="00671EE8">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14FEC0A4" w14:textId="77777777" w:rsidR="00671EE8" w:rsidRPr="009B053A" w:rsidRDefault="00671EE8">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C30FF7D" w14:textId="77777777" w:rsidR="00671EE8" w:rsidRPr="009B053A" w:rsidRDefault="00671EE8">
            <w:pPr>
              <w:pStyle w:val="TAH"/>
            </w:pPr>
            <w:r w:rsidRPr="009B053A">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EC622D2" w14:textId="77777777" w:rsidR="00671EE8" w:rsidRPr="009B053A" w:rsidRDefault="00671EE8">
            <w:pPr>
              <w:pStyle w:val="TAH"/>
            </w:pPr>
            <w:r w:rsidRPr="009B053A">
              <w:t>Lower limit (dBm)</w:t>
            </w:r>
          </w:p>
        </w:tc>
      </w:tr>
      <w:tr w:rsidR="00671EE8" w:rsidRPr="009B053A" w14:paraId="1A6D5BB2"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13AA66" w14:textId="77777777" w:rsidR="00671EE8" w:rsidRPr="009B053A" w:rsidRDefault="00671EE8">
            <w:pPr>
              <w:pStyle w:val="TAC"/>
            </w:pPr>
            <w:r w:rsidRPr="009B053A">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697CBADB" w14:textId="77777777" w:rsidR="00671EE8" w:rsidRPr="009B053A" w:rsidRDefault="00671EE8">
            <w:pPr>
              <w:pStyle w:val="TAC"/>
            </w:pPr>
            <w:r w:rsidRPr="009B053A">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71195F6A" w14:textId="77777777" w:rsidR="00671EE8" w:rsidRPr="009B053A" w:rsidRDefault="00671EE8">
            <w:pPr>
              <w:pStyle w:val="TAC"/>
              <w:rPr>
                <w:highlight w:val="yellow"/>
              </w:rPr>
            </w:pPr>
            <w:r w:rsidRPr="009B053A">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56E4902" w14:textId="77777777" w:rsidR="00671EE8" w:rsidRPr="009B053A" w:rsidRDefault="00671EE8">
            <w:pPr>
              <w:pStyle w:val="TAC"/>
              <w:rPr>
                <w:highlight w:val="yellow"/>
              </w:rPr>
            </w:pPr>
            <w:r w:rsidRPr="009B053A">
              <w:t>8.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2F3DA53" w14:textId="77777777" w:rsidR="00671EE8" w:rsidRPr="009B053A" w:rsidRDefault="00671EE8">
            <w:pPr>
              <w:pStyle w:val="TAC"/>
              <w:rPr>
                <w:highlight w:val="yellow"/>
              </w:rPr>
            </w:pPr>
            <w:r w:rsidRPr="009B053A">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000B5ABA" w14:textId="77777777" w:rsidR="00671EE8" w:rsidRPr="009B053A" w:rsidRDefault="00671EE8">
            <w:pPr>
              <w:pStyle w:val="TAC"/>
              <w:rPr>
                <w:highlight w:val="yellow"/>
              </w:rPr>
            </w:pPr>
            <w:r w:rsidRPr="009B053A">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4EA44A5E" w14:textId="77777777" w:rsidR="00671EE8" w:rsidRPr="009B053A" w:rsidRDefault="00671EE8">
            <w:pPr>
              <w:pStyle w:val="TAC"/>
              <w:rPr>
                <w:highlight w:val="yellow"/>
              </w:rPr>
            </w:pPr>
            <w:r w:rsidRPr="009B053A">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FC5C5DB" w14:textId="77777777" w:rsidR="00671EE8" w:rsidRPr="009B053A" w:rsidRDefault="00671EE8">
            <w:pPr>
              <w:pStyle w:val="TAC"/>
              <w:rPr>
                <w:highlight w:val="yellow"/>
              </w:rPr>
            </w:pPr>
            <w:r w:rsidRPr="009B053A">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31440B2C" w14:textId="77777777" w:rsidR="00671EE8" w:rsidRPr="009B053A" w:rsidRDefault="00671EE8">
            <w:pPr>
              <w:pStyle w:val="TAC"/>
              <w:rPr>
                <w:highlight w:val="yellow"/>
              </w:rPr>
            </w:pPr>
            <w:r w:rsidRPr="009B053A">
              <w:t>2.0 - TT</w:t>
            </w:r>
          </w:p>
        </w:tc>
      </w:tr>
      <w:tr w:rsidR="00671EE8" w:rsidRPr="009B053A" w14:paraId="04667B93"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706384CB" w14:textId="77777777" w:rsidR="00671EE8" w:rsidRPr="009B053A" w:rsidRDefault="00671EE8">
            <w:pPr>
              <w:pStyle w:val="TAC"/>
            </w:pPr>
            <w:r w:rsidRPr="009B053A">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34EA4460" w14:textId="77777777" w:rsidR="00671EE8" w:rsidRPr="009B053A" w:rsidRDefault="00671EE8">
            <w:pPr>
              <w:pStyle w:val="TAC"/>
            </w:pPr>
            <w:r w:rsidRPr="009B053A">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A4DEE9E" w14:textId="77777777" w:rsidR="00671EE8" w:rsidRPr="009B053A" w:rsidRDefault="00671EE8">
            <w:pPr>
              <w:pStyle w:val="TAC"/>
              <w:rPr>
                <w:highlight w:val="yellow"/>
              </w:rPr>
            </w:pPr>
            <w:r w:rsidRPr="009B053A">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AC7F1C6" w14:textId="77777777" w:rsidR="00671EE8" w:rsidRPr="009B053A" w:rsidRDefault="00671EE8">
            <w:pPr>
              <w:pStyle w:val="TAC"/>
              <w:rPr>
                <w:highlight w:val="yellow"/>
              </w:rPr>
            </w:pPr>
            <w:r w:rsidRPr="009B053A">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393129F" w14:textId="77777777" w:rsidR="00671EE8" w:rsidRPr="009B053A" w:rsidRDefault="00671EE8">
            <w:pPr>
              <w:pStyle w:val="TAC"/>
              <w:rPr>
                <w:highlight w:val="yellow"/>
              </w:rPr>
            </w:pPr>
            <w:r w:rsidRPr="009B053A">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5C3E217F" w14:textId="77777777" w:rsidR="00671EE8" w:rsidRPr="009B053A" w:rsidRDefault="00671EE8">
            <w:pPr>
              <w:pStyle w:val="TAC"/>
              <w:rPr>
                <w:highlight w:val="yellow"/>
              </w:rPr>
            </w:pPr>
            <w:r w:rsidRPr="009B053A">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5697E6C4" w14:textId="77777777" w:rsidR="00671EE8" w:rsidRPr="009B053A" w:rsidRDefault="00671EE8">
            <w:pPr>
              <w:pStyle w:val="TAC"/>
              <w:rPr>
                <w:highlight w:val="yellow"/>
              </w:rPr>
            </w:pPr>
            <w:r w:rsidRPr="009B053A">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7CE10B" w14:textId="77777777" w:rsidR="00671EE8" w:rsidRPr="009B053A" w:rsidRDefault="00671EE8">
            <w:pPr>
              <w:pStyle w:val="TAC"/>
              <w:rPr>
                <w:highlight w:val="yellow"/>
              </w:rPr>
            </w:pPr>
            <w:r w:rsidRPr="009B053A">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DD235CA" w14:textId="77777777" w:rsidR="00671EE8" w:rsidRPr="009B053A" w:rsidRDefault="00671EE8">
            <w:pPr>
              <w:pStyle w:val="TAC"/>
              <w:rPr>
                <w:highlight w:val="yellow"/>
              </w:rPr>
            </w:pPr>
            <w:r w:rsidRPr="009B053A">
              <w:t>-1.0 - TT</w:t>
            </w:r>
          </w:p>
        </w:tc>
      </w:tr>
      <w:tr w:rsidR="00671EE8" w:rsidRPr="009B053A" w14:paraId="09A64E49" w14:textId="77777777" w:rsidTr="00671EE8">
        <w:trPr>
          <w:trHeight w:val="455"/>
        </w:trPr>
        <w:tc>
          <w:tcPr>
            <w:tcW w:w="1322" w:type="dxa"/>
            <w:tcBorders>
              <w:top w:val="single" w:sz="4" w:space="0" w:color="auto"/>
              <w:left w:val="single" w:sz="4" w:space="0" w:color="auto"/>
              <w:bottom w:val="nil"/>
              <w:right w:val="single" w:sz="4" w:space="0" w:color="auto"/>
            </w:tcBorders>
            <w:vAlign w:val="center"/>
            <w:hideMark/>
          </w:tcPr>
          <w:p w14:paraId="6A9F6D2C" w14:textId="77777777" w:rsidR="00671EE8" w:rsidRPr="009B053A" w:rsidRDefault="00671EE8">
            <w:pPr>
              <w:pStyle w:val="TAC"/>
            </w:pPr>
            <w:r w:rsidRPr="009B053A">
              <w:t>48 (NOTE 3)</w:t>
            </w:r>
          </w:p>
        </w:tc>
        <w:tc>
          <w:tcPr>
            <w:tcW w:w="867" w:type="dxa"/>
            <w:tcBorders>
              <w:top w:val="single" w:sz="4" w:space="0" w:color="auto"/>
              <w:left w:val="single" w:sz="4" w:space="0" w:color="auto"/>
              <w:bottom w:val="single" w:sz="4" w:space="0" w:color="auto"/>
              <w:right w:val="single" w:sz="4" w:space="0" w:color="auto"/>
            </w:tcBorders>
            <w:hideMark/>
          </w:tcPr>
          <w:p w14:paraId="012C28B9" w14:textId="77777777" w:rsidR="00671EE8" w:rsidRPr="009B053A" w:rsidRDefault="00671EE8">
            <w:pPr>
              <w:pStyle w:val="TAC"/>
              <w:rPr>
                <w:lang w:eastAsia="zh-CN"/>
              </w:rPr>
            </w:pPr>
            <w:r w:rsidRPr="009B053A">
              <w:t>15, 30</w:t>
            </w:r>
            <w:r w:rsidRPr="009B053A">
              <w:rPr>
                <w:lang w:eastAsia="zh-CN"/>
              </w:rPr>
              <w:t>,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1622FEBA" w14:textId="77777777" w:rsidR="00671EE8" w:rsidRPr="009B053A" w:rsidRDefault="00671EE8">
            <w:pPr>
              <w:pStyle w:val="TAC"/>
              <w:rPr>
                <w:highlight w:val="yellow"/>
                <w:lang w:eastAsia="en-US"/>
              </w:rPr>
            </w:pPr>
            <w:r w:rsidRPr="009B053A">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792DDEB" w14:textId="77777777" w:rsidR="00671EE8" w:rsidRPr="009B053A" w:rsidRDefault="00671EE8">
            <w:pPr>
              <w:pStyle w:val="TAC"/>
              <w:rPr>
                <w:highlight w:val="yellow"/>
              </w:rPr>
            </w:pPr>
            <w:r w:rsidRPr="009B053A">
              <w:t>6.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38585621" w14:textId="77777777" w:rsidR="00671EE8" w:rsidRPr="009B053A" w:rsidRDefault="00671EE8">
            <w:pPr>
              <w:pStyle w:val="TAC"/>
              <w:rPr>
                <w:highlight w:val="yellow"/>
              </w:rPr>
            </w:pPr>
            <w:r w:rsidRPr="009B053A">
              <w:t>20.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2FECF260" w14:textId="77777777" w:rsidR="00671EE8" w:rsidRPr="009B053A" w:rsidRDefault="00671EE8">
            <w:pPr>
              <w:pStyle w:val="TAC"/>
              <w:rPr>
                <w:highlight w:val="yellow"/>
              </w:rPr>
            </w:pPr>
            <w:r w:rsidRPr="009B053A">
              <w:t>7.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301B242B" w14:textId="77777777" w:rsidR="00671EE8" w:rsidRPr="009B053A" w:rsidRDefault="00671EE8">
            <w:pPr>
              <w:pStyle w:val="TAC"/>
              <w:rPr>
                <w:highlight w:val="yellow"/>
              </w:rPr>
            </w:pPr>
            <w:r w:rsidRPr="009B053A">
              <w:t>2.5</w:t>
            </w:r>
          </w:p>
        </w:tc>
        <w:tc>
          <w:tcPr>
            <w:tcW w:w="1092" w:type="dxa"/>
            <w:tcBorders>
              <w:top w:val="single" w:sz="4" w:space="0" w:color="auto"/>
              <w:left w:val="single" w:sz="4" w:space="0" w:color="auto"/>
              <w:bottom w:val="single" w:sz="4" w:space="0" w:color="auto"/>
              <w:right w:val="single" w:sz="4" w:space="0" w:color="auto"/>
            </w:tcBorders>
            <w:vAlign w:val="center"/>
            <w:hideMark/>
          </w:tcPr>
          <w:p w14:paraId="1C47508D" w14:textId="77777777" w:rsidR="00671EE8" w:rsidRPr="009B053A" w:rsidRDefault="00671EE8">
            <w:pPr>
              <w:pStyle w:val="TAC"/>
              <w:rPr>
                <w:highlight w:val="yellow"/>
              </w:rPr>
            </w:pPr>
            <w:r w:rsidRPr="009B053A">
              <w:t>22.5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76E9FD46" w14:textId="77777777" w:rsidR="00671EE8" w:rsidRPr="009B053A" w:rsidRDefault="00671EE8">
            <w:pPr>
              <w:pStyle w:val="TAC"/>
              <w:rPr>
                <w:highlight w:val="yellow"/>
              </w:rPr>
            </w:pPr>
            <w:r w:rsidRPr="009B053A">
              <w:t>-1.0 - TT</w:t>
            </w:r>
          </w:p>
        </w:tc>
      </w:tr>
      <w:tr w:rsidR="00671EE8" w:rsidRPr="009B053A" w14:paraId="66207C70"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4C15F0B4" w14:textId="77777777" w:rsidR="00671EE8" w:rsidRPr="009B053A" w:rsidRDefault="00671EE8">
            <w:pPr>
              <w:pStyle w:val="TAN"/>
            </w:pPr>
            <w:r w:rsidRPr="009B053A">
              <w:t>NOTE 1:</w:t>
            </w:r>
            <w:r w:rsidRPr="009B053A">
              <w:tab/>
              <w:t>Test configuration IDs with transmission overlap with full RB allocation, requirements in TS 38.101-3 [4] apply.</w:t>
            </w:r>
          </w:p>
          <w:p w14:paraId="00C00D59" w14:textId="77777777" w:rsidR="00671EE8" w:rsidRPr="009B053A" w:rsidRDefault="00671EE8">
            <w:pPr>
              <w:pStyle w:val="TAN"/>
            </w:pPr>
            <w:r w:rsidRPr="009B053A">
              <w:t>NOTE 2:</w:t>
            </w:r>
            <w:r w:rsidRPr="009B053A">
              <w:tab/>
              <w:t>Test configuration IDs with transmission overlap with 1RB allocation, requirements in TS 38.101-3 [4] apply.</w:t>
            </w:r>
          </w:p>
          <w:p w14:paraId="62CCCEA5" w14:textId="77777777" w:rsidR="00671EE8" w:rsidRPr="009B053A" w:rsidRDefault="00671EE8">
            <w:pPr>
              <w:pStyle w:val="TAN"/>
            </w:pPr>
            <w:r w:rsidRPr="009B053A">
              <w:t>NOTE 3:</w:t>
            </w:r>
            <w:r w:rsidRPr="009B053A">
              <w:tab/>
              <w:t>Test configuration IDs with transmission overlap with edge full RB allocation, requirements in TS 38.101-3 [4] apply.</w:t>
            </w:r>
          </w:p>
        </w:tc>
      </w:tr>
    </w:tbl>
    <w:p w14:paraId="2A13D3C1" w14:textId="77777777" w:rsidR="00671EE8" w:rsidRPr="009B053A" w:rsidRDefault="00671EE8" w:rsidP="00671EE8"/>
    <w:p w14:paraId="55AF5007" w14:textId="77777777" w:rsidR="00671EE8" w:rsidRPr="009B053A" w:rsidRDefault="00671EE8" w:rsidP="00671EE8">
      <w:pPr>
        <w:pStyle w:val="TH"/>
      </w:pPr>
      <w:r w:rsidRPr="009B053A">
        <w:lastRenderedPageBreak/>
        <w:t>Table 6.2B.2.2.5-3a: UE Power Class 3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9B053A" w14:paraId="0776628C"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19E103C" w14:textId="77777777" w:rsidR="00671EE8" w:rsidRPr="009B053A" w:rsidRDefault="00671EE8">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hideMark/>
          </w:tcPr>
          <w:p w14:paraId="67E192A7" w14:textId="77777777" w:rsidR="00671EE8" w:rsidRPr="009B053A" w:rsidRDefault="00671EE8">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53C40E19" w14:textId="77777777" w:rsidR="00671EE8" w:rsidRPr="009B053A" w:rsidRDefault="00671EE8">
            <w:pPr>
              <w:pStyle w:val="TAH"/>
            </w:pPr>
            <w:r w:rsidRPr="009B053A">
              <w:t>S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35DB178" w14:textId="77777777" w:rsidR="00671EE8" w:rsidRPr="009B053A" w:rsidRDefault="00671EE8">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5C6E2102" w14:textId="77777777" w:rsidR="00671EE8" w:rsidRPr="009B053A" w:rsidRDefault="00671EE8">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07F53075" w14:textId="77777777" w:rsidR="00671EE8" w:rsidRPr="009B053A" w:rsidRDefault="00671EE8">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450AD1A" w14:textId="77777777" w:rsidR="00671EE8" w:rsidRPr="009B053A" w:rsidRDefault="00671EE8">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60DABEB" w14:textId="77777777" w:rsidR="00671EE8" w:rsidRPr="009B053A" w:rsidRDefault="00671EE8">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589184F" w14:textId="77777777" w:rsidR="00671EE8" w:rsidRPr="009B053A" w:rsidRDefault="00671EE8">
            <w:pPr>
              <w:pStyle w:val="TAH"/>
            </w:pPr>
            <w:r w:rsidRPr="009B053A">
              <w:t>Lower limit (dBm)</w:t>
            </w:r>
          </w:p>
        </w:tc>
      </w:tr>
      <w:tr w:rsidR="00671EE8" w:rsidRPr="009B053A" w14:paraId="495638E4"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63AF5226" w14:textId="77777777" w:rsidR="00671EE8" w:rsidRPr="009B053A" w:rsidRDefault="00671EE8">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57EF6BF9" w14:textId="77777777" w:rsidR="00671EE8" w:rsidRPr="009B053A" w:rsidRDefault="00671EE8">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170E0614" w14:textId="77777777" w:rsidR="00671EE8" w:rsidRPr="009B053A" w:rsidRDefault="00671EE8">
            <w:pPr>
              <w:pStyle w:val="TAC"/>
            </w:pPr>
            <w:r w:rsidRPr="009B053A">
              <w:t>15.0</w:t>
            </w:r>
          </w:p>
        </w:tc>
        <w:tc>
          <w:tcPr>
            <w:tcW w:w="1094" w:type="dxa"/>
            <w:tcBorders>
              <w:top w:val="single" w:sz="4" w:space="0" w:color="auto"/>
              <w:left w:val="single" w:sz="4" w:space="0" w:color="auto"/>
              <w:bottom w:val="single" w:sz="4" w:space="0" w:color="auto"/>
              <w:right w:val="single" w:sz="4" w:space="0" w:color="auto"/>
            </w:tcBorders>
            <w:hideMark/>
          </w:tcPr>
          <w:p w14:paraId="100BDFD8" w14:textId="77777777" w:rsidR="00671EE8" w:rsidRPr="009B053A" w:rsidRDefault="00671EE8">
            <w:pPr>
              <w:pStyle w:val="TAC"/>
            </w:pPr>
            <w:r w:rsidRPr="009B053A">
              <w:t>8.0</w:t>
            </w:r>
          </w:p>
        </w:tc>
        <w:tc>
          <w:tcPr>
            <w:tcW w:w="1094" w:type="dxa"/>
            <w:tcBorders>
              <w:top w:val="single" w:sz="4" w:space="0" w:color="auto"/>
              <w:left w:val="single" w:sz="4" w:space="0" w:color="auto"/>
              <w:bottom w:val="single" w:sz="4" w:space="0" w:color="auto"/>
              <w:right w:val="single" w:sz="4" w:space="0" w:color="auto"/>
            </w:tcBorders>
            <w:hideMark/>
          </w:tcPr>
          <w:p w14:paraId="32972C40" w14:textId="77777777" w:rsidR="00671EE8" w:rsidRPr="009B053A" w:rsidRDefault="00671EE8">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hideMark/>
          </w:tcPr>
          <w:p w14:paraId="6C89515D" w14:textId="77777777" w:rsidR="00671EE8" w:rsidRPr="009B053A" w:rsidRDefault="00671EE8">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hideMark/>
          </w:tcPr>
          <w:p w14:paraId="6B034CE0" w14:textId="77777777" w:rsidR="00671EE8" w:rsidRPr="009B053A" w:rsidRDefault="00671EE8">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78A92362" w14:textId="77777777" w:rsidR="00671EE8" w:rsidRPr="009B053A" w:rsidRDefault="00671EE8">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0BBF6A1B" w14:textId="77777777" w:rsidR="00671EE8" w:rsidRPr="009B053A" w:rsidRDefault="00671EE8">
            <w:pPr>
              <w:pStyle w:val="TAC"/>
            </w:pPr>
            <w:r w:rsidRPr="009B053A">
              <w:t>2.0 - TT</w:t>
            </w:r>
          </w:p>
        </w:tc>
      </w:tr>
      <w:tr w:rsidR="00671EE8" w:rsidRPr="009B053A" w14:paraId="6BE4865D"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0BD16DAE" w14:textId="77777777" w:rsidR="00671EE8" w:rsidRPr="009B053A" w:rsidRDefault="00671EE8">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7C69606F" w14:textId="77777777" w:rsidR="00671EE8" w:rsidRPr="009B053A" w:rsidRDefault="00671EE8">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71A57350" w14:textId="77777777" w:rsidR="00671EE8" w:rsidRPr="009B053A" w:rsidRDefault="00671EE8">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hideMark/>
          </w:tcPr>
          <w:p w14:paraId="7345C0F7" w14:textId="77777777" w:rsidR="00671EE8" w:rsidRPr="009B053A" w:rsidRDefault="00671EE8">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hideMark/>
          </w:tcPr>
          <w:p w14:paraId="5608BC24" w14:textId="77777777" w:rsidR="00671EE8" w:rsidRPr="009B053A" w:rsidRDefault="00671EE8">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hideMark/>
          </w:tcPr>
          <w:p w14:paraId="28268706" w14:textId="77777777" w:rsidR="00671EE8" w:rsidRPr="009B053A" w:rsidRDefault="00671EE8">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hideMark/>
          </w:tcPr>
          <w:p w14:paraId="6916B1C4" w14:textId="77777777" w:rsidR="00671EE8" w:rsidRPr="009B053A" w:rsidRDefault="00671EE8">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26AE9C13" w14:textId="77777777" w:rsidR="00671EE8" w:rsidRPr="009B053A" w:rsidRDefault="00671EE8">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13A63FA6" w14:textId="77777777" w:rsidR="00671EE8" w:rsidRPr="009B053A" w:rsidRDefault="00671EE8">
            <w:pPr>
              <w:pStyle w:val="TAC"/>
            </w:pPr>
            <w:r w:rsidRPr="009B053A">
              <w:rPr>
                <w:lang w:eastAsia="zh-CN"/>
              </w:rPr>
              <w:t>-</w:t>
            </w:r>
            <w:r w:rsidRPr="009B053A">
              <w:t>1.0 - TT</w:t>
            </w:r>
          </w:p>
        </w:tc>
      </w:tr>
      <w:tr w:rsidR="00671EE8" w:rsidRPr="009B053A" w14:paraId="5FD6CB85"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39038D6E" w14:textId="77777777" w:rsidR="00671EE8" w:rsidRPr="009B053A" w:rsidRDefault="00671EE8">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hideMark/>
          </w:tcPr>
          <w:p w14:paraId="58558150" w14:textId="77777777" w:rsidR="00671EE8" w:rsidRPr="009B053A" w:rsidRDefault="00671EE8">
            <w:pPr>
              <w:pStyle w:val="TAC"/>
            </w:pPr>
            <w:r w:rsidRPr="009B053A">
              <w:t>15, 30</w:t>
            </w:r>
          </w:p>
        </w:tc>
        <w:tc>
          <w:tcPr>
            <w:tcW w:w="1012" w:type="dxa"/>
            <w:tcBorders>
              <w:top w:val="single" w:sz="4" w:space="0" w:color="auto"/>
              <w:left w:val="single" w:sz="4" w:space="0" w:color="auto"/>
              <w:bottom w:val="single" w:sz="4" w:space="0" w:color="auto"/>
              <w:right w:val="single" w:sz="4" w:space="0" w:color="auto"/>
            </w:tcBorders>
            <w:hideMark/>
          </w:tcPr>
          <w:p w14:paraId="634EB76C" w14:textId="77777777" w:rsidR="00671EE8" w:rsidRPr="009B053A" w:rsidRDefault="00671EE8">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hideMark/>
          </w:tcPr>
          <w:p w14:paraId="5DDF9083" w14:textId="77777777" w:rsidR="00671EE8" w:rsidRPr="009B053A" w:rsidRDefault="00671EE8">
            <w:pPr>
              <w:pStyle w:val="TAC"/>
            </w:pPr>
            <w:r w:rsidRPr="009B053A">
              <w:t>6.0</w:t>
            </w:r>
          </w:p>
        </w:tc>
        <w:tc>
          <w:tcPr>
            <w:tcW w:w="1094" w:type="dxa"/>
            <w:tcBorders>
              <w:top w:val="single" w:sz="4" w:space="0" w:color="auto"/>
              <w:left w:val="single" w:sz="4" w:space="0" w:color="auto"/>
              <w:bottom w:val="single" w:sz="4" w:space="0" w:color="auto"/>
              <w:right w:val="single" w:sz="4" w:space="0" w:color="auto"/>
            </w:tcBorders>
            <w:hideMark/>
          </w:tcPr>
          <w:p w14:paraId="64B7C91B" w14:textId="77777777" w:rsidR="00671EE8" w:rsidRPr="009B053A" w:rsidRDefault="00671EE8">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hideMark/>
          </w:tcPr>
          <w:p w14:paraId="79AAF0A4" w14:textId="77777777" w:rsidR="00671EE8" w:rsidRPr="009B053A" w:rsidRDefault="00671EE8">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hideMark/>
          </w:tcPr>
          <w:p w14:paraId="2DDEA9A2" w14:textId="77777777" w:rsidR="00671EE8" w:rsidRPr="009B053A" w:rsidRDefault="00671EE8">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521E6E9D" w14:textId="77777777" w:rsidR="00671EE8" w:rsidRPr="009B053A" w:rsidRDefault="00671EE8">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748650CD" w14:textId="77777777" w:rsidR="00671EE8" w:rsidRPr="009B053A" w:rsidRDefault="00671EE8">
            <w:pPr>
              <w:pStyle w:val="TAC"/>
            </w:pPr>
            <w:r w:rsidRPr="009B053A">
              <w:rPr>
                <w:lang w:eastAsia="zh-CN"/>
              </w:rPr>
              <w:t>-</w:t>
            </w:r>
            <w:r w:rsidRPr="009B053A">
              <w:t>1.0 - TT</w:t>
            </w:r>
          </w:p>
        </w:tc>
      </w:tr>
      <w:tr w:rsidR="00671EE8" w:rsidRPr="009B053A" w14:paraId="6E2480E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4E4AA1AE" w14:textId="77777777" w:rsidR="00671EE8" w:rsidRPr="009B053A" w:rsidRDefault="00671EE8">
            <w:pPr>
              <w:pStyle w:val="TAC"/>
            </w:pPr>
          </w:p>
        </w:tc>
        <w:tc>
          <w:tcPr>
            <w:tcW w:w="874" w:type="dxa"/>
            <w:tcBorders>
              <w:top w:val="single" w:sz="4" w:space="0" w:color="auto"/>
              <w:left w:val="single" w:sz="4" w:space="0" w:color="auto"/>
              <w:bottom w:val="single" w:sz="4" w:space="0" w:color="auto"/>
              <w:right w:val="single" w:sz="4" w:space="0" w:color="auto"/>
            </w:tcBorders>
            <w:hideMark/>
          </w:tcPr>
          <w:p w14:paraId="20296D6D" w14:textId="77777777" w:rsidR="00671EE8" w:rsidRPr="009B053A" w:rsidRDefault="00671EE8">
            <w:pPr>
              <w:pStyle w:val="TAC"/>
            </w:pPr>
            <w:r w:rsidRPr="009B053A">
              <w:t>60</w:t>
            </w:r>
          </w:p>
        </w:tc>
        <w:tc>
          <w:tcPr>
            <w:tcW w:w="1012" w:type="dxa"/>
            <w:tcBorders>
              <w:top w:val="single" w:sz="4" w:space="0" w:color="auto"/>
              <w:left w:val="single" w:sz="4" w:space="0" w:color="auto"/>
              <w:bottom w:val="single" w:sz="4" w:space="0" w:color="auto"/>
              <w:right w:val="single" w:sz="4" w:space="0" w:color="auto"/>
            </w:tcBorders>
            <w:hideMark/>
          </w:tcPr>
          <w:p w14:paraId="7057A092" w14:textId="77777777" w:rsidR="00671EE8" w:rsidRPr="009B053A" w:rsidRDefault="00671EE8">
            <w:pPr>
              <w:pStyle w:val="TAC"/>
            </w:pPr>
            <w:r w:rsidRPr="009B053A">
              <w:t>16.0</w:t>
            </w:r>
          </w:p>
        </w:tc>
        <w:tc>
          <w:tcPr>
            <w:tcW w:w="1094" w:type="dxa"/>
            <w:tcBorders>
              <w:top w:val="single" w:sz="4" w:space="0" w:color="auto"/>
              <w:left w:val="single" w:sz="4" w:space="0" w:color="auto"/>
              <w:bottom w:val="single" w:sz="4" w:space="0" w:color="auto"/>
              <w:right w:val="single" w:sz="4" w:space="0" w:color="auto"/>
            </w:tcBorders>
            <w:hideMark/>
          </w:tcPr>
          <w:p w14:paraId="6CB80729" w14:textId="77777777" w:rsidR="00671EE8" w:rsidRPr="009B053A" w:rsidRDefault="00671EE8">
            <w:pPr>
              <w:pStyle w:val="TAC"/>
            </w:pPr>
            <w:r w:rsidRPr="009B053A">
              <w:t>7.0</w:t>
            </w:r>
          </w:p>
        </w:tc>
        <w:tc>
          <w:tcPr>
            <w:tcW w:w="1094" w:type="dxa"/>
            <w:tcBorders>
              <w:top w:val="single" w:sz="4" w:space="0" w:color="auto"/>
              <w:left w:val="single" w:sz="4" w:space="0" w:color="auto"/>
              <w:bottom w:val="single" w:sz="4" w:space="0" w:color="auto"/>
              <w:right w:val="single" w:sz="4" w:space="0" w:color="auto"/>
            </w:tcBorders>
            <w:hideMark/>
          </w:tcPr>
          <w:p w14:paraId="6AF78F20" w14:textId="77777777" w:rsidR="00671EE8" w:rsidRPr="009B053A" w:rsidRDefault="00671EE8">
            <w:pPr>
              <w:pStyle w:val="TAC"/>
            </w:pPr>
            <w:r w:rsidRPr="009B053A">
              <w:t>20.0</w:t>
            </w:r>
          </w:p>
        </w:tc>
        <w:tc>
          <w:tcPr>
            <w:tcW w:w="1101" w:type="dxa"/>
            <w:tcBorders>
              <w:top w:val="single" w:sz="4" w:space="0" w:color="auto"/>
              <w:left w:val="single" w:sz="4" w:space="0" w:color="auto"/>
              <w:bottom w:val="single" w:sz="4" w:space="0" w:color="auto"/>
              <w:right w:val="single" w:sz="4" w:space="0" w:color="auto"/>
            </w:tcBorders>
            <w:hideMark/>
          </w:tcPr>
          <w:p w14:paraId="363AB9BC" w14:textId="77777777" w:rsidR="00671EE8" w:rsidRPr="009B053A" w:rsidRDefault="00671EE8">
            <w:pPr>
              <w:pStyle w:val="TAC"/>
            </w:pPr>
            <w:r w:rsidRPr="009B053A">
              <w:t>7.0</w:t>
            </w:r>
          </w:p>
        </w:tc>
        <w:tc>
          <w:tcPr>
            <w:tcW w:w="1104" w:type="dxa"/>
            <w:tcBorders>
              <w:top w:val="single" w:sz="4" w:space="0" w:color="auto"/>
              <w:left w:val="single" w:sz="4" w:space="0" w:color="auto"/>
              <w:bottom w:val="single" w:sz="4" w:space="0" w:color="auto"/>
              <w:right w:val="single" w:sz="4" w:space="0" w:color="auto"/>
            </w:tcBorders>
            <w:hideMark/>
          </w:tcPr>
          <w:p w14:paraId="05F4258F" w14:textId="77777777" w:rsidR="00671EE8" w:rsidRPr="009B053A" w:rsidRDefault="00671EE8">
            <w:pPr>
              <w:pStyle w:val="TAC"/>
            </w:pPr>
            <w:r w:rsidRPr="009B053A">
              <w:t>2.5</w:t>
            </w:r>
          </w:p>
        </w:tc>
        <w:tc>
          <w:tcPr>
            <w:tcW w:w="1103" w:type="dxa"/>
            <w:tcBorders>
              <w:top w:val="single" w:sz="4" w:space="0" w:color="auto"/>
              <w:left w:val="single" w:sz="4" w:space="0" w:color="auto"/>
              <w:bottom w:val="single" w:sz="4" w:space="0" w:color="auto"/>
              <w:right w:val="single" w:sz="4" w:space="0" w:color="auto"/>
            </w:tcBorders>
            <w:hideMark/>
          </w:tcPr>
          <w:p w14:paraId="0251A4A3" w14:textId="77777777" w:rsidR="00671EE8" w:rsidRPr="009B053A" w:rsidRDefault="00671EE8">
            <w:pPr>
              <w:pStyle w:val="TAC"/>
            </w:pPr>
            <w:r w:rsidRPr="009B053A">
              <w:t>22.5 + TT</w:t>
            </w:r>
          </w:p>
        </w:tc>
        <w:tc>
          <w:tcPr>
            <w:tcW w:w="1080" w:type="dxa"/>
            <w:tcBorders>
              <w:top w:val="single" w:sz="4" w:space="0" w:color="auto"/>
              <w:left w:val="single" w:sz="4" w:space="0" w:color="auto"/>
              <w:bottom w:val="single" w:sz="4" w:space="0" w:color="auto"/>
              <w:right w:val="single" w:sz="4" w:space="0" w:color="auto"/>
            </w:tcBorders>
            <w:hideMark/>
          </w:tcPr>
          <w:p w14:paraId="1125B1D9" w14:textId="77777777" w:rsidR="00671EE8" w:rsidRPr="009B053A" w:rsidRDefault="00671EE8">
            <w:pPr>
              <w:pStyle w:val="TAC"/>
            </w:pPr>
            <w:r w:rsidRPr="009B053A">
              <w:t>- TT</w:t>
            </w:r>
          </w:p>
        </w:tc>
      </w:tr>
      <w:tr w:rsidR="00671EE8" w:rsidRPr="009B053A" w14:paraId="41274C74"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09717802" w14:textId="77777777" w:rsidR="00671EE8" w:rsidRPr="009B053A" w:rsidRDefault="00671EE8">
            <w:pPr>
              <w:pStyle w:val="TAN"/>
            </w:pPr>
            <w:r w:rsidRPr="009B053A">
              <w:t>NOTE 1:</w:t>
            </w:r>
            <w:r w:rsidRPr="009B053A">
              <w:tab/>
              <w:t>Test configuration IDs with transmission overlap with full RB allocation, requirements in TS 38.101-3 [4] apply.</w:t>
            </w:r>
          </w:p>
          <w:p w14:paraId="61159BCC" w14:textId="77777777" w:rsidR="00671EE8" w:rsidRPr="009B053A" w:rsidRDefault="00671EE8">
            <w:pPr>
              <w:pStyle w:val="TAN"/>
            </w:pPr>
            <w:r w:rsidRPr="009B053A">
              <w:t>NOTE 2:</w:t>
            </w:r>
            <w:r w:rsidRPr="009B053A">
              <w:tab/>
              <w:t>Test configuration IDs with transmission overlap with 1RB allocation, requirements in TS 38.101-3 [4] apply.</w:t>
            </w:r>
          </w:p>
          <w:p w14:paraId="1506CE5C" w14:textId="77777777" w:rsidR="00671EE8" w:rsidRPr="009B053A" w:rsidRDefault="00671EE8">
            <w:pPr>
              <w:pStyle w:val="TAN"/>
            </w:pPr>
            <w:r w:rsidRPr="009B053A">
              <w:t>NOTE 3:</w:t>
            </w:r>
            <w:r w:rsidRPr="009B053A">
              <w:tab/>
              <w:t>Test configuration IDs with transmission overlap with edge full RB allocation, requirements in TS 38.101-3 [4] apply.</w:t>
            </w:r>
          </w:p>
        </w:tc>
      </w:tr>
    </w:tbl>
    <w:p w14:paraId="274E1D67" w14:textId="77777777" w:rsidR="00AB2B30" w:rsidRPr="009B053A" w:rsidRDefault="00AB2B30"/>
    <w:p w14:paraId="7ACAC19F" w14:textId="3B878AAD" w:rsidR="00AB2B30" w:rsidRPr="009B053A" w:rsidRDefault="006A7121">
      <w:pPr>
        <w:pStyle w:val="TH"/>
      </w:pPr>
      <w:r w:rsidRPr="009B053A">
        <w:t xml:space="preserve">Table 6.2B.2.2.5-4: </w:t>
      </w:r>
      <w:r w:rsidR="00671EE8" w:rsidRPr="009B053A">
        <w:t>Void</w:t>
      </w:r>
    </w:p>
    <w:p w14:paraId="69B99991" w14:textId="77777777" w:rsidR="00AB2B30" w:rsidRPr="009B053A" w:rsidRDefault="00AB2B30"/>
    <w:p w14:paraId="1045464A" w14:textId="77777777" w:rsidR="00AB2B30" w:rsidRPr="009B053A" w:rsidRDefault="006A7121">
      <w:pPr>
        <w:pStyle w:val="TH"/>
      </w:pPr>
      <w:r w:rsidRPr="009B053A">
        <w:t>Table 6.2B.2.2.5-5: UE Power Class 2 test requirements, UE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7E4755AE"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CA64CF7"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22E36F88"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A3A790B" w14:textId="77777777" w:rsidR="00AB2B30" w:rsidRPr="009B053A" w:rsidRDefault="006A7121">
            <w:pPr>
              <w:pStyle w:val="TAH"/>
            </w:pPr>
            <w:r w:rsidRPr="009B053A">
              <w:t>MPR</w:t>
            </w:r>
            <w:r w:rsidRPr="009B053A">
              <w:rPr>
                <w:vertAlign w:val="subscript"/>
              </w:rPr>
              <w:t>tot</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tcPr>
          <w:p w14:paraId="00425D29" w14:textId="77777777" w:rsidR="00AB2B30" w:rsidRPr="009B053A" w:rsidRDefault="006A7121">
            <w:pPr>
              <w:pStyle w:val="TAH"/>
            </w:pPr>
            <w:r w:rsidRPr="009B053A">
              <w:t>P</w:t>
            </w:r>
            <w:r w:rsidRPr="009B053A">
              <w:rPr>
                <w:vertAlign w:val="subscript"/>
              </w:rPr>
              <w:t>EN-DC, tot_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0CFCB049" w14:textId="77777777" w:rsidR="00AB2B30" w:rsidRPr="009B053A" w:rsidRDefault="006A7121">
            <w:pPr>
              <w:pStyle w:val="TAH"/>
            </w:pPr>
            <w:r w:rsidRPr="009B053A">
              <w:t>P</w:t>
            </w:r>
            <w:r w:rsidRPr="009B053A">
              <w:rPr>
                <w:vertAlign w:val="subscript"/>
              </w:rPr>
              <w:t>EN-DC, tot_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55039173"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4EFC216"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7CF57DF6"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0EE3A81" w14:textId="77777777" w:rsidR="00AB2B30" w:rsidRPr="009B053A" w:rsidRDefault="006A7121">
            <w:pPr>
              <w:pStyle w:val="TAH"/>
            </w:pPr>
            <w:r w:rsidRPr="009B053A">
              <w:t>Lower limit (dBm)</w:t>
            </w:r>
          </w:p>
        </w:tc>
      </w:tr>
      <w:tr w:rsidR="00AB2B30" w:rsidRPr="009B053A" w14:paraId="5BC8863D" w14:textId="77777777">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11AEE6EE" w14:textId="77777777" w:rsidR="00AB2B30" w:rsidRPr="009B053A" w:rsidRDefault="006A7121">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tcPr>
          <w:p w14:paraId="7DDDEF88"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63B21A7" w14:textId="77777777" w:rsidR="00AB2B30" w:rsidRPr="009B053A" w:rsidRDefault="006A7121">
            <w:pPr>
              <w:pStyle w:val="TAC"/>
            </w:pPr>
            <w:r w:rsidRPr="009B053A">
              <w:t>12.0</w:t>
            </w:r>
          </w:p>
        </w:tc>
        <w:tc>
          <w:tcPr>
            <w:tcW w:w="1094" w:type="dxa"/>
            <w:tcBorders>
              <w:top w:val="single" w:sz="4" w:space="0" w:color="auto"/>
              <w:left w:val="single" w:sz="4" w:space="0" w:color="auto"/>
              <w:bottom w:val="single" w:sz="4" w:space="0" w:color="auto"/>
              <w:right w:val="single" w:sz="4" w:space="0" w:color="auto"/>
            </w:tcBorders>
          </w:tcPr>
          <w:p w14:paraId="6586D736" w14:textId="77777777" w:rsidR="00AB2B30" w:rsidRPr="009B053A" w:rsidRDefault="006A7121">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00FB20C4"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3D24B321"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43F8CE1C"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vAlign w:val="center"/>
          </w:tcPr>
          <w:p w14:paraId="3B07D44D" w14:textId="77777777" w:rsidR="00AB2B30" w:rsidRPr="009B053A" w:rsidRDefault="006A7121">
            <w:pPr>
              <w:pStyle w:val="TAC"/>
            </w:pPr>
            <w:r w:rsidRPr="009B053A">
              <w:t>30.0 + TT</w:t>
            </w:r>
          </w:p>
        </w:tc>
        <w:tc>
          <w:tcPr>
            <w:tcW w:w="1080" w:type="dxa"/>
            <w:tcBorders>
              <w:top w:val="single" w:sz="4" w:space="0" w:color="auto"/>
              <w:left w:val="single" w:sz="4" w:space="0" w:color="auto"/>
              <w:bottom w:val="single" w:sz="4" w:space="0" w:color="auto"/>
              <w:right w:val="single" w:sz="4" w:space="0" w:color="auto"/>
            </w:tcBorders>
            <w:vAlign w:val="center"/>
          </w:tcPr>
          <w:p w14:paraId="3668566E" w14:textId="77777777" w:rsidR="00AB2B30" w:rsidRPr="009B053A" w:rsidRDefault="006A7121">
            <w:pPr>
              <w:pStyle w:val="TAC"/>
            </w:pPr>
            <w:r w:rsidRPr="009B053A">
              <w:t>8.0 - TT</w:t>
            </w:r>
          </w:p>
        </w:tc>
      </w:tr>
      <w:tr w:rsidR="00AB2B30" w:rsidRPr="009B053A" w14:paraId="1302B907" w14:textId="77777777">
        <w:trPr>
          <w:trHeight w:val="77"/>
        </w:trPr>
        <w:tc>
          <w:tcPr>
            <w:tcW w:w="1322" w:type="dxa"/>
            <w:tcBorders>
              <w:top w:val="single" w:sz="4" w:space="0" w:color="auto"/>
              <w:left w:val="single" w:sz="4" w:space="0" w:color="auto"/>
              <w:right w:val="single" w:sz="4" w:space="0" w:color="auto"/>
            </w:tcBorders>
          </w:tcPr>
          <w:p w14:paraId="36D2A88E" w14:textId="77777777" w:rsidR="00AB2B30" w:rsidRPr="009B053A" w:rsidRDefault="006A7121">
            <w:pPr>
              <w:pStyle w:val="TAC"/>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tcPr>
          <w:p w14:paraId="4A99139F" w14:textId="77777777" w:rsidR="00AB2B30" w:rsidRPr="009B053A" w:rsidRDefault="006A7121">
            <w:pPr>
              <w:pStyle w:val="TAC"/>
            </w:pPr>
            <w:r w:rsidRPr="009B053A">
              <w:t>15,30, 60</w:t>
            </w:r>
          </w:p>
        </w:tc>
        <w:tc>
          <w:tcPr>
            <w:tcW w:w="1012" w:type="dxa"/>
            <w:tcBorders>
              <w:top w:val="single" w:sz="4" w:space="0" w:color="auto"/>
              <w:left w:val="single" w:sz="4" w:space="0" w:color="auto"/>
              <w:bottom w:val="single" w:sz="4" w:space="0" w:color="auto"/>
              <w:right w:val="single" w:sz="4" w:space="0" w:color="auto"/>
            </w:tcBorders>
          </w:tcPr>
          <w:p w14:paraId="6D9291E7" w14:textId="77777777" w:rsidR="00AB2B30" w:rsidRPr="009B053A" w:rsidRDefault="006A7121">
            <w:pPr>
              <w:pStyle w:val="TAC"/>
            </w:pPr>
            <w:r w:rsidRPr="009B053A">
              <w:t>15.0</w:t>
            </w:r>
          </w:p>
        </w:tc>
        <w:tc>
          <w:tcPr>
            <w:tcW w:w="1094" w:type="dxa"/>
            <w:tcBorders>
              <w:top w:val="single" w:sz="4" w:space="0" w:color="auto"/>
              <w:left w:val="single" w:sz="4" w:space="0" w:color="auto"/>
              <w:bottom w:val="single" w:sz="4" w:space="0" w:color="auto"/>
              <w:right w:val="single" w:sz="4" w:space="0" w:color="auto"/>
            </w:tcBorders>
          </w:tcPr>
          <w:p w14:paraId="2AF42E46" w14:textId="77777777" w:rsidR="00AB2B30" w:rsidRPr="009B053A" w:rsidRDefault="006A7121">
            <w:pPr>
              <w:pStyle w:val="TAC"/>
            </w:pPr>
            <w:r w:rsidRPr="009B053A">
              <w:t>11.0</w:t>
            </w:r>
          </w:p>
        </w:tc>
        <w:tc>
          <w:tcPr>
            <w:tcW w:w="1094" w:type="dxa"/>
            <w:tcBorders>
              <w:top w:val="single" w:sz="4" w:space="0" w:color="auto"/>
              <w:left w:val="single" w:sz="4" w:space="0" w:color="auto"/>
              <w:bottom w:val="single" w:sz="4" w:space="0" w:color="auto"/>
              <w:right w:val="single" w:sz="4" w:space="0" w:color="auto"/>
            </w:tcBorders>
          </w:tcPr>
          <w:p w14:paraId="74A007DF"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3A5AEB0D"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4CF82112"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66199717" w14:textId="77777777" w:rsidR="00AB2B30" w:rsidRPr="009B053A" w:rsidRDefault="006A7121">
            <w:pPr>
              <w:pStyle w:val="TAC"/>
            </w:pPr>
            <w:r w:rsidRPr="009B053A">
              <w:t xml:space="preserve"> 30.0 + TT</w:t>
            </w:r>
          </w:p>
        </w:tc>
        <w:tc>
          <w:tcPr>
            <w:tcW w:w="1080" w:type="dxa"/>
            <w:tcBorders>
              <w:top w:val="single" w:sz="4" w:space="0" w:color="auto"/>
              <w:left w:val="single" w:sz="4" w:space="0" w:color="auto"/>
              <w:bottom w:val="single" w:sz="4" w:space="0" w:color="auto"/>
              <w:right w:val="single" w:sz="4" w:space="0" w:color="auto"/>
            </w:tcBorders>
          </w:tcPr>
          <w:p w14:paraId="7EC6283D" w14:textId="77777777" w:rsidR="00AB2B30" w:rsidRPr="009B053A" w:rsidRDefault="006A7121">
            <w:pPr>
              <w:pStyle w:val="TAC"/>
            </w:pPr>
            <w:r w:rsidRPr="009B053A">
              <w:t>5.0 - TT</w:t>
            </w:r>
          </w:p>
        </w:tc>
      </w:tr>
      <w:tr w:rsidR="00AB2B30" w:rsidRPr="009B053A" w14:paraId="63D71673" w14:textId="77777777">
        <w:trPr>
          <w:trHeight w:val="77"/>
        </w:trPr>
        <w:tc>
          <w:tcPr>
            <w:tcW w:w="1322" w:type="dxa"/>
            <w:tcBorders>
              <w:top w:val="single" w:sz="4" w:space="0" w:color="auto"/>
              <w:left w:val="single" w:sz="4" w:space="0" w:color="auto"/>
              <w:right w:val="single" w:sz="4" w:space="0" w:color="auto"/>
            </w:tcBorders>
          </w:tcPr>
          <w:p w14:paraId="6A810799" w14:textId="77777777" w:rsidR="00AB2B30" w:rsidRPr="009B053A" w:rsidRDefault="006A7121">
            <w:pPr>
              <w:pStyle w:val="TAC"/>
            </w:pPr>
            <w:r w:rsidRPr="009B053A">
              <w:t>48 (NOTE 3)</w:t>
            </w:r>
          </w:p>
        </w:tc>
        <w:tc>
          <w:tcPr>
            <w:tcW w:w="874" w:type="dxa"/>
            <w:tcBorders>
              <w:top w:val="single" w:sz="4" w:space="0" w:color="auto"/>
              <w:left w:val="single" w:sz="4" w:space="0" w:color="auto"/>
              <w:bottom w:val="single" w:sz="4" w:space="0" w:color="auto"/>
              <w:right w:val="single" w:sz="4" w:space="0" w:color="auto"/>
            </w:tcBorders>
          </w:tcPr>
          <w:p w14:paraId="730D726A" w14:textId="77777777" w:rsidR="00AB2B30" w:rsidRPr="009B053A" w:rsidRDefault="006A7121">
            <w:pPr>
              <w:pStyle w:val="TAC"/>
            </w:pPr>
            <w:r w:rsidRPr="009B053A">
              <w:t>15</w:t>
            </w:r>
          </w:p>
        </w:tc>
        <w:tc>
          <w:tcPr>
            <w:tcW w:w="1012" w:type="dxa"/>
            <w:tcBorders>
              <w:top w:val="single" w:sz="4" w:space="0" w:color="auto"/>
              <w:left w:val="single" w:sz="4" w:space="0" w:color="auto"/>
              <w:bottom w:val="single" w:sz="4" w:space="0" w:color="auto"/>
              <w:right w:val="single" w:sz="4" w:space="0" w:color="auto"/>
            </w:tcBorders>
          </w:tcPr>
          <w:p w14:paraId="65EB33AF" w14:textId="77777777" w:rsidR="00AB2B30" w:rsidRPr="009B053A" w:rsidRDefault="006A7121">
            <w:pPr>
              <w:pStyle w:val="TAC"/>
            </w:pPr>
            <w:r w:rsidRPr="009B053A">
              <w:t>14.0</w:t>
            </w:r>
          </w:p>
        </w:tc>
        <w:tc>
          <w:tcPr>
            <w:tcW w:w="1094" w:type="dxa"/>
            <w:tcBorders>
              <w:top w:val="single" w:sz="4" w:space="0" w:color="auto"/>
              <w:left w:val="single" w:sz="4" w:space="0" w:color="auto"/>
              <w:bottom w:val="single" w:sz="4" w:space="0" w:color="auto"/>
              <w:right w:val="single" w:sz="4" w:space="0" w:color="auto"/>
            </w:tcBorders>
          </w:tcPr>
          <w:p w14:paraId="0B2A9F10" w14:textId="77777777" w:rsidR="00AB2B30" w:rsidRPr="009B053A" w:rsidRDefault="006A7121">
            <w:pPr>
              <w:pStyle w:val="TAC"/>
            </w:pPr>
            <w:r w:rsidRPr="009B053A">
              <w:t>12.0</w:t>
            </w:r>
          </w:p>
        </w:tc>
        <w:tc>
          <w:tcPr>
            <w:tcW w:w="1094" w:type="dxa"/>
            <w:tcBorders>
              <w:top w:val="single" w:sz="4" w:space="0" w:color="auto"/>
              <w:left w:val="single" w:sz="4" w:space="0" w:color="auto"/>
              <w:bottom w:val="single" w:sz="4" w:space="0" w:color="auto"/>
              <w:right w:val="single" w:sz="4" w:space="0" w:color="auto"/>
            </w:tcBorders>
          </w:tcPr>
          <w:p w14:paraId="7D24DE28"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0A6BB153"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607E7C51"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6F740DFC" w14:textId="77777777" w:rsidR="00AB2B30" w:rsidRPr="009B053A" w:rsidRDefault="006A7121">
            <w:pPr>
              <w:pStyle w:val="TAC"/>
            </w:pPr>
            <w:r w:rsidRPr="009B053A">
              <w:t>30.0 + TT</w:t>
            </w:r>
          </w:p>
        </w:tc>
        <w:tc>
          <w:tcPr>
            <w:tcW w:w="1080" w:type="dxa"/>
            <w:tcBorders>
              <w:top w:val="single" w:sz="4" w:space="0" w:color="auto"/>
              <w:left w:val="single" w:sz="4" w:space="0" w:color="auto"/>
              <w:bottom w:val="single" w:sz="4" w:space="0" w:color="auto"/>
              <w:right w:val="single" w:sz="4" w:space="0" w:color="auto"/>
            </w:tcBorders>
          </w:tcPr>
          <w:p w14:paraId="52495F3A" w14:textId="77777777" w:rsidR="00AB2B30" w:rsidRPr="009B053A" w:rsidRDefault="006A7121">
            <w:pPr>
              <w:pStyle w:val="TAC"/>
            </w:pPr>
            <w:r w:rsidRPr="009B053A">
              <w:t>6.0 - TT</w:t>
            </w:r>
          </w:p>
        </w:tc>
      </w:tr>
      <w:tr w:rsidR="00AB2B30" w:rsidRPr="009B053A" w14:paraId="3841CD1B" w14:textId="77777777">
        <w:trPr>
          <w:trHeight w:val="77"/>
        </w:trPr>
        <w:tc>
          <w:tcPr>
            <w:tcW w:w="1322" w:type="dxa"/>
            <w:tcBorders>
              <w:left w:val="single" w:sz="4" w:space="0" w:color="auto"/>
              <w:bottom w:val="single" w:sz="4" w:space="0" w:color="auto"/>
              <w:right w:val="single" w:sz="4" w:space="0" w:color="auto"/>
            </w:tcBorders>
          </w:tcPr>
          <w:p w14:paraId="4D852693" w14:textId="77777777" w:rsidR="00AB2B30" w:rsidRPr="009B053A" w:rsidRDefault="00AB2B30">
            <w:pPr>
              <w:pStyle w:val="TAC"/>
            </w:pPr>
          </w:p>
        </w:tc>
        <w:tc>
          <w:tcPr>
            <w:tcW w:w="874" w:type="dxa"/>
            <w:tcBorders>
              <w:top w:val="single" w:sz="4" w:space="0" w:color="auto"/>
              <w:left w:val="single" w:sz="4" w:space="0" w:color="auto"/>
              <w:bottom w:val="single" w:sz="4" w:space="0" w:color="auto"/>
              <w:right w:val="single" w:sz="4" w:space="0" w:color="auto"/>
            </w:tcBorders>
          </w:tcPr>
          <w:p w14:paraId="0825A55B" w14:textId="77777777" w:rsidR="00AB2B30" w:rsidRPr="009B053A" w:rsidRDefault="006A7121">
            <w:pPr>
              <w:pStyle w:val="TAC"/>
            </w:pPr>
            <w:r w:rsidRPr="009B053A">
              <w:t>30, 60</w:t>
            </w:r>
          </w:p>
        </w:tc>
        <w:tc>
          <w:tcPr>
            <w:tcW w:w="1012" w:type="dxa"/>
            <w:tcBorders>
              <w:top w:val="single" w:sz="4" w:space="0" w:color="auto"/>
              <w:left w:val="single" w:sz="4" w:space="0" w:color="auto"/>
              <w:bottom w:val="single" w:sz="4" w:space="0" w:color="auto"/>
              <w:right w:val="single" w:sz="4" w:space="0" w:color="auto"/>
            </w:tcBorders>
          </w:tcPr>
          <w:p w14:paraId="27454045" w14:textId="77777777" w:rsidR="00AB2B30" w:rsidRPr="009B053A" w:rsidRDefault="006A7121">
            <w:pPr>
              <w:pStyle w:val="TAC"/>
            </w:pPr>
            <w:r w:rsidRPr="009B053A">
              <w:t>13.0</w:t>
            </w:r>
          </w:p>
        </w:tc>
        <w:tc>
          <w:tcPr>
            <w:tcW w:w="1094" w:type="dxa"/>
            <w:tcBorders>
              <w:top w:val="single" w:sz="4" w:space="0" w:color="auto"/>
              <w:left w:val="single" w:sz="4" w:space="0" w:color="auto"/>
              <w:bottom w:val="single" w:sz="4" w:space="0" w:color="auto"/>
              <w:right w:val="single" w:sz="4" w:space="0" w:color="auto"/>
            </w:tcBorders>
          </w:tcPr>
          <w:p w14:paraId="26BF50FD" w14:textId="77777777" w:rsidR="00AB2B30" w:rsidRPr="009B053A" w:rsidRDefault="006A7121">
            <w:pPr>
              <w:pStyle w:val="TAC"/>
            </w:pPr>
            <w:r w:rsidRPr="009B053A">
              <w:t>13.0</w:t>
            </w:r>
          </w:p>
        </w:tc>
        <w:tc>
          <w:tcPr>
            <w:tcW w:w="1094" w:type="dxa"/>
            <w:tcBorders>
              <w:top w:val="single" w:sz="4" w:space="0" w:color="auto"/>
              <w:left w:val="single" w:sz="4" w:space="0" w:color="auto"/>
              <w:bottom w:val="single" w:sz="4" w:space="0" w:color="auto"/>
              <w:right w:val="single" w:sz="4" w:space="0" w:color="auto"/>
            </w:tcBorders>
          </w:tcPr>
          <w:p w14:paraId="1492BD0D"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5C6B459B" w14:textId="77777777" w:rsidR="00AB2B30" w:rsidRPr="009B053A" w:rsidRDefault="006A7121">
            <w:pPr>
              <w:pStyle w:val="TAC"/>
            </w:pPr>
            <w:r w:rsidRPr="009B053A">
              <w:t>6.0</w:t>
            </w:r>
          </w:p>
        </w:tc>
        <w:tc>
          <w:tcPr>
            <w:tcW w:w="1104" w:type="dxa"/>
            <w:tcBorders>
              <w:top w:val="single" w:sz="4" w:space="0" w:color="auto"/>
              <w:left w:val="single" w:sz="4" w:space="0" w:color="auto"/>
              <w:bottom w:val="single" w:sz="4" w:space="0" w:color="auto"/>
              <w:right w:val="single" w:sz="4" w:space="0" w:color="auto"/>
            </w:tcBorders>
          </w:tcPr>
          <w:p w14:paraId="1A5A39C1" w14:textId="77777777" w:rsidR="00AB2B30" w:rsidRPr="009B053A" w:rsidRDefault="006A7121">
            <w:pPr>
              <w:pStyle w:val="TAC"/>
            </w:pPr>
            <w:r w:rsidRPr="009B053A">
              <w:t>4.0</w:t>
            </w:r>
          </w:p>
        </w:tc>
        <w:tc>
          <w:tcPr>
            <w:tcW w:w="1103" w:type="dxa"/>
            <w:tcBorders>
              <w:top w:val="single" w:sz="4" w:space="0" w:color="auto"/>
              <w:left w:val="single" w:sz="4" w:space="0" w:color="auto"/>
              <w:bottom w:val="single" w:sz="4" w:space="0" w:color="auto"/>
              <w:right w:val="single" w:sz="4" w:space="0" w:color="auto"/>
            </w:tcBorders>
          </w:tcPr>
          <w:p w14:paraId="126670EA" w14:textId="77777777" w:rsidR="00AB2B30" w:rsidRPr="009B053A" w:rsidRDefault="006A7121">
            <w:pPr>
              <w:pStyle w:val="TAC"/>
            </w:pPr>
            <w:r w:rsidRPr="009B053A">
              <w:t>30.0 + TT</w:t>
            </w:r>
          </w:p>
        </w:tc>
        <w:tc>
          <w:tcPr>
            <w:tcW w:w="1080" w:type="dxa"/>
            <w:tcBorders>
              <w:top w:val="single" w:sz="4" w:space="0" w:color="auto"/>
              <w:left w:val="single" w:sz="4" w:space="0" w:color="auto"/>
              <w:bottom w:val="single" w:sz="4" w:space="0" w:color="auto"/>
              <w:right w:val="single" w:sz="4" w:space="0" w:color="auto"/>
            </w:tcBorders>
          </w:tcPr>
          <w:p w14:paraId="7F0685A3" w14:textId="77777777" w:rsidR="00AB2B30" w:rsidRPr="009B053A" w:rsidRDefault="006A7121">
            <w:pPr>
              <w:pStyle w:val="TAC"/>
            </w:pPr>
            <w:r w:rsidRPr="009B053A">
              <w:t>7.0 - TT</w:t>
            </w:r>
          </w:p>
        </w:tc>
      </w:tr>
      <w:tr w:rsidR="00AB2B30" w:rsidRPr="009B053A" w14:paraId="22EF0595"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F664745" w14:textId="77777777" w:rsidR="00AB2B30" w:rsidRPr="009B053A" w:rsidRDefault="006A7121">
            <w:pPr>
              <w:pStyle w:val="TAN"/>
            </w:pPr>
            <w:r w:rsidRPr="009B053A">
              <w:t>NOTE 1:</w:t>
            </w:r>
            <w:r w:rsidRPr="009B053A">
              <w:tab/>
              <w:t>Test configuration IDs with transmission overlap with full RB allocation, requirements in TS 38.101-3 [4] apply.</w:t>
            </w:r>
          </w:p>
          <w:p w14:paraId="21C90054" w14:textId="77777777" w:rsidR="00AB2B30" w:rsidRPr="009B053A" w:rsidRDefault="006A7121">
            <w:pPr>
              <w:pStyle w:val="TAN"/>
            </w:pPr>
            <w:r w:rsidRPr="009B053A">
              <w:t>NOTE 2:</w:t>
            </w:r>
            <w:r w:rsidRPr="009B053A">
              <w:tab/>
              <w:t>Test configuration IDs with transmission overlap with 1RB allocation, requirements in TS 38.101-3 [4] apply.</w:t>
            </w:r>
          </w:p>
          <w:p w14:paraId="371E5D53" w14:textId="77777777" w:rsidR="00AB2B30" w:rsidRPr="009B053A" w:rsidRDefault="006A7121">
            <w:pPr>
              <w:pStyle w:val="TAN"/>
            </w:pPr>
            <w:r w:rsidRPr="009B053A">
              <w:t>NOTE 3:</w:t>
            </w:r>
            <w:r w:rsidRPr="009B053A">
              <w:tab/>
              <w:t>Test configuration IDs with transmission overlap with edge full RB allocation, requirements in TS 38.101-3 [4] apply.</w:t>
            </w:r>
          </w:p>
        </w:tc>
      </w:tr>
    </w:tbl>
    <w:p w14:paraId="46B5E318" w14:textId="77777777" w:rsidR="00AB2B30" w:rsidRPr="009B053A" w:rsidRDefault="00AB2B30"/>
    <w:p w14:paraId="4AD5F1E0" w14:textId="11B87391" w:rsidR="00AB2B30" w:rsidRPr="009B053A" w:rsidRDefault="006A7121">
      <w:pPr>
        <w:pStyle w:val="TH"/>
      </w:pPr>
      <w:r w:rsidRPr="009B053A">
        <w:lastRenderedPageBreak/>
        <w:t xml:space="preserve">Table 6.2B.2.2.5-6: UE Power Class 2 test requirements, UE </w:t>
      </w:r>
      <w:r w:rsidR="00671EE8" w:rsidRPr="009B053A">
        <w:t xml:space="preserve">with/without </w:t>
      </w:r>
      <w:r w:rsidRPr="009B053A">
        <w:t xml:space="preserve">supporting dynamic power sharing, E-UTRA UL transmission not overlapping with NR UL transmission (Rel-15 UE </w:t>
      </w:r>
      <w:r w:rsidR="006C2F53" w:rsidRPr="009B053A">
        <w:t>indicates PC2 on NR band</w:t>
      </w:r>
      <w:r w:rsidR="006C2F53" w:rsidRPr="009B053A">
        <w:rPr>
          <w:lang w:eastAsia="zh-CN"/>
        </w:rPr>
        <w:t xml:space="preserve">, </w:t>
      </w:r>
      <w:r w:rsidRPr="009B053A">
        <w:t xml:space="preserve">Rel-16 </w:t>
      </w:r>
      <w:r w:rsidR="006C2F53" w:rsidRPr="009B053A">
        <w:rPr>
          <w:lang w:eastAsia="zh-CN"/>
        </w:rPr>
        <w:t>and forward</w:t>
      </w:r>
      <w:r w:rsidR="006C2F53" w:rsidRPr="009B053A">
        <w:t xml:space="preserve">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6E84D50F"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0CACF645"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62706B03"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0DC649E7" w14:textId="77777777" w:rsidR="00AB2B30" w:rsidRPr="009B053A" w:rsidRDefault="006A7121">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tcPr>
          <w:p w14:paraId="0B0DE768" w14:textId="77777777" w:rsidR="00AB2B30" w:rsidRPr="009B053A" w:rsidRDefault="006A7121">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2F733502" w14:textId="77777777" w:rsidR="00AB2B30" w:rsidRPr="009B053A" w:rsidRDefault="006A7121">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71C5585A"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3ADB719A"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0FA1F2FF"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2F3D024" w14:textId="77777777" w:rsidR="00AB2B30" w:rsidRPr="009B053A" w:rsidRDefault="006A7121">
            <w:pPr>
              <w:pStyle w:val="TAH"/>
            </w:pPr>
            <w:r w:rsidRPr="009B053A">
              <w:t>Lower limit (dBm)</w:t>
            </w:r>
          </w:p>
        </w:tc>
      </w:tr>
      <w:tr w:rsidR="00AB2B30" w:rsidRPr="009B053A" w14:paraId="705D65FD"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78EE946F" w14:textId="77777777" w:rsidR="00AB2B30" w:rsidRPr="009B053A" w:rsidRDefault="006A7121">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73C16D6B"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5E8F8EE4" w14:textId="77777777" w:rsidR="00AB2B30" w:rsidRPr="009B053A" w:rsidRDefault="006A7121">
            <w:pPr>
              <w:pStyle w:val="TAC"/>
            </w:pPr>
            <w:r w:rsidRPr="009B053A">
              <w:t>1.0</w:t>
            </w:r>
          </w:p>
        </w:tc>
        <w:tc>
          <w:tcPr>
            <w:tcW w:w="1094" w:type="dxa"/>
            <w:tcBorders>
              <w:top w:val="single" w:sz="4" w:space="0" w:color="auto"/>
              <w:left w:val="single" w:sz="4" w:space="0" w:color="auto"/>
              <w:bottom w:val="single" w:sz="4" w:space="0" w:color="auto"/>
              <w:right w:val="single" w:sz="4" w:space="0" w:color="auto"/>
            </w:tcBorders>
          </w:tcPr>
          <w:p w14:paraId="4469A5C2" w14:textId="77777777" w:rsidR="00AB2B30" w:rsidRPr="009B053A" w:rsidRDefault="006A7121">
            <w:pPr>
              <w:pStyle w:val="TAC"/>
            </w:pPr>
            <w:r w:rsidRPr="009B053A">
              <w:t>25.0</w:t>
            </w:r>
          </w:p>
        </w:tc>
        <w:tc>
          <w:tcPr>
            <w:tcW w:w="1094" w:type="dxa"/>
            <w:tcBorders>
              <w:top w:val="single" w:sz="4" w:space="0" w:color="auto"/>
              <w:left w:val="single" w:sz="4" w:space="0" w:color="auto"/>
              <w:bottom w:val="single" w:sz="4" w:space="0" w:color="auto"/>
              <w:right w:val="single" w:sz="4" w:space="0" w:color="auto"/>
            </w:tcBorders>
          </w:tcPr>
          <w:p w14:paraId="2408D0A8"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013973F5"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142236F4"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FA2E3EA"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270E72F8" w14:textId="77777777" w:rsidR="00AB2B30" w:rsidRPr="009B053A" w:rsidRDefault="006A7121">
            <w:pPr>
              <w:pStyle w:val="TAC"/>
            </w:pPr>
            <w:r w:rsidRPr="009B053A">
              <w:t>23.0 - TT</w:t>
            </w:r>
          </w:p>
        </w:tc>
      </w:tr>
      <w:tr w:rsidR="00AB2B30" w:rsidRPr="009B053A" w14:paraId="4E6066DC" w14:textId="77777777">
        <w:trPr>
          <w:trHeight w:val="77"/>
        </w:trPr>
        <w:tc>
          <w:tcPr>
            <w:tcW w:w="1322" w:type="dxa"/>
            <w:tcBorders>
              <w:top w:val="single" w:sz="4" w:space="0" w:color="auto"/>
              <w:left w:val="single" w:sz="4" w:space="0" w:color="auto"/>
              <w:right w:val="single" w:sz="4" w:space="0" w:color="auto"/>
            </w:tcBorders>
            <w:vAlign w:val="center"/>
          </w:tcPr>
          <w:p w14:paraId="4A1E8934" w14:textId="77777777" w:rsidR="00AB2B30" w:rsidRPr="009B053A" w:rsidRDefault="006A7121">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tcPr>
          <w:p w14:paraId="1082781E"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7846E3C6"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529D0AB4"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6DB08B42"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8DB4416"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7ECFC30D"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037AB95F"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16261781" w14:textId="77777777" w:rsidR="00AB2B30" w:rsidRPr="009B053A" w:rsidRDefault="006A7121">
            <w:pPr>
              <w:pStyle w:val="TAC"/>
            </w:pPr>
            <w:r w:rsidRPr="009B053A">
              <w:t>20.5 - TT</w:t>
            </w:r>
          </w:p>
        </w:tc>
      </w:tr>
      <w:tr w:rsidR="00AB2B30" w:rsidRPr="009B053A" w14:paraId="5F8CF5CF" w14:textId="77777777">
        <w:trPr>
          <w:trHeight w:val="77"/>
        </w:trPr>
        <w:tc>
          <w:tcPr>
            <w:tcW w:w="1322" w:type="dxa"/>
            <w:tcBorders>
              <w:top w:val="single" w:sz="4" w:space="0" w:color="auto"/>
              <w:left w:val="single" w:sz="4" w:space="0" w:color="auto"/>
              <w:right w:val="single" w:sz="4" w:space="0" w:color="auto"/>
            </w:tcBorders>
            <w:vAlign w:val="center"/>
          </w:tcPr>
          <w:p w14:paraId="6356EC32" w14:textId="77777777" w:rsidR="00AB2B30" w:rsidRPr="009B053A" w:rsidRDefault="006A7121">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tcPr>
          <w:p w14:paraId="18B0380C"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3B62DDD4"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5AE4F411"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1C741927"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2CF5B301"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8E0EBED"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17C7D6A4"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68820880" w14:textId="77777777" w:rsidR="00AB2B30" w:rsidRPr="009B053A" w:rsidRDefault="006A7121">
            <w:pPr>
              <w:pStyle w:val="TAC"/>
            </w:pPr>
            <w:r w:rsidRPr="009B053A">
              <w:t>20.5 - TT</w:t>
            </w:r>
          </w:p>
        </w:tc>
      </w:tr>
      <w:tr w:rsidR="00AB2B30" w:rsidRPr="009B053A" w14:paraId="67E0D50B" w14:textId="77777777">
        <w:trPr>
          <w:trHeight w:val="77"/>
        </w:trPr>
        <w:tc>
          <w:tcPr>
            <w:tcW w:w="1322" w:type="dxa"/>
            <w:tcBorders>
              <w:left w:val="single" w:sz="4" w:space="0" w:color="auto"/>
              <w:bottom w:val="single" w:sz="4" w:space="0" w:color="auto"/>
              <w:right w:val="single" w:sz="4" w:space="0" w:color="auto"/>
            </w:tcBorders>
            <w:vAlign w:val="center"/>
          </w:tcPr>
          <w:p w14:paraId="3DBEE1D6" w14:textId="77777777" w:rsidR="00AB2B30" w:rsidRPr="009B053A" w:rsidRDefault="006A7121">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tcPr>
          <w:p w14:paraId="5EEAAE33"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6C29C419"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1954F0AA"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6AA16DB7"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4DFAFC04"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30A30CEE"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A33DA61"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324DA5DD" w14:textId="77777777" w:rsidR="00AB2B30" w:rsidRPr="009B053A" w:rsidRDefault="006A7121">
            <w:pPr>
              <w:pStyle w:val="TAC"/>
            </w:pPr>
            <w:r w:rsidRPr="009B053A">
              <w:t>20.5 - TT</w:t>
            </w:r>
          </w:p>
        </w:tc>
      </w:tr>
      <w:tr w:rsidR="00AB2B30" w:rsidRPr="009B053A" w14:paraId="39B76B98" w14:textId="77777777">
        <w:trPr>
          <w:trHeight w:val="77"/>
        </w:trPr>
        <w:tc>
          <w:tcPr>
            <w:tcW w:w="1322" w:type="dxa"/>
            <w:tcBorders>
              <w:left w:val="single" w:sz="4" w:space="0" w:color="auto"/>
              <w:bottom w:val="single" w:sz="4" w:space="0" w:color="auto"/>
              <w:right w:val="single" w:sz="4" w:space="0" w:color="auto"/>
            </w:tcBorders>
            <w:vAlign w:val="center"/>
          </w:tcPr>
          <w:p w14:paraId="3759E4F5" w14:textId="77777777" w:rsidR="00AB2B30" w:rsidRPr="009B053A" w:rsidRDefault="006A7121">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tcPr>
          <w:p w14:paraId="0EB15C4E"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52ED2E2" w14:textId="77777777" w:rsidR="00AB2B30" w:rsidRPr="009B053A" w:rsidRDefault="006A7121">
            <w:pPr>
              <w:pStyle w:val="TAC"/>
            </w:pPr>
            <w:r w:rsidRPr="009B053A">
              <w:t>3.5</w:t>
            </w:r>
          </w:p>
        </w:tc>
        <w:tc>
          <w:tcPr>
            <w:tcW w:w="1094" w:type="dxa"/>
            <w:tcBorders>
              <w:top w:val="single" w:sz="4" w:space="0" w:color="auto"/>
              <w:left w:val="single" w:sz="4" w:space="0" w:color="auto"/>
              <w:bottom w:val="single" w:sz="4" w:space="0" w:color="auto"/>
              <w:right w:val="single" w:sz="4" w:space="0" w:color="auto"/>
            </w:tcBorders>
          </w:tcPr>
          <w:p w14:paraId="305D0AEF"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7C793CB3"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521AA2FA"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62EB25B6"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7212AF99"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51E783C8" w14:textId="77777777" w:rsidR="00AB2B30" w:rsidRPr="009B053A" w:rsidRDefault="006A7121">
            <w:pPr>
              <w:pStyle w:val="TAC"/>
            </w:pPr>
            <w:r w:rsidRPr="009B053A">
              <w:t>20.5 - TT</w:t>
            </w:r>
          </w:p>
        </w:tc>
      </w:tr>
      <w:tr w:rsidR="00AB2B30" w:rsidRPr="009B053A" w14:paraId="053348C3"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4CA77B30" w14:textId="77777777" w:rsidR="00AB2B30" w:rsidRPr="009B053A" w:rsidRDefault="006A7121">
            <w:pPr>
              <w:pStyle w:val="TAN"/>
            </w:pPr>
            <w:r w:rsidRPr="009B053A">
              <w:t>NOTE 1:</w:t>
            </w:r>
            <w:r w:rsidRPr="009B053A">
              <w:tab/>
              <w:t>Test configuration IDs without transmission overlap with E-UTRA allocation, MPR requirements in TS 36.101 [4] apply.</w:t>
            </w:r>
          </w:p>
          <w:p w14:paraId="502DB987" w14:textId="77777777" w:rsidR="00AB2B30" w:rsidRPr="009B053A" w:rsidRDefault="006A7121">
            <w:pPr>
              <w:pStyle w:val="TAN"/>
            </w:pPr>
            <w:r w:rsidRPr="009B053A">
              <w:t>NOTE 2:</w:t>
            </w:r>
            <w:r w:rsidRPr="009B053A">
              <w:tab/>
              <w:t>Test configuration IDs without transmission overlap with NR allocation, MPR requirements in TS 38.101-1 [2] apply.</w:t>
            </w:r>
          </w:p>
        </w:tc>
      </w:tr>
    </w:tbl>
    <w:p w14:paraId="1B7B16B7" w14:textId="77777777" w:rsidR="00AB2B30" w:rsidRPr="009B053A" w:rsidRDefault="00AB2B30"/>
    <w:p w14:paraId="5C2334F5" w14:textId="4069BE97" w:rsidR="00AB2B30" w:rsidRPr="009B053A" w:rsidRDefault="006A7121">
      <w:pPr>
        <w:pStyle w:val="TH"/>
      </w:pPr>
      <w:r w:rsidRPr="009B053A">
        <w:t xml:space="preserve">Table 6.2B.2.2.5-6a: UE Power Class 2 test requirements, UE </w:t>
      </w:r>
      <w:r w:rsidR="00671EE8" w:rsidRPr="009B053A">
        <w:t xml:space="preserve">with/without </w:t>
      </w:r>
      <w:r w:rsidRPr="009B053A">
        <w:t>supporting dynamic power sharing, E-UTRA UL transmission not overlapping with NR UL transmission (</w:t>
      </w:r>
      <w:r w:rsidR="006C2F53" w:rsidRPr="009B053A">
        <w:t xml:space="preserve">Rel-15 </w:t>
      </w:r>
      <w:r w:rsidR="006C2F53" w:rsidRPr="009B053A">
        <w:rPr>
          <w:lang w:eastAsia="zh-CN"/>
        </w:rPr>
        <w:t>and forward</w:t>
      </w:r>
      <w:r w:rsidR="006C2F53" w:rsidRPr="009B053A">
        <w:t xml:space="preserve"> UE indicates PC3 on NR band</w:t>
      </w:r>
      <w:r w:rsidR="006C2F53" w:rsidRPr="009B053A">
        <w:rPr>
          <w:lang w:eastAsia="zh-CN"/>
        </w:rPr>
        <w:t>,</w:t>
      </w:r>
      <w:r w:rsidR="006C2F53" w:rsidRPr="009B053A">
        <w:t xml:space="preserve"> </w:t>
      </w:r>
      <w:r w:rsidRPr="009B053A">
        <w:t xml:space="preserve">Rel-16 </w:t>
      </w:r>
      <w:r w:rsidR="006C2F53" w:rsidRPr="009B053A">
        <w:rPr>
          <w:lang w:eastAsia="zh-CN"/>
        </w:rPr>
        <w:t>and forward</w:t>
      </w:r>
      <w:r w:rsidR="006C2F53" w:rsidRPr="009B053A">
        <w:t xml:space="preserve">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AB2B30" w:rsidRPr="009B053A" w14:paraId="669D803C" w14:textId="77777777">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DB389F9" w14:textId="77777777" w:rsidR="00AB2B30" w:rsidRPr="009B053A" w:rsidRDefault="006A7121">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tcPr>
          <w:p w14:paraId="7BC0EFAB" w14:textId="77777777" w:rsidR="00AB2B30" w:rsidRPr="009B053A" w:rsidRDefault="006A7121">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33B767A3" w14:textId="77777777" w:rsidR="00AB2B30" w:rsidRPr="009B053A" w:rsidRDefault="006A7121">
            <w:pPr>
              <w:pStyle w:val="TAH"/>
            </w:pPr>
            <w:r w:rsidRPr="009B053A">
              <w:t>MPR (dB)</w:t>
            </w:r>
          </w:p>
        </w:tc>
        <w:tc>
          <w:tcPr>
            <w:tcW w:w="1094" w:type="dxa"/>
            <w:tcBorders>
              <w:top w:val="single" w:sz="4" w:space="0" w:color="auto"/>
              <w:left w:val="single" w:sz="4" w:space="0" w:color="auto"/>
              <w:bottom w:val="single" w:sz="4" w:space="0" w:color="auto"/>
              <w:right w:val="single" w:sz="4" w:space="0" w:color="auto"/>
            </w:tcBorders>
            <w:vAlign w:val="center"/>
          </w:tcPr>
          <w:p w14:paraId="1E0F9D14" w14:textId="77777777" w:rsidR="00AB2B30" w:rsidRPr="009B053A" w:rsidRDefault="006A7121">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tcPr>
          <w:p w14:paraId="5809B8F8" w14:textId="77777777" w:rsidR="00AB2B30" w:rsidRPr="009B053A" w:rsidRDefault="006A7121">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tcPr>
          <w:p w14:paraId="0809DE7C" w14:textId="77777777" w:rsidR="00AB2B30" w:rsidRPr="009B053A" w:rsidRDefault="006A7121">
            <w:pPr>
              <w:pStyle w:val="TAH"/>
            </w:pPr>
            <w:r w:rsidRPr="009B053A">
              <w:t>T</w:t>
            </w:r>
            <w:r w:rsidRPr="009B053A">
              <w:rPr>
                <w:vertAlign w:val="subscript"/>
              </w:rPr>
              <w:t>LOW</w:t>
            </w:r>
            <w:r w:rsidRPr="009B053A">
              <w:t xml:space="preserve"> (P</w:t>
            </w:r>
            <w:r w:rsidRPr="009B053A">
              <w:rPr>
                <w:vertAlign w:val="subscript"/>
              </w:rPr>
              <w:t>CMAX L</w:t>
            </w:r>
            <w:r w:rsidRPr="009B053A">
              <w:t xml:space="preserve">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DA8ED18" w14:textId="77777777" w:rsidR="00AB2B30" w:rsidRPr="009B053A" w:rsidRDefault="006A7121">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9CBECF" w14:textId="77777777" w:rsidR="00AB2B30" w:rsidRPr="009B053A" w:rsidRDefault="006A7121">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50E63D" w14:textId="77777777" w:rsidR="00AB2B30" w:rsidRPr="009B053A" w:rsidRDefault="006A7121">
            <w:pPr>
              <w:pStyle w:val="TAH"/>
            </w:pPr>
            <w:r w:rsidRPr="009B053A">
              <w:t>Lower limit (dBm)</w:t>
            </w:r>
          </w:p>
        </w:tc>
      </w:tr>
      <w:tr w:rsidR="00AB2B30" w:rsidRPr="009B053A" w14:paraId="02EE8AC4" w14:textId="77777777">
        <w:trPr>
          <w:trHeight w:val="77"/>
        </w:trPr>
        <w:tc>
          <w:tcPr>
            <w:tcW w:w="1322" w:type="dxa"/>
            <w:tcBorders>
              <w:top w:val="single" w:sz="4" w:space="0" w:color="auto"/>
              <w:left w:val="single" w:sz="4" w:space="0" w:color="auto"/>
              <w:bottom w:val="single" w:sz="4" w:space="0" w:color="auto"/>
              <w:right w:val="single" w:sz="4" w:space="0" w:color="auto"/>
            </w:tcBorders>
            <w:hideMark/>
          </w:tcPr>
          <w:p w14:paraId="434D61FA" w14:textId="77777777" w:rsidR="00AB2B30" w:rsidRPr="009B053A" w:rsidRDefault="006A7121">
            <w:pPr>
              <w:pStyle w:val="TAC"/>
            </w:pPr>
            <w:r w:rsidRPr="009B053A">
              <w:t>3, 7, 10, 14, 17, 21, 30, 34, 37, 41 (NOTE 1)</w:t>
            </w:r>
          </w:p>
        </w:tc>
        <w:tc>
          <w:tcPr>
            <w:tcW w:w="874" w:type="dxa"/>
            <w:tcBorders>
              <w:top w:val="single" w:sz="4" w:space="0" w:color="auto"/>
              <w:left w:val="single" w:sz="4" w:space="0" w:color="auto"/>
              <w:bottom w:val="single" w:sz="4" w:space="0" w:color="auto"/>
              <w:right w:val="single" w:sz="4" w:space="0" w:color="auto"/>
            </w:tcBorders>
          </w:tcPr>
          <w:p w14:paraId="0AB4880B"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AD3C7C4" w14:textId="77777777" w:rsidR="00AB2B30" w:rsidRPr="009B053A" w:rsidRDefault="006A7121">
            <w:pPr>
              <w:pStyle w:val="TAC"/>
            </w:pPr>
            <w:r w:rsidRPr="009B053A">
              <w:t>1.0</w:t>
            </w:r>
          </w:p>
        </w:tc>
        <w:tc>
          <w:tcPr>
            <w:tcW w:w="1094" w:type="dxa"/>
            <w:tcBorders>
              <w:top w:val="single" w:sz="4" w:space="0" w:color="auto"/>
              <w:left w:val="single" w:sz="4" w:space="0" w:color="auto"/>
              <w:bottom w:val="single" w:sz="4" w:space="0" w:color="auto"/>
              <w:right w:val="single" w:sz="4" w:space="0" w:color="auto"/>
            </w:tcBorders>
          </w:tcPr>
          <w:p w14:paraId="39A385C4" w14:textId="77777777" w:rsidR="00AB2B30" w:rsidRPr="009B053A" w:rsidRDefault="006A7121">
            <w:pPr>
              <w:pStyle w:val="TAC"/>
            </w:pPr>
            <w:r w:rsidRPr="009B053A">
              <w:t>25.0</w:t>
            </w:r>
          </w:p>
        </w:tc>
        <w:tc>
          <w:tcPr>
            <w:tcW w:w="1094" w:type="dxa"/>
            <w:tcBorders>
              <w:top w:val="single" w:sz="4" w:space="0" w:color="auto"/>
              <w:left w:val="single" w:sz="4" w:space="0" w:color="auto"/>
              <w:bottom w:val="single" w:sz="4" w:space="0" w:color="auto"/>
              <w:right w:val="single" w:sz="4" w:space="0" w:color="auto"/>
            </w:tcBorders>
          </w:tcPr>
          <w:p w14:paraId="514F88B1" w14:textId="77777777" w:rsidR="00AB2B30" w:rsidRPr="009B053A" w:rsidRDefault="006A7121">
            <w:pPr>
              <w:pStyle w:val="TAC"/>
            </w:pPr>
            <w:r w:rsidRPr="009B053A">
              <w:t>26.0</w:t>
            </w:r>
          </w:p>
        </w:tc>
        <w:tc>
          <w:tcPr>
            <w:tcW w:w="1101" w:type="dxa"/>
            <w:tcBorders>
              <w:top w:val="single" w:sz="4" w:space="0" w:color="auto"/>
              <w:left w:val="single" w:sz="4" w:space="0" w:color="auto"/>
              <w:bottom w:val="single" w:sz="4" w:space="0" w:color="auto"/>
              <w:right w:val="single" w:sz="4" w:space="0" w:color="auto"/>
            </w:tcBorders>
          </w:tcPr>
          <w:p w14:paraId="733BDBFE"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5A739C7A"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2046E23E" w14:textId="77777777" w:rsidR="00AB2B30" w:rsidRPr="009B053A" w:rsidRDefault="006A7121">
            <w:pPr>
              <w:pStyle w:val="TAC"/>
            </w:pPr>
            <w:r w:rsidRPr="009B053A">
              <w:t>28.0 + TT</w:t>
            </w:r>
          </w:p>
        </w:tc>
        <w:tc>
          <w:tcPr>
            <w:tcW w:w="1080" w:type="dxa"/>
            <w:tcBorders>
              <w:top w:val="single" w:sz="4" w:space="0" w:color="auto"/>
              <w:left w:val="single" w:sz="4" w:space="0" w:color="auto"/>
              <w:bottom w:val="single" w:sz="4" w:space="0" w:color="auto"/>
              <w:right w:val="single" w:sz="4" w:space="0" w:color="auto"/>
            </w:tcBorders>
          </w:tcPr>
          <w:p w14:paraId="5A6229E8" w14:textId="77777777" w:rsidR="00AB2B30" w:rsidRPr="009B053A" w:rsidRDefault="006A7121">
            <w:pPr>
              <w:pStyle w:val="TAC"/>
            </w:pPr>
            <w:r w:rsidRPr="009B053A">
              <w:t>23.0 - TT</w:t>
            </w:r>
          </w:p>
        </w:tc>
      </w:tr>
      <w:tr w:rsidR="00AB2B30" w:rsidRPr="009B053A" w14:paraId="23382CF1" w14:textId="77777777">
        <w:trPr>
          <w:trHeight w:val="77"/>
        </w:trPr>
        <w:tc>
          <w:tcPr>
            <w:tcW w:w="1322" w:type="dxa"/>
            <w:tcBorders>
              <w:top w:val="single" w:sz="4" w:space="0" w:color="auto"/>
              <w:left w:val="single" w:sz="4" w:space="0" w:color="auto"/>
              <w:right w:val="single" w:sz="4" w:space="0" w:color="auto"/>
            </w:tcBorders>
            <w:vAlign w:val="center"/>
          </w:tcPr>
          <w:p w14:paraId="144E40BF" w14:textId="77777777" w:rsidR="00AB2B30" w:rsidRPr="009B053A" w:rsidRDefault="006A7121">
            <w:pPr>
              <w:pStyle w:val="TAC"/>
            </w:pPr>
            <w:r w:rsidRPr="009B053A">
              <w:t>4, 6 (NOTE 2)</w:t>
            </w:r>
          </w:p>
        </w:tc>
        <w:tc>
          <w:tcPr>
            <w:tcW w:w="874" w:type="dxa"/>
            <w:tcBorders>
              <w:top w:val="single" w:sz="4" w:space="0" w:color="auto"/>
              <w:left w:val="single" w:sz="4" w:space="0" w:color="auto"/>
              <w:bottom w:val="single" w:sz="4" w:space="0" w:color="auto"/>
              <w:right w:val="single" w:sz="4" w:space="0" w:color="auto"/>
            </w:tcBorders>
          </w:tcPr>
          <w:p w14:paraId="19169411"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123B0EE5" w14:textId="77777777" w:rsidR="00AB2B30" w:rsidRPr="009B053A" w:rsidRDefault="006A7121">
            <w:pPr>
              <w:pStyle w:val="TAC"/>
            </w:pPr>
            <w:r w:rsidRPr="009B053A">
              <w:t>0.5</w:t>
            </w:r>
          </w:p>
        </w:tc>
        <w:tc>
          <w:tcPr>
            <w:tcW w:w="1094" w:type="dxa"/>
            <w:tcBorders>
              <w:top w:val="single" w:sz="4" w:space="0" w:color="auto"/>
              <w:left w:val="single" w:sz="4" w:space="0" w:color="auto"/>
              <w:bottom w:val="single" w:sz="4" w:space="0" w:color="auto"/>
              <w:right w:val="single" w:sz="4" w:space="0" w:color="auto"/>
            </w:tcBorders>
          </w:tcPr>
          <w:p w14:paraId="7EB71BF0" w14:textId="77777777" w:rsidR="00AB2B30" w:rsidRPr="009B053A" w:rsidRDefault="006A7121">
            <w:pPr>
              <w:pStyle w:val="TAC"/>
            </w:pPr>
            <w:r w:rsidRPr="009B053A">
              <w:t>22.5</w:t>
            </w:r>
          </w:p>
        </w:tc>
        <w:tc>
          <w:tcPr>
            <w:tcW w:w="1094" w:type="dxa"/>
            <w:tcBorders>
              <w:top w:val="single" w:sz="4" w:space="0" w:color="auto"/>
              <w:left w:val="single" w:sz="4" w:space="0" w:color="auto"/>
              <w:bottom w:val="single" w:sz="4" w:space="0" w:color="auto"/>
              <w:right w:val="single" w:sz="4" w:space="0" w:color="auto"/>
            </w:tcBorders>
          </w:tcPr>
          <w:p w14:paraId="51B7C198"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118AC45B"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139B8C43"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51609877"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01C5FAEE" w14:textId="77777777" w:rsidR="00AB2B30" w:rsidRPr="009B053A" w:rsidRDefault="006A7121">
            <w:pPr>
              <w:pStyle w:val="TAC"/>
            </w:pPr>
            <w:r w:rsidRPr="009B053A">
              <w:t>20.5 - TT</w:t>
            </w:r>
          </w:p>
        </w:tc>
      </w:tr>
      <w:tr w:rsidR="00AB2B30" w:rsidRPr="009B053A" w14:paraId="42116FF7" w14:textId="77777777">
        <w:trPr>
          <w:trHeight w:val="77"/>
        </w:trPr>
        <w:tc>
          <w:tcPr>
            <w:tcW w:w="1322" w:type="dxa"/>
            <w:tcBorders>
              <w:top w:val="single" w:sz="4" w:space="0" w:color="auto"/>
              <w:left w:val="single" w:sz="4" w:space="0" w:color="auto"/>
              <w:right w:val="single" w:sz="4" w:space="0" w:color="auto"/>
            </w:tcBorders>
            <w:vAlign w:val="center"/>
          </w:tcPr>
          <w:p w14:paraId="3D20E109" w14:textId="77777777" w:rsidR="00AB2B30" w:rsidRPr="009B053A" w:rsidRDefault="006A7121">
            <w:pPr>
              <w:pStyle w:val="TAC"/>
            </w:pPr>
            <w:r w:rsidRPr="009B053A">
              <w:t>11, 13 (NOTE 2)</w:t>
            </w:r>
          </w:p>
        </w:tc>
        <w:tc>
          <w:tcPr>
            <w:tcW w:w="874" w:type="dxa"/>
            <w:tcBorders>
              <w:top w:val="single" w:sz="4" w:space="0" w:color="auto"/>
              <w:left w:val="single" w:sz="4" w:space="0" w:color="auto"/>
              <w:bottom w:val="single" w:sz="4" w:space="0" w:color="auto"/>
              <w:right w:val="single" w:sz="4" w:space="0" w:color="auto"/>
            </w:tcBorders>
          </w:tcPr>
          <w:p w14:paraId="3165EBB0"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2E0F9B7A" w14:textId="77777777" w:rsidR="00AB2B30" w:rsidRPr="009B053A" w:rsidRDefault="006A7121">
            <w:pPr>
              <w:pStyle w:val="TAC"/>
            </w:pPr>
            <w:r w:rsidRPr="009B053A">
              <w:t>1.0</w:t>
            </w:r>
          </w:p>
        </w:tc>
        <w:tc>
          <w:tcPr>
            <w:tcW w:w="1094" w:type="dxa"/>
            <w:tcBorders>
              <w:top w:val="single" w:sz="4" w:space="0" w:color="auto"/>
              <w:left w:val="single" w:sz="4" w:space="0" w:color="auto"/>
              <w:bottom w:val="single" w:sz="4" w:space="0" w:color="auto"/>
              <w:right w:val="single" w:sz="4" w:space="0" w:color="auto"/>
            </w:tcBorders>
          </w:tcPr>
          <w:p w14:paraId="27CC5750" w14:textId="77777777" w:rsidR="00AB2B30" w:rsidRPr="009B053A" w:rsidRDefault="006A7121">
            <w:pPr>
              <w:pStyle w:val="TAC"/>
            </w:pPr>
            <w:r w:rsidRPr="009B053A">
              <w:t>22.0</w:t>
            </w:r>
          </w:p>
        </w:tc>
        <w:tc>
          <w:tcPr>
            <w:tcW w:w="1094" w:type="dxa"/>
            <w:tcBorders>
              <w:top w:val="single" w:sz="4" w:space="0" w:color="auto"/>
              <w:left w:val="single" w:sz="4" w:space="0" w:color="auto"/>
              <w:bottom w:val="single" w:sz="4" w:space="0" w:color="auto"/>
              <w:right w:val="single" w:sz="4" w:space="0" w:color="auto"/>
            </w:tcBorders>
          </w:tcPr>
          <w:p w14:paraId="653E502F"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296F6CA"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14866373"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02A1F1DF"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19C8A93E" w14:textId="77777777" w:rsidR="00AB2B30" w:rsidRPr="009B053A" w:rsidRDefault="006A7121">
            <w:pPr>
              <w:pStyle w:val="TAC"/>
            </w:pPr>
            <w:r w:rsidRPr="009B053A">
              <w:t>20.0 - TT</w:t>
            </w:r>
          </w:p>
        </w:tc>
      </w:tr>
      <w:tr w:rsidR="00AB2B30" w:rsidRPr="009B053A" w14:paraId="4053920E" w14:textId="77777777">
        <w:trPr>
          <w:trHeight w:val="77"/>
        </w:trPr>
        <w:tc>
          <w:tcPr>
            <w:tcW w:w="1322" w:type="dxa"/>
            <w:tcBorders>
              <w:left w:val="single" w:sz="4" w:space="0" w:color="auto"/>
              <w:bottom w:val="single" w:sz="4" w:space="0" w:color="auto"/>
              <w:right w:val="single" w:sz="4" w:space="0" w:color="auto"/>
            </w:tcBorders>
            <w:vAlign w:val="center"/>
          </w:tcPr>
          <w:p w14:paraId="3201294D" w14:textId="77777777" w:rsidR="00AB2B30" w:rsidRPr="009B053A" w:rsidRDefault="006A7121">
            <w:pPr>
              <w:pStyle w:val="TAC"/>
            </w:pPr>
            <w:r w:rsidRPr="009B053A">
              <w:t>18, 20 (NOTE 2)</w:t>
            </w:r>
          </w:p>
        </w:tc>
        <w:tc>
          <w:tcPr>
            <w:tcW w:w="874" w:type="dxa"/>
            <w:tcBorders>
              <w:top w:val="single" w:sz="4" w:space="0" w:color="auto"/>
              <w:left w:val="single" w:sz="4" w:space="0" w:color="auto"/>
              <w:bottom w:val="single" w:sz="4" w:space="0" w:color="auto"/>
              <w:right w:val="single" w:sz="4" w:space="0" w:color="auto"/>
            </w:tcBorders>
          </w:tcPr>
          <w:p w14:paraId="719A4F41"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47DF5A1D" w14:textId="77777777" w:rsidR="00AB2B30" w:rsidRPr="009B053A" w:rsidRDefault="006A7121">
            <w:pPr>
              <w:pStyle w:val="TAC"/>
            </w:pPr>
            <w:r w:rsidRPr="009B053A">
              <w:t>2.0</w:t>
            </w:r>
          </w:p>
        </w:tc>
        <w:tc>
          <w:tcPr>
            <w:tcW w:w="1094" w:type="dxa"/>
            <w:tcBorders>
              <w:top w:val="single" w:sz="4" w:space="0" w:color="auto"/>
              <w:left w:val="single" w:sz="4" w:space="0" w:color="auto"/>
              <w:bottom w:val="single" w:sz="4" w:space="0" w:color="auto"/>
              <w:right w:val="single" w:sz="4" w:space="0" w:color="auto"/>
            </w:tcBorders>
          </w:tcPr>
          <w:p w14:paraId="5E90DAC8" w14:textId="77777777" w:rsidR="00AB2B30" w:rsidRPr="009B053A" w:rsidRDefault="006A7121">
            <w:pPr>
              <w:pStyle w:val="TAC"/>
            </w:pPr>
            <w:r w:rsidRPr="009B053A">
              <w:t>21.0</w:t>
            </w:r>
          </w:p>
        </w:tc>
        <w:tc>
          <w:tcPr>
            <w:tcW w:w="1094" w:type="dxa"/>
            <w:tcBorders>
              <w:top w:val="single" w:sz="4" w:space="0" w:color="auto"/>
              <w:left w:val="single" w:sz="4" w:space="0" w:color="auto"/>
              <w:bottom w:val="single" w:sz="4" w:space="0" w:color="auto"/>
              <w:right w:val="single" w:sz="4" w:space="0" w:color="auto"/>
            </w:tcBorders>
          </w:tcPr>
          <w:p w14:paraId="76261919"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E9DCA3F"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76649798"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0C1891B7"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259AD7BF" w14:textId="77777777" w:rsidR="00AB2B30" w:rsidRPr="009B053A" w:rsidRDefault="006A7121">
            <w:pPr>
              <w:pStyle w:val="TAC"/>
            </w:pPr>
            <w:r w:rsidRPr="009B053A">
              <w:t>19.0 - TT</w:t>
            </w:r>
          </w:p>
        </w:tc>
      </w:tr>
      <w:tr w:rsidR="00AB2B30" w:rsidRPr="009B053A" w14:paraId="1C3D0F73" w14:textId="77777777">
        <w:trPr>
          <w:trHeight w:val="77"/>
        </w:trPr>
        <w:tc>
          <w:tcPr>
            <w:tcW w:w="1322" w:type="dxa"/>
            <w:tcBorders>
              <w:left w:val="single" w:sz="4" w:space="0" w:color="auto"/>
              <w:bottom w:val="single" w:sz="4" w:space="0" w:color="auto"/>
              <w:right w:val="single" w:sz="4" w:space="0" w:color="auto"/>
            </w:tcBorders>
            <w:vAlign w:val="center"/>
          </w:tcPr>
          <w:p w14:paraId="6116EA7E" w14:textId="77777777" w:rsidR="00AB2B30" w:rsidRPr="009B053A" w:rsidRDefault="006A7121">
            <w:pPr>
              <w:pStyle w:val="TAC"/>
            </w:pPr>
            <w:r w:rsidRPr="009B053A">
              <w:t>31,33, 38, 40 (NOTE 2)</w:t>
            </w:r>
          </w:p>
        </w:tc>
        <w:tc>
          <w:tcPr>
            <w:tcW w:w="874" w:type="dxa"/>
            <w:tcBorders>
              <w:top w:val="single" w:sz="4" w:space="0" w:color="auto"/>
              <w:left w:val="single" w:sz="4" w:space="0" w:color="auto"/>
              <w:bottom w:val="single" w:sz="4" w:space="0" w:color="auto"/>
              <w:right w:val="single" w:sz="4" w:space="0" w:color="auto"/>
            </w:tcBorders>
          </w:tcPr>
          <w:p w14:paraId="472EC195" w14:textId="77777777" w:rsidR="00AB2B30" w:rsidRPr="009B053A" w:rsidRDefault="006A7121">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tcPr>
          <w:p w14:paraId="67C55ADA" w14:textId="77777777" w:rsidR="00AB2B30" w:rsidRPr="009B053A" w:rsidRDefault="006A7121">
            <w:pPr>
              <w:pStyle w:val="TAC"/>
            </w:pPr>
            <w:r w:rsidRPr="009B053A">
              <w:t>3.0</w:t>
            </w:r>
          </w:p>
        </w:tc>
        <w:tc>
          <w:tcPr>
            <w:tcW w:w="1094" w:type="dxa"/>
            <w:tcBorders>
              <w:top w:val="single" w:sz="4" w:space="0" w:color="auto"/>
              <w:left w:val="single" w:sz="4" w:space="0" w:color="auto"/>
              <w:bottom w:val="single" w:sz="4" w:space="0" w:color="auto"/>
              <w:right w:val="single" w:sz="4" w:space="0" w:color="auto"/>
            </w:tcBorders>
          </w:tcPr>
          <w:p w14:paraId="193B425A" w14:textId="77777777" w:rsidR="00AB2B30" w:rsidRPr="009B053A" w:rsidRDefault="006A7121">
            <w:pPr>
              <w:pStyle w:val="TAC"/>
            </w:pPr>
            <w:r w:rsidRPr="009B053A">
              <w:t>20.0</w:t>
            </w:r>
          </w:p>
        </w:tc>
        <w:tc>
          <w:tcPr>
            <w:tcW w:w="1094" w:type="dxa"/>
            <w:tcBorders>
              <w:top w:val="single" w:sz="4" w:space="0" w:color="auto"/>
              <w:left w:val="single" w:sz="4" w:space="0" w:color="auto"/>
              <w:bottom w:val="single" w:sz="4" w:space="0" w:color="auto"/>
              <w:right w:val="single" w:sz="4" w:space="0" w:color="auto"/>
            </w:tcBorders>
          </w:tcPr>
          <w:p w14:paraId="116D326B" w14:textId="77777777" w:rsidR="00AB2B30" w:rsidRPr="009B053A" w:rsidRDefault="006A7121">
            <w:pPr>
              <w:pStyle w:val="TAC"/>
            </w:pPr>
            <w:r w:rsidRPr="009B053A">
              <w:t>23.0</w:t>
            </w:r>
          </w:p>
        </w:tc>
        <w:tc>
          <w:tcPr>
            <w:tcW w:w="1101" w:type="dxa"/>
            <w:tcBorders>
              <w:top w:val="single" w:sz="4" w:space="0" w:color="auto"/>
              <w:left w:val="single" w:sz="4" w:space="0" w:color="auto"/>
              <w:bottom w:val="single" w:sz="4" w:space="0" w:color="auto"/>
              <w:right w:val="single" w:sz="4" w:space="0" w:color="auto"/>
            </w:tcBorders>
          </w:tcPr>
          <w:p w14:paraId="2533DD6F" w14:textId="77777777" w:rsidR="00AB2B30" w:rsidRPr="009B053A" w:rsidRDefault="006A7121">
            <w:pPr>
              <w:pStyle w:val="TAC"/>
            </w:pPr>
            <w:r w:rsidRPr="009B053A">
              <w:t>2.0</w:t>
            </w:r>
          </w:p>
        </w:tc>
        <w:tc>
          <w:tcPr>
            <w:tcW w:w="1104" w:type="dxa"/>
            <w:tcBorders>
              <w:top w:val="single" w:sz="4" w:space="0" w:color="auto"/>
              <w:left w:val="single" w:sz="4" w:space="0" w:color="auto"/>
              <w:bottom w:val="single" w:sz="4" w:space="0" w:color="auto"/>
              <w:right w:val="single" w:sz="4" w:space="0" w:color="auto"/>
            </w:tcBorders>
          </w:tcPr>
          <w:p w14:paraId="51C2A565" w14:textId="77777777" w:rsidR="00AB2B30" w:rsidRPr="009B053A" w:rsidRDefault="006A7121">
            <w:pPr>
              <w:pStyle w:val="TAC"/>
            </w:pPr>
            <w:r w:rsidRPr="009B053A">
              <w:t>2.0</w:t>
            </w:r>
          </w:p>
        </w:tc>
        <w:tc>
          <w:tcPr>
            <w:tcW w:w="1103" w:type="dxa"/>
            <w:tcBorders>
              <w:top w:val="single" w:sz="4" w:space="0" w:color="auto"/>
              <w:left w:val="single" w:sz="4" w:space="0" w:color="auto"/>
              <w:bottom w:val="single" w:sz="4" w:space="0" w:color="auto"/>
              <w:right w:val="single" w:sz="4" w:space="0" w:color="auto"/>
            </w:tcBorders>
          </w:tcPr>
          <w:p w14:paraId="334FE4C4" w14:textId="77777777" w:rsidR="00AB2B30" w:rsidRPr="009B053A" w:rsidRDefault="006A7121">
            <w:pPr>
              <w:pStyle w:val="TAC"/>
            </w:pPr>
            <w:r w:rsidRPr="009B053A">
              <w:t>25.0 + TT</w:t>
            </w:r>
          </w:p>
        </w:tc>
        <w:tc>
          <w:tcPr>
            <w:tcW w:w="1080" w:type="dxa"/>
            <w:tcBorders>
              <w:top w:val="single" w:sz="4" w:space="0" w:color="auto"/>
              <w:left w:val="single" w:sz="4" w:space="0" w:color="auto"/>
              <w:bottom w:val="single" w:sz="4" w:space="0" w:color="auto"/>
              <w:right w:val="single" w:sz="4" w:space="0" w:color="auto"/>
            </w:tcBorders>
          </w:tcPr>
          <w:p w14:paraId="1B07FB36" w14:textId="77777777" w:rsidR="00AB2B30" w:rsidRPr="009B053A" w:rsidRDefault="006A7121">
            <w:pPr>
              <w:pStyle w:val="TAC"/>
            </w:pPr>
            <w:r w:rsidRPr="009B053A">
              <w:t>17.5 - TT</w:t>
            </w:r>
          </w:p>
        </w:tc>
      </w:tr>
      <w:tr w:rsidR="00AB2B30" w:rsidRPr="009B053A" w14:paraId="747E2801" w14:textId="77777777">
        <w:trPr>
          <w:trHeight w:val="77"/>
        </w:trPr>
        <w:tc>
          <w:tcPr>
            <w:tcW w:w="9784" w:type="dxa"/>
            <w:gridSpan w:val="9"/>
            <w:tcBorders>
              <w:top w:val="single" w:sz="4" w:space="0" w:color="auto"/>
              <w:left w:val="single" w:sz="4" w:space="0" w:color="auto"/>
              <w:bottom w:val="single" w:sz="4" w:space="0" w:color="auto"/>
              <w:right w:val="single" w:sz="4" w:space="0" w:color="auto"/>
            </w:tcBorders>
          </w:tcPr>
          <w:p w14:paraId="6D867788" w14:textId="77777777" w:rsidR="00AB2B30" w:rsidRPr="009B053A" w:rsidRDefault="006A7121">
            <w:pPr>
              <w:pStyle w:val="TAN"/>
            </w:pPr>
            <w:r w:rsidRPr="009B053A">
              <w:t>NOTE 1:</w:t>
            </w:r>
            <w:r w:rsidRPr="009B053A">
              <w:tab/>
              <w:t>Test configuration IDs without transmission overlap with E-UTRA allocation, MPR requirements in TS 36.101 [4] apply.</w:t>
            </w:r>
          </w:p>
          <w:p w14:paraId="5AA4848E" w14:textId="77777777" w:rsidR="00AB2B30" w:rsidRPr="009B053A" w:rsidRDefault="006A7121">
            <w:pPr>
              <w:pStyle w:val="TAN"/>
            </w:pPr>
            <w:r w:rsidRPr="009B053A">
              <w:t>NOTE 2:</w:t>
            </w:r>
            <w:r w:rsidRPr="009B053A">
              <w:tab/>
              <w:t>Test configuration IDs without transmission overlap with NR allocation, MPR requirements in TS 38.101-1 [2] apply.</w:t>
            </w:r>
          </w:p>
        </w:tc>
      </w:tr>
    </w:tbl>
    <w:p w14:paraId="26D1A833" w14:textId="77777777" w:rsidR="00AB2B30" w:rsidRPr="009B053A" w:rsidRDefault="00AB2B30"/>
    <w:p w14:paraId="07494669" w14:textId="77777777" w:rsidR="00671EE8" w:rsidRPr="009B053A" w:rsidRDefault="006A7121" w:rsidP="00671EE8">
      <w:pPr>
        <w:pStyle w:val="TH"/>
      </w:pPr>
      <w:r w:rsidRPr="009B053A">
        <w:lastRenderedPageBreak/>
        <w:t xml:space="preserve">Table 6.2B.2.2.5-7: UE Power Class 2 </w:t>
      </w:r>
      <w:r w:rsidR="00671EE8" w:rsidRPr="009B053A">
        <w:t xml:space="preserve">E-UTRA carrier </w:t>
      </w:r>
      <w:r w:rsidRPr="009B053A">
        <w:t>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67"/>
        <w:gridCol w:w="1006"/>
        <w:gridCol w:w="1083"/>
        <w:gridCol w:w="1083"/>
        <w:gridCol w:w="1120"/>
        <w:gridCol w:w="1141"/>
        <w:gridCol w:w="1092"/>
        <w:gridCol w:w="1070"/>
      </w:tblGrid>
      <w:tr w:rsidR="00671EE8" w:rsidRPr="009B053A" w14:paraId="6BBCEE71"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211EDEBF" w14:textId="77777777" w:rsidR="00671EE8" w:rsidRPr="009B053A" w:rsidRDefault="00671EE8">
            <w:pPr>
              <w:pStyle w:val="TAH"/>
            </w:pPr>
            <w:r w:rsidRPr="009B053A">
              <w:t>Configuration ID</w:t>
            </w:r>
          </w:p>
        </w:tc>
        <w:tc>
          <w:tcPr>
            <w:tcW w:w="867" w:type="dxa"/>
            <w:tcBorders>
              <w:top w:val="single" w:sz="4" w:space="0" w:color="auto"/>
              <w:left w:val="single" w:sz="4" w:space="0" w:color="auto"/>
              <w:bottom w:val="single" w:sz="4" w:space="0" w:color="auto"/>
              <w:right w:val="single" w:sz="4" w:space="0" w:color="auto"/>
            </w:tcBorders>
            <w:hideMark/>
          </w:tcPr>
          <w:p w14:paraId="38540C7F" w14:textId="77777777" w:rsidR="00671EE8" w:rsidRPr="009B053A" w:rsidRDefault="00671EE8">
            <w:pPr>
              <w:pStyle w:val="TAH"/>
            </w:pPr>
            <w:r w:rsidRPr="009B053A">
              <w:t>Test SCS (kHz)</w:t>
            </w:r>
          </w:p>
        </w:tc>
        <w:tc>
          <w:tcPr>
            <w:tcW w:w="1006" w:type="dxa"/>
            <w:tcBorders>
              <w:top w:val="single" w:sz="4" w:space="0" w:color="auto"/>
              <w:left w:val="single" w:sz="4" w:space="0" w:color="auto"/>
              <w:bottom w:val="single" w:sz="4" w:space="0" w:color="auto"/>
              <w:right w:val="single" w:sz="4" w:space="0" w:color="auto"/>
            </w:tcBorders>
            <w:vAlign w:val="center"/>
            <w:hideMark/>
          </w:tcPr>
          <w:p w14:paraId="0B702614" w14:textId="77777777" w:rsidR="00671EE8" w:rsidRPr="009B053A" w:rsidRDefault="00671EE8">
            <w:pPr>
              <w:pStyle w:val="TAH"/>
            </w:pPr>
            <w:r w:rsidRPr="009B053A">
              <w:t>MCG MPR</w:t>
            </w:r>
            <w:r w:rsidRPr="009B053A">
              <w:rPr>
                <w:vertAlign w:val="subscript"/>
              </w:rPr>
              <w:t>c</w:t>
            </w:r>
            <w:r w:rsidRPr="009B053A">
              <w:t xml:space="preserve"> (dB)</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8717ABF" w14:textId="77777777" w:rsidR="00671EE8" w:rsidRPr="009B053A" w:rsidRDefault="00671EE8">
            <w:pPr>
              <w:pStyle w:val="TAH"/>
            </w:pPr>
            <w:r w:rsidRPr="009B053A">
              <w:t>P</w:t>
            </w:r>
            <w:r w:rsidRPr="009B053A">
              <w:rPr>
                <w:vertAlign w:val="subscript"/>
              </w:rPr>
              <w:t>CMAX, L</w:t>
            </w:r>
            <w:r w:rsidRPr="009B053A">
              <w:t xml:space="preserve"> (dBm)</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47ED50A" w14:textId="77777777" w:rsidR="00671EE8" w:rsidRPr="009B053A" w:rsidRDefault="00671EE8">
            <w:pPr>
              <w:pStyle w:val="TAH"/>
            </w:pPr>
            <w:r w:rsidRPr="009B053A">
              <w:t>P</w:t>
            </w:r>
            <w:r w:rsidRPr="009B053A">
              <w:rPr>
                <w:vertAlign w:val="subscript"/>
              </w:rPr>
              <w:t>CMAX, H</w:t>
            </w:r>
            <w:r w:rsidRPr="009B053A">
              <w:t xml:space="preserve"> (dBm)</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0BFD0CC" w14:textId="77777777" w:rsidR="00671EE8" w:rsidRPr="009B053A" w:rsidRDefault="00671EE8">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9BA1F18" w14:textId="77777777" w:rsidR="00671EE8" w:rsidRPr="009B053A" w:rsidRDefault="00671EE8">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4478E4C" w14:textId="77777777" w:rsidR="00671EE8" w:rsidRPr="009B053A" w:rsidRDefault="00671EE8">
            <w:pPr>
              <w:pStyle w:val="TAH"/>
            </w:pPr>
            <w:r w:rsidRPr="009B053A">
              <w:t>Upper limit (dBm)</w:t>
            </w:r>
          </w:p>
        </w:tc>
        <w:tc>
          <w:tcPr>
            <w:tcW w:w="1070" w:type="dxa"/>
            <w:tcBorders>
              <w:top w:val="single" w:sz="4" w:space="0" w:color="auto"/>
              <w:left w:val="single" w:sz="4" w:space="0" w:color="auto"/>
              <w:bottom w:val="single" w:sz="4" w:space="0" w:color="auto"/>
              <w:right w:val="single" w:sz="4" w:space="0" w:color="auto"/>
            </w:tcBorders>
            <w:vAlign w:val="center"/>
            <w:hideMark/>
          </w:tcPr>
          <w:p w14:paraId="082AC464" w14:textId="77777777" w:rsidR="00671EE8" w:rsidRPr="009B053A" w:rsidRDefault="00671EE8">
            <w:pPr>
              <w:pStyle w:val="TAH"/>
            </w:pPr>
            <w:r w:rsidRPr="009B053A">
              <w:t>Lower limit (dBm)</w:t>
            </w:r>
          </w:p>
        </w:tc>
      </w:tr>
      <w:tr w:rsidR="00671EE8" w:rsidRPr="009B053A" w14:paraId="78B18DFB"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A145525" w14:textId="77777777" w:rsidR="00671EE8" w:rsidRPr="009B053A" w:rsidRDefault="00671EE8">
            <w:pPr>
              <w:pStyle w:val="TAC"/>
            </w:pPr>
            <w:r w:rsidRPr="009B053A">
              <w:t>1, 8, 15, 22, 25, 28, 35, 42, 45 (NOTE 1)</w:t>
            </w:r>
          </w:p>
        </w:tc>
        <w:tc>
          <w:tcPr>
            <w:tcW w:w="867" w:type="dxa"/>
            <w:tcBorders>
              <w:top w:val="single" w:sz="4" w:space="0" w:color="auto"/>
              <w:left w:val="single" w:sz="4" w:space="0" w:color="auto"/>
              <w:bottom w:val="single" w:sz="4" w:space="0" w:color="auto"/>
              <w:right w:val="single" w:sz="4" w:space="0" w:color="auto"/>
            </w:tcBorders>
            <w:hideMark/>
          </w:tcPr>
          <w:p w14:paraId="09133C18" w14:textId="77777777" w:rsidR="00671EE8" w:rsidRPr="009B053A" w:rsidRDefault="00671EE8">
            <w:pPr>
              <w:pStyle w:val="TAC"/>
            </w:pPr>
            <w:r w:rsidRPr="009B053A">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1F51B6B" w14:textId="77777777" w:rsidR="00671EE8" w:rsidRPr="009B053A" w:rsidRDefault="00671EE8">
            <w:pPr>
              <w:pStyle w:val="TAC"/>
            </w:pPr>
            <w:r w:rsidRPr="009B053A">
              <w:t>15.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7329A246" w14:textId="77777777" w:rsidR="00671EE8" w:rsidRPr="009B053A" w:rsidRDefault="00671EE8">
            <w:pPr>
              <w:pStyle w:val="TAC"/>
              <w:rPr>
                <w:lang w:eastAsia="zh-CN"/>
              </w:rPr>
            </w:pPr>
            <w:r w:rsidRPr="009B053A">
              <w:rPr>
                <w:lang w:eastAsia="zh-CN"/>
              </w:rPr>
              <w:t>11.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F433F6F" w14:textId="77777777" w:rsidR="00671EE8" w:rsidRPr="009B053A" w:rsidRDefault="00671EE8">
            <w:pPr>
              <w:pStyle w:val="TAC"/>
              <w:rPr>
                <w:lang w:eastAsia="zh-CN"/>
              </w:rPr>
            </w:pPr>
            <w:r w:rsidRPr="009B053A">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1E53D4B" w14:textId="77777777" w:rsidR="00671EE8" w:rsidRPr="009B053A" w:rsidRDefault="00671EE8">
            <w:pPr>
              <w:pStyle w:val="TAC"/>
              <w:rPr>
                <w:lang w:eastAsia="zh-CN"/>
              </w:rPr>
            </w:pPr>
            <w:r w:rsidRPr="009B053A">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026D5A64" w14:textId="77777777" w:rsidR="00671EE8" w:rsidRPr="009B053A" w:rsidRDefault="00671EE8">
            <w:pPr>
              <w:pStyle w:val="TAC"/>
              <w:rPr>
                <w:lang w:eastAsia="zh-CN"/>
              </w:rPr>
            </w:pPr>
            <w:r w:rsidRPr="009B053A">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3831506C" w14:textId="77777777" w:rsidR="00671EE8" w:rsidRPr="009B053A" w:rsidRDefault="00671EE8">
            <w:pPr>
              <w:pStyle w:val="TAC"/>
              <w:rPr>
                <w:lang w:eastAsia="zh-CN"/>
              </w:rPr>
            </w:pPr>
            <w:r w:rsidRPr="009B053A">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56E70B83" w14:textId="77777777" w:rsidR="00671EE8" w:rsidRPr="009B053A" w:rsidRDefault="00671EE8">
            <w:pPr>
              <w:pStyle w:val="TAC"/>
              <w:rPr>
                <w:lang w:eastAsia="zh-CN"/>
              </w:rPr>
            </w:pPr>
            <w:r w:rsidRPr="009B053A">
              <w:rPr>
                <w:lang w:eastAsia="zh-CN"/>
              </w:rPr>
              <w:t>5.0 - TT</w:t>
            </w:r>
          </w:p>
        </w:tc>
      </w:tr>
      <w:tr w:rsidR="00671EE8" w:rsidRPr="009B053A" w14:paraId="1438642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4EA0DDE1" w14:textId="77777777" w:rsidR="00671EE8" w:rsidRPr="009B053A" w:rsidRDefault="00671EE8">
            <w:pPr>
              <w:pStyle w:val="TAC"/>
              <w:rPr>
                <w:lang w:eastAsia="en-US"/>
              </w:rPr>
            </w:pPr>
            <w:r w:rsidRPr="009B053A">
              <w:t>2, 5, 9, 12, 16, 19, 23, 24, 26, 27, 29, 32, 36, 39, 43, 44, 46, 47 (NOTE 2)</w:t>
            </w:r>
          </w:p>
        </w:tc>
        <w:tc>
          <w:tcPr>
            <w:tcW w:w="867" w:type="dxa"/>
            <w:tcBorders>
              <w:top w:val="single" w:sz="4" w:space="0" w:color="auto"/>
              <w:left w:val="single" w:sz="4" w:space="0" w:color="auto"/>
              <w:bottom w:val="single" w:sz="4" w:space="0" w:color="auto"/>
              <w:right w:val="single" w:sz="4" w:space="0" w:color="auto"/>
            </w:tcBorders>
            <w:hideMark/>
          </w:tcPr>
          <w:p w14:paraId="0C6CD8C8" w14:textId="77777777" w:rsidR="00671EE8" w:rsidRPr="009B053A" w:rsidRDefault="00671EE8">
            <w:pPr>
              <w:pStyle w:val="TAC"/>
            </w:pPr>
            <w:r w:rsidRPr="009B053A">
              <w:t>15, 30, 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6C5348B" w14:textId="77777777" w:rsidR="00671EE8" w:rsidRPr="009B053A" w:rsidRDefault="00671EE8">
            <w:pPr>
              <w:pStyle w:val="TAC"/>
            </w:pPr>
            <w:r w:rsidRPr="009B053A">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167D81B4" w14:textId="77777777" w:rsidR="00671EE8" w:rsidRPr="009B053A" w:rsidRDefault="00671EE8">
            <w:pPr>
              <w:pStyle w:val="TAC"/>
              <w:rPr>
                <w:lang w:eastAsia="zh-CN"/>
              </w:rPr>
            </w:pPr>
            <w:r w:rsidRPr="009B053A">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67E59B9F" w14:textId="77777777" w:rsidR="00671EE8" w:rsidRPr="009B053A" w:rsidRDefault="00671EE8">
            <w:pPr>
              <w:pStyle w:val="TAC"/>
              <w:rPr>
                <w:lang w:eastAsia="zh-CN"/>
              </w:rPr>
            </w:pPr>
            <w:r w:rsidRPr="009B053A">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6E901CAB" w14:textId="77777777" w:rsidR="00671EE8" w:rsidRPr="009B053A" w:rsidRDefault="00671EE8">
            <w:pPr>
              <w:pStyle w:val="TAC"/>
              <w:rPr>
                <w:lang w:eastAsia="zh-CN"/>
              </w:rPr>
            </w:pPr>
            <w:r w:rsidRPr="009B053A">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9A8BA44" w14:textId="77777777" w:rsidR="00671EE8" w:rsidRPr="009B053A" w:rsidRDefault="00671EE8">
            <w:pPr>
              <w:pStyle w:val="TAC"/>
              <w:rPr>
                <w:lang w:eastAsia="zh-CN"/>
              </w:rPr>
            </w:pPr>
            <w:r w:rsidRPr="009B053A">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8FE9D24" w14:textId="77777777" w:rsidR="00671EE8" w:rsidRPr="009B053A" w:rsidRDefault="00671EE8">
            <w:pPr>
              <w:pStyle w:val="TAC"/>
              <w:rPr>
                <w:lang w:eastAsia="zh-CN"/>
              </w:rPr>
            </w:pPr>
            <w:r w:rsidRPr="009B053A">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6ADF5122" w14:textId="77777777" w:rsidR="00671EE8" w:rsidRPr="009B053A" w:rsidRDefault="00671EE8">
            <w:pPr>
              <w:pStyle w:val="TAC"/>
              <w:rPr>
                <w:lang w:eastAsia="zh-CN"/>
              </w:rPr>
            </w:pPr>
            <w:r w:rsidRPr="009B053A">
              <w:rPr>
                <w:lang w:eastAsia="zh-CN"/>
              </w:rPr>
              <w:t>3.0 - TT</w:t>
            </w:r>
          </w:p>
        </w:tc>
      </w:tr>
      <w:tr w:rsidR="00671EE8" w:rsidRPr="009B053A" w14:paraId="639501B4"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52666403" w14:textId="77777777" w:rsidR="00671EE8" w:rsidRPr="009B053A" w:rsidRDefault="00671EE8">
            <w:pPr>
              <w:pStyle w:val="TAC"/>
              <w:rPr>
                <w:lang w:eastAsia="en-US"/>
              </w:rPr>
            </w:pPr>
            <w:r w:rsidRPr="009B053A">
              <w:t>48 (NOTE 3)</w:t>
            </w:r>
          </w:p>
        </w:tc>
        <w:tc>
          <w:tcPr>
            <w:tcW w:w="867" w:type="dxa"/>
            <w:tcBorders>
              <w:top w:val="single" w:sz="4" w:space="0" w:color="auto"/>
              <w:left w:val="single" w:sz="4" w:space="0" w:color="auto"/>
              <w:bottom w:val="single" w:sz="4" w:space="0" w:color="auto"/>
              <w:right w:val="single" w:sz="4" w:space="0" w:color="auto"/>
            </w:tcBorders>
            <w:hideMark/>
          </w:tcPr>
          <w:p w14:paraId="3D17A400" w14:textId="77777777" w:rsidR="00671EE8" w:rsidRPr="009B053A" w:rsidRDefault="00671EE8">
            <w:pPr>
              <w:pStyle w:val="TAC"/>
            </w:pPr>
            <w:r w:rsidRPr="009B053A">
              <w:t>15, 30</w:t>
            </w:r>
            <w:r w:rsidRPr="009B053A">
              <w:rPr>
                <w:lang w:eastAsia="zh-CN"/>
              </w:rPr>
              <w:t xml:space="preserve">, </w:t>
            </w:r>
            <w:r w:rsidRPr="009B053A">
              <w:t>60</w:t>
            </w:r>
          </w:p>
        </w:tc>
        <w:tc>
          <w:tcPr>
            <w:tcW w:w="1006" w:type="dxa"/>
            <w:tcBorders>
              <w:top w:val="single" w:sz="4" w:space="0" w:color="auto"/>
              <w:left w:val="single" w:sz="4" w:space="0" w:color="auto"/>
              <w:bottom w:val="single" w:sz="4" w:space="0" w:color="auto"/>
              <w:right w:val="single" w:sz="4" w:space="0" w:color="auto"/>
            </w:tcBorders>
            <w:vAlign w:val="center"/>
            <w:hideMark/>
          </w:tcPr>
          <w:p w14:paraId="4EFB76D4" w14:textId="77777777" w:rsidR="00671EE8" w:rsidRPr="009B053A" w:rsidRDefault="00671EE8">
            <w:pPr>
              <w:pStyle w:val="TAC"/>
            </w:pPr>
            <w:r w:rsidRPr="009B053A">
              <w:t>17.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200A9343" w14:textId="77777777" w:rsidR="00671EE8" w:rsidRPr="009B053A" w:rsidRDefault="00671EE8">
            <w:pPr>
              <w:pStyle w:val="TAC"/>
              <w:rPr>
                <w:lang w:eastAsia="zh-CN"/>
              </w:rPr>
            </w:pPr>
            <w:r w:rsidRPr="009B053A">
              <w:rPr>
                <w:lang w:eastAsia="zh-CN"/>
              </w:rPr>
              <w:t>9.0</w:t>
            </w:r>
          </w:p>
        </w:tc>
        <w:tc>
          <w:tcPr>
            <w:tcW w:w="1083" w:type="dxa"/>
            <w:tcBorders>
              <w:top w:val="single" w:sz="4" w:space="0" w:color="auto"/>
              <w:left w:val="single" w:sz="4" w:space="0" w:color="auto"/>
              <w:bottom w:val="single" w:sz="4" w:space="0" w:color="auto"/>
              <w:right w:val="single" w:sz="4" w:space="0" w:color="auto"/>
            </w:tcBorders>
            <w:vAlign w:val="center"/>
            <w:hideMark/>
          </w:tcPr>
          <w:p w14:paraId="50C02890" w14:textId="77777777" w:rsidR="00671EE8" w:rsidRPr="009B053A" w:rsidRDefault="00671EE8">
            <w:pPr>
              <w:pStyle w:val="TAC"/>
              <w:rPr>
                <w:lang w:eastAsia="zh-CN"/>
              </w:rPr>
            </w:pPr>
            <w:r w:rsidRPr="009B053A">
              <w:rPr>
                <w:lang w:eastAsia="zh-CN"/>
              </w:rPr>
              <w:t>23.0</w:t>
            </w:r>
          </w:p>
        </w:tc>
        <w:tc>
          <w:tcPr>
            <w:tcW w:w="1120" w:type="dxa"/>
            <w:tcBorders>
              <w:top w:val="single" w:sz="4" w:space="0" w:color="auto"/>
              <w:left w:val="single" w:sz="4" w:space="0" w:color="auto"/>
              <w:bottom w:val="single" w:sz="4" w:space="0" w:color="auto"/>
              <w:right w:val="single" w:sz="4" w:space="0" w:color="auto"/>
            </w:tcBorders>
            <w:vAlign w:val="center"/>
            <w:hideMark/>
          </w:tcPr>
          <w:p w14:paraId="76E0F121" w14:textId="77777777" w:rsidR="00671EE8" w:rsidRPr="009B053A" w:rsidRDefault="00671EE8">
            <w:pPr>
              <w:pStyle w:val="TAC"/>
              <w:rPr>
                <w:lang w:eastAsia="zh-CN"/>
              </w:rPr>
            </w:pPr>
            <w:r w:rsidRPr="009B053A">
              <w:rPr>
                <w:lang w:eastAsia="zh-CN"/>
              </w:rPr>
              <w:t>6.0</w:t>
            </w:r>
          </w:p>
        </w:tc>
        <w:tc>
          <w:tcPr>
            <w:tcW w:w="1141" w:type="dxa"/>
            <w:tcBorders>
              <w:top w:val="single" w:sz="4" w:space="0" w:color="auto"/>
              <w:left w:val="single" w:sz="4" w:space="0" w:color="auto"/>
              <w:bottom w:val="single" w:sz="4" w:space="0" w:color="auto"/>
              <w:right w:val="single" w:sz="4" w:space="0" w:color="auto"/>
            </w:tcBorders>
            <w:vAlign w:val="center"/>
            <w:hideMark/>
          </w:tcPr>
          <w:p w14:paraId="2E8F7082" w14:textId="77777777" w:rsidR="00671EE8" w:rsidRPr="009B053A" w:rsidRDefault="00671EE8">
            <w:pPr>
              <w:pStyle w:val="TAC"/>
              <w:rPr>
                <w:lang w:eastAsia="zh-CN"/>
              </w:rPr>
            </w:pPr>
            <w:r w:rsidRPr="009B053A">
              <w:rPr>
                <w:lang w:eastAsia="zh-CN"/>
              </w:rPr>
              <w:t>2.0</w:t>
            </w:r>
          </w:p>
        </w:tc>
        <w:tc>
          <w:tcPr>
            <w:tcW w:w="1092" w:type="dxa"/>
            <w:tcBorders>
              <w:top w:val="single" w:sz="4" w:space="0" w:color="auto"/>
              <w:left w:val="single" w:sz="4" w:space="0" w:color="auto"/>
              <w:bottom w:val="single" w:sz="4" w:space="0" w:color="auto"/>
              <w:right w:val="single" w:sz="4" w:space="0" w:color="auto"/>
            </w:tcBorders>
            <w:vAlign w:val="center"/>
            <w:hideMark/>
          </w:tcPr>
          <w:p w14:paraId="4FDBE5E5" w14:textId="77777777" w:rsidR="00671EE8" w:rsidRPr="009B053A" w:rsidRDefault="00671EE8">
            <w:pPr>
              <w:pStyle w:val="TAC"/>
              <w:rPr>
                <w:lang w:eastAsia="en-US"/>
              </w:rPr>
            </w:pPr>
            <w:r w:rsidRPr="009B053A">
              <w:rPr>
                <w:lang w:eastAsia="zh-CN"/>
              </w:rPr>
              <w:t>25.0 + TT</w:t>
            </w:r>
          </w:p>
        </w:tc>
        <w:tc>
          <w:tcPr>
            <w:tcW w:w="1070" w:type="dxa"/>
            <w:tcBorders>
              <w:top w:val="single" w:sz="4" w:space="0" w:color="auto"/>
              <w:left w:val="single" w:sz="4" w:space="0" w:color="auto"/>
              <w:bottom w:val="single" w:sz="4" w:space="0" w:color="auto"/>
              <w:right w:val="single" w:sz="4" w:space="0" w:color="auto"/>
            </w:tcBorders>
            <w:vAlign w:val="center"/>
            <w:hideMark/>
          </w:tcPr>
          <w:p w14:paraId="420F64A6" w14:textId="77777777" w:rsidR="00671EE8" w:rsidRPr="009B053A" w:rsidRDefault="00671EE8">
            <w:pPr>
              <w:pStyle w:val="TAC"/>
              <w:rPr>
                <w:lang w:eastAsia="zh-CN"/>
              </w:rPr>
            </w:pPr>
            <w:r w:rsidRPr="009B053A">
              <w:rPr>
                <w:lang w:eastAsia="zh-CN"/>
              </w:rPr>
              <w:t>3.0 - TT</w:t>
            </w:r>
          </w:p>
        </w:tc>
      </w:tr>
      <w:tr w:rsidR="00671EE8" w:rsidRPr="009B053A" w14:paraId="688A16A6"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666F4894" w14:textId="77777777" w:rsidR="00671EE8" w:rsidRPr="009B053A" w:rsidRDefault="00671EE8">
            <w:pPr>
              <w:pStyle w:val="TAN"/>
              <w:rPr>
                <w:lang w:eastAsia="en-US"/>
              </w:rPr>
            </w:pPr>
            <w:r w:rsidRPr="009B053A">
              <w:t>NOTE 1:</w:t>
            </w:r>
            <w:r w:rsidRPr="009B053A">
              <w:tab/>
              <w:t>Test configuration IDs with transmission overlap with full RB allocation, requirements in TS 38.101-3 [4] apply.</w:t>
            </w:r>
          </w:p>
          <w:p w14:paraId="56404F13" w14:textId="77777777" w:rsidR="00671EE8" w:rsidRPr="009B053A" w:rsidRDefault="00671EE8">
            <w:pPr>
              <w:pStyle w:val="TAN"/>
            </w:pPr>
            <w:r w:rsidRPr="009B053A">
              <w:t>NOTE 2:</w:t>
            </w:r>
            <w:r w:rsidRPr="009B053A">
              <w:tab/>
              <w:t>Test configuration IDs with transmission overlap with 1RB allocation, requirements in TS 38.101-3 [4] apply.</w:t>
            </w:r>
          </w:p>
          <w:p w14:paraId="7C2668A9" w14:textId="77777777" w:rsidR="00671EE8" w:rsidRPr="009B053A" w:rsidRDefault="00671EE8">
            <w:pPr>
              <w:pStyle w:val="TAN"/>
            </w:pPr>
            <w:r w:rsidRPr="009B053A">
              <w:t>NOTE 3:</w:t>
            </w:r>
            <w:r w:rsidRPr="009B053A">
              <w:tab/>
              <w:t>Test configuration IDs with transmission overlap with edge full RB allocation, requirements in TS 38.101-3 [4] apply.</w:t>
            </w:r>
          </w:p>
        </w:tc>
      </w:tr>
    </w:tbl>
    <w:p w14:paraId="00820D2F" w14:textId="77777777" w:rsidR="00AB2B30" w:rsidRPr="009B053A" w:rsidRDefault="00AB2B30"/>
    <w:p w14:paraId="4A119102" w14:textId="77777777" w:rsidR="00671EE8" w:rsidRPr="009B053A" w:rsidRDefault="00671EE8" w:rsidP="00671EE8">
      <w:pPr>
        <w:pStyle w:val="TH"/>
      </w:pPr>
      <w:r w:rsidRPr="009B053A">
        <w:t>Table 6.2B.2.2.5-7a: UE Power Class 2 NR carrier test requirements, UE not supporting dynamic power sharing, E-UTRA UL transmission overlapping with NR UL transmission</w:t>
      </w:r>
    </w:p>
    <w:tbl>
      <w:tblPr>
        <w:tblW w:w="9784" w:type="dxa"/>
        <w:tblInd w:w="-5" w:type="dxa"/>
        <w:tblCellMar>
          <w:left w:w="70" w:type="dxa"/>
          <w:right w:w="70" w:type="dxa"/>
        </w:tblCellMar>
        <w:tblLook w:val="04A0" w:firstRow="1" w:lastRow="0" w:firstColumn="1" w:lastColumn="0" w:noHBand="0" w:noVBand="1"/>
      </w:tblPr>
      <w:tblGrid>
        <w:gridCol w:w="1322"/>
        <w:gridCol w:w="874"/>
        <w:gridCol w:w="1012"/>
        <w:gridCol w:w="1094"/>
        <w:gridCol w:w="1094"/>
        <w:gridCol w:w="1101"/>
        <w:gridCol w:w="1104"/>
        <w:gridCol w:w="1103"/>
        <w:gridCol w:w="1080"/>
      </w:tblGrid>
      <w:tr w:rsidR="00671EE8" w:rsidRPr="009B053A" w14:paraId="6FE8756F" w14:textId="77777777" w:rsidTr="00671EE8">
        <w:trPr>
          <w:trHeight w:val="455"/>
        </w:trPr>
        <w:tc>
          <w:tcPr>
            <w:tcW w:w="1322" w:type="dxa"/>
            <w:tcBorders>
              <w:top w:val="single" w:sz="4" w:space="0" w:color="auto"/>
              <w:left w:val="single" w:sz="4" w:space="0" w:color="auto"/>
              <w:bottom w:val="single" w:sz="4" w:space="0" w:color="auto"/>
              <w:right w:val="single" w:sz="4" w:space="0" w:color="auto"/>
            </w:tcBorders>
            <w:vAlign w:val="center"/>
            <w:hideMark/>
          </w:tcPr>
          <w:p w14:paraId="1EF4D31E" w14:textId="77777777" w:rsidR="00671EE8" w:rsidRPr="009B053A" w:rsidRDefault="00671EE8">
            <w:pPr>
              <w:pStyle w:val="TAH"/>
            </w:pPr>
            <w:r w:rsidRPr="009B053A">
              <w:t>Configuration ID</w:t>
            </w:r>
          </w:p>
        </w:tc>
        <w:tc>
          <w:tcPr>
            <w:tcW w:w="874" w:type="dxa"/>
            <w:tcBorders>
              <w:top w:val="single" w:sz="4" w:space="0" w:color="auto"/>
              <w:left w:val="single" w:sz="4" w:space="0" w:color="auto"/>
              <w:bottom w:val="single" w:sz="4" w:space="0" w:color="auto"/>
              <w:right w:val="single" w:sz="4" w:space="0" w:color="auto"/>
            </w:tcBorders>
            <w:hideMark/>
          </w:tcPr>
          <w:p w14:paraId="3153F420" w14:textId="77777777" w:rsidR="00671EE8" w:rsidRPr="009B053A" w:rsidRDefault="00671EE8">
            <w:pPr>
              <w:pStyle w:val="TAH"/>
            </w:pPr>
            <w:r w:rsidRPr="009B053A">
              <w:t>Test SCS (kHz)</w:t>
            </w:r>
          </w:p>
        </w:tc>
        <w:tc>
          <w:tcPr>
            <w:tcW w:w="1012" w:type="dxa"/>
            <w:tcBorders>
              <w:top w:val="single" w:sz="4" w:space="0" w:color="auto"/>
              <w:left w:val="single" w:sz="4" w:space="0" w:color="auto"/>
              <w:bottom w:val="single" w:sz="4" w:space="0" w:color="auto"/>
              <w:right w:val="single" w:sz="4" w:space="0" w:color="auto"/>
            </w:tcBorders>
            <w:vAlign w:val="center"/>
            <w:hideMark/>
          </w:tcPr>
          <w:p w14:paraId="7CC93B60" w14:textId="77777777" w:rsidR="00671EE8" w:rsidRPr="009B053A" w:rsidRDefault="00671EE8">
            <w:pPr>
              <w:pStyle w:val="TAH"/>
            </w:pPr>
            <w:r w:rsidRPr="009B053A">
              <w:t>SCG MPR’</w:t>
            </w:r>
            <w:r w:rsidRPr="009B053A">
              <w:rPr>
                <w:vertAlign w:val="subscript"/>
              </w:rPr>
              <w:t>c</w:t>
            </w:r>
            <w:r w:rsidRPr="009B053A">
              <w:t xml:space="preserve"> (dB)</w:t>
            </w:r>
          </w:p>
        </w:tc>
        <w:tc>
          <w:tcPr>
            <w:tcW w:w="1094" w:type="dxa"/>
            <w:tcBorders>
              <w:top w:val="single" w:sz="4" w:space="0" w:color="auto"/>
              <w:left w:val="single" w:sz="4" w:space="0" w:color="auto"/>
              <w:bottom w:val="single" w:sz="4" w:space="0" w:color="auto"/>
              <w:right w:val="single" w:sz="4" w:space="0" w:color="auto"/>
            </w:tcBorders>
            <w:vAlign w:val="center"/>
            <w:hideMark/>
          </w:tcPr>
          <w:p w14:paraId="4EF7C437" w14:textId="77777777" w:rsidR="00671EE8" w:rsidRPr="009B053A" w:rsidRDefault="00671EE8">
            <w:pPr>
              <w:pStyle w:val="TAH"/>
            </w:pPr>
            <w:r w:rsidRPr="009B053A">
              <w:t>P</w:t>
            </w:r>
            <w:r w:rsidRPr="009B053A">
              <w:rPr>
                <w:vertAlign w:val="subscript"/>
              </w:rPr>
              <w:t>CMAX, L</w:t>
            </w:r>
            <w:r w:rsidRPr="009B053A">
              <w:t xml:space="preserve"> (dBm)</w:t>
            </w:r>
          </w:p>
        </w:tc>
        <w:tc>
          <w:tcPr>
            <w:tcW w:w="1094" w:type="dxa"/>
            <w:tcBorders>
              <w:top w:val="single" w:sz="4" w:space="0" w:color="auto"/>
              <w:left w:val="single" w:sz="4" w:space="0" w:color="auto"/>
              <w:bottom w:val="single" w:sz="4" w:space="0" w:color="auto"/>
              <w:right w:val="single" w:sz="4" w:space="0" w:color="auto"/>
            </w:tcBorders>
            <w:vAlign w:val="center"/>
            <w:hideMark/>
          </w:tcPr>
          <w:p w14:paraId="122F5304" w14:textId="77777777" w:rsidR="00671EE8" w:rsidRPr="009B053A" w:rsidRDefault="00671EE8">
            <w:pPr>
              <w:pStyle w:val="TAH"/>
            </w:pPr>
            <w:r w:rsidRPr="009B053A">
              <w:t>P</w:t>
            </w:r>
            <w:r w:rsidRPr="009B053A">
              <w:rPr>
                <w:vertAlign w:val="subscript"/>
              </w:rPr>
              <w:t>CMAX, H</w:t>
            </w:r>
            <w:r w:rsidRPr="009B053A">
              <w:t xml:space="preserve"> (dBm)</w:t>
            </w:r>
          </w:p>
        </w:tc>
        <w:tc>
          <w:tcPr>
            <w:tcW w:w="1101" w:type="dxa"/>
            <w:tcBorders>
              <w:top w:val="single" w:sz="4" w:space="0" w:color="auto"/>
              <w:left w:val="single" w:sz="4" w:space="0" w:color="auto"/>
              <w:bottom w:val="single" w:sz="4" w:space="0" w:color="auto"/>
              <w:right w:val="single" w:sz="4" w:space="0" w:color="auto"/>
            </w:tcBorders>
            <w:vAlign w:val="center"/>
            <w:hideMark/>
          </w:tcPr>
          <w:p w14:paraId="3C907C8C" w14:textId="77777777" w:rsidR="00671EE8" w:rsidRPr="009B053A" w:rsidRDefault="00671EE8">
            <w:pPr>
              <w:pStyle w:val="TAH"/>
            </w:pPr>
            <w:r w:rsidRPr="009B053A">
              <w:t>T</w:t>
            </w:r>
            <w:r w:rsidRPr="009B053A">
              <w:rPr>
                <w:vertAlign w:val="subscript"/>
              </w:rPr>
              <w:t>LOW</w:t>
            </w:r>
            <w:r w:rsidRPr="009B053A">
              <w:t xml:space="preserve"> (P</w:t>
            </w:r>
            <w:r w:rsidRPr="009B053A">
              <w:rPr>
                <w:vertAlign w:val="subscript"/>
              </w:rPr>
              <w:t>CMAX_L</w:t>
            </w:r>
            <w:r w:rsidRPr="009B053A">
              <w:t>) (dB)</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E06D444" w14:textId="77777777" w:rsidR="00671EE8" w:rsidRPr="009B053A" w:rsidRDefault="00671EE8">
            <w:pPr>
              <w:pStyle w:val="TAH"/>
            </w:pPr>
            <w:r w:rsidRPr="009B053A">
              <w:t>T</w:t>
            </w:r>
            <w:r w:rsidRPr="009B053A">
              <w:rPr>
                <w:vertAlign w:val="subscript"/>
              </w:rPr>
              <w:t>HIGH</w:t>
            </w:r>
            <w:r w:rsidRPr="009B053A">
              <w:t xml:space="preserve"> (P</w:t>
            </w:r>
            <w:r w:rsidRPr="009B053A">
              <w:rPr>
                <w:vertAlign w:val="subscript"/>
              </w:rPr>
              <w:t>CMAX_H</w:t>
            </w:r>
            <w:r w:rsidRPr="009B053A">
              <w:t>) (dB)</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709DA2B" w14:textId="77777777" w:rsidR="00671EE8" w:rsidRPr="009B053A" w:rsidRDefault="00671EE8">
            <w:pPr>
              <w:pStyle w:val="TAH"/>
            </w:pPr>
            <w:r w:rsidRPr="009B053A">
              <w:t>Upper limit (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0037692" w14:textId="77777777" w:rsidR="00671EE8" w:rsidRPr="009B053A" w:rsidRDefault="00671EE8">
            <w:pPr>
              <w:pStyle w:val="TAH"/>
            </w:pPr>
            <w:r w:rsidRPr="009B053A">
              <w:t>Lower limit (dBm)</w:t>
            </w:r>
          </w:p>
        </w:tc>
      </w:tr>
      <w:tr w:rsidR="00671EE8" w:rsidRPr="009B053A" w14:paraId="533D042A" w14:textId="77777777" w:rsidTr="00671EE8">
        <w:trPr>
          <w:trHeight w:val="77"/>
        </w:trPr>
        <w:tc>
          <w:tcPr>
            <w:tcW w:w="1322" w:type="dxa"/>
            <w:tcBorders>
              <w:top w:val="single" w:sz="4" w:space="0" w:color="auto"/>
              <w:left w:val="single" w:sz="4" w:space="0" w:color="auto"/>
              <w:bottom w:val="single" w:sz="4" w:space="0" w:color="auto"/>
              <w:right w:val="single" w:sz="4" w:space="0" w:color="auto"/>
            </w:tcBorders>
            <w:vAlign w:val="center"/>
            <w:hideMark/>
          </w:tcPr>
          <w:p w14:paraId="43EE1E95" w14:textId="77777777" w:rsidR="00671EE8" w:rsidRPr="009B053A" w:rsidRDefault="00671EE8">
            <w:pPr>
              <w:pStyle w:val="TAC"/>
            </w:pPr>
            <w:r w:rsidRPr="009B053A">
              <w:t>1, 8, 15, 22, 25, 28, 35, 42, 45 (NOTE 1)</w:t>
            </w:r>
          </w:p>
        </w:tc>
        <w:tc>
          <w:tcPr>
            <w:tcW w:w="874" w:type="dxa"/>
            <w:tcBorders>
              <w:top w:val="single" w:sz="4" w:space="0" w:color="auto"/>
              <w:left w:val="single" w:sz="4" w:space="0" w:color="auto"/>
              <w:bottom w:val="single" w:sz="4" w:space="0" w:color="auto"/>
              <w:right w:val="single" w:sz="4" w:space="0" w:color="auto"/>
            </w:tcBorders>
            <w:hideMark/>
          </w:tcPr>
          <w:p w14:paraId="21180C54" w14:textId="77777777" w:rsidR="00671EE8" w:rsidRPr="009B053A" w:rsidRDefault="00671EE8">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329DAFF5" w14:textId="77777777" w:rsidR="00671EE8" w:rsidRPr="009B053A" w:rsidRDefault="00671EE8">
            <w:pPr>
              <w:pStyle w:val="TAC"/>
            </w:pPr>
            <w:r w:rsidRPr="009B053A">
              <w:t>15.0</w:t>
            </w:r>
          </w:p>
        </w:tc>
        <w:tc>
          <w:tcPr>
            <w:tcW w:w="1094" w:type="dxa"/>
            <w:tcBorders>
              <w:top w:val="single" w:sz="4" w:space="0" w:color="auto"/>
              <w:left w:val="single" w:sz="4" w:space="0" w:color="auto"/>
              <w:bottom w:val="single" w:sz="4" w:space="0" w:color="auto"/>
              <w:right w:val="single" w:sz="4" w:space="0" w:color="auto"/>
            </w:tcBorders>
            <w:hideMark/>
          </w:tcPr>
          <w:p w14:paraId="667421BE" w14:textId="77777777" w:rsidR="00671EE8" w:rsidRPr="009B053A" w:rsidRDefault="00671EE8">
            <w:pPr>
              <w:pStyle w:val="TAC"/>
              <w:rPr>
                <w:lang w:eastAsia="zh-CN"/>
              </w:rPr>
            </w:pPr>
            <w:r w:rsidRPr="009B053A">
              <w:rPr>
                <w:lang w:eastAsia="zh-CN"/>
              </w:rPr>
              <w:t>11.0</w:t>
            </w:r>
          </w:p>
        </w:tc>
        <w:tc>
          <w:tcPr>
            <w:tcW w:w="1094" w:type="dxa"/>
            <w:tcBorders>
              <w:top w:val="single" w:sz="4" w:space="0" w:color="auto"/>
              <w:left w:val="single" w:sz="4" w:space="0" w:color="auto"/>
              <w:bottom w:val="single" w:sz="4" w:space="0" w:color="auto"/>
              <w:right w:val="single" w:sz="4" w:space="0" w:color="auto"/>
            </w:tcBorders>
            <w:hideMark/>
          </w:tcPr>
          <w:p w14:paraId="103F6AC4" w14:textId="77777777" w:rsidR="00671EE8" w:rsidRPr="009B053A" w:rsidRDefault="00671EE8">
            <w:pPr>
              <w:pStyle w:val="TAC"/>
              <w:rPr>
                <w:lang w:eastAsia="zh-CN"/>
              </w:rPr>
            </w:pPr>
            <w:r w:rsidRPr="009B053A">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6BEF9487" w14:textId="77777777" w:rsidR="00671EE8" w:rsidRPr="009B053A" w:rsidRDefault="00671EE8">
            <w:pPr>
              <w:pStyle w:val="TAC"/>
              <w:rPr>
                <w:lang w:eastAsia="zh-CN"/>
              </w:rPr>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121E924" w14:textId="77777777" w:rsidR="00671EE8" w:rsidRPr="009B053A" w:rsidRDefault="00671EE8">
            <w:pPr>
              <w:pStyle w:val="TAC"/>
              <w:rPr>
                <w:lang w:eastAsia="en-US"/>
              </w:rPr>
            </w:pPr>
            <w:r w:rsidRPr="009B053A">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6CF9EBB5" w14:textId="77777777" w:rsidR="00671EE8" w:rsidRPr="009B053A" w:rsidRDefault="00671EE8">
            <w:pPr>
              <w:pStyle w:val="TAC"/>
            </w:pPr>
            <w:r w:rsidRPr="009B053A">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D47298" w14:textId="77777777" w:rsidR="00671EE8" w:rsidRPr="009B053A" w:rsidRDefault="00671EE8">
            <w:pPr>
              <w:pStyle w:val="TAC"/>
              <w:rPr>
                <w:lang w:eastAsia="zh-CN"/>
              </w:rPr>
            </w:pPr>
            <w:r w:rsidRPr="009B053A">
              <w:rPr>
                <w:lang w:eastAsia="zh-CN"/>
              </w:rPr>
              <w:t>5.0 - TT</w:t>
            </w:r>
          </w:p>
        </w:tc>
      </w:tr>
      <w:tr w:rsidR="00671EE8" w:rsidRPr="009B053A" w14:paraId="25A2F44C" w14:textId="77777777" w:rsidTr="00671EE8">
        <w:trPr>
          <w:trHeight w:val="77"/>
        </w:trPr>
        <w:tc>
          <w:tcPr>
            <w:tcW w:w="1322" w:type="dxa"/>
            <w:tcBorders>
              <w:top w:val="single" w:sz="4" w:space="0" w:color="auto"/>
              <w:left w:val="single" w:sz="4" w:space="0" w:color="auto"/>
              <w:bottom w:val="nil"/>
              <w:right w:val="single" w:sz="4" w:space="0" w:color="auto"/>
            </w:tcBorders>
            <w:hideMark/>
          </w:tcPr>
          <w:p w14:paraId="66D59C04" w14:textId="77777777" w:rsidR="00671EE8" w:rsidRPr="009B053A" w:rsidRDefault="00671EE8">
            <w:pPr>
              <w:pStyle w:val="TAC"/>
              <w:rPr>
                <w:lang w:eastAsia="en-US"/>
              </w:rPr>
            </w:pPr>
            <w:r w:rsidRPr="009B053A">
              <w:t>2, 5, 9, 12, 16, 19, 23, 24, 26, 27, 29, 32, 36, 39, 43, 44, 46, 47 (NOTE 2)</w:t>
            </w:r>
          </w:p>
        </w:tc>
        <w:tc>
          <w:tcPr>
            <w:tcW w:w="874" w:type="dxa"/>
            <w:tcBorders>
              <w:top w:val="single" w:sz="4" w:space="0" w:color="auto"/>
              <w:left w:val="single" w:sz="4" w:space="0" w:color="auto"/>
              <w:bottom w:val="single" w:sz="4" w:space="0" w:color="auto"/>
              <w:right w:val="single" w:sz="4" w:space="0" w:color="auto"/>
            </w:tcBorders>
            <w:hideMark/>
          </w:tcPr>
          <w:p w14:paraId="2BCF40B6" w14:textId="77777777" w:rsidR="00671EE8" w:rsidRPr="009B053A" w:rsidRDefault="00671EE8">
            <w:pPr>
              <w:pStyle w:val="TAC"/>
            </w:pPr>
            <w:r w:rsidRPr="009B053A">
              <w:t>15, 30, 60</w:t>
            </w:r>
          </w:p>
        </w:tc>
        <w:tc>
          <w:tcPr>
            <w:tcW w:w="1012" w:type="dxa"/>
            <w:tcBorders>
              <w:top w:val="single" w:sz="4" w:space="0" w:color="auto"/>
              <w:left w:val="single" w:sz="4" w:space="0" w:color="auto"/>
              <w:bottom w:val="single" w:sz="4" w:space="0" w:color="auto"/>
              <w:right w:val="single" w:sz="4" w:space="0" w:color="auto"/>
            </w:tcBorders>
            <w:hideMark/>
          </w:tcPr>
          <w:p w14:paraId="48F2583D" w14:textId="77777777" w:rsidR="00671EE8" w:rsidRPr="009B053A" w:rsidRDefault="00671EE8">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hideMark/>
          </w:tcPr>
          <w:p w14:paraId="142FF900" w14:textId="77777777" w:rsidR="00671EE8" w:rsidRPr="009B053A" w:rsidRDefault="00671EE8">
            <w:pPr>
              <w:pStyle w:val="TAC"/>
              <w:rPr>
                <w:lang w:eastAsia="zh-CN"/>
              </w:rPr>
            </w:pPr>
            <w:r w:rsidRPr="009B053A">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F702A81" w14:textId="77777777" w:rsidR="00671EE8" w:rsidRPr="009B053A" w:rsidRDefault="00671EE8">
            <w:pPr>
              <w:pStyle w:val="TAC"/>
              <w:rPr>
                <w:lang w:eastAsia="en-US"/>
              </w:rPr>
            </w:pPr>
            <w:r w:rsidRPr="009B053A">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D1B3E80" w14:textId="77777777" w:rsidR="00671EE8" w:rsidRPr="009B053A" w:rsidRDefault="00671EE8">
            <w:pPr>
              <w:pStyle w:val="TAC"/>
              <w:rPr>
                <w:lang w:eastAsia="zh-CN"/>
              </w:rPr>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93991B5" w14:textId="77777777" w:rsidR="00671EE8" w:rsidRPr="009B053A" w:rsidRDefault="00671EE8">
            <w:pPr>
              <w:pStyle w:val="TAC"/>
              <w:rPr>
                <w:lang w:eastAsia="en-US"/>
              </w:rPr>
            </w:pPr>
            <w:r w:rsidRPr="009B053A">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3097CB75" w14:textId="77777777" w:rsidR="00671EE8" w:rsidRPr="009B053A" w:rsidRDefault="00671EE8">
            <w:pPr>
              <w:pStyle w:val="TAC"/>
            </w:pPr>
            <w:r w:rsidRPr="009B053A">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4A652756" w14:textId="77777777" w:rsidR="00671EE8" w:rsidRPr="009B053A" w:rsidRDefault="00671EE8">
            <w:pPr>
              <w:pStyle w:val="TAC"/>
              <w:rPr>
                <w:lang w:eastAsia="zh-CN"/>
              </w:rPr>
            </w:pPr>
            <w:r w:rsidRPr="009B053A">
              <w:rPr>
                <w:lang w:eastAsia="zh-CN"/>
              </w:rPr>
              <w:t>3.0 – TT</w:t>
            </w:r>
          </w:p>
        </w:tc>
      </w:tr>
      <w:tr w:rsidR="00671EE8" w:rsidRPr="009B053A" w14:paraId="2F01B67A" w14:textId="77777777" w:rsidTr="00671EE8">
        <w:trPr>
          <w:trHeight w:val="77"/>
        </w:trPr>
        <w:tc>
          <w:tcPr>
            <w:tcW w:w="1322" w:type="dxa"/>
            <w:tcBorders>
              <w:top w:val="single" w:sz="4" w:space="0" w:color="auto"/>
              <w:left w:val="single" w:sz="4" w:space="0" w:color="auto"/>
              <w:bottom w:val="nil"/>
              <w:right w:val="single" w:sz="4" w:space="0" w:color="auto"/>
            </w:tcBorders>
            <w:vAlign w:val="center"/>
            <w:hideMark/>
          </w:tcPr>
          <w:p w14:paraId="7782CA38" w14:textId="77777777" w:rsidR="00671EE8" w:rsidRPr="009B053A" w:rsidRDefault="00671EE8">
            <w:pPr>
              <w:pStyle w:val="TAC"/>
              <w:rPr>
                <w:lang w:eastAsia="en-US"/>
              </w:rPr>
            </w:pPr>
            <w:r w:rsidRPr="009B053A">
              <w:t>48 (NOTE 3)</w:t>
            </w:r>
          </w:p>
        </w:tc>
        <w:tc>
          <w:tcPr>
            <w:tcW w:w="874" w:type="dxa"/>
            <w:tcBorders>
              <w:top w:val="single" w:sz="4" w:space="0" w:color="auto"/>
              <w:left w:val="single" w:sz="4" w:space="0" w:color="auto"/>
              <w:bottom w:val="single" w:sz="4" w:space="0" w:color="auto"/>
              <w:right w:val="single" w:sz="4" w:space="0" w:color="auto"/>
            </w:tcBorders>
            <w:hideMark/>
          </w:tcPr>
          <w:p w14:paraId="6F94B28A" w14:textId="77777777" w:rsidR="00671EE8" w:rsidRPr="009B053A" w:rsidRDefault="00671EE8">
            <w:pPr>
              <w:pStyle w:val="TAC"/>
            </w:pPr>
            <w:r w:rsidRPr="009B053A">
              <w:t>15, 30</w:t>
            </w:r>
          </w:p>
        </w:tc>
        <w:tc>
          <w:tcPr>
            <w:tcW w:w="1012" w:type="dxa"/>
            <w:tcBorders>
              <w:top w:val="single" w:sz="4" w:space="0" w:color="auto"/>
              <w:left w:val="single" w:sz="4" w:space="0" w:color="auto"/>
              <w:bottom w:val="single" w:sz="4" w:space="0" w:color="auto"/>
              <w:right w:val="single" w:sz="4" w:space="0" w:color="auto"/>
            </w:tcBorders>
            <w:hideMark/>
          </w:tcPr>
          <w:p w14:paraId="36923D10" w14:textId="77777777" w:rsidR="00671EE8" w:rsidRPr="009B053A" w:rsidRDefault="00671EE8">
            <w:pPr>
              <w:pStyle w:val="TAC"/>
            </w:pPr>
            <w:r w:rsidRPr="009B053A">
              <w:t>17.0</w:t>
            </w:r>
          </w:p>
        </w:tc>
        <w:tc>
          <w:tcPr>
            <w:tcW w:w="1094" w:type="dxa"/>
            <w:tcBorders>
              <w:top w:val="single" w:sz="4" w:space="0" w:color="auto"/>
              <w:left w:val="single" w:sz="4" w:space="0" w:color="auto"/>
              <w:bottom w:val="single" w:sz="4" w:space="0" w:color="auto"/>
              <w:right w:val="single" w:sz="4" w:space="0" w:color="auto"/>
            </w:tcBorders>
            <w:hideMark/>
          </w:tcPr>
          <w:p w14:paraId="233D5C11" w14:textId="77777777" w:rsidR="00671EE8" w:rsidRPr="009B053A" w:rsidRDefault="00671EE8">
            <w:pPr>
              <w:pStyle w:val="TAC"/>
              <w:rPr>
                <w:lang w:eastAsia="zh-CN"/>
              </w:rPr>
            </w:pPr>
            <w:r w:rsidRPr="009B053A">
              <w:rPr>
                <w:lang w:eastAsia="zh-CN"/>
              </w:rPr>
              <w:t>9.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0401B612" w14:textId="77777777" w:rsidR="00671EE8" w:rsidRPr="009B053A" w:rsidRDefault="00671EE8">
            <w:pPr>
              <w:pStyle w:val="TAC"/>
              <w:rPr>
                <w:lang w:eastAsia="en-US"/>
              </w:rPr>
            </w:pPr>
            <w:r w:rsidRPr="009B053A">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50B2855D" w14:textId="77777777" w:rsidR="00671EE8" w:rsidRPr="009B053A" w:rsidRDefault="00671EE8">
            <w:pPr>
              <w:pStyle w:val="TAC"/>
              <w:rPr>
                <w:lang w:eastAsia="zh-CN"/>
              </w:rPr>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BB31CCB" w14:textId="77777777" w:rsidR="00671EE8" w:rsidRPr="009B053A" w:rsidRDefault="00671EE8">
            <w:pPr>
              <w:pStyle w:val="TAC"/>
              <w:rPr>
                <w:lang w:eastAsia="en-US"/>
              </w:rPr>
            </w:pPr>
            <w:r w:rsidRPr="009B053A">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1649A0C" w14:textId="77777777" w:rsidR="00671EE8" w:rsidRPr="009B053A" w:rsidRDefault="00671EE8">
            <w:pPr>
              <w:pStyle w:val="TAC"/>
            </w:pPr>
            <w:r w:rsidRPr="009B053A">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1B769368" w14:textId="77777777" w:rsidR="00671EE8" w:rsidRPr="009B053A" w:rsidRDefault="00671EE8">
            <w:pPr>
              <w:pStyle w:val="TAC"/>
              <w:rPr>
                <w:lang w:eastAsia="zh-CN"/>
              </w:rPr>
            </w:pPr>
            <w:r w:rsidRPr="009B053A">
              <w:rPr>
                <w:lang w:eastAsia="zh-CN"/>
              </w:rPr>
              <w:t>3.0 – TT</w:t>
            </w:r>
          </w:p>
        </w:tc>
      </w:tr>
      <w:tr w:rsidR="00671EE8" w:rsidRPr="009B053A" w14:paraId="3C5B5DB3" w14:textId="77777777" w:rsidTr="00671EE8">
        <w:trPr>
          <w:trHeight w:val="77"/>
        </w:trPr>
        <w:tc>
          <w:tcPr>
            <w:tcW w:w="1322" w:type="dxa"/>
            <w:tcBorders>
              <w:top w:val="nil"/>
              <w:left w:val="single" w:sz="4" w:space="0" w:color="auto"/>
              <w:bottom w:val="single" w:sz="4" w:space="0" w:color="auto"/>
              <w:right w:val="single" w:sz="4" w:space="0" w:color="auto"/>
            </w:tcBorders>
            <w:vAlign w:val="center"/>
          </w:tcPr>
          <w:p w14:paraId="6FC23AE9" w14:textId="77777777" w:rsidR="00671EE8" w:rsidRPr="009B053A" w:rsidRDefault="00671EE8">
            <w:pPr>
              <w:pStyle w:val="TAC"/>
              <w:rPr>
                <w:lang w:eastAsia="en-US"/>
              </w:rPr>
            </w:pPr>
          </w:p>
        </w:tc>
        <w:tc>
          <w:tcPr>
            <w:tcW w:w="874" w:type="dxa"/>
            <w:tcBorders>
              <w:top w:val="single" w:sz="4" w:space="0" w:color="auto"/>
              <w:left w:val="single" w:sz="4" w:space="0" w:color="auto"/>
              <w:bottom w:val="single" w:sz="4" w:space="0" w:color="auto"/>
              <w:right w:val="single" w:sz="4" w:space="0" w:color="auto"/>
            </w:tcBorders>
            <w:hideMark/>
          </w:tcPr>
          <w:p w14:paraId="095AFF9F" w14:textId="77777777" w:rsidR="00671EE8" w:rsidRPr="009B053A" w:rsidRDefault="00671EE8">
            <w:pPr>
              <w:pStyle w:val="TAC"/>
            </w:pPr>
            <w:r w:rsidRPr="009B053A">
              <w:t>60</w:t>
            </w:r>
          </w:p>
        </w:tc>
        <w:tc>
          <w:tcPr>
            <w:tcW w:w="1012" w:type="dxa"/>
            <w:tcBorders>
              <w:top w:val="single" w:sz="4" w:space="0" w:color="auto"/>
              <w:left w:val="single" w:sz="4" w:space="0" w:color="auto"/>
              <w:bottom w:val="single" w:sz="4" w:space="0" w:color="auto"/>
              <w:right w:val="single" w:sz="4" w:space="0" w:color="auto"/>
            </w:tcBorders>
            <w:hideMark/>
          </w:tcPr>
          <w:p w14:paraId="030D3DB9" w14:textId="77777777" w:rsidR="00671EE8" w:rsidRPr="009B053A" w:rsidRDefault="00671EE8">
            <w:pPr>
              <w:pStyle w:val="TAC"/>
            </w:pPr>
            <w:r w:rsidRPr="009B053A">
              <w:t>16.0</w:t>
            </w:r>
          </w:p>
        </w:tc>
        <w:tc>
          <w:tcPr>
            <w:tcW w:w="1094" w:type="dxa"/>
            <w:tcBorders>
              <w:top w:val="single" w:sz="4" w:space="0" w:color="auto"/>
              <w:left w:val="single" w:sz="4" w:space="0" w:color="auto"/>
              <w:bottom w:val="single" w:sz="4" w:space="0" w:color="auto"/>
              <w:right w:val="single" w:sz="4" w:space="0" w:color="auto"/>
            </w:tcBorders>
            <w:hideMark/>
          </w:tcPr>
          <w:p w14:paraId="2E059635" w14:textId="77777777" w:rsidR="00671EE8" w:rsidRPr="009B053A" w:rsidRDefault="00671EE8">
            <w:pPr>
              <w:pStyle w:val="TAC"/>
              <w:rPr>
                <w:lang w:eastAsia="zh-CN"/>
              </w:rPr>
            </w:pPr>
            <w:r w:rsidRPr="009B053A">
              <w:rPr>
                <w:lang w:eastAsia="zh-CN"/>
              </w:rPr>
              <w:t>10.0</w:t>
            </w:r>
          </w:p>
        </w:tc>
        <w:tc>
          <w:tcPr>
            <w:tcW w:w="1094" w:type="dxa"/>
            <w:tcBorders>
              <w:top w:val="single" w:sz="4" w:space="0" w:color="auto"/>
              <w:left w:val="single" w:sz="4" w:space="0" w:color="auto"/>
              <w:bottom w:val="single" w:sz="4" w:space="0" w:color="auto"/>
              <w:right w:val="single" w:sz="4" w:space="0" w:color="auto"/>
            </w:tcBorders>
            <w:vAlign w:val="center"/>
            <w:hideMark/>
          </w:tcPr>
          <w:p w14:paraId="27604B58" w14:textId="77777777" w:rsidR="00671EE8" w:rsidRPr="009B053A" w:rsidRDefault="00671EE8">
            <w:pPr>
              <w:pStyle w:val="TAC"/>
              <w:rPr>
                <w:lang w:eastAsia="en-US"/>
              </w:rPr>
            </w:pPr>
            <w:r w:rsidRPr="009B053A">
              <w:rPr>
                <w:lang w:eastAsia="zh-CN"/>
              </w:rPr>
              <w:t>23.0</w:t>
            </w:r>
          </w:p>
        </w:tc>
        <w:tc>
          <w:tcPr>
            <w:tcW w:w="1101" w:type="dxa"/>
            <w:tcBorders>
              <w:top w:val="single" w:sz="4" w:space="0" w:color="auto"/>
              <w:left w:val="single" w:sz="4" w:space="0" w:color="auto"/>
              <w:bottom w:val="single" w:sz="4" w:space="0" w:color="auto"/>
              <w:right w:val="single" w:sz="4" w:space="0" w:color="auto"/>
            </w:tcBorders>
            <w:hideMark/>
          </w:tcPr>
          <w:p w14:paraId="34374284" w14:textId="77777777" w:rsidR="00671EE8" w:rsidRPr="009B053A" w:rsidRDefault="00671EE8">
            <w:pPr>
              <w:pStyle w:val="TAC"/>
              <w:rPr>
                <w:lang w:eastAsia="zh-CN"/>
              </w:rPr>
            </w:pPr>
            <w:r w:rsidRPr="009B053A">
              <w:rPr>
                <w:lang w:eastAsia="zh-CN"/>
              </w:rPr>
              <w:t>6.0</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6FF89BC" w14:textId="77777777" w:rsidR="00671EE8" w:rsidRPr="009B053A" w:rsidRDefault="00671EE8">
            <w:pPr>
              <w:pStyle w:val="TAC"/>
              <w:rPr>
                <w:lang w:eastAsia="en-US"/>
              </w:rPr>
            </w:pPr>
            <w:r w:rsidRPr="009B053A">
              <w:rPr>
                <w:lang w:eastAsia="zh-CN"/>
              </w:rPr>
              <w:t>2.0</w:t>
            </w:r>
          </w:p>
        </w:tc>
        <w:tc>
          <w:tcPr>
            <w:tcW w:w="1103" w:type="dxa"/>
            <w:tcBorders>
              <w:top w:val="single" w:sz="4" w:space="0" w:color="auto"/>
              <w:left w:val="single" w:sz="4" w:space="0" w:color="auto"/>
              <w:bottom w:val="single" w:sz="4" w:space="0" w:color="auto"/>
              <w:right w:val="single" w:sz="4" w:space="0" w:color="auto"/>
            </w:tcBorders>
            <w:vAlign w:val="center"/>
            <w:hideMark/>
          </w:tcPr>
          <w:p w14:paraId="5453CB96" w14:textId="77777777" w:rsidR="00671EE8" w:rsidRPr="009B053A" w:rsidRDefault="00671EE8">
            <w:pPr>
              <w:pStyle w:val="TAC"/>
            </w:pPr>
            <w:r w:rsidRPr="009B053A">
              <w:rPr>
                <w:lang w:eastAsia="zh-CN"/>
              </w:rPr>
              <w:t>25.0 + TT</w:t>
            </w:r>
          </w:p>
        </w:tc>
        <w:tc>
          <w:tcPr>
            <w:tcW w:w="1080" w:type="dxa"/>
            <w:tcBorders>
              <w:top w:val="single" w:sz="4" w:space="0" w:color="auto"/>
              <w:left w:val="single" w:sz="4" w:space="0" w:color="auto"/>
              <w:bottom w:val="single" w:sz="4" w:space="0" w:color="auto"/>
              <w:right w:val="single" w:sz="4" w:space="0" w:color="auto"/>
            </w:tcBorders>
            <w:hideMark/>
          </w:tcPr>
          <w:p w14:paraId="2DB60E9D" w14:textId="77777777" w:rsidR="00671EE8" w:rsidRPr="009B053A" w:rsidRDefault="00671EE8">
            <w:pPr>
              <w:pStyle w:val="TAC"/>
              <w:rPr>
                <w:lang w:eastAsia="zh-CN"/>
              </w:rPr>
            </w:pPr>
            <w:r w:rsidRPr="009B053A">
              <w:rPr>
                <w:lang w:eastAsia="zh-CN"/>
              </w:rPr>
              <w:t>4.0 - TT</w:t>
            </w:r>
          </w:p>
        </w:tc>
      </w:tr>
      <w:tr w:rsidR="00671EE8" w:rsidRPr="009B053A" w14:paraId="4CB9CF97" w14:textId="77777777" w:rsidTr="00671EE8">
        <w:trPr>
          <w:trHeight w:val="77"/>
        </w:trPr>
        <w:tc>
          <w:tcPr>
            <w:tcW w:w="9784" w:type="dxa"/>
            <w:gridSpan w:val="9"/>
            <w:tcBorders>
              <w:top w:val="single" w:sz="4" w:space="0" w:color="auto"/>
              <w:left w:val="single" w:sz="4" w:space="0" w:color="auto"/>
              <w:bottom w:val="single" w:sz="4" w:space="0" w:color="auto"/>
              <w:right w:val="single" w:sz="4" w:space="0" w:color="auto"/>
            </w:tcBorders>
            <w:hideMark/>
          </w:tcPr>
          <w:p w14:paraId="18266C81" w14:textId="77777777" w:rsidR="00671EE8" w:rsidRPr="009B053A" w:rsidRDefault="00671EE8">
            <w:pPr>
              <w:pStyle w:val="TAN"/>
              <w:rPr>
                <w:lang w:eastAsia="en-US"/>
              </w:rPr>
            </w:pPr>
            <w:r w:rsidRPr="009B053A">
              <w:t>NOTE 1:</w:t>
            </w:r>
            <w:r w:rsidRPr="009B053A">
              <w:tab/>
              <w:t>Test configuration IDs with transmission overlap with full RB allocation, requirements in TS 38.101-3 [4] apply.</w:t>
            </w:r>
          </w:p>
          <w:p w14:paraId="151D477D" w14:textId="77777777" w:rsidR="00671EE8" w:rsidRPr="009B053A" w:rsidRDefault="00671EE8">
            <w:pPr>
              <w:pStyle w:val="TAN"/>
            </w:pPr>
            <w:r w:rsidRPr="009B053A">
              <w:t>NOTE 2:</w:t>
            </w:r>
            <w:r w:rsidRPr="009B053A">
              <w:tab/>
              <w:t>Test configuration IDs with transmission overlap with 1RB allocation, requirements in TS 38.101-3 [4] apply.</w:t>
            </w:r>
          </w:p>
          <w:p w14:paraId="1F4C49D9" w14:textId="77777777" w:rsidR="00671EE8" w:rsidRPr="009B053A" w:rsidRDefault="00671EE8">
            <w:pPr>
              <w:pStyle w:val="TAN"/>
            </w:pPr>
            <w:r w:rsidRPr="009B053A">
              <w:t>NOTE 3:</w:t>
            </w:r>
            <w:r w:rsidRPr="009B053A">
              <w:tab/>
              <w:t>Test configuration IDs with transmission overlap with edge full RB allocation, requirements in TS 38.101-3 [4] apply.</w:t>
            </w:r>
          </w:p>
        </w:tc>
      </w:tr>
    </w:tbl>
    <w:p w14:paraId="0F5DB1D2" w14:textId="77777777" w:rsidR="00671EE8" w:rsidRPr="009B053A" w:rsidRDefault="00671EE8" w:rsidP="00671EE8">
      <w:pPr>
        <w:rPr>
          <w:lang w:eastAsia="en-US"/>
        </w:rPr>
      </w:pPr>
    </w:p>
    <w:p w14:paraId="18407CB9" w14:textId="04DD21FF" w:rsidR="00AB2B30" w:rsidRPr="009B053A" w:rsidRDefault="006A7121">
      <w:pPr>
        <w:pStyle w:val="TH"/>
      </w:pPr>
      <w:r w:rsidRPr="009B053A">
        <w:t xml:space="preserve">Table 6.2B.2.2.5-8: </w:t>
      </w:r>
      <w:r w:rsidR="00671EE8" w:rsidRPr="009B053A">
        <w:t>Void</w:t>
      </w:r>
    </w:p>
    <w:p w14:paraId="21359F79" w14:textId="5FE82710" w:rsidR="00AB2B30" w:rsidRPr="009B053A" w:rsidRDefault="006A7121">
      <w:pPr>
        <w:pStyle w:val="TH"/>
      </w:pPr>
      <w:r w:rsidRPr="009B053A">
        <w:t xml:space="preserve">Table 6.2B.2.2.5-8a: </w:t>
      </w:r>
      <w:r w:rsidR="00671EE8" w:rsidRPr="009B053A">
        <w:t>Void</w:t>
      </w:r>
    </w:p>
    <w:p w14:paraId="2AC82E64" w14:textId="77777777" w:rsidR="00AB2B30" w:rsidRPr="009B053A" w:rsidRDefault="00AB2B30"/>
    <w:p w14:paraId="5CA86C65" w14:textId="4C72125E" w:rsidR="00AB2B30" w:rsidRPr="009B053A" w:rsidRDefault="006A7121">
      <w:pPr>
        <w:pStyle w:val="TH"/>
      </w:pPr>
      <w:r w:rsidRPr="009B053A">
        <w:t>Table 6.2B.2.2.5-9: Test Tolerance</w:t>
      </w:r>
      <w:r w:rsidR="00EB6D4D" w:rsidRPr="009B053A">
        <w:t xml:space="preserve"> for UE maximum output power (Combined measurements of E-UTRA and NR CCs)</w:t>
      </w:r>
    </w:p>
    <w:p w14:paraId="7FE00C7C" w14:textId="70BE71E1" w:rsidR="00AB2B30" w:rsidRPr="009B053A" w:rsidRDefault="00AB2B30"/>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1"/>
        <w:gridCol w:w="712"/>
        <w:gridCol w:w="752"/>
        <w:gridCol w:w="751"/>
        <w:gridCol w:w="751"/>
        <w:gridCol w:w="751"/>
        <w:gridCol w:w="751"/>
        <w:gridCol w:w="751"/>
        <w:gridCol w:w="751"/>
        <w:gridCol w:w="751"/>
        <w:gridCol w:w="751"/>
        <w:gridCol w:w="751"/>
      </w:tblGrid>
      <w:tr w:rsidR="00F3497C" w:rsidRPr="009B053A" w14:paraId="5837D125" w14:textId="77777777" w:rsidTr="006C48E5">
        <w:trPr>
          <w:trHeight w:val="315"/>
          <w:jc w:val="center"/>
        </w:trPr>
        <w:tc>
          <w:tcPr>
            <w:tcW w:w="5000" w:type="pct"/>
            <w:gridSpan w:val="12"/>
            <w:tcMar>
              <w:top w:w="0" w:type="dxa"/>
              <w:left w:w="70" w:type="dxa"/>
              <w:bottom w:w="0" w:type="dxa"/>
              <w:right w:w="70" w:type="dxa"/>
            </w:tcMar>
            <w:vAlign w:val="center"/>
          </w:tcPr>
          <w:p w14:paraId="552DC6FE" w14:textId="77777777" w:rsidR="00F3497C" w:rsidRPr="009B053A" w:rsidRDefault="00F3497C" w:rsidP="006C48E5">
            <w:pPr>
              <w:pStyle w:val="TAH"/>
            </w:pPr>
            <w:r w:rsidRPr="009B053A">
              <w:lastRenderedPageBreak/>
              <w:t>TT for overall output power</w:t>
            </w:r>
          </w:p>
        </w:tc>
      </w:tr>
      <w:tr w:rsidR="00F3497C" w:rsidRPr="009B053A" w14:paraId="7F5405B3" w14:textId="77777777" w:rsidTr="006C48E5">
        <w:trPr>
          <w:trHeight w:val="315"/>
          <w:jc w:val="center"/>
        </w:trPr>
        <w:tc>
          <w:tcPr>
            <w:tcW w:w="362" w:type="pct"/>
            <w:tcMar>
              <w:top w:w="0" w:type="dxa"/>
              <w:left w:w="70" w:type="dxa"/>
              <w:bottom w:w="0" w:type="dxa"/>
              <w:right w:w="70" w:type="dxa"/>
            </w:tcMar>
            <w:vAlign w:val="center"/>
          </w:tcPr>
          <w:p w14:paraId="705F4E3B" w14:textId="77777777" w:rsidR="00F3497C" w:rsidRPr="009B053A" w:rsidRDefault="00F3497C" w:rsidP="006C48E5">
            <w:pPr>
              <w:pStyle w:val="TAH"/>
            </w:pPr>
          </w:p>
        </w:tc>
        <w:tc>
          <w:tcPr>
            <w:tcW w:w="402" w:type="pct"/>
            <w:tcMar>
              <w:top w:w="0" w:type="dxa"/>
              <w:left w:w="70" w:type="dxa"/>
              <w:bottom w:w="0" w:type="dxa"/>
              <w:right w:w="70" w:type="dxa"/>
            </w:tcMar>
            <w:vAlign w:val="center"/>
          </w:tcPr>
          <w:p w14:paraId="13492CD1" w14:textId="77777777" w:rsidR="00F3497C" w:rsidRPr="009B053A" w:rsidRDefault="00F3497C" w:rsidP="006C48E5">
            <w:pPr>
              <w:pStyle w:val="TAH"/>
            </w:pPr>
          </w:p>
        </w:tc>
        <w:tc>
          <w:tcPr>
            <w:tcW w:w="425" w:type="pct"/>
            <w:tcMar>
              <w:top w:w="0" w:type="dxa"/>
              <w:left w:w="70" w:type="dxa"/>
              <w:bottom w:w="0" w:type="dxa"/>
              <w:right w:w="70" w:type="dxa"/>
            </w:tcMar>
            <w:vAlign w:val="center"/>
          </w:tcPr>
          <w:p w14:paraId="7948F94E" w14:textId="77777777" w:rsidR="00F3497C" w:rsidRPr="009B053A" w:rsidRDefault="00F3497C" w:rsidP="006C48E5">
            <w:pPr>
              <w:pStyle w:val="TAH"/>
            </w:pPr>
          </w:p>
        </w:tc>
        <w:tc>
          <w:tcPr>
            <w:tcW w:w="3812" w:type="pct"/>
            <w:gridSpan w:val="9"/>
            <w:tcMar>
              <w:top w:w="0" w:type="dxa"/>
              <w:left w:w="70" w:type="dxa"/>
              <w:bottom w:w="0" w:type="dxa"/>
              <w:right w:w="70" w:type="dxa"/>
            </w:tcMar>
            <w:vAlign w:val="center"/>
          </w:tcPr>
          <w:p w14:paraId="7F912C0E" w14:textId="77777777" w:rsidR="00F3497C" w:rsidRPr="009B053A" w:rsidRDefault="00F3497C" w:rsidP="006C48E5">
            <w:pPr>
              <w:pStyle w:val="TAH"/>
            </w:pPr>
            <w:r w:rsidRPr="009B053A">
              <w:t>NR</w:t>
            </w:r>
          </w:p>
        </w:tc>
      </w:tr>
      <w:tr w:rsidR="00F3497C" w:rsidRPr="009B053A" w14:paraId="0426459C" w14:textId="77777777" w:rsidTr="006C48E5">
        <w:trPr>
          <w:trHeight w:val="315"/>
          <w:jc w:val="center"/>
        </w:trPr>
        <w:tc>
          <w:tcPr>
            <w:tcW w:w="362" w:type="pct"/>
            <w:tcMar>
              <w:top w:w="0" w:type="dxa"/>
              <w:left w:w="70" w:type="dxa"/>
              <w:bottom w:w="0" w:type="dxa"/>
              <w:right w:w="70" w:type="dxa"/>
            </w:tcMar>
            <w:vAlign w:val="center"/>
          </w:tcPr>
          <w:p w14:paraId="556BA487" w14:textId="77777777" w:rsidR="00F3497C" w:rsidRPr="009B053A" w:rsidRDefault="00F3497C" w:rsidP="006C48E5">
            <w:pPr>
              <w:pStyle w:val="TAH"/>
            </w:pPr>
          </w:p>
        </w:tc>
        <w:tc>
          <w:tcPr>
            <w:tcW w:w="402" w:type="pct"/>
            <w:tcMar>
              <w:top w:w="0" w:type="dxa"/>
              <w:left w:w="70" w:type="dxa"/>
              <w:bottom w:w="0" w:type="dxa"/>
              <w:right w:w="70" w:type="dxa"/>
            </w:tcMar>
            <w:vAlign w:val="center"/>
          </w:tcPr>
          <w:p w14:paraId="1D93BCAA" w14:textId="77777777" w:rsidR="00F3497C" w:rsidRPr="009B053A" w:rsidRDefault="00F3497C" w:rsidP="006C48E5">
            <w:pPr>
              <w:pStyle w:val="TAH"/>
            </w:pPr>
          </w:p>
        </w:tc>
        <w:tc>
          <w:tcPr>
            <w:tcW w:w="425" w:type="pct"/>
            <w:tcMar>
              <w:top w:w="0" w:type="dxa"/>
              <w:left w:w="70" w:type="dxa"/>
              <w:bottom w:w="0" w:type="dxa"/>
              <w:right w:w="70" w:type="dxa"/>
            </w:tcMar>
            <w:vAlign w:val="center"/>
          </w:tcPr>
          <w:p w14:paraId="47B995A2" w14:textId="77777777" w:rsidR="00F3497C" w:rsidRPr="009B053A" w:rsidRDefault="00F3497C" w:rsidP="006C48E5">
            <w:pPr>
              <w:pStyle w:val="TAH"/>
            </w:pPr>
          </w:p>
        </w:tc>
        <w:tc>
          <w:tcPr>
            <w:tcW w:w="1272" w:type="pct"/>
            <w:gridSpan w:val="3"/>
            <w:tcMar>
              <w:top w:w="0" w:type="dxa"/>
              <w:left w:w="70" w:type="dxa"/>
              <w:bottom w:w="0" w:type="dxa"/>
              <w:right w:w="70" w:type="dxa"/>
            </w:tcMar>
            <w:vAlign w:val="center"/>
            <w:hideMark/>
          </w:tcPr>
          <w:p w14:paraId="35AE3375" w14:textId="77777777" w:rsidR="00F3497C" w:rsidRPr="009B053A" w:rsidRDefault="00F3497C" w:rsidP="006C48E5">
            <w:pPr>
              <w:pStyle w:val="TAH"/>
            </w:pPr>
            <w:r w:rsidRPr="009B053A">
              <w:t>BW ≤ 20MHz</w:t>
            </w:r>
          </w:p>
        </w:tc>
        <w:tc>
          <w:tcPr>
            <w:tcW w:w="1272" w:type="pct"/>
            <w:gridSpan w:val="3"/>
            <w:tcMar>
              <w:top w:w="0" w:type="dxa"/>
              <w:left w:w="70" w:type="dxa"/>
              <w:bottom w:w="0" w:type="dxa"/>
              <w:right w:w="70" w:type="dxa"/>
            </w:tcMar>
            <w:vAlign w:val="center"/>
            <w:hideMark/>
          </w:tcPr>
          <w:p w14:paraId="76F8CD8B" w14:textId="77777777" w:rsidR="00F3497C" w:rsidRPr="009B053A" w:rsidRDefault="00F3497C" w:rsidP="006C48E5">
            <w:pPr>
              <w:pStyle w:val="TAH"/>
            </w:pPr>
            <w:r w:rsidRPr="009B053A">
              <w:t>20 MHz &lt; BW ≤ 40MHz</w:t>
            </w:r>
          </w:p>
        </w:tc>
        <w:tc>
          <w:tcPr>
            <w:tcW w:w="1269" w:type="pct"/>
            <w:gridSpan w:val="3"/>
            <w:tcMar>
              <w:top w:w="0" w:type="dxa"/>
              <w:left w:w="70" w:type="dxa"/>
              <w:bottom w:w="0" w:type="dxa"/>
              <w:right w:w="70" w:type="dxa"/>
            </w:tcMar>
            <w:vAlign w:val="center"/>
            <w:hideMark/>
          </w:tcPr>
          <w:p w14:paraId="41F2369F" w14:textId="77777777" w:rsidR="00F3497C" w:rsidRPr="009B053A" w:rsidRDefault="00F3497C" w:rsidP="006C48E5">
            <w:pPr>
              <w:pStyle w:val="TAH"/>
            </w:pPr>
            <w:r w:rsidRPr="009B053A">
              <w:t>40MHz &lt; BW ≤ 100MHz</w:t>
            </w:r>
          </w:p>
        </w:tc>
      </w:tr>
      <w:tr w:rsidR="00F3497C" w:rsidRPr="009B053A" w14:paraId="3244CD73" w14:textId="77777777" w:rsidTr="006C48E5">
        <w:trPr>
          <w:trHeight w:val="525"/>
          <w:jc w:val="center"/>
        </w:trPr>
        <w:tc>
          <w:tcPr>
            <w:tcW w:w="362" w:type="pct"/>
            <w:tcMar>
              <w:top w:w="0" w:type="dxa"/>
              <w:left w:w="70" w:type="dxa"/>
              <w:bottom w:w="0" w:type="dxa"/>
              <w:right w:w="70" w:type="dxa"/>
            </w:tcMar>
            <w:vAlign w:val="center"/>
          </w:tcPr>
          <w:p w14:paraId="4B492EF6" w14:textId="77777777" w:rsidR="00F3497C" w:rsidRPr="009B053A" w:rsidRDefault="00F3497C" w:rsidP="006C48E5">
            <w:pPr>
              <w:pStyle w:val="TAH"/>
            </w:pPr>
          </w:p>
        </w:tc>
        <w:tc>
          <w:tcPr>
            <w:tcW w:w="402" w:type="pct"/>
            <w:tcMar>
              <w:top w:w="0" w:type="dxa"/>
              <w:left w:w="70" w:type="dxa"/>
              <w:bottom w:w="0" w:type="dxa"/>
              <w:right w:w="70" w:type="dxa"/>
            </w:tcMar>
            <w:vAlign w:val="center"/>
          </w:tcPr>
          <w:p w14:paraId="519B8389" w14:textId="77777777" w:rsidR="00F3497C" w:rsidRPr="009B053A" w:rsidRDefault="00F3497C" w:rsidP="006C48E5">
            <w:pPr>
              <w:pStyle w:val="TAH"/>
            </w:pPr>
          </w:p>
        </w:tc>
        <w:tc>
          <w:tcPr>
            <w:tcW w:w="425" w:type="pct"/>
            <w:tcMar>
              <w:top w:w="0" w:type="dxa"/>
              <w:left w:w="70" w:type="dxa"/>
              <w:bottom w:w="0" w:type="dxa"/>
              <w:right w:w="70" w:type="dxa"/>
            </w:tcMar>
            <w:vAlign w:val="center"/>
          </w:tcPr>
          <w:p w14:paraId="5611F563" w14:textId="77777777" w:rsidR="00F3497C" w:rsidRPr="009B053A" w:rsidRDefault="00F3497C" w:rsidP="006C48E5">
            <w:pPr>
              <w:pStyle w:val="TAH"/>
            </w:pPr>
          </w:p>
        </w:tc>
        <w:tc>
          <w:tcPr>
            <w:tcW w:w="424" w:type="pct"/>
            <w:tcMar>
              <w:top w:w="0" w:type="dxa"/>
              <w:left w:w="70" w:type="dxa"/>
              <w:bottom w:w="0" w:type="dxa"/>
              <w:right w:w="70" w:type="dxa"/>
            </w:tcMar>
            <w:vAlign w:val="center"/>
            <w:hideMark/>
          </w:tcPr>
          <w:p w14:paraId="09FFAFE9" w14:textId="77777777" w:rsidR="00F3497C" w:rsidRPr="009B053A" w:rsidRDefault="00F3497C" w:rsidP="006C48E5">
            <w:pPr>
              <w:pStyle w:val="TAH"/>
            </w:pPr>
            <w:r w:rsidRPr="009B053A">
              <w:t xml:space="preserve">f ≤ 3.0GHz </w:t>
            </w:r>
          </w:p>
        </w:tc>
        <w:tc>
          <w:tcPr>
            <w:tcW w:w="424" w:type="pct"/>
            <w:tcMar>
              <w:top w:w="0" w:type="dxa"/>
              <w:left w:w="70" w:type="dxa"/>
              <w:bottom w:w="0" w:type="dxa"/>
              <w:right w:w="70" w:type="dxa"/>
            </w:tcMar>
            <w:vAlign w:val="center"/>
            <w:hideMark/>
          </w:tcPr>
          <w:p w14:paraId="310C2210" w14:textId="77777777" w:rsidR="00F3497C" w:rsidRPr="009B053A" w:rsidRDefault="00F3497C" w:rsidP="006C48E5">
            <w:pPr>
              <w:pStyle w:val="TAH"/>
            </w:pPr>
            <w:r w:rsidRPr="009B053A">
              <w:t>3.0GHz &lt; f ≤ 4.2GHz</w:t>
            </w:r>
          </w:p>
        </w:tc>
        <w:tc>
          <w:tcPr>
            <w:tcW w:w="424" w:type="pct"/>
            <w:tcMar>
              <w:top w:w="0" w:type="dxa"/>
              <w:left w:w="70" w:type="dxa"/>
              <w:bottom w:w="0" w:type="dxa"/>
              <w:right w:w="70" w:type="dxa"/>
            </w:tcMar>
            <w:vAlign w:val="center"/>
            <w:hideMark/>
          </w:tcPr>
          <w:p w14:paraId="39837DEE" w14:textId="77777777" w:rsidR="00F3497C" w:rsidRPr="009B053A" w:rsidRDefault="00F3497C" w:rsidP="006C48E5">
            <w:pPr>
              <w:pStyle w:val="TAH"/>
            </w:pPr>
            <w:r w:rsidRPr="009B053A">
              <w:t>4.2GHz &lt; f ≤ 6.0GHz</w:t>
            </w:r>
          </w:p>
        </w:tc>
        <w:tc>
          <w:tcPr>
            <w:tcW w:w="424" w:type="pct"/>
            <w:tcMar>
              <w:top w:w="0" w:type="dxa"/>
              <w:left w:w="70" w:type="dxa"/>
              <w:bottom w:w="0" w:type="dxa"/>
              <w:right w:w="70" w:type="dxa"/>
            </w:tcMar>
            <w:vAlign w:val="center"/>
            <w:hideMark/>
          </w:tcPr>
          <w:p w14:paraId="0482DD32" w14:textId="77777777" w:rsidR="00F3497C" w:rsidRPr="009B053A" w:rsidRDefault="00F3497C" w:rsidP="006C48E5">
            <w:pPr>
              <w:pStyle w:val="TAH"/>
            </w:pPr>
            <w:r w:rsidRPr="009B053A">
              <w:t xml:space="preserve">f ≤ 3.0GHz </w:t>
            </w:r>
          </w:p>
        </w:tc>
        <w:tc>
          <w:tcPr>
            <w:tcW w:w="424" w:type="pct"/>
            <w:tcMar>
              <w:top w:w="0" w:type="dxa"/>
              <w:left w:w="70" w:type="dxa"/>
              <w:bottom w:w="0" w:type="dxa"/>
              <w:right w:w="70" w:type="dxa"/>
            </w:tcMar>
            <w:vAlign w:val="center"/>
            <w:hideMark/>
          </w:tcPr>
          <w:p w14:paraId="2B6C7073" w14:textId="77777777" w:rsidR="00F3497C" w:rsidRPr="009B053A" w:rsidRDefault="00F3497C" w:rsidP="006C48E5">
            <w:pPr>
              <w:pStyle w:val="TAH"/>
            </w:pPr>
            <w:r w:rsidRPr="009B053A">
              <w:t>3.0GHz &lt; f ≤ 4.2GHz</w:t>
            </w:r>
          </w:p>
        </w:tc>
        <w:tc>
          <w:tcPr>
            <w:tcW w:w="424" w:type="pct"/>
            <w:tcMar>
              <w:top w:w="0" w:type="dxa"/>
              <w:left w:w="70" w:type="dxa"/>
              <w:bottom w:w="0" w:type="dxa"/>
              <w:right w:w="70" w:type="dxa"/>
            </w:tcMar>
            <w:vAlign w:val="center"/>
            <w:hideMark/>
          </w:tcPr>
          <w:p w14:paraId="7A22C8D6" w14:textId="77777777" w:rsidR="00F3497C" w:rsidRPr="009B053A" w:rsidRDefault="00F3497C" w:rsidP="006C48E5">
            <w:pPr>
              <w:pStyle w:val="TAH"/>
            </w:pPr>
            <w:r w:rsidRPr="009B053A">
              <w:t>4.2GHz &lt; f ≤ 6.0GHz</w:t>
            </w:r>
          </w:p>
        </w:tc>
        <w:tc>
          <w:tcPr>
            <w:tcW w:w="424" w:type="pct"/>
            <w:tcMar>
              <w:top w:w="0" w:type="dxa"/>
              <w:left w:w="70" w:type="dxa"/>
              <w:bottom w:w="0" w:type="dxa"/>
              <w:right w:w="70" w:type="dxa"/>
            </w:tcMar>
            <w:vAlign w:val="center"/>
            <w:hideMark/>
          </w:tcPr>
          <w:p w14:paraId="237FAA83" w14:textId="77777777" w:rsidR="00F3497C" w:rsidRPr="009B053A" w:rsidRDefault="00F3497C" w:rsidP="006C48E5">
            <w:pPr>
              <w:pStyle w:val="TAH"/>
            </w:pPr>
            <w:r w:rsidRPr="009B053A">
              <w:t xml:space="preserve">f ≤ 3.0GHz </w:t>
            </w:r>
          </w:p>
        </w:tc>
        <w:tc>
          <w:tcPr>
            <w:tcW w:w="424" w:type="pct"/>
            <w:tcMar>
              <w:top w:w="0" w:type="dxa"/>
              <w:left w:w="70" w:type="dxa"/>
              <w:bottom w:w="0" w:type="dxa"/>
              <w:right w:w="70" w:type="dxa"/>
            </w:tcMar>
            <w:vAlign w:val="center"/>
            <w:hideMark/>
          </w:tcPr>
          <w:p w14:paraId="73BD254D" w14:textId="77777777" w:rsidR="00F3497C" w:rsidRPr="009B053A" w:rsidRDefault="00F3497C" w:rsidP="006C48E5">
            <w:pPr>
              <w:pStyle w:val="TAH"/>
            </w:pPr>
            <w:r w:rsidRPr="009B053A">
              <w:t>3.0GHz &lt; f ≤ 4.2GHz</w:t>
            </w:r>
          </w:p>
        </w:tc>
        <w:tc>
          <w:tcPr>
            <w:tcW w:w="421" w:type="pct"/>
            <w:tcMar>
              <w:top w:w="0" w:type="dxa"/>
              <w:left w:w="70" w:type="dxa"/>
              <w:bottom w:w="0" w:type="dxa"/>
              <w:right w:w="70" w:type="dxa"/>
            </w:tcMar>
            <w:vAlign w:val="center"/>
            <w:hideMark/>
          </w:tcPr>
          <w:p w14:paraId="3A4CE047" w14:textId="77777777" w:rsidR="00F3497C" w:rsidRPr="009B053A" w:rsidRDefault="00F3497C" w:rsidP="006C48E5">
            <w:pPr>
              <w:pStyle w:val="TAH"/>
            </w:pPr>
            <w:r w:rsidRPr="009B053A">
              <w:t>4.2GHz &lt; f ≤ 6.0GHz</w:t>
            </w:r>
          </w:p>
        </w:tc>
      </w:tr>
      <w:tr w:rsidR="00F3497C" w:rsidRPr="009B053A" w14:paraId="392EBFE6" w14:textId="77777777" w:rsidTr="006C48E5">
        <w:trPr>
          <w:trHeight w:val="300"/>
          <w:jc w:val="center"/>
        </w:trPr>
        <w:tc>
          <w:tcPr>
            <w:tcW w:w="362" w:type="pct"/>
            <w:vMerge w:val="restart"/>
            <w:tcMar>
              <w:top w:w="0" w:type="dxa"/>
              <w:left w:w="70" w:type="dxa"/>
              <w:bottom w:w="0" w:type="dxa"/>
              <w:right w:w="70" w:type="dxa"/>
            </w:tcMar>
            <w:vAlign w:val="center"/>
            <w:hideMark/>
          </w:tcPr>
          <w:p w14:paraId="148A7D76" w14:textId="77777777" w:rsidR="00F3497C" w:rsidRPr="009B053A" w:rsidRDefault="00F3497C" w:rsidP="006C48E5">
            <w:pPr>
              <w:pStyle w:val="TAH"/>
            </w:pPr>
            <w:r w:rsidRPr="009B053A">
              <w:t>E-UTRA</w:t>
            </w:r>
          </w:p>
        </w:tc>
        <w:tc>
          <w:tcPr>
            <w:tcW w:w="402" w:type="pct"/>
            <w:vMerge w:val="restart"/>
            <w:tcMar>
              <w:top w:w="0" w:type="dxa"/>
              <w:left w:w="70" w:type="dxa"/>
              <w:bottom w:w="0" w:type="dxa"/>
              <w:right w:w="70" w:type="dxa"/>
            </w:tcMar>
            <w:vAlign w:val="center"/>
            <w:hideMark/>
          </w:tcPr>
          <w:p w14:paraId="1FFBD2B0" w14:textId="77777777" w:rsidR="00F3497C" w:rsidRPr="009B053A" w:rsidRDefault="00F3497C" w:rsidP="006C48E5">
            <w:pPr>
              <w:pStyle w:val="TAH"/>
            </w:pPr>
            <w:r w:rsidRPr="009B053A">
              <w:t>BW ≤ 20MHz</w:t>
            </w:r>
          </w:p>
        </w:tc>
        <w:tc>
          <w:tcPr>
            <w:tcW w:w="425" w:type="pct"/>
            <w:tcMar>
              <w:top w:w="0" w:type="dxa"/>
              <w:left w:w="70" w:type="dxa"/>
              <w:bottom w:w="0" w:type="dxa"/>
              <w:right w:w="70" w:type="dxa"/>
            </w:tcMar>
            <w:vAlign w:val="center"/>
            <w:hideMark/>
          </w:tcPr>
          <w:p w14:paraId="1ACE73F8" w14:textId="77777777" w:rsidR="00F3497C" w:rsidRPr="009B053A" w:rsidRDefault="00F3497C" w:rsidP="006C48E5">
            <w:pPr>
              <w:pStyle w:val="TAH"/>
            </w:pPr>
            <w:r w:rsidRPr="009B053A">
              <w:t>f ≤ 3.0GHz</w:t>
            </w:r>
          </w:p>
        </w:tc>
        <w:tc>
          <w:tcPr>
            <w:tcW w:w="424" w:type="pct"/>
            <w:tcMar>
              <w:top w:w="0" w:type="dxa"/>
              <w:left w:w="70" w:type="dxa"/>
              <w:bottom w:w="0" w:type="dxa"/>
              <w:right w:w="70" w:type="dxa"/>
            </w:tcMar>
            <w:vAlign w:val="center"/>
            <w:hideMark/>
          </w:tcPr>
          <w:p w14:paraId="7D43B640" w14:textId="77777777" w:rsidR="00F3497C" w:rsidRPr="009B053A" w:rsidRDefault="00F3497C" w:rsidP="006C48E5">
            <w:pPr>
              <w:pStyle w:val="TAC"/>
            </w:pPr>
            <w:r w:rsidRPr="009B053A">
              <w:t>0.7 dB</w:t>
            </w:r>
          </w:p>
        </w:tc>
        <w:tc>
          <w:tcPr>
            <w:tcW w:w="424" w:type="pct"/>
            <w:tcMar>
              <w:top w:w="0" w:type="dxa"/>
              <w:left w:w="70" w:type="dxa"/>
              <w:bottom w:w="0" w:type="dxa"/>
              <w:right w:w="70" w:type="dxa"/>
            </w:tcMar>
            <w:vAlign w:val="center"/>
            <w:hideMark/>
          </w:tcPr>
          <w:p w14:paraId="29B3A831"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6C482BDA"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27C7320C" w14:textId="77777777" w:rsidR="00F3497C" w:rsidRPr="009B053A" w:rsidRDefault="00F3497C" w:rsidP="006C48E5">
            <w:pPr>
              <w:pStyle w:val="TAC"/>
            </w:pPr>
            <w:r w:rsidRPr="009B053A">
              <w:t>0.7 dB</w:t>
            </w:r>
          </w:p>
        </w:tc>
        <w:tc>
          <w:tcPr>
            <w:tcW w:w="424" w:type="pct"/>
            <w:tcMar>
              <w:top w:w="0" w:type="dxa"/>
              <w:left w:w="70" w:type="dxa"/>
              <w:bottom w:w="0" w:type="dxa"/>
              <w:right w:w="70" w:type="dxa"/>
            </w:tcMar>
            <w:vAlign w:val="center"/>
            <w:hideMark/>
          </w:tcPr>
          <w:p w14:paraId="1FD7C6E9"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33F6963D"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15EE617A"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751E4B73" w14:textId="77777777" w:rsidR="00F3497C" w:rsidRPr="009B053A" w:rsidRDefault="00F3497C" w:rsidP="006C48E5">
            <w:pPr>
              <w:pStyle w:val="TAC"/>
            </w:pPr>
            <w:r w:rsidRPr="009B053A">
              <w:t>1.0 dB</w:t>
            </w:r>
          </w:p>
        </w:tc>
        <w:tc>
          <w:tcPr>
            <w:tcW w:w="421" w:type="pct"/>
            <w:tcMar>
              <w:top w:w="0" w:type="dxa"/>
              <w:left w:w="70" w:type="dxa"/>
              <w:bottom w:w="0" w:type="dxa"/>
              <w:right w:w="70" w:type="dxa"/>
            </w:tcMar>
            <w:vAlign w:val="center"/>
            <w:hideMark/>
          </w:tcPr>
          <w:p w14:paraId="26417B95" w14:textId="77777777" w:rsidR="00F3497C" w:rsidRPr="009B053A" w:rsidRDefault="00F3497C" w:rsidP="006C48E5">
            <w:pPr>
              <w:pStyle w:val="TAC"/>
            </w:pPr>
            <w:r w:rsidRPr="009B053A">
              <w:t>1.0 dB</w:t>
            </w:r>
          </w:p>
        </w:tc>
      </w:tr>
      <w:tr w:rsidR="00F3497C" w:rsidRPr="009B053A" w14:paraId="3F197D65" w14:textId="77777777" w:rsidTr="006C48E5">
        <w:trPr>
          <w:trHeight w:val="315"/>
          <w:jc w:val="center"/>
        </w:trPr>
        <w:tc>
          <w:tcPr>
            <w:tcW w:w="362" w:type="pct"/>
            <w:vMerge/>
            <w:vAlign w:val="center"/>
            <w:hideMark/>
          </w:tcPr>
          <w:p w14:paraId="518499F1" w14:textId="77777777" w:rsidR="00F3497C" w:rsidRPr="009B053A" w:rsidRDefault="00F3497C" w:rsidP="006C48E5">
            <w:pPr>
              <w:pStyle w:val="TAH"/>
            </w:pPr>
          </w:p>
        </w:tc>
        <w:tc>
          <w:tcPr>
            <w:tcW w:w="402" w:type="pct"/>
            <w:vMerge/>
            <w:vAlign w:val="center"/>
            <w:hideMark/>
          </w:tcPr>
          <w:p w14:paraId="6712A603" w14:textId="77777777" w:rsidR="00F3497C" w:rsidRPr="009B053A" w:rsidRDefault="00F3497C" w:rsidP="006C48E5">
            <w:pPr>
              <w:pStyle w:val="TAH"/>
            </w:pPr>
          </w:p>
        </w:tc>
        <w:tc>
          <w:tcPr>
            <w:tcW w:w="425" w:type="pct"/>
            <w:tcMar>
              <w:top w:w="0" w:type="dxa"/>
              <w:left w:w="70" w:type="dxa"/>
              <w:bottom w:w="0" w:type="dxa"/>
              <w:right w:w="70" w:type="dxa"/>
            </w:tcMar>
            <w:vAlign w:val="center"/>
            <w:hideMark/>
          </w:tcPr>
          <w:p w14:paraId="5177BDC5" w14:textId="77777777" w:rsidR="00F3497C" w:rsidRPr="009B053A" w:rsidRDefault="00F3497C" w:rsidP="006C48E5">
            <w:pPr>
              <w:pStyle w:val="TAH"/>
            </w:pPr>
            <w:r w:rsidRPr="009B053A">
              <w:t>3.0GHz &lt; f ≤ 4.2GHz</w:t>
            </w:r>
          </w:p>
        </w:tc>
        <w:tc>
          <w:tcPr>
            <w:tcW w:w="424" w:type="pct"/>
            <w:tcMar>
              <w:top w:w="0" w:type="dxa"/>
              <w:left w:w="70" w:type="dxa"/>
              <w:bottom w:w="0" w:type="dxa"/>
              <w:right w:w="70" w:type="dxa"/>
            </w:tcMar>
            <w:vAlign w:val="center"/>
            <w:hideMark/>
          </w:tcPr>
          <w:p w14:paraId="79B811FE"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25973EE7"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3654E0B0"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713C7F53"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38ED869E"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0B5231CB"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6B4CFCC7" w14:textId="77777777" w:rsidR="00F3497C" w:rsidRPr="009B053A" w:rsidRDefault="00F3497C" w:rsidP="006C48E5">
            <w:pPr>
              <w:pStyle w:val="TAC"/>
            </w:pPr>
            <w:r w:rsidRPr="009B053A">
              <w:t>1.0 dB</w:t>
            </w:r>
          </w:p>
        </w:tc>
        <w:tc>
          <w:tcPr>
            <w:tcW w:w="424" w:type="pct"/>
            <w:tcMar>
              <w:top w:w="0" w:type="dxa"/>
              <w:left w:w="70" w:type="dxa"/>
              <w:bottom w:w="0" w:type="dxa"/>
              <w:right w:w="70" w:type="dxa"/>
            </w:tcMar>
            <w:vAlign w:val="center"/>
            <w:hideMark/>
          </w:tcPr>
          <w:p w14:paraId="038A5BCD" w14:textId="77777777" w:rsidR="00F3497C" w:rsidRPr="009B053A" w:rsidRDefault="00F3497C" w:rsidP="006C48E5">
            <w:pPr>
              <w:pStyle w:val="TAC"/>
            </w:pPr>
            <w:r w:rsidRPr="009B053A">
              <w:t>1.0 dB</w:t>
            </w:r>
          </w:p>
        </w:tc>
        <w:tc>
          <w:tcPr>
            <w:tcW w:w="421" w:type="pct"/>
            <w:tcMar>
              <w:top w:w="0" w:type="dxa"/>
              <w:left w:w="70" w:type="dxa"/>
              <w:bottom w:w="0" w:type="dxa"/>
              <w:right w:w="70" w:type="dxa"/>
            </w:tcMar>
            <w:vAlign w:val="center"/>
            <w:hideMark/>
          </w:tcPr>
          <w:p w14:paraId="6DF08489" w14:textId="77777777" w:rsidR="00F3497C" w:rsidRPr="009B053A" w:rsidRDefault="00F3497C" w:rsidP="006C48E5">
            <w:pPr>
              <w:pStyle w:val="TAC"/>
            </w:pPr>
            <w:r w:rsidRPr="009B053A">
              <w:t>1.0 dB</w:t>
            </w:r>
          </w:p>
        </w:tc>
      </w:tr>
    </w:tbl>
    <w:p w14:paraId="4FEC6ED2" w14:textId="77777777" w:rsidR="00F3497C" w:rsidRPr="009B053A" w:rsidRDefault="00F3497C" w:rsidP="00F3497C"/>
    <w:p w14:paraId="3C64540B" w14:textId="77777777" w:rsidR="00F3497C" w:rsidRPr="009B053A" w:rsidRDefault="00F3497C" w:rsidP="00F3497C">
      <w:pPr>
        <w:pStyle w:val="TH"/>
      </w:pPr>
      <w:r w:rsidRPr="009B053A">
        <w:t>Table 6.2B.2.2.5-9</w:t>
      </w:r>
      <w:r w:rsidRPr="009B053A">
        <w:rPr>
          <w:rFonts w:asciiTheme="minorEastAsia" w:eastAsiaTheme="minorEastAsia" w:hAnsiTheme="minorEastAsia"/>
        </w:rPr>
        <w:t>a</w:t>
      </w:r>
      <w:r w:rsidRPr="009B053A">
        <w:t>: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F3497C" w:rsidRPr="009B053A" w14:paraId="43413C07"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6FF8F718" w14:textId="77777777" w:rsidR="00F3497C" w:rsidRPr="009B053A" w:rsidRDefault="00F3497C" w:rsidP="006C48E5">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3D2C5066" w14:textId="77777777" w:rsidR="00F3497C" w:rsidRPr="009B053A" w:rsidRDefault="00F3497C" w:rsidP="006C48E5">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68153C7B" w14:textId="77777777" w:rsidR="00F3497C" w:rsidRPr="009B053A" w:rsidRDefault="00F3497C" w:rsidP="006C48E5">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11BE3C50" w14:textId="77777777" w:rsidR="00F3497C" w:rsidRPr="009B053A" w:rsidRDefault="00F3497C" w:rsidP="006C48E5">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tcPr>
          <w:p w14:paraId="4A1C85AE" w14:textId="77777777" w:rsidR="00F3497C" w:rsidRPr="009B053A" w:rsidRDefault="00F3497C" w:rsidP="006C48E5">
            <w:pPr>
              <w:pStyle w:val="TAH"/>
            </w:pPr>
            <w:r w:rsidRPr="009B053A">
              <w:t>4.2GHz &lt; f ≤ 6GHz</w:t>
            </w:r>
          </w:p>
        </w:tc>
      </w:tr>
      <w:tr w:rsidR="00F3497C" w:rsidRPr="009B053A" w14:paraId="5D2D6358" w14:textId="77777777" w:rsidTr="006C48E5">
        <w:trPr>
          <w:jc w:val="center"/>
        </w:trPr>
        <w:tc>
          <w:tcPr>
            <w:tcW w:w="1699" w:type="dxa"/>
            <w:tcBorders>
              <w:top w:val="single" w:sz="4" w:space="0" w:color="auto"/>
              <w:left w:val="single" w:sz="4" w:space="0" w:color="auto"/>
              <w:bottom w:val="single" w:sz="4" w:space="0" w:color="auto"/>
              <w:right w:val="single" w:sz="4" w:space="0" w:color="auto"/>
            </w:tcBorders>
          </w:tcPr>
          <w:p w14:paraId="38A8ADE3" w14:textId="77777777" w:rsidR="00F3497C" w:rsidRPr="009B053A" w:rsidRDefault="00F3497C" w:rsidP="006C48E5">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tcPr>
          <w:p w14:paraId="3A23B309" w14:textId="77777777" w:rsidR="00F3497C" w:rsidRPr="009B053A" w:rsidRDefault="00F3497C" w:rsidP="006C48E5">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06982462" w14:textId="77777777" w:rsidR="00F3497C" w:rsidRPr="009B053A" w:rsidRDefault="00F3497C" w:rsidP="006C48E5">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15B87B5A" w14:textId="77777777" w:rsidR="00F3497C" w:rsidRPr="009B053A" w:rsidRDefault="00F3497C"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6160E490" w14:textId="77777777" w:rsidR="00F3497C" w:rsidRPr="009B053A" w:rsidRDefault="00F3497C" w:rsidP="006C48E5">
            <w:pPr>
              <w:pStyle w:val="TAC"/>
            </w:pPr>
            <w:r w:rsidRPr="009B053A">
              <w:t>N/A</w:t>
            </w:r>
          </w:p>
        </w:tc>
      </w:tr>
      <w:tr w:rsidR="00F3497C" w:rsidRPr="009B053A" w14:paraId="7A29B27A" w14:textId="77777777" w:rsidTr="006C48E5">
        <w:trPr>
          <w:jc w:val="center"/>
        </w:trPr>
        <w:tc>
          <w:tcPr>
            <w:tcW w:w="1699" w:type="dxa"/>
            <w:vMerge w:val="restart"/>
            <w:tcBorders>
              <w:top w:val="single" w:sz="4" w:space="0" w:color="auto"/>
              <w:left w:val="single" w:sz="4" w:space="0" w:color="auto"/>
              <w:right w:val="single" w:sz="4" w:space="0" w:color="auto"/>
            </w:tcBorders>
          </w:tcPr>
          <w:p w14:paraId="31490A8D" w14:textId="77777777" w:rsidR="00F3497C" w:rsidRPr="009B053A" w:rsidRDefault="00F3497C" w:rsidP="006C48E5">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tcPr>
          <w:p w14:paraId="5A26860F" w14:textId="77777777" w:rsidR="00F3497C" w:rsidRPr="009B053A" w:rsidRDefault="00F3497C" w:rsidP="006C48E5">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12F1C831" w14:textId="77777777" w:rsidR="00F3497C" w:rsidRPr="009B053A" w:rsidRDefault="00F3497C" w:rsidP="006C48E5">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6099B200" w14:textId="77777777" w:rsidR="00F3497C" w:rsidRPr="009B053A" w:rsidRDefault="00F3497C"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034E9EAB" w14:textId="77777777" w:rsidR="00F3497C" w:rsidRPr="009B053A" w:rsidRDefault="00F3497C" w:rsidP="006C48E5">
            <w:pPr>
              <w:pStyle w:val="TAC"/>
            </w:pPr>
            <w:r w:rsidRPr="009B053A">
              <w:t>1.0 dB</w:t>
            </w:r>
          </w:p>
        </w:tc>
      </w:tr>
      <w:tr w:rsidR="00F3497C" w:rsidRPr="009B053A" w14:paraId="1F5E6FCC" w14:textId="77777777" w:rsidTr="006C48E5">
        <w:trPr>
          <w:jc w:val="center"/>
        </w:trPr>
        <w:tc>
          <w:tcPr>
            <w:tcW w:w="1699" w:type="dxa"/>
            <w:vMerge/>
            <w:tcBorders>
              <w:left w:val="single" w:sz="4" w:space="0" w:color="auto"/>
              <w:right w:val="single" w:sz="4" w:space="0" w:color="auto"/>
            </w:tcBorders>
          </w:tcPr>
          <w:p w14:paraId="2CB0E08B" w14:textId="77777777" w:rsidR="00F3497C" w:rsidRPr="009B053A" w:rsidRDefault="00F3497C" w:rsidP="006C48E5">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18A30665" w14:textId="77777777" w:rsidR="00F3497C" w:rsidRPr="009B053A" w:rsidRDefault="00F3497C" w:rsidP="006C48E5">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tcPr>
          <w:p w14:paraId="4139189F" w14:textId="77777777" w:rsidR="00F3497C" w:rsidRPr="009B053A" w:rsidRDefault="00F3497C" w:rsidP="006C48E5">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tcPr>
          <w:p w14:paraId="467273FD" w14:textId="77777777" w:rsidR="00F3497C" w:rsidRPr="009B053A" w:rsidRDefault="00F3497C" w:rsidP="006C48E5">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2FD87DCA" w14:textId="77777777" w:rsidR="00F3497C" w:rsidRPr="009B053A" w:rsidRDefault="00F3497C" w:rsidP="006C48E5">
            <w:pPr>
              <w:pStyle w:val="TAC"/>
            </w:pPr>
            <w:r w:rsidRPr="009B053A">
              <w:t>1.0 dB</w:t>
            </w:r>
          </w:p>
        </w:tc>
      </w:tr>
    </w:tbl>
    <w:p w14:paraId="5523B042" w14:textId="77777777" w:rsidR="00F3497C" w:rsidRPr="009B053A" w:rsidRDefault="00F3497C"/>
    <w:p w14:paraId="514BF5E5" w14:textId="202F0909" w:rsidR="00AB2B30" w:rsidRPr="009B053A" w:rsidRDefault="006A7121">
      <w:pPr>
        <w:pStyle w:val="Heading4"/>
      </w:pPr>
      <w:bookmarkStart w:id="2118" w:name="_Toc27475630"/>
      <w:bookmarkStart w:id="2119" w:name="_Toc29495212"/>
      <w:bookmarkStart w:id="2120" w:name="_Toc36116256"/>
      <w:bookmarkStart w:id="2121" w:name="_Toc36118305"/>
      <w:bookmarkStart w:id="2122" w:name="_Toc36560418"/>
      <w:bookmarkStart w:id="2123" w:name="_Toc43976916"/>
      <w:bookmarkStart w:id="2124" w:name="_Toc52213488"/>
      <w:bookmarkStart w:id="2125" w:name="_Toc60742944"/>
      <w:bookmarkStart w:id="2126" w:name="_Toc68206127"/>
      <w:bookmarkStart w:id="2127" w:name="_Toc75971925"/>
      <w:bookmarkStart w:id="2128" w:name="_Toc85051348"/>
      <w:bookmarkStart w:id="2129" w:name="_Toc90493346"/>
      <w:bookmarkStart w:id="2130" w:name="_Toc90493986"/>
      <w:bookmarkStart w:id="2131" w:name="_Toc100094010"/>
      <w:bookmarkStart w:id="2132" w:name="_Toc106872665"/>
      <w:bookmarkStart w:id="2133" w:name="_Toc133249702"/>
      <w:r w:rsidRPr="009B053A">
        <w:t>6.2B.2.3</w:t>
      </w:r>
      <w:r w:rsidRPr="009B053A">
        <w:tab/>
        <w:t>UE Maximum Output Power reduction for Inter-Band EN-DC within FR1</w:t>
      </w:r>
      <w:bookmarkEnd w:id="2118"/>
      <w:bookmarkEnd w:id="2119"/>
      <w:bookmarkEnd w:id="2120"/>
      <w:bookmarkEnd w:id="2121"/>
      <w:bookmarkEnd w:id="2122"/>
      <w:bookmarkEnd w:id="2123"/>
      <w:bookmarkEnd w:id="2124"/>
      <w:bookmarkEnd w:id="2125"/>
      <w:bookmarkEnd w:id="2126"/>
      <w:r w:rsidR="00317301" w:rsidRPr="009B053A">
        <w:t xml:space="preserve"> (1 NR CC)</w:t>
      </w:r>
      <w:bookmarkEnd w:id="2127"/>
      <w:bookmarkEnd w:id="2128"/>
      <w:bookmarkEnd w:id="2129"/>
      <w:bookmarkEnd w:id="2130"/>
      <w:bookmarkEnd w:id="2131"/>
      <w:bookmarkEnd w:id="2132"/>
      <w:bookmarkEnd w:id="2133"/>
    </w:p>
    <w:p w14:paraId="6A252DFA" w14:textId="77777777" w:rsidR="00AB2B30" w:rsidRPr="009B053A" w:rsidRDefault="006A7121">
      <w:pPr>
        <w:pStyle w:val="H6"/>
      </w:pPr>
      <w:r w:rsidRPr="009B053A">
        <w:t>6.2B.2.3.1</w:t>
      </w:r>
      <w:r w:rsidRPr="009B053A">
        <w:tab/>
        <w:t>Test purpose</w:t>
      </w:r>
    </w:p>
    <w:p w14:paraId="2F61BD38" w14:textId="77777777" w:rsidR="00AB2B30" w:rsidRPr="009B053A" w:rsidRDefault="006A7121">
      <w:r w:rsidRPr="009B053A">
        <w:t>Same test purpose as in clause 6.2.2.1 in TS 38.521-1 [8] for the NR carrier.</w:t>
      </w:r>
    </w:p>
    <w:p w14:paraId="53A4C850" w14:textId="77777777" w:rsidR="00AB2B30" w:rsidRPr="009B053A" w:rsidRDefault="006A7121">
      <w:pPr>
        <w:pStyle w:val="H6"/>
      </w:pPr>
      <w:r w:rsidRPr="009B053A">
        <w:t>6.2B.2.3.2</w:t>
      </w:r>
      <w:r w:rsidRPr="009B053A">
        <w:tab/>
        <w:t>Test applicability</w:t>
      </w:r>
    </w:p>
    <w:p w14:paraId="72AA9406" w14:textId="77777777" w:rsidR="000674CF" w:rsidRPr="009B053A" w:rsidRDefault="006A7121" w:rsidP="000674CF">
      <w:r w:rsidRPr="009B053A">
        <w:t>The requirements of this test apply to all types of E-UTRA UE release 15 and forward, supporting inter-band EN-DC within FR1</w:t>
      </w:r>
      <w:r w:rsidR="00FE513E" w:rsidRPr="009B053A">
        <w:t xml:space="preserve"> with 1 NR UL CC</w:t>
      </w:r>
      <w:r w:rsidRPr="009B053A">
        <w:t>.</w:t>
      </w:r>
    </w:p>
    <w:p w14:paraId="73A57D07" w14:textId="64198232" w:rsidR="00AB2B30" w:rsidRPr="009B053A" w:rsidRDefault="000674CF" w:rsidP="00BF220C">
      <w:pPr>
        <w:pStyle w:val="NO"/>
      </w:pPr>
      <w:r w:rsidRPr="009B053A">
        <w:t>NOTE:</w:t>
      </w:r>
      <w:r w:rsidRPr="009B053A">
        <w:tab/>
        <w:t xml:space="preserve">Test execution is not necessary if </w:t>
      </w:r>
      <w:bookmarkStart w:id="2134" w:name="OLE_LINK64"/>
      <w:r w:rsidRPr="009B053A">
        <w:t>clause</w:t>
      </w:r>
      <w:bookmarkEnd w:id="2134"/>
      <w:r w:rsidRPr="009B053A">
        <w:t> 6.5B.2.3.3 ACLR is executed since MPR requirement is verified in th</w:t>
      </w:r>
      <w:r w:rsidR="00A1754D" w:rsidRPr="009B053A">
        <w:rPr>
          <w:lang w:eastAsia="zh-CN"/>
        </w:rPr>
        <w:t>is</w:t>
      </w:r>
      <w:r w:rsidRPr="009B053A">
        <w:t xml:space="preserve"> test cases.</w:t>
      </w:r>
    </w:p>
    <w:p w14:paraId="2EBA58D3" w14:textId="77777777" w:rsidR="00AB2B30" w:rsidRPr="009B053A" w:rsidRDefault="006A7121">
      <w:pPr>
        <w:pStyle w:val="H6"/>
      </w:pPr>
      <w:r w:rsidRPr="009B053A">
        <w:t>6.2B.2.3.3</w:t>
      </w:r>
      <w:r w:rsidRPr="009B053A">
        <w:tab/>
        <w:t>Minimum conformance requirements</w:t>
      </w:r>
    </w:p>
    <w:p w14:paraId="3DEE640E" w14:textId="3520BB86" w:rsidR="00AB2B30" w:rsidRPr="009B053A" w:rsidRDefault="006A7121">
      <w:r w:rsidRPr="009B053A">
        <w:t xml:space="preserve">For inter-band EN-DC between E-UTRA and </w:t>
      </w:r>
      <w:r w:rsidR="00A445E8" w:rsidRPr="009B053A">
        <w:t xml:space="preserve">NR </w:t>
      </w:r>
      <w:r w:rsidRPr="009B053A">
        <w:t>FR1, UE maximum output power reduction specified in TS 36.101 [5] and TS 38.101-1 [2] apply for E-UTRA and NR respectively.</w:t>
      </w:r>
    </w:p>
    <w:p w14:paraId="7D8138E9" w14:textId="77777777" w:rsidR="00AB2B30" w:rsidRPr="009B053A" w:rsidRDefault="006A7121">
      <w:r w:rsidRPr="009B053A">
        <w:t>The normative reference for this requirement is TS 38.101-3 [4] clause 6.2B.2.3.</w:t>
      </w:r>
    </w:p>
    <w:p w14:paraId="61713BF4" w14:textId="77777777" w:rsidR="00AB2B30" w:rsidRPr="009B053A" w:rsidRDefault="006A7121">
      <w:r w:rsidRPr="009B053A">
        <w:t>No exception requirements applicable to NR or LTE. LTE anchor agnostic approach is applied.</w:t>
      </w:r>
    </w:p>
    <w:p w14:paraId="5015DC7A" w14:textId="77777777" w:rsidR="00AB2B30" w:rsidRPr="009B053A" w:rsidRDefault="006A7121">
      <w:pPr>
        <w:pStyle w:val="H6"/>
      </w:pPr>
      <w:r w:rsidRPr="009B053A">
        <w:t>6.2B.2.3.4</w:t>
      </w:r>
      <w:r w:rsidRPr="009B053A">
        <w:tab/>
        <w:t>Test description</w:t>
      </w:r>
    </w:p>
    <w:p w14:paraId="71B8102E" w14:textId="77777777" w:rsidR="00AB2B30" w:rsidRPr="009B053A" w:rsidRDefault="006A7121">
      <w:r w:rsidRPr="009B053A">
        <w:t>Same test description as in clause 6.2.2.4 in TS 38.521-1 [8] for the NR carrier with the following exceptions:</w:t>
      </w:r>
    </w:p>
    <w:p w14:paraId="3D51A913"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00D01B31" w14:textId="77777777" w:rsidR="00AB2B30" w:rsidRPr="009B053A" w:rsidRDefault="006A7121">
      <w:r w:rsidRPr="009B053A">
        <w:t>For Initial conditions as in clause 6.2.2.4.1 in TS 38.521-1 [8], the following steps will be added to configure E-UTRA component:</w:t>
      </w:r>
    </w:p>
    <w:p w14:paraId="4AAFDFBF" w14:textId="77777777" w:rsidR="00AB2B30" w:rsidRPr="009B053A" w:rsidRDefault="006A7121">
      <w:pPr>
        <w:pStyle w:val="B10"/>
      </w:pPr>
      <w:r w:rsidRPr="009B053A">
        <w:t>2.1.</w:t>
      </w:r>
      <w:r w:rsidRPr="009B053A">
        <w:tab/>
        <w:t>The parameter settings for the E-UTRA cell are set up according to TS 36.508 [11] clause 4.4.3 with E-UTRA channel bandwidth and test frequencies defined in Table 4.6-1.</w:t>
      </w:r>
    </w:p>
    <w:p w14:paraId="58277E06" w14:textId="77777777" w:rsidR="00AB2B30" w:rsidRPr="009B053A" w:rsidRDefault="006A7121">
      <w:pPr>
        <w:pStyle w:val="B10"/>
      </w:pPr>
      <w:r w:rsidRPr="009B053A">
        <w:t>3.1.</w:t>
      </w:r>
      <w:r w:rsidRPr="009B053A">
        <w:tab/>
        <w:t>Downlink E-UTRA signals are initially set up according to TS 36.521-1 [10] Annex C0, C.1 and C.3.0, and uplink signals according to Annex H.1 and H.3.0.</w:t>
      </w:r>
    </w:p>
    <w:p w14:paraId="7E1A9719" w14:textId="77777777" w:rsidR="00AB2B30" w:rsidRPr="009B053A" w:rsidRDefault="006A7121">
      <w:pPr>
        <w:pStyle w:val="B10"/>
      </w:pPr>
      <w:r w:rsidRPr="009B053A">
        <w:lastRenderedPageBreak/>
        <w:t>4.1.</w:t>
      </w:r>
      <w:r w:rsidRPr="009B053A">
        <w:tab/>
        <w:t>The E-UTRA UL Reference Measurement channels are set according to Table 4.6-1.</w:t>
      </w:r>
    </w:p>
    <w:p w14:paraId="5D23A200" w14:textId="38F20541" w:rsidR="00AB2B30" w:rsidRPr="009B053A" w:rsidRDefault="006A7121">
      <w:r w:rsidRPr="009B053A">
        <w:t>Step 6 of Initial conditions as in clause 6.2.2.4.1 in TS 38.521-1 [8] is replaced by</w:t>
      </w:r>
      <w:r w:rsidR="00655D4F" w:rsidRPr="009B053A">
        <w:t xml:space="preserve"> the following two steps</w:t>
      </w:r>
      <w:r w:rsidRPr="009B053A">
        <w:t>:</w:t>
      </w:r>
    </w:p>
    <w:p w14:paraId="3B0AC705" w14:textId="46B59D43" w:rsidR="00AB2B30" w:rsidRPr="009B053A" w:rsidRDefault="006A7121">
      <w:pPr>
        <w:pStyle w:val="B10"/>
      </w:pPr>
      <w:r w:rsidRPr="009B053A">
        <w:t>6.</w:t>
      </w:r>
      <w:r w:rsidRPr="009B053A">
        <w:tab/>
        <w:t>Ensure the UE is in state RRC_CONNECTED with generic procedure parameters Connectivity EN-DC, DC bearer MCG and SCG</w:t>
      </w:r>
      <w:r w:rsidR="00D556E6" w:rsidRPr="009B053A">
        <w:t xml:space="preserve">, Connected without release </w:t>
      </w:r>
      <w:r w:rsidR="00D556E6" w:rsidRPr="009B053A">
        <w:rPr>
          <w:i/>
        </w:rPr>
        <w:t>On</w:t>
      </w:r>
      <w:r w:rsidRPr="009B053A">
        <w:t xml:space="preserve"> according to TS 38.508</w:t>
      </w:r>
      <w:r w:rsidR="00655D4F" w:rsidRPr="009B053A">
        <w:t>-1</w:t>
      </w:r>
      <w:r w:rsidRPr="009B053A">
        <w:t> [6] clause 4.5.</w:t>
      </w:r>
    </w:p>
    <w:p w14:paraId="748E5AF7" w14:textId="77777777" w:rsidR="00CF7B06" w:rsidRPr="009B053A" w:rsidRDefault="00CF7B06" w:rsidP="00CF7B06">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781EFAC" w14:textId="77777777" w:rsidR="00AB2B30" w:rsidRPr="009B053A" w:rsidRDefault="006A7121">
      <w:r w:rsidRPr="009B053A">
        <w:t>Same test procedure as in clause 6.2.2.4.2 in TS 38.521-1 [8].</w:t>
      </w:r>
    </w:p>
    <w:p w14:paraId="3ED45FB1" w14:textId="77777777" w:rsidR="00AB2B30" w:rsidRPr="009B053A" w:rsidRDefault="006A7121">
      <w:pPr>
        <w:pStyle w:val="H6"/>
      </w:pPr>
      <w:bookmarkStart w:id="2135" w:name="_Toc27475631"/>
      <w:r w:rsidRPr="009B053A">
        <w:t>6.2B.2.3.5</w:t>
      </w:r>
      <w:r w:rsidRPr="009B053A">
        <w:tab/>
        <w:t>Test requirement</w:t>
      </w:r>
      <w:bookmarkEnd w:id="2135"/>
    </w:p>
    <w:p w14:paraId="7467EAB4" w14:textId="33C18916" w:rsidR="00AB2B30" w:rsidRPr="009B053A" w:rsidRDefault="006A7121">
      <w:pPr>
        <w:rPr>
          <w:rFonts w:eastAsia="×–¾’©‘Ì"/>
        </w:rPr>
      </w:pPr>
      <w:r w:rsidRPr="009B053A">
        <w:t>For PC3 UE, same test requirement as in clause </w:t>
      </w:r>
      <w:r w:rsidRPr="009B053A">
        <w:rPr>
          <w:rFonts w:eastAsia="×–¾’©‘Ì"/>
        </w:rPr>
        <w:t>6.2.2.5 in TS 38.521-1 [8].</w:t>
      </w:r>
    </w:p>
    <w:p w14:paraId="51A400B0" w14:textId="41B43759" w:rsidR="00AB2B30" w:rsidRPr="009B053A" w:rsidRDefault="006A7121">
      <w:r w:rsidRPr="009B053A">
        <w:t xml:space="preserve">For </w:t>
      </w:r>
      <w:r w:rsidR="006C2F53" w:rsidRPr="009B053A">
        <w:t>PC2 UE (Rel-15 UE indicates PC2 on NR band</w:t>
      </w:r>
      <w:r w:rsidR="006C2F53" w:rsidRPr="009B053A">
        <w:rPr>
          <w:lang w:eastAsia="zh-CN"/>
        </w:rPr>
        <w:t xml:space="preserve">, </w:t>
      </w:r>
      <w:r w:rsidR="006C2F53" w:rsidRPr="009B053A">
        <w:t>Rel-16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 xml:space="preserve">), same test requirement for PC2 UE as in clause 6.2.2.5 in TS 38.521-1 [8]. For </w:t>
      </w:r>
      <w:r w:rsidR="006C2F53" w:rsidRPr="009B053A">
        <w:t xml:space="preserve">PC2 UE (Rel-15 </w:t>
      </w:r>
      <w:r w:rsidR="006C2F53" w:rsidRPr="009B053A">
        <w:rPr>
          <w:lang w:eastAsia="zh-CN"/>
        </w:rPr>
        <w:t>and forward</w:t>
      </w:r>
      <w:r w:rsidR="006C2F53" w:rsidRPr="009B053A">
        <w:t xml:space="preserve"> UE indicates PC</w:t>
      </w:r>
      <w:r w:rsidR="006C2F53" w:rsidRPr="009B053A">
        <w:rPr>
          <w:lang w:eastAsia="zh-CN"/>
        </w:rPr>
        <w:t>3</w:t>
      </w:r>
      <w:r w:rsidR="006C2F53" w:rsidRPr="009B053A">
        <w:t xml:space="preserve"> on NR band</w:t>
      </w:r>
      <w:r w:rsidR="006C2F53" w:rsidRPr="009B053A">
        <w:rPr>
          <w:lang w:eastAsia="zh-CN"/>
        </w:rPr>
        <w:t xml:space="preserve">, </w:t>
      </w:r>
      <w:r w:rsidR="006C2F53" w:rsidRPr="009B053A">
        <w:t>Rel-16 and forward</w:t>
      </w:r>
      <w:r w:rsidRPr="009B053A">
        <w:t xml:space="preserve"> UE reporting (PC2 by P</w:t>
      </w:r>
      <w:r w:rsidRPr="009B053A">
        <w:rPr>
          <w:vertAlign w:val="subscript"/>
        </w:rPr>
        <w:t>PowerClass,NR</w:t>
      </w:r>
      <w:r w:rsidRPr="009B053A">
        <w:t xml:space="preserve">, and PC3 by </w:t>
      </w:r>
      <w:r w:rsidRPr="009B053A">
        <w:rPr>
          <w:i/>
        </w:rPr>
        <w:t>powerClassNRPart-r16</w:t>
      </w:r>
      <w:r w:rsidRPr="009B053A">
        <w:t>)), same test requirement for PC3 UE as in clause 6.2.2.5 in TS 38.521-1 [8].</w:t>
      </w:r>
    </w:p>
    <w:p w14:paraId="202307FA" w14:textId="77777777" w:rsidR="00140AEF" w:rsidRPr="009B053A" w:rsidRDefault="00140AEF" w:rsidP="00140AEF">
      <w:pPr>
        <w:pStyle w:val="Heading4"/>
      </w:pPr>
      <w:bookmarkStart w:id="2136" w:name="_Toc100094011"/>
      <w:bookmarkStart w:id="2137" w:name="_Toc106872666"/>
      <w:bookmarkStart w:id="2138" w:name="_Toc133249703"/>
      <w:bookmarkStart w:id="2139" w:name="_Toc27475632"/>
      <w:bookmarkStart w:id="2140" w:name="_Toc29495213"/>
      <w:bookmarkStart w:id="2141" w:name="_Toc36116257"/>
      <w:bookmarkStart w:id="2142" w:name="_Toc36118306"/>
      <w:bookmarkStart w:id="2143" w:name="_Toc36560419"/>
      <w:bookmarkStart w:id="2144" w:name="_Toc43976917"/>
      <w:bookmarkStart w:id="2145" w:name="_Toc52213489"/>
      <w:bookmarkStart w:id="2146" w:name="_Toc60742945"/>
      <w:bookmarkStart w:id="2147" w:name="_Toc68206128"/>
      <w:bookmarkStart w:id="2148" w:name="_Toc75971926"/>
      <w:bookmarkStart w:id="2149" w:name="_Toc85051349"/>
      <w:bookmarkStart w:id="2150" w:name="_Toc90493347"/>
      <w:bookmarkStart w:id="2151" w:name="_Toc90493987"/>
      <w:r w:rsidRPr="009B053A">
        <w:t>6.2B.2.3a</w:t>
      </w:r>
      <w:r w:rsidRPr="009B053A">
        <w:tab/>
        <w:t>UE Maximum Output Power reduction for Inter-Band NE-DC within FR1</w:t>
      </w:r>
      <w:r w:rsidRPr="009B053A">
        <w:rPr>
          <w:lang w:eastAsia="zh-CN"/>
        </w:rPr>
        <w:t xml:space="preserve"> (1 NR CC)</w:t>
      </w:r>
      <w:bookmarkEnd w:id="2136"/>
      <w:bookmarkEnd w:id="2137"/>
      <w:bookmarkEnd w:id="2138"/>
    </w:p>
    <w:p w14:paraId="7AF5D284" w14:textId="6B1295FC" w:rsidR="00140AEF" w:rsidRPr="009B053A" w:rsidRDefault="00140AEF" w:rsidP="00140AEF">
      <w:pPr>
        <w:rPr>
          <w:lang w:eastAsia="zh-CN"/>
        </w:rPr>
      </w:pPr>
      <w:r w:rsidRPr="009B053A">
        <w:t xml:space="preserve">No exception requirements applicable to NR or </w:t>
      </w:r>
      <w:r w:rsidR="003E285D" w:rsidRPr="009B053A">
        <w:t>E-UTRA</w:t>
      </w:r>
      <w:r w:rsidRPr="009B053A">
        <w:t>.</w:t>
      </w:r>
    </w:p>
    <w:p w14:paraId="439A03D8" w14:textId="77777777" w:rsidR="00140AEF" w:rsidRPr="009B053A" w:rsidRDefault="00140AEF" w:rsidP="00140AEF">
      <w:r w:rsidRPr="009B053A">
        <w:t xml:space="preserve">No test case details are specified. </w:t>
      </w:r>
      <w:r w:rsidRPr="009B053A">
        <w:rPr>
          <w:lang w:eastAsia="zh-CN"/>
        </w:rPr>
        <w:t>T</w:t>
      </w:r>
      <w:r w:rsidRPr="009B053A">
        <w:t>he requirements for</w:t>
      </w:r>
      <w:r w:rsidRPr="009B053A">
        <w:rPr>
          <w:lang w:eastAsia="zh-CN"/>
        </w:rPr>
        <w:t xml:space="preserve"> NR carrier </w:t>
      </w:r>
      <w:r w:rsidRPr="009B053A">
        <w:t xml:space="preserve">in this test case </w:t>
      </w:r>
      <w:r w:rsidRPr="009B053A">
        <w:rPr>
          <w:lang w:eastAsia="zh-CN"/>
        </w:rPr>
        <w:t>are tested</w:t>
      </w:r>
      <w:r w:rsidRPr="009B053A">
        <w:t xml:space="preserve"> in 6.2.2</w:t>
      </w:r>
      <w:r w:rsidRPr="009B053A">
        <w:rPr>
          <w:lang w:eastAsia="zh-CN"/>
        </w:rPr>
        <w:t xml:space="preserve"> of TS 38.521-1 [8], and the requirements for LTE carrier(s) in this test case are tested in 6.2.3 and 6.2.3A of TS 36.521-1 [10]. Neither NR carrier</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1BBB3F2D" w14:textId="7D92B6BF" w:rsidR="00AB2B30" w:rsidRPr="009B053A" w:rsidRDefault="006A7121">
      <w:pPr>
        <w:pStyle w:val="Heading4"/>
      </w:pPr>
      <w:bookmarkStart w:id="2152" w:name="_Toc100094012"/>
      <w:bookmarkStart w:id="2153" w:name="_Toc106872667"/>
      <w:bookmarkStart w:id="2154" w:name="_Toc133249704"/>
      <w:r w:rsidRPr="009B053A">
        <w:t>6.2B.2.4</w:t>
      </w:r>
      <w:r w:rsidRPr="009B053A">
        <w:tab/>
        <w:t>UE Maximum Output Power reduction for Inter-Band EN-DC including FR2</w:t>
      </w:r>
      <w:bookmarkEnd w:id="2139"/>
      <w:bookmarkEnd w:id="2140"/>
      <w:bookmarkEnd w:id="2141"/>
      <w:bookmarkEnd w:id="2142"/>
      <w:bookmarkEnd w:id="2143"/>
      <w:bookmarkEnd w:id="2144"/>
      <w:bookmarkEnd w:id="2145"/>
      <w:bookmarkEnd w:id="2146"/>
      <w:bookmarkEnd w:id="2147"/>
      <w:r w:rsidR="00EF7041" w:rsidRPr="009B053A">
        <w:rPr>
          <w:lang w:eastAsia="zh-CN"/>
        </w:rPr>
        <w:t xml:space="preserve"> (1 NR CC)</w:t>
      </w:r>
      <w:bookmarkEnd w:id="2148"/>
      <w:bookmarkEnd w:id="2149"/>
      <w:bookmarkEnd w:id="2150"/>
      <w:bookmarkEnd w:id="2151"/>
      <w:bookmarkEnd w:id="2152"/>
      <w:bookmarkEnd w:id="2153"/>
      <w:bookmarkEnd w:id="2154"/>
    </w:p>
    <w:p w14:paraId="79734FA6" w14:textId="77777777" w:rsidR="00AB2B30" w:rsidRPr="009B053A" w:rsidRDefault="006A7121">
      <w:pPr>
        <w:pStyle w:val="EditorsNote"/>
      </w:pPr>
      <w:r w:rsidRPr="009B053A">
        <w:t>Editor's note:</w:t>
      </w:r>
      <w:r w:rsidRPr="009B053A">
        <w:tab/>
        <w:t>Following aspects are missing or under discussion</w:t>
      </w:r>
    </w:p>
    <w:p w14:paraId="57C39D3F" w14:textId="2D41375E" w:rsidR="00AB2B30" w:rsidRPr="009B053A" w:rsidRDefault="006A7121">
      <w:pPr>
        <w:pStyle w:val="EditorsNote"/>
      </w:pPr>
      <w:r w:rsidRPr="009B053A">
        <w:t>-</w:t>
      </w:r>
      <w:r w:rsidRPr="009B053A">
        <w:tab/>
        <w:t>The referred test case 6.2.2 in TS 38.521-2 [9] is incomplete</w:t>
      </w:r>
      <w:r w:rsidRPr="009B053A">
        <w:rPr>
          <w:lang w:eastAsia="ja-JP"/>
        </w:rPr>
        <w:t xml:space="preserve"> for PC2 and PC4.</w:t>
      </w:r>
    </w:p>
    <w:p w14:paraId="0674632A" w14:textId="77777777" w:rsidR="00AB2B30" w:rsidRPr="009B053A" w:rsidRDefault="006A7121">
      <w:pPr>
        <w:pStyle w:val="H6"/>
      </w:pPr>
      <w:bookmarkStart w:id="2155" w:name="_Toc27475633"/>
      <w:r w:rsidRPr="009B053A">
        <w:t>6.2B.2.4.1</w:t>
      </w:r>
      <w:r w:rsidRPr="009B053A">
        <w:tab/>
        <w:t>Test purpose</w:t>
      </w:r>
      <w:bookmarkEnd w:id="2155"/>
    </w:p>
    <w:p w14:paraId="3A0CFD9A" w14:textId="77777777" w:rsidR="00AB2B30" w:rsidRPr="009B053A" w:rsidRDefault="006A7121">
      <w:r w:rsidRPr="009B053A">
        <w:t>To verify that the error of the UE maximum output power does not exceed the range prescribed by the specified maximum output power with MPR and tolerance.</w:t>
      </w:r>
    </w:p>
    <w:p w14:paraId="1F69D164" w14:textId="77777777" w:rsidR="00AB2B30" w:rsidRPr="009B053A" w:rsidRDefault="006A7121">
      <w:r w:rsidRPr="009B053A">
        <w:t>An excess maximum output power has the possibility to interfere to other channels or other systems. A small maximum output power decreases the coverage area.</w:t>
      </w:r>
    </w:p>
    <w:p w14:paraId="3992B801" w14:textId="77777777" w:rsidR="00AB2B30" w:rsidRPr="009B053A" w:rsidRDefault="006A7121">
      <w:pPr>
        <w:pStyle w:val="H6"/>
      </w:pPr>
      <w:bookmarkStart w:id="2156" w:name="_Toc27475634"/>
      <w:r w:rsidRPr="009B053A">
        <w:t>6.2B.2.4.2</w:t>
      </w:r>
      <w:r w:rsidRPr="009B053A">
        <w:tab/>
        <w:t>Test applicability</w:t>
      </w:r>
      <w:bookmarkEnd w:id="2156"/>
    </w:p>
    <w:p w14:paraId="4CA9CD90" w14:textId="2EAE68BE" w:rsidR="00AB2B30" w:rsidRPr="009B053A" w:rsidRDefault="006A7121">
      <w:r w:rsidRPr="009B053A">
        <w:t>This test case applies to all types of E-UTRA UE release 15 and forward, supporting inter-band EN-DC including FR2</w:t>
      </w:r>
      <w:r w:rsidR="00B93205" w:rsidRPr="009B053A">
        <w:t xml:space="preserve"> with 1 NR UL CC</w:t>
      </w:r>
      <w:r w:rsidRPr="009B053A">
        <w:t>.</w:t>
      </w:r>
    </w:p>
    <w:p w14:paraId="293FE6EE" w14:textId="77777777" w:rsidR="00AB2B30" w:rsidRPr="009B053A" w:rsidRDefault="006A7121">
      <w:pPr>
        <w:pStyle w:val="H6"/>
      </w:pPr>
      <w:bookmarkStart w:id="2157" w:name="_Toc27475635"/>
      <w:r w:rsidRPr="009B053A">
        <w:t>6.2B.2.4.3</w:t>
      </w:r>
      <w:r w:rsidRPr="009B053A">
        <w:tab/>
        <w:t>Minimum conformance requirements</w:t>
      </w:r>
      <w:bookmarkEnd w:id="2157"/>
    </w:p>
    <w:p w14:paraId="138AF53B" w14:textId="77777777" w:rsidR="00AB2B30" w:rsidRPr="009B053A" w:rsidRDefault="006A7121">
      <w:r w:rsidRPr="009B053A">
        <w:t>UE maximum output power reduction requirement for E-UTRA single carrier and CA operation specified in clauses 6.2.3 and 6.2.3A of TS 36.101[5] and for NR single carrier and CA operation specified in clauses 6.2.2, 6.2A.2, and 6.2D.2 of TS 38.101-2 [3] apply.</w:t>
      </w:r>
    </w:p>
    <w:p w14:paraId="54EE97D2" w14:textId="77777777" w:rsidR="00AB2B30" w:rsidRPr="009B053A" w:rsidRDefault="006A7121">
      <w:r w:rsidRPr="009B053A">
        <w:t>The normative reference for this requirement is TS 38.101-3 [4] clause 6.2B.2.4.</w:t>
      </w:r>
    </w:p>
    <w:p w14:paraId="604346C0" w14:textId="4310E43A" w:rsidR="00AB2B30" w:rsidRPr="009B053A" w:rsidRDefault="006A7121">
      <w:pPr>
        <w:rPr>
          <w:rFonts w:eastAsia="MS Mincho"/>
          <w:lang w:eastAsia="de-DE"/>
        </w:rPr>
      </w:pPr>
      <w:r w:rsidRPr="009B053A">
        <w:t xml:space="preserve">No exception requirements applicable to NR or </w:t>
      </w:r>
      <w:r w:rsidR="003E285D" w:rsidRPr="009B053A">
        <w:t>E-UTRA</w:t>
      </w:r>
      <w:r w:rsidRPr="009B053A">
        <w:t>. LTE anchor agnostic approach is applied.</w:t>
      </w:r>
    </w:p>
    <w:p w14:paraId="0FFE306F" w14:textId="77777777" w:rsidR="00AB2B30" w:rsidRPr="009B053A" w:rsidRDefault="006A7121">
      <w:pPr>
        <w:pStyle w:val="H6"/>
      </w:pPr>
      <w:bookmarkStart w:id="2158" w:name="_Toc27475636"/>
      <w:r w:rsidRPr="009B053A">
        <w:lastRenderedPageBreak/>
        <w:t>6.2B.2.4.4</w:t>
      </w:r>
      <w:r w:rsidRPr="009B053A">
        <w:tab/>
        <w:t>Test description</w:t>
      </w:r>
      <w:bookmarkEnd w:id="2158"/>
    </w:p>
    <w:p w14:paraId="2594CF65" w14:textId="77777777" w:rsidR="00AB2B30" w:rsidRPr="009B053A" w:rsidRDefault="006A7121">
      <w:pPr>
        <w:pStyle w:val="H6"/>
      </w:pPr>
      <w:r w:rsidRPr="009B053A">
        <w:t>6.2B.2.4.4.1</w:t>
      </w:r>
      <w:r w:rsidRPr="009B053A">
        <w:tab/>
        <w:t>Initial conditions</w:t>
      </w:r>
    </w:p>
    <w:p w14:paraId="58E50A97" w14:textId="77777777" w:rsidR="00AB2B30" w:rsidRPr="009B053A" w:rsidRDefault="006A7121">
      <w:r w:rsidRPr="009B053A">
        <w:t>Same test description as in clause 6.2.2.4 in TS 38.521-2 [9] for the NR carrier with the following exceptions:</w:t>
      </w:r>
    </w:p>
    <w:p w14:paraId="28612136" w14:textId="77777777" w:rsidR="006C2171" w:rsidRPr="004129FC" w:rsidRDefault="006C2171" w:rsidP="006C2171">
      <w:pPr>
        <w:ind w:left="568" w:hanging="284"/>
      </w:pPr>
      <w:r w:rsidRPr="004129FC">
        <w:tab/>
        <w:t>The initial test configurations for E-UTRA band consist of environmental conditions, test frequencies, and channel bandwidths based on E-UTRA bands specified in Table 4.</w:t>
      </w:r>
      <w:del w:id="2159" w:author="2514" w:date="2023-06-16T09:04:00Z">
        <w:r w:rsidRPr="004129FC" w:rsidDel="003600FA">
          <w:delText>6</w:delText>
        </w:r>
      </w:del>
      <w:ins w:id="2160" w:author="2514" w:date="2023-06-16T09:04:00Z">
        <w:r>
          <w:t>7</w:t>
        </w:r>
      </w:ins>
      <w:r w:rsidRPr="004129FC">
        <w:t>-1.</w:t>
      </w:r>
    </w:p>
    <w:p w14:paraId="3143E577" w14:textId="77777777" w:rsidR="006C2171" w:rsidRPr="004129FC" w:rsidRDefault="006C2171" w:rsidP="006C2171">
      <w:pPr>
        <w:ind w:left="568" w:hanging="284"/>
      </w:pPr>
      <w:r w:rsidRPr="004129FC">
        <w:tab/>
        <w:t>For Initial conditions as in clause 6.2.2.4.1 in TS 38.521-2 [9], the following steps will be added to configure E-UTRA component:</w:t>
      </w:r>
    </w:p>
    <w:p w14:paraId="14C6DFB3" w14:textId="77777777" w:rsidR="006C2171" w:rsidRPr="004129FC" w:rsidRDefault="006C2171" w:rsidP="006C2171">
      <w:pPr>
        <w:ind w:left="851" w:hanging="284"/>
      </w:pPr>
      <w:r w:rsidRPr="004129FC">
        <w:t>2.1.</w:t>
      </w:r>
      <w:r w:rsidRPr="004129FC">
        <w:tab/>
        <w:t>The parameter settings for the E-UTRA cell are set up according to TS 36.508 [11] clause 4.4.3 with E-UTRA channel bandwidth and test frequencies defined in Table 4.</w:t>
      </w:r>
      <w:del w:id="2161" w:author="2514" w:date="2023-06-16T09:04:00Z">
        <w:r w:rsidRPr="004129FC" w:rsidDel="003600FA">
          <w:delText>6</w:delText>
        </w:r>
      </w:del>
      <w:ins w:id="2162" w:author="2514" w:date="2023-06-16T09:04:00Z">
        <w:r>
          <w:t>7</w:t>
        </w:r>
      </w:ins>
      <w:r w:rsidRPr="004129FC">
        <w:t>-1.</w:t>
      </w:r>
    </w:p>
    <w:p w14:paraId="2C8084DC" w14:textId="77777777" w:rsidR="006C2171" w:rsidRPr="004129FC" w:rsidRDefault="006C2171" w:rsidP="006C2171">
      <w:pPr>
        <w:ind w:left="851" w:hanging="284"/>
      </w:pPr>
      <w:r w:rsidRPr="004129FC">
        <w:t>3.1.</w:t>
      </w:r>
      <w:r w:rsidRPr="004129FC">
        <w:tab/>
        <w:t>Downlink E-UTRA signals are initially set up according to TS 36.521-1 [10] Annex C, clauses C.0, C.1 and C.3.0, and uplink signals according to Annex H, clauses H.1 and H.3.0.</w:t>
      </w:r>
    </w:p>
    <w:p w14:paraId="5975B38D" w14:textId="77777777" w:rsidR="006C2171" w:rsidRPr="004129FC" w:rsidRDefault="006C2171" w:rsidP="006C2171">
      <w:pPr>
        <w:ind w:left="851" w:hanging="284"/>
      </w:pPr>
      <w:r w:rsidRPr="004129FC">
        <w:t>4.1.</w:t>
      </w:r>
      <w:r w:rsidRPr="004129FC">
        <w:tab/>
        <w:t>The E-UTRA UL Reference Measurement channels are set according to Table 4.</w:t>
      </w:r>
      <w:del w:id="2163" w:author="2514" w:date="2023-06-16T09:04:00Z">
        <w:r w:rsidRPr="004129FC" w:rsidDel="003600FA">
          <w:delText>6</w:delText>
        </w:r>
      </w:del>
      <w:ins w:id="2164" w:author="2514" w:date="2023-06-16T09:04:00Z">
        <w:r>
          <w:t>7</w:t>
        </w:r>
      </w:ins>
      <w:r w:rsidRPr="004129FC">
        <w:t>-1.</w:t>
      </w:r>
    </w:p>
    <w:p w14:paraId="1B852062" w14:textId="77777777" w:rsidR="00AB2B30" w:rsidRPr="009B053A" w:rsidRDefault="006A7121">
      <w:r w:rsidRPr="009B053A">
        <w:t>Step 6 of Initial conditions as in clause 6.2.2.4.1 in TS 38.521-2 [9] is replaced by:</w:t>
      </w:r>
    </w:p>
    <w:p w14:paraId="5D380878" w14:textId="77777777" w:rsidR="00AB2B30" w:rsidRPr="009B053A" w:rsidRDefault="006A7121">
      <w:pPr>
        <w:pStyle w:val="B20"/>
      </w:pPr>
      <w:r w:rsidRPr="009B053A">
        <w:t>6.</w:t>
      </w:r>
      <w:r w:rsidRPr="009B053A">
        <w:tab/>
        <w:t>Ensure the UE is in state RRC_CONNECTED with generic procedure parameters Connectivity EN-DC, DC bearer MCG and SCG according to TS 38.508 [6] clause 4.5.</w:t>
      </w:r>
    </w:p>
    <w:p w14:paraId="49A9DEA0" w14:textId="77777777" w:rsidR="00AB2B30" w:rsidRPr="009B053A" w:rsidRDefault="006A7121">
      <w:r w:rsidRPr="009B053A">
        <w:t>Same test procedure as in clause 6.2.2.4.2 in TS 38.521-2 [9] with the following steps added for E-UTRA component:</w:t>
      </w:r>
    </w:p>
    <w:p w14:paraId="14CE83B5"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19F7997" w14:textId="77777777" w:rsidR="00AB2B30" w:rsidRPr="009B053A" w:rsidRDefault="006A7121">
      <w:pPr>
        <w:pStyle w:val="H6"/>
      </w:pPr>
      <w:bookmarkStart w:id="2165" w:name="_Toc27475637"/>
      <w:r w:rsidRPr="009B053A">
        <w:t>6.2B.2.4.5</w:t>
      </w:r>
      <w:r w:rsidRPr="009B053A">
        <w:tab/>
        <w:t>Test requirement</w:t>
      </w:r>
      <w:bookmarkEnd w:id="2165"/>
    </w:p>
    <w:p w14:paraId="6E087097" w14:textId="77777777" w:rsidR="00AB2B30" w:rsidRPr="009B053A" w:rsidRDefault="006A7121">
      <w:pPr>
        <w:rPr>
          <w:rFonts w:eastAsia="×–¾’©‘Ì"/>
        </w:rPr>
      </w:pPr>
      <w:r w:rsidRPr="009B053A">
        <w:t>Same test requirement as in clause </w:t>
      </w:r>
      <w:r w:rsidRPr="009B053A">
        <w:rPr>
          <w:rFonts w:eastAsia="×–¾’©‘Ì"/>
        </w:rPr>
        <w:t>6.2.2.5 in TS 38.521-2 [9] for the NR carrier.</w:t>
      </w:r>
    </w:p>
    <w:p w14:paraId="34A98241" w14:textId="77777777" w:rsidR="006E3D4F" w:rsidRPr="009B053A" w:rsidRDefault="006E3D4F" w:rsidP="006E3D4F">
      <w:pPr>
        <w:pStyle w:val="Heading4"/>
      </w:pPr>
      <w:bookmarkStart w:id="2166" w:name="_Toc133249705"/>
      <w:bookmarkStart w:id="2167" w:name="_Toc100094013"/>
      <w:bookmarkStart w:id="2168" w:name="_Toc106872668"/>
      <w:bookmarkStart w:id="2169" w:name="_Toc27475638"/>
      <w:bookmarkStart w:id="2170" w:name="_Toc29495214"/>
      <w:bookmarkStart w:id="2171" w:name="_Toc36116258"/>
      <w:bookmarkStart w:id="2172" w:name="_Toc36118307"/>
      <w:bookmarkStart w:id="2173" w:name="_Toc36560420"/>
      <w:bookmarkStart w:id="2174" w:name="_Toc43976918"/>
      <w:bookmarkStart w:id="2175" w:name="_Toc52213490"/>
      <w:bookmarkStart w:id="2176" w:name="_Toc60742946"/>
      <w:bookmarkStart w:id="2177" w:name="_Toc68206129"/>
      <w:bookmarkStart w:id="2178" w:name="_Toc75971927"/>
      <w:bookmarkStart w:id="2179" w:name="_Toc85051350"/>
      <w:bookmarkStart w:id="2180" w:name="_Toc90493348"/>
      <w:bookmarkStart w:id="2181" w:name="_Toc90493988"/>
      <w:bookmarkStart w:id="2182" w:name="_Hlk5034280"/>
      <w:r w:rsidRPr="009B053A">
        <w:t>6.2B.2.4a</w:t>
      </w:r>
      <w:r w:rsidRPr="009B053A">
        <w:tab/>
        <w:t>UE Maximum Output Power reduction enhancements for Inter-Band EN-DC including FR2 (1 NR CC)</w:t>
      </w:r>
      <w:bookmarkEnd w:id="2166"/>
    </w:p>
    <w:p w14:paraId="65F6CD67" w14:textId="77777777" w:rsidR="006E3D4F" w:rsidRPr="009B053A" w:rsidRDefault="006E3D4F" w:rsidP="006E3D4F">
      <w:pPr>
        <w:pStyle w:val="H6"/>
      </w:pPr>
      <w:r w:rsidRPr="009B053A">
        <w:t>6.2B.2.4a.1</w:t>
      </w:r>
      <w:r w:rsidRPr="009B053A">
        <w:tab/>
        <w:t>Test purpose</w:t>
      </w:r>
    </w:p>
    <w:p w14:paraId="4832E7CC" w14:textId="77777777" w:rsidR="006E3D4F" w:rsidRPr="009B053A" w:rsidRDefault="006E3D4F" w:rsidP="006E3D4F">
      <w:r w:rsidRPr="009B053A">
        <w:t xml:space="preserve">Same test purpose as in clause 6.2.2_1 in TS 38.521-2 [9] for the </w:t>
      </w:r>
      <w:r w:rsidRPr="009B053A">
        <w:rPr>
          <w:i/>
        </w:rPr>
        <w:t>NR</w:t>
      </w:r>
      <w:r w:rsidRPr="009B053A">
        <w:t xml:space="preserve"> carrier.</w:t>
      </w:r>
    </w:p>
    <w:p w14:paraId="63F34EDB" w14:textId="77777777" w:rsidR="006E3D4F" w:rsidRPr="009B053A" w:rsidRDefault="006E3D4F" w:rsidP="006E3D4F">
      <w:pPr>
        <w:pStyle w:val="H6"/>
      </w:pPr>
      <w:r w:rsidRPr="009B053A">
        <w:t>6.2B.2.4a.2</w:t>
      </w:r>
      <w:r w:rsidRPr="009B053A">
        <w:tab/>
        <w:t>Test applicability</w:t>
      </w:r>
    </w:p>
    <w:p w14:paraId="082507EC" w14:textId="77777777" w:rsidR="006E3D4F" w:rsidRPr="009B053A" w:rsidRDefault="006E3D4F" w:rsidP="006E3D4F">
      <w:r w:rsidRPr="009B053A">
        <w:t>This test case applies to:</w:t>
      </w:r>
    </w:p>
    <w:p w14:paraId="0FAD8C7A" w14:textId="77777777" w:rsidR="006E3D4F" w:rsidRPr="009B053A" w:rsidRDefault="006E3D4F" w:rsidP="006E3D4F">
      <w:r w:rsidRPr="009B053A">
        <w:t>-All types of E-UTRA PC3 UE release 15 supporting inter-band EN-DC including FR2 with 1 NR UL CC and</w:t>
      </w:r>
      <w:r w:rsidRPr="009B053A">
        <w:rPr>
          <w:i/>
          <w:iCs/>
        </w:rPr>
        <w:t xml:space="preserve"> modifiedMPRbehaviour</w:t>
      </w:r>
      <w:r w:rsidRPr="009B053A">
        <w:t xml:space="preserve"> bit 0 capability (according to Annex P.1 in TS38.521-2 [9]).</w:t>
      </w:r>
    </w:p>
    <w:p w14:paraId="0FF2F073" w14:textId="77777777" w:rsidR="006E3D4F" w:rsidRPr="009B053A" w:rsidRDefault="006E3D4F" w:rsidP="006E3D4F">
      <w:r w:rsidRPr="009B053A">
        <w:t>- All types of E-UTRA PC3 UE release 16 and forward supporting inter-band EN-DC including FR2 with 1 NR UL CC.</w:t>
      </w:r>
    </w:p>
    <w:p w14:paraId="75FF343B" w14:textId="77777777" w:rsidR="006E3D4F" w:rsidRPr="009B053A" w:rsidRDefault="006E3D4F" w:rsidP="006E3D4F">
      <w:pPr>
        <w:pStyle w:val="H6"/>
      </w:pPr>
      <w:r w:rsidRPr="009B053A">
        <w:t>6.2B.2.4a.3</w:t>
      </w:r>
      <w:r w:rsidRPr="009B053A">
        <w:tab/>
        <w:t>Minimum conformance requirements</w:t>
      </w:r>
    </w:p>
    <w:p w14:paraId="5A83AE13" w14:textId="77777777" w:rsidR="006E3D4F" w:rsidRPr="009B053A" w:rsidRDefault="006E3D4F" w:rsidP="006E3D4F">
      <w:r w:rsidRPr="009B053A">
        <w:t>UE maximum output power reduction requirement for E-UTRA single carrier and CA operation specified in clauses 6.2.3 and 6.2.3A of TS 36.101[5] and for NR single carrier and CA operation specified in clauses 6.2.2, 6.2A.2, and 6.2D.2 of TS 38.101-2 [3] apply.</w:t>
      </w:r>
    </w:p>
    <w:p w14:paraId="08B9E573" w14:textId="77777777" w:rsidR="006E3D4F" w:rsidRPr="009B053A" w:rsidRDefault="006E3D4F" w:rsidP="006E3D4F">
      <w:r w:rsidRPr="009B053A">
        <w:t>Same minimum conformance requirements as in clause 6.2.2_1.3 in TS 38.521-2 [9] for the NR carrier.</w:t>
      </w:r>
    </w:p>
    <w:p w14:paraId="5EA41862" w14:textId="77777777" w:rsidR="006E3D4F" w:rsidRPr="009B053A" w:rsidRDefault="006E3D4F" w:rsidP="006E3D4F">
      <w:r w:rsidRPr="009B053A">
        <w:t>The normative reference for this requirement is TS 38.101-3 [4] clause 6.2B.2.4.</w:t>
      </w:r>
    </w:p>
    <w:p w14:paraId="58485CDD" w14:textId="77777777" w:rsidR="006E3D4F" w:rsidRPr="009B053A" w:rsidRDefault="006E3D4F" w:rsidP="006E3D4F">
      <w:pPr>
        <w:rPr>
          <w:rFonts w:eastAsia="MS Mincho"/>
          <w:lang w:eastAsia="de-DE"/>
        </w:rPr>
      </w:pPr>
      <w:r w:rsidRPr="009B053A">
        <w:t>No exception requirements applicable to NR or E-UTRA. LTE anchor agnostic approach is applied.</w:t>
      </w:r>
    </w:p>
    <w:p w14:paraId="6B1F6E63" w14:textId="77777777" w:rsidR="006E3D4F" w:rsidRPr="009B053A" w:rsidRDefault="006E3D4F" w:rsidP="006E3D4F">
      <w:pPr>
        <w:pStyle w:val="H6"/>
      </w:pPr>
      <w:r w:rsidRPr="009B053A">
        <w:lastRenderedPageBreak/>
        <w:t>6.2B.2.4a.4</w:t>
      </w:r>
      <w:r w:rsidRPr="009B053A">
        <w:tab/>
        <w:t>Test description</w:t>
      </w:r>
    </w:p>
    <w:p w14:paraId="2FDABF95" w14:textId="77777777" w:rsidR="006E3D4F" w:rsidRPr="009B053A" w:rsidRDefault="006E3D4F" w:rsidP="006E3D4F">
      <w:r w:rsidRPr="009B053A">
        <w:t>Same test description as in clause 6.2.2_1.4 in TS 38.521-2 [9] for the NR carrier with the following exceptions:</w:t>
      </w:r>
    </w:p>
    <w:p w14:paraId="75F47517" w14:textId="77777777" w:rsidR="006E3D4F" w:rsidRPr="009B053A" w:rsidRDefault="006E3D4F" w:rsidP="006E3D4F">
      <w:pPr>
        <w:pStyle w:val="B10"/>
      </w:pPr>
      <w:r w:rsidRPr="009B053A">
        <w:tab/>
        <w:t>The initial test configurations for E-UTRA band consist of environmental conditions, test frequencies, and channel bandwidths based on E-UTRA bands specified in Table 4.6-1.</w:t>
      </w:r>
    </w:p>
    <w:p w14:paraId="3E3CFBE0" w14:textId="77777777" w:rsidR="006E3D4F" w:rsidRPr="009B053A" w:rsidRDefault="006E3D4F" w:rsidP="006E3D4F">
      <w:pPr>
        <w:pStyle w:val="B10"/>
      </w:pPr>
      <w:r w:rsidRPr="009B053A">
        <w:tab/>
        <w:t>For Initial conditions as in clause 6.2.2_1.4.1 in TS 38.521-2 [9], the following steps will be added to configure E-UTRA component:</w:t>
      </w:r>
    </w:p>
    <w:p w14:paraId="4497986A" w14:textId="77777777" w:rsidR="006E3D4F" w:rsidRPr="009B053A" w:rsidRDefault="006E3D4F" w:rsidP="006E3D4F">
      <w:pPr>
        <w:pStyle w:val="B20"/>
      </w:pPr>
      <w:r w:rsidRPr="009B053A">
        <w:t>2.1.</w:t>
      </w:r>
      <w:r w:rsidRPr="009B053A">
        <w:tab/>
        <w:t>The parameter settings for the E-UTRA cell are set up according to TS 36.508 [11] clause 4.4.3 with E-UTRA channel bandwidth and test frequencies defined in Table 4.6-1.</w:t>
      </w:r>
    </w:p>
    <w:p w14:paraId="06BF04C3" w14:textId="77777777" w:rsidR="006E3D4F" w:rsidRPr="009B053A" w:rsidRDefault="006E3D4F" w:rsidP="006E3D4F">
      <w:pPr>
        <w:pStyle w:val="B20"/>
      </w:pPr>
      <w:r w:rsidRPr="009B053A">
        <w:t>3.1.</w:t>
      </w:r>
      <w:r w:rsidRPr="009B053A">
        <w:tab/>
        <w:t>Downlink E-UTRA signals are initially set up according to TS 36.521-1 [10] Annex C, clauses C.0, C.1 and C.3.0, and uplink signals according to Annex H, clauses H.1 and H.3.0.</w:t>
      </w:r>
    </w:p>
    <w:p w14:paraId="69264FAE" w14:textId="77777777" w:rsidR="006E3D4F" w:rsidRPr="009B053A" w:rsidRDefault="006E3D4F" w:rsidP="006E3D4F">
      <w:pPr>
        <w:pStyle w:val="B20"/>
      </w:pPr>
      <w:r w:rsidRPr="009B053A">
        <w:t>4.1.</w:t>
      </w:r>
      <w:r w:rsidRPr="009B053A">
        <w:tab/>
        <w:t>The E-UTRA UL Reference Measurement channels are set according to Table 4.6-1.</w:t>
      </w:r>
    </w:p>
    <w:p w14:paraId="7DCBB1CE" w14:textId="77777777" w:rsidR="006E3D4F" w:rsidRPr="009B053A" w:rsidRDefault="006E3D4F" w:rsidP="006E3D4F">
      <w:r w:rsidRPr="009B053A">
        <w:t>Step 6 of Initial conditions as in clause 6.2.2_1.4.1 in TS 38.521-2 [9] is replaced by:</w:t>
      </w:r>
    </w:p>
    <w:p w14:paraId="0A7125BF" w14:textId="77777777" w:rsidR="006E3D4F" w:rsidRPr="009B053A" w:rsidRDefault="006E3D4F" w:rsidP="006E3D4F">
      <w:pPr>
        <w:pStyle w:val="B20"/>
      </w:pPr>
      <w:r w:rsidRPr="009B053A">
        <w:t>6.</w:t>
      </w:r>
      <w:r w:rsidRPr="009B053A">
        <w:tab/>
        <w:t>Ensure the UE is in state RRC_CONNECTED with generic procedure parameters Connectivity EN-DC, DC bearer MCG and SCG according to TS 38.508 [6] clause 4.5.</w:t>
      </w:r>
    </w:p>
    <w:p w14:paraId="31C1D83F" w14:textId="77777777" w:rsidR="006E3D4F" w:rsidRPr="009B053A" w:rsidRDefault="006E3D4F" w:rsidP="006E3D4F">
      <w:r w:rsidRPr="009B053A">
        <w:t>Same test procedure as in clause 6.2.2_1.4.2 in TS 38.521-2 [9] with the following steps added for E-UTRA component:</w:t>
      </w:r>
    </w:p>
    <w:p w14:paraId="7491A3C7" w14:textId="77777777" w:rsidR="006E3D4F" w:rsidRPr="009B053A" w:rsidRDefault="006E3D4F" w:rsidP="006E3D4F">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24500A8" w14:textId="77777777" w:rsidR="006E3D4F" w:rsidRPr="009B053A" w:rsidRDefault="006E3D4F" w:rsidP="006E3D4F">
      <w:pPr>
        <w:pStyle w:val="H6"/>
      </w:pPr>
      <w:r w:rsidRPr="009B053A">
        <w:t>6.2B.2.4a.5</w:t>
      </w:r>
      <w:r w:rsidRPr="009B053A">
        <w:tab/>
        <w:t>Test requirement</w:t>
      </w:r>
    </w:p>
    <w:p w14:paraId="7C36EE24" w14:textId="77777777" w:rsidR="006E3D4F" w:rsidRPr="009B053A" w:rsidRDefault="006E3D4F" w:rsidP="006E3D4F">
      <w:pPr>
        <w:rPr>
          <w:rFonts w:eastAsia="×–¾’©‘Ì"/>
        </w:rPr>
      </w:pPr>
      <w:r w:rsidRPr="009B053A">
        <w:t xml:space="preserve">Same test requirement as in clause </w:t>
      </w:r>
      <w:r w:rsidRPr="009B053A">
        <w:rPr>
          <w:rFonts w:eastAsia="×–¾’©‘Ì"/>
        </w:rPr>
        <w:t>6.2.2_1.5 in TS 38.521-2 [9] for the NR carrier.</w:t>
      </w:r>
    </w:p>
    <w:p w14:paraId="2F275B14" w14:textId="77777777" w:rsidR="00347879" w:rsidRPr="009B053A" w:rsidRDefault="00347879" w:rsidP="00347879">
      <w:pPr>
        <w:pStyle w:val="Heading4"/>
      </w:pPr>
      <w:bookmarkStart w:id="2183" w:name="_Toc133249706"/>
      <w:r w:rsidRPr="009B053A">
        <w:t>6.2B.2.4D</w:t>
      </w:r>
      <w:r w:rsidRPr="009B053A">
        <w:tab/>
        <w:t>UE Maximum Output Power reduction for Inter-Band EN-DC including FR2</w:t>
      </w:r>
      <w:r w:rsidRPr="009B053A">
        <w:rPr>
          <w:lang w:eastAsia="zh-CN"/>
        </w:rPr>
        <w:t xml:space="preserve"> (1 NR CC)</w:t>
      </w:r>
      <w:bookmarkEnd w:id="2183"/>
    </w:p>
    <w:p w14:paraId="13DDD0F4" w14:textId="77777777" w:rsidR="00347879" w:rsidRPr="009B053A" w:rsidRDefault="00347879" w:rsidP="00347879">
      <w:pPr>
        <w:pStyle w:val="EditorsNote"/>
      </w:pPr>
      <w:r w:rsidRPr="009B053A">
        <w:t>Editor's note:</w:t>
      </w:r>
      <w:r w:rsidRPr="009B053A">
        <w:tab/>
        <w:t>Following aspects are missing or under discussion</w:t>
      </w:r>
    </w:p>
    <w:p w14:paraId="3FA5ED71" w14:textId="77777777" w:rsidR="00347879" w:rsidRPr="009B053A" w:rsidRDefault="00347879" w:rsidP="00347879">
      <w:pPr>
        <w:pStyle w:val="EditorsNote"/>
      </w:pPr>
      <w:r w:rsidRPr="009B053A">
        <w:t>-</w:t>
      </w:r>
      <w:r w:rsidRPr="009B053A">
        <w:tab/>
        <w:t>The referred test case 6.2D.2 in TS 38.521-2 [9] is incomplete</w:t>
      </w:r>
      <w:r w:rsidRPr="009B053A">
        <w:rPr>
          <w:lang w:eastAsia="ja-JP"/>
        </w:rPr>
        <w:t>.</w:t>
      </w:r>
    </w:p>
    <w:p w14:paraId="5B92E8DB" w14:textId="77777777" w:rsidR="00347879" w:rsidRPr="009B053A" w:rsidRDefault="00347879" w:rsidP="00347879">
      <w:pPr>
        <w:pStyle w:val="H6"/>
      </w:pPr>
      <w:r w:rsidRPr="009B053A">
        <w:t>6.2B.2.4D.1</w:t>
      </w:r>
      <w:r w:rsidRPr="009B053A">
        <w:tab/>
        <w:t>Test purpose</w:t>
      </w:r>
    </w:p>
    <w:p w14:paraId="2DFC0D79" w14:textId="77777777" w:rsidR="00347879" w:rsidRPr="009B053A" w:rsidRDefault="00347879" w:rsidP="00347879">
      <w:r w:rsidRPr="009B053A">
        <w:t>To verify that the error of the UE maximum output power does not exceed the range prescribed by the specified maximum output power with MPR and tolerance.</w:t>
      </w:r>
    </w:p>
    <w:p w14:paraId="399DB4B9" w14:textId="77777777" w:rsidR="00347879" w:rsidRPr="009B053A" w:rsidRDefault="00347879" w:rsidP="00347879">
      <w:r w:rsidRPr="009B053A">
        <w:t>An excess maximum output power has the possibility to interfere to other channels or other systems. A small maximum output power decreases the coverage area.</w:t>
      </w:r>
    </w:p>
    <w:p w14:paraId="722AE7E8" w14:textId="77777777" w:rsidR="00347879" w:rsidRPr="009B053A" w:rsidRDefault="00347879" w:rsidP="00347879">
      <w:pPr>
        <w:pStyle w:val="H6"/>
      </w:pPr>
      <w:r w:rsidRPr="009B053A">
        <w:t>6.2B.2.4D.2</w:t>
      </w:r>
      <w:r w:rsidRPr="009B053A">
        <w:tab/>
        <w:t>Test applicability</w:t>
      </w:r>
    </w:p>
    <w:p w14:paraId="730FB327" w14:textId="77777777" w:rsidR="00347879" w:rsidRPr="009B053A" w:rsidRDefault="00347879" w:rsidP="00347879">
      <w:r w:rsidRPr="009B053A">
        <w:t>This test case applies to all types of E-UTRA UE release 15 and forward, supporting inter-band EN-DC including FR2 with 1 NR UL CC</w:t>
      </w:r>
      <w:r w:rsidRPr="009B053A">
        <w:rPr>
          <w:rFonts w:eastAsia="SimSun"/>
        </w:rPr>
        <w:t xml:space="preserve"> with UL MIMO</w:t>
      </w:r>
      <w:r w:rsidRPr="009B053A">
        <w:t>.</w:t>
      </w:r>
    </w:p>
    <w:p w14:paraId="3C58D362" w14:textId="77777777" w:rsidR="00347879" w:rsidRPr="009B053A" w:rsidRDefault="00347879" w:rsidP="00347879">
      <w:pPr>
        <w:pStyle w:val="H6"/>
      </w:pPr>
      <w:r w:rsidRPr="009B053A">
        <w:t>6.2B.2.4D.3</w:t>
      </w:r>
      <w:r w:rsidRPr="009B053A">
        <w:tab/>
        <w:t>Minimum conformance requirements</w:t>
      </w:r>
    </w:p>
    <w:p w14:paraId="36B225F4" w14:textId="77777777" w:rsidR="00347879" w:rsidRPr="009B053A" w:rsidRDefault="00347879" w:rsidP="00347879">
      <w:r w:rsidRPr="009B053A">
        <w:t>UE maximum output power reduction requirement for E-UTRA single carrier and CA operation specified in clauses 6.2.3 and 6.2.3A of TS 36.101[5] and for NR single carrier and CA operation specified in clauses 6.2.2, 6.2A.2, and 6.2D.2 of TS 38.101-2 [3] apply.</w:t>
      </w:r>
    </w:p>
    <w:p w14:paraId="6B66C2D3" w14:textId="77777777" w:rsidR="00347879" w:rsidRPr="009B053A" w:rsidRDefault="00347879" w:rsidP="00347879">
      <w:r w:rsidRPr="009B053A">
        <w:t>The normative reference for this requirement is TS 38.101-3 [4] clause 6.2B.2.4.</w:t>
      </w:r>
    </w:p>
    <w:p w14:paraId="604D19E7" w14:textId="77777777" w:rsidR="00347879" w:rsidRPr="009B053A" w:rsidRDefault="00347879" w:rsidP="00347879">
      <w:pPr>
        <w:rPr>
          <w:rFonts w:eastAsia="MS Mincho"/>
          <w:lang w:eastAsia="de-DE"/>
        </w:rPr>
      </w:pPr>
      <w:r w:rsidRPr="009B053A">
        <w:t>No exception requirements applicable to NR or LTE. LTE anchor agnostic approach is applied.</w:t>
      </w:r>
    </w:p>
    <w:p w14:paraId="08E79980" w14:textId="77777777" w:rsidR="00347879" w:rsidRPr="009B053A" w:rsidRDefault="00347879" w:rsidP="00347879">
      <w:pPr>
        <w:pStyle w:val="H6"/>
      </w:pPr>
      <w:r w:rsidRPr="009B053A">
        <w:lastRenderedPageBreak/>
        <w:t>6.2B.2.4D.4</w:t>
      </w:r>
      <w:r w:rsidRPr="009B053A">
        <w:tab/>
        <w:t>Test description</w:t>
      </w:r>
    </w:p>
    <w:p w14:paraId="37F86A2A" w14:textId="77777777" w:rsidR="00347879" w:rsidRPr="009B053A" w:rsidRDefault="00347879" w:rsidP="00347879">
      <w:pPr>
        <w:pStyle w:val="H6"/>
      </w:pPr>
      <w:r w:rsidRPr="009B053A">
        <w:t>6.2B.2.4D.4.1</w:t>
      </w:r>
      <w:r w:rsidRPr="009B053A">
        <w:tab/>
        <w:t>Initial conditions</w:t>
      </w:r>
    </w:p>
    <w:p w14:paraId="500D9C9B" w14:textId="77777777" w:rsidR="00347879" w:rsidRPr="009B053A" w:rsidRDefault="00347879" w:rsidP="00347879">
      <w:r w:rsidRPr="009B053A">
        <w:t>Same test description as in clause 6.2D.2.4 in TS 38.521-2 [9] for the NR carrier with the following exceptions:</w:t>
      </w:r>
    </w:p>
    <w:p w14:paraId="353DCDDC" w14:textId="77777777" w:rsidR="00347879" w:rsidRPr="009B053A" w:rsidRDefault="00347879" w:rsidP="00347879">
      <w:pPr>
        <w:pStyle w:val="B10"/>
      </w:pPr>
      <w:r w:rsidRPr="009B053A">
        <w:tab/>
        <w:t>The initial test configurations for E-UTRA band consist of environmental conditions, test frequencies, and channel bandwidths based on E-UTRA bands specified in Table 4.6-1.</w:t>
      </w:r>
    </w:p>
    <w:p w14:paraId="1F0F4BD0" w14:textId="77777777" w:rsidR="00347879" w:rsidRPr="009B053A" w:rsidRDefault="00347879" w:rsidP="00347879">
      <w:pPr>
        <w:pStyle w:val="B10"/>
      </w:pPr>
      <w:r w:rsidRPr="009B053A">
        <w:tab/>
        <w:t>For Initial conditions as in clause 6.2D.2.4.1 in TS 38.521-2 [9], the following steps will be added to configure E-UTRA component:</w:t>
      </w:r>
    </w:p>
    <w:p w14:paraId="28DC2AB4" w14:textId="77777777" w:rsidR="00347879" w:rsidRPr="009B053A" w:rsidRDefault="00347879" w:rsidP="00347879">
      <w:pPr>
        <w:pStyle w:val="B20"/>
      </w:pPr>
      <w:r w:rsidRPr="009B053A">
        <w:t>2.1.</w:t>
      </w:r>
      <w:r w:rsidRPr="009B053A">
        <w:tab/>
        <w:t>The parameter settings for the E-UTRA cell are set up according to TS 36.508 [11] clause 4.4.3 with E-UTRA channel bandwidth and test frequencies defined in Table 4.6-1.</w:t>
      </w:r>
    </w:p>
    <w:p w14:paraId="215F0173" w14:textId="77777777" w:rsidR="00347879" w:rsidRPr="009B053A" w:rsidRDefault="00347879" w:rsidP="00347879">
      <w:pPr>
        <w:pStyle w:val="B20"/>
      </w:pPr>
      <w:r w:rsidRPr="009B053A">
        <w:t>3.1.</w:t>
      </w:r>
      <w:r w:rsidRPr="009B053A">
        <w:tab/>
        <w:t>Downlink E-UTRA signals are initially set up according to TS 36.521-1 [10] Annex C, clauses C.0, C.1 and C.3.0, and uplink signals according to Annex H, clauses H.1 and H.3.0.</w:t>
      </w:r>
    </w:p>
    <w:p w14:paraId="54C76C3F" w14:textId="77777777" w:rsidR="00347879" w:rsidRPr="009B053A" w:rsidRDefault="00347879" w:rsidP="00347879">
      <w:pPr>
        <w:pStyle w:val="B20"/>
      </w:pPr>
      <w:r w:rsidRPr="009B053A">
        <w:t>4.1.</w:t>
      </w:r>
      <w:r w:rsidRPr="009B053A">
        <w:tab/>
        <w:t>The E-UTRA UL Reference Measurement channels are set according to Table 4.6-1.</w:t>
      </w:r>
    </w:p>
    <w:p w14:paraId="01909411" w14:textId="77777777" w:rsidR="00347879" w:rsidRPr="009B053A" w:rsidRDefault="00347879" w:rsidP="00347879">
      <w:r w:rsidRPr="009B053A">
        <w:t>Step 6 of Initial conditions as in clause 6.2D.2.4.1 in TS 38.521-2 [9] is replaced by:</w:t>
      </w:r>
    </w:p>
    <w:p w14:paraId="228D0839" w14:textId="77777777" w:rsidR="00347879" w:rsidRPr="009B053A" w:rsidRDefault="00347879" w:rsidP="00347879">
      <w:pPr>
        <w:pStyle w:val="B20"/>
      </w:pPr>
      <w:r w:rsidRPr="009B053A">
        <w:t>6.</w:t>
      </w:r>
      <w:r w:rsidRPr="009B053A">
        <w:tab/>
        <w:t>Ensure the UE is in state RRC_CONNECTED with generic procedure parameters Connectivity EN-DC, DC bearer MCG and SCG according to TS 38.508 [6] clause 4.5.</w:t>
      </w:r>
    </w:p>
    <w:p w14:paraId="17814774" w14:textId="77777777" w:rsidR="00347879" w:rsidRPr="009B053A" w:rsidRDefault="00347879" w:rsidP="00347879">
      <w:r w:rsidRPr="009B053A">
        <w:t>Same test procedure as in clause 6.2D.2.4.2 in TS 38.521-2 [9] with the following steps added for E-UTRA component:</w:t>
      </w:r>
    </w:p>
    <w:p w14:paraId="559EFCD3" w14:textId="77777777" w:rsidR="00347879" w:rsidRPr="009B053A" w:rsidRDefault="00347879" w:rsidP="0034787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F561E61" w14:textId="77777777" w:rsidR="00347879" w:rsidRPr="009B053A" w:rsidRDefault="00347879" w:rsidP="00347879">
      <w:pPr>
        <w:pStyle w:val="H6"/>
      </w:pPr>
      <w:r w:rsidRPr="009B053A">
        <w:t>6.2B.2.4.5</w:t>
      </w:r>
      <w:r w:rsidRPr="009B053A">
        <w:tab/>
        <w:t>Test requirement</w:t>
      </w:r>
    </w:p>
    <w:p w14:paraId="6111ED71" w14:textId="26926A5F" w:rsidR="00347879" w:rsidRPr="009B053A" w:rsidRDefault="00347879" w:rsidP="00347879">
      <w:pPr>
        <w:rPr>
          <w:rFonts w:eastAsia="×–¾’©‘Ì"/>
        </w:rPr>
      </w:pPr>
      <w:r w:rsidRPr="009B053A">
        <w:t>Same test requirement as in clause </w:t>
      </w:r>
      <w:r w:rsidRPr="009B053A">
        <w:rPr>
          <w:rFonts w:eastAsia="×–¾’©‘Ì"/>
        </w:rPr>
        <w:t>6.2D.2.5 in TS 38.521-2 [9] for the NR carrier.</w:t>
      </w:r>
    </w:p>
    <w:p w14:paraId="51BD7B6E" w14:textId="6C38FB69" w:rsidR="00CF7EE3" w:rsidRPr="009B053A" w:rsidRDefault="00CF7EE3" w:rsidP="00CF7EE3">
      <w:pPr>
        <w:pStyle w:val="Heading4"/>
      </w:pPr>
      <w:bookmarkStart w:id="2184" w:name="_Toc133249707"/>
      <w:r w:rsidRPr="009B053A">
        <w:t>6.2B.2.4</w:t>
      </w:r>
      <w:r w:rsidRPr="009B053A">
        <w:rPr>
          <w:lang w:eastAsia="ja-JP"/>
        </w:rPr>
        <w:t>_1</w:t>
      </w:r>
      <w:r w:rsidRPr="009B053A">
        <w:tab/>
        <w:t>UE Maximum Output Power reduction for Inter-Band EN-DC including FR2 (&gt;1 NR CC)</w:t>
      </w:r>
      <w:bookmarkEnd w:id="2167"/>
      <w:bookmarkEnd w:id="2168"/>
      <w:bookmarkEnd w:id="2184"/>
    </w:p>
    <w:p w14:paraId="6D35192E" w14:textId="77777777" w:rsidR="00CF7EE3" w:rsidRPr="009B053A" w:rsidRDefault="00CF7EE3" w:rsidP="00CF7EE3">
      <w:pPr>
        <w:pStyle w:val="Heading5"/>
      </w:pPr>
      <w:bookmarkStart w:id="2185" w:name="_Toc100094014"/>
      <w:bookmarkStart w:id="2186" w:name="_Toc106872669"/>
      <w:bookmarkStart w:id="2187" w:name="_Toc133249708"/>
      <w:r w:rsidRPr="009B053A">
        <w:t>6.2B.2.4_1.1</w:t>
      </w:r>
      <w:r w:rsidRPr="009B053A">
        <w:tab/>
        <w:t>UE Maximum Output Power reduction for Inter-Band EN-DC including FR2 (2 NR CCs)</w:t>
      </w:r>
      <w:bookmarkEnd w:id="2185"/>
      <w:bookmarkEnd w:id="2186"/>
      <w:bookmarkEnd w:id="2187"/>
    </w:p>
    <w:p w14:paraId="2913DAF8" w14:textId="77777777" w:rsidR="00CF7EE3" w:rsidRPr="009B053A" w:rsidRDefault="00CF7EE3" w:rsidP="00CF7EE3">
      <w:pPr>
        <w:pStyle w:val="EditorsNote"/>
      </w:pPr>
      <w:r w:rsidRPr="009B053A">
        <w:t>Editor's note:</w:t>
      </w:r>
      <w:r w:rsidRPr="009B053A">
        <w:tab/>
        <w:t>The following aspects are either missing or not yet determined:</w:t>
      </w:r>
    </w:p>
    <w:p w14:paraId="79C42D3D" w14:textId="77777777" w:rsidR="00CF7EE3" w:rsidRPr="009B053A" w:rsidRDefault="00CF7EE3" w:rsidP="00CF7EE3">
      <w:pPr>
        <w:pStyle w:val="EditorsNote"/>
      </w:pPr>
      <w:r w:rsidRPr="009B053A">
        <w:t>-</w:t>
      </w:r>
      <w:r w:rsidRPr="009B053A">
        <w:tab/>
        <w:t>The referred test case 6.2A.2.1 in TS 38.521-2 [9] is incomplete</w:t>
      </w:r>
      <w:r w:rsidRPr="009B053A">
        <w:rPr>
          <w:lang w:eastAsia="ja-JP"/>
        </w:rPr>
        <w:t xml:space="preserve"> for aggregated BW &gt; 400MHz </w:t>
      </w:r>
      <w:r w:rsidRPr="009B053A">
        <w:rPr>
          <w:lang w:eastAsia="zh-TW"/>
        </w:rPr>
        <w:t>and intra-band non-contiguous CA.</w:t>
      </w:r>
    </w:p>
    <w:p w14:paraId="7608727F" w14:textId="77777777" w:rsidR="00CF7EE3" w:rsidRPr="009B053A" w:rsidRDefault="00CF7EE3" w:rsidP="00CF7EE3">
      <w:pPr>
        <w:pStyle w:val="EditorsNote"/>
      </w:pPr>
      <w:r w:rsidRPr="009B053A">
        <w:t>-</w:t>
      </w:r>
      <w:r w:rsidRPr="009B053A">
        <w:tab/>
        <w:t>The referred test case 6.2A.2.1 in TS 38.521-2 [9] is incomplete for power class 1, 2 and 4.</w:t>
      </w:r>
    </w:p>
    <w:p w14:paraId="3D1D5D5C" w14:textId="77777777" w:rsidR="00CF7EE3" w:rsidRPr="009B053A" w:rsidRDefault="00CF7EE3" w:rsidP="00CF7EE3">
      <w:pPr>
        <w:pStyle w:val="H6"/>
      </w:pPr>
      <w:r w:rsidRPr="009B053A">
        <w:t>6.2B.2.4_1.1.1</w:t>
      </w:r>
      <w:r w:rsidRPr="009B053A">
        <w:tab/>
        <w:t>Test purpose</w:t>
      </w:r>
    </w:p>
    <w:p w14:paraId="2A936991" w14:textId="77777777" w:rsidR="00CF7EE3" w:rsidRPr="009B053A" w:rsidRDefault="00CF7EE3" w:rsidP="00CF7EE3">
      <w:r w:rsidRPr="009B053A">
        <w:t>Same test purpose as in clause 6.2.</w:t>
      </w:r>
      <w:r w:rsidRPr="009B053A">
        <w:rPr>
          <w:lang w:eastAsia="zh-TW"/>
        </w:rPr>
        <w:t>2.</w:t>
      </w:r>
      <w:r w:rsidRPr="009B053A">
        <w:t>1 in TS 38.521-2 [9] for the NR carrier.</w:t>
      </w:r>
    </w:p>
    <w:p w14:paraId="74459CAA" w14:textId="77777777" w:rsidR="00CF7EE3" w:rsidRPr="009B053A" w:rsidRDefault="00CF7EE3" w:rsidP="00CF7EE3">
      <w:pPr>
        <w:pStyle w:val="H6"/>
      </w:pPr>
      <w:r w:rsidRPr="009B053A">
        <w:t>6.2B.2.4_1.1.2</w:t>
      </w:r>
      <w:r w:rsidRPr="009B053A">
        <w:tab/>
        <w:t>Test applicability</w:t>
      </w:r>
    </w:p>
    <w:p w14:paraId="2D98206B" w14:textId="77777777" w:rsidR="00CF7EE3" w:rsidRPr="009B053A" w:rsidRDefault="00CF7EE3" w:rsidP="00CF7EE3">
      <w:r w:rsidRPr="009B053A">
        <w:t xml:space="preserve">This test case applies to all types of E-UTRA UE release 15 and forward, supporting inter-band EN-DC including FR2 with </w:t>
      </w:r>
      <w:r w:rsidRPr="009B053A">
        <w:rPr>
          <w:rFonts w:eastAsia="SimSun"/>
        </w:rPr>
        <w:t xml:space="preserve">2 </w:t>
      </w:r>
      <w:r w:rsidRPr="009B053A">
        <w:t xml:space="preserve">NR </w:t>
      </w:r>
      <w:r w:rsidRPr="009B053A">
        <w:rPr>
          <w:rFonts w:eastAsia="SimSun"/>
        </w:rPr>
        <w:t xml:space="preserve">UL </w:t>
      </w:r>
      <w:r w:rsidRPr="009B053A">
        <w:t>CCs.</w:t>
      </w:r>
    </w:p>
    <w:p w14:paraId="402069AF" w14:textId="77777777" w:rsidR="00CF7EE3" w:rsidRPr="009B053A" w:rsidRDefault="00CF7EE3" w:rsidP="00CF7EE3">
      <w:pPr>
        <w:pStyle w:val="H6"/>
      </w:pPr>
      <w:r w:rsidRPr="009B053A">
        <w:t>6.2B.2.4_1.1.3</w:t>
      </w:r>
      <w:r w:rsidRPr="009B053A">
        <w:tab/>
        <w:t>Minimum conformance requirements</w:t>
      </w:r>
    </w:p>
    <w:p w14:paraId="36833CFC" w14:textId="77777777" w:rsidR="00CF7EE3" w:rsidRPr="009B053A" w:rsidRDefault="00CF7EE3" w:rsidP="00CF7EE3">
      <w:r w:rsidRPr="009B053A">
        <w:t>Same minimum conformance requirements as in clause 6.2B.2.4.3.</w:t>
      </w:r>
    </w:p>
    <w:p w14:paraId="63C7644A" w14:textId="77777777" w:rsidR="00CF7EE3" w:rsidRPr="009B053A" w:rsidRDefault="00CF7EE3" w:rsidP="00CF7EE3">
      <w:pPr>
        <w:pStyle w:val="H6"/>
      </w:pPr>
      <w:r w:rsidRPr="009B053A">
        <w:lastRenderedPageBreak/>
        <w:t>6.2B.2.4_1.1.4</w:t>
      </w:r>
      <w:r w:rsidRPr="009B053A">
        <w:tab/>
        <w:t>Test description</w:t>
      </w:r>
    </w:p>
    <w:p w14:paraId="735F556E" w14:textId="77777777" w:rsidR="00CF7EE3" w:rsidRPr="009B053A" w:rsidRDefault="00CF7EE3" w:rsidP="00CF7EE3">
      <w:pPr>
        <w:pStyle w:val="H6"/>
      </w:pPr>
      <w:r w:rsidRPr="009B053A">
        <w:t>6.2B.2.4_1.1.4.1</w:t>
      </w:r>
      <w:r w:rsidRPr="009B053A">
        <w:tab/>
        <w:t>Initial condition</w:t>
      </w:r>
    </w:p>
    <w:p w14:paraId="2B5D420A" w14:textId="77777777" w:rsidR="00CF7EE3" w:rsidRPr="009B053A" w:rsidRDefault="00CF7EE3" w:rsidP="00CF7EE3">
      <w:r w:rsidRPr="009B053A">
        <w:t xml:space="preserve">Same test description as in clause 6.2A.2.1.4 in TS 38.521-2 [9] for the </w:t>
      </w:r>
      <w:r w:rsidRPr="009B053A">
        <w:rPr>
          <w:i/>
        </w:rPr>
        <w:t>NR</w:t>
      </w:r>
      <w:r w:rsidRPr="009B053A">
        <w:t xml:space="preserve"> carriers with the following exception:</w:t>
      </w:r>
    </w:p>
    <w:p w14:paraId="33BB54D2" w14:textId="77777777" w:rsidR="00CF7EE3" w:rsidRPr="009B053A" w:rsidRDefault="00CF7EE3" w:rsidP="00CF7EE3">
      <w:r w:rsidRPr="009B053A">
        <w:t>The initial test configurations for E-UTRA band consist of environmental conditions, test frequencies, and channel bandwidths based on E-UTRA bands specified in Table 4.7-1.</w:t>
      </w:r>
    </w:p>
    <w:p w14:paraId="34B1D84D" w14:textId="77777777" w:rsidR="00CF7EE3" w:rsidRPr="009B053A" w:rsidRDefault="00CF7EE3" w:rsidP="00CF7EE3">
      <w:r w:rsidRPr="009B053A">
        <w:t>For Initial conditions as in clause 6.2A.2.1.4.1 in TS 38.521-2 [9], the following steps will be added to configure E-UTRA component:</w:t>
      </w:r>
    </w:p>
    <w:p w14:paraId="25C3DDE9" w14:textId="77777777" w:rsidR="00CF7EE3" w:rsidRPr="009B053A" w:rsidRDefault="00CF7EE3" w:rsidP="00CF7EE3">
      <w:pPr>
        <w:pStyle w:val="B10"/>
      </w:pPr>
      <w:r w:rsidRPr="009B053A">
        <w:t>2.1.</w:t>
      </w:r>
      <w:r w:rsidRPr="009B053A">
        <w:tab/>
        <w:t>The parameter settings for E-UTRA cell are set up according to TS 36.508 [11] clause 4.4.3.</w:t>
      </w:r>
    </w:p>
    <w:p w14:paraId="6625089C" w14:textId="77777777" w:rsidR="00CF7EE3" w:rsidRPr="009B053A" w:rsidRDefault="00CF7EE3" w:rsidP="00CF7EE3">
      <w:pPr>
        <w:pStyle w:val="B10"/>
      </w:pPr>
      <w:r w:rsidRPr="009B053A">
        <w:t>3.1.</w:t>
      </w:r>
      <w:r w:rsidRPr="009B053A">
        <w:tab/>
        <w:t>The E-UTRA downlink signal level, uplink signal level are set according to Table 4.7-1 and propagation conditions are set according to Annex B.0 of TS 36.521-1 [10].</w:t>
      </w:r>
    </w:p>
    <w:p w14:paraId="35C84820" w14:textId="77777777" w:rsidR="00CF7EE3" w:rsidRPr="009B053A" w:rsidRDefault="00CF7EE3" w:rsidP="00CF7EE3">
      <w:r w:rsidRPr="009B053A">
        <w:t>Step 6 of Initial conditions as in clause 6.2A.</w:t>
      </w:r>
      <w:r w:rsidRPr="009B053A">
        <w:rPr>
          <w:lang w:eastAsia="zh-TW"/>
        </w:rPr>
        <w:t>2</w:t>
      </w:r>
      <w:r w:rsidRPr="009B053A">
        <w:t>.1.4.1 in TS 38.521-2 [9] is replaced by:</w:t>
      </w:r>
    </w:p>
    <w:p w14:paraId="5F83CC57" w14:textId="77777777" w:rsidR="00CF7EE3" w:rsidRPr="009B053A" w:rsidRDefault="00CF7EE3" w:rsidP="00CF7EE3">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E4301D7" w14:textId="77777777" w:rsidR="00CF7EE3" w:rsidRPr="009B053A" w:rsidRDefault="00CF7EE3" w:rsidP="00CF7EE3">
      <w:r w:rsidRPr="009B053A">
        <w:t>Same test procedure as in clause 6.2A.2.1.4.2 in TS 38.521-2 [9] with the following steps added for E-UTRA component:</w:t>
      </w:r>
    </w:p>
    <w:p w14:paraId="4BAA85F2" w14:textId="77777777" w:rsidR="00CF7EE3" w:rsidRPr="009B053A" w:rsidRDefault="00CF7EE3" w:rsidP="00CF7EE3">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7E183E1" w14:textId="77777777" w:rsidR="00CF7EE3" w:rsidRPr="009B053A" w:rsidRDefault="00CF7EE3" w:rsidP="00CF7EE3">
      <w:pPr>
        <w:pStyle w:val="H6"/>
      </w:pPr>
      <w:r w:rsidRPr="009B053A">
        <w:t>6.2B.2.4_1.1.5</w:t>
      </w:r>
      <w:r w:rsidRPr="009B053A">
        <w:tab/>
        <w:t>Test Requirements</w:t>
      </w:r>
    </w:p>
    <w:p w14:paraId="518D4F51" w14:textId="77777777" w:rsidR="00CF7EE3" w:rsidRPr="009B053A" w:rsidRDefault="00CF7EE3" w:rsidP="00CF7EE3">
      <w:pPr>
        <w:rPr>
          <w:rFonts w:eastAsia="PMingLiU"/>
        </w:rPr>
      </w:pPr>
      <w:r w:rsidRPr="009B053A">
        <w:t xml:space="preserve">Same test requirement as in clause 6.2A.2.1.5 in TS 38.521-2 [9] for the </w:t>
      </w:r>
      <w:r w:rsidRPr="009B053A">
        <w:rPr>
          <w:i/>
        </w:rPr>
        <w:t>NR</w:t>
      </w:r>
      <w:r w:rsidRPr="009B053A">
        <w:t xml:space="preserve"> carriers.</w:t>
      </w:r>
    </w:p>
    <w:p w14:paraId="54D44FC8" w14:textId="77777777" w:rsidR="00AB2B30" w:rsidRPr="009B053A" w:rsidRDefault="006A7121">
      <w:pPr>
        <w:pStyle w:val="Heading4"/>
      </w:pPr>
      <w:bookmarkStart w:id="2188" w:name="_Toc100094015"/>
      <w:bookmarkStart w:id="2189" w:name="_Toc106872670"/>
      <w:bookmarkStart w:id="2190" w:name="_Toc133249709"/>
      <w:r w:rsidRPr="009B053A">
        <w:t>6.2B.2.5</w:t>
      </w:r>
      <w:r w:rsidRPr="009B053A">
        <w:tab/>
        <w:t>UE Maximum Output power reduction for inter-band EN-DC including both FR1 and FR2</w:t>
      </w:r>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8"/>
      <w:bookmarkEnd w:id="2189"/>
      <w:bookmarkEnd w:id="2190"/>
    </w:p>
    <w:bookmarkEnd w:id="2182"/>
    <w:p w14:paraId="7005A078" w14:textId="77777777" w:rsidR="00AB2B30" w:rsidRPr="009B053A" w:rsidRDefault="006A7121">
      <w:pPr>
        <w:pStyle w:val="H6"/>
      </w:pPr>
      <w:r w:rsidRPr="009B053A">
        <w:t>6.2B.2.5.1</w:t>
      </w:r>
      <w:r w:rsidRPr="009B053A">
        <w:tab/>
        <w:t>Test purpose</w:t>
      </w:r>
    </w:p>
    <w:p w14:paraId="22E9FC41" w14:textId="77777777" w:rsidR="00AB2B30" w:rsidRPr="009B053A" w:rsidRDefault="006A7121">
      <w:r w:rsidRPr="009B053A">
        <w:t>Same test purpose as in clause 6.2B.2.3.1 in TS 38.521-1 [8] for NR FR1 carrier(s) and clause 6.2B.2.4.1 in TS 38.521-2 [9] for NR FR2 carrier(s).</w:t>
      </w:r>
    </w:p>
    <w:p w14:paraId="057F0962" w14:textId="77777777" w:rsidR="00AB2B30" w:rsidRPr="009B053A" w:rsidRDefault="006A7121">
      <w:pPr>
        <w:pStyle w:val="H6"/>
      </w:pPr>
      <w:r w:rsidRPr="009B053A">
        <w:t>6.2B.2.5.2</w:t>
      </w:r>
      <w:r w:rsidRPr="009B053A">
        <w:tab/>
        <w:t>Test applicability</w:t>
      </w:r>
    </w:p>
    <w:p w14:paraId="759797D1"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53A81500" w14:textId="682F6F4C" w:rsidR="00AB2B30" w:rsidRPr="009B053A" w:rsidRDefault="006A7121">
      <w:r w:rsidRPr="009B053A">
        <w:t xml:space="preserve">No test case details are specified. The </w:t>
      </w:r>
      <w:r w:rsidR="008A5B6C" w:rsidRPr="009B053A">
        <w:t xml:space="preserve">EN-DC </w:t>
      </w:r>
      <w:r w:rsidRPr="009B053A">
        <w:t>requirements for maximum output power apply and are tested as part of the EN-DC within FR1 and EN-DC including FR2 test cases in clause 6.2B.</w:t>
      </w:r>
    </w:p>
    <w:p w14:paraId="1EA18346" w14:textId="77777777" w:rsidR="00347879" w:rsidRPr="009B053A" w:rsidRDefault="00347879" w:rsidP="00347879">
      <w:pPr>
        <w:pStyle w:val="Heading4"/>
      </w:pPr>
      <w:bookmarkStart w:id="2191" w:name="_Toc133249710"/>
      <w:bookmarkStart w:id="2192" w:name="_Hlk114230546"/>
      <w:bookmarkStart w:id="2193" w:name="_Toc27475639"/>
      <w:bookmarkStart w:id="2194" w:name="_Toc29495215"/>
      <w:bookmarkStart w:id="2195" w:name="_Toc36116259"/>
      <w:bookmarkStart w:id="2196" w:name="_Toc36118308"/>
      <w:bookmarkStart w:id="2197" w:name="_Toc36560421"/>
      <w:bookmarkStart w:id="2198" w:name="_Toc43976919"/>
      <w:bookmarkStart w:id="2199" w:name="_Toc52213491"/>
      <w:bookmarkStart w:id="2200" w:name="_Toc60742947"/>
      <w:bookmarkStart w:id="2201" w:name="_Toc68206130"/>
      <w:bookmarkStart w:id="2202" w:name="_Toc75971928"/>
      <w:bookmarkStart w:id="2203" w:name="_Toc85051351"/>
      <w:bookmarkStart w:id="2204" w:name="_Toc90493349"/>
      <w:bookmarkStart w:id="2205" w:name="_Toc90493989"/>
      <w:bookmarkStart w:id="2206" w:name="_Toc100094016"/>
      <w:bookmarkStart w:id="2207" w:name="_Toc106872671"/>
      <w:r w:rsidRPr="009B053A">
        <w:t>6.2B.2.5D</w:t>
      </w:r>
      <w:r w:rsidRPr="009B053A">
        <w:tab/>
        <w:t>UE Maximum Output power reduction for inter-band EN-DC including both FR1 and FR2 for UL MIMO</w:t>
      </w:r>
      <w:bookmarkEnd w:id="2191"/>
    </w:p>
    <w:p w14:paraId="3535CB21" w14:textId="77777777" w:rsidR="00347879" w:rsidRPr="009B053A" w:rsidRDefault="00347879" w:rsidP="00347879">
      <w:pPr>
        <w:pStyle w:val="H6"/>
      </w:pPr>
      <w:r w:rsidRPr="009B053A">
        <w:t>6.2B.2.5D.1</w:t>
      </w:r>
      <w:r w:rsidRPr="009B053A">
        <w:tab/>
        <w:t>Test purpose</w:t>
      </w:r>
    </w:p>
    <w:p w14:paraId="6BBE7B64" w14:textId="77777777" w:rsidR="00347879" w:rsidRPr="009B053A" w:rsidRDefault="00347879" w:rsidP="00347879">
      <w:r w:rsidRPr="009B053A">
        <w:t>Same test purpose as in clause 6.2D.2.1 in TS 38.521-1 [8] for NR FR1 carrier(s) and clause 6.2D.2.1 in TS 38.521-2 [9] for NR FR2 carrier(s).</w:t>
      </w:r>
    </w:p>
    <w:p w14:paraId="05909355" w14:textId="77777777" w:rsidR="00347879" w:rsidRPr="009B053A" w:rsidRDefault="00347879" w:rsidP="00347879">
      <w:pPr>
        <w:pStyle w:val="H6"/>
      </w:pPr>
      <w:r w:rsidRPr="009B053A">
        <w:t>6.2B.2.5D.2</w:t>
      </w:r>
      <w:r w:rsidRPr="009B053A">
        <w:tab/>
        <w:t>Test applicability</w:t>
      </w:r>
    </w:p>
    <w:p w14:paraId="1670DBDA" w14:textId="77777777" w:rsidR="00347879" w:rsidRPr="009B053A" w:rsidRDefault="00347879" w:rsidP="00347879">
      <w:r w:rsidRPr="009B053A">
        <w:t>The requirements in this test are not testable due to issues with combined testing of NR FR1 and E-UTRA in conducted mode with NR FR2 in radiated mode. Therefore, the conducted and radiated requirements are tested separately.</w:t>
      </w:r>
    </w:p>
    <w:p w14:paraId="02AF07FA" w14:textId="77777777" w:rsidR="00347879" w:rsidRPr="009B053A" w:rsidRDefault="00347879" w:rsidP="00347879">
      <w:r w:rsidRPr="009B053A">
        <w:lastRenderedPageBreak/>
        <w:t>No test case details are specified. The EN-DC requirements for maximum output power apply and are tested as part of the EN-DC within FR1 and EN-DC including FR2 test cases in clause 6.2B.</w:t>
      </w:r>
    </w:p>
    <w:p w14:paraId="723A8660" w14:textId="6BB28716" w:rsidR="00AB2B30" w:rsidRPr="009B053A" w:rsidRDefault="006A7121">
      <w:pPr>
        <w:pStyle w:val="Heading3"/>
      </w:pPr>
      <w:bookmarkStart w:id="2208" w:name="_Toc133249711"/>
      <w:bookmarkEnd w:id="2192"/>
      <w:r w:rsidRPr="009B053A">
        <w:t>6.2B.3</w:t>
      </w:r>
      <w:r w:rsidRPr="009B053A">
        <w:tab/>
        <w:t>UE additional maximum output power reduction for EN-DC</w:t>
      </w:r>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p>
    <w:p w14:paraId="4A4207DC" w14:textId="77777777" w:rsidR="00AB2B30" w:rsidRPr="009B053A" w:rsidRDefault="006A7121">
      <w:pPr>
        <w:pStyle w:val="Heading4"/>
      </w:pPr>
      <w:bookmarkStart w:id="2209" w:name="_Toc27475640"/>
      <w:bookmarkStart w:id="2210" w:name="_Toc29495216"/>
      <w:bookmarkStart w:id="2211" w:name="_Toc36116260"/>
      <w:bookmarkStart w:id="2212" w:name="_Toc36118309"/>
      <w:bookmarkStart w:id="2213" w:name="_Toc36560422"/>
      <w:bookmarkStart w:id="2214" w:name="_Toc43976920"/>
      <w:bookmarkStart w:id="2215" w:name="_Toc52213492"/>
      <w:bookmarkStart w:id="2216" w:name="_Toc60742948"/>
      <w:bookmarkStart w:id="2217" w:name="_Toc68206131"/>
      <w:bookmarkStart w:id="2218" w:name="_Toc75971929"/>
      <w:bookmarkStart w:id="2219" w:name="_Toc85051352"/>
      <w:bookmarkStart w:id="2220" w:name="_Toc90493350"/>
      <w:bookmarkStart w:id="2221" w:name="_Toc90493990"/>
      <w:bookmarkStart w:id="2222" w:name="_Toc100094017"/>
      <w:bookmarkStart w:id="2223" w:name="_Toc106872672"/>
      <w:bookmarkStart w:id="2224" w:name="_Toc133249712"/>
      <w:r w:rsidRPr="009B053A">
        <w:t>6.2B.3.1</w:t>
      </w:r>
      <w:r w:rsidRPr="009B053A">
        <w:tab/>
        <w:t>UE Additional Maximum Output Power reduction for Intra-band contiguous EN-DC</w:t>
      </w:r>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p>
    <w:p w14:paraId="62346DD8" w14:textId="77777777" w:rsidR="00AB2B30" w:rsidRPr="009B053A" w:rsidRDefault="006A7121">
      <w:pPr>
        <w:pStyle w:val="EditorsNote"/>
      </w:pPr>
      <w:r w:rsidRPr="009B053A">
        <w:t>Editor's note:</w:t>
      </w:r>
      <w:r w:rsidRPr="009B053A">
        <w:tab/>
      </w:r>
    </w:p>
    <w:p w14:paraId="1066D907" w14:textId="77777777" w:rsidR="00AB2B30" w:rsidRPr="009B053A" w:rsidRDefault="006A7121" w:rsidP="001550BB">
      <w:pPr>
        <w:pStyle w:val="EditorsNote"/>
      </w:pPr>
      <w:r w:rsidRPr="009B053A">
        <w:t>-</w:t>
      </w:r>
      <w:r w:rsidRPr="009B053A">
        <w:tab/>
        <w:t>Test requirements for non-overlapping transmission of non-DPS UE need further investigation</w:t>
      </w:r>
    </w:p>
    <w:p w14:paraId="54A0A80D" w14:textId="77777777" w:rsidR="00AB2B30" w:rsidRPr="009B053A" w:rsidRDefault="006A7121">
      <w:pPr>
        <w:pStyle w:val="H6"/>
      </w:pPr>
      <w:bookmarkStart w:id="2225" w:name="_Toc27475641"/>
      <w:r w:rsidRPr="009B053A">
        <w:t>6.2B.3.1.1</w:t>
      </w:r>
      <w:r w:rsidRPr="009B053A">
        <w:tab/>
        <w:t>Test purpose</w:t>
      </w:r>
      <w:bookmarkEnd w:id="2225"/>
    </w:p>
    <w:p w14:paraId="325BD1A4" w14:textId="77777777" w:rsidR="00AB2B30" w:rsidRPr="009B053A" w:rsidRDefault="006A7121">
      <w:r w:rsidRPr="009B053A">
        <w:t xml:space="preserve">Additional emission requirements can be signalled by the network with network signalling value indicated by the field </w:t>
      </w:r>
      <w:r w:rsidRPr="009B053A">
        <w:rPr>
          <w:i/>
        </w:rPr>
        <w:t xml:space="preserve">additionalSpectrumEmission. </w:t>
      </w:r>
      <w:r w:rsidRPr="009B053A">
        <w:t>To meet these additional requirements, additional maximum power reduction (A-MPR) is allowed for the maximum output power as specified in Table 6.2B.1.1.3-1. Unless stated otherwise, an A-MPR of 0 dB shall be used.</w:t>
      </w:r>
    </w:p>
    <w:p w14:paraId="07864F08" w14:textId="77777777" w:rsidR="00AB2B30" w:rsidRPr="009B053A" w:rsidRDefault="006A7121">
      <w:pPr>
        <w:pStyle w:val="H6"/>
      </w:pPr>
      <w:bookmarkStart w:id="2226" w:name="_Toc27475642"/>
      <w:r w:rsidRPr="009B053A">
        <w:t xml:space="preserve">6.2B.3.1.2 </w:t>
      </w:r>
      <w:r w:rsidRPr="009B053A">
        <w:tab/>
        <w:t>Test applicability</w:t>
      </w:r>
      <w:bookmarkEnd w:id="2226"/>
    </w:p>
    <w:p w14:paraId="4692A033" w14:textId="77777777" w:rsidR="00AB2B30" w:rsidRPr="009B053A" w:rsidRDefault="006A7121">
      <w:bookmarkStart w:id="2227" w:name="_Hlk509995755"/>
      <w:r w:rsidRPr="009B053A">
        <w:t xml:space="preserve">The requirements of this test apply in test case 6.5B.2.1.2 Additional spectrum emission mask for network signalled values NS_04 and NS_35 to all types of E-UTRA </w:t>
      </w:r>
      <w:bookmarkStart w:id="2228" w:name="_Hlk5869856"/>
      <w:r w:rsidRPr="009B053A">
        <w:t xml:space="preserve">power class 3 and power class </w:t>
      </w:r>
      <w:bookmarkEnd w:id="2228"/>
      <w:r w:rsidRPr="009B053A">
        <w:t>2 UE release 15 and forward, supporting intra-band contiguous EN-DC.</w:t>
      </w:r>
    </w:p>
    <w:p w14:paraId="0218AA82" w14:textId="77777777" w:rsidR="00AB2B30" w:rsidRPr="009B053A" w:rsidRDefault="006A7121">
      <w:pPr>
        <w:pStyle w:val="H6"/>
      </w:pPr>
      <w:bookmarkStart w:id="2229" w:name="_Toc27475643"/>
      <w:r w:rsidRPr="009B053A">
        <w:t>6.2B.3.1.3</w:t>
      </w:r>
      <w:bookmarkEnd w:id="2227"/>
      <w:r w:rsidRPr="009B053A">
        <w:tab/>
        <w:t>Minimum conformance requirements</w:t>
      </w:r>
      <w:bookmarkEnd w:id="2229"/>
    </w:p>
    <w:p w14:paraId="0751F8E0" w14:textId="77777777" w:rsidR="00AB2B30" w:rsidRPr="009B053A" w:rsidRDefault="006A7121">
      <w:r w:rsidRPr="009B053A">
        <w:t>For intra-band contiguous EN-DC band combinations with additional requirements the allowed A-MPR is specified in table 6.2B.3.1.3-1 for UEs configured with EN-DC and combinations of network signalling values indicated in the E-UTRA and NR cell groups.</w:t>
      </w:r>
    </w:p>
    <w:p w14:paraId="6EC54CF7" w14:textId="43C6DD12" w:rsidR="00AB2B30" w:rsidRPr="009B053A" w:rsidRDefault="006A7121">
      <w:r w:rsidRPr="009B053A">
        <w:t>Unless otherwise stated the A-MPR specified in</w:t>
      </w:r>
      <w:r w:rsidR="001A0796" w:rsidRPr="009B053A">
        <w:t xml:space="preserve"> </w:t>
      </w:r>
      <w:r w:rsidRPr="009B053A">
        <w:t>clause 6.2B.3.1 for intra-band contiguous EN-DC configurations is the total power reduction allowed including MPR.</w:t>
      </w:r>
    </w:p>
    <w:p w14:paraId="22269B48" w14:textId="3F1BC9C4" w:rsidR="00AB2B30" w:rsidRPr="009B053A" w:rsidRDefault="006A7121">
      <w:pPr>
        <w:pStyle w:val="TH"/>
      </w:pPr>
      <w:r w:rsidRPr="009B053A">
        <w:t>Table 6.2B.3.1.3-1: Additional maximum power reduction for Intra-band 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9B053A" w14:paraId="36B80E35" w14:textId="77777777">
        <w:trPr>
          <w:trHeight w:val="225"/>
          <w:jc w:val="center"/>
        </w:trPr>
        <w:tc>
          <w:tcPr>
            <w:tcW w:w="1674" w:type="dxa"/>
            <w:vAlign w:val="center"/>
          </w:tcPr>
          <w:p w14:paraId="3E1FD194" w14:textId="77777777" w:rsidR="00AB2B30" w:rsidRPr="009B053A" w:rsidRDefault="006A7121">
            <w:pPr>
              <w:pStyle w:val="TAH"/>
            </w:pPr>
            <w:r w:rsidRPr="009B053A">
              <w:t>DC configuration</w:t>
            </w:r>
          </w:p>
        </w:tc>
        <w:tc>
          <w:tcPr>
            <w:tcW w:w="1674" w:type="dxa"/>
          </w:tcPr>
          <w:p w14:paraId="65B7EBFC" w14:textId="77777777" w:rsidR="00AB2B30" w:rsidRPr="009B053A" w:rsidRDefault="006A7121">
            <w:pPr>
              <w:pStyle w:val="TAH"/>
            </w:pPr>
            <w:r w:rsidRPr="009B053A">
              <w:t>Requirement (subclause)</w:t>
            </w:r>
          </w:p>
        </w:tc>
        <w:tc>
          <w:tcPr>
            <w:tcW w:w="1674" w:type="dxa"/>
          </w:tcPr>
          <w:p w14:paraId="5BE51EDA" w14:textId="77777777" w:rsidR="00AB2B30" w:rsidRPr="009B053A" w:rsidRDefault="006A7121">
            <w:pPr>
              <w:pStyle w:val="TAH"/>
            </w:pPr>
            <w:r w:rsidRPr="009B053A">
              <w:t>E-UTRA network signalling value</w:t>
            </w:r>
          </w:p>
        </w:tc>
        <w:tc>
          <w:tcPr>
            <w:tcW w:w="1674" w:type="dxa"/>
          </w:tcPr>
          <w:p w14:paraId="7FDD7825" w14:textId="77777777" w:rsidR="00AB2B30" w:rsidRPr="009B053A" w:rsidRDefault="006A7121">
            <w:pPr>
              <w:pStyle w:val="TAH"/>
            </w:pPr>
            <w:r w:rsidRPr="009B053A">
              <w:t>NR network signalling value</w:t>
            </w:r>
          </w:p>
        </w:tc>
        <w:tc>
          <w:tcPr>
            <w:tcW w:w="1674" w:type="dxa"/>
          </w:tcPr>
          <w:p w14:paraId="6E57134F" w14:textId="77777777" w:rsidR="00AB2B30" w:rsidRPr="009B053A" w:rsidRDefault="006A7121">
            <w:pPr>
              <w:pStyle w:val="TAH"/>
            </w:pPr>
            <w:r w:rsidRPr="009B053A">
              <w:t>A-MPR</w:t>
            </w:r>
          </w:p>
          <w:p w14:paraId="1D8C9EE2" w14:textId="77777777" w:rsidR="00AB2B30" w:rsidRPr="009B053A" w:rsidRDefault="006A7121">
            <w:pPr>
              <w:pStyle w:val="TAH"/>
            </w:pPr>
            <w:r w:rsidRPr="009B053A">
              <w:t>(clause)</w:t>
            </w:r>
          </w:p>
        </w:tc>
      </w:tr>
      <w:tr w:rsidR="00AB2B30" w:rsidRPr="009B053A" w14:paraId="3F512458" w14:textId="77777777">
        <w:trPr>
          <w:trHeight w:val="225"/>
          <w:jc w:val="center"/>
        </w:trPr>
        <w:tc>
          <w:tcPr>
            <w:tcW w:w="1674" w:type="dxa"/>
            <w:vAlign w:val="center"/>
          </w:tcPr>
          <w:p w14:paraId="4E05D361" w14:textId="77777777" w:rsidR="00AB2B30" w:rsidRPr="009B053A" w:rsidRDefault="006A7121">
            <w:pPr>
              <w:pStyle w:val="TAC"/>
            </w:pPr>
            <w:r w:rsidRPr="009B053A">
              <w:t>DC_(n)71AA</w:t>
            </w:r>
          </w:p>
        </w:tc>
        <w:tc>
          <w:tcPr>
            <w:tcW w:w="1674" w:type="dxa"/>
          </w:tcPr>
          <w:p w14:paraId="508B1F0E" w14:textId="77777777" w:rsidR="00AB2B30" w:rsidRPr="009B053A" w:rsidRDefault="006A7121">
            <w:pPr>
              <w:pStyle w:val="TAC"/>
            </w:pPr>
            <w:r w:rsidRPr="009B053A">
              <w:t>6.5B.2.1.2.3.1</w:t>
            </w:r>
          </w:p>
        </w:tc>
        <w:tc>
          <w:tcPr>
            <w:tcW w:w="1674" w:type="dxa"/>
          </w:tcPr>
          <w:p w14:paraId="04334EBB" w14:textId="77777777" w:rsidR="00AB2B30" w:rsidRPr="009B053A" w:rsidRDefault="006A7121">
            <w:pPr>
              <w:pStyle w:val="TAC"/>
            </w:pPr>
            <w:r w:rsidRPr="009B053A">
              <w:t>NS_35</w:t>
            </w:r>
          </w:p>
        </w:tc>
        <w:tc>
          <w:tcPr>
            <w:tcW w:w="1674" w:type="dxa"/>
          </w:tcPr>
          <w:p w14:paraId="3F600BF7" w14:textId="77777777" w:rsidR="00AB2B30" w:rsidRPr="009B053A" w:rsidRDefault="006A7121">
            <w:pPr>
              <w:pStyle w:val="TAC"/>
            </w:pPr>
            <w:r w:rsidRPr="009B053A">
              <w:t>NS_35</w:t>
            </w:r>
          </w:p>
        </w:tc>
        <w:tc>
          <w:tcPr>
            <w:tcW w:w="1674" w:type="dxa"/>
          </w:tcPr>
          <w:p w14:paraId="62B7C6C3" w14:textId="77777777" w:rsidR="00AB2B30" w:rsidRPr="009B053A" w:rsidRDefault="006A7121">
            <w:pPr>
              <w:pStyle w:val="TAC"/>
            </w:pPr>
            <w:r w:rsidRPr="009B053A">
              <w:t>6.2B.3.1.3.1</w:t>
            </w:r>
            <w:r w:rsidRPr="009B053A">
              <w:rPr>
                <w:vertAlign w:val="superscript"/>
              </w:rPr>
              <w:t>3</w:t>
            </w:r>
          </w:p>
        </w:tc>
      </w:tr>
      <w:tr w:rsidR="00AB2B30" w:rsidRPr="009B053A" w14:paraId="0844C2EA" w14:textId="77777777">
        <w:trPr>
          <w:trHeight w:val="225"/>
          <w:jc w:val="center"/>
        </w:trPr>
        <w:tc>
          <w:tcPr>
            <w:tcW w:w="1674" w:type="dxa"/>
            <w:vAlign w:val="center"/>
          </w:tcPr>
          <w:p w14:paraId="26EC2753" w14:textId="77777777" w:rsidR="00AB2B30" w:rsidRPr="009B053A" w:rsidRDefault="006A7121">
            <w:pPr>
              <w:pStyle w:val="TAC"/>
            </w:pPr>
            <w:r w:rsidRPr="009B053A">
              <w:t>DC_(n)41AA</w:t>
            </w:r>
            <w:r w:rsidRPr="009B053A">
              <w:rPr>
                <w:vertAlign w:val="superscript"/>
              </w:rPr>
              <w:t>1</w:t>
            </w:r>
          </w:p>
        </w:tc>
        <w:tc>
          <w:tcPr>
            <w:tcW w:w="1674" w:type="dxa"/>
          </w:tcPr>
          <w:p w14:paraId="4CAD6F72" w14:textId="77777777" w:rsidR="00AB2B30" w:rsidRPr="009B053A" w:rsidRDefault="006A7121">
            <w:pPr>
              <w:pStyle w:val="TAC"/>
            </w:pPr>
            <w:r w:rsidRPr="009B053A">
              <w:t>6.5B.2.1.2.3.2</w:t>
            </w:r>
          </w:p>
        </w:tc>
        <w:tc>
          <w:tcPr>
            <w:tcW w:w="1674" w:type="dxa"/>
          </w:tcPr>
          <w:p w14:paraId="34994F84" w14:textId="77777777" w:rsidR="00AB2B30" w:rsidRPr="009B053A" w:rsidRDefault="006A7121">
            <w:pPr>
              <w:pStyle w:val="TAC"/>
            </w:pPr>
            <w:r w:rsidRPr="009B053A">
              <w:t>NS_01 or NS_04</w:t>
            </w:r>
          </w:p>
        </w:tc>
        <w:tc>
          <w:tcPr>
            <w:tcW w:w="1674" w:type="dxa"/>
          </w:tcPr>
          <w:p w14:paraId="788C5264" w14:textId="77777777" w:rsidR="00AB2B30" w:rsidRPr="009B053A" w:rsidRDefault="006A7121">
            <w:pPr>
              <w:pStyle w:val="TAC"/>
            </w:pPr>
            <w:r w:rsidRPr="009B053A">
              <w:t>NS_04</w:t>
            </w:r>
          </w:p>
        </w:tc>
        <w:tc>
          <w:tcPr>
            <w:tcW w:w="1674" w:type="dxa"/>
          </w:tcPr>
          <w:p w14:paraId="3A41C58F" w14:textId="77777777" w:rsidR="00AB2B30" w:rsidRPr="009B053A" w:rsidRDefault="006A7121">
            <w:pPr>
              <w:pStyle w:val="TAC"/>
            </w:pPr>
            <w:r w:rsidRPr="009B053A">
              <w:t>6.2B.3.1.3.2</w:t>
            </w:r>
            <w:r w:rsidRPr="009B053A">
              <w:rPr>
                <w:vertAlign w:val="superscript"/>
              </w:rPr>
              <w:t>4</w:t>
            </w:r>
          </w:p>
        </w:tc>
      </w:tr>
      <w:tr w:rsidR="00AB2B30" w:rsidRPr="009B053A" w14:paraId="22F4AF55" w14:textId="77777777">
        <w:trPr>
          <w:trHeight w:val="225"/>
          <w:jc w:val="center"/>
        </w:trPr>
        <w:tc>
          <w:tcPr>
            <w:tcW w:w="8370" w:type="dxa"/>
            <w:gridSpan w:val="5"/>
            <w:vAlign w:val="center"/>
          </w:tcPr>
          <w:p w14:paraId="50F634D1" w14:textId="77777777" w:rsidR="00AB2B30" w:rsidRPr="009B053A" w:rsidRDefault="006A7121">
            <w:pPr>
              <w:pStyle w:val="TAN"/>
            </w:pPr>
            <w:r w:rsidRPr="009B053A">
              <w:t>NOTE 1:</w:t>
            </w:r>
            <w:r w:rsidRPr="009B053A">
              <w:tab/>
              <w:t>Only applies to UEs that support dual UL transmission for this EN-DC combination.</w:t>
            </w:r>
          </w:p>
          <w:p w14:paraId="10551D68" w14:textId="77777777" w:rsidR="00AB2B30" w:rsidRPr="009B053A" w:rsidRDefault="006A7121">
            <w:pPr>
              <w:pStyle w:val="TAN"/>
            </w:pPr>
            <w:r w:rsidRPr="009B053A">
              <w:t>NOTE 2:</w:t>
            </w:r>
            <w:r w:rsidRPr="009B053A">
              <w:tab/>
              <w:t>The additional emission requirement is indicated when the combination of network signalling values in the two CGs is set (only for UEs configured with EN-DC).</w:t>
            </w:r>
          </w:p>
          <w:p w14:paraId="2C55CC57" w14:textId="77777777" w:rsidR="00AB2B30" w:rsidRPr="009B053A" w:rsidRDefault="006A7121">
            <w:pPr>
              <w:pStyle w:val="TAN"/>
            </w:pPr>
            <w:r w:rsidRPr="009B053A">
              <w:t>NOTE 3:</w:t>
            </w:r>
            <w:r w:rsidRPr="009B053A">
              <w:tab/>
              <w:t>The A-MPR is applied as MPR if NS_35 is not signalled.</w:t>
            </w:r>
          </w:p>
          <w:p w14:paraId="728CE9DD" w14:textId="77777777" w:rsidR="00AB2B30" w:rsidRPr="009B053A" w:rsidRDefault="006A7121">
            <w:pPr>
              <w:pStyle w:val="TAN"/>
            </w:pPr>
            <w:r w:rsidRPr="009B053A">
              <w:t>NOTE 4:</w:t>
            </w:r>
            <w:r w:rsidRPr="009B053A">
              <w:tab/>
              <w:t>Void.</w:t>
            </w:r>
          </w:p>
        </w:tc>
      </w:tr>
    </w:tbl>
    <w:p w14:paraId="1FF72706" w14:textId="77777777" w:rsidR="00AB2B30" w:rsidRPr="009B053A" w:rsidRDefault="00AB2B30"/>
    <w:p w14:paraId="67A0CE2B" w14:textId="77777777" w:rsidR="00AB2B30" w:rsidRPr="009B053A" w:rsidRDefault="006A7121">
      <w:r w:rsidRPr="009B053A">
        <w:t>The normative reference for this requirement is TS 38.101-3 [4] clause 6.2B.3.1.</w:t>
      </w:r>
    </w:p>
    <w:p w14:paraId="1F124248" w14:textId="77777777" w:rsidR="00AB2B30" w:rsidRPr="009B053A" w:rsidRDefault="006A7121">
      <w:r w:rsidRPr="009B053A">
        <w:t xml:space="preserve">Exception requirements for both NR and E-UTRA are defined for this test when transmission on E-UTRA overlap in time with NR.LTE anchor agnostic approach is not applied for this case. E-UTRA test point analysis is included and E-UTRA measurements are performed. </w:t>
      </w:r>
    </w:p>
    <w:p w14:paraId="1A8584E6" w14:textId="77777777" w:rsidR="00AB2B30" w:rsidRPr="009B053A" w:rsidRDefault="006A7121">
      <w:r w:rsidRPr="009B053A">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0F481CA3" w14:textId="77777777" w:rsidR="00AB2B30" w:rsidRPr="009B053A" w:rsidRDefault="006A7121">
      <w:r w:rsidRPr="009B053A">
        <w:t>No exception requirements for NR or E-UTRA are defined for this test when transmission on E-UTRA doesn't overlap in time with NR, for a UE that supports dynamic power sharing. LTE anchor agnostic approach is not applied for this case.</w:t>
      </w:r>
    </w:p>
    <w:p w14:paraId="5C7F4BB7" w14:textId="77777777" w:rsidR="00AB2B30" w:rsidRPr="009B053A" w:rsidRDefault="006A7121">
      <w:pPr>
        <w:pStyle w:val="H6"/>
      </w:pPr>
      <w:r w:rsidRPr="009B053A">
        <w:lastRenderedPageBreak/>
        <w:t>6.2B.3.1.3.1</w:t>
      </w:r>
      <w:r w:rsidRPr="009B053A">
        <w:tab/>
        <w:t>A-MPR for DC_(n)71AA</w:t>
      </w:r>
    </w:p>
    <w:p w14:paraId="1A8895A8" w14:textId="77777777" w:rsidR="00AB2B30" w:rsidRPr="009B053A" w:rsidRDefault="006A7121">
      <w:r w:rsidRPr="009B053A">
        <w:t>For UE supporting dynamic power sharing the following:</w:t>
      </w:r>
    </w:p>
    <w:p w14:paraId="04E21046" w14:textId="77777777" w:rsidR="00AB2B30" w:rsidRPr="009B053A" w:rsidRDefault="006A7121">
      <w:pPr>
        <w:pStyle w:val="B10"/>
      </w:pPr>
      <w:r w:rsidRPr="009B053A">
        <w:rPr>
          <w:lang w:bidi="bn-IN"/>
        </w:rPr>
        <w:t>-</w:t>
      </w:r>
      <w:r w:rsidRPr="009B053A">
        <w:rPr>
          <w:lang w:bidi="bn-IN"/>
        </w:rPr>
        <w:tab/>
        <w:t xml:space="preserve">for the MCG, </w:t>
      </w:r>
      <w:r w:rsidRPr="009B053A">
        <w:t>A-MPR</w:t>
      </w:r>
      <w:r w:rsidRPr="009B053A">
        <w:rPr>
          <w:i/>
          <w:vertAlign w:val="subscript"/>
        </w:rPr>
        <w:t>c</w:t>
      </w:r>
      <w:r w:rsidRPr="009B053A">
        <w:t xml:space="preserve"> in accordance with TS 36.101 [5]</w:t>
      </w:r>
    </w:p>
    <w:p w14:paraId="6F96F06B" w14:textId="77777777" w:rsidR="00AB2B30" w:rsidRPr="009B053A" w:rsidRDefault="006A7121">
      <w:pPr>
        <w:pStyle w:val="B10"/>
      </w:pPr>
      <w:r w:rsidRPr="009B053A">
        <w:rPr>
          <w:lang w:bidi="bn-IN"/>
        </w:rPr>
        <w:t>-</w:t>
      </w:r>
      <w:r w:rsidRPr="009B053A">
        <w:rPr>
          <w:lang w:bidi="bn-IN"/>
        </w:rPr>
        <w:tab/>
        <w:t xml:space="preserve">for the SCG, </w:t>
      </w:r>
      <w:r w:rsidRPr="009B053A">
        <w:t>A-MPR'</w:t>
      </w:r>
      <w:r w:rsidRPr="009B053A">
        <w:rPr>
          <w:i/>
          <w:vertAlign w:val="subscript"/>
        </w:rPr>
        <w:t>c</w:t>
      </w:r>
      <w:r w:rsidRPr="009B053A">
        <w:t xml:space="preserve"> = [A-MPR</w:t>
      </w:r>
      <w:r w:rsidRPr="009B053A">
        <w:rPr>
          <w:vertAlign w:val="subscript"/>
        </w:rPr>
        <w:t>DC</w:t>
      </w:r>
      <w:r w:rsidRPr="009B053A">
        <w:t>]</w:t>
      </w:r>
    </w:p>
    <w:p w14:paraId="0C923269" w14:textId="77777777" w:rsidR="00AB2B30" w:rsidRPr="009B053A" w:rsidRDefault="006A7121">
      <w:pPr>
        <w:pStyle w:val="B10"/>
        <w:rPr>
          <w:vertAlign w:val="subscript"/>
        </w:rPr>
      </w:pPr>
      <w:r w:rsidRPr="009B053A">
        <w:rPr>
          <w:lang w:bidi="bn-IN"/>
        </w:rPr>
        <w:t>-</w:t>
      </w:r>
      <w:r w:rsidRPr="009B053A">
        <w:rPr>
          <w:lang w:bidi="bn-IN"/>
        </w:rPr>
        <w:tab/>
      </w:r>
      <w:r w:rsidRPr="009B053A">
        <w:t>for the total configured transmission power, A-MPR</w:t>
      </w:r>
      <w:r w:rsidRPr="009B053A">
        <w:rPr>
          <w:vertAlign w:val="subscript"/>
        </w:rPr>
        <w:t>tot</w:t>
      </w:r>
      <w:r w:rsidRPr="009B053A">
        <w:t xml:space="preserve"> = A-MPR</w:t>
      </w:r>
      <w:r w:rsidRPr="009B053A">
        <w:rPr>
          <w:vertAlign w:val="subscript"/>
        </w:rPr>
        <w:t>DC</w:t>
      </w:r>
    </w:p>
    <w:p w14:paraId="5FA48B3C" w14:textId="77777777" w:rsidR="00AB2B30" w:rsidRPr="009B053A" w:rsidRDefault="006A7121">
      <w:r w:rsidRPr="009B053A">
        <w:t>with A-MPR</w:t>
      </w:r>
      <w:r w:rsidRPr="009B053A">
        <w:rPr>
          <w:vertAlign w:val="subscript"/>
        </w:rPr>
        <w:t>DC</w:t>
      </w:r>
      <w:r w:rsidRPr="009B053A">
        <w:t xml:space="preserve"> as defined in this subclause.</w:t>
      </w:r>
    </w:p>
    <w:p w14:paraId="467E5344" w14:textId="77777777" w:rsidR="00AB2B30" w:rsidRPr="009B053A" w:rsidRDefault="006A7121">
      <w:r w:rsidRPr="009B053A">
        <w:t>For UEs not supporting dynamic power sharing the following</w:t>
      </w:r>
    </w:p>
    <w:p w14:paraId="774D22B4" w14:textId="77777777" w:rsidR="00AB2B30" w:rsidRPr="009B053A" w:rsidRDefault="006A7121">
      <w:pPr>
        <w:pStyle w:val="B10"/>
      </w:pPr>
      <w:r w:rsidRPr="009B053A">
        <w:rPr>
          <w:lang w:bidi="bn-IN"/>
        </w:rPr>
        <w:t>-</w:t>
      </w:r>
      <w:r w:rsidRPr="009B053A">
        <w:rPr>
          <w:lang w:bidi="bn-IN"/>
        </w:rPr>
        <w:tab/>
        <w:t>for the MCG,</w:t>
      </w:r>
    </w:p>
    <w:p w14:paraId="65394CC6" w14:textId="77777777" w:rsidR="00AB2B30" w:rsidRPr="009B053A" w:rsidRDefault="006A7121">
      <w:pPr>
        <w:pStyle w:val="B20"/>
      </w:pPr>
      <w:r w:rsidRPr="009B053A">
        <w:tab/>
        <w:t>A-MPR</w:t>
      </w:r>
      <w:r w:rsidRPr="009B053A">
        <w:rPr>
          <w:i/>
          <w:vertAlign w:val="subscript"/>
        </w:rPr>
        <w:t>c</w:t>
      </w:r>
      <w:r w:rsidRPr="009B053A">
        <w:t xml:space="preserve"> = A-MPR</w:t>
      </w:r>
      <w:r w:rsidRPr="009B053A">
        <w:rPr>
          <w:vertAlign w:val="subscript"/>
        </w:rPr>
        <w:t>E-UTRA</w:t>
      </w:r>
    </w:p>
    <w:p w14:paraId="62432BA8" w14:textId="77777777" w:rsidR="00AB2B30" w:rsidRPr="009B053A" w:rsidRDefault="006A7121">
      <w:pPr>
        <w:pStyle w:val="B10"/>
      </w:pPr>
      <w:r w:rsidRPr="009B053A">
        <w:rPr>
          <w:lang w:bidi="bn-IN"/>
        </w:rPr>
        <w:t>-</w:t>
      </w:r>
      <w:r w:rsidRPr="009B053A">
        <w:rPr>
          <w:lang w:bidi="bn-IN"/>
        </w:rPr>
        <w:tab/>
        <w:t>for the SCG,</w:t>
      </w:r>
    </w:p>
    <w:p w14:paraId="45EEC32B" w14:textId="77777777" w:rsidR="00AB2B30" w:rsidRPr="009B053A" w:rsidRDefault="006A7121">
      <w:pPr>
        <w:pStyle w:val="B20"/>
      </w:pPr>
      <w:r w:rsidRPr="009B053A">
        <w:tab/>
        <w:t>A-MPR'</w:t>
      </w:r>
      <w:r w:rsidRPr="009B053A">
        <w:rPr>
          <w:i/>
          <w:vertAlign w:val="subscript"/>
        </w:rPr>
        <w:t>c</w:t>
      </w:r>
      <w:r w:rsidRPr="009B053A">
        <w:t xml:space="preserve"> = A-MPR</w:t>
      </w:r>
      <w:r w:rsidRPr="009B053A">
        <w:rPr>
          <w:vertAlign w:val="subscript"/>
        </w:rPr>
        <w:t>NR</w:t>
      </w:r>
    </w:p>
    <w:p w14:paraId="73C21B1D" w14:textId="77777777" w:rsidR="00AB2B30" w:rsidRPr="009B053A" w:rsidRDefault="006A7121">
      <w:r w:rsidRPr="009B053A">
        <w:t>with A-MPR</w:t>
      </w:r>
      <w:r w:rsidRPr="009B053A">
        <w:rPr>
          <w:vertAlign w:val="subscript"/>
        </w:rPr>
        <w:t>E-UTRA</w:t>
      </w:r>
      <w:r w:rsidRPr="009B053A">
        <w:t xml:space="preserve"> and A-MPR</w:t>
      </w:r>
      <w:r w:rsidRPr="009B053A">
        <w:rPr>
          <w:vertAlign w:val="subscript"/>
        </w:rPr>
        <w:t>NR</w:t>
      </w:r>
      <w:r w:rsidRPr="009B053A">
        <w:t xml:space="preserve"> as defined in this subclause.</w:t>
      </w:r>
    </w:p>
    <w:p w14:paraId="78972736" w14:textId="77777777" w:rsidR="00AB2B30" w:rsidRPr="009B053A" w:rsidRDefault="006A7121">
      <w:r w:rsidRPr="009B053A">
        <w:t>For DC_(n)71AA with configured with network signaling values as per Table 6.2B.3.1.0-1 the allowed A-MPR is defined by</w:t>
      </w:r>
    </w:p>
    <w:p w14:paraId="59C8303C" w14:textId="77777777" w:rsidR="00AB2B30" w:rsidRPr="009B053A" w:rsidRDefault="006A7121">
      <w:pPr>
        <w:pStyle w:val="B10"/>
      </w:pPr>
      <w:r w:rsidRPr="009B053A">
        <w:t>-</w:t>
      </w:r>
      <w:r w:rsidRPr="009B053A">
        <w:tab/>
        <w:t xml:space="preserve">for UE indicating support of dynamicPowerSharing in the </w:t>
      </w:r>
      <w:r w:rsidRPr="009B053A">
        <w:rPr>
          <w:i/>
        </w:rPr>
        <w:t xml:space="preserve">UE-MRDC-Capability </w:t>
      </w:r>
      <w:r w:rsidRPr="009B053A">
        <w:t>IE</w:t>
      </w:r>
    </w:p>
    <w:p w14:paraId="6FEF641B" w14:textId="77777777" w:rsidR="00AB2B30" w:rsidRPr="009B053A" w:rsidRDefault="006A7121">
      <w:pPr>
        <w:pStyle w:val="EQ"/>
        <w:rPr>
          <w:noProof w:val="0"/>
        </w:rPr>
      </w:pPr>
      <w:r w:rsidRPr="009B053A">
        <w:rPr>
          <w:noProof w:val="0"/>
        </w:rPr>
        <w:t>A-MPR</w:t>
      </w:r>
      <w:r w:rsidRPr="009B053A">
        <w:rPr>
          <w:noProof w:val="0"/>
          <w:vertAlign w:val="subscript"/>
        </w:rPr>
        <w:t>DC</w:t>
      </w:r>
      <w:r w:rsidRPr="009B053A">
        <w:rPr>
          <w:noProof w:val="0"/>
        </w:rPr>
        <w:t xml:space="preserve"> = CEIL{ M</w:t>
      </w:r>
      <w:r w:rsidRPr="009B053A">
        <w:rPr>
          <w:noProof w:val="0"/>
          <w:vertAlign w:val="subscript"/>
        </w:rPr>
        <w:t xml:space="preserve">A,DC </w:t>
      </w:r>
      <w:r w:rsidRPr="009B053A">
        <w:rPr>
          <w:noProof w:val="0"/>
        </w:rPr>
        <w:t>(A), 0.5}</w:t>
      </w:r>
    </w:p>
    <w:p w14:paraId="4DE058BE" w14:textId="77777777" w:rsidR="00AB2B30" w:rsidRPr="009B053A" w:rsidRDefault="006A7121">
      <w:pPr>
        <w:pStyle w:val="B10"/>
      </w:pPr>
      <w:r w:rsidRPr="009B053A">
        <w:t>where A-MPR</w:t>
      </w:r>
      <w:r w:rsidRPr="009B053A">
        <w:rPr>
          <w:vertAlign w:val="subscript"/>
        </w:rPr>
        <w:t>DC</w:t>
      </w:r>
      <w:r w:rsidRPr="009B053A">
        <w:t xml:space="preserve"> is the total power reduction allowed (dB),</w:t>
      </w:r>
    </w:p>
    <w:p w14:paraId="32B95175" w14:textId="77777777" w:rsidR="00AB2B30" w:rsidRPr="009B053A" w:rsidRDefault="006A7121">
      <w:pPr>
        <w:pStyle w:val="B20"/>
      </w:pPr>
      <w:r w:rsidRPr="009B053A">
        <w:t>-</w:t>
      </w:r>
      <w:r w:rsidRPr="009B053A">
        <w:tab/>
        <w:t>for OFDM:</w:t>
      </w:r>
    </w:p>
    <w:p w14:paraId="0A76C694" w14:textId="77777777" w:rsidR="00AB2B30" w:rsidRPr="009B053A" w:rsidRDefault="006A7121">
      <w:pPr>
        <w:pStyle w:val="B30"/>
      </w:pPr>
      <w:r w:rsidRPr="009B053A">
        <w:t>M</w:t>
      </w:r>
      <w:r w:rsidRPr="009B053A">
        <w:rPr>
          <w:vertAlign w:val="subscript"/>
        </w:rPr>
        <w:t>A,DC</w:t>
      </w:r>
      <w:r w:rsidRPr="009B053A">
        <w:t xml:space="preserve"> =</w:t>
      </w:r>
      <w:r w:rsidRPr="009B053A">
        <w:tab/>
        <w:t>11.00 - 11.67*A;</w:t>
      </w:r>
      <w:r w:rsidRPr="009B053A">
        <w:tab/>
      </w:r>
      <w:r w:rsidRPr="009B053A">
        <w:tab/>
        <w:t>0.00 &lt; A ≤ 0.30</w:t>
      </w:r>
    </w:p>
    <w:p w14:paraId="09ACE3C6" w14:textId="77777777" w:rsidR="00AB2B30" w:rsidRPr="009B053A" w:rsidRDefault="006A7121">
      <w:pPr>
        <w:pStyle w:val="B30"/>
      </w:pPr>
      <w:r w:rsidRPr="009B053A">
        <w:t>8.10 - 2.00*A;</w:t>
      </w:r>
      <w:r w:rsidRPr="009B053A">
        <w:tab/>
      </w:r>
      <w:r w:rsidRPr="009B053A">
        <w:tab/>
      </w:r>
      <w:r w:rsidRPr="009B053A">
        <w:tab/>
      </w:r>
      <w:r w:rsidRPr="009B053A">
        <w:tab/>
      </w:r>
      <w:r w:rsidRPr="009B053A">
        <w:tab/>
        <w:t>0.30 &lt; A ≤ 0.80</w:t>
      </w:r>
    </w:p>
    <w:p w14:paraId="48AAEBC3" w14:textId="77777777" w:rsidR="00AB2B30" w:rsidRPr="009B053A" w:rsidRDefault="006A7121">
      <w:pPr>
        <w:pStyle w:val="B30"/>
      </w:pPr>
      <w:r w:rsidRPr="009B053A">
        <w:t>6.50;</w:t>
      </w:r>
      <w:r w:rsidRPr="009B053A">
        <w:tab/>
      </w:r>
      <w:r w:rsidRPr="009B053A">
        <w:tab/>
      </w:r>
      <w:r w:rsidRPr="009B053A">
        <w:tab/>
      </w:r>
      <w:r w:rsidRPr="009B053A">
        <w:tab/>
      </w:r>
      <w:r w:rsidRPr="009B053A">
        <w:tab/>
      </w:r>
      <w:r w:rsidRPr="009B053A">
        <w:tab/>
      </w:r>
      <w:r w:rsidRPr="009B053A">
        <w:tab/>
      </w:r>
      <w:r w:rsidRPr="009B053A">
        <w:tab/>
        <w:t>0.80 &lt; A ≤ 1.00</w:t>
      </w:r>
    </w:p>
    <w:p w14:paraId="60236098" w14:textId="77777777" w:rsidR="00AB2B30" w:rsidRPr="009B053A" w:rsidRDefault="006A7121">
      <w:pPr>
        <w:pStyle w:val="B20"/>
      </w:pPr>
      <w:r w:rsidRPr="009B053A">
        <w:t>-</w:t>
      </w:r>
      <w:r w:rsidRPr="009B053A">
        <w:tab/>
        <w:t>for DFT-S-OFDM:</w:t>
      </w:r>
    </w:p>
    <w:p w14:paraId="483D8F5E" w14:textId="77777777" w:rsidR="00AB2B30" w:rsidRPr="009B053A" w:rsidRDefault="006A7121">
      <w:pPr>
        <w:pStyle w:val="B30"/>
      </w:pPr>
      <w:r w:rsidRPr="009B053A">
        <w:t>M</w:t>
      </w:r>
      <w:r w:rsidRPr="009B053A">
        <w:rPr>
          <w:vertAlign w:val="subscript"/>
        </w:rPr>
        <w:t>A,DC</w:t>
      </w:r>
      <w:r w:rsidRPr="009B053A">
        <w:t xml:space="preserve"> =</w:t>
      </w:r>
      <w:r w:rsidRPr="009B053A">
        <w:tab/>
        <w:t>11.00 - 13.33*A;</w:t>
      </w:r>
      <w:r w:rsidRPr="009B053A">
        <w:tab/>
      </w:r>
      <w:r w:rsidRPr="009B053A">
        <w:tab/>
        <w:t>0.00 &lt; A ≤ 0.30</w:t>
      </w:r>
    </w:p>
    <w:p w14:paraId="7CB1F56B" w14:textId="77777777" w:rsidR="00AB2B30" w:rsidRPr="009B053A" w:rsidRDefault="006A7121">
      <w:pPr>
        <w:pStyle w:val="B30"/>
      </w:pPr>
      <w:r w:rsidRPr="009B053A">
        <w:t>8.00 - 3.33*A;</w:t>
      </w:r>
      <w:r w:rsidRPr="009B053A">
        <w:tab/>
      </w:r>
      <w:r w:rsidRPr="009B053A">
        <w:tab/>
      </w:r>
      <w:r w:rsidRPr="009B053A">
        <w:tab/>
      </w:r>
      <w:r w:rsidRPr="009B053A">
        <w:tab/>
      </w:r>
      <w:r w:rsidRPr="009B053A">
        <w:tab/>
        <w:t>0.30 &lt; A ≤ 0.60</w:t>
      </w:r>
    </w:p>
    <w:p w14:paraId="5220F5C4" w14:textId="77777777" w:rsidR="00AB2B30" w:rsidRPr="009B053A" w:rsidRDefault="006A7121">
      <w:pPr>
        <w:pStyle w:val="B30"/>
      </w:pPr>
      <w:r w:rsidRPr="009B053A">
        <w:t>6.00;</w:t>
      </w:r>
      <w:r w:rsidRPr="009B053A">
        <w:tab/>
      </w:r>
      <w:r w:rsidRPr="009B053A">
        <w:tab/>
      </w:r>
      <w:r w:rsidRPr="009B053A">
        <w:tab/>
      </w:r>
      <w:r w:rsidRPr="009B053A">
        <w:tab/>
      </w:r>
      <w:r w:rsidRPr="009B053A">
        <w:tab/>
      </w:r>
      <w:r w:rsidRPr="009B053A">
        <w:tab/>
      </w:r>
      <w:r w:rsidRPr="009B053A">
        <w:tab/>
      </w:r>
      <w:r w:rsidRPr="009B053A">
        <w:tab/>
        <w:t>0.60 &lt; A ≤ 1.00</w:t>
      </w:r>
    </w:p>
    <w:p w14:paraId="55814F9F" w14:textId="77777777" w:rsidR="00AB2B30" w:rsidRPr="009B053A" w:rsidRDefault="006A7121">
      <w:pPr>
        <w:pStyle w:val="B20"/>
      </w:pPr>
      <w:r w:rsidRPr="009B053A">
        <w:t>where:</w:t>
      </w:r>
    </w:p>
    <w:p w14:paraId="5CD8646C" w14:textId="77777777" w:rsidR="00AB2B30" w:rsidRPr="009B053A" w:rsidRDefault="006A7121">
      <w:pPr>
        <w:pStyle w:val="EQ"/>
        <w:rPr>
          <w:noProof w:val="0"/>
        </w:rPr>
      </w:pPr>
      <w:r w:rsidRPr="009B053A">
        <w:rPr>
          <w:noProof w:val="0"/>
        </w:rPr>
        <w:tab/>
      </w:r>
      <w:r w:rsidRPr="009B053A">
        <w:rPr>
          <w:noProof w:val="0"/>
          <w:position w:val="-28"/>
        </w:rPr>
        <w:object w:dxaOrig="2000" w:dyaOrig="760" w14:anchorId="19BF9C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36pt" o:ole="">
            <v:fill o:detectmouseclick="t"/>
            <v:imagedata r:id="rId13" o:title=""/>
          </v:shape>
          <o:OLEObject Type="Embed" ProgID="Equation.3" ShapeID="_x0000_i1025" DrawAspect="Content" ObjectID="_1748689776" r:id="rId14">
            <o:FieldCodes>\* MERGEFORMAT</o:FieldCodes>
          </o:OLEObject>
        </w:object>
      </w:r>
    </w:p>
    <w:p w14:paraId="74915F05" w14:textId="77777777" w:rsidR="00AB2B30" w:rsidRPr="009B053A" w:rsidRDefault="006A7121">
      <w:pPr>
        <w:pStyle w:val="B20"/>
      </w:pPr>
      <w:r w:rsidRPr="009B053A">
        <w:tab/>
        <w:t>with L</w:t>
      </w:r>
      <w:r w:rsidRPr="009B053A">
        <w:rPr>
          <w:vertAlign w:val="subscript"/>
        </w:rPr>
        <w:t>CRB, E-UTRA</w:t>
      </w:r>
      <w:r w:rsidRPr="009B053A">
        <w:t xml:space="preserve"> and N</w:t>
      </w:r>
      <w:r w:rsidRPr="009B053A">
        <w:rPr>
          <w:vertAlign w:val="subscript"/>
        </w:rPr>
        <w:t>RB, E-UTRA</w:t>
      </w:r>
      <w:r w:rsidRPr="009B053A">
        <w:t xml:space="preserve"> the number of allocated PRB and transmission bandwidth for MCG, L</w:t>
      </w:r>
      <w:r w:rsidRPr="009B053A">
        <w:rPr>
          <w:vertAlign w:val="subscript"/>
        </w:rPr>
        <w:t>CRB,NR</w:t>
      </w:r>
      <w:r w:rsidRPr="009B053A">
        <w:t xml:space="preserve"> and N</w:t>
      </w:r>
      <w:r w:rsidRPr="009B053A">
        <w:rPr>
          <w:vertAlign w:val="subscript"/>
        </w:rPr>
        <w:t>RB,NR</w:t>
      </w:r>
      <w:r w:rsidRPr="009B053A">
        <w:t xml:space="preserve"> the number of allocated PRB and transmission bandwidth for SCG with SCS = 15 kHz.</w:t>
      </w:r>
    </w:p>
    <w:p w14:paraId="07F73037" w14:textId="77777777" w:rsidR="00AB2B30" w:rsidRPr="009B053A" w:rsidRDefault="006A7121">
      <w:pPr>
        <w:pStyle w:val="B10"/>
      </w:pPr>
      <w:r w:rsidRPr="009B053A">
        <w:t>-</w:t>
      </w:r>
      <w:r w:rsidRPr="009B053A">
        <w:tab/>
        <w:t>for UE not indicating support of dynamicPowerSharing</w:t>
      </w:r>
    </w:p>
    <w:p w14:paraId="310168F3" w14:textId="77777777" w:rsidR="00AB2B30" w:rsidRPr="009B053A" w:rsidRDefault="006A7121">
      <w:pPr>
        <w:pStyle w:val="EQ"/>
        <w:rPr>
          <w:noProof w:val="0"/>
        </w:rPr>
      </w:pPr>
      <w:r w:rsidRPr="009B053A">
        <w:rPr>
          <w:noProof w:val="0"/>
        </w:rPr>
        <w:tab/>
        <w:t>A- MPR</w:t>
      </w:r>
      <w:r w:rsidRPr="009B053A">
        <w:rPr>
          <w:noProof w:val="0"/>
          <w:vertAlign w:val="subscript"/>
        </w:rPr>
        <w:t>E-UTRA</w:t>
      </w:r>
      <w:r w:rsidRPr="009B053A">
        <w:rPr>
          <w:noProof w:val="0"/>
        </w:rPr>
        <w:t xml:space="preserve"> = CEIL{ M</w:t>
      </w:r>
      <w:r w:rsidRPr="009B053A">
        <w:rPr>
          <w:noProof w:val="0"/>
          <w:vertAlign w:val="subscript"/>
        </w:rPr>
        <w:t>A, E-UTRA</w:t>
      </w:r>
      <w:r w:rsidRPr="009B053A">
        <w:rPr>
          <w:noProof w:val="0"/>
        </w:rPr>
        <w:t>, 0.5}</w:t>
      </w:r>
    </w:p>
    <w:p w14:paraId="1E240A3F" w14:textId="77777777" w:rsidR="00AB2B30" w:rsidRPr="009B053A" w:rsidRDefault="006A7121">
      <w:pPr>
        <w:pStyle w:val="EQ"/>
        <w:rPr>
          <w:noProof w:val="0"/>
        </w:rPr>
      </w:pPr>
      <w:r w:rsidRPr="009B053A">
        <w:rPr>
          <w:noProof w:val="0"/>
        </w:rPr>
        <w:tab/>
        <w:t>A-MPR</w:t>
      </w:r>
      <w:r w:rsidRPr="009B053A">
        <w:rPr>
          <w:noProof w:val="0"/>
          <w:vertAlign w:val="subscript"/>
        </w:rPr>
        <w:t>NR</w:t>
      </w:r>
      <w:r w:rsidRPr="009B053A">
        <w:rPr>
          <w:noProof w:val="0"/>
        </w:rPr>
        <w:t xml:space="preserve"> = CEIL{ M</w:t>
      </w:r>
      <w:r w:rsidRPr="009B053A">
        <w:rPr>
          <w:noProof w:val="0"/>
          <w:vertAlign w:val="subscript"/>
        </w:rPr>
        <w:t>A,NR</w:t>
      </w:r>
      <w:r w:rsidRPr="009B053A">
        <w:rPr>
          <w:noProof w:val="0"/>
        </w:rPr>
        <w:t>, 0.5}</w:t>
      </w:r>
    </w:p>
    <w:p w14:paraId="67A9CFCD" w14:textId="77777777" w:rsidR="00AB2B30" w:rsidRPr="009B053A" w:rsidRDefault="006A7121">
      <w:pPr>
        <w:pStyle w:val="B20"/>
      </w:pPr>
      <w:r w:rsidRPr="009B053A">
        <w:t>where A-MPR is the total power reduction allowed per CG with</w:t>
      </w:r>
    </w:p>
    <w:p w14:paraId="00C16069" w14:textId="2310C4EF" w:rsidR="009040B9" w:rsidRPr="009B053A" w:rsidRDefault="00000000" w:rsidP="009040B9">
      <w:pPr>
        <w:pStyle w:val="EQ"/>
        <w:rPr>
          <w:noProof w:val="0"/>
        </w:rPr>
      </w:pP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i/>
                <w:noProof w:val="0"/>
              </w:rPr>
            </m:ctrlPr>
          </m:sSubPr>
          <m:e>
            <m:r>
              <w:rPr>
                <w:rFonts w:ascii="Cambria Math" w:hAnsi="Cambria Math"/>
                <w:noProof w:val="0"/>
              </w:rPr>
              <m:t>∆</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sSub>
          <m:sSubPr>
            <m:ctrlPr>
              <w:rPr>
                <w:rFonts w:ascii="Cambria Math" w:hAnsi="Cambria Math"/>
                <w:noProof w:val="0"/>
              </w:rPr>
            </m:ctrlPr>
          </m:sSubPr>
          <m:e>
            <m:r>
              <m:rPr>
                <m:sty m:val="p"/>
              </m:rPr>
              <w:rPr>
                <w:rFonts w:ascii="Cambria Math" w:hAnsi="Cambria Math"/>
                <w:noProof w:val="0"/>
              </w:rPr>
              <m:t>∆</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r w:rsidR="009040B9" w:rsidRPr="009B053A">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E-UTRA</m:t>
            </m:r>
          </m:sub>
        </m:sSub>
      </m:oMath>
    </w:p>
    <w:p w14:paraId="159C4F66" w14:textId="3B4B2EBF" w:rsidR="009040B9" w:rsidRPr="009B053A" w:rsidRDefault="009040B9" w:rsidP="009040B9">
      <w:pPr>
        <w:pStyle w:val="EQ"/>
        <w:rPr>
          <w:noProof w:val="0"/>
        </w:rPr>
      </w:pPr>
      <w:r w:rsidRPr="009B053A">
        <w:rPr>
          <w:noProof w:val="0"/>
        </w:rPr>
        <w:tab/>
      </w:r>
      <m:oMath>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NR</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M</m:t>
            </m:r>
          </m:e>
          <m:sub>
            <m:r>
              <w:rPr>
                <w:rFonts w:ascii="Cambria Math" w:hAnsi="Cambria Math"/>
                <w:noProof w:val="0"/>
              </w:rPr>
              <m:t>A,DC</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1-</m:t>
        </m:r>
        <m:sSub>
          <m:sSubPr>
            <m:ctrlPr>
              <w:rPr>
                <w:rFonts w:ascii="Cambria Math" w:hAnsi="Cambria Math"/>
                <w:i/>
                <w:noProof w:val="0"/>
              </w:rPr>
            </m:ctrlPr>
          </m:sSubPr>
          <m:e>
            <m:r>
              <w:rPr>
                <w:rFonts w:ascii="Cambria Math" w:hAnsi="Cambria Math"/>
                <w:i/>
                <w:noProof w:val="0"/>
              </w:rPr>
              <w:sym w:font="Symbol" w:char="F044"/>
            </m:r>
          </m:e>
          <m:sub>
            <m:r>
              <w:rPr>
                <w:rFonts w:ascii="Cambria Math" w:hAnsi="Cambria Math"/>
                <w:noProof w:val="0"/>
              </w:rPr>
              <m:t>NR</m:t>
            </m:r>
          </m:sub>
        </m:sSub>
      </m:oMath>
    </w:p>
    <w:p w14:paraId="289EB8D3" w14:textId="6B9834EA" w:rsidR="009040B9" w:rsidRPr="009B053A" w:rsidRDefault="009040B9" w:rsidP="009040B9">
      <w:pPr>
        <w:pStyle w:val="EQ"/>
        <w:rPr>
          <w:noProof w:val="0"/>
        </w:rPr>
      </w:pPr>
      <w:r w:rsidRPr="009B053A">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wc</m:t>
            </m:r>
          </m:sub>
        </m:sSub>
        <m:r>
          <w:rPr>
            <w:rFonts w:ascii="Cambria Math" w:hAnsi="Cambria Math"/>
            <w:noProof w:val="0"/>
          </w:rPr>
          <m:t>=</m:t>
        </m:r>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E-UTRA</m:t>
                </m:r>
              </m:sub>
            </m:sSub>
            <m:r>
              <w:rPr>
                <w:rFonts w:ascii="Cambria Math" w:hAnsi="Cambria Math"/>
                <w:noProof w:val="0"/>
              </w:rPr>
              <m:t>+1</m:t>
            </m:r>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25418A" w14:textId="1180E441" w:rsidR="009040B9" w:rsidRPr="009B053A" w:rsidRDefault="009040B9" w:rsidP="009040B9">
      <w:pPr>
        <w:pStyle w:val="EQ"/>
        <w:rPr>
          <w:noProof w:val="0"/>
        </w:rPr>
      </w:pPr>
      <w:r w:rsidRPr="009B053A">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NR,wc</m:t>
            </m:r>
          </m:sub>
        </m:sSub>
        <m:r>
          <w:rPr>
            <w:rFonts w:ascii="Cambria Math" w:hAnsi="Cambria Math"/>
            <w:noProof w:val="0"/>
          </w:rPr>
          <m:t>=</m:t>
        </m:r>
        <m:f>
          <m:fPr>
            <m:ctrlPr>
              <w:rPr>
                <w:rFonts w:ascii="Cambria Math" w:hAnsi="Cambria Math"/>
                <w:i/>
                <w:noProof w:val="0"/>
              </w:rPr>
            </m:ctrlPr>
          </m:fPr>
          <m:num>
            <m:r>
              <w:rPr>
                <w:rFonts w:ascii="Cambria Math" w:hAnsi="Cambria Math"/>
                <w:noProof w:val="0"/>
              </w:rPr>
              <m:t>1+</m:t>
            </m:r>
            <m:sSub>
              <m:sSubPr>
                <m:ctrlPr>
                  <w:rPr>
                    <w:rFonts w:ascii="Cambria Math" w:hAnsi="Cambria Math"/>
                    <w:i/>
                    <w:noProof w:val="0"/>
                  </w:rPr>
                </m:ctrlPr>
              </m:sSubPr>
              <m:e>
                <m:r>
                  <w:rPr>
                    <w:rFonts w:ascii="Cambria Math" w:hAnsi="Cambria Math"/>
                    <w:noProof w:val="0"/>
                  </w:rPr>
                  <m:t>L</m:t>
                </m:r>
              </m:e>
              <m:sub>
                <m:r>
                  <w:rPr>
                    <w:rFonts w:ascii="Cambria Math" w:hAnsi="Cambria Math"/>
                    <w:noProof w:val="0"/>
                  </w:rPr>
                  <m:t>CRB,NR</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6C504D3E" w14:textId="1CC92E41" w:rsidR="009040B9" w:rsidRPr="009B053A" w:rsidRDefault="009040B9" w:rsidP="009040B9">
      <w:pPr>
        <w:pStyle w:val="EQ"/>
        <w:rPr>
          <w:noProof w:val="0"/>
        </w:rPr>
      </w:pPr>
      <w:r w:rsidRPr="009B053A">
        <w:rPr>
          <w:noProof w:val="0"/>
        </w:rPr>
        <w:tab/>
      </w:r>
      <m:oMath>
        <m:sSub>
          <m:sSubPr>
            <m:ctrlPr>
              <w:rPr>
                <w:rFonts w:ascii="Cambria Math" w:hAnsi="Cambria Math"/>
                <w:i/>
                <w:noProof w:val="0"/>
              </w:rPr>
            </m:ctrlPr>
          </m:sSubPr>
          <m:e>
            <m:r>
              <w:rPr>
                <w:rFonts w:ascii="Cambria Math" w:hAnsi="Cambria Math"/>
                <w:noProof w:val="0"/>
              </w:rPr>
              <m:t>a??</m:t>
            </m:r>
          </m:e>
          <m:sub>
            <m:r>
              <w:rPr>
                <w:rFonts w:ascii="Cambria Math" w:hAnsi="Cambria Math"/>
                <w:noProof w:val="0"/>
              </w:rPr>
              <m:t>E-UTRA</m:t>
            </m:r>
          </m:sub>
        </m:sSub>
        <m:r>
          <w:rPr>
            <w:rFonts w:ascii="Cambria Math" w:hAnsi="Cambria Math"/>
            <w:noProof w:val="0"/>
          </w:rPr>
          <m:t xml:space="preserve">=10 </m:t>
        </m:r>
        <m:sSub>
          <m:sSubPr>
            <m:ctrlPr>
              <w:rPr>
                <w:rFonts w:ascii="Cambria Math" w:hAnsi="Cambria Math"/>
                <w:i/>
                <w:noProof w:val="0"/>
              </w:rPr>
            </m:ctrlPr>
          </m:sSubPr>
          <m:e>
            <m:r>
              <w:rPr>
                <w:rFonts w:ascii="Cambria Math" w:hAnsi="Cambria Math"/>
                <w:noProof w:val="0"/>
              </w:rPr>
              <m:t>log</m:t>
            </m:r>
          </m:e>
          <m:sub>
            <m:r>
              <w:rPr>
                <w:rFonts w:ascii="Cambria Math" w:hAnsi="Cambria Math"/>
                <w:noProof w:val="0"/>
              </w:rPr>
              <m:t>10</m:t>
            </m:r>
          </m:sub>
        </m:sSub>
        <m:f>
          <m:fPr>
            <m:ctrlPr>
              <w:rPr>
                <w:rFonts w:ascii="Cambria Math" w:hAnsi="Cambria Math"/>
                <w:i/>
                <w:noProof w:val="0"/>
              </w:rPr>
            </m:ctrlPr>
          </m:fPr>
          <m:num>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num>
          <m:den>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E-UTRA</m:t>
                </m:r>
              </m:sub>
            </m:sSub>
            <m:r>
              <w:rPr>
                <w:rFonts w:ascii="Cambria Math" w:hAnsi="Cambria Math"/>
                <w:noProof w:val="0"/>
              </w:rPr>
              <m:t>+</m:t>
            </m:r>
            <m:sSub>
              <m:sSubPr>
                <m:ctrlPr>
                  <w:rPr>
                    <w:rFonts w:ascii="Cambria Math" w:hAnsi="Cambria Math"/>
                    <w:i/>
                    <w:noProof w:val="0"/>
                  </w:rPr>
                </m:ctrlPr>
              </m:sSubPr>
              <m:e>
                <m:r>
                  <w:rPr>
                    <w:rFonts w:ascii="Cambria Math" w:hAnsi="Cambria Math"/>
                    <w:noProof w:val="0"/>
                  </w:rPr>
                  <m:t>N</m:t>
                </m:r>
              </m:e>
              <m:sub>
                <m:r>
                  <w:rPr>
                    <w:rFonts w:ascii="Cambria Math" w:hAnsi="Cambria Math"/>
                    <w:noProof w:val="0"/>
                  </w:rPr>
                  <m:t>RB,NR</m:t>
                </m:r>
              </m:sub>
            </m:sSub>
          </m:den>
        </m:f>
      </m:oMath>
    </w:p>
    <w:p w14:paraId="5FB040BA" w14:textId="2141AD62" w:rsidR="009040B9" w:rsidRPr="009B053A" w:rsidRDefault="009040B9" w:rsidP="009040B9">
      <w:pPr>
        <w:pStyle w:val="EQ"/>
        <w:rPr>
          <w:noProof w:val="0"/>
        </w:rPr>
      </w:pPr>
      <w:r w:rsidRPr="009B053A">
        <w:rPr>
          <w:noProof w:val="0"/>
        </w:rPr>
        <w:tab/>
      </w:r>
      <m:oMath>
        <m:sSub>
          <m:sSubPr>
            <m:ctrlPr>
              <w:rPr>
                <w:rFonts w:ascii="Cambria Math" w:hAnsi="Cambria Math"/>
                <w:noProof w:val="0"/>
              </w:rPr>
            </m:ctrlPr>
          </m:sSubPr>
          <m:e>
            <m:r>
              <m:rPr>
                <m:sty m:val="p"/>
              </m:rPr>
              <w:rPr>
                <w:rFonts w:ascii="Cambria Math" w:hAnsi="Cambria Math"/>
                <w:noProof w:val="0"/>
              </w:rPr>
              <m:t>a??</m:t>
            </m:r>
          </m:e>
          <m:sub>
            <m:r>
              <w:rPr>
                <w:rFonts w:ascii="Cambria Math" w:hAnsi="Cambria Math"/>
                <w:noProof w:val="0"/>
              </w:rPr>
              <m:t>NR</m:t>
            </m:r>
          </m:sub>
        </m:sSub>
        <m:r>
          <m:rPr>
            <m:sty m:val="p"/>
          </m:rPr>
          <w:rPr>
            <w:rFonts w:ascii="Cambria Math" w:hAnsi="Cambria Math"/>
            <w:noProof w:val="0"/>
          </w:rPr>
          <m:t xml:space="preserve">=10 </m:t>
        </m:r>
        <m:sSub>
          <m:sSubPr>
            <m:ctrlPr>
              <w:rPr>
                <w:rFonts w:ascii="Cambria Math" w:hAnsi="Cambria Math"/>
                <w:noProof w:val="0"/>
              </w:rPr>
            </m:ctrlPr>
          </m:sSubPr>
          <m:e>
            <m:r>
              <w:rPr>
                <w:rFonts w:ascii="Cambria Math" w:hAnsi="Cambria Math"/>
                <w:noProof w:val="0"/>
              </w:rPr>
              <m:t>log</m:t>
            </m:r>
          </m:e>
          <m:sub>
            <m:r>
              <m:rPr>
                <m:sty m:val="p"/>
              </m:rPr>
              <w:rPr>
                <w:rFonts w:ascii="Cambria Math" w:hAnsi="Cambria Math"/>
                <w:noProof w:val="0"/>
              </w:rPr>
              <m:t>10</m:t>
            </m:r>
          </m:sub>
        </m:sSub>
        <m:f>
          <m:fPr>
            <m:ctrlPr>
              <w:rPr>
                <w:rFonts w:ascii="Cambria Math" w:hAnsi="Cambria Math"/>
                <w:noProof w:val="0"/>
              </w:rPr>
            </m:ctrlPr>
          </m:fPr>
          <m:num>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num>
          <m:den>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E-UTRA</m:t>
                </m:r>
              </m:sub>
            </m:sSub>
            <m:r>
              <m:rPr>
                <m:sty m:val="p"/>
              </m:rPr>
              <w:rPr>
                <w:rFonts w:ascii="Cambria Math" w:hAnsi="Cambria Math"/>
                <w:noProof w:val="0"/>
              </w:rPr>
              <m:t>+</m:t>
            </m:r>
            <m:sSub>
              <m:sSubPr>
                <m:ctrlPr>
                  <w:rPr>
                    <w:rFonts w:ascii="Cambria Math" w:hAnsi="Cambria Math"/>
                    <w:noProof w:val="0"/>
                  </w:rPr>
                </m:ctrlPr>
              </m:sSubPr>
              <m:e>
                <m:r>
                  <w:rPr>
                    <w:rFonts w:ascii="Cambria Math" w:hAnsi="Cambria Math"/>
                    <w:noProof w:val="0"/>
                  </w:rPr>
                  <m:t>N</m:t>
                </m:r>
              </m:e>
              <m:sub>
                <m:r>
                  <w:rPr>
                    <w:rFonts w:ascii="Cambria Math" w:hAnsi="Cambria Math"/>
                    <w:noProof w:val="0"/>
                  </w:rPr>
                  <m:t>RB</m:t>
                </m:r>
                <m:r>
                  <m:rPr>
                    <m:sty m:val="p"/>
                  </m:rPr>
                  <w:rPr>
                    <w:rFonts w:ascii="Cambria Math" w:hAnsi="Cambria Math"/>
                    <w:noProof w:val="0"/>
                  </w:rPr>
                  <m:t>,</m:t>
                </m:r>
                <m:r>
                  <w:rPr>
                    <w:rFonts w:ascii="Cambria Math" w:hAnsi="Cambria Math"/>
                    <w:noProof w:val="0"/>
                  </w:rPr>
                  <m:t>NR</m:t>
                </m:r>
              </m:sub>
            </m:sSub>
          </m:den>
        </m:f>
      </m:oMath>
    </w:p>
    <w:p w14:paraId="2778ED7F" w14:textId="77777777" w:rsidR="00AB2B30" w:rsidRPr="009B053A" w:rsidRDefault="006A7121">
      <w:r w:rsidRPr="009B053A">
        <w:t>Where L</w:t>
      </w:r>
      <w:r w:rsidRPr="009B053A">
        <w:rPr>
          <w:vertAlign w:val="subscript"/>
        </w:rPr>
        <w:t>CRB,NR</w:t>
      </w:r>
      <w:r w:rsidRPr="009B053A">
        <w:t xml:space="preserve"> and N</w:t>
      </w:r>
      <w:r w:rsidRPr="009B053A">
        <w:rPr>
          <w:vertAlign w:val="subscript"/>
        </w:rPr>
        <w:t xml:space="preserve">RB,NR </w:t>
      </w:r>
      <w:r w:rsidRPr="009B053A">
        <w:t>the number of allocated PRB and transmission bandwidth for SCG with SCS = 15 kHz.</w:t>
      </w:r>
    </w:p>
    <w:p w14:paraId="653BFAD3" w14:textId="77777777" w:rsidR="00AB2B30" w:rsidRPr="009B053A" w:rsidRDefault="006A7121">
      <w:pPr>
        <w:pStyle w:val="H6"/>
      </w:pPr>
      <w:r w:rsidRPr="009B053A">
        <w:t>6.2B.3.1.3.2</w:t>
      </w:r>
      <w:r w:rsidRPr="009B053A">
        <w:tab/>
        <w:t>A-MPR for NS_04</w:t>
      </w:r>
    </w:p>
    <w:p w14:paraId="49125AC0" w14:textId="77777777" w:rsidR="00AB2B30" w:rsidRPr="009B053A" w:rsidRDefault="006A7121">
      <w:pPr>
        <w:pStyle w:val="H6"/>
      </w:pPr>
      <w:r w:rsidRPr="009B053A">
        <w:t>6.2B.3.1.3.2.0</w:t>
      </w:r>
      <w:r w:rsidRPr="009B053A">
        <w:tab/>
        <w:t>General</w:t>
      </w:r>
    </w:p>
    <w:p w14:paraId="60305961" w14:textId="77777777" w:rsidR="00AB2B30" w:rsidRPr="009B053A" w:rsidRDefault="006A7121">
      <w:r w:rsidRPr="009B053A">
        <w:t>When the UE is configured for B41/n41 intra-band contiguous EN-DC and it receives IE NS_04, the UE determines the total allowed maximum output power reduction as specified in this clause. The A-MPR for EN-DC defined in this clause is used instead of MPR defined in 6.2B.2.2, not additively, so EN-DC MPR = 0 when NS_04 is signaled. For UEs scheduled with single uplink transmission, AMPR in subclause 6.2.4 of [5] and 6.2.3 of [2] apply.</w:t>
      </w:r>
    </w:p>
    <w:p w14:paraId="39E1D214" w14:textId="77777777" w:rsidR="00AB2B30" w:rsidRPr="009B053A" w:rsidRDefault="006A7121">
      <w:r w:rsidRPr="009B053A">
        <w:t>For UE supporting dynamic power sharing the following:</w:t>
      </w:r>
    </w:p>
    <w:p w14:paraId="27451C10" w14:textId="77777777" w:rsidR="00AB2B30" w:rsidRPr="009B053A" w:rsidRDefault="006A7121">
      <w:pPr>
        <w:pStyle w:val="B10"/>
      </w:pPr>
      <w:r w:rsidRPr="009B053A">
        <w:rPr>
          <w:lang w:bidi="bn-IN"/>
        </w:rPr>
        <w:t>-</w:t>
      </w:r>
      <w:r w:rsidRPr="009B053A">
        <w:rPr>
          <w:lang w:bidi="bn-IN"/>
        </w:rPr>
        <w:tab/>
        <w:t xml:space="preserve">for the MCG, </w:t>
      </w:r>
      <w:r w:rsidRPr="009B053A">
        <w:t>A-MPR</w:t>
      </w:r>
      <w:r w:rsidRPr="009B053A">
        <w:rPr>
          <w:i/>
          <w:vertAlign w:val="subscript"/>
        </w:rPr>
        <w:t>c</w:t>
      </w:r>
      <w:r w:rsidRPr="009B053A">
        <w:t xml:space="preserve"> in accordance with 36.101 [5]</w:t>
      </w:r>
    </w:p>
    <w:p w14:paraId="215260A4" w14:textId="77777777" w:rsidR="00AB2B30" w:rsidRPr="009B053A" w:rsidRDefault="006A7121">
      <w:pPr>
        <w:pStyle w:val="B10"/>
      </w:pPr>
      <w:r w:rsidRPr="009B053A">
        <w:rPr>
          <w:lang w:bidi="bn-IN"/>
        </w:rPr>
        <w:t>-</w:t>
      </w:r>
      <w:r w:rsidRPr="009B053A">
        <w:rPr>
          <w:lang w:bidi="bn-IN"/>
        </w:rPr>
        <w:tab/>
        <w:t>for the SCG,</w:t>
      </w:r>
    </w:p>
    <w:p w14:paraId="70522A59" w14:textId="77777777" w:rsidR="00AB2B30" w:rsidRPr="009B053A" w:rsidRDefault="006A7121">
      <w:r w:rsidRPr="009B053A">
        <w:t>A-MPR'</w:t>
      </w:r>
      <w:r w:rsidRPr="009B053A">
        <w:rPr>
          <w:i/>
          <w:vertAlign w:val="subscript"/>
        </w:rPr>
        <w:t>c</w:t>
      </w:r>
      <w:r w:rsidRPr="009B053A">
        <w:t xml:space="preserve"> = A-MPR</w:t>
      </w:r>
      <w:r w:rsidRPr="009B053A">
        <w:rPr>
          <w:vertAlign w:val="subscript"/>
        </w:rPr>
        <w:t>NR</w:t>
      </w:r>
      <w:r w:rsidRPr="009B053A">
        <w:t xml:space="preserve"> = MAX( A-MPR</w:t>
      </w:r>
      <w:r w:rsidRPr="009B053A">
        <w:rPr>
          <w:vertAlign w:val="subscript"/>
        </w:rPr>
        <w:t>single,NR</w:t>
      </w:r>
      <w:r w:rsidRPr="009B053A">
        <w:t>, A-MPR</w:t>
      </w:r>
      <w:r w:rsidRPr="009B053A">
        <w:rPr>
          <w:vertAlign w:val="subscript"/>
        </w:rPr>
        <w:t>IM3</w:t>
      </w:r>
      <w:r w:rsidRPr="009B053A">
        <w:t>)</w:t>
      </w:r>
    </w:p>
    <w:p w14:paraId="1B2F9012" w14:textId="77777777" w:rsidR="00AB2B30" w:rsidRPr="009B053A" w:rsidRDefault="006A7121">
      <w:pPr>
        <w:pStyle w:val="B10"/>
      </w:pPr>
      <w:r w:rsidRPr="009B053A">
        <w:rPr>
          <w:lang w:bidi="bn-IN"/>
        </w:rPr>
        <w:t>-</w:t>
      </w:r>
      <w:r w:rsidRPr="009B053A">
        <w:rPr>
          <w:lang w:bidi="bn-IN"/>
        </w:rPr>
        <w:tab/>
      </w:r>
      <w:r w:rsidRPr="009B053A">
        <w:t>for the total configured transmission power,</w:t>
      </w:r>
    </w:p>
    <w:p w14:paraId="0AB6C035" w14:textId="77777777" w:rsidR="00AB2B30" w:rsidRPr="009B053A" w:rsidRDefault="006A7121">
      <w:pPr>
        <w:pStyle w:val="B20"/>
      </w:pPr>
      <w:r w:rsidRPr="009B053A">
        <w:t>A-MPR</w:t>
      </w:r>
      <w:r w:rsidRPr="009B053A">
        <w:rPr>
          <w:vertAlign w:val="subscript"/>
        </w:rPr>
        <w:t>tot</w:t>
      </w:r>
      <w:r w:rsidRPr="009B053A">
        <w:t xml:space="preserve"> = P</w:t>
      </w:r>
      <w:r w:rsidRPr="009B053A">
        <w:rPr>
          <w:vertAlign w:val="subscript"/>
        </w:rPr>
        <w:t>PowerClass,EN-DC</w:t>
      </w:r>
      <w:r w:rsidRPr="009B053A">
        <w:t xml:space="preserve"> – min(P</w:t>
      </w:r>
      <w:r w:rsidRPr="009B053A">
        <w:rPr>
          <w:vertAlign w:val="subscript"/>
        </w:rPr>
        <w:t>PowerClass,EN-DC</w:t>
      </w:r>
      <w:r w:rsidRPr="009B053A">
        <w:t xml:space="preserve"> ,10*log</w:t>
      </w:r>
      <w:r w:rsidRPr="009B053A">
        <w:rPr>
          <w:vertAlign w:val="subscript"/>
        </w:rPr>
        <w:t>10</w:t>
      </w:r>
      <w:r w:rsidRPr="009B053A">
        <w:t>(10^((P</w:t>
      </w:r>
      <w:r w:rsidRPr="009B053A">
        <w:rPr>
          <w:vertAlign w:val="subscript"/>
        </w:rPr>
        <w:t xml:space="preserve">PowerClass,E-UTRA </w:t>
      </w:r>
      <w:r w:rsidRPr="009B053A">
        <w:t>- A-MPR</w:t>
      </w:r>
      <w:r w:rsidRPr="009B053A">
        <w:rPr>
          <w:vertAlign w:val="subscript"/>
        </w:rPr>
        <w:t>E-UTRA</w:t>
      </w:r>
      <w:r w:rsidRPr="009B053A">
        <w:t>)/10) + 10^((P</w:t>
      </w:r>
      <w:r w:rsidRPr="009B053A">
        <w:rPr>
          <w:vertAlign w:val="subscript"/>
        </w:rPr>
        <w:t xml:space="preserve">PowerClass,NR </w:t>
      </w:r>
      <w:r w:rsidRPr="009B053A">
        <w:t>- A-MPR</w:t>
      </w:r>
      <w:r w:rsidRPr="009B053A">
        <w:rPr>
          <w:vertAlign w:val="subscript"/>
        </w:rPr>
        <w:t>NR</w:t>
      </w:r>
      <w:r w:rsidRPr="009B053A">
        <w:t>)/10))</w:t>
      </w:r>
    </w:p>
    <w:p w14:paraId="1FF8778A" w14:textId="77777777" w:rsidR="00AB2B30" w:rsidRPr="009B053A" w:rsidRDefault="006A7121">
      <w:pPr>
        <w:pStyle w:val="B20"/>
      </w:pPr>
      <w:r w:rsidRPr="009B053A">
        <w:t xml:space="preserve">where </w:t>
      </w:r>
    </w:p>
    <w:p w14:paraId="1A0EAB26" w14:textId="77777777" w:rsidR="00AB2B30" w:rsidRPr="009B053A" w:rsidRDefault="006A7121">
      <w:r w:rsidRPr="009B053A">
        <w:t>A-MPR</w:t>
      </w:r>
      <w:r w:rsidRPr="009B053A">
        <w:rPr>
          <w:vertAlign w:val="subscript"/>
        </w:rPr>
        <w:t>E-UTRA</w:t>
      </w:r>
      <w:r w:rsidRPr="009B053A">
        <w:t xml:space="preserve"> = MAX( A-MPR</w:t>
      </w:r>
      <w:r w:rsidRPr="009B053A">
        <w:rPr>
          <w:vertAlign w:val="subscript"/>
        </w:rPr>
        <w:t xml:space="preserve">single,E-UTRA </w:t>
      </w:r>
      <w:r w:rsidRPr="009B053A">
        <w:t>+ MPR</w:t>
      </w:r>
      <w:r w:rsidRPr="009B053A">
        <w:rPr>
          <w:vertAlign w:val="subscript"/>
        </w:rPr>
        <w:t>single,E-UTRA</w:t>
      </w:r>
      <w:r w:rsidRPr="009B053A">
        <w:t>, A-MPR</w:t>
      </w:r>
      <w:r w:rsidRPr="009B053A">
        <w:rPr>
          <w:vertAlign w:val="subscript"/>
        </w:rPr>
        <w:t xml:space="preserve">IM3 </w:t>
      </w:r>
      <w:r w:rsidRPr="009B053A">
        <w:t>)</w:t>
      </w:r>
    </w:p>
    <w:p w14:paraId="3FC88541" w14:textId="77777777" w:rsidR="00AB2B30" w:rsidRPr="009B053A" w:rsidRDefault="006A7121">
      <w:pPr>
        <w:pStyle w:val="B20"/>
      </w:pPr>
      <w:r w:rsidRPr="009B053A">
        <w:t>with</w:t>
      </w:r>
    </w:p>
    <w:p w14:paraId="0AACEE27"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 E-UTRA</w:t>
      </w:r>
      <w:r w:rsidRPr="009B053A">
        <w:t xml:space="preserve"> is the A-MPR defined for the E-UTRA transmission in TS 36.101 [5]</w:t>
      </w:r>
    </w:p>
    <w:p w14:paraId="2738F1FC"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NR</w:t>
      </w:r>
      <w:r w:rsidRPr="009B053A">
        <w:t xml:space="preserve"> is the A-MPR defined for the NR transmission in TS 38.101-1 [2]</w:t>
      </w:r>
    </w:p>
    <w:p w14:paraId="4EA823A4"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6.101 [5]</w:t>
      </w:r>
    </w:p>
    <w:p w14:paraId="236C3547" w14:textId="77777777" w:rsidR="00AB2B30" w:rsidRPr="009B053A" w:rsidRDefault="006A7121">
      <w:r w:rsidRPr="009B053A">
        <w:t>For UEs not supporting dynamic power sharing the following</w:t>
      </w:r>
    </w:p>
    <w:p w14:paraId="0944B173" w14:textId="77777777" w:rsidR="00AB2B30" w:rsidRPr="009B053A" w:rsidRDefault="006A7121">
      <w:pPr>
        <w:pStyle w:val="B10"/>
      </w:pPr>
      <w:r w:rsidRPr="009B053A">
        <w:rPr>
          <w:lang w:bidi="bn-IN"/>
        </w:rPr>
        <w:t>-</w:t>
      </w:r>
      <w:r w:rsidRPr="009B053A">
        <w:rPr>
          <w:lang w:bidi="bn-IN"/>
        </w:rPr>
        <w:tab/>
        <w:t>for the MCG,</w:t>
      </w:r>
    </w:p>
    <w:p w14:paraId="2B583549" w14:textId="77777777" w:rsidR="00AB2B30" w:rsidRPr="009B053A" w:rsidRDefault="006A7121">
      <w:pPr>
        <w:pStyle w:val="B20"/>
      </w:pPr>
      <w:r w:rsidRPr="009B053A">
        <w:t>A-MPR</w:t>
      </w:r>
      <w:r w:rsidRPr="009B053A">
        <w:rPr>
          <w:i/>
          <w:vertAlign w:val="subscript"/>
        </w:rPr>
        <w:t>c</w:t>
      </w:r>
      <w:r w:rsidRPr="009B053A">
        <w:t xml:space="preserve"> = MAX( A-MPR</w:t>
      </w:r>
      <w:r w:rsidRPr="009B053A">
        <w:rPr>
          <w:vertAlign w:val="subscript"/>
        </w:rPr>
        <w:t>single, E-UTRA</w:t>
      </w:r>
      <w:r w:rsidRPr="009B053A">
        <w:t xml:space="preserve"> + MPR</w:t>
      </w:r>
      <w:r w:rsidRPr="009B053A">
        <w:rPr>
          <w:vertAlign w:val="subscript"/>
        </w:rPr>
        <w:t>single,E-UTRA</w:t>
      </w:r>
      <w:r w:rsidRPr="009B053A">
        <w:t>, A-MPR</w:t>
      </w:r>
      <w:r w:rsidRPr="009B053A">
        <w:rPr>
          <w:vertAlign w:val="subscript"/>
        </w:rPr>
        <w:t>IM3</w:t>
      </w:r>
      <w:r w:rsidRPr="009B053A">
        <w:t xml:space="preserve"> )</w:t>
      </w:r>
    </w:p>
    <w:p w14:paraId="7201074F" w14:textId="77777777" w:rsidR="00AB2B30" w:rsidRPr="009B053A" w:rsidRDefault="006A7121">
      <w:pPr>
        <w:pStyle w:val="B10"/>
      </w:pPr>
      <w:r w:rsidRPr="009B053A">
        <w:rPr>
          <w:lang w:bidi="bn-IN"/>
        </w:rPr>
        <w:t>-</w:t>
      </w:r>
      <w:r w:rsidRPr="009B053A">
        <w:rPr>
          <w:lang w:bidi="bn-IN"/>
        </w:rPr>
        <w:tab/>
        <w:t>for the SCG,</w:t>
      </w:r>
    </w:p>
    <w:p w14:paraId="2C826114" w14:textId="77777777" w:rsidR="00AB2B30" w:rsidRPr="009B053A" w:rsidRDefault="006A7121">
      <w:pPr>
        <w:pStyle w:val="B20"/>
      </w:pPr>
      <w:r w:rsidRPr="009B053A">
        <w:t>A-MPR'</w:t>
      </w:r>
      <w:r w:rsidRPr="009B053A">
        <w:rPr>
          <w:i/>
          <w:vertAlign w:val="subscript"/>
        </w:rPr>
        <w:t>c</w:t>
      </w:r>
      <w:r w:rsidRPr="009B053A">
        <w:t xml:space="preserve"> = MAX( A-MPR</w:t>
      </w:r>
      <w:r w:rsidRPr="009B053A">
        <w:rPr>
          <w:vertAlign w:val="subscript"/>
        </w:rPr>
        <w:t>single,NR</w:t>
      </w:r>
      <w:r w:rsidRPr="009B053A">
        <w:t>, A-MPR</w:t>
      </w:r>
      <w:r w:rsidRPr="009B053A">
        <w:rPr>
          <w:vertAlign w:val="subscript"/>
        </w:rPr>
        <w:t>IM3</w:t>
      </w:r>
      <w:r w:rsidRPr="009B053A">
        <w:t xml:space="preserve"> )</w:t>
      </w:r>
    </w:p>
    <w:p w14:paraId="20D30E04" w14:textId="77777777" w:rsidR="00AB2B30" w:rsidRPr="009B053A" w:rsidRDefault="006A7121">
      <w:pPr>
        <w:pStyle w:val="B20"/>
        <w:rPr>
          <w:rFonts w:eastAsia="Yu Mincho"/>
        </w:rPr>
      </w:pPr>
      <w:r w:rsidRPr="009B053A">
        <w:rPr>
          <w:rFonts w:eastAsia="Yu Mincho"/>
        </w:rPr>
        <w:t>where</w:t>
      </w:r>
    </w:p>
    <w:p w14:paraId="5BCD6972" w14:textId="77777777" w:rsidR="00AB2B30" w:rsidRPr="009B053A" w:rsidRDefault="006A7121">
      <w:pPr>
        <w:pStyle w:val="B30"/>
      </w:pPr>
      <w:r w:rsidRPr="009B053A">
        <w:rPr>
          <w:lang w:bidi="bn-IN"/>
        </w:rPr>
        <w:lastRenderedPageBreak/>
        <w:t>-</w:t>
      </w:r>
      <w:r w:rsidRPr="009B053A">
        <w:rPr>
          <w:lang w:bidi="bn-IN"/>
        </w:rPr>
        <w:tab/>
      </w:r>
      <w:r w:rsidRPr="009B053A">
        <w:t>A-MPR</w:t>
      </w:r>
      <w:r w:rsidRPr="009B053A">
        <w:rPr>
          <w:vertAlign w:val="subscript"/>
        </w:rPr>
        <w:t xml:space="preserve">single, E-UTRA </w:t>
      </w:r>
      <w:r w:rsidRPr="009B053A">
        <w:t>is the A-MPR defined for the E-UTRA transmission in TS 36.101 [5]</w:t>
      </w:r>
    </w:p>
    <w:p w14:paraId="72532AE1"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NR</w:t>
      </w:r>
      <w:r w:rsidRPr="009B053A">
        <w:t xml:space="preserve"> is the A-MPR defined for the NR transmission in TS 38.101-1 [2]</w:t>
      </w:r>
    </w:p>
    <w:p w14:paraId="7BA0EC3A"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6.101 [5]</w:t>
      </w:r>
    </w:p>
    <w:p w14:paraId="67935BE3" w14:textId="77777777" w:rsidR="00AB2B30" w:rsidRPr="009B053A" w:rsidRDefault="006A7121">
      <w:r w:rsidRPr="009B053A">
        <w:t>The UE determines the Channel Configuration Case and the value of A-MPR</w:t>
      </w:r>
      <w:r w:rsidRPr="009B053A">
        <w:rPr>
          <w:vertAlign w:val="subscript"/>
        </w:rPr>
        <w:t>IM3</w:t>
      </w:r>
      <w:r w:rsidRPr="009B053A">
        <w:t xml:space="preserve"> as follows:</w:t>
      </w:r>
    </w:p>
    <w:p w14:paraId="1B39062F" w14:textId="77777777" w:rsidR="00AB2B30" w:rsidRPr="009B053A" w:rsidRDefault="006A7121">
      <w:pPr>
        <w:pStyle w:val="B10"/>
        <w:rPr>
          <w:rFonts w:eastAsia="Yu Mincho"/>
        </w:rPr>
      </w:pPr>
      <w:r w:rsidRPr="009B053A">
        <w:rPr>
          <w:rFonts w:eastAsia="Yu Mincho"/>
        </w:rPr>
        <w:t>If F</w:t>
      </w:r>
      <w:r w:rsidRPr="009B053A">
        <w:rPr>
          <w:rFonts w:eastAsia="Yu Mincho"/>
          <w:vertAlign w:val="subscript"/>
        </w:rPr>
        <w:t xml:space="preserve">IM3,low_block,low </w:t>
      </w:r>
      <w:r w:rsidRPr="009B053A">
        <w:rPr>
          <w:rFonts w:eastAsia="Yu Mincho"/>
        </w:rPr>
        <w:t>&lt; 2490.5 MHz</w:t>
      </w:r>
    </w:p>
    <w:p w14:paraId="75AEF012" w14:textId="77777777" w:rsidR="00AB2B30" w:rsidRPr="009B053A" w:rsidRDefault="006A7121">
      <w:pPr>
        <w:pStyle w:val="B20"/>
        <w:rPr>
          <w:rFonts w:eastAsia="Yu Mincho"/>
        </w:rPr>
      </w:pPr>
      <w:r w:rsidRPr="009B053A">
        <w:rPr>
          <w:rFonts w:eastAsia="Yu Mincho"/>
        </w:rPr>
        <w:t>Channel Configuration Case B. A-MPR</w:t>
      </w:r>
      <w:r w:rsidRPr="009B053A">
        <w:rPr>
          <w:rFonts w:eastAsia="Yu Mincho"/>
          <w:vertAlign w:val="subscript"/>
        </w:rPr>
        <w:t>IM3</w:t>
      </w:r>
      <w:r w:rsidRPr="009B053A">
        <w:rPr>
          <w:rFonts w:eastAsia="Yu Mincho"/>
        </w:rPr>
        <w:t xml:space="preserve"> defined in clause 6.2B.3.1.3.2.2.</w:t>
      </w:r>
    </w:p>
    <w:p w14:paraId="533CC8D1" w14:textId="77777777" w:rsidR="00AB2B30" w:rsidRPr="009B053A" w:rsidRDefault="006A7121">
      <w:pPr>
        <w:pStyle w:val="B10"/>
        <w:rPr>
          <w:rFonts w:eastAsia="Yu Mincho"/>
        </w:rPr>
      </w:pPr>
      <w:r w:rsidRPr="009B053A">
        <w:rPr>
          <w:rFonts w:eastAsia="Yu Mincho"/>
        </w:rPr>
        <w:t>Else</w:t>
      </w:r>
    </w:p>
    <w:p w14:paraId="5DF0D184" w14:textId="77777777" w:rsidR="00AB2B30" w:rsidRPr="009B053A" w:rsidRDefault="006A7121">
      <w:pPr>
        <w:pStyle w:val="B20"/>
        <w:rPr>
          <w:rFonts w:eastAsia="Yu Mincho"/>
        </w:rPr>
      </w:pPr>
      <w:r w:rsidRPr="009B053A">
        <w:rPr>
          <w:rFonts w:eastAsia="Yu Mincho"/>
        </w:rPr>
        <w:t>Channel Configuration Case A. A-MPR</w:t>
      </w:r>
      <w:r w:rsidRPr="009B053A">
        <w:rPr>
          <w:rFonts w:eastAsia="Yu Mincho"/>
          <w:vertAlign w:val="subscript"/>
        </w:rPr>
        <w:t>IM3</w:t>
      </w:r>
      <w:r w:rsidRPr="009B053A">
        <w:rPr>
          <w:rFonts w:eastAsia="Yu Mincho"/>
        </w:rPr>
        <w:t xml:space="preserve"> defined in clause 6.2B.3.1.3.2.1.</w:t>
      </w:r>
    </w:p>
    <w:p w14:paraId="7AA29BC0" w14:textId="77777777" w:rsidR="00AB2B30" w:rsidRPr="009B053A" w:rsidRDefault="006A7121">
      <w:pPr>
        <w:rPr>
          <w:rFonts w:eastAsia="Yu Mincho"/>
        </w:rPr>
      </w:pPr>
      <w:r w:rsidRPr="009B053A">
        <w:rPr>
          <w:rFonts w:eastAsia="Yu Mincho"/>
        </w:rPr>
        <w:t>where</w:t>
      </w:r>
    </w:p>
    <w:p w14:paraId="4B3E1D0B" w14:textId="77777777" w:rsidR="00AB2B30" w:rsidRPr="009B053A" w:rsidRDefault="006A7121">
      <w:pPr>
        <w:pStyle w:val="B10"/>
        <w:rPr>
          <w:vertAlign w:val="subscript"/>
        </w:rPr>
      </w:pPr>
      <w:r w:rsidRPr="009B053A">
        <w:rPr>
          <w:lang w:bidi="bn-IN"/>
        </w:rPr>
        <w:t>-</w:t>
      </w:r>
      <w:r w:rsidRPr="009B053A">
        <w:rPr>
          <w:lang w:bidi="bn-IN"/>
        </w:rPr>
        <w:tab/>
      </w:r>
      <w:r w:rsidRPr="009B053A">
        <w:t>F</w:t>
      </w:r>
      <w:r w:rsidRPr="009B053A">
        <w:rPr>
          <w:vertAlign w:val="subscript"/>
        </w:rPr>
        <w:t>IM3,low_block,low</w:t>
      </w:r>
      <w:r w:rsidRPr="009B053A">
        <w:t xml:space="preserve"> = (2 * F</w:t>
      </w:r>
      <w:r w:rsidRPr="009B053A">
        <w:rPr>
          <w:vertAlign w:val="subscript"/>
        </w:rPr>
        <w:t>low_channel,low_edge</w:t>
      </w:r>
      <w:r w:rsidRPr="009B053A">
        <w:t>) – F</w:t>
      </w:r>
      <w:r w:rsidRPr="009B053A">
        <w:rPr>
          <w:vertAlign w:val="subscript"/>
        </w:rPr>
        <w:t>high_channel,high_edge</w:t>
      </w:r>
    </w:p>
    <w:p w14:paraId="28ED186C" w14:textId="77777777" w:rsidR="00AB2B30" w:rsidRPr="009B053A" w:rsidRDefault="006A7121">
      <w:pPr>
        <w:pStyle w:val="B10"/>
        <w:rPr>
          <w:vertAlign w:val="subscript"/>
        </w:rPr>
      </w:pPr>
      <w:r w:rsidRPr="009B053A">
        <w:rPr>
          <w:lang w:bidi="bn-IN"/>
        </w:rPr>
        <w:t>-</w:t>
      </w:r>
      <w:r w:rsidRPr="009B053A">
        <w:rPr>
          <w:lang w:bidi="bn-IN"/>
        </w:rPr>
        <w:tab/>
      </w:r>
      <w:r w:rsidRPr="009B053A">
        <w:t>F</w:t>
      </w:r>
      <w:r w:rsidRPr="009B053A">
        <w:rPr>
          <w:vertAlign w:val="subscript"/>
        </w:rPr>
        <w:t xml:space="preserve">low_channel,low_edge </w:t>
      </w:r>
      <w:r w:rsidRPr="009B053A">
        <w:t>is the lowermost frequency of lower transmission bandwidth configuration.</w:t>
      </w:r>
    </w:p>
    <w:p w14:paraId="2ACEB084"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high_channel,high_edge </w:t>
      </w:r>
      <w:r w:rsidRPr="009B053A">
        <w:t>is the uppermost frequency of upper transmission bandwidth configuration.</w:t>
      </w:r>
    </w:p>
    <w:p w14:paraId="56568427" w14:textId="77777777" w:rsidR="00AB2B30" w:rsidRPr="009B053A" w:rsidRDefault="006A7121">
      <w:r w:rsidRPr="009B053A">
        <w:t>Where the transmission bandwidth configuration for NR is the maximum frequency span covering all the configured SCSSpecificCarrier for scenarios that carrier bandwidths with different SCS can be fully overlapped.</w:t>
      </w:r>
    </w:p>
    <w:p w14:paraId="5018C1F4" w14:textId="77777777" w:rsidR="00AB2B30" w:rsidRPr="009B053A" w:rsidRDefault="006A7121">
      <w:pPr>
        <w:pStyle w:val="H6"/>
      </w:pPr>
      <w:r w:rsidRPr="009B053A">
        <w:t>6.2B.3.1.3.2.1</w:t>
      </w:r>
      <w:r w:rsidRPr="009B053A">
        <w:tab/>
        <w:t>A-MPR</w:t>
      </w:r>
      <w:r w:rsidRPr="009B053A">
        <w:rPr>
          <w:vertAlign w:val="subscript"/>
        </w:rPr>
        <w:t>IM3</w:t>
      </w:r>
      <w:r w:rsidRPr="009B053A">
        <w:t xml:space="preserve"> for NS_04 to meet -13 dBm / 1MHz for 26dBm UE power</w:t>
      </w:r>
    </w:p>
    <w:p w14:paraId="60D59C28" w14:textId="77777777" w:rsidR="00AB2B30" w:rsidRPr="009B053A" w:rsidRDefault="006A7121">
      <w:r w:rsidRPr="009B053A">
        <w:t>A-MPR in this subclause is relative to 26 dBm for a power class 2 Cell Group. The same A-MPR is used relative to 23 dBm for a power class 3 Cell Group. For the UE is configured with channel configurations Case A or Case C (defined in Clause 6.2B.3.2.3.1), the allowed maximum output power reduction for IM3s applied to transmission on the MCG and the SCG with non-contiguous resource allocation is defined as follows:</w:t>
      </w:r>
    </w:p>
    <w:p w14:paraId="7DD4A7A8" w14:textId="77777777" w:rsidR="00AB2B30" w:rsidRPr="009B053A" w:rsidRDefault="006A7121">
      <w:pPr>
        <w:pStyle w:val="EQ"/>
        <w:rPr>
          <w:noProof w:val="0"/>
        </w:rPr>
      </w:pPr>
      <w:r w:rsidRPr="009B053A">
        <w:rPr>
          <w:noProof w:val="0"/>
        </w:rPr>
        <w:t>A-MPR</w:t>
      </w:r>
      <w:r w:rsidRPr="009B053A">
        <w:rPr>
          <w:noProof w:val="0"/>
          <w:vertAlign w:val="subscript"/>
        </w:rPr>
        <w:t>IM3</w:t>
      </w:r>
      <w:r w:rsidRPr="009B053A">
        <w:rPr>
          <w:noProof w:val="0"/>
        </w:rPr>
        <w:t xml:space="preserve"> = M</w:t>
      </w:r>
      <w:r w:rsidRPr="009B053A">
        <w:rPr>
          <w:noProof w:val="0"/>
          <w:vertAlign w:val="subscript"/>
        </w:rPr>
        <w:t>A</w:t>
      </w:r>
    </w:p>
    <w:p w14:paraId="6230E545" w14:textId="77777777" w:rsidR="00AB2B30" w:rsidRPr="009B053A" w:rsidRDefault="006A7121">
      <w:pPr>
        <w:pStyle w:val="B10"/>
      </w:pPr>
      <w:r w:rsidRPr="009B053A">
        <w:t>Where M</w:t>
      </w:r>
      <w:r w:rsidRPr="009B053A">
        <w:rPr>
          <w:vertAlign w:val="subscript"/>
        </w:rPr>
        <w:t>A</w:t>
      </w:r>
      <w:r w:rsidRPr="009B053A">
        <w:t xml:space="preserve"> is defined as follows</w:t>
      </w:r>
    </w:p>
    <w:p w14:paraId="08D8710B" w14:textId="77777777" w:rsidR="00AB2B30" w:rsidRPr="009B053A" w:rsidRDefault="006A7121">
      <w:pPr>
        <w:pStyle w:val="EQ"/>
        <w:rPr>
          <w:noProof w:val="0"/>
        </w:rPr>
      </w:pPr>
      <w:r w:rsidRPr="009B053A">
        <w:rPr>
          <w:noProof w:val="0"/>
        </w:rPr>
        <w:tab/>
        <w:t>M</w:t>
      </w:r>
      <w:r w:rsidRPr="009B053A">
        <w:rPr>
          <w:noProof w:val="0"/>
          <w:vertAlign w:val="subscript"/>
        </w:rPr>
        <w:t>A</w:t>
      </w:r>
      <w:r w:rsidRPr="009B053A">
        <w:rPr>
          <w:noProof w:val="0"/>
        </w:rPr>
        <w:t xml:space="preserve"> = 15 ; 0 ≤ B &lt; 0.5</w:t>
      </w:r>
    </w:p>
    <w:p w14:paraId="727578D4" w14:textId="77777777" w:rsidR="00AB2B30" w:rsidRPr="009B053A" w:rsidRDefault="006A7121">
      <w:pPr>
        <w:pStyle w:val="EQ"/>
        <w:rPr>
          <w:noProof w:val="0"/>
        </w:rPr>
      </w:pPr>
      <w:r w:rsidRPr="009B053A">
        <w:rPr>
          <w:noProof w:val="0"/>
        </w:rPr>
        <w:tab/>
        <w:t>10 ; 0.5 ≤ B &lt; 1.0</w:t>
      </w:r>
    </w:p>
    <w:p w14:paraId="1FA941F2" w14:textId="77777777" w:rsidR="00AB2B30" w:rsidRPr="009B053A" w:rsidRDefault="006A7121">
      <w:pPr>
        <w:pStyle w:val="EQ"/>
        <w:rPr>
          <w:noProof w:val="0"/>
        </w:rPr>
      </w:pPr>
      <w:r w:rsidRPr="009B053A">
        <w:rPr>
          <w:noProof w:val="0"/>
        </w:rPr>
        <w:tab/>
        <w:t>8 ; 1.0 ≤ B &lt; 2.0</w:t>
      </w:r>
    </w:p>
    <w:p w14:paraId="3B53AE2A" w14:textId="77777777" w:rsidR="00AB2B30" w:rsidRPr="009B053A" w:rsidRDefault="006A7121">
      <w:pPr>
        <w:pStyle w:val="EQ"/>
        <w:rPr>
          <w:noProof w:val="0"/>
        </w:rPr>
      </w:pPr>
      <w:r w:rsidRPr="009B053A">
        <w:rPr>
          <w:noProof w:val="0"/>
        </w:rPr>
        <w:tab/>
        <w:t>6 ; 2.0 ≤ B</w:t>
      </w:r>
    </w:p>
    <w:p w14:paraId="144D6584" w14:textId="77777777" w:rsidR="00AB2B30" w:rsidRPr="009B053A" w:rsidRDefault="006A7121">
      <w:r w:rsidRPr="009B053A">
        <w:t>Where:</w:t>
      </w:r>
    </w:p>
    <w:p w14:paraId="783C2DC6" w14:textId="77777777" w:rsidR="00AB2B30" w:rsidRPr="009B053A" w:rsidRDefault="006A7121">
      <w:pPr>
        <w:pStyle w:val="B20"/>
      </w:pPr>
      <w:r w:rsidRPr="009B053A">
        <w:t>For UEs supporting dynamic power sharing,</w:t>
      </w:r>
    </w:p>
    <w:p w14:paraId="37B5074E" w14:textId="77777777" w:rsidR="00AB2B30" w:rsidRPr="009B053A" w:rsidRDefault="006A7121">
      <w:pPr>
        <w:pStyle w:val="EQ"/>
        <w:rPr>
          <w:noProof w:val="0"/>
          <w:vertAlign w:val="subscript"/>
        </w:rPr>
      </w:pPr>
      <w:r w:rsidRPr="009B053A">
        <w:rPr>
          <w:noProof w:val="0"/>
        </w:rPr>
        <w:tab/>
        <w:t>B = (L</w:t>
      </w:r>
      <w:r w:rsidRPr="009B053A">
        <w:rPr>
          <w:noProof w:val="0"/>
          <w:vertAlign w:val="subscript"/>
        </w:rPr>
        <w:t xml:space="preserve">CRB_alloc, E-UTRA </w:t>
      </w:r>
      <w:r w:rsidRPr="009B053A">
        <w:rPr>
          <w:noProof w:val="0"/>
        </w:rPr>
        <w:t>* 12* SCS</w:t>
      </w:r>
      <w:r w:rsidRPr="009B053A">
        <w:rPr>
          <w:noProof w:val="0"/>
          <w:vertAlign w:val="subscript"/>
        </w:rPr>
        <w:t>E-UTRA</w:t>
      </w:r>
      <w:r w:rsidRPr="009B053A">
        <w:rPr>
          <w:noProof w:val="0"/>
        </w:rPr>
        <w:t xml:space="preserve"> + L</w:t>
      </w:r>
      <w:r w:rsidRPr="009B053A">
        <w:rPr>
          <w:noProof w:val="0"/>
          <w:vertAlign w:val="subscript"/>
        </w:rPr>
        <w:t xml:space="preserve">CRB_alloc,NR </w:t>
      </w:r>
      <w:r w:rsidRPr="009B053A">
        <w:rPr>
          <w:noProof w:val="0"/>
        </w:rPr>
        <w:t>* 12 * SCS</w:t>
      </w:r>
      <w:r w:rsidRPr="009B053A">
        <w:rPr>
          <w:noProof w:val="0"/>
          <w:vertAlign w:val="subscript"/>
        </w:rPr>
        <w:t>NR</w:t>
      </w:r>
      <w:r w:rsidRPr="009B053A">
        <w:rPr>
          <w:noProof w:val="0"/>
        </w:rPr>
        <w:t>)/1,000,000</w:t>
      </w:r>
    </w:p>
    <w:p w14:paraId="36E61746" w14:textId="77777777" w:rsidR="00AB2B30" w:rsidRPr="009B053A" w:rsidRDefault="006A7121">
      <w:pPr>
        <w:pStyle w:val="B20"/>
      </w:pPr>
      <w:r w:rsidRPr="009B053A">
        <w:t>For UEs not supporting dynamic power sharing,</w:t>
      </w:r>
    </w:p>
    <w:p w14:paraId="3417AD66" w14:textId="77777777" w:rsidR="00AB2B30" w:rsidRPr="009B053A" w:rsidRDefault="006A7121">
      <w:pPr>
        <w:pStyle w:val="B20"/>
      </w:pPr>
      <w:r w:rsidRPr="009B053A">
        <w:tab/>
        <w:t xml:space="preserve">For E-UTRA </w:t>
      </w:r>
    </w:p>
    <w:p w14:paraId="0B63FB26" w14:textId="77777777" w:rsidR="00AB2B30" w:rsidRPr="009B053A" w:rsidRDefault="006A7121">
      <w:pPr>
        <w:pStyle w:val="B20"/>
        <w:rPr>
          <w:vertAlign w:val="subscript"/>
        </w:rPr>
      </w:pPr>
      <w:r w:rsidRPr="009B053A">
        <w:tab/>
      </w:r>
      <w:r w:rsidRPr="009B053A">
        <w:tab/>
      </w:r>
      <w:r w:rsidRPr="009B053A">
        <w:tab/>
        <w:t>B = (L</w:t>
      </w:r>
      <w:r w:rsidRPr="009B053A">
        <w:rPr>
          <w:vertAlign w:val="subscript"/>
        </w:rPr>
        <w:t xml:space="preserve">CRB_alloc, E-UTRA </w:t>
      </w:r>
      <w:r w:rsidRPr="009B053A">
        <w:t>* 12* SCS</w:t>
      </w:r>
      <w:r w:rsidRPr="009B053A">
        <w:rPr>
          <w:vertAlign w:val="subscript"/>
        </w:rPr>
        <w:t>E-UTRA</w:t>
      </w:r>
      <w:r w:rsidRPr="009B053A">
        <w:t xml:space="preserve"> + 12 * SCS</w:t>
      </w:r>
      <w:r w:rsidRPr="009B053A">
        <w:rPr>
          <w:vertAlign w:val="subscript"/>
        </w:rPr>
        <w:t>NR</w:t>
      </w:r>
      <w:r w:rsidRPr="009B053A">
        <w:t>)/1,000,000</w:t>
      </w:r>
    </w:p>
    <w:p w14:paraId="15A69329" w14:textId="77777777" w:rsidR="00AB2B30" w:rsidRPr="009B053A" w:rsidRDefault="006A7121">
      <w:pPr>
        <w:pStyle w:val="B30"/>
      </w:pPr>
      <w:r w:rsidRPr="009B053A">
        <w:t>Where SCS</w:t>
      </w:r>
      <w:r w:rsidRPr="009B053A">
        <w:rPr>
          <w:vertAlign w:val="subscript"/>
        </w:rPr>
        <w:t>NR</w:t>
      </w:r>
      <w:r w:rsidRPr="009B053A">
        <w:t xml:space="preserve"> =15 kHz is assumed in calculation of B</w:t>
      </w:r>
      <w:r w:rsidRPr="009B053A">
        <w:rPr>
          <w:vertAlign w:val="subscript"/>
        </w:rPr>
        <w:t>.</w:t>
      </w:r>
    </w:p>
    <w:p w14:paraId="326841C5" w14:textId="77777777" w:rsidR="00AB2B30" w:rsidRPr="009B053A" w:rsidRDefault="006A7121">
      <w:pPr>
        <w:pStyle w:val="B20"/>
      </w:pPr>
      <w:r w:rsidRPr="009B053A">
        <w:tab/>
        <w:t>For NR</w:t>
      </w:r>
    </w:p>
    <w:p w14:paraId="64AFED0B" w14:textId="77777777" w:rsidR="00AB2B30" w:rsidRPr="009B053A" w:rsidRDefault="006A7121">
      <w:pPr>
        <w:pStyle w:val="B20"/>
      </w:pPr>
      <w:r w:rsidRPr="009B053A">
        <w:tab/>
      </w:r>
      <w:r w:rsidRPr="009B053A">
        <w:tab/>
      </w:r>
      <w:r w:rsidRPr="009B053A">
        <w:tab/>
        <w:t>B =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4C25ADF7" w14:textId="77777777" w:rsidR="00AB2B30" w:rsidRPr="009B053A" w:rsidRDefault="006A7121">
      <w:pPr>
        <w:pStyle w:val="B30"/>
      </w:pPr>
      <w:r w:rsidRPr="009B053A">
        <w:t>Where SCS</w:t>
      </w:r>
      <w:r w:rsidRPr="009B053A">
        <w:rPr>
          <w:vertAlign w:val="subscript"/>
        </w:rPr>
        <w:t>E-UTRA</w:t>
      </w:r>
      <w:r w:rsidRPr="009B053A">
        <w:t xml:space="preserve"> =15 kHz is assumed in calculation of B</w:t>
      </w:r>
    </w:p>
    <w:p w14:paraId="5C8FB6F1" w14:textId="77777777" w:rsidR="00AB2B30" w:rsidRPr="009B053A" w:rsidRDefault="006A7121">
      <w:pPr>
        <w:pStyle w:val="B30"/>
      </w:pPr>
      <w:r w:rsidRPr="009B053A">
        <w:t>and M</w:t>
      </w:r>
      <w:r w:rsidRPr="009B053A">
        <w:rPr>
          <w:vertAlign w:val="subscript"/>
        </w:rPr>
        <w:t>A</w:t>
      </w:r>
      <w:r w:rsidRPr="009B053A">
        <w:t xml:space="preserve"> is reduced by 1 dB for B &lt; 2.0.</w:t>
      </w:r>
    </w:p>
    <w:p w14:paraId="106A3011" w14:textId="77777777" w:rsidR="00AB2B30" w:rsidRPr="009B053A" w:rsidRDefault="006A7121">
      <w:pPr>
        <w:pStyle w:val="H6"/>
      </w:pPr>
      <w:bookmarkStart w:id="2230" w:name="_Hlk521415007"/>
      <w:r w:rsidRPr="009B053A">
        <w:lastRenderedPageBreak/>
        <w:t>6.2B.3.1.3.2.2</w:t>
      </w:r>
      <w:bookmarkEnd w:id="2230"/>
      <w:r w:rsidRPr="009B053A">
        <w:tab/>
        <w:t>A-MPR for NS_04 to meet -25 dBm / 1MHz for 26 dBm UE power</w:t>
      </w:r>
    </w:p>
    <w:p w14:paraId="54C2C0F6" w14:textId="77777777" w:rsidR="00AB2B30" w:rsidRPr="009B053A" w:rsidRDefault="006A7121">
      <w:r w:rsidRPr="009B053A">
        <w:t>A-MPR in this subclause is relative to 26 dBm for a power class 2 Cell Group. The same A-MPR is used relative to 23 dBm for a power class 3 Cell Group. For the UE is configured with channel configurations Case B or Case D (defined in clause 6.2B.3.2.1), the allowed maximum output power reduction for IM3s applied to transmission on the MCG and the SCG with non-contiguous resource allocation is defined as follows:</w:t>
      </w:r>
    </w:p>
    <w:p w14:paraId="4E716D77" w14:textId="77777777" w:rsidR="00AB2B30" w:rsidRPr="009B053A" w:rsidRDefault="006A7121">
      <w:pPr>
        <w:pStyle w:val="EQ"/>
        <w:rPr>
          <w:noProof w:val="0"/>
        </w:rPr>
      </w:pPr>
      <w:bookmarkStart w:id="2231" w:name="_Hlk523726307"/>
      <w:r w:rsidRPr="009B053A">
        <w:rPr>
          <w:noProof w:val="0"/>
        </w:rPr>
        <w:t>A-MPR</w:t>
      </w:r>
      <w:r w:rsidRPr="009B053A">
        <w:rPr>
          <w:noProof w:val="0"/>
          <w:vertAlign w:val="subscript"/>
        </w:rPr>
        <w:t>IM3</w:t>
      </w:r>
      <w:r w:rsidRPr="009B053A">
        <w:rPr>
          <w:noProof w:val="0"/>
        </w:rPr>
        <w:t xml:space="preserve"> = M</w:t>
      </w:r>
      <w:r w:rsidRPr="009B053A">
        <w:rPr>
          <w:noProof w:val="0"/>
          <w:vertAlign w:val="subscript"/>
        </w:rPr>
        <w:t>A</w:t>
      </w:r>
    </w:p>
    <w:p w14:paraId="70814EBC" w14:textId="77777777" w:rsidR="00AB2B30" w:rsidRPr="009B053A" w:rsidRDefault="006A7121">
      <w:pPr>
        <w:pStyle w:val="B10"/>
      </w:pPr>
      <w:r w:rsidRPr="009B053A">
        <w:t>Where M</w:t>
      </w:r>
      <w:r w:rsidRPr="009B053A">
        <w:rPr>
          <w:vertAlign w:val="subscript"/>
        </w:rPr>
        <w:t>A</w:t>
      </w:r>
      <w:r w:rsidRPr="009B053A">
        <w:t xml:space="preserve"> is defined as follows</w:t>
      </w:r>
    </w:p>
    <w:p w14:paraId="2BB680B4" w14:textId="77777777" w:rsidR="00AB2B30" w:rsidRPr="009B053A" w:rsidRDefault="006A7121">
      <w:pPr>
        <w:pStyle w:val="EQ"/>
        <w:rPr>
          <w:noProof w:val="0"/>
        </w:rPr>
      </w:pPr>
      <w:r w:rsidRPr="009B053A">
        <w:rPr>
          <w:noProof w:val="0"/>
        </w:rPr>
        <w:tab/>
        <w:t>M</w:t>
      </w:r>
      <w:r w:rsidRPr="009B053A">
        <w:rPr>
          <w:noProof w:val="0"/>
          <w:vertAlign w:val="subscript"/>
        </w:rPr>
        <w:t>A</w:t>
      </w:r>
      <w:r w:rsidRPr="009B053A">
        <w:rPr>
          <w:noProof w:val="0"/>
        </w:rPr>
        <w:t xml:space="preserve"> = 15 ; 0 ≤ B &lt; 1.0</w:t>
      </w:r>
    </w:p>
    <w:p w14:paraId="13743D5B" w14:textId="77777777" w:rsidR="00AB2B30" w:rsidRPr="009B053A" w:rsidRDefault="006A7121">
      <w:pPr>
        <w:pStyle w:val="EQ"/>
        <w:rPr>
          <w:noProof w:val="0"/>
        </w:rPr>
      </w:pPr>
      <w:r w:rsidRPr="009B053A">
        <w:rPr>
          <w:noProof w:val="0"/>
        </w:rPr>
        <w:tab/>
        <w:t>14 ; 1.0 ≤ B &lt; 2.0</w:t>
      </w:r>
    </w:p>
    <w:p w14:paraId="6D6275DE" w14:textId="77777777" w:rsidR="00AB2B30" w:rsidRPr="009B053A" w:rsidRDefault="006A7121">
      <w:pPr>
        <w:pStyle w:val="EQ"/>
        <w:rPr>
          <w:noProof w:val="0"/>
        </w:rPr>
      </w:pPr>
      <w:r w:rsidRPr="009B053A">
        <w:rPr>
          <w:noProof w:val="0"/>
        </w:rPr>
        <w:tab/>
        <w:t>13 ; 2.0 ≤ B &lt; 5.0</w:t>
      </w:r>
    </w:p>
    <w:p w14:paraId="7550AD1F" w14:textId="77777777" w:rsidR="00AB2B30" w:rsidRPr="009B053A" w:rsidRDefault="006A7121">
      <w:pPr>
        <w:pStyle w:val="EQ"/>
        <w:rPr>
          <w:noProof w:val="0"/>
        </w:rPr>
      </w:pPr>
      <w:r w:rsidRPr="009B053A">
        <w:rPr>
          <w:noProof w:val="0"/>
        </w:rPr>
        <w:tab/>
        <w:t>12 ; 5.0 ≤ B</w:t>
      </w:r>
    </w:p>
    <w:p w14:paraId="330E789F" w14:textId="77777777" w:rsidR="00AB2B30" w:rsidRPr="009B053A" w:rsidRDefault="006A7121">
      <w:r w:rsidRPr="009B053A">
        <w:t>Where:</w:t>
      </w:r>
    </w:p>
    <w:p w14:paraId="4D363710" w14:textId="77777777" w:rsidR="00AB2B30" w:rsidRPr="009B053A" w:rsidRDefault="006A7121">
      <w:pPr>
        <w:pStyle w:val="B10"/>
      </w:pPr>
      <w:r w:rsidRPr="009B053A">
        <w:t>For UEs supporting dynamic power sharing,</w:t>
      </w:r>
    </w:p>
    <w:p w14:paraId="33EB4FB5" w14:textId="77777777" w:rsidR="00AB2B30" w:rsidRPr="009B053A" w:rsidRDefault="006A7121">
      <w:pPr>
        <w:pStyle w:val="B20"/>
        <w:rPr>
          <w:vertAlign w:val="subscript"/>
        </w:rPr>
      </w:pPr>
      <w:r w:rsidRPr="009B053A">
        <w:t>B = (L</w:t>
      </w:r>
      <w:r w:rsidRPr="009B053A">
        <w:rPr>
          <w:vertAlign w:val="subscript"/>
        </w:rPr>
        <w:t xml:space="preserve">CRB_alloc, E-UTRA </w:t>
      </w:r>
      <w:r w:rsidRPr="009B053A">
        <w:t>*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p>
    <w:p w14:paraId="655DA5FF" w14:textId="77777777" w:rsidR="00AB2B30" w:rsidRPr="009B053A" w:rsidRDefault="006A7121">
      <w:pPr>
        <w:pStyle w:val="B20"/>
      </w:pPr>
      <w:r w:rsidRPr="009B053A">
        <w:t>For UEs not supporting dynamic power sharing,</w:t>
      </w:r>
    </w:p>
    <w:p w14:paraId="54B62045" w14:textId="77777777" w:rsidR="00AB2B30" w:rsidRPr="009B053A" w:rsidRDefault="006A7121">
      <w:pPr>
        <w:pStyle w:val="B30"/>
      </w:pPr>
      <w:r w:rsidRPr="009B053A">
        <w:t>For E-UTRA</w:t>
      </w:r>
    </w:p>
    <w:p w14:paraId="6A00E1D6" w14:textId="77777777" w:rsidR="00AB2B30" w:rsidRPr="009B053A" w:rsidRDefault="006A7121">
      <w:pPr>
        <w:pStyle w:val="B4"/>
        <w:rPr>
          <w:vertAlign w:val="subscript"/>
        </w:rPr>
      </w:pPr>
      <w:r w:rsidRPr="009B053A">
        <w:t>B = (L</w:t>
      </w:r>
      <w:r w:rsidRPr="009B053A">
        <w:rPr>
          <w:vertAlign w:val="subscript"/>
        </w:rPr>
        <w:t xml:space="preserve">CRB_alloc,E-UTRA </w:t>
      </w:r>
      <w:r w:rsidRPr="009B053A">
        <w:t>* 12* SCS</w:t>
      </w:r>
      <w:r w:rsidRPr="009B053A">
        <w:rPr>
          <w:vertAlign w:val="subscript"/>
        </w:rPr>
        <w:t>E-UTRA</w:t>
      </w:r>
      <w:r w:rsidRPr="009B053A">
        <w:t xml:space="preserve"> + 12 * SCS</w:t>
      </w:r>
      <w:r w:rsidRPr="009B053A">
        <w:rPr>
          <w:vertAlign w:val="subscript"/>
        </w:rPr>
        <w:t>NR</w:t>
      </w:r>
      <w:r w:rsidRPr="009B053A">
        <w:t>)/1,000,000</w:t>
      </w:r>
    </w:p>
    <w:p w14:paraId="3EE4C8BA" w14:textId="77777777" w:rsidR="00AB2B30" w:rsidRPr="009B053A" w:rsidRDefault="006A7121">
      <w:pPr>
        <w:pStyle w:val="B30"/>
      </w:pPr>
      <w:r w:rsidRPr="009B053A">
        <w:t>Where SCS</w:t>
      </w:r>
      <w:r w:rsidRPr="009B053A">
        <w:rPr>
          <w:vertAlign w:val="subscript"/>
        </w:rPr>
        <w:t>NR</w:t>
      </w:r>
      <w:r w:rsidRPr="009B053A">
        <w:t xml:space="preserve"> =15 kHz is assumed in calculation of B</w:t>
      </w:r>
      <w:r w:rsidRPr="009B053A">
        <w:rPr>
          <w:vertAlign w:val="subscript"/>
        </w:rPr>
        <w:t>.</w:t>
      </w:r>
    </w:p>
    <w:p w14:paraId="69F55651" w14:textId="77777777" w:rsidR="00AB2B30" w:rsidRPr="009B053A" w:rsidRDefault="006A7121">
      <w:pPr>
        <w:pStyle w:val="B30"/>
      </w:pPr>
      <w:r w:rsidRPr="009B053A">
        <w:t>For NR</w:t>
      </w:r>
    </w:p>
    <w:p w14:paraId="03FD5DF6" w14:textId="77777777" w:rsidR="00AB2B30" w:rsidRPr="009B053A" w:rsidRDefault="006A7121">
      <w:pPr>
        <w:pStyle w:val="B4"/>
      </w:pPr>
      <w:r w:rsidRPr="009B053A">
        <w:t>B = (12* SCS</w:t>
      </w:r>
      <w:r w:rsidRPr="009B053A">
        <w:rPr>
          <w:vertAlign w:val="subscript"/>
        </w:rPr>
        <w:t>E-UTRA</w:t>
      </w:r>
      <w:r w:rsidRPr="009B053A">
        <w:t xml:space="preserve"> + L</w:t>
      </w:r>
      <w:r w:rsidRPr="009B053A">
        <w:rPr>
          <w:vertAlign w:val="subscript"/>
        </w:rPr>
        <w:t xml:space="preserve">CRB_alloc,NR </w:t>
      </w:r>
      <w:r w:rsidRPr="009B053A">
        <w:t>* 12 * SCS</w:t>
      </w:r>
      <w:r w:rsidRPr="009B053A">
        <w:rPr>
          <w:vertAlign w:val="subscript"/>
        </w:rPr>
        <w:t>NR</w:t>
      </w:r>
      <w:r w:rsidRPr="009B053A">
        <w:t>)/1,000,000</w:t>
      </w:r>
      <w:bookmarkEnd w:id="2231"/>
      <w:r w:rsidRPr="009B053A">
        <w:t xml:space="preserve"> </w:t>
      </w:r>
    </w:p>
    <w:p w14:paraId="2A0A5580" w14:textId="77777777" w:rsidR="00AB2B30" w:rsidRPr="009B053A" w:rsidRDefault="006A7121">
      <w:pPr>
        <w:pStyle w:val="B30"/>
      </w:pPr>
      <w:r w:rsidRPr="009B053A">
        <w:t>Where SCS</w:t>
      </w:r>
      <w:r w:rsidRPr="009B053A">
        <w:rPr>
          <w:vertAlign w:val="subscript"/>
        </w:rPr>
        <w:t>E-UTRA</w:t>
      </w:r>
      <w:r w:rsidRPr="009B053A">
        <w:t xml:space="preserve"> =15 kHz is assumed in calculation of B</w:t>
      </w:r>
    </w:p>
    <w:p w14:paraId="697ECCA4" w14:textId="77777777" w:rsidR="00AB2B30" w:rsidRPr="009B053A" w:rsidRDefault="006A7121">
      <w:pPr>
        <w:pStyle w:val="B30"/>
      </w:pPr>
      <w:r w:rsidRPr="009B053A">
        <w:t>and MA is reduced by 1 dB.</w:t>
      </w:r>
    </w:p>
    <w:p w14:paraId="407D91CF" w14:textId="77777777" w:rsidR="00AB2B30" w:rsidRPr="009B053A" w:rsidRDefault="006A7121">
      <w:pPr>
        <w:pStyle w:val="H6"/>
      </w:pPr>
      <w:bookmarkStart w:id="2232" w:name="_Toc27475644"/>
      <w:r w:rsidRPr="009B053A">
        <w:t>6.2B.3.1.4</w:t>
      </w:r>
      <w:r w:rsidRPr="009B053A">
        <w:tab/>
        <w:t>Test description</w:t>
      </w:r>
      <w:bookmarkEnd w:id="2232"/>
    </w:p>
    <w:p w14:paraId="2C4F910F" w14:textId="77777777" w:rsidR="00AB2B30" w:rsidRPr="009B053A" w:rsidRDefault="006A7121">
      <w:pPr>
        <w:pStyle w:val="H6"/>
      </w:pPr>
      <w:r w:rsidRPr="009B053A">
        <w:t>6.2B.3.1.4.1</w:t>
      </w:r>
      <w:r w:rsidRPr="009B053A">
        <w:tab/>
        <w:t>Initial conditions</w:t>
      </w:r>
    </w:p>
    <w:p w14:paraId="037CC4A5"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64909966" w14:textId="016737C9" w:rsidR="00AB2B30" w:rsidRPr="009B053A" w:rsidRDefault="00AB27EE">
      <w:r w:rsidRPr="009B053A">
        <w:t xml:space="preserve">The initial test configurations consist of environmental conditions, test frequencies and channel bandwidths based on NR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able 6.2B.3.1.4.1-1 through </w:t>
      </w:r>
      <w:r w:rsidRPr="009B053A">
        <w:rPr>
          <w:color w:val="000000"/>
        </w:rPr>
        <w:t>6.2B.3.1.</w:t>
      </w:r>
      <w:r w:rsidRPr="009B053A">
        <w:t xml:space="preserve"> 4.1-2. The details of the uplink reference measurement channels (RMCs) are specified in </w:t>
      </w:r>
      <w:ins w:id="2233" w:author="3001" w:date="2023-06-16T09:04:00Z">
        <w:r w:rsidRPr="009B053A">
          <w:t>Annex A, clause A.2.</w:t>
        </w:r>
        <w:r>
          <w:t>2</w:t>
        </w:r>
        <w:r w:rsidRPr="009B053A">
          <w:t xml:space="preserve"> for E-UTRA RMC for TDD, TS 36.521-1 [10] Annex A, clause A.2.2 for E-UTRA RMC for FDD, and TS 38.521-1 [8] Annex A, clause A.2 for NR RMC</w:t>
        </w:r>
      </w:ins>
      <w:del w:id="2234" w:author="3001" w:date="2023-06-16T09:04:00Z">
        <w:r w:rsidRPr="009B053A" w:rsidDel="00231918">
          <w:delText>Annex A.2</w:delText>
        </w:r>
      </w:del>
      <w:r w:rsidRPr="009B053A">
        <w:t>. Configurations of PDSCH and PDCCH before measurement are specified in TS 36.521-1 [10] Annex C.2 and in TS 38.521-1 [8] Annex C.2 for E-UTRA CG and NR CG respectively.</w:t>
      </w:r>
    </w:p>
    <w:p w14:paraId="1A59C562" w14:textId="77777777" w:rsidR="00AB2B30" w:rsidRPr="009B053A" w:rsidRDefault="006A7121">
      <w:r w:rsidRPr="009B053A">
        <w:t>Table 6.2B.3.1.4.1-0: Void</w:t>
      </w:r>
    </w:p>
    <w:p w14:paraId="00F60697" w14:textId="77777777" w:rsidR="00AB2B30" w:rsidRPr="009B053A" w:rsidRDefault="006A7121">
      <w:pPr>
        <w:pStyle w:val="TH"/>
      </w:pPr>
      <w:bookmarkStart w:id="2235" w:name="_Hlk510097269"/>
      <w:r w:rsidRPr="009B053A">
        <w:lastRenderedPageBreak/>
        <w:t>Table 6.2B.3.1.4.1-1</w:t>
      </w:r>
      <w:bookmarkEnd w:id="2235"/>
      <w:r w:rsidRPr="009B053A">
        <w:t>: Test configuration table (network signalled value "NS_35")</w:t>
      </w: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203"/>
      </w:tblGrid>
      <w:tr w:rsidR="00AB2B30" w:rsidRPr="009B053A" w14:paraId="11001F9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796774FE" w14:textId="77777777" w:rsidR="00AB2B30" w:rsidRPr="009B053A" w:rsidRDefault="006A7121">
            <w:pPr>
              <w:pStyle w:val="TAH"/>
            </w:pPr>
            <w:r w:rsidRPr="009B053A">
              <w:lastRenderedPageBreak/>
              <w:t>Initial Conditions</w:t>
            </w:r>
          </w:p>
        </w:tc>
      </w:tr>
      <w:tr w:rsidR="00AB2B30" w:rsidRPr="009B053A" w14:paraId="1579C394"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CC80D9D" w14:textId="77777777" w:rsidR="00AB2B30" w:rsidRPr="009B053A" w:rsidRDefault="006A7121">
            <w:pPr>
              <w:pStyle w:val="TAL"/>
            </w:pPr>
            <w:r w:rsidRPr="009B053A">
              <w:t>Test Environment</w:t>
            </w:r>
          </w:p>
          <w:p w14:paraId="31BF1741" w14:textId="77777777" w:rsidR="00AB2B30" w:rsidRPr="009B053A" w:rsidRDefault="006A7121">
            <w:pPr>
              <w:pStyle w:val="TAL"/>
              <w:rPr>
                <w:bCs/>
              </w:rPr>
            </w:pPr>
            <w:r w:rsidRPr="009B053A">
              <w:t>as specified in TS 38.508-1 [6] clause 4.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0AEBDC94" w14:textId="32802A0F" w:rsidR="00AB2B30" w:rsidRPr="009B053A" w:rsidRDefault="006A7121">
            <w:pPr>
              <w:pStyle w:val="TAL"/>
            </w:pPr>
            <w:r w:rsidRPr="009B053A">
              <w:t>Normal</w:t>
            </w:r>
          </w:p>
        </w:tc>
      </w:tr>
      <w:tr w:rsidR="00AB2B30" w:rsidRPr="009B053A" w14:paraId="6A0C49B6"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B50C5E0" w14:textId="77777777" w:rsidR="00AB2B30" w:rsidRPr="009B053A" w:rsidRDefault="006A7121">
            <w:pPr>
              <w:pStyle w:val="TAL"/>
            </w:pPr>
            <w:r w:rsidRPr="009B053A">
              <w:t>Test Frequencies</w:t>
            </w:r>
          </w:p>
          <w:p w14:paraId="64C41CA8" w14:textId="77777777" w:rsidR="00AB2B30" w:rsidRPr="009B053A" w:rsidRDefault="006A7121">
            <w:pPr>
              <w:pStyle w:val="TAL"/>
            </w:pPr>
            <w:r w:rsidRPr="009B053A">
              <w:t>as specified in TS 38.508-1 [6] clause 4.3.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528C43A7" w14:textId="77777777" w:rsidR="00AB2B30" w:rsidRPr="009B053A" w:rsidRDefault="006A7121">
            <w:pPr>
              <w:pStyle w:val="TAL"/>
            </w:pPr>
            <w:r w:rsidRPr="009B053A">
              <w:t>Low range, High range</w:t>
            </w:r>
          </w:p>
        </w:tc>
      </w:tr>
      <w:tr w:rsidR="00AB2B30" w:rsidRPr="009B053A" w14:paraId="4A8F5C7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474C878" w14:textId="77777777" w:rsidR="00AB2B30" w:rsidRPr="009B053A" w:rsidRDefault="006A7121">
            <w:pPr>
              <w:pStyle w:val="TAL"/>
            </w:pPr>
            <w:r w:rsidRPr="009B053A">
              <w:rPr>
                <w:bCs/>
              </w:rPr>
              <w:t>Test EN-DC bandwidth combination</w:t>
            </w:r>
            <w:r w:rsidRPr="009B053A">
              <w:t xml:space="preserve"> as specified in Table 5.3B.1.2-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F3B9F60" w14:textId="77777777" w:rsidR="00AB2B30" w:rsidRPr="009B053A" w:rsidRDefault="006A7121">
            <w:pPr>
              <w:pStyle w:val="TAL"/>
              <w:rPr>
                <w:vertAlign w:val="subscript"/>
              </w:rPr>
            </w:pPr>
            <w:r w:rsidRPr="009B053A">
              <w:t>Lowest N</w:t>
            </w:r>
            <w:r w:rsidRPr="009B053A">
              <w:rPr>
                <w:vertAlign w:val="subscript"/>
              </w:rPr>
              <w:t>RB_agg</w:t>
            </w:r>
            <w:r w:rsidRPr="009B053A">
              <w:t>, Highest N</w:t>
            </w:r>
            <w:r w:rsidRPr="009B053A">
              <w:rPr>
                <w:vertAlign w:val="subscript"/>
              </w:rPr>
              <w:t>RB_agg</w:t>
            </w:r>
          </w:p>
          <w:p w14:paraId="6D5E0269" w14:textId="77777777" w:rsidR="00AB2B30" w:rsidRPr="009B053A" w:rsidRDefault="006A7121">
            <w:pPr>
              <w:pStyle w:val="TAL"/>
            </w:pPr>
            <w:r w:rsidRPr="009B053A">
              <w:t>(Note 2)</w:t>
            </w:r>
          </w:p>
        </w:tc>
      </w:tr>
      <w:tr w:rsidR="00AB2B30" w:rsidRPr="009B053A" w14:paraId="017FD15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8DC52C5" w14:textId="77777777" w:rsidR="00AB2B30" w:rsidRPr="009B053A" w:rsidRDefault="006A7121">
            <w:pPr>
              <w:pStyle w:val="TAL"/>
              <w:rPr>
                <w:bCs/>
              </w:rPr>
            </w:pPr>
            <w:r w:rsidRPr="009B053A">
              <w:t>Test SCS for the NR cell as specified in TS 38.521-1 [8] Table 5.3.5-1</w:t>
            </w:r>
          </w:p>
        </w:tc>
        <w:tc>
          <w:tcPr>
            <w:tcW w:w="6280" w:type="dxa"/>
            <w:gridSpan w:val="4"/>
            <w:tcBorders>
              <w:top w:val="single" w:sz="4" w:space="0" w:color="auto"/>
              <w:left w:val="single" w:sz="4" w:space="0" w:color="auto"/>
              <w:bottom w:val="single" w:sz="4" w:space="0" w:color="auto"/>
              <w:right w:val="single" w:sz="4" w:space="0" w:color="auto"/>
            </w:tcBorders>
            <w:vAlign w:val="center"/>
          </w:tcPr>
          <w:p w14:paraId="37603937" w14:textId="77777777" w:rsidR="00AB2B30" w:rsidRPr="009B053A" w:rsidRDefault="006A7121">
            <w:pPr>
              <w:pStyle w:val="TAL"/>
            </w:pPr>
            <w:r w:rsidRPr="009B053A">
              <w:t>Lowest, Highest</w:t>
            </w:r>
          </w:p>
        </w:tc>
      </w:tr>
      <w:tr w:rsidR="00AB2B30" w:rsidRPr="009B053A" w14:paraId="20923933"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1F8DDE34" w14:textId="77777777" w:rsidR="00AB2B30" w:rsidRPr="009B053A" w:rsidRDefault="006A7121">
            <w:pPr>
              <w:pStyle w:val="TAH"/>
            </w:pPr>
            <w:r w:rsidRPr="009B053A">
              <w:t>Test Parameters</w:t>
            </w:r>
          </w:p>
        </w:tc>
      </w:tr>
      <w:tr w:rsidR="00AB2B30" w:rsidRPr="009B053A" w14:paraId="05BE733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4A9235F" w14:textId="77777777" w:rsidR="00AB2B30" w:rsidRPr="009B053A" w:rsidRDefault="006A7121">
            <w:pPr>
              <w:pStyle w:val="TAH"/>
            </w:pPr>
            <w:r w:rsidRPr="009B053A">
              <w:t>Test ID</w:t>
            </w:r>
          </w:p>
        </w:tc>
        <w:tc>
          <w:tcPr>
            <w:tcW w:w="854" w:type="dxa"/>
            <w:vMerge w:val="restart"/>
            <w:tcBorders>
              <w:left w:val="single" w:sz="4" w:space="0" w:color="auto"/>
              <w:right w:val="single" w:sz="4" w:space="0" w:color="auto"/>
            </w:tcBorders>
            <w:vAlign w:val="center"/>
          </w:tcPr>
          <w:p w14:paraId="07BEBA6F" w14:textId="77777777" w:rsidR="00AB2B30" w:rsidRPr="009B053A" w:rsidRDefault="006A7121">
            <w:pPr>
              <w:pStyle w:val="TAH"/>
            </w:pPr>
            <w:r w:rsidRPr="009B053A">
              <w:t>Freq</w:t>
            </w:r>
          </w:p>
        </w:tc>
        <w:tc>
          <w:tcPr>
            <w:tcW w:w="1480" w:type="dxa"/>
            <w:vMerge w:val="restart"/>
            <w:tcBorders>
              <w:left w:val="single" w:sz="4" w:space="0" w:color="auto"/>
              <w:right w:val="single" w:sz="4" w:space="0" w:color="auto"/>
            </w:tcBorders>
            <w:vAlign w:val="center"/>
          </w:tcPr>
          <w:p w14:paraId="3B02F806" w14:textId="77777777" w:rsidR="00AB2B30" w:rsidRPr="009B053A" w:rsidRDefault="006A7121">
            <w:pPr>
              <w:pStyle w:val="TAH"/>
            </w:pPr>
            <w:r w:rsidRPr="009B053A">
              <w:t>Downlink Configuration</w:t>
            </w:r>
          </w:p>
        </w:tc>
        <w:tc>
          <w:tcPr>
            <w:tcW w:w="7133" w:type="dxa"/>
            <w:gridSpan w:val="5"/>
            <w:tcBorders>
              <w:top w:val="single" w:sz="4" w:space="0" w:color="auto"/>
              <w:left w:val="single" w:sz="4" w:space="0" w:color="auto"/>
              <w:bottom w:val="single" w:sz="4" w:space="0" w:color="auto"/>
              <w:right w:val="single" w:sz="4" w:space="0" w:color="auto"/>
            </w:tcBorders>
            <w:vAlign w:val="center"/>
          </w:tcPr>
          <w:p w14:paraId="7BF1C924" w14:textId="77777777" w:rsidR="00AB2B30" w:rsidRPr="009B053A" w:rsidRDefault="006A7121">
            <w:pPr>
              <w:pStyle w:val="TAH"/>
            </w:pPr>
            <w:r w:rsidRPr="009B053A">
              <w:t>EN-DC Uplink Configuration</w:t>
            </w:r>
          </w:p>
        </w:tc>
      </w:tr>
      <w:tr w:rsidR="00AB2B30" w:rsidRPr="009B053A" w14:paraId="290FAE36" w14:textId="77777777">
        <w:trPr>
          <w:jc w:val="center"/>
        </w:trPr>
        <w:tc>
          <w:tcPr>
            <w:tcW w:w="1160" w:type="dxa"/>
            <w:vMerge/>
            <w:tcBorders>
              <w:left w:val="single" w:sz="4" w:space="0" w:color="auto"/>
              <w:right w:val="single" w:sz="4" w:space="0" w:color="auto"/>
            </w:tcBorders>
            <w:vAlign w:val="center"/>
          </w:tcPr>
          <w:p w14:paraId="76562E96" w14:textId="77777777" w:rsidR="00AB2B30" w:rsidRPr="009B053A" w:rsidRDefault="00AB2B30">
            <w:pPr>
              <w:pStyle w:val="TAH"/>
            </w:pPr>
          </w:p>
        </w:tc>
        <w:tc>
          <w:tcPr>
            <w:tcW w:w="854" w:type="dxa"/>
            <w:vMerge/>
            <w:tcBorders>
              <w:left w:val="single" w:sz="4" w:space="0" w:color="auto"/>
              <w:right w:val="single" w:sz="4" w:space="0" w:color="auto"/>
            </w:tcBorders>
            <w:vAlign w:val="center"/>
          </w:tcPr>
          <w:p w14:paraId="63462022" w14:textId="77777777" w:rsidR="00AB2B30" w:rsidRPr="009B053A" w:rsidRDefault="00AB2B30">
            <w:pPr>
              <w:pStyle w:val="TAH"/>
            </w:pPr>
          </w:p>
        </w:tc>
        <w:tc>
          <w:tcPr>
            <w:tcW w:w="1480" w:type="dxa"/>
            <w:vMerge/>
            <w:tcBorders>
              <w:left w:val="single" w:sz="4" w:space="0" w:color="auto"/>
              <w:right w:val="single" w:sz="4" w:space="0" w:color="auto"/>
            </w:tcBorders>
            <w:vAlign w:val="center"/>
          </w:tcPr>
          <w:p w14:paraId="144BAB12" w14:textId="77777777" w:rsidR="00AB2B30" w:rsidRPr="009B053A"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35EE888A" w14:textId="77777777" w:rsidR="00AB2B30" w:rsidRPr="009B053A" w:rsidRDefault="006A7121">
            <w:pPr>
              <w:pStyle w:val="TAH"/>
            </w:pPr>
            <w:r w:rsidRPr="009B053A">
              <w:t>E-UTRA Cell</w:t>
            </w:r>
          </w:p>
        </w:tc>
        <w:tc>
          <w:tcPr>
            <w:tcW w:w="3342" w:type="dxa"/>
            <w:gridSpan w:val="2"/>
            <w:tcBorders>
              <w:top w:val="single" w:sz="4" w:space="0" w:color="auto"/>
              <w:left w:val="single" w:sz="4" w:space="0" w:color="auto"/>
              <w:bottom w:val="single" w:sz="4" w:space="0" w:color="auto"/>
              <w:right w:val="single" w:sz="4" w:space="0" w:color="auto"/>
            </w:tcBorders>
          </w:tcPr>
          <w:p w14:paraId="1AF8D60D" w14:textId="77777777" w:rsidR="00AB2B30" w:rsidRPr="009B053A" w:rsidRDefault="006A7121">
            <w:pPr>
              <w:pStyle w:val="TAH"/>
            </w:pPr>
            <w:r w:rsidRPr="009B053A">
              <w:t>NR Cell</w:t>
            </w:r>
          </w:p>
        </w:tc>
        <w:tc>
          <w:tcPr>
            <w:tcW w:w="1203" w:type="dxa"/>
            <w:tcBorders>
              <w:top w:val="single" w:sz="4" w:space="0" w:color="auto"/>
              <w:left w:val="single" w:sz="4" w:space="0" w:color="auto"/>
              <w:bottom w:val="single" w:sz="4" w:space="0" w:color="auto"/>
              <w:right w:val="single" w:sz="4" w:space="0" w:color="auto"/>
            </w:tcBorders>
          </w:tcPr>
          <w:p w14:paraId="573861E0" w14:textId="77777777" w:rsidR="00AB2B30" w:rsidRPr="009B053A" w:rsidRDefault="006A7121">
            <w:pPr>
              <w:pStyle w:val="TAH"/>
            </w:pPr>
            <w:r w:rsidRPr="009B053A">
              <w:t>Common</w:t>
            </w:r>
          </w:p>
        </w:tc>
      </w:tr>
      <w:tr w:rsidR="00AB2B30" w:rsidRPr="009B053A" w14:paraId="5DF105A3" w14:textId="77777777">
        <w:trPr>
          <w:jc w:val="center"/>
        </w:trPr>
        <w:tc>
          <w:tcPr>
            <w:tcW w:w="1160" w:type="dxa"/>
            <w:vMerge/>
            <w:tcBorders>
              <w:left w:val="single" w:sz="4" w:space="0" w:color="auto"/>
              <w:bottom w:val="single" w:sz="4" w:space="0" w:color="auto"/>
              <w:right w:val="single" w:sz="4" w:space="0" w:color="auto"/>
            </w:tcBorders>
          </w:tcPr>
          <w:p w14:paraId="599B0D4E" w14:textId="77777777" w:rsidR="00AB2B30" w:rsidRPr="009B053A" w:rsidRDefault="00AB2B30">
            <w:pPr>
              <w:pStyle w:val="TAH"/>
            </w:pPr>
          </w:p>
        </w:tc>
        <w:tc>
          <w:tcPr>
            <w:tcW w:w="854" w:type="dxa"/>
            <w:vMerge/>
            <w:tcBorders>
              <w:left w:val="single" w:sz="4" w:space="0" w:color="auto"/>
              <w:right w:val="single" w:sz="4" w:space="0" w:color="auto"/>
            </w:tcBorders>
          </w:tcPr>
          <w:p w14:paraId="2C5A5250" w14:textId="77777777" w:rsidR="00AB2B30" w:rsidRPr="009B053A" w:rsidRDefault="00AB2B30">
            <w:pPr>
              <w:pStyle w:val="TAH"/>
            </w:pPr>
          </w:p>
        </w:tc>
        <w:tc>
          <w:tcPr>
            <w:tcW w:w="1480" w:type="dxa"/>
            <w:vMerge/>
            <w:tcBorders>
              <w:left w:val="single" w:sz="4" w:space="0" w:color="auto"/>
              <w:right w:val="single" w:sz="4" w:space="0" w:color="auto"/>
            </w:tcBorders>
          </w:tcPr>
          <w:p w14:paraId="20148CE6" w14:textId="77777777" w:rsidR="00AB2B30" w:rsidRPr="009B053A"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4F6E121F" w14:textId="77777777" w:rsidR="00AB2B30" w:rsidRPr="009B053A" w:rsidRDefault="006A7121">
            <w:pPr>
              <w:pStyle w:val="TAH"/>
            </w:pPr>
            <w:r w:rsidRPr="009B053A">
              <w:t>Modulation</w:t>
            </w:r>
          </w:p>
        </w:tc>
        <w:tc>
          <w:tcPr>
            <w:tcW w:w="1735" w:type="dxa"/>
            <w:tcBorders>
              <w:top w:val="single" w:sz="4" w:space="0" w:color="auto"/>
              <w:left w:val="single" w:sz="4" w:space="0" w:color="auto"/>
              <w:bottom w:val="single" w:sz="4" w:space="0" w:color="auto"/>
              <w:right w:val="single" w:sz="4" w:space="0" w:color="auto"/>
            </w:tcBorders>
          </w:tcPr>
          <w:p w14:paraId="4CB9FC70" w14:textId="77777777" w:rsidR="00AB2B30" w:rsidRPr="009B053A" w:rsidRDefault="006A7121">
            <w:pPr>
              <w:pStyle w:val="TAH"/>
            </w:pPr>
            <w:r w:rsidRPr="009B053A">
              <w:t>RB allocation</w:t>
            </w:r>
            <w:r w:rsidRPr="009B053A">
              <w:br/>
              <w:t>(Note 5)</w:t>
            </w:r>
          </w:p>
        </w:tc>
        <w:tc>
          <w:tcPr>
            <w:tcW w:w="1652" w:type="dxa"/>
            <w:tcBorders>
              <w:top w:val="single" w:sz="4" w:space="0" w:color="auto"/>
              <w:left w:val="single" w:sz="4" w:space="0" w:color="auto"/>
              <w:bottom w:val="single" w:sz="4" w:space="0" w:color="auto"/>
              <w:right w:val="single" w:sz="4" w:space="0" w:color="auto"/>
            </w:tcBorders>
          </w:tcPr>
          <w:p w14:paraId="161631FA" w14:textId="77777777" w:rsidR="00AB2B30" w:rsidRPr="009B053A" w:rsidRDefault="006A7121">
            <w:pPr>
              <w:pStyle w:val="TAH"/>
            </w:pPr>
            <w:r w:rsidRPr="009B053A">
              <w:t>Modulation</w:t>
            </w:r>
          </w:p>
        </w:tc>
        <w:tc>
          <w:tcPr>
            <w:tcW w:w="1690" w:type="dxa"/>
            <w:tcBorders>
              <w:top w:val="single" w:sz="4" w:space="0" w:color="auto"/>
              <w:left w:val="single" w:sz="4" w:space="0" w:color="auto"/>
              <w:bottom w:val="single" w:sz="4" w:space="0" w:color="auto"/>
              <w:right w:val="single" w:sz="4" w:space="0" w:color="auto"/>
            </w:tcBorders>
          </w:tcPr>
          <w:p w14:paraId="6C87FCC3" w14:textId="77777777" w:rsidR="00AB2B30" w:rsidRPr="009B053A" w:rsidRDefault="006A7121">
            <w:pPr>
              <w:pStyle w:val="TAH"/>
            </w:pPr>
            <w:r w:rsidRPr="009B053A">
              <w:t>RB allocation (Note 1)</w:t>
            </w:r>
          </w:p>
        </w:tc>
        <w:tc>
          <w:tcPr>
            <w:tcW w:w="1203" w:type="dxa"/>
            <w:tcBorders>
              <w:top w:val="single" w:sz="4" w:space="0" w:color="auto"/>
              <w:left w:val="single" w:sz="4" w:space="0" w:color="auto"/>
              <w:bottom w:val="single" w:sz="4" w:space="0" w:color="auto"/>
              <w:right w:val="single" w:sz="4" w:space="0" w:color="auto"/>
            </w:tcBorders>
          </w:tcPr>
          <w:p w14:paraId="37F8C6D7" w14:textId="77777777" w:rsidR="00AB2B30" w:rsidRPr="009B053A" w:rsidRDefault="006A7121">
            <w:pPr>
              <w:pStyle w:val="TAH"/>
            </w:pPr>
            <w:r w:rsidRPr="009B053A">
              <w:t>Power config (Note 8)</w:t>
            </w:r>
          </w:p>
        </w:tc>
      </w:tr>
      <w:tr w:rsidR="00AB2B30" w:rsidRPr="009B053A" w14:paraId="3BF231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2722EC3" w14:textId="77777777" w:rsidR="00AB2B30" w:rsidRPr="009B053A" w:rsidRDefault="006A7121">
            <w:pPr>
              <w:pStyle w:val="TAC"/>
            </w:pPr>
            <w:r w:rsidRPr="009B053A">
              <w:t>1</w:t>
            </w:r>
          </w:p>
        </w:tc>
        <w:tc>
          <w:tcPr>
            <w:tcW w:w="854" w:type="dxa"/>
            <w:tcBorders>
              <w:left w:val="single" w:sz="4" w:space="0" w:color="auto"/>
              <w:right w:val="single" w:sz="4" w:space="0" w:color="auto"/>
            </w:tcBorders>
            <w:vAlign w:val="center"/>
          </w:tcPr>
          <w:p w14:paraId="71789B92" w14:textId="77777777" w:rsidR="00AB2B30" w:rsidRPr="009B053A" w:rsidRDefault="006A7121">
            <w:pPr>
              <w:pStyle w:val="TAC"/>
            </w:pPr>
            <w:r w:rsidRPr="009B053A">
              <w:t>Default</w:t>
            </w:r>
          </w:p>
        </w:tc>
        <w:tc>
          <w:tcPr>
            <w:tcW w:w="1480" w:type="dxa"/>
            <w:vMerge w:val="restart"/>
            <w:tcBorders>
              <w:left w:val="single" w:sz="4" w:space="0" w:color="auto"/>
              <w:right w:val="single" w:sz="4" w:space="0" w:color="auto"/>
            </w:tcBorders>
            <w:vAlign w:val="center"/>
          </w:tcPr>
          <w:p w14:paraId="3AF51ABD" w14:textId="77777777" w:rsidR="00AB2B30" w:rsidRPr="009B053A" w:rsidRDefault="006A7121">
            <w:pPr>
              <w:pStyle w:val="TAC"/>
            </w:pPr>
            <w:r w:rsidRPr="009B053A">
              <w:t>N/A</w:t>
            </w:r>
          </w:p>
        </w:tc>
        <w:tc>
          <w:tcPr>
            <w:tcW w:w="853" w:type="dxa"/>
            <w:tcBorders>
              <w:top w:val="single" w:sz="4" w:space="0" w:color="auto"/>
              <w:left w:val="single" w:sz="4" w:space="0" w:color="auto"/>
              <w:bottom w:val="single" w:sz="4" w:space="0" w:color="auto"/>
              <w:right w:val="single" w:sz="4" w:space="0" w:color="auto"/>
            </w:tcBorders>
            <w:vAlign w:val="center"/>
          </w:tcPr>
          <w:p w14:paraId="680FA86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BBBD51A"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FEB18F1"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928AEDD"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58C941E7" w14:textId="77777777" w:rsidR="00AB2B30" w:rsidRPr="009B053A" w:rsidRDefault="006A7121">
            <w:pPr>
              <w:pStyle w:val="TAC"/>
            </w:pPr>
            <w:r w:rsidRPr="009B053A">
              <w:t>B</w:t>
            </w:r>
          </w:p>
        </w:tc>
      </w:tr>
      <w:tr w:rsidR="00AB2B30" w:rsidRPr="009B053A" w14:paraId="712FAF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5549722" w14:textId="77777777" w:rsidR="00AB2B30" w:rsidRPr="009B053A" w:rsidRDefault="006A7121">
            <w:pPr>
              <w:pStyle w:val="TAC"/>
            </w:pPr>
            <w:r w:rsidRPr="009B053A">
              <w:t>2 (Note 3)</w:t>
            </w:r>
          </w:p>
        </w:tc>
        <w:tc>
          <w:tcPr>
            <w:tcW w:w="854" w:type="dxa"/>
            <w:tcBorders>
              <w:left w:val="single" w:sz="4" w:space="0" w:color="auto"/>
              <w:right w:val="single" w:sz="4" w:space="0" w:color="auto"/>
            </w:tcBorders>
            <w:vAlign w:val="center"/>
          </w:tcPr>
          <w:p w14:paraId="2936D7C2"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7FFF03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B027ED"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0F8B226"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FD729CE"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C6BA10D"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80E21B4" w14:textId="77777777" w:rsidR="00AB2B30" w:rsidRPr="009B053A" w:rsidRDefault="006A7121">
            <w:pPr>
              <w:pStyle w:val="TAC"/>
            </w:pPr>
            <w:r w:rsidRPr="009B053A">
              <w:t>B</w:t>
            </w:r>
          </w:p>
        </w:tc>
      </w:tr>
      <w:tr w:rsidR="00AB2B30" w:rsidRPr="009B053A" w14:paraId="3C2DDC8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D77911A" w14:textId="77777777" w:rsidR="00AB2B30" w:rsidRPr="009B053A" w:rsidRDefault="006A7121">
            <w:pPr>
              <w:pStyle w:val="TAC"/>
            </w:pPr>
            <w:r w:rsidRPr="009B053A">
              <w:t>3 (Note 3)</w:t>
            </w:r>
          </w:p>
        </w:tc>
        <w:tc>
          <w:tcPr>
            <w:tcW w:w="854" w:type="dxa"/>
            <w:tcBorders>
              <w:left w:val="single" w:sz="4" w:space="0" w:color="auto"/>
              <w:right w:val="single" w:sz="4" w:space="0" w:color="auto"/>
            </w:tcBorders>
            <w:vAlign w:val="center"/>
          </w:tcPr>
          <w:p w14:paraId="7F067F9D"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375A9CD3"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3F2EF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4FA355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DDD2280"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7813E73"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44459339" w14:textId="77777777" w:rsidR="00AB2B30" w:rsidRPr="009B053A" w:rsidRDefault="006A7121">
            <w:pPr>
              <w:pStyle w:val="TAC"/>
            </w:pPr>
            <w:r w:rsidRPr="009B053A">
              <w:t>A</w:t>
            </w:r>
          </w:p>
        </w:tc>
      </w:tr>
      <w:tr w:rsidR="00AB2B30" w:rsidRPr="009B053A" w14:paraId="214027F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730E2D" w14:textId="77777777" w:rsidR="00AB2B30" w:rsidRPr="009B053A" w:rsidRDefault="006A7121">
            <w:pPr>
              <w:pStyle w:val="TAC"/>
            </w:pPr>
            <w:r w:rsidRPr="009B053A">
              <w:t>4 (Note 3)</w:t>
            </w:r>
          </w:p>
        </w:tc>
        <w:tc>
          <w:tcPr>
            <w:tcW w:w="854" w:type="dxa"/>
            <w:tcBorders>
              <w:left w:val="single" w:sz="4" w:space="0" w:color="auto"/>
              <w:right w:val="single" w:sz="4" w:space="0" w:color="auto"/>
            </w:tcBorders>
            <w:vAlign w:val="center"/>
          </w:tcPr>
          <w:p w14:paraId="46F39EFA"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0B26B35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BBC8C1"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D118960"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34D00BFB"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2C686970"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CA1AB94" w14:textId="77777777" w:rsidR="00AB2B30" w:rsidRPr="009B053A" w:rsidRDefault="006A7121">
            <w:pPr>
              <w:pStyle w:val="TAC"/>
            </w:pPr>
            <w:r w:rsidRPr="009B053A">
              <w:t>A</w:t>
            </w:r>
          </w:p>
        </w:tc>
      </w:tr>
      <w:tr w:rsidR="00AB2B30" w:rsidRPr="009B053A" w14:paraId="2D5B6E4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54997A7" w14:textId="77777777" w:rsidR="00AB2B30" w:rsidRPr="009B053A" w:rsidRDefault="006A7121">
            <w:pPr>
              <w:pStyle w:val="TAC"/>
            </w:pPr>
            <w:r w:rsidRPr="009B053A">
              <w:t>5 (Note 4)</w:t>
            </w:r>
          </w:p>
        </w:tc>
        <w:tc>
          <w:tcPr>
            <w:tcW w:w="854" w:type="dxa"/>
            <w:tcBorders>
              <w:left w:val="single" w:sz="4" w:space="0" w:color="auto"/>
              <w:right w:val="single" w:sz="4" w:space="0" w:color="auto"/>
            </w:tcBorders>
            <w:vAlign w:val="center"/>
          </w:tcPr>
          <w:p w14:paraId="634BBD9A"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6BB5B84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56B54E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1A43AE4"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4742009"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5FDBFA1"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2AD4C77" w14:textId="77777777" w:rsidR="00AB2B30" w:rsidRPr="009B053A" w:rsidRDefault="006A7121">
            <w:pPr>
              <w:pStyle w:val="TAC"/>
            </w:pPr>
            <w:r w:rsidRPr="009B053A">
              <w:t>B</w:t>
            </w:r>
          </w:p>
        </w:tc>
      </w:tr>
      <w:tr w:rsidR="00AB2B30" w:rsidRPr="009B053A" w14:paraId="671413F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A2C66E" w14:textId="77777777" w:rsidR="00AB2B30" w:rsidRPr="009B053A" w:rsidRDefault="006A7121">
            <w:pPr>
              <w:pStyle w:val="TAC"/>
            </w:pPr>
            <w:r w:rsidRPr="009B053A">
              <w:t>6 (Note 4)</w:t>
            </w:r>
          </w:p>
        </w:tc>
        <w:tc>
          <w:tcPr>
            <w:tcW w:w="854" w:type="dxa"/>
            <w:tcBorders>
              <w:left w:val="single" w:sz="4" w:space="0" w:color="auto"/>
              <w:right w:val="single" w:sz="4" w:space="0" w:color="auto"/>
            </w:tcBorders>
            <w:vAlign w:val="center"/>
          </w:tcPr>
          <w:p w14:paraId="2AA3309F"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518D024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9C3DD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9FC82B2"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172EC59A"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85F5DBD"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D9C0FB8" w14:textId="77777777" w:rsidR="00AB2B30" w:rsidRPr="009B053A" w:rsidRDefault="006A7121">
            <w:pPr>
              <w:pStyle w:val="TAC"/>
            </w:pPr>
            <w:r w:rsidRPr="009B053A">
              <w:t>A</w:t>
            </w:r>
          </w:p>
        </w:tc>
      </w:tr>
      <w:tr w:rsidR="00AB2B30" w:rsidRPr="009B053A" w14:paraId="4C7621B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4F740E" w14:textId="77777777" w:rsidR="00AB2B30" w:rsidRPr="009B053A" w:rsidRDefault="006A7121">
            <w:pPr>
              <w:pStyle w:val="TAC"/>
            </w:pPr>
            <w:r w:rsidRPr="009B053A">
              <w:t>7 (Note 4)</w:t>
            </w:r>
          </w:p>
        </w:tc>
        <w:tc>
          <w:tcPr>
            <w:tcW w:w="854" w:type="dxa"/>
            <w:tcBorders>
              <w:left w:val="single" w:sz="4" w:space="0" w:color="auto"/>
              <w:right w:val="single" w:sz="4" w:space="0" w:color="auto"/>
            </w:tcBorders>
            <w:vAlign w:val="center"/>
          </w:tcPr>
          <w:p w14:paraId="6B23F7D4"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5DE7697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1C4DD6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86EB1F4"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9ADA8F1"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371471"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3A182CA9" w14:textId="77777777" w:rsidR="00AB2B30" w:rsidRPr="009B053A" w:rsidRDefault="006A7121">
            <w:pPr>
              <w:pStyle w:val="TAC"/>
            </w:pPr>
            <w:r w:rsidRPr="009B053A">
              <w:t>A</w:t>
            </w:r>
          </w:p>
        </w:tc>
      </w:tr>
      <w:tr w:rsidR="00AB2B30" w:rsidRPr="009B053A" w14:paraId="7C7F3A7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AF94166" w14:textId="77777777" w:rsidR="00AB2B30" w:rsidRPr="009B053A" w:rsidRDefault="006A7121">
            <w:pPr>
              <w:pStyle w:val="TAC"/>
            </w:pPr>
            <w:r w:rsidRPr="009B053A">
              <w:t>8</w:t>
            </w:r>
          </w:p>
        </w:tc>
        <w:tc>
          <w:tcPr>
            <w:tcW w:w="854" w:type="dxa"/>
            <w:tcBorders>
              <w:left w:val="single" w:sz="4" w:space="0" w:color="auto"/>
              <w:right w:val="single" w:sz="4" w:space="0" w:color="auto"/>
            </w:tcBorders>
            <w:vAlign w:val="center"/>
          </w:tcPr>
          <w:p w14:paraId="774EDBEA"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7579592"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11DBB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62758AB"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8179C1"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828AE98"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1BBEA9A7" w14:textId="77777777" w:rsidR="00AB2B30" w:rsidRPr="009B053A" w:rsidRDefault="006A7121">
            <w:pPr>
              <w:pStyle w:val="TAC"/>
            </w:pPr>
            <w:r w:rsidRPr="009B053A">
              <w:t>B</w:t>
            </w:r>
          </w:p>
        </w:tc>
      </w:tr>
      <w:tr w:rsidR="00AB2B30" w:rsidRPr="009B053A" w14:paraId="4D77B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7F3D0E9" w14:textId="77777777" w:rsidR="00AB2B30" w:rsidRPr="009B053A" w:rsidRDefault="006A7121">
            <w:pPr>
              <w:pStyle w:val="TAC"/>
            </w:pPr>
            <w:r w:rsidRPr="009B053A">
              <w:t>9 (Note 3)</w:t>
            </w:r>
          </w:p>
        </w:tc>
        <w:tc>
          <w:tcPr>
            <w:tcW w:w="854" w:type="dxa"/>
            <w:tcBorders>
              <w:left w:val="single" w:sz="4" w:space="0" w:color="auto"/>
              <w:right w:val="single" w:sz="4" w:space="0" w:color="auto"/>
            </w:tcBorders>
            <w:vAlign w:val="center"/>
          </w:tcPr>
          <w:p w14:paraId="1FA24C18"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04DF934"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A5E1A7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72AAB50"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AFAF29B"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839F648"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02A9F70F" w14:textId="77777777" w:rsidR="00AB2B30" w:rsidRPr="009B053A" w:rsidRDefault="006A7121">
            <w:pPr>
              <w:pStyle w:val="TAC"/>
            </w:pPr>
            <w:r w:rsidRPr="009B053A">
              <w:t>B</w:t>
            </w:r>
          </w:p>
        </w:tc>
      </w:tr>
      <w:tr w:rsidR="00AB2B30" w:rsidRPr="009B053A" w14:paraId="752EDC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4E1FD0F" w14:textId="77777777" w:rsidR="00AB2B30" w:rsidRPr="009B053A" w:rsidRDefault="006A7121">
            <w:pPr>
              <w:pStyle w:val="TAC"/>
            </w:pPr>
            <w:r w:rsidRPr="009B053A">
              <w:t>10 (Note 3)</w:t>
            </w:r>
          </w:p>
        </w:tc>
        <w:tc>
          <w:tcPr>
            <w:tcW w:w="854" w:type="dxa"/>
            <w:tcBorders>
              <w:left w:val="single" w:sz="4" w:space="0" w:color="auto"/>
              <w:right w:val="single" w:sz="4" w:space="0" w:color="auto"/>
            </w:tcBorders>
            <w:vAlign w:val="center"/>
          </w:tcPr>
          <w:p w14:paraId="6CB5D6FA"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17052D4F"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A7E62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03601DA"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2F1AFD6"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F35B98"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6F0D8832" w14:textId="77777777" w:rsidR="00AB2B30" w:rsidRPr="009B053A" w:rsidRDefault="006A7121">
            <w:pPr>
              <w:pStyle w:val="TAC"/>
            </w:pPr>
            <w:r w:rsidRPr="009B053A">
              <w:t>A</w:t>
            </w:r>
          </w:p>
        </w:tc>
      </w:tr>
      <w:tr w:rsidR="00AB2B30" w:rsidRPr="009B053A" w14:paraId="38F63FA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1DDEA2E" w14:textId="77777777" w:rsidR="00AB2B30" w:rsidRPr="009B053A" w:rsidRDefault="006A7121">
            <w:pPr>
              <w:pStyle w:val="TAC"/>
            </w:pPr>
            <w:r w:rsidRPr="009B053A">
              <w:t>11 (Note 3)</w:t>
            </w:r>
          </w:p>
        </w:tc>
        <w:tc>
          <w:tcPr>
            <w:tcW w:w="854" w:type="dxa"/>
            <w:tcBorders>
              <w:left w:val="single" w:sz="4" w:space="0" w:color="auto"/>
              <w:right w:val="single" w:sz="4" w:space="0" w:color="auto"/>
            </w:tcBorders>
            <w:vAlign w:val="center"/>
          </w:tcPr>
          <w:p w14:paraId="596DB336"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608109E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166340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8E76243"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3FB17D21"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71A3E32"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4D0CA85" w14:textId="77777777" w:rsidR="00AB2B30" w:rsidRPr="009B053A" w:rsidRDefault="006A7121">
            <w:pPr>
              <w:pStyle w:val="TAC"/>
            </w:pPr>
            <w:r w:rsidRPr="009B053A">
              <w:t>A</w:t>
            </w:r>
          </w:p>
        </w:tc>
      </w:tr>
      <w:tr w:rsidR="00AB2B30" w:rsidRPr="009B053A" w14:paraId="307AF22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9F50D16" w14:textId="77777777" w:rsidR="00AB2B30" w:rsidRPr="009B053A" w:rsidRDefault="006A7121">
            <w:pPr>
              <w:pStyle w:val="TAC"/>
            </w:pPr>
            <w:r w:rsidRPr="009B053A">
              <w:t>12 (Note 4)</w:t>
            </w:r>
          </w:p>
        </w:tc>
        <w:tc>
          <w:tcPr>
            <w:tcW w:w="854" w:type="dxa"/>
            <w:tcBorders>
              <w:left w:val="single" w:sz="4" w:space="0" w:color="auto"/>
              <w:right w:val="single" w:sz="4" w:space="0" w:color="auto"/>
            </w:tcBorders>
            <w:vAlign w:val="center"/>
          </w:tcPr>
          <w:p w14:paraId="2903E4E7"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5713894"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94444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A0B5E2F"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129127C"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FB6D79F"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447AA78F" w14:textId="77777777" w:rsidR="00AB2B30" w:rsidRPr="009B053A" w:rsidRDefault="006A7121">
            <w:pPr>
              <w:pStyle w:val="TAC"/>
            </w:pPr>
            <w:r w:rsidRPr="009B053A">
              <w:t>B</w:t>
            </w:r>
          </w:p>
        </w:tc>
      </w:tr>
      <w:tr w:rsidR="00AB2B30" w:rsidRPr="009B053A" w14:paraId="70F69A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7A89230" w14:textId="77777777" w:rsidR="00AB2B30" w:rsidRPr="009B053A" w:rsidRDefault="006A7121">
            <w:pPr>
              <w:pStyle w:val="TAC"/>
            </w:pPr>
            <w:r w:rsidRPr="009B053A">
              <w:t>13 (Note 4)</w:t>
            </w:r>
          </w:p>
        </w:tc>
        <w:tc>
          <w:tcPr>
            <w:tcW w:w="854" w:type="dxa"/>
            <w:tcBorders>
              <w:left w:val="single" w:sz="4" w:space="0" w:color="auto"/>
              <w:right w:val="single" w:sz="4" w:space="0" w:color="auto"/>
            </w:tcBorders>
            <w:vAlign w:val="center"/>
          </w:tcPr>
          <w:p w14:paraId="18FD3B58"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45DA54D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3F5ACF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8AEE2"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7959EE50"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A186794"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4A5D9F" w14:textId="77777777" w:rsidR="00AB2B30" w:rsidRPr="009B053A" w:rsidRDefault="006A7121">
            <w:pPr>
              <w:pStyle w:val="TAC"/>
            </w:pPr>
            <w:r w:rsidRPr="009B053A">
              <w:t>A</w:t>
            </w:r>
          </w:p>
        </w:tc>
      </w:tr>
      <w:tr w:rsidR="00AB2B30" w:rsidRPr="009B053A" w14:paraId="590BA7C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862630" w14:textId="77777777" w:rsidR="00AB2B30" w:rsidRPr="009B053A" w:rsidRDefault="006A7121">
            <w:pPr>
              <w:pStyle w:val="TAC"/>
            </w:pPr>
            <w:r w:rsidRPr="009B053A">
              <w:t>14 (Note 4)</w:t>
            </w:r>
          </w:p>
        </w:tc>
        <w:tc>
          <w:tcPr>
            <w:tcW w:w="854" w:type="dxa"/>
            <w:tcBorders>
              <w:left w:val="single" w:sz="4" w:space="0" w:color="auto"/>
              <w:right w:val="single" w:sz="4" w:space="0" w:color="auto"/>
            </w:tcBorders>
            <w:vAlign w:val="center"/>
          </w:tcPr>
          <w:p w14:paraId="1873D7EE"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2F2F8CCB"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E391E9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0574E57"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51E06"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23D8B6C"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7E1A7BC8" w14:textId="77777777" w:rsidR="00AB2B30" w:rsidRPr="009B053A" w:rsidRDefault="006A7121">
            <w:pPr>
              <w:pStyle w:val="TAC"/>
            </w:pPr>
            <w:r w:rsidRPr="009B053A">
              <w:t>A</w:t>
            </w:r>
          </w:p>
        </w:tc>
      </w:tr>
      <w:tr w:rsidR="00AB2B30" w:rsidRPr="009B053A" w14:paraId="01322D2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3094E0" w14:textId="77777777" w:rsidR="00AB2B30" w:rsidRPr="009B053A" w:rsidRDefault="006A7121">
            <w:pPr>
              <w:pStyle w:val="TAC"/>
            </w:pPr>
            <w:r w:rsidRPr="009B053A">
              <w:t>15</w:t>
            </w:r>
          </w:p>
        </w:tc>
        <w:tc>
          <w:tcPr>
            <w:tcW w:w="854" w:type="dxa"/>
            <w:tcBorders>
              <w:left w:val="single" w:sz="4" w:space="0" w:color="auto"/>
              <w:right w:val="single" w:sz="4" w:space="0" w:color="auto"/>
            </w:tcBorders>
            <w:vAlign w:val="center"/>
          </w:tcPr>
          <w:p w14:paraId="75CC1A75"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21FE67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D9A66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4D23762"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FA35C47"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917FA0B"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7E04133" w14:textId="77777777" w:rsidR="00AB2B30" w:rsidRPr="009B053A" w:rsidRDefault="006A7121">
            <w:pPr>
              <w:pStyle w:val="TAC"/>
            </w:pPr>
            <w:r w:rsidRPr="009B053A">
              <w:t>B</w:t>
            </w:r>
          </w:p>
        </w:tc>
      </w:tr>
      <w:tr w:rsidR="00AB2B30" w:rsidRPr="009B053A" w14:paraId="4DF22B1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F9F82B" w14:textId="77777777" w:rsidR="00AB2B30" w:rsidRPr="009B053A" w:rsidRDefault="006A7121">
            <w:pPr>
              <w:pStyle w:val="TAC"/>
            </w:pPr>
            <w:r w:rsidRPr="009B053A">
              <w:t>16 (Note 3)</w:t>
            </w:r>
          </w:p>
        </w:tc>
        <w:tc>
          <w:tcPr>
            <w:tcW w:w="854" w:type="dxa"/>
            <w:tcBorders>
              <w:left w:val="single" w:sz="4" w:space="0" w:color="auto"/>
              <w:right w:val="single" w:sz="4" w:space="0" w:color="auto"/>
            </w:tcBorders>
            <w:vAlign w:val="center"/>
          </w:tcPr>
          <w:p w14:paraId="1CB277C5"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5A9800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A186F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9C3F705"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DE83843" w14:textId="77777777" w:rsidR="00AB2B30" w:rsidRPr="009B053A" w:rsidRDefault="006A7121">
            <w:pPr>
              <w:pStyle w:val="TAC"/>
            </w:pPr>
            <w:r w:rsidRPr="009B053A">
              <w:t>DFT-s-OFDM</w:t>
            </w:r>
          </w:p>
          <w:p w14:paraId="20C313B8" w14:textId="77777777" w:rsidR="00AB2B30" w:rsidRPr="009B053A" w:rsidRDefault="006A7121">
            <w:pPr>
              <w:pStyle w:val="TAC"/>
            </w:pPr>
            <w:r w:rsidRPr="009B053A">
              <w:t>16QAM</w:t>
            </w:r>
          </w:p>
        </w:tc>
        <w:tc>
          <w:tcPr>
            <w:tcW w:w="1690" w:type="dxa"/>
            <w:tcBorders>
              <w:top w:val="single" w:sz="4" w:space="0" w:color="auto"/>
              <w:left w:val="single" w:sz="4" w:space="0" w:color="auto"/>
              <w:bottom w:val="single" w:sz="4" w:space="0" w:color="auto"/>
              <w:right w:val="single" w:sz="4" w:space="0" w:color="auto"/>
            </w:tcBorders>
            <w:vAlign w:val="center"/>
          </w:tcPr>
          <w:p w14:paraId="76D84837"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2576608" w14:textId="77777777" w:rsidR="00AB2B30" w:rsidRPr="009B053A" w:rsidRDefault="006A7121">
            <w:pPr>
              <w:pStyle w:val="TAC"/>
            </w:pPr>
            <w:r w:rsidRPr="009B053A">
              <w:t>B</w:t>
            </w:r>
          </w:p>
        </w:tc>
      </w:tr>
      <w:tr w:rsidR="00AB2B30" w:rsidRPr="009B053A" w14:paraId="42D7EB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6B86DD" w14:textId="77777777" w:rsidR="00AB2B30" w:rsidRPr="009B053A" w:rsidRDefault="006A7121">
            <w:pPr>
              <w:pStyle w:val="TAC"/>
            </w:pPr>
            <w:r w:rsidRPr="009B053A">
              <w:t>17 (Note 3)</w:t>
            </w:r>
          </w:p>
        </w:tc>
        <w:tc>
          <w:tcPr>
            <w:tcW w:w="854" w:type="dxa"/>
            <w:tcBorders>
              <w:left w:val="single" w:sz="4" w:space="0" w:color="auto"/>
              <w:right w:val="single" w:sz="4" w:space="0" w:color="auto"/>
            </w:tcBorders>
            <w:vAlign w:val="center"/>
          </w:tcPr>
          <w:p w14:paraId="5E21BC00"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4F36458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016641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609F56F"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7197691"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6E6914F"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66616E78" w14:textId="77777777" w:rsidR="00AB2B30" w:rsidRPr="009B053A" w:rsidRDefault="006A7121">
            <w:pPr>
              <w:pStyle w:val="TAC"/>
            </w:pPr>
            <w:r w:rsidRPr="009B053A">
              <w:t>A</w:t>
            </w:r>
          </w:p>
        </w:tc>
      </w:tr>
      <w:tr w:rsidR="00AB2B30" w:rsidRPr="009B053A" w14:paraId="07CD9A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0755B83" w14:textId="77777777" w:rsidR="00AB2B30" w:rsidRPr="009B053A" w:rsidRDefault="006A7121">
            <w:pPr>
              <w:pStyle w:val="TAC"/>
            </w:pPr>
            <w:r w:rsidRPr="009B053A">
              <w:t>18 (Note 3)</w:t>
            </w:r>
          </w:p>
        </w:tc>
        <w:tc>
          <w:tcPr>
            <w:tcW w:w="854" w:type="dxa"/>
            <w:tcBorders>
              <w:left w:val="single" w:sz="4" w:space="0" w:color="auto"/>
              <w:right w:val="single" w:sz="4" w:space="0" w:color="auto"/>
            </w:tcBorders>
            <w:vAlign w:val="center"/>
          </w:tcPr>
          <w:p w14:paraId="6144AD1E"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22B253E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49B65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CE5C169"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7539B8C0"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2719543"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A77FA64" w14:textId="77777777" w:rsidR="00AB2B30" w:rsidRPr="009B053A" w:rsidRDefault="006A7121">
            <w:pPr>
              <w:pStyle w:val="TAC"/>
            </w:pPr>
            <w:r w:rsidRPr="009B053A">
              <w:t>A</w:t>
            </w:r>
          </w:p>
        </w:tc>
      </w:tr>
      <w:tr w:rsidR="00AB2B30" w:rsidRPr="009B053A" w14:paraId="1082540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59A03BC" w14:textId="77777777" w:rsidR="00AB2B30" w:rsidRPr="009B053A" w:rsidRDefault="006A7121">
            <w:pPr>
              <w:pStyle w:val="TAC"/>
            </w:pPr>
            <w:r w:rsidRPr="009B053A">
              <w:t>19 (Note 4)</w:t>
            </w:r>
          </w:p>
        </w:tc>
        <w:tc>
          <w:tcPr>
            <w:tcW w:w="854" w:type="dxa"/>
            <w:tcBorders>
              <w:left w:val="single" w:sz="4" w:space="0" w:color="auto"/>
              <w:right w:val="single" w:sz="4" w:space="0" w:color="auto"/>
            </w:tcBorders>
            <w:vAlign w:val="center"/>
          </w:tcPr>
          <w:p w14:paraId="308E284D"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58ACE61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C04E60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2FAD37E"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908754"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2A47357"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9E99191" w14:textId="77777777" w:rsidR="00AB2B30" w:rsidRPr="009B053A" w:rsidRDefault="006A7121">
            <w:pPr>
              <w:pStyle w:val="TAC"/>
            </w:pPr>
            <w:r w:rsidRPr="009B053A">
              <w:t>B</w:t>
            </w:r>
          </w:p>
        </w:tc>
      </w:tr>
      <w:tr w:rsidR="00AB2B30" w:rsidRPr="009B053A" w14:paraId="6263240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2DE4DC2" w14:textId="77777777" w:rsidR="00AB2B30" w:rsidRPr="009B053A" w:rsidRDefault="006A7121">
            <w:pPr>
              <w:pStyle w:val="TAC"/>
            </w:pPr>
            <w:r w:rsidRPr="009B053A">
              <w:t>20 (Note 4)</w:t>
            </w:r>
          </w:p>
        </w:tc>
        <w:tc>
          <w:tcPr>
            <w:tcW w:w="854" w:type="dxa"/>
            <w:tcBorders>
              <w:left w:val="single" w:sz="4" w:space="0" w:color="auto"/>
              <w:right w:val="single" w:sz="4" w:space="0" w:color="auto"/>
            </w:tcBorders>
            <w:vAlign w:val="center"/>
          </w:tcPr>
          <w:p w14:paraId="5559F4AD"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770C6B9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288320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DF537E7"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336E5337"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A7B2499"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137BD39" w14:textId="77777777" w:rsidR="00AB2B30" w:rsidRPr="009B053A" w:rsidRDefault="006A7121">
            <w:pPr>
              <w:pStyle w:val="TAC"/>
            </w:pPr>
            <w:r w:rsidRPr="009B053A">
              <w:t>A</w:t>
            </w:r>
          </w:p>
        </w:tc>
      </w:tr>
      <w:tr w:rsidR="00AB2B30" w:rsidRPr="009B053A" w14:paraId="781EB0A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69DEBD" w14:textId="77777777" w:rsidR="00AB2B30" w:rsidRPr="009B053A" w:rsidRDefault="006A7121">
            <w:pPr>
              <w:pStyle w:val="TAC"/>
            </w:pPr>
            <w:r w:rsidRPr="009B053A">
              <w:t>21 (Note 4)</w:t>
            </w:r>
          </w:p>
        </w:tc>
        <w:tc>
          <w:tcPr>
            <w:tcW w:w="854" w:type="dxa"/>
            <w:tcBorders>
              <w:left w:val="single" w:sz="4" w:space="0" w:color="auto"/>
              <w:right w:val="single" w:sz="4" w:space="0" w:color="auto"/>
            </w:tcBorders>
            <w:vAlign w:val="center"/>
          </w:tcPr>
          <w:p w14:paraId="4892A2FF"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3C83DC2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A214B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A00B78C"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8E4942"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9D22D3"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184DB4D3" w14:textId="77777777" w:rsidR="00AB2B30" w:rsidRPr="009B053A" w:rsidRDefault="006A7121">
            <w:pPr>
              <w:pStyle w:val="TAC"/>
            </w:pPr>
            <w:r w:rsidRPr="009B053A">
              <w:t>A</w:t>
            </w:r>
          </w:p>
        </w:tc>
      </w:tr>
      <w:tr w:rsidR="00AB2B30" w:rsidRPr="009B053A" w14:paraId="67CE390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C6C0B1A" w14:textId="77777777" w:rsidR="00AB2B30" w:rsidRPr="009B053A" w:rsidRDefault="006A7121">
            <w:pPr>
              <w:pStyle w:val="TAC"/>
            </w:pPr>
            <w:r w:rsidRPr="009B053A">
              <w:t>22</w:t>
            </w:r>
          </w:p>
        </w:tc>
        <w:tc>
          <w:tcPr>
            <w:tcW w:w="854" w:type="dxa"/>
            <w:tcBorders>
              <w:left w:val="single" w:sz="4" w:space="0" w:color="auto"/>
              <w:right w:val="single" w:sz="4" w:space="0" w:color="auto"/>
            </w:tcBorders>
            <w:vAlign w:val="center"/>
          </w:tcPr>
          <w:p w14:paraId="67F2B7D7"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6583935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3B7469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91C0997"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3A8AD90"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91740A1"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C176017" w14:textId="77777777" w:rsidR="00AB2B30" w:rsidRPr="009B053A" w:rsidRDefault="006A7121">
            <w:pPr>
              <w:pStyle w:val="TAC"/>
            </w:pPr>
            <w:r w:rsidRPr="009B053A">
              <w:t>B</w:t>
            </w:r>
          </w:p>
        </w:tc>
      </w:tr>
      <w:tr w:rsidR="00AB2B30" w:rsidRPr="009B053A" w14:paraId="697F2E6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D6DD5B8" w14:textId="77777777" w:rsidR="00AB2B30" w:rsidRPr="009B053A" w:rsidRDefault="006A7121">
            <w:pPr>
              <w:pStyle w:val="TAC"/>
            </w:pPr>
            <w:r w:rsidRPr="009B053A">
              <w:t>23 (Note 3)</w:t>
            </w:r>
          </w:p>
        </w:tc>
        <w:tc>
          <w:tcPr>
            <w:tcW w:w="854" w:type="dxa"/>
            <w:tcBorders>
              <w:left w:val="single" w:sz="4" w:space="0" w:color="auto"/>
              <w:right w:val="single" w:sz="4" w:space="0" w:color="auto"/>
            </w:tcBorders>
            <w:vAlign w:val="center"/>
          </w:tcPr>
          <w:p w14:paraId="29ACE570"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68EABB3F"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01E5D9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7FA484B"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7B4538A"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3BF5BD5C"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D6E3F4C" w14:textId="77777777" w:rsidR="00AB2B30" w:rsidRPr="009B053A" w:rsidRDefault="006A7121">
            <w:pPr>
              <w:pStyle w:val="TAC"/>
            </w:pPr>
            <w:r w:rsidRPr="009B053A">
              <w:t>B</w:t>
            </w:r>
          </w:p>
        </w:tc>
      </w:tr>
      <w:tr w:rsidR="00AB2B30" w:rsidRPr="009B053A" w14:paraId="1059054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235565" w14:textId="77777777" w:rsidR="00AB2B30" w:rsidRPr="009B053A" w:rsidRDefault="006A7121">
            <w:pPr>
              <w:pStyle w:val="TAC"/>
            </w:pPr>
            <w:r w:rsidRPr="009B053A">
              <w:t>24 (Note 4)</w:t>
            </w:r>
          </w:p>
        </w:tc>
        <w:tc>
          <w:tcPr>
            <w:tcW w:w="854" w:type="dxa"/>
            <w:tcBorders>
              <w:left w:val="single" w:sz="4" w:space="0" w:color="auto"/>
              <w:right w:val="single" w:sz="4" w:space="0" w:color="auto"/>
            </w:tcBorders>
            <w:vAlign w:val="center"/>
          </w:tcPr>
          <w:p w14:paraId="198FDDD5"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3F3DFB9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7E88C3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F581011"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6D4035"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6A44F789"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2D92B24" w14:textId="77777777" w:rsidR="00AB2B30" w:rsidRPr="009B053A" w:rsidRDefault="006A7121">
            <w:pPr>
              <w:pStyle w:val="TAC"/>
            </w:pPr>
            <w:r w:rsidRPr="009B053A">
              <w:t>B</w:t>
            </w:r>
          </w:p>
        </w:tc>
      </w:tr>
      <w:tr w:rsidR="00AB2B30" w:rsidRPr="009B053A" w14:paraId="43646DE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B6E26" w14:textId="77777777" w:rsidR="00AB2B30" w:rsidRPr="009B053A" w:rsidRDefault="006A7121">
            <w:pPr>
              <w:pStyle w:val="TAC"/>
            </w:pPr>
            <w:r w:rsidRPr="009B053A">
              <w:t>25</w:t>
            </w:r>
          </w:p>
        </w:tc>
        <w:tc>
          <w:tcPr>
            <w:tcW w:w="854" w:type="dxa"/>
            <w:tcBorders>
              <w:left w:val="single" w:sz="4" w:space="0" w:color="auto"/>
              <w:right w:val="single" w:sz="4" w:space="0" w:color="auto"/>
            </w:tcBorders>
            <w:vAlign w:val="center"/>
          </w:tcPr>
          <w:p w14:paraId="172D71FD"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57AA3A4"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CE4B54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D0B3172"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174B548"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55B8750"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362E127" w14:textId="77777777" w:rsidR="00AB2B30" w:rsidRPr="009B053A" w:rsidRDefault="006A7121">
            <w:pPr>
              <w:pStyle w:val="TAC"/>
            </w:pPr>
            <w:r w:rsidRPr="009B053A">
              <w:t>B</w:t>
            </w:r>
          </w:p>
        </w:tc>
      </w:tr>
      <w:tr w:rsidR="00AB2B30" w:rsidRPr="009B053A" w14:paraId="017A2B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ED85356" w14:textId="77777777" w:rsidR="00AB2B30" w:rsidRPr="009B053A" w:rsidRDefault="006A7121">
            <w:pPr>
              <w:pStyle w:val="TAC"/>
            </w:pPr>
            <w:r w:rsidRPr="009B053A">
              <w:t>26 (Note 3)</w:t>
            </w:r>
          </w:p>
        </w:tc>
        <w:tc>
          <w:tcPr>
            <w:tcW w:w="854" w:type="dxa"/>
            <w:tcBorders>
              <w:left w:val="single" w:sz="4" w:space="0" w:color="auto"/>
              <w:right w:val="single" w:sz="4" w:space="0" w:color="auto"/>
            </w:tcBorders>
            <w:vAlign w:val="center"/>
          </w:tcPr>
          <w:p w14:paraId="4C01FB15"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030A43C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BD5DE8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6C71A0C"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F3EF488"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D37EBC2"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55C501C" w14:textId="77777777" w:rsidR="00AB2B30" w:rsidRPr="009B053A" w:rsidRDefault="006A7121">
            <w:pPr>
              <w:pStyle w:val="TAC"/>
            </w:pPr>
            <w:r w:rsidRPr="009B053A">
              <w:t>B</w:t>
            </w:r>
          </w:p>
        </w:tc>
      </w:tr>
      <w:tr w:rsidR="00AB2B30" w:rsidRPr="009B053A" w14:paraId="66512A2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6EFF579" w14:textId="77777777" w:rsidR="00AB2B30" w:rsidRPr="009B053A" w:rsidRDefault="006A7121">
            <w:pPr>
              <w:pStyle w:val="TAC"/>
            </w:pPr>
            <w:r w:rsidRPr="009B053A">
              <w:lastRenderedPageBreak/>
              <w:t>27 (Note 4)</w:t>
            </w:r>
          </w:p>
        </w:tc>
        <w:tc>
          <w:tcPr>
            <w:tcW w:w="854" w:type="dxa"/>
            <w:tcBorders>
              <w:left w:val="single" w:sz="4" w:space="0" w:color="auto"/>
              <w:right w:val="single" w:sz="4" w:space="0" w:color="auto"/>
            </w:tcBorders>
            <w:vAlign w:val="center"/>
          </w:tcPr>
          <w:p w14:paraId="7EA90928"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35D145E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73B13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28650"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C78426"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825A4E1"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57334E56" w14:textId="77777777" w:rsidR="00AB2B30" w:rsidRPr="009B053A" w:rsidRDefault="006A7121">
            <w:pPr>
              <w:pStyle w:val="TAC"/>
            </w:pPr>
            <w:r w:rsidRPr="009B053A">
              <w:t>B</w:t>
            </w:r>
          </w:p>
        </w:tc>
      </w:tr>
      <w:tr w:rsidR="00AB2B30" w:rsidRPr="009B053A" w14:paraId="3A22206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CB3678" w14:textId="77777777" w:rsidR="00AB2B30" w:rsidRPr="009B053A" w:rsidRDefault="006A7121">
            <w:pPr>
              <w:pStyle w:val="TAC"/>
            </w:pPr>
            <w:r w:rsidRPr="009B053A">
              <w:t>28</w:t>
            </w:r>
          </w:p>
        </w:tc>
        <w:tc>
          <w:tcPr>
            <w:tcW w:w="854" w:type="dxa"/>
            <w:tcBorders>
              <w:left w:val="single" w:sz="4" w:space="0" w:color="auto"/>
              <w:right w:val="single" w:sz="4" w:space="0" w:color="auto"/>
            </w:tcBorders>
            <w:vAlign w:val="center"/>
          </w:tcPr>
          <w:p w14:paraId="58F56FAF"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5ACA817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5D5737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8BC8AA2"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41F24DF"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9D64571"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2C32F65D" w14:textId="77777777" w:rsidR="00AB2B30" w:rsidRPr="009B053A" w:rsidRDefault="006A7121">
            <w:pPr>
              <w:pStyle w:val="TAC"/>
            </w:pPr>
            <w:r w:rsidRPr="009B053A">
              <w:t>B</w:t>
            </w:r>
          </w:p>
        </w:tc>
      </w:tr>
      <w:tr w:rsidR="00AB2B30" w:rsidRPr="009B053A" w14:paraId="71C600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A430336" w14:textId="77777777" w:rsidR="00AB2B30" w:rsidRPr="009B053A" w:rsidRDefault="006A7121">
            <w:pPr>
              <w:pStyle w:val="TAC"/>
            </w:pPr>
            <w:r w:rsidRPr="009B053A">
              <w:t>29 (Note 3)</w:t>
            </w:r>
          </w:p>
        </w:tc>
        <w:tc>
          <w:tcPr>
            <w:tcW w:w="854" w:type="dxa"/>
            <w:tcBorders>
              <w:left w:val="single" w:sz="4" w:space="0" w:color="auto"/>
              <w:right w:val="single" w:sz="4" w:space="0" w:color="auto"/>
            </w:tcBorders>
            <w:vAlign w:val="center"/>
          </w:tcPr>
          <w:p w14:paraId="07DF1400"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40EEE43"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D744E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C7B0D1D"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B2D80C"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316F4E9"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52BE8375" w14:textId="77777777" w:rsidR="00AB2B30" w:rsidRPr="009B053A" w:rsidRDefault="006A7121">
            <w:pPr>
              <w:pStyle w:val="TAC"/>
            </w:pPr>
            <w:r w:rsidRPr="009B053A">
              <w:t>B</w:t>
            </w:r>
          </w:p>
        </w:tc>
      </w:tr>
      <w:tr w:rsidR="00AB2B30" w:rsidRPr="009B053A" w14:paraId="0000942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03EABE" w14:textId="77777777" w:rsidR="00AB2B30" w:rsidRPr="009B053A" w:rsidRDefault="006A7121">
            <w:pPr>
              <w:pStyle w:val="TAC"/>
            </w:pPr>
            <w:r w:rsidRPr="009B053A">
              <w:t>30 (Note 3)</w:t>
            </w:r>
          </w:p>
        </w:tc>
        <w:tc>
          <w:tcPr>
            <w:tcW w:w="854" w:type="dxa"/>
            <w:tcBorders>
              <w:left w:val="single" w:sz="4" w:space="0" w:color="auto"/>
              <w:right w:val="single" w:sz="4" w:space="0" w:color="auto"/>
            </w:tcBorders>
            <w:vAlign w:val="center"/>
          </w:tcPr>
          <w:p w14:paraId="3551590F"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0CD26CB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18144"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1E91745"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62E9ECA"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58E7471"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1515CA5A" w14:textId="77777777" w:rsidR="00AB2B30" w:rsidRPr="009B053A" w:rsidRDefault="006A7121">
            <w:pPr>
              <w:pStyle w:val="TAC"/>
            </w:pPr>
            <w:r w:rsidRPr="009B053A">
              <w:t>A</w:t>
            </w:r>
          </w:p>
        </w:tc>
      </w:tr>
      <w:tr w:rsidR="00AB2B30" w:rsidRPr="009B053A" w14:paraId="439735D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13F304C" w14:textId="77777777" w:rsidR="00AB2B30" w:rsidRPr="009B053A" w:rsidRDefault="006A7121">
            <w:pPr>
              <w:pStyle w:val="TAC"/>
            </w:pPr>
            <w:r w:rsidRPr="009B053A">
              <w:t>31 (Note 3)</w:t>
            </w:r>
          </w:p>
        </w:tc>
        <w:tc>
          <w:tcPr>
            <w:tcW w:w="854" w:type="dxa"/>
            <w:tcBorders>
              <w:left w:val="single" w:sz="4" w:space="0" w:color="auto"/>
              <w:right w:val="single" w:sz="4" w:space="0" w:color="auto"/>
            </w:tcBorders>
            <w:vAlign w:val="center"/>
          </w:tcPr>
          <w:p w14:paraId="602C8E94"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2866A98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82206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C227F30"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027637DF"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C4A1AFD"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11FA1F80" w14:textId="77777777" w:rsidR="00AB2B30" w:rsidRPr="009B053A" w:rsidRDefault="006A7121">
            <w:pPr>
              <w:pStyle w:val="TAC"/>
            </w:pPr>
            <w:r w:rsidRPr="009B053A">
              <w:t>A</w:t>
            </w:r>
          </w:p>
        </w:tc>
      </w:tr>
      <w:tr w:rsidR="00AB2B30" w:rsidRPr="009B053A" w14:paraId="3654D66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AF8C36C" w14:textId="77777777" w:rsidR="00AB2B30" w:rsidRPr="009B053A" w:rsidRDefault="006A7121">
            <w:pPr>
              <w:pStyle w:val="TAC"/>
            </w:pPr>
            <w:r w:rsidRPr="009B053A">
              <w:t>32 (Note 4)</w:t>
            </w:r>
          </w:p>
        </w:tc>
        <w:tc>
          <w:tcPr>
            <w:tcW w:w="854" w:type="dxa"/>
            <w:tcBorders>
              <w:left w:val="single" w:sz="4" w:space="0" w:color="auto"/>
              <w:right w:val="single" w:sz="4" w:space="0" w:color="auto"/>
            </w:tcBorders>
            <w:vAlign w:val="center"/>
          </w:tcPr>
          <w:p w14:paraId="546DC745"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2829562"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A998F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EC0DC"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5196C13"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3B53D890"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1AA7E6FA" w14:textId="77777777" w:rsidR="00AB2B30" w:rsidRPr="009B053A" w:rsidRDefault="006A7121">
            <w:pPr>
              <w:pStyle w:val="TAC"/>
            </w:pPr>
            <w:r w:rsidRPr="009B053A">
              <w:t>B</w:t>
            </w:r>
          </w:p>
        </w:tc>
      </w:tr>
      <w:tr w:rsidR="00AB2B30" w:rsidRPr="009B053A" w14:paraId="5D6949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B2994A" w14:textId="77777777" w:rsidR="00AB2B30" w:rsidRPr="009B053A" w:rsidRDefault="006A7121">
            <w:pPr>
              <w:pStyle w:val="TAC"/>
            </w:pPr>
            <w:r w:rsidRPr="009B053A">
              <w:t>33 (Note 4)</w:t>
            </w:r>
          </w:p>
        </w:tc>
        <w:tc>
          <w:tcPr>
            <w:tcW w:w="854" w:type="dxa"/>
            <w:tcBorders>
              <w:left w:val="single" w:sz="4" w:space="0" w:color="auto"/>
              <w:right w:val="single" w:sz="4" w:space="0" w:color="auto"/>
            </w:tcBorders>
            <w:vAlign w:val="center"/>
          </w:tcPr>
          <w:p w14:paraId="31AFA498"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3A4A26A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9BA6AF4"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FA5DDA6"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6934D5F6"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2B012219"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6585E9DA" w14:textId="77777777" w:rsidR="00AB2B30" w:rsidRPr="009B053A" w:rsidRDefault="006A7121">
            <w:pPr>
              <w:pStyle w:val="TAC"/>
            </w:pPr>
            <w:r w:rsidRPr="009B053A">
              <w:t>A</w:t>
            </w:r>
          </w:p>
        </w:tc>
      </w:tr>
      <w:tr w:rsidR="00AB2B30" w:rsidRPr="009B053A" w14:paraId="1277583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B247767" w14:textId="77777777" w:rsidR="00AB2B30" w:rsidRPr="009B053A" w:rsidRDefault="006A7121">
            <w:pPr>
              <w:pStyle w:val="TAC"/>
            </w:pPr>
            <w:r w:rsidRPr="009B053A">
              <w:t>34 (Note 4)</w:t>
            </w:r>
          </w:p>
        </w:tc>
        <w:tc>
          <w:tcPr>
            <w:tcW w:w="854" w:type="dxa"/>
            <w:tcBorders>
              <w:left w:val="single" w:sz="4" w:space="0" w:color="auto"/>
              <w:right w:val="single" w:sz="4" w:space="0" w:color="auto"/>
            </w:tcBorders>
            <w:vAlign w:val="center"/>
          </w:tcPr>
          <w:p w14:paraId="310571AD"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38E6C9B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8D589D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314AE9B"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B7B3312"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0630D50"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03028364" w14:textId="77777777" w:rsidR="00AB2B30" w:rsidRPr="009B053A" w:rsidRDefault="006A7121">
            <w:pPr>
              <w:pStyle w:val="TAC"/>
            </w:pPr>
            <w:r w:rsidRPr="009B053A">
              <w:t>A</w:t>
            </w:r>
          </w:p>
        </w:tc>
      </w:tr>
      <w:tr w:rsidR="00AB2B30" w:rsidRPr="009B053A" w14:paraId="3B6500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77F0083" w14:textId="77777777" w:rsidR="00AB2B30" w:rsidRPr="009B053A" w:rsidRDefault="006A7121">
            <w:pPr>
              <w:pStyle w:val="TAC"/>
            </w:pPr>
            <w:r w:rsidRPr="009B053A">
              <w:t>35</w:t>
            </w:r>
          </w:p>
        </w:tc>
        <w:tc>
          <w:tcPr>
            <w:tcW w:w="854" w:type="dxa"/>
            <w:tcBorders>
              <w:left w:val="single" w:sz="4" w:space="0" w:color="auto"/>
              <w:right w:val="single" w:sz="4" w:space="0" w:color="auto"/>
            </w:tcBorders>
            <w:vAlign w:val="center"/>
          </w:tcPr>
          <w:p w14:paraId="2E434841"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6637B4F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628E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CFC9A43"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1B6BC7B"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6A6997BC"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6FEEE8C7" w14:textId="77777777" w:rsidR="00AB2B30" w:rsidRPr="009B053A" w:rsidRDefault="006A7121">
            <w:pPr>
              <w:pStyle w:val="TAC"/>
            </w:pPr>
            <w:r w:rsidRPr="009B053A">
              <w:t>B</w:t>
            </w:r>
          </w:p>
        </w:tc>
      </w:tr>
      <w:tr w:rsidR="00AB2B30" w:rsidRPr="009B053A" w14:paraId="558F51D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C55934" w14:textId="77777777" w:rsidR="00AB2B30" w:rsidRPr="009B053A" w:rsidRDefault="006A7121">
            <w:pPr>
              <w:pStyle w:val="TAC"/>
            </w:pPr>
            <w:r w:rsidRPr="009B053A">
              <w:t>36 (Note 3)</w:t>
            </w:r>
          </w:p>
        </w:tc>
        <w:tc>
          <w:tcPr>
            <w:tcW w:w="854" w:type="dxa"/>
            <w:tcBorders>
              <w:left w:val="single" w:sz="4" w:space="0" w:color="auto"/>
              <w:right w:val="single" w:sz="4" w:space="0" w:color="auto"/>
            </w:tcBorders>
            <w:vAlign w:val="center"/>
          </w:tcPr>
          <w:p w14:paraId="29FBEDF8"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0E500E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C60BED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687046C"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4C1586F"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6A72D1"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46C38342" w14:textId="77777777" w:rsidR="00AB2B30" w:rsidRPr="009B053A" w:rsidRDefault="006A7121">
            <w:pPr>
              <w:pStyle w:val="TAC"/>
            </w:pPr>
            <w:r w:rsidRPr="009B053A">
              <w:t>B</w:t>
            </w:r>
          </w:p>
        </w:tc>
      </w:tr>
      <w:tr w:rsidR="00AB2B30" w:rsidRPr="009B053A" w14:paraId="0354E6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642ACC5" w14:textId="77777777" w:rsidR="00AB2B30" w:rsidRPr="009B053A" w:rsidRDefault="006A7121">
            <w:pPr>
              <w:pStyle w:val="TAC"/>
            </w:pPr>
            <w:r w:rsidRPr="009B053A">
              <w:t>37 (Note 3)</w:t>
            </w:r>
          </w:p>
        </w:tc>
        <w:tc>
          <w:tcPr>
            <w:tcW w:w="854" w:type="dxa"/>
            <w:tcBorders>
              <w:left w:val="single" w:sz="4" w:space="0" w:color="auto"/>
              <w:right w:val="single" w:sz="4" w:space="0" w:color="auto"/>
            </w:tcBorders>
            <w:vAlign w:val="center"/>
          </w:tcPr>
          <w:p w14:paraId="76EAE658"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2C93A3A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F9DD8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AB3CC00"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4EA5D492"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AD8C433"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78EBA63A" w14:textId="77777777" w:rsidR="00AB2B30" w:rsidRPr="009B053A" w:rsidRDefault="006A7121">
            <w:pPr>
              <w:pStyle w:val="TAC"/>
            </w:pPr>
            <w:r w:rsidRPr="009B053A">
              <w:t>A</w:t>
            </w:r>
          </w:p>
        </w:tc>
      </w:tr>
      <w:tr w:rsidR="00AB2B30" w:rsidRPr="009B053A" w14:paraId="0FE789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5FC64" w14:textId="77777777" w:rsidR="00AB2B30" w:rsidRPr="009B053A" w:rsidRDefault="006A7121">
            <w:pPr>
              <w:pStyle w:val="TAC"/>
            </w:pPr>
            <w:r w:rsidRPr="009B053A">
              <w:t>38 (Note 3)</w:t>
            </w:r>
          </w:p>
        </w:tc>
        <w:tc>
          <w:tcPr>
            <w:tcW w:w="854" w:type="dxa"/>
            <w:tcBorders>
              <w:left w:val="single" w:sz="4" w:space="0" w:color="auto"/>
              <w:right w:val="single" w:sz="4" w:space="0" w:color="auto"/>
            </w:tcBorders>
            <w:vAlign w:val="center"/>
          </w:tcPr>
          <w:p w14:paraId="2B506698"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467C8CB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3301F5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82FA0BA"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3635E207"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C2CF3F2"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739756BD" w14:textId="77777777" w:rsidR="00AB2B30" w:rsidRPr="009B053A" w:rsidRDefault="006A7121">
            <w:pPr>
              <w:pStyle w:val="TAC"/>
            </w:pPr>
            <w:r w:rsidRPr="009B053A">
              <w:t>A</w:t>
            </w:r>
          </w:p>
        </w:tc>
      </w:tr>
      <w:tr w:rsidR="00AB2B30" w:rsidRPr="009B053A" w14:paraId="39D1B2A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0A4CBEE" w14:textId="77777777" w:rsidR="00AB2B30" w:rsidRPr="009B053A" w:rsidRDefault="006A7121">
            <w:pPr>
              <w:pStyle w:val="TAC"/>
            </w:pPr>
            <w:r w:rsidRPr="009B053A">
              <w:t>39 (Note 4)</w:t>
            </w:r>
          </w:p>
        </w:tc>
        <w:tc>
          <w:tcPr>
            <w:tcW w:w="854" w:type="dxa"/>
            <w:tcBorders>
              <w:left w:val="single" w:sz="4" w:space="0" w:color="auto"/>
              <w:right w:val="single" w:sz="4" w:space="0" w:color="auto"/>
            </w:tcBorders>
            <w:vAlign w:val="center"/>
          </w:tcPr>
          <w:p w14:paraId="0D304554"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FE04F2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496861"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A362994"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AE5F286"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295DDC3"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7A696EEF" w14:textId="77777777" w:rsidR="00AB2B30" w:rsidRPr="009B053A" w:rsidRDefault="006A7121">
            <w:pPr>
              <w:pStyle w:val="TAC"/>
            </w:pPr>
            <w:r w:rsidRPr="009B053A">
              <w:t>B</w:t>
            </w:r>
          </w:p>
        </w:tc>
      </w:tr>
      <w:tr w:rsidR="00AB2B30" w:rsidRPr="009B053A" w14:paraId="58194F9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BF4C78" w14:textId="77777777" w:rsidR="00AB2B30" w:rsidRPr="009B053A" w:rsidRDefault="006A7121">
            <w:pPr>
              <w:pStyle w:val="TAC"/>
            </w:pPr>
            <w:r w:rsidRPr="009B053A">
              <w:t>40 (Note 4)</w:t>
            </w:r>
          </w:p>
        </w:tc>
        <w:tc>
          <w:tcPr>
            <w:tcW w:w="854" w:type="dxa"/>
            <w:tcBorders>
              <w:left w:val="single" w:sz="4" w:space="0" w:color="auto"/>
              <w:right w:val="single" w:sz="4" w:space="0" w:color="auto"/>
            </w:tcBorders>
            <w:vAlign w:val="center"/>
          </w:tcPr>
          <w:p w14:paraId="11E559FC"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26B9C97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073184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A761B4E"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400240D3"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7DAF0D"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DB15BBE" w14:textId="77777777" w:rsidR="00AB2B30" w:rsidRPr="009B053A" w:rsidRDefault="006A7121">
            <w:pPr>
              <w:pStyle w:val="TAC"/>
            </w:pPr>
            <w:r w:rsidRPr="009B053A">
              <w:t>A</w:t>
            </w:r>
          </w:p>
        </w:tc>
      </w:tr>
      <w:tr w:rsidR="00AB2B30" w:rsidRPr="009B053A" w14:paraId="665E719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E0ECC83" w14:textId="77777777" w:rsidR="00AB2B30" w:rsidRPr="009B053A" w:rsidRDefault="006A7121">
            <w:pPr>
              <w:pStyle w:val="TAC"/>
            </w:pPr>
            <w:r w:rsidRPr="009B053A">
              <w:t>41 (Note 4)</w:t>
            </w:r>
          </w:p>
        </w:tc>
        <w:tc>
          <w:tcPr>
            <w:tcW w:w="854" w:type="dxa"/>
            <w:tcBorders>
              <w:left w:val="single" w:sz="4" w:space="0" w:color="auto"/>
              <w:right w:val="single" w:sz="4" w:space="0" w:color="auto"/>
            </w:tcBorders>
            <w:vAlign w:val="center"/>
          </w:tcPr>
          <w:p w14:paraId="78C89F12"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438B5B71"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3FD91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078156F"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9DB0125"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1C7964C" w14:textId="77777777" w:rsidR="00AB2B30" w:rsidRPr="009B053A" w:rsidRDefault="006A7121">
            <w:pPr>
              <w:pStyle w:val="TAC"/>
            </w:pPr>
            <w:r w:rsidRPr="009B053A">
              <w:t>N/A</w:t>
            </w:r>
          </w:p>
        </w:tc>
        <w:tc>
          <w:tcPr>
            <w:tcW w:w="1203" w:type="dxa"/>
            <w:tcBorders>
              <w:top w:val="single" w:sz="4" w:space="0" w:color="auto"/>
              <w:left w:val="single" w:sz="4" w:space="0" w:color="auto"/>
              <w:bottom w:val="single" w:sz="4" w:space="0" w:color="auto"/>
              <w:right w:val="single" w:sz="4" w:space="0" w:color="auto"/>
            </w:tcBorders>
            <w:vAlign w:val="center"/>
          </w:tcPr>
          <w:p w14:paraId="50DDC1BE" w14:textId="77777777" w:rsidR="00AB2B30" w:rsidRPr="009B053A" w:rsidRDefault="006A7121">
            <w:pPr>
              <w:pStyle w:val="TAC"/>
            </w:pPr>
            <w:r w:rsidRPr="009B053A">
              <w:t>A</w:t>
            </w:r>
          </w:p>
        </w:tc>
      </w:tr>
      <w:tr w:rsidR="00AB2B30" w:rsidRPr="009B053A" w14:paraId="6F32897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0385FFB" w14:textId="77777777" w:rsidR="00AB2B30" w:rsidRPr="009B053A" w:rsidRDefault="006A7121">
            <w:pPr>
              <w:pStyle w:val="TAC"/>
            </w:pPr>
            <w:r w:rsidRPr="009B053A">
              <w:t>42</w:t>
            </w:r>
          </w:p>
        </w:tc>
        <w:tc>
          <w:tcPr>
            <w:tcW w:w="854" w:type="dxa"/>
            <w:tcBorders>
              <w:left w:val="single" w:sz="4" w:space="0" w:color="auto"/>
              <w:right w:val="single" w:sz="4" w:space="0" w:color="auto"/>
            </w:tcBorders>
            <w:vAlign w:val="center"/>
          </w:tcPr>
          <w:p w14:paraId="1DC70DE2"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786C4794"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02E69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355D39A"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EA38833"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2ACCA6B"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49DE460F" w14:textId="77777777" w:rsidR="00AB2B30" w:rsidRPr="009B053A" w:rsidRDefault="006A7121">
            <w:pPr>
              <w:pStyle w:val="TAC"/>
            </w:pPr>
            <w:r w:rsidRPr="009B053A">
              <w:t>B</w:t>
            </w:r>
          </w:p>
        </w:tc>
      </w:tr>
      <w:tr w:rsidR="00AB2B30" w:rsidRPr="009B053A" w14:paraId="5BE0273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D04FCF" w14:textId="77777777" w:rsidR="00AB2B30" w:rsidRPr="009B053A" w:rsidRDefault="006A7121">
            <w:pPr>
              <w:pStyle w:val="TAC"/>
            </w:pPr>
            <w:r w:rsidRPr="009B053A">
              <w:t>43 (Note 3)</w:t>
            </w:r>
          </w:p>
        </w:tc>
        <w:tc>
          <w:tcPr>
            <w:tcW w:w="854" w:type="dxa"/>
            <w:tcBorders>
              <w:left w:val="single" w:sz="4" w:space="0" w:color="auto"/>
              <w:right w:val="single" w:sz="4" w:space="0" w:color="auto"/>
            </w:tcBorders>
            <w:vAlign w:val="center"/>
          </w:tcPr>
          <w:p w14:paraId="529266E1"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5581A5C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9C2632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1633D3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37304398"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19DE52D"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316DC9B6" w14:textId="77777777" w:rsidR="00AB2B30" w:rsidRPr="009B053A" w:rsidRDefault="006A7121">
            <w:pPr>
              <w:pStyle w:val="TAC"/>
            </w:pPr>
            <w:r w:rsidRPr="009B053A">
              <w:t>B</w:t>
            </w:r>
          </w:p>
        </w:tc>
      </w:tr>
      <w:tr w:rsidR="00AB2B30" w:rsidRPr="009B053A" w14:paraId="2F8ACE9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14CD8CC" w14:textId="77777777" w:rsidR="00AB2B30" w:rsidRPr="009B053A" w:rsidRDefault="006A7121">
            <w:pPr>
              <w:pStyle w:val="TAC"/>
            </w:pPr>
            <w:r w:rsidRPr="009B053A">
              <w:t>44 (Note 4)</w:t>
            </w:r>
          </w:p>
        </w:tc>
        <w:tc>
          <w:tcPr>
            <w:tcW w:w="854" w:type="dxa"/>
            <w:tcBorders>
              <w:left w:val="single" w:sz="4" w:space="0" w:color="auto"/>
              <w:right w:val="single" w:sz="4" w:space="0" w:color="auto"/>
            </w:tcBorders>
            <w:vAlign w:val="center"/>
          </w:tcPr>
          <w:p w14:paraId="3C25DAF5"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134DC27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92A4AC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683EF03"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E7538CF"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2111433"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3440A871" w14:textId="77777777" w:rsidR="00AB2B30" w:rsidRPr="009B053A" w:rsidRDefault="006A7121">
            <w:pPr>
              <w:pStyle w:val="TAC"/>
            </w:pPr>
            <w:r w:rsidRPr="009B053A">
              <w:t>B</w:t>
            </w:r>
          </w:p>
        </w:tc>
      </w:tr>
      <w:tr w:rsidR="00AB2B30" w:rsidRPr="009B053A" w14:paraId="5B91C1C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237081" w14:textId="77777777" w:rsidR="00AB2B30" w:rsidRPr="009B053A" w:rsidRDefault="006A7121">
            <w:pPr>
              <w:pStyle w:val="TAC"/>
            </w:pPr>
            <w:r w:rsidRPr="009B053A">
              <w:t>45</w:t>
            </w:r>
          </w:p>
        </w:tc>
        <w:tc>
          <w:tcPr>
            <w:tcW w:w="854" w:type="dxa"/>
            <w:tcBorders>
              <w:left w:val="single" w:sz="4" w:space="0" w:color="auto"/>
              <w:right w:val="single" w:sz="4" w:space="0" w:color="auto"/>
            </w:tcBorders>
            <w:vAlign w:val="center"/>
          </w:tcPr>
          <w:p w14:paraId="19A01148"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CC3B9EB"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BC0402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96981C4"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FA40A33"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03284A1B" w14:textId="77777777" w:rsidR="00AB2B30" w:rsidRPr="009B053A" w:rsidRDefault="006A7121">
            <w:pPr>
              <w:pStyle w:val="TAC"/>
            </w:pPr>
            <w:r w:rsidRPr="009B053A">
              <w:t>Outer_Full</w:t>
            </w:r>
          </w:p>
        </w:tc>
        <w:tc>
          <w:tcPr>
            <w:tcW w:w="1203" w:type="dxa"/>
            <w:tcBorders>
              <w:top w:val="single" w:sz="4" w:space="0" w:color="auto"/>
              <w:left w:val="single" w:sz="4" w:space="0" w:color="auto"/>
              <w:bottom w:val="single" w:sz="4" w:space="0" w:color="auto"/>
              <w:right w:val="single" w:sz="4" w:space="0" w:color="auto"/>
            </w:tcBorders>
            <w:vAlign w:val="center"/>
          </w:tcPr>
          <w:p w14:paraId="3BAF9FC9" w14:textId="77777777" w:rsidR="00AB2B30" w:rsidRPr="009B053A" w:rsidRDefault="006A7121">
            <w:pPr>
              <w:pStyle w:val="TAC"/>
            </w:pPr>
            <w:r w:rsidRPr="009B053A">
              <w:t>B</w:t>
            </w:r>
          </w:p>
        </w:tc>
      </w:tr>
      <w:tr w:rsidR="00AB2B30" w:rsidRPr="009B053A" w14:paraId="7D9611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C3E562" w14:textId="77777777" w:rsidR="00AB2B30" w:rsidRPr="009B053A" w:rsidRDefault="006A7121">
            <w:pPr>
              <w:pStyle w:val="TAC"/>
            </w:pPr>
            <w:r w:rsidRPr="009B053A">
              <w:t>46 (Note 3)</w:t>
            </w:r>
          </w:p>
        </w:tc>
        <w:tc>
          <w:tcPr>
            <w:tcW w:w="854" w:type="dxa"/>
            <w:tcBorders>
              <w:left w:val="single" w:sz="4" w:space="0" w:color="auto"/>
              <w:right w:val="single" w:sz="4" w:space="0" w:color="auto"/>
            </w:tcBorders>
            <w:vAlign w:val="center"/>
          </w:tcPr>
          <w:p w14:paraId="53439E44"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641B835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E8AECB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2A7D3DE"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7B77A5A4"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81A750C" w14:textId="77777777" w:rsidR="00AB2B30" w:rsidRPr="009B053A" w:rsidRDefault="006A7121">
            <w:pPr>
              <w:pStyle w:val="TAC"/>
            </w:pPr>
            <w:r w:rsidRPr="009B053A">
              <w:t>Edge_1RB_Right</w:t>
            </w:r>
          </w:p>
        </w:tc>
        <w:tc>
          <w:tcPr>
            <w:tcW w:w="1203" w:type="dxa"/>
            <w:tcBorders>
              <w:top w:val="single" w:sz="4" w:space="0" w:color="auto"/>
              <w:left w:val="single" w:sz="4" w:space="0" w:color="auto"/>
              <w:bottom w:val="single" w:sz="4" w:space="0" w:color="auto"/>
              <w:right w:val="single" w:sz="4" w:space="0" w:color="auto"/>
            </w:tcBorders>
            <w:vAlign w:val="center"/>
          </w:tcPr>
          <w:p w14:paraId="6A09307D" w14:textId="77777777" w:rsidR="00AB2B30" w:rsidRPr="009B053A" w:rsidRDefault="006A7121">
            <w:pPr>
              <w:pStyle w:val="TAC"/>
            </w:pPr>
            <w:r w:rsidRPr="009B053A">
              <w:t>B</w:t>
            </w:r>
          </w:p>
        </w:tc>
      </w:tr>
      <w:tr w:rsidR="00AB2B30" w:rsidRPr="009B053A" w14:paraId="52F16DF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11D455D" w14:textId="77777777" w:rsidR="00AB2B30" w:rsidRPr="009B053A" w:rsidRDefault="006A7121">
            <w:pPr>
              <w:pStyle w:val="TAC"/>
            </w:pPr>
            <w:r w:rsidRPr="009B053A">
              <w:t>47 (Note 4)</w:t>
            </w:r>
          </w:p>
        </w:tc>
        <w:tc>
          <w:tcPr>
            <w:tcW w:w="854" w:type="dxa"/>
            <w:tcBorders>
              <w:left w:val="single" w:sz="4" w:space="0" w:color="auto"/>
              <w:right w:val="single" w:sz="4" w:space="0" w:color="auto"/>
            </w:tcBorders>
            <w:vAlign w:val="center"/>
          </w:tcPr>
          <w:p w14:paraId="5AFAB0D0"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5E5E05F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81790F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B217BCC"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E9704B1"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29BF45C" w14:textId="77777777" w:rsidR="00AB2B30" w:rsidRPr="009B053A" w:rsidRDefault="006A7121">
            <w:pPr>
              <w:pStyle w:val="TAC"/>
            </w:pPr>
            <w:r w:rsidRPr="009B053A">
              <w:t>Edge_1RB_Left</w:t>
            </w:r>
          </w:p>
        </w:tc>
        <w:tc>
          <w:tcPr>
            <w:tcW w:w="1203" w:type="dxa"/>
            <w:tcBorders>
              <w:top w:val="single" w:sz="4" w:space="0" w:color="auto"/>
              <w:left w:val="single" w:sz="4" w:space="0" w:color="auto"/>
              <w:bottom w:val="single" w:sz="4" w:space="0" w:color="auto"/>
              <w:right w:val="single" w:sz="4" w:space="0" w:color="auto"/>
            </w:tcBorders>
            <w:vAlign w:val="center"/>
          </w:tcPr>
          <w:p w14:paraId="23FA4338" w14:textId="77777777" w:rsidR="00AB2B30" w:rsidRPr="009B053A" w:rsidRDefault="006A7121">
            <w:pPr>
              <w:pStyle w:val="TAC"/>
            </w:pPr>
            <w:r w:rsidRPr="009B053A">
              <w:t>B</w:t>
            </w:r>
          </w:p>
        </w:tc>
      </w:tr>
      <w:tr w:rsidR="00AB2B30" w:rsidRPr="009B053A" w14:paraId="7C6F2BE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15A163" w14:textId="77777777" w:rsidR="00AB2B30" w:rsidRPr="009B053A" w:rsidRDefault="006A7121">
            <w:pPr>
              <w:pStyle w:val="TAC"/>
            </w:pPr>
            <w:r w:rsidRPr="009B053A">
              <w:t>48 (Note 4)</w:t>
            </w:r>
          </w:p>
        </w:tc>
        <w:tc>
          <w:tcPr>
            <w:tcW w:w="854" w:type="dxa"/>
            <w:tcBorders>
              <w:left w:val="single" w:sz="4" w:space="0" w:color="auto"/>
              <w:right w:val="single" w:sz="4" w:space="0" w:color="auto"/>
            </w:tcBorders>
            <w:vAlign w:val="center"/>
          </w:tcPr>
          <w:p w14:paraId="3FDD0CF6"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E470379" w14:textId="77777777" w:rsidR="00AB2B30" w:rsidRPr="009B053A" w:rsidRDefault="00AB2B30">
            <w:pPr>
              <w:pStyle w:val="TAC"/>
              <w:rPr>
                <w:u w:val="single"/>
              </w:rPr>
            </w:pPr>
          </w:p>
        </w:tc>
        <w:tc>
          <w:tcPr>
            <w:tcW w:w="853" w:type="dxa"/>
            <w:tcBorders>
              <w:top w:val="single" w:sz="4" w:space="0" w:color="auto"/>
              <w:left w:val="single" w:sz="4" w:space="0" w:color="auto"/>
              <w:bottom w:val="single" w:sz="4" w:space="0" w:color="auto"/>
              <w:right w:val="single" w:sz="4" w:space="0" w:color="auto"/>
            </w:tcBorders>
            <w:vAlign w:val="center"/>
          </w:tcPr>
          <w:p w14:paraId="255D051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C98E572" w14:textId="77777777" w:rsidR="00AB2B30" w:rsidRPr="009B053A" w:rsidRDefault="006A7121">
            <w:pPr>
              <w:pStyle w:val="TAC"/>
            </w:pPr>
            <w:r w:rsidRPr="009B053A">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0A7390F"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A44A4A0" w14:textId="77777777" w:rsidR="00AB2B30" w:rsidRPr="009B053A" w:rsidRDefault="006A7121">
            <w:pPr>
              <w:pStyle w:val="TAC"/>
            </w:pPr>
            <w:r w:rsidRPr="009B053A">
              <w:t>Edge_Full_Left</w:t>
            </w:r>
          </w:p>
        </w:tc>
        <w:tc>
          <w:tcPr>
            <w:tcW w:w="1203" w:type="dxa"/>
            <w:tcBorders>
              <w:top w:val="single" w:sz="4" w:space="0" w:color="auto"/>
              <w:left w:val="single" w:sz="4" w:space="0" w:color="auto"/>
              <w:bottom w:val="single" w:sz="4" w:space="0" w:color="auto"/>
              <w:right w:val="single" w:sz="4" w:space="0" w:color="auto"/>
            </w:tcBorders>
            <w:vAlign w:val="center"/>
          </w:tcPr>
          <w:p w14:paraId="366C8676" w14:textId="77777777" w:rsidR="00AB2B30" w:rsidRPr="009B053A" w:rsidRDefault="006A7121">
            <w:pPr>
              <w:pStyle w:val="TAC"/>
            </w:pPr>
            <w:r w:rsidRPr="009B053A">
              <w:t>B</w:t>
            </w:r>
          </w:p>
        </w:tc>
      </w:tr>
      <w:tr w:rsidR="00AB2B30" w:rsidRPr="009B053A" w14:paraId="12410FA0" w14:textId="77777777">
        <w:trPr>
          <w:jc w:val="center"/>
        </w:trPr>
        <w:tc>
          <w:tcPr>
            <w:tcW w:w="10627" w:type="dxa"/>
            <w:gridSpan w:val="8"/>
            <w:tcBorders>
              <w:top w:val="single" w:sz="4" w:space="0" w:color="auto"/>
              <w:left w:val="single" w:sz="4" w:space="0" w:color="auto"/>
              <w:bottom w:val="single" w:sz="4" w:space="0" w:color="auto"/>
              <w:right w:val="single" w:sz="4" w:space="0" w:color="auto"/>
            </w:tcBorders>
            <w:vAlign w:val="center"/>
          </w:tcPr>
          <w:p w14:paraId="4FF4A20C" w14:textId="77777777" w:rsidR="00AB2B30" w:rsidRPr="009B053A" w:rsidRDefault="006A7121">
            <w:pPr>
              <w:pStyle w:val="TAN"/>
            </w:pPr>
            <w:r w:rsidRPr="009B053A">
              <w:t>NOTE 1:</w:t>
            </w:r>
            <w:r w:rsidRPr="009B053A">
              <w:tab/>
              <w:t>The specific configuration of each RB allocation is defined in Table 6.1-1 in TS 38.521-1 [8].</w:t>
            </w:r>
          </w:p>
          <w:p w14:paraId="76F991E1" w14:textId="77777777" w:rsidR="00AB2B30" w:rsidRPr="009B053A" w:rsidRDefault="006A7121">
            <w:pPr>
              <w:pStyle w:val="TAN"/>
            </w:pPr>
            <w:r w:rsidRPr="009B053A">
              <w:t>NOTE 2:</w:t>
            </w:r>
            <w:r w:rsidRPr="009B053A">
              <w:tab/>
              <w:t>If the UE supports multiple CC combinations in the EN-DC configuration with the same N</w:t>
            </w:r>
            <w:r w:rsidRPr="009B053A">
              <w:rPr>
                <w:vertAlign w:val="subscript"/>
              </w:rPr>
              <w:t>RB_agg</w:t>
            </w:r>
            <w:r w:rsidRPr="009B053A">
              <w:t>, select the combination to test as follows:</w:t>
            </w:r>
          </w:p>
          <w:p w14:paraId="5F5E57AD" w14:textId="77777777" w:rsidR="00AB2B30" w:rsidRPr="009B053A" w:rsidRDefault="006A7121">
            <w:pPr>
              <w:pStyle w:val="TAN"/>
            </w:pPr>
            <w:r w:rsidRPr="009B053A">
              <w:t>-</w:t>
            </w:r>
            <w:r w:rsidRPr="009B053A">
              <w:tab/>
              <w:t>Lowest ENBW: NR component with lowest N</w:t>
            </w:r>
            <w:r w:rsidRPr="009B053A">
              <w:rPr>
                <w:vertAlign w:val="subscript"/>
              </w:rPr>
              <w:t>RB</w:t>
            </w:r>
            <w:r w:rsidRPr="009B053A">
              <w:t xml:space="preserve"> is tested.</w:t>
            </w:r>
          </w:p>
          <w:p w14:paraId="41567A43" w14:textId="77777777" w:rsidR="00AB2B30" w:rsidRPr="009B053A" w:rsidRDefault="006A7121">
            <w:pPr>
              <w:pStyle w:val="TAN"/>
            </w:pPr>
            <w:r w:rsidRPr="009B053A">
              <w:t>-</w:t>
            </w:r>
            <w:r w:rsidRPr="009B053A">
              <w:tab/>
              <w:t>Highest ENBW: NR component with highest N</w:t>
            </w:r>
            <w:r w:rsidRPr="009B053A">
              <w:rPr>
                <w:vertAlign w:val="subscript"/>
              </w:rPr>
              <w:t>RB</w:t>
            </w:r>
            <w:r w:rsidRPr="009B053A">
              <w:t xml:space="preserve"> is tested.</w:t>
            </w:r>
          </w:p>
          <w:p w14:paraId="2D9D4431" w14:textId="77777777" w:rsidR="00AB2B30" w:rsidRPr="009B053A" w:rsidRDefault="006A7121">
            <w:pPr>
              <w:pStyle w:val="TAN"/>
            </w:pPr>
            <w:r w:rsidRPr="009B053A">
              <w:t>NOTE 3:</w:t>
            </w:r>
            <w:r w:rsidRPr="009B053A">
              <w:tab/>
              <w:t>Applicable when E-UTRA cell carrier frequency is lower than NR cell carrier.</w:t>
            </w:r>
          </w:p>
          <w:p w14:paraId="054DDC34" w14:textId="77777777" w:rsidR="00AB2B30" w:rsidRPr="009B053A" w:rsidRDefault="006A7121">
            <w:pPr>
              <w:pStyle w:val="TAN"/>
            </w:pPr>
            <w:r w:rsidRPr="009B053A">
              <w:t>NOTE 4:</w:t>
            </w:r>
            <w:r w:rsidRPr="009B053A">
              <w:tab/>
              <w:t>Applicable when NR cell carrier frequency is lower than E-UTRA cell carrier.</w:t>
            </w:r>
          </w:p>
          <w:p w14:paraId="1705668C" w14:textId="77777777" w:rsidR="00AB2B30" w:rsidRPr="009B053A" w:rsidRDefault="006A7121">
            <w:pPr>
              <w:pStyle w:val="TAN"/>
            </w:pPr>
            <w:r w:rsidRPr="009B053A">
              <w:t>NOTE 5:</w:t>
            </w:r>
            <w:r w:rsidRPr="009B053A">
              <w:tab/>
              <w:t>Outer_Full defined as the transmission bandwidth configuration N</w:t>
            </w:r>
            <w:r w:rsidRPr="009B053A">
              <w:rPr>
                <w:vertAlign w:val="subscript"/>
              </w:rPr>
              <w:t>RB</w:t>
            </w:r>
            <w:r w:rsidRPr="009B053A">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453BD06A" w14:textId="77777777" w:rsidR="00AB2B30" w:rsidRPr="009B053A" w:rsidRDefault="006A7121">
            <w:pPr>
              <w:pStyle w:val="TAN"/>
            </w:pPr>
            <w:r w:rsidRPr="009B053A">
              <w:t>NOTE 6:</w:t>
            </w:r>
            <w:r w:rsidRPr="009B053A">
              <w:tab/>
              <w:t xml:space="preserve">DFT-s-OFDM Pi/2 BPSK test applies only for UEs which supports Pi/2 BPSK in FR1. </w:t>
            </w:r>
          </w:p>
          <w:p w14:paraId="22B75E42" w14:textId="77777777" w:rsidR="00AB2B30" w:rsidRPr="009B053A" w:rsidRDefault="006A7121">
            <w:pPr>
              <w:pStyle w:val="TAN"/>
            </w:pPr>
            <w:r w:rsidRPr="009B053A">
              <w:t>NOTE 7:</w:t>
            </w:r>
            <w:r w:rsidRPr="009B053A">
              <w:tab/>
              <w:t>Test IDs with simultaneous E-UTRA and NR UL transmission only apply for UEs indicating dualPA-Architecture.</w:t>
            </w:r>
          </w:p>
          <w:p w14:paraId="6FA7C518" w14:textId="77777777" w:rsidR="00AB2B30" w:rsidRPr="009B053A" w:rsidRDefault="006A7121">
            <w:pPr>
              <w:pStyle w:val="TAN"/>
            </w:pPr>
            <w:r w:rsidRPr="009B053A">
              <w:t>NOTE 8:</w:t>
            </w:r>
            <w:r w:rsidRPr="009B053A">
              <w:tab/>
              <w:t>Power config as specified in Table 6.2B.3.1.4.3-1-1 to 6.2B.3.1.4.3-2 (PC3) or Table 6.2B.3.1.4.3-3 to 6.2B.3.1.4.3-4 (PC2).</w:t>
            </w:r>
          </w:p>
        </w:tc>
      </w:tr>
    </w:tbl>
    <w:p w14:paraId="650121CC" w14:textId="77777777" w:rsidR="00AB2B30" w:rsidRPr="009B053A" w:rsidRDefault="00AB2B30"/>
    <w:p w14:paraId="777A838B" w14:textId="77777777" w:rsidR="00AB2B30" w:rsidRPr="009B053A" w:rsidRDefault="006A7121">
      <w:pPr>
        <w:pStyle w:val="TH"/>
      </w:pPr>
      <w:r w:rsidRPr="009B053A">
        <w:lastRenderedPageBreak/>
        <w:t>Table 6.2B.3.1.4.1-2: NR test configuration table for NS_04</w:t>
      </w:r>
      <w:bookmarkStart w:id="2236" w:name="_Hlk523171738"/>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9B053A" w14:paraId="7C5E31E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3215760A" w14:textId="77777777" w:rsidR="00AB2B30" w:rsidRPr="009B053A" w:rsidRDefault="006A7121">
            <w:pPr>
              <w:pStyle w:val="TAH"/>
            </w:pPr>
            <w:r w:rsidRPr="009B053A">
              <w:lastRenderedPageBreak/>
              <w:t>Initial Conditions</w:t>
            </w:r>
          </w:p>
        </w:tc>
      </w:tr>
      <w:tr w:rsidR="00AB2B30" w:rsidRPr="009B053A" w14:paraId="2AB3062E"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AE3833" w14:textId="77777777" w:rsidR="00AB2B30" w:rsidRPr="009B053A" w:rsidRDefault="006A7121">
            <w:pPr>
              <w:pStyle w:val="TAL"/>
            </w:pPr>
            <w:r w:rsidRPr="009B053A">
              <w:t>Test Environment</w:t>
            </w:r>
          </w:p>
          <w:p w14:paraId="6AAED3F7" w14:textId="77777777" w:rsidR="00AB2B30" w:rsidRPr="009B053A" w:rsidRDefault="006A7121">
            <w:pPr>
              <w:pStyle w:val="TAL"/>
              <w:rPr>
                <w:bCs/>
              </w:rPr>
            </w:pPr>
            <w:r w:rsidRPr="009B053A">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006A9F5" w14:textId="79DA5EA8" w:rsidR="00AB2B30" w:rsidRPr="009B053A" w:rsidRDefault="006A7121">
            <w:pPr>
              <w:pStyle w:val="TAL"/>
            </w:pPr>
            <w:r w:rsidRPr="009B053A">
              <w:t>Normal</w:t>
            </w:r>
          </w:p>
        </w:tc>
      </w:tr>
      <w:tr w:rsidR="00AB2B30" w:rsidRPr="009B053A" w14:paraId="0950527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3100D4F3" w14:textId="77777777" w:rsidR="00AB2B30" w:rsidRPr="009B053A" w:rsidRDefault="006A7121">
            <w:pPr>
              <w:pStyle w:val="TAL"/>
            </w:pPr>
            <w:r w:rsidRPr="009B053A">
              <w:t>Test Frequencies</w:t>
            </w:r>
          </w:p>
          <w:p w14:paraId="07F637A3" w14:textId="77777777" w:rsidR="00AB2B30" w:rsidRPr="009B053A" w:rsidRDefault="006A7121">
            <w:pPr>
              <w:pStyle w:val="TAL"/>
            </w:pPr>
            <w:r w:rsidRPr="009B053A">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BC11507" w14:textId="77777777" w:rsidR="00AB2B30" w:rsidRPr="009B053A" w:rsidRDefault="006A7121">
            <w:pPr>
              <w:pStyle w:val="TAL"/>
            </w:pPr>
            <w:r w:rsidRPr="009B053A">
              <w:t>Low range, High range (Note 7)</w:t>
            </w:r>
          </w:p>
        </w:tc>
      </w:tr>
      <w:tr w:rsidR="00AB2B30" w:rsidRPr="009B053A" w14:paraId="27395132"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69792793" w14:textId="77777777" w:rsidR="00AB2B30" w:rsidRPr="009B053A" w:rsidRDefault="006A7121">
            <w:pPr>
              <w:pStyle w:val="TAL"/>
            </w:pPr>
            <w:r w:rsidRPr="009B053A">
              <w:rPr>
                <w:bCs/>
              </w:rPr>
              <w:t>Test EN-DC bandwidth combination</w:t>
            </w:r>
            <w:r w:rsidRPr="009B053A">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67F02C02" w14:textId="77777777" w:rsidR="00AB2B30" w:rsidRPr="009B053A" w:rsidRDefault="006A7121">
            <w:pPr>
              <w:pStyle w:val="TAL"/>
              <w:rPr>
                <w:vertAlign w:val="subscript"/>
              </w:rPr>
            </w:pPr>
            <w:r w:rsidRPr="009B053A">
              <w:t>Lowest N</w:t>
            </w:r>
            <w:r w:rsidRPr="009B053A">
              <w:rPr>
                <w:vertAlign w:val="subscript"/>
              </w:rPr>
              <w:t>RB_agg</w:t>
            </w:r>
            <w:r w:rsidRPr="009B053A">
              <w:t>, Highest N</w:t>
            </w:r>
            <w:r w:rsidRPr="009B053A">
              <w:rPr>
                <w:vertAlign w:val="subscript"/>
              </w:rPr>
              <w:t>RB_agg</w:t>
            </w:r>
          </w:p>
          <w:p w14:paraId="03D5415D" w14:textId="77777777" w:rsidR="00AB2B30" w:rsidRPr="009B053A" w:rsidRDefault="006A7121">
            <w:pPr>
              <w:pStyle w:val="TAL"/>
            </w:pPr>
            <w:r w:rsidRPr="009B053A">
              <w:t>(Note 2)</w:t>
            </w:r>
          </w:p>
        </w:tc>
      </w:tr>
      <w:tr w:rsidR="00AB2B30" w:rsidRPr="009B053A" w14:paraId="5917A2BC"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5CECBEC8" w14:textId="77777777" w:rsidR="00AB2B30" w:rsidRPr="009B053A" w:rsidRDefault="006A7121">
            <w:pPr>
              <w:pStyle w:val="TAL"/>
              <w:rPr>
                <w:bCs/>
              </w:rPr>
            </w:pPr>
            <w:r w:rsidRPr="009B053A">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015FF3C6" w14:textId="77777777" w:rsidR="00AB2B30" w:rsidRPr="009B053A" w:rsidRDefault="006A7121">
            <w:pPr>
              <w:pStyle w:val="TAL"/>
            </w:pPr>
            <w:r w:rsidRPr="009B053A">
              <w:t>Lowest, Highest</w:t>
            </w:r>
          </w:p>
        </w:tc>
      </w:tr>
      <w:tr w:rsidR="00AB2B30" w:rsidRPr="009B053A" w14:paraId="535EC35A"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7ACADBCA" w14:textId="77777777" w:rsidR="00AB2B30" w:rsidRPr="009B053A" w:rsidRDefault="006A7121">
            <w:pPr>
              <w:pStyle w:val="TAH"/>
            </w:pPr>
            <w:r w:rsidRPr="009B053A">
              <w:t>Test Parameters</w:t>
            </w:r>
          </w:p>
        </w:tc>
      </w:tr>
      <w:tr w:rsidR="00AB2B30" w:rsidRPr="009B053A" w14:paraId="3EF9A6C3" w14:textId="77777777">
        <w:trPr>
          <w:jc w:val="center"/>
        </w:trPr>
        <w:tc>
          <w:tcPr>
            <w:tcW w:w="1160" w:type="dxa"/>
            <w:vMerge w:val="restart"/>
            <w:tcBorders>
              <w:top w:val="single" w:sz="4" w:space="0" w:color="auto"/>
              <w:left w:val="single" w:sz="4" w:space="0" w:color="auto"/>
              <w:right w:val="single" w:sz="4" w:space="0" w:color="auto"/>
            </w:tcBorders>
            <w:vAlign w:val="center"/>
          </w:tcPr>
          <w:p w14:paraId="75792DFB" w14:textId="77777777" w:rsidR="00AB2B30" w:rsidRPr="009B053A" w:rsidRDefault="006A7121">
            <w:pPr>
              <w:pStyle w:val="TAH"/>
            </w:pPr>
            <w:r w:rsidRPr="009B053A">
              <w:t>Test ID</w:t>
            </w:r>
          </w:p>
        </w:tc>
        <w:tc>
          <w:tcPr>
            <w:tcW w:w="854" w:type="dxa"/>
            <w:vMerge w:val="restart"/>
            <w:tcBorders>
              <w:left w:val="single" w:sz="4" w:space="0" w:color="auto"/>
              <w:right w:val="single" w:sz="4" w:space="0" w:color="auto"/>
            </w:tcBorders>
            <w:vAlign w:val="center"/>
          </w:tcPr>
          <w:p w14:paraId="44E5F1AA" w14:textId="77777777" w:rsidR="00AB2B30" w:rsidRPr="009B053A" w:rsidRDefault="006A7121">
            <w:pPr>
              <w:pStyle w:val="TAH"/>
            </w:pPr>
            <w:r w:rsidRPr="009B053A">
              <w:t>Freq</w:t>
            </w:r>
          </w:p>
        </w:tc>
        <w:tc>
          <w:tcPr>
            <w:tcW w:w="1480" w:type="dxa"/>
            <w:vMerge w:val="restart"/>
            <w:tcBorders>
              <w:left w:val="single" w:sz="4" w:space="0" w:color="auto"/>
              <w:right w:val="single" w:sz="4" w:space="0" w:color="auto"/>
            </w:tcBorders>
            <w:vAlign w:val="center"/>
          </w:tcPr>
          <w:p w14:paraId="4474EDC9" w14:textId="77777777" w:rsidR="00AB2B30" w:rsidRPr="009B053A" w:rsidRDefault="006A7121">
            <w:pPr>
              <w:pStyle w:val="TAH"/>
            </w:pPr>
            <w:r w:rsidRPr="009B053A">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54D3087E" w14:textId="77777777" w:rsidR="00AB2B30" w:rsidRPr="009B053A" w:rsidRDefault="006A7121">
            <w:pPr>
              <w:pStyle w:val="TAH"/>
            </w:pPr>
            <w:r w:rsidRPr="009B053A">
              <w:t>EN-DC Uplink Configuration</w:t>
            </w:r>
          </w:p>
        </w:tc>
      </w:tr>
      <w:tr w:rsidR="00AB2B30" w:rsidRPr="009B053A" w14:paraId="51FA6B21" w14:textId="77777777">
        <w:trPr>
          <w:jc w:val="center"/>
        </w:trPr>
        <w:tc>
          <w:tcPr>
            <w:tcW w:w="1160" w:type="dxa"/>
            <w:vMerge/>
            <w:tcBorders>
              <w:left w:val="single" w:sz="4" w:space="0" w:color="auto"/>
              <w:right w:val="single" w:sz="4" w:space="0" w:color="auto"/>
            </w:tcBorders>
            <w:vAlign w:val="center"/>
          </w:tcPr>
          <w:p w14:paraId="0A7F4A47" w14:textId="77777777" w:rsidR="00AB2B30" w:rsidRPr="009B053A" w:rsidRDefault="00AB2B30">
            <w:pPr>
              <w:pStyle w:val="TAH"/>
            </w:pPr>
          </w:p>
        </w:tc>
        <w:tc>
          <w:tcPr>
            <w:tcW w:w="854" w:type="dxa"/>
            <w:vMerge/>
            <w:tcBorders>
              <w:left w:val="single" w:sz="4" w:space="0" w:color="auto"/>
              <w:right w:val="single" w:sz="4" w:space="0" w:color="auto"/>
            </w:tcBorders>
            <w:vAlign w:val="center"/>
          </w:tcPr>
          <w:p w14:paraId="50514B8D" w14:textId="77777777" w:rsidR="00AB2B30" w:rsidRPr="009B053A" w:rsidRDefault="00AB2B30">
            <w:pPr>
              <w:pStyle w:val="TAH"/>
            </w:pPr>
          </w:p>
        </w:tc>
        <w:tc>
          <w:tcPr>
            <w:tcW w:w="1480" w:type="dxa"/>
            <w:vMerge/>
            <w:tcBorders>
              <w:left w:val="single" w:sz="4" w:space="0" w:color="auto"/>
              <w:right w:val="single" w:sz="4" w:space="0" w:color="auto"/>
            </w:tcBorders>
            <w:vAlign w:val="center"/>
          </w:tcPr>
          <w:p w14:paraId="59CC3E2E" w14:textId="77777777" w:rsidR="00AB2B30" w:rsidRPr="009B053A"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0B7A6260" w14:textId="77777777" w:rsidR="00AB2B30" w:rsidRPr="009B053A" w:rsidRDefault="006A7121">
            <w:pPr>
              <w:pStyle w:val="TAH"/>
            </w:pPr>
            <w:r w:rsidRPr="009B053A">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11CB36C" w14:textId="77777777" w:rsidR="00AB2B30" w:rsidRPr="009B053A" w:rsidRDefault="006A7121">
            <w:pPr>
              <w:pStyle w:val="TAH"/>
            </w:pPr>
            <w:r w:rsidRPr="009B053A">
              <w:t>NR Cell</w:t>
            </w:r>
          </w:p>
        </w:tc>
        <w:tc>
          <w:tcPr>
            <w:tcW w:w="1061" w:type="dxa"/>
            <w:tcBorders>
              <w:top w:val="single" w:sz="4" w:space="0" w:color="auto"/>
              <w:left w:val="single" w:sz="4" w:space="0" w:color="auto"/>
              <w:bottom w:val="single" w:sz="4" w:space="0" w:color="auto"/>
              <w:right w:val="single" w:sz="4" w:space="0" w:color="auto"/>
            </w:tcBorders>
          </w:tcPr>
          <w:p w14:paraId="751C1910" w14:textId="77777777" w:rsidR="00AB2B30" w:rsidRPr="009B053A" w:rsidRDefault="006A7121">
            <w:pPr>
              <w:pStyle w:val="TAH"/>
            </w:pPr>
            <w:r w:rsidRPr="009B053A">
              <w:t>Common</w:t>
            </w:r>
          </w:p>
        </w:tc>
      </w:tr>
      <w:tr w:rsidR="00AB2B30" w:rsidRPr="009B053A" w14:paraId="44FA56A4" w14:textId="77777777">
        <w:trPr>
          <w:jc w:val="center"/>
        </w:trPr>
        <w:tc>
          <w:tcPr>
            <w:tcW w:w="1160" w:type="dxa"/>
            <w:vMerge/>
            <w:tcBorders>
              <w:left w:val="single" w:sz="4" w:space="0" w:color="auto"/>
              <w:bottom w:val="single" w:sz="4" w:space="0" w:color="auto"/>
              <w:right w:val="single" w:sz="4" w:space="0" w:color="auto"/>
            </w:tcBorders>
          </w:tcPr>
          <w:p w14:paraId="0EECB59F" w14:textId="77777777" w:rsidR="00AB2B30" w:rsidRPr="009B053A" w:rsidRDefault="00AB2B30">
            <w:pPr>
              <w:pStyle w:val="TAH"/>
            </w:pPr>
          </w:p>
        </w:tc>
        <w:tc>
          <w:tcPr>
            <w:tcW w:w="854" w:type="dxa"/>
            <w:vMerge/>
            <w:tcBorders>
              <w:left w:val="single" w:sz="4" w:space="0" w:color="auto"/>
              <w:right w:val="single" w:sz="4" w:space="0" w:color="auto"/>
            </w:tcBorders>
          </w:tcPr>
          <w:p w14:paraId="2A004611" w14:textId="77777777" w:rsidR="00AB2B30" w:rsidRPr="009B053A" w:rsidRDefault="00AB2B30">
            <w:pPr>
              <w:pStyle w:val="TAH"/>
            </w:pPr>
          </w:p>
        </w:tc>
        <w:tc>
          <w:tcPr>
            <w:tcW w:w="1480" w:type="dxa"/>
            <w:vMerge/>
            <w:tcBorders>
              <w:left w:val="single" w:sz="4" w:space="0" w:color="auto"/>
              <w:right w:val="single" w:sz="4" w:space="0" w:color="auto"/>
            </w:tcBorders>
          </w:tcPr>
          <w:p w14:paraId="678CC195" w14:textId="77777777" w:rsidR="00AB2B30" w:rsidRPr="009B053A"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1DEB4EF1" w14:textId="77777777" w:rsidR="00AB2B30" w:rsidRPr="009B053A" w:rsidRDefault="006A7121">
            <w:pPr>
              <w:pStyle w:val="TAH"/>
            </w:pPr>
            <w:r w:rsidRPr="009B053A">
              <w:t>Modulation</w:t>
            </w:r>
          </w:p>
        </w:tc>
        <w:tc>
          <w:tcPr>
            <w:tcW w:w="1735" w:type="dxa"/>
            <w:tcBorders>
              <w:top w:val="single" w:sz="4" w:space="0" w:color="auto"/>
              <w:left w:val="single" w:sz="4" w:space="0" w:color="auto"/>
              <w:bottom w:val="single" w:sz="4" w:space="0" w:color="auto"/>
              <w:right w:val="single" w:sz="4" w:space="0" w:color="auto"/>
            </w:tcBorders>
          </w:tcPr>
          <w:p w14:paraId="674036E9" w14:textId="77777777" w:rsidR="00AB2B30" w:rsidRPr="009B053A" w:rsidRDefault="006A7121">
            <w:pPr>
              <w:pStyle w:val="TAH"/>
            </w:pPr>
            <w:r w:rsidRPr="009B053A">
              <w:t>RB allocation</w:t>
            </w:r>
            <w:r w:rsidRPr="009B053A">
              <w:br/>
              <w:t>(Note 5)</w:t>
            </w:r>
          </w:p>
        </w:tc>
        <w:tc>
          <w:tcPr>
            <w:tcW w:w="1652" w:type="dxa"/>
            <w:tcBorders>
              <w:top w:val="single" w:sz="4" w:space="0" w:color="auto"/>
              <w:left w:val="single" w:sz="4" w:space="0" w:color="auto"/>
              <w:bottom w:val="single" w:sz="4" w:space="0" w:color="auto"/>
              <w:right w:val="single" w:sz="4" w:space="0" w:color="auto"/>
            </w:tcBorders>
          </w:tcPr>
          <w:p w14:paraId="25876DCD" w14:textId="77777777" w:rsidR="00AB2B30" w:rsidRPr="009B053A" w:rsidRDefault="006A7121">
            <w:pPr>
              <w:pStyle w:val="TAH"/>
            </w:pPr>
            <w:r w:rsidRPr="009B053A">
              <w:t>Modulation</w:t>
            </w:r>
          </w:p>
        </w:tc>
        <w:tc>
          <w:tcPr>
            <w:tcW w:w="1690" w:type="dxa"/>
            <w:tcBorders>
              <w:top w:val="single" w:sz="4" w:space="0" w:color="auto"/>
              <w:left w:val="single" w:sz="4" w:space="0" w:color="auto"/>
              <w:bottom w:val="single" w:sz="4" w:space="0" w:color="auto"/>
              <w:right w:val="single" w:sz="4" w:space="0" w:color="auto"/>
            </w:tcBorders>
          </w:tcPr>
          <w:p w14:paraId="578C0D30" w14:textId="77777777" w:rsidR="00AB2B30" w:rsidRPr="009B053A" w:rsidRDefault="006A7121">
            <w:pPr>
              <w:pStyle w:val="TAH"/>
            </w:pPr>
            <w:r w:rsidRPr="009B053A">
              <w:t>RB allocation (Note 1)</w:t>
            </w:r>
          </w:p>
        </w:tc>
        <w:tc>
          <w:tcPr>
            <w:tcW w:w="1061" w:type="dxa"/>
            <w:tcBorders>
              <w:top w:val="single" w:sz="4" w:space="0" w:color="auto"/>
              <w:left w:val="single" w:sz="4" w:space="0" w:color="auto"/>
              <w:bottom w:val="single" w:sz="4" w:space="0" w:color="auto"/>
              <w:right w:val="single" w:sz="4" w:space="0" w:color="auto"/>
            </w:tcBorders>
          </w:tcPr>
          <w:p w14:paraId="32E2E1B9" w14:textId="77777777" w:rsidR="00AB2B30" w:rsidRPr="009B053A" w:rsidRDefault="006A7121">
            <w:pPr>
              <w:pStyle w:val="TAH"/>
            </w:pPr>
            <w:r w:rsidRPr="009B053A">
              <w:t>Power config (Note 8)</w:t>
            </w:r>
          </w:p>
        </w:tc>
      </w:tr>
      <w:tr w:rsidR="00AB2B30" w:rsidRPr="009B053A" w14:paraId="74F0D45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2DAA2A6" w14:textId="77777777" w:rsidR="00AB2B30" w:rsidRPr="009B053A" w:rsidRDefault="006A7121">
            <w:pPr>
              <w:pStyle w:val="TAC"/>
            </w:pPr>
            <w:r w:rsidRPr="009B053A">
              <w:t>1</w:t>
            </w:r>
          </w:p>
        </w:tc>
        <w:tc>
          <w:tcPr>
            <w:tcW w:w="854" w:type="dxa"/>
            <w:tcBorders>
              <w:left w:val="single" w:sz="4" w:space="0" w:color="auto"/>
              <w:right w:val="single" w:sz="4" w:space="0" w:color="auto"/>
            </w:tcBorders>
            <w:vAlign w:val="center"/>
          </w:tcPr>
          <w:p w14:paraId="289EA8AD" w14:textId="77777777" w:rsidR="00AB2B30" w:rsidRPr="009B053A" w:rsidRDefault="006A7121">
            <w:pPr>
              <w:pStyle w:val="TAC"/>
            </w:pPr>
            <w:r w:rsidRPr="009B053A">
              <w:t>Default</w:t>
            </w:r>
          </w:p>
        </w:tc>
        <w:tc>
          <w:tcPr>
            <w:tcW w:w="1480" w:type="dxa"/>
            <w:vMerge w:val="restart"/>
            <w:tcBorders>
              <w:left w:val="single" w:sz="4" w:space="0" w:color="auto"/>
              <w:right w:val="single" w:sz="4" w:space="0" w:color="auto"/>
            </w:tcBorders>
            <w:vAlign w:val="center"/>
          </w:tcPr>
          <w:p w14:paraId="69B9BDAD" w14:textId="77777777" w:rsidR="00AB2B30" w:rsidRPr="009B053A" w:rsidRDefault="006A7121">
            <w:pPr>
              <w:pStyle w:val="TAC"/>
            </w:pPr>
            <w:r w:rsidRPr="009B053A">
              <w:t>N/A</w:t>
            </w:r>
          </w:p>
        </w:tc>
        <w:tc>
          <w:tcPr>
            <w:tcW w:w="853" w:type="dxa"/>
            <w:tcBorders>
              <w:top w:val="single" w:sz="4" w:space="0" w:color="auto"/>
              <w:left w:val="single" w:sz="4" w:space="0" w:color="auto"/>
              <w:bottom w:val="single" w:sz="4" w:space="0" w:color="auto"/>
              <w:right w:val="single" w:sz="4" w:space="0" w:color="auto"/>
            </w:tcBorders>
            <w:vAlign w:val="center"/>
          </w:tcPr>
          <w:p w14:paraId="15AE84F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32FDFE1"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ACA703"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008FE3A1"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B1C3A2F" w14:textId="77777777" w:rsidR="00AB2B30" w:rsidRPr="009B053A" w:rsidRDefault="006A7121">
            <w:pPr>
              <w:pStyle w:val="TAC"/>
            </w:pPr>
            <w:r w:rsidRPr="009B053A">
              <w:t>B</w:t>
            </w:r>
          </w:p>
        </w:tc>
      </w:tr>
      <w:tr w:rsidR="00AB2B30" w:rsidRPr="009B053A" w14:paraId="796BEB1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61027CD" w14:textId="77777777" w:rsidR="00AB2B30" w:rsidRPr="009B053A" w:rsidRDefault="006A7121">
            <w:pPr>
              <w:pStyle w:val="TAC"/>
            </w:pPr>
            <w:r w:rsidRPr="009B053A">
              <w:t>2 (Note 3)</w:t>
            </w:r>
          </w:p>
        </w:tc>
        <w:tc>
          <w:tcPr>
            <w:tcW w:w="854" w:type="dxa"/>
            <w:tcBorders>
              <w:left w:val="single" w:sz="4" w:space="0" w:color="auto"/>
              <w:right w:val="single" w:sz="4" w:space="0" w:color="auto"/>
            </w:tcBorders>
            <w:vAlign w:val="center"/>
          </w:tcPr>
          <w:p w14:paraId="44D3B944"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9773EB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EADEA9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10D833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E6F9F15"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B36DB1E"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280FCB8" w14:textId="77777777" w:rsidR="00AB2B30" w:rsidRPr="009B053A" w:rsidRDefault="006A7121">
            <w:pPr>
              <w:pStyle w:val="TAC"/>
            </w:pPr>
            <w:r w:rsidRPr="009B053A">
              <w:t>B</w:t>
            </w:r>
          </w:p>
        </w:tc>
      </w:tr>
      <w:tr w:rsidR="00AB2B30" w:rsidRPr="009B053A" w14:paraId="2DEBC50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C27DAA8" w14:textId="77777777" w:rsidR="00AB2B30" w:rsidRPr="009B053A" w:rsidRDefault="006A7121">
            <w:pPr>
              <w:pStyle w:val="TAC"/>
            </w:pPr>
            <w:r w:rsidRPr="009B053A">
              <w:t>3 (Note 3)</w:t>
            </w:r>
          </w:p>
        </w:tc>
        <w:tc>
          <w:tcPr>
            <w:tcW w:w="854" w:type="dxa"/>
            <w:tcBorders>
              <w:left w:val="single" w:sz="4" w:space="0" w:color="auto"/>
              <w:right w:val="single" w:sz="4" w:space="0" w:color="auto"/>
            </w:tcBorders>
            <w:vAlign w:val="center"/>
          </w:tcPr>
          <w:p w14:paraId="5FFC2324"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66DCFA3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676E2A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9E2B52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94C7CBF"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365A9496"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4C03193B" w14:textId="77777777" w:rsidR="00AB2B30" w:rsidRPr="009B053A" w:rsidRDefault="006A7121">
            <w:pPr>
              <w:pStyle w:val="TAC"/>
            </w:pPr>
            <w:r w:rsidRPr="009B053A">
              <w:t>A</w:t>
            </w:r>
          </w:p>
        </w:tc>
      </w:tr>
      <w:tr w:rsidR="00AB2B30" w:rsidRPr="009B053A" w14:paraId="4E4763A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F15F4D" w14:textId="77777777" w:rsidR="00AB2B30" w:rsidRPr="009B053A" w:rsidRDefault="006A7121">
            <w:pPr>
              <w:pStyle w:val="TAC"/>
            </w:pPr>
            <w:r w:rsidRPr="009B053A">
              <w:t>4 (Note 3)</w:t>
            </w:r>
          </w:p>
        </w:tc>
        <w:tc>
          <w:tcPr>
            <w:tcW w:w="854" w:type="dxa"/>
            <w:tcBorders>
              <w:left w:val="single" w:sz="4" w:space="0" w:color="auto"/>
              <w:right w:val="single" w:sz="4" w:space="0" w:color="auto"/>
            </w:tcBorders>
            <w:vAlign w:val="center"/>
          </w:tcPr>
          <w:p w14:paraId="6EE1DFB1"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6A4F778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5A90AA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10A5A45"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4535EC59" w14:textId="77777777" w:rsidR="00AB2B30" w:rsidRPr="009B053A" w:rsidRDefault="006A7121">
            <w:pPr>
              <w:pStyle w:val="TAC"/>
            </w:pPr>
            <w:r w:rsidRPr="009B053A">
              <w:t>DFT-s-OFDM PiI/2 BPSK</w:t>
            </w:r>
          </w:p>
        </w:tc>
        <w:tc>
          <w:tcPr>
            <w:tcW w:w="1690" w:type="dxa"/>
            <w:tcBorders>
              <w:top w:val="single" w:sz="4" w:space="0" w:color="auto"/>
              <w:left w:val="single" w:sz="4" w:space="0" w:color="auto"/>
              <w:bottom w:val="single" w:sz="4" w:space="0" w:color="auto"/>
              <w:right w:val="single" w:sz="4" w:space="0" w:color="auto"/>
            </w:tcBorders>
            <w:vAlign w:val="center"/>
          </w:tcPr>
          <w:p w14:paraId="40B8DFA9"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F691B42" w14:textId="77777777" w:rsidR="00AB2B30" w:rsidRPr="009B053A" w:rsidRDefault="006A7121">
            <w:pPr>
              <w:pStyle w:val="TAC"/>
            </w:pPr>
            <w:r w:rsidRPr="009B053A">
              <w:t>A</w:t>
            </w:r>
          </w:p>
        </w:tc>
      </w:tr>
      <w:tr w:rsidR="00AB2B30" w:rsidRPr="009B053A" w14:paraId="2F07ADB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3C7E699" w14:textId="77777777" w:rsidR="00AB2B30" w:rsidRPr="009B053A" w:rsidRDefault="006A7121">
            <w:pPr>
              <w:pStyle w:val="TAC"/>
            </w:pPr>
            <w:r w:rsidRPr="009B053A">
              <w:t>5 (Note 4)</w:t>
            </w:r>
          </w:p>
        </w:tc>
        <w:tc>
          <w:tcPr>
            <w:tcW w:w="854" w:type="dxa"/>
            <w:tcBorders>
              <w:left w:val="single" w:sz="4" w:space="0" w:color="auto"/>
              <w:right w:val="single" w:sz="4" w:space="0" w:color="auto"/>
            </w:tcBorders>
            <w:vAlign w:val="center"/>
          </w:tcPr>
          <w:p w14:paraId="46E653FF"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D31445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6187EC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4C352DB"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44E83DC"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432562C4"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C4ADCDC" w14:textId="77777777" w:rsidR="00AB2B30" w:rsidRPr="009B053A" w:rsidRDefault="006A7121">
            <w:pPr>
              <w:pStyle w:val="TAC"/>
            </w:pPr>
            <w:r w:rsidRPr="009B053A">
              <w:t>B</w:t>
            </w:r>
          </w:p>
        </w:tc>
      </w:tr>
      <w:tr w:rsidR="00AB2B30" w:rsidRPr="009B053A" w14:paraId="2875D73B"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4A08F30" w14:textId="77777777" w:rsidR="00AB2B30" w:rsidRPr="009B053A" w:rsidRDefault="006A7121">
            <w:pPr>
              <w:pStyle w:val="TAC"/>
            </w:pPr>
            <w:r w:rsidRPr="009B053A">
              <w:t>6 (Note 4)</w:t>
            </w:r>
          </w:p>
        </w:tc>
        <w:tc>
          <w:tcPr>
            <w:tcW w:w="854" w:type="dxa"/>
            <w:tcBorders>
              <w:left w:val="single" w:sz="4" w:space="0" w:color="auto"/>
              <w:right w:val="single" w:sz="4" w:space="0" w:color="auto"/>
            </w:tcBorders>
            <w:vAlign w:val="center"/>
          </w:tcPr>
          <w:p w14:paraId="2EA1FD61"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17823D0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6BA6E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EEFE88F"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24B95F3D"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76875DDB"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2288B53" w14:textId="77777777" w:rsidR="00AB2B30" w:rsidRPr="009B053A" w:rsidRDefault="006A7121">
            <w:pPr>
              <w:pStyle w:val="TAC"/>
            </w:pPr>
            <w:r w:rsidRPr="009B053A">
              <w:t>A</w:t>
            </w:r>
          </w:p>
        </w:tc>
      </w:tr>
      <w:tr w:rsidR="00AB2B30" w:rsidRPr="009B053A" w14:paraId="6B89CAC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BCEB15F" w14:textId="77777777" w:rsidR="00AB2B30" w:rsidRPr="009B053A" w:rsidRDefault="006A7121">
            <w:pPr>
              <w:pStyle w:val="TAC"/>
            </w:pPr>
            <w:r w:rsidRPr="009B053A">
              <w:t>7 (Note 4)</w:t>
            </w:r>
          </w:p>
        </w:tc>
        <w:tc>
          <w:tcPr>
            <w:tcW w:w="854" w:type="dxa"/>
            <w:tcBorders>
              <w:left w:val="single" w:sz="4" w:space="0" w:color="auto"/>
              <w:right w:val="single" w:sz="4" w:space="0" w:color="auto"/>
            </w:tcBorders>
            <w:vAlign w:val="center"/>
          </w:tcPr>
          <w:p w14:paraId="53777987"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297E1F17"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7B702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88B3861"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FFEA665" w14:textId="77777777" w:rsidR="00AB2B30" w:rsidRPr="009B053A" w:rsidRDefault="006A7121">
            <w:pPr>
              <w:pStyle w:val="TAC"/>
            </w:pPr>
            <w:r w:rsidRPr="009B053A">
              <w:t>DFT-s-OFDM Pi/2 BPSK</w:t>
            </w:r>
          </w:p>
        </w:tc>
        <w:tc>
          <w:tcPr>
            <w:tcW w:w="1690" w:type="dxa"/>
            <w:tcBorders>
              <w:top w:val="single" w:sz="4" w:space="0" w:color="auto"/>
              <w:left w:val="single" w:sz="4" w:space="0" w:color="auto"/>
              <w:bottom w:val="single" w:sz="4" w:space="0" w:color="auto"/>
              <w:right w:val="single" w:sz="4" w:space="0" w:color="auto"/>
            </w:tcBorders>
            <w:vAlign w:val="center"/>
          </w:tcPr>
          <w:p w14:paraId="674263A1"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78F509E7" w14:textId="77777777" w:rsidR="00AB2B30" w:rsidRPr="009B053A" w:rsidRDefault="006A7121">
            <w:pPr>
              <w:pStyle w:val="TAC"/>
            </w:pPr>
            <w:r w:rsidRPr="009B053A">
              <w:t>A</w:t>
            </w:r>
          </w:p>
        </w:tc>
      </w:tr>
      <w:tr w:rsidR="00AB2B30" w:rsidRPr="009B053A" w14:paraId="0C415C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034B81E" w14:textId="77777777" w:rsidR="00AB2B30" w:rsidRPr="009B053A" w:rsidRDefault="006A7121">
            <w:pPr>
              <w:pStyle w:val="TAC"/>
            </w:pPr>
            <w:r w:rsidRPr="009B053A">
              <w:t>8</w:t>
            </w:r>
          </w:p>
        </w:tc>
        <w:tc>
          <w:tcPr>
            <w:tcW w:w="854" w:type="dxa"/>
            <w:tcBorders>
              <w:left w:val="single" w:sz="4" w:space="0" w:color="auto"/>
              <w:right w:val="single" w:sz="4" w:space="0" w:color="auto"/>
            </w:tcBorders>
            <w:vAlign w:val="center"/>
          </w:tcPr>
          <w:p w14:paraId="21881491"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7C89C4F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C55D361"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39B0B21"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E06B121"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1C6050C"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4BC70D4" w14:textId="77777777" w:rsidR="00AB2B30" w:rsidRPr="009B053A" w:rsidRDefault="006A7121">
            <w:pPr>
              <w:pStyle w:val="TAC"/>
            </w:pPr>
            <w:r w:rsidRPr="009B053A">
              <w:t>B</w:t>
            </w:r>
          </w:p>
        </w:tc>
      </w:tr>
      <w:tr w:rsidR="00AB2B30" w:rsidRPr="009B053A" w14:paraId="3B1D900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7AA236" w14:textId="77777777" w:rsidR="00AB2B30" w:rsidRPr="009B053A" w:rsidRDefault="006A7121">
            <w:pPr>
              <w:pStyle w:val="TAC"/>
            </w:pPr>
            <w:r w:rsidRPr="009B053A">
              <w:t>9 (Note 3)</w:t>
            </w:r>
          </w:p>
        </w:tc>
        <w:tc>
          <w:tcPr>
            <w:tcW w:w="854" w:type="dxa"/>
            <w:tcBorders>
              <w:left w:val="single" w:sz="4" w:space="0" w:color="auto"/>
              <w:right w:val="single" w:sz="4" w:space="0" w:color="auto"/>
            </w:tcBorders>
            <w:vAlign w:val="center"/>
          </w:tcPr>
          <w:p w14:paraId="75ADC65C"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69FA1F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5158C5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6B50ED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071AE8"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3AA01717"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2AA29AE8" w14:textId="77777777" w:rsidR="00AB2B30" w:rsidRPr="009B053A" w:rsidRDefault="006A7121">
            <w:pPr>
              <w:pStyle w:val="TAC"/>
            </w:pPr>
            <w:r w:rsidRPr="009B053A">
              <w:t>B</w:t>
            </w:r>
          </w:p>
        </w:tc>
      </w:tr>
      <w:tr w:rsidR="00AB2B30" w:rsidRPr="009B053A" w14:paraId="24D94F5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82BE70F" w14:textId="77777777" w:rsidR="00AB2B30" w:rsidRPr="009B053A" w:rsidRDefault="006A7121">
            <w:pPr>
              <w:pStyle w:val="TAC"/>
            </w:pPr>
            <w:r w:rsidRPr="009B053A">
              <w:t>10 (Note 3)</w:t>
            </w:r>
          </w:p>
        </w:tc>
        <w:tc>
          <w:tcPr>
            <w:tcW w:w="854" w:type="dxa"/>
            <w:tcBorders>
              <w:left w:val="single" w:sz="4" w:space="0" w:color="auto"/>
              <w:right w:val="single" w:sz="4" w:space="0" w:color="auto"/>
            </w:tcBorders>
            <w:vAlign w:val="center"/>
          </w:tcPr>
          <w:p w14:paraId="474C2E53"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5099F401"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3299A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93CE2CC"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FD58B1F"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0E46E407"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50A6AA1F" w14:textId="77777777" w:rsidR="00AB2B30" w:rsidRPr="009B053A" w:rsidRDefault="006A7121">
            <w:pPr>
              <w:pStyle w:val="TAC"/>
            </w:pPr>
            <w:r w:rsidRPr="009B053A">
              <w:t>A</w:t>
            </w:r>
          </w:p>
        </w:tc>
      </w:tr>
      <w:tr w:rsidR="00AB2B30" w:rsidRPr="009B053A" w14:paraId="319A50B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FC57B8C" w14:textId="77777777" w:rsidR="00AB2B30" w:rsidRPr="009B053A" w:rsidRDefault="006A7121">
            <w:pPr>
              <w:pStyle w:val="TAC"/>
            </w:pPr>
            <w:r w:rsidRPr="009B053A">
              <w:t>11 (Note 3)</w:t>
            </w:r>
          </w:p>
        </w:tc>
        <w:tc>
          <w:tcPr>
            <w:tcW w:w="854" w:type="dxa"/>
            <w:tcBorders>
              <w:left w:val="single" w:sz="4" w:space="0" w:color="auto"/>
              <w:right w:val="single" w:sz="4" w:space="0" w:color="auto"/>
            </w:tcBorders>
            <w:vAlign w:val="center"/>
          </w:tcPr>
          <w:p w14:paraId="16217384"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1C5957A3"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A83C30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BDDFA4D"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2DD82122"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77BE1ED"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697335D" w14:textId="77777777" w:rsidR="00AB2B30" w:rsidRPr="009B053A" w:rsidRDefault="006A7121">
            <w:pPr>
              <w:pStyle w:val="TAC"/>
            </w:pPr>
            <w:r w:rsidRPr="009B053A">
              <w:t>A</w:t>
            </w:r>
          </w:p>
        </w:tc>
      </w:tr>
      <w:tr w:rsidR="00AB2B30" w:rsidRPr="009B053A" w14:paraId="0178C2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816BBAC" w14:textId="77777777" w:rsidR="00AB2B30" w:rsidRPr="009B053A" w:rsidRDefault="006A7121">
            <w:pPr>
              <w:pStyle w:val="TAC"/>
            </w:pPr>
            <w:r w:rsidRPr="009B053A">
              <w:t>12 (Note 4)</w:t>
            </w:r>
          </w:p>
        </w:tc>
        <w:tc>
          <w:tcPr>
            <w:tcW w:w="854" w:type="dxa"/>
            <w:tcBorders>
              <w:left w:val="single" w:sz="4" w:space="0" w:color="auto"/>
              <w:right w:val="single" w:sz="4" w:space="0" w:color="auto"/>
            </w:tcBorders>
            <w:vAlign w:val="center"/>
          </w:tcPr>
          <w:p w14:paraId="6B2A6463"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545A1EE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06158C5"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1973BE8"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1E211EB"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8D627A8"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5ABC3637" w14:textId="77777777" w:rsidR="00AB2B30" w:rsidRPr="009B053A" w:rsidRDefault="006A7121">
            <w:pPr>
              <w:pStyle w:val="TAC"/>
            </w:pPr>
            <w:r w:rsidRPr="009B053A">
              <w:t>B</w:t>
            </w:r>
          </w:p>
        </w:tc>
      </w:tr>
      <w:tr w:rsidR="00AB2B30" w:rsidRPr="009B053A" w14:paraId="61AC5A4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BE55A0" w14:textId="77777777" w:rsidR="00AB2B30" w:rsidRPr="009B053A" w:rsidRDefault="006A7121">
            <w:pPr>
              <w:pStyle w:val="TAC"/>
            </w:pPr>
            <w:r w:rsidRPr="009B053A">
              <w:t>13 (Note 4)</w:t>
            </w:r>
          </w:p>
        </w:tc>
        <w:tc>
          <w:tcPr>
            <w:tcW w:w="854" w:type="dxa"/>
            <w:tcBorders>
              <w:left w:val="single" w:sz="4" w:space="0" w:color="auto"/>
              <w:right w:val="single" w:sz="4" w:space="0" w:color="auto"/>
            </w:tcBorders>
            <w:vAlign w:val="center"/>
          </w:tcPr>
          <w:p w14:paraId="70E798B7"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7FDA95A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AC494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F846E15"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667FD925"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51BA3F26"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115856B" w14:textId="77777777" w:rsidR="00AB2B30" w:rsidRPr="009B053A" w:rsidRDefault="006A7121">
            <w:pPr>
              <w:pStyle w:val="TAC"/>
            </w:pPr>
            <w:r w:rsidRPr="009B053A">
              <w:t>A</w:t>
            </w:r>
          </w:p>
        </w:tc>
      </w:tr>
      <w:tr w:rsidR="00AB2B30" w:rsidRPr="009B053A" w14:paraId="791FC8F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C10FC56" w14:textId="77777777" w:rsidR="00AB2B30" w:rsidRPr="009B053A" w:rsidRDefault="006A7121">
            <w:pPr>
              <w:pStyle w:val="TAC"/>
            </w:pPr>
            <w:r w:rsidRPr="009B053A">
              <w:t>14 (Note 4)</w:t>
            </w:r>
          </w:p>
        </w:tc>
        <w:tc>
          <w:tcPr>
            <w:tcW w:w="854" w:type="dxa"/>
            <w:tcBorders>
              <w:left w:val="single" w:sz="4" w:space="0" w:color="auto"/>
              <w:right w:val="single" w:sz="4" w:space="0" w:color="auto"/>
            </w:tcBorders>
            <w:vAlign w:val="center"/>
          </w:tcPr>
          <w:p w14:paraId="22AD4A35"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6D049A5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A2A3B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E6FC40D"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0C10A61"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8B7F50A"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44407D9D" w14:textId="77777777" w:rsidR="00AB2B30" w:rsidRPr="009B053A" w:rsidRDefault="006A7121">
            <w:pPr>
              <w:pStyle w:val="TAC"/>
            </w:pPr>
            <w:r w:rsidRPr="009B053A">
              <w:t>A</w:t>
            </w:r>
          </w:p>
        </w:tc>
      </w:tr>
      <w:tr w:rsidR="00AB2B30" w:rsidRPr="009B053A" w14:paraId="0EF86B0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36DE999" w14:textId="77777777" w:rsidR="00AB2B30" w:rsidRPr="009B053A" w:rsidRDefault="006A7121">
            <w:pPr>
              <w:pStyle w:val="TAC"/>
            </w:pPr>
            <w:r w:rsidRPr="009B053A">
              <w:t>15</w:t>
            </w:r>
          </w:p>
        </w:tc>
        <w:tc>
          <w:tcPr>
            <w:tcW w:w="854" w:type="dxa"/>
            <w:tcBorders>
              <w:left w:val="single" w:sz="4" w:space="0" w:color="auto"/>
              <w:right w:val="single" w:sz="4" w:space="0" w:color="auto"/>
            </w:tcBorders>
            <w:vAlign w:val="center"/>
          </w:tcPr>
          <w:p w14:paraId="3AA77736"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5952A4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83F9E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017D6E9"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7D9C6C00"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4E84783"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E0C7530" w14:textId="77777777" w:rsidR="00AB2B30" w:rsidRPr="009B053A" w:rsidRDefault="006A7121">
            <w:pPr>
              <w:pStyle w:val="TAC"/>
            </w:pPr>
            <w:r w:rsidRPr="009B053A">
              <w:t>B</w:t>
            </w:r>
          </w:p>
        </w:tc>
      </w:tr>
      <w:tr w:rsidR="00AB2B30" w:rsidRPr="009B053A" w14:paraId="4D7E27A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B2E0AE2" w14:textId="77777777" w:rsidR="00AB2B30" w:rsidRPr="009B053A" w:rsidRDefault="006A7121">
            <w:pPr>
              <w:pStyle w:val="TAC"/>
            </w:pPr>
            <w:r w:rsidRPr="009B053A">
              <w:t>16 (Note 3)</w:t>
            </w:r>
          </w:p>
        </w:tc>
        <w:tc>
          <w:tcPr>
            <w:tcW w:w="854" w:type="dxa"/>
            <w:tcBorders>
              <w:left w:val="single" w:sz="4" w:space="0" w:color="auto"/>
              <w:right w:val="single" w:sz="4" w:space="0" w:color="auto"/>
            </w:tcBorders>
            <w:vAlign w:val="center"/>
          </w:tcPr>
          <w:p w14:paraId="6064742A"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8C9570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1CBDB3"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CA6562A"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4476CE" w14:textId="77777777" w:rsidR="00AB2B30" w:rsidRPr="009B053A" w:rsidRDefault="006A7121">
            <w:pPr>
              <w:pStyle w:val="TAC"/>
            </w:pPr>
            <w:r w:rsidRPr="009B053A">
              <w:t>DFT-s-OFDM</w:t>
            </w:r>
          </w:p>
          <w:p w14:paraId="218E85E5" w14:textId="77777777" w:rsidR="00AB2B30" w:rsidRPr="009B053A" w:rsidRDefault="006A7121">
            <w:pPr>
              <w:pStyle w:val="TAC"/>
            </w:pPr>
            <w:r w:rsidRPr="009B053A">
              <w:t>16QAM</w:t>
            </w:r>
          </w:p>
        </w:tc>
        <w:tc>
          <w:tcPr>
            <w:tcW w:w="1690" w:type="dxa"/>
            <w:tcBorders>
              <w:top w:val="single" w:sz="4" w:space="0" w:color="auto"/>
              <w:left w:val="single" w:sz="4" w:space="0" w:color="auto"/>
              <w:bottom w:val="single" w:sz="4" w:space="0" w:color="auto"/>
              <w:right w:val="single" w:sz="4" w:space="0" w:color="auto"/>
            </w:tcBorders>
            <w:vAlign w:val="center"/>
          </w:tcPr>
          <w:p w14:paraId="73B3597C"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27CEC33" w14:textId="77777777" w:rsidR="00AB2B30" w:rsidRPr="009B053A" w:rsidRDefault="006A7121">
            <w:pPr>
              <w:pStyle w:val="TAC"/>
            </w:pPr>
            <w:r w:rsidRPr="009B053A">
              <w:t>B</w:t>
            </w:r>
          </w:p>
        </w:tc>
      </w:tr>
      <w:tr w:rsidR="00AB2B30" w:rsidRPr="009B053A" w14:paraId="27AE061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BC35A26" w14:textId="77777777" w:rsidR="00AB2B30" w:rsidRPr="009B053A" w:rsidRDefault="006A7121">
            <w:pPr>
              <w:pStyle w:val="TAC"/>
            </w:pPr>
            <w:r w:rsidRPr="009B053A">
              <w:t>17 (Note 3)</w:t>
            </w:r>
          </w:p>
        </w:tc>
        <w:tc>
          <w:tcPr>
            <w:tcW w:w="854" w:type="dxa"/>
            <w:tcBorders>
              <w:left w:val="single" w:sz="4" w:space="0" w:color="auto"/>
              <w:right w:val="single" w:sz="4" w:space="0" w:color="auto"/>
            </w:tcBorders>
            <w:vAlign w:val="center"/>
          </w:tcPr>
          <w:p w14:paraId="10665E04"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42317CD2"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F8E550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2621950"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71C516"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FA2D195"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444F0CE2" w14:textId="77777777" w:rsidR="00AB2B30" w:rsidRPr="009B053A" w:rsidRDefault="006A7121">
            <w:pPr>
              <w:pStyle w:val="TAC"/>
            </w:pPr>
            <w:r w:rsidRPr="009B053A">
              <w:t>A</w:t>
            </w:r>
          </w:p>
        </w:tc>
      </w:tr>
      <w:tr w:rsidR="00AB2B30" w:rsidRPr="009B053A" w14:paraId="067DF40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2C0E26" w14:textId="77777777" w:rsidR="00AB2B30" w:rsidRPr="009B053A" w:rsidRDefault="006A7121">
            <w:pPr>
              <w:pStyle w:val="TAC"/>
            </w:pPr>
            <w:r w:rsidRPr="009B053A">
              <w:t>18 (Note 3)</w:t>
            </w:r>
          </w:p>
        </w:tc>
        <w:tc>
          <w:tcPr>
            <w:tcW w:w="854" w:type="dxa"/>
            <w:tcBorders>
              <w:left w:val="single" w:sz="4" w:space="0" w:color="auto"/>
              <w:right w:val="single" w:sz="4" w:space="0" w:color="auto"/>
            </w:tcBorders>
            <w:vAlign w:val="center"/>
          </w:tcPr>
          <w:p w14:paraId="67279C52"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5A4F1CB"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3DCEA3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D110D93"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7242ADF2"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3180C30"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9836DF" w14:textId="77777777" w:rsidR="00AB2B30" w:rsidRPr="009B053A" w:rsidRDefault="006A7121">
            <w:pPr>
              <w:pStyle w:val="TAC"/>
            </w:pPr>
            <w:r w:rsidRPr="009B053A">
              <w:t>A</w:t>
            </w:r>
          </w:p>
        </w:tc>
      </w:tr>
      <w:tr w:rsidR="00AB2B30" w:rsidRPr="009B053A" w14:paraId="502B05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906F042" w14:textId="77777777" w:rsidR="00AB2B30" w:rsidRPr="009B053A" w:rsidRDefault="006A7121">
            <w:pPr>
              <w:pStyle w:val="TAC"/>
            </w:pPr>
            <w:r w:rsidRPr="009B053A">
              <w:t>19 (Note 4)</w:t>
            </w:r>
          </w:p>
        </w:tc>
        <w:tc>
          <w:tcPr>
            <w:tcW w:w="854" w:type="dxa"/>
            <w:tcBorders>
              <w:left w:val="single" w:sz="4" w:space="0" w:color="auto"/>
              <w:right w:val="single" w:sz="4" w:space="0" w:color="auto"/>
            </w:tcBorders>
            <w:vAlign w:val="center"/>
          </w:tcPr>
          <w:p w14:paraId="0A3BCD4D"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33FB4B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050E6D"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30730AF"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5E36F2F"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512D2E19"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4D4E4E9F" w14:textId="77777777" w:rsidR="00AB2B30" w:rsidRPr="009B053A" w:rsidRDefault="006A7121">
            <w:pPr>
              <w:pStyle w:val="TAC"/>
            </w:pPr>
            <w:r w:rsidRPr="009B053A">
              <w:t>B</w:t>
            </w:r>
          </w:p>
        </w:tc>
      </w:tr>
      <w:tr w:rsidR="00AB2B30" w:rsidRPr="009B053A" w14:paraId="5A0129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8F189C" w14:textId="77777777" w:rsidR="00AB2B30" w:rsidRPr="009B053A" w:rsidRDefault="006A7121">
            <w:pPr>
              <w:pStyle w:val="TAC"/>
            </w:pPr>
            <w:r w:rsidRPr="009B053A">
              <w:t>20 (Note 4)</w:t>
            </w:r>
          </w:p>
        </w:tc>
        <w:tc>
          <w:tcPr>
            <w:tcW w:w="854" w:type="dxa"/>
            <w:tcBorders>
              <w:left w:val="single" w:sz="4" w:space="0" w:color="auto"/>
              <w:right w:val="single" w:sz="4" w:space="0" w:color="auto"/>
            </w:tcBorders>
            <w:vAlign w:val="center"/>
          </w:tcPr>
          <w:p w14:paraId="15AFE567"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180053E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F9F49DD"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CE17CAC"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7178C712"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4179EFA8"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DEBCC14" w14:textId="77777777" w:rsidR="00AB2B30" w:rsidRPr="009B053A" w:rsidRDefault="006A7121">
            <w:pPr>
              <w:pStyle w:val="TAC"/>
            </w:pPr>
            <w:r w:rsidRPr="009B053A">
              <w:t>A</w:t>
            </w:r>
          </w:p>
        </w:tc>
      </w:tr>
      <w:tr w:rsidR="00AB2B30" w:rsidRPr="009B053A" w14:paraId="0B6029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9A1243A" w14:textId="77777777" w:rsidR="00AB2B30" w:rsidRPr="009B053A" w:rsidRDefault="006A7121">
            <w:pPr>
              <w:pStyle w:val="TAC"/>
            </w:pPr>
            <w:r w:rsidRPr="009B053A">
              <w:t>21 (Note 4)</w:t>
            </w:r>
          </w:p>
        </w:tc>
        <w:tc>
          <w:tcPr>
            <w:tcW w:w="854" w:type="dxa"/>
            <w:tcBorders>
              <w:left w:val="single" w:sz="4" w:space="0" w:color="auto"/>
              <w:right w:val="single" w:sz="4" w:space="0" w:color="auto"/>
            </w:tcBorders>
            <w:vAlign w:val="center"/>
          </w:tcPr>
          <w:p w14:paraId="35F7CF64"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EDBEEC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664B5D1"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09FE545"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12B79CF" w14:textId="77777777" w:rsidR="00AB2B30" w:rsidRPr="009B053A" w:rsidRDefault="006A7121">
            <w:pPr>
              <w:pStyle w:val="TAC"/>
            </w:pPr>
            <w:r w:rsidRPr="009B053A">
              <w:t>DFT-s-OFDM 16QAM</w:t>
            </w:r>
          </w:p>
        </w:tc>
        <w:tc>
          <w:tcPr>
            <w:tcW w:w="1690" w:type="dxa"/>
            <w:tcBorders>
              <w:top w:val="single" w:sz="4" w:space="0" w:color="auto"/>
              <w:left w:val="single" w:sz="4" w:space="0" w:color="auto"/>
              <w:bottom w:val="single" w:sz="4" w:space="0" w:color="auto"/>
              <w:right w:val="single" w:sz="4" w:space="0" w:color="auto"/>
            </w:tcBorders>
            <w:vAlign w:val="center"/>
          </w:tcPr>
          <w:p w14:paraId="3BECC9D9"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060866E6" w14:textId="77777777" w:rsidR="00AB2B30" w:rsidRPr="009B053A" w:rsidRDefault="006A7121">
            <w:pPr>
              <w:pStyle w:val="TAC"/>
            </w:pPr>
            <w:r w:rsidRPr="009B053A">
              <w:t>A</w:t>
            </w:r>
          </w:p>
        </w:tc>
      </w:tr>
      <w:tr w:rsidR="00AB2B30" w:rsidRPr="009B053A" w14:paraId="57129FE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289439" w14:textId="77777777" w:rsidR="00AB2B30" w:rsidRPr="009B053A" w:rsidRDefault="006A7121">
            <w:pPr>
              <w:pStyle w:val="TAC"/>
            </w:pPr>
            <w:r w:rsidRPr="009B053A">
              <w:t>22</w:t>
            </w:r>
          </w:p>
        </w:tc>
        <w:tc>
          <w:tcPr>
            <w:tcW w:w="854" w:type="dxa"/>
            <w:tcBorders>
              <w:left w:val="single" w:sz="4" w:space="0" w:color="auto"/>
              <w:right w:val="single" w:sz="4" w:space="0" w:color="auto"/>
            </w:tcBorders>
            <w:vAlign w:val="center"/>
          </w:tcPr>
          <w:p w14:paraId="46CB06AE"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75CC0EF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67DF3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BEB42FC"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B7576A5"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54555B27"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996BE62" w14:textId="77777777" w:rsidR="00AB2B30" w:rsidRPr="009B053A" w:rsidRDefault="006A7121">
            <w:pPr>
              <w:pStyle w:val="TAC"/>
            </w:pPr>
            <w:r w:rsidRPr="009B053A">
              <w:t>B</w:t>
            </w:r>
          </w:p>
        </w:tc>
      </w:tr>
      <w:tr w:rsidR="00AB2B30" w:rsidRPr="009B053A" w14:paraId="34F637A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08E1746" w14:textId="77777777" w:rsidR="00AB2B30" w:rsidRPr="009B053A" w:rsidRDefault="006A7121">
            <w:pPr>
              <w:pStyle w:val="TAC"/>
            </w:pPr>
            <w:r w:rsidRPr="009B053A">
              <w:t>23 (Note 3)</w:t>
            </w:r>
          </w:p>
        </w:tc>
        <w:tc>
          <w:tcPr>
            <w:tcW w:w="854" w:type="dxa"/>
            <w:tcBorders>
              <w:left w:val="single" w:sz="4" w:space="0" w:color="auto"/>
              <w:right w:val="single" w:sz="4" w:space="0" w:color="auto"/>
            </w:tcBorders>
            <w:vAlign w:val="center"/>
          </w:tcPr>
          <w:p w14:paraId="661F998A"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65523D6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F0B019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4490841"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0CE4589"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044E5AC9"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CFD8578" w14:textId="77777777" w:rsidR="00AB2B30" w:rsidRPr="009B053A" w:rsidRDefault="006A7121">
            <w:pPr>
              <w:pStyle w:val="TAC"/>
            </w:pPr>
            <w:r w:rsidRPr="009B053A">
              <w:t>B</w:t>
            </w:r>
          </w:p>
        </w:tc>
      </w:tr>
      <w:tr w:rsidR="00AB2B30" w:rsidRPr="009B053A" w14:paraId="6BB1F26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C0C658" w14:textId="77777777" w:rsidR="00AB2B30" w:rsidRPr="009B053A" w:rsidRDefault="006A7121">
            <w:pPr>
              <w:pStyle w:val="TAC"/>
            </w:pPr>
            <w:r w:rsidRPr="009B053A">
              <w:t>24 (Note 4)</w:t>
            </w:r>
          </w:p>
        </w:tc>
        <w:tc>
          <w:tcPr>
            <w:tcW w:w="854" w:type="dxa"/>
            <w:tcBorders>
              <w:left w:val="single" w:sz="4" w:space="0" w:color="auto"/>
              <w:right w:val="single" w:sz="4" w:space="0" w:color="auto"/>
            </w:tcBorders>
            <w:vAlign w:val="center"/>
          </w:tcPr>
          <w:p w14:paraId="52861A46"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DAAD661"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DEF371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D21E7FD"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18CDC54E" w14:textId="77777777" w:rsidR="00AB2B30" w:rsidRPr="009B053A" w:rsidRDefault="006A7121">
            <w:pPr>
              <w:pStyle w:val="TAC"/>
            </w:pPr>
            <w:r w:rsidRPr="009B053A">
              <w:t>DFT-s-OFDM 64QAM</w:t>
            </w:r>
          </w:p>
        </w:tc>
        <w:tc>
          <w:tcPr>
            <w:tcW w:w="1690" w:type="dxa"/>
            <w:tcBorders>
              <w:top w:val="single" w:sz="4" w:space="0" w:color="auto"/>
              <w:left w:val="single" w:sz="4" w:space="0" w:color="auto"/>
              <w:bottom w:val="single" w:sz="4" w:space="0" w:color="auto"/>
              <w:right w:val="single" w:sz="4" w:space="0" w:color="auto"/>
            </w:tcBorders>
            <w:vAlign w:val="center"/>
          </w:tcPr>
          <w:p w14:paraId="2917067F"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736102B6" w14:textId="77777777" w:rsidR="00AB2B30" w:rsidRPr="009B053A" w:rsidRDefault="006A7121">
            <w:pPr>
              <w:pStyle w:val="TAC"/>
            </w:pPr>
            <w:r w:rsidRPr="009B053A">
              <w:t>B</w:t>
            </w:r>
          </w:p>
        </w:tc>
      </w:tr>
      <w:tr w:rsidR="00AB2B30" w:rsidRPr="009B053A" w14:paraId="4CF92F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4AC7398" w14:textId="77777777" w:rsidR="00AB2B30" w:rsidRPr="009B053A" w:rsidRDefault="006A7121">
            <w:pPr>
              <w:pStyle w:val="TAC"/>
            </w:pPr>
            <w:r w:rsidRPr="009B053A">
              <w:t>25</w:t>
            </w:r>
          </w:p>
        </w:tc>
        <w:tc>
          <w:tcPr>
            <w:tcW w:w="854" w:type="dxa"/>
            <w:tcBorders>
              <w:left w:val="single" w:sz="4" w:space="0" w:color="auto"/>
              <w:right w:val="single" w:sz="4" w:space="0" w:color="auto"/>
            </w:tcBorders>
            <w:vAlign w:val="center"/>
          </w:tcPr>
          <w:p w14:paraId="06DB478B"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554514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EBDCF1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2BF03E5"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35052DCD"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2BAE180"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76699EAC" w14:textId="77777777" w:rsidR="00AB2B30" w:rsidRPr="009B053A" w:rsidRDefault="006A7121">
            <w:pPr>
              <w:pStyle w:val="TAC"/>
            </w:pPr>
            <w:r w:rsidRPr="009B053A">
              <w:t>B</w:t>
            </w:r>
          </w:p>
        </w:tc>
      </w:tr>
      <w:tr w:rsidR="00AB2B30" w:rsidRPr="009B053A" w14:paraId="4FCBEF0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E8D49C1" w14:textId="77777777" w:rsidR="00AB2B30" w:rsidRPr="009B053A" w:rsidRDefault="006A7121">
            <w:pPr>
              <w:pStyle w:val="TAC"/>
            </w:pPr>
            <w:r w:rsidRPr="009B053A">
              <w:t>26 (Note 3)</w:t>
            </w:r>
          </w:p>
        </w:tc>
        <w:tc>
          <w:tcPr>
            <w:tcW w:w="854" w:type="dxa"/>
            <w:tcBorders>
              <w:left w:val="single" w:sz="4" w:space="0" w:color="auto"/>
              <w:right w:val="single" w:sz="4" w:space="0" w:color="auto"/>
            </w:tcBorders>
            <w:vAlign w:val="center"/>
          </w:tcPr>
          <w:p w14:paraId="5D532569"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59CF251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ACF4F3A"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E1F5CC7"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1437301D"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43D78B7"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54CD673" w14:textId="77777777" w:rsidR="00AB2B30" w:rsidRPr="009B053A" w:rsidRDefault="006A7121">
            <w:pPr>
              <w:pStyle w:val="TAC"/>
            </w:pPr>
            <w:r w:rsidRPr="009B053A">
              <w:t>B</w:t>
            </w:r>
          </w:p>
        </w:tc>
      </w:tr>
      <w:tr w:rsidR="00AB2B30" w:rsidRPr="009B053A" w14:paraId="6AD2CED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D9E36BC" w14:textId="77777777" w:rsidR="00AB2B30" w:rsidRPr="009B053A" w:rsidRDefault="006A7121">
            <w:pPr>
              <w:pStyle w:val="TAC"/>
            </w:pPr>
            <w:r w:rsidRPr="009B053A">
              <w:lastRenderedPageBreak/>
              <w:t>27 (Note 4)</w:t>
            </w:r>
          </w:p>
        </w:tc>
        <w:tc>
          <w:tcPr>
            <w:tcW w:w="854" w:type="dxa"/>
            <w:tcBorders>
              <w:left w:val="single" w:sz="4" w:space="0" w:color="auto"/>
              <w:right w:val="single" w:sz="4" w:space="0" w:color="auto"/>
            </w:tcBorders>
            <w:vAlign w:val="center"/>
          </w:tcPr>
          <w:p w14:paraId="19A6BDEA"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2CD077E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4948DB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20E8E09"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36BCB34" w14:textId="77777777" w:rsidR="00AB2B30" w:rsidRPr="009B053A" w:rsidRDefault="006A7121">
            <w:pPr>
              <w:pStyle w:val="TAC"/>
            </w:pPr>
            <w:r w:rsidRPr="009B053A">
              <w:t>DFT-s-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395F8539"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086B4CD" w14:textId="77777777" w:rsidR="00AB2B30" w:rsidRPr="009B053A" w:rsidRDefault="006A7121">
            <w:pPr>
              <w:pStyle w:val="TAC"/>
            </w:pPr>
            <w:r w:rsidRPr="009B053A">
              <w:t>B</w:t>
            </w:r>
          </w:p>
        </w:tc>
      </w:tr>
      <w:tr w:rsidR="00AB2B30" w:rsidRPr="009B053A" w14:paraId="3465D83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45550E4" w14:textId="77777777" w:rsidR="00AB2B30" w:rsidRPr="009B053A" w:rsidRDefault="006A7121">
            <w:pPr>
              <w:pStyle w:val="TAC"/>
            </w:pPr>
            <w:r w:rsidRPr="009B053A">
              <w:t>28</w:t>
            </w:r>
          </w:p>
        </w:tc>
        <w:tc>
          <w:tcPr>
            <w:tcW w:w="854" w:type="dxa"/>
            <w:tcBorders>
              <w:left w:val="single" w:sz="4" w:space="0" w:color="auto"/>
              <w:right w:val="single" w:sz="4" w:space="0" w:color="auto"/>
            </w:tcBorders>
            <w:vAlign w:val="center"/>
          </w:tcPr>
          <w:p w14:paraId="480D0562"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694502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2D4A47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2B55193"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61075C07"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72625A66"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4232DD70" w14:textId="77777777" w:rsidR="00AB2B30" w:rsidRPr="009B053A" w:rsidRDefault="006A7121">
            <w:pPr>
              <w:pStyle w:val="TAC"/>
            </w:pPr>
            <w:r w:rsidRPr="009B053A">
              <w:t>B</w:t>
            </w:r>
          </w:p>
        </w:tc>
      </w:tr>
      <w:tr w:rsidR="00AB2B30" w:rsidRPr="009B053A" w14:paraId="080FF0C1"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23CD15" w14:textId="77777777" w:rsidR="00AB2B30" w:rsidRPr="009B053A" w:rsidRDefault="006A7121">
            <w:pPr>
              <w:pStyle w:val="TAC"/>
            </w:pPr>
            <w:r w:rsidRPr="009B053A">
              <w:t>29 (Note 3)</w:t>
            </w:r>
          </w:p>
        </w:tc>
        <w:tc>
          <w:tcPr>
            <w:tcW w:w="854" w:type="dxa"/>
            <w:tcBorders>
              <w:left w:val="single" w:sz="4" w:space="0" w:color="auto"/>
              <w:right w:val="single" w:sz="4" w:space="0" w:color="auto"/>
            </w:tcBorders>
            <w:vAlign w:val="center"/>
          </w:tcPr>
          <w:p w14:paraId="727F6D13"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D8878E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793DBDD"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E6676DE"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BEAE45C"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D4782B9"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B6EE33A" w14:textId="77777777" w:rsidR="00AB2B30" w:rsidRPr="009B053A" w:rsidRDefault="006A7121">
            <w:pPr>
              <w:pStyle w:val="TAC"/>
            </w:pPr>
            <w:r w:rsidRPr="009B053A">
              <w:t>B</w:t>
            </w:r>
          </w:p>
        </w:tc>
      </w:tr>
      <w:tr w:rsidR="00AB2B30" w:rsidRPr="009B053A" w14:paraId="7036B29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693D6EE" w14:textId="77777777" w:rsidR="00AB2B30" w:rsidRPr="009B053A" w:rsidRDefault="006A7121">
            <w:pPr>
              <w:pStyle w:val="TAC"/>
            </w:pPr>
            <w:r w:rsidRPr="009B053A">
              <w:t>30 (Note 3)</w:t>
            </w:r>
          </w:p>
        </w:tc>
        <w:tc>
          <w:tcPr>
            <w:tcW w:w="854" w:type="dxa"/>
            <w:tcBorders>
              <w:left w:val="single" w:sz="4" w:space="0" w:color="auto"/>
              <w:right w:val="single" w:sz="4" w:space="0" w:color="auto"/>
            </w:tcBorders>
            <w:vAlign w:val="center"/>
          </w:tcPr>
          <w:p w14:paraId="50A958DA"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0BC28EB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E9F56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778FC23"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76DA4A2"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4518D22"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17A00042" w14:textId="77777777" w:rsidR="00AB2B30" w:rsidRPr="009B053A" w:rsidRDefault="006A7121">
            <w:pPr>
              <w:pStyle w:val="TAC"/>
            </w:pPr>
            <w:r w:rsidRPr="009B053A">
              <w:t>A</w:t>
            </w:r>
          </w:p>
        </w:tc>
      </w:tr>
      <w:tr w:rsidR="00AB2B30" w:rsidRPr="009B053A" w14:paraId="47F94F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D6D9FFE" w14:textId="77777777" w:rsidR="00AB2B30" w:rsidRPr="009B053A" w:rsidRDefault="006A7121">
            <w:pPr>
              <w:pStyle w:val="TAC"/>
            </w:pPr>
            <w:r w:rsidRPr="009B053A">
              <w:t>31 (Note 3)</w:t>
            </w:r>
          </w:p>
        </w:tc>
        <w:tc>
          <w:tcPr>
            <w:tcW w:w="854" w:type="dxa"/>
            <w:tcBorders>
              <w:left w:val="single" w:sz="4" w:space="0" w:color="auto"/>
              <w:right w:val="single" w:sz="4" w:space="0" w:color="auto"/>
            </w:tcBorders>
            <w:vAlign w:val="center"/>
          </w:tcPr>
          <w:p w14:paraId="719FD75F"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1C163A5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BC90BED"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ADB414B"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18648495"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633F13A8"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5E1F178" w14:textId="77777777" w:rsidR="00AB2B30" w:rsidRPr="009B053A" w:rsidRDefault="006A7121">
            <w:pPr>
              <w:pStyle w:val="TAC"/>
            </w:pPr>
            <w:r w:rsidRPr="009B053A">
              <w:t>A</w:t>
            </w:r>
          </w:p>
        </w:tc>
      </w:tr>
      <w:tr w:rsidR="00AB2B30" w:rsidRPr="009B053A" w14:paraId="3A21389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26ACEB7" w14:textId="77777777" w:rsidR="00AB2B30" w:rsidRPr="009B053A" w:rsidRDefault="006A7121">
            <w:pPr>
              <w:pStyle w:val="TAC"/>
            </w:pPr>
            <w:r w:rsidRPr="009B053A">
              <w:t>32 (Note 4)</w:t>
            </w:r>
          </w:p>
        </w:tc>
        <w:tc>
          <w:tcPr>
            <w:tcW w:w="854" w:type="dxa"/>
            <w:tcBorders>
              <w:left w:val="single" w:sz="4" w:space="0" w:color="auto"/>
              <w:right w:val="single" w:sz="4" w:space="0" w:color="auto"/>
            </w:tcBorders>
            <w:vAlign w:val="center"/>
          </w:tcPr>
          <w:p w14:paraId="168922B1"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6049C7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F37BF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CE77A70"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4750EE02"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06C79BF8"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2B73962" w14:textId="77777777" w:rsidR="00AB2B30" w:rsidRPr="009B053A" w:rsidRDefault="006A7121">
            <w:pPr>
              <w:pStyle w:val="TAC"/>
            </w:pPr>
            <w:r w:rsidRPr="009B053A">
              <w:t>B</w:t>
            </w:r>
          </w:p>
        </w:tc>
      </w:tr>
      <w:tr w:rsidR="00AB2B30" w:rsidRPr="009B053A" w14:paraId="0D0F9CC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78510D0" w14:textId="77777777" w:rsidR="00AB2B30" w:rsidRPr="009B053A" w:rsidRDefault="006A7121">
            <w:pPr>
              <w:pStyle w:val="TAC"/>
            </w:pPr>
            <w:r w:rsidRPr="009B053A">
              <w:t>33 (Note 4)</w:t>
            </w:r>
          </w:p>
        </w:tc>
        <w:tc>
          <w:tcPr>
            <w:tcW w:w="854" w:type="dxa"/>
            <w:tcBorders>
              <w:left w:val="single" w:sz="4" w:space="0" w:color="auto"/>
              <w:right w:val="single" w:sz="4" w:space="0" w:color="auto"/>
            </w:tcBorders>
            <w:vAlign w:val="center"/>
          </w:tcPr>
          <w:p w14:paraId="36E2BD20"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337E4BF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F36212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AA35CEB"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5830653B"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53A87BAC"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19D5D44" w14:textId="77777777" w:rsidR="00AB2B30" w:rsidRPr="009B053A" w:rsidRDefault="006A7121">
            <w:pPr>
              <w:pStyle w:val="TAC"/>
            </w:pPr>
            <w:r w:rsidRPr="009B053A">
              <w:t>A</w:t>
            </w:r>
          </w:p>
        </w:tc>
      </w:tr>
      <w:tr w:rsidR="00AB2B30" w:rsidRPr="009B053A" w14:paraId="772BB37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AFE0BB5" w14:textId="77777777" w:rsidR="00AB2B30" w:rsidRPr="009B053A" w:rsidRDefault="006A7121">
            <w:pPr>
              <w:pStyle w:val="TAC"/>
            </w:pPr>
            <w:r w:rsidRPr="009B053A">
              <w:t>34 (Note 4)</w:t>
            </w:r>
          </w:p>
        </w:tc>
        <w:tc>
          <w:tcPr>
            <w:tcW w:w="854" w:type="dxa"/>
            <w:tcBorders>
              <w:left w:val="single" w:sz="4" w:space="0" w:color="auto"/>
              <w:right w:val="single" w:sz="4" w:space="0" w:color="auto"/>
            </w:tcBorders>
            <w:vAlign w:val="center"/>
          </w:tcPr>
          <w:p w14:paraId="6F13F16F"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6B222D3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92E73C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61C3B16"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41391C3" w14:textId="77777777" w:rsidR="00AB2B30" w:rsidRPr="009B053A" w:rsidRDefault="006A7121">
            <w:pPr>
              <w:pStyle w:val="TAC"/>
            </w:pPr>
            <w:r w:rsidRPr="009B053A">
              <w:t>CP-OFDM QPSK</w:t>
            </w:r>
          </w:p>
        </w:tc>
        <w:tc>
          <w:tcPr>
            <w:tcW w:w="1690" w:type="dxa"/>
            <w:tcBorders>
              <w:top w:val="single" w:sz="4" w:space="0" w:color="auto"/>
              <w:left w:val="single" w:sz="4" w:space="0" w:color="auto"/>
              <w:bottom w:val="single" w:sz="4" w:space="0" w:color="auto"/>
              <w:right w:val="single" w:sz="4" w:space="0" w:color="auto"/>
            </w:tcBorders>
            <w:vAlign w:val="center"/>
          </w:tcPr>
          <w:p w14:paraId="1DCBA65B"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28B9B399" w14:textId="77777777" w:rsidR="00AB2B30" w:rsidRPr="009B053A" w:rsidRDefault="006A7121">
            <w:pPr>
              <w:pStyle w:val="TAC"/>
            </w:pPr>
            <w:r w:rsidRPr="009B053A">
              <w:t>A</w:t>
            </w:r>
          </w:p>
        </w:tc>
      </w:tr>
      <w:tr w:rsidR="00AB2B30" w:rsidRPr="009B053A" w14:paraId="4C5EE57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2900576" w14:textId="77777777" w:rsidR="00AB2B30" w:rsidRPr="009B053A" w:rsidRDefault="006A7121">
            <w:pPr>
              <w:pStyle w:val="TAC"/>
            </w:pPr>
            <w:r w:rsidRPr="009B053A">
              <w:t>35</w:t>
            </w:r>
          </w:p>
        </w:tc>
        <w:tc>
          <w:tcPr>
            <w:tcW w:w="854" w:type="dxa"/>
            <w:tcBorders>
              <w:left w:val="single" w:sz="4" w:space="0" w:color="auto"/>
              <w:right w:val="single" w:sz="4" w:space="0" w:color="auto"/>
            </w:tcBorders>
            <w:vAlign w:val="center"/>
          </w:tcPr>
          <w:p w14:paraId="4A2E732E"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73059A74"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9033FD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CB3E926"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D0447CC"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84333A8"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5215FA3" w14:textId="77777777" w:rsidR="00AB2B30" w:rsidRPr="009B053A" w:rsidRDefault="006A7121">
            <w:pPr>
              <w:pStyle w:val="TAC"/>
            </w:pPr>
            <w:r w:rsidRPr="009B053A">
              <w:t>B</w:t>
            </w:r>
          </w:p>
        </w:tc>
      </w:tr>
      <w:tr w:rsidR="00AB2B30" w:rsidRPr="009B053A" w14:paraId="20EBE2D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F965D6C" w14:textId="77777777" w:rsidR="00AB2B30" w:rsidRPr="009B053A" w:rsidRDefault="006A7121">
            <w:pPr>
              <w:pStyle w:val="TAC"/>
            </w:pPr>
            <w:r w:rsidRPr="009B053A">
              <w:t>36 (Note 3)</w:t>
            </w:r>
          </w:p>
        </w:tc>
        <w:tc>
          <w:tcPr>
            <w:tcW w:w="854" w:type="dxa"/>
            <w:tcBorders>
              <w:left w:val="single" w:sz="4" w:space="0" w:color="auto"/>
              <w:right w:val="single" w:sz="4" w:space="0" w:color="auto"/>
            </w:tcBorders>
            <w:vAlign w:val="center"/>
          </w:tcPr>
          <w:p w14:paraId="768AEBD9"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A86C82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B9AF20"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1803D7D"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C3963D"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D6773FB"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D95704" w14:textId="77777777" w:rsidR="00AB2B30" w:rsidRPr="009B053A" w:rsidRDefault="006A7121">
            <w:pPr>
              <w:pStyle w:val="TAC"/>
            </w:pPr>
            <w:r w:rsidRPr="009B053A">
              <w:t>B</w:t>
            </w:r>
          </w:p>
        </w:tc>
      </w:tr>
      <w:tr w:rsidR="00AB2B30" w:rsidRPr="009B053A" w14:paraId="293A9E0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469EFEE" w14:textId="77777777" w:rsidR="00AB2B30" w:rsidRPr="009B053A" w:rsidRDefault="006A7121">
            <w:pPr>
              <w:pStyle w:val="TAC"/>
            </w:pPr>
            <w:r w:rsidRPr="009B053A">
              <w:t>37 (Note 3)</w:t>
            </w:r>
          </w:p>
        </w:tc>
        <w:tc>
          <w:tcPr>
            <w:tcW w:w="854" w:type="dxa"/>
            <w:tcBorders>
              <w:left w:val="single" w:sz="4" w:space="0" w:color="auto"/>
              <w:right w:val="single" w:sz="4" w:space="0" w:color="auto"/>
            </w:tcBorders>
            <w:vAlign w:val="center"/>
          </w:tcPr>
          <w:p w14:paraId="3F263C2D"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38DF6576"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D4434E9"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CAEAEB3"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04710423"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EB876F9"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05B91A82" w14:textId="77777777" w:rsidR="00AB2B30" w:rsidRPr="009B053A" w:rsidRDefault="006A7121">
            <w:pPr>
              <w:pStyle w:val="TAC"/>
            </w:pPr>
            <w:r w:rsidRPr="009B053A">
              <w:t>A</w:t>
            </w:r>
          </w:p>
        </w:tc>
      </w:tr>
      <w:tr w:rsidR="00AB2B30" w:rsidRPr="009B053A" w14:paraId="16FCEB8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CC6FB8" w14:textId="77777777" w:rsidR="00AB2B30" w:rsidRPr="009B053A" w:rsidRDefault="006A7121">
            <w:pPr>
              <w:pStyle w:val="TAC"/>
            </w:pPr>
            <w:r w:rsidRPr="009B053A">
              <w:t>38 (Note 3)</w:t>
            </w:r>
          </w:p>
        </w:tc>
        <w:tc>
          <w:tcPr>
            <w:tcW w:w="854" w:type="dxa"/>
            <w:tcBorders>
              <w:left w:val="single" w:sz="4" w:space="0" w:color="auto"/>
              <w:right w:val="single" w:sz="4" w:space="0" w:color="auto"/>
            </w:tcBorders>
            <w:vAlign w:val="center"/>
          </w:tcPr>
          <w:p w14:paraId="65E6BA23"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5F7FB7D1"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41BBA45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69D8303"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73B7F443"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732296F0"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110564E9" w14:textId="77777777" w:rsidR="00AB2B30" w:rsidRPr="009B053A" w:rsidRDefault="006A7121">
            <w:pPr>
              <w:pStyle w:val="TAC"/>
            </w:pPr>
            <w:r w:rsidRPr="009B053A">
              <w:t>A</w:t>
            </w:r>
          </w:p>
        </w:tc>
      </w:tr>
      <w:tr w:rsidR="00AB2B30" w:rsidRPr="009B053A" w14:paraId="6CE4AF0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FE46C50" w14:textId="77777777" w:rsidR="00AB2B30" w:rsidRPr="009B053A" w:rsidRDefault="006A7121">
            <w:pPr>
              <w:pStyle w:val="TAC"/>
            </w:pPr>
            <w:r w:rsidRPr="009B053A">
              <w:t>39 (Note 4)</w:t>
            </w:r>
          </w:p>
        </w:tc>
        <w:tc>
          <w:tcPr>
            <w:tcW w:w="854" w:type="dxa"/>
            <w:tcBorders>
              <w:left w:val="single" w:sz="4" w:space="0" w:color="auto"/>
              <w:right w:val="single" w:sz="4" w:space="0" w:color="auto"/>
            </w:tcBorders>
            <w:vAlign w:val="center"/>
          </w:tcPr>
          <w:p w14:paraId="791C23D5"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7979C7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E594A7C"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28B29B2"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0FCB89C7"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0E71514A"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C484DFD" w14:textId="77777777" w:rsidR="00AB2B30" w:rsidRPr="009B053A" w:rsidRDefault="006A7121">
            <w:pPr>
              <w:pStyle w:val="TAC"/>
            </w:pPr>
            <w:r w:rsidRPr="009B053A">
              <w:t>B</w:t>
            </w:r>
          </w:p>
        </w:tc>
      </w:tr>
      <w:tr w:rsidR="00AB2B30" w:rsidRPr="009B053A" w14:paraId="3E23F00E"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C1BDB17" w14:textId="77777777" w:rsidR="00AB2B30" w:rsidRPr="009B053A" w:rsidRDefault="006A7121">
            <w:pPr>
              <w:pStyle w:val="TAC"/>
            </w:pPr>
            <w:r w:rsidRPr="009B053A">
              <w:t>40 (Note 4)</w:t>
            </w:r>
          </w:p>
        </w:tc>
        <w:tc>
          <w:tcPr>
            <w:tcW w:w="854" w:type="dxa"/>
            <w:tcBorders>
              <w:left w:val="single" w:sz="4" w:space="0" w:color="auto"/>
              <w:right w:val="single" w:sz="4" w:space="0" w:color="auto"/>
            </w:tcBorders>
            <w:vAlign w:val="center"/>
          </w:tcPr>
          <w:p w14:paraId="73B0CDB4"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60D0761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8501CF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473EED1"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1E9DC5E2"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25BD2F9E"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5D882EF" w14:textId="77777777" w:rsidR="00AB2B30" w:rsidRPr="009B053A" w:rsidRDefault="006A7121">
            <w:pPr>
              <w:pStyle w:val="TAC"/>
            </w:pPr>
            <w:r w:rsidRPr="009B053A">
              <w:t>A</w:t>
            </w:r>
          </w:p>
        </w:tc>
      </w:tr>
      <w:tr w:rsidR="00AB2B30" w:rsidRPr="009B053A" w14:paraId="535A2B5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3BD0BC7" w14:textId="77777777" w:rsidR="00AB2B30" w:rsidRPr="009B053A" w:rsidRDefault="006A7121">
            <w:pPr>
              <w:pStyle w:val="TAC"/>
            </w:pPr>
            <w:r w:rsidRPr="009B053A">
              <w:t>41 (Note 4)</w:t>
            </w:r>
          </w:p>
        </w:tc>
        <w:tc>
          <w:tcPr>
            <w:tcW w:w="854" w:type="dxa"/>
            <w:tcBorders>
              <w:left w:val="single" w:sz="4" w:space="0" w:color="auto"/>
              <w:right w:val="single" w:sz="4" w:space="0" w:color="auto"/>
            </w:tcBorders>
            <w:vAlign w:val="center"/>
          </w:tcPr>
          <w:p w14:paraId="067977BC"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CF321B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16624394"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2C7383E"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FC57432" w14:textId="77777777" w:rsidR="00AB2B30" w:rsidRPr="009B053A" w:rsidRDefault="006A7121">
            <w:pPr>
              <w:pStyle w:val="TAC"/>
            </w:pPr>
            <w:r w:rsidRPr="009B053A">
              <w:t>CP-OFDM 16QAM</w:t>
            </w:r>
          </w:p>
        </w:tc>
        <w:tc>
          <w:tcPr>
            <w:tcW w:w="1690" w:type="dxa"/>
            <w:tcBorders>
              <w:top w:val="single" w:sz="4" w:space="0" w:color="auto"/>
              <w:left w:val="single" w:sz="4" w:space="0" w:color="auto"/>
              <w:bottom w:val="single" w:sz="4" w:space="0" w:color="auto"/>
              <w:right w:val="single" w:sz="4" w:space="0" w:color="auto"/>
            </w:tcBorders>
            <w:vAlign w:val="center"/>
          </w:tcPr>
          <w:p w14:paraId="15077B8E"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5B1BC4CF" w14:textId="77777777" w:rsidR="00AB2B30" w:rsidRPr="009B053A" w:rsidRDefault="006A7121">
            <w:pPr>
              <w:pStyle w:val="TAC"/>
            </w:pPr>
            <w:r w:rsidRPr="009B053A">
              <w:t>A</w:t>
            </w:r>
          </w:p>
        </w:tc>
      </w:tr>
      <w:tr w:rsidR="00AB2B30" w:rsidRPr="009B053A" w14:paraId="11845A98"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53C8E67" w14:textId="77777777" w:rsidR="00AB2B30" w:rsidRPr="009B053A" w:rsidRDefault="006A7121">
            <w:pPr>
              <w:pStyle w:val="TAC"/>
            </w:pPr>
            <w:r w:rsidRPr="009B053A">
              <w:t>42</w:t>
            </w:r>
          </w:p>
        </w:tc>
        <w:tc>
          <w:tcPr>
            <w:tcW w:w="854" w:type="dxa"/>
            <w:tcBorders>
              <w:left w:val="single" w:sz="4" w:space="0" w:color="auto"/>
              <w:right w:val="single" w:sz="4" w:space="0" w:color="auto"/>
            </w:tcBorders>
            <w:vAlign w:val="center"/>
          </w:tcPr>
          <w:p w14:paraId="3F2FE64D"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BA2EC7E"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457736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9F39AF3"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218C3645"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B0AAE50"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03CE0437" w14:textId="77777777" w:rsidR="00AB2B30" w:rsidRPr="009B053A" w:rsidRDefault="006A7121">
            <w:pPr>
              <w:pStyle w:val="TAC"/>
            </w:pPr>
            <w:r w:rsidRPr="009B053A">
              <w:t>B</w:t>
            </w:r>
          </w:p>
        </w:tc>
      </w:tr>
      <w:tr w:rsidR="00AB2B30" w:rsidRPr="009B053A" w14:paraId="094985E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D943DEE" w14:textId="77777777" w:rsidR="00AB2B30" w:rsidRPr="009B053A" w:rsidRDefault="006A7121">
            <w:pPr>
              <w:pStyle w:val="TAC"/>
            </w:pPr>
            <w:r w:rsidRPr="009B053A">
              <w:t>43 (Note 3)</w:t>
            </w:r>
          </w:p>
        </w:tc>
        <w:tc>
          <w:tcPr>
            <w:tcW w:w="854" w:type="dxa"/>
            <w:tcBorders>
              <w:left w:val="single" w:sz="4" w:space="0" w:color="auto"/>
              <w:right w:val="single" w:sz="4" w:space="0" w:color="auto"/>
            </w:tcBorders>
            <w:vAlign w:val="center"/>
          </w:tcPr>
          <w:p w14:paraId="5B189C97"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5A3C317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24339B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809E8E2"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2F382A47"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8BAA928"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4BF82252" w14:textId="77777777" w:rsidR="00AB2B30" w:rsidRPr="009B053A" w:rsidRDefault="006A7121">
            <w:pPr>
              <w:pStyle w:val="TAC"/>
            </w:pPr>
            <w:r w:rsidRPr="009B053A">
              <w:t>B</w:t>
            </w:r>
          </w:p>
        </w:tc>
      </w:tr>
      <w:tr w:rsidR="00AB2B30" w:rsidRPr="009B053A" w14:paraId="4055F7F4"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64A18CEF" w14:textId="77777777" w:rsidR="00AB2B30" w:rsidRPr="009B053A" w:rsidRDefault="006A7121">
            <w:pPr>
              <w:pStyle w:val="TAC"/>
            </w:pPr>
            <w:r w:rsidRPr="009B053A">
              <w:t>44 (Note 4)</w:t>
            </w:r>
          </w:p>
        </w:tc>
        <w:tc>
          <w:tcPr>
            <w:tcW w:w="854" w:type="dxa"/>
            <w:tcBorders>
              <w:left w:val="single" w:sz="4" w:space="0" w:color="auto"/>
              <w:right w:val="single" w:sz="4" w:space="0" w:color="auto"/>
            </w:tcBorders>
            <w:vAlign w:val="center"/>
          </w:tcPr>
          <w:p w14:paraId="24A88D42"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13FEE0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C9C30B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4F063ED7"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3DA58DD4" w14:textId="77777777" w:rsidR="00AB2B30" w:rsidRPr="009B053A" w:rsidRDefault="006A7121">
            <w:pPr>
              <w:pStyle w:val="TAC"/>
            </w:pPr>
            <w:r w:rsidRPr="009B053A">
              <w:t>CP-OFDM 64QAM</w:t>
            </w:r>
          </w:p>
        </w:tc>
        <w:tc>
          <w:tcPr>
            <w:tcW w:w="1690" w:type="dxa"/>
            <w:tcBorders>
              <w:top w:val="single" w:sz="4" w:space="0" w:color="auto"/>
              <w:left w:val="single" w:sz="4" w:space="0" w:color="auto"/>
              <w:bottom w:val="single" w:sz="4" w:space="0" w:color="auto"/>
              <w:right w:val="single" w:sz="4" w:space="0" w:color="auto"/>
            </w:tcBorders>
            <w:vAlign w:val="center"/>
          </w:tcPr>
          <w:p w14:paraId="133EE20C"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6E72ACA4" w14:textId="77777777" w:rsidR="00AB2B30" w:rsidRPr="009B053A" w:rsidRDefault="006A7121">
            <w:pPr>
              <w:pStyle w:val="TAC"/>
            </w:pPr>
            <w:r w:rsidRPr="009B053A">
              <w:t>B</w:t>
            </w:r>
          </w:p>
        </w:tc>
      </w:tr>
      <w:tr w:rsidR="00AB2B30" w:rsidRPr="009B053A" w14:paraId="4A6FAFF3"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D162687" w14:textId="77777777" w:rsidR="00AB2B30" w:rsidRPr="009B053A" w:rsidRDefault="006A7121">
            <w:pPr>
              <w:pStyle w:val="TAC"/>
            </w:pPr>
            <w:r w:rsidRPr="009B053A">
              <w:t>45</w:t>
            </w:r>
          </w:p>
        </w:tc>
        <w:tc>
          <w:tcPr>
            <w:tcW w:w="854" w:type="dxa"/>
            <w:tcBorders>
              <w:left w:val="single" w:sz="4" w:space="0" w:color="auto"/>
              <w:right w:val="single" w:sz="4" w:space="0" w:color="auto"/>
            </w:tcBorders>
            <w:vAlign w:val="center"/>
          </w:tcPr>
          <w:p w14:paraId="15D0EF8C"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0B8293E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B7171D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A292C48"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5894A491"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97A236B"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3DADAA6B" w14:textId="77777777" w:rsidR="00AB2B30" w:rsidRPr="009B053A" w:rsidRDefault="006A7121">
            <w:pPr>
              <w:pStyle w:val="TAC"/>
            </w:pPr>
            <w:r w:rsidRPr="009B053A">
              <w:t>B</w:t>
            </w:r>
          </w:p>
        </w:tc>
      </w:tr>
      <w:tr w:rsidR="00AB2B30" w:rsidRPr="009B053A" w14:paraId="7589A0D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BDD864" w14:textId="77777777" w:rsidR="00AB2B30" w:rsidRPr="009B053A" w:rsidRDefault="006A7121">
            <w:pPr>
              <w:pStyle w:val="TAC"/>
            </w:pPr>
            <w:r w:rsidRPr="009B053A">
              <w:t>46 (Note 3)</w:t>
            </w:r>
          </w:p>
        </w:tc>
        <w:tc>
          <w:tcPr>
            <w:tcW w:w="854" w:type="dxa"/>
            <w:tcBorders>
              <w:left w:val="single" w:sz="4" w:space="0" w:color="auto"/>
              <w:right w:val="single" w:sz="4" w:space="0" w:color="auto"/>
            </w:tcBorders>
            <w:vAlign w:val="center"/>
          </w:tcPr>
          <w:p w14:paraId="4323495F"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3BC2A192"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4BD32A2"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94C4D76"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F449530"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651C2CCD"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4EF9090" w14:textId="77777777" w:rsidR="00AB2B30" w:rsidRPr="009B053A" w:rsidRDefault="006A7121">
            <w:pPr>
              <w:pStyle w:val="TAC"/>
            </w:pPr>
            <w:r w:rsidRPr="009B053A">
              <w:t>B</w:t>
            </w:r>
          </w:p>
        </w:tc>
      </w:tr>
      <w:tr w:rsidR="00AB2B30" w:rsidRPr="009B053A" w14:paraId="59947492"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BECC268" w14:textId="77777777" w:rsidR="00AB2B30" w:rsidRPr="009B053A" w:rsidRDefault="006A7121">
            <w:pPr>
              <w:pStyle w:val="TAC"/>
            </w:pPr>
            <w:r w:rsidRPr="009B053A">
              <w:t>47 (Note 4)</w:t>
            </w:r>
          </w:p>
        </w:tc>
        <w:tc>
          <w:tcPr>
            <w:tcW w:w="854" w:type="dxa"/>
            <w:tcBorders>
              <w:left w:val="single" w:sz="4" w:space="0" w:color="auto"/>
              <w:right w:val="single" w:sz="4" w:space="0" w:color="auto"/>
            </w:tcBorders>
            <w:vAlign w:val="center"/>
          </w:tcPr>
          <w:p w14:paraId="04EAE953"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4305CAF3"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5047B62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A23C2E4"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78F8A507"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5DFF593"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2BDD084E" w14:textId="77777777" w:rsidR="00AB2B30" w:rsidRPr="009B053A" w:rsidRDefault="006A7121">
            <w:pPr>
              <w:pStyle w:val="TAC"/>
            </w:pPr>
            <w:r w:rsidRPr="009B053A">
              <w:t>B</w:t>
            </w:r>
          </w:p>
        </w:tc>
      </w:tr>
      <w:tr w:rsidR="00AB2B30" w:rsidRPr="009B053A" w14:paraId="198D5BD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2F48F5E2" w14:textId="77777777" w:rsidR="00AB2B30" w:rsidRPr="009B053A" w:rsidRDefault="006A7121">
            <w:pPr>
              <w:pStyle w:val="TAC"/>
            </w:pPr>
            <w:r w:rsidRPr="009B053A">
              <w:t>48 (Note 4)</w:t>
            </w:r>
          </w:p>
        </w:tc>
        <w:tc>
          <w:tcPr>
            <w:tcW w:w="854" w:type="dxa"/>
            <w:tcBorders>
              <w:left w:val="single" w:sz="4" w:space="0" w:color="auto"/>
              <w:right w:val="single" w:sz="4" w:space="0" w:color="auto"/>
            </w:tcBorders>
            <w:vAlign w:val="center"/>
          </w:tcPr>
          <w:p w14:paraId="1D0DA7B6"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FE7A4F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4B08C3E"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640111AB" w14:textId="77777777" w:rsidR="00AB2B30" w:rsidRPr="009B053A" w:rsidRDefault="006A7121">
            <w:pPr>
              <w:pStyle w:val="TAC"/>
            </w:pPr>
            <w:r w:rsidRPr="009B053A">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180FC396"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2FCF0BA3" w14:textId="77777777" w:rsidR="00AB2B30" w:rsidRPr="009B053A" w:rsidRDefault="006A7121">
            <w:pPr>
              <w:pStyle w:val="TAC"/>
            </w:pPr>
            <w:r w:rsidRPr="009B053A">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34FE4442" w14:textId="77777777" w:rsidR="00AB2B30" w:rsidRPr="009B053A" w:rsidRDefault="006A7121">
            <w:pPr>
              <w:pStyle w:val="TAC"/>
            </w:pPr>
            <w:r w:rsidRPr="009B053A">
              <w:t>B</w:t>
            </w:r>
          </w:p>
        </w:tc>
      </w:tr>
      <w:tr w:rsidR="00AB2B30" w:rsidRPr="009B053A" w14:paraId="061F368C"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5F09F67D" w14:textId="77777777" w:rsidR="00AB2B30" w:rsidRPr="009B053A" w:rsidRDefault="006A7121">
            <w:pPr>
              <w:pStyle w:val="TAN"/>
            </w:pPr>
            <w:r w:rsidRPr="009B053A">
              <w:t>NOTE 1:</w:t>
            </w:r>
            <w:r w:rsidRPr="009B053A">
              <w:tab/>
              <w:t>The specific configuration of each RB allocation is defined in Table 6.1-1 in TS 38.521-1 [8].</w:t>
            </w:r>
          </w:p>
          <w:p w14:paraId="1C420502" w14:textId="77777777" w:rsidR="00AB2B30" w:rsidRPr="009B053A" w:rsidRDefault="006A7121">
            <w:pPr>
              <w:pStyle w:val="TAN"/>
            </w:pPr>
            <w:r w:rsidRPr="009B053A">
              <w:t>NOTE 2:</w:t>
            </w:r>
            <w:r w:rsidRPr="009B053A">
              <w:tab/>
              <w:t>If the UE supports multiple CC combinations in the EN-DC configuration with the same N</w:t>
            </w:r>
            <w:r w:rsidRPr="009B053A">
              <w:rPr>
                <w:vertAlign w:val="subscript"/>
              </w:rPr>
              <w:t>RB_agg</w:t>
            </w:r>
            <w:r w:rsidRPr="009B053A">
              <w:t>, select the combination to test as follows:</w:t>
            </w:r>
          </w:p>
          <w:p w14:paraId="2BC6F146" w14:textId="77777777" w:rsidR="00AB2B30" w:rsidRPr="009B053A" w:rsidRDefault="006A7121">
            <w:pPr>
              <w:pStyle w:val="TAN"/>
            </w:pPr>
            <w:r w:rsidRPr="009B053A">
              <w:t>-</w:t>
            </w:r>
            <w:r w:rsidRPr="009B053A">
              <w:tab/>
              <w:t>Lowest ENBW: NR component with lowest N</w:t>
            </w:r>
            <w:r w:rsidRPr="009B053A">
              <w:rPr>
                <w:vertAlign w:val="subscript"/>
              </w:rPr>
              <w:t>RB</w:t>
            </w:r>
            <w:r w:rsidRPr="009B053A">
              <w:t xml:space="preserve"> is tested.</w:t>
            </w:r>
          </w:p>
          <w:p w14:paraId="0A22D237" w14:textId="77777777" w:rsidR="00AB2B30" w:rsidRPr="009B053A" w:rsidRDefault="006A7121">
            <w:pPr>
              <w:pStyle w:val="TAN"/>
            </w:pPr>
            <w:r w:rsidRPr="009B053A">
              <w:t>-</w:t>
            </w:r>
            <w:r w:rsidRPr="009B053A">
              <w:tab/>
              <w:t>Highest ENBW: NR component with highest N</w:t>
            </w:r>
            <w:r w:rsidRPr="009B053A">
              <w:rPr>
                <w:vertAlign w:val="subscript"/>
              </w:rPr>
              <w:t>RB</w:t>
            </w:r>
            <w:r w:rsidRPr="009B053A">
              <w:t xml:space="preserve"> is tested.</w:t>
            </w:r>
          </w:p>
          <w:p w14:paraId="74E73BE7" w14:textId="77777777" w:rsidR="00AB2B30" w:rsidRPr="009B053A" w:rsidRDefault="006A7121">
            <w:pPr>
              <w:pStyle w:val="TAN"/>
            </w:pPr>
            <w:r w:rsidRPr="009B053A">
              <w:t>NOTE 3:</w:t>
            </w:r>
            <w:r w:rsidRPr="009B053A">
              <w:tab/>
              <w:t>Applicable when E-UTRA cell carrier frequency is lower than NR cell carrier.</w:t>
            </w:r>
          </w:p>
          <w:p w14:paraId="65F20866" w14:textId="77777777" w:rsidR="00AB2B30" w:rsidRPr="009B053A" w:rsidRDefault="006A7121">
            <w:pPr>
              <w:pStyle w:val="TAN"/>
            </w:pPr>
            <w:r w:rsidRPr="009B053A">
              <w:t>NOTE 4:</w:t>
            </w:r>
            <w:r w:rsidRPr="009B053A">
              <w:tab/>
              <w:t>Applicable when NR cell carrier frequency is lower than E-UTRA cell carrier.</w:t>
            </w:r>
          </w:p>
          <w:p w14:paraId="11391816" w14:textId="77777777" w:rsidR="00AB2B30" w:rsidRPr="009B053A" w:rsidRDefault="006A7121">
            <w:pPr>
              <w:pStyle w:val="TAN"/>
            </w:pPr>
            <w:r w:rsidRPr="009B053A">
              <w:t>NOTE 5:</w:t>
            </w:r>
            <w:r w:rsidRPr="009B053A">
              <w:tab/>
              <w:t>Outer_Full defined as the transmission bandwidth configuration N</w:t>
            </w:r>
            <w:r w:rsidRPr="009B053A">
              <w:rPr>
                <w:vertAlign w:val="subscript"/>
              </w:rPr>
              <w:t>RB</w:t>
            </w:r>
            <w:r w:rsidRPr="009B053A">
              <w:t xml:space="preserve"> per channel bandwidth for the E-UTRA component as indicated in TS 36.521 [10] Table 5.4.2-1. Outer_1RB_Left defined as 1 RB allocated at the left edge of the E-UTRA component. Edge_Full_Right is defined as 2 RBs allocated at the right edge of the E-UTRA component. Outer_1RB_Right defined as 1 RB allocated at the right edge of the E-UTRA component.</w:t>
            </w:r>
          </w:p>
          <w:p w14:paraId="565DAE1A" w14:textId="77777777" w:rsidR="00AB2B30" w:rsidRPr="009B053A" w:rsidRDefault="006A7121">
            <w:pPr>
              <w:pStyle w:val="TAN"/>
            </w:pPr>
            <w:r w:rsidRPr="009B053A">
              <w:t>NOTE 6:</w:t>
            </w:r>
            <w:r w:rsidRPr="009B053A">
              <w:tab/>
              <w:t>DFT-s-OFDM Pi/2 BPSK test applies only for UEs which supports Pi/2 BPSK in FR1.</w:t>
            </w:r>
          </w:p>
          <w:p w14:paraId="62ECF86E" w14:textId="77777777" w:rsidR="00AB2B30" w:rsidRPr="009B053A" w:rsidRDefault="006A7121">
            <w:pPr>
              <w:pStyle w:val="TAN"/>
            </w:pPr>
            <w:r w:rsidRPr="009B053A">
              <w:t>NOTE 7:</w:t>
            </w:r>
            <w:r w:rsidRPr="009B053A">
              <w:tab/>
              <w:t xml:space="preserve">Additional IM3 test frequencies may apply. </w:t>
            </w:r>
          </w:p>
          <w:p w14:paraId="38037DC3" w14:textId="77777777" w:rsidR="00AB2B30" w:rsidRPr="009B053A" w:rsidRDefault="006A7121">
            <w:pPr>
              <w:pStyle w:val="TAN"/>
            </w:pPr>
            <w:r w:rsidRPr="009B053A">
              <w:t>NOTE 8:</w:t>
            </w:r>
            <w:r w:rsidRPr="009B053A">
              <w:tab/>
              <w:t>Power config as specified in Table 6.2B.3.1.4.3-1 to 6.2B.3.1.4.3-2 (PC3) or Table 6.2B.3.1.4.3-3 to 6.2B.3.1.4.3-4 (PC2).</w:t>
            </w:r>
          </w:p>
          <w:p w14:paraId="78FC6798" w14:textId="77777777" w:rsidR="00AB2B30" w:rsidRPr="009B053A" w:rsidRDefault="006A7121">
            <w:pPr>
              <w:pStyle w:val="TAN"/>
            </w:pPr>
            <w:r w:rsidRPr="009B053A">
              <w:t>NOTE 9:</w:t>
            </w:r>
            <w:r w:rsidRPr="009B053A">
              <w:tab/>
              <w:t>Test IDs with simultaneous E-UTRA and NR UL transmission only apply for UEs indicating dualPA-Architecture.</w:t>
            </w:r>
          </w:p>
        </w:tc>
      </w:tr>
    </w:tbl>
    <w:p w14:paraId="767C43F1" w14:textId="77777777" w:rsidR="00AB2B30" w:rsidRPr="009B053A" w:rsidRDefault="00AB2B30"/>
    <w:p w14:paraId="18475F67" w14:textId="77777777" w:rsidR="00AB2B30" w:rsidRPr="009B053A" w:rsidRDefault="006A7121">
      <w:pPr>
        <w:pStyle w:val="TH"/>
      </w:pPr>
      <w:r w:rsidRPr="009B053A">
        <w:t>Table 6.2B.3.1.4.1-3: Additional IM3 Test Frequencies for NS_04 intra-band 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9B053A" w14:paraId="43C29250"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0523A6CC" w14:textId="77777777" w:rsidR="00AB2B30" w:rsidRPr="009B053A" w:rsidRDefault="006A7121">
            <w:pPr>
              <w:pStyle w:val="TAH"/>
            </w:pPr>
            <w:r w:rsidRPr="009B053A">
              <w:t>Additional Initial Condition</w:t>
            </w:r>
          </w:p>
        </w:tc>
      </w:tr>
      <w:tr w:rsidR="00AB2B30" w:rsidRPr="009B053A" w14:paraId="49671704"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1A73D55D" w14:textId="77777777" w:rsidR="00AB2B30" w:rsidRPr="009B053A" w:rsidRDefault="006A7121">
            <w:pPr>
              <w:pStyle w:val="TAL"/>
            </w:pPr>
            <w:r w:rsidRPr="009B053A">
              <w:t>Additional IM3 Test Frequencies</w:t>
            </w:r>
          </w:p>
        </w:tc>
        <w:tc>
          <w:tcPr>
            <w:tcW w:w="6959" w:type="dxa"/>
            <w:tcBorders>
              <w:top w:val="single" w:sz="4" w:space="0" w:color="auto"/>
              <w:left w:val="single" w:sz="4" w:space="0" w:color="auto"/>
              <w:bottom w:val="single" w:sz="4" w:space="0" w:color="auto"/>
              <w:right w:val="single" w:sz="4" w:space="0" w:color="auto"/>
            </w:tcBorders>
            <w:vAlign w:val="center"/>
          </w:tcPr>
          <w:p w14:paraId="68CD2381" w14:textId="77777777" w:rsidR="00AB2B30" w:rsidRPr="009B053A" w:rsidRDefault="006A7121">
            <w:pPr>
              <w:pStyle w:val="TAL"/>
            </w:pPr>
            <w:r w:rsidRPr="009B053A">
              <w:t>if SCS 15 kHz, 15 kHz NR raster, and NR ChBw 40 MHz or 50 MHz then IM3 test frequencies as specified in Table 6.2B.3.1.4.1-4.</w:t>
            </w:r>
          </w:p>
          <w:p w14:paraId="20D7FA16" w14:textId="77777777" w:rsidR="00AB2B30" w:rsidRPr="009B053A" w:rsidRDefault="00AB2B30">
            <w:pPr>
              <w:pStyle w:val="TAL"/>
            </w:pPr>
          </w:p>
          <w:p w14:paraId="18A1D8E3" w14:textId="77777777" w:rsidR="00AB2B30" w:rsidRPr="009B053A" w:rsidRDefault="006A7121">
            <w:pPr>
              <w:pStyle w:val="TAL"/>
            </w:pPr>
            <w:r w:rsidRPr="009B053A">
              <w:t>if SCS 30 kHz, 30 kHz NR raster, and NR ChBw 40 MHz, 50 MHz or 60 MHz then IM3 test frequencies as specified in Table 6.2B.3.1.4.1-5.</w:t>
            </w:r>
          </w:p>
          <w:p w14:paraId="140A4D77" w14:textId="77777777" w:rsidR="00AB2B30" w:rsidRPr="009B053A" w:rsidRDefault="00AB2B30">
            <w:pPr>
              <w:pStyle w:val="TAL"/>
            </w:pPr>
          </w:p>
          <w:p w14:paraId="6A4A8F44" w14:textId="77777777" w:rsidR="00AB2B30" w:rsidRPr="009B053A" w:rsidRDefault="006A7121">
            <w:pPr>
              <w:pStyle w:val="TAL"/>
            </w:pPr>
            <w:r w:rsidRPr="009B053A">
              <w:t>if SCS 60 kHz, 15 kHz NR raster, and NR ChBw 40 MHz, 50 MHz or 60 MHz then IM3 test frequencies as specified in Table 6.2B.3.1.4.1-6.</w:t>
            </w:r>
          </w:p>
        </w:tc>
      </w:tr>
    </w:tbl>
    <w:p w14:paraId="12EAE333" w14:textId="77777777" w:rsidR="00AB2B30" w:rsidRPr="009B053A" w:rsidRDefault="00AB2B30"/>
    <w:p w14:paraId="581AE0D6" w14:textId="77777777" w:rsidR="00AB2B30" w:rsidRPr="009B053A" w:rsidRDefault="00AB2B30">
      <w:pPr>
        <w:sectPr w:rsidR="00AB2B30" w:rsidRPr="009B053A">
          <w:footnotePr>
            <w:numRestart w:val="eachSect"/>
          </w:footnotePr>
          <w:pgSz w:w="11907" w:h="16840" w:code="9"/>
          <w:pgMar w:top="1416" w:right="1133" w:bottom="1133" w:left="1133" w:header="850" w:footer="340" w:gutter="0"/>
          <w:cols w:space="720"/>
          <w:formProt w:val="0"/>
        </w:sectPr>
      </w:pPr>
    </w:p>
    <w:p w14:paraId="1A304C42" w14:textId="77777777" w:rsidR="00AB2B30" w:rsidRPr="009B053A" w:rsidRDefault="006A7121">
      <w:pPr>
        <w:pStyle w:val="TH"/>
      </w:pPr>
      <w:r w:rsidRPr="009B053A">
        <w:lastRenderedPageBreak/>
        <w:t>Table 6.2B.3.1.4.1-4: EN-DC combination DC_(n)41AA, intra-band contiguous, SCS 15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6"/>
        <w:gridCol w:w="991"/>
        <w:gridCol w:w="853"/>
        <w:gridCol w:w="840"/>
        <w:gridCol w:w="1132"/>
        <w:gridCol w:w="990"/>
        <w:gridCol w:w="1149"/>
        <w:gridCol w:w="992"/>
        <w:gridCol w:w="988"/>
        <w:gridCol w:w="990"/>
        <w:gridCol w:w="719"/>
        <w:gridCol w:w="853"/>
        <w:gridCol w:w="851"/>
        <w:gridCol w:w="1687"/>
        <w:gridCol w:w="9"/>
      </w:tblGrid>
      <w:tr w:rsidR="00AB2B30" w:rsidRPr="009B053A" w14:paraId="1BAC2248" w14:textId="77777777">
        <w:trPr>
          <w:gridAfter w:val="1"/>
          <w:wAfter w:w="9" w:type="dxa"/>
          <w:jc w:val="center"/>
        </w:trPr>
        <w:tc>
          <w:tcPr>
            <w:tcW w:w="1587" w:type="dxa"/>
            <w:tcBorders>
              <w:top w:val="single" w:sz="4" w:space="0" w:color="auto"/>
              <w:bottom w:val="single" w:sz="4" w:space="0" w:color="auto"/>
            </w:tcBorders>
          </w:tcPr>
          <w:p w14:paraId="49EA43A3" w14:textId="77777777" w:rsidR="00AB2B30" w:rsidRPr="009B053A" w:rsidRDefault="006A7121">
            <w:pPr>
              <w:pStyle w:val="TAH"/>
            </w:pPr>
            <w:r w:rsidRPr="009B053A">
              <w:t>EN-DC channel bandwidth combination</w:t>
            </w:r>
          </w:p>
        </w:tc>
        <w:tc>
          <w:tcPr>
            <w:tcW w:w="988" w:type="dxa"/>
            <w:tcBorders>
              <w:top w:val="single" w:sz="4" w:space="0" w:color="auto"/>
              <w:bottom w:val="single" w:sz="4" w:space="0" w:color="auto"/>
            </w:tcBorders>
          </w:tcPr>
          <w:p w14:paraId="3B319EE1" w14:textId="77777777" w:rsidR="00AB2B30" w:rsidRPr="009B053A" w:rsidRDefault="006A7121">
            <w:pPr>
              <w:pStyle w:val="TAH"/>
            </w:pPr>
            <w:r w:rsidRPr="009B053A">
              <w:t>CC</w:t>
            </w:r>
          </w:p>
        </w:tc>
        <w:tc>
          <w:tcPr>
            <w:tcW w:w="854" w:type="dxa"/>
            <w:tcBorders>
              <w:top w:val="single" w:sz="4" w:space="0" w:color="auto"/>
              <w:bottom w:val="single" w:sz="4" w:space="0" w:color="auto"/>
            </w:tcBorders>
            <w:shd w:val="clear" w:color="auto" w:fill="auto"/>
          </w:tcPr>
          <w:p w14:paraId="79A8EF55" w14:textId="77777777" w:rsidR="00AB2B30" w:rsidRPr="009B053A" w:rsidRDefault="006A7121">
            <w:pPr>
              <w:pStyle w:val="TAH"/>
            </w:pPr>
            <w:r w:rsidRPr="009B053A">
              <w:t>Bandwidth [MHz]</w:t>
            </w:r>
          </w:p>
        </w:tc>
        <w:tc>
          <w:tcPr>
            <w:tcW w:w="840" w:type="dxa"/>
            <w:tcBorders>
              <w:bottom w:val="single" w:sz="4" w:space="0" w:color="auto"/>
            </w:tcBorders>
            <w:shd w:val="clear" w:color="auto" w:fill="auto"/>
          </w:tcPr>
          <w:p w14:paraId="60F288A9" w14:textId="77777777" w:rsidR="00AB2B30" w:rsidRPr="009B053A" w:rsidRDefault="006A7121">
            <w:pPr>
              <w:pStyle w:val="TAH"/>
            </w:pPr>
            <w:r w:rsidRPr="009B053A">
              <w:t>carrierBandwidth</w:t>
            </w:r>
          </w:p>
          <w:p w14:paraId="5371B41A" w14:textId="77777777" w:rsidR="00AB2B30" w:rsidRPr="009B053A" w:rsidRDefault="006A7121">
            <w:pPr>
              <w:pStyle w:val="TAH"/>
            </w:pPr>
            <w:r w:rsidRPr="009B053A">
              <w:t>[PRBs]</w:t>
            </w:r>
          </w:p>
        </w:tc>
        <w:tc>
          <w:tcPr>
            <w:tcW w:w="2122" w:type="dxa"/>
            <w:gridSpan w:val="2"/>
            <w:tcBorders>
              <w:bottom w:val="single" w:sz="4" w:space="0" w:color="auto"/>
            </w:tcBorders>
            <w:shd w:val="clear" w:color="auto" w:fill="auto"/>
          </w:tcPr>
          <w:p w14:paraId="4C173B30" w14:textId="77777777" w:rsidR="00AB2B30" w:rsidRPr="009B053A" w:rsidRDefault="006A7121">
            <w:pPr>
              <w:pStyle w:val="TAH"/>
            </w:pPr>
            <w:r w:rsidRPr="009B053A">
              <w:t>Range</w:t>
            </w:r>
          </w:p>
        </w:tc>
        <w:tc>
          <w:tcPr>
            <w:tcW w:w="1149" w:type="dxa"/>
            <w:shd w:val="clear" w:color="auto" w:fill="auto"/>
          </w:tcPr>
          <w:p w14:paraId="32466FF0" w14:textId="77777777" w:rsidR="00AB2B30" w:rsidRPr="009B053A" w:rsidRDefault="006A7121">
            <w:pPr>
              <w:pStyle w:val="TAH"/>
            </w:pPr>
            <w:r w:rsidRPr="009B053A">
              <w:t>Carrier centre</w:t>
            </w:r>
          </w:p>
          <w:p w14:paraId="53411950" w14:textId="77777777" w:rsidR="00AB2B30" w:rsidRPr="009B053A" w:rsidRDefault="006A7121">
            <w:pPr>
              <w:pStyle w:val="TAH"/>
            </w:pPr>
            <w:r w:rsidRPr="009B053A">
              <w:t>[MHz]</w:t>
            </w:r>
          </w:p>
          <w:p w14:paraId="0374E4B6" w14:textId="77777777" w:rsidR="00AB2B30" w:rsidRPr="009B053A" w:rsidRDefault="006A7121">
            <w:pPr>
              <w:pStyle w:val="TAH"/>
            </w:pPr>
            <w:r w:rsidRPr="009B053A">
              <w:t>Note 2</w:t>
            </w:r>
          </w:p>
        </w:tc>
        <w:tc>
          <w:tcPr>
            <w:tcW w:w="992" w:type="dxa"/>
          </w:tcPr>
          <w:p w14:paraId="3676DB02" w14:textId="77777777" w:rsidR="00AB2B30" w:rsidRPr="009B053A" w:rsidRDefault="006A7121">
            <w:pPr>
              <w:pStyle w:val="TAH"/>
            </w:pPr>
            <w:r w:rsidRPr="009B053A">
              <w:t>Carrier centre</w:t>
            </w:r>
          </w:p>
          <w:p w14:paraId="08BC9ABF" w14:textId="77777777" w:rsidR="00AB2B30" w:rsidRPr="009B053A" w:rsidRDefault="006A7121">
            <w:pPr>
              <w:pStyle w:val="TAH"/>
            </w:pPr>
            <w:r w:rsidRPr="009B053A">
              <w:t>[ARFCN]</w:t>
            </w:r>
          </w:p>
        </w:tc>
        <w:tc>
          <w:tcPr>
            <w:tcW w:w="988" w:type="dxa"/>
            <w:shd w:val="clear" w:color="auto" w:fill="auto"/>
          </w:tcPr>
          <w:p w14:paraId="46893BA5" w14:textId="77777777" w:rsidR="00AB2B30" w:rsidRPr="009B053A" w:rsidRDefault="006A7121">
            <w:pPr>
              <w:pStyle w:val="TAH"/>
            </w:pPr>
            <w:r w:rsidRPr="009B053A">
              <w:t>point A</w:t>
            </w:r>
            <w:r w:rsidRPr="009B053A">
              <w:br/>
              <w:t>[MHz]</w:t>
            </w:r>
          </w:p>
        </w:tc>
        <w:tc>
          <w:tcPr>
            <w:tcW w:w="990" w:type="dxa"/>
            <w:shd w:val="clear" w:color="auto" w:fill="auto"/>
          </w:tcPr>
          <w:p w14:paraId="19C213DE" w14:textId="77777777" w:rsidR="00AB2B30" w:rsidRPr="009B053A" w:rsidRDefault="006A7121">
            <w:pPr>
              <w:pStyle w:val="TAH"/>
            </w:pPr>
            <w:r w:rsidRPr="009B053A">
              <w:t>absoluteFrequencyPointA</w:t>
            </w:r>
            <w:r w:rsidRPr="009B053A">
              <w:br/>
              <w:t>[ARFCN]</w:t>
            </w:r>
          </w:p>
        </w:tc>
        <w:tc>
          <w:tcPr>
            <w:tcW w:w="719" w:type="dxa"/>
            <w:shd w:val="clear" w:color="auto" w:fill="auto"/>
          </w:tcPr>
          <w:p w14:paraId="4580E6D7" w14:textId="77777777" w:rsidR="00AB2B30" w:rsidRPr="009B053A" w:rsidRDefault="006A7121">
            <w:pPr>
              <w:pStyle w:val="TAH"/>
            </w:pPr>
            <w:r w:rsidRPr="009B053A">
              <w:t>offsetToCarrier [Carrier PRBs]</w:t>
            </w:r>
          </w:p>
        </w:tc>
        <w:tc>
          <w:tcPr>
            <w:tcW w:w="853" w:type="dxa"/>
            <w:tcBorders>
              <w:bottom w:val="single" w:sz="4" w:space="0" w:color="auto"/>
            </w:tcBorders>
            <w:shd w:val="clear" w:color="auto" w:fill="auto"/>
          </w:tcPr>
          <w:p w14:paraId="7D24B2F9" w14:textId="77777777" w:rsidR="00AB2B30" w:rsidRPr="009B053A" w:rsidRDefault="006A7121">
            <w:pPr>
              <w:pStyle w:val="TAH"/>
            </w:pPr>
            <w:r w:rsidRPr="009B053A">
              <w:t>SS block SCS</w:t>
            </w:r>
          </w:p>
          <w:p w14:paraId="03F2F7BE" w14:textId="77777777" w:rsidR="00AB2B30" w:rsidRPr="009B053A" w:rsidRDefault="006A7121">
            <w:pPr>
              <w:pStyle w:val="TAH"/>
            </w:pPr>
            <w:r w:rsidRPr="009B053A">
              <w:t>[kHz]</w:t>
            </w:r>
          </w:p>
        </w:tc>
        <w:tc>
          <w:tcPr>
            <w:tcW w:w="851" w:type="dxa"/>
            <w:tcBorders>
              <w:bottom w:val="single" w:sz="4" w:space="0" w:color="auto"/>
            </w:tcBorders>
            <w:shd w:val="clear" w:color="auto" w:fill="auto"/>
          </w:tcPr>
          <w:p w14:paraId="1B16DC1D" w14:textId="77777777" w:rsidR="00AB2B30" w:rsidRPr="009B053A" w:rsidRDefault="006A7121">
            <w:pPr>
              <w:pStyle w:val="TAH"/>
            </w:pPr>
            <w:r w:rsidRPr="009B053A">
              <w:t>GSCN</w:t>
            </w:r>
          </w:p>
        </w:tc>
        <w:tc>
          <w:tcPr>
            <w:tcW w:w="1688" w:type="dxa"/>
            <w:tcBorders>
              <w:bottom w:val="single" w:sz="4" w:space="0" w:color="auto"/>
            </w:tcBorders>
            <w:shd w:val="clear" w:color="auto" w:fill="auto"/>
          </w:tcPr>
          <w:p w14:paraId="5706FED4" w14:textId="77777777" w:rsidR="00AB2B30" w:rsidRPr="009B053A" w:rsidRDefault="006A7121">
            <w:pPr>
              <w:pStyle w:val="TAH"/>
            </w:pPr>
            <w:r w:rsidRPr="009B053A">
              <w:t>absoluteFrequencySSB</w:t>
            </w:r>
          </w:p>
          <w:p w14:paraId="426AF0FE" w14:textId="77777777" w:rsidR="00AB2B30" w:rsidRPr="009B053A" w:rsidRDefault="006A7121">
            <w:pPr>
              <w:pStyle w:val="TAH"/>
            </w:pPr>
            <w:r w:rsidRPr="009B053A">
              <w:t>[ARFCN]</w:t>
            </w:r>
          </w:p>
        </w:tc>
      </w:tr>
      <w:tr w:rsidR="00AB2B30" w:rsidRPr="009B053A" w14:paraId="4EB48BAA" w14:textId="77777777">
        <w:trPr>
          <w:jc w:val="center"/>
        </w:trPr>
        <w:tc>
          <w:tcPr>
            <w:tcW w:w="1587" w:type="dxa"/>
            <w:vMerge w:val="restart"/>
            <w:tcBorders>
              <w:top w:val="single" w:sz="4" w:space="0" w:color="auto"/>
              <w:left w:val="single" w:sz="4" w:space="0" w:color="auto"/>
              <w:right w:val="single" w:sz="4" w:space="0" w:color="auto"/>
            </w:tcBorders>
            <w:vAlign w:val="center"/>
          </w:tcPr>
          <w:p w14:paraId="35ABEE1D" w14:textId="77777777" w:rsidR="00AB2B30" w:rsidRPr="009B053A" w:rsidRDefault="006A7121">
            <w:pPr>
              <w:pStyle w:val="TAC"/>
            </w:pPr>
            <w:r w:rsidRPr="009B053A">
              <w:t>E-UTRA: 20MHz + NR: 40MHz</w:t>
            </w:r>
          </w:p>
        </w:tc>
        <w:tc>
          <w:tcPr>
            <w:tcW w:w="992" w:type="dxa"/>
            <w:tcBorders>
              <w:top w:val="single" w:sz="4" w:space="0" w:color="auto"/>
              <w:left w:val="single" w:sz="4" w:space="0" w:color="auto"/>
              <w:bottom w:val="single" w:sz="4" w:space="0" w:color="auto"/>
              <w:right w:val="single" w:sz="4" w:space="0" w:color="auto"/>
            </w:tcBorders>
            <w:vAlign w:val="center"/>
          </w:tcPr>
          <w:p w14:paraId="1FDA8CBA" w14:textId="77777777" w:rsidR="00AB2B30" w:rsidRPr="009B053A" w:rsidRDefault="006A7121">
            <w:pPr>
              <w:pStyle w:val="TAC"/>
            </w:pPr>
            <w:r w:rsidRPr="009B053A">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E558C45" w14:textId="77777777" w:rsidR="00AB2B30" w:rsidRPr="009B053A" w:rsidRDefault="006A7121">
            <w:pPr>
              <w:pStyle w:val="TAC"/>
            </w:pPr>
            <w:r w:rsidRPr="009B053A">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52F2FE98" w14:textId="77777777" w:rsidR="00AB2B30" w:rsidRPr="009B053A" w:rsidRDefault="006A7121">
            <w:pPr>
              <w:pStyle w:val="TAC"/>
            </w:pPr>
            <w:r w:rsidRPr="009B053A">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F1DEAA7"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49BFF5EA" w14:textId="77777777" w:rsidR="00AB2B30" w:rsidRPr="009B053A" w:rsidRDefault="006A7121">
            <w:pPr>
              <w:pStyle w:val="TAC"/>
            </w:pPr>
            <w:r w:rsidRPr="009B053A">
              <w:t>IM3</w:t>
            </w:r>
          </w:p>
        </w:tc>
        <w:tc>
          <w:tcPr>
            <w:tcW w:w="1149" w:type="dxa"/>
            <w:shd w:val="clear" w:color="auto" w:fill="auto"/>
            <w:vAlign w:val="center"/>
          </w:tcPr>
          <w:p w14:paraId="6449E567" w14:textId="77777777" w:rsidR="00AB2B30" w:rsidRPr="009B053A" w:rsidRDefault="006A7121">
            <w:pPr>
              <w:pStyle w:val="TAC"/>
            </w:pPr>
            <w:r w:rsidRPr="009B053A">
              <w:t>2600.400</w:t>
            </w:r>
          </w:p>
        </w:tc>
        <w:tc>
          <w:tcPr>
            <w:tcW w:w="992" w:type="dxa"/>
            <w:vAlign w:val="center"/>
          </w:tcPr>
          <w:p w14:paraId="01F280A1" w14:textId="77777777" w:rsidR="00AB2B30" w:rsidRPr="009B053A" w:rsidRDefault="006A7121">
            <w:pPr>
              <w:pStyle w:val="TAC"/>
            </w:pPr>
            <w:r w:rsidRPr="009B053A">
              <w:t>40694</w:t>
            </w:r>
          </w:p>
        </w:tc>
        <w:tc>
          <w:tcPr>
            <w:tcW w:w="988" w:type="dxa"/>
            <w:shd w:val="clear" w:color="auto" w:fill="auto"/>
            <w:vAlign w:val="center"/>
          </w:tcPr>
          <w:p w14:paraId="4F3D5CA8" w14:textId="77777777" w:rsidR="00AB2B30" w:rsidRPr="009B053A" w:rsidRDefault="006A7121">
            <w:pPr>
              <w:pStyle w:val="TAC"/>
            </w:pPr>
            <w:r w:rsidRPr="009B053A">
              <w:t>-</w:t>
            </w:r>
          </w:p>
        </w:tc>
        <w:tc>
          <w:tcPr>
            <w:tcW w:w="990" w:type="dxa"/>
            <w:tcBorders>
              <w:right w:val="single" w:sz="4" w:space="0" w:color="auto"/>
            </w:tcBorders>
            <w:shd w:val="clear" w:color="auto" w:fill="auto"/>
            <w:vAlign w:val="center"/>
          </w:tcPr>
          <w:p w14:paraId="00186D68" w14:textId="77777777" w:rsidR="00AB2B30" w:rsidRPr="009B053A" w:rsidRDefault="006A7121">
            <w:pPr>
              <w:pStyle w:val="TAC"/>
            </w:pPr>
            <w:r w:rsidRPr="009B053A">
              <w:t>-</w:t>
            </w:r>
          </w:p>
        </w:tc>
        <w:tc>
          <w:tcPr>
            <w:tcW w:w="719" w:type="dxa"/>
            <w:tcBorders>
              <w:right w:val="single" w:sz="4" w:space="0" w:color="auto"/>
            </w:tcBorders>
            <w:shd w:val="clear" w:color="auto" w:fill="auto"/>
            <w:vAlign w:val="center"/>
          </w:tcPr>
          <w:p w14:paraId="4429E721" w14:textId="77777777" w:rsidR="00AB2B30" w:rsidRPr="009B053A" w:rsidRDefault="006A7121">
            <w:pPr>
              <w:pStyle w:val="TAC"/>
            </w:pPr>
            <w:r w:rsidRPr="009B053A">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1694A73F" w14:textId="77777777" w:rsidR="00AB2B30" w:rsidRPr="009B053A" w:rsidRDefault="006A7121">
            <w:pPr>
              <w:pStyle w:val="TAC"/>
            </w:pPr>
            <w:r w:rsidRPr="009B053A">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E0DD39" w14:textId="77777777" w:rsidR="00AB2B30" w:rsidRPr="009B053A" w:rsidRDefault="006A7121">
            <w:pPr>
              <w:pStyle w:val="TAC"/>
            </w:pPr>
            <w:r w:rsidRPr="009B053A">
              <w:t>-</w:t>
            </w:r>
          </w:p>
        </w:tc>
        <w:tc>
          <w:tcPr>
            <w:tcW w:w="16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93BC88" w14:textId="77777777" w:rsidR="00AB2B30" w:rsidRPr="009B053A" w:rsidRDefault="006A7121">
            <w:pPr>
              <w:pStyle w:val="TAC"/>
            </w:pPr>
            <w:r w:rsidRPr="009B053A">
              <w:t>-</w:t>
            </w:r>
          </w:p>
        </w:tc>
      </w:tr>
      <w:tr w:rsidR="00AB2B30" w:rsidRPr="009B053A" w14:paraId="1BA6B385" w14:textId="77777777">
        <w:trPr>
          <w:jc w:val="center"/>
        </w:trPr>
        <w:tc>
          <w:tcPr>
            <w:tcW w:w="1587" w:type="dxa"/>
            <w:vMerge/>
            <w:tcBorders>
              <w:left w:val="single" w:sz="4" w:space="0" w:color="auto"/>
              <w:right w:val="single" w:sz="4" w:space="0" w:color="auto"/>
            </w:tcBorders>
            <w:vAlign w:val="center"/>
          </w:tcPr>
          <w:p w14:paraId="7F5EE5ED"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76A7A7E3" w14:textId="77777777" w:rsidR="00AB2B30" w:rsidRPr="009B053A" w:rsidRDefault="006A7121">
            <w:pPr>
              <w:pStyle w:val="TAC"/>
            </w:pPr>
            <w:r w:rsidRPr="009B053A">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18E093CC" w14:textId="77777777" w:rsidR="00AB2B30" w:rsidRPr="009B053A" w:rsidRDefault="006A7121">
            <w:pPr>
              <w:pStyle w:val="TAC"/>
            </w:pPr>
            <w:r w:rsidRPr="009B053A">
              <w:t>4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7A92B4F9" w14:textId="77777777" w:rsidR="00AB2B30" w:rsidRPr="009B053A" w:rsidRDefault="006A7121">
            <w:pPr>
              <w:pStyle w:val="TAC"/>
            </w:pPr>
            <w:r w:rsidRPr="009B053A">
              <w:t>216</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6935B9AD"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4D21208D" w14:textId="77777777" w:rsidR="00AB2B30" w:rsidRPr="009B053A" w:rsidRDefault="006A7121">
            <w:pPr>
              <w:pStyle w:val="TAC"/>
            </w:pPr>
            <w:r w:rsidRPr="009B053A">
              <w:t>IM3</w:t>
            </w:r>
          </w:p>
        </w:tc>
        <w:tc>
          <w:tcPr>
            <w:tcW w:w="1149" w:type="dxa"/>
            <w:shd w:val="clear" w:color="auto" w:fill="auto"/>
            <w:vAlign w:val="center"/>
          </w:tcPr>
          <w:p w14:paraId="0AEAA0FC" w14:textId="77777777" w:rsidR="00AB2B30" w:rsidRPr="009B053A" w:rsidRDefault="006A7121">
            <w:pPr>
              <w:pStyle w:val="TAC"/>
            </w:pPr>
            <w:r w:rsidRPr="009B053A">
              <w:t>2570.400</w:t>
            </w:r>
          </w:p>
        </w:tc>
        <w:tc>
          <w:tcPr>
            <w:tcW w:w="992" w:type="dxa"/>
            <w:vAlign w:val="center"/>
          </w:tcPr>
          <w:p w14:paraId="662E9C44" w14:textId="77777777" w:rsidR="00AB2B30" w:rsidRPr="009B053A" w:rsidRDefault="006A7121">
            <w:pPr>
              <w:pStyle w:val="TAC"/>
            </w:pPr>
            <w:r w:rsidRPr="009B053A">
              <w:t>514080</w:t>
            </w:r>
          </w:p>
        </w:tc>
        <w:tc>
          <w:tcPr>
            <w:tcW w:w="988" w:type="dxa"/>
            <w:shd w:val="clear" w:color="auto" w:fill="auto"/>
            <w:vAlign w:val="center"/>
          </w:tcPr>
          <w:p w14:paraId="252DC9CD" w14:textId="77777777" w:rsidR="00AB2B30" w:rsidRPr="009B053A" w:rsidRDefault="006A7121">
            <w:pPr>
              <w:pStyle w:val="TAC"/>
            </w:pPr>
            <w:r w:rsidRPr="009B053A">
              <w:t>2550.96</w:t>
            </w:r>
          </w:p>
        </w:tc>
        <w:tc>
          <w:tcPr>
            <w:tcW w:w="990" w:type="dxa"/>
            <w:tcBorders>
              <w:right w:val="single" w:sz="4" w:space="0" w:color="auto"/>
            </w:tcBorders>
            <w:shd w:val="clear" w:color="auto" w:fill="auto"/>
            <w:vAlign w:val="center"/>
          </w:tcPr>
          <w:p w14:paraId="68A382EE" w14:textId="77777777" w:rsidR="00AB2B30" w:rsidRPr="009B053A" w:rsidRDefault="006A7121">
            <w:pPr>
              <w:pStyle w:val="TAC"/>
            </w:pPr>
            <w:r w:rsidRPr="009B053A">
              <w:t>510192</w:t>
            </w:r>
          </w:p>
        </w:tc>
        <w:tc>
          <w:tcPr>
            <w:tcW w:w="719" w:type="dxa"/>
            <w:tcBorders>
              <w:right w:val="single" w:sz="4" w:space="0" w:color="auto"/>
            </w:tcBorders>
            <w:shd w:val="clear" w:color="auto" w:fill="auto"/>
            <w:vAlign w:val="center"/>
          </w:tcPr>
          <w:p w14:paraId="63E2CCE9" w14:textId="77777777" w:rsidR="00AB2B30" w:rsidRPr="009B053A" w:rsidRDefault="006A7121">
            <w:pPr>
              <w:pStyle w:val="TAC"/>
            </w:pPr>
            <w:r w:rsidRPr="009B053A">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0EDBE86E" w14:textId="77777777" w:rsidR="00AB2B30" w:rsidRPr="009B053A" w:rsidRDefault="006A7121">
            <w:pPr>
              <w:pStyle w:val="TAC"/>
            </w:pPr>
            <w:r w:rsidRPr="009B053A">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707903" w14:textId="77777777" w:rsidR="00AB2B30" w:rsidRPr="009B053A" w:rsidRDefault="006A7121">
            <w:pPr>
              <w:pStyle w:val="TAC"/>
            </w:pPr>
            <w:r w:rsidRPr="009B053A">
              <w:t>6384</w:t>
            </w:r>
          </w:p>
        </w:tc>
        <w:tc>
          <w:tcPr>
            <w:tcW w:w="16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F32A4" w14:textId="77777777" w:rsidR="00AB2B30" w:rsidRPr="009B053A" w:rsidRDefault="006A7121">
            <w:pPr>
              <w:pStyle w:val="TAC"/>
            </w:pPr>
            <w:r w:rsidRPr="009B053A">
              <w:t>514080</w:t>
            </w:r>
          </w:p>
        </w:tc>
      </w:tr>
      <w:tr w:rsidR="00AB2B30" w:rsidRPr="009B053A" w14:paraId="19D14866" w14:textId="77777777">
        <w:trPr>
          <w:jc w:val="center"/>
        </w:trPr>
        <w:tc>
          <w:tcPr>
            <w:tcW w:w="1587" w:type="dxa"/>
            <w:vMerge w:val="restart"/>
            <w:tcBorders>
              <w:top w:val="single" w:sz="4" w:space="0" w:color="auto"/>
              <w:left w:val="single" w:sz="4" w:space="0" w:color="auto"/>
              <w:right w:val="single" w:sz="4" w:space="0" w:color="auto"/>
            </w:tcBorders>
            <w:vAlign w:val="center"/>
          </w:tcPr>
          <w:p w14:paraId="6541A50B" w14:textId="77777777" w:rsidR="00AB2B30" w:rsidRPr="009B053A" w:rsidRDefault="006A7121">
            <w:pPr>
              <w:pStyle w:val="TAC"/>
            </w:pPr>
            <w:r w:rsidRPr="009B053A">
              <w:t>E-UTRA: 20MHz + NR: 50MHz</w:t>
            </w:r>
          </w:p>
        </w:tc>
        <w:tc>
          <w:tcPr>
            <w:tcW w:w="992" w:type="dxa"/>
            <w:tcBorders>
              <w:top w:val="single" w:sz="4" w:space="0" w:color="auto"/>
              <w:left w:val="single" w:sz="4" w:space="0" w:color="auto"/>
              <w:bottom w:val="single" w:sz="4" w:space="0" w:color="auto"/>
              <w:right w:val="single" w:sz="4" w:space="0" w:color="auto"/>
            </w:tcBorders>
            <w:vAlign w:val="center"/>
          </w:tcPr>
          <w:p w14:paraId="22658BE3" w14:textId="77777777" w:rsidR="00AB2B30" w:rsidRPr="009B053A" w:rsidRDefault="006A7121">
            <w:pPr>
              <w:pStyle w:val="TAC"/>
            </w:pPr>
            <w:r w:rsidRPr="009B053A">
              <w:t>E-UTRA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2CB444BB" w14:textId="77777777" w:rsidR="00AB2B30" w:rsidRPr="009B053A" w:rsidRDefault="006A7121">
            <w:pPr>
              <w:pStyle w:val="TAC"/>
            </w:pPr>
            <w:r w:rsidRPr="009B053A">
              <w:t>2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1ABD756E" w14:textId="77777777" w:rsidR="00AB2B30" w:rsidRPr="009B053A" w:rsidRDefault="006A7121">
            <w:pPr>
              <w:pStyle w:val="TAC"/>
            </w:pPr>
            <w:r w:rsidRPr="009B053A">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14EB8FA"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741B3B9D" w14:textId="77777777" w:rsidR="00AB2B30" w:rsidRPr="009B053A" w:rsidRDefault="006A7121">
            <w:pPr>
              <w:pStyle w:val="TAC"/>
            </w:pPr>
            <w:r w:rsidRPr="009B053A">
              <w:t>IM3</w:t>
            </w:r>
          </w:p>
        </w:tc>
        <w:tc>
          <w:tcPr>
            <w:tcW w:w="1149" w:type="dxa"/>
            <w:shd w:val="clear" w:color="auto" w:fill="auto"/>
            <w:vAlign w:val="center"/>
          </w:tcPr>
          <w:p w14:paraId="53CAEC59" w14:textId="77777777" w:rsidR="00AB2B30" w:rsidRPr="009B053A" w:rsidRDefault="006A7121">
            <w:pPr>
              <w:pStyle w:val="TAC"/>
            </w:pPr>
            <w:r w:rsidRPr="009B053A">
              <w:t>2620.400</w:t>
            </w:r>
          </w:p>
        </w:tc>
        <w:tc>
          <w:tcPr>
            <w:tcW w:w="992" w:type="dxa"/>
            <w:vAlign w:val="center"/>
          </w:tcPr>
          <w:p w14:paraId="2AD9E4FB" w14:textId="77777777" w:rsidR="00AB2B30" w:rsidRPr="009B053A" w:rsidRDefault="006A7121">
            <w:pPr>
              <w:pStyle w:val="TAC"/>
            </w:pPr>
            <w:r w:rsidRPr="009B053A">
              <w:t>40894</w:t>
            </w:r>
          </w:p>
        </w:tc>
        <w:tc>
          <w:tcPr>
            <w:tcW w:w="988" w:type="dxa"/>
            <w:shd w:val="clear" w:color="auto" w:fill="auto"/>
            <w:vAlign w:val="center"/>
          </w:tcPr>
          <w:p w14:paraId="04323213" w14:textId="77777777" w:rsidR="00AB2B30" w:rsidRPr="009B053A" w:rsidRDefault="006A7121">
            <w:pPr>
              <w:pStyle w:val="TAC"/>
            </w:pPr>
            <w:r w:rsidRPr="009B053A">
              <w:t>-</w:t>
            </w:r>
          </w:p>
        </w:tc>
        <w:tc>
          <w:tcPr>
            <w:tcW w:w="990" w:type="dxa"/>
            <w:tcBorders>
              <w:right w:val="single" w:sz="4" w:space="0" w:color="auto"/>
            </w:tcBorders>
            <w:shd w:val="clear" w:color="auto" w:fill="auto"/>
            <w:vAlign w:val="center"/>
          </w:tcPr>
          <w:p w14:paraId="14B7C1EC" w14:textId="77777777" w:rsidR="00AB2B30" w:rsidRPr="009B053A" w:rsidRDefault="006A7121">
            <w:pPr>
              <w:pStyle w:val="TAC"/>
            </w:pPr>
            <w:r w:rsidRPr="009B053A">
              <w:t>-</w:t>
            </w:r>
          </w:p>
        </w:tc>
        <w:tc>
          <w:tcPr>
            <w:tcW w:w="719" w:type="dxa"/>
            <w:tcBorders>
              <w:right w:val="single" w:sz="4" w:space="0" w:color="auto"/>
            </w:tcBorders>
            <w:shd w:val="clear" w:color="auto" w:fill="auto"/>
            <w:vAlign w:val="center"/>
          </w:tcPr>
          <w:p w14:paraId="689724FE" w14:textId="77777777" w:rsidR="00AB2B30" w:rsidRPr="009B053A" w:rsidRDefault="006A7121">
            <w:pPr>
              <w:pStyle w:val="TAC"/>
            </w:pPr>
            <w:r w:rsidRPr="009B053A">
              <w:t>-</w:t>
            </w:r>
          </w:p>
        </w:tc>
        <w:tc>
          <w:tcPr>
            <w:tcW w:w="853" w:type="dxa"/>
            <w:tcBorders>
              <w:top w:val="nil"/>
              <w:left w:val="single" w:sz="4" w:space="0" w:color="auto"/>
              <w:bottom w:val="single" w:sz="4" w:space="0" w:color="auto"/>
              <w:right w:val="single" w:sz="4" w:space="0" w:color="auto"/>
            </w:tcBorders>
            <w:shd w:val="clear" w:color="auto" w:fill="auto"/>
            <w:vAlign w:val="center"/>
          </w:tcPr>
          <w:p w14:paraId="09730F33" w14:textId="77777777" w:rsidR="00AB2B30" w:rsidRPr="009B053A" w:rsidRDefault="006A7121">
            <w:pPr>
              <w:pStyle w:val="TAC"/>
            </w:pPr>
            <w:r w:rsidRPr="009B053A">
              <w:t>-</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1AD2B9" w14:textId="77777777" w:rsidR="00AB2B30" w:rsidRPr="009B053A" w:rsidRDefault="006A7121">
            <w:pPr>
              <w:pStyle w:val="TAC"/>
            </w:pPr>
            <w:r w:rsidRPr="009B053A">
              <w:t>-</w:t>
            </w:r>
          </w:p>
        </w:tc>
        <w:tc>
          <w:tcPr>
            <w:tcW w:w="16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2C9B8" w14:textId="77777777" w:rsidR="00AB2B30" w:rsidRPr="009B053A" w:rsidRDefault="006A7121">
            <w:pPr>
              <w:pStyle w:val="TAC"/>
            </w:pPr>
            <w:r w:rsidRPr="009B053A">
              <w:t>-</w:t>
            </w:r>
          </w:p>
        </w:tc>
      </w:tr>
      <w:tr w:rsidR="00AB2B30" w:rsidRPr="009B053A" w14:paraId="33EBB734" w14:textId="77777777">
        <w:trPr>
          <w:jc w:val="center"/>
        </w:trPr>
        <w:tc>
          <w:tcPr>
            <w:tcW w:w="1587" w:type="dxa"/>
            <w:vMerge/>
            <w:tcBorders>
              <w:left w:val="single" w:sz="4" w:space="0" w:color="auto"/>
              <w:right w:val="single" w:sz="4" w:space="0" w:color="auto"/>
            </w:tcBorders>
            <w:vAlign w:val="center"/>
          </w:tcPr>
          <w:p w14:paraId="0CD33F82" w14:textId="77777777" w:rsidR="00AB2B30" w:rsidRPr="009B053A" w:rsidRDefault="00AB2B30">
            <w:pPr>
              <w:pStyle w:val="TAC"/>
            </w:pPr>
          </w:p>
        </w:tc>
        <w:tc>
          <w:tcPr>
            <w:tcW w:w="992" w:type="dxa"/>
            <w:tcBorders>
              <w:top w:val="single" w:sz="4" w:space="0" w:color="auto"/>
              <w:left w:val="single" w:sz="4" w:space="0" w:color="auto"/>
              <w:bottom w:val="single" w:sz="4" w:space="0" w:color="auto"/>
              <w:right w:val="single" w:sz="4" w:space="0" w:color="auto"/>
            </w:tcBorders>
            <w:vAlign w:val="center"/>
          </w:tcPr>
          <w:p w14:paraId="1F381886" w14:textId="77777777" w:rsidR="00AB2B30" w:rsidRPr="009B053A" w:rsidRDefault="006A7121">
            <w:pPr>
              <w:pStyle w:val="TAC"/>
            </w:pPr>
            <w:r w:rsidRPr="009B053A">
              <w:t>NR CC1</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6118C4B" w14:textId="77777777" w:rsidR="00AB2B30" w:rsidRPr="009B053A" w:rsidRDefault="006A7121">
            <w:pPr>
              <w:pStyle w:val="TAC"/>
            </w:pPr>
            <w:r w:rsidRPr="009B053A">
              <w:t>50</w:t>
            </w:r>
          </w:p>
        </w:tc>
        <w:tc>
          <w:tcPr>
            <w:tcW w:w="836" w:type="dxa"/>
            <w:tcBorders>
              <w:top w:val="single" w:sz="4" w:space="0" w:color="auto"/>
              <w:left w:val="single" w:sz="4" w:space="0" w:color="auto"/>
              <w:bottom w:val="single" w:sz="4" w:space="0" w:color="auto"/>
              <w:right w:val="single" w:sz="4" w:space="0" w:color="auto"/>
            </w:tcBorders>
            <w:shd w:val="clear" w:color="auto" w:fill="auto"/>
            <w:vAlign w:val="center"/>
          </w:tcPr>
          <w:p w14:paraId="2A3FFB41" w14:textId="77777777" w:rsidR="00AB2B30" w:rsidRPr="009B053A" w:rsidRDefault="006A7121">
            <w:pPr>
              <w:pStyle w:val="TAC"/>
            </w:pPr>
            <w:r w:rsidRPr="009B053A">
              <w:t>27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396B691"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77E6BD3A" w14:textId="77777777" w:rsidR="00AB2B30" w:rsidRPr="009B053A" w:rsidRDefault="006A7121">
            <w:pPr>
              <w:pStyle w:val="TAC"/>
            </w:pPr>
            <w:r w:rsidRPr="009B053A">
              <w:t>IM3</w:t>
            </w:r>
          </w:p>
        </w:tc>
        <w:tc>
          <w:tcPr>
            <w:tcW w:w="1149" w:type="dxa"/>
            <w:shd w:val="clear" w:color="auto" w:fill="auto"/>
            <w:vAlign w:val="center"/>
          </w:tcPr>
          <w:p w14:paraId="69F65147" w14:textId="77777777" w:rsidR="00AB2B30" w:rsidRPr="009B053A" w:rsidRDefault="006A7121">
            <w:pPr>
              <w:pStyle w:val="TAC"/>
            </w:pPr>
            <w:r w:rsidRPr="009B053A">
              <w:t>2585.400</w:t>
            </w:r>
          </w:p>
        </w:tc>
        <w:tc>
          <w:tcPr>
            <w:tcW w:w="992" w:type="dxa"/>
            <w:vAlign w:val="center"/>
          </w:tcPr>
          <w:p w14:paraId="299910B2" w14:textId="77777777" w:rsidR="00AB2B30" w:rsidRPr="009B053A" w:rsidRDefault="006A7121">
            <w:pPr>
              <w:pStyle w:val="TAC"/>
            </w:pPr>
            <w:r w:rsidRPr="009B053A">
              <w:t>517080</w:t>
            </w:r>
          </w:p>
        </w:tc>
        <w:tc>
          <w:tcPr>
            <w:tcW w:w="988" w:type="dxa"/>
            <w:shd w:val="clear" w:color="auto" w:fill="auto"/>
            <w:vAlign w:val="center"/>
          </w:tcPr>
          <w:p w14:paraId="702258D3" w14:textId="77777777" w:rsidR="00AB2B30" w:rsidRPr="009B053A" w:rsidRDefault="006A7121">
            <w:pPr>
              <w:pStyle w:val="TAC"/>
            </w:pPr>
            <w:r w:rsidRPr="009B053A">
              <w:t>2561.1</w:t>
            </w:r>
          </w:p>
        </w:tc>
        <w:tc>
          <w:tcPr>
            <w:tcW w:w="990" w:type="dxa"/>
            <w:tcBorders>
              <w:right w:val="single" w:sz="4" w:space="0" w:color="auto"/>
            </w:tcBorders>
            <w:shd w:val="clear" w:color="auto" w:fill="auto"/>
            <w:vAlign w:val="center"/>
          </w:tcPr>
          <w:p w14:paraId="70B68086" w14:textId="77777777" w:rsidR="00AB2B30" w:rsidRPr="009B053A" w:rsidRDefault="006A7121">
            <w:pPr>
              <w:pStyle w:val="TAC"/>
            </w:pPr>
            <w:r w:rsidRPr="009B053A">
              <w:t>512220</w:t>
            </w:r>
          </w:p>
        </w:tc>
        <w:tc>
          <w:tcPr>
            <w:tcW w:w="719" w:type="dxa"/>
            <w:tcBorders>
              <w:right w:val="single" w:sz="4" w:space="0" w:color="auto"/>
            </w:tcBorders>
            <w:shd w:val="clear" w:color="auto" w:fill="auto"/>
            <w:vAlign w:val="center"/>
          </w:tcPr>
          <w:p w14:paraId="246D87D9" w14:textId="77777777" w:rsidR="00AB2B30" w:rsidRPr="009B053A" w:rsidRDefault="006A7121">
            <w:pPr>
              <w:pStyle w:val="TAC"/>
            </w:pPr>
            <w:r w:rsidRPr="009B053A">
              <w:t>0</w:t>
            </w:r>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19014A5B" w14:textId="77777777" w:rsidR="00AB2B30" w:rsidRPr="009B053A" w:rsidRDefault="006A7121">
            <w:pPr>
              <w:pStyle w:val="TAC"/>
            </w:pPr>
            <w:r w:rsidRPr="009B053A">
              <w:t>1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18E3336" w14:textId="77777777" w:rsidR="00AB2B30" w:rsidRPr="009B053A" w:rsidRDefault="006A7121">
            <w:pPr>
              <w:pStyle w:val="TAC"/>
            </w:pPr>
            <w:r w:rsidRPr="009B053A">
              <w:t>6408</w:t>
            </w:r>
          </w:p>
        </w:tc>
        <w:tc>
          <w:tcPr>
            <w:tcW w:w="169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4F9AA0" w14:textId="77777777" w:rsidR="00AB2B30" w:rsidRPr="009B053A" w:rsidRDefault="006A7121">
            <w:pPr>
              <w:pStyle w:val="TAC"/>
            </w:pPr>
            <w:r w:rsidRPr="009B053A">
              <w:t>517080</w:t>
            </w:r>
          </w:p>
        </w:tc>
      </w:tr>
    </w:tbl>
    <w:p w14:paraId="74E01FE0" w14:textId="77777777" w:rsidR="00AB2B30" w:rsidRPr="009B053A" w:rsidRDefault="00AB2B30"/>
    <w:p w14:paraId="5533DA59" w14:textId="77777777" w:rsidR="00AB2B30" w:rsidRPr="009B053A" w:rsidRDefault="006A7121">
      <w:pPr>
        <w:pStyle w:val="TH"/>
      </w:pPr>
      <w:r w:rsidRPr="009B053A">
        <w:t>Table 6.2B.3.1.4.1-5: EN-DC combination DC_(n)41AA, intra-band contiguous, SCS 30 kHz, 30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3"/>
        <w:gridCol w:w="983"/>
        <w:gridCol w:w="849"/>
        <w:gridCol w:w="832"/>
        <w:gridCol w:w="1131"/>
        <w:gridCol w:w="1013"/>
        <w:gridCol w:w="1154"/>
        <w:gridCol w:w="987"/>
        <w:gridCol w:w="985"/>
        <w:gridCol w:w="995"/>
        <w:gridCol w:w="713"/>
        <w:gridCol w:w="865"/>
        <w:gridCol w:w="847"/>
        <w:gridCol w:w="1684"/>
        <w:gridCol w:w="9"/>
      </w:tblGrid>
      <w:tr w:rsidR="00AB2B30" w:rsidRPr="009B053A" w14:paraId="4193B2A1" w14:textId="77777777">
        <w:trPr>
          <w:gridAfter w:val="1"/>
          <w:wAfter w:w="9" w:type="dxa"/>
          <w:jc w:val="center"/>
        </w:trPr>
        <w:tc>
          <w:tcPr>
            <w:tcW w:w="1584" w:type="dxa"/>
            <w:tcBorders>
              <w:top w:val="single" w:sz="4" w:space="0" w:color="auto"/>
              <w:bottom w:val="single" w:sz="4" w:space="0" w:color="auto"/>
            </w:tcBorders>
          </w:tcPr>
          <w:p w14:paraId="414C597B" w14:textId="77777777" w:rsidR="00AB2B30" w:rsidRPr="009B053A" w:rsidRDefault="006A7121">
            <w:pPr>
              <w:pStyle w:val="TAH"/>
            </w:pPr>
            <w:r w:rsidRPr="009B053A">
              <w:t>EN-DC channel bandwidth combination</w:t>
            </w:r>
          </w:p>
        </w:tc>
        <w:tc>
          <w:tcPr>
            <w:tcW w:w="984" w:type="dxa"/>
            <w:tcBorders>
              <w:top w:val="single" w:sz="4" w:space="0" w:color="auto"/>
              <w:bottom w:val="single" w:sz="4" w:space="0" w:color="auto"/>
            </w:tcBorders>
          </w:tcPr>
          <w:p w14:paraId="291192A9" w14:textId="77777777" w:rsidR="00AB2B30" w:rsidRPr="009B053A" w:rsidRDefault="006A7121">
            <w:pPr>
              <w:pStyle w:val="TAH"/>
            </w:pPr>
            <w:r w:rsidRPr="009B053A">
              <w:t>CC</w:t>
            </w:r>
          </w:p>
        </w:tc>
        <w:tc>
          <w:tcPr>
            <w:tcW w:w="850" w:type="dxa"/>
            <w:tcBorders>
              <w:top w:val="single" w:sz="4" w:space="0" w:color="auto"/>
              <w:bottom w:val="single" w:sz="4" w:space="0" w:color="auto"/>
            </w:tcBorders>
            <w:shd w:val="clear" w:color="auto" w:fill="auto"/>
          </w:tcPr>
          <w:p w14:paraId="2234221B" w14:textId="77777777" w:rsidR="00AB2B30" w:rsidRPr="009B053A" w:rsidRDefault="006A7121">
            <w:pPr>
              <w:pStyle w:val="TAH"/>
            </w:pPr>
            <w:r w:rsidRPr="009B053A">
              <w:t>Bandwidth [MHz]</w:t>
            </w:r>
          </w:p>
        </w:tc>
        <w:tc>
          <w:tcPr>
            <w:tcW w:w="832" w:type="dxa"/>
            <w:tcBorders>
              <w:bottom w:val="single" w:sz="4" w:space="0" w:color="auto"/>
            </w:tcBorders>
            <w:shd w:val="clear" w:color="auto" w:fill="auto"/>
          </w:tcPr>
          <w:p w14:paraId="450D2EF0" w14:textId="77777777" w:rsidR="00AB2B30" w:rsidRPr="009B053A" w:rsidRDefault="006A7121">
            <w:pPr>
              <w:pStyle w:val="TAH"/>
            </w:pPr>
            <w:r w:rsidRPr="009B053A">
              <w:t>carrierBandwidth</w:t>
            </w:r>
          </w:p>
          <w:p w14:paraId="25CE91D1" w14:textId="77777777" w:rsidR="00AB2B30" w:rsidRPr="009B053A" w:rsidRDefault="006A7121">
            <w:pPr>
              <w:pStyle w:val="TAH"/>
            </w:pPr>
            <w:r w:rsidRPr="009B053A">
              <w:t>[PRBs]</w:t>
            </w:r>
          </w:p>
        </w:tc>
        <w:tc>
          <w:tcPr>
            <w:tcW w:w="2144" w:type="dxa"/>
            <w:gridSpan w:val="2"/>
            <w:tcBorders>
              <w:bottom w:val="single" w:sz="4" w:space="0" w:color="auto"/>
            </w:tcBorders>
            <w:shd w:val="clear" w:color="auto" w:fill="auto"/>
          </w:tcPr>
          <w:p w14:paraId="00BCD699" w14:textId="77777777" w:rsidR="00AB2B30" w:rsidRPr="009B053A" w:rsidRDefault="006A7121">
            <w:pPr>
              <w:pStyle w:val="TAH"/>
            </w:pPr>
            <w:r w:rsidRPr="009B053A">
              <w:t>Range</w:t>
            </w:r>
          </w:p>
        </w:tc>
        <w:tc>
          <w:tcPr>
            <w:tcW w:w="1154" w:type="dxa"/>
            <w:shd w:val="clear" w:color="auto" w:fill="auto"/>
          </w:tcPr>
          <w:p w14:paraId="67814CA0" w14:textId="77777777" w:rsidR="00AB2B30" w:rsidRPr="009B053A" w:rsidRDefault="006A7121">
            <w:pPr>
              <w:pStyle w:val="TAH"/>
            </w:pPr>
            <w:r w:rsidRPr="009B053A">
              <w:t>Carrier centre</w:t>
            </w:r>
          </w:p>
          <w:p w14:paraId="666573EF" w14:textId="77777777" w:rsidR="00AB2B30" w:rsidRPr="009B053A" w:rsidRDefault="006A7121">
            <w:pPr>
              <w:pStyle w:val="TAH"/>
            </w:pPr>
            <w:r w:rsidRPr="009B053A">
              <w:t>[MHz]</w:t>
            </w:r>
          </w:p>
          <w:p w14:paraId="5D1D8D03" w14:textId="77777777" w:rsidR="00AB2B30" w:rsidRPr="009B053A" w:rsidRDefault="006A7121">
            <w:pPr>
              <w:pStyle w:val="TAH"/>
            </w:pPr>
            <w:r w:rsidRPr="009B053A">
              <w:t>Note 2</w:t>
            </w:r>
          </w:p>
        </w:tc>
        <w:tc>
          <w:tcPr>
            <w:tcW w:w="987" w:type="dxa"/>
          </w:tcPr>
          <w:p w14:paraId="51B7893A" w14:textId="77777777" w:rsidR="00AB2B30" w:rsidRPr="009B053A" w:rsidRDefault="006A7121">
            <w:pPr>
              <w:pStyle w:val="TAH"/>
            </w:pPr>
            <w:r w:rsidRPr="009B053A">
              <w:t>Carrier centre</w:t>
            </w:r>
          </w:p>
          <w:p w14:paraId="09184772" w14:textId="77777777" w:rsidR="00AB2B30" w:rsidRPr="009B053A" w:rsidRDefault="006A7121">
            <w:pPr>
              <w:pStyle w:val="TAH"/>
            </w:pPr>
            <w:r w:rsidRPr="009B053A">
              <w:t>[ARFCN]</w:t>
            </w:r>
          </w:p>
        </w:tc>
        <w:tc>
          <w:tcPr>
            <w:tcW w:w="985" w:type="dxa"/>
            <w:shd w:val="clear" w:color="auto" w:fill="auto"/>
          </w:tcPr>
          <w:p w14:paraId="03799DEF" w14:textId="77777777" w:rsidR="00AB2B30" w:rsidRPr="009B053A" w:rsidRDefault="006A7121">
            <w:pPr>
              <w:pStyle w:val="TAH"/>
            </w:pPr>
            <w:r w:rsidRPr="009B053A">
              <w:t>point A</w:t>
            </w:r>
            <w:r w:rsidRPr="009B053A">
              <w:br/>
              <w:t>[MHz]</w:t>
            </w:r>
          </w:p>
        </w:tc>
        <w:tc>
          <w:tcPr>
            <w:tcW w:w="995" w:type="dxa"/>
            <w:shd w:val="clear" w:color="auto" w:fill="auto"/>
          </w:tcPr>
          <w:p w14:paraId="6BAC922B" w14:textId="77777777" w:rsidR="00AB2B30" w:rsidRPr="009B053A" w:rsidRDefault="006A7121">
            <w:pPr>
              <w:pStyle w:val="TAH"/>
            </w:pPr>
            <w:r w:rsidRPr="009B053A">
              <w:t>absoluteFrequencyPointA</w:t>
            </w:r>
            <w:r w:rsidRPr="009B053A">
              <w:br/>
              <w:t>[ARFCN]</w:t>
            </w:r>
          </w:p>
        </w:tc>
        <w:tc>
          <w:tcPr>
            <w:tcW w:w="709" w:type="dxa"/>
            <w:shd w:val="clear" w:color="auto" w:fill="auto"/>
          </w:tcPr>
          <w:p w14:paraId="56706C3D" w14:textId="77777777" w:rsidR="00AB2B30" w:rsidRPr="009B053A" w:rsidRDefault="006A7121">
            <w:pPr>
              <w:pStyle w:val="TAH"/>
            </w:pPr>
            <w:r w:rsidRPr="009B053A">
              <w:t>offsetToCarrier [Carrier PRBs]</w:t>
            </w:r>
          </w:p>
        </w:tc>
        <w:tc>
          <w:tcPr>
            <w:tcW w:w="865" w:type="dxa"/>
            <w:tcBorders>
              <w:bottom w:val="single" w:sz="4" w:space="0" w:color="auto"/>
            </w:tcBorders>
            <w:shd w:val="clear" w:color="auto" w:fill="auto"/>
          </w:tcPr>
          <w:p w14:paraId="31F53A4D" w14:textId="77777777" w:rsidR="00AB2B30" w:rsidRPr="009B053A" w:rsidRDefault="006A7121">
            <w:pPr>
              <w:pStyle w:val="TAH"/>
            </w:pPr>
            <w:r w:rsidRPr="009B053A">
              <w:t>SS block SCS</w:t>
            </w:r>
          </w:p>
          <w:p w14:paraId="27CA6328" w14:textId="77777777" w:rsidR="00AB2B30" w:rsidRPr="009B053A" w:rsidRDefault="006A7121">
            <w:pPr>
              <w:pStyle w:val="TAH"/>
            </w:pPr>
            <w:r w:rsidRPr="009B053A">
              <w:t>[kHz]</w:t>
            </w:r>
          </w:p>
        </w:tc>
        <w:tc>
          <w:tcPr>
            <w:tcW w:w="847" w:type="dxa"/>
            <w:tcBorders>
              <w:bottom w:val="single" w:sz="4" w:space="0" w:color="auto"/>
            </w:tcBorders>
            <w:shd w:val="clear" w:color="auto" w:fill="auto"/>
          </w:tcPr>
          <w:p w14:paraId="1A4ABE70" w14:textId="77777777" w:rsidR="00AB2B30" w:rsidRPr="009B053A" w:rsidRDefault="006A7121">
            <w:pPr>
              <w:pStyle w:val="TAH"/>
            </w:pPr>
            <w:r w:rsidRPr="009B053A">
              <w:t>GSCN</w:t>
            </w:r>
          </w:p>
        </w:tc>
        <w:tc>
          <w:tcPr>
            <w:tcW w:w="1685" w:type="dxa"/>
            <w:tcBorders>
              <w:bottom w:val="single" w:sz="4" w:space="0" w:color="auto"/>
            </w:tcBorders>
            <w:shd w:val="clear" w:color="auto" w:fill="auto"/>
          </w:tcPr>
          <w:p w14:paraId="40789E69" w14:textId="77777777" w:rsidR="00AB2B30" w:rsidRPr="009B053A" w:rsidRDefault="006A7121">
            <w:pPr>
              <w:pStyle w:val="TAH"/>
            </w:pPr>
            <w:r w:rsidRPr="009B053A">
              <w:t>absoluteFrequencySSB</w:t>
            </w:r>
          </w:p>
          <w:p w14:paraId="6E62062C" w14:textId="77777777" w:rsidR="00AB2B30" w:rsidRPr="009B053A" w:rsidRDefault="006A7121">
            <w:pPr>
              <w:pStyle w:val="TAH"/>
            </w:pPr>
            <w:r w:rsidRPr="009B053A">
              <w:t>[ARFCN]</w:t>
            </w:r>
          </w:p>
        </w:tc>
      </w:tr>
      <w:tr w:rsidR="00AB2B30" w:rsidRPr="009B053A" w14:paraId="4132DD3C" w14:textId="77777777">
        <w:trPr>
          <w:jc w:val="center"/>
        </w:trPr>
        <w:tc>
          <w:tcPr>
            <w:tcW w:w="1584" w:type="dxa"/>
            <w:vMerge w:val="restart"/>
            <w:tcBorders>
              <w:top w:val="single" w:sz="4" w:space="0" w:color="auto"/>
              <w:left w:val="single" w:sz="4" w:space="0" w:color="auto"/>
              <w:right w:val="single" w:sz="4" w:space="0" w:color="auto"/>
            </w:tcBorders>
            <w:vAlign w:val="center"/>
          </w:tcPr>
          <w:p w14:paraId="5A38B303" w14:textId="77777777" w:rsidR="00AB2B30" w:rsidRPr="009B053A" w:rsidRDefault="006A7121">
            <w:pPr>
              <w:pStyle w:val="TAC"/>
            </w:pPr>
            <w:r w:rsidRPr="009B053A">
              <w:t>E-UTRA: 20MHz + NR: 40MHz</w:t>
            </w:r>
          </w:p>
        </w:tc>
        <w:tc>
          <w:tcPr>
            <w:tcW w:w="984" w:type="dxa"/>
            <w:tcBorders>
              <w:top w:val="single" w:sz="4" w:space="0" w:color="auto"/>
              <w:left w:val="single" w:sz="4" w:space="0" w:color="auto"/>
              <w:bottom w:val="single" w:sz="4" w:space="0" w:color="auto"/>
              <w:right w:val="single" w:sz="4" w:space="0" w:color="auto"/>
            </w:tcBorders>
            <w:vAlign w:val="center"/>
          </w:tcPr>
          <w:p w14:paraId="4C3862D7" w14:textId="77777777" w:rsidR="00AB2B30" w:rsidRPr="009B053A" w:rsidRDefault="006A7121">
            <w:pPr>
              <w:pStyle w:val="TAC"/>
            </w:pPr>
            <w:r w:rsidRPr="009B053A">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34A966" w14:textId="77777777" w:rsidR="00AB2B30" w:rsidRPr="009B053A" w:rsidRDefault="006A7121">
            <w:pPr>
              <w:pStyle w:val="TAC"/>
            </w:pPr>
            <w:r w:rsidRPr="009B053A">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415378FC" w14:textId="77777777" w:rsidR="00AB2B30" w:rsidRPr="009B053A" w:rsidRDefault="006A7121">
            <w:pPr>
              <w:pStyle w:val="TAC"/>
            </w:pPr>
            <w:r w:rsidRPr="009B053A">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A55279A"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6FDD006E" w14:textId="77777777" w:rsidR="00AB2B30" w:rsidRPr="009B053A" w:rsidRDefault="006A7121">
            <w:pPr>
              <w:pStyle w:val="TAC"/>
            </w:pPr>
            <w:r w:rsidRPr="009B053A">
              <w:t>IM3</w:t>
            </w:r>
          </w:p>
        </w:tc>
        <w:tc>
          <w:tcPr>
            <w:tcW w:w="1154" w:type="dxa"/>
            <w:shd w:val="clear" w:color="auto" w:fill="auto"/>
            <w:vAlign w:val="center"/>
          </w:tcPr>
          <w:p w14:paraId="0C6672BA" w14:textId="77777777" w:rsidR="00AB2B30" w:rsidRPr="009B053A" w:rsidRDefault="006A7121">
            <w:pPr>
              <w:pStyle w:val="TAC"/>
            </w:pPr>
            <w:r w:rsidRPr="009B053A">
              <w:t>2600.400</w:t>
            </w:r>
          </w:p>
        </w:tc>
        <w:tc>
          <w:tcPr>
            <w:tcW w:w="987" w:type="dxa"/>
            <w:vAlign w:val="center"/>
          </w:tcPr>
          <w:p w14:paraId="514BF94D" w14:textId="77777777" w:rsidR="00AB2B30" w:rsidRPr="009B053A" w:rsidRDefault="006A7121">
            <w:pPr>
              <w:pStyle w:val="TAC"/>
            </w:pPr>
            <w:r w:rsidRPr="009B053A">
              <w:t>40694</w:t>
            </w:r>
          </w:p>
        </w:tc>
        <w:tc>
          <w:tcPr>
            <w:tcW w:w="985" w:type="dxa"/>
            <w:shd w:val="clear" w:color="auto" w:fill="auto"/>
            <w:vAlign w:val="center"/>
          </w:tcPr>
          <w:p w14:paraId="6AA7CD7F" w14:textId="77777777" w:rsidR="00AB2B30" w:rsidRPr="009B053A" w:rsidRDefault="006A7121">
            <w:pPr>
              <w:pStyle w:val="TAC"/>
            </w:pPr>
            <w:r w:rsidRPr="009B053A">
              <w:t>-</w:t>
            </w:r>
          </w:p>
        </w:tc>
        <w:tc>
          <w:tcPr>
            <w:tcW w:w="995" w:type="dxa"/>
            <w:tcBorders>
              <w:right w:val="single" w:sz="4" w:space="0" w:color="auto"/>
            </w:tcBorders>
            <w:shd w:val="clear" w:color="auto" w:fill="auto"/>
            <w:vAlign w:val="center"/>
          </w:tcPr>
          <w:p w14:paraId="428368C3" w14:textId="77777777" w:rsidR="00AB2B30" w:rsidRPr="009B053A" w:rsidRDefault="006A7121">
            <w:pPr>
              <w:pStyle w:val="TAC"/>
            </w:pPr>
            <w:r w:rsidRPr="009B053A">
              <w:t>-</w:t>
            </w:r>
          </w:p>
        </w:tc>
        <w:tc>
          <w:tcPr>
            <w:tcW w:w="713" w:type="dxa"/>
            <w:tcBorders>
              <w:right w:val="single" w:sz="4" w:space="0" w:color="auto"/>
            </w:tcBorders>
            <w:shd w:val="clear" w:color="auto" w:fill="auto"/>
            <w:vAlign w:val="center"/>
          </w:tcPr>
          <w:p w14:paraId="4656E2B2" w14:textId="77777777" w:rsidR="00AB2B30" w:rsidRPr="009B053A" w:rsidRDefault="006A7121">
            <w:pPr>
              <w:pStyle w:val="TAC"/>
            </w:pPr>
            <w:r w:rsidRPr="009B053A">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0E43A90C" w14:textId="77777777" w:rsidR="00AB2B30" w:rsidRPr="009B053A" w:rsidRDefault="006A7121">
            <w:pPr>
              <w:pStyle w:val="TAC"/>
            </w:pPr>
            <w:r w:rsidRPr="009B053A">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54B8F7CB" w14:textId="77777777" w:rsidR="00AB2B30" w:rsidRPr="009B053A" w:rsidRDefault="006A7121">
            <w:pPr>
              <w:pStyle w:val="TAC"/>
            </w:pPr>
            <w:r w:rsidRPr="009B053A">
              <w:t>-</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06F6B2" w14:textId="77777777" w:rsidR="00AB2B30" w:rsidRPr="009B053A" w:rsidRDefault="006A7121">
            <w:pPr>
              <w:pStyle w:val="TAC"/>
            </w:pPr>
            <w:r w:rsidRPr="009B053A">
              <w:t>-</w:t>
            </w:r>
          </w:p>
        </w:tc>
      </w:tr>
      <w:tr w:rsidR="00AB2B30" w:rsidRPr="009B053A" w14:paraId="394FD22D" w14:textId="77777777">
        <w:trPr>
          <w:jc w:val="center"/>
        </w:trPr>
        <w:tc>
          <w:tcPr>
            <w:tcW w:w="1584" w:type="dxa"/>
            <w:vMerge/>
            <w:tcBorders>
              <w:left w:val="single" w:sz="4" w:space="0" w:color="auto"/>
              <w:right w:val="single" w:sz="4" w:space="0" w:color="auto"/>
            </w:tcBorders>
            <w:vAlign w:val="center"/>
          </w:tcPr>
          <w:p w14:paraId="575E2714" w14:textId="77777777" w:rsidR="00AB2B30" w:rsidRPr="009B053A"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520E13C4" w14:textId="77777777" w:rsidR="00AB2B30" w:rsidRPr="009B053A" w:rsidRDefault="006A7121">
            <w:pPr>
              <w:pStyle w:val="TAC"/>
            </w:pPr>
            <w:r w:rsidRPr="009B053A">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191675" w14:textId="77777777" w:rsidR="00AB2B30" w:rsidRPr="009B053A" w:rsidRDefault="006A7121">
            <w:pPr>
              <w:pStyle w:val="TAC"/>
            </w:pPr>
            <w:r w:rsidRPr="009B053A">
              <w:t>4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3A7F2839" w14:textId="77777777" w:rsidR="00AB2B30" w:rsidRPr="009B053A" w:rsidRDefault="006A7121">
            <w:pPr>
              <w:pStyle w:val="TAC"/>
            </w:pPr>
            <w:r w:rsidRPr="009B053A">
              <w:t>216</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B36E282"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439C6553" w14:textId="77777777" w:rsidR="00AB2B30" w:rsidRPr="009B053A" w:rsidRDefault="006A7121">
            <w:pPr>
              <w:pStyle w:val="TAC"/>
            </w:pPr>
            <w:r w:rsidRPr="009B053A">
              <w:t>IM3</w:t>
            </w:r>
          </w:p>
        </w:tc>
        <w:tc>
          <w:tcPr>
            <w:tcW w:w="1154" w:type="dxa"/>
            <w:shd w:val="clear" w:color="auto" w:fill="auto"/>
            <w:vAlign w:val="center"/>
          </w:tcPr>
          <w:p w14:paraId="61E801A9" w14:textId="77777777" w:rsidR="00AB2B30" w:rsidRPr="009B053A" w:rsidRDefault="006A7121">
            <w:pPr>
              <w:pStyle w:val="TAC"/>
            </w:pPr>
            <w:r w:rsidRPr="009B053A">
              <w:t>2570.400</w:t>
            </w:r>
          </w:p>
        </w:tc>
        <w:tc>
          <w:tcPr>
            <w:tcW w:w="987" w:type="dxa"/>
            <w:vAlign w:val="center"/>
          </w:tcPr>
          <w:p w14:paraId="1C948870" w14:textId="77777777" w:rsidR="00AB2B30" w:rsidRPr="009B053A" w:rsidRDefault="006A7121">
            <w:pPr>
              <w:pStyle w:val="TAC"/>
            </w:pPr>
            <w:r w:rsidRPr="009B053A">
              <w:t>514080</w:t>
            </w:r>
          </w:p>
        </w:tc>
        <w:tc>
          <w:tcPr>
            <w:tcW w:w="985" w:type="dxa"/>
            <w:shd w:val="clear" w:color="auto" w:fill="auto"/>
            <w:vAlign w:val="center"/>
          </w:tcPr>
          <w:p w14:paraId="0942F494" w14:textId="77777777" w:rsidR="00AB2B30" w:rsidRPr="009B053A" w:rsidRDefault="006A7121">
            <w:pPr>
              <w:pStyle w:val="TAC"/>
            </w:pPr>
            <w:r w:rsidRPr="009B053A">
              <w:t>2550.96</w:t>
            </w:r>
          </w:p>
        </w:tc>
        <w:tc>
          <w:tcPr>
            <w:tcW w:w="995" w:type="dxa"/>
            <w:tcBorders>
              <w:right w:val="single" w:sz="4" w:space="0" w:color="auto"/>
            </w:tcBorders>
            <w:shd w:val="clear" w:color="auto" w:fill="auto"/>
            <w:vAlign w:val="center"/>
          </w:tcPr>
          <w:p w14:paraId="68AD749B" w14:textId="77777777" w:rsidR="00AB2B30" w:rsidRPr="009B053A" w:rsidRDefault="006A7121">
            <w:pPr>
              <w:pStyle w:val="TAC"/>
            </w:pPr>
            <w:r w:rsidRPr="009B053A">
              <w:t>510192</w:t>
            </w:r>
          </w:p>
        </w:tc>
        <w:tc>
          <w:tcPr>
            <w:tcW w:w="713" w:type="dxa"/>
            <w:tcBorders>
              <w:right w:val="single" w:sz="4" w:space="0" w:color="auto"/>
            </w:tcBorders>
            <w:shd w:val="clear" w:color="auto" w:fill="auto"/>
            <w:vAlign w:val="center"/>
          </w:tcPr>
          <w:p w14:paraId="615F49E7" w14:textId="77777777" w:rsidR="00AB2B30" w:rsidRPr="009B053A" w:rsidRDefault="006A7121">
            <w:pPr>
              <w:pStyle w:val="TAC"/>
            </w:pPr>
            <w:r w:rsidRPr="009B053A">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1FA31CD4" w14:textId="77777777" w:rsidR="00AB2B30" w:rsidRPr="009B053A" w:rsidRDefault="006A7121">
            <w:pPr>
              <w:pStyle w:val="TAC"/>
            </w:pPr>
            <w:r w:rsidRPr="009B053A">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4F95B8CC" w14:textId="77777777" w:rsidR="00AB2B30" w:rsidRPr="009B053A" w:rsidRDefault="006A7121">
            <w:pPr>
              <w:pStyle w:val="TAC"/>
            </w:pPr>
            <w:r w:rsidRPr="009B053A">
              <w:t>6384</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DF4466" w14:textId="77777777" w:rsidR="00AB2B30" w:rsidRPr="009B053A" w:rsidRDefault="006A7121">
            <w:pPr>
              <w:pStyle w:val="TAC"/>
            </w:pPr>
            <w:r w:rsidRPr="009B053A">
              <w:t>514080</w:t>
            </w:r>
          </w:p>
        </w:tc>
      </w:tr>
      <w:tr w:rsidR="00AB2B30" w:rsidRPr="009B053A" w14:paraId="4889F6AA" w14:textId="77777777">
        <w:trPr>
          <w:jc w:val="center"/>
        </w:trPr>
        <w:tc>
          <w:tcPr>
            <w:tcW w:w="1584" w:type="dxa"/>
            <w:vMerge w:val="restart"/>
            <w:tcBorders>
              <w:top w:val="single" w:sz="4" w:space="0" w:color="auto"/>
              <w:left w:val="single" w:sz="4" w:space="0" w:color="auto"/>
              <w:right w:val="single" w:sz="4" w:space="0" w:color="auto"/>
            </w:tcBorders>
            <w:vAlign w:val="center"/>
          </w:tcPr>
          <w:p w14:paraId="463EC903" w14:textId="77777777" w:rsidR="00AB2B30" w:rsidRPr="009B053A" w:rsidRDefault="006A7121">
            <w:pPr>
              <w:pStyle w:val="TAC"/>
            </w:pPr>
            <w:r w:rsidRPr="009B053A">
              <w:t>E-UTRA: 20MHz + NR: 50MHz</w:t>
            </w:r>
          </w:p>
        </w:tc>
        <w:tc>
          <w:tcPr>
            <w:tcW w:w="984" w:type="dxa"/>
            <w:tcBorders>
              <w:top w:val="single" w:sz="4" w:space="0" w:color="auto"/>
              <w:left w:val="single" w:sz="4" w:space="0" w:color="auto"/>
              <w:bottom w:val="single" w:sz="4" w:space="0" w:color="auto"/>
              <w:right w:val="single" w:sz="4" w:space="0" w:color="auto"/>
            </w:tcBorders>
            <w:vAlign w:val="center"/>
          </w:tcPr>
          <w:p w14:paraId="71B2488F" w14:textId="77777777" w:rsidR="00AB2B30" w:rsidRPr="009B053A" w:rsidRDefault="006A7121">
            <w:pPr>
              <w:pStyle w:val="TAC"/>
            </w:pPr>
            <w:r w:rsidRPr="009B053A">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F96994C" w14:textId="77777777" w:rsidR="00AB2B30" w:rsidRPr="009B053A" w:rsidRDefault="006A7121">
            <w:pPr>
              <w:pStyle w:val="TAC"/>
            </w:pPr>
            <w:r w:rsidRPr="009B053A">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F83E27C" w14:textId="77777777" w:rsidR="00AB2B30" w:rsidRPr="009B053A" w:rsidRDefault="006A7121">
            <w:pPr>
              <w:pStyle w:val="TAC"/>
            </w:pPr>
            <w:r w:rsidRPr="009B053A">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71947BC5"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685D34C4" w14:textId="77777777" w:rsidR="00AB2B30" w:rsidRPr="009B053A" w:rsidRDefault="006A7121">
            <w:pPr>
              <w:pStyle w:val="TAC"/>
            </w:pPr>
            <w:r w:rsidRPr="009B053A">
              <w:t>IM3</w:t>
            </w:r>
          </w:p>
        </w:tc>
        <w:tc>
          <w:tcPr>
            <w:tcW w:w="1154" w:type="dxa"/>
            <w:shd w:val="clear" w:color="auto" w:fill="auto"/>
            <w:vAlign w:val="center"/>
          </w:tcPr>
          <w:p w14:paraId="5ABE3B50" w14:textId="77777777" w:rsidR="00AB2B30" w:rsidRPr="009B053A" w:rsidRDefault="006A7121">
            <w:pPr>
              <w:pStyle w:val="TAC"/>
            </w:pPr>
            <w:r w:rsidRPr="009B053A">
              <w:t>2620.400</w:t>
            </w:r>
          </w:p>
        </w:tc>
        <w:tc>
          <w:tcPr>
            <w:tcW w:w="987" w:type="dxa"/>
            <w:vAlign w:val="center"/>
          </w:tcPr>
          <w:p w14:paraId="4EF64C6B" w14:textId="77777777" w:rsidR="00AB2B30" w:rsidRPr="009B053A" w:rsidRDefault="006A7121">
            <w:pPr>
              <w:pStyle w:val="TAC"/>
            </w:pPr>
            <w:r w:rsidRPr="009B053A">
              <w:t>40894</w:t>
            </w:r>
          </w:p>
        </w:tc>
        <w:tc>
          <w:tcPr>
            <w:tcW w:w="985" w:type="dxa"/>
            <w:shd w:val="clear" w:color="auto" w:fill="auto"/>
            <w:vAlign w:val="center"/>
          </w:tcPr>
          <w:p w14:paraId="59DE9556" w14:textId="77777777" w:rsidR="00AB2B30" w:rsidRPr="009B053A" w:rsidRDefault="006A7121">
            <w:pPr>
              <w:pStyle w:val="TAC"/>
            </w:pPr>
            <w:r w:rsidRPr="009B053A">
              <w:t>-</w:t>
            </w:r>
          </w:p>
        </w:tc>
        <w:tc>
          <w:tcPr>
            <w:tcW w:w="995" w:type="dxa"/>
            <w:tcBorders>
              <w:right w:val="single" w:sz="4" w:space="0" w:color="auto"/>
            </w:tcBorders>
            <w:shd w:val="clear" w:color="auto" w:fill="auto"/>
            <w:vAlign w:val="center"/>
          </w:tcPr>
          <w:p w14:paraId="4B13F6BB" w14:textId="77777777" w:rsidR="00AB2B30" w:rsidRPr="009B053A" w:rsidRDefault="006A7121">
            <w:pPr>
              <w:pStyle w:val="TAC"/>
            </w:pPr>
            <w:r w:rsidRPr="009B053A">
              <w:t>-</w:t>
            </w:r>
          </w:p>
        </w:tc>
        <w:tc>
          <w:tcPr>
            <w:tcW w:w="713" w:type="dxa"/>
            <w:tcBorders>
              <w:right w:val="single" w:sz="4" w:space="0" w:color="auto"/>
            </w:tcBorders>
            <w:shd w:val="clear" w:color="auto" w:fill="auto"/>
            <w:vAlign w:val="center"/>
          </w:tcPr>
          <w:p w14:paraId="57ED52C0" w14:textId="77777777" w:rsidR="00AB2B30" w:rsidRPr="009B053A" w:rsidRDefault="006A7121">
            <w:pPr>
              <w:pStyle w:val="TAC"/>
            </w:pPr>
            <w:r w:rsidRPr="009B053A">
              <w:t>-</w:t>
            </w:r>
          </w:p>
        </w:tc>
        <w:tc>
          <w:tcPr>
            <w:tcW w:w="861" w:type="dxa"/>
            <w:tcBorders>
              <w:top w:val="nil"/>
              <w:left w:val="single" w:sz="4" w:space="0" w:color="auto"/>
              <w:bottom w:val="single" w:sz="4" w:space="0" w:color="auto"/>
              <w:right w:val="single" w:sz="4" w:space="0" w:color="auto"/>
            </w:tcBorders>
            <w:shd w:val="clear" w:color="auto" w:fill="auto"/>
            <w:vAlign w:val="center"/>
          </w:tcPr>
          <w:p w14:paraId="468C8264" w14:textId="77777777" w:rsidR="00AB2B30" w:rsidRPr="009B053A" w:rsidRDefault="006A7121">
            <w:pPr>
              <w:pStyle w:val="TAC"/>
            </w:pPr>
            <w:r w:rsidRPr="009B053A">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17730CB9" w14:textId="77777777" w:rsidR="00AB2B30" w:rsidRPr="009B053A" w:rsidRDefault="006A7121">
            <w:pPr>
              <w:pStyle w:val="TAC"/>
            </w:pPr>
            <w:r w:rsidRPr="009B053A">
              <w:t>-</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BD93E" w14:textId="77777777" w:rsidR="00AB2B30" w:rsidRPr="009B053A" w:rsidRDefault="006A7121">
            <w:pPr>
              <w:pStyle w:val="TAC"/>
            </w:pPr>
            <w:r w:rsidRPr="009B053A">
              <w:t>-</w:t>
            </w:r>
          </w:p>
        </w:tc>
      </w:tr>
      <w:tr w:rsidR="00AB2B30" w:rsidRPr="009B053A" w14:paraId="55320389" w14:textId="77777777">
        <w:trPr>
          <w:jc w:val="center"/>
        </w:trPr>
        <w:tc>
          <w:tcPr>
            <w:tcW w:w="1584" w:type="dxa"/>
            <w:vMerge/>
            <w:tcBorders>
              <w:left w:val="single" w:sz="4" w:space="0" w:color="auto"/>
              <w:right w:val="single" w:sz="4" w:space="0" w:color="auto"/>
            </w:tcBorders>
            <w:vAlign w:val="center"/>
          </w:tcPr>
          <w:p w14:paraId="6FC8BB1C" w14:textId="77777777" w:rsidR="00AB2B30" w:rsidRPr="009B053A"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02BF1BD5" w14:textId="77777777" w:rsidR="00AB2B30" w:rsidRPr="009B053A" w:rsidRDefault="006A7121">
            <w:pPr>
              <w:pStyle w:val="TAC"/>
            </w:pPr>
            <w:r w:rsidRPr="009B053A">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89B7B30" w14:textId="77777777" w:rsidR="00AB2B30" w:rsidRPr="009B053A" w:rsidRDefault="006A7121">
            <w:pPr>
              <w:pStyle w:val="TAC"/>
            </w:pPr>
            <w:r w:rsidRPr="009B053A">
              <w:t>5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7FD1E536" w14:textId="77777777" w:rsidR="00AB2B30" w:rsidRPr="009B053A" w:rsidRDefault="006A7121">
            <w:pPr>
              <w:pStyle w:val="TAC"/>
            </w:pPr>
            <w:r w:rsidRPr="009B053A">
              <w:t>27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32533471"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3D0F9537" w14:textId="77777777" w:rsidR="00AB2B30" w:rsidRPr="009B053A" w:rsidRDefault="006A7121">
            <w:pPr>
              <w:pStyle w:val="TAC"/>
            </w:pPr>
            <w:r w:rsidRPr="009B053A">
              <w:t>IM3</w:t>
            </w:r>
          </w:p>
        </w:tc>
        <w:tc>
          <w:tcPr>
            <w:tcW w:w="1154" w:type="dxa"/>
            <w:shd w:val="clear" w:color="auto" w:fill="auto"/>
            <w:vAlign w:val="center"/>
          </w:tcPr>
          <w:p w14:paraId="19DC215F" w14:textId="77777777" w:rsidR="00AB2B30" w:rsidRPr="009B053A" w:rsidRDefault="006A7121">
            <w:pPr>
              <w:pStyle w:val="TAC"/>
            </w:pPr>
            <w:r w:rsidRPr="009B053A">
              <w:t>2585.400</w:t>
            </w:r>
          </w:p>
        </w:tc>
        <w:tc>
          <w:tcPr>
            <w:tcW w:w="987" w:type="dxa"/>
            <w:vAlign w:val="center"/>
          </w:tcPr>
          <w:p w14:paraId="2CF8EA71" w14:textId="77777777" w:rsidR="00AB2B30" w:rsidRPr="009B053A" w:rsidRDefault="006A7121">
            <w:pPr>
              <w:pStyle w:val="TAC"/>
            </w:pPr>
            <w:r w:rsidRPr="009B053A">
              <w:t>517080</w:t>
            </w:r>
          </w:p>
        </w:tc>
        <w:tc>
          <w:tcPr>
            <w:tcW w:w="985" w:type="dxa"/>
            <w:shd w:val="clear" w:color="auto" w:fill="auto"/>
            <w:vAlign w:val="center"/>
          </w:tcPr>
          <w:p w14:paraId="6446BBFA" w14:textId="77777777" w:rsidR="00AB2B30" w:rsidRPr="009B053A" w:rsidRDefault="006A7121">
            <w:pPr>
              <w:pStyle w:val="TAC"/>
            </w:pPr>
            <w:r w:rsidRPr="009B053A">
              <w:t>2561.1</w:t>
            </w:r>
          </w:p>
        </w:tc>
        <w:tc>
          <w:tcPr>
            <w:tcW w:w="995" w:type="dxa"/>
            <w:tcBorders>
              <w:right w:val="single" w:sz="4" w:space="0" w:color="auto"/>
            </w:tcBorders>
            <w:shd w:val="clear" w:color="auto" w:fill="auto"/>
            <w:vAlign w:val="center"/>
          </w:tcPr>
          <w:p w14:paraId="08A6583D" w14:textId="77777777" w:rsidR="00AB2B30" w:rsidRPr="009B053A" w:rsidRDefault="006A7121">
            <w:pPr>
              <w:pStyle w:val="TAC"/>
            </w:pPr>
            <w:r w:rsidRPr="009B053A">
              <w:t>512220</w:t>
            </w:r>
          </w:p>
        </w:tc>
        <w:tc>
          <w:tcPr>
            <w:tcW w:w="713" w:type="dxa"/>
            <w:tcBorders>
              <w:right w:val="single" w:sz="4" w:space="0" w:color="auto"/>
            </w:tcBorders>
            <w:shd w:val="clear" w:color="auto" w:fill="auto"/>
            <w:vAlign w:val="center"/>
          </w:tcPr>
          <w:p w14:paraId="7093DDA5" w14:textId="77777777" w:rsidR="00AB2B30" w:rsidRPr="009B053A" w:rsidRDefault="006A7121">
            <w:pPr>
              <w:pStyle w:val="TAC"/>
            </w:pPr>
            <w:r w:rsidRPr="009B053A">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73AAF9B3" w14:textId="77777777" w:rsidR="00AB2B30" w:rsidRPr="009B053A" w:rsidRDefault="006A7121">
            <w:pPr>
              <w:pStyle w:val="TAC"/>
            </w:pPr>
            <w:r w:rsidRPr="009B053A">
              <w:t>15</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013A447D" w14:textId="77777777" w:rsidR="00AB2B30" w:rsidRPr="009B053A" w:rsidRDefault="006A7121">
            <w:pPr>
              <w:pStyle w:val="TAC"/>
            </w:pPr>
            <w:r w:rsidRPr="009B053A">
              <w:t>6408</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6217A6" w14:textId="77777777" w:rsidR="00AB2B30" w:rsidRPr="009B053A" w:rsidRDefault="006A7121">
            <w:pPr>
              <w:pStyle w:val="TAC"/>
            </w:pPr>
            <w:r w:rsidRPr="009B053A">
              <w:t>517080</w:t>
            </w:r>
          </w:p>
        </w:tc>
      </w:tr>
      <w:tr w:rsidR="00AB2B30" w:rsidRPr="009B053A" w14:paraId="10ED5B2C" w14:textId="77777777">
        <w:trPr>
          <w:jc w:val="center"/>
        </w:trPr>
        <w:tc>
          <w:tcPr>
            <w:tcW w:w="1584" w:type="dxa"/>
            <w:vMerge w:val="restart"/>
            <w:tcBorders>
              <w:left w:val="single" w:sz="4" w:space="0" w:color="auto"/>
              <w:right w:val="single" w:sz="4" w:space="0" w:color="auto"/>
            </w:tcBorders>
            <w:vAlign w:val="center"/>
          </w:tcPr>
          <w:p w14:paraId="7ABE8801" w14:textId="77777777" w:rsidR="00AB2B30" w:rsidRPr="009B053A" w:rsidRDefault="006A7121">
            <w:pPr>
              <w:pStyle w:val="TAC"/>
            </w:pPr>
            <w:r w:rsidRPr="009B053A">
              <w:t>E-UTRA: 20MHz + NR: 60MHz</w:t>
            </w:r>
          </w:p>
        </w:tc>
        <w:tc>
          <w:tcPr>
            <w:tcW w:w="984" w:type="dxa"/>
            <w:tcBorders>
              <w:top w:val="single" w:sz="4" w:space="0" w:color="auto"/>
              <w:left w:val="single" w:sz="4" w:space="0" w:color="auto"/>
              <w:bottom w:val="single" w:sz="4" w:space="0" w:color="auto"/>
              <w:right w:val="single" w:sz="4" w:space="0" w:color="auto"/>
            </w:tcBorders>
            <w:vAlign w:val="center"/>
          </w:tcPr>
          <w:p w14:paraId="7A747FCD" w14:textId="77777777" w:rsidR="00AB2B30" w:rsidRPr="009B053A" w:rsidRDefault="006A7121">
            <w:pPr>
              <w:pStyle w:val="TAC"/>
            </w:pPr>
            <w:r w:rsidRPr="009B053A">
              <w:t>E-UTRA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57DBF9" w14:textId="77777777" w:rsidR="00AB2B30" w:rsidRPr="009B053A" w:rsidRDefault="006A7121">
            <w:pPr>
              <w:pStyle w:val="TAC"/>
            </w:pPr>
            <w:r w:rsidRPr="009B053A">
              <w:t>2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F9ECD13" w14:textId="77777777" w:rsidR="00AB2B30" w:rsidRPr="009B053A" w:rsidRDefault="006A7121">
            <w:pPr>
              <w:pStyle w:val="TAC"/>
            </w:pPr>
            <w:r w:rsidRPr="009B053A">
              <w:t>100</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A2E4823"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0C9258AF" w14:textId="77777777" w:rsidR="00AB2B30" w:rsidRPr="009B053A" w:rsidRDefault="006A7121">
            <w:pPr>
              <w:pStyle w:val="TAC"/>
            </w:pPr>
            <w:r w:rsidRPr="009B053A">
              <w:t>IM3</w:t>
            </w:r>
          </w:p>
        </w:tc>
        <w:tc>
          <w:tcPr>
            <w:tcW w:w="1154" w:type="dxa"/>
            <w:shd w:val="clear" w:color="auto" w:fill="auto"/>
            <w:vAlign w:val="center"/>
          </w:tcPr>
          <w:p w14:paraId="6560EF9D" w14:textId="77777777" w:rsidR="00AB2B30" w:rsidRPr="009B053A" w:rsidRDefault="006A7121">
            <w:pPr>
              <w:pStyle w:val="TAC"/>
            </w:pPr>
            <w:r w:rsidRPr="009B053A">
              <w:t>2640.500</w:t>
            </w:r>
          </w:p>
        </w:tc>
        <w:tc>
          <w:tcPr>
            <w:tcW w:w="987" w:type="dxa"/>
            <w:vAlign w:val="center"/>
          </w:tcPr>
          <w:p w14:paraId="52D54329" w14:textId="77777777" w:rsidR="00AB2B30" w:rsidRPr="009B053A" w:rsidRDefault="006A7121">
            <w:pPr>
              <w:pStyle w:val="TAC"/>
            </w:pPr>
            <w:r w:rsidRPr="009B053A">
              <w:t>41095</w:t>
            </w:r>
          </w:p>
        </w:tc>
        <w:tc>
          <w:tcPr>
            <w:tcW w:w="985" w:type="dxa"/>
            <w:shd w:val="clear" w:color="auto" w:fill="auto"/>
            <w:vAlign w:val="center"/>
          </w:tcPr>
          <w:p w14:paraId="5A7E4FAA" w14:textId="77777777" w:rsidR="00AB2B30" w:rsidRPr="009B053A" w:rsidRDefault="006A7121">
            <w:pPr>
              <w:pStyle w:val="TAC"/>
            </w:pPr>
            <w:r w:rsidRPr="009B053A">
              <w:t>-</w:t>
            </w:r>
          </w:p>
        </w:tc>
        <w:tc>
          <w:tcPr>
            <w:tcW w:w="995" w:type="dxa"/>
            <w:tcBorders>
              <w:right w:val="single" w:sz="4" w:space="0" w:color="auto"/>
            </w:tcBorders>
            <w:shd w:val="clear" w:color="auto" w:fill="auto"/>
            <w:vAlign w:val="center"/>
          </w:tcPr>
          <w:p w14:paraId="3AC30972" w14:textId="77777777" w:rsidR="00AB2B30" w:rsidRPr="009B053A" w:rsidRDefault="006A7121">
            <w:pPr>
              <w:pStyle w:val="TAC"/>
            </w:pPr>
            <w:r w:rsidRPr="009B053A">
              <w:t>-</w:t>
            </w:r>
          </w:p>
        </w:tc>
        <w:tc>
          <w:tcPr>
            <w:tcW w:w="713" w:type="dxa"/>
            <w:tcBorders>
              <w:right w:val="single" w:sz="4" w:space="0" w:color="auto"/>
            </w:tcBorders>
            <w:shd w:val="clear" w:color="auto" w:fill="auto"/>
            <w:vAlign w:val="center"/>
          </w:tcPr>
          <w:p w14:paraId="674E2856" w14:textId="77777777" w:rsidR="00AB2B30" w:rsidRPr="009B053A" w:rsidRDefault="006A7121">
            <w:pPr>
              <w:pStyle w:val="TAC"/>
            </w:pPr>
            <w:r w:rsidRPr="009B053A">
              <w:t>-</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3C6E67D9" w14:textId="77777777" w:rsidR="00AB2B30" w:rsidRPr="009B053A" w:rsidRDefault="006A7121">
            <w:pPr>
              <w:pStyle w:val="TAC"/>
            </w:pPr>
            <w:r w:rsidRPr="009B053A">
              <w:t>-</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292CC4A" w14:textId="77777777" w:rsidR="00AB2B30" w:rsidRPr="009B053A" w:rsidRDefault="006A7121">
            <w:pPr>
              <w:pStyle w:val="TAC"/>
            </w:pPr>
            <w:r w:rsidRPr="009B053A">
              <w:t>-</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B438A2" w14:textId="77777777" w:rsidR="00AB2B30" w:rsidRPr="009B053A" w:rsidRDefault="006A7121">
            <w:pPr>
              <w:pStyle w:val="TAC"/>
            </w:pPr>
            <w:r w:rsidRPr="009B053A">
              <w:t>-</w:t>
            </w:r>
          </w:p>
        </w:tc>
      </w:tr>
      <w:tr w:rsidR="00AB2B30" w:rsidRPr="009B053A" w14:paraId="07542605" w14:textId="77777777">
        <w:trPr>
          <w:jc w:val="center"/>
        </w:trPr>
        <w:tc>
          <w:tcPr>
            <w:tcW w:w="1584" w:type="dxa"/>
            <w:vMerge/>
            <w:tcBorders>
              <w:left w:val="single" w:sz="4" w:space="0" w:color="auto"/>
              <w:right w:val="single" w:sz="4" w:space="0" w:color="auto"/>
            </w:tcBorders>
            <w:vAlign w:val="center"/>
          </w:tcPr>
          <w:p w14:paraId="7CCF62EC" w14:textId="77777777" w:rsidR="00AB2B30" w:rsidRPr="009B053A" w:rsidRDefault="00AB2B30">
            <w:pPr>
              <w:pStyle w:val="TAC"/>
            </w:pPr>
          </w:p>
        </w:tc>
        <w:tc>
          <w:tcPr>
            <w:tcW w:w="984" w:type="dxa"/>
            <w:tcBorders>
              <w:top w:val="single" w:sz="4" w:space="0" w:color="auto"/>
              <w:left w:val="single" w:sz="4" w:space="0" w:color="auto"/>
              <w:bottom w:val="single" w:sz="4" w:space="0" w:color="auto"/>
              <w:right w:val="single" w:sz="4" w:space="0" w:color="auto"/>
            </w:tcBorders>
            <w:vAlign w:val="center"/>
          </w:tcPr>
          <w:p w14:paraId="3B1303ED" w14:textId="77777777" w:rsidR="00AB2B30" w:rsidRPr="009B053A" w:rsidRDefault="006A7121">
            <w:pPr>
              <w:pStyle w:val="TAC"/>
            </w:pPr>
            <w:r w:rsidRPr="009B053A">
              <w:t>NR CC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38A6F3E" w14:textId="77777777" w:rsidR="00AB2B30" w:rsidRPr="009B053A" w:rsidRDefault="006A7121">
            <w:pPr>
              <w:pStyle w:val="TAC"/>
            </w:pPr>
            <w:r w:rsidRPr="009B053A">
              <w:t>60</w:t>
            </w:r>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50DA76B0" w14:textId="77777777" w:rsidR="00AB2B30" w:rsidRPr="009B053A" w:rsidRDefault="006A7121">
            <w:pPr>
              <w:pStyle w:val="TAC"/>
            </w:pPr>
            <w:r w:rsidRPr="009B053A">
              <w:t>162</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14:paraId="68081D9E" w14:textId="77777777" w:rsidR="00AB2B30" w:rsidRPr="009B053A" w:rsidRDefault="006A7121">
            <w:pPr>
              <w:pStyle w:val="TAC"/>
            </w:pPr>
            <w:r w:rsidRPr="009B053A">
              <w:t>Downlink &amp; Uplink</w:t>
            </w:r>
          </w:p>
        </w:tc>
        <w:tc>
          <w:tcPr>
            <w:tcW w:w="1013" w:type="dxa"/>
            <w:tcBorders>
              <w:left w:val="single" w:sz="4" w:space="0" w:color="auto"/>
            </w:tcBorders>
            <w:shd w:val="clear" w:color="auto" w:fill="auto"/>
            <w:vAlign w:val="center"/>
          </w:tcPr>
          <w:p w14:paraId="1A6534E1" w14:textId="77777777" w:rsidR="00AB2B30" w:rsidRPr="009B053A" w:rsidRDefault="006A7121">
            <w:pPr>
              <w:pStyle w:val="TAC"/>
            </w:pPr>
            <w:r w:rsidRPr="009B053A">
              <w:t>IM3</w:t>
            </w:r>
          </w:p>
        </w:tc>
        <w:tc>
          <w:tcPr>
            <w:tcW w:w="1154" w:type="dxa"/>
            <w:shd w:val="clear" w:color="auto" w:fill="auto"/>
            <w:vAlign w:val="center"/>
          </w:tcPr>
          <w:p w14:paraId="37AA6698" w14:textId="77777777" w:rsidR="00AB2B30" w:rsidRPr="009B053A" w:rsidRDefault="006A7121">
            <w:pPr>
              <w:pStyle w:val="TAC"/>
            </w:pPr>
            <w:r w:rsidRPr="009B053A">
              <w:t>2600.500</w:t>
            </w:r>
          </w:p>
        </w:tc>
        <w:tc>
          <w:tcPr>
            <w:tcW w:w="987" w:type="dxa"/>
            <w:vAlign w:val="center"/>
          </w:tcPr>
          <w:p w14:paraId="1F2E9A4E" w14:textId="77777777" w:rsidR="00AB2B30" w:rsidRPr="009B053A" w:rsidRDefault="006A7121">
            <w:pPr>
              <w:pStyle w:val="TAC"/>
            </w:pPr>
            <w:r w:rsidRPr="009B053A">
              <w:t>520100</w:t>
            </w:r>
          </w:p>
        </w:tc>
        <w:tc>
          <w:tcPr>
            <w:tcW w:w="985" w:type="dxa"/>
            <w:shd w:val="clear" w:color="auto" w:fill="auto"/>
            <w:vAlign w:val="center"/>
          </w:tcPr>
          <w:p w14:paraId="59E267F1" w14:textId="77777777" w:rsidR="00AB2B30" w:rsidRPr="009B053A" w:rsidRDefault="006A7121">
            <w:pPr>
              <w:pStyle w:val="TAC"/>
            </w:pPr>
            <w:r w:rsidRPr="009B053A">
              <w:t>2571.34</w:t>
            </w:r>
          </w:p>
        </w:tc>
        <w:tc>
          <w:tcPr>
            <w:tcW w:w="995" w:type="dxa"/>
            <w:tcBorders>
              <w:right w:val="single" w:sz="4" w:space="0" w:color="auto"/>
            </w:tcBorders>
            <w:shd w:val="clear" w:color="auto" w:fill="auto"/>
            <w:vAlign w:val="center"/>
          </w:tcPr>
          <w:p w14:paraId="5DBA7EF0" w14:textId="77777777" w:rsidR="00AB2B30" w:rsidRPr="009B053A" w:rsidRDefault="006A7121">
            <w:pPr>
              <w:pStyle w:val="TAC"/>
            </w:pPr>
            <w:r w:rsidRPr="009B053A">
              <w:t>514268</w:t>
            </w:r>
          </w:p>
        </w:tc>
        <w:tc>
          <w:tcPr>
            <w:tcW w:w="713" w:type="dxa"/>
            <w:tcBorders>
              <w:right w:val="single" w:sz="4" w:space="0" w:color="auto"/>
            </w:tcBorders>
            <w:shd w:val="clear" w:color="auto" w:fill="auto"/>
            <w:vAlign w:val="center"/>
          </w:tcPr>
          <w:p w14:paraId="56A496BA" w14:textId="77777777" w:rsidR="00AB2B30" w:rsidRPr="009B053A" w:rsidRDefault="006A7121">
            <w:pPr>
              <w:pStyle w:val="TAC"/>
            </w:pPr>
            <w:r w:rsidRPr="009B053A">
              <w:t>0</w:t>
            </w:r>
          </w:p>
        </w:tc>
        <w:tc>
          <w:tcPr>
            <w:tcW w:w="861" w:type="dxa"/>
            <w:tcBorders>
              <w:top w:val="single" w:sz="4" w:space="0" w:color="auto"/>
              <w:left w:val="single" w:sz="4" w:space="0" w:color="auto"/>
              <w:bottom w:val="single" w:sz="4" w:space="0" w:color="auto"/>
              <w:right w:val="single" w:sz="4" w:space="0" w:color="auto"/>
            </w:tcBorders>
            <w:shd w:val="clear" w:color="auto" w:fill="auto"/>
            <w:vAlign w:val="center"/>
          </w:tcPr>
          <w:p w14:paraId="033739BC" w14:textId="77777777" w:rsidR="00AB2B30" w:rsidRPr="009B053A" w:rsidRDefault="006A7121">
            <w:pPr>
              <w:pStyle w:val="TAC"/>
            </w:pPr>
            <w:r w:rsidRPr="009B053A">
              <w:t>30</w:t>
            </w:r>
          </w:p>
        </w:tc>
        <w:tc>
          <w:tcPr>
            <w:tcW w:w="847" w:type="dxa"/>
            <w:tcBorders>
              <w:top w:val="single" w:sz="4" w:space="0" w:color="auto"/>
              <w:left w:val="single" w:sz="4" w:space="0" w:color="auto"/>
              <w:bottom w:val="single" w:sz="4" w:space="0" w:color="auto"/>
              <w:right w:val="single" w:sz="4" w:space="0" w:color="auto"/>
            </w:tcBorders>
            <w:shd w:val="clear" w:color="auto" w:fill="auto"/>
            <w:vAlign w:val="center"/>
          </w:tcPr>
          <w:p w14:paraId="78AEA4CE" w14:textId="77777777" w:rsidR="00AB2B30" w:rsidRPr="009B053A" w:rsidRDefault="006A7121">
            <w:pPr>
              <w:pStyle w:val="TAC"/>
            </w:pPr>
            <w:r w:rsidRPr="009B053A">
              <w:t>6438</w:t>
            </w:r>
          </w:p>
        </w:tc>
        <w:tc>
          <w:tcPr>
            <w:tcW w:w="1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565ED" w14:textId="77777777" w:rsidR="00AB2B30" w:rsidRPr="009B053A" w:rsidRDefault="006A7121">
            <w:pPr>
              <w:pStyle w:val="TAC"/>
            </w:pPr>
            <w:r w:rsidRPr="009B053A">
              <w:t>520100</w:t>
            </w:r>
          </w:p>
        </w:tc>
      </w:tr>
    </w:tbl>
    <w:p w14:paraId="42433707" w14:textId="77777777" w:rsidR="00AB2B30" w:rsidRPr="009B053A" w:rsidRDefault="00AB2B30"/>
    <w:p w14:paraId="27A2DDA3" w14:textId="77777777" w:rsidR="00AB2B30" w:rsidRPr="009B053A" w:rsidRDefault="006A7121">
      <w:pPr>
        <w:pStyle w:val="TH"/>
      </w:pPr>
      <w:r w:rsidRPr="009B053A">
        <w:lastRenderedPageBreak/>
        <w:t>Table 6.2B.3.1.4.1-6: EN-DC combination DC_(n)41AA, intra-band contiguous, SCS 60 kHz, 15 kHz NR raster, IM3 test frequencies</w:t>
      </w:r>
    </w:p>
    <w:tbl>
      <w:tblPr>
        <w:tblW w:w="14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1"/>
        <w:gridCol w:w="986"/>
        <w:gridCol w:w="850"/>
        <w:gridCol w:w="831"/>
        <w:gridCol w:w="1132"/>
        <w:gridCol w:w="990"/>
        <w:gridCol w:w="1132"/>
        <w:gridCol w:w="1000"/>
        <w:gridCol w:w="989"/>
        <w:gridCol w:w="1025"/>
        <w:gridCol w:w="710"/>
        <w:gridCol w:w="848"/>
        <w:gridCol w:w="854"/>
        <w:gridCol w:w="1693"/>
        <w:gridCol w:w="9"/>
      </w:tblGrid>
      <w:tr w:rsidR="00AB2B30" w:rsidRPr="009B053A" w14:paraId="35AF2B2E" w14:textId="77777777">
        <w:trPr>
          <w:gridAfter w:val="1"/>
          <w:wAfter w:w="9" w:type="dxa"/>
          <w:jc w:val="center"/>
        </w:trPr>
        <w:tc>
          <w:tcPr>
            <w:tcW w:w="1582" w:type="dxa"/>
            <w:tcBorders>
              <w:top w:val="single" w:sz="4" w:space="0" w:color="auto"/>
              <w:bottom w:val="single" w:sz="4" w:space="0" w:color="auto"/>
            </w:tcBorders>
          </w:tcPr>
          <w:p w14:paraId="2E1D84BE" w14:textId="77777777" w:rsidR="00AB2B30" w:rsidRPr="009B053A" w:rsidRDefault="006A7121">
            <w:pPr>
              <w:pStyle w:val="TAH"/>
            </w:pPr>
            <w:r w:rsidRPr="009B053A">
              <w:t>EN-DC channel bandwidth combination</w:t>
            </w:r>
          </w:p>
        </w:tc>
        <w:tc>
          <w:tcPr>
            <w:tcW w:w="987" w:type="dxa"/>
            <w:tcBorders>
              <w:top w:val="single" w:sz="4" w:space="0" w:color="auto"/>
              <w:bottom w:val="single" w:sz="4" w:space="0" w:color="auto"/>
            </w:tcBorders>
          </w:tcPr>
          <w:p w14:paraId="3D7A2E49" w14:textId="77777777" w:rsidR="00AB2B30" w:rsidRPr="009B053A" w:rsidRDefault="006A7121">
            <w:pPr>
              <w:pStyle w:val="TAH"/>
            </w:pPr>
            <w:r w:rsidRPr="009B053A">
              <w:t>CC</w:t>
            </w:r>
          </w:p>
        </w:tc>
        <w:tc>
          <w:tcPr>
            <w:tcW w:w="851" w:type="dxa"/>
            <w:tcBorders>
              <w:top w:val="single" w:sz="4" w:space="0" w:color="auto"/>
              <w:bottom w:val="single" w:sz="4" w:space="0" w:color="auto"/>
            </w:tcBorders>
            <w:shd w:val="clear" w:color="auto" w:fill="auto"/>
          </w:tcPr>
          <w:p w14:paraId="134E8861" w14:textId="77777777" w:rsidR="00AB2B30" w:rsidRPr="009B053A" w:rsidRDefault="006A7121">
            <w:pPr>
              <w:pStyle w:val="TAH"/>
            </w:pPr>
            <w:r w:rsidRPr="009B053A">
              <w:t>Bandwidth [MHz]</w:t>
            </w:r>
          </w:p>
        </w:tc>
        <w:tc>
          <w:tcPr>
            <w:tcW w:w="831" w:type="dxa"/>
            <w:tcBorders>
              <w:bottom w:val="single" w:sz="4" w:space="0" w:color="auto"/>
            </w:tcBorders>
            <w:shd w:val="clear" w:color="auto" w:fill="auto"/>
          </w:tcPr>
          <w:p w14:paraId="46D2AD41" w14:textId="77777777" w:rsidR="00AB2B30" w:rsidRPr="009B053A" w:rsidRDefault="006A7121">
            <w:pPr>
              <w:pStyle w:val="TAH"/>
            </w:pPr>
            <w:r w:rsidRPr="009B053A">
              <w:t>carrierBandwidth</w:t>
            </w:r>
          </w:p>
          <w:p w14:paraId="1B4D8369" w14:textId="77777777" w:rsidR="00AB2B30" w:rsidRPr="009B053A" w:rsidRDefault="006A7121">
            <w:pPr>
              <w:pStyle w:val="TAH"/>
            </w:pPr>
            <w:r w:rsidRPr="009B053A">
              <w:t>[PRBs]</w:t>
            </w:r>
          </w:p>
        </w:tc>
        <w:tc>
          <w:tcPr>
            <w:tcW w:w="2122" w:type="dxa"/>
            <w:gridSpan w:val="2"/>
            <w:tcBorders>
              <w:bottom w:val="single" w:sz="4" w:space="0" w:color="auto"/>
            </w:tcBorders>
            <w:shd w:val="clear" w:color="auto" w:fill="auto"/>
          </w:tcPr>
          <w:p w14:paraId="07B72319" w14:textId="77777777" w:rsidR="00AB2B30" w:rsidRPr="009B053A" w:rsidRDefault="006A7121">
            <w:pPr>
              <w:pStyle w:val="TAH"/>
            </w:pPr>
            <w:r w:rsidRPr="009B053A">
              <w:t>Range</w:t>
            </w:r>
          </w:p>
        </w:tc>
        <w:tc>
          <w:tcPr>
            <w:tcW w:w="1132" w:type="dxa"/>
            <w:shd w:val="clear" w:color="auto" w:fill="auto"/>
          </w:tcPr>
          <w:p w14:paraId="17CA224B" w14:textId="77777777" w:rsidR="00AB2B30" w:rsidRPr="009B053A" w:rsidRDefault="006A7121">
            <w:pPr>
              <w:pStyle w:val="TAH"/>
            </w:pPr>
            <w:r w:rsidRPr="009B053A">
              <w:t>Carrier centre</w:t>
            </w:r>
          </w:p>
          <w:p w14:paraId="4092512A" w14:textId="77777777" w:rsidR="00AB2B30" w:rsidRPr="009B053A" w:rsidRDefault="006A7121">
            <w:pPr>
              <w:pStyle w:val="TAH"/>
            </w:pPr>
            <w:r w:rsidRPr="009B053A">
              <w:t>[MHz]</w:t>
            </w:r>
          </w:p>
          <w:p w14:paraId="4840A1C2" w14:textId="77777777" w:rsidR="00AB2B30" w:rsidRPr="009B053A" w:rsidRDefault="006A7121">
            <w:pPr>
              <w:pStyle w:val="TAH"/>
            </w:pPr>
            <w:r w:rsidRPr="009B053A">
              <w:t>Note 2</w:t>
            </w:r>
          </w:p>
        </w:tc>
        <w:tc>
          <w:tcPr>
            <w:tcW w:w="1000" w:type="dxa"/>
          </w:tcPr>
          <w:p w14:paraId="728A5FB9" w14:textId="77777777" w:rsidR="00AB2B30" w:rsidRPr="009B053A" w:rsidRDefault="006A7121">
            <w:pPr>
              <w:pStyle w:val="TAH"/>
            </w:pPr>
            <w:r w:rsidRPr="009B053A">
              <w:t>Carrier centre</w:t>
            </w:r>
          </w:p>
          <w:p w14:paraId="41872AA7" w14:textId="77777777" w:rsidR="00AB2B30" w:rsidRPr="009B053A" w:rsidRDefault="006A7121">
            <w:pPr>
              <w:pStyle w:val="TAH"/>
            </w:pPr>
            <w:r w:rsidRPr="009B053A">
              <w:t>[ARFCN]</w:t>
            </w:r>
          </w:p>
        </w:tc>
        <w:tc>
          <w:tcPr>
            <w:tcW w:w="989" w:type="dxa"/>
            <w:shd w:val="clear" w:color="auto" w:fill="auto"/>
          </w:tcPr>
          <w:p w14:paraId="797C189D" w14:textId="77777777" w:rsidR="00AB2B30" w:rsidRPr="009B053A" w:rsidRDefault="006A7121">
            <w:pPr>
              <w:pStyle w:val="TAH"/>
            </w:pPr>
            <w:r w:rsidRPr="009B053A">
              <w:t>point A</w:t>
            </w:r>
            <w:r w:rsidRPr="009B053A">
              <w:br/>
              <w:t>[MHz]</w:t>
            </w:r>
          </w:p>
        </w:tc>
        <w:tc>
          <w:tcPr>
            <w:tcW w:w="1021" w:type="dxa"/>
            <w:shd w:val="clear" w:color="auto" w:fill="auto"/>
          </w:tcPr>
          <w:p w14:paraId="28C937F9" w14:textId="77777777" w:rsidR="00AB2B30" w:rsidRPr="009B053A" w:rsidRDefault="006A7121">
            <w:pPr>
              <w:pStyle w:val="TAH"/>
            </w:pPr>
            <w:r w:rsidRPr="009B053A">
              <w:t>absoluteFrequencyPointA</w:t>
            </w:r>
            <w:r w:rsidRPr="009B053A">
              <w:br/>
              <w:t>[ARFCN]</w:t>
            </w:r>
          </w:p>
        </w:tc>
        <w:tc>
          <w:tcPr>
            <w:tcW w:w="710" w:type="dxa"/>
            <w:shd w:val="clear" w:color="auto" w:fill="auto"/>
          </w:tcPr>
          <w:p w14:paraId="4A750587" w14:textId="77777777" w:rsidR="00AB2B30" w:rsidRPr="009B053A" w:rsidRDefault="006A7121">
            <w:pPr>
              <w:pStyle w:val="TAH"/>
            </w:pPr>
            <w:r w:rsidRPr="009B053A">
              <w:t>offsetToCarrier [Carrier PRBs]</w:t>
            </w:r>
          </w:p>
        </w:tc>
        <w:tc>
          <w:tcPr>
            <w:tcW w:w="848" w:type="dxa"/>
            <w:tcBorders>
              <w:bottom w:val="single" w:sz="4" w:space="0" w:color="auto"/>
            </w:tcBorders>
            <w:shd w:val="clear" w:color="auto" w:fill="auto"/>
          </w:tcPr>
          <w:p w14:paraId="0661DD1F" w14:textId="77777777" w:rsidR="00AB2B30" w:rsidRPr="009B053A" w:rsidRDefault="006A7121">
            <w:pPr>
              <w:pStyle w:val="TAH"/>
            </w:pPr>
            <w:r w:rsidRPr="009B053A">
              <w:t>SS block SCS</w:t>
            </w:r>
          </w:p>
          <w:p w14:paraId="736C8FE7" w14:textId="77777777" w:rsidR="00AB2B30" w:rsidRPr="009B053A" w:rsidRDefault="006A7121">
            <w:pPr>
              <w:pStyle w:val="TAH"/>
            </w:pPr>
            <w:r w:rsidRPr="009B053A">
              <w:t>[kHz]</w:t>
            </w:r>
          </w:p>
        </w:tc>
        <w:tc>
          <w:tcPr>
            <w:tcW w:w="854" w:type="dxa"/>
            <w:tcBorders>
              <w:bottom w:val="single" w:sz="4" w:space="0" w:color="auto"/>
            </w:tcBorders>
            <w:shd w:val="clear" w:color="auto" w:fill="auto"/>
          </w:tcPr>
          <w:p w14:paraId="26D9801D" w14:textId="77777777" w:rsidR="00AB2B30" w:rsidRPr="009B053A" w:rsidRDefault="006A7121">
            <w:pPr>
              <w:pStyle w:val="TAH"/>
            </w:pPr>
            <w:r w:rsidRPr="009B053A">
              <w:t>GSCN</w:t>
            </w:r>
          </w:p>
        </w:tc>
        <w:tc>
          <w:tcPr>
            <w:tcW w:w="1694" w:type="dxa"/>
            <w:tcBorders>
              <w:bottom w:val="single" w:sz="4" w:space="0" w:color="auto"/>
            </w:tcBorders>
            <w:shd w:val="clear" w:color="auto" w:fill="auto"/>
          </w:tcPr>
          <w:p w14:paraId="0114A14B" w14:textId="77777777" w:rsidR="00AB2B30" w:rsidRPr="009B053A" w:rsidRDefault="006A7121">
            <w:pPr>
              <w:pStyle w:val="TAH"/>
            </w:pPr>
            <w:r w:rsidRPr="009B053A">
              <w:t>absoluteFrequencySSB</w:t>
            </w:r>
          </w:p>
          <w:p w14:paraId="0F7C7C09" w14:textId="77777777" w:rsidR="00AB2B30" w:rsidRPr="009B053A" w:rsidRDefault="006A7121">
            <w:pPr>
              <w:pStyle w:val="TAH"/>
            </w:pPr>
            <w:r w:rsidRPr="009B053A">
              <w:t>[ARFCN]</w:t>
            </w:r>
          </w:p>
        </w:tc>
      </w:tr>
      <w:tr w:rsidR="00AB2B30" w:rsidRPr="009B053A" w14:paraId="4546E58B" w14:textId="77777777">
        <w:trPr>
          <w:jc w:val="center"/>
        </w:trPr>
        <w:tc>
          <w:tcPr>
            <w:tcW w:w="1582" w:type="dxa"/>
            <w:vMerge w:val="restart"/>
            <w:tcBorders>
              <w:top w:val="single" w:sz="4" w:space="0" w:color="auto"/>
              <w:left w:val="single" w:sz="4" w:space="0" w:color="auto"/>
              <w:right w:val="single" w:sz="4" w:space="0" w:color="auto"/>
            </w:tcBorders>
            <w:vAlign w:val="center"/>
          </w:tcPr>
          <w:p w14:paraId="1C1854C0" w14:textId="77777777" w:rsidR="00AB2B30" w:rsidRPr="009B053A" w:rsidRDefault="006A7121">
            <w:pPr>
              <w:pStyle w:val="TAC"/>
            </w:pPr>
            <w:r w:rsidRPr="009B053A">
              <w:t>E-UTRA: 20MHz + NR: 40MHz</w:t>
            </w:r>
          </w:p>
        </w:tc>
        <w:tc>
          <w:tcPr>
            <w:tcW w:w="987" w:type="dxa"/>
            <w:tcBorders>
              <w:top w:val="single" w:sz="4" w:space="0" w:color="auto"/>
              <w:left w:val="single" w:sz="4" w:space="0" w:color="auto"/>
              <w:bottom w:val="single" w:sz="4" w:space="0" w:color="auto"/>
              <w:right w:val="single" w:sz="4" w:space="0" w:color="auto"/>
            </w:tcBorders>
            <w:vAlign w:val="center"/>
          </w:tcPr>
          <w:p w14:paraId="6C77FB0D" w14:textId="77777777" w:rsidR="00AB2B30" w:rsidRPr="009B053A" w:rsidRDefault="006A7121">
            <w:pPr>
              <w:pStyle w:val="TAC"/>
            </w:pPr>
            <w:r w:rsidRPr="009B053A">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1E70F7E" w14:textId="77777777" w:rsidR="00AB2B30" w:rsidRPr="009B053A" w:rsidRDefault="006A7121">
            <w:pPr>
              <w:pStyle w:val="TAC"/>
            </w:pPr>
            <w:r w:rsidRPr="009B053A">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84A32A9" w14:textId="77777777" w:rsidR="00AB2B30" w:rsidRPr="009B053A" w:rsidRDefault="006A7121">
            <w:pPr>
              <w:pStyle w:val="TAC"/>
            </w:pPr>
            <w:r w:rsidRPr="009B053A">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18647B9"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577A653D" w14:textId="77777777" w:rsidR="00AB2B30" w:rsidRPr="009B053A" w:rsidRDefault="006A7121">
            <w:pPr>
              <w:pStyle w:val="TAC"/>
            </w:pPr>
            <w:r w:rsidRPr="009B053A">
              <w:t>IM3</w:t>
            </w:r>
          </w:p>
        </w:tc>
        <w:tc>
          <w:tcPr>
            <w:tcW w:w="1132" w:type="dxa"/>
            <w:shd w:val="clear" w:color="auto" w:fill="auto"/>
            <w:vAlign w:val="center"/>
          </w:tcPr>
          <w:p w14:paraId="0D8AB79F" w14:textId="77777777" w:rsidR="00AB2B30" w:rsidRPr="009B053A" w:rsidRDefault="006A7121">
            <w:pPr>
              <w:pStyle w:val="TAC"/>
            </w:pPr>
            <w:r w:rsidRPr="009B053A">
              <w:t>2600.400</w:t>
            </w:r>
          </w:p>
        </w:tc>
        <w:tc>
          <w:tcPr>
            <w:tcW w:w="1000" w:type="dxa"/>
            <w:vAlign w:val="center"/>
          </w:tcPr>
          <w:p w14:paraId="1DB2F5CD" w14:textId="77777777" w:rsidR="00AB2B30" w:rsidRPr="009B053A" w:rsidRDefault="006A7121">
            <w:pPr>
              <w:pStyle w:val="TAC"/>
            </w:pPr>
            <w:r w:rsidRPr="009B053A">
              <w:t>40694</w:t>
            </w:r>
          </w:p>
        </w:tc>
        <w:tc>
          <w:tcPr>
            <w:tcW w:w="989" w:type="dxa"/>
            <w:shd w:val="clear" w:color="auto" w:fill="auto"/>
            <w:vAlign w:val="center"/>
          </w:tcPr>
          <w:p w14:paraId="758C854C" w14:textId="77777777" w:rsidR="00AB2B30" w:rsidRPr="009B053A" w:rsidRDefault="006A7121">
            <w:pPr>
              <w:pStyle w:val="TAC"/>
            </w:pPr>
            <w:r w:rsidRPr="009B053A">
              <w:t>-</w:t>
            </w:r>
          </w:p>
        </w:tc>
        <w:tc>
          <w:tcPr>
            <w:tcW w:w="1025" w:type="dxa"/>
            <w:tcBorders>
              <w:right w:val="single" w:sz="4" w:space="0" w:color="auto"/>
            </w:tcBorders>
            <w:shd w:val="clear" w:color="auto" w:fill="auto"/>
            <w:vAlign w:val="center"/>
          </w:tcPr>
          <w:p w14:paraId="2AE2ADEB" w14:textId="77777777" w:rsidR="00AB2B30" w:rsidRPr="009B053A" w:rsidRDefault="006A7121">
            <w:pPr>
              <w:pStyle w:val="TAC"/>
            </w:pPr>
            <w:r w:rsidRPr="009B053A">
              <w:t>-</w:t>
            </w:r>
          </w:p>
        </w:tc>
        <w:tc>
          <w:tcPr>
            <w:tcW w:w="706" w:type="dxa"/>
            <w:tcBorders>
              <w:right w:val="single" w:sz="4" w:space="0" w:color="auto"/>
            </w:tcBorders>
            <w:shd w:val="clear" w:color="auto" w:fill="auto"/>
            <w:vAlign w:val="center"/>
          </w:tcPr>
          <w:p w14:paraId="5536ED35" w14:textId="77777777" w:rsidR="00AB2B30" w:rsidRPr="009B053A" w:rsidRDefault="006A7121">
            <w:pPr>
              <w:pStyle w:val="TAC"/>
            </w:pPr>
            <w:r w:rsidRPr="009B053A">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3736E61E" w14:textId="77777777" w:rsidR="00AB2B30" w:rsidRPr="009B053A" w:rsidRDefault="006A7121">
            <w:pPr>
              <w:pStyle w:val="TAC"/>
            </w:pPr>
            <w:r w:rsidRPr="009B053A">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5026DAE6" w14:textId="77777777" w:rsidR="00AB2B30" w:rsidRPr="009B053A" w:rsidRDefault="006A7121">
            <w:pPr>
              <w:pStyle w:val="TAC"/>
            </w:pPr>
            <w:r w:rsidRPr="009B053A">
              <w:t>-</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886C3" w14:textId="77777777" w:rsidR="00AB2B30" w:rsidRPr="009B053A" w:rsidRDefault="006A7121">
            <w:pPr>
              <w:pStyle w:val="TAC"/>
            </w:pPr>
            <w:r w:rsidRPr="009B053A">
              <w:t>-</w:t>
            </w:r>
          </w:p>
        </w:tc>
      </w:tr>
      <w:tr w:rsidR="00AB2B30" w:rsidRPr="009B053A" w14:paraId="005567DA" w14:textId="77777777">
        <w:trPr>
          <w:jc w:val="center"/>
        </w:trPr>
        <w:tc>
          <w:tcPr>
            <w:tcW w:w="1582" w:type="dxa"/>
            <w:vMerge/>
            <w:tcBorders>
              <w:left w:val="single" w:sz="4" w:space="0" w:color="auto"/>
              <w:right w:val="single" w:sz="4" w:space="0" w:color="auto"/>
            </w:tcBorders>
            <w:vAlign w:val="center"/>
          </w:tcPr>
          <w:p w14:paraId="4BE0E554" w14:textId="77777777" w:rsidR="00AB2B30" w:rsidRPr="009B053A"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0DCAAD92" w14:textId="77777777" w:rsidR="00AB2B30" w:rsidRPr="009B053A" w:rsidRDefault="006A7121">
            <w:pPr>
              <w:pStyle w:val="TAC"/>
            </w:pPr>
            <w:r w:rsidRPr="009B053A">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3717CA7" w14:textId="77777777" w:rsidR="00AB2B30" w:rsidRPr="009B053A" w:rsidRDefault="006A7121">
            <w:pPr>
              <w:pStyle w:val="TAC"/>
            </w:pPr>
            <w:r w:rsidRPr="009B053A">
              <w:t>4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23C7D881" w14:textId="77777777" w:rsidR="00AB2B30" w:rsidRPr="009B053A" w:rsidRDefault="006A7121">
            <w:pPr>
              <w:pStyle w:val="TAC"/>
            </w:pPr>
            <w:r w:rsidRPr="009B053A">
              <w:t>51</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4C98B6E"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02F6C824" w14:textId="77777777" w:rsidR="00AB2B30" w:rsidRPr="009B053A" w:rsidRDefault="006A7121">
            <w:pPr>
              <w:pStyle w:val="TAC"/>
            </w:pPr>
            <w:r w:rsidRPr="009B053A">
              <w:t>IM3</w:t>
            </w:r>
          </w:p>
        </w:tc>
        <w:tc>
          <w:tcPr>
            <w:tcW w:w="1132" w:type="dxa"/>
            <w:shd w:val="clear" w:color="auto" w:fill="auto"/>
            <w:vAlign w:val="center"/>
          </w:tcPr>
          <w:p w14:paraId="5068C400" w14:textId="77777777" w:rsidR="00AB2B30" w:rsidRPr="009B053A" w:rsidRDefault="006A7121">
            <w:pPr>
              <w:pStyle w:val="TAC"/>
            </w:pPr>
            <w:r w:rsidRPr="009B053A">
              <w:t>2570.400</w:t>
            </w:r>
          </w:p>
        </w:tc>
        <w:tc>
          <w:tcPr>
            <w:tcW w:w="1000" w:type="dxa"/>
            <w:vAlign w:val="center"/>
          </w:tcPr>
          <w:p w14:paraId="5E34134F" w14:textId="77777777" w:rsidR="00AB2B30" w:rsidRPr="009B053A" w:rsidRDefault="006A7121">
            <w:pPr>
              <w:pStyle w:val="TAC"/>
            </w:pPr>
            <w:r w:rsidRPr="009B053A">
              <w:t>514080</w:t>
            </w:r>
          </w:p>
        </w:tc>
        <w:tc>
          <w:tcPr>
            <w:tcW w:w="989" w:type="dxa"/>
            <w:shd w:val="clear" w:color="auto" w:fill="auto"/>
            <w:vAlign w:val="center"/>
          </w:tcPr>
          <w:p w14:paraId="0ED5B058" w14:textId="77777777" w:rsidR="00AB2B30" w:rsidRPr="009B053A" w:rsidRDefault="006A7121">
            <w:pPr>
              <w:pStyle w:val="TAC"/>
            </w:pPr>
            <w:r w:rsidRPr="009B053A">
              <w:t>2552.04</w:t>
            </w:r>
          </w:p>
        </w:tc>
        <w:tc>
          <w:tcPr>
            <w:tcW w:w="1025" w:type="dxa"/>
            <w:tcBorders>
              <w:right w:val="single" w:sz="4" w:space="0" w:color="auto"/>
            </w:tcBorders>
            <w:shd w:val="clear" w:color="auto" w:fill="auto"/>
            <w:vAlign w:val="center"/>
          </w:tcPr>
          <w:p w14:paraId="36DAD000" w14:textId="77777777" w:rsidR="00AB2B30" w:rsidRPr="009B053A" w:rsidRDefault="006A7121">
            <w:pPr>
              <w:pStyle w:val="TAC"/>
            </w:pPr>
            <w:r w:rsidRPr="009B053A">
              <w:t>510408</w:t>
            </w:r>
          </w:p>
        </w:tc>
        <w:tc>
          <w:tcPr>
            <w:tcW w:w="706" w:type="dxa"/>
            <w:tcBorders>
              <w:right w:val="single" w:sz="4" w:space="0" w:color="auto"/>
            </w:tcBorders>
            <w:shd w:val="clear" w:color="auto" w:fill="auto"/>
            <w:vAlign w:val="center"/>
          </w:tcPr>
          <w:p w14:paraId="036A540A" w14:textId="77777777" w:rsidR="00AB2B30" w:rsidRPr="009B053A" w:rsidRDefault="006A7121">
            <w:pPr>
              <w:pStyle w:val="TAC"/>
            </w:pPr>
            <w:r w:rsidRPr="009B053A">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126B46A" w14:textId="77777777" w:rsidR="00AB2B30" w:rsidRPr="009B053A" w:rsidRDefault="006A7121">
            <w:pPr>
              <w:pStyle w:val="TAC"/>
            </w:pPr>
            <w:r w:rsidRPr="009B053A">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4E4037F" w14:textId="77777777" w:rsidR="00AB2B30" w:rsidRPr="009B053A" w:rsidRDefault="006A7121">
            <w:pPr>
              <w:pStyle w:val="TAC"/>
            </w:pPr>
            <w:r w:rsidRPr="009B053A">
              <w:t>6387</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6719CC" w14:textId="77777777" w:rsidR="00AB2B30" w:rsidRPr="009B053A" w:rsidRDefault="006A7121">
            <w:pPr>
              <w:pStyle w:val="TAC"/>
            </w:pPr>
            <w:r w:rsidRPr="009B053A">
              <w:t>514080</w:t>
            </w:r>
          </w:p>
        </w:tc>
      </w:tr>
      <w:tr w:rsidR="00AB2B30" w:rsidRPr="009B053A" w14:paraId="7F34493F" w14:textId="77777777">
        <w:trPr>
          <w:jc w:val="center"/>
        </w:trPr>
        <w:tc>
          <w:tcPr>
            <w:tcW w:w="1582" w:type="dxa"/>
            <w:vMerge w:val="restart"/>
            <w:tcBorders>
              <w:top w:val="single" w:sz="4" w:space="0" w:color="auto"/>
              <w:left w:val="single" w:sz="4" w:space="0" w:color="auto"/>
              <w:right w:val="single" w:sz="4" w:space="0" w:color="auto"/>
            </w:tcBorders>
            <w:vAlign w:val="center"/>
          </w:tcPr>
          <w:p w14:paraId="677DC745" w14:textId="77777777" w:rsidR="00AB2B30" w:rsidRPr="009B053A" w:rsidRDefault="006A7121">
            <w:pPr>
              <w:pStyle w:val="TAC"/>
            </w:pPr>
            <w:r w:rsidRPr="009B053A">
              <w:t>E-UTRA: 20MHz + NR: 50MHz</w:t>
            </w:r>
          </w:p>
        </w:tc>
        <w:tc>
          <w:tcPr>
            <w:tcW w:w="987" w:type="dxa"/>
            <w:tcBorders>
              <w:top w:val="single" w:sz="4" w:space="0" w:color="auto"/>
              <w:left w:val="single" w:sz="4" w:space="0" w:color="auto"/>
              <w:bottom w:val="single" w:sz="4" w:space="0" w:color="auto"/>
              <w:right w:val="single" w:sz="4" w:space="0" w:color="auto"/>
            </w:tcBorders>
            <w:vAlign w:val="center"/>
          </w:tcPr>
          <w:p w14:paraId="5F52A14B" w14:textId="77777777" w:rsidR="00AB2B30" w:rsidRPr="009B053A" w:rsidRDefault="006A7121">
            <w:pPr>
              <w:pStyle w:val="TAC"/>
            </w:pPr>
            <w:r w:rsidRPr="009B053A">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002B2CF" w14:textId="77777777" w:rsidR="00AB2B30" w:rsidRPr="009B053A" w:rsidRDefault="006A7121">
            <w:pPr>
              <w:pStyle w:val="TAC"/>
            </w:pPr>
            <w:r w:rsidRPr="009B053A">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02926CA5" w14:textId="77777777" w:rsidR="00AB2B30" w:rsidRPr="009B053A" w:rsidRDefault="006A7121">
            <w:pPr>
              <w:pStyle w:val="TAC"/>
            </w:pPr>
            <w:r w:rsidRPr="009B053A">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465EA752"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3845D100" w14:textId="77777777" w:rsidR="00AB2B30" w:rsidRPr="009B053A" w:rsidRDefault="006A7121">
            <w:pPr>
              <w:pStyle w:val="TAC"/>
            </w:pPr>
            <w:r w:rsidRPr="009B053A">
              <w:t>IM3</w:t>
            </w:r>
          </w:p>
        </w:tc>
        <w:tc>
          <w:tcPr>
            <w:tcW w:w="1132" w:type="dxa"/>
            <w:shd w:val="clear" w:color="auto" w:fill="auto"/>
            <w:vAlign w:val="center"/>
          </w:tcPr>
          <w:p w14:paraId="696FC710" w14:textId="77777777" w:rsidR="00AB2B30" w:rsidRPr="009B053A" w:rsidRDefault="006A7121">
            <w:pPr>
              <w:pStyle w:val="TAC"/>
            </w:pPr>
            <w:r w:rsidRPr="009B053A">
              <w:t>2620.400</w:t>
            </w:r>
          </w:p>
        </w:tc>
        <w:tc>
          <w:tcPr>
            <w:tcW w:w="1000" w:type="dxa"/>
            <w:vAlign w:val="center"/>
          </w:tcPr>
          <w:p w14:paraId="00349765" w14:textId="77777777" w:rsidR="00AB2B30" w:rsidRPr="009B053A" w:rsidRDefault="006A7121">
            <w:pPr>
              <w:pStyle w:val="TAC"/>
            </w:pPr>
            <w:r w:rsidRPr="009B053A">
              <w:t>40894</w:t>
            </w:r>
          </w:p>
        </w:tc>
        <w:tc>
          <w:tcPr>
            <w:tcW w:w="989" w:type="dxa"/>
            <w:shd w:val="clear" w:color="auto" w:fill="auto"/>
            <w:vAlign w:val="center"/>
          </w:tcPr>
          <w:p w14:paraId="7CA0A45A" w14:textId="77777777" w:rsidR="00AB2B30" w:rsidRPr="009B053A" w:rsidRDefault="006A7121">
            <w:pPr>
              <w:pStyle w:val="TAC"/>
            </w:pPr>
            <w:r w:rsidRPr="009B053A">
              <w:t>-</w:t>
            </w:r>
          </w:p>
        </w:tc>
        <w:tc>
          <w:tcPr>
            <w:tcW w:w="1025" w:type="dxa"/>
            <w:tcBorders>
              <w:right w:val="single" w:sz="4" w:space="0" w:color="auto"/>
            </w:tcBorders>
            <w:shd w:val="clear" w:color="auto" w:fill="auto"/>
            <w:vAlign w:val="center"/>
          </w:tcPr>
          <w:p w14:paraId="39CE0669" w14:textId="77777777" w:rsidR="00AB2B30" w:rsidRPr="009B053A" w:rsidRDefault="006A7121">
            <w:pPr>
              <w:pStyle w:val="TAC"/>
            </w:pPr>
            <w:r w:rsidRPr="009B053A">
              <w:t>-</w:t>
            </w:r>
          </w:p>
        </w:tc>
        <w:tc>
          <w:tcPr>
            <w:tcW w:w="706" w:type="dxa"/>
            <w:tcBorders>
              <w:right w:val="single" w:sz="4" w:space="0" w:color="auto"/>
            </w:tcBorders>
            <w:shd w:val="clear" w:color="auto" w:fill="auto"/>
            <w:vAlign w:val="center"/>
          </w:tcPr>
          <w:p w14:paraId="2FD8B9CB" w14:textId="77777777" w:rsidR="00AB2B30" w:rsidRPr="009B053A" w:rsidRDefault="006A7121">
            <w:pPr>
              <w:pStyle w:val="TAC"/>
            </w:pPr>
            <w:r w:rsidRPr="009B053A">
              <w:t>-</w:t>
            </w:r>
          </w:p>
        </w:tc>
        <w:tc>
          <w:tcPr>
            <w:tcW w:w="848" w:type="dxa"/>
            <w:tcBorders>
              <w:top w:val="nil"/>
              <w:left w:val="single" w:sz="4" w:space="0" w:color="auto"/>
              <w:bottom w:val="single" w:sz="4" w:space="0" w:color="auto"/>
              <w:right w:val="single" w:sz="4" w:space="0" w:color="auto"/>
            </w:tcBorders>
            <w:shd w:val="clear" w:color="auto" w:fill="auto"/>
            <w:vAlign w:val="center"/>
          </w:tcPr>
          <w:p w14:paraId="285C7DCF" w14:textId="77777777" w:rsidR="00AB2B30" w:rsidRPr="009B053A" w:rsidRDefault="006A7121">
            <w:pPr>
              <w:pStyle w:val="TAC"/>
            </w:pPr>
            <w:r w:rsidRPr="009B053A">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7F533899" w14:textId="77777777" w:rsidR="00AB2B30" w:rsidRPr="009B053A" w:rsidRDefault="006A7121">
            <w:pPr>
              <w:pStyle w:val="TAC"/>
            </w:pPr>
            <w:r w:rsidRPr="009B053A">
              <w:t>-</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AF53F2" w14:textId="77777777" w:rsidR="00AB2B30" w:rsidRPr="009B053A" w:rsidRDefault="006A7121">
            <w:pPr>
              <w:pStyle w:val="TAC"/>
            </w:pPr>
            <w:r w:rsidRPr="009B053A">
              <w:t>-</w:t>
            </w:r>
          </w:p>
        </w:tc>
      </w:tr>
      <w:tr w:rsidR="00AB2B30" w:rsidRPr="009B053A" w14:paraId="5F509BD4" w14:textId="77777777">
        <w:trPr>
          <w:jc w:val="center"/>
        </w:trPr>
        <w:tc>
          <w:tcPr>
            <w:tcW w:w="1582" w:type="dxa"/>
            <w:vMerge/>
            <w:tcBorders>
              <w:left w:val="single" w:sz="4" w:space="0" w:color="auto"/>
              <w:right w:val="single" w:sz="4" w:space="0" w:color="auto"/>
            </w:tcBorders>
            <w:vAlign w:val="center"/>
          </w:tcPr>
          <w:p w14:paraId="13EAEA07" w14:textId="77777777" w:rsidR="00AB2B30" w:rsidRPr="009B053A"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3620D700" w14:textId="77777777" w:rsidR="00AB2B30" w:rsidRPr="009B053A" w:rsidRDefault="006A7121">
            <w:pPr>
              <w:pStyle w:val="TAC"/>
            </w:pPr>
            <w:r w:rsidRPr="009B053A">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4E4E747" w14:textId="77777777" w:rsidR="00AB2B30" w:rsidRPr="009B053A" w:rsidRDefault="006A7121">
            <w:pPr>
              <w:pStyle w:val="TAC"/>
            </w:pPr>
            <w:r w:rsidRPr="009B053A">
              <w:t>5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C89652F" w14:textId="77777777" w:rsidR="00AB2B30" w:rsidRPr="009B053A" w:rsidRDefault="006A7121">
            <w:pPr>
              <w:pStyle w:val="TAC"/>
            </w:pPr>
            <w:r w:rsidRPr="009B053A">
              <w:t>65</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3DFBA679"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7A2E4718" w14:textId="77777777" w:rsidR="00AB2B30" w:rsidRPr="009B053A" w:rsidRDefault="006A7121">
            <w:pPr>
              <w:pStyle w:val="TAC"/>
            </w:pPr>
            <w:r w:rsidRPr="009B053A">
              <w:t>IM3</w:t>
            </w:r>
          </w:p>
        </w:tc>
        <w:tc>
          <w:tcPr>
            <w:tcW w:w="1132" w:type="dxa"/>
            <w:shd w:val="clear" w:color="auto" w:fill="auto"/>
            <w:vAlign w:val="center"/>
          </w:tcPr>
          <w:p w14:paraId="5C6A6D70" w14:textId="77777777" w:rsidR="00AB2B30" w:rsidRPr="009B053A" w:rsidRDefault="006A7121">
            <w:pPr>
              <w:pStyle w:val="TAC"/>
            </w:pPr>
            <w:r w:rsidRPr="009B053A">
              <w:t>2585.400</w:t>
            </w:r>
          </w:p>
        </w:tc>
        <w:tc>
          <w:tcPr>
            <w:tcW w:w="1000" w:type="dxa"/>
            <w:vAlign w:val="center"/>
          </w:tcPr>
          <w:p w14:paraId="79F53621" w14:textId="77777777" w:rsidR="00AB2B30" w:rsidRPr="009B053A" w:rsidRDefault="006A7121">
            <w:pPr>
              <w:pStyle w:val="TAC"/>
            </w:pPr>
            <w:r w:rsidRPr="009B053A">
              <w:t>517080</w:t>
            </w:r>
          </w:p>
        </w:tc>
        <w:tc>
          <w:tcPr>
            <w:tcW w:w="989" w:type="dxa"/>
            <w:shd w:val="clear" w:color="auto" w:fill="auto"/>
            <w:vAlign w:val="center"/>
          </w:tcPr>
          <w:p w14:paraId="4F2A8507" w14:textId="77777777" w:rsidR="00AB2B30" w:rsidRPr="009B053A" w:rsidRDefault="006A7121">
            <w:pPr>
              <w:pStyle w:val="TAC"/>
            </w:pPr>
            <w:r w:rsidRPr="009B053A">
              <w:t>2562</w:t>
            </w:r>
          </w:p>
        </w:tc>
        <w:tc>
          <w:tcPr>
            <w:tcW w:w="1025" w:type="dxa"/>
            <w:tcBorders>
              <w:right w:val="single" w:sz="4" w:space="0" w:color="auto"/>
            </w:tcBorders>
            <w:shd w:val="clear" w:color="auto" w:fill="auto"/>
            <w:vAlign w:val="center"/>
          </w:tcPr>
          <w:p w14:paraId="2D3E2CE5" w14:textId="77777777" w:rsidR="00AB2B30" w:rsidRPr="009B053A" w:rsidRDefault="006A7121">
            <w:pPr>
              <w:pStyle w:val="TAC"/>
            </w:pPr>
            <w:r w:rsidRPr="009B053A">
              <w:t>512400</w:t>
            </w:r>
          </w:p>
        </w:tc>
        <w:tc>
          <w:tcPr>
            <w:tcW w:w="706" w:type="dxa"/>
            <w:tcBorders>
              <w:right w:val="single" w:sz="4" w:space="0" w:color="auto"/>
            </w:tcBorders>
            <w:shd w:val="clear" w:color="auto" w:fill="auto"/>
            <w:vAlign w:val="center"/>
          </w:tcPr>
          <w:p w14:paraId="454D0E61" w14:textId="77777777" w:rsidR="00AB2B30" w:rsidRPr="009B053A" w:rsidRDefault="006A7121">
            <w:pPr>
              <w:pStyle w:val="TAC"/>
            </w:pPr>
            <w:r w:rsidRPr="009B053A">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382D7A21" w14:textId="77777777" w:rsidR="00AB2B30" w:rsidRPr="009B053A" w:rsidRDefault="006A7121">
            <w:pPr>
              <w:pStyle w:val="TAC"/>
            </w:pPr>
            <w:r w:rsidRPr="009B053A">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43B30421" w14:textId="77777777" w:rsidR="00AB2B30" w:rsidRPr="009B053A" w:rsidRDefault="006A7121">
            <w:pPr>
              <w:pStyle w:val="TAC"/>
            </w:pPr>
            <w:r w:rsidRPr="009B053A">
              <w:t>6411</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22C0C" w14:textId="77777777" w:rsidR="00AB2B30" w:rsidRPr="009B053A" w:rsidRDefault="006A7121">
            <w:pPr>
              <w:pStyle w:val="TAC"/>
            </w:pPr>
            <w:r w:rsidRPr="009B053A">
              <w:t>517080</w:t>
            </w:r>
          </w:p>
        </w:tc>
      </w:tr>
      <w:tr w:rsidR="00AB2B30" w:rsidRPr="009B053A" w14:paraId="738BEB90" w14:textId="77777777">
        <w:trPr>
          <w:jc w:val="center"/>
        </w:trPr>
        <w:tc>
          <w:tcPr>
            <w:tcW w:w="1582" w:type="dxa"/>
            <w:vMerge w:val="restart"/>
            <w:tcBorders>
              <w:left w:val="single" w:sz="4" w:space="0" w:color="auto"/>
              <w:right w:val="single" w:sz="4" w:space="0" w:color="auto"/>
            </w:tcBorders>
            <w:vAlign w:val="center"/>
          </w:tcPr>
          <w:p w14:paraId="3276FB31" w14:textId="521E448B" w:rsidR="00AB2B30" w:rsidRPr="009B053A" w:rsidRDefault="006A7121">
            <w:pPr>
              <w:pStyle w:val="TAC"/>
            </w:pPr>
            <w:r w:rsidRPr="009B053A">
              <w:t>E-UTRA: 20MHz + NR: 60MHz</w:t>
            </w:r>
          </w:p>
        </w:tc>
        <w:tc>
          <w:tcPr>
            <w:tcW w:w="987" w:type="dxa"/>
            <w:tcBorders>
              <w:top w:val="single" w:sz="4" w:space="0" w:color="auto"/>
              <w:left w:val="single" w:sz="4" w:space="0" w:color="auto"/>
              <w:bottom w:val="single" w:sz="4" w:space="0" w:color="auto"/>
              <w:right w:val="single" w:sz="4" w:space="0" w:color="auto"/>
            </w:tcBorders>
            <w:vAlign w:val="center"/>
          </w:tcPr>
          <w:p w14:paraId="198F6537" w14:textId="77777777" w:rsidR="00AB2B30" w:rsidRPr="009B053A" w:rsidRDefault="006A7121">
            <w:pPr>
              <w:pStyle w:val="TAC"/>
            </w:pPr>
            <w:r w:rsidRPr="009B053A">
              <w:t>E-UTRA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2A9D5D" w14:textId="77777777" w:rsidR="00AB2B30" w:rsidRPr="009B053A" w:rsidRDefault="006A7121">
            <w:pPr>
              <w:pStyle w:val="TAC"/>
            </w:pPr>
            <w:r w:rsidRPr="009B053A">
              <w:t>2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56E3BCF8" w14:textId="77777777" w:rsidR="00AB2B30" w:rsidRPr="009B053A" w:rsidRDefault="006A7121">
            <w:pPr>
              <w:pStyle w:val="TAC"/>
            </w:pPr>
            <w:r w:rsidRPr="009B053A">
              <w:t>100</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79D55B2B"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0917821A" w14:textId="77777777" w:rsidR="00AB2B30" w:rsidRPr="009B053A" w:rsidRDefault="006A7121">
            <w:pPr>
              <w:pStyle w:val="TAC"/>
            </w:pPr>
            <w:r w:rsidRPr="009B053A">
              <w:t>IM3</w:t>
            </w:r>
          </w:p>
        </w:tc>
        <w:tc>
          <w:tcPr>
            <w:tcW w:w="1132" w:type="dxa"/>
            <w:shd w:val="clear" w:color="auto" w:fill="auto"/>
            <w:vAlign w:val="center"/>
          </w:tcPr>
          <w:p w14:paraId="65E6CE20" w14:textId="77777777" w:rsidR="00AB2B30" w:rsidRPr="009B053A" w:rsidRDefault="006A7121">
            <w:pPr>
              <w:pStyle w:val="TAC"/>
            </w:pPr>
            <w:r w:rsidRPr="009B053A">
              <w:t>2640.500</w:t>
            </w:r>
          </w:p>
        </w:tc>
        <w:tc>
          <w:tcPr>
            <w:tcW w:w="1000" w:type="dxa"/>
            <w:vAlign w:val="center"/>
          </w:tcPr>
          <w:p w14:paraId="627E81AE" w14:textId="77777777" w:rsidR="00AB2B30" w:rsidRPr="009B053A" w:rsidRDefault="006A7121">
            <w:pPr>
              <w:pStyle w:val="TAC"/>
            </w:pPr>
            <w:r w:rsidRPr="009B053A">
              <w:t>41095</w:t>
            </w:r>
          </w:p>
        </w:tc>
        <w:tc>
          <w:tcPr>
            <w:tcW w:w="989" w:type="dxa"/>
            <w:shd w:val="clear" w:color="auto" w:fill="auto"/>
            <w:vAlign w:val="center"/>
          </w:tcPr>
          <w:p w14:paraId="2A41EB2B" w14:textId="77777777" w:rsidR="00AB2B30" w:rsidRPr="009B053A" w:rsidRDefault="006A7121">
            <w:pPr>
              <w:pStyle w:val="TAC"/>
            </w:pPr>
            <w:r w:rsidRPr="009B053A">
              <w:t>-</w:t>
            </w:r>
          </w:p>
        </w:tc>
        <w:tc>
          <w:tcPr>
            <w:tcW w:w="1025" w:type="dxa"/>
            <w:tcBorders>
              <w:right w:val="single" w:sz="4" w:space="0" w:color="auto"/>
            </w:tcBorders>
            <w:shd w:val="clear" w:color="auto" w:fill="auto"/>
            <w:vAlign w:val="center"/>
          </w:tcPr>
          <w:p w14:paraId="3DE7AD3C" w14:textId="77777777" w:rsidR="00AB2B30" w:rsidRPr="009B053A" w:rsidRDefault="006A7121">
            <w:pPr>
              <w:pStyle w:val="TAC"/>
            </w:pPr>
            <w:r w:rsidRPr="009B053A">
              <w:t>-</w:t>
            </w:r>
          </w:p>
        </w:tc>
        <w:tc>
          <w:tcPr>
            <w:tcW w:w="706" w:type="dxa"/>
            <w:tcBorders>
              <w:right w:val="single" w:sz="4" w:space="0" w:color="auto"/>
            </w:tcBorders>
            <w:shd w:val="clear" w:color="auto" w:fill="auto"/>
            <w:vAlign w:val="center"/>
          </w:tcPr>
          <w:p w14:paraId="7BED9DC0" w14:textId="77777777" w:rsidR="00AB2B30" w:rsidRPr="009B053A" w:rsidRDefault="006A7121">
            <w:pPr>
              <w:pStyle w:val="TAC"/>
            </w:pPr>
            <w:r w:rsidRPr="009B053A">
              <w:t>-</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65C9CF7A" w14:textId="77777777" w:rsidR="00AB2B30" w:rsidRPr="009B053A" w:rsidRDefault="006A7121">
            <w:pPr>
              <w:pStyle w:val="TAC"/>
            </w:pPr>
            <w:r w:rsidRPr="009B053A">
              <w:t>-</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0A295790" w14:textId="77777777" w:rsidR="00AB2B30" w:rsidRPr="009B053A" w:rsidRDefault="006A7121">
            <w:pPr>
              <w:pStyle w:val="TAC"/>
            </w:pPr>
            <w:r w:rsidRPr="009B053A">
              <w:t>-</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0D36D" w14:textId="77777777" w:rsidR="00AB2B30" w:rsidRPr="009B053A" w:rsidRDefault="006A7121">
            <w:pPr>
              <w:pStyle w:val="TAC"/>
            </w:pPr>
            <w:r w:rsidRPr="009B053A">
              <w:t>-</w:t>
            </w:r>
          </w:p>
        </w:tc>
      </w:tr>
      <w:tr w:rsidR="00AB2B30" w:rsidRPr="009B053A" w14:paraId="7B8BF633" w14:textId="77777777">
        <w:trPr>
          <w:jc w:val="center"/>
        </w:trPr>
        <w:tc>
          <w:tcPr>
            <w:tcW w:w="1582" w:type="dxa"/>
            <w:vMerge/>
            <w:tcBorders>
              <w:left w:val="single" w:sz="4" w:space="0" w:color="auto"/>
              <w:right w:val="single" w:sz="4" w:space="0" w:color="auto"/>
            </w:tcBorders>
            <w:vAlign w:val="center"/>
          </w:tcPr>
          <w:p w14:paraId="59D8F3F7" w14:textId="77777777" w:rsidR="00AB2B30" w:rsidRPr="009B053A" w:rsidRDefault="00AB2B30">
            <w:pPr>
              <w:pStyle w:val="TAC"/>
            </w:pPr>
          </w:p>
        </w:tc>
        <w:tc>
          <w:tcPr>
            <w:tcW w:w="987" w:type="dxa"/>
            <w:tcBorders>
              <w:top w:val="single" w:sz="4" w:space="0" w:color="auto"/>
              <w:left w:val="single" w:sz="4" w:space="0" w:color="auto"/>
              <w:bottom w:val="single" w:sz="4" w:space="0" w:color="auto"/>
              <w:right w:val="single" w:sz="4" w:space="0" w:color="auto"/>
            </w:tcBorders>
            <w:vAlign w:val="center"/>
          </w:tcPr>
          <w:p w14:paraId="73141FEC" w14:textId="77777777" w:rsidR="00AB2B30" w:rsidRPr="009B053A" w:rsidRDefault="006A7121">
            <w:pPr>
              <w:pStyle w:val="TAC"/>
            </w:pPr>
            <w:r w:rsidRPr="009B053A">
              <w:t>NR CC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6198EBA" w14:textId="77777777" w:rsidR="00AB2B30" w:rsidRPr="009B053A" w:rsidRDefault="006A7121">
            <w:pPr>
              <w:pStyle w:val="TAC"/>
            </w:pPr>
            <w:r w:rsidRPr="009B053A">
              <w:t>60</w:t>
            </w:r>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D856848" w14:textId="77777777" w:rsidR="00AB2B30" w:rsidRPr="009B053A" w:rsidRDefault="006A7121">
            <w:pPr>
              <w:pStyle w:val="TAC"/>
            </w:pPr>
            <w:r w:rsidRPr="009B053A">
              <w:t>79</w:t>
            </w:r>
          </w:p>
        </w:tc>
        <w:tc>
          <w:tcPr>
            <w:tcW w:w="1132" w:type="dxa"/>
            <w:tcBorders>
              <w:top w:val="single" w:sz="4" w:space="0" w:color="auto"/>
              <w:left w:val="single" w:sz="4" w:space="0" w:color="auto"/>
              <w:bottom w:val="single" w:sz="4" w:space="0" w:color="auto"/>
              <w:right w:val="single" w:sz="4" w:space="0" w:color="auto"/>
            </w:tcBorders>
            <w:shd w:val="clear" w:color="auto" w:fill="auto"/>
            <w:vAlign w:val="center"/>
          </w:tcPr>
          <w:p w14:paraId="01FE95E2" w14:textId="77777777" w:rsidR="00AB2B30" w:rsidRPr="009B053A" w:rsidRDefault="006A7121">
            <w:pPr>
              <w:pStyle w:val="TAC"/>
            </w:pPr>
            <w:r w:rsidRPr="009B053A">
              <w:t>Downlink &amp; Uplink</w:t>
            </w:r>
          </w:p>
        </w:tc>
        <w:tc>
          <w:tcPr>
            <w:tcW w:w="990" w:type="dxa"/>
            <w:tcBorders>
              <w:left w:val="single" w:sz="4" w:space="0" w:color="auto"/>
            </w:tcBorders>
            <w:shd w:val="clear" w:color="auto" w:fill="auto"/>
            <w:vAlign w:val="center"/>
          </w:tcPr>
          <w:p w14:paraId="1EC8BF2B" w14:textId="77777777" w:rsidR="00AB2B30" w:rsidRPr="009B053A" w:rsidRDefault="006A7121">
            <w:pPr>
              <w:pStyle w:val="TAC"/>
            </w:pPr>
            <w:r w:rsidRPr="009B053A">
              <w:t>IM3</w:t>
            </w:r>
          </w:p>
        </w:tc>
        <w:tc>
          <w:tcPr>
            <w:tcW w:w="1132" w:type="dxa"/>
            <w:shd w:val="clear" w:color="auto" w:fill="auto"/>
            <w:vAlign w:val="center"/>
          </w:tcPr>
          <w:p w14:paraId="165A93B7" w14:textId="77777777" w:rsidR="00AB2B30" w:rsidRPr="009B053A" w:rsidRDefault="006A7121">
            <w:pPr>
              <w:pStyle w:val="TAC"/>
            </w:pPr>
            <w:r w:rsidRPr="009B053A">
              <w:t>2600.500</w:t>
            </w:r>
          </w:p>
        </w:tc>
        <w:tc>
          <w:tcPr>
            <w:tcW w:w="1000" w:type="dxa"/>
            <w:vAlign w:val="center"/>
          </w:tcPr>
          <w:p w14:paraId="2BE19BB7" w14:textId="77777777" w:rsidR="00AB2B30" w:rsidRPr="009B053A" w:rsidRDefault="006A7121">
            <w:pPr>
              <w:pStyle w:val="TAC"/>
            </w:pPr>
            <w:r w:rsidRPr="009B053A">
              <w:t>520100</w:t>
            </w:r>
          </w:p>
        </w:tc>
        <w:tc>
          <w:tcPr>
            <w:tcW w:w="989" w:type="dxa"/>
            <w:shd w:val="clear" w:color="auto" w:fill="auto"/>
            <w:vAlign w:val="center"/>
          </w:tcPr>
          <w:p w14:paraId="091F72DB" w14:textId="77777777" w:rsidR="00AB2B30" w:rsidRPr="009B053A" w:rsidRDefault="006A7121">
            <w:pPr>
              <w:pStyle w:val="TAC"/>
            </w:pPr>
            <w:r w:rsidRPr="009B053A">
              <w:t>2572.06</w:t>
            </w:r>
          </w:p>
        </w:tc>
        <w:tc>
          <w:tcPr>
            <w:tcW w:w="1025" w:type="dxa"/>
            <w:tcBorders>
              <w:right w:val="single" w:sz="4" w:space="0" w:color="auto"/>
            </w:tcBorders>
            <w:shd w:val="clear" w:color="auto" w:fill="auto"/>
            <w:vAlign w:val="center"/>
          </w:tcPr>
          <w:p w14:paraId="1685F7F4" w14:textId="77777777" w:rsidR="00AB2B30" w:rsidRPr="009B053A" w:rsidRDefault="006A7121">
            <w:pPr>
              <w:pStyle w:val="TAC"/>
            </w:pPr>
            <w:r w:rsidRPr="009B053A">
              <w:t>514412</w:t>
            </w:r>
          </w:p>
        </w:tc>
        <w:tc>
          <w:tcPr>
            <w:tcW w:w="706" w:type="dxa"/>
            <w:tcBorders>
              <w:right w:val="single" w:sz="4" w:space="0" w:color="auto"/>
            </w:tcBorders>
            <w:shd w:val="clear" w:color="auto" w:fill="auto"/>
            <w:vAlign w:val="center"/>
          </w:tcPr>
          <w:p w14:paraId="2C860E8E" w14:textId="77777777" w:rsidR="00AB2B30" w:rsidRPr="009B053A" w:rsidRDefault="006A7121">
            <w:pPr>
              <w:pStyle w:val="TAC"/>
            </w:pPr>
            <w:r w:rsidRPr="009B053A">
              <w:t>0</w:t>
            </w:r>
          </w:p>
        </w:tc>
        <w:tc>
          <w:tcPr>
            <w:tcW w:w="848" w:type="dxa"/>
            <w:tcBorders>
              <w:top w:val="single" w:sz="4" w:space="0" w:color="auto"/>
              <w:left w:val="single" w:sz="4" w:space="0" w:color="auto"/>
              <w:bottom w:val="single" w:sz="4" w:space="0" w:color="auto"/>
              <w:right w:val="single" w:sz="4" w:space="0" w:color="auto"/>
            </w:tcBorders>
            <w:shd w:val="clear" w:color="auto" w:fill="auto"/>
            <w:vAlign w:val="center"/>
          </w:tcPr>
          <w:p w14:paraId="2DE918EE" w14:textId="77777777" w:rsidR="00AB2B30" w:rsidRPr="009B053A" w:rsidRDefault="006A7121">
            <w:pPr>
              <w:pStyle w:val="TAC"/>
            </w:pPr>
            <w:r w:rsidRPr="009B053A">
              <w:t>15</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tcPr>
          <w:p w14:paraId="626E36E7" w14:textId="77777777" w:rsidR="00AB2B30" w:rsidRPr="009B053A" w:rsidRDefault="006A7121">
            <w:pPr>
              <w:pStyle w:val="TAC"/>
            </w:pPr>
            <w:r w:rsidRPr="009B053A">
              <w:t>6435</w:t>
            </w:r>
          </w:p>
        </w:tc>
        <w:tc>
          <w:tcPr>
            <w:tcW w:w="170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D30F5" w14:textId="77777777" w:rsidR="00AB2B30" w:rsidRPr="009B053A" w:rsidRDefault="006A7121">
            <w:pPr>
              <w:pStyle w:val="TAC"/>
            </w:pPr>
            <w:r w:rsidRPr="009B053A">
              <w:t>520100</w:t>
            </w:r>
          </w:p>
        </w:tc>
      </w:tr>
    </w:tbl>
    <w:p w14:paraId="43710281" w14:textId="77777777" w:rsidR="00AB2B30" w:rsidRPr="009B053A" w:rsidRDefault="00AB2B30"/>
    <w:p w14:paraId="6179F1FE" w14:textId="77777777" w:rsidR="00AB2B30" w:rsidRPr="009B053A" w:rsidRDefault="00AB2B30">
      <w:pPr>
        <w:sectPr w:rsidR="00AB2B30" w:rsidRPr="009B053A">
          <w:footnotePr>
            <w:numRestart w:val="eachSect"/>
          </w:footnotePr>
          <w:pgSz w:w="16840" w:h="11907" w:orient="landscape" w:code="9"/>
          <w:pgMar w:top="1134" w:right="1418" w:bottom="1134" w:left="1134" w:header="851" w:footer="340" w:gutter="0"/>
          <w:cols w:space="720"/>
          <w:formProt w:val="0"/>
        </w:sectPr>
      </w:pPr>
    </w:p>
    <w:p w14:paraId="1E458307" w14:textId="77777777" w:rsidR="00AB2B30" w:rsidRPr="009B053A" w:rsidRDefault="006A7121">
      <w:pPr>
        <w:pStyle w:val="EditorsNote"/>
      </w:pPr>
      <w:r w:rsidRPr="009B053A">
        <w:lastRenderedPageBreak/>
        <w:t>Editor's note:</w:t>
      </w:r>
      <w:r w:rsidRPr="009B053A">
        <w:tab/>
        <w:t>The following lines belong at the end of clause 6.2B.3.1.4.1. As new tables are added to this clause, these lines should always follow the tables.</w:t>
      </w:r>
    </w:p>
    <w:p w14:paraId="6BC070A4" w14:textId="77777777" w:rsidR="00AB2B30" w:rsidRPr="009B053A" w:rsidRDefault="006A7121">
      <w:r w:rsidRPr="009B053A">
        <w:t>The initial test configurations for E-UTRA consist of test frequency based on E-UTRA operating band and test channel bandwidth as specified in Table 4.6-1.</w:t>
      </w:r>
    </w:p>
    <w:bookmarkEnd w:id="2236"/>
    <w:p w14:paraId="50AE4042" w14:textId="77777777" w:rsidR="00AB2B30" w:rsidRPr="009B053A" w:rsidRDefault="006A7121">
      <w:pPr>
        <w:pStyle w:val="B10"/>
      </w:pPr>
      <w:r w:rsidRPr="009B053A">
        <w:t>1.</w:t>
      </w:r>
      <w:r w:rsidRPr="009B053A">
        <w:tab/>
        <w:t>Connect the SS to the UE antenna connectors as shown in TS 38.508-1 [6] Annex A, Figure A.3.1.1 for TE diagram and clause A.3.2.1 for UE diagram.</w:t>
      </w:r>
    </w:p>
    <w:p w14:paraId="47E40768" w14:textId="77777777" w:rsidR="00AB2B30" w:rsidRPr="009B053A" w:rsidRDefault="006A7121">
      <w:pPr>
        <w:pStyle w:val="B10"/>
      </w:pPr>
      <w:r w:rsidRPr="009B053A">
        <w:t>2.</w:t>
      </w:r>
      <w:r w:rsidRPr="009B053A">
        <w:tab/>
        <w:t xml:space="preserve">The parameter settings for E-UTRA the cell are set up according </w:t>
      </w:r>
      <w:bookmarkStart w:id="2237" w:name="_Hlk530060993"/>
      <w:r w:rsidRPr="009B053A">
        <w:t>to TS 36.508 [11] clause 4.4.3, and the parameter settings for the NR cell are set up according</w:t>
      </w:r>
      <w:bookmarkEnd w:id="2237"/>
      <w:r w:rsidRPr="009B053A">
        <w:t xml:space="preserve"> to TS 38.508-1 [6] clause 4.4.3.</w:t>
      </w:r>
    </w:p>
    <w:p w14:paraId="11FCFC0C" w14:textId="77777777" w:rsidR="00AB2B30" w:rsidRPr="009B053A" w:rsidRDefault="006A7121">
      <w:pPr>
        <w:pStyle w:val="B10"/>
      </w:pPr>
      <w:r w:rsidRPr="009B053A">
        <w:t>3.</w:t>
      </w:r>
      <w:r w:rsidRPr="009B053A">
        <w:tab/>
      </w:r>
      <w:bookmarkStart w:id="2238" w:name="_Hlk530061115"/>
      <w:r w:rsidRPr="009B053A">
        <w:t>Downlink signals are initially set up according to TS 36.521-1 [10] Annex C.0 and TS 38.521-1 [8] Annex C.0 for E-UTRA CG and NR CG respectively, and uplink signals according to TS 36.521-1 [10] Annex H and TS 38.521-1 [8] Annex G for E-UTRA CG and NR CG respectively.</w:t>
      </w:r>
      <w:bookmarkEnd w:id="2238"/>
    </w:p>
    <w:p w14:paraId="315E14FA" w14:textId="77777777" w:rsidR="00AB2B30" w:rsidRPr="009B053A" w:rsidRDefault="006A7121">
      <w:pPr>
        <w:pStyle w:val="B10"/>
      </w:pPr>
      <w:r w:rsidRPr="009B053A">
        <w:t>4.</w:t>
      </w:r>
      <w:r w:rsidRPr="009B053A">
        <w:tab/>
        <w:t>NR downlink signals are initially set up according to Annex C.0, C.1, and C.2 and uplink signals according to Annex G.0, G.1, G.2, and G.3.0 of TS 38.521-1 [8].</w:t>
      </w:r>
    </w:p>
    <w:p w14:paraId="015792A4" w14:textId="1DAD135A" w:rsidR="00AB2B30" w:rsidRPr="009B053A" w:rsidRDefault="006A7121">
      <w:pPr>
        <w:pStyle w:val="B10"/>
      </w:pPr>
      <w:r w:rsidRPr="009B053A">
        <w:t>5.</w:t>
      </w:r>
      <w:r w:rsidRPr="009B053A">
        <w:tab/>
      </w:r>
      <w:r w:rsidR="00AB27EE" w:rsidRPr="009B053A">
        <w:t xml:space="preserve">The UL Reference Measurement channels are set </w:t>
      </w:r>
      <w:del w:id="2239" w:author="3001" w:date="2023-06-16T09:04:00Z">
        <w:r w:rsidR="00AB27EE" w:rsidRPr="009B053A" w:rsidDel="00231918">
          <w:delText>according to TS 36.521-1 [10] Annex A.2 and TS 3</w:delText>
        </w:r>
        <w:bookmarkStart w:id="2240" w:name="_Hlk530061150"/>
        <w:r w:rsidR="00AB27EE" w:rsidRPr="009B053A" w:rsidDel="00231918">
          <w:delText xml:space="preserve">8.521-1 [8] </w:delText>
        </w:r>
        <w:bookmarkEnd w:id="2240"/>
        <w:r w:rsidR="00AB27EE" w:rsidRPr="009B053A" w:rsidDel="00231918">
          <w:delText xml:space="preserve">Annex A.2 </w:delText>
        </w:r>
      </w:del>
      <w:r w:rsidR="00AB27EE" w:rsidRPr="009B053A">
        <w:t>for E-UTRA CG and NR CG link respectively.</w:t>
      </w:r>
    </w:p>
    <w:p w14:paraId="17A14C90" w14:textId="77777777" w:rsidR="00AB2B30" w:rsidRPr="009B053A" w:rsidRDefault="006A7121">
      <w:pPr>
        <w:pStyle w:val="B10"/>
      </w:pPr>
      <w:r w:rsidRPr="009B053A">
        <w:t>6.</w:t>
      </w:r>
      <w:r w:rsidRPr="009B053A">
        <w:tab/>
        <w:t>Propagation conditions are set according to TS 36.521-1 [10] Annex B.0 and TS 38.521-1 [8] Annex B.0 for E-UTRA CG and NR CG respectively.</w:t>
      </w:r>
    </w:p>
    <w:p w14:paraId="2202DF85" w14:textId="77777777" w:rsidR="00AB2B30" w:rsidRPr="009B053A" w:rsidRDefault="006A7121">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3.1.4.3.</w:t>
      </w:r>
    </w:p>
    <w:p w14:paraId="6345C0ED" w14:textId="3C115272" w:rsidR="00AB2B30" w:rsidRPr="009B053A" w:rsidRDefault="00802DF3">
      <w:pPr>
        <w:pStyle w:val="B10"/>
      </w:pPr>
      <w:r w:rsidRPr="006910BE">
        <w:t>8.</w:t>
      </w:r>
      <w:r w:rsidRPr="006910BE">
        <w:tab/>
      </w:r>
      <w:del w:id="2241" w:author="3025" w:date="2023-06-16T09:04:00Z">
        <w:r w:rsidRPr="006910BE" w:rsidDel="00B75440">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2242"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60730DC" w14:textId="77777777" w:rsidR="00AB2B30" w:rsidRPr="009B053A" w:rsidRDefault="006A7121">
      <w:pPr>
        <w:pStyle w:val="H6"/>
      </w:pPr>
      <w:r w:rsidRPr="009B053A">
        <w:t>6.2B.3.1.4.2</w:t>
      </w:r>
      <w:r w:rsidRPr="009B053A">
        <w:tab/>
        <w:t>Test procedure</w:t>
      </w:r>
    </w:p>
    <w:p w14:paraId="5CEA212A"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2B.3.1.4.1-1 or 6.2B.3.1.4.1-2 on both EN-DC component carriers. Since the UL has no payload and no loopback data to send the UE sends uplink MAC padding bits on the UL RMC.</w:t>
      </w:r>
    </w:p>
    <w:p w14:paraId="1D073FC5"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w:t>
      </w:r>
      <w:bookmarkStart w:id="2243" w:name="_Hlk530061462"/>
      <w:r w:rsidRPr="009B053A">
        <w:t>starting from the first TPC command</w:t>
      </w:r>
      <w:bookmarkEnd w:id="2243"/>
      <w:r w:rsidRPr="009B053A">
        <w:t xml:space="preserve"> in this step for the UE to reach P</w:t>
      </w:r>
      <w:r w:rsidRPr="009B053A">
        <w:rPr>
          <w:vertAlign w:val="subscript"/>
        </w:rPr>
        <w:t>UMAX</w:t>
      </w:r>
      <w:r w:rsidRPr="009B053A">
        <w:t xml:space="preserve"> level.</w:t>
      </w:r>
    </w:p>
    <w:p w14:paraId="3A26378B" w14:textId="77777777" w:rsidR="00AB2B30" w:rsidRPr="009B053A" w:rsidRDefault="006A7121">
      <w:pPr>
        <w:pStyle w:val="B10"/>
      </w:pPr>
      <w:r w:rsidRPr="009B053A">
        <w:t>3.</w:t>
      </w:r>
      <w:r w:rsidRPr="009B053A">
        <w:tab/>
        <w:t>Measure the mean power over all component carriers for the EN-DC configuration, which shall meet the requirements described in table 6.2B.3.1.5.1-1 through to 6.2B.3.1.5.2-6. The period of the measurement shall be at least the continuous duration of one active sub-frame (1ms). For TDD, only slots consisting of only UL symbols are under test.</w:t>
      </w:r>
    </w:p>
    <w:p w14:paraId="672D9434" w14:textId="77777777" w:rsidR="00AB2B30" w:rsidRPr="009B053A" w:rsidRDefault="006A7121">
      <w:pPr>
        <w:pStyle w:val="NO"/>
      </w:pPr>
      <w:r w:rsidRPr="009B053A">
        <w:t>NOTE 1:</w:t>
      </w:r>
      <w:r w:rsidRPr="009B053A">
        <w:tab/>
        <w:t>When switching to DFT-s-OFDM waveform, as specified in the test configuration table 6.2B.3.1.4.1-1 or 6.2B.3.1.4.1-2, send an NR RRCReconfiguration message according to TS 38.508-1 [6] clause 4.6.3 Table 4.6.3-118 PUSCH-Config with TRANSFORM_PRECODER_ENABLED condition.</w:t>
      </w:r>
    </w:p>
    <w:p w14:paraId="5A9B7E62" w14:textId="77777777" w:rsidR="00AB2B30" w:rsidRPr="009B053A" w:rsidRDefault="006A7121">
      <w:pPr>
        <w:pStyle w:val="H6"/>
      </w:pPr>
      <w:r w:rsidRPr="009B053A">
        <w:t>6.2B.3.1.4.3</w:t>
      </w:r>
      <w:r w:rsidRPr="009B053A">
        <w:tab/>
        <w:t>Message contents</w:t>
      </w:r>
    </w:p>
    <w:p w14:paraId="1A4C5A3C" w14:textId="77777777" w:rsidR="00AB2B30" w:rsidRPr="009B053A" w:rsidRDefault="006A7121">
      <w:r w:rsidRPr="009B053A">
        <w:t xml:space="preserve">Message contents are according to TS 38.508-1 [6] clause 4.6.1, with the following exceptions. </w:t>
      </w:r>
    </w:p>
    <w:p w14:paraId="7E2E6119" w14:textId="77777777" w:rsidR="00AB2B30" w:rsidRPr="009B053A" w:rsidRDefault="006A7121">
      <w:pPr>
        <w:pStyle w:val="TH"/>
      </w:pPr>
      <w:r w:rsidRPr="009B053A">
        <w:lastRenderedPageBreak/>
        <w:t xml:space="preserve">Table 6.2B.3.1.4.3-1: </w:t>
      </w:r>
      <w:r w:rsidRPr="009B053A">
        <w:rPr>
          <w:i/>
          <w:iCs/>
        </w:rPr>
        <w:t>RRCConnectionReconfiguration</w:t>
      </w:r>
      <w:r w:rsidRPr="009B053A">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18CB2E15"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544FE9DA" w14:textId="77777777" w:rsidR="00AB2B30" w:rsidRPr="009B053A" w:rsidRDefault="006A7121">
            <w:pPr>
              <w:pStyle w:val="TAL"/>
            </w:pPr>
            <w:r w:rsidRPr="009B053A">
              <w:t>Derivation Path: TS 36.508 [11], Table 4.6.1-8</w:t>
            </w:r>
          </w:p>
        </w:tc>
      </w:tr>
      <w:tr w:rsidR="00AB2B30" w:rsidRPr="009B053A" w14:paraId="25009849"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3A5F5"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2890A"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000BA"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8ACF9" w14:textId="77777777" w:rsidR="00AB2B30" w:rsidRPr="009B053A" w:rsidRDefault="006A7121">
            <w:pPr>
              <w:pStyle w:val="TAH"/>
            </w:pPr>
            <w:r w:rsidRPr="009B053A">
              <w:t>Condition</w:t>
            </w:r>
          </w:p>
        </w:tc>
      </w:tr>
      <w:tr w:rsidR="00F96689" w:rsidRPr="009B053A" w14:paraId="0A0AD9DD"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2DEFB78" w14:textId="77777777" w:rsidR="00F96689" w:rsidRPr="009B053A" w:rsidRDefault="00F96689" w:rsidP="00F96689">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E0FD" w14:textId="77777777" w:rsidR="00F96689" w:rsidRPr="009B053A" w:rsidRDefault="00F96689" w:rsidP="00F96689">
            <w:pPr>
              <w:pStyle w:val="TAL"/>
            </w:pPr>
            <w:r w:rsidRPr="009B053A">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01452B" w14:textId="64A4CC7F" w:rsidR="00F96689" w:rsidRPr="009B053A"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754BE" w14:textId="1047638D" w:rsidR="00F96689" w:rsidRPr="009B053A" w:rsidRDefault="00F96689" w:rsidP="00F96689">
            <w:pPr>
              <w:pStyle w:val="TAL"/>
            </w:pPr>
            <w:r w:rsidRPr="009B053A">
              <w:t>Power config A (NOTE 1)</w:t>
            </w:r>
          </w:p>
        </w:tc>
      </w:tr>
      <w:tr w:rsidR="00F96689" w:rsidRPr="009B053A" w14:paraId="165F9FF0" w14:textId="77777777" w:rsidTr="00F96689">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D54A8C8" w14:textId="77777777" w:rsidR="00F96689" w:rsidRPr="009B053A"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DBF506" w14:textId="77777777" w:rsidR="00F96689" w:rsidRPr="009B053A" w:rsidRDefault="00F96689" w:rsidP="00F96689">
            <w:pPr>
              <w:pStyle w:val="TAL"/>
              <w:rPr>
                <w:rFonts w:eastAsia="MS Mincho"/>
              </w:rPr>
            </w:pPr>
            <w:r w:rsidRPr="009B053A">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39E06" w14:textId="47424EC8" w:rsidR="00F96689" w:rsidRPr="009B053A"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24AE2" w14:textId="330282DA" w:rsidR="00F96689" w:rsidRPr="009B053A" w:rsidRDefault="00F96689" w:rsidP="00F96689">
            <w:pPr>
              <w:pStyle w:val="TAL"/>
            </w:pPr>
            <w:r w:rsidRPr="009B053A">
              <w:t>Power config B (NOTE 2)</w:t>
            </w:r>
          </w:p>
        </w:tc>
      </w:tr>
      <w:tr w:rsidR="00AB2B30" w:rsidRPr="009B053A" w14:paraId="2BCB959B"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779E0"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r w:rsidRPr="009B053A">
              <w:t>.</w:t>
            </w:r>
          </w:p>
          <w:p w14:paraId="015B6F5B" w14:textId="77777777" w:rsidR="00AB2B30" w:rsidRPr="009B053A" w:rsidRDefault="006A7121">
            <w:pPr>
              <w:pStyle w:val="TAN"/>
              <w:rPr>
                <w:lang w:eastAsia="ja-JP"/>
              </w:rPr>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3C3720D8" w14:textId="77777777" w:rsidR="00AB2B30" w:rsidRPr="009B053A" w:rsidRDefault="00AB2B30"/>
    <w:p w14:paraId="29F3D307" w14:textId="77777777" w:rsidR="00AB2B30" w:rsidRPr="009B053A" w:rsidRDefault="006A7121">
      <w:pPr>
        <w:pStyle w:val="TH"/>
      </w:pPr>
      <w:r w:rsidRPr="009B053A">
        <w:t>Table 6.2B.3.1.4.3-2: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9B053A" w14:paraId="5C89FC8B" w14:textId="77777777" w:rsidTr="00F96689">
        <w:tc>
          <w:tcPr>
            <w:tcW w:w="9747" w:type="dxa"/>
            <w:gridSpan w:val="4"/>
          </w:tcPr>
          <w:p w14:paraId="09F37988" w14:textId="77777777" w:rsidR="00AB2B30" w:rsidRPr="009B053A" w:rsidRDefault="006A7121">
            <w:pPr>
              <w:pStyle w:val="TAL"/>
            </w:pPr>
            <w:r w:rsidRPr="009B053A">
              <w:t>Derivation Path: TS 38.508-1 [6], Table 4.6.3-106</w:t>
            </w:r>
          </w:p>
        </w:tc>
      </w:tr>
      <w:tr w:rsidR="00AB2B30" w:rsidRPr="009B053A" w14:paraId="2AEA8DF6" w14:textId="77777777" w:rsidTr="00F96689">
        <w:tc>
          <w:tcPr>
            <w:tcW w:w="4077" w:type="dxa"/>
            <w:tcBorders>
              <w:bottom w:val="single" w:sz="4" w:space="0" w:color="auto"/>
            </w:tcBorders>
          </w:tcPr>
          <w:p w14:paraId="34AA4BCB" w14:textId="77777777" w:rsidR="00AB2B30" w:rsidRPr="009B053A" w:rsidRDefault="006A7121">
            <w:pPr>
              <w:pStyle w:val="TAH"/>
            </w:pPr>
            <w:r w:rsidRPr="009B053A">
              <w:t>Information Element</w:t>
            </w:r>
          </w:p>
        </w:tc>
        <w:tc>
          <w:tcPr>
            <w:tcW w:w="1701" w:type="dxa"/>
          </w:tcPr>
          <w:p w14:paraId="042A88C9" w14:textId="77777777" w:rsidR="00AB2B30" w:rsidRPr="009B053A" w:rsidRDefault="006A7121">
            <w:pPr>
              <w:pStyle w:val="TAH"/>
            </w:pPr>
            <w:r w:rsidRPr="009B053A">
              <w:t>Value/remark</w:t>
            </w:r>
          </w:p>
        </w:tc>
        <w:tc>
          <w:tcPr>
            <w:tcW w:w="2724" w:type="dxa"/>
          </w:tcPr>
          <w:p w14:paraId="6ECE38EB" w14:textId="77777777" w:rsidR="00AB2B30" w:rsidRPr="009B053A" w:rsidRDefault="006A7121">
            <w:pPr>
              <w:pStyle w:val="TAH"/>
            </w:pPr>
            <w:r w:rsidRPr="009B053A">
              <w:t>Comment</w:t>
            </w:r>
          </w:p>
        </w:tc>
        <w:tc>
          <w:tcPr>
            <w:tcW w:w="1245" w:type="dxa"/>
          </w:tcPr>
          <w:p w14:paraId="786A8E85" w14:textId="77777777" w:rsidR="00AB2B30" w:rsidRPr="009B053A" w:rsidRDefault="006A7121">
            <w:pPr>
              <w:pStyle w:val="TAH"/>
            </w:pPr>
            <w:r w:rsidRPr="009B053A">
              <w:t>Condition</w:t>
            </w:r>
          </w:p>
        </w:tc>
      </w:tr>
      <w:tr w:rsidR="00F96689" w:rsidRPr="009B053A" w14:paraId="55988E03" w14:textId="77777777" w:rsidTr="00F96689">
        <w:tc>
          <w:tcPr>
            <w:tcW w:w="4077" w:type="dxa"/>
            <w:tcBorders>
              <w:top w:val="single" w:sz="4" w:space="0" w:color="auto"/>
              <w:left w:val="single" w:sz="4" w:space="0" w:color="auto"/>
              <w:bottom w:val="nil"/>
              <w:right w:val="single" w:sz="4" w:space="0" w:color="auto"/>
            </w:tcBorders>
          </w:tcPr>
          <w:p w14:paraId="0354E3C6" w14:textId="77777777" w:rsidR="00F96689" w:rsidRPr="009B053A" w:rsidRDefault="00F96689" w:rsidP="00F96689">
            <w:pPr>
              <w:pStyle w:val="TAL"/>
            </w:pPr>
            <w:r w:rsidRPr="009B053A">
              <w:t>p-NR-FR1</w:t>
            </w:r>
          </w:p>
        </w:tc>
        <w:tc>
          <w:tcPr>
            <w:tcW w:w="1701" w:type="dxa"/>
            <w:tcBorders>
              <w:left w:val="single" w:sz="4" w:space="0" w:color="auto"/>
            </w:tcBorders>
          </w:tcPr>
          <w:p w14:paraId="6AB2C864" w14:textId="77777777" w:rsidR="00F96689" w:rsidRPr="009B053A" w:rsidRDefault="00F96689" w:rsidP="00F96689">
            <w:pPr>
              <w:pStyle w:val="TAL"/>
            </w:pPr>
            <w:r w:rsidRPr="009B053A">
              <w:t>23</w:t>
            </w:r>
          </w:p>
        </w:tc>
        <w:tc>
          <w:tcPr>
            <w:tcW w:w="2724" w:type="dxa"/>
          </w:tcPr>
          <w:p w14:paraId="67BE9DA3" w14:textId="6F458D5F" w:rsidR="00F96689" w:rsidRPr="009B053A" w:rsidRDefault="00F96689" w:rsidP="00F96689">
            <w:pPr>
              <w:pStyle w:val="TAL"/>
            </w:pPr>
          </w:p>
        </w:tc>
        <w:tc>
          <w:tcPr>
            <w:tcW w:w="1245" w:type="dxa"/>
          </w:tcPr>
          <w:p w14:paraId="16B269FB" w14:textId="6B1183AF" w:rsidR="00F96689" w:rsidRPr="009B053A" w:rsidRDefault="00F96689" w:rsidP="00F96689">
            <w:pPr>
              <w:pStyle w:val="TAL"/>
            </w:pPr>
            <w:r w:rsidRPr="009B053A">
              <w:t>Power config A (NOTE 1)</w:t>
            </w:r>
          </w:p>
        </w:tc>
      </w:tr>
      <w:tr w:rsidR="00F96689" w:rsidRPr="009B053A" w14:paraId="5D99EF0E" w14:textId="77777777" w:rsidTr="00F96689">
        <w:tc>
          <w:tcPr>
            <w:tcW w:w="4077" w:type="dxa"/>
            <w:tcBorders>
              <w:top w:val="nil"/>
              <w:left w:val="single" w:sz="4" w:space="0" w:color="auto"/>
              <w:bottom w:val="single" w:sz="4" w:space="0" w:color="auto"/>
              <w:right w:val="single" w:sz="4" w:space="0" w:color="auto"/>
            </w:tcBorders>
          </w:tcPr>
          <w:p w14:paraId="588CDC09" w14:textId="77777777" w:rsidR="00F96689" w:rsidRPr="009B053A" w:rsidRDefault="00F96689" w:rsidP="00F96689">
            <w:pPr>
              <w:pStyle w:val="TAL"/>
            </w:pPr>
          </w:p>
        </w:tc>
        <w:tc>
          <w:tcPr>
            <w:tcW w:w="1701" w:type="dxa"/>
            <w:tcBorders>
              <w:left w:val="single" w:sz="4" w:space="0" w:color="auto"/>
            </w:tcBorders>
          </w:tcPr>
          <w:p w14:paraId="2EE22208" w14:textId="77777777" w:rsidR="00F96689" w:rsidRPr="009B053A" w:rsidRDefault="00F96689" w:rsidP="00F96689">
            <w:pPr>
              <w:pStyle w:val="TAL"/>
            </w:pPr>
            <w:r w:rsidRPr="009B053A">
              <w:t>20</w:t>
            </w:r>
          </w:p>
        </w:tc>
        <w:tc>
          <w:tcPr>
            <w:tcW w:w="2724" w:type="dxa"/>
          </w:tcPr>
          <w:p w14:paraId="344061CD" w14:textId="76A11540" w:rsidR="00F96689" w:rsidRPr="009B053A" w:rsidRDefault="00F96689" w:rsidP="00F96689">
            <w:pPr>
              <w:pStyle w:val="TAL"/>
            </w:pPr>
          </w:p>
        </w:tc>
        <w:tc>
          <w:tcPr>
            <w:tcW w:w="1245" w:type="dxa"/>
          </w:tcPr>
          <w:p w14:paraId="24F4C799" w14:textId="68BD694A" w:rsidR="00F96689" w:rsidRPr="009B053A" w:rsidRDefault="00F96689" w:rsidP="00F96689">
            <w:pPr>
              <w:pStyle w:val="TAL"/>
            </w:pPr>
            <w:r w:rsidRPr="009B053A">
              <w:t>Power config B (NOTE 2)</w:t>
            </w:r>
          </w:p>
        </w:tc>
      </w:tr>
      <w:tr w:rsidR="00AB2B30" w:rsidRPr="009B053A" w14:paraId="32E41814" w14:textId="77777777" w:rsidTr="00F96689">
        <w:tc>
          <w:tcPr>
            <w:tcW w:w="9747" w:type="dxa"/>
            <w:gridSpan w:val="4"/>
            <w:tcBorders>
              <w:top w:val="nil"/>
              <w:left w:val="single" w:sz="4" w:space="0" w:color="auto"/>
              <w:bottom w:val="single" w:sz="4" w:space="0" w:color="auto"/>
            </w:tcBorders>
          </w:tcPr>
          <w:p w14:paraId="7574C7F2"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1C278348"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737C9692" w14:textId="77777777" w:rsidR="00AB2B30" w:rsidRPr="009B053A" w:rsidRDefault="00AB2B30"/>
    <w:p w14:paraId="0DA9610B" w14:textId="77777777" w:rsidR="00AB2B30" w:rsidRPr="009B053A" w:rsidRDefault="006A7121">
      <w:pPr>
        <w:pStyle w:val="TH"/>
      </w:pPr>
      <w:r w:rsidRPr="009B053A">
        <w:t xml:space="preserve">Table 6.2B.3.1.4.3-3: </w:t>
      </w:r>
      <w:r w:rsidRPr="009B053A">
        <w:rPr>
          <w:i/>
          <w:iCs/>
        </w:rPr>
        <w:t>RRCConnectionReconfiguration</w:t>
      </w:r>
      <w:r w:rsidRPr="009B053A">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36FFE7CD"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5FC9C2B" w14:textId="77777777" w:rsidR="00AB2B30" w:rsidRPr="009B053A" w:rsidRDefault="006A7121">
            <w:pPr>
              <w:pStyle w:val="TAL"/>
            </w:pPr>
            <w:r w:rsidRPr="009B053A">
              <w:t>Derivation Path: TS 36.508 [11], Table 4.6.1-8</w:t>
            </w:r>
          </w:p>
        </w:tc>
      </w:tr>
      <w:tr w:rsidR="00AB2B30" w:rsidRPr="009B053A" w14:paraId="4EC615CD" w14:textId="77777777" w:rsidTr="00F96689">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C7692"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0D835F"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5C687"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DFBEA" w14:textId="77777777" w:rsidR="00AB2B30" w:rsidRPr="009B053A" w:rsidRDefault="006A7121">
            <w:pPr>
              <w:pStyle w:val="TAH"/>
            </w:pPr>
            <w:r w:rsidRPr="009B053A">
              <w:t>Condition</w:t>
            </w:r>
          </w:p>
        </w:tc>
      </w:tr>
      <w:tr w:rsidR="00F96689" w:rsidRPr="009B053A" w14:paraId="2AA92207" w14:textId="77777777" w:rsidTr="00F96689">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03F327D" w14:textId="77777777" w:rsidR="00F96689" w:rsidRPr="009B053A" w:rsidRDefault="00F96689" w:rsidP="00F96689">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B728" w14:textId="77777777" w:rsidR="00F96689" w:rsidRPr="009B053A" w:rsidRDefault="00F96689" w:rsidP="00F96689">
            <w:pPr>
              <w:pStyle w:val="TAL"/>
            </w:pPr>
            <w:r w:rsidRPr="009B053A">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F59E3" w14:textId="1CB9420C" w:rsidR="00F96689" w:rsidRPr="009B053A"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2849EF" w14:textId="006E873E" w:rsidR="00F96689" w:rsidRPr="009B053A" w:rsidRDefault="00F96689" w:rsidP="00F96689">
            <w:pPr>
              <w:pStyle w:val="TAL"/>
            </w:pPr>
            <w:r w:rsidRPr="009B053A">
              <w:t>Power config A (NOTE 1)</w:t>
            </w:r>
          </w:p>
        </w:tc>
      </w:tr>
      <w:tr w:rsidR="00F96689" w:rsidRPr="009B053A" w14:paraId="31D65C6B" w14:textId="77777777" w:rsidTr="00F96689">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58B35F8" w14:textId="77777777" w:rsidR="00F96689" w:rsidRPr="009B053A" w:rsidRDefault="00F96689" w:rsidP="00F96689">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23340" w14:textId="77777777" w:rsidR="00F96689" w:rsidRPr="009B053A" w:rsidRDefault="00F96689" w:rsidP="00F96689">
            <w:pPr>
              <w:pStyle w:val="TAL"/>
              <w:rPr>
                <w:rFonts w:eastAsia="MS Mincho"/>
              </w:rPr>
            </w:pPr>
            <w:r w:rsidRPr="009B053A">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4F504" w14:textId="21866A5D" w:rsidR="00F96689" w:rsidRPr="009B053A" w:rsidRDefault="00F96689" w:rsidP="00F9668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88155" w14:textId="2CE2DEF6" w:rsidR="00F96689" w:rsidRPr="009B053A" w:rsidRDefault="00F96689" w:rsidP="00F96689">
            <w:pPr>
              <w:pStyle w:val="TAL"/>
            </w:pPr>
            <w:r w:rsidRPr="009B053A">
              <w:t>Power config B (NOTE 2)</w:t>
            </w:r>
          </w:p>
        </w:tc>
      </w:tr>
      <w:tr w:rsidR="00AB2B30" w:rsidRPr="009B053A" w14:paraId="58B7CF22" w14:textId="77777777" w:rsidTr="00F96689">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433BD"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r w:rsidRPr="009B053A">
              <w:t>.</w:t>
            </w:r>
          </w:p>
          <w:p w14:paraId="41619C59" w14:textId="77777777" w:rsidR="00AB2B30" w:rsidRPr="009B053A" w:rsidRDefault="006A7121">
            <w:pPr>
              <w:pStyle w:val="TAN"/>
              <w:rPr>
                <w:lang w:eastAsia="ja-JP"/>
              </w:rPr>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1E922C29" w14:textId="77777777" w:rsidR="00AB2B30" w:rsidRPr="009B053A" w:rsidRDefault="00AB2B30"/>
    <w:p w14:paraId="68B4EE71" w14:textId="77777777" w:rsidR="00AB2B30" w:rsidRPr="009B053A" w:rsidRDefault="006A7121">
      <w:pPr>
        <w:pStyle w:val="TH"/>
      </w:pPr>
      <w:r w:rsidRPr="009B053A">
        <w:t>Table 6.2B.3.1.4.3-4: PhysicalCellGroupConfig for PC2</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1"/>
        <w:gridCol w:w="1701"/>
        <w:gridCol w:w="2724"/>
        <w:gridCol w:w="1245"/>
      </w:tblGrid>
      <w:tr w:rsidR="00AB2B30" w:rsidRPr="009B053A" w14:paraId="4232606A" w14:textId="77777777" w:rsidTr="00F96689">
        <w:tc>
          <w:tcPr>
            <w:tcW w:w="9781" w:type="dxa"/>
            <w:gridSpan w:val="4"/>
          </w:tcPr>
          <w:p w14:paraId="002C652F" w14:textId="77777777" w:rsidR="00AB2B30" w:rsidRPr="009B053A" w:rsidRDefault="006A7121">
            <w:pPr>
              <w:pStyle w:val="TAL"/>
            </w:pPr>
            <w:r w:rsidRPr="009B053A">
              <w:t>Derivation Path: TS 38.508-1 [6], Table 4.6.3-106</w:t>
            </w:r>
          </w:p>
        </w:tc>
      </w:tr>
      <w:tr w:rsidR="00AB2B30" w:rsidRPr="009B053A" w14:paraId="275A2272" w14:textId="77777777" w:rsidTr="00F96689">
        <w:tc>
          <w:tcPr>
            <w:tcW w:w="4111" w:type="dxa"/>
            <w:tcBorders>
              <w:bottom w:val="single" w:sz="4" w:space="0" w:color="auto"/>
            </w:tcBorders>
          </w:tcPr>
          <w:p w14:paraId="21A9A006" w14:textId="77777777" w:rsidR="00AB2B30" w:rsidRPr="009B053A" w:rsidRDefault="006A7121">
            <w:pPr>
              <w:pStyle w:val="TAH"/>
            </w:pPr>
            <w:r w:rsidRPr="009B053A">
              <w:t>Information Element</w:t>
            </w:r>
          </w:p>
        </w:tc>
        <w:tc>
          <w:tcPr>
            <w:tcW w:w="1701" w:type="dxa"/>
          </w:tcPr>
          <w:p w14:paraId="036CBC0F" w14:textId="77777777" w:rsidR="00AB2B30" w:rsidRPr="009B053A" w:rsidRDefault="006A7121">
            <w:pPr>
              <w:pStyle w:val="TAH"/>
            </w:pPr>
            <w:r w:rsidRPr="009B053A">
              <w:t>Value/remark</w:t>
            </w:r>
          </w:p>
        </w:tc>
        <w:tc>
          <w:tcPr>
            <w:tcW w:w="2724" w:type="dxa"/>
          </w:tcPr>
          <w:p w14:paraId="7D772F90" w14:textId="77777777" w:rsidR="00AB2B30" w:rsidRPr="009B053A" w:rsidRDefault="006A7121">
            <w:pPr>
              <w:pStyle w:val="TAH"/>
            </w:pPr>
            <w:r w:rsidRPr="009B053A">
              <w:t>Comment</w:t>
            </w:r>
          </w:p>
        </w:tc>
        <w:tc>
          <w:tcPr>
            <w:tcW w:w="1245" w:type="dxa"/>
          </w:tcPr>
          <w:p w14:paraId="60689648" w14:textId="77777777" w:rsidR="00AB2B30" w:rsidRPr="009B053A" w:rsidRDefault="006A7121">
            <w:pPr>
              <w:pStyle w:val="TAH"/>
            </w:pPr>
            <w:r w:rsidRPr="009B053A">
              <w:t>Condition</w:t>
            </w:r>
          </w:p>
        </w:tc>
      </w:tr>
      <w:tr w:rsidR="00F96689" w:rsidRPr="009B053A" w14:paraId="097C4385" w14:textId="77777777" w:rsidTr="00F96689">
        <w:tc>
          <w:tcPr>
            <w:tcW w:w="4111" w:type="dxa"/>
            <w:tcBorders>
              <w:top w:val="single" w:sz="4" w:space="0" w:color="auto"/>
              <w:left w:val="single" w:sz="4" w:space="0" w:color="auto"/>
              <w:bottom w:val="nil"/>
              <w:right w:val="single" w:sz="4" w:space="0" w:color="auto"/>
            </w:tcBorders>
          </w:tcPr>
          <w:p w14:paraId="47E84488" w14:textId="77777777" w:rsidR="00F96689" w:rsidRPr="009B053A" w:rsidRDefault="00F96689" w:rsidP="00F96689">
            <w:pPr>
              <w:pStyle w:val="TAL"/>
            </w:pPr>
            <w:r w:rsidRPr="009B053A">
              <w:t>p-NR-FR1</w:t>
            </w:r>
          </w:p>
        </w:tc>
        <w:tc>
          <w:tcPr>
            <w:tcW w:w="1701" w:type="dxa"/>
            <w:tcBorders>
              <w:left w:val="single" w:sz="4" w:space="0" w:color="auto"/>
            </w:tcBorders>
          </w:tcPr>
          <w:p w14:paraId="3499FC6F" w14:textId="77777777" w:rsidR="00F96689" w:rsidRPr="009B053A" w:rsidRDefault="00F96689" w:rsidP="00F96689">
            <w:pPr>
              <w:pStyle w:val="TAL"/>
            </w:pPr>
            <w:r w:rsidRPr="009B053A">
              <w:t>26</w:t>
            </w:r>
          </w:p>
        </w:tc>
        <w:tc>
          <w:tcPr>
            <w:tcW w:w="2724" w:type="dxa"/>
          </w:tcPr>
          <w:p w14:paraId="1275FECD" w14:textId="612FFB06" w:rsidR="00F96689" w:rsidRPr="009B053A" w:rsidRDefault="00F96689" w:rsidP="00F96689">
            <w:pPr>
              <w:pStyle w:val="TAL"/>
            </w:pPr>
          </w:p>
        </w:tc>
        <w:tc>
          <w:tcPr>
            <w:tcW w:w="1245" w:type="dxa"/>
          </w:tcPr>
          <w:p w14:paraId="53BCB518" w14:textId="409C4A9A" w:rsidR="00F96689" w:rsidRPr="009B053A" w:rsidRDefault="00F96689" w:rsidP="00F96689">
            <w:pPr>
              <w:pStyle w:val="TAL"/>
            </w:pPr>
            <w:r w:rsidRPr="009B053A">
              <w:t>Power config A (NOTE 1)</w:t>
            </w:r>
          </w:p>
        </w:tc>
      </w:tr>
      <w:tr w:rsidR="00F96689" w:rsidRPr="009B053A" w14:paraId="4F0C1331" w14:textId="77777777" w:rsidTr="00F96689">
        <w:tc>
          <w:tcPr>
            <w:tcW w:w="4111" w:type="dxa"/>
            <w:tcBorders>
              <w:top w:val="nil"/>
              <w:left w:val="single" w:sz="4" w:space="0" w:color="auto"/>
              <w:bottom w:val="single" w:sz="4" w:space="0" w:color="auto"/>
              <w:right w:val="single" w:sz="4" w:space="0" w:color="auto"/>
            </w:tcBorders>
          </w:tcPr>
          <w:p w14:paraId="7F370B12" w14:textId="77777777" w:rsidR="00F96689" w:rsidRPr="009B053A" w:rsidRDefault="00F96689" w:rsidP="00F96689">
            <w:pPr>
              <w:pStyle w:val="TAL"/>
            </w:pPr>
          </w:p>
        </w:tc>
        <w:tc>
          <w:tcPr>
            <w:tcW w:w="1701" w:type="dxa"/>
            <w:tcBorders>
              <w:left w:val="single" w:sz="4" w:space="0" w:color="auto"/>
            </w:tcBorders>
          </w:tcPr>
          <w:p w14:paraId="7DB0B5DC" w14:textId="77777777" w:rsidR="00F96689" w:rsidRPr="009B053A" w:rsidRDefault="00F96689" w:rsidP="00F96689">
            <w:pPr>
              <w:pStyle w:val="TAL"/>
            </w:pPr>
            <w:r w:rsidRPr="009B053A">
              <w:t>23</w:t>
            </w:r>
          </w:p>
        </w:tc>
        <w:tc>
          <w:tcPr>
            <w:tcW w:w="2724" w:type="dxa"/>
          </w:tcPr>
          <w:p w14:paraId="7F3DB0BB" w14:textId="08BDFED5" w:rsidR="00F96689" w:rsidRPr="009B053A" w:rsidRDefault="00F96689" w:rsidP="00F96689">
            <w:pPr>
              <w:pStyle w:val="TAL"/>
            </w:pPr>
          </w:p>
        </w:tc>
        <w:tc>
          <w:tcPr>
            <w:tcW w:w="1245" w:type="dxa"/>
          </w:tcPr>
          <w:p w14:paraId="7CB1E0DA" w14:textId="727E07F8" w:rsidR="00F96689" w:rsidRPr="009B053A" w:rsidRDefault="00F96689" w:rsidP="00F96689">
            <w:pPr>
              <w:pStyle w:val="TAL"/>
            </w:pPr>
            <w:r w:rsidRPr="009B053A">
              <w:t>Power config B (NOTE 2)</w:t>
            </w:r>
          </w:p>
        </w:tc>
      </w:tr>
      <w:tr w:rsidR="00AB2B30" w:rsidRPr="009B053A" w14:paraId="3CAA2392" w14:textId="77777777" w:rsidTr="00F96689">
        <w:trPr>
          <w:trHeight w:val="290"/>
        </w:trPr>
        <w:tc>
          <w:tcPr>
            <w:tcW w:w="9781" w:type="dxa"/>
            <w:gridSpan w:val="4"/>
            <w:tcBorders>
              <w:top w:val="nil"/>
              <w:left w:val="single" w:sz="4" w:space="0" w:color="auto"/>
            </w:tcBorders>
          </w:tcPr>
          <w:p w14:paraId="1D490C5B"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166BB276"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6623758C" w14:textId="77777777" w:rsidR="00AB2B30" w:rsidRPr="009B053A" w:rsidRDefault="00AB2B30"/>
    <w:p w14:paraId="1D566E03" w14:textId="77777777" w:rsidR="00F96689" w:rsidRPr="009B053A" w:rsidRDefault="00F96689" w:rsidP="00F96689">
      <w:pPr>
        <w:pStyle w:val="TH"/>
      </w:pPr>
      <w:r w:rsidRPr="009B053A">
        <w:t xml:space="preserve">6.2B.3.1.4.3-5: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9B053A" w14:paraId="4E3DA5B9" w14:textId="77777777" w:rsidTr="00C271C1">
        <w:tc>
          <w:tcPr>
            <w:tcW w:w="9781" w:type="dxa"/>
            <w:gridSpan w:val="4"/>
          </w:tcPr>
          <w:p w14:paraId="17C7275C" w14:textId="77777777" w:rsidR="00F96689" w:rsidRPr="009B053A" w:rsidRDefault="00F96689" w:rsidP="00C271C1">
            <w:pPr>
              <w:pStyle w:val="TAL"/>
            </w:pPr>
            <w:r w:rsidRPr="009B053A">
              <w:t>Derivation Path: TS 36.508 [11], Table 4.6.3-23</w:t>
            </w:r>
          </w:p>
        </w:tc>
      </w:tr>
      <w:tr w:rsidR="00F96689" w:rsidRPr="009B053A" w14:paraId="647BB8A5" w14:textId="77777777" w:rsidTr="00C271C1">
        <w:tblPrEx>
          <w:tblCellMar>
            <w:left w:w="108" w:type="dxa"/>
            <w:right w:w="108" w:type="dxa"/>
          </w:tblCellMar>
        </w:tblPrEx>
        <w:tc>
          <w:tcPr>
            <w:tcW w:w="4537" w:type="dxa"/>
          </w:tcPr>
          <w:p w14:paraId="2E0B97FA" w14:textId="77777777" w:rsidR="00F96689" w:rsidRPr="009B053A" w:rsidRDefault="00F96689" w:rsidP="00C271C1">
            <w:pPr>
              <w:pStyle w:val="TAH"/>
            </w:pPr>
            <w:r w:rsidRPr="009B053A">
              <w:t>Information Element</w:t>
            </w:r>
          </w:p>
        </w:tc>
        <w:tc>
          <w:tcPr>
            <w:tcW w:w="2268" w:type="dxa"/>
          </w:tcPr>
          <w:p w14:paraId="0DD22FA2" w14:textId="77777777" w:rsidR="00F96689" w:rsidRPr="009B053A" w:rsidRDefault="00F96689" w:rsidP="00C271C1">
            <w:pPr>
              <w:pStyle w:val="TAH"/>
            </w:pPr>
            <w:r w:rsidRPr="009B053A">
              <w:t>Value/remark</w:t>
            </w:r>
          </w:p>
        </w:tc>
        <w:tc>
          <w:tcPr>
            <w:tcW w:w="1701" w:type="dxa"/>
          </w:tcPr>
          <w:p w14:paraId="537A1D36" w14:textId="77777777" w:rsidR="00F96689" w:rsidRPr="009B053A" w:rsidRDefault="00F96689" w:rsidP="00C271C1">
            <w:pPr>
              <w:pStyle w:val="TAH"/>
            </w:pPr>
            <w:r w:rsidRPr="009B053A">
              <w:t>Comment</w:t>
            </w:r>
          </w:p>
        </w:tc>
        <w:tc>
          <w:tcPr>
            <w:tcW w:w="1275" w:type="dxa"/>
          </w:tcPr>
          <w:p w14:paraId="0EBF85C6" w14:textId="77777777" w:rsidR="00F96689" w:rsidRPr="009B053A" w:rsidRDefault="00F96689" w:rsidP="00C271C1">
            <w:pPr>
              <w:pStyle w:val="TAH"/>
            </w:pPr>
            <w:r w:rsidRPr="009B053A">
              <w:t>Condition</w:t>
            </w:r>
          </w:p>
        </w:tc>
      </w:tr>
      <w:tr w:rsidR="00F96689" w:rsidRPr="009B053A" w14:paraId="1251CEE3"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9678939" w14:textId="77777777" w:rsidR="00F96689" w:rsidRPr="009B053A" w:rsidRDefault="00F96689" w:rsidP="00C271C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4085682" w14:textId="77777777" w:rsidR="00F96689" w:rsidRPr="009B053A"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1EEB6403" w14:textId="77777777" w:rsidR="00F96689" w:rsidRPr="009B053A" w:rsidRDefault="00F96689" w:rsidP="00C271C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47689610" w14:textId="77777777" w:rsidR="00F96689" w:rsidRPr="009B053A" w:rsidRDefault="00F96689" w:rsidP="00C271C1">
            <w:pPr>
              <w:pStyle w:val="TAL"/>
            </w:pPr>
          </w:p>
        </w:tc>
      </w:tr>
      <w:tr w:rsidR="00F96689" w:rsidRPr="009B053A" w14:paraId="34B14918" w14:textId="77777777" w:rsidTr="00C271C1">
        <w:tblPrEx>
          <w:tblCellMar>
            <w:left w:w="108" w:type="dxa"/>
            <w:right w:w="108" w:type="dxa"/>
          </w:tblCellMar>
        </w:tblPrEx>
        <w:tc>
          <w:tcPr>
            <w:tcW w:w="4537" w:type="dxa"/>
          </w:tcPr>
          <w:p w14:paraId="677AA398" w14:textId="77777777" w:rsidR="00F96689" w:rsidRPr="009B053A" w:rsidRDefault="00F96689" w:rsidP="00C271C1">
            <w:pPr>
              <w:pStyle w:val="TAL"/>
            </w:pPr>
            <w:r w:rsidRPr="009B053A">
              <w:t xml:space="preserve">  subframeAssignment</w:t>
            </w:r>
          </w:p>
        </w:tc>
        <w:tc>
          <w:tcPr>
            <w:tcW w:w="2268" w:type="dxa"/>
          </w:tcPr>
          <w:p w14:paraId="66E2E2D8" w14:textId="77777777" w:rsidR="00F96689" w:rsidRPr="009B053A" w:rsidRDefault="00F96689" w:rsidP="00C271C1">
            <w:pPr>
              <w:pStyle w:val="TAL"/>
            </w:pPr>
            <w:r w:rsidRPr="009B053A">
              <w:t>sa2</w:t>
            </w:r>
          </w:p>
        </w:tc>
        <w:tc>
          <w:tcPr>
            <w:tcW w:w="1701" w:type="dxa"/>
          </w:tcPr>
          <w:p w14:paraId="29257680" w14:textId="77777777" w:rsidR="00F96689" w:rsidRPr="009B053A" w:rsidRDefault="00F96689" w:rsidP="00C271C1">
            <w:pPr>
              <w:pStyle w:val="TAL"/>
            </w:pPr>
          </w:p>
        </w:tc>
        <w:tc>
          <w:tcPr>
            <w:tcW w:w="1275" w:type="dxa"/>
          </w:tcPr>
          <w:p w14:paraId="1D3FD3E9" w14:textId="77777777" w:rsidR="00F96689" w:rsidRPr="009B053A" w:rsidRDefault="00F96689" w:rsidP="00C271C1">
            <w:pPr>
              <w:pStyle w:val="TAL"/>
            </w:pPr>
          </w:p>
        </w:tc>
      </w:tr>
      <w:tr w:rsidR="00F96689" w:rsidRPr="009B053A" w14:paraId="2B7990BF" w14:textId="77777777" w:rsidTr="00C271C1">
        <w:tblPrEx>
          <w:tblCellMar>
            <w:left w:w="108" w:type="dxa"/>
            <w:right w:w="108" w:type="dxa"/>
          </w:tblCellMar>
        </w:tblPrEx>
        <w:tc>
          <w:tcPr>
            <w:tcW w:w="4537" w:type="dxa"/>
          </w:tcPr>
          <w:p w14:paraId="104DE115" w14:textId="77777777" w:rsidR="00F96689" w:rsidRPr="009B053A" w:rsidRDefault="00F96689" w:rsidP="00C271C1">
            <w:pPr>
              <w:pStyle w:val="TAL"/>
            </w:pPr>
            <w:r w:rsidRPr="009B053A">
              <w:t xml:space="preserve">  specialSubframePatterns</w:t>
            </w:r>
          </w:p>
        </w:tc>
        <w:tc>
          <w:tcPr>
            <w:tcW w:w="2268" w:type="dxa"/>
          </w:tcPr>
          <w:p w14:paraId="16C0A16C" w14:textId="77777777" w:rsidR="00F96689" w:rsidRPr="009B053A" w:rsidRDefault="00F96689" w:rsidP="00C271C1">
            <w:pPr>
              <w:pStyle w:val="TAL"/>
            </w:pPr>
            <w:r w:rsidRPr="009B053A">
              <w:t>ssp</w:t>
            </w:r>
            <w:r w:rsidRPr="009B053A">
              <w:rPr>
                <w:lang w:eastAsia="ja-JP"/>
              </w:rPr>
              <w:t>7</w:t>
            </w:r>
          </w:p>
        </w:tc>
        <w:tc>
          <w:tcPr>
            <w:tcW w:w="1701" w:type="dxa"/>
          </w:tcPr>
          <w:p w14:paraId="76FD67F3" w14:textId="77777777" w:rsidR="00F96689" w:rsidRPr="009B053A" w:rsidRDefault="00F96689" w:rsidP="00C271C1">
            <w:pPr>
              <w:pStyle w:val="TAL"/>
            </w:pPr>
          </w:p>
        </w:tc>
        <w:tc>
          <w:tcPr>
            <w:tcW w:w="1275" w:type="dxa"/>
          </w:tcPr>
          <w:p w14:paraId="7289CC8F" w14:textId="77777777" w:rsidR="00F96689" w:rsidRPr="009B053A" w:rsidRDefault="00F96689" w:rsidP="00C271C1">
            <w:pPr>
              <w:pStyle w:val="TAL"/>
            </w:pPr>
          </w:p>
        </w:tc>
      </w:tr>
      <w:tr w:rsidR="00F96689" w:rsidRPr="009B053A" w14:paraId="722F09E5"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1B2C088" w14:textId="77777777" w:rsidR="00F96689" w:rsidRPr="009B053A" w:rsidRDefault="00F96689" w:rsidP="00C271C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719116BE" w14:textId="77777777" w:rsidR="00F96689" w:rsidRPr="009B053A"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622623E" w14:textId="77777777" w:rsidR="00F96689" w:rsidRPr="009B053A"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501FE207" w14:textId="77777777" w:rsidR="00F96689" w:rsidRPr="009B053A" w:rsidRDefault="00F96689" w:rsidP="00C271C1">
            <w:pPr>
              <w:pStyle w:val="TAL"/>
            </w:pPr>
          </w:p>
        </w:tc>
      </w:tr>
    </w:tbl>
    <w:p w14:paraId="119B90DA" w14:textId="77777777" w:rsidR="00F96689" w:rsidRPr="009B053A" w:rsidRDefault="00F96689" w:rsidP="00F96689"/>
    <w:p w14:paraId="1078142C" w14:textId="77777777" w:rsidR="009040B9" w:rsidRPr="009B053A" w:rsidRDefault="009040B9" w:rsidP="009040B9">
      <w:pPr>
        <w:pStyle w:val="TH"/>
      </w:pPr>
      <w:r w:rsidRPr="009B053A">
        <w:lastRenderedPageBreak/>
        <w:t xml:space="preserve">Table 6.2B.3.1.4.3-6: </w:t>
      </w:r>
      <w:r w:rsidRPr="009B053A">
        <w:rPr>
          <w:i/>
          <w:iCs/>
        </w:rPr>
        <w:t>RRCConnectionReconfiguration:</w:t>
      </w:r>
      <w:r w:rsidRPr="009B053A">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126"/>
        <w:gridCol w:w="1701"/>
      </w:tblGrid>
      <w:tr w:rsidR="009040B9" w:rsidRPr="009B053A" w14:paraId="525C505D" w14:textId="77777777" w:rsidTr="003402EA">
        <w:trPr>
          <w:gridBefore w:val="1"/>
          <w:wBefore w:w="9" w:type="dxa"/>
        </w:trPr>
        <w:tc>
          <w:tcPr>
            <w:tcW w:w="9738" w:type="dxa"/>
            <w:gridSpan w:val="4"/>
          </w:tcPr>
          <w:p w14:paraId="69AAA3D7" w14:textId="77777777" w:rsidR="009040B9" w:rsidRPr="009B053A" w:rsidRDefault="009040B9" w:rsidP="003402EA">
            <w:pPr>
              <w:pStyle w:val="TAL"/>
            </w:pPr>
            <w:r w:rsidRPr="009B053A">
              <w:t>Derivation Path: TS 36.508 [11], Table 4.6.1-8</w:t>
            </w:r>
          </w:p>
        </w:tc>
      </w:tr>
      <w:tr w:rsidR="009040B9" w:rsidRPr="009B053A" w14:paraId="6867F4A6" w14:textId="77777777" w:rsidTr="003402EA">
        <w:tblPrEx>
          <w:tblCellMar>
            <w:left w:w="108" w:type="dxa"/>
            <w:right w:w="108" w:type="dxa"/>
          </w:tblCellMar>
        </w:tblPrEx>
        <w:tc>
          <w:tcPr>
            <w:tcW w:w="4503" w:type="dxa"/>
            <w:gridSpan w:val="2"/>
          </w:tcPr>
          <w:p w14:paraId="3A83D0C9" w14:textId="77777777" w:rsidR="009040B9" w:rsidRPr="009B053A" w:rsidRDefault="009040B9" w:rsidP="003402EA">
            <w:pPr>
              <w:pStyle w:val="TAH"/>
            </w:pPr>
            <w:r w:rsidRPr="009B053A">
              <w:t>Information Element</w:t>
            </w:r>
          </w:p>
        </w:tc>
        <w:tc>
          <w:tcPr>
            <w:tcW w:w="1417" w:type="dxa"/>
          </w:tcPr>
          <w:p w14:paraId="6DED700E" w14:textId="77777777" w:rsidR="009040B9" w:rsidRPr="009B053A" w:rsidRDefault="009040B9" w:rsidP="003402EA">
            <w:pPr>
              <w:pStyle w:val="TAH"/>
            </w:pPr>
            <w:r w:rsidRPr="009B053A">
              <w:t>Value/remark</w:t>
            </w:r>
          </w:p>
        </w:tc>
        <w:tc>
          <w:tcPr>
            <w:tcW w:w="2126" w:type="dxa"/>
          </w:tcPr>
          <w:p w14:paraId="48F0BC66" w14:textId="77777777" w:rsidR="009040B9" w:rsidRPr="009B053A" w:rsidRDefault="009040B9" w:rsidP="003402EA">
            <w:pPr>
              <w:pStyle w:val="TAH"/>
            </w:pPr>
            <w:r w:rsidRPr="009B053A">
              <w:t>Comment</w:t>
            </w:r>
          </w:p>
        </w:tc>
        <w:tc>
          <w:tcPr>
            <w:tcW w:w="1701" w:type="dxa"/>
          </w:tcPr>
          <w:p w14:paraId="567883DF" w14:textId="77777777" w:rsidR="009040B9" w:rsidRPr="009B053A" w:rsidRDefault="009040B9" w:rsidP="003402EA">
            <w:pPr>
              <w:pStyle w:val="TAH"/>
            </w:pPr>
            <w:r w:rsidRPr="009B053A">
              <w:t>Condition</w:t>
            </w:r>
          </w:p>
        </w:tc>
      </w:tr>
      <w:tr w:rsidR="009040B9" w:rsidRPr="009B053A" w14:paraId="2F5B17DC"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721810F" w14:textId="77777777" w:rsidR="009040B9" w:rsidRPr="009B053A" w:rsidRDefault="009040B9" w:rsidP="003402EA">
            <w:pPr>
              <w:pStyle w:val="TAL"/>
            </w:pPr>
            <w:r w:rsidRPr="009B053A">
              <w:t xml:space="preserve">                        tdm-PatternConfig-r15 CHOICE{</w:t>
            </w:r>
          </w:p>
        </w:tc>
        <w:tc>
          <w:tcPr>
            <w:tcW w:w="1417" w:type="dxa"/>
          </w:tcPr>
          <w:p w14:paraId="5B6106D9" w14:textId="77777777" w:rsidR="009040B9" w:rsidRPr="009B053A" w:rsidRDefault="009040B9" w:rsidP="003402EA">
            <w:pPr>
              <w:pStyle w:val="TAL"/>
              <w:rPr>
                <w:rFonts w:eastAsia="MS Mincho"/>
              </w:rPr>
            </w:pPr>
          </w:p>
        </w:tc>
        <w:tc>
          <w:tcPr>
            <w:tcW w:w="2126" w:type="dxa"/>
          </w:tcPr>
          <w:p w14:paraId="345089FA" w14:textId="77777777" w:rsidR="009040B9" w:rsidRPr="009B053A" w:rsidRDefault="009040B9" w:rsidP="003402EA">
            <w:pPr>
              <w:pStyle w:val="TAL"/>
            </w:pPr>
          </w:p>
        </w:tc>
        <w:tc>
          <w:tcPr>
            <w:tcW w:w="1701" w:type="dxa"/>
          </w:tcPr>
          <w:p w14:paraId="10C9F8D1" w14:textId="77777777" w:rsidR="009040B9" w:rsidRPr="009B053A" w:rsidRDefault="009040B9" w:rsidP="003402EA">
            <w:pPr>
              <w:pStyle w:val="TAL"/>
            </w:pPr>
            <w:r w:rsidRPr="009B053A">
              <w:t>Power config A (NOTE 1)</w:t>
            </w:r>
          </w:p>
        </w:tc>
      </w:tr>
      <w:tr w:rsidR="009040B9" w:rsidRPr="009B053A" w14:paraId="53C07A4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4AF13A9" w14:textId="77777777" w:rsidR="009040B9" w:rsidRPr="009B053A" w:rsidRDefault="009040B9" w:rsidP="003402EA">
            <w:pPr>
              <w:pStyle w:val="TAL"/>
            </w:pPr>
            <w:r w:rsidRPr="009B053A">
              <w:t xml:space="preserve">                          setup  SEQUENCE {</w:t>
            </w:r>
          </w:p>
        </w:tc>
        <w:tc>
          <w:tcPr>
            <w:tcW w:w="1417" w:type="dxa"/>
          </w:tcPr>
          <w:p w14:paraId="5B9211D6" w14:textId="77777777" w:rsidR="009040B9" w:rsidRPr="009B053A" w:rsidRDefault="009040B9" w:rsidP="003402EA">
            <w:pPr>
              <w:pStyle w:val="TAL"/>
              <w:rPr>
                <w:rFonts w:eastAsia="MS Mincho"/>
              </w:rPr>
            </w:pPr>
          </w:p>
        </w:tc>
        <w:tc>
          <w:tcPr>
            <w:tcW w:w="2126" w:type="dxa"/>
          </w:tcPr>
          <w:p w14:paraId="0DC3179C" w14:textId="77777777" w:rsidR="009040B9" w:rsidRPr="009B053A" w:rsidRDefault="009040B9" w:rsidP="003402EA">
            <w:pPr>
              <w:pStyle w:val="TAL"/>
            </w:pPr>
          </w:p>
        </w:tc>
        <w:tc>
          <w:tcPr>
            <w:tcW w:w="1701" w:type="dxa"/>
          </w:tcPr>
          <w:p w14:paraId="106D7F7C" w14:textId="77777777" w:rsidR="009040B9" w:rsidRPr="009B053A" w:rsidRDefault="009040B9" w:rsidP="003402EA">
            <w:pPr>
              <w:pStyle w:val="TAL"/>
            </w:pPr>
          </w:p>
        </w:tc>
      </w:tr>
      <w:tr w:rsidR="009040B9" w:rsidRPr="009B053A" w14:paraId="073B64A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A200BE1" w14:textId="77777777" w:rsidR="009040B9" w:rsidRPr="009B053A" w:rsidRDefault="009040B9" w:rsidP="003402EA">
            <w:pPr>
              <w:pStyle w:val="TAL"/>
            </w:pPr>
            <w:r w:rsidRPr="009B053A">
              <w:t xml:space="preserve">                            subframeAssignment-r15</w:t>
            </w:r>
          </w:p>
        </w:tc>
        <w:tc>
          <w:tcPr>
            <w:tcW w:w="1417" w:type="dxa"/>
          </w:tcPr>
          <w:p w14:paraId="5A74638B" w14:textId="77777777" w:rsidR="009040B9" w:rsidRPr="009B053A" w:rsidRDefault="009040B9" w:rsidP="003402EA">
            <w:pPr>
              <w:pStyle w:val="TAL"/>
              <w:rPr>
                <w:rFonts w:eastAsia="MS Mincho"/>
              </w:rPr>
            </w:pPr>
            <w:r w:rsidRPr="009B053A">
              <w:rPr>
                <w:rFonts w:eastAsia="MS Mincho"/>
              </w:rPr>
              <w:t>sa2</w:t>
            </w:r>
          </w:p>
        </w:tc>
        <w:tc>
          <w:tcPr>
            <w:tcW w:w="2126" w:type="dxa"/>
          </w:tcPr>
          <w:p w14:paraId="3E1BBD2A" w14:textId="77777777" w:rsidR="009040B9" w:rsidRPr="009B053A" w:rsidRDefault="009040B9" w:rsidP="003402EA">
            <w:pPr>
              <w:pStyle w:val="TAL"/>
            </w:pPr>
          </w:p>
        </w:tc>
        <w:tc>
          <w:tcPr>
            <w:tcW w:w="1701" w:type="dxa"/>
          </w:tcPr>
          <w:p w14:paraId="4934BCCA" w14:textId="77777777" w:rsidR="009040B9" w:rsidRPr="009B053A" w:rsidRDefault="009040B9" w:rsidP="003402EA">
            <w:pPr>
              <w:pStyle w:val="TAL"/>
            </w:pPr>
          </w:p>
        </w:tc>
      </w:tr>
      <w:tr w:rsidR="009040B9" w:rsidRPr="009B053A" w14:paraId="28B31502"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C9046C3" w14:textId="77777777" w:rsidR="009040B9" w:rsidRPr="009B053A" w:rsidRDefault="009040B9" w:rsidP="003402EA">
            <w:pPr>
              <w:pStyle w:val="TAL"/>
            </w:pPr>
            <w:r w:rsidRPr="009B053A">
              <w:t xml:space="preserve">                            harq-Offset-r15</w:t>
            </w:r>
          </w:p>
        </w:tc>
        <w:tc>
          <w:tcPr>
            <w:tcW w:w="1417" w:type="dxa"/>
          </w:tcPr>
          <w:p w14:paraId="15F76B41" w14:textId="77777777" w:rsidR="009040B9" w:rsidRPr="009B053A" w:rsidRDefault="009040B9" w:rsidP="003402EA">
            <w:pPr>
              <w:pStyle w:val="TAL"/>
              <w:rPr>
                <w:rFonts w:eastAsia="MS Mincho"/>
              </w:rPr>
            </w:pPr>
            <w:r w:rsidRPr="009B053A">
              <w:rPr>
                <w:rFonts w:eastAsia="MS Mincho"/>
              </w:rPr>
              <w:t>0</w:t>
            </w:r>
          </w:p>
        </w:tc>
        <w:tc>
          <w:tcPr>
            <w:tcW w:w="2126" w:type="dxa"/>
          </w:tcPr>
          <w:p w14:paraId="4FDA49DF" w14:textId="77777777" w:rsidR="009040B9" w:rsidRPr="009B053A" w:rsidRDefault="009040B9" w:rsidP="003402EA">
            <w:pPr>
              <w:pStyle w:val="TAL"/>
            </w:pPr>
          </w:p>
        </w:tc>
        <w:tc>
          <w:tcPr>
            <w:tcW w:w="1701" w:type="dxa"/>
          </w:tcPr>
          <w:p w14:paraId="0450BEC4" w14:textId="77777777" w:rsidR="009040B9" w:rsidRPr="009B053A" w:rsidRDefault="009040B9" w:rsidP="003402EA">
            <w:pPr>
              <w:pStyle w:val="TAL"/>
            </w:pPr>
          </w:p>
        </w:tc>
      </w:tr>
      <w:tr w:rsidR="009040B9" w:rsidRPr="009B053A" w14:paraId="29FAC7A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939C337" w14:textId="77777777" w:rsidR="009040B9" w:rsidRPr="009B053A" w:rsidRDefault="009040B9" w:rsidP="003402EA">
            <w:pPr>
              <w:pStyle w:val="TAL"/>
            </w:pPr>
            <w:r w:rsidRPr="009B053A">
              <w:t xml:space="preserve">                          }</w:t>
            </w:r>
          </w:p>
        </w:tc>
        <w:tc>
          <w:tcPr>
            <w:tcW w:w="1417" w:type="dxa"/>
          </w:tcPr>
          <w:p w14:paraId="38031ED9" w14:textId="77777777" w:rsidR="009040B9" w:rsidRPr="009B053A" w:rsidRDefault="009040B9" w:rsidP="003402EA">
            <w:pPr>
              <w:pStyle w:val="TAL"/>
              <w:rPr>
                <w:rFonts w:eastAsia="MS Mincho"/>
              </w:rPr>
            </w:pPr>
          </w:p>
        </w:tc>
        <w:tc>
          <w:tcPr>
            <w:tcW w:w="2126" w:type="dxa"/>
          </w:tcPr>
          <w:p w14:paraId="6AC34D10" w14:textId="77777777" w:rsidR="009040B9" w:rsidRPr="009B053A" w:rsidRDefault="009040B9" w:rsidP="003402EA">
            <w:pPr>
              <w:pStyle w:val="TAL"/>
            </w:pPr>
          </w:p>
        </w:tc>
        <w:tc>
          <w:tcPr>
            <w:tcW w:w="1701" w:type="dxa"/>
          </w:tcPr>
          <w:p w14:paraId="61703DAC" w14:textId="77777777" w:rsidR="009040B9" w:rsidRPr="009B053A" w:rsidRDefault="009040B9" w:rsidP="003402EA">
            <w:pPr>
              <w:pStyle w:val="TAL"/>
            </w:pPr>
          </w:p>
        </w:tc>
      </w:tr>
      <w:tr w:rsidR="009040B9" w:rsidRPr="009B053A" w14:paraId="17018A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4CB09AC" w14:textId="77777777" w:rsidR="009040B9" w:rsidRPr="009B053A" w:rsidRDefault="009040B9" w:rsidP="003402EA">
            <w:pPr>
              <w:pStyle w:val="TAL"/>
            </w:pPr>
            <w:r w:rsidRPr="009B053A">
              <w:t xml:space="preserve">                        }</w:t>
            </w:r>
          </w:p>
        </w:tc>
        <w:tc>
          <w:tcPr>
            <w:tcW w:w="1417" w:type="dxa"/>
          </w:tcPr>
          <w:p w14:paraId="4C3ECC72" w14:textId="77777777" w:rsidR="009040B9" w:rsidRPr="009B053A" w:rsidRDefault="009040B9" w:rsidP="003402EA">
            <w:pPr>
              <w:pStyle w:val="TAL"/>
              <w:rPr>
                <w:rFonts w:eastAsia="MS Mincho"/>
              </w:rPr>
            </w:pPr>
          </w:p>
        </w:tc>
        <w:tc>
          <w:tcPr>
            <w:tcW w:w="2126" w:type="dxa"/>
          </w:tcPr>
          <w:p w14:paraId="20361DC3" w14:textId="77777777" w:rsidR="009040B9" w:rsidRPr="009B053A" w:rsidRDefault="009040B9" w:rsidP="003402EA">
            <w:pPr>
              <w:pStyle w:val="TAL"/>
            </w:pPr>
          </w:p>
        </w:tc>
        <w:tc>
          <w:tcPr>
            <w:tcW w:w="1701" w:type="dxa"/>
          </w:tcPr>
          <w:p w14:paraId="57208E57" w14:textId="77777777" w:rsidR="009040B9" w:rsidRPr="009B053A" w:rsidRDefault="009040B9" w:rsidP="003402EA">
            <w:pPr>
              <w:pStyle w:val="TAL"/>
            </w:pPr>
          </w:p>
        </w:tc>
      </w:tr>
      <w:tr w:rsidR="009040B9" w:rsidRPr="009B053A" w14:paraId="30CA71E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9738" w:type="dxa"/>
            <w:gridSpan w:val="4"/>
          </w:tcPr>
          <w:p w14:paraId="313A9DF4" w14:textId="77777777" w:rsidR="009040B9" w:rsidRPr="009B053A" w:rsidRDefault="009040B9" w:rsidP="003402EA">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tc>
      </w:tr>
    </w:tbl>
    <w:p w14:paraId="6180AA12" w14:textId="77777777" w:rsidR="009040B9" w:rsidRPr="009B053A" w:rsidRDefault="009040B9" w:rsidP="009040B9"/>
    <w:p w14:paraId="79617012" w14:textId="77777777" w:rsidR="00AB2B30" w:rsidRPr="009B053A" w:rsidRDefault="006A7121">
      <w:pPr>
        <w:pStyle w:val="H6"/>
      </w:pPr>
      <w:r w:rsidRPr="009B053A">
        <w:t>6.2B.3.1.4.3.1</w:t>
      </w:r>
      <w:r w:rsidRPr="009B053A">
        <w:tab/>
        <w:t>Message contents exceptions (network signalled value "NS_04")</w:t>
      </w:r>
    </w:p>
    <w:p w14:paraId="2A15582E" w14:textId="77777777" w:rsidR="00AB2B30" w:rsidRPr="009B053A" w:rsidRDefault="006A7121">
      <w:r w:rsidRPr="009B053A">
        <w:t>Message contents are according to TS 38.508-1 [6] clause 4.6.1 with the following exceptions for NS_04:</w:t>
      </w:r>
    </w:p>
    <w:p w14:paraId="0FE49715" w14:textId="77777777" w:rsidR="00AB2B30" w:rsidRPr="009B053A" w:rsidRDefault="006A7121">
      <w:pPr>
        <w:pStyle w:val="TH"/>
      </w:pPr>
      <w:r w:rsidRPr="009B053A">
        <w:t xml:space="preserve">Table </w:t>
      </w:r>
      <w:r w:rsidRPr="009B053A">
        <w:rPr>
          <w:snapToGrid w:val="0"/>
        </w:rPr>
        <w:t>6.2B.3.1.4.3.1-1</w:t>
      </w:r>
      <w:r w:rsidRPr="009B053A">
        <w:t xml:space="preserve">: </w:t>
      </w:r>
      <w:r w:rsidRPr="009B053A">
        <w:rPr>
          <w:iCs/>
        </w:rPr>
        <w:t>AdditionalSpectrumEmission</w:t>
      </w:r>
      <w:r w:rsidRPr="009B053A">
        <w:t xml:space="preserve"> for MCG and "NS_04"</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2694"/>
        <w:gridCol w:w="1701"/>
        <w:gridCol w:w="1245"/>
      </w:tblGrid>
      <w:tr w:rsidR="00AB2B30" w:rsidRPr="009B053A" w14:paraId="33DB4081"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F84C736" w14:textId="77777777" w:rsidR="00AB2B30" w:rsidRPr="009B053A" w:rsidRDefault="006A7121">
            <w:pPr>
              <w:pStyle w:val="TAL"/>
            </w:pPr>
            <w:r w:rsidRPr="009B053A">
              <w:t>Derivation Path: 36.508 [11] clause 4.6.3, Table 4.4.3.3-1</w:t>
            </w:r>
          </w:p>
        </w:tc>
      </w:tr>
      <w:tr w:rsidR="00AB2B30" w:rsidRPr="009B053A" w14:paraId="6017602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465F30" w14:textId="77777777" w:rsidR="00AB2B30" w:rsidRPr="009B053A" w:rsidRDefault="006A7121">
            <w:pPr>
              <w:pStyle w:val="TAH"/>
            </w:pPr>
            <w:r w:rsidRPr="009B053A">
              <w:t>Information Element</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EBBD6" w14:textId="77777777" w:rsidR="00AB2B30" w:rsidRPr="009B053A" w:rsidRDefault="006A7121">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8BCE9"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40B03" w14:textId="77777777" w:rsidR="00AB2B30" w:rsidRPr="009B053A" w:rsidRDefault="006A7121">
            <w:pPr>
              <w:pStyle w:val="TAH"/>
            </w:pPr>
            <w:r w:rsidRPr="009B053A">
              <w:t>Condition</w:t>
            </w:r>
          </w:p>
        </w:tc>
      </w:tr>
      <w:tr w:rsidR="00AB2B30" w:rsidRPr="009B053A" w14:paraId="429502F8"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D0D836" w14:textId="77777777" w:rsidR="00AB2B30" w:rsidRPr="009B053A" w:rsidRDefault="006A7121">
            <w:pPr>
              <w:pStyle w:val="TAL"/>
            </w:pPr>
            <w:r w:rsidRPr="009B053A">
              <w:t>AdditionalSpectrumEmission</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038F39" w14:textId="77777777" w:rsidR="00AB2B30" w:rsidRPr="009B053A" w:rsidRDefault="006A7121">
            <w:pPr>
              <w:pStyle w:val="TAC"/>
            </w:pPr>
            <w:r w:rsidRPr="009B053A">
              <w:t>1 (NS_0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A3E13"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C1381" w14:textId="77777777" w:rsidR="00AB2B30" w:rsidRPr="009B053A" w:rsidRDefault="00AB2B30">
            <w:pPr>
              <w:pStyle w:val="TAL"/>
            </w:pPr>
          </w:p>
        </w:tc>
      </w:tr>
    </w:tbl>
    <w:p w14:paraId="699FCC64" w14:textId="77777777" w:rsidR="00AB2B30" w:rsidRPr="009B053A" w:rsidRDefault="00AB2B30"/>
    <w:p w14:paraId="3271128A" w14:textId="77777777" w:rsidR="00AB2B30" w:rsidRPr="009B053A" w:rsidRDefault="006A7121">
      <w:pPr>
        <w:pStyle w:val="TH"/>
      </w:pPr>
      <w:r w:rsidRPr="009B053A">
        <w:t>Table 6.2B.3.1.4.3.1</w:t>
      </w:r>
      <w:r w:rsidRPr="009B053A">
        <w:rPr>
          <w:snapToGrid w:val="0"/>
        </w:rPr>
        <w:t>-2</w:t>
      </w:r>
      <w:r w:rsidRPr="009B053A">
        <w:t xml:space="preserve">: </w:t>
      </w:r>
      <w:r w:rsidRPr="009B053A">
        <w:rPr>
          <w:i/>
        </w:rPr>
        <w:t>AdditionalSpectrumEmission</w:t>
      </w:r>
      <w:r w:rsidRPr="009B053A">
        <w:t xml:space="preserve"> for SCG and "NS_04"</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2725"/>
        <w:gridCol w:w="1700"/>
        <w:gridCol w:w="1133"/>
      </w:tblGrid>
      <w:tr w:rsidR="00AB2B30" w:rsidRPr="009B053A" w14:paraId="6F342066" w14:textId="77777777">
        <w:tc>
          <w:tcPr>
            <w:tcW w:w="9527" w:type="dxa"/>
            <w:gridSpan w:val="4"/>
          </w:tcPr>
          <w:p w14:paraId="36E0F56D" w14:textId="77777777" w:rsidR="00AB2B30" w:rsidRPr="009B053A" w:rsidRDefault="006A7121">
            <w:pPr>
              <w:pStyle w:val="TAL"/>
            </w:pPr>
            <w:r w:rsidRPr="009B053A">
              <w:t>Derivation Path: TS 38.508-1 [6] clause 4.6.3, Table 4.6.3-1</w:t>
            </w:r>
          </w:p>
        </w:tc>
      </w:tr>
      <w:tr w:rsidR="00AB2B30" w:rsidRPr="009B053A" w14:paraId="7AE31EB6" w14:textId="77777777">
        <w:tc>
          <w:tcPr>
            <w:tcW w:w="3969" w:type="dxa"/>
          </w:tcPr>
          <w:p w14:paraId="3DCBE609" w14:textId="77777777" w:rsidR="00AB2B30" w:rsidRPr="009B053A" w:rsidRDefault="006A7121">
            <w:pPr>
              <w:pStyle w:val="TAH"/>
            </w:pPr>
            <w:r w:rsidRPr="009B053A">
              <w:t>Information Element</w:t>
            </w:r>
          </w:p>
        </w:tc>
        <w:tc>
          <w:tcPr>
            <w:tcW w:w="2725" w:type="dxa"/>
          </w:tcPr>
          <w:p w14:paraId="5244C035" w14:textId="77777777" w:rsidR="00AB2B30" w:rsidRPr="009B053A" w:rsidRDefault="006A7121">
            <w:pPr>
              <w:pStyle w:val="TAH"/>
            </w:pPr>
            <w:r w:rsidRPr="009B053A">
              <w:t>Value/remark</w:t>
            </w:r>
          </w:p>
        </w:tc>
        <w:tc>
          <w:tcPr>
            <w:tcW w:w="1700" w:type="dxa"/>
          </w:tcPr>
          <w:p w14:paraId="328EA266" w14:textId="77777777" w:rsidR="00AB2B30" w:rsidRPr="009B053A" w:rsidRDefault="006A7121">
            <w:pPr>
              <w:pStyle w:val="TAH"/>
            </w:pPr>
            <w:r w:rsidRPr="009B053A">
              <w:t>Comment</w:t>
            </w:r>
          </w:p>
        </w:tc>
        <w:tc>
          <w:tcPr>
            <w:tcW w:w="1133" w:type="dxa"/>
          </w:tcPr>
          <w:p w14:paraId="24F8E12C" w14:textId="77777777" w:rsidR="00AB2B30" w:rsidRPr="009B053A" w:rsidRDefault="006A7121">
            <w:pPr>
              <w:pStyle w:val="TAH"/>
            </w:pPr>
            <w:r w:rsidRPr="009B053A">
              <w:t>Condition</w:t>
            </w:r>
          </w:p>
        </w:tc>
      </w:tr>
      <w:tr w:rsidR="00AB2B30" w:rsidRPr="009B053A" w14:paraId="022EAB81" w14:textId="77777777">
        <w:trPr>
          <w:trHeight w:val="194"/>
        </w:trPr>
        <w:tc>
          <w:tcPr>
            <w:tcW w:w="3969" w:type="dxa"/>
          </w:tcPr>
          <w:p w14:paraId="761E2220" w14:textId="77777777" w:rsidR="00AB2B30" w:rsidRPr="009B053A" w:rsidRDefault="006A7121">
            <w:pPr>
              <w:pStyle w:val="TAL"/>
            </w:pPr>
            <w:r w:rsidRPr="009B053A">
              <w:t>AdditionalSpectrumEmission</w:t>
            </w:r>
          </w:p>
        </w:tc>
        <w:tc>
          <w:tcPr>
            <w:tcW w:w="2725" w:type="dxa"/>
          </w:tcPr>
          <w:p w14:paraId="7D10291F" w14:textId="77777777" w:rsidR="00AB2B30" w:rsidRPr="009B053A" w:rsidRDefault="006A7121">
            <w:pPr>
              <w:pStyle w:val="TAC"/>
            </w:pPr>
            <w:r w:rsidRPr="009B053A">
              <w:t>1 (NS_04)</w:t>
            </w:r>
          </w:p>
        </w:tc>
        <w:tc>
          <w:tcPr>
            <w:tcW w:w="1700" w:type="dxa"/>
          </w:tcPr>
          <w:p w14:paraId="70068212" w14:textId="77777777" w:rsidR="00AB2B30" w:rsidRPr="009B053A" w:rsidRDefault="00AB2B30">
            <w:pPr>
              <w:pStyle w:val="TAC"/>
            </w:pPr>
          </w:p>
        </w:tc>
        <w:tc>
          <w:tcPr>
            <w:tcW w:w="1133" w:type="dxa"/>
          </w:tcPr>
          <w:p w14:paraId="44B8D776" w14:textId="77777777" w:rsidR="00AB2B30" w:rsidRPr="009B053A" w:rsidRDefault="00AB2B30">
            <w:pPr>
              <w:pStyle w:val="TAC"/>
            </w:pPr>
          </w:p>
        </w:tc>
      </w:tr>
    </w:tbl>
    <w:p w14:paraId="53761AFA" w14:textId="77777777" w:rsidR="00AB2B30" w:rsidRPr="009B053A" w:rsidRDefault="00AB2B30"/>
    <w:p w14:paraId="74F5BB9E" w14:textId="77777777" w:rsidR="00AB2B30" w:rsidRPr="009B053A" w:rsidRDefault="006A7121">
      <w:pPr>
        <w:pStyle w:val="H6"/>
      </w:pPr>
      <w:r w:rsidRPr="009B053A">
        <w:t>6.2B.3.1.4.3.2</w:t>
      </w:r>
      <w:r w:rsidRPr="009B053A">
        <w:tab/>
        <w:t>Message contents exceptions (network signalled value "NS_35")</w:t>
      </w:r>
    </w:p>
    <w:p w14:paraId="122B823B" w14:textId="77777777" w:rsidR="00AB2B30" w:rsidRPr="009B053A" w:rsidRDefault="006A7121">
      <w:r w:rsidRPr="009B053A">
        <w:t>Message contents are according to TS 38.508-1 [6] clause 4.6.1 with the following exceptions for NS_35:</w:t>
      </w:r>
    </w:p>
    <w:p w14:paraId="2A2FBF37" w14:textId="77777777" w:rsidR="00AB2B30" w:rsidRPr="009B053A" w:rsidRDefault="006A7121">
      <w:pPr>
        <w:pStyle w:val="TH"/>
      </w:pPr>
      <w:r w:rsidRPr="009B053A">
        <w:t xml:space="preserve">Table </w:t>
      </w:r>
      <w:r w:rsidRPr="009B053A">
        <w:rPr>
          <w:snapToGrid w:val="0"/>
        </w:rPr>
        <w:t>6.2B.3.1.4.3.2-1</w:t>
      </w:r>
      <w:r w:rsidRPr="009B053A">
        <w:t xml:space="preserve">: </w:t>
      </w:r>
      <w:r w:rsidRPr="009B053A">
        <w:rPr>
          <w:b w:val="0"/>
          <w:iCs/>
        </w:rPr>
        <w:t>AdditionalSpectrumEmission</w:t>
      </w:r>
      <w:r w:rsidRPr="009B053A">
        <w:t xml:space="preserve"> for MCG and "NS_3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73A5BD1F"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4C77A26" w14:textId="77777777" w:rsidR="00AB2B30" w:rsidRPr="009B053A" w:rsidRDefault="006A7121">
            <w:pPr>
              <w:pStyle w:val="TAL"/>
            </w:pPr>
            <w:r w:rsidRPr="009B053A">
              <w:t>Derivation Path: 36.508 [11] clause 4.6.3, Table 4.4.3.3-1</w:t>
            </w:r>
          </w:p>
        </w:tc>
      </w:tr>
      <w:tr w:rsidR="00AB2B30" w:rsidRPr="009B053A" w14:paraId="0A77E55E"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554CBE"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6DDFE1"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27FD4"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E8744" w14:textId="77777777" w:rsidR="00AB2B30" w:rsidRPr="009B053A" w:rsidRDefault="006A7121">
            <w:pPr>
              <w:pStyle w:val="TAH"/>
            </w:pPr>
            <w:r w:rsidRPr="009B053A">
              <w:t>Condition</w:t>
            </w:r>
          </w:p>
        </w:tc>
      </w:tr>
      <w:tr w:rsidR="00AB2B30" w:rsidRPr="009B053A" w14:paraId="4E6B110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A705D4" w14:textId="77777777" w:rsidR="00AB2B30" w:rsidRPr="009B053A" w:rsidRDefault="006A7121">
            <w:pPr>
              <w:pStyle w:val="TAL"/>
            </w:pPr>
            <w:r w:rsidRPr="009B053A">
              <w:t>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75A77" w14:textId="77777777" w:rsidR="00AB2B30" w:rsidRPr="009B053A" w:rsidRDefault="006A7121">
            <w:pPr>
              <w:pStyle w:val="TAC"/>
            </w:pPr>
            <w:r w:rsidRPr="009B053A">
              <w:t>1 (NS_35)</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64B26"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DF70B" w14:textId="77777777" w:rsidR="00AB2B30" w:rsidRPr="009B053A" w:rsidRDefault="00AB2B30">
            <w:pPr>
              <w:pStyle w:val="TAL"/>
            </w:pPr>
          </w:p>
        </w:tc>
      </w:tr>
    </w:tbl>
    <w:p w14:paraId="7C78FD93" w14:textId="77777777" w:rsidR="00AB2B30" w:rsidRPr="009B053A" w:rsidRDefault="00AB2B30"/>
    <w:p w14:paraId="48A4EDE8" w14:textId="77777777" w:rsidR="00AB2B30" w:rsidRPr="009B053A" w:rsidRDefault="006A7121">
      <w:pPr>
        <w:pStyle w:val="TH"/>
      </w:pPr>
      <w:r w:rsidRPr="009B053A">
        <w:t xml:space="preserve">Table </w:t>
      </w:r>
      <w:r w:rsidRPr="009B053A">
        <w:rPr>
          <w:snapToGrid w:val="0"/>
        </w:rPr>
        <w:t>6.2B.3.1.4.3.2-2</w:t>
      </w:r>
      <w:r w:rsidRPr="009B053A">
        <w:t xml:space="preserve">: </w:t>
      </w:r>
      <w:r w:rsidRPr="009B053A">
        <w:rPr>
          <w:i/>
        </w:rPr>
        <w:t>AdditionalSpectrumEmission</w:t>
      </w:r>
      <w:r w:rsidRPr="009B053A">
        <w:t xml:space="preserve"> for for SCG "NS_35"</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AB2B30" w:rsidRPr="009B053A" w14:paraId="2DB8E162" w14:textId="77777777">
        <w:tc>
          <w:tcPr>
            <w:tcW w:w="9527" w:type="dxa"/>
            <w:gridSpan w:val="4"/>
          </w:tcPr>
          <w:p w14:paraId="7A47C0B5" w14:textId="77777777" w:rsidR="00AB2B30" w:rsidRPr="009B053A" w:rsidRDefault="006A7121">
            <w:pPr>
              <w:pStyle w:val="TAL"/>
            </w:pPr>
            <w:r w:rsidRPr="009B053A">
              <w:t>Derivation Path: TS 38.508-1 [5] clause 4.6.3, Table 4.6.3-1</w:t>
            </w:r>
          </w:p>
        </w:tc>
      </w:tr>
      <w:tr w:rsidR="00AB2B30" w:rsidRPr="009B053A" w14:paraId="5059DCC8" w14:textId="77777777">
        <w:tc>
          <w:tcPr>
            <w:tcW w:w="4427" w:type="dxa"/>
          </w:tcPr>
          <w:p w14:paraId="28AB295F" w14:textId="77777777" w:rsidR="00AB2B30" w:rsidRPr="009B053A" w:rsidRDefault="006A7121">
            <w:pPr>
              <w:pStyle w:val="TAH"/>
            </w:pPr>
            <w:r w:rsidRPr="009B053A">
              <w:t>Information Element</w:t>
            </w:r>
          </w:p>
        </w:tc>
        <w:tc>
          <w:tcPr>
            <w:tcW w:w="2267" w:type="dxa"/>
          </w:tcPr>
          <w:p w14:paraId="495EE0E7" w14:textId="77777777" w:rsidR="00AB2B30" w:rsidRPr="009B053A" w:rsidRDefault="006A7121">
            <w:pPr>
              <w:pStyle w:val="TAH"/>
            </w:pPr>
            <w:r w:rsidRPr="009B053A">
              <w:t>Value/remark</w:t>
            </w:r>
          </w:p>
        </w:tc>
        <w:tc>
          <w:tcPr>
            <w:tcW w:w="1700" w:type="dxa"/>
          </w:tcPr>
          <w:p w14:paraId="57E6CB05" w14:textId="77777777" w:rsidR="00AB2B30" w:rsidRPr="009B053A" w:rsidRDefault="006A7121">
            <w:pPr>
              <w:pStyle w:val="TAH"/>
            </w:pPr>
            <w:r w:rsidRPr="009B053A">
              <w:t>Comment</w:t>
            </w:r>
          </w:p>
        </w:tc>
        <w:tc>
          <w:tcPr>
            <w:tcW w:w="1133" w:type="dxa"/>
          </w:tcPr>
          <w:p w14:paraId="4C075522" w14:textId="77777777" w:rsidR="00AB2B30" w:rsidRPr="009B053A" w:rsidRDefault="006A7121">
            <w:pPr>
              <w:pStyle w:val="TAH"/>
            </w:pPr>
            <w:r w:rsidRPr="009B053A">
              <w:t>Condition</w:t>
            </w:r>
          </w:p>
        </w:tc>
      </w:tr>
      <w:tr w:rsidR="00AB2B30" w:rsidRPr="009B053A" w14:paraId="670BE964" w14:textId="77777777">
        <w:trPr>
          <w:trHeight w:val="194"/>
        </w:trPr>
        <w:tc>
          <w:tcPr>
            <w:tcW w:w="4427" w:type="dxa"/>
          </w:tcPr>
          <w:p w14:paraId="2277BFEC" w14:textId="77777777" w:rsidR="00AB2B30" w:rsidRPr="009B053A" w:rsidRDefault="006A7121">
            <w:pPr>
              <w:pStyle w:val="TAL"/>
            </w:pPr>
            <w:r w:rsidRPr="009B053A">
              <w:t>AdditionalSpectrumEmission</w:t>
            </w:r>
          </w:p>
        </w:tc>
        <w:tc>
          <w:tcPr>
            <w:tcW w:w="2267" w:type="dxa"/>
          </w:tcPr>
          <w:p w14:paraId="670A7D59" w14:textId="77777777" w:rsidR="00AB2B30" w:rsidRPr="009B053A" w:rsidRDefault="006A7121">
            <w:pPr>
              <w:pStyle w:val="TAC"/>
            </w:pPr>
            <w:r w:rsidRPr="009B053A">
              <w:t>1 (NS_35)</w:t>
            </w:r>
          </w:p>
        </w:tc>
        <w:tc>
          <w:tcPr>
            <w:tcW w:w="1700" w:type="dxa"/>
          </w:tcPr>
          <w:p w14:paraId="1877BD84" w14:textId="77777777" w:rsidR="00AB2B30" w:rsidRPr="009B053A" w:rsidRDefault="00AB2B30">
            <w:pPr>
              <w:pStyle w:val="TAC"/>
            </w:pPr>
          </w:p>
        </w:tc>
        <w:tc>
          <w:tcPr>
            <w:tcW w:w="1133" w:type="dxa"/>
          </w:tcPr>
          <w:p w14:paraId="44AE1FEF" w14:textId="77777777" w:rsidR="00AB2B30" w:rsidRPr="009B053A" w:rsidRDefault="00AB2B30">
            <w:pPr>
              <w:pStyle w:val="TAC"/>
            </w:pPr>
          </w:p>
        </w:tc>
      </w:tr>
    </w:tbl>
    <w:p w14:paraId="4F058BCD" w14:textId="77777777" w:rsidR="00AB2B30" w:rsidRPr="009B053A" w:rsidRDefault="00AB2B30"/>
    <w:p w14:paraId="22D11596" w14:textId="77777777" w:rsidR="00AB2B30" w:rsidRPr="009B053A" w:rsidRDefault="006A7121">
      <w:pPr>
        <w:pStyle w:val="H6"/>
      </w:pPr>
      <w:bookmarkStart w:id="2244" w:name="_Toc27475645"/>
      <w:r w:rsidRPr="009B053A">
        <w:t>6.2B.3.1.5</w:t>
      </w:r>
      <w:r w:rsidRPr="009B053A">
        <w:tab/>
        <w:t>Test requirement</w:t>
      </w:r>
      <w:bookmarkEnd w:id="2244"/>
    </w:p>
    <w:p w14:paraId="4A35D45D" w14:textId="39F5DAA7" w:rsidR="00AB2B30" w:rsidRPr="009B053A" w:rsidRDefault="006A7121">
      <w:pPr>
        <w:pStyle w:val="TH"/>
      </w:pPr>
      <w:bookmarkStart w:id="2245" w:name="_Hlk522648221"/>
      <w:r w:rsidRPr="009B053A">
        <w:t>Table: 6.2B.3.1.5-1: Test Tolerance for UE maximum output power</w:t>
      </w:r>
    </w:p>
    <w:p w14:paraId="2514CC62" w14:textId="46FF24C2" w:rsidR="00AB2B30" w:rsidRPr="009B053A" w:rsidRDefault="00AB2B30"/>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810"/>
        <w:gridCol w:w="2898"/>
        <w:gridCol w:w="2898"/>
      </w:tblGrid>
      <w:tr w:rsidR="00A60659" w:rsidRPr="009B053A" w14:paraId="0A498E06"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C00810E" w14:textId="77777777" w:rsidR="00A60659" w:rsidRPr="009B053A" w:rsidRDefault="00A60659" w:rsidP="006C48E5">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2A63B687" w14:textId="77777777" w:rsidR="00A60659" w:rsidRPr="009B053A" w:rsidRDefault="00A60659" w:rsidP="006C48E5">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E5E149C" w14:textId="77777777" w:rsidR="00A60659" w:rsidRPr="009B053A" w:rsidRDefault="00A60659" w:rsidP="006C48E5">
            <w:pPr>
              <w:pStyle w:val="TAH"/>
            </w:pPr>
            <w:r w:rsidRPr="009B053A">
              <w:t>3.0GHz &lt; f ≤ 6GHz</w:t>
            </w:r>
          </w:p>
        </w:tc>
      </w:tr>
      <w:tr w:rsidR="00A60659" w:rsidRPr="009B053A" w14:paraId="4E297207"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2DA3E7E" w14:textId="77777777" w:rsidR="00A60659" w:rsidRPr="009B053A" w:rsidRDefault="00A60659" w:rsidP="006C48E5">
            <w:pPr>
              <w:pStyle w:val="TAH"/>
            </w:pPr>
            <w:r w:rsidRPr="009B053A">
              <w:t>ENBW ≤ 40MHz</w:t>
            </w:r>
          </w:p>
        </w:tc>
        <w:tc>
          <w:tcPr>
            <w:tcW w:w="1984" w:type="dxa"/>
            <w:tcBorders>
              <w:top w:val="single" w:sz="4" w:space="0" w:color="auto"/>
              <w:left w:val="single" w:sz="4" w:space="0" w:color="auto"/>
              <w:bottom w:val="single" w:sz="4" w:space="0" w:color="auto"/>
              <w:right w:val="single" w:sz="4" w:space="0" w:color="auto"/>
            </w:tcBorders>
            <w:vAlign w:val="center"/>
          </w:tcPr>
          <w:p w14:paraId="499C3819" w14:textId="77777777" w:rsidR="00A60659" w:rsidRPr="009B053A" w:rsidRDefault="00A60659" w:rsidP="006C48E5">
            <w:pPr>
              <w:pStyle w:val="TAC"/>
            </w:pPr>
            <w:r w:rsidRPr="009B053A">
              <w:t>0.7 dB</w:t>
            </w:r>
          </w:p>
        </w:tc>
        <w:tc>
          <w:tcPr>
            <w:tcW w:w="1984" w:type="dxa"/>
            <w:tcBorders>
              <w:top w:val="single" w:sz="4" w:space="0" w:color="auto"/>
              <w:left w:val="single" w:sz="4" w:space="0" w:color="auto"/>
              <w:bottom w:val="single" w:sz="4" w:space="0" w:color="auto"/>
              <w:right w:val="single" w:sz="4" w:space="0" w:color="auto"/>
            </w:tcBorders>
            <w:vAlign w:val="center"/>
          </w:tcPr>
          <w:p w14:paraId="0920E623" w14:textId="77777777" w:rsidR="00A60659" w:rsidRPr="009B053A" w:rsidRDefault="00A60659" w:rsidP="006C48E5">
            <w:pPr>
              <w:pStyle w:val="TAC"/>
            </w:pPr>
            <w:r w:rsidRPr="009B053A">
              <w:t>1.0 dB</w:t>
            </w:r>
          </w:p>
        </w:tc>
      </w:tr>
      <w:tr w:rsidR="00A60659" w:rsidRPr="009B053A" w14:paraId="74AAACF5" w14:textId="77777777" w:rsidTr="006C48E5">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0861EB" w14:textId="77777777" w:rsidR="00A60659" w:rsidRPr="009B053A" w:rsidRDefault="00A60659" w:rsidP="006C48E5">
            <w:pPr>
              <w:pStyle w:val="TAH"/>
            </w:pPr>
            <w:r w:rsidRPr="009B053A">
              <w:t>40MHz &lt; ENBW ≤ 100MHz</w:t>
            </w:r>
          </w:p>
        </w:tc>
        <w:tc>
          <w:tcPr>
            <w:tcW w:w="1984" w:type="dxa"/>
            <w:tcBorders>
              <w:top w:val="single" w:sz="4" w:space="0" w:color="auto"/>
              <w:left w:val="single" w:sz="4" w:space="0" w:color="auto"/>
              <w:bottom w:val="single" w:sz="4" w:space="0" w:color="auto"/>
              <w:right w:val="single" w:sz="4" w:space="0" w:color="auto"/>
            </w:tcBorders>
          </w:tcPr>
          <w:p w14:paraId="07A13304" w14:textId="77777777" w:rsidR="00A60659" w:rsidRPr="009B053A" w:rsidRDefault="00A60659" w:rsidP="006C48E5">
            <w:pPr>
              <w:pStyle w:val="TAC"/>
            </w:pPr>
            <w:r w:rsidRPr="009B053A">
              <w:t>1.0 dB</w:t>
            </w:r>
          </w:p>
        </w:tc>
        <w:tc>
          <w:tcPr>
            <w:tcW w:w="1984" w:type="dxa"/>
            <w:tcBorders>
              <w:top w:val="single" w:sz="4" w:space="0" w:color="auto"/>
              <w:left w:val="single" w:sz="4" w:space="0" w:color="auto"/>
              <w:bottom w:val="single" w:sz="4" w:space="0" w:color="auto"/>
              <w:right w:val="single" w:sz="4" w:space="0" w:color="auto"/>
            </w:tcBorders>
          </w:tcPr>
          <w:p w14:paraId="4E2ECE3C" w14:textId="77777777" w:rsidR="00A60659" w:rsidRPr="009B053A" w:rsidRDefault="00A60659" w:rsidP="006C48E5">
            <w:pPr>
              <w:pStyle w:val="TAC"/>
            </w:pPr>
            <w:r w:rsidRPr="009B053A">
              <w:t>1.0 dB</w:t>
            </w:r>
          </w:p>
        </w:tc>
      </w:tr>
    </w:tbl>
    <w:p w14:paraId="45320BEE" w14:textId="77777777" w:rsidR="00A60659" w:rsidRPr="009B053A" w:rsidRDefault="00A60659"/>
    <w:p w14:paraId="29F1A451" w14:textId="77777777" w:rsidR="00AB2B30" w:rsidRPr="009B053A" w:rsidRDefault="006A7121">
      <w:pPr>
        <w:pStyle w:val="H6"/>
      </w:pPr>
      <w:r w:rsidRPr="009B053A">
        <w:lastRenderedPageBreak/>
        <w:t>6.2B.3.1.5.1</w:t>
      </w:r>
      <w:r w:rsidRPr="009B053A">
        <w:tab/>
        <w:t>Test requirement for network signalled value "NS_35"</w:t>
      </w:r>
      <w:bookmarkEnd w:id="2245"/>
    </w:p>
    <w:p w14:paraId="363993AA" w14:textId="77777777" w:rsidR="00AB2B30" w:rsidRPr="009B053A" w:rsidRDefault="006A7121">
      <w:r w:rsidRPr="009B053A">
        <w:t>The maximum output power, derived in step 3 shall be within the range prescribed by the nominal maximum output power and tolerance in table 6.2B.3.1.5.1-1. The allowed A-MPR values specified in table 6.2B.3.1.3-1 are in addition to the allowed MPR requirements specified in clause 6.2B.1.1.3. For the UE maximum output power modified by MPR and/or A-MPR, the power limits specified in table 6.2B.1.1.3-1 apply.</w:t>
      </w:r>
    </w:p>
    <w:p w14:paraId="59E2AB3C" w14:textId="77777777" w:rsidR="00AB2B30" w:rsidRPr="009B053A" w:rsidRDefault="006A7121">
      <w:pPr>
        <w:pStyle w:val="TH"/>
      </w:pPr>
      <w:r w:rsidRPr="009B053A">
        <w:lastRenderedPageBreak/>
        <w:t xml:space="preserve">Table </w:t>
      </w:r>
      <w:bookmarkStart w:id="2246" w:name="_Hlk510081386"/>
      <w:r w:rsidRPr="009B053A">
        <w:t>6.2B.3.1.5.1-1</w:t>
      </w:r>
      <w:bookmarkEnd w:id="2246"/>
      <w:r w:rsidRPr="009B053A">
        <w:t>: UE Power Class test requirements for network signalled value "NS_35"for UEs not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1135"/>
        <w:gridCol w:w="567"/>
        <w:gridCol w:w="708"/>
        <w:gridCol w:w="709"/>
        <w:gridCol w:w="1134"/>
        <w:gridCol w:w="709"/>
        <w:gridCol w:w="567"/>
        <w:gridCol w:w="852"/>
        <w:gridCol w:w="708"/>
        <w:gridCol w:w="566"/>
        <w:gridCol w:w="851"/>
        <w:gridCol w:w="567"/>
        <w:gridCol w:w="708"/>
        <w:gridCol w:w="852"/>
      </w:tblGrid>
      <w:tr w:rsidR="00AB2B30" w:rsidRPr="009B053A" w14:paraId="4D9314AF" w14:textId="77777777">
        <w:trPr>
          <w:trHeight w:val="4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00BC3" w14:textId="77777777" w:rsidR="00AB2B30" w:rsidRPr="009B053A" w:rsidRDefault="006A7121">
            <w:pPr>
              <w:pStyle w:val="TAH"/>
            </w:pPr>
            <w:r w:rsidRPr="009B053A">
              <w:t>Test ID</w:t>
            </w:r>
          </w:p>
        </w:tc>
        <w:tc>
          <w:tcPr>
            <w:tcW w:w="567" w:type="dxa"/>
            <w:tcBorders>
              <w:top w:val="single" w:sz="4" w:space="0" w:color="auto"/>
              <w:left w:val="single" w:sz="4" w:space="0" w:color="auto"/>
              <w:bottom w:val="single" w:sz="4" w:space="0" w:color="auto"/>
              <w:right w:val="single" w:sz="4" w:space="0" w:color="auto"/>
            </w:tcBorders>
          </w:tcPr>
          <w:p w14:paraId="3360386B" w14:textId="77777777" w:rsidR="00AB2B30" w:rsidRPr="009B053A" w:rsidRDefault="006A7121">
            <w:pPr>
              <w:pStyle w:val="TAH"/>
            </w:pPr>
            <w:r w:rsidRPr="009B053A">
              <w:t>Test freq. range</w:t>
            </w:r>
          </w:p>
        </w:tc>
        <w:tc>
          <w:tcPr>
            <w:tcW w:w="708" w:type="dxa"/>
            <w:tcBorders>
              <w:top w:val="single" w:sz="4" w:space="0" w:color="auto"/>
              <w:left w:val="single" w:sz="4" w:space="0" w:color="auto"/>
              <w:bottom w:val="single" w:sz="4" w:space="0" w:color="auto"/>
              <w:right w:val="single" w:sz="4" w:space="0" w:color="auto"/>
            </w:tcBorders>
          </w:tcPr>
          <w:p w14:paraId="0D612F06" w14:textId="77777777" w:rsidR="00AB2B30" w:rsidRPr="009B053A" w:rsidRDefault="006A7121">
            <w:pPr>
              <w:pStyle w:val="TAH"/>
            </w:pPr>
            <w:r w:rsidRPr="009B053A">
              <w:t>E-UTRA BW</w:t>
            </w:r>
          </w:p>
        </w:tc>
        <w:tc>
          <w:tcPr>
            <w:tcW w:w="709" w:type="dxa"/>
            <w:tcBorders>
              <w:top w:val="single" w:sz="4" w:space="0" w:color="auto"/>
              <w:left w:val="single" w:sz="4" w:space="0" w:color="auto"/>
              <w:bottom w:val="single" w:sz="4" w:space="0" w:color="auto"/>
              <w:right w:val="single" w:sz="4" w:space="0" w:color="auto"/>
            </w:tcBorders>
          </w:tcPr>
          <w:p w14:paraId="6455BDF6" w14:textId="77777777" w:rsidR="00AB2B30" w:rsidRPr="009B053A" w:rsidRDefault="006A7121">
            <w:pPr>
              <w:pStyle w:val="TAH"/>
            </w:pPr>
            <w:r w:rsidRPr="009B053A">
              <w:t>NR BW</w:t>
            </w:r>
          </w:p>
        </w:tc>
        <w:tc>
          <w:tcPr>
            <w:tcW w:w="1134" w:type="dxa"/>
            <w:tcBorders>
              <w:top w:val="single" w:sz="4" w:space="0" w:color="auto"/>
              <w:left w:val="single" w:sz="4" w:space="0" w:color="auto"/>
              <w:bottom w:val="single" w:sz="4" w:space="0" w:color="auto"/>
              <w:right w:val="single" w:sz="4" w:space="0" w:color="auto"/>
            </w:tcBorders>
          </w:tcPr>
          <w:p w14:paraId="48657CD4" w14:textId="77777777" w:rsidR="00AB2B30" w:rsidRPr="009B053A" w:rsidRDefault="006A7121">
            <w:pPr>
              <w:pStyle w:val="TAH"/>
            </w:pPr>
            <w:r w:rsidRPr="009B053A">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872B185" w14:textId="77777777" w:rsidR="00AB2B30" w:rsidRPr="009B053A" w:rsidRDefault="006A7121">
            <w:pPr>
              <w:pStyle w:val="TAH"/>
            </w:pPr>
            <w:r w:rsidRPr="009B053A">
              <w:t>P</w:t>
            </w:r>
            <w:r w:rsidRPr="009B053A">
              <w:rPr>
                <w:vertAlign w:val="subscript"/>
              </w:rPr>
              <w:t xml:space="preserve">PowerClass   </w:t>
            </w:r>
            <w:r w:rsidRPr="009B053A">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1139B8" w14:textId="77777777" w:rsidR="00AB2B30" w:rsidRPr="009B053A" w:rsidRDefault="006A7121">
            <w:pPr>
              <w:pStyle w:val="TAH"/>
            </w:pPr>
            <w:r w:rsidRPr="009B053A">
              <w:t>ΔP</w:t>
            </w:r>
            <w:r w:rsidRPr="009B053A">
              <w:rPr>
                <w:vertAlign w:val="subscript"/>
              </w:rPr>
              <w:t xml:space="preserve">PowerClass </w:t>
            </w:r>
            <w:r w:rsidRPr="009B053A">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E0322B" w14:textId="77777777" w:rsidR="00AB2B30" w:rsidRPr="009B053A" w:rsidRDefault="006A7121">
            <w:pPr>
              <w:pStyle w:val="TAH"/>
            </w:pPr>
            <w:r w:rsidRPr="009B053A">
              <w:t>A-MPR</w:t>
            </w:r>
            <w:r w:rsidRPr="009B053A">
              <w:rPr>
                <w:vertAlign w:val="subscript"/>
              </w:rPr>
              <w:t>c</w:t>
            </w:r>
            <w:r w:rsidRPr="009B053A">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1F16BCC" w14:textId="77777777" w:rsidR="00AB2B30" w:rsidRPr="009B053A" w:rsidRDefault="006A7121">
            <w:pPr>
              <w:pStyle w:val="TAH"/>
            </w:pPr>
            <w:r w:rsidRPr="009B053A">
              <w:t>ΔTC,c (dB)</w:t>
            </w:r>
          </w:p>
          <w:p w14:paraId="25C13239" w14:textId="77777777" w:rsidR="00AB2B30" w:rsidRPr="009B053A" w:rsidRDefault="006A7121">
            <w:pPr>
              <w:pStyle w:val="TAH"/>
            </w:pPr>
            <w:r w:rsidRPr="009B053A">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FB088A0" w14:textId="77777777" w:rsidR="00AB2B30" w:rsidRPr="009B053A" w:rsidRDefault="006A7121">
            <w:pPr>
              <w:pStyle w:val="TAH"/>
            </w:pPr>
            <w:r w:rsidRPr="009B053A">
              <w:t>P</w:t>
            </w:r>
            <w:r w:rsidRPr="009B053A">
              <w:rPr>
                <w:vertAlign w:val="subscript"/>
              </w:rPr>
              <w:t>CMAX,c</w:t>
            </w:r>
            <w:r w:rsidRPr="009B053A">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7663C1" w14:textId="77777777" w:rsidR="00AB2B30" w:rsidRPr="009B053A" w:rsidRDefault="006A7121">
            <w:pPr>
              <w:pStyle w:val="TAH"/>
            </w:pPr>
            <w:r w:rsidRPr="009B053A">
              <w:t>T(P</w:t>
            </w:r>
            <w:r w:rsidRPr="009B053A">
              <w:rPr>
                <w:vertAlign w:val="subscript"/>
              </w:rPr>
              <w:t>CMAX_L,f,c</w:t>
            </w:r>
            <w:r w:rsidRPr="009B053A">
              <w:t>)</w:t>
            </w:r>
            <w:r w:rsidRPr="009B053A">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DD9FE2" w14:textId="77777777" w:rsidR="00AB2B30" w:rsidRPr="009B053A" w:rsidRDefault="006A7121">
            <w:pPr>
              <w:pStyle w:val="TAH"/>
            </w:pPr>
            <w:r w:rsidRPr="009B053A">
              <w:t>T</w:t>
            </w:r>
            <w:r w:rsidRPr="009B053A">
              <w:rPr>
                <w:vertAlign w:val="subscript"/>
              </w:rPr>
              <w:t xml:space="preserve">L,c </w:t>
            </w:r>
            <w:r w:rsidRPr="009B053A">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B4B607F" w14:textId="77777777" w:rsidR="00AB2B30" w:rsidRPr="009B053A" w:rsidRDefault="006A7121">
            <w:pPr>
              <w:pStyle w:val="TAH"/>
              <w:rPr>
                <w:lang w:eastAsia="sv-SE"/>
              </w:rPr>
            </w:pPr>
            <w:r w:rsidRPr="009B053A">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5C18EE0" w14:textId="77777777" w:rsidR="00AB2B30" w:rsidRPr="009B053A" w:rsidRDefault="006A7121">
            <w:pPr>
              <w:pStyle w:val="TAH"/>
            </w:pPr>
            <w:r w:rsidRPr="009B053A">
              <w:t>Lower limit</w:t>
            </w:r>
          </w:p>
        </w:tc>
      </w:tr>
      <w:tr w:rsidR="00AB2B30" w:rsidRPr="009B053A" w14:paraId="5D5CCD2B"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8D6F05" w14:textId="77777777" w:rsidR="00AB2B30" w:rsidRPr="009B053A" w:rsidRDefault="006A7121">
            <w:pPr>
              <w:pStyle w:val="TAC"/>
            </w:pPr>
            <w:r w:rsidRPr="009B053A">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2E8C671"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2711BCA9"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E7F708A"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A0D5379"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5C480DD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6E1FE"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58A9A9" w14:textId="77777777" w:rsidR="00AB2B30" w:rsidRPr="009B053A" w:rsidRDefault="006A7121">
            <w:pPr>
              <w:pStyle w:val="TAC"/>
              <w:rPr>
                <w:lang w:eastAsia="sv-SE"/>
              </w:rPr>
            </w:pPr>
            <w:r w:rsidRPr="009B053A">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190D0"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3BEE" w14:textId="77777777" w:rsidR="00AB2B30" w:rsidRPr="009B053A" w:rsidRDefault="006A7121">
            <w:pPr>
              <w:pStyle w:val="TAC"/>
            </w:pPr>
            <w:r w:rsidRPr="009B053A">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80CE10"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E02E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2D9AC"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C156F53" w14:textId="77777777" w:rsidR="00AB2B30" w:rsidRPr="009B053A" w:rsidRDefault="006A7121">
            <w:pPr>
              <w:pStyle w:val="TAC"/>
            </w:pPr>
            <w:r w:rsidRPr="009B053A">
              <w:t>12-TT</w:t>
            </w:r>
          </w:p>
        </w:tc>
      </w:tr>
      <w:tr w:rsidR="00AB2B30" w:rsidRPr="009B053A" w14:paraId="64A5AEA2" w14:textId="77777777">
        <w:trPr>
          <w:trHeight w:val="86"/>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7DAF0" w14:textId="77777777" w:rsidR="00AB2B30" w:rsidRPr="009B053A" w:rsidRDefault="006A7121">
            <w:pPr>
              <w:pStyle w:val="TAC"/>
            </w:pPr>
            <w:r w:rsidRPr="009B053A">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15D70DBF"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763702B8"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7703EBC"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68238FBB"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74DE62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84461B"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825A04" w14:textId="77777777" w:rsidR="00AB2B30" w:rsidRPr="009B053A" w:rsidRDefault="006A7121">
            <w:pPr>
              <w:pStyle w:val="TAC"/>
            </w:pPr>
            <w:r w:rsidRPr="009B053A">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C42DF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24F0EB" w14:textId="77777777" w:rsidR="00AB2B30" w:rsidRPr="009B053A" w:rsidRDefault="006A7121">
            <w:pPr>
              <w:pStyle w:val="TAC"/>
            </w:pPr>
            <w:r w:rsidRPr="009B053A">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3B2F13"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89E59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3984B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6A5E096" w14:textId="77777777" w:rsidR="00AB2B30" w:rsidRPr="009B053A" w:rsidRDefault="006A7121">
            <w:pPr>
              <w:pStyle w:val="TAC"/>
            </w:pPr>
            <w:r w:rsidRPr="009B053A">
              <w:t>12-TT</w:t>
            </w:r>
          </w:p>
        </w:tc>
      </w:tr>
      <w:tr w:rsidR="00AB2B30" w:rsidRPr="009B053A" w14:paraId="39E6A170"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297C61" w14:textId="77777777" w:rsidR="00AB2B30" w:rsidRPr="009B053A" w:rsidRDefault="006A7121">
            <w:pPr>
              <w:pStyle w:val="TAC"/>
            </w:pPr>
            <w:r w:rsidRPr="009B053A">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299574EC"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65B359D9"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C8ACB0D"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39C76CE"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0486A8D0"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06DD39"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1AD3F" w14:textId="77777777" w:rsidR="00AB2B30" w:rsidRPr="009B053A" w:rsidRDefault="006A7121">
            <w:pPr>
              <w:pStyle w:val="TAC"/>
            </w:pPr>
            <w:r w:rsidRPr="009B053A">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40260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00843C" w14:textId="77777777" w:rsidR="00AB2B30" w:rsidRPr="009B053A" w:rsidRDefault="006A7121">
            <w:pPr>
              <w:pStyle w:val="TAC"/>
            </w:pPr>
            <w:r w:rsidRPr="009B053A">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DDBE9A"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E5D46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11CDE1"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6140A94" w14:textId="77777777" w:rsidR="00AB2B30" w:rsidRPr="009B053A" w:rsidRDefault="006A7121">
            <w:pPr>
              <w:pStyle w:val="TAC"/>
            </w:pPr>
            <w:r w:rsidRPr="009B053A">
              <w:t>12-TT</w:t>
            </w:r>
          </w:p>
        </w:tc>
      </w:tr>
      <w:tr w:rsidR="00AB2B30" w:rsidRPr="009B053A" w14:paraId="6C4F148C" w14:textId="77777777">
        <w:trPr>
          <w:trHeight w:val="191"/>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C1F13" w14:textId="77777777" w:rsidR="00AB2B30" w:rsidRPr="009B053A" w:rsidRDefault="006A7121">
            <w:pPr>
              <w:pStyle w:val="TAC"/>
            </w:pPr>
            <w:r w:rsidRPr="009B053A">
              <w:t>1, 8, 15, 22, 25</w:t>
            </w:r>
          </w:p>
        </w:tc>
        <w:tc>
          <w:tcPr>
            <w:tcW w:w="567" w:type="dxa"/>
            <w:tcBorders>
              <w:top w:val="single" w:sz="4" w:space="0" w:color="auto"/>
              <w:left w:val="single" w:sz="4" w:space="0" w:color="auto"/>
              <w:bottom w:val="single" w:sz="4" w:space="0" w:color="auto"/>
              <w:right w:val="single" w:sz="4" w:space="0" w:color="auto"/>
            </w:tcBorders>
            <w:vAlign w:val="center"/>
          </w:tcPr>
          <w:p w14:paraId="34D1107E"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53727D86"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6A46700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B4450B3"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D8B78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64B80"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8B5F04" w14:textId="77777777" w:rsidR="00AB2B30" w:rsidRPr="009B053A" w:rsidRDefault="006A7121">
            <w:pPr>
              <w:pStyle w:val="TAC"/>
            </w:pPr>
            <w:r w:rsidRPr="009B053A">
              <w:t>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C8FD7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16081" w14:textId="77777777" w:rsidR="00AB2B30" w:rsidRPr="009B053A" w:rsidRDefault="006A7121">
            <w:pPr>
              <w:pStyle w:val="TAC"/>
            </w:pPr>
            <w:r w:rsidRPr="009B053A">
              <w:t>1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D00244"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F3B688"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AE5259"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89A2376" w14:textId="77777777" w:rsidR="00AB2B30" w:rsidRPr="009B053A" w:rsidRDefault="006A7121">
            <w:pPr>
              <w:pStyle w:val="TAC"/>
            </w:pPr>
            <w:r w:rsidRPr="009B053A">
              <w:t>12-TT</w:t>
            </w:r>
          </w:p>
        </w:tc>
      </w:tr>
      <w:tr w:rsidR="00AB2B30" w:rsidRPr="009B053A" w14:paraId="02A8D37F"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D41EEB" w14:textId="77777777" w:rsidR="00AB2B30" w:rsidRPr="009B053A" w:rsidRDefault="006A7121">
            <w:pPr>
              <w:pStyle w:val="TAC"/>
            </w:pPr>
            <w:r w:rsidRPr="009B053A">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B2F21D"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FFF2D15"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B7163B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80AF1F1"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16F0869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71E40"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005239" w14:textId="77777777" w:rsidR="00AB2B30" w:rsidRPr="009B053A" w:rsidRDefault="006A7121">
            <w:pPr>
              <w:pStyle w:val="TAC"/>
              <w:rPr>
                <w:lang w:eastAsia="sv-SE"/>
              </w:rPr>
            </w:pPr>
            <w:r w:rsidRPr="009B053A">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5F076F"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AD0609" w14:textId="77777777" w:rsidR="00AB2B30" w:rsidRPr="009B053A" w:rsidRDefault="006A7121">
            <w:pPr>
              <w:pStyle w:val="TAC"/>
            </w:pPr>
            <w:r w:rsidRPr="009B053A">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D89DE"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2EFA9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4F5C40"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E92D958" w14:textId="77777777" w:rsidR="00AB2B30" w:rsidRPr="009B053A" w:rsidRDefault="006A7121">
            <w:pPr>
              <w:pStyle w:val="TAC"/>
            </w:pPr>
            <w:r w:rsidRPr="009B053A">
              <w:t>6.5-TT</w:t>
            </w:r>
          </w:p>
        </w:tc>
      </w:tr>
      <w:tr w:rsidR="00AB2B30" w:rsidRPr="009B053A" w14:paraId="14457D55" w14:textId="77777777">
        <w:trPr>
          <w:trHeight w:val="155"/>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C67067" w14:textId="77777777" w:rsidR="00AB2B30" w:rsidRPr="009B053A" w:rsidRDefault="006A7121">
            <w:pPr>
              <w:pStyle w:val="TAC"/>
            </w:pPr>
            <w:r w:rsidRPr="009B053A">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54D2DAEA"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825160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01CAEE47"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6123C433"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42AD16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AFB348"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DB5B7"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B0D7D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43874"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69794"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F1CFA5"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B7E6B4"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21A413D" w14:textId="77777777" w:rsidR="00AB2B30" w:rsidRPr="009B053A" w:rsidRDefault="006A7121">
            <w:pPr>
              <w:pStyle w:val="TAC"/>
            </w:pPr>
            <w:r w:rsidRPr="009B053A">
              <w:t>6-TT</w:t>
            </w:r>
          </w:p>
        </w:tc>
      </w:tr>
      <w:tr w:rsidR="00AB2B30" w:rsidRPr="009B053A" w14:paraId="3081DA65" w14:textId="77777777">
        <w:trPr>
          <w:trHeight w:val="60"/>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E5D3E2" w14:textId="77777777" w:rsidR="00AB2B30" w:rsidRPr="009B053A" w:rsidRDefault="006A7121">
            <w:pPr>
              <w:pStyle w:val="TAC"/>
            </w:pPr>
            <w:r w:rsidRPr="009B053A">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3FE732C"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4395324E"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DB7B393"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B70F50F"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5775EE1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3B66DB"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E5C77D" w14:textId="77777777" w:rsidR="00AB2B30" w:rsidRPr="009B053A" w:rsidRDefault="006A7121">
            <w:pPr>
              <w:pStyle w:val="TAC"/>
            </w:pPr>
            <w:r w:rsidRPr="009B053A">
              <w:t>10.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2B769"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E32F68" w14:textId="77777777" w:rsidR="00AB2B30" w:rsidRPr="009B053A" w:rsidRDefault="006A7121">
            <w:pPr>
              <w:pStyle w:val="TAC"/>
            </w:pPr>
            <w:r w:rsidRPr="009B053A">
              <w:t>1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9E70B6"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DE58"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9CA2D8"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9202040" w14:textId="77777777" w:rsidR="00AB2B30" w:rsidRPr="009B053A" w:rsidRDefault="006A7121">
            <w:pPr>
              <w:pStyle w:val="TAC"/>
            </w:pPr>
            <w:r w:rsidRPr="009B053A">
              <w:t>6.5-TT</w:t>
            </w:r>
          </w:p>
        </w:tc>
      </w:tr>
      <w:tr w:rsidR="00AB2B30" w:rsidRPr="009B053A" w14:paraId="5E3B25A6" w14:textId="77777777">
        <w:trPr>
          <w:trHeight w:val="169"/>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A40F70" w14:textId="77777777" w:rsidR="00AB2B30" w:rsidRPr="009B053A" w:rsidRDefault="006A7121">
            <w:pPr>
              <w:pStyle w:val="TAC"/>
            </w:pPr>
            <w:r w:rsidRPr="009B053A">
              <w:t>2, 5, 9, 12, 16, 19, 23, 24, 2, 26, 27</w:t>
            </w:r>
          </w:p>
        </w:tc>
        <w:tc>
          <w:tcPr>
            <w:tcW w:w="567" w:type="dxa"/>
            <w:tcBorders>
              <w:top w:val="single" w:sz="4" w:space="0" w:color="auto"/>
              <w:left w:val="single" w:sz="4" w:space="0" w:color="auto"/>
              <w:bottom w:val="single" w:sz="4" w:space="0" w:color="auto"/>
              <w:right w:val="single" w:sz="4" w:space="0" w:color="auto"/>
            </w:tcBorders>
            <w:vAlign w:val="center"/>
          </w:tcPr>
          <w:p w14:paraId="30F0FEC0"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869D508"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7F1E6B9B"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D131DBE"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7168F0F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F21A7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EEFB90"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358819"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2F72E"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C18038"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60BC62"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7E5D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3A9A566" w14:textId="77777777" w:rsidR="00AB2B30" w:rsidRPr="009B053A" w:rsidRDefault="006A7121">
            <w:pPr>
              <w:pStyle w:val="TAC"/>
            </w:pPr>
            <w:r w:rsidRPr="009B053A">
              <w:t>6-TT</w:t>
            </w:r>
          </w:p>
        </w:tc>
      </w:tr>
      <w:tr w:rsidR="00AB2B30" w:rsidRPr="009B053A" w14:paraId="4B9BD901"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204B37" w14:textId="77777777" w:rsidR="00AB2B30" w:rsidRPr="009B053A" w:rsidRDefault="006A7121">
            <w:pPr>
              <w:pStyle w:val="TAC"/>
            </w:pPr>
            <w:r w:rsidRPr="009B053A">
              <w:t>3, 10, 17</w:t>
            </w:r>
          </w:p>
        </w:tc>
        <w:tc>
          <w:tcPr>
            <w:tcW w:w="567" w:type="dxa"/>
            <w:tcBorders>
              <w:top w:val="single" w:sz="4" w:space="0" w:color="auto"/>
              <w:left w:val="single" w:sz="4" w:space="0" w:color="auto"/>
              <w:bottom w:val="single" w:sz="4" w:space="0" w:color="auto"/>
              <w:right w:val="single" w:sz="4" w:space="0" w:color="auto"/>
            </w:tcBorders>
            <w:vAlign w:val="center"/>
          </w:tcPr>
          <w:p w14:paraId="57F244C3"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0444C722"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D98121B"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DFB7CD6"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23F0EE3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EF90F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93D88" w14:textId="77777777" w:rsidR="00AB2B30" w:rsidRPr="009B053A" w:rsidRDefault="006A7121">
            <w:pPr>
              <w:pStyle w:val="TAC"/>
              <w:rPr>
                <w:lang w:eastAsia="sv-SE"/>
              </w:rPr>
            </w:pPr>
            <w:r w:rsidRPr="009B053A">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DA502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423937" w14:textId="77777777" w:rsidR="00AB2B30" w:rsidRPr="009B053A" w:rsidRDefault="006A7121">
            <w:pPr>
              <w:pStyle w:val="TAC"/>
            </w:pPr>
            <w:r w:rsidRPr="009B053A">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99EAA4"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B727D"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F4083E"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1ECFC68" w14:textId="77777777" w:rsidR="00AB2B30" w:rsidRPr="009B053A" w:rsidRDefault="006A7121">
            <w:pPr>
              <w:pStyle w:val="TAC"/>
            </w:pPr>
            <w:r w:rsidRPr="009B053A">
              <w:t>4.5-TT</w:t>
            </w:r>
          </w:p>
        </w:tc>
      </w:tr>
      <w:tr w:rsidR="00AB2B30" w:rsidRPr="009B053A" w14:paraId="022132F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E0D02F" w14:textId="77777777" w:rsidR="00AB2B30" w:rsidRPr="009B053A" w:rsidRDefault="006A7121">
            <w:pPr>
              <w:pStyle w:val="TAC"/>
            </w:pPr>
            <w:r w:rsidRPr="009B053A">
              <w:t>3, 14, 17</w:t>
            </w:r>
          </w:p>
        </w:tc>
        <w:tc>
          <w:tcPr>
            <w:tcW w:w="567" w:type="dxa"/>
            <w:tcBorders>
              <w:top w:val="single" w:sz="4" w:space="0" w:color="auto"/>
              <w:left w:val="single" w:sz="4" w:space="0" w:color="auto"/>
              <w:bottom w:val="single" w:sz="4" w:space="0" w:color="auto"/>
              <w:right w:val="single" w:sz="4" w:space="0" w:color="auto"/>
            </w:tcBorders>
            <w:vAlign w:val="center"/>
          </w:tcPr>
          <w:p w14:paraId="2F9F663B"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1121A008"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2050808"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2611EC6E"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18A8036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97CFFB"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1274D2"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1895A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32D6AE"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6299F7"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980E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22429"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2820C5D" w14:textId="77777777" w:rsidR="00AB2B30" w:rsidRPr="009B053A" w:rsidRDefault="006A7121">
            <w:pPr>
              <w:pStyle w:val="TAC"/>
            </w:pPr>
            <w:r w:rsidRPr="009B053A">
              <w:t>0-TT</w:t>
            </w:r>
          </w:p>
        </w:tc>
      </w:tr>
      <w:tr w:rsidR="00AB2B30" w:rsidRPr="009B053A" w14:paraId="450BC7E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CE5DA" w14:textId="77777777" w:rsidR="00AB2B30" w:rsidRPr="009B053A" w:rsidRDefault="006A7121">
            <w:pPr>
              <w:pStyle w:val="TAC"/>
            </w:pPr>
            <w:r w:rsidRPr="009B053A">
              <w:t>4, 11, 18</w:t>
            </w:r>
          </w:p>
        </w:tc>
        <w:tc>
          <w:tcPr>
            <w:tcW w:w="567" w:type="dxa"/>
            <w:tcBorders>
              <w:top w:val="single" w:sz="4" w:space="0" w:color="auto"/>
              <w:left w:val="single" w:sz="4" w:space="0" w:color="auto"/>
              <w:bottom w:val="single" w:sz="4" w:space="0" w:color="auto"/>
              <w:right w:val="single" w:sz="4" w:space="0" w:color="auto"/>
            </w:tcBorders>
            <w:vAlign w:val="center"/>
          </w:tcPr>
          <w:p w14:paraId="59FAB7E9"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26E3CB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A1BEE81"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C99A347"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2D19D886"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45EBA"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02DB6F" w14:textId="77777777" w:rsidR="00AB2B30" w:rsidRPr="009B053A" w:rsidRDefault="006A7121">
            <w:pPr>
              <w:pStyle w:val="TAC"/>
              <w:rPr>
                <w:lang w:eastAsia="sv-SE"/>
              </w:rPr>
            </w:pPr>
            <w:r w:rsidRPr="009B053A">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937A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98F2F" w14:textId="77777777" w:rsidR="00AB2B30" w:rsidRPr="009B053A" w:rsidRDefault="006A7121">
            <w:pPr>
              <w:pStyle w:val="TAC"/>
            </w:pPr>
            <w:r w:rsidRPr="009B053A">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86E5C6" w14:textId="77777777" w:rsidR="00AB2B30" w:rsidRPr="009B053A" w:rsidRDefault="006A7121">
            <w:pPr>
              <w:pStyle w:val="TAC"/>
              <w:rPr>
                <w:lang w:eastAsia="sv-SE"/>
              </w:rPr>
            </w:pPr>
            <w:r w:rsidRPr="009B053A">
              <w:t>12.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29C5C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45B73"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885188E" w14:textId="77777777" w:rsidR="00AB2B30" w:rsidRPr="009B053A" w:rsidRDefault="006A7121">
            <w:pPr>
              <w:pStyle w:val="TAC"/>
            </w:pPr>
            <w:r w:rsidRPr="009B053A">
              <w:t>4.5-TT</w:t>
            </w:r>
          </w:p>
        </w:tc>
      </w:tr>
      <w:tr w:rsidR="00AB2B30" w:rsidRPr="009B053A" w14:paraId="2FC7A02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05A87" w14:textId="77777777" w:rsidR="00AB2B30" w:rsidRPr="009B053A" w:rsidRDefault="006A7121">
            <w:pPr>
              <w:pStyle w:val="TAC"/>
            </w:pPr>
            <w:r w:rsidRPr="009B053A">
              <w:t>4, 11, 18</w:t>
            </w:r>
          </w:p>
        </w:tc>
        <w:tc>
          <w:tcPr>
            <w:tcW w:w="567" w:type="dxa"/>
            <w:tcBorders>
              <w:top w:val="single" w:sz="4" w:space="0" w:color="auto"/>
              <w:left w:val="single" w:sz="4" w:space="0" w:color="auto"/>
              <w:bottom w:val="single" w:sz="4" w:space="0" w:color="auto"/>
              <w:right w:val="single" w:sz="4" w:space="0" w:color="auto"/>
            </w:tcBorders>
            <w:vAlign w:val="center"/>
          </w:tcPr>
          <w:p w14:paraId="589DF20A"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E5B535B"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5099AF36"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2E38CB3"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997FF3"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E6DB6"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53B031"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9B0FCE"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A4107"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5D98A9" w14:textId="77777777" w:rsidR="00AB2B30" w:rsidRPr="009B053A" w:rsidRDefault="006A7121">
            <w:pPr>
              <w:pStyle w:val="TAC"/>
            </w:pPr>
            <w:r w:rsidRPr="009B053A">
              <w:t>16.0</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B6738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B87EC"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C1A15EB" w14:textId="77777777" w:rsidR="00AB2B30" w:rsidRPr="009B053A" w:rsidRDefault="006A7121">
            <w:pPr>
              <w:pStyle w:val="TAC"/>
            </w:pPr>
            <w:r w:rsidRPr="009B053A">
              <w:t>0-TT</w:t>
            </w:r>
          </w:p>
        </w:tc>
      </w:tr>
      <w:tr w:rsidR="00AB2B30" w:rsidRPr="009B053A" w14:paraId="2551F8E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57D276" w14:textId="77777777" w:rsidR="00AB2B30" w:rsidRPr="009B053A" w:rsidRDefault="006A7121">
            <w:pPr>
              <w:pStyle w:val="TAC"/>
            </w:pPr>
            <w:r w:rsidRPr="009B053A">
              <w:t>6, 13, 20</w:t>
            </w:r>
          </w:p>
        </w:tc>
        <w:tc>
          <w:tcPr>
            <w:tcW w:w="567" w:type="dxa"/>
            <w:tcBorders>
              <w:top w:val="single" w:sz="4" w:space="0" w:color="auto"/>
              <w:left w:val="single" w:sz="4" w:space="0" w:color="auto"/>
              <w:bottom w:val="single" w:sz="4" w:space="0" w:color="auto"/>
              <w:right w:val="single" w:sz="4" w:space="0" w:color="auto"/>
            </w:tcBorders>
            <w:vAlign w:val="center"/>
          </w:tcPr>
          <w:p w14:paraId="7C31A79E"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17F865CA"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F65C6E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E8D7C6A"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44EAD42F"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AFBA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4CA5A"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039744"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CEEADE"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14EDFD"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FAC43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478DB6"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1145D74" w14:textId="77777777" w:rsidR="00AB2B30" w:rsidRPr="009B053A" w:rsidRDefault="006A7121">
            <w:pPr>
              <w:pStyle w:val="TAC"/>
            </w:pPr>
            <w:r w:rsidRPr="009B053A">
              <w:t>6-TT</w:t>
            </w:r>
          </w:p>
        </w:tc>
      </w:tr>
      <w:tr w:rsidR="00AB2B30" w:rsidRPr="009B053A" w14:paraId="7B9A895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717AD" w14:textId="77777777" w:rsidR="00AB2B30" w:rsidRPr="009B053A" w:rsidRDefault="006A7121">
            <w:pPr>
              <w:pStyle w:val="TAC"/>
            </w:pPr>
            <w:r w:rsidRPr="009B053A">
              <w:t>6, 13, 20</w:t>
            </w:r>
          </w:p>
        </w:tc>
        <w:tc>
          <w:tcPr>
            <w:tcW w:w="567" w:type="dxa"/>
            <w:tcBorders>
              <w:top w:val="single" w:sz="4" w:space="0" w:color="auto"/>
              <w:left w:val="single" w:sz="4" w:space="0" w:color="auto"/>
              <w:bottom w:val="single" w:sz="4" w:space="0" w:color="auto"/>
              <w:right w:val="single" w:sz="4" w:space="0" w:color="auto"/>
            </w:tcBorders>
            <w:vAlign w:val="center"/>
          </w:tcPr>
          <w:p w14:paraId="74E42C8C"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708DFBDB"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1203EA49"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3B3FB163"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1584E5A7"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B0479"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975066"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F44CF8"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399FF0"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B9657F"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077928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3D1344"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01909D2" w14:textId="77777777" w:rsidR="00AB2B30" w:rsidRPr="009B053A" w:rsidRDefault="006A7121">
            <w:pPr>
              <w:pStyle w:val="TAC"/>
            </w:pPr>
            <w:r w:rsidRPr="009B053A">
              <w:t>6-TT</w:t>
            </w:r>
          </w:p>
        </w:tc>
      </w:tr>
      <w:tr w:rsidR="00AB2B30" w:rsidRPr="009B053A" w14:paraId="68A1F50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93B674" w14:textId="77777777" w:rsidR="00AB2B30" w:rsidRPr="009B053A" w:rsidRDefault="006A7121">
            <w:pPr>
              <w:pStyle w:val="TAC"/>
            </w:pPr>
            <w:r w:rsidRPr="009B053A">
              <w:t>7, 14, 21</w:t>
            </w:r>
          </w:p>
        </w:tc>
        <w:tc>
          <w:tcPr>
            <w:tcW w:w="567" w:type="dxa"/>
            <w:tcBorders>
              <w:top w:val="single" w:sz="4" w:space="0" w:color="auto"/>
              <w:left w:val="single" w:sz="4" w:space="0" w:color="auto"/>
              <w:bottom w:val="single" w:sz="4" w:space="0" w:color="auto"/>
              <w:right w:val="single" w:sz="4" w:space="0" w:color="auto"/>
            </w:tcBorders>
            <w:vAlign w:val="center"/>
          </w:tcPr>
          <w:p w14:paraId="27CB770E"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43A311C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1ECDF6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7430E11"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427F7CF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AD572"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0B4097"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9DA50"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F919C2"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E1A7F"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D2B26B9"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93D9C"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53D3835" w14:textId="77777777" w:rsidR="00AB2B30" w:rsidRPr="009B053A" w:rsidRDefault="006A7121">
            <w:pPr>
              <w:pStyle w:val="TAC"/>
            </w:pPr>
            <w:r w:rsidRPr="009B053A">
              <w:t>6-TT</w:t>
            </w:r>
          </w:p>
        </w:tc>
      </w:tr>
      <w:tr w:rsidR="00AB2B30" w:rsidRPr="009B053A" w14:paraId="791354EA"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4150EE" w14:textId="77777777" w:rsidR="00AB2B30" w:rsidRPr="009B053A" w:rsidRDefault="006A7121">
            <w:pPr>
              <w:pStyle w:val="TAC"/>
            </w:pPr>
            <w:r w:rsidRPr="009B053A">
              <w:t>7, 14, 21</w:t>
            </w:r>
          </w:p>
        </w:tc>
        <w:tc>
          <w:tcPr>
            <w:tcW w:w="567" w:type="dxa"/>
            <w:tcBorders>
              <w:top w:val="single" w:sz="4" w:space="0" w:color="auto"/>
              <w:left w:val="single" w:sz="4" w:space="0" w:color="auto"/>
              <w:bottom w:val="single" w:sz="4" w:space="0" w:color="auto"/>
              <w:right w:val="single" w:sz="4" w:space="0" w:color="auto"/>
            </w:tcBorders>
            <w:vAlign w:val="center"/>
          </w:tcPr>
          <w:p w14:paraId="6CCA6FF5"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D35FE5E"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0B6C3970"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1E436A2"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B10C07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B55ADF"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BE039"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85C1E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D650E"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CAC0A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34C7B6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666D3"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44368AC" w14:textId="77777777" w:rsidR="00AB2B30" w:rsidRPr="009B053A" w:rsidRDefault="006A7121">
            <w:pPr>
              <w:pStyle w:val="TAC"/>
            </w:pPr>
            <w:r w:rsidRPr="009B053A">
              <w:t>6-TT</w:t>
            </w:r>
          </w:p>
        </w:tc>
      </w:tr>
      <w:tr w:rsidR="00AB2B30" w:rsidRPr="009B053A" w14:paraId="3EFE839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D8B51" w14:textId="77777777" w:rsidR="00AB2B30" w:rsidRPr="009B053A" w:rsidRDefault="006A7121">
            <w:pPr>
              <w:pStyle w:val="TAC"/>
            </w:pPr>
            <w:r w:rsidRPr="009B053A">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1DC69B70"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745D8A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D9544A6"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277872B"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1E8967FF"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76048"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E557F0" w14:textId="77777777" w:rsidR="00AB2B30" w:rsidRPr="009B053A" w:rsidRDefault="006A7121">
            <w:pPr>
              <w:pStyle w:val="TAC"/>
              <w:rPr>
                <w:lang w:eastAsia="sv-SE"/>
              </w:rPr>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6B6B5B"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023B60"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CD05A"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1FDEA"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BF17"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14DC154" w14:textId="77777777" w:rsidR="00AB2B30" w:rsidRPr="009B053A" w:rsidRDefault="006A7121">
            <w:pPr>
              <w:pStyle w:val="TAC"/>
            </w:pPr>
            <w:r w:rsidRPr="009B053A">
              <w:t>11.5-TT</w:t>
            </w:r>
          </w:p>
        </w:tc>
      </w:tr>
      <w:tr w:rsidR="00AB2B30" w:rsidRPr="009B053A" w14:paraId="09E2ADA2"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0BFE8B" w14:textId="77777777" w:rsidR="00AB2B30" w:rsidRPr="009B053A" w:rsidRDefault="006A7121">
            <w:pPr>
              <w:pStyle w:val="TAC"/>
            </w:pPr>
            <w:r w:rsidRPr="009B053A">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7830F289"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08D55C0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C37F52B"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09C56C29"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75D305F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96B0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AB439C" w14:textId="77777777" w:rsidR="00AB2B30" w:rsidRPr="009B053A" w:rsidRDefault="006A7121">
            <w:pPr>
              <w:pStyle w:val="TAC"/>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4D7244"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57631"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340753"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9C69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14FEC6"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77EE34B" w14:textId="77777777" w:rsidR="00AB2B30" w:rsidRPr="009B053A" w:rsidRDefault="006A7121">
            <w:pPr>
              <w:pStyle w:val="TAC"/>
            </w:pPr>
            <w:r w:rsidRPr="009B053A">
              <w:t>11.5-TT</w:t>
            </w:r>
          </w:p>
        </w:tc>
      </w:tr>
      <w:tr w:rsidR="00AB2B30" w:rsidRPr="009B053A" w14:paraId="452A661D"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2BDD37" w14:textId="77777777" w:rsidR="00AB2B30" w:rsidRPr="009B053A" w:rsidRDefault="006A7121">
            <w:pPr>
              <w:pStyle w:val="TAC"/>
            </w:pPr>
            <w:r w:rsidRPr="009B053A">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25D27E1E"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173D176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1DB7570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D91AEFC"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78F2C96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25FFD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49938" w14:textId="77777777" w:rsidR="00AB2B30" w:rsidRPr="009B053A" w:rsidRDefault="006A7121">
            <w:pPr>
              <w:pStyle w:val="TAC"/>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6E97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363D55"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DBE94D"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921FE5"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DE3D68"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AE66E84" w14:textId="77777777" w:rsidR="00AB2B30" w:rsidRPr="009B053A" w:rsidRDefault="006A7121">
            <w:pPr>
              <w:pStyle w:val="TAC"/>
            </w:pPr>
            <w:r w:rsidRPr="009B053A">
              <w:t>11.5-TT</w:t>
            </w:r>
          </w:p>
        </w:tc>
      </w:tr>
      <w:tr w:rsidR="00AB2B30" w:rsidRPr="009B053A" w14:paraId="2CE4DA1B"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C4E2A" w14:textId="77777777" w:rsidR="00AB2B30" w:rsidRPr="009B053A" w:rsidRDefault="006A7121">
            <w:pPr>
              <w:pStyle w:val="TAC"/>
            </w:pPr>
            <w:r w:rsidRPr="009B053A">
              <w:t>28, 35, 42, 45</w:t>
            </w:r>
          </w:p>
        </w:tc>
        <w:tc>
          <w:tcPr>
            <w:tcW w:w="567" w:type="dxa"/>
            <w:tcBorders>
              <w:top w:val="single" w:sz="4" w:space="0" w:color="auto"/>
              <w:left w:val="single" w:sz="4" w:space="0" w:color="auto"/>
              <w:bottom w:val="single" w:sz="4" w:space="0" w:color="auto"/>
              <w:right w:val="single" w:sz="4" w:space="0" w:color="auto"/>
            </w:tcBorders>
            <w:vAlign w:val="center"/>
          </w:tcPr>
          <w:p w14:paraId="356F5CC0"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C461422"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777F22C8"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36648F7"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660A24B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304DEA"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9C907" w14:textId="77777777" w:rsidR="00AB2B30" w:rsidRPr="009B053A" w:rsidRDefault="006A7121">
            <w:pPr>
              <w:pStyle w:val="TAC"/>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1BBC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5E9265"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30E53"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E953A2"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A1A48"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70F3158" w14:textId="77777777" w:rsidR="00AB2B30" w:rsidRPr="009B053A" w:rsidRDefault="006A7121">
            <w:pPr>
              <w:pStyle w:val="TAC"/>
            </w:pPr>
            <w:r w:rsidRPr="009B053A">
              <w:t>11.5-TT</w:t>
            </w:r>
          </w:p>
        </w:tc>
      </w:tr>
      <w:tr w:rsidR="00AB2B30" w:rsidRPr="009B053A" w14:paraId="57CB3AE7"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900F2E" w14:textId="77777777" w:rsidR="00AB2B30" w:rsidRPr="009B053A" w:rsidRDefault="006A7121">
            <w:pPr>
              <w:pStyle w:val="TAC"/>
            </w:pPr>
            <w:r w:rsidRPr="009B053A">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BA33B97"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5031EE90"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699FAEE"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C3C5685"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1D03942"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1661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25E396" w14:textId="77777777" w:rsidR="00AB2B30" w:rsidRPr="009B053A" w:rsidRDefault="006A7121">
            <w:pPr>
              <w:pStyle w:val="TAC"/>
              <w:rPr>
                <w:lang w:eastAsia="sv-SE"/>
              </w:rPr>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98AE8E"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6D7F36"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B61DBE"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00E24"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4B4854"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C22A2C4" w14:textId="77777777" w:rsidR="00AB2B30" w:rsidRPr="009B053A" w:rsidRDefault="006A7121">
            <w:pPr>
              <w:pStyle w:val="TAC"/>
            </w:pPr>
            <w:r w:rsidRPr="009B053A">
              <w:t>6.5-TT</w:t>
            </w:r>
          </w:p>
        </w:tc>
      </w:tr>
      <w:tr w:rsidR="00AB2B30" w:rsidRPr="009B053A" w14:paraId="6E898C04"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F99F1" w14:textId="77777777" w:rsidR="00AB2B30" w:rsidRPr="009B053A" w:rsidRDefault="006A7121">
            <w:pPr>
              <w:pStyle w:val="TAC"/>
            </w:pPr>
            <w:r w:rsidRPr="009B053A">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47E18D37"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2F34894"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A342830"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7DF68BC8"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765D6965"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A13DB3"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C8FF86"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FAF7E"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FC3942"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2D739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74C4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722E1"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701E3B7" w14:textId="77777777" w:rsidR="00AB2B30" w:rsidRPr="009B053A" w:rsidRDefault="006A7121">
            <w:pPr>
              <w:pStyle w:val="TAC"/>
            </w:pPr>
            <w:r w:rsidRPr="009B053A">
              <w:t>6-TT</w:t>
            </w:r>
          </w:p>
        </w:tc>
      </w:tr>
      <w:tr w:rsidR="00AB2B30" w:rsidRPr="009B053A" w14:paraId="190F825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D598F" w14:textId="77777777" w:rsidR="00AB2B30" w:rsidRPr="009B053A" w:rsidRDefault="006A7121">
            <w:pPr>
              <w:pStyle w:val="TAC"/>
            </w:pPr>
            <w:r w:rsidRPr="009B053A">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39F19033"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335D8C9"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3CA4BD8"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2CC797C"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95D56A0"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D1040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945A76"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F1326"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E47B6"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C1DFB9"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B05E1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15DCA3"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CBE3BF9" w14:textId="77777777" w:rsidR="00AB2B30" w:rsidRPr="009B053A" w:rsidRDefault="006A7121">
            <w:pPr>
              <w:pStyle w:val="TAC"/>
            </w:pPr>
            <w:r w:rsidRPr="009B053A">
              <w:t>6.5-TT</w:t>
            </w:r>
          </w:p>
        </w:tc>
      </w:tr>
      <w:tr w:rsidR="00AB2B30" w:rsidRPr="009B053A" w14:paraId="24999DC9"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0931DC" w14:textId="77777777" w:rsidR="00AB2B30" w:rsidRPr="009B053A" w:rsidRDefault="006A7121">
            <w:pPr>
              <w:pStyle w:val="TAC"/>
            </w:pPr>
            <w:r w:rsidRPr="009B053A">
              <w:t>29, 35, 42, 45</w:t>
            </w:r>
          </w:p>
        </w:tc>
        <w:tc>
          <w:tcPr>
            <w:tcW w:w="567" w:type="dxa"/>
            <w:tcBorders>
              <w:top w:val="single" w:sz="4" w:space="0" w:color="auto"/>
              <w:left w:val="single" w:sz="4" w:space="0" w:color="auto"/>
              <w:bottom w:val="single" w:sz="4" w:space="0" w:color="auto"/>
              <w:right w:val="single" w:sz="4" w:space="0" w:color="auto"/>
            </w:tcBorders>
            <w:vAlign w:val="center"/>
          </w:tcPr>
          <w:p w14:paraId="12CA7302"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7BAABC09"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5FFCB1D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C3F2F49"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1F060DD7"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4DB092"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7BA51C"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9F55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C6FAF5"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963A62"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A8FF9"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24382"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564BC54" w14:textId="77777777" w:rsidR="00AB2B30" w:rsidRPr="009B053A" w:rsidRDefault="006A7121">
            <w:pPr>
              <w:pStyle w:val="TAC"/>
            </w:pPr>
            <w:r w:rsidRPr="009B053A">
              <w:t>6-TT</w:t>
            </w:r>
          </w:p>
        </w:tc>
      </w:tr>
      <w:tr w:rsidR="00AB2B30" w:rsidRPr="009B053A" w14:paraId="088A11C3"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46F57F" w14:textId="77777777" w:rsidR="00AB2B30" w:rsidRPr="009B053A" w:rsidRDefault="006A7121">
            <w:pPr>
              <w:pStyle w:val="TAC"/>
            </w:pPr>
            <w:r w:rsidRPr="009B053A">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2144DBEF"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9B62EA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0D28737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3E1876C"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5E151E1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311D3E"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3BC424" w14:textId="77777777" w:rsidR="00AB2B30" w:rsidRPr="009B053A" w:rsidRDefault="006A7121">
            <w:pPr>
              <w:pStyle w:val="TAC"/>
              <w:rPr>
                <w:lang w:eastAsia="sv-SE"/>
              </w:rPr>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07337"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B0F287"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54EDF3"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3952F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20B07"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2DDF844" w14:textId="77777777" w:rsidR="00AB2B30" w:rsidRPr="009B053A" w:rsidRDefault="006A7121">
            <w:pPr>
              <w:pStyle w:val="TAC"/>
            </w:pPr>
            <w:r w:rsidRPr="009B053A">
              <w:t>6-TT</w:t>
            </w:r>
          </w:p>
        </w:tc>
      </w:tr>
      <w:tr w:rsidR="00AB2B30" w:rsidRPr="009B053A" w14:paraId="6960B22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D81D23" w14:textId="77777777" w:rsidR="00AB2B30" w:rsidRPr="009B053A" w:rsidRDefault="006A7121">
            <w:pPr>
              <w:pStyle w:val="TAC"/>
            </w:pPr>
            <w:r w:rsidRPr="009B053A">
              <w:t>30, 34, 37, 41</w:t>
            </w:r>
          </w:p>
        </w:tc>
        <w:tc>
          <w:tcPr>
            <w:tcW w:w="567" w:type="dxa"/>
            <w:tcBorders>
              <w:top w:val="single" w:sz="4" w:space="0" w:color="auto"/>
              <w:left w:val="single" w:sz="4" w:space="0" w:color="auto"/>
              <w:bottom w:val="single" w:sz="4" w:space="0" w:color="auto"/>
              <w:right w:val="single" w:sz="4" w:space="0" w:color="auto"/>
            </w:tcBorders>
            <w:vAlign w:val="center"/>
          </w:tcPr>
          <w:p w14:paraId="04E2A382"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05A752E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F23FC85"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229B78A6"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4170355F"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BC58C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A686E9"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927076"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F13437"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6CD13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1E28C"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7CF2F8"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981F354" w14:textId="77777777" w:rsidR="00AB2B30" w:rsidRPr="009B053A" w:rsidRDefault="006A7121">
            <w:pPr>
              <w:pStyle w:val="TAC"/>
            </w:pPr>
            <w:r w:rsidRPr="009B053A">
              <w:t>6-TT</w:t>
            </w:r>
          </w:p>
        </w:tc>
      </w:tr>
      <w:tr w:rsidR="00AB2B30" w:rsidRPr="009B053A" w14:paraId="1BBA5BBF"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098A8" w14:textId="77777777" w:rsidR="00AB2B30" w:rsidRPr="009B053A" w:rsidRDefault="006A7121">
            <w:pPr>
              <w:pStyle w:val="TAC"/>
            </w:pPr>
            <w:r w:rsidRPr="009B053A">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50D27DE"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74BF4A62"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9959087"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9D67FDC"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24F3D53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4784F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48D04" w14:textId="77777777" w:rsidR="00AB2B30" w:rsidRPr="009B053A" w:rsidRDefault="006A7121">
            <w:pPr>
              <w:pStyle w:val="TAC"/>
              <w:rPr>
                <w:lang w:eastAsia="sv-SE"/>
              </w:rPr>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760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57688D"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2B9ED"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35E44"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40DC6"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601522D" w14:textId="77777777" w:rsidR="00AB2B30" w:rsidRPr="009B053A" w:rsidRDefault="006A7121">
            <w:pPr>
              <w:pStyle w:val="TAC"/>
            </w:pPr>
            <w:r w:rsidRPr="009B053A">
              <w:t>6-TT</w:t>
            </w:r>
          </w:p>
        </w:tc>
      </w:tr>
      <w:tr w:rsidR="00AB2B30" w:rsidRPr="009B053A" w14:paraId="00DC3985" w14:textId="77777777">
        <w:trPr>
          <w:trHeight w:val="143"/>
        </w:trPr>
        <w:tc>
          <w:tcPr>
            <w:tcW w:w="11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5E683B" w14:textId="77777777" w:rsidR="00AB2B30" w:rsidRPr="009B053A" w:rsidRDefault="006A7121">
            <w:pPr>
              <w:pStyle w:val="TAC"/>
            </w:pPr>
            <w:r w:rsidRPr="009B053A">
              <w:t>31, 33, 38, 40</w:t>
            </w:r>
          </w:p>
        </w:tc>
        <w:tc>
          <w:tcPr>
            <w:tcW w:w="567" w:type="dxa"/>
            <w:tcBorders>
              <w:top w:val="single" w:sz="4" w:space="0" w:color="auto"/>
              <w:left w:val="single" w:sz="4" w:space="0" w:color="auto"/>
              <w:bottom w:val="single" w:sz="4" w:space="0" w:color="auto"/>
              <w:right w:val="single" w:sz="4" w:space="0" w:color="auto"/>
            </w:tcBorders>
            <w:vAlign w:val="center"/>
          </w:tcPr>
          <w:p w14:paraId="5BD181F7"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F73B51A"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64F76E26"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0349A17E" w14:textId="77777777" w:rsidR="00AB2B30" w:rsidRPr="009B053A" w:rsidRDefault="006A7121">
            <w:pPr>
              <w:pStyle w:val="TAC"/>
            </w:pPr>
            <w:r w:rsidRPr="009B053A">
              <w:t>E-UTRA/NR</w:t>
            </w:r>
          </w:p>
        </w:tc>
        <w:tc>
          <w:tcPr>
            <w:tcW w:w="709" w:type="dxa"/>
            <w:tcBorders>
              <w:top w:val="single" w:sz="4" w:space="0" w:color="auto"/>
              <w:left w:val="single" w:sz="4" w:space="0" w:color="auto"/>
              <w:bottom w:val="single" w:sz="4" w:space="0" w:color="auto"/>
              <w:right w:val="single" w:sz="4" w:space="0" w:color="auto"/>
            </w:tcBorders>
            <w:vAlign w:val="center"/>
          </w:tcPr>
          <w:p w14:paraId="3AC511A7"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2F3F6"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95E900" w14:textId="77777777" w:rsidR="00AB2B30" w:rsidRPr="009B053A" w:rsidRDefault="006A7121">
            <w:pPr>
              <w:pStyle w:val="TAC"/>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88D86"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FA366E"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06F14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62158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E1418C"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A9C7FB6" w14:textId="77777777" w:rsidR="00AB2B30" w:rsidRPr="009B053A" w:rsidRDefault="006A7121">
            <w:pPr>
              <w:pStyle w:val="TAC"/>
            </w:pPr>
            <w:r w:rsidRPr="009B053A">
              <w:t>6-TT</w:t>
            </w:r>
          </w:p>
        </w:tc>
      </w:tr>
    </w:tbl>
    <w:p w14:paraId="1B9752F9" w14:textId="77777777" w:rsidR="00AB2B30" w:rsidRPr="009B053A" w:rsidRDefault="00AB2B30"/>
    <w:p w14:paraId="1756E204" w14:textId="77777777" w:rsidR="00AB2B30" w:rsidRPr="009B053A" w:rsidRDefault="006A7121">
      <w:pPr>
        <w:pStyle w:val="TH"/>
      </w:pPr>
      <w:r w:rsidRPr="009B053A">
        <w:lastRenderedPageBreak/>
        <w:t>Table 6.2B.3.1.5.1-1A: UE Power Class test requirements for network signalled value "NS_35" for UEs supporting dynamic power sharing</w:t>
      </w:r>
    </w:p>
    <w:tbl>
      <w:tblPr>
        <w:tblW w:w="10633" w:type="dxa"/>
        <w:tblInd w:w="-102" w:type="dxa"/>
        <w:tblLayout w:type="fixed"/>
        <w:tblCellMar>
          <w:left w:w="70" w:type="dxa"/>
          <w:right w:w="70" w:type="dxa"/>
        </w:tblCellMar>
        <w:tblLook w:val="04A0" w:firstRow="1" w:lastRow="0" w:firstColumn="1" w:lastColumn="0" w:noHBand="0" w:noVBand="1"/>
      </w:tblPr>
      <w:tblGrid>
        <w:gridCol w:w="993"/>
        <w:gridCol w:w="709"/>
        <w:gridCol w:w="708"/>
        <w:gridCol w:w="709"/>
        <w:gridCol w:w="1134"/>
        <w:gridCol w:w="709"/>
        <w:gridCol w:w="567"/>
        <w:gridCol w:w="852"/>
        <w:gridCol w:w="708"/>
        <w:gridCol w:w="566"/>
        <w:gridCol w:w="851"/>
        <w:gridCol w:w="567"/>
        <w:gridCol w:w="708"/>
        <w:gridCol w:w="852"/>
      </w:tblGrid>
      <w:tr w:rsidR="00AB2B30" w:rsidRPr="009B053A" w14:paraId="7568C507" w14:textId="77777777">
        <w:trPr>
          <w:cantSplit/>
          <w:trHeight w:val="4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298456" w14:textId="77777777" w:rsidR="00AB2B30" w:rsidRPr="009B053A" w:rsidRDefault="006A7121" w:rsidP="006910BE">
            <w:pPr>
              <w:pStyle w:val="TAH"/>
            </w:pPr>
            <w:r w:rsidRPr="009B053A">
              <w:lastRenderedPageBreak/>
              <w:t>Test ID</w:t>
            </w:r>
          </w:p>
        </w:tc>
        <w:tc>
          <w:tcPr>
            <w:tcW w:w="709" w:type="dxa"/>
            <w:tcBorders>
              <w:top w:val="single" w:sz="4" w:space="0" w:color="auto"/>
              <w:left w:val="single" w:sz="4" w:space="0" w:color="auto"/>
              <w:bottom w:val="single" w:sz="4" w:space="0" w:color="auto"/>
              <w:right w:val="single" w:sz="4" w:space="0" w:color="auto"/>
            </w:tcBorders>
          </w:tcPr>
          <w:p w14:paraId="02C6C760" w14:textId="77777777" w:rsidR="00AB2B30" w:rsidRPr="009B053A" w:rsidRDefault="006A7121" w:rsidP="006910BE">
            <w:pPr>
              <w:pStyle w:val="TAH"/>
            </w:pPr>
            <w:r w:rsidRPr="009B053A">
              <w:t xml:space="preserve">Test freq. range </w:t>
            </w:r>
          </w:p>
        </w:tc>
        <w:tc>
          <w:tcPr>
            <w:tcW w:w="708" w:type="dxa"/>
            <w:tcBorders>
              <w:top w:val="single" w:sz="4" w:space="0" w:color="auto"/>
              <w:left w:val="single" w:sz="4" w:space="0" w:color="auto"/>
              <w:bottom w:val="single" w:sz="4" w:space="0" w:color="auto"/>
              <w:right w:val="single" w:sz="4" w:space="0" w:color="auto"/>
            </w:tcBorders>
          </w:tcPr>
          <w:p w14:paraId="1EDB6DF1" w14:textId="77777777" w:rsidR="00AB2B30" w:rsidRPr="009B053A" w:rsidRDefault="006A7121" w:rsidP="006910BE">
            <w:pPr>
              <w:pStyle w:val="TAH"/>
            </w:pPr>
            <w:r w:rsidRPr="009B053A">
              <w:t>E-UTRA BW</w:t>
            </w:r>
          </w:p>
        </w:tc>
        <w:tc>
          <w:tcPr>
            <w:tcW w:w="709" w:type="dxa"/>
            <w:tcBorders>
              <w:top w:val="single" w:sz="4" w:space="0" w:color="auto"/>
              <w:left w:val="single" w:sz="4" w:space="0" w:color="auto"/>
              <w:bottom w:val="single" w:sz="4" w:space="0" w:color="auto"/>
              <w:right w:val="single" w:sz="4" w:space="0" w:color="auto"/>
            </w:tcBorders>
          </w:tcPr>
          <w:p w14:paraId="631575A4" w14:textId="77777777" w:rsidR="00AB2B30" w:rsidRPr="009B053A" w:rsidRDefault="006A7121" w:rsidP="006910BE">
            <w:pPr>
              <w:pStyle w:val="TAH"/>
            </w:pPr>
            <w:r w:rsidRPr="009B053A">
              <w:t>NR BW</w:t>
            </w:r>
          </w:p>
        </w:tc>
        <w:tc>
          <w:tcPr>
            <w:tcW w:w="1134" w:type="dxa"/>
            <w:tcBorders>
              <w:top w:val="single" w:sz="4" w:space="0" w:color="auto"/>
              <w:left w:val="single" w:sz="4" w:space="0" w:color="auto"/>
              <w:bottom w:val="single" w:sz="4" w:space="0" w:color="auto"/>
              <w:right w:val="single" w:sz="4" w:space="0" w:color="auto"/>
            </w:tcBorders>
          </w:tcPr>
          <w:p w14:paraId="494F032C" w14:textId="77777777" w:rsidR="00AB2B30" w:rsidRPr="009B053A" w:rsidRDefault="006A7121" w:rsidP="006910BE">
            <w:pPr>
              <w:pStyle w:val="TAH"/>
            </w:pPr>
            <w:r w:rsidRPr="009B053A">
              <w:t>Modulation</w:t>
            </w:r>
          </w:p>
        </w:tc>
        <w:tc>
          <w:tcPr>
            <w:tcW w:w="709" w:type="dxa"/>
            <w:tcBorders>
              <w:top w:val="single" w:sz="4" w:space="0" w:color="auto"/>
              <w:left w:val="single" w:sz="4" w:space="0" w:color="auto"/>
              <w:bottom w:val="single" w:sz="4" w:space="0" w:color="auto"/>
              <w:right w:val="single" w:sz="4" w:space="0" w:color="auto"/>
            </w:tcBorders>
            <w:vAlign w:val="center"/>
          </w:tcPr>
          <w:p w14:paraId="77398CB7" w14:textId="77777777" w:rsidR="00AB2B30" w:rsidRPr="009B053A" w:rsidRDefault="006A7121" w:rsidP="006910BE">
            <w:pPr>
              <w:pStyle w:val="TAH"/>
            </w:pPr>
            <w:r w:rsidRPr="009B053A">
              <w:t>P</w:t>
            </w:r>
            <w:r w:rsidRPr="009B053A">
              <w:rPr>
                <w:vertAlign w:val="subscript"/>
              </w:rPr>
              <w:t xml:space="preserve">PowerClass   </w:t>
            </w:r>
            <w:r w:rsidRPr="009B053A">
              <w:t>(dBm)</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D85199" w14:textId="77777777" w:rsidR="00AB2B30" w:rsidRPr="009B053A" w:rsidRDefault="006A7121" w:rsidP="006910BE">
            <w:pPr>
              <w:pStyle w:val="TAH"/>
            </w:pPr>
            <w:r w:rsidRPr="009B053A">
              <w:t>ΔP</w:t>
            </w:r>
            <w:r w:rsidRPr="009B053A">
              <w:rPr>
                <w:vertAlign w:val="subscript"/>
              </w:rPr>
              <w:t xml:space="preserve">PowerClass </w:t>
            </w:r>
            <w:r w:rsidRPr="009B053A">
              <w:t>(dB)</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BF4403" w14:textId="77777777" w:rsidR="00AB2B30" w:rsidRPr="009B053A" w:rsidRDefault="006A7121" w:rsidP="006910BE">
            <w:pPr>
              <w:pStyle w:val="TAH"/>
            </w:pPr>
            <w:r w:rsidRPr="009B053A">
              <w:t>A-MPR</w:t>
            </w:r>
            <w:r w:rsidRPr="009B053A">
              <w:rPr>
                <w:vertAlign w:val="subscript"/>
              </w:rPr>
              <w:t>c</w:t>
            </w:r>
            <w:r w:rsidRPr="009B053A">
              <w:t xml:space="preserve"> (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2A0CA14" w14:textId="77777777" w:rsidR="00AB2B30" w:rsidRPr="009B053A" w:rsidRDefault="006A7121" w:rsidP="006910BE">
            <w:pPr>
              <w:pStyle w:val="TAH"/>
            </w:pPr>
            <w:r w:rsidRPr="009B053A">
              <w:t>ΔTC,c (dB)</w:t>
            </w:r>
          </w:p>
          <w:p w14:paraId="1D755ACD" w14:textId="77777777" w:rsidR="00AB2B30" w:rsidRPr="009B053A" w:rsidRDefault="006A7121" w:rsidP="006910BE">
            <w:pPr>
              <w:pStyle w:val="TAH"/>
            </w:pPr>
            <w:r w:rsidRPr="009B053A">
              <w:t>Note 7</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A2935ED" w14:textId="77777777" w:rsidR="00AB2B30" w:rsidRPr="009B053A" w:rsidRDefault="006A7121" w:rsidP="006910BE">
            <w:pPr>
              <w:pStyle w:val="TAH"/>
            </w:pPr>
            <w:r w:rsidRPr="009B053A">
              <w:t>P</w:t>
            </w:r>
            <w:r w:rsidRPr="009B053A">
              <w:rPr>
                <w:vertAlign w:val="subscript"/>
              </w:rPr>
              <w:t>CMAX,c</w:t>
            </w:r>
            <w:r w:rsidRPr="009B053A">
              <w:t xml:space="preserve"> (dBm)</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069B90" w14:textId="77777777" w:rsidR="00AB2B30" w:rsidRPr="009B053A" w:rsidRDefault="006A7121" w:rsidP="006910BE">
            <w:pPr>
              <w:pStyle w:val="TAH"/>
            </w:pPr>
            <w:r w:rsidRPr="009B053A">
              <w:t>T(P</w:t>
            </w:r>
            <w:r w:rsidRPr="009B053A">
              <w:rPr>
                <w:vertAlign w:val="subscript"/>
              </w:rPr>
              <w:t>CMAX_L,f,c</w:t>
            </w:r>
            <w:r w:rsidRPr="009B053A">
              <w:t xml:space="preserve">) </w:t>
            </w:r>
            <w:r w:rsidRPr="009B053A">
              <w:br/>
              <w:t>(dB)</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A8AD4AE" w14:textId="77777777" w:rsidR="00AB2B30" w:rsidRPr="009B053A" w:rsidRDefault="006A7121" w:rsidP="006910BE">
            <w:pPr>
              <w:pStyle w:val="TAH"/>
            </w:pPr>
            <w:r w:rsidRPr="009B053A">
              <w:t>T</w:t>
            </w:r>
            <w:r w:rsidRPr="009B053A">
              <w:rPr>
                <w:vertAlign w:val="subscript"/>
              </w:rPr>
              <w:t xml:space="preserve">L,c </w:t>
            </w:r>
            <w:r w:rsidRPr="009B053A">
              <w:t>(dB)</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B0DEA3B" w14:textId="77777777" w:rsidR="00AB2B30" w:rsidRPr="009B053A" w:rsidRDefault="006A7121" w:rsidP="006910BE">
            <w:pPr>
              <w:pStyle w:val="TAH"/>
              <w:rPr>
                <w:lang w:eastAsia="sv-SE"/>
              </w:rPr>
            </w:pPr>
            <w:r w:rsidRPr="009B053A">
              <w:t>Upper limit</w:t>
            </w:r>
          </w:p>
        </w:tc>
        <w:tc>
          <w:tcPr>
            <w:tcW w:w="852" w:type="dxa"/>
            <w:tcBorders>
              <w:top w:val="single" w:sz="4" w:space="0" w:color="auto"/>
              <w:left w:val="single" w:sz="4" w:space="0" w:color="auto"/>
              <w:bottom w:val="single" w:sz="4" w:space="0" w:color="auto"/>
              <w:right w:val="single" w:sz="4" w:space="0" w:color="auto"/>
            </w:tcBorders>
            <w:vAlign w:val="center"/>
          </w:tcPr>
          <w:p w14:paraId="6FDFBD29" w14:textId="77777777" w:rsidR="00AB2B30" w:rsidRPr="009B053A" w:rsidRDefault="006A7121" w:rsidP="006910BE">
            <w:pPr>
              <w:pStyle w:val="TAH"/>
            </w:pPr>
            <w:r w:rsidRPr="009B053A">
              <w:t>Lower limit</w:t>
            </w:r>
          </w:p>
        </w:tc>
      </w:tr>
      <w:tr w:rsidR="00AB2B30" w:rsidRPr="009B053A" w14:paraId="3201A8CB"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5B968D"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07AB868D"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5A559534"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049DEC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CF37D69"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341F032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C9D3FA"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5F69C" w14:textId="77777777" w:rsidR="00AB2B30" w:rsidRPr="009B053A" w:rsidRDefault="006A7121">
            <w:pPr>
              <w:pStyle w:val="TAC"/>
              <w:rPr>
                <w:lang w:eastAsia="sv-SE"/>
              </w:rPr>
            </w:pPr>
            <w:r w:rsidRPr="009B053A">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62A1E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E8FB19" w14:textId="77777777" w:rsidR="00AB2B30" w:rsidRPr="009B053A" w:rsidRDefault="006A7121">
            <w:pPr>
              <w:pStyle w:val="TAC"/>
            </w:pPr>
            <w:r w:rsidRPr="009B053A">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F5B711"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7CB782"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98AFC5"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A9C1C97" w14:textId="77777777" w:rsidR="00AB2B30" w:rsidRPr="009B053A" w:rsidRDefault="006A7121">
            <w:pPr>
              <w:pStyle w:val="TAC"/>
            </w:pPr>
            <w:r w:rsidRPr="009B053A">
              <w:t>9.5-TT</w:t>
            </w:r>
          </w:p>
        </w:tc>
      </w:tr>
      <w:tr w:rsidR="00AB2B30" w:rsidRPr="009B053A" w14:paraId="29ACCDFD"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B548B8"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9B36D92"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37F52C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696925A"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979512C"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4E2BF3F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AB1D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C5ECB5" w14:textId="77777777" w:rsidR="00AB2B30" w:rsidRPr="009B053A" w:rsidRDefault="006A7121">
            <w:pPr>
              <w:pStyle w:val="TAC"/>
              <w:rPr>
                <w:lang w:eastAsia="sv-SE"/>
              </w:rPr>
            </w:pPr>
            <w:r w:rsidRPr="009B053A">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6C6E7"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D95C2A" w14:textId="77777777" w:rsidR="00AB2B30" w:rsidRPr="009B053A" w:rsidRDefault="006A7121">
            <w:pPr>
              <w:pStyle w:val="TAC"/>
            </w:pPr>
            <w:r w:rsidRPr="009B053A">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1A5B4"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2EBA5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F6E2D"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02294A1" w14:textId="77777777" w:rsidR="00AB2B30" w:rsidRPr="009B053A" w:rsidRDefault="006A7121">
            <w:pPr>
              <w:pStyle w:val="TAC"/>
            </w:pPr>
            <w:r w:rsidRPr="009B053A">
              <w:t>9.5-TT</w:t>
            </w:r>
          </w:p>
        </w:tc>
      </w:tr>
      <w:tr w:rsidR="00AB2B30" w:rsidRPr="009B053A" w14:paraId="680ACFC3"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673328"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2273FA"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1BC80D9F"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4BF5165"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1AA27838"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5EABEBA"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3E339"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50F300" w14:textId="77777777" w:rsidR="00AB2B30" w:rsidRPr="009B053A" w:rsidRDefault="006A7121">
            <w:pPr>
              <w:pStyle w:val="TAC"/>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87130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2C192"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F8F4F4"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D9F24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186F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E14338E" w14:textId="77777777" w:rsidR="00AB2B30" w:rsidRPr="009B053A" w:rsidRDefault="006A7121">
            <w:pPr>
              <w:pStyle w:val="TAC"/>
            </w:pPr>
            <w:r w:rsidRPr="009B053A">
              <w:t>4-TT</w:t>
            </w:r>
          </w:p>
        </w:tc>
      </w:tr>
      <w:tr w:rsidR="00AB2B30" w:rsidRPr="009B053A" w14:paraId="6BE7B1E2" w14:textId="77777777">
        <w:trPr>
          <w:cantSplit/>
          <w:trHeight w:val="86"/>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D14B61"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55456C0E"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34F282F"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EC56E69"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27299C18"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256189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F92FF8"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B206E6" w14:textId="77777777" w:rsidR="00AB2B30" w:rsidRPr="009B053A" w:rsidRDefault="006A7121">
            <w:pPr>
              <w:pStyle w:val="TAC"/>
              <w:rPr>
                <w:lang w:eastAsia="sv-SE"/>
              </w:rPr>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BF932E"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7DF539"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5574E"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63561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EB0C92"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64E10CF" w14:textId="77777777" w:rsidR="00AB2B30" w:rsidRPr="009B053A" w:rsidRDefault="006A7121">
            <w:pPr>
              <w:pStyle w:val="TAC"/>
            </w:pPr>
            <w:r w:rsidRPr="009B053A">
              <w:t>11.5-TT</w:t>
            </w:r>
          </w:p>
        </w:tc>
      </w:tr>
      <w:tr w:rsidR="00AB2B30" w:rsidRPr="009B053A" w14:paraId="1E148F77"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01F64"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3E11592"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D055E8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20733E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95E47B5"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20F1C61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94A4D"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B46607" w14:textId="77777777" w:rsidR="00AB2B30" w:rsidRPr="009B053A" w:rsidRDefault="006A7121">
            <w:pPr>
              <w:pStyle w:val="TAC"/>
            </w:pPr>
            <w:r w:rsidRPr="009B053A">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BB16B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62AA1D" w14:textId="77777777" w:rsidR="00AB2B30" w:rsidRPr="009B053A" w:rsidRDefault="006A7121">
            <w:pPr>
              <w:pStyle w:val="TAC"/>
            </w:pPr>
            <w:r w:rsidRPr="009B053A">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25199D"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547846"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96DFE9"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B18B641" w14:textId="77777777" w:rsidR="00AB2B30" w:rsidRPr="009B053A" w:rsidRDefault="006A7121">
            <w:pPr>
              <w:pStyle w:val="TAC"/>
            </w:pPr>
            <w:r w:rsidRPr="009B053A">
              <w:t>9.5-TT</w:t>
            </w:r>
          </w:p>
        </w:tc>
      </w:tr>
      <w:tr w:rsidR="00AB2B30" w:rsidRPr="009B053A" w14:paraId="0FA0A20B"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D09662"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7E25F262"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10D0901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C339666"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21D7FB3"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50B8DC27"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E2B41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247E3F" w14:textId="77777777" w:rsidR="00AB2B30" w:rsidRPr="009B053A" w:rsidRDefault="006A7121">
            <w:pPr>
              <w:pStyle w:val="TAC"/>
              <w:rPr>
                <w:lang w:eastAsia="sv-SE"/>
              </w:rPr>
            </w:pPr>
            <w:r w:rsidRPr="009B053A">
              <w:t>8.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C1C3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A24D74" w14:textId="77777777" w:rsidR="00AB2B30" w:rsidRPr="009B053A" w:rsidRDefault="006A7121">
            <w:pPr>
              <w:pStyle w:val="TAC"/>
            </w:pPr>
            <w:r w:rsidRPr="009B053A">
              <w:t>14.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824A2F"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4CE4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498402"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35A05E2" w14:textId="77777777" w:rsidR="00AB2B30" w:rsidRPr="009B053A" w:rsidRDefault="006A7121">
            <w:pPr>
              <w:pStyle w:val="TAC"/>
            </w:pPr>
            <w:r w:rsidRPr="009B053A">
              <w:t>9.5-TT</w:t>
            </w:r>
          </w:p>
        </w:tc>
      </w:tr>
      <w:tr w:rsidR="00AB2B30" w:rsidRPr="009B053A" w14:paraId="1CC1AADE" w14:textId="77777777">
        <w:trPr>
          <w:cantSplit/>
          <w:trHeight w:val="191"/>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754BE7"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4EED9078"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ACC243D"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5496E710"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C2B45C7"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320AB86"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611169"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E5F243" w14:textId="77777777" w:rsidR="00AB2B30" w:rsidRPr="009B053A" w:rsidRDefault="006A7121">
            <w:pPr>
              <w:pStyle w:val="TAC"/>
            </w:pPr>
            <w:r w:rsidRPr="009B053A">
              <w:t>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BDDC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C7717D" w14:textId="77777777" w:rsidR="00AB2B30" w:rsidRPr="009B053A" w:rsidRDefault="006A7121">
            <w:pPr>
              <w:pStyle w:val="TAC"/>
            </w:pPr>
            <w:r w:rsidRPr="009B053A">
              <w:t>1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596E40"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E75CAC"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B2101"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78DFA21" w14:textId="77777777" w:rsidR="00AB2B30" w:rsidRPr="009B053A" w:rsidRDefault="006A7121">
            <w:pPr>
              <w:pStyle w:val="TAC"/>
            </w:pPr>
            <w:r w:rsidRPr="009B053A">
              <w:t>11.5-TT</w:t>
            </w:r>
          </w:p>
        </w:tc>
      </w:tr>
      <w:tr w:rsidR="00AB2B30" w:rsidRPr="009B053A" w14:paraId="3A404D7D"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C942" w14:textId="77777777" w:rsidR="00AB2B30" w:rsidRPr="009B053A" w:rsidRDefault="006A7121">
            <w:pPr>
              <w:pStyle w:val="TAC"/>
            </w:pPr>
            <w:r w:rsidRPr="009B053A">
              <w:t>1, 8, 15, 22, 25</w:t>
            </w:r>
          </w:p>
        </w:tc>
        <w:tc>
          <w:tcPr>
            <w:tcW w:w="709" w:type="dxa"/>
            <w:tcBorders>
              <w:top w:val="single" w:sz="4" w:space="0" w:color="auto"/>
              <w:left w:val="single" w:sz="4" w:space="0" w:color="auto"/>
              <w:bottom w:val="single" w:sz="4" w:space="0" w:color="auto"/>
              <w:right w:val="single" w:sz="4" w:space="0" w:color="auto"/>
            </w:tcBorders>
            <w:vAlign w:val="center"/>
          </w:tcPr>
          <w:p w14:paraId="3469D52D"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5B23DDE9"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0A052730"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02BD135D"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2A9C8FB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42D493"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1DB80"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AE9E0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F08AC5"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086B73"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F0A58"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CBD91"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9D13739" w14:textId="77777777" w:rsidR="00AB2B30" w:rsidRPr="009B053A" w:rsidRDefault="006A7121">
            <w:pPr>
              <w:pStyle w:val="TAC"/>
            </w:pPr>
            <w:r w:rsidRPr="009B053A">
              <w:t>4-TT</w:t>
            </w:r>
          </w:p>
        </w:tc>
      </w:tr>
      <w:tr w:rsidR="00AB2B30" w:rsidRPr="009B053A" w14:paraId="152B256F"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98EB3"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E143E25"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79A0F87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F68E411"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6023D4F"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7EF6F76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7F413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F546AD"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2C1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847B"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1F49A2"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58BBB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66307"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9B1CDA5" w14:textId="77777777" w:rsidR="00AB2B30" w:rsidRPr="009B053A" w:rsidRDefault="006A7121">
            <w:pPr>
              <w:pStyle w:val="TAC"/>
            </w:pPr>
            <w:r w:rsidRPr="009B053A">
              <w:t>4-TT</w:t>
            </w:r>
          </w:p>
        </w:tc>
      </w:tr>
      <w:tr w:rsidR="00AB2B30" w:rsidRPr="009B053A" w14:paraId="4766E84B" w14:textId="77777777">
        <w:trPr>
          <w:cantSplit/>
          <w:trHeight w:val="155"/>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47DBC8"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66C753EE"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07EBCE38"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C52FE60"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6F5A662"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68FCBAAA"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920D62"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4B94"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186AF2"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B9B41"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10088B"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24A6F8"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265634"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4C5E820" w14:textId="77777777" w:rsidR="00AB2B30" w:rsidRPr="009B053A" w:rsidRDefault="006A7121">
            <w:pPr>
              <w:pStyle w:val="TAC"/>
            </w:pPr>
            <w:r w:rsidRPr="009B053A">
              <w:t>4-TT</w:t>
            </w:r>
          </w:p>
        </w:tc>
      </w:tr>
      <w:tr w:rsidR="00AB2B30" w:rsidRPr="009B053A" w14:paraId="05418D88"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EA68D3"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28C44FDA"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0E3838F0"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1DED0164"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285B27A1"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4C0C1E35"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EFC57A"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779438"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DD2F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3A838"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95FAA"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479EC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A2FD9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1CE7D776" w14:textId="77777777" w:rsidR="00AB2B30" w:rsidRPr="009B053A" w:rsidRDefault="006A7121">
            <w:pPr>
              <w:pStyle w:val="TAC"/>
            </w:pPr>
            <w:r w:rsidRPr="009B053A">
              <w:t>0-TT</w:t>
            </w:r>
          </w:p>
        </w:tc>
      </w:tr>
      <w:tr w:rsidR="00AB2B30" w:rsidRPr="009B053A" w14:paraId="1584BF9D" w14:textId="77777777">
        <w:trPr>
          <w:cantSplit/>
          <w:trHeight w:val="60"/>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F4EB5"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17DB475B"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524D1A1E"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2EFC33E"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73221343"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7D49E759"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3D44D6"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8670D4" w14:textId="77777777" w:rsidR="00AB2B30" w:rsidRPr="009B053A" w:rsidRDefault="006A7121">
            <w:pPr>
              <w:pStyle w:val="TAC"/>
              <w:rPr>
                <w:lang w:eastAsia="sv-SE"/>
              </w:rPr>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33980"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1BE17"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4642FC"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84941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20853"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0764D6A" w14:textId="77777777" w:rsidR="00AB2B30" w:rsidRPr="009B053A" w:rsidRDefault="006A7121">
            <w:pPr>
              <w:pStyle w:val="TAC"/>
            </w:pPr>
            <w:r w:rsidRPr="009B053A">
              <w:t>6-TT</w:t>
            </w:r>
          </w:p>
        </w:tc>
      </w:tr>
      <w:tr w:rsidR="00AB2B30" w:rsidRPr="009B053A" w14:paraId="77083E24"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B7B74A"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2FF4FC6"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57A43A1E"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2566CE9"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89D0295"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1A78E31A"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D0F2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BE3B3" w14:textId="77777777" w:rsidR="00AB2B30" w:rsidRPr="009B053A" w:rsidRDefault="006A7121">
            <w:pPr>
              <w:pStyle w:val="TAC"/>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CB2644"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87C92E"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DD8AD"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AE657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8B49E"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3B5F86E" w14:textId="77777777" w:rsidR="00AB2B30" w:rsidRPr="009B053A" w:rsidRDefault="006A7121">
            <w:pPr>
              <w:pStyle w:val="TAC"/>
            </w:pPr>
            <w:r w:rsidRPr="009B053A">
              <w:t>4-TT</w:t>
            </w:r>
          </w:p>
        </w:tc>
      </w:tr>
      <w:tr w:rsidR="00AB2B30" w:rsidRPr="009B053A" w14:paraId="0017925A" w14:textId="77777777">
        <w:trPr>
          <w:cantSplit/>
          <w:trHeight w:val="169"/>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44F566"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7A870984"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9850763"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F79334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7B24F71"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2E9E71B3"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CBD1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EE5C2"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712B7B"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9DC5A8"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B48BCF"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644C82"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D592"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528FA50" w14:textId="77777777" w:rsidR="00AB2B30" w:rsidRPr="009B053A" w:rsidRDefault="006A7121">
            <w:pPr>
              <w:pStyle w:val="TAC"/>
            </w:pPr>
            <w:r w:rsidRPr="009B053A">
              <w:t>4-TT</w:t>
            </w:r>
          </w:p>
        </w:tc>
      </w:tr>
      <w:tr w:rsidR="00AB2B30" w:rsidRPr="009B053A" w14:paraId="36F076D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563E85"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3EA93428"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7C42C0B6"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27E812A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0D219420"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5C3C4D37"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6B1CA9"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374586" w14:textId="77777777" w:rsidR="00AB2B30" w:rsidRPr="009B053A" w:rsidRDefault="006A7121">
            <w:pPr>
              <w:pStyle w:val="TAC"/>
            </w:pPr>
            <w:r w:rsidRPr="009B053A">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3267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981FD1" w14:textId="77777777" w:rsidR="00AB2B30" w:rsidRPr="009B053A" w:rsidRDefault="006A7121">
            <w:pPr>
              <w:pStyle w:val="TAC"/>
            </w:pPr>
            <w:r w:rsidRPr="009B053A">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95463"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F75467"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6D9F40"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5833E0E" w14:textId="77777777" w:rsidR="00AB2B30" w:rsidRPr="009B053A" w:rsidRDefault="006A7121">
            <w:pPr>
              <w:pStyle w:val="TAC"/>
            </w:pPr>
            <w:r w:rsidRPr="009B053A">
              <w:t>5.5-TT</w:t>
            </w:r>
          </w:p>
        </w:tc>
      </w:tr>
      <w:tr w:rsidR="00AB2B30" w:rsidRPr="009B053A" w14:paraId="03DD358D"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0B7164" w14:textId="77777777" w:rsidR="00AB2B30" w:rsidRPr="009B053A" w:rsidRDefault="006A7121">
            <w:pPr>
              <w:pStyle w:val="TAC"/>
            </w:pPr>
            <w:r w:rsidRPr="009B053A">
              <w:t>2, 5, 9, 12, 16, 19, 23, 24, 2, 26, 27</w:t>
            </w:r>
          </w:p>
        </w:tc>
        <w:tc>
          <w:tcPr>
            <w:tcW w:w="709" w:type="dxa"/>
            <w:tcBorders>
              <w:top w:val="single" w:sz="4" w:space="0" w:color="auto"/>
              <w:left w:val="single" w:sz="4" w:space="0" w:color="auto"/>
              <w:bottom w:val="single" w:sz="4" w:space="0" w:color="auto"/>
              <w:right w:val="single" w:sz="4" w:space="0" w:color="auto"/>
            </w:tcBorders>
            <w:vAlign w:val="center"/>
          </w:tcPr>
          <w:p w14:paraId="4C09E304"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256FA8E"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4DD6D4DB"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5B0A309"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246B631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C45200"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8AA722" w14:textId="77777777" w:rsidR="00AB2B30" w:rsidRPr="009B053A" w:rsidRDefault="006A7121">
            <w:pPr>
              <w:pStyle w:val="TAC"/>
              <w:rPr>
                <w:lang w:eastAsia="sv-SE"/>
              </w:rPr>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3ABB17"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281F06"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AEF77"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016A3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55A755"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A016DC6" w14:textId="77777777" w:rsidR="00AB2B30" w:rsidRPr="009B053A" w:rsidRDefault="006A7121">
            <w:pPr>
              <w:pStyle w:val="TAC"/>
            </w:pPr>
            <w:r w:rsidRPr="009B053A">
              <w:t>0-TT</w:t>
            </w:r>
          </w:p>
        </w:tc>
      </w:tr>
      <w:tr w:rsidR="00AB2B30" w:rsidRPr="009B053A" w14:paraId="1E1ECF9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5C15EC" w14:textId="77777777" w:rsidR="00AB2B30" w:rsidRPr="009B053A" w:rsidRDefault="006A7121">
            <w:pPr>
              <w:pStyle w:val="TAC"/>
            </w:pPr>
            <w:r w:rsidRPr="009B053A">
              <w:t>3, 10, 17</w:t>
            </w:r>
          </w:p>
        </w:tc>
        <w:tc>
          <w:tcPr>
            <w:tcW w:w="709" w:type="dxa"/>
            <w:tcBorders>
              <w:top w:val="single" w:sz="4" w:space="0" w:color="auto"/>
              <w:left w:val="single" w:sz="4" w:space="0" w:color="auto"/>
              <w:bottom w:val="single" w:sz="4" w:space="0" w:color="auto"/>
              <w:right w:val="single" w:sz="4" w:space="0" w:color="auto"/>
            </w:tcBorders>
            <w:vAlign w:val="center"/>
          </w:tcPr>
          <w:p w14:paraId="5FC1E54F"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2C86FB1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15B70B4"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BFF90F1"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56684870"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FD730"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DF38DB" w14:textId="77777777" w:rsidR="00AB2B30" w:rsidRPr="009B053A" w:rsidRDefault="006A7121">
            <w:pPr>
              <w:pStyle w:val="TAC"/>
              <w:rPr>
                <w:lang w:eastAsia="sv-SE"/>
              </w:rPr>
            </w:pPr>
            <w:r w:rsidRPr="009B053A">
              <w:t>12.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52378"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E7A5F" w14:textId="77777777" w:rsidR="00AB2B30" w:rsidRPr="009B053A" w:rsidRDefault="006A7121">
            <w:pPr>
              <w:pStyle w:val="TAC"/>
            </w:pPr>
            <w:r w:rsidRPr="009B053A">
              <w:t>10.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298F2A"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6137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0510C5"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B614848" w14:textId="77777777" w:rsidR="00AB2B30" w:rsidRPr="009B053A" w:rsidRDefault="006A7121">
            <w:pPr>
              <w:pStyle w:val="TAC"/>
            </w:pPr>
            <w:r w:rsidRPr="009B053A">
              <w:t>4.5-TT</w:t>
            </w:r>
          </w:p>
        </w:tc>
      </w:tr>
      <w:tr w:rsidR="00AB2B30" w:rsidRPr="009B053A" w14:paraId="1184B0E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0EC11A" w14:textId="77777777" w:rsidR="00AB2B30" w:rsidRPr="009B053A" w:rsidRDefault="006A7121">
            <w:pPr>
              <w:pStyle w:val="TAC"/>
            </w:pPr>
            <w:r w:rsidRPr="009B053A">
              <w:t>3, 10, 17</w:t>
            </w:r>
          </w:p>
        </w:tc>
        <w:tc>
          <w:tcPr>
            <w:tcW w:w="709" w:type="dxa"/>
            <w:tcBorders>
              <w:top w:val="single" w:sz="4" w:space="0" w:color="auto"/>
              <w:left w:val="single" w:sz="4" w:space="0" w:color="auto"/>
              <w:bottom w:val="single" w:sz="4" w:space="0" w:color="auto"/>
              <w:right w:val="single" w:sz="4" w:space="0" w:color="auto"/>
            </w:tcBorders>
            <w:vAlign w:val="center"/>
          </w:tcPr>
          <w:p w14:paraId="1412D5D8"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1A2795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114D498"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572C9F96"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5F32B8F"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DB06A2"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9A4E18"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B2AF0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F0B3B9"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B8B83"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93E91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631D82"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46FD67F" w14:textId="77777777" w:rsidR="00AB2B30" w:rsidRPr="009B053A" w:rsidRDefault="006A7121">
            <w:pPr>
              <w:pStyle w:val="TAC"/>
            </w:pPr>
            <w:r w:rsidRPr="009B053A">
              <w:t>0-TT</w:t>
            </w:r>
          </w:p>
        </w:tc>
      </w:tr>
      <w:tr w:rsidR="00AB2B30" w:rsidRPr="009B053A" w14:paraId="59B4AE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83AE44" w14:textId="77777777" w:rsidR="00AB2B30" w:rsidRPr="009B053A" w:rsidRDefault="006A7121">
            <w:pPr>
              <w:pStyle w:val="TAC"/>
            </w:pPr>
            <w:r w:rsidRPr="009B053A">
              <w:t>4, 11, 18</w:t>
            </w:r>
          </w:p>
        </w:tc>
        <w:tc>
          <w:tcPr>
            <w:tcW w:w="709" w:type="dxa"/>
            <w:tcBorders>
              <w:top w:val="single" w:sz="4" w:space="0" w:color="auto"/>
              <w:left w:val="single" w:sz="4" w:space="0" w:color="auto"/>
              <w:bottom w:val="single" w:sz="4" w:space="0" w:color="auto"/>
              <w:right w:val="single" w:sz="4" w:space="0" w:color="auto"/>
            </w:tcBorders>
            <w:vAlign w:val="center"/>
          </w:tcPr>
          <w:p w14:paraId="18C13575"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472C794F"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1036A13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AD2B84F"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20F56A92"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061B8A"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5B2EF6"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25653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A7E0C4"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6A27B"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743C60"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3CF3BC"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35F4A5D" w14:textId="77777777" w:rsidR="00AB2B30" w:rsidRPr="009B053A" w:rsidRDefault="006A7121">
            <w:pPr>
              <w:pStyle w:val="TAC"/>
            </w:pPr>
            <w:r w:rsidRPr="009B053A">
              <w:t>4-TT</w:t>
            </w:r>
          </w:p>
        </w:tc>
      </w:tr>
      <w:tr w:rsidR="00AB2B30" w:rsidRPr="009B053A" w14:paraId="2DBE3399"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8AA667" w14:textId="77777777" w:rsidR="00AB2B30" w:rsidRPr="009B053A" w:rsidRDefault="006A7121">
            <w:pPr>
              <w:pStyle w:val="TAC"/>
            </w:pPr>
            <w:r w:rsidRPr="009B053A">
              <w:t>4, 11, 18</w:t>
            </w:r>
          </w:p>
        </w:tc>
        <w:tc>
          <w:tcPr>
            <w:tcW w:w="709" w:type="dxa"/>
            <w:tcBorders>
              <w:top w:val="single" w:sz="4" w:space="0" w:color="auto"/>
              <w:left w:val="single" w:sz="4" w:space="0" w:color="auto"/>
              <w:bottom w:val="single" w:sz="4" w:space="0" w:color="auto"/>
              <w:right w:val="single" w:sz="4" w:space="0" w:color="auto"/>
            </w:tcBorders>
            <w:vAlign w:val="center"/>
          </w:tcPr>
          <w:p w14:paraId="791E7DC7"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1CC3C9F"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333E670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C02FAB0"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195823E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66396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B4C7C9"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6139AB"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EE322F"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07FF7B"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0D35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17CF20"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971CC7A" w14:textId="77777777" w:rsidR="00AB2B30" w:rsidRPr="009B053A" w:rsidRDefault="006A7121">
            <w:pPr>
              <w:pStyle w:val="TAC"/>
            </w:pPr>
            <w:r w:rsidRPr="009B053A">
              <w:t>0-TT</w:t>
            </w:r>
          </w:p>
        </w:tc>
      </w:tr>
      <w:tr w:rsidR="00AB2B30" w:rsidRPr="009B053A" w14:paraId="67D89F6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CE2ECC" w14:textId="77777777" w:rsidR="00AB2B30" w:rsidRPr="009B053A" w:rsidRDefault="006A7121">
            <w:pPr>
              <w:pStyle w:val="TAC"/>
            </w:pPr>
            <w:r w:rsidRPr="009B053A">
              <w:t>6, 17, 20</w:t>
            </w:r>
          </w:p>
        </w:tc>
        <w:tc>
          <w:tcPr>
            <w:tcW w:w="709" w:type="dxa"/>
            <w:tcBorders>
              <w:top w:val="single" w:sz="4" w:space="0" w:color="auto"/>
              <w:left w:val="single" w:sz="4" w:space="0" w:color="auto"/>
              <w:bottom w:val="single" w:sz="4" w:space="0" w:color="auto"/>
              <w:right w:val="single" w:sz="4" w:space="0" w:color="auto"/>
            </w:tcBorders>
            <w:vAlign w:val="center"/>
          </w:tcPr>
          <w:p w14:paraId="24E64D7C"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2374DD0" w14:textId="77777777" w:rsidR="00AB2B30" w:rsidRPr="009B053A" w:rsidRDefault="006A7121">
            <w:pPr>
              <w:pStyle w:val="TAC"/>
              <w:rPr>
                <w:lang w:eastAsia="sv-SE"/>
              </w:rPr>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0EB0EE2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4ACC328"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2C7947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97AF9D"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38E2B7"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E67A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BAEC9"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D408B"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1E11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461CE"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858F5C0" w14:textId="77777777" w:rsidR="00AB2B30" w:rsidRPr="009B053A" w:rsidRDefault="006A7121">
            <w:pPr>
              <w:pStyle w:val="TAC"/>
            </w:pPr>
            <w:r w:rsidRPr="009B053A">
              <w:t>4-TT</w:t>
            </w:r>
          </w:p>
        </w:tc>
      </w:tr>
      <w:tr w:rsidR="00AB2B30" w:rsidRPr="009B053A" w14:paraId="2E131ED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679498" w14:textId="77777777" w:rsidR="00AB2B30" w:rsidRPr="009B053A" w:rsidRDefault="006A7121">
            <w:pPr>
              <w:pStyle w:val="TAC"/>
            </w:pPr>
            <w:r w:rsidRPr="009B053A">
              <w:t>6, 17, 20</w:t>
            </w:r>
          </w:p>
        </w:tc>
        <w:tc>
          <w:tcPr>
            <w:tcW w:w="709" w:type="dxa"/>
            <w:tcBorders>
              <w:top w:val="single" w:sz="4" w:space="0" w:color="auto"/>
              <w:left w:val="single" w:sz="4" w:space="0" w:color="auto"/>
              <w:bottom w:val="single" w:sz="4" w:space="0" w:color="auto"/>
              <w:right w:val="single" w:sz="4" w:space="0" w:color="auto"/>
            </w:tcBorders>
            <w:vAlign w:val="center"/>
          </w:tcPr>
          <w:p w14:paraId="2CBC802F"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568E5361"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D2194F2"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7C5BC02F"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6E8B4B9"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69FB8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E3D145" w14:textId="77777777" w:rsidR="00AB2B30" w:rsidRPr="009B053A" w:rsidRDefault="006A7121">
            <w:pPr>
              <w:pStyle w:val="TAC"/>
            </w:pPr>
            <w:r w:rsidRPr="009B053A">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032B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3B00" w14:textId="77777777" w:rsidR="00AB2B30" w:rsidRPr="009B053A" w:rsidRDefault="006A7121">
            <w:pPr>
              <w:pStyle w:val="TAC"/>
            </w:pPr>
            <w:r w:rsidRPr="009B053A">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6F4DA3"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022980"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FEF1AF"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78AACC7" w14:textId="77777777" w:rsidR="00AB2B30" w:rsidRPr="009B053A" w:rsidRDefault="006A7121">
            <w:pPr>
              <w:pStyle w:val="TAC"/>
            </w:pPr>
            <w:r w:rsidRPr="009B053A">
              <w:t>-0.5-TT</w:t>
            </w:r>
          </w:p>
        </w:tc>
      </w:tr>
      <w:tr w:rsidR="00AB2B30" w:rsidRPr="009B053A" w14:paraId="4326299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30210" w14:textId="77777777" w:rsidR="00AB2B30" w:rsidRPr="009B053A" w:rsidRDefault="006A7121">
            <w:pPr>
              <w:pStyle w:val="TAC"/>
            </w:pPr>
            <w:r w:rsidRPr="009B053A">
              <w:t>7, 14, 21</w:t>
            </w:r>
          </w:p>
        </w:tc>
        <w:tc>
          <w:tcPr>
            <w:tcW w:w="709" w:type="dxa"/>
            <w:tcBorders>
              <w:top w:val="single" w:sz="4" w:space="0" w:color="auto"/>
              <w:left w:val="single" w:sz="4" w:space="0" w:color="auto"/>
              <w:bottom w:val="single" w:sz="4" w:space="0" w:color="auto"/>
              <w:right w:val="single" w:sz="4" w:space="0" w:color="auto"/>
            </w:tcBorders>
            <w:vAlign w:val="center"/>
          </w:tcPr>
          <w:p w14:paraId="58C2DF20"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46F6BB1F" w14:textId="77777777" w:rsidR="00AB2B30" w:rsidRPr="009B053A" w:rsidRDefault="006A7121">
            <w:pPr>
              <w:pStyle w:val="TAC"/>
              <w:rPr>
                <w:lang w:eastAsia="sv-SE"/>
              </w:rPr>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02756EB4"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E24AC14"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FEA806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4D4AB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38DB2C"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3D0EC2"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C1846"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BE934"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E5D70"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35A97"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92748F2" w14:textId="77777777" w:rsidR="00AB2B30" w:rsidRPr="009B053A" w:rsidRDefault="006A7121">
            <w:pPr>
              <w:pStyle w:val="TAC"/>
            </w:pPr>
            <w:r w:rsidRPr="009B053A">
              <w:t>4-TT</w:t>
            </w:r>
          </w:p>
        </w:tc>
      </w:tr>
      <w:tr w:rsidR="00AB2B30" w:rsidRPr="009B053A" w14:paraId="43713D1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15FF6A" w14:textId="77777777" w:rsidR="00AB2B30" w:rsidRPr="009B053A" w:rsidRDefault="006A7121">
            <w:pPr>
              <w:pStyle w:val="TAC"/>
            </w:pPr>
            <w:r w:rsidRPr="009B053A">
              <w:t>7, 14, 21</w:t>
            </w:r>
          </w:p>
        </w:tc>
        <w:tc>
          <w:tcPr>
            <w:tcW w:w="709" w:type="dxa"/>
            <w:tcBorders>
              <w:top w:val="single" w:sz="4" w:space="0" w:color="auto"/>
              <w:left w:val="single" w:sz="4" w:space="0" w:color="auto"/>
              <w:bottom w:val="single" w:sz="4" w:space="0" w:color="auto"/>
              <w:right w:val="single" w:sz="4" w:space="0" w:color="auto"/>
            </w:tcBorders>
            <w:vAlign w:val="center"/>
          </w:tcPr>
          <w:p w14:paraId="28F44785"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E689421"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4D07958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6FFFFDC"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16076E05"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147A2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9EF6D2"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6FA929"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B95FB1"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98BBF4"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F5164"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22353"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761F142" w14:textId="77777777" w:rsidR="00AB2B30" w:rsidRPr="009B053A" w:rsidRDefault="006A7121">
            <w:pPr>
              <w:pStyle w:val="TAC"/>
            </w:pPr>
            <w:r w:rsidRPr="009B053A">
              <w:t>0-TT</w:t>
            </w:r>
          </w:p>
        </w:tc>
      </w:tr>
      <w:tr w:rsidR="00AB2B30" w:rsidRPr="009B053A" w14:paraId="1FB9B84E"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FD43"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09DE5FC"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448CA493"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29285CD"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A23EC14"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3F24969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27BE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47D3E3" w14:textId="77777777" w:rsidR="00AB2B30" w:rsidRPr="009B053A" w:rsidRDefault="006A7121">
            <w:pPr>
              <w:pStyle w:val="TAC"/>
              <w:rPr>
                <w:lang w:eastAsia="sv-SE"/>
              </w:rPr>
            </w:pPr>
            <w:r w:rsidRPr="009B053A">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98814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399FE" w14:textId="77777777" w:rsidR="00AB2B30" w:rsidRPr="009B053A" w:rsidRDefault="006A7121">
            <w:pPr>
              <w:pStyle w:val="TAC"/>
            </w:pPr>
            <w:r w:rsidRPr="009B053A">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577704"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DDB2D"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E179B"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CEC4902" w14:textId="77777777" w:rsidR="00AB2B30" w:rsidRPr="009B053A" w:rsidRDefault="006A7121">
            <w:pPr>
              <w:pStyle w:val="TAC"/>
            </w:pPr>
            <w:r w:rsidRPr="009B053A">
              <w:t>8.5-TT</w:t>
            </w:r>
          </w:p>
        </w:tc>
      </w:tr>
      <w:tr w:rsidR="00AB2B30" w:rsidRPr="009B053A" w14:paraId="19C973B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0555D"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337A022"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8071FE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45FBBCE"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7B4B457"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A7733A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05D43B"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AB9C3F" w14:textId="77777777" w:rsidR="00AB2B30" w:rsidRPr="009B053A" w:rsidRDefault="006A7121">
            <w:pPr>
              <w:pStyle w:val="TAC"/>
              <w:rPr>
                <w:lang w:eastAsia="sv-SE"/>
              </w:rPr>
            </w:pPr>
            <w:r w:rsidRPr="009B053A">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5FB4D"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6675B" w14:textId="77777777" w:rsidR="00AB2B30" w:rsidRPr="009B053A" w:rsidRDefault="006A7121">
            <w:pPr>
              <w:pStyle w:val="TAC"/>
            </w:pPr>
            <w:r w:rsidRPr="009B053A">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47D23D"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59799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9AE423"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C2EC85D" w14:textId="77777777" w:rsidR="00AB2B30" w:rsidRPr="009B053A" w:rsidRDefault="006A7121">
            <w:pPr>
              <w:pStyle w:val="TAC"/>
            </w:pPr>
            <w:r w:rsidRPr="009B053A">
              <w:t>8.5-TT</w:t>
            </w:r>
          </w:p>
        </w:tc>
      </w:tr>
      <w:tr w:rsidR="00AB2B30" w:rsidRPr="009B053A" w14:paraId="37BD01C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69552D"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43F57870"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3B1A396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81900A7"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723AF782"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5B36255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438932"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F3100B" w14:textId="77777777" w:rsidR="00AB2B30" w:rsidRPr="009B053A" w:rsidRDefault="006A7121">
            <w:pPr>
              <w:pStyle w:val="TAC"/>
            </w:pPr>
            <w:r w:rsidRPr="009B053A">
              <w:t>13.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BB3768"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98093" w14:textId="77777777" w:rsidR="00AB2B30" w:rsidRPr="009B053A" w:rsidRDefault="006A7121">
            <w:pPr>
              <w:pStyle w:val="TAC"/>
            </w:pPr>
            <w:r w:rsidRPr="009B053A">
              <w:t>9.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D6618B"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68D8AE"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4D541F"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FA0D29F" w14:textId="77777777" w:rsidR="00AB2B30" w:rsidRPr="009B053A" w:rsidRDefault="006A7121">
            <w:pPr>
              <w:pStyle w:val="TAC"/>
            </w:pPr>
            <w:r w:rsidRPr="009B053A">
              <w:t>3.5-TT</w:t>
            </w:r>
          </w:p>
        </w:tc>
      </w:tr>
      <w:tr w:rsidR="00AB2B30" w:rsidRPr="009B053A" w14:paraId="7574784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8FA8F07" w14:textId="77777777" w:rsidR="00AB2B30" w:rsidRPr="009B053A" w:rsidRDefault="006A7121">
            <w:pPr>
              <w:pStyle w:val="TAC"/>
            </w:pPr>
            <w:r w:rsidRPr="009B053A">
              <w:lastRenderedPageBreak/>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6F4DE7EA"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1AC6FD30"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EEBD39B"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1821D1DB"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647C6B4A"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CE09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B080C9" w14:textId="77777777" w:rsidR="00AB2B30" w:rsidRPr="009B053A" w:rsidRDefault="006A7121">
            <w:pPr>
              <w:pStyle w:val="TAC"/>
              <w:rPr>
                <w:lang w:eastAsia="sv-SE"/>
              </w:rPr>
            </w:pPr>
            <w:r w:rsidRPr="009B053A">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494B87"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34FD7" w14:textId="77777777" w:rsidR="00AB2B30" w:rsidRPr="009B053A" w:rsidRDefault="006A7121">
            <w:pPr>
              <w:pStyle w:val="TAC"/>
            </w:pPr>
            <w:r w:rsidRPr="009B053A">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7A9DC2"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2ED39"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38411"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BFE4A48" w14:textId="77777777" w:rsidR="00AB2B30" w:rsidRPr="009B053A" w:rsidRDefault="006A7121">
            <w:pPr>
              <w:pStyle w:val="TAC"/>
            </w:pPr>
            <w:r w:rsidRPr="009B053A">
              <w:t>11-TT</w:t>
            </w:r>
          </w:p>
        </w:tc>
      </w:tr>
      <w:tr w:rsidR="00AB2B30" w:rsidRPr="009B053A" w14:paraId="5AE7C20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03750FA"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352A532C"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3C59C59"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F0BC23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127C267"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2D59C94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A824D"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5ACF3" w14:textId="77777777" w:rsidR="00AB2B30" w:rsidRPr="009B053A" w:rsidRDefault="006A7121">
            <w:pPr>
              <w:pStyle w:val="TAC"/>
            </w:pPr>
            <w:r w:rsidRPr="009B053A">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B8AC1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AF931B" w14:textId="77777777" w:rsidR="00AB2B30" w:rsidRPr="009B053A" w:rsidRDefault="006A7121">
            <w:pPr>
              <w:pStyle w:val="TAC"/>
            </w:pPr>
            <w:r w:rsidRPr="009B053A">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AB199F"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2C60D"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7499AA"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D3810C3" w14:textId="77777777" w:rsidR="00AB2B30" w:rsidRPr="009B053A" w:rsidRDefault="006A7121">
            <w:pPr>
              <w:pStyle w:val="TAC"/>
            </w:pPr>
            <w:r w:rsidRPr="009B053A">
              <w:t>8.5-TT</w:t>
            </w:r>
          </w:p>
        </w:tc>
      </w:tr>
      <w:tr w:rsidR="00AB2B30" w:rsidRPr="009B053A" w14:paraId="20FC5FA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0AB746"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1E25A52A"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253E0098"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6A993D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29AA4E2"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41B447E5"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36F53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9C401" w14:textId="77777777" w:rsidR="00AB2B30" w:rsidRPr="009B053A" w:rsidRDefault="006A7121">
            <w:pPr>
              <w:pStyle w:val="TAC"/>
              <w:rPr>
                <w:lang w:eastAsia="sv-SE"/>
              </w:rPr>
            </w:pPr>
            <w:r w:rsidRPr="009B053A">
              <w:t>9.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91145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C6D786" w14:textId="77777777" w:rsidR="00AB2B30" w:rsidRPr="009B053A" w:rsidRDefault="006A7121">
            <w:pPr>
              <w:pStyle w:val="TAC"/>
            </w:pPr>
            <w:r w:rsidRPr="009B053A">
              <w:t>1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47222C"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BA7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5B4D55"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2B265E8" w14:textId="77777777" w:rsidR="00AB2B30" w:rsidRPr="009B053A" w:rsidRDefault="006A7121">
            <w:pPr>
              <w:pStyle w:val="TAC"/>
            </w:pPr>
            <w:r w:rsidRPr="009B053A">
              <w:t>8.5-TT</w:t>
            </w:r>
          </w:p>
        </w:tc>
      </w:tr>
      <w:tr w:rsidR="00AB2B30" w:rsidRPr="009B053A" w14:paraId="1089004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CEF6D5B"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5842F90D"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1C593C05"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26604C8E"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765BB07"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74C4D468"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1583F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741050" w14:textId="77777777" w:rsidR="00AB2B30" w:rsidRPr="009B053A" w:rsidRDefault="006A7121">
            <w:pPr>
              <w:pStyle w:val="TAC"/>
              <w:rPr>
                <w:lang w:eastAsia="sv-SE"/>
              </w:rPr>
            </w:pPr>
            <w:r w:rsidRPr="009B053A">
              <w:t>7.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2C3C0"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C6BCD" w14:textId="77777777" w:rsidR="00AB2B30" w:rsidRPr="009B053A" w:rsidRDefault="006A7121">
            <w:pPr>
              <w:pStyle w:val="TAC"/>
            </w:pPr>
            <w:r w:rsidRPr="009B053A">
              <w:t>1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006326" w14:textId="77777777" w:rsidR="00AB2B30" w:rsidRPr="009B053A" w:rsidRDefault="006A7121">
            <w:pPr>
              <w:pStyle w:val="TAC"/>
            </w:pPr>
            <w:r w:rsidRPr="009B053A">
              <w:t>5</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E8942D"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89675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D4EBBD7" w14:textId="77777777" w:rsidR="00AB2B30" w:rsidRPr="009B053A" w:rsidRDefault="006A7121">
            <w:pPr>
              <w:pStyle w:val="TAC"/>
            </w:pPr>
            <w:r w:rsidRPr="009B053A">
              <w:t>11-TT</w:t>
            </w:r>
          </w:p>
        </w:tc>
      </w:tr>
      <w:tr w:rsidR="00AB2B30" w:rsidRPr="009B053A" w14:paraId="3589107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2DC36BF" w14:textId="77777777" w:rsidR="00AB2B30" w:rsidRPr="009B053A" w:rsidRDefault="006A7121">
            <w:pPr>
              <w:pStyle w:val="TAC"/>
            </w:pPr>
            <w:r w:rsidRPr="009B053A">
              <w:t>28, 35, 42, 45</w:t>
            </w:r>
          </w:p>
        </w:tc>
        <w:tc>
          <w:tcPr>
            <w:tcW w:w="709" w:type="dxa"/>
            <w:tcBorders>
              <w:top w:val="single" w:sz="4" w:space="0" w:color="auto"/>
              <w:left w:val="single" w:sz="4" w:space="0" w:color="auto"/>
              <w:bottom w:val="single" w:sz="4" w:space="0" w:color="auto"/>
              <w:right w:val="single" w:sz="4" w:space="0" w:color="auto"/>
            </w:tcBorders>
            <w:vAlign w:val="center"/>
          </w:tcPr>
          <w:p w14:paraId="052D3BDF"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35E7E81"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4B27DFF2"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53C732E3"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1BF7FE7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EADAF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DE7871"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BF4A8F"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C430A"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C4B079"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B2E3A0"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370E0"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99E35F7" w14:textId="77777777" w:rsidR="00AB2B30" w:rsidRPr="009B053A" w:rsidRDefault="006A7121">
            <w:pPr>
              <w:pStyle w:val="TAC"/>
            </w:pPr>
            <w:r w:rsidRPr="009B053A">
              <w:t>4-TT</w:t>
            </w:r>
          </w:p>
        </w:tc>
      </w:tr>
      <w:tr w:rsidR="00AB2B30" w:rsidRPr="009B053A" w14:paraId="3864B121"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A3106"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7479410"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2007FE55"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6DB4D88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DE357C2"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25AA879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17F9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8400A"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2D68FF"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21BC4E"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41C29F"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40FC6"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DF9BE"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C12CD8F" w14:textId="77777777" w:rsidR="00AB2B30" w:rsidRPr="009B053A" w:rsidRDefault="006A7121">
            <w:pPr>
              <w:pStyle w:val="TAC"/>
            </w:pPr>
            <w:r w:rsidRPr="009B053A">
              <w:t>4-TT</w:t>
            </w:r>
          </w:p>
        </w:tc>
      </w:tr>
      <w:tr w:rsidR="00AB2B30" w:rsidRPr="009B053A" w14:paraId="754B736B"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9EC1216"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07E9A54"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53F3552B"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917257E"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8062891"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2F4F1BB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E6270D"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D7B9"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8477F3"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FA7167"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DD76BE"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210BB3"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CAA01A"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86CE9A0" w14:textId="77777777" w:rsidR="00AB2B30" w:rsidRPr="009B053A" w:rsidRDefault="006A7121">
            <w:pPr>
              <w:pStyle w:val="TAC"/>
            </w:pPr>
            <w:r w:rsidRPr="009B053A">
              <w:t>4-TT</w:t>
            </w:r>
          </w:p>
        </w:tc>
      </w:tr>
      <w:tr w:rsidR="00AB2B30" w:rsidRPr="009B053A" w14:paraId="2C7349D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6A97B6F8"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595345E6"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AAD616B"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187F300C"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6262FE98"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0ACDFCF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D565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96D2B9"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1EF21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3AA2B1"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803293"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20F5CF"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83002E"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3AAD9D2" w14:textId="77777777" w:rsidR="00AB2B30" w:rsidRPr="009B053A" w:rsidRDefault="006A7121">
            <w:pPr>
              <w:pStyle w:val="TAC"/>
            </w:pPr>
            <w:r w:rsidRPr="009B053A">
              <w:t>0-TT</w:t>
            </w:r>
          </w:p>
        </w:tc>
      </w:tr>
      <w:tr w:rsidR="00AB2B30" w:rsidRPr="009B053A" w14:paraId="7AFB2DB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E3D2C8"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81A262A"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E36D51F"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89B0B7C"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7F146C62"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4D8EF1B9"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DC2570"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9534B8" w14:textId="77777777" w:rsidR="00AB2B30" w:rsidRPr="009B053A" w:rsidRDefault="006A7121">
            <w:pPr>
              <w:pStyle w:val="TAC"/>
              <w:rPr>
                <w:lang w:eastAsia="sv-SE"/>
              </w:rPr>
            </w:pPr>
            <w:r w:rsidRPr="009B053A">
              <w:t>11.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145A92"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E38A2D" w14:textId="77777777" w:rsidR="00AB2B30" w:rsidRPr="009B053A" w:rsidRDefault="006A7121">
            <w:pPr>
              <w:pStyle w:val="TAC"/>
            </w:pPr>
            <w:r w:rsidRPr="009B053A">
              <w:t>12.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38B2D7"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31E1C9"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AFA346"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417AAAA" w14:textId="77777777" w:rsidR="00AB2B30" w:rsidRPr="009B053A" w:rsidRDefault="006A7121">
            <w:pPr>
              <w:pStyle w:val="TAC"/>
            </w:pPr>
            <w:r w:rsidRPr="009B053A">
              <w:t>6-TT</w:t>
            </w:r>
          </w:p>
        </w:tc>
      </w:tr>
      <w:tr w:rsidR="00AB2B30" w:rsidRPr="009B053A" w14:paraId="71346442"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115F69D"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12A2A7CD"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50C10E2"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3AF0646D"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3497786"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247B25ED"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6AAB33"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367C8C" w14:textId="77777777" w:rsidR="00AB2B30" w:rsidRPr="009B053A" w:rsidRDefault="006A7121">
            <w:pPr>
              <w:pStyle w:val="TAC"/>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54E978"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8D5592"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85A1"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B1ED2"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6A3402"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35A1069" w14:textId="77777777" w:rsidR="00AB2B30" w:rsidRPr="009B053A" w:rsidRDefault="006A7121">
            <w:pPr>
              <w:pStyle w:val="TAC"/>
            </w:pPr>
            <w:r w:rsidRPr="009B053A">
              <w:t>4-TT</w:t>
            </w:r>
          </w:p>
        </w:tc>
      </w:tr>
      <w:tr w:rsidR="00AB2B30" w:rsidRPr="009B053A" w14:paraId="165FDF64"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1F72933"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01F42854"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0EBBC4BC"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4771CD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89A06F6"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480A1576"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5E620B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81E5F2"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F4A1C"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ADBCD"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BF3A3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820CC"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F1863"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44D7658E" w14:textId="77777777" w:rsidR="00AB2B30" w:rsidRPr="009B053A" w:rsidRDefault="006A7121">
            <w:pPr>
              <w:pStyle w:val="TAC"/>
            </w:pPr>
            <w:r w:rsidRPr="009B053A">
              <w:t>4-TT</w:t>
            </w:r>
          </w:p>
        </w:tc>
      </w:tr>
      <w:tr w:rsidR="00AB2B30" w:rsidRPr="009B053A" w14:paraId="0410AA7F"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709BAE5"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4B53CC8A"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68DAB2F5"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29103F44"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F57DA82"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1866A005"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159DC8"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52E3D0" w14:textId="77777777" w:rsidR="00AB2B30" w:rsidRPr="009B053A" w:rsidRDefault="006A7121">
            <w:pPr>
              <w:pStyle w:val="TAC"/>
            </w:pPr>
            <w:r w:rsidRPr="009B053A">
              <w:t>11.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FA7A74"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89073" w14:textId="77777777" w:rsidR="00AB2B30" w:rsidRPr="009B053A" w:rsidRDefault="006A7121">
            <w:pPr>
              <w:pStyle w:val="TAC"/>
            </w:pPr>
            <w:r w:rsidRPr="009B053A">
              <w:t>1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0A8397"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6FC6B"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EE5010"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6B8262AE" w14:textId="77777777" w:rsidR="00AB2B30" w:rsidRPr="009B053A" w:rsidRDefault="006A7121">
            <w:pPr>
              <w:pStyle w:val="TAC"/>
            </w:pPr>
            <w:r w:rsidRPr="009B053A">
              <w:t>0-TT</w:t>
            </w:r>
          </w:p>
        </w:tc>
      </w:tr>
      <w:tr w:rsidR="00AB2B30" w:rsidRPr="009B053A" w14:paraId="3520FE5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E69723A" w14:textId="77777777" w:rsidR="00AB2B30" w:rsidRPr="009B053A" w:rsidRDefault="006A7121">
            <w:pPr>
              <w:pStyle w:val="TAC"/>
            </w:pPr>
            <w:r w:rsidRPr="009B053A">
              <w:t>29, 36, 43, 46</w:t>
            </w:r>
          </w:p>
        </w:tc>
        <w:tc>
          <w:tcPr>
            <w:tcW w:w="709" w:type="dxa"/>
            <w:tcBorders>
              <w:top w:val="single" w:sz="4" w:space="0" w:color="auto"/>
              <w:left w:val="single" w:sz="4" w:space="0" w:color="auto"/>
              <w:bottom w:val="single" w:sz="4" w:space="0" w:color="auto"/>
              <w:right w:val="single" w:sz="4" w:space="0" w:color="auto"/>
            </w:tcBorders>
            <w:vAlign w:val="center"/>
          </w:tcPr>
          <w:p w14:paraId="7E4FD55C"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57B936C3"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7776B8EB"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20A106A9"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5C893B76"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BB154E"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2D1957" w14:textId="77777777" w:rsidR="00AB2B30" w:rsidRPr="009B053A" w:rsidRDefault="006A7121">
            <w:pPr>
              <w:pStyle w:val="TAC"/>
              <w:rPr>
                <w:lang w:eastAsia="sv-SE"/>
              </w:rPr>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20DCE"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483A3B"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EEAB39"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B7E01" w14:textId="77777777" w:rsidR="00AB2B30" w:rsidRPr="009B053A" w:rsidRDefault="006A7121">
            <w:pPr>
              <w:pStyle w:val="TAC"/>
            </w:pPr>
            <w:r w:rsidRPr="009B053A">
              <w:t>+2/-3</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8DAD1A"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C3695E3" w14:textId="77777777" w:rsidR="00AB2B30" w:rsidRPr="009B053A" w:rsidRDefault="006A7121">
            <w:pPr>
              <w:pStyle w:val="TAC"/>
            </w:pPr>
            <w:r w:rsidRPr="009B053A">
              <w:t>5.5-TT</w:t>
            </w:r>
          </w:p>
        </w:tc>
      </w:tr>
      <w:tr w:rsidR="00AB2B30" w:rsidRPr="009B053A" w14:paraId="4C44B925"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9C6B0" w14:textId="77777777" w:rsidR="00AB2B30" w:rsidRPr="009B053A" w:rsidRDefault="006A7121">
            <w:pPr>
              <w:pStyle w:val="TAC"/>
            </w:pPr>
            <w:r w:rsidRPr="009B053A">
              <w:t>30, 37</w:t>
            </w:r>
          </w:p>
        </w:tc>
        <w:tc>
          <w:tcPr>
            <w:tcW w:w="709" w:type="dxa"/>
            <w:tcBorders>
              <w:top w:val="single" w:sz="4" w:space="0" w:color="auto"/>
              <w:left w:val="single" w:sz="4" w:space="0" w:color="auto"/>
              <w:bottom w:val="single" w:sz="4" w:space="0" w:color="auto"/>
              <w:right w:val="single" w:sz="4" w:space="0" w:color="auto"/>
            </w:tcBorders>
            <w:vAlign w:val="center"/>
          </w:tcPr>
          <w:p w14:paraId="50D83689"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11B1157E"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51922F94"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7038326E"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36F394DB"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A268CE"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9B791C"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81EB95"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86BF"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39427F"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CB8FEAB"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0EBBC4"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0461947" w14:textId="77777777" w:rsidR="00AB2B30" w:rsidRPr="009B053A" w:rsidRDefault="006A7121">
            <w:pPr>
              <w:pStyle w:val="TAC"/>
            </w:pPr>
            <w:r w:rsidRPr="009B053A">
              <w:t>4-TT</w:t>
            </w:r>
          </w:p>
        </w:tc>
      </w:tr>
      <w:tr w:rsidR="00AB2B30" w:rsidRPr="009B053A" w14:paraId="55BE90F3"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7FA021" w14:textId="77777777" w:rsidR="00AB2B30" w:rsidRPr="009B053A" w:rsidRDefault="006A7121">
            <w:pPr>
              <w:pStyle w:val="TAC"/>
            </w:pPr>
            <w:r w:rsidRPr="009B053A">
              <w:t>30, 37</w:t>
            </w:r>
          </w:p>
        </w:tc>
        <w:tc>
          <w:tcPr>
            <w:tcW w:w="709" w:type="dxa"/>
            <w:tcBorders>
              <w:top w:val="single" w:sz="4" w:space="0" w:color="auto"/>
              <w:left w:val="single" w:sz="4" w:space="0" w:color="auto"/>
              <w:bottom w:val="single" w:sz="4" w:space="0" w:color="auto"/>
              <w:right w:val="single" w:sz="4" w:space="0" w:color="auto"/>
            </w:tcBorders>
            <w:vAlign w:val="center"/>
          </w:tcPr>
          <w:p w14:paraId="522EC3BD"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7181AE0"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22CBEED3"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0495DA44"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03E30C5E"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5E2553"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CABD51"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D8FF0"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17B6E9"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108D8"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14D3E94"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669433"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3950399A" w14:textId="77777777" w:rsidR="00AB2B30" w:rsidRPr="009B053A" w:rsidRDefault="006A7121">
            <w:pPr>
              <w:pStyle w:val="TAC"/>
            </w:pPr>
            <w:r w:rsidRPr="009B053A">
              <w:t>0-TT</w:t>
            </w:r>
          </w:p>
        </w:tc>
      </w:tr>
      <w:tr w:rsidR="00AB2B30" w:rsidRPr="009B053A" w14:paraId="2E94E5F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BA979" w14:textId="77777777" w:rsidR="00AB2B30" w:rsidRPr="009B053A" w:rsidRDefault="006A7121">
            <w:pPr>
              <w:pStyle w:val="TAC"/>
            </w:pPr>
            <w:r w:rsidRPr="009B053A">
              <w:t>31, 38</w:t>
            </w:r>
          </w:p>
        </w:tc>
        <w:tc>
          <w:tcPr>
            <w:tcW w:w="709" w:type="dxa"/>
            <w:tcBorders>
              <w:top w:val="single" w:sz="4" w:space="0" w:color="auto"/>
              <w:left w:val="single" w:sz="4" w:space="0" w:color="auto"/>
              <w:bottom w:val="single" w:sz="4" w:space="0" w:color="auto"/>
              <w:right w:val="single" w:sz="4" w:space="0" w:color="auto"/>
            </w:tcBorders>
            <w:vAlign w:val="center"/>
          </w:tcPr>
          <w:p w14:paraId="42314FB6"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78CBE144"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08DD9FA"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1CF0116E"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40D978FC"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033515"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186929"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86E73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01D78"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573D76"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8DDD2E7"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0A523"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7AFBF28C" w14:textId="77777777" w:rsidR="00AB2B30" w:rsidRPr="009B053A" w:rsidRDefault="006A7121">
            <w:pPr>
              <w:pStyle w:val="TAC"/>
            </w:pPr>
            <w:r w:rsidRPr="009B053A">
              <w:t>4-TT</w:t>
            </w:r>
          </w:p>
        </w:tc>
      </w:tr>
      <w:tr w:rsidR="00AB2B30" w:rsidRPr="009B053A" w14:paraId="108BEDE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6E702" w14:textId="77777777" w:rsidR="00AB2B30" w:rsidRPr="009B053A" w:rsidRDefault="006A7121">
            <w:pPr>
              <w:pStyle w:val="TAC"/>
            </w:pPr>
            <w:r w:rsidRPr="009B053A">
              <w:t>31, 38</w:t>
            </w:r>
          </w:p>
        </w:tc>
        <w:tc>
          <w:tcPr>
            <w:tcW w:w="709" w:type="dxa"/>
            <w:tcBorders>
              <w:top w:val="single" w:sz="4" w:space="0" w:color="auto"/>
              <w:left w:val="single" w:sz="4" w:space="0" w:color="auto"/>
              <w:bottom w:val="single" w:sz="4" w:space="0" w:color="auto"/>
              <w:right w:val="single" w:sz="4" w:space="0" w:color="auto"/>
            </w:tcBorders>
            <w:vAlign w:val="center"/>
          </w:tcPr>
          <w:p w14:paraId="38190CFF"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3414613D"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0CE3296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01B7BF11"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129AB92"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7C2F4"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EDCFB"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067D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BBA692"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F23397"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9B1E7C4"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54815"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07B2D77" w14:textId="77777777" w:rsidR="00AB2B30" w:rsidRPr="009B053A" w:rsidRDefault="006A7121">
            <w:pPr>
              <w:pStyle w:val="TAC"/>
            </w:pPr>
            <w:r w:rsidRPr="009B053A">
              <w:t>0-TT</w:t>
            </w:r>
          </w:p>
        </w:tc>
      </w:tr>
      <w:tr w:rsidR="00AB2B30" w:rsidRPr="009B053A" w14:paraId="004D9B38"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333958" w14:textId="77777777" w:rsidR="00AB2B30" w:rsidRPr="009B053A" w:rsidRDefault="006A7121">
            <w:pPr>
              <w:pStyle w:val="TAC"/>
            </w:pPr>
            <w:r w:rsidRPr="009B053A">
              <w:t>34, 41</w:t>
            </w:r>
          </w:p>
        </w:tc>
        <w:tc>
          <w:tcPr>
            <w:tcW w:w="709" w:type="dxa"/>
            <w:tcBorders>
              <w:top w:val="single" w:sz="4" w:space="0" w:color="auto"/>
              <w:left w:val="single" w:sz="4" w:space="0" w:color="auto"/>
              <w:bottom w:val="single" w:sz="4" w:space="0" w:color="auto"/>
              <w:right w:val="single" w:sz="4" w:space="0" w:color="auto"/>
            </w:tcBorders>
            <w:vAlign w:val="center"/>
          </w:tcPr>
          <w:p w14:paraId="3F2BDCAB"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10BD594D" w14:textId="77777777" w:rsidR="00AB2B30" w:rsidRPr="009B053A" w:rsidRDefault="006A7121">
            <w:pPr>
              <w:pStyle w:val="TAC"/>
              <w:rPr>
                <w:lang w:eastAsia="sv-SE"/>
              </w:rPr>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B1795E5"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62DE5180"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5E9772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8C592C"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45D68E"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5032A"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74C94"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61C060"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31E1165"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8E2675"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F663D62" w14:textId="77777777" w:rsidR="00AB2B30" w:rsidRPr="009B053A" w:rsidRDefault="006A7121">
            <w:pPr>
              <w:pStyle w:val="TAC"/>
            </w:pPr>
            <w:r w:rsidRPr="009B053A">
              <w:t>4-TT</w:t>
            </w:r>
          </w:p>
        </w:tc>
      </w:tr>
      <w:tr w:rsidR="00AB2B30" w:rsidRPr="009B053A" w14:paraId="3B508D1A"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4852D0" w14:textId="77777777" w:rsidR="00AB2B30" w:rsidRPr="009B053A" w:rsidRDefault="006A7121">
            <w:pPr>
              <w:pStyle w:val="TAC"/>
            </w:pPr>
            <w:r w:rsidRPr="009B053A">
              <w:t>34, 41</w:t>
            </w:r>
          </w:p>
        </w:tc>
        <w:tc>
          <w:tcPr>
            <w:tcW w:w="709" w:type="dxa"/>
            <w:tcBorders>
              <w:top w:val="single" w:sz="4" w:space="0" w:color="auto"/>
              <w:left w:val="single" w:sz="4" w:space="0" w:color="auto"/>
              <w:bottom w:val="single" w:sz="4" w:space="0" w:color="auto"/>
              <w:right w:val="single" w:sz="4" w:space="0" w:color="auto"/>
            </w:tcBorders>
            <w:vAlign w:val="center"/>
          </w:tcPr>
          <w:p w14:paraId="3D9DDA7E" w14:textId="77777777" w:rsidR="00AB2B30" w:rsidRPr="009B053A" w:rsidRDefault="006A7121">
            <w:pPr>
              <w:pStyle w:val="TAC"/>
            </w:pPr>
            <w:r w:rsidRPr="009B053A">
              <w:t>High</w:t>
            </w:r>
          </w:p>
        </w:tc>
        <w:tc>
          <w:tcPr>
            <w:tcW w:w="708" w:type="dxa"/>
            <w:tcBorders>
              <w:top w:val="single" w:sz="4" w:space="0" w:color="auto"/>
              <w:left w:val="single" w:sz="4" w:space="0" w:color="auto"/>
              <w:bottom w:val="single" w:sz="4" w:space="0" w:color="auto"/>
              <w:right w:val="single" w:sz="4" w:space="0" w:color="auto"/>
            </w:tcBorders>
            <w:vAlign w:val="center"/>
          </w:tcPr>
          <w:p w14:paraId="6BD3EF55" w14:textId="77777777" w:rsidR="00AB2B30" w:rsidRPr="009B053A" w:rsidRDefault="006A7121">
            <w:pPr>
              <w:pStyle w:val="TAC"/>
            </w:pPr>
            <w:r w:rsidRPr="009B053A">
              <w:t>15</w:t>
            </w:r>
          </w:p>
        </w:tc>
        <w:tc>
          <w:tcPr>
            <w:tcW w:w="709" w:type="dxa"/>
            <w:tcBorders>
              <w:top w:val="single" w:sz="4" w:space="0" w:color="auto"/>
              <w:left w:val="single" w:sz="4" w:space="0" w:color="auto"/>
              <w:bottom w:val="single" w:sz="4" w:space="0" w:color="auto"/>
              <w:right w:val="single" w:sz="4" w:space="0" w:color="auto"/>
            </w:tcBorders>
            <w:vAlign w:val="center"/>
          </w:tcPr>
          <w:p w14:paraId="3C918EBC"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371D89B4" w14:textId="77777777" w:rsidR="00AB2B30" w:rsidRPr="009B053A" w:rsidRDefault="006A7121">
            <w:pPr>
              <w:pStyle w:val="TAC"/>
            </w:pPr>
            <w:r w:rsidRPr="009B053A">
              <w:t>NR</w:t>
            </w:r>
          </w:p>
        </w:tc>
        <w:tc>
          <w:tcPr>
            <w:tcW w:w="709" w:type="dxa"/>
            <w:tcBorders>
              <w:top w:val="single" w:sz="4" w:space="0" w:color="auto"/>
              <w:left w:val="single" w:sz="4" w:space="0" w:color="auto"/>
              <w:bottom w:val="single" w:sz="4" w:space="0" w:color="auto"/>
              <w:right w:val="single" w:sz="4" w:space="0" w:color="auto"/>
            </w:tcBorders>
            <w:vAlign w:val="center"/>
          </w:tcPr>
          <w:p w14:paraId="03389C3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CD3A41"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408E68" w14:textId="77777777" w:rsidR="00AB2B30" w:rsidRPr="009B053A" w:rsidRDefault="006A7121">
            <w:pPr>
              <w:pStyle w:val="TAC"/>
            </w:pPr>
            <w:r w:rsidRPr="009B053A">
              <w:t>16.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A3FE81"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6762B9" w14:textId="77777777" w:rsidR="00AB2B30" w:rsidRPr="009B053A" w:rsidRDefault="006A7121">
            <w:pPr>
              <w:pStyle w:val="TAC"/>
            </w:pPr>
            <w:r w:rsidRPr="009B053A">
              <w:t>7.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30E1A"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280CC72"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FF274"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24751919" w14:textId="77777777" w:rsidR="00AB2B30" w:rsidRPr="009B053A" w:rsidRDefault="006A7121">
            <w:pPr>
              <w:pStyle w:val="TAC"/>
            </w:pPr>
            <w:r w:rsidRPr="009B053A">
              <w:t>0-TT</w:t>
            </w:r>
          </w:p>
        </w:tc>
      </w:tr>
      <w:tr w:rsidR="00AB2B30" w:rsidRPr="009B053A" w14:paraId="6D160996"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2010E" w14:textId="77777777" w:rsidR="00AB2B30" w:rsidRPr="009B053A" w:rsidRDefault="006A7121">
            <w:pPr>
              <w:pStyle w:val="TAC"/>
            </w:pPr>
            <w:r w:rsidRPr="009B053A">
              <w:t>33, 40</w:t>
            </w:r>
          </w:p>
        </w:tc>
        <w:tc>
          <w:tcPr>
            <w:tcW w:w="709" w:type="dxa"/>
            <w:tcBorders>
              <w:top w:val="single" w:sz="4" w:space="0" w:color="auto"/>
              <w:left w:val="single" w:sz="4" w:space="0" w:color="auto"/>
              <w:bottom w:val="single" w:sz="4" w:space="0" w:color="auto"/>
              <w:right w:val="single" w:sz="4" w:space="0" w:color="auto"/>
            </w:tcBorders>
            <w:vAlign w:val="center"/>
          </w:tcPr>
          <w:p w14:paraId="2B2F2B10"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4B93C866"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7F7BC4BF" w14:textId="77777777" w:rsidR="00AB2B30" w:rsidRPr="009B053A" w:rsidRDefault="006A7121">
            <w:pPr>
              <w:pStyle w:val="TAC"/>
            </w:pPr>
            <w:r w:rsidRPr="009B053A">
              <w:t>5</w:t>
            </w:r>
          </w:p>
        </w:tc>
        <w:tc>
          <w:tcPr>
            <w:tcW w:w="1134" w:type="dxa"/>
            <w:tcBorders>
              <w:top w:val="single" w:sz="4" w:space="0" w:color="auto"/>
              <w:left w:val="single" w:sz="4" w:space="0" w:color="auto"/>
              <w:bottom w:val="single" w:sz="4" w:space="0" w:color="auto"/>
              <w:right w:val="single" w:sz="4" w:space="0" w:color="auto"/>
            </w:tcBorders>
            <w:vAlign w:val="center"/>
          </w:tcPr>
          <w:p w14:paraId="4A37CF78"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5A1F00A4"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686971"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A21A66" w14:textId="77777777" w:rsidR="00AB2B30" w:rsidRPr="009B053A" w:rsidRDefault="006A7121">
            <w:pPr>
              <w:pStyle w:val="TAC"/>
              <w:rPr>
                <w:lang w:eastAsia="sv-SE"/>
              </w:rPr>
            </w:pPr>
            <w:r w:rsidRPr="009B053A">
              <w:t>13.0</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B88C2"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A3BD1" w14:textId="77777777" w:rsidR="00AB2B30" w:rsidRPr="009B053A" w:rsidRDefault="006A7121">
            <w:pPr>
              <w:pStyle w:val="TAC"/>
            </w:pPr>
            <w:r w:rsidRPr="009B053A">
              <w:t>10.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758364" w14:textId="77777777" w:rsidR="00AB2B30" w:rsidRPr="009B053A" w:rsidRDefault="006A7121">
            <w:pPr>
              <w:pStyle w:val="TAC"/>
            </w:pPr>
            <w:r w:rsidRPr="009B053A">
              <w:t>6</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083E4B3A"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8B6E0" w14:textId="77777777" w:rsidR="00AB2B30" w:rsidRPr="009B053A" w:rsidRDefault="006A7121">
            <w:pPr>
              <w:pStyle w:val="TAC"/>
              <w:rPr>
                <w:lang w:eastAsia="sv-SE"/>
              </w:rPr>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0CECA22B" w14:textId="77777777" w:rsidR="00AB2B30" w:rsidRPr="009B053A" w:rsidRDefault="006A7121">
            <w:pPr>
              <w:pStyle w:val="TAC"/>
            </w:pPr>
            <w:r w:rsidRPr="009B053A">
              <w:t>4-TT</w:t>
            </w:r>
          </w:p>
        </w:tc>
      </w:tr>
      <w:tr w:rsidR="00AB2B30" w:rsidRPr="009B053A" w14:paraId="789E0A2C" w14:textId="77777777">
        <w:trPr>
          <w:cantSplit/>
          <w:trHeight w:val="143"/>
        </w:trPr>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7AA1A7" w14:textId="77777777" w:rsidR="00AB2B30" w:rsidRPr="009B053A" w:rsidRDefault="006A7121">
            <w:pPr>
              <w:pStyle w:val="TAC"/>
            </w:pPr>
            <w:r w:rsidRPr="009B053A">
              <w:t>33, 40</w:t>
            </w:r>
          </w:p>
        </w:tc>
        <w:tc>
          <w:tcPr>
            <w:tcW w:w="709" w:type="dxa"/>
            <w:tcBorders>
              <w:top w:val="single" w:sz="4" w:space="0" w:color="auto"/>
              <w:left w:val="single" w:sz="4" w:space="0" w:color="auto"/>
              <w:bottom w:val="single" w:sz="4" w:space="0" w:color="auto"/>
              <w:right w:val="single" w:sz="4" w:space="0" w:color="auto"/>
            </w:tcBorders>
            <w:vAlign w:val="center"/>
          </w:tcPr>
          <w:p w14:paraId="58983558" w14:textId="77777777" w:rsidR="00AB2B30" w:rsidRPr="009B053A" w:rsidRDefault="006A7121">
            <w:pPr>
              <w:pStyle w:val="TAC"/>
            </w:pPr>
            <w:r w:rsidRPr="009B053A">
              <w:t>Low</w:t>
            </w:r>
          </w:p>
        </w:tc>
        <w:tc>
          <w:tcPr>
            <w:tcW w:w="708" w:type="dxa"/>
            <w:tcBorders>
              <w:top w:val="single" w:sz="4" w:space="0" w:color="auto"/>
              <w:left w:val="single" w:sz="4" w:space="0" w:color="auto"/>
              <w:bottom w:val="single" w:sz="4" w:space="0" w:color="auto"/>
              <w:right w:val="single" w:sz="4" w:space="0" w:color="auto"/>
            </w:tcBorders>
            <w:vAlign w:val="center"/>
          </w:tcPr>
          <w:p w14:paraId="62435B37" w14:textId="77777777" w:rsidR="00AB2B30" w:rsidRPr="009B053A" w:rsidRDefault="006A7121">
            <w:pPr>
              <w:pStyle w:val="TAC"/>
            </w:pPr>
            <w:r w:rsidRPr="009B053A">
              <w:t>5</w:t>
            </w:r>
          </w:p>
        </w:tc>
        <w:tc>
          <w:tcPr>
            <w:tcW w:w="709" w:type="dxa"/>
            <w:tcBorders>
              <w:top w:val="single" w:sz="4" w:space="0" w:color="auto"/>
              <w:left w:val="single" w:sz="4" w:space="0" w:color="auto"/>
              <w:bottom w:val="single" w:sz="4" w:space="0" w:color="auto"/>
              <w:right w:val="single" w:sz="4" w:space="0" w:color="auto"/>
            </w:tcBorders>
            <w:vAlign w:val="center"/>
          </w:tcPr>
          <w:p w14:paraId="4D0F4803" w14:textId="77777777" w:rsidR="00AB2B30" w:rsidRPr="009B053A" w:rsidRDefault="006A7121">
            <w:pPr>
              <w:pStyle w:val="TAC"/>
            </w:pPr>
            <w:r w:rsidRPr="009B053A">
              <w:t>15</w:t>
            </w:r>
          </w:p>
        </w:tc>
        <w:tc>
          <w:tcPr>
            <w:tcW w:w="1134" w:type="dxa"/>
            <w:tcBorders>
              <w:top w:val="single" w:sz="4" w:space="0" w:color="auto"/>
              <w:left w:val="single" w:sz="4" w:space="0" w:color="auto"/>
              <w:bottom w:val="single" w:sz="4" w:space="0" w:color="auto"/>
              <w:right w:val="single" w:sz="4" w:space="0" w:color="auto"/>
            </w:tcBorders>
            <w:vAlign w:val="center"/>
          </w:tcPr>
          <w:p w14:paraId="5E4A7EAB" w14:textId="77777777" w:rsidR="00AB2B30" w:rsidRPr="009B053A" w:rsidRDefault="006A7121">
            <w:pPr>
              <w:pStyle w:val="TAC"/>
            </w:pPr>
            <w:r w:rsidRPr="009B053A">
              <w:t>E-UTRA</w:t>
            </w:r>
          </w:p>
        </w:tc>
        <w:tc>
          <w:tcPr>
            <w:tcW w:w="709" w:type="dxa"/>
            <w:tcBorders>
              <w:top w:val="single" w:sz="4" w:space="0" w:color="auto"/>
              <w:left w:val="single" w:sz="4" w:space="0" w:color="auto"/>
              <w:bottom w:val="single" w:sz="4" w:space="0" w:color="auto"/>
              <w:right w:val="single" w:sz="4" w:space="0" w:color="auto"/>
            </w:tcBorders>
            <w:vAlign w:val="center"/>
          </w:tcPr>
          <w:p w14:paraId="6AEA4F51" w14:textId="77777777" w:rsidR="00AB2B30" w:rsidRPr="009B053A" w:rsidRDefault="006A7121">
            <w:pPr>
              <w:pStyle w:val="TAC"/>
            </w:pPr>
            <w:r w:rsidRPr="009B053A">
              <w:t>23</w:t>
            </w:r>
          </w:p>
        </w:tc>
        <w:tc>
          <w:tcPr>
            <w:tcW w:w="56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F1D787" w14:textId="77777777" w:rsidR="00AB2B30" w:rsidRPr="009B053A" w:rsidRDefault="006A7121">
            <w:pPr>
              <w:pStyle w:val="TAC"/>
            </w:pPr>
            <w:r w:rsidRPr="009B053A">
              <w:t>0</w:t>
            </w:r>
          </w:p>
        </w:tc>
        <w:tc>
          <w:tcPr>
            <w:tcW w:w="8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E62EB0" w14:textId="77777777" w:rsidR="00AB2B30" w:rsidRPr="009B053A" w:rsidRDefault="006A7121">
            <w:pPr>
              <w:pStyle w:val="TAC"/>
            </w:pPr>
            <w:r w:rsidRPr="009B053A">
              <w:t>16.5</w:t>
            </w: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9C4D8" w14:textId="77777777" w:rsidR="00AB2B30" w:rsidRPr="009B053A" w:rsidRDefault="006A7121">
            <w:pPr>
              <w:pStyle w:val="TAC"/>
            </w:pPr>
            <w:r w:rsidRPr="009B053A">
              <w:t>0</w:t>
            </w:r>
          </w:p>
        </w:tc>
        <w:tc>
          <w:tcPr>
            <w:tcW w:w="56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216111" w14:textId="77777777" w:rsidR="00AB2B30" w:rsidRPr="009B053A" w:rsidRDefault="006A7121">
            <w:pPr>
              <w:pStyle w:val="TAC"/>
            </w:pPr>
            <w:r w:rsidRPr="009B053A">
              <w:t>6.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5B7C5" w14:textId="77777777" w:rsidR="00AB2B30" w:rsidRPr="009B053A" w:rsidRDefault="006A7121">
            <w:pPr>
              <w:pStyle w:val="TAC"/>
            </w:pPr>
            <w:r w:rsidRPr="009B053A">
              <w:t>7</w:t>
            </w:r>
          </w:p>
        </w:tc>
        <w:tc>
          <w:tcPr>
            <w:tcW w:w="56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9B7DE4D" w14:textId="77777777" w:rsidR="00AB2B30" w:rsidRPr="009B053A" w:rsidRDefault="00AB2B30">
            <w:pPr>
              <w:pStyle w:val="TAC"/>
            </w:pPr>
          </w:p>
        </w:tc>
        <w:tc>
          <w:tcPr>
            <w:tcW w:w="70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812BB" w14:textId="77777777" w:rsidR="00AB2B30" w:rsidRPr="009B053A" w:rsidRDefault="006A7121">
            <w:pPr>
              <w:pStyle w:val="TAC"/>
            </w:pPr>
            <w:r w:rsidRPr="009B053A">
              <w:t>25+TT</w:t>
            </w:r>
          </w:p>
        </w:tc>
        <w:tc>
          <w:tcPr>
            <w:tcW w:w="852" w:type="dxa"/>
            <w:tcBorders>
              <w:top w:val="single" w:sz="4" w:space="0" w:color="auto"/>
              <w:left w:val="single" w:sz="4" w:space="0" w:color="auto"/>
              <w:bottom w:val="single" w:sz="4" w:space="0" w:color="auto"/>
              <w:right w:val="single" w:sz="4" w:space="0" w:color="auto"/>
            </w:tcBorders>
            <w:vAlign w:val="center"/>
          </w:tcPr>
          <w:p w14:paraId="555352D8" w14:textId="77777777" w:rsidR="00AB2B30" w:rsidRPr="009B053A" w:rsidRDefault="006A7121">
            <w:pPr>
              <w:pStyle w:val="TAC"/>
            </w:pPr>
            <w:r w:rsidRPr="009B053A">
              <w:t>-0.5-TT</w:t>
            </w:r>
          </w:p>
        </w:tc>
      </w:tr>
      <w:tr w:rsidR="00AB2B30" w:rsidRPr="009B053A" w14:paraId="306B1E7F" w14:textId="77777777">
        <w:trPr>
          <w:cantSplit/>
          <w:trHeight w:val="143"/>
        </w:trPr>
        <w:tc>
          <w:tcPr>
            <w:tcW w:w="10633" w:type="dxa"/>
            <w:gridSpan w:val="14"/>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F934CA" w14:textId="77777777" w:rsidR="00AB2B30" w:rsidRPr="009B053A" w:rsidRDefault="006A7121">
            <w:pPr>
              <w:pStyle w:val="TAN"/>
            </w:pPr>
            <w:r w:rsidRPr="009B053A">
              <w:t>NOTE 8:</w:t>
            </w:r>
            <w:r w:rsidRPr="009B053A">
              <w:tab/>
              <w:t>TT for each frequency and channel bandwidth is specified in Table 6.2B.3.1.5-1.</w:t>
            </w:r>
          </w:p>
        </w:tc>
      </w:tr>
    </w:tbl>
    <w:p w14:paraId="187DC44F" w14:textId="77777777" w:rsidR="00AB2B30" w:rsidRPr="009B053A" w:rsidRDefault="00AB2B30"/>
    <w:p w14:paraId="2BE0B9D5" w14:textId="77777777" w:rsidR="00AB2B30" w:rsidRPr="009B053A" w:rsidRDefault="006A7121">
      <w:pPr>
        <w:pStyle w:val="H6"/>
      </w:pPr>
      <w:r w:rsidRPr="009B053A">
        <w:lastRenderedPageBreak/>
        <w:t>6.2B.3.1.5.2</w:t>
      </w:r>
      <w:r w:rsidRPr="009B053A">
        <w:tab/>
        <w:t>Test requirement for network signalled value "NS_04"</w:t>
      </w:r>
    </w:p>
    <w:p w14:paraId="6745DD85" w14:textId="77777777" w:rsidR="00AB2B30" w:rsidRPr="009B053A" w:rsidRDefault="006A7121">
      <w:pPr>
        <w:pStyle w:val="TH"/>
      </w:pPr>
      <w:r w:rsidRPr="009B053A">
        <w:t xml:space="preserve">Table </w:t>
      </w:r>
      <w:bookmarkStart w:id="2247" w:name="_Hlk522648571"/>
      <w:r w:rsidRPr="009B053A">
        <w:t>6.2B.3.1.5.2-1</w:t>
      </w:r>
      <w:bookmarkEnd w:id="2247"/>
      <w:r w:rsidRPr="009B053A">
        <w:t xml:space="preserve">: UE Power Class 3 test requirements for </w:t>
      </w:r>
      <w:r w:rsidRPr="009B053A">
        <w:rPr>
          <w:bCs/>
        </w:rPr>
        <w:t>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9B053A" w14:paraId="3F33CA1D"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E50198B" w14:textId="77777777" w:rsidR="00AB2B30" w:rsidRPr="009B053A" w:rsidRDefault="006A7121">
            <w:pPr>
              <w:pStyle w:val="TAH"/>
              <w:rPr>
                <w:color w:val="000000"/>
              </w:rPr>
            </w:pPr>
            <w:r w:rsidRPr="009B053A">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1F0EEB8"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2E12E" w14:textId="77777777" w:rsidR="00AB2B30" w:rsidRPr="009B053A" w:rsidRDefault="006A7121">
            <w:pPr>
              <w:pStyle w:val="TAH"/>
              <w:rPr>
                <w:rFonts w:cs="Arial"/>
                <w:bCs/>
                <w:color w:val="000000"/>
                <w:szCs w:val="18"/>
              </w:rPr>
            </w:pPr>
            <w:r w:rsidRPr="009B053A">
              <w:rPr>
                <w:rFonts w:cs="Arial"/>
                <w:bCs/>
                <w:color w:val="000000"/>
                <w:szCs w:val="18"/>
              </w:rPr>
              <w:t>A-MPR</w:t>
            </w:r>
            <w:r w:rsidRPr="009B053A">
              <w:rPr>
                <w:rFonts w:cs="Arial"/>
                <w:bCs/>
                <w:color w:val="000000"/>
                <w:szCs w:val="18"/>
                <w:vertAlign w:val="subscript"/>
              </w:rPr>
              <w:t>tot</w:t>
            </w:r>
            <w:r w:rsidRPr="009B053A">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85A7D5"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284759D"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EA0DCB5"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3FC8F9"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60DBB4B"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7D706FB"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604FC66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D88D6" w14:textId="77777777" w:rsidR="00AB2B30" w:rsidRPr="009B053A" w:rsidRDefault="006A7121">
            <w:pPr>
              <w:pStyle w:val="TAC"/>
              <w:rPr>
                <w:color w:val="000000"/>
              </w:rPr>
            </w:pPr>
            <w:r w:rsidRPr="009B053A">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0DD74C77"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9D3917" w14:textId="77777777" w:rsidR="00AB2B30" w:rsidRPr="009B053A" w:rsidRDefault="006A7121">
            <w:pPr>
              <w:pStyle w:val="TAC"/>
              <w:rPr>
                <w:color w:val="000000"/>
              </w:rPr>
            </w:pPr>
            <w:r w:rsidRPr="009B053A">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A3E241"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2B823F"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0924A"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68EDD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78F31F"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13D7EF" w14:textId="496E51BC" w:rsidR="00AB2B30" w:rsidRPr="009B053A" w:rsidRDefault="006A7121">
            <w:pPr>
              <w:pStyle w:val="TAC"/>
              <w:rPr>
                <w:color w:val="000000"/>
              </w:rPr>
            </w:pPr>
            <w:r w:rsidRPr="009B053A">
              <w:rPr>
                <w:color w:val="000000"/>
              </w:rPr>
              <w:t>14-TT</w:t>
            </w:r>
          </w:p>
        </w:tc>
      </w:tr>
      <w:tr w:rsidR="00AB2B30" w:rsidRPr="009B053A" w14:paraId="4711A2B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7B9B22" w14:textId="77777777" w:rsidR="00AB2B30" w:rsidRPr="009B053A" w:rsidRDefault="006A7121">
            <w:pPr>
              <w:pStyle w:val="TAC"/>
              <w:rPr>
                <w:color w:val="000000"/>
              </w:rPr>
            </w:pPr>
            <w:r w:rsidRPr="009B053A">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3FB6441"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420A07" w14:textId="77777777" w:rsidR="00AB2B30" w:rsidRPr="009B053A" w:rsidRDefault="006A7121">
            <w:pPr>
              <w:pStyle w:val="TAC"/>
              <w:rPr>
                <w:color w:val="000000"/>
              </w:rPr>
            </w:pPr>
            <w:r w:rsidRPr="009B053A">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875E20" w14:textId="77777777" w:rsidR="00AB2B30" w:rsidRPr="009B053A" w:rsidRDefault="006A7121">
            <w:pPr>
              <w:pStyle w:val="TAC"/>
              <w:rPr>
                <w:color w:val="000000"/>
              </w:rPr>
            </w:pPr>
            <w:r w:rsidRPr="009B053A">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32B236"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EBB17C"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4C327"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F9897"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4DC87F" w14:textId="28427922" w:rsidR="00AB2B30" w:rsidRPr="009B053A" w:rsidRDefault="006A7121">
            <w:pPr>
              <w:pStyle w:val="TAC"/>
              <w:rPr>
                <w:color w:val="000000"/>
              </w:rPr>
            </w:pPr>
            <w:r w:rsidRPr="009B053A">
              <w:rPr>
                <w:color w:val="000000"/>
              </w:rPr>
              <w:t>8-TT</w:t>
            </w:r>
          </w:p>
        </w:tc>
      </w:tr>
      <w:tr w:rsidR="00AB2B30" w:rsidRPr="009B053A" w14:paraId="2FFAC02F"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9BA2D1" w14:textId="77777777" w:rsidR="00AB2B30" w:rsidRPr="009B053A" w:rsidRDefault="006A7121">
            <w:pPr>
              <w:pStyle w:val="TAC"/>
              <w:rPr>
                <w:color w:val="000000"/>
              </w:rPr>
            </w:pPr>
            <w:r w:rsidRPr="009B053A">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FC1F416"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DA066" w14:textId="77777777" w:rsidR="00AB2B30" w:rsidRPr="009B053A" w:rsidRDefault="006A7121">
            <w:pPr>
              <w:pStyle w:val="TAC"/>
              <w:rPr>
                <w:color w:val="000000"/>
              </w:rPr>
            </w:pPr>
            <w:r w:rsidRPr="009B053A">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F2991" w14:textId="77777777" w:rsidR="00AB2B30" w:rsidRPr="009B053A" w:rsidRDefault="006A7121">
            <w:pPr>
              <w:pStyle w:val="TAC"/>
              <w:rPr>
                <w:color w:val="000000"/>
              </w:rPr>
            </w:pPr>
            <w:r w:rsidRPr="009B053A">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AA8894"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4654A1"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298D89"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7B41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7860" w14:textId="192DCD0B" w:rsidR="00AB2B30" w:rsidRPr="009B053A" w:rsidRDefault="006A7121">
            <w:pPr>
              <w:pStyle w:val="TAC"/>
              <w:rPr>
                <w:color w:val="000000"/>
              </w:rPr>
            </w:pPr>
            <w:r w:rsidRPr="009B053A">
              <w:rPr>
                <w:color w:val="000000"/>
              </w:rPr>
              <w:t>6-TT</w:t>
            </w:r>
          </w:p>
        </w:tc>
      </w:tr>
      <w:tr w:rsidR="00AB2B30" w:rsidRPr="009B053A" w14:paraId="414A7B85"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BA596" w14:textId="77777777" w:rsidR="00AB2B30" w:rsidRPr="009B053A" w:rsidRDefault="006A7121">
            <w:pPr>
              <w:pStyle w:val="TAC"/>
              <w:rPr>
                <w:color w:val="000000"/>
              </w:rPr>
            </w:pPr>
            <w:r w:rsidRPr="009B053A">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70FC5583"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69839E"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9EB1625" w14:textId="77777777" w:rsidR="00AB2B30" w:rsidRPr="009B053A" w:rsidRDefault="006A7121">
            <w:pPr>
              <w:pStyle w:val="TAC"/>
              <w:rPr>
                <w:color w:val="000000"/>
              </w:rPr>
            </w:pPr>
            <w:r w:rsidRPr="009B053A">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D69CE"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90A794"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79A4E5"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B7ADA5"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D8595" w14:textId="0D1FE19C" w:rsidR="00AB2B30" w:rsidRPr="009B053A" w:rsidRDefault="006A7121">
            <w:pPr>
              <w:pStyle w:val="TAC"/>
              <w:rPr>
                <w:color w:val="000000"/>
              </w:rPr>
            </w:pPr>
            <w:r w:rsidRPr="009B053A">
              <w:rPr>
                <w:color w:val="000000"/>
              </w:rPr>
              <w:t>12-TT</w:t>
            </w:r>
          </w:p>
        </w:tc>
      </w:tr>
      <w:tr w:rsidR="00AB2B30" w:rsidRPr="009B053A" w14:paraId="43230B2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7187B6" w14:textId="77777777" w:rsidR="00AB2B30" w:rsidRPr="009B053A" w:rsidRDefault="006A7121">
            <w:pPr>
              <w:pStyle w:val="TAC"/>
              <w:rPr>
                <w:color w:val="000000"/>
              </w:rPr>
            </w:pPr>
            <w:r w:rsidRPr="009B053A">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B704E9F"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850D1D" w14:textId="77777777" w:rsidR="00AB2B30" w:rsidRPr="009B053A" w:rsidRDefault="006A7121">
            <w:pPr>
              <w:pStyle w:val="TAC"/>
              <w:rPr>
                <w:color w:val="000000"/>
              </w:rPr>
            </w:pPr>
            <w:r w:rsidRPr="009B053A">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550C31" w14:textId="77777777" w:rsidR="00AB2B30" w:rsidRPr="009B053A" w:rsidRDefault="006A7121">
            <w:pPr>
              <w:pStyle w:val="TAC"/>
              <w:rPr>
                <w:color w:val="000000"/>
              </w:rPr>
            </w:pPr>
            <w:r w:rsidRPr="009B053A">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C19AFA"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3473C"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B0772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D8E3E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ABAD45" w14:textId="1B1EE382" w:rsidR="00AB2B30" w:rsidRPr="009B053A" w:rsidRDefault="006A7121">
            <w:pPr>
              <w:pStyle w:val="TAC"/>
              <w:rPr>
                <w:color w:val="000000"/>
              </w:rPr>
            </w:pPr>
            <w:r w:rsidRPr="009B053A">
              <w:rPr>
                <w:color w:val="000000"/>
              </w:rPr>
              <w:t>6-TT</w:t>
            </w:r>
          </w:p>
        </w:tc>
      </w:tr>
      <w:tr w:rsidR="00AB2B30" w:rsidRPr="009B053A" w14:paraId="7C927C18"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70B8C1"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96CA42C"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E30094" w14:textId="77777777" w:rsidR="00AB2B30" w:rsidRPr="009B053A" w:rsidRDefault="006A7121">
            <w:pPr>
              <w:pStyle w:val="TAC"/>
              <w:rPr>
                <w:color w:val="000000"/>
              </w:rPr>
            </w:pPr>
            <w:r w:rsidRPr="009B053A">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9A0A60" w14:textId="77777777" w:rsidR="00AB2B30" w:rsidRPr="009B053A" w:rsidRDefault="006A7121">
            <w:pPr>
              <w:pStyle w:val="TAC"/>
              <w:rPr>
                <w:color w:val="000000"/>
              </w:rPr>
            </w:pPr>
            <w:r w:rsidRPr="009B053A">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8CF232"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344287"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E9112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4301E4"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AC7F0A" w14:textId="0B0AB0CC" w:rsidR="00AB2B30" w:rsidRPr="009B053A" w:rsidRDefault="006A7121">
            <w:pPr>
              <w:pStyle w:val="TAC"/>
              <w:rPr>
                <w:color w:val="000000"/>
              </w:rPr>
            </w:pPr>
            <w:r w:rsidRPr="009B053A">
              <w:rPr>
                <w:color w:val="000000"/>
              </w:rPr>
              <w:t>11-TT</w:t>
            </w:r>
          </w:p>
        </w:tc>
      </w:tr>
      <w:tr w:rsidR="00AB2B30" w:rsidRPr="009B053A" w14:paraId="3C135C3C"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AFA047"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5EA48B7F"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8880D1" w14:textId="77777777" w:rsidR="00AB2B30" w:rsidRPr="009B053A" w:rsidRDefault="006A7121">
            <w:pPr>
              <w:pStyle w:val="TAC"/>
              <w:rPr>
                <w:color w:val="000000"/>
              </w:rPr>
            </w:pPr>
            <w:r w:rsidRPr="009B053A">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C2D188" w14:textId="77777777" w:rsidR="00AB2B30" w:rsidRPr="009B053A" w:rsidRDefault="006A7121">
            <w:pPr>
              <w:pStyle w:val="TAC"/>
              <w:rPr>
                <w:color w:val="000000"/>
              </w:rPr>
            </w:pPr>
            <w:r w:rsidRPr="009B053A">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ED0EB2"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5996A9"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F59CA0"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8667B0"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44A24E" w14:textId="342D28EC" w:rsidR="00AB2B30" w:rsidRPr="009B053A" w:rsidRDefault="006A7121">
            <w:pPr>
              <w:pStyle w:val="TAC"/>
              <w:rPr>
                <w:color w:val="000000"/>
              </w:rPr>
            </w:pPr>
            <w:r w:rsidRPr="009B053A">
              <w:rPr>
                <w:color w:val="000000"/>
              </w:rPr>
              <w:t>5-TT</w:t>
            </w:r>
          </w:p>
        </w:tc>
      </w:tr>
      <w:tr w:rsidR="00AB2B30" w:rsidRPr="009B053A" w14:paraId="1B89808D"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C631BA" w14:textId="77777777" w:rsidR="00AB2B30" w:rsidRPr="009B053A" w:rsidRDefault="006A7121">
            <w:pPr>
              <w:pStyle w:val="TAC"/>
              <w:rPr>
                <w:color w:val="000000"/>
              </w:rPr>
            </w:pPr>
            <w:r w:rsidRPr="009B053A">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476E94CC"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4F22FC" w14:textId="77777777" w:rsidR="00AB2B30" w:rsidRPr="009B053A" w:rsidRDefault="006A7121">
            <w:pPr>
              <w:pStyle w:val="TAC"/>
              <w:rPr>
                <w:color w:val="000000"/>
              </w:rPr>
            </w:pPr>
            <w:r w:rsidRPr="009B053A">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E0553" w14:textId="77777777" w:rsidR="00AB2B30" w:rsidRPr="009B053A" w:rsidRDefault="006A7121">
            <w:pPr>
              <w:pStyle w:val="TAC"/>
              <w:rPr>
                <w:color w:val="000000"/>
              </w:rPr>
            </w:pPr>
            <w:r w:rsidRPr="009B053A">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F0AA8"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8B024"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8BA1823"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3CE65C"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E23A0" w14:textId="4387C305" w:rsidR="00AB2B30" w:rsidRPr="009B053A" w:rsidRDefault="006A7121">
            <w:pPr>
              <w:pStyle w:val="TAC"/>
              <w:rPr>
                <w:color w:val="000000"/>
              </w:rPr>
            </w:pPr>
            <w:r w:rsidRPr="009B053A">
              <w:rPr>
                <w:color w:val="000000"/>
              </w:rPr>
              <w:t>11-TT</w:t>
            </w:r>
          </w:p>
        </w:tc>
      </w:tr>
      <w:tr w:rsidR="00AB2B30" w:rsidRPr="009B053A" w14:paraId="5717E85B"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156962" w14:textId="77777777" w:rsidR="00AB2B30" w:rsidRPr="009B053A" w:rsidRDefault="006A7121">
            <w:pPr>
              <w:pStyle w:val="TAN"/>
              <w:rPr>
                <w:color w:val="000000"/>
              </w:rPr>
            </w:pPr>
            <w:r w:rsidRPr="009B053A">
              <w:rPr>
                <w:color w:val="000000"/>
              </w:rPr>
              <w:t>NOTE 1:</w:t>
            </w:r>
            <w:r w:rsidRPr="009B053A">
              <w:rPr>
                <w:color w:val="000000"/>
              </w:rPr>
              <w:tab/>
              <w:t>Test configuration IDs with transmission overlap with full RB allocation, requirements in TS 38.101-3 [4] apply.</w:t>
            </w:r>
          </w:p>
          <w:p w14:paraId="21788502" w14:textId="77777777" w:rsidR="00AB2B30" w:rsidRPr="009B053A" w:rsidRDefault="006A7121">
            <w:pPr>
              <w:pStyle w:val="TAN"/>
              <w:rPr>
                <w:color w:val="000000"/>
              </w:rPr>
            </w:pPr>
            <w:r w:rsidRPr="009B053A">
              <w:rPr>
                <w:color w:val="000000"/>
              </w:rPr>
              <w:t>NOTE 2:</w:t>
            </w:r>
            <w:r w:rsidRPr="009B053A">
              <w:rPr>
                <w:color w:val="000000"/>
              </w:rPr>
              <w:tab/>
              <w:t>Test configuration IDs with transmission overlap with 1RB allocation, requirements in TS 38.101-3 [4] apply.</w:t>
            </w:r>
          </w:p>
          <w:p w14:paraId="27935E3E" w14:textId="77777777" w:rsidR="00AB2B30" w:rsidRPr="009B053A" w:rsidRDefault="006A7121">
            <w:pPr>
              <w:pStyle w:val="TAN"/>
              <w:rPr>
                <w:color w:val="000000"/>
              </w:rPr>
            </w:pPr>
            <w:r w:rsidRPr="009B053A">
              <w:rPr>
                <w:color w:val="000000"/>
              </w:rPr>
              <w:t>NOTE 3:</w:t>
            </w:r>
            <w:r w:rsidRPr="009B053A">
              <w:rPr>
                <w:color w:val="000000"/>
              </w:rPr>
              <w:tab/>
              <w:t>Test configuration IDs with transmission overlap with edge full RB allocation, requirements in TS 38.101-3 [4] apply.</w:t>
            </w:r>
          </w:p>
          <w:p w14:paraId="5B93330F" w14:textId="05A3752B" w:rsidR="00AB2B30" w:rsidRPr="009B053A" w:rsidRDefault="006A7121">
            <w:pPr>
              <w:pStyle w:val="TAN"/>
              <w:rPr>
                <w:color w:val="000000"/>
              </w:rPr>
            </w:pPr>
            <w:r w:rsidRPr="009B053A">
              <w:rPr>
                <w:color w:val="000000"/>
              </w:rPr>
              <w:t>NOTE 4:</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s="Arial"/>
                <w:color w:val="000000"/>
              </w:rPr>
              <w:t>≥</w:t>
            </w:r>
            <w:r w:rsidRPr="009B053A">
              <w:rPr>
                <w:rFonts w:eastAsia="Yu Mincho"/>
                <w:color w:val="000000"/>
              </w:rPr>
              <w:t xml:space="preserve"> 2490.5 MHz</w:t>
            </w:r>
            <w:r w:rsidRPr="009B053A">
              <w:rPr>
                <w:color w:val="000000"/>
              </w:rPr>
              <w:t xml:space="preserve"> (Case A)</w:t>
            </w:r>
          </w:p>
          <w:p w14:paraId="391AABAE" w14:textId="6AD29C6E" w:rsidR="00AB2B30" w:rsidRPr="009B053A" w:rsidRDefault="006A7121">
            <w:pPr>
              <w:pStyle w:val="TAN"/>
              <w:rPr>
                <w:color w:val="000000"/>
              </w:rPr>
            </w:pPr>
            <w:r w:rsidRPr="009B053A">
              <w:rPr>
                <w:color w:val="000000"/>
              </w:rPr>
              <w:t>NOTE 5:</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olor w:val="000000"/>
              </w:rPr>
              <w:t>&lt; 2490.5 MHz</w:t>
            </w:r>
            <w:r w:rsidRPr="009B053A">
              <w:rPr>
                <w:color w:val="000000"/>
              </w:rPr>
              <w:t xml:space="preserve"> (Case B)</w:t>
            </w:r>
          </w:p>
          <w:p w14:paraId="4F38F4E6"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4B39CBDE" w14:textId="77777777" w:rsidR="00AB2B30" w:rsidRPr="009B053A" w:rsidRDefault="00AB2B30"/>
    <w:p w14:paraId="034ED134" w14:textId="0D77D889" w:rsidR="00AB2B30" w:rsidRPr="009B053A" w:rsidRDefault="006A7121">
      <w:pPr>
        <w:pStyle w:val="TH"/>
        <w:rPr>
          <w:color w:val="000000"/>
        </w:rPr>
      </w:pPr>
      <w:r w:rsidRPr="009B053A">
        <w:t xml:space="preserve">Table 6.2B.3.1.5.2-2: UE Power Class 3 test requirements for NS_04, </w:t>
      </w:r>
      <w:r w:rsidRPr="009B053A">
        <w:rPr>
          <w:bCs/>
        </w:rPr>
        <w:t>supporting dynamic power sharing</w:t>
      </w:r>
      <w:r w:rsidRPr="009B053A">
        <w:t xml:space="preserve"> and E-UTRA UL transmission not overlapping with NR UL transmission</w:t>
      </w:r>
    </w:p>
    <w:tbl>
      <w:tblPr>
        <w:tblW w:w="10587" w:type="dxa"/>
        <w:tblInd w:w="-102" w:type="dxa"/>
        <w:tblLayout w:type="fixed"/>
        <w:tblCellMar>
          <w:left w:w="70" w:type="dxa"/>
          <w:right w:w="70" w:type="dxa"/>
        </w:tblCellMar>
        <w:tblLook w:val="04A0" w:firstRow="1" w:lastRow="0" w:firstColumn="1" w:lastColumn="0" w:noHBand="0" w:noVBand="1"/>
      </w:tblPr>
      <w:tblGrid>
        <w:gridCol w:w="1657"/>
        <w:gridCol w:w="1417"/>
        <w:gridCol w:w="851"/>
        <w:gridCol w:w="992"/>
        <w:gridCol w:w="850"/>
        <w:gridCol w:w="851"/>
        <w:gridCol w:w="850"/>
        <w:gridCol w:w="851"/>
        <w:gridCol w:w="1134"/>
        <w:gridCol w:w="1134"/>
      </w:tblGrid>
      <w:tr w:rsidR="00AB2B30" w:rsidRPr="009B053A" w14:paraId="4B0BA139" w14:textId="77777777">
        <w:trPr>
          <w:trHeight w:val="455"/>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BD0D95" w14:textId="77777777" w:rsidR="00AB2B30" w:rsidRPr="009B053A" w:rsidRDefault="006A7121">
            <w:pPr>
              <w:pStyle w:val="TAH"/>
              <w:rPr>
                <w:color w:val="000000"/>
              </w:rPr>
            </w:pPr>
            <w:r w:rsidRPr="009B053A">
              <w:rPr>
                <w:color w:val="000000"/>
              </w:rPr>
              <w:t>Test ID</w:t>
            </w:r>
          </w:p>
        </w:tc>
        <w:tc>
          <w:tcPr>
            <w:tcW w:w="1417" w:type="dxa"/>
            <w:tcBorders>
              <w:top w:val="single" w:sz="4" w:space="0" w:color="auto"/>
              <w:left w:val="single" w:sz="4" w:space="0" w:color="auto"/>
              <w:bottom w:val="single" w:sz="4" w:space="0" w:color="auto"/>
              <w:right w:val="single" w:sz="4" w:space="0" w:color="auto"/>
            </w:tcBorders>
            <w:vAlign w:val="center"/>
          </w:tcPr>
          <w:p w14:paraId="60BEE2C5"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160E9103" w14:textId="77777777" w:rsidR="00AB2B30" w:rsidRPr="009B053A" w:rsidRDefault="006A7121">
            <w:pPr>
              <w:pStyle w:val="TAH"/>
              <w:rPr>
                <w:rFonts w:cs="Arial"/>
                <w:bCs/>
                <w:color w:val="000000"/>
                <w:szCs w:val="18"/>
              </w:rPr>
            </w:pPr>
            <w:r w:rsidRPr="009B053A">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DD3B7" w14:textId="77777777" w:rsidR="00AB2B30" w:rsidRPr="009B053A" w:rsidRDefault="006A7121">
            <w:pPr>
              <w:pStyle w:val="TAH"/>
              <w:rPr>
                <w:rFonts w:cs="Arial"/>
                <w:bCs/>
                <w:color w:val="000000"/>
                <w:szCs w:val="18"/>
              </w:rPr>
            </w:pPr>
            <w:r w:rsidRPr="009B053A">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FF317"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2ED8A82"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DE745D7"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6F0DD0"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B71D40D"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8E101B7"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08F04AFA"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34D616" w14:textId="77777777" w:rsidR="00AB2B30" w:rsidRPr="009B053A" w:rsidRDefault="006A7121">
            <w:pPr>
              <w:pStyle w:val="TAC"/>
              <w:rPr>
                <w:color w:val="000000"/>
              </w:rPr>
            </w:pPr>
            <w:r w:rsidRPr="009B053A">
              <w:rPr>
                <w:color w:val="000000"/>
              </w:rPr>
              <w:t>3, 7, 10, 14, 17, 21, 30, 34, 37, 41 (Note 1)</w:t>
            </w:r>
          </w:p>
        </w:tc>
        <w:tc>
          <w:tcPr>
            <w:tcW w:w="1417" w:type="dxa"/>
            <w:tcBorders>
              <w:top w:val="single" w:sz="4" w:space="0" w:color="auto"/>
              <w:left w:val="single" w:sz="4" w:space="0" w:color="auto"/>
              <w:bottom w:val="single" w:sz="4" w:space="0" w:color="auto"/>
              <w:right w:val="single" w:sz="4" w:space="0" w:color="auto"/>
            </w:tcBorders>
            <w:vAlign w:val="center"/>
          </w:tcPr>
          <w:p w14:paraId="3E05BD52"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D3CB685"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331450" w14:textId="77777777" w:rsidR="00AB2B30" w:rsidRPr="009B053A" w:rsidRDefault="006A7121">
            <w:pPr>
              <w:pStyle w:val="TAC"/>
              <w:rPr>
                <w:color w:val="000000"/>
              </w:rPr>
            </w:pPr>
            <w:r w:rsidRPr="009B053A">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9F0E9D"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0076CD"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DA612E" w14:textId="77777777" w:rsidR="00AB2B30" w:rsidRPr="009B053A" w:rsidRDefault="006A7121">
            <w:pPr>
              <w:pStyle w:val="TAC"/>
              <w:rPr>
                <w:color w:val="000000"/>
              </w:rPr>
            </w:pPr>
            <w:r w:rsidRPr="009B053A">
              <w:rPr>
                <w:color w:val="000000"/>
              </w:rPr>
              <w:t>4</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CED8D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623DC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E8A434" w14:textId="77777777" w:rsidR="00AB2B30" w:rsidRPr="009B053A" w:rsidRDefault="006A7121">
            <w:pPr>
              <w:pStyle w:val="TAC"/>
              <w:rPr>
                <w:color w:val="000000"/>
              </w:rPr>
            </w:pPr>
            <w:r w:rsidRPr="009B053A">
              <w:rPr>
                <w:color w:val="000000"/>
              </w:rPr>
              <w:t>16-TT</w:t>
            </w:r>
          </w:p>
        </w:tc>
      </w:tr>
      <w:tr w:rsidR="00AB2B30" w:rsidRPr="009B053A" w14:paraId="4129C435"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792028" w14:textId="77777777" w:rsidR="00AB2B30" w:rsidRPr="009B053A" w:rsidRDefault="006A7121">
            <w:pPr>
              <w:pStyle w:val="TAC"/>
              <w:rPr>
                <w:color w:val="000000"/>
              </w:rPr>
            </w:pPr>
            <w:r w:rsidRPr="009B053A">
              <w:rPr>
                <w:color w:val="000000"/>
              </w:rPr>
              <w:t xml:space="preserve">4 (Note 2) </w:t>
            </w:r>
          </w:p>
        </w:tc>
        <w:tc>
          <w:tcPr>
            <w:tcW w:w="1417" w:type="dxa"/>
            <w:tcBorders>
              <w:top w:val="single" w:sz="4" w:space="0" w:color="auto"/>
              <w:left w:val="single" w:sz="4" w:space="0" w:color="auto"/>
              <w:bottom w:val="single" w:sz="4" w:space="0" w:color="auto"/>
              <w:right w:val="single" w:sz="4" w:space="0" w:color="auto"/>
            </w:tcBorders>
            <w:vAlign w:val="center"/>
          </w:tcPr>
          <w:p w14:paraId="12D34F03"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F8AED92" w14:textId="77777777" w:rsidR="00AB2B30" w:rsidRPr="009B053A" w:rsidRDefault="006A7121">
            <w:pPr>
              <w:pStyle w:val="TAC"/>
              <w:rPr>
                <w:color w:val="000000"/>
              </w:rPr>
            </w:pPr>
            <w:r w:rsidRPr="009B053A">
              <w:rPr>
                <w:color w:val="000000"/>
              </w:rPr>
              <w:t>0.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C8DED2"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8DD87"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76992"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99E4AC" w14:textId="77777777" w:rsidR="00AB2B30" w:rsidRPr="009B053A" w:rsidRDefault="006A7121">
            <w:pPr>
              <w:pStyle w:val="TAC"/>
              <w:rPr>
                <w:color w:val="000000"/>
              </w:rPr>
            </w:pPr>
            <w:r w:rsidRPr="009B053A">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CE6843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6ACA69"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E3D9DC" w14:textId="77777777" w:rsidR="00AB2B30" w:rsidRPr="009B053A" w:rsidRDefault="006A7121">
            <w:pPr>
              <w:pStyle w:val="TAC"/>
              <w:rPr>
                <w:color w:val="000000"/>
              </w:rPr>
            </w:pPr>
            <w:r w:rsidRPr="009B053A">
              <w:rPr>
                <w:color w:val="000000"/>
              </w:rPr>
              <w:t>20.5-TT</w:t>
            </w:r>
          </w:p>
        </w:tc>
      </w:tr>
      <w:tr w:rsidR="00AB2B30" w:rsidRPr="009B053A" w14:paraId="2A74EB99" w14:textId="77777777">
        <w:trPr>
          <w:trHeight w:val="77"/>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5905AF" w14:textId="77777777" w:rsidR="00AB2B30" w:rsidRPr="009B053A" w:rsidRDefault="006A7121">
            <w:pPr>
              <w:pStyle w:val="TAC"/>
              <w:rPr>
                <w:color w:val="000000"/>
              </w:rPr>
            </w:pPr>
            <w:r w:rsidRPr="009B053A">
              <w:rPr>
                <w:color w:val="000000"/>
              </w:rPr>
              <w:t xml:space="preserve">6 (Note 2) </w:t>
            </w:r>
          </w:p>
        </w:tc>
        <w:tc>
          <w:tcPr>
            <w:tcW w:w="1417" w:type="dxa"/>
            <w:tcBorders>
              <w:top w:val="single" w:sz="4" w:space="0" w:color="auto"/>
              <w:left w:val="single" w:sz="4" w:space="0" w:color="auto"/>
              <w:bottom w:val="single" w:sz="4" w:space="0" w:color="auto"/>
              <w:right w:val="single" w:sz="4" w:space="0" w:color="auto"/>
            </w:tcBorders>
            <w:vAlign w:val="center"/>
          </w:tcPr>
          <w:p w14:paraId="443C0203"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4D25F53F"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48A7" w14:textId="77777777" w:rsidR="00AB2B30" w:rsidRPr="009B053A" w:rsidRDefault="006A7121">
            <w:pPr>
              <w:pStyle w:val="TAC"/>
              <w:rPr>
                <w:color w:val="000000"/>
              </w:rPr>
            </w:pPr>
            <w:r w:rsidRPr="009B053A">
              <w:rPr>
                <w:color w:val="000000"/>
              </w:rPr>
              <w:t>3.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76158C" w14:textId="77777777" w:rsidR="00AB2B30" w:rsidRPr="009B053A" w:rsidRDefault="006A7121">
            <w:pPr>
              <w:pStyle w:val="TAC"/>
              <w:rPr>
                <w:color w:val="000000"/>
              </w:rPr>
            </w:pPr>
            <w:r w:rsidRPr="009B053A">
              <w:rPr>
                <w:color w:val="000000"/>
              </w:rPr>
              <w:t>19.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255E65"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A32DEB" w14:textId="77777777" w:rsidR="00AB2B30" w:rsidRPr="009B053A" w:rsidRDefault="006A7121">
            <w:pPr>
              <w:pStyle w:val="TAC"/>
              <w:rPr>
                <w:color w:val="000000"/>
              </w:rPr>
            </w:pPr>
            <w:r w:rsidRPr="009B053A">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25796C"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AFF12F"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486D1" w14:textId="77777777" w:rsidR="00AB2B30" w:rsidRPr="009B053A" w:rsidRDefault="006A7121">
            <w:pPr>
              <w:pStyle w:val="TAC"/>
              <w:rPr>
                <w:color w:val="000000"/>
              </w:rPr>
            </w:pPr>
            <w:r w:rsidRPr="009B053A">
              <w:rPr>
                <w:color w:val="000000"/>
              </w:rPr>
              <w:t>16-TT</w:t>
            </w:r>
          </w:p>
        </w:tc>
      </w:tr>
      <w:tr w:rsidR="00AB2B30" w:rsidRPr="009B053A" w14:paraId="17A1AEC6"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7F2718" w14:textId="77777777" w:rsidR="00AB2B30" w:rsidRPr="009B053A" w:rsidRDefault="006A7121">
            <w:pPr>
              <w:pStyle w:val="TAC"/>
              <w:rPr>
                <w:color w:val="000000"/>
              </w:rPr>
            </w:pPr>
            <w:r w:rsidRPr="009B053A">
              <w:rPr>
                <w:color w:val="000000"/>
              </w:rPr>
              <w:t>11 (Note 2)</w:t>
            </w:r>
          </w:p>
        </w:tc>
        <w:tc>
          <w:tcPr>
            <w:tcW w:w="1417" w:type="dxa"/>
            <w:tcBorders>
              <w:top w:val="single" w:sz="4" w:space="0" w:color="auto"/>
              <w:left w:val="single" w:sz="4" w:space="0" w:color="auto"/>
              <w:bottom w:val="single" w:sz="4" w:space="0" w:color="auto"/>
              <w:right w:val="single" w:sz="4" w:space="0" w:color="auto"/>
            </w:tcBorders>
          </w:tcPr>
          <w:p w14:paraId="430BADBE"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152CB0" w14:textId="77777777" w:rsidR="00AB2B30" w:rsidRPr="009B053A" w:rsidRDefault="006A7121">
            <w:pPr>
              <w:pStyle w:val="TAC"/>
              <w:rPr>
                <w:color w:val="000000"/>
              </w:rPr>
            </w:pPr>
            <w:r w:rsidRPr="009B053A">
              <w:rPr>
                <w:color w:val="000000"/>
              </w:rPr>
              <w:t>1</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602D88"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BFB332" w14:textId="77777777" w:rsidR="00AB2B30" w:rsidRPr="009B053A" w:rsidRDefault="006A7121">
            <w:pPr>
              <w:pStyle w:val="TAC"/>
              <w:rPr>
                <w:color w:val="000000"/>
              </w:rPr>
            </w:pPr>
            <w:r w:rsidRPr="009B053A">
              <w:rPr>
                <w:color w:val="000000"/>
              </w:rPr>
              <w:t>2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A3127"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4C4A2E" w14:textId="77777777" w:rsidR="00AB2B30" w:rsidRPr="009B053A" w:rsidRDefault="006A7121">
            <w:pPr>
              <w:pStyle w:val="TAC"/>
              <w:rPr>
                <w:color w:val="000000"/>
              </w:rPr>
            </w:pPr>
            <w:r w:rsidRPr="009B053A">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C6BC93"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3D3987"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D4DFFD" w14:textId="77777777" w:rsidR="00AB2B30" w:rsidRPr="009B053A" w:rsidRDefault="006A7121">
            <w:pPr>
              <w:pStyle w:val="TAC"/>
              <w:rPr>
                <w:color w:val="000000"/>
              </w:rPr>
            </w:pPr>
            <w:r w:rsidRPr="009B053A">
              <w:rPr>
                <w:color w:val="000000"/>
              </w:rPr>
              <w:t>20-TT</w:t>
            </w:r>
          </w:p>
        </w:tc>
      </w:tr>
      <w:tr w:rsidR="00AB2B30" w:rsidRPr="009B053A" w14:paraId="7FF9C9AB"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BAAECF" w14:textId="77777777" w:rsidR="00AB2B30" w:rsidRPr="009B053A" w:rsidRDefault="006A7121">
            <w:pPr>
              <w:pStyle w:val="TAC"/>
              <w:rPr>
                <w:color w:val="000000"/>
              </w:rPr>
            </w:pPr>
            <w:r w:rsidRPr="009B053A">
              <w:rPr>
                <w:color w:val="000000"/>
              </w:rPr>
              <w:t>13 (Note 2)</w:t>
            </w:r>
          </w:p>
        </w:tc>
        <w:tc>
          <w:tcPr>
            <w:tcW w:w="1417" w:type="dxa"/>
            <w:tcBorders>
              <w:top w:val="single" w:sz="4" w:space="0" w:color="auto"/>
              <w:left w:val="single" w:sz="4" w:space="0" w:color="auto"/>
              <w:bottom w:val="single" w:sz="4" w:space="0" w:color="auto"/>
              <w:right w:val="single" w:sz="4" w:space="0" w:color="auto"/>
            </w:tcBorders>
          </w:tcPr>
          <w:p w14:paraId="04D0FC9E"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077DC77"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519B5E" w14:textId="77777777" w:rsidR="00AB2B30" w:rsidRPr="009B053A" w:rsidRDefault="006A7121">
            <w:pPr>
              <w:pStyle w:val="TAC"/>
              <w:rPr>
                <w:color w:val="000000"/>
              </w:rPr>
            </w:pPr>
            <w:r w:rsidRPr="009B053A">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C252B1" w14:textId="77777777" w:rsidR="00AB2B30" w:rsidRPr="009B053A" w:rsidRDefault="006A7121">
            <w:pPr>
              <w:pStyle w:val="TAC"/>
              <w:rPr>
                <w:color w:val="000000"/>
              </w:rPr>
            </w:pPr>
            <w:r w:rsidRPr="009B053A">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EB3FB8"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F85382" w14:textId="77777777" w:rsidR="00AB2B30" w:rsidRPr="009B053A" w:rsidRDefault="006A7121">
            <w:pPr>
              <w:pStyle w:val="TAC"/>
              <w:rPr>
                <w:color w:val="000000"/>
              </w:rPr>
            </w:pPr>
            <w:r w:rsidRPr="009B053A">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BA857A7"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768B4"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B8935A" w14:textId="77777777" w:rsidR="00AB2B30" w:rsidRPr="009B053A" w:rsidRDefault="006A7121">
            <w:pPr>
              <w:pStyle w:val="TAC"/>
              <w:rPr>
                <w:color w:val="000000"/>
              </w:rPr>
            </w:pPr>
            <w:r w:rsidRPr="009B053A">
              <w:rPr>
                <w:color w:val="000000"/>
              </w:rPr>
              <w:t>15.5-TT</w:t>
            </w:r>
          </w:p>
        </w:tc>
      </w:tr>
      <w:tr w:rsidR="00AB2B30" w:rsidRPr="009B053A" w14:paraId="5A52EE07"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BAAD91" w14:textId="77777777" w:rsidR="00AB2B30" w:rsidRPr="009B053A" w:rsidRDefault="006A7121">
            <w:pPr>
              <w:pStyle w:val="TAC"/>
              <w:rPr>
                <w:color w:val="000000"/>
              </w:rPr>
            </w:pPr>
            <w:r w:rsidRPr="009B053A">
              <w:rPr>
                <w:color w:val="000000"/>
              </w:rPr>
              <w:t>18 (Note 2)</w:t>
            </w:r>
          </w:p>
        </w:tc>
        <w:tc>
          <w:tcPr>
            <w:tcW w:w="1417" w:type="dxa"/>
            <w:tcBorders>
              <w:top w:val="single" w:sz="4" w:space="0" w:color="auto"/>
              <w:left w:val="single" w:sz="4" w:space="0" w:color="auto"/>
              <w:bottom w:val="single" w:sz="4" w:space="0" w:color="auto"/>
              <w:right w:val="single" w:sz="4" w:space="0" w:color="auto"/>
            </w:tcBorders>
          </w:tcPr>
          <w:p w14:paraId="10A164AD"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AA001E3" w14:textId="77777777" w:rsidR="00AB2B30" w:rsidRPr="009B053A" w:rsidRDefault="006A7121">
            <w:pPr>
              <w:pStyle w:val="TAC"/>
              <w:rPr>
                <w:color w:val="000000"/>
              </w:rPr>
            </w:pPr>
            <w:r w:rsidRPr="009B053A">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752E6C"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828741" w14:textId="77777777" w:rsidR="00AB2B30" w:rsidRPr="009B053A" w:rsidRDefault="006A7121">
            <w:pPr>
              <w:pStyle w:val="TAC"/>
              <w:rPr>
                <w:color w:val="000000"/>
              </w:rPr>
            </w:pPr>
            <w:r w:rsidRPr="009B053A">
              <w:rPr>
                <w:color w:val="000000"/>
              </w:rPr>
              <w:t>2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8B8DEB"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D0713F" w14:textId="77777777" w:rsidR="00AB2B30" w:rsidRPr="009B053A" w:rsidRDefault="006A7121">
            <w:pPr>
              <w:pStyle w:val="TAC"/>
              <w:rPr>
                <w:color w:val="000000"/>
              </w:rPr>
            </w:pPr>
            <w:r w:rsidRPr="009B053A">
              <w:rPr>
                <w:color w:val="000000"/>
              </w:rPr>
              <w:t>2</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9567E9"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0304F"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A184B" w14:textId="77777777" w:rsidR="00AB2B30" w:rsidRPr="009B053A" w:rsidRDefault="006A7121">
            <w:pPr>
              <w:pStyle w:val="TAC"/>
              <w:rPr>
                <w:color w:val="000000"/>
              </w:rPr>
            </w:pPr>
            <w:r w:rsidRPr="009B053A">
              <w:rPr>
                <w:color w:val="000000"/>
              </w:rPr>
              <w:t>19-TT</w:t>
            </w:r>
          </w:p>
        </w:tc>
      </w:tr>
      <w:tr w:rsidR="00AB2B30" w:rsidRPr="009B053A" w14:paraId="1773DC65" w14:textId="77777777">
        <w:trPr>
          <w:trHeight w:val="94"/>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827B41" w14:textId="77777777" w:rsidR="00AB2B30" w:rsidRPr="009B053A" w:rsidRDefault="006A7121">
            <w:pPr>
              <w:pStyle w:val="TAC"/>
              <w:rPr>
                <w:color w:val="000000"/>
              </w:rPr>
            </w:pPr>
            <w:r w:rsidRPr="009B053A">
              <w:rPr>
                <w:color w:val="000000"/>
              </w:rPr>
              <w:t>20 (Note 2)</w:t>
            </w:r>
          </w:p>
        </w:tc>
        <w:tc>
          <w:tcPr>
            <w:tcW w:w="1417" w:type="dxa"/>
            <w:tcBorders>
              <w:top w:val="single" w:sz="4" w:space="0" w:color="auto"/>
              <w:left w:val="single" w:sz="4" w:space="0" w:color="auto"/>
              <w:bottom w:val="single" w:sz="4" w:space="0" w:color="auto"/>
              <w:right w:val="single" w:sz="4" w:space="0" w:color="auto"/>
            </w:tcBorders>
          </w:tcPr>
          <w:p w14:paraId="3ABF37FE"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4D3DAC5"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7CAD0D" w14:textId="77777777" w:rsidR="00AB2B30" w:rsidRPr="009B053A" w:rsidRDefault="006A7121">
            <w:pPr>
              <w:pStyle w:val="TAC"/>
              <w:rPr>
                <w:color w:val="000000"/>
              </w:rPr>
            </w:pPr>
            <w:r w:rsidRPr="009B053A">
              <w:rPr>
                <w:color w:val="000000"/>
              </w:rPr>
              <w:t>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07C4BB" w14:textId="77777777" w:rsidR="00AB2B30" w:rsidRPr="009B053A" w:rsidRDefault="006A7121">
            <w:pPr>
              <w:pStyle w:val="TAC"/>
              <w:rPr>
                <w:color w:val="000000"/>
              </w:rPr>
            </w:pPr>
            <w:r w:rsidRPr="009B053A">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212F"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ECED99" w14:textId="77777777" w:rsidR="00AB2B30" w:rsidRPr="009B053A" w:rsidRDefault="006A7121">
            <w:pPr>
              <w:pStyle w:val="TAC"/>
              <w:rPr>
                <w:color w:val="000000"/>
              </w:rPr>
            </w:pPr>
            <w:r w:rsidRPr="009B053A">
              <w:rPr>
                <w:color w:val="000000"/>
              </w:rPr>
              <w:t>3.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640B95"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1D167D"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F49E90" w14:textId="77777777" w:rsidR="00AB2B30" w:rsidRPr="009B053A" w:rsidRDefault="006A7121">
            <w:pPr>
              <w:pStyle w:val="TAC"/>
              <w:rPr>
                <w:color w:val="000000"/>
              </w:rPr>
            </w:pPr>
            <w:r w:rsidRPr="009B053A">
              <w:rPr>
                <w:color w:val="000000"/>
              </w:rPr>
              <w:t>15.5-TT</w:t>
            </w:r>
          </w:p>
        </w:tc>
      </w:tr>
      <w:tr w:rsidR="00AB2B30" w:rsidRPr="009B053A" w14:paraId="330762E3"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DADF9D" w14:textId="77777777" w:rsidR="00AB2B30" w:rsidRPr="009B053A" w:rsidRDefault="006A7121">
            <w:pPr>
              <w:pStyle w:val="TAC"/>
              <w:rPr>
                <w:color w:val="000000"/>
              </w:rPr>
            </w:pPr>
            <w:r w:rsidRPr="009B053A">
              <w:rPr>
                <w:color w:val="000000"/>
              </w:rPr>
              <w:t>31 (Note 2)</w:t>
            </w:r>
          </w:p>
        </w:tc>
        <w:tc>
          <w:tcPr>
            <w:tcW w:w="1417" w:type="dxa"/>
            <w:tcBorders>
              <w:top w:val="single" w:sz="4" w:space="0" w:color="auto"/>
              <w:left w:val="single" w:sz="4" w:space="0" w:color="auto"/>
              <w:bottom w:val="single" w:sz="4" w:space="0" w:color="auto"/>
              <w:right w:val="single" w:sz="4" w:space="0" w:color="auto"/>
            </w:tcBorders>
          </w:tcPr>
          <w:p w14:paraId="31C16A78"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41E4EAA" w14:textId="77777777" w:rsidR="00AB2B30" w:rsidRPr="009B053A" w:rsidRDefault="006A7121">
            <w:pPr>
              <w:pStyle w:val="TAC"/>
              <w:rPr>
                <w:color w:val="000000"/>
              </w:rPr>
            </w:pPr>
            <w:r w:rsidRPr="009B053A">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CBE20"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D6C0D1"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0010B"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24EB26" w14:textId="77777777" w:rsidR="00AB2B30" w:rsidRPr="009B053A" w:rsidRDefault="006A7121">
            <w:pPr>
              <w:pStyle w:val="TAC"/>
              <w:rPr>
                <w:color w:val="000000"/>
              </w:rPr>
            </w:pPr>
            <w:r w:rsidRPr="009B053A">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5DD6B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02F004"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BE9283" w14:textId="77777777" w:rsidR="00AB2B30" w:rsidRPr="009B053A" w:rsidRDefault="006A7121">
            <w:pPr>
              <w:pStyle w:val="TAC"/>
              <w:rPr>
                <w:color w:val="000000"/>
              </w:rPr>
            </w:pPr>
            <w:r w:rsidRPr="009B053A">
              <w:rPr>
                <w:color w:val="000000"/>
              </w:rPr>
              <w:t>17.5-TT</w:t>
            </w:r>
          </w:p>
        </w:tc>
      </w:tr>
      <w:tr w:rsidR="00AB2B30" w:rsidRPr="009B053A" w14:paraId="559EB6F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697A41" w14:textId="77777777" w:rsidR="00AB2B30" w:rsidRPr="009B053A" w:rsidRDefault="006A7121">
            <w:pPr>
              <w:pStyle w:val="TAC"/>
              <w:rPr>
                <w:color w:val="000000"/>
              </w:rPr>
            </w:pPr>
            <w:r w:rsidRPr="009B053A">
              <w:rPr>
                <w:color w:val="000000"/>
              </w:rPr>
              <w:t>33 (Note 2)</w:t>
            </w:r>
          </w:p>
        </w:tc>
        <w:tc>
          <w:tcPr>
            <w:tcW w:w="1417" w:type="dxa"/>
            <w:tcBorders>
              <w:top w:val="single" w:sz="4" w:space="0" w:color="auto"/>
              <w:left w:val="single" w:sz="4" w:space="0" w:color="auto"/>
              <w:bottom w:val="single" w:sz="4" w:space="0" w:color="auto"/>
              <w:right w:val="single" w:sz="4" w:space="0" w:color="auto"/>
            </w:tcBorders>
          </w:tcPr>
          <w:p w14:paraId="1283D6A6"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66CE5945"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43AA66" w14:textId="77777777" w:rsidR="00AB2B30" w:rsidRPr="009B053A" w:rsidRDefault="006A7121">
            <w:pPr>
              <w:pStyle w:val="TAC"/>
              <w:rPr>
                <w:color w:val="000000"/>
              </w:rPr>
            </w:pPr>
            <w:r w:rsidRPr="009B053A">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ECC7F8" w14:textId="77777777" w:rsidR="00AB2B30" w:rsidRPr="009B053A" w:rsidRDefault="006A7121">
            <w:pPr>
              <w:pStyle w:val="TAC"/>
              <w:rPr>
                <w:color w:val="000000"/>
              </w:rPr>
            </w:pPr>
            <w:r w:rsidRPr="009B053A">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068C9"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0ABE2"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4EADCE"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E9439"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392720" w14:textId="77777777" w:rsidR="00AB2B30" w:rsidRPr="009B053A" w:rsidRDefault="006A7121">
            <w:pPr>
              <w:pStyle w:val="TAC"/>
              <w:rPr>
                <w:color w:val="000000"/>
              </w:rPr>
            </w:pPr>
            <w:r w:rsidRPr="009B053A">
              <w:rPr>
                <w:color w:val="000000"/>
              </w:rPr>
              <w:t>12-TT</w:t>
            </w:r>
          </w:p>
        </w:tc>
      </w:tr>
      <w:tr w:rsidR="00AB2B30" w:rsidRPr="009B053A" w14:paraId="136A5BDD"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DEE2E0" w14:textId="77777777" w:rsidR="00AB2B30" w:rsidRPr="009B053A" w:rsidRDefault="006A7121">
            <w:pPr>
              <w:pStyle w:val="TAC"/>
              <w:rPr>
                <w:color w:val="000000"/>
              </w:rPr>
            </w:pPr>
            <w:r w:rsidRPr="009B053A">
              <w:rPr>
                <w:color w:val="000000"/>
              </w:rPr>
              <w:t>38 (Note 2)</w:t>
            </w:r>
          </w:p>
        </w:tc>
        <w:tc>
          <w:tcPr>
            <w:tcW w:w="1417" w:type="dxa"/>
            <w:tcBorders>
              <w:top w:val="single" w:sz="4" w:space="0" w:color="auto"/>
              <w:left w:val="single" w:sz="4" w:space="0" w:color="auto"/>
              <w:bottom w:val="single" w:sz="4" w:space="0" w:color="auto"/>
              <w:right w:val="single" w:sz="4" w:space="0" w:color="auto"/>
            </w:tcBorders>
          </w:tcPr>
          <w:p w14:paraId="35B2727C"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DEC0FD" w14:textId="77777777" w:rsidR="00AB2B30" w:rsidRPr="009B053A" w:rsidRDefault="006A7121">
            <w:pPr>
              <w:pStyle w:val="TAC"/>
              <w:rPr>
                <w:color w:val="000000"/>
              </w:rPr>
            </w:pPr>
            <w:r w:rsidRPr="009B053A">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9E5765"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8B7AFD"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F9DF5A"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FA5650" w14:textId="77777777" w:rsidR="00AB2B30" w:rsidRPr="009B053A" w:rsidRDefault="006A7121">
            <w:pPr>
              <w:pStyle w:val="TAC"/>
              <w:rPr>
                <w:color w:val="000000"/>
              </w:rPr>
            </w:pPr>
            <w:r w:rsidRPr="009B053A">
              <w:rPr>
                <w:color w:val="000000"/>
              </w:rPr>
              <w:t>2.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E2B0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54AD9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9446BB" w14:textId="77777777" w:rsidR="00AB2B30" w:rsidRPr="009B053A" w:rsidRDefault="006A7121">
            <w:pPr>
              <w:pStyle w:val="TAC"/>
              <w:rPr>
                <w:color w:val="000000"/>
              </w:rPr>
            </w:pPr>
            <w:r w:rsidRPr="009B053A">
              <w:rPr>
                <w:color w:val="000000"/>
              </w:rPr>
              <w:t>17.5-TT</w:t>
            </w:r>
          </w:p>
        </w:tc>
      </w:tr>
      <w:tr w:rsidR="00AB2B30" w:rsidRPr="009B053A" w14:paraId="249B6A11" w14:textId="77777777">
        <w:trPr>
          <w:trHeight w:val="131"/>
        </w:trPr>
        <w:tc>
          <w:tcPr>
            <w:tcW w:w="165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2DE49" w14:textId="77777777" w:rsidR="00AB2B30" w:rsidRPr="009B053A" w:rsidRDefault="006A7121">
            <w:pPr>
              <w:pStyle w:val="TAC"/>
              <w:rPr>
                <w:color w:val="000000"/>
              </w:rPr>
            </w:pPr>
            <w:r w:rsidRPr="009B053A">
              <w:rPr>
                <w:color w:val="000000"/>
              </w:rPr>
              <w:t>40 (Note 2)</w:t>
            </w:r>
          </w:p>
        </w:tc>
        <w:tc>
          <w:tcPr>
            <w:tcW w:w="1417" w:type="dxa"/>
            <w:tcBorders>
              <w:top w:val="single" w:sz="4" w:space="0" w:color="auto"/>
              <w:left w:val="single" w:sz="4" w:space="0" w:color="auto"/>
              <w:bottom w:val="single" w:sz="4" w:space="0" w:color="auto"/>
              <w:right w:val="single" w:sz="4" w:space="0" w:color="auto"/>
            </w:tcBorders>
          </w:tcPr>
          <w:p w14:paraId="70268EC7"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24056AA"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4980AA" w14:textId="77777777" w:rsidR="00AB2B30" w:rsidRPr="009B053A" w:rsidRDefault="006A7121">
            <w:pPr>
              <w:pStyle w:val="TAC"/>
              <w:rPr>
                <w:color w:val="000000"/>
              </w:rPr>
            </w:pPr>
            <w:r w:rsidRPr="009B053A">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9C97C" w14:textId="77777777" w:rsidR="00AB2B30" w:rsidRPr="009B053A" w:rsidRDefault="006A7121">
            <w:pPr>
              <w:pStyle w:val="TAC"/>
              <w:rPr>
                <w:color w:val="000000"/>
              </w:rPr>
            </w:pPr>
            <w:r w:rsidRPr="009B053A">
              <w:rPr>
                <w:color w:val="000000"/>
              </w:rPr>
              <w:t>17.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357B6"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18CDC4"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9A9A5E"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20CA8A"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6D80E" w14:textId="77777777" w:rsidR="00AB2B30" w:rsidRPr="009B053A" w:rsidRDefault="006A7121">
            <w:pPr>
              <w:pStyle w:val="TAC"/>
              <w:rPr>
                <w:color w:val="000000"/>
              </w:rPr>
            </w:pPr>
            <w:r w:rsidRPr="009B053A">
              <w:rPr>
                <w:color w:val="000000"/>
              </w:rPr>
              <w:t>12-TT</w:t>
            </w:r>
          </w:p>
        </w:tc>
      </w:tr>
      <w:tr w:rsidR="00AB2B30" w:rsidRPr="009B053A" w14:paraId="66114885"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0C937" w14:textId="77777777" w:rsidR="00AB2B30" w:rsidRPr="009B053A" w:rsidRDefault="006A7121">
            <w:pPr>
              <w:pStyle w:val="TAN"/>
              <w:rPr>
                <w:color w:val="000000"/>
              </w:rPr>
            </w:pPr>
            <w:r w:rsidRPr="009B053A">
              <w:rPr>
                <w:color w:val="000000"/>
              </w:rPr>
              <w:t>NOTE 1:</w:t>
            </w:r>
            <w:r w:rsidRPr="009B053A">
              <w:rPr>
                <w:color w:val="000000"/>
              </w:rPr>
              <w:tab/>
              <w:t>Test configuration IDs without transmission overlap, 1RB E-UTRA allocation, A-MPR requirements in TS 36.101</w:t>
            </w:r>
            <w:r w:rsidRPr="009B053A">
              <w:t> </w:t>
            </w:r>
            <w:r w:rsidRPr="009B053A">
              <w:rPr>
                <w:color w:val="000000"/>
              </w:rPr>
              <w:t>[5] apply</w:t>
            </w:r>
          </w:p>
          <w:p w14:paraId="45744847" w14:textId="77777777" w:rsidR="00AB2B30" w:rsidRPr="009B053A" w:rsidRDefault="006A7121">
            <w:pPr>
              <w:pStyle w:val="TAN"/>
              <w:rPr>
                <w:color w:val="000000"/>
              </w:rPr>
            </w:pPr>
            <w:r w:rsidRPr="009B053A">
              <w:rPr>
                <w:color w:val="000000"/>
              </w:rPr>
              <w:t>NOTE 2:</w:t>
            </w:r>
            <w:r w:rsidRPr="009B053A">
              <w:rPr>
                <w:color w:val="000000"/>
              </w:rPr>
              <w:tab/>
              <w:t xml:space="preserve">Test configuration IDs without transmission overlap, 1RB NR allocation, A-MPR requirements in </w:t>
            </w:r>
            <w:r w:rsidRPr="009B053A">
              <w:t>TS 38.101-1 [2]</w:t>
            </w:r>
            <w:r w:rsidRPr="009B053A">
              <w:rPr>
                <w:color w:val="000000"/>
              </w:rPr>
              <w:t xml:space="preserve"> apply.</w:t>
            </w:r>
          </w:p>
          <w:p w14:paraId="1905AB08" w14:textId="77777777" w:rsidR="00AB2B30" w:rsidRPr="009B053A" w:rsidRDefault="006A7121">
            <w:pPr>
              <w:pStyle w:val="TAN"/>
              <w:rPr>
                <w:color w:val="000000"/>
              </w:rPr>
            </w:pPr>
            <w:r w:rsidRPr="009B053A">
              <w:rPr>
                <w:color w:val="000000"/>
              </w:rPr>
              <w:t>NOTE 3:</w:t>
            </w:r>
            <w:r w:rsidRPr="009B053A">
              <w:rPr>
                <w:color w:val="000000"/>
              </w:rPr>
              <w:tab/>
              <w:t>Void.</w:t>
            </w:r>
          </w:p>
          <w:p w14:paraId="097F0037" w14:textId="77777777" w:rsidR="00AB2B30" w:rsidRPr="009B053A" w:rsidRDefault="006A7121">
            <w:pPr>
              <w:pStyle w:val="TAN"/>
              <w:rPr>
                <w:color w:val="000000"/>
              </w:rPr>
            </w:pPr>
            <w:r w:rsidRPr="009B053A">
              <w:rPr>
                <w:color w:val="000000"/>
              </w:rPr>
              <w:t>NOTE 4:</w:t>
            </w:r>
            <w:r w:rsidRPr="009B053A">
              <w:rPr>
                <w:color w:val="000000"/>
              </w:rPr>
              <w:tab/>
              <w:t>Void.</w:t>
            </w:r>
          </w:p>
          <w:p w14:paraId="6837FB32" w14:textId="77777777" w:rsidR="00AB2B30" w:rsidRPr="009B053A" w:rsidRDefault="006A7121">
            <w:pPr>
              <w:pStyle w:val="TAN"/>
              <w:rPr>
                <w:color w:val="000000"/>
              </w:rPr>
            </w:pPr>
            <w:r w:rsidRPr="009B053A">
              <w:rPr>
                <w:color w:val="000000"/>
              </w:rPr>
              <w:t>NOTE 5:</w:t>
            </w:r>
            <w:r w:rsidRPr="009B053A">
              <w:rPr>
                <w:color w:val="000000"/>
              </w:rPr>
              <w:tab/>
              <w:t>Void.</w:t>
            </w:r>
          </w:p>
          <w:p w14:paraId="46AC965D"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4018153F" w14:textId="77777777" w:rsidR="00AB2B30" w:rsidRPr="009B053A" w:rsidRDefault="00AB2B30"/>
    <w:p w14:paraId="76F3E02F" w14:textId="77777777" w:rsidR="00AB2B30" w:rsidRPr="009B053A" w:rsidRDefault="006A7121">
      <w:pPr>
        <w:pStyle w:val="TH"/>
        <w:rPr>
          <w:b w:val="0"/>
          <w:color w:val="000000"/>
        </w:rPr>
      </w:pPr>
      <w:bookmarkStart w:id="2248" w:name="_Toc27475646"/>
      <w:bookmarkStart w:id="2249" w:name="_Toc29495217"/>
      <w:bookmarkStart w:id="2250" w:name="_Toc36116261"/>
      <w:bookmarkStart w:id="2251" w:name="_Toc36118310"/>
      <w:bookmarkStart w:id="2252" w:name="_Toc36560423"/>
      <w:bookmarkStart w:id="2253" w:name="_Toc43976921"/>
      <w:r w:rsidRPr="009B053A">
        <w:rPr>
          <w:color w:val="000000"/>
        </w:rPr>
        <w:lastRenderedPageBreak/>
        <w:t>Table 6.2B.3.1.5.2-3: UE Power Class 3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9B053A" w14:paraId="29DDE3F7"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4EC642A" w14:textId="77777777" w:rsidR="00AB2B30" w:rsidRPr="009B053A" w:rsidRDefault="006A7121">
            <w:pPr>
              <w:pStyle w:val="TAH"/>
              <w:rPr>
                <w:color w:val="000000"/>
              </w:rPr>
            </w:pPr>
            <w:r w:rsidRPr="009B053A">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BCB40BF"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7FE702" w14:textId="77777777" w:rsidR="00AB2B30" w:rsidRPr="009B053A" w:rsidRDefault="006A7121">
            <w:pPr>
              <w:pStyle w:val="TAH"/>
              <w:rPr>
                <w:rFonts w:cs="Arial"/>
                <w:bCs/>
                <w:color w:val="000000"/>
                <w:szCs w:val="18"/>
              </w:rPr>
            </w:pPr>
            <w:r w:rsidRPr="009B053A">
              <w:rPr>
                <w:rFonts w:cs="Arial"/>
                <w:bCs/>
                <w:color w:val="000000"/>
                <w:szCs w:val="18"/>
              </w:rPr>
              <w:t>A-MPR</w:t>
            </w:r>
            <w:r w:rsidRPr="009B053A">
              <w:rPr>
                <w:rFonts w:cs="Arial"/>
                <w:bCs/>
                <w:color w:val="000000"/>
                <w:szCs w:val="18"/>
                <w:vertAlign w:val="subscript"/>
              </w:rPr>
              <w:t>tot</w:t>
            </w:r>
            <w:r w:rsidRPr="009B053A">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08E0"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337485A"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DF6967"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B83E9"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B607D59"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FB5BB43"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11A8439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7F407D" w14:textId="77777777" w:rsidR="00AB2B30" w:rsidRPr="009B053A" w:rsidRDefault="006A7121">
            <w:pPr>
              <w:pStyle w:val="TAC"/>
              <w:rPr>
                <w:color w:val="000000"/>
              </w:rPr>
            </w:pPr>
            <w:r w:rsidRPr="009B053A">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CD9D95E"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74E2CE"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DFC30" w14:textId="77777777" w:rsidR="00AB2B30" w:rsidRPr="009B053A" w:rsidRDefault="006A7121">
            <w:pPr>
              <w:pStyle w:val="TAC"/>
              <w:rPr>
                <w:color w:val="000000"/>
              </w:rPr>
            </w:pPr>
            <w:r w:rsidRPr="009B053A">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3080F3"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CFB701"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AC7B34"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FF4B91"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02ACB4" w14:textId="4A517620" w:rsidR="00AB2B30" w:rsidRPr="009B053A" w:rsidRDefault="006A7121">
            <w:pPr>
              <w:pStyle w:val="TAC"/>
              <w:rPr>
                <w:color w:val="000000"/>
              </w:rPr>
            </w:pPr>
            <w:r w:rsidRPr="009B053A">
              <w:rPr>
                <w:color w:val="000000"/>
              </w:rPr>
              <w:t>12-TT</w:t>
            </w:r>
          </w:p>
        </w:tc>
      </w:tr>
      <w:tr w:rsidR="00AB2B30" w:rsidRPr="009B053A" w14:paraId="6B08E0F4"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36D026" w14:textId="77777777" w:rsidR="00AB2B30" w:rsidRPr="009B053A" w:rsidRDefault="006A7121">
            <w:pPr>
              <w:pStyle w:val="TAC"/>
              <w:rPr>
                <w:color w:val="000000"/>
              </w:rPr>
            </w:pPr>
            <w:r w:rsidRPr="009B053A">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74DC3424"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C95079" w14:textId="77777777" w:rsidR="00AB2B30" w:rsidRPr="009B053A" w:rsidRDefault="006A7121">
            <w:pPr>
              <w:pStyle w:val="TAC"/>
              <w:rPr>
                <w:color w:val="000000"/>
              </w:rPr>
            </w:pPr>
            <w:r w:rsidRPr="009B053A">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1147D" w14:textId="77777777" w:rsidR="00AB2B30" w:rsidRPr="009B053A" w:rsidRDefault="006A7121">
            <w:pPr>
              <w:pStyle w:val="TAC"/>
              <w:rPr>
                <w:color w:val="000000"/>
              </w:rPr>
            </w:pPr>
            <w:r w:rsidRPr="009B053A">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1BD3C8"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8675D"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C22E1A"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6F9B0D"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0216" w14:textId="322D8543" w:rsidR="00AB2B30" w:rsidRPr="009B053A" w:rsidRDefault="006A7121">
            <w:pPr>
              <w:pStyle w:val="TAC"/>
              <w:rPr>
                <w:color w:val="000000"/>
              </w:rPr>
            </w:pPr>
            <w:r w:rsidRPr="009B053A">
              <w:rPr>
                <w:color w:val="000000"/>
              </w:rPr>
              <w:t>5-TT</w:t>
            </w:r>
          </w:p>
        </w:tc>
      </w:tr>
      <w:tr w:rsidR="00AB2B30" w:rsidRPr="009B053A" w14:paraId="40E1B54B"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EAADE1C" w14:textId="77777777" w:rsidR="00AB2B30" w:rsidRPr="009B053A" w:rsidRDefault="006A7121">
            <w:pPr>
              <w:pStyle w:val="TAC"/>
              <w:rPr>
                <w:color w:val="000000"/>
              </w:rPr>
            </w:pPr>
            <w:r w:rsidRPr="009B053A">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0C17C08D"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295AD" w14:textId="77777777" w:rsidR="00AB2B30" w:rsidRPr="009B053A" w:rsidRDefault="006A7121">
            <w:pPr>
              <w:pStyle w:val="TAC"/>
              <w:rPr>
                <w:color w:val="000000"/>
              </w:rPr>
            </w:pPr>
            <w:r w:rsidRPr="009B053A">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4C705" w14:textId="77777777" w:rsidR="00AB2B30" w:rsidRPr="009B053A" w:rsidRDefault="006A7121">
            <w:pPr>
              <w:pStyle w:val="TAC"/>
              <w:rPr>
                <w:color w:val="000000"/>
              </w:rPr>
            </w:pPr>
            <w:r w:rsidRPr="009B053A">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03D4FE"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F0DBC" w14:textId="77777777" w:rsidR="00AB2B30" w:rsidRPr="009B053A" w:rsidRDefault="006A7121">
            <w:pPr>
              <w:pStyle w:val="TAC"/>
              <w:rPr>
                <w:color w:val="000000"/>
              </w:rPr>
            </w:pPr>
            <w:r w:rsidRPr="009B053A">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8EA9B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115860"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8299F" w14:textId="175E3ACD" w:rsidR="00AB2B30" w:rsidRPr="009B053A" w:rsidRDefault="006A7121">
            <w:pPr>
              <w:pStyle w:val="TAC"/>
              <w:rPr>
                <w:color w:val="000000"/>
              </w:rPr>
            </w:pPr>
            <w:r w:rsidRPr="009B053A">
              <w:rPr>
                <w:color w:val="000000"/>
              </w:rPr>
              <w:t>2-TT</w:t>
            </w:r>
          </w:p>
        </w:tc>
      </w:tr>
      <w:tr w:rsidR="00AB2B30" w:rsidRPr="009B053A" w14:paraId="6CF9E408"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F4D3E4" w14:textId="77777777" w:rsidR="00AB2B30" w:rsidRPr="009B053A" w:rsidRDefault="006A7121">
            <w:pPr>
              <w:pStyle w:val="TAC"/>
              <w:rPr>
                <w:color w:val="000000"/>
              </w:rPr>
            </w:pPr>
            <w:r w:rsidRPr="009B053A">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24719CE9"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9D4A45" w14:textId="77777777" w:rsidR="00AB2B30" w:rsidRPr="009B053A" w:rsidRDefault="006A7121">
            <w:pPr>
              <w:pStyle w:val="TAC"/>
              <w:rPr>
                <w:color w:val="000000"/>
              </w:rPr>
            </w:pPr>
            <w:r w:rsidRPr="009B053A">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3718AC" w14:textId="77777777" w:rsidR="00AB2B30" w:rsidRPr="009B053A" w:rsidRDefault="006A7121">
            <w:pPr>
              <w:pStyle w:val="TAC"/>
              <w:rPr>
                <w:color w:val="000000"/>
              </w:rPr>
            </w:pPr>
            <w:r w:rsidRPr="009B053A">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BA75FF"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D86AF"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34D99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8D4768"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F945DC" w14:textId="15028DB0" w:rsidR="00AB2B30" w:rsidRPr="009B053A" w:rsidRDefault="006A7121">
            <w:pPr>
              <w:pStyle w:val="TAC"/>
              <w:rPr>
                <w:color w:val="000000"/>
              </w:rPr>
            </w:pPr>
            <w:r w:rsidRPr="009B053A">
              <w:rPr>
                <w:color w:val="000000"/>
              </w:rPr>
              <w:t>8-TT</w:t>
            </w:r>
          </w:p>
        </w:tc>
      </w:tr>
      <w:tr w:rsidR="00AB2B30" w:rsidRPr="009B053A" w14:paraId="455477A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AE0250" w14:textId="77777777" w:rsidR="00AB2B30" w:rsidRPr="009B053A" w:rsidRDefault="006A7121">
            <w:pPr>
              <w:pStyle w:val="TAC"/>
              <w:rPr>
                <w:color w:val="000000"/>
              </w:rPr>
            </w:pPr>
            <w:r w:rsidRPr="009B053A">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339B9732"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434B9" w14:textId="77777777" w:rsidR="00AB2B30" w:rsidRPr="009B053A" w:rsidRDefault="006A7121">
            <w:pPr>
              <w:pStyle w:val="TAC"/>
              <w:rPr>
                <w:color w:val="000000"/>
              </w:rPr>
            </w:pPr>
            <w:r w:rsidRPr="009B053A">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679C11" w14:textId="77777777" w:rsidR="00AB2B30" w:rsidRPr="009B053A" w:rsidRDefault="006A7121">
            <w:pPr>
              <w:pStyle w:val="TAC"/>
              <w:rPr>
                <w:color w:val="000000"/>
              </w:rPr>
            </w:pPr>
            <w:r w:rsidRPr="009B053A">
              <w:rPr>
                <w:color w:val="000000"/>
              </w:rPr>
              <w:t>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DAD938"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CC1728" w14:textId="77777777" w:rsidR="00AB2B30" w:rsidRPr="009B053A" w:rsidRDefault="006A7121">
            <w:pPr>
              <w:pStyle w:val="TAC"/>
              <w:rPr>
                <w:color w:val="000000"/>
              </w:rPr>
            </w:pPr>
            <w:r w:rsidRPr="009B053A">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A11CE5"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DE3BFB"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FEE44" w14:textId="1E0249CB" w:rsidR="00AB2B30" w:rsidRPr="009B053A" w:rsidRDefault="006A7121">
            <w:pPr>
              <w:pStyle w:val="TAC"/>
              <w:rPr>
                <w:color w:val="000000"/>
              </w:rPr>
            </w:pPr>
            <w:r w:rsidRPr="009B053A">
              <w:rPr>
                <w:color w:val="000000"/>
              </w:rPr>
              <w:t>2-TT</w:t>
            </w:r>
          </w:p>
        </w:tc>
      </w:tr>
      <w:tr w:rsidR="00AB2B30" w:rsidRPr="009B053A" w14:paraId="673FFF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7E158F"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040DE007"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580E30" w14:textId="77777777" w:rsidR="00AB2B30" w:rsidRPr="009B053A" w:rsidRDefault="006A7121">
            <w:pPr>
              <w:pStyle w:val="TAC"/>
              <w:rPr>
                <w:color w:val="000000"/>
              </w:rPr>
            </w:pPr>
            <w:r w:rsidRPr="009B053A">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251046" w14:textId="77777777" w:rsidR="00AB2B30" w:rsidRPr="009B053A" w:rsidRDefault="006A7121">
            <w:pPr>
              <w:pStyle w:val="TAC"/>
              <w:rPr>
                <w:color w:val="000000"/>
              </w:rPr>
            </w:pPr>
            <w:r w:rsidRPr="009B053A">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EDEFD3"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163370"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C03BF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C911FB"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C373D7" w14:textId="58D5B4B4" w:rsidR="00AB2B30" w:rsidRPr="009B053A" w:rsidRDefault="006A7121">
            <w:pPr>
              <w:pStyle w:val="TAC"/>
              <w:rPr>
                <w:color w:val="000000"/>
              </w:rPr>
            </w:pPr>
            <w:r w:rsidRPr="009B053A">
              <w:rPr>
                <w:color w:val="000000"/>
              </w:rPr>
              <w:t>7-TT</w:t>
            </w:r>
          </w:p>
        </w:tc>
      </w:tr>
      <w:tr w:rsidR="00AB2B30" w:rsidRPr="009B053A" w14:paraId="1F024804"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26CBE4"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468AD56"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CEAF54" w14:textId="77777777" w:rsidR="00AB2B30" w:rsidRPr="009B053A" w:rsidRDefault="006A7121">
            <w:pPr>
              <w:pStyle w:val="TAC"/>
              <w:rPr>
                <w:color w:val="000000"/>
              </w:rPr>
            </w:pPr>
            <w:r w:rsidRPr="009B053A">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929B9" w14:textId="77777777" w:rsidR="00AB2B30" w:rsidRPr="009B053A" w:rsidRDefault="006A7121">
            <w:pPr>
              <w:pStyle w:val="TAC"/>
              <w:rPr>
                <w:color w:val="000000"/>
              </w:rPr>
            </w:pPr>
            <w:r w:rsidRPr="009B053A">
              <w:rPr>
                <w:color w:val="000000"/>
              </w:rPr>
              <w:t>8</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324997"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3E0636" w14:textId="77777777" w:rsidR="00AB2B30" w:rsidRPr="009B053A" w:rsidRDefault="006A7121">
            <w:pPr>
              <w:pStyle w:val="TAC"/>
              <w:rPr>
                <w:color w:val="000000"/>
              </w:rPr>
            </w:pPr>
            <w:r w:rsidRPr="009B053A">
              <w:rPr>
                <w:color w:val="000000"/>
              </w:rPr>
              <w:t>7</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1361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04B632"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CE6B97" w14:textId="198253EE" w:rsidR="00AB2B30" w:rsidRPr="009B053A" w:rsidRDefault="006A7121">
            <w:pPr>
              <w:pStyle w:val="TAC"/>
              <w:rPr>
                <w:color w:val="000000"/>
              </w:rPr>
            </w:pPr>
            <w:r w:rsidRPr="009B053A">
              <w:rPr>
                <w:color w:val="000000"/>
              </w:rPr>
              <w:t>1-TT</w:t>
            </w:r>
          </w:p>
        </w:tc>
      </w:tr>
      <w:tr w:rsidR="00AB2B30" w:rsidRPr="009B053A" w14:paraId="4CE98AAE"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9171DC" w14:textId="77777777" w:rsidR="00AB2B30" w:rsidRPr="009B053A" w:rsidRDefault="006A7121">
            <w:pPr>
              <w:pStyle w:val="TAC"/>
              <w:rPr>
                <w:color w:val="000000"/>
              </w:rPr>
            </w:pPr>
            <w:r w:rsidRPr="009B053A">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7C9C570"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A81C3A" w14:textId="77777777" w:rsidR="00AB2B30" w:rsidRPr="009B053A" w:rsidRDefault="006A7121">
            <w:pPr>
              <w:pStyle w:val="TAC"/>
              <w:rPr>
                <w:color w:val="000000"/>
              </w:rPr>
            </w:pPr>
            <w:r w:rsidRPr="009B053A">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4F9BF0" w14:textId="77777777" w:rsidR="00AB2B30" w:rsidRPr="009B053A" w:rsidRDefault="006A7121">
            <w:pPr>
              <w:pStyle w:val="TAC"/>
              <w:rPr>
                <w:color w:val="000000"/>
              </w:rPr>
            </w:pPr>
            <w:r w:rsidRPr="009B053A">
              <w:rPr>
                <w:color w:val="000000"/>
              </w:rPr>
              <w:t>1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1E08E0" w14:textId="77777777" w:rsidR="00AB2B30" w:rsidRPr="009B053A" w:rsidRDefault="006A7121">
            <w:pPr>
              <w:pStyle w:val="TAC"/>
              <w:rPr>
                <w:color w:val="000000"/>
              </w:rPr>
            </w:pPr>
            <w:r w:rsidRPr="009B053A">
              <w:rPr>
                <w:color w:val="000000"/>
              </w:rPr>
              <w:t>23</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475D2C"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CE297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18A053"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CB8CE8" w14:textId="37DA9293" w:rsidR="00AB2B30" w:rsidRPr="009B053A" w:rsidRDefault="006A7121">
            <w:pPr>
              <w:pStyle w:val="TAC"/>
              <w:rPr>
                <w:color w:val="000000"/>
              </w:rPr>
            </w:pPr>
            <w:r w:rsidRPr="009B053A">
              <w:rPr>
                <w:color w:val="000000"/>
              </w:rPr>
              <w:t>7-TT</w:t>
            </w:r>
          </w:p>
        </w:tc>
      </w:tr>
      <w:tr w:rsidR="00AB2B30" w:rsidRPr="009B053A" w14:paraId="47400763"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7A0C5A" w14:textId="77777777" w:rsidR="00AB2B30" w:rsidRPr="009B053A" w:rsidRDefault="006A7121">
            <w:pPr>
              <w:pStyle w:val="TAN"/>
              <w:rPr>
                <w:color w:val="000000"/>
              </w:rPr>
            </w:pPr>
            <w:r w:rsidRPr="009B053A">
              <w:rPr>
                <w:color w:val="000000"/>
              </w:rPr>
              <w:t>NOTE 1:</w:t>
            </w:r>
            <w:r w:rsidRPr="009B053A">
              <w:rPr>
                <w:color w:val="000000"/>
              </w:rPr>
              <w:tab/>
              <w:t>Test configuration IDs with transmission overlap with full RB allocation, requirements in TS 38.101-3 [4] apply.</w:t>
            </w:r>
          </w:p>
          <w:p w14:paraId="0338BC0E" w14:textId="77777777" w:rsidR="00AB2B30" w:rsidRPr="009B053A" w:rsidRDefault="006A7121">
            <w:pPr>
              <w:pStyle w:val="TAN"/>
              <w:rPr>
                <w:color w:val="000000"/>
              </w:rPr>
            </w:pPr>
            <w:r w:rsidRPr="009B053A">
              <w:rPr>
                <w:color w:val="000000"/>
              </w:rPr>
              <w:t>NOTE 2:</w:t>
            </w:r>
            <w:r w:rsidRPr="009B053A">
              <w:rPr>
                <w:color w:val="000000"/>
              </w:rPr>
              <w:tab/>
              <w:t>Test configuration IDs with transmission overlap with 1RB allocation, requirements in TS 38.101-3 [4] apply.</w:t>
            </w:r>
          </w:p>
          <w:p w14:paraId="32931305" w14:textId="77777777" w:rsidR="00AB2B30" w:rsidRPr="009B053A" w:rsidRDefault="006A7121">
            <w:pPr>
              <w:pStyle w:val="TAN"/>
              <w:rPr>
                <w:color w:val="000000"/>
              </w:rPr>
            </w:pPr>
            <w:r w:rsidRPr="009B053A">
              <w:rPr>
                <w:color w:val="000000"/>
              </w:rPr>
              <w:t>NOTE 3:</w:t>
            </w:r>
            <w:r w:rsidRPr="009B053A">
              <w:rPr>
                <w:color w:val="000000"/>
              </w:rPr>
              <w:tab/>
              <w:t>Test configuration IDs with transmission overlap with edge full RB allocation, requirements in TS 38.101-3 [4] apply.</w:t>
            </w:r>
          </w:p>
          <w:p w14:paraId="4F4D678E" w14:textId="77777777" w:rsidR="00AB2B30" w:rsidRPr="009B053A" w:rsidRDefault="006A7121">
            <w:pPr>
              <w:pStyle w:val="TAN"/>
              <w:rPr>
                <w:color w:val="000000"/>
              </w:rPr>
            </w:pPr>
            <w:r w:rsidRPr="009B053A">
              <w:rPr>
                <w:color w:val="000000"/>
              </w:rPr>
              <w:t>NOTE 4:</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s="Arial"/>
                <w:color w:val="000000"/>
              </w:rPr>
              <w:t>≥</w:t>
            </w:r>
            <w:r w:rsidRPr="009B053A">
              <w:rPr>
                <w:rFonts w:eastAsia="Yu Mincho"/>
                <w:color w:val="000000"/>
              </w:rPr>
              <w:t xml:space="preserve"> 2490.5 MHz</w:t>
            </w:r>
            <w:r w:rsidRPr="009B053A">
              <w:rPr>
                <w:color w:val="000000"/>
              </w:rPr>
              <w:t xml:space="preserve"> (Case A) </w:t>
            </w:r>
          </w:p>
          <w:p w14:paraId="678AA107" w14:textId="77777777" w:rsidR="00AB2B30" w:rsidRPr="009B053A" w:rsidRDefault="006A7121">
            <w:pPr>
              <w:pStyle w:val="TAN"/>
              <w:rPr>
                <w:color w:val="000000"/>
              </w:rPr>
            </w:pPr>
            <w:r w:rsidRPr="009B053A">
              <w:rPr>
                <w:color w:val="000000"/>
              </w:rPr>
              <w:t>NOTE 5:</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olor w:val="000000"/>
              </w:rPr>
              <w:t>&lt; 2490.5 MHz</w:t>
            </w:r>
            <w:r w:rsidRPr="009B053A">
              <w:rPr>
                <w:color w:val="000000"/>
              </w:rPr>
              <w:t xml:space="preserve"> (Case B) </w:t>
            </w:r>
          </w:p>
          <w:p w14:paraId="4C507FB4"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7E68497C" w14:textId="77777777" w:rsidR="00AB2B30" w:rsidRPr="009B053A" w:rsidRDefault="00AB2B30">
      <w:pPr>
        <w:rPr>
          <w:color w:val="000000"/>
        </w:rPr>
      </w:pPr>
    </w:p>
    <w:p w14:paraId="01D8292A" w14:textId="77777777" w:rsidR="00AB2B30" w:rsidRPr="009B053A" w:rsidRDefault="006A7121">
      <w:pPr>
        <w:pStyle w:val="TH"/>
        <w:rPr>
          <w:b w:val="0"/>
          <w:color w:val="000000"/>
        </w:rPr>
      </w:pPr>
      <w:r w:rsidRPr="009B053A">
        <w:rPr>
          <w:color w:val="000000"/>
        </w:rPr>
        <w:t>Table 6.2B.3.1.5.2-4: UE Power Class 2 test requirements for NS_04,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9B053A" w14:paraId="5CEB47DB"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CAFE156" w14:textId="77777777" w:rsidR="00AB2B30" w:rsidRPr="009B053A" w:rsidRDefault="006A7121">
            <w:pPr>
              <w:pStyle w:val="TAH"/>
              <w:rPr>
                <w:color w:val="000000"/>
              </w:rPr>
            </w:pPr>
            <w:r w:rsidRPr="009B053A">
              <w:rPr>
                <w:color w:val="000000"/>
              </w:rPr>
              <w:t>Test ID</w:t>
            </w:r>
          </w:p>
        </w:tc>
        <w:tc>
          <w:tcPr>
            <w:tcW w:w="1275" w:type="dxa"/>
            <w:tcBorders>
              <w:top w:val="single" w:sz="4" w:space="0" w:color="auto"/>
              <w:left w:val="single" w:sz="4" w:space="0" w:color="auto"/>
              <w:bottom w:val="single" w:sz="4" w:space="0" w:color="auto"/>
              <w:right w:val="single" w:sz="4" w:space="0" w:color="auto"/>
            </w:tcBorders>
            <w:vAlign w:val="center"/>
          </w:tcPr>
          <w:p w14:paraId="6264791C"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701FC" w14:textId="77777777" w:rsidR="00AB2B30" w:rsidRPr="009B053A" w:rsidRDefault="006A7121">
            <w:pPr>
              <w:pStyle w:val="TAH"/>
              <w:rPr>
                <w:rFonts w:cs="Arial"/>
                <w:bCs/>
                <w:color w:val="000000"/>
                <w:szCs w:val="18"/>
              </w:rPr>
            </w:pPr>
            <w:r w:rsidRPr="009B053A">
              <w:rPr>
                <w:rFonts w:cs="Arial"/>
                <w:bCs/>
                <w:color w:val="000000"/>
                <w:szCs w:val="18"/>
              </w:rPr>
              <w:t>A-MPR</w:t>
            </w:r>
            <w:r w:rsidRPr="009B053A">
              <w:rPr>
                <w:rFonts w:cs="Arial"/>
                <w:bCs/>
                <w:color w:val="000000"/>
                <w:szCs w:val="18"/>
                <w:vertAlign w:val="subscript"/>
              </w:rPr>
              <w:t>tot</w:t>
            </w:r>
            <w:r w:rsidRPr="009B053A">
              <w:rPr>
                <w:rFonts w:cs="Arial"/>
                <w:bCs/>
                <w:color w:val="000000"/>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640015"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063EFCE"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4F3AB4B"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FF4705"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6545E70"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B7BD71"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419546D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30720D" w14:textId="77777777" w:rsidR="00AB2B30" w:rsidRPr="009B053A" w:rsidRDefault="006A7121">
            <w:pPr>
              <w:pStyle w:val="TAC"/>
              <w:rPr>
                <w:color w:val="000000"/>
              </w:rPr>
            </w:pPr>
            <w:r w:rsidRPr="009B053A">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6294403A"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70D34D" w14:textId="77777777" w:rsidR="00AB2B30" w:rsidRPr="009B053A" w:rsidRDefault="006A7121">
            <w:pPr>
              <w:pStyle w:val="TAC"/>
              <w:rPr>
                <w:color w:val="000000"/>
              </w:rPr>
            </w:pPr>
            <w:r w:rsidRPr="009B053A">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670FD5" w14:textId="77777777" w:rsidR="00AB2B30" w:rsidRPr="009B053A" w:rsidRDefault="006A7121">
            <w:pPr>
              <w:pStyle w:val="TAC"/>
              <w:rPr>
                <w:color w:val="000000"/>
              </w:rPr>
            </w:pPr>
            <w:r w:rsidRPr="009B053A">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D736B7"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5B109B" w14:textId="77777777" w:rsidR="00AB2B30" w:rsidRPr="009B053A" w:rsidRDefault="006A7121">
            <w:pPr>
              <w:pStyle w:val="TAC"/>
              <w:rPr>
                <w:color w:val="000000"/>
              </w:rPr>
            </w:pPr>
            <w:r w:rsidRPr="009B053A">
              <w:rPr>
                <w:color w:val="000000"/>
              </w:rPr>
              <w:t>3</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98C32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849061"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A3BCF8" w14:textId="5735E552" w:rsidR="00AB2B30" w:rsidRPr="009B053A" w:rsidRDefault="006A7121">
            <w:pPr>
              <w:pStyle w:val="TAC"/>
              <w:rPr>
                <w:color w:val="000000"/>
              </w:rPr>
            </w:pPr>
            <w:r w:rsidRPr="009B053A">
              <w:rPr>
                <w:color w:val="000000"/>
              </w:rPr>
              <w:t>20-TT</w:t>
            </w:r>
          </w:p>
        </w:tc>
      </w:tr>
      <w:tr w:rsidR="00AB2B30" w:rsidRPr="009B053A" w14:paraId="4C04B67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C8526" w14:textId="77777777" w:rsidR="00AB2B30" w:rsidRPr="009B053A" w:rsidRDefault="006A7121">
            <w:pPr>
              <w:pStyle w:val="TAC"/>
              <w:rPr>
                <w:color w:val="000000"/>
              </w:rPr>
            </w:pPr>
            <w:r w:rsidRPr="009B053A">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3F1CB5C2"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759ABC" w14:textId="77777777" w:rsidR="00AB2B30" w:rsidRPr="009B053A" w:rsidRDefault="006A7121">
            <w:pPr>
              <w:pStyle w:val="TAC"/>
              <w:rPr>
                <w:color w:val="000000"/>
              </w:rPr>
            </w:pPr>
            <w:r w:rsidRPr="009B053A">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BDEE2B" w14:textId="77777777" w:rsidR="00AB2B30" w:rsidRPr="009B053A" w:rsidRDefault="006A7121">
            <w:pPr>
              <w:pStyle w:val="TAC"/>
              <w:rPr>
                <w:color w:val="000000"/>
              </w:rPr>
            </w:pPr>
            <w:r w:rsidRPr="009B053A">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66D997"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B633F9"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F4A13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D87E16"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69EF0F" w14:textId="49AB6569" w:rsidR="00AB2B30" w:rsidRPr="009B053A" w:rsidRDefault="006A7121">
            <w:pPr>
              <w:pStyle w:val="TAC"/>
              <w:rPr>
                <w:color w:val="000000"/>
              </w:rPr>
            </w:pPr>
            <w:r w:rsidRPr="009B053A">
              <w:rPr>
                <w:color w:val="000000"/>
              </w:rPr>
              <w:t>12-TT</w:t>
            </w:r>
          </w:p>
        </w:tc>
      </w:tr>
      <w:tr w:rsidR="00AB2B30" w:rsidRPr="009B053A" w14:paraId="41EE7DC7"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D9C169" w14:textId="77777777" w:rsidR="00AB2B30" w:rsidRPr="009B053A" w:rsidRDefault="006A7121">
            <w:pPr>
              <w:pStyle w:val="TAC"/>
              <w:rPr>
                <w:color w:val="000000"/>
              </w:rPr>
            </w:pPr>
            <w:r w:rsidRPr="009B053A">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1BDDB77B" w14:textId="77777777" w:rsidR="00AB2B30" w:rsidRPr="009B053A" w:rsidRDefault="006A7121">
            <w:pPr>
              <w:pStyle w:val="TAC"/>
              <w:rPr>
                <w:rFonts w:cs="Arial"/>
                <w:color w:val="000000"/>
                <w:szCs w:val="18"/>
                <w:lang w:eastAsia="sv-SE"/>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D4B789" w14:textId="77777777" w:rsidR="00AB2B30" w:rsidRPr="009B053A" w:rsidRDefault="006A7121">
            <w:pPr>
              <w:pStyle w:val="TAC"/>
              <w:rPr>
                <w:color w:val="000000"/>
              </w:rPr>
            </w:pPr>
            <w:r w:rsidRPr="009B053A">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91D20B"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3D095"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D59CC7"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EC3E0F"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58F07"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1CE79D" w14:textId="4F5E5931" w:rsidR="00AB2B30" w:rsidRPr="009B053A" w:rsidRDefault="006A7121">
            <w:pPr>
              <w:pStyle w:val="TAC"/>
              <w:rPr>
                <w:color w:val="000000"/>
              </w:rPr>
            </w:pPr>
            <w:r w:rsidRPr="009B053A">
              <w:rPr>
                <w:color w:val="000000"/>
              </w:rPr>
              <w:t>9-TT</w:t>
            </w:r>
          </w:p>
        </w:tc>
      </w:tr>
      <w:tr w:rsidR="00AB2B30" w:rsidRPr="009B053A" w14:paraId="5A5B9286"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C0BFD" w14:textId="77777777" w:rsidR="00AB2B30" w:rsidRPr="009B053A" w:rsidRDefault="006A7121">
            <w:pPr>
              <w:pStyle w:val="TAC"/>
              <w:rPr>
                <w:color w:val="000000"/>
              </w:rPr>
            </w:pPr>
            <w:r w:rsidRPr="009B053A">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6744DACD"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8AC7E8"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223FC88"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9B9A70"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809AE6"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C33CB9"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FD76E0"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637E9" w14:textId="719083CA" w:rsidR="00AB2B30" w:rsidRPr="009B053A" w:rsidRDefault="006A7121">
            <w:pPr>
              <w:pStyle w:val="TAC"/>
              <w:rPr>
                <w:color w:val="000000"/>
              </w:rPr>
            </w:pPr>
            <w:r w:rsidRPr="009B053A">
              <w:rPr>
                <w:color w:val="000000"/>
              </w:rPr>
              <w:t>14-TT</w:t>
            </w:r>
          </w:p>
        </w:tc>
      </w:tr>
      <w:tr w:rsidR="00AB2B30" w:rsidRPr="009B053A" w14:paraId="784EED02"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11751" w14:textId="77777777" w:rsidR="00AB2B30" w:rsidRPr="009B053A" w:rsidRDefault="006A7121">
            <w:pPr>
              <w:pStyle w:val="TAC"/>
              <w:rPr>
                <w:color w:val="000000"/>
              </w:rPr>
            </w:pPr>
            <w:r w:rsidRPr="009B053A">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8B842D6"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FE8DF5D" w14:textId="77777777" w:rsidR="00AB2B30" w:rsidRPr="009B053A" w:rsidRDefault="006A7121">
            <w:pPr>
              <w:pStyle w:val="TAC"/>
              <w:rPr>
                <w:color w:val="000000"/>
              </w:rPr>
            </w:pPr>
            <w:r w:rsidRPr="009B053A">
              <w:rPr>
                <w:color w:val="000000"/>
              </w:rPr>
              <w:t>11</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CDC18A"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67AF0"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1EAE"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D0DCB7"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03AB7"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936FA" w14:textId="501CD82A" w:rsidR="00AB2B30" w:rsidRPr="009B053A" w:rsidRDefault="006A7121">
            <w:pPr>
              <w:pStyle w:val="TAC"/>
              <w:rPr>
                <w:color w:val="000000"/>
              </w:rPr>
            </w:pPr>
            <w:r w:rsidRPr="009B053A">
              <w:rPr>
                <w:color w:val="000000"/>
              </w:rPr>
              <w:t>9-TT</w:t>
            </w:r>
          </w:p>
        </w:tc>
      </w:tr>
      <w:tr w:rsidR="00AB2B30" w:rsidRPr="009B053A" w14:paraId="3EB8277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E75DEA"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750A9AF8"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E80871" w14:textId="77777777" w:rsidR="00AB2B30" w:rsidRPr="009B053A" w:rsidRDefault="006A7121">
            <w:pPr>
              <w:pStyle w:val="TAC"/>
              <w:rPr>
                <w:color w:val="000000"/>
              </w:rPr>
            </w:pPr>
            <w:r w:rsidRPr="009B053A">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98A3B5" w14:textId="77777777" w:rsidR="00AB2B30" w:rsidRPr="009B053A" w:rsidRDefault="006A7121">
            <w:pPr>
              <w:pStyle w:val="TAC"/>
              <w:rPr>
                <w:color w:val="000000"/>
              </w:rPr>
            </w:pPr>
            <w:r w:rsidRPr="009B053A">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CD0344"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02F723"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FAC5F"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1463E6"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493662" w14:textId="7D9D9FCA" w:rsidR="00AB2B30" w:rsidRPr="009B053A" w:rsidRDefault="006A7121">
            <w:pPr>
              <w:pStyle w:val="TAC"/>
              <w:rPr>
                <w:color w:val="000000"/>
              </w:rPr>
            </w:pPr>
            <w:r w:rsidRPr="009B053A">
              <w:rPr>
                <w:color w:val="000000"/>
              </w:rPr>
              <w:t>14-TT</w:t>
            </w:r>
          </w:p>
        </w:tc>
      </w:tr>
      <w:tr w:rsidR="00AB2B30" w:rsidRPr="009B053A" w14:paraId="15B3BB30"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CDEBB9"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2BD8F199"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CB948CF" w14:textId="77777777" w:rsidR="00AB2B30" w:rsidRPr="009B053A" w:rsidRDefault="006A7121">
            <w:pPr>
              <w:pStyle w:val="TAC"/>
              <w:rPr>
                <w:color w:val="000000"/>
              </w:rPr>
            </w:pPr>
            <w:r w:rsidRPr="009B053A">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2AF8F4" w14:textId="77777777" w:rsidR="00AB2B30" w:rsidRPr="009B053A" w:rsidRDefault="006A7121">
            <w:pPr>
              <w:pStyle w:val="TAC"/>
              <w:rPr>
                <w:color w:val="000000"/>
              </w:rPr>
            </w:pPr>
            <w:r w:rsidRPr="009B053A">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9D749F"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8FB247"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748A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66BEA7E"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0FAEDB" w14:textId="2308151A" w:rsidR="00AB2B30" w:rsidRPr="009B053A" w:rsidRDefault="006A7121">
            <w:pPr>
              <w:pStyle w:val="TAC"/>
              <w:rPr>
                <w:color w:val="000000"/>
              </w:rPr>
            </w:pPr>
            <w:r w:rsidRPr="009B053A">
              <w:rPr>
                <w:color w:val="000000"/>
              </w:rPr>
              <w:t>8-TT</w:t>
            </w:r>
          </w:p>
        </w:tc>
      </w:tr>
      <w:tr w:rsidR="00AB2B30" w:rsidRPr="009B053A" w14:paraId="2BEF8EBF"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20D9AF" w14:textId="77777777" w:rsidR="00AB2B30" w:rsidRPr="009B053A" w:rsidRDefault="006A7121">
            <w:pPr>
              <w:pStyle w:val="TAC"/>
              <w:rPr>
                <w:color w:val="000000"/>
              </w:rPr>
            </w:pPr>
            <w:r w:rsidRPr="009B053A">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264BDFB9"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28B2E" w14:textId="77777777" w:rsidR="00AB2B30" w:rsidRPr="009B053A" w:rsidRDefault="006A7121">
            <w:pPr>
              <w:pStyle w:val="TAC"/>
              <w:rPr>
                <w:color w:val="000000"/>
              </w:rPr>
            </w:pPr>
            <w:r w:rsidRPr="009B053A">
              <w:rPr>
                <w:color w:val="000000"/>
              </w:rPr>
              <w:t>7</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324EC8" w14:textId="77777777" w:rsidR="00AB2B30" w:rsidRPr="009B053A" w:rsidRDefault="006A7121">
            <w:pPr>
              <w:pStyle w:val="TAC"/>
              <w:rPr>
                <w:color w:val="000000"/>
              </w:rPr>
            </w:pPr>
            <w:r w:rsidRPr="009B053A">
              <w:rPr>
                <w:color w:val="000000"/>
              </w:rPr>
              <w:t>19</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53E26"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E1C70"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05A61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C0A88E"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0F02EA" w14:textId="081E3EB8" w:rsidR="00AB2B30" w:rsidRPr="009B053A" w:rsidRDefault="006A7121">
            <w:pPr>
              <w:pStyle w:val="TAC"/>
              <w:rPr>
                <w:color w:val="000000"/>
              </w:rPr>
            </w:pPr>
            <w:r w:rsidRPr="009B053A">
              <w:rPr>
                <w:color w:val="000000"/>
              </w:rPr>
              <w:t>14-TT</w:t>
            </w:r>
          </w:p>
        </w:tc>
      </w:tr>
      <w:tr w:rsidR="00AB2B30" w:rsidRPr="009B053A" w14:paraId="16E765E5" w14:textId="77777777">
        <w:trPr>
          <w:trHeight w:val="131"/>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3F0A8" w14:textId="77777777" w:rsidR="00AB2B30" w:rsidRPr="009B053A" w:rsidRDefault="006A7121">
            <w:pPr>
              <w:pStyle w:val="TAN"/>
              <w:rPr>
                <w:color w:val="000000"/>
              </w:rPr>
            </w:pPr>
            <w:r w:rsidRPr="009B053A">
              <w:rPr>
                <w:color w:val="000000"/>
              </w:rPr>
              <w:t>NOTE 1:</w:t>
            </w:r>
            <w:r w:rsidRPr="009B053A">
              <w:rPr>
                <w:color w:val="000000"/>
              </w:rPr>
              <w:tab/>
              <w:t>Test configuration IDs with transmission overlap with full RB allocation, requirements in TS 38.101-3 [4] apply.</w:t>
            </w:r>
          </w:p>
          <w:p w14:paraId="69742A81" w14:textId="77777777" w:rsidR="00AB2B30" w:rsidRPr="009B053A" w:rsidRDefault="006A7121">
            <w:pPr>
              <w:pStyle w:val="TAN"/>
              <w:rPr>
                <w:color w:val="000000"/>
              </w:rPr>
            </w:pPr>
            <w:r w:rsidRPr="009B053A">
              <w:rPr>
                <w:color w:val="000000"/>
              </w:rPr>
              <w:t>NOTE 2:</w:t>
            </w:r>
            <w:r w:rsidRPr="009B053A">
              <w:rPr>
                <w:color w:val="000000"/>
              </w:rPr>
              <w:tab/>
              <w:t>Test configuration IDs with transmission overlap with 1RB allocation, requirements in TS 38.101-3 [4] apply.</w:t>
            </w:r>
          </w:p>
          <w:p w14:paraId="288F9006" w14:textId="77777777" w:rsidR="00AB2B30" w:rsidRPr="009B053A" w:rsidRDefault="006A7121">
            <w:pPr>
              <w:pStyle w:val="TAN"/>
              <w:rPr>
                <w:color w:val="000000"/>
              </w:rPr>
            </w:pPr>
            <w:r w:rsidRPr="009B053A">
              <w:rPr>
                <w:color w:val="000000"/>
              </w:rPr>
              <w:t>NOTE 3:</w:t>
            </w:r>
            <w:r w:rsidRPr="009B053A">
              <w:rPr>
                <w:color w:val="000000"/>
              </w:rPr>
              <w:tab/>
              <w:t>Test configuration IDs with transmission overlap with edge full RB allocation, requirements in TS 38.101-3 [4] apply.</w:t>
            </w:r>
          </w:p>
          <w:p w14:paraId="26950502" w14:textId="77777777" w:rsidR="00AB2B30" w:rsidRPr="009B053A" w:rsidRDefault="006A7121">
            <w:pPr>
              <w:pStyle w:val="TAN"/>
              <w:rPr>
                <w:color w:val="000000"/>
              </w:rPr>
            </w:pPr>
            <w:r w:rsidRPr="009B053A">
              <w:rPr>
                <w:color w:val="000000"/>
              </w:rPr>
              <w:t>NOTE 4:</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s="Arial"/>
                <w:color w:val="000000"/>
              </w:rPr>
              <w:t>≥</w:t>
            </w:r>
            <w:r w:rsidRPr="009B053A">
              <w:rPr>
                <w:rFonts w:eastAsia="Yu Mincho"/>
                <w:color w:val="000000"/>
              </w:rPr>
              <w:t xml:space="preserve"> 2490.5 MHz</w:t>
            </w:r>
            <w:r w:rsidRPr="009B053A">
              <w:rPr>
                <w:color w:val="000000"/>
              </w:rPr>
              <w:t xml:space="preserve"> (Case A)</w:t>
            </w:r>
          </w:p>
          <w:p w14:paraId="3DEDD480" w14:textId="77777777" w:rsidR="00AB2B30" w:rsidRPr="009B053A" w:rsidRDefault="006A7121">
            <w:pPr>
              <w:pStyle w:val="TAN"/>
              <w:rPr>
                <w:color w:val="000000"/>
              </w:rPr>
            </w:pPr>
            <w:r w:rsidRPr="009B053A">
              <w:rPr>
                <w:color w:val="000000"/>
              </w:rPr>
              <w:t>NOTE 5:</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olor w:val="000000"/>
              </w:rPr>
              <w:t>&lt; 2490.5 MHz</w:t>
            </w:r>
            <w:r w:rsidRPr="009B053A">
              <w:rPr>
                <w:color w:val="000000"/>
              </w:rPr>
              <w:t xml:space="preserve"> (Case B)</w:t>
            </w:r>
          </w:p>
          <w:p w14:paraId="67FE03DF"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463CBA8A" w14:textId="77777777" w:rsidR="00AB2B30" w:rsidRPr="009B053A" w:rsidRDefault="00AB2B30">
      <w:pPr>
        <w:rPr>
          <w:color w:val="000000"/>
        </w:rPr>
      </w:pPr>
    </w:p>
    <w:p w14:paraId="22CD0A64" w14:textId="39BC1751" w:rsidR="00AB2B30" w:rsidRPr="009B053A" w:rsidRDefault="006A7121">
      <w:pPr>
        <w:pStyle w:val="TH"/>
        <w:rPr>
          <w:b w:val="0"/>
          <w:color w:val="000000"/>
        </w:rPr>
      </w:pPr>
      <w:r w:rsidRPr="009B053A">
        <w:rPr>
          <w:color w:val="000000"/>
        </w:rPr>
        <w:lastRenderedPageBreak/>
        <w:t xml:space="preserve">Table 6.2B.3.1.5.2-5: UE Power Class 2 test requirements for NS_04, </w:t>
      </w:r>
      <w:r w:rsidRPr="009B053A">
        <w:rPr>
          <w:bCs/>
        </w:rPr>
        <w:t>supporting dynamic power sharing</w:t>
      </w:r>
      <w:r w:rsidRPr="009B053A">
        <w:t xml:space="preserve"> and </w:t>
      </w:r>
      <w:r w:rsidRPr="009B053A">
        <w:rPr>
          <w:color w:val="000000"/>
        </w:rPr>
        <w:t xml:space="preserve">E-UTRA UL transmission not overlapping with NR UL transmission </w:t>
      </w:r>
      <w:r w:rsidRPr="009B053A">
        <w:t xml:space="preserve">(Rel-15 UE </w:t>
      </w:r>
      <w:r w:rsidR="006C2F53" w:rsidRPr="009B053A">
        <w:t>indicates PC2 on NR band</w:t>
      </w:r>
      <w:r w:rsidR="006C2F53" w:rsidRPr="009B053A">
        <w:rPr>
          <w:lang w:eastAsia="zh-CN"/>
        </w:rPr>
        <w:t>,</w:t>
      </w:r>
      <w:r w:rsidRPr="009B053A">
        <w:t xml:space="preserve"> Rel-16 </w:t>
      </w:r>
      <w:r w:rsidR="006C2F53" w:rsidRPr="009B053A">
        <w:rPr>
          <w:lang w:eastAsia="zh-CN"/>
        </w:rPr>
        <w:t xml:space="preserve">and forward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1134"/>
        <w:gridCol w:w="851"/>
        <w:gridCol w:w="992"/>
        <w:gridCol w:w="850"/>
        <w:gridCol w:w="851"/>
        <w:gridCol w:w="992"/>
        <w:gridCol w:w="709"/>
        <w:gridCol w:w="1134"/>
        <w:gridCol w:w="1134"/>
      </w:tblGrid>
      <w:tr w:rsidR="00AB2B30" w:rsidRPr="009B053A" w14:paraId="29F86330"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39F34E2" w14:textId="77777777" w:rsidR="00AB2B30" w:rsidRPr="009B053A" w:rsidRDefault="006A7121">
            <w:pPr>
              <w:pStyle w:val="TAH"/>
              <w:rPr>
                <w:color w:val="000000"/>
              </w:rPr>
            </w:pPr>
            <w:r w:rsidRPr="009B053A">
              <w:rPr>
                <w:color w:val="000000"/>
              </w:rPr>
              <w:t>Test ID</w:t>
            </w:r>
          </w:p>
        </w:tc>
        <w:tc>
          <w:tcPr>
            <w:tcW w:w="1134" w:type="dxa"/>
            <w:tcBorders>
              <w:top w:val="single" w:sz="4" w:space="0" w:color="auto"/>
              <w:left w:val="single" w:sz="4" w:space="0" w:color="auto"/>
              <w:bottom w:val="single" w:sz="4" w:space="0" w:color="auto"/>
              <w:right w:val="single" w:sz="4" w:space="0" w:color="auto"/>
            </w:tcBorders>
            <w:vAlign w:val="center"/>
          </w:tcPr>
          <w:p w14:paraId="3DBCB0C5"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851" w:type="dxa"/>
            <w:tcBorders>
              <w:top w:val="single" w:sz="4" w:space="0" w:color="auto"/>
              <w:left w:val="single" w:sz="4" w:space="0" w:color="auto"/>
              <w:bottom w:val="single" w:sz="4" w:space="0" w:color="auto"/>
              <w:right w:val="single" w:sz="4" w:space="0" w:color="auto"/>
            </w:tcBorders>
            <w:vAlign w:val="center"/>
          </w:tcPr>
          <w:p w14:paraId="0AD65A59" w14:textId="77777777" w:rsidR="00AB2B30" w:rsidRPr="009B053A" w:rsidRDefault="006A7121">
            <w:pPr>
              <w:pStyle w:val="TAH"/>
              <w:rPr>
                <w:rFonts w:cs="Arial"/>
                <w:bCs/>
                <w:color w:val="000000"/>
                <w:szCs w:val="18"/>
              </w:rPr>
            </w:pPr>
            <w:r w:rsidRPr="009B053A">
              <w:rPr>
                <w:rFonts w:cs="Arial"/>
                <w:bCs/>
                <w:color w:val="000000"/>
                <w:szCs w:val="18"/>
              </w:rPr>
              <w:t>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4C792" w14:textId="77777777" w:rsidR="00AB2B30" w:rsidRPr="009B053A" w:rsidRDefault="006A7121">
            <w:pPr>
              <w:pStyle w:val="TAH"/>
              <w:rPr>
                <w:rFonts w:cs="Arial"/>
                <w:bCs/>
                <w:color w:val="000000"/>
                <w:szCs w:val="18"/>
              </w:rPr>
            </w:pPr>
            <w:r w:rsidRPr="009B053A">
              <w:rPr>
                <w:rFonts w:cs="Arial"/>
                <w:bCs/>
                <w:color w:val="000000"/>
                <w:szCs w:val="18"/>
              </w:rPr>
              <w:t>A-MPR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B791191"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A3C63D"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BF8CE7A"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1600A0"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22DFF4"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667CA"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3E4D746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01E1C2" w14:textId="77777777" w:rsidR="00AB2B30" w:rsidRPr="009B053A" w:rsidRDefault="006A7121">
            <w:pPr>
              <w:pStyle w:val="TAC"/>
              <w:rPr>
                <w:color w:val="000000"/>
              </w:rPr>
            </w:pPr>
            <w:r w:rsidRPr="009B053A">
              <w:rPr>
                <w:color w:val="000000"/>
              </w:rPr>
              <w:t>3, 7, 10, 14, 17, 21, 30, 34, 37, 41 (Note 1)</w:t>
            </w:r>
          </w:p>
        </w:tc>
        <w:tc>
          <w:tcPr>
            <w:tcW w:w="1134" w:type="dxa"/>
            <w:tcBorders>
              <w:top w:val="single" w:sz="4" w:space="0" w:color="auto"/>
              <w:left w:val="single" w:sz="4" w:space="0" w:color="auto"/>
              <w:bottom w:val="single" w:sz="4" w:space="0" w:color="auto"/>
              <w:right w:val="single" w:sz="4" w:space="0" w:color="auto"/>
            </w:tcBorders>
            <w:vAlign w:val="center"/>
          </w:tcPr>
          <w:p w14:paraId="183EA798"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6B03D13"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23C6FD" w14:textId="77777777" w:rsidR="00AB2B30" w:rsidRPr="009B053A" w:rsidRDefault="006A7121">
            <w:pPr>
              <w:pStyle w:val="TAC"/>
              <w:rPr>
                <w:color w:val="000000"/>
              </w:rPr>
            </w:pPr>
            <w:r w:rsidRPr="009B053A">
              <w:rPr>
                <w:color w:val="000000"/>
              </w:rPr>
              <w:t>3</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959D85" w14:textId="77777777" w:rsidR="00AB2B30" w:rsidRPr="009B053A" w:rsidRDefault="006A7121">
            <w:pPr>
              <w:pStyle w:val="TAC"/>
              <w:rPr>
                <w:color w:val="000000"/>
              </w:rPr>
            </w:pPr>
            <w:r w:rsidRPr="009B053A">
              <w:rPr>
                <w:color w:val="000000"/>
              </w:rPr>
              <w:t>23</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C8C756"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42E24"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BB1DA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6E66C5"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693CC6" w14:textId="77777777" w:rsidR="00AB2B30" w:rsidRPr="009B053A" w:rsidRDefault="006A7121">
            <w:pPr>
              <w:pStyle w:val="TAC"/>
              <w:rPr>
                <w:color w:val="000000"/>
              </w:rPr>
            </w:pPr>
            <w:r w:rsidRPr="009B053A">
              <w:rPr>
                <w:color w:val="000000"/>
              </w:rPr>
              <w:t>21-TT</w:t>
            </w:r>
          </w:p>
        </w:tc>
      </w:tr>
      <w:tr w:rsidR="00AB2B30" w:rsidRPr="009B053A" w14:paraId="7A1C5DEA"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76C891" w14:textId="77777777" w:rsidR="00AB2B30" w:rsidRPr="009B053A" w:rsidRDefault="006A7121">
            <w:pPr>
              <w:pStyle w:val="TAC"/>
              <w:rPr>
                <w:color w:val="000000"/>
              </w:rPr>
            </w:pPr>
            <w:r w:rsidRPr="009B053A">
              <w:rPr>
                <w:color w:val="000000"/>
              </w:rPr>
              <w:t xml:space="preserve">4 (Note 2) </w:t>
            </w:r>
          </w:p>
        </w:tc>
        <w:tc>
          <w:tcPr>
            <w:tcW w:w="1134" w:type="dxa"/>
            <w:tcBorders>
              <w:top w:val="single" w:sz="4" w:space="0" w:color="auto"/>
              <w:left w:val="single" w:sz="4" w:space="0" w:color="auto"/>
              <w:bottom w:val="single" w:sz="4" w:space="0" w:color="auto"/>
              <w:right w:val="single" w:sz="4" w:space="0" w:color="auto"/>
            </w:tcBorders>
            <w:vAlign w:val="center"/>
          </w:tcPr>
          <w:p w14:paraId="33F92AE8"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78EFE403"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0B5036"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10EAAE"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07DE7D"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EF53FB"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756D5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B1EB"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30A8" w14:textId="77777777" w:rsidR="00AB2B30" w:rsidRPr="009B053A" w:rsidRDefault="006A7121">
            <w:pPr>
              <w:pStyle w:val="TAC"/>
              <w:rPr>
                <w:color w:val="000000"/>
              </w:rPr>
            </w:pPr>
            <w:r w:rsidRPr="009B053A">
              <w:rPr>
                <w:color w:val="000000"/>
              </w:rPr>
              <w:t>20.5-TT</w:t>
            </w:r>
          </w:p>
        </w:tc>
      </w:tr>
      <w:tr w:rsidR="00AB2B30" w:rsidRPr="009B053A" w14:paraId="41F6CE4C"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4BE5C0" w14:textId="77777777" w:rsidR="00AB2B30" w:rsidRPr="009B053A" w:rsidRDefault="006A7121">
            <w:pPr>
              <w:pStyle w:val="TAC"/>
              <w:rPr>
                <w:color w:val="000000"/>
              </w:rPr>
            </w:pPr>
            <w:r w:rsidRPr="009B053A">
              <w:rPr>
                <w:color w:val="000000"/>
              </w:rPr>
              <w:t xml:space="preserve">6 (Note 2) </w:t>
            </w:r>
          </w:p>
        </w:tc>
        <w:tc>
          <w:tcPr>
            <w:tcW w:w="1134" w:type="dxa"/>
            <w:tcBorders>
              <w:top w:val="single" w:sz="4" w:space="0" w:color="auto"/>
              <w:left w:val="single" w:sz="4" w:space="0" w:color="auto"/>
              <w:bottom w:val="single" w:sz="4" w:space="0" w:color="auto"/>
              <w:right w:val="single" w:sz="4" w:space="0" w:color="auto"/>
            </w:tcBorders>
            <w:vAlign w:val="center"/>
          </w:tcPr>
          <w:p w14:paraId="53B9C772"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25524F"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D357C5" w14:textId="77777777" w:rsidR="00AB2B30" w:rsidRPr="009B053A" w:rsidRDefault="006A7121">
            <w:pPr>
              <w:pStyle w:val="TAC"/>
              <w:rPr>
                <w:color w:val="000000"/>
              </w:rPr>
            </w:pPr>
            <w:r w:rsidRPr="009B053A">
              <w:rPr>
                <w:color w:val="000000"/>
              </w:rPr>
              <w:t>5.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DB0DD1" w14:textId="77777777" w:rsidR="00AB2B30" w:rsidRPr="009B053A" w:rsidRDefault="006A7121">
            <w:pPr>
              <w:pStyle w:val="TAC"/>
              <w:rPr>
                <w:color w:val="000000"/>
              </w:rPr>
            </w:pPr>
            <w:r w:rsidRPr="009B053A">
              <w:rPr>
                <w:color w:val="000000"/>
              </w:rPr>
              <w:t>20.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ADB7F6"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771236" w14:textId="77777777" w:rsidR="00AB2B30" w:rsidRPr="009B053A" w:rsidRDefault="006A7121">
            <w:pPr>
              <w:pStyle w:val="TAC"/>
              <w:rPr>
                <w:color w:val="000000"/>
              </w:rPr>
            </w:pPr>
            <w:r w:rsidRPr="009B053A">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028425"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947A40"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2B7EE" w14:textId="77777777" w:rsidR="00AB2B30" w:rsidRPr="009B053A" w:rsidRDefault="006A7121">
            <w:pPr>
              <w:pStyle w:val="TAC"/>
              <w:rPr>
                <w:color w:val="000000"/>
              </w:rPr>
            </w:pPr>
            <w:r w:rsidRPr="009B053A">
              <w:rPr>
                <w:color w:val="000000"/>
              </w:rPr>
              <w:t>18-TT</w:t>
            </w:r>
          </w:p>
        </w:tc>
      </w:tr>
      <w:tr w:rsidR="00AB2B30" w:rsidRPr="009B053A" w14:paraId="674D3A5A"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5133A" w14:textId="77777777" w:rsidR="00AB2B30" w:rsidRPr="009B053A" w:rsidRDefault="006A7121">
            <w:pPr>
              <w:pStyle w:val="TAC"/>
              <w:rPr>
                <w:color w:val="000000"/>
              </w:rPr>
            </w:pPr>
            <w:r w:rsidRPr="009B053A">
              <w:rPr>
                <w:color w:val="000000"/>
              </w:rPr>
              <w:t>11 (Note 2)</w:t>
            </w:r>
          </w:p>
        </w:tc>
        <w:tc>
          <w:tcPr>
            <w:tcW w:w="1134" w:type="dxa"/>
            <w:tcBorders>
              <w:top w:val="single" w:sz="4" w:space="0" w:color="auto"/>
              <w:left w:val="single" w:sz="4" w:space="0" w:color="auto"/>
              <w:bottom w:val="single" w:sz="4" w:space="0" w:color="auto"/>
              <w:right w:val="single" w:sz="4" w:space="0" w:color="auto"/>
            </w:tcBorders>
          </w:tcPr>
          <w:p w14:paraId="3ECF54D6"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32F67B7F"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EC843D"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99EE7A"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5EA1C0"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701E17"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3F1BF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FC03E"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1F069A" w14:textId="77777777" w:rsidR="00AB2B30" w:rsidRPr="009B053A" w:rsidRDefault="006A7121">
            <w:pPr>
              <w:pStyle w:val="TAC"/>
              <w:rPr>
                <w:color w:val="000000"/>
              </w:rPr>
            </w:pPr>
            <w:r w:rsidRPr="009B053A">
              <w:rPr>
                <w:color w:val="000000"/>
              </w:rPr>
              <w:t>20.5-TT</w:t>
            </w:r>
          </w:p>
        </w:tc>
      </w:tr>
      <w:tr w:rsidR="00AB2B30" w:rsidRPr="009B053A" w14:paraId="4475A337"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C48AEE" w14:textId="77777777" w:rsidR="00AB2B30" w:rsidRPr="009B053A" w:rsidRDefault="006A7121">
            <w:pPr>
              <w:pStyle w:val="TAC"/>
              <w:rPr>
                <w:color w:val="000000"/>
              </w:rPr>
            </w:pPr>
            <w:r w:rsidRPr="009B053A">
              <w:rPr>
                <w:color w:val="000000"/>
              </w:rPr>
              <w:t>13 (Note 2)</w:t>
            </w:r>
          </w:p>
        </w:tc>
        <w:tc>
          <w:tcPr>
            <w:tcW w:w="1134" w:type="dxa"/>
            <w:tcBorders>
              <w:top w:val="single" w:sz="4" w:space="0" w:color="auto"/>
              <w:left w:val="single" w:sz="4" w:space="0" w:color="auto"/>
              <w:bottom w:val="single" w:sz="4" w:space="0" w:color="auto"/>
              <w:right w:val="single" w:sz="4" w:space="0" w:color="auto"/>
            </w:tcBorders>
          </w:tcPr>
          <w:p w14:paraId="47128615"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CAEA142"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D1B59"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BEEBE9"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6D4DE5"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521498" w14:textId="77777777" w:rsidR="00AB2B30" w:rsidRPr="009B053A" w:rsidRDefault="006A7121">
            <w:pPr>
              <w:pStyle w:val="TAC"/>
              <w:rPr>
                <w:color w:val="000000"/>
              </w:rPr>
            </w:pPr>
            <w:r w:rsidRPr="009B053A">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CF338"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3B89AE"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1DA5FD" w14:textId="77777777" w:rsidR="00AB2B30" w:rsidRPr="009B053A" w:rsidRDefault="006A7121">
            <w:pPr>
              <w:pStyle w:val="TAC"/>
              <w:rPr>
                <w:color w:val="000000"/>
              </w:rPr>
            </w:pPr>
            <w:r w:rsidRPr="009B053A">
              <w:rPr>
                <w:color w:val="000000"/>
              </w:rPr>
              <w:t>17.5-TT</w:t>
            </w:r>
          </w:p>
        </w:tc>
      </w:tr>
      <w:tr w:rsidR="00AB2B30" w:rsidRPr="009B053A" w14:paraId="28F244A9"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0359AE" w14:textId="77777777" w:rsidR="00AB2B30" w:rsidRPr="009B053A" w:rsidRDefault="006A7121">
            <w:pPr>
              <w:pStyle w:val="TAC"/>
              <w:rPr>
                <w:color w:val="000000"/>
              </w:rPr>
            </w:pPr>
            <w:r w:rsidRPr="009B053A">
              <w:rPr>
                <w:color w:val="000000"/>
              </w:rPr>
              <w:t>18 (Note 2)</w:t>
            </w:r>
          </w:p>
        </w:tc>
        <w:tc>
          <w:tcPr>
            <w:tcW w:w="1134" w:type="dxa"/>
            <w:tcBorders>
              <w:top w:val="single" w:sz="4" w:space="0" w:color="auto"/>
              <w:left w:val="single" w:sz="4" w:space="0" w:color="auto"/>
              <w:bottom w:val="single" w:sz="4" w:space="0" w:color="auto"/>
              <w:right w:val="single" w:sz="4" w:space="0" w:color="auto"/>
            </w:tcBorders>
          </w:tcPr>
          <w:p w14:paraId="4B946D35"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82E73FB"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2422F9"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E8C8B"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425B0E"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C0885"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CFA763"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56F56"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9CFF13" w14:textId="77777777" w:rsidR="00AB2B30" w:rsidRPr="009B053A" w:rsidRDefault="006A7121">
            <w:pPr>
              <w:pStyle w:val="TAC"/>
              <w:rPr>
                <w:color w:val="000000"/>
              </w:rPr>
            </w:pPr>
            <w:r w:rsidRPr="009B053A">
              <w:rPr>
                <w:color w:val="000000"/>
              </w:rPr>
              <w:t>20.5-TT</w:t>
            </w:r>
          </w:p>
        </w:tc>
      </w:tr>
      <w:tr w:rsidR="00AB2B30" w:rsidRPr="009B053A" w14:paraId="76A5EB45"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40C92E" w14:textId="77777777" w:rsidR="00AB2B30" w:rsidRPr="009B053A" w:rsidRDefault="006A7121">
            <w:pPr>
              <w:pStyle w:val="TAC"/>
              <w:rPr>
                <w:color w:val="000000"/>
              </w:rPr>
            </w:pPr>
            <w:r w:rsidRPr="009B053A">
              <w:rPr>
                <w:color w:val="000000"/>
              </w:rPr>
              <w:t>20 (Note 2)</w:t>
            </w:r>
          </w:p>
        </w:tc>
        <w:tc>
          <w:tcPr>
            <w:tcW w:w="1134" w:type="dxa"/>
            <w:tcBorders>
              <w:top w:val="single" w:sz="4" w:space="0" w:color="auto"/>
              <w:left w:val="single" w:sz="4" w:space="0" w:color="auto"/>
              <w:bottom w:val="single" w:sz="4" w:space="0" w:color="auto"/>
              <w:right w:val="single" w:sz="4" w:space="0" w:color="auto"/>
            </w:tcBorders>
          </w:tcPr>
          <w:p w14:paraId="5D72D5FB"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987EA28"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ED08F"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03B120"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AEF4C9"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F1ACE4" w14:textId="77777777" w:rsidR="00AB2B30" w:rsidRPr="009B053A" w:rsidRDefault="006A7121">
            <w:pPr>
              <w:pStyle w:val="TAC"/>
              <w:rPr>
                <w:color w:val="000000"/>
              </w:rPr>
            </w:pPr>
            <w:r w:rsidRPr="009B053A">
              <w:rPr>
                <w:color w:val="000000"/>
              </w:rPr>
              <w:t>2.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8299EC"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57A635"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0374A" w14:textId="77777777" w:rsidR="00AB2B30" w:rsidRPr="009B053A" w:rsidRDefault="006A7121">
            <w:pPr>
              <w:pStyle w:val="TAC"/>
              <w:rPr>
                <w:color w:val="000000"/>
              </w:rPr>
            </w:pPr>
            <w:r w:rsidRPr="009B053A">
              <w:rPr>
                <w:color w:val="000000"/>
              </w:rPr>
              <w:t>17.5-TT</w:t>
            </w:r>
          </w:p>
        </w:tc>
      </w:tr>
      <w:tr w:rsidR="00AB2B30" w:rsidRPr="009B053A" w14:paraId="06A9A830"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FAAA7" w14:textId="77777777" w:rsidR="00AB2B30" w:rsidRPr="009B053A" w:rsidRDefault="006A7121">
            <w:pPr>
              <w:pStyle w:val="TAC"/>
              <w:rPr>
                <w:color w:val="000000"/>
              </w:rPr>
            </w:pPr>
            <w:r w:rsidRPr="009B053A">
              <w:rPr>
                <w:color w:val="000000"/>
              </w:rPr>
              <w:t>31 (Note 2)</w:t>
            </w:r>
          </w:p>
        </w:tc>
        <w:tc>
          <w:tcPr>
            <w:tcW w:w="1134" w:type="dxa"/>
            <w:tcBorders>
              <w:top w:val="single" w:sz="4" w:space="0" w:color="auto"/>
              <w:left w:val="single" w:sz="4" w:space="0" w:color="auto"/>
              <w:bottom w:val="single" w:sz="4" w:space="0" w:color="auto"/>
              <w:right w:val="single" w:sz="4" w:space="0" w:color="auto"/>
            </w:tcBorders>
          </w:tcPr>
          <w:p w14:paraId="6382BAC8"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9447D00"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7C2385"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6B79D7"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2DDC63"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6C8D0C"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6BB8FC"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47B27"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157EAE" w14:textId="77777777" w:rsidR="00AB2B30" w:rsidRPr="009B053A" w:rsidRDefault="006A7121">
            <w:pPr>
              <w:pStyle w:val="TAC"/>
              <w:rPr>
                <w:color w:val="000000"/>
              </w:rPr>
            </w:pPr>
            <w:r w:rsidRPr="009B053A">
              <w:rPr>
                <w:color w:val="000000"/>
              </w:rPr>
              <w:t>20.5-TT</w:t>
            </w:r>
          </w:p>
        </w:tc>
      </w:tr>
      <w:tr w:rsidR="00AB2B30" w:rsidRPr="009B053A" w14:paraId="06A58C3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A5FE26" w14:textId="77777777" w:rsidR="00AB2B30" w:rsidRPr="009B053A" w:rsidRDefault="006A7121">
            <w:pPr>
              <w:pStyle w:val="TAC"/>
              <w:rPr>
                <w:color w:val="000000"/>
              </w:rPr>
            </w:pPr>
            <w:r w:rsidRPr="009B053A">
              <w:rPr>
                <w:color w:val="000000"/>
              </w:rPr>
              <w:t>33 (Note 2)</w:t>
            </w:r>
          </w:p>
        </w:tc>
        <w:tc>
          <w:tcPr>
            <w:tcW w:w="1134" w:type="dxa"/>
            <w:tcBorders>
              <w:top w:val="single" w:sz="4" w:space="0" w:color="auto"/>
              <w:left w:val="single" w:sz="4" w:space="0" w:color="auto"/>
              <w:bottom w:val="single" w:sz="4" w:space="0" w:color="auto"/>
              <w:right w:val="single" w:sz="4" w:space="0" w:color="auto"/>
            </w:tcBorders>
          </w:tcPr>
          <w:p w14:paraId="3C13C0EF"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5CDD7574"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EFBACF" w14:textId="77777777" w:rsidR="00AB2B30" w:rsidRPr="009B053A" w:rsidRDefault="006A7121">
            <w:pPr>
              <w:pStyle w:val="TAC"/>
              <w:rPr>
                <w:color w:val="000000"/>
              </w:rPr>
            </w:pPr>
            <w:r w:rsidRPr="009B053A">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DE5E9C" w14:textId="77777777" w:rsidR="00AB2B30" w:rsidRPr="009B053A" w:rsidRDefault="006A7121">
            <w:pPr>
              <w:pStyle w:val="TAC"/>
              <w:rPr>
                <w:color w:val="000000"/>
              </w:rPr>
            </w:pPr>
            <w:r w:rsidRPr="009B053A">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E03E1E"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BEE9F" w14:textId="77777777" w:rsidR="00AB2B30" w:rsidRPr="009B053A" w:rsidRDefault="006A7121">
            <w:pPr>
              <w:pStyle w:val="TAC"/>
              <w:rPr>
                <w:color w:val="000000"/>
              </w:rPr>
            </w:pPr>
            <w:r w:rsidRPr="009B053A">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E2EEA"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1AA917"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D5A848" w14:textId="77777777" w:rsidR="00AB2B30" w:rsidRPr="009B053A" w:rsidRDefault="006A7121">
            <w:pPr>
              <w:pStyle w:val="TAC"/>
              <w:rPr>
                <w:color w:val="000000"/>
              </w:rPr>
            </w:pPr>
            <w:r w:rsidRPr="009B053A">
              <w:rPr>
                <w:color w:val="000000"/>
              </w:rPr>
              <w:t>14.5-TT</w:t>
            </w:r>
          </w:p>
        </w:tc>
      </w:tr>
      <w:tr w:rsidR="00AB2B30" w:rsidRPr="009B053A" w14:paraId="4F66D534"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15E25" w14:textId="77777777" w:rsidR="00AB2B30" w:rsidRPr="009B053A" w:rsidRDefault="006A7121">
            <w:pPr>
              <w:pStyle w:val="TAC"/>
              <w:rPr>
                <w:color w:val="000000"/>
              </w:rPr>
            </w:pPr>
            <w:r w:rsidRPr="009B053A">
              <w:rPr>
                <w:color w:val="000000"/>
              </w:rPr>
              <w:t>38 (Note 2)</w:t>
            </w:r>
          </w:p>
        </w:tc>
        <w:tc>
          <w:tcPr>
            <w:tcW w:w="1134" w:type="dxa"/>
            <w:tcBorders>
              <w:top w:val="single" w:sz="4" w:space="0" w:color="auto"/>
              <w:left w:val="single" w:sz="4" w:space="0" w:color="auto"/>
              <w:bottom w:val="single" w:sz="4" w:space="0" w:color="auto"/>
              <w:right w:val="single" w:sz="4" w:space="0" w:color="auto"/>
            </w:tcBorders>
          </w:tcPr>
          <w:p w14:paraId="07857974"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2690F99C"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C49E6E" w14:textId="77777777" w:rsidR="00AB2B30" w:rsidRPr="009B053A" w:rsidRDefault="006A7121">
            <w:pPr>
              <w:pStyle w:val="TAC"/>
              <w:rPr>
                <w:color w:val="000000"/>
              </w:rPr>
            </w:pPr>
            <w:r w:rsidRPr="009B053A">
              <w:rPr>
                <w:color w:val="000000"/>
              </w:rPr>
              <w:t>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FEA3BF" w14:textId="77777777" w:rsidR="00AB2B30" w:rsidRPr="009B053A" w:rsidRDefault="006A7121">
            <w:pPr>
              <w:pStyle w:val="TAC"/>
              <w:rPr>
                <w:color w:val="000000"/>
              </w:rPr>
            </w:pPr>
            <w:r w:rsidRPr="009B053A">
              <w:rPr>
                <w:color w:val="000000"/>
              </w:rPr>
              <w:t>22.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DCC2A9"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249302"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285D63"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37880"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82C906" w14:textId="77777777" w:rsidR="00AB2B30" w:rsidRPr="009B053A" w:rsidRDefault="006A7121">
            <w:pPr>
              <w:pStyle w:val="TAC"/>
              <w:rPr>
                <w:color w:val="000000"/>
              </w:rPr>
            </w:pPr>
            <w:r w:rsidRPr="009B053A">
              <w:rPr>
                <w:color w:val="000000"/>
              </w:rPr>
              <w:t>20.5-TT</w:t>
            </w:r>
          </w:p>
        </w:tc>
      </w:tr>
      <w:tr w:rsidR="00AB2B30" w:rsidRPr="009B053A" w14:paraId="14DD7E6B"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0E068E" w14:textId="77777777" w:rsidR="00AB2B30" w:rsidRPr="009B053A" w:rsidRDefault="006A7121">
            <w:pPr>
              <w:pStyle w:val="TAC"/>
              <w:rPr>
                <w:color w:val="000000"/>
              </w:rPr>
            </w:pPr>
            <w:r w:rsidRPr="009B053A">
              <w:rPr>
                <w:color w:val="000000"/>
              </w:rPr>
              <w:t>40 (Note 2)</w:t>
            </w:r>
          </w:p>
        </w:tc>
        <w:tc>
          <w:tcPr>
            <w:tcW w:w="1134" w:type="dxa"/>
            <w:tcBorders>
              <w:top w:val="single" w:sz="4" w:space="0" w:color="auto"/>
              <w:left w:val="single" w:sz="4" w:space="0" w:color="auto"/>
              <w:bottom w:val="single" w:sz="4" w:space="0" w:color="auto"/>
              <w:right w:val="single" w:sz="4" w:space="0" w:color="auto"/>
            </w:tcBorders>
          </w:tcPr>
          <w:p w14:paraId="301E472F"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vAlign w:val="center"/>
          </w:tcPr>
          <w:p w14:paraId="149DA880"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F55E27B" w14:textId="77777777" w:rsidR="00AB2B30" w:rsidRPr="009B053A" w:rsidRDefault="006A7121">
            <w:pPr>
              <w:pStyle w:val="TAC"/>
              <w:rPr>
                <w:color w:val="000000"/>
              </w:rPr>
            </w:pPr>
            <w:r w:rsidRPr="009B053A">
              <w:rPr>
                <w:color w:val="000000"/>
              </w:rPr>
              <w:t>7.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DE7A6D" w14:textId="77777777" w:rsidR="00AB2B30" w:rsidRPr="009B053A" w:rsidRDefault="006A7121">
            <w:pPr>
              <w:pStyle w:val="TAC"/>
              <w:rPr>
                <w:color w:val="000000"/>
              </w:rPr>
            </w:pPr>
            <w:r w:rsidRPr="009B053A">
              <w:rPr>
                <w:color w:val="000000"/>
              </w:rPr>
              <w:t>18.5</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0B7740" w14:textId="77777777" w:rsidR="00AB2B30" w:rsidRPr="009B053A" w:rsidRDefault="006A7121">
            <w:pPr>
              <w:pStyle w:val="TAC"/>
              <w:rPr>
                <w:color w:val="000000"/>
              </w:rPr>
            </w:pPr>
            <w:r w:rsidRPr="009B053A">
              <w:rPr>
                <w:color w:val="000000"/>
              </w:rPr>
              <w:t>26</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EA88F3" w14:textId="77777777" w:rsidR="00AB2B30" w:rsidRPr="009B053A" w:rsidRDefault="006A7121">
            <w:pPr>
              <w:pStyle w:val="TAC"/>
              <w:rPr>
                <w:color w:val="000000"/>
              </w:rPr>
            </w:pPr>
            <w:r w:rsidRPr="009B053A">
              <w:rPr>
                <w:color w:val="000000"/>
              </w:rPr>
              <w:t>4</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949CAF"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4BA737"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5AA0F4" w14:textId="77777777" w:rsidR="00AB2B30" w:rsidRPr="009B053A" w:rsidRDefault="006A7121">
            <w:pPr>
              <w:pStyle w:val="TAC"/>
              <w:rPr>
                <w:color w:val="000000"/>
              </w:rPr>
            </w:pPr>
            <w:r w:rsidRPr="009B053A">
              <w:rPr>
                <w:color w:val="000000"/>
              </w:rPr>
              <w:t>14.5-TT</w:t>
            </w:r>
          </w:p>
        </w:tc>
      </w:tr>
      <w:tr w:rsidR="00AB2B30" w:rsidRPr="009B053A" w14:paraId="297CBDE1"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47972E" w14:textId="77777777" w:rsidR="00AB2B30" w:rsidRPr="009B053A" w:rsidRDefault="006A7121">
            <w:pPr>
              <w:pStyle w:val="TAN"/>
              <w:rPr>
                <w:color w:val="000000"/>
              </w:rPr>
            </w:pPr>
            <w:r w:rsidRPr="009B053A">
              <w:rPr>
                <w:color w:val="000000"/>
              </w:rPr>
              <w:t>NOTE 1:</w:t>
            </w:r>
            <w:r w:rsidRPr="009B053A">
              <w:rPr>
                <w:color w:val="000000"/>
              </w:rPr>
              <w:tab/>
              <w:t>Test configuration IDs without transmission overlap, 1RB E-UTRA allocation, A-MPR requirements in TS 36.101 [5] apply.</w:t>
            </w:r>
          </w:p>
          <w:p w14:paraId="257F7E0E" w14:textId="77777777" w:rsidR="00AB2B30" w:rsidRPr="009B053A" w:rsidRDefault="006A7121">
            <w:pPr>
              <w:pStyle w:val="TAN"/>
              <w:rPr>
                <w:color w:val="000000"/>
              </w:rPr>
            </w:pPr>
            <w:r w:rsidRPr="009B053A">
              <w:rPr>
                <w:color w:val="000000"/>
              </w:rPr>
              <w:t>NOTE 2:</w:t>
            </w:r>
            <w:r w:rsidRPr="009B053A">
              <w:rPr>
                <w:color w:val="000000"/>
              </w:rPr>
              <w:tab/>
              <w:t>Test configuration IDs without transmission overlap, 1RB NR allocation, A-</w:t>
            </w:r>
            <w:r w:rsidRPr="009B053A">
              <w:t>MPR requirements in TS 38.101-1 [2] apply.</w:t>
            </w:r>
          </w:p>
          <w:p w14:paraId="2713975C" w14:textId="77777777" w:rsidR="00AB2B30" w:rsidRPr="009B053A" w:rsidRDefault="006A7121">
            <w:pPr>
              <w:pStyle w:val="TAN"/>
              <w:rPr>
                <w:color w:val="000000"/>
              </w:rPr>
            </w:pPr>
            <w:r w:rsidRPr="009B053A">
              <w:rPr>
                <w:color w:val="000000"/>
              </w:rPr>
              <w:t>NOTE 3:</w:t>
            </w:r>
            <w:r w:rsidRPr="009B053A">
              <w:rPr>
                <w:color w:val="000000"/>
              </w:rPr>
              <w:tab/>
              <w:t>Void.</w:t>
            </w:r>
          </w:p>
          <w:p w14:paraId="35A267B5" w14:textId="77777777" w:rsidR="00AB2B30" w:rsidRPr="009B053A" w:rsidRDefault="006A7121">
            <w:pPr>
              <w:pStyle w:val="TAN"/>
              <w:rPr>
                <w:color w:val="000000"/>
              </w:rPr>
            </w:pPr>
            <w:r w:rsidRPr="009B053A">
              <w:rPr>
                <w:color w:val="000000"/>
              </w:rPr>
              <w:t>NOTE 4:</w:t>
            </w:r>
            <w:r w:rsidRPr="009B053A">
              <w:rPr>
                <w:color w:val="000000"/>
              </w:rPr>
              <w:tab/>
              <w:t>Void.</w:t>
            </w:r>
          </w:p>
          <w:p w14:paraId="327168F1" w14:textId="77777777" w:rsidR="00AB2B30" w:rsidRPr="009B053A" w:rsidRDefault="006A7121">
            <w:pPr>
              <w:pStyle w:val="TAN"/>
              <w:rPr>
                <w:color w:val="000000"/>
              </w:rPr>
            </w:pPr>
            <w:r w:rsidRPr="009B053A">
              <w:rPr>
                <w:color w:val="000000"/>
              </w:rPr>
              <w:t>NOTE 5:</w:t>
            </w:r>
            <w:r w:rsidRPr="009B053A">
              <w:rPr>
                <w:color w:val="000000"/>
              </w:rPr>
              <w:tab/>
              <w:t>Void.</w:t>
            </w:r>
          </w:p>
          <w:p w14:paraId="43D3A564"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318D1E55" w14:textId="77777777" w:rsidR="00AB2B30" w:rsidRPr="009B053A" w:rsidRDefault="00AB2B30">
      <w:pPr>
        <w:rPr>
          <w:color w:val="000000"/>
        </w:rPr>
      </w:pPr>
    </w:p>
    <w:p w14:paraId="0DD16232" w14:textId="33D96DBA" w:rsidR="00AB2B30" w:rsidRPr="009B053A" w:rsidRDefault="006A7121">
      <w:pPr>
        <w:pStyle w:val="TH"/>
        <w:rPr>
          <w:b w:val="0"/>
          <w:color w:val="000000"/>
        </w:rPr>
      </w:pPr>
      <w:r w:rsidRPr="009B053A">
        <w:rPr>
          <w:color w:val="000000"/>
        </w:rPr>
        <w:t xml:space="preserve">Table 6.2B.3.1.5.2-5a: UE Power Class 2 test requirements for NS_04, E-UTRA UL transmission not overlapping with NR UL transmission </w:t>
      </w:r>
      <w:r w:rsidRPr="009B053A">
        <w:t>(</w:t>
      </w:r>
      <w:r w:rsidR="006C2F53" w:rsidRPr="009B053A">
        <w:t xml:space="preserve">Rel-15 </w:t>
      </w:r>
      <w:r w:rsidR="006C2F53" w:rsidRPr="009B053A">
        <w:rPr>
          <w:lang w:eastAsia="zh-CN"/>
        </w:rPr>
        <w:t>and forward</w:t>
      </w:r>
      <w:r w:rsidR="006C2F53" w:rsidRPr="009B053A">
        <w:t xml:space="preserve"> UE indicates PC3 on NR band</w:t>
      </w:r>
      <w:r w:rsidR="006C2F53" w:rsidRPr="009B053A">
        <w:rPr>
          <w:lang w:eastAsia="zh-CN"/>
        </w:rPr>
        <w:t>,</w:t>
      </w:r>
      <w:r w:rsidR="006C2F53" w:rsidRPr="009B053A">
        <w:t xml:space="preserve"> </w:t>
      </w:r>
      <w:r w:rsidRPr="009B053A">
        <w:t xml:space="preserve">Rel-16 </w:t>
      </w:r>
      <w:r w:rsidR="006C2F53" w:rsidRPr="009B053A">
        <w:rPr>
          <w:lang w:eastAsia="zh-CN"/>
        </w:rPr>
        <w:t>and forward</w:t>
      </w:r>
      <w:r w:rsidR="006C2F53" w:rsidRPr="009B053A">
        <w:t xml:space="preserve">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bl>
      <w:tblPr>
        <w:tblW w:w="10587" w:type="dxa"/>
        <w:tblInd w:w="-102" w:type="dxa"/>
        <w:tblLayout w:type="fixed"/>
        <w:tblCellMar>
          <w:left w:w="70" w:type="dxa"/>
          <w:right w:w="70" w:type="dxa"/>
        </w:tblCellMar>
        <w:tblLook w:val="04A0" w:firstRow="1" w:lastRow="0" w:firstColumn="1" w:lastColumn="0" w:noHBand="0" w:noVBand="1"/>
      </w:tblPr>
      <w:tblGrid>
        <w:gridCol w:w="1940"/>
        <w:gridCol w:w="992"/>
        <w:gridCol w:w="709"/>
        <w:gridCol w:w="709"/>
        <w:gridCol w:w="992"/>
        <w:gridCol w:w="992"/>
        <w:gridCol w:w="993"/>
        <w:gridCol w:w="992"/>
        <w:gridCol w:w="1134"/>
        <w:gridCol w:w="1134"/>
      </w:tblGrid>
      <w:tr w:rsidR="00AB2B30" w:rsidRPr="009B053A" w14:paraId="66EDCDB1" w14:textId="77777777">
        <w:trPr>
          <w:trHeight w:val="455"/>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4B0DE4C" w14:textId="77777777" w:rsidR="00AB2B30" w:rsidRPr="009B053A" w:rsidRDefault="006A7121">
            <w:pPr>
              <w:pStyle w:val="TAH"/>
              <w:rPr>
                <w:color w:val="000000"/>
              </w:rPr>
            </w:pPr>
            <w:r w:rsidRPr="009B053A">
              <w:rPr>
                <w:color w:val="000000"/>
              </w:rPr>
              <w:t>Test ID</w:t>
            </w:r>
          </w:p>
        </w:tc>
        <w:tc>
          <w:tcPr>
            <w:tcW w:w="992" w:type="dxa"/>
            <w:tcBorders>
              <w:top w:val="single" w:sz="4" w:space="0" w:color="auto"/>
              <w:left w:val="single" w:sz="4" w:space="0" w:color="auto"/>
              <w:bottom w:val="single" w:sz="4" w:space="0" w:color="auto"/>
              <w:right w:val="single" w:sz="4" w:space="0" w:color="auto"/>
            </w:tcBorders>
            <w:vAlign w:val="center"/>
          </w:tcPr>
          <w:p w14:paraId="004CE40D" w14:textId="77777777" w:rsidR="00AB2B30" w:rsidRPr="009B053A" w:rsidRDefault="006A7121">
            <w:pPr>
              <w:pStyle w:val="TAH"/>
              <w:rPr>
                <w:rFonts w:cs="Arial"/>
                <w:bCs/>
                <w:color w:val="000000"/>
                <w:szCs w:val="18"/>
                <w:lang w:eastAsia="sv-SE"/>
              </w:rPr>
            </w:pPr>
            <w:r w:rsidRPr="009B053A">
              <w:rPr>
                <w:rFonts w:cs="Arial"/>
                <w:bCs/>
                <w:color w:val="000000"/>
                <w:szCs w:val="18"/>
              </w:rPr>
              <w:t>Test SCS (kHz)</w:t>
            </w:r>
          </w:p>
        </w:tc>
        <w:tc>
          <w:tcPr>
            <w:tcW w:w="709" w:type="dxa"/>
            <w:tcBorders>
              <w:top w:val="single" w:sz="4" w:space="0" w:color="auto"/>
              <w:left w:val="single" w:sz="4" w:space="0" w:color="auto"/>
              <w:bottom w:val="single" w:sz="4" w:space="0" w:color="auto"/>
              <w:right w:val="single" w:sz="4" w:space="0" w:color="auto"/>
            </w:tcBorders>
            <w:vAlign w:val="center"/>
          </w:tcPr>
          <w:p w14:paraId="20D5836B" w14:textId="77777777" w:rsidR="00AB2B30" w:rsidRPr="009B053A" w:rsidRDefault="006A7121">
            <w:pPr>
              <w:pStyle w:val="TAH"/>
              <w:rPr>
                <w:rFonts w:cs="Arial"/>
                <w:bCs/>
                <w:color w:val="000000"/>
                <w:szCs w:val="18"/>
              </w:rPr>
            </w:pPr>
            <w:r w:rsidRPr="009B053A">
              <w:rPr>
                <w:rFonts w:cs="Arial"/>
                <w:bCs/>
                <w:color w:val="000000"/>
                <w:szCs w:val="18"/>
              </w:rPr>
              <w:t>MPR (dB)</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F584B" w14:textId="77777777" w:rsidR="00AB2B30" w:rsidRPr="009B053A" w:rsidRDefault="006A7121">
            <w:pPr>
              <w:pStyle w:val="TAH"/>
              <w:rPr>
                <w:rFonts w:cs="Arial"/>
                <w:bCs/>
                <w:color w:val="000000"/>
                <w:szCs w:val="18"/>
              </w:rPr>
            </w:pPr>
            <w:r w:rsidRPr="009B053A">
              <w:rPr>
                <w:rFonts w:cs="Arial"/>
                <w:bCs/>
                <w:color w:val="000000"/>
                <w:szCs w:val="18"/>
              </w:rPr>
              <w:t>A-MPR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F8B14DA"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L</w:t>
            </w:r>
            <w:r w:rsidRPr="009B053A">
              <w:rPr>
                <w:rFonts w:cs="Arial"/>
                <w:bCs/>
                <w:color w:val="000000"/>
                <w:szCs w:val="18"/>
              </w:rPr>
              <w:t xml:space="preserve"> (dBm)</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5ABE6B4" w14:textId="77777777" w:rsidR="00AB2B30" w:rsidRPr="009B053A" w:rsidRDefault="006A7121">
            <w:pPr>
              <w:pStyle w:val="TAH"/>
              <w:rPr>
                <w:rFonts w:cs="Arial"/>
                <w:bCs/>
                <w:color w:val="000000"/>
                <w:szCs w:val="18"/>
              </w:rPr>
            </w:pPr>
            <w:r w:rsidRPr="009B053A">
              <w:rPr>
                <w:rFonts w:cs="Arial"/>
                <w:bCs/>
                <w:color w:val="000000"/>
                <w:szCs w:val="18"/>
              </w:rPr>
              <w:t>P</w:t>
            </w:r>
            <w:r w:rsidRPr="009B053A">
              <w:rPr>
                <w:rFonts w:cs="Arial"/>
                <w:bCs/>
                <w:color w:val="000000"/>
                <w:szCs w:val="18"/>
                <w:vertAlign w:val="subscript"/>
              </w:rPr>
              <w:t>EN-DC, tot_H</w:t>
            </w:r>
            <w:r w:rsidRPr="009B053A">
              <w:rPr>
                <w:rFonts w:cs="Arial"/>
                <w:bCs/>
                <w:color w:val="000000"/>
                <w:szCs w:val="18"/>
              </w:rPr>
              <w:t xml:space="preserve"> (dBm)</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EBE7CBA"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LOW</w:t>
            </w:r>
            <w:r w:rsidRPr="009B053A">
              <w:rPr>
                <w:rFonts w:cs="Arial"/>
                <w:bCs/>
                <w:color w:val="000000"/>
                <w:szCs w:val="18"/>
              </w:rPr>
              <w:t xml:space="preserve"> (P</w:t>
            </w:r>
            <w:r w:rsidRPr="009B053A">
              <w:rPr>
                <w:rFonts w:cs="Arial"/>
                <w:bCs/>
                <w:color w:val="000000"/>
                <w:szCs w:val="18"/>
                <w:vertAlign w:val="subscript"/>
              </w:rPr>
              <w:t>CMAX_L</w:t>
            </w:r>
            <w:r w:rsidRPr="009B053A">
              <w:rPr>
                <w:rFonts w:cs="Arial"/>
                <w:bCs/>
                <w:color w:val="000000"/>
                <w:szCs w:val="18"/>
              </w:rPr>
              <w:t>) (dB)</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C3D6CB" w14:textId="77777777" w:rsidR="00AB2B30" w:rsidRPr="009B053A" w:rsidRDefault="006A7121">
            <w:pPr>
              <w:pStyle w:val="TAH"/>
              <w:rPr>
                <w:rFonts w:cs="Arial"/>
                <w:bCs/>
                <w:color w:val="000000"/>
                <w:szCs w:val="18"/>
              </w:rPr>
            </w:pPr>
            <w:r w:rsidRPr="009B053A">
              <w:rPr>
                <w:rFonts w:cs="Arial"/>
                <w:bCs/>
                <w:color w:val="000000"/>
                <w:szCs w:val="18"/>
              </w:rPr>
              <w:t>T</w:t>
            </w:r>
            <w:r w:rsidRPr="009B053A">
              <w:rPr>
                <w:rFonts w:cs="Arial"/>
                <w:bCs/>
                <w:color w:val="000000"/>
                <w:szCs w:val="18"/>
                <w:vertAlign w:val="subscript"/>
              </w:rPr>
              <w:t>HIGH</w:t>
            </w:r>
            <w:r w:rsidRPr="009B053A">
              <w:rPr>
                <w:rFonts w:cs="Arial"/>
                <w:bCs/>
                <w:color w:val="000000"/>
                <w:szCs w:val="18"/>
              </w:rPr>
              <w:t xml:space="preserve"> (P</w:t>
            </w:r>
            <w:r w:rsidRPr="009B053A">
              <w:rPr>
                <w:rFonts w:cs="Arial"/>
                <w:bCs/>
                <w:color w:val="000000"/>
                <w:szCs w:val="18"/>
                <w:vertAlign w:val="subscript"/>
              </w:rPr>
              <w:t>CMAX_H</w:t>
            </w:r>
            <w:r w:rsidRPr="009B053A">
              <w:rPr>
                <w:rFonts w:cs="Arial"/>
                <w:bCs/>
                <w:color w:val="000000"/>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01400D1" w14:textId="77777777" w:rsidR="00AB2B30" w:rsidRPr="009B053A" w:rsidRDefault="006A7121">
            <w:pPr>
              <w:pStyle w:val="TAH"/>
              <w:rPr>
                <w:rFonts w:cs="Arial"/>
                <w:bCs/>
                <w:color w:val="000000"/>
                <w:szCs w:val="18"/>
              </w:rPr>
            </w:pPr>
            <w:r w:rsidRPr="009B053A">
              <w:rPr>
                <w:rFonts w:cs="Arial"/>
                <w:bCs/>
                <w:color w:val="000000"/>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A7007F2" w14:textId="77777777" w:rsidR="00AB2B30" w:rsidRPr="009B053A" w:rsidRDefault="006A7121">
            <w:pPr>
              <w:pStyle w:val="TAH"/>
              <w:rPr>
                <w:rFonts w:cs="Arial"/>
                <w:bCs/>
                <w:color w:val="000000"/>
                <w:szCs w:val="18"/>
              </w:rPr>
            </w:pPr>
            <w:r w:rsidRPr="009B053A">
              <w:rPr>
                <w:rFonts w:cs="Arial"/>
                <w:bCs/>
                <w:color w:val="000000"/>
                <w:szCs w:val="18"/>
              </w:rPr>
              <w:t>Lower limit (dBm)</w:t>
            </w:r>
          </w:p>
        </w:tc>
      </w:tr>
      <w:tr w:rsidR="00AB2B30" w:rsidRPr="009B053A" w14:paraId="7C99F9D3"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F8E607" w14:textId="77777777" w:rsidR="00AB2B30" w:rsidRPr="009B053A" w:rsidRDefault="006A7121">
            <w:pPr>
              <w:pStyle w:val="TAC"/>
              <w:rPr>
                <w:color w:val="000000"/>
              </w:rPr>
            </w:pPr>
            <w:r w:rsidRPr="009B053A">
              <w:rPr>
                <w:color w:val="000000"/>
              </w:rPr>
              <w:t>3, 7, 10, 14, 17, 21, 30, 34, 37, 41 (Note 1)</w:t>
            </w:r>
          </w:p>
        </w:tc>
        <w:tc>
          <w:tcPr>
            <w:tcW w:w="992" w:type="dxa"/>
            <w:tcBorders>
              <w:top w:val="single" w:sz="4" w:space="0" w:color="auto"/>
              <w:left w:val="single" w:sz="4" w:space="0" w:color="auto"/>
              <w:bottom w:val="single" w:sz="4" w:space="0" w:color="auto"/>
              <w:right w:val="single" w:sz="4" w:space="0" w:color="auto"/>
            </w:tcBorders>
            <w:vAlign w:val="center"/>
          </w:tcPr>
          <w:p w14:paraId="269D7582"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1B1C356"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9F7C2E" w14:textId="77777777" w:rsidR="00AB2B30" w:rsidRPr="009B053A" w:rsidRDefault="006A7121">
            <w:pPr>
              <w:pStyle w:val="TAC"/>
              <w:rPr>
                <w:color w:val="000000"/>
              </w:rPr>
            </w:pPr>
            <w:r w:rsidRPr="009B053A">
              <w:rPr>
                <w:color w:val="000000"/>
              </w:rPr>
              <w:t>3</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BC48F" w14:textId="77777777" w:rsidR="00AB2B30" w:rsidRPr="009B053A" w:rsidRDefault="006A7121">
            <w:pPr>
              <w:pStyle w:val="TAC"/>
              <w:rPr>
                <w:color w:val="000000"/>
              </w:rPr>
            </w:pPr>
            <w:r w:rsidRPr="009B053A">
              <w:rPr>
                <w:color w:val="000000"/>
              </w:rPr>
              <w:t>23</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160763E" w14:textId="77777777" w:rsidR="00AB2B30" w:rsidRPr="009B053A" w:rsidRDefault="006A7121">
            <w:pPr>
              <w:pStyle w:val="TAC"/>
              <w:rPr>
                <w:color w:val="000000"/>
              </w:rPr>
            </w:pPr>
            <w:r w:rsidRPr="009B053A">
              <w:rPr>
                <w:color w:val="000000"/>
              </w:rPr>
              <w:t>26</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A50F9F" w14:textId="77777777" w:rsidR="00AB2B30" w:rsidRPr="009B053A" w:rsidRDefault="006A7121">
            <w:pPr>
              <w:pStyle w:val="TAC"/>
              <w:rPr>
                <w:color w:val="000000"/>
              </w:rPr>
            </w:pPr>
            <w:r w:rsidRPr="009B053A">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54491"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34479D"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AC432D" w14:textId="77777777" w:rsidR="00AB2B30" w:rsidRPr="009B053A" w:rsidRDefault="006A7121">
            <w:pPr>
              <w:pStyle w:val="TAC"/>
              <w:rPr>
                <w:color w:val="000000"/>
              </w:rPr>
            </w:pPr>
            <w:r w:rsidRPr="009B053A">
              <w:rPr>
                <w:color w:val="000000"/>
              </w:rPr>
              <w:t>21+TT</w:t>
            </w:r>
          </w:p>
        </w:tc>
      </w:tr>
      <w:tr w:rsidR="00AB2B30" w:rsidRPr="009B053A" w14:paraId="3014FA3B"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1203BF" w14:textId="77777777" w:rsidR="00AB2B30" w:rsidRPr="009B053A" w:rsidRDefault="006A7121">
            <w:pPr>
              <w:pStyle w:val="TAC"/>
              <w:rPr>
                <w:color w:val="000000"/>
              </w:rPr>
            </w:pPr>
            <w:r w:rsidRPr="009B053A">
              <w:rPr>
                <w:color w:val="000000"/>
              </w:rPr>
              <w:t xml:space="preserve">4 (Note 2) </w:t>
            </w:r>
          </w:p>
        </w:tc>
        <w:tc>
          <w:tcPr>
            <w:tcW w:w="992" w:type="dxa"/>
            <w:tcBorders>
              <w:top w:val="single" w:sz="4" w:space="0" w:color="auto"/>
              <w:left w:val="single" w:sz="4" w:space="0" w:color="auto"/>
              <w:bottom w:val="single" w:sz="4" w:space="0" w:color="auto"/>
              <w:right w:val="single" w:sz="4" w:space="0" w:color="auto"/>
            </w:tcBorders>
            <w:vAlign w:val="center"/>
          </w:tcPr>
          <w:p w14:paraId="60268609"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0F0E455" w14:textId="77777777" w:rsidR="00AB2B30" w:rsidRPr="009B053A" w:rsidRDefault="006A7121">
            <w:pPr>
              <w:pStyle w:val="TAC"/>
              <w:rPr>
                <w:color w:val="000000"/>
              </w:rPr>
            </w:pPr>
            <w:r w:rsidRPr="009B053A">
              <w:rPr>
                <w:color w:val="000000"/>
              </w:rPr>
              <w:t>0.5</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4745B48"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DEC128" w14:textId="77777777" w:rsidR="00AB2B30" w:rsidRPr="009B053A" w:rsidRDefault="006A7121">
            <w:pPr>
              <w:pStyle w:val="TAC"/>
              <w:rPr>
                <w:color w:val="000000"/>
              </w:rPr>
            </w:pPr>
            <w:r w:rsidRPr="009B053A">
              <w:rPr>
                <w:color w:val="000000"/>
              </w:rPr>
              <w:t>22.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A4F9DE"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876C" w14:textId="77777777" w:rsidR="00AB2B30" w:rsidRPr="009B053A" w:rsidRDefault="006A7121">
            <w:pPr>
              <w:pStyle w:val="TAC"/>
              <w:rPr>
                <w:color w:val="000000"/>
              </w:rPr>
            </w:pPr>
            <w:r w:rsidRPr="009B053A">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E228E8"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480AB3"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CF3445" w14:textId="77777777" w:rsidR="00AB2B30" w:rsidRPr="009B053A" w:rsidRDefault="006A7121">
            <w:pPr>
              <w:pStyle w:val="TAC"/>
              <w:rPr>
                <w:color w:val="000000"/>
              </w:rPr>
            </w:pPr>
            <w:r w:rsidRPr="009B053A">
              <w:rPr>
                <w:color w:val="000000"/>
              </w:rPr>
              <w:t>20.5+TT</w:t>
            </w:r>
          </w:p>
        </w:tc>
      </w:tr>
      <w:tr w:rsidR="00AB2B30" w:rsidRPr="009B053A" w14:paraId="17C401C0" w14:textId="77777777">
        <w:trPr>
          <w:trHeight w:val="77"/>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D087FF" w14:textId="77777777" w:rsidR="00AB2B30" w:rsidRPr="009B053A" w:rsidRDefault="006A7121">
            <w:pPr>
              <w:pStyle w:val="TAC"/>
              <w:rPr>
                <w:color w:val="000000"/>
              </w:rPr>
            </w:pPr>
            <w:r w:rsidRPr="009B053A">
              <w:rPr>
                <w:color w:val="000000"/>
              </w:rPr>
              <w:t xml:space="preserve">6 (Note 2) </w:t>
            </w:r>
          </w:p>
        </w:tc>
        <w:tc>
          <w:tcPr>
            <w:tcW w:w="992" w:type="dxa"/>
            <w:tcBorders>
              <w:top w:val="single" w:sz="4" w:space="0" w:color="auto"/>
              <w:left w:val="single" w:sz="4" w:space="0" w:color="auto"/>
              <w:bottom w:val="single" w:sz="4" w:space="0" w:color="auto"/>
              <w:right w:val="single" w:sz="4" w:space="0" w:color="auto"/>
            </w:tcBorders>
            <w:vAlign w:val="center"/>
          </w:tcPr>
          <w:p w14:paraId="6DFDFDF4"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44045BF2"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64838BD"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B5A518" w14:textId="77777777" w:rsidR="00AB2B30" w:rsidRPr="009B053A" w:rsidRDefault="006A7121">
            <w:pPr>
              <w:pStyle w:val="TAC"/>
              <w:rPr>
                <w:color w:val="000000"/>
              </w:rPr>
            </w:pPr>
            <w:r w:rsidRPr="009B053A">
              <w:rPr>
                <w:color w:val="000000"/>
              </w:rPr>
              <w:t>19.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8B5C11"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57C38F"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F5EE16"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BB911F"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BAFE8B" w14:textId="77777777" w:rsidR="00AB2B30" w:rsidRPr="009B053A" w:rsidRDefault="006A7121">
            <w:pPr>
              <w:pStyle w:val="TAC"/>
              <w:rPr>
                <w:color w:val="000000"/>
              </w:rPr>
            </w:pPr>
            <w:r w:rsidRPr="009B053A">
              <w:rPr>
                <w:color w:val="000000"/>
              </w:rPr>
              <w:t>16+TT</w:t>
            </w:r>
          </w:p>
        </w:tc>
      </w:tr>
      <w:tr w:rsidR="00AB2B30" w:rsidRPr="009B053A" w14:paraId="5162C192"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3E1C4" w14:textId="77777777" w:rsidR="00AB2B30" w:rsidRPr="009B053A" w:rsidRDefault="006A7121">
            <w:pPr>
              <w:pStyle w:val="TAC"/>
              <w:rPr>
                <w:color w:val="000000"/>
              </w:rPr>
            </w:pPr>
            <w:r w:rsidRPr="009B053A">
              <w:rPr>
                <w:color w:val="000000"/>
              </w:rPr>
              <w:t>11 (Note 2)</w:t>
            </w:r>
          </w:p>
        </w:tc>
        <w:tc>
          <w:tcPr>
            <w:tcW w:w="992" w:type="dxa"/>
            <w:tcBorders>
              <w:top w:val="single" w:sz="4" w:space="0" w:color="auto"/>
              <w:left w:val="single" w:sz="4" w:space="0" w:color="auto"/>
              <w:bottom w:val="single" w:sz="4" w:space="0" w:color="auto"/>
              <w:right w:val="single" w:sz="4" w:space="0" w:color="auto"/>
            </w:tcBorders>
          </w:tcPr>
          <w:p w14:paraId="3F78ECD4"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D224594" w14:textId="77777777" w:rsidR="00AB2B30" w:rsidRPr="009B053A" w:rsidRDefault="006A7121">
            <w:pPr>
              <w:pStyle w:val="TAC"/>
              <w:rPr>
                <w:color w:val="000000"/>
              </w:rPr>
            </w:pPr>
            <w:r w:rsidRPr="009B053A">
              <w:rPr>
                <w:color w:val="000000"/>
              </w:rPr>
              <w:t>1</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3F9F5"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2918E0" w14:textId="77777777" w:rsidR="00AB2B30" w:rsidRPr="009B053A" w:rsidRDefault="006A7121">
            <w:pPr>
              <w:pStyle w:val="TAC"/>
              <w:rPr>
                <w:color w:val="000000"/>
              </w:rPr>
            </w:pPr>
            <w:r w:rsidRPr="009B053A">
              <w:rPr>
                <w:color w:val="000000"/>
              </w:rPr>
              <w:t>22</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AC204B"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5FABB2" w14:textId="77777777" w:rsidR="00AB2B30" w:rsidRPr="009B053A" w:rsidRDefault="006A7121">
            <w:pPr>
              <w:pStyle w:val="TAC"/>
              <w:rPr>
                <w:color w:val="000000"/>
              </w:rPr>
            </w:pPr>
            <w:r w:rsidRPr="009B053A">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4AAC53"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1ABC5"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76036" w14:textId="77777777" w:rsidR="00AB2B30" w:rsidRPr="009B053A" w:rsidRDefault="006A7121">
            <w:pPr>
              <w:pStyle w:val="TAC"/>
              <w:rPr>
                <w:color w:val="000000"/>
              </w:rPr>
            </w:pPr>
            <w:r w:rsidRPr="009B053A">
              <w:rPr>
                <w:color w:val="000000"/>
              </w:rPr>
              <w:t>20+TT</w:t>
            </w:r>
          </w:p>
        </w:tc>
      </w:tr>
      <w:tr w:rsidR="00AB2B30" w:rsidRPr="009B053A" w14:paraId="4515210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A8E298" w14:textId="77777777" w:rsidR="00AB2B30" w:rsidRPr="009B053A" w:rsidRDefault="006A7121">
            <w:pPr>
              <w:pStyle w:val="TAC"/>
              <w:rPr>
                <w:color w:val="000000"/>
              </w:rPr>
            </w:pPr>
            <w:r w:rsidRPr="009B053A">
              <w:rPr>
                <w:color w:val="000000"/>
              </w:rPr>
              <w:t>13 (Note 2)</w:t>
            </w:r>
          </w:p>
        </w:tc>
        <w:tc>
          <w:tcPr>
            <w:tcW w:w="992" w:type="dxa"/>
            <w:tcBorders>
              <w:top w:val="single" w:sz="4" w:space="0" w:color="auto"/>
              <w:left w:val="single" w:sz="4" w:space="0" w:color="auto"/>
              <w:bottom w:val="single" w:sz="4" w:space="0" w:color="auto"/>
              <w:right w:val="single" w:sz="4" w:space="0" w:color="auto"/>
            </w:tcBorders>
          </w:tcPr>
          <w:p w14:paraId="6E09B1EA"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4FB4FE7"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3507FE" w14:textId="77777777" w:rsidR="00AB2B30" w:rsidRPr="009B053A" w:rsidRDefault="006A7121">
            <w:pPr>
              <w:pStyle w:val="TAC"/>
              <w:rPr>
                <w:color w:val="000000"/>
              </w:rPr>
            </w:pPr>
            <w:r w:rsidRPr="009B053A">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806227" w14:textId="77777777" w:rsidR="00AB2B30" w:rsidRPr="009B053A" w:rsidRDefault="006A7121">
            <w:pPr>
              <w:pStyle w:val="TAC"/>
              <w:rPr>
                <w:color w:val="000000"/>
              </w:rPr>
            </w:pPr>
            <w:r w:rsidRPr="009B053A">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426BEE"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3434E"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9E9DE"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7DBE05"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EF8D87" w14:textId="77777777" w:rsidR="00AB2B30" w:rsidRPr="009B053A" w:rsidRDefault="006A7121">
            <w:pPr>
              <w:pStyle w:val="TAC"/>
              <w:rPr>
                <w:color w:val="000000"/>
              </w:rPr>
            </w:pPr>
            <w:r w:rsidRPr="009B053A">
              <w:rPr>
                <w:color w:val="000000"/>
              </w:rPr>
              <w:t>15.5+TT</w:t>
            </w:r>
          </w:p>
        </w:tc>
      </w:tr>
      <w:tr w:rsidR="00AB2B30" w:rsidRPr="009B053A" w14:paraId="6C93F8E0"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9FD63D" w14:textId="77777777" w:rsidR="00AB2B30" w:rsidRPr="009B053A" w:rsidRDefault="006A7121">
            <w:pPr>
              <w:pStyle w:val="TAC"/>
              <w:rPr>
                <w:color w:val="000000"/>
              </w:rPr>
            </w:pPr>
            <w:r w:rsidRPr="009B053A">
              <w:rPr>
                <w:color w:val="000000"/>
              </w:rPr>
              <w:t>18 (Note 2)</w:t>
            </w:r>
          </w:p>
        </w:tc>
        <w:tc>
          <w:tcPr>
            <w:tcW w:w="992" w:type="dxa"/>
            <w:tcBorders>
              <w:top w:val="single" w:sz="4" w:space="0" w:color="auto"/>
              <w:left w:val="single" w:sz="4" w:space="0" w:color="auto"/>
              <w:bottom w:val="single" w:sz="4" w:space="0" w:color="auto"/>
              <w:right w:val="single" w:sz="4" w:space="0" w:color="auto"/>
            </w:tcBorders>
          </w:tcPr>
          <w:p w14:paraId="4CEAC8D0"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626A78E" w14:textId="77777777" w:rsidR="00AB2B30" w:rsidRPr="009B053A" w:rsidRDefault="006A7121">
            <w:pPr>
              <w:pStyle w:val="TAC"/>
              <w:rPr>
                <w:color w:val="000000"/>
              </w:rPr>
            </w:pPr>
            <w:r w:rsidRPr="009B053A">
              <w:rPr>
                <w:color w:val="000000"/>
              </w:rPr>
              <w:t>2</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6E42D"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C7A45" w14:textId="77777777" w:rsidR="00AB2B30" w:rsidRPr="009B053A" w:rsidRDefault="006A7121">
            <w:pPr>
              <w:pStyle w:val="TAC"/>
              <w:rPr>
                <w:color w:val="000000"/>
              </w:rPr>
            </w:pPr>
            <w:r w:rsidRPr="009B053A">
              <w:rPr>
                <w:color w:val="000000"/>
              </w:rPr>
              <w:t>21</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0BA6DF"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0D91E1" w14:textId="77777777" w:rsidR="00AB2B30" w:rsidRPr="009B053A" w:rsidRDefault="006A7121">
            <w:pPr>
              <w:pStyle w:val="TAC"/>
              <w:rPr>
                <w:color w:val="000000"/>
              </w:rPr>
            </w:pPr>
            <w:r w:rsidRPr="009B053A">
              <w:rPr>
                <w:color w:val="000000"/>
              </w:rPr>
              <w:t>2</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A2288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A6B7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F9573A" w14:textId="77777777" w:rsidR="00AB2B30" w:rsidRPr="009B053A" w:rsidRDefault="006A7121">
            <w:pPr>
              <w:pStyle w:val="TAC"/>
              <w:rPr>
                <w:color w:val="000000"/>
              </w:rPr>
            </w:pPr>
            <w:r w:rsidRPr="009B053A">
              <w:rPr>
                <w:color w:val="000000"/>
              </w:rPr>
              <w:t>19+TT</w:t>
            </w:r>
          </w:p>
        </w:tc>
      </w:tr>
      <w:tr w:rsidR="00AB2B30" w:rsidRPr="009B053A" w14:paraId="3F09ADD3" w14:textId="77777777">
        <w:trPr>
          <w:trHeight w:val="94"/>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BF9B0C" w14:textId="77777777" w:rsidR="00AB2B30" w:rsidRPr="009B053A" w:rsidRDefault="006A7121">
            <w:pPr>
              <w:pStyle w:val="TAC"/>
              <w:rPr>
                <w:color w:val="000000"/>
              </w:rPr>
            </w:pPr>
            <w:r w:rsidRPr="009B053A">
              <w:rPr>
                <w:color w:val="000000"/>
              </w:rPr>
              <w:t>20 (Note 2)</w:t>
            </w:r>
          </w:p>
        </w:tc>
        <w:tc>
          <w:tcPr>
            <w:tcW w:w="992" w:type="dxa"/>
            <w:tcBorders>
              <w:top w:val="single" w:sz="4" w:space="0" w:color="auto"/>
              <w:left w:val="single" w:sz="4" w:space="0" w:color="auto"/>
              <w:bottom w:val="single" w:sz="4" w:space="0" w:color="auto"/>
              <w:right w:val="single" w:sz="4" w:space="0" w:color="auto"/>
            </w:tcBorders>
          </w:tcPr>
          <w:p w14:paraId="68ABBD99"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1F959729"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D4CE0B" w14:textId="77777777" w:rsidR="00AB2B30" w:rsidRPr="009B053A" w:rsidRDefault="006A7121">
            <w:pPr>
              <w:pStyle w:val="TAC"/>
              <w:rPr>
                <w:color w:val="000000"/>
              </w:rPr>
            </w:pPr>
            <w:r w:rsidRPr="009B053A">
              <w:rPr>
                <w:color w:val="000000"/>
              </w:rPr>
              <w:t>4</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F16725" w14:textId="77777777" w:rsidR="00AB2B30" w:rsidRPr="009B053A" w:rsidRDefault="006A7121">
            <w:pPr>
              <w:pStyle w:val="TAC"/>
              <w:rPr>
                <w:color w:val="000000"/>
              </w:rPr>
            </w:pPr>
            <w:r w:rsidRPr="009B053A">
              <w:rPr>
                <w:color w:val="000000"/>
              </w:rPr>
              <w:t>19</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EC68B"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37CA4" w14:textId="77777777" w:rsidR="00AB2B30" w:rsidRPr="009B053A" w:rsidRDefault="006A7121">
            <w:pPr>
              <w:pStyle w:val="TAC"/>
              <w:rPr>
                <w:color w:val="000000"/>
              </w:rPr>
            </w:pPr>
            <w:r w:rsidRPr="009B053A">
              <w:rPr>
                <w:color w:val="000000"/>
              </w:rPr>
              <w:t>3.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31779E"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6D2A6"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8BF383" w14:textId="77777777" w:rsidR="00AB2B30" w:rsidRPr="009B053A" w:rsidRDefault="006A7121">
            <w:pPr>
              <w:pStyle w:val="TAC"/>
              <w:rPr>
                <w:color w:val="000000"/>
              </w:rPr>
            </w:pPr>
            <w:r w:rsidRPr="009B053A">
              <w:rPr>
                <w:color w:val="000000"/>
              </w:rPr>
              <w:t>15.5+TT</w:t>
            </w:r>
          </w:p>
        </w:tc>
      </w:tr>
      <w:tr w:rsidR="00AB2B30" w:rsidRPr="009B053A" w14:paraId="2C5DE899"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5E4B32" w14:textId="77777777" w:rsidR="00AB2B30" w:rsidRPr="009B053A" w:rsidRDefault="006A7121">
            <w:pPr>
              <w:pStyle w:val="TAC"/>
              <w:rPr>
                <w:color w:val="000000"/>
              </w:rPr>
            </w:pPr>
            <w:r w:rsidRPr="009B053A">
              <w:rPr>
                <w:color w:val="000000"/>
              </w:rPr>
              <w:t>31 (Note 2)</w:t>
            </w:r>
          </w:p>
        </w:tc>
        <w:tc>
          <w:tcPr>
            <w:tcW w:w="992" w:type="dxa"/>
            <w:tcBorders>
              <w:top w:val="single" w:sz="4" w:space="0" w:color="auto"/>
              <w:left w:val="single" w:sz="4" w:space="0" w:color="auto"/>
              <w:bottom w:val="single" w:sz="4" w:space="0" w:color="auto"/>
              <w:right w:val="single" w:sz="4" w:space="0" w:color="auto"/>
            </w:tcBorders>
          </w:tcPr>
          <w:p w14:paraId="4977AB4F"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0EF3D024" w14:textId="77777777" w:rsidR="00AB2B30" w:rsidRPr="009B053A" w:rsidRDefault="006A7121">
            <w:pPr>
              <w:pStyle w:val="TAC"/>
              <w:rPr>
                <w:color w:val="000000"/>
              </w:rPr>
            </w:pPr>
            <w:r w:rsidRPr="009B053A">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84B1C5"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A4B15B" w14:textId="77777777" w:rsidR="00AB2B30" w:rsidRPr="009B053A" w:rsidRDefault="006A7121">
            <w:pPr>
              <w:pStyle w:val="TAC"/>
              <w:rPr>
                <w:color w:val="000000"/>
              </w:rPr>
            </w:pPr>
            <w:r w:rsidRPr="009B053A">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49AEB"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27FF50" w14:textId="77777777" w:rsidR="00AB2B30" w:rsidRPr="009B053A" w:rsidRDefault="006A7121">
            <w:pPr>
              <w:pStyle w:val="TAC"/>
              <w:rPr>
                <w:color w:val="000000"/>
              </w:rPr>
            </w:pPr>
            <w:r w:rsidRPr="009B053A">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7A8704"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9A6DF5"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9311D" w14:textId="77777777" w:rsidR="00AB2B30" w:rsidRPr="009B053A" w:rsidRDefault="006A7121">
            <w:pPr>
              <w:pStyle w:val="TAC"/>
              <w:rPr>
                <w:color w:val="000000"/>
              </w:rPr>
            </w:pPr>
            <w:r w:rsidRPr="009B053A">
              <w:rPr>
                <w:color w:val="000000"/>
              </w:rPr>
              <w:t>17.5+TT</w:t>
            </w:r>
          </w:p>
        </w:tc>
      </w:tr>
      <w:tr w:rsidR="00AB2B30" w:rsidRPr="009B053A" w14:paraId="13532326"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B0FEDD" w14:textId="77777777" w:rsidR="00AB2B30" w:rsidRPr="009B053A" w:rsidRDefault="006A7121">
            <w:pPr>
              <w:pStyle w:val="TAC"/>
              <w:rPr>
                <w:color w:val="000000"/>
              </w:rPr>
            </w:pPr>
            <w:r w:rsidRPr="009B053A">
              <w:rPr>
                <w:color w:val="000000"/>
              </w:rPr>
              <w:t>33 (Note 2)</w:t>
            </w:r>
          </w:p>
        </w:tc>
        <w:tc>
          <w:tcPr>
            <w:tcW w:w="992" w:type="dxa"/>
            <w:tcBorders>
              <w:top w:val="single" w:sz="4" w:space="0" w:color="auto"/>
              <w:left w:val="single" w:sz="4" w:space="0" w:color="auto"/>
              <w:bottom w:val="single" w:sz="4" w:space="0" w:color="auto"/>
              <w:right w:val="single" w:sz="4" w:space="0" w:color="auto"/>
            </w:tcBorders>
          </w:tcPr>
          <w:p w14:paraId="062E307E"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506FAD6"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1ABE5" w14:textId="77777777" w:rsidR="00AB2B30" w:rsidRPr="009B053A" w:rsidRDefault="006A7121">
            <w:pPr>
              <w:pStyle w:val="TAC"/>
              <w:rPr>
                <w:color w:val="000000"/>
              </w:rPr>
            </w:pPr>
            <w:r w:rsidRPr="009B053A">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BC6D52" w14:textId="77777777" w:rsidR="00AB2B30" w:rsidRPr="009B053A" w:rsidRDefault="006A7121">
            <w:pPr>
              <w:pStyle w:val="TAC"/>
              <w:rPr>
                <w:color w:val="000000"/>
              </w:rPr>
            </w:pPr>
            <w:r w:rsidRPr="009B053A">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AC9AA"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D767BB" w14:textId="77777777" w:rsidR="00AB2B30" w:rsidRPr="009B053A" w:rsidRDefault="006A7121">
            <w:pPr>
              <w:pStyle w:val="TAC"/>
              <w:rPr>
                <w:color w:val="000000"/>
              </w:rPr>
            </w:pPr>
            <w:r w:rsidRPr="009B053A">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35D22"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089FEA"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EBC78B" w14:textId="77777777" w:rsidR="00AB2B30" w:rsidRPr="009B053A" w:rsidRDefault="006A7121">
            <w:pPr>
              <w:pStyle w:val="TAC"/>
              <w:rPr>
                <w:color w:val="000000"/>
              </w:rPr>
            </w:pPr>
            <w:r w:rsidRPr="009B053A">
              <w:rPr>
                <w:color w:val="000000"/>
              </w:rPr>
              <w:t>12.5+TT</w:t>
            </w:r>
          </w:p>
        </w:tc>
      </w:tr>
      <w:tr w:rsidR="00AB2B30" w:rsidRPr="009B053A" w14:paraId="7756F6D2"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7821D2" w14:textId="77777777" w:rsidR="00AB2B30" w:rsidRPr="009B053A" w:rsidRDefault="006A7121">
            <w:pPr>
              <w:pStyle w:val="TAC"/>
              <w:rPr>
                <w:color w:val="000000"/>
              </w:rPr>
            </w:pPr>
            <w:r w:rsidRPr="009B053A">
              <w:rPr>
                <w:color w:val="000000"/>
              </w:rPr>
              <w:t>38 (Note 2)</w:t>
            </w:r>
          </w:p>
        </w:tc>
        <w:tc>
          <w:tcPr>
            <w:tcW w:w="992" w:type="dxa"/>
            <w:tcBorders>
              <w:top w:val="single" w:sz="4" w:space="0" w:color="auto"/>
              <w:left w:val="single" w:sz="4" w:space="0" w:color="auto"/>
              <w:bottom w:val="single" w:sz="4" w:space="0" w:color="auto"/>
              <w:right w:val="single" w:sz="4" w:space="0" w:color="auto"/>
            </w:tcBorders>
          </w:tcPr>
          <w:p w14:paraId="56B67E42"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32168551" w14:textId="77777777" w:rsidR="00AB2B30" w:rsidRPr="009B053A" w:rsidRDefault="006A7121">
            <w:pPr>
              <w:pStyle w:val="TAC"/>
              <w:rPr>
                <w:color w:val="000000"/>
              </w:rPr>
            </w:pPr>
            <w:r w:rsidRPr="009B053A">
              <w:rPr>
                <w:color w:val="000000"/>
              </w:rPr>
              <w:t>3</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5053803" w14:textId="77777777" w:rsidR="00AB2B30" w:rsidRPr="009B053A" w:rsidRDefault="006A7121">
            <w:pPr>
              <w:pStyle w:val="TAC"/>
              <w:rPr>
                <w:color w:val="000000"/>
              </w:rPr>
            </w:pPr>
            <w:r w:rsidRPr="009B053A">
              <w:rPr>
                <w:color w:val="000000"/>
              </w:rPr>
              <w:t>0</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429EC9" w14:textId="77777777" w:rsidR="00AB2B30" w:rsidRPr="009B053A" w:rsidRDefault="006A7121">
            <w:pPr>
              <w:pStyle w:val="TAC"/>
              <w:rPr>
                <w:color w:val="000000"/>
              </w:rPr>
            </w:pPr>
            <w:r w:rsidRPr="009B053A">
              <w:rPr>
                <w:color w:val="000000"/>
              </w:rPr>
              <w:t>20</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D25ABD"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EFD6B6" w14:textId="77777777" w:rsidR="00AB2B30" w:rsidRPr="009B053A" w:rsidRDefault="006A7121">
            <w:pPr>
              <w:pStyle w:val="TAC"/>
              <w:rPr>
                <w:color w:val="000000"/>
              </w:rPr>
            </w:pPr>
            <w:r w:rsidRPr="009B053A">
              <w:rPr>
                <w:color w:val="000000"/>
              </w:rPr>
              <w:t>2.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0CB3A0"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53BAC0"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FFF04" w14:textId="77777777" w:rsidR="00AB2B30" w:rsidRPr="009B053A" w:rsidRDefault="006A7121">
            <w:pPr>
              <w:pStyle w:val="TAC"/>
              <w:rPr>
                <w:color w:val="000000"/>
              </w:rPr>
            </w:pPr>
            <w:r w:rsidRPr="009B053A">
              <w:rPr>
                <w:color w:val="000000"/>
              </w:rPr>
              <w:t>17.5+TT</w:t>
            </w:r>
          </w:p>
        </w:tc>
      </w:tr>
      <w:tr w:rsidR="00AB2B30" w:rsidRPr="009B053A" w14:paraId="7931DE11" w14:textId="77777777">
        <w:trPr>
          <w:trHeight w:val="131"/>
        </w:trPr>
        <w:tc>
          <w:tcPr>
            <w:tcW w:w="194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47D19F" w14:textId="77777777" w:rsidR="00AB2B30" w:rsidRPr="009B053A" w:rsidRDefault="006A7121">
            <w:pPr>
              <w:pStyle w:val="TAC"/>
              <w:rPr>
                <w:color w:val="000000"/>
              </w:rPr>
            </w:pPr>
            <w:r w:rsidRPr="009B053A">
              <w:rPr>
                <w:color w:val="000000"/>
              </w:rPr>
              <w:t>40 (Note 2)</w:t>
            </w:r>
          </w:p>
        </w:tc>
        <w:tc>
          <w:tcPr>
            <w:tcW w:w="992" w:type="dxa"/>
            <w:tcBorders>
              <w:top w:val="single" w:sz="4" w:space="0" w:color="auto"/>
              <w:left w:val="single" w:sz="4" w:space="0" w:color="auto"/>
              <w:bottom w:val="single" w:sz="4" w:space="0" w:color="auto"/>
              <w:right w:val="single" w:sz="4" w:space="0" w:color="auto"/>
            </w:tcBorders>
          </w:tcPr>
          <w:p w14:paraId="04419A01" w14:textId="77777777" w:rsidR="00AB2B30" w:rsidRPr="009B053A" w:rsidRDefault="006A7121">
            <w:pPr>
              <w:pStyle w:val="TAC"/>
              <w:rPr>
                <w:color w:val="000000"/>
              </w:rPr>
            </w:pPr>
            <w:r w:rsidRPr="009B053A">
              <w:rPr>
                <w:color w:val="000000"/>
              </w:rPr>
              <w:t>15, 30, 60</w:t>
            </w:r>
          </w:p>
        </w:tc>
        <w:tc>
          <w:tcPr>
            <w:tcW w:w="709" w:type="dxa"/>
            <w:tcBorders>
              <w:top w:val="single" w:sz="4" w:space="0" w:color="auto"/>
              <w:left w:val="single" w:sz="4" w:space="0" w:color="auto"/>
              <w:bottom w:val="single" w:sz="4" w:space="0" w:color="auto"/>
              <w:right w:val="single" w:sz="4" w:space="0" w:color="auto"/>
            </w:tcBorders>
            <w:vAlign w:val="center"/>
          </w:tcPr>
          <w:p w14:paraId="63BDD8A6" w14:textId="77777777" w:rsidR="00AB2B30" w:rsidRPr="009B053A" w:rsidRDefault="006A7121">
            <w:pPr>
              <w:pStyle w:val="TAC"/>
              <w:rPr>
                <w:color w:val="000000"/>
              </w:rPr>
            </w:pPr>
            <w:r w:rsidRPr="009B053A">
              <w:rPr>
                <w:color w:val="000000"/>
              </w:rPr>
              <w:t>0</w:t>
            </w:r>
          </w:p>
        </w:tc>
        <w:tc>
          <w:tcPr>
            <w:tcW w:w="70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2D52AB" w14:textId="77777777" w:rsidR="00AB2B30" w:rsidRPr="009B053A" w:rsidRDefault="006A7121">
            <w:pPr>
              <w:pStyle w:val="TAC"/>
              <w:rPr>
                <w:color w:val="000000"/>
              </w:rPr>
            </w:pPr>
            <w:r w:rsidRPr="009B053A">
              <w:rPr>
                <w:color w:val="000000"/>
              </w:rPr>
              <w:t>5.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C90EFD" w14:textId="77777777" w:rsidR="00AB2B30" w:rsidRPr="009B053A" w:rsidRDefault="006A7121">
            <w:pPr>
              <w:pStyle w:val="TAC"/>
              <w:rPr>
                <w:color w:val="000000"/>
              </w:rPr>
            </w:pPr>
            <w:r w:rsidRPr="009B053A">
              <w:rPr>
                <w:color w:val="000000"/>
              </w:rPr>
              <w:t>17.5</w:t>
            </w:r>
          </w:p>
        </w:tc>
        <w:tc>
          <w:tcPr>
            <w:tcW w:w="99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50C179" w14:textId="77777777" w:rsidR="00AB2B30" w:rsidRPr="009B053A" w:rsidRDefault="006A7121">
            <w:pPr>
              <w:pStyle w:val="TAC"/>
              <w:rPr>
                <w:color w:val="000000"/>
              </w:rPr>
            </w:pPr>
            <w:r w:rsidRPr="009B053A">
              <w:rPr>
                <w:color w:val="000000"/>
              </w:rPr>
              <w:t>23</w:t>
            </w:r>
          </w:p>
        </w:tc>
        <w:tc>
          <w:tcPr>
            <w:tcW w:w="9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B1652" w14:textId="77777777" w:rsidR="00AB2B30" w:rsidRPr="009B053A" w:rsidRDefault="006A7121">
            <w:pPr>
              <w:pStyle w:val="TAC"/>
              <w:rPr>
                <w:color w:val="000000"/>
              </w:rPr>
            </w:pPr>
            <w:r w:rsidRPr="009B053A">
              <w:rPr>
                <w:color w:val="000000"/>
              </w:rPr>
              <w:t>5</w:t>
            </w:r>
          </w:p>
        </w:tc>
        <w:tc>
          <w:tcPr>
            <w:tcW w:w="99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534400D"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89FAA8" w14:textId="77777777" w:rsidR="00AB2B30" w:rsidRPr="009B053A" w:rsidRDefault="006A7121">
            <w:pPr>
              <w:pStyle w:val="TAC"/>
              <w:rPr>
                <w:color w:val="000000"/>
              </w:rPr>
            </w:pPr>
            <w:r w:rsidRPr="009B053A">
              <w:rPr>
                <w:color w:val="000000"/>
              </w:rPr>
              <w:t>25+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1C0E5" w14:textId="77777777" w:rsidR="00AB2B30" w:rsidRPr="009B053A" w:rsidRDefault="006A7121">
            <w:pPr>
              <w:pStyle w:val="TAC"/>
              <w:rPr>
                <w:color w:val="000000"/>
              </w:rPr>
            </w:pPr>
            <w:r w:rsidRPr="009B053A">
              <w:rPr>
                <w:color w:val="000000"/>
              </w:rPr>
              <w:t>12.5+TT</w:t>
            </w:r>
          </w:p>
        </w:tc>
      </w:tr>
      <w:tr w:rsidR="00AB2B30" w:rsidRPr="009B053A" w14:paraId="403A4749" w14:textId="77777777">
        <w:trPr>
          <w:trHeight w:val="131"/>
        </w:trPr>
        <w:tc>
          <w:tcPr>
            <w:tcW w:w="10587" w:type="dxa"/>
            <w:gridSpan w:val="10"/>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2119F5" w14:textId="77777777" w:rsidR="00AB2B30" w:rsidRPr="009B053A" w:rsidRDefault="006A7121">
            <w:pPr>
              <w:pStyle w:val="TAN"/>
              <w:rPr>
                <w:color w:val="000000"/>
              </w:rPr>
            </w:pPr>
            <w:r w:rsidRPr="009B053A">
              <w:rPr>
                <w:color w:val="000000"/>
              </w:rPr>
              <w:t>NOTE 1:</w:t>
            </w:r>
            <w:r w:rsidRPr="009B053A">
              <w:rPr>
                <w:color w:val="000000"/>
              </w:rPr>
              <w:tab/>
              <w:t>Test configuration IDs without transmission overlap, 1RB E-UTRA allocation, A-MPR requirements in TS 36.101 [5] apply.</w:t>
            </w:r>
          </w:p>
          <w:p w14:paraId="55ED6F25" w14:textId="77777777" w:rsidR="00AB2B30" w:rsidRPr="009B053A" w:rsidRDefault="006A7121">
            <w:pPr>
              <w:pStyle w:val="TAN"/>
              <w:rPr>
                <w:color w:val="000000"/>
              </w:rPr>
            </w:pPr>
            <w:r w:rsidRPr="009B053A">
              <w:rPr>
                <w:color w:val="000000"/>
              </w:rPr>
              <w:t>NOTE 2:</w:t>
            </w:r>
            <w:r w:rsidRPr="009B053A">
              <w:rPr>
                <w:color w:val="000000"/>
              </w:rPr>
              <w:tab/>
              <w:t>Test configuration IDs without transmission overlap, 1RB NR allocation, A-MPR requirements in TS 38.101- [2] apply.</w:t>
            </w:r>
          </w:p>
          <w:p w14:paraId="10CDBF8D" w14:textId="77777777" w:rsidR="00AB2B30" w:rsidRPr="009B053A" w:rsidRDefault="006A7121">
            <w:pPr>
              <w:pStyle w:val="TAN"/>
              <w:rPr>
                <w:color w:val="000000"/>
              </w:rPr>
            </w:pPr>
            <w:r w:rsidRPr="009B053A">
              <w:rPr>
                <w:color w:val="000000"/>
              </w:rPr>
              <w:t>NOTE 3:</w:t>
            </w:r>
            <w:r w:rsidRPr="009B053A">
              <w:rPr>
                <w:color w:val="000000"/>
              </w:rPr>
              <w:tab/>
              <w:t>TT for each frequency and channel bandwidth is specified in Table 6.2B.3.1.5-1.</w:t>
            </w:r>
          </w:p>
        </w:tc>
      </w:tr>
    </w:tbl>
    <w:p w14:paraId="16CD84CD" w14:textId="77777777" w:rsidR="00AB2B30" w:rsidRPr="009B053A" w:rsidRDefault="00AB2B30">
      <w:pPr>
        <w:rPr>
          <w:color w:val="000000"/>
        </w:rPr>
      </w:pPr>
    </w:p>
    <w:p w14:paraId="656C78AC" w14:textId="77777777" w:rsidR="00AB2B30" w:rsidRPr="009B053A" w:rsidRDefault="006A7121">
      <w:pPr>
        <w:pStyle w:val="TH"/>
        <w:rPr>
          <w:b w:val="0"/>
          <w:color w:val="000000"/>
        </w:rPr>
      </w:pPr>
      <w:r w:rsidRPr="009B053A">
        <w:rPr>
          <w:color w:val="000000"/>
        </w:rPr>
        <w:lastRenderedPageBreak/>
        <w:t>Table 6.2B.3.1.5.2-6: UE Power Class 2 test requirements for NS_04, not supporting dynamic power sharing and E-UTRA UL transmission overlapping with NR UL transmission</w:t>
      </w:r>
    </w:p>
    <w:tbl>
      <w:tblPr>
        <w:tblW w:w="10632" w:type="dxa"/>
        <w:tblInd w:w="-102" w:type="dxa"/>
        <w:tblLayout w:type="fixed"/>
        <w:tblCellMar>
          <w:left w:w="70" w:type="dxa"/>
          <w:right w:w="70" w:type="dxa"/>
        </w:tblCellMar>
        <w:tblLook w:val="04A0" w:firstRow="1" w:lastRow="0" w:firstColumn="1" w:lastColumn="0" w:noHBand="0" w:noVBand="1"/>
      </w:tblPr>
      <w:tblGrid>
        <w:gridCol w:w="2836"/>
        <w:gridCol w:w="1275"/>
        <w:gridCol w:w="851"/>
        <w:gridCol w:w="850"/>
        <w:gridCol w:w="851"/>
        <w:gridCol w:w="850"/>
        <w:gridCol w:w="851"/>
        <w:gridCol w:w="1134"/>
        <w:gridCol w:w="1134"/>
      </w:tblGrid>
      <w:tr w:rsidR="00AB2B30" w:rsidRPr="009B053A" w14:paraId="00CC8AD8" w14:textId="77777777">
        <w:trPr>
          <w:trHeight w:val="455"/>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D5E5446" w14:textId="77777777" w:rsidR="00AB2B30" w:rsidRPr="009B053A" w:rsidRDefault="006A7121" w:rsidP="006910BE">
            <w:pPr>
              <w:pStyle w:val="TAH"/>
            </w:pPr>
            <w:r w:rsidRPr="009B053A">
              <w:t>Test ID</w:t>
            </w:r>
          </w:p>
        </w:tc>
        <w:tc>
          <w:tcPr>
            <w:tcW w:w="1275" w:type="dxa"/>
            <w:tcBorders>
              <w:top w:val="single" w:sz="4" w:space="0" w:color="auto"/>
              <w:left w:val="single" w:sz="4" w:space="0" w:color="auto"/>
              <w:bottom w:val="single" w:sz="4" w:space="0" w:color="auto"/>
              <w:right w:val="single" w:sz="4" w:space="0" w:color="auto"/>
            </w:tcBorders>
            <w:vAlign w:val="center"/>
          </w:tcPr>
          <w:p w14:paraId="76D3C995" w14:textId="77777777" w:rsidR="00AB2B30" w:rsidRPr="009B053A" w:rsidRDefault="006A7121" w:rsidP="006910BE">
            <w:pPr>
              <w:pStyle w:val="TAH"/>
              <w:rPr>
                <w:rFonts w:cs="Arial"/>
                <w:bCs/>
                <w:szCs w:val="18"/>
                <w:lang w:eastAsia="sv-SE"/>
              </w:rPr>
            </w:pPr>
            <w:r w:rsidRPr="009B053A">
              <w:rPr>
                <w:rFonts w:cs="Arial"/>
                <w:bCs/>
                <w:szCs w:val="18"/>
              </w:rPr>
              <w:t>Test SCS (kHz)</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5E95643" w14:textId="77777777" w:rsidR="00AB2B30" w:rsidRPr="009B053A" w:rsidRDefault="006A7121" w:rsidP="006910BE">
            <w:pPr>
              <w:pStyle w:val="TAH"/>
              <w:rPr>
                <w:rFonts w:cs="Arial"/>
                <w:bCs/>
                <w:szCs w:val="18"/>
              </w:rPr>
            </w:pPr>
            <w:r w:rsidRPr="009B053A">
              <w:rPr>
                <w:rFonts w:cs="Arial"/>
                <w:bCs/>
                <w:szCs w:val="18"/>
              </w:rPr>
              <w:t>A-MPR</w:t>
            </w:r>
            <w:r w:rsidRPr="009B053A">
              <w:rPr>
                <w:rFonts w:cs="Arial"/>
                <w:bCs/>
                <w:szCs w:val="18"/>
                <w:vertAlign w:val="subscript"/>
              </w:rPr>
              <w:t>tot</w:t>
            </w:r>
            <w:r w:rsidRPr="009B053A">
              <w:rPr>
                <w:rFonts w:cs="Arial"/>
                <w:bCs/>
                <w:szCs w:val="18"/>
              </w:rPr>
              <w:t xml:space="preserve"> (dB)</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9F0901" w14:textId="77777777" w:rsidR="00AB2B30" w:rsidRPr="009B053A" w:rsidRDefault="006A7121" w:rsidP="006910BE">
            <w:pPr>
              <w:pStyle w:val="TAH"/>
              <w:rPr>
                <w:rFonts w:cs="Arial"/>
                <w:bCs/>
                <w:szCs w:val="18"/>
              </w:rPr>
            </w:pPr>
            <w:r w:rsidRPr="009B053A">
              <w:rPr>
                <w:rFonts w:cs="Arial"/>
                <w:bCs/>
                <w:szCs w:val="18"/>
              </w:rPr>
              <w:t>P</w:t>
            </w:r>
            <w:r w:rsidRPr="009B053A">
              <w:rPr>
                <w:rFonts w:cs="Arial"/>
                <w:bCs/>
                <w:szCs w:val="18"/>
                <w:vertAlign w:val="subscript"/>
              </w:rPr>
              <w:t>EN-DC, tot_L</w:t>
            </w:r>
            <w:r w:rsidRPr="009B053A">
              <w:rPr>
                <w:rFonts w:cs="Arial"/>
                <w:bCs/>
                <w:szCs w:val="18"/>
              </w:rPr>
              <w:t xml:space="preserve"> (dBm)</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293BD7" w14:textId="77777777" w:rsidR="00AB2B30" w:rsidRPr="009B053A" w:rsidRDefault="006A7121" w:rsidP="006910BE">
            <w:pPr>
              <w:pStyle w:val="TAH"/>
              <w:rPr>
                <w:rFonts w:cs="Arial"/>
                <w:bCs/>
                <w:szCs w:val="18"/>
              </w:rPr>
            </w:pPr>
            <w:r w:rsidRPr="009B053A">
              <w:rPr>
                <w:rFonts w:cs="Arial"/>
                <w:bCs/>
                <w:szCs w:val="18"/>
              </w:rPr>
              <w:t>P</w:t>
            </w:r>
            <w:r w:rsidRPr="009B053A">
              <w:rPr>
                <w:rFonts w:cs="Arial"/>
                <w:bCs/>
                <w:szCs w:val="18"/>
                <w:vertAlign w:val="subscript"/>
              </w:rPr>
              <w:t>EN-DC, tot_H</w:t>
            </w:r>
            <w:r w:rsidRPr="009B053A">
              <w:rPr>
                <w:rFonts w:cs="Arial"/>
                <w:bCs/>
                <w:szCs w:val="18"/>
              </w:rPr>
              <w:t xml:space="preserve"> (dBm)</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3E95DBB" w14:textId="77777777" w:rsidR="00AB2B30" w:rsidRPr="009B053A" w:rsidRDefault="006A7121" w:rsidP="006910BE">
            <w:pPr>
              <w:pStyle w:val="TAH"/>
              <w:rPr>
                <w:rFonts w:cs="Arial"/>
                <w:bCs/>
                <w:szCs w:val="18"/>
              </w:rPr>
            </w:pPr>
            <w:r w:rsidRPr="009B053A">
              <w:rPr>
                <w:rFonts w:cs="Arial"/>
                <w:bCs/>
                <w:szCs w:val="18"/>
              </w:rPr>
              <w:t>T</w:t>
            </w:r>
            <w:r w:rsidRPr="009B053A">
              <w:rPr>
                <w:rFonts w:cs="Arial"/>
                <w:bCs/>
                <w:szCs w:val="18"/>
                <w:vertAlign w:val="subscript"/>
              </w:rPr>
              <w:t>LOW</w:t>
            </w:r>
            <w:r w:rsidRPr="009B053A">
              <w:rPr>
                <w:rFonts w:cs="Arial"/>
                <w:bCs/>
                <w:szCs w:val="18"/>
              </w:rPr>
              <w:t xml:space="preserve"> (P</w:t>
            </w:r>
            <w:r w:rsidRPr="009B053A">
              <w:rPr>
                <w:rFonts w:cs="Arial"/>
                <w:bCs/>
                <w:szCs w:val="18"/>
                <w:vertAlign w:val="subscript"/>
              </w:rPr>
              <w:t>CMAX_L</w:t>
            </w:r>
            <w:r w:rsidRPr="009B053A">
              <w:rPr>
                <w:rFonts w:cs="Arial"/>
                <w:bCs/>
                <w:szCs w:val="18"/>
              </w:rPr>
              <w:t>) (dB)</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BD925E" w14:textId="77777777" w:rsidR="00AB2B30" w:rsidRPr="009B053A" w:rsidRDefault="006A7121" w:rsidP="006910BE">
            <w:pPr>
              <w:pStyle w:val="TAH"/>
              <w:rPr>
                <w:rFonts w:cs="Arial"/>
                <w:bCs/>
                <w:szCs w:val="18"/>
              </w:rPr>
            </w:pPr>
            <w:r w:rsidRPr="009B053A">
              <w:rPr>
                <w:rFonts w:cs="Arial"/>
                <w:bCs/>
                <w:szCs w:val="18"/>
              </w:rPr>
              <w:t>T</w:t>
            </w:r>
            <w:r w:rsidRPr="009B053A">
              <w:rPr>
                <w:rFonts w:cs="Arial"/>
                <w:bCs/>
                <w:szCs w:val="18"/>
                <w:vertAlign w:val="subscript"/>
              </w:rPr>
              <w:t>HIGH</w:t>
            </w:r>
            <w:r w:rsidRPr="009B053A">
              <w:rPr>
                <w:rFonts w:cs="Arial"/>
                <w:bCs/>
                <w:szCs w:val="18"/>
              </w:rPr>
              <w:t xml:space="preserve"> (P</w:t>
            </w:r>
            <w:r w:rsidRPr="009B053A">
              <w:rPr>
                <w:rFonts w:cs="Arial"/>
                <w:bCs/>
                <w:szCs w:val="18"/>
                <w:vertAlign w:val="subscript"/>
              </w:rPr>
              <w:t>CMAX_H</w:t>
            </w:r>
            <w:r w:rsidRPr="009B053A">
              <w:rPr>
                <w:rFonts w:cs="Arial"/>
                <w:bCs/>
                <w:szCs w:val="18"/>
              </w:rPr>
              <w:t>) (dB)</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5A50C45" w14:textId="77777777" w:rsidR="00AB2B30" w:rsidRPr="009B053A" w:rsidRDefault="006A7121" w:rsidP="006910BE">
            <w:pPr>
              <w:pStyle w:val="TAH"/>
              <w:rPr>
                <w:rFonts w:cs="Arial"/>
                <w:bCs/>
                <w:szCs w:val="18"/>
              </w:rPr>
            </w:pPr>
            <w:r w:rsidRPr="009B053A">
              <w:rPr>
                <w:rFonts w:cs="Arial"/>
                <w:bCs/>
                <w:szCs w:val="18"/>
              </w:rPr>
              <w:t>Upper limit (dBm)</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7D49108" w14:textId="77777777" w:rsidR="00AB2B30" w:rsidRPr="009B053A" w:rsidRDefault="006A7121" w:rsidP="006910BE">
            <w:pPr>
              <w:pStyle w:val="TAH"/>
              <w:rPr>
                <w:rFonts w:cs="Arial"/>
                <w:bCs/>
                <w:szCs w:val="18"/>
              </w:rPr>
            </w:pPr>
            <w:r w:rsidRPr="009B053A">
              <w:rPr>
                <w:rFonts w:cs="Arial"/>
                <w:bCs/>
                <w:szCs w:val="18"/>
              </w:rPr>
              <w:t>Lower limit (dBm)</w:t>
            </w:r>
          </w:p>
        </w:tc>
      </w:tr>
      <w:tr w:rsidR="00AB2B30" w:rsidRPr="009B053A" w14:paraId="5EC631CE"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F73704" w14:textId="77777777" w:rsidR="00AB2B30" w:rsidRPr="009B053A" w:rsidRDefault="006A7121">
            <w:pPr>
              <w:pStyle w:val="TAC"/>
              <w:rPr>
                <w:color w:val="000000"/>
              </w:rPr>
            </w:pPr>
            <w:r w:rsidRPr="009B053A">
              <w:rPr>
                <w:color w:val="000000"/>
              </w:rPr>
              <w:t>1, 8, 15, 22, 25, 28, 35, 42, 45 (Note 1, 4)</w:t>
            </w:r>
          </w:p>
        </w:tc>
        <w:tc>
          <w:tcPr>
            <w:tcW w:w="1275" w:type="dxa"/>
            <w:tcBorders>
              <w:top w:val="single" w:sz="4" w:space="0" w:color="auto"/>
              <w:left w:val="single" w:sz="4" w:space="0" w:color="auto"/>
              <w:bottom w:val="single" w:sz="4" w:space="0" w:color="auto"/>
              <w:right w:val="single" w:sz="4" w:space="0" w:color="auto"/>
            </w:tcBorders>
            <w:vAlign w:val="center"/>
          </w:tcPr>
          <w:p w14:paraId="44067749"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1B00DD" w14:textId="77777777" w:rsidR="00AB2B30" w:rsidRPr="009B053A" w:rsidRDefault="006A7121">
            <w:pPr>
              <w:pStyle w:val="TAC"/>
              <w:rPr>
                <w:color w:val="000000"/>
              </w:rPr>
            </w:pPr>
            <w:r w:rsidRPr="009B053A">
              <w:rPr>
                <w:color w:val="000000"/>
              </w:rPr>
              <w:t>6</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FCF3DA" w14:textId="77777777" w:rsidR="00AB2B30" w:rsidRPr="009B053A" w:rsidRDefault="006A7121">
            <w:pPr>
              <w:pStyle w:val="TAC"/>
              <w:rPr>
                <w:color w:val="000000"/>
              </w:rPr>
            </w:pPr>
            <w:r w:rsidRPr="009B053A">
              <w:rPr>
                <w:color w:val="000000"/>
              </w:rPr>
              <w:t>20</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23DCAC"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D56A4E"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5C1889"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2636AF"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0C953D" w14:textId="0B58DC22" w:rsidR="00AB2B30" w:rsidRPr="009B053A" w:rsidRDefault="006A7121">
            <w:pPr>
              <w:pStyle w:val="TAC"/>
              <w:rPr>
                <w:color w:val="000000"/>
              </w:rPr>
            </w:pPr>
            <w:r w:rsidRPr="009B053A">
              <w:rPr>
                <w:color w:val="000000"/>
              </w:rPr>
              <w:t>14-TT</w:t>
            </w:r>
          </w:p>
        </w:tc>
      </w:tr>
      <w:tr w:rsidR="00AB2B30" w:rsidRPr="009B053A" w14:paraId="0697915D"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71A298" w14:textId="77777777" w:rsidR="00AB2B30" w:rsidRPr="009B053A" w:rsidRDefault="006A7121">
            <w:pPr>
              <w:pStyle w:val="TAC"/>
              <w:rPr>
                <w:color w:val="000000"/>
              </w:rPr>
            </w:pPr>
            <w:r w:rsidRPr="009B053A">
              <w:rPr>
                <w:color w:val="000000"/>
              </w:rPr>
              <w:t>1, 8, 15, 22, 25, 28, 35, 42, 45 (Note 1, 5)</w:t>
            </w:r>
          </w:p>
        </w:tc>
        <w:tc>
          <w:tcPr>
            <w:tcW w:w="1275" w:type="dxa"/>
            <w:tcBorders>
              <w:top w:val="single" w:sz="4" w:space="0" w:color="auto"/>
              <w:left w:val="single" w:sz="4" w:space="0" w:color="auto"/>
              <w:bottom w:val="single" w:sz="4" w:space="0" w:color="auto"/>
              <w:right w:val="single" w:sz="4" w:space="0" w:color="auto"/>
            </w:tcBorders>
            <w:vAlign w:val="center"/>
          </w:tcPr>
          <w:p w14:paraId="46779D9A"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E5E480" w14:textId="77777777" w:rsidR="00AB2B30" w:rsidRPr="009B053A" w:rsidRDefault="006A7121">
            <w:pPr>
              <w:pStyle w:val="TAC"/>
              <w:rPr>
                <w:color w:val="000000"/>
              </w:rPr>
            </w:pPr>
            <w:r w:rsidRPr="009B053A">
              <w:rPr>
                <w:color w:val="000000"/>
              </w:rPr>
              <w:t>12</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7BEE40" w14:textId="77777777" w:rsidR="00AB2B30" w:rsidRPr="009B053A" w:rsidRDefault="006A7121">
            <w:pPr>
              <w:pStyle w:val="TAC"/>
              <w:rPr>
                <w:color w:val="000000"/>
              </w:rPr>
            </w:pPr>
            <w:r w:rsidRPr="009B053A">
              <w:rPr>
                <w:color w:val="000000"/>
              </w:rPr>
              <w:t>14</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6FC885"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6C63CA"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3D358C"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BE466"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B5DACC" w14:textId="6B01BC2C" w:rsidR="00AB2B30" w:rsidRPr="009B053A" w:rsidRDefault="006A7121">
            <w:pPr>
              <w:pStyle w:val="TAC"/>
              <w:rPr>
                <w:color w:val="000000"/>
              </w:rPr>
            </w:pPr>
            <w:r w:rsidRPr="009B053A">
              <w:rPr>
                <w:color w:val="000000"/>
              </w:rPr>
              <w:t>8-TT</w:t>
            </w:r>
          </w:p>
        </w:tc>
      </w:tr>
      <w:tr w:rsidR="00AB2B30" w:rsidRPr="009B053A" w14:paraId="78AC6A49" w14:textId="77777777">
        <w:trPr>
          <w:trHeight w:val="77"/>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B05AAC" w14:textId="77777777" w:rsidR="00AB2B30" w:rsidRPr="009B053A" w:rsidRDefault="006A7121">
            <w:pPr>
              <w:pStyle w:val="TAC"/>
              <w:rPr>
                <w:color w:val="000000"/>
              </w:rPr>
            </w:pPr>
            <w:r w:rsidRPr="009B053A">
              <w:rPr>
                <w:color w:val="000000"/>
              </w:rPr>
              <w:t>2, 5, 9, 12, 16, 19, 23, 24, 26, 27, 29, 32, 36, 39, 43, 44, 46, 47 (Note 2, 4, 5)</w:t>
            </w:r>
          </w:p>
        </w:tc>
        <w:tc>
          <w:tcPr>
            <w:tcW w:w="1275" w:type="dxa"/>
            <w:tcBorders>
              <w:top w:val="single" w:sz="4" w:space="0" w:color="auto"/>
              <w:left w:val="single" w:sz="4" w:space="0" w:color="auto"/>
              <w:bottom w:val="single" w:sz="4" w:space="0" w:color="auto"/>
              <w:right w:val="single" w:sz="4" w:space="0" w:color="auto"/>
            </w:tcBorders>
            <w:vAlign w:val="center"/>
          </w:tcPr>
          <w:p w14:paraId="2B937A09"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3BD875B" w14:textId="77777777" w:rsidR="00AB2B30" w:rsidRPr="009B053A" w:rsidRDefault="006A7121">
            <w:pPr>
              <w:pStyle w:val="TAC"/>
              <w:rPr>
                <w:color w:val="000000"/>
              </w:rPr>
            </w:pPr>
            <w:r w:rsidRPr="009B053A">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FE90F7" w14:textId="77777777" w:rsidR="00AB2B30" w:rsidRPr="009B053A" w:rsidRDefault="006A7121">
            <w:pPr>
              <w:pStyle w:val="TAC"/>
              <w:rPr>
                <w:color w:val="000000"/>
              </w:rPr>
            </w:pPr>
            <w:r w:rsidRPr="009B053A">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0C2494"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E41B3A"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6F57BA0"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949732"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792C7C" w14:textId="3C9CCA30" w:rsidR="00AB2B30" w:rsidRPr="009B053A" w:rsidRDefault="006A7121">
            <w:pPr>
              <w:pStyle w:val="TAC"/>
              <w:rPr>
                <w:color w:val="000000"/>
              </w:rPr>
            </w:pPr>
            <w:r w:rsidRPr="009B053A">
              <w:rPr>
                <w:color w:val="000000"/>
              </w:rPr>
              <w:t>6-TT</w:t>
            </w:r>
          </w:p>
        </w:tc>
      </w:tr>
      <w:tr w:rsidR="00AB2B30" w:rsidRPr="009B053A" w14:paraId="37BA7E5C" w14:textId="77777777">
        <w:trPr>
          <w:trHeight w:val="94"/>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76592D" w14:textId="77777777" w:rsidR="00AB2B30" w:rsidRPr="009B053A" w:rsidRDefault="006A7121">
            <w:pPr>
              <w:pStyle w:val="TAC"/>
              <w:rPr>
                <w:color w:val="000000"/>
              </w:rPr>
            </w:pPr>
            <w:r w:rsidRPr="009B053A">
              <w:rPr>
                <w:color w:val="000000"/>
              </w:rPr>
              <w:t>2, 5, 9, 12, 16, 19, 23, 24, 26, 27, 29, 32, 36, 39, 43, 44, 46, 47 (Note 2, 4)</w:t>
            </w:r>
          </w:p>
        </w:tc>
        <w:tc>
          <w:tcPr>
            <w:tcW w:w="1275" w:type="dxa"/>
            <w:tcBorders>
              <w:top w:val="single" w:sz="4" w:space="0" w:color="auto"/>
              <w:left w:val="single" w:sz="4" w:space="0" w:color="auto"/>
              <w:bottom w:val="single" w:sz="4" w:space="0" w:color="auto"/>
              <w:right w:val="single" w:sz="4" w:space="0" w:color="auto"/>
            </w:tcBorders>
            <w:vAlign w:val="center"/>
          </w:tcPr>
          <w:p w14:paraId="1C47C122"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C8E828" w14:textId="77777777" w:rsidR="00AB2B30" w:rsidRPr="009B053A" w:rsidRDefault="006A7121">
            <w:pPr>
              <w:pStyle w:val="TAC"/>
              <w:rPr>
                <w:color w:val="000000"/>
              </w:rPr>
            </w:pPr>
            <w:r w:rsidRPr="009B053A">
              <w:rPr>
                <w:color w:val="000000"/>
              </w:rPr>
              <w:t>9</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7EFFDA" w14:textId="77777777" w:rsidR="00AB2B30" w:rsidRPr="009B053A" w:rsidRDefault="006A7121">
            <w:pPr>
              <w:pStyle w:val="TAC"/>
              <w:rPr>
                <w:color w:val="000000"/>
              </w:rPr>
            </w:pPr>
            <w:r w:rsidRPr="009B053A">
              <w:rPr>
                <w:color w:val="000000"/>
              </w:rPr>
              <w:t>17</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2A2650"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0C95EB"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E01D74"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6D71D"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0743A2" w14:textId="660563FC" w:rsidR="00AB2B30" w:rsidRPr="009B053A" w:rsidRDefault="006A7121">
            <w:pPr>
              <w:pStyle w:val="TAC"/>
              <w:rPr>
                <w:color w:val="000000"/>
              </w:rPr>
            </w:pPr>
            <w:r w:rsidRPr="009B053A">
              <w:rPr>
                <w:color w:val="000000"/>
              </w:rPr>
              <w:t>12-TT</w:t>
            </w:r>
          </w:p>
        </w:tc>
      </w:tr>
      <w:tr w:rsidR="00AB2B30" w:rsidRPr="009B053A" w14:paraId="70AD56FA"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8E6777" w14:textId="77777777" w:rsidR="00AB2B30" w:rsidRPr="009B053A" w:rsidRDefault="006A7121">
            <w:pPr>
              <w:pStyle w:val="TAC"/>
              <w:rPr>
                <w:color w:val="000000"/>
              </w:rPr>
            </w:pPr>
            <w:r w:rsidRPr="009B053A">
              <w:rPr>
                <w:color w:val="000000"/>
              </w:rPr>
              <w:t>2, 5, 9, 12, 16, 19, 23, 24, 26, 27, 29, 32, 36, 39, 43, 44, 46, 47 (Note 2, 5)</w:t>
            </w:r>
          </w:p>
        </w:tc>
        <w:tc>
          <w:tcPr>
            <w:tcW w:w="1275" w:type="dxa"/>
            <w:tcBorders>
              <w:top w:val="single" w:sz="4" w:space="0" w:color="auto"/>
              <w:left w:val="single" w:sz="4" w:space="0" w:color="auto"/>
              <w:bottom w:val="single" w:sz="4" w:space="0" w:color="auto"/>
              <w:right w:val="single" w:sz="4" w:space="0" w:color="auto"/>
            </w:tcBorders>
            <w:vAlign w:val="center"/>
          </w:tcPr>
          <w:p w14:paraId="5A24041D"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BEBC1B" w14:textId="77777777" w:rsidR="00AB2B30" w:rsidRPr="009B053A" w:rsidRDefault="006A7121">
            <w:pPr>
              <w:pStyle w:val="TAC"/>
              <w:rPr>
                <w:color w:val="000000"/>
              </w:rPr>
            </w:pPr>
            <w:r w:rsidRPr="009B053A">
              <w:rPr>
                <w:color w:val="000000"/>
              </w:rPr>
              <w:t>14</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431D0B" w14:textId="77777777" w:rsidR="00AB2B30" w:rsidRPr="009B053A" w:rsidRDefault="006A7121">
            <w:pPr>
              <w:pStyle w:val="TAC"/>
              <w:rPr>
                <w:color w:val="000000"/>
              </w:rPr>
            </w:pPr>
            <w:r w:rsidRPr="009B053A">
              <w:rPr>
                <w:color w:val="000000"/>
              </w:rPr>
              <w:t>12</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BE028A"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745648"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11EBC15"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32246BF"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00F469" w14:textId="77D99E80" w:rsidR="00AB2B30" w:rsidRPr="009B053A" w:rsidRDefault="006A7121">
            <w:pPr>
              <w:pStyle w:val="TAC"/>
              <w:rPr>
                <w:color w:val="000000"/>
              </w:rPr>
            </w:pPr>
            <w:r w:rsidRPr="009B053A">
              <w:rPr>
                <w:color w:val="000000"/>
              </w:rPr>
              <w:t>6-TT</w:t>
            </w:r>
          </w:p>
        </w:tc>
      </w:tr>
      <w:tr w:rsidR="00AB2B30" w:rsidRPr="009B053A" w14:paraId="2503672B"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EEB82B"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151C337F" w14:textId="77777777" w:rsidR="00AB2B30" w:rsidRPr="009B053A" w:rsidRDefault="006A7121">
            <w:pPr>
              <w:pStyle w:val="TAC"/>
              <w:rPr>
                <w:color w:val="000000"/>
              </w:rPr>
            </w:pPr>
            <w:r w:rsidRPr="009B053A">
              <w:rPr>
                <w:color w:val="000000"/>
              </w:rPr>
              <w:t>1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F05BDC" w14:textId="77777777" w:rsidR="00AB2B30" w:rsidRPr="009B053A" w:rsidRDefault="006A7121">
            <w:pPr>
              <w:pStyle w:val="TAC"/>
              <w:rPr>
                <w:color w:val="000000"/>
              </w:rPr>
            </w:pPr>
            <w:r w:rsidRPr="009B053A">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010720" w14:textId="77777777" w:rsidR="00AB2B30" w:rsidRPr="009B053A" w:rsidRDefault="006A7121">
            <w:pPr>
              <w:pStyle w:val="TAC"/>
              <w:rPr>
                <w:color w:val="000000"/>
              </w:rPr>
            </w:pPr>
            <w:r w:rsidRPr="009B053A">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7B285F"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C8A4DE"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9C91E"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55019"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EEC4DF" w14:textId="72A27A2D" w:rsidR="00AB2B30" w:rsidRPr="009B053A" w:rsidRDefault="006A7121">
            <w:pPr>
              <w:pStyle w:val="TAC"/>
              <w:rPr>
                <w:color w:val="000000"/>
              </w:rPr>
            </w:pPr>
            <w:r w:rsidRPr="009B053A">
              <w:rPr>
                <w:color w:val="000000"/>
              </w:rPr>
              <w:t>11-TT</w:t>
            </w:r>
          </w:p>
        </w:tc>
      </w:tr>
      <w:tr w:rsidR="00AB2B30" w:rsidRPr="009B053A" w14:paraId="4E2D0D01"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99B364" w14:textId="77777777" w:rsidR="00AB2B30" w:rsidRPr="009B053A" w:rsidRDefault="006A7121">
            <w:pPr>
              <w:pStyle w:val="TAC"/>
              <w:rPr>
                <w:color w:val="000000"/>
              </w:rPr>
            </w:pPr>
            <w:r w:rsidRPr="009B053A">
              <w:rPr>
                <w:color w:val="000000"/>
              </w:rPr>
              <w:t>48 (Note 3, 4)</w:t>
            </w:r>
          </w:p>
        </w:tc>
        <w:tc>
          <w:tcPr>
            <w:tcW w:w="1275" w:type="dxa"/>
            <w:tcBorders>
              <w:top w:val="single" w:sz="4" w:space="0" w:color="auto"/>
              <w:left w:val="single" w:sz="4" w:space="0" w:color="auto"/>
              <w:bottom w:val="single" w:sz="4" w:space="0" w:color="auto"/>
              <w:right w:val="single" w:sz="4" w:space="0" w:color="auto"/>
            </w:tcBorders>
            <w:vAlign w:val="center"/>
          </w:tcPr>
          <w:p w14:paraId="3983C3D8" w14:textId="77777777" w:rsidR="00AB2B30" w:rsidRPr="009B053A" w:rsidRDefault="006A7121">
            <w:pPr>
              <w:pStyle w:val="TAC"/>
              <w:rPr>
                <w:color w:val="000000"/>
              </w:rPr>
            </w:pPr>
            <w:r w:rsidRPr="009B053A">
              <w:rPr>
                <w:color w:val="000000"/>
              </w:rPr>
              <w:t>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FCF802" w14:textId="77777777" w:rsidR="00AB2B30" w:rsidRPr="009B053A" w:rsidRDefault="006A7121">
            <w:pPr>
              <w:pStyle w:val="TAC"/>
              <w:rPr>
                <w:color w:val="000000"/>
              </w:rPr>
            </w:pPr>
            <w:r w:rsidRPr="009B053A">
              <w:rPr>
                <w:color w:val="000000"/>
              </w:rPr>
              <w:t>15</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C32398" w14:textId="77777777" w:rsidR="00AB2B30" w:rsidRPr="009B053A" w:rsidRDefault="006A7121">
            <w:pPr>
              <w:pStyle w:val="TAC"/>
              <w:rPr>
                <w:color w:val="000000"/>
              </w:rPr>
            </w:pPr>
            <w:r w:rsidRPr="009B053A">
              <w:rPr>
                <w:color w:val="000000"/>
              </w:rPr>
              <w:t>11</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3940E7"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7BD116" w14:textId="77777777" w:rsidR="00AB2B30" w:rsidRPr="009B053A" w:rsidRDefault="006A7121">
            <w:pPr>
              <w:pStyle w:val="TAC"/>
              <w:rPr>
                <w:color w:val="000000"/>
              </w:rPr>
            </w:pPr>
            <w:r w:rsidRPr="009B053A">
              <w:rPr>
                <w:color w:val="000000"/>
              </w:rPr>
              <w:t>6</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10F384"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5ABD1D"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15B0D1" w14:textId="5E35FCEB" w:rsidR="00AB2B30" w:rsidRPr="009B053A" w:rsidRDefault="006A7121">
            <w:pPr>
              <w:pStyle w:val="TAC"/>
              <w:rPr>
                <w:color w:val="000000"/>
              </w:rPr>
            </w:pPr>
            <w:r w:rsidRPr="009B053A">
              <w:rPr>
                <w:color w:val="000000"/>
              </w:rPr>
              <w:t>5-TT</w:t>
            </w:r>
          </w:p>
        </w:tc>
      </w:tr>
      <w:tr w:rsidR="00AB2B30" w:rsidRPr="009B053A" w14:paraId="2C5B3C05" w14:textId="77777777">
        <w:trPr>
          <w:trHeight w:val="131"/>
        </w:trPr>
        <w:tc>
          <w:tcPr>
            <w:tcW w:w="283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58B95A" w14:textId="77777777" w:rsidR="00AB2B30" w:rsidRPr="009B053A" w:rsidRDefault="006A7121">
            <w:pPr>
              <w:pStyle w:val="TAC"/>
              <w:rPr>
                <w:color w:val="000000"/>
              </w:rPr>
            </w:pPr>
            <w:r w:rsidRPr="009B053A">
              <w:rPr>
                <w:color w:val="000000"/>
              </w:rPr>
              <w:t>48 (Note 3, 5)</w:t>
            </w:r>
          </w:p>
        </w:tc>
        <w:tc>
          <w:tcPr>
            <w:tcW w:w="1275" w:type="dxa"/>
            <w:tcBorders>
              <w:top w:val="single" w:sz="4" w:space="0" w:color="auto"/>
              <w:left w:val="single" w:sz="4" w:space="0" w:color="auto"/>
              <w:bottom w:val="single" w:sz="4" w:space="0" w:color="auto"/>
              <w:right w:val="single" w:sz="4" w:space="0" w:color="auto"/>
            </w:tcBorders>
            <w:vAlign w:val="center"/>
          </w:tcPr>
          <w:p w14:paraId="33CB914E" w14:textId="77777777" w:rsidR="00AB2B30" w:rsidRPr="009B053A" w:rsidRDefault="006A7121">
            <w:pPr>
              <w:pStyle w:val="TAC"/>
              <w:rPr>
                <w:color w:val="000000"/>
              </w:rPr>
            </w:pPr>
            <w:r w:rsidRPr="009B053A">
              <w:rPr>
                <w:color w:val="000000"/>
              </w:rPr>
              <w:t>15, 30, 60</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3922E7C" w14:textId="77777777" w:rsidR="00AB2B30" w:rsidRPr="009B053A" w:rsidRDefault="006A7121">
            <w:pPr>
              <w:pStyle w:val="TAC"/>
              <w:rPr>
                <w:color w:val="000000"/>
              </w:rPr>
            </w:pPr>
            <w:r w:rsidRPr="009B053A">
              <w:rPr>
                <w:color w:val="000000"/>
              </w:rPr>
              <w:t>10</w:t>
            </w:r>
          </w:p>
        </w:tc>
        <w:tc>
          <w:tcPr>
            <w:tcW w:w="85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E1A06" w14:textId="77777777" w:rsidR="00AB2B30" w:rsidRPr="009B053A" w:rsidRDefault="006A7121">
            <w:pPr>
              <w:pStyle w:val="TAC"/>
              <w:rPr>
                <w:color w:val="000000"/>
              </w:rPr>
            </w:pPr>
            <w:r w:rsidRPr="009B053A">
              <w:rPr>
                <w:color w:val="000000"/>
              </w:rPr>
              <w:t>16</w:t>
            </w:r>
          </w:p>
        </w:tc>
        <w:tc>
          <w:tcPr>
            <w:tcW w:w="851"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091CE3" w14:textId="77777777" w:rsidR="00AB2B30" w:rsidRPr="009B053A" w:rsidRDefault="006A7121">
            <w:pPr>
              <w:pStyle w:val="TAC"/>
              <w:rPr>
                <w:color w:val="000000"/>
              </w:rPr>
            </w:pPr>
            <w:r w:rsidRPr="009B053A">
              <w:rPr>
                <w:color w:val="000000"/>
              </w:rPr>
              <w:t>26</w:t>
            </w:r>
          </w:p>
        </w:tc>
        <w:tc>
          <w:tcPr>
            <w:tcW w:w="850"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61FF5" w14:textId="77777777" w:rsidR="00AB2B30" w:rsidRPr="009B053A" w:rsidRDefault="006A7121">
            <w:pPr>
              <w:pStyle w:val="TAC"/>
              <w:rPr>
                <w:color w:val="000000"/>
              </w:rPr>
            </w:pPr>
            <w:r w:rsidRPr="009B053A">
              <w:rPr>
                <w:color w:val="000000"/>
              </w:rPr>
              <w:t>5</w:t>
            </w:r>
          </w:p>
        </w:tc>
        <w:tc>
          <w:tcPr>
            <w:tcW w:w="851"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224DEA2" w14:textId="77777777" w:rsidR="00AB2B30" w:rsidRPr="009B053A" w:rsidRDefault="006A7121">
            <w:pPr>
              <w:pStyle w:val="TAC"/>
              <w:rPr>
                <w:color w:val="000000"/>
              </w:rPr>
            </w:pPr>
            <w:r w:rsidRPr="009B053A">
              <w:rPr>
                <w:color w:val="000000"/>
              </w:rPr>
              <w:t>2</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7DC484" w14:textId="77777777" w:rsidR="00AB2B30" w:rsidRPr="009B053A" w:rsidRDefault="006A7121">
            <w:pPr>
              <w:pStyle w:val="TAC"/>
              <w:rPr>
                <w:color w:val="000000"/>
              </w:rPr>
            </w:pPr>
            <w:r w:rsidRPr="009B053A">
              <w:rPr>
                <w:color w:val="000000"/>
              </w:rPr>
              <w:t>28+TT</w:t>
            </w:r>
          </w:p>
        </w:tc>
        <w:tc>
          <w:tcPr>
            <w:tcW w:w="113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E8E9B9" w14:textId="5834A4DA" w:rsidR="00AB2B30" w:rsidRPr="009B053A" w:rsidRDefault="006A7121">
            <w:pPr>
              <w:pStyle w:val="TAC"/>
              <w:rPr>
                <w:color w:val="000000"/>
              </w:rPr>
            </w:pPr>
            <w:r w:rsidRPr="009B053A">
              <w:rPr>
                <w:color w:val="000000"/>
              </w:rPr>
              <w:t>11-TT</w:t>
            </w:r>
          </w:p>
        </w:tc>
      </w:tr>
      <w:tr w:rsidR="00AB2B30" w:rsidRPr="009B053A" w14:paraId="1FF64751" w14:textId="77777777">
        <w:trPr>
          <w:trHeight w:val="377"/>
        </w:trPr>
        <w:tc>
          <w:tcPr>
            <w:tcW w:w="10632" w:type="dxa"/>
            <w:gridSpan w:val="9"/>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1A4F2D" w14:textId="77777777" w:rsidR="00AB2B30" w:rsidRPr="009B053A" w:rsidRDefault="006A7121">
            <w:pPr>
              <w:pStyle w:val="TAN"/>
              <w:rPr>
                <w:color w:val="000000"/>
              </w:rPr>
            </w:pPr>
            <w:r w:rsidRPr="009B053A">
              <w:rPr>
                <w:color w:val="000000"/>
              </w:rPr>
              <w:t>NOTE 1:</w:t>
            </w:r>
            <w:r w:rsidRPr="009B053A">
              <w:rPr>
                <w:color w:val="000000"/>
              </w:rPr>
              <w:tab/>
              <w:t>Test configuration IDs with transmission overlap with full RB allocation, requirements in TS 38.101-3 [4] apply.</w:t>
            </w:r>
          </w:p>
          <w:p w14:paraId="635C5680" w14:textId="77777777" w:rsidR="00AB2B30" w:rsidRPr="009B053A" w:rsidRDefault="006A7121">
            <w:pPr>
              <w:pStyle w:val="TAN"/>
              <w:rPr>
                <w:color w:val="000000"/>
              </w:rPr>
            </w:pPr>
            <w:r w:rsidRPr="009B053A">
              <w:rPr>
                <w:color w:val="000000"/>
              </w:rPr>
              <w:t>NOTE 2:</w:t>
            </w:r>
            <w:r w:rsidRPr="009B053A">
              <w:rPr>
                <w:color w:val="000000"/>
              </w:rPr>
              <w:tab/>
              <w:t>Test configuration IDs with transmission overlap with 1RB allocation, requirements in TS 38.101-3 [4] apply.</w:t>
            </w:r>
          </w:p>
          <w:p w14:paraId="686F4E94" w14:textId="77777777" w:rsidR="00AB2B30" w:rsidRPr="009B053A" w:rsidRDefault="006A7121">
            <w:pPr>
              <w:pStyle w:val="TAN"/>
              <w:rPr>
                <w:color w:val="000000"/>
              </w:rPr>
            </w:pPr>
            <w:r w:rsidRPr="009B053A">
              <w:rPr>
                <w:color w:val="000000"/>
              </w:rPr>
              <w:t>NOTE 3:</w:t>
            </w:r>
            <w:r w:rsidRPr="009B053A">
              <w:rPr>
                <w:color w:val="000000"/>
              </w:rPr>
              <w:tab/>
              <w:t>Test configuration IDs with transmission overlap with edge full RB allocation, requirements in TS 38.101-3 [4] apply.</w:t>
            </w:r>
          </w:p>
          <w:p w14:paraId="11267B0E" w14:textId="77777777" w:rsidR="00AB2B30" w:rsidRPr="009B053A" w:rsidRDefault="006A7121">
            <w:pPr>
              <w:pStyle w:val="TAN"/>
              <w:rPr>
                <w:color w:val="000000"/>
              </w:rPr>
            </w:pPr>
            <w:r w:rsidRPr="009B053A">
              <w:rPr>
                <w:color w:val="000000"/>
              </w:rPr>
              <w:t>NOTE 4:</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s="Arial"/>
                <w:color w:val="000000"/>
              </w:rPr>
              <w:t>≥</w:t>
            </w:r>
            <w:r w:rsidRPr="009B053A">
              <w:rPr>
                <w:rFonts w:eastAsia="Yu Mincho"/>
                <w:color w:val="000000"/>
              </w:rPr>
              <w:t xml:space="preserve"> 2490.5 MHz</w:t>
            </w:r>
            <w:r w:rsidRPr="009B053A">
              <w:rPr>
                <w:color w:val="000000"/>
              </w:rPr>
              <w:t xml:space="preserve"> (Case A)</w:t>
            </w:r>
          </w:p>
          <w:p w14:paraId="0C4B8229" w14:textId="77777777" w:rsidR="00AB2B30" w:rsidRPr="009B053A" w:rsidRDefault="006A7121">
            <w:pPr>
              <w:pStyle w:val="TAN"/>
              <w:rPr>
                <w:color w:val="000000"/>
              </w:rPr>
            </w:pPr>
            <w:r w:rsidRPr="009B053A">
              <w:rPr>
                <w:color w:val="000000"/>
              </w:rPr>
              <w:t>NOTE 5:</w:t>
            </w:r>
            <w:r w:rsidRPr="009B053A">
              <w:rPr>
                <w:color w:val="000000"/>
              </w:rPr>
              <w:tab/>
              <w:t xml:space="preserve">When </w:t>
            </w:r>
            <w:r w:rsidRPr="009B053A">
              <w:rPr>
                <w:rFonts w:eastAsia="Yu Mincho"/>
                <w:color w:val="000000"/>
              </w:rPr>
              <w:t>F</w:t>
            </w:r>
            <w:r w:rsidRPr="009B053A">
              <w:rPr>
                <w:rFonts w:eastAsia="Yu Mincho"/>
                <w:color w:val="000000"/>
                <w:vertAlign w:val="subscript"/>
              </w:rPr>
              <w:t xml:space="preserve">IM3,low_block,low </w:t>
            </w:r>
            <w:r w:rsidRPr="009B053A">
              <w:rPr>
                <w:rFonts w:eastAsia="Yu Mincho"/>
                <w:color w:val="000000"/>
              </w:rPr>
              <w:t>&lt; 2490.5 MHz</w:t>
            </w:r>
            <w:r w:rsidRPr="009B053A">
              <w:rPr>
                <w:color w:val="000000"/>
              </w:rPr>
              <w:t xml:space="preserve"> (Case B)</w:t>
            </w:r>
          </w:p>
          <w:p w14:paraId="47CD099A" w14:textId="77777777" w:rsidR="00AB2B30" w:rsidRPr="009B053A" w:rsidRDefault="006A7121">
            <w:pPr>
              <w:pStyle w:val="TAN"/>
              <w:rPr>
                <w:color w:val="000000"/>
              </w:rPr>
            </w:pPr>
            <w:r w:rsidRPr="009B053A">
              <w:rPr>
                <w:color w:val="000000"/>
              </w:rPr>
              <w:t>NOTE 6:</w:t>
            </w:r>
            <w:r w:rsidRPr="009B053A">
              <w:rPr>
                <w:color w:val="000000"/>
              </w:rPr>
              <w:tab/>
              <w:t>TT for each frequency and channel bandwidth is specified in Table 6.2B.3.1.5-1.</w:t>
            </w:r>
          </w:p>
        </w:tc>
      </w:tr>
    </w:tbl>
    <w:p w14:paraId="461AB742" w14:textId="77777777" w:rsidR="00AB2B30" w:rsidRPr="009B053A" w:rsidRDefault="00AB2B30"/>
    <w:p w14:paraId="09F527BC" w14:textId="77777777" w:rsidR="00AB2B30" w:rsidRPr="009B053A" w:rsidRDefault="006A7121">
      <w:pPr>
        <w:pStyle w:val="Heading4"/>
      </w:pPr>
      <w:bookmarkStart w:id="2254" w:name="_Toc52213493"/>
      <w:bookmarkStart w:id="2255" w:name="_Toc60742949"/>
      <w:bookmarkStart w:id="2256" w:name="_Toc68206132"/>
      <w:bookmarkStart w:id="2257" w:name="_Toc75971930"/>
      <w:bookmarkStart w:id="2258" w:name="_Toc85051353"/>
      <w:bookmarkStart w:id="2259" w:name="_Toc90493351"/>
      <w:bookmarkStart w:id="2260" w:name="_Toc90493991"/>
      <w:bookmarkStart w:id="2261" w:name="_Toc100094018"/>
      <w:bookmarkStart w:id="2262" w:name="_Toc106872673"/>
      <w:bookmarkStart w:id="2263" w:name="_Toc133249713"/>
      <w:r w:rsidRPr="009B053A">
        <w:t>6.2B.3.2</w:t>
      </w:r>
      <w:r w:rsidRPr="009B053A">
        <w:tab/>
        <w:t>UE Additional Maximum Output Power reduction for Intra-Band Non-Contiguous EN-DC</w:t>
      </w:r>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p>
    <w:p w14:paraId="1D021916" w14:textId="77777777" w:rsidR="00AB2B30" w:rsidRPr="009B053A" w:rsidRDefault="006A7121">
      <w:pPr>
        <w:pStyle w:val="EditorsNote"/>
      </w:pPr>
      <w:r w:rsidRPr="009B053A">
        <w:t>Editor's note:</w:t>
      </w:r>
      <w:r w:rsidRPr="009B053A">
        <w:tab/>
        <w:t>This test case is incomplete. The following aspects are either missing or not yet determined:</w:t>
      </w:r>
    </w:p>
    <w:p w14:paraId="748926E6" w14:textId="77777777" w:rsidR="00AB2B30" w:rsidRPr="009B053A" w:rsidRDefault="006A7121">
      <w:pPr>
        <w:pStyle w:val="EditorsNote"/>
      </w:pPr>
      <w:r w:rsidRPr="009B053A">
        <w:t>-</w:t>
      </w:r>
      <w:r w:rsidRPr="009B053A">
        <w:tab/>
        <w:t>Test frequencies for the Minimum W</w:t>
      </w:r>
      <w:r w:rsidRPr="009B053A">
        <w:rPr>
          <w:vertAlign w:val="subscript"/>
        </w:rPr>
        <w:t>GAP</w:t>
      </w:r>
    </w:p>
    <w:p w14:paraId="4CA63173" w14:textId="77777777" w:rsidR="00AB2B30" w:rsidRPr="009B053A" w:rsidRDefault="006A7121">
      <w:pPr>
        <w:pStyle w:val="EditorsNote"/>
      </w:pPr>
      <w:r w:rsidRPr="009B053A">
        <w:t>-</w:t>
      </w:r>
      <w:r w:rsidRPr="009B053A">
        <w:tab/>
        <w:t>Test requirements for non-overlapping transmission of non-DPS UE need further investigation</w:t>
      </w:r>
    </w:p>
    <w:p w14:paraId="1EC3F833" w14:textId="77777777" w:rsidR="00AB2B30" w:rsidRPr="009B053A" w:rsidRDefault="006A7121">
      <w:pPr>
        <w:pStyle w:val="H6"/>
      </w:pPr>
      <w:bookmarkStart w:id="2264" w:name="_Toc27475647"/>
      <w:r w:rsidRPr="009B053A">
        <w:t>6.2B.3.2.1</w:t>
      </w:r>
      <w:r w:rsidRPr="009B053A">
        <w:tab/>
        <w:t>Test purpose</w:t>
      </w:r>
      <w:bookmarkEnd w:id="2264"/>
    </w:p>
    <w:p w14:paraId="5F1573D3" w14:textId="77777777" w:rsidR="00AB2B30" w:rsidRPr="009B053A" w:rsidRDefault="006A7121">
      <w:bookmarkStart w:id="2265" w:name="_Hlk521404812"/>
      <w:r w:rsidRPr="009B053A">
        <w:t xml:space="preserve">Additional emission requirements can be signalled by the network with network signalling value indicated by the field </w:t>
      </w:r>
      <w:r w:rsidRPr="009B053A">
        <w:rPr>
          <w:i/>
        </w:rPr>
        <w:t xml:space="preserve">additionalSpectrumEmission. </w:t>
      </w:r>
      <w:r w:rsidRPr="009B053A">
        <w:t>To meet these additional requirements, additional maximum power reduction (A-MPR) is allowed for the maximum output power as specified in Table 6.2B.1.1.3-1. Unless stated otherwise, an A-MPR of 0 dB shall be used.</w:t>
      </w:r>
    </w:p>
    <w:p w14:paraId="55094170" w14:textId="77777777" w:rsidR="00AB2B30" w:rsidRPr="009B053A" w:rsidRDefault="006A7121">
      <w:pPr>
        <w:pStyle w:val="H6"/>
      </w:pPr>
      <w:bookmarkStart w:id="2266" w:name="_Toc27475648"/>
      <w:bookmarkEnd w:id="2265"/>
      <w:r w:rsidRPr="009B053A">
        <w:t>6.2B.3.2.2</w:t>
      </w:r>
      <w:r w:rsidRPr="009B053A">
        <w:tab/>
        <w:t>Test applicability</w:t>
      </w:r>
      <w:bookmarkEnd w:id="2266"/>
    </w:p>
    <w:p w14:paraId="5F205315" w14:textId="77777777" w:rsidR="00AB2B30" w:rsidRPr="009B053A" w:rsidRDefault="006A7121">
      <w:r w:rsidRPr="009B053A">
        <w:t>The requirements of this test apply in test case 6.5B.2.2.2 Additional spectrum emission mask for network signalled values NS_04 to all types of E-UTRA UE release 15 and forward, supporting intra-band non-contiguous EN-DC.</w:t>
      </w:r>
    </w:p>
    <w:p w14:paraId="76202DF5" w14:textId="77777777" w:rsidR="00AB2B30" w:rsidRPr="009B053A" w:rsidRDefault="006A7121">
      <w:pPr>
        <w:pStyle w:val="H6"/>
      </w:pPr>
      <w:bookmarkStart w:id="2267" w:name="_Toc27475649"/>
      <w:r w:rsidRPr="009B053A">
        <w:t>6.2B.3.2.3</w:t>
      </w:r>
      <w:r w:rsidRPr="009B053A">
        <w:tab/>
        <w:t>Minimum conformance requirements</w:t>
      </w:r>
      <w:bookmarkEnd w:id="2267"/>
    </w:p>
    <w:p w14:paraId="4B900E55" w14:textId="77777777" w:rsidR="00AB2B30" w:rsidRPr="009B053A" w:rsidRDefault="006A7121">
      <w:r w:rsidRPr="009B053A">
        <w:t>For intra-band non-contiguous EN-DC band combinations with additional requirements the A-MPR allowed are specified in table 6.2B.3.2.3-1 for UEs configured with EN-DC and combinations of network signalling values indicated in the E-UTRA and NR cell group(s). Unless otherwise stated the A-MPR specified in subclause6.2B.3.2 for intra-band non-contiguous EN-DC configurations is the total power reduction allowed including MPR. For UEs scheduled with single uplink transmission, AMPR in subclause 6.2.4 of [4] and 6.2.3 of [2] apply.</w:t>
      </w:r>
    </w:p>
    <w:p w14:paraId="7082B64E" w14:textId="77777777" w:rsidR="00AB2B30" w:rsidRPr="009B053A" w:rsidRDefault="006A7121">
      <w:pPr>
        <w:pStyle w:val="TH"/>
        <w:rPr>
          <w:sz w:val="18"/>
        </w:rPr>
      </w:pPr>
      <w:r w:rsidRPr="009B053A">
        <w:lastRenderedPageBreak/>
        <w:t>Table 6.2B.3.2.3-1: Allowed power reduction for intra-band non-contiguous EN-DC</w:t>
      </w:r>
    </w:p>
    <w:tbl>
      <w:tblPr>
        <w:tblW w:w="8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74"/>
        <w:gridCol w:w="1674"/>
        <w:gridCol w:w="1674"/>
        <w:gridCol w:w="1674"/>
        <w:gridCol w:w="1674"/>
      </w:tblGrid>
      <w:tr w:rsidR="00AB2B30" w:rsidRPr="009B053A" w14:paraId="482528B9" w14:textId="77777777">
        <w:trPr>
          <w:trHeight w:val="225"/>
          <w:jc w:val="center"/>
        </w:trPr>
        <w:tc>
          <w:tcPr>
            <w:tcW w:w="1674" w:type="dxa"/>
            <w:vAlign w:val="center"/>
          </w:tcPr>
          <w:p w14:paraId="6198CFF6" w14:textId="77777777" w:rsidR="00AB2B30" w:rsidRPr="009B053A" w:rsidRDefault="006A7121">
            <w:pPr>
              <w:pStyle w:val="TAH"/>
            </w:pPr>
            <w:r w:rsidRPr="009B053A">
              <w:t>DC configuration</w:t>
            </w:r>
          </w:p>
        </w:tc>
        <w:tc>
          <w:tcPr>
            <w:tcW w:w="1674" w:type="dxa"/>
          </w:tcPr>
          <w:p w14:paraId="3E6EF37F" w14:textId="77777777" w:rsidR="00AB2B30" w:rsidRPr="009B053A" w:rsidRDefault="006A7121">
            <w:pPr>
              <w:pStyle w:val="TAH"/>
            </w:pPr>
            <w:r w:rsidRPr="009B053A">
              <w:t>Requirement (clause)</w:t>
            </w:r>
          </w:p>
        </w:tc>
        <w:tc>
          <w:tcPr>
            <w:tcW w:w="1674" w:type="dxa"/>
          </w:tcPr>
          <w:p w14:paraId="418034E4" w14:textId="77777777" w:rsidR="00AB2B30" w:rsidRPr="009B053A" w:rsidRDefault="006A7121">
            <w:pPr>
              <w:pStyle w:val="TAH"/>
            </w:pPr>
            <w:r w:rsidRPr="009B053A">
              <w:t>E-UTRA network signalling value</w:t>
            </w:r>
          </w:p>
        </w:tc>
        <w:tc>
          <w:tcPr>
            <w:tcW w:w="1674" w:type="dxa"/>
          </w:tcPr>
          <w:p w14:paraId="6E79DBED" w14:textId="77777777" w:rsidR="00AB2B30" w:rsidRPr="009B053A" w:rsidRDefault="006A7121">
            <w:pPr>
              <w:pStyle w:val="TAH"/>
            </w:pPr>
            <w:r w:rsidRPr="009B053A">
              <w:t>NR network signalling value</w:t>
            </w:r>
          </w:p>
        </w:tc>
        <w:tc>
          <w:tcPr>
            <w:tcW w:w="1674" w:type="dxa"/>
          </w:tcPr>
          <w:p w14:paraId="53F70FC7" w14:textId="77777777" w:rsidR="00AB2B30" w:rsidRPr="009B053A" w:rsidRDefault="006A7121">
            <w:pPr>
              <w:pStyle w:val="TAH"/>
            </w:pPr>
            <w:r w:rsidRPr="009B053A">
              <w:t>A-MPR (clause)</w:t>
            </w:r>
          </w:p>
        </w:tc>
      </w:tr>
      <w:tr w:rsidR="00AB2B30" w:rsidRPr="009B053A" w14:paraId="2FC8C67D" w14:textId="77777777">
        <w:trPr>
          <w:trHeight w:val="225"/>
          <w:jc w:val="center"/>
        </w:trPr>
        <w:tc>
          <w:tcPr>
            <w:tcW w:w="1674" w:type="dxa"/>
            <w:vAlign w:val="center"/>
          </w:tcPr>
          <w:p w14:paraId="54981C78" w14:textId="77777777" w:rsidR="00AB2B30" w:rsidRPr="009B053A" w:rsidRDefault="006A7121">
            <w:pPr>
              <w:pStyle w:val="TAC"/>
            </w:pPr>
            <w:r w:rsidRPr="009B053A">
              <w:t>DC_41A_n41A</w:t>
            </w:r>
            <w:r w:rsidRPr="009B053A">
              <w:rPr>
                <w:vertAlign w:val="superscript"/>
              </w:rPr>
              <w:t>1</w:t>
            </w:r>
          </w:p>
        </w:tc>
        <w:tc>
          <w:tcPr>
            <w:tcW w:w="1674" w:type="dxa"/>
          </w:tcPr>
          <w:p w14:paraId="6A890A92" w14:textId="77777777" w:rsidR="00AB2B30" w:rsidRPr="009B053A" w:rsidRDefault="006A7121">
            <w:pPr>
              <w:pStyle w:val="TAC"/>
            </w:pPr>
            <w:r w:rsidRPr="009B053A">
              <w:t>6.6.3.3.19 and 6.6.2.2.2 of TS 36.101 [5] and 6.5.2.3.2 and 6.5.3.3.1 of TS 38.101-1 [2]</w:t>
            </w:r>
          </w:p>
        </w:tc>
        <w:tc>
          <w:tcPr>
            <w:tcW w:w="1674" w:type="dxa"/>
          </w:tcPr>
          <w:p w14:paraId="26678138" w14:textId="77777777" w:rsidR="00AB2B30" w:rsidRPr="009B053A" w:rsidRDefault="006A7121">
            <w:pPr>
              <w:pStyle w:val="TAC"/>
            </w:pPr>
            <w:r w:rsidRPr="009B053A">
              <w:t>NS_01 or NS_04</w:t>
            </w:r>
          </w:p>
        </w:tc>
        <w:tc>
          <w:tcPr>
            <w:tcW w:w="1674" w:type="dxa"/>
          </w:tcPr>
          <w:p w14:paraId="6BD516AF" w14:textId="77777777" w:rsidR="00AB2B30" w:rsidRPr="009B053A" w:rsidRDefault="006A7121">
            <w:pPr>
              <w:pStyle w:val="TAC"/>
            </w:pPr>
            <w:r w:rsidRPr="009B053A">
              <w:t>NS_04</w:t>
            </w:r>
          </w:p>
        </w:tc>
        <w:tc>
          <w:tcPr>
            <w:tcW w:w="1674" w:type="dxa"/>
          </w:tcPr>
          <w:p w14:paraId="68D43381" w14:textId="77777777" w:rsidR="00AB2B30" w:rsidRPr="009B053A" w:rsidRDefault="006A7121">
            <w:pPr>
              <w:pStyle w:val="TAC"/>
            </w:pPr>
            <w:r w:rsidRPr="009B053A">
              <w:t>6.2B.3.2.3.1</w:t>
            </w:r>
          </w:p>
        </w:tc>
      </w:tr>
      <w:tr w:rsidR="00AB2B30" w:rsidRPr="009B053A" w14:paraId="292F958A" w14:textId="77777777">
        <w:trPr>
          <w:trHeight w:val="288"/>
          <w:jc w:val="center"/>
        </w:trPr>
        <w:tc>
          <w:tcPr>
            <w:tcW w:w="8370" w:type="dxa"/>
            <w:gridSpan w:val="5"/>
            <w:vAlign w:val="center"/>
          </w:tcPr>
          <w:p w14:paraId="44736F18" w14:textId="77777777" w:rsidR="00AB2B30" w:rsidRPr="009B053A" w:rsidRDefault="006A7121">
            <w:pPr>
              <w:pStyle w:val="TAN"/>
            </w:pPr>
            <w:r w:rsidRPr="009B053A">
              <w:t>NOTE 1:</w:t>
            </w:r>
            <w:r w:rsidRPr="009B053A">
              <w:tab/>
              <w:t>Only applies to UEs that support dual UL transmission for this EN-DC combination.</w:t>
            </w:r>
          </w:p>
          <w:p w14:paraId="1B79C2B7" w14:textId="77777777" w:rsidR="00AB2B30" w:rsidRPr="009B053A" w:rsidRDefault="006A7121">
            <w:pPr>
              <w:pStyle w:val="TAN"/>
            </w:pPr>
            <w:r w:rsidRPr="009B053A">
              <w:t>NOTE 2:</w:t>
            </w:r>
            <w:r w:rsidRPr="009B053A">
              <w:tab/>
              <w:t>The requirement applies when the combination of network signalling values in the two CGs is set (only for UEs configured with EN-DC).</w:t>
            </w:r>
          </w:p>
        </w:tc>
      </w:tr>
    </w:tbl>
    <w:p w14:paraId="2188854F" w14:textId="77777777" w:rsidR="00AB2B30" w:rsidRPr="009B053A" w:rsidRDefault="00AB2B30"/>
    <w:p w14:paraId="0D6EE7B1" w14:textId="77777777" w:rsidR="00AB2B30" w:rsidRPr="009B053A" w:rsidRDefault="006A7121">
      <w:r w:rsidRPr="009B053A">
        <w:t>The normative reference for this requirement is TS 38.101-3 [4] clause 6.2B.3.2.</w:t>
      </w:r>
    </w:p>
    <w:p w14:paraId="72BB296B" w14:textId="77777777" w:rsidR="00AB2B30" w:rsidRPr="009B053A" w:rsidRDefault="006A7121">
      <w:r w:rsidRPr="009B053A">
        <w:t>Exception requirements for both NR and E-UTRA are defined for this test when transmission on E-UTRA overlap in time with NR.LTE anchor agnostic approach is not applied for this case and referred to as sub-test 1. E-UTRA test point analysis is included and E-UTRA measurements are performed.</w:t>
      </w:r>
    </w:p>
    <w:p w14:paraId="1130EFF3" w14:textId="77777777" w:rsidR="00AB2B30" w:rsidRPr="009B053A" w:rsidRDefault="006A7121">
      <w:r w:rsidRPr="009B053A">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1D71FD58" w14:textId="77777777" w:rsidR="00AB2B30" w:rsidRPr="009B053A" w:rsidRDefault="006A7121">
      <w:r w:rsidRPr="009B053A">
        <w:t>No exception requirements for NR or E-UTRA are defined for this test when transmission on E-UTRA doesn't overlap in time with NR, for a UE that supports dynamic power sharing. LTE anchor agnostic approach is not applied for this case.</w:t>
      </w:r>
    </w:p>
    <w:p w14:paraId="3910D80F" w14:textId="77777777" w:rsidR="00AB2B30" w:rsidRPr="009B053A" w:rsidRDefault="006A7121">
      <w:pPr>
        <w:pStyle w:val="H6"/>
      </w:pPr>
      <w:r w:rsidRPr="009B053A">
        <w:t>6.2B.3.2.3.1</w:t>
      </w:r>
      <w:r w:rsidRPr="009B053A">
        <w:tab/>
        <w:t>A-MPR for NS_04</w:t>
      </w:r>
    </w:p>
    <w:p w14:paraId="563D8F0A" w14:textId="77777777" w:rsidR="00AB2B30" w:rsidRPr="009B053A" w:rsidRDefault="006A7121">
      <w:r w:rsidRPr="009B053A">
        <w:t>When the UE is configured for B41/n41 intra-band non-contiguous EN-DC and it receives IE NS_04, the UE determines the total allowed maximum output power reduction as specified in this clause. The A-MPR for EN-DC defined in this clause is used instead of MPR defined in 6.2B.2.2, not additively, so EN-DC MPR=0 when NS_04 is signalled.</w:t>
      </w:r>
    </w:p>
    <w:p w14:paraId="12A55970" w14:textId="77777777" w:rsidR="00AB2B30" w:rsidRPr="009B053A" w:rsidRDefault="006A7121">
      <w:r w:rsidRPr="009B053A">
        <w:t>For UE supporting dynamic power sharing the following:</w:t>
      </w:r>
    </w:p>
    <w:p w14:paraId="6C64D941" w14:textId="77777777" w:rsidR="00AB2B30" w:rsidRPr="009B053A" w:rsidRDefault="006A7121">
      <w:pPr>
        <w:pStyle w:val="B10"/>
      </w:pPr>
      <w:r w:rsidRPr="009B053A">
        <w:rPr>
          <w:lang w:bidi="bn-IN"/>
        </w:rPr>
        <w:t>-</w:t>
      </w:r>
      <w:r w:rsidRPr="009B053A">
        <w:rPr>
          <w:lang w:bidi="bn-IN"/>
        </w:rPr>
        <w:tab/>
        <w:t xml:space="preserve">for the MCG, </w:t>
      </w:r>
      <w:r w:rsidRPr="009B053A">
        <w:t>A-MPR</w:t>
      </w:r>
      <w:r w:rsidRPr="009B053A">
        <w:rPr>
          <w:i/>
          <w:vertAlign w:val="subscript"/>
        </w:rPr>
        <w:t>c</w:t>
      </w:r>
      <w:r w:rsidRPr="009B053A">
        <w:t xml:space="preserve"> in accordance with </w:t>
      </w:r>
      <w:r w:rsidRPr="009B053A">
        <w:rPr>
          <w:lang w:eastAsia="zh-TW"/>
        </w:rPr>
        <w:t>TS 36.101</w:t>
      </w:r>
      <w:r w:rsidRPr="009B053A">
        <w:t xml:space="preserve"> [5]</w:t>
      </w:r>
    </w:p>
    <w:p w14:paraId="73EF7BF6" w14:textId="77777777" w:rsidR="00AB2B30" w:rsidRPr="009B053A" w:rsidRDefault="006A7121">
      <w:pPr>
        <w:pStyle w:val="B10"/>
      </w:pPr>
      <w:r w:rsidRPr="009B053A">
        <w:rPr>
          <w:lang w:bidi="bn-IN"/>
        </w:rPr>
        <w:t>-</w:t>
      </w:r>
      <w:r w:rsidRPr="009B053A">
        <w:rPr>
          <w:lang w:bidi="bn-IN"/>
        </w:rPr>
        <w:tab/>
        <w:t>for the SCG,</w:t>
      </w:r>
    </w:p>
    <w:p w14:paraId="45737531" w14:textId="77777777" w:rsidR="00AB2B30" w:rsidRPr="009B053A" w:rsidRDefault="006A7121">
      <w:pPr>
        <w:pStyle w:val="EQ"/>
        <w:rPr>
          <w:noProof w:val="0"/>
        </w:rPr>
      </w:pPr>
      <w:r w:rsidRPr="009B053A">
        <w:rPr>
          <w:noProof w:val="0"/>
        </w:rPr>
        <w:t>A-MPR'</w:t>
      </w:r>
      <w:r w:rsidRPr="009B053A">
        <w:rPr>
          <w:i/>
          <w:noProof w:val="0"/>
          <w:vertAlign w:val="subscript"/>
        </w:rPr>
        <w:t>c</w:t>
      </w:r>
      <w:r w:rsidRPr="009B053A">
        <w:rPr>
          <w:noProof w:val="0"/>
        </w:rPr>
        <w:t xml:space="preserve"> = A-MPR</w:t>
      </w:r>
      <w:r w:rsidRPr="009B053A">
        <w:rPr>
          <w:noProof w:val="0"/>
          <w:vertAlign w:val="subscript"/>
        </w:rPr>
        <w:t>NR</w:t>
      </w:r>
      <w:r w:rsidRPr="009B053A">
        <w:rPr>
          <w:noProof w:val="0"/>
        </w:rPr>
        <w:t xml:space="preserve"> = MAX( A-MPR</w:t>
      </w:r>
      <w:r w:rsidRPr="009B053A">
        <w:rPr>
          <w:noProof w:val="0"/>
          <w:vertAlign w:val="subscript"/>
        </w:rPr>
        <w:t>single,NR</w:t>
      </w:r>
      <w:r w:rsidRPr="009B053A">
        <w:rPr>
          <w:noProof w:val="0"/>
        </w:rPr>
        <w:t>, A-MPR</w:t>
      </w:r>
      <w:r w:rsidRPr="009B053A">
        <w:rPr>
          <w:noProof w:val="0"/>
          <w:vertAlign w:val="subscript"/>
        </w:rPr>
        <w:t>EN-DC</w:t>
      </w:r>
      <w:r w:rsidRPr="009B053A">
        <w:rPr>
          <w:noProof w:val="0"/>
        </w:rPr>
        <w:t>)</w:t>
      </w:r>
    </w:p>
    <w:p w14:paraId="7963B722" w14:textId="77777777" w:rsidR="00AB2B30" w:rsidRPr="009B053A" w:rsidRDefault="006A7121">
      <w:pPr>
        <w:pStyle w:val="B10"/>
      </w:pPr>
      <w:r w:rsidRPr="009B053A">
        <w:rPr>
          <w:lang w:bidi="bn-IN"/>
        </w:rPr>
        <w:t>-</w:t>
      </w:r>
      <w:r w:rsidRPr="009B053A">
        <w:rPr>
          <w:lang w:bidi="bn-IN"/>
        </w:rPr>
        <w:tab/>
      </w:r>
      <w:r w:rsidRPr="009B053A">
        <w:t>for the total configured transmission power,</w:t>
      </w:r>
    </w:p>
    <w:p w14:paraId="0175877F" w14:textId="77777777" w:rsidR="00AB2B30" w:rsidRPr="009B053A" w:rsidRDefault="006A7121">
      <w:pPr>
        <w:pStyle w:val="B20"/>
      </w:pPr>
      <w:r w:rsidRPr="009B053A">
        <w:t>A-MPR</w:t>
      </w:r>
      <w:r w:rsidRPr="009B053A">
        <w:rPr>
          <w:vertAlign w:val="subscript"/>
        </w:rPr>
        <w:t>tot</w:t>
      </w:r>
      <w:r w:rsidRPr="009B053A">
        <w:t xml:space="preserve"> = P</w:t>
      </w:r>
      <w:r w:rsidRPr="009B053A">
        <w:rPr>
          <w:vertAlign w:val="subscript"/>
        </w:rPr>
        <w:t>PowerClass,EN-DC</w:t>
      </w:r>
      <w:r w:rsidRPr="009B053A">
        <w:t xml:space="preserve"> – min(P</w:t>
      </w:r>
      <w:r w:rsidRPr="009B053A">
        <w:rPr>
          <w:vertAlign w:val="subscript"/>
        </w:rPr>
        <w:t>PowerClass,EN-DC</w:t>
      </w:r>
      <w:r w:rsidRPr="009B053A">
        <w:t xml:space="preserve"> ,10*log</w:t>
      </w:r>
      <w:r w:rsidRPr="009B053A">
        <w:rPr>
          <w:vertAlign w:val="subscript"/>
        </w:rPr>
        <w:t>10</w:t>
      </w:r>
      <w:r w:rsidRPr="009B053A">
        <w:t>(10^((P</w:t>
      </w:r>
      <w:r w:rsidRPr="009B053A">
        <w:rPr>
          <w:vertAlign w:val="subscript"/>
        </w:rPr>
        <w:t xml:space="preserve">PowerClass,E-UTRA </w:t>
      </w:r>
      <w:r w:rsidRPr="009B053A">
        <w:t>- A-MPR</w:t>
      </w:r>
      <w:r w:rsidRPr="009B053A">
        <w:rPr>
          <w:vertAlign w:val="subscript"/>
        </w:rPr>
        <w:t>E-UTRA</w:t>
      </w:r>
      <w:r w:rsidRPr="009B053A">
        <w:t>)/10) + 10^((P</w:t>
      </w:r>
      <w:r w:rsidRPr="009B053A">
        <w:rPr>
          <w:vertAlign w:val="subscript"/>
        </w:rPr>
        <w:t xml:space="preserve">PowerClass,NR </w:t>
      </w:r>
      <w:r w:rsidRPr="009B053A">
        <w:t>- A-MPR</w:t>
      </w:r>
      <w:r w:rsidRPr="009B053A">
        <w:rPr>
          <w:vertAlign w:val="subscript"/>
        </w:rPr>
        <w:t>NR</w:t>
      </w:r>
      <w:r w:rsidRPr="009B053A">
        <w:t>)/10))</w:t>
      </w:r>
    </w:p>
    <w:p w14:paraId="14DBB53B" w14:textId="77777777" w:rsidR="00AB2B30" w:rsidRPr="009B053A" w:rsidRDefault="006A7121">
      <w:pPr>
        <w:pStyle w:val="B20"/>
      </w:pPr>
      <w:r w:rsidRPr="009B053A">
        <w:t>where</w:t>
      </w:r>
    </w:p>
    <w:p w14:paraId="4BC464B6" w14:textId="77777777" w:rsidR="00AB2B30" w:rsidRPr="009B053A" w:rsidRDefault="006A7121">
      <w:pPr>
        <w:pStyle w:val="EQ"/>
        <w:rPr>
          <w:noProof w:val="0"/>
        </w:rPr>
      </w:pPr>
      <w:r w:rsidRPr="009B053A">
        <w:rPr>
          <w:noProof w:val="0"/>
        </w:rPr>
        <w:t>A-MPR</w:t>
      </w:r>
      <w:r w:rsidRPr="009B053A">
        <w:rPr>
          <w:noProof w:val="0"/>
          <w:vertAlign w:val="subscript"/>
        </w:rPr>
        <w:t>E-UTRA</w:t>
      </w:r>
      <w:r w:rsidRPr="009B053A">
        <w:rPr>
          <w:noProof w:val="0"/>
        </w:rPr>
        <w:t xml:space="preserve"> = MAX( A-MPR</w:t>
      </w:r>
      <w:r w:rsidRPr="009B053A">
        <w:rPr>
          <w:noProof w:val="0"/>
          <w:vertAlign w:val="subscript"/>
        </w:rPr>
        <w:t xml:space="preserve">single,E-UTRA </w:t>
      </w:r>
      <w:r w:rsidRPr="009B053A">
        <w:rPr>
          <w:noProof w:val="0"/>
        </w:rPr>
        <w:t>+ MPR</w:t>
      </w:r>
      <w:r w:rsidRPr="009B053A">
        <w:rPr>
          <w:noProof w:val="0"/>
          <w:vertAlign w:val="subscript"/>
        </w:rPr>
        <w:t>single,E-UTRA</w:t>
      </w:r>
      <w:r w:rsidRPr="009B053A">
        <w:rPr>
          <w:noProof w:val="0"/>
        </w:rPr>
        <w:t>, A-MPR</w:t>
      </w:r>
      <w:r w:rsidRPr="009B053A">
        <w:rPr>
          <w:noProof w:val="0"/>
          <w:vertAlign w:val="subscript"/>
        </w:rPr>
        <w:t xml:space="preserve">EN-DC </w:t>
      </w:r>
      <w:r w:rsidRPr="009B053A">
        <w:rPr>
          <w:noProof w:val="0"/>
        </w:rPr>
        <w:t>)</w:t>
      </w:r>
    </w:p>
    <w:p w14:paraId="48587C03" w14:textId="77777777" w:rsidR="00AB2B30" w:rsidRPr="009B053A" w:rsidRDefault="006A7121">
      <w:pPr>
        <w:pStyle w:val="EQ"/>
        <w:rPr>
          <w:noProof w:val="0"/>
        </w:rPr>
      </w:pPr>
      <w:r w:rsidRPr="009B053A">
        <w:rPr>
          <w:noProof w:val="0"/>
        </w:rPr>
        <w:t>A-MPR</w:t>
      </w:r>
      <w:r w:rsidRPr="009B053A">
        <w:rPr>
          <w:noProof w:val="0"/>
          <w:vertAlign w:val="subscript"/>
        </w:rPr>
        <w:t xml:space="preserve">EN-DC </w:t>
      </w:r>
      <w:r w:rsidRPr="009B053A">
        <w:rPr>
          <w:noProof w:val="0"/>
        </w:rPr>
        <w:t>= MAX(A-MPR</w:t>
      </w:r>
      <w:r w:rsidRPr="009B053A">
        <w:rPr>
          <w:noProof w:val="0"/>
          <w:vertAlign w:val="subscript"/>
        </w:rPr>
        <w:t>IM3</w:t>
      </w:r>
      <w:r w:rsidRPr="009B053A">
        <w:rPr>
          <w:noProof w:val="0"/>
        </w:rPr>
        <w:t>, A-MPR</w:t>
      </w:r>
      <w:r w:rsidRPr="009B053A">
        <w:rPr>
          <w:noProof w:val="0"/>
          <w:vertAlign w:val="subscript"/>
        </w:rPr>
        <w:t>ACLRoverlap</w:t>
      </w:r>
      <w:r w:rsidRPr="009B053A">
        <w:rPr>
          <w:noProof w:val="0"/>
        </w:rPr>
        <w:t xml:space="preserve"> )</w:t>
      </w:r>
    </w:p>
    <w:p w14:paraId="059A51D1" w14:textId="77777777" w:rsidR="00AB2B30" w:rsidRPr="009B053A" w:rsidRDefault="006A7121">
      <w:pPr>
        <w:pStyle w:val="B20"/>
      </w:pPr>
      <w:r w:rsidRPr="009B053A">
        <w:t>with</w:t>
      </w:r>
    </w:p>
    <w:p w14:paraId="0C41606C"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 E-UTRA</w:t>
      </w:r>
      <w:r w:rsidRPr="009B053A">
        <w:t xml:space="preserve"> is the A-MPR defined for the E-UTRA transmission in TS 38.101-3 [4]</w:t>
      </w:r>
    </w:p>
    <w:p w14:paraId="431CCA21"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NR</w:t>
      </w:r>
      <w:r w:rsidRPr="009B053A">
        <w:t xml:space="preserve"> is the A-MPR defined for the NR transmission in TS 38.101-1 [2]</w:t>
      </w:r>
    </w:p>
    <w:p w14:paraId="428324FC"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8.101-3 [4]</w:t>
      </w:r>
    </w:p>
    <w:p w14:paraId="3C2EBEF3" w14:textId="77777777" w:rsidR="00AB2B30" w:rsidRPr="009B053A" w:rsidRDefault="006A7121">
      <w:r w:rsidRPr="009B053A">
        <w:t>For UEs not supporting dynamic power sharing the following</w:t>
      </w:r>
    </w:p>
    <w:p w14:paraId="68603D3A" w14:textId="77777777" w:rsidR="00AB2B30" w:rsidRPr="009B053A" w:rsidRDefault="006A7121">
      <w:pPr>
        <w:pStyle w:val="B10"/>
      </w:pPr>
      <w:r w:rsidRPr="009B053A">
        <w:rPr>
          <w:lang w:bidi="bn-IN"/>
        </w:rPr>
        <w:t>-</w:t>
      </w:r>
      <w:r w:rsidRPr="009B053A">
        <w:rPr>
          <w:lang w:bidi="bn-IN"/>
        </w:rPr>
        <w:tab/>
        <w:t>for the MCG,</w:t>
      </w:r>
    </w:p>
    <w:p w14:paraId="4F19C8D0" w14:textId="77777777" w:rsidR="00AB2B30" w:rsidRPr="009B053A" w:rsidRDefault="006A7121">
      <w:pPr>
        <w:pStyle w:val="EQ"/>
        <w:rPr>
          <w:noProof w:val="0"/>
        </w:rPr>
      </w:pPr>
      <w:r w:rsidRPr="009B053A">
        <w:rPr>
          <w:noProof w:val="0"/>
        </w:rPr>
        <w:lastRenderedPageBreak/>
        <w:t>A-MPR</w:t>
      </w:r>
      <w:r w:rsidRPr="009B053A">
        <w:rPr>
          <w:i/>
          <w:noProof w:val="0"/>
          <w:vertAlign w:val="subscript"/>
        </w:rPr>
        <w:t>c</w:t>
      </w:r>
      <w:r w:rsidRPr="009B053A">
        <w:rPr>
          <w:noProof w:val="0"/>
        </w:rPr>
        <w:t xml:space="preserve"> = MAX( A-MPR</w:t>
      </w:r>
      <w:r w:rsidRPr="009B053A">
        <w:rPr>
          <w:noProof w:val="0"/>
          <w:vertAlign w:val="subscript"/>
        </w:rPr>
        <w:t>single, E-UTRA</w:t>
      </w:r>
      <w:r w:rsidRPr="009B053A">
        <w:rPr>
          <w:noProof w:val="0"/>
        </w:rPr>
        <w:t xml:space="preserve"> + MPR</w:t>
      </w:r>
      <w:r w:rsidRPr="009B053A">
        <w:rPr>
          <w:noProof w:val="0"/>
          <w:vertAlign w:val="subscript"/>
        </w:rPr>
        <w:t>single,E-UTRA</w:t>
      </w:r>
      <w:r w:rsidRPr="009B053A">
        <w:rPr>
          <w:noProof w:val="0"/>
        </w:rPr>
        <w:t>, A-MPR</w:t>
      </w:r>
      <w:r w:rsidRPr="009B053A">
        <w:rPr>
          <w:noProof w:val="0"/>
          <w:vertAlign w:val="subscript"/>
        </w:rPr>
        <w:t>IM3</w:t>
      </w:r>
      <w:r w:rsidRPr="009B053A">
        <w:rPr>
          <w:noProof w:val="0"/>
        </w:rPr>
        <w:t>, A-MPR</w:t>
      </w:r>
      <w:r w:rsidRPr="009B053A">
        <w:rPr>
          <w:noProof w:val="0"/>
          <w:vertAlign w:val="subscript"/>
        </w:rPr>
        <w:t>ACLRoverlap</w:t>
      </w:r>
      <w:r w:rsidRPr="009B053A">
        <w:rPr>
          <w:noProof w:val="0"/>
        </w:rPr>
        <w:t>)</w:t>
      </w:r>
    </w:p>
    <w:p w14:paraId="2B39BF3C" w14:textId="77777777" w:rsidR="00AB2B30" w:rsidRPr="009B053A" w:rsidRDefault="006A7121">
      <w:pPr>
        <w:pStyle w:val="B10"/>
      </w:pPr>
      <w:r w:rsidRPr="009B053A">
        <w:rPr>
          <w:lang w:bidi="bn-IN"/>
        </w:rPr>
        <w:t>-</w:t>
      </w:r>
      <w:r w:rsidRPr="009B053A">
        <w:rPr>
          <w:lang w:bidi="bn-IN"/>
        </w:rPr>
        <w:tab/>
        <w:t>for the SCG,</w:t>
      </w:r>
    </w:p>
    <w:p w14:paraId="616A3B4F" w14:textId="77777777" w:rsidR="00AB2B30" w:rsidRPr="009B053A" w:rsidRDefault="006A7121">
      <w:pPr>
        <w:pStyle w:val="EQ"/>
        <w:rPr>
          <w:noProof w:val="0"/>
        </w:rPr>
      </w:pPr>
      <w:r w:rsidRPr="009B053A">
        <w:rPr>
          <w:noProof w:val="0"/>
        </w:rPr>
        <w:t>A-MPR'</w:t>
      </w:r>
      <w:r w:rsidRPr="009B053A">
        <w:rPr>
          <w:i/>
          <w:noProof w:val="0"/>
          <w:vertAlign w:val="subscript"/>
        </w:rPr>
        <w:t>c</w:t>
      </w:r>
      <w:r w:rsidRPr="009B053A">
        <w:rPr>
          <w:noProof w:val="0"/>
        </w:rPr>
        <w:t xml:space="preserve"> = MAX( A-MPR</w:t>
      </w:r>
      <w:r w:rsidRPr="009B053A">
        <w:rPr>
          <w:noProof w:val="0"/>
          <w:vertAlign w:val="subscript"/>
        </w:rPr>
        <w:t>single,NR</w:t>
      </w:r>
      <w:r w:rsidRPr="009B053A">
        <w:rPr>
          <w:noProof w:val="0"/>
        </w:rPr>
        <w:t>, A-MPR</w:t>
      </w:r>
      <w:r w:rsidRPr="009B053A">
        <w:rPr>
          <w:noProof w:val="0"/>
          <w:vertAlign w:val="subscript"/>
        </w:rPr>
        <w:t>IM3</w:t>
      </w:r>
      <w:r w:rsidRPr="009B053A">
        <w:rPr>
          <w:noProof w:val="0"/>
        </w:rPr>
        <w:t>, A-MPR</w:t>
      </w:r>
      <w:r w:rsidRPr="009B053A">
        <w:rPr>
          <w:noProof w:val="0"/>
          <w:vertAlign w:val="subscript"/>
        </w:rPr>
        <w:t>ACLRoverlap</w:t>
      </w:r>
      <w:r w:rsidRPr="009B053A">
        <w:rPr>
          <w:noProof w:val="0"/>
        </w:rPr>
        <w:t>)</w:t>
      </w:r>
    </w:p>
    <w:p w14:paraId="43722FB9" w14:textId="77777777" w:rsidR="00AB2B30" w:rsidRPr="009B053A" w:rsidRDefault="006A7121">
      <w:pPr>
        <w:pStyle w:val="B20"/>
        <w:rPr>
          <w:rFonts w:eastAsia="Yu Mincho"/>
        </w:rPr>
      </w:pPr>
      <w:r w:rsidRPr="009B053A">
        <w:rPr>
          <w:rFonts w:eastAsia="Yu Mincho"/>
        </w:rPr>
        <w:t>where</w:t>
      </w:r>
    </w:p>
    <w:p w14:paraId="0E9DA6E0"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 E-UTRA</w:t>
      </w:r>
      <w:r w:rsidRPr="009B053A">
        <w:t xml:space="preserve"> is the A-MPR defined for the E-UTRA transmission in TS 36.101 [5]</w:t>
      </w:r>
    </w:p>
    <w:p w14:paraId="51178A9C" w14:textId="77777777" w:rsidR="00AB2B30" w:rsidRPr="009B053A" w:rsidRDefault="006A7121">
      <w:pPr>
        <w:pStyle w:val="B30"/>
      </w:pPr>
      <w:r w:rsidRPr="009B053A">
        <w:rPr>
          <w:lang w:bidi="bn-IN"/>
        </w:rPr>
        <w:t>-</w:t>
      </w:r>
      <w:r w:rsidRPr="009B053A">
        <w:rPr>
          <w:lang w:bidi="bn-IN"/>
        </w:rPr>
        <w:tab/>
      </w:r>
      <w:r w:rsidRPr="009B053A">
        <w:t>A-MPR</w:t>
      </w:r>
      <w:r w:rsidRPr="009B053A">
        <w:rPr>
          <w:vertAlign w:val="subscript"/>
        </w:rPr>
        <w:t>single,NR</w:t>
      </w:r>
      <w:r w:rsidRPr="009B053A">
        <w:t xml:space="preserve"> is the A-MPR defined for the NR transmission in TS 38.101-1 [2]</w:t>
      </w:r>
    </w:p>
    <w:p w14:paraId="0F2D5519" w14:textId="77777777" w:rsidR="00AB2B30" w:rsidRPr="009B053A" w:rsidRDefault="006A7121">
      <w:pPr>
        <w:pStyle w:val="B30"/>
      </w:pPr>
      <w:r w:rsidRPr="009B053A">
        <w:rPr>
          <w:lang w:bidi="bn-IN"/>
        </w:rPr>
        <w:t>-</w:t>
      </w:r>
      <w:r w:rsidRPr="009B053A">
        <w:rPr>
          <w:lang w:bidi="bn-IN"/>
        </w:rPr>
        <w:tab/>
      </w:r>
      <w:r w:rsidRPr="009B053A">
        <w:t>MPR</w:t>
      </w:r>
      <w:r w:rsidRPr="009B053A">
        <w:rPr>
          <w:vertAlign w:val="subscript"/>
        </w:rPr>
        <w:t>single,E-UTRA</w:t>
      </w:r>
      <w:r w:rsidRPr="009B053A">
        <w:t xml:space="preserve"> is the MPR defined for the E-UTRA transmission in TS 36.101 [5]</w:t>
      </w:r>
    </w:p>
    <w:p w14:paraId="59264C10" w14:textId="77777777" w:rsidR="00AB2B30" w:rsidRPr="009B053A" w:rsidRDefault="006A7121">
      <w:r w:rsidRPr="009B053A">
        <w:t>The UE determines the Channel Configuration Case and the value of A-MPR</w:t>
      </w:r>
      <w:r w:rsidRPr="009B053A">
        <w:rPr>
          <w:vertAlign w:val="subscript"/>
        </w:rPr>
        <w:t>IM3</w:t>
      </w:r>
      <w:r w:rsidRPr="009B053A">
        <w:t xml:space="preserve"> as follows:</w:t>
      </w:r>
    </w:p>
    <w:p w14:paraId="2D40F38E" w14:textId="77777777" w:rsidR="00AB2B30" w:rsidRPr="009B053A" w:rsidRDefault="006A7121">
      <w:pPr>
        <w:pStyle w:val="B10"/>
        <w:rPr>
          <w:rFonts w:eastAsia="Yu Mincho"/>
        </w:rPr>
      </w:pPr>
      <w:r w:rsidRPr="009B053A">
        <w:rPr>
          <w:rFonts w:eastAsia="Yu Mincho"/>
        </w:rPr>
        <w:t>If AND( F</w:t>
      </w:r>
      <w:r w:rsidRPr="009B053A">
        <w:rPr>
          <w:rFonts w:eastAsia="Yu Mincho"/>
          <w:vertAlign w:val="subscript"/>
        </w:rPr>
        <w:t xml:space="preserve">IM3,low_block,high </w:t>
      </w:r>
      <w:r w:rsidRPr="009B053A">
        <w:rPr>
          <w:rFonts w:eastAsia="Yu Mincho"/>
        </w:rPr>
        <w:t>&lt; F</w:t>
      </w:r>
      <w:r w:rsidRPr="009B053A">
        <w:rPr>
          <w:rFonts w:eastAsia="Yu Mincho"/>
          <w:vertAlign w:val="subscript"/>
        </w:rPr>
        <w:t xml:space="preserve">filter,low ,  </w:t>
      </w:r>
      <w:r w:rsidRPr="009B053A">
        <w:rPr>
          <w:rFonts w:eastAsia="Yu Mincho"/>
        </w:rPr>
        <w:t>MAX( SEM</w:t>
      </w:r>
      <w:r w:rsidRPr="009B053A">
        <w:rPr>
          <w:rFonts w:eastAsia="Yu Mincho"/>
          <w:vertAlign w:val="subscript"/>
        </w:rPr>
        <w:t>-13,high</w:t>
      </w:r>
      <w:r w:rsidRPr="009B053A">
        <w:rPr>
          <w:rFonts w:eastAsia="Yu Mincho"/>
        </w:rPr>
        <w:t>, F</w:t>
      </w:r>
      <w:r w:rsidRPr="009B053A">
        <w:rPr>
          <w:rFonts w:eastAsia="Yu Mincho"/>
          <w:vertAlign w:val="subscript"/>
        </w:rPr>
        <w:t>IM3,high_block,low</w:t>
      </w:r>
      <w:r w:rsidRPr="009B053A">
        <w:rPr>
          <w:rFonts w:eastAsia="Yu Mincho"/>
        </w:rPr>
        <w:t xml:space="preserve"> ) &gt; F</w:t>
      </w:r>
      <w:r w:rsidRPr="009B053A">
        <w:rPr>
          <w:rFonts w:eastAsia="Yu Mincho"/>
          <w:vertAlign w:val="subscript"/>
        </w:rPr>
        <w:t xml:space="preserve">filter,high </w:t>
      </w:r>
      <w:r w:rsidRPr="009B053A">
        <w:rPr>
          <w:rFonts w:eastAsia="Yu Mincho"/>
        </w:rPr>
        <w:t>)</w:t>
      </w:r>
    </w:p>
    <w:p w14:paraId="2FCC5E16" w14:textId="77777777" w:rsidR="00AB2B30" w:rsidRPr="009B053A" w:rsidRDefault="006A7121">
      <w:pPr>
        <w:pStyle w:val="B20"/>
        <w:rPr>
          <w:rFonts w:eastAsia="Yu Mincho"/>
        </w:rPr>
      </w:pPr>
      <w:r w:rsidRPr="009B053A">
        <w:rPr>
          <w:rFonts w:eastAsia="Yu Mincho"/>
        </w:rPr>
        <w:t>Channel Configuration Case C. A-MPR</w:t>
      </w:r>
      <w:r w:rsidRPr="009B053A">
        <w:rPr>
          <w:rFonts w:eastAsia="Yu Mincho"/>
          <w:vertAlign w:val="subscript"/>
        </w:rPr>
        <w:t>IM3</w:t>
      </w:r>
      <w:r w:rsidRPr="009B053A">
        <w:rPr>
          <w:rFonts w:eastAsia="Yu Mincho"/>
        </w:rPr>
        <w:t xml:space="preserve"> defined in Clause </w:t>
      </w:r>
      <w:r w:rsidRPr="009B053A">
        <w:t>6.2B.3.1.3.2.1</w:t>
      </w:r>
    </w:p>
    <w:p w14:paraId="4E42411E" w14:textId="77777777" w:rsidR="00AB2B30" w:rsidRPr="009B053A" w:rsidRDefault="006A7121">
      <w:pPr>
        <w:pStyle w:val="B10"/>
        <w:rPr>
          <w:rFonts w:eastAsia="Yu Mincho"/>
        </w:rPr>
      </w:pPr>
      <w:r w:rsidRPr="009B053A">
        <w:rPr>
          <w:rFonts w:eastAsia="Yu Mincho"/>
        </w:rPr>
        <w:t>Else</w:t>
      </w:r>
    </w:p>
    <w:p w14:paraId="5EC8EE8B" w14:textId="77777777" w:rsidR="00AB2B30" w:rsidRPr="009B053A" w:rsidRDefault="006A7121">
      <w:pPr>
        <w:pStyle w:val="B20"/>
        <w:rPr>
          <w:rFonts w:eastAsia="Yu Mincho"/>
        </w:rPr>
      </w:pPr>
      <w:r w:rsidRPr="009B053A">
        <w:rPr>
          <w:rFonts w:eastAsia="Yu Mincho"/>
        </w:rPr>
        <w:t>Channel Configuration Case D. A-MPR</w:t>
      </w:r>
      <w:r w:rsidRPr="009B053A">
        <w:rPr>
          <w:rFonts w:eastAsia="Yu Mincho"/>
          <w:vertAlign w:val="subscript"/>
        </w:rPr>
        <w:t>IM3</w:t>
      </w:r>
      <w:r w:rsidRPr="009B053A">
        <w:rPr>
          <w:rFonts w:eastAsia="Yu Mincho"/>
        </w:rPr>
        <w:t xml:space="preserve"> defined in Clause 6.2B.3.1.3.2.2</w:t>
      </w:r>
    </w:p>
    <w:p w14:paraId="5D7431BF" w14:textId="77777777" w:rsidR="00AB2B30" w:rsidRPr="009B053A" w:rsidRDefault="006A7121">
      <w:pPr>
        <w:rPr>
          <w:rFonts w:eastAsia="Yu Mincho"/>
        </w:rPr>
      </w:pPr>
      <w:r w:rsidRPr="009B053A">
        <w:rPr>
          <w:rFonts w:eastAsia="Yu Mincho"/>
        </w:rPr>
        <w:t>where</w:t>
      </w:r>
    </w:p>
    <w:p w14:paraId="4DA551C4"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IM3,low_block,high </w:t>
      </w:r>
      <w:r w:rsidRPr="009B053A">
        <w:t>=</w:t>
      </w:r>
      <w:r w:rsidRPr="009B053A">
        <w:rPr>
          <w:vertAlign w:val="subscript"/>
        </w:rPr>
        <w:t xml:space="preserve"> </w:t>
      </w:r>
      <w:r w:rsidRPr="009B053A">
        <w:t>(2 * F</w:t>
      </w:r>
      <w:r w:rsidRPr="009B053A">
        <w:rPr>
          <w:vertAlign w:val="subscript"/>
        </w:rPr>
        <w:t>low_channel,high_edge</w:t>
      </w:r>
      <w:r w:rsidRPr="009B053A">
        <w:t xml:space="preserve"> ) – F</w:t>
      </w:r>
      <w:r w:rsidRPr="009B053A">
        <w:rPr>
          <w:vertAlign w:val="subscript"/>
        </w:rPr>
        <w:t>high_channel,low_edge</w:t>
      </w:r>
    </w:p>
    <w:p w14:paraId="5A3E9CD3"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IM3,high_block,low</w:t>
      </w:r>
      <w:r w:rsidRPr="009B053A">
        <w:t xml:space="preserve"> = (2 * F</w:t>
      </w:r>
      <w:r w:rsidRPr="009B053A">
        <w:rPr>
          <w:vertAlign w:val="subscript"/>
        </w:rPr>
        <w:t>high_channel,low_edge</w:t>
      </w:r>
      <w:r w:rsidRPr="009B053A">
        <w:t>) – F</w:t>
      </w:r>
      <w:r w:rsidRPr="009B053A">
        <w:rPr>
          <w:vertAlign w:val="subscript"/>
        </w:rPr>
        <w:t>low_channel,high_edge</w:t>
      </w:r>
    </w:p>
    <w:p w14:paraId="2F133594"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low_channel,low_edge </w:t>
      </w:r>
      <w:r w:rsidRPr="009B053A">
        <w:t>is the lowermost frequency of lower transmission bandwidth configuration.</w:t>
      </w:r>
    </w:p>
    <w:p w14:paraId="0EFB29F6"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low_channel,high_edge </w:t>
      </w:r>
      <w:r w:rsidRPr="009B053A">
        <w:t>is the uppermost frequency of lower transmission bandwidth configuration.</w:t>
      </w:r>
    </w:p>
    <w:p w14:paraId="548588E0"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high_channel,low_edge </w:t>
      </w:r>
      <w:r w:rsidRPr="009B053A">
        <w:t>is the lowermost frequency of upper transmission bandwidth configuration.</w:t>
      </w:r>
    </w:p>
    <w:p w14:paraId="21E0D04B"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 xml:space="preserve">high_channel,high_edge </w:t>
      </w:r>
      <w:r w:rsidRPr="009B053A">
        <w:t>is the uppermost frequency of upper transmission bandwidth configuration.</w:t>
      </w:r>
    </w:p>
    <w:p w14:paraId="48A39BB2"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filter,low</w:t>
      </w:r>
      <w:r w:rsidRPr="009B053A">
        <w:t xml:space="preserve"> = 2480 MHz</w:t>
      </w:r>
    </w:p>
    <w:p w14:paraId="4798DC52" w14:textId="77777777" w:rsidR="00AB2B30" w:rsidRPr="009B053A" w:rsidRDefault="006A7121">
      <w:pPr>
        <w:pStyle w:val="B10"/>
      </w:pPr>
      <w:r w:rsidRPr="009B053A">
        <w:rPr>
          <w:lang w:bidi="bn-IN"/>
        </w:rPr>
        <w:t>-</w:t>
      </w:r>
      <w:r w:rsidRPr="009B053A">
        <w:rPr>
          <w:lang w:bidi="bn-IN"/>
        </w:rPr>
        <w:tab/>
      </w:r>
      <w:r w:rsidRPr="009B053A">
        <w:t>F</w:t>
      </w:r>
      <w:r w:rsidRPr="009B053A">
        <w:rPr>
          <w:vertAlign w:val="subscript"/>
        </w:rPr>
        <w:t>filter,high</w:t>
      </w:r>
      <w:r w:rsidRPr="009B053A">
        <w:t xml:space="preserve"> = 2745 MHz</w:t>
      </w:r>
    </w:p>
    <w:p w14:paraId="4E491BC4" w14:textId="77777777" w:rsidR="00AB2B30" w:rsidRPr="009B053A" w:rsidRDefault="006A7121">
      <w:pPr>
        <w:pStyle w:val="B10"/>
      </w:pPr>
      <w:r w:rsidRPr="009B053A">
        <w:rPr>
          <w:lang w:bidi="bn-IN"/>
        </w:rPr>
        <w:t>-</w:t>
      </w:r>
      <w:r w:rsidRPr="009B053A">
        <w:rPr>
          <w:lang w:bidi="bn-IN"/>
        </w:rPr>
        <w:tab/>
      </w:r>
      <w:r w:rsidRPr="009B053A">
        <w:t>SEM</w:t>
      </w:r>
      <w:r w:rsidRPr="009B053A">
        <w:rPr>
          <w:vertAlign w:val="subscript"/>
        </w:rPr>
        <w:t>-13,high</w:t>
      </w:r>
      <w:r w:rsidRPr="009B053A">
        <w:t xml:space="preserve"> = Threshold frequency where upper spectral emission mask for upper channel drops from -13 dBm / 1MHz to -25 dBm / 1MHz, as specified in Clause 6.6.2.2.2 in [5] and Subclause 6.5.2.3.2 in [2] respectively.</w:t>
      </w:r>
    </w:p>
    <w:p w14:paraId="65BB1035" w14:textId="77777777" w:rsidR="00AB2B30" w:rsidRPr="009B053A" w:rsidRDefault="006A7121">
      <w:pPr>
        <w:rPr>
          <w:rFonts w:eastAsia="Yu Mincho"/>
        </w:rPr>
      </w:pPr>
      <w:r w:rsidRPr="009B053A">
        <w:t>Where the transmission bandwidth configuration for NR is the maximum frequency span covering all the configured SCSSpecificCarrier for scenarios that carrier bandwidths with different SCS can be fully overlapped.</w:t>
      </w:r>
    </w:p>
    <w:p w14:paraId="5469B192" w14:textId="77777777" w:rsidR="00AB2B30" w:rsidRPr="009B053A" w:rsidRDefault="006A7121">
      <w:r w:rsidRPr="009B053A">
        <w:t>The UE determines the value of A-MPR</w:t>
      </w:r>
      <w:r w:rsidRPr="009B053A">
        <w:rPr>
          <w:vertAlign w:val="subscript"/>
        </w:rPr>
        <w:t>ACLRoverlap</w:t>
      </w:r>
      <w:r w:rsidRPr="009B053A">
        <w:t xml:space="preserve"> as specified in Table 6.2B.3.2.3.1-1:</w:t>
      </w:r>
    </w:p>
    <w:p w14:paraId="75CE1297" w14:textId="77777777" w:rsidR="00AB2B30" w:rsidRPr="009B053A" w:rsidRDefault="006A7121">
      <w:pPr>
        <w:pStyle w:val="TH"/>
      </w:pPr>
      <w:r w:rsidRPr="009B053A">
        <w:t>Table 6.2B.3.2.3.1-1: A-MPR</w:t>
      </w:r>
      <w:r w:rsidRPr="009B053A">
        <w:rPr>
          <w:vertAlign w:val="subscript"/>
        </w:rPr>
        <w:t>ACLRoverla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0"/>
        <w:gridCol w:w="2380"/>
      </w:tblGrid>
      <w:tr w:rsidR="00AB2B30" w:rsidRPr="009B053A" w14:paraId="7B71D7EF" w14:textId="77777777">
        <w:trPr>
          <w:jc w:val="center"/>
        </w:trPr>
        <w:tc>
          <w:tcPr>
            <w:tcW w:w="3650" w:type="dxa"/>
            <w:shd w:val="clear" w:color="auto" w:fill="auto"/>
          </w:tcPr>
          <w:p w14:paraId="7DAC21EA" w14:textId="77777777" w:rsidR="00AB2B30" w:rsidRPr="009B053A" w:rsidRDefault="006A7121">
            <w:pPr>
              <w:pStyle w:val="TAH"/>
              <w:rPr>
                <w:rFonts w:eastAsia="Calibri"/>
              </w:rPr>
            </w:pPr>
            <w:r w:rsidRPr="009B053A">
              <w:rPr>
                <w:rFonts w:eastAsia="Calibri"/>
              </w:rPr>
              <w:t>W</w:t>
            </w:r>
            <w:r w:rsidRPr="009B053A">
              <w:rPr>
                <w:rFonts w:eastAsia="Calibri"/>
                <w:vertAlign w:val="subscript"/>
              </w:rPr>
              <w:t>gap</w:t>
            </w:r>
          </w:p>
        </w:tc>
        <w:tc>
          <w:tcPr>
            <w:tcW w:w="2380" w:type="dxa"/>
            <w:shd w:val="clear" w:color="auto" w:fill="auto"/>
          </w:tcPr>
          <w:p w14:paraId="4F9DFFF9" w14:textId="77777777" w:rsidR="00AB2B30" w:rsidRPr="009B053A" w:rsidRDefault="006A7121">
            <w:pPr>
              <w:pStyle w:val="TAH"/>
              <w:rPr>
                <w:rFonts w:eastAsia="Yu Mincho"/>
              </w:rPr>
            </w:pPr>
            <w:r w:rsidRPr="009B053A">
              <w:rPr>
                <w:rFonts w:eastAsia="Calibri"/>
              </w:rPr>
              <w:t>A-MPR</w:t>
            </w:r>
            <w:r w:rsidRPr="009B053A">
              <w:rPr>
                <w:rFonts w:eastAsia="Calibri"/>
                <w:vertAlign w:val="subscript"/>
              </w:rPr>
              <w:t>ACLRoverlap</w:t>
            </w:r>
          </w:p>
        </w:tc>
      </w:tr>
      <w:tr w:rsidR="00AB2B30" w:rsidRPr="009B053A" w14:paraId="41C21AE1" w14:textId="77777777">
        <w:trPr>
          <w:jc w:val="center"/>
        </w:trPr>
        <w:tc>
          <w:tcPr>
            <w:tcW w:w="3650" w:type="dxa"/>
            <w:shd w:val="clear" w:color="auto" w:fill="auto"/>
          </w:tcPr>
          <w:p w14:paraId="5975DBEA" w14:textId="77777777" w:rsidR="00AB2B30" w:rsidRPr="009B053A" w:rsidRDefault="006A7121">
            <w:pPr>
              <w:pStyle w:val="TAC"/>
              <w:rPr>
                <w:rFonts w:eastAsia="Yu Mincho"/>
              </w:rPr>
            </w:pPr>
            <w:r w:rsidRPr="009B053A">
              <w:rPr>
                <w:rFonts w:eastAsia="Calibri"/>
              </w:rPr>
              <w:t>&lt; BW</w:t>
            </w:r>
            <w:r w:rsidRPr="009B053A">
              <w:rPr>
                <w:rFonts w:eastAsia="Calibri"/>
                <w:vertAlign w:val="subscript"/>
              </w:rPr>
              <w:t>channel,E-UTRA</w:t>
            </w:r>
            <w:r w:rsidRPr="009B053A">
              <w:rPr>
                <w:rFonts w:eastAsia="Calibri"/>
              </w:rPr>
              <w:t xml:space="preserve"> + BW</w:t>
            </w:r>
            <w:r w:rsidRPr="009B053A">
              <w:rPr>
                <w:rFonts w:eastAsia="Calibri"/>
                <w:vertAlign w:val="subscript"/>
              </w:rPr>
              <w:t>channel,NR</w:t>
            </w:r>
          </w:p>
        </w:tc>
        <w:tc>
          <w:tcPr>
            <w:tcW w:w="2380" w:type="dxa"/>
            <w:shd w:val="clear" w:color="auto" w:fill="auto"/>
          </w:tcPr>
          <w:p w14:paraId="19829606" w14:textId="77777777" w:rsidR="00AB2B30" w:rsidRPr="009B053A" w:rsidRDefault="006A7121">
            <w:pPr>
              <w:pStyle w:val="TAC"/>
              <w:rPr>
                <w:rFonts w:eastAsia="Calibri"/>
              </w:rPr>
            </w:pPr>
            <w:r w:rsidRPr="009B053A">
              <w:rPr>
                <w:rFonts w:eastAsia="Calibri"/>
              </w:rPr>
              <w:t>4 dB</w:t>
            </w:r>
          </w:p>
        </w:tc>
      </w:tr>
      <w:tr w:rsidR="00AB2B30" w:rsidRPr="009B053A" w14:paraId="2EBC6A9A" w14:textId="77777777">
        <w:trPr>
          <w:jc w:val="center"/>
        </w:trPr>
        <w:tc>
          <w:tcPr>
            <w:tcW w:w="3650" w:type="dxa"/>
            <w:shd w:val="clear" w:color="auto" w:fill="auto"/>
          </w:tcPr>
          <w:p w14:paraId="4E8DF424" w14:textId="77777777" w:rsidR="00AB2B30" w:rsidRPr="009B053A" w:rsidRDefault="006A7121">
            <w:pPr>
              <w:pStyle w:val="TAC"/>
              <w:rPr>
                <w:rFonts w:eastAsia="Yu Mincho"/>
              </w:rPr>
            </w:pPr>
            <w:r w:rsidRPr="009B053A">
              <w:rPr>
                <w:rFonts w:eastAsia="Calibri"/>
              </w:rPr>
              <w:t>≥ BW</w:t>
            </w:r>
            <w:r w:rsidRPr="009B053A">
              <w:rPr>
                <w:rFonts w:eastAsia="Calibri"/>
                <w:vertAlign w:val="subscript"/>
              </w:rPr>
              <w:t>channel,E-UTRA</w:t>
            </w:r>
            <w:r w:rsidRPr="009B053A">
              <w:rPr>
                <w:rFonts w:eastAsia="Calibri"/>
              </w:rPr>
              <w:t xml:space="preserve"> + BW</w:t>
            </w:r>
            <w:r w:rsidRPr="009B053A">
              <w:rPr>
                <w:rFonts w:eastAsia="Calibri"/>
                <w:vertAlign w:val="subscript"/>
              </w:rPr>
              <w:t>channel,NR</w:t>
            </w:r>
          </w:p>
        </w:tc>
        <w:tc>
          <w:tcPr>
            <w:tcW w:w="2380" w:type="dxa"/>
            <w:shd w:val="clear" w:color="auto" w:fill="auto"/>
          </w:tcPr>
          <w:p w14:paraId="36DBF114" w14:textId="77777777" w:rsidR="00AB2B30" w:rsidRPr="009B053A" w:rsidRDefault="006A7121">
            <w:pPr>
              <w:pStyle w:val="TAC"/>
              <w:rPr>
                <w:rFonts w:eastAsia="Calibri"/>
              </w:rPr>
            </w:pPr>
            <w:r w:rsidRPr="009B053A">
              <w:rPr>
                <w:rFonts w:eastAsia="Calibri"/>
              </w:rPr>
              <w:t>0 dB</w:t>
            </w:r>
          </w:p>
        </w:tc>
      </w:tr>
      <w:tr w:rsidR="00AB2B30" w:rsidRPr="009B053A" w14:paraId="2CC87884" w14:textId="77777777">
        <w:trPr>
          <w:jc w:val="center"/>
        </w:trPr>
        <w:tc>
          <w:tcPr>
            <w:tcW w:w="6030" w:type="dxa"/>
            <w:gridSpan w:val="2"/>
            <w:shd w:val="clear" w:color="auto" w:fill="auto"/>
          </w:tcPr>
          <w:p w14:paraId="0D5263B9" w14:textId="77777777" w:rsidR="00AB2B30" w:rsidRPr="009B053A" w:rsidRDefault="006A7121">
            <w:pPr>
              <w:pStyle w:val="TAN"/>
              <w:rPr>
                <w:rFonts w:eastAsia="Yu Mincho"/>
              </w:rPr>
            </w:pPr>
            <w:r w:rsidRPr="009B053A">
              <w:rPr>
                <w:rFonts w:eastAsia="Yu Mincho"/>
              </w:rPr>
              <w:t>NOTE 1:</w:t>
            </w:r>
            <w:r w:rsidRPr="009B053A">
              <w:rPr>
                <w:rFonts w:eastAsia="Yu Mincho"/>
              </w:rPr>
              <w:tab/>
            </w:r>
            <w:r w:rsidRPr="009B053A">
              <w:rPr>
                <w:rFonts w:eastAsia="Calibri"/>
              </w:rPr>
              <w:t>W</w:t>
            </w:r>
            <w:r w:rsidRPr="009B053A">
              <w:rPr>
                <w:rFonts w:eastAsia="Calibri"/>
                <w:vertAlign w:val="subscript"/>
              </w:rPr>
              <w:t>gap</w:t>
            </w:r>
            <w:r w:rsidRPr="009B053A">
              <w:rPr>
                <w:rFonts w:eastAsia="Calibri"/>
              </w:rPr>
              <w:t xml:space="preserve"> = F</w:t>
            </w:r>
            <w:r w:rsidRPr="009B053A">
              <w:rPr>
                <w:rFonts w:eastAsia="Calibri"/>
                <w:vertAlign w:val="subscript"/>
              </w:rPr>
              <w:t>high_channel,low_edge -</w:t>
            </w:r>
            <w:r w:rsidRPr="009B053A">
              <w:rPr>
                <w:rFonts w:eastAsia="Calibri"/>
              </w:rPr>
              <w:t xml:space="preserve"> F</w:t>
            </w:r>
            <w:r w:rsidRPr="009B053A">
              <w:rPr>
                <w:rFonts w:eastAsia="Calibri"/>
                <w:vertAlign w:val="subscript"/>
              </w:rPr>
              <w:t>low_channel,high_edge</w:t>
            </w:r>
          </w:p>
        </w:tc>
      </w:tr>
    </w:tbl>
    <w:p w14:paraId="21C41E4C" w14:textId="77777777" w:rsidR="00AB2B30" w:rsidRPr="009B053A" w:rsidRDefault="00AB2B30"/>
    <w:p w14:paraId="7BCB01E1" w14:textId="77777777" w:rsidR="00AB2B30" w:rsidRPr="009B053A" w:rsidRDefault="006A7121">
      <w:pPr>
        <w:pStyle w:val="H6"/>
      </w:pPr>
      <w:bookmarkStart w:id="2268" w:name="_Toc27475650"/>
      <w:r w:rsidRPr="009B053A">
        <w:t>6.2B.3.2.4</w:t>
      </w:r>
      <w:r w:rsidRPr="009B053A">
        <w:tab/>
        <w:t>Test description</w:t>
      </w:r>
      <w:bookmarkEnd w:id="2268"/>
    </w:p>
    <w:p w14:paraId="3613FE63" w14:textId="77777777" w:rsidR="00AB2B30" w:rsidRPr="009B053A" w:rsidRDefault="006A7121">
      <w:pPr>
        <w:pStyle w:val="H6"/>
      </w:pPr>
      <w:r w:rsidRPr="009B053A">
        <w:t>6.2B.3.2.4.1</w:t>
      </w:r>
      <w:r w:rsidRPr="009B053A">
        <w:tab/>
        <w:t>Initial conditions</w:t>
      </w:r>
    </w:p>
    <w:p w14:paraId="3812FA4D"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4B1929BF" w14:textId="227E119E" w:rsidR="00AB2B30" w:rsidRPr="009B053A" w:rsidRDefault="00AB27EE">
      <w:r w:rsidRPr="009B053A">
        <w:t xml:space="preserve">The initial test configurations consist of environmental conditions, test frequencies, test channel bandwidths and sub-carrier spacing based on NR operating bands specified in table 5.5B.3-1. All of these configurations shall be tested with </w:t>
      </w:r>
      <w:r w:rsidRPr="009B053A">
        <w:lastRenderedPageBreak/>
        <w:t xml:space="preserve">applicable test parameters for each combination of test channel bandwidth and sub-carrier spacing, and are shown in test configuration table 6.2B.3.1.4.1-1 through 6.2B.3.1.4.1-2 with additional IM3 test frequencies for NS_04 in 6.2B.3.2.4.1-1. The details of the uplink reference measurement channels (RMCs) are specified in </w:t>
      </w:r>
      <w:ins w:id="2269" w:author="3001" w:date="2023-06-16T09:04:00Z">
        <w:r w:rsidRPr="009B053A">
          <w:t>Annex A, clause A.2.</w:t>
        </w:r>
        <w:r>
          <w:t>2</w:t>
        </w:r>
        <w:r w:rsidRPr="009B053A">
          <w:t xml:space="preserve"> for E-UTRA RMC for TDD, TS 36.521-1 [10] Annex A, clause A.2.2 for E-UTRA RMC for FDD, and TS 38.521-1 [8] Annex A, clause A.2 for NR RMC</w:t>
        </w:r>
      </w:ins>
      <w:del w:id="2270" w:author="3001" w:date="2023-06-16T09:04:00Z">
        <w:r w:rsidRPr="009B053A" w:rsidDel="00231918">
          <w:delText>Annex A2</w:delText>
        </w:r>
      </w:del>
      <w:r w:rsidRPr="009B053A">
        <w:t>. Configurations of PDSCH and PDCCH before measurement are specified in Annex TS 36.521-1 [10] Annex C and in Annex C2 for LTE link and NR link respectively.</w:t>
      </w:r>
    </w:p>
    <w:p w14:paraId="1F63730F" w14:textId="77777777" w:rsidR="00AB2B30" w:rsidRPr="009B053A" w:rsidRDefault="006A7121">
      <w:pPr>
        <w:pStyle w:val="TH"/>
      </w:pPr>
      <w:r w:rsidRPr="009B053A">
        <w:t>Table 6.2B.3.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9B053A" w14:paraId="07275805"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4541C4CA" w14:textId="77777777" w:rsidR="00AB2B30" w:rsidRPr="009B053A" w:rsidRDefault="006A7121">
            <w:pPr>
              <w:pStyle w:val="TAH"/>
            </w:pPr>
            <w:r w:rsidRPr="009B053A">
              <w:t>E-UTRA Test Parameters</w:t>
            </w:r>
          </w:p>
        </w:tc>
      </w:tr>
      <w:tr w:rsidR="00AB2B30" w:rsidRPr="009B053A" w14:paraId="013096CA" w14:textId="77777777">
        <w:trPr>
          <w:jc w:val="center"/>
        </w:trPr>
        <w:tc>
          <w:tcPr>
            <w:tcW w:w="1921" w:type="dxa"/>
            <w:vMerge w:val="restart"/>
            <w:tcBorders>
              <w:left w:val="single" w:sz="4" w:space="0" w:color="auto"/>
              <w:right w:val="single" w:sz="4" w:space="0" w:color="auto"/>
            </w:tcBorders>
          </w:tcPr>
          <w:p w14:paraId="0B687B1B" w14:textId="77777777" w:rsidR="00AB2B30" w:rsidRPr="009B053A" w:rsidRDefault="006A7121">
            <w:pPr>
              <w:pStyle w:val="TAH"/>
            </w:pPr>
            <w:r w:rsidRPr="009B053A">
              <w:t>E-UTRA Channel Bandwidth</w:t>
            </w:r>
          </w:p>
        </w:tc>
        <w:tc>
          <w:tcPr>
            <w:tcW w:w="2473" w:type="dxa"/>
            <w:vMerge w:val="restart"/>
            <w:tcBorders>
              <w:left w:val="single" w:sz="4" w:space="0" w:color="auto"/>
              <w:right w:val="single" w:sz="4" w:space="0" w:color="auto"/>
            </w:tcBorders>
          </w:tcPr>
          <w:p w14:paraId="424772A1" w14:textId="77777777" w:rsidR="00AB2B30" w:rsidRPr="009B053A" w:rsidRDefault="006A7121">
            <w:pPr>
              <w:pStyle w:val="TAH"/>
            </w:pPr>
            <w:r w:rsidRPr="009B053A">
              <w:t>E-UTRA Test Frequency</w:t>
            </w:r>
            <w:r w:rsidRPr="009B053A">
              <w:br/>
              <w:t>(Note 1)</w:t>
            </w:r>
          </w:p>
        </w:tc>
        <w:tc>
          <w:tcPr>
            <w:tcW w:w="1999" w:type="dxa"/>
            <w:tcBorders>
              <w:top w:val="single" w:sz="4" w:space="0" w:color="auto"/>
              <w:left w:val="single" w:sz="4" w:space="0" w:color="auto"/>
              <w:bottom w:val="single" w:sz="4" w:space="0" w:color="auto"/>
              <w:right w:val="single" w:sz="4" w:space="0" w:color="auto"/>
            </w:tcBorders>
          </w:tcPr>
          <w:p w14:paraId="4A0570B1" w14:textId="77777777" w:rsidR="00AB2B30" w:rsidRPr="009B053A" w:rsidRDefault="006A7121">
            <w:pPr>
              <w:pStyle w:val="TAH"/>
            </w:pPr>
            <w:r w:rsidRPr="009B053A">
              <w:t>Downlink</w:t>
            </w:r>
          </w:p>
        </w:tc>
        <w:tc>
          <w:tcPr>
            <w:tcW w:w="2963" w:type="dxa"/>
            <w:gridSpan w:val="2"/>
            <w:tcBorders>
              <w:top w:val="single" w:sz="4" w:space="0" w:color="auto"/>
              <w:left w:val="single" w:sz="4" w:space="0" w:color="auto"/>
              <w:bottom w:val="single" w:sz="4" w:space="0" w:color="auto"/>
              <w:right w:val="single" w:sz="4" w:space="0" w:color="auto"/>
            </w:tcBorders>
          </w:tcPr>
          <w:p w14:paraId="4DC106D9" w14:textId="77777777" w:rsidR="00AB2B30" w:rsidRPr="009B053A" w:rsidRDefault="006A7121">
            <w:pPr>
              <w:pStyle w:val="TAH"/>
            </w:pPr>
            <w:r w:rsidRPr="009B053A">
              <w:t>Uplink</w:t>
            </w:r>
          </w:p>
        </w:tc>
      </w:tr>
      <w:tr w:rsidR="00AB2B30" w:rsidRPr="009B053A" w14:paraId="41C5C8EB"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401582B3" w14:textId="77777777" w:rsidR="00AB2B30" w:rsidRPr="009B053A" w:rsidRDefault="00AB2B30">
            <w:pPr>
              <w:pStyle w:val="TAH"/>
            </w:pPr>
          </w:p>
        </w:tc>
        <w:tc>
          <w:tcPr>
            <w:tcW w:w="2473" w:type="dxa"/>
            <w:vMerge/>
            <w:tcBorders>
              <w:left w:val="single" w:sz="4" w:space="0" w:color="auto"/>
              <w:bottom w:val="single" w:sz="4" w:space="0" w:color="auto"/>
              <w:right w:val="single" w:sz="4" w:space="0" w:color="auto"/>
            </w:tcBorders>
          </w:tcPr>
          <w:p w14:paraId="1443D32A" w14:textId="77777777" w:rsidR="00AB2B30" w:rsidRPr="009B053A" w:rsidRDefault="00AB2B30">
            <w:pPr>
              <w:pStyle w:val="TAH"/>
            </w:pPr>
          </w:p>
        </w:tc>
        <w:tc>
          <w:tcPr>
            <w:tcW w:w="1999" w:type="dxa"/>
            <w:vMerge w:val="restart"/>
            <w:tcBorders>
              <w:top w:val="single" w:sz="4" w:space="0" w:color="auto"/>
              <w:left w:val="single" w:sz="4" w:space="0" w:color="auto"/>
              <w:right w:val="single" w:sz="4" w:space="0" w:color="auto"/>
            </w:tcBorders>
          </w:tcPr>
          <w:p w14:paraId="0908B1CD" w14:textId="77777777" w:rsidR="00AB2B30" w:rsidRPr="009B053A" w:rsidRDefault="006A7121">
            <w:pPr>
              <w:pStyle w:val="TAC"/>
              <w:rPr>
                <w:szCs w:val="18"/>
              </w:rPr>
            </w:pPr>
            <w:r w:rsidRPr="009B053A">
              <w:rPr>
                <w:rFonts w:cs="Arial"/>
              </w:rPr>
              <w:t xml:space="preserve">N/A for </w:t>
            </w:r>
            <w:r w:rsidRPr="009B053A">
              <w:t>A-MPR testing</w:t>
            </w:r>
          </w:p>
        </w:tc>
        <w:tc>
          <w:tcPr>
            <w:tcW w:w="1560" w:type="dxa"/>
            <w:tcBorders>
              <w:top w:val="single" w:sz="4" w:space="0" w:color="auto"/>
              <w:left w:val="single" w:sz="4" w:space="0" w:color="auto"/>
              <w:bottom w:val="single" w:sz="4" w:space="0" w:color="auto"/>
              <w:right w:val="single" w:sz="4" w:space="0" w:color="auto"/>
            </w:tcBorders>
          </w:tcPr>
          <w:p w14:paraId="2D99BA26" w14:textId="77777777" w:rsidR="00AB2B30" w:rsidRPr="009B053A" w:rsidRDefault="006A7121">
            <w:pPr>
              <w:pStyle w:val="TAH"/>
            </w:pPr>
            <w:r w:rsidRPr="009B053A">
              <w:t>Modulation</w:t>
            </w:r>
          </w:p>
        </w:tc>
        <w:tc>
          <w:tcPr>
            <w:tcW w:w="1403" w:type="dxa"/>
            <w:tcBorders>
              <w:top w:val="single" w:sz="4" w:space="0" w:color="auto"/>
              <w:left w:val="single" w:sz="4" w:space="0" w:color="auto"/>
              <w:bottom w:val="single" w:sz="4" w:space="0" w:color="auto"/>
              <w:right w:val="single" w:sz="4" w:space="0" w:color="auto"/>
            </w:tcBorders>
          </w:tcPr>
          <w:p w14:paraId="7D8711E0" w14:textId="77777777" w:rsidR="00AB2B30" w:rsidRPr="009B053A" w:rsidRDefault="006A7121">
            <w:pPr>
              <w:pStyle w:val="TAH"/>
            </w:pPr>
            <w:r w:rsidRPr="009B053A">
              <w:t>RB allocation</w:t>
            </w:r>
          </w:p>
        </w:tc>
      </w:tr>
      <w:tr w:rsidR="00AB2B30" w:rsidRPr="009B053A" w14:paraId="45BB26F6"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5BB9B3AA" w14:textId="77777777" w:rsidR="00AB2B30" w:rsidRPr="009B053A" w:rsidRDefault="006A7121">
            <w:pPr>
              <w:pStyle w:val="TAC"/>
            </w:pPr>
            <w:r w:rsidRPr="009B053A">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7E2E67DB" w14:textId="77777777" w:rsidR="00AB2B30" w:rsidRPr="009B053A" w:rsidRDefault="006A7121">
            <w:pPr>
              <w:pStyle w:val="TAC"/>
            </w:pPr>
            <w:r w:rsidRPr="009B053A">
              <w:t>Low range and High range (Note 2)</w:t>
            </w:r>
          </w:p>
        </w:tc>
        <w:tc>
          <w:tcPr>
            <w:tcW w:w="1999" w:type="dxa"/>
            <w:vMerge/>
            <w:tcBorders>
              <w:left w:val="single" w:sz="4" w:space="0" w:color="auto"/>
              <w:bottom w:val="single" w:sz="4" w:space="0" w:color="auto"/>
              <w:right w:val="single" w:sz="4" w:space="0" w:color="auto"/>
            </w:tcBorders>
            <w:vAlign w:val="center"/>
          </w:tcPr>
          <w:p w14:paraId="55533A5D" w14:textId="77777777" w:rsidR="00AB2B30" w:rsidRPr="009B053A"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74F2DAB9" w14:textId="77777777" w:rsidR="00AB2B30" w:rsidRPr="009B053A" w:rsidRDefault="006A7121">
            <w:pPr>
              <w:pStyle w:val="TAC"/>
            </w:pPr>
            <w:r w:rsidRPr="009B053A">
              <w:t>QPSK</w:t>
            </w:r>
          </w:p>
        </w:tc>
        <w:tc>
          <w:tcPr>
            <w:tcW w:w="1403" w:type="dxa"/>
            <w:tcBorders>
              <w:top w:val="single" w:sz="4" w:space="0" w:color="auto"/>
              <w:left w:val="single" w:sz="4" w:space="0" w:color="auto"/>
              <w:bottom w:val="single" w:sz="4" w:space="0" w:color="auto"/>
              <w:right w:val="single" w:sz="4" w:space="0" w:color="auto"/>
            </w:tcBorders>
            <w:vAlign w:val="center"/>
          </w:tcPr>
          <w:p w14:paraId="23BDDC5A" w14:textId="77777777" w:rsidR="00AB2B30" w:rsidRPr="009B053A" w:rsidRDefault="006A7121">
            <w:pPr>
              <w:pStyle w:val="TAC"/>
            </w:pPr>
            <w:r w:rsidRPr="009B053A">
              <w:t>100</w:t>
            </w:r>
          </w:p>
        </w:tc>
      </w:tr>
      <w:tr w:rsidR="00AB2B30" w:rsidRPr="009B053A" w14:paraId="040845A9"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37D28309" w14:textId="77777777" w:rsidR="00AB2B30" w:rsidRPr="009B053A" w:rsidRDefault="006A7121">
            <w:pPr>
              <w:pStyle w:val="TAN"/>
            </w:pPr>
            <w:r w:rsidRPr="009B053A">
              <w:t>NOTE 1:</w:t>
            </w:r>
            <w:r w:rsidRPr="009B053A">
              <w:tab/>
              <w:t>E-UTRA Test Frequency as specified in TS 36.508 [6] clause 4.3.1</w:t>
            </w:r>
          </w:p>
          <w:p w14:paraId="21F9B7AE" w14:textId="77777777" w:rsidR="00AB2B30" w:rsidRPr="009B053A" w:rsidRDefault="006A7121">
            <w:pPr>
              <w:pStyle w:val="TAN"/>
            </w:pPr>
            <w:r w:rsidRPr="009B053A">
              <w:t>NOTE 2:</w:t>
            </w:r>
            <w:r w:rsidRPr="009B053A">
              <w:tab/>
              <w:t>NR carrier shall be the outermost carrier during test.</w:t>
            </w:r>
          </w:p>
        </w:tc>
      </w:tr>
    </w:tbl>
    <w:p w14:paraId="4C6527C1" w14:textId="77777777" w:rsidR="00AB2B30" w:rsidRPr="009B053A" w:rsidRDefault="00AB2B30"/>
    <w:p w14:paraId="5FB2FC44" w14:textId="77777777" w:rsidR="00AB2B30" w:rsidRPr="009B053A" w:rsidRDefault="006A7121">
      <w:pPr>
        <w:pStyle w:val="TH"/>
      </w:pPr>
      <w:r w:rsidRPr="009B053A">
        <w:t>Table 6.2B.3.2.4.1-1: Additional IM3 Test Frquencies for NS_04 intra-band non-contiguous EN-DC</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0"/>
        <w:gridCol w:w="6959"/>
      </w:tblGrid>
      <w:tr w:rsidR="00AB2B30" w:rsidRPr="009B053A" w14:paraId="2ACC55F2" w14:textId="77777777">
        <w:trPr>
          <w:jc w:val="center"/>
        </w:trPr>
        <w:tc>
          <w:tcPr>
            <w:tcW w:w="9949" w:type="dxa"/>
            <w:gridSpan w:val="2"/>
            <w:tcBorders>
              <w:top w:val="single" w:sz="4" w:space="0" w:color="auto"/>
              <w:left w:val="single" w:sz="4" w:space="0" w:color="auto"/>
              <w:bottom w:val="single" w:sz="4" w:space="0" w:color="auto"/>
              <w:right w:val="single" w:sz="4" w:space="0" w:color="auto"/>
            </w:tcBorders>
            <w:hideMark/>
          </w:tcPr>
          <w:p w14:paraId="70849EC8" w14:textId="77777777" w:rsidR="00AB2B30" w:rsidRPr="009B053A" w:rsidRDefault="006A7121">
            <w:pPr>
              <w:pStyle w:val="TAH"/>
            </w:pPr>
            <w:r w:rsidRPr="009B053A">
              <w:t>Additional Initial Condition</w:t>
            </w:r>
          </w:p>
        </w:tc>
      </w:tr>
      <w:tr w:rsidR="00AB2B30" w:rsidRPr="009B053A" w14:paraId="40F22657" w14:textId="77777777">
        <w:trPr>
          <w:jc w:val="center"/>
        </w:trPr>
        <w:tc>
          <w:tcPr>
            <w:tcW w:w="2990" w:type="dxa"/>
            <w:tcBorders>
              <w:top w:val="single" w:sz="4" w:space="0" w:color="auto"/>
              <w:left w:val="single" w:sz="4" w:space="0" w:color="auto"/>
              <w:bottom w:val="single" w:sz="4" w:space="0" w:color="auto"/>
              <w:right w:val="single" w:sz="4" w:space="0" w:color="auto"/>
            </w:tcBorders>
          </w:tcPr>
          <w:p w14:paraId="7C09DEFB" w14:textId="77777777" w:rsidR="00AB2B30" w:rsidRPr="009B053A" w:rsidRDefault="006A7121">
            <w:pPr>
              <w:pStyle w:val="TAL"/>
            </w:pPr>
            <w:r w:rsidRPr="009B053A">
              <w:t>Additional IM3 Test Frquencies</w:t>
            </w:r>
          </w:p>
        </w:tc>
        <w:tc>
          <w:tcPr>
            <w:tcW w:w="6959" w:type="dxa"/>
            <w:tcBorders>
              <w:top w:val="single" w:sz="4" w:space="0" w:color="auto"/>
              <w:left w:val="single" w:sz="4" w:space="0" w:color="auto"/>
              <w:bottom w:val="single" w:sz="4" w:space="0" w:color="auto"/>
              <w:right w:val="single" w:sz="4" w:space="0" w:color="auto"/>
            </w:tcBorders>
            <w:vAlign w:val="center"/>
          </w:tcPr>
          <w:p w14:paraId="21BC3A9F" w14:textId="77777777" w:rsidR="00AB2B30" w:rsidRPr="009B053A" w:rsidRDefault="006A7121">
            <w:pPr>
              <w:pStyle w:val="TAL"/>
            </w:pPr>
            <w:r w:rsidRPr="009B053A">
              <w:t>if maximum W</w:t>
            </w:r>
            <w:r w:rsidRPr="009B053A">
              <w:rPr>
                <w:vertAlign w:val="subscript"/>
              </w:rPr>
              <w:t>GAP</w:t>
            </w:r>
            <w:r w:rsidRPr="009B053A">
              <w:t xml:space="preserve"> &gt; 88.4 MHz, and SCS 15 kHz, 15 kHz NR raster then IM3 test frequencies as specified in Table 6.2B.3.2.4.1-2.</w:t>
            </w:r>
          </w:p>
          <w:p w14:paraId="4D21ADEB" w14:textId="77777777" w:rsidR="00AB2B30" w:rsidRPr="009B053A" w:rsidRDefault="00AB2B30">
            <w:pPr>
              <w:pStyle w:val="TAL"/>
            </w:pPr>
          </w:p>
          <w:p w14:paraId="2019E724" w14:textId="77777777" w:rsidR="00AB2B30" w:rsidRPr="009B053A" w:rsidRDefault="006A7121">
            <w:pPr>
              <w:pStyle w:val="TAL"/>
            </w:pPr>
            <w:r w:rsidRPr="009B053A">
              <w:t>if maximum W</w:t>
            </w:r>
            <w:r w:rsidRPr="009B053A">
              <w:rPr>
                <w:vertAlign w:val="subscript"/>
              </w:rPr>
              <w:t>GAP</w:t>
            </w:r>
            <w:r w:rsidRPr="009B053A">
              <w:t xml:space="preserve"> &gt; 88.4 MHz, and SCS 15 kHz, 30 kHz NR raster then IM3 test frequencies as specified in Table 6.2B.3.2.4.1-3.</w:t>
            </w:r>
          </w:p>
          <w:p w14:paraId="1CC51098" w14:textId="77777777" w:rsidR="00AB2B30" w:rsidRPr="009B053A" w:rsidRDefault="00AB2B30">
            <w:pPr>
              <w:pStyle w:val="TAL"/>
            </w:pPr>
          </w:p>
          <w:p w14:paraId="4F1A59C1" w14:textId="77777777" w:rsidR="00AB2B30" w:rsidRPr="009B053A" w:rsidRDefault="006A7121">
            <w:pPr>
              <w:pStyle w:val="TAL"/>
            </w:pPr>
            <w:r w:rsidRPr="009B053A">
              <w:t>if maximum W</w:t>
            </w:r>
            <w:r w:rsidRPr="009B053A">
              <w:rPr>
                <w:vertAlign w:val="subscript"/>
              </w:rPr>
              <w:t>GAP</w:t>
            </w:r>
            <w:r w:rsidRPr="009B053A">
              <w:t xml:space="preserve"> &gt; 88.4 MHz, and SCS 15 kHz, 60 kHz NR raster then IM3 test frequencies as specified in Table 6.2B.3.2.4.1-4.</w:t>
            </w:r>
          </w:p>
        </w:tc>
      </w:tr>
    </w:tbl>
    <w:p w14:paraId="24B5C0A8" w14:textId="77777777" w:rsidR="00AB2B30" w:rsidRPr="009B053A" w:rsidRDefault="00AB2B30">
      <w:pPr>
        <w:rPr>
          <w:rFonts w:eastAsia="MS Mincho"/>
        </w:rPr>
      </w:pPr>
    </w:p>
    <w:p w14:paraId="6BACB9D5" w14:textId="77777777" w:rsidR="00AB2B30" w:rsidRPr="009B053A" w:rsidRDefault="00AB2B30">
      <w:pPr>
        <w:rPr>
          <w:rFonts w:eastAsia="MS Mincho"/>
        </w:rPr>
        <w:sectPr w:rsidR="00AB2B30" w:rsidRPr="009B053A">
          <w:headerReference w:type="even" r:id="rId15"/>
          <w:footnotePr>
            <w:numRestart w:val="eachSect"/>
          </w:footnotePr>
          <w:pgSz w:w="11907" w:h="16840" w:code="9"/>
          <w:pgMar w:top="1418" w:right="1134" w:bottom="1134" w:left="1134" w:header="680" w:footer="567" w:gutter="0"/>
          <w:cols w:space="720"/>
        </w:sectPr>
      </w:pPr>
    </w:p>
    <w:p w14:paraId="5C62012F" w14:textId="77777777" w:rsidR="00AB2B30" w:rsidRPr="009B053A" w:rsidRDefault="006A7121">
      <w:pPr>
        <w:pStyle w:val="TH"/>
      </w:pPr>
      <w:r w:rsidRPr="009B053A">
        <w:lastRenderedPageBreak/>
        <w:t>Table 6.2B.3.2.4.1-2: EN-DC combination DC_41A_n41A, intra-band non-contiguous, SCS 15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9B053A" w14:paraId="6D009E6B" w14:textId="77777777">
        <w:tc>
          <w:tcPr>
            <w:tcW w:w="1417" w:type="dxa"/>
            <w:tcBorders>
              <w:top w:val="single" w:sz="4" w:space="0" w:color="auto"/>
              <w:bottom w:val="single" w:sz="4" w:space="0" w:color="auto"/>
            </w:tcBorders>
          </w:tcPr>
          <w:p w14:paraId="36D45BFD" w14:textId="77777777" w:rsidR="00AB2B30" w:rsidRPr="009B053A" w:rsidRDefault="006A7121">
            <w:pPr>
              <w:pStyle w:val="TAH"/>
            </w:pPr>
            <w:r w:rsidRPr="009B053A">
              <w:t>EN-DC channel bandwidth combination</w:t>
            </w:r>
          </w:p>
        </w:tc>
        <w:tc>
          <w:tcPr>
            <w:tcW w:w="1417" w:type="dxa"/>
            <w:tcBorders>
              <w:top w:val="single" w:sz="4" w:space="0" w:color="auto"/>
              <w:bottom w:val="single" w:sz="4" w:space="0" w:color="auto"/>
            </w:tcBorders>
          </w:tcPr>
          <w:p w14:paraId="0BD9D2AE" w14:textId="77777777" w:rsidR="00AB2B30" w:rsidRPr="009B053A" w:rsidRDefault="006A7121">
            <w:pPr>
              <w:pStyle w:val="TAH"/>
            </w:pPr>
            <w:r w:rsidRPr="009B053A">
              <w:t>CC</w:t>
            </w:r>
          </w:p>
        </w:tc>
        <w:tc>
          <w:tcPr>
            <w:tcW w:w="1274" w:type="dxa"/>
            <w:tcBorders>
              <w:top w:val="single" w:sz="4" w:space="0" w:color="auto"/>
              <w:bottom w:val="single" w:sz="4" w:space="0" w:color="auto"/>
            </w:tcBorders>
            <w:shd w:val="clear" w:color="auto" w:fill="auto"/>
          </w:tcPr>
          <w:p w14:paraId="3E74018D" w14:textId="77777777" w:rsidR="00AB2B30" w:rsidRPr="009B053A" w:rsidRDefault="006A7121">
            <w:pPr>
              <w:pStyle w:val="TAH"/>
            </w:pPr>
            <w:r w:rsidRPr="009B053A">
              <w:t>Bandwidth [MHz]</w:t>
            </w:r>
          </w:p>
        </w:tc>
        <w:tc>
          <w:tcPr>
            <w:tcW w:w="1699" w:type="dxa"/>
            <w:tcBorders>
              <w:bottom w:val="single" w:sz="4" w:space="0" w:color="auto"/>
            </w:tcBorders>
            <w:shd w:val="clear" w:color="auto" w:fill="auto"/>
          </w:tcPr>
          <w:p w14:paraId="036C5BBD" w14:textId="77777777" w:rsidR="00AB2B30" w:rsidRPr="009B053A" w:rsidRDefault="006A7121">
            <w:pPr>
              <w:pStyle w:val="TAH"/>
            </w:pPr>
            <w:r w:rsidRPr="009B053A">
              <w:t>carrierBandwidth</w:t>
            </w:r>
          </w:p>
          <w:p w14:paraId="6F080925" w14:textId="77777777" w:rsidR="00AB2B30" w:rsidRPr="009B053A" w:rsidRDefault="006A7121">
            <w:pPr>
              <w:pStyle w:val="TAH"/>
            </w:pPr>
            <w:r w:rsidRPr="009B053A">
              <w:t>[PRBs]</w:t>
            </w:r>
          </w:p>
        </w:tc>
        <w:tc>
          <w:tcPr>
            <w:tcW w:w="1851" w:type="dxa"/>
            <w:gridSpan w:val="2"/>
            <w:tcBorders>
              <w:bottom w:val="single" w:sz="4" w:space="0" w:color="auto"/>
            </w:tcBorders>
            <w:shd w:val="clear" w:color="auto" w:fill="auto"/>
          </w:tcPr>
          <w:p w14:paraId="2253C615" w14:textId="77777777" w:rsidR="00AB2B30" w:rsidRPr="009B053A" w:rsidRDefault="006A7121">
            <w:pPr>
              <w:pStyle w:val="TAH"/>
            </w:pPr>
            <w:r w:rsidRPr="009B053A">
              <w:t>Range</w:t>
            </w:r>
          </w:p>
        </w:tc>
        <w:tc>
          <w:tcPr>
            <w:tcW w:w="992" w:type="dxa"/>
            <w:shd w:val="clear" w:color="auto" w:fill="auto"/>
          </w:tcPr>
          <w:p w14:paraId="02E2CE01" w14:textId="77777777" w:rsidR="00AB2B30" w:rsidRPr="009B053A" w:rsidRDefault="006A7121">
            <w:pPr>
              <w:pStyle w:val="TAH"/>
            </w:pPr>
            <w:r w:rsidRPr="009B053A">
              <w:t>Carrier centre</w:t>
            </w:r>
          </w:p>
          <w:p w14:paraId="52059C95" w14:textId="77777777" w:rsidR="00AB2B30" w:rsidRPr="009B053A" w:rsidRDefault="006A7121">
            <w:pPr>
              <w:pStyle w:val="TAH"/>
            </w:pPr>
            <w:r w:rsidRPr="009B053A">
              <w:t>[MHz]</w:t>
            </w:r>
          </w:p>
          <w:p w14:paraId="3C54DE04" w14:textId="77777777" w:rsidR="00AB2B30" w:rsidRPr="009B053A" w:rsidRDefault="006A7121">
            <w:pPr>
              <w:pStyle w:val="TAH"/>
            </w:pPr>
            <w:r w:rsidRPr="009B053A">
              <w:t>Note 2</w:t>
            </w:r>
          </w:p>
        </w:tc>
        <w:tc>
          <w:tcPr>
            <w:tcW w:w="992" w:type="dxa"/>
          </w:tcPr>
          <w:p w14:paraId="1ED620CA" w14:textId="77777777" w:rsidR="00AB2B30" w:rsidRPr="009B053A" w:rsidRDefault="006A7121">
            <w:pPr>
              <w:pStyle w:val="TAH"/>
            </w:pPr>
            <w:r w:rsidRPr="009B053A">
              <w:t>Carrier centre</w:t>
            </w:r>
          </w:p>
          <w:p w14:paraId="17B496FD" w14:textId="77777777" w:rsidR="00AB2B30" w:rsidRPr="009B053A" w:rsidRDefault="006A7121">
            <w:pPr>
              <w:pStyle w:val="TAH"/>
            </w:pPr>
            <w:r w:rsidRPr="009B053A">
              <w:t>[ARFCN]</w:t>
            </w:r>
          </w:p>
        </w:tc>
        <w:tc>
          <w:tcPr>
            <w:tcW w:w="974" w:type="dxa"/>
            <w:shd w:val="clear" w:color="auto" w:fill="auto"/>
          </w:tcPr>
          <w:p w14:paraId="061124D5" w14:textId="77777777" w:rsidR="00AB2B30" w:rsidRPr="009B053A" w:rsidRDefault="006A7121">
            <w:pPr>
              <w:pStyle w:val="TAH"/>
            </w:pPr>
            <w:r w:rsidRPr="009B053A">
              <w:t>point A</w:t>
            </w:r>
          </w:p>
          <w:p w14:paraId="5ABEA657" w14:textId="77777777" w:rsidR="00AB2B30" w:rsidRPr="009B053A" w:rsidRDefault="006A7121">
            <w:pPr>
              <w:pStyle w:val="TAH"/>
            </w:pPr>
            <w:r w:rsidRPr="009B053A">
              <w:t>[MHz]</w:t>
            </w:r>
          </w:p>
        </w:tc>
        <w:tc>
          <w:tcPr>
            <w:tcW w:w="992" w:type="dxa"/>
            <w:shd w:val="clear" w:color="auto" w:fill="auto"/>
          </w:tcPr>
          <w:p w14:paraId="5F0042D4" w14:textId="77777777" w:rsidR="00AB2B30" w:rsidRPr="009B053A" w:rsidRDefault="006A7121">
            <w:pPr>
              <w:pStyle w:val="TAH"/>
            </w:pPr>
            <w:r w:rsidRPr="009B053A">
              <w:t>absoluteFrequencyPointA</w:t>
            </w:r>
          </w:p>
          <w:p w14:paraId="28109616" w14:textId="77777777" w:rsidR="00AB2B30" w:rsidRPr="009B053A" w:rsidRDefault="006A7121">
            <w:pPr>
              <w:pStyle w:val="TAH"/>
            </w:pPr>
            <w:r w:rsidRPr="009B053A">
              <w:t>[ARFCN]</w:t>
            </w:r>
          </w:p>
        </w:tc>
        <w:tc>
          <w:tcPr>
            <w:tcW w:w="1008" w:type="dxa"/>
            <w:shd w:val="clear" w:color="auto" w:fill="auto"/>
          </w:tcPr>
          <w:p w14:paraId="1F5A8005" w14:textId="77777777" w:rsidR="00AB2B30" w:rsidRPr="009B053A" w:rsidRDefault="006A7121">
            <w:pPr>
              <w:pStyle w:val="TAH"/>
            </w:pPr>
            <w:r w:rsidRPr="009B053A">
              <w:t>offsetToCarrier [Carrier PRBs]</w:t>
            </w:r>
          </w:p>
        </w:tc>
        <w:tc>
          <w:tcPr>
            <w:tcW w:w="866" w:type="dxa"/>
            <w:tcBorders>
              <w:bottom w:val="single" w:sz="4" w:space="0" w:color="auto"/>
            </w:tcBorders>
            <w:shd w:val="clear" w:color="auto" w:fill="auto"/>
          </w:tcPr>
          <w:p w14:paraId="6DEDF1DE" w14:textId="77777777" w:rsidR="00AB2B30" w:rsidRPr="009B053A" w:rsidRDefault="006A7121">
            <w:pPr>
              <w:pStyle w:val="TAH"/>
            </w:pPr>
            <w:r w:rsidRPr="009B053A">
              <w:t>SS block SCS</w:t>
            </w:r>
          </w:p>
          <w:p w14:paraId="5C64B860" w14:textId="77777777" w:rsidR="00AB2B30" w:rsidRPr="009B053A" w:rsidRDefault="006A7121">
            <w:pPr>
              <w:pStyle w:val="TAH"/>
            </w:pPr>
            <w:r w:rsidRPr="009B053A">
              <w:t>[kHz]</w:t>
            </w:r>
          </w:p>
        </w:tc>
        <w:tc>
          <w:tcPr>
            <w:tcW w:w="724" w:type="dxa"/>
            <w:tcBorders>
              <w:bottom w:val="single" w:sz="4" w:space="0" w:color="auto"/>
            </w:tcBorders>
            <w:shd w:val="clear" w:color="auto" w:fill="auto"/>
          </w:tcPr>
          <w:p w14:paraId="1F0215EA" w14:textId="77777777" w:rsidR="00AB2B30" w:rsidRPr="009B053A" w:rsidRDefault="006A7121">
            <w:pPr>
              <w:pStyle w:val="TAH"/>
            </w:pPr>
            <w:r w:rsidRPr="009B053A">
              <w:t>GSCN</w:t>
            </w:r>
          </w:p>
        </w:tc>
        <w:tc>
          <w:tcPr>
            <w:tcW w:w="1104" w:type="dxa"/>
            <w:tcBorders>
              <w:bottom w:val="single" w:sz="4" w:space="0" w:color="auto"/>
            </w:tcBorders>
            <w:shd w:val="clear" w:color="auto" w:fill="auto"/>
          </w:tcPr>
          <w:p w14:paraId="2E0F8016" w14:textId="77777777" w:rsidR="00AB2B30" w:rsidRPr="009B053A" w:rsidRDefault="006A7121">
            <w:pPr>
              <w:pStyle w:val="TAH"/>
            </w:pPr>
            <w:r w:rsidRPr="009B053A">
              <w:t>absoluteFrequencySSB</w:t>
            </w:r>
          </w:p>
          <w:p w14:paraId="23B189CF" w14:textId="77777777" w:rsidR="00AB2B30" w:rsidRPr="009B053A" w:rsidRDefault="006A7121">
            <w:pPr>
              <w:pStyle w:val="TAH"/>
            </w:pPr>
            <w:r w:rsidRPr="009B053A">
              <w:t>[ARFCN]</w:t>
            </w:r>
          </w:p>
        </w:tc>
      </w:tr>
      <w:tr w:rsidR="00AB2B30" w:rsidRPr="009B053A" w14:paraId="418A408B" w14:textId="77777777">
        <w:tc>
          <w:tcPr>
            <w:tcW w:w="1417" w:type="dxa"/>
            <w:vMerge w:val="restart"/>
            <w:tcBorders>
              <w:top w:val="single" w:sz="4" w:space="0" w:color="auto"/>
              <w:left w:val="single" w:sz="4" w:space="0" w:color="auto"/>
              <w:right w:val="single" w:sz="4" w:space="0" w:color="auto"/>
            </w:tcBorders>
          </w:tcPr>
          <w:p w14:paraId="4BCA4F01" w14:textId="77777777" w:rsidR="00AB2B30" w:rsidRPr="009B053A" w:rsidRDefault="006A7121">
            <w:pPr>
              <w:pStyle w:val="TAC"/>
            </w:pPr>
            <w:r w:rsidRPr="009B053A">
              <w:t>E-UTRA: 20MHz + NR: 40MHz</w:t>
            </w:r>
          </w:p>
        </w:tc>
        <w:tc>
          <w:tcPr>
            <w:tcW w:w="1417" w:type="dxa"/>
            <w:tcBorders>
              <w:top w:val="single" w:sz="4" w:space="0" w:color="auto"/>
              <w:left w:val="single" w:sz="4" w:space="0" w:color="auto"/>
              <w:bottom w:val="single" w:sz="4" w:space="0" w:color="auto"/>
              <w:right w:val="single" w:sz="4" w:space="0" w:color="auto"/>
            </w:tcBorders>
          </w:tcPr>
          <w:p w14:paraId="2B45B501"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C3DA076"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3419214"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8DE07C"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7EE9B901" w14:textId="77777777" w:rsidR="00AB2B30" w:rsidRPr="009B053A" w:rsidRDefault="006A7121">
            <w:pPr>
              <w:pStyle w:val="TAC"/>
            </w:pPr>
            <w:r w:rsidRPr="009B053A">
              <w:t>IM3</w:t>
            </w:r>
          </w:p>
        </w:tc>
        <w:tc>
          <w:tcPr>
            <w:tcW w:w="992" w:type="dxa"/>
            <w:shd w:val="clear" w:color="auto" w:fill="auto"/>
          </w:tcPr>
          <w:p w14:paraId="676B51E6" w14:textId="77777777" w:rsidR="00AB2B30" w:rsidRPr="009B053A" w:rsidRDefault="006A7121">
            <w:pPr>
              <w:pStyle w:val="TAC"/>
            </w:pPr>
            <w:r w:rsidRPr="009B053A">
              <w:t>2666.700</w:t>
            </w:r>
          </w:p>
        </w:tc>
        <w:tc>
          <w:tcPr>
            <w:tcW w:w="992" w:type="dxa"/>
          </w:tcPr>
          <w:p w14:paraId="1B31CC2F" w14:textId="77777777" w:rsidR="00AB2B30" w:rsidRPr="009B053A" w:rsidRDefault="006A7121">
            <w:pPr>
              <w:pStyle w:val="TAC"/>
            </w:pPr>
            <w:r w:rsidRPr="009B053A">
              <w:t>41357</w:t>
            </w:r>
          </w:p>
        </w:tc>
        <w:tc>
          <w:tcPr>
            <w:tcW w:w="974" w:type="dxa"/>
            <w:shd w:val="clear" w:color="auto" w:fill="auto"/>
          </w:tcPr>
          <w:p w14:paraId="6072E291"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326AB70F"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42FD80E2"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12462E0E"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9617B4C"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BC3CC88" w14:textId="77777777" w:rsidR="00AB2B30" w:rsidRPr="009B053A" w:rsidRDefault="006A7121">
            <w:pPr>
              <w:pStyle w:val="TAC"/>
            </w:pPr>
            <w:r w:rsidRPr="009B053A">
              <w:t>-</w:t>
            </w:r>
          </w:p>
        </w:tc>
      </w:tr>
      <w:tr w:rsidR="00AB2B30" w:rsidRPr="009B053A" w14:paraId="3C6D9202" w14:textId="77777777">
        <w:tc>
          <w:tcPr>
            <w:tcW w:w="1417" w:type="dxa"/>
            <w:vMerge/>
            <w:tcBorders>
              <w:left w:val="single" w:sz="4" w:space="0" w:color="auto"/>
              <w:right w:val="single" w:sz="4" w:space="0" w:color="auto"/>
            </w:tcBorders>
          </w:tcPr>
          <w:p w14:paraId="6FDAE4BE"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B863B78"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7A43A8B"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266B911" w14:textId="77777777" w:rsidR="00AB2B30" w:rsidRPr="009B053A" w:rsidRDefault="006A7121">
            <w:pPr>
              <w:pStyle w:val="TAC"/>
            </w:pPr>
            <w:r w:rsidRPr="009B053A">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9D6A176"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59FCEF00" w14:textId="77777777" w:rsidR="00AB2B30" w:rsidRPr="009B053A" w:rsidRDefault="006A7121">
            <w:pPr>
              <w:pStyle w:val="TAC"/>
            </w:pPr>
            <w:r w:rsidRPr="009B053A">
              <w:t>IM3</w:t>
            </w:r>
          </w:p>
        </w:tc>
        <w:tc>
          <w:tcPr>
            <w:tcW w:w="992" w:type="dxa"/>
            <w:shd w:val="clear" w:color="auto" w:fill="auto"/>
          </w:tcPr>
          <w:p w14:paraId="5769C99C" w14:textId="77777777" w:rsidR="00AB2B30" w:rsidRPr="009B053A" w:rsidRDefault="006A7121">
            <w:pPr>
              <w:pStyle w:val="TAC"/>
            </w:pPr>
            <w:r w:rsidRPr="009B053A">
              <w:t>2548.300</w:t>
            </w:r>
          </w:p>
        </w:tc>
        <w:tc>
          <w:tcPr>
            <w:tcW w:w="992" w:type="dxa"/>
          </w:tcPr>
          <w:p w14:paraId="1068541F" w14:textId="77777777" w:rsidR="00AB2B30" w:rsidRPr="009B053A" w:rsidRDefault="006A7121">
            <w:pPr>
              <w:pStyle w:val="TAC"/>
            </w:pPr>
            <w:r w:rsidRPr="009B053A">
              <w:t>509660</w:t>
            </w:r>
          </w:p>
        </w:tc>
        <w:tc>
          <w:tcPr>
            <w:tcW w:w="974" w:type="dxa"/>
            <w:shd w:val="clear" w:color="auto" w:fill="auto"/>
          </w:tcPr>
          <w:p w14:paraId="0D6FD2B3" w14:textId="77777777" w:rsidR="00AB2B30" w:rsidRPr="009B053A" w:rsidRDefault="006A7121">
            <w:pPr>
              <w:pStyle w:val="TAC"/>
            </w:pPr>
            <w:r w:rsidRPr="009B053A">
              <w:t>2528.86</w:t>
            </w:r>
          </w:p>
        </w:tc>
        <w:tc>
          <w:tcPr>
            <w:tcW w:w="992" w:type="dxa"/>
            <w:tcBorders>
              <w:right w:val="single" w:sz="4" w:space="0" w:color="auto"/>
            </w:tcBorders>
            <w:shd w:val="clear" w:color="auto" w:fill="auto"/>
          </w:tcPr>
          <w:p w14:paraId="15F2E1AA" w14:textId="77777777" w:rsidR="00AB2B30" w:rsidRPr="009B053A" w:rsidRDefault="006A7121">
            <w:pPr>
              <w:pStyle w:val="TAC"/>
            </w:pPr>
            <w:r w:rsidRPr="009B053A">
              <w:t>505772</w:t>
            </w:r>
          </w:p>
        </w:tc>
        <w:tc>
          <w:tcPr>
            <w:tcW w:w="1008" w:type="dxa"/>
            <w:tcBorders>
              <w:right w:val="single" w:sz="4" w:space="0" w:color="auto"/>
            </w:tcBorders>
            <w:shd w:val="clear" w:color="auto" w:fill="auto"/>
          </w:tcPr>
          <w:p w14:paraId="21C7F8EC"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0FA53820"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066D48D" w14:textId="77777777" w:rsidR="00AB2B30" w:rsidRPr="009B053A" w:rsidRDefault="006A7121">
            <w:pPr>
              <w:pStyle w:val="TAC"/>
            </w:pPr>
            <w:r w:rsidRPr="009B053A">
              <w:t>6327</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3F51684" w14:textId="77777777" w:rsidR="00AB2B30" w:rsidRPr="009B053A" w:rsidRDefault="006A7121">
            <w:pPr>
              <w:pStyle w:val="TAC"/>
            </w:pPr>
            <w:r w:rsidRPr="009B053A">
              <w:t>509660</w:t>
            </w:r>
          </w:p>
        </w:tc>
      </w:tr>
      <w:tr w:rsidR="00AB2B30" w:rsidRPr="009B053A" w14:paraId="5E56D1F7" w14:textId="77777777">
        <w:tc>
          <w:tcPr>
            <w:tcW w:w="1417" w:type="dxa"/>
            <w:vMerge w:val="restart"/>
            <w:tcBorders>
              <w:top w:val="single" w:sz="4" w:space="0" w:color="auto"/>
              <w:left w:val="single" w:sz="4" w:space="0" w:color="auto"/>
              <w:right w:val="single" w:sz="4" w:space="0" w:color="auto"/>
            </w:tcBorders>
          </w:tcPr>
          <w:p w14:paraId="52871837" w14:textId="77777777" w:rsidR="00AB2B30" w:rsidRPr="009B053A" w:rsidRDefault="006A7121">
            <w:pPr>
              <w:pStyle w:val="TAC"/>
            </w:pPr>
            <w:r w:rsidRPr="009B053A">
              <w:t>NR: 40MHz +</w:t>
            </w:r>
          </w:p>
          <w:p w14:paraId="23B8C661"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029F4D43"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63A489"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ABE127"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5E98DA6"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1BEC1C82" w14:textId="77777777" w:rsidR="00AB2B30" w:rsidRPr="009B053A" w:rsidRDefault="006A7121">
            <w:pPr>
              <w:pStyle w:val="TAC"/>
            </w:pPr>
            <w:r w:rsidRPr="009B053A">
              <w:t>IM3</w:t>
            </w:r>
          </w:p>
        </w:tc>
        <w:tc>
          <w:tcPr>
            <w:tcW w:w="992" w:type="dxa"/>
            <w:shd w:val="clear" w:color="auto" w:fill="auto"/>
          </w:tcPr>
          <w:p w14:paraId="4C0E5CCD" w14:textId="77777777" w:rsidR="00AB2B30" w:rsidRPr="009B053A" w:rsidRDefault="006A7121">
            <w:pPr>
              <w:pStyle w:val="TAC"/>
            </w:pPr>
            <w:r w:rsidRPr="009B053A">
              <w:t>2558.300</w:t>
            </w:r>
          </w:p>
        </w:tc>
        <w:tc>
          <w:tcPr>
            <w:tcW w:w="992" w:type="dxa"/>
          </w:tcPr>
          <w:p w14:paraId="5E0AF971" w14:textId="77777777" w:rsidR="00AB2B30" w:rsidRPr="009B053A" w:rsidRDefault="006A7121">
            <w:pPr>
              <w:pStyle w:val="TAC"/>
            </w:pPr>
            <w:r w:rsidRPr="009B053A">
              <w:t>40273</w:t>
            </w:r>
          </w:p>
        </w:tc>
        <w:tc>
          <w:tcPr>
            <w:tcW w:w="974" w:type="dxa"/>
            <w:shd w:val="clear" w:color="auto" w:fill="auto"/>
          </w:tcPr>
          <w:p w14:paraId="66103D23"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180666CC"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48A255FC"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16C96F07"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8B52826"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8D21404" w14:textId="77777777" w:rsidR="00AB2B30" w:rsidRPr="009B053A" w:rsidRDefault="006A7121">
            <w:pPr>
              <w:pStyle w:val="TAC"/>
            </w:pPr>
            <w:r w:rsidRPr="009B053A">
              <w:t>-</w:t>
            </w:r>
          </w:p>
        </w:tc>
      </w:tr>
      <w:tr w:rsidR="00AB2B30" w:rsidRPr="009B053A" w14:paraId="58FFC10F" w14:textId="77777777">
        <w:tc>
          <w:tcPr>
            <w:tcW w:w="1417" w:type="dxa"/>
            <w:vMerge/>
            <w:tcBorders>
              <w:left w:val="single" w:sz="4" w:space="0" w:color="auto"/>
              <w:right w:val="single" w:sz="4" w:space="0" w:color="auto"/>
            </w:tcBorders>
          </w:tcPr>
          <w:p w14:paraId="43C1DBE1"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F1D16D5"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A01F041"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76A9F4A" w14:textId="77777777" w:rsidR="00AB2B30" w:rsidRPr="009B053A" w:rsidRDefault="006A7121">
            <w:pPr>
              <w:pStyle w:val="TAC"/>
            </w:pPr>
            <w:r w:rsidRPr="009B053A">
              <w:t>21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06DC422"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7E0A158E" w14:textId="77777777" w:rsidR="00AB2B30" w:rsidRPr="009B053A" w:rsidRDefault="006A7121">
            <w:pPr>
              <w:pStyle w:val="TAC"/>
            </w:pPr>
            <w:r w:rsidRPr="009B053A">
              <w:t>IM3</w:t>
            </w:r>
          </w:p>
        </w:tc>
        <w:tc>
          <w:tcPr>
            <w:tcW w:w="992" w:type="dxa"/>
            <w:shd w:val="clear" w:color="auto" w:fill="auto"/>
          </w:tcPr>
          <w:p w14:paraId="63E9D42E" w14:textId="77777777" w:rsidR="00AB2B30" w:rsidRPr="009B053A" w:rsidRDefault="006A7121">
            <w:pPr>
              <w:pStyle w:val="TAC"/>
            </w:pPr>
            <w:r w:rsidRPr="009B053A">
              <w:t>2676.700</w:t>
            </w:r>
          </w:p>
        </w:tc>
        <w:tc>
          <w:tcPr>
            <w:tcW w:w="992" w:type="dxa"/>
          </w:tcPr>
          <w:p w14:paraId="1C7DE29F" w14:textId="77777777" w:rsidR="00AB2B30" w:rsidRPr="009B053A" w:rsidRDefault="006A7121">
            <w:pPr>
              <w:pStyle w:val="TAC"/>
            </w:pPr>
            <w:r w:rsidRPr="009B053A">
              <w:t>535340</w:t>
            </w:r>
          </w:p>
        </w:tc>
        <w:tc>
          <w:tcPr>
            <w:tcW w:w="974" w:type="dxa"/>
            <w:shd w:val="clear" w:color="auto" w:fill="auto"/>
          </w:tcPr>
          <w:p w14:paraId="246BB58C" w14:textId="77777777" w:rsidR="00AB2B30" w:rsidRPr="009B053A" w:rsidRDefault="006A7121">
            <w:pPr>
              <w:pStyle w:val="TAC"/>
            </w:pPr>
            <w:r w:rsidRPr="009B053A">
              <w:t>2657.26</w:t>
            </w:r>
          </w:p>
        </w:tc>
        <w:tc>
          <w:tcPr>
            <w:tcW w:w="992" w:type="dxa"/>
            <w:tcBorders>
              <w:right w:val="single" w:sz="4" w:space="0" w:color="auto"/>
            </w:tcBorders>
            <w:shd w:val="clear" w:color="auto" w:fill="auto"/>
          </w:tcPr>
          <w:p w14:paraId="53206FC9" w14:textId="77777777" w:rsidR="00AB2B30" w:rsidRPr="009B053A" w:rsidRDefault="006A7121">
            <w:pPr>
              <w:pStyle w:val="TAC"/>
            </w:pPr>
            <w:r w:rsidRPr="009B053A">
              <w:t>531452</w:t>
            </w:r>
          </w:p>
        </w:tc>
        <w:tc>
          <w:tcPr>
            <w:tcW w:w="1008" w:type="dxa"/>
            <w:tcBorders>
              <w:right w:val="single" w:sz="4" w:space="0" w:color="auto"/>
            </w:tcBorders>
            <w:shd w:val="clear" w:color="auto" w:fill="auto"/>
          </w:tcPr>
          <w:p w14:paraId="1E6D4724"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14EF0BD"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76797F" w14:textId="77777777" w:rsidR="00AB2B30" w:rsidRPr="009B053A" w:rsidRDefault="006A7121">
            <w:pPr>
              <w:pStyle w:val="TAC"/>
            </w:pPr>
            <w:r w:rsidRPr="009B053A">
              <w:t>6648</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81FDA1F" w14:textId="77777777" w:rsidR="00AB2B30" w:rsidRPr="009B053A" w:rsidRDefault="006A7121">
            <w:pPr>
              <w:pStyle w:val="TAC"/>
            </w:pPr>
            <w:r w:rsidRPr="009B053A">
              <w:t>535340</w:t>
            </w:r>
          </w:p>
        </w:tc>
      </w:tr>
      <w:tr w:rsidR="00AB2B30" w:rsidRPr="009B053A" w14:paraId="2FF1A02F" w14:textId="77777777">
        <w:tc>
          <w:tcPr>
            <w:tcW w:w="1417" w:type="dxa"/>
            <w:vMerge w:val="restart"/>
            <w:tcBorders>
              <w:top w:val="single" w:sz="4" w:space="0" w:color="auto"/>
              <w:left w:val="single" w:sz="4" w:space="0" w:color="auto"/>
              <w:right w:val="single" w:sz="4" w:space="0" w:color="auto"/>
            </w:tcBorders>
          </w:tcPr>
          <w:p w14:paraId="669E4892" w14:textId="77777777" w:rsidR="00AB2B30" w:rsidRPr="009B053A" w:rsidRDefault="006A7121">
            <w:pPr>
              <w:pStyle w:val="TAC"/>
            </w:pPr>
            <w:r w:rsidRPr="009B053A">
              <w:t>E-UTRA: 20MHz + NR: 50MHz</w:t>
            </w:r>
          </w:p>
        </w:tc>
        <w:tc>
          <w:tcPr>
            <w:tcW w:w="1417" w:type="dxa"/>
            <w:tcBorders>
              <w:top w:val="single" w:sz="4" w:space="0" w:color="auto"/>
              <w:left w:val="single" w:sz="4" w:space="0" w:color="auto"/>
              <w:bottom w:val="single" w:sz="4" w:space="0" w:color="auto"/>
              <w:right w:val="single" w:sz="4" w:space="0" w:color="auto"/>
            </w:tcBorders>
          </w:tcPr>
          <w:p w14:paraId="6152E6FF"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474BC4C"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D688C85"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EE3AD26"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3F7654AF" w14:textId="77777777" w:rsidR="00AB2B30" w:rsidRPr="009B053A" w:rsidRDefault="006A7121">
            <w:pPr>
              <w:pStyle w:val="TAC"/>
            </w:pPr>
            <w:r w:rsidRPr="009B053A">
              <w:t>IM3</w:t>
            </w:r>
          </w:p>
        </w:tc>
        <w:tc>
          <w:tcPr>
            <w:tcW w:w="992" w:type="dxa"/>
            <w:shd w:val="clear" w:color="auto" w:fill="auto"/>
          </w:tcPr>
          <w:p w14:paraId="399B9B29" w14:textId="77777777" w:rsidR="00AB2B30" w:rsidRPr="009B053A" w:rsidRDefault="006A7121">
            <w:pPr>
              <w:pStyle w:val="TAC"/>
            </w:pPr>
            <w:r w:rsidRPr="009B053A">
              <w:t>2524.900</w:t>
            </w:r>
          </w:p>
        </w:tc>
        <w:tc>
          <w:tcPr>
            <w:tcW w:w="992" w:type="dxa"/>
          </w:tcPr>
          <w:p w14:paraId="219C48B7" w14:textId="77777777" w:rsidR="00AB2B30" w:rsidRPr="009B053A" w:rsidRDefault="006A7121">
            <w:pPr>
              <w:pStyle w:val="TAC"/>
            </w:pPr>
            <w:r w:rsidRPr="009B053A">
              <w:t>39939</w:t>
            </w:r>
          </w:p>
        </w:tc>
        <w:tc>
          <w:tcPr>
            <w:tcW w:w="974" w:type="dxa"/>
            <w:shd w:val="clear" w:color="auto" w:fill="auto"/>
          </w:tcPr>
          <w:p w14:paraId="039E5FA3"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6DC7AACE"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1FF0A2B0"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6D9E0B88"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32D5930"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DC37F25" w14:textId="77777777" w:rsidR="00AB2B30" w:rsidRPr="009B053A" w:rsidRDefault="006A7121">
            <w:pPr>
              <w:pStyle w:val="TAC"/>
            </w:pPr>
            <w:r w:rsidRPr="009B053A">
              <w:t>-</w:t>
            </w:r>
          </w:p>
        </w:tc>
      </w:tr>
      <w:tr w:rsidR="00AB2B30" w:rsidRPr="009B053A" w14:paraId="667B36AF" w14:textId="77777777">
        <w:tc>
          <w:tcPr>
            <w:tcW w:w="1417" w:type="dxa"/>
            <w:vMerge/>
            <w:tcBorders>
              <w:left w:val="single" w:sz="4" w:space="0" w:color="auto"/>
              <w:right w:val="single" w:sz="4" w:space="0" w:color="auto"/>
            </w:tcBorders>
          </w:tcPr>
          <w:p w14:paraId="639AFA92"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4B8BA887"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CD15B0"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1C5E831" w14:textId="77777777" w:rsidR="00AB2B30" w:rsidRPr="009B053A" w:rsidRDefault="006A7121">
            <w:pPr>
              <w:pStyle w:val="TAC"/>
            </w:pPr>
            <w:r w:rsidRPr="009B053A">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695ED1"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2567488D" w14:textId="77777777" w:rsidR="00AB2B30" w:rsidRPr="009B053A" w:rsidRDefault="006A7121">
            <w:pPr>
              <w:pStyle w:val="TAC"/>
            </w:pPr>
            <w:r w:rsidRPr="009B053A">
              <w:t>IM3</w:t>
            </w:r>
          </w:p>
        </w:tc>
        <w:tc>
          <w:tcPr>
            <w:tcW w:w="992" w:type="dxa"/>
            <w:shd w:val="clear" w:color="auto" w:fill="auto"/>
          </w:tcPr>
          <w:p w14:paraId="06570DC9" w14:textId="77777777" w:rsidR="00AB2B30" w:rsidRPr="009B053A" w:rsidRDefault="006A7121">
            <w:pPr>
              <w:pStyle w:val="TAC"/>
            </w:pPr>
            <w:r w:rsidRPr="009B053A">
              <w:t>2665.000</w:t>
            </w:r>
          </w:p>
        </w:tc>
        <w:tc>
          <w:tcPr>
            <w:tcW w:w="992" w:type="dxa"/>
          </w:tcPr>
          <w:p w14:paraId="54B89336" w14:textId="77777777" w:rsidR="00AB2B30" w:rsidRPr="009B053A" w:rsidRDefault="006A7121">
            <w:pPr>
              <w:pStyle w:val="TAC"/>
            </w:pPr>
            <w:r w:rsidRPr="009B053A">
              <w:t>533000</w:t>
            </w:r>
          </w:p>
        </w:tc>
        <w:tc>
          <w:tcPr>
            <w:tcW w:w="974" w:type="dxa"/>
            <w:shd w:val="clear" w:color="auto" w:fill="auto"/>
          </w:tcPr>
          <w:p w14:paraId="47F46B7D" w14:textId="77777777" w:rsidR="00AB2B30" w:rsidRPr="009B053A" w:rsidRDefault="006A7121">
            <w:pPr>
              <w:pStyle w:val="TAC"/>
            </w:pPr>
            <w:r w:rsidRPr="009B053A">
              <w:t>2640.7</w:t>
            </w:r>
          </w:p>
        </w:tc>
        <w:tc>
          <w:tcPr>
            <w:tcW w:w="992" w:type="dxa"/>
            <w:tcBorders>
              <w:right w:val="single" w:sz="4" w:space="0" w:color="auto"/>
            </w:tcBorders>
            <w:shd w:val="clear" w:color="auto" w:fill="auto"/>
          </w:tcPr>
          <w:p w14:paraId="06CC7155" w14:textId="77777777" w:rsidR="00AB2B30" w:rsidRPr="009B053A" w:rsidRDefault="006A7121">
            <w:pPr>
              <w:pStyle w:val="TAC"/>
            </w:pPr>
            <w:r w:rsidRPr="009B053A">
              <w:t>528140</w:t>
            </w:r>
          </w:p>
        </w:tc>
        <w:tc>
          <w:tcPr>
            <w:tcW w:w="1008" w:type="dxa"/>
            <w:tcBorders>
              <w:right w:val="single" w:sz="4" w:space="0" w:color="auto"/>
            </w:tcBorders>
            <w:shd w:val="clear" w:color="auto" w:fill="auto"/>
          </w:tcPr>
          <w:p w14:paraId="6C2471F7"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34F163"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31D4919" w14:textId="77777777" w:rsidR="00AB2B30" w:rsidRPr="009B053A" w:rsidRDefault="006A7121">
            <w:pPr>
              <w:pStyle w:val="TAC"/>
            </w:pPr>
            <w:r w:rsidRPr="009B053A">
              <w:t>66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589E74D" w14:textId="77777777" w:rsidR="00AB2B30" w:rsidRPr="009B053A" w:rsidRDefault="006A7121">
            <w:pPr>
              <w:pStyle w:val="TAC"/>
            </w:pPr>
            <w:r w:rsidRPr="009B053A">
              <w:t>533000</w:t>
            </w:r>
          </w:p>
        </w:tc>
      </w:tr>
      <w:tr w:rsidR="00AB2B30" w:rsidRPr="009B053A" w14:paraId="5FC3D783" w14:textId="77777777">
        <w:tc>
          <w:tcPr>
            <w:tcW w:w="1417" w:type="dxa"/>
            <w:vMerge w:val="restart"/>
            <w:tcBorders>
              <w:top w:val="single" w:sz="4" w:space="0" w:color="auto"/>
              <w:left w:val="single" w:sz="4" w:space="0" w:color="auto"/>
              <w:right w:val="single" w:sz="4" w:space="0" w:color="auto"/>
            </w:tcBorders>
          </w:tcPr>
          <w:p w14:paraId="1FEDD3E2" w14:textId="77777777" w:rsidR="00AB2B30" w:rsidRPr="009B053A" w:rsidRDefault="006A7121">
            <w:pPr>
              <w:pStyle w:val="TAC"/>
            </w:pPr>
            <w:r w:rsidRPr="009B053A">
              <w:t>NR: 50MHz +</w:t>
            </w:r>
          </w:p>
          <w:p w14:paraId="01E645B2"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7A0C60CD"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7EA9FF2"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F06E10E"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5F49D45"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644228F8" w14:textId="77777777" w:rsidR="00AB2B30" w:rsidRPr="009B053A" w:rsidRDefault="006A7121">
            <w:pPr>
              <w:pStyle w:val="TAC"/>
            </w:pPr>
            <w:r w:rsidRPr="009B053A">
              <w:t>IM3</w:t>
            </w:r>
          </w:p>
        </w:tc>
        <w:tc>
          <w:tcPr>
            <w:tcW w:w="992" w:type="dxa"/>
            <w:shd w:val="clear" w:color="auto" w:fill="auto"/>
          </w:tcPr>
          <w:p w14:paraId="592AA82E" w14:textId="77777777" w:rsidR="00AB2B30" w:rsidRPr="009B053A" w:rsidRDefault="006A7121">
            <w:pPr>
              <w:pStyle w:val="TAC"/>
            </w:pPr>
            <w:r w:rsidRPr="009B053A">
              <w:t>2666.700</w:t>
            </w:r>
          </w:p>
        </w:tc>
        <w:tc>
          <w:tcPr>
            <w:tcW w:w="992" w:type="dxa"/>
          </w:tcPr>
          <w:p w14:paraId="5482D0BD" w14:textId="77777777" w:rsidR="00AB2B30" w:rsidRPr="009B053A" w:rsidRDefault="006A7121">
            <w:pPr>
              <w:pStyle w:val="TAC"/>
            </w:pPr>
            <w:r w:rsidRPr="009B053A">
              <w:t>41357</w:t>
            </w:r>
          </w:p>
        </w:tc>
        <w:tc>
          <w:tcPr>
            <w:tcW w:w="974" w:type="dxa"/>
            <w:shd w:val="clear" w:color="auto" w:fill="auto"/>
          </w:tcPr>
          <w:p w14:paraId="398ECF4F"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36B3CBB6"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2A9ADFEF"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128D8CFF"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B66DCD0"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4321106" w14:textId="77777777" w:rsidR="00AB2B30" w:rsidRPr="009B053A" w:rsidRDefault="006A7121">
            <w:pPr>
              <w:pStyle w:val="TAC"/>
            </w:pPr>
            <w:r w:rsidRPr="009B053A">
              <w:t>-</w:t>
            </w:r>
          </w:p>
        </w:tc>
      </w:tr>
      <w:tr w:rsidR="00AB2B30" w:rsidRPr="009B053A" w14:paraId="2A6BD3C7" w14:textId="77777777">
        <w:tc>
          <w:tcPr>
            <w:tcW w:w="1417" w:type="dxa"/>
            <w:vMerge/>
            <w:tcBorders>
              <w:left w:val="single" w:sz="4" w:space="0" w:color="auto"/>
              <w:right w:val="single" w:sz="4" w:space="0" w:color="auto"/>
            </w:tcBorders>
          </w:tcPr>
          <w:p w14:paraId="772FAF9A"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B70A02D"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ABDDAA8"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507A1FB2" w14:textId="77777777" w:rsidR="00AB2B30" w:rsidRPr="009B053A" w:rsidRDefault="006A7121">
            <w:pPr>
              <w:pStyle w:val="TAC"/>
            </w:pPr>
            <w:r w:rsidRPr="009B053A">
              <w:t>27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1EC022"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4EBDDBB3" w14:textId="77777777" w:rsidR="00AB2B30" w:rsidRPr="009B053A" w:rsidRDefault="006A7121">
            <w:pPr>
              <w:pStyle w:val="TAC"/>
            </w:pPr>
            <w:r w:rsidRPr="009B053A">
              <w:t>IM3</w:t>
            </w:r>
          </w:p>
        </w:tc>
        <w:tc>
          <w:tcPr>
            <w:tcW w:w="992" w:type="dxa"/>
            <w:shd w:val="clear" w:color="auto" w:fill="auto"/>
          </w:tcPr>
          <w:p w14:paraId="64A24BE6" w14:textId="77777777" w:rsidR="00AB2B30" w:rsidRPr="009B053A" w:rsidRDefault="006A7121">
            <w:pPr>
              <w:pStyle w:val="TAC"/>
            </w:pPr>
            <w:r w:rsidRPr="009B053A">
              <w:t>2543.300</w:t>
            </w:r>
          </w:p>
        </w:tc>
        <w:tc>
          <w:tcPr>
            <w:tcW w:w="992" w:type="dxa"/>
          </w:tcPr>
          <w:p w14:paraId="4146A9A5" w14:textId="77777777" w:rsidR="00AB2B30" w:rsidRPr="009B053A" w:rsidRDefault="006A7121">
            <w:pPr>
              <w:pStyle w:val="TAC"/>
            </w:pPr>
            <w:r w:rsidRPr="009B053A">
              <w:t>508660</w:t>
            </w:r>
          </w:p>
        </w:tc>
        <w:tc>
          <w:tcPr>
            <w:tcW w:w="974" w:type="dxa"/>
            <w:shd w:val="clear" w:color="auto" w:fill="auto"/>
          </w:tcPr>
          <w:p w14:paraId="4EE6F8C8" w14:textId="77777777" w:rsidR="00AB2B30" w:rsidRPr="009B053A" w:rsidRDefault="006A7121">
            <w:pPr>
              <w:pStyle w:val="TAC"/>
            </w:pPr>
            <w:r w:rsidRPr="009B053A">
              <w:t>2519</w:t>
            </w:r>
          </w:p>
        </w:tc>
        <w:tc>
          <w:tcPr>
            <w:tcW w:w="992" w:type="dxa"/>
            <w:tcBorders>
              <w:right w:val="single" w:sz="4" w:space="0" w:color="auto"/>
            </w:tcBorders>
            <w:shd w:val="clear" w:color="auto" w:fill="auto"/>
          </w:tcPr>
          <w:p w14:paraId="0DE2E255" w14:textId="77777777" w:rsidR="00AB2B30" w:rsidRPr="009B053A" w:rsidRDefault="006A7121">
            <w:pPr>
              <w:pStyle w:val="TAC"/>
            </w:pPr>
            <w:r w:rsidRPr="009B053A">
              <w:t>503800</w:t>
            </w:r>
          </w:p>
        </w:tc>
        <w:tc>
          <w:tcPr>
            <w:tcW w:w="1008" w:type="dxa"/>
            <w:tcBorders>
              <w:right w:val="single" w:sz="4" w:space="0" w:color="auto"/>
            </w:tcBorders>
            <w:shd w:val="clear" w:color="auto" w:fill="auto"/>
          </w:tcPr>
          <w:p w14:paraId="541189E7"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FE45782"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5FDE1FB" w14:textId="77777777" w:rsidR="00AB2B30" w:rsidRPr="009B053A" w:rsidRDefault="006A7121">
            <w:pPr>
              <w:pStyle w:val="TAC"/>
            </w:pPr>
            <w:r w:rsidRPr="009B053A">
              <w:t>630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D32629" w14:textId="77777777" w:rsidR="00AB2B30" w:rsidRPr="009B053A" w:rsidRDefault="006A7121">
            <w:pPr>
              <w:pStyle w:val="TAC"/>
            </w:pPr>
            <w:r w:rsidRPr="009B053A">
              <w:t>508660</w:t>
            </w:r>
          </w:p>
        </w:tc>
      </w:tr>
    </w:tbl>
    <w:p w14:paraId="05A84DD1" w14:textId="77777777" w:rsidR="00AB2B30" w:rsidRPr="009B053A" w:rsidRDefault="00AB2B30"/>
    <w:p w14:paraId="24BDFA35" w14:textId="77777777" w:rsidR="00AB2B30" w:rsidRPr="009B053A" w:rsidRDefault="006A7121">
      <w:pPr>
        <w:pStyle w:val="TH"/>
      </w:pPr>
      <w:r w:rsidRPr="009B053A">
        <w:lastRenderedPageBreak/>
        <w:t>Table 6.2B.3.2.4.1-3: EN-DC combination DC_41A_n41A, intra-band non-contiguous, SCS 30 kHz, 30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9B053A" w14:paraId="0704F834" w14:textId="77777777">
        <w:tc>
          <w:tcPr>
            <w:tcW w:w="1417" w:type="dxa"/>
            <w:tcBorders>
              <w:top w:val="single" w:sz="4" w:space="0" w:color="auto"/>
              <w:bottom w:val="single" w:sz="4" w:space="0" w:color="auto"/>
            </w:tcBorders>
          </w:tcPr>
          <w:p w14:paraId="27348E55" w14:textId="77777777" w:rsidR="00AB2B30" w:rsidRPr="009B053A" w:rsidRDefault="006A7121" w:rsidP="006910BE">
            <w:pPr>
              <w:pStyle w:val="TAH"/>
            </w:pPr>
            <w:r w:rsidRPr="009B053A">
              <w:t>EN-DC channel bandwidth combination</w:t>
            </w:r>
          </w:p>
        </w:tc>
        <w:tc>
          <w:tcPr>
            <w:tcW w:w="1417" w:type="dxa"/>
            <w:tcBorders>
              <w:top w:val="single" w:sz="4" w:space="0" w:color="auto"/>
              <w:bottom w:val="single" w:sz="4" w:space="0" w:color="auto"/>
            </w:tcBorders>
          </w:tcPr>
          <w:p w14:paraId="26452CDF" w14:textId="77777777" w:rsidR="00AB2B30" w:rsidRPr="009B053A" w:rsidRDefault="006A7121" w:rsidP="006910BE">
            <w:pPr>
              <w:pStyle w:val="TAH"/>
            </w:pPr>
            <w:r w:rsidRPr="009B053A">
              <w:t>CC</w:t>
            </w:r>
          </w:p>
        </w:tc>
        <w:tc>
          <w:tcPr>
            <w:tcW w:w="1274" w:type="dxa"/>
            <w:tcBorders>
              <w:top w:val="single" w:sz="4" w:space="0" w:color="auto"/>
              <w:bottom w:val="single" w:sz="4" w:space="0" w:color="auto"/>
            </w:tcBorders>
            <w:shd w:val="clear" w:color="auto" w:fill="auto"/>
          </w:tcPr>
          <w:p w14:paraId="46D72042" w14:textId="77777777" w:rsidR="00AB2B30" w:rsidRPr="009B053A" w:rsidRDefault="006A7121" w:rsidP="006910BE">
            <w:pPr>
              <w:pStyle w:val="TAH"/>
            </w:pPr>
            <w:r w:rsidRPr="009B053A">
              <w:t>Bandwidth [MHz]</w:t>
            </w:r>
          </w:p>
        </w:tc>
        <w:tc>
          <w:tcPr>
            <w:tcW w:w="1699" w:type="dxa"/>
            <w:tcBorders>
              <w:bottom w:val="single" w:sz="4" w:space="0" w:color="auto"/>
            </w:tcBorders>
            <w:shd w:val="clear" w:color="auto" w:fill="auto"/>
          </w:tcPr>
          <w:p w14:paraId="45FD5520" w14:textId="77777777" w:rsidR="00AB2B30" w:rsidRPr="009B053A" w:rsidRDefault="006A7121" w:rsidP="006910BE">
            <w:pPr>
              <w:pStyle w:val="TAH"/>
            </w:pPr>
            <w:r w:rsidRPr="009B053A">
              <w:t>carrierBandwidth</w:t>
            </w:r>
          </w:p>
          <w:p w14:paraId="22B77B9A" w14:textId="77777777" w:rsidR="00AB2B30" w:rsidRPr="009B053A" w:rsidRDefault="006A7121" w:rsidP="006910BE">
            <w:pPr>
              <w:pStyle w:val="TAH"/>
            </w:pPr>
            <w:r w:rsidRPr="009B053A">
              <w:t>[PRBs]</w:t>
            </w:r>
          </w:p>
        </w:tc>
        <w:tc>
          <w:tcPr>
            <w:tcW w:w="1851" w:type="dxa"/>
            <w:gridSpan w:val="2"/>
            <w:tcBorders>
              <w:bottom w:val="single" w:sz="4" w:space="0" w:color="auto"/>
            </w:tcBorders>
            <w:shd w:val="clear" w:color="auto" w:fill="auto"/>
          </w:tcPr>
          <w:p w14:paraId="740D87A7" w14:textId="77777777" w:rsidR="00AB2B30" w:rsidRPr="009B053A" w:rsidRDefault="006A7121" w:rsidP="006910BE">
            <w:pPr>
              <w:pStyle w:val="TAH"/>
            </w:pPr>
            <w:r w:rsidRPr="009B053A">
              <w:t>Range</w:t>
            </w:r>
          </w:p>
        </w:tc>
        <w:tc>
          <w:tcPr>
            <w:tcW w:w="992" w:type="dxa"/>
            <w:shd w:val="clear" w:color="auto" w:fill="auto"/>
          </w:tcPr>
          <w:p w14:paraId="461A0129" w14:textId="77777777" w:rsidR="00AB2B30" w:rsidRPr="009B053A" w:rsidRDefault="006A7121" w:rsidP="006910BE">
            <w:pPr>
              <w:pStyle w:val="TAH"/>
            </w:pPr>
            <w:r w:rsidRPr="009B053A">
              <w:t>Carrier centre</w:t>
            </w:r>
          </w:p>
          <w:p w14:paraId="6EAB6685" w14:textId="77777777" w:rsidR="00AB2B30" w:rsidRPr="009B053A" w:rsidRDefault="006A7121" w:rsidP="006910BE">
            <w:pPr>
              <w:pStyle w:val="TAH"/>
            </w:pPr>
            <w:r w:rsidRPr="009B053A">
              <w:t>[MHz]</w:t>
            </w:r>
          </w:p>
          <w:p w14:paraId="4088FA59" w14:textId="77777777" w:rsidR="00AB2B30" w:rsidRPr="009B053A" w:rsidRDefault="006A7121" w:rsidP="006910BE">
            <w:pPr>
              <w:pStyle w:val="TAH"/>
            </w:pPr>
            <w:r w:rsidRPr="009B053A">
              <w:t>Note 2</w:t>
            </w:r>
          </w:p>
        </w:tc>
        <w:tc>
          <w:tcPr>
            <w:tcW w:w="992" w:type="dxa"/>
          </w:tcPr>
          <w:p w14:paraId="61F8EFE3" w14:textId="77777777" w:rsidR="00AB2B30" w:rsidRPr="009B053A" w:rsidRDefault="006A7121" w:rsidP="006910BE">
            <w:pPr>
              <w:pStyle w:val="TAH"/>
            </w:pPr>
            <w:r w:rsidRPr="009B053A">
              <w:t>Carrier centre</w:t>
            </w:r>
          </w:p>
          <w:p w14:paraId="2617C337" w14:textId="77777777" w:rsidR="00AB2B30" w:rsidRPr="009B053A" w:rsidRDefault="006A7121" w:rsidP="006910BE">
            <w:pPr>
              <w:pStyle w:val="TAH"/>
            </w:pPr>
            <w:r w:rsidRPr="009B053A">
              <w:t>[ARFCN]</w:t>
            </w:r>
          </w:p>
        </w:tc>
        <w:tc>
          <w:tcPr>
            <w:tcW w:w="974" w:type="dxa"/>
            <w:shd w:val="clear" w:color="auto" w:fill="auto"/>
          </w:tcPr>
          <w:p w14:paraId="78A8D019" w14:textId="77777777" w:rsidR="00AB2B30" w:rsidRPr="009B053A" w:rsidRDefault="006A7121" w:rsidP="006910BE">
            <w:pPr>
              <w:pStyle w:val="TAH"/>
            </w:pPr>
            <w:r w:rsidRPr="009B053A">
              <w:t>point A</w:t>
            </w:r>
          </w:p>
          <w:p w14:paraId="7F4434FB" w14:textId="77777777" w:rsidR="00AB2B30" w:rsidRPr="009B053A" w:rsidRDefault="006A7121" w:rsidP="006910BE">
            <w:pPr>
              <w:pStyle w:val="TAH"/>
            </w:pPr>
            <w:r w:rsidRPr="009B053A">
              <w:t>[MHz]</w:t>
            </w:r>
          </w:p>
        </w:tc>
        <w:tc>
          <w:tcPr>
            <w:tcW w:w="992" w:type="dxa"/>
            <w:shd w:val="clear" w:color="auto" w:fill="auto"/>
          </w:tcPr>
          <w:p w14:paraId="76B18295" w14:textId="77777777" w:rsidR="00AB2B30" w:rsidRPr="009B053A" w:rsidRDefault="006A7121" w:rsidP="006910BE">
            <w:pPr>
              <w:pStyle w:val="TAH"/>
            </w:pPr>
            <w:r w:rsidRPr="009B053A">
              <w:t>absoluteFrequencyPointA</w:t>
            </w:r>
          </w:p>
          <w:p w14:paraId="12EB82A5" w14:textId="77777777" w:rsidR="00AB2B30" w:rsidRPr="009B053A" w:rsidRDefault="006A7121" w:rsidP="006910BE">
            <w:pPr>
              <w:pStyle w:val="TAH"/>
            </w:pPr>
            <w:r w:rsidRPr="009B053A">
              <w:t>[ARFCN]</w:t>
            </w:r>
          </w:p>
        </w:tc>
        <w:tc>
          <w:tcPr>
            <w:tcW w:w="1008" w:type="dxa"/>
            <w:shd w:val="clear" w:color="auto" w:fill="auto"/>
          </w:tcPr>
          <w:p w14:paraId="6FFFB8CC" w14:textId="77777777" w:rsidR="00AB2B30" w:rsidRPr="009B053A" w:rsidRDefault="006A7121" w:rsidP="006910BE">
            <w:pPr>
              <w:pStyle w:val="TAH"/>
            </w:pPr>
            <w:r w:rsidRPr="009B053A">
              <w:t>offsetToCarrier [Carrier PRBs]</w:t>
            </w:r>
          </w:p>
        </w:tc>
        <w:tc>
          <w:tcPr>
            <w:tcW w:w="866" w:type="dxa"/>
            <w:tcBorders>
              <w:bottom w:val="single" w:sz="4" w:space="0" w:color="auto"/>
            </w:tcBorders>
            <w:shd w:val="clear" w:color="auto" w:fill="auto"/>
          </w:tcPr>
          <w:p w14:paraId="4061678A" w14:textId="77777777" w:rsidR="00AB2B30" w:rsidRPr="009B053A" w:rsidRDefault="006A7121" w:rsidP="006910BE">
            <w:pPr>
              <w:pStyle w:val="TAH"/>
            </w:pPr>
            <w:r w:rsidRPr="009B053A">
              <w:t>SS block SCS</w:t>
            </w:r>
          </w:p>
          <w:p w14:paraId="73CDF5AB" w14:textId="77777777" w:rsidR="00AB2B30" w:rsidRPr="009B053A" w:rsidRDefault="006A7121" w:rsidP="006910BE">
            <w:pPr>
              <w:pStyle w:val="TAH"/>
            </w:pPr>
            <w:r w:rsidRPr="009B053A">
              <w:t>[kHz]</w:t>
            </w:r>
          </w:p>
        </w:tc>
        <w:tc>
          <w:tcPr>
            <w:tcW w:w="724" w:type="dxa"/>
            <w:tcBorders>
              <w:bottom w:val="single" w:sz="4" w:space="0" w:color="auto"/>
            </w:tcBorders>
            <w:shd w:val="clear" w:color="auto" w:fill="auto"/>
          </w:tcPr>
          <w:p w14:paraId="3F568779" w14:textId="77777777" w:rsidR="00AB2B30" w:rsidRPr="009B053A" w:rsidRDefault="006A7121" w:rsidP="006910BE">
            <w:pPr>
              <w:pStyle w:val="TAH"/>
            </w:pPr>
            <w:r w:rsidRPr="009B053A">
              <w:t>GSCN</w:t>
            </w:r>
          </w:p>
        </w:tc>
        <w:tc>
          <w:tcPr>
            <w:tcW w:w="1104" w:type="dxa"/>
            <w:tcBorders>
              <w:bottom w:val="single" w:sz="4" w:space="0" w:color="auto"/>
            </w:tcBorders>
            <w:shd w:val="clear" w:color="auto" w:fill="auto"/>
          </w:tcPr>
          <w:p w14:paraId="75980B97" w14:textId="77777777" w:rsidR="00AB2B30" w:rsidRPr="009B053A" w:rsidRDefault="006A7121" w:rsidP="006910BE">
            <w:pPr>
              <w:pStyle w:val="TAH"/>
            </w:pPr>
            <w:r w:rsidRPr="009B053A">
              <w:t>absoluteFrequencySSB</w:t>
            </w:r>
          </w:p>
          <w:p w14:paraId="65018981" w14:textId="77777777" w:rsidR="00AB2B30" w:rsidRPr="009B053A" w:rsidRDefault="006A7121" w:rsidP="006910BE">
            <w:pPr>
              <w:pStyle w:val="TAH"/>
            </w:pPr>
            <w:r w:rsidRPr="009B053A">
              <w:t>[ARFCN]</w:t>
            </w:r>
          </w:p>
        </w:tc>
      </w:tr>
      <w:tr w:rsidR="00AB2B30" w:rsidRPr="009B053A" w14:paraId="2AD2FB85" w14:textId="77777777">
        <w:tc>
          <w:tcPr>
            <w:tcW w:w="1417" w:type="dxa"/>
            <w:vMerge w:val="restart"/>
            <w:tcBorders>
              <w:top w:val="single" w:sz="4" w:space="0" w:color="auto"/>
              <w:left w:val="single" w:sz="4" w:space="0" w:color="auto"/>
              <w:right w:val="single" w:sz="4" w:space="0" w:color="auto"/>
            </w:tcBorders>
          </w:tcPr>
          <w:p w14:paraId="64B28A4D" w14:textId="77777777" w:rsidR="00AB2B30" w:rsidRPr="009B053A" w:rsidRDefault="006A7121">
            <w:pPr>
              <w:pStyle w:val="TAC"/>
            </w:pPr>
            <w:r w:rsidRPr="009B053A">
              <w:t>E-UTRA: 20MHz + NR: 40MHz</w:t>
            </w:r>
          </w:p>
        </w:tc>
        <w:tc>
          <w:tcPr>
            <w:tcW w:w="1417" w:type="dxa"/>
            <w:tcBorders>
              <w:top w:val="single" w:sz="4" w:space="0" w:color="auto"/>
              <w:left w:val="single" w:sz="4" w:space="0" w:color="auto"/>
              <w:bottom w:val="single" w:sz="4" w:space="0" w:color="auto"/>
              <w:right w:val="single" w:sz="4" w:space="0" w:color="auto"/>
            </w:tcBorders>
          </w:tcPr>
          <w:p w14:paraId="30709AA5"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AE96A48"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79F2ACB"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5039711B"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46B4FDF6" w14:textId="77777777" w:rsidR="00AB2B30" w:rsidRPr="009B053A" w:rsidRDefault="006A7121">
            <w:pPr>
              <w:pStyle w:val="TAC"/>
            </w:pPr>
            <w:r w:rsidRPr="009B053A">
              <w:t>IM3</w:t>
            </w:r>
          </w:p>
        </w:tc>
        <w:tc>
          <w:tcPr>
            <w:tcW w:w="992" w:type="dxa"/>
            <w:shd w:val="clear" w:color="auto" w:fill="auto"/>
          </w:tcPr>
          <w:p w14:paraId="287FA873" w14:textId="77777777" w:rsidR="00AB2B30" w:rsidRPr="009B053A" w:rsidRDefault="006A7121">
            <w:pPr>
              <w:pStyle w:val="TAC"/>
            </w:pPr>
            <w:r w:rsidRPr="009B053A">
              <w:t>2666.700</w:t>
            </w:r>
          </w:p>
        </w:tc>
        <w:tc>
          <w:tcPr>
            <w:tcW w:w="992" w:type="dxa"/>
          </w:tcPr>
          <w:p w14:paraId="446E14B3" w14:textId="77777777" w:rsidR="00AB2B30" w:rsidRPr="009B053A" w:rsidRDefault="006A7121">
            <w:pPr>
              <w:pStyle w:val="TAC"/>
            </w:pPr>
            <w:r w:rsidRPr="009B053A">
              <w:t>41357</w:t>
            </w:r>
          </w:p>
        </w:tc>
        <w:tc>
          <w:tcPr>
            <w:tcW w:w="974" w:type="dxa"/>
            <w:shd w:val="clear" w:color="auto" w:fill="auto"/>
          </w:tcPr>
          <w:p w14:paraId="4E1CF776"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484E3AF0"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7C37F78E"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0A20F1C8"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CE84E6A"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6714FA4B" w14:textId="77777777" w:rsidR="00AB2B30" w:rsidRPr="009B053A" w:rsidRDefault="006A7121">
            <w:pPr>
              <w:pStyle w:val="TAC"/>
            </w:pPr>
            <w:r w:rsidRPr="009B053A">
              <w:t>-</w:t>
            </w:r>
          </w:p>
        </w:tc>
      </w:tr>
      <w:tr w:rsidR="00AB2B30" w:rsidRPr="009B053A" w14:paraId="03CA43BC" w14:textId="77777777">
        <w:tc>
          <w:tcPr>
            <w:tcW w:w="1417" w:type="dxa"/>
            <w:vMerge/>
            <w:tcBorders>
              <w:left w:val="single" w:sz="4" w:space="0" w:color="auto"/>
              <w:right w:val="single" w:sz="4" w:space="0" w:color="auto"/>
            </w:tcBorders>
          </w:tcPr>
          <w:p w14:paraId="7B07E2D9"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78968E3F"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2DC0AFC"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0E9E4861" w14:textId="77777777" w:rsidR="00AB2B30" w:rsidRPr="009B053A" w:rsidRDefault="006A7121">
            <w:pPr>
              <w:pStyle w:val="TAC"/>
            </w:pPr>
            <w:r w:rsidRPr="009B053A">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4B7B1E"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0FBF0B7D" w14:textId="77777777" w:rsidR="00AB2B30" w:rsidRPr="009B053A" w:rsidRDefault="006A7121">
            <w:pPr>
              <w:pStyle w:val="TAC"/>
            </w:pPr>
            <w:r w:rsidRPr="009B053A">
              <w:t>IM3</w:t>
            </w:r>
          </w:p>
        </w:tc>
        <w:tc>
          <w:tcPr>
            <w:tcW w:w="992" w:type="dxa"/>
            <w:shd w:val="clear" w:color="auto" w:fill="auto"/>
          </w:tcPr>
          <w:p w14:paraId="2F2868DE" w14:textId="77777777" w:rsidR="00AB2B30" w:rsidRPr="009B053A" w:rsidRDefault="006A7121">
            <w:pPr>
              <w:pStyle w:val="TAC"/>
            </w:pPr>
            <w:r w:rsidRPr="009B053A">
              <w:t>2548.300</w:t>
            </w:r>
          </w:p>
        </w:tc>
        <w:tc>
          <w:tcPr>
            <w:tcW w:w="992" w:type="dxa"/>
          </w:tcPr>
          <w:p w14:paraId="3C4BD7CD" w14:textId="77777777" w:rsidR="00AB2B30" w:rsidRPr="009B053A" w:rsidRDefault="006A7121">
            <w:pPr>
              <w:pStyle w:val="TAC"/>
            </w:pPr>
            <w:r w:rsidRPr="009B053A">
              <w:t>509660</w:t>
            </w:r>
          </w:p>
        </w:tc>
        <w:tc>
          <w:tcPr>
            <w:tcW w:w="974" w:type="dxa"/>
            <w:shd w:val="clear" w:color="auto" w:fill="auto"/>
          </w:tcPr>
          <w:p w14:paraId="44A2B46E" w14:textId="77777777" w:rsidR="00AB2B30" w:rsidRPr="009B053A" w:rsidRDefault="006A7121">
            <w:pPr>
              <w:pStyle w:val="TAC"/>
            </w:pPr>
            <w:r w:rsidRPr="009B053A">
              <w:t>2529.22</w:t>
            </w:r>
          </w:p>
        </w:tc>
        <w:tc>
          <w:tcPr>
            <w:tcW w:w="992" w:type="dxa"/>
            <w:tcBorders>
              <w:right w:val="single" w:sz="4" w:space="0" w:color="auto"/>
            </w:tcBorders>
            <w:shd w:val="clear" w:color="auto" w:fill="auto"/>
          </w:tcPr>
          <w:p w14:paraId="30F0BB73" w14:textId="77777777" w:rsidR="00AB2B30" w:rsidRPr="009B053A" w:rsidRDefault="006A7121">
            <w:pPr>
              <w:pStyle w:val="TAC"/>
            </w:pPr>
            <w:r w:rsidRPr="009B053A">
              <w:t>505844</w:t>
            </w:r>
          </w:p>
        </w:tc>
        <w:tc>
          <w:tcPr>
            <w:tcW w:w="1008" w:type="dxa"/>
            <w:tcBorders>
              <w:right w:val="single" w:sz="4" w:space="0" w:color="auto"/>
            </w:tcBorders>
            <w:shd w:val="clear" w:color="auto" w:fill="auto"/>
          </w:tcPr>
          <w:p w14:paraId="1E53FC4D"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1702E16E" w14:textId="77777777" w:rsidR="00AB2B30" w:rsidRPr="009B053A" w:rsidRDefault="006A7121">
            <w:pPr>
              <w:pStyle w:val="TAC"/>
            </w:pPr>
            <w:r w:rsidRPr="009B053A">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48EE910" w14:textId="77777777" w:rsidR="00AB2B30" w:rsidRPr="009B053A" w:rsidRDefault="006A7121">
            <w:pPr>
              <w:pStyle w:val="TAC"/>
            </w:pPr>
            <w:r w:rsidRPr="009B053A">
              <w:t>6333</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98FFC2E" w14:textId="77777777" w:rsidR="00AB2B30" w:rsidRPr="009B053A" w:rsidRDefault="006A7121">
            <w:pPr>
              <w:pStyle w:val="TAC"/>
            </w:pPr>
            <w:r w:rsidRPr="009B053A">
              <w:t>509660</w:t>
            </w:r>
          </w:p>
        </w:tc>
      </w:tr>
      <w:tr w:rsidR="00AB2B30" w:rsidRPr="009B053A" w14:paraId="524798CE" w14:textId="77777777">
        <w:tc>
          <w:tcPr>
            <w:tcW w:w="1417" w:type="dxa"/>
            <w:vMerge w:val="restart"/>
            <w:tcBorders>
              <w:top w:val="single" w:sz="4" w:space="0" w:color="auto"/>
              <w:left w:val="single" w:sz="4" w:space="0" w:color="auto"/>
              <w:right w:val="single" w:sz="4" w:space="0" w:color="auto"/>
            </w:tcBorders>
          </w:tcPr>
          <w:p w14:paraId="019540AB" w14:textId="77777777" w:rsidR="00AB2B30" w:rsidRPr="009B053A" w:rsidRDefault="006A7121">
            <w:pPr>
              <w:pStyle w:val="TAC"/>
            </w:pPr>
            <w:r w:rsidRPr="009B053A">
              <w:t>NR: 40MHz +</w:t>
            </w:r>
          </w:p>
          <w:p w14:paraId="55DE8A88"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557555E7"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16D63B3"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C968945"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61CDB3C"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3C1344FE" w14:textId="77777777" w:rsidR="00AB2B30" w:rsidRPr="009B053A" w:rsidRDefault="006A7121">
            <w:pPr>
              <w:pStyle w:val="TAC"/>
            </w:pPr>
            <w:r w:rsidRPr="009B053A">
              <w:t>IM3</w:t>
            </w:r>
          </w:p>
        </w:tc>
        <w:tc>
          <w:tcPr>
            <w:tcW w:w="992" w:type="dxa"/>
            <w:shd w:val="clear" w:color="auto" w:fill="auto"/>
          </w:tcPr>
          <w:p w14:paraId="4A4AA6F4" w14:textId="77777777" w:rsidR="00AB2B30" w:rsidRPr="009B053A" w:rsidRDefault="006A7121">
            <w:pPr>
              <w:pStyle w:val="TAC"/>
            </w:pPr>
            <w:r w:rsidRPr="009B053A">
              <w:t>2558.300</w:t>
            </w:r>
          </w:p>
        </w:tc>
        <w:tc>
          <w:tcPr>
            <w:tcW w:w="992" w:type="dxa"/>
          </w:tcPr>
          <w:p w14:paraId="2CF3C0F3" w14:textId="77777777" w:rsidR="00AB2B30" w:rsidRPr="009B053A" w:rsidRDefault="006A7121">
            <w:pPr>
              <w:pStyle w:val="TAC"/>
            </w:pPr>
            <w:r w:rsidRPr="009B053A">
              <w:t>40273</w:t>
            </w:r>
          </w:p>
        </w:tc>
        <w:tc>
          <w:tcPr>
            <w:tcW w:w="974" w:type="dxa"/>
            <w:shd w:val="clear" w:color="auto" w:fill="auto"/>
          </w:tcPr>
          <w:p w14:paraId="1E3DE9BE"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483CF218"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652054EA"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246678D0"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0A359B4F"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593CDB6" w14:textId="77777777" w:rsidR="00AB2B30" w:rsidRPr="009B053A" w:rsidRDefault="006A7121">
            <w:pPr>
              <w:pStyle w:val="TAC"/>
            </w:pPr>
            <w:r w:rsidRPr="009B053A">
              <w:t>-</w:t>
            </w:r>
          </w:p>
        </w:tc>
      </w:tr>
      <w:tr w:rsidR="00AB2B30" w:rsidRPr="009B053A" w14:paraId="5ADFF78B" w14:textId="77777777">
        <w:tc>
          <w:tcPr>
            <w:tcW w:w="1417" w:type="dxa"/>
            <w:vMerge/>
            <w:tcBorders>
              <w:left w:val="single" w:sz="4" w:space="0" w:color="auto"/>
              <w:right w:val="single" w:sz="4" w:space="0" w:color="auto"/>
            </w:tcBorders>
          </w:tcPr>
          <w:p w14:paraId="1FBE00F0"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736B274"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868FFFA"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F3112FB" w14:textId="77777777" w:rsidR="00AB2B30" w:rsidRPr="009B053A" w:rsidRDefault="006A7121">
            <w:pPr>
              <w:pStyle w:val="TAC"/>
            </w:pPr>
            <w:r w:rsidRPr="009B053A">
              <w:t>106</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8B1F602"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1E3787DD" w14:textId="77777777" w:rsidR="00AB2B30" w:rsidRPr="009B053A" w:rsidRDefault="006A7121">
            <w:pPr>
              <w:pStyle w:val="TAC"/>
            </w:pPr>
            <w:r w:rsidRPr="009B053A">
              <w:t>IM3</w:t>
            </w:r>
          </w:p>
        </w:tc>
        <w:tc>
          <w:tcPr>
            <w:tcW w:w="992" w:type="dxa"/>
            <w:shd w:val="clear" w:color="auto" w:fill="auto"/>
          </w:tcPr>
          <w:p w14:paraId="5363FAA8" w14:textId="77777777" w:rsidR="00AB2B30" w:rsidRPr="009B053A" w:rsidRDefault="006A7121">
            <w:pPr>
              <w:pStyle w:val="TAC"/>
            </w:pPr>
            <w:r w:rsidRPr="009B053A">
              <w:t>2676.700</w:t>
            </w:r>
          </w:p>
        </w:tc>
        <w:tc>
          <w:tcPr>
            <w:tcW w:w="992" w:type="dxa"/>
          </w:tcPr>
          <w:p w14:paraId="3D93E2E9" w14:textId="77777777" w:rsidR="00AB2B30" w:rsidRPr="009B053A" w:rsidRDefault="006A7121">
            <w:pPr>
              <w:pStyle w:val="TAC"/>
            </w:pPr>
            <w:r w:rsidRPr="009B053A">
              <w:t>535340</w:t>
            </w:r>
          </w:p>
        </w:tc>
        <w:tc>
          <w:tcPr>
            <w:tcW w:w="974" w:type="dxa"/>
            <w:shd w:val="clear" w:color="auto" w:fill="auto"/>
          </w:tcPr>
          <w:p w14:paraId="6D74E35A" w14:textId="77777777" w:rsidR="00AB2B30" w:rsidRPr="009B053A" w:rsidRDefault="006A7121">
            <w:pPr>
              <w:pStyle w:val="TAC"/>
            </w:pPr>
            <w:r w:rsidRPr="009B053A">
              <w:t>2657.62</w:t>
            </w:r>
          </w:p>
        </w:tc>
        <w:tc>
          <w:tcPr>
            <w:tcW w:w="992" w:type="dxa"/>
            <w:tcBorders>
              <w:right w:val="single" w:sz="4" w:space="0" w:color="auto"/>
            </w:tcBorders>
            <w:shd w:val="clear" w:color="auto" w:fill="auto"/>
          </w:tcPr>
          <w:p w14:paraId="3842E450" w14:textId="77777777" w:rsidR="00AB2B30" w:rsidRPr="009B053A" w:rsidRDefault="006A7121">
            <w:pPr>
              <w:pStyle w:val="TAC"/>
            </w:pPr>
            <w:r w:rsidRPr="009B053A">
              <w:t>531524</w:t>
            </w:r>
          </w:p>
        </w:tc>
        <w:tc>
          <w:tcPr>
            <w:tcW w:w="1008" w:type="dxa"/>
            <w:tcBorders>
              <w:right w:val="single" w:sz="4" w:space="0" w:color="auto"/>
            </w:tcBorders>
            <w:shd w:val="clear" w:color="auto" w:fill="auto"/>
          </w:tcPr>
          <w:p w14:paraId="793DAB33"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4DDDB112" w14:textId="77777777" w:rsidR="00AB2B30" w:rsidRPr="009B053A" w:rsidRDefault="006A7121">
            <w:pPr>
              <w:pStyle w:val="TAC"/>
            </w:pPr>
            <w:r w:rsidRPr="009B053A">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CDEEEF5" w14:textId="77777777" w:rsidR="00AB2B30" w:rsidRPr="009B053A" w:rsidRDefault="006A7121">
            <w:pPr>
              <w:pStyle w:val="TAC"/>
            </w:pPr>
            <w:r w:rsidRPr="009B053A">
              <w:t>6654</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F820AAB" w14:textId="77777777" w:rsidR="00AB2B30" w:rsidRPr="009B053A" w:rsidRDefault="006A7121">
            <w:pPr>
              <w:pStyle w:val="TAC"/>
            </w:pPr>
            <w:r w:rsidRPr="009B053A">
              <w:t>535340</w:t>
            </w:r>
          </w:p>
        </w:tc>
      </w:tr>
      <w:tr w:rsidR="00AB2B30" w:rsidRPr="009B053A" w14:paraId="4FEE8CA5" w14:textId="77777777">
        <w:tc>
          <w:tcPr>
            <w:tcW w:w="1417" w:type="dxa"/>
            <w:vMerge w:val="restart"/>
            <w:tcBorders>
              <w:top w:val="single" w:sz="4" w:space="0" w:color="auto"/>
              <w:left w:val="single" w:sz="4" w:space="0" w:color="auto"/>
              <w:right w:val="single" w:sz="4" w:space="0" w:color="auto"/>
            </w:tcBorders>
          </w:tcPr>
          <w:p w14:paraId="5D287CE4" w14:textId="77777777" w:rsidR="00AB2B30" w:rsidRPr="009B053A" w:rsidRDefault="006A7121">
            <w:pPr>
              <w:pStyle w:val="TAC"/>
            </w:pPr>
            <w:r w:rsidRPr="009B053A">
              <w:t>E-UTRA: 20MHz + NR: 50MHz</w:t>
            </w:r>
          </w:p>
        </w:tc>
        <w:tc>
          <w:tcPr>
            <w:tcW w:w="1417" w:type="dxa"/>
            <w:tcBorders>
              <w:top w:val="single" w:sz="4" w:space="0" w:color="auto"/>
              <w:left w:val="single" w:sz="4" w:space="0" w:color="auto"/>
              <w:bottom w:val="single" w:sz="4" w:space="0" w:color="auto"/>
              <w:right w:val="single" w:sz="4" w:space="0" w:color="auto"/>
            </w:tcBorders>
          </w:tcPr>
          <w:p w14:paraId="754C1828"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347B4DD"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23F59"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8753AF7"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6463C30F" w14:textId="77777777" w:rsidR="00AB2B30" w:rsidRPr="009B053A" w:rsidRDefault="006A7121">
            <w:pPr>
              <w:pStyle w:val="TAC"/>
            </w:pPr>
            <w:r w:rsidRPr="009B053A">
              <w:t>IM3</w:t>
            </w:r>
          </w:p>
        </w:tc>
        <w:tc>
          <w:tcPr>
            <w:tcW w:w="992" w:type="dxa"/>
            <w:shd w:val="clear" w:color="auto" w:fill="auto"/>
          </w:tcPr>
          <w:p w14:paraId="623F1287" w14:textId="77777777" w:rsidR="00AB2B30" w:rsidRPr="009B053A" w:rsidRDefault="006A7121">
            <w:pPr>
              <w:pStyle w:val="TAC"/>
            </w:pPr>
            <w:r w:rsidRPr="009B053A">
              <w:t>2524.900</w:t>
            </w:r>
          </w:p>
        </w:tc>
        <w:tc>
          <w:tcPr>
            <w:tcW w:w="992" w:type="dxa"/>
          </w:tcPr>
          <w:p w14:paraId="28B6BD74" w14:textId="77777777" w:rsidR="00AB2B30" w:rsidRPr="009B053A" w:rsidRDefault="006A7121">
            <w:pPr>
              <w:pStyle w:val="TAC"/>
            </w:pPr>
            <w:r w:rsidRPr="009B053A">
              <w:t>39939</w:t>
            </w:r>
          </w:p>
        </w:tc>
        <w:tc>
          <w:tcPr>
            <w:tcW w:w="974" w:type="dxa"/>
            <w:shd w:val="clear" w:color="auto" w:fill="auto"/>
          </w:tcPr>
          <w:p w14:paraId="058EE103"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555AE9B5"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1BC4B8BF"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64F031C1"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DB1A60E"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33C6B55" w14:textId="77777777" w:rsidR="00AB2B30" w:rsidRPr="009B053A" w:rsidRDefault="006A7121">
            <w:pPr>
              <w:pStyle w:val="TAC"/>
            </w:pPr>
            <w:r w:rsidRPr="009B053A">
              <w:t>-</w:t>
            </w:r>
          </w:p>
        </w:tc>
      </w:tr>
      <w:tr w:rsidR="00AB2B30" w:rsidRPr="009B053A" w14:paraId="4DCB6D37" w14:textId="77777777">
        <w:tc>
          <w:tcPr>
            <w:tcW w:w="1417" w:type="dxa"/>
            <w:vMerge/>
            <w:tcBorders>
              <w:left w:val="single" w:sz="4" w:space="0" w:color="auto"/>
              <w:right w:val="single" w:sz="4" w:space="0" w:color="auto"/>
            </w:tcBorders>
          </w:tcPr>
          <w:p w14:paraId="0D967DF2"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16A64E2"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9AD263D"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2A0E0D5" w14:textId="77777777" w:rsidR="00AB2B30" w:rsidRPr="009B053A" w:rsidRDefault="006A7121">
            <w:pPr>
              <w:pStyle w:val="TAC"/>
            </w:pPr>
            <w:r w:rsidRPr="009B053A">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0DE09B8"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2127B67B" w14:textId="77777777" w:rsidR="00AB2B30" w:rsidRPr="009B053A" w:rsidRDefault="006A7121">
            <w:pPr>
              <w:pStyle w:val="TAC"/>
            </w:pPr>
            <w:r w:rsidRPr="009B053A">
              <w:t>IM3</w:t>
            </w:r>
          </w:p>
        </w:tc>
        <w:tc>
          <w:tcPr>
            <w:tcW w:w="992" w:type="dxa"/>
            <w:shd w:val="clear" w:color="auto" w:fill="auto"/>
          </w:tcPr>
          <w:p w14:paraId="0B904FF9" w14:textId="77777777" w:rsidR="00AB2B30" w:rsidRPr="009B053A" w:rsidRDefault="006A7121">
            <w:pPr>
              <w:pStyle w:val="TAC"/>
            </w:pPr>
            <w:r w:rsidRPr="009B053A">
              <w:t>2665.000</w:t>
            </w:r>
          </w:p>
        </w:tc>
        <w:tc>
          <w:tcPr>
            <w:tcW w:w="992" w:type="dxa"/>
          </w:tcPr>
          <w:p w14:paraId="3A58BB47" w14:textId="77777777" w:rsidR="00AB2B30" w:rsidRPr="009B053A" w:rsidRDefault="006A7121">
            <w:pPr>
              <w:pStyle w:val="TAC"/>
            </w:pPr>
            <w:r w:rsidRPr="009B053A">
              <w:t>533000</w:t>
            </w:r>
          </w:p>
        </w:tc>
        <w:tc>
          <w:tcPr>
            <w:tcW w:w="974" w:type="dxa"/>
            <w:shd w:val="clear" w:color="auto" w:fill="auto"/>
          </w:tcPr>
          <w:p w14:paraId="791578FE" w14:textId="77777777" w:rsidR="00AB2B30" w:rsidRPr="009B053A" w:rsidRDefault="006A7121">
            <w:pPr>
              <w:pStyle w:val="TAC"/>
            </w:pPr>
            <w:r w:rsidRPr="009B053A">
              <w:t>2641.06</w:t>
            </w:r>
          </w:p>
        </w:tc>
        <w:tc>
          <w:tcPr>
            <w:tcW w:w="992" w:type="dxa"/>
            <w:tcBorders>
              <w:right w:val="single" w:sz="4" w:space="0" w:color="auto"/>
            </w:tcBorders>
            <w:shd w:val="clear" w:color="auto" w:fill="auto"/>
          </w:tcPr>
          <w:p w14:paraId="47CF9F2F" w14:textId="77777777" w:rsidR="00AB2B30" w:rsidRPr="009B053A" w:rsidRDefault="006A7121">
            <w:pPr>
              <w:pStyle w:val="TAC"/>
            </w:pPr>
            <w:r w:rsidRPr="009B053A">
              <w:t>528212</w:t>
            </w:r>
          </w:p>
        </w:tc>
        <w:tc>
          <w:tcPr>
            <w:tcW w:w="1008" w:type="dxa"/>
            <w:tcBorders>
              <w:right w:val="single" w:sz="4" w:space="0" w:color="auto"/>
            </w:tcBorders>
            <w:shd w:val="clear" w:color="auto" w:fill="auto"/>
          </w:tcPr>
          <w:p w14:paraId="031AB21C"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22F7C18" w14:textId="77777777" w:rsidR="00AB2B30" w:rsidRPr="009B053A" w:rsidRDefault="006A7121">
            <w:pPr>
              <w:pStyle w:val="TAC"/>
            </w:pPr>
            <w:r w:rsidRPr="009B053A">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62B866BB" w14:textId="77777777" w:rsidR="00AB2B30" w:rsidRPr="009B053A" w:rsidRDefault="006A7121">
            <w:pPr>
              <w:pStyle w:val="TAC"/>
            </w:pPr>
            <w:r w:rsidRPr="009B053A">
              <w:t>6612</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74A05C0" w14:textId="77777777" w:rsidR="00AB2B30" w:rsidRPr="009B053A" w:rsidRDefault="006A7121">
            <w:pPr>
              <w:pStyle w:val="TAC"/>
            </w:pPr>
            <w:r w:rsidRPr="009B053A">
              <w:t>533000</w:t>
            </w:r>
          </w:p>
        </w:tc>
      </w:tr>
      <w:tr w:rsidR="00AB2B30" w:rsidRPr="009B053A" w14:paraId="50C82A44" w14:textId="77777777">
        <w:tc>
          <w:tcPr>
            <w:tcW w:w="1417" w:type="dxa"/>
            <w:vMerge w:val="restart"/>
            <w:tcBorders>
              <w:top w:val="single" w:sz="4" w:space="0" w:color="auto"/>
              <w:left w:val="single" w:sz="4" w:space="0" w:color="auto"/>
              <w:right w:val="single" w:sz="4" w:space="0" w:color="auto"/>
            </w:tcBorders>
          </w:tcPr>
          <w:p w14:paraId="1029C85A" w14:textId="77777777" w:rsidR="00AB2B30" w:rsidRPr="009B053A" w:rsidRDefault="006A7121">
            <w:pPr>
              <w:pStyle w:val="TAC"/>
            </w:pPr>
            <w:r w:rsidRPr="009B053A">
              <w:t>NR: 50MHz +</w:t>
            </w:r>
          </w:p>
          <w:p w14:paraId="2DF7D15B"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17274D6D"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59D21F5E"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D0A5201"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3FF8F00B"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4C1D9D41" w14:textId="77777777" w:rsidR="00AB2B30" w:rsidRPr="009B053A" w:rsidRDefault="006A7121">
            <w:pPr>
              <w:pStyle w:val="TAC"/>
            </w:pPr>
            <w:r w:rsidRPr="009B053A">
              <w:t>IM3</w:t>
            </w:r>
          </w:p>
        </w:tc>
        <w:tc>
          <w:tcPr>
            <w:tcW w:w="992" w:type="dxa"/>
            <w:shd w:val="clear" w:color="auto" w:fill="auto"/>
          </w:tcPr>
          <w:p w14:paraId="2726967D" w14:textId="77777777" w:rsidR="00AB2B30" w:rsidRPr="009B053A" w:rsidRDefault="006A7121">
            <w:pPr>
              <w:pStyle w:val="TAC"/>
            </w:pPr>
            <w:r w:rsidRPr="009B053A">
              <w:t>2666.700</w:t>
            </w:r>
          </w:p>
        </w:tc>
        <w:tc>
          <w:tcPr>
            <w:tcW w:w="992" w:type="dxa"/>
          </w:tcPr>
          <w:p w14:paraId="0E680504" w14:textId="77777777" w:rsidR="00AB2B30" w:rsidRPr="009B053A" w:rsidRDefault="006A7121">
            <w:pPr>
              <w:pStyle w:val="TAC"/>
            </w:pPr>
            <w:r w:rsidRPr="009B053A">
              <w:t>41357</w:t>
            </w:r>
          </w:p>
        </w:tc>
        <w:tc>
          <w:tcPr>
            <w:tcW w:w="974" w:type="dxa"/>
            <w:shd w:val="clear" w:color="auto" w:fill="auto"/>
          </w:tcPr>
          <w:p w14:paraId="4795287E"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403F52E6"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585C1553"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5FAAEDD6"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B731F08"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4A7A4C26" w14:textId="77777777" w:rsidR="00AB2B30" w:rsidRPr="009B053A" w:rsidRDefault="006A7121">
            <w:pPr>
              <w:pStyle w:val="TAC"/>
            </w:pPr>
            <w:r w:rsidRPr="009B053A">
              <w:t>-</w:t>
            </w:r>
          </w:p>
        </w:tc>
      </w:tr>
      <w:tr w:rsidR="00AB2B30" w:rsidRPr="009B053A" w14:paraId="4920DD5E" w14:textId="77777777">
        <w:tc>
          <w:tcPr>
            <w:tcW w:w="1417" w:type="dxa"/>
            <w:vMerge/>
            <w:tcBorders>
              <w:left w:val="single" w:sz="4" w:space="0" w:color="auto"/>
              <w:right w:val="single" w:sz="4" w:space="0" w:color="auto"/>
            </w:tcBorders>
          </w:tcPr>
          <w:p w14:paraId="2A0A5217"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68FBF898"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57CE0EC"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2CD8152" w14:textId="77777777" w:rsidR="00AB2B30" w:rsidRPr="009B053A" w:rsidRDefault="006A7121">
            <w:pPr>
              <w:pStyle w:val="TAC"/>
            </w:pPr>
            <w:r w:rsidRPr="009B053A">
              <w:t>133</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0E6FA7B"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18243CC5" w14:textId="77777777" w:rsidR="00AB2B30" w:rsidRPr="009B053A" w:rsidRDefault="006A7121">
            <w:pPr>
              <w:pStyle w:val="TAC"/>
            </w:pPr>
            <w:r w:rsidRPr="009B053A">
              <w:t>IM3</w:t>
            </w:r>
          </w:p>
        </w:tc>
        <w:tc>
          <w:tcPr>
            <w:tcW w:w="992" w:type="dxa"/>
            <w:shd w:val="clear" w:color="auto" w:fill="auto"/>
          </w:tcPr>
          <w:p w14:paraId="413BFD40" w14:textId="77777777" w:rsidR="00AB2B30" w:rsidRPr="009B053A" w:rsidRDefault="006A7121">
            <w:pPr>
              <w:pStyle w:val="TAC"/>
            </w:pPr>
            <w:r w:rsidRPr="009B053A">
              <w:t>2543.300</w:t>
            </w:r>
          </w:p>
        </w:tc>
        <w:tc>
          <w:tcPr>
            <w:tcW w:w="992" w:type="dxa"/>
          </w:tcPr>
          <w:p w14:paraId="356F561E" w14:textId="77777777" w:rsidR="00AB2B30" w:rsidRPr="009B053A" w:rsidRDefault="006A7121">
            <w:pPr>
              <w:pStyle w:val="TAC"/>
            </w:pPr>
            <w:r w:rsidRPr="009B053A">
              <w:t>508660</w:t>
            </w:r>
          </w:p>
        </w:tc>
        <w:tc>
          <w:tcPr>
            <w:tcW w:w="974" w:type="dxa"/>
            <w:shd w:val="clear" w:color="auto" w:fill="auto"/>
          </w:tcPr>
          <w:p w14:paraId="0B479CE3" w14:textId="77777777" w:rsidR="00AB2B30" w:rsidRPr="009B053A" w:rsidRDefault="006A7121">
            <w:pPr>
              <w:pStyle w:val="TAC"/>
            </w:pPr>
            <w:r w:rsidRPr="009B053A">
              <w:t>2519.36</w:t>
            </w:r>
          </w:p>
        </w:tc>
        <w:tc>
          <w:tcPr>
            <w:tcW w:w="992" w:type="dxa"/>
            <w:tcBorders>
              <w:right w:val="single" w:sz="4" w:space="0" w:color="auto"/>
            </w:tcBorders>
            <w:shd w:val="clear" w:color="auto" w:fill="auto"/>
          </w:tcPr>
          <w:p w14:paraId="555A57BA" w14:textId="77777777" w:rsidR="00AB2B30" w:rsidRPr="009B053A" w:rsidRDefault="006A7121">
            <w:pPr>
              <w:pStyle w:val="TAC"/>
            </w:pPr>
            <w:r w:rsidRPr="009B053A">
              <w:t>503872</w:t>
            </w:r>
          </w:p>
        </w:tc>
        <w:tc>
          <w:tcPr>
            <w:tcW w:w="1008" w:type="dxa"/>
            <w:tcBorders>
              <w:right w:val="single" w:sz="4" w:space="0" w:color="auto"/>
            </w:tcBorders>
            <w:shd w:val="clear" w:color="auto" w:fill="auto"/>
          </w:tcPr>
          <w:p w14:paraId="05E45B4E"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248F85EC" w14:textId="77777777" w:rsidR="00AB2B30" w:rsidRPr="009B053A" w:rsidRDefault="006A7121">
            <w:pPr>
              <w:pStyle w:val="TAC"/>
            </w:pPr>
            <w:r w:rsidRPr="009B053A">
              <w:t>30</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1116642" w14:textId="77777777" w:rsidR="00AB2B30" w:rsidRPr="009B053A" w:rsidRDefault="006A7121">
            <w:pPr>
              <w:pStyle w:val="TAC"/>
            </w:pPr>
            <w:r w:rsidRPr="009B053A">
              <w:t>630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38CBC4F" w14:textId="77777777" w:rsidR="00AB2B30" w:rsidRPr="009B053A" w:rsidRDefault="006A7121">
            <w:pPr>
              <w:pStyle w:val="TAC"/>
            </w:pPr>
            <w:r w:rsidRPr="009B053A">
              <w:t>508660</w:t>
            </w:r>
          </w:p>
        </w:tc>
      </w:tr>
    </w:tbl>
    <w:p w14:paraId="0CD9419C" w14:textId="77777777" w:rsidR="00AB2B30" w:rsidRPr="009B053A" w:rsidRDefault="00AB2B30">
      <w:pPr>
        <w:rPr>
          <w:rFonts w:ascii="Arial" w:hAnsi="Arial"/>
        </w:rPr>
      </w:pPr>
    </w:p>
    <w:p w14:paraId="05B6A4B7" w14:textId="77777777" w:rsidR="00AB2B30" w:rsidRPr="009B053A" w:rsidRDefault="006A7121">
      <w:pPr>
        <w:pStyle w:val="TH"/>
      </w:pPr>
      <w:r w:rsidRPr="009B053A">
        <w:lastRenderedPageBreak/>
        <w:t>Table 6.2B.3.2.4.1-4: EN-DC combination DC_41A_n41A, intra-band non-contiguous, SCS 60 kHz, 15 kHz NR raster, IM3 test frequencies</w:t>
      </w:r>
    </w:p>
    <w:tbl>
      <w:tblPr>
        <w:tblW w:w="153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1417"/>
        <w:gridCol w:w="1274"/>
        <w:gridCol w:w="1699"/>
        <w:gridCol w:w="1134"/>
        <w:gridCol w:w="717"/>
        <w:gridCol w:w="992"/>
        <w:gridCol w:w="992"/>
        <w:gridCol w:w="974"/>
        <w:gridCol w:w="992"/>
        <w:gridCol w:w="1008"/>
        <w:gridCol w:w="866"/>
        <w:gridCol w:w="724"/>
        <w:gridCol w:w="1104"/>
      </w:tblGrid>
      <w:tr w:rsidR="00AB2B30" w:rsidRPr="009B053A" w14:paraId="6B8716FE" w14:textId="77777777">
        <w:tc>
          <w:tcPr>
            <w:tcW w:w="1417" w:type="dxa"/>
            <w:tcBorders>
              <w:top w:val="single" w:sz="4" w:space="0" w:color="auto"/>
              <w:bottom w:val="single" w:sz="4" w:space="0" w:color="auto"/>
            </w:tcBorders>
          </w:tcPr>
          <w:p w14:paraId="4AD9A5F2" w14:textId="77777777" w:rsidR="00AB2B30" w:rsidRPr="009B053A" w:rsidRDefault="006A7121">
            <w:pPr>
              <w:pStyle w:val="TAH"/>
            </w:pPr>
            <w:r w:rsidRPr="009B053A">
              <w:t>EN-DC channel bandwidth combination</w:t>
            </w:r>
          </w:p>
        </w:tc>
        <w:tc>
          <w:tcPr>
            <w:tcW w:w="1417" w:type="dxa"/>
            <w:tcBorders>
              <w:top w:val="single" w:sz="4" w:space="0" w:color="auto"/>
              <w:bottom w:val="single" w:sz="4" w:space="0" w:color="auto"/>
            </w:tcBorders>
          </w:tcPr>
          <w:p w14:paraId="1AC007DD" w14:textId="77777777" w:rsidR="00AB2B30" w:rsidRPr="009B053A" w:rsidRDefault="006A7121">
            <w:pPr>
              <w:pStyle w:val="TAH"/>
            </w:pPr>
            <w:r w:rsidRPr="009B053A">
              <w:t>CC</w:t>
            </w:r>
          </w:p>
        </w:tc>
        <w:tc>
          <w:tcPr>
            <w:tcW w:w="1274" w:type="dxa"/>
            <w:tcBorders>
              <w:top w:val="single" w:sz="4" w:space="0" w:color="auto"/>
              <w:bottom w:val="single" w:sz="4" w:space="0" w:color="auto"/>
            </w:tcBorders>
            <w:shd w:val="clear" w:color="auto" w:fill="auto"/>
          </w:tcPr>
          <w:p w14:paraId="53FA5FAF" w14:textId="77777777" w:rsidR="00AB2B30" w:rsidRPr="009B053A" w:rsidRDefault="006A7121">
            <w:pPr>
              <w:pStyle w:val="TAH"/>
            </w:pPr>
            <w:r w:rsidRPr="009B053A">
              <w:t>Bandwidth [MHz]</w:t>
            </w:r>
          </w:p>
        </w:tc>
        <w:tc>
          <w:tcPr>
            <w:tcW w:w="1699" w:type="dxa"/>
            <w:tcBorders>
              <w:bottom w:val="single" w:sz="4" w:space="0" w:color="auto"/>
            </w:tcBorders>
            <w:shd w:val="clear" w:color="auto" w:fill="auto"/>
          </w:tcPr>
          <w:p w14:paraId="47359178" w14:textId="77777777" w:rsidR="00AB2B30" w:rsidRPr="009B053A" w:rsidRDefault="006A7121">
            <w:pPr>
              <w:pStyle w:val="TAH"/>
            </w:pPr>
            <w:r w:rsidRPr="009B053A">
              <w:t>carrierBandwidth</w:t>
            </w:r>
          </w:p>
          <w:p w14:paraId="6D1A7AB6" w14:textId="77777777" w:rsidR="00AB2B30" w:rsidRPr="009B053A" w:rsidRDefault="006A7121">
            <w:pPr>
              <w:pStyle w:val="TAH"/>
            </w:pPr>
            <w:r w:rsidRPr="009B053A">
              <w:t>[PRBs]</w:t>
            </w:r>
          </w:p>
        </w:tc>
        <w:tc>
          <w:tcPr>
            <w:tcW w:w="1851" w:type="dxa"/>
            <w:gridSpan w:val="2"/>
            <w:tcBorders>
              <w:bottom w:val="single" w:sz="4" w:space="0" w:color="auto"/>
            </w:tcBorders>
            <w:shd w:val="clear" w:color="auto" w:fill="auto"/>
          </w:tcPr>
          <w:p w14:paraId="2BE29B51" w14:textId="77777777" w:rsidR="00AB2B30" w:rsidRPr="009B053A" w:rsidRDefault="006A7121">
            <w:pPr>
              <w:pStyle w:val="TAH"/>
            </w:pPr>
            <w:r w:rsidRPr="009B053A">
              <w:t>Range</w:t>
            </w:r>
          </w:p>
        </w:tc>
        <w:tc>
          <w:tcPr>
            <w:tcW w:w="992" w:type="dxa"/>
            <w:shd w:val="clear" w:color="auto" w:fill="auto"/>
          </w:tcPr>
          <w:p w14:paraId="2F6D4E5D" w14:textId="77777777" w:rsidR="00AB2B30" w:rsidRPr="009B053A" w:rsidRDefault="006A7121">
            <w:pPr>
              <w:pStyle w:val="TAH"/>
            </w:pPr>
            <w:r w:rsidRPr="009B053A">
              <w:t>Carrier centre</w:t>
            </w:r>
          </w:p>
          <w:p w14:paraId="0F641AC2" w14:textId="77777777" w:rsidR="00AB2B30" w:rsidRPr="009B053A" w:rsidRDefault="006A7121">
            <w:pPr>
              <w:pStyle w:val="TAH"/>
            </w:pPr>
            <w:r w:rsidRPr="009B053A">
              <w:t>[MHz]</w:t>
            </w:r>
          </w:p>
          <w:p w14:paraId="0E633735" w14:textId="77777777" w:rsidR="00AB2B30" w:rsidRPr="009B053A" w:rsidRDefault="006A7121">
            <w:pPr>
              <w:pStyle w:val="TAH"/>
            </w:pPr>
            <w:r w:rsidRPr="009B053A">
              <w:t>Note 2</w:t>
            </w:r>
          </w:p>
        </w:tc>
        <w:tc>
          <w:tcPr>
            <w:tcW w:w="992" w:type="dxa"/>
          </w:tcPr>
          <w:p w14:paraId="0F499E9C" w14:textId="77777777" w:rsidR="00AB2B30" w:rsidRPr="009B053A" w:rsidRDefault="006A7121">
            <w:pPr>
              <w:pStyle w:val="TAH"/>
            </w:pPr>
            <w:r w:rsidRPr="009B053A">
              <w:t>Carrier centre</w:t>
            </w:r>
          </w:p>
          <w:p w14:paraId="16567C8C" w14:textId="77777777" w:rsidR="00AB2B30" w:rsidRPr="009B053A" w:rsidRDefault="006A7121">
            <w:pPr>
              <w:pStyle w:val="TAH"/>
            </w:pPr>
            <w:r w:rsidRPr="009B053A">
              <w:t>[ARFCN]</w:t>
            </w:r>
          </w:p>
        </w:tc>
        <w:tc>
          <w:tcPr>
            <w:tcW w:w="974" w:type="dxa"/>
            <w:shd w:val="clear" w:color="auto" w:fill="auto"/>
          </w:tcPr>
          <w:p w14:paraId="0EF4D157" w14:textId="77777777" w:rsidR="00AB2B30" w:rsidRPr="009B053A" w:rsidRDefault="006A7121">
            <w:pPr>
              <w:pStyle w:val="TAH"/>
            </w:pPr>
            <w:r w:rsidRPr="009B053A">
              <w:t>point A</w:t>
            </w:r>
          </w:p>
          <w:p w14:paraId="610FBF36" w14:textId="77777777" w:rsidR="00AB2B30" w:rsidRPr="009B053A" w:rsidRDefault="006A7121">
            <w:pPr>
              <w:pStyle w:val="TAH"/>
            </w:pPr>
            <w:r w:rsidRPr="009B053A">
              <w:t>[MHz]</w:t>
            </w:r>
          </w:p>
        </w:tc>
        <w:tc>
          <w:tcPr>
            <w:tcW w:w="992" w:type="dxa"/>
            <w:shd w:val="clear" w:color="auto" w:fill="auto"/>
          </w:tcPr>
          <w:p w14:paraId="342754D5" w14:textId="77777777" w:rsidR="00AB2B30" w:rsidRPr="009B053A" w:rsidRDefault="006A7121">
            <w:pPr>
              <w:pStyle w:val="TAH"/>
            </w:pPr>
            <w:r w:rsidRPr="009B053A">
              <w:t>absoluteFrequencyPointA</w:t>
            </w:r>
          </w:p>
          <w:p w14:paraId="63EE3D87" w14:textId="77777777" w:rsidR="00AB2B30" w:rsidRPr="009B053A" w:rsidRDefault="006A7121">
            <w:pPr>
              <w:pStyle w:val="TAH"/>
            </w:pPr>
            <w:r w:rsidRPr="009B053A">
              <w:t>[ARFCN]</w:t>
            </w:r>
          </w:p>
        </w:tc>
        <w:tc>
          <w:tcPr>
            <w:tcW w:w="1008" w:type="dxa"/>
            <w:shd w:val="clear" w:color="auto" w:fill="auto"/>
          </w:tcPr>
          <w:p w14:paraId="45BB4F31" w14:textId="77777777" w:rsidR="00AB2B30" w:rsidRPr="009B053A" w:rsidRDefault="006A7121">
            <w:pPr>
              <w:pStyle w:val="TAH"/>
            </w:pPr>
            <w:r w:rsidRPr="009B053A">
              <w:t>offsetToCarrier [Carrier PRBs]</w:t>
            </w:r>
          </w:p>
        </w:tc>
        <w:tc>
          <w:tcPr>
            <w:tcW w:w="866" w:type="dxa"/>
            <w:tcBorders>
              <w:bottom w:val="single" w:sz="4" w:space="0" w:color="auto"/>
            </w:tcBorders>
            <w:shd w:val="clear" w:color="auto" w:fill="auto"/>
          </w:tcPr>
          <w:p w14:paraId="3DD9DAE6" w14:textId="77777777" w:rsidR="00AB2B30" w:rsidRPr="009B053A" w:rsidRDefault="006A7121">
            <w:pPr>
              <w:pStyle w:val="TAH"/>
            </w:pPr>
            <w:r w:rsidRPr="009B053A">
              <w:t>SS block SCS</w:t>
            </w:r>
          </w:p>
          <w:p w14:paraId="69AF8A0F" w14:textId="77777777" w:rsidR="00AB2B30" w:rsidRPr="009B053A" w:rsidRDefault="006A7121">
            <w:pPr>
              <w:pStyle w:val="TAH"/>
            </w:pPr>
            <w:r w:rsidRPr="009B053A">
              <w:t>[kHz]</w:t>
            </w:r>
          </w:p>
        </w:tc>
        <w:tc>
          <w:tcPr>
            <w:tcW w:w="724" w:type="dxa"/>
            <w:tcBorders>
              <w:bottom w:val="single" w:sz="4" w:space="0" w:color="auto"/>
            </w:tcBorders>
            <w:shd w:val="clear" w:color="auto" w:fill="auto"/>
          </w:tcPr>
          <w:p w14:paraId="0E505FDB" w14:textId="77777777" w:rsidR="00AB2B30" w:rsidRPr="009B053A" w:rsidRDefault="006A7121">
            <w:pPr>
              <w:pStyle w:val="TAH"/>
            </w:pPr>
            <w:r w:rsidRPr="009B053A">
              <w:t>GSCN</w:t>
            </w:r>
          </w:p>
        </w:tc>
        <w:tc>
          <w:tcPr>
            <w:tcW w:w="1104" w:type="dxa"/>
            <w:tcBorders>
              <w:bottom w:val="single" w:sz="4" w:space="0" w:color="auto"/>
            </w:tcBorders>
            <w:shd w:val="clear" w:color="auto" w:fill="auto"/>
          </w:tcPr>
          <w:p w14:paraId="3C7A1872" w14:textId="77777777" w:rsidR="00AB2B30" w:rsidRPr="009B053A" w:rsidRDefault="006A7121">
            <w:pPr>
              <w:pStyle w:val="TAH"/>
            </w:pPr>
            <w:r w:rsidRPr="009B053A">
              <w:t>absoluteFrequencySSB</w:t>
            </w:r>
          </w:p>
          <w:p w14:paraId="3308969F" w14:textId="77777777" w:rsidR="00AB2B30" w:rsidRPr="009B053A" w:rsidRDefault="006A7121">
            <w:pPr>
              <w:pStyle w:val="TAH"/>
            </w:pPr>
            <w:r w:rsidRPr="009B053A">
              <w:t>[ARFCN]</w:t>
            </w:r>
          </w:p>
        </w:tc>
      </w:tr>
      <w:tr w:rsidR="00AB2B30" w:rsidRPr="009B053A" w14:paraId="1D97F82E" w14:textId="77777777">
        <w:tc>
          <w:tcPr>
            <w:tcW w:w="1417" w:type="dxa"/>
            <w:vMerge w:val="restart"/>
            <w:tcBorders>
              <w:top w:val="single" w:sz="4" w:space="0" w:color="auto"/>
              <w:left w:val="single" w:sz="4" w:space="0" w:color="auto"/>
              <w:right w:val="single" w:sz="4" w:space="0" w:color="auto"/>
            </w:tcBorders>
          </w:tcPr>
          <w:p w14:paraId="388A082F" w14:textId="77777777" w:rsidR="00AB2B30" w:rsidRPr="009B053A" w:rsidRDefault="006A7121">
            <w:pPr>
              <w:pStyle w:val="TAC"/>
            </w:pPr>
            <w:r w:rsidRPr="009B053A">
              <w:t>E-UTRA: 20MHz + NR: 40MHz</w:t>
            </w:r>
          </w:p>
        </w:tc>
        <w:tc>
          <w:tcPr>
            <w:tcW w:w="1417" w:type="dxa"/>
            <w:tcBorders>
              <w:top w:val="single" w:sz="4" w:space="0" w:color="auto"/>
              <w:left w:val="single" w:sz="4" w:space="0" w:color="auto"/>
              <w:bottom w:val="single" w:sz="4" w:space="0" w:color="auto"/>
              <w:right w:val="single" w:sz="4" w:space="0" w:color="auto"/>
            </w:tcBorders>
          </w:tcPr>
          <w:p w14:paraId="2268BAEF"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26D81DB8"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BF8ECD7"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27A2DB82"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2DCBD72E" w14:textId="77777777" w:rsidR="00AB2B30" w:rsidRPr="009B053A" w:rsidRDefault="006A7121">
            <w:pPr>
              <w:pStyle w:val="TAC"/>
            </w:pPr>
            <w:r w:rsidRPr="009B053A">
              <w:t>IM3</w:t>
            </w:r>
          </w:p>
        </w:tc>
        <w:tc>
          <w:tcPr>
            <w:tcW w:w="992" w:type="dxa"/>
            <w:shd w:val="clear" w:color="auto" w:fill="auto"/>
          </w:tcPr>
          <w:p w14:paraId="000AC819" w14:textId="77777777" w:rsidR="00AB2B30" w:rsidRPr="009B053A" w:rsidRDefault="006A7121">
            <w:pPr>
              <w:pStyle w:val="TAC"/>
            </w:pPr>
            <w:r w:rsidRPr="009B053A">
              <w:t>2666.700</w:t>
            </w:r>
          </w:p>
        </w:tc>
        <w:tc>
          <w:tcPr>
            <w:tcW w:w="992" w:type="dxa"/>
          </w:tcPr>
          <w:p w14:paraId="38AB0607" w14:textId="77777777" w:rsidR="00AB2B30" w:rsidRPr="009B053A" w:rsidRDefault="006A7121">
            <w:pPr>
              <w:pStyle w:val="TAC"/>
            </w:pPr>
            <w:r w:rsidRPr="009B053A">
              <w:t>41357</w:t>
            </w:r>
          </w:p>
        </w:tc>
        <w:tc>
          <w:tcPr>
            <w:tcW w:w="974" w:type="dxa"/>
            <w:shd w:val="clear" w:color="auto" w:fill="auto"/>
          </w:tcPr>
          <w:p w14:paraId="14131510"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3B1BB1BF"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307EC94D"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0AFD4B71"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3243F7EE"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48B430B" w14:textId="77777777" w:rsidR="00AB2B30" w:rsidRPr="009B053A" w:rsidRDefault="006A7121">
            <w:pPr>
              <w:pStyle w:val="TAC"/>
            </w:pPr>
            <w:r w:rsidRPr="009B053A">
              <w:t>-</w:t>
            </w:r>
          </w:p>
        </w:tc>
      </w:tr>
      <w:tr w:rsidR="00AB2B30" w:rsidRPr="009B053A" w14:paraId="6FBCECFF" w14:textId="77777777">
        <w:tc>
          <w:tcPr>
            <w:tcW w:w="1417" w:type="dxa"/>
            <w:vMerge/>
            <w:tcBorders>
              <w:left w:val="single" w:sz="4" w:space="0" w:color="auto"/>
              <w:right w:val="single" w:sz="4" w:space="0" w:color="auto"/>
            </w:tcBorders>
          </w:tcPr>
          <w:p w14:paraId="6A18C7DD"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3B84A3E"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60050802"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C112C9D" w14:textId="77777777" w:rsidR="00AB2B30" w:rsidRPr="009B053A" w:rsidRDefault="006A7121">
            <w:pPr>
              <w:pStyle w:val="TAC"/>
            </w:pPr>
            <w:r w:rsidRPr="009B053A">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9E94E7C"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0674E7E2" w14:textId="77777777" w:rsidR="00AB2B30" w:rsidRPr="009B053A" w:rsidRDefault="006A7121">
            <w:pPr>
              <w:pStyle w:val="TAC"/>
            </w:pPr>
            <w:r w:rsidRPr="009B053A">
              <w:t>IM3</w:t>
            </w:r>
          </w:p>
        </w:tc>
        <w:tc>
          <w:tcPr>
            <w:tcW w:w="992" w:type="dxa"/>
            <w:shd w:val="clear" w:color="auto" w:fill="auto"/>
          </w:tcPr>
          <w:p w14:paraId="4DF06DE4" w14:textId="77777777" w:rsidR="00AB2B30" w:rsidRPr="009B053A" w:rsidRDefault="006A7121">
            <w:pPr>
              <w:pStyle w:val="TAC"/>
            </w:pPr>
            <w:r w:rsidRPr="009B053A">
              <w:t>2548.300</w:t>
            </w:r>
          </w:p>
        </w:tc>
        <w:tc>
          <w:tcPr>
            <w:tcW w:w="992" w:type="dxa"/>
          </w:tcPr>
          <w:p w14:paraId="1BB4A4CA" w14:textId="77777777" w:rsidR="00AB2B30" w:rsidRPr="009B053A" w:rsidRDefault="006A7121">
            <w:pPr>
              <w:pStyle w:val="TAC"/>
            </w:pPr>
            <w:r w:rsidRPr="009B053A">
              <w:t>509660</w:t>
            </w:r>
          </w:p>
        </w:tc>
        <w:tc>
          <w:tcPr>
            <w:tcW w:w="974" w:type="dxa"/>
            <w:shd w:val="clear" w:color="auto" w:fill="auto"/>
          </w:tcPr>
          <w:p w14:paraId="7C228E81" w14:textId="77777777" w:rsidR="00AB2B30" w:rsidRPr="009B053A" w:rsidRDefault="006A7121">
            <w:pPr>
              <w:pStyle w:val="TAC"/>
            </w:pPr>
            <w:r w:rsidRPr="009B053A">
              <w:t>2529.94</w:t>
            </w:r>
          </w:p>
        </w:tc>
        <w:tc>
          <w:tcPr>
            <w:tcW w:w="992" w:type="dxa"/>
            <w:tcBorders>
              <w:right w:val="single" w:sz="4" w:space="0" w:color="auto"/>
            </w:tcBorders>
            <w:shd w:val="clear" w:color="auto" w:fill="auto"/>
          </w:tcPr>
          <w:p w14:paraId="54C1E2BF" w14:textId="77777777" w:rsidR="00AB2B30" w:rsidRPr="009B053A" w:rsidRDefault="006A7121">
            <w:pPr>
              <w:pStyle w:val="TAC"/>
            </w:pPr>
            <w:r w:rsidRPr="009B053A">
              <w:t>505988</w:t>
            </w:r>
          </w:p>
        </w:tc>
        <w:tc>
          <w:tcPr>
            <w:tcW w:w="1008" w:type="dxa"/>
            <w:tcBorders>
              <w:right w:val="single" w:sz="4" w:space="0" w:color="auto"/>
            </w:tcBorders>
            <w:shd w:val="clear" w:color="auto" w:fill="auto"/>
          </w:tcPr>
          <w:p w14:paraId="2D24AB34"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72C8C05B"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A88546D" w14:textId="77777777" w:rsidR="00AB2B30" w:rsidRPr="009B053A" w:rsidRDefault="006A7121">
            <w:pPr>
              <w:pStyle w:val="TAC"/>
            </w:pPr>
            <w:r w:rsidRPr="009B053A">
              <w:t>6330</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7B1BACB1" w14:textId="77777777" w:rsidR="00AB2B30" w:rsidRPr="009B053A" w:rsidRDefault="006A7121">
            <w:pPr>
              <w:pStyle w:val="TAC"/>
            </w:pPr>
            <w:r w:rsidRPr="009B053A">
              <w:t>509660</w:t>
            </w:r>
          </w:p>
        </w:tc>
      </w:tr>
      <w:tr w:rsidR="00AB2B30" w:rsidRPr="009B053A" w14:paraId="2AC365ED" w14:textId="77777777">
        <w:tc>
          <w:tcPr>
            <w:tcW w:w="1417" w:type="dxa"/>
            <w:vMerge w:val="restart"/>
            <w:tcBorders>
              <w:top w:val="single" w:sz="4" w:space="0" w:color="auto"/>
              <w:left w:val="single" w:sz="4" w:space="0" w:color="auto"/>
              <w:right w:val="single" w:sz="4" w:space="0" w:color="auto"/>
            </w:tcBorders>
          </w:tcPr>
          <w:p w14:paraId="3DDCE5A7" w14:textId="77777777" w:rsidR="00AB2B30" w:rsidRPr="009B053A" w:rsidRDefault="006A7121">
            <w:pPr>
              <w:pStyle w:val="TAC"/>
            </w:pPr>
            <w:r w:rsidRPr="009B053A">
              <w:t>NR: 40MHz +</w:t>
            </w:r>
          </w:p>
          <w:p w14:paraId="5E630A9D"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189B05CD"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0E3A3802"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6A83507B"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AB381E2"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638A96F6" w14:textId="77777777" w:rsidR="00AB2B30" w:rsidRPr="009B053A" w:rsidRDefault="006A7121">
            <w:pPr>
              <w:pStyle w:val="TAC"/>
            </w:pPr>
            <w:r w:rsidRPr="009B053A">
              <w:t>IM3</w:t>
            </w:r>
          </w:p>
        </w:tc>
        <w:tc>
          <w:tcPr>
            <w:tcW w:w="992" w:type="dxa"/>
            <w:shd w:val="clear" w:color="auto" w:fill="auto"/>
          </w:tcPr>
          <w:p w14:paraId="56CE4FBB" w14:textId="77777777" w:rsidR="00AB2B30" w:rsidRPr="009B053A" w:rsidRDefault="006A7121">
            <w:pPr>
              <w:pStyle w:val="TAC"/>
            </w:pPr>
            <w:r w:rsidRPr="009B053A">
              <w:t>2558.300</w:t>
            </w:r>
          </w:p>
        </w:tc>
        <w:tc>
          <w:tcPr>
            <w:tcW w:w="992" w:type="dxa"/>
          </w:tcPr>
          <w:p w14:paraId="43D59625" w14:textId="77777777" w:rsidR="00AB2B30" w:rsidRPr="009B053A" w:rsidRDefault="006A7121">
            <w:pPr>
              <w:pStyle w:val="TAC"/>
            </w:pPr>
            <w:r w:rsidRPr="009B053A">
              <w:t>40273</w:t>
            </w:r>
          </w:p>
        </w:tc>
        <w:tc>
          <w:tcPr>
            <w:tcW w:w="974" w:type="dxa"/>
            <w:shd w:val="clear" w:color="auto" w:fill="auto"/>
          </w:tcPr>
          <w:p w14:paraId="73EDE1C7"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07FB956B"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599FE2BE"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65CA67B1"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20F8D4E2"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50BA4F1" w14:textId="77777777" w:rsidR="00AB2B30" w:rsidRPr="009B053A" w:rsidRDefault="006A7121">
            <w:pPr>
              <w:pStyle w:val="TAC"/>
            </w:pPr>
            <w:r w:rsidRPr="009B053A">
              <w:t>-</w:t>
            </w:r>
          </w:p>
        </w:tc>
      </w:tr>
      <w:tr w:rsidR="00AB2B30" w:rsidRPr="009B053A" w14:paraId="5EB15A12" w14:textId="77777777">
        <w:tc>
          <w:tcPr>
            <w:tcW w:w="1417" w:type="dxa"/>
            <w:vMerge/>
            <w:tcBorders>
              <w:left w:val="single" w:sz="4" w:space="0" w:color="auto"/>
              <w:right w:val="single" w:sz="4" w:space="0" w:color="auto"/>
            </w:tcBorders>
          </w:tcPr>
          <w:p w14:paraId="252A0DAA"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595B010F"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13446F2C" w14:textId="77777777" w:rsidR="00AB2B30" w:rsidRPr="009B053A" w:rsidRDefault="006A7121">
            <w:pPr>
              <w:pStyle w:val="TAC"/>
            </w:pPr>
            <w:r w:rsidRPr="009B053A">
              <w:t>4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4369B2D7" w14:textId="77777777" w:rsidR="00AB2B30" w:rsidRPr="009B053A" w:rsidRDefault="006A7121">
            <w:pPr>
              <w:pStyle w:val="TAC"/>
            </w:pPr>
            <w:r w:rsidRPr="009B053A">
              <w:t>51</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48FEC35D"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709997C8" w14:textId="77777777" w:rsidR="00AB2B30" w:rsidRPr="009B053A" w:rsidRDefault="006A7121">
            <w:pPr>
              <w:pStyle w:val="TAC"/>
            </w:pPr>
            <w:r w:rsidRPr="009B053A">
              <w:t>IM3</w:t>
            </w:r>
          </w:p>
        </w:tc>
        <w:tc>
          <w:tcPr>
            <w:tcW w:w="992" w:type="dxa"/>
            <w:shd w:val="clear" w:color="auto" w:fill="auto"/>
          </w:tcPr>
          <w:p w14:paraId="4F60BB0F" w14:textId="77777777" w:rsidR="00AB2B30" w:rsidRPr="009B053A" w:rsidRDefault="006A7121">
            <w:pPr>
              <w:pStyle w:val="TAC"/>
            </w:pPr>
            <w:r w:rsidRPr="009B053A">
              <w:t>2676.700</w:t>
            </w:r>
          </w:p>
        </w:tc>
        <w:tc>
          <w:tcPr>
            <w:tcW w:w="992" w:type="dxa"/>
          </w:tcPr>
          <w:p w14:paraId="4CF4FB66" w14:textId="77777777" w:rsidR="00AB2B30" w:rsidRPr="009B053A" w:rsidRDefault="006A7121">
            <w:pPr>
              <w:pStyle w:val="TAC"/>
            </w:pPr>
            <w:r w:rsidRPr="009B053A">
              <w:t>535340</w:t>
            </w:r>
          </w:p>
        </w:tc>
        <w:tc>
          <w:tcPr>
            <w:tcW w:w="974" w:type="dxa"/>
            <w:shd w:val="clear" w:color="auto" w:fill="auto"/>
          </w:tcPr>
          <w:p w14:paraId="6D5D66CC" w14:textId="77777777" w:rsidR="00AB2B30" w:rsidRPr="009B053A" w:rsidRDefault="006A7121">
            <w:pPr>
              <w:pStyle w:val="TAC"/>
            </w:pPr>
            <w:r w:rsidRPr="009B053A">
              <w:t>2658.34</w:t>
            </w:r>
          </w:p>
        </w:tc>
        <w:tc>
          <w:tcPr>
            <w:tcW w:w="992" w:type="dxa"/>
            <w:tcBorders>
              <w:right w:val="single" w:sz="4" w:space="0" w:color="auto"/>
            </w:tcBorders>
            <w:shd w:val="clear" w:color="auto" w:fill="auto"/>
          </w:tcPr>
          <w:p w14:paraId="333D8BC8" w14:textId="77777777" w:rsidR="00AB2B30" w:rsidRPr="009B053A" w:rsidRDefault="006A7121">
            <w:pPr>
              <w:pStyle w:val="TAC"/>
            </w:pPr>
            <w:r w:rsidRPr="009B053A">
              <w:t>531668</w:t>
            </w:r>
          </w:p>
        </w:tc>
        <w:tc>
          <w:tcPr>
            <w:tcW w:w="1008" w:type="dxa"/>
            <w:tcBorders>
              <w:right w:val="single" w:sz="4" w:space="0" w:color="auto"/>
            </w:tcBorders>
            <w:shd w:val="clear" w:color="auto" w:fill="auto"/>
          </w:tcPr>
          <w:p w14:paraId="5B28523E"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34E80584"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44286F7F" w14:textId="77777777" w:rsidR="00AB2B30" w:rsidRPr="009B053A" w:rsidRDefault="006A7121">
            <w:pPr>
              <w:pStyle w:val="TAC"/>
            </w:pPr>
            <w:r w:rsidRPr="009B053A">
              <w:t>6651</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5E4A2D1B" w14:textId="77777777" w:rsidR="00AB2B30" w:rsidRPr="009B053A" w:rsidRDefault="006A7121">
            <w:pPr>
              <w:pStyle w:val="TAC"/>
            </w:pPr>
            <w:r w:rsidRPr="009B053A">
              <w:t>535340</w:t>
            </w:r>
          </w:p>
        </w:tc>
      </w:tr>
      <w:tr w:rsidR="00AB2B30" w:rsidRPr="009B053A" w14:paraId="1282331E" w14:textId="77777777">
        <w:tc>
          <w:tcPr>
            <w:tcW w:w="1417" w:type="dxa"/>
            <w:vMerge w:val="restart"/>
            <w:tcBorders>
              <w:top w:val="single" w:sz="4" w:space="0" w:color="auto"/>
              <w:left w:val="single" w:sz="4" w:space="0" w:color="auto"/>
              <w:right w:val="single" w:sz="4" w:space="0" w:color="auto"/>
            </w:tcBorders>
          </w:tcPr>
          <w:p w14:paraId="54D948A4" w14:textId="77777777" w:rsidR="00AB2B30" w:rsidRPr="009B053A" w:rsidRDefault="006A7121">
            <w:pPr>
              <w:pStyle w:val="TAC"/>
            </w:pPr>
            <w:r w:rsidRPr="009B053A">
              <w:t>E-UTRA: 20MHz + NR: 50MHz</w:t>
            </w:r>
          </w:p>
        </w:tc>
        <w:tc>
          <w:tcPr>
            <w:tcW w:w="1417" w:type="dxa"/>
            <w:tcBorders>
              <w:top w:val="single" w:sz="4" w:space="0" w:color="auto"/>
              <w:left w:val="single" w:sz="4" w:space="0" w:color="auto"/>
              <w:bottom w:val="single" w:sz="4" w:space="0" w:color="auto"/>
              <w:right w:val="single" w:sz="4" w:space="0" w:color="auto"/>
            </w:tcBorders>
          </w:tcPr>
          <w:p w14:paraId="2EC4AF32"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A81CF0E"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70F12745"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E7C8470"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39F1BEFD" w14:textId="77777777" w:rsidR="00AB2B30" w:rsidRPr="009B053A" w:rsidRDefault="006A7121">
            <w:pPr>
              <w:pStyle w:val="TAC"/>
            </w:pPr>
            <w:r w:rsidRPr="009B053A">
              <w:t>IM3</w:t>
            </w:r>
          </w:p>
        </w:tc>
        <w:tc>
          <w:tcPr>
            <w:tcW w:w="992" w:type="dxa"/>
            <w:shd w:val="clear" w:color="auto" w:fill="auto"/>
          </w:tcPr>
          <w:p w14:paraId="0A38C4F5" w14:textId="77777777" w:rsidR="00AB2B30" w:rsidRPr="009B053A" w:rsidRDefault="006A7121">
            <w:pPr>
              <w:pStyle w:val="TAC"/>
            </w:pPr>
            <w:r w:rsidRPr="009B053A">
              <w:t>2524.900</w:t>
            </w:r>
          </w:p>
        </w:tc>
        <w:tc>
          <w:tcPr>
            <w:tcW w:w="992" w:type="dxa"/>
          </w:tcPr>
          <w:p w14:paraId="3EE8A4B3" w14:textId="77777777" w:rsidR="00AB2B30" w:rsidRPr="009B053A" w:rsidRDefault="006A7121">
            <w:pPr>
              <w:pStyle w:val="TAC"/>
            </w:pPr>
            <w:r w:rsidRPr="009B053A">
              <w:t>39939</w:t>
            </w:r>
          </w:p>
        </w:tc>
        <w:tc>
          <w:tcPr>
            <w:tcW w:w="974" w:type="dxa"/>
            <w:shd w:val="clear" w:color="auto" w:fill="auto"/>
          </w:tcPr>
          <w:p w14:paraId="7E033B9E"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5D131F5F"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41A76CD5"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4F0701BE"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ADAB21C"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2EFBF15" w14:textId="77777777" w:rsidR="00AB2B30" w:rsidRPr="009B053A" w:rsidRDefault="006A7121">
            <w:pPr>
              <w:pStyle w:val="TAC"/>
            </w:pPr>
            <w:r w:rsidRPr="009B053A">
              <w:t>-</w:t>
            </w:r>
          </w:p>
        </w:tc>
      </w:tr>
      <w:tr w:rsidR="00AB2B30" w:rsidRPr="009B053A" w14:paraId="1A6D105E" w14:textId="77777777">
        <w:tc>
          <w:tcPr>
            <w:tcW w:w="1417" w:type="dxa"/>
            <w:vMerge/>
            <w:tcBorders>
              <w:left w:val="single" w:sz="4" w:space="0" w:color="auto"/>
              <w:right w:val="single" w:sz="4" w:space="0" w:color="auto"/>
            </w:tcBorders>
          </w:tcPr>
          <w:p w14:paraId="27EFB900"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2990A32"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428E7CC"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20514977" w14:textId="77777777" w:rsidR="00AB2B30" w:rsidRPr="009B053A" w:rsidRDefault="006A7121">
            <w:pPr>
              <w:pStyle w:val="TAC"/>
            </w:pPr>
            <w:r w:rsidRPr="009B053A">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697C113A"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57ADC459" w14:textId="77777777" w:rsidR="00AB2B30" w:rsidRPr="009B053A" w:rsidRDefault="006A7121">
            <w:pPr>
              <w:pStyle w:val="TAC"/>
            </w:pPr>
            <w:r w:rsidRPr="009B053A">
              <w:t>IM3</w:t>
            </w:r>
          </w:p>
        </w:tc>
        <w:tc>
          <w:tcPr>
            <w:tcW w:w="992" w:type="dxa"/>
            <w:shd w:val="clear" w:color="auto" w:fill="auto"/>
          </w:tcPr>
          <w:p w14:paraId="405261D9" w14:textId="77777777" w:rsidR="00AB2B30" w:rsidRPr="009B053A" w:rsidRDefault="006A7121">
            <w:pPr>
              <w:pStyle w:val="TAC"/>
            </w:pPr>
            <w:r w:rsidRPr="009B053A">
              <w:t>2665.000</w:t>
            </w:r>
          </w:p>
        </w:tc>
        <w:tc>
          <w:tcPr>
            <w:tcW w:w="992" w:type="dxa"/>
          </w:tcPr>
          <w:p w14:paraId="3380A1AB" w14:textId="77777777" w:rsidR="00AB2B30" w:rsidRPr="009B053A" w:rsidRDefault="006A7121">
            <w:pPr>
              <w:pStyle w:val="TAC"/>
            </w:pPr>
            <w:r w:rsidRPr="009B053A">
              <w:t>535340</w:t>
            </w:r>
          </w:p>
        </w:tc>
        <w:tc>
          <w:tcPr>
            <w:tcW w:w="974" w:type="dxa"/>
            <w:shd w:val="clear" w:color="auto" w:fill="auto"/>
          </w:tcPr>
          <w:p w14:paraId="68C6DCCF" w14:textId="77777777" w:rsidR="00AB2B30" w:rsidRPr="009B053A" w:rsidRDefault="006A7121">
            <w:pPr>
              <w:pStyle w:val="TAC"/>
            </w:pPr>
            <w:r w:rsidRPr="009B053A">
              <w:t>2653.3</w:t>
            </w:r>
          </w:p>
        </w:tc>
        <w:tc>
          <w:tcPr>
            <w:tcW w:w="992" w:type="dxa"/>
            <w:tcBorders>
              <w:right w:val="single" w:sz="4" w:space="0" w:color="auto"/>
            </w:tcBorders>
            <w:shd w:val="clear" w:color="auto" w:fill="auto"/>
          </w:tcPr>
          <w:p w14:paraId="3011DA2D" w14:textId="77777777" w:rsidR="00AB2B30" w:rsidRPr="009B053A" w:rsidRDefault="006A7121">
            <w:pPr>
              <w:pStyle w:val="TAC"/>
            </w:pPr>
            <w:r w:rsidRPr="009B053A">
              <w:t>530660</w:t>
            </w:r>
          </w:p>
        </w:tc>
        <w:tc>
          <w:tcPr>
            <w:tcW w:w="1008" w:type="dxa"/>
            <w:tcBorders>
              <w:right w:val="single" w:sz="4" w:space="0" w:color="auto"/>
            </w:tcBorders>
            <w:shd w:val="clear" w:color="auto" w:fill="auto"/>
          </w:tcPr>
          <w:p w14:paraId="37EBB62F"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8B8E7A3"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89B4BC2" w14:textId="77777777" w:rsidR="00AB2B30" w:rsidRPr="009B053A" w:rsidRDefault="006A7121">
            <w:pPr>
              <w:pStyle w:val="TAC"/>
            </w:pPr>
            <w:r w:rsidRPr="009B053A">
              <w:t>6639</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18B60867" w14:textId="77777777" w:rsidR="00AB2B30" w:rsidRPr="009B053A" w:rsidRDefault="006A7121">
            <w:pPr>
              <w:pStyle w:val="TAC"/>
            </w:pPr>
            <w:r w:rsidRPr="009B053A">
              <w:t>535340</w:t>
            </w:r>
          </w:p>
        </w:tc>
      </w:tr>
      <w:tr w:rsidR="00AB2B30" w:rsidRPr="009B053A" w14:paraId="2AB646E1" w14:textId="77777777">
        <w:tc>
          <w:tcPr>
            <w:tcW w:w="1417" w:type="dxa"/>
            <w:vMerge w:val="restart"/>
            <w:tcBorders>
              <w:top w:val="single" w:sz="4" w:space="0" w:color="auto"/>
              <w:left w:val="single" w:sz="4" w:space="0" w:color="auto"/>
              <w:right w:val="single" w:sz="4" w:space="0" w:color="auto"/>
            </w:tcBorders>
          </w:tcPr>
          <w:p w14:paraId="65199B6C" w14:textId="77777777" w:rsidR="00AB2B30" w:rsidRPr="009B053A" w:rsidRDefault="006A7121">
            <w:pPr>
              <w:pStyle w:val="TAC"/>
            </w:pPr>
            <w:r w:rsidRPr="009B053A">
              <w:t>NR: 50MHz +</w:t>
            </w:r>
          </w:p>
          <w:p w14:paraId="226C5DB2" w14:textId="77777777" w:rsidR="00AB2B30" w:rsidRPr="009B053A" w:rsidRDefault="006A7121">
            <w:pPr>
              <w:pStyle w:val="TAC"/>
            </w:pPr>
            <w:r w:rsidRPr="009B053A">
              <w:t>E-UTRA: 20MHz</w:t>
            </w:r>
          </w:p>
        </w:tc>
        <w:tc>
          <w:tcPr>
            <w:tcW w:w="1417" w:type="dxa"/>
            <w:tcBorders>
              <w:top w:val="single" w:sz="4" w:space="0" w:color="auto"/>
              <w:left w:val="single" w:sz="4" w:space="0" w:color="auto"/>
              <w:bottom w:val="single" w:sz="4" w:space="0" w:color="auto"/>
              <w:right w:val="single" w:sz="4" w:space="0" w:color="auto"/>
            </w:tcBorders>
          </w:tcPr>
          <w:p w14:paraId="325338E0" w14:textId="77777777" w:rsidR="00AB2B30" w:rsidRPr="009B053A" w:rsidRDefault="006A7121">
            <w:pPr>
              <w:pStyle w:val="TAC"/>
            </w:pPr>
            <w:r w:rsidRPr="009B053A">
              <w:t>E-UTRA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3DB9C098" w14:textId="77777777" w:rsidR="00AB2B30" w:rsidRPr="009B053A" w:rsidRDefault="006A7121">
            <w:pPr>
              <w:pStyle w:val="TAC"/>
            </w:pPr>
            <w:r w:rsidRPr="009B053A">
              <w:t>2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1A1E4B2E" w14:textId="77777777" w:rsidR="00AB2B30" w:rsidRPr="009B053A" w:rsidRDefault="006A7121">
            <w:pPr>
              <w:pStyle w:val="TAC"/>
            </w:pPr>
            <w:r w:rsidRPr="009B053A">
              <w:t>100</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1736F3E3"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32370C94" w14:textId="77777777" w:rsidR="00AB2B30" w:rsidRPr="009B053A" w:rsidRDefault="006A7121">
            <w:pPr>
              <w:pStyle w:val="TAC"/>
            </w:pPr>
            <w:r w:rsidRPr="009B053A">
              <w:t>IM3</w:t>
            </w:r>
          </w:p>
        </w:tc>
        <w:tc>
          <w:tcPr>
            <w:tcW w:w="992" w:type="dxa"/>
            <w:shd w:val="clear" w:color="auto" w:fill="auto"/>
          </w:tcPr>
          <w:p w14:paraId="04EA5DB0" w14:textId="77777777" w:rsidR="00AB2B30" w:rsidRPr="009B053A" w:rsidRDefault="006A7121">
            <w:pPr>
              <w:pStyle w:val="TAC"/>
            </w:pPr>
            <w:r w:rsidRPr="009B053A">
              <w:t>2666.700</w:t>
            </w:r>
          </w:p>
        </w:tc>
        <w:tc>
          <w:tcPr>
            <w:tcW w:w="992" w:type="dxa"/>
          </w:tcPr>
          <w:p w14:paraId="2E18ED33" w14:textId="77777777" w:rsidR="00AB2B30" w:rsidRPr="009B053A" w:rsidRDefault="006A7121">
            <w:pPr>
              <w:pStyle w:val="TAC"/>
            </w:pPr>
            <w:r w:rsidRPr="009B053A">
              <w:t>41357</w:t>
            </w:r>
          </w:p>
        </w:tc>
        <w:tc>
          <w:tcPr>
            <w:tcW w:w="974" w:type="dxa"/>
            <w:shd w:val="clear" w:color="auto" w:fill="auto"/>
          </w:tcPr>
          <w:p w14:paraId="0D508337" w14:textId="77777777" w:rsidR="00AB2B30" w:rsidRPr="009B053A" w:rsidRDefault="006A7121">
            <w:pPr>
              <w:pStyle w:val="TAC"/>
            </w:pPr>
            <w:r w:rsidRPr="009B053A">
              <w:t>-</w:t>
            </w:r>
          </w:p>
        </w:tc>
        <w:tc>
          <w:tcPr>
            <w:tcW w:w="992" w:type="dxa"/>
            <w:tcBorders>
              <w:right w:val="single" w:sz="4" w:space="0" w:color="auto"/>
            </w:tcBorders>
            <w:shd w:val="clear" w:color="auto" w:fill="auto"/>
          </w:tcPr>
          <w:p w14:paraId="64C6859B" w14:textId="77777777" w:rsidR="00AB2B30" w:rsidRPr="009B053A" w:rsidRDefault="006A7121">
            <w:pPr>
              <w:pStyle w:val="TAC"/>
            </w:pPr>
            <w:r w:rsidRPr="009B053A">
              <w:t>-</w:t>
            </w:r>
          </w:p>
        </w:tc>
        <w:tc>
          <w:tcPr>
            <w:tcW w:w="1008" w:type="dxa"/>
            <w:tcBorders>
              <w:right w:val="single" w:sz="4" w:space="0" w:color="auto"/>
            </w:tcBorders>
            <w:shd w:val="clear" w:color="auto" w:fill="auto"/>
          </w:tcPr>
          <w:p w14:paraId="2F008717" w14:textId="77777777" w:rsidR="00AB2B30" w:rsidRPr="009B053A" w:rsidRDefault="006A7121">
            <w:pPr>
              <w:pStyle w:val="TAC"/>
            </w:pPr>
            <w:r w:rsidRPr="009B053A">
              <w:t>-</w:t>
            </w:r>
          </w:p>
        </w:tc>
        <w:tc>
          <w:tcPr>
            <w:tcW w:w="866" w:type="dxa"/>
            <w:tcBorders>
              <w:top w:val="nil"/>
              <w:left w:val="single" w:sz="4" w:space="0" w:color="auto"/>
              <w:bottom w:val="single" w:sz="4" w:space="0" w:color="auto"/>
              <w:right w:val="single" w:sz="4" w:space="0" w:color="auto"/>
            </w:tcBorders>
            <w:shd w:val="clear" w:color="auto" w:fill="auto"/>
          </w:tcPr>
          <w:p w14:paraId="424B59E4" w14:textId="77777777" w:rsidR="00AB2B30" w:rsidRPr="009B053A" w:rsidRDefault="006A7121">
            <w:pPr>
              <w:pStyle w:val="TAC"/>
            </w:pPr>
            <w:r w:rsidRPr="009B053A">
              <w:t>-</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5FC4662E" w14:textId="77777777" w:rsidR="00AB2B30" w:rsidRPr="009B053A" w:rsidRDefault="006A7121">
            <w:pPr>
              <w:pStyle w:val="TAC"/>
            </w:pPr>
            <w:r w:rsidRPr="009B053A">
              <w:t>-</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0C90D133" w14:textId="77777777" w:rsidR="00AB2B30" w:rsidRPr="009B053A" w:rsidRDefault="006A7121">
            <w:pPr>
              <w:pStyle w:val="TAC"/>
            </w:pPr>
            <w:r w:rsidRPr="009B053A">
              <w:t>-</w:t>
            </w:r>
          </w:p>
        </w:tc>
      </w:tr>
      <w:tr w:rsidR="00AB2B30" w:rsidRPr="009B053A" w14:paraId="0E3C328B" w14:textId="77777777">
        <w:tc>
          <w:tcPr>
            <w:tcW w:w="1417" w:type="dxa"/>
            <w:vMerge/>
            <w:tcBorders>
              <w:left w:val="single" w:sz="4" w:space="0" w:color="auto"/>
              <w:right w:val="single" w:sz="4" w:space="0" w:color="auto"/>
            </w:tcBorders>
          </w:tcPr>
          <w:p w14:paraId="2DC9E5CE" w14:textId="77777777" w:rsidR="00AB2B30" w:rsidRPr="009B053A" w:rsidRDefault="00AB2B30">
            <w:pPr>
              <w:pStyle w:val="TAC"/>
            </w:pPr>
          </w:p>
        </w:tc>
        <w:tc>
          <w:tcPr>
            <w:tcW w:w="1417" w:type="dxa"/>
            <w:tcBorders>
              <w:top w:val="single" w:sz="4" w:space="0" w:color="auto"/>
              <w:left w:val="single" w:sz="4" w:space="0" w:color="auto"/>
              <w:bottom w:val="single" w:sz="4" w:space="0" w:color="auto"/>
              <w:right w:val="single" w:sz="4" w:space="0" w:color="auto"/>
            </w:tcBorders>
          </w:tcPr>
          <w:p w14:paraId="3581CEED" w14:textId="77777777" w:rsidR="00AB2B30" w:rsidRPr="009B053A" w:rsidRDefault="006A7121">
            <w:pPr>
              <w:pStyle w:val="TAC"/>
            </w:pPr>
            <w:r w:rsidRPr="009B053A">
              <w:t>NR CC1</w:t>
            </w:r>
          </w:p>
        </w:tc>
        <w:tc>
          <w:tcPr>
            <w:tcW w:w="1274" w:type="dxa"/>
            <w:tcBorders>
              <w:top w:val="single" w:sz="4" w:space="0" w:color="auto"/>
              <w:left w:val="single" w:sz="4" w:space="0" w:color="auto"/>
              <w:bottom w:val="single" w:sz="4" w:space="0" w:color="auto"/>
              <w:right w:val="single" w:sz="4" w:space="0" w:color="auto"/>
            </w:tcBorders>
            <w:shd w:val="clear" w:color="auto" w:fill="auto"/>
          </w:tcPr>
          <w:p w14:paraId="4FEC31B0" w14:textId="77777777" w:rsidR="00AB2B30" w:rsidRPr="009B053A" w:rsidRDefault="006A7121">
            <w:pPr>
              <w:pStyle w:val="TAC"/>
            </w:pPr>
            <w:r w:rsidRPr="009B053A">
              <w:t>50</w:t>
            </w:r>
          </w:p>
        </w:tc>
        <w:tc>
          <w:tcPr>
            <w:tcW w:w="1699" w:type="dxa"/>
            <w:tcBorders>
              <w:top w:val="single" w:sz="4" w:space="0" w:color="auto"/>
              <w:left w:val="single" w:sz="4" w:space="0" w:color="auto"/>
              <w:bottom w:val="single" w:sz="4" w:space="0" w:color="auto"/>
              <w:right w:val="single" w:sz="4" w:space="0" w:color="auto"/>
            </w:tcBorders>
            <w:shd w:val="clear" w:color="auto" w:fill="auto"/>
          </w:tcPr>
          <w:p w14:paraId="333B13BD" w14:textId="77777777" w:rsidR="00AB2B30" w:rsidRPr="009B053A" w:rsidRDefault="006A7121">
            <w:pPr>
              <w:pStyle w:val="TAC"/>
            </w:pPr>
            <w:r w:rsidRPr="009B053A">
              <w:t>65</w:t>
            </w:r>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C711B97" w14:textId="77777777" w:rsidR="00AB2B30" w:rsidRPr="009B053A" w:rsidRDefault="006A7121">
            <w:pPr>
              <w:pStyle w:val="TAC"/>
            </w:pPr>
            <w:r w:rsidRPr="009B053A">
              <w:t>Downlink &amp; Uplink</w:t>
            </w:r>
          </w:p>
        </w:tc>
        <w:tc>
          <w:tcPr>
            <w:tcW w:w="717" w:type="dxa"/>
            <w:tcBorders>
              <w:left w:val="single" w:sz="4" w:space="0" w:color="auto"/>
            </w:tcBorders>
            <w:shd w:val="clear" w:color="auto" w:fill="auto"/>
          </w:tcPr>
          <w:p w14:paraId="1A3C5935" w14:textId="77777777" w:rsidR="00AB2B30" w:rsidRPr="009B053A" w:rsidRDefault="006A7121">
            <w:pPr>
              <w:pStyle w:val="TAC"/>
            </w:pPr>
            <w:r w:rsidRPr="009B053A">
              <w:t>IM3</w:t>
            </w:r>
          </w:p>
        </w:tc>
        <w:tc>
          <w:tcPr>
            <w:tcW w:w="992" w:type="dxa"/>
            <w:shd w:val="clear" w:color="auto" w:fill="auto"/>
          </w:tcPr>
          <w:p w14:paraId="183708B8" w14:textId="77777777" w:rsidR="00AB2B30" w:rsidRPr="009B053A" w:rsidRDefault="006A7121">
            <w:pPr>
              <w:pStyle w:val="TAC"/>
            </w:pPr>
            <w:r w:rsidRPr="009B053A">
              <w:t>2543.300</w:t>
            </w:r>
          </w:p>
        </w:tc>
        <w:tc>
          <w:tcPr>
            <w:tcW w:w="992" w:type="dxa"/>
          </w:tcPr>
          <w:p w14:paraId="125632BE" w14:textId="77777777" w:rsidR="00AB2B30" w:rsidRPr="009B053A" w:rsidRDefault="006A7121">
            <w:pPr>
              <w:pStyle w:val="TAC"/>
            </w:pPr>
            <w:r w:rsidRPr="009B053A">
              <w:t>508660</w:t>
            </w:r>
          </w:p>
        </w:tc>
        <w:tc>
          <w:tcPr>
            <w:tcW w:w="974" w:type="dxa"/>
            <w:shd w:val="clear" w:color="auto" w:fill="auto"/>
          </w:tcPr>
          <w:p w14:paraId="0FE569D5" w14:textId="77777777" w:rsidR="00AB2B30" w:rsidRPr="009B053A" w:rsidRDefault="006A7121">
            <w:pPr>
              <w:pStyle w:val="TAC"/>
            </w:pPr>
            <w:r w:rsidRPr="009B053A">
              <w:t>2519.9</w:t>
            </w:r>
          </w:p>
        </w:tc>
        <w:tc>
          <w:tcPr>
            <w:tcW w:w="992" w:type="dxa"/>
            <w:tcBorders>
              <w:right w:val="single" w:sz="4" w:space="0" w:color="auto"/>
            </w:tcBorders>
            <w:shd w:val="clear" w:color="auto" w:fill="auto"/>
          </w:tcPr>
          <w:p w14:paraId="6F19DCCE" w14:textId="77777777" w:rsidR="00AB2B30" w:rsidRPr="009B053A" w:rsidRDefault="006A7121">
            <w:pPr>
              <w:pStyle w:val="TAC"/>
            </w:pPr>
            <w:r w:rsidRPr="009B053A">
              <w:t>503980</w:t>
            </w:r>
          </w:p>
        </w:tc>
        <w:tc>
          <w:tcPr>
            <w:tcW w:w="1008" w:type="dxa"/>
            <w:tcBorders>
              <w:right w:val="single" w:sz="4" w:space="0" w:color="auto"/>
            </w:tcBorders>
            <w:shd w:val="clear" w:color="auto" w:fill="auto"/>
          </w:tcPr>
          <w:p w14:paraId="4E38AF2A" w14:textId="77777777" w:rsidR="00AB2B30" w:rsidRPr="009B053A" w:rsidRDefault="006A7121">
            <w:pPr>
              <w:pStyle w:val="TAC"/>
            </w:pPr>
            <w:r w:rsidRPr="009B053A">
              <w:t>0</w:t>
            </w:r>
          </w:p>
        </w:tc>
        <w:tc>
          <w:tcPr>
            <w:tcW w:w="866" w:type="dxa"/>
            <w:tcBorders>
              <w:top w:val="single" w:sz="4" w:space="0" w:color="auto"/>
              <w:left w:val="single" w:sz="4" w:space="0" w:color="auto"/>
              <w:bottom w:val="single" w:sz="4" w:space="0" w:color="auto"/>
              <w:right w:val="single" w:sz="4" w:space="0" w:color="auto"/>
            </w:tcBorders>
            <w:shd w:val="clear" w:color="auto" w:fill="auto"/>
          </w:tcPr>
          <w:p w14:paraId="6FA4C07C" w14:textId="77777777" w:rsidR="00AB2B30" w:rsidRPr="009B053A" w:rsidRDefault="006A7121">
            <w:pPr>
              <w:pStyle w:val="TAC"/>
            </w:pPr>
            <w:r w:rsidRPr="009B053A">
              <w:t>15</w:t>
            </w:r>
          </w:p>
        </w:tc>
        <w:tc>
          <w:tcPr>
            <w:tcW w:w="724" w:type="dxa"/>
            <w:tcBorders>
              <w:top w:val="single" w:sz="4" w:space="0" w:color="auto"/>
              <w:left w:val="single" w:sz="4" w:space="0" w:color="auto"/>
              <w:bottom w:val="single" w:sz="4" w:space="0" w:color="auto"/>
              <w:right w:val="single" w:sz="4" w:space="0" w:color="auto"/>
            </w:tcBorders>
            <w:shd w:val="clear" w:color="auto" w:fill="auto"/>
          </w:tcPr>
          <w:p w14:paraId="1E795A46" w14:textId="77777777" w:rsidR="00AB2B30" w:rsidRPr="009B053A" w:rsidRDefault="006A7121">
            <w:pPr>
              <w:pStyle w:val="TAC"/>
            </w:pPr>
            <w:r w:rsidRPr="009B053A">
              <w:t>6306</w:t>
            </w:r>
          </w:p>
        </w:tc>
        <w:tc>
          <w:tcPr>
            <w:tcW w:w="1104" w:type="dxa"/>
            <w:tcBorders>
              <w:top w:val="single" w:sz="4" w:space="0" w:color="auto"/>
              <w:left w:val="single" w:sz="4" w:space="0" w:color="auto"/>
              <w:bottom w:val="single" w:sz="4" w:space="0" w:color="auto"/>
              <w:right w:val="single" w:sz="4" w:space="0" w:color="auto"/>
            </w:tcBorders>
            <w:shd w:val="clear" w:color="auto" w:fill="auto"/>
          </w:tcPr>
          <w:p w14:paraId="3088E168" w14:textId="77777777" w:rsidR="00AB2B30" w:rsidRPr="009B053A" w:rsidRDefault="006A7121">
            <w:pPr>
              <w:pStyle w:val="TAC"/>
            </w:pPr>
            <w:r w:rsidRPr="009B053A">
              <w:t>508660</w:t>
            </w:r>
          </w:p>
        </w:tc>
      </w:tr>
    </w:tbl>
    <w:p w14:paraId="366BB738" w14:textId="77777777" w:rsidR="00AB2B30" w:rsidRPr="009B053A" w:rsidRDefault="00AB2B30"/>
    <w:p w14:paraId="5D60A613" w14:textId="77777777" w:rsidR="00AB2B30" w:rsidRPr="009B053A" w:rsidRDefault="00AB2B30">
      <w:pPr>
        <w:sectPr w:rsidR="00AB2B30" w:rsidRPr="009B053A">
          <w:headerReference w:type="default" r:id="rId16"/>
          <w:footerReference w:type="default" r:id="rId17"/>
          <w:footnotePr>
            <w:numRestart w:val="eachSect"/>
          </w:footnotePr>
          <w:pgSz w:w="16840" w:h="11907" w:orient="landscape" w:code="9"/>
          <w:pgMar w:top="1133" w:right="1416" w:bottom="1133" w:left="1133" w:header="850" w:footer="340" w:gutter="0"/>
          <w:cols w:space="720"/>
          <w:formProt w:val="0"/>
          <w:docGrid w:linePitch="272"/>
        </w:sectPr>
      </w:pPr>
    </w:p>
    <w:p w14:paraId="5FD012B9" w14:textId="77777777" w:rsidR="00AB2B30" w:rsidRPr="009B053A" w:rsidRDefault="006A7121">
      <w:pPr>
        <w:pStyle w:val="EditorsNote"/>
      </w:pPr>
      <w:r w:rsidRPr="009B053A">
        <w:lastRenderedPageBreak/>
        <w:t>Editor's note:</w:t>
      </w:r>
      <w:r w:rsidRPr="009B053A">
        <w:tab/>
        <w:t>The following lines belong at the end of clause 6.2B.3.2.4.1. As new tables are added to this clause, these lines should always follow the tables.</w:t>
      </w:r>
    </w:p>
    <w:p w14:paraId="4C6B2BA8" w14:textId="77777777" w:rsidR="00AB2B30" w:rsidRPr="009B053A" w:rsidRDefault="006A7121">
      <w:pPr>
        <w:pStyle w:val="B10"/>
      </w:pPr>
      <w:r w:rsidRPr="009B053A">
        <w:t>1.</w:t>
      </w:r>
      <w:r w:rsidRPr="009B053A">
        <w:tab/>
        <w:t>Connect the SS to the UE antenna connectors as shown in TS 38.508-1 [6] Annex A, Figure A.3.1.1.1 for TE diagram and clause A.3.2.1 for UE diagram.</w:t>
      </w:r>
    </w:p>
    <w:p w14:paraId="4676ADD0" w14:textId="77777777" w:rsidR="00AB2B30" w:rsidRPr="009B053A" w:rsidRDefault="006A7121">
      <w:pPr>
        <w:pStyle w:val="B10"/>
      </w:pPr>
      <w:r w:rsidRPr="009B053A">
        <w:t>2.</w:t>
      </w:r>
      <w:r w:rsidRPr="009B053A">
        <w:tab/>
        <w:t>The parameter settings for the cell are set up according to TS 38.508-1 [6] clause 4.4.3.</w:t>
      </w:r>
    </w:p>
    <w:p w14:paraId="51F6DFF9"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6FB4461" w14:textId="77777777" w:rsidR="00AB2B30" w:rsidRPr="009B053A" w:rsidRDefault="006A7121">
      <w:pPr>
        <w:pStyle w:val="B10"/>
      </w:pPr>
      <w:r w:rsidRPr="009B053A">
        <w:t>4.</w:t>
      </w:r>
      <w:r w:rsidRPr="009B053A">
        <w:tab/>
        <w:t>NR downlink signals are initially set up according to Annex C.0, C.1, and C.2 and uplink signals according to Annex G.0, G.1, G.2, and G.3.0 of TS 38.521-1 [8].</w:t>
      </w:r>
    </w:p>
    <w:p w14:paraId="707AE672" w14:textId="2878022A" w:rsidR="00AB2B30" w:rsidRPr="009B053A" w:rsidRDefault="006A7121">
      <w:pPr>
        <w:pStyle w:val="B10"/>
      </w:pPr>
      <w:r w:rsidRPr="009B053A">
        <w:t>5.</w:t>
      </w:r>
      <w:r w:rsidRPr="009B053A">
        <w:tab/>
      </w:r>
      <w:r w:rsidR="00AB27EE" w:rsidRPr="009B053A">
        <w:t xml:space="preserve">The UL Reference Measurement channels are set </w:t>
      </w:r>
      <w:del w:id="2271" w:author="3001" w:date="2023-06-16T09:04:00Z">
        <w:r w:rsidR="00AB27EE" w:rsidRPr="009B053A" w:rsidDel="00231918">
          <w:delText xml:space="preserve">according to TS 36.521-1 [10] Annex A.2 and Annex A </w:delText>
        </w:r>
      </w:del>
      <w:r w:rsidR="00AB27EE" w:rsidRPr="009B053A">
        <w:t>for LTE link and NR link respectively.</w:t>
      </w:r>
    </w:p>
    <w:p w14:paraId="35E79FDF" w14:textId="77777777" w:rsidR="00AB2B30" w:rsidRPr="009B053A" w:rsidRDefault="006A7121">
      <w:pPr>
        <w:pStyle w:val="B10"/>
      </w:pPr>
      <w:r w:rsidRPr="009B053A">
        <w:t>6.</w:t>
      </w:r>
      <w:r w:rsidRPr="009B053A">
        <w:tab/>
        <w:t>Propagation conditions are set according to TS 36.521-1 [10] Annex B.0 and TS 38.521-1 [8] Annex B.0 for E-UTRA CG and NR CG respectively.</w:t>
      </w:r>
    </w:p>
    <w:p w14:paraId="11ECFC9D" w14:textId="77777777" w:rsidR="00AB2B30" w:rsidRPr="009B053A" w:rsidRDefault="006A7121">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3.2.4.3.</w:t>
      </w:r>
    </w:p>
    <w:p w14:paraId="4BA3DB44" w14:textId="67366F13" w:rsidR="00AB2B30" w:rsidRPr="009B053A" w:rsidRDefault="00802DF3">
      <w:pPr>
        <w:pStyle w:val="B10"/>
      </w:pPr>
      <w:r w:rsidRPr="006910BE">
        <w:t>8.</w:t>
      </w:r>
      <w:r w:rsidRPr="006910BE">
        <w:tab/>
      </w:r>
      <w:del w:id="2272" w:author="3025" w:date="2023-06-16T09:04:00Z">
        <w:r w:rsidRPr="006910BE" w:rsidDel="00D61F12">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2273"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81F9D70" w14:textId="0D3DDE4F" w:rsidR="00AB2B30" w:rsidRPr="009B053A" w:rsidRDefault="006A7121">
      <w:pPr>
        <w:pStyle w:val="H6"/>
      </w:pPr>
      <w:r w:rsidRPr="009B053A">
        <w:t>6.2B.3.2.4.2</w:t>
      </w:r>
      <w:r w:rsidRPr="009B053A">
        <w:tab/>
        <w:t>Test procedure</w:t>
      </w:r>
    </w:p>
    <w:p w14:paraId="1FE7B472" w14:textId="5897E0D1"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2B.3.2.4.1-1 on both EN-DC component carriers. Since the UL has no payload and no loopback data to send the UE sends uplink MAC padding bits on the UL RMC.</w:t>
      </w:r>
    </w:p>
    <w:p w14:paraId="17023C54"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starting from the first TPC command in this step for the UE to reach P</w:t>
      </w:r>
      <w:r w:rsidRPr="009B053A">
        <w:rPr>
          <w:vertAlign w:val="subscript"/>
        </w:rPr>
        <w:t>UMAX</w:t>
      </w:r>
      <w:r w:rsidRPr="009B053A">
        <w:t xml:space="preserve"> level.</w:t>
      </w:r>
    </w:p>
    <w:p w14:paraId="4BD11DDC" w14:textId="4E9126B3" w:rsidR="00AB2B30" w:rsidRPr="009B053A" w:rsidRDefault="006A7121">
      <w:pPr>
        <w:pStyle w:val="B10"/>
      </w:pPr>
      <w:r w:rsidRPr="009B053A">
        <w:t>3.</w:t>
      </w:r>
      <w:r w:rsidRPr="009B053A">
        <w:tab/>
        <w:t>Measure the mean power over all component carriers for the EN-DC configuration, which shall meet the requirements described in table 6.2B.3.2.5-1. The period of the measurement shall be at least the continuous duration of one sub-frame (1ms).</w:t>
      </w:r>
      <w:bookmarkStart w:id="2274" w:name="_Hlk5883128"/>
    </w:p>
    <w:p w14:paraId="3073555E" w14:textId="77777777" w:rsidR="00AB2B30" w:rsidRPr="009B053A" w:rsidRDefault="006A7121">
      <w:pPr>
        <w:pStyle w:val="NO"/>
      </w:pPr>
      <w:r w:rsidRPr="009B053A">
        <w:t>NOTE 1:</w:t>
      </w:r>
      <w:r w:rsidRPr="009B053A">
        <w:tab/>
        <w:t>When switching to DFT-s-OFDM waveform, as specified in the test configuration table 6.2B.3.1.4.1-2, send an NR RRCReconfiguration message according to TS 38.508-1 [6] clause 4.6.3 Table 4.6.3-118 PUSCH-Config with TRANSFORM_PRECODER_ENABLED condition.</w:t>
      </w:r>
    </w:p>
    <w:bookmarkEnd w:id="2274"/>
    <w:p w14:paraId="539EC5D3" w14:textId="77777777" w:rsidR="00AB2B30" w:rsidRPr="009B053A" w:rsidRDefault="006A7121">
      <w:pPr>
        <w:pStyle w:val="H6"/>
      </w:pPr>
      <w:r w:rsidRPr="009B053A">
        <w:t>6.2B.3.2.4.3</w:t>
      </w:r>
      <w:r w:rsidRPr="009B053A">
        <w:tab/>
        <w:t>Message contents</w:t>
      </w:r>
    </w:p>
    <w:p w14:paraId="0D17FEDB" w14:textId="77777777" w:rsidR="00AB2B30" w:rsidRPr="009B053A" w:rsidRDefault="006A7121">
      <w:r w:rsidRPr="009B053A">
        <w:t xml:space="preserve">Message contents are according to TS 38.508-1 [6] clause 4.6.1, with the following exceptions. </w:t>
      </w:r>
    </w:p>
    <w:p w14:paraId="6C98CACF" w14:textId="77777777" w:rsidR="00AB2B30" w:rsidRPr="009B053A" w:rsidRDefault="006A7121">
      <w:pPr>
        <w:pStyle w:val="TH"/>
      </w:pPr>
      <w:r w:rsidRPr="009B053A">
        <w:lastRenderedPageBreak/>
        <w:t xml:space="preserve">Table 6.2B.3.2.4.3-1: </w:t>
      </w:r>
      <w:r w:rsidRPr="009B053A">
        <w:rPr>
          <w:i/>
          <w:iCs/>
        </w:rPr>
        <w:t>RRCConnectionReconfiguration</w:t>
      </w:r>
      <w:r w:rsidRPr="009B053A">
        <w:t>: nr-Config-r15</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2731"/>
        <w:gridCol w:w="2058"/>
      </w:tblGrid>
      <w:tr w:rsidR="00AB2B30" w:rsidRPr="009B053A" w14:paraId="45955E58" w14:textId="77777777" w:rsidTr="00F96689">
        <w:tc>
          <w:tcPr>
            <w:tcW w:w="9609" w:type="dxa"/>
            <w:gridSpan w:val="4"/>
            <w:tcBorders>
              <w:top w:val="single" w:sz="4" w:space="0" w:color="auto"/>
              <w:left w:val="single" w:sz="4" w:space="0" w:color="auto"/>
              <w:bottom w:val="single" w:sz="4" w:space="0" w:color="auto"/>
              <w:right w:val="single" w:sz="4" w:space="0" w:color="auto"/>
            </w:tcBorders>
            <w:hideMark/>
          </w:tcPr>
          <w:p w14:paraId="3CA94A54" w14:textId="77777777" w:rsidR="00AB2B30" w:rsidRPr="009B053A" w:rsidRDefault="006A7121">
            <w:pPr>
              <w:pStyle w:val="TAL"/>
            </w:pPr>
            <w:r w:rsidRPr="009B053A">
              <w:t>Derivation Path: TS 36.508 [11], Table 4.6.1-8</w:t>
            </w:r>
          </w:p>
        </w:tc>
      </w:tr>
      <w:tr w:rsidR="00AB2B30" w:rsidRPr="009B053A" w14:paraId="45D7D848" w14:textId="77777777" w:rsidTr="00F96689">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12A0B"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693D4" w14:textId="77777777" w:rsidR="00AB2B30" w:rsidRPr="009B053A" w:rsidRDefault="006A7121">
            <w:pPr>
              <w:pStyle w:val="TAH"/>
            </w:pPr>
            <w:r w:rsidRPr="009B053A">
              <w:t>Value/remark</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220FD3" w14:textId="77777777" w:rsidR="00AB2B30" w:rsidRPr="009B053A" w:rsidRDefault="006A7121">
            <w:pPr>
              <w:pStyle w:val="TAH"/>
            </w:pPr>
            <w:r w:rsidRPr="009B053A">
              <w:t>Comment</w:t>
            </w: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5C308" w14:textId="77777777" w:rsidR="00AB2B30" w:rsidRPr="009B053A" w:rsidRDefault="006A7121">
            <w:pPr>
              <w:pStyle w:val="TAH"/>
            </w:pPr>
            <w:r w:rsidRPr="009B053A">
              <w:t>Condition</w:t>
            </w:r>
          </w:p>
        </w:tc>
      </w:tr>
      <w:tr w:rsidR="00F96689" w:rsidRPr="009B053A" w14:paraId="172E1425"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4911BD9" w14:textId="77777777" w:rsidR="00F96689" w:rsidRPr="009B053A" w:rsidRDefault="00F96689" w:rsidP="00F96689">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61791" w14:textId="77777777" w:rsidR="00F96689" w:rsidRPr="009B053A" w:rsidRDefault="00F96689" w:rsidP="00F96689">
            <w:pPr>
              <w:pStyle w:val="TAC"/>
            </w:pPr>
            <w:r w:rsidRPr="009B053A">
              <w:rPr>
                <w:rFonts w:eastAsia="MS Mincho"/>
              </w:rPr>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F22F750" w14:textId="187101E8" w:rsidR="00F96689" w:rsidRPr="009B053A"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765F2D" w14:textId="4514C9B5" w:rsidR="00F96689" w:rsidRPr="009B053A" w:rsidRDefault="00F96689" w:rsidP="00F96689">
            <w:pPr>
              <w:pStyle w:val="TAL"/>
            </w:pPr>
            <w:r w:rsidRPr="009B053A">
              <w:t>Apply if run test points with E-UTRA UL transmission not overlapping with NR UL transmission in time for PC3 UE</w:t>
            </w:r>
          </w:p>
        </w:tc>
      </w:tr>
      <w:tr w:rsidR="00F96689" w:rsidRPr="009B053A" w14:paraId="4415CF3D" w14:textId="77777777" w:rsidTr="00F96689">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DC79E44" w14:textId="77777777" w:rsidR="00F96689" w:rsidRPr="009B053A"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0F73D7" w14:textId="77777777" w:rsidR="00F96689" w:rsidRPr="009B053A" w:rsidRDefault="00F96689" w:rsidP="00F96689">
            <w:pPr>
              <w:pStyle w:val="TAC"/>
              <w:rPr>
                <w:rFonts w:eastAsia="MS Mincho"/>
              </w:rPr>
            </w:pPr>
            <w:r w:rsidRPr="009B053A">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1DBD07A" w14:textId="4262DC40" w:rsidR="00F96689" w:rsidRPr="009B053A"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9BC34" w14:textId="498B0842" w:rsidR="00F96689" w:rsidRPr="009B053A" w:rsidRDefault="00F96689" w:rsidP="00F96689">
            <w:pPr>
              <w:pStyle w:val="TAL"/>
            </w:pPr>
            <w:r w:rsidRPr="009B053A">
              <w:t>Apply if run test points with E-UTRA UL transmission overlapping with NR UL transmission in time for PC3 UE, and UE doesn’t support dynamic power sharing.</w:t>
            </w:r>
          </w:p>
        </w:tc>
      </w:tr>
      <w:tr w:rsidR="00F96689" w:rsidRPr="009B053A" w14:paraId="320052F3" w14:textId="77777777" w:rsidTr="00F96689">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13BC216B" w14:textId="77777777" w:rsidR="00F96689" w:rsidRPr="009B053A" w:rsidRDefault="00F96689" w:rsidP="00F96689">
            <w:pPr>
              <w:pStyle w:val="TAL"/>
            </w:pPr>
            <w:r w:rsidRPr="009B053A">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5AB993" w14:textId="77777777" w:rsidR="00F96689" w:rsidRPr="009B053A" w:rsidRDefault="00F96689" w:rsidP="00F96689">
            <w:pPr>
              <w:pStyle w:val="TAC"/>
            </w:pPr>
            <w:r w:rsidRPr="009B053A">
              <w:t>23</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8DFC9E" w14:textId="65A85B37" w:rsidR="00F96689" w:rsidRPr="009B053A"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21066C" w14:textId="75C8AE34" w:rsidR="00F96689" w:rsidRPr="009B053A" w:rsidRDefault="00F96689" w:rsidP="00F96689">
            <w:pPr>
              <w:pStyle w:val="TAL"/>
            </w:pPr>
            <w:r w:rsidRPr="009B053A">
              <w:t>Apply if run test points with E-UTRA UL transmission not overlapping with NR UL transmission in time for PC3 UE</w:t>
            </w:r>
          </w:p>
        </w:tc>
      </w:tr>
      <w:tr w:rsidR="00F96689" w:rsidRPr="009B053A" w14:paraId="4D27D61B" w14:textId="77777777" w:rsidTr="00F96689">
        <w:trPr>
          <w:trHeight w:val="37"/>
        </w:trPr>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17AF58A" w14:textId="77777777" w:rsidR="00F96689" w:rsidRPr="009B053A" w:rsidRDefault="00F96689" w:rsidP="00F96689">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52A90FC" w14:textId="77777777" w:rsidR="00F96689" w:rsidRPr="009B053A" w:rsidRDefault="00F96689" w:rsidP="00F96689">
            <w:pPr>
              <w:pStyle w:val="TAC"/>
            </w:pPr>
            <w:r w:rsidRPr="009B053A">
              <w:t>20</w:t>
            </w:r>
          </w:p>
        </w:tc>
        <w:tc>
          <w:tcPr>
            <w:tcW w:w="2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091C4A" w14:textId="06C03044" w:rsidR="00F96689" w:rsidRPr="009B053A" w:rsidRDefault="00F96689" w:rsidP="00F96689">
            <w:pPr>
              <w:pStyle w:val="TAL"/>
            </w:pPr>
          </w:p>
        </w:tc>
        <w:tc>
          <w:tcPr>
            <w:tcW w:w="205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18F2FC0" w14:textId="2ED0061D" w:rsidR="00F96689" w:rsidRPr="009B053A" w:rsidRDefault="00F96689" w:rsidP="00F96689">
            <w:pPr>
              <w:pStyle w:val="TAL"/>
            </w:pPr>
            <w:r w:rsidRPr="009B053A">
              <w:t>Apply if run test points with E-UTRA UL transmission overlapping with NR UL transmission in time for PC3 UE, and UE doesn’t support dynamic power sharing.</w:t>
            </w:r>
          </w:p>
        </w:tc>
      </w:tr>
    </w:tbl>
    <w:p w14:paraId="0C4D9F3B" w14:textId="77777777" w:rsidR="00AB2B30" w:rsidRPr="009B053A" w:rsidRDefault="00AB2B30"/>
    <w:p w14:paraId="20C359FC" w14:textId="77777777" w:rsidR="00F96689" w:rsidRPr="009B053A" w:rsidRDefault="00F96689" w:rsidP="00F96689">
      <w:pPr>
        <w:pStyle w:val="TH"/>
      </w:pPr>
      <w:r w:rsidRPr="009B053A">
        <w:t xml:space="preserve">6.2B.3.2.4.3-2: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96689" w:rsidRPr="009B053A" w14:paraId="569DEBC2" w14:textId="77777777" w:rsidTr="00C271C1">
        <w:tc>
          <w:tcPr>
            <w:tcW w:w="9781" w:type="dxa"/>
            <w:gridSpan w:val="4"/>
          </w:tcPr>
          <w:p w14:paraId="015FE341" w14:textId="77777777" w:rsidR="00F96689" w:rsidRPr="009B053A" w:rsidRDefault="00F96689" w:rsidP="00C271C1">
            <w:pPr>
              <w:pStyle w:val="TAL"/>
            </w:pPr>
            <w:r w:rsidRPr="009B053A">
              <w:t>Derivation Path: TS 36.508 [11], Table 4.6.3-23</w:t>
            </w:r>
          </w:p>
        </w:tc>
      </w:tr>
      <w:tr w:rsidR="00F96689" w:rsidRPr="009B053A" w14:paraId="6ECD73BC" w14:textId="77777777" w:rsidTr="00C271C1">
        <w:tblPrEx>
          <w:tblCellMar>
            <w:left w:w="108" w:type="dxa"/>
            <w:right w:w="108" w:type="dxa"/>
          </w:tblCellMar>
        </w:tblPrEx>
        <w:tc>
          <w:tcPr>
            <w:tcW w:w="4537" w:type="dxa"/>
          </w:tcPr>
          <w:p w14:paraId="036A65B2" w14:textId="77777777" w:rsidR="00F96689" w:rsidRPr="009B053A" w:rsidRDefault="00F96689" w:rsidP="00C271C1">
            <w:pPr>
              <w:pStyle w:val="TAH"/>
            </w:pPr>
            <w:r w:rsidRPr="009B053A">
              <w:t>Information Element</w:t>
            </w:r>
          </w:p>
        </w:tc>
        <w:tc>
          <w:tcPr>
            <w:tcW w:w="2268" w:type="dxa"/>
          </w:tcPr>
          <w:p w14:paraId="23CC120A" w14:textId="77777777" w:rsidR="00F96689" w:rsidRPr="009B053A" w:rsidRDefault="00F96689" w:rsidP="00C271C1">
            <w:pPr>
              <w:pStyle w:val="TAH"/>
            </w:pPr>
            <w:r w:rsidRPr="009B053A">
              <w:t>Value/remark</w:t>
            </w:r>
          </w:p>
        </w:tc>
        <w:tc>
          <w:tcPr>
            <w:tcW w:w="1701" w:type="dxa"/>
          </w:tcPr>
          <w:p w14:paraId="66DCE232" w14:textId="77777777" w:rsidR="00F96689" w:rsidRPr="009B053A" w:rsidRDefault="00F96689" w:rsidP="00C271C1">
            <w:pPr>
              <w:pStyle w:val="TAH"/>
            </w:pPr>
            <w:r w:rsidRPr="009B053A">
              <w:t>Comment</w:t>
            </w:r>
          </w:p>
        </w:tc>
        <w:tc>
          <w:tcPr>
            <w:tcW w:w="1275" w:type="dxa"/>
          </w:tcPr>
          <w:p w14:paraId="42DE8CD4" w14:textId="77777777" w:rsidR="00F96689" w:rsidRPr="009B053A" w:rsidRDefault="00F96689" w:rsidP="00C271C1">
            <w:pPr>
              <w:pStyle w:val="TAH"/>
            </w:pPr>
            <w:r w:rsidRPr="009B053A">
              <w:t>Condition</w:t>
            </w:r>
          </w:p>
        </w:tc>
      </w:tr>
      <w:tr w:rsidR="00F96689" w:rsidRPr="009B053A" w14:paraId="190301D8"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ADDE184" w14:textId="77777777" w:rsidR="00F96689" w:rsidRPr="009B053A" w:rsidRDefault="00F96689" w:rsidP="00C271C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0D21664A" w14:textId="77777777" w:rsidR="00F96689" w:rsidRPr="009B053A"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555DD67C" w14:textId="77777777" w:rsidR="00F96689" w:rsidRPr="009B053A" w:rsidRDefault="00F96689" w:rsidP="00C271C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0BFA3655" w14:textId="77777777" w:rsidR="00F96689" w:rsidRPr="009B053A" w:rsidRDefault="00F96689" w:rsidP="00C271C1">
            <w:pPr>
              <w:pStyle w:val="TAL"/>
            </w:pPr>
          </w:p>
        </w:tc>
      </w:tr>
      <w:tr w:rsidR="00F96689" w:rsidRPr="009B053A" w14:paraId="65DF6DE0" w14:textId="77777777" w:rsidTr="00C271C1">
        <w:tblPrEx>
          <w:tblCellMar>
            <w:left w:w="108" w:type="dxa"/>
            <w:right w:w="108" w:type="dxa"/>
          </w:tblCellMar>
        </w:tblPrEx>
        <w:tc>
          <w:tcPr>
            <w:tcW w:w="4537" w:type="dxa"/>
          </w:tcPr>
          <w:p w14:paraId="236A8054" w14:textId="77777777" w:rsidR="00F96689" w:rsidRPr="009B053A" w:rsidRDefault="00F96689" w:rsidP="00C271C1">
            <w:pPr>
              <w:pStyle w:val="TAL"/>
            </w:pPr>
            <w:r w:rsidRPr="009B053A">
              <w:t xml:space="preserve">  subframeAssignment</w:t>
            </w:r>
          </w:p>
        </w:tc>
        <w:tc>
          <w:tcPr>
            <w:tcW w:w="2268" w:type="dxa"/>
          </w:tcPr>
          <w:p w14:paraId="47C9ED95" w14:textId="77777777" w:rsidR="00F96689" w:rsidRPr="009B053A" w:rsidRDefault="00F96689" w:rsidP="00C271C1">
            <w:pPr>
              <w:pStyle w:val="TAL"/>
            </w:pPr>
            <w:r w:rsidRPr="009B053A">
              <w:t>sa2</w:t>
            </w:r>
          </w:p>
        </w:tc>
        <w:tc>
          <w:tcPr>
            <w:tcW w:w="1701" w:type="dxa"/>
          </w:tcPr>
          <w:p w14:paraId="28AC4984" w14:textId="77777777" w:rsidR="00F96689" w:rsidRPr="009B053A" w:rsidRDefault="00F96689" w:rsidP="00C271C1">
            <w:pPr>
              <w:pStyle w:val="TAL"/>
            </w:pPr>
          </w:p>
        </w:tc>
        <w:tc>
          <w:tcPr>
            <w:tcW w:w="1275" w:type="dxa"/>
          </w:tcPr>
          <w:p w14:paraId="748D255E" w14:textId="77777777" w:rsidR="00F96689" w:rsidRPr="009B053A" w:rsidRDefault="00F96689" w:rsidP="00C271C1">
            <w:pPr>
              <w:pStyle w:val="TAL"/>
            </w:pPr>
          </w:p>
        </w:tc>
      </w:tr>
      <w:tr w:rsidR="00F96689" w:rsidRPr="009B053A" w14:paraId="0CAE5682" w14:textId="77777777" w:rsidTr="00C271C1">
        <w:tblPrEx>
          <w:tblCellMar>
            <w:left w:w="108" w:type="dxa"/>
            <w:right w:w="108" w:type="dxa"/>
          </w:tblCellMar>
        </w:tblPrEx>
        <w:tc>
          <w:tcPr>
            <w:tcW w:w="4537" w:type="dxa"/>
          </w:tcPr>
          <w:p w14:paraId="4787056A" w14:textId="77777777" w:rsidR="00F96689" w:rsidRPr="009B053A" w:rsidRDefault="00F96689" w:rsidP="00C271C1">
            <w:pPr>
              <w:pStyle w:val="TAL"/>
            </w:pPr>
            <w:r w:rsidRPr="009B053A">
              <w:t xml:space="preserve">  specialSubframePatterns</w:t>
            </w:r>
          </w:p>
        </w:tc>
        <w:tc>
          <w:tcPr>
            <w:tcW w:w="2268" w:type="dxa"/>
          </w:tcPr>
          <w:p w14:paraId="21E78196" w14:textId="77777777" w:rsidR="00F96689" w:rsidRPr="009B053A" w:rsidRDefault="00F96689" w:rsidP="00C271C1">
            <w:pPr>
              <w:pStyle w:val="TAL"/>
            </w:pPr>
            <w:r w:rsidRPr="009B053A">
              <w:t>ssp</w:t>
            </w:r>
            <w:r w:rsidRPr="009B053A">
              <w:rPr>
                <w:lang w:eastAsia="ja-JP"/>
              </w:rPr>
              <w:t>7</w:t>
            </w:r>
          </w:p>
        </w:tc>
        <w:tc>
          <w:tcPr>
            <w:tcW w:w="1701" w:type="dxa"/>
          </w:tcPr>
          <w:p w14:paraId="4963154F" w14:textId="77777777" w:rsidR="00F96689" w:rsidRPr="009B053A" w:rsidRDefault="00F96689" w:rsidP="00C271C1">
            <w:pPr>
              <w:pStyle w:val="TAL"/>
            </w:pPr>
          </w:p>
        </w:tc>
        <w:tc>
          <w:tcPr>
            <w:tcW w:w="1275" w:type="dxa"/>
          </w:tcPr>
          <w:p w14:paraId="79354BEA" w14:textId="77777777" w:rsidR="00F96689" w:rsidRPr="009B053A" w:rsidRDefault="00F96689" w:rsidP="00C271C1">
            <w:pPr>
              <w:pStyle w:val="TAL"/>
            </w:pPr>
          </w:p>
        </w:tc>
      </w:tr>
      <w:tr w:rsidR="00F96689" w:rsidRPr="009B053A" w14:paraId="2086AA82" w14:textId="77777777" w:rsidTr="00C271C1">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396E81" w14:textId="77777777" w:rsidR="00F96689" w:rsidRPr="009B053A" w:rsidRDefault="00F96689" w:rsidP="00C271C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115103F6" w14:textId="77777777" w:rsidR="00F96689" w:rsidRPr="009B053A" w:rsidRDefault="00F96689" w:rsidP="00C271C1">
            <w:pPr>
              <w:pStyle w:val="TAL"/>
            </w:pPr>
          </w:p>
        </w:tc>
        <w:tc>
          <w:tcPr>
            <w:tcW w:w="1701" w:type="dxa"/>
            <w:tcBorders>
              <w:top w:val="single" w:sz="4" w:space="0" w:color="auto"/>
              <w:left w:val="single" w:sz="4" w:space="0" w:color="auto"/>
              <w:bottom w:val="single" w:sz="4" w:space="0" w:color="auto"/>
              <w:right w:val="single" w:sz="4" w:space="0" w:color="auto"/>
            </w:tcBorders>
          </w:tcPr>
          <w:p w14:paraId="6C11B793" w14:textId="77777777" w:rsidR="00F96689" w:rsidRPr="009B053A" w:rsidRDefault="00F96689" w:rsidP="00C271C1">
            <w:pPr>
              <w:pStyle w:val="TAL"/>
            </w:pPr>
          </w:p>
        </w:tc>
        <w:tc>
          <w:tcPr>
            <w:tcW w:w="1275" w:type="dxa"/>
            <w:tcBorders>
              <w:top w:val="single" w:sz="4" w:space="0" w:color="auto"/>
              <w:left w:val="single" w:sz="4" w:space="0" w:color="auto"/>
              <w:bottom w:val="single" w:sz="4" w:space="0" w:color="auto"/>
              <w:right w:val="single" w:sz="4" w:space="0" w:color="auto"/>
            </w:tcBorders>
          </w:tcPr>
          <w:p w14:paraId="7EBC7FFB" w14:textId="77777777" w:rsidR="00F96689" w:rsidRPr="009B053A" w:rsidRDefault="00F96689" w:rsidP="00C271C1">
            <w:pPr>
              <w:pStyle w:val="TAL"/>
            </w:pPr>
          </w:p>
        </w:tc>
      </w:tr>
    </w:tbl>
    <w:p w14:paraId="5F75DCFA" w14:textId="77777777" w:rsidR="00F96689" w:rsidRPr="009B053A" w:rsidRDefault="00F96689" w:rsidP="00F96689"/>
    <w:p w14:paraId="42B2BC58" w14:textId="1FF04438" w:rsidR="009040B9" w:rsidRPr="009B053A" w:rsidRDefault="009040B9" w:rsidP="009040B9">
      <w:pPr>
        <w:pStyle w:val="TH"/>
      </w:pPr>
      <w:r w:rsidRPr="009B053A">
        <w:t xml:space="preserve">Table 6.2B.3.2.4.3-3: </w:t>
      </w:r>
      <w:r w:rsidRPr="009B053A">
        <w:rPr>
          <w:i/>
          <w:iCs/>
        </w:rPr>
        <w:t>RRCConnectionReconfiguration:</w:t>
      </w:r>
      <w:r w:rsidRPr="009B053A">
        <w:t xml:space="preserve"> tdm-PatternConfig if E-UTRA on FDD band and UE does not support dynamic power sharing</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1314"/>
        <w:gridCol w:w="2513"/>
      </w:tblGrid>
      <w:tr w:rsidR="009040B9" w:rsidRPr="009B053A" w14:paraId="66FF048B" w14:textId="77777777" w:rsidTr="003402EA">
        <w:trPr>
          <w:gridBefore w:val="1"/>
          <w:wBefore w:w="9" w:type="dxa"/>
        </w:trPr>
        <w:tc>
          <w:tcPr>
            <w:tcW w:w="9738" w:type="dxa"/>
            <w:gridSpan w:val="4"/>
          </w:tcPr>
          <w:p w14:paraId="5DF04E77" w14:textId="77777777" w:rsidR="009040B9" w:rsidRPr="009B053A" w:rsidRDefault="009040B9" w:rsidP="003402EA">
            <w:pPr>
              <w:pStyle w:val="TAL"/>
            </w:pPr>
            <w:r w:rsidRPr="009B053A">
              <w:t>Derivation Path: TS 36.508 [11], Table 4.6.1-8</w:t>
            </w:r>
          </w:p>
        </w:tc>
      </w:tr>
      <w:tr w:rsidR="009040B9" w:rsidRPr="009B053A" w14:paraId="089D0A54" w14:textId="77777777" w:rsidTr="003402EA">
        <w:tblPrEx>
          <w:tblCellMar>
            <w:left w:w="108" w:type="dxa"/>
            <w:right w:w="108" w:type="dxa"/>
          </w:tblCellMar>
        </w:tblPrEx>
        <w:tc>
          <w:tcPr>
            <w:tcW w:w="4503" w:type="dxa"/>
            <w:gridSpan w:val="2"/>
          </w:tcPr>
          <w:p w14:paraId="605E361D" w14:textId="77777777" w:rsidR="009040B9" w:rsidRPr="009B053A" w:rsidRDefault="009040B9" w:rsidP="003402EA">
            <w:pPr>
              <w:pStyle w:val="TAH"/>
            </w:pPr>
            <w:r w:rsidRPr="009B053A">
              <w:t>Information Element</w:t>
            </w:r>
          </w:p>
        </w:tc>
        <w:tc>
          <w:tcPr>
            <w:tcW w:w="1417" w:type="dxa"/>
          </w:tcPr>
          <w:p w14:paraId="194EECC6" w14:textId="77777777" w:rsidR="009040B9" w:rsidRPr="009B053A" w:rsidRDefault="009040B9" w:rsidP="003402EA">
            <w:pPr>
              <w:pStyle w:val="TAH"/>
            </w:pPr>
            <w:r w:rsidRPr="009B053A">
              <w:t>Value/remark</w:t>
            </w:r>
          </w:p>
        </w:tc>
        <w:tc>
          <w:tcPr>
            <w:tcW w:w="1314" w:type="dxa"/>
          </w:tcPr>
          <w:p w14:paraId="03DE3389" w14:textId="77777777" w:rsidR="009040B9" w:rsidRPr="009B053A" w:rsidRDefault="009040B9" w:rsidP="003402EA">
            <w:pPr>
              <w:pStyle w:val="TAH"/>
            </w:pPr>
            <w:r w:rsidRPr="009B053A">
              <w:t>Comment</w:t>
            </w:r>
          </w:p>
        </w:tc>
        <w:tc>
          <w:tcPr>
            <w:tcW w:w="2513" w:type="dxa"/>
          </w:tcPr>
          <w:p w14:paraId="7E6BCCCF" w14:textId="77777777" w:rsidR="009040B9" w:rsidRPr="009B053A" w:rsidRDefault="009040B9" w:rsidP="003402EA">
            <w:pPr>
              <w:pStyle w:val="TAH"/>
            </w:pPr>
            <w:r w:rsidRPr="009B053A">
              <w:t>Condition</w:t>
            </w:r>
          </w:p>
        </w:tc>
      </w:tr>
      <w:tr w:rsidR="009040B9" w:rsidRPr="009B053A" w14:paraId="01F5DD8D"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BA1E600" w14:textId="77777777" w:rsidR="009040B9" w:rsidRPr="009B053A" w:rsidRDefault="009040B9" w:rsidP="003402EA">
            <w:pPr>
              <w:pStyle w:val="TAL"/>
            </w:pPr>
            <w:r w:rsidRPr="009B053A">
              <w:t xml:space="preserve">                        tdm-PatternConfig-r15 CHOICE{</w:t>
            </w:r>
          </w:p>
        </w:tc>
        <w:tc>
          <w:tcPr>
            <w:tcW w:w="1417" w:type="dxa"/>
          </w:tcPr>
          <w:p w14:paraId="5D014B4A" w14:textId="77777777" w:rsidR="009040B9" w:rsidRPr="009B053A" w:rsidRDefault="009040B9" w:rsidP="003402EA">
            <w:pPr>
              <w:pStyle w:val="TAL"/>
              <w:rPr>
                <w:rFonts w:eastAsia="MS Mincho"/>
              </w:rPr>
            </w:pPr>
          </w:p>
        </w:tc>
        <w:tc>
          <w:tcPr>
            <w:tcW w:w="1314" w:type="dxa"/>
          </w:tcPr>
          <w:p w14:paraId="15B2460E" w14:textId="77777777" w:rsidR="009040B9" w:rsidRPr="009B053A" w:rsidRDefault="009040B9" w:rsidP="003402EA">
            <w:pPr>
              <w:pStyle w:val="TAL"/>
            </w:pPr>
          </w:p>
        </w:tc>
        <w:tc>
          <w:tcPr>
            <w:tcW w:w="2513" w:type="dxa"/>
          </w:tcPr>
          <w:p w14:paraId="73363756" w14:textId="77777777" w:rsidR="009040B9" w:rsidRPr="009B053A" w:rsidRDefault="009040B9" w:rsidP="003402EA">
            <w:pPr>
              <w:pStyle w:val="TAL"/>
            </w:pPr>
            <w:r w:rsidRPr="009B053A">
              <w:t>Apply if run test points with E-UTRA UL transmission not overlapping with NR UL transmission in time for PC3 UE</w:t>
            </w:r>
          </w:p>
        </w:tc>
      </w:tr>
      <w:tr w:rsidR="009040B9" w:rsidRPr="009B053A" w14:paraId="41194D8B"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0410EB6" w14:textId="77777777" w:rsidR="009040B9" w:rsidRPr="009B053A" w:rsidRDefault="009040B9" w:rsidP="003402EA">
            <w:pPr>
              <w:pStyle w:val="TAL"/>
            </w:pPr>
            <w:r w:rsidRPr="009B053A">
              <w:t xml:space="preserve">                          setup  SEQUENCE {</w:t>
            </w:r>
          </w:p>
        </w:tc>
        <w:tc>
          <w:tcPr>
            <w:tcW w:w="1417" w:type="dxa"/>
          </w:tcPr>
          <w:p w14:paraId="6ADE4790" w14:textId="77777777" w:rsidR="009040B9" w:rsidRPr="009B053A" w:rsidRDefault="009040B9" w:rsidP="003402EA">
            <w:pPr>
              <w:pStyle w:val="TAL"/>
              <w:rPr>
                <w:rFonts w:eastAsia="MS Mincho"/>
              </w:rPr>
            </w:pPr>
          </w:p>
        </w:tc>
        <w:tc>
          <w:tcPr>
            <w:tcW w:w="1314" w:type="dxa"/>
          </w:tcPr>
          <w:p w14:paraId="6C6C6249" w14:textId="77777777" w:rsidR="009040B9" w:rsidRPr="009B053A" w:rsidRDefault="009040B9" w:rsidP="003402EA">
            <w:pPr>
              <w:pStyle w:val="TAL"/>
            </w:pPr>
          </w:p>
        </w:tc>
        <w:tc>
          <w:tcPr>
            <w:tcW w:w="2513" w:type="dxa"/>
          </w:tcPr>
          <w:p w14:paraId="150377D8" w14:textId="77777777" w:rsidR="009040B9" w:rsidRPr="009B053A" w:rsidRDefault="009040B9" w:rsidP="003402EA">
            <w:pPr>
              <w:pStyle w:val="TAL"/>
            </w:pPr>
          </w:p>
        </w:tc>
      </w:tr>
      <w:tr w:rsidR="009040B9" w:rsidRPr="009B053A" w14:paraId="3B6A7898"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2C0B08E" w14:textId="77777777" w:rsidR="009040B9" w:rsidRPr="009B053A" w:rsidRDefault="009040B9" w:rsidP="003402EA">
            <w:pPr>
              <w:pStyle w:val="TAL"/>
            </w:pPr>
            <w:r w:rsidRPr="009B053A">
              <w:t xml:space="preserve">                            subframeAssignment-r15</w:t>
            </w:r>
          </w:p>
        </w:tc>
        <w:tc>
          <w:tcPr>
            <w:tcW w:w="1417" w:type="dxa"/>
          </w:tcPr>
          <w:p w14:paraId="3541F002" w14:textId="77777777" w:rsidR="009040B9" w:rsidRPr="009B053A" w:rsidRDefault="009040B9" w:rsidP="003402EA">
            <w:pPr>
              <w:pStyle w:val="TAL"/>
              <w:rPr>
                <w:rFonts w:eastAsia="MS Mincho"/>
              </w:rPr>
            </w:pPr>
            <w:r w:rsidRPr="009B053A">
              <w:rPr>
                <w:rFonts w:eastAsia="MS Mincho"/>
              </w:rPr>
              <w:t>sa2</w:t>
            </w:r>
          </w:p>
        </w:tc>
        <w:tc>
          <w:tcPr>
            <w:tcW w:w="1314" w:type="dxa"/>
          </w:tcPr>
          <w:p w14:paraId="3DA14DF4" w14:textId="77777777" w:rsidR="009040B9" w:rsidRPr="009B053A" w:rsidRDefault="009040B9" w:rsidP="003402EA">
            <w:pPr>
              <w:pStyle w:val="TAL"/>
            </w:pPr>
          </w:p>
        </w:tc>
        <w:tc>
          <w:tcPr>
            <w:tcW w:w="2513" w:type="dxa"/>
          </w:tcPr>
          <w:p w14:paraId="70385038" w14:textId="77777777" w:rsidR="009040B9" w:rsidRPr="009B053A" w:rsidRDefault="009040B9" w:rsidP="003402EA">
            <w:pPr>
              <w:pStyle w:val="TAL"/>
            </w:pPr>
          </w:p>
        </w:tc>
      </w:tr>
      <w:tr w:rsidR="009040B9" w:rsidRPr="009B053A" w14:paraId="1BDB9EEF"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EA1299E" w14:textId="77777777" w:rsidR="009040B9" w:rsidRPr="009B053A" w:rsidRDefault="009040B9" w:rsidP="003402EA">
            <w:pPr>
              <w:pStyle w:val="TAL"/>
            </w:pPr>
            <w:r w:rsidRPr="009B053A">
              <w:t xml:space="preserve">                            harq-Offset-r15</w:t>
            </w:r>
          </w:p>
        </w:tc>
        <w:tc>
          <w:tcPr>
            <w:tcW w:w="1417" w:type="dxa"/>
          </w:tcPr>
          <w:p w14:paraId="07C6A0C4" w14:textId="77777777" w:rsidR="009040B9" w:rsidRPr="009B053A" w:rsidRDefault="009040B9" w:rsidP="003402EA">
            <w:pPr>
              <w:pStyle w:val="TAL"/>
              <w:rPr>
                <w:rFonts w:eastAsia="MS Mincho"/>
              </w:rPr>
            </w:pPr>
            <w:r w:rsidRPr="009B053A">
              <w:rPr>
                <w:rFonts w:eastAsia="MS Mincho"/>
              </w:rPr>
              <w:t>0</w:t>
            </w:r>
          </w:p>
        </w:tc>
        <w:tc>
          <w:tcPr>
            <w:tcW w:w="1314" w:type="dxa"/>
          </w:tcPr>
          <w:p w14:paraId="6A12372C" w14:textId="77777777" w:rsidR="009040B9" w:rsidRPr="009B053A" w:rsidRDefault="009040B9" w:rsidP="003402EA">
            <w:pPr>
              <w:pStyle w:val="TAL"/>
            </w:pPr>
          </w:p>
        </w:tc>
        <w:tc>
          <w:tcPr>
            <w:tcW w:w="2513" w:type="dxa"/>
          </w:tcPr>
          <w:p w14:paraId="57DB871F" w14:textId="77777777" w:rsidR="009040B9" w:rsidRPr="009B053A" w:rsidRDefault="009040B9" w:rsidP="003402EA">
            <w:pPr>
              <w:pStyle w:val="TAL"/>
            </w:pPr>
          </w:p>
        </w:tc>
      </w:tr>
      <w:tr w:rsidR="009040B9" w:rsidRPr="009B053A" w14:paraId="77BE8F10"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36CF52A" w14:textId="77777777" w:rsidR="009040B9" w:rsidRPr="009B053A" w:rsidRDefault="009040B9" w:rsidP="003402EA">
            <w:pPr>
              <w:pStyle w:val="TAL"/>
            </w:pPr>
            <w:r w:rsidRPr="009B053A">
              <w:t xml:space="preserve">                          }</w:t>
            </w:r>
          </w:p>
        </w:tc>
        <w:tc>
          <w:tcPr>
            <w:tcW w:w="1417" w:type="dxa"/>
          </w:tcPr>
          <w:p w14:paraId="16062AE5" w14:textId="77777777" w:rsidR="009040B9" w:rsidRPr="009B053A" w:rsidRDefault="009040B9" w:rsidP="003402EA">
            <w:pPr>
              <w:pStyle w:val="TAL"/>
              <w:rPr>
                <w:rFonts w:eastAsia="MS Mincho"/>
              </w:rPr>
            </w:pPr>
          </w:p>
        </w:tc>
        <w:tc>
          <w:tcPr>
            <w:tcW w:w="1314" w:type="dxa"/>
          </w:tcPr>
          <w:p w14:paraId="05A8567B" w14:textId="77777777" w:rsidR="009040B9" w:rsidRPr="009B053A" w:rsidRDefault="009040B9" w:rsidP="003402EA">
            <w:pPr>
              <w:pStyle w:val="TAL"/>
            </w:pPr>
          </w:p>
        </w:tc>
        <w:tc>
          <w:tcPr>
            <w:tcW w:w="2513" w:type="dxa"/>
          </w:tcPr>
          <w:p w14:paraId="260A6482" w14:textId="77777777" w:rsidR="009040B9" w:rsidRPr="009B053A" w:rsidRDefault="009040B9" w:rsidP="003402EA">
            <w:pPr>
              <w:pStyle w:val="TAL"/>
            </w:pPr>
          </w:p>
        </w:tc>
      </w:tr>
      <w:tr w:rsidR="009040B9" w:rsidRPr="009B053A" w14:paraId="58449569"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4834FB9" w14:textId="77777777" w:rsidR="009040B9" w:rsidRPr="009B053A" w:rsidRDefault="009040B9" w:rsidP="003402EA">
            <w:pPr>
              <w:pStyle w:val="TAL"/>
            </w:pPr>
            <w:r w:rsidRPr="009B053A">
              <w:t xml:space="preserve">                        }</w:t>
            </w:r>
          </w:p>
        </w:tc>
        <w:tc>
          <w:tcPr>
            <w:tcW w:w="1417" w:type="dxa"/>
          </w:tcPr>
          <w:p w14:paraId="1C96503D" w14:textId="77777777" w:rsidR="009040B9" w:rsidRPr="009B053A" w:rsidRDefault="009040B9" w:rsidP="003402EA">
            <w:pPr>
              <w:pStyle w:val="TAL"/>
              <w:rPr>
                <w:rFonts w:eastAsia="MS Mincho"/>
              </w:rPr>
            </w:pPr>
          </w:p>
        </w:tc>
        <w:tc>
          <w:tcPr>
            <w:tcW w:w="1314" w:type="dxa"/>
          </w:tcPr>
          <w:p w14:paraId="4D90FA71" w14:textId="77777777" w:rsidR="009040B9" w:rsidRPr="009B053A" w:rsidRDefault="009040B9" w:rsidP="003402EA">
            <w:pPr>
              <w:pStyle w:val="TAL"/>
            </w:pPr>
          </w:p>
        </w:tc>
        <w:tc>
          <w:tcPr>
            <w:tcW w:w="2513" w:type="dxa"/>
          </w:tcPr>
          <w:p w14:paraId="4DE4A96D" w14:textId="77777777" w:rsidR="009040B9" w:rsidRPr="009B053A" w:rsidRDefault="009040B9" w:rsidP="003402EA">
            <w:pPr>
              <w:pStyle w:val="TAL"/>
            </w:pPr>
          </w:p>
        </w:tc>
      </w:tr>
      <w:tr w:rsidR="009040B9" w:rsidRPr="009B053A" w14:paraId="4E672964" w14:textId="77777777" w:rsidTr="003402E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9738" w:type="dxa"/>
            <w:gridSpan w:val="4"/>
          </w:tcPr>
          <w:p w14:paraId="5A24BCAD" w14:textId="77777777" w:rsidR="009040B9" w:rsidRPr="009B053A" w:rsidRDefault="009040B9" w:rsidP="003402EA">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tc>
      </w:tr>
    </w:tbl>
    <w:p w14:paraId="66ABB46C" w14:textId="77777777" w:rsidR="009040B9" w:rsidRPr="009B053A" w:rsidRDefault="009040B9" w:rsidP="009040B9"/>
    <w:p w14:paraId="18E2509C" w14:textId="77777777" w:rsidR="00AB2B30" w:rsidRPr="009B053A" w:rsidRDefault="006A7121">
      <w:pPr>
        <w:pStyle w:val="H6"/>
      </w:pPr>
      <w:r w:rsidRPr="009B053A">
        <w:lastRenderedPageBreak/>
        <w:t>6.2B.3.2.4.3.1</w:t>
      </w:r>
      <w:r w:rsidRPr="009B053A">
        <w:tab/>
        <w:t>Message contents exceptions (network signalled value "NS_04")</w:t>
      </w:r>
    </w:p>
    <w:p w14:paraId="3D3B30A9" w14:textId="77777777" w:rsidR="00AB2B30" w:rsidRPr="009B053A" w:rsidRDefault="006A7121">
      <w:r w:rsidRPr="009B053A">
        <w:t>For "NS_04" see A-MPR test case in table 6.2B.3.1.4.3.1-1 and table 6.2B.3.1.4.3.1-2.</w:t>
      </w:r>
    </w:p>
    <w:p w14:paraId="22C6A1E2" w14:textId="77777777" w:rsidR="00AB2B30" w:rsidRPr="009B053A" w:rsidRDefault="006A7121">
      <w:pPr>
        <w:pStyle w:val="H6"/>
      </w:pPr>
      <w:bookmarkStart w:id="2275" w:name="_Toc27475651"/>
      <w:r w:rsidRPr="009B053A">
        <w:t>6.2B.3.2.5</w:t>
      </w:r>
      <w:r w:rsidRPr="009B053A">
        <w:tab/>
        <w:t>Test requirement</w:t>
      </w:r>
      <w:bookmarkEnd w:id="2275"/>
    </w:p>
    <w:p w14:paraId="393D1074" w14:textId="35B2398C" w:rsidR="00AB2B30" w:rsidRPr="009B053A" w:rsidRDefault="006A7121">
      <w:pPr>
        <w:rPr>
          <w:color w:val="538135"/>
        </w:rPr>
      </w:pPr>
      <w:r w:rsidRPr="009B053A">
        <w:t xml:space="preserve">The maximum output power, derived in step 3 shall be within the range prescribed by the nominal maximum output power and tolerance in </w:t>
      </w:r>
      <w:r w:rsidR="006C2F53" w:rsidRPr="009B053A">
        <w:t>T</w:t>
      </w:r>
      <w:r w:rsidRPr="009B053A">
        <w:t>able 6.2B.3.2.5-</w:t>
      </w:r>
      <w:r w:rsidR="006C2F53" w:rsidRPr="009B053A">
        <w:rPr>
          <w:lang w:eastAsia="zh-CN"/>
        </w:rPr>
        <w:t>0 to T</w:t>
      </w:r>
      <w:r w:rsidR="006C2F53" w:rsidRPr="009B053A">
        <w:t>able 6.2B.3.2.5-</w:t>
      </w:r>
      <w:r w:rsidR="006C2F53" w:rsidRPr="009B053A">
        <w:rPr>
          <w:lang w:eastAsia="zh-CN"/>
        </w:rPr>
        <w:t>2a</w:t>
      </w:r>
      <w:r w:rsidRPr="009B053A">
        <w:t xml:space="preserve">. The allowed A-MPR values specified in </w:t>
      </w:r>
      <w:r w:rsidR="006C2F53" w:rsidRPr="009B053A">
        <w:t>T</w:t>
      </w:r>
      <w:r w:rsidRPr="009B053A">
        <w:t xml:space="preserve">able 6.2B.3.2.3-1 are in addition to the allowed MPR requirements specified in clause 6.2B.1.1.3. For the UE maximum output power modified by MPR and/or A-MPR, the power limits specified in </w:t>
      </w:r>
      <w:r w:rsidR="006C2F53" w:rsidRPr="009B053A">
        <w:t>T</w:t>
      </w:r>
      <w:r w:rsidRPr="009B053A">
        <w:t>able 6.2B.1.1.3-1 apply.</w:t>
      </w:r>
    </w:p>
    <w:p w14:paraId="76ACF234" w14:textId="77777777" w:rsidR="00AB2B30" w:rsidRPr="009B053A" w:rsidRDefault="006A7121">
      <w:pPr>
        <w:pStyle w:val="TH"/>
        <w:rPr>
          <w:sz w:val="18"/>
        </w:rPr>
      </w:pPr>
      <w:r w:rsidRPr="009B053A">
        <w:rPr>
          <w:sz w:val="18"/>
        </w:rPr>
        <w:t>Table 6.2B.3.2.5-0: Test Tolerance for UE maximum output power (LTE, NR TX separately)</w:t>
      </w:r>
    </w:p>
    <w:tbl>
      <w:tblPr>
        <w:tblW w:w="92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2409"/>
        <w:gridCol w:w="1657"/>
        <w:gridCol w:w="1843"/>
        <w:gridCol w:w="1985"/>
      </w:tblGrid>
      <w:tr w:rsidR="00AB2B30" w:rsidRPr="009B053A" w14:paraId="1FC87125" w14:textId="77777777">
        <w:trPr>
          <w:trHeight w:val="225"/>
          <w:jc w:val="center"/>
        </w:trPr>
        <w:tc>
          <w:tcPr>
            <w:tcW w:w="1373" w:type="dxa"/>
          </w:tcPr>
          <w:p w14:paraId="63D49A57" w14:textId="77777777" w:rsidR="00AB2B30" w:rsidRPr="009B053A" w:rsidRDefault="006A7121">
            <w:pPr>
              <w:pStyle w:val="TAH"/>
            </w:pPr>
            <w:r w:rsidRPr="009B053A">
              <w:t>Uplink TX</w:t>
            </w:r>
          </w:p>
        </w:tc>
        <w:tc>
          <w:tcPr>
            <w:tcW w:w="2409" w:type="dxa"/>
            <w:vAlign w:val="center"/>
          </w:tcPr>
          <w:p w14:paraId="6E31F9B5" w14:textId="77777777" w:rsidR="00AB2B30" w:rsidRPr="009B053A" w:rsidRDefault="00AB2B30">
            <w:pPr>
              <w:pStyle w:val="TAH"/>
            </w:pPr>
          </w:p>
        </w:tc>
        <w:tc>
          <w:tcPr>
            <w:tcW w:w="1657" w:type="dxa"/>
            <w:vAlign w:val="center"/>
          </w:tcPr>
          <w:p w14:paraId="0E45897F" w14:textId="77777777" w:rsidR="00AB2B30" w:rsidRPr="009B053A" w:rsidRDefault="006A7121">
            <w:pPr>
              <w:pStyle w:val="TAH"/>
            </w:pPr>
            <w:r w:rsidRPr="009B053A">
              <w:t>f ≤ 3.0GHz</w:t>
            </w:r>
          </w:p>
        </w:tc>
        <w:tc>
          <w:tcPr>
            <w:tcW w:w="1843" w:type="dxa"/>
            <w:vAlign w:val="center"/>
          </w:tcPr>
          <w:p w14:paraId="1CB8809D" w14:textId="77777777" w:rsidR="00AB2B30" w:rsidRPr="009B053A" w:rsidRDefault="006A7121">
            <w:pPr>
              <w:pStyle w:val="TAH"/>
            </w:pPr>
            <w:r w:rsidRPr="009B053A">
              <w:t>3.0GHz &lt; f ≤ 4.2GHz</w:t>
            </w:r>
          </w:p>
        </w:tc>
        <w:tc>
          <w:tcPr>
            <w:tcW w:w="1985" w:type="dxa"/>
          </w:tcPr>
          <w:p w14:paraId="6D2AD8B4" w14:textId="77777777" w:rsidR="00AB2B30" w:rsidRPr="009B053A" w:rsidRDefault="006A7121">
            <w:pPr>
              <w:pStyle w:val="TAH"/>
            </w:pPr>
            <w:r w:rsidRPr="009B053A">
              <w:t>4.2GHz &lt; f ≤ 6GHz</w:t>
            </w:r>
          </w:p>
        </w:tc>
      </w:tr>
      <w:tr w:rsidR="00AB2B30" w:rsidRPr="009B053A" w14:paraId="2C936212" w14:textId="77777777">
        <w:trPr>
          <w:trHeight w:val="225"/>
          <w:jc w:val="center"/>
        </w:trPr>
        <w:tc>
          <w:tcPr>
            <w:tcW w:w="1373" w:type="dxa"/>
            <w:tcBorders>
              <w:bottom w:val="single" w:sz="4" w:space="0" w:color="auto"/>
            </w:tcBorders>
          </w:tcPr>
          <w:p w14:paraId="67A966BD" w14:textId="77777777" w:rsidR="00AB2B30" w:rsidRPr="009B053A" w:rsidRDefault="006A7121">
            <w:pPr>
              <w:pStyle w:val="TAC"/>
            </w:pPr>
            <w:r w:rsidRPr="009B053A">
              <w:t>LTE</w:t>
            </w:r>
          </w:p>
        </w:tc>
        <w:tc>
          <w:tcPr>
            <w:tcW w:w="2409" w:type="dxa"/>
            <w:vAlign w:val="center"/>
          </w:tcPr>
          <w:p w14:paraId="68D759BE" w14:textId="77777777" w:rsidR="00AB2B30" w:rsidRPr="009B053A" w:rsidRDefault="006A7121">
            <w:pPr>
              <w:pStyle w:val="TAC"/>
            </w:pPr>
            <w:r w:rsidRPr="009B053A">
              <w:t>BW ≤ 20MHz</w:t>
            </w:r>
          </w:p>
        </w:tc>
        <w:tc>
          <w:tcPr>
            <w:tcW w:w="1657" w:type="dxa"/>
            <w:vAlign w:val="center"/>
          </w:tcPr>
          <w:p w14:paraId="289ABC3F" w14:textId="279AD539" w:rsidR="00AB2B30" w:rsidRPr="009B053A" w:rsidRDefault="006A7121">
            <w:pPr>
              <w:pStyle w:val="TAC"/>
            </w:pPr>
            <w:r w:rsidRPr="009B053A">
              <w:t>0.7</w:t>
            </w:r>
            <w:r w:rsidR="00744DC1" w:rsidRPr="009B053A">
              <w:t xml:space="preserve"> </w:t>
            </w:r>
            <w:r w:rsidR="00744DC1" w:rsidRPr="009B053A">
              <w:rPr>
                <w:rFonts w:cs="Arial"/>
              </w:rPr>
              <w:t>dB</w:t>
            </w:r>
          </w:p>
        </w:tc>
        <w:tc>
          <w:tcPr>
            <w:tcW w:w="1843" w:type="dxa"/>
            <w:vAlign w:val="center"/>
          </w:tcPr>
          <w:p w14:paraId="533477C8" w14:textId="0B08AA79" w:rsidR="00AB2B30" w:rsidRPr="009B053A" w:rsidRDefault="006A7121">
            <w:pPr>
              <w:pStyle w:val="TAC"/>
            </w:pPr>
            <w:r w:rsidRPr="009B053A">
              <w:t>1.0</w:t>
            </w:r>
            <w:r w:rsidR="00744DC1" w:rsidRPr="009B053A">
              <w:t xml:space="preserve"> </w:t>
            </w:r>
            <w:r w:rsidR="00744DC1" w:rsidRPr="009B053A">
              <w:rPr>
                <w:rFonts w:cs="Arial"/>
              </w:rPr>
              <w:t>dB</w:t>
            </w:r>
          </w:p>
        </w:tc>
        <w:tc>
          <w:tcPr>
            <w:tcW w:w="1985" w:type="dxa"/>
          </w:tcPr>
          <w:p w14:paraId="1EE404A8" w14:textId="27D219C7" w:rsidR="00AB2B30" w:rsidRPr="009B053A" w:rsidRDefault="00DD1E22">
            <w:pPr>
              <w:pStyle w:val="TAC"/>
            </w:pPr>
            <w:r w:rsidRPr="009B053A">
              <w:t>N/A</w:t>
            </w:r>
          </w:p>
        </w:tc>
      </w:tr>
      <w:tr w:rsidR="00AB2B30" w:rsidRPr="009B053A" w14:paraId="4015C4F9" w14:textId="77777777">
        <w:trPr>
          <w:trHeight w:val="225"/>
          <w:jc w:val="center"/>
        </w:trPr>
        <w:tc>
          <w:tcPr>
            <w:tcW w:w="1373" w:type="dxa"/>
            <w:tcBorders>
              <w:bottom w:val="nil"/>
            </w:tcBorders>
          </w:tcPr>
          <w:p w14:paraId="2D26197E" w14:textId="77777777" w:rsidR="00AB2B30" w:rsidRPr="009B053A" w:rsidRDefault="006A7121">
            <w:pPr>
              <w:pStyle w:val="TAC"/>
            </w:pPr>
            <w:r w:rsidRPr="009B053A">
              <w:t>NR</w:t>
            </w:r>
          </w:p>
        </w:tc>
        <w:tc>
          <w:tcPr>
            <w:tcW w:w="2409" w:type="dxa"/>
            <w:vAlign w:val="center"/>
          </w:tcPr>
          <w:p w14:paraId="29ACBF28" w14:textId="77777777" w:rsidR="00AB2B30" w:rsidRPr="009B053A" w:rsidRDefault="006A7121">
            <w:pPr>
              <w:pStyle w:val="TAC"/>
            </w:pPr>
            <w:r w:rsidRPr="009B053A">
              <w:t>BW ≤ 40MHz</w:t>
            </w:r>
          </w:p>
        </w:tc>
        <w:tc>
          <w:tcPr>
            <w:tcW w:w="1657" w:type="dxa"/>
            <w:vAlign w:val="center"/>
          </w:tcPr>
          <w:p w14:paraId="632E26D7" w14:textId="77777777" w:rsidR="00AB2B30" w:rsidRPr="009B053A" w:rsidRDefault="006A7121">
            <w:pPr>
              <w:pStyle w:val="TAC"/>
            </w:pPr>
            <w:r w:rsidRPr="009B053A">
              <w:rPr>
                <w:rFonts w:cs="Arial"/>
              </w:rPr>
              <w:t>0.7 dB</w:t>
            </w:r>
          </w:p>
        </w:tc>
        <w:tc>
          <w:tcPr>
            <w:tcW w:w="1843" w:type="dxa"/>
            <w:vAlign w:val="center"/>
          </w:tcPr>
          <w:p w14:paraId="7C94E09E" w14:textId="77777777" w:rsidR="00AB2B30" w:rsidRPr="009B053A" w:rsidRDefault="006A7121">
            <w:pPr>
              <w:pStyle w:val="TAC"/>
            </w:pPr>
            <w:r w:rsidRPr="009B053A">
              <w:rPr>
                <w:rFonts w:cs="Arial"/>
              </w:rPr>
              <w:t>1.0 dB</w:t>
            </w:r>
          </w:p>
        </w:tc>
        <w:tc>
          <w:tcPr>
            <w:tcW w:w="1985" w:type="dxa"/>
          </w:tcPr>
          <w:p w14:paraId="7679F76B" w14:textId="37E807DA" w:rsidR="00AB2B30" w:rsidRPr="009B053A" w:rsidRDefault="006A7121">
            <w:pPr>
              <w:pStyle w:val="TAC"/>
            </w:pPr>
            <w:r w:rsidRPr="009B053A">
              <w:rPr>
                <w:rFonts w:cs="Arial"/>
              </w:rPr>
              <w:t>1.0</w:t>
            </w:r>
            <w:r w:rsidR="004D35CD" w:rsidRPr="009B053A">
              <w:rPr>
                <w:rFonts w:cs="Arial"/>
              </w:rPr>
              <w:t xml:space="preserve"> dB</w:t>
            </w:r>
          </w:p>
        </w:tc>
      </w:tr>
      <w:tr w:rsidR="00AB2B30" w:rsidRPr="009B053A" w14:paraId="2C80E2DD" w14:textId="77777777">
        <w:trPr>
          <w:trHeight w:val="225"/>
          <w:jc w:val="center"/>
        </w:trPr>
        <w:tc>
          <w:tcPr>
            <w:tcW w:w="1373" w:type="dxa"/>
            <w:tcBorders>
              <w:top w:val="nil"/>
            </w:tcBorders>
            <w:vAlign w:val="center"/>
          </w:tcPr>
          <w:p w14:paraId="1E325D19" w14:textId="77777777" w:rsidR="00AB2B30" w:rsidRPr="009B053A" w:rsidRDefault="00AB2B30">
            <w:pPr>
              <w:pStyle w:val="TAC"/>
            </w:pPr>
          </w:p>
        </w:tc>
        <w:tc>
          <w:tcPr>
            <w:tcW w:w="2409" w:type="dxa"/>
            <w:vAlign w:val="center"/>
          </w:tcPr>
          <w:p w14:paraId="0D2A5D5B" w14:textId="77777777" w:rsidR="00AB2B30" w:rsidRPr="009B053A" w:rsidRDefault="006A7121">
            <w:pPr>
              <w:pStyle w:val="TAC"/>
            </w:pPr>
            <w:r w:rsidRPr="009B053A">
              <w:t>40MHz &lt; BW ≤ 100MHz</w:t>
            </w:r>
          </w:p>
        </w:tc>
        <w:tc>
          <w:tcPr>
            <w:tcW w:w="1657" w:type="dxa"/>
          </w:tcPr>
          <w:p w14:paraId="2D4C144C" w14:textId="77777777" w:rsidR="00AB2B30" w:rsidRPr="009B053A" w:rsidRDefault="006A7121">
            <w:pPr>
              <w:pStyle w:val="TAC"/>
            </w:pPr>
            <w:r w:rsidRPr="009B053A">
              <w:t>1.0 dB</w:t>
            </w:r>
          </w:p>
        </w:tc>
        <w:tc>
          <w:tcPr>
            <w:tcW w:w="1843" w:type="dxa"/>
          </w:tcPr>
          <w:p w14:paraId="5AB36FD7" w14:textId="77777777" w:rsidR="00AB2B30" w:rsidRPr="009B053A" w:rsidRDefault="006A7121">
            <w:pPr>
              <w:pStyle w:val="TAC"/>
            </w:pPr>
            <w:r w:rsidRPr="009B053A">
              <w:t>1.0 dB</w:t>
            </w:r>
          </w:p>
        </w:tc>
        <w:tc>
          <w:tcPr>
            <w:tcW w:w="1985" w:type="dxa"/>
          </w:tcPr>
          <w:p w14:paraId="30D668D8" w14:textId="4E4FC029" w:rsidR="00AB2B30" w:rsidRPr="009B053A" w:rsidRDefault="006A7121">
            <w:pPr>
              <w:pStyle w:val="TAC"/>
            </w:pPr>
            <w:r w:rsidRPr="009B053A">
              <w:t>1.0</w:t>
            </w:r>
            <w:r w:rsidR="004D35CD" w:rsidRPr="009B053A">
              <w:rPr>
                <w:rFonts w:cs="Arial"/>
              </w:rPr>
              <w:t xml:space="preserve"> dB</w:t>
            </w:r>
          </w:p>
        </w:tc>
      </w:tr>
    </w:tbl>
    <w:p w14:paraId="678BFB32" w14:textId="77777777" w:rsidR="00AB2B30" w:rsidRPr="009B053A" w:rsidRDefault="00AB2B30"/>
    <w:p w14:paraId="00308EE0" w14:textId="77777777" w:rsidR="00AB2B30" w:rsidRPr="009B053A" w:rsidRDefault="006A7121">
      <w:pPr>
        <w:pStyle w:val="TH"/>
      </w:pPr>
      <w:r w:rsidRPr="009B053A">
        <w:lastRenderedPageBreak/>
        <w:t>Table 6.2B.3.2.5-1: UE Power Class 3 test requirements for network signalled value "NS_04"</w:t>
      </w:r>
    </w:p>
    <w:tbl>
      <w:tblPr>
        <w:tblW w:w="10490" w:type="dxa"/>
        <w:tblInd w:w="-72" w:type="dxa"/>
        <w:tblCellMar>
          <w:left w:w="70" w:type="dxa"/>
          <w:right w:w="70" w:type="dxa"/>
        </w:tblCellMar>
        <w:tblLook w:val="04A0" w:firstRow="1" w:lastRow="0" w:firstColumn="1" w:lastColumn="0" w:noHBand="0" w:noVBand="1"/>
      </w:tblPr>
      <w:tblGrid>
        <w:gridCol w:w="838"/>
        <w:gridCol w:w="1100"/>
        <w:gridCol w:w="1010"/>
        <w:gridCol w:w="538"/>
        <w:gridCol w:w="632"/>
        <w:gridCol w:w="889"/>
        <w:gridCol w:w="749"/>
        <w:gridCol w:w="672"/>
        <w:gridCol w:w="785"/>
        <w:gridCol w:w="1097"/>
        <w:gridCol w:w="622"/>
        <w:gridCol w:w="674"/>
        <w:gridCol w:w="884"/>
      </w:tblGrid>
      <w:tr w:rsidR="00AB2B30" w:rsidRPr="009B053A" w14:paraId="2ADD6874" w14:textId="77777777">
        <w:trPr>
          <w:trHeight w:val="455"/>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1E5D574" w14:textId="77777777" w:rsidR="00AB2B30" w:rsidRPr="009B053A" w:rsidRDefault="006A7121">
            <w:pPr>
              <w:pStyle w:val="TAH"/>
            </w:pPr>
            <w:r w:rsidRPr="009B053A">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493AB82E" w14:textId="77777777" w:rsidR="00AB2B30" w:rsidRPr="009B053A" w:rsidRDefault="006A7121">
            <w:pPr>
              <w:pStyle w:val="TAH"/>
              <w:rPr>
                <w:lang w:eastAsia="sv-SE"/>
              </w:rPr>
            </w:pPr>
            <w:r w:rsidRPr="009B053A">
              <w:rPr>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B89A4B" w14:textId="77777777" w:rsidR="00AB2B30" w:rsidRPr="009B053A" w:rsidRDefault="006A7121">
            <w:pPr>
              <w:pStyle w:val="TAH"/>
            </w:pPr>
            <w:r w:rsidRPr="009B053A">
              <w:t>ΔP</w:t>
            </w:r>
            <w:r w:rsidRPr="009B053A">
              <w:rPr>
                <w:vertAlign w:val="subscript"/>
              </w:rPr>
              <w:t xml:space="preserve">PowerClass </w:t>
            </w:r>
            <w:r w:rsidRPr="009B053A">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042A6F" w14:textId="77777777" w:rsidR="00AB2B30" w:rsidRPr="009B053A" w:rsidRDefault="006A7121">
            <w:pPr>
              <w:pStyle w:val="TAH"/>
              <w:rPr>
                <w:lang w:eastAsia="sv-SE"/>
              </w:rPr>
            </w:pPr>
            <w:r w:rsidRPr="009B053A">
              <w:t>MPR (dB)</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7DC891E" w14:textId="77777777" w:rsidR="00AB2B30" w:rsidRPr="009B053A" w:rsidRDefault="006A7121">
            <w:pPr>
              <w:pStyle w:val="TAH"/>
            </w:pPr>
            <w:r w:rsidRPr="009B053A">
              <w:t>A-MPR</w:t>
            </w:r>
            <w:r w:rsidRPr="009B053A">
              <w:br/>
              <w:t>(dB)</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284FE7F" w14:textId="77777777" w:rsidR="00AB2B30" w:rsidRPr="009B053A" w:rsidRDefault="006A7121">
            <w:pPr>
              <w:pStyle w:val="TAH"/>
              <w:rPr>
                <w:lang w:eastAsia="sv-SE"/>
              </w:rPr>
            </w:pPr>
            <w:r w:rsidRPr="009B053A">
              <w:t>A-MPR</w:t>
            </w:r>
            <w:r w:rsidRPr="009B053A">
              <w:rPr>
                <w:vertAlign w:val="subscript"/>
              </w:rPr>
              <w:t>EN-DC</w:t>
            </w:r>
            <w:r w:rsidRPr="009B053A">
              <w:rPr>
                <w:vertAlign w:val="subscript"/>
              </w:rPr>
              <w:br/>
            </w:r>
            <w:r w:rsidRPr="009B053A">
              <w:t>(dB)</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240EC3" w14:textId="77777777" w:rsidR="00AB2B30" w:rsidRPr="009B053A" w:rsidRDefault="006A7121">
            <w:pPr>
              <w:pStyle w:val="TAH"/>
            </w:pPr>
            <w:r w:rsidRPr="009B053A">
              <w:t>A-MPR</w:t>
            </w:r>
            <w:r w:rsidRPr="009B053A">
              <w:rPr>
                <w:vertAlign w:val="subscript"/>
              </w:rPr>
              <w:t>c</w:t>
            </w:r>
            <w:r w:rsidRPr="009B053A">
              <w:t xml:space="preserve"> (dB)</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9572F03" w14:textId="77777777" w:rsidR="00AB2B30" w:rsidRPr="009B053A" w:rsidRDefault="006A7121">
            <w:pPr>
              <w:pStyle w:val="TAH"/>
            </w:pPr>
            <w:r w:rsidRPr="009B053A">
              <w:t>ΔTC,c (dB)</w:t>
            </w:r>
          </w:p>
          <w:p w14:paraId="00B368ED" w14:textId="77777777" w:rsidR="00AB2B30" w:rsidRPr="009B053A" w:rsidRDefault="006A7121">
            <w:pPr>
              <w:pStyle w:val="TAH"/>
            </w:pPr>
            <w:r w:rsidRPr="009B053A">
              <w:t>Note 7</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DCCEF9C" w14:textId="77777777" w:rsidR="00AB2B30" w:rsidRPr="009B053A" w:rsidRDefault="006A7121">
            <w:pPr>
              <w:pStyle w:val="TAH"/>
              <w:rPr>
                <w:rFonts w:cs="Arial"/>
                <w:szCs w:val="18"/>
              </w:rPr>
            </w:pPr>
            <w:r w:rsidRPr="009B053A">
              <w:rPr>
                <w:rFonts w:cs="Arial"/>
                <w:szCs w:val="18"/>
              </w:rPr>
              <w:t>P</w:t>
            </w:r>
            <w:r w:rsidRPr="009B053A">
              <w:rPr>
                <w:vertAlign w:val="subscript"/>
              </w:rPr>
              <w:t>CMAX,c</w:t>
            </w:r>
            <w:r w:rsidRPr="009B053A">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11379F" w14:textId="77777777" w:rsidR="00AB2B30" w:rsidRPr="009B053A" w:rsidRDefault="006A7121">
            <w:pPr>
              <w:pStyle w:val="TAH"/>
            </w:pPr>
            <w:r w:rsidRPr="009B053A">
              <w:t>T(P</w:t>
            </w:r>
            <w:r w:rsidRPr="009B053A">
              <w:rPr>
                <w:vertAlign w:val="subscript"/>
              </w:rPr>
              <w:t>CMAX_L,f,c</w:t>
            </w:r>
            <w:r w:rsidRPr="009B053A">
              <w:t xml:space="preserve">) </w:t>
            </w:r>
            <w:r w:rsidRPr="009B053A">
              <w:br/>
              <w:t>(dB)</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18FAF32" w14:textId="77777777" w:rsidR="00AB2B30" w:rsidRPr="009B053A" w:rsidRDefault="006A7121">
            <w:pPr>
              <w:pStyle w:val="TAH"/>
            </w:pPr>
            <w:r w:rsidRPr="009B053A">
              <w:t>T</w:t>
            </w:r>
            <w:r w:rsidRPr="009B053A">
              <w:rPr>
                <w:vertAlign w:val="subscript"/>
              </w:rPr>
              <w:t xml:space="preserve">L,c </w:t>
            </w:r>
            <w:r w:rsidRPr="009B053A">
              <w:t>(dB)</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040E23D" w14:textId="77777777" w:rsidR="00AB2B30" w:rsidRPr="009B053A" w:rsidRDefault="006A7121">
            <w:pPr>
              <w:pStyle w:val="TAH"/>
              <w:rPr>
                <w:lang w:eastAsia="sv-SE"/>
              </w:rPr>
            </w:pPr>
            <w:r w:rsidRPr="009B053A">
              <w:t>Upper limit</w:t>
            </w:r>
          </w:p>
        </w:tc>
        <w:tc>
          <w:tcPr>
            <w:tcW w:w="884" w:type="dxa"/>
            <w:tcBorders>
              <w:top w:val="single" w:sz="4" w:space="0" w:color="auto"/>
              <w:left w:val="single" w:sz="4" w:space="0" w:color="auto"/>
              <w:bottom w:val="single" w:sz="4" w:space="0" w:color="auto"/>
              <w:right w:val="single" w:sz="4" w:space="0" w:color="auto"/>
            </w:tcBorders>
            <w:vAlign w:val="center"/>
          </w:tcPr>
          <w:p w14:paraId="1434062B" w14:textId="77777777" w:rsidR="00AB2B30" w:rsidRPr="009B053A" w:rsidRDefault="006A7121">
            <w:pPr>
              <w:pStyle w:val="TAH"/>
            </w:pPr>
            <w:r w:rsidRPr="009B053A">
              <w:t>Lower limit</w:t>
            </w:r>
          </w:p>
        </w:tc>
      </w:tr>
      <w:tr w:rsidR="00AB2B30" w:rsidRPr="009B053A" w14:paraId="0EB78F4C" w14:textId="77777777">
        <w:trPr>
          <w:trHeight w:val="77"/>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FCF2E6"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24FF2358" w14:textId="77777777" w:rsidR="00AB2B30" w:rsidRPr="009B053A" w:rsidRDefault="006A7121">
            <w:pPr>
              <w:pStyle w:val="TAC"/>
            </w:pPr>
            <w:r w:rsidRPr="009B053A">
              <w:t>E-UTRA</w:t>
            </w:r>
            <w:r w:rsidRPr="009B053A">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FBACE0"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23F945" w14:textId="77777777" w:rsidR="00AB2B30" w:rsidRPr="009B053A" w:rsidRDefault="006A7121">
            <w:pPr>
              <w:pStyle w:val="TAC"/>
            </w:pPr>
            <w:r w:rsidRPr="009B053A">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1EBB7D" w14:textId="77777777" w:rsidR="00AB2B30" w:rsidRPr="009B053A" w:rsidRDefault="006A7121">
            <w:pPr>
              <w:pStyle w:val="TAC"/>
            </w:pPr>
            <w:r w:rsidRPr="009B053A">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B61B5" w14:textId="77777777" w:rsidR="00AB2B30" w:rsidRPr="009B053A" w:rsidRDefault="006A7121">
            <w:pPr>
              <w:pStyle w:val="TAC"/>
              <w:rPr>
                <w:lang w:eastAsia="sv-SE"/>
              </w:rPr>
            </w:pPr>
            <w:r w:rsidRPr="009B053A">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B0388B" w14:textId="77777777" w:rsidR="00AB2B30" w:rsidRPr="009B053A" w:rsidRDefault="006A7121">
            <w:pPr>
              <w:pStyle w:val="TAC"/>
            </w:pPr>
            <w:r w:rsidRPr="009B053A">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B760A88"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7EDBAB" w14:textId="77777777" w:rsidR="00AB2B30" w:rsidRPr="009B053A" w:rsidRDefault="006A7121">
            <w:pPr>
              <w:pStyle w:val="TAC"/>
            </w:pPr>
            <w:r w:rsidRPr="009B053A">
              <w:t>17</w:t>
            </w:r>
            <w:r w:rsidRPr="009B053A">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BE2E47" w14:textId="77777777" w:rsidR="00AB2B30" w:rsidRPr="009B053A" w:rsidRDefault="006A7121">
            <w:pPr>
              <w:pStyle w:val="TAC"/>
            </w:pPr>
            <w:r w:rsidRPr="009B053A">
              <w:t>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216A2"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2B3193"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41199D62" w14:textId="77777777" w:rsidR="00AB2B30" w:rsidRPr="009B053A" w:rsidRDefault="006A7121">
            <w:pPr>
              <w:pStyle w:val="TAC"/>
            </w:pPr>
            <w:r w:rsidRPr="009B053A">
              <w:t>12-TT</w:t>
            </w:r>
            <w:r w:rsidRPr="009B053A">
              <w:br/>
              <w:t>(10.5-TT)</w:t>
            </w:r>
          </w:p>
        </w:tc>
      </w:tr>
      <w:tr w:rsidR="00AB2B30" w:rsidRPr="009B053A" w14:paraId="38874CB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11028"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AD59530" w14:textId="77777777" w:rsidR="00AB2B30" w:rsidRPr="009B053A" w:rsidRDefault="006A7121">
            <w:pPr>
              <w:pStyle w:val="TAC"/>
            </w:pPr>
            <w:r w:rsidRPr="009B053A">
              <w:t xml:space="preserve">E-UTRA </w:t>
            </w:r>
            <w:r w:rsidRPr="009B053A">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C9374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85AFE75" w14:textId="77777777" w:rsidR="00AB2B30" w:rsidRPr="009B053A" w:rsidRDefault="006A7121">
            <w:pPr>
              <w:pStyle w:val="TAC"/>
            </w:pPr>
            <w:r w:rsidRPr="009B053A">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E089A0" w14:textId="77777777" w:rsidR="00AB2B30" w:rsidRPr="009B053A" w:rsidRDefault="006A7121">
            <w:pPr>
              <w:pStyle w:val="TAC"/>
            </w:pPr>
            <w:r w:rsidRPr="009B053A">
              <w:t>0</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0C7EAA" w14:textId="77777777" w:rsidR="00AB2B30" w:rsidRPr="009B053A" w:rsidRDefault="006A7121">
            <w:pPr>
              <w:pStyle w:val="TAC"/>
              <w:rPr>
                <w:lang w:eastAsia="sv-SE"/>
              </w:rPr>
            </w:pPr>
            <w:r w:rsidRPr="009B053A">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641ACC" w14:textId="77777777" w:rsidR="00AB2B30" w:rsidRPr="009B053A" w:rsidRDefault="006A7121">
            <w:pPr>
              <w:pStyle w:val="TAC"/>
            </w:pPr>
            <w:r w:rsidRPr="009B053A">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4D230"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E03941" w14:textId="77777777" w:rsidR="00AB2B30" w:rsidRPr="009B053A" w:rsidRDefault="006A7121">
            <w:pPr>
              <w:pStyle w:val="TAC"/>
            </w:pPr>
            <w:r w:rsidRPr="009B053A">
              <w:t>12</w:t>
            </w:r>
            <w:r w:rsidRPr="009B053A">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146D5" w14:textId="77777777" w:rsidR="00AB2B30" w:rsidRPr="009B053A" w:rsidRDefault="006A7121">
            <w:pPr>
              <w:pStyle w:val="TAC"/>
            </w:pPr>
            <w:r w:rsidRPr="009B053A">
              <w:t>6</w:t>
            </w:r>
            <w:r w:rsidRPr="009B053A">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073983"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363227"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782EDAA8" w14:textId="76A52518" w:rsidR="00AB2B30" w:rsidRPr="009B053A" w:rsidRDefault="006A7121">
            <w:pPr>
              <w:pStyle w:val="TAC"/>
            </w:pPr>
            <w:r w:rsidRPr="009B053A">
              <w:t>6-TT</w:t>
            </w:r>
            <w:r w:rsidRPr="009B053A">
              <w:br/>
              <w:t>(4.5-TT)</w:t>
            </w:r>
          </w:p>
        </w:tc>
      </w:tr>
      <w:tr w:rsidR="00AB2B30" w:rsidRPr="009B053A" w14:paraId="6F57F7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997526A"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7D4173FC" w14:textId="77777777" w:rsidR="00AB2B30" w:rsidRPr="009B053A" w:rsidRDefault="006A7121">
            <w:pPr>
              <w:pStyle w:val="TAC"/>
            </w:pPr>
            <w:r w:rsidRPr="009B053A">
              <w:t>NR,</w:t>
            </w:r>
          </w:p>
          <w:p w14:paraId="530B95B0" w14:textId="77777777" w:rsidR="00AB2B30" w:rsidRPr="009B053A" w:rsidRDefault="006A7121">
            <w:pPr>
              <w:pStyle w:val="TAC"/>
            </w:pPr>
            <w:r w:rsidRPr="009B053A">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669D"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BF8188" w14:textId="77777777" w:rsidR="00AB2B30" w:rsidRPr="009B053A" w:rsidRDefault="006A7121">
            <w:pPr>
              <w:pStyle w:val="TAC"/>
            </w:pPr>
            <w:r w:rsidRPr="009B053A">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D918D9" w14:textId="77777777" w:rsidR="00AB2B30" w:rsidRPr="009B053A" w:rsidRDefault="006A7121">
            <w:pPr>
              <w:pStyle w:val="TAC"/>
              <w:rPr>
                <w:bCs/>
              </w:rPr>
            </w:pPr>
            <w:r w:rsidRPr="009B053A">
              <w:t xml:space="preserve">Note 5 </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9AF987" w14:textId="77777777" w:rsidR="00AB2B30" w:rsidRPr="009B053A" w:rsidRDefault="006A7121">
            <w:pPr>
              <w:pStyle w:val="TAC"/>
            </w:pPr>
            <w:r w:rsidRPr="009B053A">
              <w:t>6</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636877" w14:textId="77777777" w:rsidR="00AB2B30" w:rsidRPr="009B053A" w:rsidRDefault="006A7121">
            <w:pPr>
              <w:pStyle w:val="TAC"/>
            </w:pPr>
            <w:r w:rsidRPr="009B053A">
              <w:t>6</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6E74"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B92E16" w14:textId="77777777" w:rsidR="00AB2B30" w:rsidRPr="009B053A" w:rsidRDefault="006A7121">
            <w:pPr>
              <w:pStyle w:val="TAC"/>
            </w:pPr>
            <w:r w:rsidRPr="009B053A">
              <w:t>17</w:t>
            </w:r>
            <w:r w:rsidRPr="009B053A">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29C295" w14:textId="77777777" w:rsidR="00AB2B30" w:rsidRPr="009B053A" w:rsidRDefault="006A7121">
            <w:pPr>
              <w:pStyle w:val="TAC"/>
            </w:pPr>
            <w:r w:rsidRPr="009B053A">
              <w:t>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1A97A2"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3802F6"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39D65A6E" w14:textId="77777777" w:rsidR="00AB2B30" w:rsidRPr="009B053A" w:rsidRDefault="006A7121">
            <w:pPr>
              <w:pStyle w:val="TAC"/>
            </w:pPr>
            <w:r w:rsidRPr="009B053A">
              <w:t>12-TT</w:t>
            </w:r>
            <w:r w:rsidRPr="009B053A">
              <w:br/>
              <w:t>(10.5-TT)</w:t>
            </w:r>
          </w:p>
        </w:tc>
      </w:tr>
      <w:tr w:rsidR="00AB2B30" w:rsidRPr="009B053A" w14:paraId="5DB7D4D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B4E8BB"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6351144A" w14:textId="77777777" w:rsidR="00AB2B30" w:rsidRPr="009B053A" w:rsidRDefault="006A7121">
            <w:pPr>
              <w:pStyle w:val="TAC"/>
            </w:pPr>
            <w:r w:rsidRPr="009B053A">
              <w:t xml:space="preserve">NR, </w:t>
            </w:r>
          </w:p>
          <w:p w14:paraId="38844A3A" w14:textId="77777777" w:rsidR="00AB2B30" w:rsidRPr="009B053A" w:rsidRDefault="006A7121">
            <w:pPr>
              <w:pStyle w:val="TAC"/>
            </w:pP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2069C3"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863DBF" w14:textId="77777777" w:rsidR="00AB2B30" w:rsidRPr="009B053A" w:rsidRDefault="006A7121">
            <w:pPr>
              <w:pStyle w:val="TAC"/>
            </w:pPr>
            <w:r w:rsidRPr="009B053A">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FBB569" w14:textId="77777777" w:rsidR="00AB2B30" w:rsidRPr="009B053A" w:rsidRDefault="006A7121">
            <w:pPr>
              <w:pStyle w:val="TAC"/>
              <w:rPr>
                <w:bCs/>
                <w:lang w:eastAsia="sv-SE"/>
              </w:rPr>
            </w:pPr>
            <w:r w:rsidRPr="009B053A">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6B3BA3" w14:textId="77777777" w:rsidR="00AB2B30" w:rsidRPr="009B053A" w:rsidRDefault="006A7121">
            <w:pPr>
              <w:pStyle w:val="TAC"/>
            </w:pPr>
            <w:r w:rsidRPr="009B053A">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DBA26C" w14:textId="77777777" w:rsidR="00AB2B30" w:rsidRPr="009B053A" w:rsidRDefault="006A7121">
            <w:pPr>
              <w:pStyle w:val="TAC"/>
            </w:pPr>
            <w:r w:rsidRPr="009B053A">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F2EAA4"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207483" w14:textId="77777777" w:rsidR="00AB2B30" w:rsidRPr="009B053A" w:rsidRDefault="006A7121">
            <w:pPr>
              <w:pStyle w:val="TAC"/>
            </w:pPr>
            <w:r w:rsidRPr="009B053A">
              <w:t>12</w:t>
            </w:r>
            <w:r w:rsidRPr="009B053A">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122A4C1" w14:textId="77777777" w:rsidR="00AB2B30" w:rsidRPr="009B053A" w:rsidRDefault="006A7121">
            <w:pPr>
              <w:pStyle w:val="TAC"/>
            </w:pPr>
            <w:r w:rsidRPr="009B053A">
              <w:t>6</w:t>
            </w:r>
            <w:r w:rsidRPr="009B053A">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72799"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570E39"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0EC95B14" w14:textId="388D0B1F" w:rsidR="00AB2B30" w:rsidRPr="009B053A" w:rsidRDefault="006A7121">
            <w:pPr>
              <w:pStyle w:val="TAC"/>
            </w:pPr>
            <w:r w:rsidRPr="009B053A">
              <w:t>6-TT</w:t>
            </w:r>
            <w:r w:rsidRPr="009B053A">
              <w:br/>
              <w:t>(4.5-TT)</w:t>
            </w:r>
          </w:p>
        </w:tc>
      </w:tr>
      <w:tr w:rsidR="00AB2B30" w:rsidRPr="009B053A" w14:paraId="2FBB794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06D66B7"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00A6B2D" w14:textId="77777777" w:rsidR="00AB2B30" w:rsidRPr="009B053A" w:rsidRDefault="006A7121">
            <w:pPr>
              <w:pStyle w:val="TAC"/>
            </w:pPr>
            <w:r w:rsidRPr="009B053A">
              <w:t xml:space="preserve">E-UTRA </w:t>
            </w:r>
            <w:r w:rsidRPr="009B053A">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E5805"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4373E9" w14:textId="77777777" w:rsidR="00AB2B30" w:rsidRPr="009B053A" w:rsidRDefault="006A7121">
            <w:pPr>
              <w:pStyle w:val="TAC"/>
            </w:pPr>
            <w:r w:rsidRPr="009B053A">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27F0C" w14:textId="77777777" w:rsidR="00AB2B30" w:rsidRPr="009B053A" w:rsidRDefault="006A7121">
            <w:pPr>
              <w:pStyle w:val="TAC"/>
            </w:pPr>
            <w:r w:rsidRPr="009B053A">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0BB30" w14:textId="77777777" w:rsidR="00AB2B30" w:rsidRPr="009B053A" w:rsidRDefault="006A7121">
            <w:pPr>
              <w:pStyle w:val="TAC"/>
              <w:rPr>
                <w:lang w:eastAsia="sv-SE"/>
              </w:rPr>
            </w:pPr>
            <w:r w:rsidRPr="009B053A">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69F362" w14:textId="77777777" w:rsidR="00AB2B30" w:rsidRPr="009B053A" w:rsidRDefault="006A7121">
            <w:pPr>
              <w:pStyle w:val="TAC"/>
            </w:pPr>
            <w:r w:rsidRPr="009B053A">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AAD35E"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7B6BAE" w14:textId="77777777" w:rsidR="00AB2B30" w:rsidRPr="009B053A" w:rsidRDefault="006A7121">
            <w:pPr>
              <w:pStyle w:val="TAC"/>
            </w:pPr>
            <w:r w:rsidRPr="009B053A">
              <w:t>9</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0DEC456" w14:textId="77777777" w:rsidR="00AB2B30" w:rsidRPr="009B053A" w:rsidRDefault="006A7121">
            <w:pPr>
              <w:pStyle w:val="TAC"/>
            </w:pPr>
            <w:r w:rsidRPr="009B053A">
              <w:t>6</w:t>
            </w:r>
            <w:r w:rsidRPr="009B053A">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1ECDB8"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C6C158"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00F41AF9" w14:textId="77777777" w:rsidR="00AB2B30" w:rsidRPr="009B053A" w:rsidRDefault="006A7121">
            <w:pPr>
              <w:pStyle w:val="TAC"/>
            </w:pPr>
            <w:r w:rsidRPr="009B053A">
              <w:t>3-TT</w:t>
            </w:r>
            <w:r w:rsidRPr="009B053A">
              <w:br/>
              <w:t>(0.5-TT)</w:t>
            </w:r>
          </w:p>
        </w:tc>
      </w:tr>
      <w:tr w:rsidR="00AB2B30" w:rsidRPr="009B053A" w14:paraId="589A22EB"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6297DAD"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0C7411C" w14:textId="77777777" w:rsidR="00AB2B30" w:rsidRPr="009B053A" w:rsidRDefault="006A7121">
            <w:pPr>
              <w:pStyle w:val="TAC"/>
            </w:pPr>
            <w:r w:rsidRPr="009B053A">
              <w:t>E-UTRA</w:t>
            </w:r>
            <w:r w:rsidRPr="009B053A">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199681"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AFA9B4" w14:textId="77777777" w:rsidR="00AB2B30" w:rsidRPr="009B053A" w:rsidRDefault="006A7121">
            <w:pPr>
              <w:pStyle w:val="TAC"/>
            </w:pPr>
            <w:r w:rsidRPr="009B053A">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0E4C3C" w14:textId="77777777" w:rsidR="00AB2B30" w:rsidRPr="009B053A" w:rsidRDefault="006A7121">
            <w:pPr>
              <w:pStyle w:val="TAC"/>
            </w:pPr>
            <w:r w:rsidRPr="009B053A">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8F7EBA" w14:textId="77777777" w:rsidR="00AB2B30" w:rsidRPr="009B053A" w:rsidRDefault="006A7121">
            <w:pPr>
              <w:pStyle w:val="TAC"/>
            </w:pPr>
            <w:r w:rsidRPr="009B053A">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FD72BE" w14:textId="77777777" w:rsidR="00AB2B30" w:rsidRPr="009B053A" w:rsidRDefault="006A7121">
            <w:pPr>
              <w:pStyle w:val="TAC"/>
            </w:pPr>
            <w:r w:rsidRPr="009B053A">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27E6AC"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C933DE" w14:textId="77777777" w:rsidR="00AB2B30" w:rsidRPr="009B053A" w:rsidRDefault="006A7121">
            <w:pPr>
              <w:pStyle w:val="TAC"/>
            </w:pPr>
            <w:r w:rsidRPr="009B053A">
              <w:t>14</w:t>
            </w:r>
            <w:r w:rsidRPr="009B053A">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D7AE41" w14:textId="77777777" w:rsidR="00AB2B30" w:rsidRPr="009B053A" w:rsidRDefault="006A7121">
            <w:pPr>
              <w:pStyle w:val="TAC"/>
            </w:pPr>
            <w:r w:rsidRPr="009B053A">
              <w:t>5</w:t>
            </w:r>
            <w:r w:rsidRPr="009B053A">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4CEF3"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42A39"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1A94C6C5" w14:textId="77777777" w:rsidR="00AB2B30" w:rsidRPr="009B053A" w:rsidRDefault="006A7121">
            <w:pPr>
              <w:pStyle w:val="TAC"/>
            </w:pPr>
            <w:r w:rsidRPr="009B053A">
              <w:t>9-TT</w:t>
            </w:r>
            <w:r w:rsidRPr="009B053A">
              <w:br/>
              <w:t>(6.5-TT)</w:t>
            </w:r>
          </w:p>
        </w:tc>
      </w:tr>
      <w:tr w:rsidR="00AB2B30" w:rsidRPr="009B053A" w14:paraId="59A61042"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C3A89C8"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CC49386" w14:textId="77777777" w:rsidR="00AB2B30" w:rsidRPr="009B053A" w:rsidRDefault="006A7121">
            <w:pPr>
              <w:pStyle w:val="TAC"/>
            </w:pPr>
            <w:r w:rsidRPr="009B053A">
              <w:t>E-UTRA</w:t>
            </w:r>
            <w:r w:rsidRPr="009B053A">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C5C5BA9"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355661" w14:textId="77777777" w:rsidR="00AB2B30" w:rsidRPr="009B053A" w:rsidRDefault="006A7121">
            <w:pPr>
              <w:pStyle w:val="TAC"/>
            </w:pPr>
            <w:r w:rsidRPr="009B053A">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3FCE55" w14:textId="77777777" w:rsidR="00AB2B30" w:rsidRPr="009B053A" w:rsidRDefault="006A7121">
            <w:pPr>
              <w:pStyle w:val="TAC"/>
            </w:pPr>
            <w:r w:rsidRPr="009B053A">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DB7FE7" w14:textId="77777777" w:rsidR="00AB2B30" w:rsidRPr="009B053A" w:rsidRDefault="006A7121">
            <w:pPr>
              <w:pStyle w:val="TAC"/>
            </w:pPr>
            <w:r w:rsidRPr="009B053A">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C67F68" w14:textId="77777777" w:rsidR="00AB2B30" w:rsidRPr="009B053A" w:rsidRDefault="006A7121">
            <w:pPr>
              <w:pStyle w:val="TAC"/>
            </w:pPr>
            <w:r w:rsidRPr="009B053A">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12A55A"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5E4F1A" w14:textId="77777777" w:rsidR="00AB2B30" w:rsidRPr="009B053A" w:rsidRDefault="006A7121">
            <w:pPr>
              <w:pStyle w:val="TAC"/>
            </w:pPr>
            <w:r w:rsidRPr="009B053A">
              <w:t>9</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0D7762" w14:textId="77777777" w:rsidR="00AB2B30" w:rsidRPr="009B053A" w:rsidRDefault="006A7121">
            <w:pPr>
              <w:pStyle w:val="TAC"/>
            </w:pPr>
            <w:r w:rsidRPr="009B053A">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A9A365"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EE4DC2"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3729CCE4" w14:textId="77777777" w:rsidR="00AB2B30" w:rsidRPr="009B053A" w:rsidRDefault="006A7121">
            <w:pPr>
              <w:pStyle w:val="TAC"/>
            </w:pPr>
            <w:r w:rsidRPr="009B053A">
              <w:t>3-TT</w:t>
            </w:r>
            <w:r w:rsidRPr="009B053A">
              <w:br/>
              <w:t>(0.5-TT)</w:t>
            </w:r>
          </w:p>
        </w:tc>
      </w:tr>
      <w:tr w:rsidR="00AB2B30" w:rsidRPr="009B053A" w14:paraId="765B8C9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2CA8E1D"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FBADC15" w14:textId="77777777" w:rsidR="00AB2B30" w:rsidRPr="009B053A" w:rsidRDefault="006A7121">
            <w:pPr>
              <w:pStyle w:val="TAC"/>
            </w:pPr>
            <w:r w:rsidRPr="009B053A">
              <w:t xml:space="preserve">NR </w:t>
            </w:r>
            <w:r w:rsidRPr="009B053A">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99DA88"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61897E" w14:textId="77777777" w:rsidR="00AB2B30" w:rsidRPr="009B053A" w:rsidRDefault="006A7121">
            <w:pPr>
              <w:pStyle w:val="TAC"/>
            </w:pPr>
            <w:r w:rsidRPr="009B053A">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48ACE" w14:textId="77777777" w:rsidR="00AB2B30" w:rsidRPr="009B053A" w:rsidRDefault="006A7121">
            <w:pPr>
              <w:pStyle w:val="TAC"/>
              <w:rPr>
                <w:bCs/>
              </w:rPr>
            </w:pPr>
            <w:r w:rsidRPr="009B053A">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ADC731" w14:textId="77777777" w:rsidR="00AB2B30" w:rsidRPr="009B053A" w:rsidRDefault="006A7121">
            <w:pPr>
              <w:pStyle w:val="TAC"/>
              <w:rPr>
                <w:lang w:eastAsia="sv-SE"/>
              </w:rPr>
            </w:pPr>
            <w:r w:rsidRPr="009B053A">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BF9224" w14:textId="77777777" w:rsidR="00AB2B30" w:rsidRPr="009B053A" w:rsidRDefault="006A7121">
            <w:pPr>
              <w:pStyle w:val="TAC"/>
            </w:pPr>
            <w:r w:rsidRPr="009B053A">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566C23"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7F3455" w14:textId="77777777" w:rsidR="00AB2B30" w:rsidRPr="009B053A" w:rsidRDefault="006A7121">
            <w:pPr>
              <w:pStyle w:val="TAC"/>
            </w:pPr>
            <w:r w:rsidRPr="009B053A">
              <w:t>9</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0794DD" w14:textId="77777777" w:rsidR="00AB2B30" w:rsidRPr="009B053A" w:rsidRDefault="006A7121">
            <w:pPr>
              <w:pStyle w:val="TAC"/>
            </w:pPr>
            <w:r w:rsidRPr="009B053A">
              <w:t>6</w:t>
            </w:r>
            <w:r w:rsidRPr="009B053A">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E6E963"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41B43"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31E697D5" w14:textId="77777777" w:rsidR="00AB2B30" w:rsidRPr="009B053A" w:rsidRDefault="006A7121">
            <w:pPr>
              <w:pStyle w:val="TAC"/>
            </w:pPr>
            <w:r w:rsidRPr="009B053A">
              <w:t>3-TT</w:t>
            </w:r>
            <w:r w:rsidRPr="009B053A">
              <w:br/>
              <w:t>(0.5-TT)</w:t>
            </w:r>
          </w:p>
        </w:tc>
      </w:tr>
      <w:tr w:rsidR="00AB2B30" w:rsidRPr="009B053A" w14:paraId="151707E9"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12D37E6"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C6517D" w14:textId="77777777" w:rsidR="00AB2B30" w:rsidRPr="009B053A" w:rsidRDefault="006A7121">
            <w:pPr>
              <w:pStyle w:val="TAC"/>
            </w:pPr>
            <w:r w:rsidRPr="009B053A">
              <w:t>NR</w:t>
            </w:r>
            <w:r w:rsidRPr="009B053A">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310793"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FC39BE" w14:textId="77777777" w:rsidR="00AB2B30" w:rsidRPr="009B053A" w:rsidRDefault="006A7121">
            <w:pPr>
              <w:pStyle w:val="TAC"/>
            </w:pPr>
            <w:r w:rsidRPr="009B053A">
              <w:t>-</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FEF5C" w14:textId="77777777" w:rsidR="00AB2B30" w:rsidRPr="009B053A" w:rsidRDefault="006A7121">
            <w:pPr>
              <w:pStyle w:val="TAC"/>
              <w:rPr>
                <w:bCs/>
              </w:rPr>
            </w:pPr>
            <w:r w:rsidRPr="009B053A">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CE8540" w14:textId="77777777" w:rsidR="00AB2B30" w:rsidRPr="009B053A" w:rsidRDefault="006A7121">
            <w:pPr>
              <w:pStyle w:val="TAC"/>
              <w:rPr>
                <w:lang w:eastAsia="sv-SE"/>
              </w:rPr>
            </w:pPr>
            <w:r w:rsidRPr="009B053A">
              <w:t>9</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DAA026" w14:textId="77777777" w:rsidR="00AB2B30" w:rsidRPr="009B053A" w:rsidRDefault="006A7121">
            <w:pPr>
              <w:pStyle w:val="TAC"/>
            </w:pPr>
            <w:r w:rsidRPr="009B053A">
              <w:t>9</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3E989D"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718B77" w14:textId="77777777" w:rsidR="00AB2B30" w:rsidRPr="009B053A" w:rsidRDefault="006A7121">
            <w:pPr>
              <w:pStyle w:val="TAC"/>
            </w:pPr>
            <w:r w:rsidRPr="009B053A">
              <w:t>14</w:t>
            </w:r>
            <w:r w:rsidRPr="009B053A">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001232" w14:textId="77777777" w:rsidR="00AB2B30" w:rsidRPr="009B053A" w:rsidRDefault="006A7121">
            <w:pPr>
              <w:pStyle w:val="TAC"/>
            </w:pPr>
            <w:r w:rsidRPr="009B053A">
              <w:t>5</w:t>
            </w:r>
            <w:r w:rsidRPr="009B053A">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C6EA52"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1823D5"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1C236644" w14:textId="77777777" w:rsidR="00AB2B30" w:rsidRPr="009B053A" w:rsidRDefault="006A7121">
            <w:pPr>
              <w:pStyle w:val="TAC"/>
            </w:pPr>
            <w:r w:rsidRPr="009B053A">
              <w:t>9-TT</w:t>
            </w:r>
            <w:r w:rsidRPr="009B053A">
              <w:br/>
              <w:t>(6.5-TT)</w:t>
            </w:r>
          </w:p>
        </w:tc>
      </w:tr>
      <w:tr w:rsidR="00AB2B30" w:rsidRPr="009B053A" w14:paraId="337AEF75"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F973AE1" w14:textId="77777777" w:rsidR="00AB2B30" w:rsidRPr="009B053A" w:rsidRDefault="006A7121">
            <w:pPr>
              <w:pStyle w:val="TAC"/>
            </w:pPr>
            <w:r w:rsidRPr="009B053A">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7BA9D48" w14:textId="77777777" w:rsidR="00AB2B30" w:rsidRPr="009B053A" w:rsidRDefault="006A7121">
            <w:pPr>
              <w:pStyle w:val="TAC"/>
              <w:rPr>
                <w:rFonts w:cs="Arial"/>
                <w:szCs w:val="18"/>
              </w:rPr>
            </w:pPr>
            <w:r w:rsidRPr="009B053A">
              <w:rPr>
                <w:rFonts w:cs="Arial"/>
                <w:szCs w:val="18"/>
              </w:rPr>
              <w:t>NR</w:t>
            </w:r>
            <w:r w:rsidRPr="009B053A">
              <w:rPr>
                <w:rFonts w:cs="Arial"/>
                <w:szCs w:val="18"/>
              </w:rPr>
              <w:br/>
            </w: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0C14D"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748143" w14:textId="77777777" w:rsidR="00AB2B30" w:rsidRPr="009B053A" w:rsidRDefault="006A7121">
            <w:pPr>
              <w:pStyle w:val="TAC"/>
            </w:pPr>
            <w:r w:rsidRPr="009B053A">
              <w:t> -</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8FBC76" w14:textId="77777777" w:rsidR="00AB2B30" w:rsidRPr="009B053A" w:rsidRDefault="006A7121">
            <w:pPr>
              <w:pStyle w:val="TAC"/>
              <w:rPr>
                <w:bCs/>
              </w:rPr>
            </w:pPr>
            <w:r w:rsidRPr="009B053A">
              <w:t>Note 5</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3DBB88" w14:textId="77777777" w:rsidR="00AB2B30" w:rsidRPr="009B053A" w:rsidRDefault="006A7121">
            <w:pPr>
              <w:pStyle w:val="TAC"/>
            </w:pPr>
            <w:r w:rsidRPr="009B053A">
              <w:t>11</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020E2" w14:textId="77777777" w:rsidR="00AB2B30" w:rsidRPr="009B053A" w:rsidRDefault="006A7121">
            <w:pPr>
              <w:pStyle w:val="TAC"/>
            </w:pPr>
            <w:r w:rsidRPr="009B053A">
              <w:t>11</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0A34B9"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1958703" w14:textId="77777777" w:rsidR="00AB2B30" w:rsidRPr="009B053A" w:rsidRDefault="006A7121">
            <w:pPr>
              <w:pStyle w:val="TAC"/>
            </w:pPr>
            <w:r w:rsidRPr="009B053A">
              <w:t>9</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0691D7C" w14:textId="77777777" w:rsidR="00AB2B30" w:rsidRPr="009B053A" w:rsidRDefault="006A7121">
            <w:pPr>
              <w:pStyle w:val="TAC"/>
            </w:pPr>
            <w:r w:rsidRPr="009B053A">
              <w:t>6</w:t>
            </w:r>
            <w:r w:rsidRPr="009B053A">
              <w:br/>
              <w:t>(6)</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9CFC02"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7CB57E" w14:textId="77777777" w:rsidR="00AB2B30" w:rsidRPr="009B053A" w:rsidRDefault="006A7121">
            <w:pPr>
              <w:pStyle w:val="TAC"/>
              <w:rPr>
                <w:lang w:eastAsia="sv-SE"/>
              </w:rPr>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1B4B514E" w14:textId="77777777" w:rsidR="00AB2B30" w:rsidRPr="009B053A" w:rsidRDefault="006A7121">
            <w:pPr>
              <w:pStyle w:val="TAC"/>
            </w:pPr>
            <w:r w:rsidRPr="009B053A">
              <w:t>3-TT</w:t>
            </w:r>
            <w:r w:rsidRPr="009B053A">
              <w:br/>
              <w:t>(0.5-TT)</w:t>
            </w:r>
          </w:p>
        </w:tc>
      </w:tr>
      <w:tr w:rsidR="00AB2B30" w:rsidRPr="009B053A" w14:paraId="4C8D5BB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413858" w14:textId="77777777" w:rsidR="00AB2B30" w:rsidRPr="009B053A" w:rsidRDefault="006A7121">
            <w:pPr>
              <w:pStyle w:val="TAC"/>
            </w:pPr>
            <w:r w:rsidRPr="009B053A">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71B3D77" w14:textId="77777777" w:rsidR="00AB2B30" w:rsidRPr="009B053A" w:rsidRDefault="006A7121">
            <w:pPr>
              <w:pStyle w:val="TAC"/>
            </w:pPr>
            <w:r w:rsidRPr="009B053A">
              <w:t>E-UTRA</w:t>
            </w:r>
            <w:r w:rsidRPr="009B053A">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11F298"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948E82" w14:textId="77777777" w:rsidR="00AB2B30" w:rsidRPr="009B053A" w:rsidRDefault="006A7121">
            <w:pPr>
              <w:pStyle w:val="TAC"/>
            </w:pPr>
            <w:r w:rsidRPr="009B053A">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2BCA40" w14:textId="77777777" w:rsidR="00AB2B30" w:rsidRPr="009B053A" w:rsidRDefault="006A7121">
            <w:pPr>
              <w:pStyle w:val="TAC"/>
            </w:pPr>
            <w:r w:rsidRPr="009B053A">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AB57E" w14:textId="77777777" w:rsidR="00AB2B30" w:rsidRPr="009B053A" w:rsidRDefault="006A7121">
            <w:pPr>
              <w:pStyle w:val="TAC"/>
              <w:rPr>
                <w:lang w:eastAsia="sv-SE"/>
              </w:rPr>
            </w:pPr>
            <w:r w:rsidRPr="009B053A">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117E1D" w14:textId="77777777" w:rsidR="00AB2B30" w:rsidRPr="009B053A" w:rsidRDefault="006A7121">
            <w:pPr>
              <w:pStyle w:val="TAC"/>
            </w:pPr>
            <w:r w:rsidRPr="009B053A">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1FE21F"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3292F5" w14:textId="77777777" w:rsidR="00AB2B30" w:rsidRPr="009B053A" w:rsidRDefault="006A7121">
            <w:pPr>
              <w:pStyle w:val="TAC"/>
            </w:pPr>
            <w:r w:rsidRPr="009B053A">
              <w:t xml:space="preserve">9 </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3C96B9" w14:textId="77777777" w:rsidR="00AB2B30" w:rsidRPr="009B053A" w:rsidRDefault="006A7121">
            <w:pPr>
              <w:pStyle w:val="TAC"/>
            </w:pPr>
            <w:r w:rsidRPr="009B053A">
              <w:t>6</w:t>
            </w:r>
            <w:r w:rsidRPr="009B053A">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6F0942"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C2D87B"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50F7C6AB" w14:textId="77777777" w:rsidR="00AB2B30" w:rsidRPr="009B053A" w:rsidRDefault="006A7121">
            <w:pPr>
              <w:pStyle w:val="TAC"/>
            </w:pPr>
            <w:r w:rsidRPr="009B053A">
              <w:t>3-TT</w:t>
            </w:r>
            <w:r w:rsidRPr="009B053A">
              <w:br/>
              <w:t>(0.5-TT)</w:t>
            </w:r>
          </w:p>
        </w:tc>
      </w:tr>
      <w:tr w:rsidR="00AB2B30" w:rsidRPr="009B053A" w14:paraId="3B6C3E3E"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058F1E" w14:textId="77777777" w:rsidR="00AB2B30" w:rsidRPr="009B053A" w:rsidRDefault="006A7121">
            <w:pPr>
              <w:pStyle w:val="TAC"/>
            </w:pPr>
            <w:r w:rsidRPr="009B053A">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7E505ED7" w14:textId="77777777" w:rsidR="00AB2B30" w:rsidRPr="009B053A" w:rsidRDefault="006A7121">
            <w:pPr>
              <w:pStyle w:val="TAC"/>
            </w:pPr>
            <w:r w:rsidRPr="009B053A">
              <w:t>E-UTRA</w:t>
            </w:r>
          </w:p>
          <w:p w14:paraId="6C53625A" w14:textId="77777777" w:rsidR="00AB2B30" w:rsidRPr="009B053A" w:rsidRDefault="006A7121">
            <w:pPr>
              <w:pStyle w:val="TAC"/>
              <w:rPr>
                <w:rFonts w:cs="Arial"/>
                <w:szCs w:val="18"/>
              </w:rPr>
            </w:pP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F10776"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B821F2" w14:textId="77777777" w:rsidR="00AB2B30" w:rsidRPr="009B053A" w:rsidRDefault="006A7121">
            <w:pPr>
              <w:pStyle w:val="TAC"/>
            </w:pPr>
            <w:r w:rsidRPr="009B053A">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FAFFDB" w14:textId="77777777" w:rsidR="00AB2B30" w:rsidRPr="009B053A" w:rsidRDefault="006A7121">
            <w:pPr>
              <w:pStyle w:val="TAC"/>
            </w:pPr>
            <w:r w:rsidRPr="009B053A">
              <w:t>Note 6</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363E36" w14:textId="77777777" w:rsidR="00AB2B30" w:rsidRPr="009B053A" w:rsidRDefault="006A7121">
            <w:pPr>
              <w:pStyle w:val="TAC"/>
              <w:rPr>
                <w:lang w:eastAsia="sv-SE"/>
              </w:rPr>
            </w:pPr>
            <w:r w:rsidRPr="009B053A">
              <w:t>1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FD8CA9" w14:textId="77777777" w:rsidR="00AB2B30" w:rsidRPr="009B053A" w:rsidRDefault="006A7121">
            <w:pPr>
              <w:pStyle w:val="TAC"/>
            </w:pPr>
            <w:r w:rsidRPr="009B053A">
              <w:t>1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0A1094"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AC7CB" w14:textId="77777777" w:rsidR="00AB2B30" w:rsidRPr="009B053A" w:rsidRDefault="006A7121">
            <w:pPr>
              <w:pStyle w:val="TAC"/>
            </w:pPr>
            <w:r w:rsidRPr="009B053A">
              <w:t xml:space="preserve">9 </w:t>
            </w:r>
            <w:r w:rsidRPr="009B053A">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3FA245" w14:textId="77777777" w:rsidR="00AB2B30" w:rsidRPr="009B053A" w:rsidRDefault="006A7121">
            <w:pPr>
              <w:pStyle w:val="TAC"/>
            </w:pPr>
            <w:r w:rsidRPr="009B053A">
              <w:t>6</w:t>
            </w:r>
            <w:r w:rsidRPr="009B053A">
              <w:br/>
              <w:t>(7)</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0FDA4"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4F6ED7" w14:textId="77777777" w:rsidR="00AB2B30" w:rsidRPr="009B053A" w:rsidRDefault="006A7121">
            <w:pPr>
              <w:pStyle w:val="TAC"/>
            </w:pPr>
            <w:r w:rsidRPr="009B053A">
              <w:t>25+TT</w:t>
            </w:r>
          </w:p>
        </w:tc>
        <w:tc>
          <w:tcPr>
            <w:tcW w:w="884" w:type="dxa"/>
            <w:tcBorders>
              <w:top w:val="single" w:sz="4" w:space="0" w:color="auto"/>
              <w:left w:val="single" w:sz="4" w:space="0" w:color="auto"/>
              <w:bottom w:val="single" w:sz="4" w:space="0" w:color="auto"/>
              <w:right w:val="single" w:sz="4" w:space="0" w:color="auto"/>
            </w:tcBorders>
            <w:vAlign w:val="center"/>
          </w:tcPr>
          <w:p w14:paraId="105C2E63" w14:textId="77777777" w:rsidR="00AB2B30" w:rsidRPr="009B053A" w:rsidRDefault="006A7121">
            <w:pPr>
              <w:pStyle w:val="TAC"/>
            </w:pPr>
            <w:r w:rsidRPr="009B053A">
              <w:t>3-TT</w:t>
            </w:r>
            <w:r w:rsidRPr="009B053A">
              <w:br/>
              <w:t>(0.5-TT)</w:t>
            </w:r>
          </w:p>
        </w:tc>
      </w:tr>
      <w:tr w:rsidR="00AB2B30" w:rsidRPr="009B053A" w14:paraId="252DAFA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9CA5CB" w14:textId="77777777" w:rsidR="00AB2B30" w:rsidRPr="009B053A" w:rsidRDefault="006A7121">
            <w:pPr>
              <w:pStyle w:val="TAC"/>
            </w:pPr>
            <w:r w:rsidRPr="009B053A">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E912B59"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8BD8F"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5CD1B0D" w14:textId="77777777" w:rsidR="00AB2B30" w:rsidRPr="009B053A" w:rsidRDefault="006A7121">
            <w:pPr>
              <w:pStyle w:val="TAC"/>
            </w:pPr>
            <w:r w:rsidRPr="009B053A">
              <w:rPr>
                <w:color w:val="000000"/>
              </w:rPr>
              <w:t>0.5</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937E31"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5CE7AE" w14:textId="77777777" w:rsidR="00AB2B30" w:rsidRPr="009B053A" w:rsidRDefault="006A7121">
            <w:pPr>
              <w:pStyle w:val="TAC"/>
            </w:pPr>
            <w:r w:rsidRPr="009B053A">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30DBCC" w14:textId="77777777" w:rsidR="00AB2B30" w:rsidRPr="009B053A" w:rsidRDefault="006A7121">
            <w:pPr>
              <w:pStyle w:val="TAC"/>
            </w:pPr>
            <w:r w:rsidRPr="009B053A">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6CF5ED"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23769D" w14:textId="77777777" w:rsidR="00AB2B30" w:rsidRPr="009B053A" w:rsidRDefault="006A7121">
            <w:pPr>
              <w:pStyle w:val="TAC"/>
            </w:pPr>
            <w:r w:rsidRPr="009B053A">
              <w:rPr>
                <w:color w:val="000000"/>
              </w:rPr>
              <w:t>22.5</w:t>
            </w:r>
            <w:r w:rsidRPr="009B053A">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8A45FE" w14:textId="77777777" w:rsidR="00AB2B30" w:rsidRPr="009B053A" w:rsidRDefault="006A7121">
            <w:pPr>
              <w:pStyle w:val="TAC"/>
            </w:pPr>
            <w:r w:rsidRPr="009B053A">
              <w:rPr>
                <w:color w:val="000000"/>
              </w:rPr>
              <w:t>2</w:t>
            </w:r>
            <w:r w:rsidRPr="009B053A">
              <w:br/>
              <w:t>(2)</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ABFCC3"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0C965D"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4F1393D" w14:textId="77777777" w:rsidR="00AB2B30" w:rsidRPr="009B053A" w:rsidRDefault="006A7121">
            <w:pPr>
              <w:pStyle w:val="TAC"/>
            </w:pPr>
            <w:r w:rsidRPr="009B053A">
              <w:rPr>
                <w:color w:val="000000"/>
              </w:rPr>
              <w:t>20.5-TT</w:t>
            </w:r>
            <w:r w:rsidRPr="009B053A">
              <w:br/>
              <w:t>(</w:t>
            </w:r>
            <w:r w:rsidRPr="009B053A">
              <w:rPr>
                <w:color w:val="000000"/>
              </w:rPr>
              <w:t>19-TT</w:t>
            </w:r>
            <w:r w:rsidRPr="009B053A">
              <w:t>)</w:t>
            </w:r>
          </w:p>
        </w:tc>
      </w:tr>
      <w:tr w:rsidR="00AB2B30" w:rsidRPr="009B053A" w14:paraId="5C70C4EA"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B77E7D" w14:textId="77777777" w:rsidR="00AB2B30" w:rsidRPr="009B053A" w:rsidRDefault="006A7121">
            <w:pPr>
              <w:pStyle w:val="TAC"/>
            </w:pPr>
            <w:r w:rsidRPr="009B053A">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E7C7ACB"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87FA17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62962C" w14:textId="77777777" w:rsidR="00AB2B30" w:rsidRPr="009B053A" w:rsidRDefault="006A7121">
            <w:pPr>
              <w:pStyle w:val="TAC"/>
            </w:pPr>
            <w:r w:rsidRPr="009B053A">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7C916"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5A2630" w14:textId="77777777" w:rsidR="00AB2B30" w:rsidRPr="009B053A" w:rsidRDefault="006A7121">
            <w:pPr>
              <w:pStyle w:val="TAC"/>
            </w:pPr>
            <w:r w:rsidRPr="009B053A">
              <w:rPr>
                <w:color w:val="000000"/>
              </w:rPr>
              <w:t>3.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77C711" w14:textId="77777777" w:rsidR="00AB2B30" w:rsidRPr="009B053A" w:rsidRDefault="006A7121">
            <w:pPr>
              <w:pStyle w:val="TAC"/>
            </w:pPr>
            <w:r w:rsidRPr="009B053A">
              <w:rPr>
                <w:color w:val="000000"/>
              </w:rPr>
              <w:t>3.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1CC9E4"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37A0D30" w14:textId="77777777" w:rsidR="00AB2B30" w:rsidRPr="009B053A" w:rsidRDefault="006A7121">
            <w:pPr>
              <w:pStyle w:val="TAC"/>
            </w:pPr>
            <w:r w:rsidRPr="009B053A">
              <w:rPr>
                <w:color w:val="000000"/>
              </w:rPr>
              <w:t>19.5</w:t>
            </w:r>
            <w:r w:rsidRPr="009B053A">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58D0B7" w14:textId="77777777" w:rsidR="00AB2B30" w:rsidRPr="009B053A" w:rsidRDefault="006A7121">
            <w:pPr>
              <w:pStyle w:val="TAC"/>
            </w:pPr>
            <w:r w:rsidRPr="009B053A">
              <w:rPr>
                <w:color w:val="000000"/>
              </w:rPr>
              <w:t>3.5</w:t>
            </w:r>
            <w:r w:rsidRPr="009B053A">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BD3FF"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10BD79"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B418AA6" w14:textId="77777777" w:rsidR="00AB2B30" w:rsidRPr="009B053A" w:rsidRDefault="006A7121">
            <w:pPr>
              <w:pStyle w:val="TAC"/>
            </w:pPr>
            <w:r w:rsidRPr="009B053A">
              <w:rPr>
                <w:color w:val="000000"/>
              </w:rPr>
              <w:t>16-TT</w:t>
            </w:r>
            <w:r w:rsidRPr="009B053A">
              <w:br/>
              <w:t>(</w:t>
            </w:r>
            <w:r w:rsidRPr="009B053A">
              <w:rPr>
                <w:color w:val="000000"/>
              </w:rPr>
              <w:t>14-TT</w:t>
            </w:r>
            <w:r w:rsidRPr="009B053A">
              <w:t>)</w:t>
            </w:r>
          </w:p>
        </w:tc>
      </w:tr>
      <w:tr w:rsidR="00AB2B30" w:rsidRPr="009B053A" w14:paraId="74C83E4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3F3134" w14:textId="77777777" w:rsidR="00AB2B30" w:rsidRPr="009B053A" w:rsidRDefault="006A7121">
            <w:pPr>
              <w:pStyle w:val="TAC"/>
            </w:pPr>
            <w:r w:rsidRPr="009B053A">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2C4F7CD2"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74518B"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68FF64" w14:textId="77777777" w:rsidR="00AB2B30" w:rsidRPr="009B053A" w:rsidRDefault="006A7121">
            <w:pPr>
              <w:pStyle w:val="TAC"/>
            </w:pPr>
            <w:r w:rsidRPr="009B053A">
              <w:rPr>
                <w:color w:val="000000"/>
              </w:rPr>
              <w:t>1</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1A5428"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1B43AF" w14:textId="77777777" w:rsidR="00AB2B30" w:rsidRPr="009B053A" w:rsidRDefault="006A7121">
            <w:pPr>
              <w:pStyle w:val="TAC"/>
            </w:pPr>
            <w:r w:rsidRPr="009B053A">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60054CB" w14:textId="77777777" w:rsidR="00AB2B30" w:rsidRPr="009B053A" w:rsidRDefault="006A7121">
            <w:pPr>
              <w:pStyle w:val="TAC"/>
            </w:pPr>
            <w:r w:rsidRPr="009B053A">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C1EB87"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757694" w14:textId="77777777" w:rsidR="00AB2B30" w:rsidRPr="009B053A" w:rsidRDefault="006A7121">
            <w:pPr>
              <w:pStyle w:val="TAC"/>
            </w:pPr>
            <w:r w:rsidRPr="009B053A">
              <w:rPr>
                <w:color w:val="000000"/>
              </w:rPr>
              <w:t>22</w:t>
            </w:r>
            <w:r w:rsidRPr="009B053A">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52F21F" w14:textId="77777777" w:rsidR="00AB2B30" w:rsidRPr="009B053A" w:rsidRDefault="006A7121">
            <w:pPr>
              <w:pStyle w:val="TAC"/>
            </w:pPr>
            <w:r w:rsidRPr="009B053A">
              <w:rPr>
                <w:color w:val="000000"/>
              </w:rPr>
              <w:t>2</w:t>
            </w:r>
            <w:r w:rsidRPr="009B053A">
              <w:br/>
              <w:t>(2.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F4788"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8160E"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542F546" w14:textId="77777777" w:rsidR="00AB2B30" w:rsidRPr="009B053A" w:rsidRDefault="006A7121">
            <w:pPr>
              <w:pStyle w:val="TAC"/>
            </w:pPr>
            <w:r w:rsidRPr="009B053A">
              <w:rPr>
                <w:color w:val="000000"/>
              </w:rPr>
              <w:t>20-TT</w:t>
            </w:r>
            <w:r w:rsidRPr="009B053A">
              <w:br/>
              <w:t>(</w:t>
            </w:r>
            <w:r w:rsidRPr="009B053A">
              <w:rPr>
                <w:color w:val="000000"/>
              </w:rPr>
              <w:t>18-TT</w:t>
            </w:r>
            <w:r w:rsidRPr="009B053A">
              <w:t>)</w:t>
            </w:r>
          </w:p>
        </w:tc>
      </w:tr>
      <w:tr w:rsidR="00AB2B30" w:rsidRPr="009B053A" w14:paraId="47DBDAAF"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09AD9D" w14:textId="77777777" w:rsidR="00AB2B30" w:rsidRPr="009B053A" w:rsidRDefault="006A7121">
            <w:pPr>
              <w:pStyle w:val="TAC"/>
            </w:pPr>
            <w:r w:rsidRPr="009B053A">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2B564411"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7E0676"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A9EE1" w14:textId="77777777" w:rsidR="00AB2B30" w:rsidRPr="009B053A" w:rsidRDefault="006A7121">
            <w:pPr>
              <w:pStyle w:val="TAC"/>
            </w:pPr>
            <w:r w:rsidRPr="009B053A">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3DF88E"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7518C1" w14:textId="77777777" w:rsidR="00AB2B30" w:rsidRPr="009B053A" w:rsidRDefault="006A7121">
            <w:pPr>
              <w:pStyle w:val="TAC"/>
            </w:pPr>
            <w:r w:rsidRPr="009B053A">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4394A7" w14:textId="77777777" w:rsidR="00AB2B30" w:rsidRPr="009B053A" w:rsidRDefault="006A7121">
            <w:pPr>
              <w:pStyle w:val="TAC"/>
            </w:pPr>
            <w:r w:rsidRPr="009B053A">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AAD283"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5AD191" w14:textId="77777777" w:rsidR="00AB2B30" w:rsidRPr="009B053A" w:rsidRDefault="006A7121">
            <w:pPr>
              <w:pStyle w:val="TAC"/>
            </w:pPr>
            <w:r w:rsidRPr="009B053A">
              <w:rPr>
                <w:color w:val="000000"/>
              </w:rPr>
              <w:t>19</w:t>
            </w:r>
            <w:r w:rsidRPr="009B053A">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2689AE" w14:textId="77777777" w:rsidR="00AB2B30" w:rsidRPr="009B053A" w:rsidRDefault="006A7121">
            <w:pPr>
              <w:pStyle w:val="TAC"/>
            </w:pPr>
            <w:r w:rsidRPr="009B053A">
              <w:rPr>
                <w:color w:val="000000"/>
              </w:rPr>
              <w:t>3.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7CC887"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25C799"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6C670947" w14:textId="77777777" w:rsidR="00AB2B30" w:rsidRPr="009B053A" w:rsidRDefault="006A7121">
            <w:pPr>
              <w:pStyle w:val="TAC"/>
            </w:pPr>
            <w:r w:rsidRPr="009B053A">
              <w:rPr>
                <w:color w:val="000000"/>
              </w:rPr>
              <w:t>15.5-TT</w:t>
            </w:r>
            <w:r w:rsidRPr="009B053A">
              <w:br/>
              <w:t>(</w:t>
            </w:r>
            <w:r w:rsidRPr="009B053A">
              <w:rPr>
                <w:color w:val="000000"/>
              </w:rPr>
              <w:t>12.5-TT</w:t>
            </w:r>
            <w:r w:rsidRPr="009B053A">
              <w:t>)</w:t>
            </w:r>
          </w:p>
        </w:tc>
      </w:tr>
      <w:tr w:rsidR="00AB2B30" w:rsidRPr="009B053A" w14:paraId="5797CB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614902" w14:textId="77777777" w:rsidR="00AB2B30" w:rsidRPr="009B053A" w:rsidRDefault="006A7121">
            <w:pPr>
              <w:pStyle w:val="TAC"/>
            </w:pPr>
            <w:r w:rsidRPr="009B053A">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73ABEF9"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BD29DB"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FB7067" w14:textId="77777777" w:rsidR="00AB2B30" w:rsidRPr="009B053A" w:rsidRDefault="006A7121">
            <w:pPr>
              <w:pStyle w:val="TAC"/>
            </w:pPr>
            <w:r w:rsidRPr="009B053A">
              <w:rPr>
                <w:color w:val="000000"/>
              </w:rPr>
              <w:t>2</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1401F2"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9B9BA5" w14:textId="77777777" w:rsidR="00AB2B30" w:rsidRPr="009B053A" w:rsidRDefault="006A7121">
            <w:pPr>
              <w:pStyle w:val="TAC"/>
            </w:pPr>
            <w:r w:rsidRPr="009B053A">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AEF729" w14:textId="77777777" w:rsidR="00AB2B30" w:rsidRPr="009B053A" w:rsidRDefault="006A7121">
            <w:pPr>
              <w:pStyle w:val="TAC"/>
            </w:pPr>
            <w:r w:rsidRPr="009B053A">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4CC126"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9AC650" w14:textId="77777777" w:rsidR="00AB2B30" w:rsidRPr="009B053A" w:rsidRDefault="006A7121">
            <w:pPr>
              <w:pStyle w:val="TAC"/>
            </w:pPr>
            <w:r w:rsidRPr="009B053A">
              <w:rPr>
                <w:color w:val="000000"/>
              </w:rPr>
              <w:t>21</w:t>
            </w:r>
            <w:r w:rsidRPr="009B053A">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B6E066" w14:textId="77777777" w:rsidR="00AB2B30" w:rsidRPr="009B053A" w:rsidRDefault="006A7121">
            <w:pPr>
              <w:pStyle w:val="TAC"/>
            </w:pPr>
            <w:r w:rsidRPr="009B053A">
              <w:rPr>
                <w:color w:val="000000"/>
              </w:rPr>
              <w:t>2</w:t>
            </w:r>
            <w:r w:rsidRPr="009B053A">
              <w:br/>
              <w:t>(3.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B9447"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043EEF"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3FEF3A2E" w14:textId="77777777" w:rsidR="00AB2B30" w:rsidRPr="009B053A" w:rsidRDefault="006A7121">
            <w:pPr>
              <w:pStyle w:val="TAC"/>
            </w:pPr>
            <w:r w:rsidRPr="009B053A">
              <w:rPr>
                <w:color w:val="000000"/>
              </w:rPr>
              <w:t>19-TT</w:t>
            </w:r>
            <w:r w:rsidRPr="009B053A">
              <w:br/>
              <w:t>(</w:t>
            </w:r>
            <w:r w:rsidRPr="009B053A">
              <w:rPr>
                <w:color w:val="000000"/>
              </w:rPr>
              <w:t>16-TT</w:t>
            </w:r>
            <w:r w:rsidRPr="009B053A">
              <w:t>)</w:t>
            </w:r>
          </w:p>
        </w:tc>
      </w:tr>
      <w:tr w:rsidR="00AB2B30" w:rsidRPr="009B053A" w14:paraId="0F470201"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53CC76" w14:textId="77777777" w:rsidR="00AB2B30" w:rsidRPr="009B053A" w:rsidRDefault="006A7121">
            <w:pPr>
              <w:pStyle w:val="TAC"/>
            </w:pPr>
            <w:r w:rsidRPr="009B053A">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2AD7C8AC"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33A476D"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DD2EB60" w14:textId="77777777" w:rsidR="00AB2B30" w:rsidRPr="009B053A" w:rsidRDefault="006A7121">
            <w:pPr>
              <w:pStyle w:val="TAC"/>
            </w:pPr>
            <w:r w:rsidRPr="009B053A">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9CA65A"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6BACA" w14:textId="77777777" w:rsidR="00AB2B30" w:rsidRPr="009B053A" w:rsidRDefault="006A7121">
            <w:pPr>
              <w:pStyle w:val="TAC"/>
            </w:pPr>
            <w:r w:rsidRPr="009B053A">
              <w:rPr>
                <w:color w:val="000000"/>
              </w:rPr>
              <w:t>4</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258A709" w14:textId="77777777" w:rsidR="00AB2B30" w:rsidRPr="009B053A" w:rsidRDefault="006A7121">
            <w:pPr>
              <w:pStyle w:val="TAC"/>
            </w:pPr>
            <w:r w:rsidRPr="009B053A">
              <w:rPr>
                <w:color w:val="000000"/>
              </w:rPr>
              <w:t>4</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CBAF7"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6D867F" w14:textId="77777777" w:rsidR="00AB2B30" w:rsidRPr="009B053A" w:rsidRDefault="006A7121">
            <w:pPr>
              <w:pStyle w:val="TAC"/>
            </w:pPr>
            <w:r w:rsidRPr="009B053A">
              <w:rPr>
                <w:color w:val="000000"/>
              </w:rPr>
              <w:t>19</w:t>
            </w:r>
            <w:r w:rsidRPr="009B053A">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CD9E35" w14:textId="77777777" w:rsidR="00AB2B30" w:rsidRPr="009B053A" w:rsidRDefault="006A7121">
            <w:pPr>
              <w:pStyle w:val="TAC"/>
            </w:pPr>
            <w:r w:rsidRPr="009B053A">
              <w:rPr>
                <w:color w:val="000000"/>
              </w:rPr>
              <w:t>3.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3B62FE"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51A155"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A72BC6" w14:textId="77777777" w:rsidR="00AB2B30" w:rsidRPr="009B053A" w:rsidRDefault="006A7121">
            <w:pPr>
              <w:pStyle w:val="TAC"/>
            </w:pPr>
            <w:r w:rsidRPr="009B053A">
              <w:rPr>
                <w:color w:val="000000"/>
              </w:rPr>
              <w:t>15.5-TT</w:t>
            </w:r>
            <w:r w:rsidRPr="009B053A">
              <w:br/>
              <w:t>(</w:t>
            </w:r>
            <w:r w:rsidRPr="009B053A">
              <w:rPr>
                <w:color w:val="000000"/>
              </w:rPr>
              <w:t>12.5-TT</w:t>
            </w:r>
            <w:r w:rsidRPr="009B053A">
              <w:t>)</w:t>
            </w:r>
          </w:p>
        </w:tc>
      </w:tr>
      <w:tr w:rsidR="00AB2B30" w:rsidRPr="009B053A" w14:paraId="4DEE8614"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224A73F" w14:textId="77777777" w:rsidR="00AB2B30" w:rsidRPr="009B053A" w:rsidRDefault="006A7121">
            <w:pPr>
              <w:pStyle w:val="TAC"/>
            </w:pPr>
            <w:r w:rsidRPr="009B053A">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30EF48"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587D5D"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CE3B51" w14:textId="77777777" w:rsidR="00AB2B30" w:rsidRPr="009B053A" w:rsidRDefault="006A7121">
            <w:pPr>
              <w:pStyle w:val="TAC"/>
            </w:pPr>
            <w:r w:rsidRPr="009B053A">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C666CC"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6267D0" w14:textId="77777777" w:rsidR="00AB2B30" w:rsidRPr="009B053A" w:rsidRDefault="006A7121">
            <w:pPr>
              <w:pStyle w:val="TAC"/>
            </w:pPr>
            <w:r w:rsidRPr="009B053A">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35903E" w14:textId="77777777" w:rsidR="00AB2B30" w:rsidRPr="009B053A" w:rsidRDefault="006A7121">
            <w:pPr>
              <w:pStyle w:val="TAC"/>
            </w:pPr>
            <w:r w:rsidRPr="009B053A">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EB9A21"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84A459" w14:textId="77777777" w:rsidR="00AB2B30" w:rsidRPr="009B053A" w:rsidRDefault="006A7121">
            <w:pPr>
              <w:pStyle w:val="TAC"/>
            </w:pPr>
            <w:r w:rsidRPr="009B053A">
              <w:rPr>
                <w:color w:val="000000"/>
              </w:rPr>
              <w:t>20</w:t>
            </w:r>
            <w:r w:rsidRPr="009B053A">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3A1EBA9" w14:textId="77777777" w:rsidR="00AB2B30" w:rsidRPr="009B053A" w:rsidRDefault="006A7121">
            <w:pPr>
              <w:pStyle w:val="TAC"/>
            </w:pPr>
            <w:r w:rsidRPr="009B053A">
              <w:rPr>
                <w:color w:val="000000"/>
              </w:rPr>
              <w:t>2.5</w:t>
            </w:r>
            <w:r w:rsidRPr="009B053A">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5DA7981"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740BCE"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13F58B52" w14:textId="77777777" w:rsidR="00AB2B30" w:rsidRPr="009B053A" w:rsidRDefault="006A7121">
            <w:pPr>
              <w:pStyle w:val="TAC"/>
            </w:pPr>
            <w:r w:rsidRPr="009B053A">
              <w:rPr>
                <w:color w:val="000000"/>
              </w:rPr>
              <w:t>17.5-TT</w:t>
            </w:r>
            <w:r w:rsidRPr="009B053A">
              <w:br/>
              <w:t>(</w:t>
            </w:r>
            <w:r w:rsidRPr="009B053A">
              <w:rPr>
                <w:color w:val="000000"/>
              </w:rPr>
              <w:t>14.5-TT</w:t>
            </w:r>
            <w:r w:rsidRPr="009B053A">
              <w:t>)</w:t>
            </w:r>
          </w:p>
        </w:tc>
      </w:tr>
      <w:tr w:rsidR="00AB2B30" w:rsidRPr="009B053A" w14:paraId="1181D4CC"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9A9D6F" w14:textId="77777777" w:rsidR="00AB2B30" w:rsidRPr="009B053A" w:rsidRDefault="006A7121">
            <w:pPr>
              <w:pStyle w:val="TAC"/>
            </w:pPr>
            <w:r w:rsidRPr="009B053A">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109681F2"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03D37D"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D5538E" w14:textId="77777777" w:rsidR="00AB2B30" w:rsidRPr="009B053A" w:rsidRDefault="006A7121">
            <w:pPr>
              <w:pStyle w:val="TAC"/>
            </w:pPr>
            <w:r w:rsidRPr="009B053A">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F32CD9"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0C7EDC" w14:textId="77777777" w:rsidR="00AB2B30" w:rsidRPr="009B053A" w:rsidRDefault="006A7121">
            <w:pPr>
              <w:pStyle w:val="TAC"/>
            </w:pPr>
            <w:r w:rsidRPr="009B053A">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BABD8" w14:textId="77777777" w:rsidR="00AB2B30" w:rsidRPr="009B053A" w:rsidRDefault="006A7121">
            <w:pPr>
              <w:pStyle w:val="TAC"/>
            </w:pPr>
            <w:r w:rsidRPr="009B053A">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C42DB"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D86AD" w14:textId="77777777" w:rsidR="00AB2B30" w:rsidRPr="009B053A" w:rsidRDefault="006A7121">
            <w:pPr>
              <w:pStyle w:val="TAC"/>
            </w:pPr>
            <w:r w:rsidRPr="009B053A">
              <w:rPr>
                <w:color w:val="000000"/>
              </w:rPr>
              <w:t>17.5</w:t>
            </w:r>
            <w:r w:rsidRPr="009B053A">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7480C0" w14:textId="77777777" w:rsidR="00AB2B30" w:rsidRPr="009B053A" w:rsidRDefault="006A7121">
            <w:pPr>
              <w:pStyle w:val="TAC"/>
            </w:pPr>
            <w:r w:rsidRPr="009B053A">
              <w:rPr>
                <w:color w:val="000000"/>
              </w:rPr>
              <w:t>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7C20CA"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02B376"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09AB73B0" w14:textId="77777777" w:rsidR="00AB2B30" w:rsidRPr="009B053A" w:rsidRDefault="006A7121">
            <w:pPr>
              <w:pStyle w:val="TAC"/>
            </w:pPr>
            <w:r w:rsidRPr="009B053A">
              <w:rPr>
                <w:color w:val="000000"/>
              </w:rPr>
              <w:t>12-TT</w:t>
            </w:r>
            <w:r w:rsidRPr="009B053A">
              <w:br/>
              <w:t>(</w:t>
            </w:r>
            <w:r w:rsidRPr="009B053A">
              <w:rPr>
                <w:color w:val="000000"/>
              </w:rPr>
              <w:t>11-TT</w:t>
            </w:r>
            <w:r w:rsidRPr="009B053A">
              <w:t>)</w:t>
            </w:r>
          </w:p>
        </w:tc>
      </w:tr>
      <w:tr w:rsidR="00AB2B30" w:rsidRPr="009B053A" w14:paraId="59415EB3"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CD4FE1" w14:textId="77777777" w:rsidR="00AB2B30" w:rsidRPr="009B053A" w:rsidRDefault="006A7121">
            <w:pPr>
              <w:pStyle w:val="TAC"/>
            </w:pPr>
            <w:r w:rsidRPr="009B053A">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2B7E464D"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5BD077"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592C90" w14:textId="77777777" w:rsidR="00AB2B30" w:rsidRPr="009B053A" w:rsidRDefault="006A7121">
            <w:pPr>
              <w:pStyle w:val="TAC"/>
            </w:pPr>
            <w:r w:rsidRPr="009B053A">
              <w:rPr>
                <w:color w:val="000000"/>
              </w:rPr>
              <w:t>3</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0F6728"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F53103" w14:textId="77777777" w:rsidR="00AB2B30" w:rsidRPr="009B053A" w:rsidRDefault="006A7121">
            <w:pPr>
              <w:pStyle w:val="TAC"/>
            </w:pPr>
            <w:r w:rsidRPr="009B053A">
              <w:rPr>
                <w:color w:val="000000"/>
              </w:rPr>
              <w:t>0</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D6624DF" w14:textId="77777777" w:rsidR="00AB2B30" w:rsidRPr="009B053A" w:rsidRDefault="006A7121">
            <w:pPr>
              <w:pStyle w:val="TAC"/>
            </w:pPr>
            <w:r w:rsidRPr="009B053A">
              <w:rPr>
                <w:color w:val="000000"/>
              </w:rPr>
              <w:t>0</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A13E41"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DE02C8" w14:textId="77777777" w:rsidR="00AB2B30" w:rsidRPr="009B053A" w:rsidRDefault="006A7121">
            <w:pPr>
              <w:pStyle w:val="TAC"/>
            </w:pPr>
            <w:r w:rsidRPr="009B053A">
              <w:rPr>
                <w:color w:val="000000"/>
              </w:rPr>
              <w:t>20</w:t>
            </w:r>
            <w:r w:rsidRPr="009B053A">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1D6ADA" w14:textId="77777777" w:rsidR="00AB2B30" w:rsidRPr="009B053A" w:rsidRDefault="006A7121">
            <w:pPr>
              <w:pStyle w:val="TAC"/>
            </w:pPr>
            <w:r w:rsidRPr="009B053A">
              <w:rPr>
                <w:color w:val="000000"/>
              </w:rPr>
              <w:t>2.5</w:t>
            </w:r>
            <w:r w:rsidRPr="009B053A">
              <w:br/>
              <w:t>(4)</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990FE0"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02E6AF"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258870A" w14:textId="77777777" w:rsidR="00AB2B30" w:rsidRPr="009B053A" w:rsidRDefault="006A7121">
            <w:pPr>
              <w:pStyle w:val="TAC"/>
            </w:pPr>
            <w:r w:rsidRPr="009B053A">
              <w:rPr>
                <w:color w:val="000000"/>
              </w:rPr>
              <w:t>17.5-TT</w:t>
            </w:r>
            <w:r w:rsidRPr="009B053A">
              <w:br/>
              <w:t>(</w:t>
            </w:r>
            <w:r w:rsidRPr="009B053A">
              <w:rPr>
                <w:color w:val="000000"/>
              </w:rPr>
              <w:t>14.5-TT</w:t>
            </w:r>
            <w:r w:rsidRPr="009B053A">
              <w:t>)</w:t>
            </w:r>
          </w:p>
        </w:tc>
      </w:tr>
      <w:tr w:rsidR="00AB2B30" w:rsidRPr="009B053A" w14:paraId="180F32B8" w14:textId="77777777">
        <w:trPr>
          <w:trHeight w:val="131"/>
        </w:trPr>
        <w:tc>
          <w:tcPr>
            <w:tcW w:w="838"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DAF196" w14:textId="77777777" w:rsidR="00AB2B30" w:rsidRPr="009B053A" w:rsidRDefault="006A7121">
            <w:pPr>
              <w:pStyle w:val="TAC"/>
            </w:pPr>
            <w:r w:rsidRPr="009B053A">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972EB4C" w14:textId="77777777" w:rsidR="00AB2B30" w:rsidRPr="009B053A" w:rsidRDefault="006A7121">
            <w:pPr>
              <w:pStyle w:val="TAC"/>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8B99A5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633D11" w14:textId="77777777" w:rsidR="00AB2B30" w:rsidRPr="009B053A" w:rsidRDefault="006A7121">
            <w:pPr>
              <w:pStyle w:val="TAC"/>
            </w:pPr>
            <w:r w:rsidRPr="009B053A">
              <w:rPr>
                <w:color w:val="000000"/>
              </w:rPr>
              <w:t>0</w:t>
            </w:r>
          </w:p>
        </w:tc>
        <w:tc>
          <w:tcPr>
            <w:tcW w:w="63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2AB53A" w14:textId="77777777" w:rsidR="00AB2B30" w:rsidRPr="009B053A" w:rsidRDefault="006A7121">
            <w:pPr>
              <w:pStyle w:val="TAC"/>
            </w:pPr>
            <w:r w:rsidRPr="009B053A">
              <w:t>Note 9</w:t>
            </w:r>
          </w:p>
        </w:tc>
        <w:tc>
          <w:tcPr>
            <w:tcW w:w="889"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775C3F" w14:textId="77777777" w:rsidR="00AB2B30" w:rsidRPr="009B053A" w:rsidRDefault="006A7121">
            <w:pPr>
              <w:pStyle w:val="TAC"/>
            </w:pPr>
            <w:r w:rsidRPr="009B053A">
              <w:rPr>
                <w:color w:val="000000"/>
              </w:rPr>
              <w:t>5.5</w:t>
            </w:r>
          </w:p>
        </w:tc>
        <w:tc>
          <w:tcPr>
            <w:tcW w:w="749"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A9F1F" w14:textId="77777777" w:rsidR="00AB2B30" w:rsidRPr="009B053A" w:rsidRDefault="006A7121">
            <w:pPr>
              <w:pStyle w:val="TAC"/>
            </w:pPr>
            <w:r w:rsidRPr="009B053A">
              <w:rPr>
                <w:color w:val="000000"/>
              </w:rPr>
              <w:t>5.5</w:t>
            </w:r>
          </w:p>
        </w:tc>
        <w:tc>
          <w:tcPr>
            <w:tcW w:w="67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757FA" w14:textId="77777777" w:rsidR="00AB2B30" w:rsidRPr="009B053A" w:rsidRDefault="006A7121">
            <w:pPr>
              <w:pStyle w:val="TAC"/>
            </w:pPr>
            <w:r w:rsidRPr="009B053A">
              <w:t>0</w:t>
            </w:r>
            <w:r w:rsidRPr="009B053A">
              <w:br/>
              <w:t>(1.5)</w:t>
            </w:r>
          </w:p>
        </w:tc>
        <w:tc>
          <w:tcPr>
            <w:tcW w:w="78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D70B5A" w14:textId="77777777" w:rsidR="00AB2B30" w:rsidRPr="009B053A" w:rsidRDefault="006A7121">
            <w:pPr>
              <w:pStyle w:val="TAC"/>
            </w:pPr>
            <w:r w:rsidRPr="009B053A">
              <w:rPr>
                <w:color w:val="000000"/>
              </w:rPr>
              <w:t>17.5</w:t>
            </w:r>
            <w:r w:rsidRPr="009B053A">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DDB6D82" w14:textId="77777777" w:rsidR="00AB2B30" w:rsidRPr="009B053A" w:rsidRDefault="006A7121">
            <w:pPr>
              <w:pStyle w:val="TAC"/>
            </w:pPr>
            <w:r w:rsidRPr="009B053A">
              <w:rPr>
                <w:color w:val="000000"/>
              </w:rPr>
              <w:t>5</w:t>
            </w:r>
            <w:r w:rsidRPr="009B053A">
              <w:br/>
              <w:t>(5)</w:t>
            </w:r>
          </w:p>
        </w:tc>
        <w:tc>
          <w:tcPr>
            <w:tcW w:w="622"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051123" w14:textId="77777777" w:rsidR="00AB2B30" w:rsidRPr="009B053A" w:rsidRDefault="006A7121">
            <w:pPr>
              <w:pStyle w:val="TAC"/>
            </w:pPr>
            <w:r w:rsidRPr="009B053A">
              <w:t>2</w:t>
            </w:r>
            <w:r w:rsidRPr="009B053A">
              <w:br/>
              <w:t>(3.5)</w:t>
            </w:r>
          </w:p>
        </w:tc>
        <w:tc>
          <w:tcPr>
            <w:tcW w:w="674"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6F1766" w14:textId="77777777" w:rsidR="00AB2B30" w:rsidRPr="009B053A" w:rsidRDefault="006A7121">
            <w:pPr>
              <w:pStyle w:val="TAC"/>
            </w:pPr>
            <w:r w:rsidRPr="009B053A">
              <w:rPr>
                <w:color w:val="000000"/>
              </w:rPr>
              <w:t>25+TT</w:t>
            </w:r>
          </w:p>
        </w:tc>
        <w:tc>
          <w:tcPr>
            <w:tcW w:w="884" w:type="dxa"/>
            <w:tcBorders>
              <w:top w:val="single" w:sz="4" w:space="0" w:color="auto"/>
              <w:left w:val="single" w:sz="4" w:space="0" w:color="auto"/>
              <w:bottom w:val="single" w:sz="4" w:space="0" w:color="auto"/>
              <w:right w:val="single" w:sz="4" w:space="0" w:color="auto"/>
            </w:tcBorders>
            <w:vAlign w:val="center"/>
          </w:tcPr>
          <w:p w14:paraId="4FE179EC" w14:textId="77777777" w:rsidR="00AB2B30" w:rsidRPr="009B053A" w:rsidRDefault="006A7121">
            <w:pPr>
              <w:pStyle w:val="TAC"/>
            </w:pPr>
            <w:r w:rsidRPr="009B053A">
              <w:rPr>
                <w:color w:val="000000"/>
              </w:rPr>
              <w:t>12-TT</w:t>
            </w:r>
            <w:r w:rsidRPr="009B053A">
              <w:br/>
              <w:t>(</w:t>
            </w:r>
            <w:r w:rsidRPr="009B053A">
              <w:rPr>
                <w:color w:val="000000"/>
              </w:rPr>
              <w:t>11-TT</w:t>
            </w:r>
            <w:r w:rsidRPr="009B053A">
              <w:t>)</w:t>
            </w:r>
          </w:p>
        </w:tc>
      </w:tr>
      <w:tr w:rsidR="00AB2B30" w:rsidRPr="009B053A" w14:paraId="56998DE9" w14:textId="77777777">
        <w:trPr>
          <w:trHeight w:val="131"/>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A8ADA" w14:textId="77777777" w:rsidR="00AB2B30" w:rsidRPr="009B053A" w:rsidRDefault="006A7121">
            <w:pPr>
              <w:pStyle w:val="TAN"/>
            </w:pPr>
            <w:r w:rsidRPr="009B053A">
              <w:t>NOTE 1:</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cs="Arial"/>
              </w:rPr>
              <w:t>≥</w:t>
            </w:r>
            <w:r w:rsidRPr="009B053A">
              <w:rPr>
                <w:rFonts w:eastAsia="Yu Mincho"/>
              </w:rPr>
              <w:t xml:space="preserve"> 2490.5 MHz</w:t>
            </w:r>
            <w:r w:rsidRPr="009B053A">
              <w:t xml:space="preserve"> (Case A)</w:t>
            </w:r>
          </w:p>
          <w:p w14:paraId="769DA010" w14:textId="77777777" w:rsidR="00AB2B30" w:rsidRPr="009B053A" w:rsidRDefault="006A7121">
            <w:pPr>
              <w:pStyle w:val="TAN"/>
            </w:pPr>
            <w:r w:rsidRPr="009B053A">
              <w:t>NOTE 2:</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rPr>
              <w:t>&lt; 2490.5 MHz</w:t>
            </w:r>
            <w:r w:rsidRPr="009B053A">
              <w:t xml:space="preserve"> (Case B)</w:t>
            </w:r>
          </w:p>
          <w:p w14:paraId="181281F9" w14:textId="77777777" w:rsidR="00AB2B30" w:rsidRPr="009B053A" w:rsidRDefault="006A7121">
            <w:pPr>
              <w:pStyle w:val="TAN"/>
            </w:pPr>
            <w:r w:rsidRPr="009B053A">
              <w:t>NOTE 3:</w:t>
            </w:r>
            <w:r w:rsidRPr="009B053A">
              <w:tab/>
              <w:t>When NR SCS = 15kHz.</w:t>
            </w:r>
          </w:p>
          <w:p w14:paraId="1910E030" w14:textId="77777777" w:rsidR="00AB2B30" w:rsidRPr="009B053A" w:rsidRDefault="006A7121">
            <w:pPr>
              <w:pStyle w:val="TAN"/>
            </w:pPr>
            <w:r w:rsidRPr="009B053A">
              <w:t>NOTE 4:</w:t>
            </w:r>
            <w:r w:rsidRPr="009B053A">
              <w:tab/>
              <w:t>When NR SCS = 30 kHz or 60 kHz.</w:t>
            </w:r>
          </w:p>
          <w:p w14:paraId="377543CA" w14:textId="77777777" w:rsidR="00AB2B30" w:rsidRPr="009B053A" w:rsidRDefault="006A7121">
            <w:pPr>
              <w:pStyle w:val="TAN"/>
            </w:pPr>
            <w:r w:rsidRPr="009B053A">
              <w:t>NOTE 5:</w:t>
            </w:r>
            <w:r w:rsidRPr="009B053A">
              <w:tab/>
              <w:t>NR A-MPR values for NS_04 are defined in Table 6.2.3.3.2-1.</w:t>
            </w:r>
          </w:p>
          <w:p w14:paraId="28B6789F" w14:textId="77777777" w:rsidR="00AB2B30" w:rsidRPr="009B053A" w:rsidRDefault="006A7121">
            <w:pPr>
              <w:pStyle w:val="TAN"/>
            </w:pPr>
            <w:r w:rsidRPr="009B053A">
              <w:t>NOTE 6:</w:t>
            </w:r>
            <w:r w:rsidRPr="009B053A">
              <w:tab/>
              <w:t>E-UTRA A-MPR= 3 dB for 1 RB and fc &lt; 2517.5 MHz, otherwise 0 dB</w:t>
            </w:r>
            <w:r w:rsidRPr="009B053A">
              <w:rPr>
                <w:rFonts w:cs="Arial"/>
                <w:color w:val="000000"/>
                <w:szCs w:val="18"/>
              </w:rPr>
              <w:t>.</w:t>
            </w:r>
          </w:p>
          <w:p w14:paraId="7B3E363D" w14:textId="77777777" w:rsidR="00AB2B30" w:rsidRPr="009B053A" w:rsidRDefault="006A7121">
            <w:pPr>
              <w:pStyle w:val="TAN"/>
            </w:pPr>
            <w:r w:rsidRPr="009B053A">
              <w:t>NOTE 7:</w:t>
            </w:r>
            <w:r w:rsidRPr="009B053A">
              <w:tab/>
            </w:r>
            <w:r w:rsidRPr="009B053A">
              <w:rPr>
                <w:rFonts w:cs="Arial"/>
                <w:bCs/>
                <w:szCs w:val="18"/>
              </w:rPr>
              <w:t>ΔT</w:t>
            </w:r>
            <w:r w:rsidRPr="009B053A">
              <w:rPr>
                <w:rFonts w:cs="Arial"/>
                <w:bCs/>
                <w:sz w:val="22"/>
                <w:szCs w:val="22"/>
                <w:vertAlign w:val="subscript"/>
              </w:rPr>
              <w:t>C,c</w:t>
            </w:r>
            <w:r w:rsidRPr="009B053A">
              <w:t xml:space="preserve"> = 1.5 dB for transmission bandwidth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 otherwise 0 dB</w:t>
            </w:r>
            <w:r w:rsidRPr="009B053A">
              <w:rPr>
                <w:rFonts w:cs="Arial"/>
                <w:color w:val="000000"/>
                <w:szCs w:val="18"/>
              </w:rPr>
              <w:t>.</w:t>
            </w:r>
          </w:p>
          <w:p w14:paraId="1CB3B122" w14:textId="77777777" w:rsidR="00AB2B30" w:rsidRPr="009B053A" w:rsidRDefault="006A7121">
            <w:pPr>
              <w:pStyle w:val="TAN"/>
            </w:pPr>
            <w:r w:rsidRPr="009B053A">
              <w:t>NOTE 8:</w:t>
            </w:r>
            <w:r w:rsidRPr="009B053A">
              <w:tab/>
              <w:t>TT for each frequency and channel bandwidth is specified in Table 6.2B.3.2.5-0.</w:t>
            </w:r>
          </w:p>
          <w:p w14:paraId="349F1947" w14:textId="77777777" w:rsidR="00AB2B30" w:rsidRPr="009B053A" w:rsidRDefault="006A7121" w:rsidP="001550BB">
            <w:pPr>
              <w:pStyle w:val="TAN"/>
            </w:pPr>
            <w:r w:rsidRPr="009B053A">
              <w:t>NOTE 9:</w:t>
            </w:r>
            <w:r w:rsidRPr="009B053A">
              <w:tab/>
              <w:t>Apply for UE supporting dynamic power sharing. NR A-MPR values for NS_04 are defined in TS 38.101-1 [2].</w:t>
            </w:r>
          </w:p>
        </w:tc>
      </w:tr>
    </w:tbl>
    <w:p w14:paraId="5BE60AAB" w14:textId="77777777" w:rsidR="00AB2B30" w:rsidRPr="009B053A" w:rsidRDefault="00AB2B30"/>
    <w:p w14:paraId="233438F6" w14:textId="115676BF" w:rsidR="00AB2B30" w:rsidRPr="009B053A" w:rsidRDefault="006A7121">
      <w:pPr>
        <w:pStyle w:val="TH"/>
      </w:pPr>
      <w:r w:rsidRPr="009B053A">
        <w:lastRenderedPageBreak/>
        <w:t xml:space="preserve">Table 6.2B.3.2.5-2: UE Power Class 2 test requirements for network signalled value "NS_04" (Rel-15 UE </w:t>
      </w:r>
      <w:r w:rsidR="006C2F53" w:rsidRPr="009B053A">
        <w:t>indicates PC2 on NR band</w:t>
      </w:r>
      <w:r w:rsidR="006C2F53" w:rsidRPr="009B053A">
        <w:rPr>
          <w:lang w:eastAsia="zh-CN"/>
        </w:rPr>
        <w:t>,</w:t>
      </w:r>
      <w:r w:rsidRPr="009B053A">
        <w:t xml:space="preserve"> Rel-16 </w:t>
      </w:r>
      <w:r w:rsidR="006C2F53" w:rsidRPr="009B053A">
        <w:rPr>
          <w:lang w:eastAsia="zh-CN"/>
        </w:rPr>
        <w:t>and forward</w:t>
      </w:r>
      <w:r w:rsidR="006C2F53" w:rsidRPr="009B053A">
        <w:t xml:space="preserve">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9B053A" w14:paraId="2150E4F4"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579EBFE" w14:textId="77777777" w:rsidR="00AB2B30" w:rsidRPr="009B053A" w:rsidRDefault="006A7121">
            <w:pPr>
              <w:pStyle w:val="TAH"/>
            </w:pPr>
            <w:r w:rsidRPr="009B053A">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515F32B5" w14:textId="77777777" w:rsidR="00AB2B30" w:rsidRPr="009B053A" w:rsidRDefault="006A7121">
            <w:pPr>
              <w:pStyle w:val="TAH"/>
              <w:rPr>
                <w:lang w:eastAsia="sv-SE"/>
              </w:rPr>
            </w:pPr>
            <w:r w:rsidRPr="009B053A">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2935E0" w14:textId="77777777" w:rsidR="00AB2B30" w:rsidRPr="009B053A" w:rsidRDefault="006A7121">
            <w:pPr>
              <w:pStyle w:val="TAH"/>
            </w:pPr>
            <w:r w:rsidRPr="009B053A">
              <w:rPr>
                <w:rFonts w:cs="Arial"/>
                <w:bCs/>
                <w:szCs w:val="18"/>
              </w:rPr>
              <w:t>ΔP</w:t>
            </w:r>
            <w:r w:rsidRPr="009B053A">
              <w:rPr>
                <w:rFonts w:cs="Arial"/>
                <w:bCs/>
                <w:szCs w:val="18"/>
                <w:vertAlign w:val="subscript"/>
              </w:rPr>
              <w:t xml:space="preserve">PowerClass </w:t>
            </w:r>
            <w:r w:rsidRPr="009B053A">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04B055" w14:textId="77777777" w:rsidR="00AB2B30" w:rsidRPr="009B053A" w:rsidRDefault="006A7121">
            <w:pPr>
              <w:pStyle w:val="TAH"/>
              <w:rPr>
                <w:lang w:eastAsia="sv-SE"/>
              </w:rPr>
            </w:pPr>
            <w:r w:rsidRPr="009B053A">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2EDA48B" w14:textId="77777777" w:rsidR="00AB2B30" w:rsidRPr="009B053A" w:rsidRDefault="006A7121">
            <w:pPr>
              <w:pStyle w:val="TAH"/>
            </w:pPr>
            <w:r w:rsidRPr="009B053A">
              <w:rPr>
                <w:rFonts w:cs="Arial"/>
                <w:bCs/>
                <w:szCs w:val="18"/>
              </w:rPr>
              <w:t>A-MPR</w:t>
            </w:r>
            <w:r w:rsidRPr="009B053A">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1CE1F0C" w14:textId="77777777" w:rsidR="00AB2B30" w:rsidRPr="009B053A" w:rsidRDefault="006A7121">
            <w:pPr>
              <w:pStyle w:val="TAH"/>
              <w:rPr>
                <w:lang w:eastAsia="sv-SE"/>
              </w:rPr>
            </w:pPr>
            <w:r w:rsidRPr="009B053A">
              <w:rPr>
                <w:rFonts w:cs="Arial"/>
                <w:bCs/>
                <w:szCs w:val="18"/>
              </w:rPr>
              <w:t>A-MPR</w:t>
            </w:r>
            <w:r w:rsidRPr="009B053A">
              <w:rPr>
                <w:rFonts w:cs="Arial"/>
                <w:bCs/>
                <w:szCs w:val="18"/>
                <w:vertAlign w:val="subscript"/>
              </w:rPr>
              <w:t>EN-DC</w:t>
            </w:r>
            <w:r w:rsidRPr="009B053A">
              <w:rPr>
                <w:rFonts w:cs="Arial"/>
                <w:bCs/>
                <w:szCs w:val="18"/>
                <w:vertAlign w:val="subscript"/>
              </w:rPr>
              <w:br/>
            </w:r>
            <w:r w:rsidRPr="009B053A">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B89CBD4" w14:textId="77777777" w:rsidR="00AB2B30" w:rsidRPr="009B053A" w:rsidRDefault="006A7121">
            <w:pPr>
              <w:pStyle w:val="TAH"/>
            </w:pPr>
            <w:r w:rsidRPr="009B053A">
              <w:rPr>
                <w:rFonts w:cs="Arial"/>
                <w:bCs/>
                <w:szCs w:val="18"/>
              </w:rPr>
              <w:t>A-MPR</w:t>
            </w:r>
            <w:r w:rsidRPr="009B053A">
              <w:rPr>
                <w:rFonts w:cs="Arial"/>
                <w:bCs/>
                <w:szCs w:val="18"/>
                <w:vertAlign w:val="subscript"/>
              </w:rPr>
              <w:t>c</w:t>
            </w:r>
            <w:r w:rsidRPr="009B053A">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605D4DE5" w14:textId="77777777" w:rsidR="00AB2B30" w:rsidRPr="009B053A" w:rsidRDefault="006A7121">
            <w:pPr>
              <w:pStyle w:val="TAH"/>
              <w:rPr>
                <w:rFonts w:cs="Arial"/>
                <w:bCs/>
                <w:szCs w:val="18"/>
              </w:rPr>
            </w:pPr>
            <w:r w:rsidRPr="009B053A">
              <w:rPr>
                <w:rFonts w:cs="Arial"/>
                <w:bCs/>
                <w:szCs w:val="18"/>
              </w:rPr>
              <w:t>ΔTC,c (dB)</w:t>
            </w:r>
          </w:p>
          <w:p w14:paraId="768227C6" w14:textId="77777777" w:rsidR="00AB2B30" w:rsidRPr="009B053A" w:rsidRDefault="006A7121">
            <w:pPr>
              <w:pStyle w:val="TAH"/>
            </w:pPr>
            <w:r w:rsidRPr="009B053A">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7A3CD21C" w14:textId="77777777" w:rsidR="00AB2B30" w:rsidRPr="009B053A" w:rsidRDefault="006A7121">
            <w:pPr>
              <w:pStyle w:val="TAH"/>
              <w:rPr>
                <w:rFonts w:cs="Arial"/>
                <w:szCs w:val="18"/>
              </w:rPr>
            </w:pPr>
            <w:r w:rsidRPr="009B053A">
              <w:rPr>
                <w:rFonts w:cs="Arial"/>
                <w:szCs w:val="18"/>
              </w:rPr>
              <w:t>P</w:t>
            </w:r>
            <w:r w:rsidRPr="009B053A">
              <w:rPr>
                <w:vertAlign w:val="subscript"/>
              </w:rPr>
              <w:t>CMAX,c</w:t>
            </w:r>
            <w:r w:rsidRPr="009B053A">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556DB1" w14:textId="77777777" w:rsidR="00AB2B30" w:rsidRPr="009B053A" w:rsidRDefault="006A7121">
            <w:pPr>
              <w:pStyle w:val="TAH"/>
            </w:pPr>
            <w:r w:rsidRPr="009B053A">
              <w:rPr>
                <w:rFonts w:cs="Arial"/>
                <w:bCs/>
                <w:szCs w:val="18"/>
              </w:rPr>
              <w:t>T(P</w:t>
            </w:r>
            <w:r w:rsidRPr="009B053A">
              <w:rPr>
                <w:rFonts w:cs="Arial"/>
                <w:bCs/>
                <w:szCs w:val="18"/>
                <w:vertAlign w:val="subscript"/>
              </w:rPr>
              <w:t>CMAX_L,f,c</w:t>
            </w:r>
            <w:r w:rsidRPr="009B053A">
              <w:rPr>
                <w:rFonts w:cs="Arial"/>
                <w:bCs/>
                <w:szCs w:val="18"/>
              </w:rPr>
              <w:t xml:space="preserve">) </w:t>
            </w:r>
            <w:r w:rsidRPr="009B053A">
              <w:rPr>
                <w:rFonts w:cs="Arial"/>
                <w:bCs/>
                <w:szCs w:val="18"/>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A5DD9F9" w14:textId="77777777" w:rsidR="00AB2B30" w:rsidRPr="009B053A" w:rsidRDefault="006A7121">
            <w:pPr>
              <w:pStyle w:val="TAH"/>
            </w:pPr>
            <w:r w:rsidRPr="009B053A">
              <w:rPr>
                <w:rFonts w:cs="Arial"/>
                <w:bCs/>
                <w:szCs w:val="18"/>
              </w:rPr>
              <w:t>T</w:t>
            </w:r>
            <w:r w:rsidRPr="009B053A">
              <w:rPr>
                <w:rFonts w:cs="Arial"/>
                <w:bCs/>
                <w:szCs w:val="18"/>
                <w:vertAlign w:val="subscript"/>
              </w:rPr>
              <w:t xml:space="preserve">L,c </w:t>
            </w:r>
            <w:r w:rsidRPr="009B053A">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D7FE18D" w14:textId="77777777" w:rsidR="00AB2B30" w:rsidRPr="009B053A" w:rsidRDefault="006A7121">
            <w:pPr>
              <w:pStyle w:val="TAH"/>
              <w:rPr>
                <w:lang w:eastAsia="sv-SE"/>
              </w:rPr>
            </w:pPr>
            <w:r w:rsidRPr="009B053A">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3DFCABA0" w14:textId="77777777" w:rsidR="00AB2B30" w:rsidRPr="009B053A" w:rsidRDefault="006A7121">
            <w:pPr>
              <w:pStyle w:val="TAH"/>
            </w:pPr>
            <w:r w:rsidRPr="009B053A">
              <w:rPr>
                <w:rFonts w:cs="Arial"/>
                <w:bCs/>
                <w:szCs w:val="18"/>
              </w:rPr>
              <w:t>Lower limit</w:t>
            </w:r>
          </w:p>
        </w:tc>
      </w:tr>
      <w:tr w:rsidR="00AB2B30" w:rsidRPr="009B053A" w14:paraId="7DFB6E9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376C3796"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D9D5241" w14:textId="77777777" w:rsidR="00AB2B30" w:rsidRPr="009B053A" w:rsidRDefault="006A7121">
            <w:pPr>
              <w:pStyle w:val="TAC"/>
            </w:pPr>
            <w:r w:rsidRPr="009B053A">
              <w:rPr>
                <w:rFonts w:cs="Arial"/>
                <w:szCs w:val="18"/>
              </w:rPr>
              <w:t>E-UTRA</w:t>
            </w:r>
            <w:r w:rsidRPr="009B053A">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695C82" w14:textId="77777777" w:rsidR="00AB2B30" w:rsidRPr="009B053A" w:rsidRDefault="006A7121">
            <w:pPr>
              <w:pStyle w:val="TAC"/>
            </w:pPr>
            <w:r w:rsidRPr="009B053A">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0EB95A" w14:textId="77777777" w:rsidR="00AB2B30" w:rsidRPr="009B053A" w:rsidRDefault="006A7121">
            <w:pPr>
              <w:pStyle w:val="TAC"/>
            </w:pPr>
            <w:r w:rsidRPr="009B053A">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E9682C" w14:textId="77777777" w:rsidR="00AB2B30" w:rsidRPr="009B053A" w:rsidRDefault="006A7121">
            <w:pPr>
              <w:pStyle w:val="TAC"/>
            </w:pPr>
            <w:r w:rsidRPr="009B053A">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E157B" w14:textId="77777777" w:rsidR="00AB2B30" w:rsidRPr="009B053A" w:rsidRDefault="006A7121">
            <w:pPr>
              <w:pStyle w:val="TAC"/>
              <w:rPr>
                <w:lang w:eastAsia="sv-SE"/>
              </w:rPr>
            </w:pPr>
            <w:r w:rsidRPr="009B053A">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9B040C" w14:textId="77777777" w:rsidR="00AB2B30" w:rsidRPr="009B053A" w:rsidRDefault="006A7121">
            <w:pPr>
              <w:pStyle w:val="TAC"/>
            </w:pPr>
            <w:r w:rsidRPr="009B053A">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F71D92" w14:textId="77777777" w:rsidR="00AB2B30" w:rsidRPr="009B053A" w:rsidRDefault="006A7121">
            <w:pPr>
              <w:pStyle w:val="TAC"/>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364260" w14:textId="77777777" w:rsidR="00AB2B30" w:rsidRPr="009B053A" w:rsidRDefault="006A7121">
            <w:pPr>
              <w:pStyle w:val="TAC"/>
            </w:pPr>
            <w:r w:rsidRPr="009B053A">
              <w:rPr>
                <w:rFonts w:cs="Arial"/>
                <w:szCs w:val="18"/>
              </w:rPr>
              <w:t>17</w:t>
            </w:r>
            <w:r w:rsidRPr="009B053A">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D6300" w14:textId="77777777" w:rsidR="00AB2B30" w:rsidRPr="009B053A" w:rsidRDefault="006A7121">
            <w:pPr>
              <w:pStyle w:val="TAC"/>
            </w:pPr>
            <w:r w:rsidRPr="009B053A">
              <w:rPr>
                <w:rFonts w:cs="Arial"/>
                <w:szCs w:val="18"/>
              </w:rPr>
              <w:t>5</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EBAFDF" w14:textId="77777777" w:rsidR="00AB2B30" w:rsidRPr="009B053A" w:rsidRDefault="006A7121">
            <w:pPr>
              <w:pStyle w:val="TAC"/>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C6D2AE" w14:textId="77777777" w:rsidR="00AB2B30" w:rsidRPr="009B053A" w:rsidRDefault="006A7121">
            <w:pPr>
              <w:pStyle w:val="TAC"/>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88D40CB" w14:textId="77777777" w:rsidR="00AB2B30" w:rsidRPr="009B053A" w:rsidRDefault="006A7121">
            <w:pPr>
              <w:pStyle w:val="TAC"/>
            </w:pPr>
            <w:r w:rsidRPr="009B053A">
              <w:rPr>
                <w:rFonts w:cs="Arial"/>
                <w:szCs w:val="18"/>
              </w:rPr>
              <w:t>12-TT</w:t>
            </w:r>
            <w:r w:rsidRPr="009B053A">
              <w:rPr>
                <w:rFonts w:cs="Arial"/>
                <w:szCs w:val="18"/>
              </w:rPr>
              <w:br/>
              <w:t>(10.5-TT)</w:t>
            </w:r>
          </w:p>
        </w:tc>
      </w:tr>
      <w:tr w:rsidR="00AB2B30" w:rsidRPr="009B053A" w14:paraId="18E5963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CE24DE"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C69314A" w14:textId="77777777" w:rsidR="00AB2B30" w:rsidRPr="009B053A" w:rsidRDefault="006A7121">
            <w:pPr>
              <w:pStyle w:val="TAC"/>
              <w:rPr>
                <w:rFonts w:cs="Arial"/>
                <w:szCs w:val="18"/>
              </w:rPr>
            </w:pPr>
            <w:r w:rsidRPr="009B053A">
              <w:t>E-UTRA</w:t>
            </w:r>
            <w:r w:rsidRPr="009B053A">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94B926" w14:textId="77777777" w:rsidR="00AB2B30" w:rsidRPr="009B053A" w:rsidRDefault="006A7121">
            <w:pPr>
              <w:pStyle w:val="TAC"/>
              <w:rPr>
                <w:rFonts w:cs="Arial"/>
                <w:szCs w:val="18"/>
              </w:rPr>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8FDBC5" w14:textId="77777777" w:rsidR="00AB2B30" w:rsidRPr="009B053A" w:rsidRDefault="006A7121">
            <w:pPr>
              <w:pStyle w:val="TAC"/>
              <w:rPr>
                <w:rFonts w:cs="Arial"/>
                <w:szCs w:val="18"/>
              </w:rPr>
            </w:pPr>
            <w:r w:rsidRPr="009B053A">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EEDCDF" w14:textId="77777777" w:rsidR="00AB2B30" w:rsidRPr="009B053A" w:rsidRDefault="006A7121">
            <w:pPr>
              <w:pStyle w:val="TAC"/>
              <w:rPr>
                <w:rFonts w:cs="Arial"/>
                <w:szCs w:val="18"/>
              </w:rPr>
            </w:pPr>
            <w:r w:rsidRPr="009B053A">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9C3BB7" w14:textId="77777777" w:rsidR="00AB2B30" w:rsidRPr="009B053A" w:rsidRDefault="006A7121">
            <w:pPr>
              <w:pStyle w:val="TAC"/>
              <w:rPr>
                <w:rFonts w:cs="Arial"/>
                <w:szCs w:val="18"/>
              </w:rPr>
            </w:pPr>
            <w:r w:rsidRPr="009B053A">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ABBA1D" w14:textId="77777777" w:rsidR="00AB2B30" w:rsidRPr="009B053A" w:rsidRDefault="006A7121">
            <w:pPr>
              <w:pStyle w:val="TAC"/>
            </w:pPr>
            <w:r w:rsidRPr="009B053A">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0FD42F"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BED43" w14:textId="77777777" w:rsidR="00AB2B30" w:rsidRPr="009B053A" w:rsidRDefault="006A7121">
            <w:pPr>
              <w:pStyle w:val="TAC"/>
              <w:rPr>
                <w:rFonts w:cs="Arial"/>
                <w:szCs w:val="18"/>
              </w:rPr>
            </w:pPr>
            <w:r w:rsidRPr="009B053A">
              <w:rPr>
                <w:rFonts w:cs="Arial"/>
                <w:szCs w:val="18"/>
              </w:rPr>
              <w:t>12</w:t>
            </w:r>
            <w:r w:rsidRPr="009B053A">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D9E32E"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EED2C43"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C7C3EE"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9B46723" w14:textId="15F0726A" w:rsidR="00AB2B30" w:rsidRPr="009B053A" w:rsidRDefault="006A7121">
            <w:pPr>
              <w:pStyle w:val="TAC"/>
              <w:rPr>
                <w:rFonts w:cs="Arial"/>
                <w:szCs w:val="18"/>
              </w:rPr>
            </w:pPr>
            <w:r w:rsidRPr="009B053A">
              <w:rPr>
                <w:rFonts w:cs="Arial"/>
                <w:szCs w:val="18"/>
              </w:rPr>
              <w:t>6-TT</w:t>
            </w:r>
            <w:r w:rsidRPr="009B053A">
              <w:rPr>
                <w:rFonts w:cs="Arial"/>
                <w:szCs w:val="18"/>
              </w:rPr>
              <w:br/>
              <w:t>(4.5-TT)</w:t>
            </w:r>
          </w:p>
        </w:tc>
      </w:tr>
      <w:tr w:rsidR="00AB2B30" w:rsidRPr="009B053A" w14:paraId="2B36C63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AC0700E"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0397AC25" w14:textId="77777777" w:rsidR="00AB2B30" w:rsidRPr="009B053A" w:rsidRDefault="006A7121">
            <w:pPr>
              <w:pStyle w:val="TAC"/>
              <w:rPr>
                <w:rFonts w:cs="Arial"/>
                <w:szCs w:val="18"/>
              </w:rPr>
            </w:pPr>
            <w:r w:rsidRPr="009B053A">
              <w:rPr>
                <w:rFonts w:cs="Arial"/>
                <w:szCs w:val="18"/>
              </w:rPr>
              <w:t>NR,</w:t>
            </w:r>
          </w:p>
          <w:p w14:paraId="6CB3BFDC" w14:textId="77777777" w:rsidR="00AB2B30" w:rsidRPr="009B053A" w:rsidRDefault="006A7121">
            <w:pPr>
              <w:pStyle w:val="TAC"/>
            </w:pPr>
            <w:r w:rsidRPr="009B053A">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6D45282" w14:textId="77777777" w:rsidR="00AB2B30" w:rsidRPr="009B053A" w:rsidRDefault="006A7121">
            <w:pPr>
              <w:pStyle w:val="TAC"/>
            </w:pPr>
            <w:r w:rsidRPr="009B053A">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A6E1B2B" w14:textId="77777777" w:rsidR="00AB2B30" w:rsidRPr="009B053A" w:rsidRDefault="006A7121">
            <w:pPr>
              <w:pStyle w:val="TAC"/>
            </w:pPr>
            <w:r w:rsidRPr="009B053A">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152792" w14:textId="77777777" w:rsidR="00AB2B30" w:rsidRPr="009B053A" w:rsidRDefault="006A7121">
            <w:pPr>
              <w:pStyle w:val="TAC"/>
            </w:pPr>
            <w:r w:rsidRPr="009B053A">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9BFBE8" w14:textId="77777777" w:rsidR="00AB2B30" w:rsidRPr="009B053A" w:rsidRDefault="006A7121">
            <w:pPr>
              <w:pStyle w:val="TAC"/>
              <w:rPr>
                <w:rFonts w:cs="Arial"/>
                <w:szCs w:val="18"/>
              </w:rPr>
            </w:pPr>
            <w:r w:rsidRPr="009B053A">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1BD463" w14:textId="77777777" w:rsidR="00AB2B30" w:rsidRPr="009B053A" w:rsidRDefault="006A7121">
            <w:pPr>
              <w:pStyle w:val="TAC"/>
            </w:pPr>
            <w:r w:rsidRPr="009B053A">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AFC363"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E79C9C" w14:textId="77777777" w:rsidR="00AB2B30" w:rsidRPr="009B053A" w:rsidRDefault="006A7121">
            <w:pPr>
              <w:pStyle w:val="TAC"/>
              <w:rPr>
                <w:rFonts w:cs="Arial"/>
                <w:szCs w:val="18"/>
              </w:rPr>
            </w:pPr>
            <w:r w:rsidRPr="009B053A">
              <w:rPr>
                <w:rFonts w:cs="Arial"/>
                <w:szCs w:val="18"/>
              </w:rPr>
              <w:t>17</w:t>
            </w:r>
            <w:r w:rsidRPr="009B053A">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6FD907" w14:textId="77777777" w:rsidR="00AB2B30" w:rsidRPr="009B053A" w:rsidRDefault="006A7121">
            <w:pPr>
              <w:pStyle w:val="TAC"/>
              <w:rPr>
                <w:rFonts w:cs="Arial"/>
                <w:szCs w:val="18"/>
              </w:rPr>
            </w:pPr>
            <w:r w:rsidRPr="009B053A">
              <w:rPr>
                <w:rFonts w:cs="Arial"/>
                <w:szCs w:val="18"/>
              </w:rPr>
              <w:t>5</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E5988A"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D19CC68"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61C3AFA9" w14:textId="77777777" w:rsidR="00AB2B30" w:rsidRPr="009B053A" w:rsidRDefault="006A7121">
            <w:pPr>
              <w:pStyle w:val="TAC"/>
              <w:rPr>
                <w:rFonts w:cs="Arial"/>
                <w:szCs w:val="18"/>
              </w:rPr>
            </w:pPr>
            <w:r w:rsidRPr="009B053A">
              <w:rPr>
                <w:rFonts w:cs="Arial"/>
                <w:szCs w:val="18"/>
              </w:rPr>
              <w:t>12-TT</w:t>
            </w:r>
            <w:r w:rsidRPr="009B053A">
              <w:rPr>
                <w:rFonts w:cs="Arial"/>
                <w:szCs w:val="18"/>
              </w:rPr>
              <w:br/>
              <w:t>(10.5-TT)</w:t>
            </w:r>
          </w:p>
        </w:tc>
      </w:tr>
      <w:tr w:rsidR="00AB2B30" w:rsidRPr="009B053A" w14:paraId="5A73366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F5F851F"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E82DF3D" w14:textId="77777777" w:rsidR="00AB2B30" w:rsidRPr="009B053A" w:rsidRDefault="006A7121">
            <w:pPr>
              <w:pStyle w:val="TAC"/>
            </w:pPr>
            <w:r w:rsidRPr="009B053A">
              <w:t>NR,</w:t>
            </w:r>
          </w:p>
          <w:p w14:paraId="3DBAED12" w14:textId="77777777" w:rsidR="00AB2B30" w:rsidRPr="009B053A" w:rsidRDefault="006A7121">
            <w:pPr>
              <w:pStyle w:val="TAC"/>
              <w:rPr>
                <w:rFonts w:cs="Arial"/>
                <w:szCs w:val="18"/>
              </w:rPr>
            </w:pPr>
            <w:r w:rsidRPr="009B053A">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7259113" w14:textId="77777777" w:rsidR="00AB2B30" w:rsidRPr="009B053A" w:rsidRDefault="006A7121">
            <w:pPr>
              <w:pStyle w:val="TAC"/>
              <w:rPr>
                <w:rFonts w:cs="Arial"/>
                <w:szCs w:val="18"/>
              </w:rPr>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3B4EF6" w14:textId="77777777" w:rsidR="00AB2B30" w:rsidRPr="009B053A" w:rsidRDefault="006A7121">
            <w:pPr>
              <w:pStyle w:val="TAC"/>
              <w:rPr>
                <w:rFonts w:cs="Arial"/>
                <w:szCs w:val="18"/>
              </w:rPr>
            </w:pPr>
            <w:r w:rsidRPr="009B053A">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950EAAB"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47578D" w14:textId="77777777" w:rsidR="00AB2B30" w:rsidRPr="009B053A" w:rsidRDefault="006A7121">
            <w:pPr>
              <w:pStyle w:val="TAC"/>
              <w:rPr>
                <w:rFonts w:cs="Arial"/>
                <w:szCs w:val="18"/>
              </w:rPr>
            </w:pPr>
            <w:r w:rsidRPr="009B053A">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F65CE4" w14:textId="77777777" w:rsidR="00AB2B30" w:rsidRPr="009B053A" w:rsidRDefault="006A7121">
            <w:pPr>
              <w:pStyle w:val="TAC"/>
              <w:rPr>
                <w:rFonts w:cs="Arial"/>
                <w:bCs/>
                <w:szCs w:val="18"/>
              </w:rPr>
            </w:pPr>
            <w:r w:rsidRPr="009B053A">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567829"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4CA340" w14:textId="77777777" w:rsidR="00AB2B30" w:rsidRPr="009B053A" w:rsidRDefault="006A7121">
            <w:pPr>
              <w:pStyle w:val="TAC"/>
              <w:rPr>
                <w:rFonts w:cs="Arial"/>
                <w:szCs w:val="18"/>
              </w:rPr>
            </w:pPr>
            <w:r w:rsidRPr="009B053A">
              <w:rPr>
                <w:rFonts w:cs="Arial"/>
                <w:szCs w:val="18"/>
              </w:rPr>
              <w:t>12</w:t>
            </w:r>
            <w:r w:rsidRPr="009B053A">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1F8660"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72C63A"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2B5F23"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8ED80CE" w14:textId="4462114B" w:rsidR="00AB2B30" w:rsidRPr="009B053A" w:rsidRDefault="006A7121">
            <w:pPr>
              <w:pStyle w:val="TAC"/>
              <w:rPr>
                <w:rFonts w:cs="Arial"/>
                <w:szCs w:val="18"/>
              </w:rPr>
            </w:pPr>
            <w:r w:rsidRPr="009B053A">
              <w:rPr>
                <w:rFonts w:cs="Arial"/>
                <w:szCs w:val="18"/>
              </w:rPr>
              <w:t>6-TT</w:t>
            </w:r>
            <w:r w:rsidRPr="009B053A">
              <w:rPr>
                <w:rFonts w:cs="Arial"/>
                <w:szCs w:val="18"/>
              </w:rPr>
              <w:br/>
              <w:t>(4.5-TT)</w:t>
            </w:r>
          </w:p>
        </w:tc>
      </w:tr>
      <w:tr w:rsidR="00AB2B30" w:rsidRPr="009B053A" w14:paraId="16998AC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FBDA67"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8F65CFD" w14:textId="77777777" w:rsidR="00AB2B30" w:rsidRPr="009B053A" w:rsidRDefault="006A7121">
            <w:pPr>
              <w:pStyle w:val="TAC"/>
            </w:pPr>
            <w:r w:rsidRPr="009B053A">
              <w:rPr>
                <w:rFonts w:cs="Arial"/>
                <w:szCs w:val="18"/>
              </w:rPr>
              <w:t>E-UTRA</w:t>
            </w:r>
            <w:r w:rsidRPr="009B053A">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5A18E6"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9F1DE" w14:textId="77777777" w:rsidR="00AB2B30" w:rsidRPr="009B053A" w:rsidRDefault="006A7121">
            <w:pPr>
              <w:pStyle w:val="TAC"/>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40A1F9"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29C83" w14:textId="77777777" w:rsidR="00AB2B30" w:rsidRPr="009B053A" w:rsidRDefault="006A7121">
            <w:pPr>
              <w:pStyle w:val="TAC"/>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38AF2E8" w14:textId="77777777" w:rsidR="00AB2B30" w:rsidRPr="009B053A" w:rsidRDefault="006A7121">
            <w:pPr>
              <w:pStyle w:val="TAC"/>
              <w:rPr>
                <w:bCs/>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95734A"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474CE64"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1E8EB9"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56121D"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01EA9B"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89210C0"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78E96C8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1B6E36BC"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6E368B7B"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91EEEF"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882D67"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429571"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6C05C3" w14:textId="77777777" w:rsidR="00AB2B30" w:rsidRPr="009B053A" w:rsidRDefault="006A7121">
            <w:pPr>
              <w:pStyle w:val="TAC"/>
              <w:rPr>
                <w:rFonts w:cs="Arial"/>
                <w:szCs w:val="18"/>
              </w:rPr>
            </w:pPr>
            <w:r w:rsidRPr="009B053A">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25F163" w14:textId="77777777" w:rsidR="00AB2B30" w:rsidRPr="009B053A" w:rsidRDefault="006A7121">
            <w:pPr>
              <w:pStyle w:val="TAC"/>
              <w:rPr>
                <w:rFonts w:cs="Arial"/>
                <w:bCs/>
                <w:szCs w:val="18"/>
              </w:rPr>
            </w:pPr>
            <w:r w:rsidRPr="009B053A">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7AA6437"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ED3788F" w14:textId="77777777" w:rsidR="00AB2B30" w:rsidRPr="009B053A" w:rsidRDefault="006A7121">
            <w:pPr>
              <w:pStyle w:val="TAC"/>
              <w:rPr>
                <w:rFonts w:cs="Arial"/>
                <w:szCs w:val="18"/>
              </w:rPr>
            </w:pPr>
            <w:r w:rsidRPr="009B053A">
              <w:rPr>
                <w:rFonts w:cs="Arial"/>
                <w:szCs w:val="18"/>
              </w:rPr>
              <w:t>14</w:t>
            </w:r>
            <w:r w:rsidRPr="009B053A">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C4D2FA" w14:textId="77777777" w:rsidR="00AB2B30" w:rsidRPr="009B053A" w:rsidRDefault="006A7121">
            <w:pPr>
              <w:pStyle w:val="TAC"/>
              <w:rPr>
                <w:rFonts w:cs="Arial"/>
                <w:szCs w:val="18"/>
              </w:rPr>
            </w:pPr>
            <w:r w:rsidRPr="009B053A">
              <w:rPr>
                <w:rFonts w:cs="Arial"/>
                <w:szCs w:val="18"/>
              </w:rPr>
              <w:t>5</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DE902C"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4DA92D"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5FD7DF" w14:textId="77777777" w:rsidR="00AB2B30" w:rsidRPr="009B053A" w:rsidRDefault="006A7121">
            <w:pPr>
              <w:pStyle w:val="TAC"/>
              <w:rPr>
                <w:rFonts w:cs="Arial"/>
                <w:szCs w:val="18"/>
              </w:rPr>
            </w:pPr>
            <w:r w:rsidRPr="009B053A">
              <w:rPr>
                <w:rFonts w:cs="Arial"/>
                <w:szCs w:val="18"/>
              </w:rPr>
              <w:t>9-TT</w:t>
            </w:r>
            <w:r w:rsidRPr="009B053A">
              <w:rPr>
                <w:rFonts w:cs="Arial"/>
                <w:szCs w:val="18"/>
              </w:rPr>
              <w:br/>
              <w:t>(6.5-TT)</w:t>
            </w:r>
          </w:p>
        </w:tc>
      </w:tr>
      <w:tr w:rsidR="00AB2B30" w:rsidRPr="009B053A" w14:paraId="522BD34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DF4CA03"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2F6A8A3"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BB03CFE"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20DCEC"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C8454A"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1715E0"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AF2517" w14:textId="77777777" w:rsidR="00AB2B30" w:rsidRPr="009B053A" w:rsidRDefault="006A7121">
            <w:pPr>
              <w:pStyle w:val="TAC"/>
              <w:rPr>
                <w:rFonts w:cs="Arial"/>
                <w:szCs w:val="18"/>
              </w:rPr>
            </w:pPr>
            <w:r w:rsidRPr="009B053A">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2EC0B8"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A412C2"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7073FD" w14:textId="77777777" w:rsidR="00AB2B30" w:rsidRPr="009B053A" w:rsidRDefault="006A7121">
            <w:pPr>
              <w:pStyle w:val="TAC"/>
              <w:rPr>
                <w:rFonts w:cs="Arial"/>
                <w:szCs w:val="18"/>
              </w:rPr>
            </w:pPr>
            <w:r w:rsidRPr="009B053A">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1EB71C"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636CF0"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56FCC5"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3D6235F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6553018"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D22F8BD" w14:textId="77777777" w:rsidR="00AB2B30" w:rsidRPr="009B053A" w:rsidRDefault="006A7121">
            <w:pPr>
              <w:pStyle w:val="TAC"/>
              <w:rPr>
                <w:rFonts w:cs="Arial"/>
                <w:szCs w:val="18"/>
              </w:rPr>
            </w:pPr>
            <w:r w:rsidRPr="009B053A">
              <w:rPr>
                <w:rFonts w:cs="Arial"/>
                <w:szCs w:val="18"/>
              </w:rPr>
              <w:t xml:space="preserve">NR </w:t>
            </w:r>
            <w:r w:rsidRPr="009B053A">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AD336B"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C9A51A8" w14:textId="77777777" w:rsidR="00AB2B30" w:rsidRPr="009B053A" w:rsidRDefault="006A7121">
            <w:pPr>
              <w:pStyle w:val="TAC"/>
              <w:rPr>
                <w:rFonts w:cs="Arial"/>
                <w:szCs w:val="18"/>
              </w:rPr>
            </w:pPr>
            <w:r w:rsidRPr="009B053A">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3B864D"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9C3ADF"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18B6371" w14:textId="77777777" w:rsidR="00AB2B30" w:rsidRPr="009B053A" w:rsidRDefault="006A7121">
            <w:pPr>
              <w:pStyle w:val="TAC"/>
              <w:rPr>
                <w:rFonts w:cs="Arial"/>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B72A523"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362DAB"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82DFFF"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4D8229D"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A6DF"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7727794"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5FA3BD0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BBC3BD5"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F50600C" w14:textId="77777777" w:rsidR="00AB2B30" w:rsidRPr="009B053A" w:rsidRDefault="006A7121">
            <w:pPr>
              <w:pStyle w:val="TAC"/>
              <w:rPr>
                <w:rFonts w:cs="Arial"/>
                <w:szCs w:val="18"/>
              </w:rPr>
            </w:pPr>
            <w:r w:rsidRPr="009B053A">
              <w:rPr>
                <w:rFonts w:cs="Arial"/>
                <w:szCs w:val="18"/>
              </w:rPr>
              <w:t>NR</w:t>
            </w:r>
            <w:r w:rsidRPr="009B053A">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981AE5C"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F0ADEF5" w14:textId="77777777" w:rsidR="00AB2B30" w:rsidRPr="009B053A" w:rsidRDefault="006A7121">
            <w:pPr>
              <w:pStyle w:val="TAC"/>
              <w:rPr>
                <w:rFonts w:cs="Arial"/>
                <w:szCs w:val="18"/>
              </w:rPr>
            </w:pPr>
            <w:r w:rsidRPr="009B053A">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18272F"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A4092B" w14:textId="77777777" w:rsidR="00AB2B30" w:rsidRPr="009B053A" w:rsidRDefault="006A7121">
            <w:pPr>
              <w:pStyle w:val="TAC"/>
              <w:rPr>
                <w:rFonts w:cs="Arial"/>
                <w:szCs w:val="18"/>
              </w:rPr>
            </w:pPr>
            <w:r w:rsidRPr="009B053A">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0A152" w14:textId="77777777" w:rsidR="00AB2B30" w:rsidRPr="009B053A" w:rsidRDefault="006A7121">
            <w:pPr>
              <w:pStyle w:val="TAC"/>
              <w:rPr>
                <w:rFonts w:cs="Arial"/>
                <w:bCs/>
                <w:szCs w:val="18"/>
              </w:rPr>
            </w:pPr>
            <w:r w:rsidRPr="009B053A">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399371"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DA28EB" w14:textId="77777777" w:rsidR="00AB2B30" w:rsidRPr="009B053A" w:rsidRDefault="006A7121">
            <w:pPr>
              <w:pStyle w:val="TAC"/>
              <w:rPr>
                <w:rFonts w:cs="Arial"/>
                <w:szCs w:val="18"/>
              </w:rPr>
            </w:pPr>
            <w:r w:rsidRPr="009B053A">
              <w:rPr>
                <w:rFonts w:cs="Arial"/>
                <w:szCs w:val="18"/>
              </w:rPr>
              <w:t>14</w:t>
            </w:r>
            <w:r w:rsidRPr="009B053A">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60BB87" w14:textId="77777777" w:rsidR="00AB2B30" w:rsidRPr="009B053A" w:rsidRDefault="006A7121">
            <w:pPr>
              <w:pStyle w:val="TAC"/>
              <w:rPr>
                <w:rFonts w:cs="Arial"/>
                <w:szCs w:val="18"/>
              </w:rPr>
            </w:pPr>
            <w:r w:rsidRPr="009B053A">
              <w:rPr>
                <w:rFonts w:cs="Arial"/>
                <w:szCs w:val="18"/>
              </w:rPr>
              <w:t>5</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4070323"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100810"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E12506A" w14:textId="77777777" w:rsidR="00AB2B30" w:rsidRPr="009B053A" w:rsidRDefault="006A7121">
            <w:pPr>
              <w:pStyle w:val="TAC"/>
              <w:rPr>
                <w:rFonts w:cs="Arial"/>
                <w:szCs w:val="18"/>
              </w:rPr>
            </w:pPr>
            <w:r w:rsidRPr="009B053A">
              <w:rPr>
                <w:rFonts w:cs="Arial"/>
                <w:szCs w:val="18"/>
              </w:rPr>
              <w:t>9-TT</w:t>
            </w:r>
            <w:r w:rsidRPr="009B053A">
              <w:rPr>
                <w:rFonts w:cs="Arial"/>
                <w:szCs w:val="18"/>
              </w:rPr>
              <w:br/>
              <w:t>(6.5-TT)</w:t>
            </w:r>
          </w:p>
        </w:tc>
      </w:tr>
      <w:tr w:rsidR="00AB2B30" w:rsidRPr="009B053A" w14:paraId="04E881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798DE63" w14:textId="77777777" w:rsidR="00AB2B30" w:rsidRPr="009B053A" w:rsidRDefault="006A7121">
            <w:pPr>
              <w:pStyle w:val="TAC"/>
            </w:pPr>
            <w:r w:rsidRPr="009B053A">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2E98520F" w14:textId="77777777" w:rsidR="00AB2B30" w:rsidRPr="009B053A" w:rsidRDefault="006A7121">
            <w:pPr>
              <w:pStyle w:val="TAC"/>
              <w:rPr>
                <w:rFonts w:cs="Arial"/>
                <w:szCs w:val="18"/>
              </w:rPr>
            </w:pPr>
            <w:r w:rsidRPr="009B053A">
              <w:rPr>
                <w:rFonts w:cs="Arial"/>
                <w:szCs w:val="18"/>
              </w:rPr>
              <w:t>NR</w:t>
            </w:r>
            <w:r w:rsidRPr="009B053A">
              <w:rPr>
                <w:rFonts w:cs="Arial"/>
                <w:szCs w:val="18"/>
              </w:rPr>
              <w:br/>
            </w: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90D7FA"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BA5315" w14:textId="77777777" w:rsidR="00AB2B30" w:rsidRPr="009B053A" w:rsidRDefault="006A7121">
            <w:pPr>
              <w:pStyle w:val="TAC"/>
              <w:rPr>
                <w:rFonts w:cs="Arial"/>
                <w:szCs w:val="18"/>
              </w:rPr>
            </w:pPr>
            <w:r w:rsidRPr="009B053A">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122E7B"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8E2D6E" w14:textId="77777777" w:rsidR="00AB2B30" w:rsidRPr="009B053A" w:rsidRDefault="006A7121">
            <w:pPr>
              <w:pStyle w:val="TAC"/>
              <w:rPr>
                <w:rFonts w:cs="Arial"/>
                <w:szCs w:val="18"/>
              </w:rPr>
            </w:pPr>
            <w:r w:rsidRPr="009B053A">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719B78" w14:textId="77777777" w:rsidR="00AB2B30" w:rsidRPr="009B053A" w:rsidRDefault="006A7121">
            <w:pPr>
              <w:pStyle w:val="TAC"/>
              <w:rPr>
                <w:rFonts w:cs="Arial"/>
                <w:bCs/>
                <w:szCs w:val="18"/>
              </w:rPr>
            </w:pPr>
            <w:r w:rsidRPr="009B053A">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662183"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06D0A"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03F94A"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7F71DC"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3FE6ED"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8B026B"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1C218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AC1382" w14:textId="77777777" w:rsidR="00AB2B30" w:rsidRPr="009B053A" w:rsidRDefault="006A7121">
            <w:pPr>
              <w:pStyle w:val="TAC"/>
            </w:pPr>
            <w:r w:rsidRPr="009B053A">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275541D"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8E056" w14:textId="013E3A59"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D330A33"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1B20E5"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C9A6EB"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1541E9" w14:textId="77777777" w:rsidR="00AB2B30" w:rsidRPr="009B053A" w:rsidRDefault="006A7121">
            <w:pPr>
              <w:pStyle w:val="TAC"/>
              <w:rPr>
                <w:rFonts w:cs="Arial"/>
                <w:bCs/>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8E7EDB"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A57107" w14:textId="77777777" w:rsidR="00AB2B30" w:rsidRPr="009B053A" w:rsidRDefault="006A7121">
            <w:pPr>
              <w:pStyle w:val="TAC"/>
              <w:rPr>
                <w:rFonts w:cs="Arial"/>
                <w:szCs w:val="18"/>
              </w:rPr>
            </w:pPr>
            <w:r w:rsidRPr="009B053A">
              <w:rPr>
                <w:rFonts w:cs="Arial"/>
                <w:szCs w:val="18"/>
              </w:rPr>
              <w:t xml:space="preserve">9 </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CEDC85F"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92CD281"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949195"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9A1B821"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288913C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DB43A6F" w14:textId="77777777" w:rsidR="00AB2B30" w:rsidRPr="009B053A" w:rsidRDefault="006A7121">
            <w:pPr>
              <w:pStyle w:val="TAC"/>
            </w:pPr>
            <w:r w:rsidRPr="009B053A">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6329429" w14:textId="77777777" w:rsidR="00AB2B30" w:rsidRPr="009B053A" w:rsidRDefault="006A7121">
            <w:pPr>
              <w:pStyle w:val="TAC"/>
              <w:rPr>
                <w:rFonts w:cs="Arial"/>
                <w:szCs w:val="18"/>
              </w:rPr>
            </w:pPr>
            <w:r w:rsidRPr="009B053A">
              <w:rPr>
                <w:rFonts w:cs="Arial"/>
                <w:szCs w:val="18"/>
              </w:rPr>
              <w:t>E-UTRA</w:t>
            </w:r>
          </w:p>
          <w:p w14:paraId="2D6AA896" w14:textId="77777777" w:rsidR="00AB2B30" w:rsidRPr="009B053A" w:rsidRDefault="006A7121">
            <w:pPr>
              <w:pStyle w:val="TAC"/>
              <w:rPr>
                <w:rFonts w:cs="Arial"/>
                <w:szCs w:val="18"/>
              </w:rPr>
            </w:pP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D2451A" w14:textId="4B51227A"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B1E2A4"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509281"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11527A"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5F6A6" w14:textId="77777777" w:rsidR="00AB2B30" w:rsidRPr="009B053A" w:rsidRDefault="006A7121">
            <w:pPr>
              <w:pStyle w:val="TAC"/>
              <w:rPr>
                <w:rFonts w:cs="Arial"/>
                <w:bCs/>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42088"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0106A2" w14:textId="77777777" w:rsidR="00AB2B30" w:rsidRPr="009B053A" w:rsidRDefault="006A7121">
            <w:pPr>
              <w:pStyle w:val="TAC"/>
              <w:rPr>
                <w:rFonts w:cs="Arial"/>
                <w:szCs w:val="18"/>
              </w:rPr>
            </w:pPr>
            <w:r w:rsidRPr="009B053A">
              <w:rPr>
                <w:rFonts w:cs="Arial"/>
                <w:szCs w:val="18"/>
              </w:rPr>
              <w:t xml:space="preserve">9 </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B6826D4"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A672C5"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D8DF504"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FD6143"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42A44C3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DC82A89" w14:textId="77777777" w:rsidR="00AB2B30" w:rsidRPr="009B053A" w:rsidRDefault="006A7121">
            <w:pPr>
              <w:pStyle w:val="TAC"/>
            </w:pPr>
            <w:r w:rsidRPr="009B053A">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7314858F"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554BD33"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EB5047" w14:textId="77777777" w:rsidR="00AB2B30" w:rsidRPr="009B053A" w:rsidRDefault="006A7121">
            <w:pPr>
              <w:pStyle w:val="TAC"/>
              <w:rPr>
                <w:rFonts w:cs="Arial"/>
                <w:szCs w:val="18"/>
              </w:rPr>
            </w:pPr>
            <w:r w:rsidRPr="009B053A">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738C49"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D993DA"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909E909"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C3DEC1D"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97F951" w14:textId="77777777" w:rsidR="00AB2B30" w:rsidRPr="009B053A" w:rsidRDefault="006A7121">
            <w:pPr>
              <w:pStyle w:val="TAC"/>
              <w:rPr>
                <w:rFonts w:cs="Arial"/>
                <w:szCs w:val="18"/>
              </w:rPr>
            </w:pPr>
            <w:r w:rsidRPr="009B053A">
              <w:rPr>
                <w:color w:val="000000"/>
              </w:rPr>
              <w:t>22.5</w:t>
            </w:r>
            <w:r w:rsidRPr="009B053A">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74457AB" w14:textId="77777777" w:rsidR="00AB2B30" w:rsidRPr="009B053A" w:rsidRDefault="006A7121">
            <w:pPr>
              <w:pStyle w:val="TAC"/>
              <w:rPr>
                <w:rFonts w:cs="Arial"/>
                <w:szCs w:val="18"/>
              </w:rPr>
            </w:pPr>
            <w:r w:rsidRPr="009B053A">
              <w:rPr>
                <w:color w:val="000000"/>
              </w:rPr>
              <w:t>2</w:t>
            </w:r>
            <w:r w:rsidRPr="009B053A">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E3FA49"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05A114"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F015EF3" w14:textId="77777777" w:rsidR="00AB2B30" w:rsidRPr="009B053A" w:rsidRDefault="006A7121">
            <w:pPr>
              <w:pStyle w:val="TAC"/>
              <w:rPr>
                <w:rFonts w:cs="Arial"/>
                <w:szCs w:val="18"/>
              </w:rPr>
            </w:pPr>
            <w:r w:rsidRPr="009B053A">
              <w:rPr>
                <w:color w:val="000000"/>
              </w:rPr>
              <w:t>20.5-TT</w:t>
            </w:r>
            <w:r w:rsidRPr="009B053A">
              <w:rPr>
                <w:rFonts w:cs="Arial"/>
                <w:szCs w:val="18"/>
              </w:rPr>
              <w:br/>
              <w:t>(</w:t>
            </w:r>
            <w:r w:rsidRPr="009B053A">
              <w:rPr>
                <w:color w:val="000000"/>
              </w:rPr>
              <w:t>19-TT</w:t>
            </w:r>
            <w:r w:rsidRPr="009B053A">
              <w:rPr>
                <w:rFonts w:cs="Arial"/>
                <w:szCs w:val="18"/>
              </w:rPr>
              <w:t>)</w:t>
            </w:r>
          </w:p>
        </w:tc>
      </w:tr>
      <w:tr w:rsidR="00AB2B30" w:rsidRPr="009B053A" w14:paraId="3CC0C62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CE62C" w14:textId="77777777" w:rsidR="00AB2B30" w:rsidRPr="009B053A" w:rsidRDefault="006A7121">
            <w:pPr>
              <w:pStyle w:val="TAC"/>
            </w:pPr>
            <w:r w:rsidRPr="009B053A">
              <w:rPr>
                <w:color w:val="000000"/>
              </w:rPr>
              <w:t>6</w:t>
            </w:r>
          </w:p>
        </w:tc>
        <w:tc>
          <w:tcPr>
            <w:tcW w:w="1100" w:type="dxa"/>
            <w:tcBorders>
              <w:top w:val="single" w:sz="4" w:space="0" w:color="auto"/>
              <w:left w:val="single" w:sz="4" w:space="0" w:color="auto"/>
              <w:bottom w:val="single" w:sz="4" w:space="0" w:color="auto"/>
              <w:right w:val="single" w:sz="4" w:space="0" w:color="auto"/>
            </w:tcBorders>
            <w:vAlign w:val="center"/>
          </w:tcPr>
          <w:p w14:paraId="6DE6FA0D"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13BD48"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D515708"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84D2FB"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69EB16F" w14:textId="77777777" w:rsidR="00AB2B30" w:rsidRPr="009B053A" w:rsidRDefault="006A7121">
            <w:pPr>
              <w:pStyle w:val="TAC"/>
              <w:rPr>
                <w:rFonts w:cs="Arial"/>
                <w:szCs w:val="18"/>
              </w:rPr>
            </w:pPr>
            <w:r w:rsidRPr="009B053A">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109EFC0" w14:textId="77777777" w:rsidR="00AB2B30" w:rsidRPr="009B053A" w:rsidRDefault="006A7121">
            <w:pPr>
              <w:pStyle w:val="TAC"/>
              <w:rPr>
                <w:rFonts w:cs="Arial"/>
                <w:bCs/>
                <w:szCs w:val="18"/>
              </w:rPr>
            </w:pPr>
            <w:r w:rsidRPr="009B053A">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F7F54"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004869F" w14:textId="77777777" w:rsidR="00AB2B30" w:rsidRPr="009B053A" w:rsidRDefault="006A7121">
            <w:pPr>
              <w:pStyle w:val="TAC"/>
              <w:rPr>
                <w:rFonts w:cs="Arial"/>
                <w:szCs w:val="18"/>
              </w:rPr>
            </w:pPr>
            <w:r w:rsidRPr="009B053A">
              <w:rPr>
                <w:color w:val="000000"/>
              </w:rPr>
              <w:t>20.5</w:t>
            </w:r>
            <w:r w:rsidRPr="009B053A">
              <w:rPr>
                <w:rFonts w:cs="Arial"/>
                <w:szCs w:val="18"/>
              </w:rPr>
              <w:br/>
              <w:t>(19)</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8AD31B8" w14:textId="77777777" w:rsidR="00AB2B30" w:rsidRPr="009B053A" w:rsidRDefault="006A7121">
            <w:pPr>
              <w:pStyle w:val="TAC"/>
              <w:rPr>
                <w:rFonts w:cs="Arial"/>
                <w:szCs w:val="18"/>
              </w:rPr>
            </w:pPr>
            <w:r w:rsidRPr="009B053A">
              <w:rPr>
                <w:color w:val="000000"/>
              </w:rPr>
              <w:t>2.5</w:t>
            </w:r>
            <w:r w:rsidRPr="009B053A">
              <w:rPr>
                <w:rFonts w:cs="Arial"/>
                <w:szCs w:val="18"/>
              </w:rPr>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591CE9"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B6F1E8"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56B3443" w14:textId="77777777" w:rsidR="00AB2B30" w:rsidRPr="009B053A" w:rsidRDefault="006A7121">
            <w:pPr>
              <w:pStyle w:val="TAC"/>
              <w:rPr>
                <w:rFonts w:cs="Arial"/>
                <w:szCs w:val="18"/>
              </w:rPr>
            </w:pPr>
            <w:r w:rsidRPr="009B053A">
              <w:rPr>
                <w:color w:val="000000"/>
              </w:rPr>
              <w:t>18-TT</w:t>
            </w:r>
            <w:r w:rsidRPr="009B053A">
              <w:rPr>
                <w:rFonts w:cs="Arial"/>
                <w:szCs w:val="18"/>
              </w:rPr>
              <w:br/>
              <w:t>(</w:t>
            </w:r>
            <w:r w:rsidRPr="009B053A">
              <w:rPr>
                <w:color w:val="000000"/>
              </w:rPr>
              <w:t>15.5-TT</w:t>
            </w:r>
            <w:r w:rsidRPr="009B053A">
              <w:rPr>
                <w:rFonts w:cs="Arial"/>
                <w:szCs w:val="18"/>
              </w:rPr>
              <w:t>)</w:t>
            </w:r>
          </w:p>
        </w:tc>
      </w:tr>
      <w:tr w:rsidR="00AB2B30" w:rsidRPr="009B053A" w14:paraId="5CD0951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7EC1E0" w14:textId="77777777" w:rsidR="00AB2B30" w:rsidRPr="009B053A" w:rsidRDefault="006A7121">
            <w:pPr>
              <w:pStyle w:val="TAC"/>
            </w:pPr>
            <w:r w:rsidRPr="009B053A">
              <w:rPr>
                <w:color w:val="000000"/>
              </w:rPr>
              <w:t>11</w:t>
            </w:r>
          </w:p>
        </w:tc>
        <w:tc>
          <w:tcPr>
            <w:tcW w:w="1100" w:type="dxa"/>
            <w:tcBorders>
              <w:top w:val="single" w:sz="4" w:space="0" w:color="auto"/>
              <w:left w:val="single" w:sz="4" w:space="0" w:color="auto"/>
              <w:bottom w:val="single" w:sz="4" w:space="0" w:color="auto"/>
              <w:right w:val="single" w:sz="4" w:space="0" w:color="auto"/>
            </w:tcBorders>
            <w:vAlign w:val="center"/>
          </w:tcPr>
          <w:p w14:paraId="7BE083F1"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329F05"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0B875E" w14:textId="77777777" w:rsidR="00AB2B30" w:rsidRPr="009B053A" w:rsidRDefault="006A7121">
            <w:pPr>
              <w:pStyle w:val="TAC"/>
              <w:rPr>
                <w:rFonts w:cs="Arial"/>
                <w:szCs w:val="18"/>
              </w:rPr>
            </w:pPr>
            <w:r w:rsidRPr="009B053A">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54E110"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4AFA54"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F724859"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4E6462"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6DEC93" w14:textId="77777777" w:rsidR="00AB2B30" w:rsidRPr="009B053A" w:rsidRDefault="006A7121">
            <w:pPr>
              <w:pStyle w:val="TAC"/>
              <w:rPr>
                <w:rFonts w:cs="Arial"/>
                <w:szCs w:val="18"/>
              </w:rPr>
            </w:pPr>
            <w:r w:rsidRPr="009B053A">
              <w:rPr>
                <w:color w:val="000000"/>
              </w:rPr>
              <w:t>22.5</w:t>
            </w:r>
            <w:r w:rsidRPr="009B053A">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19AFAD" w14:textId="77777777" w:rsidR="00AB2B30" w:rsidRPr="009B053A" w:rsidRDefault="006A7121">
            <w:pPr>
              <w:pStyle w:val="TAC"/>
              <w:rPr>
                <w:rFonts w:cs="Arial"/>
                <w:szCs w:val="18"/>
              </w:rPr>
            </w:pPr>
            <w:r w:rsidRPr="009B053A">
              <w:rPr>
                <w:color w:val="000000"/>
              </w:rPr>
              <w:t>2</w:t>
            </w:r>
            <w:r w:rsidRPr="009B053A">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754563"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F389A9"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F4CFB1" w14:textId="77777777" w:rsidR="00AB2B30" w:rsidRPr="009B053A" w:rsidRDefault="006A7121">
            <w:pPr>
              <w:pStyle w:val="TAC"/>
              <w:rPr>
                <w:rFonts w:cs="Arial"/>
                <w:szCs w:val="18"/>
              </w:rPr>
            </w:pPr>
            <w:r w:rsidRPr="009B053A">
              <w:rPr>
                <w:color w:val="000000"/>
              </w:rPr>
              <w:t>20.5-TT</w:t>
            </w:r>
            <w:r w:rsidRPr="009B053A">
              <w:rPr>
                <w:rFonts w:cs="Arial"/>
                <w:szCs w:val="18"/>
              </w:rPr>
              <w:br/>
              <w:t>(</w:t>
            </w:r>
            <w:r w:rsidRPr="009B053A">
              <w:rPr>
                <w:color w:val="000000"/>
              </w:rPr>
              <w:t>19-TT</w:t>
            </w:r>
            <w:r w:rsidRPr="009B053A">
              <w:rPr>
                <w:rFonts w:cs="Arial"/>
                <w:szCs w:val="18"/>
              </w:rPr>
              <w:t>)</w:t>
            </w:r>
          </w:p>
        </w:tc>
      </w:tr>
      <w:tr w:rsidR="00AB2B30" w:rsidRPr="009B053A" w14:paraId="13A83B3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8F45A63" w14:textId="77777777" w:rsidR="00AB2B30" w:rsidRPr="009B053A" w:rsidRDefault="006A7121">
            <w:pPr>
              <w:pStyle w:val="TAC"/>
            </w:pPr>
            <w:r w:rsidRPr="009B053A">
              <w:rPr>
                <w:color w:val="000000"/>
              </w:rPr>
              <w:t>13</w:t>
            </w:r>
          </w:p>
        </w:tc>
        <w:tc>
          <w:tcPr>
            <w:tcW w:w="1100" w:type="dxa"/>
            <w:tcBorders>
              <w:top w:val="single" w:sz="4" w:space="0" w:color="auto"/>
              <w:left w:val="single" w:sz="4" w:space="0" w:color="auto"/>
              <w:bottom w:val="single" w:sz="4" w:space="0" w:color="auto"/>
              <w:right w:val="single" w:sz="4" w:space="0" w:color="auto"/>
            </w:tcBorders>
            <w:vAlign w:val="center"/>
          </w:tcPr>
          <w:p w14:paraId="613C694C"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A06093"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A5CAAE"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D68E6"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8E2AC7" w14:textId="77777777" w:rsidR="00AB2B30" w:rsidRPr="009B053A" w:rsidRDefault="006A7121">
            <w:pPr>
              <w:pStyle w:val="TAC"/>
              <w:rPr>
                <w:rFonts w:cs="Arial"/>
                <w:szCs w:val="18"/>
              </w:rPr>
            </w:pPr>
            <w:r w:rsidRPr="009B053A">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A0BEB6F" w14:textId="77777777" w:rsidR="00AB2B30" w:rsidRPr="009B053A" w:rsidRDefault="006A7121">
            <w:pPr>
              <w:pStyle w:val="TAC"/>
              <w:rPr>
                <w:rFonts w:cs="Arial"/>
                <w:bCs/>
                <w:szCs w:val="18"/>
              </w:rPr>
            </w:pPr>
            <w:r w:rsidRPr="009B053A">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53E4AE"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B78BB82" w14:textId="77777777" w:rsidR="00AB2B30" w:rsidRPr="009B053A" w:rsidRDefault="006A7121">
            <w:pPr>
              <w:pStyle w:val="TAC"/>
              <w:rPr>
                <w:rFonts w:cs="Arial"/>
                <w:szCs w:val="18"/>
              </w:rPr>
            </w:pPr>
            <w:r w:rsidRPr="009B053A">
              <w:rPr>
                <w:color w:val="000000"/>
              </w:rPr>
              <w:t>20</w:t>
            </w:r>
            <w:r w:rsidRPr="009B053A">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1BE2AF8" w14:textId="77777777" w:rsidR="00AB2B30" w:rsidRPr="009B053A" w:rsidRDefault="006A7121">
            <w:pPr>
              <w:pStyle w:val="TAC"/>
              <w:rPr>
                <w:rFonts w:cs="Arial"/>
                <w:szCs w:val="18"/>
              </w:rPr>
            </w:pPr>
            <w:r w:rsidRPr="009B053A">
              <w:rPr>
                <w:color w:val="000000"/>
              </w:rPr>
              <w:t>2.5</w:t>
            </w:r>
            <w:r w:rsidRPr="009B053A">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831D2B"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02F9D9"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937FB16" w14:textId="77777777" w:rsidR="00AB2B30" w:rsidRPr="009B053A" w:rsidRDefault="006A7121">
            <w:pPr>
              <w:pStyle w:val="TAC"/>
              <w:rPr>
                <w:rFonts w:cs="Arial"/>
                <w:szCs w:val="18"/>
              </w:rPr>
            </w:pPr>
            <w:r w:rsidRPr="009B053A">
              <w:rPr>
                <w:color w:val="000000"/>
              </w:rPr>
              <w:t>17.5-TT</w:t>
            </w:r>
            <w:r w:rsidRPr="009B053A">
              <w:rPr>
                <w:rFonts w:cs="Arial"/>
                <w:szCs w:val="18"/>
              </w:rPr>
              <w:br/>
              <w:t>(</w:t>
            </w:r>
            <w:r w:rsidRPr="009B053A">
              <w:rPr>
                <w:color w:val="000000"/>
              </w:rPr>
              <w:t>14.5-TT</w:t>
            </w:r>
            <w:r w:rsidRPr="009B053A">
              <w:rPr>
                <w:rFonts w:cs="Arial"/>
                <w:szCs w:val="18"/>
              </w:rPr>
              <w:t>)</w:t>
            </w:r>
          </w:p>
        </w:tc>
      </w:tr>
      <w:tr w:rsidR="00AB2B30" w:rsidRPr="009B053A" w14:paraId="1DBD363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F42D48" w14:textId="77777777" w:rsidR="00AB2B30" w:rsidRPr="009B053A" w:rsidRDefault="006A7121">
            <w:pPr>
              <w:pStyle w:val="TAC"/>
            </w:pPr>
            <w:r w:rsidRPr="009B053A">
              <w:rPr>
                <w:color w:val="000000"/>
              </w:rPr>
              <w:t>18</w:t>
            </w:r>
          </w:p>
        </w:tc>
        <w:tc>
          <w:tcPr>
            <w:tcW w:w="1100" w:type="dxa"/>
            <w:tcBorders>
              <w:top w:val="single" w:sz="4" w:space="0" w:color="auto"/>
              <w:left w:val="single" w:sz="4" w:space="0" w:color="auto"/>
              <w:bottom w:val="single" w:sz="4" w:space="0" w:color="auto"/>
              <w:right w:val="single" w:sz="4" w:space="0" w:color="auto"/>
            </w:tcBorders>
            <w:vAlign w:val="center"/>
          </w:tcPr>
          <w:p w14:paraId="2D79F282"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59266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238B66" w14:textId="77777777" w:rsidR="00AB2B30" w:rsidRPr="009B053A" w:rsidRDefault="006A7121">
            <w:pPr>
              <w:pStyle w:val="TAC"/>
              <w:rPr>
                <w:rFonts w:cs="Arial"/>
                <w:szCs w:val="18"/>
              </w:rPr>
            </w:pPr>
            <w:r w:rsidRPr="009B053A">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3A78832"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0AC39"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7BDA2E"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6DD787"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3F20E18" w14:textId="77777777" w:rsidR="00AB2B30" w:rsidRPr="009B053A" w:rsidRDefault="006A7121">
            <w:pPr>
              <w:pStyle w:val="TAC"/>
              <w:rPr>
                <w:rFonts w:cs="Arial"/>
                <w:szCs w:val="18"/>
              </w:rPr>
            </w:pPr>
            <w:r w:rsidRPr="009B053A">
              <w:rPr>
                <w:color w:val="000000"/>
              </w:rPr>
              <w:t>22.5</w:t>
            </w:r>
            <w:r w:rsidRPr="009B053A">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8135D19" w14:textId="77777777" w:rsidR="00AB2B30" w:rsidRPr="009B053A" w:rsidRDefault="006A7121">
            <w:pPr>
              <w:pStyle w:val="TAC"/>
              <w:rPr>
                <w:rFonts w:cs="Arial"/>
                <w:szCs w:val="18"/>
              </w:rPr>
            </w:pPr>
            <w:r w:rsidRPr="009B053A">
              <w:rPr>
                <w:color w:val="000000"/>
              </w:rPr>
              <w:t>2</w:t>
            </w:r>
            <w:r w:rsidRPr="009B053A">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9E772A2"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256FB7"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A3BA888" w14:textId="77777777" w:rsidR="00AB2B30" w:rsidRPr="009B053A" w:rsidRDefault="006A7121">
            <w:pPr>
              <w:pStyle w:val="TAC"/>
              <w:rPr>
                <w:rFonts w:cs="Arial"/>
                <w:szCs w:val="18"/>
              </w:rPr>
            </w:pPr>
            <w:r w:rsidRPr="009B053A">
              <w:rPr>
                <w:color w:val="000000"/>
              </w:rPr>
              <w:t>20.5-TT</w:t>
            </w:r>
            <w:r w:rsidRPr="009B053A">
              <w:rPr>
                <w:rFonts w:cs="Arial"/>
                <w:szCs w:val="18"/>
              </w:rPr>
              <w:br/>
              <w:t>(</w:t>
            </w:r>
            <w:r w:rsidRPr="009B053A">
              <w:rPr>
                <w:color w:val="000000"/>
              </w:rPr>
              <w:t>19-TT</w:t>
            </w:r>
            <w:r w:rsidRPr="009B053A">
              <w:rPr>
                <w:rFonts w:cs="Arial"/>
                <w:szCs w:val="18"/>
              </w:rPr>
              <w:t>)</w:t>
            </w:r>
          </w:p>
        </w:tc>
      </w:tr>
      <w:tr w:rsidR="00AB2B30" w:rsidRPr="009B053A" w14:paraId="1D579F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5700F" w14:textId="77777777" w:rsidR="00AB2B30" w:rsidRPr="009B053A" w:rsidRDefault="006A7121">
            <w:pPr>
              <w:pStyle w:val="TAC"/>
            </w:pPr>
            <w:r w:rsidRPr="009B053A">
              <w:rPr>
                <w:color w:val="000000"/>
              </w:rPr>
              <w:t>20</w:t>
            </w:r>
          </w:p>
        </w:tc>
        <w:tc>
          <w:tcPr>
            <w:tcW w:w="1100" w:type="dxa"/>
            <w:tcBorders>
              <w:top w:val="single" w:sz="4" w:space="0" w:color="auto"/>
              <w:left w:val="single" w:sz="4" w:space="0" w:color="auto"/>
              <w:bottom w:val="single" w:sz="4" w:space="0" w:color="auto"/>
              <w:right w:val="single" w:sz="4" w:space="0" w:color="auto"/>
            </w:tcBorders>
            <w:vAlign w:val="center"/>
          </w:tcPr>
          <w:p w14:paraId="5D38E35D"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77409F"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F70BCB"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8C6A80"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DE7ECD" w14:textId="77777777" w:rsidR="00AB2B30" w:rsidRPr="009B053A" w:rsidRDefault="006A7121">
            <w:pPr>
              <w:pStyle w:val="TAC"/>
              <w:rPr>
                <w:rFonts w:cs="Arial"/>
                <w:szCs w:val="18"/>
              </w:rPr>
            </w:pPr>
            <w:r w:rsidRPr="009B053A">
              <w:rPr>
                <w:color w:val="000000"/>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B35131" w14:textId="77777777" w:rsidR="00AB2B30" w:rsidRPr="009B053A" w:rsidRDefault="006A7121">
            <w:pPr>
              <w:pStyle w:val="TAC"/>
              <w:rPr>
                <w:rFonts w:cs="Arial"/>
                <w:bCs/>
                <w:szCs w:val="18"/>
              </w:rPr>
            </w:pPr>
            <w:r w:rsidRPr="009B053A">
              <w:rPr>
                <w:color w:val="000000"/>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C3EB304"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66A814" w14:textId="77777777" w:rsidR="00AB2B30" w:rsidRPr="009B053A" w:rsidRDefault="006A7121">
            <w:pPr>
              <w:pStyle w:val="TAC"/>
              <w:rPr>
                <w:rFonts w:cs="Arial"/>
                <w:szCs w:val="18"/>
              </w:rPr>
            </w:pPr>
            <w:r w:rsidRPr="009B053A">
              <w:rPr>
                <w:color w:val="000000"/>
              </w:rPr>
              <w:t>20</w:t>
            </w:r>
            <w:r w:rsidRPr="009B053A">
              <w:rPr>
                <w:rFonts w:cs="Arial"/>
                <w:szCs w:val="18"/>
              </w:rPr>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94AB20C" w14:textId="77777777" w:rsidR="00AB2B30" w:rsidRPr="009B053A" w:rsidRDefault="006A7121">
            <w:pPr>
              <w:pStyle w:val="TAC"/>
              <w:rPr>
                <w:rFonts w:cs="Arial"/>
                <w:szCs w:val="18"/>
              </w:rPr>
            </w:pPr>
            <w:r w:rsidRPr="009B053A">
              <w:rPr>
                <w:color w:val="000000"/>
              </w:rPr>
              <w:t>2.5</w:t>
            </w:r>
            <w:r w:rsidRPr="009B053A">
              <w:rPr>
                <w:rFonts w:cs="Arial"/>
                <w:szCs w:val="18"/>
              </w:rPr>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19D6BB3"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F3976BD"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A8CF9CA" w14:textId="77777777" w:rsidR="00AB2B30" w:rsidRPr="009B053A" w:rsidRDefault="006A7121">
            <w:pPr>
              <w:pStyle w:val="TAC"/>
              <w:rPr>
                <w:rFonts w:cs="Arial"/>
                <w:szCs w:val="18"/>
              </w:rPr>
            </w:pPr>
            <w:r w:rsidRPr="009B053A">
              <w:rPr>
                <w:color w:val="000000"/>
              </w:rPr>
              <w:t>17.5-TT</w:t>
            </w:r>
            <w:r w:rsidRPr="009B053A">
              <w:rPr>
                <w:rFonts w:cs="Arial"/>
                <w:szCs w:val="18"/>
              </w:rPr>
              <w:br/>
              <w:t>(</w:t>
            </w:r>
            <w:r w:rsidRPr="009B053A">
              <w:rPr>
                <w:color w:val="000000"/>
              </w:rPr>
              <w:t>14.5-TT</w:t>
            </w:r>
            <w:r w:rsidRPr="009B053A">
              <w:rPr>
                <w:rFonts w:cs="Arial"/>
                <w:szCs w:val="18"/>
              </w:rPr>
              <w:t>)</w:t>
            </w:r>
          </w:p>
        </w:tc>
      </w:tr>
      <w:tr w:rsidR="00AB2B30" w:rsidRPr="009B053A" w14:paraId="5420C3FF"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7C0DC2" w14:textId="77777777" w:rsidR="00AB2B30" w:rsidRPr="009B053A" w:rsidRDefault="006A7121">
            <w:pPr>
              <w:pStyle w:val="TAC"/>
            </w:pPr>
            <w:r w:rsidRPr="009B053A">
              <w:rPr>
                <w:color w:val="000000"/>
              </w:rPr>
              <w:t>31</w:t>
            </w:r>
          </w:p>
        </w:tc>
        <w:tc>
          <w:tcPr>
            <w:tcW w:w="1100" w:type="dxa"/>
            <w:tcBorders>
              <w:top w:val="single" w:sz="4" w:space="0" w:color="auto"/>
              <w:left w:val="single" w:sz="4" w:space="0" w:color="auto"/>
              <w:bottom w:val="single" w:sz="4" w:space="0" w:color="auto"/>
              <w:right w:val="single" w:sz="4" w:space="0" w:color="auto"/>
            </w:tcBorders>
            <w:vAlign w:val="center"/>
          </w:tcPr>
          <w:p w14:paraId="432892E2"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97C5E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90655F" w14:textId="77777777" w:rsidR="00AB2B30" w:rsidRPr="009B053A" w:rsidRDefault="006A7121">
            <w:pPr>
              <w:pStyle w:val="TAC"/>
              <w:rPr>
                <w:rFonts w:cs="Arial"/>
                <w:szCs w:val="18"/>
              </w:rPr>
            </w:pPr>
            <w:r w:rsidRPr="009B053A">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8DAC4D"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B17E80D"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E3202"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A415728"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7B990F7" w14:textId="77777777" w:rsidR="00AB2B30" w:rsidRPr="009B053A" w:rsidRDefault="006A7121">
            <w:pPr>
              <w:pStyle w:val="TAC"/>
              <w:rPr>
                <w:rFonts w:cs="Arial"/>
                <w:szCs w:val="18"/>
              </w:rPr>
            </w:pPr>
            <w:r w:rsidRPr="009B053A">
              <w:rPr>
                <w:color w:val="000000"/>
              </w:rPr>
              <w:t>22.5</w:t>
            </w:r>
            <w:r w:rsidRPr="009B053A">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4FB4219" w14:textId="77777777" w:rsidR="00AB2B30" w:rsidRPr="009B053A" w:rsidRDefault="006A7121">
            <w:pPr>
              <w:pStyle w:val="TAC"/>
              <w:rPr>
                <w:rFonts w:cs="Arial"/>
                <w:szCs w:val="18"/>
              </w:rPr>
            </w:pPr>
            <w:r w:rsidRPr="009B053A">
              <w:rPr>
                <w:color w:val="000000"/>
              </w:rPr>
              <w:t>2</w:t>
            </w:r>
            <w:r w:rsidRPr="009B053A">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3A847"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FB748C"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30703" w14:textId="77777777" w:rsidR="00AB2B30" w:rsidRPr="009B053A" w:rsidRDefault="006A7121">
            <w:pPr>
              <w:pStyle w:val="TAC"/>
              <w:rPr>
                <w:rFonts w:cs="Arial"/>
                <w:szCs w:val="18"/>
              </w:rPr>
            </w:pPr>
            <w:r w:rsidRPr="009B053A">
              <w:rPr>
                <w:color w:val="000000"/>
              </w:rPr>
              <w:t>20.5-TT</w:t>
            </w:r>
            <w:r w:rsidRPr="009B053A">
              <w:rPr>
                <w:rFonts w:cs="Arial"/>
                <w:szCs w:val="18"/>
              </w:rPr>
              <w:br/>
              <w:t>(</w:t>
            </w:r>
            <w:r w:rsidRPr="009B053A">
              <w:rPr>
                <w:color w:val="000000"/>
              </w:rPr>
              <w:t>19-TT</w:t>
            </w:r>
            <w:r w:rsidRPr="009B053A">
              <w:rPr>
                <w:rFonts w:cs="Arial"/>
                <w:szCs w:val="18"/>
              </w:rPr>
              <w:t>)</w:t>
            </w:r>
          </w:p>
        </w:tc>
      </w:tr>
      <w:tr w:rsidR="00AB2B30" w:rsidRPr="009B053A" w14:paraId="5CEEA263"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0BF98A" w14:textId="77777777" w:rsidR="00AB2B30" w:rsidRPr="009B053A" w:rsidRDefault="006A7121">
            <w:pPr>
              <w:pStyle w:val="TAC"/>
            </w:pPr>
            <w:r w:rsidRPr="009B053A">
              <w:rPr>
                <w:color w:val="000000"/>
              </w:rPr>
              <w:t>33</w:t>
            </w:r>
          </w:p>
        </w:tc>
        <w:tc>
          <w:tcPr>
            <w:tcW w:w="1100" w:type="dxa"/>
            <w:tcBorders>
              <w:top w:val="single" w:sz="4" w:space="0" w:color="auto"/>
              <w:left w:val="single" w:sz="4" w:space="0" w:color="auto"/>
              <w:bottom w:val="single" w:sz="4" w:space="0" w:color="auto"/>
              <w:right w:val="single" w:sz="4" w:space="0" w:color="auto"/>
            </w:tcBorders>
            <w:vAlign w:val="center"/>
          </w:tcPr>
          <w:p w14:paraId="4E70C5D3"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7620D50"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7A591D9"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D91F3A"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58FD568" w14:textId="77777777" w:rsidR="00AB2B30" w:rsidRPr="009B053A" w:rsidRDefault="006A7121">
            <w:pPr>
              <w:pStyle w:val="TAC"/>
              <w:rPr>
                <w:rFonts w:cs="Arial"/>
                <w:szCs w:val="18"/>
              </w:rPr>
            </w:pPr>
            <w:r w:rsidRPr="009B053A">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FAA861" w14:textId="77777777" w:rsidR="00AB2B30" w:rsidRPr="009B053A" w:rsidRDefault="006A7121">
            <w:pPr>
              <w:pStyle w:val="TAC"/>
              <w:rPr>
                <w:rFonts w:cs="Arial"/>
                <w:bCs/>
                <w:szCs w:val="18"/>
              </w:rPr>
            </w:pPr>
            <w:r w:rsidRPr="009B053A">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1A9AE2"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B49D81" w14:textId="77777777" w:rsidR="00AB2B30" w:rsidRPr="009B053A" w:rsidRDefault="006A7121">
            <w:pPr>
              <w:pStyle w:val="TAC"/>
              <w:rPr>
                <w:rFonts w:cs="Arial"/>
                <w:szCs w:val="18"/>
              </w:rPr>
            </w:pPr>
            <w:r w:rsidRPr="009B053A">
              <w:rPr>
                <w:color w:val="000000"/>
              </w:rPr>
              <w:t>18.5</w:t>
            </w:r>
            <w:r w:rsidRPr="009B053A">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0B29B1" w14:textId="77777777" w:rsidR="00AB2B30" w:rsidRPr="009B053A" w:rsidRDefault="006A7121">
            <w:pPr>
              <w:pStyle w:val="TAC"/>
              <w:rPr>
                <w:rFonts w:cs="Arial"/>
                <w:szCs w:val="18"/>
              </w:rPr>
            </w:pPr>
            <w:r w:rsidRPr="009B053A">
              <w:rPr>
                <w:color w:val="000000"/>
              </w:rPr>
              <w:t>4</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4B3E3E"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9FD3A6"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D875C59" w14:textId="77777777" w:rsidR="00AB2B30" w:rsidRPr="009B053A" w:rsidRDefault="006A7121">
            <w:pPr>
              <w:pStyle w:val="TAC"/>
              <w:rPr>
                <w:rFonts w:cs="Arial"/>
                <w:szCs w:val="18"/>
              </w:rPr>
            </w:pPr>
            <w:r w:rsidRPr="009B053A">
              <w:rPr>
                <w:color w:val="000000"/>
              </w:rPr>
              <w:t>14.5-TT</w:t>
            </w:r>
            <w:r w:rsidRPr="009B053A">
              <w:rPr>
                <w:rFonts w:cs="Arial"/>
                <w:szCs w:val="18"/>
              </w:rPr>
              <w:br/>
              <w:t>(</w:t>
            </w:r>
            <w:r w:rsidRPr="009B053A">
              <w:rPr>
                <w:color w:val="000000"/>
              </w:rPr>
              <w:t>12-TT</w:t>
            </w:r>
            <w:r w:rsidRPr="009B053A">
              <w:rPr>
                <w:rFonts w:cs="Arial"/>
                <w:szCs w:val="18"/>
              </w:rPr>
              <w:t>)</w:t>
            </w:r>
          </w:p>
        </w:tc>
      </w:tr>
      <w:tr w:rsidR="00AB2B30" w:rsidRPr="009B053A" w14:paraId="52B3604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9D8AAEC" w14:textId="77777777" w:rsidR="00AB2B30" w:rsidRPr="009B053A" w:rsidRDefault="006A7121">
            <w:pPr>
              <w:pStyle w:val="TAC"/>
            </w:pPr>
            <w:r w:rsidRPr="009B053A">
              <w:rPr>
                <w:color w:val="000000"/>
              </w:rPr>
              <w:t>38</w:t>
            </w:r>
          </w:p>
        </w:tc>
        <w:tc>
          <w:tcPr>
            <w:tcW w:w="1100" w:type="dxa"/>
            <w:tcBorders>
              <w:top w:val="single" w:sz="4" w:space="0" w:color="auto"/>
              <w:left w:val="single" w:sz="4" w:space="0" w:color="auto"/>
              <w:bottom w:val="single" w:sz="4" w:space="0" w:color="auto"/>
              <w:right w:val="single" w:sz="4" w:space="0" w:color="auto"/>
            </w:tcBorders>
            <w:vAlign w:val="center"/>
          </w:tcPr>
          <w:p w14:paraId="1821FC59"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DAA949"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9D563F" w14:textId="77777777" w:rsidR="00AB2B30" w:rsidRPr="009B053A" w:rsidRDefault="006A7121">
            <w:pPr>
              <w:pStyle w:val="TAC"/>
              <w:rPr>
                <w:rFonts w:cs="Arial"/>
                <w:szCs w:val="18"/>
              </w:rPr>
            </w:pPr>
            <w:r w:rsidRPr="009B053A">
              <w:rPr>
                <w:color w:val="000000"/>
              </w:rPr>
              <w:t>3.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028B1F"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0151B"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0567590"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8FD77"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8508449" w14:textId="77777777" w:rsidR="00AB2B30" w:rsidRPr="009B053A" w:rsidRDefault="006A7121">
            <w:pPr>
              <w:pStyle w:val="TAC"/>
              <w:rPr>
                <w:rFonts w:cs="Arial"/>
                <w:szCs w:val="18"/>
              </w:rPr>
            </w:pPr>
            <w:r w:rsidRPr="009B053A">
              <w:rPr>
                <w:color w:val="000000"/>
              </w:rPr>
              <w:t>22.5</w:t>
            </w:r>
            <w:r w:rsidRPr="009B053A">
              <w:rPr>
                <w:rFonts w:cs="Arial"/>
                <w:szCs w:val="18"/>
              </w:rPr>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3EFDE5A" w14:textId="77777777" w:rsidR="00AB2B30" w:rsidRPr="009B053A" w:rsidRDefault="006A7121">
            <w:pPr>
              <w:pStyle w:val="TAC"/>
              <w:rPr>
                <w:rFonts w:cs="Arial"/>
                <w:szCs w:val="18"/>
              </w:rPr>
            </w:pPr>
            <w:r w:rsidRPr="009B053A">
              <w:rPr>
                <w:color w:val="000000"/>
              </w:rPr>
              <w:t>2</w:t>
            </w:r>
            <w:r w:rsidRPr="009B053A">
              <w:rPr>
                <w:rFonts w:cs="Arial"/>
                <w:szCs w:val="18"/>
              </w:rPr>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3209DF"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EB18E80"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CB479DA" w14:textId="77777777" w:rsidR="00AB2B30" w:rsidRPr="009B053A" w:rsidRDefault="006A7121">
            <w:pPr>
              <w:pStyle w:val="TAC"/>
              <w:rPr>
                <w:rFonts w:cs="Arial"/>
                <w:szCs w:val="18"/>
              </w:rPr>
            </w:pPr>
            <w:r w:rsidRPr="009B053A">
              <w:rPr>
                <w:color w:val="000000"/>
              </w:rPr>
              <w:t>20.5-TT</w:t>
            </w:r>
            <w:r w:rsidRPr="009B053A">
              <w:rPr>
                <w:rFonts w:cs="Arial"/>
                <w:szCs w:val="18"/>
              </w:rPr>
              <w:br/>
              <w:t>(</w:t>
            </w:r>
            <w:r w:rsidRPr="009B053A">
              <w:rPr>
                <w:color w:val="000000"/>
              </w:rPr>
              <w:t>19-TT</w:t>
            </w:r>
            <w:r w:rsidRPr="009B053A">
              <w:rPr>
                <w:rFonts w:cs="Arial"/>
                <w:szCs w:val="18"/>
              </w:rPr>
              <w:t>)</w:t>
            </w:r>
          </w:p>
        </w:tc>
      </w:tr>
      <w:tr w:rsidR="00AB2B30" w:rsidRPr="009B053A" w14:paraId="02E1B8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80A96E" w14:textId="77777777" w:rsidR="00AB2B30" w:rsidRPr="009B053A" w:rsidRDefault="006A7121">
            <w:pPr>
              <w:pStyle w:val="TAC"/>
            </w:pPr>
            <w:r w:rsidRPr="009B053A">
              <w:rPr>
                <w:color w:val="000000"/>
              </w:rPr>
              <w:t>40</w:t>
            </w:r>
          </w:p>
        </w:tc>
        <w:tc>
          <w:tcPr>
            <w:tcW w:w="1100" w:type="dxa"/>
            <w:tcBorders>
              <w:top w:val="single" w:sz="4" w:space="0" w:color="auto"/>
              <w:left w:val="single" w:sz="4" w:space="0" w:color="auto"/>
              <w:bottom w:val="single" w:sz="4" w:space="0" w:color="auto"/>
              <w:right w:val="single" w:sz="4" w:space="0" w:color="auto"/>
            </w:tcBorders>
            <w:vAlign w:val="center"/>
          </w:tcPr>
          <w:p w14:paraId="50F0B88D" w14:textId="77777777" w:rsidR="00AB2B30" w:rsidRPr="009B053A" w:rsidRDefault="006A7121">
            <w:pPr>
              <w:pStyle w:val="TAC"/>
              <w:rPr>
                <w:rFonts w:cs="Arial"/>
                <w:szCs w:val="18"/>
              </w:rPr>
            </w:pPr>
            <w:r w:rsidRPr="009B053A">
              <w:rPr>
                <w:rFonts w:cs="Arial"/>
                <w:szCs w:val="18"/>
              </w:rPr>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E4E006"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73281D"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CD6A386"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4C0DFE" w14:textId="77777777" w:rsidR="00AB2B30" w:rsidRPr="009B053A" w:rsidRDefault="006A7121">
            <w:pPr>
              <w:pStyle w:val="TAC"/>
              <w:rPr>
                <w:rFonts w:cs="Arial"/>
                <w:szCs w:val="18"/>
              </w:rPr>
            </w:pPr>
            <w:r w:rsidRPr="009B053A">
              <w:rPr>
                <w:color w:val="000000"/>
              </w:rPr>
              <w:t>7.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C19999" w14:textId="77777777" w:rsidR="00AB2B30" w:rsidRPr="009B053A" w:rsidRDefault="006A7121">
            <w:pPr>
              <w:pStyle w:val="TAC"/>
              <w:rPr>
                <w:rFonts w:cs="Arial"/>
                <w:bCs/>
                <w:szCs w:val="18"/>
              </w:rPr>
            </w:pPr>
            <w:r w:rsidRPr="009B053A">
              <w:rPr>
                <w:color w:val="000000"/>
              </w:rPr>
              <w:t>7.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2E51A2"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E7F88" w14:textId="77777777" w:rsidR="00AB2B30" w:rsidRPr="009B053A" w:rsidRDefault="006A7121">
            <w:pPr>
              <w:pStyle w:val="TAC"/>
              <w:rPr>
                <w:rFonts w:cs="Arial"/>
                <w:szCs w:val="18"/>
              </w:rPr>
            </w:pPr>
            <w:r w:rsidRPr="009B053A">
              <w:rPr>
                <w:color w:val="000000"/>
              </w:rPr>
              <w:t>18.5</w:t>
            </w:r>
            <w:r w:rsidRPr="009B053A">
              <w:rPr>
                <w:rFonts w:cs="Arial"/>
                <w:szCs w:val="18"/>
              </w:rPr>
              <w:br/>
              <w:t>(17)</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6F496A" w14:textId="77777777" w:rsidR="00AB2B30" w:rsidRPr="009B053A" w:rsidRDefault="006A7121">
            <w:pPr>
              <w:pStyle w:val="TAC"/>
              <w:rPr>
                <w:rFonts w:cs="Arial"/>
                <w:szCs w:val="18"/>
              </w:rPr>
            </w:pPr>
            <w:r w:rsidRPr="009B053A">
              <w:rPr>
                <w:color w:val="000000"/>
              </w:rPr>
              <w:t>4</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604C83"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6411BB"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3093276" w14:textId="77777777" w:rsidR="00AB2B30" w:rsidRPr="009B053A" w:rsidRDefault="006A7121">
            <w:pPr>
              <w:pStyle w:val="TAC"/>
              <w:rPr>
                <w:rFonts w:cs="Arial"/>
                <w:szCs w:val="18"/>
              </w:rPr>
            </w:pPr>
            <w:r w:rsidRPr="009B053A">
              <w:rPr>
                <w:color w:val="000000"/>
              </w:rPr>
              <w:t>14.5-TT</w:t>
            </w:r>
            <w:r w:rsidRPr="009B053A">
              <w:rPr>
                <w:rFonts w:cs="Arial"/>
                <w:szCs w:val="18"/>
              </w:rPr>
              <w:br/>
              <w:t>(</w:t>
            </w:r>
            <w:r w:rsidRPr="009B053A">
              <w:rPr>
                <w:color w:val="000000"/>
              </w:rPr>
              <w:t>12-TT</w:t>
            </w:r>
            <w:r w:rsidRPr="009B053A">
              <w:rPr>
                <w:rFonts w:cs="Arial"/>
                <w:szCs w:val="18"/>
              </w:rPr>
              <w:t>)</w:t>
            </w:r>
          </w:p>
        </w:tc>
      </w:tr>
      <w:tr w:rsidR="00AB2B30" w:rsidRPr="009B053A" w14:paraId="3E17749A"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066878" w14:textId="77777777" w:rsidR="00AB2B30" w:rsidRPr="009B053A" w:rsidRDefault="006A7121">
            <w:pPr>
              <w:pStyle w:val="TAN"/>
            </w:pPr>
            <w:r w:rsidRPr="009B053A">
              <w:t>NOTE 1:</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cs="Arial"/>
              </w:rPr>
              <w:t>≥</w:t>
            </w:r>
            <w:r w:rsidRPr="009B053A">
              <w:rPr>
                <w:rFonts w:eastAsia="Yu Mincho"/>
              </w:rPr>
              <w:t xml:space="preserve"> 2490.5 MHz</w:t>
            </w:r>
            <w:r w:rsidRPr="009B053A">
              <w:t xml:space="preserve"> (Case A).</w:t>
            </w:r>
          </w:p>
          <w:p w14:paraId="06E2A873" w14:textId="77777777" w:rsidR="00AB2B30" w:rsidRPr="009B053A" w:rsidRDefault="006A7121">
            <w:pPr>
              <w:pStyle w:val="TAN"/>
            </w:pPr>
            <w:r w:rsidRPr="009B053A">
              <w:t>NOTE 2:</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rPr>
              <w:t>&lt; 2490.5 MHz</w:t>
            </w:r>
            <w:r w:rsidRPr="009B053A">
              <w:t xml:space="preserve"> (Case B).</w:t>
            </w:r>
          </w:p>
          <w:p w14:paraId="40650A23" w14:textId="77777777" w:rsidR="00AB2B30" w:rsidRPr="009B053A" w:rsidRDefault="006A7121">
            <w:pPr>
              <w:pStyle w:val="TAN"/>
              <w:rPr>
                <w:rFonts w:cs="Arial"/>
                <w:szCs w:val="18"/>
              </w:rPr>
            </w:pPr>
            <w:r w:rsidRPr="009B053A">
              <w:t>NOTE 3:</w:t>
            </w:r>
            <w:r w:rsidRPr="009B053A">
              <w:tab/>
              <w:t xml:space="preserve">When </w:t>
            </w:r>
            <w:r w:rsidRPr="009B053A">
              <w:rPr>
                <w:rFonts w:cs="Arial"/>
                <w:szCs w:val="18"/>
              </w:rPr>
              <w:t>NR SCS = 15kHz.</w:t>
            </w:r>
          </w:p>
          <w:p w14:paraId="7F42A9B1" w14:textId="77777777" w:rsidR="00AB2B30" w:rsidRPr="009B053A" w:rsidRDefault="006A7121">
            <w:pPr>
              <w:pStyle w:val="TAN"/>
              <w:rPr>
                <w:rFonts w:cs="Arial"/>
                <w:szCs w:val="18"/>
              </w:rPr>
            </w:pPr>
            <w:r w:rsidRPr="009B053A">
              <w:t>NOTE 4:</w:t>
            </w:r>
            <w:r w:rsidRPr="009B053A">
              <w:tab/>
              <w:t xml:space="preserve">When </w:t>
            </w:r>
            <w:r w:rsidRPr="009B053A">
              <w:rPr>
                <w:rFonts w:cs="Arial"/>
                <w:szCs w:val="18"/>
              </w:rPr>
              <w:t>NR SCS = 30 kHz or 60 kHz.</w:t>
            </w:r>
          </w:p>
          <w:p w14:paraId="3B74E85B" w14:textId="77777777" w:rsidR="00AB2B30" w:rsidRPr="009B053A" w:rsidRDefault="006A7121">
            <w:pPr>
              <w:pStyle w:val="TAN"/>
            </w:pPr>
            <w:r w:rsidRPr="009B053A">
              <w:t>NOTE 5:</w:t>
            </w:r>
            <w:r w:rsidRPr="009B053A">
              <w:tab/>
              <w:t xml:space="preserve">NR A-MPR values for NS_04 are defined in Table 6.2.3.3.2-1. </w:t>
            </w:r>
          </w:p>
          <w:p w14:paraId="0F02CB0C" w14:textId="77777777" w:rsidR="00AB2B30" w:rsidRPr="009B053A" w:rsidRDefault="006A7121">
            <w:pPr>
              <w:pStyle w:val="TAN"/>
            </w:pPr>
            <w:r w:rsidRPr="009B053A">
              <w:t>NOTE 6:</w:t>
            </w:r>
            <w:r w:rsidRPr="009B053A">
              <w:tab/>
              <w:t>E-UTRA A-MPR= 3 dB for 1 RB and fc &lt; 2517.5 MHz, otherwise 0 dB</w:t>
            </w:r>
            <w:r w:rsidRPr="009B053A">
              <w:rPr>
                <w:rFonts w:cs="Arial"/>
                <w:szCs w:val="18"/>
              </w:rPr>
              <w:t>.</w:t>
            </w:r>
          </w:p>
          <w:p w14:paraId="7934329E" w14:textId="77777777" w:rsidR="00AB2B30" w:rsidRPr="009B053A" w:rsidRDefault="006A7121">
            <w:pPr>
              <w:pStyle w:val="TAN"/>
            </w:pPr>
            <w:r w:rsidRPr="009B053A">
              <w:t>NOTE 7:</w:t>
            </w:r>
            <w:r w:rsidRPr="009B053A">
              <w:tab/>
            </w:r>
            <w:r w:rsidRPr="009B053A">
              <w:rPr>
                <w:rFonts w:cs="Arial"/>
                <w:bCs/>
                <w:szCs w:val="18"/>
              </w:rPr>
              <w:t>ΔT</w:t>
            </w:r>
            <w:r w:rsidRPr="009B053A">
              <w:rPr>
                <w:rFonts w:cs="Arial"/>
                <w:bCs/>
                <w:sz w:val="22"/>
                <w:szCs w:val="22"/>
                <w:vertAlign w:val="subscript"/>
              </w:rPr>
              <w:t>C,c</w:t>
            </w:r>
            <w:r w:rsidRPr="009B053A">
              <w:t xml:space="preserve"> = 1.5 dB for transmission bandwidth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 otherwise 0 dB</w:t>
            </w:r>
            <w:r w:rsidRPr="009B053A">
              <w:rPr>
                <w:rFonts w:cs="Arial"/>
                <w:szCs w:val="18"/>
              </w:rPr>
              <w:t>.</w:t>
            </w:r>
          </w:p>
          <w:p w14:paraId="6286DE7E" w14:textId="77777777" w:rsidR="00AB2B30" w:rsidRPr="009B053A" w:rsidRDefault="006A7121">
            <w:pPr>
              <w:pStyle w:val="TAN"/>
            </w:pPr>
            <w:r w:rsidRPr="009B053A">
              <w:t>NOTE 8:</w:t>
            </w:r>
            <w:r w:rsidRPr="009B053A">
              <w:tab/>
              <w:t>TT for each frequency and channel bandwidth is specified in Table 6.2B.3.2.5-0.</w:t>
            </w:r>
          </w:p>
          <w:p w14:paraId="6B1274CB" w14:textId="77777777" w:rsidR="00AB2B30" w:rsidRPr="009B053A" w:rsidRDefault="006A7121">
            <w:pPr>
              <w:pStyle w:val="TAN"/>
            </w:pPr>
            <w:r w:rsidRPr="009B053A">
              <w:t>NOTE 9:</w:t>
            </w:r>
            <w:r w:rsidRPr="009B053A">
              <w:tab/>
              <w:t>Apply for UE supporting dynamic power sharing. NR A-MPR values for NS_04 are defined in TS 38.101-1 [24].</w:t>
            </w:r>
          </w:p>
        </w:tc>
      </w:tr>
    </w:tbl>
    <w:p w14:paraId="24E0FE4E" w14:textId="77777777" w:rsidR="00AB2B30" w:rsidRPr="009B053A" w:rsidRDefault="00AB2B30"/>
    <w:p w14:paraId="6688BF50" w14:textId="688F80CB" w:rsidR="00AB2B30" w:rsidRPr="009B053A" w:rsidRDefault="006A7121">
      <w:pPr>
        <w:pStyle w:val="TH"/>
      </w:pPr>
      <w:r w:rsidRPr="009B053A">
        <w:lastRenderedPageBreak/>
        <w:t>Table 6.2B.3.2.5-2a: UE Power Class 2 test requirements for network signalled value "NS_04" (</w:t>
      </w:r>
      <w:r w:rsidR="006C2F53" w:rsidRPr="009B053A">
        <w:t xml:space="preserve">Rel-15 </w:t>
      </w:r>
      <w:r w:rsidR="006C2F53" w:rsidRPr="009B053A">
        <w:rPr>
          <w:lang w:eastAsia="zh-CN"/>
        </w:rPr>
        <w:t>and forward</w:t>
      </w:r>
      <w:r w:rsidR="006C2F53" w:rsidRPr="009B053A">
        <w:t xml:space="preserve"> UE indicates PC3 on NR band</w:t>
      </w:r>
      <w:r w:rsidR="006C2F53" w:rsidRPr="009B053A">
        <w:rPr>
          <w:lang w:eastAsia="zh-CN"/>
        </w:rPr>
        <w:t>,</w:t>
      </w:r>
      <w:r w:rsidR="006C2F53" w:rsidRPr="009B053A">
        <w:t xml:space="preserve"> </w:t>
      </w:r>
      <w:r w:rsidRPr="009B053A">
        <w:t xml:space="preserve">Rel-16 </w:t>
      </w:r>
      <w:r w:rsidR="006C2F53" w:rsidRPr="009B053A">
        <w:rPr>
          <w:lang w:eastAsia="zh-CN"/>
        </w:rPr>
        <w:t>and forward</w:t>
      </w:r>
      <w:r w:rsidR="006C2F53" w:rsidRPr="009B053A">
        <w:t xml:space="preserve">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bl>
      <w:tblPr>
        <w:tblW w:w="10490" w:type="dxa"/>
        <w:tblInd w:w="-72" w:type="dxa"/>
        <w:tblCellMar>
          <w:left w:w="70" w:type="dxa"/>
          <w:right w:w="70" w:type="dxa"/>
        </w:tblCellMar>
        <w:tblLook w:val="04A0" w:firstRow="1" w:lastRow="0" w:firstColumn="1" w:lastColumn="0" w:noHBand="0" w:noVBand="1"/>
      </w:tblPr>
      <w:tblGrid>
        <w:gridCol w:w="816"/>
        <w:gridCol w:w="1100"/>
        <w:gridCol w:w="1010"/>
        <w:gridCol w:w="538"/>
        <w:gridCol w:w="635"/>
        <w:gridCol w:w="893"/>
        <w:gridCol w:w="752"/>
        <w:gridCol w:w="673"/>
        <w:gridCol w:w="787"/>
        <w:gridCol w:w="1097"/>
        <w:gridCol w:w="625"/>
        <w:gridCol w:w="676"/>
        <w:gridCol w:w="888"/>
      </w:tblGrid>
      <w:tr w:rsidR="00AB2B30" w:rsidRPr="009B053A" w14:paraId="3B62A683" w14:textId="77777777">
        <w:trPr>
          <w:trHeight w:val="455"/>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7205D1F" w14:textId="77777777" w:rsidR="00AB2B30" w:rsidRPr="009B053A" w:rsidRDefault="006A7121">
            <w:pPr>
              <w:pStyle w:val="TAH"/>
            </w:pPr>
            <w:r w:rsidRPr="009B053A">
              <w:lastRenderedPageBreak/>
              <w:t>Test ID</w:t>
            </w:r>
          </w:p>
        </w:tc>
        <w:tc>
          <w:tcPr>
            <w:tcW w:w="1100" w:type="dxa"/>
            <w:tcBorders>
              <w:top w:val="single" w:sz="4" w:space="0" w:color="auto"/>
              <w:left w:val="single" w:sz="4" w:space="0" w:color="auto"/>
              <w:bottom w:val="single" w:sz="4" w:space="0" w:color="auto"/>
              <w:right w:val="single" w:sz="4" w:space="0" w:color="auto"/>
            </w:tcBorders>
            <w:vAlign w:val="center"/>
          </w:tcPr>
          <w:p w14:paraId="1FA127CF" w14:textId="77777777" w:rsidR="00AB2B30" w:rsidRPr="009B053A" w:rsidRDefault="006A7121">
            <w:pPr>
              <w:pStyle w:val="TAH"/>
              <w:rPr>
                <w:lang w:eastAsia="sv-SE"/>
              </w:rPr>
            </w:pPr>
            <w:r w:rsidRPr="009B053A">
              <w:rPr>
                <w:rFonts w:cs="Arial"/>
                <w:bCs/>
                <w:szCs w:val="18"/>
                <w:lang w:eastAsia="sv-SE"/>
              </w:rPr>
              <w:t>Modulation</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480F6DC" w14:textId="77777777" w:rsidR="00AB2B30" w:rsidRPr="009B053A" w:rsidRDefault="006A7121">
            <w:pPr>
              <w:pStyle w:val="TAH"/>
            </w:pPr>
            <w:r w:rsidRPr="009B053A">
              <w:rPr>
                <w:rFonts w:cs="Arial"/>
                <w:bCs/>
                <w:szCs w:val="18"/>
              </w:rPr>
              <w:t>ΔP</w:t>
            </w:r>
            <w:r w:rsidRPr="009B053A">
              <w:rPr>
                <w:rFonts w:cs="Arial"/>
                <w:bCs/>
                <w:szCs w:val="18"/>
                <w:vertAlign w:val="subscript"/>
              </w:rPr>
              <w:t xml:space="preserve">PowerClass </w:t>
            </w:r>
            <w:r w:rsidRPr="009B053A">
              <w:rPr>
                <w:rFonts w:cs="Arial"/>
                <w:bCs/>
                <w:szCs w:val="18"/>
              </w:rPr>
              <w:t>(dB)</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28B1469" w14:textId="77777777" w:rsidR="00AB2B30" w:rsidRPr="009B053A" w:rsidRDefault="006A7121">
            <w:pPr>
              <w:pStyle w:val="TAH"/>
              <w:rPr>
                <w:lang w:eastAsia="sv-SE"/>
              </w:rPr>
            </w:pPr>
            <w:r w:rsidRPr="009B053A">
              <w:rPr>
                <w:rFonts w:cs="Arial"/>
                <w:bCs/>
                <w:szCs w:val="18"/>
              </w:rPr>
              <w:t>MPR (dB)</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0C9AECB8" w14:textId="77777777" w:rsidR="00AB2B30" w:rsidRPr="009B053A" w:rsidRDefault="006A7121">
            <w:pPr>
              <w:pStyle w:val="TAH"/>
            </w:pPr>
            <w:r w:rsidRPr="009B053A">
              <w:rPr>
                <w:rFonts w:cs="Arial"/>
                <w:bCs/>
                <w:szCs w:val="18"/>
              </w:rPr>
              <w:t>A-MPR</w:t>
            </w:r>
            <w:r w:rsidRPr="009B053A">
              <w:rPr>
                <w:rFonts w:cs="Arial"/>
                <w:bCs/>
                <w:szCs w:val="18"/>
              </w:rPr>
              <w:br/>
              <w:t>(dB)</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2E7809E3" w14:textId="77777777" w:rsidR="00AB2B30" w:rsidRPr="009B053A" w:rsidRDefault="006A7121">
            <w:pPr>
              <w:pStyle w:val="TAH"/>
              <w:rPr>
                <w:lang w:eastAsia="sv-SE"/>
              </w:rPr>
            </w:pPr>
            <w:r w:rsidRPr="009B053A">
              <w:rPr>
                <w:rFonts w:cs="Arial"/>
                <w:bCs/>
                <w:szCs w:val="18"/>
              </w:rPr>
              <w:t>A-MPR</w:t>
            </w:r>
            <w:r w:rsidRPr="009B053A">
              <w:rPr>
                <w:rFonts w:cs="Arial"/>
                <w:bCs/>
                <w:szCs w:val="18"/>
                <w:vertAlign w:val="subscript"/>
              </w:rPr>
              <w:t>EN-DC</w:t>
            </w:r>
            <w:r w:rsidRPr="009B053A">
              <w:rPr>
                <w:rFonts w:cs="Arial"/>
                <w:bCs/>
                <w:szCs w:val="18"/>
                <w:vertAlign w:val="subscript"/>
              </w:rPr>
              <w:br/>
            </w:r>
            <w:r w:rsidRPr="009B053A">
              <w:rPr>
                <w:rFonts w:cs="Arial"/>
                <w:bCs/>
                <w:szCs w:val="18"/>
              </w:rPr>
              <w:t>(dB)</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E202866" w14:textId="77777777" w:rsidR="00AB2B30" w:rsidRPr="009B053A" w:rsidRDefault="006A7121">
            <w:pPr>
              <w:pStyle w:val="TAH"/>
            </w:pPr>
            <w:r w:rsidRPr="009B053A">
              <w:rPr>
                <w:rFonts w:cs="Arial"/>
                <w:bCs/>
                <w:szCs w:val="18"/>
              </w:rPr>
              <w:t>A-MPR</w:t>
            </w:r>
            <w:r w:rsidRPr="009B053A">
              <w:rPr>
                <w:rFonts w:cs="Arial"/>
                <w:bCs/>
                <w:szCs w:val="18"/>
                <w:vertAlign w:val="subscript"/>
              </w:rPr>
              <w:t>c</w:t>
            </w:r>
            <w:r w:rsidRPr="009B053A">
              <w:rPr>
                <w:rFonts w:cs="Arial"/>
                <w:bCs/>
                <w:szCs w:val="18"/>
              </w:rPr>
              <w:t xml:space="preserve"> (dB)</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42BAB037" w14:textId="77777777" w:rsidR="00AB2B30" w:rsidRPr="009B053A" w:rsidRDefault="006A7121">
            <w:pPr>
              <w:pStyle w:val="TAH"/>
              <w:rPr>
                <w:rFonts w:cs="Arial"/>
                <w:bCs/>
                <w:szCs w:val="18"/>
              </w:rPr>
            </w:pPr>
            <w:r w:rsidRPr="009B053A">
              <w:rPr>
                <w:rFonts w:cs="Arial"/>
                <w:bCs/>
                <w:szCs w:val="18"/>
              </w:rPr>
              <w:t>ΔTC,c (dB)</w:t>
            </w:r>
          </w:p>
          <w:p w14:paraId="0F06FBAF" w14:textId="77777777" w:rsidR="00AB2B30" w:rsidRPr="009B053A" w:rsidRDefault="006A7121">
            <w:pPr>
              <w:pStyle w:val="TAH"/>
            </w:pPr>
            <w:r w:rsidRPr="009B053A">
              <w:rPr>
                <w:rFonts w:cs="Arial"/>
                <w:bCs/>
                <w:szCs w:val="18"/>
              </w:rPr>
              <w:t>Note 7</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9F229EA" w14:textId="77777777" w:rsidR="00AB2B30" w:rsidRPr="009B053A" w:rsidRDefault="006A7121">
            <w:pPr>
              <w:pStyle w:val="TAH"/>
              <w:rPr>
                <w:rFonts w:cs="Arial"/>
                <w:szCs w:val="18"/>
              </w:rPr>
            </w:pPr>
            <w:r w:rsidRPr="009B053A">
              <w:rPr>
                <w:rFonts w:cs="Arial"/>
                <w:szCs w:val="18"/>
              </w:rPr>
              <w:t>P</w:t>
            </w:r>
            <w:r w:rsidRPr="009B053A">
              <w:rPr>
                <w:vertAlign w:val="subscript"/>
              </w:rPr>
              <w:t>CMAX,c</w:t>
            </w:r>
            <w:r w:rsidRPr="009B053A">
              <w:t xml:space="preserve"> (dBm)</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3EB877" w14:textId="77777777" w:rsidR="00AB2B30" w:rsidRPr="009B053A" w:rsidRDefault="006A7121">
            <w:pPr>
              <w:pStyle w:val="TAH"/>
            </w:pPr>
            <w:r w:rsidRPr="009B053A">
              <w:rPr>
                <w:rFonts w:cs="Arial"/>
                <w:bCs/>
                <w:szCs w:val="18"/>
              </w:rPr>
              <w:t>T(P</w:t>
            </w:r>
            <w:r w:rsidRPr="009B053A">
              <w:rPr>
                <w:rFonts w:cs="Arial"/>
                <w:bCs/>
                <w:szCs w:val="18"/>
                <w:vertAlign w:val="subscript"/>
              </w:rPr>
              <w:t>CMAX_L,f,c</w:t>
            </w:r>
            <w:r w:rsidRPr="009B053A">
              <w:rPr>
                <w:rFonts w:cs="Arial"/>
                <w:bCs/>
                <w:szCs w:val="18"/>
              </w:rPr>
              <w:t xml:space="preserve">) </w:t>
            </w:r>
            <w:r w:rsidRPr="009B053A">
              <w:rPr>
                <w:rFonts w:cs="Arial"/>
                <w:bCs/>
                <w:szCs w:val="18"/>
              </w:rPr>
              <w:br/>
              <w:t>(dB)</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337B1DA" w14:textId="77777777" w:rsidR="00AB2B30" w:rsidRPr="009B053A" w:rsidRDefault="006A7121">
            <w:pPr>
              <w:pStyle w:val="TAH"/>
            </w:pPr>
            <w:r w:rsidRPr="009B053A">
              <w:rPr>
                <w:rFonts w:cs="Arial"/>
                <w:bCs/>
                <w:szCs w:val="18"/>
              </w:rPr>
              <w:t>T</w:t>
            </w:r>
            <w:r w:rsidRPr="009B053A">
              <w:rPr>
                <w:rFonts w:cs="Arial"/>
                <w:bCs/>
                <w:szCs w:val="18"/>
                <w:vertAlign w:val="subscript"/>
              </w:rPr>
              <w:t xml:space="preserve">L,c </w:t>
            </w:r>
            <w:r w:rsidRPr="009B053A">
              <w:rPr>
                <w:rFonts w:cs="Arial"/>
                <w:bCs/>
                <w:szCs w:val="18"/>
              </w:rPr>
              <w:t>(dB)</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1AAEE585" w14:textId="77777777" w:rsidR="00AB2B30" w:rsidRPr="009B053A" w:rsidRDefault="006A7121">
            <w:pPr>
              <w:pStyle w:val="TAH"/>
              <w:rPr>
                <w:lang w:eastAsia="sv-SE"/>
              </w:rPr>
            </w:pPr>
            <w:r w:rsidRPr="009B053A">
              <w:rPr>
                <w:rFonts w:cs="Arial"/>
                <w:bCs/>
                <w:szCs w:val="18"/>
              </w:rPr>
              <w:t>Upper limit</w:t>
            </w:r>
          </w:p>
        </w:tc>
        <w:tc>
          <w:tcPr>
            <w:tcW w:w="888" w:type="dxa"/>
            <w:tcBorders>
              <w:top w:val="single" w:sz="4" w:space="0" w:color="auto"/>
              <w:left w:val="single" w:sz="4" w:space="0" w:color="auto"/>
              <w:bottom w:val="single" w:sz="4" w:space="0" w:color="auto"/>
              <w:right w:val="single" w:sz="4" w:space="0" w:color="auto"/>
            </w:tcBorders>
            <w:vAlign w:val="center"/>
          </w:tcPr>
          <w:p w14:paraId="42A7D351" w14:textId="77777777" w:rsidR="00AB2B30" w:rsidRPr="009B053A" w:rsidRDefault="006A7121">
            <w:pPr>
              <w:pStyle w:val="TAH"/>
            </w:pPr>
            <w:r w:rsidRPr="009B053A">
              <w:rPr>
                <w:rFonts w:cs="Arial"/>
                <w:bCs/>
                <w:szCs w:val="18"/>
              </w:rPr>
              <w:t>Lower limit</w:t>
            </w:r>
          </w:p>
        </w:tc>
      </w:tr>
      <w:tr w:rsidR="00AB2B30" w:rsidRPr="009B053A" w14:paraId="210929F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hideMark/>
          </w:tcPr>
          <w:p w14:paraId="529AD27F"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188A22FD" w14:textId="77777777" w:rsidR="00AB2B30" w:rsidRPr="009B053A" w:rsidRDefault="006A7121">
            <w:pPr>
              <w:pStyle w:val="TAC"/>
            </w:pPr>
            <w:r w:rsidRPr="009B053A">
              <w:rPr>
                <w:rFonts w:cs="Arial"/>
                <w:szCs w:val="18"/>
              </w:rPr>
              <w:t>E-UTRA</w:t>
            </w:r>
            <w:r w:rsidRPr="009B053A">
              <w:rPr>
                <w:rFonts w:cs="Arial"/>
                <w:szCs w:val="18"/>
              </w:rPr>
              <w:br/>
              <w:t xml:space="preserve">Note 1 </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6CF704" w14:textId="77777777" w:rsidR="00AB2B30" w:rsidRPr="009B053A" w:rsidRDefault="006A7121">
            <w:pPr>
              <w:pStyle w:val="TAC"/>
            </w:pPr>
            <w:r w:rsidRPr="009B053A">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4D0349" w14:textId="77777777" w:rsidR="00AB2B30" w:rsidRPr="009B053A" w:rsidRDefault="006A7121">
            <w:pPr>
              <w:pStyle w:val="TAC"/>
            </w:pPr>
            <w:r w:rsidRPr="009B053A">
              <w:rPr>
                <w:rFonts w:cs="Arial"/>
                <w:szCs w:val="18"/>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3CF27" w14:textId="77777777" w:rsidR="00AB2B30" w:rsidRPr="009B053A" w:rsidRDefault="006A7121">
            <w:pPr>
              <w:pStyle w:val="TAC"/>
            </w:pPr>
            <w:r w:rsidRPr="009B053A">
              <w:rPr>
                <w:rFonts w:cs="Arial"/>
                <w:szCs w:val="18"/>
              </w:rPr>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1AED786" w14:textId="77777777" w:rsidR="00AB2B30" w:rsidRPr="009B053A" w:rsidRDefault="006A7121">
            <w:pPr>
              <w:pStyle w:val="TAC"/>
              <w:rPr>
                <w:lang w:eastAsia="sv-SE"/>
              </w:rPr>
            </w:pPr>
            <w:r w:rsidRPr="009B053A">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B8EE6AC" w14:textId="77777777" w:rsidR="00AB2B30" w:rsidRPr="009B053A" w:rsidRDefault="006A7121">
            <w:pPr>
              <w:pStyle w:val="TAC"/>
            </w:pPr>
            <w:r w:rsidRPr="009B053A">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346120" w14:textId="77777777" w:rsidR="00AB2B30" w:rsidRPr="009B053A" w:rsidRDefault="006A7121">
            <w:pPr>
              <w:pStyle w:val="TAC"/>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7EE037" w14:textId="77777777" w:rsidR="00AB2B30" w:rsidRPr="009B053A" w:rsidRDefault="006A7121">
            <w:pPr>
              <w:pStyle w:val="TAC"/>
            </w:pPr>
            <w:r w:rsidRPr="009B053A">
              <w:rPr>
                <w:rFonts w:cs="Arial"/>
                <w:szCs w:val="18"/>
              </w:rPr>
              <w:t>17</w:t>
            </w:r>
            <w:r w:rsidRPr="009B053A">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66C84C9" w14:textId="77777777" w:rsidR="00AB2B30" w:rsidRPr="009B053A" w:rsidRDefault="006A7121">
            <w:pPr>
              <w:pStyle w:val="TAC"/>
            </w:pPr>
            <w:r w:rsidRPr="009B053A">
              <w:rPr>
                <w:rFonts w:cs="Arial"/>
                <w:szCs w:val="18"/>
              </w:rPr>
              <w:t>5</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C2ECE96" w14:textId="77777777" w:rsidR="00AB2B30" w:rsidRPr="009B053A" w:rsidRDefault="006A7121">
            <w:pPr>
              <w:pStyle w:val="TAC"/>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AB839D8" w14:textId="77777777" w:rsidR="00AB2B30" w:rsidRPr="009B053A" w:rsidRDefault="006A7121">
            <w:pPr>
              <w:pStyle w:val="TAC"/>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88FD5C7" w14:textId="77777777" w:rsidR="00AB2B30" w:rsidRPr="009B053A" w:rsidRDefault="006A7121">
            <w:pPr>
              <w:pStyle w:val="TAC"/>
            </w:pPr>
            <w:r w:rsidRPr="009B053A">
              <w:rPr>
                <w:rFonts w:cs="Arial"/>
                <w:szCs w:val="18"/>
              </w:rPr>
              <w:t>12-TT</w:t>
            </w:r>
            <w:r w:rsidRPr="009B053A">
              <w:rPr>
                <w:rFonts w:cs="Arial"/>
                <w:szCs w:val="18"/>
              </w:rPr>
              <w:br/>
              <w:t>(10.5-TT)</w:t>
            </w:r>
          </w:p>
        </w:tc>
      </w:tr>
      <w:tr w:rsidR="00AB2B30" w:rsidRPr="009B053A" w14:paraId="471301A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9C513B"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42E5367A" w14:textId="77777777" w:rsidR="00AB2B30" w:rsidRPr="009B053A" w:rsidRDefault="006A7121">
            <w:pPr>
              <w:pStyle w:val="TAC"/>
              <w:rPr>
                <w:rFonts w:cs="Arial"/>
                <w:szCs w:val="18"/>
              </w:rPr>
            </w:pPr>
            <w:r w:rsidRPr="009B053A">
              <w:t>E-UTRA</w:t>
            </w:r>
            <w:r w:rsidRPr="009B053A">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67AB7A" w14:textId="77777777" w:rsidR="00AB2B30" w:rsidRPr="009B053A" w:rsidRDefault="006A7121">
            <w:pPr>
              <w:pStyle w:val="TAC"/>
              <w:rPr>
                <w:rFonts w:cs="Arial"/>
                <w:szCs w:val="18"/>
              </w:rPr>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2A5A43" w14:textId="77777777" w:rsidR="00AB2B30" w:rsidRPr="009B053A" w:rsidRDefault="006A7121">
            <w:pPr>
              <w:pStyle w:val="TAC"/>
              <w:rPr>
                <w:rFonts w:cs="Arial"/>
                <w:szCs w:val="18"/>
              </w:rPr>
            </w:pPr>
            <w:r w:rsidRPr="009B053A">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D58864" w14:textId="77777777" w:rsidR="00AB2B30" w:rsidRPr="009B053A" w:rsidRDefault="006A7121">
            <w:pPr>
              <w:pStyle w:val="TAC"/>
              <w:rPr>
                <w:rFonts w:cs="Arial"/>
                <w:szCs w:val="18"/>
              </w:rPr>
            </w:pPr>
            <w:r w:rsidRPr="009B053A">
              <w:t>0</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DE4C2E" w14:textId="77777777" w:rsidR="00AB2B30" w:rsidRPr="009B053A" w:rsidRDefault="006A7121">
            <w:pPr>
              <w:pStyle w:val="TAC"/>
              <w:rPr>
                <w:rFonts w:cs="Arial"/>
                <w:szCs w:val="18"/>
              </w:rPr>
            </w:pPr>
            <w:r w:rsidRPr="009B053A">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1D511C" w14:textId="77777777" w:rsidR="00AB2B30" w:rsidRPr="009B053A" w:rsidRDefault="006A7121">
            <w:pPr>
              <w:pStyle w:val="TAC"/>
            </w:pPr>
            <w:r w:rsidRPr="009B053A">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BD7531"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45A05C" w14:textId="77777777" w:rsidR="00AB2B30" w:rsidRPr="009B053A" w:rsidRDefault="006A7121">
            <w:pPr>
              <w:pStyle w:val="TAC"/>
              <w:rPr>
                <w:rFonts w:cs="Arial"/>
                <w:szCs w:val="18"/>
              </w:rPr>
            </w:pPr>
            <w:r w:rsidRPr="009B053A">
              <w:rPr>
                <w:rFonts w:cs="Arial"/>
                <w:szCs w:val="18"/>
              </w:rPr>
              <w:t>12</w:t>
            </w:r>
            <w:r w:rsidRPr="009B053A">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625AECE"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AFF651"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896755"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54DDC8D" w14:textId="77777777" w:rsidR="00AB2B30" w:rsidRPr="009B053A" w:rsidRDefault="006A7121">
            <w:pPr>
              <w:pStyle w:val="TAC"/>
              <w:rPr>
                <w:rFonts w:cs="Arial"/>
                <w:szCs w:val="18"/>
              </w:rPr>
            </w:pPr>
            <w:r w:rsidRPr="009B053A">
              <w:rPr>
                <w:rFonts w:cs="Arial"/>
                <w:szCs w:val="18"/>
              </w:rPr>
              <w:t>6-TT</w:t>
            </w:r>
            <w:r w:rsidRPr="009B053A">
              <w:rPr>
                <w:rFonts w:cs="Arial"/>
                <w:szCs w:val="18"/>
              </w:rPr>
              <w:br/>
              <w:t>(4.5-TT)</w:t>
            </w:r>
          </w:p>
        </w:tc>
      </w:tr>
      <w:tr w:rsidR="00AB2B30" w:rsidRPr="009B053A" w14:paraId="71D62F6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3394B9"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38DD5F5D" w14:textId="77777777" w:rsidR="00AB2B30" w:rsidRPr="009B053A" w:rsidRDefault="006A7121">
            <w:pPr>
              <w:pStyle w:val="TAC"/>
              <w:rPr>
                <w:rFonts w:cs="Arial"/>
                <w:szCs w:val="18"/>
              </w:rPr>
            </w:pPr>
            <w:r w:rsidRPr="009B053A">
              <w:rPr>
                <w:rFonts w:cs="Arial"/>
                <w:szCs w:val="18"/>
              </w:rPr>
              <w:t>NR,</w:t>
            </w:r>
          </w:p>
          <w:p w14:paraId="1FA04AAE" w14:textId="77777777" w:rsidR="00AB2B30" w:rsidRPr="009B053A" w:rsidRDefault="006A7121">
            <w:pPr>
              <w:pStyle w:val="TAC"/>
            </w:pPr>
            <w:r w:rsidRPr="009B053A">
              <w:rPr>
                <w:rFonts w:cs="Arial"/>
                <w:szCs w:val="18"/>
              </w:rP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35DAB28" w14:textId="77777777" w:rsidR="00AB2B30" w:rsidRPr="009B053A" w:rsidRDefault="006A7121">
            <w:pPr>
              <w:pStyle w:val="TAC"/>
            </w:pPr>
            <w:r w:rsidRPr="009B053A">
              <w:rPr>
                <w:rFonts w:cs="Arial"/>
                <w:szCs w:val="18"/>
              </w:rPr>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B7C1558" w14:textId="77777777" w:rsidR="00AB2B30" w:rsidRPr="009B053A" w:rsidRDefault="006A7121">
            <w:pPr>
              <w:pStyle w:val="TAC"/>
            </w:pPr>
            <w:r w:rsidRPr="009B053A">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24B9575" w14:textId="77777777" w:rsidR="00AB2B30" w:rsidRPr="009B053A" w:rsidRDefault="006A7121">
            <w:pPr>
              <w:pStyle w:val="TAC"/>
            </w:pPr>
            <w:r w:rsidRPr="009B053A">
              <w:rPr>
                <w:rFonts w:cs="Arial"/>
                <w:szCs w:val="18"/>
              </w:rPr>
              <w:t xml:space="preserve">Note 5 </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B15DBB" w14:textId="77777777" w:rsidR="00AB2B30" w:rsidRPr="009B053A" w:rsidRDefault="006A7121">
            <w:pPr>
              <w:pStyle w:val="TAC"/>
              <w:rPr>
                <w:rFonts w:cs="Arial"/>
                <w:szCs w:val="18"/>
              </w:rPr>
            </w:pPr>
            <w:r w:rsidRPr="009B053A">
              <w:rPr>
                <w:rFonts w:cs="Arial"/>
                <w:szCs w:val="18"/>
              </w:rPr>
              <w:t>6</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7659991" w14:textId="77777777" w:rsidR="00AB2B30" w:rsidRPr="009B053A" w:rsidRDefault="006A7121">
            <w:pPr>
              <w:pStyle w:val="TAC"/>
            </w:pPr>
            <w:r w:rsidRPr="009B053A">
              <w:rPr>
                <w:rFonts w:cs="Arial"/>
                <w:bCs/>
                <w:szCs w:val="18"/>
              </w:rPr>
              <w:t>6</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C116DB"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96BED4" w14:textId="77777777" w:rsidR="00AB2B30" w:rsidRPr="009B053A" w:rsidRDefault="006A7121">
            <w:pPr>
              <w:pStyle w:val="TAC"/>
              <w:rPr>
                <w:rFonts w:cs="Arial"/>
                <w:szCs w:val="18"/>
              </w:rPr>
            </w:pPr>
            <w:r w:rsidRPr="009B053A">
              <w:rPr>
                <w:rFonts w:cs="Arial"/>
                <w:szCs w:val="18"/>
              </w:rPr>
              <w:t>17</w:t>
            </w:r>
            <w:r w:rsidRPr="009B053A">
              <w:rPr>
                <w:rFonts w:cs="Arial"/>
                <w:szCs w:val="18"/>
              </w:rPr>
              <w:br/>
              <w:t>(15.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B239ABD" w14:textId="77777777" w:rsidR="00AB2B30" w:rsidRPr="009B053A" w:rsidRDefault="006A7121">
            <w:pPr>
              <w:pStyle w:val="TAC"/>
              <w:rPr>
                <w:rFonts w:cs="Arial"/>
                <w:szCs w:val="18"/>
              </w:rPr>
            </w:pPr>
            <w:r w:rsidRPr="009B053A">
              <w:rPr>
                <w:rFonts w:cs="Arial"/>
                <w:szCs w:val="18"/>
              </w:rPr>
              <w:t>5</w:t>
            </w:r>
            <w:r w:rsidRPr="009B053A">
              <w:rPr>
                <w:rFonts w:cs="Arial"/>
                <w:szCs w:val="18"/>
              </w:rPr>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F428B0"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C9D495"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DED40A7" w14:textId="77777777" w:rsidR="00AB2B30" w:rsidRPr="009B053A" w:rsidRDefault="006A7121">
            <w:pPr>
              <w:pStyle w:val="TAC"/>
              <w:rPr>
                <w:rFonts w:cs="Arial"/>
                <w:szCs w:val="18"/>
              </w:rPr>
            </w:pPr>
            <w:r w:rsidRPr="009B053A">
              <w:rPr>
                <w:rFonts w:cs="Arial"/>
                <w:szCs w:val="18"/>
              </w:rPr>
              <w:t>12-TT</w:t>
            </w:r>
            <w:r w:rsidRPr="009B053A">
              <w:rPr>
                <w:rFonts w:cs="Arial"/>
                <w:szCs w:val="18"/>
              </w:rPr>
              <w:br/>
              <w:t>(10.5-TT)</w:t>
            </w:r>
          </w:p>
        </w:tc>
      </w:tr>
      <w:tr w:rsidR="00AB2B30" w:rsidRPr="009B053A" w14:paraId="61F92911"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E5F32A" w14:textId="77777777" w:rsidR="00AB2B30" w:rsidRPr="009B053A" w:rsidRDefault="006A7121">
            <w:pPr>
              <w:pStyle w:val="TAC"/>
            </w:pPr>
            <w:r w:rsidRPr="009B053A">
              <w:t>1, 8, 15, 22, 25, 28, 35, 42 and 45</w:t>
            </w:r>
          </w:p>
        </w:tc>
        <w:tc>
          <w:tcPr>
            <w:tcW w:w="1100" w:type="dxa"/>
            <w:tcBorders>
              <w:top w:val="single" w:sz="4" w:space="0" w:color="auto"/>
              <w:left w:val="single" w:sz="4" w:space="0" w:color="auto"/>
              <w:bottom w:val="single" w:sz="4" w:space="0" w:color="auto"/>
              <w:right w:val="single" w:sz="4" w:space="0" w:color="auto"/>
            </w:tcBorders>
            <w:vAlign w:val="center"/>
          </w:tcPr>
          <w:p w14:paraId="50AE5D43" w14:textId="77777777" w:rsidR="00AB2B30" w:rsidRPr="009B053A" w:rsidRDefault="006A7121">
            <w:pPr>
              <w:pStyle w:val="TAC"/>
            </w:pPr>
            <w:r w:rsidRPr="009B053A">
              <w:t>NR,</w:t>
            </w:r>
          </w:p>
          <w:p w14:paraId="4C3CA65C" w14:textId="77777777" w:rsidR="00AB2B30" w:rsidRPr="009B053A" w:rsidRDefault="006A7121">
            <w:pPr>
              <w:pStyle w:val="TAC"/>
              <w:rPr>
                <w:rFonts w:cs="Arial"/>
                <w:szCs w:val="18"/>
              </w:rPr>
            </w:pPr>
            <w:r w:rsidRPr="009B053A">
              <w:rPr>
                <w:rFonts w:cs="Arial"/>
                <w:szCs w:val="18"/>
              </w:rP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C6FB27" w14:textId="77777777" w:rsidR="00AB2B30" w:rsidRPr="009B053A" w:rsidRDefault="006A7121">
            <w:pPr>
              <w:pStyle w:val="TAC"/>
              <w:rPr>
                <w:rFonts w:cs="Arial"/>
                <w:szCs w:val="18"/>
              </w:rPr>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59DD7F0" w14:textId="77777777" w:rsidR="00AB2B30" w:rsidRPr="009B053A" w:rsidRDefault="006A7121">
            <w:pPr>
              <w:pStyle w:val="TAC"/>
              <w:rPr>
                <w:rFonts w:cs="Arial"/>
                <w:szCs w:val="18"/>
              </w:rPr>
            </w:pPr>
            <w:r w:rsidRPr="009B053A">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3720B0B"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1EA4AC" w14:textId="77777777" w:rsidR="00AB2B30" w:rsidRPr="009B053A" w:rsidRDefault="006A7121">
            <w:pPr>
              <w:pStyle w:val="TAC"/>
              <w:rPr>
                <w:rFonts w:cs="Arial"/>
                <w:szCs w:val="18"/>
              </w:rPr>
            </w:pPr>
            <w:r w:rsidRPr="009B053A">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7A0481B" w14:textId="77777777" w:rsidR="00AB2B30" w:rsidRPr="009B053A" w:rsidRDefault="006A7121">
            <w:pPr>
              <w:pStyle w:val="TAC"/>
              <w:rPr>
                <w:rFonts w:cs="Arial"/>
                <w:bCs/>
                <w:szCs w:val="18"/>
              </w:rPr>
            </w:pPr>
            <w:r w:rsidRPr="009B053A">
              <w:rPr>
                <w:bCs/>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FB03C2"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CBFC0D" w14:textId="77777777" w:rsidR="00AB2B30" w:rsidRPr="009B053A" w:rsidRDefault="006A7121">
            <w:pPr>
              <w:pStyle w:val="TAC"/>
              <w:rPr>
                <w:rFonts w:cs="Arial"/>
                <w:szCs w:val="18"/>
              </w:rPr>
            </w:pPr>
            <w:r w:rsidRPr="009B053A">
              <w:rPr>
                <w:rFonts w:cs="Arial"/>
                <w:szCs w:val="18"/>
              </w:rPr>
              <w:t>12</w:t>
            </w:r>
            <w:r w:rsidRPr="009B053A">
              <w:rPr>
                <w:rFonts w:cs="Arial"/>
                <w:szCs w:val="18"/>
              </w:rPr>
              <w:br/>
              <w:t>(1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9138A5"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436D514"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993085"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3DE70009" w14:textId="77777777" w:rsidR="00AB2B30" w:rsidRPr="009B053A" w:rsidRDefault="006A7121">
            <w:pPr>
              <w:pStyle w:val="TAC"/>
              <w:rPr>
                <w:rFonts w:cs="Arial"/>
                <w:szCs w:val="18"/>
              </w:rPr>
            </w:pPr>
            <w:r w:rsidRPr="009B053A">
              <w:rPr>
                <w:rFonts w:cs="Arial"/>
                <w:szCs w:val="18"/>
              </w:rPr>
              <w:t>6-TT</w:t>
            </w:r>
            <w:r w:rsidRPr="009B053A">
              <w:rPr>
                <w:rFonts w:cs="Arial"/>
                <w:szCs w:val="18"/>
              </w:rPr>
              <w:br/>
              <w:t>(4.5-TT)</w:t>
            </w:r>
          </w:p>
        </w:tc>
      </w:tr>
      <w:tr w:rsidR="00AB2B30" w:rsidRPr="009B053A" w14:paraId="18382E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A95C2D"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241EC83" w14:textId="77777777" w:rsidR="00AB2B30" w:rsidRPr="009B053A" w:rsidRDefault="006A7121">
            <w:pPr>
              <w:pStyle w:val="TAC"/>
            </w:pPr>
            <w:r w:rsidRPr="009B053A">
              <w:rPr>
                <w:rFonts w:cs="Arial"/>
                <w:szCs w:val="18"/>
              </w:rPr>
              <w:t>E-UTRA</w:t>
            </w:r>
            <w:r w:rsidRPr="009B053A">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1B1FFA"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9A6911C" w14:textId="77777777" w:rsidR="00AB2B30" w:rsidRPr="009B053A" w:rsidRDefault="006A7121">
            <w:pPr>
              <w:pStyle w:val="TAC"/>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619D078"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5F3149" w14:textId="77777777" w:rsidR="00AB2B30" w:rsidRPr="009B053A" w:rsidRDefault="006A7121">
            <w:pPr>
              <w:pStyle w:val="TAC"/>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9F27F03" w14:textId="77777777" w:rsidR="00AB2B30" w:rsidRPr="009B053A" w:rsidRDefault="006A7121">
            <w:pPr>
              <w:pStyle w:val="TAC"/>
              <w:rPr>
                <w:bCs/>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6FF4020"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94BE1A4"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F1C3E7F"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9679F6"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D19488"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5F3BE7CB"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0B96864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3E4B0090"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5E61605D"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BAB7A2"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23B89E"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6E350E"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F621A5" w14:textId="77777777" w:rsidR="00AB2B30" w:rsidRPr="009B053A" w:rsidRDefault="006A7121">
            <w:pPr>
              <w:pStyle w:val="TAC"/>
              <w:rPr>
                <w:rFonts w:cs="Arial"/>
                <w:szCs w:val="18"/>
              </w:rPr>
            </w:pPr>
            <w:r w:rsidRPr="009B053A">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6757C54" w14:textId="77777777" w:rsidR="00AB2B30" w:rsidRPr="009B053A" w:rsidRDefault="006A7121">
            <w:pPr>
              <w:pStyle w:val="TAC"/>
              <w:rPr>
                <w:rFonts w:cs="Arial"/>
                <w:bCs/>
                <w:szCs w:val="18"/>
              </w:rPr>
            </w:pPr>
            <w:r w:rsidRPr="009B053A">
              <w:rPr>
                <w:rFonts w:cs="Arial"/>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42F5DA2"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7F5C2" w14:textId="77777777" w:rsidR="00AB2B30" w:rsidRPr="009B053A" w:rsidRDefault="006A7121">
            <w:pPr>
              <w:pStyle w:val="TAC"/>
              <w:rPr>
                <w:rFonts w:cs="Arial"/>
                <w:szCs w:val="18"/>
              </w:rPr>
            </w:pPr>
            <w:r w:rsidRPr="009B053A">
              <w:rPr>
                <w:rFonts w:cs="Arial"/>
                <w:szCs w:val="18"/>
              </w:rPr>
              <w:t>14</w:t>
            </w:r>
            <w:r w:rsidRPr="009B053A">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0BC828" w14:textId="77777777" w:rsidR="00AB2B30" w:rsidRPr="009B053A" w:rsidRDefault="006A7121">
            <w:pPr>
              <w:pStyle w:val="TAC"/>
              <w:rPr>
                <w:rFonts w:cs="Arial"/>
                <w:szCs w:val="18"/>
              </w:rPr>
            </w:pPr>
            <w:r w:rsidRPr="009B053A">
              <w:rPr>
                <w:rFonts w:cs="Arial"/>
                <w:szCs w:val="18"/>
              </w:rPr>
              <w:t>5</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0A4E3E"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96884B5"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9B7CF40" w14:textId="77777777" w:rsidR="00AB2B30" w:rsidRPr="009B053A" w:rsidRDefault="006A7121">
            <w:pPr>
              <w:pStyle w:val="TAC"/>
              <w:rPr>
                <w:rFonts w:cs="Arial"/>
                <w:szCs w:val="18"/>
              </w:rPr>
            </w:pPr>
            <w:r w:rsidRPr="009B053A">
              <w:rPr>
                <w:rFonts w:cs="Arial"/>
                <w:szCs w:val="18"/>
              </w:rPr>
              <w:t>9-TT</w:t>
            </w:r>
            <w:r w:rsidRPr="009B053A">
              <w:rPr>
                <w:rFonts w:cs="Arial"/>
                <w:szCs w:val="18"/>
              </w:rPr>
              <w:br/>
              <w:t>(6.5-TT)</w:t>
            </w:r>
          </w:p>
        </w:tc>
      </w:tr>
      <w:tr w:rsidR="00AB2B30" w:rsidRPr="009B053A" w14:paraId="5FCAB70A"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28A9CB80"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14F0BD74"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A0B758"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AA6B19E"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7F8BD9D"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8EE0E3"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564ECA" w14:textId="77777777" w:rsidR="00AB2B30" w:rsidRPr="009B053A" w:rsidRDefault="006A7121">
            <w:pPr>
              <w:pStyle w:val="TAC"/>
              <w:rPr>
                <w:rFonts w:cs="Arial"/>
                <w:szCs w:val="18"/>
              </w:rPr>
            </w:pPr>
            <w:r w:rsidRPr="009B053A">
              <w:rPr>
                <w:rFonts w:cs="Arial"/>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A196BA1"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42EDEF"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AEB9A0" w14:textId="77777777" w:rsidR="00AB2B30" w:rsidRPr="009B053A" w:rsidRDefault="006A7121">
            <w:pPr>
              <w:pStyle w:val="TAC"/>
              <w:rPr>
                <w:rFonts w:cs="Arial"/>
                <w:szCs w:val="18"/>
              </w:rPr>
            </w:pPr>
            <w:r w:rsidRPr="009B053A">
              <w:rPr>
                <w:rFonts w:cs="Arial"/>
                <w:szCs w:val="18"/>
              </w:rP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013F3C2"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87B4201"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1B9FE2C1"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652120B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7EDCEBEC"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7C53AF26" w14:textId="77777777" w:rsidR="00AB2B30" w:rsidRPr="009B053A" w:rsidRDefault="006A7121">
            <w:pPr>
              <w:pStyle w:val="TAC"/>
              <w:rPr>
                <w:rFonts w:cs="Arial"/>
                <w:szCs w:val="18"/>
              </w:rPr>
            </w:pPr>
            <w:r w:rsidRPr="009B053A">
              <w:rPr>
                <w:rFonts w:cs="Arial"/>
                <w:szCs w:val="18"/>
              </w:rPr>
              <w:t xml:space="preserve">NR </w:t>
            </w:r>
            <w:r w:rsidRPr="009B053A">
              <w:rPr>
                <w:rFonts w:cs="Arial"/>
                <w:szCs w:val="18"/>
              </w:rPr>
              <w:br/>
              <w:t>Note 1, 3</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1732CBB"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A87D960" w14:textId="77777777" w:rsidR="00AB2B30" w:rsidRPr="009B053A" w:rsidRDefault="006A7121">
            <w:pPr>
              <w:pStyle w:val="TAC"/>
              <w:rPr>
                <w:rFonts w:cs="Arial"/>
                <w:szCs w:val="18"/>
              </w:rPr>
            </w:pPr>
            <w:r w:rsidRPr="009B053A">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AB10BE"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AE0CD6"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12F2FFA" w14:textId="77777777" w:rsidR="00AB2B30" w:rsidRPr="009B053A" w:rsidRDefault="006A7121">
            <w:pPr>
              <w:pStyle w:val="TAC"/>
              <w:rPr>
                <w:rFonts w:cs="Arial"/>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A50798B"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53764E"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EE59A3"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F1B11B"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24526B"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7D7AA537"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32E3850D"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42F128DB" w14:textId="77777777" w:rsidR="00AB2B30" w:rsidRPr="009B053A" w:rsidRDefault="006A7121">
            <w:pPr>
              <w:pStyle w:val="TAC"/>
            </w:pPr>
            <w:r w:rsidRPr="009B053A">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38B9369F" w14:textId="77777777" w:rsidR="00AB2B30" w:rsidRPr="009B053A" w:rsidRDefault="006A7121">
            <w:pPr>
              <w:pStyle w:val="TAC"/>
              <w:rPr>
                <w:rFonts w:cs="Arial"/>
                <w:szCs w:val="18"/>
              </w:rPr>
            </w:pPr>
            <w:r w:rsidRPr="009B053A">
              <w:rPr>
                <w:rFonts w:cs="Arial"/>
                <w:szCs w:val="18"/>
              </w:rPr>
              <w:t>NR</w:t>
            </w:r>
            <w:r w:rsidRPr="009B053A">
              <w:rPr>
                <w:rFonts w:cs="Arial"/>
                <w:szCs w:val="18"/>
              </w:rPr>
              <w:br/>
              <w:t>Note 1, 4</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713C2B"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71DFF41" w14:textId="77777777" w:rsidR="00AB2B30" w:rsidRPr="009B053A" w:rsidRDefault="006A7121">
            <w:pPr>
              <w:pStyle w:val="TAC"/>
              <w:rPr>
                <w:rFonts w:cs="Arial"/>
                <w:szCs w:val="18"/>
              </w:rPr>
            </w:pPr>
            <w:r w:rsidRPr="009B053A">
              <w:rPr>
                <w:rFonts w:cs="Arial"/>
                <w:szCs w:val="18"/>
              </w:rPr>
              <w:t>-</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4D6654F"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F97BEA" w14:textId="77777777" w:rsidR="00AB2B30" w:rsidRPr="009B053A" w:rsidRDefault="006A7121">
            <w:pPr>
              <w:pStyle w:val="TAC"/>
              <w:rPr>
                <w:rFonts w:cs="Arial"/>
                <w:szCs w:val="18"/>
              </w:rPr>
            </w:pPr>
            <w:r w:rsidRPr="009B053A">
              <w:rPr>
                <w:rFonts w:cs="Arial"/>
                <w:szCs w:val="18"/>
              </w:rPr>
              <w:t>9</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138F48" w14:textId="77777777" w:rsidR="00AB2B30" w:rsidRPr="009B053A" w:rsidRDefault="006A7121">
            <w:pPr>
              <w:pStyle w:val="TAC"/>
              <w:rPr>
                <w:rFonts w:cs="Arial"/>
                <w:bCs/>
                <w:szCs w:val="18"/>
              </w:rPr>
            </w:pPr>
            <w:r w:rsidRPr="009B053A">
              <w:rPr>
                <w:rFonts w:cs="Arial"/>
                <w:bCs/>
                <w:szCs w:val="18"/>
              </w:rPr>
              <w:t>9</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6C9DBD"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FEC3AAB" w14:textId="77777777" w:rsidR="00AB2B30" w:rsidRPr="009B053A" w:rsidRDefault="006A7121">
            <w:pPr>
              <w:pStyle w:val="TAC"/>
              <w:rPr>
                <w:rFonts w:cs="Arial"/>
                <w:szCs w:val="18"/>
              </w:rPr>
            </w:pPr>
            <w:r w:rsidRPr="009B053A">
              <w:rPr>
                <w:rFonts w:cs="Arial"/>
                <w:szCs w:val="18"/>
              </w:rPr>
              <w:t>14</w:t>
            </w:r>
            <w:r w:rsidRPr="009B053A">
              <w:rPr>
                <w:rFonts w:cs="Arial"/>
                <w:szCs w:val="18"/>
              </w:rPr>
              <w:br/>
              <w:t>(12.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4939840" w14:textId="77777777" w:rsidR="00AB2B30" w:rsidRPr="009B053A" w:rsidRDefault="006A7121">
            <w:pPr>
              <w:pStyle w:val="TAC"/>
              <w:rPr>
                <w:rFonts w:cs="Arial"/>
                <w:szCs w:val="18"/>
              </w:rPr>
            </w:pPr>
            <w:r w:rsidRPr="009B053A">
              <w:rPr>
                <w:rFonts w:cs="Arial"/>
                <w:szCs w:val="18"/>
              </w:rPr>
              <w:t>5</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4498D5"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BA7E517"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230C88A9" w14:textId="77777777" w:rsidR="00AB2B30" w:rsidRPr="009B053A" w:rsidRDefault="006A7121">
            <w:pPr>
              <w:pStyle w:val="TAC"/>
              <w:rPr>
                <w:rFonts w:cs="Arial"/>
                <w:szCs w:val="18"/>
              </w:rPr>
            </w:pPr>
            <w:r w:rsidRPr="009B053A">
              <w:rPr>
                <w:rFonts w:cs="Arial"/>
                <w:szCs w:val="18"/>
              </w:rPr>
              <w:t>9-TT</w:t>
            </w:r>
            <w:r w:rsidRPr="009B053A">
              <w:rPr>
                <w:rFonts w:cs="Arial"/>
                <w:szCs w:val="18"/>
              </w:rPr>
              <w:br/>
              <w:t>(6.5-TT)</w:t>
            </w:r>
          </w:p>
        </w:tc>
      </w:tr>
      <w:tr w:rsidR="00AB2B30" w:rsidRPr="009B053A" w14:paraId="6308B275"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tcPr>
          <w:p w14:paraId="5D740C67" w14:textId="77777777" w:rsidR="00AB2B30" w:rsidRPr="009B053A" w:rsidRDefault="006A7121">
            <w:pPr>
              <w:pStyle w:val="TAC"/>
            </w:pPr>
            <w:r w:rsidRPr="009B053A">
              <w:lastRenderedPageBreak/>
              <w:t>2, 5, 9, 16, 19, 23, 24, 26, 27, 29, 32, 36, 39, 43, 44, 46, and 47</w:t>
            </w:r>
          </w:p>
        </w:tc>
        <w:tc>
          <w:tcPr>
            <w:tcW w:w="1100" w:type="dxa"/>
            <w:tcBorders>
              <w:top w:val="single" w:sz="4" w:space="0" w:color="auto"/>
              <w:left w:val="single" w:sz="4" w:space="0" w:color="auto"/>
              <w:bottom w:val="single" w:sz="4" w:space="0" w:color="auto"/>
              <w:right w:val="single" w:sz="4" w:space="0" w:color="auto"/>
            </w:tcBorders>
            <w:vAlign w:val="center"/>
          </w:tcPr>
          <w:p w14:paraId="480CAC9A" w14:textId="77777777" w:rsidR="00AB2B30" w:rsidRPr="009B053A" w:rsidRDefault="006A7121">
            <w:pPr>
              <w:pStyle w:val="TAC"/>
              <w:rPr>
                <w:rFonts w:cs="Arial"/>
                <w:szCs w:val="18"/>
              </w:rPr>
            </w:pPr>
            <w:r w:rsidRPr="009B053A">
              <w:rPr>
                <w:rFonts w:cs="Arial"/>
                <w:szCs w:val="18"/>
              </w:rPr>
              <w:t>NR</w:t>
            </w:r>
            <w:r w:rsidRPr="009B053A">
              <w:rPr>
                <w:rFonts w:cs="Arial"/>
                <w:szCs w:val="18"/>
              </w:rPr>
              <w:br/>
            </w: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94659FA"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F690FC" w14:textId="77777777" w:rsidR="00AB2B30" w:rsidRPr="009B053A" w:rsidRDefault="006A7121">
            <w:pPr>
              <w:pStyle w:val="TAC"/>
              <w:rPr>
                <w:rFonts w:cs="Arial"/>
                <w:szCs w:val="18"/>
              </w:rPr>
            </w:pPr>
            <w:r w:rsidRPr="009B053A">
              <w:rPr>
                <w:rFonts w:cs="Arial"/>
                <w:szCs w:val="18"/>
              </w:rPr>
              <w:t> -</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024B9C3" w14:textId="77777777" w:rsidR="00AB2B30" w:rsidRPr="009B053A" w:rsidRDefault="006A7121">
            <w:pPr>
              <w:pStyle w:val="TAC"/>
              <w:rPr>
                <w:rFonts w:cs="Arial"/>
                <w:szCs w:val="18"/>
              </w:rPr>
            </w:pPr>
            <w:r w:rsidRPr="009B053A">
              <w:rPr>
                <w:rFonts w:cs="Arial"/>
                <w:szCs w:val="18"/>
              </w:rPr>
              <w:t>Note 5</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F739BF" w14:textId="77777777" w:rsidR="00AB2B30" w:rsidRPr="009B053A" w:rsidRDefault="006A7121">
            <w:pPr>
              <w:pStyle w:val="TAC"/>
              <w:rPr>
                <w:rFonts w:cs="Arial"/>
                <w:szCs w:val="18"/>
              </w:rPr>
            </w:pPr>
            <w:r w:rsidRPr="009B053A">
              <w:rPr>
                <w:rFonts w:cs="Arial"/>
                <w:szCs w:val="18"/>
              </w:rPr>
              <w:t>11</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66F07F0" w14:textId="77777777" w:rsidR="00AB2B30" w:rsidRPr="009B053A" w:rsidRDefault="006A7121">
            <w:pPr>
              <w:pStyle w:val="TAC"/>
              <w:rPr>
                <w:rFonts w:cs="Arial"/>
                <w:bCs/>
                <w:szCs w:val="18"/>
              </w:rPr>
            </w:pPr>
            <w:r w:rsidRPr="009B053A">
              <w:rPr>
                <w:rFonts w:cs="Arial"/>
                <w:bCs/>
                <w:szCs w:val="18"/>
              </w:rPr>
              <w:t>11</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C905AD5"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F94C49" w14:textId="77777777" w:rsidR="00AB2B30" w:rsidRPr="009B053A" w:rsidRDefault="006A7121">
            <w:pPr>
              <w:pStyle w:val="TAC"/>
              <w:rPr>
                <w:rFonts w:cs="Arial"/>
                <w:szCs w:val="18"/>
              </w:rPr>
            </w:pPr>
            <w:r w:rsidRPr="009B053A">
              <w:rPr>
                <w:rFonts w:cs="Arial"/>
                <w:szCs w:val="18"/>
              </w:rPr>
              <w:t>9</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EF05B1F" w14:textId="77777777" w:rsidR="00AB2B30" w:rsidRPr="009B053A" w:rsidRDefault="006A7121">
            <w:pPr>
              <w:pStyle w:val="TAC"/>
              <w:rPr>
                <w:rFonts w:cs="Arial"/>
                <w:szCs w:val="18"/>
              </w:rPr>
            </w:pPr>
            <w:r w:rsidRPr="009B053A">
              <w:rPr>
                <w:rFonts w:cs="Arial"/>
                <w:szCs w:val="18"/>
              </w:rPr>
              <w:t>6</w:t>
            </w:r>
            <w:r w:rsidRPr="009B053A">
              <w:rPr>
                <w:rFonts w:cs="Arial"/>
                <w:szCs w:val="18"/>
              </w:rPr>
              <w:br/>
              <w:t>(6)</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E47C7E"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988CB82"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4FF41CFB"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436CF62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31435" w14:textId="77777777" w:rsidR="00AB2B30" w:rsidRPr="009B053A" w:rsidRDefault="006A7121">
            <w:pPr>
              <w:pStyle w:val="TAC"/>
            </w:pPr>
            <w:r w:rsidRPr="009B053A">
              <w:t>3, 7, 10, 14, 17, 21, 30, 34, 37, 41</w:t>
            </w:r>
          </w:p>
        </w:tc>
        <w:tc>
          <w:tcPr>
            <w:tcW w:w="1100" w:type="dxa"/>
            <w:tcBorders>
              <w:top w:val="single" w:sz="4" w:space="0" w:color="auto"/>
              <w:left w:val="single" w:sz="4" w:space="0" w:color="auto"/>
              <w:bottom w:val="single" w:sz="4" w:space="0" w:color="auto"/>
              <w:right w:val="single" w:sz="4" w:space="0" w:color="auto"/>
            </w:tcBorders>
            <w:vAlign w:val="center"/>
          </w:tcPr>
          <w:p w14:paraId="741B300F" w14:textId="77777777" w:rsidR="00AB2B30" w:rsidRPr="009B053A" w:rsidRDefault="006A7121">
            <w:pPr>
              <w:pStyle w:val="TAC"/>
              <w:rPr>
                <w:rFonts w:cs="Arial"/>
                <w:szCs w:val="18"/>
              </w:rPr>
            </w:pPr>
            <w:r w:rsidRPr="009B053A">
              <w:rPr>
                <w:rFonts w:cs="Arial"/>
                <w:szCs w:val="18"/>
              </w:rPr>
              <w:t>E-UTRA</w:t>
            </w:r>
            <w:r w:rsidRPr="009B053A">
              <w:rPr>
                <w:rFonts w:cs="Arial"/>
                <w:szCs w:val="18"/>
              </w:rPr>
              <w:br/>
              <w:t>Note 1</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20FA47D"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D261EC2"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A76E006"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7D476E"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A2A2D8B" w14:textId="77777777" w:rsidR="00AB2B30" w:rsidRPr="009B053A" w:rsidRDefault="006A7121">
            <w:pPr>
              <w:pStyle w:val="TAC"/>
              <w:rPr>
                <w:rFonts w:cs="Arial"/>
                <w:bCs/>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21D42A"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D4F83F" w14:textId="77777777" w:rsidR="00AB2B30" w:rsidRPr="009B053A" w:rsidRDefault="006A7121">
            <w:pPr>
              <w:pStyle w:val="TAC"/>
              <w:rPr>
                <w:rFonts w:cs="Arial"/>
                <w:szCs w:val="18"/>
              </w:rPr>
            </w:pPr>
            <w:r w:rsidRPr="009B053A">
              <w:rPr>
                <w:rFonts w:cs="Arial"/>
                <w:szCs w:val="18"/>
              </w:rPr>
              <w:t xml:space="preserve">9 </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8444A13"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EDA95C9"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2B14CE3"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6DF6687"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720D02B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62BF6FB" w14:textId="77777777" w:rsidR="00AB2B30" w:rsidRPr="009B053A" w:rsidRDefault="006A7121">
            <w:pPr>
              <w:pStyle w:val="TAC"/>
            </w:pPr>
            <w:r w:rsidRPr="009B053A">
              <w:t>3, 7, 10, 14, 17, 21, 30, 34, 37 and 41</w:t>
            </w:r>
          </w:p>
        </w:tc>
        <w:tc>
          <w:tcPr>
            <w:tcW w:w="1100" w:type="dxa"/>
            <w:tcBorders>
              <w:top w:val="single" w:sz="4" w:space="0" w:color="auto"/>
              <w:left w:val="single" w:sz="4" w:space="0" w:color="auto"/>
              <w:bottom w:val="single" w:sz="4" w:space="0" w:color="auto"/>
              <w:right w:val="single" w:sz="4" w:space="0" w:color="auto"/>
            </w:tcBorders>
            <w:vAlign w:val="center"/>
          </w:tcPr>
          <w:p w14:paraId="1FAED998" w14:textId="77777777" w:rsidR="00AB2B30" w:rsidRPr="009B053A" w:rsidRDefault="006A7121">
            <w:pPr>
              <w:pStyle w:val="TAC"/>
              <w:rPr>
                <w:rFonts w:cs="Arial"/>
                <w:szCs w:val="18"/>
              </w:rPr>
            </w:pPr>
            <w:r w:rsidRPr="009B053A">
              <w:rPr>
                <w:rFonts w:cs="Arial"/>
                <w:szCs w:val="18"/>
              </w:rPr>
              <w:t>E-UTRA</w:t>
            </w:r>
          </w:p>
          <w:p w14:paraId="11DE70F7" w14:textId="77777777" w:rsidR="00AB2B30" w:rsidRPr="009B053A" w:rsidRDefault="006A7121">
            <w:pPr>
              <w:pStyle w:val="TAC"/>
              <w:rPr>
                <w:rFonts w:cs="Arial"/>
                <w:szCs w:val="18"/>
              </w:rPr>
            </w:pPr>
            <w:r w:rsidRPr="009B053A">
              <w:t>Note 2</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A077EB" w14:textId="77777777" w:rsidR="00AB2B30" w:rsidRPr="009B053A" w:rsidRDefault="006A7121">
            <w:pPr>
              <w:pStyle w:val="TAC"/>
            </w:pPr>
            <w:r w:rsidRPr="009B053A">
              <w:t>3</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253116" w14:textId="77777777" w:rsidR="00AB2B30" w:rsidRPr="009B053A" w:rsidRDefault="006A7121">
            <w:pPr>
              <w:pStyle w:val="TAC"/>
              <w:rPr>
                <w:rFonts w:cs="Arial"/>
                <w:szCs w:val="18"/>
              </w:rPr>
            </w:pPr>
            <w:r w:rsidRPr="009B053A">
              <w:rPr>
                <w:rFonts w:cs="Arial"/>
                <w:szCs w:val="18"/>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DD8F41B" w14:textId="77777777" w:rsidR="00AB2B30" w:rsidRPr="009B053A" w:rsidRDefault="006A7121">
            <w:pPr>
              <w:pStyle w:val="TAC"/>
              <w:rPr>
                <w:rFonts w:cs="Arial"/>
                <w:szCs w:val="18"/>
              </w:rPr>
            </w:pPr>
            <w:r w:rsidRPr="009B053A">
              <w:rPr>
                <w:rFonts w:cs="Arial"/>
                <w:szCs w:val="18"/>
              </w:rPr>
              <w:t>Note 6</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71984DB" w14:textId="77777777" w:rsidR="00AB2B30" w:rsidRPr="009B053A" w:rsidRDefault="006A7121">
            <w:pPr>
              <w:pStyle w:val="TAC"/>
              <w:rPr>
                <w:rFonts w:cs="Arial"/>
                <w:szCs w:val="18"/>
              </w:rPr>
            </w:pPr>
            <w:r w:rsidRPr="009B053A">
              <w:rPr>
                <w:rFonts w:cs="Arial"/>
                <w:szCs w:val="18"/>
              </w:rPr>
              <w:t>1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0A7F42" w14:textId="77777777" w:rsidR="00AB2B30" w:rsidRPr="009B053A" w:rsidRDefault="006A7121">
            <w:pPr>
              <w:pStyle w:val="TAC"/>
              <w:rPr>
                <w:rFonts w:cs="Arial"/>
                <w:bCs/>
                <w:szCs w:val="18"/>
              </w:rPr>
            </w:pPr>
            <w:r w:rsidRPr="009B053A">
              <w:rPr>
                <w:rFonts w:cs="Arial"/>
                <w:bCs/>
                <w:szCs w:val="18"/>
              </w:rPr>
              <w:t>1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2C0B535" w14:textId="77777777" w:rsidR="00AB2B30" w:rsidRPr="009B053A" w:rsidRDefault="006A7121">
            <w:pPr>
              <w:pStyle w:val="TAC"/>
              <w:rPr>
                <w:rFonts w:cs="Arial"/>
                <w:szCs w:val="18"/>
              </w:rPr>
            </w:pPr>
            <w:r w:rsidRPr="009B053A">
              <w:rPr>
                <w:rFonts w:cs="Arial"/>
                <w:szCs w:val="18"/>
              </w:rPr>
              <w:t>0</w:t>
            </w:r>
            <w:r w:rsidRPr="009B053A">
              <w:rPr>
                <w:rFonts w:cs="Arial"/>
                <w:szCs w:val="18"/>
              </w:rPr>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F48EDD" w14:textId="77777777" w:rsidR="00AB2B30" w:rsidRPr="009B053A" w:rsidRDefault="006A7121">
            <w:pPr>
              <w:pStyle w:val="TAC"/>
              <w:rPr>
                <w:rFonts w:cs="Arial"/>
                <w:szCs w:val="18"/>
              </w:rPr>
            </w:pPr>
            <w:r w:rsidRPr="009B053A">
              <w:rPr>
                <w:rFonts w:cs="Arial"/>
                <w:szCs w:val="18"/>
              </w:rPr>
              <w:t xml:space="preserve">9 </w:t>
            </w:r>
            <w:r w:rsidRPr="009B053A">
              <w:rPr>
                <w:rFonts w:cs="Arial"/>
                <w:szCs w:val="18"/>
              </w:rPr>
              <w:br/>
              <w:t>(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219A19B" w14:textId="77777777" w:rsidR="00AB2B30" w:rsidRPr="009B053A" w:rsidRDefault="006A7121">
            <w:pPr>
              <w:pStyle w:val="TAC"/>
              <w:rPr>
                <w:rFonts w:cs="Arial"/>
                <w:szCs w:val="18"/>
              </w:rPr>
            </w:pPr>
            <w:r w:rsidRPr="009B053A">
              <w:rPr>
                <w:rFonts w:cs="Arial"/>
                <w:szCs w:val="18"/>
              </w:rPr>
              <w:t>6</w:t>
            </w:r>
            <w:r w:rsidRPr="009B053A">
              <w:rPr>
                <w:rFonts w:cs="Arial"/>
                <w:szCs w:val="18"/>
              </w:rPr>
              <w:br/>
              <w:t>(7)</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C5991BF" w14:textId="77777777" w:rsidR="00AB2B30" w:rsidRPr="009B053A" w:rsidRDefault="006A7121">
            <w:pPr>
              <w:pStyle w:val="TAC"/>
              <w:rPr>
                <w:rFonts w:cs="Arial"/>
                <w:szCs w:val="18"/>
              </w:rPr>
            </w:pPr>
            <w:r w:rsidRPr="009B053A">
              <w:rPr>
                <w:rFonts w:cs="Arial"/>
                <w:szCs w:val="18"/>
              </w:rPr>
              <w:t>2</w:t>
            </w:r>
            <w:r w:rsidRPr="009B053A">
              <w:rPr>
                <w:rFonts w:cs="Arial"/>
                <w:szCs w:val="18"/>
              </w:rPr>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392F71" w14:textId="77777777" w:rsidR="00AB2B30" w:rsidRPr="009B053A" w:rsidRDefault="006A7121">
            <w:pPr>
              <w:pStyle w:val="TAC"/>
              <w:rPr>
                <w:rFonts w:cs="Arial"/>
                <w:szCs w:val="18"/>
              </w:rPr>
            </w:pPr>
            <w:r w:rsidRPr="009B053A">
              <w:rPr>
                <w:rFonts w:cs="Arial"/>
                <w:szCs w:val="18"/>
              </w:rPr>
              <w:t>28+TT</w:t>
            </w:r>
          </w:p>
        </w:tc>
        <w:tc>
          <w:tcPr>
            <w:tcW w:w="888" w:type="dxa"/>
            <w:tcBorders>
              <w:top w:val="single" w:sz="4" w:space="0" w:color="auto"/>
              <w:left w:val="single" w:sz="4" w:space="0" w:color="auto"/>
              <w:bottom w:val="single" w:sz="4" w:space="0" w:color="auto"/>
              <w:right w:val="single" w:sz="4" w:space="0" w:color="auto"/>
            </w:tcBorders>
            <w:vAlign w:val="center"/>
          </w:tcPr>
          <w:p w14:paraId="03DDE0FD" w14:textId="77777777" w:rsidR="00AB2B30" w:rsidRPr="009B053A" w:rsidRDefault="006A7121">
            <w:pPr>
              <w:pStyle w:val="TAC"/>
              <w:rPr>
                <w:rFonts w:cs="Arial"/>
                <w:szCs w:val="18"/>
              </w:rPr>
            </w:pPr>
            <w:r w:rsidRPr="009B053A">
              <w:rPr>
                <w:rFonts w:cs="Arial"/>
                <w:szCs w:val="18"/>
              </w:rPr>
              <w:t>3-TT</w:t>
            </w:r>
            <w:r w:rsidRPr="009B053A">
              <w:rPr>
                <w:rFonts w:cs="Arial"/>
                <w:szCs w:val="18"/>
              </w:rPr>
              <w:br/>
              <w:t>(0.5-TT)</w:t>
            </w:r>
          </w:p>
        </w:tc>
      </w:tr>
      <w:tr w:rsidR="00AB2B30" w:rsidRPr="009B053A" w14:paraId="10C650E2"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2DA774" w14:textId="77777777" w:rsidR="00AB2B30" w:rsidRPr="009B053A" w:rsidRDefault="006A7121">
            <w:pPr>
              <w:pStyle w:val="TAC"/>
            </w:pPr>
            <w:r w:rsidRPr="009B053A">
              <w:rPr>
                <w:color w:val="000000"/>
              </w:rPr>
              <w:t>4</w:t>
            </w:r>
          </w:p>
        </w:tc>
        <w:tc>
          <w:tcPr>
            <w:tcW w:w="1100" w:type="dxa"/>
            <w:tcBorders>
              <w:top w:val="single" w:sz="4" w:space="0" w:color="auto"/>
              <w:left w:val="single" w:sz="4" w:space="0" w:color="auto"/>
              <w:bottom w:val="single" w:sz="4" w:space="0" w:color="auto"/>
              <w:right w:val="single" w:sz="4" w:space="0" w:color="auto"/>
            </w:tcBorders>
            <w:vAlign w:val="center"/>
          </w:tcPr>
          <w:p w14:paraId="0A7DF4EB"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D29A4E1"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1A7067B" w14:textId="77777777" w:rsidR="00AB2B30" w:rsidRPr="009B053A" w:rsidRDefault="006A7121">
            <w:pPr>
              <w:pStyle w:val="TAC"/>
              <w:rPr>
                <w:rFonts w:cs="Arial"/>
                <w:szCs w:val="18"/>
              </w:rPr>
            </w:pPr>
            <w:r w:rsidRPr="009B053A">
              <w:rPr>
                <w:color w:val="000000"/>
              </w:rPr>
              <w:t>0.5</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B0861B"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15A974"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4129357"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7AB6665"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583F8D9" w14:textId="77777777" w:rsidR="00AB2B30" w:rsidRPr="009B053A" w:rsidRDefault="006A7121">
            <w:pPr>
              <w:pStyle w:val="TAC"/>
              <w:rPr>
                <w:rFonts w:cs="Arial"/>
                <w:szCs w:val="18"/>
              </w:rPr>
            </w:pPr>
            <w:r w:rsidRPr="009B053A">
              <w:rPr>
                <w:color w:val="000000"/>
              </w:rPr>
              <w:t>22.5</w:t>
            </w:r>
            <w:r w:rsidRPr="009B053A">
              <w:br/>
              <w:t>(21)</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2EE7399" w14:textId="77777777" w:rsidR="00AB2B30" w:rsidRPr="009B053A" w:rsidRDefault="006A7121">
            <w:pPr>
              <w:pStyle w:val="TAC"/>
              <w:rPr>
                <w:rFonts w:cs="Arial"/>
                <w:szCs w:val="18"/>
              </w:rPr>
            </w:pPr>
            <w:r w:rsidRPr="009B053A">
              <w:rPr>
                <w:color w:val="000000"/>
              </w:rPr>
              <w:t>2</w:t>
            </w:r>
            <w:r w:rsidRPr="009B053A">
              <w:br/>
              <w:t>(2)</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0D59B75"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B9C07A"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A19F484" w14:textId="77777777" w:rsidR="00AB2B30" w:rsidRPr="009B053A" w:rsidRDefault="006A7121">
            <w:pPr>
              <w:pStyle w:val="TAC"/>
              <w:rPr>
                <w:rFonts w:cs="Arial"/>
                <w:szCs w:val="18"/>
              </w:rPr>
            </w:pPr>
            <w:r w:rsidRPr="009B053A">
              <w:rPr>
                <w:color w:val="000000"/>
              </w:rPr>
              <w:t>20.5-TT</w:t>
            </w:r>
            <w:r w:rsidRPr="009B053A">
              <w:br/>
              <w:t>(</w:t>
            </w:r>
            <w:r w:rsidRPr="009B053A">
              <w:rPr>
                <w:color w:val="000000"/>
              </w:rPr>
              <w:t>19-TT</w:t>
            </w:r>
            <w:r w:rsidRPr="009B053A">
              <w:t>)</w:t>
            </w:r>
          </w:p>
        </w:tc>
      </w:tr>
      <w:tr w:rsidR="00AB2B30" w:rsidRPr="009B053A" w14:paraId="4670D0B7"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319BB48" w14:textId="77777777" w:rsidR="00AB2B30" w:rsidRPr="009B053A" w:rsidRDefault="006A7121">
            <w:pPr>
              <w:pStyle w:val="TAC"/>
            </w:pPr>
            <w:r w:rsidRPr="009B053A">
              <w:rPr>
                <w:color w:val="000000"/>
              </w:rPr>
              <w:t>6</w:t>
            </w:r>
          </w:p>
        </w:tc>
        <w:tc>
          <w:tcPr>
            <w:tcW w:w="1100" w:type="dxa"/>
            <w:tcBorders>
              <w:top w:val="single" w:sz="4" w:space="0" w:color="auto"/>
              <w:left w:val="single" w:sz="4" w:space="0" w:color="auto"/>
              <w:bottom w:val="single" w:sz="4" w:space="0" w:color="auto"/>
              <w:right w:val="single" w:sz="4" w:space="0" w:color="auto"/>
            </w:tcBorders>
          </w:tcPr>
          <w:p w14:paraId="2D327015"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028E94"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424790B"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6445418"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5AF6EF" w14:textId="77777777" w:rsidR="00AB2B30" w:rsidRPr="009B053A" w:rsidRDefault="006A7121">
            <w:pPr>
              <w:pStyle w:val="TAC"/>
              <w:rPr>
                <w:rFonts w:cs="Arial"/>
                <w:szCs w:val="18"/>
              </w:rPr>
            </w:pPr>
            <w:r w:rsidRPr="009B053A">
              <w:rPr>
                <w:color w:val="000000"/>
              </w:rPr>
              <w:t>3.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BFFCFA" w14:textId="77777777" w:rsidR="00AB2B30" w:rsidRPr="009B053A" w:rsidRDefault="006A7121">
            <w:pPr>
              <w:pStyle w:val="TAC"/>
              <w:rPr>
                <w:rFonts w:cs="Arial"/>
                <w:bCs/>
                <w:szCs w:val="18"/>
              </w:rPr>
            </w:pPr>
            <w:r w:rsidRPr="009B053A">
              <w:rPr>
                <w:color w:val="000000"/>
              </w:rPr>
              <w:t>3.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258C79A"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2EE5568" w14:textId="77777777" w:rsidR="00AB2B30" w:rsidRPr="009B053A" w:rsidRDefault="006A7121">
            <w:pPr>
              <w:pStyle w:val="TAC"/>
              <w:rPr>
                <w:rFonts w:cs="Arial"/>
                <w:szCs w:val="18"/>
              </w:rPr>
            </w:pPr>
            <w:r w:rsidRPr="009B053A">
              <w:rPr>
                <w:color w:val="000000"/>
              </w:rPr>
              <w:t>19.5</w:t>
            </w:r>
            <w:r w:rsidRPr="009B053A">
              <w:br/>
              <w:t>(18)</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C4F575E" w14:textId="77777777" w:rsidR="00AB2B30" w:rsidRPr="009B053A" w:rsidRDefault="006A7121">
            <w:pPr>
              <w:pStyle w:val="TAC"/>
              <w:rPr>
                <w:rFonts w:cs="Arial"/>
                <w:szCs w:val="18"/>
              </w:rPr>
            </w:pPr>
            <w:r w:rsidRPr="009B053A">
              <w:rPr>
                <w:color w:val="000000"/>
              </w:rPr>
              <w:t>3.5</w:t>
            </w:r>
            <w:r w:rsidRPr="009B053A">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AD769CC"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0276E0"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A9738F4" w14:textId="77777777" w:rsidR="00AB2B30" w:rsidRPr="009B053A" w:rsidRDefault="006A7121">
            <w:pPr>
              <w:pStyle w:val="TAC"/>
              <w:rPr>
                <w:rFonts w:cs="Arial"/>
                <w:szCs w:val="18"/>
              </w:rPr>
            </w:pPr>
            <w:r w:rsidRPr="009B053A">
              <w:rPr>
                <w:color w:val="000000"/>
              </w:rPr>
              <w:t>16-TT</w:t>
            </w:r>
            <w:r w:rsidRPr="009B053A">
              <w:br/>
              <w:t>(</w:t>
            </w:r>
            <w:r w:rsidRPr="009B053A">
              <w:rPr>
                <w:color w:val="000000"/>
              </w:rPr>
              <w:t>14-TT</w:t>
            </w:r>
            <w:r w:rsidRPr="009B053A">
              <w:t>)</w:t>
            </w:r>
          </w:p>
        </w:tc>
      </w:tr>
      <w:tr w:rsidR="00AB2B30" w:rsidRPr="009B053A" w14:paraId="677E099B"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103E1C8" w14:textId="77777777" w:rsidR="00AB2B30" w:rsidRPr="009B053A" w:rsidRDefault="006A7121">
            <w:pPr>
              <w:pStyle w:val="TAC"/>
            </w:pPr>
            <w:r w:rsidRPr="009B053A">
              <w:rPr>
                <w:color w:val="000000"/>
              </w:rPr>
              <w:t>11</w:t>
            </w:r>
          </w:p>
        </w:tc>
        <w:tc>
          <w:tcPr>
            <w:tcW w:w="1100" w:type="dxa"/>
            <w:tcBorders>
              <w:top w:val="single" w:sz="4" w:space="0" w:color="auto"/>
              <w:left w:val="single" w:sz="4" w:space="0" w:color="auto"/>
              <w:bottom w:val="single" w:sz="4" w:space="0" w:color="auto"/>
              <w:right w:val="single" w:sz="4" w:space="0" w:color="auto"/>
            </w:tcBorders>
          </w:tcPr>
          <w:p w14:paraId="3CF9A5AD"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55A69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54A1A" w14:textId="77777777" w:rsidR="00AB2B30" w:rsidRPr="009B053A" w:rsidRDefault="006A7121">
            <w:pPr>
              <w:pStyle w:val="TAC"/>
              <w:rPr>
                <w:rFonts w:cs="Arial"/>
                <w:szCs w:val="18"/>
              </w:rPr>
            </w:pPr>
            <w:r w:rsidRPr="009B053A">
              <w:rPr>
                <w:color w:val="000000"/>
              </w:rPr>
              <w:t>1</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5866FD"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573E3D0"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9F750CC"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FE3585C"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FC18862" w14:textId="77777777" w:rsidR="00AB2B30" w:rsidRPr="009B053A" w:rsidRDefault="006A7121">
            <w:pPr>
              <w:pStyle w:val="TAC"/>
              <w:rPr>
                <w:rFonts w:cs="Arial"/>
                <w:szCs w:val="18"/>
              </w:rPr>
            </w:pPr>
            <w:r w:rsidRPr="009B053A">
              <w:rPr>
                <w:color w:val="000000"/>
              </w:rPr>
              <w:t>22</w:t>
            </w:r>
            <w:r w:rsidRPr="009B053A">
              <w:br/>
              <w:t>(20.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E99CB9B" w14:textId="77777777" w:rsidR="00AB2B30" w:rsidRPr="009B053A" w:rsidRDefault="006A7121">
            <w:pPr>
              <w:pStyle w:val="TAC"/>
              <w:rPr>
                <w:rFonts w:cs="Arial"/>
                <w:szCs w:val="18"/>
              </w:rPr>
            </w:pPr>
            <w:r w:rsidRPr="009B053A">
              <w:rPr>
                <w:color w:val="000000"/>
              </w:rPr>
              <w:t>2</w:t>
            </w:r>
            <w:r w:rsidRPr="009B053A">
              <w:br/>
              <w:t>(2.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24AF08"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35BA8D0"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2E680469" w14:textId="77777777" w:rsidR="00AB2B30" w:rsidRPr="009B053A" w:rsidRDefault="006A7121">
            <w:pPr>
              <w:pStyle w:val="TAC"/>
              <w:rPr>
                <w:rFonts w:cs="Arial"/>
                <w:szCs w:val="18"/>
              </w:rPr>
            </w:pPr>
            <w:r w:rsidRPr="009B053A">
              <w:rPr>
                <w:color w:val="000000"/>
              </w:rPr>
              <w:t>20-TT</w:t>
            </w:r>
            <w:r w:rsidRPr="009B053A">
              <w:br/>
              <w:t>(</w:t>
            </w:r>
            <w:r w:rsidRPr="009B053A">
              <w:rPr>
                <w:color w:val="000000"/>
              </w:rPr>
              <w:t>18-TT</w:t>
            </w:r>
            <w:r w:rsidRPr="009B053A">
              <w:t>)</w:t>
            </w:r>
          </w:p>
        </w:tc>
      </w:tr>
      <w:tr w:rsidR="00AB2B30" w:rsidRPr="009B053A" w14:paraId="6E7D94D6"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9437ADD" w14:textId="77777777" w:rsidR="00AB2B30" w:rsidRPr="009B053A" w:rsidRDefault="006A7121">
            <w:pPr>
              <w:pStyle w:val="TAC"/>
            </w:pPr>
            <w:r w:rsidRPr="009B053A">
              <w:rPr>
                <w:color w:val="000000"/>
              </w:rPr>
              <w:t>13</w:t>
            </w:r>
          </w:p>
        </w:tc>
        <w:tc>
          <w:tcPr>
            <w:tcW w:w="1100" w:type="dxa"/>
            <w:tcBorders>
              <w:top w:val="single" w:sz="4" w:space="0" w:color="auto"/>
              <w:left w:val="single" w:sz="4" w:space="0" w:color="auto"/>
              <w:bottom w:val="single" w:sz="4" w:space="0" w:color="auto"/>
              <w:right w:val="single" w:sz="4" w:space="0" w:color="auto"/>
            </w:tcBorders>
          </w:tcPr>
          <w:p w14:paraId="5CCD5E47"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DA6BC82"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09AA497"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7A8F4C6"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C30115" w14:textId="77777777" w:rsidR="00AB2B30" w:rsidRPr="009B053A" w:rsidRDefault="006A7121">
            <w:pPr>
              <w:pStyle w:val="TAC"/>
              <w:rPr>
                <w:rFonts w:cs="Arial"/>
                <w:szCs w:val="18"/>
              </w:rPr>
            </w:pPr>
            <w:r w:rsidRPr="009B053A">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F0D6277" w14:textId="77777777" w:rsidR="00AB2B30" w:rsidRPr="009B053A" w:rsidRDefault="006A7121">
            <w:pPr>
              <w:pStyle w:val="TAC"/>
              <w:rPr>
                <w:rFonts w:cs="Arial"/>
                <w:bCs/>
                <w:szCs w:val="18"/>
              </w:rPr>
            </w:pPr>
            <w:r w:rsidRPr="009B053A">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F872EEB"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01FD658" w14:textId="77777777" w:rsidR="00AB2B30" w:rsidRPr="009B053A" w:rsidRDefault="006A7121">
            <w:pPr>
              <w:pStyle w:val="TAC"/>
              <w:rPr>
                <w:rFonts w:cs="Arial"/>
                <w:szCs w:val="18"/>
              </w:rPr>
            </w:pPr>
            <w:r w:rsidRPr="009B053A">
              <w:rPr>
                <w:color w:val="000000"/>
              </w:rPr>
              <w:t>19</w:t>
            </w:r>
            <w:r w:rsidRPr="009B053A">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06EDA2A" w14:textId="77777777" w:rsidR="00AB2B30" w:rsidRPr="009B053A" w:rsidRDefault="006A7121">
            <w:pPr>
              <w:pStyle w:val="TAC"/>
              <w:rPr>
                <w:rFonts w:cs="Arial"/>
                <w:szCs w:val="18"/>
              </w:rPr>
            </w:pPr>
            <w:r w:rsidRPr="009B053A">
              <w:rPr>
                <w:color w:val="000000"/>
              </w:rPr>
              <w:t>3.5</w:t>
            </w:r>
            <w:r w:rsidRPr="009B053A">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7B4622F"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E27989D"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30169C79" w14:textId="77777777" w:rsidR="00AB2B30" w:rsidRPr="009B053A" w:rsidRDefault="006A7121">
            <w:pPr>
              <w:pStyle w:val="TAC"/>
              <w:rPr>
                <w:rFonts w:cs="Arial"/>
                <w:szCs w:val="18"/>
              </w:rPr>
            </w:pPr>
            <w:r w:rsidRPr="009B053A">
              <w:rPr>
                <w:color w:val="000000"/>
              </w:rPr>
              <w:t>15.5-TT</w:t>
            </w:r>
            <w:r w:rsidRPr="009B053A">
              <w:br/>
              <w:t>(</w:t>
            </w:r>
            <w:r w:rsidRPr="009B053A">
              <w:rPr>
                <w:color w:val="000000"/>
              </w:rPr>
              <w:t>12.5-TT</w:t>
            </w:r>
            <w:r w:rsidRPr="009B053A">
              <w:t>)</w:t>
            </w:r>
          </w:p>
        </w:tc>
      </w:tr>
      <w:tr w:rsidR="00AB2B30" w:rsidRPr="009B053A" w14:paraId="32CF110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2C3CF80" w14:textId="77777777" w:rsidR="00AB2B30" w:rsidRPr="009B053A" w:rsidRDefault="006A7121">
            <w:pPr>
              <w:pStyle w:val="TAC"/>
            </w:pPr>
            <w:r w:rsidRPr="009B053A">
              <w:rPr>
                <w:color w:val="000000"/>
              </w:rPr>
              <w:t>18</w:t>
            </w:r>
          </w:p>
        </w:tc>
        <w:tc>
          <w:tcPr>
            <w:tcW w:w="1100" w:type="dxa"/>
            <w:tcBorders>
              <w:top w:val="single" w:sz="4" w:space="0" w:color="auto"/>
              <w:left w:val="single" w:sz="4" w:space="0" w:color="auto"/>
              <w:bottom w:val="single" w:sz="4" w:space="0" w:color="auto"/>
              <w:right w:val="single" w:sz="4" w:space="0" w:color="auto"/>
            </w:tcBorders>
          </w:tcPr>
          <w:p w14:paraId="0CFC41C9"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747F28"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EF1C8" w14:textId="77777777" w:rsidR="00AB2B30" w:rsidRPr="009B053A" w:rsidRDefault="006A7121">
            <w:pPr>
              <w:pStyle w:val="TAC"/>
              <w:rPr>
                <w:rFonts w:cs="Arial"/>
                <w:szCs w:val="18"/>
              </w:rPr>
            </w:pPr>
            <w:r w:rsidRPr="009B053A">
              <w:rPr>
                <w:color w:val="000000"/>
              </w:rPr>
              <w:t>2</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DCE4DBD"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891B76"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CEF4280"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D71106"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2B4FBEF" w14:textId="77777777" w:rsidR="00AB2B30" w:rsidRPr="009B053A" w:rsidRDefault="006A7121">
            <w:pPr>
              <w:pStyle w:val="TAC"/>
              <w:rPr>
                <w:rFonts w:cs="Arial"/>
                <w:szCs w:val="18"/>
              </w:rPr>
            </w:pPr>
            <w:r w:rsidRPr="009B053A">
              <w:rPr>
                <w:color w:val="000000"/>
              </w:rPr>
              <w:t>21</w:t>
            </w:r>
            <w:r w:rsidRPr="009B053A">
              <w:br/>
              <w:t>(19.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4431B0C1" w14:textId="77777777" w:rsidR="00AB2B30" w:rsidRPr="009B053A" w:rsidRDefault="006A7121">
            <w:pPr>
              <w:pStyle w:val="TAC"/>
              <w:rPr>
                <w:rFonts w:cs="Arial"/>
                <w:szCs w:val="18"/>
              </w:rPr>
            </w:pPr>
            <w:r w:rsidRPr="009B053A">
              <w:rPr>
                <w:color w:val="000000"/>
              </w:rPr>
              <w:t>2</w:t>
            </w:r>
            <w:r w:rsidRPr="009B053A">
              <w:br/>
              <w:t>(3.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156A70B"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531D0D"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738E3D35" w14:textId="77777777" w:rsidR="00AB2B30" w:rsidRPr="009B053A" w:rsidRDefault="006A7121">
            <w:pPr>
              <w:pStyle w:val="TAC"/>
              <w:rPr>
                <w:rFonts w:cs="Arial"/>
                <w:szCs w:val="18"/>
              </w:rPr>
            </w:pPr>
            <w:r w:rsidRPr="009B053A">
              <w:rPr>
                <w:color w:val="000000"/>
              </w:rPr>
              <w:t>19-TT</w:t>
            </w:r>
            <w:r w:rsidRPr="009B053A">
              <w:br/>
              <w:t>(</w:t>
            </w:r>
            <w:r w:rsidRPr="009B053A">
              <w:rPr>
                <w:color w:val="000000"/>
              </w:rPr>
              <w:t>16-TT</w:t>
            </w:r>
            <w:r w:rsidRPr="009B053A">
              <w:t>)</w:t>
            </w:r>
          </w:p>
        </w:tc>
      </w:tr>
      <w:tr w:rsidR="00AB2B30" w:rsidRPr="009B053A" w14:paraId="0E8BAB2C"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CCC9C8C" w14:textId="77777777" w:rsidR="00AB2B30" w:rsidRPr="009B053A" w:rsidRDefault="006A7121">
            <w:pPr>
              <w:pStyle w:val="TAC"/>
            </w:pPr>
            <w:r w:rsidRPr="009B053A">
              <w:rPr>
                <w:color w:val="000000"/>
              </w:rPr>
              <w:t>20</w:t>
            </w:r>
          </w:p>
        </w:tc>
        <w:tc>
          <w:tcPr>
            <w:tcW w:w="1100" w:type="dxa"/>
            <w:tcBorders>
              <w:top w:val="single" w:sz="4" w:space="0" w:color="auto"/>
              <w:left w:val="single" w:sz="4" w:space="0" w:color="auto"/>
              <w:bottom w:val="single" w:sz="4" w:space="0" w:color="auto"/>
              <w:right w:val="single" w:sz="4" w:space="0" w:color="auto"/>
            </w:tcBorders>
          </w:tcPr>
          <w:p w14:paraId="609E7562"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A0A183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0504AEE"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357487B"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845D1E" w14:textId="77777777" w:rsidR="00AB2B30" w:rsidRPr="009B053A" w:rsidRDefault="006A7121">
            <w:pPr>
              <w:pStyle w:val="TAC"/>
              <w:rPr>
                <w:rFonts w:cs="Arial"/>
                <w:szCs w:val="18"/>
              </w:rPr>
            </w:pPr>
            <w:r w:rsidRPr="009B053A">
              <w:rPr>
                <w:color w:val="000000"/>
              </w:rPr>
              <w:t>4</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EF517D8" w14:textId="77777777" w:rsidR="00AB2B30" w:rsidRPr="009B053A" w:rsidRDefault="006A7121">
            <w:pPr>
              <w:pStyle w:val="TAC"/>
              <w:rPr>
                <w:rFonts w:cs="Arial"/>
                <w:bCs/>
                <w:szCs w:val="18"/>
              </w:rPr>
            </w:pPr>
            <w:r w:rsidRPr="009B053A">
              <w:rPr>
                <w:color w:val="000000"/>
              </w:rPr>
              <w:t>4</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BA0B267"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EE8F9D9" w14:textId="77777777" w:rsidR="00AB2B30" w:rsidRPr="009B053A" w:rsidRDefault="006A7121">
            <w:pPr>
              <w:pStyle w:val="TAC"/>
              <w:rPr>
                <w:rFonts w:cs="Arial"/>
                <w:szCs w:val="18"/>
              </w:rPr>
            </w:pPr>
            <w:r w:rsidRPr="009B053A">
              <w:rPr>
                <w:color w:val="000000"/>
              </w:rPr>
              <w:t>19</w:t>
            </w:r>
            <w:r w:rsidRPr="009B053A">
              <w:br/>
              <w:t>(17.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AC5F144" w14:textId="77777777" w:rsidR="00AB2B30" w:rsidRPr="009B053A" w:rsidRDefault="006A7121">
            <w:pPr>
              <w:pStyle w:val="TAC"/>
              <w:rPr>
                <w:rFonts w:cs="Arial"/>
                <w:szCs w:val="18"/>
              </w:rPr>
            </w:pPr>
            <w:r w:rsidRPr="009B053A">
              <w:rPr>
                <w:color w:val="000000"/>
              </w:rPr>
              <w:t>3.5</w:t>
            </w:r>
            <w:r w:rsidRPr="009B053A">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6C5AC3A"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6CDD8D"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37C31B4" w14:textId="77777777" w:rsidR="00AB2B30" w:rsidRPr="009B053A" w:rsidRDefault="006A7121">
            <w:pPr>
              <w:pStyle w:val="TAC"/>
              <w:rPr>
                <w:rFonts w:cs="Arial"/>
                <w:szCs w:val="18"/>
              </w:rPr>
            </w:pPr>
            <w:r w:rsidRPr="009B053A">
              <w:rPr>
                <w:color w:val="000000"/>
              </w:rPr>
              <w:t>15.5-TT</w:t>
            </w:r>
            <w:r w:rsidRPr="009B053A">
              <w:br/>
              <w:t>(</w:t>
            </w:r>
            <w:r w:rsidRPr="009B053A">
              <w:rPr>
                <w:color w:val="000000"/>
              </w:rPr>
              <w:t>12.5-TT</w:t>
            </w:r>
            <w:r w:rsidRPr="009B053A">
              <w:t>)</w:t>
            </w:r>
          </w:p>
        </w:tc>
      </w:tr>
      <w:tr w:rsidR="00AB2B30" w:rsidRPr="009B053A" w14:paraId="64F9C9E8"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F32763A" w14:textId="77777777" w:rsidR="00AB2B30" w:rsidRPr="009B053A" w:rsidRDefault="006A7121">
            <w:pPr>
              <w:pStyle w:val="TAC"/>
            </w:pPr>
            <w:r w:rsidRPr="009B053A">
              <w:rPr>
                <w:color w:val="000000"/>
              </w:rPr>
              <w:t>31</w:t>
            </w:r>
          </w:p>
        </w:tc>
        <w:tc>
          <w:tcPr>
            <w:tcW w:w="1100" w:type="dxa"/>
            <w:tcBorders>
              <w:top w:val="single" w:sz="4" w:space="0" w:color="auto"/>
              <w:left w:val="single" w:sz="4" w:space="0" w:color="auto"/>
              <w:bottom w:val="single" w:sz="4" w:space="0" w:color="auto"/>
              <w:right w:val="single" w:sz="4" w:space="0" w:color="auto"/>
            </w:tcBorders>
          </w:tcPr>
          <w:p w14:paraId="6DEE4E3B"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6A3C325B"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264AFE4" w14:textId="77777777" w:rsidR="00AB2B30" w:rsidRPr="009B053A" w:rsidRDefault="006A7121">
            <w:pPr>
              <w:pStyle w:val="TAC"/>
              <w:rPr>
                <w:rFonts w:cs="Arial"/>
                <w:szCs w:val="18"/>
              </w:rPr>
            </w:pPr>
            <w:r w:rsidRPr="009B053A">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BBC87B6"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AAF0857"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7DFC66E"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CC0EC1"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55EBCB5" w14:textId="77777777" w:rsidR="00AB2B30" w:rsidRPr="009B053A" w:rsidRDefault="006A7121">
            <w:pPr>
              <w:pStyle w:val="TAC"/>
              <w:rPr>
                <w:rFonts w:cs="Arial"/>
                <w:szCs w:val="18"/>
              </w:rPr>
            </w:pPr>
            <w:r w:rsidRPr="009B053A">
              <w:rPr>
                <w:color w:val="000000"/>
              </w:rPr>
              <w:t>20</w:t>
            </w:r>
            <w:r w:rsidRPr="009B053A">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7E7A473D" w14:textId="77777777" w:rsidR="00AB2B30" w:rsidRPr="009B053A" w:rsidRDefault="006A7121">
            <w:pPr>
              <w:pStyle w:val="TAC"/>
              <w:rPr>
                <w:rFonts w:cs="Arial"/>
                <w:szCs w:val="18"/>
              </w:rPr>
            </w:pPr>
            <w:r w:rsidRPr="009B053A">
              <w:rPr>
                <w:color w:val="000000"/>
              </w:rPr>
              <w:t>2.5</w:t>
            </w:r>
            <w:r w:rsidRPr="009B053A">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40BE70C"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47AB82D0"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19C63C08" w14:textId="77777777" w:rsidR="00AB2B30" w:rsidRPr="009B053A" w:rsidRDefault="006A7121">
            <w:pPr>
              <w:pStyle w:val="TAC"/>
              <w:rPr>
                <w:rFonts w:cs="Arial"/>
                <w:szCs w:val="18"/>
              </w:rPr>
            </w:pPr>
            <w:r w:rsidRPr="009B053A">
              <w:rPr>
                <w:color w:val="000000"/>
              </w:rPr>
              <w:t>17.5-TT</w:t>
            </w:r>
            <w:r w:rsidRPr="009B053A">
              <w:br/>
              <w:t>(</w:t>
            </w:r>
            <w:r w:rsidRPr="009B053A">
              <w:rPr>
                <w:color w:val="000000"/>
              </w:rPr>
              <w:t>14.5-TT</w:t>
            </w:r>
            <w:r w:rsidRPr="009B053A">
              <w:t>)</w:t>
            </w:r>
          </w:p>
        </w:tc>
      </w:tr>
      <w:tr w:rsidR="00AB2B30" w:rsidRPr="009B053A" w14:paraId="63E9B8E0"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DC3C2AA" w14:textId="77777777" w:rsidR="00AB2B30" w:rsidRPr="009B053A" w:rsidRDefault="006A7121">
            <w:pPr>
              <w:pStyle w:val="TAC"/>
            </w:pPr>
            <w:r w:rsidRPr="009B053A">
              <w:rPr>
                <w:color w:val="000000"/>
              </w:rPr>
              <w:t>33</w:t>
            </w:r>
          </w:p>
        </w:tc>
        <w:tc>
          <w:tcPr>
            <w:tcW w:w="1100" w:type="dxa"/>
            <w:tcBorders>
              <w:top w:val="single" w:sz="4" w:space="0" w:color="auto"/>
              <w:left w:val="single" w:sz="4" w:space="0" w:color="auto"/>
              <w:bottom w:val="single" w:sz="4" w:space="0" w:color="auto"/>
              <w:right w:val="single" w:sz="4" w:space="0" w:color="auto"/>
            </w:tcBorders>
          </w:tcPr>
          <w:p w14:paraId="3A0FD77D"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CCAA730"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57C8892"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90225B"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82C451" w14:textId="77777777" w:rsidR="00AB2B30" w:rsidRPr="009B053A" w:rsidRDefault="006A7121">
            <w:pPr>
              <w:pStyle w:val="TAC"/>
              <w:rPr>
                <w:rFonts w:cs="Arial"/>
                <w:szCs w:val="18"/>
              </w:rPr>
            </w:pPr>
            <w:r w:rsidRPr="009B053A">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24B2274D" w14:textId="77777777" w:rsidR="00AB2B30" w:rsidRPr="009B053A" w:rsidRDefault="006A7121">
            <w:pPr>
              <w:pStyle w:val="TAC"/>
              <w:rPr>
                <w:rFonts w:cs="Arial"/>
                <w:bCs/>
                <w:szCs w:val="18"/>
              </w:rPr>
            </w:pPr>
            <w:r w:rsidRPr="009B053A">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19A8093"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F436BCD" w14:textId="77777777" w:rsidR="00AB2B30" w:rsidRPr="009B053A" w:rsidRDefault="006A7121">
            <w:pPr>
              <w:pStyle w:val="TAC"/>
              <w:rPr>
                <w:rFonts w:cs="Arial"/>
                <w:szCs w:val="18"/>
              </w:rPr>
            </w:pPr>
            <w:r w:rsidRPr="009B053A">
              <w:rPr>
                <w:color w:val="000000"/>
              </w:rPr>
              <w:t>17.5</w:t>
            </w:r>
            <w:r w:rsidRPr="009B053A">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8BA6F6" w14:textId="77777777" w:rsidR="00AB2B30" w:rsidRPr="009B053A" w:rsidRDefault="006A7121">
            <w:pPr>
              <w:pStyle w:val="TAC"/>
              <w:rPr>
                <w:rFonts w:cs="Arial"/>
                <w:szCs w:val="18"/>
              </w:rPr>
            </w:pPr>
            <w:r w:rsidRPr="009B053A">
              <w:rPr>
                <w:color w:val="000000"/>
              </w:rPr>
              <w:t>5</w:t>
            </w:r>
            <w:r w:rsidRPr="009B053A">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090FF37"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59B9E45"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E13AD3C" w14:textId="77777777" w:rsidR="00AB2B30" w:rsidRPr="009B053A" w:rsidRDefault="006A7121">
            <w:pPr>
              <w:pStyle w:val="TAC"/>
              <w:rPr>
                <w:rFonts w:cs="Arial"/>
                <w:szCs w:val="18"/>
              </w:rPr>
            </w:pPr>
            <w:r w:rsidRPr="009B053A">
              <w:rPr>
                <w:color w:val="000000"/>
              </w:rPr>
              <w:t>12-TT</w:t>
            </w:r>
            <w:r w:rsidRPr="009B053A">
              <w:br/>
              <w:t>(</w:t>
            </w:r>
            <w:r w:rsidRPr="009B053A">
              <w:rPr>
                <w:color w:val="000000"/>
              </w:rPr>
              <w:t>11-TT</w:t>
            </w:r>
            <w:r w:rsidRPr="009B053A">
              <w:t>)</w:t>
            </w:r>
          </w:p>
        </w:tc>
      </w:tr>
      <w:tr w:rsidR="00AB2B30" w:rsidRPr="009B053A" w14:paraId="3DF4D199"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86660AA" w14:textId="77777777" w:rsidR="00AB2B30" w:rsidRPr="009B053A" w:rsidRDefault="006A7121">
            <w:pPr>
              <w:pStyle w:val="TAC"/>
            </w:pPr>
            <w:r w:rsidRPr="009B053A">
              <w:rPr>
                <w:color w:val="000000"/>
              </w:rPr>
              <w:t>38</w:t>
            </w:r>
          </w:p>
        </w:tc>
        <w:tc>
          <w:tcPr>
            <w:tcW w:w="1100" w:type="dxa"/>
            <w:tcBorders>
              <w:top w:val="single" w:sz="4" w:space="0" w:color="auto"/>
              <w:left w:val="single" w:sz="4" w:space="0" w:color="auto"/>
              <w:bottom w:val="single" w:sz="4" w:space="0" w:color="auto"/>
              <w:right w:val="single" w:sz="4" w:space="0" w:color="auto"/>
            </w:tcBorders>
          </w:tcPr>
          <w:p w14:paraId="2A9713D4"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0E07D18"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F2BA35D" w14:textId="77777777" w:rsidR="00AB2B30" w:rsidRPr="009B053A" w:rsidRDefault="006A7121">
            <w:pPr>
              <w:pStyle w:val="TAC"/>
              <w:rPr>
                <w:rFonts w:cs="Arial"/>
                <w:szCs w:val="18"/>
              </w:rPr>
            </w:pPr>
            <w:r w:rsidRPr="009B053A">
              <w:rPr>
                <w:color w:val="000000"/>
              </w:rPr>
              <w:t>3</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0826EF9F"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58C3549E" w14:textId="77777777" w:rsidR="00AB2B30" w:rsidRPr="009B053A" w:rsidRDefault="006A7121">
            <w:pPr>
              <w:pStyle w:val="TAC"/>
              <w:rPr>
                <w:rFonts w:cs="Arial"/>
                <w:szCs w:val="18"/>
              </w:rPr>
            </w:pPr>
            <w:r w:rsidRPr="009B053A">
              <w:rPr>
                <w:color w:val="000000"/>
              </w:rPr>
              <w:t>0</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8921188" w14:textId="77777777" w:rsidR="00AB2B30" w:rsidRPr="009B053A" w:rsidRDefault="006A7121">
            <w:pPr>
              <w:pStyle w:val="TAC"/>
              <w:rPr>
                <w:rFonts w:cs="Arial"/>
                <w:bCs/>
                <w:szCs w:val="18"/>
              </w:rPr>
            </w:pPr>
            <w:r w:rsidRPr="009B053A">
              <w:rPr>
                <w:color w:val="000000"/>
              </w:rPr>
              <w:t>0</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6B769F7"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5692795" w14:textId="77777777" w:rsidR="00AB2B30" w:rsidRPr="009B053A" w:rsidRDefault="006A7121">
            <w:pPr>
              <w:pStyle w:val="TAC"/>
              <w:rPr>
                <w:rFonts w:cs="Arial"/>
                <w:szCs w:val="18"/>
              </w:rPr>
            </w:pPr>
            <w:r w:rsidRPr="009B053A">
              <w:rPr>
                <w:color w:val="000000"/>
              </w:rPr>
              <w:t>20</w:t>
            </w:r>
            <w:r w:rsidRPr="009B053A">
              <w:br/>
              <w:t>(18.5)</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E206CE6" w14:textId="77777777" w:rsidR="00AB2B30" w:rsidRPr="009B053A" w:rsidRDefault="006A7121">
            <w:pPr>
              <w:pStyle w:val="TAC"/>
              <w:rPr>
                <w:rFonts w:cs="Arial"/>
                <w:szCs w:val="18"/>
              </w:rPr>
            </w:pPr>
            <w:r w:rsidRPr="009B053A">
              <w:rPr>
                <w:color w:val="000000"/>
              </w:rPr>
              <w:t>2.5</w:t>
            </w:r>
            <w:r w:rsidRPr="009B053A">
              <w:br/>
              <w:t>(4)</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1CFE9171"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6D1E6661"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424A7845" w14:textId="77777777" w:rsidR="00AB2B30" w:rsidRPr="009B053A" w:rsidRDefault="006A7121">
            <w:pPr>
              <w:pStyle w:val="TAC"/>
              <w:rPr>
                <w:rFonts w:cs="Arial"/>
                <w:szCs w:val="18"/>
              </w:rPr>
            </w:pPr>
            <w:r w:rsidRPr="009B053A">
              <w:rPr>
                <w:color w:val="000000"/>
              </w:rPr>
              <w:t>17.5-TT</w:t>
            </w:r>
            <w:r w:rsidRPr="009B053A">
              <w:br/>
              <w:t>(</w:t>
            </w:r>
            <w:r w:rsidRPr="009B053A">
              <w:rPr>
                <w:color w:val="000000"/>
              </w:rPr>
              <w:t>14.5-TT</w:t>
            </w:r>
            <w:r w:rsidRPr="009B053A">
              <w:t>)</w:t>
            </w:r>
          </w:p>
        </w:tc>
      </w:tr>
      <w:tr w:rsidR="00AB2B30" w:rsidRPr="009B053A" w14:paraId="5AF9CAD4" w14:textId="77777777">
        <w:trPr>
          <w:trHeight w:val="77"/>
        </w:trPr>
        <w:tc>
          <w:tcPr>
            <w:tcW w:w="81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419AEF3" w14:textId="77777777" w:rsidR="00AB2B30" w:rsidRPr="009B053A" w:rsidRDefault="006A7121">
            <w:pPr>
              <w:pStyle w:val="TAC"/>
            </w:pPr>
            <w:r w:rsidRPr="009B053A">
              <w:rPr>
                <w:color w:val="000000"/>
              </w:rPr>
              <w:t>40</w:t>
            </w:r>
          </w:p>
        </w:tc>
        <w:tc>
          <w:tcPr>
            <w:tcW w:w="1100" w:type="dxa"/>
            <w:tcBorders>
              <w:top w:val="single" w:sz="4" w:space="0" w:color="auto"/>
              <w:left w:val="single" w:sz="4" w:space="0" w:color="auto"/>
              <w:bottom w:val="single" w:sz="4" w:space="0" w:color="auto"/>
              <w:right w:val="single" w:sz="4" w:space="0" w:color="auto"/>
            </w:tcBorders>
          </w:tcPr>
          <w:p w14:paraId="18598E5A" w14:textId="77777777" w:rsidR="00AB2B30" w:rsidRPr="009B053A" w:rsidRDefault="006A7121">
            <w:pPr>
              <w:pStyle w:val="TAC"/>
              <w:rPr>
                <w:rFonts w:cs="Arial"/>
                <w:szCs w:val="18"/>
              </w:rPr>
            </w:pPr>
            <w:r w:rsidRPr="009B053A">
              <w:t>NR</w:t>
            </w:r>
          </w:p>
        </w:tc>
        <w:tc>
          <w:tcPr>
            <w:tcW w:w="1010"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3EB6BFBA" w14:textId="77777777" w:rsidR="00AB2B30" w:rsidRPr="009B053A" w:rsidRDefault="006A7121">
            <w:pPr>
              <w:pStyle w:val="TAC"/>
            </w:pPr>
            <w:r w:rsidRPr="009B053A">
              <w:t>0</w:t>
            </w:r>
          </w:p>
        </w:tc>
        <w:tc>
          <w:tcPr>
            <w:tcW w:w="538"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03E622C8" w14:textId="77777777" w:rsidR="00AB2B30" w:rsidRPr="009B053A" w:rsidRDefault="006A7121">
            <w:pPr>
              <w:pStyle w:val="TAC"/>
              <w:rPr>
                <w:rFonts w:cs="Arial"/>
                <w:szCs w:val="18"/>
              </w:rPr>
            </w:pPr>
            <w:r w:rsidRPr="009B053A">
              <w:rPr>
                <w:color w:val="000000"/>
              </w:rPr>
              <w:t>0</w:t>
            </w:r>
          </w:p>
        </w:tc>
        <w:tc>
          <w:tcPr>
            <w:tcW w:w="63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ED10ED3" w14:textId="77777777" w:rsidR="00AB2B30" w:rsidRPr="009B053A" w:rsidRDefault="006A7121">
            <w:pPr>
              <w:pStyle w:val="TAC"/>
              <w:rPr>
                <w:rFonts w:cs="Arial"/>
                <w:szCs w:val="18"/>
              </w:rPr>
            </w:pPr>
            <w:r w:rsidRPr="009B053A">
              <w:t>Note 9</w:t>
            </w:r>
          </w:p>
        </w:tc>
        <w:tc>
          <w:tcPr>
            <w:tcW w:w="89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5328906" w14:textId="77777777" w:rsidR="00AB2B30" w:rsidRPr="009B053A" w:rsidRDefault="006A7121">
            <w:pPr>
              <w:pStyle w:val="TAC"/>
              <w:rPr>
                <w:rFonts w:cs="Arial"/>
                <w:szCs w:val="18"/>
              </w:rPr>
            </w:pPr>
            <w:r w:rsidRPr="009B053A">
              <w:rPr>
                <w:color w:val="000000"/>
              </w:rPr>
              <w:t>5.5</w:t>
            </w:r>
          </w:p>
        </w:tc>
        <w:tc>
          <w:tcPr>
            <w:tcW w:w="752"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1EBF72E3" w14:textId="77777777" w:rsidR="00AB2B30" w:rsidRPr="009B053A" w:rsidRDefault="006A7121">
            <w:pPr>
              <w:pStyle w:val="TAC"/>
              <w:rPr>
                <w:rFonts w:cs="Arial"/>
                <w:bCs/>
                <w:szCs w:val="18"/>
              </w:rPr>
            </w:pPr>
            <w:r w:rsidRPr="009B053A">
              <w:rPr>
                <w:color w:val="000000"/>
              </w:rPr>
              <w:t>5.5</w:t>
            </w:r>
          </w:p>
        </w:tc>
        <w:tc>
          <w:tcPr>
            <w:tcW w:w="673"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1A741C9" w14:textId="77777777" w:rsidR="00AB2B30" w:rsidRPr="009B053A" w:rsidRDefault="006A7121">
            <w:pPr>
              <w:pStyle w:val="TAC"/>
              <w:rPr>
                <w:rFonts w:cs="Arial"/>
                <w:szCs w:val="18"/>
              </w:rPr>
            </w:pPr>
            <w:r w:rsidRPr="009B053A">
              <w:t>0</w:t>
            </w:r>
            <w:r w:rsidRPr="009B053A">
              <w:br/>
              <w:t>(1.5)</w:t>
            </w:r>
          </w:p>
        </w:tc>
        <w:tc>
          <w:tcPr>
            <w:tcW w:w="787"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78939542" w14:textId="77777777" w:rsidR="00AB2B30" w:rsidRPr="009B053A" w:rsidRDefault="006A7121">
            <w:pPr>
              <w:pStyle w:val="TAC"/>
              <w:rPr>
                <w:rFonts w:cs="Arial"/>
                <w:szCs w:val="18"/>
              </w:rPr>
            </w:pPr>
            <w:r w:rsidRPr="009B053A">
              <w:rPr>
                <w:color w:val="000000"/>
              </w:rPr>
              <w:t>17.5</w:t>
            </w:r>
            <w:r w:rsidRPr="009B053A">
              <w:br/>
              <w:t>(16)</w:t>
            </w:r>
          </w:p>
        </w:tc>
        <w:tc>
          <w:tcPr>
            <w:tcW w:w="1097" w:type="dxa"/>
            <w:tcBorders>
              <w:top w:val="single" w:sz="4" w:space="0" w:color="auto"/>
              <w:left w:val="single" w:sz="4" w:space="0" w:color="auto"/>
              <w:bottom w:val="single" w:sz="4" w:space="0" w:color="auto"/>
              <w:right w:val="single" w:sz="4" w:space="0" w:color="auto"/>
            </w:tcBorders>
            <w:tcMar>
              <w:left w:w="40" w:type="dxa"/>
              <w:right w:w="40" w:type="dxa"/>
            </w:tcMar>
            <w:vAlign w:val="center"/>
          </w:tcPr>
          <w:p w14:paraId="50D1EBA1" w14:textId="77777777" w:rsidR="00AB2B30" w:rsidRPr="009B053A" w:rsidRDefault="006A7121">
            <w:pPr>
              <w:pStyle w:val="TAC"/>
              <w:rPr>
                <w:rFonts w:cs="Arial"/>
                <w:szCs w:val="18"/>
              </w:rPr>
            </w:pPr>
            <w:r w:rsidRPr="009B053A">
              <w:rPr>
                <w:color w:val="000000"/>
              </w:rPr>
              <w:t>5</w:t>
            </w:r>
            <w:r w:rsidRPr="009B053A">
              <w:br/>
              <w:t>(5)</w:t>
            </w:r>
          </w:p>
        </w:tc>
        <w:tc>
          <w:tcPr>
            <w:tcW w:w="625"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204953A3" w14:textId="77777777" w:rsidR="00AB2B30" w:rsidRPr="009B053A" w:rsidRDefault="006A7121">
            <w:pPr>
              <w:pStyle w:val="TAC"/>
              <w:rPr>
                <w:rFonts w:cs="Arial"/>
                <w:szCs w:val="18"/>
              </w:rPr>
            </w:pPr>
            <w:r w:rsidRPr="009B053A">
              <w:t>2</w:t>
            </w:r>
            <w:r w:rsidRPr="009B053A">
              <w:br/>
              <w:t>(3.5)</w:t>
            </w:r>
          </w:p>
        </w:tc>
        <w:tc>
          <w:tcPr>
            <w:tcW w:w="676" w:type="dxa"/>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81A4704" w14:textId="77777777" w:rsidR="00AB2B30" w:rsidRPr="009B053A" w:rsidRDefault="006A7121">
            <w:pPr>
              <w:pStyle w:val="TAC"/>
              <w:rPr>
                <w:rFonts w:cs="Arial"/>
                <w:szCs w:val="18"/>
              </w:rPr>
            </w:pPr>
            <w:r w:rsidRPr="009B053A">
              <w:rPr>
                <w:color w:val="000000"/>
              </w:rPr>
              <w:t>25+TT</w:t>
            </w:r>
          </w:p>
        </w:tc>
        <w:tc>
          <w:tcPr>
            <w:tcW w:w="888" w:type="dxa"/>
            <w:tcBorders>
              <w:top w:val="single" w:sz="4" w:space="0" w:color="auto"/>
              <w:left w:val="single" w:sz="4" w:space="0" w:color="auto"/>
              <w:bottom w:val="single" w:sz="4" w:space="0" w:color="auto"/>
              <w:right w:val="single" w:sz="4" w:space="0" w:color="auto"/>
            </w:tcBorders>
            <w:vAlign w:val="center"/>
          </w:tcPr>
          <w:p w14:paraId="63234422" w14:textId="77777777" w:rsidR="00AB2B30" w:rsidRPr="009B053A" w:rsidRDefault="006A7121">
            <w:pPr>
              <w:pStyle w:val="TAC"/>
              <w:rPr>
                <w:rFonts w:cs="Arial"/>
                <w:szCs w:val="18"/>
              </w:rPr>
            </w:pPr>
            <w:r w:rsidRPr="009B053A">
              <w:rPr>
                <w:color w:val="000000"/>
              </w:rPr>
              <w:t>12-TT</w:t>
            </w:r>
            <w:r w:rsidRPr="009B053A">
              <w:br/>
              <w:t>(</w:t>
            </w:r>
            <w:r w:rsidRPr="009B053A">
              <w:rPr>
                <w:color w:val="000000"/>
              </w:rPr>
              <w:t>11-TT</w:t>
            </w:r>
            <w:r w:rsidRPr="009B053A">
              <w:t>)</w:t>
            </w:r>
          </w:p>
        </w:tc>
      </w:tr>
      <w:tr w:rsidR="00AB2B30" w:rsidRPr="009B053A" w14:paraId="4196D34F" w14:textId="77777777">
        <w:trPr>
          <w:trHeight w:val="77"/>
        </w:trPr>
        <w:tc>
          <w:tcPr>
            <w:tcW w:w="10490" w:type="dxa"/>
            <w:gridSpan w:val="13"/>
            <w:tcBorders>
              <w:top w:val="single" w:sz="4" w:space="0" w:color="auto"/>
              <w:left w:val="single" w:sz="4" w:space="0" w:color="auto"/>
              <w:bottom w:val="single" w:sz="4" w:space="0" w:color="auto"/>
              <w:right w:val="single" w:sz="4" w:space="0" w:color="auto"/>
            </w:tcBorders>
            <w:shd w:val="clear" w:color="auto" w:fill="auto"/>
            <w:tcMar>
              <w:left w:w="40" w:type="dxa"/>
              <w:right w:w="40" w:type="dxa"/>
            </w:tcMar>
            <w:vAlign w:val="center"/>
          </w:tcPr>
          <w:p w14:paraId="3BE7183C" w14:textId="77777777" w:rsidR="00AB2B30" w:rsidRPr="009B053A" w:rsidRDefault="006A7121">
            <w:pPr>
              <w:pStyle w:val="TAN"/>
            </w:pPr>
            <w:r w:rsidRPr="009B053A">
              <w:t>NOTE 1:</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cs="Arial"/>
              </w:rPr>
              <w:t>≥</w:t>
            </w:r>
            <w:r w:rsidRPr="009B053A">
              <w:rPr>
                <w:rFonts w:eastAsia="Yu Mincho"/>
              </w:rPr>
              <w:t xml:space="preserve"> 2490.5 MHz</w:t>
            </w:r>
            <w:r w:rsidRPr="009B053A">
              <w:t xml:space="preserve"> (Case A).</w:t>
            </w:r>
          </w:p>
          <w:p w14:paraId="2B997AE2" w14:textId="77777777" w:rsidR="00AB2B30" w:rsidRPr="009B053A" w:rsidRDefault="006A7121">
            <w:pPr>
              <w:pStyle w:val="TAN"/>
            </w:pPr>
            <w:r w:rsidRPr="009B053A">
              <w:t>NOTE 2:</w:t>
            </w:r>
            <w:r w:rsidRPr="009B053A">
              <w:tab/>
              <w:t xml:space="preserve">When </w:t>
            </w:r>
            <w:r w:rsidRPr="009B053A">
              <w:rPr>
                <w:rFonts w:eastAsia="Yu Mincho"/>
              </w:rPr>
              <w:t>F</w:t>
            </w:r>
            <w:r w:rsidRPr="009B053A">
              <w:rPr>
                <w:rFonts w:eastAsia="Yu Mincho"/>
                <w:vertAlign w:val="subscript"/>
              </w:rPr>
              <w:t xml:space="preserve">IM3,low_block,low </w:t>
            </w:r>
            <w:r w:rsidRPr="009B053A">
              <w:rPr>
                <w:rFonts w:eastAsia="Yu Mincho"/>
              </w:rPr>
              <w:t>&lt; 2490.5 MHz</w:t>
            </w:r>
            <w:r w:rsidRPr="009B053A">
              <w:t xml:space="preserve"> (Case B).</w:t>
            </w:r>
          </w:p>
          <w:p w14:paraId="3A0BF5B6" w14:textId="77777777" w:rsidR="00AB2B30" w:rsidRPr="009B053A" w:rsidRDefault="006A7121">
            <w:pPr>
              <w:pStyle w:val="TAN"/>
              <w:rPr>
                <w:rFonts w:cs="Arial"/>
                <w:szCs w:val="18"/>
              </w:rPr>
            </w:pPr>
            <w:r w:rsidRPr="009B053A">
              <w:t>NOTE 3:</w:t>
            </w:r>
            <w:r w:rsidRPr="009B053A">
              <w:tab/>
              <w:t xml:space="preserve">When </w:t>
            </w:r>
            <w:r w:rsidRPr="009B053A">
              <w:rPr>
                <w:rFonts w:cs="Arial"/>
                <w:szCs w:val="18"/>
              </w:rPr>
              <w:t>NR SCS = 15kHz.</w:t>
            </w:r>
          </w:p>
          <w:p w14:paraId="77DE1723" w14:textId="77777777" w:rsidR="00AB2B30" w:rsidRPr="009B053A" w:rsidRDefault="006A7121">
            <w:pPr>
              <w:pStyle w:val="TAN"/>
              <w:rPr>
                <w:rFonts w:cs="Arial"/>
                <w:szCs w:val="18"/>
              </w:rPr>
            </w:pPr>
            <w:r w:rsidRPr="009B053A">
              <w:t>NOTE 4:</w:t>
            </w:r>
            <w:r w:rsidRPr="009B053A">
              <w:tab/>
              <w:t xml:space="preserve">When </w:t>
            </w:r>
            <w:r w:rsidRPr="009B053A">
              <w:rPr>
                <w:rFonts w:cs="Arial"/>
                <w:szCs w:val="18"/>
              </w:rPr>
              <w:t>NR SCS = 30 kHz or 60 kHz.</w:t>
            </w:r>
          </w:p>
          <w:p w14:paraId="1E2A999F" w14:textId="77777777" w:rsidR="00AB2B30" w:rsidRPr="009B053A" w:rsidRDefault="006A7121">
            <w:pPr>
              <w:pStyle w:val="TAN"/>
            </w:pPr>
            <w:r w:rsidRPr="009B053A">
              <w:t>NOTE 5:</w:t>
            </w:r>
            <w:r w:rsidRPr="009B053A">
              <w:tab/>
              <w:t xml:space="preserve">NR A-MPR values for NS_04 are defined in Table 6.2.3.3.2-1. </w:t>
            </w:r>
          </w:p>
          <w:p w14:paraId="63541EA2" w14:textId="77777777" w:rsidR="00AB2B30" w:rsidRPr="009B053A" w:rsidRDefault="006A7121">
            <w:pPr>
              <w:pStyle w:val="TAN"/>
            </w:pPr>
            <w:r w:rsidRPr="009B053A">
              <w:t>NOTE 6:</w:t>
            </w:r>
            <w:r w:rsidRPr="009B053A">
              <w:tab/>
              <w:t>E-UTRA A-MPR= 3 dB for 1 RB and fc &lt; 2517.5 MHz, otherwise 0 dB</w:t>
            </w:r>
            <w:r w:rsidRPr="009B053A">
              <w:rPr>
                <w:rFonts w:cs="Arial"/>
                <w:szCs w:val="18"/>
              </w:rPr>
              <w:t>.</w:t>
            </w:r>
          </w:p>
          <w:p w14:paraId="2D281DB2" w14:textId="77777777" w:rsidR="00AB2B30" w:rsidRPr="009B053A" w:rsidRDefault="006A7121">
            <w:pPr>
              <w:pStyle w:val="TAN"/>
            </w:pPr>
            <w:r w:rsidRPr="009B053A">
              <w:t>NOTE 7:</w:t>
            </w:r>
            <w:r w:rsidRPr="009B053A">
              <w:tab/>
            </w:r>
            <w:r w:rsidRPr="009B053A">
              <w:rPr>
                <w:rFonts w:cs="Arial"/>
                <w:bCs/>
                <w:szCs w:val="18"/>
              </w:rPr>
              <w:t>ΔT</w:t>
            </w:r>
            <w:r w:rsidRPr="009B053A">
              <w:rPr>
                <w:rFonts w:cs="Arial"/>
                <w:bCs/>
                <w:sz w:val="22"/>
                <w:szCs w:val="22"/>
                <w:vertAlign w:val="subscript"/>
              </w:rPr>
              <w:t>C,c</w:t>
            </w:r>
            <w:r w:rsidRPr="009B053A">
              <w:t xml:space="preserve"> = 1.5 dB for transmission bandwidths confined within F</w:t>
            </w:r>
            <w:r w:rsidRPr="009B053A">
              <w:rPr>
                <w:vertAlign w:val="subscript"/>
              </w:rPr>
              <w:t>UL_low</w:t>
            </w:r>
            <w:r w:rsidRPr="009B053A">
              <w:t xml:space="preserve"> and F</w:t>
            </w:r>
            <w:r w:rsidRPr="009B053A">
              <w:rPr>
                <w:vertAlign w:val="subscript"/>
              </w:rPr>
              <w:t>UL_low</w:t>
            </w:r>
            <w:r w:rsidRPr="009B053A">
              <w:t xml:space="preserve"> + 4 MHz or F</w:t>
            </w:r>
            <w:r w:rsidRPr="009B053A">
              <w:rPr>
                <w:vertAlign w:val="subscript"/>
              </w:rPr>
              <w:t>UL_high</w:t>
            </w:r>
            <w:r w:rsidRPr="009B053A">
              <w:t xml:space="preserve"> – 4 MHz and F</w:t>
            </w:r>
            <w:r w:rsidRPr="009B053A">
              <w:rPr>
                <w:vertAlign w:val="subscript"/>
              </w:rPr>
              <w:t>UL_high</w:t>
            </w:r>
            <w:r w:rsidRPr="009B053A">
              <w:t>, otherwise 0 dB</w:t>
            </w:r>
            <w:r w:rsidRPr="009B053A">
              <w:rPr>
                <w:rFonts w:cs="Arial"/>
                <w:szCs w:val="18"/>
              </w:rPr>
              <w:t>.</w:t>
            </w:r>
          </w:p>
          <w:p w14:paraId="7707FE44" w14:textId="77777777" w:rsidR="00AB2B30" w:rsidRPr="009B053A" w:rsidRDefault="006A7121">
            <w:pPr>
              <w:pStyle w:val="TAN"/>
            </w:pPr>
            <w:r w:rsidRPr="009B053A">
              <w:t>NOTE 8:</w:t>
            </w:r>
            <w:r w:rsidRPr="009B053A">
              <w:tab/>
              <w:t>TT for each frequency and channel bandwidth is specified in Table 6.2B.3.2.5-0.</w:t>
            </w:r>
          </w:p>
          <w:p w14:paraId="08B27749" w14:textId="77777777" w:rsidR="00AB2B30" w:rsidRPr="009B053A" w:rsidRDefault="006A7121">
            <w:pPr>
              <w:pStyle w:val="TAN"/>
            </w:pPr>
            <w:r w:rsidRPr="009B053A">
              <w:t>NOTE 9:</w:t>
            </w:r>
            <w:r w:rsidRPr="009B053A">
              <w:tab/>
              <w:t>Apply for UE supporting dynamic power sharing. NR A-MPR values for NS_04 are defined in TS 38.101-1 [2].</w:t>
            </w:r>
          </w:p>
        </w:tc>
      </w:tr>
    </w:tbl>
    <w:p w14:paraId="5235427C" w14:textId="77777777" w:rsidR="00AB2B30" w:rsidRPr="009B053A" w:rsidRDefault="00AB2B30"/>
    <w:p w14:paraId="60445F25" w14:textId="0C892EE5" w:rsidR="00AB2B30" w:rsidRPr="009B053A" w:rsidRDefault="006A7121">
      <w:pPr>
        <w:pStyle w:val="Heading4"/>
      </w:pPr>
      <w:bookmarkStart w:id="2276" w:name="_Toc27475652"/>
      <w:bookmarkStart w:id="2277" w:name="_Toc29495218"/>
      <w:bookmarkStart w:id="2278" w:name="_Toc36116262"/>
      <w:bookmarkStart w:id="2279" w:name="_Toc36118311"/>
      <w:bookmarkStart w:id="2280" w:name="_Toc36560424"/>
      <w:bookmarkStart w:id="2281" w:name="_Toc43976922"/>
      <w:bookmarkStart w:id="2282" w:name="_Toc52213494"/>
      <w:bookmarkStart w:id="2283" w:name="_Toc60742950"/>
      <w:bookmarkStart w:id="2284" w:name="_Toc68206133"/>
      <w:bookmarkStart w:id="2285" w:name="_Toc75971931"/>
      <w:bookmarkStart w:id="2286" w:name="_Toc85051354"/>
      <w:bookmarkStart w:id="2287" w:name="_Toc90493352"/>
      <w:bookmarkStart w:id="2288" w:name="_Toc90493992"/>
      <w:bookmarkStart w:id="2289" w:name="_Toc100094019"/>
      <w:bookmarkStart w:id="2290" w:name="_Toc106872674"/>
      <w:bookmarkStart w:id="2291" w:name="_Toc133249714"/>
      <w:r w:rsidRPr="009B053A">
        <w:t>6.2B.3.3</w:t>
      </w:r>
      <w:r w:rsidRPr="009B053A">
        <w:tab/>
        <w:t>UE Additional Maximum Output Power reduction for Inter-Band EN-DC within FR1</w:t>
      </w:r>
      <w:bookmarkEnd w:id="2276"/>
      <w:bookmarkEnd w:id="2277"/>
      <w:bookmarkEnd w:id="2278"/>
      <w:bookmarkEnd w:id="2279"/>
      <w:bookmarkEnd w:id="2280"/>
      <w:bookmarkEnd w:id="2281"/>
      <w:bookmarkEnd w:id="2282"/>
      <w:bookmarkEnd w:id="2283"/>
      <w:bookmarkEnd w:id="2284"/>
      <w:r w:rsidR="00AD0BCB" w:rsidRPr="009B053A">
        <w:t xml:space="preserve"> (1 NR CC)</w:t>
      </w:r>
      <w:bookmarkEnd w:id="2285"/>
      <w:bookmarkEnd w:id="2286"/>
      <w:bookmarkEnd w:id="2287"/>
      <w:bookmarkEnd w:id="2288"/>
      <w:bookmarkEnd w:id="2289"/>
      <w:bookmarkEnd w:id="2290"/>
      <w:bookmarkEnd w:id="2291"/>
    </w:p>
    <w:p w14:paraId="3A02EEF3" w14:textId="77777777" w:rsidR="00AB2B30" w:rsidRPr="009B053A" w:rsidRDefault="006A7121">
      <w:pPr>
        <w:pStyle w:val="H6"/>
      </w:pPr>
      <w:bookmarkStart w:id="2292" w:name="_Toc27475653"/>
      <w:r w:rsidRPr="009B053A">
        <w:t>6.2B.3.3.1</w:t>
      </w:r>
      <w:r w:rsidRPr="009B053A">
        <w:tab/>
        <w:t>Test purpose</w:t>
      </w:r>
      <w:bookmarkEnd w:id="2292"/>
    </w:p>
    <w:p w14:paraId="1D95B852" w14:textId="77777777" w:rsidR="00AB2B30" w:rsidRPr="009B053A" w:rsidRDefault="006A7121">
      <w:r w:rsidRPr="009B053A">
        <w:t>Same test purpose as in clause 6.2.3.1 in TS 38.521-1 [8] for the NR carrier.</w:t>
      </w:r>
    </w:p>
    <w:p w14:paraId="13CCE5AD" w14:textId="77777777" w:rsidR="00AB2B30" w:rsidRPr="009B053A" w:rsidRDefault="006A7121">
      <w:pPr>
        <w:pStyle w:val="H6"/>
      </w:pPr>
      <w:bookmarkStart w:id="2293" w:name="_Toc27475654"/>
      <w:r w:rsidRPr="009B053A">
        <w:lastRenderedPageBreak/>
        <w:t>6.2B.3.3.2</w:t>
      </w:r>
      <w:r w:rsidRPr="009B053A">
        <w:tab/>
        <w:t>Test applicability</w:t>
      </w:r>
      <w:bookmarkEnd w:id="2293"/>
    </w:p>
    <w:p w14:paraId="4D770183" w14:textId="77777777" w:rsidR="000674CF" w:rsidRPr="009B053A" w:rsidRDefault="006A7121" w:rsidP="000674CF">
      <w:r w:rsidRPr="009B053A">
        <w:t>The requirements of this test apply to all types of E-UTRA UE release 15 and forward, supporting inter-band EN-DC</w:t>
      </w:r>
      <w:r w:rsidR="00A0065E" w:rsidRPr="009B053A">
        <w:t xml:space="preserve"> within FR1 with 1 NR UL CC</w:t>
      </w:r>
      <w:r w:rsidRPr="009B053A">
        <w:t>.</w:t>
      </w:r>
    </w:p>
    <w:p w14:paraId="3693E70E" w14:textId="3F58E0F4" w:rsidR="00AB2B30" w:rsidRPr="009B053A" w:rsidRDefault="000674CF" w:rsidP="00BF220C">
      <w:pPr>
        <w:pStyle w:val="NO"/>
      </w:pPr>
      <w:r w:rsidRPr="009B053A">
        <w:t>NOTE:</w:t>
      </w:r>
      <w:r w:rsidRPr="009B053A">
        <w:tab/>
        <w:t>Test execution is not necessary if clause 6.5B.2.3.2</w:t>
      </w:r>
      <w:r w:rsidR="00902FDB" w:rsidRPr="009B053A">
        <w:rPr>
          <w:lang w:eastAsia="zh-CN"/>
        </w:rPr>
        <w:t>, 6.5B.2.3.3.2 and 6.5B.4.3</w:t>
      </w:r>
      <w:r w:rsidR="00902FDB" w:rsidRPr="009B053A">
        <w:t xml:space="preserve"> </w:t>
      </w:r>
      <w:r w:rsidR="00902FDB" w:rsidRPr="009B053A">
        <w:rPr>
          <w:lang w:eastAsia="zh-CN"/>
        </w:rPr>
        <w:t>are</w:t>
      </w:r>
      <w:r w:rsidRPr="009B053A">
        <w:t xml:space="preserve"> executed since A-MPR requirement</w:t>
      </w:r>
      <w:r w:rsidR="00902FDB" w:rsidRPr="009B053A">
        <w:rPr>
          <w:lang w:eastAsia="zh-CN"/>
        </w:rPr>
        <w:t>s</w:t>
      </w:r>
      <w:r w:rsidRPr="009B053A">
        <w:t xml:space="preserve"> </w:t>
      </w:r>
      <w:r w:rsidR="00902FDB" w:rsidRPr="009B053A">
        <w:rPr>
          <w:lang w:eastAsia="zh-CN"/>
        </w:rPr>
        <w:t>are</w:t>
      </w:r>
      <w:r w:rsidR="00902FDB" w:rsidRPr="009B053A">
        <w:t xml:space="preserve"> </w:t>
      </w:r>
      <w:r w:rsidRPr="009B053A">
        <w:t xml:space="preserve">verified in </w:t>
      </w:r>
      <w:r w:rsidR="00902FDB" w:rsidRPr="009B053A">
        <w:rPr>
          <w:lang w:eastAsia="zh-CN"/>
        </w:rPr>
        <w:t>these</w:t>
      </w:r>
      <w:r w:rsidRPr="009B053A">
        <w:t xml:space="preserve"> test case</w:t>
      </w:r>
      <w:r w:rsidR="00902FDB" w:rsidRPr="009B053A">
        <w:rPr>
          <w:lang w:eastAsia="zh-CN"/>
        </w:rPr>
        <w:t>s</w:t>
      </w:r>
      <w:r w:rsidRPr="009B053A">
        <w:t>.</w:t>
      </w:r>
    </w:p>
    <w:p w14:paraId="6313C951" w14:textId="77777777" w:rsidR="00AB2B30" w:rsidRPr="009B053A" w:rsidRDefault="006A7121">
      <w:pPr>
        <w:pStyle w:val="H6"/>
      </w:pPr>
      <w:bookmarkStart w:id="2294" w:name="_Toc27475655"/>
      <w:r w:rsidRPr="009B053A">
        <w:t>6.2B.3.3.3</w:t>
      </w:r>
      <w:r w:rsidRPr="009B053A">
        <w:tab/>
        <w:t>Minimum conformance requirements</w:t>
      </w:r>
      <w:bookmarkEnd w:id="2294"/>
    </w:p>
    <w:p w14:paraId="091F2256" w14:textId="28182FF5" w:rsidR="00AB2B30" w:rsidRPr="009B053A" w:rsidRDefault="006A7121">
      <w:r w:rsidRPr="009B053A">
        <w:t xml:space="preserve">For inter-band EN-DC between E-UTRA and </w:t>
      </w:r>
      <w:r w:rsidR="00A445E8" w:rsidRPr="009B053A">
        <w:t xml:space="preserve">NR </w:t>
      </w:r>
      <w:r w:rsidRPr="009B053A">
        <w:t>FR1, UE additional maximum output power reduction specified in TS 36.101 [5] and TS 38.101-1 [2] apply for E-UTRA and NR respectively.</w:t>
      </w:r>
    </w:p>
    <w:p w14:paraId="0A750507" w14:textId="77777777" w:rsidR="00AB2B30" w:rsidRPr="009B053A" w:rsidRDefault="006A7121">
      <w:r w:rsidRPr="009B053A">
        <w:t xml:space="preserve">The normative reference for this requirement is TS 38.101-3 [4] clause 6.2B.3.3. </w:t>
      </w:r>
    </w:p>
    <w:p w14:paraId="464E9178" w14:textId="7A104C53" w:rsidR="00AB2B30" w:rsidRPr="009B053A" w:rsidRDefault="006A7121">
      <w:r w:rsidRPr="009B053A">
        <w:t xml:space="preserve">No exception requirements applicable to NR or </w:t>
      </w:r>
      <w:r w:rsidR="003E285D" w:rsidRPr="009B053A">
        <w:t>E-UTRA</w:t>
      </w:r>
      <w:r w:rsidRPr="009B053A">
        <w:t xml:space="preserve">. LTE anchor agnostic approach is applied </w:t>
      </w:r>
    </w:p>
    <w:p w14:paraId="4F2F7DB6" w14:textId="77777777" w:rsidR="00AB2B30" w:rsidRPr="009B053A" w:rsidRDefault="006A7121">
      <w:pPr>
        <w:pStyle w:val="H6"/>
      </w:pPr>
      <w:bookmarkStart w:id="2295" w:name="_Toc27475656"/>
      <w:r w:rsidRPr="009B053A">
        <w:t>6.2B.3.3.4</w:t>
      </w:r>
      <w:r w:rsidRPr="009B053A">
        <w:tab/>
        <w:t>Test description</w:t>
      </w:r>
      <w:bookmarkEnd w:id="2295"/>
    </w:p>
    <w:p w14:paraId="6BF69624" w14:textId="77777777" w:rsidR="00AB2B30" w:rsidRPr="009B053A" w:rsidRDefault="006A7121">
      <w:r w:rsidRPr="009B053A">
        <w:t>Same test description as in clause 6.2.3.4 in TS 38.521-1 [8] for the NR carrier with the following exceptions:</w:t>
      </w:r>
    </w:p>
    <w:p w14:paraId="6DEAD9E9" w14:textId="77777777" w:rsidR="00AB2B30" w:rsidRPr="009B053A" w:rsidRDefault="006A7121">
      <w:r w:rsidRPr="009B053A">
        <w:t xml:space="preserve">The initial test configurations for E-UTRA band consist of environmental conditions, test frequencies, and channel bandwidths based on E-UTRA bands specified in Table 4.6-1. </w:t>
      </w:r>
    </w:p>
    <w:p w14:paraId="65B6C324" w14:textId="77777777" w:rsidR="00AB2B30" w:rsidRPr="009B053A" w:rsidRDefault="006A7121">
      <w:r w:rsidRPr="009B053A">
        <w:t>For Initial conditions as in clause 6.2.3.4.1 in TS 38.521-1 [8], the following steps will be added to configure E-UTRA component:</w:t>
      </w:r>
    </w:p>
    <w:p w14:paraId="2F6933E4" w14:textId="77777777" w:rsidR="00AB2B30" w:rsidRPr="009B053A" w:rsidRDefault="006A7121">
      <w:pPr>
        <w:pStyle w:val="B10"/>
      </w:pPr>
      <w:r w:rsidRPr="009B053A">
        <w:t>2.1.</w:t>
      </w:r>
      <w:r w:rsidRPr="009B053A">
        <w:tab/>
        <w:t>The parameter settings for the E-UTRA cell are set up according to TS 36.508 [11] clause 4.4.3 with E-UTRA channel bandwidth and test frequencies defined in Table 6.2B.3.3.4-1.</w:t>
      </w:r>
    </w:p>
    <w:p w14:paraId="71F8764F" w14:textId="77777777" w:rsidR="00AB2B30" w:rsidRPr="009B053A" w:rsidRDefault="006A7121">
      <w:pPr>
        <w:pStyle w:val="B10"/>
      </w:pPr>
      <w:r w:rsidRPr="009B053A">
        <w:t>3.1.</w:t>
      </w:r>
      <w:r w:rsidRPr="009B053A">
        <w:tab/>
        <w:t>Downlink E-UTRA signals are initially set up according to TS 36.521-1 [10] Annex C0, C.1 and C.3.0, and uplink signals according to Annex H.1 and H.3.0.</w:t>
      </w:r>
    </w:p>
    <w:p w14:paraId="63DFB5A6" w14:textId="77777777" w:rsidR="00AB2B30" w:rsidRPr="009B053A" w:rsidRDefault="006A7121">
      <w:pPr>
        <w:pStyle w:val="B10"/>
      </w:pPr>
      <w:r w:rsidRPr="009B053A">
        <w:t>4.1.</w:t>
      </w:r>
      <w:r w:rsidRPr="009B053A">
        <w:tab/>
        <w:t>The E-UTRA UL Reference Measurement channels are set according to Table 6.2B.3.3.4-1.</w:t>
      </w:r>
    </w:p>
    <w:p w14:paraId="18489260" w14:textId="54779A0D" w:rsidR="00AB2B30" w:rsidRPr="009B053A" w:rsidRDefault="006A7121">
      <w:r w:rsidRPr="009B053A">
        <w:t>Step 6 of Initial conditions as in clause 6.2.3.4.1 in TS 38.521-1 [8] is replaced by</w:t>
      </w:r>
      <w:r w:rsidR="00224377" w:rsidRPr="009B053A">
        <w:t xml:space="preserve"> the following two steps</w:t>
      </w:r>
      <w:r w:rsidRPr="009B053A">
        <w:t>:</w:t>
      </w:r>
    </w:p>
    <w:p w14:paraId="33242406" w14:textId="4EEEA829" w:rsidR="00AB2B30" w:rsidRPr="009B053A" w:rsidRDefault="006A7121">
      <w:pPr>
        <w:pStyle w:val="B10"/>
      </w:pPr>
      <w:r w:rsidRPr="009B053A">
        <w:t>6.</w:t>
      </w:r>
      <w:r w:rsidRPr="009B053A">
        <w:tab/>
        <w:t>Ensure the UE is in state RRC_CONNECTED with generic procedure parameters Connectivity EN-DC, DC bearer MCG and SCG</w:t>
      </w:r>
      <w:r w:rsidR="00E40697" w:rsidRPr="009B053A">
        <w:t xml:space="preserve">, Connected without release </w:t>
      </w:r>
      <w:r w:rsidR="00E40697" w:rsidRPr="009B053A">
        <w:rPr>
          <w:i/>
        </w:rPr>
        <w:t>On</w:t>
      </w:r>
      <w:r w:rsidRPr="009B053A">
        <w:t xml:space="preserve"> according to TS 38.508</w:t>
      </w:r>
      <w:r w:rsidR="003F131F" w:rsidRPr="009B053A">
        <w:t>-1</w:t>
      </w:r>
      <w:r w:rsidRPr="009B053A">
        <w:t> [6] clause 4.5.</w:t>
      </w:r>
    </w:p>
    <w:p w14:paraId="0C86C809" w14:textId="5598A95C" w:rsidR="00AB2B30" w:rsidRPr="009B053A" w:rsidRDefault="009D6107">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r w:rsidR="006A7121" w:rsidRPr="009B053A">
        <w:t>Same test procedure as in clause 6.2.3.4.2 in TS 38.521-1 [8].</w:t>
      </w:r>
    </w:p>
    <w:p w14:paraId="29B4AA2F" w14:textId="77777777" w:rsidR="00AB2B30" w:rsidRPr="009B053A" w:rsidRDefault="006A7121">
      <w:pPr>
        <w:pStyle w:val="H6"/>
      </w:pPr>
      <w:r w:rsidRPr="009B053A">
        <w:t>6.2B.3.3.5</w:t>
      </w:r>
      <w:r w:rsidRPr="009B053A">
        <w:tab/>
        <w:t>Test requirement</w:t>
      </w:r>
    </w:p>
    <w:p w14:paraId="12F1874C" w14:textId="644CE67A" w:rsidR="00AB2B30" w:rsidRPr="009B053A" w:rsidRDefault="006A7121">
      <w:r w:rsidRPr="009B053A">
        <w:t>For PC3 UE, same test requirement as in clause </w:t>
      </w:r>
      <w:r w:rsidRPr="009B053A">
        <w:rPr>
          <w:rFonts w:eastAsia="×–¾’©‘Ì"/>
        </w:rPr>
        <w:t>6.2.2.5 in TS 38.521-1 [8].</w:t>
      </w:r>
    </w:p>
    <w:p w14:paraId="56E02741" w14:textId="22D9C4CD" w:rsidR="00AB2B30" w:rsidRPr="009B053A" w:rsidRDefault="006A7121">
      <w:bookmarkStart w:id="2296" w:name="_Toc27475657"/>
      <w:bookmarkStart w:id="2297" w:name="_Toc29495219"/>
      <w:bookmarkStart w:id="2298" w:name="_Toc36116263"/>
      <w:bookmarkStart w:id="2299" w:name="_Toc36118312"/>
      <w:bookmarkStart w:id="2300" w:name="_Toc36560425"/>
      <w:bookmarkStart w:id="2301" w:name="_Toc43976923"/>
      <w:bookmarkStart w:id="2302" w:name="_Toc52213495"/>
      <w:bookmarkStart w:id="2303" w:name="_Toc60742951"/>
      <w:r w:rsidRPr="009B053A">
        <w:t xml:space="preserve">For </w:t>
      </w:r>
      <w:r w:rsidR="006C2F53" w:rsidRPr="009B053A">
        <w:t>PC2 UE (Rel-15 UE indicates PC2 on NR band</w:t>
      </w:r>
      <w:r w:rsidR="006C2F53" w:rsidRPr="009B053A">
        <w:rPr>
          <w:lang w:eastAsia="zh-CN"/>
        </w:rPr>
        <w:t>,</w:t>
      </w:r>
      <w:r w:rsidR="006C2F53" w:rsidRPr="009B053A">
        <w:t xml:space="preserve"> Rel-16 and forward</w:t>
      </w:r>
      <w:r w:rsidRPr="009B053A">
        <w:t xml:space="preserve"> UE reporting (PC2 by P</w:t>
      </w:r>
      <w:r w:rsidRPr="009B053A">
        <w:rPr>
          <w:vertAlign w:val="subscript"/>
        </w:rPr>
        <w:t>PowerClass,NR</w:t>
      </w:r>
      <w:r w:rsidRPr="009B053A">
        <w:t xml:space="preserve">, and PC2 or Not present by </w:t>
      </w:r>
      <w:r w:rsidRPr="009B053A">
        <w:rPr>
          <w:i/>
        </w:rPr>
        <w:t>powerClassNRPart-r16</w:t>
      </w:r>
      <w:r w:rsidRPr="009B053A">
        <w:t>)</w:t>
      </w:r>
      <w:r w:rsidR="006C2F53" w:rsidRPr="009B053A">
        <w:t>)</w:t>
      </w:r>
      <w:r w:rsidRPr="009B053A">
        <w:t xml:space="preserve">, same test requirement for PC2 UE as in clause 6.2.3.5 in TS 38.521-1 [8]. For </w:t>
      </w:r>
      <w:r w:rsidR="006C2F53" w:rsidRPr="009B053A">
        <w:t xml:space="preserve">PC2 UE (Rel-15 </w:t>
      </w:r>
      <w:r w:rsidR="006C2F53" w:rsidRPr="009B053A">
        <w:rPr>
          <w:lang w:eastAsia="zh-CN"/>
        </w:rPr>
        <w:t>and forward</w:t>
      </w:r>
      <w:r w:rsidR="006C2F53" w:rsidRPr="009B053A">
        <w:t xml:space="preserve"> UE indicates PC3 on NR band</w:t>
      </w:r>
      <w:r w:rsidR="006C2F53" w:rsidRPr="009B053A">
        <w:rPr>
          <w:lang w:eastAsia="zh-CN"/>
        </w:rPr>
        <w:t>,</w:t>
      </w:r>
      <w:r w:rsidR="006C2F53" w:rsidRPr="009B053A">
        <w:t xml:space="preserve"> Rel-16 and forward</w:t>
      </w:r>
      <w:r w:rsidRPr="009B053A">
        <w:t xml:space="preserve"> UE reporting (PC2 by P</w:t>
      </w:r>
      <w:r w:rsidRPr="009B053A">
        <w:rPr>
          <w:vertAlign w:val="subscript"/>
        </w:rPr>
        <w:t>PowerClass,NR</w:t>
      </w:r>
      <w:r w:rsidRPr="009B053A">
        <w:t xml:space="preserve">, and PC3 by </w:t>
      </w:r>
      <w:r w:rsidRPr="009B053A">
        <w:rPr>
          <w:i/>
        </w:rPr>
        <w:t>powerClassNRPart-r16</w:t>
      </w:r>
      <w:r w:rsidRPr="009B053A">
        <w:t>)</w:t>
      </w:r>
      <w:r w:rsidR="006C2F53" w:rsidRPr="009B053A">
        <w:rPr>
          <w:lang w:eastAsia="zh-CN"/>
        </w:rPr>
        <w:t>)</w:t>
      </w:r>
      <w:r w:rsidRPr="009B053A">
        <w:t>, same test requirement for PC3 UE as in clause 6.2.3.5 in TS 38.521-1 [8].</w:t>
      </w:r>
    </w:p>
    <w:p w14:paraId="704ECEBD" w14:textId="53F27933" w:rsidR="00AB2B30" w:rsidRPr="009B053A" w:rsidRDefault="006A7121">
      <w:pPr>
        <w:pStyle w:val="Heading4"/>
      </w:pPr>
      <w:bookmarkStart w:id="2304" w:name="_Toc68206134"/>
      <w:bookmarkStart w:id="2305" w:name="_Toc75971932"/>
      <w:bookmarkStart w:id="2306" w:name="_Toc85051355"/>
      <w:bookmarkStart w:id="2307" w:name="_Toc90493353"/>
      <w:bookmarkStart w:id="2308" w:name="_Toc90493993"/>
      <w:bookmarkStart w:id="2309" w:name="_Toc100094020"/>
      <w:bookmarkStart w:id="2310" w:name="_Toc106872675"/>
      <w:bookmarkStart w:id="2311" w:name="_Toc133249715"/>
      <w:r w:rsidRPr="009B053A">
        <w:t>6.2B.3.4</w:t>
      </w:r>
      <w:r w:rsidRPr="009B053A">
        <w:tab/>
        <w:t>UE Additional Maximum Output Power reduction for Inter-Band EN-DC including FR2</w:t>
      </w:r>
      <w:bookmarkEnd w:id="2296"/>
      <w:bookmarkEnd w:id="2297"/>
      <w:bookmarkEnd w:id="2298"/>
      <w:bookmarkEnd w:id="2299"/>
      <w:bookmarkEnd w:id="2300"/>
      <w:bookmarkEnd w:id="2301"/>
      <w:bookmarkEnd w:id="2302"/>
      <w:bookmarkEnd w:id="2303"/>
      <w:bookmarkEnd w:id="2304"/>
      <w:r w:rsidR="00FC5911" w:rsidRPr="009B053A">
        <w:rPr>
          <w:lang w:eastAsia="zh-CN"/>
        </w:rPr>
        <w:t xml:space="preserve"> </w:t>
      </w:r>
      <w:r w:rsidR="00FC5911" w:rsidRPr="009B053A">
        <w:t>(1 NR CC)</w:t>
      </w:r>
      <w:bookmarkEnd w:id="2305"/>
      <w:bookmarkEnd w:id="2306"/>
      <w:bookmarkEnd w:id="2307"/>
      <w:bookmarkEnd w:id="2308"/>
      <w:bookmarkEnd w:id="2309"/>
      <w:bookmarkEnd w:id="2310"/>
      <w:bookmarkEnd w:id="2311"/>
    </w:p>
    <w:p w14:paraId="6226C8DC" w14:textId="77777777" w:rsidR="00AB2B30" w:rsidRPr="009B053A" w:rsidRDefault="006A7121">
      <w:pPr>
        <w:pStyle w:val="H6"/>
      </w:pPr>
      <w:r w:rsidRPr="009B053A">
        <w:t>6.2B.3.4.1</w:t>
      </w:r>
      <w:r w:rsidRPr="009B053A">
        <w:tab/>
        <w:t>Test purpose</w:t>
      </w:r>
    </w:p>
    <w:p w14:paraId="04F487B4" w14:textId="77777777" w:rsidR="00AB2B30" w:rsidRPr="009B053A" w:rsidRDefault="006A7121">
      <w:r w:rsidRPr="009B053A">
        <w:t>Same test purpose as in clause 6.2.3.1 in TS 38.521-2 [9] for the NR carrier.</w:t>
      </w:r>
    </w:p>
    <w:p w14:paraId="3406A775" w14:textId="77777777" w:rsidR="00AB2B30" w:rsidRPr="009B053A" w:rsidRDefault="006A7121">
      <w:pPr>
        <w:pStyle w:val="H6"/>
      </w:pPr>
      <w:r w:rsidRPr="009B053A">
        <w:lastRenderedPageBreak/>
        <w:t>6.2B.3.4.2</w:t>
      </w:r>
      <w:r w:rsidRPr="009B053A">
        <w:tab/>
        <w:t>Test applicability</w:t>
      </w:r>
    </w:p>
    <w:p w14:paraId="7E530DA4" w14:textId="175FDDF1" w:rsidR="00AB2B30" w:rsidRPr="009B053A" w:rsidRDefault="006A7121">
      <w:r w:rsidRPr="009B053A">
        <w:t>This test case applies to all types of E-UTRA UE release 15 and forward, supporting inter-band EN-DC including FR2</w:t>
      </w:r>
      <w:r w:rsidR="00D32B69" w:rsidRPr="009B053A">
        <w:t xml:space="preserve"> with 1 NR UL CC</w:t>
      </w:r>
      <w:r w:rsidRPr="009B053A">
        <w:t>.</w:t>
      </w:r>
    </w:p>
    <w:p w14:paraId="533F3A1F" w14:textId="77777777" w:rsidR="00AB2B30" w:rsidRPr="009B053A" w:rsidRDefault="006A7121">
      <w:pPr>
        <w:pStyle w:val="H6"/>
      </w:pPr>
      <w:r w:rsidRPr="009B053A">
        <w:t>6.2B.3.4.3</w:t>
      </w:r>
      <w:r w:rsidRPr="009B053A">
        <w:tab/>
        <w:t>Minimum conformance requirements</w:t>
      </w:r>
    </w:p>
    <w:p w14:paraId="3BA5A6AE" w14:textId="77777777" w:rsidR="00AB2B30" w:rsidRPr="009B053A" w:rsidRDefault="006A7121">
      <w:pPr>
        <w:rPr>
          <w:rFonts w:eastAsia="×–¾’©‘Ì"/>
        </w:rPr>
      </w:pPr>
      <w:r w:rsidRPr="009B053A">
        <w:rPr>
          <w:rFonts w:eastAsia="×–¾’©‘Ì"/>
        </w:rPr>
        <w:t>Same minimum conformance requirements as in clause 6.2.2.3 in TS 38.521-2 [9] for the NR carrier.</w:t>
      </w:r>
    </w:p>
    <w:p w14:paraId="5CF83EDF" w14:textId="5E4D0263" w:rsidR="00AB2B30" w:rsidRPr="009B053A" w:rsidRDefault="006A7121">
      <w:pPr>
        <w:rPr>
          <w:rFonts w:eastAsia="MS Mincho"/>
          <w:lang w:eastAsia="de-DE"/>
        </w:rPr>
      </w:pPr>
      <w:r w:rsidRPr="009B053A">
        <w:t xml:space="preserve">No exception requirements applicable to NR or </w:t>
      </w:r>
      <w:r w:rsidR="003E285D" w:rsidRPr="009B053A">
        <w:t>E-UTRA</w:t>
      </w:r>
      <w:r w:rsidRPr="009B053A">
        <w:t>. LTE anchor agnostic approach is applied.</w:t>
      </w:r>
    </w:p>
    <w:p w14:paraId="3A90CCCD" w14:textId="77777777" w:rsidR="00AB2B30" w:rsidRPr="009B053A" w:rsidRDefault="006A7121">
      <w:pPr>
        <w:pStyle w:val="H6"/>
      </w:pPr>
      <w:r w:rsidRPr="009B053A">
        <w:t>6.2B.3.4.4</w:t>
      </w:r>
      <w:r w:rsidRPr="009B053A">
        <w:tab/>
        <w:t>Test description</w:t>
      </w:r>
    </w:p>
    <w:p w14:paraId="600D9B81" w14:textId="77777777" w:rsidR="00AB2B30" w:rsidRPr="009B053A" w:rsidRDefault="006A7121">
      <w:pPr>
        <w:pStyle w:val="H6"/>
      </w:pPr>
      <w:r w:rsidRPr="009B053A">
        <w:t>6.2B.3.4.4.1</w:t>
      </w:r>
      <w:r w:rsidRPr="009B053A">
        <w:tab/>
        <w:t xml:space="preserve">Initial conditions </w:t>
      </w:r>
    </w:p>
    <w:p w14:paraId="05138533" w14:textId="77777777" w:rsidR="00AB2B30" w:rsidRPr="009B053A" w:rsidRDefault="006A7121">
      <w:r w:rsidRPr="009B053A">
        <w:t>Same test description as in clause 6.2.3.4 in TS 38.521-2 [9] for the NR carrier with the following exception:</w:t>
      </w:r>
    </w:p>
    <w:p w14:paraId="58E9A721"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2.3.4.1 in TS 38.521-2 [9], the following steps will be added to configure E-UTRA component:</w:t>
      </w:r>
    </w:p>
    <w:p w14:paraId="16BD8045" w14:textId="77777777" w:rsidR="00AB2B30" w:rsidRPr="009B053A" w:rsidRDefault="006A7121">
      <w:pPr>
        <w:pStyle w:val="B10"/>
      </w:pPr>
      <w:r w:rsidRPr="009B053A">
        <w:t>2.1.</w:t>
      </w:r>
      <w:r w:rsidRPr="009B053A">
        <w:tab/>
        <w:t>The parameter settings for E-UTRA cell are set up according to TS 36.508 [11] clause 4.4.3.</w:t>
      </w:r>
    </w:p>
    <w:p w14:paraId="7EEEA464"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4257B8D" w14:textId="77777777" w:rsidR="00AB2B30" w:rsidRPr="009B053A" w:rsidRDefault="006A7121">
      <w:r w:rsidRPr="009B053A">
        <w:t xml:space="preserve">Step 6 of Initial conditions as in clause 6.2.3.4.1 in TS 38.521-2 [9] is replaced by: </w:t>
      </w:r>
    </w:p>
    <w:p w14:paraId="4D01A75D"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37E7E24" w14:textId="77777777" w:rsidR="00AB2B30" w:rsidRPr="009B053A" w:rsidRDefault="006A7121">
      <w:pPr>
        <w:pStyle w:val="H6"/>
      </w:pPr>
      <w:r w:rsidRPr="009B053A">
        <w:t>6.2B.3.4.4.2</w:t>
      </w:r>
      <w:r w:rsidRPr="009B053A">
        <w:tab/>
        <w:t>Test procedure</w:t>
      </w:r>
    </w:p>
    <w:p w14:paraId="36B9FF60" w14:textId="77777777" w:rsidR="00AB2B30" w:rsidRPr="009B053A" w:rsidRDefault="006A7121">
      <w:r w:rsidRPr="009B053A">
        <w:t>Same test procedure as in clause 6.2.3.4.2 in TS 38.521-2 [9] with the following steps added for E-UTRA component:</w:t>
      </w:r>
    </w:p>
    <w:p w14:paraId="1886C69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57E4C7B" w14:textId="77777777" w:rsidR="00AB2B30" w:rsidRPr="009B053A" w:rsidRDefault="006A7121">
      <w:r w:rsidRPr="009B053A">
        <w:t>6.2B.3.4.4.3</w:t>
      </w:r>
      <w:r w:rsidRPr="009B053A">
        <w:tab/>
        <w:t>Message contents</w:t>
      </w:r>
    </w:p>
    <w:p w14:paraId="5948BD2F" w14:textId="77777777" w:rsidR="00AB2B30" w:rsidRPr="009B053A" w:rsidRDefault="006A7121">
      <w:r w:rsidRPr="009B053A">
        <w:t>Message contents are according to TS 38.508-1 [5] clause 4.6 with the following exceptions for each network signalled value.</w:t>
      </w:r>
    </w:p>
    <w:p w14:paraId="568E9E3F" w14:textId="77777777" w:rsidR="00AB2B30" w:rsidRPr="009B053A" w:rsidRDefault="006A7121">
      <w:pPr>
        <w:pStyle w:val="B10"/>
      </w:pPr>
      <w:r w:rsidRPr="009B053A">
        <w:t>1.</w:t>
      </w:r>
      <w:r w:rsidRPr="009B053A">
        <w:tab/>
        <w:t xml:space="preserve">Information element AdditionalSpectrumEmission for NR can be set in </w:t>
      </w:r>
      <w:r w:rsidRPr="009B053A">
        <w:rPr>
          <w:i/>
          <w:iCs/>
        </w:rPr>
        <w:t>nr-SecondaryCellGroupConfig</w:t>
      </w:r>
      <w:r w:rsidRPr="009B053A">
        <w:t xml:space="preserve"> according to TS 38.331 [15]. This exception indicates that the UE shall meet the additional spurious emission requirement for a specific deployment scenario.</w:t>
      </w:r>
    </w:p>
    <w:p w14:paraId="3859BF7D" w14:textId="77777777" w:rsidR="00AB2B30" w:rsidRPr="009B053A" w:rsidRDefault="006A7121">
      <w:pPr>
        <w:pStyle w:val="TH"/>
      </w:pPr>
      <w:r w:rsidRPr="009B053A">
        <w:t xml:space="preserve">Table </w:t>
      </w:r>
      <w:r w:rsidRPr="009B053A">
        <w:rPr>
          <w:snapToGrid w:val="0"/>
        </w:rPr>
        <w:t>6.2B.3.4.4.3-1</w:t>
      </w:r>
      <w:r w:rsidRPr="009B053A">
        <w:t xml:space="preserve">: </w:t>
      </w:r>
      <w:r w:rsidRPr="009B053A">
        <w:rPr>
          <w:i/>
        </w:rPr>
        <w:t>AdditionalSpectrumEmission: A</w:t>
      </w:r>
      <w:r w:rsidRPr="009B053A">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9B053A" w14:paraId="24AF1D60" w14:textId="77777777" w:rsidTr="00DE6A83">
        <w:tc>
          <w:tcPr>
            <w:tcW w:w="9525" w:type="dxa"/>
            <w:gridSpan w:val="4"/>
            <w:tcBorders>
              <w:top w:val="single" w:sz="4" w:space="0" w:color="auto"/>
              <w:left w:val="single" w:sz="4" w:space="0" w:color="auto"/>
              <w:bottom w:val="single" w:sz="4" w:space="0" w:color="auto"/>
              <w:right w:val="single" w:sz="4" w:space="0" w:color="auto"/>
            </w:tcBorders>
            <w:hideMark/>
          </w:tcPr>
          <w:p w14:paraId="6613E7C3" w14:textId="77777777" w:rsidR="00AB2B30" w:rsidRPr="009B053A" w:rsidRDefault="006A7121">
            <w:pPr>
              <w:pStyle w:val="TAL"/>
            </w:pPr>
            <w:r w:rsidRPr="009B053A">
              <w:t>Derivation Path: TS 38.508-1 [5] clause 4.6.3, Table 4.6.3-1</w:t>
            </w:r>
          </w:p>
        </w:tc>
      </w:tr>
      <w:tr w:rsidR="00AB2B30" w:rsidRPr="009B053A" w14:paraId="10E524AB" w14:textId="77777777" w:rsidTr="00DE6A83">
        <w:tc>
          <w:tcPr>
            <w:tcW w:w="4425" w:type="dxa"/>
            <w:tcBorders>
              <w:top w:val="single" w:sz="4" w:space="0" w:color="auto"/>
              <w:left w:val="single" w:sz="4" w:space="0" w:color="auto"/>
              <w:bottom w:val="single" w:sz="4" w:space="0" w:color="auto"/>
              <w:right w:val="single" w:sz="4" w:space="0" w:color="auto"/>
            </w:tcBorders>
            <w:hideMark/>
          </w:tcPr>
          <w:p w14:paraId="6D06B72D" w14:textId="77777777" w:rsidR="00AB2B30" w:rsidRPr="009B053A" w:rsidRDefault="006A7121">
            <w:pPr>
              <w:pStyle w:val="TAH"/>
            </w:pPr>
            <w:r w:rsidRPr="009B053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AE283E" w14:textId="77777777" w:rsidR="00AB2B30" w:rsidRPr="009B053A" w:rsidRDefault="006A7121">
            <w:pPr>
              <w:pStyle w:val="TAH"/>
            </w:pPr>
            <w:r w:rsidRPr="009B053A">
              <w:t>Value/remark</w:t>
            </w:r>
          </w:p>
        </w:tc>
        <w:tc>
          <w:tcPr>
            <w:tcW w:w="1700" w:type="dxa"/>
            <w:tcBorders>
              <w:top w:val="single" w:sz="4" w:space="0" w:color="auto"/>
              <w:left w:val="single" w:sz="4" w:space="0" w:color="auto"/>
              <w:bottom w:val="single" w:sz="4" w:space="0" w:color="auto"/>
              <w:right w:val="single" w:sz="4" w:space="0" w:color="auto"/>
            </w:tcBorders>
            <w:hideMark/>
          </w:tcPr>
          <w:p w14:paraId="754AA5C4" w14:textId="77777777" w:rsidR="00AB2B30" w:rsidRPr="009B053A" w:rsidRDefault="006A7121">
            <w:pPr>
              <w:pStyle w:val="TAH"/>
            </w:pPr>
            <w:r w:rsidRPr="009B053A">
              <w:t>Comment</w:t>
            </w:r>
          </w:p>
        </w:tc>
        <w:tc>
          <w:tcPr>
            <w:tcW w:w="1133" w:type="dxa"/>
            <w:tcBorders>
              <w:top w:val="single" w:sz="4" w:space="0" w:color="auto"/>
              <w:left w:val="single" w:sz="4" w:space="0" w:color="auto"/>
              <w:bottom w:val="single" w:sz="4" w:space="0" w:color="auto"/>
              <w:right w:val="single" w:sz="4" w:space="0" w:color="auto"/>
            </w:tcBorders>
            <w:hideMark/>
          </w:tcPr>
          <w:p w14:paraId="4BC648D6" w14:textId="77777777" w:rsidR="00AB2B30" w:rsidRPr="009B053A" w:rsidRDefault="006A7121">
            <w:pPr>
              <w:pStyle w:val="TAH"/>
            </w:pPr>
            <w:r w:rsidRPr="009B053A">
              <w:t>Condition</w:t>
            </w:r>
          </w:p>
        </w:tc>
      </w:tr>
      <w:tr w:rsidR="00DE6A83" w:rsidRPr="009B053A" w14:paraId="44F44050" w14:textId="77777777" w:rsidTr="00DE6A83">
        <w:tc>
          <w:tcPr>
            <w:tcW w:w="4425" w:type="dxa"/>
            <w:tcBorders>
              <w:top w:val="single" w:sz="4" w:space="0" w:color="auto"/>
              <w:left w:val="single" w:sz="4" w:space="0" w:color="auto"/>
              <w:bottom w:val="single" w:sz="4" w:space="0" w:color="auto"/>
              <w:right w:val="single" w:sz="4" w:space="0" w:color="auto"/>
            </w:tcBorders>
          </w:tcPr>
          <w:p w14:paraId="544C37C4" w14:textId="64C9DCE1" w:rsidR="00DE6A83" w:rsidRPr="009B053A" w:rsidRDefault="00DE6A83" w:rsidP="00DE6A83">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B043146" w14:textId="2F2B9DA6" w:rsidR="00DE6A83" w:rsidRPr="009B053A" w:rsidRDefault="00DE6A83" w:rsidP="00DE6A83">
            <w:pPr>
              <w:pStyle w:val="TAC"/>
            </w:pPr>
            <w:r w:rsidRPr="009B053A">
              <w:t>1 (NS_202)</w:t>
            </w:r>
          </w:p>
        </w:tc>
        <w:tc>
          <w:tcPr>
            <w:tcW w:w="1700" w:type="dxa"/>
            <w:tcBorders>
              <w:top w:val="single" w:sz="4" w:space="0" w:color="auto"/>
              <w:left w:val="single" w:sz="4" w:space="0" w:color="auto"/>
              <w:bottom w:val="single" w:sz="4" w:space="0" w:color="auto"/>
              <w:right w:val="single" w:sz="4" w:space="0" w:color="auto"/>
            </w:tcBorders>
          </w:tcPr>
          <w:p w14:paraId="3AE30074" w14:textId="374BB116" w:rsidR="00DE6A83" w:rsidRPr="009B053A" w:rsidRDefault="00DE6A83" w:rsidP="00DE6A83">
            <w:pPr>
              <w:pStyle w:val="TAL"/>
            </w:pPr>
            <w:r w:rsidRPr="009B053A">
              <w:t>for band n257</w:t>
            </w:r>
          </w:p>
        </w:tc>
        <w:tc>
          <w:tcPr>
            <w:tcW w:w="1133" w:type="dxa"/>
            <w:tcBorders>
              <w:top w:val="single" w:sz="4" w:space="0" w:color="auto"/>
              <w:left w:val="single" w:sz="4" w:space="0" w:color="auto"/>
              <w:bottom w:val="single" w:sz="4" w:space="0" w:color="auto"/>
              <w:right w:val="single" w:sz="4" w:space="0" w:color="auto"/>
            </w:tcBorders>
          </w:tcPr>
          <w:p w14:paraId="31953A8F" w14:textId="2706B178" w:rsidR="00DE6A83" w:rsidRPr="009B053A" w:rsidRDefault="00DE6A83" w:rsidP="00DE6A83">
            <w:pPr>
              <w:pStyle w:val="TAL"/>
            </w:pPr>
          </w:p>
        </w:tc>
      </w:tr>
      <w:tr w:rsidR="00DE6A83" w:rsidRPr="009B053A" w14:paraId="2BF7FAF8" w14:textId="77777777" w:rsidTr="00DE6A83">
        <w:tc>
          <w:tcPr>
            <w:tcW w:w="4425" w:type="dxa"/>
            <w:tcBorders>
              <w:top w:val="single" w:sz="4" w:space="0" w:color="auto"/>
              <w:left w:val="single" w:sz="4" w:space="0" w:color="auto"/>
              <w:bottom w:val="single" w:sz="4" w:space="0" w:color="auto"/>
              <w:right w:val="single" w:sz="4" w:space="0" w:color="auto"/>
            </w:tcBorders>
          </w:tcPr>
          <w:p w14:paraId="6EF70F3E" w14:textId="6DD57347" w:rsidR="00DE6A83" w:rsidRPr="009B053A" w:rsidRDefault="00DE6A83" w:rsidP="00DE6A83">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1710A2AE" w14:textId="30B46647" w:rsidR="00DE6A83" w:rsidRPr="009B053A" w:rsidRDefault="00DE6A83" w:rsidP="00DE6A83">
            <w:pPr>
              <w:pStyle w:val="TAC"/>
            </w:pPr>
            <w:r w:rsidRPr="009B053A">
              <w:t>2 (NS_202)</w:t>
            </w:r>
          </w:p>
        </w:tc>
        <w:tc>
          <w:tcPr>
            <w:tcW w:w="1700" w:type="dxa"/>
            <w:tcBorders>
              <w:top w:val="single" w:sz="4" w:space="0" w:color="auto"/>
              <w:left w:val="single" w:sz="4" w:space="0" w:color="auto"/>
              <w:bottom w:val="single" w:sz="4" w:space="0" w:color="auto"/>
              <w:right w:val="single" w:sz="4" w:space="0" w:color="auto"/>
            </w:tcBorders>
          </w:tcPr>
          <w:p w14:paraId="743DA913" w14:textId="13C47276" w:rsidR="00DE6A83" w:rsidRPr="009B053A" w:rsidRDefault="00DE6A83" w:rsidP="00DE6A83">
            <w:pPr>
              <w:pStyle w:val="TAL"/>
            </w:pPr>
            <w:r w:rsidRPr="009B053A">
              <w:t>for band n258</w:t>
            </w:r>
          </w:p>
        </w:tc>
        <w:tc>
          <w:tcPr>
            <w:tcW w:w="1133" w:type="dxa"/>
            <w:tcBorders>
              <w:top w:val="single" w:sz="4" w:space="0" w:color="auto"/>
              <w:left w:val="single" w:sz="4" w:space="0" w:color="auto"/>
              <w:bottom w:val="single" w:sz="4" w:space="0" w:color="auto"/>
              <w:right w:val="single" w:sz="4" w:space="0" w:color="auto"/>
            </w:tcBorders>
          </w:tcPr>
          <w:p w14:paraId="7C8C431F" w14:textId="46D31A6A" w:rsidR="00DE6A83" w:rsidRPr="009B053A" w:rsidRDefault="00DE6A83" w:rsidP="00DE6A83">
            <w:pPr>
              <w:pStyle w:val="TAL"/>
            </w:pPr>
          </w:p>
        </w:tc>
      </w:tr>
      <w:tr w:rsidR="00DE6A83" w:rsidRPr="009B053A" w14:paraId="2C317FAA" w14:textId="77777777" w:rsidTr="00DE6A83">
        <w:tc>
          <w:tcPr>
            <w:tcW w:w="4425" w:type="dxa"/>
            <w:tcBorders>
              <w:top w:val="single" w:sz="4" w:space="0" w:color="auto"/>
              <w:left w:val="single" w:sz="4" w:space="0" w:color="auto"/>
              <w:bottom w:val="single" w:sz="4" w:space="0" w:color="auto"/>
              <w:right w:val="single" w:sz="4" w:space="0" w:color="auto"/>
            </w:tcBorders>
          </w:tcPr>
          <w:p w14:paraId="7947A9D2" w14:textId="7267C2F9" w:rsidR="00DE6A83" w:rsidRPr="009B053A" w:rsidRDefault="00DE6A83" w:rsidP="00DE6A83">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4D4AE5E2" w14:textId="11AFCDCF" w:rsidR="00DE6A83" w:rsidRPr="009B053A" w:rsidRDefault="00DE6A83" w:rsidP="00DE6A83">
            <w:pPr>
              <w:pStyle w:val="TAC"/>
            </w:pPr>
            <w:r w:rsidRPr="009B053A">
              <w:t>3 (NS_203)</w:t>
            </w:r>
          </w:p>
        </w:tc>
        <w:tc>
          <w:tcPr>
            <w:tcW w:w="1700" w:type="dxa"/>
            <w:tcBorders>
              <w:top w:val="single" w:sz="4" w:space="0" w:color="auto"/>
              <w:left w:val="single" w:sz="4" w:space="0" w:color="auto"/>
              <w:bottom w:val="single" w:sz="4" w:space="0" w:color="auto"/>
              <w:right w:val="single" w:sz="4" w:space="0" w:color="auto"/>
            </w:tcBorders>
          </w:tcPr>
          <w:p w14:paraId="4D61EE09" w14:textId="207741B6" w:rsidR="00DE6A83" w:rsidRPr="009B053A" w:rsidRDefault="00DE6A83" w:rsidP="00DE6A83">
            <w:pPr>
              <w:pStyle w:val="TAL"/>
            </w:pPr>
            <w:r w:rsidRPr="009B053A">
              <w:t>for band n258</w:t>
            </w:r>
          </w:p>
        </w:tc>
        <w:tc>
          <w:tcPr>
            <w:tcW w:w="1133" w:type="dxa"/>
            <w:tcBorders>
              <w:top w:val="single" w:sz="4" w:space="0" w:color="auto"/>
              <w:left w:val="single" w:sz="4" w:space="0" w:color="auto"/>
              <w:bottom w:val="single" w:sz="4" w:space="0" w:color="auto"/>
              <w:right w:val="single" w:sz="4" w:space="0" w:color="auto"/>
            </w:tcBorders>
          </w:tcPr>
          <w:p w14:paraId="40F5AE6E" w14:textId="2BA93BD6" w:rsidR="00DE6A83" w:rsidRPr="009B053A" w:rsidRDefault="00DE6A83" w:rsidP="00DE6A83">
            <w:pPr>
              <w:pStyle w:val="TAL"/>
            </w:pPr>
          </w:p>
        </w:tc>
      </w:tr>
    </w:tbl>
    <w:p w14:paraId="78FF2502" w14:textId="77777777" w:rsidR="00AB2B30" w:rsidRPr="009B053A" w:rsidRDefault="00AB2B30"/>
    <w:p w14:paraId="6F3BC618" w14:textId="77777777" w:rsidR="00AB2B30" w:rsidRPr="009B053A" w:rsidRDefault="006A7121">
      <w:pPr>
        <w:pStyle w:val="H6"/>
      </w:pPr>
      <w:r w:rsidRPr="009B053A">
        <w:t>6.2B.3.4.5</w:t>
      </w:r>
      <w:r w:rsidRPr="009B053A">
        <w:tab/>
        <w:t>Test requirement</w:t>
      </w:r>
    </w:p>
    <w:p w14:paraId="632B7709" w14:textId="06B21442" w:rsidR="00AB2B30" w:rsidRPr="009B053A" w:rsidRDefault="006A7121">
      <w:pPr>
        <w:rPr>
          <w:rFonts w:eastAsia="×–¾’©‘Ì"/>
        </w:rPr>
      </w:pPr>
      <w:r w:rsidRPr="009B053A">
        <w:t>Same test requirement as in clause </w:t>
      </w:r>
      <w:r w:rsidRPr="009B053A">
        <w:rPr>
          <w:rFonts w:eastAsia="×–¾’©‘Ì"/>
        </w:rPr>
        <w:t>6.2.</w:t>
      </w:r>
      <w:r w:rsidR="00DE6A83" w:rsidRPr="009B053A">
        <w:rPr>
          <w:rFonts w:eastAsia="×–¾’©‘Ì"/>
        </w:rPr>
        <w:t>3</w:t>
      </w:r>
      <w:r w:rsidRPr="009B053A">
        <w:rPr>
          <w:rFonts w:eastAsia="×–¾’©‘Ì"/>
        </w:rPr>
        <w:t xml:space="preserve">.5 in TS 38.521-2 [9] </w:t>
      </w:r>
      <w:r w:rsidRPr="009B053A">
        <w:t>for the NR carrier</w:t>
      </w:r>
      <w:r w:rsidRPr="009B053A">
        <w:rPr>
          <w:rFonts w:eastAsia="×–¾’©‘Ì"/>
        </w:rPr>
        <w:t>.</w:t>
      </w:r>
    </w:p>
    <w:p w14:paraId="3B951148" w14:textId="77777777" w:rsidR="00347879" w:rsidRPr="009B053A" w:rsidRDefault="00347879" w:rsidP="00347879">
      <w:pPr>
        <w:pStyle w:val="Heading4"/>
      </w:pPr>
      <w:bookmarkStart w:id="2312" w:name="_Toc133249716"/>
      <w:bookmarkStart w:id="2313" w:name="_Toc27475658"/>
      <w:bookmarkStart w:id="2314" w:name="_Toc29495220"/>
      <w:bookmarkStart w:id="2315" w:name="_Toc36116264"/>
      <w:bookmarkStart w:id="2316" w:name="_Toc36118313"/>
      <w:bookmarkStart w:id="2317" w:name="_Toc36560426"/>
      <w:bookmarkStart w:id="2318" w:name="_Toc43976924"/>
      <w:bookmarkStart w:id="2319" w:name="_Toc52213496"/>
      <w:bookmarkStart w:id="2320" w:name="_Toc60742952"/>
      <w:bookmarkStart w:id="2321" w:name="_Toc68206135"/>
      <w:bookmarkStart w:id="2322" w:name="_Toc75971933"/>
      <w:bookmarkStart w:id="2323" w:name="_Toc85051356"/>
      <w:bookmarkStart w:id="2324" w:name="_Toc90493354"/>
      <w:bookmarkStart w:id="2325" w:name="_Toc90493994"/>
      <w:bookmarkStart w:id="2326" w:name="_Toc100094021"/>
      <w:bookmarkStart w:id="2327" w:name="_Toc106872676"/>
      <w:r w:rsidRPr="009B053A">
        <w:lastRenderedPageBreak/>
        <w:t>6.2B.3.4D</w:t>
      </w:r>
      <w:r w:rsidRPr="009B053A">
        <w:tab/>
        <w:t>UE Additional Maximum Output Power reduction for Inter-Band EN-DC including FR2</w:t>
      </w:r>
      <w:r w:rsidRPr="009B053A">
        <w:rPr>
          <w:lang w:eastAsia="zh-CN"/>
        </w:rPr>
        <w:t xml:space="preserve"> </w:t>
      </w:r>
      <w:r w:rsidRPr="009B053A">
        <w:t>(1 NR CC) for UL MIMO</w:t>
      </w:r>
      <w:bookmarkEnd w:id="2312"/>
    </w:p>
    <w:p w14:paraId="2D4DCD47" w14:textId="77777777" w:rsidR="00A06015" w:rsidRPr="009B053A" w:rsidRDefault="00A06015" w:rsidP="00A06015">
      <w:pPr>
        <w:pStyle w:val="EditorsNote"/>
        <w:rPr>
          <w:rFonts w:eastAsia="PMingLiU"/>
        </w:rPr>
      </w:pPr>
      <w:r w:rsidRPr="009B053A">
        <w:t>Editor's note:</w:t>
      </w:r>
      <w:r w:rsidRPr="009B053A">
        <w:tab/>
        <w:t>This clause is incomplete. The following aspects are either missing or not yet determined:</w:t>
      </w:r>
    </w:p>
    <w:p w14:paraId="1CC8DCEF" w14:textId="77777777" w:rsidR="00A06015" w:rsidRPr="009B053A" w:rsidRDefault="00A06015" w:rsidP="00A06015">
      <w:pPr>
        <w:pStyle w:val="EditorsNote"/>
      </w:pPr>
      <w:r w:rsidRPr="009B053A">
        <w:t>-</w:t>
      </w:r>
      <w:r w:rsidRPr="009B053A">
        <w:tab/>
        <w:t>The referred test case 6.2D.3 in TS 38.521-2 [9] is incomplete</w:t>
      </w:r>
    </w:p>
    <w:p w14:paraId="60C4BF89" w14:textId="77777777" w:rsidR="00347879" w:rsidRPr="009B053A" w:rsidRDefault="00347879" w:rsidP="00347879">
      <w:pPr>
        <w:pStyle w:val="H6"/>
      </w:pPr>
      <w:r w:rsidRPr="009B053A">
        <w:t>6.2B.3.4D.1</w:t>
      </w:r>
      <w:r w:rsidRPr="009B053A">
        <w:tab/>
        <w:t>Test purpose</w:t>
      </w:r>
    </w:p>
    <w:p w14:paraId="76F4D670" w14:textId="77777777" w:rsidR="00347879" w:rsidRPr="009B053A" w:rsidRDefault="00347879" w:rsidP="00347879">
      <w:r w:rsidRPr="009B053A">
        <w:t>Same test purpose as in clause 6.2D.3.1 in TS 38.521-2 [9] for the NR carrier.</w:t>
      </w:r>
    </w:p>
    <w:p w14:paraId="29D38791" w14:textId="77777777" w:rsidR="00347879" w:rsidRPr="009B053A" w:rsidRDefault="00347879" w:rsidP="00347879">
      <w:pPr>
        <w:pStyle w:val="H6"/>
      </w:pPr>
      <w:r w:rsidRPr="009B053A">
        <w:t>6.2B.3.4D.2</w:t>
      </w:r>
      <w:r w:rsidRPr="009B053A">
        <w:tab/>
        <w:t>Test applicability</w:t>
      </w:r>
    </w:p>
    <w:p w14:paraId="33048956" w14:textId="77777777" w:rsidR="00347879" w:rsidRPr="009B053A" w:rsidRDefault="00347879" w:rsidP="00347879">
      <w:r w:rsidRPr="009B053A">
        <w:t xml:space="preserve">This test case applies to all types of E-UTRA UE release 15 and forward, supporting inter-band EN-DC including FR2 with 1 NR UL CC </w:t>
      </w:r>
      <w:r w:rsidRPr="009B053A">
        <w:rPr>
          <w:rFonts w:eastAsia="SimSun"/>
        </w:rPr>
        <w:t>with UL MIMO</w:t>
      </w:r>
      <w:r w:rsidRPr="009B053A">
        <w:t>.</w:t>
      </w:r>
    </w:p>
    <w:p w14:paraId="501582E8" w14:textId="77777777" w:rsidR="00347879" w:rsidRPr="009B053A" w:rsidRDefault="00347879" w:rsidP="00347879">
      <w:pPr>
        <w:pStyle w:val="H6"/>
      </w:pPr>
      <w:r w:rsidRPr="009B053A">
        <w:t>6.2B.3.4D.3</w:t>
      </w:r>
      <w:r w:rsidRPr="009B053A">
        <w:tab/>
        <w:t>Minimum conformance requirements</w:t>
      </w:r>
    </w:p>
    <w:p w14:paraId="644BCFE0" w14:textId="77777777" w:rsidR="00347879" w:rsidRPr="009B053A" w:rsidRDefault="00347879" w:rsidP="00347879">
      <w:pPr>
        <w:rPr>
          <w:rFonts w:eastAsia="×–¾’©‘Ì"/>
        </w:rPr>
      </w:pPr>
      <w:r w:rsidRPr="009B053A">
        <w:rPr>
          <w:rFonts w:eastAsia="×–¾’©‘Ì"/>
        </w:rPr>
        <w:t>Same minimum conformance requirements as in clause 6.2D.2.3 in TS 38.521-2 [9] for the NR carrier.</w:t>
      </w:r>
    </w:p>
    <w:p w14:paraId="4B72BD29" w14:textId="77777777" w:rsidR="00347879" w:rsidRPr="009B053A" w:rsidRDefault="00347879" w:rsidP="00347879">
      <w:pPr>
        <w:rPr>
          <w:rFonts w:eastAsia="MS Mincho"/>
          <w:lang w:eastAsia="de-DE"/>
        </w:rPr>
      </w:pPr>
      <w:r w:rsidRPr="009B053A">
        <w:t>No exception requirements applicable to NR or LTE. LTE anchor agnostic approach is applied.</w:t>
      </w:r>
    </w:p>
    <w:p w14:paraId="0BCFA03F" w14:textId="77777777" w:rsidR="00347879" w:rsidRPr="009B053A" w:rsidRDefault="00347879" w:rsidP="00347879">
      <w:pPr>
        <w:pStyle w:val="H6"/>
      </w:pPr>
      <w:r w:rsidRPr="009B053A">
        <w:t>6.2B.3.4D.4</w:t>
      </w:r>
      <w:r w:rsidRPr="009B053A">
        <w:tab/>
        <w:t>Test description</w:t>
      </w:r>
    </w:p>
    <w:p w14:paraId="374335E7" w14:textId="77777777" w:rsidR="00347879" w:rsidRPr="009B053A" w:rsidRDefault="00347879" w:rsidP="00347879">
      <w:pPr>
        <w:pStyle w:val="H6"/>
      </w:pPr>
      <w:r w:rsidRPr="009B053A">
        <w:t>6.2B.3.4D.4.1</w:t>
      </w:r>
      <w:r w:rsidRPr="009B053A">
        <w:tab/>
        <w:t xml:space="preserve">Initial conditions </w:t>
      </w:r>
    </w:p>
    <w:p w14:paraId="2877AE6B" w14:textId="77777777" w:rsidR="00347879" w:rsidRPr="009B053A" w:rsidRDefault="00347879" w:rsidP="00347879">
      <w:r w:rsidRPr="009B053A">
        <w:t>Same test description as in clause 6.2D.3.4 in TS 38.521-2 [9] for the NR carrier with the following exception:</w:t>
      </w:r>
    </w:p>
    <w:p w14:paraId="126B0E00" w14:textId="77777777" w:rsidR="00347879" w:rsidRPr="009B053A" w:rsidRDefault="00347879" w:rsidP="00347879">
      <w:r w:rsidRPr="009B053A">
        <w:t>The initial test configurations for E-UTRA band consist of environmental conditions, test frequencies, and channel bandwidths based on E-UTRA bands specified in Table 4.7-1. For Initial conditions as in clause 6.2D.3.4.1 in TS 38.521-2 [9], the following steps will be added to configure E-UTRA component:</w:t>
      </w:r>
    </w:p>
    <w:p w14:paraId="3004C249" w14:textId="77777777" w:rsidR="00347879" w:rsidRPr="009B053A" w:rsidRDefault="00347879" w:rsidP="00347879">
      <w:pPr>
        <w:pStyle w:val="B10"/>
      </w:pPr>
      <w:r w:rsidRPr="009B053A">
        <w:t>2.1.</w:t>
      </w:r>
      <w:r w:rsidRPr="009B053A">
        <w:tab/>
        <w:t>The parameter settings for E-UTRA cell are set up according to TS 36.508 [11] clause 4.4.3.</w:t>
      </w:r>
    </w:p>
    <w:p w14:paraId="419E2B68" w14:textId="77777777" w:rsidR="00347879" w:rsidRPr="009B053A" w:rsidRDefault="00347879" w:rsidP="00347879">
      <w:pPr>
        <w:pStyle w:val="B10"/>
      </w:pPr>
      <w:r w:rsidRPr="009B053A">
        <w:t>3.1.</w:t>
      </w:r>
      <w:r w:rsidRPr="009B053A">
        <w:tab/>
        <w:t>The E-UTRA downlink signal level, uplink signal level are set according to Table 4.7-1 and propagation conditions are set according to Annex B.0 of TS 36.521-1 [10].</w:t>
      </w:r>
    </w:p>
    <w:p w14:paraId="6BF41A28" w14:textId="77777777" w:rsidR="00347879" w:rsidRPr="009B053A" w:rsidRDefault="00347879" w:rsidP="00347879">
      <w:r w:rsidRPr="009B053A">
        <w:t xml:space="preserve">Step 6 of Initial conditions as in clause 6.2D.3.4.1 in TS 38.521-2 [9] is replaced by: </w:t>
      </w:r>
    </w:p>
    <w:p w14:paraId="0E9C6785" w14:textId="77777777" w:rsidR="00347879" w:rsidRPr="009B053A" w:rsidRDefault="00347879" w:rsidP="00347879">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13C1DE1" w14:textId="77777777" w:rsidR="00347879" w:rsidRPr="009B053A" w:rsidRDefault="00347879" w:rsidP="00347879">
      <w:pPr>
        <w:pStyle w:val="H6"/>
      </w:pPr>
      <w:r w:rsidRPr="009B053A">
        <w:t>6.2B.3.4D.4.2</w:t>
      </w:r>
      <w:r w:rsidRPr="009B053A">
        <w:tab/>
        <w:t>Test procedure</w:t>
      </w:r>
    </w:p>
    <w:p w14:paraId="1A52FBEF" w14:textId="77777777" w:rsidR="00347879" w:rsidRPr="009B053A" w:rsidRDefault="00347879" w:rsidP="00347879">
      <w:r w:rsidRPr="009B053A">
        <w:t>Same test procedure as in clause 6.2D.3.4.2 in TS 38.521-2 [9] with the following steps added for E-UTRA component:</w:t>
      </w:r>
    </w:p>
    <w:p w14:paraId="7C97C654" w14:textId="77777777" w:rsidR="00347879" w:rsidRPr="009B053A" w:rsidRDefault="00347879" w:rsidP="0034787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5A081CB" w14:textId="77777777" w:rsidR="00347879" w:rsidRPr="009B053A" w:rsidRDefault="00347879" w:rsidP="00347879">
      <w:r w:rsidRPr="009B053A">
        <w:t>6.2B.3.4D.4.3</w:t>
      </w:r>
      <w:r w:rsidRPr="009B053A">
        <w:tab/>
        <w:t>Message contents</w:t>
      </w:r>
    </w:p>
    <w:p w14:paraId="59A03D8F" w14:textId="77777777" w:rsidR="00347879" w:rsidRPr="009B053A" w:rsidRDefault="00347879" w:rsidP="00347879">
      <w:r w:rsidRPr="009B053A">
        <w:t>Message contents are according to TS 38.508-1 [5] clause 4.6 ensuring Table 4.6.3-182 with condition 2TX_UL_MIMO, with the following exceptions for each network signalled value.</w:t>
      </w:r>
    </w:p>
    <w:p w14:paraId="7366779B" w14:textId="77777777" w:rsidR="00347879" w:rsidRPr="009B053A" w:rsidRDefault="00347879" w:rsidP="00347879">
      <w:pPr>
        <w:pStyle w:val="B10"/>
      </w:pPr>
      <w:r w:rsidRPr="009B053A">
        <w:t>1.</w:t>
      </w:r>
      <w:r w:rsidRPr="009B053A">
        <w:tab/>
        <w:t xml:space="preserve">Information element AdditionalSpectrumEmission for NR can be set in </w:t>
      </w:r>
      <w:r w:rsidRPr="009B053A">
        <w:rPr>
          <w:i/>
          <w:iCs/>
        </w:rPr>
        <w:t>nr-SecondaryCellGroupConfig</w:t>
      </w:r>
      <w:r w:rsidRPr="009B053A">
        <w:t xml:space="preserve"> according to TS 38.331 [15]. This exception indicates that the UE shall meet the additional spurious emission requirement for a specific deployment scenario.</w:t>
      </w:r>
    </w:p>
    <w:p w14:paraId="3D075B49" w14:textId="77777777" w:rsidR="00347879" w:rsidRPr="009B053A" w:rsidRDefault="00347879" w:rsidP="00347879">
      <w:pPr>
        <w:pStyle w:val="TH"/>
      </w:pPr>
      <w:r w:rsidRPr="009B053A">
        <w:lastRenderedPageBreak/>
        <w:t xml:space="preserve">Table </w:t>
      </w:r>
      <w:r w:rsidRPr="009B053A">
        <w:rPr>
          <w:snapToGrid w:val="0"/>
        </w:rPr>
        <w:t>6.2B.3.4D.4.3-1</w:t>
      </w:r>
      <w:r w:rsidRPr="009B053A">
        <w:t xml:space="preserve">: </w:t>
      </w:r>
      <w:r w:rsidRPr="009B053A">
        <w:rPr>
          <w:i/>
        </w:rPr>
        <w:t>AdditionalSpectrumEmission: A</w:t>
      </w:r>
      <w:r w:rsidRPr="009B053A">
        <w:t>dditional spurious emissions test requirement</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347879" w:rsidRPr="009B053A" w14:paraId="39ECA1DE" w14:textId="77777777" w:rsidTr="00052F54">
        <w:tc>
          <w:tcPr>
            <w:tcW w:w="9525" w:type="dxa"/>
            <w:gridSpan w:val="4"/>
            <w:tcBorders>
              <w:top w:val="single" w:sz="4" w:space="0" w:color="auto"/>
              <w:left w:val="single" w:sz="4" w:space="0" w:color="auto"/>
              <w:bottom w:val="single" w:sz="4" w:space="0" w:color="auto"/>
              <w:right w:val="single" w:sz="4" w:space="0" w:color="auto"/>
            </w:tcBorders>
            <w:hideMark/>
          </w:tcPr>
          <w:p w14:paraId="5E45E199" w14:textId="77777777" w:rsidR="00347879" w:rsidRPr="009B053A" w:rsidRDefault="00347879" w:rsidP="00052F54">
            <w:pPr>
              <w:pStyle w:val="TAL"/>
            </w:pPr>
            <w:r w:rsidRPr="009B053A">
              <w:t>Derivation Path: TS 38.508-1 [5] clause 4.6.3, Table 4.6.3-1</w:t>
            </w:r>
          </w:p>
        </w:tc>
      </w:tr>
      <w:tr w:rsidR="00347879" w:rsidRPr="009B053A" w14:paraId="40F69338" w14:textId="77777777" w:rsidTr="00052F54">
        <w:tc>
          <w:tcPr>
            <w:tcW w:w="4425" w:type="dxa"/>
            <w:tcBorders>
              <w:top w:val="single" w:sz="4" w:space="0" w:color="auto"/>
              <w:left w:val="single" w:sz="4" w:space="0" w:color="auto"/>
              <w:bottom w:val="single" w:sz="4" w:space="0" w:color="auto"/>
              <w:right w:val="single" w:sz="4" w:space="0" w:color="auto"/>
            </w:tcBorders>
            <w:hideMark/>
          </w:tcPr>
          <w:p w14:paraId="460AA215" w14:textId="77777777" w:rsidR="00347879" w:rsidRPr="009B053A" w:rsidRDefault="00347879" w:rsidP="00052F54">
            <w:pPr>
              <w:pStyle w:val="TAH"/>
            </w:pPr>
            <w:r w:rsidRPr="009B053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F8D0B4" w14:textId="77777777" w:rsidR="00347879" w:rsidRPr="009B053A" w:rsidRDefault="00347879" w:rsidP="00052F54">
            <w:pPr>
              <w:pStyle w:val="TAH"/>
            </w:pPr>
            <w:r w:rsidRPr="009B053A">
              <w:t>Value/remark</w:t>
            </w:r>
          </w:p>
        </w:tc>
        <w:tc>
          <w:tcPr>
            <w:tcW w:w="1700" w:type="dxa"/>
            <w:tcBorders>
              <w:top w:val="single" w:sz="4" w:space="0" w:color="auto"/>
              <w:left w:val="single" w:sz="4" w:space="0" w:color="auto"/>
              <w:bottom w:val="single" w:sz="4" w:space="0" w:color="auto"/>
              <w:right w:val="single" w:sz="4" w:space="0" w:color="auto"/>
            </w:tcBorders>
            <w:hideMark/>
          </w:tcPr>
          <w:p w14:paraId="046B5167" w14:textId="77777777" w:rsidR="00347879" w:rsidRPr="009B053A" w:rsidRDefault="00347879" w:rsidP="00052F54">
            <w:pPr>
              <w:pStyle w:val="TAH"/>
            </w:pPr>
            <w:r w:rsidRPr="009B053A">
              <w:t>Comment</w:t>
            </w:r>
          </w:p>
        </w:tc>
        <w:tc>
          <w:tcPr>
            <w:tcW w:w="1133" w:type="dxa"/>
            <w:tcBorders>
              <w:top w:val="single" w:sz="4" w:space="0" w:color="auto"/>
              <w:left w:val="single" w:sz="4" w:space="0" w:color="auto"/>
              <w:bottom w:val="single" w:sz="4" w:space="0" w:color="auto"/>
              <w:right w:val="single" w:sz="4" w:space="0" w:color="auto"/>
            </w:tcBorders>
            <w:hideMark/>
          </w:tcPr>
          <w:p w14:paraId="241E7EE3" w14:textId="77777777" w:rsidR="00347879" w:rsidRPr="009B053A" w:rsidRDefault="00347879" w:rsidP="00052F54">
            <w:pPr>
              <w:pStyle w:val="TAH"/>
            </w:pPr>
            <w:r w:rsidRPr="009B053A">
              <w:t>Condition</w:t>
            </w:r>
          </w:p>
        </w:tc>
      </w:tr>
      <w:tr w:rsidR="00347879" w:rsidRPr="009B053A" w14:paraId="224BC2A0" w14:textId="77777777" w:rsidTr="00052F54">
        <w:tc>
          <w:tcPr>
            <w:tcW w:w="4425" w:type="dxa"/>
            <w:tcBorders>
              <w:top w:val="single" w:sz="4" w:space="0" w:color="auto"/>
              <w:left w:val="single" w:sz="4" w:space="0" w:color="auto"/>
              <w:bottom w:val="single" w:sz="4" w:space="0" w:color="auto"/>
              <w:right w:val="single" w:sz="4" w:space="0" w:color="auto"/>
            </w:tcBorders>
          </w:tcPr>
          <w:p w14:paraId="4E7AB37E" w14:textId="77777777" w:rsidR="00347879" w:rsidRPr="009B053A" w:rsidRDefault="00347879" w:rsidP="00052F54">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5444D50B" w14:textId="77777777" w:rsidR="00347879" w:rsidRPr="009B053A" w:rsidRDefault="00347879" w:rsidP="00052F54">
            <w:pPr>
              <w:pStyle w:val="TAC"/>
            </w:pPr>
            <w:r w:rsidRPr="009B053A">
              <w:t>1 (NS_202)</w:t>
            </w:r>
          </w:p>
        </w:tc>
        <w:tc>
          <w:tcPr>
            <w:tcW w:w="1700" w:type="dxa"/>
            <w:tcBorders>
              <w:top w:val="single" w:sz="4" w:space="0" w:color="auto"/>
              <w:left w:val="single" w:sz="4" w:space="0" w:color="auto"/>
              <w:bottom w:val="single" w:sz="4" w:space="0" w:color="auto"/>
              <w:right w:val="single" w:sz="4" w:space="0" w:color="auto"/>
            </w:tcBorders>
          </w:tcPr>
          <w:p w14:paraId="6FADF2E4" w14:textId="77777777" w:rsidR="00347879" w:rsidRPr="009B053A" w:rsidRDefault="00347879" w:rsidP="00052F54">
            <w:pPr>
              <w:pStyle w:val="TAL"/>
            </w:pPr>
            <w:r w:rsidRPr="009B053A">
              <w:t>for band n257</w:t>
            </w:r>
          </w:p>
        </w:tc>
        <w:tc>
          <w:tcPr>
            <w:tcW w:w="1133" w:type="dxa"/>
            <w:tcBorders>
              <w:top w:val="single" w:sz="4" w:space="0" w:color="auto"/>
              <w:left w:val="single" w:sz="4" w:space="0" w:color="auto"/>
              <w:bottom w:val="single" w:sz="4" w:space="0" w:color="auto"/>
              <w:right w:val="single" w:sz="4" w:space="0" w:color="auto"/>
            </w:tcBorders>
          </w:tcPr>
          <w:p w14:paraId="7F4C043E" w14:textId="77777777" w:rsidR="00347879" w:rsidRPr="009B053A" w:rsidRDefault="00347879" w:rsidP="00052F54">
            <w:pPr>
              <w:pStyle w:val="TAL"/>
            </w:pPr>
          </w:p>
        </w:tc>
      </w:tr>
      <w:tr w:rsidR="00347879" w:rsidRPr="009B053A" w14:paraId="555E8DB4" w14:textId="77777777" w:rsidTr="00052F54">
        <w:tc>
          <w:tcPr>
            <w:tcW w:w="4425" w:type="dxa"/>
            <w:tcBorders>
              <w:top w:val="single" w:sz="4" w:space="0" w:color="auto"/>
              <w:left w:val="single" w:sz="4" w:space="0" w:color="auto"/>
              <w:bottom w:val="single" w:sz="4" w:space="0" w:color="auto"/>
              <w:right w:val="single" w:sz="4" w:space="0" w:color="auto"/>
            </w:tcBorders>
          </w:tcPr>
          <w:p w14:paraId="4F763097" w14:textId="77777777" w:rsidR="00347879" w:rsidRPr="009B053A" w:rsidRDefault="00347879" w:rsidP="00052F54">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0433011A" w14:textId="77777777" w:rsidR="00347879" w:rsidRPr="009B053A" w:rsidRDefault="00347879" w:rsidP="00052F54">
            <w:pPr>
              <w:pStyle w:val="TAC"/>
            </w:pPr>
            <w:r w:rsidRPr="009B053A">
              <w:t>2 (NS_202)</w:t>
            </w:r>
          </w:p>
        </w:tc>
        <w:tc>
          <w:tcPr>
            <w:tcW w:w="1700" w:type="dxa"/>
            <w:tcBorders>
              <w:top w:val="single" w:sz="4" w:space="0" w:color="auto"/>
              <w:left w:val="single" w:sz="4" w:space="0" w:color="auto"/>
              <w:bottom w:val="single" w:sz="4" w:space="0" w:color="auto"/>
              <w:right w:val="single" w:sz="4" w:space="0" w:color="auto"/>
            </w:tcBorders>
          </w:tcPr>
          <w:p w14:paraId="33BDF9AB" w14:textId="77777777" w:rsidR="00347879" w:rsidRPr="009B053A" w:rsidRDefault="00347879" w:rsidP="00052F54">
            <w:pPr>
              <w:pStyle w:val="TAL"/>
            </w:pPr>
            <w:r w:rsidRPr="009B053A">
              <w:t>for band n258</w:t>
            </w:r>
          </w:p>
        </w:tc>
        <w:tc>
          <w:tcPr>
            <w:tcW w:w="1133" w:type="dxa"/>
            <w:tcBorders>
              <w:top w:val="single" w:sz="4" w:space="0" w:color="auto"/>
              <w:left w:val="single" w:sz="4" w:space="0" w:color="auto"/>
              <w:bottom w:val="single" w:sz="4" w:space="0" w:color="auto"/>
              <w:right w:val="single" w:sz="4" w:space="0" w:color="auto"/>
            </w:tcBorders>
          </w:tcPr>
          <w:p w14:paraId="1A1FE9F1" w14:textId="77777777" w:rsidR="00347879" w:rsidRPr="009B053A" w:rsidRDefault="00347879" w:rsidP="00052F54">
            <w:pPr>
              <w:pStyle w:val="TAL"/>
            </w:pPr>
          </w:p>
        </w:tc>
      </w:tr>
      <w:tr w:rsidR="00347879" w:rsidRPr="009B053A" w14:paraId="2278F3FF" w14:textId="77777777" w:rsidTr="00052F54">
        <w:tc>
          <w:tcPr>
            <w:tcW w:w="4425" w:type="dxa"/>
            <w:tcBorders>
              <w:top w:val="single" w:sz="4" w:space="0" w:color="auto"/>
              <w:left w:val="single" w:sz="4" w:space="0" w:color="auto"/>
              <w:bottom w:val="single" w:sz="4" w:space="0" w:color="auto"/>
              <w:right w:val="single" w:sz="4" w:space="0" w:color="auto"/>
            </w:tcBorders>
          </w:tcPr>
          <w:p w14:paraId="276F135A" w14:textId="77777777" w:rsidR="00347879" w:rsidRPr="009B053A" w:rsidRDefault="00347879" w:rsidP="00052F54">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tcPr>
          <w:p w14:paraId="6B4618D1" w14:textId="77777777" w:rsidR="00347879" w:rsidRPr="009B053A" w:rsidRDefault="00347879" w:rsidP="00052F54">
            <w:pPr>
              <w:pStyle w:val="TAC"/>
            </w:pPr>
            <w:r w:rsidRPr="009B053A">
              <w:t>3 (NS_203)</w:t>
            </w:r>
          </w:p>
        </w:tc>
        <w:tc>
          <w:tcPr>
            <w:tcW w:w="1700" w:type="dxa"/>
            <w:tcBorders>
              <w:top w:val="single" w:sz="4" w:space="0" w:color="auto"/>
              <w:left w:val="single" w:sz="4" w:space="0" w:color="auto"/>
              <w:bottom w:val="single" w:sz="4" w:space="0" w:color="auto"/>
              <w:right w:val="single" w:sz="4" w:space="0" w:color="auto"/>
            </w:tcBorders>
          </w:tcPr>
          <w:p w14:paraId="7B3301CF" w14:textId="77777777" w:rsidR="00347879" w:rsidRPr="009B053A" w:rsidRDefault="00347879" w:rsidP="00052F54">
            <w:pPr>
              <w:pStyle w:val="TAL"/>
            </w:pPr>
            <w:r w:rsidRPr="009B053A">
              <w:t>for band n258</w:t>
            </w:r>
          </w:p>
        </w:tc>
        <w:tc>
          <w:tcPr>
            <w:tcW w:w="1133" w:type="dxa"/>
            <w:tcBorders>
              <w:top w:val="single" w:sz="4" w:space="0" w:color="auto"/>
              <w:left w:val="single" w:sz="4" w:space="0" w:color="auto"/>
              <w:bottom w:val="single" w:sz="4" w:space="0" w:color="auto"/>
              <w:right w:val="single" w:sz="4" w:space="0" w:color="auto"/>
            </w:tcBorders>
          </w:tcPr>
          <w:p w14:paraId="6ED95403" w14:textId="77777777" w:rsidR="00347879" w:rsidRPr="009B053A" w:rsidRDefault="00347879" w:rsidP="00052F54">
            <w:pPr>
              <w:pStyle w:val="TAL"/>
            </w:pPr>
          </w:p>
        </w:tc>
      </w:tr>
    </w:tbl>
    <w:p w14:paraId="15354FB0" w14:textId="77777777" w:rsidR="00347879" w:rsidRPr="009B053A" w:rsidRDefault="00347879" w:rsidP="00347879"/>
    <w:p w14:paraId="393EC271" w14:textId="77777777" w:rsidR="00347879" w:rsidRPr="009B053A" w:rsidRDefault="00347879" w:rsidP="00347879">
      <w:pPr>
        <w:pStyle w:val="H6"/>
      </w:pPr>
      <w:r w:rsidRPr="009B053A">
        <w:t>6.2B.3.4D.5</w:t>
      </w:r>
      <w:r w:rsidRPr="009B053A">
        <w:tab/>
        <w:t>Test requirement</w:t>
      </w:r>
    </w:p>
    <w:p w14:paraId="203CECC2" w14:textId="3F47B818" w:rsidR="00347879" w:rsidRPr="009B053A" w:rsidRDefault="00347879" w:rsidP="00347879">
      <w:pPr>
        <w:rPr>
          <w:rFonts w:eastAsia="×–¾’©‘Ì"/>
        </w:rPr>
      </w:pPr>
      <w:r w:rsidRPr="009B053A">
        <w:t>Same test requirement as in clause </w:t>
      </w:r>
      <w:r w:rsidRPr="009B053A">
        <w:rPr>
          <w:rFonts w:eastAsia="×–¾’©‘Ì"/>
        </w:rPr>
        <w:t xml:space="preserve">6.2D.3.5 in TS 38.521-2 [9] </w:t>
      </w:r>
      <w:r w:rsidRPr="009B053A">
        <w:t>for the NR carrier</w:t>
      </w:r>
      <w:r w:rsidRPr="009B053A">
        <w:rPr>
          <w:rFonts w:eastAsia="×–¾’©‘Ì"/>
        </w:rPr>
        <w:t>.</w:t>
      </w:r>
    </w:p>
    <w:p w14:paraId="158278E7" w14:textId="70D7C211" w:rsidR="00AB2B30" w:rsidRPr="009B053A" w:rsidRDefault="006A7121">
      <w:pPr>
        <w:pStyle w:val="Heading4"/>
      </w:pPr>
      <w:bookmarkStart w:id="2328" w:name="_Toc133249717"/>
      <w:r w:rsidRPr="009B053A">
        <w:t>6.2B.3.5</w:t>
      </w:r>
      <w:r w:rsidRPr="009B053A">
        <w:tab/>
        <w:t>UE Additional Maximum Output power reduction for inter-band EN-DC including both FR1 and FR2</w:t>
      </w:r>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r w:rsidRPr="009B053A">
        <w:t xml:space="preserve"> </w:t>
      </w:r>
    </w:p>
    <w:p w14:paraId="4964E738" w14:textId="77777777" w:rsidR="00AB2B30" w:rsidRPr="009B053A" w:rsidRDefault="006A7121">
      <w:pPr>
        <w:pStyle w:val="H6"/>
      </w:pPr>
      <w:r w:rsidRPr="009B053A">
        <w:t>6.2B.3.5.1</w:t>
      </w:r>
      <w:r w:rsidRPr="009B053A">
        <w:tab/>
        <w:t>Test purpose</w:t>
      </w:r>
    </w:p>
    <w:p w14:paraId="3F073D1D" w14:textId="77777777" w:rsidR="00AB2B30" w:rsidRPr="009B053A" w:rsidRDefault="006A7121">
      <w:r w:rsidRPr="009B053A">
        <w:t>Same test purpose as in clause 6.2.3.1 in TS 38.521-1 [8] for NR FR1 carrier and clause 6.2.3.1 in TS 38.521-2 [9] for NR FR2 carrier.</w:t>
      </w:r>
    </w:p>
    <w:p w14:paraId="13C05F59" w14:textId="77777777" w:rsidR="00AB2B30" w:rsidRPr="009B053A" w:rsidRDefault="006A7121">
      <w:pPr>
        <w:pStyle w:val="H6"/>
      </w:pPr>
      <w:r w:rsidRPr="009B053A">
        <w:t>6.2B.3.5.2</w:t>
      </w:r>
      <w:r w:rsidRPr="009B053A">
        <w:tab/>
        <w:t>Test applicability</w:t>
      </w:r>
    </w:p>
    <w:p w14:paraId="56169CB1"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3C861774" w14:textId="728D3581" w:rsidR="00AB2B30" w:rsidRPr="009B053A" w:rsidRDefault="006A7121">
      <w:r w:rsidRPr="009B053A">
        <w:t xml:space="preserve">No test case details are specified. The </w:t>
      </w:r>
      <w:r w:rsidR="008A5B6C" w:rsidRPr="009B053A">
        <w:t xml:space="preserve">EN-DC </w:t>
      </w:r>
      <w:r w:rsidRPr="009B053A">
        <w:t>requirements for Additional Maximum Output Power apply and are tested as part of the EN-DC within FR1 and EN-DC including FR2 test cases in clause 6.2B.3.</w:t>
      </w:r>
    </w:p>
    <w:p w14:paraId="77F42EDD" w14:textId="77777777" w:rsidR="00347879" w:rsidRPr="009B053A" w:rsidRDefault="00347879" w:rsidP="00347879">
      <w:pPr>
        <w:pStyle w:val="Heading4"/>
      </w:pPr>
      <w:bookmarkStart w:id="2329" w:name="_Toc133249718"/>
      <w:bookmarkStart w:id="2330" w:name="_Toc27475659"/>
      <w:bookmarkStart w:id="2331" w:name="_Toc29495221"/>
      <w:bookmarkStart w:id="2332" w:name="_Toc36116265"/>
      <w:bookmarkStart w:id="2333" w:name="_Toc36118314"/>
      <w:bookmarkStart w:id="2334" w:name="_Toc36560427"/>
      <w:bookmarkStart w:id="2335" w:name="_Toc43976925"/>
      <w:bookmarkStart w:id="2336" w:name="_Toc52213497"/>
      <w:bookmarkStart w:id="2337" w:name="_Toc60742953"/>
      <w:bookmarkStart w:id="2338" w:name="_Toc68206136"/>
      <w:bookmarkStart w:id="2339" w:name="_Toc75971934"/>
      <w:bookmarkStart w:id="2340" w:name="_Toc85051357"/>
      <w:bookmarkStart w:id="2341" w:name="_Toc90493355"/>
      <w:bookmarkStart w:id="2342" w:name="_Toc90493995"/>
      <w:bookmarkStart w:id="2343" w:name="_Toc100094022"/>
      <w:bookmarkStart w:id="2344" w:name="_Toc106872677"/>
      <w:r w:rsidRPr="009B053A">
        <w:t>6.2B.3.5D</w:t>
      </w:r>
      <w:r w:rsidRPr="009B053A">
        <w:tab/>
        <w:t>UE Additional Maximum Output power reduction for inter-band EN-DC including both FR1 and FR2 for UL MIMO</w:t>
      </w:r>
      <w:bookmarkEnd w:id="2329"/>
    </w:p>
    <w:p w14:paraId="6DB6D7C8" w14:textId="77777777" w:rsidR="00347879" w:rsidRPr="009B053A" w:rsidRDefault="00347879" w:rsidP="00347879">
      <w:pPr>
        <w:pStyle w:val="H6"/>
      </w:pPr>
      <w:r w:rsidRPr="009B053A">
        <w:t>6.2B.3.5D.1</w:t>
      </w:r>
      <w:r w:rsidRPr="009B053A">
        <w:tab/>
        <w:t>Test purpose</w:t>
      </w:r>
    </w:p>
    <w:p w14:paraId="1A810B78" w14:textId="77777777" w:rsidR="00347879" w:rsidRPr="009B053A" w:rsidRDefault="00347879" w:rsidP="00347879">
      <w:r w:rsidRPr="009B053A">
        <w:t>Same test purpose as in clause 6.2D.3.1 in TS 38.521-1 [8] for NR FR1 carrier(s) and clause 6.2D.3.1 in TS 38.521-2 [9] for NR FR2 carrier(s).</w:t>
      </w:r>
    </w:p>
    <w:p w14:paraId="63A1BF27" w14:textId="77777777" w:rsidR="00347879" w:rsidRPr="009B053A" w:rsidRDefault="00347879" w:rsidP="00347879">
      <w:pPr>
        <w:pStyle w:val="H6"/>
      </w:pPr>
      <w:r w:rsidRPr="009B053A">
        <w:t>6.2B.3.5D.2</w:t>
      </w:r>
      <w:r w:rsidRPr="009B053A">
        <w:tab/>
        <w:t>Test applicability</w:t>
      </w:r>
    </w:p>
    <w:p w14:paraId="4F2F1CB9" w14:textId="77777777" w:rsidR="00347879" w:rsidRPr="009B053A" w:rsidRDefault="00347879" w:rsidP="00347879">
      <w:r w:rsidRPr="009B053A">
        <w:t>The requirements in this test are not testable due to issues with combined testing of NR FR1 and E-UTRA in conducted mode with NR FR2 in radiated mode. Therefore, the conducted and radiated requirements are tested separately.</w:t>
      </w:r>
    </w:p>
    <w:p w14:paraId="5D6DD214" w14:textId="77777777" w:rsidR="00347879" w:rsidRPr="009B053A" w:rsidRDefault="00347879" w:rsidP="00347879">
      <w:r w:rsidRPr="009B053A">
        <w:t>No test case details are specified. The EN-DC requirements for maximum output power apply and are tested as part of the EN-DC within FR1 and EN-DC including FR2 test cases in clause 6.2B.</w:t>
      </w:r>
    </w:p>
    <w:p w14:paraId="7F3E9F38" w14:textId="0CB316FB" w:rsidR="00AB2B30" w:rsidRPr="009B053A" w:rsidRDefault="006A7121">
      <w:pPr>
        <w:pStyle w:val="Heading3"/>
      </w:pPr>
      <w:bookmarkStart w:id="2345" w:name="_Toc133249719"/>
      <w:r w:rsidRPr="009B053A">
        <w:t>6.2B.4</w:t>
      </w:r>
      <w:r w:rsidRPr="009B053A">
        <w:tab/>
        <w:t>Configured Output Power for EN-DC</w:t>
      </w:r>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p>
    <w:p w14:paraId="206F1EA2" w14:textId="77777777" w:rsidR="00AB2B30" w:rsidRPr="009B053A" w:rsidRDefault="006A7121">
      <w:pPr>
        <w:pStyle w:val="Heading4"/>
      </w:pPr>
      <w:bookmarkStart w:id="2346" w:name="_Toc27475660"/>
      <w:bookmarkStart w:id="2347" w:name="_Toc29495222"/>
      <w:bookmarkStart w:id="2348" w:name="_Toc36116266"/>
      <w:bookmarkStart w:id="2349" w:name="_Toc36118315"/>
      <w:bookmarkStart w:id="2350" w:name="_Toc36560428"/>
      <w:bookmarkStart w:id="2351" w:name="_Toc43976926"/>
      <w:bookmarkStart w:id="2352" w:name="_Toc52213498"/>
      <w:bookmarkStart w:id="2353" w:name="_Toc60742954"/>
      <w:bookmarkStart w:id="2354" w:name="_Toc68206137"/>
      <w:bookmarkStart w:id="2355" w:name="_Toc75971935"/>
      <w:bookmarkStart w:id="2356" w:name="_Toc85051358"/>
      <w:bookmarkStart w:id="2357" w:name="_Toc90493356"/>
      <w:bookmarkStart w:id="2358" w:name="_Toc90493996"/>
      <w:bookmarkStart w:id="2359" w:name="_Toc100094023"/>
      <w:bookmarkStart w:id="2360" w:name="_Toc106872678"/>
      <w:bookmarkStart w:id="2361" w:name="_Toc133249720"/>
      <w:r w:rsidRPr="009B053A">
        <w:t>6.2B.4.1</w:t>
      </w:r>
      <w:r w:rsidRPr="009B053A">
        <w:tab/>
        <w:t>Configured Output Power Level for EN-DC</w:t>
      </w:r>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p>
    <w:p w14:paraId="61F6E6EB" w14:textId="77777777" w:rsidR="00AB2B30" w:rsidRPr="009B053A" w:rsidRDefault="006A7121">
      <w:pPr>
        <w:pStyle w:val="Heading5"/>
      </w:pPr>
      <w:bookmarkStart w:id="2362" w:name="_Toc27475661"/>
      <w:bookmarkStart w:id="2363" w:name="_Toc29495223"/>
      <w:bookmarkStart w:id="2364" w:name="_Toc36116267"/>
      <w:bookmarkStart w:id="2365" w:name="_Toc36118316"/>
      <w:bookmarkStart w:id="2366" w:name="_Toc36560429"/>
      <w:bookmarkStart w:id="2367" w:name="_Toc43976927"/>
      <w:bookmarkStart w:id="2368" w:name="_Toc52213499"/>
      <w:bookmarkStart w:id="2369" w:name="_Toc60742955"/>
      <w:bookmarkStart w:id="2370" w:name="_Toc68206138"/>
      <w:bookmarkStart w:id="2371" w:name="_Toc75971936"/>
      <w:bookmarkStart w:id="2372" w:name="_Toc85051359"/>
      <w:bookmarkStart w:id="2373" w:name="_Toc90493357"/>
      <w:bookmarkStart w:id="2374" w:name="_Toc90493997"/>
      <w:bookmarkStart w:id="2375" w:name="_Toc100094024"/>
      <w:bookmarkStart w:id="2376" w:name="_Toc106872679"/>
      <w:bookmarkStart w:id="2377" w:name="_Toc133249721"/>
      <w:r w:rsidRPr="009B053A">
        <w:t>6.2B.4.1.0</w:t>
      </w:r>
      <w:r w:rsidRPr="009B053A">
        <w:tab/>
        <w:t>Minimum Conformance Requirements</w:t>
      </w:r>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p>
    <w:p w14:paraId="5805BCCE" w14:textId="77777777" w:rsidR="00AB2B30" w:rsidRPr="009B053A" w:rsidRDefault="006A7121">
      <w:pPr>
        <w:pStyle w:val="H6"/>
      </w:pPr>
      <w:r w:rsidRPr="009B053A">
        <w:t>6.2B.4.1.0.1</w:t>
      </w:r>
      <w:r w:rsidRPr="009B053A">
        <w:tab/>
        <w:t>Configured output power level</w:t>
      </w:r>
    </w:p>
    <w:p w14:paraId="6F291934" w14:textId="77777777" w:rsidR="00AB2B30" w:rsidRPr="009B053A" w:rsidRDefault="006A7121">
      <w:pPr>
        <w:pStyle w:val="H6"/>
      </w:pPr>
      <w:r w:rsidRPr="009B053A">
        <w:t>6.2B.4.1.0.1.1</w:t>
      </w:r>
      <w:r w:rsidRPr="009B053A">
        <w:tab/>
        <w:t>Intra-band contiguous EN-DC</w:t>
      </w:r>
    </w:p>
    <w:p w14:paraId="16B8CF16" w14:textId="77777777" w:rsidR="00AB2B30" w:rsidRPr="009B053A" w:rsidRDefault="006A7121">
      <w:pPr>
        <w:rPr>
          <w:rFonts w:eastAsia="Calibri"/>
        </w:rPr>
      </w:pPr>
      <w:r w:rsidRPr="009B053A">
        <w:t>The following requirements apply for one component carrier per CG configured for synchronous DC.</w:t>
      </w:r>
    </w:p>
    <w:p w14:paraId="4AED47BF" w14:textId="3057F24F" w:rsidR="00AB2B30" w:rsidRPr="009B053A" w:rsidRDefault="006A7121">
      <w:pPr>
        <w:rPr>
          <w:rFonts w:eastAsia="Calibri"/>
        </w:rPr>
      </w:pPr>
      <w:r w:rsidRPr="009B053A">
        <w:rPr>
          <w:rFonts w:eastAsia="Calibri"/>
        </w:rPr>
        <w:t xml:space="preserve">For intra-band dual connectivity with one uplink serving cell per CG on E-UTRA and NR respectively, the UE is allowed to set its configured maximum output power </w:t>
      </w:r>
      <w:r w:rsidRPr="009B053A">
        <w:rPr>
          <w:rFonts w:eastAsia="Calibri"/>
          <w:lang w:bidi="bn-IN"/>
        </w:rPr>
        <w:t>P</w:t>
      </w:r>
      <w:r w:rsidRPr="009B053A">
        <w:rPr>
          <w:rFonts w:eastAsia="Calibri"/>
          <w:vertAlign w:val="subscript"/>
          <w:lang w:bidi="bn-IN"/>
        </w:rPr>
        <w:t>CMAX,</w:t>
      </w:r>
      <w:r w:rsidRPr="009B053A">
        <w:rPr>
          <w:rFonts w:eastAsia="Calibri"/>
          <w:i/>
          <w:vertAlign w:val="subscript"/>
          <w:lang w:bidi="bn-IN"/>
        </w:rPr>
        <w:t xml:space="preserve">c(i),i </w:t>
      </w:r>
      <w:r w:rsidRPr="009B053A">
        <w:rPr>
          <w:rFonts w:eastAsia="Calibri"/>
        </w:rPr>
        <w:t xml:space="preserve">for serving cell </w:t>
      </w:r>
      <w:r w:rsidRPr="009B053A">
        <w:rPr>
          <w:rFonts w:eastAsia="Calibri"/>
          <w:i/>
        </w:rPr>
        <w:t>c(i)</w:t>
      </w:r>
      <w:r w:rsidRPr="009B053A">
        <w:rPr>
          <w:rFonts w:eastAsia="Calibri"/>
        </w:rPr>
        <w:t xml:space="preserve"> of CG</w:t>
      </w:r>
      <w:r w:rsidRPr="009B053A">
        <w:rPr>
          <w:rFonts w:eastAsia="Calibri"/>
          <w:i/>
        </w:rPr>
        <w:t xml:space="preserve"> i, i = 1,2</w:t>
      </w:r>
      <w:r w:rsidRPr="009B053A">
        <w:rPr>
          <w:rFonts w:eastAsia="Calibri"/>
        </w:rPr>
        <w:t xml:space="preserve">, and its total </w:t>
      </w:r>
      <w:r w:rsidRPr="009B053A">
        <w:rPr>
          <w:rFonts w:eastAsia="Calibri"/>
        </w:rPr>
        <w:lastRenderedPageBreak/>
        <w:t>configured maximum transmission power for EN-DC operation</w:t>
      </w:r>
      <w:r w:rsidRPr="009B053A">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9B053A">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9B053A">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9B053A">
        <w:t xml:space="preserve"> as specified in clause 7.6 of TS 38.213 [19]</w:t>
      </w:r>
      <w:r w:rsidRPr="009B053A">
        <w:rPr>
          <w:rFonts w:eastAsia="Calibri"/>
          <w:sz w:val="22"/>
          <w:szCs w:val="22"/>
        </w:rPr>
        <w:t>.</w:t>
      </w:r>
    </w:p>
    <w:p w14:paraId="0BE6528A" w14:textId="77777777" w:rsidR="00AB2B30" w:rsidRPr="009B053A" w:rsidRDefault="006A7121">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E-UTRA,</w:t>
      </w:r>
      <w:r w:rsidRPr="009B053A">
        <w:rPr>
          <w:rFonts w:cs="Geneva"/>
          <w:i/>
          <w:vertAlign w:val="subscript"/>
          <w:lang w:eastAsia="x-none" w:bidi="bn-IN"/>
        </w:rPr>
        <w:t xml:space="preserve">c </w:t>
      </w:r>
      <w:r w:rsidRPr="009B053A">
        <w:t>(</w:t>
      </w:r>
      <w:r w:rsidRPr="009B053A">
        <w:rPr>
          <w:i/>
        </w:rPr>
        <w:t>p</w:t>
      </w:r>
      <w:r w:rsidRPr="009B053A">
        <w:t>) in sub-frame</w:t>
      </w:r>
      <w:r w:rsidRPr="009B053A">
        <w:rPr>
          <w:i/>
        </w:rPr>
        <w:t xml:space="preserve"> p </w:t>
      </w:r>
      <w:r w:rsidRPr="009B053A">
        <w:t>for the configured E-UTRA uplink carrier shall be set within the bounds:</w:t>
      </w:r>
    </w:p>
    <w:p w14:paraId="1DF93E0B" w14:textId="77777777" w:rsidR="00AB2B30" w:rsidRPr="009B053A" w:rsidRDefault="006A7121">
      <w:pPr>
        <w:pStyle w:val="EQ"/>
        <w:rPr>
          <w:noProof w:val="0"/>
        </w:rPr>
      </w:pPr>
      <w:r w:rsidRPr="009B053A">
        <w:rPr>
          <w:noProof w:val="0"/>
          <w:lang w:bidi="bn-IN"/>
        </w:rPr>
        <w:tab/>
        <w:t>P</w:t>
      </w:r>
      <w:r w:rsidRPr="009B053A">
        <w:rPr>
          <w:noProof w:val="0"/>
          <w:vertAlign w:val="subscript"/>
          <w:lang w:bidi="bn-IN"/>
        </w:rPr>
        <w:t>CMAX_L_E-UTRA,</w:t>
      </w:r>
      <w:r w:rsidRPr="009B053A">
        <w:rPr>
          <w:i/>
          <w:noProof w:val="0"/>
          <w:vertAlign w:val="subscript"/>
          <w:lang w:bidi="bn-IN"/>
        </w:rPr>
        <w:t>c</w:t>
      </w:r>
      <w:r w:rsidRPr="009B053A">
        <w:rPr>
          <w:noProof w:val="0"/>
          <w:lang w:bidi="bn-IN"/>
        </w:rPr>
        <w:t xml:space="preserve"> </w:t>
      </w:r>
      <w:r w:rsidRPr="009B053A">
        <w:rPr>
          <w:noProof w:val="0"/>
        </w:rPr>
        <w:t>(</w:t>
      </w:r>
      <w:r w:rsidRPr="009B053A">
        <w:rPr>
          <w:i/>
          <w:noProof w:val="0"/>
        </w:rPr>
        <w:t>p</w:t>
      </w:r>
      <w:r w:rsidRPr="009B053A">
        <w:rPr>
          <w:noProof w:val="0"/>
        </w:rPr>
        <w:t xml:space="preserve">) </w:t>
      </w:r>
      <w:r w:rsidRPr="009B053A">
        <w:rPr>
          <w:noProof w:val="0"/>
          <w:lang w:bidi="bn-IN"/>
        </w:rPr>
        <w:t xml:space="preserve">≤ </w:t>
      </w:r>
      <w:r w:rsidRPr="009B053A">
        <w:rPr>
          <w:rFonts w:cs="Geneva"/>
          <w:noProof w:val="0"/>
          <w:lang w:bidi="bn-IN"/>
        </w:rPr>
        <w:t>P</w:t>
      </w:r>
      <w:r w:rsidRPr="009B053A">
        <w:rPr>
          <w:rFonts w:cs="Geneva"/>
          <w:noProof w:val="0"/>
          <w:vertAlign w:val="subscript"/>
          <w:lang w:bidi="bn-IN"/>
        </w:rPr>
        <w:t>CMAX_E-UTRA,</w:t>
      </w:r>
      <w:r w:rsidRPr="009B053A">
        <w:rPr>
          <w:rFonts w:cs="Geneva"/>
          <w:i/>
          <w:noProof w:val="0"/>
          <w:vertAlign w:val="subscript"/>
          <w:lang w:bidi="bn-IN"/>
        </w:rPr>
        <w:t xml:space="preserve">c </w:t>
      </w:r>
      <w:r w:rsidRPr="009B053A">
        <w:rPr>
          <w:noProof w:val="0"/>
        </w:rPr>
        <w:t>(</w:t>
      </w:r>
      <w:r w:rsidRPr="009B053A">
        <w:rPr>
          <w:i/>
          <w:noProof w:val="0"/>
        </w:rPr>
        <w:t>p</w:t>
      </w:r>
      <w:r w:rsidRPr="009B053A">
        <w:rPr>
          <w:noProof w:val="0"/>
        </w:rPr>
        <w:t xml:space="preserve">) </w:t>
      </w:r>
      <w:r w:rsidRPr="009B053A">
        <w:rPr>
          <w:noProof w:val="0"/>
          <w:lang w:bidi="bn-IN"/>
        </w:rPr>
        <w:t>≤  P</w:t>
      </w:r>
      <w:r w:rsidRPr="009B053A">
        <w:rPr>
          <w:noProof w:val="0"/>
          <w:vertAlign w:val="subscript"/>
          <w:lang w:bidi="bn-IN"/>
        </w:rPr>
        <w:t>CMAX</w:t>
      </w:r>
      <w:r w:rsidRPr="009B053A">
        <w:rPr>
          <w:noProof w:val="0"/>
        </w:rPr>
        <w:t xml:space="preserve"> </w:t>
      </w:r>
      <w:r w:rsidRPr="009B053A">
        <w:rPr>
          <w:noProof w:val="0"/>
          <w:vertAlign w:val="subscript"/>
          <w:lang w:bidi="bn-IN"/>
        </w:rPr>
        <w:t>H_E-UTRA,</w:t>
      </w:r>
      <w:r w:rsidRPr="009B053A">
        <w:rPr>
          <w:i/>
          <w:noProof w:val="0"/>
          <w:vertAlign w:val="subscript"/>
          <w:lang w:bidi="bn-IN"/>
        </w:rPr>
        <w:t>c</w:t>
      </w:r>
      <w:r w:rsidRPr="009B053A">
        <w:rPr>
          <w:noProof w:val="0"/>
        </w:rPr>
        <w:t xml:space="preserve"> (</w:t>
      </w:r>
      <w:r w:rsidRPr="009B053A">
        <w:rPr>
          <w:i/>
          <w:noProof w:val="0"/>
        </w:rPr>
        <w:t>p</w:t>
      </w:r>
      <w:r w:rsidRPr="009B053A">
        <w:rPr>
          <w:noProof w:val="0"/>
        </w:rPr>
        <w:t>)</w:t>
      </w:r>
    </w:p>
    <w:p w14:paraId="7DCDF187" w14:textId="77777777" w:rsidR="00AB2B30" w:rsidRPr="009B053A" w:rsidRDefault="006A7121">
      <w:r w:rsidRPr="009B053A">
        <w:t xml:space="preserve">where </w:t>
      </w:r>
      <w:r w:rsidRPr="009B053A">
        <w:rPr>
          <w:lang w:eastAsia="x-none" w:bidi="bn-IN"/>
        </w:rPr>
        <w:t>P</w:t>
      </w:r>
      <w:r w:rsidRPr="009B053A">
        <w:rPr>
          <w:vertAlign w:val="subscript"/>
          <w:lang w:eastAsia="x-none" w:bidi="bn-IN"/>
        </w:rPr>
        <w:t>CMAX_L_E-UTRA,</w:t>
      </w:r>
      <w:r w:rsidRPr="009B053A">
        <w:rPr>
          <w:i/>
          <w:vertAlign w:val="subscript"/>
          <w:lang w:eastAsia="x-none" w:bidi="bn-IN"/>
        </w:rPr>
        <w:t>c</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w:t>
      </w:r>
      <w:r w:rsidRPr="009B053A">
        <w:t xml:space="preserve"> </w:t>
      </w:r>
      <w:r w:rsidRPr="009B053A">
        <w:rPr>
          <w:vertAlign w:val="subscript"/>
          <w:lang w:eastAsia="x-none" w:bidi="bn-IN"/>
        </w:rPr>
        <w:t>H_E-UTRA,</w:t>
      </w:r>
      <w:r w:rsidRPr="009B053A">
        <w:rPr>
          <w:i/>
          <w:vertAlign w:val="subscript"/>
          <w:lang w:eastAsia="x-none" w:bidi="bn-IN"/>
        </w:rPr>
        <w:t>c</w:t>
      </w:r>
      <w:r w:rsidRPr="009B053A">
        <w:t xml:space="preserve"> </w:t>
      </w:r>
      <w:r w:rsidRPr="009B053A">
        <w:rPr>
          <w:lang w:bidi="bn-IN"/>
        </w:rPr>
        <w:t>are the limits for a serving cell</w:t>
      </w:r>
      <w:r w:rsidRPr="009B053A">
        <w:rPr>
          <w:i/>
          <w:lang w:bidi="bn-IN"/>
        </w:rPr>
        <w:t xml:space="preserve"> c</w:t>
      </w:r>
      <w:r w:rsidRPr="009B053A">
        <w:rPr>
          <w:lang w:bidi="bn-IN"/>
        </w:rPr>
        <w:t xml:space="preserve"> as specified in TS 3</w:t>
      </w:r>
      <w:r w:rsidRPr="009B053A">
        <w:t xml:space="preserve">6.101 [5] clause 6.2.5 modified by </w:t>
      </w:r>
      <w:r w:rsidRPr="009B053A">
        <w:rPr>
          <w:rFonts w:eastAsia="Calibri"/>
          <w:sz w:val="22"/>
          <w:szCs w:val="22"/>
        </w:rPr>
        <w:t>P</w:t>
      </w:r>
      <w:r w:rsidRPr="009B053A">
        <w:rPr>
          <w:rFonts w:eastAsia="Calibri"/>
          <w:sz w:val="22"/>
          <w:szCs w:val="22"/>
          <w:vertAlign w:val="subscript"/>
        </w:rPr>
        <w:t>LTE</w:t>
      </w:r>
      <w:r w:rsidRPr="009B053A">
        <w:t xml:space="preserve"> as follows:</w:t>
      </w:r>
    </w:p>
    <w:p w14:paraId="60B7B776" w14:textId="77777777" w:rsidR="00AB2B30" w:rsidRPr="009B053A" w:rsidRDefault="006A7121">
      <w:pPr>
        <w:pStyle w:val="EQ"/>
        <w:rPr>
          <w:noProof w:val="0"/>
          <w:lang w:bidi="bn-IN"/>
        </w:rPr>
      </w:pPr>
      <w:r w:rsidRPr="009B053A">
        <w:rPr>
          <w:noProof w:val="0"/>
          <w:lang w:bidi="bn-IN"/>
        </w:rPr>
        <w:t>P</w:t>
      </w:r>
      <w:r w:rsidRPr="009B053A">
        <w:rPr>
          <w:noProof w:val="0"/>
          <w:vertAlign w:val="subscript"/>
          <w:lang w:bidi="bn-IN"/>
        </w:rPr>
        <w:t>CMAX_L_E-UTRA,</w:t>
      </w:r>
      <w:r w:rsidRPr="009B053A">
        <w:rPr>
          <w:i/>
          <w:noProof w:val="0"/>
          <w:vertAlign w:val="subscript"/>
          <w:lang w:bidi="bn-IN"/>
        </w:rPr>
        <w:t>c</w:t>
      </w:r>
      <w:r w:rsidRPr="009B053A">
        <w:rPr>
          <w:noProof w:val="0"/>
          <w:lang w:bidi="bn-IN"/>
        </w:rPr>
        <w:t xml:space="preserve"> = MIN {MIN(P</w:t>
      </w:r>
      <w:r w:rsidRPr="009B053A">
        <w:rPr>
          <w:noProof w:val="0"/>
          <w:vertAlign w:val="subscript"/>
          <w:lang w:bidi="bn-IN"/>
        </w:rPr>
        <w:t>EMAX</w:t>
      </w:r>
      <w:r w:rsidRPr="009B053A">
        <w:rPr>
          <w:rFonts w:cs="Vrinda"/>
          <w:noProof w:val="0"/>
          <w:vertAlign w:val="subscript"/>
          <w:lang w:bidi="bn-IN"/>
        </w:rPr>
        <w:t>,</w:t>
      </w:r>
      <w:r w:rsidRPr="009B053A">
        <w:rPr>
          <w:rFonts w:cs="Vrinda"/>
          <w:i/>
          <w:noProof w:val="0"/>
          <w:vertAlign w:val="subscript"/>
          <w:lang w:bidi="bn-IN"/>
        </w:rPr>
        <w:t>c</w:t>
      </w:r>
      <w:r w:rsidRPr="009B053A">
        <w:rPr>
          <w:noProof w:val="0"/>
          <w:vertAlign w:val="subscript"/>
          <w:lang w:bidi="bn-IN"/>
        </w:rPr>
        <w:t xml:space="preserve"> </w:t>
      </w:r>
      <w:r w:rsidRPr="009B053A">
        <w:rPr>
          <w:noProof w:val="0"/>
          <w:lang w:bidi="bn-IN"/>
        </w:rPr>
        <w:t xml:space="preserve">, </w:t>
      </w:r>
      <w:r w:rsidRPr="009B053A">
        <w:rPr>
          <w:noProof w:val="0"/>
        </w:rPr>
        <w:t>P</w:t>
      </w:r>
      <w:r w:rsidRPr="009B053A">
        <w:rPr>
          <w:noProof w:val="0"/>
          <w:vertAlign w:val="subscript"/>
        </w:rPr>
        <w:t>EMAX, EN-DC</w:t>
      </w:r>
      <w:r w:rsidRPr="009B053A">
        <w:rPr>
          <w:noProof w:val="0"/>
        </w:rPr>
        <w:t>, P</w:t>
      </w:r>
      <w:r w:rsidRPr="009B053A">
        <w:rPr>
          <w:rFonts w:eastAsia="Calibri"/>
          <w:noProof w:val="0"/>
          <w:sz w:val="22"/>
          <w:szCs w:val="22"/>
          <w:vertAlign w:val="subscript"/>
        </w:rPr>
        <w:t>LTE</w:t>
      </w:r>
      <w:r w:rsidRPr="009B053A">
        <w:rPr>
          <w:noProof w:val="0"/>
          <w:lang w:bidi="bn-IN"/>
        </w:rPr>
        <w:t xml:space="preserve">) – </w:t>
      </w:r>
      <w:r w:rsidRPr="009B053A">
        <w:rPr>
          <w:rFonts w:ascii="Symbol" w:eastAsia="Calibri" w:hAnsi="Symbol"/>
          <w:noProof w:val="0"/>
          <w:sz w:val="22"/>
          <w:szCs w:val="22"/>
          <w:lang w:bidi="bn-IN"/>
        </w:rPr>
        <w:t></w:t>
      </w:r>
      <w:r w:rsidRPr="009B053A">
        <w:rPr>
          <w:noProof w:val="0"/>
        </w:rPr>
        <w:t>t</w:t>
      </w:r>
      <w:r w:rsidRPr="009B053A">
        <w:rPr>
          <w:rFonts w:eastAsia="Calibri"/>
          <w:noProof w:val="0"/>
          <w:sz w:val="22"/>
          <w:szCs w:val="22"/>
          <w:vertAlign w:val="subscript"/>
          <w:lang w:bidi="bn-IN"/>
        </w:rPr>
        <w:t xml:space="preserve">C_E-UTRA, </w:t>
      </w:r>
      <w:r w:rsidRPr="009B053A">
        <w:rPr>
          <w:noProof w:val="0"/>
        </w:rPr>
        <w:t>c</w:t>
      </w:r>
      <w:r w:rsidRPr="009B053A">
        <w:rPr>
          <w:noProof w:val="0"/>
          <w:lang w:bidi="bn-IN"/>
        </w:rPr>
        <w:t>, (P</w:t>
      </w:r>
      <w:r w:rsidRPr="009B053A">
        <w:rPr>
          <w:noProof w:val="0"/>
          <w:vertAlign w:val="subscript"/>
          <w:lang w:bidi="bn-IN"/>
        </w:rPr>
        <w:t>PowerClass,EN-DC</w:t>
      </w:r>
      <w:r w:rsidRPr="009B053A">
        <w:rPr>
          <w:noProof w:val="0"/>
          <w:lang w:bidi="bn-IN"/>
        </w:rPr>
        <w:t xml:space="preserve"> – </w:t>
      </w:r>
      <w:r w:rsidRPr="009B053A">
        <w:rPr>
          <w:noProof w:val="0"/>
        </w:rPr>
        <w:t>ΔP</w:t>
      </w:r>
      <w:r w:rsidRPr="009B053A">
        <w:rPr>
          <w:noProof w:val="0"/>
          <w:vertAlign w:val="subscript"/>
        </w:rPr>
        <w:t>PowerClass,EN-DC</w:t>
      </w:r>
      <w:r w:rsidRPr="009B053A">
        <w:rPr>
          <w:noProof w:val="0"/>
        </w:rPr>
        <w:t>),</w:t>
      </w:r>
      <w:r w:rsidRPr="009B053A">
        <w:rPr>
          <w:noProof w:val="0"/>
          <w:lang w:bidi="bn-IN"/>
        </w:rPr>
        <w:t xml:space="preserve"> (P</w:t>
      </w:r>
      <w:r w:rsidRPr="009B053A">
        <w:rPr>
          <w:noProof w:val="0"/>
          <w:vertAlign w:val="subscript"/>
          <w:lang w:bidi="bn-IN"/>
        </w:rPr>
        <w:t>PowerClass</w:t>
      </w:r>
      <w:r w:rsidRPr="009B053A">
        <w:rPr>
          <w:noProof w:val="0"/>
          <w:lang w:bidi="bn-IN"/>
        </w:rPr>
        <w:t xml:space="preserve"> – </w:t>
      </w:r>
      <w:r w:rsidRPr="009B053A">
        <w:rPr>
          <w:noProof w:val="0"/>
        </w:rPr>
        <w:t>ΔP</w:t>
      </w:r>
      <w:r w:rsidRPr="009B053A">
        <w:rPr>
          <w:noProof w:val="0"/>
          <w:vertAlign w:val="subscript"/>
        </w:rPr>
        <w:t>PowerClass</w:t>
      </w:r>
      <w:r w:rsidRPr="009B053A">
        <w:rPr>
          <w:noProof w:val="0"/>
        </w:rPr>
        <w:t>)</w:t>
      </w:r>
      <w:r w:rsidRPr="009B053A">
        <w:rPr>
          <w:noProof w:val="0"/>
          <w:lang w:bidi="bn-IN"/>
        </w:rPr>
        <w:t xml:space="preserve"> – MAX(MPR</w:t>
      </w:r>
      <w:r w:rsidRPr="009B053A">
        <w:rPr>
          <w:rFonts w:cs="Vrinda"/>
          <w:i/>
          <w:noProof w:val="0"/>
          <w:vertAlign w:val="subscript"/>
          <w:lang w:bidi="bn-IN"/>
        </w:rPr>
        <w:t>c</w:t>
      </w:r>
      <w:r w:rsidRPr="009B053A">
        <w:rPr>
          <w:noProof w:val="0"/>
          <w:lang w:bidi="bn-IN"/>
        </w:rPr>
        <w:t xml:space="preserve"> + A-MPR</w:t>
      </w:r>
      <w:r w:rsidRPr="009B053A">
        <w:rPr>
          <w:rFonts w:cs="Vrinda"/>
          <w:i/>
          <w:noProof w:val="0"/>
          <w:vertAlign w:val="subscript"/>
          <w:lang w:bidi="bn-IN"/>
        </w:rPr>
        <w:t>c</w:t>
      </w:r>
      <w:r w:rsidRPr="009B053A">
        <w:rPr>
          <w:noProof w:val="0"/>
          <w:lang w:bidi="bn-IN"/>
        </w:rPr>
        <w:t xml:space="preserve"> +</w:t>
      </w:r>
      <w:r w:rsidRPr="009B053A">
        <w:rPr>
          <w:noProof w:val="0"/>
        </w:rPr>
        <w:t xml:space="preserve"> ΔT</w:t>
      </w:r>
      <w:r w:rsidRPr="009B053A">
        <w:rPr>
          <w:noProof w:val="0"/>
          <w:vertAlign w:val="subscript"/>
        </w:rPr>
        <w:t>IB,c</w:t>
      </w:r>
      <w:r w:rsidRPr="009B053A">
        <w:rPr>
          <w:noProof w:val="0"/>
          <w:lang w:bidi="bn-IN"/>
        </w:rPr>
        <w:t xml:space="preserve">  + </w:t>
      </w:r>
      <w:r w:rsidRPr="009B053A">
        <w:rPr>
          <w:rFonts w:ascii="Symbol" w:eastAsia="Calibri" w:hAnsi="Symbol"/>
          <w:noProof w:val="0"/>
          <w:sz w:val="22"/>
          <w:szCs w:val="22"/>
          <w:lang w:bidi="bn-IN"/>
        </w:rPr>
        <w:t></w:t>
      </w:r>
      <w:r w:rsidRPr="009B053A">
        <w:rPr>
          <w:noProof w:val="0"/>
        </w:rPr>
        <w:t>T</w:t>
      </w:r>
      <w:r w:rsidRPr="009B053A">
        <w:rPr>
          <w:rFonts w:eastAsia="Calibri"/>
          <w:noProof w:val="0"/>
          <w:sz w:val="22"/>
          <w:szCs w:val="22"/>
          <w:vertAlign w:val="subscript"/>
          <w:lang w:bidi="bn-IN"/>
        </w:rPr>
        <w:t xml:space="preserve">C_E-UTRA, </w:t>
      </w:r>
      <w:r w:rsidRPr="009B053A">
        <w:rPr>
          <w:noProof w:val="0"/>
        </w:rPr>
        <w:t>c</w:t>
      </w:r>
      <w:r w:rsidRPr="009B053A">
        <w:rPr>
          <w:noProof w:val="0"/>
          <w:lang w:bidi="bn-IN"/>
        </w:rPr>
        <w:t xml:space="preserve"> + </w:t>
      </w:r>
      <w:r w:rsidRPr="009B053A">
        <w:rPr>
          <w:rFonts w:ascii="Symbol" w:hAnsi="Symbol"/>
          <w:noProof w:val="0"/>
          <w:lang w:bidi="bn-IN"/>
        </w:rPr>
        <w:t></w:t>
      </w:r>
      <w:r w:rsidRPr="009B053A">
        <w:rPr>
          <w:noProof w:val="0"/>
          <w:lang w:bidi="bn-IN"/>
        </w:rPr>
        <w:t>T</w:t>
      </w:r>
      <w:r w:rsidRPr="009B053A">
        <w:rPr>
          <w:noProof w:val="0"/>
          <w:vertAlign w:val="subscript"/>
          <w:lang w:bidi="bn-IN"/>
        </w:rPr>
        <w:t>ProSe</w:t>
      </w:r>
      <w:r w:rsidRPr="009B053A">
        <w:rPr>
          <w:noProof w:val="0"/>
          <w:lang w:bidi="bn-IN"/>
        </w:rPr>
        <w:t>, P-MPR</w:t>
      </w:r>
      <w:r w:rsidRPr="009B053A">
        <w:rPr>
          <w:rFonts w:cs="Vrinda"/>
          <w:i/>
          <w:noProof w:val="0"/>
          <w:vertAlign w:val="subscript"/>
          <w:lang w:bidi="bn-IN"/>
        </w:rPr>
        <w:t>c</w:t>
      </w:r>
      <w:r w:rsidRPr="009B053A">
        <w:rPr>
          <w:noProof w:val="0"/>
          <w:lang w:bidi="bn-IN"/>
        </w:rPr>
        <w:t>)}</w:t>
      </w:r>
    </w:p>
    <w:p w14:paraId="0306079B" w14:textId="77777777" w:rsidR="00AB2B30" w:rsidRPr="009B053A" w:rsidRDefault="006A7121">
      <w:pPr>
        <w:pStyle w:val="EQ"/>
        <w:rPr>
          <w:noProof w:val="0"/>
          <w:lang w:bidi="bn-IN"/>
        </w:rPr>
      </w:pPr>
      <w:r w:rsidRPr="009B053A">
        <w:rPr>
          <w:noProof w:val="0"/>
          <w:lang w:bidi="bn-IN"/>
        </w:rPr>
        <w:t>P</w:t>
      </w:r>
      <w:r w:rsidRPr="009B053A">
        <w:rPr>
          <w:noProof w:val="0"/>
          <w:vertAlign w:val="subscript"/>
          <w:lang w:bidi="bn-IN"/>
        </w:rPr>
        <w:t>CMAX</w:t>
      </w:r>
      <w:r w:rsidRPr="009B053A">
        <w:rPr>
          <w:noProof w:val="0"/>
        </w:rPr>
        <w:t xml:space="preserve"> </w:t>
      </w:r>
      <w:r w:rsidRPr="009B053A">
        <w:rPr>
          <w:noProof w:val="0"/>
          <w:vertAlign w:val="subscript"/>
          <w:lang w:bidi="bn-IN"/>
        </w:rPr>
        <w:t>H_E-UTRA,</w:t>
      </w:r>
      <w:r w:rsidRPr="009B053A">
        <w:rPr>
          <w:i/>
          <w:noProof w:val="0"/>
          <w:vertAlign w:val="subscript"/>
          <w:lang w:bidi="bn-IN"/>
        </w:rPr>
        <w:t>c</w:t>
      </w:r>
      <w:r w:rsidRPr="009B053A">
        <w:rPr>
          <w:noProof w:val="0"/>
        </w:rPr>
        <w:t xml:space="preserve"> </w:t>
      </w:r>
      <w:r w:rsidRPr="009B053A">
        <w:rPr>
          <w:noProof w:val="0"/>
          <w:lang w:bidi="bn-IN"/>
        </w:rPr>
        <w:t>= MIN {P</w:t>
      </w:r>
      <w:r w:rsidRPr="009B053A">
        <w:rPr>
          <w:noProof w:val="0"/>
          <w:vertAlign w:val="subscript"/>
          <w:lang w:bidi="bn-IN"/>
        </w:rPr>
        <w:t>EMAX</w:t>
      </w:r>
      <w:r w:rsidRPr="009B053A">
        <w:rPr>
          <w:rFonts w:cs="Vrinda"/>
          <w:noProof w:val="0"/>
          <w:vertAlign w:val="subscript"/>
          <w:lang w:bidi="bn-IN"/>
        </w:rPr>
        <w:t>,</w:t>
      </w:r>
      <w:r w:rsidRPr="009B053A">
        <w:rPr>
          <w:rFonts w:cs="Vrinda"/>
          <w:i/>
          <w:noProof w:val="0"/>
          <w:vertAlign w:val="subscript"/>
          <w:lang w:bidi="bn-IN"/>
        </w:rPr>
        <w:t>c</w:t>
      </w:r>
      <w:r w:rsidRPr="009B053A">
        <w:rPr>
          <w:noProof w:val="0"/>
          <w:lang w:bidi="bn-IN"/>
        </w:rPr>
        <w:t xml:space="preserve">, </w:t>
      </w:r>
      <w:r w:rsidRPr="009B053A">
        <w:rPr>
          <w:noProof w:val="0"/>
        </w:rPr>
        <w:t>P</w:t>
      </w:r>
      <w:r w:rsidRPr="009B053A">
        <w:rPr>
          <w:noProof w:val="0"/>
          <w:vertAlign w:val="subscript"/>
        </w:rPr>
        <w:t>EMAX, EN-DC</w:t>
      </w:r>
      <w:r w:rsidRPr="009B053A">
        <w:rPr>
          <w:noProof w:val="0"/>
        </w:rPr>
        <w:t xml:space="preserve"> ,</w:t>
      </w:r>
      <w:r w:rsidRPr="009B053A">
        <w:rPr>
          <w:noProof w:val="0"/>
          <w:lang w:bidi="bn-IN"/>
        </w:rPr>
        <w:t xml:space="preserve"> </w:t>
      </w:r>
      <w:r w:rsidRPr="009B053A">
        <w:rPr>
          <w:noProof w:val="0"/>
        </w:rPr>
        <w:t>P</w:t>
      </w:r>
      <w:r w:rsidRPr="009B053A">
        <w:rPr>
          <w:rFonts w:eastAsia="Calibri"/>
          <w:noProof w:val="0"/>
          <w:sz w:val="22"/>
          <w:szCs w:val="22"/>
          <w:vertAlign w:val="subscript"/>
        </w:rPr>
        <w:t>LTE</w:t>
      </w:r>
      <w:r w:rsidRPr="009B053A">
        <w:rPr>
          <w:noProof w:val="0"/>
          <w:lang w:bidi="bn-IN"/>
        </w:rPr>
        <w:t>, P</w:t>
      </w:r>
      <w:r w:rsidRPr="009B053A">
        <w:rPr>
          <w:noProof w:val="0"/>
          <w:vertAlign w:val="subscript"/>
          <w:lang w:bidi="bn-IN"/>
        </w:rPr>
        <w:t>PowerClass, EN-DC</w:t>
      </w:r>
      <w:r w:rsidRPr="009B053A">
        <w:rPr>
          <w:noProof w:val="0"/>
          <w:lang w:bidi="bn-IN"/>
        </w:rPr>
        <w:t>, P</w:t>
      </w:r>
      <w:r w:rsidRPr="009B053A">
        <w:rPr>
          <w:noProof w:val="0"/>
          <w:vertAlign w:val="subscript"/>
          <w:lang w:bidi="bn-IN"/>
        </w:rPr>
        <w:t>PowerClass</w:t>
      </w:r>
      <w:r w:rsidRPr="009B053A">
        <w:rPr>
          <w:noProof w:val="0"/>
        </w:rPr>
        <w:t xml:space="preserve"> </w:t>
      </w:r>
      <w:r w:rsidRPr="009B053A">
        <w:rPr>
          <w:noProof w:val="0"/>
          <w:lang w:bidi="bn-IN"/>
        </w:rPr>
        <w:t xml:space="preserve">– </w:t>
      </w:r>
      <w:r w:rsidRPr="009B053A">
        <w:rPr>
          <w:noProof w:val="0"/>
        </w:rPr>
        <w:t>ΔP</w:t>
      </w:r>
      <w:r w:rsidRPr="009B053A">
        <w:rPr>
          <w:noProof w:val="0"/>
          <w:vertAlign w:val="subscript"/>
        </w:rPr>
        <w:t>PowerClass</w:t>
      </w:r>
      <w:r w:rsidRPr="009B053A">
        <w:rPr>
          <w:noProof w:val="0"/>
          <w:lang w:bidi="bn-IN"/>
        </w:rPr>
        <w:t>}</w:t>
      </w:r>
    </w:p>
    <w:p w14:paraId="195E81B4" w14:textId="77777777" w:rsidR="00AB2B30" w:rsidRPr="009B053A" w:rsidRDefault="006A7121">
      <w:pPr>
        <w:rPr>
          <w:lang w:bidi="bn-IN"/>
        </w:rPr>
      </w:pPr>
      <w:r w:rsidRPr="009B053A">
        <w:rPr>
          <w:lang w:bidi="bn-IN"/>
        </w:rPr>
        <w:t>where</w:t>
      </w:r>
    </w:p>
    <w:p w14:paraId="59A2994D" w14:textId="77777777" w:rsidR="00AB2B30" w:rsidRPr="009B053A" w:rsidRDefault="006A7121">
      <w:pPr>
        <w:pStyle w:val="B10"/>
      </w:pPr>
      <w:r w:rsidRPr="009B053A">
        <w:t>-</w:t>
      </w:r>
      <w:r w:rsidRPr="009B053A">
        <w:tab/>
        <w:t>P</w:t>
      </w:r>
      <w:r w:rsidRPr="009B053A">
        <w:rPr>
          <w:vertAlign w:val="subscript"/>
        </w:rPr>
        <w:t>EMAX,EN-DC</w:t>
      </w:r>
      <w:r w:rsidRPr="009B053A">
        <w:t xml:space="preserve"> is the value given by the field </w:t>
      </w:r>
      <w:r w:rsidRPr="009B053A">
        <w:rPr>
          <w:i/>
        </w:rPr>
        <w:t>p-maxUE-FR1</w:t>
      </w:r>
      <w:r w:rsidRPr="009B053A">
        <w:t xml:space="preserve"> of the </w:t>
      </w:r>
      <w:r w:rsidRPr="009B053A">
        <w:rPr>
          <w:i/>
        </w:rPr>
        <w:t>RRCConnectionReconfiguration-v1530</w:t>
      </w:r>
      <w:r w:rsidRPr="009B053A">
        <w:t xml:space="preserve"> IE as defined in TS 36.331 [17];</w:t>
      </w:r>
    </w:p>
    <w:p w14:paraId="4DE017AE" w14:textId="77777777" w:rsidR="00AB2B30" w:rsidRPr="009B053A" w:rsidRDefault="006A7121">
      <w:pPr>
        <w:pStyle w:val="B10"/>
      </w:pPr>
      <w:r w:rsidRPr="009B053A">
        <w:t>-</w:t>
      </w:r>
      <w:r w:rsidRPr="009B053A">
        <w:tab/>
        <w:t>P</w:t>
      </w:r>
      <w:r w:rsidRPr="009B053A">
        <w:rPr>
          <w:vertAlign w:val="subscript"/>
        </w:rPr>
        <w:t>LTE</w:t>
      </w:r>
      <w:r w:rsidRPr="009B053A">
        <w:t xml:space="preserve"> is the value given by the field </w:t>
      </w:r>
      <w:r w:rsidRPr="009B053A">
        <w:rPr>
          <w:i/>
        </w:rPr>
        <w:t>p-maxEUTRA-r15</w:t>
      </w:r>
      <w:r w:rsidRPr="009B053A">
        <w:t xml:space="preserve"> of the </w:t>
      </w:r>
      <w:r w:rsidRPr="009B053A">
        <w:rPr>
          <w:i/>
        </w:rPr>
        <w:t>RRCConnectionReconfiguration-v1510</w:t>
      </w:r>
      <w:r w:rsidRPr="009B053A">
        <w:t xml:space="preserve"> IE as defined in TS 36.331 [17] which is the same as P</w:t>
      </w:r>
      <w:r w:rsidRPr="009B053A">
        <w:rPr>
          <w:vertAlign w:val="subscript"/>
        </w:rPr>
        <w:t>LTE</w:t>
      </w:r>
      <w:r w:rsidRPr="009B053A">
        <w:t xml:space="preserve"> in TS 38.213 [19];</w:t>
      </w:r>
    </w:p>
    <w:p w14:paraId="28F95FF4" w14:textId="77777777" w:rsidR="00AB2B30" w:rsidRPr="009B053A" w:rsidRDefault="006A7121">
      <w:pPr>
        <w:pStyle w:val="B10"/>
      </w:pPr>
      <w:r w:rsidRPr="009B053A">
        <w:t>-</w:t>
      </w:r>
      <w:r w:rsidRPr="009B053A">
        <w:tab/>
      </w:r>
      <w:r w:rsidRPr="009B053A">
        <w:rPr>
          <w:rFonts w:ascii="Microsoft Sans Serif" w:hAnsi="Microsoft Sans Serif" w:cs="Microsoft Sans Serif"/>
        </w:rPr>
        <w:t>∆</w:t>
      </w:r>
      <w:r w:rsidRPr="009B053A">
        <w:t>t</w:t>
      </w:r>
      <w:r w:rsidRPr="009B053A">
        <w:rPr>
          <w:vertAlign w:val="subscript"/>
        </w:rPr>
        <w:t>C_EUTRA, c</w:t>
      </w:r>
      <w:r w:rsidRPr="009B053A">
        <w:t xml:space="preserve"> = 1.5 dB when NOTE 2 in Table 6.2.2-1 of TS 36.101 [5] applies; </w:t>
      </w:r>
      <w:r w:rsidRPr="009B053A">
        <w:rPr>
          <w:rFonts w:ascii="Microsoft Sans Serif" w:hAnsi="Microsoft Sans Serif" w:cs="Microsoft Sans Serif"/>
        </w:rPr>
        <w:t>∆</w:t>
      </w:r>
      <w:r w:rsidRPr="009B053A">
        <w:t>t</w:t>
      </w:r>
      <w:r w:rsidRPr="009B053A">
        <w:rPr>
          <w:vertAlign w:val="subscript"/>
        </w:rPr>
        <w:t>C_EUTRA, c</w:t>
      </w:r>
      <w:r w:rsidRPr="009B053A">
        <w:t xml:space="preserve"> = 0 dB otherwise;</w:t>
      </w:r>
    </w:p>
    <w:p w14:paraId="01E2E325" w14:textId="77777777" w:rsidR="00AB2B30" w:rsidRPr="009B053A" w:rsidRDefault="006A7121">
      <w:pPr>
        <w:keepLines/>
        <w:tabs>
          <w:tab w:val="center" w:pos="4536"/>
          <w:tab w:val="right" w:pos="9072"/>
        </w:tabs>
        <w:rPr>
          <w:lang w:eastAsia="x-none" w:bidi="bn-IN"/>
        </w:rPr>
      </w:pPr>
      <w:r w:rsidRPr="009B053A">
        <w:t>and whenever NS_01 is not indicated within CG 1:</w:t>
      </w:r>
    </w:p>
    <w:p w14:paraId="7830AB33"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UE indicating support of dynamicPowerSharing, the MPR</w:t>
      </w:r>
      <w:r w:rsidRPr="009B053A">
        <w:rPr>
          <w:vertAlign w:val="subscript"/>
        </w:rPr>
        <w:t>c</w:t>
      </w:r>
      <w:r w:rsidRPr="009B053A">
        <w:t xml:space="preserve"> and </w:t>
      </w:r>
      <w:r w:rsidRPr="009B053A">
        <w:rPr>
          <w:lang w:bidi="bn-IN"/>
        </w:rPr>
        <w:t>the A-MPR</w:t>
      </w:r>
      <w:r w:rsidRPr="009B053A">
        <w:rPr>
          <w:rFonts w:cs="Vrinda"/>
          <w:i/>
          <w:vertAlign w:val="subscript"/>
          <w:lang w:bidi="bn-IN"/>
        </w:rPr>
        <w:t>c</w:t>
      </w:r>
      <w:r w:rsidRPr="009B053A">
        <w:rPr>
          <w:lang w:bidi="bn-IN"/>
        </w:rPr>
        <w:t xml:space="preserve"> are determined in accordance with the DCI of serving cell </w:t>
      </w:r>
      <w:r w:rsidRPr="009B053A">
        <w:rPr>
          <w:i/>
          <w:lang w:bidi="bn-IN"/>
        </w:rPr>
        <w:t xml:space="preserve">c </w:t>
      </w:r>
      <w:r w:rsidRPr="009B053A">
        <w:rPr>
          <w:lang w:bidi="bn-IN"/>
        </w:rPr>
        <w:t>of the CG 1 and the specification in clause 6.2.4 of TS 36.101 [5];</w:t>
      </w:r>
    </w:p>
    <w:p w14:paraId="7E24BC89"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A-MPR</w:t>
      </w:r>
      <w:r w:rsidRPr="009B053A">
        <w:rPr>
          <w:rFonts w:cs="Vrinda"/>
          <w:i/>
          <w:vertAlign w:val="subscript"/>
          <w:lang w:bidi="bn-IN"/>
        </w:rPr>
        <w:t>c</w:t>
      </w:r>
      <w:r w:rsidRPr="009B053A">
        <w:rPr>
          <w:lang w:bidi="bn-IN"/>
        </w:rPr>
        <w:t xml:space="preserve"> is determined in accordance with clause 6.2B.3.1 with parameters applicable for </w:t>
      </w:r>
      <w:r w:rsidRPr="009B053A">
        <w:t xml:space="preserve">UEs not indicating support of dynamicPowerSharing and </w:t>
      </w:r>
      <w:r w:rsidRPr="009B053A">
        <w:rPr>
          <w:lang w:bidi="bn-IN"/>
        </w:rPr>
        <w:t>MPR</w:t>
      </w:r>
      <w:r w:rsidRPr="009B053A">
        <w:rPr>
          <w:rFonts w:cs="Vrinda"/>
          <w:i/>
          <w:vertAlign w:val="subscript"/>
          <w:lang w:bidi="bn-IN"/>
        </w:rPr>
        <w:t>c</w:t>
      </w:r>
      <w:r w:rsidRPr="009B053A">
        <w:rPr>
          <w:lang w:bidi="bn-IN"/>
        </w:rPr>
        <w:t xml:space="preserve"> = 0 dB;</w:t>
      </w:r>
    </w:p>
    <w:p w14:paraId="6261D206" w14:textId="77777777" w:rsidR="00AB2B30" w:rsidRPr="009B053A" w:rsidRDefault="006A7121">
      <w:pPr>
        <w:rPr>
          <w:lang w:bidi="bn-IN"/>
        </w:rPr>
      </w:pPr>
      <w:r w:rsidRPr="009B053A">
        <w:t>and whenever NS_01 is indicated in CG 1:</w:t>
      </w:r>
    </w:p>
    <w:p w14:paraId="5DC30C91"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the MPR</w:t>
      </w:r>
      <w:r w:rsidRPr="009B053A">
        <w:rPr>
          <w:rFonts w:cs="Vrinda"/>
          <w:i/>
          <w:vertAlign w:val="subscript"/>
          <w:lang w:bidi="bn-IN"/>
        </w:rPr>
        <w:t>c</w:t>
      </w:r>
      <w:r w:rsidRPr="009B053A">
        <w:rPr>
          <w:lang w:bidi="bn-IN"/>
        </w:rPr>
        <w:t xml:space="preserve"> is determined in accordance with the DCI of serving cell </w:t>
      </w:r>
      <w:r w:rsidRPr="009B053A">
        <w:rPr>
          <w:i/>
          <w:lang w:bidi="bn-IN"/>
        </w:rPr>
        <w:t xml:space="preserve">c </w:t>
      </w:r>
      <w:r w:rsidRPr="009B053A">
        <w:rPr>
          <w:lang w:bidi="bn-IN"/>
        </w:rPr>
        <w:t>of the CG 1 and the specification in clause 6.2.4 of TS 36.101 [5];</w:t>
      </w:r>
    </w:p>
    <w:p w14:paraId="1EC5EF18"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MPR</w:t>
      </w:r>
      <w:r w:rsidRPr="009B053A">
        <w:rPr>
          <w:rFonts w:cs="Vrinda"/>
          <w:i/>
          <w:vertAlign w:val="subscript"/>
          <w:lang w:bidi="bn-IN"/>
        </w:rPr>
        <w:t>c</w:t>
      </w:r>
      <w:r w:rsidRPr="009B053A">
        <w:rPr>
          <w:lang w:bidi="bn-IN"/>
        </w:rPr>
        <w:t xml:space="preserve"> is determined in accordance with clause 6.2B.2.1 with parameters applicable for </w:t>
      </w:r>
      <w:r w:rsidRPr="009B053A">
        <w:t>UEs not indicating support of dynamicPowerSharing and A-</w:t>
      </w:r>
      <w:r w:rsidRPr="009B053A">
        <w:rPr>
          <w:lang w:bidi="bn-IN"/>
        </w:rPr>
        <w:t>MPR</w:t>
      </w:r>
      <w:r w:rsidRPr="009B053A">
        <w:rPr>
          <w:rFonts w:cs="Vrinda"/>
          <w:i/>
          <w:vertAlign w:val="subscript"/>
          <w:lang w:bidi="bn-IN"/>
        </w:rPr>
        <w:t>c</w:t>
      </w:r>
      <w:r w:rsidRPr="009B053A">
        <w:rPr>
          <w:lang w:bidi="bn-IN"/>
        </w:rPr>
        <w:t xml:space="preserve"> = 0 dB;</w:t>
      </w:r>
    </w:p>
    <w:p w14:paraId="2A722C15" w14:textId="77777777" w:rsidR="00AB2B30" w:rsidRPr="009B053A" w:rsidRDefault="006A7121">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NR,</w:t>
      </w:r>
      <w:r w:rsidRPr="009B053A">
        <w:rPr>
          <w:rFonts w:cs="Geneva"/>
          <w:i/>
          <w:vertAlign w:val="subscript"/>
          <w:lang w:eastAsia="x-none" w:bidi="bn-IN"/>
        </w:rPr>
        <w:t xml:space="preserve">c </w:t>
      </w:r>
      <w:r w:rsidRPr="009B053A">
        <w:t>(</w:t>
      </w:r>
      <w:r w:rsidRPr="009B053A">
        <w:rPr>
          <w:i/>
        </w:rPr>
        <w:t>q</w:t>
      </w:r>
      <w:r w:rsidRPr="009B053A">
        <w:t>) in physical channel</w:t>
      </w:r>
      <w:r w:rsidRPr="009B053A">
        <w:rPr>
          <w:i/>
        </w:rPr>
        <w:t xml:space="preserve"> q </w:t>
      </w:r>
      <w:r w:rsidRPr="009B053A">
        <w:t>for the configured NR carrier shall be set within the bounds:</w:t>
      </w:r>
    </w:p>
    <w:p w14:paraId="7911FC97" w14:textId="77777777" w:rsidR="00AB2B30" w:rsidRPr="009B053A" w:rsidRDefault="006A7121">
      <w:pPr>
        <w:pStyle w:val="EQ"/>
        <w:rPr>
          <w:noProof w:val="0"/>
        </w:rPr>
      </w:pPr>
      <w:r w:rsidRPr="009B053A">
        <w:rPr>
          <w:noProof w:val="0"/>
          <w:lang w:bidi="bn-IN"/>
        </w:rPr>
        <w:tab/>
        <w:t>P</w:t>
      </w:r>
      <w:r w:rsidRPr="009B053A">
        <w:rPr>
          <w:noProof w:val="0"/>
          <w:vertAlign w:val="subscript"/>
          <w:lang w:bidi="bn-IN"/>
        </w:rPr>
        <w:t>CMAX_L,f,</w:t>
      </w:r>
      <w:r w:rsidRPr="009B053A">
        <w:rPr>
          <w:i/>
          <w:noProof w:val="0"/>
          <w:vertAlign w:val="subscript"/>
          <w:lang w:bidi="bn-IN"/>
        </w:rPr>
        <w:t>c,,NR</w:t>
      </w:r>
      <w:r w:rsidRPr="009B053A">
        <w:rPr>
          <w:noProof w:val="0"/>
          <w:lang w:bidi="bn-IN"/>
        </w:rPr>
        <w:t xml:space="preserve"> </w:t>
      </w:r>
      <w:r w:rsidRPr="009B053A">
        <w:rPr>
          <w:noProof w:val="0"/>
        </w:rPr>
        <w:t>(</w:t>
      </w:r>
      <w:r w:rsidRPr="009B053A">
        <w:rPr>
          <w:i/>
          <w:noProof w:val="0"/>
        </w:rPr>
        <w:t>q</w:t>
      </w:r>
      <w:r w:rsidRPr="009B053A">
        <w:rPr>
          <w:noProof w:val="0"/>
        </w:rPr>
        <w:t xml:space="preserve">) </w:t>
      </w:r>
      <w:r w:rsidRPr="009B053A">
        <w:rPr>
          <w:noProof w:val="0"/>
          <w:lang w:bidi="bn-IN"/>
        </w:rPr>
        <w:t xml:space="preserve">≤  </w:t>
      </w:r>
      <w:r w:rsidRPr="009B053A">
        <w:rPr>
          <w:rFonts w:cs="Geneva"/>
          <w:noProof w:val="0"/>
          <w:lang w:bidi="bn-IN"/>
        </w:rPr>
        <w:t>P</w:t>
      </w:r>
      <w:r w:rsidRPr="009B053A">
        <w:rPr>
          <w:rFonts w:cs="Geneva"/>
          <w:noProof w:val="0"/>
          <w:vertAlign w:val="subscript"/>
          <w:lang w:bidi="bn-IN"/>
        </w:rPr>
        <w:t>CMAX,f,</w:t>
      </w:r>
      <w:r w:rsidRPr="009B053A">
        <w:rPr>
          <w:rFonts w:cs="Geneva"/>
          <w:i/>
          <w:noProof w:val="0"/>
          <w:vertAlign w:val="subscript"/>
          <w:lang w:bidi="bn-IN"/>
        </w:rPr>
        <w:t xml:space="preserve">c,NR </w:t>
      </w:r>
      <w:r w:rsidRPr="009B053A">
        <w:rPr>
          <w:noProof w:val="0"/>
        </w:rPr>
        <w:t>(</w:t>
      </w:r>
      <w:r w:rsidRPr="009B053A">
        <w:rPr>
          <w:i/>
          <w:noProof w:val="0"/>
        </w:rPr>
        <w:t>q</w:t>
      </w:r>
      <w:r w:rsidRPr="009B053A">
        <w:rPr>
          <w:noProof w:val="0"/>
        </w:rPr>
        <w:t xml:space="preserve">) </w:t>
      </w:r>
      <w:r w:rsidRPr="009B053A">
        <w:rPr>
          <w:noProof w:val="0"/>
          <w:lang w:bidi="bn-IN"/>
        </w:rPr>
        <w:t>≤  P</w:t>
      </w:r>
      <w:r w:rsidRPr="009B053A">
        <w:rPr>
          <w:noProof w:val="0"/>
          <w:vertAlign w:val="subscript"/>
          <w:lang w:bidi="bn-IN"/>
        </w:rPr>
        <w:t>CMAX_H,f,</w:t>
      </w:r>
      <w:r w:rsidRPr="009B053A">
        <w:rPr>
          <w:i/>
          <w:noProof w:val="0"/>
          <w:vertAlign w:val="subscript"/>
          <w:lang w:bidi="bn-IN"/>
        </w:rPr>
        <w:t>c,NR</w:t>
      </w:r>
      <w:r w:rsidRPr="009B053A">
        <w:rPr>
          <w:noProof w:val="0"/>
        </w:rPr>
        <w:t xml:space="preserve"> (</w:t>
      </w:r>
      <w:r w:rsidRPr="009B053A">
        <w:rPr>
          <w:i/>
          <w:noProof w:val="0"/>
        </w:rPr>
        <w:t>q</w:t>
      </w:r>
      <w:r w:rsidRPr="009B053A">
        <w:rPr>
          <w:noProof w:val="0"/>
        </w:rPr>
        <w:t>)</w:t>
      </w:r>
    </w:p>
    <w:p w14:paraId="42141A53" w14:textId="77777777" w:rsidR="00AB2B30" w:rsidRPr="009B053A" w:rsidRDefault="006A7121">
      <w:r w:rsidRPr="009B053A">
        <w:t xml:space="preserve">where </w:t>
      </w:r>
      <w:r w:rsidRPr="009B053A">
        <w:rPr>
          <w:lang w:eastAsia="x-none" w:bidi="bn-IN"/>
        </w:rPr>
        <w:t>P</w:t>
      </w:r>
      <w:r w:rsidRPr="009B053A">
        <w:rPr>
          <w:vertAlign w:val="subscript"/>
          <w:lang w:eastAsia="x-none" w:bidi="bn-IN"/>
        </w:rPr>
        <w:t>CMAX_L_NR,</w:t>
      </w:r>
      <w:r w:rsidRPr="009B053A">
        <w:rPr>
          <w:i/>
          <w:vertAlign w:val="subscript"/>
          <w:lang w:eastAsia="x-none" w:bidi="bn-IN"/>
        </w:rPr>
        <w:t>c</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w:t>
      </w:r>
      <w:r w:rsidRPr="009B053A">
        <w:t xml:space="preserve"> </w:t>
      </w:r>
      <w:r w:rsidRPr="009B053A">
        <w:rPr>
          <w:vertAlign w:val="subscript"/>
          <w:lang w:eastAsia="x-none" w:bidi="bn-IN"/>
        </w:rPr>
        <w:t>H_NR,</w:t>
      </w:r>
      <w:r w:rsidRPr="009B053A">
        <w:rPr>
          <w:i/>
          <w:vertAlign w:val="subscript"/>
          <w:lang w:eastAsia="x-none" w:bidi="bn-IN"/>
        </w:rPr>
        <w:t>c</w:t>
      </w:r>
      <w:r w:rsidRPr="009B053A">
        <w:t xml:space="preserve"> </w:t>
      </w:r>
      <w:r w:rsidRPr="009B053A">
        <w:rPr>
          <w:lang w:bidi="bn-IN"/>
        </w:rPr>
        <w:t>are the limits for a serving cell c as specified in clause 6.2.4 of TS 38</w:t>
      </w:r>
      <w:r w:rsidRPr="009B053A">
        <w:t>.101-1 [2] modified  as follows:</w:t>
      </w:r>
    </w:p>
    <w:p w14:paraId="1842CA88" w14:textId="77777777" w:rsidR="00AB2B30" w:rsidRPr="009B053A" w:rsidRDefault="006A7121">
      <w:pPr>
        <w:pStyle w:val="EQ"/>
        <w:rPr>
          <w:noProof w:val="0"/>
        </w:rPr>
      </w:pPr>
      <w:r w:rsidRPr="009B053A">
        <w:rPr>
          <w:noProof w:val="0"/>
          <w:lang w:bidi="bn-IN"/>
        </w:rPr>
        <w:t>P</w:t>
      </w:r>
      <w:r w:rsidRPr="009B053A">
        <w:rPr>
          <w:noProof w:val="0"/>
          <w:vertAlign w:val="subscript"/>
          <w:lang w:bidi="bn-IN"/>
        </w:rPr>
        <w:t>CMAX_L,f,</w:t>
      </w:r>
      <w:r w:rsidRPr="009B053A">
        <w:rPr>
          <w:i/>
          <w:noProof w:val="0"/>
          <w:vertAlign w:val="subscript"/>
          <w:lang w:bidi="bn-IN"/>
        </w:rPr>
        <w:t>c,,NR</w:t>
      </w:r>
      <w:r w:rsidRPr="009B053A">
        <w:rPr>
          <w:noProof w:val="0"/>
          <w:lang w:bidi="bn-IN"/>
        </w:rPr>
        <w:t xml:space="preserve"> </w:t>
      </w:r>
      <w:r w:rsidRPr="009B053A">
        <w:rPr>
          <w:noProof w:val="0"/>
        </w:rPr>
        <w:t>= MIN {MIN(P</w:t>
      </w:r>
      <w:r w:rsidRPr="009B053A">
        <w:rPr>
          <w:noProof w:val="0"/>
          <w:vertAlign w:val="subscript"/>
        </w:rPr>
        <w:t>EMAX,c</w:t>
      </w:r>
      <w:r w:rsidRPr="009B053A">
        <w:rPr>
          <w:noProof w:val="0"/>
        </w:rPr>
        <w:t xml:space="preserve"> , P</w:t>
      </w:r>
      <w:r w:rsidRPr="009B053A">
        <w:rPr>
          <w:noProof w:val="0"/>
          <w:vertAlign w:val="subscript"/>
        </w:rPr>
        <w:t>EMAX, EN-DC</w:t>
      </w:r>
      <w:r w:rsidRPr="009B053A">
        <w:rPr>
          <w:noProof w:val="0"/>
        </w:rPr>
        <w:t>, P</w:t>
      </w:r>
      <w:r w:rsidRPr="009B053A">
        <w:rPr>
          <w:noProof w:val="0"/>
          <w:vertAlign w:val="subscript"/>
        </w:rPr>
        <w:t>NR</w:t>
      </w:r>
      <w:r w:rsidRPr="009B053A">
        <w:rPr>
          <w:noProof w:val="0"/>
        </w:rPr>
        <w:t xml:space="preserve">) - </w:t>
      </w:r>
      <w:r w:rsidRPr="009B053A">
        <w:rPr>
          <w:rFonts w:ascii="Symbol" w:hAnsi="Symbol"/>
          <w:noProof w:val="0"/>
          <w:lang w:bidi="bn-IN"/>
        </w:rPr>
        <w:t></w:t>
      </w:r>
      <w:r w:rsidRPr="009B053A">
        <w:rPr>
          <w:noProof w:val="0"/>
          <w:lang w:bidi="bn-IN"/>
        </w:rPr>
        <w:t>T</w:t>
      </w:r>
      <w:r w:rsidRPr="009B053A">
        <w:rPr>
          <w:noProof w:val="0"/>
          <w:vertAlign w:val="subscript"/>
          <w:lang w:bidi="bn-IN"/>
        </w:rPr>
        <w:t xml:space="preserve">C_NR, </w:t>
      </w:r>
      <w:r w:rsidRPr="009B053A">
        <w:rPr>
          <w:i/>
          <w:noProof w:val="0"/>
          <w:vertAlign w:val="subscript"/>
          <w:lang w:bidi="bn-IN"/>
        </w:rPr>
        <w:t>c</w:t>
      </w:r>
      <w:r w:rsidRPr="009B053A">
        <w:rPr>
          <w:noProof w:val="0"/>
        </w:rPr>
        <w:t xml:space="preserve">, </w:t>
      </w:r>
      <w:r w:rsidRPr="009B053A">
        <w:rPr>
          <w:noProof w:val="0"/>
          <w:lang w:eastAsia="x-none" w:bidi="bn-IN"/>
        </w:rPr>
        <w:t>(P</w:t>
      </w:r>
      <w:r w:rsidRPr="009B053A">
        <w:rPr>
          <w:noProof w:val="0"/>
          <w:vertAlign w:val="subscript"/>
          <w:lang w:eastAsia="x-none" w:bidi="bn-IN"/>
        </w:rPr>
        <w:t>PowerClass, EN-DC</w:t>
      </w:r>
      <w:r w:rsidRPr="009B053A">
        <w:rPr>
          <w:noProof w:val="0"/>
          <w:lang w:eastAsia="x-none" w:bidi="bn-IN"/>
        </w:rPr>
        <w:t xml:space="preserve"> – ΔP</w:t>
      </w:r>
      <w:r w:rsidRPr="009B053A">
        <w:rPr>
          <w:noProof w:val="0"/>
          <w:vertAlign w:val="subscript"/>
          <w:lang w:eastAsia="x-none" w:bidi="bn-IN"/>
        </w:rPr>
        <w:t>PowerClass,EN-DC</w:t>
      </w:r>
      <w:r w:rsidRPr="009B053A">
        <w:rPr>
          <w:noProof w:val="0"/>
          <w:lang w:eastAsia="x-none" w:bidi="bn-IN"/>
        </w:rPr>
        <w:t xml:space="preserve"> ), </w:t>
      </w:r>
      <w:r w:rsidRPr="009B053A">
        <w:rPr>
          <w:noProof w:val="0"/>
        </w:rPr>
        <w:t>(P</w:t>
      </w:r>
      <w:r w:rsidRPr="009B053A">
        <w:rPr>
          <w:noProof w:val="0"/>
          <w:vertAlign w:val="subscript"/>
        </w:rPr>
        <w:t>PowerClass</w:t>
      </w:r>
      <w:r w:rsidRPr="009B053A">
        <w:rPr>
          <w:noProof w:val="0"/>
        </w:rPr>
        <w:t xml:space="preserve"> – ΔP</w:t>
      </w:r>
      <w:r w:rsidRPr="009B053A">
        <w:rPr>
          <w:noProof w:val="0"/>
          <w:vertAlign w:val="subscript"/>
        </w:rPr>
        <w:t>PowerClass</w:t>
      </w:r>
      <w:r w:rsidRPr="009B053A">
        <w:rPr>
          <w:noProof w:val="0"/>
        </w:rPr>
        <w:t>) – MAX(MAX(MPR</w:t>
      </w:r>
      <w:r w:rsidRPr="009B053A">
        <w:rPr>
          <w:noProof w:val="0"/>
          <w:vertAlign w:val="subscript"/>
        </w:rPr>
        <w:t>c</w:t>
      </w:r>
      <w:r w:rsidRPr="009B053A">
        <w:rPr>
          <w:noProof w:val="0"/>
        </w:rPr>
        <w:t>, A-MPR</w:t>
      </w:r>
      <w:r w:rsidRPr="009B053A">
        <w:rPr>
          <w:noProof w:val="0"/>
          <w:vertAlign w:val="subscript"/>
        </w:rPr>
        <w:t>c</w:t>
      </w:r>
      <w:r w:rsidRPr="009B053A">
        <w:rPr>
          <w:noProof w:val="0"/>
        </w:rPr>
        <w:t>)+ ΔT</w:t>
      </w:r>
      <w:r w:rsidRPr="009B053A">
        <w:rPr>
          <w:noProof w:val="0"/>
          <w:vertAlign w:val="subscript"/>
        </w:rPr>
        <w:t>IB,c</w:t>
      </w:r>
      <w:r w:rsidRPr="009B053A">
        <w:rPr>
          <w:noProof w:val="0"/>
        </w:rPr>
        <w:t xml:space="preserve"> + </w:t>
      </w:r>
      <w:r w:rsidRPr="009B053A">
        <w:rPr>
          <w:rFonts w:ascii="Symbol" w:hAnsi="Symbol"/>
          <w:noProof w:val="0"/>
          <w:lang w:bidi="bn-IN"/>
        </w:rPr>
        <w:t></w:t>
      </w:r>
      <w:r w:rsidRPr="009B053A">
        <w:rPr>
          <w:noProof w:val="0"/>
          <w:lang w:bidi="bn-IN"/>
        </w:rPr>
        <w:t>T</w:t>
      </w:r>
      <w:r w:rsidRPr="009B053A">
        <w:rPr>
          <w:noProof w:val="0"/>
          <w:vertAlign w:val="subscript"/>
          <w:lang w:bidi="bn-IN"/>
        </w:rPr>
        <w:t xml:space="preserve">C_NR, </w:t>
      </w:r>
      <w:r w:rsidRPr="009B053A">
        <w:rPr>
          <w:i/>
          <w:noProof w:val="0"/>
          <w:vertAlign w:val="subscript"/>
          <w:lang w:bidi="bn-IN"/>
        </w:rPr>
        <w:t>c</w:t>
      </w:r>
      <w:r w:rsidRPr="009B053A">
        <w:rPr>
          <w:noProof w:val="0"/>
        </w:rPr>
        <w:t xml:space="preserve"> + ∆T</w:t>
      </w:r>
      <w:r w:rsidRPr="009B053A">
        <w:rPr>
          <w:noProof w:val="0"/>
          <w:vertAlign w:val="subscript"/>
        </w:rPr>
        <w:t>RxSRS</w:t>
      </w:r>
      <w:r w:rsidRPr="009B053A">
        <w:rPr>
          <w:noProof w:val="0"/>
        </w:rPr>
        <w:t>,  P-MPR</w:t>
      </w:r>
      <w:r w:rsidRPr="009B053A">
        <w:rPr>
          <w:noProof w:val="0"/>
          <w:vertAlign w:val="subscript"/>
        </w:rPr>
        <w:t>c</w:t>
      </w:r>
      <w:r w:rsidRPr="009B053A">
        <w:rPr>
          <w:noProof w:val="0"/>
        </w:rPr>
        <w:t>) }</w:t>
      </w:r>
    </w:p>
    <w:p w14:paraId="556077DB" w14:textId="77777777" w:rsidR="00AB2B30" w:rsidRPr="009B053A" w:rsidRDefault="006A7121">
      <w:pPr>
        <w:pStyle w:val="EQ"/>
        <w:rPr>
          <w:noProof w:val="0"/>
        </w:rPr>
      </w:pPr>
      <w:r w:rsidRPr="009B053A">
        <w:rPr>
          <w:noProof w:val="0"/>
          <w:lang w:bidi="bn-IN"/>
        </w:rPr>
        <w:t>P</w:t>
      </w:r>
      <w:r w:rsidRPr="009B053A">
        <w:rPr>
          <w:noProof w:val="0"/>
          <w:vertAlign w:val="subscript"/>
          <w:lang w:bidi="bn-IN"/>
        </w:rPr>
        <w:t>CMAX_H,f,</w:t>
      </w:r>
      <w:r w:rsidRPr="009B053A">
        <w:rPr>
          <w:i/>
          <w:noProof w:val="0"/>
          <w:vertAlign w:val="subscript"/>
          <w:lang w:bidi="bn-IN"/>
        </w:rPr>
        <w:t>c,NR</w:t>
      </w:r>
      <w:r w:rsidRPr="009B053A">
        <w:rPr>
          <w:noProof w:val="0"/>
        </w:rPr>
        <w:t xml:space="preserve"> = MIN {P</w:t>
      </w:r>
      <w:r w:rsidRPr="009B053A">
        <w:rPr>
          <w:noProof w:val="0"/>
          <w:vertAlign w:val="subscript"/>
        </w:rPr>
        <w:t>EMAX,c</w:t>
      </w:r>
      <w:r w:rsidRPr="009B053A">
        <w:rPr>
          <w:noProof w:val="0"/>
        </w:rPr>
        <w:t>, P</w:t>
      </w:r>
      <w:r w:rsidRPr="009B053A">
        <w:rPr>
          <w:noProof w:val="0"/>
          <w:vertAlign w:val="subscript"/>
        </w:rPr>
        <w:t>EMAX, EN-DC</w:t>
      </w:r>
      <w:r w:rsidRPr="009B053A">
        <w:rPr>
          <w:noProof w:val="0"/>
        </w:rPr>
        <w:t>, P</w:t>
      </w:r>
      <w:r w:rsidRPr="009B053A">
        <w:rPr>
          <w:noProof w:val="0"/>
          <w:vertAlign w:val="subscript"/>
        </w:rPr>
        <w:t>NR</w:t>
      </w:r>
      <w:r w:rsidRPr="009B053A">
        <w:rPr>
          <w:noProof w:val="0"/>
        </w:rPr>
        <w:t xml:space="preserve"> , </w:t>
      </w:r>
      <w:r w:rsidRPr="009B053A">
        <w:rPr>
          <w:noProof w:val="0"/>
          <w:lang w:bidi="bn-IN"/>
        </w:rPr>
        <w:t>P</w:t>
      </w:r>
      <w:r w:rsidRPr="009B053A">
        <w:rPr>
          <w:noProof w:val="0"/>
          <w:vertAlign w:val="subscript"/>
          <w:lang w:bidi="bn-IN"/>
        </w:rPr>
        <w:t>PowerClass, EN-DC</w:t>
      </w:r>
      <w:r w:rsidRPr="009B053A">
        <w:rPr>
          <w:noProof w:val="0"/>
          <w:lang w:bidi="bn-IN"/>
        </w:rPr>
        <w:t xml:space="preserve">, </w:t>
      </w:r>
      <w:r w:rsidRPr="009B053A">
        <w:rPr>
          <w:noProof w:val="0"/>
        </w:rPr>
        <w:t>P</w:t>
      </w:r>
      <w:r w:rsidRPr="009B053A">
        <w:rPr>
          <w:noProof w:val="0"/>
          <w:vertAlign w:val="subscript"/>
        </w:rPr>
        <w:t>PowerClass</w:t>
      </w:r>
      <w:r w:rsidRPr="009B053A">
        <w:rPr>
          <w:noProof w:val="0"/>
        </w:rPr>
        <w:t xml:space="preserve"> – ΔP</w:t>
      </w:r>
      <w:r w:rsidRPr="009B053A">
        <w:rPr>
          <w:noProof w:val="0"/>
          <w:vertAlign w:val="subscript"/>
        </w:rPr>
        <w:t>PowerClass</w:t>
      </w:r>
      <w:r w:rsidRPr="009B053A">
        <w:rPr>
          <w:noProof w:val="0"/>
        </w:rPr>
        <w:t xml:space="preserve"> }</w:t>
      </w:r>
    </w:p>
    <w:p w14:paraId="70E2EC17" w14:textId="77777777" w:rsidR="00AB2B30" w:rsidRPr="009B053A" w:rsidRDefault="006A7121">
      <w:r w:rsidRPr="009B053A">
        <w:t>where</w:t>
      </w:r>
    </w:p>
    <w:p w14:paraId="4C881EE6" w14:textId="77777777" w:rsidR="00AB2B30" w:rsidRPr="009B053A" w:rsidRDefault="006A7121">
      <w:pPr>
        <w:pStyle w:val="B10"/>
      </w:pPr>
      <w:r w:rsidRPr="009B053A">
        <w:t>-</w:t>
      </w:r>
      <w:r w:rsidRPr="009B053A">
        <w:tab/>
        <w:t>P</w:t>
      </w:r>
      <w:r w:rsidRPr="009B053A">
        <w:rPr>
          <w:vertAlign w:val="subscript"/>
        </w:rPr>
        <w:t>EMAX,EN-DC</w:t>
      </w:r>
      <w:r w:rsidRPr="009B053A">
        <w:t xml:space="preserve"> is the value given by the field </w:t>
      </w:r>
      <w:r w:rsidRPr="009B053A">
        <w:rPr>
          <w:i/>
        </w:rPr>
        <w:t>p-maxUE-FR1</w:t>
      </w:r>
      <w:r w:rsidRPr="009B053A">
        <w:t xml:space="preserve"> of the </w:t>
      </w:r>
      <w:r w:rsidRPr="009B053A">
        <w:rPr>
          <w:i/>
        </w:rPr>
        <w:t>RRCConnectionReconfiguration-v1530</w:t>
      </w:r>
      <w:r w:rsidRPr="009B053A">
        <w:t xml:space="preserve"> IE as defined in TS 36.331 [17];</w:t>
      </w:r>
    </w:p>
    <w:p w14:paraId="1D1630CD" w14:textId="77777777" w:rsidR="00AB2B30" w:rsidRPr="009B053A" w:rsidRDefault="006A7121">
      <w:pPr>
        <w:pStyle w:val="B10"/>
        <w:rPr>
          <w:rFonts w:eastAsia="Calibri"/>
          <w:lang w:bidi="bn-IN"/>
        </w:rPr>
      </w:pPr>
      <w:r w:rsidRPr="009B053A">
        <w:rPr>
          <w:rFonts w:eastAsia="Calibri"/>
          <w:lang w:bidi="bn-IN"/>
        </w:rPr>
        <w:t>-</w:t>
      </w:r>
      <w:r w:rsidRPr="009B053A">
        <w:rPr>
          <w:rFonts w:eastAsia="Calibri"/>
          <w:lang w:bidi="bn-IN"/>
        </w:rPr>
        <w:tab/>
        <w:t>P</w:t>
      </w:r>
      <w:r w:rsidRPr="009B053A">
        <w:rPr>
          <w:rFonts w:eastAsia="Calibri"/>
          <w:vertAlign w:val="subscript"/>
          <w:lang w:bidi="bn-IN"/>
        </w:rPr>
        <w:t>LTE</w:t>
      </w:r>
      <w:r w:rsidRPr="009B053A">
        <w:rPr>
          <w:rFonts w:eastAsia="Calibri"/>
          <w:lang w:bidi="bn-IN"/>
        </w:rPr>
        <w:t xml:space="preserve"> signalled by RRC as </w:t>
      </w:r>
      <w:r w:rsidRPr="009B053A">
        <w:rPr>
          <w:rFonts w:eastAsia="Calibri"/>
          <w:i/>
          <w:lang w:bidi="bn-IN"/>
        </w:rPr>
        <w:t>p-MaxEUTRA-r15</w:t>
      </w:r>
      <w:r w:rsidRPr="009B053A">
        <w:rPr>
          <w:rFonts w:eastAsia="Calibri"/>
          <w:lang w:bidi="bn-IN"/>
        </w:rPr>
        <w:t xml:space="preserve"> in TS 36.331 [17]</w:t>
      </w:r>
    </w:p>
    <w:p w14:paraId="775AFABE" w14:textId="77777777" w:rsidR="00AB2B30" w:rsidRPr="009B053A" w:rsidRDefault="006A7121">
      <w:pPr>
        <w:pStyle w:val="B10"/>
      </w:pPr>
      <w:r w:rsidRPr="009B053A">
        <w:rPr>
          <w:rFonts w:eastAsia="Calibri"/>
          <w:lang w:bidi="bn-IN"/>
        </w:rPr>
        <w:t>-</w:t>
      </w:r>
      <w:r w:rsidRPr="009B053A">
        <w:rPr>
          <w:rFonts w:eastAsia="Calibri"/>
          <w:lang w:bidi="bn-IN"/>
        </w:rPr>
        <w:tab/>
        <w:t>P</w:t>
      </w:r>
      <w:r w:rsidRPr="009B053A">
        <w:rPr>
          <w:rFonts w:eastAsia="Calibri"/>
          <w:vertAlign w:val="subscript"/>
          <w:lang w:bidi="bn-IN"/>
        </w:rPr>
        <w:t>NR</w:t>
      </w:r>
      <w:r w:rsidRPr="009B053A">
        <w:rPr>
          <w:rFonts w:eastAsia="Calibri"/>
          <w:lang w:bidi="bn-IN"/>
        </w:rPr>
        <w:t xml:space="preserve"> is the value given by the field  </w:t>
      </w:r>
      <w:r w:rsidRPr="009B053A">
        <w:rPr>
          <w:rFonts w:eastAsia="Calibri"/>
          <w:i/>
          <w:lang w:bidi="bn-IN"/>
        </w:rPr>
        <w:t>p-NR-FR1</w:t>
      </w:r>
      <w:r w:rsidRPr="009B053A">
        <w:rPr>
          <w:rFonts w:eastAsia="Calibri"/>
          <w:lang w:bidi="bn-IN"/>
        </w:rPr>
        <w:t xml:space="preserve"> of the </w:t>
      </w:r>
      <w:r w:rsidRPr="009B053A">
        <w:rPr>
          <w:rFonts w:eastAsia="Calibri"/>
          <w:i/>
          <w:lang w:bidi="bn-IN"/>
        </w:rPr>
        <w:t>PhysicalCellGroupConfig</w:t>
      </w:r>
      <w:r w:rsidRPr="009B053A">
        <w:rPr>
          <w:rFonts w:eastAsia="Calibri"/>
          <w:lang w:bidi="bn-IN"/>
        </w:rPr>
        <w:t xml:space="preserve"> IE as defined in  [18] and signalled by RRC;</w:t>
      </w:r>
    </w:p>
    <w:p w14:paraId="785235CB" w14:textId="77777777" w:rsidR="00AB2B30" w:rsidRPr="009B053A" w:rsidRDefault="006A7121">
      <w:pPr>
        <w:pStyle w:val="B10"/>
        <w:rPr>
          <w:lang w:bidi="bn-IN"/>
        </w:rPr>
      </w:pPr>
      <w:r w:rsidRPr="009B053A">
        <w:lastRenderedPageBreak/>
        <w:t>-</w:t>
      </w:r>
      <w:r w:rsidRPr="009B053A">
        <w:tab/>
        <w:t>ΔT</w:t>
      </w:r>
      <w:r w:rsidRPr="009B053A">
        <w:rPr>
          <w:vertAlign w:val="subscript"/>
        </w:rPr>
        <w:t xml:space="preserve">c_E-UTRA, </w:t>
      </w:r>
      <w:r w:rsidRPr="009B053A">
        <w:rPr>
          <w:i/>
          <w:vertAlign w:val="subscript"/>
        </w:rPr>
        <w:t>c</w:t>
      </w:r>
      <w:r w:rsidRPr="009B053A">
        <w:rPr>
          <w:rFonts w:eastAsia="Calibri"/>
          <w:lang w:bidi="bn-IN"/>
        </w:rPr>
        <w:t xml:space="preserve"> = 1.5dB </w:t>
      </w:r>
      <w:r w:rsidRPr="009B053A">
        <w:rPr>
          <w:lang w:bidi="bn-IN"/>
        </w:rPr>
        <w:t xml:space="preserve">when NOTE 2 in Table 6.2.2-1 in TS 36.101 [4] applies for a </w:t>
      </w:r>
      <w:r w:rsidRPr="009B053A">
        <w:rPr>
          <w:rFonts w:eastAsia="MS Mincho"/>
          <w:lang w:bidi="bn-IN"/>
        </w:rPr>
        <w:t xml:space="preserve">serving cell </w:t>
      </w:r>
      <w:r w:rsidRPr="009B053A">
        <w:rPr>
          <w:i/>
          <w:lang w:bidi="bn-IN"/>
        </w:rPr>
        <w:t>c</w:t>
      </w:r>
      <w:r w:rsidRPr="009B053A">
        <w:rPr>
          <w:lang w:bidi="bn-IN"/>
        </w:rPr>
        <w:t xml:space="preserve">, otherwise </w:t>
      </w:r>
      <w:r w:rsidRPr="009B053A">
        <w:rPr>
          <w:rFonts w:ascii="Symbol" w:hAnsi="Symbol"/>
          <w:lang w:bidi="bn-IN"/>
        </w:rPr>
        <w:t></w:t>
      </w:r>
      <w:r w:rsidRPr="009B053A">
        <w:rPr>
          <w:lang w:bidi="bn-IN"/>
        </w:rPr>
        <w:t>T</w:t>
      </w:r>
      <w:r w:rsidRPr="009B053A">
        <w:rPr>
          <w:vertAlign w:val="subscript"/>
          <w:lang w:bidi="bn-IN"/>
        </w:rPr>
        <w:t>C_E-UTRA,</w:t>
      </w:r>
      <w:r w:rsidRPr="009B053A">
        <w:rPr>
          <w:i/>
          <w:vertAlign w:val="subscript"/>
          <w:lang w:bidi="bn-IN"/>
        </w:rPr>
        <w:t>c</w:t>
      </w:r>
      <w:r w:rsidRPr="009B053A">
        <w:rPr>
          <w:rFonts w:eastAsia="Calibri"/>
          <w:lang w:bidi="bn-IN"/>
        </w:rPr>
        <w:t xml:space="preserve"> </w:t>
      </w:r>
      <w:r w:rsidRPr="009B053A">
        <w:rPr>
          <w:lang w:bidi="bn-IN"/>
        </w:rPr>
        <w:t>= 0dB;</w:t>
      </w:r>
    </w:p>
    <w:p w14:paraId="04E6A6CF" w14:textId="77777777" w:rsidR="00AB2B30" w:rsidRPr="009B053A" w:rsidRDefault="006A7121">
      <w:pPr>
        <w:pStyle w:val="B10"/>
        <w:rPr>
          <w:lang w:bidi="bn-IN"/>
        </w:rPr>
      </w:pPr>
      <w:r w:rsidRPr="009B053A">
        <w:t>-</w:t>
      </w:r>
      <w:r w:rsidRPr="009B053A">
        <w:tab/>
      </w:r>
      <w:r w:rsidRPr="009B053A">
        <w:rPr>
          <w:rFonts w:ascii="Symbol" w:hAnsi="Symbol"/>
          <w:lang w:bidi="bn-IN"/>
        </w:rPr>
        <w:t></w:t>
      </w:r>
      <w:r w:rsidRPr="009B053A">
        <w:rPr>
          <w:lang w:bidi="bn-IN"/>
        </w:rPr>
        <w:t>T</w:t>
      </w:r>
      <w:r w:rsidRPr="009B053A">
        <w:rPr>
          <w:vertAlign w:val="subscript"/>
          <w:lang w:bidi="bn-IN"/>
        </w:rPr>
        <w:t>C_NR,</w:t>
      </w:r>
      <w:r w:rsidRPr="009B053A">
        <w:rPr>
          <w:i/>
          <w:vertAlign w:val="subscript"/>
          <w:lang w:bidi="bn-IN"/>
        </w:rPr>
        <w:t>c</w:t>
      </w:r>
      <w:r w:rsidRPr="009B053A">
        <w:rPr>
          <w:rFonts w:eastAsia="Calibri"/>
          <w:lang w:bidi="bn-IN"/>
        </w:rPr>
        <w:t xml:space="preserve"> </w:t>
      </w:r>
      <w:r w:rsidRPr="009B053A">
        <w:rPr>
          <w:lang w:bidi="bn-IN"/>
        </w:rPr>
        <w:t xml:space="preserve">= 1.5dB when NOTE 3 in Table 6.2.1-1 in TS 38.101-1 [2] applies for a </w:t>
      </w:r>
      <w:r w:rsidRPr="009B053A">
        <w:rPr>
          <w:rFonts w:eastAsia="MS Mincho"/>
          <w:lang w:bidi="bn-IN"/>
        </w:rPr>
        <w:t xml:space="preserve">serving cell </w:t>
      </w:r>
      <w:r w:rsidRPr="009B053A">
        <w:rPr>
          <w:i/>
          <w:lang w:bidi="bn-IN"/>
        </w:rPr>
        <w:t>c</w:t>
      </w:r>
      <w:r w:rsidRPr="009B053A">
        <w:rPr>
          <w:lang w:bidi="bn-IN"/>
        </w:rPr>
        <w:t xml:space="preserve">, otherwise </w:t>
      </w:r>
      <w:r w:rsidRPr="009B053A">
        <w:rPr>
          <w:rFonts w:ascii="Symbol" w:hAnsi="Symbol"/>
          <w:lang w:bidi="bn-IN"/>
        </w:rPr>
        <w:t></w:t>
      </w:r>
      <w:r w:rsidRPr="009B053A">
        <w:rPr>
          <w:lang w:bidi="bn-IN"/>
        </w:rPr>
        <w:t>T</w:t>
      </w:r>
      <w:r w:rsidRPr="009B053A">
        <w:rPr>
          <w:vertAlign w:val="subscript"/>
          <w:lang w:bidi="bn-IN"/>
        </w:rPr>
        <w:t>C_NR,</w:t>
      </w:r>
      <w:r w:rsidRPr="009B053A">
        <w:rPr>
          <w:i/>
          <w:vertAlign w:val="subscript"/>
          <w:lang w:bidi="bn-IN"/>
        </w:rPr>
        <w:t>c</w:t>
      </w:r>
      <w:r w:rsidRPr="009B053A">
        <w:rPr>
          <w:rFonts w:eastAsia="Calibri"/>
          <w:lang w:bidi="bn-IN"/>
        </w:rPr>
        <w:t xml:space="preserve"> </w:t>
      </w:r>
      <w:r w:rsidRPr="009B053A">
        <w:rPr>
          <w:lang w:bidi="bn-IN"/>
        </w:rPr>
        <w:t>= 0dB;</w:t>
      </w:r>
    </w:p>
    <w:p w14:paraId="1F9A02A2" w14:textId="77777777" w:rsidR="00AB2B30" w:rsidRPr="009B053A" w:rsidRDefault="006A7121">
      <w:pPr>
        <w:pStyle w:val="B10"/>
        <w:rPr>
          <w:lang w:bidi="bn-IN"/>
        </w:rPr>
      </w:pPr>
      <w:r w:rsidRPr="009B053A">
        <w:t>-</w:t>
      </w:r>
      <w:r w:rsidRPr="009B053A">
        <w:tab/>
        <w:t>ΔT</w:t>
      </w:r>
      <w:r w:rsidRPr="009B053A">
        <w:rPr>
          <w:vertAlign w:val="subscript"/>
        </w:rPr>
        <w:t>IB,c</w:t>
      </w:r>
      <w:r w:rsidRPr="009B053A">
        <w:t xml:space="preserve"> specified in clause 6.2B.4.2.1 for EN-DC, the individual Power Class defined in table 6.2B.1.1 and any other additional power reductions parameters specified in clauses 6.2B.2 and 6.2B.3 for EN-DC are applicable to </w:t>
      </w:r>
      <w:r w:rsidRPr="009B053A">
        <w:rPr>
          <w:rFonts w:cs="Geneva"/>
          <w:lang w:eastAsia="x-none" w:bidi="bn-IN"/>
        </w:rPr>
        <w:t>P</w:t>
      </w:r>
      <w:r w:rsidRPr="009B053A">
        <w:rPr>
          <w:rFonts w:cs="Geneva"/>
          <w:vertAlign w:val="subscript"/>
          <w:lang w:eastAsia="x-none" w:bidi="bn-IN"/>
        </w:rPr>
        <w:t>CMAX_</w:t>
      </w:r>
      <w:r w:rsidRPr="009B053A">
        <w:rPr>
          <w:rFonts w:cs="Geneva"/>
          <w:i/>
          <w:vertAlign w:val="subscript"/>
          <w:lang w:eastAsia="x-none" w:bidi="bn-IN"/>
        </w:rPr>
        <w:t xml:space="preserve"> </w:t>
      </w:r>
      <w:r w:rsidRPr="009B053A">
        <w:rPr>
          <w:rFonts w:cs="Geneva"/>
          <w:vertAlign w:val="subscript"/>
          <w:lang w:eastAsia="x-none" w:bidi="bn-IN"/>
        </w:rPr>
        <w:t>E-UTRA,</w:t>
      </w:r>
      <w:r w:rsidRPr="009B053A">
        <w:rPr>
          <w:rFonts w:cs="Geneva"/>
          <w:i/>
          <w:vertAlign w:val="subscript"/>
          <w:lang w:eastAsia="x-none" w:bidi="bn-IN"/>
        </w:rPr>
        <w:t xml:space="preserve">c </w:t>
      </w:r>
      <w:r w:rsidRPr="009B053A">
        <w:t xml:space="preserve">and </w:t>
      </w:r>
      <w:r w:rsidRPr="009B053A">
        <w:rPr>
          <w:rFonts w:cs="Geneva"/>
          <w:lang w:bidi="bn-IN"/>
        </w:rPr>
        <w:t>P</w:t>
      </w:r>
      <w:r w:rsidRPr="009B053A">
        <w:rPr>
          <w:rFonts w:cs="Geneva"/>
          <w:vertAlign w:val="subscript"/>
          <w:lang w:bidi="bn-IN"/>
        </w:rPr>
        <w:t>CMAX,f,</w:t>
      </w:r>
      <w:r w:rsidRPr="009B053A">
        <w:rPr>
          <w:rFonts w:cs="Geneva"/>
          <w:i/>
          <w:vertAlign w:val="subscript"/>
          <w:lang w:bidi="bn-IN"/>
        </w:rPr>
        <w:t>c,NR</w:t>
      </w:r>
      <w:r w:rsidRPr="009B053A">
        <w:rPr>
          <w:rFonts w:cs="Geneva"/>
          <w:i/>
          <w:vertAlign w:val="subscript"/>
          <w:lang w:eastAsia="x-none" w:bidi="bn-IN"/>
        </w:rPr>
        <w:t xml:space="preserve"> </w:t>
      </w:r>
      <w:r w:rsidRPr="009B053A">
        <w:t>evaluations.</w:t>
      </w:r>
    </w:p>
    <w:p w14:paraId="7263B380" w14:textId="77777777" w:rsidR="00AB2B30" w:rsidRPr="009B053A" w:rsidRDefault="006A7121">
      <w:pPr>
        <w:pStyle w:val="B10"/>
      </w:pPr>
      <w:r w:rsidRPr="009B053A">
        <w:tab/>
      </w:r>
      <w:r w:rsidRPr="009B053A">
        <w:rPr>
          <w:lang w:bidi="bn-IN"/>
        </w:rPr>
        <w:t>P</w:t>
      </w:r>
      <w:r w:rsidRPr="009B053A">
        <w:rPr>
          <w:vertAlign w:val="subscript"/>
          <w:lang w:bidi="bn-IN"/>
        </w:rPr>
        <w:t>PowerClass, EN-DC</w:t>
      </w:r>
      <w:r w:rsidRPr="009B053A">
        <w:rPr>
          <w:lang w:bidi="bn-IN"/>
        </w:rPr>
        <w:t xml:space="preserve"> is defined in clause 6.2B.1.1 for intra-band contiguous EN-DC;</w:t>
      </w:r>
    </w:p>
    <w:p w14:paraId="33E49A1B" w14:textId="77777777" w:rsidR="00AB2B30" w:rsidRPr="009B053A" w:rsidRDefault="006A7121">
      <w:pPr>
        <w:pStyle w:val="B10"/>
      </w:pPr>
      <w:r w:rsidRPr="009B053A">
        <w:t>-</w:t>
      </w:r>
      <w:r w:rsidRPr="009B053A">
        <w:tab/>
      </w:r>
      <w:r w:rsidRPr="009B053A">
        <w:rPr>
          <w:lang w:bidi="bn-IN"/>
        </w:rPr>
        <w:t>P</w:t>
      </w:r>
      <w:r w:rsidRPr="009B053A">
        <w:rPr>
          <w:vertAlign w:val="subscript"/>
          <w:lang w:bidi="bn-IN"/>
        </w:rPr>
        <w:t>PowerClass,NR</w:t>
      </w:r>
      <w:r w:rsidRPr="009B053A">
        <w:rPr>
          <w:lang w:bidi="bn-IN"/>
        </w:rPr>
        <w:t xml:space="preserve"> is the nominal UE power of the power class that the UE supports for the NR band of the EN-DC combination as defined in clause 6.2.1 of 38.101-1 [2]; in case IE [</w:t>
      </w:r>
      <w:r w:rsidRPr="009B053A">
        <w:rPr>
          <w:i/>
          <w:lang w:bidi="bn-IN"/>
        </w:rPr>
        <w:t>powerClassNRPart</w:t>
      </w:r>
      <w:r w:rsidRPr="009B053A">
        <w:rPr>
          <w:lang w:bidi="bn-IN"/>
        </w:rPr>
        <w:t>] as defined in TS 38.331 [18] is indicated, P</w:t>
      </w:r>
      <w:r w:rsidRPr="009B053A">
        <w:rPr>
          <w:vertAlign w:val="subscript"/>
          <w:lang w:bidi="bn-IN"/>
        </w:rPr>
        <w:t>PowerClass,NR</w:t>
      </w:r>
      <w:r w:rsidRPr="009B053A">
        <w:rPr>
          <w:lang w:bidi="bn-IN"/>
        </w:rPr>
        <w:t xml:space="preserve"> should use that value instead.</w:t>
      </w:r>
    </w:p>
    <w:p w14:paraId="63F8CEF4" w14:textId="77777777" w:rsidR="00AB2B30" w:rsidRPr="009B053A" w:rsidRDefault="006A7121">
      <w:pPr>
        <w:pStyle w:val="B10"/>
      </w:pPr>
      <w:r w:rsidRPr="009B053A">
        <w:t>-</w:t>
      </w:r>
      <w:r w:rsidRPr="009B053A">
        <w:tab/>
      </w:r>
      <w:r w:rsidRPr="009B053A">
        <w:rPr>
          <w:lang w:bidi="bn-IN"/>
        </w:rPr>
        <w:t>P</w:t>
      </w:r>
      <w:r w:rsidRPr="009B053A">
        <w:rPr>
          <w:vertAlign w:val="subscript"/>
          <w:lang w:bidi="bn-IN"/>
        </w:rPr>
        <w:t>PowerClass,E-UTRA</w:t>
      </w:r>
      <w:r w:rsidRPr="009B053A">
        <w:rPr>
          <w:lang w:bidi="bn-IN"/>
        </w:rPr>
        <w:t xml:space="preserve"> is the nominal UE power of the power class that the UE supports for the E-UTRA band of the EN-DC combination as defined in clause 6.2.2 of 36.101 [5];</w:t>
      </w:r>
      <w:r w:rsidRPr="009B053A">
        <w:t>-</w:t>
      </w:r>
    </w:p>
    <w:p w14:paraId="5B285BFA" w14:textId="77777777" w:rsidR="00AB2B30" w:rsidRPr="009B053A" w:rsidRDefault="006A7121">
      <w:pPr>
        <w:pStyle w:val="B10"/>
      </w:pPr>
      <w:r w:rsidRPr="009B053A">
        <w:tab/>
        <w:t>ΔP</w:t>
      </w:r>
      <w:r w:rsidRPr="009B053A">
        <w:rPr>
          <w:vertAlign w:val="subscript"/>
        </w:rPr>
        <w:t xml:space="preserve">PowerClass,EN-DC </w:t>
      </w:r>
      <w:r w:rsidRPr="009B053A">
        <w:t>is 3 dB for a power class 2 capable EN-DC UE when  LTE UL/DL configuration is 0 or 6; or LTE UL/DL configuration is 1 and special subframe configuration is 0 or 5; ΔP</w:t>
      </w:r>
      <w:r w:rsidRPr="009B053A">
        <w:rPr>
          <w:vertAlign w:val="subscript"/>
        </w:rPr>
        <w:t xml:space="preserve">PowerClass,EN-DC </w:t>
      </w:r>
      <w:r w:rsidRPr="009B053A">
        <w:t xml:space="preserve">= 3 dB when the IE </w:t>
      </w:r>
      <w:r w:rsidRPr="009B053A">
        <w:rPr>
          <w:i/>
        </w:rPr>
        <w:t>p-maxUE-FR1</w:t>
      </w:r>
      <w:r w:rsidRPr="009B053A">
        <w:t xml:space="preserve"> as defined in TS 36.331 [17] is provided and set to the maximum output power of the default power class or lower; ΔP</w:t>
      </w:r>
      <w:r w:rsidRPr="009B053A">
        <w:rPr>
          <w:vertAlign w:val="subscript"/>
        </w:rPr>
        <w:t xml:space="preserve">PowerClass,EN-DC </w:t>
      </w:r>
      <w:r w:rsidRPr="009B053A">
        <w:t>is 6 dB for a power class 1.5 capable EN-DC UE when the LTE UL duty cycle is greater than max(50%, maxUplinkDutyCycle); ΔP</w:t>
      </w:r>
      <w:r w:rsidRPr="009B053A">
        <w:rPr>
          <w:vertAlign w:val="subscript"/>
        </w:rPr>
        <w:t xml:space="preserve">PowerClass,EN-DC </w:t>
      </w:r>
      <w:r w:rsidRPr="009B053A">
        <w:t>is 3 dB for a power class 1.5 capable EN-DC UE when the LTE UL duty cycle is between max(50%, maxUplinkDutyCycle) and max(25%, maxUplinkDutyCycle/2); otherwise ΔP</w:t>
      </w:r>
      <w:r w:rsidRPr="009B053A">
        <w:rPr>
          <w:vertAlign w:val="subscript"/>
        </w:rPr>
        <w:t xml:space="preserve">PowerClass,EN-DC </w:t>
      </w:r>
      <w:r w:rsidRPr="009B053A">
        <w:t>= 0 dB;</w:t>
      </w:r>
    </w:p>
    <w:p w14:paraId="365D70E5" w14:textId="77777777" w:rsidR="00AB2B30" w:rsidRPr="009B053A" w:rsidRDefault="006A7121">
      <w:bookmarkStart w:id="2378" w:name="_Hlk531561815"/>
      <w:r w:rsidRPr="009B053A">
        <w:t>and whenever NS_01 is not indicated within CG 2:</w:t>
      </w:r>
    </w:p>
    <w:p w14:paraId="39C0CA52"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A-MPR</w:t>
      </w:r>
      <w:r w:rsidRPr="009B053A">
        <w:rPr>
          <w:rFonts w:cs="Vrinda"/>
          <w:i/>
          <w:vertAlign w:val="subscript"/>
          <w:lang w:bidi="bn-IN"/>
        </w:rPr>
        <w:t>c</w:t>
      </w:r>
      <w:r w:rsidRPr="009B053A">
        <w:rPr>
          <w:lang w:bidi="bn-IN"/>
        </w:rPr>
        <w:t xml:space="preserve"> = A-MPR</w:t>
      </w:r>
      <w:r w:rsidRPr="009B053A">
        <w:t>'</w:t>
      </w:r>
      <w:r w:rsidRPr="009B053A">
        <w:rPr>
          <w:i/>
          <w:vertAlign w:val="subscript"/>
        </w:rPr>
        <w:t>c</w:t>
      </w:r>
      <w:r w:rsidRPr="009B053A">
        <w:rPr>
          <w:lang w:bidi="bn-IN"/>
        </w:rPr>
        <w:t xml:space="preserve"> with A-MPR</w:t>
      </w:r>
      <w:r w:rsidRPr="009B053A">
        <w:t>'</w:t>
      </w:r>
      <w:r w:rsidRPr="009B053A">
        <w:rPr>
          <w:i/>
          <w:vertAlign w:val="subscript"/>
        </w:rPr>
        <w:t>c</w:t>
      </w:r>
      <w:r w:rsidRPr="009B053A">
        <w:rPr>
          <w:lang w:bidi="bn-IN"/>
        </w:rPr>
        <w:t xml:space="preserve"> determined in accordance with clause 6.2B.3.1 and MPR</w:t>
      </w:r>
      <w:r w:rsidRPr="009B053A">
        <w:rPr>
          <w:rFonts w:cs="Vrinda"/>
          <w:i/>
          <w:vertAlign w:val="subscript"/>
          <w:lang w:bidi="bn-IN"/>
        </w:rPr>
        <w:t>c</w:t>
      </w:r>
      <w:r w:rsidRPr="009B053A">
        <w:rPr>
          <w:lang w:bidi="bn-IN"/>
        </w:rPr>
        <w:t xml:space="preserve"> = 0 dB if</w:t>
      </w:r>
      <w:r w:rsidRPr="009B053A">
        <w:t xml:space="preserve"> transmission(s) in subframe </w:t>
      </w:r>
      <w:r w:rsidRPr="009B053A">
        <w:rPr>
          <w:rFonts w:cs="Vrinda"/>
          <w:i/>
          <w:lang w:bidi="bn-IN"/>
        </w:rPr>
        <w:t>p</w:t>
      </w:r>
      <w:r w:rsidRPr="009B053A">
        <w:rPr>
          <w:rFonts w:cs="Vrinda"/>
          <w:lang w:bidi="bn-IN"/>
        </w:rPr>
        <w:t xml:space="preserve"> on CG 1</w:t>
      </w:r>
      <w:r w:rsidRPr="009B053A">
        <w:t xml:space="preserve"> overlap in time with physical channel </w:t>
      </w:r>
      <w:r w:rsidRPr="009B053A">
        <w:rPr>
          <w:rFonts w:cs="Vrinda"/>
          <w:i/>
          <w:lang w:bidi="bn-IN"/>
        </w:rPr>
        <w:t>q</w:t>
      </w:r>
      <w:r w:rsidRPr="009B053A">
        <w:rPr>
          <w:rFonts w:cs="Vrinda"/>
          <w:lang w:bidi="bn-IN"/>
        </w:rPr>
        <w:t xml:space="preserve"> on CG 2</w:t>
      </w:r>
      <w:r w:rsidRPr="009B053A">
        <w:rPr>
          <w:lang w:bidi="bn-IN"/>
        </w:rPr>
        <w:t>;</w:t>
      </w:r>
    </w:p>
    <w:p w14:paraId="341E906B" w14:textId="77777777" w:rsidR="00AB2B30" w:rsidRPr="009B053A" w:rsidRDefault="006A7121">
      <w:pPr>
        <w:pStyle w:val="B10"/>
        <w:rPr>
          <w:lang w:bidi="bn-IN"/>
        </w:rPr>
      </w:pPr>
      <w:bookmarkStart w:id="2379" w:name="_Hlk531561928"/>
      <w:bookmarkEnd w:id="2378"/>
      <w:r w:rsidRPr="009B053A">
        <w:rPr>
          <w:lang w:bidi="bn-IN"/>
        </w:rPr>
        <w:t>-</w:t>
      </w:r>
      <w:r w:rsidRPr="009B053A">
        <w:rPr>
          <w:lang w:bidi="bn-IN"/>
        </w:rPr>
        <w:tab/>
        <w:t xml:space="preserve">for a </w:t>
      </w:r>
      <w:r w:rsidRPr="009B053A">
        <w:t xml:space="preserve">UE indicating support of dynamicPowerSharing, </w:t>
      </w:r>
      <w:r w:rsidRPr="009B053A">
        <w:rPr>
          <w:lang w:bidi="bn-IN"/>
        </w:rPr>
        <w:t>A-MPR</w:t>
      </w:r>
      <w:r w:rsidRPr="009B053A">
        <w:rPr>
          <w:rFonts w:cs="Vrinda"/>
          <w:i/>
          <w:vertAlign w:val="subscript"/>
          <w:lang w:bidi="bn-IN"/>
        </w:rPr>
        <w:t>c</w:t>
      </w:r>
      <w:r w:rsidRPr="009B053A">
        <w:rPr>
          <w:lang w:bidi="bn-IN"/>
        </w:rPr>
        <w:t xml:space="preserve"> is determined in accordance with TS 38.101-1 [2] if</w:t>
      </w:r>
      <w:r w:rsidRPr="009B053A">
        <w:t xml:space="preserve"> transmission(s) in subframe </w:t>
      </w:r>
      <w:r w:rsidRPr="009B053A">
        <w:rPr>
          <w:rFonts w:cs="Vrinda"/>
          <w:i/>
          <w:lang w:bidi="bn-IN"/>
        </w:rPr>
        <w:t>p</w:t>
      </w:r>
      <w:r w:rsidRPr="009B053A">
        <w:rPr>
          <w:rFonts w:cs="Vrinda"/>
          <w:lang w:bidi="bn-IN"/>
        </w:rPr>
        <w:t xml:space="preserve"> on CG 1 </w:t>
      </w:r>
      <w:r w:rsidRPr="009B053A">
        <w:t xml:space="preserve">does not overlap in time with physical channel </w:t>
      </w:r>
      <w:r w:rsidRPr="009B053A">
        <w:rPr>
          <w:rFonts w:cs="Vrinda"/>
          <w:i/>
          <w:lang w:bidi="bn-IN"/>
        </w:rPr>
        <w:t>q</w:t>
      </w:r>
      <w:r w:rsidRPr="009B053A">
        <w:rPr>
          <w:rFonts w:cs="Vrinda"/>
          <w:lang w:bidi="bn-IN"/>
        </w:rPr>
        <w:t xml:space="preserve"> on CG 2</w:t>
      </w:r>
      <w:r w:rsidRPr="009B053A">
        <w:rPr>
          <w:lang w:bidi="bn-IN"/>
        </w:rPr>
        <w:t>;</w:t>
      </w:r>
    </w:p>
    <w:bookmarkEnd w:id="2379"/>
    <w:p w14:paraId="1397308A"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A-MPR</w:t>
      </w:r>
      <w:r w:rsidRPr="009B053A">
        <w:rPr>
          <w:rFonts w:cs="Vrinda"/>
          <w:i/>
          <w:vertAlign w:val="subscript"/>
          <w:lang w:bidi="bn-IN"/>
        </w:rPr>
        <w:t>c</w:t>
      </w:r>
      <w:r w:rsidRPr="009B053A">
        <w:rPr>
          <w:lang w:bidi="bn-IN"/>
        </w:rPr>
        <w:t xml:space="preserve"> is determined in accordance with clause 6.2B.3.1 with parameters applicable for </w:t>
      </w:r>
      <w:r w:rsidRPr="009B053A">
        <w:t xml:space="preserve">UEs not indicating support of dynamicPowerSharing </w:t>
      </w:r>
      <w:r w:rsidRPr="009B053A">
        <w:rPr>
          <w:lang w:bidi="bn-IN"/>
        </w:rPr>
        <w:t>and MPR</w:t>
      </w:r>
      <w:r w:rsidRPr="009B053A">
        <w:rPr>
          <w:rFonts w:cs="Vrinda"/>
          <w:i/>
          <w:vertAlign w:val="subscript"/>
          <w:lang w:bidi="bn-IN"/>
        </w:rPr>
        <w:t>c</w:t>
      </w:r>
      <w:r w:rsidRPr="009B053A">
        <w:rPr>
          <w:lang w:bidi="bn-IN"/>
        </w:rPr>
        <w:t xml:space="preserve"> = 0 dB;</w:t>
      </w:r>
    </w:p>
    <w:p w14:paraId="2A2DE58B" w14:textId="77777777" w:rsidR="00AB2B30" w:rsidRPr="009B053A" w:rsidRDefault="006A7121">
      <w:r w:rsidRPr="009B053A">
        <w:t>and whenever NS_01 is indicated in CG 2.</w:t>
      </w:r>
    </w:p>
    <w:p w14:paraId="3DCBBCF2" w14:textId="77777777" w:rsidR="00AB2B30" w:rsidRPr="009B053A" w:rsidRDefault="006A7121">
      <w:pPr>
        <w:pStyle w:val="B10"/>
      </w:pPr>
      <w:r w:rsidRPr="009B053A">
        <w:t>-</w:t>
      </w:r>
      <w:r w:rsidRPr="009B053A">
        <w:tab/>
        <w:t>for a UE indicating support of dynamicPowerSharing, MPRc = MPR'c with MPR'c determined in accordance with clause 6.2B.2.1 and A-MPRc = 0 dB if transmission(s) in subframe p on CG 1 overlap in time with physical channel q on CG 2;</w:t>
      </w:r>
    </w:p>
    <w:p w14:paraId="4C1C5346" w14:textId="77777777" w:rsidR="00AB2B30" w:rsidRPr="009B053A" w:rsidRDefault="006A7121">
      <w:pPr>
        <w:pStyle w:val="B10"/>
      </w:pPr>
      <w:r w:rsidRPr="009B053A">
        <w:t>-</w:t>
      </w:r>
      <w:r w:rsidRPr="009B053A">
        <w:tab/>
        <w:t>for a UE indicating support of dynamicPowerSharing, MPRc is determined in accordance with TS 38.101-1 [2] if transmission(s) in subframe p on CG 1 does not overlap in time with physical channel q on CG 2;</w:t>
      </w:r>
    </w:p>
    <w:p w14:paraId="75B38994" w14:textId="77777777" w:rsidR="00AB2B30" w:rsidRPr="009B053A" w:rsidRDefault="006A7121">
      <w:pPr>
        <w:pStyle w:val="B10"/>
      </w:pPr>
      <w:r w:rsidRPr="009B053A">
        <w:t>-</w:t>
      </w:r>
      <w:r w:rsidRPr="009B053A">
        <w:tab/>
        <w:t>for a UE not indicating support of dynamicPowerSharing, the MPRc is determined in accordance with clause 6.2B.2.1 with parameters applicable for UEs not indicating support of dynamicPowerSharing and A</w:t>
      </w:r>
      <w:r w:rsidRPr="009B053A">
        <w:noBreakHyphen/>
        <w:t>MPRc = 0 dB;</w:t>
      </w:r>
    </w:p>
    <w:p w14:paraId="03B1FB37" w14:textId="77777777" w:rsidR="00AB2B30" w:rsidRPr="009B053A" w:rsidRDefault="006A7121">
      <w:pPr>
        <w:rPr>
          <w:rFonts w:eastAsia="Calibri"/>
          <w:lang w:bidi="bn-IN"/>
        </w:rPr>
      </w:pPr>
      <w:r w:rsidRPr="009B053A">
        <w:rPr>
          <w:rFonts w:eastAsia="Calibri"/>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9B053A">
        <w:rPr>
          <w:lang w:eastAsia="x-none" w:bidi="bn-IN"/>
        </w:rPr>
        <w:t>P</w:t>
      </w:r>
      <w:r w:rsidRPr="009B053A">
        <w:rPr>
          <w:vertAlign w:val="subscript"/>
          <w:lang w:eastAsia="x-none" w:bidi="bn-IN"/>
        </w:rPr>
        <w:t>PowerClass, EN-DC</w:t>
      </w:r>
      <w:r w:rsidRPr="009B053A">
        <w:rPr>
          <w:rFonts w:eastAsia="Calibri"/>
          <w:lang w:bidi="bn-IN"/>
        </w:rPr>
        <w:t xml:space="preserve"> or </w:t>
      </w:r>
      <w:r w:rsidRPr="009B053A">
        <w:rPr>
          <w:rFonts w:eastAsia="Calibri"/>
          <w:sz w:val="22"/>
          <w:szCs w:val="22"/>
        </w:rPr>
        <w:t>P</w:t>
      </w:r>
      <w:r w:rsidRPr="009B053A">
        <w:rPr>
          <w:rFonts w:eastAsia="Calibri"/>
          <w:sz w:val="22"/>
          <w:szCs w:val="22"/>
          <w:vertAlign w:val="subscript"/>
        </w:rPr>
        <w:t>EMAX, EN-DC</w:t>
      </w:r>
      <w:r w:rsidRPr="009B053A">
        <w:rPr>
          <w:rFonts w:eastAsia="Calibri"/>
          <w:sz w:val="22"/>
          <w:szCs w:val="22"/>
        </w:rPr>
        <w:t xml:space="preserve"> </w:t>
      </w:r>
      <w:r w:rsidRPr="009B053A">
        <w:rPr>
          <w:rFonts w:eastAsia="Calibri"/>
          <w:lang w:bidi="bn-IN"/>
        </w:rPr>
        <w:t>shall not be exceeded at any time by UE.</w:t>
      </w:r>
    </w:p>
    <w:p w14:paraId="5DFF179D" w14:textId="77777777" w:rsidR="00AB2B30" w:rsidRPr="009B053A" w:rsidRDefault="006A7121">
      <w:pPr>
        <w:rPr>
          <w:rFonts w:eastAsia="Calibri"/>
        </w:rPr>
      </w:pPr>
      <w:r w:rsidRPr="009B053A">
        <w:rPr>
          <w:rFonts w:eastAsia="Calibri"/>
          <w:lang w:bidi="bn-IN"/>
        </w:rPr>
        <w:t>If the EN-DC UE is not supporting dynamic power sharing, then the complete clauses for configured transmitted power for E-UTRA and NR respectively from their own specifications TS 36.101 [5] and TS 38.101-1 [2] respectively apply with the modifications specified above.</w:t>
      </w:r>
    </w:p>
    <w:p w14:paraId="1E39C970" w14:textId="77777777" w:rsidR="00AB2B30" w:rsidRPr="009B053A" w:rsidRDefault="006A7121">
      <w:pPr>
        <w:spacing w:after="160" w:line="259" w:lineRule="auto"/>
        <w:rPr>
          <w:rFonts w:eastAsia="Calibri"/>
        </w:rPr>
      </w:pPr>
      <w:r w:rsidRPr="009B053A">
        <w:rPr>
          <w:rFonts w:eastAsia="Calibri"/>
        </w:rPr>
        <w:t>If the UE does not support dynamic power sharing,</w:t>
      </w:r>
    </w:p>
    <w:bookmarkStart w:id="2380" w:name="_Hlk2779173"/>
    <w:p w14:paraId="29F19AA4" w14:textId="00CB2C09" w:rsidR="00AB2B30" w:rsidRPr="009B053A" w:rsidRDefault="00000000">
      <w:pPr>
        <w:pStyle w:val="EQ"/>
        <w:jc w:val="center"/>
        <w:rPr>
          <w:rFonts w:eastAsia="Calibri"/>
          <w:noProof w:val="0"/>
        </w:rPr>
      </w:pP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DC</m:t>
            </m:r>
          </m:sup>
        </m:sSubSup>
      </m:oMath>
      <w:r w:rsidR="006A7121" w:rsidRPr="009B053A">
        <w:rPr>
          <w:rFonts w:eastAsia="Calibri"/>
          <w:noProof w:val="0"/>
        </w:rPr>
        <w:t xml:space="preserve"> </w:t>
      </w:r>
      <w:bookmarkEnd w:id="2380"/>
      <w:r w:rsidR="006A7121" w:rsidRPr="009B053A">
        <w:rPr>
          <w:rFonts w:eastAsia="Calibri"/>
          <w:noProof w:val="0"/>
        </w:rPr>
        <w:t>= MIN { P</w:t>
      </w:r>
      <w:r w:rsidR="006A7121" w:rsidRPr="009B053A">
        <w:rPr>
          <w:rFonts w:eastAsia="Calibri"/>
          <w:noProof w:val="0"/>
          <w:vertAlign w:val="subscript"/>
        </w:rPr>
        <w:t>EMAX, EN-DC</w:t>
      </w:r>
      <w:r w:rsidR="006A7121" w:rsidRPr="009B053A">
        <w:rPr>
          <w:rFonts w:eastAsia="Calibri"/>
          <w:noProof w:val="0"/>
        </w:rPr>
        <w:t xml:space="preserve"> , P</w:t>
      </w:r>
      <w:r w:rsidR="006A7121" w:rsidRPr="009B053A">
        <w:rPr>
          <w:rFonts w:eastAsia="Calibri"/>
          <w:noProof w:val="0"/>
          <w:vertAlign w:val="subscript"/>
        </w:rPr>
        <w:t>PowerClass, EN-DC</w:t>
      </w:r>
      <w:r w:rsidR="006A7121" w:rsidRPr="009B053A">
        <w:rPr>
          <w:rFonts w:eastAsia="Calibri"/>
          <w:noProof w:val="0"/>
        </w:rPr>
        <w:t xml:space="preserve"> - ΔP</w:t>
      </w:r>
      <w:r w:rsidR="006A7121" w:rsidRPr="009B053A">
        <w:rPr>
          <w:rFonts w:eastAsia="Calibri"/>
          <w:noProof w:val="0"/>
          <w:vertAlign w:val="subscript"/>
        </w:rPr>
        <w:t>PowerClass,EN-DC</w:t>
      </w:r>
      <w:r w:rsidR="006A7121" w:rsidRPr="009B053A">
        <w:rPr>
          <w:rFonts w:eastAsia="Calibri"/>
          <w:noProof w:val="0"/>
        </w:rPr>
        <w:t xml:space="preserve"> } + 0.3 dB</w:t>
      </w:r>
    </w:p>
    <w:p w14:paraId="34C64DF6" w14:textId="2FB4D5EB" w:rsidR="00AB2B30" w:rsidRPr="009B053A" w:rsidRDefault="006A7121">
      <w:r w:rsidRPr="009B053A">
        <w:lastRenderedPageBreak/>
        <w:t xml:space="preserve">For UEs indicating support of dynamicPowerSharing in the </w:t>
      </w:r>
      <w:r w:rsidRPr="009B053A">
        <w:rPr>
          <w:i/>
        </w:rPr>
        <w:t xml:space="preserve">UE-MRDC-Capability </w:t>
      </w:r>
      <w:r w:rsidRPr="009B053A">
        <w:t xml:space="preserve">IE the UE can configure the total maximum transmission power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9B053A">
        <w:t xml:space="preserve"> within the range</w:t>
      </w:r>
    </w:p>
    <w:p w14:paraId="36A99BAD" w14:textId="2C910681" w:rsidR="00AB2B30" w:rsidRPr="009B053A" w:rsidRDefault="006A7121">
      <w:pPr>
        <w:pStyle w:val="EQ"/>
        <w:jc w:val="center"/>
        <w:rPr>
          <w:noProof w:val="0"/>
        </w:rPr>
      </w:pPr>
      <w:r w:rsidRPr="009B053A">
        <w:rPr>
          <w:noProof w:val="0"/>
        </w:rPr>
        <w:t>P</w:t>
      </w:r>
      <w:r w:rsidRPr="009B053A">
        <w:rPr>
          <w:noProof w:val="0"/>
          <w:vertAlign w:val="subscript"/>
        </w:rPr>
        <w:t>EN-DC,tot_L</w:t>
      </w:r>
      <w:r w:rsidRPr="009B053A">
        <w:rPr>
          <w:noProof w:val="0"/>
        </w:rPr>
        <w:t xml:space="preserve"> ≤ </w:t>
      </w:r>
      <m:oMath>
        <m:sSubSup>
          <m:sSubSupPr>
            <m:ctrlPr>
              <w:rPr>
                <w:rFonts w:ascii="Cambria Math" w:hAnsi="Cambria Math"/>
                <w:i/>
                <w:noProof w:val="0"/>
              </w:rPr>
            </m:ctrlPr>
          </m:sSubSupPr>
          <m:e>
            <m:r>
              <w:rPr>
                <w:rFonts w:ascii="Cambria Math" w:hAnsi="Cambria Math"/>
                <w:noProof w:val="0"/>
              </w:rPr>
              <m:t>P</m:t>
            </m:r>
          </m:e>
          <m:sub>
            <m:r>
              <w:rPr>
                <w:rFonts w:ascii="Cambria Math" w:hAnsi="Cambria Math"/>
                <w:noProof w:val="0"/>
              </w:rPr>
              <m:t>Total</m:t>
            </m:r>
          </m:sub>
          <m:sup>
            <m:r>
              <w:rPr>
                <w:rFonts w:ascii="Cambria Math" w:hAnsi="Cambria Math"/>
                <w:noProof w:val="0"/>
              </w:rPr>
              <m:t>EN-DC</m:t>
            </m:r>
          </m:sup>
        </m:sSubSup>
      </m:oMath>
      <w:r w:rsidRPr="009B053A">
        <w:rPr>
          <w:noProof w:val="0"/>
          <w:vertAlign w:val="subscript"/>
        </w:rPr>
        <w:t xml:space="preserve"> </w:t>
      </w:r>
      <w:r w:rsidRPr="009B053A">
        <w:rPr>
          <w:noProof w:val="0"/>
        </w:rPr>
        <w:t xml:space="preserve">≤ </w:t>
      </w:r>
      <w:r w:rsidRPr="009B053A">
        <w:rPr>
          <w:noProof w:val="0"/>
          <w:vertAlign w:val="subscript"/>
        </w:rPr>
        <w:t xml:space="preserve"> </w:t>
      </w:r>
      <w:r w:rsidRPr="009B053A">
        <w:rPr>
          <w:noProof w:val="0"/>
        </w:rPr>
        <w:t>P</w:t>
      </w:r>
      <w:r w:rsidRPr="009B053A">
        <w:rPr>
          <w:noProof w:val="0"/>
          <w:vertAlign w:val="subscript"/>
        </w:rPr>
        <w:t>EN-DC,tot_H</w:t>
      </w:r>
    </w:p>
    <w:p w14:paraId="23C6165D" w14:textId="77777777" w:rsidR="00AB2B30" w:rsidRPr="009B053A" w:rsidRDefault="006A7121">
      <w:r w:rsidRPr="009B053A">
        <w:t>where</w:t>
      </w:r>
    </w:p>
    <w:p w14:paraId="0154B173" w14:textId="77777777" w:rsidR="00AB2B30" w:rsidRPr="009B053A" w:rsidRDefault="006A7121">
      <w:pPr>
        <w:pStyle w:val="EQ"/>
        <w:rPr>
          <w:noProof w:val="0"/>
          <w:lang w:bidi="bn-IN"/>
        </w:rPr>
      </w:pPr>
      <w:r w:rsidRPr="009B053A">
        <w:rPr>
          <w:noProof w:val="0"/>
        </w:rPr>
        <w:tab/>
        <w:t>P</w:t>
      </w:r>
      <w:r w:rsidRPr="009B053A">
        <w:rPr>
          <w:noProof w:val="0"/>
          <w:vertAlign w:val="subscript"/>
        </w:rPr>
        <w:t xml:space="preserve">EN-DC,tot_L </w:t>
      </w:r>
      <w:r w:rsidRPr="009B053A">
        <w:rPr>
          <w:noProof w:val="0"/>
        </w:rPr>
        <w:t>(</w:t>
      </w:r>
      <w:r w:rsidRPr="009B053A">
        <w:rPr>
          <w:i/>
          <w:noProof w:val="0"/>
        </w:rPr>
        <w:t>p,</w:t>
      </w:r>
      <w:r w:rsidRPr="009B053A">
        <w:rPr>
          <w:i/>
          <w:noProof w:val="0"/>
          <w:lang w:bidi="bn-IN"/>
        </w:rPr>
        <w:t>q</w:t>
      </w:r>
      <w:r w:rsidRPr="009B053A">
        <w:rPr>
          <w:noProof w:val="0"/>
        </w:rPr>
        <w:t>)</w:t>
      </w:r>
      <w:r w:rsidRPr="009B053A">
        <w:rPr>
          <w:noProof w:val="0"/>
          <w:lang w:bidi="bn-IN"/>
        </w:rPr>
        <w:t xml:space="preserve"> </w:t>
      </w:r>
      <w:r w:rsidRPr="009B053A">
        <w:rPr>
          <w:noProof w:val="0"/>
        </w:rPr>
        <w:t xml:space="preserve">= </w:t>
      </w:r>
      <w:r w:rsidRPr="009B053A">
        <w:rPr>
          <w:noProof w:val="0"/>
          <w:lang w:bidi="bn-IN"/>
        </w:rPr>
        <w:t>MIN{ P</w:t>
      </w:r>
      <w:r w:rsidRPr="009B053A">
        <w:rPr>
          <w:noProof w:val="0"/>
          <w:vertAlign w:val="subscript"/>
          <w:lang w:bidi="bn-IN"/>
        </w:rPr>
        <w:t>PowerClass,EN-DC</w:t>
      </w:r>
      <w:r w:rsidRPr="009B053A">
        <w:rPr>
          <w:noProof w:val="0"/>
          <w:lang w:bidi="bn-IN"/>
        </w:rPr>
        <w:t xml:space="preserve"> </w:t>
      </w:r>
      <w:r w:rsidRPr="009B053A">
        <w:rPr>
          <w:rFonts w:eastAsia="Calibri"/>
          <w:noProof w:val="0"/>
        </w:rPr>
        <w:t>- ΔP</w:t>
      </w:r>
      <w:r w:rsidRPr="009B053A">
        <w:rPr>
          <w:rFonts w:eastAsia="Calibri"/>
          <w:noProof w:val="0"/>
          <w:vertAlign w:val="subscript"/>
        </w:rPr>
        <w:t>PowerClass,EN-DC</w:t>
      </w:r>
      <w:r w:rsidRPr="009B053A">
        <w:rPr>
          <w:rFonts w:eastAsia="Calibri"/>
          <w:noProof w:val="0"/>
        </w:rPr>
        <w:t xml:space="preserve"> </w:t>
      </w:r>
      <w:r w:rsidRPr="009B053A">
        <w:rPr>
          <w:noProof w:val="0"/>
          <w:lang w:bidi="bn-IN"/>
        </w:rPr>
        <w:t>– MAX{MPR</w:t>
      </w:r>
      <w:r w:rsidRPr="009B053A">
        <w:rPr>
          <w:noProof w:val="0"/>
          <w:vertAlign w:val="subscript"/>
          <w:lang w:bidi="bn-IN"/>
        </w:rPr>
        <w:t>tot</w:t>
      </w:r>
      <w:r w:rsidRPr="009B053A">
        <w:rPr>
          <w:noProof w:val="0"/>
          <w:lang w:bidi="bn-IN"/>
        </w:rPr>
        <w:t>, A-MPR</w:t>
      </w:r>
      <w:r w:rsidRPr="009B053A">
        <w:rPr>
          <w:noProof w:val="0"/>
          <w:vertAlign w:val="subscript"/>
          <w:lang w:bidi="bn-IN"/>
        </w:rPr>
        <w:t>tot</w:t>
      </w:r>
      <w:r w:rsidRPr="009B053A">
        <w:rPr>
          <w:noProof w:val="0"/>
          <w:lang w:bidi="bn-IN"/>
        </w:rPr>
        <w:t>}, P</w:t>
      </w:r>
      <w:r w:rsidRPr="009B053A">
        <w:rPr>
          <w:noProof w:val="0"/>
          <w:vertAlign w:val="subscript"/>
          <w:lang w:bidi="bn-IN"/>
        </w:rPr>
        <w:t>EMAX,EN-DC</w:t>
      </w:r>
      <w:r w:rsidRPr="009B053A">
        <w:rPr>
          <w:noProof w:val="0"/>
          <w:lang w:bidi="bn-IN"/>
        </w:rPr>
        <w:t>}</w:t>
      </w:r>
    </w:p>
    <w:p w14:paraId="07BBF9DE" w14:textId="437CF047" w:rsidR="00AB2B30" w:rsidRPr="009B053A" w:rsidRDefault="006A7121">
      <w:pPr>
        <w:pStyle w:val="TH"/>
        <w:rPr>
          <w:rFonts w:eastAsia="Calibri"/>
        </w:rPr>
      </w:pPr>
      <w:r w:rsidRPr="009B053A">
        <w:tab/>
        <w:t>P</w:t>
      </w:r>
      <w:r w:rsidRPr="009B053A">
        <w:rPr>
          <w:vertAlign w:val="subscript"/>
        </w:rPr>
        <w:t xml:space="preserve">EN-DC,tot_H </w:t>
      </w:r>
      <w:r w:rsidRPr="009B053A">
        <w:t>(</w:t>
      </w:r>
      <w:r w:rsidRPr="009B053A">
        <w:rPr>
          <w:i/>
        </w:rPr>
        <w:t>p,</w:t>
      </w:r>
      <w:r w:rsidRPr="009B053A">
        <w:rPr>
          <w:i/>
          <w:lang w:bidi="bn-IN"/>
        </w:rPr>
        <w:t>q</w:t>
      </w:r>
      <w:r w:rsidRPr="009B053A">
        <w:t>)</w:t>
      </w:r>
      <w:r w:rsidRPr="009B053A">
        <w:rPr>
          <w:lang w:bidi="bn-IN"/>
        </w:rPr>
        <w:t xml:space="preserve"> </w:t>
      </w:r>
      <w:r w:rsidRPr="009B053A">
        <w:t xml:space="preserve">= </w:t>
      </w:r>
      <w:r w:rsidRPr="009B053A">
        <w:rPr>
          <w:lang w:bidi="bn-IN"/>
        </w:rPr>
        <w:t>MIN{P</w:t>
      </w:r>
      <w:r w:rsidRPr="009B053A">
        <w:rPr>
          <w:vertAlign w:val="subscript"/>
          <w:lang w:bidi="bn-IN"/>
        </w:rPr>
        <w:t>PowerClass,EN-DC</w:t>
      </w:r>
      <w:r w:rsidRPr="009B053A">
        <w:rPr>
          <w:lang w:bidi="bn-IN"/>
        </w:rPr>
        <w:t>, P</w:t>
      </w:r>
      <w:r w:rsidRPr="009B053A">
        <w:rPr>
          <w:vertAlign w:val="subscript"/>
          <w:lang w:bidi="bn-IN"/>
        </w:rPr>
        <w:t xml:space="preserve">EMAX,EN-DC </w:t>
      </w:r>
      <w:r w:rsidRPr="009B053A">
        <w:rPr>
          <w:lang w:bidi="bn-IN"/>
        </w:rPr>
        <w:t>}</w:t>
      </w:r>
    </w:p>
    <w:p w14:paraId="516D7135" w14:textId="77777777" w:rsidR="00AB2B30" w:rsidRPr="009B053A" w:rsidRDefault="006A7121">
      <w:r w:rsidRPr="009B053A">
        <w:t xml:space="preserve">for sub-frame </w:t>
      </w:r>
      <w:r w:rsidRPr="009B053A">
        <w:rPr>
          <w:rFonts w:cs="Vrinda"/>
          <w:i/>
          <w:lang w:bidi="bn-IN"/>
        </w:rPr>
        <w:t>p</w:t>
      </w:r>
      <w:r w:rsidRPr="009B053A">
        <w:rPr>
          <w:rFonts w:cs="Vrinda"/>
          <w:lang w:bidi="bn-IN"/>
        </w:rPr>
        <w:t xml:space="preserve"> on CG 1 </w:t>
      </w:r>
      <w:r w:rsidRPr="009B053A">
        <w:t xml:space="preserve">overlapping with physical channel </w:t>
      </w:r>
      <w:r w:rsidRPr="009B053A">
        <w:rPr>
          <w:rFonts w:cs="Vrinda"/>
          <w:i/>
          <w:lang w:bidi="bn-IN"/>
        </w:rPr>
        <w:t>q</w:t>
      </w:r>
      <w:r w:rsidRPr="009B053A">
        <w:t xml:space="preserve"> on CG 2 and with MPR</w:t>
      </w:r>
      <w:r w:rsidRPr="009B053A">
        <w:rPr>
          <w:vertAlign w:val="subscript"/>
        </w:rPr>
        <w:t>tot</w:t>
      </w:r>
      <w:r w:rsidRPr="009B053A">
        <w:t xml:space="preserve"> and </w:t>
      </w:r>
      <w:r w:rsidRPr="009B053A">
        <w:rPr>
          <w:lang w:bidi="bn-IN"/>
        </w:rPr>
        <w:t>A-MPR</w:t>
      </w:r>
      <w:r w:rsidRPr="009B053A">
        <w:rPr>
          <w:vertAlign w:val="subscript"/>
          <w:lang w:bidi="bn-IN"/>
        </w:rPr>
        <w:t>tot</w:t>
      </w:r>
      <w:r w:rsidRPr="009B053A">
        <w:rPr>
          <w:lang w:bidi="bn-IN"/>
        </w:rPr>
        <w:t xml:space="preserve"> in accordance with 6.2B.2.1 and clause 6.2B.3.1, respectively.</w:t>
      </w:r>
    </w:p>
    <w:p w14:paraId="6E9CDF3F" w14:textId="77777777" w:rsidR="00AB2B30" w:rsidRPr="009B053A" w:rsidRDefault="006A7121">
      <w:r w:rsidRPr="009B053A">
        <w:rPr>
          <w:lang w:bidi="bn-IN"/>
        </w:rPr>
        <w:t xml:space="preserve">The </w:t>
      </w:r>
      <w:r w:rsidRPr="009B053A">
        <w:t xml:space="preserve">measured total maximum output power </w:t>
      </w:r>
      <w:r w:rsidRPr="009B053A">
        <w:rPr>
          <w:lang w:bidi="bn-IN"/>
        </w:rPr>
        <w:t>P</w:t>
      </w:r>
      <w:r w:rsidRPr="009B053A">
        <w:rPr>
          <w:vertAlign w:val="subscript"/>
          <w:lang w:bidi="bn-IN"/>
        </w:rPr>
        <w:t>UMAX</w:t>
      </w:r>
      <w:r w:rsidRPr="009B053A">
        <w:rPr>
          <w:lang w:bidi="bn-IN"/>
        </w:rPr>
        <w:t xml:space="preserve"> over both CGs/RATs, measured over the transmission reference time duration </w:t>
      </w:r>
      <w:r w:rsidRPr="009B053A">
        <w:t>is</w:t>
      </w:r>
    </w:p>
    <w:p w14:paraId="132D6615" w14:textId="77777777" w:rsidR="00AB2B30" w:rsidRPr="009B053A" w:rsidRDefault="006A7121">
      <w:pPr>
        <w:pStyle w:val="EQ"/>
        <w:jc w:val="center"/>
        <w:rPr>
          <w:noProof w:val="0"/>
          <w:vertAlign w:val="subscript"/>
          <w:lang w:bidi="bn-IN"/>
        </w:rPr>
      </w:pPr>
      <w:r w:rsidRPr="009B053A">
        <w:rPr>
          <w:noProof w:val="0"/>
          <w:lang w:bidi="bn-IN"/>
        </w:rPr>
        <w:t>P</w:t>
      </w:r>
      <w:r w:rsidRPr="009B053A">
        <w:rPr>
          <w:noProof w:val="0"/>
          <w:vertAlign w:val="subscript"/>
          <w:lang w:bidi="bn-IN"/>
        </w:rPr>
        <w:t>UMAX</w:t>
      </w:r>
      <w:r w:rsidRPr="009B053A">
        <w:rPr>
          <w:noProof w:val="0"/>
          <w:lang w:bidi="bn-IN"/>
        </w:rPr>
        <w:t xml:space="preserve"> </w:t>
      </w:r>
      <w:r w:rsidRPr="009B053A">
        <w:rPr>
          <w:noProof w:val="0"/>
        </w:rPr>
        <w:t xml:space="preserve">= </w:t>
      </w:r>
      <w:r w:rsidRPr="009B053A">
        <w:rPr>
          <w:noProof w:val="0"/>
          <w:lang w:bidi="bn-IN"/>
        </w:rPr>
        <w:t>10 log</w:t>
      </w:r>
      <w:r w:rsidRPr="009B053A">
        <w:rPr>
          <w:noProof w:val="0"/>
          <w:vertAlign w:val="subscript"/>
          <w:lang w:bidi="bn-IN"/>
        </w:rPr>
        <w:t>10</w:t>
      </w:r>
      <w:r w:rsidRPr="009B053A">
        <w:rPr>
          <w:noProof w:val="0"/>
          <w:lang w:bidi="bn-IN"/>
        </w:rPr>
        <w:t xml:space="preserve"> </w:t>
      </w:r>
      <w:r w:rsidRPr="009B053A">
        <w:rPr>
          <w:noProof w:val="0"/>
        </w:rPr>
        <w:t>[</w:t>
      </w:r>
      <w:r w:rsidRPr="009B053A">
        <w:rPr>
          <w:noProof w:val="0"/>
          <w:lang w:bidi="bn-IN"/>
        </w:rPr>
        <w:t>p</w:t>
      </w:r>
      <w:r w:rsidRPr="009B053A">
        <w:rPr>
          <w:noProof w:val="0"/>
          <w:vertAlign w:val="subscript"/>
          <w:lang w:bidi="bn-IN"/>
        </w:rPr>
        <w:t>UMAX,</w:t>
      </w:r>
      <w:r w:rsidRPr="009B053A">
        <w:rPr>
          <w:i/>
          <w:noProof w:val="0"/>
          <w:vertAlign w:val="subscript"/>
          <w:lang w:bidi="bn-IN"/>
        </w:rPr>
        <w:t>c,E-UTRA</w:t>
      </w:r>
      <w:r w:rsidRPr="009B053A">
        <w:rPr>
          <w:noProof w:val="0"/>
          <w:lang w:bidi="bn-IN"/>
        </w:rPr>
        <w:t xml:space="preserve"> + p</w:t>
      </w:r>
      <w:r w:rsidRPr="009B053A">
        <w:rPr>
          <w:noProof w:val="0"/>
          <w:vertAlign w:val="subscript"/>
          <w:lang w:bidi="bn-IN"/>
        </w:rPr>
        <w:t>UMAX,</w:t>
      </w:r>
      <w:r w:rsidRPr="009B053A">
        <w:rPr>
          <w:i/>
          <w:noProof w:val="0"/>
          <w:vertAlign w:val="subscript"/>
          <w:lang w:bidi="bn-IN"/>
        </w:rPr>
        <w:t>f,c,NR</w:t>
      </w:r>
      <w:r w:rsidRPr="009B053A">
        <w:rPr>
          <w:noProof w:val="0"/>
          <w:lang w:bidi="bn-IN"/>
        </w:rPr>
        <w:t>],</w:t>
      </w:r>
    </w:p>
    <w:p w14:paraId="4FB1E036" w14:textId="77777777" w:rsidR="00AB2B30" w:rsidRPr="009B053A" w:rsidRDefault="006A7121">
      <w:pPr>
        <w:rPr>
          <w:rFonts w:eastAsia="Calibri"/>
          <w:lang w:bidi="bn-IN"/>
        </w:rPr>
      </w:pPr>
      <w:r w:rsidRPr="009B053A">
        <w:rPr>
          <w:rFonts w:eastAsia="Calibri"/>
        </w:rPr>
        <w:t>where</w:t>
      </w:r>
      <w:r w:rsidRPr="009B053A">
        <w:rPr>
          <w:rFonts w:eastAsia="Calibri"/>
          <w:lang w:bidi="bn-IN"/>
        </w:rPr>
        <w:t xml:space="preserve"> 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E-UTRA</w:t>
      </w:r>
      <w:r w:rsidRPr="009B053A">
        <w:rPr>
          <w:lang w:bidi="bn-IN"/>
        </w:rPr>
        <w:t xml:space="preserve"> and </w:t>
      </w:r>
      <w:r w:rsidRPr="009B053A">
        <w:rPr>
          <w:rFonts w:eastAsia="Calibri"/>
          <w:lang w:bidi="bn-IN"/>
        </w:rPr>
        <w:t>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NR</w:t>
      </w:r>
      <w:r w:rsidRPr="009B053A">
        <w:rPr>
          <w:rFonts w:eastAsia="Calibri"/>
          <w:lang w:bidi="bn-IN"/>
        </w:rPr>
        <w:t xml:space="preserve"> denotes the measured output power </w:t>
      </w:r>
      <w:r w:rsidRPr="009B053A">
        <w:rPr>
          <w:rFonts w:eastAsia="Calibri"/>
        </w:rPr>
        <w:t xml:space="preserve">of serving cell </w:t>
      </w:r>
      <w:r w:rsidRPr="009B053A">
        <w:rPr>
          <w:rFonts w:eastAsia="Calibri"/>
          <w:i/>
          <w:lang w:bidi="bn-IN"/>
        </w:rPr>
        <w:t xml:space="preserve">c for E-UTRA and NR </w:t>
      </w:r>
      <w:r w:rsidRPr="009B053A">
        <w:rPr>
          <w:rFonts w:eastAsia="Calibri"/>
          <w:lang w:bidi="bn-IN"/>
        </w:rPr>
        <w:t xml:space="preserve">respectively, </w:t>
      </w:r>
      <w:r w:rsidRPr="009B053A">
        <w:rPr>
          <w:rFonts w:eastAsia="Calibri"/>
        </w:rPr>
        <w:t xml:space="preserve">expressed </w:t>
      </w:r>
      <w:r w:rsidRPr="009B053A">
        <w:rPr>
          <w:rFonts w:eastAsia="Calibri"/>
          <w:lang w:bidi="bn-IN"/>
        </w:rPr>
        <w:t>in linear scale.</w:t>
      </w:r>
    </w:p>
    <w:p w14:paraId="75F35460" w14:textId="77777777" w:rsidR="00AB2B30" w:rsidRPr="009B053A" w:rsidRDefault="006A7121">
      <w:r w:rsidRPr="009B053A">
        <w:t>For UEs indicating support of dynamicPowerSharing, t</w:t>
      </w:r>
      <w:r w:rsidRPr="009B053A">
        <w:rPr>
          <w:lang w:bidi="bn-IN"/>
        </w:rPr>
        <w:t xml:space="preserve">he </w:t>
      </w:r>
      <w:r w:rsidRPr="009B053A">
        <w:t xml:space="preserve">measured total configured maximum output power </w:t>
      </w:r>
      <w:r w:rsidRPr="009B053A">
        <w:rPr>
          <w:lang w:bidi="bn-IN"/>
        </w:rPr>
        <w:t>P</w:t>
      </w:r>
      <w:r w:rsidRPr="009B053A">
        <w:rPr>
          <w:vertAlign w:val="subscript"/>
          <w:lang w:bidi="bn-IN"/>
        </w:rPr>
        <w:t>UMAX</w:t>
      </w:r>
      <w:r w:rsidRPr="009B053A">
        <w:rPr>
          <w:lang w:bidi="bn-IN"/>
        </w:rPr>
        <w:t xml:space="preserve"> shall be within the following bounds:</w:t>
      </w:r>
    </w:p>
    <w:p w14:paraId="12F8E223" w14:textId="77777777" w:rsidR="00AB2B30" w:rsidRPr="009B053A" w:rsidRDefault="006A7121">
      <w:pPr>
        <w:pStyle w:val="EQ"/>
        <w:jc w:val="center"/>
        <w:rPr>
          <w:noProof w:val="0"/>
        </w:rPr>
      </w:pPr>
      <w:r w:rsidRPr="009B053A">
        <w:rPr>
          <w:noProof w:val="0"/>
          <w:lang w:bidi="bn-IN"/>
        </w:rPr>
        <w:t>P</w:t>
      </w:r>
      <w:r w:rsidRPr="009B053A">
        <w:rPr>
          <w:noProof w:val="0"/>
          <w:vertAlign w:val="subscript"/>
          <w:lang w:bidi="bn-IN"/>
        </w:rPr>
        <w:t>CMAX_L</w:t>
      </w:r>
      <w:r w:rsidRPr="009B053A">
        <w:rPr>
          <w:noProof w:val="0"/>
          <w:lang w:bidi="bn-IN"/>
        </w:rPr>
        <w:t xml:space="preserve"> -</w:t>
      </w:r>
      <w:r w:rsidRPr="009B053A">
        <w:rPr>
          <w:noProof w:val="0"/>
        </w:rPr>
        <w:t>T</w:t>
      </w:r>
      <w:r w:rsidRPr="009B053A">
        <w:rPr>
          <w:rFonts w:eastAsia="Geneva"/>
          <w:noProof w:val="0"/>
          <w:vertAlign w:val="subscript"/>
        </w:rPr>
        <w:t>LOW</w:t>
      </w:r>
      <w:r w:rsidRPr="009B053A">
        <w:rPr>
          <w:noProof w:val="0"/>
        </w:rPr>
        <w:t xml:space="preserve"> (</w:t>
      </w:r>
      <w:r w:rsidRPr="009B053A">
        <w:rPr>
          <w:noProof w:val="0"/>
          <w:lang w:bidi="bn-IN"/>
        </w:rPr>
        <w:t>P</w:t>
      </w:r>
      <w:r w:rsidRPr="009B053A">
        <w:rPr>
          <w:noProof w:val="0"/>
          <w:vertAlign w:val="subscript"/>
          <w:lang w:bidi="bn-IN"/>
        </w:rPr>
        <w:t>CMAX_L</w:t>
      </w:r>
      <w:r w:rsidRPr="009B053A">
        <w:rPr>
          <w:noProof w:val="0"/>
        </w:rPr>
        <w:t>)  ≤  P</w:t>
      </w:r>
      <w:r w:rsidRPr="009B053A">
        <w:rPr>
          <w:noProof w:val="0"/>
          <w:vertAlign w:val="subscript"/>
          <w:lang w:bidi="bn-IN"/>
        </w:rPr>
        <w:t>U</w:t>
      </w:r>
      <w:r w:rsidRPr="009B053A">
        <w:rPr>
          <w:noProof w:val="0"/>
          <w:vertAlign w:val="subscript"/>
        </w:rPr>
        <w:t xml:space="preserve">MAX </w:t>
      </w:r>
      <w:r w:rsidRPr="009B053A">
        <w:rPr>
          <w:noProof w:val="0"/>
        </w:rPr>
        <w:t xml:space="preserve"> ≤  </w:t>
      </w:r>
      <w:r w:rsidRPr="009B053A">
        <w:rPr>
          <w:noProof w:val="0"/>
          <w:lang w:bidi="bn-IN"/>
        </w:rPr>
        <w:t>P</w:t>
      </w:r>
      <w:r w:rsidRPr="009B053A">
        <w:rPr>
          <w:noProof w:val="0"/>
          <w:vertAlign w:val="subscript"/>
          <w:lang w:bidi="bn-IN"/>
        </w:rPr>
        <w:t>CMAX_H</w:t>
      </w:r>
      <w:r w:rsidRPr="009B053A">
        <w:rPr>
          <w:noProof w:val="0"/>
          <w:lang w:bidi="bn-IN"/>
        </w:rPr>
        <w:t xml:space="preserve"> </w:t>
      </w:r>
      <w:r w:rsidRPr="009B053A">
        <w:rPr>
          <w:noProof w:val="0"/>
        </w:rPr>
        <w:t>+ T</w:t>
      </w:r>
      <w:r w:rsidRPr="009B053A">
        <w:rPr>
          <w:rFonts w:eastAsia="Geneva"/>
          <w:noProof w:val="0"/>
          <w:vertAlign w:val="subscript"/>
        </w:rPr>
        <w:t>HIGH</w:t>
      </w:r>
      <w:r w:rsidRPr="009B053A">
        <w:rPr>
          <w:noProof w:val="0"/>
        </w:rPr>
        <w:t xml:space="preserve"> (</w:t>
      </w:r>
      <w:r w:rsidRPr="009B053A">
        <w:rPr>
          <w:noProof w:val="0"/>
          <w:lang w:bidi="bn-IN"/>
        </w:rPr>
        <w:t>P</w:t>
      </w:r>
      <w:r w:rsidRPr="009B053A">
        <w:rPr>
          <w:noProof w:val="0"/>
          <w:vertAlign w:val="subscript"/>
          <w:lang w:bidi="bn-IN"/>
        </w:rPr>
        <w:t>CMAX_H</w:t>
      </w:r>
      <w:r w:rsidRPr="009B053A">
        <w:rPr>
          <w:noProof w:val="0"/>
        </w:rPr>
        <w:t>)</w:t>
      </w:r>
    </w:p>
    <w:p w14:paraId="7108048C" w14:textId="77777777" w:rsidR="00AB2B30" w:rsidRPr="009B053A" w:rsidRDefault="006A7121">
      <w:pPr>
        <w:rPr>
          <w:rFonts w:eastAsia="Calibri"/>
        </w:rPr>
      </w:pPr>
      <w:r w:rsidRPr="009B053A">
        <w:rPr>
          <w:rFonts w:eastAsia="Calibri"/>
          <w:lang w:bidi="bn-IN"/>
        </w:rPr>
        <w:t xml:space="preserve">with the tolerances </w:t>
      </w:r>
      <w:r w:rsidRPr="009B053A">
        <w:rPr>
          <w:rFonts w:eastAsia="Calibri"/>
        </w:rPr>
        <w:t>T</w:t>
      </w:r>
      <w:r w:rsidRPr="009B053A">
        <w:rPr>
          <w:rFonts w:eastAsia="Calibri"/>
          <w:vertAlign w:val="subscript"/>
        </w:rPr>
        <w:t>LOW</w:t>
      </w:r>
      <w:r w:rsidRPr="009B053A">
        <w:rPr>
          <w:rFonts w:eastAsia="Calibri"/>
        </w:rPr>
        <w:t>(P</w:t>
      </w:r>
      <w:r w:rsidRPr="009B053A">
        <w:rPr>
          <w:rFonts w:eastAsia="Calibri"/>
          <w:vertAlign w:val="subscript"/>
        </w:rPr>
        <w:t>CMAX_L</w:t>
      </w:r>
      <w:r w:rsidRPr="009B053A">
        <w:rPr>
          <w:rFonts w:eastAsia="Calibri"/>
        </w:rPr>
        <w:t>) and T</w:t>
      </w:r>
      <w:r w:rsidRPr="009B053A">
        <w:rPr>
          <w:rFonts w:eastAsia="Calibri"/>
          <w:vertAlign w:val="subscript"/>
        </w:rPr>
        <w:t>HIGH</w:t>
      </w:r>
      <w:r w:rsidRPr="009B053A">
        <w:rPr>
          <w:rFonts w:eastAsia="Calibri"/>
        </w:rPr>
        <w:t>(P</w:t>
      </w:r>
      <w:r w:rsidRPr="009B053A">
        <w:rPr>
          <w:rFonts w:eastAsia="Calibri"/>
          <w:vertAlign w:val="subscript"/>
        </w:rPr>
        <w:t>CMAX_H</w:t>
      </w:r>
      <w:r w:rsidRPr="009B053A">
        <w:rPr>
          <w:rFonts w:eastAsia="Calibri"/>
        </w:rPr>
        <w:t>) for applicable values of P</w:t>
      </w:r>
      <w:r w:rsidRPr="009B053A">
        <w:rPr>
          <w:rFonts w:eastAsia="Calibri"/>
          <w:vertAlign w:val="subscript"/>
        </w:rPr>
        <w:t>CMAX_L</w:t>
      </w:r>
      <w:r w:rsidRPr="009B053A">
        <w:rPr>
          <w:rFonts w:eastAsia="Calibri"/>
        </w:rPr>
        <w:t xml:space="preserve"> and P</w:t>
      </w:r>
      <w:r w:rsidRPr="009B053A">
        <w:rPr>
          <w:rFonts w:eastAsia="Calibri"/>
          <w:vertAlign w:val="subscript"/>
        </w:rPr>
        <w:t>CMAX_L</w:t>
      </w:r>
      <w:r w:rsidRPr="009B053A">
        <w:rPr>
          <w:rFonts w:eastAsia="Calibri"/>
        </w:rPr>
        <w:t xml:space="preserve"> specified in Table 6.2B.4.1.0.1.1-2.</w:t>
      </w:r>
    </w:p>
    <w:p w14:paraId="5BA352AA" w14:textId="77777777" w:rsidR="00AB2B30" w:rsidRPr="009B053A" w:rsidRDefault="006A7121">
      <w:pPr>
        <w:rPr>
          <w:vertAlign w:val="subscript"/>
        </w:rPr>
      </w:pPr>
      <w:r w:rsidRPr="009B053A">
        <w:t xml:space="preserve">When an UL subframe transmission </w:t>
      </w:r>
      <w:r w:rsidRPr="009B053A">
        <w:rPr>
          <w:i/>
        </w:rPr>
        <w:t>p</w:t>
      </w:r>
      <w:r w:rsidRPr="009B053A">
        <w:t xml:space="preserve"> from E-UTRA overlap with a physical channel </w:t>
      </w:r>
      <w:r w:rsidRPr="009B053A">
        <w:rPr>
          <w:i/>
        </w:rPr>
        <w:t>q</w:t>
      </w:r>
      <w:r w:rsidRPr="009B053A">
        <w:t xml:space="preserve"> from the NR</w:t>
      </w:r>
      <w:r w:rsidRPr="009B053A">
        <w:rPr>
          <w:i/>
        </w:rPr>
        <w:t>,</w:t>
      </w:r>
      <w:r w:rsidRPr="009B053A">
        <w:t xml:space="preserve"> then for P</w:t>
      </w:r>
      <w:r w:rsidRPr="009B053A">
        <w:rPr>
          <w:vertAlign w:val="subscript"/>
        </w:rPr>
        <w:t>UMAX</w:t>
      </w:r>
      <w:r w:rsidRPr="009B053A">
        <w:t xml:space="preserve"> evaluation, the E-UTRA subframe </w:t>
      </w:r>
      <w:r w:rsidRPr="009B053A">
        <w:rPr>
          <w:i/>
        </w:rPr>
        <w:t xml:space="preserve">p </w:t>
      </w:r>
      <w:r w:rsidRPr="009B053A">
        <w:t>is taken</w:t>
      </w:r>
      <w:r w:rsidRPr="009B053A">
        <w:rPr>
          <w:i/>
        </w:rPr>
        <w:t xml:space="preserve"> </w:t>
      </w:r>
      <w:r w:rsidRPr="009B053A">
        <w:t>as reference period T</w:t>
      </w:r>
      <w:r w:rsidRPr="009B053A">
        <w:rPr>
          <w:vertAlign w:val="subscript"/>
        </w:rPr>
        <w:t>REF</w:t>
      </w:r>
      <w:r w:rsidRPr="009B053A">
        <w:t xml:space="preserve"> and always considered as the reference measurement duration and the following rules are applicable.</w:t>
      </w:r>
    </w:p>
    <w:p w14:paraId="23A71B80" w14:textId="77777777" w:rsidR="00AB2B30" w:rsidRPr="009B053A" w:rsidRDefault="006A7121">
      <w:pPr>
        <w:rPr>
          <w:lang w:bidi="bn-IN"/>
        </w:rPr>
      </w:pPr>
      <w:r w:rsidRPr="009B053A">
        <w:t>T</w:t>
      </w:r>
      <w:r w:rsidRPr="009B053A">
        <w:rPr>
          <w:vertAlign w:val="subscript"/>
        </w:rPr>
        <w:t>REF</w:t>
      </w:r>
      <w:r w:rsidRPr="009B053A">
        <w:t xml:space="preserve"> and T</w:t>
      </w:r>
      <w:r w:rsidRPr="009B053A">
        <w:rPr>
          <w:vertAlign w:val="subscript"/>
        </w:rPr>
        <w:t>eval</w:t>
      </w:r>
      <w:r w:rsidRPr="009B053A">
        <w:t xml:space="preserve"> are specified in Table 6.2B.4.1.0.1.1-1 when same or different subframes and physical channel durations are used in aggregated carriers. </w:t>
      </w:r>
      <w:r w:rsidRPr="009B053A">
        <w:rPr>
          <w:lang w:eastAsia="x-none" w:bidi="bn-IN"/>
        </w:rPr>
        <w:t>P</w:t>
      </w:r>
      <w:r w:rsidRPr="009B053A">
        <w:rPr>
          <w:vertAlign w:val="subscript"/>
          <w:lang w:eastAsia="x-none" w:bidi="bn-IN"/>
        </w:rPr>
        <w:t>PowerClass ,EN-DC</w:t>
      </w:r>
      <w:r w:rsidRPr="009B053A">
        <w:rPr>
          <w:lang w:bidi="bn-IN"/>
        </w:rPr>
        <w:t xml:space="preserve"> shall not be exceeded by the UE during any evaluation period of time.</w:t>
      </w:r>
    </w:p>
    <w:p w14:paraId="5CD6CBE0" w14:textId="77777777" w:rsidR="00AB2B30" w:rsidRPr="009B053A" w:rsidRDefault="006A7121">
      <w:pPr>
        <w:pStyle w:val="TH"/>
      </w:pPr>
      <w:r w:rsidRPr="009B053A">
        <w:t>Table 6.2B.4.1.0.1.1-1: P</w:t>
      </w:r>
      <w:r w:rsidRPr="009B053A">
        <w:rPr>
          <w:vertAlign w:val="subscript"/>
        </w:rPr>
        <w:t>CMAX</w:t>
      </w:r>
      <w:r w:rsidRPr="009B053A">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9B053A" w14:paraId="249D664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37582A11" w14:textId="77777777" w:rsidR="00AB2B30" w:rsidRPr="009B053A" w:rsidRDefault="006A7121">
            <w:pPr>
              <w:pStyle w:val="TAH"/>
            </w:pPr>
            <w:r w:rsidRPr="009B053A">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4C5291E9" w14:textId="77777777" w:rsidR="00AB2B30" w:rsidRPr="009B053A" w:rsidRDefault="006A7121">
            <w:pPr>
              <w:pStyle w:val="TAH"/>
            </w:pPr>
            <w:r w:rsidRPr="009B053A">
              <w:t>T</w:t>
            </w:r>
            <w:r w:rsidRPr="009B053A">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16B47947" w14:textId="77777777" w:rsidR="00AB2B30" w:rsidRPr="009B053A" w:rsidRDefault="006A7121">
            <w:pPr>
              <w:pStyle w:val="TAH"/>
            </w:pPr>
            <w:r w:rsidRPr="009B053A">
              <w:t>T</w:t>
            </w:r>
            <w:r w:rsidRPr="009B053A">
              <w:rPr>
                <w:vertAlign w:val="subscript"/>
              </w:rPr>
              <w:t>eval</w:t>
            </w:r>
          </w:p>
        </w:tc>
      </w:tr>
      <w:tr w:rsidR="00AB2B30" w:rsidRPr="009B053A" w14:paraId="6D934325"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56937DD" w14:textId="77777777" w:rsidR="00AB2B30" w:rsidRPr="009B053A" w:rsidRDefault="006A7121">
            <w:pPr>
              <w:pStyle w:val="TAC"/>
            </w:pPr>
            <w:r w:rsidRPr="009B053A">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090E81B" w14:textId="77777777" w:rsidR="00AB2B30" w:rsidRPr="009B053A" w:rsidRDefault="006A7121">
            <w:pPr>
              <w:pStyle w:val="TAC"/>
            </w:pPr>
            <w:r w:rsidRPr="009B053A">
              <w:t xml:space="preserve">E-UTRA Subframe </w:t>
            </w:r>
          </w:p>
        </w:tc>
        <w:tc>
          <w:tcPr>
            <w:tcW w:w="2241" w:type="dxa"/>
            <w:tcBorders>
              <w:top w:val="single" w:sz="4" w:space="0" w:color="auto"/>
              <w:left w:val="single" w:sz="4" w:space="0" w:color="auto"/>
              <w:bottom w:val="single" w:sz="4" w:space="0" w:color="auto"/>
              <w:right w:val="single" w:sz="4" w:space="0" w:color="auto"/>
            </w:tcBorders>
            <w:vAlign w:val="center"/>
            <w:hideMark/>
          </w:tcPr>
          <w:p w14:paraId="02255750" w14:textId="77777777" w:rsidR="00AB2B30" w:rsidRPr="009B053A" w:rsidRDefault="006A7121">
            <w:pPr>
              <w:pStyle w:val="TAC"/>
            </w:pPr>
            <w:r w:rsidRPr="009B053A">
              <w:rPr>
                <w:rFonts w:eastAsia="Calibri"/>
              </w:rPr>
              <w:t>Min(</w:t>
            </w:r>
            <w:r w:rsidRPr="009B053A">
              <w:rPr>
                <w:rFonts w:eastAsia="Calibri"/>
                <w:i/>
                <w:iCs/>
              </w:rPr>
              <w:t>T</w:t>
            </w:r>
            <w:r w:rsidRPr="009B053A">
              <w:rPr>
                <w:rFonts w:eastAsia="Calibri"/>
                <w:i/>
                <w:iCs/>
                <w:vertAlign w:val="subscript"/>
              </w:rPr>
              <w:t>no_hopping</w:t>
            </w:r>
            <w:r w:rsidRPr="009B053A">
              <w:rPr>
                <w:rFonts w:eastAsia="Calibri"/>
              </w:rPr>
              <w:t>, Physical Channel Length)</w:t>
            </w:r>
          </w:p>
        </w:tc>
      </w:tr>
    </w:tbl>
    <w:p w14:paraId="4583CD4B" w14:textId="77777777" w:rsidR="00AB2B30" w:rsidRPr="009B053A" w:rsidRDefault="00AB2B30">
      <w:pPr>
        <w:rPr>
          <w:rFonts w:eastAsia="Calibri"/>
          <w:lang w:bidi="bn-IN"/>
        </w:rPr>
      </w:pPr>
    </w:p>
    <w:p w14:paraId="6C67818C" w14:textId="77777777" w:rsidR="00AB2B30" w:rsidRPr="009B053A" w:rsidRDefault="006A7121">
      <w:r w:rsidRPr="009B053A">
        <w:t>For each T</w:t>
      </w:r>
      <w:r w:rsidRPr="009B053A">
        <w:rPr>
          <w:vertAlign w:val="subscript"/>
        </w:rPr>
        <w:t>REF</w:t>
      </w:r>
      <w:r w:rsidRPr="009B053A">
        <w:t>, the P</w:t>
      </w:r>
      <w:r w:rsidRPr="009B053A">
        <w:rPr>
          <w:vertAlign w:val="subscript"/>
        </w:rPr>
        <w:t>CMAX_H</w:t>
      </w:r>
      <w:r w:rsidRPr="009B053A">
        <w:t xml:space="preserve"> is evaluated per T</w:t>
      </w:r>
      <w:r w:rsidRPr="009B053A">
        <w:rPr>
          <w:vertAlign w:val="subscript"/>
        </w:rPr>
        <w:t>eval</w:t>
      </w:r>
      <w:r w:rsidRPr="009B053A">
        <w:t xml:space="preserve"> and given by the maximum value over the transmission(s) within the T</w:t>
      </w:r>
      <w:r w:rsidRPr="009B053A">
        <w:rPr>
          <w:vertAlign w:val="subscript"/>
        </w:rPr>
        <w:t>eval</w:t>
      </w:r>
      <w:r w:rsidRPr="009B053A">
        <w:t xml:space="preserve"> as follows:</w:t>
      </w:r>
    </w:p>
    <w:p w14:paraId="59E1C6C1" w14:textId="77777777" w:rsidR="00AB2B30" w:rsidRPr="009B053A" w:rsidRDefault="006A7121">
      <w:pPr>
        <w:pStyle w:val="EQ"/>
        <w:jc w:val="center"/>
        <w:rPr>
          <w:noProof w:val="0"/>
        </w:rPr>
      </w:pPr>
      <w:r w:rsidRPr="009B053A">
        <w:rPr>
          <w:noProof w:val="0"/>
          <w:lang w:bidi="bn-IN"/>
        </w:rPr>
        <w:t>P</w:t>
      </w:r>
      <w:r w:rsidRPr="009B053A">
        <w:rPr>
          <w:noProof w:val="0"/>
          <w:vertAlign w:val="subscript"/>
          <w:lang w:bidi="bn-IN"/>
        </w:rPr>
        <w:t xml:space="preserve">CMAX_H  </w:t>
      </w:r>
      <w:r w:rsidRPr="009B053A">
        <w:rPr>
          <w:noProof w:val="0"/>
        </w:rPr>
        <w:t>= MAX {</w:t>
      </w:r>
      <w:r w:rsidRPr="009B053A">
        <w:rPr>
          <w:noProof w:val="0"/>
          <w:lang w:bidi="bn-IN"/>
        </w:rPr>
        <w:t xml:space="preserve"> P</w:t>
      </w:r>
      <w:r w:rsidRPr="009B053A">
        <w:rPr>
          <w:noProof w:val="0"/>
          <w:vertAlign w:val="subscript"/>
          <w:lang w:bidi="bn-IN"/>
        </w:rPr>
        <w:t>CMAX_EN-DC_H</w:t>
      </w:r>
      <w:r w:rsidRPr="009B053A">
        <w:rPr>
          <w:noProof w:val="0"/>
        </w:rPr>
        <w:t xml:space="preserve"> (</w:t>
      </w:r>
      <w:r w:rsidRPr="009B053A">
        <w:rPr>
          <w:i/>
          <w:noProof w:val="0"/>
        </w:rPr>
        <w:t>p,q</w:t>
      </w:r>
      <w:r w:rsidRPr="009B053A">
        <w:rPr>
          <w:noProof w:val="0"/>
        </w:rPr>
        <w:t xml:space="preserve">) , </w:t>
      </w:r>
      <w:r w:rsidRPr="009B053A">
        <w:rPr>
          <w:noProof w:val="0"/>
          <w:lang w:bidi="bn-IN"/>
        </w:rPr>
        <w:t>P</w:t>
      </w:r>
      <w:r w:rsidRPr="009B053A">
        <w:rPr>
          <w:noProof w:val="0"/>
          <w:vertAlign w:val="subscript"/>
          <w:lang w:bidi="bn-IN"/>
        </w:rPr>
        <w:t>CMAX_EN-DC_H</w:t>
      </w:r>
      <w:r w:rsidRPr="009B053A">
        <w:rPr>
          <w:noProof w:val="0"/>
        </w:rPr>
        <w:t xml:space="preserve"> (</w:t>
      </w:r>
      <w:r w:rsidRPr="009B053A">
        <w:rPr>
          <w:i/>
          <w:noProof w:val="0"/>
        </w:rPr>
        <w:t>p,q+1</w:t>
      </w:r>
      <w:r w:rsidRPr="009B053A">
        <w:rPr>
          <w:noProof w:val="0"/>
        </w:rPr>
        <w:t xml:space="preserve">), … , </w:t>
      </w:r>
      <w:r w:rsidRPr="009B053A">
        <w:rPr>
          <w:noProof w:val="0"/>
          <w:lang w:bidi="bn-IN"/>
        </w:rPr>
        <w:t>P</w:t>
      </w:r>
      <w:r w:rsidRPr="009B053A">
        <w:rPr>
          <w:noProof w:val="0"/>
          <w:vertAlign w:val="subscript"/>
          <w:lang w:bidi="bn-IN"/>
        </w:rPr>
        <w:t>CMAX_EN-DC_H</w:t>
      </w:r>
      <w:r w:rsidRPr="009B053A">
        <w:rPr>
          <w:noProof w:val="0"/>
        </w:rPr>
        <w:t xml:space="preserve"> (</w:t>
      </w:r>
      <w:r w:rsidRPr="009B053A">
        <w:rPr>
          <w:i/>
          <w:noProof w:val="0"/>
        </w:rPr>
        <w:t>p,q+n</w:t>
      </w:r>
      <w:r w:rsidRPr="009B053A">
        <w:rPr>
          <w:noProof w:val="0"/>
        </w:rPr>
        <w:t>) }</w:t>
      </w:r>
    </w:p>
    <w:p w14:paraId="4592AD5C" w14:textId="77777777" w:rsidR="00AB2B30" w:rsidRPr="009B053A" w:rsidRDefault="006A7121">
      <w:r w:rsidRPr="009B053A">
        <w:rPr>
          <w:rFonts w:eastAsia="Calibri"/>
        </w:rPr>
        <w:t xml:space="preserve">where </w:t>
      </w:r>
      <w:r w:rsidRPr="009B053A">
        <w:rPr>
          <w:lang w:eastAsia="x-none" w:bidi="bn-IN"/>
        </w:rPr>
        <w:t>P</w:t>
      </w:r>
      <w:r w:rsidRPr="009B053A">
        <w:rPr>
          <w:vertAlign w:val="subscript"/>
          <w:lang w:eastAsia="x-none" w:bidi="bn-IN"/>
        </w:rPr>
        <w:t>CMAX_EN-DC_H</w:t>
      </w:r>
      <w:r w:rsidRPr="009B053A">
        <w:rPr>
          <w:rFonts w:eastAsia="Calibri"/>
          <w:lang w:bidi="bn-IN"/>
        </w:rPr>
        <w:t xml:space="preserve"> are the applicable upper limits for each overlapping scheduling unit pairs </w:t>
      </w:r>
      <w:r w:rsidRPr="009B053A">
        <w:rPr>
          <w:rFonts w:eastAsia="Calibri"/>
          <w:i/>
          <w:lang w:bidi="bn-IN"/>
        </w:rPr>
        <w:t>(p,q</w:t>
      </w:r>
      <w:r w:rsidRPr="009B053A">
        <w:rPr>
          <w:rFonts w:eastAsia="Calibri"/>
          <w:lang w:bidi="bn-IN"/>
        </w:rPr>
        <w:t>) , (</w:t>
      </w:r>
      <w:r w:rsidRPr="009B053A">
        <w:rPr>
          <w:rFonts w:eastAsia="Calibri"/>
          <w:i/>
          <w:lang w:bidi="bn-IN"/>
        </w:rPr>
        <w:t>p, q+1</w:t>
      </w:r>
      <w:r w:rsidRPr="009B053A">
        <w:rPr>
          <w:rFonts w:eastAsia="Calibri"/>
          <w:lang w:bidi="bn-IN"/>
        </w:rPr>
        <w:t xml:space="preserve">) , up to </w:t>
      </w:r>
      <w:r w:rsidRPr="009B053A">
        <w:rPr>
          <w:rFonts w:eastAsia="Calibri"/>
          <w:i/>
          <w:lang w:bidi="bn-IN"/>
        </w:rPr>
        <w:t>(p, q+n</w:t>
      </w:r>
      <w:r w:rsidRPr="009B053A">
        <w:rPr>
          <w:rFonts w:eastAsia="Calibri"/>
          <w:lang w:bidi="bn-IN"/>
        </w:rPr>
        <w:t xml:space="preserve">) for each applicable </w:t>
      </w:r>
      <w:r w:rsidRPr="009B053A">
        <w:t>T</w:t>
      </w:r>
      <w:r w:rsidRPr="009B053A">
        <w:rPr>
          <w:vertAlign w:val="subscript"/>
        </w:rPr>
        <w:t>eval</w:t>
      </w:r>
      <w:r w:rsidRPr="009B053A">
        <w:rPr>
          <w:rFonts w:eastAsia="Calibri"/>
          <w:lang w:bidi="bn-IN"/>
        </w:rPr>
        <w:t xml:space="preserve"> duration</w:t>
      </w:r>
      <w:r w:rsidRPr="009B053A">
        <w:rPr>
          <w:rFonts w:eastAsia="Calibri"/>
        </w:rPr>
        <w:t xml:space="preserve">, </w:t>
      </w:r>
      <w:r w:rsidRPr="009B053A">
        <w:t>where q+</w:t>
      </w:r>
      <w:r w:rsidRPr="009B053A">
        <w:rPr>
          <w:i/>
          <w:iCs/>
        </w:rPr>
        <w:t>n</w:t>
      </w:r>
      <w:r w:rsidRPr="009B053A">
        <w:t xml:space="preserve"> is the last NR UL physical channel overlapping with LTE subframe p.</w:t>
      </w:r>
    </w:p>
    <w:p w14:paraId="271174B2" w14:textId="77777777" w:rsidR="00AB2B30" w:rsidRPr="009B053A" w:rsidRDefault="006A7121">
      <w:pPr>
        <w:rPr>
          <w:rFonts w:eastAsia="Calibri"/>
          <w:lang w:bidi="bn-IN"/>
        </w:rPr>
      </w:pPr>
      <w:r w:rsidRPr="009B053A">
        <w:t xml:space="preserve">While </w:t>
      </w:r>
      <w:r w:rsidRPr="009B053A">
        <w:rPr>
          <w:rFonts w:eastAsia="Calibri"/>
          <w:lang w:bidi="bn-IN"/>
        </w:rPr>
        <w:t>P</w:t>
      </w:r>
      <w:r w:rsidRPr="009B053A">
        <w:rPr>
          <w:rFonts w:eastAsia="Calibri"/>
          <w:vertAlign w:val="subscript"/>
          <w:lang w:bidi="bn-IN"/>
        </w:rPr>
        <w:t xml:space="preserve">CMAX_L </w:t>
      </w:r>
      <w:r w:rsidRPr="009B053A">
        <w:rPr>
          <w:rFonts w:eastAsia="Calibri"/>
          <w:lang w:bidi="bn-IN"/>
        </w:rPr>
        <w:t>is computed as follows:</w:t>
      </w:r>
    </w:p>
    <w:p w14:paraId="63B69512" w14:textId="77777777" w:rsidR="00AB2B30" w:rsidRPr="009B053A" w:rsidRDefault="006A7121">
      <w:pPr>
        <w:pStyle w:val="EQ"/>
        <w:jc w:val="center"/>
        <w:rPr>
          <w:rFonts w:eastAsia="Calibri"/>
          <w:noProof w:val="0"/>
          <w:lang w:bidi="bn-IN"/>
        </w:rPr>
      </w:pPr>
      <w:r w:rsidRPr="009B053A">
        <w:rPr>
          <w:rFonts w:eastAsia="Calibri"/>
          <w:noProof w:val="0"/>
          <w:lang w:bidi="bn-IN"/>
        </w:rPr>
        <w:t>P</w:t>
      </w:r>
      <w:r w:rsidRPr="009B053A">
        <w:rPr>
          <w:rFonts w:eastAsia="Calibri"/>
          <w:noProof w:val="0"/>
          <w:vertAlign w:val="subscript"/>
          <w:lang w:bidi="bn-IN"/>
        </w:rPr>
        <w:t xml:space="preserve">CMAX_L </w:t>
      </w:r>
      <w:r w:rsidRPr="009B053A">
        <w:rPr>
          <w:noProof w:val="0"/>
        </w:rPr>
        <w:t>= MIN {</w:t>
      </w:r>
      <w:r w:rsidRPr="009B053A">
        <w:rPr>
          <w:noProof w:val="0"/>
          <w:lang w:bidi="bn-IN"/>
        </w:rPr>
        <w:t xml:space="preserve"> P</w:t>
      </w:r>
      <w:r w:rsidRPr="009B053A">
        <w:rPr>
          <w:noProof w:val="0"/>
          <w:vertAlign w:val="subscript"/>
          <w:lang w:bidi="bn-IN"/>
        </w:rPr>
        <w:t>CMAX_EN-DC_L</w:t>
      </w:r>
      <w:r w:rsidRPr="009B053A">
        <w:rPr>
          <w:noProof w:val="0"/>
        </w:rPr>
        <w:t xml:space="preserve"> (</w:t>
      </w:r>
      <w:r w:rsidRPr="009B053A">
        <w:rPr>
          <w:i/>
          <w:noProof w:val="0"/>
        </w:rPr>
        <w:t>p,q</w:t>
      </w:r>
      <w:r w:rsidRPr="009B053A">
        <w:rPr>
          <w:noProof w:val="0"/>
        </w:rPr>
        <w:t xml:space="preserve">) , </w:t>
      </w:r>
      <w:r w:rsidRPr="009B053A">
        <w:rPr>
          <w:noProof w:val="0"/>
          <w:lang w:bidi="bn-IN"/>
        </w:rPr>
        <w:t>P</w:t>
      </w:r>
      <w:r w:rsidRPr="009B053A">
        <w:rPr>
          <w:noProof w:val="0"/>
          <w:vertAlign w:val="subscript"/>
          <w:lang w:bidi="bn-IN"/>
        </w:rPr>
        <w:t>CMAX_EN-DC_L</w:t>
      </w:r>
      <w:r w:rsidRPr="009B053A">
        <w:rPr>
          <w:noProof w:val="0"/>
        </w:rPr>
        <w:t xml:space="preserve"> (</w:t>
      </w:r>
      <w:r w:rsidRPr="009B053A">
        <w:rPr>
          <w:i/>
          <w:noProof w:val="0"/>
        </w:rPr>
        <w:t>p,q+1</w:t>
      </w:r>
      <w:r w:rsidRPr="009B053A">
        <w:rPr>
          <w:noProof w:val="0"/>
        </w:rPr>
        <w:t xml:space="preserve">), … , </w:t>
      </w:r>
      <w:r w:rsidRPr="009B053A">
        <w:rPr>
          <w:noProof w:val="0"/>
          <w:lang w:bidi="bn-IN"/>
        </w:rPr>
        <w:t>P</w:t>
      </w:r>
      <w:r w:rsidRPr="009B053A">
        <w:rPr>
          <w:noProof w:val="0"/>
          <w:vertAlign w:val="subscript"/>
          <w:lang w:bidi="bn-IN"/>
        </w:rPr>
        <w:t>CMAX_EN-DC_L</w:t>
      </w:r>
      <w:r w:rsidRPr="009B053A">
        <w:rPr>
          <w:noProof w:val="0"/>
        </w:rPr>
        <w:t xml:space="preserve"> (</w:t>
      </w:r>
      <w:r w:rsidRPr="009B053A">
        <w:rPr>
          <w:i/>
          <w:noProof w:val="0"/>
        </w:rPr>
        <w:t>p,q+n</w:t>
      </w:r>
      <w:r w:rsidRPr="009B053A">
        <w:rPr>
          <w:noProof w:val="0"/>
        </w:rPr>
        <w:t>)}</w:t>
      </w:r>
    </w:p>
    <w:p w14:paraId="6E81CD85" w14:textId="77777777" w:rsidR="00AB2B30" w:rsidRPr="009B053A" w:rsidRDefault="006A7121">
      <w:pPr>
        <w:rPr>
          <w:lang w:eastAsia="x-none"/>
        </w:rPr>
      </w:pPr>
      <w:r w:rsidRPr="009B053A">
        <w:rPr>
          <w:rFonts w:eastAsia="Calibri"/>
        </w:rPr>
        <w:t xml:space="preserve">where </w:t>
      </w:r>
      <w:r w:rsidRPr="009B053A">
        <w:rPr>
          <w:lang w:eastAsia="x-none" w:bidi="bn-IN"/>
        </w:rPr>
        <w:t>P</w:t>
      </w:r>
      <w:r w:rsidRPr="009B053A">
        <w:rPr>
          <w:vertAlign w:val="subscript"/>
          <w:lang w:eastAsia="x-none" w:bidi="bn-IN"/>
        </w:rPr>
        <w:t>CMAX_EN-DC_L</w:t>
      </w:r>
      <w:r w:rsidRPr="009B053A">
        <w:rPr>
          <w:rFonts w:eastAsia="Calibri"/>
          <w:lang w:bidi="bn-IN"/>
        </w:rPr>
        <w:t xml:space="preserve"> are the applicable lower limits for each overlapping scheduling unit pairs </w:t>
      </w:r>
      <w:r w:rsidRPr="009B053A">
        <w:rPr>
          <w:rFonts w:eastAsia="Calibri"/>
          <w:i/>
          <w:lang w:bidi="bn-IN"/>
        </w:rPr>
        <w:t>(p,q</w:t>
      </w:r>
      <w:r w:rsidRPr="009B053A">
        <w:rPr>
          <w:rFonts w:eastAsia="Calibri"/>
          <w:lang w:bidi="bn-IN"/>
        </w:rPr>
        <w:t>) , (</w:t>
      </w:r>
      <w:r w:rsidRPr="009B053A">
        <w:rPr>
          <w:rFonts w:eastAsia="Calibri"/>
          <w:i/>
          <w:lang w:bidi="bn-IN"/>
        </w:rPr>
        <w:t>p, q+1</w:t>
      </w:r>
      <w:r w:rsidRPr="009B053A">
        <w:rPr>
          <w:rFonts w:eastAsia="Calibri"/>
          <w:lang w:bidi="bn-IN"/>
        </w:rPr>
        <w:t xml:space="preserve">) , up to </w:t>
      </w:r>
      <w:r w:rsidRPr="009B053A">
        <w:rPr>
          <w:rFonts w:eastAsia="Calibri"/>
          <w:i/>
          <w:lang w:bidi="bn-IN"/>
        </w:rPr>
        <w:t>(p, q+n</w:t>
      </w:r>
      <w:r w:rsidRPr="009B053A">
        <w:rPr>
          <w:rFonts w:eastAsia="Calibri"/>
          <w:lang w:bidi="bn-IN"/>
        </w:rPr>
        <w:t xml:space="preserve">) for each applicable </w:t>
      </w:r>
      <w:r w:rsidRPr="009B053A">
        <w:t>T</w:t>
      </w:r>
      <w:r w:rsidRPr="009B053A">
        <w:rPr>
          <w:vertAlign w:val="subscript"/>
        </w:rPr>
        <w:t>eval</w:t>
      </w:r>
      <w:r w:rsidRPr="009B053A">
        <w:rPr>
          <w:rFonts w:eastAsia="Calibri"/>
          <w:lang w:bidi="bn-IN"/>
        </w:rPr>
        <w:t xml:space="preserve"> duration</w:t>
      </w:r>
      <w:r w:rsidRPr="009B053A">
        <w:rPr>
          <w:rFonts w:eastAsia="Calibri"/>
        </w:rPr>
        <w:t xml:space="preserve">, </w:t>
      </w:r>
      <w:r w:rsidRPr="009B053A">
        <w:t>where q+</w:t>
      </w:r>
      <w:r w:rsidRPr="009B053A">
        <w:rPr>
          <w:i/>
          <w:iCs/>
        </w:rPr>
        <w:t>n</w:t>
      </w:r>
      <w:r w:rsidRPr="009B053A">
        <w:t xml:space="preserve"> is the last NR UL physical channel overlapping with E-UTRA subframe p,</w:t>
      </w:r>
    </w:p>
    <w:p w14:paraId="04B65C6F" w14:textId="77777777" w:rsidR="00AB2B30" w:rsidRPr="009B053A" w:rsidRDefault="006A7121">
      <w:pPr>
        <w:rPr>
          <w:lang w:bidi="bn-IN"/>
        </w:rPr>
      </w:pPr>
      <w:r w:rsidRPr="009B053A">
        <w:t>With</w:t>
      </w:r>
    </w:p>
    <w:p w14:paraId="6304BE34" w14:textId="77777777" w:rsidR="00AB2B30" w:rsidRPr="009B053A" w:rsidRDefault="006A7121">
      <w:pPr>
        <w:pStyle w:val="EQ"/>
        <w:jc w:val="center"/>
        <w:rPr>
          <w:noProof w:val="0"/>
          <w:lang w:bidi="bn-IN"/>
        </w:rPr>
      </w:pPr>
      <w:r w:rsidRPr="009B053A">
        <w:rPr>
          <w:noProof w:val="0"/>
          <w:lang w:bidi="bn-IN"/>
        </w:rPr>
        <w:t>P</w:t>
      </w:r>
      <w:r w:rsidRPr="009B053A">
        <w:rPr>
          <w:noProof w:val="0"/>
          <w:vertAlign w:val="subscript"/>
          <w:lang w:bidi="bn-IN"/>
        </w:rPr>
        <w:t>CMAX_EN-DC_H</w:t>
      </w:r>
      <w:r w:rsidRPr="009B053A">
        <w:rPr>
          <w:noProof w:val="0"/>
        </w:rPr>
        <w:t>(</w:t>
      </w:r>
      <w:r w:rsidRPr="009B053A">
        <w:rPr>
          <w:i/>
          <w:noProof w:val="0"/>
        </w:rPr>
        <w:t>p,q</w:t>
      </w:r>
      <w:r w:rsidRPr="009B053A">
        <w:rPr>
          <w:noProof w:val="0"/>
        </w:rPr>
        <w:t>) = MIN {</w:t>
      </w:r>
      <w:r w:rsidRPr="009B053A">
        <w:rPr>
          <w:noProof w:val="0"/>
          <w:lang w:bidi="bn-IN"/>
        </w:rPr>
        <w:t>10 log</w:t>
      </w:r>
      <w:r w:rsidRPr="009B053A">
        <w:rPr>
          <w:noProof w:val="0"/>
          <w:vertAlign w:val="subscript"/>
          <w:lang w:bidi="bn-IN"/>
        </w:rPr>
        <w:t>10</w:t>
      </w:r>
      <w:r w:rsidRPr="009B053A">
        <w:rPr>
          <w:noProof w:val="0"/>
          <w:lang w:bidi="bn-IN"/>
        </w:rPr>
        <w:t xml:space="preserve"> </w:t>
      </w:r>
      <w:r w:rsidRPr="009B053A">
        <w:rPr>
          <w:noProof w:val="0"/>
        </w:rPr>
        <w:t>[</w:t>
      </w:r>
      <w:r w:rsidRPr="009B053A">
        <w:rPr>
          <w:noProof w:val="0"/>
          <w:lang w:bidi="bn-IN"/>
        </w:rPr>
        <w:t>p</w:t>
      </w:r>
      <w:r w:rsidRPr="009B053A">
        <w:rPr>
          <w:noProof w:val="0"/>
          <w:vertAlign w:val="subscript"/>
          <w:lang w:bidi="bn-IN"/>
        </w:rPr>
        <w:t>CMAX</w:t>
      </w:r>
      <w:r w:rsidRPr="009B053A">
        <w:rPr>
          <w:noProof w:val="0"/>
        </w:rPr>
        <w:t xml:space="preserve"> </w:t>
      </w:r>
      <w:r w:rsidRPr="009B053A">
        <w:rPr>
          <w:noProof w:val="0"/>
          <w:vertAlign w:val="subscript"/>
          <w:lang w:bidi="bn-IN"/>
        </w:rPr>
        <w:t>H_E-UTRA,</w:t>
      </w:r>
      <w:r w:rsidRPr="009B053A">
        <w:rPr>
          <w:i/>
          <w:noProof w:val="0"/>
          <w:vertAlign w:val="subscript"/>
          <w:lang w:bidi="bn-IN"/>
        </w:rPr>
        <w:t xml:space="preserve">c </w:t>
      </w:r>
      <w:r w:rsidRPr="009B053A">
        <w:rPr>
          <w:noProof w:val="0"/>
          <w:lang w:bidi="bn-IN"/>
        </w:rPr>
        <w:t>(</w:t>
      </w:r>
      <w:r w:rsidRPr="009B053A">
        <w:rPr>
          <w:i/>
          <w:noProof w:val="0"/>
          <w:lang w:bidi="bn-IN"/>
        </w:rPr>
        <w:t>p</w:t>
      </w:r>
      <w:r w:rsidRPr="009B053A">
        <w:rPr>
          <w:noProof w:val="0"/>
          <w:lang w:bidi="bn-IN"/>
        </w:rPr>
        <w:t>) + p</w:t>
      </w:r>
      <w:r w:rsidRPr="009B053A">
        <w:rPr>
          <w:noProof w:val="0"/>
          <w:vertAlign w:val="subscript"/>
          <w:lang w:bidi="bn-IN"/>
        </w:rPr>
        <w:t>CMAX</w:t>
      </w:r>
      <w:r w:rsidRPr="009B053A">
        <w:rPr>
          <w:noProof w:val="0"/>
        </w:rPr>
        <w:t xml:space="preserve"> </w:t>
      </w:r>
      <w:r w:rsidRPr="009B053A">
        <w:rPr>
          <w:noProof w:val="0"/>
          <w:vertAlign w:val="subscript"/>
          <w:lang w:bidi="bn-IN"/>
        </w:rPr>
        <w:t>H,f,</w:t>
      </w:r>
      <w:r w:rsidRPr="009B053A">
        <w:rPr>
          <w:i/>
          <w:noProof w:val="0"/>
          <w:vertAlign w:val="subscript"/>
          <w:lang w:bidi="bn-IN"/>
        </w:rPr>
        <w:t>c,NR</w:t>
      </w:r>
      <w:r w:rsidRPr="009B053A">
        <w:rPr>
          <w:noProof w:val="0"/>
        </w:rPr>
        <w:t xml:space="preserve"> </w:t>
      </w:r>
      <w:r w:rsidRPr="009B053A">
        <w:rPr>
          <w:i/>
          <w:noProof w:val="0"/>
          <w:vertAlign w:val="subscript"/>
          <w:lang w:bidi="bn-IN"/>
        </w:rPr>
        <w:t>c</w:t>
      </w:r>
      <w:r w:rsidRPr="009B053A">
        <w:rPr>
          <w:noProof w:val="0"/>
          <w:lang w:bidi="bn-IN"/>
        </w:rPr>
        <w:t>(</w:t>
      </w:r>
      <w:r w:rsidRPr="009B053A">
        <w:rPr>
          <w:i/>
          <w:noProof w:val="0"/>
          <w:lang w:bidi="bn-IN"/>
        </w:rPr>
        <w:t>q</w:t>
      </w:r>
      <w:r w:rsidRPr="009B053A">
        <w:rPr>
          <w:noProof w:val="0"/>
          <w:lang w:bidi="bn-IN"/>
        </w:rPr>
        <w:t xml:space="preserve">)], </w:t>
      </w:r>
      <w:r w:rsidRPr="009B053A">
        <w:rPr>
          <w:noProof w:val="0"/>
        </w:rPr>
        <w:t>P</w:t>
      </w:r>
      <w:r w:rsidRPr="009B053A">
        <w:rPr>
          <w:noProof w:val="0"/>
          <w:vertAlign w:val="subscript"/>
        </w:rPr>
        <w:t>EMAX, EN-DC</w:t>
      </w:r>
      <w:r w:rsidRPr="009B053A">
        <w:rPr>
          <w:noProof w:val="0"/>
        </w:rPr>
        <w:t xml:space="preserve"> ,</w:t>
      </w:r>
      <w:r w:rsidRPr="009B053A">
        <w:rPr>
          <w:noProof w:val="0"/>
          <w:lang w:bidi="bn-IN"/>
        </w:rPr>
        <w:t>P</w:t>
      </w:r>
      <w:r w:rsidRPr="009B053A">
        <w:rPr>
          <w:noProof w:val="0"/>
          <w:vertAlign w:val="subscript"/>
          <w:lang w:bidi="bn-IN"/>
        </w:rPr>
        <w:t>PowerClass, EN-DC</w:t>
      </w:r>
      <w:r w:rsidRPr="009B053A">
        <w:rPr>
          <w:noProof w:val="0"/>
          <w:lang w:bidi="bn-IN"/>
        </w:rPr>
        <w:t>}</w:t>
      </w:r>
    </w:p>
    <w:p w14:paraId="4801AD5A" w14:textId="77777777" w:rsidR="00AB2B30" w:rsidRPr="009B053A" w:rsidRDefault="006A7121">
      <w:pPr>
        <w:rPr>
          <w:lang w:bidi="bn-IN"/>
        </w:rPr>
      </w:pPr>
      <w:r w:rsidRPr="009B053A">
        <w:rPr>
          <w:lang w:bidi="bn-IN"/>
        </w:rPr>
        <w:t>And:</w:t>
      </w:r>
    </w:p>
    <w:p w14:paraId="03643515" w14:textId="77777777" w:rsidR="00AB2B30" w:rsidRPr="009B053A" w:rsidRDefault="006A7121">
      <w:r w:rsidRPr="009B053A">
        <w:lastRenderedPageBreak/>
        <w:t>a= 10 log</w:t>
      </w:r>
      <w:r w:rsidRPr="009B053A">
        <w:rPr>
          <w:vertAlign w:val="subscript"/>
        </w:rPr>
        <w:t>10</w:t>
      </w:r>
      <w:r w:rsidRPr="009B053A">
        <w:t xml:space="preserve"> [p</w:t>
      </w:r>
      <w:r w:rsidRPr="009B053A">
        <w:rPr>
          <w:vertAlign w:val="subscript"/>
        </w:rPr>
        <w:t>CMAX_E-UTRA,</w:t>
      </w:r>
      <w:r w:rsidRPr="009B053A">
        <w:rPr>
          <w:i/>
          <w:iCs/>
          <w:vertAlign w:val="subscript"/>
        </w:rPr>
        <w:t xml:space="preserve">c </w:t>
      </w:r>
      <w:r w:rsidRPr="009B053A">
        <w:t>(</w:t>
      </w:r>
      <w:r w:rsidRPr="009B053A">
        <w:rPr>
          <w:i/>
          <w:iCs/>
        </w:rPr>
        <w:t>p</w:t>
      </w:r>
      <w:r w:rsidRPr="009B053A">
        <w:t>) +p</w:t>
      </w:r>
      <w:r w:rsidRPr="009B053A">
        <w:rPr>
          <w:vertAlign w:val="subscript"/>
        </w:rPr>
        <w:t>CMAX,f,</w:t>
      </w:r>
      <w:r w:rsidRPr="009B053A">
        <w:rPr>
          <w:i/>
          <w:iCs/>
          <w:vertAlign w:val="subscript"/>
        </w:rPr>
        <w:t xml:space="preserve">c,NR </w:t>
      </w:r>
      <w:r w:rsidRPr="009B053A">
        <w:t>(</w:t>
      </w:r>
      <w:r w:rsidRPr="009B053A">
        <w:rPr>
          <w:i/>
          <w:iCs/>
        </w:rPr>
        <w:t>q</w:t>
      </w:r>
      <w:r w:rsidRPr="009B053A">
        <w:t>) ] &gt; P</w:t>
      </w:r>
      <w:r w:rsidRPr="009B053A">
        <w:rPr>
          <w:vertAlign w:val="subscript"/>
        </w:rPr>
        <w:t>EN-DC,tot_L</w:t>
      </w:r>
    </w:p>
    <w:p w14:paraId="365522DF" w14:textId="77777777" w:rsidR="00AB2B30" w:rsidRPr="009B053A" w:rsidRDefault="006A7121">
      <w:r w:rsidRPr="009B053A">
        <w:t>b= 10 log</w:t>
      </w:r>
      <w:r w:rsidRPr="009B053A">
        <w:rPr>
          <w:vertAlign w:val="subscript"/>
        </w:rPr>
        <w:t>10</w:t>
      </w:r>
      <w:r w:rsidRPr="009B053A">
        <w:t xml:space="preserve"> [p</w:t>
      </w:r>
      <w:r w:rsidRPr="009B053A">
        <w:rPr>
          <w:vertAlign w:val="subscript"/>
        </w:rPr>
        <w:t>CMAX_E-UTRA,</w:t>
      </w:r>
      <w:r w:rsidRPr="009B053A">
        <w:rPr>
          <w:i/>
          <w:iCs/>
          <w:vertAlign w:val="subscript"/>
        </w:rPr>
        <w:t xml:space="preserve">c </w:t>
      </w:r>
      <w:r w:rsidRPr="009B053A">
        <w:t>(</w:t>
      </w:r>
      <w:r w:rsidRPr="009B053A">
        <w:rPr>
          <w:i/>
          <w:iCs/>
        </w:rPr>
        <w:t>p</w:t>
      </w:r>
      <w:r w:rsidRPr="009B053A">
        <w:t>) +p</w:t>
      </w:r>
      <w:r w:rsidRPr="009B053A">
        <w:rPr>
          <w:vertAlign w:val="subscript"/>
        </w:rPr>
        <w:t>CMAX,f,</w:t>
      </w:r>
      <w:r w:rsidRPr="009B053A">
        <w:rPr>
          <w:i/>
          <w:iCs/>
          <w:vertAlign w:val="subscript"/>
        </w:rPr>
        <w:t xml:space="preserve">c,NR </w:t>
      </w:r>
      <w:r w:rsidRPr="009B053A">
        <w:t>(</w:t>
      </w:r>
      <w:r w:rsidRPr="009B053A">
        <w:rPr>
          <w:i/>
          <w:iCs/>
        </w:rPr>
        <w:t>q</w:t>
      </w:r>
      <w:r w:rsidRPr="009B053A">
        <w:t>) /X_scale] &gt; P</w:t>
      </w:r>
      <w:r w:rsidRPr="009B053A">
        <w:rPr>
          <w:vertAlign w:val="subscript"/>
        </w:rPr>
        <w:t>EN-DC,tot_L</w:t>
      </w:r>
    </w:p>
    <w:p w14:paraId="7B27A059" w14:textId="3AB8192B" w:rsidR="00AB2B30" w:rsidRPr="009B053A" w:rsidRDefault="006A7121">
      <w:r w:rsidRPr="009B053A">
        <w:t>If a= FALSE and the configured transmission power spectral density between the MCG and SCG differs by less than 6 dB</w:t>
      </w:r>
    </w:p>
    <w:p w14:paraId="3A3F6048" w14:textId="77777777" w:rsidR="00AB2B30" w:rsidRPr="009B053A" w:rsidRDefault="006A7121">
      <w:pPr>
        <w:pStyle w:val="EQ"/>
        <w:jc w:val="center"/>
        <w:rPr>
          <w:noProof w:val="0"/>
        </w:rPr>
      </w:pPr>
      <w:r w:rsidRPr="009B053A">
        <w:rPr>
          <w:noProof w:val="0"/>
        </w:rPr>
        <w:t>P</w:t>
      </w:r>
      <w:r w:rsidRPr="009B053A">
        <w:rPr>
          <w:noProof w:val="0"/>
          <w:vertAlign w:val="subscript"/>
        </w:rPr>
        <w:t>CMAX_EN-DC_L</w:t>
      </w:r>
      <w:r w:rsidRPr="009B053A">
        <w:rPr>
          <w:noProof w:val="0"/>
        </w:rPr>
        <w:t>(</w:t>
      </w:r>
      <w:r w:rsidRPr="009B053A">
        <w:rPr>
          <w:i/>
          <w:iCs/>
          <w:noProof w:val="0"/>
        </w:rPr>
        <w:t>p,q</w:t>
      </w:r>
      <w:r w:rsidRPr="009B053A">
        <w:rPr>
          <w:noProof w:val="0"/>
        </w:rPr>
        <w:t>) = MIN {10 log</w:t>
      </w:r>
      <w:r w:rsidRPr="009B053A">
        <w:rPr>
          <w:noProof w:val="0"/>
          <w:vertAlign w:val="subscript"/>
        </w:rPr>
        <w:t>10</w:t>
      </w:r>
      <w:r w:rsidRPr="009B053A">
        <w:rPr>
          <w:noProof w:val="0"/>
        </w:rPr>
        <w:t xml:space="preserve"> [p</w:t>
      </w:r>
      <w:r w:rsidRPr="009B053A">
        <w:rPr>
          <w:noProof w:val="0"/>
          <w:vertAlign w:val="subscript"/>
        </w:rPr>
        <w:t>CMAX</w:t>
      </w:r>
      <w:r w:rsidRPr="009B053A">
        <w:rPr>
          <w:noProof w:val="0"/>
        </w:rPr>
        <w:t xml:space="preserve"> </w:t>
      </w:r>
      <w:r w:rsidRPr="009B053A">
        <w:rPr>
          <w:noProof w:val="0"/>
          <w:vertAlign w:val="subscript"/>
        </w:rPr>
        <w:t>L_E-UTRA,</w:t>
      </w:r>
      <w:r w:rsidRPr="009B053A">
        <w:rPr>
          <w:i/>
          <w:iCs/>
          <w:noProof w:val="0"/>
          <w:vertAlign w:val="subscript"/>
        </w:rPr>
        <w:t xml:space="preserve">c </w:t>
      </w:r>
      <w:r w:rsidRPr="009B053A">
        <w:rPr>
          <w:noProof w:val="0"/>
        </w:rPr>
        <w:t>(</w:t>
      </w:r>
      <w:r w:rsidRPr="009B053A">
        <w:rPr>
          <w:i/>
          <w:iCs/>
          <w:noProof w:val="0"/>
        </w:rPr>
        <w:t>p</w:t>
      </w:r>
      <w:r w:rsidRPr="009B053A">
        <w:rPr>
          <w:noProof w:val="0"/>
        </w:rPr>
        <w:t>) + p</w:t>
      </w:r>
      <w:r w:rsidRPr="009B053A">
        <w:rPr>
          <w:noProof w:val="0"/>
          <w:vertAlign w:val="subscript"/>
        </w:rPr>
        <w:t>CMAX</w:t>
      </w:r>
      <w:r w:rsidRPr="009B053A">
        <w:rPr>
          <w:noProof w:val="0"/>
        </w:rPr>
        <w:t xml:space="preserve"> </w:t>
      </w:r>
      <w:r w:rsidRPr="009B053A">
        <w:rPr>
          <w:noProof w:val="0"/>
          <w:vertAlign w:val="subscript"/>
        </w:rPr>
        <w:t>L,f,</w:t>
      </w:r>
      <w:r w:rsidRPr="009B053A">
        <w:rPr>
          <w:i/>
          <w:iCs/>
          <w:noProof w:val="0"/>
          <w:vertAlign w:val="subscript"/>
        </w:rPr>
        <w:t>c,,NR</w:t>
      </w:r>
      <w:r w:rsidRPr="009B053A">
        <w:rPr>
          <w:noProof w:val="0"/>
        </w:rPr>
        <w:t xml:space="preserve"> </w:t>
      </w:r>
      <w:r w:rsidRPr="009B053A">
        <w:rPr>
          <w:i/>
          <w:iCs/>
          <w:noProof w:val="0"/>
          <w:vertAlign w:val="subscript"/>
        </w:rPr>
        <w:t>c</w:t>
      </w:r>
      <w:r w:rsidRPr="009B053A">
        <w:rPr>
          <w:noProof w:val="0"/>
        </w:rPr>
        <w:t>(</w:t>
      </w:r>
      <w:r w:rsidRPr="009B053A">
        <w:rPr>
          <w:i/>
          <w:iCs/>
          <w:noProof w:val="0"/>
        </w:rPr>
        <w:t>q</w:t>
      </w:r>
      <w:r w:rsidRPr="009B053A">
        <w:rPr>
          <w:noProof w:val="0"/>
        </w:rPr>
        <w:t>)], P</w:t>
      </w:r>
      <w:r w:rsidRPr="009B053A">
        <w:rPr>
          <w:noProof w:val="0"/>
          <w:vertAlign w:val="subscript"/>
        </w:rPr>
        <w:t>EMAX, EN-DC</w:t>
      </w:r>
      <w:r w:rsidRPr="009B053A">
        <w:rPr>
          <w:noProof w:val="0"/>
        </w:rPr>
        <w:t xml:space="preserve"> ,P</w:t>
      </w:r>
      <w:r w:rsidRPr="009B053A">
        <w:rPr>
          <w:noProof w:val="0"/>
          <w:vertAlign w:val="subscript"/>
        </w:rPr>
        <w:t xml:space="preserve">PowerClass, EN-DC </w:t>
      </w:r>
      <w:r w:rsidRPr="009B053A">
        <w:rPr>
          <w:rFonts w:eastAsia="Calibri"/>
          <w:noProof w:val="0"/>
        </w:rPr>
        <w:t>- ΔP</w:t>
      </w:r>
      <w:r w:rsidRPr="009B053A">
        <w:rPr>
          <w:rFonts w:eastAsia="Calibri"/>
          <w:noProof w:val="0"/>
          <w:vertAlign w:val="subscript"/>
        </w:rPr>
        <w:t>PowerClass,EN-DC</w:t>
      </w:r>
      <w:r w:rsidRPr="009B053A">
        <w:rPr>
          <w:noProof w:val="0"/>
        </w:rPr>
        <w:t xml:space="preserve"> }</w:t>
      </w:r>
    </w:p>
    <w:p w14:paraId="2C5D7E01" w14:textId="797FE954" w:rsidR="00AB2B30" w:rsidRPr="009B053A" w:rsidRDefault="006A7121">
      <w:r w:rsidRPr="009B053A">
        <w:t>ELSE If (a=TRUE) AND (b=FALSE) and the configured transmission power spectral density between the MCG and SCG differs by less than 6 dB</w:t>
      </w:r>
    </w:p>
    <w:p w14:paraId="19B7A9A8" w14:textId="77777777" w:rsidR="00AB2B30" w:rsidRPr="009B053A" w:rsidRDefault="006A7121">
      <w:pPr>
        <w:pStyle w:val="EQ"/>
        <w:rPr>
          <w:noProof w:val="0"/>
        </w:rPr>
      </w:pPr>
      <w:r w:rsidRPr="009B053A">
        <w:rPr>
          <w:noProof w:val="0"/>
        </w:rPr>
        <w:t>P</w:t>
      </w:r>
      <w:r w:rsidRPr="009B053A">
        <w:rPr>
          <w:noProof w:val="0"/>
          <w:vertAlign w:val="subscript"/>
        </w:rPr>
        <w:t>CMAX_EN-DC_L</w:t>
      </w:r>
      <w:r w:rsidRPr="009B053A">
        <w:rPr>
          <w:noProof w:val="0"/>
        </w:rPr>
        <w:t>(</w:t>
      </w:r>
      <w:r w:rsidRPr="009B053A">
        <w:rPr>
          <w:i/>
          <w:iCs/>
          <w:noProof w:val="0"/>
        </w:rPr>
        <w:t>p,q</w:t>
      </w:r>
      <w:r w:rsidRPr="009B053A">
        <w:rPr>
          <w:noProof w:val="0"/>
        </w:rPr>
        <w:t>) = MIN {10 log</w:t>
      </w:r>
      <w:r w:rsidRPr="009B053A">
        <w:rPr>
          <w:noProof w:val="0"/>
          <w:vertAlign w:val="subscript"/>
        </w:rPr>
        <w:t>10</w:t>
      </w:r>
      <w:r w:rsidRPr="009B053A">
        <w:rPr>
          <w:noProof w:val="0"/>
        </w:rPr>
        <w:t xml:space="preserve"> [p</w:t>
      </w:r>
      <w:r w:rsidRPr="009B053A">
        <w:rPr>
          <w:noProof w:val="0"/>
          <w:vertAlign w:val="subscript"/>
        </w:rPr>
        <w:t>CMAX</w:t>
      </w:r>
      <w:r w:rsidRPr="009B053A">
        <w:rPr>
          <w:noProof w:val="0"/>
        </w:rPr>
        <w:t xml:space="preserve"> </w:t>
      </w:r>
      <w:r w:rsidRPr="009B053A">
        <w:rPr>
          <w:noProof w:val="0"/>
          <w:vertAlign w:val="subscript"/>
        </w:rPr>
        <w:t>L_E-UTRA,</w:t>
      </w:r>
      <w:r w:rsidRPr="009B053A">
        <w:rPr>
          <w:i/>
          <w:iCs/>
          <w:noProof w:val="0"/>
          <w:vertAlign w:val="subscript"/>
        </w:rPr>
        <w:t xml:space="preserve">c </w:t>
      </w:r>
      <w:r w:rsidRPr="009B053A">
        <w:rPr>
          <w:noProof w:val="0"/>
        </w:rPr>
        <w:t>(</w:t>
      </w:r>
      <w:r w:rsidRPr="009B053A">
        <w:rPr>
          <w:i/>
          <w:iCs/>
          <w:noProof w:val="0"/>
        </w:rPr>
        <w:t>p</w:t>
      </w:r>
      <w:r w:rsidRPr="009B053A">
        <w:rPr>
          <w:noProof w:val="0"/>
        </w:rPr>
        <w:t>) + p</w:t>
      </w:r>
      <w:r w:rsidRPr="009B053A">
        <w:rPr>
          <w:noProof w:val="0"/>
          <w:vertAlign w:val="subscript"/>
        </w:rPr>
        <w:t>CMAX</w:t>
      </w:r>
      <w:r w:rsidRPr="009B053A">
        <w:rPr>
          <w:noProof w:val="0"/>
        </w:rPr>
        <w:t xml:space="preserve"> </w:t>
      </w:r>
      <w:r w:rsidRPr="009B053A">
        <w:rPr>
          <w:noProof w:val="0"/>
          <w:vertAlign w:val="subscript"/>
        </w:rPr>
        <w:t>L,f,</w:t>
      </w:r>
      <w:r w:rsidRPr="009B053A">
        <w:rPr>
          <w:i/>
          <w:iCs/>
          <w:noProof w:val="0"/>
          <w:vertAlign w:val="subscript"/>
        </w:rPr>
        <w:t>c,,NR</w:t>
      </w:r>
      <w:r w:rsidRPr="009B053A">
        <w:rPr>
          <w:noProof w:val="0"/>
        </w:rPr>
        <w:t xml:space="preserve"> </w:t>
      </w:r>
      <w:r w:rsidRPr="009B053A">
        <w:rPr>
          <w:i/>
          <w:iCs/>
          <w:noProof w:val="0"/>
          <w:vertAlign w:val="subscript"/>
        </w:rPr>
        <w:t>c</w:t>
      </w:r>
      <w:r w:rsidRPr="009B053A">
        <w:rPr>
          <w:noProof w:val="0"/>
        </w:rPr>
        <w:t>(</w:t>
      </w:r>
      <w:r w:rsidRPr="009B053A">
        <w:rPr>
          <w:i/>
          <w:iCs/>
          <w:noProof w:val="0"/>
        </w:rPr>
        <w:t>q</w:t>
      </w:r>
      <w:r w:rsidRPr="009B053A">
        <w:rPr>
          <w:noProof w:val="0"/>
        </w:rPr>
        <w:t>) /X_scale ], P</w:t>
      </w:r>
      <w:r w:rsidRPr="009B053A">
        <w:rPr>
          <w:noProof w:val="0"/>
          <w:vertAlign w:val="subscript"/>
        </w:rPr>
        <w:t>EMAX, EN-DC</w:t>
      </w:r>
      <w:r w:rsidRPr="009B053A">
        <w:rPr>
          <w:noProof w:val="0"/>
        </w:rPr>
        <w:t xml:space="preserve"> ,P</w:t>
      </w:r>
      <w:r w:rsidRPr="009B053A">
        <w:rPr>
          <w:noProof w:val="0"/>
          <w:vertAlign w:val="subscript"/>
        </w:rPr>
        <w:t xml:space="preserve">PowerClass, EN-DC </w:t>
      </w:r>
      <w:r w:rsidRPr="009B053A">
        <w:rPr>
          <w:rFonts w:eastAsia="Calibri"/>
          <w:noProof w:val="0"/>
        </w:rPr>
        <w:t>- ΔP</w:t>
      </w:r>
      <w:r w:rsidRPr="009B053A">
        <w:rPr>
          <w:rFonts w:eastAsia="Calibri"/>
          <w:noProof w:val="0"/>
          <w:vertAlign w:val="subscript"/>
        </w:rPr>
        <w:t>PowerClass,EN-DC</w:t>
      </w:r>
      <w:r w:rsidRPr="009B053A">
        <w:rPr>
          <w:noProof w:val="0"/>
        </w:rPr>
        <w:t xml:space="preserve"> }</w:t>
      </w:r>
    </w:p>
    <w:p w14:paraId="35F45BD6" w14:textId="6CDA0030" w:rsidR="00AB2B30" w:rsidRPr="009B053A" w:rsidRDefault="006A7121">
      <w:r w:rsidRPr="009B053A">
        <w:t>ELSE If b= TRUE or the transmission power after power scaling spectral density between the MCG and SCG differs by more than 6 dB</w:t>
      </w:r>
    </w:p>
    <w:p w14:paraId="7A73F75B" w14:textId="77777777" w:rsidR="00AB2B30" w:rsidRPr="009B053A" w:rsidRDefault="006A7121">
      <w:pPr>
        <w:pStyle w:val="EQ"/>
        <w:rPr>
          <w:noProof w:val="0"/>
        </w:rPr>
      </w:pPr>
      <w:r w:rsidRPr="009B053A">
        <w:rPr>
          <w:noProof w:val="0"/>
        </w:rPr>
        <w:t>P</w:t>
      </w:r>
      <w:r w:rsidRPr="009B053A">
        <w:rPr>
          <w:noProof w:val="0"/>
          <w:vertAlign w:val="subscript"/>
        </w:rPr>
        <w:t>CMAX_EN-DC_L</w:t>
      </w:r>
      <w:r w:rsidRPr="009B053A">
        <w:rPr>
          <w:noProof w:val="0"/>
        </w:rPr>
        <w:t>(</w:t>
      </w:r>
      <w:r w:rsidRPr="009B053A">
        <w:rPr>
          <w:i/>
          <w:iCs/>
          <w:noProof w:val="0"/>
        </w:rPr>
        <w:t>p,q</w:t>
      </w:r>
      <w:r w:rsidRPr="009B053A">
        <w:rPr>
          <w:noProof w:val="0"/>
        </w:rPr>
        <w:t>) = MIN {10 log</w:t>
      </w:r>
      <w:r w:rsidRPr="009B053A">
        <w:rPr>
          <w:noProof w:val="0"/>
          <w:vertAlign w:val="subscript"/>
        </w:rPr>
        <w:t>10</w:t>
      </w:r>
      <w:r w:rsidRPr="009B053A">
        <w:rPr>
          <w:noProof w:val="0"/>
        </w:rPr>
        <w:t xml:space="preserve"> [p</w:t>
      </w:r>
      <w:r w:rsidRPr="009B053A">
        <w:rPr>
          <w:noProof w:val="0"/>
          <w:vertAlign w:val="subscript"/>
        </w:rPr>
        <w:t>CMAX</w:t>
      </w:r>
      <w:r w:rsidRPr="009B053A">
        <w:rPr>
          <w:noProof w:val="0"/>
        </w:rPr>
        <w:t xml:space="preserve"> </w:t>
      </w:r>
      <w:r w:rsidRPr="009B053A">
        <w:rPr>
          <w:noProof w:val="0"/>
          <w:vertAlign w:val="subscript"/>
        </w:rPr>
        <w:t>L_E-UTRA,</w:t>
      </w:r>
      <w:r w:rsidRPr="009B053A">
        <w:rPr>
          <w:i/>
          <w:iCs/>
          <w:noProof w:val="0"/>
          <w:vertAlign w:val="subscript"/>
        </w:rPr>
        <w:t xml:space="preserve">c </w:t>
      </w:r>
      <w:r w:rsidRPr="009B053A">
        <w:rPr>
          <w:noProof w:val="0"/>
        </w:rPr>
        <w:t>(</w:t>
      </w:r>
      <w:r w:rsidRPr="009B053A">
        <w:rPr>
          <w:i/>
          <w:iCs/>
          <w:noProof w:val="0"/>
        </w:rPr>
        <w:t>p</w:t>
      </w:r>
      <w:r w:rsidRPr="009B053A">
        <w:rPr>
          <w:noProof w:val="0"/>
        </w:rPr>
        <w:t>) ], P</w:t>
      </w:r>
      <w:r w:rsidRPr="009B053A">
        <w:rPr>
          <w:noProof w:val="0"/>
          <w:vertAlign w:val="subscript"/>
        </w:rPr>
        <w:t>EMAX, EN-DC</w:t>
      </w:r>
      <w:r w:rsidRPr="009B053A">
        <w:rPr>
          <w:noProof w:val="0"/>
        </w:rPr>
        <w:t xml:space="preserve"> ,P</w:t>
      </w:r>
      <w:r w:rsidRPr="009B053A">
        <w:rPr>
          <w:noProof w:val="0"/>
          <w:vertAlign w:val="subscript"/>
        </w:rPr>
        <w:t xml:space="preserve">PowerClass, EN-DC </w:t>
      </w:r>
      <w:r w:rsidRPr="009B053A">
        <w:rPr>
          <w:rFonts w:eastAsia="Calibri"/>
          <w:noProof w:val="0"/>
        </w:rPr>
        <w:t>- ΔP</w:t>
      </w:r>
      <w:r w:rsidRPr="009B053A">
        <w:rPr>
          <w:rFonts w:eastAsia="Calibri"/>
          <w:noProof w:val="0"/>
          <w:vertAlign w:val="subscript"/>
        </w:rPr>
        <w:t>PowerClass,EN-DC</w:t>
      </w:r>
      <w:r w:rsidRPr="009B053A">
        <w:rPr>
          <w:noProof w:val="0"/>
        </w:rPr>
        <w:t xml:space="preserve"> }</w:t>
      </w:r>
    </w:p>
    <w:p w14:paraId="4DE55D5C" w14:textId="77777777" w:rsidR="00AB2B30" w:rsidRPr="009B053A" w:rsidRDefault="006A7121">
      <w:pPr>
        <w:rPr>
          <w:rFonts w:eastAsia="Calibri"/>
        </w:rPr>
      </w:pPr>
      <w:r w:rsidRPr="009B053A">
        <w:rPr>
          <w:rFonts w:eastAsia="Calibri"/>
        </w:rPr>
        <w:t>where</w:t>
      </w:r>
    </w:p>
    <w:p w14:paraId="733B83A3" w14:textId="77777777" w:rsidR="00AB2B30" w:rsidRPr="009B053A" w:rsidRDefault="006A7121">
      <w:pPr>
        <w:pStyle w:val="B10"/>
        <w:rPr>
          <w:rFonts w:eastAsia="Calibri"/>
          <w:lang w:bidi="bn-IN"/>
        </w:rPr>
      </w:pPr>
      <w:r w:rsidRPr="009B053A">
        <w:t>-</w:t>
      </w:r>
      <w:r w:rsidRPr="009B053A">
        <w:tab/>
      </w:r>
      <w:r w:rsidRPr="009B053A">
        <w:rPr>
          <w:lang w:bidi="bn-IN"/>
        </w:rPr>
        <w:t>p</w:t>
      </w:r>
      <w:r w:rsidRPr="009B053A">
        <w:rPr>
          <w:vertAlign w:val="subscript"/>
          <w:lang w:bidi="bn-IN"/>
        </w:rPr>
        <w:t>CMAX</w:t>
      </w:r>
      <w:r w:rsidRPr="009B053A">
        <w:t xml:space="preserve"> </w:t>
      </w:r>
      <w:r w:rsidRPr="009B053A">
        <w:rPr>
          <w:vertAlign w:val="subscript"/>
          <w:lang w:bidi="bn-IN"/>
        </w:rPr>
        <w:t>H_E-UTRA,</w:t>
      </w:r>
      <w:r w:rsidRPr="009B053A">
        <w:rPr>
          <w:i/>
          <w:vertAlign w:val="subscript"/>
          <w:lang w:bidi="bn-IN"/>
        </w:rPr>
        <w:t xml:space="preserve">c </w:t>
      </w:r>
      <w:r w:rsidRPr="009B053A">
        <w:rPr>
          <w:lang w:bidi="bn-IN"/>
        </w:rPr>
        <w:t>(</w:t>
      </w:r>
      <w:r w:rsidRPr="009B053A">
        <w:rPr>
          <w:i/>
          <w:lang w:bidi="bn-IN"/>
        </w:rPr>
        <w:t>p</w:t>
      </w:r>
      <w:r w:rsidRPr="009B053A">
        <w:rPr>
          <w:lang w:bidi="bn-IN"/>
        </w:rPr>
        <w:t xml:space="preserve">) is the E-UTRA higher limit of the maximum configured power </w:t>
      </w:r>
      <w:r w:rsidRPr="009B053A">
        <w:rPr>
          <w:rFonts w:eastAsia="Calibri"/>
          <w:lang w:bidi="bn-IN"/>
        </w:rPr>
        <w:t xml:space="preserve">expressed in linear scale; </w:t>
      </w:r>
    </w:p>
    <w:p w14:paraId="4D35EFA9" w14:textId="77777777" w:rsidR="00AB2B30" w:rsidRPr="009B053A" w:rsidRDefault="006A7121">
      <w:pPr>
        <w:pStyle w:val="B10"/>
        <w:rPr>
          <w:rFonts w:eastAsia="Calibri"/>
          <w:lang w:bidi="bn-IN"/>
        </w:rPr>
      </w:pPr>
      <w:r w:rsidRPr="009B053A">
        <w:t>-</w:t>
      </w:r>
      <w:r w:rsidRPr="009B053A">
        <w:tab/>
      </w:r>
      <w:r w:rsidRPr="009B053A">
        <w:rPr>
          <w:lang w:bidi="bn-IN"/>
        </w:rPr>
        <w:t>p</w:t>
      </w:r>
      <w:r w:rsidRPr="009B053A">
        <w:rPr>
          <w:vertAlign w:val="subscript"/>
          <w:lang w:bidi="bn-IN"/>
        </w:rPr>
        <w:t>CMAX</w:t>
      </w:r>
      <w:r w:rsidRPr="009B053A">
        <w:t xml:space="preserve"> </w:t>
      </w:r>
      <w:r w:rsidRPr="009B053A">
        <w:rPr>
          <w:vertAlign w:val="subscript"/>
          <w:lang w:bidi="bn-IN"/>
        </w:rPr>
        <w:t>H_NR,</w:t>
      </w:r>
      <w:r w:rsidRPr="009B053A">
        <w:rPr>
          <w:i/>
          <w:vertAlign w:val="subscript"/>
          <w:lang w:bidi="bn-IN"/>
        </w:rPr>
        <w:t xml:space="preserve">c </w:t>
      </w:r>
      <w:r w:rsidRPr="009B053A">
        <w:rPr>
          <w:lang w:bidi="bn-IN"/>
        </w:rPr>
        <w:t>(</w:t>
      </w:r>
      <w:r w:rsidRPr="009B053A">
        <w:rPr>
          <w:i/>
          <w:lang w:bidi="bn-IN"/>
        </w:rPr>
        <w:t>q</w:t>
      </w:r>
      <w:r w:rsidRPr="009B053A">
        <w:rPr>
          <w:lang w:bidi="bn-IN"/>
        </w:rPr>
        <w:t xml:space="preserve">) is the NR higher limit of the maximum configured power </w:t>
      </w:r>
      <w:r w:rsidRPr="009B053A">
        <w:rPr>
          <w:rFonts w:eastAsia="Calibri"/>
          <w:lang w:bidi="bn-IN"/>
        </w:rPr>
        <w:t xml:space="preserve">expressed in linear scale; </w:t>
      </w:r>
    </w:p>
    <w:p w14:paraId="29381285" w14:textId="77777777" w:rsidR="00AB2B30" w:rsidRPr="009B053A" w:rsidRDefault="006A7121">
      <w:pPr>
        <w:pStyle w:val="B10"/>
        <w:rPr>
          <w:rFonts w:eastAsia="Calibri"/>
          <w:lang w:bidi="bn-IN"/>
        </w:rPr>
      </w:pPr>
      <w:r w:rsidRPr="009B053A">
        <w:t>-</w:t>
      </w:r>
      <w:r w:rsidRPr="009B053A">
        <w:tab/>
      </w:r>
      <w:r w:rsidRPr="009B053A">
        <w:rPr>
          <w:lang w:bidi="bn-IN"/>
        </w:rPr>
        <w:t>p</w:t>
      </w:r>
      <w:r w:rsidRPr="009B053A">
        <w:rPr>
          <w:vertAlign w:val="subscript"/>
          <w:lang w:bidi="bn-IN"/>
        </w:rPr>
        <w:t>CMAX</w:t>
      </w:r>
      <w:r w:rsidRPr="009B053A">
        <w:t xml:space="preserve"> </w:t>
      </w:r>
      <w:r w:rsidRPr="009B053A">
        <w:rPr>
          <w:vertAlign w:val="subscript"/>
          <w:lang w:bidi="bn-IN"/>
        </w:rPr>
        <w:t>L_E-UTRA,</w:t>
      </w:r>
      <w:r w:rsidRPr="009B053A">
        <w:rPr>
          <w:i/>
          <w:vertAlign w:val="subscript"/>
          <w:lang w:bidi="bn-IN"/>
        </w:rPr>
        <w:t xml:space="preserve">c </w:t>
      </w:r>
      <w:r w:rsidRPr="009B053A">
        <w:rPr>
          <w:lang w:bidi="bn-IN"/>
        </w:rPr>
        <w:t>(</w:t>
      </w:r>
      <w:r w:rsidRPr="009B053A">
        <w:rPr>
          <w:i/>
          <w:lang w:bidi="bn-IN"/>
        </w:rPr>
        <w:t>p</w:t>
      </w:r>
      <w:r w:rsidRPr="009B053A">
        <w:rPr>
          <w:lang w:bidi="bn-IN"/>
        </w:rPr>
        <w:t xml:space="preserve">) is the E-UTRA lower limit of the maximum configured power </w:t>
      </w:r>
      <w:r w:rsidRPr="009B053A">
        <w:rPr>
          <w:rFonts w:eastAsia="Calibri"/>
          <w:lang w:bidi="bn-IN"/>
        </w:rPr>
        <w:t xml:space="preserve">expressed in linear scale; </w:t>
      </w:r>
    </w:p>
    <w:p w14:paraId="672B2FE9" w14:textId="77777777" w:rsidR="00AB2B30" w:rsidRPr="009B053A" w:rsidRDefault="006A7121">
      <w:pPr>
        <w:pStyle w:val="B10"/>
        <w:rPr>
          <w:rFonts w:eastAsia="Calibri"/>
          <w:lang w:bidi="bn-IN"/>
        </w:rPr>
      </w:pPr>
      <w:r w:rsidRPr="009B053A">
        <w:t>-</w:t>
      </w:r>
      <w:r w:rsidRPr="009B053A">
        <w:tab/>
      </w:r>
      <w:r w:rsidRPr="009B053A">
        <w:rPr>
          <w:lang w:bidi="bn-IN"/>
        </w:rPr>
        <w:t>p</w:t>
      </w:r>
      <w:r w:rsidRPr="009B053A">
        <w:rPr>
          <w:vertAlign w:val="subscript"/>
          <w:lang w:bidi="bn-IN"/>
        </w:rPr>
        <w:t>CMAX</w:t>
      </w:r>
      <w:r w:rsidRPr="009B053A">
        <w:t xml:space="preserve"> </w:t>
      </w:r>
      <w:r w:rsidRPr="009B053A">
        <w:rPr>
          <w:vertAlign w:val="subscript"/>
          <w:lang w:bidi="bn-IN"/>
        </w:rPr>
        <w:t>L_NR,</w:t>
      </w:r>
      <w:r w:rsidRPr="009B053A">
        <w:rPr>
          <w:i/>
          <w:vertAlign w:val="subscript"/>
          <w:lang w:bidi="bn-IN"/>
        </w:rPr>
        <w:t>c</w:t>
      </w:r>
      <w:r w:rsidRPr="009B053A">
        <w:rPr>
          <w:lang w:bidi="bn-IN"/>
        </w:rPr>
        <w:t>(</w:t>
      </w:r>
      <w:r w:rsidRPr="009B053A">
        <w:rPr>
          <w:i/>
          <w:lang w:bidi="bn-IN"/>
        </w:rPr>
        <w:t>q</w:t>
      </w:r>
      <w:r w:rsidRPr="009B053A">
        <w:rPr>
          <w:lang w:bidi="bn-IN"/>
        </w:rPr>
        <w:t xml:space="preserve">) is the NR lower limit of the maximum configured power </w:t>
      </w:r>
      <w:r w:rsidRPr="009B053A">
        <w:rPr>
          <w:rFonts w:eastAsia="Calibri"/>
          <w:lang w:bidi="bn-IN"/>
        </w:rPr>
        <w:t>expressed in linear scale;</w:t>
      </w:r>
    </w:p>
    <w:p w14:paraId="7ED9F54D" w14:textId="77777777" w:rsidR="00AB2B30" w:rsidRPr="009B053A" w:rsidRDefault="006A7121">
      <w:pPr>
        <w:pStyle w:val="B10"/>
        <w:rPr>
          <w:lang w:bidi="bn-IN"/>
        </w:rPr>
      </w:pPr>
      <w:r w:rsidRPr="009B053A">
        <w:t>-</w:t>
      </w:r>
      <w:r w:rsidRPr="009B053A">
        <w:tab/>
      </w:r>
      <w:r w:rsidRPr="009B053A">
        <w:rPr>
          <w:lang w:bidi="bn-IN"/>
        </w:rPr>
        <w:t>P</w:t>
      </w:r>
      <w:r w:rsidRPr="009B053A">
        <w:rPr>
          <w:vertAlign w:val="subscript"/>
          <w:lang w:bidi="bn-IN"/>
        </w:rPr>
        <w:t>PowerClass, EN-DC</w:t>
      </w:r>
      <w:r w:rsidRPr="009B053A">
        <w:rPr>
          <w:lang w:bidi="bn-IN"/>
        </w:rPr>
        <w:t xml:space="preserve"> is defined in clause 6.2B.1.1.3-1 for intra-band EN-DC;</w:t>
      </w:r>
    </w:p>
    <w:p w14:paraId="0AA48E40" w14:textId="77777777" w:rsidR="00AB2B30" w:rsidRPr="009B053A" w:rsidRDefault="006A7121">
      <w:pPr>
        <w:pStyle w:val="B10"/>
      </w:pPr>
      <w:r w:rsidRPr="009B053A">
        <w:t>-</w:t>
      </w:r>
      <w:r w:rsidRPr="009B053A">
        <w:tab/>
        <w:t>X_scale is the linear value of X dB which is configured by RRC and can only take values [0 , 6] dB</w:t>
      </w:r>
    </w:p>
    <w:p w14:paraId="65F1E9B7" w14:textId="77777777" w:rsidR="00AB2B30" w:rsidRPr="009B053A" w:rsidRDefault="006A7121">
      <w:pPr>
        <w:pStyle w:val="B10"/>
        <w:rPr>
          <w:lang w:bidi="bn-IN"/>
        </w:rPr>
      </w:pPr>
      <w:r w:rsidRPr="009B053A">
        <w:t>-</w:t>
      </w:r>
      <w:r w:rsidRPr="009B053A">
        <w:tab/>
        <w:t>p</w:t>
      </w:r>
      <w:r w:rsidRPr="009B053A">
        <w:rPr>
          <w:vertAlign w:val="subscript"/>
        </w:rPr>
        <w:t xml:space="preserve">CMAX  E-UTRA,c </w:t>
      </w:r>
      <w:r w:rsidRPr="009B053A">
        <w:t>(</w:t>
      </w:r>
      <w:r w:rsidRPr="009B053A">
        <w:rPr>
          <w:i/>
        </w:rPr>
        <w:t>p</w:t>
      </w:r>
      <w:r w:rsidRPr="009B053A">
        <w:t>) is the linear value of P</w:t>
      </w:r>
      <w:r w:rsidRPr="009B053A">
        <w:rPr>
          <w:vertAlign w:val="subscript"/>
        </w:rPr>
        <w:t xml:space="preserve">CMAX  E-UTRA,c </w:t>
      </w:r>
      <w:r w:rsidRPr="009B053A">
        <w:t>(</w:t>
      </w:r>
      <w:r w:rsidRPr="009B053A">
        <w:rPr>
          <w:i/>
        </w:rPr>
        <w:t>p</w:t>
      </w:r>
      <w:r w:rsidRPr="009B053A">
        <w:t>), the real configured max power for E-UTRA</w:t>
      </w:r>
    </w:p>
    <w:p w14:paraId="0CA001BA" w14:textId="77777777" w:rsidR="00AB2B30" w:rsidRPr="009B053A" w:rsidRDefault="006A7121">
      <w:pPr>
        <w:pStyle w:val="B10"/>
        <w:rPr>
          <w:rFonts w:eastAsia="Calibri"/>
        </w:rPr>
      </w:pPr>
      <w:r w:rsidRPr="009B053A">
        <w:t>-</w:t>
      </w:r>
      <w:r w:rsidRPr="009B053A">
        <w:tab/>
        <w:t>p</w:t>
      </w:r>
      <w:r w:rsidRPr="009B053A">
        <w:rPr>
          <w:vertAlign w:val="subscript"/>
        </w:rPr>
        <w:t xml:space="preserve">CMAX,f,c  </w:t>
      </w:r>
      <w:r w:rsidRPr="009B053A">
        <w:rPr>
          <w:i/>
          <w:vertAlign w:val="subscript"/>
        </w:rPr>
        <w:t>NR</w:t>
      </w:r>
      <w:r w:rsidRPr="009B053A">
        <w:rPr>
          <w:vertAlign w:val="subscript"/>
        </w:rPr>
        <w:t xml:space="preserve"> </w:t>
      </w:r>
      <w:r w:rsidRPr="009B053A">
        <w:t>(</w:t>
      </w:r>
      <w:r w:rsidRPr="009B053A">
        <w:rPr>
          <w:i/>
        </w:rPr>
        <w:t>q</w:t>
      </w:r>
      <w:r w:rsidRPr="009B053A">
        <w:t>) is the linear value of P</w:t>
      </w:r>
      <w:r w:rsidRPr="009B053A">
        <w:rPr>
          <w:vertAlign w:val="subscript"/>
        </w:rPr>
        <w:t xml:space="preserve">CMAX,f,c  </w:t>
      </w:r>
      <w:r w:rsidRPr="009B053A">
        <w:rPr>
          <w:i/>
          <w:vertAlign w:val="subscript"/>
        </w:rPr>
        <w:t>NR</w:t>
      </w:r>
      <w:r w:rsidRPr="009B053A">
        <w:rPr>
          <w:vertAlign w:val="subscript"/>
        </w:rPr>
        <w:t xml:space="preserve"> </w:t>
      </w:r>
      <w:r w:rsidRPr="009B053A">
        <w:t>(</w:t>
      </w:r>
      <w:r w:rsidRPr="009B053A">
        <w:rPr>
          <w:i/>
        </w:rPr>
        <w:t>q</w:t>
      </w:r>
      <w:r w:rsidRPr="009B053A">
        <w:t>), the real configured max power of NR</w:t>
      </w:r>
    </w:p>
    <w:p w14:paraId="716EF3CA" w14:textId="77777777" w:rsidR="00AB2B30" w:rsidRPr="009B053A" w:rsidRDefault="006A7121">
      <w:pPr>
        <w:pStyle w:val="TH"/>
      </w:pPr>
      <w:r w:rsidRPr="009B053A">
        <w:t xml:space="preserve">Table </w:t>
      </w:r>
      <w:r w:rsidRPr="009B053A">
        <w:rPr>
          <w:bCs/>
        </w:rPr>
        <w:t>6.2B.4.1.0.1.1-2</w:t>
      </w:r>
      <w:r w:rsidRPr="009B053A">
        <w:t>: P</w:t>
      </w:r>
      <w:r w:rsidRPr="009B053A">
        <w:rPr>
          <w:vertAlign w:val="subscript"/>
        </w:rPr>
        <w:t>CMAX</w:t>
      </w:r>
      <w:r w:rsidRPr="009B053A">
        <w:t xml:space="preserve"> tolerance for Dual Connectivity E-UTRA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9B053A" w14:paraId="32FBC124"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88B8791" w14:textId="77777777" w:rsidR="00AB2B30" w:rsidRPr="009B053A" w:rsidRDefault="006A7121" w:rsidP="001550BB">
            <w:pPr>
              <w:pStyle w:val="TAH"/>
            </w:pPr>
            <w:r w:rsidRPr="009B053A">
              <w:rPr>
                <w:lang w:bidi="bn-IN"/>
              </w:rPr>
              <w:t>P</w:t>
            </w:r>
            <w:r w:rsidRPr="009B053A">
              <w:rPr>
                <w:vertAlign w:val="subscript"/>
                <w:lang w:bidi="bn-IN"/>
              </w:rPr>
              <w:t>CMAX</w:t>
            </w:r>
            <w:r w:rsidRPr="009B053A">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2BDC90D5" w14:textId="77777777" w:rsidR="00AB2B30" w:rsidRPr="009B053A" w:rsidRDefault="006A7121" w:rsidP="001550BB">
            <w:pPr>
              <w:pStyle w:val="TAH"/>
            </w:pPr>
            <w:r w:rsidRPr="009B053A">
              <w:t>Tolerance</w:t>
            </w:r>
          </w:p>
          <w:p w14:paraId="47ACF5F9" w14:textId="77777777" w:rsidR="00AB2B30" w:rsidRPr="009B053A" w:rsidRDefault="006A7121" w:rsidP="001550BB">
            <w:pPr>
              <w:pStyle w:val="TAH"/>
            </w:pPr>
            <w:r w:rsidRPr="009B053A">
              <w:t>T</w:t>
            </w:r>
            <w:r w:rsidRPr="009B053A">
              <w:rPr>
                <w:vertAlign w:val="subscript"/>
              </w:rPr>
              <w:t xml:space="preserve">LOW </w:t>
            </w:r>
            <w:r w:rsidRPr="009B053A">
              <w:t>(</w:t>
            </w:r>
            <w:r w:rsidRPr="009B053A">
              <w:rPr>
                <w:lang w:bidi="bn-IN"/>
              </w:rPr>
              <w:t>P</w:t>
            </w:r>
            <w:r w:rsidRPr="009B053A">
              <w:rPr>
                <w:vertAlign w:val="subscript"/>
                <w:lang w:bidi="bn-IN"/>
              </w:rPr>
              <w:t>CMAX_L</w:t>
            </w:r>
            <w:r w:rsidRPr="009B053A">
              <w:t>) (dB)</w:t>
            </w:r>
          </w:p>
        </w:tc>
        <w:tc>
          <w:tcPr>
            <w:tcW w:w="2358" w:type="dxa"/>
            <w:tcBorders>
              <w:top w:val="single" w:sz="4" w:space="0" w:color="auto"/>
              <w:left w:val="single" w:sz="4" w:space="0" w:color="auto"/>
              <w:bottom w:val="single" w:sz="4" w:space="0" w:color="auto"/>
              <w:right w:val="single" w:sz="4" w:space="0" w:color="auto"/>
            </w:tcBorders>
            <w:hideMark/>
          </w:tcPr>
          <w:p w14:paraId="51652CF2" w14:textId="77777777" w:rsidR="00AB2B30" w:rsidRPr="009B053A" w:rsidRDefault="006A7121" w:rsidP="001550BB">
            <w:pPr>
              <w:pStyle w:val="TAH"/>
            </w:pPr>
            <w:r w:rsidRPr="009B053A">
              <w:t>Tolerance</w:t>
            </w:r>
          </w:p>
          <w:p w14:paraId="317A1170" w14:textId="77777777" w:rsidR="00AB2B30" w:rsidRPr="009B053A" w:rsidRDefault="006A7121" w:rsidP="001550BB">
            <w:pPr>
              <w:pStyle w:val="TAH"/>
            </w:pPr>
            <w:r w:rsidRPr="009B053A">
              <w:t>T</w:t>
            </w:r>
            <w:r w:rsidRPr="009B053A">
              <w:rPr>
                <w:vertAlign w:val="subscript"/>
              </w:rPr>
              <w:t>HIGH</w:t>
            </w:r>
            <w:r w:rsidRPr="009B053A">
              <w:t xml:space="preserve"> (</w:t>
            </w:r>
            <w:r w:rsidRPr="009B053A">
              <w:rPr>
                <w:lang w:bidi="bn-IN"/>
              </w:rPr>
              <w:t>P</w:t>
            </w:r>
            <w:r w:rsidRPr="009B053A">
              <w:rPr>
                <w:vertAlign w:val="subscript"/>
                <w:lang w:bidi="bn-IN"/>
              </w:rPr>
              <w:t>CMAX_H</w:t>
            </w:r>
            <w:r w:rsidRPr="009B053A">
              <w:t>) (dB)</w:t>
            </w:r>
          </w:p>
        </w:tc>
      </w:tr>
      <w:tr w:rsidR="00AB2B30" w:rsidRPr="009B053A" w14:paraId="742965E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F2D588B" w14:textId="77777777" w:rsidR="00AB2B30" w:rsidRPr="009B053A" w:rsidRDefault="006A7121">
            <w:pPr>
              <w:pStyle w:val="TAC"/>
              <w:rPr>
                <w:szCs w:val="18"/>
              </w:rPr>
            </w:pPr>
            <w:r w:rsidRPr="009B053A">
              <w:t xml:space="preserve">23 </w:t>
            </w:r>
            <w:r w:rsidRPr="009B053A">
              <w:rPr>
                <w:szCs w:val="18"/>
              </w:rPr>
              <w:t>≤</w:t>
            </w:r>
            <w:r w:rsidRPr="009B053A">
              <w:t xml:space="preserve"> P</w:t>
            </w:r>
            <w:r w:rsidRPr="009B053A">
              <w:rPr>
                <w:vertAlign w:val="subscript"/>
              </w:rPr>
              <w:t>CMAX</w:t>
            </w:r>
            <w:r w:rsidRPr="009B053A">
              <w:rPr>
                <w:rFonts w:cs="Vrinda"/>
                <w:vertAlign w:val="subscript"/>
                <w:lang w:bidi="bn-IN"/>
              </w:rPr>
              <w:t xml:space="preserve"> </w:t>
            </w:r>
            <w:r w:rsidRPr="009B053A">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9AABDDE" w14:textId="5A3E8E80" w:rsidR="00AB2B30" w:rsidRPr="009B053A" w:rsidRDefault="006A7121">
            <w:pPr>
              <w:pStyle w:val="TAC"/>
            </w:pPr>
            <w:r w:rsidRPr="009B053A">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76429A61" w14:textId="322580B0" w:rsidR="00AB2B30" w:rsidRPr="009B053A" w:rsidRDefault="006A7121">
            <w:pPr>
              <w:pStyle w:val="TAC"/>
            </w:pPr>
            <w:r w:rsidRPr="009B053A">
              <w:t>2.0</w:t>
            </w:r>
          </w:p>
        </w:tc>
      </w:tr>
      <w:tr w:rsidR="00AB2B30" w:rsidRPr="009B053A" w14:paraId="657463CF"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33874D6" w14:textId="77777777" w:rsidR="00AB2B30" w:rsidRPr="009B053A" w:rsidRDefault="006A7121">
            <w:pPr>
              <w:pStyle w:val="TAC"/>
            </w:pPr>
            <w:r w:rsidRPr="009B053A">
              <w:t xml:space="preserve">22 ≤ </w:t>
            </w:r>
            <w:r w:rsidRPr="009B053A">
              <w:rPr>
                <w:lang w:bidi="bn-IN"/>
              </w:rPr>
              <w:t>P</w:t>
            </w:r>
            <w:r w:rsidRPr="009B053A">
              <w:rPr>
                <w:vertAlign w:val="subscript"/>
                <w:lang w:bidi="bn-IN"/>
              </w:rPr>
              <w:t xml:space="preserve">CMAX </w:t>
            </w:r>
            <w:r w:rsidRPr="009B053A">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E72F0D" w14:textId="584AEA8D" w:rsidR="00AB2B30" w:rsidRPr="009B053A" w:rsidRDefault="006A7121">
            <w:pPr>
              <w:pStyle w:val="TAC"/>
            </w:pPr>
            <w:r w:rsidRPr="009B053A">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5B04E28F" w14:textId="3CACB8E9" w:rsidR="00AB2B30" w:rsidRPr="009B053A" w:rsidRDefault="006A7121">
            <w:pPr>
              <w:pStyle w:val="TAC"/>
            </w:pPr>
            <w:r w:rsidRPr="009B053A">
              <w:t>2.0</w:t>
            </w:r>
          </w:p>
        </w:tc>
      </w:tr>
      <w:tr w:rsidR="00AB2B30" w:rsidRPr="009B053A" w14:paraId="08E721A7"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D25F090" w14:textId="77777777" w:rsidR="00AB2B30" w:rsidRPr="009B053A" w:rsidRDefault="006A7121">
            <w:pPr>
              <w:pStyle w:val="TAC"/>
            </w:pPr>
            <w:r w:rsidRPr="009B053A">
              <w:t xml:space="preserve">21 ≤ </w:t>
            </w:r>
            <w:r w:rsidRPr="009B053A">
              <w:rPr>
                <w:lang w:bidi="bn-IN"/>
              </w:rPr>
              <w:t>P</w:t>
            </w:r>
            <w:r w:rsidRPr="009B053A">
              <w:rPr>
                <w:vertAlign w:val="subscript"/>
                <w:lang w:bidi="bn-IN"/>
              </w:rPr>
              <w:t>CMAX</w:t>
            </w:r>
            <w:r w:rsidRPr="009B053A">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38AA185" w14:textId="02B28AF7" w:rsidR="00AB2B30" w:rsidRPr="009B053A" w:rsidRDefault="006A7121">
            <w:pPr>
              <w:pStyle w:val="TAC"/>
            </w:pPr>
            <w:r w:rsidRPr="009B053A">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28636A06" w14:textId="3EBDF631" w:rsidR="00AB2B30" w:rsidRPr="009B053A" w:rsidRDefault="006A7121">
            <w:pPr>
              <w:pStyle w:val="TAC"/>
            </w:pPr>
            <w:r w:rsidRPr="009B053A">
              <w:t>3.0</w:t>
            </w:r>
          </w:p>
        </w:tc>
      </w:tr>
      <w:tr w:rsidR="00AB2B30" w:rsidRPr="009B053A" w14:paraId="7C65C85F"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602C35C" w14:textId="77777777" w:rsidR="00AB2B30" w:rsidRPr="009B053A" w:rsidRDefault="006A7121">
            <w:pPr>
              <w:pStyle w:val="TAC"/>
            </w:pPr>
            <w:r w:rsidRPr="009B053A">
              <w:t xml:space="preserve">20 ≤ </w:t>
            </w:r>
            <w:r w:rsidRPr="009B053A">
              <w:rPr>
                <w:lang w:bidi="bn-IN"/>
              </w:rPr>
              <w:t>P</w:t>
            </w:r>
            <w:r w:rsidRPr="009B053A">
              <w:rPr>
                <w:vertAlign w:val="subscript"/>
                <w:lang w:bidi="bn-IN"/>
              </w:rPr>
              <w:t>CMAX</w:t>
            </w:r>
            <w:r w:rsidRPr="009B053A">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30D6308" w14:textId="7AF00A7B" w:rsidR="00AB2B30" w:rsidRPr="009B053A" w:rsidRDefault="006A7121">
            <w:pPr>
              <w:pStyle w:val="TAC"/>
            </w:pPr>
            <w:r w:rsidRPr="009B053A">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39D161A" w14:textId="548DFD36" w:rsidR="00AB2B30" w:rsidRPr="009B053A" w:rsidRDefault="006A7121">
            <w:pPr>
              <w:pStyle w:val="TAC"/>
            </w:pPr>
            <w:r w:rsidRPr="009B053A">
              <w:t>4.0</w:t>
            </w:r>
          </w:p>
        </w:tc>
      </w:tr>
      <w:tr w:rsidR="00AB2B30" w:rsidRPr="009B053A" w14:paraId="175A13C8"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7C4D80D" w14:textId="77777777" w:rsidR="00AB2B30" w:rsidRPr="009B053A" w:rsidRDefault="006A7121">
            <w:pPr>
              <w:pStyle w:val="TAC"/>
            </w:pPr>
            <w:r w:rsidRPr="009B053A">
              <w:t xml:space="preserve">16 ≤ </w:t>
            </w:r>
            <w:r w:rsidRPr="009B053A">
              <w:rPr>
                <w:lang w:bidi="bn-IN"/>
              </w:rPr>
              <w:t>P</w:t>
            </w:r>
            <w:r w:rsidRPr="009B053A">
              <w:rPr>
                <w:vertAlign w:val="subscript"/>
                <w:lang w:bidi="bn-IN"/>
              </w:rPr>
              <w:t>CMAX</w:t>
            </w:r>
            <w:r w:rsidRPr="009B053A">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05A1482A" w14:textId="0B148607" w:rsidR="00AB2B30" w:rsidRPr="009B053A" w:rsidRDefault="006A7121">
            <w:pPr>
              <w:pStyle w:val="TAC"/>
            </w:pPr>
            <w:r w:rsidRPr="009B053A">
              <w:t>5.0</w:t>
            </w:r>
          </w:p>
        </w:tc>
      </w:tr>
      <w:tr w:rsidR="00AB2B30" w:rsidRPr="009B053A" w14:paraId="33BB99F9"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5B58CAF" w14:textId="77777777" w:rsidR="00AB2B30" w:rsidRPr="009B053A" w:rsidRDefault="006A7121">
            <w:pPr>
              <w:pStyle w:val="TAC"/>
            </w:pPr>
            <w:r w:rsidRPr="009B053A">
              <w:t xml:space="preserve">11 ≤ </w:t>
            </w:r>
            <w:r w:rsidRPr="009B053A">
              <w:rPr>
                <w:lang w:bidi="bn-IN"/>
              </w:rPr>
              <w:t>P</w:t>
            </w:r>
            <w:r w:rsidRPr="009B053A">
              <w:rPr>
                <w:vertAlign w:val="subscript"/>
                <w:lang w:bidi="bn-IN"/>
              </w:rPr>
              <w:t>CMAX</w:t>
            </w:r>
            <w:r w:rsidRPr="009B053A">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50E31C25" w14:textId="4F4F53B3" w:rsidR="00AB2B30" w:rsidRPr="009B053A" w:rsidRDefault="006A7121">
            <w:pPr>
              <w:pStyle w:val="TAC"/>
            </w:pPr>
            <w:r w:rsidRPr="009B053A">
              <w:t>6.0</w:t>
            </w:r>
          </w:p>
        </w:tc>
      </w:tr>
      <w:tr w:rsidR="00AB2B30" w:rsidRPr="009B053A" w14:paraId="7F43A98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3F0EB9D4" w14:textId="77777777" w:rsidR="00AB2B30" w:rsidRPr="009B053A" w:rsidRDefault="006A7121">
            <w:pPr>
              <w:pStyle w:val="TAC"/>
            </w:pPr>
            <w:r w:rsidRPr="009B053A">
              <w:t xml:space="preserve">-40 ≤ </w:t>
            </w:r>
            <w:r w:rsidRPr="009B053A">
              <w:rPr>
                <w:lang w:bidi="bn-IN"/>
              </w:rPr>
              <w:t>P</w:t>
            </w:r>
            <w:r w:rsidRPr="009B053A">
              <w:rPr>
                <w:vertAlign w:val="subscript"/>
                <w:lang w:bidi="bn-IN"/>
              </w:rPr>
              <w:t>CMAX</w:t>
            </w:r>
            <w:r w:rsidRPr="009B053A">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2FBC1B9" w14:textId="21DC38B9" w:rsidR="00AB2B30" w:rsidRPr="009B053A" w:rsidRDefault="006A7121">
            <w:pPr>
              <w:pStyle w:val="TAC"/>
            </w:pPr>
            <w:r w:rsidRPr="009B053A">
              <w:t>7.0</w:t>
            </w:r>
          </w:p>
        </w:tc>
      </w:tr>
    </w:tbl>
    <w:p w14:paraId="61CB7948" w14:textId="77777777" w:rsidR="00AB2B30" w:rsidRPr="009B053A" w:rsidRDefault="00AB2B30">
      <w:pPr>
        <w:rPr>
          <w:lang w:bidi="bn-IN"/>
        </w:rPr>
      </w:pPr>
    </w:p>
    <w:p w14:paraId="55F8A5E2" w14:textId="77777777" w:rsidR="00AB2B30" w:rsidRPr="009B053A" w:rsidRDefault="006A7121">
      <w:r w:rsidRPr="009B053A">
        <w:t>If the UE supports dynamic power sharing,</w:t>
      </w:r>
      <w:r w:rsidRPr="009B053A">
        <w:rPr>
          <w:lang w:bidi="bn-IN"/>
        </w:rPr>
        <w:t xml:space="preserve"> and w</w:t>
      </w:r>
      <w:r w:rsidRPr="009B053A">
        <w:rPr>
          <w:rFonts w:eastAsia="Calibri"/>
        </w:rPr>
        <w:t>hen LTE and NR transmissions overlap and the condition (</w:t>
      </w:r>
      <w:r w:rsidRPr="009B053A">
        <w:t>If (a=TRUE) AND (b=FALSE)) is met, SCG shall be transmitted and the following</w:t>
      </w:r>
      <w:r w:rsidRPr="009B053A">
        <w:rPr>
          <w:rFonts w:eastAsia="Calibri"/>
        </w:rPr>
        <w:t xml:space="preserve"> supplementary minimum requirement apply for t</w:t>
      </w:r>
      <w:r w:rsidRPr="009B053A">
        <w:t xml:space="preserve">he measured SCG power, </w:t>
      </w:r>
      <w:r w:rsidRPr="009B053A">
        <w:rPr>
          <w:rFonts w:cs="Geneva"/>
          <w:lang w:bidi="bn-IN"/>
        </w:rPr>
        <w:t>P</w:t>
      </w:r>
      <w:r w:rsidRPr="009B053A">
        <w:rPr>
          <w:rFonts w:cs="Geneva"/>
          <w:vertAlign w:val="subscript"/>
          <w:lang w:bidi="bn-IN"/>
        </w:rPr>
        <w:t>UMAX,f,</w:t>
      </w:r>
      <w:r w:rsidRPr="009B053A">
        <w:rPr>
          <w:rFonts w:cs="Geneva"/>
          <w:i/>
          <w:vertAlign w:val="subscript"/>
          <w:lang w:bidi="bn-IN"/>
        </w:rPr>
        <w:t xml:space="preserve">c,NR </w:t>
      </w:r>
      <w:r w:rsidRPr="009B053A">
        <w:t>(</w:t>
      </w:r>
      <w:r w:rsidRPr="009B053A">
        <w:rPr>
          <w:i/>
        </w:rPr>
        <w:t>q</w:t>
      </w:r>
      <w:r w:rsidRPr="009B053A">
        <w:t>), under nominal conditions and unless otherwise stated.</w:t>
      </w:r>
    </w:p>
    <w:p w14:paraId="3F00AA11" w14:textId="77777777" w:rsidR="00AB2B30" w:rsidRPr="009B053A" w:rsidRDefault="006A7121">
      <w:pPr>
        <w:pStyle w:val="B10"/>
      </w:pPr>
      <w:r w:rsidRPr="009B053A">
        <w:tab/>
        <w:t>10log(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w:t>
      </w:r>
      <w:r w:rsidRPr="009B053A">
        <w:rPr>
          <w:i/>
          <w:iCs/>
        </w:rPr>
        <w:t>q</w:t>
      </w:r>
      <w:r w:rsidRPr="009B053A">
        <w:t xml:space="preserve">)/X_scale)  – </w:t>
      </w:r>
      <w:r w:rsidRPr="009B053A">
        <w:rPr>
          <w:rFonts w:eastAsia="Calibri"/>
        </w:rPr>
        <w:t xml:space="preserve"> T</w:t>
      </w:r>
      <w:r w:rsidRPr="009B053A">
        <w:rPr>
          <w:rFonts w:eastAsia="Geneva"/>
          <w:vertAlign w:val="subscript"/>
        </w:rPr>
        <w:t>LOW</w:t>
      </w:r>
      <w:r w:rsidRPr="009B053A">
        <w:rPr>
          <w:rFonts w:eastAsia="Calibri"/>
        </w:rPr>
        <w:t xml:space="preserve"> </w:t>
      </w:r>
      <w:r w:rsidRPr="009B053A">
        <w:t>(10log(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w:t>
      </w:r>
      <w:r w:rsidRPr="009B053A">
        <w:rPr>
          <w:i/>
          <w:iCs/>
        </w:rPr>
        <w:t>q</w:t>
      </w:r>
      <w:r w:rsidRPr="009B053A">
        <w:t xml:space="preserve">)/X_scale) )}  ≤  </w:t>
      </w:r>
      <w:r w:rsidRPr="009B053A">
        <w:rPr>
          <w:rFonts w:cs="Geneva"/>
          <w:lang w:bidi="bn-IN"/>
        </w:rPr>
        <w:t>P</w:t>
      </w:r>
      <w:r w:rsidRPr="009B053A">
        <w:rPr>
          <w:rFonts w:cs="Geneva"/>
          <w:vertAlign w:val="subscript"/>
          <w:lang w:bidi="bn-IN"/>
        </w:rPr>
        <w:t>UMAX,f,</w:t>
      </w:r>
      <w:r w:rsidRPr="009B053A">
        <w:rPr>
          <w:rFonts w:cs="Geneva"/>
          <w:i/>
          <w:vertAlign w:val="subscript"/>
          <w:lang w:bidi="bn-IN"/>
        </w:rPr>
        <w:t xml:space="preserve">c,NR </w:t>
      </w:r>
      <w:r w:rsidRPr="009B053A">
        <w:t>(</w:t>
      </w:r>
      <w:r w:rsidRPr="009B053A">
        <w:rPr>
          <w:i/>
        </w:rPr>
        <w:t>q</w:t>
      </w:r>
      <w:r w:rsidRPr="009B053A">
        <w:t>) ≤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rPr>
        <w:t>q</w:t>
      </w:r>
      <w:r w:rsidRPr="009B053A">
        <w:t xml:space="preserve">)) + </w:t>
      </w:r>
      <w:r w:rsidRPr="009B053A">
        <w:rPr>
          <w:rFonts w:eastAsia="Calibri"/>
        </w:rPr>
        <w:t>T</w:t>
      </w:r>
      <w:r w:rsidRPr="009B053A">
        <w:rPr>
          <w:rFonts w:eastAsia="Geneva"/>
          <w:vertAlign w:val="subscript"/>
        </w:rPr>
        <w:t>HIGH</w:t>
      </w:r>
      <w:r w:rsidRPr="009B053A">
        <w:t xml:space="preserve">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rPr>
        <w:t>q</w:t>
      </w:r>
      <w:r w:rsidRPr="009B053A">
        <w:t>))).</w:t>
      </w:r>
    </w:p>
    <w:p w14:paraId="17891549" w14:textId="77777777" w:rsidR="00AB2B30" w:rsidRPr="009B053A" w:rsidRDefault="006A7121">
      <w:r w:rsidRPr="009B053A">
        <w:rPr>
          <w:rFonts w:eastAsia="Calibri"/>
          <w:lang w:bidi="bn-IN"/>
        </w:rPr>
        <w:t xml:space="preserve">with the tolerances </w:t>
      </w:r>
      <w:r w:rsidRPr="009B053A">
        <w:rPr>
          <w:rFonts w:eastAsia="Calibri"/>
        </w:rPr>
        <w:t>T</w:t>
      </w:r>
      <w:r w:rsidRPr="009B053A">
        <w:rPr>
          <w:rFonts w:eastAsia="Calibri"/>
          <w:vertAlign w:val="subscript"/>
        </w:rPr>
        <w:t xml:space="preserve">LOW </w:t>
      </w:r>
      <w:r w:rsidRPr="009B053A">
        <w:rPr>
          <w:rFonts w:eastAsia="Calibri"/>
        </w:rPr>
        <w:t>and T</w:t>
      </w:r>
      <w:r w:rsidRPr="009B053A">
        <w:rPr>
          <w:rFonts w:eastAsia="Calibri"/>
          <w:vertAlign w:val="subscript"/>
        </w:rPr>
        <w:t xml:space="preserve">HIGH </w:t>
      </w:r>
      <w:r w:rsidRPr="009B053A">
        <w:rPr>
          <w:rFonts w:eastAsia="Calibri"/>
        </w:rPr>
        <w:t>for applicable values of P</w:t>
      </w:r>
      <w:r w:rsidRPr="009B053A">
        <w:rPr>
          <w:rFonts w:eastAsia="Calibri"/>
          <w:vertAlign w:val="subscript"/>
        </w:rPr>
        <w:t>CMAX</w:t>
      </w:r>
      <w:r w:rsidRPr="009B053A">
        <w:rPr>
          <w:rFonts w:eastAsia="Calibri"/>
        </w:rPr>
        <w:t xml:space="preserve"> specified in Table 6.2B.4.1.0.1.1-2</w:t>
      </w:r>
      <w:r w:rsidRPr="009B053A">
        <w:t>.</w:t>
      </w:r>
    </w:p>
    <w:p w14:paraId="01025376" w14:textId="77777777" w:rsidR="00AB2B30" w:rsidRPr="009B053A" w:rsidRDefault="006A7121">
      <w:r w:rsidRPr="009B053A">
        <w:t>If the UE supports dynamic power sharing,</w:t>
      </w:r>
      <w:r w:rsidRPr="009B053A">
        <w:rPr>
          <w:lang w:bidi="bn-IN"/>
        </w:rPr>
        <w:t xml:space="preserve"> the </w:t>
      </w:r>
      <w:r w:rsidRPr="009B053A">
        <w:t xml:space="preserve">measured maximum output power in subframe </w:t>
      </w:r>
      <w:r w:rsidRPr="009B053A">
        <w:rPr>
          <w:i/>
        </w:rPr>
        <w:t>p</w:t>
      </w:r>
      <w:r w:rsidRPr="009B053A">
        <w:rPr>
          <w:rFonts w:cs="Vrinda"/>
          <w:lang w:bidi="bn-IN"/>
        </w:rPr>
        <w:t xml:space="preserve"> on CG 1, </w:t>
      </w:r>
      <w:r w:rsidRPr="009B053A">
        <w:rPr>
          <w:rFonts w:eastAsia="Calibri"/>
          <w:lang w:bidi="bn-IN"/>
        </w:rPr>
        <w:t>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E-UTRA</w:t>
      </w:r>
      <w:r w:rsidRPr="009B053A">
        <w:rPr>
          <w:rFonts w:cs="Vrinda"/>
          <w:lang w:bidi="bn-IN"/>
        </w:rPr>
        <w:t xml:space="preserve">,  shall meet the requirements in clause 6.2.5 in TS 36.101 [5] with the limits </w:t>
      </w:r>
      <w:r w:rsidRPr="009B053A">
        <w:rPr>
          <w:lang w:eastAsia="x-none" w:bidi="bn-IN"/>
        </w:rPr>
        <w:t>P</w:t>
      </w:r>
      <w:r w:rsidRPr="009B053A">
        <w:rPr>
          <w:vertAlign w:val="subscript"/>
          <w:lang w:eastAsia="x-none" w:bidi="bn-IN"/>
        </w:rPr>
        <w:t>CMAX_L,</w:t>
      </w:r>
      <w:r w:rsidRPr="009B053A">
        <w:rPr>
          <w:i/>
          <w:vertAlign w:val="subscript"/>
          <w:lang w:eastAsia="x-none" w:bidi="bn-IN"/>
        </w:rPr>
        <w:t>c</w:t>
      </w:r>
      <w:r w:rsidRPr="009B053A">
        <w:rPr>
          <w:rFonts w:cs="Vrinda"/>
          <w:lang w:bidi="bn-IN"/>
        </w:rPr>
        <w:t xml:space="preserve"> and </w:t>
      </w:r>
      <w:r w:rsidRPr="009B053A">
        <w:rPr>
          <w:lang w:eastAsia="x-none" w:bidi="bn-IN"/>
        </w:rPr>
        <w:t>P</w:t>
      </w:r>
      <w:r w:rsidRPr="009B053A">
        <w:rPr>
          <w:vertAlign w:val="subscript"/>
          <w:lang w:eastAsia="x-none" w:bidi="bn-IN"/>
        </w:rPr>
        <w:t>CMAX_H,</w:t>
      </w:r>
      <w:r w:rsidRPr="009B053A">
        <w:rPr>
          <w:i/>
          <w:vertAlign w:val="subscript"/>
          <w:lang w:eastAsia="x-none" w:bidi="bn-IN"/>
        </w:rPr>
        <w:t>c</w:t>
      </w:r>
      <w:r w:rsidRPr="009B053A">
        <w:rPr>
          <w:rFonts w:cs="Vrinda"/>
          <w:lang w:bidi="bn-IN"/>
        </w:rPr>
        <w:t xml:space="preserve"> replaced by </w:t>
      </w:r>
      <w:r w:rsidRPr="009B053A">
        <w:rPr>
          <w:lang w:eastAsia="x-none" w:bidi="bn-IN"/>
        </w:rPr>
        <w:t>P</w:t>
      </w:r>
      <w:r w:rsidRPr="009B053A">
        <w:rPr>
          <w:vertAlign w:val="subscript"/>
          <w:lang w:eastAsia="x-none" w:bidi="bn-IN"/>
        </w:rPr>
        <w:t>CMAX_L_E-UTRA,</w:t>
      </w:r>
      <w:r w:rsidRPr="009B053A">
        <w:rPr>
          <w:i/>
          <w:vertAlign w:val="subscript"/>
          <w:lang w:eastAsia="x-none" w:bidi="bn-IN"/>
        </w:rPr>
        <w:t>c</w:t>
      </w:r>
      <w:r w:rsidRPr="009B053A">
        <w:rPr>
          <w:rFonts w:cs="Vrinda"/>
          <w:lang w:bidi="bn-IN"/>
        </w:rPr>
        <w:t xml:space="preserve"> and </w:t>
      </w:r>
      <w:r w:rsidRPr="009B053A">
        <w:rPr>
          <w:lang w:eastAsia="x-none" w:bidi="bn-IN"/>
        </w:rPr>
        <w:t>P</w:t>
      </w:r>
      <w:r w:rsidRPr="009B053A">
        <w:rPr>
          <w:vertAlign w:val="subscript"/>
          <w:lang w:eastAsia="x-none" w:bidi="bn-IN"/>
        </w:rPr>
        <w:t>CMAX_H_E- UTRA,</w:t>
      </w:r>
      <w:r w:rsidRPr="009B053A">
        <w:rPr>
          <w:i/>
          <w:vertAlign w:val="subscript"/>
          <w:lang w:eastAsia="x-none" w:bidi="bn-IN"/>
        </w:rPr>
        <w:t>c</w:t>
      </w:r>
      <w:r w:rsidRPr="009B053A">
        <w:rPr>
          <w:rFonts w:cs="Vrinda"/>
          <w:lang w:bidi="bn-IN"/>
        </w:rPr>
        <w:t xml:space="preserve"> as specified above, respectively.</w:t>
      </w:r>
    </w:p>
    <w:p w14:paraId="51488359" w14:textId="6F7F7851" w:rsidR="00AB2B30" w:rsidRPr="009B053A" w:rsidRDefault="006A7121">
      <w:r w:rsidRPr="009B053A">
        <w:t>If the configured transmission power spectral density between the MCG and SCG differs by more than 6 dB, then</w:t>
      </w:r>
    </w:p>
    <w:p w14:paraId="65E3D0FC" w14:textId="77777777" w:rsidR="00AB2B30" w:rsidRPr="009B053A" w:rsidRDefault="006A7121">
      <w:pPr>
        <w:pStyle w:val="B10"/>
      </w:pPr>
      <w:r w:rsidRPr="009B053A">
        <w:rPr>
          <w:rFonts w:cs="Geneva"/>
          <w:lang w:bidi="bn-IN"/>
        </w:rPr>
        <w:lastRenderedPageBreak/>
        <w:tab/>
        <w:t>P</w:t>
      </w:r>
      <w:r w:rsidRPr="009B053A">
        <w:rPr>
          <w:rFonts w:cs="Geneva"/>
          <w:vertAlign w:val="subscript"/>
          <w:lang w:bidi="bn-IN"/>
        </w:rPr>
        <w:t>UMAX,f,</w:t>
      </w:r>
      <w:r w:rsidRPr="009B053A">
        <w:rPr>
          <w:rFonts w:cs="Geneva"/>
          <w:i/>
          <w:vertAlign w:val="subscript"/>
          <w:lang w:bidi="bn-IN"/>
        </w:rPr>
        <w:t xml:space="preserve">c,NR </w:t>
      </w:r>
      <w:r w:rsidRPr="009B053A">
        <w:t>(</w:t>
      </w:r>
      <w:r w:rsidRPr="009B053A">
        <w:rPr>
          <w:i/>
        </w:rPr>
        <w:t>q</w:t>
      </w:r>
      <w:r w:rsidRPr="009B053A">
        <w:t>) ≤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rPr>
        <w:t>q</w:t>
      </w:r>
      <w:r w:rsidRPr="009B053A">
        <w:t xml:space="preserve">)) + </w:t>
      </w:r>
      <w:r w:rsidRPr="009B053A">
        <w:rPr>
          <w:rFonts w:eastAsia="Calibri"/>
        </w:rPr>
        <w:t>T</w:t>
      </w:r>
      <w:r w:rsidRPr="009B053A">
        <w:rPr>
          <w:rFonts w:eastAsia="Geneva"/>
          <w:vertAlign w:val="subscript"/>
        </w:rPr>
        <w:t>HIGH</w:t>
      </w:r>
      <w:r w:rsidRPr="009B053A">
        <w:t xml:space="preserve">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rPr>
        <w:t>q</w:t>
      </w:r>
      <w:r w:rsidRPr="009B053A">
        <w:t>))).</w:t>
      </w:r>
    </w:p>
    <w:p w14:paraId="6FD54F2D" w14:textId="77777777" w:rsidR="00AB2B30" w:rsidRPr="009B053A" w:rsidRDefault="006A7121">
      <w:pPr>
        <w:pStyle w:val="H6"/>
      </w:pPr>
      <w:r w:rsidRPr="009B053A">
        <w:t>6.2B.4.1.0.1.2</w:t>
      </w:r>
      <w:r w:rsidRPr="009B053A">
        <w:tab/>
        <w:t>Intra-band non-contiguous EN-DC</w:t>
      </w:r>
    </w:p>
    <w:p w14:paraId="654B664F" w14:textId="77777777" w:rsidR="00AB2B30" w:rsidRPr="009B053A" w:rsidRDefault="006A7121">
      <w:r w:rsidRPr="009B053A">
        <w:t xml:space="preserve">The following requirements apply for one component carrier per CG configured for synchronous DC. The CG(s) are indexed by </w:t>
      </w:r>
      <w:r w:rsidRPr="009B053A">
        <w:rPr>
          <w:i/>
        </w:rPr>
        <w:t>j</w:t>
      </w:r>
      <w:r w:rsidRPr="009B053A">
        <w:t xml:space="preserve"> = 1 for MCG and </w:t>
      </w:r>
      <w:r w:rsidRPr="009B053A">
        <w:rPr>
          <w:i/>
        </w:rPr>
        <w:t>j</w:t>
      </w:r>
      <w:r w:rsidRPr="009B053A">
        <w:t xml:space="preserve"> = 2 for SCG.</w:t>
      </w:r>
    </w:p>
    <w:p w14:paraId="18A0D35F" w14:textId="77777777" w:rsidR="00AB2B30" w:rsidRPr="009B053A" w:rsidRDefault="006A7121">
      <w:pPr>
        <w:rPr>
          <w:lang w:bidi="bn-IN"/>
        </w:rPr>
      </w:pPr>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E-UTRA,</w:t>
      </w:r>
      <w:r w:rsidRPr="009B053A">
        <w:rPr>
          <w:rFonts w:cs="Geneva"/>
          <w:i/>
          <w:vertAlign w:val="subscript"/>
          <w:lang w:eastAsia="x-none" w:bidi="bn-IN"/>
        </w:rPr>
        <w:t xml:space="preserve">c </w:t>
      </w:r>
      <w:r w:rsidRPr="009B053A">
        <w:t>(</w:t>
      </w:r>
      <w:r w:rsidRPr="009B053A">
        <w:rPr>
          <w:i/>
        </w:rPr>
        <w:t>p</w:t>
      </w:r>
      <w:r w:rsidRPr="009B053A">
        <w:t>) in sub-frame</w:t>
      </w:r>
      <w:r w:rsidRPr="009B053A">
        <w:rPr>
          <w:i/>
        </w:rPr>
        <w:t xml:space="preserve"> p </w:t>
      </w:r>
      <w:r w:rsidRPr="009B053A">
        <w:t xml:space="preserve">for the configured E-UTRA uplink carrier shall be </w:t>
      </w:r>
      <w:r w:rsidRPr="009B053A">
        <w:rPr>
          <w:lang w:bidi="bn-IN"/>
        </w:rPr>
        <w:t>set in accordance with clause </w:t>
      </w:r>
      <w:r w:rsidRPr="009B053A">
        <w:t xml:space="preserve">6.2B.4.1.0.1.1 </w:t>
      </w:r>
      <w:r w:rsidRPr="009B053A">
        <w:rPr>
          <w:lang w:bidi="bn-IN"/>
        </w:rPr>
        <w:t>but where</w:t>
      </w:r>
    </w:p>
    <w:p w14:paraId="6CD9A1DA"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A-MPR</w:t>
      </w:r>
      <w:r w:rsidRPr="009B053A">
        <w:rPr>
          <w:rFonts w:cs="Vrinda"/>
          <w:i/>
          <w:vertAlign w:val="subscript"/>
          <w:lang w:bidi="bn-IN"/>
        </w:rPr>
        <w:t>c</w:t>
      </w:r>
      <w:r w:rsidRPr="009B053A">
        <w:rPr>
          <w:lang w:bidi="bn-IN"/>
        </w:rPr>
        <w:t xml:space="preserve"> determined in accordance with clause 6.2B.3.2 with parameters applicable for </w:t>
      </w:r>
      <w:r w:rsidRPr="009B053A">
        <w:t xml:space="preserve">UEs not indicating support of dynamicPowerSharing and </w:t>
      </w:r>
      <w:r w:rsidRPr="009B053A">
        <w:rPr>
          <w:lang w:bidi="bn-IN"/>
        </w:rPr>
        <w:t>MPR</w:t>
      </w:r>
      <w:r w:rsidRPr="009B053A">
        <w:rPr>
          <w:rFonts w:cs="Vrinda"/>
          <w:i/>
          <w:vertAlign w:val="subscript"/>
          <w:lang w:bidi="bn-IN"/>
        </w:rPr>
        <w:t>c</w:t>
      </w:r>
      <w:r w:rsidRPr="009B053A">
        <w:rPr>
          <w:lang w:bidi="bn-IN"/>
        </w:rPr>
        <w:t xml:space="preserve"> = 0 dB;</w:t>
      </w:r>
    </w:p>
    <w:p w14:paraId="742306D4" w14:textId="77777777" w:rsidR="00AB2B30" w:rsidRPr="009B053A" w:rsidRDefault="006A7121">
      <w:pPr>
        <w:pStyle w:val="B10"/>
        <w:ind w:left="284"/>
      </w:pPr>
      <w:r w:rsidRPr="009B053A">
        <w:t>whenever NS_01 is not indicated within CG 1 while</w:t>
      </w:r>
    </w:p>
    <w:p w14:paraId="7EC9DCBC"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MPR</w:t>
      </w:r>
      <w:r w:rsidRPr="009B053A">
        <w:rPr>
          <w:rFonts w:cs="Vrinda"/>
          <w:i/>
          <w:vertAlign w:val="subscript"/>
          <w:lang w:bidi="bn-IN"/>
        </w:rPr>
        <w:t>c</w:t>
      </w:r>
      <w:r w:rsidRPr="009B053A">
        <w:rPr>
          <w:lang w:bidi="bn-IN"/>
        </w:rPr>
        <w:t xml:space="preserve"> determined in accordance with clause 6.2B.2.2 with parameters applicable for </w:t>
      </w:r>
      <w:r w:rsidRPr="009B053A">
        <w:t>UEs not indicating support of dynamicPowerSharing and A-</w:t>
      </w:r>
      <w:r w:rsidRPr="009B053A">
        <w:rPr>
          <w:lang w:bidi="bn-IN"/>
        </w:rPr>
        <w:t>MPR</w:t>
      </w:r>
      <w:r w:rsidRPr="009B053A">
        <w:rPr>
          <w:rFonts w:cs="Vrinda"/>
          <w:i/>
          <w:vertAlign w:val="subscript"/>
          <w:lang w:bidi="bn-IN"/>
        </w:rPr>
        <w:t>c</w:t>
      </w:r>
      <w:r w:rsidRPr="009B053A">
        <w:rPr>
          <w:lang w:bidi="bn-IN"/>
        </w:rPr>
        <w:t xml:space="preserve"> = 0 dB;</w:t>
      </w:r>
    </w:p>
    <w:p w14:paraId="212623E4" w14:textId="77777777" w:rsidR="00AB2B30" w:rsidRPr="009B053A" w:rsidRDefault="006A7121">
      <w:pPr>
        <w:pStyle w:val="B10"/>
      </w:pPr>
      <w:r w:rsidRPr="009B053A">
        <w:t>whenever NS_01 is indicated in CG 1.</w:t>
      </w:r>
    </w:p>
    <w:p w14:paraId="4F3BA497" w14:textId="77777777" w:rsidR="00AB2B30" w:rsidRPr="009B053A" w:rsidRDefault="006A7121">
      <w:pPr>
        <w:rPr>
          <w:lang w:bidi="bn-IN"/>
        </w:rPr>
      </w:pPr>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NR,</w:t>
      </w:r>
      <w:r w:rsidRPr="009B053A">
        <w:rPr>
          <w:rFonts w:cs="Geneva"/>
          <w:i/>
          <w:vertAlign w:val="subscript"/>
          <w:lang w:eastAsia="x-none" w:bidi="bn-IN"/>
        </w:rPr>
        <w:t xml:space="preserve">c </w:t>
      </w:r>
      <w:r w:rsidRPr="009B053A">
        <w:t>(</w:t>
      </w:r>
      <w:r w:rsidRPr="009B053A">
        <w:rPr>
          <w:i/>
        </w:rPr>
        <w:t>q</w:t>
      </w:r>
      <w:r w:rsidRPr="009B053A">
        <w:t>) in physical channel</w:t>
      </w:r>
      <w:r w:rsidRPr="009B053A">
        <w:rPr>
          <w:i/>
        </w:rPr>
        <w:t xml:space="preserve"> q </w:t>
      </w:r>
      <w:r w:rsidRPr="009B053A">
        <w:t>for the configured NR carrier shall be</w:t>
      </w:r>
      <w:r w:rsidRPr="009B053A">
        <w:rPr>
          <w:lang w:bidi="bn-IN"/>
        </w:rPr>
        <w:t xml:space="preserve"> set in accordance with clause </w:t>
      </w:r>
      <w:r w:rsidRPr="009B053A">
        <w:t xml:space="preserve">6.2B.4.1.0.1.1 </w:t>
      </w:r>
      <w:r w:rsidRPr="009B053A">
        <w:rPr>
          <w:lang w:bidi="bn-IN"/>
        </w:rPr>
        <w:t>but where</w:t>
      </w:r>
      <w:r w:rsidRPr="009B053A">
        <w:tab/>
      </w:r>
    </w:p>
    <w:p w14:paraId="3E2608A0"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A-MPR</w:t>
      </w:r>
      <w:r w:rsidRPr="009B053A">
        <w:rPr>
          <w:rFonts w:cs="Vrinda"/>
          <w:i/>
          <w:vertAlign w:val="subscript"/>
          <w:lang w:bidi="bn-IN"/>
        </w:rPr>
        <w:t>c</w:t>
      </w:r>
      <w:r w:rsidRPr="009B053A">
        <w:rPr>
          <w:lang w:bidi="bn-IN"/>
        </w:rPr>
        <w:t xml:space="preserve"> = A-MPR</w:t>
      </w:r>
      <w:r w:rsidRPr="009B053A">
        <w:t>'</w:t>
      </w:r>
      <w:r w:rsidRPr="009B053A">
        <w:rPr>
          <w:i/>
          <w:vertAlign w:val="subscript"/>
        </w:rPr>
        <w:t>c</w:t>
      </w:r>
      <w:r w:rsidRPr="009B053A">
        <w:rPr>
          <w:lang w:bidi="bn-IN"/>
        </w:rPr>
        <w:t xml:space="preserve"> with A-MPR</w:t>
      </w:r>
      <w:r w:rsidRPr="009B053A">
        <w:t>'</w:t>
      </w:r>
      <w:r w:rsidRPr="009B053A">
        <w:rPr>
          <w:i/>
          <w:vertAlign w:val="subscript"/>
        </w:rPr>
        <w:t>c</w:t>
      </w:r>
      <w:r w:rsidRPr="009B053A">
        <w:rPr>
          <w:lang w:bidi="bn-IN"/>
        </w:rPr>
        <w:t xml:space="preserve"> determined in accordance with clause 6.2B.3.2 and MPR</w:t>
      </w:r>
      <w:r w:rsidRPr="009B053A">
        <w:rPr>
          <w:rFonts w:cs="Vrinda"/>
          <w:i/>
          <w:vertAlign w:val="subscript"/>
          <w:lang w:bidi="bn-IN"/>
        </w:rPr>
        <w:t>c</w:t>
      </w:r>
      <w:r w:rsidRPr="009B053A">
        <w:rPr>
          <w:lang w:bidi="bn-IN"/>
        </w:rPr>
        <w:t xml:space="preserve"> = 0 dB if</w:t>
      </w:r>
      <w:r w:rsidRPr="009B053A">
        <w:t xml:space="preserve"> transmission(s) in subframe </w:t>
      </w:r>
      <w:r w:rsidRPr="009B053A">
        <w:rPr>
          <w:rFonts w:cs="Vrinda"/>
          <w:i/>
          <w:lang w:bidi="bn-IN"/>
        </w:rPr>
        <w:t>p</w:t>
      </w:r>
      <w:r w:rsidRPr="009B053A">
        <w:rPr>
          <w:rFonts w:cs="Vrinda"/>
          <w:lang w:bidi="bn-IN"/>
        </w:rPr>
        <w:t xml:space="preserve"> on CG 1</w:t>
      </w:r>
      <w:r w:rsidRPr="009B053A">
        <w:t xml:space="preserve"> overlap in time with physical channel </w:t>
      </w:r>
      <w:r w:rsidRPr="009B053A">
        <w:rPr>
          <w:rFonts w:cs="Vrinda"/>
          <w:i/>
          <w:lang w:bidi="bn-IN"/>
        </w:rPr>
        <w:t>q</w:t>
      </w:r>
      <w:r w:rsidRPr="009B053A">
        <w:rPr>
          <w:rFonts w:cs="Vrinda"/>
          <w:lang w:bidi="bn-IN"/>
        </w:rPr>
        <w:t xml:space="preserve"> on CG 2</w:t>
      </w:r>
      <w:r w:rsidRPr="009B053A">
        <w:rPr>
          <w:lang w:bidi="bn-IN"/>
        </w:rPr>
        <w:t>;</w:t>
      </w:r>
    </w:p>
    <w:p w14:paraId="5425BECF"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A-MPR</w:t>
      </w:r>
      <w:r w:rsidRPr="009B053A">
        <w:rPr>
          <w:rFonts w:cs="Vrinda"/>
          <w:i/>
          <w:vertAlign w:val="subscript"/>
          <w:lang w:bidi="bn-IN"/>
        </w:rPr>
        <w:t>c</w:t>
      </w:r>
      <w:r w:rsidRPr="009B053A">
        <w:rPr>
          <w:lang w:bidi="bn-IN"/>
        </w:rPr>
        <w:t xml:space="preserve"> is determined in accordance with [2] if</w:t>
      </w:r>
      <w:r w:rsidRPr="009B053A">
        <w:t xml:space="preserve"> transmission(s) in subframe </w:t>
      </w:r>
      <w:r w:rsidRPr="009B053A">
        <w:rPr>
          <w:rFonts w:cs="Vrinda"/>
          <w:i/>
          <w:lang w:bidi="bn-IN"/>
        </w:rPr>
        <w:t>p</w:t>
      </w:r>
      <w:r w:rsidRPr="009B053A">
        <w:rPr>
          <w:rFonts w:cs="Vrinda"/>
          <w:lang w:bidi="bn-IN"/>
        </w:rPr>
        <w:t xml:space="preserve"> on CG 1 </w:t>
      </w:r>
      <w:r w:rsidRPr="009B053A">
        <w:t xml:space="preserve">does not overlap in time with physical channel </w:t>
      </w:r>
      <w:r w:rsidRPr="009B053A">
        <w:rPr>
          <w:rFonts w:cs="Vrinda"/>
          <w:i/>
          <w:lang w:bidi="bn-IN"/>
        </w:rPr>
        <w:t>q</w:t>
      </w:r>
      <w:r w:rsidRPr="009B053A">
        <w:rPr>
          <w:rFonts w:cs="Vrinda"/>
          <w:lang w:bidi="bn-IN"/>
        </w:rPr>
        <w:t xml:space="preserve"> on CG 2</w:t>
      </w:r>
      <w:r w:rsidRPr="009B053A">
        <w:rPr>
          <w:lang w:bidi="bn-IN"/>
        </w:rPr>
        <w:t>;</w:t>
      </w:r>
    </w:p>
    <w:p w14:paraId="4715FF7D" w14:textId="77777777" w:rsidR="00AB2B30" w:rsidRPr="009B053A" w:rsidRDefault="006A7121">
      <w:pPr>
        <w:pStyle w:val="B10"/>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A-MPR</w:t>
      </w:r>
      <w:r w:rsidRPr="009B053A">
        <w:rPr>
          <w:rFonts w:cs="Vrinda"/>
          <w:i/>
          <w:vertAlign w:val="subscript"/>
          <w:lang w:bidi="bn-IN"/>
        </w:rPr>
        <w:t>c</w:t>
      </w:r>
      <w:r w:rsidRPr="009B053A">
        <w:rPr>
          <w:lang w:bidi="bn-IN"/>
        </w:rPr>
        <w:t xml:space="preserve"> is determined in accordance with clause 6.2B.3.2 with parameters applicable for </w:t>
      </w:r>
      <w:r w:rsidRPr="009B053A">
        <w:t xml:space="preserve">UEs not indicating support of dynamicPowerSharing </w:t>
      </w:r>
      <w:r w:rsidRPr="009B053A">
        <w:rPr>
          <w:lang w:bidi="bn-IN"/>
        </w:rPr>
        <w:t>and MPR</w:t>
      </w:r>
      <w:r w:rsidRPr="009B053A">
        <w:rPr>
          <w:rFonts w:cs="Vrinda"/>
          <w:i/>
          <w:vertAlign w:val="subscript"/>
          <w:lang w:bidi="bn-IN"/>
        </w:rPr>
        <w:t>c</w:t>
      </w:r>
      <w:r w:rsidRPr="009B053A">
        <w:rPr>
          <w:lang w:bidi="bn-IN"/>
        </w:rPr>
        <w:t xml:space="preserve"> = 0 dB;</w:t>
      </w:r>
    </w:p>
    <w:p w14:paraId="31F734A7" w14:textId="77777777" w:rsidR="00AB2B30" w:rsidRPr="009B053A" w:rsidRDefault="006A7121">
      <w:pPr>
        <w:rPr>
          <w:lang w:bidi="bn-IN"/>
        </w:rPr>
      </w:pPr>
      <w:r w:rsidRPr="009B053A">
        <w:t xml:space="preserve">For UEs indicating support of dynamicPowerSharing in the </w:t>
      </w:r>
      <w:r w:rsidRPr="009B053A">
        <w:rPr>
          <w:i/>
        </w:rPr>
        <w:t>UE-MRDC-Capability IE</w:t>
      </w:r>
      <w:r w:rsidRPr="009B053A">
        <w:t>, the UE can configure the total transmission power in accordance with clause 6.2B.4.1.0.1.1 but with P</w:t>
      </w:r>
      <w:r w:rsidRPr="009B053A">
        <w:rPr>
          <w:vertAlign w:val="subscript"/>
        </w:rPr>
        <w:t xml:space="preserve">powerclass,EN-DC </w:t>
      </w:r>
      <w:r w:rsidRPr="009B053A">
        <w:t>the EN-DC power class of the intra-band non-contiguous band combination configured and A-MPR determined in accordance with clause </w:t>
      </w:r>
      <w:r w:rsidRPr="009B053A">
        <w:rPr>
          <w:lang w:bidi="bn-IN"/>
        </w:rPr>
        <w:t>6.2B.3.2.</w:t>
      </w:r>
    </w:p>
    <w:p w14:paraId="73ABC720" w14:textId="77777777" w:rsidR="00AB2B30" w:rsidRPr="009B053A" w:rsidRDefault="006A7121">
      <w:pPr>
        <w:pStyle w:val="B10"/>
        <w:ind w:left="284"/>
      </w:pPr>
      <w:r w:rsidRPr="009B053A">
        <w:t>whenever NS_01 is not indicated in CG 2 while</w:t>
      </w:r>
    </w:p>
    <w:p w14:paraId="20031C60"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MPR</w:t>
      </w:r>
      <w:r w:rsidRPr="009B053A">
        <w:rPr>
          <w:rFonts w:cs="Vrinda"/>
          <w:i/>
          <w:vertAlign w:val="subscript"/>
          <w:lang w:bidi="bn-IN"/>
        </w:rPr>
        <w:t>c</w:t>
      </w:r>
      <w:r w:rsidRPr="009B053A">
        <w:rPr>
          <w:lang w:bidi="bn-IN"/>
        </w:rPr>
        <w:t xml:space="preserve"> = MPR</w:t>
      </w:r>
      <w:r w:rsidRPr="009B053A">
        <w:t>'</w:t>
      </w:r>
      <w:r w:rsidRPr="009B053A">
        <w:rPr>
          <w:i/>
          <w:vertAlign w:val="subscript"/>
        </w:rPr>
        <w:t>c</w:t>
      </w:r>
      <w:r w:rsidRPr="009B053A">
        <w:rPr>
          <w:lang w:bidi="bn-IN"/>
        </w:rPr>
        <w:t xml:space="preserve"> with MPR</w:t>
      </w:r>
      <w:r w:rsidRPr="009B053A">
        <w:t>'</w:t>
      </w:r>
      <w:r w:rsidRPr="009B053A">
        <w:rPr>
          <w:i/>
          <w:vertAlign w:val="subscript"/>
        </w:rPr>
        <w:t>c</w:t>
      </w:r>
      <w:r w:rsidRPr="009B053A">
        <w:rPr>
          <w:lang w:bidi="bn-IN"/>
        </w:rPr>
        <w:t xml:space="preserve"> determined in accordance with clause 6.2B.2.2 and A-MPR</w:t>
      </w:r>
      <w:r w:rsidRPr="009B053A">
        <w:rPr>
          <w:rFonts w:cs="Vrinda"/>
          <w:i/>
          <w:vertAlign w:val="subscript"/>
          <w:lang w:bidi="bn-IN"/>
        </w:rPr>
        <w:t>c</w:t>
      </w:r>
      <w:r w:rsidRPr="009B053A">
        <w:rPr>
          <w:lang w:bidi="bn-IN"/>
        </w:rPr>
        <w:t xml:space="preserve"> = 0 dB if</w:t>
      </w:r>
      <w:r w:rsidRPr="009B053A">
        <w:t xml:space="preserve"> transmission(s) in subframe </w:t>
      </w:r>
      <w:r w:rsidRPr="009B053A">
        <w:rPr>
          <w:rFonts w:cs="Vrinda"/>
          <w:i/>
          <w:lang w:bidi="bn-IN"/>
        </w:rPr>
        <w:t>p</w:t>
      </w:r>
      <w:r w:rsidRPr="009B053A">
        <w:rPr>
          <w:rFonts w:cs="Vrinda"/>
          <w:lang w:bidi="bn-IN"/>
        </w:rPr>
        <w:t xml:space="preserve"> on CG 1</w:t>
      </w:r>
      <w:r w:rsidRPr="009B053A">
        <w:t xml:space="preserve"> overlap in time with physical channel </w:t>
      </w:r>
      <w:r w:rsidRPr="009B053A">
        <w:rPr>
          <w:rFonts w:cs="Vrinda"/>
          <w:i/>
          <w:lang w:bidi="bn-IN"/>
        </w:rPr>
        <w:t>q</w:t>
      </w:r>
      <w:r w:rsidRPr="009B053A">
        <w:rPr>
          <w:rFonts w:cs="Vrinda"/>
          <w:lang w:bidi="bn-IN"/>
        </w:rPr>
        <w:t xml:space="preserve"> on CG 2</w:t>
      </w:r>
      <w:r w:rsidRPr="009B053A">
        <w:rPr>
          <w:lang w:bidi="bn-IN"/>
        </w:rPr>
        <w:t>;</w:t>
      </w:r>
    </w:p>
    <w:p w14:paraId="32644B32"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indicating support of dynamicPowerSharing, </w:t>
      </w:r>
      <w:r w:rsidRPr="009B053A">
        <w:rPr>
          <w:lang w:bidi="bn-IN"/>
        </w:rPr>
        <w:t>MPR</w:t>
      </w:r>
      <w:r w:rsidRPr="009B053A">
        <w:rPr>
          <w:rFonts w:cs="Vrinda"/>
          <w:i/>
          <w:vertAlign w:val="subscript"/>
          <w:lang w:bidi="bn-IN"/>
        </w:rPr>
        <w:t>c</w:t>
      </w:r>
      <w:r w:rsidRPr="009B053A">
        <w:rPr>
          <w:lang w:bidi="bn-IN"/>
        </w:rPr>
        <w:t xml:space="preserve"> is determined in accordance with TS 38.101-1 [2] if</w:t>
      </w:r>
      <w:r w:rsidRPr="009B053A">
        <w:t xml:space="preserve"> transmission(s) in subframe </w:t>
      </w:r>
      <w:r w:rsidRPr="009B053A">
        <w:rPr>
          <w:rFonts w:cs="Vrinda"/>
          <w:i/>
          <w:lang w:bidi="bn-IN"/>
        </w:rPr>
        <w:t>p</w:t>
      </w:r>
      <w:r w:rsidRPr="009B053A">
        <w:rPr>
          <w:rFonts w:cs="Vrinda"/>
          <w:lang w:bidi="bn-IN"/>
        </w:rPr>
        <w:t xml:space="preserve"> on CG 1 </w:t>
      </w:r>
      <w:r w:rsidRPr="009B053A">
        <w:t xml:space="preserve">does not overlap in time with physical channel </w:t>
      </w:r>
      <w:r w:rsidRPr="009B053A">
        <w:rPr>
          <w:rFonts w:cs="Vrinda"/>
          <w:i/>
          <w:lang w:bidi="bn-IN"/>
        </w:rPr>
        <w:t>q</w:t>
      </w:r>
      <w:r w:rsidRPr="009B053A">
        <w:rPr>
          <w:rFonts w:cs="Vrinda"/>
          <w:lang w:bidi="bn-IN"/>
        </w:rPr>
        <w:t xml:space="preserve"> on CG 2</w:t>
      </w:r>
      <w:r w:rsidRPr="009B053A">
        <w:rPr>
          <w:lang w:bidi="bn-IN"/>
        </w:rPr>
        <w:t>;</w:t>
      </w:r>
    </w:p>
    <w:p w14:paraId="4CA5791B" w14:textId="77777777" w:rsidR="00AB2B30" w:rsidRPr="009B053A" w:rsidRDefault="006A7121">
      <w:pPr>
        <w:pStyle w:val="B10"/>
        <w:rPr>
          <w:lang w:bidi="bn-IN"/>
        </w:rPr>
      </w:pPr>
      <w:r w:rsidRPr="009B053A">
        <w:rPr>
          <w:lang w:bidi="bn-IN"/>
        </w:rPr>
        <w:t>-</w:t>
      </w:r>
      <w:r w:rsidRPr="009B053A">
        <w:rPr>
          <w:lang w:bidi="bn-IN"/>
        </w:rPr>
        <w:tab/>
        <w:t xml:space="preserve">for a </w:t>
      </w:r>
      <w:r w:rsidRPr="009B053A">
        <w:t xml:space="preserve">UE not indicating support of dynamicPowerSharing, </w:t>
      </w:r>
      <w:r w:rsidRPr="009B053A">
        <w:rPr>
          <w:lang w:bidi="bn-IN"/>
        </w:rPr>
        <w:t>the MPR</w:t>
      </w:r>
      <w:r w:rsidRPr="009B053A">
        <w:rPr>
          <w:rFonts w:cs="Vrinda"/>
          <w:i/>
          <w:vertAlign w:val="subscript"/>
          <w:lang w:bidi="bn-IN"/>
        </w:rPr>
        <w:t>c</w:t>
      </w:r>
      <w:r w:rsidRPr="009B053A">
        <w:rPr>
          <w:lang w:bidi="bn-IN"/>
        </w:rPr>
        <w:t xml:space="preserve"> is determined in accordance with clause 6.2B.2.2 with parameters applicable for </w:t>
      </w:r>
      <w:r w:rsidRPr="009B053A">
        <w:t xml:space="preserve">UEs not indicating support of dynamicPowerSharing </w:t>
      </w:r>
      <w:r w:rsidRPr="009B053A">
        <w:rPr>
          <w:lang w:bidi="bn-IN"/>
        </w:rPr>
        <w:t>and A-MPR</w:t>
      </w:r>
      <w:r w:rsidRPr="009B053A">
        <w:rPr>
          <w:rFonts w:cs="Vrinda"/>
          <w:i/>
          <w:vertAlign w:val="subscript"/>
          <w:lang w:bidi="bn-IN"/>
        </w:rPr>
        <w:t>c</w:t>
      </w:r>
      <w:r w:rsidRPr="009B053A">
        <w:rPr>
          <w:lang w:bidi="bn-IN"/>
        </w:rPr>
        <w:t xml:space="preserve"> = 0 dB;</w:t>
      </w:r>
    </w:p>
    <w:p w14:paraId="0323E6A4" w14:textId="77777777" w:rsidR="00AB2B30" w:rsidRPr="009B053A" w:rsidRDefault="006A7121">
      <w:pPr>
        <w:pStyle w:val="B10"/>
        <w:ind w:left="0" w:firstLine="0"/>
      </w:pPr>
      <w:r w:rsidRPr="009B053A">
        <w:t>whenever NS_01 is indicated in CG 2.</w:t>
      </w:r>
    </w:p>
    <w:p w14:paraId="1353CF4A" w14:textId="77777777" w:rsidR="00AB2B30" w:rsidRPr="009B053A" w:rsidRDefault="006A7121">
      <w:pPr>
        <w:rPr>
          <w:lang w:bidi="bn-IN"/>
        </w:rPr>
      </w:pPr>
      <w:r w:rsidRPr="009B053A">
        <w:t xml:space="preserve">For UEs indicating support of dynamicPowerSharing in the </w:t>
      </w:r>
      <w:r w:rsidRPr="009B053A">
        <w:rPr>
          <w:i/>
        </w:rPr>
        <w:t>UE-MRDC-Capability IE</w:t>
      </w:r>
      <w:r w:rsidRPr="009B053A">
        <w:t>, the UE can configure the total transmission power in accordance with clause 6.2B.4.1.1 but with P</w:t>
      </w:r>
      <w:r w:rsidRPr="009B053A">
        <w:rPr>
          <w:vertAlign w:val="subscript"/>
        </w:rPr>
        <w:t xml:space="preserve">powerclass,EN-DC </w:t>
      </w:r>
      <w:r w:rsidRPr="009B053A">
        <w:t xml:space="preserve">the EN-DC power class of the intra-band non-contiguous band combination configured and A-MPR determined in accordance with clause </w:t>
      </w:r>
      <w:r w:rsidRPr="009B053A">
        <w:rPr>
          <w:lang w:bidi="bn-IN"/>
        </w:rPr>
        <w:t>6.2B.3.2.</w:t>
      </w:r>
    </w:p>
    <w:p w14:paraId="1143F5B9" w14:textId="77777777" w:rsidR="00AB2B30" w:rsidRPr="009B053A" w:rsidRDefault="006A7121">
      <w:r w:rsidRPr="009B053A">
        <w:rPr>
          <w:lang w:bidi="bn-IN"/>
        </w:rPr>
        <w:t xml:space="preserve">The </w:t>
      </w:r>
      <w:r w:rsidRPr="009B053A">
        <w:t xml:space="preserve">total maximum output power </w:t>
      </w:r>
      <w:r w:rsidRPr="009B053A">
        <w:rPr>
          <w:rFonts w:cs="Geneva"/>
          <w:lang w:bidi="bn-IN"/>
        </w:rPr>
        <w:t>P</w:t>
      </w:r>
      <w:r w:rsidRPr="009B053A">
        <w:rPr>
          <w:rFonts w:cs="Geneva"/>
          <w:vertAlign w:val="subscript"/>
          <w:lang w:bidi="bn-IN"/>
        </w:rPr>
        <w:t>UMAX</w:t>
      </w:r>
      <w:r w:rsidRPr="009B053A">
        <w:rPr>
          <w:rFonts w:cs="Geneva"/>
          <w:lang w:bidi="bn-IN"/>
        </w:rPr>
        <w:t xml:space="preserve"> over </w:t>
      </w:r>
      <w:r w:rsidRPr="009B053A">
        <w:rPr>
          <w:lang w:bidi="bn-IN"/>
        </w:rPr>
        <w:t xml:space="preserve">both CGs </w:t>
      </w:r>
      <w:r w:rsidRPr="009B053A">
        <w:t>is measured in accordance with clause 6.2B.4.1.0.1.1 and shall be within the limits specified in clause 6.2B.4.1.0.1.1 but with parameters applicable for the non-contiguous band combination configured.</w:t>
      </w:r>
    </w:p>
    <w:p w14:paraId="77366849" w14:textId="77777777" w:rsidR="00AB2B30" w:rsidRPr="009B053A" w:rsidRDefault="006A7121">
      <w:r w:rsidRPr="009B053A">
        <w:rPr>
          <w:lang w:bidi="bn-IN"/>
        </w:rPr>
        <w:lastRenderedPageBreak/>
        <w:t xml:space="preserve">The </w:t>
      </w:r>
      <w:r w:rsidRPr="009B053A">
        <w:t xml:space="preserve">maximum output power levels </w:t>
      </w:r>
      <w:r w:rsidRPr="009B053A">
        <w:rPr>
          <w:rFonts w:eastAsia="Calibri"/>
          <w:lang w:bidi="bn-IN"/>
        </w:rPr>
        <w:t>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E-UTRA</w:t>
      </w:r>
      <w:r w:rsidRPr="009B053A">
        <w:rPr>
          <w:lang w:bidi="bn-IN"/>
        </w:rPr>
        <w:t xml:space="preserve"> </w:t>
      </w:r>
      <w:r w:rsidRPr="009B053A">
        <w:rPr>
          <w:rFonts w:eastAsia="Calibri"/>
          <w:lang w:bidi="bn-IN"/>
        </w:rPr>
        <w:t>and p</w:t>
      </w:r>
      <w:r w:rsidRPr="009B053A">
        <w:rPr>
          <w:rFonts w:eastAsia="Calibri"/>
          <w:vertAlign w:val="subscript"/>
          <w:lang w:bidi="bn-IN"/>
        </w:rPr>
        <w:t>UMAX,</w:t>
      </w:r>
      <w:r w:rsidRPr="009B053A">
        <w:rPr>
          <w:rFonts w:eastAsia="Calibri"/>
          <w:i/>
          <w:vertAlign w:val="subscript"/>
          <w:lang w:bidi="bn-IN"/>
        </w:rPr>
        <w:t>f,c</w:t>
      </w:r>
      <w:r w:rsidRPr="009B053A">
        <w:rPr>
          <w:i/>
          <w:vertAlign w:val="subscript"/>
          <w:lang w:bidi="bn-IN"/>
        </w:rPr>
        <w:t>,NR</w:t>
      </w:r>
      <w:r w:rsidRPr="009B053A">
        <w:rPr>
          <w:rFonts w:eastAsia="Calibri"/>
          <w:lang w:bidi="bn-IN"/>
        </w:rPr>
        <w:t xml:space="preserve"> for</w:t>
      </w:r>
      <w:r w:rsidRPr="009B053A">
        <w:rPr>
          <w:lang w:bidi="bn-IN"/>
        </w:rPr>
        <w:t xml:space="preserve"> the CGs </w:t>
      </w:r>
      <w:r w:rsidRPr="009B053A">
        <w:t>are measured in accordance with clause 6.2B.4.1.0.1.1 and shall be within the limits specified in clause 6.2B.4.1.0.1.1 but with parameters applicable for the non-contiguous band combination configured.</w:t>
      </w:r>
    </w:p>
    <w:p w14:paraId="7D4BAD8E" w14:textId="77777777" w:rsidR="00AB2B30" w:rsidRPr="009B053A" w:rsidRDefault="006A7121">
      <w:pPr>
        <w:pStyle w:val="H6"/>
      </w:pPr>
      <w:r w:rsidRPr="009B053A">
        <w:t>6.2B.4.1.0.1.3</w:t>
      </w:r>
      <w:r w:rsidRPr="009B053A">
        <w:tab/>
        <w:t>Inter-band EN-DC within FR1</w:t>
      </w:r>
    </w:p>
    <w:p w14:paraId="5B4E164C" w14:textId="1D6315E3" w:rsidR="00AB2B30" w:rsidRPr="009B053A" w:rsidRDefault="00D05902">
      <w:pPr>
        <w:rPr>
          <w:rFonts w:eastAsia="Calibri"/>
        </w:rPr>
      </w:pPr>
      <w:r w:rsidRPr="009B053A">
        <w:rPr>
          <w:rFonts w:eastAsia="Calibri"/>
        </w:rPr>
        <w:t>For inter-band dual connectivity with one uplink serving cell or more than one uplink serving cells configured for intra-band UL CA on the E-UTRA CG and one uplink serving cell on the NR CG or more than one uplink serving cells configured for intra-band UL CA</w:t>
      </w:r>
      <w:r w:rsidR="006A7121" w:rsidRPr="009B053A">
        <w:rPr>
          <w:rFonts w:eastAsia="Calibri"/>
        </w:rPr>
        <w:t xml:space="preserve">, the UE is allowed to set its configured maximum output power </w:t>
      </w:r>
      <w:r w:rsidR="006A7121" w:rsidRPr="009B053A">
        <w:rPr>
          <w:rFonts w:eastAsia="Calibri"/>
          <w:lang w:bidi="bn-IN"/>
        </w:rPr>
        <w:t>P</w:t>
      </w:r>
      <w:r w:rsidR="006A7121" w:rsidRPr="009B053A">
        <w:rPr>
          <w:rFonts w:eastAsia="Calibri"/>
          <w:vertAlign w:val="subscript"/>
          <w:lang w:bidi="bn-IN"/>
        </w:rPr>
        <w:t>CMAX,</w:t>
      </w:r>
      <w:r w:rsidR="006A7121" w:rsidRPr="009B053A">
        <w:rPr>
          <w:rFonts w:eastAsia="Calibri"/>
          <w:i/>
          <w:vertAlign w:val="subscript"/>
          <w:lang w:bidi="bn-IN"/>
        </w:rPr>
        <w:t xml:space="preserve">c(i),i </w:t>
      </w:r>
      <w:r w:rsidR="006A7121" w:rsidRPr="009B053A">
        <w:rPr>
          <w:rFonts w:eastAsia="Calibri"/>
        </w:rPr>
        <w:t xml:space="preserve">for serving cell </w:t>
      </w:r>
      <w:r w:rsidR="006A7121" w:rsidRPr="009B053A">
        <w:rPr>
          <w:rFonts w:eastAsia="Calibri"/>
          <w:i/>
        </w:rPr>
        <w:t>c(i)</w:t>
      </w:r>
      <w:r w:rsidR="006A7121" w:rsidRPr="009B053A">
        <w:rPr>
          <w:rFonts w:eastAsia="Calibri"/>
        </w:rPr>
        <w:t xml:space="preserve"> of CG</w:t>
      </w:r>
      <w:r w:rsidR="006A7121" w:rsidRPr="009B053A">
        <w:rPr>
          <w:rFonts w:eastAsia="Calibri"/>
          <w:i/>
        </w:rPr>
        <w:t xml:space="preserve"> i, i = 1,2</w:t>
      </w:r>
      <w:r w:rsidR="006A7121" w:rsidRPr="009B053A">
        <w:rPr>
          <w:rFonts w:eastAsia="Calibri"/>
        </w:rPr>
        <w:t xml:space="preserve">, and its total configured maximum transmission  power for EN-DC operation,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9B053A">
        <w:t>=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9B053A">
        <w:t xml:space="preserve">) with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9B053A">
        <w:t xml:space="preserve"> as specified in clause 7.6 of TS 38.213 [19]</w:t>
      </w:r>
      <w:r w:rsidR="006A7121" w:rsidRPr="009B053A">
        <w:rPr>
          <w:rFonts w:eastAsia="Calibri"/>
        </w:rPr>
        <w:t>.</w:t>
      </w:r>
      <w:r w:rsidRPr="009B053A">
        <w:rPr>
          <w:rFonts w:eastAsia="Calibri"/>
        </w:rPr>
        <w:t xml:space="preserve"> For EN-DC with more than one uplink serving cells configured for intra-band UL CA on the E-UTRA CG, the </w:t>
      </w:r>
      <w:r w:rsidRPr="009B053A">
        <w:rPr>
          <w:rFonts w:eastAsia="Calibri"/>
          <w:lang w:bidi="bn-IN"/>
        </w:rPr>
        <w:t>P</w:t>
      </w:r>
      <w:r w:rsidRPr="009B053A">
        <w:rPr>
          <w:rFonts w:eastAsia="Calibri"/>
          <w:vertAlign w:val="subscript"/>
          <w:lang w:bidi="bn-IN"/>
        </w:rPr>
        <w:t>CMAX</w:t>
      </w:r>
      <w:r w:rsidRPr="009B053A">
        <w:rPr>
          <w:rFonts w:eastAsia="Calibri"/>
          <w:i/>
          <w:vertAlign w:val="subscript"/>
          <w:lang w:eastAsia="zh-CN" w:bidi="bn-IN"/>
        </w:rPr>
        <w:t xml:space="preserve"> </w:t>
      </w:r>
      <w:r w:rsidRPr="009B053A">
        <w:rPr>
          <w:rFonts w:eastAsia="Calibri"/>
          <w:lang w:eastAsia="zh-CN"/>
        </w:rPr>
        <w:t>applies to the entire E-UTRA CG.</w:t>
      </w:r>
      <w:r w:rsidR="00CB3945" w:rsidRPr="009B053A">
        <w:rPr>
          <w:rFonts w:eastAsia="Calibri"/>
          <w:lang w:eastAsia="zh-CN"/>
        </w:rPr>
        <w:t xml:space="preserve"> </w:t>
      </w:r>
      <w:r w:rsidR="00CB3945" w:rsidRPr="009B053A">
        <w:rPr>
          <w:rFonts w:eastAsia="Calibri"/>
        </w:rPr>
        <w:t xml:space="preserve">For EN-DC with more than one uplink serving cells configured for intra-band UL CA on the NR CG, the </w:t>
      </w:r>
      <w:r w:rsidR="00CB3945" w:rsidRPr="009B053A">
        <w:rPr>
          <w:rFonts w:eastAsia="Calibri"/>
          <w:lang w:bidi="bn-IN"/>
        </w:rPr>
        <w:t>P</w:t>
      </w:r>
      <w:r w:rsidR="00CB3945" w:rsidRPr="009B053A">
        <w:rPr>
          <w:rFonts w:eastAsia="Calibri"/>
          <w:vertAlign w:val="subscript"/>
          <w:lang w:bidi="bn-IN"/>
        </w:rPr>
        <w:t>CMAX</w:t>
      </w:r>
      <w:r w:rsidR="00CB3945" w:rsidRPr="009B053A">
        <w:rPr>
          <w:rFonts w:eastAsia="Calibri"/>
          <w:i/>
          <w:vertAlign w:val="subscript"/>
          <w:lang w:eastAsia="zh-CN" w:bidi="bn-IN"/>
        </w:rPr>
        <w:t xml:space="preserve"> </w:t>
      </w:r>
      <w:r w:rsidR="00CB3945" w:rsidRPr="009B053A">
        <w:rPr>
          <w:rFonts w:eastAsia="Calibri"/>
          <w:lang w:eastAsia="zh-CN"/>
        </w:rPr>
        <w:t>applies to the entire NR CG.</w:t>
      </w:r>
    </w:p>
    <w:p w14:paraId="39BBECF5" w14:textId="77777777" w:rsidR="00D05902" w:rsidRPr="009B053A" w:rsidRDefault="00D05902" w:rsidP="00D05902">
      <w:pPr>
        <w:spacing w:after="160" w:line="254" w:lineRule="auto"/>
        <w:rPr>
          <w:lang w:eastAsia="zh-CN"/>
        </w:rPr>
      </w:pPr>
      <w:r w:rsidRPr="009B053A">
        <w:t xml:space="preserve">For a UE configured with EN-DC and serving cell frame structure type 1, if the UE is configured with </w:t>
      </w:r>
      <w:r w:rsidRPr="009B053A">
        <w:rPr>
          <w:i/>
          <w:iCs/>
        </w:rPr>
        <w:t xml:space="preserve">subframeAssignment-r15 </w:t>
      </w:r>
      <w:r w:rsidRPr="009B053A">
        <w:t>for the serving cell and E-UTRA Pcell is FDD, the UE is not expected to be configured with more than one serving cells in the uplink.</w:t>
      </w:r>
    </w:p>
    <w:p w14:paraId="5DBA493C" w14:textId="77777777" w:rsidR="00AB2B30" w:rsidRPr="009B053A" w:rsidRDefault="006A7121">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E-UTRA,</w:t>
      </w:r>
      <w:r w:rsidRPr="009B053A">
        <w:rPr>
          <w:rFonts w:cs="Geneva"/>
          <w:i/>
          <w:vertAlign w:val="subscript"/>
          <w:lang w:eastAsia="x-none" w:bidi="bn-IN"/>
        </w:rPr>
        <w:t xml:space="preserve">c </w:t>
      </w:r>
      <w:r w:rsidRPr="009B053A">
        <w:t>(</w:t>
      </w:r>
      <w:r w:rsidRPr="009B053A">
        <w:rPr>
          <w:i/>
        </w:rPr>
        <w:t>p</w:t>
      </w:r>
      <w:r w:rsidRPr="009B053A">
        <w:t>) in sub-frame</w:t>
      </w:r>
      <w:r w:rsidRPr="009B053A">
        <w:rPr>
          <w:i/>
        </w:rPr>
        <w:t xml:space="preserve"> p </w:t>
      </w:r>
      <w:r w:rsidRPr="009B053A">
        <w:t>for the configured E-UTRA uplink carrier shall be set within the bounds:</w:t>
      </w:r>
    </w:p>
    <w:p w14:paraId="4E9864A7" w14:textId="77777777" w:rsidR="00AB2B30" w:rsidRPr="009B053A" w:rsidRDefault="006A7121">
      <w:pPr>
        <w:pStyle w:val="B10"/>
        <w:jc w:val="center"/>
      </w:pPr>
      <w:r w:rsidRPr="009B053A">
        <w:rPr>
          <w:lang w:bidi="bn-IN"/>
        </w:rPr>
        <w:t>P</w:t>
      </w:r>
      <w:r w:rsidRPr="009B053A">
        <w:rPr>
          <w:vertAlign w:val="subscript"/>
          <w:lang w:bidi="bn-IN"/>
        </w:rPr>
        <w:t>CMAX_L_E-UTRA,</w:t>
      </w:r>
      <w:r w:rsidRPr="009B053A">
        <w:rPr>
          <w:i/>
          <w:vertAlign w:val="subscript"/>
          <w:lang w:bidi="bn-IN"/>
        </w:rPr>
        <w:t>c</w:t>
      </w:r>
      <w:r w:rsidRPr="009B053A">
        <w:rPr>
          <w:lang w:bidi="bn-IN"/>
        </w:rPr>
        <w:t xml:space="preserve"> </w:t>
      </w:r>
      <w:r w:rsidRPr="009B053A">
        <w:t>(</w:t>
      </w:r>
      <w:r w:rsidRPr="009B053A">
        <w:rPr>
          <w:i/>
        </w:rPr>
        <w:t>p</w:t>
      </w:r>
      <w:r w:rsidRPr="009B053A">
        <w:t xml:space="preserve">) </w:t>
      </w:r>
      <w:r w:rsidRPr="009B053A">
        <w:rPr>
          <w:lang w:bidi="bn-IN"/>
        </w:rPr>
        <w:t xml:space="preserve">≤  </w:t>
      </w:r>
      <w:r w:rsidRPr="009B053A">
        <w:rPr>
          <w:rFonts w:cs="Geneva"/>
          <w:lang w:bidi="bn-IN"/>
        </w:rPr>
        <w:t>P</w:t>
      </w:r>
      <w:r w:rsidRPr="009B053A">
        <w:rPr>
          <w:rFonts w:cs="Geneva"/>
          <w:vertAlign w:val="subscript"/>
          <w:lang w:bidi="bn-IN"/>
        </w:rPr>
        <w:t>CMAX_E-UTRA,</w:t>
      </w:r>
      <w:r w:rsidRPr="009B053A">
        <w:rPr>
          <w:rFonts w:cs="Geneva"/>
          <w:i/>
          <w:vertAlign w:val="subscript"/>
          <w:lang w:bidi="bn-IN"/>
        </w:rPr>
        <w:t xml:space="preserve">c </w:t>
      </w:r>
      <w:r w:rsidRPr="009B053A">
        <w:t>(</w:t>
      </w:r>
      <w:r w:rsidRPr="009B053A">
        <w:rPr>
          <w:i/>
        </w:rPr>
        <w:t>p</w:t>
      </w:r>
      <w:r w:rsidRPr="009B053A">
        <w:t xml:space="preserve">) </w:t>
      </w:r>
      <w:r w:rsidRPr="009B053A">
        <w:rPr>
          <w:lang w:bidi="bn-IN"/>
        </w:rPr>
        <w:t>≤  P</w:t>
      </w:r>
      <w:r w:rsidRPr="009B053A">
        <w:rPr>
          <w:vertAlign w:val="subscript"/>
          <w:lang w:bidi="bn-IN"/>
        </w:rPr>
        <w:t>CMAX</w:t>
      </w:r>
      <w:r w:rsidRPr="009B053A">
        <w:t xml:space="preserve"> </w:t>
      </w:r>
      <w:r w:rsidRPr="009B053A">
        <w:rPr>
          <w:vertAlign w:val="subscript"/>
          <w:lang w:bidi="bn-IN"/>
        </w:rPr>
        <w:t>H_E-UTRA,</w:t>
      </w:r>
      <w:r w:rsidRPr="009B053A">
        <w:rPr>
          <w:i/>
          <w:vertAlign w:val="subscript"/>
          <w:lang w:bidi="bn-IN"/>
        </w:rPr>
        <w:t>c</w:t>
      </w:r>
      <w:r w:rsidRPr="009B053A">
        <w:t xml:space="preserve"> (</w:t>
      </w:r>
      <w:r w:rsidRPr="009B053A">
        <w:rPr>
          <w:i/>
        </w:rPr>
        <w:t>p</w:t>
      </w:r>
      <w:r w:rsidRPr="009B053A">
        <w:t>)</w:t>
      </w:r>
    </w:p>
    <w:p w14:paraId="475A3D0C" w14:textId="77777777" w:rsidR="00AB2B30" w:rsidRPr="009B053A" w:rsidRDefault="006A7121">
      <w:r w:rsidRPr="009B053A">
        <w:t xml:space="preserve">where </w:t>
      </w:r>
      <w:r w:rsidRPr="009B053A">
        <w:rPr>
          <w:lang w:eastAsia="x-none" w:bidi="bn-IN"/>
        </w:rPr>
        <w:t>P</w:t>
      </w:r>
      <w:r w:rsidRPr="009B053A">
        <w:rPr>
          <w:vertAlign w:val="subscript"/>
          <w:lang w:eastAsia="x-none" w:bidi="bn-IN"/>
        </w:rPr>
        <w:t>CMAX_L_E-UTRA,</w:t>
      </w:r>
      <w:r w:rsidRPr="009B053A">
        <w:rPr>
          <w:i/>
          <w:vertAlign w:val="subscript"/>
          <w:lang w:eastAsia="x-none" w:bidi="bn-IN"/>
        </w:rPr>
        <w:t>c</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w:t>
      </w:r>
      <w:r w:rsidRPr="009B053A">
        <w:t xml:space="preserve"> </w:t>
      </w:r>
      <w:r w:rsidRPr="009B053A">
        <w:rPr>
          <w:vertAlign w:val="subscript"/>
          <w:lang w:eastAsia="x-none" w:bidi="bn-IN"/>
        </w:rPr>
        <w:t>H_E-UTRA,</w:t>
      </w:r>
      <w:r w:rsidRPr="009B053A">
        <w:rPr>
          <w:i/>
          <w:vertAlign w:val="subscript"/>
          <w:lang w:eastAsia="x-none" w:bidi="bn-IN"/>
        </w:rPr>
        <w:t>c</w:t>
      </w:r>
      <w:r w:rsidRPr="009B053A">
        <w:t xml:space="preserve"> </w:t>
      </w:r>
      <w:r w:rsidRPr="009B053A">
        <w:rPr>
          <w:lang w:bidi="bn-IN"/>
        </w:rPr>
        <w:t>are the limits for a serving cell</w:t>
      </w:r>
      <w:r w:rsidRPr="009B053A">
        <w:rPr>
          <w:i/>
          <w:lang w:bidi="bn-IN"/>
        </w:rPr>
        <w:t xml:space="preserve"> c</w:t>
      </w:r>
      <w:r w:rsidRPr="009B053A">
        <w:rPr>
          <w:lang w:bidi="bn-IN"/>
        </w:rPr>
        <w:t xml:space="preserve"> as specified in TS 3</w:t>
      </w:r>
      <w:r w:rsidRPr="009B053A">
        <w:t>6.101</w:t>
      </w:r>
      <w:r w:rsidRPr="009B053A">
        <w:rPr>
          <w:lang w:bidi="bn-IN"/>
        </w:rPr>
        <w:t> </w:t>
      </w:r>
      <w:r w:rsidRPr="009B053A">
        <w:t>[5] clause 6.2.5 modified by P</w:t>
      </w:r>
      <w:r w:rsidRPr="009B053A">
        <w:rPr>
          <w:vertAlign w:val="subscript"/>
        </w:rPr>
        <w:t>LTE</w:t>
      </w:r>
      <w:r w:rsidRPr="009B053A">
        <w:t xml:space="preserve"> as follows:</w:t>
      </w:r>
    </w:p>
    <w:p w14:paraId="3D996625" w14:textId="67DFDDC4" w:rsidR="00D05902" w:rsidRPr="009B053A" w:rsidRDefault="00D05902" w:rsidP="00D05902">
      <w:pPr>
        <w:pStyle w:val="B10"/>
        <w:jc w:val="center"/>
        <w:rPr>
          <w:lang w:bidi="bn-IN"/>
        </w:rPr>
      </w:pPr>
      <w:r w:rsidRPr="009B053A">
        <w:rPr>
          <w:lang w:bidi="bn-IN"/>
        </w:rPr>
        <w:t>P</w:t>
      </w:r>
      <w:r w:rsidRPr="009B053A">
        <w:rPr>
          <w:vertAlign w:val="subscript"/>
          <w:lang w:bidi="bn-IN"/>
        </w:rPr>
        <w:t>CMAX_L_E-UTRA,</w:t>
      </w:r>
      <w:r w:rsidRPr="009B053A">
        <w:rPr>
          <w:i/>
          <w:vertAlign w:val="subscript"/>
          <w:lang w:bidi="bn-IN"/>
        </w:rPr>
        <w:t>c</w:t>
      </w:r>
      <w:r w:rsidRPr="009B053A">
        <w:rPr>
          <w:lang w:bidi="bn-IN"/>
        </w:rPr>
        <w:t xml:space="preserve"> = MIN {</w:t>
      </w:r>
      <w:r w:rsidRPr="009B053A">
        <w:t xml:space="preserve"> P</w:t>
      </w:r>
      <w:r w:rsidRPr="009B053A">
        <w:rPr>
          <w:vertAlign w:val="subscript"/>
        </w:rPr>
        <w:t>EMAX, EN-DC</w:t>
      </w:r>
      <w:r w:rsidRPr="009B053A">
        <w:t xml:space="preserve"> , (P</w:t>
      </w:r>
      <w:r w:rsidRPr="009B053A">
        <w:rPr>
          <w:vertAlign w:val="subscript"/>
        </w:rPr>
        <w:t xml:space="preserve">PowerClass, EN-DC </w:t>
      </w:r>
      <w:r w:rsidRPr="009B053A">
        <w:rPr>
          <w:lang w:bidi="bn-IN"/>
        </w:rPr>
        <w:t xml:space="preserve">– </w:t>
      </w:r>
      <w:r w:rsidRPr="009B053A">
        <w:t>ΔP</w:t>
      </w:r>
      <w:r w:rsidRPr="009B053A">
        <w:rPr>
          <w:vertAlign w:val="subscript"/>
        </w:rPr>
        <w:t>PowerClass</w:t>
      </w:r>
      <w:r w:rsidRPr="009B053A">
        <w:rPr>
          <w:vertAlign w:val="subscript"/>
          <w:lang w:eastAsia="x-none"/>
        </w:rPr>
        <w:t>, EN-DC</w:t>
      </w:r>
      <w:r w:rsidRPr="009B053A">
        <w:t xml:space="preserve"> ), </w:t>
      </w:r>
      <w:r w:rsidRPr="009B053A">
        <w:rPr>
          <w:lang w:bidi="bn-IN"/>
        </w:rPr>
        <w:t>MIN(P</w:t>
      </w:r>
      <w:r w:rsidRPr="009B053A">
        <w:rPr>
          <w:vertAlign w:val="subscript"/>
          <w:lang w:bidi="bn-IN"/>
        </w:rPr>
        <w:t>EMAX</w:t>
      </w:r>
      <w:r w:rsidRPr="009B053A">
        <w:rPr>
          <w:rFonts w:cs="Vrinda"/>
          <w:vertAlign w:val="subscript"/>
          <w:lang w:bidi="bn-IN"/>
        </w:rPr>
        <w:t>,</w:t>
      </w:r>
      <w:r w:rsidRPr="009B053A">
        <w:rPr>
          <w:rFonts w:cs="Vrinda"/>
          <w:i/>
          <w:vertAlign w:val="subscript"/>
          <w:lang w:bidi="bn-IN"/>
        </w:rPr>
        <w:t>c</w:t>
      </w:r>
      <w:r w:rsidRPr="009B053A">
        <w:rPr>
          <w:vertAlign w:val="subscript"/>
          <w:lang w:bidi="bn-IN"/>
        </w:rPr>
        <w:t xml:space="preserve"> </w:t>
      </w:r>
      <w:r w:rsidRPr="009B053A">
        <w:rPr>
          <w:lang w:bidi="bn-IN"/>
        </w:rPr>
        <w:t xml:space="preserve">, </w:t>
      </w:r>
      <w:r w:rsidRPr="009B053A">
        <w:t>P</w:t>
      </w:r>
      <w:r w:rsidRPr="009B053A">
        <w:rPr>
          <w:vertAlign w:val="subscript"/>
        </w:rPr>
        <w:t>LTE</w:t>
      </w:r>
      <w:r w:rsidRPr="009B053A">
        <w:rPr>
          <w:lang w:bidi="bn-IN"/>
        </w:rPr>
        <w:t xml:space="preserve">) – </w:t>
      </w:r>
      <w:r w:rsidRPr="009B053A">
        <w:rPr>
          <w:rFonts w:ascii="Symbol" w:hAnsi="Symbol"/>
          <w:lang w:bidi="bn-IN"/>
        </w:rPr>
        <w:t></w:t>
      </w:r>
      <w:r w:rsidRPr="009B053A">
        <w:rPr>
          <w:lang w:bidi="bn-IN"/>
        </w:rPr>
        <w:t>t</w:t>
      </w:r>
      <w:r w:rsidRPr="009B053A">
        <w:rPr>
          <w:vertAlign w:val="subscript"/>
          <w:lang w:bidi="bn-IN"/>
        </w:rPr>
        <w:t xml:space="preserve">C_E-UTRA, </w:t>
      </w:r>
      <w:r w:rsidRPr="009B053A">
        <w:rPr>
          <w:i/>
          <w:vertAlign w:val="subscript"/>
          <w:lang w:bidi="bn-IN"/>
        </w:rPr>
        <w:t>c</w:t>
      </w:r>
      <w:r w:rsidRPr="009B053A">
        <w:rPr>
          <w:lang w:bidi="bn-IN"/>
        </w:rPr>
        <w:t>,  (P</w:t>
      </w:r>
      <w:r w:rsidRPr="009B053A">
        <w:rPr>
          <w:vertAlign w:val="subscript"/>
          <w:lang w:bidi="bn-IN"/>
        </w:rPr>
        <w:t>PowerClass</w:t>
      </w:r>
      <w:r w:rsidRPr="009B053A">
        <w:rPr>
          <w:vertAlign w:val="subscript"/>
          <w:lang w:eastAsia="x-none" w:bidi="bn-IN"/>
        </w:rPr>
        <w:t>,E-UTRA</w:t>
      </w:r>
      <w:r w:rsidRPr="009B053A">
        <w:rPr>
          <w:lang w:bidi="bn-IN"/>
        </w:rPr>
        <w:t xml:space="preserve"> – </w:t>
      </w:r>
      <w:r w:rsidRPr="009B053A">
        <w:t>ΔP</w:t>
      </w:r>
      <w:r w:rsidRPr="009B053A">
        <w:rPr>
          <w:vertAlign w:val="subscript"/>
        </w:rPr>
        <w:t>PowerClass</w:t>
      </w:r>
      <w:r w:rsidRPr="009B053A">
        <w:rPr>
          <w:vertAlign w:val="subscript"/>
          <w:lang w:eastAsia="x-none" w:bidi="bn-IN"/>
        </w:rPr>
        <w:t>,E-UTRA</w:t>
      </w:r>
      <w:r w:rsidRPr="009B053A">
        <w:t>)</w:t>
      </w:r>
      <w:r w:rsidRPr="009B053A">
        <w:rPr>
          <w:lang w:bidi="bn-IN"/>
        </w:rPr>
        <w:t xml:space="preserve"> – MAX(MPR</w:t>
      </w:r>
      <w:r w:rsidRPr="009B053A">
        <w:rPr>
          <w:rFonts w:cs="Vrinda"/>
          <w:i/>
          <w:vertAlign w:val="subscript"/>
          <w:lang w:bidi="bn-IN"/>
        </w:rPr>
        <w:t>c</w:t>
      </w:r>
      <w:r w:rsidRPr="009B053A">
        <w:rPr>
          <w:lang w:bidi="bn-IN"/>
        </w:rPr>
        <w:t xml:space="preserve"> + A-MPR</w:t>
      </w:r>
      <w:r w:rsidRPr="009B053A">
        <w:rPr>
          <w:rFonts w:cs="Vrinda"/>
          <w:i/>
          <w:vertAlign w:val="subscript"/>
          <w:lang w:bidi="bn-IN"/>
        </w:rPr>
        <w:t>c</w:t>
      </w:r>
      <w:r w:rsidRPr="009B053A">
        <w:rPr>
          <w:lang w:bidi="bn-IN"/>
        </w:rPr>
        <w:t xml:space="preserve"> +</w:t>
      </w:r>
      <w:r w:rsidRPr="009B053A">
        <w:t xml:space="preserve"> ΔT</w:t>
      </w:r>
      <w:r w:rsidRPr="009B053A">
        <w:rPr>
          <w:vertAlign w:val="subscript"/>
        </w:rPr>
        <w:t>IB,c</w:t>
      </w:r>
      <w:r w:rsidRPr="009B053A">
        <w:rPr>
          <w:lang w:bidi="bn-IN"/>
        </w:rPr>
        <w:t xml:space="preserve">  + </w:t>
      </w:r>
      <w:r w:rsidRPr="009B053A">
        <w:rPr>
          <w:rFonts w:ascii="Symbol" w:hAnsi="Symbol"/>
          <w:lang w:bidi="bn-IN"/>
        </w:rPr>
        <w:t></w:t>
      </w:r>
      <w:r w:rsidRPr="009B053A">
        <w:rPr>
          <w:lang w:bidi="bn-IN"/>
        </w:rPr>
        <w:t>t</w:t>
      </w:r>
      <w:r w:rsidRPr="009B053A">
        <w:rPr>
          <w:vertAlign w:val="subscript"/>
          <w:lang w:bidi="bn-IN"/>
        </w:rPr>
        <w:t xml:space="preserve">C _E-UTRA, </w:t>
      </w:r>
      <w:r w:rsidRPr="009B053A">
        <w:rPr>
          <w:i/>
          <w:vertAlign w:val="subscript"/>
          <w:lang w:bidi="bn-IN"/>
        </w:rPr>
        <w:t>c</w:t>
      </w:r>
      <w:r w:rsidRPr="009B053A">
        <w:rPr>
          <w:lang w:bidi="bn-IN"/>
        </w:rPr>
        <w:t xml:space="preserve"> + </w:t>
      </w:r>
      <w:r w:rsidRPr="009B053A">
        <w:rPr>
          <w:rFonts w:ascii="Symbol" w:hAnsi="Symbol"/>
          <w:lang w:bidi="bn-IN"/>
        </w:rPr>
        <w:t></w:t>
      </w:r>
      <w:r w:rsidRPr="009B053A">
        <w:rPr>
          <w:lang w:bidi="bn-IN"/>
        </w:rPr>
        <w:t>T</w:t>
      </w:r>
      <w:r w:rsidRPr="009B053A">
        <w:rPr>
          <w:vertAlign w:val="subscript"/>
          <w:lang w:bidi="bn-IN"/>
        </w:rPr>
        <w:t>ProSe</w:t>
      </w:r>
      <w:r w:rsidRPr="009B053A">
        <w:rPr>
          <w:lang w:bidi="bn-IN"/>
        </w:rPr>
        <w:t>, P-MPR</w:t>
      </w:r>
      <w:r w:rsidRPr="009B053A">
        <w:rPr>
          <w:rFonts w:cs="Vrinda"/>
          <w:i/>
          <w:vertAlign w:val="subscript"/>
          <w:lang w:bidi="bn-IN"/>
        </w:rPr>
        <w:t>c</w:t>
      </w:r>
      <w:r w:rsidRPr="009B053A">
        <w:rPr>
          <w:lang w:bidi="bn-IN"/>
        </w:rPr>
        <w:t>)}</w:t>
      </w:r>
    </w:p>
    <w:p w14:paraId="40F05B74" w14:textId="77777777" w:rsidR="00D05902" w:rsidRPr="009B053A" w:rsidRDefault="00D05902" w:rsidP="00D05902">
      <w:pPr>
        <w:pStyle w:val="B10"/>
        <w:jc w:val="center"/>
        <w:rPr>
          <w:lang w:bidi="bn-IN"/>
        </w:rPr>
      </w:pPr>
      <w:r w:rsidRPr="009B053A">
        <w:rPr>
          <w:lang w:bidi="bn-IN"/>
        </w:rPr>
        <w:t>P</w:t>
      </w:r>
      <w:r w:rsidRPr="009B053A">
        <w:rPr>
          <w:vertAlign w:val="subscript"/>
          <w:lang w:bidi="bn-IN"/>
        </w:rPr>
        <w:t>CMAX</w:t>
      </w:r>
      <w:r w:rsidRPr="009B053A">
        <w:t xml:space="preserve"> </w:t>
      </w:r>
      <w:r w:rsidRPr="009B053A">
        <w:rPr>
          <w:vertAlign w:val="subscript"/>
          <w:lang w:bidi="bn-IN"/>
        </w:rPr>
        <w:t>H_E-UTRA,</w:t>
      </w:r>
      <w:r w:rsidRPr="009B053A">
        <w:rPr>
          <w:i/>
          <w:vertAlign w:val="subscript"/>
          <w:lang w:bidi="bn-IN"/>
        </w:rPr>
        <w:t>c</w:t>
      </w:r>
      <w:r w:rsidRPr="009B053A">
        <w:t xml:space="preserve"> </w:t>
      </w:r>
      <w:r w:rsidRPr="009B053A">
        <w:rPr>
          <w:lang w:bidi="bn-IN"/>
        </w:rPr>
        <w:t>= MIN {P</w:t>
      </w:r>
      <w:r w:rsidRPr="009B053A">
        <w:rPr>
          <w:vertAlign w:val="subscript"/>
          <w:lang w:bidi="bn-IN"/>
        </w:rPr>
        <w:t>EMAX</w:t>
      </w:r>
      <w:r w:rsidRPr="009B053A">
        <w:rPr>
          <w:rFonts w:cs="Vrinda"/>
          <w:vertAlign w:val="subscript"/>
          <w:lang w:bidi="bn-IN"/>
        </w:rPr>
        <w:t>,</w:t>
      </w:r>
      <w:r w:rsidRPr="009B053A">
        <w:rPr>
          <w:rFonts w:cs="Vrinda"/>
          <w:i/>
          <w:vertAlign w:val="subscript"/>
          <w:lang w:bidi="bn-IN"/>
        </w:rPr>
        <w:t>c</w:t>
      </w:r>
      <w:r w:rsidRPr="009B053A">
        <w:rPr>
          <w:lang w:bidi="bn-IN"/>
        </w:rPr>
        <w:t xml:space="preserve">,  </w:t>
      </w:r>
      <w:r w:rsidRPr="009B053A">
        <w:t>P</w:t>
      </w:r>
      <w:r w:rsidRPr="009B053A">
        <w:rPr>
          <w:vertAlign w:val="subscript"/>
        </w:rPr>
        <w:t>EMAX, EN-DC</w:t>
      </w:r>
      <w:r w:rsidRPr="009B053A">
        <w:t xml:space="preserve">  , (P</w:t>
      </w:r>
      <w:r w:rsidRPr="009B053A">
        <w:rPr>
          <w:vertAlign w:val="subscript"/>
        </w:rPr>
        <w:t xml:space="preserve">PowerClass, EN-DC </w:t>
      </w:r>
      <w:r w:rsidRPr="009B053A">
        <w:rPr>
          <w:lang w:bidi="bn-IN"/>
        </w:rPr>
        <w:t xml:space="preserve">– </w:t>
      </w:r>
      <w:r w:rsidRPr="009B053A">
        <w:t>ΔP</w:t>
      </w:r>
      <w:r w:rsidRPr="009B053A">
        <w:rPr>
          <w:vertAlign w:val="subscript"/>
        </w:rPr>
        <w:t>PowerClass</w:t>
      </w:r>
      <w:r w:rsidRPr="009B053A">
        <w:rPr>
          <w:vertAlign w:val="subscript"/>
          <w:lang w:eastAsia="x-none"/>
        </w:rPr>
        <w:t>, EN-DC</w:t>
      </w:r>
      <w:r w:rsidRPr="009B053A">
        <w:t xml:space="preserve"> ), P</w:t>
      </w:r>
      <w:r w:rsidRPr="009B053A">
        <w:rPr>
          <w:vertAlign w:val="subscript"/>
        </w:rPr>
        <w:t>LTE</w:t>
      </w:r>
      <w:r w:rsidRPr="009B053A">
        <w:rPr>
          <w:lang w:bidi="bn-IN"/>
        </w:rPr>
        <w:t>, P</w:t>
      </w:r>
      <w:r w:rsidRPr="009B053A">
        <w:rPr>
          <w:vertAlign w:val="subscript"/>
          <w:lang w:bidi="bn-IN"/>
        </w:rPr>
        <w:t>PowerClass</w:t>
      </w:r>
      <w:r w:rsidRPr="009B053A">
        <w:rPr>
          <w:vertAlign w:val="subscript"/>
          <w:lang w:eastAsia="x-none" w:bidi="bn-IN"/>
        </w:rPr>
        <w:t>, E-UTRA</w:t>
      </w:r>
      <w:r w:rsidRPr="009B053A">
        <w:t xml:space="preserve"> </w:t>
      </w:r>
      <w:r w:rsidRPr="009B053A">
        <w:rPr>
          <w:lang w:bidi="bn-IN"/>
        </w:rPr>
        <w:t xml:space="preserve">– </w:t>
      </w:r>
      <w:r w:rsidRPr="009B053A">
        <w:t>ΔP</w:t>
      </w:r>
      <w:r w:rsidRPr="009B053A">
        <w:rPr>
          <w:vertAlign w:val="subscript"/>
        </w:rPr>
        <w:t>PowerClass</w:t>
      </w:r>
      <w:r w:rsidRPr="009B053A">
        <w:rPr>
          <w:vertAlign w:val="subscript"/>
          <w:lang w:eastAsia="x-none" w:bidi="bn-IN"/>
        </w:rPr>
        <w:t>, E-UTRA</w:t>
      </w:r>
      <w:r w:rsidRPr="009B053A">
        <w:rPr>
          <w:lang w:bidi="bn-IN"/>
        </w:rPr>
        <w:t>}</w:t>
      </w:r>
    </w:p>
    <w:p w14:paraId="5FF14BF4" w14:textId="77777777" w:rsidR="00D05902" w:rsidRPr="009B053A" w:rsidRDefault="00D05902" w:rsidP="00D05902">
      <w:pPr>
        <w:rPr>
          <w:rFonts w:eastAsia="Calibri"/>
          <w:lang w:eastAsia="zh-CN"/>
        </w:rPr>
      </w:pPr>
      <w:r w:rsidRPr="009B053A">
        <w:rPr>
          <w:rFonts w:eastAsia="Calibri"/>
        </w:rPr>
        <w:t xml:space="preserve">For EN-DC with more than one uplink serving cells configured for intra-band UL CA on the E-UTRA CG, </w:t>
      </w:r>
      <w:r w:rsidRPr="009B053A">
        <w:rPr>
          <w:lang w:eastAsia="x-none" w:bidi="bn-IN"/>
        </w:rPr>
        <w:t>P</w:t>
      </w:r>
      <w:r w:rsidRPr="009B053A">
        <w:rPr>
          <w:vertAlign w:val="subscript"/>
          <w:lang w:eastAsia="x-none" w:bidi="bn-IN"/>
        </w:rPr>
        <w:t>CMAX_L_</w:t>
      </w:r>
      <w:r w:rsidRPr="009B053A">
        <w:rPr>
          <w:i/>
          <w:vertAlign w:val="subscript"/>
          <w:lang w:eastAsia="x-none" w:bidi="bn-IN"/>
        </w:rPr>
        <w:t xml:space="preserve"> </w:t>
      </w:r>
      <w:r w:rsidRPr="009B053A">
        <w:rPr>
          <w:vertAlign w:val="subscript"/>
          <w:lang w:eastAsia="x-none" w:bidi="bn-IN"/>
        </w:rPr>
        <w:t>E-UTRA,</w:t>
      </w:r>
      <w:r w:rsidRPr="009B053A">
        <w:rPr>
          <w:i/>
          <w:vertAlign w:val="subscript"/>
          <w:lang w:eastAsia="x-none" w:bidi="bn-IN"/>
        </w:rPr>
        <w:t>c</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w:t>
      </w:r>
      <w:r w:rsidRPr="009B053A">
        <w:rPr>
          <w:lang w:eastAsia="zh-CN"/>
        </w:rPr>
        <w:t xml:space="preserve"> </w:t>
      </w:r>
      <w:r w:rsidRPr="009B053A">
        <w:rPr>
          <w:vertAlign w:val="subscript"/>
          <w:lang w:eastAsia="x-none" w:bidi="bn-IN"/>
        </w:rPr>
        <w:t>H _</w:t>
      </w:r>
      <w:r w:rsidRPr="009B053A">
        <w:rPr>
          <w:i/>
          <w:vertAlign w:val="subscript"/>
          <w:lang w:eastAsia="x-none" w:bidi="bn-IN"/>
        </w:rPr>
        <w:t xml:space="preserve"> </w:t>
      </w:r>
      <w:r w:rsidRPr="009B053A">
        <w:rPr>
          <w:vertAlign w:val="subscript"/>
          <w:lang w:eastAsia="x-none" w:bidi="bn-IN"/>
        </w:rPr>
        <w:t>E-UTRA,</w:t>
      </w:r>
      <w:r w:rsidRPr="009B053A">
        <w:rPr>
          <w:i/>
          <w:vertAlign w:val="subscript"/>
          <w:lang w:eastAsia="x-none" w:bidi="bn-IN"/>
        </w:rPr>
        <w:t>c</w:t>
      </w:r>
      <w:r w:rsidRPr="009B053A">
        <w:rPr>
          <w:i/>
          <w:lang w:eastAsia="x-none" w:bidi="bn-IN"/>
        </w:rPr>
        <w:t xml:space="preserve"> </w:t>
      </w:r>
      <w:r w:rsidRPr="009B053A">
        <w:t>are the limits for the E-UTRA CG as specified in TS 36.101 [5] clause 6.2.5A modified by P</w:t>
      </w:r>
      <w:r w:rsidRPr="009B053A">
        <w:rPr>
          <w:vertAlign w:val="subscript"/>
        </w:rPr>
        <w:t>LTE</w:t>
      </w:r>
      <w:r w:rsidRPr="009B053A">
        <w:t xml:space="preserve"> as follows:</w:t>
      </w:r>
    </w:p>
    <w:p w14:paraId="46FBAF2D" w14:textId="77777777" w:rsidR="00D05902" w:rsidRPr="009B053A" w:rsidRDefault="00D05902" w:rsidP="00D05902">
      <w:pPr>
        <w:pStyle w:val="EQ"/>
        <w:rPr>
          <w:rFonts w:eastAsiaTheme="minorEastAsia" w:cs="Vrinda"/>
          <w:noProof w:val="0"/>
          <w:lang w:eastAsia="zh-CN" w:bidi="bn-IN"/>
        </w:rPr>
      </w:pPr>
      <w:r w:rsidRPr="009B053A">
        <w:rPr>
          <w:noProof w:val="0"/>
          <w:lang w:eastAsia="x-none" w:bidi="bn-IN"/>
        </w:rPr>
        <w:t>P</w:t>
      </w:r>
      <w:r w:rsidRPr="009B053A">
        <w:rPr>
          <w:noProof w:val="0"/>
          <w:vertAlign w:val="subscript"/>
          <w:lang w:eastAsia="x-none" w:bidi="bn-IN"/>
        </w:rPr>
        <w:t>CMAX_L_</w:t>
      </w:r>
      <w:r w:rsidRPr="009B053A">
        <w:rPr>
          <w:i/>
          <w:noProof w:val="0"/>
          <w:vertAlign w:val="subscript"/>
          <w:lang w:eastAsia="x-none" w:bidi="bn-IN"/>
        </w:rPr>
        <w:t xml:space="preserve"> </w:t>
      </w:r>
      <w:r w:rsidRPr="009B053A">
        <w:rPr>
          <w:noProof w:val="0"/>
          <w:vertAlign w:val="subscript"/>
          <w:lang w:eastAsia="x-none" w:bidi="bn-IN"/>
        </w:rPr>
        <w:t>E-UTRA,</w:t>
      </w:r>
      <w:r w:rsidRPr="009B053A">
        <w:rPr>
          <w:i/>
          <w:noProof w:val="0"/>
          <w:vertAlign w:val="subscript"/>
          <w:lang w:eastAsia="x-none" w:bidi="bn-IN"/>
        </w:rPr>
        <w:t>c</w:t>
      </w:r>
      <w:r w:rsidRPr="009B053A">
        <w:rPr>
          <w:rFonts w:cs="Vrinda"/>
          <w:noProof w:val="0"/>
          <w:vertAlign w:val="subscript"/>
          <w:lang w:bidi="bn-IN"/>
        </w:rPr>
        <w:t xml:space="preserve"> </w:t>
      </w:r>
      <w:r w:rsidRPr="009B053A">
        <w:rPr>
          <w:noProof w:val="0"/>
        </w:rPr>
        <w:t xml:space="preserve"> = MIN{</w:t>
      </w:r>
      <w:r w:rsidRPr="009B053A">
        <w:rPr>
          <w:rFonts w:cs="Vrinda"/>
          <w:noProof w:val="0"/>
          <w:lang w:bidi="bn-IN"/>
        </w:rPr>
        <w:t>10 log</w:t>
      </w:r>
      <w:r w:rsidRPr="009B053A">
        <w:rPr>
          <w:rFonts w:cs="Vrinda"/>
          <w:noProof w:val="0"/>
          <w:vertAlign w:val="subscript"/>
          <w:lang w:bidi="bn-IN"/>
        </w:rPr>
        <w:t>10</w:t>
      </w:r>
      <w:r w:rsidRPr="009B053A">
        <w:rPr>
          <w:rFonts w:cs="Vrinda"/>
          <w:noProof w:val="0"/>
          <w:lang w:bidi="bn-IN"/>
        </w:rPr>
        <w:t xml:space="preserve"> </w:t>
      </w:r>
      <w:r w:rsidRPr="009B053A">
        <w:rPr>
          <w:noProof w:val="0"/>
        </w:rPr>
        <w:t xml:space="preserve">∑ </w:t>
      </w:r>
      <w:r w:rsidRPr="009B053A">
        <w:rPr>
          <w:rFonts w:cs="Vrinda"/>
          <w:noProof w:val="0"/>
          <w:lang w:bidi="bn-IN"/>
        </w:rPr>
        <w:t>p</w:t>
      </w:r>
      <w:r w:rsidRPr="009B053A">
        <w:rPr>
          <w:rFonts w:cs="Vrinda"/>
          <w:noProof w:val="0"/>
          <w:vertAlign w:val="subscript"/>
          <w:lang w:bidi="bn-IN"/>
        </w:rPr>
        <w:t xml:space="preserve">EMAX,c </w:t>
      </w:r>
      <w:r w:rsidRPr="009B053A">
        <w:rPr>
          <w:rFonts w:cs="Vrinda"/>
          <w:noProof w:val="0"/>
          <w:lang w:bidi="bn-IN"/>
        </w:rPr>
        <w:t xml:space="preserve"> - </w:t>
      </w:r>
      <w:r w:rsidRPr="009B053A">
        <w:rPr>
          <w:rFonts w:ascii="Symbol" w:hAnsi="Symbol" w:cs="Vrinda"/>
          <w:noProof w:val="0"/>
          <w:lang w:bidi="bn-IN"/>
        </w:rPr>
        <w:t></w:t>
      </w:r>
      <w:r w:rsidRPr="009B053A">
        <w:rPr>
          <w:rFonts w:cs="Vrinda"/>
          <w:noProof w:val="0"/>
          <w:lang w:bidi="bn-IN"/>
        </w:rPr>
        <w:t>T</w:t>
      </w:r>
      <w:r w:rsidRPr="009B053A">
        <w:rPr>
          <w:rFonts w:cs="Vrinda"/>
          <w:noProof w:val="0"/>
          <w:vertAlign w:val="subscript"/>
          <w:lang w:bidi="bn-IN"/>
        </w:rPr>
        <w:t xml:space="preserve">C </w:t>
      </w:r>
      <w:r w:rsidRPr="009B053A">
        <w:rPr>
          <w:rFonts w:cs="Vrinda"/>
          <w:noProof w:val="0"/>
          <w:lang w:bidi="bn-IN"/>
        </w:rPr>
        <w:t>, (</w:t>
      </w:r>
      <w:r w:rsidRPr="009B053A">
        <w:rPr>
          <w:noProof w:val="0"/>
          <w:lang w:bidi="bn-IN"/>
        </w:rPr>
        <w:t>P</w:t>
      </w:r>
      <w:r w:rsidRPr="009B053A">
        <w:rPr>
          <w:noProof w:val="0"/>
          <w:vertAlign w:val="subscript"/>
          <w:lang w:bidi="bn-IN"/>
        </w:rPr>
        <w:t>PowerClass,E-UTRA</w:t>
      </w:r>
      <w:r w:rsidRPr="009B053A">
        <w:rPr>
          <w:noProof w:val="0"/>
          <w:lang w:bidi="bn-IN"/>
        </w:rPr>
        <w:t xml:space="preserve"> – </w:t>
      </w:r>
      <w:r w:rsidRPr="009B053A">
        <w:rPr>
          <w:noProof w:val="0"/>
        </w:rPr>
        <w:t>ΔP</w:t>
      </w:r>
      <w:r w:rsidRPr="009B053A">
        <w:rPr>
          <w:noProof w:val="0"/>
          <w:vertAlign w:val="subscript"/>
        </w:rPr>
        <w:t>PowerClass,E-UTRA</w:t>
      </w:r>
      <w:r w:rsidRPr="009B053A">
        <w:rPr>
          <w:noProof w:val="0"/>
          <w:lang w:bidi="bn-IN"/>
        </w:rPr>
        <w:t>) – MAX(MPR + A-MPR +</w:t>
      </w:r>
      <w:r w:rsidRPr="009B053A">
        <w:rPr>
          <w:noProof w:val="0"/>
        </w:rPr>
        <w:t xml:space="preserve"> ΔT</w:t>
      </w:r>
      <w:r w:rsidRPr="009B053A">
        <w:rPr>
          <w:noProof w:val="0"/>
          <w:vertAlign w:val="subscript"/>
        </w:rPr>
        <w:t>IB,c</w:t>
      </w:r>
      <w:r w:rsidRPr="009B053A">
        <w:rPr>
          <w:noProof w:val="0"/>
          <w:lang w:bidi="bn-IN"/>
        </w:rPr>
        <w:t xml:space="preserve"> + </w:t>
      </w:r>
      <w:r w:rsidRPr="009B053A">
        <w:rPr>
          <w:rFonts w:ascii="Symbol" w:hAnsi="Symbol"/>
          <w:noProof w:val="0"/>
          <w:lang w:bidi="bn-IN"/>
        </w:rPr>
        <w:t></w:t>
      </w:r>
      <w:r w:rsidRPr="009B053A">
        <w:rPr>
          <w:noProof w:val="0"/>
          <w:lang w:bidi="bn-IN"/>
        </w:rPr>
        <w:t>T</w:t>
      </w:r>
      <w:r w:rsidRPr="009B053A">
        <w:rPr>
          <w:noProof w:val="0"/>
          <w:vertAlign w:val="subscript"/>
          <w:lang w:bidi="bn-IN"/>
        </w:rPr>
        <w:t>C</w:t>
      </w:r>
      <w:r w:rsidRPr="009B053A">
        <w:rPr>
          <w:noProof w:val="0"/>
          <w:lang w:bidi="bn-IN"/>
        </w:rPr>
        <w:t xml:space="preserve"> +</w:t>
      </w:r>
      <w:r w:rsidRPr="009B053A">
        <w:rPr>
          <w:noProof w:val="0"/>
        </w:rPr>
        <w:t xml:space="preserve"> </w:t>
      </w:r>
      <w:r w:rsidRPr="009B053A">
        <w:rPr>
          <w:rFonts w:ascii="Symbol" w:hAnsi="Symbol"/>
          <w:noProof w:val="0"/>
          <w:lang w:bidi="bn-IN"/>
        </w:rPr>
        <w:t></w:t>
      </w:r>
      <w:r w:rsidRPr="009B053A">
        <w:rPr>
          <w:noProof w:val="0"/>
          <w:lang w:bidi="bn-IN"/>
        </w:rPr>
        <w:t>T</w:t>
      </w:r>
      <w:r w:rsidRPr="009B053A">
        <w:rPr>
          <w:noProof w:val="0"/>
          <w:vertAlign w:val="subscript"/>
          <w:lang w:bidi="bn-IN"/>
        </w:rPr>
        <w:t>ProSe</w:t>
      </w:r>
      <w:r w:rsidRPr="009B053A">
        <w:rPr>
          <w:noProof w:val="0"/>
          <w:lang w:bidi="bn-IN"/>
        </w:rPr>
        <w:t>, P-MPR</w:t>
      </w:r>
      <w:r w:rsidRPr="009B053A">
        <w:rPr>
          <w:noProof w:val="0"/>
          <w:vertAlign w:val="subscript"/>
          <w:lang w:eastAsia="zh-CN" w:bidi="bn-IN"/>
        </w:rPr>
        <w:t xml:space="preserve"> </w:t>
      </w:r>
      <w:r w:rsidRPr="009B053A">
        <w:rPr>
          <w:noProof w:val="0"/>
          <w:lang w:bidi="bn-IN"/>
        </w:rPr>
        <w:t>), P</w:t>
      </w:r>
      <w:r w:rsidRPr="009B053A">
        <w:rPr>
          <w:noProof w:val="0"/>
          <w:vertAlign w:val="subscript"/>
          <w:lang w:bidi="bn-IN"/>
        </w:rPr>
        <w:t>LTE</w:t>
      </w:r>
      <w:r w:rsidRPr="009B053A">
        <w:rPr>
          <w:noProof w:val="0"/>
          <w:lang w:bidi="bn-IN"/>
        </w:rPr>
        <w:t>, P</w:t>
      </w:r>
      <w:r w:rsidRPr="009B053A">
        <w:rPr>
          <w:noProof w:val="0"/>
          <w:vertAlign w:val="subscript"/>
          <w:lang w:bidi="bn-IN"/>
        </w:rPr>
        <w:t xml:space="preserve">PowerClass,EN-DC </w:t>
      </w:r>
      <w:r w:rsidRPr="009B053A">
        <w:rPr>
          <w:rFonts w:cs="Vrinda"/>
          <w:noProof w:val="0"/>
          <w:lang w:bidi="bn-IN"/>
        </w:rPr>
        <w:t>}</w:t>
      </w:r>
    </w:p>
    <w:p w14:paraId="407C1B87" w14:textId="1FCE1FEE" w:rsidR="00D05902" w:rsidRPr="009B053A" w:rsidRDefault="00D05902" w:rsidP="00A573EF">
      <w:pPr>
        <w:pStyle w:val="EQ"/>
        <w:jc w:val="center"/>
        <w:rPr>
          <w:rFonts w:cs="Vrinda"/>
          <w:noProof w:val="0"/>
          <w:lang w:eastAsia="zh-CN" w:bidi="bn-IN"/>
        </w:rPr>
      </w:pPr>
      <w:r w:rsidRPr="009B053A">
        <w:rPr>
          <w:noProof w:val="0"/>
          <w:lang w:eastAsia="x-none" w:bidi="bn-IN"/>
        </w:rPr>
        <w:t>P</w:t>
      </w:r>
      <w:r w:rsidRPr="009B053A">
        <w:rPr>
          <w:noProof w:val="0"/>
          <w:vertAlign w:val="subscript"/>
          <w:lang w:eastAsia="x-none" w:bidi="bn-IN"/>
        </w:rPr>
        <w:t>CMAX</w:t>
      </w:r>
      <w:r w:rsidRPr="009B053A">
        <w:rPr>
          <w:noProof w:val="0"/>
          <w:lang w:eastAsia="zh-CN"/>
        </w:rPr>
        <w:t xml:space="preserve"> </w:t>
      </w:r>
      <w:r w:rsidRPr="009B053A">
        <w:rPr>
          <w:noProof w:val="0"/>
          <w:vertAlign w:val="subscript"/>
          <w:lang w:eastAsia="x-none" w:bidi="bn-IN"/>
        </w:rPr>
        <w:t>H _</w:t>
      </w:r>
      <w:r w:rsidRPr="009B053A">
        <w:rPr>
          <w:i/>
          <w:noProof w:val="0"/>
          <w:vertAlign w:val="subscript"/>
          <w:lang w:eastAsia="x-none" w:bidi="bn-IN"/>
        </w:rPr>
        <w:t xml:space="preserve"> </w:t>
      </w:r>
      <w:r w:rsidRPr="009B053A">
        <w:rPr>
          <w:noProof w:val="0"/>
          <w:vertAlign w:val="subscript"/>
          <w:lang w:eastAsia="x-none" w:bidi="bn-IN"/>
        </w:rPr>
        <w:t>E-UTRA,</w:t>
      </w:r>
      <w:r w:rsidRPr="009B053A">
        <w:rPr>
          <w:i/>
          <w:noProof w:val="0"/>
          <w:vertAlign w:val="subscript"/>
          <w:lang w:eastAsia="x-none" w:bidi="bn-IN"/>
        </w:rPr>
        <w:t>c</w:t>
      </w:r>
      <w:r w:rsidRPr="009B053A">
        <w:rPr>
          <w:rFonts w:cs="Vrinda"/>
          <w:noProof w:val="0"/>
          <w:vertAlign w:val="subscript"/>
          <w:lang w:bidi="bn-IN"/>
        </w:rPr>
        <w:t xml:space="preserve"> </w:t>
      </w:r>
      <w:r w:rsidRPr="009B053A">
        <w:rPr>
          <w:noProof w:val="0"/>
        </w:rPr>
        <w:t xml:space="preserve"> = MIN{</w:t>
      </w:r>
      <w:r w:rsidRPr="009B053A">
        <w:rPr>
          <w:rFonts w:cs="Vrinda"/>
          <w:noProof w:val="0"/>
          <w:lang w:bidi="bn-IN"/>
        </w:rPr>
        <w:t>10 log</w:t>
      </w:r>
      <w:r w:rsidRPr="009B053A">
        <w:rPr>
          <w:rFonts w:cs="Vrinda"/>
          <w:noProof w:val="0"/>
          <w:vertAlign w:val="subscript"/>
          <w:lang w:bidi="bn-IN"/>
        </w:rPr>
        <w:t>10</w:t>
      </w:r>
      <w:r w:rsidRPr="009B053A">
        <w:rPr>
          <w:rFonts w:cs="Vrinda"/>
          <w:noProof w:val="0"/>
          <w:lang w:bidi="bn-IN"/>
        </w:rPr>
        <w:t xml:space="preserve"> </w:t>
      </w:r>
      <w:r w:rsidRPr="009B053A">
        <w:rPr>
          <w:noProof w:val="0"/>
        </w:rPr>
        <w:t xml:space="preserve">∑ </w:t>
      </w:r>
      <w:r w:rsidRPr="009B053A">
        <w:rPr>
          <w:rFonts w:cs="Vrinda"/>
          <w:noProof w:val="0"/>
          <w:lang w:bidi="bn-IN"/>
        </w:rPr>
        <w:t>p</w:t>
      </w:r>
      <w:r w:rsidRPr="009B053A">
        <w:rPr>
          <w:rFonts w:cs="Vrinda"/>
          <w:noProof w:val="0"/>
          <w:vertAlign w:val="subscript"/>
          <w:lang w:bidi="bn-IN"/>
        </w:rPr>
        <w:t xml:space="preserve">EMAX,c </w:t>
      </w:r>
      <w:r w:rsidRPr="009B053A">
        <w:rPr>
          <w:rFonts w:cs="Vrinda"/>
          <w:noProof w:val="0"/>
          <w:lang w:bidi="bn-IN"/>
        </w:rPr>
        <w:t>, P</w:t>
      </w:r>
      <w:r w:rsidRPr="009B053A">
        <w:rPr>
          <w:rFonts w:cs="Vrinda"/>
          <w:noProof w:val="0"/>
          <w:vertAlign w:val="subscript"/>
          <w:lang w:bidi="bn-IN"/>
        </w:rPr>
        <w:t>PowerClass,E-UTRA</w:t>
      </w:r>
      <w:r w:rsidRPr="009B053A">
        <w:rPr>
          <w:noProof w:val="0"/>
          <w:lang w:bidi="bn-IN"/>
        </w:rPr>
        <w:t>, P</w:t>
      </w:r>
      <w:r w:rsidRPr="009B053A">
        <w:rPr>
          <w:noProof w:val="0"/>
          <w:vertAlign w:val="subscript"/>
          <w:lang w:bidi="bn-IN"/>
        </w:rPr>
        <w:t>LTE</w:t>
      </w:r>
      <w:r w:rsidRPr="009B053A">
        <w:rPr>
          <w:noProof w:val="0"/>
          <w:lang w:bidi="bn-IN"/>
        </w:rPr>
        <w:t>, P</w:t>
      </w:r>
      <w:r w:rsidRPr="009B053A">
        <w:rPr>
          <w:noProof w:val="0"/>
          <w:vertAlign w:val="subscript"/>
          <w:lang w:bidi="bn-IN"/>
        </w:rPr>
        <w:t>PowerClass,EN-DC</w:t>
      </w:r>
      <w:r w:rsidRPr="009B053A">
        <w:rPr>
          <w:rFonts w:cs="Vrinda"/>
          <w:noProof w:val="0"/>
          <w:lang w:bidi="bn-IN"/>
        </w:rPr>
        <w:t>}</w:t>
      </w:r>
    </w:p>
    <w:p w14:paraId="0B178955" w14:textId="77777777" w:rsidR="00AB2B30" w:rsidRPr="009B053A" w:rsidRDefault="006A7121">
      <w:r w:rsidRPr="009B053A">
        <w:t xml:space="preserve">The </w:t>
      </w:r>
      <w:r w:rsidRPr="009B053A">
        <w:rPr>
          <w:lang w:bidi="bn-IN"/>
        </w:rPr>
        <w:t xml:space="preserve">configured maximum output power </w:t>
      </w:r>
      <w:r w:rsidRPr="009B053A">
        <w:rPr>
          <w:rFonts w:cs="Geneva"/>
          <w:lang w:eastAsia="x-none" w:bidi="bn-IN"/>
        </w:rPr>
        <w:t>P</w:t>
      </w:r>
      <w:r w:rsidRPr="009B053A">
        <w:rPr>
          <w:rFonts w:cs="Geneva"/>
          <w:vertAlign w:val="subscript"/>
          <w:lang w:eastAsia="x-none" w:bidi="bn-IN"/>
        </w:rPr>
        <w:t>CMAX_NR,</w:t>
      </w:r>
      <w:r w:rsidRPr="009B053A">
        <w:rPr>
          <w:rFonts w:cs="Geneva"/>
          <w:i/>
          <w:vertAlign w:val="subscript"/>
          <w:lang w:eastAsia="x-none" w:bidi="bn-IN"/>
        </w:rPr>
        <w:t xml:space="preserve">c </w:t>
      </w:r>
      <w:r w:rsidRPr="009B053A">
        <w:t>(</w:t>
      </w:r>
      <w:r w:rsidRPr="009B053A">
        <w:rPr>
          <w:i/>
        </w:rPr>
        <w:t>q</w:t>
      </w:r>
      <w:r w:rsidRPr="009B053A">
        <w:t>) in physical-channel</w:t>
      </w:r>
      <w:r w:rsidRPr="009B053A">
        <w:rPr>
          <w:i/>
        </w:rPr>
        <w:t xml:space="preserve"> q </w:t>
      </w:r>
      <w:r w:rsidRPr="009B053A">
        <w:t>for the configured NR carrier shall be set within the bounds:</w:t>
      </w:r>
    </w:p>
    <w:p w14:paraId="20FC42C5" w14:textId="77777777" w:rsidR="00AB2B30" w:rsidRPr="009B053A" w:rsidRDefault="006A7121">
      <w:pPr>
        <w:pStyle w:val="B10"/>
        <w:jc w:val="center"/>
      </w:pPr>
      <w:r w:rsidRPr="009B053A">
        <w:rPr>
          <w:lang w:bidi="bn-IN"/>
        </w:rPr>
        <w:t>P</w:t>
      </w:r>
      <w:r w:rsidRPr="009B053A">
        <w:rPr>
          <w:vertAlign w:val="subscript"/>
          <w:lang w:bidi="bn-IN"/>
        </w:rPr>
        <w:t>CMAX_L,f,</w:t>
      </w:r>
      <w:r w:rsidRPr="009B053A">
        <w:rPr>
          <w:i/>
          <w:vertAlign w:val="subscript"/>
          <w:lang w:bidi="bn-IN"/>
        </w:rPr>
        <w:t>c,,NR</w:t>
      </w:r>
      <w:r w:rsidRPr="009B053A">
        <w:rPr>
          <w:lang w:bidi="bn-IN"/>
        </w:rPr>
        <w:t xml:space="preserve"> </w:t>
      </w:r>
      <w:r w:rsidRPr="009B053A">
        <w:t>(</w:t>
      </w:r>
      <w:r w:rsidRPr="009B053A">
        <w:rPr>
          <w:i/>
        </w:rPr>
        <w:t>q</w:t>
      </w:r>
      <w:r w:rsidRPr="009B053A">
        <w:t xml:space="preserve">) </w:t>
      </w:r>
      <w:r w:rsidRPr="009B053A">
        <w:rPr>
          <w:lang w:bidi="bn-IN"/>
        </w:rPr>
        <w:t xml:space="preserve">≤  </w:t>
      </w:r>
      <w:r w:rsidRPr="009B053A">
        <w:rPr>
          <w:rFonts w:cs="Geneva"/>
          <w:lang w:bidi="bn-IN"/>
        </w:rPr>
        <w:t>P</w:t>
      </w:r>
      <w:r w:rsidRPr="009B053A">
        <w:rPr>
          <w:rFonts w:cs="Geneva"/>
          <w:vertAlign w:val="subscript"/>
          <w:lang w:bidi="bn-IN"/>
        </w:rPr>
        <w:t>CMAX,f,</w:t>
      </w:r>
      <w:r w:rsidRPr="009B053A">
        <w:rPr>
          <w:rFonts w:cs="Geneva"/>
          <w:i/>
          <w:vertAlign w:val="subscript"/>
          <w:lang w:bidi="bn-IN"/>
        </w:rPr>
        <w:t xml:space="preserve">c,NR </w:t>
      </w:r>
      <w:r w:rsidRPr="009B053A">
        <w:t>(</w:t>
      </w:r>
      <w:r w:rsidRPr="009B053A">
        <w:rPr>
          <w:i/>
        </w:rPr>
        <w:t>q</w:t>
      </w:r>
      <w:r w:rsidRPr="009B053A">
        <w:t xml:space="preserve">) </w:t>
      </w:r>
      <w:r w:rsidRPr="009B053A">
        <w:rPr>
          <w:lang w:bidi="bn-IN"/>
        </w:rPr>
        <w:t>≤  P</w:t>
      </w:r>
      <w:r w:rsidRPr="009B053A">
        <w:rPr>
          <w:vertAlign w:val="subscript"/>
          <w:lang w:bidi="bn-IN"/>
        </w:rPr>
        <w:t>CMAX_H,f,</w:t>
      </w:r>
      <w:r w:rsidRPr="009B053A">
        <w:rPr>
          <w:i/>
          <w:vertAlign w:val="subscript"/>
          <w:lang w:bidi="bn-IN"/>
        </w:rPr>
        <w:t>c,NR</w:t>
      </w:r>
      <w:r w:rsidRPr="009B053A">
        <w:t xml:space="preserve"> (</w:t>
      </w:r>
      <w:r w:rsidRPr="009B053A">
        <w:rPr>
          <w:i/>
        </w:rPr>
        <w:t>q</w:t>
      </w:r>
      <w:r w:rsidRPr="009B053A">
        <w:t>)</w:t>
      </w:r>
    </w:p>
    <w:p w14:paraId="089A3E96" w14:textId="77777777" w:rsidR="00AB2B30" w:rsidRPr="009B053A" w:rsidRDefault="006A7121">
      <w:r w:rsidRPr="009B053A">
        <w:t xml:space="preserve">where </w:t>
      </w:r>
      <w:r w:rsidRPr="009B053A">
        <w:rPr>
          <w:lang w:eastAsia="x-none" w:bidi="bn-IN"/>
        </w:rPr>
        <w:t>P</w:t>
      </w:r>
      <w:r w:rsidRPr="009B053A">
        <w:rPr>
          <w:vertAlign w:val="subscript"/>
          <w:lang w:eastAsia="x-none" w:bidi="bn-IN"/>
        </w:rPr>
        <w:t>CMAX_L_NR,</w:t>
      </w:r>
      <w:r w:rsidRPr="009B053A">
        <w:rPr>
          <w:i/>
          <w:vertAlign w:val="subscript"/>
          <w:lang w:eastAsia="x-none" w:bidi="bn-IN"/>
        </w:rPr>
        <w:t>c</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w:t>
      </w:r>
      <w:r w:rsidRPr="009B053A">
        <w:t xml:space="preserve"> </w:t>
      </w:r>
      <w:r w:rsidRPr="009B053A">
        <w:rPr>
          <w:vertAlign w:val="subscript"/>
          <w:lang w:eastAsia="x-none" w:bidi="bn-IN"/>
        </w:rPr>
        <w:t>H_NR,</w:t>
      </w:r>
      <w:r w:rsidRPr="009B053A">
        <w:rPr>
          <w:i/>
          <w:vertAlign w:val="subscript"/>
          <w:lang w:eastAsia="x-none" w:bidi="bn-IN"/>
        </w:rPr>
        <w:t>c</w:t>
      </w:r>
      <w:r w:rsidRPr="009B053A">
        <w:t xml:space="preserve"> </w:t>
      </w:r>
      <w:r w:rsidRPr="009B053A">
        <w:rPr>
          <w:lang w:bidi="bn-IN"/>
        </w:rPr>
        <w:t>are the limits for a serving cell c as specified in clause 6.2.4 of TS 38</w:t>
      </w:r>
      <w:r w:rsidRPr="009B053A">
        <w:t>.101-1 [2] modified as follows:</w:t>
      </w:r>
    </w:p>
    <w:p w14:paraId="74183365" w14:textId="77777777" w:rsidR="00D05902" w:rsidRPr="009B053A" w:rsidRDefault="00D05902" w:rsidP="00D05902">
      <w:pPr>
        <w:pStyle w:val="B10"/>
      </w:pPr>
      <w:r w:rsidRPr="009B053A">
        <w:rPr>
          <w:lang w:bidi="bn-IN"/>
        </w:rPr>
        <w:tab/>
        <w:t>P</w:t>
      </w:r>
      <w:r w:rsidRPr="009B053A">
        <w:rPr>
          <w:vertAlign w:val="subscript"/>
          <w:lang w:bidi="bn-IN"/>
        </w:rPr>
        <w:t>CMAX_L,f,</w:t>
      </w:r>
      <w:r w:rsidRPr="009B053A">
        <w:rPr>
          <w:i/>
          <w:vertAlign w:val="subscript"/>
          <w:lang w:bidi="bn-IN"/>
        </w:rPr>
        <w:t>c,,NR</w:t>
      </w:r>
      <w:r w:rsidRPr="009B053A">
        <w:rPr>
          <w:lang w:bidi="bn-IN"/>
        </w:rPr>
        <w:t xml:space="preserve"> </w:t>
      </w:r>
      <w:r w:rsidRPr="009B053A">
        <w:t>= MIN { P</w:t>
      </w:r>
      <w:r w:rsidRPr="009B053A">
        <w:rPr>
          <w:vertAlign w:val="subscript"/>
        </w:rPr>
        <w:t>EMAX, EN-DC</w:t>
      </w:r>
      <w:r w:rsidRPr="009B053A">
        <w:t xml:space="preserve">  , (P</w:t>
      </w:r>
      <w:r w:rsidRPr="009B053A">
        <w:rPr>
          <w:vertAlign w:val="subscript"/>
        </w:rPr>
        <w:t xml:space="preserve">PowerClass, EN-DC </w:t>
      </w:r>
      <w:r w:rsidRPr="009B053A">
        <w:rPr>
          <w:lang w:bidi="bn-IN"/>
        </w:rPr>
        <w:t xml:space="preserve">– </w:t>
      </w:r>
      <w:r w:rsidRPr="009B053A">
        <w:t>ΔP</w:t>
      </w:r>
      <w:r w:rsidRPr="009B053A">
        <w:rPr>
          <w:vertAlign w:val="subscript"/>
        </w:rPr>
        <w:t>PowerClass, EN-DC</w:t>
      </w:r>
      <w:r w:rsidRPr="009B053A">
        <w:t xml:space="preserve"> ), MIN(P</w:t>
      </w:r>
      <w:r w:rsidRPr="009B053A">
        <w:rPr>
          <w:vertAlign w:val="subscript"/>
        </w:rPr>
        <w:t>EMAX,c</w:t>
      </w:r>
      <w:r w:rsidRPr="009B053A">
        <w:t xml:space="preserve"> , P</w:t>
      </w:r>
      <w:r w:rsidRPr="009B053A">
        <w:rPr>
          <w:vertAlign w:val="subscript"/>
        </w:rPr>
        <w:t>NR</w:t>
      </w:r>
      <w:r w:rsidRPr="009B053A">
        <w:t xml:space="preserve"> ) - </w:t>
      </w:r>
      <w:r w:rsidRPr="009B053A">
        <w:rPr>
          <w:rFonts w:ascii="Symbol" w:hAnsi="Symbol"/>
          <w:lang w:bidi="bn-IN"/>
        </w:rPr>
        <w:t></w:t>
      </w:r>
      <w:r w:rsidRPr="009B053A">
        <w:rPr>
          <w:lang w:bidi="bn-IN"/>
        </w:rPr>
        <w:t>T</w:t>
      </w:r>
      <w:r w:rsidRPr="009B053A">
        <w:rPr>
          <w:vertAlign w:val="subscript"/>
          <w:lang w:bidi="bn-IN"/>
        </w:rPr>
        <w:t xml:space="preserve">C_NR, </w:t>
      </w:r>
      <w:r w:rsidRPr="009B053A">
        <w:rPr>
          <w:i/>
          <w:vertAlign w:val="subscript"/>
          <w:lang w:bidi="bn-IN"/>
        </w:rPr>
        <w:t>c</w:t>
      </w:r>
      <w:r w:rsidRPr="009B053A">
        <w:t>,  (P</w:t>
      </w:r>
      <w:r w:rsidRPr="009B053A">
        <w:rPr>
          <w:vertAlign w:val="subscript"/>
        </w:rPr>
        <w:t>PowerClass</w:t>
      </w:r>
      <w:r w:rsidRPr="009B053A">
        <w:rPr>
          <w:vertAlign w:val="subscript"/>
          <w:lang w:eastAsia="zh-CN"/>
        </w:rPr>
        <w:t>, NR</w:t>
      </w:r>
      <w:r w:rsidRPr="009B053A">
        <w:t xml:space="preserve"> – ΔP</w:t>
      </w:r>
      <w:r w:rsidRPr="009B053A">
        <w:rPr>
          <w:vertAlign w:val="subscript"/>
        </w:rPr>
        <w:t>PowerClass</w:t>
      </w:r>
      <w:r w:rsidRPr="009B053A">
        <w:rPr>
          <w:vertAlign w:val="subscript"/>
          <w:lang w:eastAsia="zh-CN"/>
        </w:rPr>
        <w:t>, NR</w:t>
      </w:r>
      <w:r w:rsidRPr="009B053A">
        <w:t>) – MAX(MAX(MPR</w:t>
      </w:r>
      <w:r w:rsidRPr="009B053A">
        <w:rPr>
          <w:vertAlign w:val="subscript"/>
        </w:rPr>
        <w:t>c</w:t>
      </w:r>
      <w:r w:rsidRPr="009B053A">
        <w:t>, A-MPR</w:t>
      </w:r>
      <w:r w:rsidRPr="009B053A">
        <w:rPr>
          <w:vertAlign w:val="subscript"/>
        </w:rPr>
        <w:t>c</w:t>
      </w:r>
      <w:r w:rsidRPr="009B053A">
        <w:t>)+ ΔT</w:t>
      </w:r>
      <w:r w:rsidRPr="009B053A">
        <w:rPr>
          <w:vertAlign w:val="subscript"/>
        </w:rPr>
        <w:t>IB,c</w:t>
      </w:r>
      <w:r w:rsidRPr="009B053A">
        <w:t xml:space="preserve"> + </w:t>
      </w:r>
      <w:r w:rsidRPr="009B053A">
        <w:rPr>
          <w:rFonts w:ascii="Symbol" w:hAnsi="Symbol"/>
          <w:lang w:bidi="bn-IN"/>
        </w:rPr>
        <w:t></w:t>
      </w:r>
      <w:r w:rsidRPr="009B053A">
        <w:rPr>
          <w:lang w:bidi="bn-IN"/>
        </w:rPr>
        <w:t>T</w:t>
      </w:r>
      <w:r w:rsidRPr="009B053A">
        <w:rPr>
          <w:vertAlign w:val="subscript"/>
          <w:lang w:bidi="bn-IN"/>
        </w:rPr>
        <w:t xml:space="preserve">C_NR, </w:t>
      </w:r>
      <w:r w:rsidRPr="009B053A">
        <w:rPr>
          <w:i/>
          <w:vertAlign w:val="subscript"/>
          <w:lang w:bidi="bn-IN"/>
        </w:rPr>
        <w:t>c</w:t>
      </w:r>
      <w:r w:rsidRPr="009B053A">
        <w:t xml:space="preserve"> + ∆T</w:t>
      </w:r>
      <w:r w:rsidRPr="009B053A">
        <w:rPr>
          <w:vertAlign w:val="subscript"/>
        </w:rPr>
        <w:t>RxSRS</w:t>
      </w:r>
      <w:r w:rsidRPr="009B053A">
        <w:t>,  P-MPR</w:t>
      </w:r>
      <w:r w:rsidRPr="009B053A">
        <w:rPr>
          <w:vertAlign w:val="subscript"/>
        </w:rPr>
        <w:t>c</w:t>
      </w:r>
      <w:r w:rsidRPr="009B053A">
        <w:t>) }</w:t>
      </w:r>
    </w:p>
    <w:p w14:paraId="5F789F41" w14:textId="77777777" w:rsidR="00D05902" w:rsidRPr="009B053A" w:rsidRDefault="00D05902" w:rsidP="00D05902">
      <w:pPr>
        <w:pStyle w:val="B10"/>
      </w:pPr>
      <w:r w:rsidRPr="009B053A">
        <w:rPr>
          <w:lang w:bidi="bn-IN"/>
        </w:rPr>
        <w:tab/>
        <w:t>P</w:t>
      </w:r>
      <w:r w:rsidRPr="009B053A">
        <w:rPr>
          <w:vertAlign w:val="subscript"/>
          <w:lang w:bidi="bn-IN"/>
        </w:rPr>
        <w:t>CMAX_H,f,</w:t>
      </w:r>
      <w:r w:rsidRPr="009B053A">
        <w:rPr>
          <w:i/>
          <w:vertAlign w:val="subscript"/>
          <w:lang w:bidi="bn-IN"/>
        </w:rPr>
        <w:t>c,NR</w:t>
      </w:r>
      <w:r w:rsidRPr="009B053A">
        <w:t xml:space="preserve"> = MIN {P</w:t>
      </w:r>
      <w:r w:rsidRPr="009B053A">
        <w:rPr>
          <w:vertAlign w:val="subscript"/>
        </w:rPr>
        <w:t>EMAX,c</w:t>
      </w:r>
      <w:r w:rsidRPr="009B053A">
        <w:t>, P</w:t>
      </w:r>
      <w:r w:rsidRPr="009B053A">
        <w:rPr>
          <w:vertAlign w:val="subscript"/>
        </w:rPr>
        <w:t>EMAX, EN-DC</w:t>
      </w:r>
      <w:r w:rsidRPr="009B053A">
        <w:t xml:space="preserve">  , (P</w:t>
      </w:r>
      <w:r w:rsidRPr="009B053A">
        <w:rPr>
          <w:vertAlign w:val="subscript"/>
        </w:rPr>
        <w:t xml:space="preserve">PowerClass, EN-DC </w:t>
      </w:r>
      <w:r w:rsidRPr="009B053A">
        <w:rPr>
          <w:lang w:bidi="bn-IN"/>
        </w:rPr>
        <w:t xml:space="preserve">– </w:t>
      </w:r>
      <w:r w:rsidRPr="009B053A">
        <w:t>ΔP</w:t>
      </w:r>
      <w:r w:rsidRPr="009B053A">
        <w:rPr>
          <w:vertAlign w:val="subscript"/>
        </w:rPr>
        <w:t>PowerClass</w:t>
      </w:r>
      <w:r w:rsidRPr="009B053A">
        <w:t xml:space="preserve"> ), P</w:t>
      </w:r>
      <w:r w:rsidRPr="009B053A">
        <w:rPr>
          <w:vertAlign w:val="subscript"/>
        </w:rPr>
        <w:t>NR</w:t>
      </w:r>
      <w:r w:rsidRPr="009B053A">
        <w:t xml:space="preserve"> , P</w:t>
      </w:r>
      <w:r w:rsidRPr="009B053A">
        <w:rPr>
          <w:vertAlign w:val="subscript"/>
        </w:rPr>
        <w:t>PowerClass</w:t>
      </w:r>
      <w:r w:rsidRPr="009B053A">
        <w:rPr>
          <w:vertAlign w:val="subscript"/>
          <w:lang w:eastAsia="zh-CN"/>
        </w:rPr>
        <w:t>, NR</w:t>
      </w:r>
      <w:r w:rsidRPr="009B053A">
        <w:t xml:space="preserve"> – ΔP</w:t>
      </w:r>
      <w:r w:rsidRPr="009B053A">
        <w:rPr>
          <w:vertAlign w:val="subscript"/>
        </w:rPr>
        <w:t>PowerClass</w:t>
      </w:r>
      <w:r w:rsidRPr="009B053A">
        <w:rPr>
          <w:vertAlign w:val="subscript"/>
          <w:lang w:eastAsia="zh-CN"/>
        </w:rPr>
        <w:t>, NR</w:t>
      </w:r>
      <w:r w:rsidRPr="009B053A">
        <w:t xml:space="preserve"> }</w:t>
      </w:r>
    </w:p>
    <w:p w14:paraId="3E428EF7" w14:textId="77777777" w:rsidR="00CF1C8B" w:rsidRPr="009B053A" w:rsidRDefault="00CF1C8B" w:rsidP="00CF1C8B">
      <w:pPr>
        <w:spacing w:afterLines="50" w:after="120"/>
        <w:jc w:val="both"/>
        <w:rPr>
          <w:rFonts w:eastAsia="Calibri"/>
          <w:lang w:eastAsia="zh-CN"/>
        </w:rPr>
      </w:pPr>
      <w:r w:rsidRPr="009B053A">
        <w:rPr>
          <w:rFonts w:eastAsia="Calibri"/>
        </w:rPr>
        <w:t xml:space="preserve">For EN-DC with more than one uplink serving cells configured for intra-band UL CA on the NR CG, </w:t>
      </w:r>
      <w:r w:rsidRPr="009B053A">
        <w:rPr>
          <w:lang w:eastAsia="x-none" w:bidi="bn-IN"/>
        </w:rPr>
        <w:t>P</w:t>
      </w:r>
      <w:r w:rsidRPr="009B053A">
        <w:rPr>
          <w:vertAlign w:val="subscript"/>
          <w:lang w:eastAsia="x-none" w:bidi="bn-IN"/>
        </w:rPr>
        <w:t>CMAX_L</w:t>
      </w:r>
      <w:r w:rsidRPr="009B053A">
        <w:rPr>
          <w:vertAlign w:val="subscript"/>
          <w:lang w:eastAsia="zh-CN" w:bidi="bn-IN"/>
        </w:rPr>
        <w:t>,f,c,</w:t>
      </w:r>
      <w:r w:rsidRPr="009B053A">
        <w:rPr>
          <w:i/>
          <w:vertAlign w:val="subscript"/>
          <w:lang w:eastAsia="x-none" w:bidi="bn-IN"/>
        </w:rPr>
        <w:t xml:space="preserve"> </w:t>
      </w:r>
      <w:r w:rsidRPr="009B053A">
        <w:rPr>
          <w:vertAlign w:val="subscript"/>
          <w:lang w:eastAsia="x-none" w:bidi="bn-IN"/>
        </w:rPr>
        <w:t>NR</w:t>
      </w:r>
      <w:r w:rsidRPr="009B053A">
        <w:rPr>
          <w:lang w:eastAsia="x-none" w:bidi="bn-IN"/>
        </w:rPr>
        <w:t xml:space="preserve"> </w:t>
      </w:r>
      <w:r w:rsidRPr="009B053A">
        <w:rPr>
          <w:lang w:bidi="bn-IN"/>
        </w:rPr>
        <w:t>and</w:t>
      </w:r>
      <w:r w:rsidRPr="009B053A">
        <w:rPr>
          <w:i/>
          <w:vertAlign w:val="subscript"/>
          <w:lang w:bidi="bn-IN"/>
        </w:rPr>
        <w:t xml:space="preserve"> </w:t>
      </w:r>
      <w:r w:rsidRPr="009B053A">
        <w:rPr>
          <w:lang w:eastAsia="x-none" w:bidi="bn-IN"/>
        </w:rPr>
        <w:t>P</w:t>
      </w:r>
      <w:r w:rsidRPr="009B053A">
        <w:rPr>
          <w:vertAlign w:val="subscript"/>
          <w:lang w:eastAsia="x-none" w:bidi="bn-IN"/>
        </w:rPr>
        <w:t>CMAX_H</w:t>
      </w:r>
      <w:r w:rsidRPr="009B053A">
        <w:rPr>
          <w:vertAlign w:val="subscript"/>
          <w:lang w:eastAsia="zh-CN" w:bidi="bn-IN"/>
        </w:rPr>
        <w:t>,f,c,</w:t>
      </w:r>
      <w:r w:rsidRPr="009B053A">
        <w:rPr>
          <w:i/>
          <w:vertAlign w:val="subscript"/>
          <w:lang w:eastAsia="x-none" w:bidi="bn-IN"/>
        </w:rPr>
        <w:t xml:space="preserve"> </w:t>
      </w:r>
      <w:r w:rsidRPr="009B053A">
        <w:rPr>
          <w:vertAlign w:val="subscript"/>
          <w:lang w:eastAsia="x-none" w:bidi="bn-IN"/>
        </w:rPr>
        <w:t>NR</w:t>
      </w:r>
      <w:r w:rsidRPr="009B053A">
        <w:rPr>
          <w:i/>
          <w:lang w:eastAsia="x-none" w:bidi="bn-IN"/>
        </w:rPr>
        <w:t xml:space="preserve"> </w:t>
      </w:r>
      <w:r w:rsidRPr="009B053A">
        <w:t>are the limits for the NR CG as specified in [2] subclause 6.2A.4 modified by P</w:t>
      </w:r>
      <w:r w:rsidRPr="009B053A">
        <w:rPr>
          <w:vertAlign w:val="subscript"/>
        </w:rPr>
        <w:t>NR</w:t>
      </w:r>
      <w:r w:rsidRPr="009B053A">
        <w:t xml:space="preserve"> as follows:</w:t>
      </w:r>
    </w:p>
    <w:p w14:paraId="1A737465" w14:textId="77777777" w:rsidR="00CF1C8B" w:rsidRPr="009B053A" w:rsidRDefault="00CF1C8B" w:rsidP="00CF1C8B">
      <w:pPr>
        <w:pStyle w:val="EQ"/>
        <w:rPr>
          <w:rFonts w:cs="Vrinda"/>
          <w:noProof w:val="0"/>
          <w:lang w:eastAsia="zh-CN" w:bidi="bn-IN"/>
        </w:rPr>
      </w:pPr>
      <w:r w:rsidRPr="009B053A">
        <w:rPr>
          <w:noProof w:val="0"/>
          <w:lang w:bidi="bn-IN"/>
        </w:rPr>
        <w:t>P</w:t>
      </w:r>
      <w:r w:rsidRPr="009B053A">
        <w:rPr>
          <w:noProof w:val="0"/>
          <w:vertAlign w:val="subscript"/>
          <w:lang w:bidi="bn-IN"/>
        </w:rPr>
        <w:t>CMAX_L,f,</w:t>
      </w:r>
      <w:r w:rsidRPr="009B053A">
        <w:rPr>
          <w:i/>
          <w:noProof w:val="0"/>
          <w:vertAlign w:val="subscript"/>
          <w:lang w:bidi="bn-IN"/>
        </w:rPr>
        <w:t>c,NR</w:t>
      </w:r>
      <w:r w:rsidRPr="009B053A">
        <w:rPr>
          <w:rFonts w:cs="Vrinda"/>
          <w:noProof w:val="0"/>
          <w:vertAlign w:val="subscript"/>
          <w:lang w:bidi="bn-IN"/>
        </w:rPr>
        <w:t xml:space="preserve"> </w:t>
      </w:r>
      <w:r w:rsidRPr="009B053A">
        <w:rPr>
          <w:noProof w:val="0"/>
        </w:rPr>
        <w:t xml:space="preserve"> = MIN{</w:t>
      </w:r>
      <w:r w:rsidRPr="009B053A">
        <w:rPr>
          <w:rFonts w:cs="Vrinda"/>
          <w:noProof w:val="0"/>
          <w:lang w:bidi="bn-IN"/>
        </w:rPr>
        <w:t>10 log</w:t>
      </w:r>
      <w:r w:rsidRPr="009B053A">
        <w:rPr>
          <w:rFonts w:cs="Vrinda"/>
          <w:noProof w:val="0"/>
          <w:vertAlign w:val="subscript"/>
          <w:lang w:bidi="bn-IN"/>
        </w:rPr>
        <w:t>10</w:t>
      </w:r>
      <w:r w:rsidRPr="009B053A">
        <w:rPr>
          <w:rFonts w:cs="Vrinda"/>
          <w:noProof w:val="0"/>
          <w:lang w:bidi="bn-IN"/>
        </w:rPr>
        <w:t xml:space="preserve"> </w:t>
      </w:r>
      <w:r w:rsidRPr="009B053A">
        <w:rPr>
          <w:noProof w:val="0"/>
        </w:rPr>
        <w:t xml:space="preserve">∑ </w:t>
      </w:r>
      <w:r w:rsidRPr="009B053A">
        <w:rPr>
          <w:rFonts w:cs="Vrinda"/>
          <w:noProof w:val="0"/>
          <w:lang w:bidi="bn-IN"/>
        </w:rPr>
        <w:t>p</w:t>
      </w:r>
      <w:r w:rsidRPr="009B053A">
        <w:rPr>
          <w:rFonts w:cs="Vrinda"/>
          <w:noProof w:val="0"/>
          <w:vertAlign w:val="subscript"/>
          <w:lang w:bidi="bn-IN"/>
        </w:rPr>
        <w:t xml:space="preserve">EMAX,c </w:t>
      </w:r>
      <w:r w:rsidRPr="009B053A">
        <w:rPr>
          <w:rFonts w:cs="Vrinda"/>
          <w:noProof w:val="0"/>
          <w:lang w:bidi="bn-IN"/>
        </w:rPr>
        <w:t xml:space="preserve"> - </w:t>
      </w:r>
      <w:r w:rsidRPr="009B053A">
        <w:rPr>
          <w:rFonts w:ascii="Symbol" w:hAnsi="Symbol" w:cs="Vrinda"/>
          <w:noProof w:val="0"/>
          <w:lang w:bidi="bn-IN"/>
        </w:rPr>
        <w:t></w:t>
      </w:r>
      <w:r w:rsidRPr="009B053A">
        <w:rPr>
          <w:rFonts w:cs="Vrinda"/>
          <w:noProof w:val="0"/>
          <w:lang w:bidi="bn-IN"/>
        </w:rPr>
        <w:t>T</w:t>
      </w:r>
      <w:r w:rsidRPr="009B053A">
        <w:rPr>
          <w:rFonts w:cs="Vrinda"/>
          <w:noProof w:val="0"/>
          <w:vertAlign w:val="subscript"/>
          <w:lang w:bidi="bn-IN"/>
        </w:rPr>
        <w:t xml:space="preserve">C </w:t>
      </w:r>
      <w:r w:rsidRPr="009B053A">
        <w:rPr>
          <w:rFonts w:cs="Vrinda"/>
          <w:noProof w:val="0"/>
          <w:lang w:bidi="bn-IN"/>
        </w:rPr>
        <w:t xml:space="preserve">, </w:t>
      </w:r>
      <w:r w:rsidRPr="009B053A">
        <w:rPr>
          <w:noProof w:val="0"/>
          <w:lang w:bidi="bn-IN"/>
        </w:rPr>
        <w:t>P</w:t>
      </w:r>
      <w:r w:rsidRPr="009B053A">
        <w:rPr>
          <w:noProof w:val="0"/>
          <w:vertAlign w:val="subscript"/>
          <w:lang w:bidi="bn-IN"/>
        </w:rPr>
        <w:t>EMAX,CA</w:t>
      </w:r>
      <w:r w:rsidRPr="009B053A">
        <w:rPr>
          <w:rFonts w:cs="Vrinda"/>
          <w:noProof w:val="0"/>
          <w:lang w:bidi="bn-IN"/>
        </w:rPr>
        <w:t xml:space="preserve">, </w:t>
      </w:r>
      <w:r w:rsidRPr="009B053A">
        <w:rPr>
          <w:noProof w:val="0"/>
          <w:lang w:bidi="bn-IN"/>
        </w:rPr>
        <w:t>P</w:t>
      </w:r>
      <w:r w:rsidRPr="009B053A">
        <w:rPr>
          <w:noProof w:val="0"/>
          <w:vertAlign w:val="subscript"/>
          <w:lang w:bidi="bn-IN"/>
        </w:rPr>
        <w:t>PowerClass,NR</w:t>
      </w:r>
      <w:r w:rsidRPr="009B053A">
        <w:rPr>
          <w:noProof w:val="0"/>
          <w:lang w:bidi="bn-IN"/>
        </w:rPr>
        <w:t xml:space="preserve"> – MAX(MPR + A-MPR +</w:t>
      </w:r>
      <w:r w:rsidRPr="009B053A">
        <w:rPr>
          <w:noProof w:val="0"/>
        </w:rPr>
        <w:t xml:space="preserve"> ΔT</w:t>
      </w:r>
      <w:r w:rsidRPr="009B053A">
        <w:rPr>
          <w:noProof w:val="0"/>
          <w:vertAlign w:val="subscript"/>
        </w:rPr>
        <w:t>IB,c</w:t>
      </w:r>
      <w:r w:rsidRPr="009B053A">
        <w:rPr>
          <w:noProof w:val="0"/>
          <w:lang w:bidi="bn-IN"/>
        </w:rPr>
        <w:t xml:space="preserve"> + </w:t>
      </w:r>
      <w:r w:rsidRPr="009B053A">
        <w:rPr>
          <w:rFonts w:ascii="Symbol" w:hAnsi="Symbol"/>
          <w:noProof w:val="0"/>
          <w:lang w:bidi="bn-IN"/>
        </w:rPr>
        <w:t></w:t>
      </w:r>
      <w:r w:rsidRPr="009B053A">
        <w:rPr>
          <w:noProof w:val="0"/>
          <w:lang w:bidi="bn-IN"/>
        </w:rPr>
        <w:t>T</w:t>
      </w:r>
      <w:r w:rsidRPr="009B053A">
        <w:rPr>
          <w:noProof w:val="0"/>
          <w:vertAlign w:val="subscript"/>
          <w:lang w:bidi="bn-IN"/>
        </w:rPr>
        <w:t>_NR ,C</w:t>
      </w:r>
      <w:r w:rsidRPr="009B053A">
        <w:rPr>
          <w:noProof w:val="0"/>
          <w:lang w:bidi="bn-IN"/>
        </w:rPr>
        <w:t xml:space="preserve"> +</w:t>
      </w:r>
      <w:r w:rsidRPr="009B053A">
        <w:rPr>
          <w:noProof w:val="0"/>
        </w:rPr>
        <w:t xml:space="preserve"> </w:t>
      </w:r>
      <w:r w:rsidRPr="009B053A">
        <w:rPr>
          <w:rFonts w:ascii="Symbol" w:hAnsi="Symbol"/>
          <w:noProof w:val="0"/>
          <w:lang w:bidi="bn-IN"/>
        </w:rPr>
        <w:t></w:t>
      </w:r>
      <w:r w:rsidRPr="009B053A">
        <w:rPr>
          <w:noProof w:val="0"/>
          <w:lang w:bidi="bn-IN"/>
        </w:rPr>
        <w:t>T</w:t>
      </w:r>
      <w:r w:rsidRPr="009B053A">
        <w:rPr>
          <w:noProof w:val="0"/>
          <w:vertAlign w:val="subscript"/>
          <w:lang w:bidi="bn-IN"/>
        </w:rPr>
        <w:t>RxSRS</w:t>
      </w:r>
      <w:r w:rsidRPr="009B053A">
        <w:rPr>
          <w:noProof w:val="0"/>
          <w:lang w:bidi="bn-IN"/>
        </w:rPr>
        <w:t>, P-MPR</w:t>
      </w:r>
      <w:r w:rsidRPr="009B053A">
        <w:rPr>
          <w:noProof w:val="0"/>
          <w:vertAlign w:val="subscript"/>
          <w:lang w:eastAsia="zh-CN" w:bidi="bn-IN"/>
        </w:rPr>
        <w:t xml:space="preserve"> </w:t>
      </w:r>
      <w:r w:rsidRPr="009B053A">
        <w:rPr>
          <w:noProof w:val="0"/>
          <w:lang w:bidi="bn-IN"/>
        </w:rPr>
        <w:t>), P</w:t>
      </w:r>
      <w:r w:rsidRPr="009B053A">
        <w:rPr>
          <w:noProof w:val="0"/>
          <w:vertAlign w:val="subscript"/>
          <w:lang w:bidi="bn-IN"/>
        </w:rPr>
        <w:t>NR</w:t>
      </w:r>
      <w:r w:rsidRPr="009B053A">
        <w:rPr>
          <w:noProof w:val="0"/>
          <w:lang w:bidi="bn-IN"/>
        </w:rPr>
        <w:t>, P</w:t>
      </w:r>
      <w:r w:rsidRPr="009B053A">
        <w:rPr>
          <w:noProof w:val="0"/>
          <w:vertAlign w:val="subscript"/>
          <w:lang w:bidi="bn-IN"/>
        </w:rPr>
        <w:t xml:space="preserve">PowerClass,EN-DC </w:t>
      </w:r>
      <w:r w:rsidRPr="009B053A">
        <w:rPr>
          <w:rFonts w:cs="Vrinda"/>
          <w:noProof w:val="0"/>
          <w:lang w:bidi="bn-IN"/>
        </w:rPr>
        <w:t>}</w:t>
      </w:r>
    </w:p>
    <w:p w14:paraId="5A451849" w14:textId="47A299DE" w:rsidR="00CF1C8B" w:rsidRPr="009B053A" w:rsidRDefault="00CF1C8B" w:rsidP="00EE35F1">
      <w:pPr>
        <w:pStyle w:val="EQ"/>
        <w:jc w:val="center"/>
        <w:rPr>
          <w:rFonts w:cs="Vrinda"/>
          <w:noProof w:val="0"/>
          <w:lang w:eastAsia="zh-CN" w:bidi="bn-IN"/>
        </w:rPr>
      </w:pPr>
      <w:r w:rsidRPr="009B053A">
        <w:rPr>
          <w:noProof w:val="0"/>
          <w:lang w:bidi="bn-IN"/>
        </w:rPr>
        <w:t>P</w:t>
      </w:r>
      <w:r w:rsidRPr="009B053A">
        <w:rPr>
          <w:noProof w:val="0"/>
          <w:vertAlign w:val="subscript"/>
          <w:lang w:bidi="bn-IN"/>
        </w:rPr>
        <w:t>CMAX_H,f,</w:t>
      </w:r>
      <w:r w:rsidRPr="009B053A">
        <w:rPr>
          <w:i/>
          <w:noProof w:val="0"/>
          <w:vertAlign w:val="subscript"/>
          <w:lang w:bidi="bn-IN"/>
        </w:rPr>
        <w:t>c</w:t>
      </w:r>
      <w:r w:rsidRPr="009B053A">
        <w:rPr>
          <w:i/>
          <w:noProof w:val="0"/>
          <w:vertAlign w:val="subscript"/>
          <w:lang w:eastAsia="zh-CN" w:bidi="bn-IN"/>
        </w:rPr>
        <w:t>,</w:t>
      </w:r>
      <w:r w:rsidRPr="009B053A">
        <w:rPr>
          <w:i/>
          <w:noProof w:val="0"/>
          <w:vertAlign w:val="subscript"/>
          <w:lang w:bidi="bn-IN"/>
        </w:rPr>
        <w:t>NR</w:t>
      </w:r>
      <w:r w:rsidRPr="009B053A">
        <w:rPr>
          <w:rFonts w:cs="Vrinda"/>
          <w:noProof w:val="0"/>
          <w:vertAlign w:val="subscript"/>
          <w:lang w:bidi="bn-IN"/>
        </w:rPr>
        <w:t xml:space="preserve"> </w:t>
      </w:r>
      <w:r w:rsidRPr="009B053A">
        <w:rPr>
          <w:noProof w:val="0"/>
        </w:rPr>
        <w:t xml:space="preserve"> = MIN{</w:t>
      </w:r>
      <w:r w:rsidRPr="009B053A">
        <w:rPr>
          <w:rFonts w:cs="Vrinda"/>
          <w:noProof w:val="0"/>
          <w:lang w:bidi="bn-IN"/>
        </w:rPr>
        <w:t>10 log</w:t>
      </w:r>
      <w:r w:rsidRPr="009B053A">
        <w:rPr>
          <w:rFonts w:cs="Vrinda"/>
          <w:noProof w:val="0"/>
          <w:vertAlign w:val="subscript"/>
          <w:lang w:bidi="bn-IN"/>
        </w:rPr>
        <w:t>10</w:t>
      </w:r>
      <w:r w:rsidRPr="009B053A">
        <w:rPr>
          <w:rFonts w:cs="Vrinda"/>
          <w:noProof w:val="0"/>
          <w:lang w:bidi="bn-IN"/>
        </w:rPr>
        <w:t xml:space="preserve"> </w:t>
      </w:r>
      <w:r w:rsidRPr="009B053A">
        <w:rPr>
          <w:noProof w:val="0"/>
        </w:rPr>
        <w:t xml:space="preserve">∑ </w:t>
      </w:r>
      <w:r w:rsidRPr="009B053A">
        <w:rPr>
          <w:rFonts w:cs="Vrinda"/>
          <w:noProof w:val="0"/>
          <w:lang w:bidi="bn-IN"/>
        </w:rPr>
        <w:t>p</w:t>
      </w:r>
      <w:r w:rsidRPr="009B053A">
        <w:rPr>
          <w:rFonts w:cs="Vrinda"/>
          <w:noProof w:val="0"/>
          <w:vertAlign w:val="subscript"/>
          <w:lang w:bidi="bn-IN"/>
        </w:rPr>
        <w:t xml:space="preserve">EMAX,c </w:t>
      </w:r>
      <w:r w:rsidRPr="009B053A">
        <w:rPr>
          <w:rFonts w:cs="Vrinda"/>
          <w:noProof w:val="0"/>
          <w:lang w:bidi="bn-IN"/>
        </w:rPr>
        <w:t xml:space="preserve">, </w:t>
      </w:r>
      <w:r w:rsidRPr="009B053A">
        <w:rPr>
          <w:noProof w:val="0"/>
          <w:lang w:bidi="bn-IN"/>
        </w:rPr>
        <w:t>P</w:t>
      </w:r>
      <w:r w:rsidRPr="009B053A">
        <w:rPr>
          <w:noProof w:val="0"/>
          <w:vertAlign w:val="subscript"/>
          <w:lang w:bidi="bn-IN"/>
        </w:rPr>
        <w:t>EMAX,CA</w:t>
      </w:r>
      <w:r w:rsidRPr="009B053A">
        <w:rPr>
          <w:rFonts w:cs="Vrinda"/>
          <w:noProof w:val="0"/>
          <w:lang w:bidi="bn-IN"/>
        </w:rPr>
        <w:t>, P</w:t>
      </w:r>
      <w:r w:rsidRPr="009B053A">
        <w:rPr>
          <w:rFonts w:cs="Vrinda"/>
          <w:noProof w:val="0"/>
          <w:vertAlign w:val="subscript"/>
          <w:lang w:bidi="bn-IN"/>
        </w:rPr>
        <w:t>PowerClass,NR</w:t>
      </w:r>
      <w:r w:rsidRPr="009B053A">
        <w:rPr>
          <w:noProof w:val="0"/>
          <w:lang w:bidi="bn-IN"/>
        </w:rPr>
        <w:t>, P</w:t>
      </w:r>
      <w:r w:rsidRPr="009B053A">
        <w:rPr>
          <w:noProof w:val="0"/>
          <w:vertAlign w:val="subscript"/>
          <w:lang w:bidi="bn-IN"/>
        </w:rPr>
        <w:t>NR</w:t>
      </w:r>
      <w:r w:rsidRPr="009B053A">
        <w:rPr>
          <w:noProof w:val="0"/>
          <w:lang w:bidi="bn-IN"/>
        </w:rPr>
        <w:t>, P</w:t>
      </w:r>
      <w:r w:rsidRPr="009B053A">
        <w:rPr>
          <w:noProof w:val="0"/>
          <w:vertAlign w:val="subscript"/>
          <w:lang w:bidi="bn-IN"/>
        </w:rPr>
        <w:t>PowerClass,EN-DC</w:t>
      </w:r>
      <w:r w:rsidRPr="009B053A">
        <w:rPr>
          <w:rFonts w:cs="Vrinda"/>
          <w:noProof w:val="0"/>
          <w:lang w:bidi="bn-IN"/>
        </w:rPr>
        <w:t>}</w:t>
      </w:r>
    </w:p>
    <w:p w14:paraId="0B0A120B" w14:textId="77777777" w:rsidR="00AB2B30" w:rsidRPr="009B053A" w:rsidRDefault="006A7121">
      <w:r w:rsidRPr="009B053A">
        <w:t>where</w:t>
      </w:r>
    </w:p>
    <w:p w14:paraId="59B96AA6" w14:textId="77777777" w:rsidR="00D05902" w:rsidRPr="009B053A" w:rsidRDefault="006A7121" w:rsidP="00D05902">
      <w:pPr>
        <w:pStyle w:val="B10"/>
      </w:pPr>
      <w:r w:rsidRPr="009B053A">
        <w:lastRenderedPageBreak/>
        <w:t>-</w:t>
      </w:r>
      <w:r w:rsidRPr="009B053A">
        <w:tab/>
        <w:t>P</w:t>
      </w:r>
      <w:r w:rsidRPr="009B053A">
        <w:rPr>
          <w:vertAlign w:val="subscript"/>
        </w:rPr>
        <w:t>EMAX,EN-DC</w:t>
      </w:r>
      <w:r w:rsidRPr="009B053A">
        <w:t xml:space="preserve"> is the value given by the field </w:t>
      </w:r>
      <w:r w:rsidRPr="009B053A">
        <w:rPr>
          <w:i/>
        </w:rPr>
        <w:t>p-maxUE-FR1</w:t>
      </w:r>
      <w:r w:rsidRPr="009B053A">
        <w:t xml:space="preserve"> of the </w:t>
      </w:r>
      <w:r w:rsidRPr="009B053A">
        <w:rPr>
          <w:i/>
        </w:rPr>
        <w:t>RRCConnectionReconfiguration-v1530</w:t>
      </w:r>
      <w:r w:rsidRPr="009B053A">
        <w:t xml:space="preserve"> IE as defined in TS 36.331 [17];</w:t>
      </w:r>
    </w:p>
    <w:p w14:paraId="1C62F682" w14:textId="3E558334" w:rsidR="00AB2B30" w:rsidRPr="009B053A" w:rsidRDefault="00D05902">
      <w:pPr>
        <w:pStyle w:val="B10"/>
        <w:rPr>
          <w:lang w:bidi="bn-IN"/>
        </w:rPr>
      </w:pPr>
      <w:r w:rsidRPr="009B053A">
        <w:rPr>
          <w:lang w:bidi="bn-IN"/>
        </w:rPr>
        <w:t>-</w:t>
      </w:r>
      <w:r w:rsidRPr="009B053A">
        <w:rPr>
          <w:lang w:bidi="bn-IN"/>
        </w:rPr>
        <w:tab/>
        <w:t>If more than one E-UTRA uplink serving cell is configured as intra-band UL CA in the E-UTRA CG, P</w:t>
      </w:r>
      <w:r w:rsidRPr="009B053A">
        <w:rPr>
          <w:vertAlign w:val="subscript"/>
          <w:lang w:bidi="bn-IN"/>
        </w:rPr>
        <w:t>PowerClass</w:t>
      </w:r>
      <w:r w:rsidRPr="009B053A">
        <w:rPr>
          <w:lang w:bidi="bn-IN"/>
        </w:rPr>
        <w:t xml:space="preserve"> refers to the maximum output power of the E-UTRA intra-band CA power class given in Table 6.2.2A-1 of TS 36.101 [5];</w:t>
      </w:r>
    </w:p>
    <w:p w14:paraId="0718A67C" w14:textId="77777777" w:rsidR="00D05902" w:rsidRPr="009B053A" w:rsidRDefault="006A7121" w:rsidP="00D05902">
      <w:pPr>
        <w:pStyle w:val="B10"/>
      </w:pPr>
      <w:r w:rsidRPr="009B053A">
        <w:t>-</w:t>
      </w:r>
      <w:r w:rsidRPr="009B053A">
        <w:tab/>
        <w:t>P</w:t>
      </w:r>
      <w:r w:rsidRPr="009B053A">
        <w:rPr>
          <w:vertAlign w:val="subscript"/>
        </w:rPr>
        <w:t>LTE</w:t>
      </w:r>
      <w:r w:rsidRPr="009B053A">
        <w:t xml:space="preserve"> is the value given by the field </w:t>
      </w:r>
      <w:r w:rsidRPr="009B053A">
        <w:rPr>
          <w:i/>
        </w:rPr>
        <w:t>p-maxEUTRA-r15</w:t>
      </w:r>
      <w:r w:rsidRPr="009B053A">
        <w:t xml:space="preserve"> of the </w:t>
      </w:r>
      <w:r w:rsidRPr="009B053A">
        <w:rPr>
          <w:i/>
        </w:rPr>
        <w:t>RRCConnectionReconfiguration-v1510</w:t>
      </w:r>
      <w:r w:rsidRPr="009B053A">
        <w:t xml:space="preserve"> IE as defined in TS 36.331 [17];</w:t>
      </w:r>
    </w:p>
    <w:p w14:paraId="1CECB825" w14:textId="77777777" w:rsidR="008A22D9" w:rsidRPr="009B053A" w:rsidRDefault="00D05902" w:rsidP="008A22D9">
      <w:pPr>
        <w:pStyle w:val="B10"/>
      </w:pPr>
      <w:r w:rsidRPr="009B053A">
        <w:t>-</w:t>
      </w:r>
      <w:r w:rsidRPr="009B053A">
        <w:tab/>
      </w:r>
      <w:r w:rsidRPr="009B053A">
        <w:rPr>
          <w:lang w:eastAsia="x-none" w:bidi="bn-IN"/>
        </w:rPr>
        <w:t xml:space="preserve">If more than one E-UTRA uplink serving cell is configured as intra-band UL CA in the E-UTRA CG, </w:t>
      </w:r>
      <w:r w:rsidRPr="009B053A">
        <w:t>MPR</w:t>
      </w:r>
      <w:r w:rsidRPr="009B053A">
        <w:rPr>
          <w:i/>
          <w:vertAlign w:val="subscript"/>
        </w:rPr>
        <w:t>c</w:t>
      </w:r>
      <w:r w:rsidRPr="009B053A">
        <w:t xml:space="preserve"> = MPR and A-MPR</w:t>
      </w:r>
      <w:r w:rsidRPr="009B053A">
        <w:rPr>
          <w:i/>
          <w:vertAlign w:val="subscript"/>
        </w:rPr>
        <w:t>c</w:t>
      </w:r>
      <w:r w:rsidRPr="009B053A">
        <w:t xml:space="preserve"> = A-MPR with MPR and A-MPR</w:t>
      </w:r>
      <w:r w:rsidRPr="009B053A">
        <w:rPr>
          <w:lang w:bidi="bn-IN"/>
        </w:rPr>
        <w:t xml:space="preserve"> specified in clause 6.2.3A and clause 6.2.4A of TS 36.101 [5] respectively. There is one power management term for the UE, denoted P-MPR, and </w:t>
      </w:r>
      <w:r w:rsidRPr="009B053A">
        <w:rPr>
          <w:rFonts w:eastAsia="MS Mincho"/>
        </w:rPr>
        <w:t>P-MPR</w:t>
      </w:r>
      <w:r w:rsidRPr="009B053A">
        <w:rPr>
          <w:rFonts w:eastAsia="MS Mincho"/>
          <w:vertAlign w:val="subscript"/>
        </w:rPr>
        <w:t xml:space="preserve"> </w:t>
      </w:r>
      <w:r w:rsidRPr="009B053A">
        <w:rPr>
          <w:rFonts w:eastAsia="MS Mincho"/>
          <w:i/>
          <w:vertAlign w:val="subscript"/>
          <w:lang w:bidi="bn-IN"/>
        </w:rPr>
        <w:t>c</w:t>
      </w:r>
      <w:r w:rsidRPr="009B053A">
        <w:rPr>
          <w:rFonts w:eastAsia="MS Mincho"/>
          <w:lang w:bidi="bn-IN"/>
        </w:rPr>
        <w:t xml:space="preserve"> = P-MPR. </w:t>
      </w:r>
      <w:r w:rsidRPr="009B053A">
        <w:rPr>
          <w:rFonts w:cs="Geneva"/>
          <w:lang w:bidi="bn-IN"/>
        </w:rPr>
        <w:t>P</w:t>
      </w:r>
      <w:r w:rsidRPr="009B053A">
        <w:rPr>
          <w:rFonts w:cs="Geneva"/>
          <w:vertAlign w:val="subscript"/>
          <w:lang w:bidi="bn-IN"/>
        </w:rPr>
        <w:t>CMAX_</w:t>
      </w:r>
      <w:r w:rsidRPr="009B053A">
        <w:rPr>
          <w:rFonts w:cs="Geneva"/>
          <w:i/>
          <w:vertAlign w:val="subscript"/>
          <w:lang w:bidi="bn-IN"/>
        </w:rPr>
        <w:t xml:space="preserve"> </w:t>
      </w:r>
      <w:r w:rsidRPr="009B053A">
        <w:rPr>
          <w:rFonts w:cs="Geneva"/>
          <w:vertAlign w:val="subscript"/>
          <w:lang w:bidi="bn-IN"/>
        </w:rPr>
        <w:t>E-UTRA,</w:t>
      </w:r>
      <w:r w:rsidRPr="009B053A">
        <w:rPr>
          <w:rFonts w:cs="Geneva"/>
          <w:i/>
          <w:vertAlign w:val="subscript"/>
          <w:lang w:bidi="bn-IN"/>
        </w:rPr>
        <w:t>c</w:t>
      </w:r>
      <w:r w:rsidRPr="009B053A">
        <w:rPr>
          <w:lang w:bidi="bn-IN"/>
        </w:rPr>
        <w:t xml:space="preserve"> </w:t>
      </w:r>
      <w:r w:rsidRPr="009B053A">
        <w:t>is calculated under the assumption that the transmit power is increased by the same amount in dB on all component carriers within the E-UTRA CG.</w:t>
      </w:r>
    </w:p>
    <w:p w14:paraId="1B9789C8" w14:textId="40613184" w:rsidR="00AB2B30" w:rsidRPr="009B053A" w:rsidRDefault="008A22D9" w:rsidP="008A22D9">
      <w:pPr>
        <w:pStyle w:val="B10"/>
      </w:pPr>
      <w:r w:rsidRPr="009B053A">
        <w:t>-</w:t>
      </w:r>
      <w:r w:rsidRPr="009B053A">
        <w:tab/>
      </w:r>
      <w:r w:rsidRPr="009B053A">
        <w:rPr>
          <w:lang w:eastAsia="x-none" w:bidi="bn-IN"/>
        </w:rPr>
        <w:t xml:space="preserve">If more than one NR uplink serving cell is configured as intra-band UL CA in the NR CG, </w:t>
      </w:r>
      <w:r w:rsidRPr="009B053A">
        <w:t>MPR</w:t>
      </w:r>
      <w:r w:rsidRPr="009B053A">
        <w:rPr>
          <w:i/>
          <w:vertAlign w:val="subscript"/>
        </w:rPr>
        <w:t>c</w:t>
      </w:r>
      <w:r w:rsidRPr="009B053A">
        <w:t xml:space="preserve"> and A-MPR</w:t>
      </w:r>
      <w:r w:rsidRPr="009B053A">
        <w:rPr>
          <w:i/>
          <w:vertAlign w:val="subscript"/>
        </w:rPr>
        <w:t>c</w:t>
      </w:r>
      <w:r w:rsidRPr="009B053A">
        <w:t xml:space="preserve"> are determined by </w:t>
      </w:r>
      <w:r w:rsidRPr="009B053A">
        <w:rPr>
          <w:lang w:bidi="bn-IN"/>
        </w:rPr>
        <w:t xml:space="preserve">subclause 6.2.2 of [2]. There is one power management term for the UE, denoted P-MPR, and </w:t>
      </w:r>
      <w:r w:rsidRPr="009B053A">
        <w:rPr>
          <w:rFonts w:eastAsia="MS Mincho"/>
        </w:rPr>
        <w:t>P-MPR</w:t>
      </w:r>
      <w:r w:rsidRPr="009B053A">
        <w:rPr>
          <w:rFonts w:eastAsia="MS Mincho"/>
          <w:vertAlign w:val="subscript"/>
        </w:rPr>
        <w:t xml:space="preserve"> </w:t>
      </w:r>
      <w:r w:rsidRPr="009B053A">
        <w:rPr>
          <w:rFonts w:eastAsia="MS Mincho"/>
          <w:i/>
          <w:vertAlign w:val="subscript"/>
          <w:lang w:bidi="bn-IN"/>
        </w:rPr>
        <w:t>c</w:t>
      </w:r>
      <w:r w:rsidRPr="009B053A">
        <w:rPr>
          <w:rFonts w:eastAsia="MS Mincho"/>
          <w:lang w:bidi="bn-IN"/>
        </w:rPr>
        <w:t xml:space="preserve"> = P-MPR.</w:t>
      </w:r>
    </w:p>
    <w:p w14:paraId="1F8D8C1C" w14:textId="77777777" w:rsidR="00AB2B30" w:rsidRPr="009B053A" w:rsidRDefault="006A7121">
      <w:pPr>
        <w:pStyle w:val="B10"/>
      </w:pPr>
      <w:r w:rsidRPr="009B053A">
        <w:t>-</w:t>
      </w:r>
      <w:r w:rsidRPr="009B053A">
        <w:tab/>
        <w:t>P</w:t>
      </w:r>
      <w:r w:rsidRPr="009B053A">
        <w:rPr>
          <w:vertAlign w:val="subscript"/>
        </w:rPr>
        <w:t>NR</w:t>
      </w:r>
      <w:r w:rsidRPr="009B053A">
        <w:t xml:space="preserve"> is the value given by the field </w:t>
      </w:r>
      <w:r w:rsidRPr="009B053A">
        <w:rPr>
          <w:i/>
        </w:rPr>
        <w:t>p-NR-FR1</w:t>
      </w:r>
      <w:r w:rsidRPr="009B053A">
        <w:t xml:space="preserve"> of the </w:t>
      </w:r>
      <w:r w:rsidRPr="009B053A">
        <w:rPr>
          <w:i/>
        </w:rPr>
        <w:t>PhysicalCellGroupConfig</w:t>
      </w:r>
      <w:r w:rsidRPr="009B053A">
        <w:t xml:space="preserve"> IE as defined TS 38.331 [18];</w:t>
      </w:r>
    </w:p>
    <w:p w14:paraId="1444C878" w14:textId="19B7EB15" w:rsidR="00AB2B30" w:rsidRPr="009B053A" w:rsidRDefault="006A7121">
      <w:pPr>
        <w:pStyle w:val="B10"/>
        <w:rPr>
          <w:lang w:bidi="bn-IN"/>
        </w:rPr>
      </w:pPr>
      <w:r w:rsidRPr="009B053A">
        <w:t>-</w:t>
      </w:r>
      <w:r w:rsidRPr="009B053A">
        <w:tab/>
      </w:r>
      <w:r w:rsidR="00D05902" w:rsidRPr="009B053A">
        <w:t>Δt</w:t>
      </w:r>
      <w:r w:rsidR="00D05902" w:rsidRPr="009B053A">
        <w:rPr>
          <w:vertAlign w:val="subscript"/>
        </w:rPr>
        <w:t>c</w:t>
      </w:r>
      <w:r w:rsidRPr="009B053A">
        <w:rPr>
          <w:vertAlign w:val="subscript"/>
        </w:rPr>
        <w:t xml:space="preserve">_E-UTRA, </w:t>
      </w:r>
      <w:r w:rsidRPr="009B053A">
        <w:rPr>
          <w:i/>
          <w:vertAlign w:val="subscript"/>
        </w:rPr>
        <w:t>c</w:t>
      </w:r>
      <w:r w:rsidRPr="009B053A">
        <w:rPr>
          <w:rFonts w:eastAsia="Calibri"/>
          <w:lang w:bidi="bn-IN"/>
        </w:rPr>
        <w:t xml:space="preserve"> = 1.5 dB </w:t>
      </w:r>
      <w:r w:rsidRPr="009B053A">
        <w:rPr>
          <w:lang w:bidi="bn-IN"/>
        </w:rPr>
        <w:t xml:space="preserve">when NOTE 2 in Table 6.2.2-1 in TS 36.101 [5] applies for a serving cell </w:t>
      </w:r>
      <w:r w:rsidRPr="009B053A">
        <w:rPr>
          <w:i/>
          <w:lang w:bidi="bn-IN"/>
        </w:rPr>
        <w:t>c</w:t>
      </w:r>
      <w:r w:rsidRPr="009B053A">
        <w:rPr>
          <w:lang w:bidi="bn-IN"/>
        </w:rPr>
        <w:t xml:space="preserve">, otherwise </w:t>
      </w:r>
      <w:r w:rsidRPr="009B053A">
        <w:rPr>
          <w:rFonts w:ascii="Symbol" w:hAnsi="Symbol"/>
          <w:lang w:bidi="bn-IN"/>
        </w:rPr>
        <w:t></w:t>
      </w:r>
      <w:r w:rsidRPr="009B053A">
        <w:rPr>
          <w:lang w:bidi="bn-IN"/>
        </w:rPr>
        <w:t>T</w:t>
      </w:r>
      <w:r w:rsidRPr="009B053A">
        <w:rPr>
          <w:vertAlign w:val="subscript"/>
          <w:lang w:bidi="bn-IN"/>
        </w:rPr>
        <w:t>C_E-UTRA,</w:t>
      </w:r>
      <w:r w:rsidRPr="009B053A">
        <w:rPr>
          <w:i/>
          <w:vertAlign w:val="subscript"/>
          <w:lang w:bidi="bn-IN"/>
        </w:rPr>
        <w:t>c</w:t>
      </w:r>
      <w:r w:rsidRPr="009B053A">
        <w:rPr>
          <w:rFonts w:eastAsia="Calibri"/>
          <w:lang w:bidi="bn-IN"/>
        </w:rPr>
        <w:t xml:space="preserve"> </w:t>
      </w:r>
      <w:r w:rsidRPr="009B053A">
        <w:rPr>
          <w:lang w:bidi="bn-IN"/>
        </w:rPr>
        <w:t>= 0 dB;</w:t>
      </w:r>
    </w:p>
    <w:p w14:paraId="2DCB6336" w14:textId="054B593C" w:rsidR="00AB2B30" w:rsidRPr="009B053A" w:rsidRDefault="006A7121">
      <w:pPr>
        <w:pStyle w:val="B10"/>
        <w:rPr>
          <w:lang w:bidi="bn-IN"/>
        </w:rPr>
      </w:pPr>
      <w:r w:rsidRPr="009B053A">
        <w:t>-</w:t>
      </w:r>
      <w:r w:rsidRPr="009B053A">
        <w:tab/>
      </w:r>
      <w:r w:rsidRPr="009B053A">
        <w:rPr>
          <w:rFonts w:ascii="Symbol" w:hAnsi="Symbol"/>
          <w:lang w:bidi="bn-IN"/>
        </w:rPr>
        <w:t></w:t>
      </w:r>
      <w:r w:rsidRPr="009B053A">
        <w:rPr>
          <w:lang w:bidi="bn-IN"/>
        </w:rPr>
        <w:t>T</w:t>
      </w:r>
      <w:r w:rsidRPr="009B053A">
        <w:rPr>
          <w:vertAlign w:val="subscript"/>
          <w:lang w:bidi="bn-IN"/>
        </w:rPr>
        <w:t>C_NR,</w:t>
      </w:r>
      <w:r w:rsidRPr="009B053A">
        <w:rPr>
          <w:i/>
          <w:vertAlign w:val="subscript"/>
          <w:lang w:bidi="bn-IN"/>
        </w:rPr>
        <w:t>c</w:t>
      </w:r>
      <w:r w:rsidRPr="009B053A">
        <w:rPr>
          <w:rFonts w:eastAsia="Calibri"/>
          <w:lang w:bidi="bn-IN"/>
        </w:rPr>
        <w:t xml:space="preserve"> </w:t>
      </w:r>
      <w:r w:rsidRPr="009B053A">
        <w:rPr>
          <w:lang w:bidi="bn-IN"/>
        </w:rPr>
        <w:t xml:space="preserve">= 1.5dB when NOTE 3 in Table 6.2.1-1 in TS 38.101-1 [2] applies for a serving cell </w:t>
      </w:r>
      <w:r w:rsidRPr="009B053A">
        <w:rPr>
          <w:i/>
          <w:lang w:bidi="bn-IN"/>
        </w:rPr>
        <w:t>c</w:t>
      </w:r>
      <w:r w:rsidRPr="009B053A">
        <w:rPr>
          <w:lang w:bidi="bn-IN"/>
        </w:rPr>
        <w:t xml:space="preserve">, otherwise </w:t>
      </w:r>
      <w:r w:rsidRPr="009B053A">
        <w:rPr>
          <w:rFonts w:ascii="Symbol" w:hAnsi="Symbol"/>
          <w:lang w:bidi="bn-IN"/>
        </w:rPr>
        <w:t></w:t>
      </w:r>
      <w:r w:rsidRPr="009B053A">
        <w:rPr>
          <w:lang w:bidi="bn-IN"/>
        </w:rPr>
        <w:t>T</w:t>
      </w:r>
      <w:r w:rsidRPr="009B053A">
        <w:rPr>
          <w:vertAlign w:val="subscript"/>
          <w:lang w:bidi="bn-IN"/>
        </w:rPr>
        <w:t>C_NR,</w:t>
      </w:r>
      <w:r w:rsidRPr="009B053A">
        <w:rPr>
          <w:i/>
          <w:vertAlign w:val="subscript"/>
          <w:lang w:bidi="bn-IN"/>
        </w:rPr>
        <w:t>c</w:t>
      </w:r>
      <w:r w:rsidRPr="009B053A">
        <w:rPr>
          <w:rFonts w:eastAsia="Calibri"/>
          <w:lang w:bidi="bn-IN"/>
        </w:rPr>
        <w:t xml:space="preserve"> </w:t>
      </w:r>
      <w:r w:rsidRPr="009B053A">
        <w:rPr>
          <w:lang w:bidi="bn-IN"/>
        </w:rPr>
        <w:t>= 0 dB;</w:t>
      </w:r>
      <w:r w:rsidR="007E1CD6" w:rsidRPr="009B053A">
        <w:rPr>
          <w:lang w:bidi="bn-IN"/>
        </w:rPr>
        <w:t xml:space="preserve">  </w:t>
      </w:r>
      <w:r w:rsidR="007E1CD6" w:rsidRPr="009B053A">
        <w:rPr>
          <w:rFonts w:ascii="Symbol" w:hAnsi="Symbol"/>
          <w:lang w:bidi="bn-IN"/>
        </w:rPr>
        <w:t></w:t>
      </w:r>
      <w:r w:rsidR="007E1CD6" w:rsidRPr="009B053A">
        <w:rPr>
          <w:lang w:bidi="bn-IN"/>
        </w:rPr>
        <w:t>T</w:t>
      </w:r>
      <w:r w:rsidR="007E1CD6" w:rsidRPr="009B053A">
        <w:rPr>
          <w:vertAlign w:val="subscript"/>
          <w:lang w:bidi="bn-IN"/>
        </w:rPr>
        <w:t>C</w:t>
      </w:r>
      <w:r w:rsidR="007E1CD6" w:rsidRPr="009B053A">
        <w:rPr>
          <w:lang w:bidi="bn-IN"/>
        </w:rPr>
        <w:t>_</w:t>
      </w:r>
      <w:r w:rsidR="007E1CD6" w:rsidRPr="009B053A">
        <w:rPr>
          <w:vertAlign w:val="subscript"/>
          <w:lang w:bidi="bn-IN"/>
        </w:rPr>
        <w:t>NR,C</w:t>
      </w:r>
      <w:r w:rsidR="007E1CD6" w:rsidRPr="009B053A">
        <w:rPr>
          <w:lang w:bidi="bn-IN"/>
        </w:rPr>
        <w:t xml:space="preserve"> </w:t>
      </w:r>
      <w:r w:rsidR="007E1CD6" w:rsidRPr="009B053A">
        <w:rPr>
          <w:rFonts w:eastAsia="MS Mincho"/>
          <w:lang w:bidi="bn-IN"/>
        </w:rPr>
        <w:t xml:space="preserve">is the highest value </w:t>
      </w:r>
      <w:r w:rsidR="007E1CD6" w:rsidRPr="009B053A">
        <w:rPr>
          <w:rFonts w:ascii="Symbol" w:hAnsi="Symbol"/>
          <w:lang w:bidi="bn-IN"/>
        </w:rPr>
        <w:t></w:t>
      </w:r>
      <w:r w:rsidR="007E1CD6" w:rsidRPr="009B053A">
        <w:rPr>
          <w:lang w:bidi="bn-IN"/>
        </w:rPr>
        <w:t>T</w:t>
      </w:r>
      <w:r w:rsidR="007E1CD6" w:rsidRPr="009B053A">
        <w:rPr>
          <w:vertAlign w:val="subscript"/>
          <w:lang w:bidi="bn-IN"/>
        </w:rPr>
        <w:t>C_NR,C</w:t>
      </w:r>
      <w:r w:rsidR="007E1CD6" w:rsidRPr="009B053A">
        <w:rPr>
          <w:rFonts w:eastAsia="MS Mincho"/>
          <w:lang w:bidi="bn-IN"/>
        </w:rPr>
        <w:t xml:space="preserve"> among all serving cells </w:t>
      </w:r>
      <w:r w:rsidR="007E1CD6" w:rsidRPr="009B053A">
        <w:rPr>
          <w:rFonts w:eastAsia="MS Mincho"/>
          <w:i/>
          <w:lang w:bidi="bn-IN"/>
        </w:rPr>
        <w:t xml:space="preserve">c </w:t>
      </w:r>
      <w:r w:rsidR="007E1CD6" w:rsidRPr="009B053A">
        <w:rPr>
          <w:rFonts w:eastAsia="MS Mincho"/>
          <w:lang w:bidi="bn-IN"/>
        </w:rPr>
        <w:t>if more than one NR uplink serving cell is configured as intra-band UL CA in the NR CG;</w:t>
      </w:r>
    </w:p>
    <w:p w14:paraId="37C12BE5" w14:textId="77777777" w:rsidR="00D65F24" w:rsidRPr="009B053A" w:rsidRDefault="00D65F24" w:rsidP="00D65F24">
      <w:pPr>
        <w:pStyle w:val="B10"/>
        <w:rPr>
          <w:lang w:bidi="bn-IN"/>
        </w:rPr>
      </w:pPr>
      <w:r w:rsidRPr="009B053A">
        <w:t>-</w:t>
      </w:r>
      <w:r w:rsidRPr="009B053A">
        <w:tab/>
      </w:r>
      <w:r w:rsidRPr="009B053A">
        <w:rPr>
          <w:lang w:bidi="bn-IN"/>
        </w:rPr>
        <w:t>P</w:t>
      </w:r>
      <w:r w:rsidRPr="009B053A">
        <w:rPr>
          <w:vertAlign w:val="subscript"/>
          <w:lang w:bidi="bn-IN"/>
        </w:rPr>
        <w:t>PowerClass, EN-DC</w:t>
      </w:r>
      <w:r w:rsidRPr="009B053A">
        <w:rPr>
          <w:lang w:bidi="bn-IN"/>
        </w:rPr>
        <w:t xml:space="preserve"> is defined in clause 6.2B.1.3 for inter-band EN-DC; </w:t>
      </w:r>
      <w:r w:rsidRPr="009B053A">
        <w:rPr>
          <w:lang w:eastAsia="zh-CN" w:bidi="bn-IN"/>
        </w:rPr>
        <w:t xml:space="preserve">if the UE indicates </w:t>
      </w:r>
      <w:ins w:id="2381" w:author="3577" w:date="2023-06-16T09:04:00Z">
        <w:r w:rsidRPr="003F2D5C">
          <w:rPr>
            <w:i/>
            <w:lang w:eastAsia="zh-CN" w:bidi="bn-IN"/>
            <w:rPrChange w:id="2382" w:author="3577" w:date="2023-06-16T09:04:00Z">
              <w:rPr>
                <w:lang w:eastAsia="zh-CN" w:bidi="bn-IN"/>
              </w:rPr>
            </w:rPrChange>
          </w:rPr>
          <w:t>higherPowerLimit-r17</w:t>
        </w:r>
      </w:ins>
      <w:del w:id="2383" w:author="3577" w:date="2023-06-16T09:04:00Z">
        <w:r w:rsidRPr="009B053A" w:rsidDel="003F2D5C">
          <w:rPr>
            <w:lang w:eastAsia="zh-CN" w:bidi="bn-IN"/>
          </w:rPr>
          <w:delText>[HigherPowerLimitCADC]</w:delText>
        </w:r>
      </w:del>
      <w:r w:rsidRPr="009B053A">
        <w:rPr>
          <w:lang w:eastAsia="zh-CN" w:bidi="bn-IN"/>
        </w:rPr>
        <w:t xml:space="preserve"> and </w:t>
      </w:r>
      <w:r w:rsidRPr="009B053A">
        <w:rPr>
          <w:lang w:eastAsia="x-none"/>
        </w:rPr>
        <w:t>ΔP</w:t>
      </w:r>
      <w:r w:rsidRPr="009B053A">
        <w:rPr>
          <w:vertAlign w:val="subscript"/>
          <w:lang w:eastAsia="x-none"/>
        </w:rPr>
        <w:t>PowerClass,EN-DC</w:t>
      </w:r>
      <w:r w:rsidRPr="009B053A">
        <w:rPr>
          <w:lang w:eastAsia="zh-CN"/>
        </w:rPr>
        <w:t xml:space="preserve"> = 0, </w:t>
      </w:r>
      <w:r w:rsidRPr="009B053A">
        <w:rPr>
          <w:lang w:bidi="bn-IN"/>
        </w:rPr>
        <w:t>P</w:t>
      </w:r>
      <w:r w:rsidRPr="009B053A">
        <w:rPr>
          <w:vertAlign w:val="subscript"/>
          <w:lang w:bidi="bn-IN"/>
        </w:rPr>
        <w:t>PowerClass,EN-DC</w:t>
      </w:r>
      <w:r w:rsidRPr="009B053A">
        <w:rPr>
          <w:lang w:bidi="bn-IN"/>
        </w:rPr>
        <w:t xml:space="preserve"> is replaced by the sum of the linear powers of P</w:t>
      </w:r>
      <w:r w:rsidRPr="009B053A">
        <w:rPr>
          <w:vertAlign w:val="subscript"/>
          <w:lang w:bidi="bn-IN"/>
        </w:rPr>
        <w:t>PowerClass,NR</w:t>
      </w:r>
      <w:r w:rsidRPr="009B053A">
        <w:t xml:space="preserve"> and </w:t>
      </w:r>
      <w:r w:rsidRPr="009B053A">
        <w:rPr>
          <w:lang w:bidi="bn-IN"/>
        </w:rPr>
        <w:t>P</w:t>
      </w:r>
      <w:r w:rsidRPr="009B053A">
        <w:rPr>
          <w:vertAlign w:val="subscript"/>
          <w:lang w:bidi="bn-IN"/>
        </w:rPr>
        <w:t>PowerClass,E-UTRA</w:t>
      </w:r>
      <w:r w:rsidRPr="009B053A">
        <w:rPr>
          <w:lang w:bidi="bn-IN"/>
        </w:rPr>
        <w:t xml:space="preserve"> converted to dB;   </w:t>
      </w:r>
    </w:p>
    <w:p w14:paraId="02C1364C" w14:textId="1E948896" w:rsidR="00AB2B30" w:rsidRPr="009B053A" w:rsidRDefault="00E423A9" w:rsidP="00E423A9">
      <w:pPr>
        <w:pStyle w:val="B10"/>
      </w:pPr>
      <w:r w:rsidRPr="009B053A">
        <w:t>-</w:t>
      </w:r>
      <w:r w:rsidRPr="009B053A">
        <w:tab/>
        <w:t>∆P</w:t>
      </w:r>
      <w:r w:rsidRPr="009B053A">
        <w:rPr>
          <w:vertAlign w:val="subscript"/>
        </w:rPr>
        <w:t xml:space="preserve">PowerClass,EN-DC </w:t>
      </w:r>
      <w:r w:rsidRPr="009B053A">
        <w:t xml:space="preserve">= 3 dB for a power class 2 capable EN-DC UE when requirements of default power class had been applied as specified in </w:t>
      </w:r>
      <w:r w:rsidRPr="009B053A">
        <w:rPr>
          <w:lang w:eastAsia="zh-CN"/>
        </w:rPr>
        <w:t>sub-clause 6.2B.1</w:t>
      </w:r>
      <w:r w:rsidRPr="009B053A">
        <w:t>; otherwise ∆P</w:t>
      </w:r>
      <w:r w:rsidRPr="009B053A">
        <w:rPr>
          <w:vertAlign w:val="subscript"/>
        </w:rPr>
        <w:t>PowerClass,EN-DC</w:t>
      </w:r>
      <w:r w:rsidRPr="009B053A">
        <w:t xml:space="preserve"> = 0 dB;</w:t>
      </w:r>
    </w:p>
    <w:p w14:paraId="3483A8F0" w14:textId="77777777" w:rsidR="006040FF" w:rsidRPr="009B053A" w:rsidRDefault="006A7121" w:rsidP="006040FF">
      <w:pPr>
        <w:pStyle w:val="B10"/>
        <w:rPr>
          <w:lang w:bidi="bn-IN"/>
        </w:rPr>
      </w:pPr>
      <w:r w:rsidRPr="009B053A">
        <w:t>-</w:t>
      </w:r>
      <w:r w:rsidRPr="009B053A">
        <w:tab/>
      </w:r>
      <w:r w:rsidRPr="009B053A">
        <w:rPr>
          <w:lang w:bidi="bn-IN"/>
        </w:rPr>
        <w:t>P</w:t>
      </w:r>
      <w:r w:rsidRPr="009B053A">
        <w:rPr>
          <w:vertAlign w:val="subscript"/>
          <w:lang w:bidi="bn-IN"/>
        </w:rPr>
        <w:t>PowerClass,NR</w:t>
      </w:r>
      <w:r w:rsidRPr="009B053A">
        <w:rPr>
          <w:lang w:bidi="bn-IN"/>
        </w:rPr>
        <w:t xml:space="preserve"> is the nominal UE power of the power class that the UE supports for the NR band of the EN-DC combination as defined in clause 6.2.1 of 38.101-1 [2]; in case IE [</w:t>
      </w:r>
      <w:r w:rsidRPr="009B053A">
        <w:rPr>
          <w:i/>
          <w:lang w:bidi="bn-IN"/>
        </w:rPr>
        <w:t>powerClassNRPart</w:t>
      </w:r>
      <w:r w:rsidRPr="009B053A">
        <w:rPr>
          <w:lang w:bidi="bn-IN"/>
        </w:rPr>
        <w:t>] as defined in TS 38.331 [18] is indicated, P</w:t>
      </w:r>
      <w:r w:rsidRPr="009B053A">
        <w:rPr>
          <w:vertAlign w:val="subscript"/>
          <w:lang w:bidi="bn-IN"/>
        </w:rPr>
        <w:t>PowerClass,NR</w:t>
      </w:r>
      <w:r w:rsidRPr="009B053A">
        <w:rPr>
          <w:lang w:bidi="bn-IN"/>
        </w:rPr>
        <w:t xml:space="preserve"> should use that value instead.</w:t>
      </w:r>
    </w:p>
    <w:p w14:paraId="494CBFE0" w14:textId="39F4D0C9" w:rsidR="00AB2B30" w:rsidRPr="009B053A" w:rsidRDefault="006040FF" w:rsidP="006040FF">
      <w:pPr>
        <w:pStyle w:val="B10"/>
      </w:pPr>
      <w:r w:rsidRPr="009B053A">
        <w:rPr>
          <w:lang w:bidi="bn-IN"/>
        </w:rPr>
        <w:t>-</w:t>
      </w:r>
      <w:r w:rsidRPr="009B053A">
        <w:rPr>
          <w:lang w:bidi="bn-IN"/>
        </w:rPr>
        <w:tab/>
      </w:r>
      <w:r w:rsidRPr="009B053A">
        <w:rPr>
          <w:lang w:eastAsia="zh-CN"/>
        </w:rPr>
        <w:t>ΔP</w:t>
      </w:r>
      <w:r w:rsidRPr="009B053A">
        <w:rPr>
          <w:vertAlign w:val="subscript"/>
          <w:lang w:eastAsia="zh-CN"/>
        </w:rPr>
        <w:t>PowerClass,NR</w:t>
      </w:r>
      <w:r w:rsidRPr="009B053A">
        <w:rPr>
          <w:lang w:eastAsia="zh-CN"/>
        </w:rPr>
        <w:t xml:space="preserve"> is 3 dB or 0 dB according to clause 6.2.4 of TS 38.101-1 [2] for a UE that supports power class 2 in the NR band of the EN-DC combination as defined in clause 6.2.1 of TS 38.101-1 [2];</w:t>
      </w:r>
    </w:p>
    <w:p w14:paraId="53413C9E" w14:textId="77777777" w:rsidR="008A477B" w:rsidRPr="009B053A" w:rsidRDefault="006A7121" w:rsidP="008A477B">
      <w:pPr>
        <w:pStyle w:val="B10"/>
        <w:rPr>
          <w:lang w:bidi="bn-IN"/>
        </w:rPr>
      </w:pPr>
      <w:r w:rsidRPr="009B053A">
        <w:t>-</w:t>
      </w:r>
      <w:r w:rsidRPr="009B053A">
        <w:tab/>
      </w:r>
      <w:r w:rsidRPr="009B053A">
        <w:rPr>
          <w:lang w:bidi="bn-IN"/>
        </w:rPr>
        <w:t>P</w:t>
      </w:r>
      <w:r w:rsidRPr="009B053A">
        <w:rPr>
          <w:vertAlign w:val="subscript"/>
          <w:lang w:bidi="bn-IN"/>
        </w:rPr>
        <w:t>PowerClass,E-UTRA</w:t>
      </w:r>
      <w:r w:rsidRPr="009B053A">
        <w:rPr>
          <w:lang w:bidi="bn-IN"/>
        </w:rPr>
        <w:t xml:space="preserve"> is the nominal UE power of the power class that the UE supports for the E-UTRA band of the EN-DC combination as defined in clause 6.2.2 of 36.101 [5];</w:t>
      </w:r>
    </w:p>
    <w:p w14:paraId="08BF5FE7" w14:textId="77777777" w:rsidR="008A477B" w:rsidRPr="009B053A" w:rsidRDefault="008A477B" w:rsidP="008A477B">
      <w:pPr>
        <w:pStyle w:val="B10"/>
        <w:rPr>
          <w:lang w:eastAsia="zh-CN"/>
        </w:rPr>
      </w:pPr>
      <w:r w:rsidRPr="009B053A">
        <w:rPr>
          <w:lang w:eastAsia="zh-CN"/>
        </w:rPr>
        <w:t xml:space="preserve">- </w:t>
      </w:r>
      <w:r w:rsidRPr="009B053A">
        <w:rPr>
          <w:lang w:eastAsia="zh-CN"/>
        </w:rPr>
        <w:tab/>
        <w:t>ΔP</w:t>
      </w:r>
      <w:r w:rsidRPr="009B053A">
        <w:rPr>
          <w:vertAlign w:val="subscript"/>
          <w:lang w:eastAsia="zh-CN"/>
        </w:rPr>
        <w:t>PowerClass,E-UTRA</w:t>
      </w:r>
      <w:r w:rsidRPr="009B053A">
        <w:rPr>
          <w:lang w:eastAsia="zh-CN"/>
        </w:rPr>
        <w:t xml:space="preserve"> is 3 dB or 0 dB according to clause 6.2.5 of TS 36.101 [5] for a UE that supports power class 2 in the E-UTRA band of the EN-DC combination as defined in clause 6.2.2 of TS 36.101 [5]; </w:t>
      </w:r>
    </w:p>
    <w:p w14:paraId="30CEE6FA" w14:textId="77777777" w:rsidR="008A477B" w:rsidRPr="009B053A" w:rsidRDefault="008A477B" w:rsidP="008A477B">
      <w:pPr>
        <w:pStyle w:val="B10"/>
      </w:pPr>
      <w:r w:rsidRPr="009B053A">
        <w:t>-</w:t>
      </w:r>
      <w:r w:rsidRPr="009B053A">
        <w:tab/>
      </w:r>
      <w:r w:rsidRPr="009B053A">
        <w:rPr>
          <w:rFonts w:eastAsia="MS Mincho"/>
        </w:rPr>
        <w:t>ΔT</w:t>
      </w:r>
      <w:r w:rsidRPr="009B053A">
        <w:rPr>
          <w:rFonts w:eastAsia="MS Mincho"/>
          <w:vertAlign w:val="subscript"/>
        </w:rPr>
        <w:t>IB,c</w:t>
      </w:r>
      <w:r w:rsidRPr="009B053A">
        <w:t xml:space="preserve"> specified in clause 6.2B.4.2.3 for EN-DC, the individual Power Class defined in table 6.2B.1.3 and any other additional power reductions parameters specified in clauses 6.2B.2 and 6.2B.3for EN-DC are applicable to </w:t>
      </w:r>
      <w:r w:rsidRPr="009B053A">
        <w:rPr>
          <w:rFonts w:eastAsia="MS Mincho" w:cs="Geneva"/>
          <w:lang w:eastAsia="x-none" w:bidi="bn-IN"/>
        </w:rPr>
        <w:t>P</w:t>
      </w:r>
      <w:r w:rsidRPr="009B053A">
        <w:rPr>
          <w:rFonts w:eastAsia="MS Mincho" w:cs="Geneva"/>
          <w:vertAlign w:val="subscript"/>
          <w:lang w:eastAsia="x-none" w:bidi="bn-IN"/>
        </w:rPr>
        <w:t>CMAX_</w:t>
      </w:r>
      <w:r w:rsidRPr="009B053A">
        <w:rPr>
          <w:rFonts w:eastAsia="MS Mincho" w:cs="Geneva"/>
          <w:i/>
          <w:vertAlign w:val="subscript"/>
          <w:lang w:eastAsia="x-none" w:bidi="bn-IN"/>
        </w:rPr>
        <w:t xml:space="preserve"> </w:t>
      </w:r>
      <w:r w:rsidRPr="009B053A">
        <w:rPr>
          <w:rFonts w:eastAsia="MS Mincho" w:cs="Geneva"/>
          <w:vertAlign w:val="subscript"/>
          <w:lang w:eastAsia="x-none" w:bidi="bn-IN"/>
        </w:rPr>
        <w:t>E-UTRA,</w:t>
      </w:r>
      <w:r w:rsidRPr="009B053A">
        <w:rPr>
          <w:rFonts w:eastAsia="MS Mincho" w:cs="Geneva"/>
          <w:i/>
          <w:vertAlign w:val="subscript"/>
          <w:lang w:eastAsia="x-none" w:bidi="bn-IN"/>
        </w:rPr>
        <w:t xml:space="preserve">c </w:t>
      </w:r>
      <w:r w:rsidRPr="009B053A">
        <w:t xml:space="preserve">and </w:t>
      </w:r>
      <w:r w:rsidRPr="009B053A">
        <w:rPr>
          <w:rFonts w:cs="Geneva"/>
          <w:lang w:bidi="bn-IN"/>
        </w:rPr>
        <w:t>P</w:t>
      </w:r>
      <w:r w:rsidRPr="009B053A">
        <w:rPr>
          <w:rFonts w:cs="Geneva"/>
          <w:vertAlign w:val="subscript"/>
          <w:lang w:bidi="bn-IN"/>
        </w:rPr>
        <w:t>CMAX,f,</w:t>
      </w:r>
      <w:r w:rsidRPr="009B053A">
        <w:rPr>
          <w:rFonts w:cs="Geneva"/>
          <w:i/>
          <w:vertAlign w:val="subscript"/>
          <w:lang w:bidi="bn-IN"/>
        </w:rPr>
        <w:t>c</w:t>
      </w:r>
      <w:r w:rsidRPr="009B053A">
        <w:rPr>
          <w:rFonts w:cs="Geneva"/>
          <w:i/>
          <w:vertAlign w:val="subscript"/>
          <w:lang w:eastAsia="zh-CN" w:bidi="bn-IN"/>
        </w:rPr>
        <w:t>,</w:t>
      </w:r>
      <w:r w:rsidRPr="009B053A">
        <w:rPr>
          <w:rFonts w:cs="Geneva"/>
          <w:i/>
          <w:vertAlign w:val="subscript"/>
          <w:lang w:bidi="bn-IN"/>
        </w:rPr>
        <w:t>NR</w:t>
      </w:r>
      <w:r w:rsidRPr="009B053A">
        <w:rPr>
          <w:rFonts w:eastAsia="MS Mincho" w:cs="Geneva"/>
          <w:i/>
          <w:vertAlign w:val="subscript"/>
          <w:lang w:eastAsia="x-none" w:bidi="bn-IN"/>
        </w:rPr>
        <w:t xml:space="preserve"> </w:t>
      </w:r>
      <w:r w:rsidRPr="009B053A">
        <w:t>evaluations.</w:t>
      </w:r>
    </w:p>
    <w:p w14:paraId="0C7FD84B" w14:textId="77777777" w:rsidR="008A477B" w:rsidRPr="009B053A" w:rsidRDefault="008A477B" w:rsidP="008A477B">
      <w:pPr>
        <w:pStyle w:val="B10"/>
      </w:pPr>
      <w:r w:rsidRPr="009B053A">
        <w:rPr>
          <w:lang w:bidi="bn-IN"/>
        </w:rPr>
        <w:t>-</w:t>
      </w:r>
      <w:r w:rsidRPr="009B053A">
        <w:rPr>
          <w:lang w:bidi="bn-IN"/>
        </w:rPr>
        <w:tab/>
      </w:r>
      <w:r w:rsidRPr="009B053A">
        <w:t>∆T</w:t>
      </w:r>
      <w:r w:rsidRPr="009B053A">
        <w:rPr>
          <w:vertAlign w:val="subscript"/>
        </w:rPr>
        <w:t>RxSRS</w:t>
      </w:r>
      <w:r w:rsidRPr="009B053A">
        <w:t xml:space="preserve"> </w:t>
      </w:r>
      <w:r w:rsidRPr="009B053A">
        <w:rPr>
          <w:rFonts w:eastAsia="MS Mincho"/>
          <w:lang w:bidi="bn-IN"/>
        </w:rPr>
        <w:t xml:space="preserve">is the highest value among all serving cells </w:t>
      </w:r>
      <w:r w:rsidRPr="009B053A">
        <w:rPr>
          <w:rFonts w:eastAsia="MS Mincho"/>
          <w:i/>
          <w:lang w:bidi="bn-IN"/>
        </w:rPr>
        <w:t>c.</w:t>
      </w:r>
    </w:p>
    <w:p w14:paraId="0B7A213B" w14:textId="77777777" w:rsidR="00AB2B30" w:rsidRPr="009B053A" w:rsidRDefault="006A7121">
      <w:pPr>
        <w:rPr>
          <w:lang w:bidi="bn-IN"/>
        </w:rPr>
      </w:pPr>
      <w:r w:rsidRPr="009B053A">
        <w:rPr>
          <w:lang w:bidi="bn-IN"/>
        </w:rPr>
        <w:t xml:space="preserve">If the transmissions from NR and E-UTRA do not overlap, then the complete clauses for configured transmitted power for E-UTRA and NR respectively from their own specifications apply with the modifications specified above. The lower value between </w:t>
      </w:r>
      <w:r w:rsidRPr="009B053A">
        <w:rPr>
          <w:lang w:eastAsia="x-none" w:bidi="bn-IN"/>
        </w:rPr>
        <w:t>P</w:t>
      </w:r>
      <w:r w:rsidRPr="009B053A">
        <w:rPr>
          <w:vertAlign w:val="subscript"/>
          <w:lang w:eastAsia="x-none" w:bidi="bn-IN"/>
        </w:rPr>
        <w:t>PowerClass, EN-DC</w:t>
      </w:r>
      <w:r w:rsidRPr="009B053A">
        <w:rPr>
          <w:lang w:bidi="bn-IN"/>
        </w:rPr>
        <w:t xml:space="preserve"> or </w:t>
      </w:r>
      <w:r w:rsidRPr="009B053A">
        <w:t>P</w:t>
      </w:r>
      <w:r w:rsidRPr="009B053A">
        <w:rPr>
          <w:vertAlign w:val="subscript"/>
        </w:rPr>
        <w:t>EMAX, EN-DC</w:t>
      </w:r>
      <w:r w:rsidRPr="009B053A">
        <w:t xml:space="preserve"> </w:t>
      </w:r>
      <w:r w:rsidRPr="009B053A">
        <w:rPr>
          <w:lang w:bidi="bn-IN"/>
        </w:rPr>
        <w:t>shall not be exceeded at any time by UE.</w:t>
      </w:r>
    </w:p>
    <w:p w14:paraId="67599326" w14:textId="101F86DE" w:rsidR="00AB2B30" w:rsidRPr="009B053A" w:rsidRDefault="00000000">
      <w:pPr>
        <w:rPr>
          <w:lang w:bidi="bn-IN"/>
        </w:rPr>
      </w:pP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9B053A">
        <w:rPr>
          <w:lang w:bidi="bn-IN"/>
        </w:rPr>
        <w:t xml:space="preserve"> = 10log10(</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006A7121" w:rsidRPr="009B053A">
        <w:rPr>
          <w:lang w:bidi="bn-IN"/>
        </w:rPr>
        <w:t xml:space="preserve">) with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006A7121" w:rsidRPr="009B053A">
        <w:rPr>
          <w:lang w:bidi="bn-IN"/>
        </w:rPr>
        <w:t xml:space="preserve"> the configured maximum transmission power for EN-DC operation as specified in clause 7.6 of TS 38.213 [19].</w:t>
      </w:r>
    </w:p>
    <w:p w14:paraId="726EF3EA" w14:textId="77777777" w:rsidR="00AB2B30" w:rsidRPr="009B053A" w:rsidRDefault="006A7121">
      <w:pPr>
        <w:rPr>
          <w:rFonts w:eastAsia="Calibri"/>
          <w:lang w:bidi="bn-IN"/>
        </w:rPr>
      </w:pPr>
      <w:r w:rsidRPr="009B053A">
        <w:rPr>
          <w:rFonts w:eastAsia="Calibri"/>
          <w:lang w:bidi="bn-IN"/>
        </w:rPr>
        <w:t>The total configured maximum transmission power for both synchronous and non-synchronous operation is</w:t>
      </w:r>
    </w:p>
    <w:p w14:paraId="2590536B" w14:textId="12B2C315" w:rsidR="00AB2B30" w:rsidRPr="009B053A" w:rsidRDefault="006A7121">
      <w:pPr>
        <w:pStyle w:val="B10"/>
      </w:pPr>
      <w:r w:rsidRPr="009B053A">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9B053A">
        <w:t>= MIN { P</w:t>
      </w:r>
      <w:r w:rsidRPr="009B053A">
        <w:rPr>
          <w:vertAlign w:val="subscript"/>
        </w:rPr>
        <w:t>EMAX, EN-DC</w:t>
      </w:r>
      <w:r w:rsidRPr="009B053A">
        <w:t xml:space="preserve"> ,P</w:t>
      </w:r>
      <w:r w:rsidRPr="009B053A">
        <w:rPr>
          <w:vertAlign w:val="subscript"/>
        </w:rPr>
        <w:t xml:space="preserve">PowerClass, EN-DC </w:t>
      </w:r>
      <w:r w:rsidRPr="009B053A">
        <w:rPr>
          <w:lang w:bidi="bn-IN"/>
        </w:rPr>
        <w:t xml:space="preserve">– </w:t>
      </w:r>
      <w:r w:rsidR="00ED448A" w:rsidRPr="009B053A">
        <w:rPr>
          <w:lang w:eastAsia="x-none"/>
        </w:rPr>
        <w:t>ΔP</w:t>
      </w:r>
      <w:r w:rsidR="00ED448A" w:rsidRPr="009B053A">
        <w:rPr>
          <w:vertAlign w:val="subscript"/>
          <w:lang w:eastAsia="x-none"/>
        </w:rPr>
        <w:t>PowerClass, EN-DC</w:t>
      </w:r>
      <w:r w:rsidRPr="009B053A">
        <w:t xml:space="preserve"> }</w:t>
      </w:r>
    </w:p>
    <w:p w14:paraId="2CDCE9A4" w14:textId="77777777" w:rsidR="00AB2B30" w:rsidRPr="009B053A" w:rsidRDefault="006A7121">
      <w:pPr>
        <w:rPr>
          <w:rFonts w:eastAsia="Calibri"/>
          <w:lang w:bidi="bn-IN"/>
        </w:rPr>
      </w:pPr>
      <w:r w:rsidRPr="009B053A">
        <w:rPr>
          <w:rFonts w:eastAsia="Calibri"/>
          <w:lang w:bidi="bn-IN"/>
        </w:rPr>
        <w:lastRenderedPageBreak/>
        <w:t>If the UE does not support dynamic power sharing,</w:t>
      </w:r>
    </w:p>
    <w:p w14:paraId="31FC1424" w14:textId="3F80D4D2" w:rsidR="00AB2B30" w:rsidRPr="009B053A" w:rsidRDefault="006A7121">
      <w:pPr>
        <w:pStyle w:val="B10"/>
      </w:pPr>
      <w:r w:rsidRPr="009B053A">
        <w:tab/>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9B053A">
        <w:t>= MIN { P</w:t>
      </w:r>
      <w:r w:rsidRPr="009B053A">
        <w:rPr>
          <w:vertAlign w:val="subscript"/>
        </w:rPr>
        <w:t>EMAX, EN-DC</w:t>
      </w:r>
      <w:r w:rsidRPr="009B053A">
        <w:t xml:space="preserve"> ,P</w:t>
      </w:r>
      <w:r w:rsidRPr="009B053A">
        <w:rPr>
          <w:vertAlign w:val="subscript"/>
        </w:rPr>
        <w:t xml:space="preserve">PowerClass, EN-DC  </w:t>
      </w:r>
      <w:r w:rsidRPr="009B053A">
        <w:t>– ΔP</w:t>
      </w:r>
      <w:r w:rsidRPr="009B053A">
        <w:rPr>
          <w:vertAlign w:val="subscript"/>
        </w:rPr>
        <w:t xml:space="preserve">PowerClass, EN-DC </w:t>
      </w:r>
      <w:r w:rsidRPr="009B053A">
        <w:t>} + 0.3 dB</w:t>
      </w:r>
    </w:p>
    <w:p w14:paraId="2E9D8192" w14:textId="5AA04581" w:rsidR="00AB2B30" w:rsidRPr="009B053A" w:rsidRDefault="006A7121">
      <w:pPr>
        <w:rPr>
          <w:lang w:eastAsia="x-none"/>
        </w:rPr>
      </w:pPr>
      <w:r w:rsidRPr="009B053A">
        <w:rPr>
          <w:rFonts w:eastAsia="Calibri"/>
          <w:lang w:bidi="bn-IN"/>
        </w:rPr>
        <w:t xml:space="preserve">If the EN-DC UE does not support dynamic power sharing, then the complete clauses for configured transmitted power for E-UTRA and NR respectively from their own specifications TS 36.101 [5] and TS 38.101-1 [2] respectively apply with the modifications specified above and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r w:rsidRPr="009B053A">
        <w:t xml:space="preserve"> applies.</w:t>
      </w:r>
      <w:r w:rsidRPr="009B053A">
        <w:rPr>
          <w:rFonts w:eastAsia="Calibri"/>
          <w:lang w:bidi="bn-IN"/>
        </w:rPr>
        <w:t xml:space="preserve"> </w:t>
      </w:r>
    </w:p>
    <w:p w14:paraId="6B80855E" w14:textId="2B9EBC45" w:rsidR="00AB2B30" w:rsidRPr="009B053A" w:rsidRDefault="006A7121">
      <w:r w:rsidRPr="009B053A">
        <w:t>When a UE supporting dynamic sharing is configured for overlapping E-UTRA uplink and NR uplink transmissions</w:t>
      </w:r>
      <w:r w:rsidRPr="009B053A">
        <w:rPr>
          <w:rFonts w:eastAsia="Calibri"/>
          <w:lang w:bidi="bn-IN"/>
        </w:rPr>
        <w:t xml:space="preserve">, </w:t>
      </w:r>
      <w:r w:rsidRPr="009B053A">
        <w:t xml:space="preserve">the UE can set its configured maximum output power </w:t>
      </w:r>
      <w:r w:rsidRPr="009B053A">
        <w:rPr>
          <w:rFonts w:cs="Geneva"/>
          <w:lang w:eastAsia="x-none" w:bidi="bn-IN"/>
        </w:rPr>
        <w:t>P</w:t>
      </w:r>
      <w:r w:rsidRPr="009B053A">
        <w:rPr>
          <w:rFonts w:cs="Geneva"/>
          <w:vertAlign w:val="subscript"/>
          <w:lang w:eastAsia="x-none" w:bidi="bn-IN"/>
        </w:rPr>
        <w:t>CMAX_E-UTRA,</w:t>
      </w:r>
      <w:r w:rsidRPr="009B053A">
        <w:rPr>
          <w:rFonts w:cs="Geneva"/>
          <w:i/>
          <w:vertAlign w:val="subscript"/>
          <w:lang w:eastAsia="x-none" w:bidi="bn-IN"/>
        </w:rPr>
        <w:t xml:space="preserve">c </w:t>
      </w:r>
      <w:r w:rsidRPr="009B053A">
        <w:t xml:space="preserve">and </w:t>
      </w:r>
      <w:r w:rsidRPr="009B053A">
        <w:rPr>
          <w:rFonts w:cs="Geneva"/>
          <w:lang w:eastAsia="x-none" w:bidi="bn-IN"/>
        </w:rPr>
        <w:t>P</w:t>
      </w:r>
      <w:r w:rsidRPr="009B053A">
        <w:rPr>
          <w:rFonts w:cs="Geneva"/>
          <w:vertAlign w:val="subscript"/>
          <w:lang w:eastAsia="x-none" w:bidi="bn-IN"/>
        </w:rPr>
        <w:t>CMAX_NR,</w:t>
      </w:r>
      <w:r w:rsidRPr="009B053A">
        <w:rPr>
          <w:rFonts w:cs="Geneva"/>
          <w:i/>
          <w:vertAlign w:val="subscript"/>
          <w:lang w:eastAsia="x-none" w:bidi="bn-IN"/>
        </w:rPr>
        <w:t xml:space="preserve">c </w:t>
      </w:r>
      <w:r w:rsidRPr="009B053A">
        <w:t xml:space="preserve">for the configured E-UTRA and NR uplink carriers, respectively, and </w:t>
      </w:r>
      <w:r w:rsidRPr="009B053A">
        <w:rPr>
          <w:rFonts w:eastAsia="Calibri"/>
        </w:rPr>
        <w:t>its configured maximum transmission power for EN-DC operation,</w:t>
      </w:r>
      <w:r w:rsidRPr="009B053A">
        <w:t xml:space="preserve"> </w:t>
      </w:r>
      <m:oMath>
        <m:sSubSup>
          <m:sSubSupPr>
            <m:ctrlPr>
              <w:rPr>
                <w:rFonts w:ascii="Cambria Math" w:hAnsi="Cambria Math"/>
                <w:i/>
              </w:rPr>
            </m:ctrlPr>
          </m:sSubSupPr>
          <m:e>
            <m:acc>
              <m:accPr>
                <m:ctrlPr>
                  <w:rPr>
                    <w:rFonts w:ascii="Cambria Math" w:hAnsi="Cambria Math"/>
                    <w:i/>
                  </w:rPr>
                </m:ctrlPr>
              </m:accPr>
              <m:e>
                <m:r>
                  <w:rPr>
                    <w:rFonts w:ascii="Cambria Math" w:hAnsi="Cambria Math"/>
                  </w:rPr>
                  <m:t>P</m:t>
                </m:r>
              </m:e>
            </m:acc>
          </m:e>
          <m:sub>
            <m:r>
              <w:rPr>
                <w:rFonts w:ascii="Cambria Math" w:hAnsi="Cambria Math"/>
              </w:rPr>
              <m:t>Total</m:t>
            </m:r>
          </m:sub>
          <m:sup>
            <m:r>
              <w:rPr>
                <w:rFonts w:ascii="Cambria Math" w:hAnsi="Cambria Math"/>
              </w:rPr>
              <m:t>EN-DC</m:t>
            </m:r>
          </m:sup>
        </m:sSubSup>
      </m:oMath>
      <w:r w:rsidRPr="009B053A">
        <w:t>, as specified above.</w:t>
      </w:r>
    </w:p>
    <w:p w14:paraId="3C89645B" w14:textId="77777777" w:rsidR="00AB2B30" w:rsidRPr="009B053A" w:rsidRDefault="006A7121">
      <w:r w:rsidRPr="009B053A">
        <w:rPr>
          <w:lang w:bidi="bn-IN"/>
        </w:rPr>
        <w:t xml:space="preserve">The </w:t>
      </w:r>
      <w:r w:rsidRPr="009B053A">
        <w:t xml:space="preserve">measured total maximum output power </w:t>
      </w:r>
      <w:r w:rsidRPr="009B053A">
        <w:rPr>
          <w:lang w:bidi="bn-IN"/>
        </w:rPr>
        <w:t>P</w:t>
      </w:r>
      <w:r w:rsidRPr="009B053A">
        <w:rPr>
          <w:vertAlign w:val="subscript"/>
          <w:lang w:bidi="bn-IN"/>
        </w:rPr>
        <w:t>UMAX</w:t>
      </w:r>
      <w:r w:rsidRPr="009B053A">
        <w:rPr>
          <w:lang w:bidi="bn-IN"/>
        </w:rPr>
        <w:t xml:space="preserve"> over both CGs/RATs, measured over the transmission reference time duration </w:t>
      </w:r>
      <w:r w:rsidRPr="009B053A">
        <w:t>is</w:t>
      </w:r>
    </w:p>
    <w:p w14:paraId="7DDBBE9D" w14:textId="77777777" w:rsidR="00AB2B30" w:rsidRPr="009B053A" w:rsidRDefault="006A7121">
      <w:pPr>
        <w:pStyle w:val="B10"/>
        <w:jc w:val="center"/>
        <w:rPr>
          <w:vertAlign w:val="subscript"/>
          <w:lang w:bidi="bn-IN"/>
        </w:rPr>
      </w:pPr>
      <w:r w:rsidRPr="009B053A">
        <w:rPr>
          <w:lang w:bidi="bn-IN"/>
        </w:rPr>
        <w:t>P</w:t>
      </w:r>
      <w:r w:rsidRPr="009B053A">
        <w:rPr>
          <w:vertAlign w:val="subscript"/>
          <w:lang w:bidi="bn-IN"/>
        </w:rPr>
        <w:t>UMAX</w:t>
      </w:r>
      <w:r w:rsidRPr="009B053A">
        <w:rPr>
          <w:lang w:bidi="bn-IN"/>
        </w:rPr>
        <w:t xml:space="preserve"> </w:t>
      </w:r>
      <w:r w:rsidRPr="009B053A">
        <w:t xml:space="preserve">= </w:t>
      </w:r>
      <w:r w:rsidRPr="009B053A">
        <w:rPr>
          <w:lang w:bidi="bn-IN"/>
        </w:rPr>
        <w:t>10 log</w:t>
      </w:r>
      <w:r w:rsidRPr="009B053A">
        <w:rPr>
          <w:vertAlign w:val="subscript"/>
          <w:lang w:bidi="bn-IN"/>
        </w:rPr>
        <w:t>10</w:t>
      </w:r>
      <w:r w:rsidRPr="009B053A">
        <w:rPr>
          <w:lang w:bidi="bn-IN"/>
        </w:rPr>
        <w:t xml:space="preserve"> </w:t>
      </w:r>
      <w:r w:rsidRPr="009B053A">
        <w:t>[</w:t>
      </w:r>
      <w:r w:rsidRPr="009B053A">
        <w:rPr>
          <w:lang w:bidi="bn-IN"/>
        </w:rPr>
        <w:t>p</w:t>
      </w:r>
      <w:r w:rsidRPr="009B053A">
        <w:rPr>
          <w:vertAlign w:val="subscript"/>
          <w:lang w:bidi="bn-IN"/>
        </w:rPr>
        <w:t>UMAX,</w:t>
      </w:r>
      <w:r w:rsidRPr="009B053A">
        <w:rPr>
          <w:i/>
          <w:vertAlign w:val="subscript"/>
          <w:lang w:bidi="bn-IN"/>
        </w:rPr>
        <w:t>c,E-UTRA</w:t>
      </w:r>
      <w:r w:rsidRPr="009B053A">
        <w:rPr>
          <w:lang w:bidi="bn-IN"/>
        </w:rPr>
        <w:t xml:space="preserve"> + p</w:t>
      </w:r>
      <w:r w:rsidRPr="009B053A">
        <w:rPr>
          <w:vertAlign w:val="subscript"/>
          <w:lang w:bidi="bn-IN"/>
        </w:rPr>
        <w:t>UMAX,</w:t>
      </w:r>
      <w:r w:rsidRPr="009B053A">
        <w:rPr>
          <w:i/>
          <w:vertAlign w:val="subscript"/>
          <w:lang w:bidi="bn-IN"/>
        </w:rPr>
        <w:t>c,NR</w:t>
      </w:r>
      <w:r w:rsidRPr="009B053A">
        <w:rPr>
          <w:lang w:bidi="bn-IN"/>
        </w:rPr>
        <w:t>],</w:t>
      </w:r>
    </w:p>
    <w:p w14:paraId="722C78C8" w14:textId="77777777" w:rsidR="00AB2B30" w:rsidRPr="009B053A" w:rsidRDefault="006A7121">
      <w:pPr>
        <w:rPr>
          <w:rFonts w:eastAsia="Calibri"/>
          <w:lang w:bidi="bn-IN"/>
        </w:rPr>
      </w:pPr>
      <w:r w:rsidRPr="009B053A">
        <w:rPr>
          <w:rFonts w:eastAsia="Calibri"/>
        </w:rPr>
        <w:t>where</w:t>
      </w:r>
      <w:r w:rsidRPr="009B053A">
        <w:rPr>
          <w:rFonts w:eastAsia="Calibri"/>
          <w:lang w:bidi="bn-IN"/>
        </w:rPr>
        <w:t xml:space="preserve"> 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E-UTRA</w:t>
      </w:r>
      <w:r w:rsidRPr="009B053A">
        <w:rPr>
          <w:lang w:bidi="bn-IN"/>
        </w:rPr>
        <w:t xml:space="preserve"> and </w:t>
      </w:r>
      <w:r w:rsidRPr="009B053A">
        <w:rPr>
          <w:rFonts w:eastAsia="Calibri"/>
          <w:lang w:bidi="bn-IN"/>
        </w:rPr>
        <w:t>p</w:t>
      </w:r>
      <w:r w:rsidRPr="009B053A">
        <w:rPr>
          <w:rFonts w:eastAsia="Calibri"/>
          <w:vertAlign w:val="subscript"/>
          <w:lang w:bidi="bn-IN"/>
        </w:rPr>
        <w:t>UMAX,</w:t>
      </w:r>
      <w:r w:rsidRPr="009B053A">
        <w:rPr>
          <w:rFonts w:eastAsia="Calibri"/>
          <w:i/>
          <w:vertAlign w:val="subscript"/>
          <w:lang w:bidi="bn-IN"/>
        </w:rPr>
        <w:t>c</w:t>
      </w:r>
      <w:r w:rsidRPr="009B053A">
        <w:rPr>
          <w:i/>
          <w:vertAlign w:val="subscript"/>
          <w:lang w:bidi="bn-IN"/>
        </w:rPr>
        <w:t>,NR</w:t>
      </w:r>
      <w:r w:rsidRPr="009B053A">
        <w:rPr>
          <w:rFonts w:eastAsia="Calibri"/>
          <w:lang w:bidi="bn-IN"/>
        </w:rPr>
        <w:t xml:space="preserve"> denotes the measured output power </w:t>
      </w:r>
      <w:r w:rsidRPr="009B053A">
        <w:rPr>
          <w:rFonts w:eastAsia="Calibri"/>
        </w:rPr>
        <w:t xml:space="preserve">of serving cell </w:t>
      </w:r>
      <w:r w:rsidRPr="009B053A">
        <w:rPr>
          <w:rFonts w:eastAsia="Calibri"/>
          <w:i/>
          <w:lang w:bidi="bn-IN"/>
        </w:rPr>
        <w:t xml:space="preserve">c for E-UTRA and NR </w:t>
      </w:r>
      <w:r w:rsidRPr="009B053A">
        <w:rPr>
          <w:rFonts w:eastAsia="Calibri"/>
          <w:lang w:bidi="bn-IN"/>
        </w:rPr>
        <w:t xml:space="preserve">respectively, </w:t>
      </w:r>
      <w:r w:rsidRPr="009B053A">
        <w:rPr>
          <w:rFonts w:eastAsia="Calibri"/>
        </w:rPr>
        <w:t xml:space="preserve">expressed </w:t>
      </w:r>
      <w:r w:rsidRPr="009B053A">
        <w:rPr>
          <w:rFonts w:eastAsia="Calibri"/>
          <w:lang w:bidi="bn-IN"/>
        </w:rPr>
        <w:t xml:space="preserve">in linear scale. </w:t>
      </w:r>
    </w:p>
    <w:p w14:paraId="2F22724A" w14:textId="77777777" w:rsidR="00AB2B30" w:rsidRPr="009B053A" w:rsidRDefault="006A7121">
      <w:pPr>
        <w:rPr>
          <w:rFonts w:eastAsia="Calibri"/>
        </w:rPr>
      </w:pPr>
      <w:r w:rsidRPr="009B053A">
        <w:rPr>
          <w:rFonts w:eastAsia="Calibri"/>
          <w:lang w:bidi="bn-IN"/>
        </w:rPr>
        <w:t xml:space="preserve">The </w:t>
      </w:r>
      <w:r w:rsidRPr="009B053A">
        <w:rPr>
          <w:rFonts w:eastAsia="Calibri"/>
        </w:rPr>
        <w:t xml:space="preserve">measured total configured maximum output power </w:t>
      </w:r>
      <w:r w:rsidRPr="009B053A">
        <w:rPr>
          <w:rFonts w:eastAsia="Calibri"/>
          <w:lang w:bidi="bn-IN"/>
        </w:rPr>
        <w:t>P</w:t>
      </w:r>
      <w:r w:rsidRPr="009B053A">
        <w:rPr>
          <w:rFonts w:eastAsia="Calibri"/>
          <w:vertAlign w:val="subscript"/>
          <w:lang w:bidi="bn-IN"/>
        </w:rPr>
        <w:t>UMAX</w:t>
      </w:r>
      <w:r w:rsidRPr="009B053A">
        <w:rPr>
          <w:rFonts w:eastAsia="Calibri"/>
          <w:lang w:bidi="bn-IN"/>
        </w:rPr>
        <w:t xml:space="preserve"> shall be within the following bounds:</w:t>
      </w:r>
    </w:p>
    <w:p w14:paraId="57874E6F" w14:textId="77777777" w:rsidR="00AB2B30" w:rsidRPr="009B053A" w:rsidRDefault="006A7121">
      <w:pPr>
        <w:pStyle w:val="B10"/>
        <w:jc w:val="center"/>
      </w:pPr>
      <w:r w:rsidRPr="009B053A">
        <w:rPr>
          <w:lang w:bidi="bn-IN"/>
        </w:rPr>
        <w:t>P</w:t>
      </w:r>
      <w:r w:rsidRPr="009B053A">
        <w:rPr>
          <w:vertAlign w:val="subscript"/>
          <w:lang w:bidi="bn-IN"/>
        </w:rPr>
        <w:t>CMAX_L</w:t>
      </w:r>
      <w:r w:rsidRPr="009B053A">
        <w:rPr>
          <w:lang w:bidi="bn-IN"/>
        </w:rPr>
        <w:t xml:space="preserve"> -</w:t>
      </w:r>
      <w:r w:rsidRPr="009B053A">
        <w:t>T</w:t>
      </w:r>
      <w:r w:rsidRPr="009B053A">
        <w:rPr>
          <w:rFonts w:eastAsia="Geneva"/>
          <w:vertAlign w:val="subscript"/>
        </w:rPr>
        <w:t>LOW</w:t>
      </w:r>
      <w:r w:rsidRPr="009B053A">
        <w:t xml:space="preserve"> (</w:t>
      </w:r>
      <w:r w:rsidRPr="009B053A">
        <w:rPr>
          <w:lang w:bidi="bn-IN"/>
        </w:rPr>
        <w:t>P</w:t>
      </w:r>
      <w:r w:rsidRPr="009B053A">
        <w:rPr>
          <w:vertAlign w:val="subscript"/>
          <w:lang w:bidi="bn-IN"/>
        </w:rPr>
        <w:t>CMAX_L</w:t>
      </w:r>
      <w:r w:rsidRPr="009B053A">
        <w:t>)  ≤  P</w:t>
      </w:r>
      <w:r w:rsidRPr="009B053A">
        <w:rPr>
          <w:vertAlign w:val="subscript"/>
          <w:lang w:bidi="bn-IN"/>
        </w:rPr>
        <w:t>U</w:t>
      </w:r>
      <w:r w:rsidRPr="009B053A">
        <w:rPr>
          <w:vertAlign w:val="subscript"/>
        </w:rPr>
        <w:t xml:space="preserve">MAX </w:t>
      </w:r>
      <w:r w:rsidRPr="009B053A">
        <w:t xml:space="preserve"> ≤  </w:t>
      </w:r>
      <w:r w:rsidRPr="009B053A">
        <w:rPr>
          <w:lang w:bidi="bn-IN"/>
        </w:rPr>
        <w:t>P</w:t>
      </w:r>
      <w:r w:rsidRPr="009B053A">
        <w:rPr>
          <w:vertAlign w:val="subscript"/>
          <w:lang w:bidi="bn-IN"/>
        </w:rPr>
        <w:t>CMAX_H</w:t>
      </w:r>
      <w:r w:rsidRPr="009B053A">
        <w:rPr>
          <w:lang w:bidi="bn-IN"/>
        </w:rPr>
        <w:t xml:space="preserve"> </w:t>
      </w:r>
      <w:r w:rsidRPr="009B053A">
        <w:t>+ T</w:t>
      </w:r>
      <w:r w:rsidRPr="009B053A">
        <w:rPr>
          <w:rFonts w:eastAsia="Geneva"/>
          <w:vertAlign w:val="subscript"/>
        </w:rPr>
        <w:t>HIGH</w:t>
      </w:r>
      <w:r w:rsidRPr="009B053A">
        <w:t xml:space="preserve"> (</w:t>
      </w:r>
      <w:r w:rsidRPr="009B053A">
        <w:rPr>
          <w:lang w:bidi="bn-IN"/>
        </w:rPr>
        <w:t>P</w:t>
      </w:r>
      <w:r w:rsidRPr="009B053A">
        <w:rPr>
          <w:vertAlign w:val="subscript"/>
          <w:lang w:bidi="bn-IN"/>
        </w:rPr>
        <w:t>CMAX_H</w:t>
      </w:r>
      <w:r w:rsidRPr="009B053A">
        <w:t>)</w:t>
      </w:r>
    </w:p>
    <w:p w14:paraId="25008710" w14:textId="727429C9" w:rsidR="00AB2B30" w:rsidRPr="009B053A" w:rsidRDefault="006A7121">
      <w:pPr>
        <w:rPr>
          <w:rFonts w:eastAsia="Calibri"/>
        </w:rPr>
      </w:pPr>
      <w:r w:rsidRPr="009B053A">
        <w:rPr>
          <w:rFonts w:eastAsia="Calibri"/>
          <w:lang w:bidi="bn-IN"/>
        </w:rPr>
        <w:t xml:space="preserve">with the tolerances </w:t>
      </w:r>
      <w:r w:rsidRPr="009B053A">
        <w:rPr>
          <w:rFonts w:eastAsia="Calibri"/>
        </w:rPr>
        <w:t>T</w:t>
      </w:r>
      <w:r w:rsidRPr="009B053A">
        <w:rPr>
          <w:rFonts w:eastAsia="Calibri"/>
          <w:vertAlign w:val="subscript"/>
        </w:rPr>
        <w:t>LOW</w:t>
      </w:r>
      <w:r w:rsidRPr="009B053A">
        <w:rPr>
          <w:rFonts w:eastAsia="Calibri"/>
        </w:rPr>
        <w:t>(P</w:t>
      </w:r>
      <w:r w:rsidRPr="009B053A">
        <w:rPr>
          <w:rFonts w:eastAsia="Calibri"/>
          <w:vertAlign w:val="subscript"/>
        </w:rPr>
        <w:t>CMAX_H</w:t>
      </w:r>
      <w:r w:rsidRPr="009B053A">
        <w:rPr>
          <w:rFonts w:eastAsia="Calibri"/>
        </w:rPr>
        <w:t>) and T</w:t>
      </w:r>
      <w:r w:rsidRPr="009B053A">
        <w:rPr>
          <w:rFonts w:eastAsia="Calibri"/>
          <w:vertAlign w:val="subscript"/>
        </w:rPr>
        <w:t>HIGH</w:t>
      </w:r>
      <w:r w:rsidRPr="009B053A">
        <w:rPr>
          <w:rFonts w:eastAsia="Calibri"/>
        </w:rPr>
        <w:t>(P</w:t>
      </w:r>
      <w:r w:rsidRPr="009B053A">
        <w:rPr>
          <w:rFonts w:eastAsia="Calibri"/>
          <w:vertAlign w:val="subscript"/>
        </w:rPr>
        <w:t>CMAX_H</w:t>
      </w:r>
      <w:r w:rsidRPr="009B053A">
        <w:rPr>
          <w:rFonts w:eastAsia="Calibri"/>
        </w:rPr>
        <w:t>) for applicable values of P</w:t>
      </w:r>
      <w:r w:rsidRPr="009B053A">
        <w:rPr>
          <w:rFonts w:eastAsia="Calibri"/>
          <w:vertAlign w:val="subscript"/>
        </w:rPr>
        <w:t>CMAX</w:t>
      </w:r>
      <w:r w:rsidRPr="009B053A">
        <w:rPr>
          <w:rFonts w:eastAsia="Calibri"/>
        </w:rPr>
        <w:t xml:space="preserve"> specified in </w:t>
      </w:r>
      <w:r w:rsidR="00C43373" w:rsidRPr="009B053A">
        <w:rPr>
          <w:rFonts w:eastAsia="Calibri"/>
        </w:rPr>
        <w:t>Table 6.2B.4.1.0.1.3-2</w:t>
      </w:r>
      <w:r w:rsidRPr="009B053A">
        <w:rPr>
          <w:rFonts w:eastAsia="Calibri"/>
        </w:rPr>
        <w:t xml:space="preserve">When an UL subframe transmission </w:t>
      </w:r>
      <w:r w:rsidRPr="009B053A">
        <w:rPr>
          <w:rFonts w:eastAsia="Calibri"/>
          <w:i/>
        </w:rPr>
        <w:t>p</w:t>
      </w:r>
      <w:r w:rsidRPr="009B053A">
        <w:rPr>
          <w:rFonts w:eastAsia="Calibri"/>
        </w:rPr>
        <w:t xml:space="preserve"> from E-UTRA overlap with a physical-channel </w:t>
      </w:r>
      <w:r w:rsidRPr="009B053A">
        <w:rPr>
          <w:rFonts w:eastAsia="Calibri"/>
          <w:i/>
        </w:rPr>
        <w:t>q</w:t>
      </w:r>
      <w:r w:rsidRPr="009B053A">
        <w:rPr>
          <w:rFonts w:eastAsia="Calibri"/>
        </w:rPr>
        <w:t xml:space="preserve"> from the NR</w:t>
      </w:r>
      <w:r w:rsidRPr="009B053A">
        <w:rPr>
          <w:rFonts w:eastAsia="Calibri"/>
          <w:i/>
        </w:rPr>
        <w:t>,</w:t>
      </w:r>
      <w:r w:rsidRPr="009B053A">
        <w:rPr>
          <w:rFonts w:eastAsia="Calibri"/>
        </w:rPr>
        <w:t xml:space="preserve"> then for P</w:t>
      </w:r>
      <w:r w:rsidRPr="009B053A">
        <w:rPr>
          <w:rFonts w:eastAsia="Calibri"/>
          <w:vertAlign w:val="subscript"/>
        </w:rPr>
        <w:t>UMAX</w:t>
      </w:r>
      <w:r w:rsidRPr="009B053A">
        <w:rPr>
          <w:rFonts w:eastAsia="Calibri"/>
        </w:rPr>
        <w:t xml:space="preserve"> evaluation, the E-UTRA subframe </w:t>
      </w:r>
      <w:r w:rsidRPr="009B053A">
        <w:rPr>
          <w:rFonts w:eastAsia="Calibri"/>
          <w:i/>
        </w:rPr>
        <w:t xml:space="preserve">p </w:t>
      </w:r>
      <w:r w:rsidRPr="009B053A">
        <w:rPr>
          <w:rFonts w:eastAsia="Calibri"/>
        </w:rPr>
        <w:t>is taken</w:t>
      </w:r>
      <w:r w:rsidRPr="009B053A">
        <w:rPr>
          <w:rFonts w:eastAsia="Calibri"/>
          <w:i/>
        </w:rPr>
        <w:t xml:space="preserve"> </w:t>
      </w:r>
      <w:r w:rsidRPr="009B053A">
        <w:rPr>
          <w:rFonts w:eastAsia="Calibri"/>
        </w:rPr>
        <w:t>as reference period T</w:t>
      </w:r>
      <w:r w:rsidRPr="009B053A">
        <w:rPr>
          <w:rFonts w:eastAsia="Calibri"/>
          <w:vertAlign w:val="subscript"/>
        </w:rPr>
        <w:t>REF</w:t>
      </w:r>
      <w:r w:rsidRPr="009B053A">
        <w:rPr>
          <w:rFonts w:eastAsia="Calibri"/>
        </w:rPr>
        <w:t xml:space="preserve"> and always considered as the reference measurement duration and the following rules are applicable.</w:t>
      </w:r>
    </w:p>
    <w:p w14:paraId="3186B8BB" w14:textId="77777777" w:rsidR="00D65F24" w:rsidRPr="009B053A" w:rsidRDefault="006A7121" w:rsidP="00D65F24">
      <w:pPr>
        <w:rPr>
          <w:lang w:bidi="bn-IN"/>
        </w:rPr>
      </w:pPr>
      <w:r w:rsidRPr="009B053A">
        <w:t>T</w:t>
      </w:r>
      <w:r w:rsidRPr="009B053A">
        <w:rPr>
          <w:vertAlign w:val="subscript"/>
        </w:rPr>
        <w:t>REF</w:t>
      </w:r>
      <w:r w:rsidRPr="009B053A">
        <w:t xml:space="preserve"> and T</w:t>
      </w:r>
      <w:r w:rsidRPr="009B053A">
        <w:rPr>
          <w:vertAlign w:val="subscript"/>
        </w:rPr>
        <w:t>eval</w:t>
      </w:r>
      <w:r w:rsidRPr="009B053A">
        <w:t xml:space="preserve"> are specified in Table 6.2B.4.1.0.1.3-1 when same or different subframe and physical-channel durations are used in aggregated carriers. </w:t>
      </w:r>
      <w:r w:rsidR="00B22400" w:rsidRPr="009B053A">
        <w:t xml:space="preserve">The lesser of </w:t>
      </w:r>
      <w:r w:rsidRPr="009B053A">
        <w:rPr>
          <w:lang w:eastAsia="x-none" w:bidi="bn-IN"/>
        </w:rPr>
        <w:t>P</w:t>
      </w:r>
      <w:r w:rsidRPr="009B053A">
        <w:rPr>
          <w:vertAlign w:val="subscript"/>
          <w:lang w:eastAsia="x-none" w:bidi="bn-IN"/>
        </w:rPr>
        <w:t>PowerClass ,EN-DC</w:t>
      </w:r>
      <w:r w:rsidRPr="009B053A">
        <w:rPr>
          <w:lang w:bidi="bn-IN"/>
        </w:rPr>
        <w:t xml:space="preserve"> </w:t>
      </w:r>
      <w:r w:rsidR="0011441E" w:rsidRPr="009B053A">
        <w:rPr>
          <w:lang w:bidi="bn-IN"/>
        </w:rPr>
        <w:t>and P</w:t>
      </w:r>
      <w:r w:rsidR="0011441E" w:rsidRPr="009B053A">
        <w:rPr>
          <w:vertAlign w:val="subscript"/>
          <w:lang w:bidi="bn-IN"/>
        </w:rPr>
        <w:t>EMAX,EN-DC</w:t>
      </w:r>
      <w:r w:rsidR="0011441E" w:rsidRPr="009B053A">
        <w:rPr>
          <w:lang w:bidi="bn-IN"/>
        </w:rPr>
        <w:t xml:space="preserve"> </w:t>
      </w:r>
      <w:r w:rsidRPr="009B053A">
        <w:rPr>
          <w:lang w:bidi="bn-IN"/>
        </w:rPr>
        <w:t>shall not be exceeded by the UE during any evaluation period of time</w:t>
      </w:r>
      <w:r w:rsidR="003B7CBC" w:rsidRPr="009B053A">
        <w:rPr>
          <w:lang w:bidi="bn-IN"/>
        </w:rPr>
        <w:t xml:space="preserve"> where </w:t>
      </w:r>
      <w:r w:rsidR="003B7CBC" w:rsidRPr="009B053A">
        <w:rPr>
          <w:lang w:eastAsia="x-none" w:bidi="bn-IN"/>
        </w:rPr>
        <w:t>P</w:t>
      </w:r>
      <w:r w:rsidR="003B7CBC" w:rsidRPr="009B053A">
        <w:rPr>
          <w:vertAlign w:val="subscript"/>
          <w:lang w:eastAsia="x-none" w:bidi="bn-IN"/>
        </w:rPr>
        <w:t>PowerClass ,EN-DC</w:t>
      </w:r>
      <w:r w:rsidR="003B7CBC" w:rsidRPr="009B053A">
        <w:rPr>
          <w:lang w:eastAsia="x-none" w:bidi="bn-IN"/>
        </w:rPr>
        <w:t xml:space="preserve"> is replaced by </w:t>
      </w:r>
      <w:r w:rsidR="003B7CBC" w:rsidRPr="009B053A">
        <w:rPr>
          <w:lang w:bidi="bn-IN"/>
        </w:rPr>
        <w:t>the sum of the linear powers of P</w:t>
      </w:r>
      <w:r w:rsidR="003B7CBC" w:rsidRPr="009B053A">
        <w:rPr>
          <w:vertAlign w:val="subscript"/>
          <w:lang w:bidi="bn-IN"/>
        </w:rPr>
        <w:t>PowerClass,NR</w:t>
      </w:r>
      <w:r w:rsidR="003B7CBC" w:rsidRPr="009B053A">
        <w:t xml:space="preserve"> and </w:t>
      </w:r>
      <w:r w:rsidR="00D65F24" w:rsidRPr="009B053A">
        <w:rPr>
          <w:lang w:bidi="bn-IN"/>
        </w:rPr>
        <w:t>P</w:t>
      </w:r>
      <w:r w:rsidR="00D65F24" w:rsidRPr="009B053A">
        <w:rPr>
          <w:vertAlign w:val="subscript"/>
          <w:lang w:bidi="bn-IN"/>
        </w:rPr>
        <w:t>PowerClass,E-UTRA</w:t>
      </w:r>
      <w:r w:rsidR="00D65F24" w:rsidRPr="009B053A">
        <w:rPr>
          <w:lang w:bidi="bn-IN"/>
        </w:rPr>
        <w:t xml:space="preserve"> converted to dB if </w:t>
      </w:r>
      <w:r w:rsidR="00D65F24" w:rsidRPr="009B053A">
        <w:rPr>
          <w:lang w:eastAsia="zh-CN" w:bidi="bn-IN"/>
        </w:rPr>
        <w:t xml:space="preserve">the UE indicates </w:t>
      </w:r>
      <w:ins w:id="2384" w:author="3577" w:date="2023-06-16T09:04:00Z">
        <w:r w:rsidR="00D65F24" w:rsidRPr="00F562BD">
          <w:rPr>
            <w:i/>
            <w:lang w:eastAsia="zh-CN" w:bidi="bn-IN"/>
          </w:rPr>
          <w:t>higherPowerLimit-r17</w:t>
        </w:r>
      </w:ins>
      <w:del w:id="2385" w:author="3577" w:date="2023-06-16T09:04:00Z">
        <w:r w:rsidR="00D65F24" w:rsidRPr="009B053A" w:rsidDel="003F2D5C">
          <w:rPr>
            <w:lang w:eastAsia="zh-CN" w:bidi="bn-IN"/>
          </w:rPr>
          <w:delText>[HigherPowerLimitCADC]</w:delText>
        </w:r>
      </w:del>
      <w:r w:rsidR="00D65F24" w:rsidRPr="009B053A">
        <w:rPr>
          <w:lang w:eastAsia="zh-CN" w:bidi="bn-IN"/>
        </w:rPr>
        <w:t>.</w:t>
      </w:r>
      <w:del w:id="2386" w:author="3577" w:date="2023-06-16T09:04:00Z">
        <w:r w:rsidR="00D65F24" w:rsidRPr="009B053A" w:rsidDel="003F2D5C">
          <w:rPr>
            <w:lang w:bidi="bn-IN"/>
          </w:rPr>
          <w:delText>.</w:delText>
        </w:r>
      </w:del>
    </w:p>
    <w:p w14:paraId="57EEB616" w14:textId="1869A6FE" w:rsidR="00AB2B30" w:rsidRPr="009B053A" w:rsidRDefault="006A7121" w:rsidP="00D65F24">
      <w:pPr>
        <w:pStyle w:val="TH"/>
      </w:pPr>
      <w:r w:rsidRPr="009B053A">
        <w:t>Table 6.2B.4.1.0.1.3-1: P</w:t>
      </w:r>
      <w:r w:rsidRPr="009B053A">
        <w:rPr>
          <w:vertAlign w:val="subscript"/>
        </w:rPr>
        <w:t>CMAX</w:t>
      </w:r>
      <w:r w:rsidRPr="009B053A">
        <w:t xml:space="preserve"> evaluation window</w:t>
      </w:r>
    </w:p>
    <w:tbl>
      <w:tblPr>
        <w:tblW w:w="6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241"/>
      </w:tblGrid>
      <w:tr w:rsidR="00AB2B30" w:rsidRPr="009B053A" w14:paraId="4CF0B693"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7BCC5B81" w14:textId="77777777" w:rsidR="00AB2B30" w:rsidRPr="009B053A" w:rsidRDefault="006A7121">
            <w:pPr>
              <w:pStyle w:val="TAH"/>
            </w:pPr>
            <w:r w:rsidRPr="009B053A">
              <w:t>transmission duration</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9DF6B2E" w14:textId="77777777" w:rsidR="00AB2B30" w:rsidRPr="009B053A" w:rsidRDefault="006A7121">
            <w:pPr>
              <w:pStyle w:val="TAH"/>
            </w:pPr>
            <w:r w:rsidRPr="009B053A">
              <w:t>T</w:t>
            </w:r>
            <w:r w:rsidRPr="009B053A">
              <w:rPr>
                <w:vertAlign w:val="subscript"/>
              </w:rPr>
              <w:t>REF</w:t>
            </w:r>
          </w:p>
        </w:tc>
        <w:tc>
          <w:tcPr>
            <w:tcW w:w="2241" w:type="dxa"/>
            <w:tcBorders>
              <w:top w:val="single" w:sz="4" w:space="0" w:color="auto"/>
              <w:left w:val="single" w:sz="4" w:space="0" w:color="auto"/>
              <w:bottom w:val="single" w:sz="4" w:space="0" w:color="auto"/>
              <w:right w:val="single" w:sz="4" w:space="0" w:color="auto"/>
            </w:tcBorders>
            <w:vAlign w:val="center"/>
            <w:hideMark/>
          </w:tcPr>
          <w:p w14:paraId="3B1FC5B6" w14:textId="77777777" w:rsidR="00AB2B30" w:rsidRPr="009B053A" w:rsidRDefault="006A7121">
            <w:pPr>
              <w:pStyle w:val="TAH"/>
            </w:pPr>
            <w:r w:rsidRPr="009B053A">
              <w:t>T</w:t>
            </w:r>
            <w:r w:rsidRPr="009B053A">
              <w:rPr>
                <w:vertAlign w:val="subscript"/>
              </w:rPr>
              <w:t>eval</w:t>
            </w:r>
          </w:p>
        </w:tc>
      </w:tr>
      <w:tr w:rsidR="00AB2B30" w:rsidRPr="009B053A" w14:paraId="4A467264" w14:textId="7777777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9990EFA" w14:textId="77777777" w:rsidR="00AB2B30" w:rsidRPr="009B053A" w:rsidRDefault="006A7121">
            <w:pPr>
              <w:pStyle w:val="TAL"/>
            </w:pPr>
            <w:r w:rsidRPr="009B053A">
              <w:t>Different transmission duration in different RAT carrier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FE0640A" w14:textId="303CD032" w:rsidR="00AB2B30" w:rsidRPr="009B053A" w:rsidRDefault="006A7121">
            <w:pPr>
              <w:pStyle w:val="TAL"/>
            </w:pPr>
            <w:r w:rsidRPr="009B053A">
              <w:t>E-UTRA Subframe</w:t>
            </w:r>
            <w:r w:rsidR="00D05902" w:rsidRPr="009B053A">
              <w:rPr>
                <w:lang w:eastAsia="ko-KR"/>
              </w:rPr>
              <w:t xml:space="preserve"> on all aggregated cells of E-UTRA</w:t>
            </w:r>
          </w:p>
        </w:tc>
        <w:tc>
          <w:tcPr>
            <w:tcW w:w="2241" w:type="dxa"/>
            <w:tcBorders>
              <w:top w:val="single" w:sz="4" w:space="0" w:color="auto"/>
              <w:left w:val="single" w:sz="4" w:space="0" w:color="auto"/>
              <w:bottom w:val="single" w:sz="4" w:space="0" w:color="auto"/>
              <w:right w:val="single" w:sz="4" w:space="0" w:color="auto"/>
            </w:tcBorders>
            <w:vAlign w:val="center"/>
            <w:hideMark/>
          </w:tcPr>
          <w:p w14:paraId="2E6A9798" w14:textId="35F14250" w:rsidR="00AB2B30" w:rsidRPr="009B053A" w:rsidRDefault="006A7121">
            <w:pPr>
              <w:pStyle w:val="TAL"/>
            </w:pPr>
            <w:r w:rsidRPr="009B053A">
              <w:rPr>
                <w:rFonts w:eastAsia="Calibri"/>
              </w:rPr>
              <w:t>Min(</w:t>
            </w:r>
            <w:r w:rsidRPr="009B053A">
              <w:rPr>
                <w:rFonts w:eastAsia="Calibri"/>
                <w:i/>
                <w:iCs/>
              </w:rPr>
              <w:t>T</w:t>
            </w:r>
            <w:r w:rsidRPr="009B053A">
              <w:rPr>
                <w:rFonts w:eastAsia="Calibri"/>
                <w:i/>
                <w:iCs/>
                <w:vertAlign w:val="subscript"/>
              </w:rPr>
              <w:t>no_hopping</w:t>
            </w:r>
            <w:r w:rsidRPr="009B053A">
              <w:rPr>
                <w:rFonts w:eastAsia="Calibri"/>
              </w:rPr>
              <w:t>, Physical Channel Length)</w:t>
            </w:r>
            <w:r w:rsidR="00C90C80" w:rsidRPr="009B053A">
              <w:rPr>
                <w:rFonts w:eastAsia="Calibri"/>
              </w:rPr>
              <w:t xml:space="preserve"> on all aggregated cells of NR</w:t>
            </w:r>
          </w:p>
        </w:tc>
      </w:tr>
    </w:tbl>
    <w:p w14:paraId="0B9F4DCF" w14:textId="77777777" w:rsidR="00AB2B30" w:rsidRPr="009B053A" w:rsidRDefault="00AB2B30">
      <w:pPr>
        <w:rPr>
          <w:rFonts w:eastAsia="Calibri"/>
          <w:lang w:bidi="bn-IN"/>
        </w:rPr>
      </w:pPr>
    </w:p>
    <w:p w14:paraId="7978ABC1" w14:textId="77777777" w:rsidR="00AB2B30" w:rsidRPr="009B053A" w:rsidRDefault="006A7121">
      <w:r w:rsidRPr="009B053A">
        <w:t>For each T</w:t>
      </w:r>
      <w:r w:rsidRPr="009B053A">
        <w:rPr>
          <w:vertAlign w:val="subscript"/>
        </w:rPr>
        <w:t>REF</w:t>
      </w:r>
      <w:r w:rsidRPr="009B053A">
        <w:t>, the P</w:t>
      </w:r>
      <w:r w:rsidRPr="009B053A">
        <w:rPr>
          <w:vertAlign w:val="subscript"/>
        </w:rPr>
        <w:t>CMAX_H</w:t>
      </w:r>
      <w:r w:rsidRPr="009B053A">
        <w:t xml:space="preserve"> is evaluated per T</w:t>
      </w:r>
      <w:r w:rsidRPr="009B053A">
        <w:rPr>
          <w:vertAlign w:val="subscript"/>
        </w:rPr>
        <w:t>eval</w:t>
      </w:r>
      <w:r w:rsidRPr="009B053A">
        <w:t xml:space="preserve"> and given by the maximum value over the transmission(s) within the T</w:t>
      </w:r>
      <w:r w:rsidRPr="009B053A">
        <w:rPr>
          <w:vertAlign w:val="subscript"/>
        </w:rPr>
        <w:t>eval</w:t>
      </w:r>
      <w:r w:rsidRPr="009B053A">
        <w:t xml:space="preserve"> as follows:</w:t>
      </w:r>
    </w:p>
    <w:p w14:paraId="2561F5BD" w14:textId="77777777" w:rsidR="00AB2B30" w:rsidRPr="009B053A" w:rsidRDefault="006A7121">
      <w:pPr>
        <w:pStyle w:val="B10"/>
      </w:pPr>
      <w:r w:rsidRPr="009B053A">
        <w:rPr>
          <w:lang w:bidi="bn-IN"/>
        </w:rPr>
        <w:tab/>
        <w:t>P</w:t>
      </w:r>
      <w:r w:rsidRPr="009B053A">
        <w:rPr>
          <w:vertAlign w:val="subscript"/>
          <w:lang w:bidi="bn-IN"/>
        </w:rPr>
        <w:t xml:space="preserve">CMAX_H  </w:t>
      </w:r>
      <w:r w:rsidRPr="009B053A">
        <w:t>= MAX {</w:t>
      </w:r>
      <w:r w:rsidRPr="009B053A">
        <w:rPr>
          <w:lang w:bidi="bn-IN"/>
        </w:rPr>
        <w:t xml:space="preserve"> P</w:t>
      </w:r>
      <w:r w:rsidRPr="009B053A">
        <w:rPr>
          <w:vertAlign w:val="subscript"/>
          <w:lang w:bidi="bn-IN"/>
        </w:rPr>
        <w:t>CMAX_EN-DC_H</w:t>
      </w:r>
      <w:r w:rsidRPr="009B053A">
        <w:t xml:space="preserve"> (</w:t>
      </w:r>
      <w:r w:rsidRPr="009B053A">
        <w:rPr>
          <w:i/>
        </w:rPr>
        <w:t>p,q</w:t>
      </w:r>
      <w:r w:rsidRPr="009B053A">
        <w:t xml:space="preserve">) , </w:t>
      </w:r>
      <w:r w:rsidRPr="009B053A">
        <w:rPr>
          <w:lang w:bidi="bn-IN"/>
        </w:rPr>
        <w:t>P</w:t>
      </w:r>
      <w:r w:rsidRPr="009B053A">
        <w:rPr>
          <w:vertAlign w:val="subscript"/>
          <w:lang w:bidi="bn-IN"/>
        </w:rPr>
        <w:t>CMAX_EN-DC_H</w:t>
      </w:r>
      <w:r w:rsidRPr="009B053A">
        <w:t xml:space="preserve"> (</w:t>
      </w:r>
      <w:r w:rsidRPr="009B053A">
        <w:rPr>
          <w:i/>
        </w:rPr>
        <w:t>p,q+1</w:t>
      </w:r>
      <w:r w:rsidRPr="009B053A">
        <w:t xml:space="preserve">), … , </w:t>
      </w:r>
      <w:r w:rsidRPr="009B053A">
        <w:rPr>
          <w:lang w:bidi="bn-IN"/>
        </w:rPr>
        <w:t>P</w:t>
      </w:r>
      <w:r w:rsidRPr="009B053A">
        <w:rPr>
          <w:vertAlign w:val="subscript"/>
          <w:lang w:bidi="bn-IN"/>
        </w:rPr>
        <w:t>CMAX_EN-DC_H</w:t>
      </w:r>
      <w:r w:rsidRPr="009B053A">
        <w:t xml:space="preserve"> (</w:t>
      </w:r>
      <w:r w:rsidRPr="009B053A">
        <w:rPr>
          <w:i/>
        </w:rPr>
        <w:t>p,q+n</w:t>
      </w:r>
      <w:r w:rsidRPr="009B053A">
        <w:t>) }</w:t>
      </w:r>
    </w:p>
    <w:p w14:paraId="3A1D196B" w14:textId="77777777" w:rsidR="00AB2B30" w:rsidRPr="009B053A" w:rsidRDefault="006A7121">
      <w:r w:rsidRPr="009B053A">
        <w:t xml:space="preserve">where </w:t>
      </w:r>
      <w:r w:rsidRPr="009B053A">
        <w:rPr>
          <w:lang w:eastAsia="x-none" w:bidi="bn-IN"/>
        </w:rPr>
        <w:t>P</w:t>
      </w:r>
      <w:r w:rsidRPr="009B053A">
        <w:rPr>
          <w:vertAlign w:val="subscript"/>
          <w:lang w:eastAsia="x-none" w:bidi="bn-IN"/>
        </w:rPr>
        <w:t>CMAX_EN-DC_H</w:t>
      </w:r>
      <w:r w:rsidRPr="009B053A">
        <w:rPr>
          <w:lang w:bidi="bn-IN"/>
        </w:rPr>
        <w:t xml:space="preserve"> are the applicable upper limits for each overlapping scheduling unit pairs </w:t>
      </w:r>
      <w:r w:rsidRPr="009B053A">
        <w:rPr>
          <w:i/>
          <w:lang w:bidi="bn-IN"/>
        </w:rPr>
        <w:t>(p,q</w:t>
      </w:r>
      <w:r w:rsidRPr="009B053A">
        <w:rPr>
          <w:lang w:bidi="bn-IN"/>
        </w:rPr>
        <w:t>) , (</w:t>
      </w:r>
      <w:r w:rsidRPr="009B053A">
        <w:rPr>
          <w:i/>
          <w:lang w:bidi="bn-IN"/>
        </w:rPr>
        <w:t>p, q+1</w:t>
      </w:r>
      <w:r w:rsidRPr="009B053A">
        <w:rPr>
          <w:lang w:bidi="bn-IN"/>
        </w:rPr>
        <w:t xml:space="preserve">) , up to </w:t>
      </w:r>
      <w:r w:rsidRPr="009B053A">
        <w:rPr>
          <w:i/>
          <w:lang w:bidi="bn-IN"/>
        </w:rPr>
        <w:t>(p, q+n</w:t>
      </w:r>
      <w:r w:rsidRPr="009B053A">
        <w:rPr>
          <w:lang w:bidi="bn-IN"/>
        </w:rPr>
        <w:t xml:space="preserve">) for each applicable </w:t>
      </w:r>
      <w:r w:rsidRPr="009B053A">
        <w:t>T</w:t>
      </w:r>
      <w:r w:rsidRPr="009B053A">
        <w:rPr>
          <w:vertAlign w:val="subscript"/>
        </w:rPr>
        <w:t>eval</w:t>
      </w:r>
      <w:r w:rsidRPr="009B053A">
        <w:rPr>
          <w:lang w:bidi="bn-IN"/>
        </w:rPr>
        <w:t xml:space="preserve"> duration</w:t>
      </w:r>
      <w:r w:rsidRPr="009B053A">
        <w:t>, where q+</w:t>
      </w:r>
      <w:r w:rsidRPr="009B053A">
        <w:rPr>
          <w:i/>
          <w:iCs/>
        </w:rPr>
        <w:t>n</w:t>
      </w:r>
      <w:r w:rsidRPr="009B053A">
        <w:t xml:space="preserve"> is the last NR UL physical-channel overlapping with E-UTRA subframe p.</w:t>
      </w:r>
    </w:p>
    <w:p w14:paraId="0964FBD6" w14:textId="77777777" w:rsidR="00AB2B30" w:rsidRPr="009B053A" w:rsidRDefault="006A7121">
      <w:pPr>
        <w:rPr>
          <w:lang w:bidi="bn-IN"/>
        </w:rPr>
      </w:pPr>
      <w:r w:rsidRPr="009B053A">
        <w:t xml:space="preserve">While </w:t>
      </w:r>
      <w:r w:rsidRPr="009B053A">
        <w:rPr>
          <w:lang w:bidi="bn-IN"/>
        </w:rPr>
        <w:t>P</w:t>
      </w:r>
      <w:r w:rsidRPr="009B053A">
        <w:rPr>
          <w:vertAlign w:val="subscript"/>
          <w:lang w:bidi="bn-IN"/>
        </w:rPr>
        <w:t xml:space="preserve">CMAX_L </w:t>
      </w:r>
      <w:r w:rsidRPr="009B053A">
        <w:rPr>
          <w:lang w:bidi="bn-IN"/>
        </w:rPr>
        <w:t>is computed as follows:</w:t>
      </w:r>
    </w:p>
    <w:p w14:paraId="021DEBAE" w14:textId="77777777" w:rsidR="00AB2B30" w:rsidRPr="009B053A" w:rsidRDefault="006A7121">
      <w:pPr>
        <w:pStyle w:val="B10"/>
        <w:rPr>
          <w:rFonts w:eastAsia="Calibri"/>
          <w:lang w:bidi="bn-IN"/>
        </w:rPr>
      </w:pPr>
      <w:r w:rsidRPr="009B053A">
        <w:rPr>
          <w:rFonts w:eastAsia="Calibri"/>
          <w:lang w:bidi="bn-IN"/>
        </w:rPr>
        <w:tab/>
        <w:t>P</w:t>
      </w:r>
      <w:r w:rsidRPr="009B053A">
        <w:rPr>
          <w:rFonts w:eastAsia="Calibri"/>
          <w:vertAlign w:val="subscript"/>
          <w:lang w:bidi="bn-IN"/>
        </w:rPr>
        <w:t xml:space="preserve">CMAX_L </w:t>
      </w:r>
      <w:r w:rsidRPr="009B053A">
        <w:t>= MIN {</w:t>
      </w:r>
      <w:r w:rsidRPr="009B053A">
        <w:rPr>
          <w:lang w:bidi="bn-IN"/>
        </w:rPr>
        <w:t xml:space="preserve"> P</w:t>
      </w:r>
      <w:r w:rsidRPr="009B053A">
        <w:rPr>
          <w:vertAlign w:val="subscript"/>
          <w:lang w:bidi="bn-IN"/>
        </w:rPr>
        <w:t>CMAX_EN-DC_L</w:t>
      </w:r>
      <w:r w:rsidRPr="009B053A">
        <w:t xml:space="preserve"> (</w:t>
      </w:r>
      <w:r w:rsidRPr="009B053A">
        <w:rPr>
          <w:i/>
        </w:rPr>
        <w:t>p,q</w:t>
      </w:r>
      <w:r w:rsidRPr="009B053A">
        <w:t xml:space="preserve">) , </w:t>
      </w:r>
      <w:r w:rsidRPr="009B053A">
        <w:rPr>
          <w:lang w:bidi="bn-IN"/>
        </w:rPr>
        <w:t>P</w:t>
      </w:r>
      <w:r w:rsidRPr="009B053A">
        <w:rPr>
          <w:vertAlign w:val="subscript"/>
          <w:lang w:bidi="bn-IN"/>
        </w:rPr>
        <w:t>CMAX_EN-DC_L</w:t>
      </w:r>
      <w:r w:rsidRPr="009B053A">
        <w:t xml:space="preserve"> (</w:t>
      </w:r>
      <w:r w:rsidRPr="009B053A">
        <w:rPr>
          <w:i/>
        </w:rPr>
        <w:t>p,q+1</w:t>
      </w:r>
      <w:r w:rsidRPr="009B053A">
        <w:t xml:space="preserve">), … , </w:t>
      </w:r>
      <w:r w:rsidRPr="009B053A">
        <w:rPr>
          <w:lang w:bidi="bn-IN"/>
        </w:rPr>
        <w:t>P</w:t>
      </w:r>
      <w:r w:rsidRPr="009B053A">
        <w:rPr>
          <w:vertAlign w:val="subscript"/>
          <w:lang w:bidi="bn-IN"/>
        </w:rPr>
        <w:t>CMAX_EN-DC_L</w:t>
      </w:r>
      <w:r w:rsidRPr="009B053A">
        <w:t xml:space="preserve"> (</w:t>
      </w:r>
      <w:r w:rsidRPr="009B053A">
        <w:rPr>
          <w:i/>
        </w:rPr>
        <w:t>p,q+n</w:t>
      </w:r>
      <w:r w:rsidRPr="009B053A">
        <w:t>)}</w:t>
      </w:r>
    </w:p>
    <w:p w14:paraId="50E728C2" w14:textId="77777777" w:rsidR="00AB2B30" w:rsidRPr="009B053A" w:rsidRDefault="006A7121">
      <w:pPr>
        <w:rPr>
          <w:lang w:eastAsia="x-none"/>
        </w:rPr>
      </w:pPr>
      <w:r w:rsidRPr="009B053A">
        <w:t xml:space="preserve">where </w:t>
      </w:r>
      <w:r w:rsidRPr="009B053A">
        <w:rPr>
          <w:lang w:eastAsia="x-none" w:bidi="bn-IN"/>
        </w:rPr>
        <w:t>P</w:t>
      </w:r>
      <w:r w:rsidRPr="009B053A">
        <w:rPr>
          <w:vertAlign w:val="subscript"/>
          <w:lang w:eastAsia="x-none" w:bidi="bn-IN"/>
        </w:rPr>
        <w:t>CMAX_EN-DC_L</w:t>
      </w:r>
      <w:r w:rsidRPr="009B053A">
        <w:rPr>
          <w:lang w:bidi="bn-IN"/>
        </w:rPr>
        <w:t xml:space="preserve"> are the applicable lower limits for each overlapping scheduling unit pairs </w:t>
      </w:r>
      <w:r w:rsidRPr="009B053A">
        <w:rPr>
          <w:i/>
          <w:lang w:bidi="bn-IN"/>
        </w:rPr>
        <w:t>(p,q</w:t>
      </w:r>
      <w:r w:rsidRPr="009B053A">
        <w:rPr>
          <w:lang w:bidi="bn-IN"/>
        </w:rPr>
        <w:t>) , (</w:t>
      </w:r>
      <w:r w:rsidRPr="009B053A">
        <w:rPr>
          <w:i/>
          <w:lang w:bidi="bn-IN"/>
        </w:rPr>
        <w:t>p, q+1</w:t>
      </w:r>
      <w:r w:rsidRPr="009B053A">
        <w:rPr>
          <w:lang w:bidi="bn-IN"/>
        </w:rPr>
        <w:t xml:space="preserve">) , up to </w:t>
      </w:r>
      <w:r w:rsidRPr="009B053A">
        <w:rPr>
          <w:i/>
          <w:lang w:bidi="bn-IN"/>
        </w:rPr>
        <w:t>(p, q+n</w:t>
      </w:r>
      <w:r w:rsidRPr="009B053A">
        <w:rPr>
          <w:lang w:bidi="bn-IN"/>
        </w:rPr>
        <w:t xml:space="preserve">) for each applicable </w:t>
      </w:r>
      <w:r w:rsidRPr="009B053A">
        <w:t>T</w:t>
      </w:r>
      <w:r w:rsidRPr="009B053A">
        <w:rPr>
          <w:vertAlign w:val="subscript"/>
        </w:rPr>
        <w:t>eval</w:t>
      </w:r>
      <w:r w:rsidRPr="009B053A">
        <w:rPr>
          <w:lang w:bidi="bn-IN"/>
        </w:rPr>
        <w:t xml:space="preserve"> duration</w:t>
      </w:r>
      <w:r w:rsidRPr="009B053A">
        <w:t>, where q+</w:t>
      </w:r>
      <w:r w:rsidRPr="009B053A">
        <w:rPr>
          <w:i/>
          <w:iCs/>
        </w:rPr>
        <w:t>n</w:t>
      </w:r>
      <w:r w:rsidRPr="009B053A">
        <w:t xml:space="preserve"> is the last NR UL physical-channel overlapping with E-UTRA subframe p,</w:t>
      </w:r>
    </w:p>
    <w:p w14:paraId="4F137D4F" w14:textId="77777777" w:rsidR="00AB2B30" w:rsidRPr="009B053A" w:rsidRDefault="006A7121">
      <w:pPr>
        <w:rPr>
          <w:lang w:bidi="bn-IN"/>
        </w:rPr>
      </w:pPr>
      <w:r w:rsidRPr="009B053A">
        <w:t>With</w:t>
      </w:r>
    </w:p>
    <w:p w14:paraId="39BB2095" w14:textId="77777777" w:rsidR="00AB2B30" w:rsidRPr="009B053A" w:rsidRDefault="006A7121">
      <w:pPr>
        <w:pStyle w:val="B10"/>
        <w:rPr>
          <w:lang w:bidi="bn-IN"/>
        </w:rPr>
      </w:pPr>
      <w:r w:rsidRPr="009B053A">
        <w:rPr>
          <w:lang w:bidi="bn-IN"/>
        </w:rPr>
        <w:tab/>
        <w:t>P</w:t>
      </w:r>
      <w:r w:rsidRPr="009B053A">
        <w:rPr>
          <w:vertAlign w:val="subscript"/>
          <w:lang w:bidi="bn-IN"/>
        </w:rPr>
        <w:t>CMAX_EN-DC_H</w:t>
      </w:r>
      <w:r w:rsidRPr="009B053A">
        <w:t>(</w:t>
      </w:r>
      <w:r w:rsidRPr="009B053A">
        <w:rPr>
          <w:i/>
        </w:rPr>
        <w:t>p,q</w:t>
      </w:r>
      <w:r w:rsidRPr="009B053A">
        <w:t>) = MIN {</w:t>
      </w:r>
      <w:r w:rsidRPr="009B053A">
        <w:rPr>
          <w:lang w:bidi="bn-IN"/>
        </w:rPr>
        <w:t>10 log</w:t>
      </w:r>
      <w:r w:rsidRPr="009B053A">
        <w:rPr>
          <w:vertAlign w:val="subscript"/>
          <w:lang w:bidi="bn-IN"/>
        </w:rPr>
        <w:t>10</w:t>
      </w:r>
      <w:r w:rsidRPr="009B053A">
        <w:rPr>
          <w:lang w:bidi="bn-IN"/>
        </w:rPr>
        <w:t xml:space="preserve"> </w:t>
      </w:r>
      <w:r w:rsidRPr="009B053A">
        <w:t>[</w:t>
      </w:r>
      <w:r w:rsidRPr="009B053A">
        <w:rPr>
          <w:lang w:bidi="bn-IN"/>
        </w:rPr>
        <w:t>p</w:t>
      </w:r>
      <w:r w:rsidRPr="009B053A">
        <w:rPr>
          <w:vertAlign w:val="subscript"/>
          <w:lang w:bidi="bn-IN"/>
        </w:rPr>
        <w:t>CMAX</w:t>
      </w:r>
      <w:r w:rsidRPr="009B053A">
        <w:t xml:space="preserve"> </w:t>
      </w:r>
      <w:r w:rsidRPr="009B053A">
        <w:rPr>
          <w:vertAlign w:val="subscript"/>
          <w:lang w:bidi="bn-IN"/>
        </w:rPr>
        <w:t>H_E-UTRA,</w:t>
      </w:r>
      <w:r w:rsidRPr="009B053A">
        <w:rPr>
          <w:i/>
          <w:vertAlign w:val="subscript"/>
          <w:lang w:bidi="bn-IN"/>
        </w:rPr>
        <w:t xml:space="preserve">c </w:t>
      </w:r>
      <w:r w:rsidRPr="009B053A">
        <w:rPr>
          <w:lang w:bidi="bn-IN"/>
        </w:rPr>
        <w:t>(</w:t>
      </w:r>
      <w:r w:rsidRPr="009B053A">
        <w:rPr>
          <w:i/>
          <w:lang w:bidi="bn-IN"/>
        </w:rPr>
        <w:t>p</w:t>
      </w:r>
      <w:r w:rsidRPr="009B053A">
        <w:rPr>
          <w:lang w:bidi="bn-IN"/>
        </w:rPr>
        <w:t>) + p</w:t>
      </w:r>
      <w:r w:rsidRPr="009B053A">
        <w:rPr>
          <w:vertAlign w:val="subscript"/>
          <w:lang w:bidi="bn-IN"/>
        </w:rPr>
        <w:t>CMAX</w:t>
      </w:r>
      <w:r w:rsidRPr="009B053A">
        <w:t xml:space="preserve"> </w:t>
      </w:r>
      <w:r w:rsidRPr="009B053A">
        <w:rPr>
          <w:vertAlign w:val="subscript"/>
          <w:lang w:bidi="bn-IN"/>
        </w:rPr>
        <w:t>H,f,</w:t>
      </w:r>
      <w:r w:rsidRPr="009B053A">
        <w:rPr>
          <w:i/>
          <w:vertAlign w:val="subscript"/>
          <w:lang w:bidi="bn-IN"/>
        </w:rPr>
        <w:t>c,NR</w:t>
      </w:r>
      <w:r w:rsidRPr="009B053A">
        <w:t xml:space="preserve"> </w:t>
      </w:r>
      <w:r w:rsidRPr="009B053A">
        <w:rPr>
          <w:i/>
          <w:vertAlign w:val="subscript"/>
          <w:lang w:bidi="bn-IN"/>
        </w:rPr>
        <w:t>c</w:t>
      </w:r>
      <w:r w:rsidRPr="009B053A">
        <w:rPr>
          <w:lang w:bidi="bn-IN"/>
        </w:rPr>
        <w:t>(</w:t>
      </w:r>
      <w:r w:rsidRPr="009B053A">
        <w:rPr>
          <w:i/>
          <w:lang w:bidi="bn-IN"/>
        </w:rPr>
        <w:t>q</w:t>
      </w:r>
      <w:r w:rsidRPr="009B053A">
        <w:rPr>
          <w:lang w:bidi="bn-IN"/>
        </w:rPr>
        <w:t xml:space="preserve">)], </w:t>
      </w:r>
      <w:r w:rsidRPr="009B053A">
        <w:t>P</w:t>
      </w:r>
      <w:r w:rsidRPr="009B053A">
        <w:rPr>
          <w:vertAlign w:val="subscript"/>
        </w:rPr>
        <w:t>EMAX, EN-DC</w:t>
      </w:r>
      <w:r w:rsidRPr="009B053A">
        <w:t xml:space="preserve"> ,</w:t>
      </w:r>
      <w:r w:rsidRPr="009B053A">
        <w:rPr>
          <w:lang w:bidi="bn-IN"/>
        </w:rPr>
        <w:t>P</w:t>
      </w:r>
      <w:r w:rsidRPr="009B053A">
        <w:rPr>
          <w:vertAlign w:val="subscript"/>
          <w:lang w:bidi="bn-IN"/>
        </w:rPr>
        <w:t>PowerClass, EN-DC</w:t>
      </w:r>
      <w:r w:rsidRPr="009B053A">
        <w:rPr>
          <w:lang w:bidi="bn-IN"/>
        </w:rPr>
        <w:t>}</w:t>
      </w:r>
    </w:p>
    <w:p w14:paraId="5ADDC8A6" w14:textId="77777777" w:rsidR="00AB2B30" w:rsidRPr="009B053A" w:rsidRDefault="006A7121">
      <w:pPr>
        <w:rPr>
          <w:lang w:bidi="bn-IN"/>
        </w:rPr>
      </w:pPr>
      <w:r w:rsidRPr="009B053A">
        <w:rPr>
          <w:lang w:bidi="bn-IN"/>
        </w:rPr>
        <w:t>And:</w:t>
      </w:r>
    </w:p>
    <w:p w14:paraId="09675DF4" w14:textId="0AE848AE" w:rsidR="00AB2B30" w:rsidRPr="009B053A" w:rsidRDefault="006A7121">
      <w:pPr>
        <w:pStyle w:val="B10"/>
      </w:pPr>
      <w:r w:rsidRPr="009B053A">
        <w:lastRenderedPageBreak/>
        <w:tab/>
        <w:t>a= 10 log</w:t>
      </w:r>
      <w:r w:rsidRPr="009B053A">
        <w:rPr>
          <w:vertAlign w:val="subscript"/>
        </w:rPr>
        <w:t>10</w:t>
      </w:r>
      <w:r w:rsidRPr="009B053A">
        <w:t xml:space="preserve"> [p</w:t>
      </w:r>
      <w:r w:rsidRPr="009B053A">
        <w:rPr>
          <w:vertAlign w:val="subscript"/>
        </w:rPr>
        <w:t>CMAX_E-UTRA,</w:t>
      </w:r>
      <w:r w:rsidRPr="009B053A">
        <w:rPr>
          <w:i/>
          <w:iCs/>
          <w:vertAlign w:val="subscript"/>
        </w:rPr>
        <w:t xml:space="preserve">c </w:t>
      </w:r>
      <w:r w:rsidRPr="009B053A">
        <w:t>(</w:t>
      </w:r>
      <w:r w:rsidRPr="009B053A">
        <w:rPr>
          <w:i/>
          <w:iCs/>
        </w:rPr>
        <w:t>p</w:t>
      </w:r>
      <w:r w:rsidRPr="009B053A">
        <w:t>) +p</w:t>
      </w:r>
      <w:r w:rsidRPr="009B053A">
        <w:rPr>
          <w:vertAlign w:val="subscript"/>
        </w:rPr>
        <w:t>CMAX,f,</w:t>
      </w:r>
      <w:r w:rsidRPr="009B053A">
        <w:rPr>
          <w:i/>
          <w:iCs/>
          <w:vertAlign w:val="subscript"/>
        </w:rPr>
        <w:t xml:space="preserve">c,NR </w:t>
      </w:r>
      <w:r w:rsidRPr="009B053A">
        <w:t>(</w:t>
      </w:r>
      <w:r w:rsidRPr="009B053A">
        <w:rPr>
          <w:i/>
          <w:iCs/>
        </w:rPr>
        <w:t>q</w:t>
      </w:r>
      <w:r w:rsidRPr="009B053A">
        <w:t xml:space="preserve">) ]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D8BFE5B" w14:textId="412BD78F" w:rsidR="00AB2B30" w:rsidRPr="009B053A" w:rsidRDefault="006A7121">
      <w:pPr>
        <w:pStyle w:val="B10"/>
      </w:pPr>
      <w:r w:rsidRPr="009B053A">
        <w:tab/>
        <w:t>b= 10 log</w:t>
      </w:r>
      <w:r w:rsidRPr="009B053A">
        <w:rPr>
          <w:vertAlign w:val="subscript"/>
        </w:rPr>
        <w:t>10</w:t>
      </w:r>
      <w:r w:rsidRPr="009B053A">
        <w:t xml:space="preserve"> [p</w:t>
      </w:r>
      <w:r w:rsidRPr="009B053A">
        <w:rPr>
          <w:vertAlign w:val="subscript"/>
        </w:rPr>
        <w:t>CMAX_E-UTRA,</w:t>
      </w:r>
      <w:r w:rsidRPr="009B053A">
        <w:rPr>
          <w:i/>
          <w:iCs/>
          <w:vertAlign w:val="subscript"/>
        </w:rPr>
        <w:t xml:space="preserve">c </w:t>
      </w:r>
      <w:r w:rsidRPr="009B053A">
        <w:t>(</w:t>
      </w:r>
      <w:r w:rsidRPr="009B053A">
        <w:rPr>
          <w:i/>
          <w:iCs/>
        </w:rPr>
        <w:t>p</w:t>
      </w:r>
      <w:r w:rsidRPr="009B053A">
        <w:t>) +p</w:t>
      </w:r>
      <w:r w:rsidRPr="009B053A">
        <w:rPr>
          <w:vertAlign w:val="subscript"/>
        </w:rPr>
        <w:t>CMAX,f,</w:t>
      </w:r>
      <w:r w:rsidRPr="009B053A">
        <w:rPr>
          <w:i/>
          <w:iCs/>
          <w:vertAlign w:val="subscript"/>
        </w:rPr>
        <w:t xml:space="preserve">c,NR </w:t>
      </w:r>
      <w:r w:rsidRPr="009B053A">
        <w:t>(</w:t>
      </w:r>
      <w:r w:rsidRPr="009B053A">
        <w:rPr>
          <w:i/>
          <w:iCs/>
        </w:rPr>
        <w:t>q</w:t>
      </w:r>
      <w:r w:rsidRPr="009B053A">
        <w:t xml:space="preserve">) /X_scale] &gt; </w:t>
      </w:r>
      <m:oMath>
        <m:sSubSup>
          <m:sSubSupPr>
            <m:ctrlPr>
              <w:rPr>
                <w:rFonts w:ascii="Cambria Math" w:hAnsi="Cambria Math"/>
                <w:i/>
              </w:rPr>
            </m:ctrlPr>
          </m:sSubSupPr>
          <m:e>
            <m:r>
              <w:rPr>
                <w:rFonts w:ascii="Cambria Math" w:hAnsi="Cambria Math"/>
              </w:rPr>
              <m:t>P</m:t>
            </m:r>
          </m:e>
          <m:sub>
            <m:r>
              <w:rPr>
                <w:rFonts w:ascii="Cambria Math" w:hAnsi="Cambria Math"/>
              </w:rPr>
              <m:t>Total</m:t>
            </m:r>
          </m:sub>
          <m:sup>
            <m:r>
              <w:rPr>
                <w:rFonts w:ascii="Cambria Math" w:hAnsi="Cambria Math"/>
              </w:rPr>
              <m:t>EN-DC</m:t>
            </m:r>
          </m:sup>
        </m:sSubSup>
      </m:oMath>
    </w:p>
    <w:p w14:paraId="5EA9C30C" w14:textId="77777777" w:rsidR="00AB2B30" w:rsidRPr="009B053A" w:rsidRDefault="006A7121">
      <w:r w:rsidRPr="009B053A">
        <w:t>If a= FALSE</w:t>
      </w:r>
    </w:p>
    <w:p w14:paraId="31AC82F8" w14:textId="77777777" w:rsidR="00AB2B30" w:rsidRPr="009B053A" w:rsidRDefault="006A7121">
      <w:pPr>
        <w:pStyle w:val="B10"/>
      </w:pPr>
      <w:r w:rsidRPr="009B053A">
        <w:tab/>
        <w:t>P</w:t>
      </w:r>
      <w:r w:rsidRPr="009B053A">
        <w:rPr>
          <w:vertAlign w:val="subscript"/>
        </w:rPr>
        <w:t>CMAX_EN-DC_L</w:t>
      </w:r>
      <w:r w:rsidRPr="009B053A">
        <w:t>(</w:t>
      </w:r>
      <w:r w:rsidRPr="009B053A">
        <w:rPr>
          <w:i/>
          <w:iCs/>
        </w:rPr>
        <w:t>p,q</w:t>
      </w:r>
      <w:r w:rsidRPr="009B053A">
        <w:t>) = MIN {10 log</w:t>
      </w:r>
      <w:r w:rsidRPr="009B053A">
        <w:rPr>
          <w:vertAlign w:val="subscript"/>
        </w:rPr>
        <w:t>10</w:t>
      </w:r>
      <w:r w:rsidRPr="009B053A">
        <w:t xml:space="preserve"> [p</w:t>
      </w:r>
      <w:r w:rsidRPr="009B053A">
        <w:rPr>
          <w:vertAlign w:val="subscript"/>
        </w:rPr>
        <w:t>CMAX</w:t>
      </w:r>
      <w:r w:rsidRPr="009B053A">
        <w:t xml:space="preserve"> </w:t>
      </w:r>
      <w:r w:rsidRPr="009B053A">
        <w:rPr>
          <w:vertAlign w:val="subscript"/>
        </w:rPr>
        <w:t>L_E-UTRA,</w:t>
      </w:r>
      <w:r w:rsidRPr="009B053A">
        <w:rPr>
          <w:i/>
          <w:iCs/>
          <w:vertAlign w:val="subscript"/>
        </w:rPr>
        <w:t xml:space="preserve">c </w:t>
      </w:r>
      <w:r w:rsidRPr="009B053A">
        <w:t>(</w:t>
      </w:r>
      <w:r w:rsidRPr="009B053A">
        <w:rPr>
          <w:i/>
          <w:iCs/>
        </w:rPr>
        <w:t>p</w:t>
      </w:r>
      <w:r w:rsidRPr="009B053A">
        <w:t>) + 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 xml:space="preserve"> </w:t>
      </w:r>
      <w:r w:rsidRPr="009B053A">
        <w:rPr>
          <w:i/>
          <w:iCs/>
          <w:vertAlign w:val="subscript"/>
        </w:rPr>
        <w:t>c</w:t>
      </w:r>
      <w:r w:rsidRPr="009B053A">
        <w:t>(</w:t>
      </w:r>
      <w:r w:rsidRPr="009B053A">
        <w:rPr>
          <w:i/>
          <w:iCs/>
        </w:rPr>
        <w:t>q</w:t>
      </w:r>
      <w:r w:rsidRPr="009B053A">
        <w:t>)], P</w:t>
      </w:r>
      <w:r w:rsidRPr="009B053A">
        <w:rPr>
          <w:vertAlign w:val="subscript"/>
        </w:rPr>
        <w:t>EMAX, EN-DC</w:t>
      </w:r>
      <w:r w:rsidRPr="009B053A">
        <w:t xml:space="preserve"> ,P</w:t>
      </w:r>
      <w:r w:rsidRPr="009B053A">
        <w:rPr>
          <w:vertAlign w:val="subscript"/>
        </w:rPr>
        <w:t>PowerClass, EN-DC</w:t>
      </w:r>
      <w:r w:rsidRPr="009B053A">
        <w:t>}</w:t>
      </w:r>
    </w:p>
    <w:p w14:paraId="4229353E" w14:textId="77777777" w:rsidR="00AB2B30" w:rsidRPr="009B053A" w:rsidRDefault="006A7121">
      <w:r w:rsidRPr="009B053A">
        <w:t>ELSE If (a=TRUE) AND (b=FALSE)</w:t>
      </w:r>
    </w:p>
    <w:p w14:paraId="41EC5A80" w14:textId="77777777" w:rsidR="00AB2B30" w:rsidRPr="009B053A" w:rsidRDefault="006A7121">
      <w:pPr>
        <w:pStyle w:val="B10"/>
      </w:pPr>
      <w:r w:rsidRPr="009B053A">
        <w:tab/>
        <w:t>P</w:t>
      </w:r>
      <w:r w:rsidRPr="009B053A">
        <w:rPr>
          <w:vertAlign w:val="subscript"/>
        </w:rPr>
        <w:t>CMAX_EN-DC_L</w:t>
      </w:r>
      <w:r w:rsidRPr="009B053A">
        <w:t>(</w:t>
      </w:r>
      <w:r w:rsidRPr="009B053A">
        <w:rPr>
          <w:i/>
          <w:iCs/>
        </w:rPr>
        <w:t>p,q</w:t>
      </w:r>
      <w:r w:rsidRPr="009B053A">
        <w:t>) = MIN {10 log</w:t>
      </w:r>
      <w:r w:rsidRPr="009B053A">
        <w:rPr>
          <w:vertAlign w:val="subscript"/>
        </w:rPr>
        <w:t>10</w:t>
      </w:r>
      <w:r w:rsidRPr="009B053A">
        <w:t xml:space="preserve"> [p</w:t>
      </w:r>
      <w:r w:rsidRPr="009B053A">
        <w:rPr>
          <w:vertAlign w:val="subscript"/>
        </w:rPr>
        <w:t>CMAX</w:t>
      </w:r>
      <w:r w:rsidRPr="009B053A">
        <w:t xml:space="preserve"> </w:t>
      </w:r>
      <w:r w:rsidRPr="009B053A">
        <w:rPr>
          <w:vertAlign w:val="subscript"/>
        </w:rPr>
        <w:t>L_E-UTRA,</w:t>
      </w:r>
      <w:r w:rsidRPr="009B053A">
        <w:rPr>
          <w:i/>
          <w:iCs/>
          <w:vertAlign w:val="subscript"/>
        </w:rPr>
        <w:t xml:space="preserve">c </w:t>
      </w:r>
      <w:r w:rsidRPr="009B053A">
        <w:t>(</w:t>
      </w:r>
      <w:r w:rsidRPr="009B053A">
        <w:rPr>
          <w:i/>
          <w:iCs/>
        </w:rPr>
        <w:t>p</w:t>
      </w:r>
      <w:r w:rsidRPr="009B053A">
        <w:t>) + 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 xml:space="preserve"> </w:t>
      </w:r>
      <w:r w:rsidRPr="009B053A">
        <w:rPr>
          <w:i/>
          <w:iCs/>
          <w:vertAlign w:val="subscript"/>
        </w:rPr>
        <w:t>c</w:t>
      </w:r>
      <w:r w:rsidRPr="009B053A">
        <w:t>(</w:t>
      </w:r>
      <w:r w:rsidRPr="009B053A">
        <w:rPr>
          <w:i/>
          <w:iCs/>
        </w:rPr>
        <w:t>q</w:t>
      </w:r>
      <w:r w:rsidRPr="009B053A">
        <w:t>) /X_scale ], P</w:t>
      </w:r>
      <w:r w:rsidRPr="009B053A">
        <w:rPr>
          <w:vertAlign w:val="subscript"/>
        </w:rPr>
        <w:t>EMAX, EN-DC</w:t>
      </w:r>
      <w:r w:rsidRPr="009B053A">
        <w:t xml:space="preserve"> ,P</w:t>
      </w:r>
      <w:r w:rsidRPr="009B053A">
        <w:rPr>
          <w:vertAlign w:val="subscript"/>
        </w:rPr>
        <w:t>PowerClass, EN-DC</w:t>
      </w:r>
      <w:r w:rsidRPr="009B053A">
        <w:t>}</w:t>
      </w:r>
    </w:p>
    <w:p w14:paraId="2358A536" w14:textId="77777777" w:rsidR="00AB2B30" w:rsidRPr="009B053A" w:rsidRDefault="006A7121">
      <w:r w:rsidRPr="009B053A">
        <w:t>ELSE If b= TRUE</w:t>
      </w:r>
    </w:p>
    <w:p w14:paraId="1AC6D1C0" w14:textId="77777777" w:rsidR="00AB2B30" w:rsidRPr="009B053A" w:rsidRDefault="006A7121">
      <w:pPr>
        <w:pStyle w:val="B10"/>
      </w:pPr>
      <w:r w:rsidRPr="009B053A">
        <w:tab/>
        <w:t>P</w:t>
      </w:r>
      <w:r w:rsidRPr="009B053A">
        <w:rPr>
          <w:vertAlign w:val="subscript"/>
        </w:rPr>
        <w:t>CMAX_EN-DC_L</w:t>
      </w:r>
      <w:r w:rsidRPr="009B053A">
        <w:t>(</w:t>
      </w:r>
      <w:r w:rsidRPr="009B053A">
        <w:rPr>
          <w:i/>
          <w:iCs/>
        </w:rPr>
        <w:t>p,q</w:t>
      </w:r>
      <w:r w:rsidRPr="009B053A">
        <w:t>) = MIN {10 log</w:t>
      </w:r>
      <w:r w:rsidRPr="009B053A">
        <w:rPr>
          <w:vertAlign w:val="subscript"/>
        </w:rPr>
        <w:t>10</w:t>
      </w:r>
      <w:r w:rsidRPr="009B053A">
        <w:t xml:space="preserve"> [p</w:t>
      </w:r>
      <w:r w:rsidRPr="009B053A">
        <w:rPr>
          <w:vertAlign w:val="subscript"/>
        </w:rPr>
        <w:t>CMAX</w:t>
      </w:r>
      <w:r w:rsidRPr="009B053A">
        <w:t xml:space="preserve"> </w:t>
      </w:r>
      <w:r w:rsidRPr="009B053A">
        <w:rPr>
          <w:vertAlign w:val="subscript"/>
        </w:rPr>
        <w:t>L_E-UTRA,</w:t>
      </w:r>
      <w:r w:rsidRPr="009B053A">
        <w:rPr>
          <w:i/>
          <w:iCs/>
          <w:vertAlign w:val="subscript"/>
        </w:rPr>
        <w:t xml:space="preserve">c </w:t>
      </w:r>
      <w:r w:rsidRPr="009B053A">
        <w:t>(</w:t>
      </w:r>
      <w:r w:rsidRPr="009B053A">
        <w:rPr>
          <w:i/>
          <w:iCs/>
        </w:rPr>
        <w:t>p</w:t>
      </w:r>
      <w:r w:rsidRPr="009B053A">
        <w:t>) ], P</w:t>
      </w:r>
      <w:r w:rsidRPr="009B053A">
        <w:rPr>
          <w:vertAlign w:val="subscript"/>
        </w:rPr>
        <w:t>EMAX, EN-DC</w:t>
      </w:r>
      <w:r w:rsidRPr="009B053A">
        <w:t xml:space="preserve"> ,P</w:t>
      </w:r>
      <w:r w:rsidRPr="009B053A">
        <w:rPr>
          <w:vertAlign w:val="subscript"/>
        </w:rPr>
        <w:t>PowerClass, EN-DC</w:t>
      </w:r>
      <w:r w:rsidRPr="009B053A">
        <w:t>}</w:t>
      </w:r>
    </w:p>
    <w:p w14:paraId="58697104" w14:textId="77777777" w:rsidR="00AB2B30" w:rsidRPr="009B053A" w:rsidRDefault="006A7121">
      <w:pPr>
        <w:rPr>
          <w:rFonts w:eastAsia="Calibri"/>
        </w:rPr>
      </w:pPr>
      <w:r w:rsidRPr="009B053A">
        <w:rPr>
          <w:rFonts w:eastAsia="Calibri"/>
        </w:rPr>
        <w:t xml:space="preserve">where </w:t>
      </w:r>
    </w:p>
    <w:p w14:paraId="7645EF05" w14:textId="77777777" w:rsidR="00A629FC" w:rsidRPr="009B053A" w:rsidRDefault="006A7121" w:rsidP="00A629FC">
      <w:pPr>
        <w:pStyle w:val="B10"/>
        <w:rPr>
          <w:rFonts w:eastAsia="Calibri"/>
          <w:lang w:bidi="bn-IN"/>
        </w:rPr>
      </w:pPr>
      <w:r w:rsidRPr="009B053A">
        <w:rPr>
          <w:lang w:bidi="bn-IN"/>
        </w:rPr>
        <w:t>-</w:t>
      </w:r>
      <w:r w:rsidRPr="009B053A">
        <w:rPr>
          <w:lang w:bidi="bn-IN"/>
        </w:rPr>
        <w:tab/>
        <w:t>p</w:t>
      </w:r>
      <w:r w:rsidRPr="009B053A">
        <w:rPr>
          <w:vertAlign w:val="subscript"/>
          <w:lang w:bidi="bn-IN"/>
        </w:rPr>
        <w:t>CMAX</w:t>
      </w:r>
      <w:r w:rsidRPr="009B053A">
        <w:t xml:space="preserve"> </w:t>
      </w:r>
      <w:r w:rsidRPr="009B053A">
        <w:rPr>
          <w:vertAlign w:val="subscript"/>
          <w:lang w:bidi="bn-IN"/>
        </w:rPr>
        <w:t>H_E-UTRA,</w:t>
      </w:r>
      <w:r w:rsidRPr="009B053A">
        <w:rPr>
          <w:i/>
          <w:vertAlign w:val="subscript"/>
          <w:lang w:bidi="bn-IN"/>
        </w:rPr>
        <w:t xml:space="preserve">c </w:t>
      </w:r>
      <w:r w:rsidRPr="009B053A">
        <w:rPr>
          <w:lang w:bidi="bn-IN"/>
        </w:rPr>
        <w:t>(</w:t>
      </w:r>
      <w:r w:rsidRPr="009B053A">
        <w:rPr>
          <w:i/>
          <w:lang w:bidi="bn-IN"/>
        </w:rPr>
        <w:t>p</w:t>
      </w:r>
      <w:r w:rsidRPr="009B053A">
        <w:rPr>
          <w:lang w:bidi="bn-IN"/>
        </w:rPr>
        <w:t xml:space="preserve">) is the E-UTRA higher limit of the maximum configured power </w:t>
      </w:r>
      <w:r w:rsidRPr="009B053A">
        <w:rPr>
          <w:rFonts w:eastAsia="Calibri"/>
          <w:lang w:bidi="bn-IN"/>
        </w:rPr>
        <w:t xml:space="preserve">expressed in linear scale; </w:t>
      </w:r>
    </w:p>
    <w:p w14:paraId="60217E1E" w14:textId="73EF83E1" w:rsidR="00AB2B30" w:rsidRPr="009B053A" w:rsidRDefault="00A629FC" w:rsidP="00A629FC">
      <w:pPr>
        <w:pStyle w:val="B10"/>
        <w:rPr>
          <w:rFonts w:eastAsia="Calibri"/>
          <w:lang w:bidi="bn-IN"/>
        </w:rPr>
      </w:pPr>
      <w:r w:rsidRPr="009B053A">
        <w:rPr>
          <w:lang w:bidi="bn-IN"/>
        </w:rPr>
        <w:t>-</w:t>
      </w:r>
      <w:r w:rsidRPr="009B053A">
        <w:rPr>
          <w:lang w:bidi="bn-IN"/>
        </w:rPr>
        <w:tab/>
      </w:r>
      <w:r w:rsidRPr="009B053A">
        <w:t>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 xml:space="preserve"> (</w:t>
      </w:r>
      <w:r w:rsidRPr="009B053A">
        <w:rPr>
          <w:i/>
          <w:iCs/>
        </w:rPr>
        <w:t>q</w:t>
      </w:r>
      <w:r w:rsidRPr="009B053A">
        <w:t>)</w:t>
      </w:r>
      <w:r w:rsidRPr="009B053A">
        <w:rPr>
          <w:lang w:bidi="bn-IN"/>
        </w:rPr>
        <w:t xml:space="preserve"> is the NR higher limit of the maximum configured power </w:t>
      </w:r>
      <w:r w:rsidRPr="009B053A">
        <w:rPr>
          <w:rFonts w:eastAsia="Calibri"/>
          <w:lang w:bidi="bn-IN"/>
        </w:rPr>
        <w:t>expressed in linear scale;</w:t>
      </w:r>
    </w:p>
    <w:p w14:paraId="7FF032AA" w14:textId="77777777" w:rsidR="00AB2B30" w:rsidRPr="009B053A" w:rsidRDefault="006A7121">
      <w:pPr>
        <w:pStyle w:val="B10"/>
        <w:rPr>
          <w:rFonts w:eastAsia="Calibri"/>
          <w:lang w:bidi="bn-IN"/>
        </w:rPr>
      </w:pPr>
      <w:r w:rsidRPr="009B053A">
        <w:rPr>
          <w:lang w:bidi="bn-IN"/>
        </w:rPr>
        <w:t>-</w:t>
      </w:r>
      <w:r w:rsidRPr="009B053A">
        <w:rPr>
          <w:lang w:bidi="bn-IN"/>
        </w:rPr>
        <w:tab/>
        <w:t>p</w:t>
      </w:r>
      <w:r w:rsidRPr="009B053A">
        <w:rPr>
          <w:vertAlign w:val="subscript"/>
          <w:lang w:bidi="bn-IN"/>
        </w:rPr>
        <w:t>CMAX</w:t>
      </w:r>
      <w:r w:rsidRPr="009B053A">
        <w:t xml:space="preserve"> </w:t>
      </w:r>
      <w:r w:rsidRPr="009B053A">
        <w:rPr>
          <w:vertAlign w:val="subscript"/>
          <w:lang w:bidi="bn-IN"/>
        </w:rPr>
        <w:t>H_NR,</w:t>
      </w:r>
      <w:r w:rsidRPr="009B053A">
        <w:rPr>
          <w:i/>
          <w:vertAlign w:val="subscript"/>
          <w:lang w:bidi="bn-IN"/>
        </w:rPr>
        <w:t xml:space="preserve">c </w:t>
      </w:r>
      <w:r w:rsidRPr="009B053A">
        <w:rPr>
          <w:lang w:bidi="bn-IN"/>
        </w:rPr>
        <w:t>(</w:t>
      </w:r>
      <w:r w:rsidRPr="009B053A">
        <w:rPr>
          <w:i/>
          <w:lang w:bidi="bn-IN"/>
        </w:rPr>
        <w:t>q</w:t>
      </w:r>
      <w:r w:rsidRPr="009B053A">
        <w:rPr>
          <w:lang w:bidi="bn-IN"/>
        </w:rPr>
        <w:t xml:space="preserve">) is the NR higher limit of the maximum configured power </w:t>
      </w:r>
      <w:r w:rsidRPr="009B053A">
        <w:rPr>
          <w:rFonts w:eastAsia="Calibri"/>
          <w:lang w:bidi="bn-IN"/>
        </w:rPr>
        <w:t xml:space="preserve">expressed in linear scale; </w:t>
      </w:r>
    </w:p>
    <w:p w14:paraId="3CD4A7EF" w14:textId="77777777" w:rsidR="00AB2B30" w:rsidRPr="009B053A" w:rsidRDefault="006A7121">
      <w:pPr>
        <w:pStyle w:val="B10"/>
        <w:rPr>
          <w:rFonts w:eastAsia="Calibri"/>
          <w:lang w:bidi="bn-IN"/>
        </w:rPr>
      </w:pPr>
      <w:r w:rsidRPr="009B053A">
        <w:rPr>
          <w:lang w:bidi="bn-IN"/>
        </w:rPr>
        <w:t>-</w:t>
      </w:r>
      <w:r w:rsidRPr="009B053A">
        <w:rPr>
          <w:lang w:bidi="bn-IN"/>
        </w:rPr>
        <w:tab/>
        <w:t>p</w:t>
      </w:r>
      <w:r w:rsidRPr="009B053A">
        <w:rPr>
          <w:vertAlign w:val="subscript"/>
          <w:lang w:bidi="bn-IN"/>
        </w:rPr>
        <w:t>CMAX</w:t>
      </w:r>
      <w:r w:rsidRPr="009B053A">
        <w:t xml:space="preserve"> </w:t>
      </w:r>
      <w:r w:rsidRPr="009B053A">
        <w:rPr>
          <w:vertAlign w:val="subscript"/>
          <w:lang w:bidi="bn-IN"/>
        </w:rPr>
        <w:t>L_E-UTRA,</w:t>
      </w:r>
      <w:r w:rsidRPr="009B053A">
        <w:rPr>
          <w:i/>
          <w:vertAlign w:val="subscript"/>
          <w:lang w:bidi="bn-IN"/>
        </w:rPr>
        <w:t xml:space="preserve">c </w:t>
      </w:r>
      <w:r w:rsidRPr="009B053A">
        <w:rPr>
          <w:lang w:bidi="bn-IN"/>
        </w:rPr>
        <w:t>(</w:t>
      </w:r>
      <w:r w:rsidRPr="009B053A">
        <w:rPr>
          <w:i/>
          <w:lang w:bidi="bn-IN"/>
        </w:rPr>
        <w:t>p</w:t>
      </w:r>
      <w:r w:rsidRPr="009B053A">
        <w:rPr>
          <w:lang w:bidi="bn-IN"/>
        </w:rPr>
        <w:t xml:space="preserve">) is the E-UTRA lower limit of the maximum configured power </w:t>
      </w:r>
      <w:r w:rsidRPr="009B053A">
        <w:rPr>
          <w:rFonts w:eastAsia="Calibri"/>
          <w:lang w:bidi="bn-IN"/>
        </w:rPr>
        <w:t xml:space="preserve">expressed in linear scale; </w:t>
      </w:r>
    </w:p>
    <w:p w14:paraId="453B3F2F" w14:textId="77777777" w:rsidR="00AB2B30" w:rsidRPr="009B053A" w:rsidRDefault="006A7121">
      <w:pPr>
        <w:pStyle w:val="B10"/>
        <w:rPr>
          <w:rFonts w:eastAsia="Calibri"/>
          <w:lang w:bidi="bn-IN"/>
        </w:rPr>
      </w:pPr>
      <w:r w:rsidRPr="009B053A">
        <w:rPr>
          <w:lang w:bidi="bn-IN"/>
        </w:rPr>
        <w:t>-</w:t>
      </w:r>
      <w:r w:rsidRPr="009B053A">
        <w:rPr>
          <w:lang w:bidi="bn-IN"/>
        </w:rPr>
        <w:tab/>
        <w:t>p</w:t>
      </w:r>
      <w:r w:rsidRPr="009B053A">
        <w:rPr>
          <w:vertAlign w:val="subscript"/>
          <w:lang w:bidi="bn-IN"/>
        </w:rPr>
        <w:t>CMAX</w:t>
      </w:r>
      <w:r w:rsidRPr="009B053A">
        <w:t xml:space="preserve"> </w:t>
      </w:r>
      <w:r w:rsidRPr="009B053A">
        <w:rPr>
          <w:vertAlign w:val="subscript"/>
          <w:lang w:bidi="bn-IN"/>
        </w:rPr>
        <w:t>L_NR,</w:t>
      </w:r>
      <w:r w:rsidRPr="009B053A">
        <w:rPr>
          <w:i/>
          <w:vertAlign w:val="subscript"/>
          <w:lang w:bidi="bn-IN"/>
        </w:rPr>
        <w:t>c</w:t>
      </w:r>
      <w:r w:rsidRPr="009B053A">
        <w:rPr>
          <w:lang w:bidi="bn-IN"/>
        </w:rPr>
        <w:t>(</w:t>
      </w:r>
      <w:r w:rsidRPr="009B053A">
        <w:rPr>
          <w:i/>
          <w:lang w:bidi="bn-IN"/>
        </w:rPr>
        <w:t>q</w:t>
      </w:r>
      <w:r w:rsidRPr="009B053A">
        <w:rPr>
          <w:lang w:bidi="bn-IN"/>
        </w:rPr>
        <w:t xml:space="preserve">) is the NR lower limit of the maximum configured power </w:t>
      </w:r>
      <w:r w:rsidRPr="009B053A">
        <w:rPr>
          <w:rFonts w:eastAsia="Calibri"/>
          <w:lang w:bidi="bn-IN"/>
        </w:rPr>
        <w:t>expressed in linear scale;</w:t>
      </w:r>
    </w:p>
    <w:p w14:paraId="0CF3D33B" w14:textId="27BDEDCE" w:rsidR="00AB2B30" w:rsidRPr="009B053A" w:rsidRDefault="006A7121">
      <w:pPr>
        <w:pStyle w:val="B10"/>
        <w:rPr>
          <w:lang w:bidi="bn-IN"/>
        </w:rPr>
      </w:pPr>
      <w:r w:rsidRPr="009B053A">
        <w:rPr>
          <w:lang w:bidi="bn-IN"/>
        </w:rPr>
        <w:t>-</w:t>
      </w:r>
      <w:r w:rsidRPr="009B053A">
        <w:rPr>
          <w:lang w:bidi="bn-IN"/>
        </w:rPr>
        <w:tab/>
      </w:r>
      <w:r w:rsidR="00D65F24" w:rsidRPr="009B053A">
        <w:rPr>
          <w:lang w:bidi="bn-IN"/>
        </w:rPr>
        <w:t>P</w:t>
      </w:r>
      <w:r w:rsidR="00D65F24" w:rsidRPr="009B053A">
        <w:rPr>
          <w:vertAlign w:val="subscript"/>
          <w:lang w:bidi="bn-IN"/>
        </w:rPr>
        <w:t>PowerClass, EN-DC</w:t>
      </w:r>
      <w:r w:rsidR="00D65F24" w:rsidRPr="009B053A">
        <w:rPr>
          <w:lang w:bidi="bn-IN"/>
        </w:rPr>
        <w:t xml:space="preserve"> is defined in clause 6.2B.1.3-1 for inter-band EN-DC; </w:t>
      </w:r>
      <w:r w:rsidR="00D65F24" w:rsidRPr="009B053A">
        <w:rPr>
          <w:lang w:eastAsia="zh-CN" w:bidi="bn-IN"/>
        </w:rPr>
        <w:t xml:space="preserve">if the UE indicates </w:t>
      </w:r>
      <w:ins w:id="2387" w:author="3577" w:date="2023-06-16T09:04:00Z">
        <w:r w:rsidR="00D65F24" w:rsidRPr="00F562BD">
          <w:rPr>
            <w:i/>
            <w:lang w:eastAsia="zh-CN" w:bidi="bn-IN"/>
          </w:rPr>
          <w:t>higherPowerLimit-r17</w:t>
        </w:r>
      </w:ins>
      <w:del w:id="2388" w:author="3577" w:date="2023-06-16T09:04:00Z">
        <w:r w:rsidR="00D65F24" w:rsidRPr="009B053A" w:rsidDel="003F2D5C">
          <w:rPr>
            <w:lang w:eastAsia="zh-CN" w:bidi="bn-IN"/>
          </w:rPr>
          <w:delText>[HigherPowerLimitCADC]</w:delText>
        </w:r>
      </w:del>
      <w:r w:rsidR="00D65F24" w:rsidRPr="009B053A">
        <w:rPr>
          <w:lang w:eastAsia="zh-CN"/>
        </w:rPr>
        <w:t xml:space="preserve">, </w:t>
      </w:r>
      <w:r w:rsidR="00D65F24" w:rsidRPr="009B053A">
        <w:rPr>
          <w:lang w:bidi="bn-IN"/>
        </w:rPr>
        <w:t>P</w:t>
      </w:r>
      <w:r w:rsidR="00D65F24" w:rsidRPr="009B053A">
        <w:rPr>
          <w:vertAlign w:val="subscript"/>
          <w:lang w:bidi="bn-IN"/>
        </w:rPr>
        <w:t>PowerClass,EN-DC</w:t>
      </w:r>
      <w:r w:rsidR="00D65F24" w:rsidRPr="009B053A">
        <w:rPr>
          <w:lang w:bidi="bn-IN"/>
        </w:rPr>
        <w:t xml:space="preserve"> is replaced by the sum of the linear powers of P</w:t>
      </w:r>
      <w:r w:rsidR="00D65F24" w:rsidRPr="009B053A">
        <w:rPr>
          <w:vertAlign w:val="subscript"/>
          <w:lang w:bidi="bn-IN"/>
        </w:rPr>
        <w:t>PowerClass,NR</w:t>
      </w:r>
      <w:r w:rsidR="00D65F24" w:rsidRPr="009B053A">
        <w:t xml:space="preserve"> and </w:t>
      </w:r>
      <w:r w:rsidR="00D65F24" w:rsidRPr="009B053A">
        <w:rPr>
          <w:lang w:bidi="bn-IN"/>
        </w:rPr>
        <w:t>P</w:t>
      </w:r>
      <w:r w:rsidR="00D65F24" w:rsidRPr="009B053A">
        <w:rPr>
          <w:vertAlign w:val="subscript"/>
          <w:lang w:bidi="bn-IN"/>
        </w:rPr>
        <w:t>PowerClass,E-UTRA</w:t>
      </w:r>
      <w:r w:rsidR="00D65F24" w:rsidRPr="009B053A">
        <w:rPr>
          <w:lang w:bidi="bn-IN"/>
        </w:rPr>
        <w:t xml:space="preserve"> converted to dB;</w:t>
      </w:r>
    </w:p>
    <w:p w14:paraId="00FB3A28" w14:textId="77777777" w:rsidR="00AB2B30" w:rsidRPr="009B053A" w:rsidRDefault="006A7121">
      <w:pPr>
        <w:pStyle w:val="B10"/>
        <w:rPr>
          <w:lang w:bidi="bn-IN"/>
        </w:rPr>
      </w:pPr>
      <w:r w:rsidRPr="009B053A">
        <w:rPr>
          <w:lang w:bidi="bn-IN"/>
        </w:rPr>
        <w:t>-</w:t>
      </w:r>
      <w:r w:rsidRPr="009B053A">
        <w:rPr>
          <w:lang w:bidi="bn-IN"/>
        </w:rPr>
        <w:tab/>
      </w:r>
      <w:r w:rsidRPr="009B053A">
        <w:t>X_scale is the linear value of X dB which is configured by RRC and can only take values [0 , 6]</w:t>
      </w:r>
    </w:p>
    <w:p w14:paraId="40F2BB17" w14:textId="1D16C5A2" w:rsidR="00AB2B30" w:rsidRPr="009B053A" w:rsidRDefault="006A7121">
      <w:pPr>
        <w:pStyle w:val="B10"/>
        <w:rPr>
          <w:lang w:bidi="bn-IN"/>
        </w:rPr>
      </w:pPr>
      <w:r w:rsidRPr="009B053A">
        <w:rPr>
          <w:lang w:bidi="bn-IN"/>
        </w:rPr>
        <w:t>-</w:t>
      </w:r>
      <w:r w:rsidRPr="009B053A">
        <w:rPr>
          <w:lang w:bidi="bn-IN"/>
        </w:rPr>
        <w:tab/>
        <w:t>p</w:t>
      </w:r>
      <w:r w:rsidRPr="009B053A">
        <w:rPr>
          <w:vertAlign w:val="subscript"/>
          <w:lang w:bidi="bn-IN"/>
        </w:rPr>
        <w:t xml:space="preserve">CMAX_E-UTRA,c </w:t>
      </w:r>
      <w:r w:rsidRPr="009B053A">
        <w:rPr>
          <w:lang w:bidi="bn-IN"/>
        </w:rPr>
        <w:t>(p) is the linear value of P</w:t>
      </w:r>
      <w:r w:rsidRPr="009B053A">
        <w:rPr>
          <w:vertAlign w:val="subscript"/>
          <w:lang w:bidi="bn-IN"/>
        </w:rPr>
        <w:t xml:space="preserve">CMAX_E-UTRA,c </w:t>
      </w:r>
      <w:r w:rsidRPr="009B053A">
        <w:rPr>
          <w:lang w:bidi="bn-IN"/>
        </w:rPr>
        <w:t xml:space="preserve">(p), the configured max power for </w:t>
      </w:r>
      <w:r w:rsidR="00D05902" w:rsidRPr="009B053A">
        <w:rPr>
          <w:lang w:bidi="bn-IN"/>
        </w:rPr>
        <w:t>E-UTRA.</w:t>
      </w:r>
      <w:r w:rsidR="00D05902" w:rsidRPr="009B053A">
        <w:rPr>
          <w:lang w:eastAsia="x-none" w:bidi="bn-IN"/>
        </w:rPr>
        <w:t xml:space="preserve"> If more than one E-UTRA uplink serving cell is configured as intra-band UL CA in the E-UTRA CG, </w:t>
      </w:r>
      <w:r w:rsidR="00D05902" w:rsidRPr="009B053A">
        <w:rPr>
          <w:lang w:bidi="bn-IN"/>
        </w:rPr>
        <w:t>P</w:t>
      </w:r>
      <w:r w:rsidR="00D05902" w:rsidRPr="009B053A">
        <w:rPr>
          <w:vertAlign w:val="subscript"/>
          <w:lang w:bidi="bn-IN"/>
        </w:rPr>
        <w:t xml:space="preserve">CMAX_ E-UTRA,c </w:t>
      </w:r>
      <w:r w:rsidR="00D05902" w:rsidRPr="009B053A">
        <w:rPr>
          <w:lang w:bidi="bn-IN"/>
        </w:rPr>
        <w:t>(p) will be replaced by P</w:t>
      </w:r>
      <w:r w:rsidR="00D05902" w:rsidRPr="009B053A">
        <w:rPr>
          <w:vertAlign w:val="subscript"/>
          <w:lang w:bidi="bn-IN"/>
        </w:rPr>
        <w:t>CMAX</w:t>
      </w:r>
      <w:r w:rsidR="00D05902" w:rsidRPr="009B053A">
        <w:rPr>
          <w:lang w:bidi="bn-IN"/>
        </w:rPr>
        <w:t>(p) which is the configured maximum power for the entire E-UTRA CG.</w:t>
      </w:r>
    </w:p>
    <w:p w14:paraId="3B0041CA" w14:textId="130CFBE9" w:rsidR="00AB2B30" w:rsidRPr="009B053A" w:rsidRDefault="006A7121">
      <w:pPr>
        <w:pStyle w:val="B10"/>
        <w:rPr>
          <w:lang w:bidi="bn-IN"/>
        </w:rPr>
      </w:pPr>
      <w:r w:rsidRPr="009B053A">
        <w:rPr>
          <w:lang w:bidi="bn-IN"/>
        </w:rPr>
        <w:t>-</w:t>
      </w:r>
      <w:r w:rsidRPr="009B053A">
        <w:rPr>
          <w:lang w:bidi="bn-IN"/>
        </w:rPr>
        <w:tab/>
        <w:t>p</w:t>
      </w:r>
      <w:r w:rsidRPr="009B053A">
        <w:rPr>
          <w:vertAlign w:val="subscript"/>
          <w:lang w:bidi="bn-IN"/>
        </w:rPr>
        <w:t xml:space="preserve">CMAX,f,c,NR </w:t>
      </w:r>
      <w:r w:rsidRPr="009B053A">
        <w:rPr>
          <w:lang w:bidi="bn-IN"/>
        </w:rPr>
        <w:t>(q) is the linear value of P</w:t>
      </w:r>
      <w:r w:rsidRPr="009B053A">
        <w:rPr>
          <w:vertAlign w:val="subscript"/>
          <w:lang w:bidi="bn-IN"/>
        </w:rPr>
        <w:t>CMAX,f,c,NR</w:t>
      </w:r>
      <w:r w:rsidRPr="009B053A">
        <w:rPr>
          <w:lang w:bidi="bn-IN"/>
        </w:rPr>
        <w:t xml:space="preserve"> (q),</w:t>
      </w:r>
      <w:r w:rsidR="00A170F1" w:rsidRPr="009B053A">
        <w:rPr>
          <w:lang w:bidi="bn-IN"/>
        </w:rPr>
        <w:t xml:space="preserve"> the configured max power of NR, </w:t>
      </w:r>
      <w:r w:rsidR="00A170F1" w:rsidRPr="009B053A">
        <w:rPr>
          <w:lang w:eastAsia="x-none" w:bidi="bn-IN"/>
        </w:rPr>
        <w:t xml:space="preserve">If more than one NR uplink serving cell is configured as intra-band UL CA in the NR CG, </w:t>
      </w:r>
      <w:r w:rsidR="00A170F1" w:rsidRPr="009B053A">
        <w:rPr>
          <w:lang w:bidi="bn-IN"/>
        </w:rPr>
        <w:t xml:space="preserve"> P</w:t>
      </w:r>
      <w:r w:rsidR="00A170F1" w:rsidRPr="009B053A">
        <w:rPr>
          <w:vertAlign w:val="subscript"/>
          <w:lang w:bidi="bn-IN"/>
        </w:rPr>
        <w:t xml:space="preserve">CMAX_ NR,c </w:t>
      </w:r>
      <w:r w:rsidR="00A170F1" w:rsidRPr="009B053A">
        <w:rPr>
          <w:lang w:bidi="bn-IN"/>
        </w:rPr>
        <w:t>(q) will be replaced by P</w:t>
      </w:r>
      <w:r w:rsidR="00A170F1" w:rsidRPr="009B053A">
        <w:rPr>
          <w:vertAlign w:val="subscript"/>
          <w:lang w:bidi="bn-IN"/>
        </w:rPr>
        <w:t>CMAX</w:t>
      </w:r>
      <w:r w:rsidR="00A170F1" w:rsidRPr="009B053A">
        <w:rPr>
          <w:lang w:bidi="bn-IN"/>
        </w:rPr>
        <w:t>(q) which is the configured maximum power for the entire NR CG.</w:t>
      </w:r>
      <w:r w:rsidRPr="009B053A">
        <w:rPr>
          <w:lang w:bidi="bn-IN"/>
        </w:rPr>
        <w:t xml:space="preserve"> </w:t>
      </w:r>
    </w:p>
    <w:p w14:paraId="13E8BEEC" w14:textId="2C62396A" w:rsidR="00AB2B30" w:rsidRPr="009B053A" w:rsidRDefault="006A7121">
      <w:pPr>
        <w:pStyle w:val="TH"/>
      </w:pPr>
      <w:r w:rsidRPr="009B053A">
        <w:t xml:space="preserve">Table </w:t>
      </w:r>
      <w:r w:rsidRPr="009B053A">
        <w:rPr>
          <w:bCs/>
        </w:rPr>
        <w:t>6.2B.4.1.0.1.3-2</w:t>
      </w:r>
      <w:r w:rsidRPr="009B053A">
        <w:t>: P</w:t>
      </w:r>
      <w:r w:rsidRPr="009B053A">
        <w:rPr>
          <w:vertAlign w:val="subscript"/>
        </w:rPr>
        <w:t>CMAX</w:t>
      </w:r>
      <w:r w:rsidRPr="009B053A">
        <w:t xml:space="preserve"> tolerance for Dual Connectivity E-UTRA</w:t>
      </w:r>
      <w:r w:rsidR="00D05902" w:rsidRPr="009B053A">
        <w:t>-</w:t>
      </w:r>
      <w:r w:rsidRPr="009B053A">
        <w:t>NR</w:t>
      </w:r>
    </w:p>
    <w:tbl>
      <w:tblPr>
        <w:tblW w:w="6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2178"/>
        <w:gridCol w:w="2358"/>
      </w:tblGrid>
      <w:tr w:rsidR="00AB2B30" w:rsidRPr="009B053A" w14:paraId="3B03BF86"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62F123B9" w14:textId="77777777" w:rsidR="00AB2B30" w:rsidRPr="009B053A" w:rsidRDefault="006A7121">
            <w:pPr>
              <w:pStyle w:val="TAH"/>
            </w:pPr>
            <w:r w:rsidRPr="009B053A">
              <w:rPr>
                <w:lang w:bidi="bn-IN"/>
              </w:rPr>
              <w:t>P</w:t>
            </w:r>
            <w:r w:rsidRPr="009B053A">
              <w:rPr>
                <w:vertAlign w:val="subscript"/>
                <w:lang w:bidi="bn-IN"/>
              </w:rPr>
              <w:t>CMAX</w:t>
            </w:r>
            <w:r w:rsidRPr="009B053A">
              <w:t>(dBm)</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7F44EB1" w14:textId="77777777" w:rsidR="00AB2B30" w:rsidRPr="009B053A" w:rsidRDefault="006A7121">
            <w:pPr>
              <w:pStyle w:val="TAH"/>
            </w:pPr>
            <w:r w:rsidRPr="009B053A">
              <w:t>Tolerance</w:t>
            </w:r>
          </w:p>
          <w:p w14:paraId="527BB803" w14:textId="77777777" w:rsidR="00AB2B30" w:rsidRPr="009B053A" w:rsidRDefault="006A7121">
            <w:pPr>
              <w:pStyle w:val="TAH"/>
            </w:pPr>
            <w:r w:rsidRPr="009B053A">
              <w:t>T</w:t>
            </w:r>
            <w:r w:rsidRPr="009B053A">
              <w:rPr>
                <w:vertAlign w:val="subscript"/>
              </w:rPr>
              <w:t xml:space="preserve">LOW </w:t>
            </w:r>
            <w:r w:rsidRPr="009B053A">
              <w:t>(</w:t>
            </w:r>
            <w:r w:rsidRPr="009B053A">
              <w:rPr>
                <w:lang w:bidi="bn-IN"/>
              </w:rPr>
              <w:t>P</w:t>
            </w:r>
            <w:r w:rsidRPr="009B053A">
              <w:rPr>
                <w:vertAlign w:val="subscript"/>
                <w:lang w:bidi="bn-IN"/>
              </w:rPr>
              <w:t>CMAX_L</w:t>
            </w:r>
            <w:r w:rsidRPr="009B053A">
              <w:t>) (dB)</w:t>
            </w:r>
          </w:p>
        </w:tc>
        <w:tc>
          <w:tcPr>
            <w:tcW w:w="2358" w:type="dxa"/>
            <w:tcBorders>
              <w:top w:val="single" w:sz="4" w:space="0" w:color="auto"/>
              <w:left w:val="single" w:sz="4" w:space="0" w:color="auto"/>
              <w:bottom w:val="single" w:sz="4" w:space="0" w:color="auto"/>
              <w:right w:val="single" w:sz="4" w:space="0" w:color="auto"/>
            </w:tcBorders>
            <w:hideMark/>
          </w:tcPr>
          <w:p w14:paraId="6F4F3184" w14:textId="77777777" w:rsidR="00AB2B30" w:rsidRPr="009B053A" w:rsidRDefault="006A7121">
            <w:pPr>
              <w:pStyle w:val="TAH"/>
            </w:pPr>
            <w:r w:rsidRPr="009B053A">
              <w:t>Tolerance</w:t>
            </w:r>
          </w:p>
          <w:p w14:paraId="4C2B7A68" w14:textId="77777777" w:rsidR="00AB2B30" w:rsidRPr="009B053A" w:rsidRDefault="006A7121">
            <w:pPr>
              <w:pStyle w:val="TAH"/>
            </w:pPr>
            <w:r w:rsidRPr="009B053A">
              <w:t>T</w:t>
            </w:r>
            <w:r w:rsidRPr="009B053A">
              <w:rPr>
                <w:vertAlign w:val="subscript"/>
              </w:rPr>
              <w:t>HIGH</w:t>
            </w:r>
            <w:r w:rsidRPr="009B053A">
              <w:t xml:space="preserve"> (</w:t>
            </w:r>
            <w:r w:rsidRPr="009B053A">
              <w:rPr>
                <w:lang w:bidi="bn-IN"/>
              </w:rPr>
              <w:t>P</w:t>
            </w:r>
            <w:r w:rsidRPr="009B053A">
              <w:rPr>
                <w:vertAlign w:val="subscript"/>
                <w:lang w:bidi="bn-IN"/>
              </w:rPr>
              <w:t>CMAX_H</w:t>
            </w:r>
            <w:r w:rsidRPr="009B053A">
              <w:t>) (dB)</w:t>
            </w:r>
          </w:p>
        </w:tc>
      </w:tr>
      <w:tr w:rsidR="00AB2B30" w:rsidRPr="009B053A" w14:paraId="0314CC2E"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9D7460F" w14:textId="77777777" w:rsidR="00AB2B30" w:rsidRPr="009B053A" w:rsidRDefault="006A7121">
            <w:pPr>
              <w:pStyle w:val="TAC"/>
              <w:rPr>
                <w:szCs w:val="18"/>
              </w:rPr>
            </w:pPr>
            <w:r w:rsidRPr="009B053A">
              <w:t xml:space="preserve">23 </w:t>
            </w:r>
            <w:r w:rsidRPr="009B053A">
              <w:rPr>
                <w:szCs w:val="18"/>
              </w:rPr>
              <w:t>≤</w:t>
            </w:r>
            <w:r w:rsidRPr="009B053A">
              <w:t xml:space="preserve"> P</w:t>
            </w:r>
            <w:r w:rsidRPr="009B053A">
              <w:rPr>
                <w:vertAlign w:val="subscript"/>
              </w:rPr>
              <w:t>CMAX</w:t>
            </w:r>
            <w:r w:rsidRPr="009B053A">
              <w:rPr>
                <w:rFonts w:cs="Vrinda"/>
                <w:vertAlign w:val="subscript"/>
                <w:lang w:bidi="bn-IN"/>
              </w:rPr>
              <w:t xml:space="preserve"> </w:t>
            </w:r>
            <w:r w:rsidRPr="009B053A">
              <w:t>≤ 3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2A760C6" w14:textId="68209F6B" w:rsidR="00AB2B30" w:rsidRPr="009B053A" w:rsidRDefault="006A7121">
            <w:pPr>
              <w:pStyle w:val="TAC"/>
            </w:pPr>
            <w:r w:rsidRPr="009B053A">
              <w:t>3.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1A387608" w14:textId="391A874B" w:rsidR="00AB2B30" w:rsidRPr="009B053A" w:rsidRDefault="006A7121">
            <w:pPr>
              <w:pStyle w:val="TAC"/>
            </w:pPr>
            <w:r w:rsidRPr="009B053A">
              <w:t>2.0</w:t>
            </w:r>
          </w:p>
        </w:tc>
      </w:tr>
      <w:tr w:rsidR="00AB2B30" w:rsidRPr="009B053A" w14:paraId="21560761" w14:textId="77777777">
        <w:trPr>
          <w:trHeight w:val="240"/>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FE9A7D3" w14:textId="77777777" w:rsidR="00AB2B30" w:rsidRPr="009B053A" w:rsidRDefault="006A7121">
            <w:pPr>
              <w:pStyle w:val="TAC"/>
            </w:pPr>
            <w:r w:rsidRPr="009B053A">
              <w:t xml:space="preserve">22 ≤ </w:t>
            </w:r>
            <w:r w:rsidRPr="009B053A">
              <w:rPr>
                <w:lang w:bidi="bn-IN"/>
              </w:rPr>
              <w:t>P</w:t>
            </w:r>
            <w:r w:rsidRPr="009B053A">
              <w:rPr>
                <w:vertAlign w:val="subscript"/>
                <w:lang w:bidi="bn-IN"/>
              </w:rPr>
              <w:t xml:space="preserve">CMAX </w:t>
            </w:r>
            <w:r w:rsidRPr="009B053A">
              <w:t>&lt; 23</w:t>
            </w:r>
          </w:p>
        </w:tc>
        <w:tc>
          <w:tcPr>
            <w:tcW w:w="2178" w:type="dxa"/>
            <w:tcBorders>
              <w:top w:val="single" w:sz="4" w:space="0" w:color="auto"/>
              <w:left w:val="single" w:sz="4" w:space="0" w:color="auto"/>
              <w:bottom w:val="single" w:sz="4" w:space="0" w:color="auto"/>
              <w:right w:val="single" w:sz="4" w:space="0" w:color="auto"/>
            </w:tcBorders>
            <w:vAlign w:val="center"/>
            <w:hideMark/>
          </w:tcPr>
          <w:p w14:paraId="51D81C73" w14:textId="2BADCCAC" w:rsidR="00AB2B30" w:rsidRPr="009B053A" w:rsidRDefault="006A7121">
            <w:pPr>
              <w:pStyle w:val="TAC"/>
            </w:pPr>
            <w:r w:rsidRPr="009B053A">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6AC84D9A" w14:textId="0220B745" w:rsidR="00AB2B30" w:rsidRPr="009B053A" w:rsidRDefault="006A7121">
            <w:pPr>
              <w:pStyle w:val="TAC"/>
            </w:pPr>
            <w:r w:rsidRPr="009B053A">
              <w:t>2.0</w:t>
            </w:r>
          </w:p>
        </w:tc>
      </w:tr>
      <w:tr w:rsidR="00AB2B30" w:rsidRPr="009B053A" w14:paraId="46DCED88"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C65E695" w14:textId="77777777" w:rsidR="00AB2B30" w:rsidRPr="009B053A" w:rsidRDefault="006A7121">
            <w:pPr>
              <w:pStyle w:val="TAC"/>
            </w:pPr>
            <w:r w:rsidRPr="009B053A">
              <w:t xml:space="preserve">21 ≤ </w:t>
            </w:r>
            <w:r w:rsidRPr="009B053A">
              <w:rPr>
                <w:lang w:bidi="bn-IN"/>
              </w:rPr>
              <w:t>P</w:t>
            </w:r>
            <w:r w:rsidRPr="009B053A">
              <w:rPr>
                <w:vertAlign w:val="subscript"/>
                <w:lang w:bidi="bn-IN"/>
              </w:rPr>
              <w:t>CMAX</w:t>
            </w:r>
            <w:r w:rsidRPr="009B053A">
              <w:t>&lt; 22</w:t>
            </w:r>
          </w:p>
        </w:tc>
        <w:tc>
          <w:tcPr>
            <w:tcW w:w="2178" w:type="dxa"/>
            <w:tcBorders>
              <w:top w:val="single" w:sz="4" w:space="0" w:color="auto"/>
              <w:left w:val="single" w:sz="4" w:space="0" w:color="auto"/>
              <w:bottom w:val="single" w:sz="4" w:space="0" w:color="auto"/>
              <w:right w:val="single" w:sz="4" w:space="0" w:color="auto"/>
            </w:tcBorders>
            <w:vAlign w:val="center"/>
            <w:hideMark/>
          </w:tcPr>
          <w:p w14:paraId="6C4BD3DE" w14:textId="38CCE26C" w:rsidR="00AB2B30" w:rsidRPr="009B053A" w:rsidRDefault="006A7121">
            <w:pPr>
              <w:pStyle w:val="TAC"/>
            </w:pPr>
            <w:r w:rsidRPr="009B053A">
              <w:t>5.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340BE1A9" w14:textId="3D47A5F9" w:rsidR="00AB2B30" w:rsidRPr="009B053A" w:rsidRDefault="006A7121">
            <w:pPr>
              <w:pStyle w:val="TAC"/>
            </w:pPr>
            <w:r w:rsidRPr="009B053A">
              <w:t>3.0</w:t>
            </w:r>
          </w:p>
        </w:tc>
      </w:tr>
      <w:tr w:rsidR="00AB2B30" w:rsidRPr="009B053A" w14:paraId="0612B1EC" w14:textId="77777777">
        <w:trPr>
          <w:trHeight w:val="25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24914BC8" w14:textId="77777777" w:rsidR="00AB2B30" w:rsidRPr="009B053A" w:rsidRDefault="006A7121">
            <w:pPr>
              <w:pStyle w:val="TAC"/>
            </w:pPr>
            <w:r w:rsidRPr="009B053A">
              <w:t xml:space="preserve">20 ≤ </w:t>
            </w:r>
            <w:r w:rsidRPr="009B053A">
              <w:rPr>
                <w:lang w:bidi="bn-IN"/>
              </w:rPr>
              <w:t>P</w:t>
            </w:r>
            <w:r w:rsidRPr="009B053A">
              <w:rPr>
                <w:vertAlign w:val="subscript"/>
                <w:lang w:bidi="bn-IN"/>
              </w:rPr>
              <w:t>CMAX</w:t>
            </w:r>
            <w:r w:rsidRPr="009B053A">
              <w:t xml:space="preserve"> &lt; 21</w:t>
            </w:r>
          </w:p>
        </w:tc>
        <w:tc>
          <w:tcPr>
            <w:tcW w:w="2178" w:type="dxa"/>
            <w:tcBorders>
              <w:top w:val="single" w:sz="4" w:space="0" w:color="auto"/>
              <w:left w:val="single" w:sz="4" w:space="0" w:color="auto"/>
              <w:bottom w:val="single" w:sz="4" w:space="0" w:color="auto"/>
              <w:right w:val="single" w:sz="4" w:space="0" w:color="auto"/>
            </w:tcBorders>
            <w:vAlign w:val="center"/>
            <w:hideMark/>
          </w:tcPr>
          <w:p w14:paraId="7514F52B" w14:textId="098E1C15" w:rsidR="00AB2B30" w:rsidRPr="009B053A" w:rsidRDefault="006A7121">
            <w:pPr>
              <w:pStyle w:val="TAC"/>
            </w:pPr>
            <w:r w:rsidRPr="009B053A">
              <w:t>6.0</w:t>
            </w:r>
          </w:p>
        </w:tc>
        <w:tc>
          <w:tcPr>
            <w:tcW w:w="2358" w:type="dxa"/>
            <w:tcBorders>
              <w:top w:val="single" w:sz="4" w:space="0" w:color="auto"/>
              <w:left w:val="single" w:sz="4" w:space="0" w:color="auto"/>
              <w:bottom w:val="single" w:sz="4" w:space="0" w:color="auto"/>
              <w:right w:val="single" w:sz="4" w:space="0" w:color="auto"/>
            </w:tcBorders>
            <w:vAlign w:val="center"/>
            <w:hideMark/>
          </w:tcPr>
          <w:p w14:paraId="400E77B2" w14:textId="17DE8A48" w:rsidR="00AB2B30" w:rsidRPr="009B053A" w:rsidRDefault="006A7121">
            <w:pPr>
              <w:pStyle w:val="TAC"/>
            </w:pPr>
            <w:r w:rsidRPr="009B053A">
              <w:t>4.0</w:t>
            </w:r>
          </w:p>
        </w:tc>
      </w:tr>
      <w:tr w:rsidR="00AB2B30" w:rsidRPr="009B053A" w14:paraId="7709A0F1" w14:textId="77777777">
        <w:trPr>
          <w:trHeight w:val="247"/>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16405E70" w14:textId="77777777" w:rsidR="00AB2B30" w:rsidRPr="009B053A" w:rsidRDefault="006A7121">
            <w:pPr>
              <w:pStyle w:val="TAC"/>
            </w:pPr>
            <w:r w:rsidRPr="009B053A">
              <w:t xml:space="preserve">16 ≤ </w:t>
            </w:r>
            <w:r w:rsidRPr="009B053A">
              <w:rPr>
                <w:lang w:bidi="bn-IN"/>
              </w:rPr>
              <w:t>P</w:t>
            </w:r>
            <w:r w:rsidRPr="009B053A">
              <w:rPr>
                <w:vertAlign w:val="subscript"/>
                <w:lang w:bidi="bn-IN"/>
              </w:rPr>
              <w:t>CMAX</w:t>
            </w:r>
            <w:r w:rsidRPr="009B053A">
              <w:t xml:space="preserve"> &lt; 20</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E73AEE7" w14:textId="6E4C71CB" w:rsidR="00AB2B30" w:rsidRPr="009B053A" w:rsidRDefault="006A7121">
            <w:pPr>
              <w:pStyle w:val="TAC"/>
            </w:pPr>
            <w:r w:rsidRPr="009B053A">
              <w:t>5.0</w:t>
            </w:r>
          </w:p>
        </w:tc>
      </w:tr>
      <w:tr w:rsidR="00AB2B30" w:rsidRPr="009B053A" w14:paraId="540C7D9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47703343" w14:textId="77777777" w:rsidR="00AB2B30" w:rsidRPr="009B053A" w:rsidRDefault="006A7121">
            <w:pPr>
              <w:pStyle w:val="TAC"/>
            </w:pPr>
            <w:r w:rsidRPr="009B053A">
              <w:t xml:space="preserve">11 ≤ </w:t>
            </w:r>
            <w:r w:rsidRPr="009B053A">
              <w:rPr>
                <w:lang w:bidi="bn-IN"/>
              </w:rPr>
              <w:t>P</w:t>
            </w:r>
            <w:r w:rsidRPr="009B053A">
              <w:rPr>
                <w:vertAlign w:val="subscript"/>
                <w:lang w:bidi="bn-IN"/>
              </w:rPr>
              <w:t>CMAX</w:t>
            </w:r>
            <w:r w:rsidRPr="009B053A">
              <w:t xml:space="preserve"> &lt; 16</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366B78F7" w14:textId="428D47FF" w:rsidR="00AB2B30" w:rsidRPr="009B053A" w:rsidRDefault="006A7121">
            <w:pPr>
              <w:pStyle w:val="TAC"/>
            </w:pPr>
            <w:r w:rsidRPr="009B053A">
              <w:t>6.0</w:t>
            </w:r>
          </w:p>
        </w:tc>
      </w:tr>
      <w:tr w:rsidR="00AB2B30" w:rsidRPr="009B053A" w14:paraId="56811D26" w14:textId="77777777">
        <w:trPr>
          <w:trHeight w:val="225"/>
          <w:jc w:val="center"/>
        </w:trPr>
        <w:tc>
          <w:tcPr>
            <w:tcW w:w="2173" w:type="dxa"/>
            <w:tcBorders>
              <w:top w:val="single" w:sz="4" w:space="0" w:color="auto"/>
              <w:left w:val="single" w:sz="4" w:space="0" w:color="auto"/>
              <w:bottom w:val="single" w:sz="4" w:space="0" w:color="auto"/>
              <w:right w:val="single" w:sz="4" w:space="0" w:color="auto"/>
            </w:tcBorders>
            <w:vAlign w:val="center"/>
            <w:hideMark/>
          </w:tcPr>
          <w:p w14:paraId="7E3AC5DF" w14:textId="77777777" w:rsidR="00AB2B30" w:rsidRPr="009B053A" w:rsidRDefault="006A7121">
            <w:pPr>
              <w:pStyle w:val="TAC"/>
            </w:pPr>
            <w:r w:rsidRPr="009B053A">
              <w:t xml:space="preserve">-40 ≤ </w:t>
            </w:r>
            <w:r w:rsidRPr="009B053A">
              <w:rPr>
                <w:lang w:bidi="bn-IN"/>
              </w:rPr>
              <w:t>P</w:t>
            </w:r>
            <w:r w:rsidRPr="009B053A">
              <w:rPr>
                <w:vertAlign w:val="subscript"/>
                <w:lang w:bidi="bn-IN"/>
              </w:rPr>
              <w:t>CMAX</w:t>
            </w:r>
            <w:r w:rsidRPr="009B053A">
              <w:t xml:space="preserve"> &lt; 11</w:t>
            </w:r>
          </w:p>
        </w:tc>
        <w:tc>
          <w:tcPr>
            <w:tcW w:w="4536" w:type="dxa"/>
            <w:gridSpan w:val="2"/>
            <w:tcBorders>
              <w:top w:val="single" w:sz="4" w:space="0" w:color="auto"/>
              <w:left w:val="single" w:sz="4" w:space="0" w:color="auto"/>
              <w:bottom w:val="single" w:sz="4" w:space="0" w:color="auto"/>
              <w:right w:val="single" w:sz="4" w:space="0" w:color="auto"/>
            </w:tcBorders>
            <w:vAlign w:val="center"/>
            <w:hideMark/>
          </w:tcPr>
          <w:p w14:paraId="2FC5E8CF" w14:textId="164FE0EC" w:rsidR="00AB2B30" w:rsidRPr="009B053A" w:rsidRDefault="006A7121">
            <w:pPr>
              <w:pStyle w:val="TAC"/>
            </w:pPr>
            <w:r w:rsidRPr="009B053A">
              <w:t>7.0</w:t>
            </w:r>
          </w:p>
        </w:tc>
      </w:tr>
      <w:tr w:rsidR="00AB2B30" w:rsidRPr="009B053A" w14:paraId="1135FC29" w14:textId="77777777">
        <w:trPr>
          <w:trHeight w:val="225"/>
          <w:jc w:val="center"/>
        </w:trPr>
        <w:tc>
          <w:tcPr>
            <w:tcW w:w="6709" w:type="dxa"/>
            <w:gridSpan w:val="3"/>
            <w:tcBorders>
              <w:top w:val="single" w:sz="4" w:space="0" w:color="auto"/>
              <w:left w:val="single" w:sz="4" w:space="0" w:color="auto"/>
              <w:bottom w:val="single" w:sz="4" w:space="0" w:color="auto"/>
              <w:right w:val="single" w:sz="4" w:space="0" w:color="auto"/>
            </w:tcBorders>
            <w:vAlign w:val="center"/>
          </w:tcPr>
          <w:p w14:paraId="32480D60" w14:textId="77777777" w:rsidR="00AB2B30" w:rsidRPr="009B053A" w:rsidRDefault="006A7121">
            <w:pPr>
              <w:pStyle w:val="TAN"/>
              <w:rPr>
                <w:szCs w:val="18"/>
              </w:rPr>
            </w:pPr>
            <w:r w:rsidRPr="009B053A">
              <w:t>NOTE 1:</w:t>
            </w:r>
            <w:r w:rsidRPr="009B053A">
              <w:tab/>
              <w:t>For UEs not indicating support of dynamic power sharing, the upper tolerance T</w:t>
            </w:r>
            <w:r w:rsidRPr="009B053A">
              <w:rPr>
                <w:vertAlign w:val="subscript"/>
              </w:rPr>
              <w:t>high</w:t>
            </w:r>
            <w:r w:rsidRPr="009B053A">
              <w:t xml:space="preserve"> shall be reduced by 0.3 dB for P </w:t>
            </w:r>
            <w:r w:rsidRPr="009B053A">
              <w:rPr>
                <w:rFonts w:cs="Arial"/>
              </w:rPr>
              <w:t>≥</w:t>
            </w:r>
            <w:r w:rsidRPr="009B053A">
              <w:t xml:space="preserve"> 20 dBm.</w:t>
            </w:r>
          </w:p>
        </w:tc>
      </w:tr>
    </w:tbl>
    <w:p w14:paraId="5F177407" w14:textId="77777777" w:rsidR="00AB2B30" w:rsidRPr="009B053A" w:rsidRDefault="00AB2B30"/>
    <w:p w14:paraId="21CB2728" w14:textId="77777777" w:rsidR="00AB2B30" w:rsidRPr="009B053A" w:rsidRDefault="006A7121">
      <w:r w:rsidRPr="009B053A">
        <w:rPr>
          <w:rFonts w:eastAsia="Calibri"/>
        </w:rPr>
        <w:t>When E-UTRA and NR transmissions overlap and the condition (</w:t>
      </w:r>
      <w:r w:rsidRPr="009B053A">
        <w:t>If (a=TRUE) AND (b=FALSE)) is met, SCG shall be transmitted and the following</w:t>
      </w:r>
      <w:r w:rsidRPr="009B053A">
        <w:rPr>
          <w:rFonts w:eastAsia="Calibri"/>
        </w:rPr>
        <w:t xml:space="preserve"> supplementary minimum requirement apply for t</w:t>
      </w:r>
      <w:r w:rsidRPr="009B053A">
        <w:t xml:space="preserve">he measured SCG power, </w:t>
      </w:r>
      <w:r w:rsidRPr="009B053A">
        <w:rPr>
          <w:rFonts w:cs="Geneva"/>
          <w:lang w:bidi="bn-IN"/>
        </w:rPr>
        <w:t>P</w:t>
      </w:r>
      <w:r w:rsidRPr="009B053A">
        <w:rPr>
          <w:rFonts w:cs="Geneva"/>
          <w:vertAlign w:val="subscript"/>
          <w:lang w:bidi="bn-IN"/>
        </w:rPr>
        <w:t>UMAX,f,</w:t>
      </w:r>
      <w:r w:rsidRPr="009B053A">
        <w:rPr>
          <w:rFonts w:cs="Geneva"/>
          <w:i/>
          <w:vertAlign w:val="subscript"/>
          <w:lang w:bidi="bn-IN"/>
        </w:rPr>
        <w:t xml:space="preserve">c,NR </w:t>
      </w:r>
      <w:r w:rsidRPr="009B053A">
        <w:t>(</w:t>
      </w:r>
      <w:r w:rsidRPr="009B053A">
        <w:rPr>
          <w:i/>
        </w:rPr>
        <w:t>q</w:t>
      </w:r>
      <w:r w:rsidRPr="009B053A">
        <w:t>), under nominal conditions.</w:t>
      </w:r>
    </w:p>
    <w:p w14:paraId="09A9F19E" w14:textId="77777777" w:rsidR="00AB2B30" w:rsidRPr="009B053A" w:rsidRDefault="006A7121">
      <w:r w:rsidRPr="009B053A">
        <w:tab/>
        <w:t>10log(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 xml:space="preserve"> </w:t>
      </w:r>
      <w:r w:rsidRPr="009B053A">
        <w:rPr>
          <w:i/>
          <w:iCs/>
          <w:vertAlign w:val="subscript"/>
        </w:rPr>
        <w:t>c</w:t>
      </w:r>
      <w:r w:rsidRPr="009B053A">
        <w:t>(</w:t>
      </w:r>
      <w:r w:rsidRPr="009B053A">
        <w:rPr>
          <w:i/>
          <w:iCs/>
        </w:rPr>
        <w:t>q</w:t>
      </w:r>
      <w:r w:rsidRPr="009B053A">
        <w:t xml:space="preserve">)/X_scale)  – </w:t>
      </w:r>
      <w:r w:rsidRPr="009B053A">
        <w:rPr>
          <w:rFonts w:eastAsia="Calibri"/>
        </w:rPr>
        <w:t xml:space="preserve"> T</w:t>
      </w:r>
      <w:r w:rsidRPr="009B053A">
        <w:rPr>
          <w:rFonts w:eastAsia="Geneva"/>
          <w:vertAlign w:val="subscript"/>
        </w:rPr>
        <w:t>LOW</w:t>
      </w:r>
      <w:r w:rsidRPr="009B053A">
        <w:rPr>
          <w:rFonts w:eastAsia="Calibri"/>
        </w:rPr>
        <w:t xml:space="preserve"> </w:t>
      </w:r>
      <w:r w:rsidRPr="009B053A">
        <w:t>(10log(p</w:t>
      </w:r>
      <w:r w:rsidRPr="009B053A">
        <w:rPr>
          <w:vertAlign w:val="subscript"/>
        </w:rPr>
        <w:t>CMAX</w:t>
      </w:r>
      <w:r w:rsidRPr="009B053A">
        <w:t xml:space="preserve"> </w:t>
      </w:r>
      <w:r w:rsidRPr="009B053A">
        <w:rPr>
          <w:vertAlign w:val="subscript"/>
        </w:rPr>
        <w:t>L,f,</w:t>
      </w:r>
      <w:r w:rsidRPr="009B053A">
        <w:rPr>
          <w:i/>
          <w:iCs/>
          <w:vertAlign w:val="subscript"/>
        </w:rPr>
        <w:t>c,,NR</w:t>
      </w:r>
      <w:r w:rsidRPr="009B053A">
        <w:t xml:space="preserve"> </w:t>
      </w:r>
      <w:r w:rsidRPr="009B053A">
        <w:rPr>
          <w:i/>
          <w:iCs/>
          <w:vertAlign w:val="subscript"/>
        </w:rPr>
        <w:t>c</w:t>
      </w:r>
      <w:r w:rsidRPr="009B053A">
        <w:t>(</w:t>
      </w:r>
      <w:r w:rsidRPr="009B053A">
        <w:rPr>
          <w:i/>
          <w:iCs/>
        </w:rPr>
        <w:t>q</w:t>
      </w:r>
      <w:r w:rsidRPr="009B053A">
        <w:t xml:space="preserve">)/X_scale) )}  ≤  </w:t>
      </w:r>
      <w:r w:rsidRPr="009B053A">
        <w:rPr>
          <w:rFonts w:cs="Geneva"/>
          <w:lang w:bidi="bn-IN"/>
        </w:rPr>
        <w:t>P</w:t>
      </w:r>
      <w:r w:rsidRPr="009B053A">
        <w:rPr>
          <w:rFonts w:cs="Geneva"/>
          <w:vertAlign w:val="subscript"/>
          <w:lang w:bidi="bn-IN"/>
        </w:rPr>
        <w:t>UMAX,f,</w:t>
      </w:r>
      <w:r w:rsidRPr="009B053A">
        <w:rPr>
          <w:rFonts w:cs="Geneva"/>
          <w:i/>
          <w:vertAlign w:val="subscript"/>
          <w:lang w:bidi="bn-IN"/>
        </w:rPr>
        <w:t xml:space="preserve">c,NR </w:t>
      </w:r>
      <w:r w:rsidRPr="009B053A">
        <w:t>(</w:t>
      </w:r>
      <w:r w:rsidRPr="009B053A">
        <w:rPr>
          <w:i/>
        </w:rPr>
        <w:t>q</w:t>
      </w:r>
      <w:r w:rsidRPr="009B053A">
        <w:t>) ≤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iCs/>
          <w:vertAlign w:val="subscript"/>
        </w:rPr>
        <w:t>c</w:t>
      </w:r>
      <w:r w:rsidRPr="009B053A">
        <w:t xml:space="preserve"> (</w:t>
      </w:r>
      <w:r w:rsidRPr="009B053A">
        <w:rPr>
          <w:i/>
        </w:rPr>
        <w:t>q</w:t>
      </w:r>
      <w:r w:rsidRPr="009B053A">
        <w:t xml:space="preserve">)) + </w:t>
      </w:r>
      <w:r w:rsidRPr="009B053A">
        <w:rPr>
          <w:rFonts w:eastAsia="Calibri"/>
        </w:rPr>
        <w:t>T</w:t>
      </w:r>
      <w:r w:rsidRPr="009B053A">
        <w:rPr>
          <w:rFonts w:eastAsia="Geneva"/>
          <w:vertAlign w:val="subscript"/>
        </w:rPr>
        <w:t>HIGH</w:t>
      </w:r>
      <w:r w:rsidRPr="009B053A">
        <w:t xml:space="preserve"> (10log(p</w:t>
      </w:r>
      <w:r w:rsidRPr="009B053A">
        <w:rPr>
          <w:vertAlign w:val="subscript"/>
        </w:rPr>
        <w:t>CMAX</w:t>
      </w:r>
      <w:r w:rsidRPr="009B053A">
        <w:t xml:space="preserve"> </w:t>
      </w:r>
      <w:r w:rsidRPr="009B053A">
        <w:rPr>
          <w:vertAlign w:val="subscript"/>
        </w:rPr>
        <w:t>H, f,</w:t>
      </w:r>
      <w:r w:rsidRPr="009B053A">
        <w:rPr>
          <w:i/>
          <w:iCs/>
          <w:vertAlign w:val="subscript"/>
        </w:rPr>
        <w:t>c,,NR</w:t>
      </w:r>
      <w:r w:rsidRPr="009B053A">
        <w:t xml:space="preserve"> </w:t>
      </w:r>
      <w:r w:rsidRPr="009B053A">
        <w:rPr>
          <w:i/>
          <w:iCs/>
          <w:vertAlign w:val="subscript"/>
        </w:rPr>
        <w:t>c</w:t>
      </w:r>
      <w:r w:rsidRPr="009B053A">
        <w:t xml:space="preserve"> (</w:t>
      </w:r>
      <w:r w:rsidRPr="009B053A">
        <w:rPr>
          <w:i/>
        </w:rPr>
        <w:t>q</w:t>
      </w:r>
      <w:r w:rsidRPr="009B053A">
        <w:t>))).</w:t>
      </w:r>
    </w:p>
    <w:p w14:paraId="57A6E3D5" w14:textId="77777777" w:rsidR="00AB2B30" w:rsidRPr="009B053A" w:rsidRDefault="006A7121">
      <w:r w:rsidRPr="009B053A">
        <w:rPr>
          <w:rFonts w:eastAsia="Calibri"/>
          <w:lang w:bidi="bn-IN"/>
        </w:rPr>
        <w:t xml:space="preserve">with the tolerances </w:t>
      </w:r>
      <w:r w:rsidRPr="009B053A">
        <w:rPr>
          <w:rFonts w:eastAsia="Calibri"/>
        </w:rPr>
        <w:t>T</w:t>
      </w:r>
      <w:r w:rsidRPr="009B053A">
        <w:rPr>
          <w:rFonts w:eastAsia="Calibri"/>
          <w:vertAlign w:val="subscript"/>
        </w:rPr>
        <w:t xml:space="preserve">LOW </w:t>
      </w:r>
      <w:r w:rsidRPr="009B053A">
        <w:rPr>
          <w:rFonts w:eastAsia="Calibri"/>
        </w:rPr>
        <w:t>and T</w:t>
      </w:r>
      <w:r w:rsidRPr="009B053A">
        <w:rPr>
          <w:rFonts w:eastAsia="Calibri"/>
          <w:vertAlign w:val="subscript"/>
        </w:rPr>
        <w:t xml:space="preserve">HIGH </w:t>
      </w:r>
      <w:r w:rsidRPr="009B053A">
        <w:rPr>
          <w:rFonts w:eastAsia="Calibri"/>
        </w:rPr>
        <w:t>for applicable values of P</w:t>
      </w:r>
      <w:r w:rsidRPr="009B053A">
        <w:rPr>
          <w:rFonts w:eastAsia="Calibri"/>
          <w:vertAlign w:val="subscript"/>
        </w:rPr>
        <w:t>CMAX</w:t>
      </w:r>
      <w:r w:rsidRPr="009B053A">
        <w:rPr>
          <w:rFonts w:eastAsia="Calibri"/>
        </w:rPr>
        <w:t xml:space="preserve"> specified in Table 6.2B.4.1.0.1.3-2</w:t>
      </w:r>
      <w:r w:rsidRPr="009B053A">
        <w:t>.</w:t>
      </w:r>
    </w:p>
    <w:p w14:paraId="387F4D61" w14:textId="77777777" w:rsidR="00AB2B30" w:rsidRPr="009B053A" w:rsidRDefault="006A7121">
      <w:pPr>
        <w:pStyle w:val="H6"/>
      </w:pPr>
      <w:r w:rsidRPr="009B053A">
        <w:lastRenderedPageBreak/>
        <w:t>6.2B.4.1.0.1.4</w:t>
      </w:r>
      <w:r w:rsidRPr="009B053A">
        <w:tab/>
        <w:t>Inter-band EN-DC including FR2</w:t>
      </w:r>
    </w:p>
    <w:p w14:paraId="06C84467" w14:textId="77777777" w:rsidR="00AB2B30" w:rsidRPr="009B053A" w:rsidRDefault="006A7121">
      <w:r w:rsidRPr="009B053A">
        <w:t>For inter-band dual connectivity with one uplink serving cell per CG on E-UTRA and NR respectively, with NR configured in FR2, the UE is allowed to set its configured maximum output power P</w:t>
      </w:r>
      <w:r w:rsidRPr="009B053A">
        <w:rPr>
          <w:vertAlign w:val="subscript"/>
        </w:rPr>
        <w:t>CMAX,c(i),i</w:t>
      </w:r>
      <w:r w:rsidRPr="009B053A">
        <w:t xml:space="preserve"> for serving cell c(i) of CG i, i = 1,2.</w:t>
      </w:r>
    </w:p>
    <w:p w14:paraId="4BF4E5CE" w14:textId="77777777" w:rsidR="00AB2B30" w:rsidRPr="009B053A" w:rsidRDefault="006A7121">
      <w:r w:rsidRPr="009B053A">
        <w:t>The UE maximum configured power P</w:t>
      </w:r>
      <w:r w:rsidRPr="009B053A">
        <w:rPr>
          <w:vertAlign w:val="subscript"/>
        </w:rPr>
        <w:t>CMAX,c(i)</w:t>
      </w:r>
      <w:r w:rsidRPr="009B053A">
        <w:t>, on E-UTRA for the subframe i shall be set according to clause 6.2.5 from TS 36.101 [5]. Applicable inter-band ΔT</w:t>
      </w:r>
      <w:r w:rsidRPr="009B053A">
        <w:rPr>
          <w:vertAlign w:val="subscript"/>
        </w:rPr>
        <w:t>IB,c</w:t>
      </w:r>
      <w:r w:rsidRPr="009B053A">
        <w:t xml:space="preserve"> parameters shall be used according to the clauses 6.2B.4.2.4 or 6.2B.4.2.5.</w:t>
      </w:r>
    </w:p>
    <w:p w14:paraId="0D20E721" w14:textId="77777777" w:rsidR="00AB2B30" w:rsidRPr="009B053A" w:rsidRDefault="006A7121">
      <w:r w:rsidRPr="009B053A">
        <w:t>The UE maximum configured power P</w:t>
      </w:r>
      <w:r w:rsidRPr="009B053A">
        <w:rPr>
          <w:vertAlign w:val="subscript"/>
        </w:rPr>
        <w:t>CMAX,c(j)</w:t>
      </w:r>
      <w:r w:rsidRPr="009B053A">
        <w:t>, on NR for the slot j shall be set according to clause 6.2.4 from TS 38.101-2 [3].</w:t>
      </w:r>
    </w:p>
    <w:p w14:paraId="424FA7EB" w14:textId="77777777" w:rsidR="00AB2B30" w:rsidRPr="009B053A" w:rsidRDefault="006A7121">
      <w:r w:rsidRPr="009B053A">
        <w:t>For the configured power measurements TS 36.101 [5] clause 6.2.5 and TS 38.101-2 [3] clause 6.2.4 are applicable.</w:t>
      </w:r>
    </w:p>
    <w:p w14:paraId="04E9AE6D" w14:textId="77777777" w:rsidR="00AB2B30" w:rsidRPr="009B053A" w:rsidRDefault="006A7121">
      <w:pPr>
        <w:pStyle w:val="H6"/>
      </w:pPr>
      <w:r w:rsidRPr="009B053A">
        <w:t>6.2B.4.1.0.1.5</w:t>
      </w:r>
      <w:r w:rsidRPr="009B053A">
        <w:tab/>
        <w:t>Inter-band EN-DC including both FR1 and FR2</w:t>
      </w:r>
    </w:p>
    <w:p w14:paraId="13D54D17" w14:textId="77777777" w:rsidR="00AB2B30" w:rsidRPr="009B053A" w:rsidRDefault="006A7121">
      <w:r w:rsidRPr="009B053A">
        <w:t>For inter-band dual connectivity with one uplink serving cell per CG on E-UTRA and NR respectively, with both CGs configured in FR1, the requirements specified in clause 6.2B.4.1.0.1.3 apply.</w:t>
      </w:r>
    </w:p>
    <w:p w14:paraId="78FB1563" w14:textId="77777777" w:rsidR="00AB2B30" w:rsidRPr="009B053A" w:rsidRDefault="006A7121">
      <w:r w:rsidRPr="009B053A">
        <w:t>For inter-band dual connectivity with one uplink serving cell per CG on E-UTRA and NR respectively, with NR configured in FR2, the requirements specified in clause 6.2B.4.1.0.1.4 apply.</w:t>
      </w:r>
    </w:p>
    <w:p w14:paraId="53707358" w14:textId="77777777" w:rsidR="00AB2B30" w:rsidRPr="009B053A" w:rsidRDefault="006A7121">
      <w:r w:rsidRPr="009B053A">
        <w:t>For inter-band dual connectivity with one uplink serving cell in first CG on E-UTRA and two uplink serving cells in second CG on NR FR1 and NR FR2 respectively, the UE is allowed to set its configured maximum output power P</w:t>
      </w:r>
      <w:r w:rsidRPr="009B053A">
        <w:rPr>
          <w:vertAlign w:val="subscript"/>
        </w:rPr>
        <w:t>CMAX,c(i),i</w:t>
      </w:r>
      <w:r w:rsidRPr="009B053A">
        <w:t xml:space="preserve"> for serving cell c(i) , i = 1,2,3 with i=1 for E-UTRA, i=2 for NR FR1 and i=3 for NR FR2.</w:t>
      </w:r>
    </w:p>
    <w:p w14:paraId="1C05E4E4" w14:textId="77777777" w:rsidR="00AB2B30" w:rsidRPr="009B053A" w:rsidRDefault="006A7121">
      <w:pPr>
        <w:pStyle w:val="B10"/>
      </w:pPr>
      <w:r w:rsidRPr="009B053A">
        <w:t>–</w:t>
      </w:r>
      <w:r w:rsidRPr="009B053A">
        <w:tab/>
        <w:t>For serving cell on FR2, the requirements specified in clause 6.2.4 in TS 38.101-2 [3] apply to the UE maximum configured power P</w:t>
      </w:r>
      <w:r w:rsidRPr="009B053A">
        <w:rPr>
          <w:vertAlign w:val="subscript"/>
        </w:rPr>
        <w:t>CMAX,c(3),3</w:t>
      </w:r>
      <w:r w:rsidRPr="009B053A">
        <w:t xml:space="preserve"> and the measured maximum configured power.</w:t>
      </w:r>
    </w:p>
    <w:p w14:paraId="292AC437" w14:textId="77777777" w:rsidR="00AB2B30" w:rsidRPr="009B053A" w:rsidRDefault="006A7121">
      <w:pPr>
        <w:pStyle w:val="B10"/>
      </w:pPr>
      <w:r w:rsidRPr="009B053A">
        <w:t>–</w:t>
      </w:r>
      <w:r w:rsidRPr="009B053A">
        <w:tab/>
        <w:t>For remaining inter-band dual connectivity involving CG1 and CG2, the requirements specified in clause 6.2B.4.1.0.1.3 apply.</w:t>
      </w:r>
    </w:p>
    <w:p w14:paraId="68B62D19" w14:textId="77777777" w:rsidR="00AB2B30" w:rsidRPr="009B053A" w:rsidRDefault="006A7121">
      <w:pPr>
        <w:pStyle w:val="Heading5"/>
      </w:pPr>
      <w:bookmarkStart w:id="2389" w:name="_Toc27475662"/>
      <w:bookmarkStart w:id="2390" w:name="_Toc29495224"/>
      <w:bookmarkStart w:id="2391" w:name="_Toc36116268"/>
      <w:bookmarkStart w:id="2392" w:name="_Toc36118317"/>
      <w:bookmarkStart w:id="2393" w:name="_Toc36560430"/>
      <w:bookmarkStart w:id="2394" w:name="_Toc43976928"/>
      <w:bookmarkStart w:id="2395" w:name="_Toc52213500"/>
      <w:bookmarkStart w:id="2396" w:name="_Toc60742956"/>
      <w:bookmarkStart w:id="2397" w:name="_Toc68206139"/>
      <w:bookmarkStart w:id="2398" w:name="_Toc75971937"/>
      <w:bookmarkStart w:id="2399" w:name="_Toc85051360"/>
      <w:bookmarkStart w:id="2400" w:name="_Toc90493358"/>
      <w:bookmarkStart w:id="2401" w:name="_Toc90493998"/>
      <w:bookmarkStart w:id="2402" w:name="_Toc100094025"/>
      <w:bookmarkStart w:id="2403" w:name="_Toc106872680"/>
      <w:bookmarkStart w:id="2404" w:name="_Toc133249722"/>
      <w:r w:rsidRPr="009B053A">
        <w:t>6.2B.4.1.1</w:t>
      </w:r>
      <w:r w:rsidRPr="009B053A">
        <w:tab/>
        <w:t>Configured Output Power Level for Intra-Band Contiguous EN-DC</w:t>
      </w:r>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p>
    <w:p w14:paraId="5AD65391" w14:textId="77777777" w:rsidR="00AB2B30" w:rsidRPr="009B053A" w:rsidRDefault="006A7121">
      <w:pPr>
        <w:pStyle w:val="H6"/>
      </w:pPr>
      <w:r w:rsidRPr="009B053A">
        <w:t>6.2B.4.1.1.1</w:t>
      </w:r>
      <w:r w:rsidRPr="009B053A">
        <w:tab/>
        <w:t>Test purpose</w:t>
      </w:r>
    </w:p>
    <w:p w14:paraId="6B50C5DA" w14:textId="7198F008" w:rsidR="00AB2B30" w:rsidRPr="009B053A" w:rsidRDefault="006A7121">
      <w:r w:rsidRPr="009B053A">
        <w:t>To verify the UE does not exceed the power bounds defined by P</w:t>
      </w:r>
      <w:r w:rsidRPr="009B053A">
        <w:rPr>
          <w:vertAlign w:val="subscript"/>
        </w:rPr>
        <w:t>CMAX_L</w:t>
      </w:r>
      <w:r w:rsidRPr="009B053A">
        <w:t xml:space="preserve"> and P</w:t>
      </w:r>
      <w:r w:rsidRPr="009B053A">
        <w:rPr>
          <w:vertAlign w:val="subscript"/>
        </w:rPr>
        <w:t>CMAX_H</w:t>
      </w:r>
    </w:p>
    <w:p w14:paraId="5DE39A62" w14:textId="77777777" w:rsidR="00AB2B30" w:rsidRPr="009B053A" w:rsidRDefault="006A7121" w:rsidP="001550BB">
      <w:pPr>
        <w:pStyle w:val="H6"/>
      </w:pPr>
      <w:r w:rsidRPr="009B053A">
        <w:t>6.2B.4.1.1.2</w:t>
      </w:r>
      <w:r w:rsidRPr="009B053A">
        <w:tab/>
        <w:t>Test applicability</w:t>
      </w:r>
    </w:p>
    <w:p w14:paraId="7FA68F4B" w14:textId="77777777" w:rsidR="00AB2B30" w:rsidRPr="009B053A" w:rsidRDefault="006A7121">
      <w:r w:rsidRPr="009B053A">
        <w:t>This test case applies to all types of E-UTRA UE release 15 and forward, supporting intra-band contiguous EN-DC.</w:t>
      </w:r>
    </w:p>
    <w:p w14:paraId="33D42D74" w14:textId="77777777" w:rsidR="00AB2B30" w:rsidRPr="009B053A" w:rsidRDefault="006A7121" w:rsidP="001550BB">
      <w:pPr>
        <w:pStyle w:val="H6"/>
      </w:pPr>
      <w:r w:rsidRPr="009B053A">
        <w:t>6.2B.4.1.1.3</w:t>
      </w:r>
      <w:r w:rsidRPr="009B053A">
        <w:tab/>
        <w:t>Minimum conformance requirements</w:t>
      </w:r>
    </w:p>
    <w:p w14:paraId="6DE082B2" w14:textId="77777777" w:rsidR="00AB2B30" w:rsidRPr="009B053A" w:rsidRDefault="006A7121">
      <w:r w:rsidRPr="009B053A">
        <w:t>The minimum conformance requirements are defined in clause 6.2B.4.1.0.1.1.</w:t>
      </w:r>
    </w:p>
    <w:p w14:paraId="5902D269" w14:textId="77777777" w:rsidR="00AB2B30" w:rsidRPr="009B053A" w:rsidRDefault="006A7121">
      <w:pPr>
        <w:rPr>
          <w:rFonts w:eastAsia="MS Mincho"/>
        </w:rPr>
      </w:pPr>
      <w:r w:rsidRPr="009B053A">
        <w:t>Exception requirements for both NR and E-UTRA are defined for this test and therefore LTE anchor agnostic approach is not applied. E-UTRA test point analysis is included and E-UTRA measurements are performed.</w:t>
      </w:r>
    </w:p>
    <w:p w14:paraId="5C4EE7C6" w14:textId="77777777" w:rsidR="00AB2B30" w:rsidRPr="009B053A" w:rsidRDefault="006A7121">
      <w:pPr>
        <w:pStyle w:val="H6"/>
      </w:pPr>
      <w:r w:rsidRPr="009B053A">
        <w:t>6.2B.4.1.1.4</w:t>
      </w:r>
      <w:r w:rsidRPr="009B053A">
        <w:tab/>
        <w:t>Test description</w:t>
      </w:r>
    </w:p>
    <w:p w14:paraId="5A1E8AC4" w14:textId="77777777" w:rsidR="00AB2B30" w:rsidRPr="009B053A" w:rsidRDefault="006A7121">
      <w:pPr>
        <w:pStyle w:val="H6"/>
      </w:pPr>
      <w:r w:rsidRPr="009B053A">
        <w:t>6.2B.4.1.1.4.1</w:t>
      </w:r>
      <w:r w:rsidRPr="009B053A">
        <w:tab/>
        <w:t>Initial conditions</w:t>
      </w:r>
    </w:p>
    <w:p w14:paraId="60BE7A5C"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669109D" w14:textId="116D477B" w:rsidR="00AB2B30" w:rsidRPr="009B053A" w:rsidRDefault="00AB27EE">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1.4.1-1. The details of the uplink reference measurement channels (RMCs) are specified in </w:t>
      </w:r>
      <w:ins w:id="2405" w:author="3001" w:date="2023-06-16T09:04:00Z">
        <w:r w:rsidRPr="009B053A">
          <w:t>Annex A, clause A.2.</w:t>
        </w:r>
        <w:r>
          <w:t>2</w:t>
        </w:r>
        <w:r w:rsidRPr="009B053A">
          <w:t xml:space="preserve"> for E-UTRA RMC for TDD, TS 36.521-1 [10] Annex A, </w:t>
        </w:r>
        <w:r w:rsidRPr="009B053A">
          <w:lastRenderedPageBreak/>
          <w:t>clause A.2.2 for E-UTRA RMC for FDD, and TS 38.521-1 [8] Annex A, clause A.2 for NR RMC</w:t>
        </w:r>
      </w:ins>
      <w:del w:id="2406" w:author="3001" w:date="2023-06-16T09:04:00Z">
        <w:r w:rsidRPr="009B053A" w:rsidDel="00246229">
          <w:delText>Annex A.2</w:delText>
        </w:r>
      </w:del>
      <w:r w:rsidRPr="009B053A">
        <w:t>. Configurations of PDSCH and PDCCH before measurement are specified in TS 36.521-1 [10] Annex C.2 and in TS 38.521-1 [8] Annex C.2 for E-UTRA CG and NR CG respectively.</w:t>
      </w:r>
    </w:p>
    <w:p w14:paraId="07AF0DD0" w14:textId="77777777" w:rsidR="00AB2B30" w:rsidRPr="009B053A" w:rsidRDefault="006A7121">
      <w:pPr>
        <w:pStyle w:val="TH"/>
      </w:pPr>
      <w:r w:rsidRPr="009B053A">
        <w:t xml:space="preserve">Table </w:t>
      </w:r>
      <w:r w:rsidRPr="009B053A">
        <w:rPr>
          <w:rFonts w:eastAsia="MS Mincho"/>
        </w:rPr>
        <w:t>6.2B.4.1.1.4.1</w:t>
      </w:r>
      <w:r w:rsidRPr="009B053A">
        <w:t>-1: Test configurations table for intra-band 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9B053A" w14:paraId="73DDB7E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1B18F92" w14:textId="77777777" w:rsidR="00AB2B30" w:rsidRPr="009B053A" w:rsidRDefault="006A7121">
            <w:pPr>
              <w:pStyle w:val="TAH"/>
            </w:pPr>
            <w:r w:rsidRPr="009B053A">
              <w:t>Initial Conditions</w:t>
            </w:r>
          </w:p>
        </w:tc>
      </w:tr>
      <w:tr w:rsidR="00AB2B30" w:rsidRPr="009B053A" w14:paraId="5FBE642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1BE59115" w14:textId="77777777" w:rsidR="00AB2B30" w:rsidRPr="009B053A" w:rsidRDefault="006A7121">
            <w:pPr>
              <w:pStyle w:val="TAL"/>
            </w:pPr>
            <w:r w:rsidRPr="009B053A">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50FB9CE2" w14:textId="77777777" w:rsidR="00AB2B30" w:rsidRPr="009B053A" w:rsidRDefault="006A7121">
            <w:pPr>
              <w:pStyle w:val="TAL"/>
            </w:pPr>
            <w:r w:rsidRPr="009B053A">
              <w:t>Normal, TL/VL, TL/VH, TH/VL, TH/VH</w:t>
            </w:r>
          </w:p>
        </w:tc>
      </w:tr>
      <w:tr w:rsidR="00AB2B30" w:rsidRPr="009B053A" w14:paraId="288167EB"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61585D6" w14:textId="77777777" w:rsidR="00AB2B30" w:rsidRPr="009B053A" w:rsidRDefault="006A7121">
            <w:pPr>
              <w:pStyle w:val="TAL"/>
            </w:pPr>
            <w:r w:rsidRPr="009B053A">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22BC2FC5" w14:textId="77777777" w:rsidR="00AB2B30" w:rsidRPr="009B053A" w:rsidRDefault="006A7121">
            <w:pPr>
              <w:pStyle w:val="TAL"/>
            </w:pPr>
            <w:r w:rsidRPr="009B053A">
              <w:t>Mid range</w:t>
            </w:r>
          </w:p>
        </w:tc>
      </w:tr>
      <w:tr w:rsidR="00AB2B30" w:rsidRPr="009B053A" w14:paraId="2011DB3F"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7C6390" w14:textId="77777777" w:rsidR="00AB2B30" w:rsidRPr="009B053A" w:rsidRDefault="006A7121">
            <w:pPr>
              <w:pStyle w:val="TAL"/>
            </w:pPr>
            <w:r w:rsidRPr="009B053A">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4A043FD6" w14:textId="77777777" w:rsidR="00AB2B30" w:rsidRPr="009B053A" w:rsidRDefault="006A7121">
            <w:pPr>
              <w:pStyle w:val="TAL"/>
            </w:pPr>
            <w:r w:rsidRPr="009B053A">
              <w:t>Lowest N</w:t>
            </w:r>
            <w:r w:rsidRPr="009B053A">
              <w:rPr>
                <w:vertAlign w:val="subscript"/>
              </w:rPr>
              <w:t>RB_agg</w:t>
            </w:r>
            <w:r w:rsidRPr="009B053A">
              <w:t>, Highest N</w:t>
            </w:r>
            <w:r w:rsidRPr="009B053A">
              <w:rPr>
                <w:vertAlign w:val="subscript"/>
              </w:rPr>
              <w:t>RB_agg</w:t>
            </w:r>
          </w:p>
        </w:tc>
      </w:tr>
      <w:tr w:rsidR="00AB2B30" w:rsidRPr="009B053A" w14:paraId="4E1A9EC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6814C5F1" w14:textId="77777777" w:rsidR="00AB2B30" w:rsidRPr="009B053A" w:rsidRDefault="006A7121">
            <w:pPr>
              <w:pStyle w:val="TAL"/>
            </w:pPr>
            <w:r w:rsidRPr="009B053A">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FFAA861" w14:textId="5CA61CCA" w:rsidR="00AB2B30" w:rsidRPr="009B053A" w:rsidRDefault="006A7121">
            <w:pPr>
              <w:pStyle w:val="TAL"/>
            </w:pPr>
            <w:r w:rsidRPr="009B053A">
              <w:t>Highest</w:t>
            </w:r>
          </w:p>
        </w:tc>
      </w:tr>
      <w:tr w:rsidR="00AB2B30" w:rsidRPr="009B053A" w14:paraId="2B58AC0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E4A16C6" w14:textId="77777777" w:rsidR="00AB2B30" w:rsidRPr="009B053A" w:rsidRDefault="006A7121">
            <w:pPr>
              <w:pStyle w:val="TAH"/>
            </w:pPr>
            <w:r w:rsidRPr="009B053A">
              <w:t>NR/E-UTRA Test Parameters for UE supporting DPS</w:t>
            </w:r>
          </w:p>
        </w:tc>
      </w:tr>
      <w:tr w:rsidR="00AB2B30" w:rsidRPr="009B053A" w14:paraId="727AF724" w14:textId="77777777">
        <w:trPr>
          <w:jc w:val="center"/>
        </w:trPr>
        <w:tc>
          <w:tcPr>
            <w:tcW w:w="1404" w:type="dxa"/>
            <w:vMerge w:val="restart"/>
            <w:tcBorders>
              <w:top w:val="single" w:sz="4" w:space="0" w:color="auto"/>
              <w:left w:val="single" w:sz="4" w:space="0" w:color="auto"/>
              <w:right w:val="single" w:sz="4" w:space="0" w:color="auto"/>
            </w:tcBorders>
          </w:tcPr>
          <w:p w14:paraId="03CB88CB" w14:textId="77777777" w:rsidR="00AB2B30" w:rsidRPr="009B053A" w:rsidRDefault="006A7121">
            <w:pPr>
              <w:pStyle w:val="TAH"/>
            </w:pPr>
            <w:r w:rsidRPr="009B053A">
              <w:t>Test ID</w:t>
            </w:r>
          </w:p>
          <w:p w14:paraId="324B92D6" w14:textId="77777777" w:rsidR="00AB2B30" w:rsidRPr="009B053A" w:rsidRDefault="006A7121">
            <w:pPr>
              <w:pStyle w:val="TAH"/>
            </w:pPr>
            <w:r w:rsidRPr="009B053A">
              <w:t>(NOTE 3)</w:t>
            </w:r>
          </w:p>
        </w:tc>
        <w:tc>
          <w:tcPr>
            <w:tcW w:w="2126" w:type="dxa"/>
            <w:vMerge w:val="restart"/>
            <w:tcBorders>
              <w:top w:val="single" w:sz="4" w:space="0" w:color="auto"/>
              <w:left w:val="single" w:sz="4" w:space="0" w:color="auto"/>
              <w:right w:val="single" w:sz="4" w:space="0" w:color="auto"/>
            </w:tcBorders>
          </w:tcPr>
          <w:p w14:paraId="184CF356" w14:textId="77777777" w:rsidR="00AB2B30" w:rsidRPr="009B053A" w:rsidRDefault="006A7121">
            <w:pPr>
              <w:pStyle w:val="TAC"/>
              <w:rPr>
                <w:b/>
              </w:rPr>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5B1FEAAE" w14:textId="77777777" w:rsidR="00AB2B30" w:rsidRPr="009B053A" w:rsidRDefault="006A7121">
            <w:pPr>
              <w:pStyle w:val="TAH"/>
            </w:pPr>
            <w:r w:rsidRPr="009B053A">
              <w:t>EN-DC Uplink Configuration</w:t>
            </w:r>
          </w:p>
        </w:tc>
      </w:tr>
      <w:tr w:rsidR="00AB2B30" w:rsidRPr="009B053A" w14:paraId="6892143B" w14:textId="77777777">
        <w:trPr>
          <w:jc w:val="center"/>
        </w:trPr>
        <w:tc>
          <w:tcPr>
            <w:tcW w:w="1404" w:type="dxa"/>
            <w:vMerge/>
            <w:tcBorders>
              <w:left w:val="single" w:sz="4" w:space="0" w:color="auto"/>
              <w:right w:val="single" w:sz="4" w:space="0" w:color="auto"/>
            </w:tcBorders>
          </w:tcPr>
          <w:p w14:paraId="7268096D" w14:textId="77777777" w:rsidR="00AB2B30" w:rsidRPr="009B053A" w:rsidRDefault="00AB2B30">
            <w:pPr>
              <w:pStyle w:val="TAC"/>
            </w:pPr>
          </w:p>
        </w:tc>
        <w:tc>
          <w:tcPr>
            <w:tcW w:w="2126" w:type="dxa"/>
            <w:vMerge/>
            <w:tcBorders>
              <w:left w:val="single" w:sz="4" w:space="0" w:color="auto"/>
              <w:right w:val="single" w:sz="4" w:space="0" w:color="auto"/>
            </w:tcBorders>
          </w:tcPr>
          <w:p w14:paraId="1C3E836D" w14:textId="77777777" w:rsidR="00AB2B30" w:rsidRPr="009B053A"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44A492" w14:textId="77777777" w:rsidR="00AB2B30" w:rsidRPr="009B053A" w:rsidRDefault="006A7121">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556A42D0" w14:textId="77777777" w:rsidR="00AB2B30" w:rsidRPr="009B053A" w:rsidRDefault="006A7121">
            <w:pPr>
              <w:pStyle w:val="TAH"/>
            </w:pPr>
            <w:r w:rsidRPr="009B053A">
              <w:t>NR Cell</w:t>
            </w:r>
          </w:p>
        </w:tc>
      </w:tr>
      <w:tr w:rsidR="00AB2B30" w:rsidRPr="009B053A" w14:paraId="0A6B4C93" w14:textId="77777777">
        <w:trPr>
          <w:jc w:val="center"/>
        </w:trPr>
        <w:tc>
          <w:tcPr>
            <w:tcW w:w="1404" w:type="dxa"/>
            <w:vMerge/>
            <w:tcBorders>
              <w:left w:val="single" w:sz="4" w:space="0" w:color="auto"/>
              <w:bottom w:val="single" w:sz="4" w:space="0" w:color="auto"/>
              <w:right w:val="single" w:sz="4" w:space="0" w:color="auto"/>
            </w:tcBorders>
          </w:tcPr>
          <w:p w14:paraId="471F0023" w14:textId="77777777" w:rsidR="00AB2B30" w:rsidRPr="009B053A" w:rsidRDefault="00AB2B30">
            <w:pPr>
              <w:pStyle w:val="TAC"/>
            </w:pPr>
          </w:p>
        </w:tc>
        <w:tc>
          <w:tcPr>
            <w:tcW w:w="2126" w:type="dxa"/>
            <w:vMerge/>
            <w:tcBorders>
              <w:left w:val="single" w:sz="4" w:space="0" w:color="auto"/>
              <w:bottom w:val="nil"/>
              <w:right w:val="single" w:sz="4" w:space="0" w:color="auto"/>
            </w:tcBorders>
          </w:tcPr>
          <w:p w14:paraId="0B551D5A"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5B53C8FB"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3852235F" w14:textId="77777777" w:rsidR="00AB2B30" w:rsidRPr="009B053A" w:rsidRDefault="006A7121">
            <w:pPr>
              <w:pStyle w:val="TAH"/>
            </w:pPr>
            <w:r w:rsidRPr="009B053A">
              <w:t>RB allocation</w:t>
            </w:r>
          </w:p>
          <w:p w14:paraId="4223B35A"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6EA4543E" w14:textId="77777777" w:rsidR="00AB2B30" w:rsidRPr="009B053A" w:rsidRDefault="006A7121">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140B27B"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1A0BD827" w14:textId="77777777" w:rsidR="00AB2B30" w:rsidRPr="009B053A" w:rsidRDefault="006A7121">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536FFDE0" w14:textId="77777777" w:rsidR="00AB2B30" w:rsidRPr="009B053A" w:rsidRDefault="006A7121">
            <w:pPr>
              <w:pStyle w:val="TAH"/>
            </w:pPr>
            <w:r w:rsidRPr="009B053A">
              <w:t>P</w:t>
            </w:r>
            <w:r w:rsidRPr="009B053A">
              <w:rPr>
                <w:vertAlign w:val="subscript"/>
              </w:rPr>
              <w:t>NR</w:t>
            </w:r>
          </w:p>
        </w:tc>
      </w:tr>
      <w:tr w:rsidR="00AB2B30" w:rsidRPr="009B053A" w14:paraId="41895E58"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516560D8" w14:textId="77777777" w:rsidR="00AB2B30" w:rsidRPr="009B053A" w:rsidRDefault="006A7121">
            <w:pPr>
              <w:pStyle w:val="TAC"/>
            </w:pPr>
            <w:r w:rsidRPr="009B053A">
              <w:t>1a-1f</w:t>
            </w:r>
          </w:p>
        </w:tc>
        <w:tc>
          <w:tcPr>
            <w:tcW w:w="2126" w:type="dxa"/>
            <w:tcBorders>
              <w:top w:val="single" w:sz="4" w:space="0" w:color="auto"/>
              <w:left w:val="single" w:sz="4" w:space="0" w:color="auto"/>
              <w:bottom w:val="nil"/>
              <w:right w:val="single" w:sz="4" w:space="0" w:color="auto"/>
            </w:tcBorders>
            <w:hideMark/>
          </w:tcPr>
          <w:p w14:paraId="39411636"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10FDE3FF"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772060F6" w14:textId="77777777" w:rsidR="00AB2B30" w:rsidRPr="009B053A" w:rsidRDefault="006A7121">
            <w:pPr>
              <w:pStyle w:val="TAC"/>
            </w:pPr>
            <w:r w:rsidRPr="009B053A">
              <w:t>Full_Allocation</w:t>
            </w:r>
          </w:p>
        </w:tc>
        <w:tc>
          <w:tcPr>
            <w:tcW w:w="1275" w:type="dxa"/>
            <w:tcBorders>
              <w:top w:val="single" w:sz="4" w:space="0" w:color="auto"/>
              <w:left w:val="single" w:sz="4" w:space="0" w:color="auto"/>
              <w:bottom w:val="single" w:sz="4" w:space="0" w:color="auto"/>
              <w:right w:val="single" w:sz="4" w:space="0" w:color="auto"/>
            </w:tcBorders>
          </w:tcPr>
          <w:p w14:paraId="3034A778" w14:textId="77777777" w:rsidR="00AB2B30" w:rsidRPr="009B053A" w:rsidRDefault="006A7121">
            <w:pPr>
              <w:pStyle w:val="TAC"/>
            </w:pPr>
            <w:r w:rsidRPr="009B053A">
              <w:t>{-13, 7, 12, 15, 19, 23} for PC3 UE</w:t>
            </w:r>
          </w:p>
          <w:p w14:paraId="6F0961DC" w14:textId="77777777" w:rsidR="00AB2B30" w:rsidRPr="009B053A" w:rsidRDefault="006A7121">
            <w:pPr>
              <w:pStyle w:val="TAC"/>
            </w:pPr>
            <w:r w:rsidRPr="009B053A">
              <w:t>{-13, 7, 12, 15, 21, 26} for PC2 UE</w:t>
            </w:r>
          </w:p>
        </w:tc>
        <w:tc>
          <w:tcPr>
            <w:tcW w:w="1275" w:type="dxa"/>
            <w:tcBorders>
              <w:top w:val="single" w:sz="4" w:space="0" w:color="auto"/>
              <w:left w:val="single" w:sz="4" w:space="0" w:color="auto"/>
              <w:bottom w:val="single" w:sz="4" w:space="0" w:color="auto"/>
              <w:right w:val="single" w:sz="4" w:space="0" w:color="auto"/>
            </w:tcBorders>
          </w:tcPr>
          <w:p w14:paraId="55FC28C3" w14:textId="77777777" w:rsidR="00AB2B30" w:rsidRPr="009B053A" w:rsidRDefault="006A7121">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tcPr>
          <w:p w14:paraId="45B493C9" w14:textId="77777777" w:rsidR="00AB2B30" w:rsidRPr="009B053A" w:rsidRDefault="006A7121">
            <w:pPr>
              <w:pStyle w:val="TAC"/>
            </w:pPr>
            <w:r w:rsidRPr="009B053A">
              <w:t>Outer_Full</w:t>
            </w:r>
          </w:p>
        </w:tc>
        <w:tc>
          <w:tcPr>
            <w:tcW w:w="1261" w:type="dxa"/>
            <w:tcBorders>
              <w:top w:val="single" w:sz="4" w:space="0" w:color="auto"/>
              <w:left w:val="single" w:sz="4" w:space="0" w:color="auto"/>
              <w:bottom w:val="single" w:sz="4" w:space="0" w:color="auto"/>
              <w:right w:val="single" w:sz="4" w:space="0" w:color="auto"/>
            </w:tcBorders>
          </w:tcPr>
          <w:p w14:paraId="3B9662C8" w14:textId="77777777" w:rsidR="00AB2B30" w:rsidRPr="009B053A" w:rsidRDefault="006A7121">
            <w:pPr>
              <w:pStyle w:val="TAC"/>
            </w:pPr>
            <w:r w:rsidRPr="009B053A">
              <w:t>{-13, 7, 12, 15, 18, 23} for PC3 UE</w:t>
            </w:r>
          </w:p>
          <w:p w14:paraId="1358678E" w14:textId="77777777" w:rsidR="00AB2B30" w:rsidRPr="009B053A" w:rsidRDefault="006A7121">
            <w:pPr>
              <w:pStyle w:val="TAC"/>
            </w:pPr>
            <w:r w:rsidRPr="009B053A">
              <w:t>{-13, 7, 12, 15, 21, 26} for PC2 UE</w:t>
            </w:r>
          </w:p>
        </w:tc>
      </w:tr>
      <w:tr w:rsidR="00AB2B30" w:rsidRPr="009B053A" w14:paraId="572E47B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DF532CE" w14:textId="77777777" w:rsidR="00AB2B30" w:rsidRPr="009B053A" w:rsidRDefault="006A7121">
            <w:pPr>
              <w:pStyle w:val="TAC"/>
            </w:pPr>
            <w:r w:rsidRPr="009B053A">
              <w:t>2a-2c</w:t>
            </w:r>
          </w:p>
        </w:tc>
        <w:tc>
          <w:tcPr>
            <w:tcW w:w="2126" w:type="dxa"/>
            <w:tcBorders>
              <w:top w:val="nil"/>
              <w:left w:val="single" w:sz="4" w:space="0" w:color="auto"/>
              <w:bottom w:val="nil"/>
              <w:right w:val="single" w:sz="4" w:space="0" w:color="auto"/>
            </w:tcBorders>
          </w:tcPr>
          <w:p w14:paraId="52AAE4B2"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1147508"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08DA6AC2"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3E3E4675"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7621BB66"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071F25C1"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50F80D97" w14:textId="77777777" w:rsidR="00AB2B30" w:rsidRPr="009B053A" w:rsidRDefault="006A7121">
            <w:pPr>
              <w:pStyle w:val="TAC"/>
            </w:pPr>
            <w:r w:rsidRPr="009B053A">
              <w:t>{-10, 10, 15}</w:t>
            </w:r>
          </w:p>
        </w:tc>
      </w:tr>
      <w:tr w:rsidR="00AB2B30" w:rsidRPr="009B053A" w14:paraId="7D29C86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58182CF" w14:textId="77777777" w:rsidR="00AB2B30" w:rsidRPr="009B053A" w:rsidRDefault="006A7121">
            <w:pPr>
              <w:pStyle w:val="TAC"/>
            </w:pPr>
            <w:r w:rsidRPr="009B053A">
              <w:t>3a-3c</w:t>
            </w:r>
          </w:p>
        </w:tc>
        <w:tc>
          <w:tcPr>
            <w:tcW w:w="2126" w:type="dxa"/>
            <w:tcBorders>
              <w:top w:val="nil"/>
              <w:left w:val="single" w:sz="4" w:space="0" w:color="auto"/>
              <w:bottom w:val="nil"/>
              <w:right w:val="single" w:sz="4" w:space="0" w:color="auto"/>
            </w:tcBorders>
          </w:tcPr>
          <w:p w14:paraId="7483FE70"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6C4F438"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4CD9C09D"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58BF30AF"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39BB87C3"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6A5403AD" w14:textId="77777777" w:rsidR="00AB2B30" w:rsidRPr="009B053A" w:rsidRDefault="006A7121">
            <w:pPr>
              <w:pStyle w:val="TAC"/>
            </w:pPr>
            <w:r w:rsidRPr="009B053A">
              <w:t>Inner Full</w:t>
            </w:r>
          </w:p>
        </w:tc>
        <w:tc>
          <w:tcPr>
            <w:tcW w:w="1261" w:type="dxa"/>
            <w:tcBorders>
              <w:top w:val="single" w:sz="4" w:space="0" w:color="auto"/>
              <w:left w:val="single" w:sz="4" w:space="0" w:color="auto"/>
              <w:bottom w:val="single" w:sz="4" w:space="0" w:color="auto"/>
              <w:right w:val="single" w:sz="4" w:space="0" w:color="auto"/>
            </w:tcBorders>
          </w:tcPr>
          <w:p w14:paraId="341DFAC3" w14:textId="77777777" w:rsidR="00AB2B30" w:rsidRPr="009B053A" w:rsidRDefault="006A7121">
            <w:pPr>
              <w:pStyle w:val="TAC"/>
            </w:pPr>
            <w:r w:rsidRPr="009B053A">
              <w:t>{-10, 10, 15}</w:t>
            </w:r>
          </w:p>
        </w:tc>
      </w:tr>
      <w:tr w:rsidR="00AB2B30" w:rsidRPr="009B053A" w14:paraId="27AD9ECA"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6FB09A3" w14:textId="77777777" w:rsidR="00AB2B30" w:rsidRPr="009B053A" w:rsidRDefault="006A7121">
            <w:pPr>
              <w:pStyle w:val="TAH"/>
            </w:pPr>
            <w:r w:rsidRPr="009B053A">
              <w:t>NR/E-UTRA Test Parameters for UE not supporting DPS</w:t>
            </w:r>
          </w:p>
        </w:tc>
      </w:tr>
      <w:tr w:rsidR="00AB2B30" w:rsidRPr="009B053A" w14:paraId="7F423C93" w14:textId="77777777">
        <w:trPr>
          <w:jc w:val="center"/>
        </w:trPr>
        <w:tc>
          <w:tcPr>
            <w:tcW w:w="1404" w:type="dxa"/>
            <w:vMerge w:val="restart"/>
            <w:tcBorders>
              <w:top w:val="single" w:sz="4" w:space="0" w:color="auto"/>
              <w:left w:val="single" w:sz="4" w:space="0" w:color="auto"/>
              <w:right w:val="single" w:sz="4" w:space="0" w:color="auto"/>
            </w:tcBorders>
          </w:tcPr>
          <w:p w14:paraId="4AB1666D" w14:textId="77777777" w:rsidR="00AB2B30" w:rsidRPr="009B053A" w:rsidRDefault="006A7121">
            <w:pPr>
              <w:pStyle w:val="TAC"/>
            </w:pPr>
            <w:r w:rsidRPr="009B053A">
              <w:t>Test ID</w:t>
            </w:r>
          </w:p>
          <w:p w14:paraId="12B34289" w14:textId="77777777" w:rsidR="00AB2B30" w:rsidRPr="009B053A" w:rsidRDefault="006A7121">
            <w:pPr>
              <w:pStyle w:val="TAC"/>
            </w:pPr>
            <w:r w:rsidRPr="009B053A">
              <w:t>(NOTE 3)</w:t>
            </w:r>
          </w:p>
        </w:tc>
        <w:tc>
          <w:tcPr>
            <w:tcW w:w="2126" w:type="dxa"/>
            <w:vMerge w:val="restart"/>
            <w:tcBorders>
              <w:top w:val="single" w:sz="4" w:space="0" w:color="auto"/>
              <w:left w:val="single" w:sz="4" w:space="0" w:color="auto"/>
              <w:right w:val="single" w:sz="4" w:space="0" w:color="auto"/>
            </w:tcBorders>
          </w:tcPr>
          <w:p w14:paraId="020C3A92" w14:textId="77777777" w:rsidR="00AB2B30" w:rsidRPr="009B053A" w:rsidRDefault="006A7121">
            <w:pPr>
              <w:pStyle w:val="TAC"/>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2A2F9A61" w14:textId="77777777" w:rsidR="00AB2B30" w:rsidRPr="009B053A" w:rsidRDefault="006A7121">
            <w:pPr>
              <w:pStyle w:val="TAH"/>
            </w:pPr>
            <w:r w:rsidRPr="009B053A">
              <w:t>EN-DC Uplink Configuration</w:t>
            </w:r>
          </w:p>
        </w:tc>
      </w:tr>
      <w:tr w:rsidR="00AB2B30" w:rsidRPr="009B053A" w14:paraId="4AB2D8CD" w14:textId="77777777">
        <w:trPr>
          <w:jc w:val="center"/>
        </w:trPr>
        <w:tc>
          <w:tcPr>
            <w:tcW w:w="1404" w:type="dxa"/>
            <w:vMerge/>
            <w:tcBorders>
              <w:left w:val="single" w:sz="4" w:space="0" w:color="auto"/>
              <w:right w:val="single" w:sz="4" w:space="0" w:color="auto"/>
            </w:tcBorders>
          </w:tcPr>
          <w:p w14:paraId="2B1AD33B" w14:textId="77777777" w:rsidR="00AB2B30" w:rsidRPr="009B053A" w:rsidRDefault="00AB2B30">
            <w:pPr>
              <w:pStyle w:val="TAC"/>
            </w:pPr>
          </w:p>
        </w:tc>
        <w:tc>
          <w:tcPr>
            <w:tcW w:w="2126" w:type="dxa"/>
            <w:vMerge/>
            <w:tcBorders>
              <w:left w:val="single" w:sz="4" w:space="0" w:color="auto"/>
              <w:right w:val="single" w:sz="4" w:space="0" w:color="auto"/>
            </w:tcBorders>
          </w:tcPr>
          <w:p w14:paraId="3F2653C7" w14:textId="77777777" w:rsidR="00AB2B30" w:rsidRPr="009B053A"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3C68CEDD" w14:textId="77777777" w:rsidR="00AB2B30" w:rsidRPr="009B053A" w:rsidRDefault="006A7121">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BD4B866" w14:textId="77777777" w:rsidR="00AB2B30" w:rsidRPr="009B053A" w:rsidRDefault="006A7121">
            <w:pPr>
              <w:pStyle w:val="TAH"/>
            </w:pPr>
            <w:r w:rsidRPr="009B053A">
              <w:t>NR Cell</w:t>
            </w:r>
          </w:p>
        </w:tc>
      </w:tr>
      <w:tr w:rsidR="00AB2B30" w:rsidRPr="009B053A" w14:paraId="57CA4A22" w14:textId="77777777">
        <w:trPr>
          <w:jc w:val="center"/>
        </w:trPr>
        <w:tc>
          <w:tcPr>
            <w:tcW w:w="1404" w:type="dxa"/>
            <w:vMerge/>
            <w:tcBorders>
              <w:left w:val="single" w:sz="4" w:space="0" w:color="auto"/>
              <w:bottom w:val="single" w:sz="4" w:space="0" w:color="auto"/>
              <w:right w:val="single" w:sz="4" w:space="0" w:color="auto"/>
            </w:tcBorders>
          </w:tcPr>
          <w:p w14:paraId="4A340FB5" w14:textId="77777777" w:rsidR="00AB2B30" w:rsidRPr="009B053A" w:rsidRDefault="00AB2B30">
            <w:pPr>
              <w:pStyle w:val="TAC"/>
            </w:pPr>
          </w:p>
        </w:tc>
        <w:tc>
          <w:tcPr>
            <w:tcW w:w="2126" w:type="dxa"/>
            <w:vMerge/>
            <w:tcBorders>
              <w:left w:val="single" w:sz="4" w:space="0" w:color="auto"/>
              <w:bottom w:val="nil"/>
              <w:right w:val="single" w:sz="4" w:space="0" w:color="auto"/>
            </w:tcBorders>
          </w:tcPr>
          <w:p w14:paraId="4A4B676C"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9CB7DD0"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1EA67DC4" w14:textId="77777777" w:rsidR="00AB2B30" w:rsidRPr="009B053A" w:rsidRDefault="006A7121">
            <w:pPr>
              <w:pStyle w:val="TAH"/>
            </w:pPr>
            <w:r w:rsidRPr="009B053A">
              <w:t>RB allocation</w:t>
            </w:r>
          </w:p>
          <w:p w14:paraId="74337C93"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763F1254" w14:textId="77777777" w:rsidR="00AB2B30" w:rsidRPr="009B053A" w:rsidRDefault="006A7121">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6CAF1554"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13D21840" w14:textId="77777777" w:rsidR="00AB2B30" w:rsidRPr="009B053A" w:rsidRDefault="006A7121">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7DF915E7" w14:textId="77777777" w:rsidR="00AB2B30" w:rsidRPr="009B053A" w:rsidRDefault="006A7121">
            <w:pPr>
              <w:pStyle w:val="TAH"/>
            </w:pPr>
            <w:r w:rsidRPr="009B053A">
              <w:t>P</w:t>
            </w:r>
            <w:r w:rsidRPr="009B053A">
              <w:rPr>
                <w:vertAlign w:val="subscript"/>
              </w:rPr>
              <w:t>NR</w:t>
            </w:r>
          </w:p>
        </w:tc>
      </w:tr>
      <w:tr w:rsidR="00AB2B30" w:rsidRPr="009B053A" w14:paraId="6DA2737B"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68AE714" w14:textId="77777777" w:rsidR="00AB2B30" w:rsidRPr="009B053A" w:rsidRDefault="006A7121">
            <w:pPr>
              <w:pStyle w:val="TAC"/>
            </w:pPr>
            <w:r w:rsidRPr="009B053A">
              <w:t>1a-1d</w:t>
            </w:r>
          </w:p>
        </w:tc>
        <w:tc>
          <w:tcPr>
            <w:tcW w:w="2126" w:type="dxa"/>
            <w:tcBorders>
              <w:top w:val="single" w:sz="4" w:space="0" w:color="auto"/>
              <w:left w:val="single" w:sz="4" w:space="0" w:color="auto"/>
              <w:bottom w:val="nil"/>
              <w:right w:val="single" w:sz="4" w:space="0" w:color="auto"/>
            </w:tcBorders>
            <w:hideMark/>
          </w:tcPr>
          <w:p w14:paraId="19CF8CE3"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4A5C90CB"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5C2B9BA7" w14:textId="77777777" w:rsidR="00AB2B30" w:rsidRPr="009B053A" w:rsidRDefault="006A7121">
            <w:pPr>
              <w:pStyle w:val="TAC"/>
            </w:pPr>
            <w:r w:rsidRPr="009B053A">
              <w:t>Full_Allocation</w:t>
            </w:r>
          </w:p>
        </w:tc>
        <w:tc>
          <w:tcPr>
            <w:tcW w:w="1275" w:type="dxa"/>
            <w:tcBorders>
              <w:top w:val="single" w:sz="4" w:space="0" w:color="auto"/>
              <w:left w:val="single" w:sz="4" w:space="0" w:color="auto"/>
              <w:bottom w:val="single" w:sz="4" w:space="0" w:color="auto"/>
              <w:right w:val="single" w:sz="4" w:space="0" w:color="auto"/>
            </w:tcBorders>
          </w:tcPr>
          <w:p w14:paraId="0FFF42B1" w14:textId="77777777" w:rsidR="00AB2B30" w:rsidRPr="009B053A" w:rsidRDefault="006A7121">
            <w:pPr>
              <w:pStyle w:val="TAC"/>
            </w:pPr>
            <w:r w:rsidRPr="009B053A">
              <w:t>{-10, 10, 15, 23} for PC3 UE</w:t>
            </w:r>
          </w:p>
          <w:p w14:paraId="4EAE3ECA" w14:textId="77777777" w:rsidR="00AB2B30" w:rsidRPr="009B053A" w:rsidRDefault="006A7121">
            <w:pPr>
              <w:pStyle w:val="TAC"/>
            </w:pPr>
            <w:r w:rsidRPr="009B053A">
              <w:t>{-10, 10, 15, 26} for PC2 UE</w:t>
            </w:r>
          </w:p>
        </w:tc>
        <w:tc>
          <w:tcPr>
            <w:tcW w:w="1275" w:type="dxa"/>
            <w:tcBorders>
              <w:top w:val="single" w:sz="4" w:space="0" w:color="auto"/>
              <w:left w:val="single" w:sz="4" w:space="0" w:color="auto"/>
              <w:bottom w:val="single" w:sz="4" w:space="0" w:color="auto"/>
              <w:right w:val="single" w:sz="4" w:space="0" w:color="auto"/>
            </w:tcBorders>
          </w:tcPr>
          <w:p w14:paraId="0DABB7F5" w14:textId="77777777" w:rsidR="00AB2B30" w:rsidRPr="009B053A" w:rsidRDefault="006A7121">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tcPr>
          <w:p w14:paraId="0FBCED0D" w14:textId="77777777" w:rsidR="00AB2B30" w:rsidRPr="009B053A" w:rsidRDefault="006A7121">
            <w:pPr>
              <w:pStyle w:val="TAC"/>
            </w:pPr>
            <w:r w:rsidRPr="009B053A">
              <w:t>Outer_Full</w:t>
            </w:r>
          </w:p>
        </w:tc>
        <w:tc>
          <w:tcPr>
            <w:tcW w:w="1261" w:type="dxa"/>
            <w:tcBorders>
              <w:top w:val="single" w:sz="4" w:space="0" w:color="auto"/>
              <w:left w:val="single" w:sz="4" w:space="0" w:color="auto"/>
              <w:bottom w:val="single" w:sz="4" w:space="0" w:color="auto"/>
              <w:right w:val="single" w:sz="4" w:space="0" w:color="auto"/>
            </w:tcBorders>
          </w:tcPr>
          <w:p w14:paraId="5DDEC44B" w14:textId="77777777" w:rsidR="00AB2B30" w:rsidRPr="009B053A" w:rsidRDefault="006A7121">
            <w:pPr>
              <w:pStyle w:val="TAC"/>
            </w:pPr>
            <w:r w:rsidRPr="009B053A">
              <w:t>{-10, 10, 15, 23} for PC3 UE</w:t>
            </w:r>
          </w:p>
          <w:p w14:paraId="461D5068" w14:textId="77777777" w:rsidR="00AB2B30" w:rsidRPr="009B053A" w:rsidRDefault="006A7121">
            <w:pPr>
              <w:pStyle w:val="TAC"/>
            </w:pPr>
            <w:r w:rsidRPr="009B053A">
              <w:t>{-10, 10, 15, 26} for PC2 UE</w:t>
            </w:r>
          </w:p>
        </w:tc>
      </w:tr>
      <w:tr w:rsidR="00AB2B30" w:rsidRPr="009B053A" w14:paraId="243ABF93"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C351D63" w14:textId="77777777" w:rsidR="00AB2B30" w:rsidRPr="009B053A" w:rsidRDefault="006A7121">
            <w:pPr>
              <w:pStyle w:val="TAC"/>
            </w:pPr>
            <w:r w:rsidRPr="009B053A">
              <w:t>2a-2c</w:t>
            </w:r>
          </w:p>
        </w:tc>
        <w:tc>
          <w:tcPr>
            <w:tcW w:w="2126" w:type="dxa"/>
            <w:tcBorders>
              <w:top w:val="nil"/>
              <w:left w:val="single" w:sz="4" w:space="0" w:color="auto"/>
              <w:bottom w:val="nil"/>
              <w:right w:val="single" w:sz="4" w:space="0" w:color="auto"/>
            </w:tcBorders>
          </w:tcPr>
          <w:p w14:paraId="6CB5216D"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7BD030DB"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7CEF2EE0"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7EE6482C"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636BC97A"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391D3326"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30400CE0" w14:textId="77777777" w:rsidR="00AB2B30" w:rsidRPr="009B053A" w:rsidRDefault="006A7121">
            <w:pPr>
              <w:pStyle w:val="TAC"/>
            </w:pPr>
            <w:r w:rsidRPr="009B053A">
              <w:t>{-10, 10, 15}</w:t>
            </w:r>
          </w:p>
        </w:tc>
      </w:tr>
      <w:tr w:rsidR="00AB2B30" w:rsidRPr="009B053A" w14:paraId="7D3FA477"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CD427D7" w14:textId="77777777" w:rsidR="00AB2B30" w:rsidRPr="009B053A" w:rsidRDefault="006A7121">
            <w:pPr>
              <w:pStyle w:val="TAC"/>
            </w:pPr>
            <w:r w:rsidRPr="009B053A">
              <w:t>3a-3c</w:t>
            </w:r>
          </w:p>
        </w:tc>
        <w:tc>
          <w:tcPr>
            <w:tcW w:w="2126" w:type="dxa"/>
            <w:tcBorders>
              <w:top w:val="nil"/>
              <w:left w:val="single" w:sz="4" w:space="0" w:color="auto"/>
              <w:bottom w:val="nil"/>
              <w:right w:val="single" w:sz="4" w:space="0" w:color="auto"/>
            </w:tcBorders>
          </w:tcPr>
          <w:p w14:paraId="72096135"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6CE32311"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60C523E8"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05FF684E"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325136D4"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70B12939" w14:textId="77777777" w:rsidR="00AB2B30" w:rsidRPr="009B053A" w:rsidRDefault="006A7121">
            <w:pPr>
              <w:pStyle w:val="TAC"/>
            </w:pPr>
            <w:r w:rsidRPr="009B053A">
              <w:t>Inner Full</w:t>
            </w:r>
          </w:p>
        </w:tc>
        <w:tc>
          <w:tcPr>
            <w:tcW w:w="1261" w:type="dxa"/>
            <w:tcBorders>
              <w:top w:val="single" w:sz="4" w:space="0" w:color="auto"/>
              <w:left w:val="single" w:sz="4" w:space="0" w:color="auto"/>
              <w:bottom w:val="single" w:sz="4" w:space="0" w:color="auto"/>
              <w:right w:val="single" w:sz="4" w:space="0" w:color="auto"/>
            </w:tcBorders>
          </w:tcPr>
          <w:p w14:paraId="5787511D" w14:textId="77777777" w:rsidR="00AB2B30" w:rsidRPr="009B053A" w:rsidRDefault="006A7121">
            <w:pPr>
              <w:pStyle w:val="TAC"/>
            </w:pPr>
            <w:r w:rsidRPr="009B053A">
              <w:t>{-10, 10, 15}</w:t>
            </w:r>
          </w:p>
        </w:tc>
      </w:tr>
      <w:tr w:rsidR="00AB2B30" w:rsidRPr="009B053A" w14:paraId="35AB14F2"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D956EC2" w14:textId="77777777" w:rsidR="00AB2B30" w:rsidRPr="009B053A" w:rsidRDefault="006A7121">
            <w:pPr>
              <w:pStyle w:val="TAN"/>
            </w:pPr>
            <w:r w:rsidRPr="009B053A">
              <w:t>NOTE 1:</w:t>
            </w:r>
            <w:r w:rsidRPr="009B053A">
              <w:tab/>
              <w:t>The specific configuration of each RB allocation is defined in Table 6.1-1 in TS 38.521-1 [8].</w:t>
            </w:r>
          </w:p>
          <w:p w14:paraId="38C6AFF7" w14:textId="77777777" w:rsidR="00AB2B30" w:rsidRPr="009B053A" w:rsidRDefault="006A7121">
            <w:pPr>
              <w:pStyle w:val="TAN"/>
            </w:pPr>
            <w:r w:rsidRPr="009B053A">
              <w:t>NOTE 2:</w:t>
            </w:r>
            <w:r w:rsidRPr="009B053A">
              <w:tab/>
              <w:t>The specific configuration of each RB allocation is defined in Table 6.1-1 in current specification.</w:t>
            </w:r>
          </w:p>
          <w:p w14:paraId="39596601" w14:textId="77777777" w:rsidR="00AB2B30" w:rsidRPr="009B053A" w:rsidRDefault="006A7121">
            <w:pPr>
              <w:pStyle w:val="TAN"/>
            </w:pPr>
            <w:r w:rsidRPr="009B053A">
              <w:t>NOTE 3:</w:t>
            </w:r>
            <w:r w:rsidRPr="009B053A">
              <w:tab/>
              <w:t>The suffix in Test ID identifies the configured power level being tested from the P</w:t>
            </w:r>
            <w:r w:rsidRPr="009B053A">
              <w:rPr>
                <w:vertAlign w:val="subscript"/>
              </w:rPr>
              <w:t>LTE</w:t>
            </w:r>
            <w:r w:rsidRPr="009B053A">
              <w:t xml:space="preserve"> and P</w:t>
            </w:r>
            <w:r w:rsidRPr="009B053A">
              <w:rPr>
                <w:vertAlign w:val="subscript"/>
              </w:rPr>
              <w:t>NR</w:t>
            </w:r>
            <w:r w:rsidRPr="009B053A">
              <w:t xml:space="preserve"> lists</w:t>
            </w:r>
          </w:p>
        </w:tc>
      </w:tr>
    </w:tbl>
    <w:p w14:paraId="7F4F66EB" w14:textId="77777777" w:rsidR="00AB2B30" w:rsidRPr="009B053A" w:rsidRDefault="00AB2B30"/>
    <w:p w14:paraId="242C51DD" w14:textId="77777777" w:rsidR="00AB2B30" w:rsidRPr="009B053A" w:rsidRDefault="006A7121">
      <w:pPr>
        <w:pStyle w:val="TH"/>
      </w:pPr>
      <w:r w:rsidRPr="009B053A">
        <w:t xml:space="preserve">Table </w:t>
      </w:r>
      <w:r w:rsidRPr="009B053A">
        <w:rPr>
          <w:rFonts w:eastAsia="MS Mincho"/>
        </w:rPr>
        <w:t>6.2B.4.1.1.4.1</w:t>
      </w:r>
      <w:r w:rsidRPr="009B053A">
        <w:t>-2: Void</w:t>
      </w:r>
    </w:p>
    <w:p w14:paraId="534D54F0" w14:textId="77777777" w:rsidR="00AB2B30" w:rsidRPr="009B053A" w:rsidRDefault="00AB2B30"/>
    <w:p w14:paraId="58C06A3B"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68B83A9D"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7EAD896D" w14:textId="77777777" w:rsidR="00AB2B30" w:rsidRPr="009B053A" w:rsidRDefault="006A7121">
      <w:pPr>
        <w:pStyle w:val="B10"/>
      </w:pPr>
      <w:r w:rsidRPr="009B053A">
        <w:lastRenderedPageBreak/>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627E061E" w14:textId="001F526D" w:rsidR="00AB2B30" w:rsidRPr="009B053A" w:rsidRDefault="00AB27EE">
      <w:pPr>
        <w:pStyle w:val="B10"/>
      </w:pPr>
      <w:r w:rsidRPr="009B053A">
        <w:t>4.</w:t>
      </w:r>
      <w:r w:rsidRPr="009B053A">
        <w:tab/>
        <w:t xml:space="preserve">The UL Reference Measurement channels are </w:t>
      </w:r>
      <w:del w:id="2407" w:author="3001" w:date="2023-06-16T09:04:00Z">
        <w:r w:rsidRPr="009B053A" w:rsidDel="00246229">
          <w:delText>TS 36.521-1 [10] Annex A.2 and TS 38.521-1 [8] Annex A.2</w:delText>
        </w:r>
      </w:del>
      <w:ins w:id="2408" w:author="3001" w:date="2023-06-16T09:04:00Z">
        <w:r>
          <w:t>set</w:t>
        </w:r>
      </w:ins>
      <w:r w:rsidRPr="009B053A">
        <w:t xml:space="preserve"> for E-UTRA CG and NR CG respectively.</w:t>
      </w:r>
    </w:p>
    <w:p w14:paraId="17BD9FEB"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60ACA6E0"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4.1.1.4.3.</w:t>
      </w:r>
    </w:p>
    <w:p w14:paraId="5A8ADB88" w14:textId="28240392" w:rsidR="00AB2B30" w:rsidRPr="009B053A" w:rsidRDefault="00802DF3">
      <w:pPr>
        <w:pStyle w:val="B10"/>
      </w:pPr>
      <w:r w:rsidRPr="006910BE">
        <w:t>7.</w:t>
      </w:r>
      <w:r w:rsidRPr="006910BE">
        <w:tab/>
      </w:r>
      <w:del w:id="2409" w:author="3025" w:date="2023-06-16T09:04:00Z">
        <w:r w:rsidRPr="006910BE" w:rsidDel="003D37BE">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2410"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C14C96C" w14:textId="77777777" w:rsidR="00AB2B30" w:rsidRPr="009B053A" w:rsidRDefault="006A7121">
      <w:pPr>
        <w:pStyle w:val="H6"/>
      </w:pPr>
      <w:r w:rsidRPr="009B053A">
        <w:t>6.2B.4.1.1.4.2</w:t>
      </w:r>
      <w:r w:rsidRPr="009B053A">
        <w:tab/>
        <w:t>Test procedure</w:t>
      </w:r>
    </w:p>
    <w:p w14:paraId="648005FB"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able 6.2B.4.1.1.4.1-1 on E-UTRA CC and NR CC respectively. For test points configured with message in Table 6.2B.4.1.1.4.3-1, NR SS only schedules UL RMC on NR slots that does not overlap with E-UTRA uplink subframe. Since the UE has no payload and no loopback data to send the UE sends uplink MAC padding bits on the UL RMC.</w:t>
      </w:r>
    </w:p>
    <w:p w14:paraId="1E724E8B"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223BF49A" w14:textId="77777777" w:rsidR="00AB2B30" w:rsidRPr="009B053A" w:rsidRDefault="006A7121">
      <w:pPr>
        <w:pStyle w:val="B10"/>
      </w:pPr>
      <w:r w:rsidRPr="009B053A">
        <w:t>3.</w:t>
      </w:r>
      <w:r w:rsidRPr="009B053A">
        <w:tab/>
        <w:t>Measure the mean transmitted power over E-UTRA component carrier and NR component carrier respectively, or/and measure the sum of mean transmitted power over E-UTRA and NR component carriers according to Table 6.2B.4.1.1.5-1 and Table 6.2B.4.1.1.5-2. The period of the measurement shall be at least the continuous duration of one active sub-frame. For TDD, only slots consisting of only UL symbols are under test.</w:t>
      </w:r>
    </w:p>
    <w:p w14:paraId="29D0A726" w14:textId="77777777" w:rsidR="00347879" w:rsidRPr="009B053A" w:rsidRDefault="009040B9" w:rsidP="00EE35F1">
      <w:pPr>
        <w:pStyle w:val="NO"/>
      </w:pPr>
      <w:r w:rsidRPr="009B053A">
        <w:t>NOTE 1:</w:t>
      </w:r>
      <w:r w:rsidRPr="009B053A">
        <w:tab/>
        <w:t xml:space="preserve">When switching to DFT-s-OFDM waveform, as specified in the test configuration Table </w:t>
      </w:r>
      <w:r w:rsidRPr="009B053A">
        <w:rPr>
          <w:rFonts w:eastAsia="MS Mincho"/>
        </w:rPr>
        <w:t>6.2B.4.1.1.4.1</w:t>
      </w:r>
      <w:r w:rsidRPr="009B053A">
        <w:t>-1, send an NR RRCReconfiguration message according to TS 38.508-1 [6] clause 4.6.3 Table 4.6.3-118 PUSCH-Config with TRANSFORM_PRECODER_ENABLED condition.</w:t>
      </w:r>
    </w:p>
    <w:p w14:paraId="71238412" w14:textId="53BA36AF" w:rsidR="00AB2B30" w:rsidRPr="009B053A" w:rsidRDefault="006A7121">
      <w:pPr>
        <w:pStyle w:val="H6"/>
      </w:pPr>
      <w:r w:rsidRPr="009B053A">
        <w:t>6.2B.4.1.1.4.3</w:t>
      </w:r>
      <w:r w:rsidRPr="009B053A">
        <w:tab/>
        <w:t>Message contents</w:t>
      </w:r>
    </w:p>
    <w:p w14:paraId="7A8E955B" w14:textId="77777777" w:rsidR="00AB2B30" w:rsidRPr="009B053A" w:rsidRDefault="006A7121">
      <w:r w:rsidRPr="009B053A">
        <w:t>Message contents are according to TS 36.508 [11] clause 4.6.1 and TS 38.508-1 [6] clause 4.6.1 with the following exceptions.</w:t>
      </w:r>
    </w:p>
    <w:p w14:paraId="4B04B6C6" w14:textId="77777777" w:rsidR="00AB2B30" w:rsidRPr="009B053A" w:rsidRDefault="006A7121">
      <w:pPr>
        <w:pStyle w:val="TH"/>
      </w:pPr>
      <w:r w:rsidRPr="009B053A">
        <w:t xml:space="preserve">Table 6.2B.4.1.1.4.3-1: </w:t>
      </w:r>
      <w:r w:rsidRPr="009B053A">
        <w:rPr>
          <w:i/>
          <w:iCs/>
        </w:rPr>
        <w:t>RRCConnectionReconfiguration:</w:t>
      </w:r>
      <w:r w:rsidRPr="009B053A">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126"/>
        <w:gridCol w:w="1701"/>
      </w:tblGrid>
      <w:tr w:rsidR="00AB2B30" w:rsidRPr="009B053A" w14:paraId="74F58807" w14:textId="77777777">
        <w:trPr>
          <w:gridBefore w:val="1"/>
          <w:wBefore w:w="9" w:type="dxa"/>
        </w:trPr>
        <w:tc>
          <w:tcPr>
            <w:tcW w:w="9738" w:type="dxa"/>
            <w:gridSpan w:val="4"/>
          </w:tcPr>
          <w:p w14:paraId="0EE4A75E" w14:textId="77777777" w:rsidR="00AB2B30" w:rsidRPr="009B053A" w:rsidRDefault="006A7121">
            <w:pPr>
              <w:pStyle w:val="TAL"/>
            </w:pPr>
            <w:r w:rsidRPr="009B053A">
              <w:t>Derivation Path: TS 36.508 [11], Table 4.6.1-8</w:t>
            </w:r>
          </w:p>
        </w:tc>
      </w:tr>
      <w:tr w:rsidR="00AB2B30" w:rsidRPr="009B053A" w14:paraId="0DC06E1B" w14:textId="77777777">
        <w:tblPrEx>
          <w:tblCellMar>
            <w:left w:w="108" w:type="dxa"/>
            <w:right w:w="108" w:type="dxa"/>
          </w:tblCellMar>
        </w:tblPrEx>
        <w:tc>
          <w:tcPr>
            <w:tcW w:w="4503" w:type="dxa"/>
            <w:gridSpan w:val="2"/>
          </w:tcPr>
          <w:p w14:paraId="0A706E4E" w14:textId="77777777" w:rsidR="00AB2B30" w:rsidRPr="009B053A" w:rsidRDefault="006A7121">
            <w:pPr>
              <w:pStyle w:val="TAH"/>
            </w:pPr>
            <w:r w:rsidRPr="009B053A">
              <w:t>Information Element</w:t>
            </w:r>
          </w:p>
        </w:tc>
        <w:tc>
          <w:tcPr>
            <w:tcW w:w="1417" w:type="dxa"/>
          </w:tcPr>
          <w:p w14:paraId="16446042" w14:textId="77777777" w:rsidR="00AB2B30" w:rsidRPr="009B053A" w:rsidRDefault="006A7121">
            <w:pPr>
              <w:pStyle w:val="TAH"/>
            </w:pPr>
            <w:r w:rsidRPr="009B053A">
              <w:t>Value/remark</w:t>
            </w:r>
          </w:p>
        </w:tc>
        <w:tc>
          <w:tcPr>
            <w:tcW w:w="2126" w:type="dxa"/>
          </w:tcPr>
          <w:p w14:paraId="582D871C" w14:textId="77777777" w:rsidR="00AB2B30" w:rsidRPr="009B053A" w:rsidRDefault="006A7121">
            <w:pPr>
              <w:pStyle w:val="TAH"/>
            </w:pPr>
            <w:r w:rsidRPr="009B053A">
              <w:t>Comment</w:t>
            </w:r>
          </w:p>
        </w:tc>
        <w:tc>
          <w:tcPr>
            <w:tcW w:w="1701" w:type="dxa"/>
          </w:tcPr>
          <w:p w14:paraId="65A533C8" w14:textId="77777777" w:rsidR="00AB2B30" w:rsidRPr="009B053A" w:rsidRDefault="006A7121">
            <w:pPr>
              <w:pStyle w:val="TAH"/>
            </w:pPr>
            <w:r w:rsidRPr="009B053A">
              <w:t>Condition</w:t>
            </w:r>
          </w:p>
        </w:tc>
      </w:tr>
      <w:tr w:rsidR="00AB2B30" w:rsidRPr="009B053A" w14:paraId="3353F2D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A4CAB3F" w14:textId="77777777" w:rsidR="00AB2B30" w:rsidRPr="009B053A" w:rsidRDefault="006A7121">
            <w:pPr>
              <w:pStyle w:val="TAL"/>
            </w:pPr>
            <w:r w:rsidRPr="009B053A">
              <w:t xml:space="preserve">                        tdm-PatternConfig-r15 CHOICE{</w:t>
            </w:r>
          </w:p>
        </w:tc>
        <w:tc>
          <w:tcPr>
            <w:tcW w:w="1417" w:type="dxa"/>
          </w:tcPr>
          <w:p w14:paraId="5A525485" w14:textId="77777777" w:rsidR="00AB2B30" w:rsidRPr="009B053A" w:rsidRDefault="00AB2B30">
            <w:pPr>
              <w:pStyle w:val="TAL"/>
              <w:rPr>
                <w:rFonts w:eastAsia="MS Mincho"/>
              </w:rPr>
            </w:pPr>
          </w:p>
        </w:tc>
        <w:tc>
          <w:tcPr>
            <w:tcW w:w="2126" w:type="dxa"/>
          </w:tcPr>
          <w:p w14:paraId="23815AD8" w14:textId="77777777" w:rsidR="00AB2B30" w:rsidRPr="009B053A" w:rsidRDefault="00AB2B30">
            <w:pPr>
              <w:pStyle w:val="TAL"/>
            </w:pPr>
          </w:p>
        </w:tc>
        <w:tc>
          <w:tcPr>
            <w:tcW w:w="1701" w:type="dxa"/>
          </w:tcPr>
          <w:p w14:paraId="3486D2DB" w14:textId="77777777" w:rsidR="00AB2B30" w:rsidRPr="009B053A" w:rsidRDefault="006A7121">
            <w:pPr>
              <w:pStyle w:val="TAL"/>
            </w:pPr>
            <w:r w:rsidRPr="009B053A">
              <w:t>Test ID 1d</w:t>
            </w:r>
          </w:p>
        </w:tc>
      </w:tr>
      <w:tr w:rsidR="00AB2B30" w:rsidRPr="009B053A" w14:paraId="1E0C299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6986020" w14:textId="77777777" w:rsidR="00AB2B30" w:rsidRPr="009B053A" w:rsidRDefault="006A7121">
            <w:pPr>
              <w:pStyle w:val="TAL"/>
            </w:pPr>
            <w:r w:rsidRPr="009B053A">
              <w:t xml:space="preserve">                          setup SEQUENCE {</w:t>
            </w:r>
          </w:p>
        </w:tc>
        <w:tc>
          <w:tcPr>
            <w:tcW w:w="1417" w:type="dxa"/>
          </w:tcPr>
          <w:p w14:paraId="0EAC77AE" w14:textId="77777777" w:rsidR="00AB2B30" w:rsidRPr="009B053A" w:rsidRDefault="00AB2B30">
            <w:pPr>
              <w:pStyle w:val="TAL"/>
              <w:rPr>
                <w:rFonts w:eastAsia="MS Mincho"/>
              </w:rPr>
            </w:pPr>
          </w:p>
        </w:tc>
        <w:tc>
          <w:tcPr>
            <w:tcW w:w="2126" w:type="dxa"/>
          </w:tcPr>
          <w:p w14:paraId="09780FB4" w14:textId="77777777" w:rsidR="00AB2B30" w:rsidRPr="009B053A" w:rsidRDefault="00AB2B30">
            <w:pPr>
              <w:pStyle w:val="TAL"/>
            </w:pPr>
          </w:p>
        </w:tc>
        <w:tc>
          <w:tcPr>
            <w:tcW w:w="1701" w:type="dxa"/>
          </w:tcPr>
          <w:p w14:paraId="5DFF166D" w14:textId="77777777" w:rsidR="00AB2B30" w:rsidRPr="009B053A" w:rsidRDefault="00AB2B30">
            <w:pPr>
              <w:pStyle w:val="TAL"/>
            </w:pPr>
          </w:p>
        </w:tc>
      </w:tr>
      <w:tr w:rsidR="00AB2B30" w:rsidRPr="009B053A" w14:paraId="05C0F1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3A559F4" w14:textId="77777777" w:rsidR="00AB2B30" w:rsidRPr="009B053A" w:rsidRDefault="006A7121">
            <w:pPr>
              <w:pStyle w:val="TAL"/>
            </w:pPr>
            <w:r w:rsidRPr="009B053A">
              <w:t xml:space="preserve">                            subframeAssignment-r15</w:t>
            </w:r>
          </w:p>
        </w:tc>
        <w:tc>
          <w:tcPr>
            <w:tcW w:w="1417" w:type="dxa"/>
          </w:tcPr>
          <w:p w14:paraId="0978D164" w14:textId="77777777" w:rsidR="00AB2B30" w:rsidRPr="009B053A" w:rsidRDefault="006A7121">
            <w:pPr>
              <w:pStyle w:val="TAL"/>
              <w:rPr>
                <w:rFonts w:eastAsia="MS Mincho"/>
              </w:rPr>
            </w:pPr>
            <w:r w:rsidRPr="009B053A">
              <w:rPr>
                <w:rFonts w:eastAsia="MS Mincho"/>
              </w:rPr>
              <w:t>sa2</w:t>
            </w:r>
          </w:p>
        </w:tc>
        <w:tc>
          <w:tcPr>
            <w:tcW w:w="2126" w:type="dxa"/>
          </w:tcPr>
          <w:p w14:paraId="7B05A471" w14:textId="77777777" w:rsidR="00AB2B30" w:rsidRPr="009B053A" w:rsidRDefault="00AB2B30">
            <w:pPr>
              <w:pStyle w:val="TAL"/>
            </w:pPr>
          </w:p>
        </w:tc>
        <w:tc>
          <w:tcPr>
            <w:tcW w:w="1701" w:type="dxa"/>
          </w:tcPr>
          <w:p w14:paraId="22828F52" w14:textId="77777777" w:rsidR="00AB2B30" w:rsidRPr="009B053A" w:rsidRDefault="00AB2B30">
            <w:pPr>
              <w:pStyle w:val="TAL"/>
            </w:pPr>
          </w:p>
        </w:tc>
      </w:tr>
      <w:tr w:rsidR="00AB2B30" w:rsidRPr="009B053A" w14:paraId="7A08827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FC304E" w14:textId="77777777" w:rsidR="00AB2B30" w:rsidRPr="009B053A" w:rsidRDefault="006A7121">
            <w:pPr>
              <w:pStyle w:val="TAL"/>
            </w:pPr>
            <w:r w:rsidRPr="009B053A">
              <w:t xml:space="preserve">                            harq-Offset-r15</w:t>
            </w:r>
          </w:p>
        </w:tc>
        <w:tc>
          <w:tcPr>
            <w:tcW w:w="1417" w:type="dxa"/>
          </w:tcPr>
          <w:p w14:paraId="46D60484" w14:textId="77777777" w:rsidR="00AB2B30" w:rsidRPr="009B053A" w:rsidRDefault="006A7121">
            <w:pPr>
              <w:pStyle w:val="TAL"/>
              <w:rPr>
                <w:rFonts w:eastAsia="MS Mincho"/>
              </w:rPr>
            </w:pPr>
            <w:r w:rsidRPr="009B053A">
              <w:rPr>
                <w:rFonts w:eastAsia="MS Mincho"/>
              </w:rPr>
              <w:t>0</w:t>
            </w:r>
          </w:p>
        </w:tc>
        <w:tc>
          <w:tcPr>
            <w:tcW w:w="2126" w:type="dxa"/>
          </w:tcPr>
          <w:p w14:paraId="1B78102D" w14:textId="77777777" w:rsidR="00AB2B30" w:rsidRPr="009B053A" w:rsidRDefault="00AB2B30">
            <w:pPr>
              <w:pStyle w:val="TAL"/>
            </w:pPr>
          </w:p>
        </w:tc>
        <w:tc>
          <w:tcPr>
            <w:tcW w:w="1701" w:type="dxa"/>
          </w:tcPr>
          <w:p w14:paraId="6811481E" w14:textId="77777777" w:rsidR="00AB2B30" w:rsidRPr="009B053A" w:rsidRDefault="00AB2B30">
            <w:pPr>
              <w:pStyle w:val="TAL"/>
            </w:pPr>
          </w:p>
        </w:tc>
      </w:tr>
      <w:tr w:rsidR="00AB2B30" w:rsidRPr="009B053A" w14:paraId="17B8430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381C15C" w14:textId="77777777" w:rsidR="00AB2B30" w:rsidRPr="009B053A" w:rsidRDefault="006A7121">
            <w:pPr>
              <w:pStyle w:val="TAL"/>
            </w:pPr>
            <w:r w:rsidRPr="009B053A">
              <w:t xml:space="preserve">                          }</w:t>
            </w:r>
          </w:p>
        </w:tc>
        <w:tc>
          <w:tcPr>
            <w:tcW w:w="1417" w:type="dxa"/>
          </w:tcPr>
          <w:p w14:paraId="13E3ADD5" w14:textId="77777777" w:rsidR="00AB2B30" w:rsidRPr="009B053A" w:rsidRDefault="00AB2B30">
            <w:pPr>
              <w:pStyle w:val="TAL"/>
              <w:rPr>
                <w:rFonts w:eastAsia="MS Mincho"/>
              </w:rPr>
            </w:pPr>
          </w:p>
        </w:tc>
        <w:tc>
          <w:tcPr>
            <w:tcW w:w="2126" w:type="dxa"/>
          </w:tcPr>
          <w:p w14:paraId="20907BD4" w14:textId="77777777" w:rsidR="00AB2B30" w:rsidRPr="009B053A" w:rsidRDefault="00AB2B30">
            <w:pPr>
              <w:pStyle w:val="TAL"/>
            </w:pPr>
          </w:p>
        </w:tc>
        <w:tc>
          <w:tcPr>
            <w:tcW w:w="1701" w:type="dxa"/>
          </w:tcPr>
          <w:p w14:paraId="61EB3760" w14:textId="77777777" w:rsidR="00AB2B30" w:rsidRPr="009B053A" w:rsidRDefault="00AB2B30">
            <w:pPr>
              <w:pStyle w:val="TAL"/>
            </w:pPr>
          </w:p>
        </w:tc>
      </w:tr>
      <w:tr w:rsidR="00AB2B30" w:rsidRPr="009B053A" w14:paraId="2585644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2F045A1" w14:textId="77777777" w:rsidR="00AB2B30" w:rsidRPr="009B053A" w:rsidRDefault="006A7121">
            <w:pPr>
              <w:pStyle w:val="TAL"/>
              <w:rPr>
                <w:b/>
              </w:rPr>
            </w:pPr>
            <w:r w:rsidRPr="009B053A">
              <w:t xml:space="preserve">                        }</w:t>
            </w:r>
          </w:p>
        </w:tc>
        <w:tc>
          <w:tcPr>
            <w:tcW w:w="1417" w:type="dxa"/>
          </w:tcPr>
          <w:p w14:paraId="26ABDC0D" w14:textId="77777777" w:rsidR="00AB2B30" w:rsidRPr="009B053A" w:rsidRDefault="00AB2B30">
            <w:pPr>
              <w:pStyle w:val="TAL"/>
              <w:rPr>
                <w:rFonts w:eastAsia="MS Mincho"/>
              </w:rPr>
            </w:pPr>
          </w:p>
        </w:tc>
        <w:tc>
          <w:tcPr>
            <w:tcW w:w="2126" w:type="dxa"/>
          </w:tcPr>
          <w:p w14:paraId="2A2598CB" w14:textId="77777777" w:rsidR="00AB2B30" w:rsidRPr="009B053A" w:rsidRDefault="00AB2B30">
            <w:pPr>
              <w:pStyle w:val="TAL"/>
            </w:pPr>
          </w:p>
        </w:tc>
        <w:tc>
          <w:tcPr>
            <w:tcW w:w="1701" w:type="dxa"/>
          </w:tcPr>
          <w:p w14:paraId="7F6374D1" w14:textId="77777777" w:rsidR="00AB2B30" w:rsidRPr="009B053A" w:rsidRDefault="00AB2B30">
            <w:pPr>
              <w:pStyle w:val="TAL"/>
            </w:pPr>
          </w:p>
        </w:tc>
      </w:tr>
    </w:tbl>
    <w:p w14:paraId="09658085" w14:textId="77777777" w:rsidR="00AB2B30" w:rsidRPr="009B053A" w:rsidRDefault="00AB2B30"/>
    <w:p w14:paraId="160017AE" w14:textId="77777777" w:rsidR="00AB2B30" w:rsidRPr="009B053A" w:rsidRDefault="006A7121">
      <w:pPr>
        <w:pStyle w:val="TH"/>
      </w:pPr>
      <w:r w:rsidRPr="009B053A">
        <w:lastRenderedPageBreak/>
        <w:t xml:space="preserve">Table 6.2B.4.1.1.4.3-2: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3B351D06" w14:textId="77777777">
        <w:tc>
          <w:tcPr>
            <w:tcW w:w="9781" w:type="dxa"/>
            <w:gridSpan w:val="4"/>
          </w:tcPr>
          <w:p w14:paraId="1C992BE1" w14:textId="77777777" w:rsidR="00AB2B30" w:rsidRPr="009B053A" w:rsidRDefault="006A7121">
            <w:pPr>
              <w:pStyle w:val="TAL"/>
            </w:pPr>
            <w:r w:rsidRPr="009B053A">
              <w:t>Derivation Path: TS 36.508 [11], Table 4.6.3-23</w:t>
            </w:r>
          </w:p>
        </w:tc>
      </w:tr>
      <w:tr w:rsidR="00AB2B30" w:rsidRPr="009B053A" w14:paraId="059C6771" w14:textId="77777777">
        <w:tblPrEx>
          <w:tblCellMar>
            <w:left w:w="108" w:type="dxa"/>
            <w:right w:w="108" w:type="dxa"/>
          </w:tblCellMar>
        </w:tblPrEx>
        <w:tc>
          <w:tcPr>
            <w:tcW w:w="4537" w:type="dxa"/>
          </w:tcPr>
          <w:p w14:paraId="7FA73130" w14:textId="77777777" w:rsidR="00AB2B30" w:rsidRPr="009B053A" w:rsidRDefault="006A7121">
            <w:pPr>
              <w:pStyle w:val="TAH"/>
            </w:pPr>
            <w:r w:rsidRPr="009B053A">
              <w:t>Information Element</w:t>
            </w:r>
          </w:p>
        </w:tc>
        <w:tc>
          <w:tcPr>
            <w:tcW w:w="2268" w:type="dxa"/>
          </w:tcPr>
          <w:p w14:paraId="4C16FF9D" w14:textId="77777777" w:rsidR="00AB2B30" w:rsidRPr="009B053A" w:rsidRDefault="006A7121">
            <w:pPr>
              <w:pStyle w:val="TAH"/>
            </w:pPr>
            <w:r w:rsidRPr="009B053A">
              <w:t>Value/remark</w:t>
            </w:r>
          </w:p>
        </w:tc>
        <w:tc>
          <w:tcPr>
            <w:tcW w:w="1701" w:type="dxa"/>
          </w:tcPr>
          <w:p w14:paraId="29590992" w14:textId="77777777" w:rsidR="00AB2B30" w:rsidRPr="009B053A" w:rsidRDefault="006A7121">
            <w:pPr>
              <w:pStyle w:val="TAH"/>
            </w:pPr>
            <w:r w:rsidRPr="009B053A">
              <w:t>Comment</w:t>
            </w:r>
          </w:p>
        </w:tc>
        <w:tc>
          <w:tcPr>
            <w:tcW w:w="1275" w:type="dxa"/>
          </w:tcPr>
          <w:p w14:paraId="57D0F038" w14:textId="77777777" w:rsidR="00AB2B30" w:rsidRPr="009B053A" w:rsidRDefault="006A7121">
            <w:pPr>
              <w:pStyle w:val="TAH"/>
            </w:pPr>
            <w:r w:rsidRPr="009B053A">
              <w:t>Condition</w:t>
            </w:r>
          </w:p>
        </w:tc>
      </w:tr>
      <w:tr w:rsidR="00AB2B30" w:rsidRPr="009B053A" w14:paraId="4F16F4F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C391E62"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64F889F"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0438E846"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163374DD" w14:textId="77777777" w:rsidR="00AB2B30" w:rsidRPr="009B053A" w:rsidRDefault="00AB2B30">
            <w:pPr>
              <w:pStyle w:val="TAL"/>
            </w:pPr>
          </w:p>
        </w:tc>
      </w:tr>
      <w:tr w:rsidR="00AB2B30" w:rsidRPr="009B053A" w14:paraId="633DCE8F" w14:textId="77777777">
        <w:tblPrEx>
          <w:tblCellMar>
            <w:left w:w="108" w:type="dxa"/>
            <w:right w:w="108" w:type="dxa"/>
          </w:tblCellMar>
        </w:tblPrEx>
        <w:tc>
          <w:tcPr>
            <w:tcW w:w="4537" w:type="dxa"/>
          </w:tcPr>
          <w:p w14:paraId="3EBF6CEF" w14:textId="77777777" w:rsidR="00AB2B30" w:rsidRPr="009B053A" w:rsidRDefault="006A7121">
            <w:pPr>
              <w:pStyle w:val="TAL"/>
            </w:pPr>
            <w:r w:rsidRPr="009B053A">
              <w:t xml:space="preserve">  subframeAssignment</w:t>
            </w:r>
          </w:p>
        </w:tc>
        <w:tc>
          <w:tcPr>
            <w:tcW w:w="2268" w:type="dxa"/>
          </w:tcPr>
          <w:p w14:paraId="50C2ED2E" w14:textId="77777777" w:rsidR="00AB2B30" w:rsidRPr="009B053A" w:rsidRDefault="006A7121">
            <w:pPr>
              <w:pStyle w:val="TAL"/>
            </w:pPr>
            <w:r w:rsidRPr="009B053A">
              <w:t>sa2</w:t>
            </w:r>
          </w:p>
        </w:tc>
        <w:tc>
          <w:tcPr>
            <w:tcW w:w="1701" w:type="dxa"/>
          </w:tcPr>
          <w:p w14:paraId="6111EE2D" w14:textId="77777777" w:rsidR="00AB2B30" w:rsidRPr="009B053A" w:rsidRDefault="00AB2B30">
            <w:pPr>
              <w:pStyle w:val="TAL"/>
            </w:pPr>
          </w:p>
        </w:tc>
        <w:tc>
          <w:tcPr>
            <w:tcW w:w="1275" w:type="dxa"/>
          </w:tcPr>
          <w:p w14:paraId="07EB26D8" w14:textId="77777777" w:rsidR="00AB2B30" w:rsidRPr="009B053A" w:rsidRDefault="00AB2B30">
            <w:pPr>
              <w:pStyle w:val="TAL"/>
            </w:pPr>
          </w:p>
        </w:tc>
      </w:tr>
      <w:tr w:rsidR="00AB2B30" w:rsidRPr="009B053A" w14:paraId="39E95DC0" w14:textId="77777777">
        <w:tblPrEx>
          <w:tblCellMar>
            <w:left w:w="108" w:type="dxa"/>
            <w:right w:w="108" w:type="dxa"/>
          </w:tblCellMar>
        </w:tblPrEx>
        <w:tc>
          <w:tcPr>
            <w:tcW w:w="4537" w:type="dxa"/>
          </w:tcPr>
          <w:p w14:paraId="552A3697" w14:textId="77777777" w:rsidR="00AB2B30" w:rsidRPr="009B053A" w:rsidRDefault="006A7121">
            <w:pPr>
              <w:pStyle w:val="TAL"/>
            </w:pPr>
            <w:r w:rsidRPr="009B053A">
              <w:t xml:space="preserve">  specialSubframePatterns</w:t>
            </w:r>
          </w:p>
        </w:tc>
        <w:tc>
          <w:tcPr>
            <w:tcW w:w="2268" w:type="dxa"/>
          </w:tcPr>
          <w:p w14:paraId="4F7D153F" w14:textId="77777777" w:rsidR="00AB2B30" w:rsidRPr="009B053A" w:rsidRDefault="006A7121">
            <w:pPr>
              <w:pStyle w:val="TAL"/>
            </w:pPr>
            <w:r w:rsidRPr="009B053A">
              <w:t>ssp7</w:t>
            </w:r>
          </w:p>
        </w:tc>
        <w:tc>
          <w:tcPr>
            <w:tcW w:w="1701" w:type="dxa"/>
          </w:tcPr>
          <w:p w14:paraId="0CA4FC4A" w14:textId="77777777" w:rsidR="00AB2B30" w:rsidRPr="009B053A" w:rsidRDefault="00AB2B30">
            <w:pPr>
              <w:pStyle w:val="TAL"/>
            </w:pPr>
          </w:p>
        </w:tc>
        <w:tc>
          <w:tcPr>
            <w:tcW w:w="1275" w:type="dxa"/>
          </w:tcPr>
          <w:p w14:paraId="306F53AA" w14:textId="77777777" w:rsidR="00AB2B30" w:rsidRPr="009B053A" w:rsidRDefault="00AB2B30">
            <w:pPr>
              <w:pStyle w:val="TAL"/>
            </w:pPr>
          </w:p>
        </w:tc>
      </w:tr>
      <w:tr w:rsidR="00AB2B30" w:rsidRPr="009B053A" w14:paraId="3BBE31A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8BE630B"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4AEA8419"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1DA8A87"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58010F8B" w14:textId="77777777" w:rsidR="00AB2B30" w:rsidRPr="009B053A" w:rsidRDefault="00AB2B30">
            <w:pPr>
              <w:pStyle w:val="TAL"/>
            </w:pPr>
          </w:p>
        </w:tc>
      </w:tr>
    </w:tbl>
    <w:p w14:paraId="0A8455B9" w14:textId="77777777" w:rsidR="00AB2B30" w:rsidRPr="009B053A" w:rsidRDefault="00AB2B30"/>
    <w:p w14:paraId="11D96391" w14:textId="77777777" w:rsidR="00AB2B30" w:rsidRPr="009B053A" w:rsidRDefault="006A7121">
      <w:pPr>
        <w:pStyle w:val="TH"/>
      </w:pPr>
      <w:r w:rsidRPr="009B053A">
        <w:t xml:space="preserve">Table 6.2B.4.1.1.4.3-3: </w:t>
      </w:r>
      <w:r w:rsidRPr="009B053A">
        <w:rPr>
          <w:i/>
          <w:iCs/>
        </w:rPr>
        <w:t>RRCConnectionReconfiguration:</w:t>
      </w:r>
      <w:r w:rsidRPr="009B053A">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927"/>
        <w:gridCol w:w="1701"/>
        <w:gridCol w:w="1984"/>
        <w:gridCol w:w="2126"/>
      </w:tblGrid>
      <w:tr w:rsidR="00AB2B30" w:rsidRPr="009B053A" w14:paraId="70AE8659" w14:textId="77777777">
        <w:trPr>
          <w:gridBefore w:val="1"/>
          <w:wBefore w:w="9" w:type="dxa"/>
        </w:trPr>
        <w:tc>
          <w:tcPr>
            <w:tcW w:w="9738" w:type="dxa"/>
            <w:gridSpan w:val="4"/>
          </w:tcPr>
          <w:p w14:paraId="5BCD5E7B" w14:textId="77777777" w:rsidR="00AB2B30" w:rsidRPr="009B053A" w:rsidRDefault="006A7121">
            <w:pPr>
              <w:pStyle w:val="TAL"/>
            </w:pPr>
            <w:r w:rsidRPr="009B053A">
              <w:t>Derivation Path: TS 36.508 [11], Table 4.6.1-8</w:t>
            </w:r>
          </w:p>
        </w:tc>
      </w:tr>
      <w:tr w:rsidR="00AB2B30" w:rsidRPr="009B053A" w14:paraId="4A643533" w14:textId="77777777">
        <w:tblPrEx>
          <w:tblCellMar>
            <w:left w:w="108" w:type="dxa"/>
            <w:right w:w="108" w:type="dxa"/>
          </w:tblCellMar>
        </w:tblPrEx>
        <w:tc>
          <w:tcPr>
            <w:tcW w:w="3936" w:type="dxa"/>
            <w:gridSpan w:val="2"/>
          </w:tcPr>
          <w:p w14:paraId="7264F339" w14:textId="77777777" w:rsidR="00AB2B30" w:rsidRPr="009B053A" w:rsidRDefault="006A7121">
            <w:pPr>
              <w:pStyle w:val="TAH"/>
            </w:pPr>
            <w:r w:rsidRPr="009B053A">
              <w:t>Information Element</w:t>
            </w:r>
          </w:p>
        </w:tc>
        <w:tc>
          <w:tcPr>
            <w:tcW w:w="1701" w:type="dxa"/>
          </w:tcPr>
          <w:p w14:paraId="25D3CB51" w14:textId="77777777" w:rsidR="00AB2B30" w:rsidRPr="009B053A" w:rsidRDefault="006A7121">
            <w:pPr>
              <w:pStyle w:val="TAH"/>
            </w:pPr>
            <w:r w:rsidRPr="009B053A">
              <w:t>Value/remark</w:t>
            </w:r>
          </w:p>
        </w:tc>
        <w:tc>
          <w:tcPr>
            <w:tcW w:w="1984" w:type="dxa"/>
          </w:tcPr>
          <w:p w14:paraId="492BB4C6" w14:textId="77777777" w:rsidR="00AB2B30" w:rsidRPr="009B053A" w:rsidRDefault="006A7121">
            <w:pPr>
              <w:pStyle w:val="TAH"/>
            </w:pPr>
            <w:r w:rsidRPr="009B053A">
              <w:t>Comment</w:t>
            </w:r>
          </w:p>
        </w:tc>
        <w:tc>
          <w:tcPr>
            <w:tcW w:w="2126" w:type="dxa"/>
          </w:tcPr>
          <w:p w14:paraId="2CC2DB4F" w14:textId="77777777" w:rsidR="00AB2B30" w:rsidRPr="009B053A" w:rsidRDefault="006A7121">
            <w:pPr>
              <w:pStyle w:val="TAH"/>
            </w:pPr>
            <w:r w:rsidRPr="009B053A">
              <w:t>Condition</w:t>
            </w:r>
          </w:p>
        </w:tc>
      </w:tr>
      <w:tr w:rsidR="00AB2B30" w:rsidRPr="009B053A" w14:paraId="0F37DAE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3927" w:type="dxa"/>
            <w:tcBorders>
              <w:bottom w:val="single" w:sz="4" w:space="0" w:color="auto"/>
            </w:tcBorders>
          </w:tcPr>
          <w:p w14:paraId="0159B4A8" w14:textId="77777777" w:rsidR="00AB2B30" w:rsidRPr="009B053A" w:rsidRDefault="006A7121">
            <w:pPr>
              <w:pStyle w:val="TAL"/>
            </w:pPr>
            <w:r w:rsidRPr="009B053A">
              <w:t xml:space="preserve">                            p-MaxEUTRA-r15</w:t>
            </w:r>
          </w:p>
        </w:tc>
        <w:tc>
          <w:tcPr>
            <w:tcW w:w="1701" w:type="dxa"/>
            <w:tcBorders>
              <w:bottom w:val="single" w:sz="4" w:space="0" w:color="auto"/>
            </w:tcBorders>
          </w:tcPr>
          <w:p w14:paraId="69743D50" w14:textId="77777777" w:rsidR="00AB2B30" w:rsidRPr="009B053A" w:rsidRDefault="006A7121">
            <w:pPr>
              <w:pStyle w:val="TAL"/>
            </w:pPr>
            <w:r w:rsidRPr="009B053A">
              <w:t>Defined as P</w:t>
            </w:r>
            <w:r w:rsidRPr="009B053A">
              <w:rPr>
                <w:vertAlign w:val="subscript"/>
              </w:rPr>
              <w:t>LTE</w:t>
            </w:r>
            <w:r w:rsidRPr="009B053A">
              <w:t xml:space="preserve"> in Table 6.2B.4.1.1.4.1-1</w:t>
            </w:r>
          </w:p>
        </w:tc>
        <w:tc>
          <w:tcPr>
            <w:tcW w:w="1984" w:type="dxa"/>
            <w:tcBorders>
              <w:bottom w:val="single" w:sz="4" w:space="0" w:color="auto"/>
            </w:tcBorders>
          </w:tcPr>
          <w:p w14:paraId="2B610D51" w14:textId="77777777" w:rsidR="00AB2B30" w:rsidRPr="009B053A" w:rsidRDefault="00AB2B30">
            <w:pPr>
              <w:pStyle w:val="TAL"/>
            </w:pPr>
          </w:p>
        </w:tc>
        <w:tc>
          <w:tcPr>
            <w:tcW w:w="2126" w:type="dxa"/>
            <w:tcBorders>
              <w:bottom w:val="single" w:sz="4" w:space="0" w:color="auto"/>
            </w:tcBorders>
          </w:tcPr>
          <w:p w14:paraId="4548A6E8" w14:textId="77777777" w:rsidR="00AB2B30" w:rsidRPr="009B053A" w:rsidRDefault="00AB2B30">
            <w:pPr>
              <w:pStyle w:val="TAL"/>
            </w:pPr>
          </w:p>
        </w:tc>
      </w:tr>
    </w:tbl>
    <w:p w14:paraId="6CD510AD" w14:textId="77777777" w:rsidR="00AB2B30" w:rsidRPr="009B053A" w:rsidRDefault="00AB2B30"/>
    <w:p w14:paraId="44EDB15C" w14:textId="77777777" w:rsidR="00AB2B30" w:rsidRPr="009B053A" w:rsidRDefault="006A7121">
      <w:pPr>
        <w:pStyle w:val="TH"/>
      </w:pPr>
      <w:r w:rsidRPr="009B053A">
        <w:t>Table 6.2B.4.1.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9B053A" w14:paraId="13DDEE03" w14:textId="77777777">
        <w:tc>
          <w:tcPr>
            <w:tcW w:w="9747" w:type="dxa"/>
            <w:gridSpan w:val="4"/>
          </w:tcPr>
          <w:p w14:paraId="6DBA01A4" w14:textId="77777777" w:rsidR="00AB2B30" w:rsidRPr="009B053A" w:rsidRDefault="006A7121">
            <w:pPr>
              <w:pStyle w:val="TAL"/>
            </w:pPr>
            <w:r w:rsidRPr="009B053A">
              <w:t>Derivation Path: TS 38.508-1 [6], Table 4.6.3-106</w:t>
            </w:r>
          </w:p>
        </w:tc>
      </w:tr>
      <w:tr w:rsidR="00AB2B30" w:rsidRPr="009B053A" w14:paraId="4510C15C" w14:textId="77777777">
        <w:tc>
          <w:tcPr>
            <w:tcW w:w="3794" w:type="dxa"/>
          </w:tcPr>
          <w:p w14:paraId="44009F43" w14:textId="77777777" w:rsidR="00AB2B30" w:rsidRPr="009B053A" w:rsidRDefault="006A7121">
            <w:pPr>
              <w:pStyle w:val="TAH"/>
            </w:pPr>
            <w:r w:rsidRPr="009B053A">
              <w:t>Information Element</w:t>
            </w:r>
          </w:p>
        </w:tc>
        <w:tc>
          <w:tcPr>
            <w:tcW w:w="1843" w:type="dxa"/>
          </w:tcPr>
          <w:p w14:paraId="66EAB3B1" w14:textId="77777777" w:rsidR="00AB2B30" w:rsidRPr="009B053A" w:rsidRDefault="006A7121">
            <w:pPr>
              <w:pStyle w:val="TAH"/>
            </w:pPr>
            <w:r w:rsidRPr="009B053A">
              <w:t>Value/remark</w:t>
            </w:r>
          </w:p>
        </w:tc>
        <w:tc>
          <w:tcPr>
            <w:tcW w:w="1559" w:type="dxa"/>
          </w:tcPr>
          <w:p w14:paraId="54FC6BC9" w14:textId="77777777" w:rsidR="00AB2B30" w:rsidRPr="009B053A" w:rsidRDefault="006A7121">
            <w:pPr>
              <w:pStyle w:val="TAH"/>
            </w:pPr>
            <w:r w:rsidRPr="009B053A">
              <w:t>Comment</w:t>
            </w:r>
          </w:p>
        </w:tc>
        <w:tc>
          <w:tcPr>
            <w:tcW w:w="2551" w:type="dxa"/>
          </w:tcPr>
          <w:p w14:paraId="72BFD9BB" w14:textId="77777777" w:rsidR="00AB2B30" w:rsidRPr="009B053A" w:rsidRDefault="006A7121">
            <w:pPr>
              <w:pStyle w:val="TAH"/>
            </w:pPr>
            <w:r w:rsidRPr="009B053A">
              <w:t>Condition</w:t>
            </w:r>
          </w:p>
        </w:tc>
      </w:tr>
      <w:tr w:rsidR="00AB2B30" w:rsidRPr="009B053A" w14:paraId="40E58376" w14:textId="77777777">
        <w:tc>
          <w:tcPr>
            <w:tcW w:w="3794" w:type="dxa"/>
            <w:tcBorders>
              <w:bottom w:val="single" w:sz="4" w:space="0" w:color="auto"/>
            </w:tcBorders>
          </w:tcPr>
          <w:p w14:paraId="2ED6CBF3" w14:textId="77777777" w:rsidR="00AB2B30" w:rsidRPr="009B053A" w:rsidRDefault="006A7121">
            <w:pPr>
              <w:pStyle w:val="TAL"/>
            </w:pPr>
            <w:r w:rsidRPr="009B053A">
              <w:t xml:space="preserve">PhysicalCellGroupConfig ::= </w:t>
            </w:r>
            <w:r w:rsidRPr="009B053A">
              <w:rPr>
                <w:snapToGrid w:val="0"/>
              </w:rPr>
              <w:t xml:space="preserve">SEQUENCE </w:t>
            </w:r>
            <w:r w:rsidRPr="009B053A">
              <w:t>{</w:t>
            </w:r>
          </w:p>
        </w:tc>
        <w:tc>
          <w:tcPr>
            <w:tcW w:w="1843" w:type="dxa"/>
          </w:tcPr>
          <w:p w14:paraId="015B07D7" w14:textId="77777777" w:rsidR="00AB2B30" w:rsidRPr="009B053A" w:rsidRDefault="00AB2B30">
            <w:pPr>
              <w:pStyle w:val="TAL"/>
            </w:pPr>
          </w:p>
        </w:tc>
        <w:tc>
          <w:tcPr>
            <w:tcW w:w="1559" w:type="dxa"/>
          </w:tcPr>
          <w:p w14:paraId="1C487F6D" w14:textId="77777777" w:rsidR="00AB2B30" w:rsidRPr="009B053A" w:rsidRDefault="00AB2B30">
            <w:pPr>
              <w:pStyle w:val="TAL"/>
            </w:pPr>
          </w:p>
        </w:tc>
        <w:tc>
          <w:tcPr>
            <w:tcW w:w="2551" w:type="dxa"/>
          </w:tcPr>
          <w:p w14:paraId="244D348B" w14:textId="77777777" w:rsidR="00AB2B30" w:rsidRPr="009B053A" w:rsidRDefault="00AB2B30">
            <w:pPr>
              <w:pStyle w:val="TAL"/>
            </w:pPr>
          </w:p>
        </w:tc>
      </w:tr>
      <w:tr w:rsidR="00AB2B30" w:rsidRPr="009B053A" w14:paraId="70DE8D97" w14:textId="77777777">
        <w:tc>
          <w:tcPr>
            <w:tcW w:w="3794" w:type="dxa"/>
            <w:tcBorders>
              <w:top w:val="single" w:sz="4" w:space="0" w:color="auto"/>
              <w:left w:val="single" w:sz="4" w:space="0" w:color="auto"/>
              <w:bottom w:val="nil"/>
              <w:right w:val="single" w:sz="4" w:space="0" w:color="auto"/>
            </w:tcBorders>
          </w:tcPr>
          <w:p w14:paraId="3FF12896" w14:textId="77777777" w:rsidR="00AB2B30" w:rsidRPr="009B053A" w:rsidRDefault="006A7121">
            <w:pPr>
              <w:pStyle w:val="TAL"/>
            </w:pPr>
            <w:r w:rsidRPr="009B053A">
              <w:t xml:space="preserve">  p-NR-FR1</w:t>
            </w:r>
          </w:p>
        </w:tc>
        <w:tc>
          <w:tcPr>
            <w:tcW w:w="1843" w:type="dxa"/>
            <w:tcBorders>
              <w:left w:val="single" w:sz="4" w:space="0" w:color="auto"/>
            </w:tcBorders>
          </w:tcPr>
          <w:p w14:paraId="21AED511" w14:textId="77777777" w:rsidR="00AB2B30" w:rsidRPr="009B053A" w:rsidRDefault="006A7121">
            <w:pPr>
              <w:pStyle w:val="TAL"/>
            </w:pPr>
            <w:r w:rsidRPr="009B053A">
              <w:t>Defined as P</w:t>
            </w:r>
            <w:r w:rsidRPr="009B053A">
              <w:rPr>
                <w:vertAlign w:val="subscript"/>
              </w:rPr>
              <w:t>NR</w:t>
            </w:r>
            <w:r w:rsidRPr="009B053A">
              <w:t xml:space="preserve"> in Table 6.2B.4.1.1.4.1-1</w:t>
            </w:r>
          </w:p>
        </w:tc>
        <w:tc>
          <w:tcPr>
            <w:tcW w:w="1559" w:type="dxa"/>
          </w:tcPr>
          <w:p w14:paraId="4B30A718" w14:textId="77777777" w:rsidR="00AB2B30" w:rsidRPr="009B053A" w:rsidRDefault="00AB2B30">
            <w:pPr>
              <w:pStyle w:val="TAL"/>
            </w:pPr>
          </w:p>
        </w:tc>
        <w:tc>
          <w:tcPr>
            <w:tcW w:w="2551" w:type="dxa"/>
          </w:tcPr>
          <w:p w14:paraId="24872D38" w14:textId="77777777" w:rsidR="00AB2B30" w:rsidRPr="009B053A" w:rsidRDefault="00AB2B30">
            <w:pPr>
              <w:pStyle w:val="TAL"/>
            </w:pPr>
          </w:p>
        </w:tc>
      </w:tr>
      <w:tr w:rsidR="00AB2B30" w:rsidRPr="009B053A" w14:paraId="56DD9BE5" w14:textId="77777777">
        <w:tc>
          <w:tcPr>
            <w:tcW w:w="3794" w:type="dxa"/>
            <w:tcBorders>
              <w:top w:val="single" w:sz="4" w:space="0" w:color="auto"/>
            </w:tcBorders>
          </w:tcPr>
          <w:p w14:paraId="24EAC84D" w14:textId="77777777" w:rsidR="00AB2B30" w:rsidRPr="009B053A" w:rsidRDefault="006A7121">
            <w:pPr>
              <w:pStyle w:val="TAL"/>
            </w:pPr>
            <w:r w:rsidRPr="009B053A">
              <w:t>}</w:t>
            </w:r>
          </w:p>
        </w:tc>
        <w:tc>
          <w:tcPr>
            <w:tcW w:w="1843" w:type="dxa"/>
          </w:tcPr>
          <w:p w14:paraId="5E1301EB" w14:textId="77777777" w:rsidR="00AB2B30" w:rsidRPr="009B053A" w:rsidRDefault="00AB2B30">
            <w:pPr>
              <w:pStyle w:val="TAL"/>
            </w:pPr>
          </w:p>
        </w:tc>
        <w:tc>
          <w:tcPr>
            <w:tcW w:w="1559" w:type="dxa"/>
          </w:tcPr>
          <w:p w14:paraId="1A3D8D4F" w14:textId="77777777" w:rsidR="00AB2B30" w:rsidRPr="009B053A" w:rsidRDefault="00AB2B30">
            <w:pPr>
              <w:pStyle w:val="TAL"/>
            </w:pPr>
          </w:p>
        </w:tc>
        <w:tc>
          <w:tcPr>
            <w:tcW w:w="2551" w:type="dxa"/>
          </w:tcPr>
          <w:p w14:paraId="4662C99E" w14:textId="77777777" w:rsidR="00AB2B30" w:rsidRPr="009B053A" w:rsidRDefault="00AB2B30">
            <w:pPr>
              <w:pStyle w:val="TAL"/>
            </w:pPr>
          </w:p>
        </w:tc>
      </w:tr>
    </w:tbl>
    <w:p w14:paraId="0EB296CE" w14:textId="77777777" w:rsidR="00AB2B30" w:rsidRPr="009B053A" w:rsidRDefault="00AB2B30"/>
    <w:p w14:paraId="745024EA" w14:textId="77777777" w:rsidR="00AB2B30" w:rsidRPr="009B053A" w:rsidRDefault="006A7121">
      <w:pPr>
        <w:pStyle w:val="TH"/>
      </w:pPr>
      <w:r w:rsidRPr="009B053A">
        <w:t xml:space="preserve">Table 6.2B.4.1.1.4.3-5: </w:t>
      </w:r>
      <w:r w:rsidRPr="009B053A">
        <w:rPr>
          <w:i/>
          <w:iCs/>
        </w:rPr>
        <w:t>RRCConnectionReconfiguration:</w:t>
      </w:r>
      <w:r w:rsidRPr="009B053A">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85"/>
        <w:gridCol w:w="1843"/>
        <w:gridCol w:w="1559"/>
        <w:gridCol w:w="2542"/>
        <w:gridCol w:w="9"/>
      </w:tblGrid>
      <w:tr w:rsidR="00AB2B30" w:rsidRPr="009B053A" w14:paraId="76102BB1" w14:textId="77777777">
        <w:trPr>
          <w:gridBefore w:val="1"/>
          <w:wBefore w:w="9" w:type="dxa"/>
        </w:trPr>
        <w:tc>
          <w:tcPr>
            <w:tcW w:w="9738" w:type="dxa"/>
            <w:gridSpan w:val="5"/>
          </w:tcPr>
          <w:p w14:paraId="41A51B2C" w14:textId="77777777" w:rsidR="00AB2B30" w:rsidRPr="009B053A" w:rsidRDefault="006A7121">
            <w:pPr>
              <w:pStyle w:val="TAL"/>
            </w:pPr>
            <w:r w:rsidRPr="009B053A">
              <w:t>Derivation Path: TS 36.508 [11], Table 4.6.1-8</w:t>
            </w:r>
          </w:p>
        </w:tc>
      </w:tr>
      <w:tr w:rsidR="00AB2B30" w:rsidRPr="009B053A" w14:paraId="7BC738BA" w14:textId="77777777">
        <w:tblPrEx>
          <w:tblCellMar>
            <w:left w:w="108" w:type="dxa"/>
            <w:right w:w="108" w:type="dxa"/>
          </w:tblCellMar>
        </w:tblPrEx>
        <w:tc>
          <w:tcPr>
            <w:tcW w:w="3794" w:type="dxa"/>
            <w:gridSpan w:val="2"/>
          </w:tcPr>
          <w:p w14:paraId="656914CB" w14:textId="77777777" w:rsidR="00AB2B30" w:rsidRPr="009B053A" w:rsidRDefault="006A7121">
            <w:pPr>
              <w:pStyle w:val="TAH"/>
            </w:pPr>
            <w:r w:rsidRPr="009B053A">
              <w:t>Information Element</w:t>
            </w:r>
          </w:p>
        </w:tc>
        <w:tc>
          <w:tcPr>
            <w:tcW w:w="1843" w:type="dxa"/>
          </w:tcPr>
          <w:p w14:paraId="0B4F9461" w14:textId="77777777" w:rsidR="00AB2B30" w:rsidRPr="009B053A" w:rsidRDefault="006A7121">
            <w:pPr>
              <w:pStyle w:val="TAH"/>
            </w:pPr>
            <w:r w:rsidRPr="009B053A">
              <w:t>Value/remark</w:t>
            </w:r>
          </w:p>
        </w:tc>
        <w:tc>
          <w:tcPr>
            <w:tcW w:w="1559" w:type="dxa"/>
          </w:tcPr>
          <w:p w14:paraId="06FBFE8B" w14:textId="77777777" w:rsidR="00AB2B30" w:rsidRPr="009B053A" w:rsidRDefault="006A7121">
            <w:pPr>
              <w:pStyle w:val="TAH"/>
            </w:pPr>
            <w:r w:rsidRPr="009B053A">
              <w:t>Comment</w:t>
            </w:r>
          </w:p>
        </w:tc>
        <w:tc>
          <w:tcPr>
            <w:tcW w:w="2551" w:type="dxa"/>
            <w:gridSpan w:val="2"/>
          </w:tcPr>
          <w:p w14:paraId="0C60E1E8" w14:textId="77777777" w:rsidR="00AB2B30" w:rsidRPr="009B053A" w:rsidRDefault="006A7121">
            <w:pPr>
              <w:pStyle w:val="TAH"/>
            </w:pPr>
            <w:r w:rsidRPr="009B053A">
              <w:t>Condition</w:t>
            </w:r>
          </w:p>
        </w:tc>
      </w:tr>
      <w:tr w:rsidR="00AB2B30" w:rsidRPr="009B053A" w14:paraId="5DDA6ED9"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24D8214C" w14:textId="77777777" w:rsidR="00AB2B30" w:rsidRPr="009B053A" w:rsidRDefault="006A7121">
            <w:pPr>
              <w:pStyle w:val="TAL"/>
            </w:pPr>
            <w:r w:rsidRPr="009B053A">
              <w:t xml:space="preserve">                        nonCriticalExtension SEQUENCE {</w:t>
            </w:r>
          </w:p>
        </w:tc>
        <w:tc>
          <w:tcPr>
            <w:tcW w:w="1843" w:type="dxa"/>
          </w:tcPr>
          <w:p w14:paraId="12821F7A" w14:textId="77777777" w:rsidR="00AB2B30" w:rsidRPr="009B053A" w:rsidRDefault="00AB2B30">
            <w:pPr>
              <w:pStyle w:val="TAL"/>
            </w:pPr>
          </w:p>
        </w:tc>
        <w:tc>
          <w:tcPr>
            <w:tcW w:w="1559" w:type="dxa"/>
          </w:tcPr>
          <w:p w14:paraId="24FE4E02" w14:textId="77777777" w:rsidR="00AB2B30" w:rsidRPr="009B053A" w:rsidRDefault="006A7121">
            <w:pPr>
              <w:pStyle w:val="TAL"/>
            </w:pPr>
            <w:r w:rsidRPr="009B053A">
              <w:rPr>
                <w:rFonts w:cs="Arial"/>
                <w:szCs w:val="18"/>
              </w:rPr>
              <w:t>RRCConnectionReconfiguration-v1530-IEs</w:t>
            </w:r>
          </w:p>
        </w:tc>
        <w:tc>
          <w:tcPr>
            <w:tcW w:w="2542" w:type="dxa"/>
          </w:tcPr>
          <w:p w14:paraId="4B036F87" w14:textId="77777777" w:rsidR="00AB2B30" w:rsidRPr="009B053A" w:rsidRDefault="00AB2B30">
            <w:pPr>
              <w:pStyle w:val="TAL"/>
            </w:pPr>
          </w:p>
        </w:tc>
      </w:tr>
      <w:tr w:rsidR="00347879" w:rsidRPr="009B053A" w14:paraId="6F9A678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bottom w:val="nil"/>
            </w:tcBorders>
          </w:tcPr>
          <w:p w14:paraId="1FDB6EC0" w14:textId="77777777" w:rsidR="00347879" w:rsidRPr="009B053A" w:rsidRDefault="00347879" w:rsidP="00347879">
            <w:pPr>
              <w:pStyle w:val="TAL"/>
            </w:pPr>
            <w:r w:rsidRPr="009B053A">
              <w:t xml:space="preserve">                          p-MaxUE-FR1-r15</w:t>
            </w:r>
          </w:p>
        </w:tc>
        <w:tc>
          <w:tcPr>
            <w:tcW w:w="1843" w:type="dxa"/>
          </w:tcPr>
          <w:p w14:paraId="40346F27" w14:textId="77777777" w:rsidR="00347879" w:rsidRPr="009B053A" w:rsidRDefault="00347879" w:rsidP="00347879">
            <w:pPr>
              <w:pStyle w:val="TAL"/>
            </w:pPr>
            <w:r w:rsidRPr="009B053A">
              <w:t>23</w:t>
            </w:r>
          </w:p>
        </w:tc>
        <w:tc>
          <w:tcPr>
            <w:tcW w:w="1559" w:type="dxa"/>
          </w:tcPr>
          <w:p w14:paraId="3698F5DF" w14:textId="77777777" w:rsidR="00347879" w:rsidRPr="009B053A" w:rsidRDefault="00347879" w:rsidP="00347879">
            <w:pPr>
              <w:pStyle w:val="TAL"/>
            </w:pPr>
          </w:p>
        </w:tc>
        <w:tc>
          <w:tcPr>
            <w:tcW w:w="2542" w:type="dxa"/>
          </w:tcPr>
          <w:p w14:paraId="251D4986" w14:textId="1B95931A" w:rsidR="00347879" w:rsidRPr="009B053A" w:rsidRDefault="00347879" w:rsidP="00347879">
            <w:pPr>
              <w:pStyle w:val="TAL"/>
            </w:pPr>
            <w:r w:rsidRPr="009B053A">
              <w:t>Power Class 3 UE</w:t>
            </w:r>
          </w:p>
        </w:tc>
      </w:tr>
      <w:tr w:rsidR="00347879" w:rsidRPr="009B053A" w14:paraId="06956BCE"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top w:val="nil"/>
            </w:tcBorders>
          </w:tcPr>
          <w:p w14:paraId="5F38047D" w14:textId="77777777" w:rsidR="00347879" w:rsidRPr="009B053A" w:rsidRDefault="00347879" w:rsidP="00347879">
            <w:pPr>
              <w:pStyle w:val="TAL"/>
            </w:pPr>
          </w:p>
        </w:tc>
        <w:tc>
          <w:tcPr>
            <w:tcW w:w="1843" w:type="dxa"/>
          </w:tcPr>
          <w:p w14:paraId="03110D4D" w14:textId="48255DE6" w:rsidR="00347879" w:rsidRPr="009B053A" w:rsidRDefault="00347879" w:rsidP="00347879">
            <w:pPr>
              <w:pStyle w:val="TAL"/>
            </w:pPr>
            <w:r w:rsidRPr="009B053A">
              <w:t>26</w:t>
            </w:r>
          </w:p>
        </w:tc>
        <w:tc>
          <w:tcPr>
            <w:tcW w:w="1559" w:type="dxa"/>
          </w:tcPr>
          <w:p w14:paraId="4037E6F0" w14:textId="77777777" w:rsidR="00347879" w:rsidRPr="009B053A" w:rsidRDefault="00347879" w:rsidP="00347879">
            <w:pPr>
              <w:pStyle w:val="TAL"/>
            </w:pPr>
          </w:p>
        </w:tc>
        <w:tc>
          <w:tcPr>
            <w:tcW w:w="2542" w:type="dxa"/>
          </w:tcPr>
          <w:p w14:paraId="3BA36639" w14:textId="543903AB" w:rsidR="00347879" w:rsidRPr="009B053A" w:rsidRDefault="00347879" w:rsidP="00347879">
            <w:pPr>
              <w:pStyle w:val="TAL"/>
            </w:pPr>
            <w:r w:rsidRPr="009B053A">
              <w:t>Power Class 2 UE</w:t>
            </w:r>
          </w:p>
        </w:tc>
      </w:tr>
      <w:tr w:rsidR="00AB2B30" w:rsidRPr="009B053A" w14:paraId="2C436283"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11829BAF" w14:textId="77777777" w:rsidR="00AB2B30" w:rsidRPr="009B053A" w:rsidRDefault="006A7121">
            <w:pPr>
              <w:pStyle w:val="TAL"/>
            </w:pPr>
            <w:r w:rsidRPr="009B053A">
              <w:t xml:space="preserve">                        }</w:t>
            </w:r>
          </w:p>
        </w:tc>
        <w:tc>
          <w:tcPr>
            <w:tcW w:w="1843" w:type="dxa"/>
          </w:tcPr>
          <w:p w14:paraId="5A9B42F1" w14:textId="77777777" w:rsidR="00AB2B30" w:rsidRPr="009B053A" w:rsidRDefault="00AB2B30">
            <w:pPr>
              <w:pStyle w:val="TAL"/>
            </w:pPr>
          </w:p>
        </w:tc>
        <w:tc>
          <w:tcPr>
            <w:tcW w:w="1559" w:type="dxa"/>
          </w:tcPr>
          <w:p w14:paraId="11640480" w14:textId="77777777" w:rsidR="00AB2B30" w:rsidRPr="009B053A" w:rsidRDefault="00AB2B30">
            <w:pPr>
              <w:pStyle w:val="TAL"/>
            </w:pPr>
          </w:p>
        </w:tc>
        <w:tc>
          <w:tcPr>
            <w:tcW w:w="2542" w:type="dxa"/>
          </w:tcPr>
          <w:p w14:paraId="450D5A06" w14:textId="77777777" w:rsidR="00AB2B30" w:rsidRPr="009B053A" w:rsidRDefault="00AB2B30">
            <w:pPr>
              <w:pStyle w:val="TAL"/>
            </w:pPr>
          </w:p>
        </w:tc>
      </w:tr>
    </w:tbl>
    <w:p w14:paraId="3026F643" w14:textId="77777777" w:rsidR="00AB2B30" w:rsidRPr="009B053A" w:rsidRDefault="00AB2B30"/>
    <w:p w14:paraId="61C2246E" w14:textId="77777777" w:rsidR="00AB2B30" w:rsidRPr="009B053A" w:rsidRDefault="006A7121">
      <w:pPr>
        <w:pStyle w:val="H6"/>
      </w:pPr>
      <w:r w:rsidRPr="009B053A">
        <w:t>6.2B.4.1.1.5</w:t>
      </w:r>
      <w:r w:rsidRPr="009B053A">
        <w:tab/>
        <w:t>Test requirement</w:t>
      </w:r>
    </w:p>
    <w:p w14:paraId="6FFC83B9" w14:textId="77777777" w:rsidR="00AB2B30" w:rsidRPr="009B053A" w:rsidRDefault="006A7121">
      <w:r w:rsidRPr="009B053A">
        <w:t>For UE supporting DPS, the output power measured shall not exceed the values specified in Table 6.2B.4.1.1.5-1.</w:t>
      </w:r>
    </w:p>
    <w:p w14:paraId="45564266" w14:textId="77777777" w:rsidR="00AB2B30" w:rsidRPr="009B053A" w:rsidRDefault="006A7121">
      <w:pPr>
        <w:pStyle w:val="TH"/>
        <w:rPr>
          <w:rFonts w:cs="v5.0.0"/>
        </w:rPr>
      </w:pPr>
      <w:r w:rsidRPr="009B053A">
        <w:t>Table 6.2B.4.1.1.5-1: P</w:t>
      </w:r>
      <w:r w:rsidRPr="009B053A">
        <w:rPr>
          <w:vertAlign w:val="subscript"/>
        </w:rPr>
        <w:t>CMAX</w:t>
      </w:r>
      <w:r w:rsidRPr="009B053A">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9B053A" w14:paraId="5EFF8294" w14:textId="77777777" w:rsidTr="00494F6A">
        <w:trPr>
          <w:jc w:val="center"/>
        </w:trPr>
        <w:tc>
          <w:tcPr>
            <w:tcW w:w="1876" w:type="dxa"/>
            <w:shd w:val="clear" w:color="auto" w:fill="auto"/>
          </w:tcPr>
          <w:p w14:paraId="193E1601" w14:textId="77777777" w:rsidR="00AB2B30" w:rsidRPr="009B053A" w:rsidRDefault="00AB2B30">
            <w:pPr>
              <w:rPr>
                <w:rFonts w:eastAsia="MS Mincho"/>
                <w:lang w:eastAsia="ja-JP"/>
              </w:rPr>
            </w:pPr>
          </w:p>
        </w:tc>
        <w:tc>
          <w:tcPr>
            <w:tcW w:w="2673" w:type="dxa"/>
            <w:shd w:val="clear" w:color="auto" w:fill="auto"/>
          </w:tcPr>
          <w:p w14:paraId="7DDEDAC2" w14:textId="77777777" w:rsidR="00AB2B30" w:rsidRPr="009B053A" w:rsidRDefault="006A7121">
            <w:pPr>
              <w:pStyle w:val="TAH"/>
            </w:pPr>
            <w:r w:rsidRPr="009B053A">
              <w:t>E-UTRA component carrier</w:t>
            </w:r>
          </w:p>
        </w:tc>
        <w:tc>
          <w:tcPr>
            <w:tcW w:w="2541" w:type="dxa"/>
            <w:shd w:val="clear" w:color="auto" w:fill="auto"/>
          </w:tcPr>
          <w:p w14:paraId="697B3FBB" w14:textId="77777777" w:rsidR="00AB2B30" w:rsidRPr="009B053A" w:rsidRDefault="006A7121">
            <w:pPr>
              <w:pStyle w:val="TAH"/>
            </w:pPr>
            <w:r w:rsidRPr="009B053A">
              <w:t>NR component carrier</w:t>
            </w:r>
          </w:p>
        </w:tc>
        <w:tc>
          <w:tcPr>
            <w:tcW w:w="2541" w:type="dxa"/>
          </w:tcPr>
          <w:p w14:paraId="3848E17E" w14:textId="77777777" w:rsidR="00AB2B30" w:rsidRPr="009B053A" w:rsidRDefault="006A7121">
            <w:pPr>
              <w:pStyle w:val="TAH"/>
            </w:pPr>
            <w:r w:rsidRPr="009B053A">
              <w:t>Total power measured over E-UTRA and NR component carriers</w:t>
            </w:r>
          </w:p>
        </w:tc>
      </w:tr>
      <w:tr w:rsidR="00AB2B30" w:rsidRPr="009B053A" w14:paraId="6148ACE8" w14:textId="77777777" w:rsidTr="00494F6A">
        <w:trPr>
          <w:jc w:val="center"/>
        </w:trPr>
        <w:tc>
          <w:tcPr>
            <w:tcW w:w="1876" w:type="dxa"/>
            <w:shd w:val="clear" w:color="auto" w:fill="auto"/>
            <w:vAlign w:val="center"/>
          </w:tcPr>
          <w:p w14:paraId="0B413F83" w14:textId="77777777" w:rsidR="00AB2B30" w:rsidRPr="009B053A" w:rsidRDefault="006A7121">
            <w:pPr>
              <w:pStyle w:val="TAL"/>
            </w:pPr>
            <w:r w:rsidRPr="009B053A">
              <w:lastRenderedPageBreak/>
              <w:t>Test ID 1a</w:t>
            </w:r>
          </w:p>
        </w:tc>
        <w:tc>
          <w:tcPr>
            <w:tcW w:w="2673" w:type="dxa"/>
            <w:shd w:val="clear" w:color="auto" w:fill="auto"/>
          </w:tcPr>
          <w:p w14:paraId="612E2C9A"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4371E9A2" w14:textId="77777777" w:rsidR="00AB2B30" w:rsidRPr="009B053A" w:rsidRDefault="006A7121">
            <w:pPr>
              <w:pStyle w:val="TAC"/>
              <w:rPr>
                <w:rFonts w:cs="v4.2.0"/>
              </w:rPr>
            </w:pPr>
            <w:r w:rsidRPr="009B053A">
              <w:rPr>
                <w:rFonts w:cs="v4.2.0"/>
              </w:rPr>
              <w:t>Not measured</w:t>
            </w:r>
          </w:p>
        </w:tc>
        <w:tc>
          <w:tcPr>
            <w:tcW w:w="2541" w:type="dxa"/>
          </w:tcPr>
          <w:p w14:paraId="041CD5F4" w14:textId="526EA31C" w:rsidR="00AB2B30" w:rsidRPr="009B053A" w:rsidRDefault="006A7121">
            <w:pPr>
              <w:pStyle w:val="TAC"/>
              <w:rPr>
                <w:rFonts w:cs="v4.2.0"/>
              </w:rPr>
            </w:pPr>
            <w:r w:rsidRPr="009B053A">
              <w:rPr>
                <w:rFonts w:cs="v4.2.0"/>
              </w:rPr>
              <w:t xml:space="preserve">-10dBm </w:t>
            </w:r>
            <w:r w:rsidRPr="009B053A">
              <w:t>± (7+TT)</w:t>
            </w:r>
          </w:p>
        </w:tc>
      </w:tr>
      <w:tr w:rsidR="00AB2B30" w:rsidRPr="009B053A" w14:paraId="08CE080D" w14:textId="77777777" w:rsidTr="00494F6A">
        <w:trPr>
          <w:jc w:val="center"/>
        </w:trPr>
        <w:tc>
          <w:tcPr>
            <w:tcW w:w="1876" w:type="dxa"/>
            <w:shd w:val="clear" w:color="auto" w:fill="auto"/>
            <w:vAlign w:val="center"/>
          </w:tcPr>
          <w:p w14:paraId="3C1E341F" w14:textId="77777777" w:rsidR="00AB2B30" w:rsidRPr="009B053A" w:rsidRDefault="006A7121">
            <w:pPr>
              <w:pStyle w:val="TAL"/>
            </w:pPr>
            <w:r w:rsidRPr="009B053A">
              <w:t>Test ID 1b</w:t>
            </w:r>
          </w:p>
        </w:tc>
        <w:tc>
          <w:tcPr>
            <w:tcW w:w="2673" w:type="dxa"/>
            <w:shd w:val="clear" w:color="auto" w:fill="auto"/>
          </w:tcPr>
          <w:p w14:paraId="6DC25C0E"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54527A46" w14:textId="77777777" w:rsidR="00AB2B30" w:rsidRPr="009B053A" w:rsidRDefault="006A7121">
            <w:pPr>
              <w:pStyle w:val="TAC"/>
              <w:rPr>
                <w:rFonts w:cs="v4.2.0"/>
              </w:rPr>
            </w:pPr>
            <w:r w:rsidRPr="009B053A">
              <w:rPr>
                <w:rFonts w:cs="v4.2.0"/>
              </w:rPr>
              <w:t>Not measured</w:t>
            </w:r>
          </w:p>
        </w:tc>
        <w:tc>
          <w:tcPr>
            <w:tcW w:w="2541" w:type="dxa"/>
          </w:tcPr>
          <w:p w14:paraId="7B29AC90" w14:textId="7AC30CB3" w:rsidR="00AB2B30" w:rsidRPr="009B053A" w:rsidRDefault="006A7121">
            <w:pPr>
              <w:pStyle w:val="TAC"/>
              <w:rPr>
                <w:rFonts w:cs="v4.2.0"/>
              </w:rPr>
            </w:pPr>
            <w:r w:rsidRPr="009B053A">
              <w:rPr>
                <w:rFonts w:cs="v4.2.0"/>
              </w:rPr>
              <w:t xml:space="preserve">10dBm </w:t>
            </w:r>
            <w:r w:rsidRPr="009B053A">
              <w:t>± (7+TT)</w:t>
            </w:r>
          </w:p>
        </w:tc>
      </w:tr>
      <w:tr w:rsidR="00AB2B30" w:rsidRPr="009B053A" w14:paraId="2E185585" w14:textId="77777777" w:rsidTr="00494F6A">
        <w:trPr>
          <w:jc w:val="center"/>
        </w:trPr>
        <w:tc>
          <w:tcPr>
            <w:tcW w:w="1876" w:type="dxa"/>
            <w:shd w:val="clear" w:color="auto" w:fill="auto"/>
            <w:vAlign w:val="center"/>
          </w:tcPr>
          <w:p w14:paraId="63179863" w14:textId="77777777" w:rsidR="00AB2B30" w:rsidRPr="009B053A" w:rsidRDefault="006A7121">
            <w:pPr>
              <w:pStyle w:val="TAL"/>
            </w:pPr>
            <w:r w:rsidRPr="009B053A">
              <w:t>Test ID 1c</w:t>
            </w:r>
          </w:p>
        </w:tc>
        <w:tc>
          <w:tcPr>
            <w:tcW w:w="2673" w:type="dxa"/>
            <w:shd w:val="clear" w:color="auto" w:fill="auto"/>
          </w:tcPr>
          <w:p w14:paraId="1B3DFA9D"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33C41B0C" w14:textId="77777777" w:rsidR="00AB2B30" w:rsidRPr="009B053A" w:rsidRDefault="006A7121">
            <w:pPr>
              <w:pStyle w:val="TAC"/>
              <w:rPr>
                <w:rFonts w:cs="v4.2.0"/>
              </w:rPr>
            </w:pPr>
            <w:r w:rsidRPr="009B053A">
              <w:rPr>
                <w:rFonts w:cs="v4.2.0"/>
              </w:rPr>
              <w:t>Not measured</w:t>
            </w:r>
          </w:p>
        </w:tc>
        <w:tc>
          <w:tcPr>
            <w:tcW w:w="2541" w:type="dxa"/>
          </w:tcPr>
          <w:p w14:paraId="054E762D" w14:textId="393BB80B" w:rsidR="00AB2B30" w:rsidRPr="009B053A" w:rsidRDefault="006A7121">
            <w:pPr>
              <w:pStyle w:val="TAC"/>
              <w:rPr>
                <w:rFonts w:cs="v4.2.0"/>
              </w:rPr>
            </w:pPr>
            <w:r w:rsidRPr="009B053A">
              <w:rPr>
                <w:rFonts w:cs="v4.2.0"/>
              </w:rPr>
              <w:t xml:space="preserve">15 </w:t>
            </w:r>
            <w:r w:rsidRPr="009B053A">
              <w:t>± (6+TT)</w:t>
            </w:r>
          </w:p>
        </w:tc>
      </w:tr>
      <w:tr w:rsidR="00AB2B30" w:rsidRPr="009B053A" w14:paraId="25891620" w14:textId="77777777" w:rsidTr="00494F6A">
        <w:trPr>
          <w:jc w:val="center"/>
        </w:trPr>
        <w:tc>
          <w:tcPr>
            <w:tcW w:w="1876" w:type="dxa"/>
            <w:shd w:val="clear" w:color="auto" w:fill="auto"/>
            <w:vAlign w:val="center"/>
          </w:tcPr>
          <w:p w14:paraId="7695997E" w14:textId="77777777" w:rsidR="00AB2B30" w:rsidRPr="009B053A" w:rsidRDefault="006A7121">
            <w:pPr>
              <w:pStyle w:val="TAL"/>
            </w:pPr>
            <w:r w:rsidRPr="009B053A">
              <w:t>Test ID 1d</w:t>
            </w:r>
          </w:p>
        </w:tc>
        <w:tc>
          <w:tcPr>
            <w:tcW w:w="2673" w:type="dxa"/>
            <w:shd w:val="clear" w:color="auto" w:fill="auto"/>
          </w:tcPr>
          <w:p w14:paraId="642E703B"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64947234" w14:textId="77777777" w:rsidR="00AB2B30" w:rsidRPr="009B053A" w:rsidRDefault="006A7121">
            <w:pPr>
              <w:pStyle w:val="TAC"/>
              <w:rPr>
                <w:rFonts w:cs="v4.2.0"/>
              </w:rPr>
            </w:pPr>
            <w:r w:rsidRPr="009B053A">
              <w:rPr>
                <w:rFonts w:cs="v4.2.0"/>
              </w:rPr>
              <w:t>Not measured</w:t>
            </w:r>
          </w:p>
        </w:tc>
        <w:tc>
          <w:tcPr>
            <w:tcW w:w="2541" w:type="dxa"/>
          </w:tcPr>
          <w:p w14:paraId="2DEE2EE0" w14:textId="637CB021" w:rsidR="00AB2B30" w:rsidRPr="009B053A" w:rsidRDefault="006A7121">
            <w:pPr>
              <w:pStyle w:val="TAC"/>
              <w:rPr>
                <w:rFonts w:cs="v4.2.0"/>
              </w:rPr>
            </w:pPr>
            <w:r w:rsidRPr="009B053A">
              <w:rPr>
                <w:rFonts w:cs="v4.2.0"/>
              </w:rPr>
              <w:t xml:space="preserve">18 </w:t>
            </w:r>
            <w:r w:rsidRPr="009B053A">
              <w:t>± (5+TT)</w:t>
            </w:r>
          </w:p>
        </w:tc>
      </w:tr>
      <w:tr w:rsidR="00AB2B30" w:rsidRPr="009B053A" w14:paraId="00F76AC6" w14:textId="77777777" w:rsidTr="00494F6A">
        <w:trPr>
          <w:jc w:val="center"/>
        </w:trPr>
        <w:tc>
          <w:tcPr>
            <w:tcW w:w="1876" w:type="dxa"/>
            <w:tcBorders>
              <w:bottom w:val="nil"/>
            </w:tcBorders>
            <w:shd w:val="clear" w:color="auto" w:fill="auto"/>
            <w:vAlign w:val="center"/>
          </w:tcPr>
          <w:p w14:paraId="17229FCC" w14:textId="77777777" w:rsidR="00AB2B30" w:rsidRPr="009B053A" w:rsidRDefault="006A7121">
            <w:pPr>
              <w:pStyle w:val="TAL"/>
            </w:pPr>
            <w:r w:rsidRPr="009B053A">
              <w:t>Test ID 1e</w:t>
            </w:r>
          </w:p>
        </w:tc>
        <w:tc>
          <w:tcPr>
            <w:tcW w:w="2673" w:type="dxa"/>
            <w:tcBorders>
              <w:bottom w:val="nil"/>
            </w:tcBorders>
            <w:shd w:val="clear" w:color="auto" w:fill="auto"/>
          </w:tcPr>
          <w:p w14:paraId="2659043E"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40047BAA" w14:textId="13A93701" w:rsidR="00AB2B30" w:rsidRPr="009B053A" w:rsidRDefault="006A7121">
            <w:pPr>
              <w:pStyle w:val="TAC"/>
              <w:rPr>
                <w:rFonts w:cs="v4.2.0"/>
              </w:rPr>
            </w:pPr>
            <w:r w:rsidRPr="009B053A">
              <w:rPr>
                <w:rFonts w:cs="v4.2.0"/>
              </w:rPr>
              <w:t>18 + (5+TT) / 11 – (6+TT)</w:t>
            </w:r>
            <w:r w:rsidRPr="009B053A">
              <w:t xml:space="preserve"> for PC3 UE</w:t>
            </w:r>
          </w:p>
        </w:tc>
        <w:tc>
          <w:tcPr>
            <w:tcW w:w="2541" w:type="dxa"/>
          </w:tcPr>
          <w:p w14:paraId="07090AFE" w14:textId="3EB89FF1" w:rsidR="00AB2B30" w:rsidRPr="009B053A" w:rsidRDefault="006A7121">
            <w:pPr>
              <w:pStyle w:val="TAC"/>
              <w:rPr>
                <w:rFonts w:cs="v4.2.0"/>
              </w:rPr>
            </w:pPr>
            <w:r w:rsidRPr="009B053A">
              <w:t>21.54dBm + (3+TT) / 19.64 - (5+TT) for PC3 UE</w:t>
            </w:r>
          </w:p>
        </w:tc>
      </w:tr>
      <w:tr w:rsidR="00AB2B30" w:rsidRPr="009B053A" w14:paraId="6B9B98A3" w14:textId="77777777" w:rsidTr="00494F6A">
        <w:trPr>
          <w:jc w:val="center"/>
        </w:trPr>
        <w:tc>
          <w:tcPr>
            <w:tcW w:w="1876" w:type="dxa"/>
            <w:tcBorders>
              <w:top w:val="nil"/>
              <w:bottom w:val="nil"/>
            </w:tcBorders>
            <w:shd w:val="clear" w:color="auto" w:fill="auto"/>
            <w:vAlign w:val="center"/>
          </w:tcPr>
          <w:p w14:paraId="2EC7DFC2" w14:textId="77777777" w:rsidR="00AB2B30" w:rsidRPr="009B053A" w:rsidRDefault="00AB2B30">
            <w:pPr>
              <w:pStyle w:val="TAL"/>
            </w:pPr>
          </w:p>
        </w:tc>
        <w:tc>
          <w:tcPr>
            <w:tcW w:w="2673" w:type="dxa"/>
            <w:tcBorders>
              <w:top w:val="nil"/>
              <w:bottom w:val="nil"/>
            </w:tcBorders>
            <w:shd w:val="clear" w:color="auto" w:fill="auto"/>
            <w:vAlign w:val="center"/>
          </w:tcPr>
          <w:p w14:paraId="44DFE74D" w14:textId="77777777" w:rsidR="00AB2B30" w:rsidRPr="009B053A" w:rsidRDefault="00AB2B30">
            <w:pPr>
              <w:pStyle w:val="TAC"/>
              <w:jc w:val="left"/>
            </w:pPr>
          </w:p>
        </w:tc>
        <w:tc>
          <w:tcPr>
            <w:tcW w:w="2541" w:type="dxa"/>
            <w:shd w:val="clear" w:color="auto" w:fill="auto"/>
          </w:tcPr>
          <w:p w14:paraId="5CB94170" w14:textId="175FB7B4" w:rsidR="00AB2B30" w:rsidRPr="009B053A" w:rsidRDefault="006A7121">
            <w:pPr>
              <w:pStyle w:val="TAC"/>
              <w:rPr>
                <w:rFonts w:cs="v4.2.0"/>
              </w:rPr>
            </w:pPr>
            <w:r w:rsidRPr="009B053A">
              <w:rPr>
                <w:rFonts w:cs="v4.2.0"/>
              </w:rPr>
              <w:t>21 + (3+TT) / 14 - (6+TT)</w:t>
            </w:r>
            <w:r w:rsidRPr="009B053A">
              <w:t xml:space="preserve"> for PC2 UE (Rel-15 UE </w:t>
            </w:r>
            <w:r w:rsidR="006C2F53" w:rsidRPr="009B053A">
              <w:t>indicates PC2 on NR band</w:t>
            </w:r>
            <w:r w:rsidR="006C2F53" w:rsidRPr="009B053A">
              <w:rPr>
                <w:lang w:eastAsia="zh-CN"/>
              </w:rPr>
              <w:t>,</w:t>
            </w:r>
            <w:r w:rsidRPr="009B053A">
              <w:t xml:space="preserve"> Rel-16 </w:t>
            </w:r>
            <w:r w:rsidR="006C2F53" w:rsidRPr="009B053A">
              <w:t xml:space="preserve">and forward </w:t>
            </w:r>
            <w:r w:rsidRPr="009B053A">
              <w:t>UE repoting (PC2 by P</w:t>
            </w:r>
            <w:r w:rsidRPr="009B053A">
              <w:rPr>
                <w:vertAlign w:val="subscript"/>
              </w:rPr>
              <w:t>PowerClass,NR</w:t>
            </w:r>
            <w:r w:rsidRPr="009B053A">
              <w:t xml:space="preserve">, and PC2 or Not present by </w:t>
            </w:r>
            <w:r w:rsidRPr="009B053A">
              <w:rPr>
                <w:i/>
              </w:rPr>
              <w:t>powerClassNRPart-r16</w:t>
            </w:r>
            <w:r w:rsidRPr="009B053A">
              <w:t>))</w:t>
            </w:r>
          </w:p>
        </w:tc>
        <w:tc>
          <w:tcPr>
            <w:tcW w:w="2541" w:type="dxa"/>
          </w:tcPr>
          <w:p w14:paraId="4A103A5B" w14:textId="4E1735F4" w:rsidR="00AB2B30" w:rsidRPr="009B053A" w:rsidRDefault="006A7121">
            <w:pPr>
              <w:pStyle w:val="TAC"/>
              <w:jc w:val="left"/>
            </w:pPr>
            <w:r w:rsidRPr="009B053A">
              <w:rPr>
                <w:rFonts w:cs="v4.2.0"/>
              </w:rPr>
              <w:t>24 + (2+TT) / 21.8 - (5+TT)</w:t>
            </w:r>
            <w:r w:rsidRPr="009B053A">
              <w:t xml:space="preserve"> for PC2 UE (Rel-15 UE </w:t>
            </w:r>
            <w:r w:rsidR="006C2F53" w:rsidRPr="009B053A">
              <w:t>indicates PC2 on NR band</w:t>
            </w:r>
            <w:r w:rsidR="006C2F53" w:rsidRPr="009B053A">
              <w:rPr>
                <w:lang w:eastAsia="zh-CN"/>
              </w:rPr>
              <w:t>,</w:t>
            </w:r>
            <w:r w:rsidRPr="009B053A">
              <w:t xml:space="preserve"> Rel-16 </w:t>
            </w:r>
            <w:r w:rsidR="006C2F53" w:rsidRPr="009B053A">
              <w:t xml:space="preserve">and forward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c>
      </w:tr>
      <w:tr w:rsidR="00AB2B30" w:rsidRPr="009B053A" w14:paraId="039221C7" w14:textId="77777777" w:rsidTr="00494F6A">
        <w:trPr>
          <w:jc w:val="center"/>
        </w:trPr>
        <w:tc>
          <w:tcPr>
            <w:tcW w:w="1876" w:type="dxa"/>
            <w:tcBorders>
              <w:top w:val="nil"/>
            </w:tcBorders>
            <w:shd w:val="clear" w:color="auto" w:fill="auto"/>
            <w:vAlign w:val="center"/>
          </w:tcPr>
          <w:p w14:paraId="4B3B8E6A" w14:textId="77777777" w:rsidR="00AB2B30" w:rsidRPr="009B053A" w:rsidRDefault="00AB2B30">
            <w:pPr>
              <w:pStyle w:val="TAL"/>
            </w:pPr>
          </w:p>
        </w:tc>
        <w:tc>
          <w:tcPr>
            <w:tcW w:w="2673" w:type="dxa"/>
            <w:tcBorders>
              <w:top w:val="nil"/>
            </w:tcBorders>
            <w:shd w:val="clear" w:color="auto" w:fill="auto"/>
            <w:vAlign w:val="center"/>
          </w:tcPr>
          <w:p w14:paraId="46D3533F" w14:textId="77777777" w:rsidR="00AB2B30" w:rsidRPr="009B053A" w:rsidRDefault="00AB2B30">
            <w:pPr>
              <w:pStyle w:val="TAC"/>
              <w:jc w:val="left"/>
            </w:pPr>
          </w:p>
        </w:tc>
        <w:tc>
          <w:tcPr>
            <w:tcW w:w="2541" w:type="dxa"/>
            <w:shd w:val="clear" w:color="auto" w:fill="auto"/>
          </w:tcPr>
          <w:p w14:paraId="342D7074" w14:textId="23CB5922" w:rsidR="00AB2B30" w:rsidRPr="009B053A" w:rsidRDefault="006A7121">
            <w:pPr>
              <w:pStyle w:val="TAC"/>
              <w:rPr>
                <w:rFonts w:cs="v4.2.0"/>
              </w:rPr>
            </w:pPr>
            <w:r w:rsidRPr="009B053A">
              <w:rPr>
                <w:rFonts w:cs="v4.2.0"/>
              </w:rPr>
              <w:t>21 + (3+TT) / 11 - (6+TT)</w:t>
            </w:r>
            <w:r w:rsidRPr="009B053A">
              <w:t xml:space="preserve"> for PC2 UE (</w:t>
            </w:r>
            <w:r w:rsidR="007B2F7B" w:rsidRPr="009B053A">
              <w:t xml:space="preserve">Rel-15 </w:t>
            </w:r>
            <w:r w:rsidR="007B2F7B" w:rsidRPr="009B053A">
              <w:rPr>
                <w:lang w:eastAsia="zh-CN"/>
              </w:rPr>
              <w:t>and forward</w:t>
            </w:r>
            <w:r w:rsidR="007B2F7B" w:rsidRPr="009B053A">
              <w:t xml:space="preserve"> UE indicates PC3 on NR band</w:t>
            </w:r>
            <w:r w:rsidR="007B2F7B" w:rsidRPr="009B053A">
              <w:rPr>
                <w:lang w:eastAsia="zh-CN"/>
              </w:rPr>
              <w:t>,</w:t>
            </w:r>
            <w:r w:rsidR="007B2F7B" w:rsidRPr="009B053A">
              <w:t xml:space="preserve"> </w:t>
            </w:r>
            <w:r w:rsidRPr="009B053A">
              <w:t xml:space="preserve">Rel-16 </w:t>
            </w:r>
            <w:r w:rsidR="007B2F7B" w:rsidRPr="009B053A">
              <w:t xml:space="preserve">and forward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c>
        <w:tc>
          <w:tcPr>
            <w:tcW w:w="2541" w:type="dxa"/>
          </w:tcPr>
          <w:p w14:paraId="4E3FE071" w14:textId="2159BA2B" w:rsidR="00AB2B30" w:rsidRPr="009B053A" w:rsidRDefault="006A7121">
            <w:pPr>
              <w:pStyle w:val="TAC"/>
              <w:jc w:val="left"/>
            </w:pPr>
            <w:r w:rsidRPr="009B053A">
              <w:rPr>
                <w:rFonts w:cs="v4.2.0"/>
              </w:rPr>
              <w:t>24 + (2+TT) / 21.4 - (5+TT)</w:t>
            </w:r>
            <w:r w:rsidRPr="009B053A">
              <w:t xml:space="preserve"> for PC2 UE (</w:t>
            </w:r>
            <w:r w:rsidR="007F43F1" w:rsidRPr="009B053A">
              <w:t xml:space="preserve">Rel-15 </w:t>
            </w:r>
            <w:r w:rsidR="007F43F1" w:rsidRPr="009B053A">
              <w:rPr>
                <w:lang w:eastAsia="zh-CN"/>
              </w:rPr>
              <w:t>and forward</w:t>
            </w:r>
            <w:r w:rsidR="007F43F1" w:rsidRPr="009B053A">
              <w:t xml:space="preserve"> UE indicates PC3 on NR band</w:t>
            </w:r>
            <w:r w:rsidR="007F43F1" w:rsidRPr="009B053A">
              <w:rPr>
                <w:lang w:eastAsia="zh-CN"/>
              </w:rPr>
              <w:t xml:space="preserve">, </w:t>
            </w:r>
            <w:r w:rsidRPr="009B053A">
              <w:t xml:space="preserve">Rel-16 </w:t>
            </w:r>
            <w:r w:rsidR="007F43F1" w:rsidRPr="009B053A">
              <w:t xml:space="preserve">and forward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c>
      </w:tr>
      <w:tr w:rsidR="00AB2B30" w:rsidRPr="009B053A" w14:paraId="52B86BF8" w14:textId="77777777" w:rsidTr="001D08BD">
        <w:trPr>
          <w:jc w:val="center"/>
        </w:trPr>
        <w:tc>
          <w:tcPr>
            <w:tcW w:w="1876" w:type="dxa"/>
            <w:tcBorders>
              <w:bottom w:val="dashSmallGap" w:sz="4" w:space="0" w:color="auto"/>
            </w:tcBorders>
            <w:shd w:val="clear" w:color="auto" w:fill="auto"/>
            <w:vAlign w:val="center"/>
          </w:tcPr>
          <w:p w14:paraId="182670CA" w14:textId="77777777" w:rsidR="00AB2B30" w:rsidRPr="009B053A" w:rsidRDefault="006A7121">
            <w:pPr>
              <w:pStyle w:val="TAL"/>
            </w:pPr>
            <w:r w:rsidRPr="009B053A">
              <w:t>Test ID 1f</w:t>
            </w:r>
          </w:p>
        </w:tc>
        <w:tc>
          <w:tcPr>
            <w:tcW w:w="2673" w:type="dxa"/>
            <w:tcBorders>
              <w:bottom w:val="dashSmallGap" w:sz="4" w:space="0" w:color="auto"/>
            </w:tcBorders>
            <w:shd w:val="clear" w:color="auto" w:fill="auto"/>
          </w:tcPr>
          <w:p w14:paraId="15C1B048" w14:textId="1D76570D" w:rsidR="00AB2B30" w:rsidRPr="009B053A" w:rsidRDefault="006A7121">
            <w:pPr>
              <w:pStyle w:val="TAC"/>
              <w:jc w:val="left"/>
              <w:rPr>
                <w:rFonts w:cs="v4.2.0"/>
              </w:rPr>
            </w:pPr>
            <w:r w:rsidRPr="009B053A">
              <w:t>Maximum output power with reduction as defined in Table 6.2.3.5-1 of TS 36.521-1 [10]</w:t>
            </w:r>
            <w:r w:rsidR="00494F6A" w:rsidRPr="009B053A">
              <w:t xml:space="preserve"> for PC3 UE</w:t>
            </w:r>
          </w:p>
        </w:tc>
        <w:tc>
          <w:tcPr>
            <w:tcW w:w="2541" w:type="dxa"/>
            <w:tcBorders>
              <w:bottom w:val="dashSmallGap" w:sz="4" w:space="0" w:color="auto"/>
            </w:tcBorders>
            <w:shd w:val="clear" w:color="auto" w:fill="auto"/>
          </w:tcPr>
          <w:p w14:paraId="429464CA" w14:textId="77777777" w:rsidR="00AB2B30" w:rsidRPr="009B053A" w:rsidRDefault="006A7121">
            <w:pPr>
              <w:pStyle w:val="TAC"/>
              <w:rPr>
                <w:rFonts w:cs="v4.2.0"/>
              </w:rPr>
            </w:pPr>
            <w:r w:rsidRPr="009B053A">
              <w:rPr>
                <w:rFonts w:cs="v4.2.0"/>
              </w:rPr>
              <w:t>N/A</w:t>
            </w:r>
          </w:p>
        </w:tc>
        <w:tc>
          <w:tcPr>
            <w:tcW w:w="2541" w:type="dxa"/>
            <w:tcBorders>
              <w:bottom w:val="dashSmallGap" w:sz="4" w:space="0" w:color="auto"/>
            </w:tcBorders>
          </w:tcPr>
          <w:p w14:paraId="51EB80C8" w14:textId="10B5523E" w:rsidR="00AB2B30" w:rsidRPr="009B053A" w:rsidRDefault="006A7121">
            <w:pPr>
              <w:pStyle w:val="TAC"/>
              <w:jc w:val="left"/>
              <w:rPr>
                <w:rFonts w:cs="v4.2.0"/>
              </w:rPr>
            </w:pPr>
            <w:r w:rsidRPr="009B053A">
              <w:t>Maximum output power with reduction as defined in Table 6.2.3</w:t>
            </w:r>
            <w:r w:rsidR="00494F6A" w:rsidRPr="009B053A">
              <w:t>.5</w:t>
            </w:r>
            <w:r w:rsidRPr="009B053A">
              <w:t>-1 of TS 36.521-1 [10]</w:t>
            </w:r>
            <w:r w:rsidR="00494F6A" w:rsidRPr="009B053A">
              <w:t xml:space="preserve"> for PC3 UE</w:t>
            </w:r>
          </w:p>
        </w:tc>
      </w:tr>
      <w:tr w:rsidR="00494F6A" w:rsidRPr="009B053A" w14:paraId="17BB37AB" w14:textId="77777777" w:rsidTr="001D08BD">
        <w:trPr>
          <w:jc w:val="center"/>
        </w:trPr>
        <w:tc>
          <w:tcPr>
            <w:tcW w:w="1876" w:type="dxa"/>
            <w:tcBorders>
              <w:top w:val="dashSmallGap" w:sz="4" w:space="0" w:color="auto"/>
            </w:tcBorders>
            <w:shd w:val="clear" w:color="auto" w:fill="auto"/>
            <w:vAlign w:val="center"/>
          </w:tcPr>
          <w:p w14:paraId="12818B13" w14:textId="77777777" w:rsidR="00494F6A" w:rsidRPr="009B053A" w:rsidRDefault="00494F6A" w:rsidP="00494F6A">
            <w:pPr>
              <w:pStyle w:val="TAL"/>
            </w:pPr>
          </w:p>
        </w:tc>
        <w:tc>
          <w:tcPr>
            <w:tcW w:w="2673" w:type="dxa"/>
            <w:tcBorders>
              <w:top w:val="dashSmallGap" w:sz="4" w:space="0" w:color="auto"/>
            </w:tcBorders>
            <w:shd w:val="clear" w:color="auto" w:fill="auto"/>
          </w:tcPr>
          <w:p w14:paraId="0EC1156C" w14:textId="600B3F4F" w:rsidR="00494F6A" w:rsidRPr="009B053A" w:rsidRDefault="00494F6A" w:rsidP="00494F6A">
            <w:pPr>
              <w:pStyle w:val="TAC"/>
              <w:jc w:val="left"/>
            </w:pPr>
            <w:r w:rsidRPr="009B053A">
              <w:t>Maximum output power with reduction as defined in Table 6.2.3_1.5-1 of TS 36.521-1 [10] for PC2 UE</w:t>
            </w:r>
          </w:p>
        </w:tc>
        <w:tc>
          <w:tcPr>
            <w:tcW w:w="2541" w:type="dxa"/>
            <w:tcBorders>
              <w:top w:val="dashSmallGap" w:sz="4" w:space="0" w:color="auto"/>
            </w:tcBorders>
            <w:shd w:val="clear" w:color="auto" w:fill="auto"/>
          </w:tcPr>
          <w:p w14:paraId="205F8895" w14:textId="77777777" w:rsidR="00494F6A" w:rsidRPr="009B053A" w:rsidRDefault="00494F6A" w:rsidP="00494F6A">
            <w:pPr>
              <w:pStyle w:val="TAC"/>
              <w:rPr>
                <w:rFonts w:cs="v4.2.0"/>
              </w:rPr>
            </w:pPr>
          </w:p>
        </w:tc>
        <w:tc>
          <w:tcPr>
            <w:tcW w:w="2541" w:type="dxa"/>
            <w:tcBorders>
              <w:top w:val="dashSmallGap" w:sz="4" w:space="0" w:color="auto"/>
            </w:tcBorders>
          </w:tcPr>
          <w:p w14:paraId="0C078663" w14:textId="2A889603" w:rsidR="00494F6A" w:rsidRPr="009B053A" w:rsidRDefault="00494F6A" w:rsidP="00494F6A">
            <w:pPr>
              <w:pStyle w:val="TAC"/>
              <w:jc w:val="left"/>
            </w:pPr>
            <w:r w:rsidRPr="009B053A">
              <w:t>Maximum output power with reduction as defined in Table 6.2.3_1.5-1of TS 36.521-1 [10] for PC2 UE</w:t>
            </w:r>
          </w:p>
        </w:tc>
      </w:tr>
      <w:tr w:rsidR="00AB2B30" w:rsidRPr="009B053A" w14:paraId="47B874C5" w14:textId="77777777" w:rsidTr="00494F6A">
        <w:trPr>
          <w:jc w:val="center"/>
        </w:trPr>
        <w:tc>
          <w:tcPr>
            <w:tcW w:w="1876" w:type="dxa"/>
            <w:shd w:val="clear" w:color="auto" w:fill="auto"/>
            <w:vAlign w:val="center"/>
          </w:tcPr>
          <w:p w14:paraId="0812F7D7" w14:textId="77777777" w:rsidR="00AB2B30" w:rsidRPr="009B053A" w:rsidRDefault="006A7121">
            <w:pPr>
              <w:pStyle w:val="TAL"/>
            </w:pPr>
            <w:r w:rsidRPr="009B053A">
              <w:t>Test ID 2a</w:t>
            </w:r>
          </w:p>
        </w:tc>
        <w:tc>
          <w:tcPr>
            <w:tcW w:w="2673" w:type="dxa"/>
            <w:shd w:val="clear" w:color="auto" w:fill="auto"/>
          </w:tcPr>
          <w:p w14:paraId="5ABAB86A" w14:textId="77777777" w:rsidR="00AB2B30" w:rsidRPr="009B053A" w:rsidRDefault="006A7121">
            <w:pPr>
              <w:pStyle w:val="TAC"/>
              <w:rPr>
                <w:rFonts w:cs="v4.2.0"/>
              </w:rPr>
            </w:pPr>
            <w:r w:rsidRPr="009B053A">
              <w:rPr>
                <w:rFonts w:cs="v4.2.0"/>
              </w:rPr>
              <w:t xml:space="preserve">-10dBm </w:t>
            </w:r>
            <w:r w:rsidRPr="009B053A">
              <w:t>± (7+TT)</w:t>
            </w:r>
          </w:p>
        </w:tc>
        <w:tc>
          <w:tcPr>
            <w:tcW w:w="2541" w:type="dxa"/>
            <w:shd w:val="clear" w:color="auto" w:fill="auto"/>
          </w:tcPr>
          <w:p w14:paraId="48419505" w14:textId="77777777" w:rsidR="00AB2B30" w:rsidRPr="009B053A" w:rsidRDefault="006A7121">
            <w:pPr>
              <w:pStyle w:val="TAC"/>
              <w:rPr>
                <w:rFonts w:cs="v4.2.0"/>
              </w:rPr>
            </w:pPr>
            <w:r w:rsidRPr="009B053A">
              <w:rPr>
                <w:rFonts w:cs="v4.2.0"/>
              </w:rPr>
              <w:t>N/A-</w:t>
            </w:r>
          </w:p>
        </w:tc>
        <w:tc>
          <w:tcPr>
            <w:tcW w:w="2541" w:type="dxa"/>
          </w:tcPr>
          <w:p w14:paraId="16FECAD8" w14:textId="77777777" w:rsidR="00AB2B30" w:rsidRPr="009B053A" w:rsidRDefault="006A7121">
            <w:pPr>
              <w:pStyle w:val="TAC"/>
              <w:rPr>
                <w:rFonts w:cs="v4.2.0"/>
              </w:rPr>
            </w:pPr>
            <w:r w:rsidRPr="009B053A">
              <w:rPr>
                <w:rFonts w:cs="v4.2.0"/>
              </w:rPr>
              <w:t>Not measured</w:t>
            </w:r>
          </w:p>
        </w:tc>
      </w:tr>
      <w:tr w:rsidR="00AB2B30" w:rsidRPr="009B053A" w14:paraId="1525E404" w14:textId="77777777" w:rsidTr="00494F6A">
        <w:trPr>
          <w:jc w:val="center"/>
        </w:trPr>
        <w:tc>
          <w:tcPr>
            <w:tcW w:w="1876" w:type="dxa"/>
            <w:shd w:val="clear" w:color="auto" w:fill="auto"/>
            <w:vAlign w:val="center"/>
          </w:tcPr>
          <w:p w14:paraId="0A647B2B" w14:textId="77777777" w:rsidR="00AB2B30" w:rsidRPr="009B053A" w:rsidRDefault="006A7121">
            <w:pPr>
              <w:pStyle w:val="TAL"/>
            </w:pPr>
            <w:r w:rsidRPr="009B053A">
              <w:t>Test ID 2b</w:t>
            </w:r>
          </w:p>
        </w:tc>
        <w:tc>
          <w:tcPr>
            <w:tcW w:w="2673" w:type="dxa"/>
            <w:shd w:val="clear" w:color="auto" w:fill="auto"/>
          </w:tcPr>
          <w:p w14:paraId="4BD5CCAE" w14:textId="77777777" w:rsidR="00AB2B30" w:rsidRPr="009B053A" w:rsidRDefault="006A7121">
            <w:pPr>
              <w:pStyle w:val="TAC"/>
              <w:rPr>
                <w:rFonts w:cs="v4.2.0"/>
              </w:rPr>
            </w:pPr>
            <w:r w:rsidRPr="009B053A">
              <w:rPr>
                <w:rFonts w:cs="v4.2.0"/>
              </w:rPr>
              <w:t xml:space="preserve">10dBm </w:t>
            </w:r>
            <w:r w:rsidRPr="009B053A">
              <w:t>± (6+TT)</w:t>
            </w:r>
          </w:p>
        </w:tc>
        <w:tc>
          <w:tcPr>
            <w:tcW w:w="2541" w:type="dxa"/>
            <w:shd w:val="clear" w:color="auto" w:fill="auto"/>
          </w:tcPr>
          <w:p w14:paraId="641A018E" w14:textId="77777777" w:rsidR="00AB2B30" w:rsidRPr="009B053A" w:rsidRDefault="006A7121">
            <w:pPr>
              <w:pStyle w:val="TAC"/>
              <w:rPr>
                <w:rFonts w:cs="v4.2.0"/>
              </w:rPr>
            </w:pPr>
            <w:r w:rsidRPr="009B053A">
              <w:rPr>
                <w:rFonts w:cs="v4.2.0"/>
              </w:rPr>
              <w:t>N/A-</w:t>
            </w:r>
          </w:p>
        </w:tc>
        <w:tc>
          <w:tcPr>
            <w:tcW w:w="2541" w:type="dxa"/>
          </w:tcPr>
          <w:p w14:paraId="54BA9653" w14:textId="77777777" w:rsidR="00AB2B30" w:rsidRPr="009B053A" w:rsidRDefault="006A7121">
            <w:pPr>
              <w:pStyle w:val="TAC"/>
              <w:rPr>
                <w:rFonts w:cs="v4.2.0"/>
              </w:rPr>
            </w:pPr>
            <w:r w:rsidRPr="009B053A">
              <w:rPr>
                <w:rFonts w:cs="v4.2.0"/>
              </w:rPr>
              <w:t>Not measured</w:t>
            </w:r>
          </w:p>
        </w:tc>
      </w:tr>
      <w:tr w:rsidR="00AB2B30" w:rsidRPr="009B053A" w14:paraId="623E6229" w14:textId="77777777" w:rsidTr="00494F6A">
        <w:trPr>
          <w:jc w:val="center"/>
        </w:trPr>
        <w:tc>
          <w:tcPr>
            <w:tcW w:w="1876" w:type="dxa"/>
            <w:shd w:val="clear" w:color="auto" w:fill="auto"/>
            <w:vAlign w:val="center"/>
          </w:tcPr>
          <w:p w14:paraId="69A93C93" w14:textId="77777777" w:rsidR="00AB2B30" w:rsidRPr="009B053A" w:rsidRDefault="006A7121">
            <w:pPr>
              <w:pStyle w:val="TAL"/>
            </w:pPr>
            <w:r w:rsidRPr="009B053A">
              <w:t>Test ID 2c</w:t>
            </w:r>
          </w:p>
        </w:tc>
        <w:tc>
          <w:tcPr>
            <w:tcW w:w="2673" w:type="dxa"/>
            <w:shd w:val="clear" w:color="auto" w:fill="auto"/>
          </w:tcPr>
          <w:p w14:paraId="1C85CC6A" w14:textId="77777777" w:rsidR="00AB2B30" w:rsidRPr="009B053A" w:rsidRDefault="006A7121">
            <w:pPr>
              <w:pStyle w:val="TAC"/>
              <w:rPr>
                <w:rFonts w:cs="v4.2.0"/>
              </w:rPr>
            </w:pPr>
            <w:r w:rsidRPr="009B053A">
              <w:rPr>
                <w:rFonts w:cs="v4.2.0"/>
              </w:rPr>
              <w:t>15dBm</w:t>
            </w:r>
            <w:r w:rsidRPr="009B053A">
              <w:t xml:space="preserve"> ± (5+TT)</w:t>
            </w:r>
          </w:p>
        </w:tc>
        <w:tc>
          <w:tcPr>
            <w:tcW w:w="2541" w:type="dxa"/>
            <w:shd w:val="clear" w:color="auto" w:fill="auto"/>
          </w:tcPr>
          <w:p w14:paraId="53FFBF65" w14:textId="77777777" w:rsidR="00AB2B30" w:rsidRPr="009B053A" w:rsidRDefault="006A7121">
            <w:pPr>
              <w:pStyle w:val="TAC"/>
              <w:rPr>
                <w:rFonts w:cs="v4.2.0"/>
              </w:rPr>
            </w:pPr>
            <w:r w:rsidRPr="009B053A">
              <w:rPr>
                <w:rFonts w:cs="v4.2.0"/>
              </w:rPr>
              <w:t>N/A-</w:t>
            </w:r>
          </w:p>
        </w:tc>
        <w:tc>
          <w:tcPr>
            <w:tcW w:w="2541" w:type="dxa"/>
          </w:tcPr>
          <w:p w14:paraId="155E6B13" w14:textId="77777777" w:rsidR="00AB2B30" w:rsidRPr="009B053A" w:rsidRDefault="006A7121">
            <w:pPr>
              <w:pStyle w:val="TAC"/>
              <w:rPr>
                <w:rFonts w:cs="v4.2.0"/>
              </w:rPr>
            </w:pPr>
            <w:r w:rsidRPr="009B053A">
              <w:rPr>
                <w:rFonts w:cs="v4.2.0"/>
              </w:rPr>
              <w:t>Not measured</w:t>
            </w:r>
          </w:p>
        </w:tc>
      </w:tr>
      <w:tr w:rsidR="00AB2B30" w:rsidRPr="009B053A" w14:paraId="7BCC744F" w14:textId="77777777" w:rsidTr="00494F6A">
        <w:trPr>
          <w:jc w:val="center"/>
        </w:trPr>
        <w:tc>
          <w:tcPr>
            <w:tcW w:w="1876" w:type="dxa"/>
            <w:shd w:val="clear" w:color="auto" w:fill="auto"/>
            <w:vAlign w:val="center"/>
          </w:tcPr>
          <w:p w14:paraId="0E48A9D2" w14:textId="77777777" w:rsidR="00AB2B30" w:rsidRPr="009B053A" w:rsidRDefault="006A7121">
            <w:pPr>
              <w:pStyle w:val="TAL"/>
            </w:pPr>
            <w:r w:rsidRPr="009B053A">
              <w:t>Test ID 3a</w:t>
            </w:r>
          </w:p>
        </w:tc>
        <w:tc>
          <w:tcPr>
            <w:tcW w:w="2673" w:type="dxa"/>
            <w:shd w:val="clear" w:color="auto" w:fill="auto"/>
          </w:tcPr>
          <w:p w14:paraId="14A7987C" w14:textId="77777777" w:rsidR="00AB2B30" w:rsidRPr="009B053A" w:rsidRDefault="006A7121">
            <w:pPr>
              <w:pStyle w:val="TAC"/>
              <w:rPr>
                <w:rFonts w:cs="v4.2.0"/>
              </w:rPr>
            </w:pPr>
            <w:r w:rsidRPr="009B053A">
              <w:rPr>
                <w:rFonts w:cs="v4.2.0"/>
              </w:rPr>
              <w:t>N/A</w:t>
            </w:r>
          </w:p>
        </w:tc>
        <w:tc>
          <w:tcPr>
            <w:tcW w:w="2541" w:type="dxa"/>
            <w:shd w:val="clear" w:color="auto" w:fill="auto"/>
          </w:tcPr>
          <w:p w14:paraId="7C91938D" w14:textId="77777777" w:rsidR="00AB2B30" w:rsidRPr="009B053A" w:rsidRDefault="006A7121">
            <w:pPr>
              <w:pStyle w:val="TAC"/>
              <w:rPr>
                <w:rFonts w:cs="v4.2.0"/>
              </w:rPr>
            </w:pPr>
            <w:r w:rsidRPr="009B053A">
              <w:rPr>
                <w:rFonts w:cs="v4.2.0"/>
              </w:rPr>
              <w:t xml:space="preserve">-10dBm </w:t>
            </w:r>
            <w:r w:rsidRPr="009B053A">
              <w:t>± (7+TT)</w:t>
            </w:r>
          </w:p>
        </w:tc>
        <w:tc>
          <w:tcPr>
            <w:tcW w:w="2541" w:type="dxa"/>
          </w:tcPr>
          <w:p w14:paraId="77D68580" w14:textId="77777777" w:rsidR="00AB2B30" w:rsidRPr="009B053A" w:rsidRDefault="006A7121">
            <w:pPr>
              <w:pStyle w:val="TAC"/>
              <w:rPr>
                <w:rFonts w:cs="v4.2.0"/>
              </w:rPr>
            </w:pPr>
            <w:r w:rsidRPr="009B053A">
              <w:rPr>
                <w:rFonts w:cs="v4.2.0"/>
              </w:rPr>
              <w:t>Not measured</w:t>
            </w:r>
          </w:p>
        </w:tc>
      </w:tr>
      <w:tr w:rsidR="00AB2B30" w:rsidRPr="009B053A" w14:paraId="234A3655" w14:textId="77777777" w:rsidTr="00494F6A">
        <w:trPr>
          <w:jc w:val="center"/>
        </w:trPr>
        <w:tc>
          <w:tcPr>
            <w:tcW w:w="1876" w:type="dxa"/>
            <w:shd w:val="clear" w:color="auto" w:fill="auto"/>
            <w:vAlign w:val="center"/>
          </w:tcPr>
          <w:p w14:paraId="6D9701CB" w14:textId="77777777" w:rsidR="00AB2B30" w:rsidRPr="009B053A" w:rsidRDefault="006A7121">
            <w:pPr>
              <w:pStyle w:val="TAL"/>
            </w:pPr>
            <w:r w:rsidRPr="009B053A">
              <w:t>Test ID 3b</w:t>
            </w:r>
          </w:p>
        </w:tc>
        <w:tc>
          <w:tcPr>
            <w:tcW w:w="2673" w:type="dxa"/>
            <w:shd w:val="clear" w:color="auto" w:fill="auto"/>
          </w:tcPr>
          <w:p w14:paraId="552CB5C4" w14:textId="77777777" w:rsidR="00AB2B30" w:rsidRPr="009B053A" w:rsidRDefault="006A7121">
            <w:pPr>
              <w:pStyle w:val="TAC"/>
              <w:rPr>
                <w:rFonts w:cs="v4.2.0"/>
              </w:rPr>
            </w:pPr>
            <w:r w:rsidRPr="009B053A">
              <w:rPr>
                <w:rFonts w:cs="v4.2.0"/>
              </w:rPr>
              <w:t>N/A</w:t>
            </w:r>
          </w:p>
        </w:tc>
        <w:tc>
          <w:tcPr>
            <w:tcW w:w="2541" w:type="dxa"/>
            <w:shd w:val="clear" w:color="auto" w:fill="auto"/>
          </w:tcPr>
          <w:p w14:paraId="2F460522" w14:textId="77777777" w:rsidR="00AB2B30" w:rsidRPr="009B053A" w:rsidRDefault="006A7121">
            <w:pPr>
              <w:pStyle w:val="TAC"/>
              <w:rPr>
                <w:rFonts w:cs="v4.2.0"/>
              </w:rPr>
            </w:pPr>
            <w:r w:rsidRPr="009B053A">
              <w:rPr>
                <w:rFonts w:cs="v4.2.0"/>
              </w:rPr>
              <w:t xml:space="preserve">10dBm </w:t>
            </w:r>
            <w:r w:rsidRPr="009B053A">
              <w:t>± (6+TT)</w:t>
            </w:r>
          </w:p>
        </w:tc>
        <w:tc>
          <w:tcPr>
            <w:tcW w:w="2541" w:type="dxa"/>
          </w:tcPr>
          <w:p w14:paraId="2C3FB687" w14:textId="77777777" w:rsidR="00AB2B30" w:rsidRPr="009B053A" w:rsidRDefault="006A7121">
            <w:pPr>
              <w:pStyle w:val="TAC"/>
              <w:rPr>
                <w:rFonts w:cs="v4.2.0"/>
              </w:rPr>
            </w:pPr>
            <w:r w:rsidRPr="009B053A">
              <w:rPr>
                <w:rFonts w:cs="v4.2.0"/>
              </w:rPr>
              <w:t>Not measured</w:t>
            </w:r>
          </w:p>
        </w:tc>
      </w:tr>
      <w:tr w:rsidR="00AB2B30" w:rsidRPr="009B053A" w14:paraId="6EAD77D1" w14:textId="77777777" w:rsidTr="00494F6A">
        <w:trPr>
          <w:jc w:val="center"/>
        </w:trPr>
        <w:tc>
          <w:tcPr>
            <w:tcW w:w="1876" w:type="dxa"/>
            <w:shd w:val="clear" w:color="auto" w:fill="auto"/>
            <w:vAlign w:val="center"/>
          </w:tcPr>
          <w:p w14:paraId="711313D2" w14:textId="77777777" w:rsidR="00AB2B30" w:rsidRPr="009B053A" w:rsidRDefault="006A7121">
            <w:pPr>
              <w:pStyle w:val="TAL"/>
            </w:pPr>
            <w:r w:rsidRPr="009B053A">
              <w:t>Test ID 3c</w:t>
            </w:r>
          </w:p>
        </w:tc>
        <w:tc>
          <w:tcPr>
            <w:tcW w:w="2673" w:type="dxa"/>
            <w:shd w:val="clear" w:color="auto" w:fill="auto"/>
          </w:tcPr>
          <w:p w14:paraId="03EC614B" w14:textId="77777777" w:rsidR="00AB2B30" w:rsidRPr="009B053A" w:rsidRDefault="006A7121">
            <w:pPr>
              <w:pStyle w:val="TAC"/>
              <w:rPr>
                <w:rFonts w:cs="v4.2.0"/>
              </w:rPr>
            </w:pPr>
            <w:r w:rsidRPr="009B053A">
              <w:rPr>
                <w:rFonts w:cs="v4.2.0"/>
              </w:rPr>
              <w:t>N/A</w:t>
            </w:r>
          </w:p>
        </w:tc>
        <w:tc>
          <w:tcPr>
            <w:tcW w:w="2541" w:type="dxa"/>
            <w:shd w:val="clear" w:color="auto" w:fill="auto"/>
          </w:tcPr>
          <w:p w14:paraId="1E5D336B" w14:textId="77777777" w:rsidR="00AB2B30" w:rsidRPr="009B053A" w:rsidRDefault="006A7121">
            <w:pPr>
              <w:pStyle w:val="TAC"/>
              <w:rPr>
                <w:rFonts w:cs="v4.2.0"/>
              </w:rPr>
            </w:pPr>
            <w:r w:rsidRPr="009B053A">
              <w:rPr>
                <w:rFonts w:cs="v4.2.0"/>
              </w:rPr>
              <w:t>15dBm</w:t>
            </w:r>
            <w:r w:rsidRPr="009B053A">
              <w:t xml:space="preserve"> ± (5+TT)</w:t>
            </w:r>
          </w:p>
        </w:tc>
        <w:tc>
          <w:tcPr>
            <w:tcW w:w="2541" w:type="dxa"/>
          </w:tcPr>
          <w:p w14:paraId="788A5A0C" w14:textId="77777777" w:rsidR="00AB2B30" w:rsidRPr="009B053A" w:rsidRDefault="006A7121">
            <w:pPr>
              <w:pStyle w:val="TAC"/>
              <w:rPr>
                <w:rFonts w:cs="v4.2.0"/>
              </w:rPr>
            </w:pPr>
            <w:r w:rsidRPr="009B053A">
              <w:rPr>
                <w:rFonts w:cs="v4.2.0"/>
              </w:rPr>
              <w:t>Not measured</w:t>
            </w:r>
          </w:p>
        </w:tc>
      </w:tr>
      <w:tr w:rsidR="00AB2B30" w:rsidRPr="009B053A" w14:paraId="60964BEC" w14:textId="77777777" w:rsidTr="00494F6A">
        <w:trPr>
          <w:jc w:val="center"/>
        </w:trPr>
        <w:tc>
          <w:tcPr>
            <w:tcW w:w="9631" w:type="dxa"/>
            <w:gridSpan w:val="4"/>
            <w:shd w:val="clear" w:color="auto" w:fill="auto"/>
            <w:vAlign w:val="center"/>
          </w:tcPr>
          <w:p w14:paraId="0FDA77B4" w14:textId="77777777" w:rsidR="00AB2B30" w:rsidRPr="009B053A" w:rsidRDefault="006A7121">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4B2EE1B9" w14:textId="77777777" w:rsidR="00AB2B30" w:rsidRPr="009B053A" w:rsidRDefault="006A7121">
            <w:pPr>
              <w:pStyle w:val="TAN"/>
            </w:pPr>
            <w:r w:rsidRPr="009B053A">
              <w:t>NOTE 2:</w:t>
            </w:r>
            <w:r w:rsidRPr="009B053A">
              <w:tab/>
            </w:r>
            <w:r w:rsidRPr="009B053A">
              <w:rPr>
                <w:rFonts w:cs="Arial"/>
              </w:rPr>
              <w:t xml:space="preserve">TT for each frequency and channel bandwidth is specified in Table </w:t>
            </w:r>
            <w:r w:rsidRPr="009B053A">
              <w:t>6.2B.4.1.1.5</w:t>
            </w:r>
            <w:r w:rsidRPr="009B053A">
              <w:rPr>
                <w:rFonts w:cs="Arial"/>
              </w:rPr>
              <w:t>-3</w:t>
            </w:r>
          </w:p>
        </w:tc>
      </w:tr>
    </w:tbl>
    <w:p w14:paraId="00EB9526" w14:textId="77777777" w:rsidR="00AB2B30" w:rsidRPr="009B053A" w:rsidRDefault="00AB2B30"/>
    <w:p w14:paraId="68C5824F" w14:textId="77777777" w:rsidR="00AB2B30" w:rsidRPr="009B053A" w:rsidRDefault="006A7121">
      <w:r w:rsidRPr="009B053A">
        <w:t>For UE not supporting DPS, the output power measured shall not exceed the values specified in Table 6.2B.4.1.1.5-2.</w:t>
      </w:r>
    </w:p>
    <w:p w14:paraId="7C24F0AE" w14:textId="77777777" w:rsidR="00AB2B30" w:rsidRPr="009B053A" w:rsidRDefault="006A7121">
      <w:pPr>
        <w:pStyle w:val="TH"/>
        <w:rPr>
          <w:rFonts w:cs="v5.0.0"/>
        </w:rPr>
      </w:pPr>
      <w:r w:rsidRPr="009B053A">
        <w:t>Table 6.2B.4.1.1.5-2: P</w:t>
      </w:r>
      <w:r w:rsidRPr="009B053A">
        <w:rPr>
          <w:vertAlign w:val="subscript"/>
        </w:rPr>
        <w:t>CMAX</w:t>
      </w:r>
      <w:r w:rsidRPr="009B053A">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9B053A" w14:paraId="05C0E4C1" w14:textId="77777777" w:rsidTr="000B7A8E">
        <w:trPr>
          <w:jc w:val="center"/>
        </w:trPr>
        <w:tc>
          <w:tcPr>
            <w:tcW w:w="1879" w:type="dxa"/>
            <w:shd w:val="clear" w:color="auto" w:fill="auto"/>
          </w:tcPr>
          <w:p w14:paraId="303242AA" w14:textId="77777777" w:rsidR="00AB2B30" w:rsidRPr="009B053A" w:rsidRDefault="00AB2B30">
            <w:pPr>
              <w:rPr>
                <w:rFonts w:eastAsia="MS Mincho"/>
                <w:lang w:eastAsia="ja-JP"/>
              </w:rPr>
            </w:pPr>
          </w:p>
        </w:tc>
        <w:tc>
          <w:tcPr>
            <w:tcW w:w="2678" w:type="dxa"/>
            <w:shd w:val="clear" w:color="auto" w:fill="auto"/>
          </w:tcPr>
          <w:p w14:paraId="13344C8D" w14:textId="77777777" w:rsidR="00AB2B30" w:rsidRPr="009B053A" w:rsidRDefault="006A7121">
            <w:pPr>
              <w:pStyle w:val="TAH"/>
            </w:pPr>
            <w:r w:rsidRPr="009B053A">
              <w:t>E-UTRA component carrier</w:t>
            </w:r>
          </w:p>
        </w:tc>
        <w:tc>
          <w:tcPr>
            <w:tcW w:w="2537" w:type="dxa"/>
            <w:shd w:val="clear" w:color="auto" w:fill="auto"/>
          </w:tcPr>
          <w:p w14:paraId="58697A10" w14:textId="77777777" w:rsidR="00AB2B30" w:rsidRPr="009B053A" w:rsidRDefault="006A7121">
            <w:pPr>
              <w:pStyle w:val="TAH"/>
            </w:pPr>
            <w:r w:rsidRPr="009B053A">
              <w:t>NR component carrier</w:t>
            </w:r>
          </w:p>
        </w:tc>
        <w:tc>
          <w:tcPr>
            <w:tcW w:w="2537" w:type="dxa"/>
          </w:tcPr>
          <w:p w14:paraId="617CA488" w14:textId="77777777" w:rsidR="00AB2B30" w:rsidRPr="009B053A" w:rsidRDefault="006A7121">
            <w:pPr>
              <w:pStyle w:val="TAH"/>
            </w:pPr>
            <w:r w:rsidRPr="009B053A">
              <w:t>Total power measured over E-UTRA and NR component carriers</w:t>
            </w:r>
          </w:p>
        </w:tc>
      </w:tr>
      <w:tr w:rsidR="00AB2B30" w:rsidRPr="009B053A" w14:paraId="4F85187A" w14:textId="77777777" w:rsidTr="000B7A8E">
        <w:trPr>
          <w:jc w:val="center"/>
        </w:trPr>
        <w:tc>
          <w:tcPr>
            <w:tcW w:w="1879" w:type="dxa"/>
            <w:shd w:val="clear" w:color="auto" w:fill="auto"/>
            <w:vAlign w:val="center"/>
          </w:tcPr>
          <w:p w14:paraId="54147071" w14:textId="77777777" w:rsidR="00AB2B30" w:rsidRPr="009B053A" w:rsidRDefault="006A7121">
            <w:pPr>
              <w:pStyle w:val="TAL"/>
            </w:pPr>
            <w:r w:rsidRPr="009B053A">
              <w:lastRenderedPageBreak/>
              <w:t>Test ID 1a</w:t>
            </w:r>
          </w:p>
        </w:tc>
        <w:tc>
          <w:tcPr>
            <w:tcW w:w="2678" w:type="dxa"/>
            <w:shd w:val="clear" w:color="auto" w:fill="auto"/>
          </w:tcPr>
          <w:p w14:paraId="2F2A7EF6" w14:textId="77777777" w:rsidR="00AB2B30" w:rsidRPr="009B053A" w:rsidRDefault="006A7121">
            <w:pPr>
              <w:pStyle w:val="TAC"/>
              <w:rPr>
                <w:rFonts w:cs="v4.2.0"/>
              </w:rPr>
            </w:pPr>
            <w:r w:rsidRPr="009B053A">
              <w:rPr>
                <w:rFonts w:cs="v4.2.0"/>
              </w:rPr>
              <w:t xml:space="preserve">-10 dBm </w:t>
            </w:r>
            <w:r w:rsidRPr="009B053A">
              <w:t>± (7+TT)</w:t>
            </w:r>
          </w:p>
        </w:tc>
        <w:tc>
          <w:tcPr>
            <w:tcW w:w="2537" w:type="dxa"/>
            <w:shd w:val="clear" w:color="auto" w:fill="auto"/>
          </w:tcPr>
          <w:p w14:paraId="0C556A07" w14:textId="77777777" w:rsidR="00AB2B30" w:rsidRPr="009B053A" w:rsidRDefault="006A7121">
            <w:pPr>
              <w:pStyle w:val="TAC"/>
              <w:rPr>
                <w:rFonts w:cs="v4.2.0"/>
              </w:rPr>
            </w:pPr>
            <w:r w:rsidRPr="009B053A">
              <w:rPr>
                <w:rFonts w:cs="v4.2.0"/>
              </w:rPr>
              <w:t xml:space="preserve">-10 dBm </w:t>
            </w:r>
            <w:r w:rsidRPr="009B053A">
              <w:t>± (7+TT)</w:t>
            </w:r>
          </w:p>
        </w:tc>
        <w:tc>
          <w:tcPr>
            <w:tcW w:w="2537" w:type="dxa"/>
          </w:tcPr>
          <w:p w14:paraId="43D14D09" w14:textId="77777777" w:rsidR="00AB2B30" w:rsidRPr="009B053A" w:rsidRDefault="006A7121">
            <w:pPr>
              <w:pStyle w:val="TAC"/>
              <w:rPr>
                <w:rFonts w:cs="v4.2.0"/>
              </w:rPr>
            </w:pPr>
            <w:r w:rsidRPr="009B053A">
              <w:rPr>
                <w:rFonts w:cs="v4.2.0"/>
              </w:rPr>
              <w:t>Not measured</w:t>
            </w:r>
          </w:p>
        </w:tc>
      </w:tr>
      <w:tr w:rsidR="00AB2B30" w:rsidRPr="009B053A" w14:paraId="4669E170" w14:textId="77777777" w:rsidTr="000B7A8E">
        <w:trPr>
          <w:jc w:val="center"/>
        </w:trPr>
        <w:tc>
          <w:tcPr>
            <w:tcW w:w="1879" w:type="dxa"/>
            <w:shd w:val="clear" w:color="auto" w:fill="auto"/>
            <w:vAlign w:val="center"/>
          </w:tcPr>
          <w:p w14:paraId="4008E1BA" w14:textId="77777777" w:rsidR="00AB2B30" w:rsidRPr="009B053A" w:rsidRDefault="006A7121">
            <w:pPr>
              <w:pStyle w:val="TAL"/>
            </w:pPr>
            <w:r w:rsidRPr="009B053A">
              <w:t>Test ID 1b</w:t>
            </w:r>
          </w:p>
        </w:tc>
        <w:tc>
          <w:tcPr>
            <w:tcW w:w="2678" w:type="dxa"/>
            <w:shd w:val="clear" w:color="auto" w:fill="auto"/>
          </w:tcPr>
          <w:p w14:paraId="2FC87B81" w14:textId="77777777" w:rsidR="00AB2B30" w:rsidRPr="009B053A" w:rsidRDefault="006A7121">
            <w:pPr>
              <w:pStyle w:val="TAC"/>
              <w:rPr>
                <w:rFonts w:cs="v4.2.0"/>
              </w:rPr>
            </w:pPr>
            <w:r w:rsidRPr="009B053A">
              <w:rPr>
                <w:rFonts w:cs="v4.2.0"/>
              </w:rPr>
              <w:t xml:space="preserve">10 dBm </w:t>
            </w:r>
            <w:r w:rsidRPr="009B053A">
              <w:t>± (6+TT)</w:t>
            </w:r>
          </w:p>
        </w:tc>
        <w:tc>
          <w:tcPr>
            <w:tcW w:w="2537" w:type="dxa"/>
            <w:shd w:val="clear" w:color="auto" w:fill="auto"/>
          </w:tcPr>
          <w:p w14:paraId="3936E306" w14:textId="77777777" w:rsidR="00AB2B30" w:rsidRPr="009B053A" w:rsidRDefault="006A7121">
            <w:pPr>
              <w:pStyle w:val="TAC"/>
              <w:rPr>
                <w:rFonts w:cs="v4.2.0"/>
              </w:rPr>
            </w:pPr>
            <w:r w:rsidRPr="009B053A">
              <w:rPr>
                <w:rFonts w:cs="v4.2.0"/>
              </w:rPr>
              <w:t xml:space="preserve">10 dBm </w:t>
            </w:r>
            <w:r w:rsidRPr="009B053A">
              <w:t>± (6+TT)</w:t>
            </w:r>
          </w:p>
        </w:tc>
        <w:tc>
          <w:tcPr>
            <w:tcW w:w="2537" w:type="dxa"/>
          </w:tcPr>
          <w:p w14:paraId="09B02AE2" w14:textId="77777777" w:rsidR="00AB2B30" w:rsidRPr="009B053A" w:rsidRDefault="006A7121">
            <w:pPr>
              <w:pStyle w:val="TAC"/>
              <w:rPr>
                <w:rFonts w:cs="v4.2.0"/>
              </w:rPr>
            </w:pPr>
            <w:r w:rsidRPr="009B053A">
              <w:rPr>
                <w:rFonts w:cs="v4.2.0"/>
              </w:rPr>
              <w:t>Not measured</w:t>
            </w:r>
          </w:p>
        </w:tc>
      </w:tr>
      <w:tr w:rsidR="00AB2B30" w:rsidRPr="009B053A" w14:paraId="7933DEB5" w14:textId="77777777" w:rsidTr="000B7A8E">
        <w:trPr>
          <w:jc w:val="center"/>
        </w:trPr>
        <w:tc>
          <w:tcPr>
            <w:tcW w:w="1879" w:type="dxa"/>
            <w:shd w:val="clear" w:color="auto" w:fill="auto"/>
            <w:vAlign w:val="center"/>
          </w:tcPr>
          <w:p w14:paraId="66FA6E83" w14:textId="77777777" w:rsidR="00AB2B30" w:rsidRPr="009B053A" w:rsidRDefault="006A7121">
            <w:pPr>
              <w:pStyle w:val="TAL"/>
            </w:pPr>
            <w:r w:rsidRPr="009B053A">
              <w:t>Test ID 1c</w:t>
            </w:r>
          </w:p>
        </w:tc>
        <w:tc>
          <w:tcPr>
            <w:tcW w:w="2678" w:type="dxa"/>
            <w:shd w:val="clear" w:color="auto" w:fill="auto"/>
          </w:tcPr>
          <w:p w14:paraId="306E75DA" w14:textId="77777777" w:rsidR="00AB2B30" w:rsidRPr="009B053A" w:rsidRDefault="006A7121">
            <w:pPr>
              <w:pStyle w:val="TAC"/>
              <w:rPr>
                <w:rFonts w:cs="v4.2.0"/>
              </w:rPr>
            </w:pPr>
            <w:r w:rsidRPr="009B053A">
              <w:rPr>
                <w:rFonts w:cs="v4.2.0"/>
              </w:rPr>
              <w:t>15 dBm</w:t>
            </w:r>
            <w:r w:rsidRPr="009B053A">
              <w:t xml:space="preserve"> ± (5+TT)</w:t>
            </w:r>
          </w:p>
        </w:tc>
        <w:tc>
          <w:tcPr>
            <w:tcW w:w="2537" w:type="dxa"/>
            <w:shd w:val="clear" w:color="auto" w:fill="auto"/>
          </w:tcPr>
          <w:p w14:paraId="18ABF301" w14:textId="77777777" w:rsidR="00AB2B30" w:rsidRPr="009B053A" w:rsidRDefault="006A7121">
            <w:pPr>
              <w:pStyle w:val="TAC"/>
              <w:rPr>
                <w:rFonts w:cs="v4.2.0"/>
              </w:rPr>
            </w:pPr>
            <w:r w:rsidRPr="009B053A">
              <w:rPr>
                <w:rFonts w:cs="v4.2.0"/>
              </w:rPr>
              <w:t>15 dBm</w:t>
            </w:r>
            <w:r w:rsidRPr="009B053A">
              <w:t xml:space="preserve"> ± (5+TT)</w:t>
            </w:r>
          </w:p>
        </w:tc>
        <w:tc>
          <w:tcPr>
            <w:tcW w:w="2537" w:type="dxa"/>
          </w:tcPr>
          <w:p w14:paraId="179639CB" w14:textId="77777777" w:rsidR="00AB2B30" w:rsidRPr="009B053A" w:rsidRDefault="006A7121">
            <w:pPr>
              <w:pStyle w:val="TAC"/>
              <w:rPr>
                <w:rFonts w:cs="v4.2.0"/>
              </w:rPr>
            </w:pPr>
            <w:r w:rsidRPr="009B053A">
              <w:rPr>
                <w:rFonts w:cs="v4.2.0"/>
              </w:rPr>
              <w:t>Not measured</w:t>
            </w:r>
          </w:p>
        </w:tc>
      </w:tr>
      <w:tr w:rsidR="00AB2B30" w:rsidRPr="009B053A" w14:paraId="78748114" w14:textId="77777777" w:rsidTr="001D08BD">
        <w:trPr>
          <w:jc w:val="center"/>
        </w:trPr>
        <w:tc>
          <w:tcPr>
            <w:tcW w:w="1879" w:type="dxa"/>
            <w:tcBorders>
              <w:bottom w:val="dashSmallGap" w:sz="4" w:space="0" w:color="auto"/>
            </w:tcBorders>
            <w:shd w:val="clear" w:color="auto" w:fill="auto"/>
            <w:vAlign w:val="center"/>
          </w:tcPr>
          <w:p w14:paraId="55F3CE46" w14:textId="77777777" w:rsidR="00AB2B30" w:rsidRPr="009B053A" w:rsidRDefault="006A7121">
            <w:pPr>
              <w:pStyle w:val="TAL"/>
            </w:pPr>
            <w:r w:rsidRPr="009B053A">
              <w:t>Test ID 1d</w:t>
            </w:r>
          </w:p>
        </w:tc>
        <w:tc>
          <w:tcPr>
            <w:tcW w:w="2678" w:type="dxa"/>
            <w:tcBorders>
              <w:bottom w:val="dashSmallGap" w:sz="4" w:space="0" w:color="auto"/>
            </w:tcBorders>
            <w:shd w:val="clear" w:color="auto" w:fill="auto"/>
          </w:tcPr>
          <w:p w14:paraId="053D2B79" w14:textId="472E7BDA" w:rsidR="00AB2B30" w:rsidRPr="009B053A" w:rsidRDefault="006A7121">
            <w:pPr>
              <w:pStyle w:val="TAC"/>
              <w:rPr>
                <w:rFonts w:cs="v4.2.0"/>
              </w:rPr>
            </w:pPr>
            <w:r w:rsidRPr="009B053A">
              <w:t>Maximum output power with reduction as defined in Table 6.2.3.5-1 of TS 36.521-1 [10]</w:t>
            </w:r>
            <w:r w:rsidR="000B7A8E" w:rsidRPr="009B053A">
              <w:t xml:space="preserve"> for PC3 UE</w:t>
            </w:r>
          </w:p>
        </w:tc>
        <w:tc>
          <w:tcPr>
            <w:tcW w:w="2537" w:type="dxa"/>
            <w:tcBorders>
              <w:bottom w:val="dashSmallGap" w:sz="4" w:space="0" w:color="auto"/>
            </w:tcBorders>
            <w:shd w:val="clear" w:color="auto" w:fill="auto"/>
          </w:tcPr>
          <w:p w14:paraId="16B984D8" w14:textId="77777777" w:rsidR="00AB2B30" w:rsidRPr="009B053A" w:rsidRDefault="006A7121">
            <w:pPr>
              <w:pStyle w:val="TAC"/>
              <w:rPr>
                <w:rFonts w:cs="v4.2.0"/>
              </w:rPr>
            </w:pPr>
            <w:r w:rsidRPr="009B053A">
              <w:rPr>
                <w:rFonts w:cs="v4.2.0"/>
              </w:rPr>
              <w:t>N/A</w:t>
            </w:r>
          </w:p>
        </w:tc>
        <w:tc>
          <w:tcPr>
            <w:tcW w:w="2537" w:type="dxa"/>
            <w:tcBorders>
              <w:bottom w:val="dashSmallGap" w:sz="4" w:space="0" w:color="auto"/>
            </w:tcBorders>
          </w:tcPr>
          <w:p w14:paraId="662A1BAC" w14:textId="77777777" w:rsidR="00AB2B30" w:rsidRPr="009B053A" w:rsidRDefault="006A7121">
            <w:pPr>
              <w:pStyle w:val="TAC"/>
              <w:rPr>
                <w:rFonts w:cs="v4.2.0"/>
              </w:rPr>
            </w:pPr>
            <w:r w:rsidRPr="009B053A">
              <w:rPr>
                <w:rFonts w:cs="v4.2.0"/>
              </w:rPr>
              <w:t>Not measured</w:t>
            </w:r>
          </w:p>
        </w:tc>
      </w:tr>
      <w:tr w:rsidR="000B7A8E" w:rsidRPr="009B053A" w14:paraId="31CF9054" w14:textId="77777777" w:rsidTr="001D08BD">
        <w:trPr>
          <w:jc w:val="center"/>
        </w:trPr>
        <w:tc>
          <w:tcPr>
            <w:tcW w:w="1879" w:type="dxa"/>
            <w:tcBorders>
              <w:top w:val="dashSmallGap" w:sz="4" w:space="0" w:color="auto"/>
            </w:tcBorders>
            <w:shd w:val="clear" w:color="auto" w:fill="auto"/>
            <w:vAlign w:val="center"/>
          </w:tcPr>
          <w:p w14:paraId="6E48D05F" w14:textId="77777777" w:rsidR="000B7A8E" w:rsidRPr="009B053A" w:rsidRDefault="000B7A8E" w:rsidP="000B7A8E">
            <w:pPr>
              <w:pStyle w:val="TAL"/>
            </w:pPr>
          </w:p>
        </w:tc>
        <w:tc>
          <w:tcPr>
            <w:tcW w:w="2678" w:type="dxa"/>
            <w:tcBorders>
              <w:top w:val="dashSmallGap" w:sz="4" w:space="0" w:color="auto"/>
            </w:tcBorders>
            <w:shd w:val="clear" w:color="auto" w:fill="auto"/>
          </w:tcPr>
          <w:p w14:paraId="7A6EBC3A" w14:textId="367CD1DD" w:rsidR="000B7A8E" w:rsidRPr="009B053A" w:rsidRDefault="000B7A8E" w:rsidP="000B7A8E">
            <w:pPr>
              <w:pStyle w:val="TAC"/>
            </w:pPr>
            <w:r w:rsidRPr="009B053A">
              <w:t>Maximum output power with reduction as defined in Table 6.2.3_1.5-1 of TS 36.521-1 [10] for PC2 UE</w:t>
            </w:r>
          </w:p>
        </w:tc>
        <w:tc>
          <w:tcPr>
            <w:tcW w:w="2537" w:type="dxa"/>
            <w:tcBorders>
              <w:top w:val="dashSmallGap" w:sz="4" w:space="0" w:color="auto"/>
            </w:tcBorders>
            <w:shd w:val="clear" w:color="auto" w:fill="auto"/>
          </w:tcPr>
          <w:p w14:paraId="0537F6AF" w14:textId="77777777" w:rsidR="000B7A8E" w:rsidRPr="009B053A" w:rsidRDefault="000B7A8E" w:rsidP="000B7A8E">
            <w:pPr>
              <w:pStyle w:val="TAC"/>
              <w:rPr>
                <w:rFonts w:cs="v4.2.0"/>
              </w:rPr>
            </w:pPr>
          </w:p>
        </w:tc>
        <w:tc>
          <w:tcPr>
            <w:tcW w:w="2537" w:type="dxa"/>
            <w:tcBorders>
              <w:top w:val="dashSmallGap" w:sz="4" w:space="0" w:color="auto"/>
            </w:tcBorders>
          </w:tcPr>
          <w:p w14:paraId="4EFF438E" w14:textId="77777777" w:rsidR="000B7A8E" w:rsidRPr="009B053A" w:rsidRDefault="000B7A8E" w:rsidP="000B7A8E">
            <w:pPr>
              <w:pStyle w:val="TAC"/>
              <w:rPr>
                <w:rFonts w:cs="v4.2.0"/>
              </w:rPr>
            </w:pPr>
          </w:p>
        </w:tc>
      </w:tr>
      <w:tr w:rsidR="000B7A8E" w:rsidRPr="009B053A" w14:paraId="2A4A39E0" w14:textId="77777777" w:rsidTr="000B7A8E">
        <w:trPr>
          <w:jc w:val="center"/>
        </w:trPr>
        <w:tc>
          <w:tcPr>
            <w:tcW w:w="1879" w:type="dxa"/>
            <w:shd w:val="clear" w:color="auto" w:fill="auto"/>
            <w:vAlign w:val="center"/>
          </w:tcPr>
          <w:p w14:paraId="2888D62D" w14:textId="77777777" w:rsidR="000B7A8E" w:rsidRPr="009B053A" w:rsidRDefault="000B7A8E" w:rsidP="000B7A8E">
            <w:pPr>
              <w:pStyle w:val="TAL"/>
            </w:pPr>
            <w:r w:rsidRPr="009B053A">
              <w:t>Test ID 2a</w:t>
            </w:r>
          </w:p>
        </w:tc>
        <w:tc>
          <w:tcPr>
            <w:tcW w:w="2678" w:type="dxa"/>
            <w:shd w:val="clear" w:color="auto" w:fill="auto"/>
          </w:tcPr>
          <w:p w14:paraId="248D4435" w14:textId="77777777" w:rsidR="000B7A8E" w:rsidRPr="009B053A" w:rsidRDefault="000B7A8E" w:rsidP="000B7A8E">
            <w:pPr>
              <w:pStyle w:val="TAC"/>
              <w:rPr>
                <w:rFonts w:cs="v4.2.0"/>
              </w:rPr>
            </w:pPr>
            <w:r w:rsidRPr="009B053A">
              <w:rPr>
                <w:rFonts w:cs="v4.2.0"/>
              </w:rPr>
              <w:t xml:space="preserve">-10dBm </w:t>
            </w:r>
            <w:r w:rsidRPr="009B053A">
              <w:t>± (7+TT)</w:t>
            </w:r>
          </w:p>
        </w:tc>
        <w:tc>
          <w:tcPr>
            <w:tcW w:w="2537" w:type="dxa"/>
            <w:shd w:val="clear" w:color="auto" w:fill="auto"/>
          </w:tcPr>
          <w:p w14:paraId="5A7E6025" w14:textId="77777777" w:rsidR="000B7A8E" w:rsidRPr="009B053A" w:rsidRDefault="000B7A8E" w:rsidP="000B7A8E">
            <w:pPr>
              <w:pStyle w:val="TAC"/>
              <w:rPr>
                <w:rFonts w:cs="v4.2.0"/>
              </w:rPr>
            </w:pPr>
            <w:r w:rsidRPr="009B053A">
              <w:rPr>
                <w:rFonts w:cs="v4.2.0"/>
              </w:rPr>
              <w:t>N/A</w:t>
            </w:r>
          </w:p>
        </w:tc>
        <w:tc>
          <w:tcPr>
            <w:tcW w:w="2537" w:type="dxa"/>
          </w:tcPr>
          <w:p w14:paraId="3D3B62CD" w14:textId="77777777" w:rsidR="000B7A8E" w:rsidRPr="009B053A" w:rsidRDefault="000B7A8E" w:rsidP="000B7A8E">
            <w:pPr>
              <w:pStyle w:val="TAC"/>
              <w:rPr>
                <w:rFonts w:cs="v4.2.0"/>
              </w:rPr>
            </w:pPr>
            <w:r w:rsidRPr="009B053A">
              <w:rPr>
                <w:rFonts w:cs="v4.2.0"/>
              </w:rPr>
              <w:t>Not measured</w:t>
            </w:r>
          </w:p>
        </w:tc>
      </w:tr>
      <w:tr w:rsidR="000B7A8E" w:rsidRPr="009B053A" w14:paraId="77CBDCE9" w14:textId="77777777" w:rsidTr="000B7A8E">
        <w:trPr>
          <w:jc w:val="center"/>
        </w:trPr>
        <w:tc>
          <w:tcPr>
            <w:tcW w:w="1879" w:type="dxa"/>
            <w:shd w:val="clear" w:color="auto" w:fill="auto"/>
            <w:vAlign w:val="center"/>
          </w:tcPr>
          <w:p w14:paraId="7C9B1353" w14:textId="77777777" w:rsidR="000B7A8E" w:rsidRPr="009B053A" w:rsidRDefault="000B7A8E" w:rsidP="000B7A8E">
            <w:pPr>
              <w:pStyle w:val="TAL"/>
            </w:pPr>
            <w:r w:rsidRPr="009B053A">
              <w:t>Test ID 2b</w:t>
            </w:r>
          </w:p>
        </w:tc>
        <w:tc>
          <w:tcPr>
            <w:tcW w:w="2678" w:type="dxa"/>
            <w:shd w:val="clear" w:color="auto" w:fill="auto"/>
          </w:tcPr>
          <w:p w14:paraId="644145E5" w14:textId="77777777" w:rsidR="000B7A8E" w:rsidRPr="009B053A" w:rsidRDefault="000B7A8E" w:rsidP="000B7A8E">
            <w:pPr>
              <w:pStyle w:val="TAC"/>
              <w:rPr>
                <w:rFonts w:cs="v4.2.0"/>
              </w:rPr>
            </w:pPr>
            <w:r w:rsidRPr="009B053A">
              <w:rPr>
                <w:rFonts w:cs="v4.2.0"/>
              </w:rPr>
              <w:t xml:space="preserve">10dBm </w:t>
            </w:r>
            <w:r w:rsidRPr="009B053A">
              <w:t>± (6+TT)</w:t>
            </w:r>
          </w:p>
        </w:tc>
        <w:tc>
          <w:tcPr>
            <w:tcW w:w="2537" w:type="dxa"/>
            <w:shd w:val="clear" w:color="auto" w:fill="auto"/>
          </w:tcPr>
          <w:p w14:paraId="37234E04" w14:textId="77777777" w:rsidR="000B7A8E" w:rsidRPr="009B053A" w:rsidRDefault="000B7A8E" w:rsidP="000B7A8E">
            <w:pPr>
              <w:pStyle w:val="TAC"/>
              <w:rPr>
                <w:rFonts w:cs="v4.2.0"/>
              </w:rPr>
            </w:pPr>
            <w:r w:rsidRPr="009B053A">
              <w:rPr>
                <w:rFonts w:cs="v4.2.0"/>
              </w:rPr>
              <w:t>N/A</w:t>
            </w:r>
          </w:p>
        </w:tc>
        <w:tc>
          <w:tcPr>
            <w:tcW w:w="2537" w:type="dxa"/>
          </w:tcPr>
          <w:p w14:paraId="6074B18A" w14:textId="77777777" w:rsidR="000B7A8E" w:rsidRPr="009B053A" w:rsidRDefault="000B7A8E" w:rsidP="000B7A8E">
            <w:pPr>
              <w:pStyle w:val="TAC"/>
              <w:rPr>
                <w:rFonts w:cs="v4.2.0"/>
              </w:rPr>
            </w:pPr>
            <w:r w:rsidRPr="009B053A">
              <w:rPr>
                <w:rFonts w:cs="v4.2.0"/>
              </w:rPr>
              <w:t>Not measured</w:t>
            </w:r>
          </w:p>
        </w:tc>
      </w:tr>
      <w:tr w:rsidR="000B7A8E" w:rsidRPr="009B053A" w14:paraId="6A0CAFAE" w14:textId="77777777" w:rsidTr="000B7A8E">
        <w:trPr>
          <w:jc w:val="center"/>
        </w:trPr>
        <w:tc>
          <w:tcPr>
            <w:tcW w:w="1879" w:type="dxa"/>
            <w:shd w:val="clear" w:color="auto" w:fill="auto"/>
            <w:vAlign w:val="center"/>
          </w:tcPr>
          <w:p w14:paraId="62E6D86B" w14:textId="77777777" w:rsidR="000B7A8E" w:rsidRPr="009B053A" w:rsidRDefault="000B7A8E" w:rsidP="000B7A8E">
            <w:pPr>
              <w:pStyle w:val="TAL"/>
            </w:pPr>
            <w:r w:rsidRPr="009B053A">
              <w:t>Test ID 2c</w:t>
            </w:r>
          </w:p>
        </w:tc>
        <w:tc>
          <w:tcPr>
            <w:tcW w:w="2678" w:type="dxa"/>
            <w:shd w:val="clear" w:color="auto" w:fill="auto"/>
          </w:tcPr>
          <w:p w14:paraId="4D0971CA" w14:textId="77777777" w:rsidR="000B7A8E" w:rsidRPr="009B053A" w:rsidRDefault="000B7A8E" w:rsidP="000B7A8E">
            <w:pPr>
              <w:pStyle w:val="TAC"/>
              <w:rPr>
                <w:rFonts w:cs="v4.2.0"/>
              </w:rPr>
            </w:pPr>
            <w:r w:rsidRPr="009B053A">
              <w:rPr>
                <w:rFonts w:cs="v4.2.0"/>
              </w:rPr>
              <w:t>15dBm</w:t>
            </w:r>
            <w:r w:rsidRPr="009B053A">
              <w:t xml:space="preserve"> ± (5+TT)</w:t>
            </w:r>
          </w:p>
        </w:tc>
        <w:tc>
          <w:tcPr>
            <w:tcW w:w="2537" w:type="dxa"/>
            <w:shd w:val="clear" w:color="auto" w:fill="auto"/>
          </w:tcPr>
          <w:p w14:paraId="7E5F21F4" w14:textId="77777777" w:rsidR="000B7A8E" w:rsidRPr="009B053A" w:rsidRDefault="000B7A8E" w:rsidP="000B7A8E">
            <w:pPr>
              <w:pStyle w:val="TAC"/>
              <w:rPr>
                <w:rFonts w:cs="v4.2.0"/>
              </w:rPr>
            </w:pPr>
            <w:r w:rsidRPr="009B053A">
              <w:rPr>
                <w:rFonts w:cs="v4.2.0"/>
              </w:rPr>
              <w:t>N/A</w:t>
            </w:r>
          </w:p>
        </w:tc>
        <w:tc>
          <w:tcPr>
            <w:tcW w:w="2537" w:type="dxa"/>
          </w:tcPr>
          <w:p w14:paraId="22A68A19" w14:textId="77777777" w:rsidR="000B7A8E" w:rsidRPr="009B053A" w:rsidRDefault="000B7A8E" w:rsidP="000B7A8E">
            <w:pPr>
              <w:pStyle w:val="TAC"/>
              <w:rPr>
                <w:rFonts w:cs="v4.2.0"/>
              </w:rPr>
            </w:pPr>
            <w:r w:rsidRPr="009B053A">
              <w:rPr>
                <w:rFonts w:cs="v4.2.0"/>
              </w:rPr>
              <w:t>Not measured</w:t>
            </w:r>
          </w:p>
        </w:tc>
      </w:tr>
      <w:tr w:rsidR="000B7A8E" w:rsidRPr="009B053A" w14:paraId="70ECDD43" w14:textId="77777777" w:rsidTr="000B7A8E">
        <w:trPr>
          <w:jc w:val="center"/>
        </w:trPr>
        <w:tc>
          <w:tcPr>
            <w:tcW w:w="1879" w:type="dxa"/>
            <w:shd w:val="clear" w:color="auto" w:fill="auto"/>
            <w:vAlign w:val="center"/>
          </w:tcPr>
          <w:p w14:paraId="03BC94CF" w14:textId="77777777" w:rsidR="000B7A8E" w:rsidRPr="009B053A" w:rsidRDefault="000B7A8E" w:rsidP="000B7A8E">
            <w:pPr>
              <w:pStyle w:val="TAL"/>
            </w:pPr>
            <w:r w:rsidRPr="009B053A">
              <w:t>Test ID 3a</w:t>
            </w:r>
          </w:p>
        </w:tc>
        <w:tc>
          <w:tcPr>
            <w:tcW w:w="2678" w:type="dxa"/>
            <w:shd w:val="clear" w:color="auto" w:fill="auto"/>
          </w:tcPr>
          <w:p w14:paraId="74A58091" w14:textId="77777777" w:rsidR="000B7A8E" w:rsidRPr="009B053A" w:rsidRDefault="000B7A8E" w:rsidP="000B7A8E">
            <w:pPr>
              <w:pStyle w:val="TAC"/>
              <w:rPr>
                <w:rFonts w:cs="v4.2.0"/>
              </w:rPr>
            </w:pPr>
            <w:r w:rsidRPr="009B053A">
              <w:rPr>
                <w:rFonts w:cs="v4.2.0"/>
              </w:rPr>
              <w:t>N/A</w:t>
            </w:r>
          </w:p>
        </w:tc>
        <w:tc>
          <w:tcPr>
            <w:tcW w:w="2537" w:type="dxa"/>
            <w:shd w:val="clear" w:color="auto" w:fill="auto"/>
          </w:tcPr>
          <w:p w14:paraId="0C4243CC" w14:textId="77777777" w:rsidR="000B7A8E" w:rsidRPr="009B053A" w:rsidRDefault="000B7A8E" w:rsidP="000B7A8E">
            <w:pPr>
              <w:pStyle w:val="TAC"/>
              <w:rPr>
                <w:rFonts w:cs="v4.2.0"/>
              </w:rPr>
            </w:pPr>
            <w:r w:rsidRPr="009B053A">
              <w:rPr>
                <w:rFonts w:cs="v4.2.0"/>
              </w:rPr>
              <w:t xml:space="preserve">-10dBm </w:t>
            </w:r>
            <w:r w:rsidRPr="009B053A">
              <w:t>± (7+TT)</w:t>
            </w:r>
          </w:p>
        </w:tc>
        <w:tc>
          <w:tcPr>
            <w:tcW w:w="2537" w:type="dxa"/>
          </w:tcPr>
          <w:p w14:paraId="652FAC2B" w14:textId="77777777" w:rsidR="000B7A8E" w:rsidRPr="009B053A" w:rsidRDefault="000B7A8E" w:rsidP="000B7A8E">
            <w:pPr>
              <w:pStyle w:val="TAC"/>
              <w:rPr>
                <w:rFonts w:cs="v4.2.0"/>
              </w:rPr>
            </w:pPr>
            <w:r w:rsidRPr="009B053A">
              <w:rPr>
                <w:rFonts w:cs="v4.2.0"/>
              </w:rPr>
              <w:t>Not measured</w:t>
            </w:r>
          </w:p>
        </w:tc>
      </w:tr>
      <w:tr w:rsidR="000B7A8E" w:rsidRPr="009B053A" w14:paraId="22C9A33A" w14:textId="77777777" w:rsidTr="000B7A8E">
        <w:trPr>
          <w:jc w:val="center"/>
        </w:trPr>
        <w:tc>
          <w:tcPr>
            <w:tcW w:w="1879" w:type="dxa"/>
            <w:shd w:val="clear" w:color="auto" w:fill="auto"/>
            <w:vAlign w:val="center"/>
          </w:tcPr>
          <w:p w14:paraId="49F145E8" w14:textId="77777777" w:rsidR="000B7A8E" w:rsidRPr="009B053A" w:rsidRDefault="000B7A8E" w:rsidP="000B7A8E">
            <w:pPr>
              <w:pStyle w:val="TAL"/>
            </w:pPr>
            <w:r w:rsidRPr="009B053A">
              <w:t>Test ID 3b</w:t>
            </w:r>
          </w:p>
        </w:tc>
        <w:tc>
          <w:tcPr>
            <w:tcW w:w="2678" w:type="dxa"/>
            <w:shd w:val="clear" w:color="auto" w:fill="auto"/>
          </w:tcPr>
          <w:p w14:paraId="4813A4C8" w14:textId="77777777" w:rsidR="000B7A8E" w:rsidRPr="009B053A" w:rsidRDefault="000B7A8E" w:rsidP="000B7A8E">
            <w:pPr>
              <w:pStyle w:val="TAC"/>
              <w:rPr>
                <w:rFonts w:cs="v4.2.0"/>
              </w:rPr>
            </w:pPr>
            <w:r w:rsidRPr="009B053A">
              <w:rPr>
                <w:rFonts w:cs="v4.2.0"/>
              </w:rPr>
              <w:t>N/A</w:t>
            </w:r>
          </w:p>
        </w:tc>
        <w:tc>
          <w:tcPr>
            <w:tcW w:w="2537" w:type="dxa"/>
            <w:shd w:val="clear" w:color="auto" w:fill="auto"/>
          </w:tcPr>
          <w:p w14:paraId="34A55BC8" w14:textId="77777777" w:rsidR="000B7A8E" w:rsidRPr="009B053A" w:rsidRDefault="000B7A8E" w:rsidP="000B7A8E">
            <w:pPr>
              <w:pStyle w:val="TAC"/>
              <w:rPr>
                <w:rFonts w:cs="v4.2.0"/>
              </w:rPr>
            </w:pPr>
            <w:r w:rsidRPr="009B053A">
              <w:rPr>
                <w:rFonts w:cs="v4.2.0"/>
              </w:rPr>
              <w:t xml:space="preserve">10dBm </w:t>
            </w:r>
            <w:r w:rsidRPr="009B053A">
              <w:t>± (6+TT)</w:t>
            </w:r>
          </w:p>
        </w:tc>
        <w:tc>
          <w:tcPr>
            <w:tcW w:w="2537" w:type="dxa"/>
          </w:tcPr>
          <w:p w14:paraId="46BEDA4D" w14:textId="77777777" w:rsidR="000B7A8E" w:rsidRPr="009B053A" w:rsidRDefault="000B7A8E" w:rsidP="000B7A8E">
            <w:pPr>
              <w:pStyle w:val="TAC"/>
              <w:rPr>
                <w:rFonts w:cs="v4.2.0"/>
              </w:rPr>
            </w:pPr>
            <w:r w:rsidRPr="009B053A">
              <w:rPr>
                <w:rFonts w:cs="v4.2.0"/>
              </w:rPr>
              <w:t>Not measured</w:t>
            </w:r>
          </w:p>
        </w:tc>
      </w:tr>
      <w:tr w:rsidR="000B7A8E" w:rsidRPr="009B053A" w14:paraId="5EE40EB0" w14:textId="77777777" w:rsidTr="000B7A8E">
        <w:trPr>
          <w:jc w:val="center"/>
        </w:trPr>
        <w:tc>
          <w:tcPr>
            <w:tcW w:w="1879" w:type="dxa"/>
            <w:shd w:val="clear" w:color="auto" w:fill="auto"/>
            <w:vAlign w:val="center"/>
          </w:tcPr>
          <w:p w14:paraId="2C87A716" w14:textId="77777777" w:rsidR="000B7A8E" w:rsidRPr="009B053A" w:rsidRDefault="000B7A8E" w:rsidP="000B7A8E">
            <w:pPr>
              <w:pStyle w:val="TAL"/>
            </w:pPr>
            <w:r w:rsidRPr="009B053A">
              <w:t>Test ID 3c</w:t>
            </w:r>
          </w:p>
        </w:tc>
        <w:tc>
          <w:tcPr>
            <w:tcW w:w="2678" w:type="dxa"/>
            <w:shd w:val="clear" w:color="auto" w:fill="auto"/>
          </w:tcPr>
          <w:p w14:paraId="6B21C79D" w14:textId="77777777" w:rsidR="000B7A8E" w:rsidRPr="009B053A" w:rsidRDefault="000B7A8E" w:rsidP="000B7A8E">
            <w:pPr>
              <w:pStyle w:val="TAC"/>
              <w:rPr>
                <w:rFonts w:cs="v4.2.0"/>
              </w:rPr>
            </w:pPr>
            <w:r w:rsidRPr="009B053A">
              <w:rPr>
                <w:rFonts w:cs="v4.2.0"/>
              </w:rPr>
              <w:t>N/A</w:t>
            </w:r>
          </w:p>
        </w:tc>
        <w:tc>
          <w:tcPr>
            <w:tcW w:w="2537" w:type="dxa"/>
            <w:shd w:val="clear" w:color="auto" w:fill="auto"/>
          </w:tcPr>
          <w:p w14:paraId="09F3BCF6" w14:textId="77777777" w:rsidR="000B7A8E" w:rsidRPr="009B053A" w:rsidRDefault="000B7A8E" w:rsidP="000B7A8E">
            <w:pPr>
              <w:pStyle w:val="TAC"/>
              <w:rPr>
                <w:rFonts w:cs="v4.2.0"/>
              </w:rPr>
            </w:pPr>
            <w:r w:rsidRPr="009B053A">
              <w:rPr>
                <w:rFonts w:cs="v4.2.0"/>
              </w:rPr>
              <w:t>15dBm</w:t>
            </w:r>
            <w:r w:rsidRPr="009B053A">
              <w:t xml:space="preserve"> ± (5+TT)</w:t>
            </w:r>
          </w:p>
        </w:tc>
        <w:tc>
          <w:tcPr>
            <w:tcW w:w="2537" w:type="dxa"/>
          </w:tcPr>
          <w:p w14:paraId="66A4E4A2" w14:textId="77777777" w:rsidR="000B7A8E" w:rsidRPr="009B053A" w:rsidRDefault="000B7A8E" w:rsidP="000B7A8E">
            <w:pPr>
              <w:pStyle w:val="TAC"/>
              <w:rPr>
                <w:rFonts w:cs="v4.2.0"/>
              </w:rPr>
            </w:pPr>
            <w:r w:rsidRPr="009B053A">
              <w:rPr>
                <w:rFonts w:cs="v4.2.0"/>
              </w:rPr>
              <w:t>Not measured</w:t>
            </w:r>
          </w:p>
        </w:tc>
      </w:tr>
      <w:tr w:rsidR="000B7A8E" w:rsidRPr="009B053A" w14:paraId="3A1F016B" w14:textId="77777777" w:rsidTr="000B7A8E">
        <w:trPr>
          <w:jc w:val="center"/>
        </w:trPr>
        <w:tc>
          <w:tcPr>
            <w:tcW w:w="9631" w:type="dxa"/>
            <w:gridSpan w:val="4"/>
            <w:shd w:val="clear" w:color="auto" w:fill="auto"/>
            <w:vAlign w:val="center"/>
          </w:tcPr>
          <w:p w14:paraId="6E146F18" w14:textId="77777777" w:rsidR="000B7A8E" w:rsidRPr="009B053A" w:rsidRDefault="000B7A8E" w:rsidP="000B7A8E">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20F6E0E9" w14:textId="77777777" w:rsidR="000B7A8E" w:rsidRPr="009B053A" w:rsidRDefault="000B7A8E" w:rsidP="000B7A8E">
            <w:pPr>
              <w:pStyle w:val="TAN"/>
            </w:pPr>
            <w:r w:rsidRPr="009B053A">
              <w:t>NOTE 2:</w:t>
            </w:r>
            <w:r w:rsidRPr="009B053A">
              <w:tab/>
            </w:r>
            <w:r w:rsidRPr="009B053A">
              <w:rPr>
                <w:rFonts w:cs="Arial"/>
              </w:rPr>
              <w:t xml:space="preserve">TT for each frequency and channel bandwidth is specified in Table </w:t>
            </w:r>
            <w:r w:rsidRPr="009B053A">
              <w:t>6.2B.4.1.1.5</w:t>
            </w:r>
            <w:r w:rsidRPr="009B053A">
              <w:rPr>
                <w:rFonts w:cs="Arial"/>
              </w:rPr>
              <w:t>-3</w:t>
            </w:r>
          </w:p>
        </w:tc>
      </w:tr>
    </w:tbl>
    <w:p w14:paraId="5286373E" w14:textId="77777777" w:rsidR="00AB2B30" w:rsidRPr="009B053A" w:rsidRDefault="00AB2B30"/>
    <w:p w14:paraId="02022968" w14:textId="77777777" w:rsidR="00AB2B30" w:rsidRPr="009B053A" w:rsidRDefault="006A7121">
      <w:pPr>
        <w:pStyle w:val="TH"/>
      </w:pPr>
      <w:r w:rsidRPr="009B053A">
        <w:t>Table 6.2B.4.1.1.5-3: Test Tolerance (UE configured UE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gridCol w:w="1984"/>
      </w:tblGrid>
      <w:tr w:rsidR="00AB2B30" w:rsidRPr="009B053A" w14:paraId="5A8C2BF1"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27FB3321" w14:textId="77777777" w:rsidR="00AB2B30" w:rsidRPr="009B053A" w:rsidRDefault="00AB2B30">
            <w:pPr>
              <w:pStyle w:val="TAH"/>
            </w:pPr>
          </w:p>
        </w:tc>
        <w:tc>
          <w:tcPr>
            <w:tcW w:w="1984" w:type="dxa"/>
            <w:tcBorders>
              <w:top w:val="single" w:sz="4" w:space="0" w:color="auto"/>
              <w:left w:val="single" w:sz="4" w:space="0" w:color="auto"/>
              <w:bottom w:val="single" w:sz="4" w:space="0" w:color="auto"/>
              <w:right w:val="single" w:sz="4" w:space="0" w:color="auto"/>
            </w:tcBorders>
            <w:vAlign w:val="center"/>
          </w:tcPr>
          <w:p w14:paraId="6AE5433E"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78519296" w14:textId="77777777" w:rsidR="00AB2B30" w:rsidRPr="009B053A" w:rsidRDefault="006A7121">
            <w:pPr>
              <w:pStyle w:val="TAH"/>
            </w:pPr>
            <w:r w:rsidRPr="009B053A">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6C718870" w14:textId="77777777" w:rsidR="00AB2B30" w:rsidRPr="009B053A" w:rsidRDefault="006A7121">
            <w:pPr>
              <w:pStyle w:val="TAH"/>
            </w:pPr>
            <w:r w:rsidRPr="009B053A">
              <w:t>4.2GHz &lt; f ≤ 6.0GHz</w:t>
            </w:r>
          </w:p>
        </w:tc>
      </w:tr>
      <w:tr w:rsidR="00AB2B30" w:rsidRPr="009B053A" w14:paraId="204B1F80"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7EB51C" w14:textId="446DBBD4" w:rsidR="00AB2B30" w:rsidRPr="009B053A" w:rsidRDefault="002F2480">
            <w:pPr>
              <w:pStyle w:val="TAH"/>
            </w:pPr>
            <w:r w:rsidRPr="009B053A">
              <w:t>EN</w:t>
            </w:r>
            <w:r w:rsidR="006A7121" w:rsidRPr="009B053A">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6DF6D6F9" w14:textId="77777777" w:rsidR="00AB2B30" w:rsidRPr="009B053A" w:rsidRDefault="006A7121">
            <w:pPr>
              <w:pStyle w:val="TAC"/>
              <w:rPr>
                <w:rFonts w:cs="Arial"/>
                <w:lang w:eastAsia="ja-JP"/>
              </w:rPr>
            </w:pPr>
            <w:r w:rsidRPr="009B053A">
              <w:rPr>
                <w:rFonts w:cs="Arial"/>
                <w:lang w:eastAsia="ja-JP"/>
              </w:rPr>
              <w:t>0.7 dB</w:t>
            </w:r>
          </w:p>
        </w:tc>
        <w:tc>
          <w:tcPr>
            <w:tcW w:w="1984" w:type="dxa"/>
            <w:tcBorders>
              <w:top w:val="single" w:sz="4" w:space="0" w:color="auto"/>
              <w:left w:val="single" w:sz="4" w:space="0" w:color="auto"/>
              <w:bottom w:val="single" w:sz="4" w:space="0" w:color="auto"/>
              <w:right w:val="single" w:sz="4" w:space="0" w:color="auto"/>
            </w:tcBorders>
            <w:vAlign w:val="center"/>
          </w:tcPr>
          <w:p w14:paraId="31A20C90" w14:textId="77777777" w:rsidR="00AB2B30" w:rsidRPr="009B053A" w:rsidRDefault="006A7121">
            <w:pPr>
              <w:pStyle w:val="TAC"/>
              <w:rPr>
                <w:rFonts w:cs="Arial"/>
                <w:lang w:eastAsia="ja-JP"/>
              </w:rPr>
            </w:pPr>
            <w:r w:rsidRPr="009B053A">
              <w:rPr>
                <w:rFonts w:cs="Arial"/>
                <w:lang w:eastAsia="ja-JP"/>
              </w:rPr>
              <w:t>1.0 dB</w:t>
            </w:r>
          </w:p>
        </w:tc>
        <w:tc>
          <w:tcPr>
            <w:tcW w:w="1984" w:type="dxa"/>
            <w:tcBorders>
              <w:top w:val="single" w:sz="4" w:space="0" w:color="auto"/>
              <w:left w:val="single" w:sz="4" w:space="0" w:color="auto"/>
              <w:bottom w:val="single" w:sz="4" w:space="0" w:color="auto"/>
              <w:right w:val="single" w:sz="4" w:space="0" w:color="auto"/>
            </w:tcBorders>
            <w:vAlign w:val="center"/>
          </w:tcPr>
          <w:p w14:paraId="30C8BEC4" w14:textId="77777777" w:rsidR="00AB2B30" w:rsidRPr="009B053A" w:rsidRDefault="006A7121">
            <w:pPr>
              <w:pStyle w:val="TAC"/>
              <w:rPr>
                <w:rFonts w:cs="Arial"/>
                <w:lang w:eastAsia="ja-JP"/>
              </w:rPr>
            </w:pPr>
            <w:r w:rsidRPr="009B053A">
              <w:rPr>
                <w:rFonts w:cs="Arial"/>
                <w:lang w:eastAsia="ja-JP"/>
              </w:rPr>
              <w:t>1.0 dB</w:t>
            </w:r>
          </w:p>
        </w:tc>
      </w:tr>
      <w:tr w:rsidR="00AB2B30" w:rsidRPr="009B053A" w14:paraId="199F5E94" w14:textId="77777777">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7D04311C" w14:textId="4FA87972" w:rsidR="00AB2B30" w:rsidRPr="009B053A" w:rsidRDefault="006A7121">
            <w:pPr>
              <w:pStyle w:val="TAH"/>
            </w:pPr>
            <w:r w:rsidRPr="009B053A">
              <w:t xml:space="preserve">40MHz &lt; </w:t>
            </w:r>
            <w:r w:rsidR="007F7B6C" w:rsidRPr="009B053A">
              <w:t>EN</w:t>
            </w:r>
            <w:r w:rsidRPr="009B053A">
              <w:t>BW ≤ 100MHz</w:t>
            </w:r>
          </w:p>
        </w:tc>
        <w:tc>
          <w:tcPr>
            <w:tcW w:w="1984" w:type="dxa"/>
            <w:tcBorders>
              <w:top w:val="single" w:sz="4" w:space="0" w:color="auto"/>
              <w:left w:val="single" w:sz="4" w:space="0" w:color="auto"/>
              <w:bottom w:val="single" w:sz="4" w:space="0" w:color="auto"/>
              <w:right w:val="single" w:sz="4" w:space="0" w:color="auto"/>
            </w:tcBorders>
          </w:tcPr>
          <w:p w14:paraId="24DD078B" w14:textId="77777777" w:rsidR="00AB2B30" w:rsidRPr="009B053A" w:rsidRDefault="006A7121">
            <w:pPr>
              <w:pStyle w:val="TAC"/>
              <w:rPr>
                <w:lang w:eastAsia="ja-JP"/>
              </w:rPr>
            </w:pPr>
            <w:r w:rsidRPr="009B053A">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E772973" w14:textId="77777777" w:rsidR="00AB2B30" w:rsidRPr="009B053A" w:rsidRDefault="006A7121">
            <w:pPr>
              <w:pStyle w:val="TAC"/>
              <w:rPr>
                <w:lang w:eastAsia="ja-JP"/>
              </w:rPr>
            </w:pPr>
            <w:r w:rsidRPr="009B053A">
              <w:rPr>
                <w:lang w:eastAsia="ja-JP"/>
              </w:rPr>
              <w:t>1.0 dB</w:t>
            </w:r>
          </w:p>
        </w:tc>
        <w:tc>
          <w:tcPr>
            <w:tcW w:w="1984" w:type="dxa"/>
            <w:tcBorders>
              <w:top w:val="single" w:sz="4" w:space="0" w:color="auto"/>
              <w:left w:val="single" w:sz="4" w:space="0" w:color="auto"/>
              <w:bottom w:val="single" w:sz="4" w:space="0" w:color="auto"/>
              <w:right w:val="single" w:sz="4" w:space="0" w:color="auto"/>
            </w:tcBorders>
          </w:tcPr>
          <w:p w14:paraId="4C7E0555" w14:textId="77777777" w:rsidR="00AB2B30" w:rsidRPr="009B053A" w:rsidRDefault="006A7121">
            <w:pPr>
              <w:pStyle w:val="TAC"/>
              <w:rPr>
                <w:lang w:eastAsia="ja-JP"/>
              </w:rPr>
            </w:pPr>
            <w:r w:rsidRPr="009B053A">
              <w:rPr>
                <w:lang w:eastAsia="ja-JP"/>
              </w:rPr>
              <w:t>1.0 dB</w:t>
            </w:r>
          </w:p>
        </w:tc>
      </w:tr>
    </w:tbl>
    <w:p w14:paraId="11FC1F4C" w14:textId="77777777" w:rsidR="00AB2B30" w:rsidRPr="009B053A" w:rsidRDefault="00AB2B30"/>
    <w:p w14:paraId="10495DAF" w14:textId="77777777" w:rsidR="00AB2B30" w:rsidRPr="009B053A" w:rsidRDefault="006A7121">
      <w:pPr>
        <w:pStyle w:val="Heading5"/>
      </w:pPr>
      <w:bookmarkStart w:id="2411" w:name="_Toc36560431"/>
      <w:bookmarkStart w:id="2412" w:name="_Toc43976929"/>
      <w:bookmarkStart w:id="2413" w:name="_Toc52213501"/>
      <w:bookmarkStart w:id="2414" w:name="_Toc60742957"/>
      <w:bookmarkStart w:id="2415" w:name="_Toc68206140"/>
      <w:bookmarkStart w:id="2416" w:name="_Toc75971938"/>
      <w:bookmarkStart w:id="2417" w:name="_Toc85051361"/>
      <w:bookmarkStart w:id="2418" w:name="_Toc90493359"/>
      <w:bookmarkStart w:id="2419" w:name="_Toc90493999"/>
      <w:bookmarkStart w:id="2420" w:name="_Toc100094026"/>
      <w:bookmarkStart w:id="2421" w:name="_Toc106872681"/>
      <w:bookmarkStart w:id="2422" w:name="_Toc133249723"/>
      <w:r w:rsidRPr="009B053A">
        <w:t>6.2B.4.1.2</w:t>
      </w:r>
      <w:r w:rsidRPr="009B053A">
        <w:tab/>
        <w:t>Configured Output Power for Intra-Band Non-Contiguous EN-DC</w:t>
      </w:r>
      <w:bookmarkEnd w:id="2411"/>
      <w:bookmarkEnd w:id="2412"/>
      <w:bookmarkEnd w:id="2413"/>
      <w:bookmarkEnd w:id="2414"/>
      <w:bookmarkEnd w:id="2415"/>
      <w:bookmarkEnd w:id="2416"/>
      <w:bookmarkEnd w:id="2417"/>
      <w:bookmarkEnd w:id="2418"/>
      <w:bookmarkEnd w:id="2419"/>
      <w:bookmarkEnd w:id="2420"/>
      <w:bookmarkEnd w:id="2421"/>
      <w:bookmarkEnd w:id="2422"/>
    </w:p>
    <w:p w14:paraId="5C6E37C3" w14:textId="77777777" w:rsidR="00AB2B30" w:rsidRPr="009B053A" w:rsidRDefault="006A7121">
      <w:pPr>
        <w:pStyle w:val="H6"/>
      </w:pPr>
      <w:r w:rsidRPr="009B053A">
        <w:t>6.2B.4.1.2.1</w:t>
      </w:r>
      <w:r w:rsidRPr="009B053A">
        <w:tab/>
        <w:t>Test purpose</w:t>
      </w:r>
    </w:p>
    <w:p w14:paraId="0B5E1660" w14:textId="77777777" w:rsidR="00AB2B30" w:rsidRPr="009B053A" w:rsidRDefault="006A7121">
      <w:r w:rsidRPr="009B053A">
        <w:t>To verify the UE does not exceed the power bounds defined by P</w:t>
      </w:r>
      <w:r w:rsidRPr="009B053A">
        <w:rPr>
          <w:vertAlign w:val="subscript"/>
        </w:rPr>
        <w:t>CMAX_L</w:t>
      </w:r>
      <w:r w:rsidRPr="009B053A">
        <w:t xml:space="preserve"> and P</w:t>
      </w:r>
      <w:r w:rsidRPr="009B053A">
        <w:rPr>
          <w:vertAlign w:val="subscript"/>
        </w:rPr>
        <w:t>CMAX_H</w:t>
      </w:r>
      <w:r w:rsidRPr="009B053A">
        <w:t>.</w:t>
      </w:r>
    </w:p>
    <w:p w14:paraId="338D0EE2" w14:textId="77777777" w:rsidR="00AB2B30" w:rsidRPr="009B053A" w:rsidRDefault="006A7121">
      <w:pPr>
        <w:pStyle w:val="H6"/>
      </w:pPr>
      <w:r w:rsidRPr="009B053A">
        <w:t>6.2B.4.1.2.2</w:t>
      </w:r>
      <w:r w:rsidRPr="009B053A">
        <w:tab/>
        <w:t>Test applicability</w:t>
      </w:r>
    </w:p>
    <w:p w14:paraId="4580BBCF" w14:textId="77777777" w:rsidR="00AB2B30" w:rsidRPr="009B053A" w:rsidRDefault="006A7121">
      <w:r w:rsidRPr="009B053A">
        <w:t>This test case applies to all types of E-UTRA UE release 15 and forward, supporting intra-band non-contiguous EN-DC.</w:t>
      </w:r>
    </w:p>
    <w:p w14:paraId="76B1C784" w14:textId="77777777" w:rsidR="00AB2B30" w:rsidRPr="009B053A" w:rsidRDefault="006A7121">
      <w:pPr>
        <w:pStyle w:val="H6"/>
      </w:pPr>
      <w:r w:rsidRPr="009B053A">
        <w:t>6.2B.4.1.2.3</w:t>
      </w:r>
      <w:r w:rsidRPr="009B053A">
        <w:tab/>
        <w:t>Minimum conformance requirements</w:t>
      </w:r>
    </w:p>
    <w:p w14:paraId="1D40128F" w14:textId="77777777" w:rsidR="00AB2B30" w:rsidRPr="009B053A" w:rsidRDefault="006A7121">
      <w:r w:rsidRPr="009B053A">
        <w:t>The minimum conformance requirements are defined in clause 6.2B.4.1.0.1.2.</w:t>
      </w:r>
    </w:p>
    <w:p w14:paraId="3E14B850"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3BEFB007" w14:textId="77777777" w:rsidR="00AB2B30" w:rsidRPr="009B053A" w:rsidRDefault="006A7121">
      <w:pPr>
        <w:pStyle w:val="H6"/>
      </w:pPr>
      <w:r w:rsidRPr="009B053A">
        <w:t>6.2B.4.1.2.4</w:t>
      </w:r>
      <w:r w:rsidRPr="009B053A">
        <w:tab/>
        <w:t>Test description</w:t>
      </w:r>
    </w:p>
    <w:p w14:paraId="7540C3A6" w14:textId="77777777" w:rsidR="00AB2B30" w:rsidRPr="009B053A" w:rsidRDefault="006A7121">
      <w:pPr>
        <w:pStyle w:val="H6"/>
      </w:pPr>
      <w:r w:rsidRPr="009B053A">
        <w:t>6.2B.4.1.2.4.1</w:t>
      </w:r>
      <w:r w:rsidRPr="009B053A">
        <w:tab/>
        <w:t>Initial conditions</w:t>
      </w:r>
    </w:p>
    <w:p w14:paraId="509E9F9B"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705DD127" w14:textId="11403BE5" w:rsidR="00AB2B30" w:rsidRPr="009B053A" w:rsidRDefault="00AB27EE">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2.4.1-1. The details of the uplink reference measurement channels (RMCs) are specified in </w:t>
      </w:r>
      <w:ins w:id="2423" w:author="3001" w:date="2023-06-16T09:04:00Z">
        <w:r w:rsidRPr="009B053A">
          <w:t>Annex A, clause A.2.</w:t>
        </w:r>
        <w:r>
          <w:t>2</w:t>
        </w:r>
        <w:r w:rsidRPr="009B053A">
          <w:t xml:space="preserve"> for E-UTRA RMC for TDD, TS 36.521-1 [10] Annex A, clause A.2.2 for E-UTRA RMC for FDD, and TS 38.521-1 [8] Annex A, clause A.2 for NR RMC</w:t>
        </w:r>
      </w:ins>
      <w:del w:id="2424" w:author="3001" w:date="2023-06-16T09:04:00Z">
        <w:r w:rsidRPr="009B053A" w:rsidDel="00246229">
          <w:delText>Annex A.2</w:delText>
        </w:r>
      </w:del>
      <w:r w:rsidRPr="009B053A">
        <w:t>. Configurations of PDSCH and PDCCH before measurement are specified in TS 36.521-1 [10] Annex C.2 and in TS 38.521-1 [8] Annex C.2 for E-UTRA CG and NR CG respectively.</w:t>
      </w:r>
    </w:p>
    <w:p w14:paraId="5A2DA8D2" w14:textId="77777777" w:rsidR="00AB2B30" w:rsidRPr="009B053A" w:rsidRDefault="006A7121">
      <w:pPr>
        <w:pStyle w:val="TH"/>
      </w:pPr>
      <w:r w:rsidRPr="009B053A">
        <w:lastRenderedPageBreak/>
        <w:t xml:space="preserve">Table </w:t>
      </w:r>
      <w:r w:rsidRPr="009B053A">
        <w:rPr>
          <w:rFonts w:eastAsia="MS Mincho"/>
        </w:rPr>
        <w:t>6.2B.4.1.2.4.1</w:t>
      </w:r>
      <w:r w:rsidRPr="009B053A">
        <w:t>-1: Test configurations table for intra-band non-contiguous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9B053A" w14:paraId="6C96CEDC"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4B2709C" w14:textId="77777777" w:rsidR="00AB2B30" w:rsidRPr="009B053A" w:rsidRDefault="006A7121">
            <w:pPr>
              <w:pStyle w:val="TAH"/>
            </w:pPr>
            <w:r w:rsidRPr="009B053A">
              <w:t>Initial Conditions</w:t>
            </w:r>
          </w:p>
        </w:tc>
      </w:tr>
      <w:tr w:rsidR="00AB2B30" w:rsidRPr="009B053A" w14:paraId="09526D4A"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08AC4FB" w14:textId="77777777" w:rsidR="00AB2B30" w:rsidRPr="009B053A" w:rsidRDefault="006A7121">
            <w:pPr>
              <w:pStyle w:val="TAL"/>
            </w:pPr>
            <w:r w:rsidRPr="009B053A">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6B3C327" w14:textId="77777777" w:rsidR="00AB2B30" w:rsidRPr="009B053A" w:rsidRDefault="006A7121">
            <w:pPr>
              <w:pStyle w:val="TAL"/>
            </w:pPr>
            <w:r w:rsidRPr="009B053A">
              <w:t>Normal, TL/VL, TL/VH, TH/VL, TH/VH</w:t>
            </w:r>
          </w:p>
        </w:tc>
      </w:tr>
      <w:tr w:rsidR="00AB2B30" w:rsidRPr="009B053A" w14:paraId="402D8D9E"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3A375340" w14:textId="77777777" w:rsidR="00AB2B30" w:rsidRPr="009B053A" w:rsidRDefault="006A7121">
            <w:pPr>
              <w:pStyle w:val="TAL"/>
            </w:pPr>
            <w:r w:rsidRPr="009B053A">
              <w:t>NR and E-UTRA Test Frequencies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77818DE5" w14:textId="77777777" w:rsidR="00AB2B30" w:rsidRPr="009B053A" w:rsidRDefault="006A7121">
            <w:pPr>
              <w:pStyle w:val="TAL"/>
            </w:pPr>
            <w:r w:rsidRPr="009B053A">
              <w:t>Maximum Wgap</w:t>
            </w:r>
          </w:p>
        </w:tc>
      </w:tr>
      <w:tr w:rsidR="00AB2B30" w:rsidRPr="009B053A" w14:paraId="62CD2412"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E9EB0F4" w14:textId="77777777" w:rsidR="00AB2B30" w:rsidRPr="009B053A" w:rsidRDefault="006A7121">
            <w:pPr>
              <w:pStyle w:val="TAL"/>
            </w:pPr>
            <w:r w:rsidRPr="009B053A">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18F75038" w14:textId="77777777" w:rsidR="00AB2B30" w:rsidRPr="009B053A" w:rsidRDefault="006A7121">
            <w:pPr>
              <w:pStyle w:val="TAL"/>
            </w:pPr>
            <w:r w:rsidRPr="009B053A">
              <w:t>Lowest N</w:t>
            </w:r>
            <w:r w:rsidRPr="009B053A">
              <w:rPr>
                <w:vertAlign w:val="subscript"/>
              </w:rPr>
              <w:t>RB_agg</w:t>
            </w:r>
            <w:r w:rsidRPr="009B053A">
              <w:t>, Highest N</w:t>
            </w:r>
            <w:r w:rsidRPr="009B053A">
              <w:rPr>
                <w:vertAlign w:val="subscript"/>
              </w:rPr>
              <w:t>RB_agg</w:t>
            </w:r>
          </w:p>
        </w:tc>
      </w:tr>
      <w:tr w:rsidR="00AB2B30" w:rsidRPr="009B053A" w14:paraId="107968A4"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72EDBB6D" w14:textId="77777777" w:rsidR="00AB2B30" w:rsidRPr="009B053A" w:rsidRDefault="006A7121">
            <w:pPr>
              <w:pStyle w:val="TAL"/>
            </w:pPr>
            <w:r w:rsidRPr="009B053A">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253C2C3A" w14:textId="301DEEA6" w:rsidR="00AB2B30" w:rsidRPr="009B053A" w:rsidRDefault="006A7121">
            <w:pPr>
              <w:pStyle w:val="TAL"/>
            </w:pPr>
            <w:r w:rsidRPr="009B053A">
              <w:t>Highest</w:t>
            </w:r>
            <w:r w:rsidR="003A7D00" w:rsidRPr="009B053A">
              <w:t xml:space="preserve"> (</w:t>
            </w:r>
            <w:r w:rsidR="003A7D00" w:rsidRPr="009B053A">
              <w:rPr>
                <w:rFonts w:cs="Arial"/>
                <w:szCs w:val="18"/>
              </w:rPr>
              <w:t>NOTE 4</w:t>
            </w:r>
            <w:r w:rsidR="003A7D00" w:rsidRPr="009B053A">
              <w:t>)</w:t>
            </w:r>
          </w:p>
        </w:tc>
      </w:tr>
      <w:tr w:rsidR="00AB2B30" w:rsidRPr="009B053A" w14:paraId="2B9162F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CB01E91" w14:textId="77777777" w:rsidR="00AB2B30" w:rsidRPr="009B053A" w:rsidRDefault="006A7121">
            <w:pPr>
              <w:pStyle w:val="TAH"/>
            </w:pPr>
            <w:r w:rsidRPr="009B053A">
              <w:t>NR/E-UTRA Test Parameters for UE supporting DPS</w:t>
            </w:r>
          </w:p>
        </w:tc>
      </w:tr>
      <w:tr w:rsidR="00AB2B30" w:rsidRPr="009B053A" w14:paraId="054D40AA" w14:textId="77777777">
        <w:trPr>
          <w:jc w:val="center"/>
        </w:trPr>
        <w:tc>
          <w:tcPr>
            <w:tcW w:w="1404" w:type="dxa"/>
            <w:vMerge w:val="restart"/>
            <w:tcBorders>
              <w:top w:val="single" w:sz="4" w:space="0" w:color="auto"/>
              <w:left w:val="single" w:sz="4" w:space="0" w:color="auto"/>
              <w:right w:val="single" w:sz="4" w:space="0" w:color="auto"/>
            </w:tcBorders>
          </w:tcPr>
          <w:p w14:paraId="038F543D" w14:textId="77777777" w:rsidR="00AB2B30" w:rsidRPr="009B053A" w:rsidRDefault="006A7121">
            <w:pPr>
              <w:pStyle w:val="TAH"/>
            </w:pPr>
            <w:r w:rsidRPr="009B053A">
              <w:t>Test ID</w:t>
            </w:r>
          </w:p>
          <w:p w14:paraId="2C9F50D9" w14:textId="77777777" w:rsidR="00AB2B30" w:rsidRPr="009B053A" w:rsidRDefault="006A7121">
            <w:pPr>
              <w:pStyle w:val="TAH"/>
            </w:pPr>
            <w:r w:rsidRPr="009B053A">
              <w:t>(NOTE 3)</w:t>
            </w:r>
          </w:p>
        </w:tc>
        <w:tc>
          <w:tcPr>
            <w:tcW w:w="2126" w:type="dxa"/>
            <w:vMerge w:val="restart"/>
            <w:tcBorders>
              <w:top w:val="single" w:sz="4" w:space="0" w:color="auto"/>
              <w:left w:val="single" w:sz="4" w:space="0" w:color="auto"/>
              <w:right w:val="single" w:sz="4" w:space="0" w:color="auto"/>
            </w:tcBorders>
          </w:tcPr>
          <w:p w14:paraId="76ED6082" w14:textId="77777777" w:rsidR="00AB2B30" w:rsidRPr="009B053A" w:rsidRDefault="006A7121">
            <w:pPr>
              <w:pStyle w:val="TAC"/>
              <w:rPr>
                <w:b/>
              </w:rPr>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B9C469A" w14:textId="77777777" w:rsidR="00AB2B30" w:rsidRPr="009B053A" w:rsidRDefault="006A7121">
            <w:pPr>
              <w:pStyle w:val="TAH"/>
            </w:pPr>
            <w:r w:rsidRPr="009B053A">
              <w:t>EN-DC Uplink Configuration</w:t>
            </w:r>
          </w:p>
        </w:tc>
      </w:tr>
      <w:tr w:rsidR="00AB2B30" w:rsidRPr="009B053A" w14:paraId="0EAB57D9" w14:textId="77777777">
        <w:trPr>
          <w:jc w:val="center"/>
        </w:trPr>
        <w:tc>
          <w:tcPr>
            <w:tcW w:w="1404" w:type="dxa"/>
            <w:vMerge/>
            <w:tcBorders>
              <w:left w:val="single" w:sz="4" w:space="0" w:color="auto"/>
              <w:right w:val="single" w:sz="4" w:space="0" w:color="auto"/>
            </w:tcBorders>
          </w:tcPr>
          <w:p w14:paraId="7FB66E81" w14:textId="77777777" w:rsidR="00AB2B30" w:rsidRPr="009B053A" w:rsidRDefault="00AB2B30">
            <w:pPr>
              <w:pStyle w:val="TAC"/>
            </w:pPr>
          </w:p>
        </w:tc>
        <w:tc>
          <w:tcPr>
            <w:tcW w:w="2126" w:type="dxa"/>
            <w:vMerge/>
            <w:tcBorders>
              <w:left w:val="single" w:sz="4" w:space="0" w:color="auto"/>
              <w:right w:val="single" w:sz="4" w:space="0" w:color="auto"/>
            </w:tcBorders>
          </w:tcPr>
          <w:p w14:paraId="14BA4646" w14:textId="77777777" w:rsidR="00AB2B30" w:rsidRPr="009B053A"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4926A533" w14:textId="77777777" w:rsidR="00AB2B30" w:rsidRPr="009B053A" w:rsidRDefault="006A7121">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A9C7116" w14:textId="77777777" w:rsidR="00AB2B30" w:rsidRPr="009B053A" w:rsidRDefault="006A7121">
            <w:pPr>
              <w:pStyle w:val="TAH"/>
            </w:pPr>
            <w:r w:rsidRPr="009B053A">
              <w:t>NR Cell</w:t>
            </w:r>
          </w:p>
        </w:tc>
      </w:tr>
      <w:tr w:rsidR="00AB2B30" w:rsidRPr="009B053A" w14:paraId="704B499D" w14:textId="77777777">
        <w:trPr>
          <w:jc w:val="center"/>
        </w:trPr>
        <w:tc>
          <w:tcPr>
            <w:tcW w:w="1404" w:type="dxa"/>
            <w:vMerge/>
            <w:tcBorders>
              <w:left w:val="single" w:sz="4" w:space="0" w:color="auto"/>
              <w:bottom w:val="single" w:sz="4" w:space="0" w:color="auto"/>
              <w:right w:val="single" w:sz="4" w:space="0" w:color="auto"/>
            </w:tcBorders>
          </w:tcPr>
          <w:p w14:paraId="5E55E72A" w14:textId="77777777" w:rsidR="00AB2B30" w:rsidRPr="009B053A" w:rsidRDefault="00AB2B30">
            <w:pPr>
              <w:pStyle w:val="TAC"/>
            </w:pPr>
          </w:p>
        </w:tc>
        <w:tc>
          <w:tcPr>
            <w:tcW w:w="2126" w:type="dxa"/>
            <w:vMerge/>
            <w:tcBorders>
              <w:left w:val="single" w:sz="4" w:space="0" w:color="auto"/>
              <w:bottom w:val="nil"/>
              <w:right w:val="single" w:sz="4" w:space="0" w:color="auto"/>
            </w:tcBorders>
          </w:tcPr>
          <w:p w14:paraId="20920D1A"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E0D65EE"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030C19E1" w14:textId="77777777" w:rsidR="00AB2B30" w:rsidRPr="009B053A" w:rsidRDefault="006A7121">
            <w:pPr>
              <w:pStyle w:val="TAH"/>
            </w:pPr>
            <w:r w:rsidRPr="009B053A">
              <w:t>RB allocation</w:t>
            </w:r>
          </w:p>
          <w:p w14:paraId="02498BFB"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5A8BDB59" w14:textId="77777777" w:rsidR="00AB2B30" w:rsidRPr="009B053A" w:rsidRDefault="006A7121">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26ADAE4"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185C2ECD" w14:textId="77777777" w:rsidR="00AB2B30" w:rsidRPr="009B053A" w:rsidRDefault="006A7121">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237C3D60" w14:textId="77777777" w:rsidR="00AB2B30" w:rsidRPr="009B053A" w:rsidRDefault="006A7121">
            <w:pPr>
              <w:pStyle w:val="TAH"/>
            </w:pPr>
            <w:r w:rsidRPr="009B053A">
              <w:t>P</w:t>
            </w:r>
            <w:r w:rsidRPr="009B053A">
              <w:rPr>
                <w:vertAlign w:val="subscript"/>
              </w:rPr>
              <w:t>NR</w:t>
            </w:r>
          </w:p>
        </w:tc>
      </w:tr>
      <w:tr w:rsidR="00AB2B30" w:rsidRPr="009B053A" w14:paraId="5B1B9A60"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1353FFA7" w14:textId="77777777" w:rsidR="00AB2B30" w:rsidRPr="009B053A" w:rsidRDefault="006A7121">
            <w:pPr>
              <w:pStyle w:val="TAC"/>
            </w:pPr>
            <w:r w:rsidRPr="009B053A">
              <w:t>1a-1d</w:t>
            </w:r>
          </w:p>
        </w:tc>
        <w:tc>
          <w:tcPr>
            <w:tcW w:w="2126" w:type="dxa"/>
            <w:tcBorders>
              <w:top w:val="single" w:sz="4" w:space="0" w:color="auto"/>
              <w:left w:val="single" w:sz="4" w:space="0" w:color="auto"/>
              <w:bottom w:val="nil"/>
              <w:right w:val="single" w:sz="4" w:space="0" w:color="auto"/>
            </w:tcBorders>
            <w:hideMark/>
          </w:tcPr>
          <w:p w14:paraId="188367A3"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042B9403"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16D9E89F" w14:textId="77777777" w:rsidR="00AB2B30" w:rsidRPr="009B053A" w:rsidRDefault="006A7121">
            <w:pPr>
              <w:pStyle w:val="TAC"/>
            </w:pPr>
            <w:r w:rsidRPr="009B053A">
              <w:t>Full_Allocation</w:t>
            </w:r>
          </w:p>
        </w:tc>
        <w:tc>
          <w:tcPr>
            <w:tcW w:w="1275" w:type="dxa"/>
            <w:tcBorders>
              <w:top w:val="single" w:sz="4" w:space="0" w:color="auto"/>
              <w:left w:val="single" w:sz="4" w:space="0" w:color="auto"/>
              <w:bottom w:val="single" w:sz="4" w:space="0" w:color="auto"/>
              <w:right w:val="single" w:sz="4" w:space="0" w:color="auto"/>
            </w:tcBorders>
          </w:tcPr>
          <w:p w14:paraId="40BDD1B6" w14:textId="77777777" w:rsidR="00AB2B30" w:rsidRPr="009B053A" w:rsidRDefault="006A7121">
            <w:pPr>
              <w:pStyle w:val="TAC"/>
            </w:pPr>
            <w:r w:rsidRPr="009B053A">
              <w:t>{-13, 7, 10, 23} for PC3 UE</w:t>
            </w:r>
          </w:p>
          <w:p w14:paraId="4D230490" w14:textId="77777777" w:rsidR="00AB2B30" w:rsidRPr="009B053A" w:rsidRDefault="006A7121">
            <w:pPr>
              <w:pStyle w:val="TAC"/>
            </w:pPr>
            <w:r w:rsidRPr="009B053A">
              <w:t>{-13, 7, 12, 26} for PC2 UE</w:t>
            </w:r>
          </w:p>
        </w:tc>
        <w:tc>
          <w:tcPr>
            <w:tcW w:w="1275" w:type="dxa"/>
            <w:tcBorders>
              <w:top w:val="single" w:sz="4" w:space="0" w:color="auto"/>
              <w:left w:val="single" w:sz="4" w:space="0" w:color="auto"/>
              <w:bottom w:val="single" w:sz="4" w:space="0" w:color="auto"/>
              <w:right w:val="single" w:sz="4" w:space="0" w:color="auto"/>
            </w:tcBorders>
          </w:tcPr>
          <w:p w14:paraId="5372F329" w14:textId="77777777" w:rsidR="00AB2B30" w:rsidRPr="009B053A" w:rsidRDefault="006A7121">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tcPr>
          <w:p w14:paraId="7BE7467B" w14:textId="77777777" w:rsidR="00AB2B30" w:rsidRPr="009B053A" w:rsidRDefault="006A7121">
            <w:pPr>
              <w:pStyle w:val="TAC"/>
            </w:pPr>
            <w:r w:rsidRPr="009B053A">
              <w:t>Outer_Full</w:t>
            </w:r>
          </w:p>
        </w:tc>
        <w:tc>
          <w:tcPr>
            <w:tcW w:w="1261" w:type="dxa"/>
            <w:tcBorders>
              <w:top w:val="single" w:sz="4" w:space="0" w:color="auto"/>
              <w:left w:val="single" w:sz="4" w:space="0" w:color="auto"/>
              <w:bottom w:val="single" w:sz="4" w:space="0" w:color="auto"/>
              <w:right w:val="single" w:sz="4" w:space="0" w:color="auto"/>
            </w:tcBorders>
          </w:tcPr>
          <w:p w14:paraId="7287CDAC" w14:textId="77777777" w:rsidR="00AB2B30" w:rsidRPr="009B053A" w:rsidRDefault="006A7121">
            <w:pPr>
              <w:pStyle w:val="TAC"/>
            </w:pPr>
            <w:r w:rsidRPr="009B053A">
              <w:t>{-13, 7, 10, 23} for PC3 UE</w:t>
            </w:r>
          </w:p>
          <w:p w14:paraId="5EEA3C63" w14:textId="77777777" w:rsidR="00AB2B30" w:rsidRPr="009B053A" w:rsidRDefault="006A7121">
            <w:pPr>
              <w:pStyle w:val="TAC"/>
            </w:pPr>
            <w:r w:rsidRPr="009B053A">
              <w:t>{-13, 7, 13, 26} for PC2 UE</w:t>
            </w:r>
          </w:p>
        </w:tc>
      </w:tr>
      <w:tr w:rsidR="00AB2B30" w:rsidRPr="009B053A" w14:paraId="2CB3FA3B"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CFE2ABE" w14:textId="77777777" w:rsidR="00AB2B30" w:rsidRPr="009B053A" w:rsidRDefault="006A7121">
            <w:pPr>
              <w:pStyle w:val="TAC"/>
            </w:pPr>
            <w:r w:rsidRPr="009B053A">
              <w:t>2a-2c</w:t>
            </w:r>
          </w:p>
        </w:tc>
        <w:tc>
          <w:tcPr>
            <w:tcW w:w="2126" w:type="dxa"/>
            <w:tcBorders>
              <w:top w:val="nil"/>
              <w:left w:val="single" w:sz="4" w:space="0" w:color="auto"/>
              <w:bottom w:val="nil"/>
              <w:right w:val="single" w:sz="4" w:space="0" w:color="auto"/>
            </w:tcBorders>
          </w:tcPr>
          <w:p w14:paraId="4DBA9B02"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AD9695B"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51AB826D"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3BB77C8B"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0931BE63"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54617FEE"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3B75AE7E" w14:textId="77777777" w:rsidR="00AB2B30" w:rsidRPr="009B053A" w:rsidRDefault="006A7121">
            <w:pPr>
              <w:pStyle w:val="TAC"/>
            </w:pPr>
            <w:r w:rsidRPr="009B053A">
              <w:t>{-10, 10, 15}</w:t>
            </w:r>
          </w:p>
        </w:tc>
      </w:tr>
      <w:tr w:rsidR="00AB2B30" w:rsidRPr="009B053A" w14:paraId="03659D20"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0F9376D6" w14:textId="77777777" w:rsidR="00AB2B30" w:rsidRPr="009B053A" w:rsidRDefault="006A7121">
            <w:pPr>
              <w:pStyle w:val="TAC"/>
            </w:pPr>
            <w:r w:rsidRPr="009B053A">
              <w:t>3a-3c</w:t>
            </w:r>
          </w:p>
        </w:tc>
        <w:tc>
          <w:tcPr>
            <w:tcW w:w="2126" w:type="dxa"/>
            <w:tcBorders>
              <w:top w:val="nil"/>
              <w:left w:val="single" w:sz="4" w:space="0" w:color="auto"/>
              <w:bottom w:val="nil"/>
              <w:right w:val="single" w:sz="4" w:space="0" w:color="auto"/>
            </w:tcBorders>
          </w:tcPr>
          <w:p w14:paraId="2742BB92"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622A2FC"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39D37A4F"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0107FD99"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2A988257"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37CD2072" w14:textId="77777777" w:rsidR="00AB2B30" w:rsidRPr="009B053A" w:rsidRDefault="006A7121">
            <w:pPr>
              <w:pStyle w:val="TAC"/>
            </w:pPr>
            <w:r w:rsidRPr="009B053A">
              <w:t>Inner Full</w:t>
            </w:r>
          </w:p>
        </w:tc>
        <w:tc>
          <w:tcPr>
            <w:tcW w:w="1261" w:type="dxa"/>
            <w:tcBorders>
              <w:top w:val="single" w:sz="4" w:space="0" w:color="auto"/>
              <w:left w:val="single" w:sz="4" w:space="0" w:color="auto"/>
              <w:bottom w:val="single" w:sz="4" w:space="0" w:color="auto"/>
              <w:right w:val="single" w:sz="4" w:space="0" w:color="auto"/>
            </w:tcBorders>
          </w:tcPr>
          <w:p w14:paraId="5362766A" w14:textId="77777777" w:rsidR="00AB2B30" w:rsidRPr="009B053A" w:rsidRDefault="006A7121">
            <w:pPr>
              <w:pStyle w:val="TAC"/>
            </w:pPr>
            <w:r w:rsidRPr="009B053A">
              <w:t>{-10, 10, 15}</w:t>
            </w:r>
          </w:p>
        </w:tc>
      </w:tr>
      <w:tr w:rsidR="00AB2B30" w:rsidRPr="009B053A" w14:paraId="5922BFB5"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6C497537" w14:textId="77777777" w:rsidR="00AB2B30" w:rsidRPr="009B053A" w:rsidRDefault="006A7121">
            <w:pPr>
              <w:pStyle w:val="TAH"/>
            </w:pPr>
            <w:r w:rsidRPr="009B053A">
              <w:t>NR/E-UTRA Test Parameters for UE not supporting DPS</w:t>
            </w:r>
          </w:p>
        </w:tc>
      </w:tr>
      <w:tr w:rsidR="00AB2B30" w:rsidRPr="009B053A" w14:paraId="4FECFA99" w14:textId="77777777">
        <w:trPr>
          <w:jc w:val="center"/>
        </w:trPr>
        <w:tc>
          <w:tcPr>
            <w:tcW w:w="1404" w:type="dxa"/>
            <w:vMerge w:val="restart"/>
            <w:tcBorders>
              <w:top w:val="single" w:sz="4" w:space="0" w:color="auto"/>
              <w:left w:val="single" w:sz="4" w:space="0" w:color="auto"/>
              <w:right w:val="single" w:sz="4" w:space="0" w:color="auto"/>
            </w:tcBorders>
          </w:tcPr>
          <w:p w14:paraId="25215EFE" w14:textId="77777777" w:rsidR="00AB2B30" w:rsidRPr="009B053A" w:rsidRDefault="006A7121">
            <w:pPr>
              <w:pStyle w:val="TAC"/>
            </w:pPr>
            <w:r w:rsidRPr="009B053A">
              <w:t>Test ID</w:t>
            </w:r>
          </w:p>
          <w:p w14:paraId="0C4600C1" w14:textId="77777777" w:rsidR="00AB2B30" w:rsidRPr="009B053A" w:rsidRDefault="006A7121">
            <w:pPr>
              <w:pStyle w:val="TAC"/>
            </w:pPr>
            <w:r w:rsidRPr="009B053A">
              <w:t>(NOTE 3)</w:t>
            </w:r>
          </w:p>
        </w:tc>
        <w:tc>
          <w:tcPr>
            <w:tcW w:w="2126" w:type="dxa"/>
            <w:vMerge w:val="restart"/>
            <w:tcBorders>
              <w:top w:val="single" w:sz="4" w:space="0" w:color="auto"/>
              <w:left w:val="single" w:sz="4" w:space="0" w:color="auto"/>
              <w:right w:val="single" w:sz="4" w:space="0" w:color="auto"/>
            </w:tcBorders>
          </w:tcPr>
          <w:p w14:paraId="7497B4B7" w14:textId="77777777" w:rsidR="00AB2B30" w:rsidRPr="009B053A" w:rsidRDefault="006A7121">
            <w:pPr>
              <w:pStyle w:val="TAC"/>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AFCD10E" w14:textId="77777777" w:rsidR="00AB2B30" w:rsidRPr="009B053A" w:rsidRDefault="006A7121">
            <w:pPr>
              <w:pStyle w:val="TAH"/>
            </w:pPr>
            <w:r w:rsidRPr="009B053A">
              <w:t>EN-DC Uplink Configuration</w:t>
            </w:r>
          </w:p>
        </w:tc>
      </w:tr>
      <w:tr w:rsidR="00AB2B30" w:rsidRPr="009B053A" w14:paraId="6505317A" w14:textId="77777777">
        <w:trPr>
          <w:jc w:val="center"/>
        </w:trPr>
        <w:tc>
          <w:tcPr>
            <w:tcW w:w="1404" w:type="dxa"/>
            <w:vMerge/>
            <w:tcBorders>
              <w:left w:val="single" w:sz="4" w:space="0" w:color="auto"/>
              <w:right w:val="single" w:sz="4" w:space="0" w:color="auto"/>
            </w:tcBorders>
          </w:tcPr>
          <w:p w14:paraId="5156AACE" w14:textId="77777777" w:rsidR="00AB2B30" w:rsidRPr="009B053A" w:rsidRDefault="00AB2B30">
            <w:pPr>
              <w:pStyle w:val="TAC"/>
            </w:pPr>
          </w:p>
        </w:tc>
        <w:tc>
          <w:tcPr>
            <w:tcW w:w="2126" w:type="dxa"/>
            <w:vMerge/>
            <w:tcBorders>
              <w:left w:val="single" w:sz="4" w:space="0" w:color="auto"/>
              <w:right w:val="single" w:sz="4" w:space="0" w:color="auto"/>
            </w:tcBorders>
          </w:tcPr>
          <w:p w14:paraId="04E377E8" w14:textId="77777777" w:rsidR="00AB2B30" w:rsidRPr="009B053A"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257BB54E" w14:textId="77777777" w:rsidR="00AB2B30" w:rsidRPr="009B053A" w:rsidRDefault="006A7121">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15E749C1" w14:textId="77777777" w:rsidR="00AB2B30" w:rsidRPr="009B053A" w:rsidRDefault="006A7121">
            <w:pPr>
              <w:pStyle w:val="TAH"/>
            </w:pPr>
            <w:r w:rsidRPr="009B053A">
              <w:t>NR Cell</w:t>
            </w:r>
          </w:p>
        </w:tc>
      </w:tr>
      <w:tr w:rsidR="00AB2B30" w:rsidRPr="009B053A" w14:paraId="2EA26ED4" w14:textId="77777777">
        <w:trPr>
          <w:jc w:val="center"/>
        </w:trPr>
        <w:tc>
          <w:tcPr>
            <w:tcW w:w="1404" w:type="dxa"/>
            <w:vMerge/>
            <w:tcBorders>
              <w:left w:val="single" w:sz="4" w:space="0" w:color="auto"/>
              <w:bottom w:val="single" w:sz="4" w:space="0" w:color="auto"/>
              <w:right w:val="single" w:sz="4" w:space="0" w:color="auto"/>
            </w:tcBorders>
          </w:tcPr>
          <w:p w14:paraId="1347F049" w14:textId="77777777" w:rsidR="00AB2B30" w:rsidRPr="009B053A" w:rsidRDefault="00AB2B30">
            <w:pPr>
              <w:pStyle w:val="TAC"/>
            </w:pPr>
          </w:p>
        </w:tc>
        <w:tc>
          <w:tcPr>
            <w:tcW w:w="2126" w:type="dxa"/>
            <w:vMerge/>
            <w:tcBorders>
              <w:left w:val="single" w:sz="4" w:space="0" w:color="auto"/>
              <w:bottom w:val="nil"/>
              <w:right w:val="single" w:sz="4" w:space="0" w:color="auto"/>
            </w:tcBorders>
          </w:tcPr>
          <w:p w14:paraId="49D9E7A0"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4797CD6D"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25B0A272" w14:textId="77777777" w:rsidR="00AB2B30" w:rsidRPr="009B053A" w:rsidRDefault="006A7121">
            <w:pPr>
              <w:pStyle w:val="TAH"/>
            </w:pPr>
            <w:r w:rsidRPr="009B053A">
              <w:t>RB allocation</w:t>
            </w:r>
          </w:p>
          <w:p w14:paraId="0454ACB6"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3F72658F" w14:textId="77777777" w:rsidR="00AB2B30" w:rsidRPr="009B053A" w:rsidRDefault="006A7121">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AEF592"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2D0F949E" w14:textId="77777777" w:rsidR="00AB2B30" w:rsidRPr="009B053A" w:rsidRDefault="006A7121">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49C53C2D" w14:textId="77777777" w:rsidR="00AB2B30" w:rsidRPr="009B053A" w:rsidRDefault="006A7121">
            <w:pPr>
              <w:pStyle w:val="TAH"/>
            </w:pPr>
            <w:r w:rsidRPr="009B053A">
              <w:t>P</w:t>
            </w:r>
            <w:r w:rsidRPr="009B053A">
              <w:rPr>
                <w:vertAlign w:val="subscript"/>
              </w:rPr>
              <w:t>NR</w:t>
            </w:r>
          </w:p>
        </w:tc>
      </w:tr>
      <w:tr w:rsidR="00AB2B30" w:rsidRPr="009B053A" w14:paraId="7066795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288284BF" w14:textId="77777777" w:rsidR="00AB2B30" w:rsidRPr="009B053A" w:rsidRDefault="006A7121">
            <w:pPr>
              <w:pStyle w:val="TAC"/>
            </w:pPr>
            <w:r w:rsidRPr="009B053A">
              <w:t>1a-1b</w:t>
            </w:r>
          </w:p>
        </w:tc>
        <w:tc>
          <w:tcPr>
            <w:tcW w:w="2126" w:type="dxa"/>
            <w:tcBorders>
              <w:top w:val="single" w:sz="4" w:space="0" w:color="auto"/>
              <w:left w:val="single" w:sz="4" w:space="0" w:color="auto"/>
              <w:bottom w:val="nil"/>
              <w:right w:val="single" w:sz="4" w:space="0" w:color="auto"/>
            </w:tcBorders>
            <w:hideMark/>
          </w:tcPr>
          <w:p w14:paraId="322B6309" w14:textId="77777777" w:rsidR="00AB2B30" w:rsidRPr="009B053A" w:rsidRDefault="006A712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45832D55"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546EE048" w14:textId="77777777" w:rsidR="00AB2B30" w:rsidRPr="009B053A" w:rsidRDefault="006A7121">
            <w:pPr>
              <w:pStyle w:val="TAC"/>
            </w:pPr>
            <w:r w:rsidRPr="009B053A">
              <w:t>Full_Allocation</w:t>
            </w:r>
          </w:p>
        </w:tc>
        <w:tc>
          <w:tcPr>
            <w:tcW w:w="1275" w:type="dxa"/>
            <w:tcBorders>
              <w:top w:val="single" w:sz="4" w:space="0" w:color="auto"/>
              <w:left w:val="single" w:sz="4" w:space="0" w:color="auto"/>
              <w:bottom w:val="single" w:sz="4" w:space="0" w:color="auto"/>
              <w:right w:val="single" w:sz="4" w:space="0" w:color="auto"/>
            </w:tcBorders>
          </w:tcPr>
          <w:p w14:paraId="3C9F1228" w14:textId="77777777" w:rsidR="00AB2B30" w:rsidRPr="009B053A" w:rsidRDefault="006A7121">
            <w:pPr>
              <w:pStyle w:val="TAC"/>
            </w:pPr>
            <w:r w:rsidRPr="009B053A">
              <w:t>{-10, 23} for PC3 UE</w:t>
            </w:r>
          </w:p>
          <w:p w14:paraId="3D8866DE" w14:textId="77777777" w:rsidR="00AB2B30" w:rsidRPr="009B053A" w:rsidRDefault="006A7121">
            <w:pPr>
              <w:pStyle w:val="TAC"/>
            </w:pPr>
            <w:r w:rsidRPr="009B053A">
              <w:t>{-10, 26} for PC2 UE</w:t>
            </w:r>
          </w:p>
        </w:tc>
        <w:tc>
          <w:tcPr>
            <w:tcW w:w="1275" w:type="dxa"/>
            <w:tcBorders>
              <w:top w:val="single" w:sz="4" w:space="0" w:color="auto"/>
              <w:left w:val="single" w:sz="4" w:space="0" w:color="auto"/>
              <w:bottom w:val="single" w:sz="4" w:space="0" w:color="auto"/>
              <w:right w:val="single" w:sz="4" w:space="0" w:color="auto"/>
            </w:tcBorders>
          </w:tcPr>
          <w:p w14:paraId="34DF206D" w14:textId="77777777" w:rsidR="00AB2B30" w:rsidRPr="009B053A" w:rsidRDefault="006A7121">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tcPr>
          <w:p w14:paraId="6EEBBDE7" w14:textId="77777777" w:rsidR="00AB2B30" w:rsidRPr="009B053A" w:rsidRDefault="006A7121">
            <w:pPr>
              <w:pStyle w:val="TAC"/>
            </w:pPr>
            <w:r w:rsidRPr="009B053A">
              <w:t>Outer_Full</w:t>
            </w:r>
          </w:p>
        </w:tc>
        <w:tc>
          <w:tcPr>
            <w:tcW w:w="1261" w:type="dxa"/>
            <w:tcBorders>
              <w:top w:val="single" w:sz="4" w:space="0" w:color="auto"/>
              <w:left w:val="single" w:sz="4" w:space="0" w:color="auto"/>
              <w:bottom w:val="single" w:sz="4" w:space="0" w:color="auto"/>
              <w:right w:val="single" w:sz="4" w:space="0" w:color="auto"/>
            </w:tcBorders>
          </w:tcPr>
          <w:p w14:paraId="64E12B9F" w14:textId="77777777" w:rsidR="00AB2B30" w:rsidRPr="009B053A" w:rsidRDefault="006A7121">
            <w:pPr>
              <w:pStyle w:val="TAC"/>
            </w:pPr>
            <w:r w:rsidRPr="009B053A">
              <w:t>{-10, 23} for PC3 UE</w:t>
            </w:r>
          </w:p>
          <w:p w14:paraId="2D535166" w14:textId="77777777" w:rsidR="00AB2B30" w:rsidRPr="009B053A" w:rsidRDefault="006A7121">
            <w:pPr>
              <w:pStyle w:val="TAC"/>
            </w:pPr>
            <w:r w:rsidRPr="009B053A">
              <w:t>{-10, 26} for PC2 UE</w:t>
            </w:r>
          </w:p>
        </w:tc>
      </w:tr>
      <w:tr w:rsidR="00AB2B30" w:rsidRPr="009B053A" w14:paraId="2ED9D15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2649DCCB" w14:textId="77777777" w:rsidR="00AB2B30" w:rsidRPr="009B053A" w:rsidRDefault="006A7121">
            <w:pPr>
              <w:pStyle w:val="TAC"/>
            </w:pPr>
            <w:r w:rsidRPr="009B053A">
              <w:t>2a-2c</w:t>
            </w:r>
          </w:p>
        </w:tc>
        <w:tc>
          <w:tcPr>
            <w:tcW w:w="2126" w:type="dxa"/>
            <w:tcBorders>
              <w:top w:val="nil"/>
              <w:left w:val="single" w:sz="4" w:space="0" w:color="auto"/>
              <w:bottom w:val="nil"/>
              <w:right w:val="single" w:sz="4" w:space="0" w:color="auto"/>
            </w:tcBorders>
          </w:tcPr>
          <w:p w14:paraId="7AA817A8"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1DA085EA"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323E1B7B" w14:textId="77777777" w:rsidR="00AB2B30" w:rsidRPr="009B053A" w:rsidRDefault="006A7121">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13B0FD60"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07F50E7D"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5F39973E" w14:textId="77777777" w:rsidR="00AB2B30" w:rsidRPr="009B053A" w:rsidRDefault="006A7121">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3F6C0A74" w14:textId="77777777" w:rsidR="00AB2B30" w:rsidRPr="009B053A" w:rsidRDefault="006A7121">
            <w:pPr>
              <w:pStyle w:val="TAC"/>
            </w:pPr>
            <w:r w:rsidRPr="009B053A">
              <w:t>{-10, 10, 15}</w:t>
            </w:r>
          </w:p>
        </w:tc>
      </w:tr>
      <w:tr w:rsidR="00AB2B30" w:rsidRPr="009B053A" w14:paraId="1BBFF224"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3FEDB5" w14:textId="77777777" w:rsidR="00AB2B30" w:rsidRPr="009B053A" w:rsidRDefault="006A7121">
            <w:pPr>
              <w:pStyle w:val="TAC"/>
            </w:pPr>
            <w:r w:rsidRPr="009B053A">
              <w:t>3a-3c</w:t>
            </w:r>
          </w:p>
        </w:tc>
        <w:tc>
          <w:tcPr>
            <w:tcW w:w="2126" w:type="dxa"/>
            <w:tcBorders>
              <w:top w:val="nil"/>
              <w:left w:val="single" w:sz="4" w:space="0" w:color="auto"/>
              <w:bottom w:val="nil"/>
              <w:right w:val="single" w:sz="4" w:space="0" w:color="auto"/>
            </w:tcBorders>
          </w:tcPr>
          <w:p w14:paraId="308F3E6D"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025AB73D" w14:textId="77777777" w:rsidR="00AB2B30" w:rsidRPr="009B053A" w:rsidRDefault="006A7121">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6D345841" w14:textId="77777777" w:rsidR="00AB2B30" w:rsidRPr="009B053A" w:rsidRDefault="006A7121">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0C2A9F31" w14:textId="77777777" w:rsidR="00AB2B30" w:rsidRPr="009B053A" w:rsidRDefault="006A7121">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5A29E2A8" w14:textId="77777777" w:rsidR="00AB2B30" w:rsidRPr="009B053A" w:rsidRDefault="006A7121">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13E9284B" w14:textId="77777777" w:rsidR="00AB2B30" w:rsidRPr="009B053A" w:rsidRDefault="006A7121">
            <w:pPr>
              <w:pStyle w:val="TAC"/>
            </w:pPr>
            <w:r w:rsidRPr="009B053A">
              <w:t>Inner Full</w:t>
            </w:r>
          </w:p>
        </w:tc>
        <w:tc>
          <w:tcPr>
            <w:tcW w:w="1261" w:type="dxa"/>
            <w:tcBorders>
              <w:top w:val="single" w:sz="4" w:space="0" w:color="auto"/>
              <w:left w:val="single" w:sz="4" w:space="0" w:color="auto"/>
              <w:bottom w:val="single" w:sz="4" w:space="0" w:color="auto"/>
              <w:right w:val="single" w:sz="4" w:space="0" w:color="auto"/>
            </w:tcBorders>
          </w:tcPr>
          <w:p w14:paraId="72BB6FE1" w14:textId="77777777" w:rsidR="00AB2B30" w:rsidRPr="009B053A" w:rsidRDefault="006A7121">
            <w:pPr>
              <w:pStyle w:val="TAC"/>
            </w:pPr>
            <w:r w:rsidRPr="009B053A">
              <w:t>{-10, 10, 15}</w:t>
            </w:r>
          </w:p>
        </w:tc>
      </w:tr>
      <w:tr w:rsidR="00AB2B30" w:rsidRPr="009B053A" w14:paraId="692DBD50"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2DB91C08" w14:textId="77777777" w:rsidR="00AB2B30" w:rsidRPr="009B053A" w:rsidRDefault="006A7121">
            <w:pPr>
              <w:pStyle w:val="TAN"/>
            </w:pPr>
            <w:r w:rsidRPr="009B053A">
              <w:t>NOTE 1:</w:t>
            </w:r>
            <w:r w:rsidRPr="009B053A">
              <w:tab/>
              <w:t>The specific configuration of each RB allocation is defined in Table 6.1-1 in TS 38.521-1 [8].</w:t>
            </w:r>
          </w:p>
          <w:p w14:paraId="3175274A" w14:textId="77777777" w:rsidR="00AB2B30" w:rsidRPr="009B053A" w:rsidRDefault="006A7121">
            <w:pPr>
              <w:pStyle w:val="TAN"/>
            </w:pPr>
            <w:r w:rsidRPr="009B053A">
              <w:t>NOTE 2:</w:t>
            </w:r>
            <w:r w:rsidRPr="009B053A">
              <w:tab/>
              <w:t>The specific configuration of each RB allocation is defined in Table 6.1-1 in current specification.</w:t>
            </w:r>
          </w:p>
          <w:p w14:paraId="366AC12E" w14:textId="77777777" w:rsidR="00DA4B65" w:rsidRPr="009B053A" w:rsidRDefault="006A7121" w:rsidP="00DA4B65">
            <w:pPr>
              <w:pStyle w:val="TAN"/>
            </w:pPr>
            <w:r w:rsidRPr="009B053A">
              <w:t>NOTE 3:</w:t>
            </w:r>
            <w:r w:rsidRPr="009B053A">
              <w:tab/>
              <w:t>The suffix in Test ID identifies the configured power level being tested from the P</w:t>
            </w:r>
            <w:r w:rsidRPr="009B053A">
              <w:rPr>
                <w:vertAlign w:val="subscript"/>
              </w:rPr>
              <w:t>LTE</w:t>
            </w:r>
            <w:r w:rsidRPr="009B053A">
              <w:t xml:space="preserve"> and P</w:t>
            </w:r>
            <w:r w:rsidRPr="009B053A">
              <w:rPr>
                <w:vertAlign w:val="subscript"/>
              </w:rPr>
              <w:t>NR</w:t>
            </w:r>
            <w:r w:rsidRPr="009B053A">
              <w:t xml:space="preserve"> lists</w:t>
            </w:r>
            <w:r w:rsidR="00DA4B65" w:rsidRPr="009B053A">
              <w:t>.</w:t>
            </w:r>
          </w:p>
          <w:p w14:paraId="76710730" w14:textId="3881D734" w:rsidR="00AB2B30" w:rsidRPr="009B053A" w:rsidRDefault="00DA4B65" w:rsidP="00DA4B65">
            <w:pPr>
              <w:pStyle w:val="TAN"/>
            </w:pPr>
            <w:r w:rsidRPr="009B053A">
              <w:rPr>
                <w:rFonts w:cs="Arial"/>
                <w:szCs w:val="18"/>
              </w:rPr>
              <w:t>NOTE 4:</w:t>
            </w:r>
            <w:r w:rsidRPr="009B053A">
              <w:tab/>
              <w:t>For DC_(n)71AA, only NR SCS of 15 kHz is tested.</w:t>
            </w:r>
          </w:p>
        </w:tc>
      </w:tr>
    </w:tbl>
    <w:p w14:paraId="1AC49017" w14:textId="77777777" w:rsidR="00AB2B30" w:rsidRPr="009B053A" w:rsidRDefault="00AB2B30"/>
    <w:p w14:paraId="01D876A9" w14:textId="77777777" w:rsidR="00AB2B30" w:rsidRPr="009B053A" w:rsidRDefault="006A7121">
      <w:pPr>
        <w:pStyle w:val="TH"/>
      </w:pPr>
      <w:r w:rsidRPr="009B053A">
        <w:t xml:space="preserve">Table </w:t>
      </w:r>
      <w:r w:rsidRPr="009B053A">
        <w:rPr>
          <w:rFonts w:eastAsia="MS Mincho"/>
        </w:rPr>
        <w:t>6.2B.4.1.2.4.1</w:t>
      </w:r>
      <w:r w:rsidRPr="009B053A">
        <w:t>-2: Void</w:t>
      </w:r>
    </w:p>
    <w:p w14:paraId="684CDCA0" w14:textId="77777777" w:rsidR="00AB2B30" w:rsidRPr="009B053A" w:rsidRDefault="00AB2B30">
      <w:pPr>
        <w:pStyle w:val="B10"/>
      </w:pPr>
    </w:p>
    <w:p w14:paraId="67B8DEE9"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3A4C79FF"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2F0EDF3"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FE5539B" w14:textId="11075ECB" w:rsidR="00AB2B30" w:rsidRPr="009B053A" w:rsidRDefault="006A7121">
      <w:pPr>
        <w:pStyle w:val="B10"/>
      </w:pPr>
      <w:r w:rsidRPr="009B053A">
        <w:t>4.</w:t>
      </w:r>
      <w:r w:rsidRPr="009B053A">
        <w:tab/>
      </w:r>
      <w:r w:rsidR="00AB27EE" w:rsidRPr="009B053A">
        <w:t xml:space="preserve">The UL Reference Measurement channels are </w:t>
      </w:r>
      <w:del w:id="2425" w:author="3001" w:date="2023-06-16T09:04:00Z">
        <w:r w:rsidR="00AB27EE" w:rsidRPr="009B053A" w:rsidDel="00246229">
          <w:delText>TS 36.521-1 [10] Annex A.2 and TS 38.521-1 [8] Annex A.2</w:delText>
        </w:r>
      </w:del>
      <w:ins w:id="2426" w:author="3001" w:date="2023-06-16T09:04:00Z">
        <w:r w:rsidR="00AB27EE">
          <w:t>set</w:t>
        </w:r>
      </w:ins>
      <w:r w:rsidR="00AB27EE" w:rsidRPr="009B053A">
        <w:t xml:space="preserve"> for E-UTRA CG and NR CG respectively.</w:t>
      </w:r>
    </w:p>
    <w:p w14:paraId="6BC509FE" w14:textId="77777777" w:rsidR="00AB2B30" w:rsidRPr="009B053A" w:rsidRDefault="006A7121">
      <w:pPr>
        <w:pStyle w:val="B10"/>
      </w:pPr>
      <w:r w:rsidRPr="009B053A">
        <w:lastRenderedPageBreak/>
        <w:t>5.</w:t>
      </w:r>
      <w:r w:rsidRPr="009B053A">
        <w:tab/>
        <w:t>Propagation conditions are set according to TS 36.521-1 [10] Annex B.0 and TS 38.521-1 [8] Annex B.0 for E-UTRA CG and NR CG respectively.</w:t>
      </w:r>
    </w:p>
    <w:p w14:paraId="011D4752"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4.1.2.4.3.</w:t>
      </w:r>
    </w:p>
    <w:p w14:paraId="5B45B395" w14:textId="5E2751F1" w:rsidR="00AB2B30" w:rsidRPr="009B053A" w:rsidRDefault="007B7375">
      <w:pPr>
        <w:pStyle w:val="B10"/>
      </w:pPr>
      <w:r w:rsidRPr="006910BE">
        <w:t>7.</w:t>
      </w:r>
      <w:r w:rsidRPr="006910BE">
        <w:tab/>
      </w:r>
      <w:del w:id="2427" w:author="3025" w:date="2023-06-16T09:04:00Z">
        <w:r w:rsidRPr="006910BE" w:rsidDel="00BE3910">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2428"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C074E13" w14:textId="77777777" w:rsidR="00AB2B30" w:rsidRPr="009B053A" w:rsidRDefault="006A7121">
      <w:pPr>
        <w:pStyle w:val="H6"/>
      </w:pPr>
      <w:r w:rsidRPr="009B053A">
        <w:t>6.2B.4.1.2.4.2</w:t>
      </w:r>
      <w:r w:rsidRPr="009B053A">
        <w:tab/>
        <w:t>Test procedure</w:t>
      </w:r>
    </w:p>
    <w:p w14:paraId="5F4ADFE7"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able 6.2B.4.1.2.4.1-1 on E-UTRA CC and NR CC respectively. Since the UE has no payload and no loopback data to send the UE sends uplink MAC padding bits on the UL RMC.</w:t>
      </w:r>
    </w:p>
    <w:p w14:paraId="567C992D"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050D41A5" w14:textId="77777777" w:rsidR="00AB2B30" w:rsidRPr="009B053A" w:rsidRDefault="006A7121">
      <w:pPr>
        <w:pStyle w:val="B10"/>
      </w:pPr>
      <w:r w:rsidRPr="009B053A">
        <w:t>3.</w:t>
      </w:r>
      <w:r w:rsidRPr="009B053A">
        <w:tab/>
        <w:t>Measure the mean transmitted power over E-UTRA component carrier and NR component carrier respectively, or/and measure the sum of mean transmitted power over E-UTRA and NR component carriers according to Table 6.2B.4.1.2.5-1 and Table 6.2B.4.1.2.5-2. The period of the measurement shall be at least the continuous duration of one active sub-frame. For TDD, only slots consisting of only UL symbols are under test.</w:t>
      </w:r>
    </w:p>
    <w:p w14:paraId="6B74ADF0" w14:textId="77777777" w:rsidR="009040B9" w:rsidRPr="009B053A" w:rsidRDefault="009040B9" w:rsidP="009040B9">
      <w:pPr>
        <w:pStyle w:val="NO"/>
      </w:pPr>
      <w:r w:rsidRPr="009B053A">
        <w:t>NOTE 1:</w:t>
      </w:r>
      <w:r w:rsidRPr="009B053A">
        <w:tab/>
        <w:t xml:space="preserve">When switching to DFT-s-OFDM waveform, as specified in the test configuration Table </w:t>
      </w:r>
      <w:r w:rsidRPr="009B053A">
        <w:rPr>
          <w:rFonts w:eastAsia="MS Mincho"/>
        </w:rPr>
        <w:t>6.2B.4.1.2.4.1</w:t>
      </w:r>
      <w:r w:rsidRPr="009B053A">
        <w:t>-1, send an NR RRCReconfiguration message according to TS 38.508-1 [6] clause 4.6.3 Table 4.6.3-118 PUSCH-Config with TRANSFORM_PRECODER_ENABLED condition.</w:t>
      </w:r>
    </w:p>
    <w:p w14:paraId="689C18CD" w14:textId="77777777" w:rsidR="00AB2B30" w:rsidRPr="009B053A" w:rsidRDefault="006A7121">
      <w:pPr>
        <w:pStyle w:val="H6"/>
      </w:pPr>
      <w:r w:rsidRPr="009B053A">
        <w:t>6.2B.4.1.2.4.3</w:t>
      </w:r>
      <w:r w:rsidRPr="009B053A">
        <w:tab/>
        <w:t>Message contents</w:t>
      </w:r>
    </w:p>
    <w:p w14:paraId="477063B6" w14:textId="77777777" w:rsidR="00AB2B30" w:rsidRPr="009B053A" w:rsidRDefault="006A7121">
      <w:r w:rsidRPr="009B053A">
        <w:t>Message contents are according to TS 36.508 [11] clause 4.6.1 and TS 38.508-1 [6] clause 4.6.1 with the following exceptions.</w:t>
      </w:r>
    </w:p>
    <w:p w14:paraId="3DAE24E5" w14:textId="77777777" w:rsidR="00AB2B30" w:rsidRPr="009B053A" w:rsidRDefault="006A7121">
      <w:pPr>
        <w:pStyle w:val="TH"/>
      </w:pPr>
      <w:r w:rsidRPr="009B053A">
        <w:t xml:space="preserve">Table 6.2B.4.1.2.4.3-1: </w:t>
      </w:r>
      <w:r w:rsidRPr="009B053A">
        <w:rPr>
          <w:i/>
          <w:iCs/>
        </w:rPr>
        <w:t>RRCConnectionReconfiguration:</w:t>
      </w:r>
      <w:r w:rsidRPr="009B053A">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126"/>
        <w:gridCol w:w="1701"/>
      </w:tblGrid>
      <w:tr w:rsidR="00AB2B30" w:rsidRPr="009B053A" w14:paraId="536B63E6" w14:textId="77777777">
        <w:trPr>
          <w:gridBefore w:val="1"/>
          <w:wBefore w:w="9" w:type="dxa"/>
        </w:trPr>
        <w:tc>
          <w:tcPr>
            <w:tcW w:w="9738" w:type="dxa"/>
            <w:gridSpan w:val="4"/>
          </w:tcPr>
          <w:p w14:paraId="5CCA2E9F" w14:textId="77777777" w:rsidR="00AB2B30" w:rsidRPr="009B053A" w:rsidRDefault="006A7121">
            <w:pPr>
              <w:pStyle w:val="TAL"/>
            </w:pPr>
            <w:r w:rsidRPr="009B053A">
              <w:t>Derivation Path: TS 36.508 [11], Table 4.6.1-8</w:t>
            </w:r>
          </w:p>
        </w:tc>
      </w:tr>
      <w:tr w:rsidR="00AB2B30" w:rsidRPr="009B053A" w14:paraId="63314E33" w14:textId="77777777">
        <w:tblPrEx>
          <w:tblCellMar>
            <w:left w:w="108" w:type="dxa"/>
            <w:right w:w="108" w:type="dxa"/>
          </w:tblCellMar>
        </w:tblPrEx>
        <w:tc>
          <w:tcPr>
            <w:tcW w:w="4503" w:type="dxa"/>
            <w:gridSpan w:val="2"/>
          </w:tcPr>
          <w:p w14:paraId="59E45C19" w14:textId="77777777" w:rsidR="00AB2B30" w:rsidRPr="009B053A" w:rsidRDefault="006A7121">
            <w:pPr>
              <w:pStyle w:val="TAH"/>
            </w:pPr>
            <w:r w:rsidRPr="009B053A">
              <w:t>Information Element</w:t>
            </w:r>
          </w:p>
        </w:tc>
        <w:tc>
          <w:tcPr>
            <w:tcW w:w="1417" w:type="dxa"/>
          </w:tcPr>
          <w:p w14:paraId="28AE1A5A" w14:textId="77777777" w:rsidR="00AB2B30" w:rsidRPr="009B053A" w:rsidRDefault="006A7121">
            <w:pPr>
              <w:pStyle w:val="TAH"/>
            </w:pPr>
            <w:r w:rsidRPr="009B053A">
              <w:t>Value/remark</w:t>
            </w:r>
          </w:p>
        </w:tc>
        <w:tc>
          <w:tcPr>
            <w:tcW w:w="2126" w:type="dxa"/>
          </w:tcPr>
          <w:p w14:paraId="3A35BE6B" w14:textId="77777777" w:rsidR="00AB2B30" w:rsidRPr="009B053A" w:rsidRDefault="006A7121">
            <w:pPr>
              <w:pStyle w:val="TAH"/>
            </w:pPr>
            <w:r w:rsidRPr="009B053A">
              <w:t>Comment</w:t>
            </w:r>
          </w:p>
        </w:tc>
        <w:tc>
          <w:tcPr>
            <w:tcW w:w="1701" w:type="dxa"/>
          </w:tcPr>
          <w:p w14:paraId="3AD6F2E7" w14:textId="77777777" w:rsidR="00AB2B30" w:rsidRPr="009B053A" w:rsidRDefault="006A7121">
            <w:pPr>
              <w:pStyle w:val="TAH"/>
            </w:pPr>
            <w:r w:rsidRPr="009B053A">
              <w:t>Condition</w:t>
            </w:r>
          </w:p>
        </w:tc>
      </w:tr>
      <w:tr w:rsidR="00AB2B30" w:rsidRPr="009B053A" w14:paraId="597A96E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591E2E6" w14:textId="77777777" w:rsidR="00AB2B30" w:rsidRPr="009B053A" w:rsidRDefault="006A7121">
            <w:pPr>
              <w:pStyle w:val="TAL"/>
            </w:pPr>
            <w:r w:rsidRPr="009B053A">
              <w:t xml:space="preserve">                        tdm-PatternConfig-r15 CHOICE{</w:t>
            </w:r>
          </w:p>
        </w:tc>
        <w:tc>
          <w:tcPr>
            <w:tcW w:w="1417" w:type="dxa"/>
          </w:tcPr>
          <w:p w14:paraId="78BA92BA" w14:textId="77777777" w:rsidR="00AB2B30" w:rsidRPr="009B053A" w:rsidRDefault="00AB2B30">
            <w:pPr>
              <w:pStyle w:val="TAL"/>
              <w:rPr>
                <w:rFonts w:eastAsia="MS Mincho"/>
              </w:rPr>
            </w:pPr>
          </w:p>
        </w:tc>
        <w:tc>
          <w:tcPr>
            <w:tcW w:w="2126" w:type="dxa"/>
          </w:tcPr>
          <w:p w14:paraId="289BEF78" w14:textId="77777777" w:rsidR="00AB2B30" w:rsidRPr="009B053A" w:rsidRDefault="00AB2B30">
            <w:pPr>
              <w:pStyle w:val="TAL"/>
            </w:pPr>
          </w:p>
        </w:tc>
        <w:tc>
          <w:tcPr>
            <w:tcW w:w="1701" w:type="dxa"/>
          </w:tcPr>
          <w:p w14:paraId="013E98DA" w14:textId="77777777" w:rsidR="00AB2B30" w:rsidRPr="009B053A" w:rsidRDefault="00AB2B30">
            <w:pPr>
              <w:pStyle w:val="TAL"/>
            </w:pPr>
          </w:p>
        </w:tc>
      </w:tr>
      <w:tr w:rsidR="00AB2B30" w:rsidRPr="009B053A" w14:paraId="213679F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EFBB5C5" w14:textId="77777777" w:rsidR="00AB2B30" w:rsidRPr="009B053A" w:rsidRDefault="006A7121">
            <w:pPr>
              <w:pStyle w:val="TAL"/>
            </w:pPr>
            <w:r w:rsidRPr="009B053A">
              <w:t xml:space="preserve">                          setup SEQUENCE {</w:t>
            </w:r>
          </w:p>
        </w:tc>
        <w:tc>
          <w:tcPr>
            <w:tcW w:w="1417" w:type="dxa"/>
          </w:tcPr>
          <w:p w14:paraId="29791F0F" w14:textId="77777777" w:rsidR="00AB2B30" w:rsidRPr="009B053A" w:rsidRDefault="00AB2B30">
            <w:pPr>
              <w:pStyle w:val="TAL"/>
              <w:rPr>
                <w:rFonts w:eastAsia="MS Mincho"/>
              </w:rPr>
            </w:pPr>
          </w:p>
        </w:tc>
        <w:tc>
          <w:tcPr>
            <w:tcW w:w="2126" w:type="dxa"/>
          </w:tcPr>
          <w:p w14:paraId="26A949C8" w14:textId="77777777" w:rsidR="00AB2B30" w:rsidRPr="009B053A" w:rsidRDefault="00AB2B30">
            <w:pPr>
              <w:pStyle w:val="TAL"/>
            </w:pPr>
          </w:p>
        </w:tc>
        <w:tc>
          <w:tcPr>
            <w:tcW w:w="1701" w:type="dxa"/>
          </w:tcPr>
          <w:p w14:paraId="4780547F" w14:textId="77777777" w:rsidR="00AB2B30" w:rsidRPr="009B053A" w:rsidRDefault="00AB2B30">
            <w:pPr>
              <w:pStyle w:val="TAL"/>
            </w:pPr>
          </w:p>
        </w:tc>
      </w:tr>
      <w:tr w:rsidR="00AB2B30" w:rsidRPr="009B053A" w14:paraId="5C2FBD7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1F276F6" w14:textId="77777777" w:rsidR="00AB2B30" w:rsidRPr="009B053A" w:rsidRDefault="006A7121">
            <w:pPr>
              <w:pStyle w:val="TAL"/>
            </w:pPr>
            <w:r w:rsidRPr="009B053A">
              <w:t xml:space="preserve">                            subframeAssignment-r15</w:t>
            </w:r>
          </w:p>
        </w:tc>
        <w:tc>
          <w:tcPr>
            <w:tcW w:w="1417" w:type="dxa"/>
          </w:tcPr>
          <w:p w14:paraId="0DCAA0F9" w14:textId="77777777" w:rsidR="00AB2B30" w:rsidRPr="009B053A" w:rsidRDefault="006A7121">
            <w:pPr>
              <w:pStyle w:val="TAL"/>
              <w:rPr>
                <w:rFonts w:eastAsia="MS Mincho"/>
              </w:rPr>
            </w:pPr>
            <w:r w:rsidRPr="009B053A">
              <w:rPr>
                <w:rFonts w:eastAsia="MS Mincho"/>
              </w:rPr>
              <w:t>sa2</w:t>
            </w:r>
          </w:p>
        </w:tc>
        <w:tc>
          <w:tcPr>
            <w:tcW w:w="2126" w:type="dxa"/>
          </w:tcPr>
          <w:p w14:paraId="318E2F9F" w14:textId="77777777" w:rsidR="00AB2B30" w:rsidRPr="009B053A" w:rsidRDefault="00AB2B30">
            <w:pPr>
              <w:pStyle w:val="TAL"/>
            </w:pPr>
          </w:p>
        </w:tc>
        <w:tc>
          <w:tcPr>
            <w:tcW w:w="1701" w:type="dxa"/>
          </w:tcPr>
          <w:p w14:paraId="36C5C552" w14:textId="77777777" w:rsidR="00AB2B30" w:rsidRPr="009B053A" w:rsidRDefault="00AB2B30">
            <w:pPr>
              <w:pStyle w:val="TAL"/>
            </w:pPr>
          </w:p>
        </w:tc>
      </w:tr>
      <w:tr w:rsidR="00AB2B30" w:rsidRPr="009B053A" w14:paraId="43BD4104"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E8486E7" w14:textId="77777777" w:rsidR="00AB2B30" w:rsidRPr="009B053A" w:rsidRDefault="006A7121">
            <w:pPr>
              <w:pStyle w:val="TAL"/>
            </w:pPr>
            <w:r w:rsidRPr="009B053A">
              <w:t xml:space="preserve">                            harq-Offset-r15</w:t>
            </w:r>
          </w:p>
        </w:tc>
        <w:tc>
          <w:tcPr>
            <w:tcW w:w="1417" w:type="dxa"/>
          </w:tcPr>
          <w:p w14:paraId="2D380B62" w14:textId="77777777" w:rsidR="00AB2B30" w:rsidRPr="009B053A" w:rsidRDefault="006A7121">
            <w:pPr>
              <w:pStyle w:val="TAL"/>
              <w:rPr>
                <w:rFonts w:eastAsia="MS Mincho"/>
              </w:rPr>
            </w:pPr>
            <w:r w:rsidRPr="009B053A">
              <w:rPr>
                <w:rFonts w:eastAsia="MS Mincho"/>
              </w:rPr>
              <w:t>0</w:t>
            </w:r>
          </w:p>
        </w:tc>
        <w:tc>
          <w:tcPr>
            <w:tcW w:w="2126" w:type="dxa"/>
          </w:tcPr>
          <w:p w14:paraId="5A1982AB" w14:textId="77777777" w:rsidR="00AB2B30" w:rsidRPr="009B053A" w:rsidRDefault="00AB2B30">
            <w:pPr>
              <w:pStyle w:val="TAL"/>
            </w:pPr>
          </w:p>
        </w:tc>
        <w:tc>
          <w:tcPr>
            <w:tcW w:w="1701" w:type="dxa"/>
          </w:tcPr>
          <w:p w14:paraId="1FB6D2AF" w14:textId="77777777" w:rsidR="00AB2B30" w:rsidRPr="009B053A" w:rsidRDefault="00AB2B30">
            <w:pPr>
              <w:pStyle w:val="TAL"/>
            </w:pPr>
          </w:p>
        </w:tc>
      </w:tr>
      <w:tr w:rsidR="00AB2B30" w:rsidRPr="009B053A" w14:paraId="5CEC3A98"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E740E32" w14:textId="77777777" w:rsidR="00AB2B30" w:rsidRPr="009B053A" w:rsidRDefault="006A7121">
            <w:pPr>
              <w:pStyle w:val="TAL"/>
            </w:pPr>
            <w:r w:rsidRPr="009B053A">
              <w:t xml:space="preserve">                          }</w:t>
            </w:r>
          </w:p>
        </w:tc>
        <w:tc>
          <w:tcPr>
            <w:tcW w:w="1417" w:type="dxa"/>
          </w:tcPr>
          <w:p w14:paraId="5551628A" w14:textId="77777777" w:rsidR="00AB2B30" w:rsidRPr="009B053A" w:rsidRDefault="00AB2B30">
            <w:pPr>
              <w:pStyle w:val="TAL"/>
              <w:rPr>
                <w:rFonts w:eastAsia="MS Mincho"/>
              </w:rPr>
            </w:pPr>
          </w:p>
        </w:tc>
        <w:tc>
          <w:tcPr>
            <w:tcW w:w="2126" w:type="dxa"/>
          </w:tcPr>
          <w:p w14:paraId="2E3E21D3" w14:textId="77777777" w:rsidR="00AB2B30" w:rsidRPr="009B053A" w:rsidRDefault="00AB2B30">
            <w:pPr>
              <w:pStyle w:val="TAL"/>
            </w:pPr>
          </w:p>
        </w:tc>
        <w:tc>
          <w:tcPr>
            <w:tcW w:w="1701" w:type="dxa"/>
          </w:tcPr>
          <w:p w14:paraId="20A45F64" w14:textId="77777777" w:rsidR="00AB2B30" w:rsidRPr="009B053A" w:rsidRDefault="00AB2B30">
            <w:pPr>
              <w:pStyle w:val="TAL"/>
            </w:pPr>
          </w:p>
        </w:tc>
      </w:tr>
      <w:tr w:rsidR="00AB2B30" w:rsidRPr="009B053A" w14:paraId="072BDDE1"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D90CD0E" w14:textId="77777777" w:rsidR="00AB2B30" w:rsidRPr="009B053A" w:rsidRDefault="006A7121">
            <w:pPr>
              <w:pStyle w:val="TAL"/>
              <w:rPr>
                <w:b/>
              </w:rPr>
            </w:pPr>
            <w:r w:rsidRPr="009B053A">
              <w:t xml:space="preserve">                        }</w:t>
            </w:r>
          </w:p>
        </w:tc>
        <w:tc>
          <w:tcPr>
            <w:tcW w:w="1417" w:type="dxa"/>
          </w:tcPr>
          <w:p w14:paraId="67178B3E" w14:textId="77777777" w:rsidR="00AB2B30" w:rsidRPr="009B053A" w:rsidRDefault="00AB2B30">
            <w:pPr>
              <w:pStyle w:val="TAL"/>
              <w:rPr>
                <w:rFonts w:eastAsia="MS Mincho"/>
              </w:rPr>
            </w:pPr>
          </w:p>
        </w:tc>
        <w:tc>
          <w:tcPr>
            <w:tcW w:w="2126" w:type="dxa"/>
          </w:tcPr>
          <w:p w14:paraId="0D45BECA" w14:textId="77777777" w:rsidR="00AB2B30" w:rsidRPr="009B053A" w:rsidRDefault="00AB2B30">
            <w:pPr>
              <w:pStyle w:val="TAL"/>
            </w:pPr>
          </w:p>
        </w:tc>
        <w:tc>
          <w:tcPr>
            <w:tcW w:w="1701" w:type="dxa"/>
          </w:tcPr>
          <w:p w14:paraId="47B50920" w14:textId="77777777" w:rsidR="00AB2B30" w:rsidRPr="009B053A" w:rsidRDefault="00AB2B30">
            <w:pPr>
              <w:pStyle w:val="TAL"/>
            </w:pPr>
          </w:p>
        </w:tc>
      </w:tr>
    </w:tbl>
    <w:p w14:paraId="38EBBEA1" w14:textId="77777777" w:rsidR="00AB2B30" w:rsidRPr="009B053A" w:rsidRDefault="00AB2B30"/>
    <w:p w14:paraId="46FD01AD" w14:textId="77777777" w:rsidR="00AB2B30" w:rsidRPr="009B053A" w:rsidRDefault="006A7121">
      <w:pPr>
        <w:pStyle w:val="TH"/>
      </w:pPr>
      <w:r w:rsidRPr="009B053A">
        <w:t xml:space="preserve">Table 6.2B.4.1.2.4.3-2: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7F5744DB" w14:textId="77777777">
        <w:tc>
          <w:tcPr>
            <w:tcW w:w="9781" w:type="dxa"/>
            <w:gridSpan w:val="4"/>
          </w:tcPr>
          <w:p w14:paraId="733625DB" w14:textId="77777777" w:rsidR="00AB2B30" w:rsidRPr="009B053A" w:rsidRDefault="006A7121">
            <w:pPr>
              <w:pStyle w:val="TAL"/>
            </w:pPr>
            <w:r w:rsidRPr="009B053A">
              <w:t>Derivation Path: TS 36.508 [11], Table 4.6.3-23</w:t>
            </w:r>
          </w:p>
        </w:tc>
      </w:tr>
      <w:tr w:rsidR="00AB2B30" w:rsidRPr="009B053A" w14:paraId="2ED8304D" w14:textId="77777777">
        <w:tblPrEx>
          <w:tblCellMar>
            <w:left w:w="108" w:type="dxa"/>
            <w:right w:w="108" w:type="dxa"/>
          </w:tblCellMar>
        </w:tblPrEx>
        <w:tc>
          <w:tcPr>
            <w:tcW w:w="4537" w:type="dxa"/>
          </w:tcPr>
          <w:p w14:paraId="51F980F7" w14:textId="77777777" w:rsidR="00AB2B30" w:rsidRPr="009B053A" w:rsidRDefault="006A7121">
            <w:pPr>
              <w:pStyle w:val="TAH"/>
            </w:pPr>
            <w:r w:rsidRPr="009B053A">
              <w:t>Information Element</w:t>
            </w:r>
          </w:p>
        </w:tc>
        <w:tc>
          <w:tcPr>
            <w:tcW w:w="2268" w:type="dxa"/>
          </w:tcPr>
          <w:p w14:paraId="6BD563DC" w14:textId="77777777" w:rsidR="00AB2B30" w:rsidRPr="009B053A" w:rsidRDefault="006A7121">
            <w:pPr>
              <w:pStyle w:val="TAH"/>
            </w:pPr>
            <w:r w:rsidRPr="009B053A">
              <w:t>Value/remark</w:t>
            </w:r>
          </w:p>
        </w:tc>
        <w:tc>
          <w:tcPr>
            <w:tcW w:w="1701" w:type="dxa"/>
          </w:tcPr>
          <w:p w14:paraId="7464F0D8" w14:textId="77777777" w:rsidR="00AB2B30" w:rsidRPr="009B053A" w:rsidRDefault="006A7121">
            <w:pPr>
              <w:pStyle w:val="TAH"/>
            </w:pPr>
            <w:r w:rsidRPr="009B053A">
              <w:t>Comment</w:t>
            </w:r>
          </w:p>
        </w:tc>
        <w:tc>
          <w:tcPr>
            <w:tcW w:w="1275" w:type="dxa"/>
          </w:tcPr>
          <w:p w14:paraId="5F788D78" w14:textId="77777777" w:rsidR="00AB2B30" w:rsidRPr="009B053A" w:rsidRDefault="006A7121">
            <w:pPr>
              <w:pStyle w:val="TAH"/>
            </w:pPr>
            <w:r w:rsidRPr="009B053A">
              <w:t>Condition</w:t>
            </w:r>
          </w:p>
        </w:tc>
      </w:tr>
      <w:tr w:rsidR="00AB2B30" w:rsidRPr="009B053A" w14:paraId="38FAF78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6C1CF8B"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443CB9B"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7E6D76A"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6DE3031A" w14:textId="77777777" w:rsidR="00AB2B30" w:rsidRPr="009B053A" w:rsidRDefault="00AB2B30">
            <w:pPr>
              <w:pStyle w:val="TAL"/>
            </w:pPr>
          </w:p>
        </w:tc>
      </w:tr>
      <w:tr w:rsidR="00AB2B30" w:rsidRPr="009B053A" w14:paraId="198CD46B" w14:textId="77777777">
        <w:tblPrEx>
          <w:tblCellMar>
            <w:left w:w="108" w:type="dxa"/>
            <w:right w:w="108" w:type="dxa"/>
          </w:tblCellMar>
        </w:tblPrEx>
        <w:tc>
          <w:tcPr>
            <w:tcW w:w="4537" w:type="dxa"/>
          </w:tcPr>
          <w:p w14:paraId="0EF7C6D9" w14:textId="77777777" w:rsidR="00AB2B30" w:rsidRPr="009B053A" w:rsidRDefault="006A7121">
            <w:pPr>
              <w:pStyle w:val="TAL"/>
            </w:pPr>
            <w:r w:rsidRPr="009B053A">
              <w:t xml:space="preserve">  subframeAssignment</w:t>
            </w:r>
          </w:p>
        </w:tc>
        <w:tc>
          <w:tcPr>
            <w:tcW w:w="2268" w:type="dxa"/>
          </w:tcPr>
          <w:p w14:paraId="52943884" w14:textId="77777777" w:rsidR="00AB2B30" w:rsidRPr="009B053A" w:rsidRDefault="006A7121">
            <w:pPr>
              <w:pStyle w:val="TAL"/>
            </w:pPr>
            <w:r w:rsidRPr="009B053A">
              <w:t>sa2</w:t>
            </w:r>
          </w:p>
        </w:tc>
        <w:tc>
          <w:tcPr>
            <w:tcW w:w="1701" w:type="dxa"/>
          </w:tcPr>
          <w:p w14:paraId="1B48F6F3" w14:textId="77777777" w:rsidR="00AB2B30" w:rsidRPr="009B053A" w:rsidRDefault="00AB2B30">
            <w:pPr>
              <w:pStyle w:val="TAL"/>
            </w:pPr>
          </w:p>
        </w:tc>
        <w:tc>
          <w:tcPr>
            <w:tcW w:w="1275" w:type="dxa"/>
          </w:tcPr>
          <w:p w14:paraId="59367755" w14:textId="77777777" w:rsidR="00AB2B30" w:rsidRPr="009B053A" w:rsidRDefault="00AB2B30">
            <w:pPr>
              <w:pStyle w:val="TAL"/>
            </w:pPr>
          </w:p>
        </w:tc>
      </w:tr>
      <w:tr w:rsidR="00AB2B30" w:rsidRPr="009B053A" w14:paraId="602EA4FB" w14:textId="77777777">
        <w:tblPrEx>
          <w:tblCellMar>
            <w:left w:w="108" w:type="dxa"/>
            <w:right w:w="108" w:type="dxa"/>
          </w:tblCellMar>
        </w:tblPrEx>
        <w:tc>
          <w:tcPr>
            <w:tcW w:w="4537" w:type="dxa"/>
          </w:tcPr>
          <w:p w14:paraId="4ABDCCDC" w14:textId="77777777" w:rsidR="00AB2B30" w:rsidRPr="009B053A" w:rsidRDefault="006A7121">
            <w:pPr>
              <w:pStyle w:val="TAL"/>
            </w:pPr>
            <w:r w:rsidRPr="009B053A">
              <w:t xml:space="preserve">  specialSubframePatterns</w:t>
            </w:r>
          </w:p>
        </w:tc>
        <w:tc>
          <w:tcPr>
            <w:tcW w:w="2268" w:type="dxa"/>
          </w:tcPr>
          <w:p w14:paraId="6E68F267" w14:textId="77777777" w:rsidR="00AB2B30" w:rsidRPr="009B053A" w:rsidRDefault="006A7121">
            <w:pPr>
              <w:pStyle w:val="TAL"/>
            </w:pPr>
            <w:r w:rsidRPr="009B053A">
              <w:t>ssp7</w:t>
            </w:r>
          </w:p>
        </w:tc>
        <w:tc>
          <w:tcPr>
            <w:tcW w:w="1701" w:type="dxa"/>
          </w:tcPr>
          <w:p w14:paraId="4B285B7E" w14:textId="77777777" w:rsidR="00AB2B30" w:rsidRPr="009B053A" w:rsidRDefault="00AB2B30">
            <w:pPr>
              <w:pStyle w:val="TAL"/>
            </w:pPr>
          </w:p>
        </w:tc>
        <w:tc>
          <w:tcPr>
            <w:tcW w:w="1275" w:type="dxa"/>
          </w:tcPr>
          <w:p w14:paraId="664AD733" w14:textId="77777777" w:rsidR="00AB2B30" w:rsidRPr="009B053A" w:rsidRDefault="00AB2B30">
            <w:pPr>
              <w:pStyle w:val="TAL"/>
            </w:pPr>
          </w:p>
        </w:tc>
      </w:tr>
      <w:tr w:rsidR="00AB2B30" w:rsidRPr="009B053A" w14:paraId="12EF7BA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787C08C6"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49697ABB"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E9639DD"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436BCA3" w14:textId="77777777" w:rsidR="00AB2B30" w:rsidRPr="009B053A" w:rsidRDefault="00AB2B30">
            <w:pPr>
              <w:pStyle w:val="TAL"/>
            </w:pPr>
          </w:p>
        </w:tc>
      </w:tr>
    </w:tbl>
    <w:p w14:paraId="08687A1C" w14:textId="77777777" w:rsidR="00AB2B30" w:rsidRPr="009B053A" w:rsidRDefault="00AB2B30"/>
    <w:p w14:paraId="2B214AFB" w14:textId="77777777" w:rsidR="00AB2B30" w:rsidRPr="009B053A" w:rsidRDefault="006A7121">
      <w:pPr>
        <w:pStyle w:val="TH"/>
      </w:pPr>
      <w:r w:rsidRPr="009B053A">
        <w:lastRenderedPageBreak/>
        <w:t xml:space="preserve">Table 6.2B.4.1.2.4.3-3: </w:t>
      </w:r>
      <w:r w:rsidRPr="009B053A">
        <w:rPr>
          <w:i/>
          <w:iCs/>
        </w:rPr>
        <w:t>RRCConnectionReconfiguration:</w:t>
      </w:r>
      <w:r w:rsidRPr="009B053A">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85"/>
        <w:gridCol w:w="1843"/>
        <w:gridCol w:w="1559"/>
        <w:gridCol w:w="2551"/>
      </w:tblGrid>
      <w:tr w:rsidR="00AB2B30" w:rsidRPr="009B053A" w14:paraId="1ECF8401" w14:textId="77777777">
        <w:trPr>
          <w:gridBefore w:val="1"/>
          <w:wBefore w:w="9" w:type="dxa"/>
        </w:trPr>
        <w:tc>
          <w:tcPr>
            <w:tcW w:w="9738" w:type="dxa"/>
            <w:gridSpan w:val="4"/>
          </w:tcPr>
          <w:p w14:paraId="37464B9C" w14:textId="77777777" w:rsidR="00AB2B30" w:rsidRPr="009B053A" w:rsidRDefault="006A7121">
            <w:pPr>
              <w:pStyle w:val="TAL"/>
            </w:pPr>
            <w:r w:rsidRPr="009B053A">
              <w:t>Derivation Path: TS 36.508 [11], Table 4.6.1-8</w:t>
            </w:r>
          </w:p>
        </w:tc>
      </w:tr>
      <w:tr w:rsidR="00AB2B30" w:rsidRPr="009B053A" w14:paraId="32A23E2F" w14:textId="77777777">
        <w:tblPrEx>
          <w:tblCellMar>
            <w:left w:w="108" w:type="dxa"/>
            <w:right w:w="108" w:type="dxa"/>
          </w:tblCellMar>
        </w:tblPrEx>
        <w:tc>
          <w:tcPr>
            <w:tcW w:w="3794" w:type="dxa"/>
            <w:gridSpan w:val="2"/>
          </w:tcPr>
          <w:p w14:paraId="1A07D629" w14:textId="77777777" w:rsidR="00AB2B30" w:rsidRPr="009B053A" w:rsidRDefault="006A7121">
            <w:pPr>
              <w:pStyle w:val="TAH"/>
            </w:pPr>
            <w:r w:rsidRPr="009B053A">
              <w:t>Information Element</w:t>
            </w:r>
          </w:p>
        </w:tc>
        <w:tc>
          <w:tcPr>
            <w:tcW w:w="1843" w:type="dxa"/>
          </w:tcPr>
          <w:p w14:paraId="39AF946C" w14:textId="77777777" w:rsidR="00AB2B30" w:rsidRPr="009B053A" w:rsidRDefault="006A7121">
            <w:pPr>
              <w:pStyle w:val="TAH"/>
            </w:pPr>
            <w:r w:rsidRPr="009B053A">
              <w:t>Value/remark</w:t>
            </w:r>
          </w:p>
        </w:tc>
        <w:tc>
          <w:tcPr>
            <w:tcW w:w="1559" w:type="dxa"/>
          </w:tcPr>
          <w:p w14:paraId="1FDDCF8C" w14:textId="77777777" w:rsidR="00AB2B30" w:rsidRPr="009B053A" w:rsidRDefault="006A7121">
            <w:pPr>
              <w:pStyle w:val="TAH"/>
            </w:pPr>
            <w:r w:rsidRPr="009B053A">
              <w:t>Comment</w:t>
            </w:r>
          </w:p>
        </w:tc>
        <w:tc>
          <w:tcPr>
            <w:tcW w:w="2551" w:type="dxa"/>
          </w:tcPr>
          <w:p w14:paraId="1B6FFF4F" w14:textId="77777777" w:rsidR="00AB2B30" w:rsidRPr="009B053A" w:rsidRDefault="006A7121">
            <w:pPr>
              <w:pStyle w:val="TAH"/>
            </w:pPr>
            <w:r w:rsidRPr="009B053A">
              <w:t>Condition</w:t>
            </w:r>
          </w:p>
        </w:tc>
      </w:tr>
      <w:tr w:rsidR="00AB2B30" w:rsidRPr="009B053A" w14:paraId="2AF0276E"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3785" w:type="dxa"/>
            <w:tcBorders>
              <w:bottom w:val="single" w:sz="4" w:space="0" w:color="auto"/>
            </w:tcBorders>
          </w:tcPr>
          <w:p w14:paraId="15386BAA" w14:textId="77777777" w:rsidR="00AB2B30" w:rsidRPr="009B053A" w:rsidRDefault="006A7121">
            <w:pPr>
              <w:pStyle w:val="TAL"/>
            </w:pPr>
            <w:r w:rsidRPr="009B053A">
              <w:t xml:space="preserve">                            p-MaxEUTRA-r15</w:t>
            </w:r>
          </w:p>
        </w:tc>
        <w:tc>
          <w:tcPr>
            <w:tcW w:w="1843" w:type="dxa"/>
          </w:tcPr>
          <w:p w14:paraId="30872363" w14:textId="77777777" w:rsidR="00AB2B30" w:rsidRPr="009B053A" w:rsidRDefault="006A7121">
            <w:pPr>
              <w:pStyle w:val="TAL"/>
            </w:pPr>
            <w:r w:rsidRPr="009B053A">
              <w:t>Defined as P</w:t>
            </w:r>
            <w:r w:rsidRPr="009B053A">
              <w:rPr>
                <w:vertAlign w:val="subscript"/>
              </w:rPr>
              <w:t>LTE</w:t>
            </w:r>
            <w:r w:rsidRPr="009B053A">
              <w:t xml:space="preserve"> in Table 6.2B.4.1.2.4.1-1</w:t>
            </w:r>
          </w:p>
        </w:tc>
        <w:tc>
          <w:tcPr>
            <w:tcW w:w="1559" w:type="dxa"/>
          </w:tcPr>
          <w:p w14:paraId="4B656382" w14:textId="77777777" w:rsidR="00AB2B30" w:rsidRPr="009B053A" w:rsidRDefault="00AB2B30">
            <w:pPr>
              <w:pStyle w:val="TAL"/>
            </w:pPr>
          </w:p>
        </w:tc>
        <w:tc>
          <w:tcPr>
            <w:tcW w:w="2551" w:type="dxa"/>
          </w:tcPr>
          <w:p w14:paraId="0BA74434" w14:textId="77777777" w:rsidR="00AB2B30" w:rsidRPr="009B053A" w:rsidRDefault="00AB2B30">
            <w:pPr>
              <w:pStyle w:val="TAL"/>
            </w:pPr>
          </w:p>
        </w:tc>
      </w:tr>
    </w:tbl>
    <w:p w14:paraId="5A2564B3" w14:textId="77777777" w:rsidR="00AB2B30" w:rsidRPr="009B053A" w:rsidRDefault="00AB2B30"/>
    <w:p w14:paraId="67951AA4" w14:textId="77777777" w:rsidR="00AB2B30" w:rsidRPr="009B053A" w:rsidRDefault="006A7121">
      <w:pPr>
        <w:pStyle w:val="TH"/>
      </w:pPr>
      <w:r w:rsidRPr="009B053A">
        <w:t>Table 6.2B.4.1.2.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9B053A" w14:paraId="55B66B91" w14:textId="77777777">
        <w:tc>
          <w:tcPr>
            <w:tcW w:w="9747" w:type="dxa"/>
            <w:gridSpan w:val="4"/>
          </w:tcPr>
          <w:p w14:paraId="5E2BE9D5" w14:textId="77777777" w:rsidR="00AB2B30" w:rsidRPr="009B053A" w:rsidRDefault="006A7121">
            <w:pPr>
              <w:pStyle w:val="TAL"/>
            </w:pPr>
            <w:r w:rsidRPr="009B053A">
              <w:t>Derivation Path: TS 38.508-1 [6], Table 4.6.3-106</w:t>
            </w:r>
          </w:p>
        </w:tc>
      </w:tr>
      <w:tr w:rsidR="00AB2B30" w:rsidRPr="009B053A" w14:paraId="2E7E1F3E" w14:textId="77777777">
        <w:tc>
          <w:tcPr>
            <w:tcW w:w="3794" w:type="dxa"/>
          </w:tcPr>
          <w:p w14:paraId="524975B0" w14:textId="77777777" w:rsidR="00AB2B30" w:rsidRPr="009B053A" w:rsidRDefault="006A7121">
            <w:pPr>
              <w:pStyle w:val="TAH"/>
            </w:pPr>
            <w:r w:rsidRPr="009B053A">
              <w:t>Information Element</w:t>
            </w:r>
          </w:p>
        </w:tc>
        <w:tc>
          <w:tcPr>
            <w:tcW w:w="1843" w:type="dxa"/>
          </w:tcPr>
          <w:p w14:paraId="6734BCDF" w14:textId="77777777" w:rsidR="00AB2B30" w:rsidRPr="009B053A" w:rsidRDefault="006A7121">
            <w:pPr>
              <w:pStyle w:val="TAH"/>
            </w:pPr>
            <w:r w:rsidRPr="009B053A">
              <w:t>Value/remark</w:t>
            </w:r>
          </w:p>
        </w:tc>
        <w:tc>
          <w:tcPr>
            <w:tcW w:w="1559" w:type="dxa"/>
          </w:tcPr>
          <w:p w14:paraId="6D3EB257" w14:textId="77777777" w:rsidR="00AB2B30" w:rsidRPr="009B053A" w:rsidRDefault="006A7121">
            <w:pPr>
              <w:pStyle w:val="TAH"/>
            </w:pPr>
            <w:r w:rsidRPr="009B053A">
              <w:t>Comment</w:t>
            </w:r>
          </w:p>
        </w:tc>
        <w:tc>
          <w:tcPr>
            <w:tcW w:w="2551" w:type="dxa"/>
          </w:tcPr>
          <w:p w14:paraId="194CB310" w14:textId="77777777" w:rsidR="00AB2B30" w:rsidRPr="009B053A" w:rsidRDefault="006A7121">
            <w:pPr>
              <w:pStyle w:val="TAH"/>
            </w:pPr>
            <w:r w:rsidRPr="009B053A">
              <w:t>Condition</w:t>
            </w:r>
          </w:p>
        </w:tc>
      </w:tr>
      <w:tr w:rsidR="00AB2B30" w:rsidRPr="009B053A" w14:paraId="4E904890" w14:textId="77777777">
        <w:tc>
          <w:tcPr>
            <w:tcW w:w="3794" w:type="dxa"/>
            <w:tcBorders>
              <w:bottom w:val="single" w:sz="4" w:space="0" w:color="auto"/>
            </w:tcBorders>
          </w:tcPr>
          <w:p w14:paraId="37814A5E" w14:textId="77777777" w:rsidR="00AB2B30" w:rsidRPr="009B053A" w:rsidRDefault="006A7121">
            <w:pPr>
              <w:pStyle w:val="TAL"/>
            </w:pPr>
            <w:r w:rsidRPr="009B053A">
              <w:t xml:space="preserve">PhysicalCellGroupConfig ::= </w:t>
            </w:r>
            <w:r w:rsidRPr="009B053A">
              <w:rPr>
                <w:snapToGrid w:val="0"/>
              </w:rPr>
              <w:t xml:space="preserve">SEQUENCE </w:t>
            </w:r>
            <w:r w:rsidRPr="009B053A">
              <w:t>{</w:t>
            </w:r>
          </w:p>
        </w:tc>
        <w:tc>
          <w:tcPr>
            <w:tcW w:w="1843" w:type="dxa"/>
          </w:tcPr>
          <w:p w14:paraId="760EBE81" w14:textId="77777777" w:rsidR="00AB2B30" w:rsidRPr="009B053A" w:rsidRDefault="00AB2B30">
            <w:pPr>
              <w:pStyle w:val="TAL"/>
            </w:pPr>
          </w:p>
        </w:tc>
        <w:tc>
          <w:tcPr>
            <w:tcW w:w="1559" w:type="dxa"/>
          </w:tcPr>
          <w:p w14:paraId="2EAF4A35" w14:textId="77777777" w:rsidR="00AB2B30" w:rsidRPr="009B053A" w:rsidRDefault="00AB2B30">
            <w:pPr>
              <w:pStyle w:val="TAL"/>
            </w:pPr>
          </w:p>
        </w:tc>
        <w:tc>
          <w:tcPr>
            <w:tcW w:w="2551" w:type="dxa"/>
          </w:tcPr>
          <w:p w14:paraId="15BEAA19" w14:textId="77777777" w:rsidR="00AB2B30" w:rsidRPr="009B053A" w:rsidRDefault="00AB2B30">
            <w:pPr>
              <w:pStyle w:val="TAL"/>
            </w:pPr>
          </w:p>
        </w:tc>
      </w:tr>
      <w:tr w:rsidR="00AB2B30" w:rsidRPr="009B053A" w14:paraId="0A4F74F4" w14:textId="77777777">
        <w:tc>
          <w:tcPr>
            <w:tcW w:w="3794" w:type="dxa"/>
            <w:tcBorders>
              <w:top w:val="single" w:sz="4" w:space="0" w:color="auto"/>
              <w:left w:val="single" w:sz="4" w:space="0" w:color="auto"/>
              <w:bottom w:val="nil"/>
              <w:right w:val="single" w:sz="4" w:space="0" w:color="auto"/>
            </w:tcBorders>
          </w:tcPr>
          <w:p w14:paraId="103CA118" w14:textId="77777777" w:rsidR="00AB2B30" w:rsidRPr="009B053A" w:rsidRDefault="006A7121">
            <w:pPr>
              <w:pStyle w:val="TAL"/>
            </w:pPr>
            <w:r w:rsidRPr="009B053A">
              <w:t xml:space="preserve">  p-NR-FR1</w:t>
            </w:r>
          </w:p>
        </w:tc>
        <w:tc>
          <w:tcPr>
            <w:tcW w:w="1843" w:type="dxa"/>
            <w:tcBorders>
              <w:left w:val="single" w:sz="4" w:space="0" w:color="auto"/>
            </w:tcBorders>
          </w:tcPr>
          <w:p w14:paraId="00FCD4F6" w14:textId="77777777" w:rsidR="00AB2B30" w:rsidRPr="009B053A" w:rsidRDefault="006A7121">
            <w:pPr>
              <w:pStyle w:val="TAL"/>
            </w:pPr>
            <w:r w:rsidRPr="009B053A">
              <w:t>Defined as P</w:t>
            </w:r>
            <w:r w:rsidRPr="009B053A">
              <w:rPr>
                <w:vertAlign w:val="subscript"/>
              </w:rPr>
              <w:t>NR</w:t>
            </w:r>
            <w:r w:rsidRPr="009B053A">
              <w:t xml:space="preserve"> in Table 6.2B.4.1.2.4.1-1</w:t>
            </w:r>
          </w:p>
        </w:tc>
        <w:tc>
          <w:tcPr>
            <w:tcW w:w="1559" w:type="dxa"/>
          </w:tcPr>
          <w:p w14:paraId="7E82A087" w14:textId="77777777" w:rsidR="00AB2B30" w:rsidRPr="009B053A" w:rsidRDefault="00AB2B30">
            <w:pPr>
              <w:pStyle w:val="TAL"/>
            </w:pPr>
          </w:p>
        </w:tc>
        <w:tc>
          <w:tcPr>
            <w:tcW w:w="2551" w:type="dxa"/>
          </w:tcPr>
          <w:p w14:paraId="74555FF7" w14:textId="77777777" w:rsidR="00AB2B30" w:rsidRPr="009B053A" w:rsidRDefault="00AB2B30">
            <w:pPr>
              <w:pStyle w:val="TAL"/>
            </w:pPr>
          </w:p>
        </w:tc>
      </w:tr>
      <w:tr w:rsidR="00AB2B30" w:rsidRPr="009B053A" w14:paraId="5C478217" w14:textId="77777777">
        <w:tc>
          <w:tcPr>
            <w:tcW w:w="3794" w:type="dxa"/>
            <w:tcBorders>
              <w:top w:val="single" w:sz="4" w:space="0" w:color="auto"/>
            </w:tcBorders>
          </w:tcPr>
          <w:p w14:paraId="25466F9C" w14:textId="77777777" w:rsidR="00AB2B30" w:rsidRPr="009B053A" w:rsidRDefault="006A7121">
            <w:pPr>
              <w:pStyle w:val="TAL"/>
            </w:pPr>
            <w:r w:rsidRPr="009B053A">
              <w:t>}</w:t>
            </w:r>
          </w:p>
        </w:tc>
        <w:tc>
          <w:tcPr>
            <w:tcW w:w="1843" w:type="dxa"/>
          </w:tcPr>
          <w:p w14:paraId="1A348BA4" w14:textId="77777777" w:rsidR="00AB2B30" w:rsidRPr="009B053A" w:rsidRDefault="00AB2B30">
            <w:pPr>
              <w:pStyle w:val="TAL"/>
            </w:pPr>
          </w:p>
        </w:tc>
        <w:tc>
          <w:tcPr>
            <w:tcW w:w="1559" w:type="dxa"/>
          </w:tcPr>
          <w:p w14:paraId="6CDDCF7E" w14:textId="77777777" w:rsidR="00AB2B30" w:rsidRPr="009B053A" w:rsidRDefault="00AB2B30">
            <w:pPr>
              <w:pStyle w:val="TAL"/>
            </w:pPr>
          </w:p>
        </w:tc>
        <w:tc>
          <w:tcPr>
            <w:tcW w:w="2551" w:type="dxa"/>
          </w:tcPr>
          <w:p w14:paraId="146E0877" w14:textId="77777777" w:rsidR="00AB2B30" w:rsidRPr="009B053A" w:rsidRDefault="00AB2B30">
            <w:pPr>
              <w:pStyle w:val="TAL"/>
            </w:pPr>
          </w:p>
        </w:tc>
      </w:tr>
    </w:tbl>
    <w:p w14:paraId="3E56836C" w14:textId="77777777" w:rsidR="00AB2B30" w:rsidRPr="009B053A" w:rsidRDefault="00AB2B30"/>
    <w:p w14:paraId="17FCA2A0" w14:textId="77777777" w:rsidR="00AB2B30" w:rsidRPr="009B053A" w:rsidRDefault="006A7121">
      <w:pPr>
        <w:pStyle w:val="TH"/>
      </w:pPr>
      <w:r w:rsidRPr="009B053A">
        <w:t xml:space="preserve">Table 6.2B.4.1.2.4.3-5: </w:t>
      </w:r>
      <w:r w:rsidRPr="009B053A">
        <w:rPr>
          <w:i/>
          <w:iCs/>
        </w:rPr>
        <w:t>RRCConnectionReconfiguration:</w:t>
      </w:r>
      <w:r w:rsidRPr="009B053A">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85"/>
        <w:gridCol w:w="1843"/>
        <w:gridCol w:w="1559"/>
        <w:gridCol w:w="2542"/>
        <w:gridCol w:w="9"/>
      </w:tblGrid>
      <w:tr w:rsidR="00AB2B30" w:rsidRPr="009B053A" w14:paraId="1FE35314" w14:textId="77777777">
        <w:trPr>
          <w:gridBefore w:val="1"/>
          <w:wBefore w:w="9" w:type="dxa"/>
        </w:trPr>
        <w:tc>
          <w:tcPr>
            <w:tcW w:w="9738" w:type="dxa"/>
            <w:gridSpan w:val="5"/>
          </w:tcPr>
          <w:p w14:paraId="51F7862D" w14:textId="77777777" w:rsidR="00AB2B30" w:rsidRPr="009B053A" w:rsidRDefault="006A7121">
            <w:pPr>
              <w:pStyle w:val="TAL"/>
            </w:pPr>
            <w:r w:rsidRPr="009B053A">
              <w:t>Derivation Path: TS 36.508 [11], Table 4.6.1-8</w:t>
            </w:r>
          </w:p>
        </w:tc>
      </w:tr>
      <w:tr w:rsidR="00AB2B30" w:rsidRPr="009B053A" w14:paraId="41EA8D3E" w14:textId="77777777">
        <w:tblPrEx>
          <w:tblCellMar>
            <w:left w:w="108" w:type="dxa"/>
            <w:right w:w="108" w:type="dxa"/>
          </w:tblCellMar>
        </w:tblPrEx>
        <w:tc>
          <w:tcPr>
            <w:tcW w:w="3794" w:type="dxa"/>
            <w:gridSpan w:val="2"/>
          </w:tcPr>
          <w:p w14:paraId="6EF6DADD" w14:textId="77777777" w:rsidR="00AB2B30" w:rsidRPr="009B053A" w:rsidRDefault="006A7121">
            <w:pPr>
              <w:pStyle w:val="TAH"/>
            </w:pPr>
            <w:r w:rsidRPr="009B053A">
              <w:t>Information Element</w:t>
            </w:r>
          </w:p>
        </w:tc>
        <w:tc>
          <w:tcPr>
            <w:tcW w:w="1843" w:type="dxa"/>
          </w:tcPr>
          <w:p w14:paraId="0F373DC2" w14:textId="77777777" w:rsidR="00AB2B30" w:rsidRPr="009B053A" w:rsidRDefault="006A7121">
            <w:pPr>
              <w:pStyle w:val="TAH"/>
            </w:pPr>
            <w:r w:rsidRPr="009B053A">
              <w:t>Value/remark</w:t>
            </w:r>
          </w:p>
        </w:tc>
        <w:tc>
          <w:tcPr>
            <w:tcW w:w="1559" w:type="dxa"/>
          </w:tcPr>
          <w:p w14:paraId="5548FD7D" w14:textId="77777777" w:rsidR="00AB2B30" w:rsidRPr="009B053A" w:rsidRDefault="006A7121">
            <w:pPr>
              <w:pStyle w:val="TAH"/>
            </w:pPr>
            <w:r w:rsidRPr="009B053A">
              <w:t>Comment</w:t>
            </w:r>
          </w:p>
        </w:tc>
        <w:tc>
          <w:tcPr>
            <w:tcW w:w="2551" w:type="dxa"/>
            <w:gridSpan w:val="2"/>
          </w:tcPr>
          <w:p w14:paraId="6C317F39" w14:textId="77777777" w:rsidR="00AB2B30" w:rsidRPr="009B053A" w:rsidRDefault="006A7121">
            <w:pPr>
              <w:pStyle w:val="TAH"/>
            </w:pPr>
            <w:r w:rsidRPr="009B053A">
              <w:t>Condition</w:t>
            </w:r>
          </w:p>
        </w:tc>
      </w:tr>
      <w:tr w:rsidR="00AB2B30" w:rsidRPr="009B053A" w14:paraId="512AF5DF"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5E394DC7" w14:textId="77777777" w:rsidR="00AB2B30" w:rsidRPr="009B053A" w:rsidRDefault="006A7121">
            <w:pPr>
              <w:pStyle w:val="TAL"/>
            </w:pPr>
            <w:r w:rsidRPr="009B053A">
              <w:t xml:space="preserve">                        nonCriticalExtension ::= SEQUENCE {</w:t>
            </w:r>
          </w:p>
        </w:tc>
        <w:tc>
          <w:tcPr>
            <w:tcW w:w="1843" w:type="dxa"/>
          </w:tcPr>
          <w:p w14:paraId="5769A55B" w14:textId="77777777" w:rsidR="00AB2B30" w:rsidRPr="009B053A" w:rsidRDefault="00AB2B30">
            <w:pPr>
              <w:pStyle w:val="TAL"/>
            </w:pPr>
          </w:p>
        </w:tc>
        <w:tc>
          <w:tcPr>
            <w:tcW w:w="1559" w:type="dxa"/>
          </w:tcPr>
          <w:p w14:paraId="0AF97AA4" w14:textId="77777777" w:rsidR="00AB2B30" w:rsidRPr="009B053A" w:rsidRDefault="006A7121">
            <w:pPr>
              <w:pStyle w:val="TAL"/>
            </w:pPr>
            <w:r w:rsidRPr="009B053A">
              <w:rPr>
                <w:rFonts w:cs="Arial"/>
                <w:szCs w:val="18"/>
              </w:rPr>
              <w:t>RRCConnectionReconfiguration-v1530-IEs</w:t>
            </w:r>
          </w:p>
        </w:tc>
        <w:tc>
          <w:tcPr>
            <w:tcW w:w="2542" w:type="dxa"/>
          </w:tcPr>
          <w:p w14:paraId="1FE28C3E" w14:textId="77777777" w:rsidR="00AB2B30" w:rsidRPr="009B053A" w:rsidRDefault="00AB2B30">
            <w:pPr>
              <w:pStyle w:val="TAL"/>
            </w:pPr>
          </w:p>
        </w:tc>
      </w:tr>
      <w:tr w:rsidR="00347879" w:rsidRPr="009B053A" w14:paraId="48FF6A17"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bottom w:val="nil"/>
            </w:tcBorders>
          </w:tcPr>
          <w:p w14:paraId="7827538F" w14:textId="77777777" w:rsidR="00347879" w:rsidRPr="009B053A" w:rsidRDefault="00347879" w:rsidP="00347879">
            <w:pPr>
              <w:pStyle w:val="TAL"/>
            </w:pPr>
            <w:r w:rsidRPr="009B053A">
              <w:t xml:space="preserve">                          p-MaxUE-FR1-r15</w:t>
            </w:r>
          </w:p>
        </w:tc>
        <w:tc>
          <w:tcPr>
            <w:tcW w:w="1843" w:type="dxa"/>
          </w:tcPr>
          <w:p w14:paraId="17BD9634" w14:textId="77777777" w:rsidR="00347879" w:rsidRPr="009B053A" w:rsidRDefault="00347879" w:rsidP="00347879">
            <w:pPr>
              <w:pStyle w:val="TAL"/>
            </w:pPr>
            <w:r w:rsidRPr="009B053A">
              <w:t>23</w:t>
            </w:r>
          </w:p>
        </w:tc>
        <w:tc>
          <w:tcPr>
            <w:tcW w:w="1559" w:type="dxa"/>
          </w:tcPr>
          <w:p w14:paraId="5F38091A" w14:textId="77777777" w:rsidR="00347879" w:rsidRPr="009B053A" w:rsidRDefault="00347879" w:rsidP="00347879">
            <w:pPr>
              <w:pStyle w:val="TAL"/>
            </w:pPr>
          </w:p>
        </w:tc>
        <w:tc>
          <w:tcPr>
            <w:tcW w:w="2542" w:type="dxa"/>
          </w:tcPr>
          <w:p w14:paraId="03C21DD7" w14:textId="03FD9309" w:rsidR="00347879" w:rsidRPr="009B053A" w:rsidRDefault="00347879" w:rsidP="00347879">
            <w:pPr>
              <w:pStyle w:val="TAL"/>
            </w:pPr>
            <w:r w:rsidRPr="009B053A">
              <w:t>Power Class 3 UE</w:t>
            </w:r>
          </w:p>
        </w:tc>
      </w:tr>
      <w:tr w:rsidR="00347879" w:rsidRPr="009B053A" w14:paraId="55FA0EC8"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top w:val="nil"/>
            </w:tcBorders>
          </w:tcPr>
          <w:p w14:paraId="49462233" w14:textId="77777777" w:rsidR="00347879" w:rsidRPr="009B053A" w:rsidRDefault="00347879" w:rsidP="00347879">
            <w:pPr>
              <w:pStyle w:val="TAL"/>
            </w:pPr>
          </w:p>
        </w:tc>
        <w:tc>
          <w:tcPr>
            <w:tcW w:w="1843" w:type="dxa"/>
          </w:tcPr>
          <w:p w14:paraId="229AE1BC" w14:textId="57F36E1D" w:rsidR="00347879" w:rsidRPr="009B053A" w:rsidRDefault="00347879" w:rsidP="00347879">
            <w:pPr>
              <w:pStyle w:val="TAL"/>
            </w:pPr>
            <w:r w:rsidRPr="009B053A">
              <w:t>26</w:t>
            </w:r>
          </w:p>
        </w:tc>
        <w:tc>
          <w:tcPr>
            <w:tcW w:w="1559" w:type="dxa"/>
          </w:tcPr>
          <w:p w14:paraId="2AD2AFA8" w14:textId="77777777" w:rsidR="00347879" w:rsidRPr="009B053A" w:rsidRDefault="00347879" w:rsidP="00347879">
            <w:pPr>
              <w:pStyle w:val="TAL"/>
            </w:pPr>
          </w:p>
        </w:tc>
        <w:tc>
          <w:tcPr>
            <w:tcW w:w="2542" w:type="dxa"/>
          </w:tcPr>
          <w:p w14:paraId="6FA98902" w14:textId="31FE820F" w:rsidR="00347879" w:rsidRPr="009B053A" w:rsidRDefault="00347879" w:rsidP="00347879">
            <w:pPr>
              <w:pStyle w:val="TAL"/>
            </w:pPr>
            <w:r w:rsidRPr="009B053A">
              <w:t>Power Class 2 UE</w:t>
            </w:r>
          </w:p>
        </w:tc>
      </w:tr>
      <w:tr w:rsidR="00AB2B30" w:rsidRPr="009B053A" w14:paraId="05D1B80C"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0995DBE9" w14:textId="77777777" w:rsidR="00AB2B30" w:rsidRPr="009B053A" w:rsidRDefault="006A7121">
            <w:pPr>
              <w:pStyle w:val="TAL"/>
            </w:pPr>
            <w:r w:rsidRPr="009B053A">
              <w:t xml:space="preserve">                        }</w:t>
            </w:r>
          </w:p>
        </w:tc>
        <w:tc>
          <w:tcPr>
            <w:tcW w:w="1843" w:type="dxa"/>
          </w:tcPr>
          <w:p w14:paraId="55222E2B" w14:textId="77777777" w:rsidR="00AB2B30" w:rsidRPr="009B053A" w:rsidRDefault="00AB2B30">
            <w:pPr>
              <w:pStyle w:val="TAL"/>
            </w:pPr>
          </w:p>
        </w:tc>
        <w:tc>
          <w:tcPr>
            <w:tcW w:w="1559" w:type="dxa"/>
          </w:tcPr>
          <w:p w14:paraId="1B520E20" w14:textId="77777777" w:rsidR="00AB2B30" w:rsidRPr="009B053A" w:rsidRDefault="00AB2B30">
            <w:pPr>
              <w:pStyle w:val="TAL"/>
            </w:pPr>
          </w:p>
        </w:tc>
        <w:tc>
          <w:tcPr>
            <w:tcW w:w="2542" w:type="dxa"/>
          </w:tcPr>
          <w:p w14:paraId="35F4A7AF" w14:textId="77777777" w:rsidR="00AB2B30" w:rsidRPr="009B053A" w:rsidRDefault="00AB2B30">
            <w:pPr>
              <w:pStyle w:val="TAL"/>
            </w:pPr>
          </w:p>
        </w:tc>
      </w:tr>
    </w:tbl>
    <w:p w14:paraId="598E652C" w14:textId="77777777" w:rsidR="00AB2B30" w:rsidRPr="009B053A" w:rsidRDefault="00AB2B30"/>
    <w:p w14:paraId="46CC2765" w14:textId="77777777" w:rsidR="00AB2B30" w:rsidRPr="009B053A" w:rsidRDefault="006A7121">
      <w:pPr>
        <w:pStyle w:val="H6"/>
      </w:pPr>
      <w:bookmarkStart w:id="2429" w:name="_Hlk44357604"/>
      <w:r w:rsidRPr="009B053A">
        <w:t>6.2B.4.1.2.5</w:t>
      </w:r>
      <w:r w:rsidRPr="009B053A">
        <w:tab/>
        <w:t>Test requirement</w:t>
      </w:r>
    </w:p>
    <w:p w14:paraId="21102270" w14:textId="77777777" w:rsidR="00AB2B30" w:rsidRPr="009B053A" w:rsidRDefault="006A7121">
      <w:r w:rsidRPr="009B053A">
        <w:t xml:space="preserve"> For UE supporting DPS, the output power measured shall not exceed the values specified in Table 6.2B.4.1.2.5-1.</w:t>
      </w:r>
    </w:p>
    <w:p w14:paraId="0305E6E0" w14:textId="77777777" w:rsidR="00AB2B30" w:rsidRPr="009B053A" w:rsidRDefault="006A7121">
      <w:pPr>
        <w:pStyle w:val="TH"/>
        <w:rPr>
          <w:rFonts w:cs="v5.0.0"/>
        </w:rPr>
      </w:pPr>
      <w:r w:rsidRPr="009B053A">
        <w:lastRenderedPageBreak/>
        <w:t>Table 6.2B.4.1.2.5-1: P</w:t>
      </w:r>
      <w:r w:rsidRPr="009B053A">
        <w:rPr>
          <w:vertAlign w:val="subscript"/>
        </w:rPr>
        <w:t>CMAX</w:t>
      </w:r>
      <w:r w:rsidRPr="009B053A">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9B053A" w14:paraId="7D1B5674" w14:textId="77777777" w:rsidTr="000B7A8E">
        <w:trPr>
          <w:jc w:val="center"/>
        </w:trPr>
        <w:tc>
          <w:tcPr>
            <w:tcW w:w="1876" w:type="dxa"/>
            <w:shd w:val="clear" w:color="auto" w:fill="auto"/>
          </w:tcPr>
          <w:p w14:paraId="1476DE18" w14:textId="77777777" w:rsidR="00AB2B30" w:rsidRPr="009B053A" w:rsidRDefault="00AB2B30" w:rsidP="00C55B13">
            <w:pPr>
              <w:pStyle w:val="TH"/>
              <w:rPr>
                <w:rFonts w:eastAsia="MS Mincho"/>
                <w:lang w:eastAsia="ja-JP"/>
              </w:rPr>
            </w:pPr>
          </w:p>
        </w:tc>
        <w:tc>
          <w:tcPr>
            <w:tcW w:w="2673" w:type="dxa"/>
            <w:shd w:val="clear" w:color="auto" w:fill="auto"/>
          </w:tcPr>
          <w:p w14:paraId="2F32F379" w14:textId="77777777" w:rsidR="00AB2B30" w:rsidRPr="009B053A" w:rsidRDefault="006A7121">
            <w:pPr>
              <w:pStyle w:val="TAH"/>
            </w:pPr>
            <w:r w:rsidRPr="009B053A">
              <w:t>E-UTRA component carrier</w:t>
            </w:r>
          </w:p>
        </w:tc>
        <w:tc>
          <w:tcPr>
            <w:tcW w:w="2541" w:type="dxa"/>
            <w:shd w:val="clear" w:color="auto" w:fill="auto"/>
          </w:tcPr>
          <w:p w14:paraId="50B32EA4" w14:textId="77777777" w:rsidR="00AB2B30" w:rsidRPr="009B053A" w:rsidRDefault="006A7121">
            <w:pPr>
              <w:pStyle w:val="TAH"/>
            </w:pPr>
            <w:r w:rsidRPr="009B053A">
              <w:t>NR component carrier</w:t>
            </w:r>
          </w:p>
        </w:tc>
        <w:tc>
          <w:tcPr>
            <w:tcW w:w="2541" w:type="dxa"/>
          </w:tcPr>
          <w:p w14:paraId="05112093" w14:textId="77777777" w:rsidR="00AB2B30" w:rsidRPr="009B053A" w:rsidRDefault="006A7121">
            <w:pPr>
              <w:pStyle w:val="TAH"/>
            </w:pPr>
            <w:r w:rsidRPr="009B053A">
              <w:t>Total power measured over E-UTRA and NR component carriers</w:t>
            </w:r>
          </w:p>
        </w:tc>
      </w:tr>
      <w:tr w:rsidR="00AB2B30" w:rsidRPr="009B053A" w14:paraId="00153808" w14:textId="77777777" w:rsidTr="000B7A8E">
        <w:trPr>
          <w:jc w:val="center"/>
        </w:trPr>
        <w:tc>
          <w:tcPr>
            <w:tcW w:w="1876" w:type="dxa"/>
            <w:shd w:val="clear" w:color="auto" w:fill="auto"/>
            <w:vAlign w:val="center"/>
          </w:tcPr>
          <w:p w14:paraId="1CD0A30B" w14:textId="77777777" w:rsidR="00AB2B30" w:rsidRPr="009B053A" w:rsidRDefault="006A7121">
            <w:pPr>
              <w:pStyle w:val="TAL"/>
            </w:pPr>
            <w:r w:rsidRPr="009B053A">
              <w:t>Test ID 1a</w:t>
            </w:r>
          </w:p>
        </w:tc>
        <w:tc>
          <w:tcPr>
            <w:tcW w:w="2673" w:type="dxa"/>
            <w:shd w:val="clear" w:color="auto" w:fill="auto"/>
          </w:tcPr>
          <w:p w14:paraId="0B0B9D10"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57952DE7" w14:textId="77777777" w:rsidR="00AB2B30" w:rsidRPr="009B053A" w:rsidRDefault="006A7121">
            <w:pPr>
              <w:pStyle w:val="TAC"/>
              <w:rPr>
                <w:rFonts w:cs="v4.2.0"/>
              </w:rPr>
            </w:pPr>
            <w:r w:rsidRPr="009B053A">
              <w:rPr>
                <w:rFonts w:cs="v4.2.0"/>
              </w:rPr>
              <w:t>Not measured</w:t>
            </w:r>
          </w:p>
        </w:tc>
        <w:tc>
          <w:tcPr>
            <w:tcW w:w="2541" w:type="dxa"/>
          </w:tcPr>
          <w:p w14:paraId="110ECE83" w14:textId="08529183" w:rsidR="00AB2B30" w:rsidRPr="009B053A" w:rsidRDefault="006A7121">
            <w:pPr>
              <w:pStyle w:val="TAC"/>
              <w:rPr>
                <w:rFonts w:cs="v4.2.0"/>
              </w:rPr>
            </w:pPr>
            <w:r w:rsidRPr="009B053A">
              <w:rPr>
                <w:rFonts w:cs="v4.2.0"/>
              </w:rPr>
              <w:t xml:space="preserve">-10dBm </w:t>
            </w:r>
            <w:r w:rsidRPr="009B053A">
              <w:t>± (7+TT)</w:t>
            </w:r>
          </w:p>
        </w:tc>
      </w:tr>
      <w:tr w:rsidR="00AB2B30" w:rsidRPr="009B053A" w14:paraId="664DCEA8" w14:textId="77777777" w:rsidTr="000B7A8E">
        <w:trPr>
          <w:jc w:val="center"/>
        </w:trPr>
        <w:tc>
          <w:tcPr>
            <w:tcW w:w="1876" w:type="dxa"/>
            <w:shd w:val="clear" w:color="auto" w:fill="auto"/>
            <w:vAlign w:val="center"/>
          </w:tcPr>
          <w:p w14:paraId="49134679" w14:textId="77777777" w:rsidR="00AB2B30" w:rsidRPr="009B053A" w:rsidRDefault="006A7121">
            <w:pPr>
              <w:pStyle w:val="TAL"/>
            </w:pPr>
            <w:r w:rsidRPr="009B053A">
              <w:t>Test ID 1b</w:t>
            </w:r>
          </w:p>
        </w:tc>
        <w:tc>
          <w:tcPr>
            <w:tcW w:w="2673" w:type="dxa"/>
            <w:shd w:val="clear" w:color="auto" w:fill="auto"/>
          </w:tcPr>
          <w:p w14:paraId="03837950"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65D19BA5" w14:textId="77777777" w:rsidR="00AB2B30" w:rsidRPr="009B053A" w:rsidRDefault="006A7121">
            <w:pPr>
              <w:pStyle w:val="TAC"/>
              <w:rPr>
                <w:rFonts w:cs="v4.2.0"/>
              </w:rPr>
            </w:pPr>
            <w:r w:rsidRPr="009B053A">
              <w:rPr>
                <w:rFonts w:cs="v4.2.0"/>
              </w:rPr>
              <w:t>Not measured</w:t>
            </w:r>
          </w:p>
        </w:tc>
        <w:tc>
          <w:tcPr>
            <w:tcW w:w="2541" w:type="dxa"/>
          </w:tcPr>
          <w:p w14:paraId="354D01E0" w14:textId="7260B469" w:rsidR="00AB2B30" w:rsidRPr="009B053A" w:rsidRDefault="006A7121">
            <w:pPr>
              <w:pStyle w:val="TAC"/>
              <w:rPr>
                <w:rFonts w:cs="v4.2.0"/>
              </w:rPr>
            </w:pPr>
            <w:r w:rsidRPr="009B053A">
              <w:rPr>
                <w:rFonts w:cs="v4.2.0"/>
              </w:rPr>
              <w:t xml:space="preserve">10dBm </w:t>
            </w:r>
            <w:r w:rsidRPr="009B053A">
              <w:t>± (7+TT)</w:t>
            </w:r>
          </w:p>
        </w:tc>
      </w:tr>
      <w:tr w:rsidR="00AB2B30" w:rsidRPr="009B053A" w14:paraId="11232DE1" w14:textId="77777777" w:rsidTr="000B7A8E">
        <w:trPr>
          <w:jc w:val="center"/>
        </w:trPr>
        <w:tc>
          <w:tcPr>
            <w:tcW w:w="1876" w:type="dxa"/>
            <w:tcBorders>
              <w:bottom w:val="nil"/>
            </w:tcBorders>
            <w:shd w:val="clear" w:color="auto" w:fill="auto"/>
            <w:vAlign w:val="center"/>
          </w:tcPr>
          <w:p w14:paraId="51FDEC88" w14:textId="77777777" w:rsidR="00AB2B30" w:rsidRPr="009B053A" w:rsidRDefault="006A7121">
            <w:pPr>
              <w:pStyle w:val="TAL"/>
            </w:pPr>
            <w:r w:rsidRPr="009B053A">
              <w:t>Test ID 1c</w:t>
            </w:r>
          </w:p>
        </w:tc>
        <w:tc>
          <w:tcPr>
            <w:tcW w:w="2673" w:type="dxa"/>
            <w:tcBorders>
              <w:bottom w:val="nil"/>
            </w:tcBorders>
            <w:shd w:val="clear" w:color="auto" w:fill="auto"/>
          </w:tcPr>
          <w:p w14:paraId="1567EDA8"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4F150E1D" w14:textId="34B46591" w:rsidR="00AB2B30" w:rsidRPr="009B053A" w:rsidRDefault="006A7121">
            <w:pPr>
              <w:pStyle w:val="TAC"/>
              <w:rPr>
                <w:rFonts w:cs="v4.2.0"/>
              </w:rPr>
            </w:pPr>
            <w:r w:rsidRPr="009B053A">
              <w:rPr>
                <w:rFonts w:cs="v4.2.0"/>
              </w:rPr>
              <w:t>10 + (7+TT) / 2 – (7+TT)</w:t>
            </w:r>
            <w:r w:rsidRPr="009B053A">
              <w:t xml:space="preserve"> for PC3 UE</w:t>
            </w:r>
          </w:p>
        </w:tc>
        <w:tc>
          <w:tcPr>
            <w:tcW w:w="2541" w:type="dxa"/>
          </w:tcPr>
          <w:p w14:paraId="75CB3E55" w14:textId="01EB7801" w:rsidR="00AB2B30" w:rsidRPr="009B053A" w:rsidRDefault="006A7121">
            <w:pPr>
              <w:pStyle w:val="TAC"/>
              <w:rPr>
                <w:rFonts w:cs="v4.2.0"/>
              </w:rPr>
            </w:pPr>
            <w:r w:rsidRPr="009B053A">
              <w:rPr>
                <w:rFonts w:cs="v4.2.0"/>
              </w:rPr>
              <w:t>13.0 + (6+TT) / 10.64 – (7+TT)</w:t>
            </w:r>
            <w:r w:rsidRPr="009B053A">
              <w:t xml:space="preserve"> for PC3 UE</w:t>
            </w:r>
          </w:p>
        </w:tc>
      </w:tr>
      <w:tr w:rsidR="00AB2B30" w:rsidRPr="009B053A" w14:paraId="047E84ED" w14:textId="77777777" w:rsidTr="000B7A8E">
        <w:trPr>
          <w:jc w:val="center"/>
        </w:trPr>
        <w:tc>
          <w:tcPr>
            <w:tcW w:w="1876" w:type="dxa"/>
            <w:tcBorders>
              <w:top w:val="nil"/>
              <w:bottom w:val="nil"/>
            </w:tcBorders>
            <w:shd w:val="clear" w:color="auto" w:fill="auto"/>
            <w:vAlign w:val="center"/>
          </w:tcPr>
          <w:p w14:paraId="0DA3D2E7" w14:textId="77777777" w:rsidR="00AB2B30" w:rsidRPr="009B053A" w:rsidRDefault="00AB2B30">
            <w:pPr>
              <w:pStyle w:val="TAL"/>
            </w:pPr>
          </w:p>
        </w:tc>
        <w:tc>
          <w:tcPr>
            <w:tcW w:w="2673" w:type="dxa"/>
            <w:tcBorders>
              <w:top w:val="nil"/>
              <w:bottom w:val="nil"/>
            </w:tcBorders>
            <w:shd w:val="clear" w:color="auto" w:fill="auto"/>
            <w:vAlign w:val="center"/>
          </w:tcPr>
          <w:p w14:paraId="60DEAA4E" w14:textId="77777777" w:rsidR="00AB2B30" w:rsidRPr="009B053A" w:rsidRDefault="00AB2B30">
            <w:pPr>
              <w:pStyle w:val="TAC"/>
              <w:rPr>
                <w:rFonts w:cs="v4.2.0"/>
              </w:rPr>
            </w:pPr>
          </w:p>
        </w:tc>
        <w:tc>
          <w:tcPr>
            <w:tcW w:w="2541" w:type="dxa"/>
            <w:shd w:val="clear" w:color="auto" w:fill="auto"/>
          </w:tcPr>
          <w:p w14:paraId="593849A0" w14:textId="0A47C988" w:rsidR="00AB2B30" w:rsidRPr="009B053A" w:rsidRDefault="006A7121">
            <w:pPr>
              <w:pStyle w:val="TAC"/>
              <w:rPr>
                <w:rFonts w:cs="v4.2.0"/>
              </w:rPr>
            </w:pPr>
            <w:r w:rsidRPr="009B053A">
              <w:rPr>
                <w:rFonts w:cs="v4.2.0"/>
              </w:rPr>
              <w:t>13 + (6+TT) / 5 - (7+TT)</w:t>
            </w:r>
            <w:r w:rsidRPr="009B053A">
              <w:t xml:space="preserve"> for PC2 UE (Rel-15 UE </w:t>
            </w:r>
            <w:r w:rsidR="00AE7C4C" w:rsidRPr="009B053A">
              <w:t>indicates PC2 on NR band,</w:t>
            </w:r>
            <w:r w:rsidRPr="009B053A">
              <w:t xml:space="preserve"> Rel-16 </w:t>
            </w:r>
            <w:r w:rsidR="00AE7C4C" w:rsidRPr="009B053A">
              <w:t xml:space="preserve">and forward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c>
        <w:tc>
          <w:tcPr>
            <w:tcW w:w="2541" w:type="dxa"/>
          </w:tcPr>
          <w:p w14:paraId="5F6D706A" w14:textId="7F0B2BF0" w:rsidR="00AB2B30" w:rsidRPr="009B053A" w:rsidRDefault="006A7121">
            <w:pPr>
              <w:pStyle w:val="TAC"/>
              <w:rPr>
                <w:rFonts w:cs="v4.2.0"/>
              </w:rPr>
            </w:pPr>
            <w:r w:rsidRPr="009B053A">
              <w:rPr>
                <w:rFonts w:cs="v4.2.0"/>
              </w:rPr>
              <w:t>15.5 + (6+TT) / 12.8 - (6+TT)</w:t>
            </w:r>
            <w:r w:rsidRPr="009B053A">
              <w:t xml:space="preserve"> for PC2 UE (Rel-15 UE </w:t>
            </w:r>
            <w:r w:rsidR="00AE7C4C" w:rsidRPr="009B053A">
              <w:t>indicates PC2 on NR band,</w:t>
            </w:r>
            <w:r w:rsidRPr="009B053A">
              <w:t xml:space="preserve"> Rel-16 </w:t>
            </w:r>
            <w:r w:rsidR="00AE7C4C" w:rsidRPr="009B053A">
              <w:t xml:space="preserve">and forward </w:t>
            </w:r>
            <w:r w:rsidRPr="009B053A">
              <w:t>UE reporting (PC2 by P</w:t>
            </w:r>
            <w:r w:rsidRPr="009B053A">
              <w:rPr>
                <w:vertAlign w:val="subscript"/>
              </w:rPr>
              <w:t>PowerClass,NR</w:t>
            </w:r>
            <w:r w:rsidRPr="009B053A">
              <w:t xml:space="preserve">, and PC2 or Not present by </w:t>
            </w:r>
            <w:r w:rsidRPr="009B053A">
              <w:rPr>
                <w:i/>
              </w:rPr>
              <w:t>powerClassNRPart-r16</w:t>
            </w:r>
            <w:r w:rsidRPr="009B053A">
              <w:t>))</w:t>
            </w:r>
          </w:p>
        </w:tc>
      </w:tr>
      <w:tr w:rsidR="00AB2B30" w:rsidRPr="009B053A" w14:paraId="5E7B58B6" w14:textId="77777777" w:rsidTr="000B7A8E">
        <w:trPr>
          <w:jc w:val="center"/>
        </w:trPr>
        <w:tc>
          <w:tcPr>
            <w:tcW w:w="1876" w:type="dxa"/>
            <w:tcBorders>
              <w:top w:val="nil"/>
            </w:tcBorders>
            <w:shd w:val="clear" w:color="auto" w:fill="auto"/>
            <w:vAlign w:val="center"/>
          </w:tcPr>
          <w:p w14:paraId="04BE3997" w14:textId="77777777" w:rsidR="00AB2B30" w:rsidRPr="009B053A" w:rsidRDefault="00AB2B30">
            <w:pPr>
              <w:pStyle w:val="TAL"/>
            </w:pPr>
          </w:p>
        </w:tc>
        <w:tc>
          <w:tcPr>
            <w:tcW w:w="2673" w:type="dxa"/>
            <w:tcBorders>
              <w:top w:val="nil"/>
            </w:tcBorders>
            <w:shd w:val="clear" w:color="auto" w:fill="auto"/>
            <w:vAlign w:val="center"/>
          </w:tcPr>
          <w:p w14:paraId="10B3FFE5" w14:textId="77777777" w:rsidR="00AB2B30" w:rsidRPr="009B053A" w:rsidRDefault="00AB2B30">
            <w:pPr>
              <w:pStyle w:val="TAC"/>
              <w:rPr>
                <w:rFonts w:cs="v4.2.0"/>
              </w:rPr>
            </w:pPr>
          </w:p>
        </w:tc>
        <w:tc>
          <w:tcPr>
            <w:tcW w:w="2541" w:type="dxa"/>
            <w:shd w:val="clear" w:color="auto" w:fill="auto"/>
          </w:tcPr>
          <w:p w14:paraId="646CA3D8" w14:textId="05BDADC1" w:rsidR="00AB2B30" w:rsidRPr="009B053A" w:rsidRDefault="006A7121">
            <w:pPr>
              <w:pStyle w:val="TAC"/>
              <w:rPr>
                <w:rFonts w:cs="v4.2.0"/>
              </w:rPr>
            </w:pPr>
            <w:r w:rsidRPr="009B053A">
              <w:rPr>
                <w:rFonts w:cs="v4.2.0"/>
              </w:rPr>
              <w:t>13 + (6+TT) / 2 - (7+TT)</w:t>
            </w:r>
            <w:r w:rsidRPr="009B053A">
              <w:t xml:space="preserve"> for PC2 UE (</w:t>
            </w:r>
            <w:r w:rsidR="00AE7C4C" w:rsidRPr="009B053A">
              <w:t xml:space="preserve">Rel-15 and forward UE indicates PC3 on NR band, </w:t>
            </w:r>
            <w:r w:rsidRPr="009B053A">
              <w:t xml:space="preserve">Rel-16 </w:t>
            </w:r>
            <w:r w:rsidR="00AE7C4C" w:rsidRPr="009B053A">
              <w:t xml:space="preserve">and forward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c>
        <w:tc>
          <w:tcPr>
            <w:tcW w:w="2541" w:type="dxa"/>
          </w:tcPr>
          <w:p w14:paraId="36D68364" w14:textId="0883EBEA" w:rsidR="00AB2B30" w:rsidRPr="009B053A" w:rsidRDefault="006A7121">
            <w:pPr>
              <w:pStyle w:val="TAC"/>
              <w:rPr>
                <w:rFonts w:cs="v4.2.0"/>
              </w:rPr>
            </w:pPr>
            <w:r w:rsidRPr="009B053A">
              <w:rPr>
                <w:rFonts w:cs="v4.2.0"/>
              </w:rPr>
              <w:t>15.5 + (6+TT) / 12.4 - (6+TT)</w:t>
            </w:r>
            <w:r w:rsidRPr="009B053A">
              <w:t xml:space="preserve"> for PC2 UE (</w:t>
            </w:r>
            <w:r w:rsidR="00AE7C4C" w:rsidRPr="009B053A">
              <w:t xml:space="preserve">Rel-15 and forward UE indicates PC3 on NR band, </w:t>
            </w:r>
            <w:r w:rsidRPr="009B053A">
              <w:t xml:space="preserve">Rel-16 </w:t>
            </w:r>
            <w:r w:rsidR="00AE7C4C" w:rsidRPr="009B053A">
              <w:t xml:space="preserve">and forward </w:t>
            </w:r>
            <w:r w:rsidRPr="009B053A">
              <w:t>UE reporting (PC2 by P</w:t>
            </w:r>
            <w:r w:rsidRPr="009B053A">
              <w:rPr>
                <w:vertAlign w:val="subscript"/>
              </w:rPr>
              <w:t>PowerClass,NR</w:t>
            </w:r>
            <w:r w:rsidRPr="009B053A">
              <w:t xml:space="preserve">, and PC3 by </w:t>
            </w:r>
            <w:r w:rsidRPr="009B053A">
              <w:rPr>
                <w:i/>
              </w:rPr>
              <w:t>powerClassNRPart-r16</w:t>
            </w:r>
            <w:r w:rsidRPr="009B053A">
              <w:t>))</w:t>
            </w:r>
          </w:p>
        </w:tc>
      </w:tr>
      <w:tr w:rsidR="00AB2B30" w:rsidRPr="009B053A" w14:paraId="62F8405A" w14:textId="77777777" w:rsidTr="000B7A8E">
        <w:trPr>
          <w:jc w:val="center"/>
        </w:trPr>
        <w:tc>
          <w:tcPr>
            <w:tcW w:w="1876" w:type="dxa"/>
            <w:tcBorders>
              <w:bottom w:val="dashSmallGap" w:sz="4" w:space="0" w:color="auto"/>
            </w:tcBorders>
            <w:shd w:val="clear" w:color="auto" w:fill="auto"/>
            <w:vAlign w:val="center"/>
          </w:tcPr>
          <w:p w14:paraId="3D071F99" w14:textId="77777777" w:rsidR="00AB2B30" w:rsidRPr="009B053A" w:rsidRDefault="006A7121">
            <w:pPr>
              <w:pStyle w:val="TAL"/>
            </w:pPr>
            <w:r w:rsidRPr="009B053A">
              <w:t>Test ID 1d</w:t>
            </w:r>
          </w:p>
        </w:tc>
        <w:tc>
          <w:tcPr>
            <w:tcW w:w="2673" w:type="dxa"/>
            <w:tcBorders>
              <w:bottom w:val="dashSmallGap" w:sz="4" w:space="0" w:color="auto"/>
            </w:tcBorders>
            <w:shd w:val="clear" w:color="auto" w:fill="auto"/>
          </w:tcPr>
          <w:p w14:paraId="5554167C" w14:textId="44489A49" w:rsidR="00AB2B30" w:rsidRPr="009B053A" w:rsidRDefault="006A7121">
            <w:pPr>
              <w:pStyle w:val="TAC"/>
              <w:jc w:val="left"/>
              <w:rPr>
                <w:rFonts w:cs="v4.2.0"/>
              </w:rPr>
            </w:pPr>
            <w:r w:rsidRPr="009B053A">
              <w:t>Maximum output power with reduction as defined in Table 6.2.3.5-1 of TS 36.521-1 [10]</w:t>
            </w:r>
            <w:r w:rsidR="000B7A8E" w:rsidRPr="009B053A">
              <w:t xml:space="preserve"> for PC3 UE</w:t>
            </w:r>
          </w:p>
        </w:tc>
        <w:tc>
          <w:tcPr>
            <w:tcW w:w="2541" w:type="dxa"/>
            <w:tcBorders>
              <w:bottom w:val="dashSmallGap" w:sz="4" w:space="0" w:color="auto"/>
            </w:tcBorders>
            <w:shd w:val="clear" w:color="auto" w:fill="auto"/>
          </w:tcPr>
          <w:p w14:paraId="15EF6E16" w14:textId="77777777" w:rsidR="00AB2B30" w:rsidRPr="009B053A" w:rsidRDefault="006A7121">
            <w:pPr>
              <w:pStyle w:val="TAC"/>
              <w:rPr>
                <w:rFonts w:cs="v4.2.0"/>
              </w:rPr>
            </w:pPr>
            <w:r w:rsidRPr="009B053A">
              <w:rPr>
                <w:rFonts w:cs="v4.2.0"/>
              </w:rPr>
              <w:t>N/A</w:t>
            </w:r>
          </w:p>
        </w:tc>
        <w:tc>
          <w:tcPr>
            <w:tcW w:w="2541" w:type="dxa"/>
            <w:tcBorders>
              <w:bottom w:val="dashSmallGap" w:sz="4" w:space="0" w:color="auto"/>
            </w:tcBorders>
          </w:tcPr>
          <w:p w14:paraId="1D5F1012" w14:textId="5956CC81" w:rsidR="00AB2B30" w:rsidRPr="009B053A" w:rsidRDefault="006A7121">
            <w:pPr>
              <w:pStyle w:val="TAC"/>
              <w:jc w:val="left"/>
              <w:rPr>
                <w:rFonts w:cs="v4.2.0"/>
              </w:rPr>
            </w:pPr>
            <w:r w:rsidRPr="009B053A">
              <w:t>Maximum output power with reduction as defined in Table 6.2.3</w:t>
            </w:r>
            <w:r w:rsidR="003A19AB" w:rsidRPr="009B053A">
              <w:t>.5</w:t>
            </w:r>
            <w:r w:rsidRPr="009B053A">
              <w:t>-1 of TS 36.521-1 [10]</w:t>
            </w:r>
            <w:r w:rsidR="000B7A8E" w:rsidRPr="009B053A">
              <w:t xml:space="preserve"> for PC3 UE</w:t>
            </w:r>
          </w:p>
        </w:tc>
      </w:tr>
      <w:tr w:rsidR="000B7A8E" w:rsidRPr="009B053A" w14:paraId="25B7FA16" w14:textId="77777777" w:rsidTr="000B7A8E">
        <w:trPr>
          <w:jc w:val="center"/>
        </w:trPr>
        <w:tc>
          <w:tcPr>
            <w:tcW w:w="1876" w:type="dxa"/>
            <w:tcBorders>
              <w:top w:val="dashSmallGap" w:sz="4" w:space="0" w:color="auto"/>
            </w:tcBorders>
            <w:shd w:val="clear" w:color="auto" w:fill="auto"/>
            <w:vAlign w:val="center"/>
          </w:tcPr>
          <w:p w14:paraId="3E7F3B7C" w14:textId="77777777" w:rsidR="000B7A8E" w:rsidRPr="009B053A" w:rsidRDefault="000B7A8E" w:rsidP="000B7A8E">
            <w:pPr>
              <w:pStyle w:val="TAL"/>
            </w:pPr>
          </w:p>
        </w:tc>
        <w:tc>
          <w:tcPr>
            <w:tcW w:w="2673" w:type="dxa"/>
            <w:tcBorders>
              <w:top w:val="dashSmallGap" w:sz="4" w:space="0" w:color="auto"/>
            </w:tcBorders>
            <w:shd w:val="clear" w:color="auto" w:fill="auto"/>
          </w:tcPr>
          <w:p w14:paraId="3219EA1A" w14:textId="57728275" w:rsidR="000B7A8E" w:rsidRPr="009B053A" w:rsidRDefault="000B7A8E" w:rsidP="000B7A8E">
            <w:pPr>
              <w:pStyle w:val="TAC"/>
              <w:rPr>
                <w:rFonts w:cs="v4.2.0"/>
              </w:rPr>
            </w:pPr>
            <w:r w:rsidRPr="009B053A">
              <w:t>Maximum output power with reduction as defined in Table 6.2.3_1.5-1 of TS 36.521-1 [10] for PC2 UE</w:t>
            </w:r>
          </w:p>
        </w:tc>
        <w:tc>
          <w:tcPr>
            <w:tcW w:w="2541" w:type="dxa"/>
            <w:tcBorders>
              <w:top w:val="dashSmallGap" w:sz="4" w:space="0" w:color="auto"/>
            </w:tcBorders>
            <w:shd w:val="clear" w:color="auto" w:fill="auto"/>
          </w:tcPr>
          <w:p w14:paraId="2736AA0F" w14:textId="77777777" w:rsidR="000B7A8E" w:rsidRPr="009B053A" w:rsidRDefault="000B7A8E" w:rsidP="000B7A8E">
            <w:pPr>
              <w:pStyle w:val="TAC"/>
              <w:rPr>
                <w:rFonts w:cs="v4.2.0"/>
              </w:rPr>
            </w:pPr>
          </w:p>
        </w:tc>
        <w:tc>
          <w:tcPr>
            <w:tcW w:w="2541" w:type="dxa"/>
            <w:tcBorders>
              <w:top w:val="dashSmallGap" w:sz="4" w:space="0" w:color="auto"/>
            </w:tcBorders>
          </w:tcPr>
          <w:p w14:paraId="7726C748" w14:textId="5F03B9A3" w:rsidR="000B7A8E" w:rsidRPr="009B053A" w:rsidRDefault="000B7A8E" w:rsidP="000B7A8E">
            <w:pPr>
              <w:pStyle w:val="TAC"/>
              <w:rPr>
                <w:rFonts w:cs="v4.2.0"/>
              </w:rPr>
            </w:pPr>
            <w:r w:rsidRPr="009B053A">
              <w:t>Maximum output power with reduction as defined in Table 6.2.3_1.5-1 of TS 36.521-1 [10] for PC2 UE</w:t>
            </w:r>
          </w:p>
        </w:tc>
      </w:tr>
      <w:tr w:rsidR="00AB2B30" w:rsidRPr="009B053A" w14:paraId="06A8F7CD" w14:textId="77777777" w:rsidTr="000B7A8E">
        <w:trPr>
          <w:jc w:val="center"/>
        </w:trPr>
        <w:tc>
          <w:tcPr>
            <w:tcW w:w="1876" w:type="dxa"/>
            <w:shd w:val="clear" w:color="auto" w:fill="auto"/>
            <w:vAlign w:val="center"/>
          </w:tcPr>
          <w:p w14:paraId="68C9B747" w14:textId="77777777" w:rsidR="00AB2B30" w:rsidRPr="009B053A" w:rsidRDefault="006A7121">
            <w:pPr>
              <w:pStyle w:val="TAL"/>
            </w:pPr>
            <w:r w:rsidRPr="009B053A">
              <w:t>Test ID 2a</w:t>
            </w:r>
          </w:p>
        </w:tc>
        <w:tc>
          <w:tcPr>
            <w:tcW w:w="2673" w:type="dxa"/>
            <w:shd w:val="clear" w:color="auto" w:fill="auto"/>
          </w:tcPr>
          <w:p w14:paraId="1D88FEEE" w14:textId="77777777" w:rsidR="00AB2B30" w:rsidRPr="009B053A" w:rsidRDefault="006A7121">
            <w:pPr>
              <w:pStyle w:val="TAC"/>
              <w:rPr>
                <w:rFonts w:cs="v4.2.0"/>
              </w:rPr>
            </w:pPr>
            <w:r w:rsidRPr="009B053A">
              <w:rPr>
                <w:rFonts w:cs="v4.2.0"/>
              </w:rPr>
              <w:t xml:space="preserve">-10dBm </w:t>
            </w:r>
            <w:r w:rsidRPr="009B053A">
              <w:t>± (7+TT)</w:t>
            </w:r>
          </w:p>
        </w:tc>
        <w:tc>
          <w:tcPr>
            <w:tcW w:w="2541" w:type="dxa"/>
            <w:shd w:val="clear" w:color="auto" w:fill="auto"/>
          </w:tcPr>
          <w:p w14:paraId="2BA8A5A9" w14:textId="77777777" w:rsidR="00AB2B30" w:rsidRPr="009B053A" w:rsidRDefault="006A7121">
            <w:pPr>
              <w:pStyle w:val="TAC"/>
              <w:rPr>
                <w:rFonts w:cs="v4.2.0"/>
              </w:rPr>
            </w:pPr>
            <w:r w:rsidRPr="009B053A">
              <w:rPr>
                <w:rFonts w:cs="v4.2.0"/>
              </w:rPr>
              <w:t>N/A</w:t>
            </w:r>
          </w:p>
        </w:tc>
        <w:tc>
          <w:tcPr>
            <w:tcW w:w="2541" w:type="dxa"/>
          </w:tcPr>
          <w:p w14:paraId="7FE81CE2" w14:textId="77777777" w:rsidR="00AB2B30" w:rsidRPr="009B053A" w:rsidRDefault="006A7121">
            <w:pPr>
              <w:pStyle w:val="TAC"/>
              <w:rPr>
                <w:rFonts w:cs="v4.2.0"/>
              </w:rPr>
            </w:pPr>
            <w:r w:rsidRPr="009B053A">
              <w:rPr>
                <w:rFonts w:cs="v4.2.0"/>
              </w:rPr>
              <w:t>Not measured</w:t>
            </w:r>
          </w:p>
        </w:tc>
      </w:tr>
      <w:tr w:rsidR="00AB2B30" w:rsidRPr="009B053A" w14:paraId="1FC53954" w14:textId="77777777" w:rsidTr="000B7A8E">
        <w:trPr>
          <w:jc w:val="center"/>
        </w:trPr>
        <w:tc>
          <w:tcPr>
            <w:tcW w:w="1876" w:type="dxa"/>
            <w:shd w:val="clear" w:color="auto" w:fill="auto"/>
            <w:vAlign w:val="center"/>
          </w:tcPr>
          <w:p w14:paraId="1B3723F4" w14:textId="77777777" w:rsidR="00AB2B30" w:rsidRPr="009B053A" w:rsidRDefault="006A7121">
            <w:pPr>
              <w:pStyle w:val="TAL"/>
            </w:pPr>
            <w:r w:rsidRPr="009B053A">
              <w:t>Test ID 2b</w:t>
            </w:r>
          </w:p>
        </w:tc>
        <w:tc>
          <w:tcPr>
            <w:tcW w:w="2673" w:type="dxa"/>
            <w:shd w:val="clear" w:color="auto" w:fill="auto"/>
          </w:tcPr>
          <w:p w14:paraId="2D6B0F20" w14:textId="77777777" w:rsidR="00AB2B30" w:rsidRPr="009B053A" w:rsidRDefault="006A7121">
            <w:pPr>
              <w:pStyle w:val="TAC"/>
              <w:rPr>
                <w:rFonts w:cs="v4.2.0"/>
              </w:rPr>
            </w:pPr>
            <w:r w:rsidRPr="009B053A">
              <w:rPr>
                <w:rFonts w:cs="v4.2.0"/>
              </w:rPr>
              <w:t xml:space="preserve">10dBm </w:t>
            </w:r>
            <w:r w:rsidRPr="009B053A">
              <w:t>± (6+TT)</w:t>
            </w:r>
          </w:p>
        </w:tc>
        <w:tc>
          <w:tcPr>
            <w:tcW w:w="2541" w:type="dxa"/>
            <w:shd w:val="clear" w:color="auto" w:fill="auto"/>
          </w:tcPr>
          <w:p w14:paraId="7F2FFD09" w14:textId="77777777" w:rsidR="00AB2B30" w:rsidRPr="009B053A" w:rsidRDefault="006A7121">
            <w:pPr>
              <w:pStyle w:val="TAC"/>
              <w:rPr>
                <w:rFonts w:cs="v4.2.0"/>
              </w:rPr>
            </w:pPr>
            <w:r w:rsidRPr="009B053A">
              <w:rPr>
                <w:rFonts w:cs="v4.2.0"/>
              </w:rPr>
              <w:t>N/A</w:t>
            </w:r>
          </w:p>
        </w:tc>
        <w:tc>
          <w:tcPr>
            <w:tcW w:w="2541" w:type="dxa"/>
          </w:tcPr>
          <w:p w14:paraId="6F0B4E3C" w14:textId="77777777" w:rsidR="00AB2B30" w:rsidRPr="009B053A" w:rsidRDefault="006A7121">
            <w:pPr>
              <w:pStyle w:val="TAC"/>
              <w:rPr>
                <w:rFonts w:cs="v4.2.0"/>
              </w:rPr>
            </w:pPr>
            <w:r w:rsidRPr="009B053A">
              <w:rPr>
                <w:rFonts w:cs="v4.2.0"/>
              </w:rPr>
              <w:t>Not measured</w:t>
            </w:r>
          </w:p>
        </w:tc>
      </w:tr>
      <w:tr w:rsidR="00AB2B30" w:rsidRPr="009B053A" w14:paraId="7DB35975" w14:textId="77777777" w:rsidTr="000B7A8E">
        <w:trPr>
          <w:jc w:val="center"/>
        </w:trPr>
        <w:tc>
          <w:tcPr>
            <w:tcW w:w="1876" w:type="dxa"/>
            <w:shd w:val="clear" w:color="auto" w:fill="auto"/>
            <w:vAlign w:val="center"/>
          </w:tcPr>
          <w:p w14:paraId="6C3503C9" w14:textId="77777777" w:rsidR="00AB2B30" w:rsidRPr="009B053A" w:rsidRDefault="006A7121">
            <w:pPr>
              <w:pStyle w:val="TAL"/>
            </w:pPr>
            <w:r w:rsidRPr="009B053A">
              <w:t>Test ID 2c</w:t>
            </w:r>
          </w:p>
        </w:tc>
        <w:tc>
          <w:tcPr>
            <w:tcW w:w="2673" w:type="dxa"/>
            <w:shd w:val="clear" w:color="auto" w:fill="auto"/>
          </w:tcPr>
          <w:p w14:paraId="48DF1FAB" w14:textId="77777777" w:rsidR="00AB2B30" w:rsidRPr="009B053A" w:rsidRDefault="006A7121">
            <w:pPr>
              <w:pStyle w:val="TAC"/>
              <w:rPr>
                <w:rFonts w:cs="v4.2.0"/>
              </w:rPr>
            </w:pPr>
            <w:r w:rsidRPr="009B053A">
              <w:rPr>
                <w:rFonts w:cs="v4.2.0"/>
              </w:rPr>
              <w:t>15dBm</w:t>
            </w:r>
            <w:r w:rsidRPr="009B053A">
              <w:t xml:space="preserve"> ± (5+TT)</w:t>
            </w:r>
          </w:p>
        </w:tc>
        <w:tc>
          <w:tcPr>
            <w:tcW w:w="2541" w:type="dxa"/>
            <w:shd w:val="clear" w:color="auto" w:fill="auto"/>
          </w:tcPr>
          <w:p w14:paraId="32CEC175" w14:textId="77777777" w:rsidR="00AB2B30" w:rsidRPr="009B053A" w:rsidRDefault="006A7121">
            <w:pPr>
              <w:pStyle w:val="TAC"/>
              <w:rPr>
                <w:rFonts w:cs="v4.2.0"/>
              </w:rPr>
            </w:pPr>
            <w:r w:rsidRPr="009B053A">
              <w:rPr>
                <w:rFonts w:cs="v4.2.0"/>
              </w:rPr>
              <w:t>N/A</w:t>
            </w:r>
          </w:p>
        </w:tc>
        <w:tc>
          <w:tcPr>
            <w:tcW w:w="2541" w:type="dxa"/>
          </w:tcPr>
          <w:p w14:paraId="40E07348" w14:textId="77777777" w:rsidR="00AB2B30" w:rsidRPr="009B053A" w:rsidRDefault="006A7121">
            <w:pPr>
              <w:pStyle w:val="TAC"/>
              <w:rPr>
                <w:rFonts w:cs="v4.2.0"/>
              </w:rPr>
            </w:pPr>
            <w:r w:rsidRPr="009B053A">
              <w:rPr>
                <w:rFonts w:cs="v4.2.0"/>
              </w:rPr>
              <w:t>Not measured</w:t>
            </w:r>
          </w:p>
        </w:tc>
      </w:tr>
      <w:tr w:rsidR="00AB2B30" w:rsidRPr="009B053A" w14:paraId="49E22A79" w14:textId="77777777" w:rsidTr="000B7A8E">
        <w:trPr>
          <w:jc w:val="center"/>
        </w:trPr>
        <w:tc>
          <w:tcPr>
            <w:tcW w:w="1876" w:type="dxa"/>
            <w:shd w:val="clear" w:color="auto" w:fill="auto"/>
            <w:vAlign w:val="center"/>
          </w:tcPr>
          <w:p w14:paraId="647BE892" w14:textId="77777777" w:rsidR="00AB2B30" w:rsidRPr="009B053A" w:rsidRDefault="006A7121">
            <w:pPr>
              <w:pStyle w:val="TAL"/>
            </w:pPr>
            <w:r w:rsidRPr="009B053A">
              <w:t>Test ID 3a</w:t>
            </w:r>
          </w:p>
        </w:tc>
        <w:tc>
          <w:tcPr>
            <w:tcW w:w="2673" w:type="dxa"/>
            <w:shd w:val="clear" w:color="auto" w:fill="auto"/>
          </w:tcPr>
          <w:p w14:paraId="009607AD" w14:textId="77777777" w:rsidR="00AB2B30" w:rsidRPr="009B053A" w:rsidRDefault="006A7121">
            <w:pPr>
              <w:pStyle w:val="TAC"/>
              <w:rPr>
                <w:rFonts w:cs="v4.2.0"/>
              </w:rPr>
            </w:pPr>
            <w:r w:rsidRPr="009B053A">
              <w:rPr>
                <w:rFonts w:cs="v4.2.0"/>
              </w:rPr>
              <w:t>N/A</w:t>
            </w:r>
          </w:p>
        </w:tc>
        <w:tc>
          <w:tcPr>
            <w:tcW w:w="2541" w:type="dxa"/>
            <w:shd w:val="clear" w:color="auto" w:fill="auto"/>
          </w:tcPr>
          <w:p w14:paraId="16B13B23" w14:textId="77777777" w:rsidR="00AB2B30" w:rsidRPr="009B053A" w:rsidRDefault="006A7121">
            <w:pPr>
              <w:pStyle w:val="TAC"/>
              <w:rPr>
                <w:rFonts w:cs="v4.2.0"/>
              </w:rPr>
            </w:pPr>
            <w:r w:rsidRPr="009B053A">
              <w:rPr>
                <w:rFonts w:cs="v4.2.0"/>
              </w:rPr>
              <w:t xml:space="preserve">-10dBm </w:t>
            </w:r>
            <w:r w:rsidRPr="009B053A">
              <w:t>± (7+TT)</w:t>
            </w:r>
          </w:p>
        </w:tc>
        <w:tc>
          <w:tcPr>
            <w:tcW w:w="2541" w:type="dxa"/>
          </w:tcPr>
          <w:p w14:paraId="2836658A" w14:textId="77777777" w:rsidR="00AB2B30" w:rsidRPr="009B053A" w:rsidRDefault="006A7121">
            <w:pPr>
              <w:pStyle w:val="TAC"/>
              <w:rPr>
                <w:rFonts w:cs="v4.2.0"/>
              </w:rPr>
            </w:pPr>
            <w:r w:rsidRPr="009B053A">
              <w:rPr>
                <w:rFonts w:cs="v4.2.0"/>
              </w:rPr>
              <w:t>Not measured</w:t>
            </w:r>
          </w:p>
        </w:tc>
      </w:tr>
      <w:tr w:rsidR="00AB2B30" w:rsidRPr="009B053A" w14:paraId="603A253A" w14:textId="77777777" w:rsidTr="000B7A8E">
        <w:trPr>
          <w:jc w:val="center"/>
        </w:trPr>
        <w:tc>
          <w:tcPr>
            <w:tcW w:w="1876" w:type="dxa"/>
            <w:shd w:val="clear" w:color="auto" w:fill="auto"/>
            <w:vAlign w:val="center"/>
          </w:tcPr>
          <w:p w14:paraId="04844328" w14:textId="77777777" w:rsidR="00AB2B30" w:rsidRPr="009B053A" w:rsidRDefault="006A7121">
            <w:pPr>
              <w:pStyle w:val="TAL"/>
            </w:pPr>
            <w:r w:rsidRPr="009B053A">
              <w:t>Test ID 3b</w:t>
            </w:r>
          </w:p>
        </w:tc>
        <w:tc>
          <w:tcPr>
            <w:tcW w:w="2673" w:type="dxa"/>
            <w:shd w:val="clear" w:color="auto" w:fill="auto"/>
          </w:tcPr>
          <w:p w14:paraId="61111392" w14:textId="77777777" w:rsidR="00AB2B30" w:rsidRPr="009B053A" w:rsidRDefault="006A7121">
            <w:pPr>
              <w:pStyle w:val="TAC"/>
              <w:rPr>
                <w:rFonts w:cs="v4.2.0"/>
              </w:rPr>
            </w:pPr>
            <w:r w:rsidRPr="009B053A">
              <w:rPr>
                <w:rFonts w:cs="v4.2.0"/>
              </w:rPr>
              <w:t>N/A</w:t>
            </w:r>
          </w:p>
        </w:tc>
        <w:tc>
          <w:tcPr>
            <w:tcW w:w="2541" w:type="dxa"/>
            <w:shd w:val="clear" w:color="auto" w:fill="auto"/>
          </w:tcPr>
          <w:p w14:paraId="6728B129" w14:textId="77777777" w:rsidR="00AB2B30" w:rsidRPr="009B053A" w:rsidRDefault="006A7121">
            <w:pPr>
              <w:pStyle w:val="TAC"/>
              <w:rPr>
                <w:rFonts w:cs="v4.2.0"/>
              </w:rPr>
            </w:pPr>
            <w:r w:rsidRPr="009B053A">
              <w:rPr>
                <w:rFonts w:cs="v4.2.0"/>
              </w:rPr>
              <w:t xml:space="preserve">10dBm </w:t>
            </w:r>
            <w:r w:rsidRPr="009B053A">
              <w:t>± (6+TT)</w:t>
            </w:r>
          </w:p>
        </w:tc>
        <w:tc>
          <w:tcPr>
            <w:tcW w:w="2541" w:type="dxa"/>
          </w:tcPr>
          <w:p w14:paraId="1F216C08" w14:textId="77777777" w:rsidR="00AB2B30" w:rsidRPr="009B053A" w:rsidRDefault="006A7121">
            <w:pPr>
              <w:pStyle w:val="TAC"/>
              <w:rPr>
                <w:rFonts w:cs="v4.2.0"/>
              </w:rPr>
            </w:pPr>
            <w:r w:rsidRPr="009B053A">
              <w:rPr>
                <w:rFonts w:cs="v4.2.0"/>
              </w:rPr>
              <w:t>Not measured</w:t>
            </w:r>
          </w:p>
        </w:tc>
      </w:tr>
      <w:tr w:rsidR="00AB2B30" w:rsidRPr="009B053A" w14:paraId="2437B02E" w14:textId="77777777" w:rsidTr="000B7A8E">
        <w:trPr>
          <w:jc w:val="center"/>
        </w:trPr>
        <w:tc>
          <w:tcPr>
            <w:tcW w:w="1876" w:type="dxa"/>
            <w:shd w:val="clear" w:color="auto" w:fill="auto"/>
            <w:vAlign w:val="center"/>
          </w:tcPr>
          <w:p w14:paraId="31B3165C" w14:textId="77777777" w:rsidR="00AB2B30" w:rsidRPr="009B053A" w:rsidRDefault="006A7121">
            <w:pPr>
              <w:pStyle w:val="TAL"/>
            </w:pPr>
            <w:r w:rsidRPr="009B053A">
              <w:t>Test ID 3c</w:t>
            </w:r>
          </w:p>
        </w:tc>
        <w:tc>
          <w:tcPr>
            <w:tcW w:w="2673" w:type="dxa"/>
            <w:shd w:val="clear" w:color="auto" w:fill="auto"/>
          </w:tcPr>
          <w:p w14:paraId="3E6D9DAA" w14:textId="77777777" w:rsidR="00AB2B30" w:rsidRPr="009B053A" w:rsidRDefault="006A7121">
            <w:pPr>
              <w:pStyle w:val="TAC"/>
              <w:rPr>
                <w:rFonts w:cs="v4.2.0"/>
              </w:rPr>
            </w:pPr>
            <w:r w:rsidRPr="009B053A">
              <w:rPr>
                <w:rFonts w:cs="v4.2.0"/>
              </w:rPr>
              <w:t>N/A</w:t>
            </w:r>
          </w:p>
        </w:tc>
        <w:tc>
          <w:tcPr>
            <w:tcW w:w="2541" w:type="dxa"/>
            <w:shd w:val="clear" w:color="auto" w:fill="auto"/>
          </w:tcPr>
          <w:p w14:paraId="0E465F39" w14:textId="77777777" w:rsidR="00AB2B30" w:rsidRPr="009B053A" w:rsidRDefault="006A7121">
            <w:pPr>
              <w:pStyle w:val="TAC"/>
              <w:rPr>
                <w:rFonts w:cs="v4.2.0"/>
              </w:rPr>
            </w:pPr>
            <w:r w:rsidRPr="009B053A">
              <w:rPr>
                <w:rFonts w:cs="v4.2.0"/>
              </w:rPr>
              <w:t>15dBm</w:t>
            </w:r>
            <w:r w:rsidRPr="009B053A">
              <w:t xml:space="preserve"> ± (5+TT)</w:t>
            </w:r>
          </w:p>
        </w:tc>
        <w:tc>
          <w:tcPr>
            <w:tcW w:w="2541" w:type="dxa"/>
          </w:tcPr>
          <w:p w14:paraId="3CBFC6BA" w14:textId="77777777" w:rsidR="00AB2B30" w:rsidRPr="009B053A" w:rsidRDefault="006A7121">
            <w:pPr>
              <w:pStyle w:val="TAC"/>
              <w:rPr>
                <w:rFonts w:cs="v4.2.0"/>
              </w:rPr>
            </w:pPr>
            <w:r w:rsidRPr="009B053A">
              <w:rPr>
                <w:rFonts w:cs="v4.2.0"/>
              </w:rPr>
              <w:t>Not measured</w:t>
            </w:r>
          </w:p>
        </w:tc>
      </w:tr>
      <w:tr w:rsidR="00AB2B30" w:rsidRPr="009B053A" w14:paraId="6F79305F" w14:textId="77777777" w:rsidTr="000B7A8E">
        <w:trPr>
          <w:jc w:val="center"/>
        </w:trPr>
        <w:tc>
          <w:tcPr>
            <w:tcW w:w="9631" w:type="dxa"/>
            <w:gridSpan w:val="4"/>
            <w:shd w:val="clear" w:color="auto" w:fill="auto"/>
            <w:vAlign w:val="center"/>
          </w:tcPr>
          <w:p w14:paraId="076E89B0" w14:textId="77777777" w:rsidR="00AB2B30" w:rsidRPr="009B053A" w:rsidRDefault="006A7121">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36A4E886" w14:textId="77777777" w:rsidR="00AB2B30" w:rsidRPr="009B053A" w:rsidRDefault="006A7121">
            <w:pPr>
              <w:pStyle w:val="TAN"/>
            </w:pPr>
            <w:r w:rsidRPr="009B053A">
              <w:t>NOTE 2:</w:t>
            </w:r>
            <w:r w:rsidRPr="009B053A">
              <w:tab/>
            </w:r>
            <w:r w:rsidRPr="009B053A">
              <w:rPr>
                <w:rFonts w:cs="Arial"/>
              </w:rPr>
              <w:t xml:space="preserve">TT for each frequency and channel bandwidth is specified in Table </w:t>
            </w:r>
            <w:r w:rsidRPr="009B053A">
              <w:t>6.2B.4.1.1.5</w:t>
            </w:r>
            <w:r w:rsidRPr="009B053A">
              <w:rPr>
                <w:rFonts w:cs="Arial"/>
              </w:rPr>
              <w:t>-3</w:t>
            </w:r>
          </w:p>
        </w:tc>
      </w:tr>
    </w:tbl>
    <w:p w14:paraId="1741A899" w14:textId="77777777" w:rsidR="00AB2B30" w:rsidRPr="009B053A" w:rsidRDefault="00AB2B30"/>
    <w:p w14:paraId="4CEDA144" w14:textId="77777777" w:rsidR="00AB2B30" w:rsidRPr="009B053A" w:rsidRDefault="006A7121">
      <w:r w:rsidRPr="009B053A">
        <w:t>For UE not supporting DPS, the output power measured shall not exceed the values specified in Table 6.2B.4.1.1.5-2.</w:t>
      </w:r>
    </w:p>
    <w:p w14:paraId="53508392" w14:textId="77777777" w:rsidR="00AB2B30" w:rsidRPr="009B053A" w:rsidRDefault="006A7121">
      <w:pPr>
        <w:pStyle w:val="TH"/>
        <w:rPr>
          <w:rFonts w:cs="v5.0.0"/>
        </w:rPr>
      </w:pPr>
      <w:r w:rsidRPr="009B053A">
        <w:t>Table 6.2B.4.1.2.5-2: P</w:t>
      </w:r>
      <w:r w:rsidRPr="009B053A">
        <w:rPr>
          <w:vertAlign w:val="subscript"/>
        </w:rPr>
        <w:t>CMAX</w:t>
      </w:r>
      <w:r w:rsidRPr="009B053A">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9B053A" w14:paraId="10C1AACD" w14:textId="77777777" w:rsidTr="000B7A8E">
        <w:trPr>
          <w:jc w:val="center"/>
        </w:trPr>
        <w:tc>
          <w:tcPr>
            <w:tcW w:w="1879" w:type="dxa"/>
            <w:shd w:val="clear" w:color="auto" w:fill="auto"/>
          </w:tcPr>
          <w:p w14:paraId="52D45805" w14:textId="77777777" w:rsidR="00AB2B30" w:rsidRPr="009B053A" w:rsidRDefault="00AB2B30">
            <w:pPr>
              <w:rPr>
                <w:rFonts w:eastAsia="MS Mincho"/>
                <w:lang w:eastAsia="ja-JP"/>
              </w:rPr>
            </w:pPr>
          </w:p>
        </w:tc>
        <w:tc>
          <w:tcPr>
            <w:tcW w:w="2678" w:type="dxa"/>
            <w:shd w:val="clear" w:color="auto" w:fill="auto"/>
          </w:tcPr>
          <w:p w14:paraId="3741ABCE" w14:textId="77777777" w:rsidR="00AB2B30" w:rsidRPr="009B053A" w:rsidRDefault="006A7121">
            <w:pPr>
              <w:pStyle w:val="TAH"/>
            </w:pPr>
            <w:r w:rsidRPr="009B053A">
              <w:t>E-UTRA component carrier</w:t>
            </w:r>
          </w:p>
        </w:tc>
        <w:tc>
          <w:tcPr>
            <w:tcW w:w="2537" w:type="dxa"/>
            <w:shd w:val="clear" w:color="auto" w:fill="auto"/>
          </w:tcPr>
          <w:p w14:paraId="6D68DE91" w14:textId="77777777" w:rsidR="00AB2B30" w:rsidRPr="009B053A" w:rsidRDefault="006A7121">
            <w:pPr>
              <w:pStyle w:val="TAH"/>
            </w:pPr>
            <w:r w:rsidRPr="009B053A">
              <w:t>NR component carrier</w:t>
            </w:r>
          </w:p>
        </w:tc>
        <w:tc>
          <w:tcPr>
            <w:tcW w:w="2537" w:type="dxa"/>
          </w:tcPr>
          <w:p w14:paraId="6B2F4D9F" w14:textId="77777777" w:rsidR="00AB2B30" w:rsidRPr="009B053A" w:rsidRDefault="006A7121">
            <w:pPr>
              <w:pStyle w:val="TAH"/>
            </w:pPr>
            <w:r w:rsidRPr="009B053A">
              <w:t>Total power measured over E-UTRA and NR component carriers</w:t>
            </w:r>
          </w:p>
        </w:tc>
      </w:tr>
      <w:tr w:rsidR="00AB2B30" w:rsidRPr="009B053A" w14:paraId="2734977D" w14:textId="77777777" w:rsidTr="000B7A8E">
        <w:trPr>
          <w:jc w:val="center"/>
        </w:trPr>
        <w:tc>
          <w:tcPr>
            <w:tcW w:w="1879" w:type="dxa"/>
            <w:shd w:val="clear" w:color="auto" w:fill="auto"/>
            <w:vAlign w:val="center"/>
          </w:tcPr>
          <w:p w14:paraId="70C22C72" w14:textId="77777777" w:rsidR="00AB2B30" w:rsidRPr="009B053A" w:rsidRDefault="006A7121">
            <w:pPr>
              <w:pStyle w:val="TAL"/>
            </w:pPr>
            <w:r w:rsidRPr="009B053A">
              <w:lastRenderedPageBreak/>
              <w:t>Test ID 1a</w:t>
            </w:r>
          </w:p>
        </w:tc>
        <w:tc>
          <w:tcPr>
            <w:tcW w:w="2678" w:type="dxa"/>
            <w:shd w:val="clear" w:color="auto" w:fill="auto"/>
          </w:tcPr>
          <w:p w14:paraId="64301789" w14:textId="77777777" w:rsidR="00AB2B30" w:rsidRPr="009B053A" w:rsidRDefault="006A7121">
            <w:pPr>
              <w:pStyle w:val="TAC"/>
              <w:rPr>
                <w:rFonts w:cs="v4.2.0"/>
              </w:rPr>
            </w:pPr>
            <w:r w:rsidRPr="009B053A">
              <w:rPr>
                <w:rFonts w:cs="v4.2.0"/>
              </w:rPr>
              <w:t xml:space="preserve">-10 dBm </w:t>
            </w:r>
            <w:r w:rsidRPr="009B053A">
              <w:t>± (7+TT)</w:t>
            </w:r>
          </w:p>
        </w:tc>
        <w:tc>
          <w:tcPr>
            <w:tcW w:w="2537" w:type="dxa"/>
            <w:shd w:val="clear" w:color="auto" w:fill="auto"/>
          </w:tcPr>
          <w:p w14:paraId="2403C201" w14:textId="77777777" w:rsidR="00AB2B30" w:rsidRPr="009B053A" w:rsidRDefault="006A7121">
            <w:pPr>
              <w:pStyle w:val="TAC"/>
              <w:rPr>
                <w:rFonts w:cs="v4.2.0"/>
              </w:rPr>
            </w:pPr>
            <w:r w:rsidRPr="009B053A">
              <w:rPr>
                <w:rFonts w:cs="v4.2.0"/>
              </w:rPr>
              <w:t xml:space="preserve">-10 dBm </w:t>
            </w:r>
            <w:r w:rsidRPr="009B053A">
              <w:t>± (7+TT)</w:t>
            </w:r>
          </w:p>
        </w:tc>
        <w:tc>
          <w:tcPr>
            <w:tcW w:w="2537" w:type="dxa"/>
          </w:tcPr>
          <w:p w14:paraId="3F367508" w14:textId="77777777" w:rsidR="00AB2B30" w:rsidRPr="009B053A" w:rsidRDefault="006A7121">
            <w:pPr>
              <w:pStyle w:val="TAC"/>
              <w:rPr>
                <w:rFonts w:cs="v4.2.0"/>
              </w:rPr>
            </w:pPr>
            <w:r w:rsidRPr="009B053A">
              <w:rPr>
                <w:rFonts w:eastAsia="SimSun" w:cs="v4.2.0"/>
              </w:rPr>
              <w:t>Not measured</w:t>
            </w:r>
          </w:p>
        </w:tc>
      </w:tr>
      <w:tr w:rsidR="00AB2B30" w:rsidRPr="009B053A" w14:paraId="5BDB6CAA" w14:textId="77777777" w:rsidTr="000B7A8E">
        <w:trPr>
          <w:jc w:val="center"/>
        </w:trPr>
        <w:tc>
          <w:tcPr>
            <w:tcW w:w="1879" w:type="dxa"/>
            <w:tcBorders>
              <w:bottom w:val="dashSmallGap" w:sz="4" w:space="0" w:color="auto"/>
            </w:tcBorders>
            <w:shd w:val="clear" w:color="auto" w:fill="auto"/>
            <w:vAlign w:val="center"/>
          </w:tcPr>
          <w:p w14:paraId="27A4593F"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bookmarkStart w:id="2430" w:name="_Hlk43746558"/>
            <w:r w:rsidRPr="009B053A">
              <w:rPr>
                <w:rFonts w:ascii="Arial" w:eastAsia="SimSun" w:hAnsi="Arial"/>
                <w:sz w:val="18"/>
                <w:lang w:eastAsia="en-US"/>
              </w:rPr>
              <w:t>Test ID 1b</w:t>
            </w:r>
          </w:p>
        </w:tc>
        <w:tc>
          <w:tcPr>
            <w:tcW w:w="2678" w:type="dxa"/>
            <w:tcBorders>
              <w:bottom w:val="dashSmallGap" w:sz="4" w:space="0" w:color="auto"/>
            </w:tcBorders>
            <w:shd w:val="clear" w:color="auto" w:fill="auto"/>
          </w:tcPr>
          <w:p w14:paraId="6700A09F" w14:textId="0550CA6D" w:rsidR="00AB2B30" w:rsidRPr="009B053A" w:rsidRDefault="006A7121">
            <w:pPr>
              <w:keepNext/>
              <w:keepLines/>
              <w:overflowPunct/>
              <w:autoSpaceDE/>
              <w:autoSpaceDN/>
              <w:adjustRightInd/>
              <w:spacing w:after="0"/>
              <w:jc w:val="center"/>
              <w:textAlignment w:val="auto"/>
              <w:rPr>
                <w:rFonts w:ascii="Arial" w:eastAsia="SimSun" w:hAnsi="Arial" w:cs="v4.2.0"/>
                <w:sz w:val="18"/>
                <w:lang w:eastAsia="en-US"/>
              </w:rPr>
            </w:pPr>
            <w:r w:rsidRPr="009B053A">
              <w:rPr>
                <w:rFonts w:ascii="Arial" w:eastAsia="SimSun" w:hAnsi="Arial"/>
                <w:sz w:val="18"/>
                <w:lang w:eastAsia="en-US"/>
              </w:rPr>
              <w:t>Maximum output power with reduction as defined in Table 6.2.3</w:t>
            </w:r>
            <w:r w:rsidRPr="009B053A">
              <w:rPr>
                <w:rFonts w:ascii="Arial" w:hAnsi="Arial"/>
                <w:sz w:val="18"/>
              </w:rPr>
              <w:t>.5</w:t>
            </w:r>
            <w:r w:rsidRPr="009B053A">
              <w:rPr>
                <w:rFonts w:ascii="Arial" w:eastAsia="SimSun" w:hAnsi="Arial"/>
                <w:sz w:val="18"/>
                <w:lang w:eastAsia="en-US"/>
              </w:rPr>
              <w:t>-1 of TS 36.521-1 [10]</w:t>
            </w:r>
            <w:r w:rsidR="000B7A8E" w:rsidRPr="009B053A">
              <w:rPr>
                <w:rFonts w:ascii="Arial" w:eastAsia="SimSun" w:hAnsi="Arial"/>
                <w:sz w:val="18"/>
                <w:lang w:eastAsia="en-US"/>
              </w:rPr>
              <w:t xml:space="preserve"> for PC3 UE</w:t>
            </w:r>
          </w:p>
        </w:tc>
        <w:tc>
          <w:tcPr>
            <w:tcW w:w="2537" w:type="dxa"/>
            <w:tcBorders>
              <w:bottom w:val="dashSmallGap" w:sz="4" w:space="0" w:color="auto"/>
            </w:tcBorders>
            <w:shd w:val="clear" w:color="auto" w:fill="auto"/>
          </w:tcPr>
          <w:p w14:paraId="1E1EF2B1" w14:textId="77777777" w:rsidR="00AB2B30" w:rsidRPr="009B053A" w:rsidRDefault="006A7121">
            <w:pPr>
              <w:keepNext/>
              <w:keepLines/>
              <w:overflowPunct/>
              <w:autoSpaceDE/>
              <w:autoSpaceDN/>
              <w:adjustRightInd/>
              <w:spacing w:after="0"/>
              <w:jc w:val="center"/>
              <w:textAlignment w:val="auto"/>
              <w:rPr>
                <w:rFonts w:ascii="Arial" w:eastAsia="SimSun" w:hAnsi="Arial" w:cs="v4.2.0"/>
                <w:sz w:val="18"/>
                <w:lang w:eastAsia="en-US"/>
              </w:rPr>
            </w:pPr>
            <w:r w:rsidRPr="009B053A">
              <w:rPr>
                <w:rFonts w:ascii="Arial" w:eastAsia="SimSun" w:hAnsi="Arial" w:cs="v4.2.0"/>
                <w:sz w:val="18"/>
                <w:lang w:eastAsia="en-US"/>
              </w:rPr>
              <w:t>N/A</w:t>
            </w:r>
          </w:p>
        </w:tc>
        <w:tc>
          <w:tcPr>
            <w:tcW w:w="2537" w:type="dxa"/>
            <w:tcBorders>
              <w:bottom w:val="dashSmallGap" w:sz="4" w:space="0" w:color="auto"/>
            </w:tcBorders>
          </w:tcPr>
          <w:p w14:paraId="24513E9A" w14:textId="77777777" w:rsidR="00AB2B30" w:rsidRPr="009B053A" w:rsidRDefault="006A7121">
            <w:pPr>
              <w:keepNext/>
              <w:keepLines/>
              <w:overflowPunct/>
              <w:autoSpaceDE/>
              <w:autoSpaceDN/>
              <w:adjustRightInd/>
              <w:spacing w:after="0"/>
              <w:jc w:val="center"/>
              <w:textAlignment w:val="auto"/>
              <w:rPr>
                <w:rFonts w:ascii="Arial" w:eastAsia="SimSun" w:hAnsi="Arial" w:cs="v4.2.0"/>
                <w:sz w:val="18"/>
              </w:rPr>
            </w:pPr>
            <w:r w:rsidRPr="009B053A">
              <w:rPr>
                <w:rFonts w:ascii="Arial" w:eastAsia="SimSun" w:hAnsi="Arial" w:cs="v4.2.0"/>
                <w:sz w:val="18"/>
              </w:rPr>
              <w:t>Not measured</w:t>
            </w:r>
          </w:p>
        </w:tc>
      </w:tr>
      <w:bookmarkEnd w:id="2430"/>
      <w:tr w:rsidR="000B7A8E" w:rsidRPr="009B053A" w14:paraId="2028DF11" w14:textId="77777777" w:rsidTr="000B7A8E">
        <w:trPr>
          <w:jc w:val="center"/>
        </w:trPr>
        <w:tc>
          <w:tcPr>
            <w:tcW w:w="1879" w:type="dxa"/>
            <w:tcBorders>
              <w:top w:val="dashSmallGap" w:sz="4" w:space="0" w:color="auto"/>
            </w:tcBorders>
            <w:shd w:val="clear" w:color="auto" w:fill="auto"/>
            <w:vAlign w:val="center"/>
          </w:tcPr>
          <w:p w14:paraId="2FEAB687" w14:textId="77777777" w:rsidR="000B7A8E" w:rsidRPr="009B053A" w:rsidRDefault="000B7A8E" w:rsidP="000B7A8E">
            <w:pPr>
              <w:pStyle w:val="TAL"/>
            </w:pPr>
          </w:p>
        </w:tc>
        <w:tc>
          <w:tcPr>
            <w:tcW w:w="2678" w:type="dxa"/>
            <w:tcBorders>
              <w:top w:val="dashSmallGap" w:sz="4" w:space="0" w:color="auto"/>
            </w:tcBorders>
            <w:shd w:val="clear" w:color="auto" w:fill="auto"/>
          </w:tcPr>
          <w:p w14:paraId="5A692ED6" w14:textId="2258AB9B" w:rsidR="000B7A8E" w:rsidRPr="009B053A" w:rsidRDefault="000B7A8E" w:rsidP="000B7A8E">
            <w:pPr>
              <w:pStyle w:val="TAC"/>
              <w:rPr>
                <w:rFonts w:cs="v4.2.0"/>
              </w:rPr>
            </w:pPr>
            <w:r w:rsidRPr="009B053A">
              <w:rPr>
                <w:rFonts w:eastAsia="SimSun"/>
              </w:rPr>
              <w:t>Maximum output power with reduction as defined in Table 6.2.3_1.5-1 of TS 36.521-1 [10] for PC2 UE</w:t>
            </w:r>
          </w:p>
        </w:tc>
        <w:tc>
          <w:tcPr>
            <w:tcW w:w="2537" w:type="dxa"/>
            <w:tcBorders>
              <w:top w:val="dashSmallGap" w:sz="4" w:space="0" w:color="auto"/>
            </w:tcBorders>
            <w:shd w:val="clear" w:color="auto" w:fill="auto"/>
          </w:tcPr>
          <w:p w14:paraId="1036A0C3" w14:textId="77777777" w:rsidR="000B7A8E" w:rsidRPr="009B053A" w:rsidRDefault="000B7A8E" w:rsidP="000B7A8E">
            <w:pPr>
              <w:pStyle w:val="TAC"/>
              <w:rPr>
                <w:rFonts w:eastAsia="SimSun" w:cs="v4.2.0"/>
                <w:lang w:eastAsia="en-US"/>
              </w:rPr>
            </w:pPr>
          </w:p>
        </w:tc>
        <w:tc>
          <w:tcPr>
            <w:tcW w:w="2537" w:type="dxa"/>
            <w:tcBorders>
              <w:top w:val="dashSmallGap" w:sz="4" w:space="0" w:color="auto"/>
            </w:tcBorders>
          </w:tcPr>
          <w:p w14:paraId="1AC2043A" w14:textId="77777777" w:rsidR="000B7A8E" w:rsidRPr="009B053A" w:rsidRDefault="000B7A8E" w:rsidP="000B7A8E">
            <w:pPr>
              <w:pStyle w:val="TAC"/>
              <w:rPr>
                <w:rFonts w:eastAsia="SimSun" w:cs="v4.2.0"/>
              </w:rPr>
            </w:pPr>
          </w:p>
        </w:tc>
      </w:tr>
      <w:tr w:rsidR="000B7A8E" w:rsidRPr="009B053A" w14:paraId="6E38EDF9" w14:textId="77777777" w:rsidTr="000B7A8E">
        <w:trPr>
          <w:jc w:val="center"/>
        </w:trPr>
        <w:tc>
          <w:tcPr>
            <w:tcW w:w="1879" w:type="dxa"/>
            <w:shd w:val="clear" w:color="auto" w:fill="auto"/>
            <w:vAlign w:val="center"/>
          </w:tcPr>
          <w:p w14:paraId="0BE4A3FB" w14:textId="77777777" w:rsidR="000B7A8E" w:rsidRPr="009B053A" w:rsidRDefault="000B7A8E" w:rsidP="000B7A8E">
            <w:pPr>
              <w:pStyle w:val="TAL"/>
            </w:pPr>
            <w:r w:rsidRPr="009B053A">
              <w:t>Test ID 2a</w:t>
            </w:r>
          </w:p>
        </w:tc>
        <w:tc>
          <w:tcPr>
            <w:tcW w:w="2678" w:type="dxa"/>
            <w:shd w:val="clear" w:color="auto" w:fill="auto"/>
          </w:tcPr>
          <w:p w14:paraId="5D738F13" w14:textId="77777777" w:rsidR="000B7A8E" w:rsidRPr="009B053A" w:rsidRDefault="000B7A8E" w:rsidP="000B7A8E">
            <w:pPr>
              <w:pStyle w:val="TAC"/>
              <w:rPr>
                <w:rFonts w:cs="v4.2.0"/>
              </w:rPr>
            </w:pPr>
            <w:r w:rsidRPr="009B053A">
              <w:rPr>
                <w:rFonts w:cs="v4.2.0"/>
              </w:rPr>
              <w:t xml:space="preserve">-10dBm </w:t>
            </w:r>
            <w:r w:rsidRPr="009B053A">
              <w:t>± (7+TT)</w:t>
            </w:r>
          </w:p>
        </w:tc>
        <w:tc>
          <w:tcPr>
            <w:tcW w:w="2537" w:type="dxa"/>
            <w:shd w:val="clear" w:color="auto" w:fill="auto"/>
          </w:tcPr>
          <w:p w14:paraId="3544C344" w14:textId="77777777" w:rsidR="000B7A8E" w:rsidRPr="009B053A" w:rsidRDefault="000B7A8E" w:rsidP="000B7A8E">
            <w:pPr>
              <w:pStyle w:val="TAC"/>
              <w:rPr>
                <w:rFonts w:cs="v4.2.0"/>
              </w:rPr>
            </w:pPr>
            <w:r w:rsidRPr="009B053A">
              <w:rPr>
                <w:rFonts w:eastAsia="SimSun" w:cs="v4.2.0"/>
                <w:lang w:eastAsia="en-US"/>
              </w:rPr>
              <w:t>N/A</w:t>
            </w:r>
          </w:p>
        </w:tc>
        <w:tc>
          <w:tcPr>
            <w:tcW w:w="2537" w:type="dxa"/>
          </w:tcPr>
          <w:p w14:paraId="2A03C8BE" w14:textId="77777777" w:rsidR="000B7A8E" w:rsidRPr="009B053A" w:rsidRDefault="000B7A8E" w:rsidP="000B7A8E">
            <w:pPr>
              <w:pStyle w:val="TAC"/>
              <w:rPr>
                <w:rFonts w:cs="v4.2.0"/>
              </w:rPr>
            </w:pPr>
            <w:r w:rsidRPr="009B053A">
              <w:rPr>
                <w:rFonts w:eastAsia="SimSun" w:cs="v4.2.0"/>
              </w:rPr>
              <w:t>Not measured</w:t>
            </w:r>
          </w:p>
        </w:tc>
      </w:tr>
      <w:tr w:rsidR="000B7A8E" w:rsidRPr="009B053A" w14:paraId="41702C1A" w14:textId="77777777" w:rsidTr="000B7A8E">
        <w:trPr>
          <w:jc w:val="center"/>
        </w:trPr>
        <w:tc>
          <w:tcPr>
            <w:tcW w:w="1879" w:type="dxa"/>
            <w:shd w:val="clear" w:color="auto" w:fill="auto"/>
            <w:vAlign w:val="center"/>
          </w:tcPr>
          <w:p w14:paraId="190E5834" w14:textId="77777777" w:rsidR="000B7A8E" w:rsidRPr="009B053A" w:rsidRDefault="000B7A8E" w:rsidP="000B7A8E">
            <w:pPr>
              <w:pStyle w:val="TAL"/>
            </w:pPr>
            <w:r w:rsidRPr="009B053A">
              <w:t>Test ID 2b</w:t>
            </w:r>
          </w:p>
        </w:tc>
        <w:tc>
          <w:tcPr>
            <w:tcW w:w="2678" w:type="dxa"/>
            <w:shd w:val="clear" w:color="auto" w:fill="auto"/>
          </w:tcPr>
          <w:p w14:paraId="565A8859" w14:textId="77777777" w:rsidR="000B7A8E" w:rsidRPr="009B053A" w:rsidRDefault="000B7A8E" w:rsidP="000B7A8E">
            <w:pPr>
              <w:pStyle w:val="TAC"/>
              <w:rPr>
                <w:rFonts w:cs="v4.2.0"/>
              </w:rPr>
            </w:pPr>
            <w:r w:rsidRPr="009B053A">
              <w:rPr>
                <w:rFonts w:cs="v4.2.0"/>
              </w:rPr>
              <w:t xml:space="preserve">10dBm </w:t>
            </w:r>
            <w:r w:rsidRPr="009B053A">
              <w:t>± (6+TT)</w:t>
            </w:r>
          </w:p>
        </w:tc>
        <w:tc>
          <w:tcPr>
            <w:tcW w:w="2537" w:type="dxa"/>
            <w:shd w:val="clear" w:color="auto" w:fill="auto"/>
          </w:tcPr>
          <w:p w14:paraId="6A2DA6C8" w14:textId="77777777" w:rsidR="000B7A8E" w:rsidRPr="009B053A" w:rsidRDefault="000B7A8E" w:rsidP="000B7A8E">
            <w:pPr>
              <w:pStyle w:val="TAC"/>
              <w:rPr>
                <w:rFonts w:cs="v4.2.0"/>
              </w:rPr>
            </w:pPr>
            <w:r w:rsidRPr="009B053A">
              <w:rPr>
                <w:rFonts w:eastAsia="SimSun" w:cs="v4.2.0"/>
                <w:lang w:eastAsia="en-US"/>
              </w:rPr>
              <w:t>N/A</w:t>
            </w:r>
          </w:p>
        </w:tc>
        <w:tc>
          <w:tcPr>
            <w:tcW w:w="2537" w:type="dxa"/>
          </w:tcPr>
          <w:p w14:paraId="7464286F" w14:textId="77777777" w:rsidR="000B7A8E" w:rsidRPr="009B053A" w:rsidRDefault="000B7A8E" w:rsidP="000B7A8E">
            <w:pPr>
              <w:pStyle w:val="TAC"/>
              <w:rPr>
                <w:rFonts w:cs="v4.2.0"/>
              </w:rPr>
            </w:pPr>
            <w:r w:rsidRPr="009B053A">
              <w:rPr>
                <w:rFonts w:eastAsia="SimSun" w:cs="v4.2.0"/>
              </w:rPr>
              <w:t>Not measured</w:t>
            </w:r>
          </w:p>
        </w:tc>
      </w:tr>
      <w:tr w:rsidR="000B7A8E" w:rsidRPr="009B053A" w14:paraId="7096D4E3" w14:textId="77777777" w:rsidTr="000B7A8E">
        <w:trPr>
          <w:jc w:val="center"/>
        </w:trPr>
        <w:tc>
          <w:tcPr>
            <w:tcW w:w="1879" w:type="dxa"/>
            <w:shd w:val="clear" w:color="auto" w:fill="auto"/>
            <w:vAlign w:val="center"/>
          </w:tcPr>
          <w:p w14:paraId="0758AC01" w14:textId="77777777" w:rsidR="000B7A8E" w:rsidRPr="009B053A" w:rsidRDefault="000B7A8E" w:rsidP="000B7A8E">
            <w:pPr>
              <w:pStyle w:val="TAL"/>
            </w:pPr>
            <w:r w:rsidRPr="009B053A">
              <w:t>Test ID 2c</w:t>
            </w:r>
          </w:p>
        </w:tc>
        <w:tc>
          <w:tcPr>
            <w:tcW w:w="2678" w:type="dxa"/>
            <w:shd w:val="clear" w:color="auto" w:fill="auto"/>
          </w:tcPr>
          <w:p w14:paraId="6FCB4B92" w14:textId="77777777" w:rsidR="000B7A8E" w:rsidRPr="009B053A" w:rsidRDefault="000B7A8E" w:rsidP="000B7A8E">
            <w:pPr>
              <w:pStyle w:val="TAC"/>
              <w:rPr>
                <w:rFonts w:cs="v4.2.0"/>
              </w:rPr>
            </w:pPr>
            <w:r w:rsidRPr="009B053A">
              <w:rPr>
                <w:rFonts w:cs="v4.2.0"/>
              </w:rPr>
              <w:t>15dBm</w:t>
            </w:r>
            <w:r w:rsidRPr="009B053A">
              <w:t xml:space="preserve"> ± (5+TT)</w:t>
            </w:r>
          </w:p>
        </w:tc>
        <w:tc>
          <w:tcPr>
            <w:tcW w:w="2537" w:type="dxa"/>
            <w:shd w:val="clear" w:color="auto" w:fill="auto"/>
          </w:tcPr>
          <w:p w14:paraId="651F1C7E" w14:textId="77777777" w:rsidR="000B7A8E" w:rsidRPr="009B053A" w:rsidRDefault="000B7A8E" w:rsidP="000B7A8E">
            <w:pPr>
              <w:pStyle w:val="TAC"/>
              <w:rPr>
                <w:rFonts w:cs="v4.2.0"/>
              </w:rPr>
            </w:pPr>
            <w:r w:rsidRPr="009B053A">
              <w:rPr>
                <w:rFonts w:eastAsia="SimSun" w:cs="v4.2.0"/>
                <w:lang w:eastAsia="en-US"/>
              </w:rPr>
              <w:t>N/A</w:t>
            </w:r>
          </w:p>
        </w:tc>
        <w:tc>
          <w:tcPr>
            <w:tcW w:w="2537" w:type="dxa"/>
          </w:tcPr>
          <w:p w14:paraId="759502BC" w14:textId="77777777" w:rsidR="000B7A8E" w:rsidRPr="009B053A" w:rsidRDefault="000B7A8E" w:rsidP="000B7A8E">
            <w:pPr>
              <w:pStyle w:val="TAC"/>
              <w:rPr>
                <w:rFonts w:cs="v4.2.0"/>
              </w:rPr>
            </w:pPr>
            <w:r w:rsidRPr="009B053A">
              <w:rPr>
                <w:rFonts w:eastAsia="SimSun" w:cs="v4.2.0"/>
              </w:rPr>
              <w:t>Not measured</w:t>
            </w:r>
          </w:p>
        </w:tc>
      </w:tr>
      <w:tr w:rsidR="000B7A8E" w:rsidRPr="009B053A" w14:paraId="22C23EB2" w14:textId="77777777" w:rsidTr="000B7A8E">
        <w:trPr>
          <w:jc w:val="center"/>
        </w:trPr>
        <w:tc>
          <w:tcPr>
            <w:tcW w:w="1879" w:type="dxa"/>
            <w:shd w:val="clear" w:color="auto" w:fill="auto"/>
            <w:vAlign w:val="center"/>
          </w:tcPr>
          <w:p w14:paraId="65720C90" w14:textId="77777777" w:rsidR="000B7A8E" w:rsidRPr="009B053A" w:rsidRDefault="000B7A8E" w:rsidP="000B7A8E">
            <w:pPr>
              <w:pStyle w:val="TAL"/>
            </w:pPr>
            <w:r w:rsidRPr="009B053A">
              <w:t>Test ID 3a</w:t>
            </w:r>
          </w:p>
        </w:tc>
        <w:tc>
          <w:tcPr>
            <w:tcW w:w="2678" w:type="dxa"/>
            <w:shd w:val="clear" w:color="auto" w:fill="auto"/>
          </w:tcPr>
          <w:p w14:paraId="6358D324" w14:textId="77777777" w:rsidR="000B7A8E" w:rsidRPr="009B053A" w:rsidRDefault="000B7A8E" w:rsidP="000B7A8E">
            <w:pPr>
              <w:pStyle w:val="TAC"/>
              <w:rPr>
                <w:rFonts w:cs="v4.2.0"/>
              </w:rPr>
            </w:pPr>
            <w:r w:rsidRPr="009B053A">
              <w:rPr>
                <w:rFonts w:eastAsia="SimSun" w:cs="v4.2.0"/>
                <w:lang w:eastAsia="en-US"/>
              </w:rPr>
              <w:t>N/A</w:t>
            </w:r>
          </w:p>
        </w:tc>
        <w:tc>
          <w:tcPr>
            <w:tcW w:w="2537" w:type="dxa"/>
            <w:shd w:val="clear" w:color="auto" w:fill="auto"/>
          </w:tcPr>
          <w:p w14:paraId="61A8FC52" w14:textId="77777777" w:rsidR="000B7A8E" w:rsidRPr="009B053A" w:rsidRDefault="000B7A8E" w:rsidP="000B7A8E">
            <w:pPr>
              <w:pStyle w:val="TAC"/>
              <w:rPr>
                <w:rFonts w:cs="v4.2.0"/>
              </w:rPr>
            </w:pPr>
            <w:r w:rsidRPr="009B053A">
              <w:rPr>
                <w:rFonts w:cs="v4.2.0"/>
              </w:rPr>
              <w:t xml:space="preserve">-10dBm </w:t>
            </w:r>
            <w:r w:rsidRPr="009B053A">
              <w:t>± (7+TT)</w:t>
            </w:r>
          </w:p>
        </w:tc>
        <w:tc>
          <w:tcPr>
            <w:tcW w:w="2537" w:type="dxa"/>
          </w:tcPr>
          <w:p w14:paraId="2AE4B360" w14:textId="77777777" w:rsidR="000B7A8E" w:rsidRPr="009B053A" w:rsidRDefault="000B7A8E" w:rsidP="000B7A8E">
            <w:pPr>
              <w:pStyle w:val="TAC"/>
              <w:rPr>
                <w:rFonts w:cs="v4.2.0"/>
              </w:rPr>
            </w:pPr>
            <w:r w:rsidRPr="009B053A">
              <w:rPr>
                <w:rFonts w:eastAsia="SimSun" w:cs="v4.2.0"/>
              </w:rPr>
              <w:t>Not measured</w:t>
            </w:r>
          </w:p>
        </w:tc>
      </w:tr>
      <w:tr w:rsidR="000B7A8E" w:rsidRPr="009B053A" w14:paraId="3F8D86B1" w14:textId="77777777" w:rsidTr="000B7A8E">
        <w:trPr>
          <w:jc w:val="center"/>
        </w:trPr>
        <w:tc>
          <w:tcPr>
            <w:tcW w:w="1879" w:type="dxa"/>
            <w:shd w:val="clear" w:color="auto" w:fill="auto"/>
            <w:vAlign w:val="center"/>
          </w:tcPr>
          <w:p w14:paraId="10EBFDD2" w14:textId="77777777" w:rsidR="000B7A8E" w:rsidRPr="009B053A" w:rsidRDefault="000B7A8E" w:rsidP="000B7A8E">
            <w:pPr>
              <w:pStyle w:val="TAL"/>
            </w:pPr>
            <w:r w:rsidRPr="009B053A">
              <w:t>Test ID 3b</w:t>
            </w:r>
          </w:p>
        </w:tc>
        <w:tc>
          <w:tcPr>
            <w:tcW w:w="2678" w:type="dxa"/>
            <w:shd w:val="clear" w:color="auto" w:fill="auto"/>
          </w:tcPr>
          <w:p w14:paraId="48751BE2" w14:textId="77777777" w:rsidR="000B7A8E" w:rsidRPr="009B053A" w:rsidRDefault="000B7A8E" w:rsidP="000B7A8E">
            <w:pPr>
              <w:pStyle w:val="TAC"/>
              <w:rPr>
                <w:rFonts w:cs="v4.2.0"/>
              </w:rPr>
            </w:pPr>
            <w:r w:rsidRPr="009B053A">
              <w:rPr>
                <w:rFonts w:eastAsia="SimSun" w:cs="v4.2.0"/>
                <w:lang w:eastAsia="en-US"/>
              </w:rPr>
              <w:t>N/A</w:t>
            </w:r>
          </w:p>
        </w:tc>
        <w:tc>
          <w:tcPr>
            <w:tcW w:w="2537" w:type="dxa"/>
            <w:shd w:val="clear" w:color="auto" w:fill="auto"/>
          </w:tcPr>
          <w:p w14:paraId="4FBB8897" w14:textId="77777777" w:rsidR="000B7A8E" w:rsidRPr="009B053A" w:rsidRDefault="000B7A8E" w:rsidP="000B7A8E">
            <w:pPr>
              <w:pStyle w:val="TAC"/>
              <w:rPr>
                <w:rFonts w:cs="v4.2.0"/>
              </w:rPr>
            </w:pPr>
            <w:r w:rsidRPr="009B053A">
              <w:rPr>
                <w:rFonts w:cs="v4.2.0"/>
              </w:rPr>
              <w:t xml:space="preserve">10dBm </w:t>
            </w:r>
            <w:r w:rsidRPr="009B053A">
              <w:t>± (6+TT)</w:t>
            </w:r>
          </w:p>
        </w:tc>
        <w:tc>
          <w:tcPr>
            <w:tcW w:w="2537" w:type="dxa"/>
          </w:tcPr>
          <w:p w14:paraId="6873DA60" w14:textId="77777777" w:rsidR="000B7A8E" w:rsidRPr="009B053A" w:rsidRDefault="000B7A8E" w:rsidP="000B7A8E">
            <w:pPr>
              <w:pStyle w:val="TAC"/>
              <w:rPr>
                <w:rFonts w:cs="v4.2.0"/>
              </w:rPr>
            </w:pPr>
            <w:r w:rsidRPr="009B053A">
              <w:rPr>
                <w:rFonts w:eastAsia="SimSun" w:cs="v4.2.0"/>
              </w:rPr>
              <w:t>Not measured</w:t>
            </w:r>
          </w:p>
        </w:tc>
      </w:tr>
      <w:tr w:rsidR="000B7A8E" w:rsidRPr="009B053A" w14:paraId="47CF7A7C" w14:textId="77777777" w:rsidTr="000B7A8E">
        <w:trPr>
          <w:jc w:val="center"/>
        </w:trPr>
        <w:tc>
          <w:tcPr>
            <w:tcW w:w="1879" w:type="dxa"/>
            <w:shd w:val="clear" w:color="auto" w:fill="auto"/>
            <w:vAlign w:val="center"/>
          </w:tcPr>
          <w:p w14:paraId="33750AC5" w14:textId="77777777" w:rsidR="000B7A8E" w:rsidRPr="009B053A" w:rsidRDefault="000B7A8E" w:rsidP="000B7A8E">
            <w:pPr>
              <w:pStyle w:val="TAL"/>
            </w:pPr>
            <w:r w:rsidRPr="009B053A">
              <w:t>Test ID 3c</w:t>
            </w:r>
          </w:p>
        </w:tc>
        <w:tc>
          <w:tcPr>
            <w:tcW w:w="2678" w:type="dxa"/>
            <w:shd w:val="clear" w:color="auto" w:fill="auto"/>
          </w:tcPr>
          <w:p w14:paraId="2C2AF292" w14:textId="77777777" w:rsidR="000B7A8E" w:rsidRPr="009B053A" w:rsidRDefault="000B7A8E" w:rsidP="000B7A8E">
            <w:pPr>
              <w:pStyle w:val="TAC"/>
              <w:rPr>
                <w:rFonts w:cs="v4.2.0"/>
              </w:rPr>
            </w:pPr>
            <w:r w:rsidRPr="009B053A">
              <w:rPr>
                <w:rFonts w:eastAsia="SimSun" w:cs="v4.2.0"/>
                <w:lang w:eastAsia="en-US"/>
              </w:rPr>
              <w:t>N/A</w:t>
            </w:r>
          </w:p>
        </w:tc>
        <w:tc>
          <w:tcPr>
            <w:tcW w:w="2537" w:type="dxa"/>
            <w:shd w:val="clear" w:color="auto" w:fill="auto"/>
          </w:tcPr>
          <w:p w14:paraId="06A89E10" w14:textId="77777777" w:rsidR="000B7A8E" w:rsidRPr="009B053A" w:rsidRDefault="000B7A8E" w:rsidP="000B7A8E">
            <w:pPr>
              <w:pStyle w:val="TAC"/>
              <w:rPr>
                <w:rFonts w:cs="v4.2.0"/>
              </w:rPr>
            </w:pPr>
            <w:r w:rsidRPr="009B053A">
              <w:rPr>
                <w:rFonts w:cs="v4.2.0"/>
              </w:rPr>
              <w:t>15dBm</w:t>
            </w:r>
            <w:r w:rsidRPr="009B053A">
              <w:t xml:space="preserve"> ± (5+TT)</w:t>
            </w:r>
          </w:p>
        </w:tc>
        <w:tc>
          <w:tcPr>
            <w:tcW w:w="2537" w:type="dxa"/>
          </w:tcPr>
          <w:p w14:paraId="0DC4892F" w14:textId="77777777" w:rsidR="000B7A8E" w:rsidRPr="009B053A" w:rsidRDefault="000B7A8E" w:rsidP="000B7A8E">
            <w:pPr>
              <w:pStyle w:val="TAC"/>
              <w:rPr>
                <w:rFonts w:cs="v4.2.0"/>
              </w:rPr>
            </w:pPr>
            <w:r w:rsidRPr="009B053A">
              <w:rPr>
                <w:rFonts w:eastAsia="SimSun" w:cs="v4.2.0"/>
              </w:rPr>
              <w:t>Not measured</w:t>
            </w:r>
          </w:p>
        </w:tc>
      </w:tr>
      <w:tr w:rsidR="000B7A8E" w:rsidRPr="009B053A" w14:paraId="56260CD1" w14:textId="77777777" w:rsidTr="000B7A8E">
        <w:trPr>
          <w:jc w:val="center"/>
        </w:trPr>
        <w:tc>
          <w:tcPr>
            <w:tcW w:w="9631" w:type="dxa"/>
            <w:gridSpan w:val="4"/>
            <w:shd w:val="clear" w:color="auto" w:fill="auto"/>
            <w:vAlign w:val="center"/>
          </w:tcPr>
          <w:p w14:paraId="7D9AB98A" w14:textId="77777777" w:rsidR="000B7A8E" w:rsidRPr="009B053A" w:rsidRDefault="000B7A8E" w:rsidP="000B7A8E">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33CCE2D0" w14:textId="77777777" w:rsidR="000B7A8E" w:rsidRPr="009B053A" w:rsidRDefault="000B7A8E" w:rsidP="000B7A8E">
            <w:pPr>
              <w:pStyle w:val="TAN"/>
            </w:pPr>
            <w:r w:rsidRPr="009B053A">
              <w:t>NOTE 2:</w:t>
            </w:r>
            <w:r w:rsidRPr="009B053A">
              <w:tab/>
            </w:r>
            <w:r w:rsidRPr="009B053A">
              <w:rPr>
                <w:rFonts w:cs="Arial"/>
              </w:rPr>
              <w:t xml:space="preserve">TT for each frequency and channel bandwidth is specified in Table </w:t>
            </w:r>
            <w:r w:rsidRPr="009B053A">
              <w:t>6.2B.4.1.1.5</w:t>
            </w:r>
            <w:r w:rsidRPr="009B053A">
              <w:rPr>
                <w:rFonts w:cs="Arial"/>
              </w:rPr>
              <w:t>-3</w:t>
            </w:r>
          </w:p>
        </w:tc>
      </w:tr>
    </w:tbl>
    <w:p w14:paraId="0CC6A42B" w14:textId="77777777" w:rsidR="00AB2B30" w:rsidRPr="009B053A" w:rsidRDefault="00AB2B30"/>
    <w:bookmarkEnd w:id="2429"/>
    <w:p w14:paraId="3B94AADC" w14:textId="77777777" w:rsidR="00AB2B30" w:rsidRPr="009B053A" w:rsidRDefault="006A7121">
      <w:pPr>
        <w:pStyle w:val="TH"/>
      </w:pPr>
      <w:r w:rsidRPr="009B053A">
        <w:t>Table 6.2B.4.1.2.5-3: Test Tolerance for UE configured UE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9B053A" w14:paraId="1056AE37"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516B9E53" w14:textId="77777777" w:rsidR="00AB2B30" w:rsidRPr="009B053A" w:rsidRDefault="006A7121">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28A5BF47" w14:textId="77777777" w:rsidR="00AB2B30" w:rsidRPr="009B053A"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9A7DA8F" w14:textId="77777777" w:rsidR="00AB2B30" w:rsidRPr="009B053A" w:rsidRDefault="006A7121">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3778A300" w14:textId="77777777" w:rsidR="00AB2B30" w:rsidRPr="009B053A" w:rsidRDefault="006A7121">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tcPr>
          <w:p w14:paraId="2A120501" w14:textId="77777777" w:rsidR="00AB2B30" w:rsidRPr="009B053A" w:rsidRDefault="006A7121">
            <w:pPr>
              <w:pStyle w:val="TAH"/>
            </w:pPr>
            <w:r w:rsidRPr="009B053A">
              <w:t>4.2GHz &lt; f ≤ 6GHz</w:t>
            </w:r>
          </w:p>
        </w:tc>
      </w:tr>
      <w:tr w:rsidR="00AB2B30" w:rsidRPr="009B053A" w14:paraId="67712E44"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686625F5" w14:textId="77777777" w:rsidR="00AB2B30" w:rsidRPr="009B053A" w:rsidRDefault="006A7121">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tcPr>
          <w:p w14:paraId="31CB07C3" w14:textId="77777777" w:rsidR="00AB2B30" w:rsidRPr="009B053A" w:rsidRDefault="006A7121">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54F5A2EC" w14:textId="77777777" w:rsidR="00AB2B30" w:rsidRPr="009B053A" w:rsidRDefault="006A7121">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6E7824D4"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1229C4D7" w14:textId="7428D74F" w:rsidR="00AB2B30" w:rsidRPr="009B053A" w:rsidRDefault="000A2D11">
            <w:pPr>
              <w:pStyle w:val="TAC"/>
            </w:pPr>
            <w:r w:rsidRPr="009B053A">
              <w:t>N/A</w:t>
            </w:r>
          </w:p>
        </w:tc>
      </w:tr>
      <w:tr w:rsidR="00AB2B30" w:rsidRPr="009B053A" w14:paraId="0167062B" w14:textId="77777777">
        <w:trPr>
          <w:jc w:val="center"/>
        </w:trPr>
        <w:tc>
          <w:tcPr>
            <w:tcW w:w="1699" w:type="dxa"/>
            <w:vMerge w:val="restart"/>
            <w:tcBorders>
              <w:top w:val="single" w:sz="4" w:space="0" w:color="auto"/>
              <w:left w:val="single" w:sz="4" w:space="0" w:color="auto"/>
              <w:right w:val="single" w:sz="4" w:space="0" w:color="auto"/>
            </w:tcBorders>
          </w:tcPr>
          <w:p w14:paraId="7C08CF73" w14:textId="77777777" w:rsidR="00AB2B30" w:rsidRPr="009B053A" w:rsidRDefault="006A7121">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tcPr>
          <w:p w14:paraId="790B6C6E" w14:textId="77777777" w:rsidR="00AB2B30" w:rsidRPr="009B053A" w:rsidRDefault="006A7121">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464BA954" w14:textId="77777777" w:rsidR="00AB2B30" w:rsidRPr="009B053A" w:rsidRDefault="006A7121">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5FABCE9C"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5D22215E" w14:textId="77777777" w:rsidR="00AB2B30" w:rsidRPr="009B053A" w:rsidRDefault="006A7121">
            <w:pPr>
              <w:pStyle w:val="TAC"/>
            </w:pPr>
            <w:r w:rsidRPr="009B053A">
              <w:t>1.0 dB</w:t>
            </w:r>
          </w:p>
        </w:tc>
      </w:tr>
      <w:tr w:rsidR="00AB2B30" w:rsidRPr="009B053A" w14:paraId="1CFD49C4" w14:textId="77777777">
        <w:trPr>
          <w:jc w:val="center"/>
        </w:trPr>
        <w:tc>
          <w:tcPr>
            <w:tcW w:w="1699" w:type="dxa"/>
            <w:vMerge/>
            <w:tcBorders>
              <w:left w:val="single" w:sz="4" w:space="0" w:color="auto"/>
              <w:right w:val="single" w:sz="4" w:space="0" w:color="auto"/>
            </w:tcBorders>
          </w:tcPr>
          <w:p w14:paraId="68644C20" w14:textId="77777777" w:rsidR="00AB2B30" w:rsidRPr="009B053A"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6AC963C8" w14:textId="77777777" w:rsidR="00AB2B30" w:rsidRPr="009B053A" w:rsidRDefault="006A7121">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tcPr>
          <w:p w14:paraId="4B05D422" w14:textId="77777777" w:rsidR="00AB2B30" w:rsidRPr="009B053A" w:rsidRDefault="006A7121">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tcPr>
          <w:p w14:paraId="39A80C85"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7EF520EE" w14:textId="77777777" w:rsidR="00AB2B30" w:rsidRPr="009B053A" w:rsidRDefault="006A7121">
            <w:pPr>
              <w:pStyle w:val="TAC"/>
            </w:pPr>
            <w:r w:rsidRPr="009B053A">
              <w:t>1.0 dB</w:t>
            </w:r>
          </w:p>
        </w:tc>
      </w:tr>
    </w:tbl>
    <w:p w14:paraId="3C03AF0F" w14:textId="77777777" w:rsidR="00AB2B30" w:rsidRPr="009B053A" w:rsidRDefault="00AB2B30"/>
    <w:p w14:paraId="745F9788" w14:textId="77777777" w:rsidR="00AB2B30" w:rsidRPr="009B053A" w:rsidRDefault="006A7121">
      <w:pPr>
        <w:pStyle w:val="TH"/>
      </w:pPr>
      <w:r w:rsidRPr="009B053A">
        <w:t>Table 6.2B.4.1.2.5-4: Test Tolerance for UE configured UE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9B053A" w14:paraId="022AE157" w14:textId="77777777">
        <w:trPr>
          <w:trHeight w:val="315"/>
          <w:jc w:val="center"/>
        </w:trPr>
        <w:tc>
          <w:tcPr>
            <w:tcW w:w="5000" w:type="pct"/>
            <w:gridSpan w:val="12"/>
            <w:tcMar>
              <w:top w:w="0" w:type="dxa"/>
              <w:left w:w="70" w:type="dxa"/>
              <w:bottom w:w="0" w:type="dxa"/>
              <w:right w:w="70" w:type="dxa"/>
            </w:tcMar>
            <w:vAlign w:val="center"/>
          </w:tcPr>
          <w:p w14:paraId="12452862" w14:textId="77777777" w:rsidR="00AB2B30" w:rsidRPr="009B053A" w:rsidRDefault="006A7121">
            <w:pPr>
              <w:pStyle w:val="TAH"/>
            </w:pPr>
            <w:r w:rsidRPr="009B053A">
              <w:t>TT for overall output power</w:t>
            </w:r>
          </w:p>
        </w:tc>
      </w:tr>
      <w:tr w:rsidR="00AB2B30" w:rsidRPr="009B053A" w14:paraId="39D554A8" w14:textId="77777777">
        <w:trPr>
          <w:trHeight w:val="315"/>
          <w:jc w:val="center"/>
        </w:trPr>
        <w:tc>
          <w:tcPr>
            <w:tcW w:w="355" w:type="pct"/>
            <w:tcMar>
              <w:top w:w="0" w:type="dxa"/>
              <w:left w:w="70" w:type="dxa"/>
              <w:bottom w:w="0" w:type="dxa"/>
              <w:right w:w="70" w:type="dxa"/>
            </w:tcMar>
            <w:vAlign w:val="center"/>
          </w:tcPr>
          <w:p w14:paraId="421380C0" w14:textId="77777777" w:rsidR="00AB2B30" w:rsidRPr="009B053A" w:rsidRDefault="00AB2B30">
            <w:pPr>
              <w:pStyle w:val="TAH"/>
            </w:pPr>
          </w:p>
        </w:tc>
        <w:tc>
          <w:tcPr>
            <w:tcW w:w="395" w:type="pct"/>
            <w:tcMar>
              <w:top w:w="0" w:type="dxa"/>
              <w:left w:w="70" w:type="dxa"/>
              <w:bottom w:w="0" w:type="dxa"/>
              <w:right w:w="70" w:type="dxa"/>
            </w:tcMar>
            <w:vAlign w:val="center"/>
          </w:tcPr>
          <w:p w14:paraId="013F1DCC" w14:textId="77777777" w:rsidR="00AB2B30" w:rsidRPr="009B053A" w:rsidRDefault="00AB2B30">
            <w:pPr>
              <w:pStyle w:val="TAH"/>
            </w:pPr>
          </w:p>
        </w:tc>
        <w:tc>
          <w:tcPr>
            <w:tcW w:w="495" w:type="pct"/>
            <w:tcMar>
              <w:top w:w="0" w:type="dxa"/>
              <w:left w:w="70" w:type="dxa"/>
              <w:bottom w:w="0" w:type="dxa"/>
              <w:right w:w="70" w:type="dxa"/>
            </w:tcMar>
            <w:vAlign w:val="center"/>
          </w:tcPr>
          <w:p w14:paraId="6D66CFA2" w14:textId="77777777" w:rsidR="00AB2B30" w:rsidRPr="009B053A" w:rsidRDefault="00AB2B30">
            <w:pPr>
              <w:pStyle w:val="TAH"/>
            </w:pPr>
          </w:p>
        </w:tc>
        <w:tc>
          <w:tcPr>
            <w:tcW w:w="3754" w:type="pct"/>
            <w:gridSpan w:val="9"/>
            <w:tcMar>
              <w:top w:w="0" w:type="dxa"/>
              <w:left w:w="70" w:type="dxa"/>
              <w:bottom w:w="0" w:type="dxa"/>
              <w:right w:w="70" w:type="dxa"/>
            </w:tcMar>
            <w:vAlign w:val="center"/>
          </w:tcPr>
          <w:p w14:paraId="1C38605B" w14:textId="77777777" w:rsidR="00AB2B30" w:rsidRPr="009B053A" w:rsidRDefault="006A7121">
            <w:pPr>
              <w:pStyle w:val="TAH"/>
            </w:pPr>
            <w:r w:rsidRPr="009B053A">
              <w:t>NR</w:t>
            </w:r>
          </w:p>
        </w:tc>
      </w:tr>
      <w:tr w:rsidR="00AB2B30" w:rsidRPr="009B053A" w14:paraId="785F78BB" w14:textId="77777777">
        <w:trPr>
          <w:trHeight w:val="315"/>
          <w:jc w:val="center"/>
        </w:trPr>
        <w:tc>
          <w:tcPr>
            <w:tcW w:w="355" w:type="pct"/>
            <w:tcMar>
              <w:top w:w="0" w:type="dxa"/>
              <w:left w:w="70" w:type="dxa"/>
              <w:bottom w:w="0" w:type="dxa"/>
              <w:right w:w="70" w:type="dxa"/>
            </w:tcMar>
            <w:vAlign w:val="center"/>
          </w:tcPr>
          <w:p w14:paraId="481D8374" w14:textId="77777777" w:rsidR="00AB2B30" w:rsidRPr="009B053A" w:rsidRDefault="00AB2B30">
            <w:pPr>
              <w:pStyle w:val="TAH"/>
            </w:pPr>
          </w:p>
        </w:tc>
        <w:tc>
          <w:tcPr>
            <w:tcW w:w="395" w:type="pct"/>
            <w:tcMar>
              <w:top w:w="0" w:type="dxa"/>
              <w:left w:w="70" w:type="dxa"/>
              <w:bottom w:w="0" w:type="dxa"/>
              <w:right w:w="70" w:type="dxa"/>
            </w:tcMar>
            <w:vAlign w:val="center"/>
          </w:tcPr>
          <w:p w14:paraId="2F48CB7D" w14:textId="77777777" w:rsidR="00AB2B30" w:rsidRPr="009B053A" w:rsidRDefault="00AB2B30">
            <w:pPr>
              <w:pStyle w:val="TAH"/>
            </w:pPr>
          </w:p>
        </w:tc>
        <w:tc>
          <w:tcPr>
            <w:tcW w:w="495" w:type="pct"/>
            <w:tcMar>
              <w:top w:w="0" w:type="dxa"/>
              <w:left w:w="70" w:type="dxa"/>
              <w:bottom w:w="0" w:type="dxa"/>
              <w:right w:w="70" w:type="dxa"/>
            </w:tcMar>
            <w:vAlign w:val="center"/>
          </w:tcPr>
          <w:p w14:paraId="16B345CA" w14:textId="77777777" w:rsidR="00AB2B30" w:rsidRPr="009B053A" w:rsidRDefault="00AB2B30">
            <w:pPr>
              <w:pStyle w:val="TAH"/>
            </w:pPr>
          </w:p>
        </w:tc>
        <w:tc>
          <w:tcPr>
            <w:tcW w:w="1251" w:type="pct"/>
            <w:gridSpan w:val="3"/>
            <w:tcMar>
              <w:top w:w="0" w:type="dxa"/>
              <w:left w:w="70" w:type="dxa"/>
              <w:bottom w:w="0" w:type="dxa"/>
              <w:right w:w="70" w:type="dxa"/>
            </w:tcMar>
            <w:vAlign w:val="center"/>
            <w:hideMark/>
          </w:tcPr>
          <w:p w14:paraId="768925E1" w14:textId="77777777" w:rsidR="00AB2B30" w:rsidRPr="009B053A" w:rsidRDefault="006A7121">
            <w:pPr>
              <w:pStyle w:val="TAH"/>
            </w:pPr>
            <w:r w:rsidRPr="009B053A">
              <w:t>BW ≤ 20MHz</w:t>
            </w:r>
          </w:p>
        </w:tc>
        <w:tc>
          <w:tcPr>
            <w:tcW w:w="1251" w:type="pct"/>
            <w:gridSpan w:val="3"/>
            <w:tcMar>
              <w:top w:w="0" w:type="dxa"/>
              <w:left w:w="70" w:type="dxa"/>
              <w:bottom w:w="0" w:type="dxa"/>
              <w:right w:w="70" w:type="dxa"/>
            </w:tcMar>
            <w:vAlign w:val="center"/>
            <w:hideMark/>
          </w:tcPr>
          <w:p w14:paraId="067F1E3B" w14:textId="77777777" w:rsidR="00AB2B30" w:rsidRPr="009B053A" w:rsidRDefault="006A7121">
            <w:pPr>
              <w:pStyle w:val="TAH"/>
            </w:pPr>
            <w:r w:rsidRPr="009B053A">
              <w:t>20 MHz &lt; BW ≤ 40MHz</w:t>
            </w:r>
          </w:p>
        </w:tc>
        <w:tc>
          <w:tcPr>
            <w:tcW w:w="1251" w:type="pct"/>
            <w:gridSpan w:val="3"/>
            <w:tcMar>
              <w:top w:w="0" w:type="dxa"/>
              <w:left w:w="70" w:type="dxa"/>
              <w:bottom w:w="0" w:type="dxa"/>
              <w:right w:w="70" w:type="dxa"/>
            </w:tcMar>
            <w:vAlign w:val="center"/>
            <w:hideMark/>
          </w:tcPr>
          <w:p w14:paraId="55B769B7" w14:textId="77777777" w:rsidR="00AB2B30" w:rsidRPr="009B053A" w:rsidRDefault="006A7121">
            <w:pPr>
              <w:pStyle w:val="TAH"/>
            </w:pPr>
            <w:r w:rsidRPr="009B053A">
              <w:t>40MHz &lt; BW ≤ 100MHz</w:t>
            </w:r>
          </w:p>
        </w:tc>
      </w:tr>
      <w:tr w:rsidR="00AB2B30" w:rsidRPr="009B053A" w14:paraId="57EDB7E7" w14:textId="77777777">
        <w:trPr>
          <w:trHeight w:val="525"/>
          <w:jc w:val="center"/>
        </w:trPr>
        <w:tc>
          <w:tcPr>
            <w:tcW w:w="355" w:type="pct"/>
            <w:tcMar>
              <w:top w:w="0" w:type="dxa"/>
              <w:left w:w="70" w:type="dxa"/>
              <w:bottom w:w="0" w:type="dxa"/>
              <w:right w:w="70" w:type="dxa"/>
            </w:tcMar>
            <w:vAlign w:val="center"/>
          </w:tcPr>
          <w:p w14:paraId="01A78351" w14:textId="77777777" w:rsidR="00AB2B30" w:rsidRPr="009B053A" w:rsidRDefault="00AB2B30">
            <w:pPr>
              <w:pStyle w:val="TAH"/>
            </w:pPr>
          </w:p>
        </w:tc>
        <w:tc>
          <w:tcPr>
            <w:tcW w:w="395" w:type="pct"/>
            <w:tcMar>
              <w:top w:w="0" w:type="dxa"/>
              <w:left w:w="70" w:type="dxa"/>
              <w:bottom w:w="0" w:type="dxa"/>
              <w:right w:w="70" w:type="dxa"/>
            </w:tcMar>
            <w:vAlign w:val="center"/>
          </w:tcPr>
          <w:p w14:paraId="126564C3" w14:textId="77777777" w:rsidR="00AB2B30" w:rsidRPr="009B053A" w:rsidRDefault="00AB2B30">
            <w:pPr>
              <w:pStyle w:val="TAH"/>
            </w:pPr>
          </w:p>
        </w:tc>
        <w:tc>
          <w:tcPr>
            <w:tcW w:w="495" w:type="pct"/>
            <w:tcMar>
              <w:top w:w="0" w:type="dxa"/>
              <w:left w:w="70" w:type="dxa"/>
              <w:bottom w:w="0" w:type="dxa"/>
              <w:right w:w="70" w:type="dxa"/>
            </w:tcMar>
            <w:vAlign w:val="center"/>
          </w:tcPr>
          <w:p w14:paraId="56D7585E" w14:textId="77777777" w:rsidR="00AB2B30" w:rsidRPr="009B053A" w:rsidRDefault="00AB2B30">
            <w:pPr>
              <w:pStyle w:val="TAH"/>
            </w:pPr>
          </w:p>
        </w:tc>
        <w:tc>
          <w:tcPr>
            <w:tcW w:w="417" w:type="pct"/>
            <w:tcMar>
              <w:top w:w="0" w:type="dxa"/>
              <w:left w:w="70" w:type="dxa"/>
              <w:bottom w:w="0" w:type="dxa"/>
              <w:right w:w="70" w:type="dxa"/>
            </w:tcMar>
            <w:vAlign w:val="center"/>
            <w:hideMark/>
          </w:tcPr>
          <w:p w14:paraId="1E65F716"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48C4DC8F"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434E446C" w14:textId="77777777" w:rsidR="00AB2B30" w:rsidRPr="009B053A" w:rsidRDefault="006A7121">
            <w:pPr>
              <w:pStyle w:val="TAH"/>
            </w:pPr>
            <w:r w:rsidRPr="009B053A">
              <w:t>4.2GHz &lt; f ≤ 6.0GHz</w:t>
            </w:r>
          </w:p>
        </w:tc>
        <w:tc>
          <w:tcPr>
            <w:tcW w:w="417" w:type="pct"/>
            <w:tcMar>
              <w:top w:w="0" w:type="dxa"/>
              <w:left w:w="70" w:type="dxa"/>
              <w:bottom w:w="0" w:type="dxa"/>
              <w:right w:w="70" w:type="dxa"/>
            </w:tcMar>
            <w:vAlign w:val="center"/>
            <w:hideMark/>
          </w:tcPr>
          <w:p w14:paraId="2CA3C159"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213D2C34"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42D59B8F" w14:textId="77777777" w:rsidR="00AB2B30" w:rsidRPr="009B053A" w:rsidRDefault="006A7121">
            <w:pPr>
              <w:pStyle w:val="TAH"/>
            </w:pPr>
            <w:r w:rsidRPr="009B053A">
              <w:t>4.2GHz &lt; f ≤ 6.0GHz</w:t>
            </w:r>
          </w:p>
        </w:tc>
        <w:tc>
          <w:tcPr>
            <w:tcW w:w="417" w:type="pct"/>
            <w:tcMar>
              <w:top w:w="0" w:type="dxa"/>
              <w:left w:w="70" w:type="dxa"/>
              <w:bottom w:w="0" w:type="dxa"/>
              <w:right w:w="70" w:type="dxa"/>
            </w:tcMar>
            <w:vAlign w:val="center"/>
            <w:hideMark/>
          </w:tcPr>
          <w:p w14:paraId="17BDA088"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60C4443E"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647AD942" w14:textId="77777777" w:rsidR="00AB2B30" w:rsidRPr="009B053A" w:rsidRDefault="006A7121">
            <w:pPr>
              <w:pStyle w:val="TAH"/>
            </w:pPr>
            <w:r w:rsidRPr="009B053A">
              <w:t>4.2GHz &lt; f ≤ 6.0GHz</w:t>
            </w:r>
          </w:p>
        </w:tc>
      </w:tr>
      <w:tr w:rsidR="00AB2B30" w:rsidRPr="009B053A" w14:paraId="4676300E" w14:textId="77777777">
        <w:trPr>
          <w:trHeight w:val="300"/>
          <w:jc w:val="center"/>
        </w:trPr>
        <w:tc>
          <w:tcPr>
            <w:tcW w:w="355" w:type="pct"/>
            <w:vMerge w:val="restart"/>
            <w:tcMar>
              <w:top w:w="0" w:type="dxa"/>
              <w:left w:w="70" w:type="dxa"/>
              <w:bottom w:w="0" w:type="dxa"/>
              <w:right w:w="70" w:type="dxa"/>
            </w:tcMar>
            <w:vAlign w:val="center"/>
            <w:hideMark/>
          </w:tcPr>
          <w:p w14:paraId="55B50D95" w14:textId="77777777" w:rsidR="00AB2B30" w:rsidRPr="009B053A" w:rsidRDefault="006A7121">
            <w:pPr>
              <w:pStyle w:val="TAH"/>
            </w:pPr>
            <w:r w:rsidRPr="009B053A">
              <w:t>E-UTRA</w:t>
            </w:r>
          </w:p>
        </w:tc>
        <w:tc>
          <w:tcPr>
            <w:tcW w:w="395" w:type="pct"/>
            <w:vMerge w:val="restart"/>
            <w:tcMar>
              <w:top w:w="0" w:type="dxa"/>
              <w:left w:w="70" w:type="dxa"/>
              <w:bottom w:w="0" w:type="dxa"/>
              <w:right w:w="70" w:type="dxa"/>
            </w:tcMar>
            <w:vAlign w:val="center"/>
            <w:hideMark/>
          </w:tcPr>
          <w:p w14:paraId="1DD6DFDA" w14:textId="77777777" w:rsidR="00AB2B30" w:rsidRPr="009B053A" w:rsidRDefault="006A7121">
            <w:pPr>
              <w:pStyle w:val="TAH"/>
            </w:pPr>
            <w:r w:rsidRPr="009B053A">
              <w:t>BW ≤ 20MHz</w:t>
            </w:r>
          </w:p>
        </w:tc>
        <w:tc>
          <w:tcPr>
            <w:tcW w:w="495" w:type="pct"/>
            <w:tcMar>
              <w:top w:w="0" w:type="dxa"/>
              <w:left w:w="70" w:type="dxa"/>
              <w:bottom w:w="0" w:type="dxa"/>
              <w:right w:w="70" w:type="dxa"/>
            </w:tcMar>
            <w:vAlign w:val="center"/>
            <w:hideMark/>
          </w:tcPr>
          <w:p w14:paraId="5756760D"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2AFBB1FB" w14:textId="77777777" w:rsidR="00AB2B30" w:rsidRPr="009B053A" w:rsidRDefault="006A7121">
            <w:pPr>
              <w:pStyle w:val="TAC"/>
            </w:pPr>
            <w:r w:rsidRPr="009B053A">
              <w:t>0.7 dB</w:t>
            </w:r>
          </w:p>
        </w:tc>
        <w:tc>
          <w:tcPr>
            <w:tcW w:w="417" w:type="pct"/>
            <w:tcMar>
              <w:top w:w="0" w:type="dxa"/>
              <w:left w:w="70" w:type="dxa"/>
              <w:bottom w:w="0" w:type="dxa"/>
              <w:right w:w="70" w:type="dxa"/>
            </w:tcMar>
            <w:vAlign w:val="center"/>
            <w:hideMark/>
          </w:tcPr>
          <w:p w14:paraId="14E7BB2F"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1904BB1D"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658B147C" w14:textId="77777777" w:rsidR="00AB2B30" w:rsidRPr="009B053A" w:rsidRDefault="006A7121">
            <w:pPr>
              <w:pStyle w:val="TAC"/>
            </w:pPr>
            <w:r w:rsidRPr="009B053A">
              <w:t>0.7 dB</w:t>
            </w:r>
          </w:p>
        </w:tc>
        <w:tc>
          <w:tcPr>
            <w:tcW w:w="417" w:type="pct"/>
            <w:tcMar>
              <w:top w:w="0" w:type="dxa"/>
              <w:left w:w="70" w:type="dxa"/>
              <w:bottom w:w="0" w:type="dxa"/>
              <w:right w:w="70" w:type="dxa"/>
            </w:tcMar>
            <w:vAlign w:val="center"/>
            <w:hideMark/>
          </w:tcPr>
          <w:p w14:paraId="239DC7CB"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77067C0D"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4ED1FF99"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69477A9A"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763766F8" w14:textId="77777777" w:rsidR="00AB2B30" w:rsidRPr="009B053A" w:rsidRDefault="006A7121">
            <w:pPr>
              <w:pStyle w:val="TAC"/>
            </w:pPr>
            <w:r w:rsidRPr="009B053A">
              <w:t>1.0 dB</w:t>
            </w:r>
          </w:p>
        </w:tc>
      </w:tr>
      <w:tr w:rsidR="00AB2B30" w:rsidRPr="009B053A" w14:paraId="397791F9" w14:textId="77777777">
        <w:trPr>
          <w:trHeight w:val="315"/>
          <w:jc w:val="center"/>
        </w:trPr>
        <w:tc>
          <w:tcPr>
            <w:tcW w:w="355" w:type="pct"/>
            <w:vMerge/>
            <w:vAlign w:val="center"/>
            <w:hideMark/>
          </w:tcPr>
          <w:p w14:paraId="3F1E5B95" w14:textId="77777777" w:rsidR="00AB2B30" w:rsidRPr="009B053A" w:rsidRDefault="00AB2B30">
            <w:pPr>
              <w:pStyle w:val="TAH"/>
            </w:pPr>
          </w:p>
        </w:tc>
        <w:tc>
          <w:tcPr>
            <w:tcW w:w="395" w:type="pct"/>
            <w:vMerge/>
            <w:vAlign w:val="center"/>
            <w:hideMark/>
          </w:tcPr>
          <w:p w14:paraId="0AAC3C72" w14:textId="77777777" w:rsidR="00AB2B30" w:rsidRPr="009B053A" w:rsidRDefault="00AB2B30">
            <w:pPr>
              <w:pStyle w:val="TAH"/>
            </w:pPr>
          </w:p>
        </w:tc>
        <w:tc>
          <w:tcPr>
            <w:tcW w:w="495" w:type="pct"/>
            <w:tcMar>
              <w:top w:w="0" w:type="dxa"/>
              <w:left w:w="70" w:type="dxa"/>
              <w:bottom w:w="0" w:type="dxa"/>
              <w:right w:w="70" w:type="dxa"/>
            </w:tcMar>
            <w:vAlign w:val="center"/>
            <w:hideMark/>
          </w:tcPr>
          <w:p w14:paraId="0C97A8AD"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312E9E5C"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647DFB06"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5013F995"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295AB241"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17753B63"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0773FB4B"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077C13D0"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3E10C271"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24004584" w14:textId="77777777" w:rsidR="00AB2B30" w:rsidRPr="009B053A" w:rsidRDefault="006A7121">
            <w:pPr>
              <w:pStyle w:val="TAC"/>
            </w:pPr>
            <w:r w:rsidRPr="009B053A">
              <w:t>1.0 dB</w:t>
            </w:r>
          </w:p>
        </w:tc>
      </w:tr>
    </w:tbl>
    <w:p w14:paraId="3B27E010" w14:textId="77777777" w:rsidR="00AB2B30" w:rsidRPr="009B053A" w:rsidRDefault="00AB2B30"/>
    <w:p w14:paraId="03CBA127" w14:textId="39396B10" w:rsidR="00AB2B30" w:rsidRPr="009B053A" w:rsidRDefault="006A7121">
      <w:pPr>
        <w:pStyle w:val="Heading5"/>
      </w:pPr>
      <w:bookmarkStart w:id="2431" w:name="_Toc36560432"/>
      <w:bookmarkStart w:id="2432" w:name="_Toc43976930"/>
      <w:bookmarkStart w:id="2433" w:name="_Toc52213502"/>
      <w:bookmarkStart w:id="2434" w:name="_Toc60742958"/>
      <w:bookmarkStart w:id="2435" w:name="_Toc68206141"/>
      <w:bookmarkStart w:id="2436" w:name="_Toc75971939"/>
      <w:bookmarkStart w:id="2437" w:name="_Toc85051362"/>
      <w:bookmarkStart w:id="2438" w:name="_Toc90493360"/>
      <w:bookmarkStart w:id="2439" w:name="_Toc90494000"/>
      <w:bookmarkStart w:id="2440" w:name="_Toc100094027"/>
      <w:bookmarkStart w:id="2441" w:name="_Toc106872682"/>
      <w:bookmarkStart w:id="2442" w:name="_Toc133249724"/>
      <w:r w:rsidRPr="009B053A">
        <w:t>6.2B.4.1.3</w:t>
      </w:r>
      <w:r w:rsidRPr="009B053A">
        <w:tab/>
        <w:t>Configured Output Power for Inter-Band EN-DC within FR1</w:t>
      </w:r>
      <w:bookmarkEnd w:id="2431"/>
      <w:bookmarkEnd w:id="2432"/>
      <w:bookmarkEnd w:id="2433"/>
      <w:bookmarkEnd w:id="2434"/>
      <w:bookmarkEnd w:id="2435"/>
      <w:bookmarkEnd w:id="2436"/>
      <w:bookmarkEnd w:id="2437"/>
      <w:bookmarkEnd w:id="2438"/>
      <w:bookmarkEnd w:id="2439"/>
      <w:r w:rsidR="00EE3EC7" w:rsidRPr="009B053A">
        <w:t xml:space="preserve"> (1 E-UTRA CC, 1 NR CC)</w:t>
      </w:r>
      <w:bookmarkEnd w:id="2440"/>
      <w:bookmarkEnd w:id="2441"/>
      <w:bookmarkEnd w:id="2442"/>
    </w:p>
    <w:p w14:paraId="2A7D15EB" w14:textId="77777777" w:rsidR="00AB2B30" w:rsidRPr="009B053A" w:rsidRDefault="006A7121">
      <w:pPr>
        <w:pStyle w:val="H6"/>
      </w:pPr>
      <w:r w:rsidRPr="009B053A">
        <w:t>6.2B.4.1.3.1</w:t>
      </w:r>
      <w:r w:rsidRPr="009B053A">
        <w:tab/>
        <w:t>Test purpose</w:t>
      </w:r>
    </w:p>
    <w:p w14:paraId="1BBEAA6C" w14:textId="77777777" w:rsidR="00AB2B30" w:rsidRPr="009B053A" w:rsidRDefault="006A7121">
      <w:r w:rsidRPr="009B053A">
        <w:t>To verify the UE does not exceed the power bounds defined by P</w:t>
      </w:r>
      <w:r w:rsidRPr="009B053A">
        <w:rPr>
          <w:vertAlign w:val="subscript"/>
        </w:rPr>
        <w:t>CMAX</w:t>
      </w:r>
      <w:r w:rsidRPr="009B053A">
        <w:t xml:space="preserve"> and P</w:t>
      </w:r>
      <w:r w:rsidRPr="009B053A">
        <w:rPr>
          <w:vertAlign w:val="subscript"/>
        </w:rPr>
        <w:t>CMAX_H.</w:t>
      </w:r>
    </w:p>
    <w:p w14:paraId="7C9CA0BC" w14:textId="77777777" w:rsidR="00AB2B30" w:rsidRPr="009B053A" w:rsidRDefault="006A7121">
      <w:pPr>
        <w:pStyle w:val="H6"/>
      </w:pPr>
      <w:r w:rsidRPr="009B053A">
        <w:t>6.2B.4.1.3.2</w:t>
      </w:r>
      <w:r w:rsidRPr="009B053A">
        <w:tab/>
        <w:t>Test applicability</w:t>
      </w:r>
    </w:p>
    <w:p w14:paraId="1FCF52A5" w14:textId="27AED835" w:rsidR="00AB2B30" w:rsidRPr="009B053A" w:rsidRDefault="006A7121">
      <w:r w:rsidRPr="009B053A">
        <w:t xml:space="preserve">This test case applies to all types of E-UTRA UE release 15 and forward, supporting inter-band EN-DC </w:t>
      </w:r>
      <w:r w:rsidR="00EE3EC7" w:rsidRPr="009B053A">
        <w:t xml:space="preserve">with 1 E-UTRA CC and 1 NR CC </w:t>
      </w:r>
      <w:r w:rsidRPr="009B053A">
        <w:t>within FR1.</w:t>
      </w:r>
    </w:p>
    <w:p w14:paraId="6FA251A4" w14:textId="77777777" w:rsidR="00AB2B30" w:rsidRPr="009B053A" w:rsidRDefault="006A7121">
      <w:pPr>
        <w:pStyle w:val="H6"/>
      </w:pPr>
      <w:r w:rsidRPr="009B053A">
        <w:t>6.2B.4.1.3.3</w:t>
      </w:r>
      <w:r w:rsidRPr="009B053A">
        <w:tab/>
        <w:t>Minimum conformance requirements</w:t>
      </w:r>
    </w:p>
    <w:p w14:paraId="4122E847" w14:textId="77777777" w:rsidR="00AB2B30" w:rsidRPr="009B053A" w:rsidRDefault="006A7121">
      <w:r w:rsidRPr="009B053A">
        <w:t>The minimum conformance requirements are defined in clause 6.2B.4.1.0.1.3.</w:t>
      </w:r>
    </w:p>
    <w:p w14:paraId="7335D49D" w14:textId="77777777" w:rsidR="00AB2B30" w:rsidRPr="009B053A" w:rsidRDefault="006A7121">
      <w:r w:rsidRPr="009B053A">
        <w:lastRenderedPageBreak/>
        <w:t>Exception requirements for both NR and E-UTRA are defined for this test and therefore LTE anchor agnostic approach is not applied. E-UTRA test point analysis is included and E-UTRA measurements are performed.</w:t>
      </w:r>
    </w:p>
    <w:p w14:paraId="732A8FA8" w14:textId="77777777" w:rsidR="00AB2B30" w:rsidRPr="009B053A" w:rsidRDefault="006A7121">
      <w:pPr>
        <w:pStyle w:val="H6"/>
      </w:pPr>
      <w:r w:rsidRPr="009B053A">
        <w:t>6.2B.4.1.3.4</w:t>
      </w:r>
      <w:r w:rsidRPr="009B053A">
        <w:tab/>
        <w:t>Test description</w:t>
      </w:r>
    </w:p>
    <w:p w14:paraId="42D60D5A" w14:textId="77777777" w:rsidR="00AB2B30" w:rsidRPr="009B053A" w:rsidRDefault="006A7121">
      <w:pPr>
        <w:pStyle w:val="H6"/>
      </w:pPr>
      <w:r w:rsidRPr="009B053A">
        <w:t>6.2B.4.1.3.4.1</w:t>
      </w:r>
      <w:r w:rsidRPr="009B053A">
        <w:tab/>
        <w:t>Initial conditions</w:t>
      </w:r>
    </w:p>
    <w:p w14:paraId="28CB1023"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7A1E559D" w14:textId="77777777" w:rsidR="00AB27EE" w:rsidRPr="009B053A" w:rsidRDefault="00AB27EE" w:rsidP="00AB27EE">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4.1-1. The details of the uplink reference measurement channels (RMCs) are specified in </w:t>
      </w:r>
      <w:ins w:id="2443" w:author="3001" w:date="2023-06-16T09:04:00Z">
        <w:r w:rsidRPr="009B053A">
          <w:t>Annex A, clause A.2.</w:t>
        </w:r>
        <w:r>
          <w:t>2</w:t>
        </w:r>
        <w:r w:rsidRPr="009B053A">
          <w:t xml:space="preserve"> for E-UTRA RMC for TDD, TS 36.521-1 [10] Annex A, clause A.2.2 for E-UTRA RMC for FDD, and TS 38.521-1 [8] Annex A, clause A.2 for NR RMC</w:t>
        </w:r>
      </w:ins>
      <w:del w:id="2444" w:author="3001" w:date="2023-06-16T09:04:00Z">
        <w:r w:rsidRPr="009B053A" w:rsidDel="00246229">
          <w:delText>Annex A.2</w:delText>
        </w:r>
      </w:del>
      <w:r w:rsidRPr="009B053A">
        <w:t>. Configurations of PDSCH and PDCCH before measurement are specified in TS 36.521-1 [10] Annex C.2 and in TS 38.521-1 [8] Annex C.2 for E-UTRA CG and NR CG respectively.</w:t>
      </w:r>
    </w:p>
    <w:p w14:paraId="7E263390" w14:textId="3D7D38DC" w:rsidR="00AB2B30" w:rsidRPr="009B053A" w:rsidRDefault="00955F19">
      <w:pPr>
        <w:pStyle w:val="TH"/>
      </w:pPr>
      <w:del w:id="2445" w:author="3002" w:date="2023-06-16T09:04:00Z">
        <w:r w:rsidRPr="009B053A" w:rsidDel="009E5889">
          <w:lastRenderedPageBreak/>
          <w:delText>0</w:delText>
        </w:r>
      </w:del>
      <w:ins w:id="2446" w:author="3002" w:date="2023-06-16T09:04:00Z">
        <w:r w:rsidRPr="006910BE">
          <w:t xml:space="preserve">Table </w:t>
        </w:r>
        <w:r w:rsidRPr="006910BE">
          <w:rPr>
            <w:rFonts w:eastAsia="MS Mincho"/>
          </w:rPr>
          <w:t>6.2B.4.1.3.4.1</w:t>
        </w:r>
        <w:r w:rsidRPr="006910BE">
          <w:t>-1: Test configurati</w:t>
        </w:r>
      </w:ins>
      <w:r w:rsidR="006A7121" w:rsidRPr="009B053A">
        <w:t>ons table 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AB2B30" w:rsidRPr="009B053A" w14:paraId="6402D77F"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1A9512E7" w14:textId="77777777" w:rsidR="00AB2B30" w:rsidRPr="009B053A" w:rsidRDefault="006A7121">
            <w:pPr>
              <w:pStyle w:val="TAH"/>
            </w:pPr>
            <w:r w:rsidRPr="009B053A">
              <w:t>Initial Conditions</w:t>
            </w:r>
          </w:p>
        </w:tc>
      </w:tr>
      <w:tr w:rsidR="00AB2B30" w:rsidRPr="009B053A" w14:paraId="6A612207"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5C120A16" w14:textId="77777777" w:rsidR="00AB2B30" w:rsidRPr="009B053A" w:rsidRDefault="006A7121">
            <w:pPr>
              <w:pStyle w:val="TAL"/>
            </w:pPr>
            <w:r w:rsidRPr="009B053A">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3B19DDDC" w14:textId="77777777" w:rsidR="00AB2B30" w:rsidRPr="009B053A" w:rsidRDefault="006A7121">
            <w:pPr>
              <w:pStyle w:val="TAL"/>
            </w:pPr>
            <w:r w:rsidRPr="009B053A">
              <w:t>Normal, TL/VL, TL/VH, TH/VL, TH/VH</w:t>
            </w:r>
          </w:p>
        </w:tc>
      </w:tr>
      <w:tr w:rsidR="00AB2B30" w:rsidRPr="009B053A" w14:paraId="103137B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B634FF8" w14:textId="77777777" w:rsidR="00AB2B30" w:rsidRPr="009B053A" w:rsidRDefault="006A7121">
            <w:pPr>
              <w:pStyle w:val="TAL"/>
            </w:pPr>
            <w:r w:rsidRPr="009B053A">
              <w:t>NR Test Frequencies as specified in TS 38.508-1 [5] clause 4.3.1</w:t>
            </w:r>
          </w:p>
          <w:p w14:paraId="1BFFA660" w14:textId="77777777" w:rsidR="00AB2B30" w:rsidRPr="009B053A" w:rsidRDefault="006A7121">
            <w:pPr>
              <w:pStyle w:val="TAL"/>
            </w:pPr>
            <w:r w:rsidRPr="009B053A">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399E7D14" w14:textId="470D6C25" w:rsidR="00AB2B30" w:rsidRPr="009B053A" w:rsidRDefault="006A7121">
            <w:pPr>
              <w:pStyle w:val="TAL"/>
            </w:pPr>
            <w:r w:rsidRPr="009B053A">
              <w:t>Mid range</w:t>
            </w:r>
            <w:r w:rsidR="00C71ECA" w:rsidRPr="009B053A">
              <w:t xml:space="preserve"> (NOTE 4)</w:t>
            </w:r>
          </w:p>
        </w:tc>
      </w:tr>
      <w:tr w:rsidR="00AB2B30" w:rsidRPr="009B053A" w14:paraId="69AF3373"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4B324975" w14:textId="77777777" w:rsidR="00AB2B30" w:rsidRPr="009B053A" w:rsidRDefault="006A7121">
            <w:pPr>
              <w:pStyle w:val="TAL"/>
            </w:pPr>
            <w:r w:rsidRPr="009B053A">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6338E445" w14:textId="77777777" w:rsidR="00AB2B30" w:rsidRPr="009B053A" w:rsidRDefault="006A7121">
            <w:pPr>
              <w:pStyle w:val="TAL"/>
            </w:pPr>
            <w:r w:rsidRPr="009B053A">
              <w:t>5MHz for E-UTRA CC1 and Lowest for NR CC1,</w:t>
            </w:r>
          </w:p>
          <w:p w14:paraId="189A11F2" w14:textId="77777777" w:rsidR="00AB2B30" w:rsidRPr="009B053A" w:rsidRDefault="006A7121">
            <w:pPr>
              <w:pStyle w:val="TAL"/>
            </w:pPr>
            <w:r w:rsidRPr="009B053A">
              <w:t>Highest for E-UTRA CC1 and Highest for NR CC1</w:t>
            </w:r>
          </w:p>
        </w:tc>
      </w:tr>
      <w:tr w:rsidR="00AB2B30" w:rsidRPr="009B053A" w14:paraId="005E0A51" w14:textId="77777777">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155A802" w14:textId="77777777" w:rsidR="00AB2B30" w:rsidRPr="009B053A" w:rsidRDefault="006A7121">
            <w:pPr>
              <w:pStyle w:val="TAL"/>
            </w:pPr>
            <w:r w:rsidRPr="009B053A">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4E1B176A" w14:textId="1B3D6560" w:rsidR="00AB2B30" w:rsidRPr="009B053A" w:rsidRDefault="006A7121">
            <w:pPr>
              <w:pStyle w:val="TAL"/>
            </w:pPr>
            <w:r w:rsidRPr="009B053A">
              <w:t>Highest</w:t>
            </w:r>
          </w:p>
        </w:tc>
      </w:tr>
      <w:tr w:rsidR="00AB2B30" w:rsidRPr="009B053A" w14:paraId="4D3469FE"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32BE64F9" w14:textId="6F8A7E9B" w:rsidR="00AB2B30" w:rsidRPr="009B053A" w:rsidRDefault="006A7121">
            <w:pPr>
              <w:pStyle w:val="TAH"/>
            </w:pPr>
            <w:r w:rsidRPr="009B053A">
              <w:t xml:space="preserve">NR/E-UTRA Test Parameters for UE supporting </w:t>
            </w:r>
            <w:r w:rsidR="002D4ABC">
              <w:t>DPS</w:t>
            </w:r>
            <w:ins w:id="2447" w:author="2840" w:date="2023-06-16T09:04:00Z">
              <w:r w:rsidR="002D4ABC">
                <w:t xml:space="preserve"> (NOTE X)</w:t>
              </w:r>
            </w:ins>
          </w:p>
        </w:tc>
      </w:tr>
      <w:tr w:rsidR="00AB2B30" w:rsidRPr="009B053A" w14:paraId="384A3859" w14:textId="77777777">
        <w:trPr>
          <w:jc w:val="center"/>
        </w:trPr>
        <w:tc>
          <w:tcPr>
            <w:tcW w:w="1404" w:type="dxa"/>
            <w:vMerge w:val="restart"/>
            <w:tcBorders>
              <w:top w:val="single" w:sz="4" w:space="0" w:color="auto"/>
              <w:left w:val="single" w:sz="4" w:space="0" w:color="auto"/>
              <w:right w:val="single" w:sz="4" w:space="0" w:color="auto"/>
            </w:tcBorders>
          </w:tcPr>
          <w:p w14:paraId="6ED30CB6" w14:textId="77777777" w:rsidR="00AB2B30" w:rsidRPr="009B053A" w:rsidRDefault="006A7121">
            <w:pPr>
              <w:pStyle w:val="TAH"/>
            </w:pPr>
            <w:r w:rsidRPr="009B053A">
              <w:t>Test ID</w:t>
            </w:r>
          </w:p>
          <w:p w14:paraId="319BA159" w14:textId="77777777" w:rsidR="00AB2B30" w:rsidRPr="009B053A" w:rsidRDefault="006A7121">
            <w:pPr>
              <w:pStyle w:val="TAH"/>
            </w:pPr>
            <w:r w:rsidRPr="009B053A">
              <w:t>(NOTE 3)</w:t>
            </w:r>
          </w:p>
        </w:tc>
        <w:tc>
          <w:tcPr>
            <w:tcW w:w="2126" w:type="dxa"/>
            <w:vMerge w:val="restart"/>
            <w:tcBorders>
              <w:top w:val="single" w:sz="4" w:space="0" w:color="auto"/>
              <w:left w:val="single" w:sz="4" w:space="0" w:color="auto"/>
              <w:right w:val="single" w:sz="4" w:space="0" w:color="auto"/>
            </w:tcBorders>
          </w:tcPr>
          <w:p w14:paraId="3A89974B" w14:textId="77777777" w:rsidR="00AB2B30" w:rsidRPr="009B053A" w:rsidRDefault="006A7121">
            <w:pPr>
              <w:pStyle w:val="TAC"/>
              <w:rPr>
                <w:b/>
              </w:rPr>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4B7DE86B" w14:textId="77777777" w:rsidR="00AB2B30" w:rsidRPr="009B053A" w:rsidRDefault="006A7121">
            <w:pPr>
              <w:pStyle w:val="TAH"/>
            </w:pPr>
            <w:r w:rsidRPr="009B053A">
              <w:t>EN-DC Uplink Configuration</w:t>
            </w:r>
          </w:p>
        </w:tc>
      </w:tr>
      <w:tr w:rsidR="00AB2B30" w:rsidRPr="009B053A" w14:paraId="27CAB88C" w14:textId="77777777">
        <w:trPr>
          <w:jc w:val="center"/>
        </w:trPr>
        <w:tc>
          <w:tcPr>
            <w:tcW w:w="1404" w:type="dxa"/>
            <w:vMerge/>
            <w:tcBorders>
              <w:left w:val="single" w:sz="4" w:space="0" w:color="auto"/>
              <w:right w:val="single" w:sz="4" w:space="0" w:color="auto"/>
            </w:tcBorders>
          </w:tcPr>
          <w:p w14:paraId="12608241" w14:textId="77777777" w:rsidR="00AB2B30" w:rsidRPr="009B053A" w:rsidRDefault="00AB2B30">
            <w:pPr>
              <w:pStyle w:val="TAC"/>
            </w:pPr>
          </w:p>
        </w:tc>
        <w:tc>
          <w:tcPr>
            <w:tcW w:w="2126" w:type="dxa"/>
            <w:vMerge/>
            <w:tcBorders>
              <w:left w:val="single" w:sz="4" w:space="0" w:color="auto"/>
              <w:right w:val="single" w:sz="4" w:space="0" w:color="auto"/>
            </w:tcBorders>
          </w:tcPr>
          <w:p w14:paraId="1B71BBE0" w14:textId="77777777" w:rsidR="00AB2B30" w:rsidRPr="009B053A" w:rsidRDefault="00AB2B30">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7541460E" w14:textId="77777777" w:rsidR="00AB2B30" w:rsidRPr="009B053A" w:rsidRDefault="006A7121">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4298470" w14:textId="77777777" w:rsidR="00AB2B30" w:rsidRPr="009B053A" w:rsidRDefault="006A7121">
            <w:pPr>
              <w:pStyle w:val="TAH"/>
            </w:pPr>
            <w:r w:rsidRPr="009B053A">
              <w:t>NR Cell</w:t>
            </w:r>
          </w:p>
        </w:tc>
      </w:tr>
      <w:tr w:rsidR="00AB2B30" w:rsidRPr="009B053A" w14:paraId="65215632" w14:textId="77777777">
        <w:trPr>
          <w:jc w:val="center"/>
        </w:trPr>
        <w:tc>
          <w:tcPr>
            <w:tcW w:w="1404" w:type="dxa"/>
            <w:vMerge/>
            <w:tcBorders>
              <w:left w:val="single" w:sz="4" w:space="0" w:color="auto"/>
              <w:bottom w:val="single" w:sz="4" w:space="0" w:color="auto"/>
              <w:right w:val="single" w:sz="4" w:space="0" w:color="auto"/>
            </w:tcBorders>
          </w:tcPr>
          <w:p w14:paraId="27169001" w14:textId="77777777" w:rsidR="00AB2B30" w:rsidRPr="009B053A" w:rsidRDefault="00AB2B30">
            <w:pPr>
              <w:pStyle w:val="TAC"/>
            </w:pPr>
          </w:p>
        </w:tc>
        <w:tc>
          <w:tcPr>
            <w:tcW w:w="2126" w:type="dxa"/>
            <w:vMerge/>
            <w:tcBorders>
              <w:left w:val="single" w:sz="4" w:space="0" w:color="auto"/>
              <w:bottom w:val="nil"/>
              <w:right w:val="single" w:sz="4" w:space="0" w:color="auto"/>
            </w:tcBorders>
          </w:tcPr>
          <w:p w14:paraId="279F323C" w14:textId="77777777" w:rsidR="00AB2B30" w:rsidRPr="009B053A" w:rsidRDefault="00AB2B30">
            <w:pPr>
              <w:pStyle w:val="TAC"/>
            </w:pPr>
          </w:p>
        </w:tc>
        <w:tc>
          <w:tcPr>
            <w:tcW w:w="1418" w:type="dxa"/>
            <w:tcBorders>
              <w:top w:val="single" w:sz="4" w:space="0" w:color="auto"/>
              <w:left w:val="single" w:sz="4" w:space="0" w:color="auto"/>
              <w:bottom w:val="single" w:sz="4" w:space="0" w:color="auto"/>
              <w:right w:val="single" w:sz="4" w:space="0" w:color="auto"/>
            </w:tcBorders>
          </w:tcPr>
          <w:p w14:paraId="2156E04C"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1CE77570" w14:textId="77777777" w:rsidR="00AB2B30" w:rsidRPr="009B053A" w:rsidRDefault="006A7121">
            <w:pPr>
              <w:pStyle w:val="TAH"/>
            </w:pPr>
            <w:r w:rsidRPr="009B053A">
              <w:t>RB allocation</w:t>
            </w:r>
          </w:p>
          <w:p w14:paraId="76911B82"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37D9318E" w14:textId="77777777" w:rsidR="00AB2B30" w:rsidRPr="009B053A" w:rsidRDefault="006A7121">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224EDAA5"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4626BF69" w14:textId="77777777" w:rsidR="00AB2B30" w:rsidRPr="009B053A" w:rsidRDefault="006A7121">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578A0652" w14:textId="77777777" w:rsidR="00AB2B30" w:rsidRPr="009B053A" w:rsidRDefault="006A7121">
            <w:pPr>
              <w:pStyle w:val="TAH"/>
            </w:pPr>
            <w:r w:rsidRPr="009B053A">
              <w:t>P</w:t>
            </w:r>
            <w:r w:rsidRPr="009B053A">
              <w:rPr>
                <w:vertAlign w:val="subscript"/>
              </w:rPr>
              <w:t>NR</w:t>
            </w:r>
          </w:p>
        </w:tc>
      </w:tr>
      <w:tr w:rsidR="00955F19" w:rsidRPr="009B053A" w14:paraId="09FE2321"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AF4B745" w14:textId="77777777" w:rsidR="00955F19" w:rsidRPr="009B053A" w:rsidRDefault="00955F19" w:rsidP="00955F19">
            <w:pPr>
              <w:pStyle w:val="TAC"/>
            </w:pPr>
            <w:r w:rsidRPr="009B053A">
              <w:t>1a-1h</w:t>
            </w:r>
          </w:p>
        </w:tc>
        <w:tc>
          <w:tcPr>
            <w:tcW w:w="2126" w:type="dxa"/>
            <w:tcBorders>
              <w:top w:val="single" w:sz="4" w:space="0" w:color="auto"/>
              <w:left w:val="single" w:sz="4" w:space="0" w:color="auto"/>
              <w:bottom w:val="nil"/>
              <w:right w:val="single" w:sz="4" w:space="0" w:color="auto"/>
            </w:tcBorders>
            <w:hideMark/>
          </w:tcPr>
          <w:p w14:paraId="2927BC9E" w14:textId="77777777" w:rsidR="00955F19" w:rsidRPr="009B053A" w:rsidRDefault="00955F19" w:rsidP="00955F19">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747BB81C" w14:textId="77777777" w:rsidR="00955F19" w:rsidRPr="009B053A" w:rsidRDefault="00955F19" w:rsidP="00955F19">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49530BA6" w14:textId="48D0E5E1" w:rsidR="00955F19" w:rsidRPr="009B053A" w:rsidRDefault="00955F19" w:rsidP="00955F19">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09E75C16" w14:textId="77777777" w:rsidR="00955F19" w:rsidRPr="009B053A" w:rsidRDefault="00955F19" w:rsidP="00955F19">
            <w:pPr>
              <w:pStyle w:val="TAC"/>
            </w:pPr>
            <w:r w:rsidRPr="009B053A">
              <w:t>{-13, 12, 14, 17, 18, 19, 20, 23} for PC3 UE</w:t>
            </w:r>
          </w:p>
          <w:p w14:paraId="26FD9A64" w14:textId="76920698" w:rsidR="00955F19" w:rsidRPr="009B053A" w:rsidRDefault="00955F19" w:rsidP="00955F19">
            <w:pPr>
              <w:pStyle w:val="TAC"/>
            </w:pPr>
            <w:r w:rsidRPr="009B053A">
              <w:t xml:space="preserve">{-13, 12, 14, 17, 18, 19, </w:t>
            </w:r>
            <w:r w:rsidR="00136C1D" w:rsidRPr="0078646D">
              <w:t>23</w:t>
            </w:r>
            <w:r w:rsidR="00136C1D" w:rsidRPr="0078646D">
              <w:rPr>
                <w:vertAlign w:val="superscript"/>
              </w:rPr>
              <w:t>X</w:t>
            </w:r>
            <w:r w:rsidRPr="009B053A">
              <w:t>, 26</w:t>
            </w:r>
            <w:ins w:id="2448" w:author="3002" w:date="2023-06-16T09:04:00Z">
              <w:r w:rsidRPr="009E5889">
                <w:rPr>
                  <w:vertAlign w:val="superscript"/>
                  <w:rPrChange w:id="2449" w:author="3002" w:date="2023-06-16T09:04:00Z">
                    <w:rPr/>
                  </w:rPrChange>
                </w:rPr>
                <w:t>5</w:t>
              </w:r>
            </w:ins>
            <w:r w:rsidRPr="009B053A">
              <w:t>} for PC2 UE</w:t>
            </w:r>
          </w:p>
        </w:tc>
        <w:tc>
          <w:tcPr>
            <w:tcW w:w="1275" w:type="dxa"/>
            <w:tcBorders>
              <w:top w:val="single" w:sz="4" w:space="0" w:color="auto"/>
              <w:left w:val="single" w:sz="4" w:space="0" w:color="auto"/>
              <w:bottom w:val="single" w:sz="4" w:space="0" w:color="auto"/>
              <w:right w:val="single" w:sz="4" w:space="0" w:color="auto"/>
            </w:tcBorders>
          </w:tcPr>
          <w:p w14:paraId="6A18C2EC" w14:textId="56062DA7" w:rsidR="00955F19" w:rsidRPr="009B053A" w:rsidRDefault="00955F19" w:rsidP="00955F19">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52FAB458" w14:textId="4870B124" w:rsidR="00955F19" w:rsidRPr="009B053A" w:rsidRDefault="00955F19" w:rsidP="00955F19">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4AFE0795" w14:textId="77777777" w:rsidR="00955F19" w:rsidRPr="009B053A" w:rsidRDefault="00955F19" w:rsidP="00955F19">
            <w:pPr>
              <w:pStyle w:val="TAC"/>
            </w:pPr>
            <w:r w:rsidRPr="009B053A">
              <w:t>{-13, 12, 14, 17, 18, 19, 23, 23} for PC3 UE</w:t>
            </w:r>
          </w:p>
          <w:p w14:paraId="0E75B9F2" w14:textId="65B09557" w:rsidR="00955F19" w:rsidRPr="009B053A" w:rsidRDefault="00955F19" w:rsidP="00955F19">
            <w:pPr>
              <w:pStyle w:val="TAC"/>
              <w:rPr>
                <w:vertAlign w:val="superscript"/>
              </w:rPr>
            </w:pPr>
            <w:r w:rsidRPr="009B053A">
              <w:t xml:space="preserve">{-13, 12, 14, 17, 18, 19, </w:t>
            </w:r>
            <w:r w:rsidR="00136C1D" w:rsidRPr="0078646D">
              <w:t>26</w:t>
            </w:r>
            <w:r w:rsidR="00136C1D" w:rsidRPr="0078646D">
              <w:rPr>
                <w:vertAlign w:val="superscript"/>
              </w:rPr>
              <w:t>X</w:t>
            </w:r>
            <w:r w:rsidRPr="009B053A">
              <w:t>, 26</w:t>
            </w:r>
            <w:r w:rsidRPr="009B053A">
              <w:rPr>
                <w:vertAlign w:val="superscript"/>
              </w:rPr>
              <w:t>5</w:t>
            </w:r>
          </w:p>
          <w:p w14:paraId="5D9DCE3F" w14:textId="556B3215" w:rsidR="00955F19" w:rsidRPr="009B053A" w:rsidRDefault="00955F19" w:rsidP="00955F19">
            <w:pPr>
              <w:pStyle w:val="TAC"/>
            </w:pPr>
            <w:r w:rsidRPr="009B053A">
              <w:t>} for PC2 UE</w:t>
            </w:r>
          </w:p>
        </w:tc>
      </w:tr>
      <w:tr w:rsidR="00955F19" w:rsidRPr="009B053A" w14:paraId="46AF0EDD"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75964D1A" w14:textId="77777777" w:rsidR="00955F19" w:rsidRPr="009B053A" w:rsidRDefault="00955F19" w:rsidP="00955F19">
            <w:pPr>
              <w:pStyle w:val="TAC"/>
            </w:pPr>
            <w:r w:rsidRPr="009B053A">
              <w:t>2a-2c</w:t>
            </w:r>
          </w:p>
        </w:tc>
        <w:tc>
          <w:tcPr>
            <w:tcW w:w="2126" w:type="dxa"/>
            <w:tcBorders>
              <w:top w:val="nil"/>
              <w:left w:val="single" w:sz="4" w:space="0" w:color="auto"/>
              <w:bottom w:val="nil"/>
              <w:right w:val="single" w:sz="4" w:space="0" w:color="auto"/>
            </w:tcBorders>
          </w:tcPr>
          <w:p w14:paraId="2218CD6B" w14:textId="77777777" w:rsidR="00955F19" w:rsidRPr="009B053A"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C8D35CC" w14:textId="77777777" w:rsidR="00955F19" w:rsidRPr="009B053A" w:rsidRDefault="00955F19" w:rsidP="00955F19">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4055A83A" w14:textId="77777777" w:rsidR="00955F19" w:rsidRPr="009B053A" w:rsidRDefault="00955F19" w:rsidP="00955F19">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3123A019" w14:textId="77777777" w:rsidR="00955F19" w:rsidRPr="009B053A" w:rsidRDefault="00955F19" w:rsidP="00955F19">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3EC1AF8E" w14:textId="77777777" w:rsidR="00955F19" w:rsidRPr="009B053A" w:rsidRDefault="00955F19" w:rsidP="00955F19">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2778B793" w14:textId="77777777" w:rsidR="00955F19" w:rsidRPr="009B053A" w:rsidRDefault="00955F19" w:rsidP="00955F19">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5D2745D6" w14:textId="77777777" w:rsidR="00955F19" w:rsidRPr="009B053A" w:rsidRDefault="00955F19" w:rsidP="00955F19">
            <w:pPr>
              <w:pStyle w:val="TAC"/>
            </w:pPr>
            <w:r w:rsidRPr="009B053A">
              <w:t>{-10, 10, 15}</w:t>
            </w:r>
          </w:p>
        </w:tc>
      </w:tr>
      <w:tr w:rsidR="00955F19" w:rsidRPr="009B053A" w14:paraId="3C2E056E"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4DA123F" w14:textId="77777777" w:rsidR="00955F19" w:rsidRPr="009B053A" w:rsidRDefault="00955F19" w:rsidP="00955F19">
            <w:pPr>
              <w:pStyle w:val="TAC"/>
            </w:pPr>
            <w:r w:rsidRPr="009B053A">
              <w:t>3a-3c</w:t>
            </w:r>
          </w:p>
        </w:tc>
        <w:tc>
          <w:tcPr>
            <w:tcW w:w="2126" w:type="dxa"/>
            <w:tcBorders>
              <w:top w:val="nil"/>
              <w:left w:val="single" w:sz="4" w:space="0" w:color="auto"/>
              <w:bottom w:val="nil"/>
              <w:right w:val="single" w:sz="4" w:space="0" w:color="auto"/>
            </w:tcBorders>
          </w:tcPr>
          <w:p w14:paraId="7CFACC2E" w14:textId="77777777" w:rsidR="00955F19" w:rsidRPr="009B053A"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C7803FC" w14:textId="77777777" w:rsidR="00955F19" w:rsidRPr="009B053A" w:rsidRDefault="00955F19" w:rsidP="00955F19">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633DBD60" w14:textId="77777777" w:rsidR="00955F19" w:rsidRPr="009B053A" w:rsidRDefault="00955F19" w:rsidP="00955F19">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5296FC1E" w14:textId="77777777" w:rsidR="00955F19" w:rsidRPr="009B053A" w:rsidRDefault="00955F19" w:rsidP="00955F19">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0552E87D" w14:textId="77777777" w:rsidR="00955F19" w:rsidRPr="009B053A" w:rsidRDefault="00955F19" w:rsidP="00955F19">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58ADB1DD" w14:textId="175A5727" w:rsidR="00955F19" w:rsidRPr="009B053A" w:rsidRDefault="00955F19" w:rsidP="00955F19">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1A8D5CCE" w14:textId="77777777" w:rsidR="00955F19" w:rsidRPr="009B053A" w:rsidRDefault="00955F19" w:rsidP="00955F19">
            <w:pPr>
              <w:pStyle w:val="TAC"/>
            </w:pPr>
            <w:r w:rsidRPr="009B053A">
              <w:t>{-10, 10, 15}</w:t>
            </w:r>
          </w:p>
        </w:tc>
      </w:tr>
      <w:tr w:rsidR="00955F19" w:rsidRPr="009B053A" w14:paraId="4483954D"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C932873" w14:textId="77777777" w:rsidR="00955F19" w:rsidRPr="009B053A" w:rsidRDefault="00955F19" w:rsidP="00955F19">
            <w:pPr>
              <w:pStyle w:val="TAH"/>
            </w:pPr>
            <w:r w:rsidRPr="009B053A">
              <w:t>NR/E-UTRA Test Parameters for UE not supporting DPS</w:t>
            </w:r>
          </w:p>
        </w:tc>
      </w:tr>
      <w:tr w:rsidR="00955F19" w:rsidRPr="009B053A" w14:paraId="4E01E5AA" w14:textId="77777777">
        <w:trPr>
          <w:jc w:val="center"/>
        </w:trPr>
        <w:tc>
          <w:tcPr>
            <w:tcW w:w="1404" w:type="dxa"/>
            <w:vMerge w:val="restart"/>
            <w:tcBorders>
              <w:top w:val="single" w:sz="4" w:space="0" w:color="auto"/>
              <w:left w:val="single" w:sz="4" w:space="0" w:color="auto"/>
              <w:right w:val="single" w:sz="4" w:space="0" w:color="auto"/>
            </w:tcBorders>
          </w:tcPr>
          <w:p w14:paraId="0703766E" w14:textId="77777777" w:rsidR="00955F19" w:rsidRPr="009B053A" w:rsidRDefault="00955F19" w:rsidP="00955F19">
            <w:pPr>
              <w:pStyle w:val="TAC"/>
            </w:pPr>
            <w:r w:rsidRPr="009B053A">
              <w:t>Test ID</w:t>
            </w:r>
          </w:p>
          <w:p w14:paraId="2AE30A11" w14:textId="77777777" w:rsidR="00955F19" w:rsidRPr="009B053A" w:rsidRDefault="00955F19" w:rsidP="00955F19">
            <w:pPr>
              <w:pStyle w:val="TAC"/>
            </w:pPr>
            <w:r w:rsidRPr="009B053A">
              <w:t>(NOTE 3)</w:t>
            </w:r>
          </w:p>
        </w:tc>
        <w:tc>
          <w:tcPr>
            <w:tcW w:w="2126" w:type="dxa"/>
            <w:vMerge w:val="restart"/>
            <w:tcBorders>
              <w:top w:val="single" w:sz="4" w:space="0" w:color="auto"/>
              <w:left w:val="single" w:sz="4" w:space="0" w:color="auto"/>
              <w:right w:val="single" w:sz="4" w:space="0" w:color="auto"/>
            </w:tcBorders>
          </w:tcPr>
          <w:p w14:paraId="6305F92D" w14:textId="77777777" w:rsidR="00955F19" w:rsidRPr="009B053A" w:rsidRDefault="00955F19" w:rsidP="00955F19">
            <w:pPr>
              <w:pStyle w:val="TAC"/>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77352CBA" w14:textId="77777777" w:rsidR="00955F19" w:rsidRPr="009B053A" w:rsidRDefault="00955F19" w:rsidP="00955F19">
            <w:pPr>
              <w:pStyle w:val="TAH"/>
            </w:pPr>
            <w:r w:rsidRPr="009B053A">
              <w:t>EN-DC Uplink Configuration</w:t>
            </w:r>
          </w:p>
        </w:tc>
      </w:tr>
      <w:tr w:rsidR="00955F19" w:rsidRPr="009B053A" w14:paraId="74692A53" w14:textId="77777777">
        <w:trPr>
          <w:jc w:val="center"/>
        </w:trPr>
        <w:tc>
          <w:tcPr>
            <w:tcW w:w="1404" w:type="dxa"/>
            <w:vMerge/>
            <w:tcBorders>
              <w:left w:val="single" w:sz="4" w:space="0" w:color="auto"/>
              <w:right w:val="single" w:sz="4" w:space="0" w:color="auto"/>
            </w:tcBorders>
          </w:tcPr>
          <w:p w14:paraId="39D47B9B" w14:textId="77777777" w:rsidR="00955F19" w:rsidRPr="009B053A" w:rsidRDefault="00955F19" w:rsidP="00955F19">
            <w:pPr>
              <w:pStyle w:val="TAC"/>
            </w:pPr>
          </w:p>
        </w:tc>
        <w:tc>
          <w:tcPr>
            <w:tcW w:w="2126" w:type="dxa"/>
            <w:vMerge/>
            <w:tcBorders>
              <w:left w:val="single" w:sz="4" w:space="0" w:color="auto"/>
              <w:right w:val="single" w:sz="4" w:space="0" w:color="auto"/>
            </w:tcBorders>
          </w:tcPr>
          <w:p w14:paraId="2796C2C6" w14:textId="77777777" w:rsidR="00955F19" w:rsidRPr="009B053A" w:rsidRDefault="00955F19" w:rsidP="00955F19">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5DBAFB1F" w14:textId="77777777" w:rsidR="00955F19" w:rsidRPr="009B053A" w:rsidRDefault="00955F19" w:rsidP="00955F19">
            <w:pPr>
              <w:pStyle w:val="TAH"/>
            </w:pPr>
            <w:r w:rsidRPr="009B053A">
              <w:t>E-UTRA Cell</w:t>
            </w:r>
          </w:p>
        </w:tc>
        <w:tc>
          <w:tcPr>
            <w:tcW w:w="3797" w:type="dxa"/>
            <w:gridSpan w:val="3"/>
            <w:tcBorders>
              <w:top w:val="single" w:sz="4" w:space="0" w:color="auto"/>
              <w:left w:val="single" w:sz="4" w:space="0" w:color="auto"/>
              <w:bottom w:val="single" w:sz="4" w:space="0" w:color="auto"/>
              <w:right w:val="single" w:sz="4" w:space="0" w:color="auto"/>
            </w:tcBorders>
          </w:tcPr>
          <w:p w14:paraId="6940C241" w14:textId="77777777" w:rsidR="00955F19" w:rsidRPr="009B053A" w:rsidRDefault="00955F19" w:rsidP="00955F19">
            <w:pPr>
              <w:pStyle w:val="TAH"/>
            </w:pPr>
            <w:r w:rsidRPr="009B053A">
              <w:t>NR Cell</w:t>
            </w:r>
          </w:p>
        </w:tc>
      </w:tr>
      <w:tr w:rsidR="00955F19" w:rsidRPr="009B053A" w14:paraId="18A50216" w14:textId="77777777">
        <w:trPr>
          <w:jc w:val="center"/>
        </w:trPr>
        <w:tc>
          <w:tcPr>
            <w:tcW w:w="1404" w:type="dxa"/>
            <w:vMerge/>
            <w:tcBorders>
              <w:left w:val="single" w:sz="4" w:space="0" w:color="auto"/>
              <w:bottom w:val="single" w:sz="4" w:space="0" w:color="auto"/>
              <w:right w:val="single" w:sz="4" w:space="0" w:color="auto"/>
            </w:tcBorders>
          </w:tcPr>
          <w:p w14:paraId="0189B5E1" w14:textId="77777777" w:rsidR="00955F19" w:rsidRPr="009B053A" w:rsidRDefault="00955F19" w:rsidP="00955F19">
            <w:pPr>
              <w:pStyle w:val="TAC"/>
            </w:pPr>
          </w:p>
        </w:tc>
        <w:tc>
          <w:tcPr>
            <w:tcW w:w="2126" w:type="dxa"/>
            <w:vMerge/>
            <w:tcBorders>
              <w:left w:val="single" w:sz="4" w:space="0" w:color="auto"/>
              <w:bottom w:val="nil"/>
              <w:right w:val="single" w:sz="4" w:space="0" w:color="auto"/>
            </w:tcBorders>
          </w:tcPr>
          <w:p w14:paraId="1B1338CE" w14:textId="77777777" w:rsidR="00955F19" w:rsidRPr="009B053A"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4B76F5ED" w14:textId="77777777" w:rsidR="00955F19" w:rsidRPr="009B053A" w:rsidRDefault="00955F19" w:rsidP="00955F19">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2DC56831" w14:textId="77777777" w:rsidR="00955F19" w:rsidRPr="009B053A" w:rsidRDefault="00955F19" w:rsidP="00955F19">
            <w:pPr>
              <w:pStyle w:val="TAH"/>
            </w:pPr>
            <w:r w:rsidRPr="009B053A">
              <w:t>RB allocation</w:t>
            </w:r>
          </w:p>
          <w:p w14:paraId="093AEEEE" w14:textId="77777777" w:rsidR="00955F19" w:rsidRPr="009B053A" w:rsidRDefault="00955F19" w:rsidP="00955F19">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34ECCCBF" w14:textId="77777777" w:rsidR="00955F19" w:rsidRPr="009B053A" w:rsidRDefault="00955F19" w:rsidP="00955F19">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7B777C45" w14:textId="77777777" w:rsidR="00955F19" w:rsidRPr="009B053A" w:rsidRDefault="00955F19" w:rsidP="00955F19">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31E76ECF" w14:textId="77777777" w:rsidR="00955F19" w:rsidRPr="009B053A" w:rsidRDefault="00955F19" w:rsidP="00955F19">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1692CBE6" w14:textId="77777777" w:rsidR="00955F19" w:rsidRPr="009B053A" w:rsidRDefault="00955F19" w:rsidP="00955F19">
            <w:pPr>
              <w:pStyle w:val="TAH"/>
            </w:pPr>
            <w:r w:rsidRPr="009B053A">
              <w:t>P</w:t>
            </w:r>
            <w:r w:rsidRPr="009B053A">
              <w:rPr>
                <w:vertAlign w:val="subscript"/>
              </w:rPr>
              <w:t>NR</w:t>
            </w:r>
          </w:p>
        </w:tc>
      </w:tr>
      <w:tr w:rsidR="00955F19" w:rsidRPr="009B053A" w14:paraId="2481A246"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0D4DBD11" w14:textId="08BF4337" w:rsidR="00955F19" w:rsidRPr="009B053A" w:rsidRDefault="00955F19" w:rsidP="00955F19">
            <w:pPr>
              <w:pStyle w:val="TAC"/>
            </w:pPr>
            <w:r w:rsidRPr="009B053A">
              <w:t>1a-1d</w:t>
            </w:r>
          </w:p>
        </w:tc>
        <w:tc>
          <w:tcPr>
            <w:tcW w:w="2126" w:type="dxa"/>
            <w:tcBorders>
              <w:top w:val="single" w:sz="4" w:space="0" w:color="auto"/>
              <w:left w:val="single" w:sz="4" w:space="0" w:color="auto"/>
              <w:bottom w:val="nil"/>
              <w:right w:val="single" w:sz="4" w:space="0" w:color="auto"/>
            </w:tcBorders>
            <w:hideMark/>
          </w:tcPr>
          <w:p w14:paraId="7A5AFC0E" w14:textId="77777777" w:rsidR="00955F19" w:rsidRPr="009B053A" w:rsidRDefault="00955F19" w:rsidP="00955F19">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0F849ED9" w14:textId="77777777" w:rsidR="00955F19" w:rsidRPr="009B053A" w:rsidRDefault="00955F19" w:rsidP="00955F19">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6DCEA4C0" w14:textId="7FCE4044" w:rsidR="00955F19" w:rsidRPr="009B053A" w:rsidRDefault="00955F19" w:rsidP="00955F19">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2B934340" w14:textId="77777777" w:rsidR="00955F19" w:rsidRPr="009B053A" w:rsidRDefault="00955F19" w:rsidP="00955F19">
            <w:pPr>
              <w:pStyle w:val="TAC"/>
            </w:pPr>
            <w:r w:rsidRPr="009B053A">
              <w:t>{-10, 10, 15, 23} for PC3 UE</w:t>
            </w:r>
          </w:p>
          <w:p w14:paraId="4B87BE7F" w14:textId="77777777" w:rsidR="00955F19" w:rsidRPr="009B053A" w:rsidRDefault="00955F19" w:rsidP="00955F19">
            <w:pPr>
              <w:pStyle w:val="TAC"/>
            </w:pPr>
            <w:r w:rsidRPr="009B053A">
              <w:t>{-10, 10, 15, 26} for PC2 UE</w:t>
            </w:r>
          </w:p>
        </w:tc>
        <w:tc>
          <w:tcPr>
            <w:tcW w:w="1275" w:type="dxa"/>
            <w:tcBorders>
              <w:top w:val="single" w:sz="4" w:space="0" w:color="auto"/>
              <w:left w:val="single" w:sz="4" w:space="0" w:color="auto"/>
              <w:bottom w:val="single" w:sz="4" w:space="0" w:color="auto"/>
              <w:right w:val="single" w:sz="4" w:space="0" w:color="auto"/>
            </w:tcBorders>
          </w:tcPr>
          <w:p w14:paraId="31A3FC95" w14:textId="77777777" w:rsidR="00955F19" w:rsidRPr="009B053A" w:rsidRDefault="00955F19" w:rsidP="00955F19">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tcPr>
          <w:p w14:paraId="7B1DAFED" w14:textId="26846D63" w:rsidR="00955F19" w:rsidRPr="009B053A" w:rsidRDefault="00955F19" w:rsidP="00955F19">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3CF30219" w14:textId="77777777" w:rsidR="00955F19" w:rsidRPr="009B053A" w:rsidRDefault="00955F19" w:rsidP="00955F19">
            <w:pPr>
              <w:pStyle w:val="TAC"/>
            </w:pPr>
            <w:r w:rsidRPr="009B053A">
              <w:t>{-10, 10, 15, 23} for PC3 UE</w:t>
            </w:r>
          </w:p>
          <w:p w14:paraId="51A43B3E" w14:textId="77777777" w:rsidR="00955F19" w:rsidRPr="009B053A" w:rsidRDefault="00955F19" w:rsidP="00955F19">
            <w:pPr>
              <w:pStyle w:val="TAC"/>
            </w:pPr>
            <w:r w:rsidRPr="009B053A">
              <w:t>{-10, 10, 15, 26} for PC2 UE</w:t>
            </w:r>
          </w:p>
        </w:tc>
      </w:tr>
      <w:tr w:rsidR="00955F19" w:rsidRPr="009B053A" w14:paraId="607D73B1"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1C3B2EB9" w14:textId="77777777" w:rsidR="00955F19" w:rsidRPr="009B053A" w:rsidRDefault="00955F19" w:rsidP="00955F19">
            <w:pPr>
              <w:pStyle w:val="TAC"/>
            </w:pPr>
            <w:r w:rsidRPr="009B053A">
              <w:t>2a-2c</w:t>
            </w:r>
          </w:p>
        </w:tc>
        <w:tc>
          <w:tcPr>
            <w:tcW w:w="2126" w:type="dxa"/>
            <w:tcBorders>
              <w:top w:val="nil"/>
              <w:left w:val="single" w:sz="4" w:space="0" w:color="auto"/>
              <w:bottom w:val="nil"/>
              <w:right w:val="single" w:sz="4" w:space="0" w:color="auto"/>
            </w:tcBorders>
          </w:tcPr>
          <w:p w14:paraId="257C3A23" w14:textId="77777777" w:rsidR="00955F19" w:rsidRPr="009B053A"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29CF1CC5" w14:textId="77777777" w:rsidR="00955F19" w:rsidRPr="009B053A" w:rsidRDefault="00955F19" w:rsidP="00955F19">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098F730F" w14:textId="77777777" w:rsidR="00955F19" w:rsidRPr="009B053A" w:rsidRDefault="00955F19" w:rsidP="00955F19">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5F3DB07B" w14:textId="77777777" w:rsidR="00955F19" w:rsidRPr="009B053A" w:rsidRDefault="00955F19" w:rsidP="00955F19">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5CA85B10" w14:textId="77777777" w:rsidR="00955F19" w:rsidRPr="009B053A" w:rsidRDefault="00955F19" w:rsidP="00955F19">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41BA62BC" w14:textId="77777777" w:rsidR="00955F19" w:rsidRPr="009B053A" w:rsidRDefault="00955F19" w:rsidP="00955F19">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266A8BAF" w14:textId="77777777" w:rsidR="00955F19" w:rsidRPr="009B053A" w:rsidRDefault="00955F19" w:rsidP="00955F19">
            <w:pPr>
              <w:pStyle w:val="TAC"/>
            </w:pPr>
            <w:r w:rsidRPr="009B053A">
              <w:t>{-10, 10, 15}</w:t>
            </w:r>
          </w:p>
        </w:tc>
      </w:tr>
      <w:tr w:rsidR="00955F19" w:rsidRPr="009B053A" w14:paraId="3132CD55" w14:textId="77777777">
        <w:trPr>
          <w:jc w:val="center"/>
        </w:trPr>
        <w:tc>
          <w:tcPr>
            <w:tcW w:w="1404" w:type="dxa"/>
            <w:tcBorders>
              <w:top w:val="single" w:sz="4" w:space="0" w:color="auto"/>
              <w:left w:val="single" w:sz="4" w:space="0" w:color="auto"/>
              <w:bottom w:val="single" w:sz="4" w:space="0" w:color="auto"/>
              <w:right w:val="single" w:sz="4" w:space="0" w:color="auto"/>
            </w:tcBorders>
          </w:tcPr>
          <w:p w14:paraId="47CC3334" w14:textId="77777777" w:rsidR="00955F19" w:rsidRPr="009B053A" w:rsidRDefault="00955F19" w:rsidP="00955F19">
            <w:pPr>
              <w:pStyle w:val="TAC"/>
            </w:pPr>
            <w:r w:rsidRPr="009B053A">
              <w:t>3a-3c</w:t>
            </w:r>
          </w:p>
        </w:tc>
        <w:tc>
          <w:tcPr>
            <w:tcW w:w="2126" w:type="dxa"/>
            <w:tcBorders>
              <w:top w:val="nil"/>
              <w:left w:val="single" w:sz="4" w:space="0" w:color="auto"/>
              <w:bottom w:val="nil"/>
              <w:right w:val="single" w:sz="4" w:space="0" w:color="auto"/>
            </w:tcBorders>
          </w:tcPr>
          <w:p w14:paraId="7FD52CED" w14:textId="77777777" w:rsidR="00955F19" w:rsidRPr="009B053A" w:rsidRDefault="00955F19" w:rsidP="00955F19">
            <w:pPr>
              <w:pStyle w:val="TAC"/>
            </w:pPr>
          </w:p>
        </w:tc>
        <w:tc>
          <w:tcPr>
            <w:tcW w:w="1418" w:type="dxa"/>
            <w:tcBorders>
              <w:top w:val="single" w:sz="4" w:space="0" w:color="auto"/>
              <w:left w:val="single" w:sz="4" w:space="0" w:color="auto"/>
              <w:bottom w:val="single" w:sz="4" w:space="0" w:color="auto"/>
              <w:right w:val="single" w:sz="4" w:space="0" w:color="auto"/>
            </w:tcBorders>
          </w:tcPr>
          <w:p w14:paraId="3029748A" w14:textId="77777777" w:rsidR="00955F19" w:rsidRPr="009B053A" w:rsidRDefault="00955F19" w:rsidP="00955F19">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41689019" w14:textId="77777777" w:rsidR="00955F19" w:rsidRPr="009B053A" w:rsidRDefault="00955F19" w:rsidP="00955F19">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636CF13C" w14:textId="77777777" w:rsidR="00955F19" w:rsidRPr="009B053A" w:rsidRDefault="00955F19" w:rsidP="00955F19">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656F890D" w14:textId="77777777" w:rsidR="00955F19" w:rsidRPr="009B053A" w:rsidRDefault="00955F19" w:rsidP="00955F19">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02E9940A" w14:textId="41652C08" w:rsidR="00955F19" w:rsidRPr="009B053A" w:rsidRDefault="00955F19" w:rsidP="00955F19">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55E0EEB7" w14:textId="77777777" w:rsidR="00955F19" w:rsidRPr="009B053A" w:rsidRDefault="00955F19" w:rsidP="00955F19">
            <w:pPr>
              <w:pStyle w:val="TAC"/>
            </w:pPr>
            <w:r w:rsidRPr="009B053A">
              <w:t>{-10, 10, 15}</w:t>
            </w:r>
          </w:p>
        </w:tc>
      </w:tr>
      <w:tr w:rsidR="00955F19" w:rsidRPr="009B053A" w14:paraId="6CE832A7" w14:textId="77777777">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04FC011C" w14:textId="77777777" w:rsidR="00955F19" w:rsidRPr="009B053A" w:rsidRDefault="00955F19" w:rsidP="00955F19">
            <w:pPr>
              <w:pStyle w:val="TAN"/>
            </w:pPr>
            <w:r w:rsidRPr="009B053A">
              <w:t>NOTE 1:</w:t>
            </w:r>
            <w:r w:rsidRPr="009B053A">
              <w:tab/>
              <w:t>The specific configuration of each RB allocation is defined in Table 6.1-1 in TS 38.521-1 [8].</w:t>
            </w:r>
          </w:p>
          <w:p w14:paraId="52C350BC" w14:textId="77777777" w:rsidR="00955F19" w:rsidRPr="009B053A" w:rsidRDefault="00955F19" w:rsidP="00955F19">
            <w:pPr>
              <w:pStyle w:val="TAN"/>
            </w:pPr>
            <w:r w:rsidRPr="009B053A">
              <w:t>NOTE 2:</w:t>
            </w:r>
            <w:r w:rsidRPr="009B053A">
              <w:tab/>
              <w:t>The specific configuration of each RB allocation is defined in Table 6.1-1 in current specification.</w:t>
            </w:r>
          </w:p>
          <w:p w14:paraId="2335C7F2" w14:textId="77777777" w:rsidR="00955F19" w:rsidRPr="009B053A" w:rsidRDefault="00955F19" w:rsidP="00955F19">
            <w:pPr>
              <w:pStyle w:val="TAN"/>
            </w:pPr>
            <w:r w:rsidRPr="009B053A">
              <w:t>NOTE 3:</w:t>
            </w:r>
            <w:r w:rsidRPr="009B053A">
              <w:tab/>
              <w:t>The suffix in Test ID identifies the configured power level being tested from the P</w:t>
            </w:r>
            <w:r w:rsidRPr="009B053A">
              <w:rPr>
                <w:vertAlign w:val="subscript"/>
              </w:rPr>
              <w:t>LTE</w:t>
            </w:r>
            <w:r w:rsidRPr="009B053A">
              <w:t xml:space="preserve"> and P</w:t>
            </w:r>
            <w:r w:rsidRPr="009B053A">
              <w:rPr>
                <w:vertAlign w:val="subscript"/>
              </w:rPr>
              <w:t>NR</w:t>
            </w:r>
            <w:r w:rsidRPr="009B053A">
              <w:t xml:space="preserve"> lists</w:t>
            </w:r>
          </w:p>
          <w:p w14:paraId="7257BA7B" w14:textId="7225EF63" w:rsidR="00417B91" w:rsidRDefault="00955F19" w:rsidP="00417B91">
            <w:pPr>
              <w:pStyle w:val="TAN"/>
              <w:rPr>
                <w:ins w:id="2450" w:author="3002" w:date="2023-06-16T09:04:00Z"/>
              </w:rPr>
            </w:pPr>
            <w:r>
              <w:t>NOTE 4:</w:t>
            </w:r>
            <w:r>
              <w:tab/>
              <w:t>For NR band n28, 30MHz test channel bandwidth is tested with Low range test frequency</w:t>
            </w:r>
            <w:r w:rsidR="00417B91" w:rsidRPr="009B053A">
              <w:t>.</w:t>
            </w:r>
          </w:p>
          <w:p w14:paraId="5FD54A37" w14:textId="2A99FECA" w:rsidR="00955F19" w:rsidRDefault="00417B91" w:rsidP="00417B91">
            <w:pPr>
              <w:pStyle w:val="TAN"/>
              <w:rPr>
                <w:ins w:id="2451" w:author="2840" w:date="2023-06-16T09:04:00Z"/>
              </w:rPr>
            </w:pPr>
            <w:ins w:id="2452" w:author="3002" w:date="2023-06-16T09:04:00Z">
              <w:r>
                <w:rPr>
                  <w:rFonts w:hint="eastAsia"/>
                  <w:lang w:eastAsia="ja-JP"/>
                </w:rPr>
                <w:t>N</w:t>
              </w:r>
              <w:r>
                <w:rPr>
                  <w:lang w:eastAsia="ja-JP"/>
                </w:rPr>
                <w:t>OTE 5:</w:t>
              </w:r>
              <w:r>
                <w:rPr>
                  <w:lang w:eastAsia="ja-JP"/>
                </w:rPr>
                <w:tab/>
                <w:t>Only applicable to UEs indicating PC2 on E-UTRA band.</w:t>
              </w:r>
            </w:ins>
          </w:p>
          <w:p w14:paraId="6601DFF8" w14:textId="77777777" w:rsidR="00136C1D" w:rsidDel="0049433C" w:rsidRDefault="00955F19" w:rsidP="00136C1D">
            <w:pPr>
              <w:pStyle w:val="TAN"/>
              <w:rPr>
                <w:del w:id="2453" w:author="3725" w:date="2023-06-16T09:04:00Z"/>
              </w:rPr>
            </w:pPr>
            <w:ins w:id="2454" w:author="2840" w:date="2023-06-16T09:04:00Z">
              <w:r>
                <w:t>NOTE X:</w:t>
              </w:r>
              <w:r>
                <w:tab/>
                <w:t xml:space="preserve">For PC2 UE, Test ID 1g and 1h are not required if UE indicates support of </w:t>
              </w:r>
              <w:r>
                <w:rPr>
                  <w:bCs/>
                  <w:i/>
                </w:rPr>
                <w:t>higherPowerLimit-r17</w:t>
              </w:r>
              <w:r w:rsidRPr="00115713">
                <w:rPr>
                  <w:bCs/>
                </w:rPr>
                <w:t>.</w:t>
              </w:r>
            </w:ins>
          </w:p>
          <w:p w14:paraId="29FD13AA" w14:textId="70FA079B" w:rsidR="00955F19" w:rsidRPr="009B053A" w:rsidRDefault="00136C1D" w:rsidP="00136C1D">
            <w:pPr>
              <w:pStyle w:val="TAN"/>
            </w:pPr>
            <w:ins w:id="2455" w:author="3725" w:date="2023-06-16T09:04:00Z">
              <w:r w:rsidRPr="0078646D">
                <w:rPr>
                  <w:szCs w:val="18"/>
                </w:rPr>
                <w:t>NOTE X:</w:t>
              </w:r>
              <w:r w:rsidRPr="0078646D">
                <w:rPr>
                  <w:szCs w:val="18"/>
                </w:rPr>
                <w:tab/>
              </w:r>
              <w:r w:rsidRPr="0078646D">
                <w:rPr>
                  <w:rFonts w:cs="Arial"/>
                  <w:color w:val="000000"/>
                  <w:szCs w:val="18"/>
                  <w:lang w:eastAsia="zh-TW"/>
                </w:rPr>
                <w:t>The test point is only applicable to Rel-15 UEs supporting PC2 on NR band.</w:t>
              </w:r>
              <w:r>
                <w:rPr>
                  <w:rFonts w:cs="Arial"/>
                  <w:color w:val="000000"/>
                  <w:szCs w:val="18"/>
                  <w:lang w:eastAsia="zh-TW"/>
                </w:rPr>
                <w:t xml:space="preserve"> </w:t>
              </w:r>
              <w:r w:rsidRPr="0078646D">
                <w:rPr>
                  <w:rFonts w:cs="Arial"/>
                  <w:color w:val="000000"/>
                  <w:szCs w:val="18"/>
                  <w:lang w:eastAsia="zh-TW"/>
                </w:rPr>
                <w:t>Test point is applicable for UEs Rel-16 and forward, supporting PC2 on both NR band and NR part power class, or</w:t>
              </w:r>
            </w:ins>
            <w:r>
              <w:rPr>
                <w:rFonts w:cs="Arial"/>
                <w:color w:val="000000"/>
                <w:szCs w:val="18"/>
                <w:lang w:eastAsia="zh-TW"/>
              </w:rPr>
              <w:t xml:space="preserve"> </w:t>
            </w:r>
            <w:ins w:id="2456" w:author="3725" w:date="2023-06-16T09:04:00Z">
              <w:r w:rsidRPr="0078646D">
                <w:rPr>
                  <w:rFonts w:cs="Arial"/>
                  <w:color w:val="000000"/>
                  <w:szCs w:val="18"/>
                  <w:lang w:eastAsia="zh-TW"/>
                </w:rPr>
                <w:t>supporting PC2 on NR band and not supporting NR part power class. The capability of NR part power class is indicated in TS 38.508-2 Table A.4.3.2B.2.3.1-3a.</w:t>
              </w:r>
            </w:ins>
          </w:p>
        </w:tc>
      </w:tr>
    </w:tbl>
    <w:p w14:paraId="22EC1EF7" w14:textId="77777777" w:rsidR="00AB2B30" w:rsidRPr="009B053A" w:rsidRDefault="00AB2B30"/>
    <w:p w14:paraId="576CAB97" w14:textId="77777777" w:rsidR="00AB2B30" w:rsidRPr="009B053A" w:rsidRDefault="006A7121">
      <w:pPr>
        <w:pStyle w:val="TH"/>
      </w:pPr>
      <w:r w:rsidRPr="009B053A">
        <w:t xml:space="preserve">Table </w:t>
      </w:r>
      <w:r w:rsidRPr="009B053A">
        <w:rPr>
          <w:rFonts w:eastAsia="MS Mincho"/>
        </w:rPr>
        <w:t>6.2B.4.1.3.4.1</w:t>
      </w:r>
      <w:r w:rsidRPr="009B053A">
        <w:t>-2: Void</w:t>
      </w:r>
    </w:p>
    <w:p w14:paraId="7EFFB317" w14:textId="77777777" w:rsidR="00AB2B30" w:rsidRPr="009B053A" w:rsidRDefault="00AB2B30"/>
    <w:p w14:paraId="3286877F"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6E08DCA4" w14:textId="77777777" w:rsidR="00AB2B30" w:rsidRPr="009B053A" w:rsidRDefault="006A7121">
      <w:pPr>
        <w:pStyle w:val="B10"/>
      </w:pPr>
      <w:r w:rsidRPr="009B053A">
        <w:lastRenderedPageBreak/>
        <w:t>2.</w:t>
      </w:r>
      <w:r w:rsidRPr="009B053A">
        <w:tab/>
        <w:t>The parameter settings for the E-UTRA cell are set up according to TS 36.508 [11] clause 4.4.3, and the parameter settings for the NR cell are set up according to TS 38.508-1 [6] clause 4.4.3.</w:t>
      </w:r>
    </w:p>
    <w:p w14:paraId="650560AF"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5237C6F3" w14:textId="77777777" w:rsidR="00AB27EE" w:rsidRPr="009B053A" w:rsidRDefault="006A7121" w:rsidP="00AB27EE">
      <w:pPr>
        <w:pStyle w:val="B10"/>
      </w:pPr>
      <w:r w:rsidRPr="009B053A">
        <w:t>4.</w:t>
      </w:r>
      <w:r w:rsidRPr="009B053A">
        <w:tab/>
      </w:r>
      <w:r w:rsidR="00AB27EE" w:rsidRPr="009B053A">
        <w:t xml:space="preserve">The UL Reference Measurement channels are </w:t>
      </w:r>
      <w:del w:id="2457" w:author="3001" w:date="2023-06-16T09:04:00Z">
        <w:r w:rsidR="00AB27EE" w:rsidRPr="009B053A" w:rsidDel="00246229">
          <w:delText>TS 36.521-1 [10] Annex A.2 and TS 38.521-1 [8] Annex A.2</w:delText>
        </w:r>
      </w:del>
      <w:ins w:id="2458" w:author="3001" w:date="2023-06-16T09:04:00Z">
        <w:r w:rsidR="00AB27EE">
          <w:t>set</w:t>
        </w:r>
      </w:ins>
      <w:r w:rsidR="00AB27EE" w:rsidRPr="009B053A">
        <w:t xml:space="preserve"> for E-UTRA CG and NR CG respectively.</w:t>
      </w:r>
    </w:p>
    <w:p w14:paraId="308EE048" w14:textId="40D83A6F" w:rsidR="00AB2B30" w:rsidRPr="009B053A" w:rsidRDefault="006A7121">
      <w:pPr>
        <w:pStyle w:val="B10"/>
      </w:pPr>
      <w:r w:rsidRPr="009B053A">
        <w:t>5.</w:t>
      </w:r>
      <w:r w:rsidRPr="009B053A">
        <w:tab/>
        <w:t xml:space="preserve">Propagation conditions are set according to </w:t>
      </w:r>
      <w:r w:rsidR="00EE3EC7" w:rsidRPr="009B053A">
        <w:t xml:space="preserve">Table </w:t>
      </w:r>
      <w:r w:rsidR="00EE3EC7" w:rsidRPr="009B053A">
        <w:rPr>
          <w:rFonts w:eastAsia="MS Mincho"/>
        </w:rPr>
        <w:t>6.2B.4.1.3.4.1</w:t>
      </w:r>
      <w:r w:rsidR="00EE3EC7" w:rsidRPr="009B053A">
        <w:t>-1</w:t>
      </w:r>
      <w:r w:rsidRPr="009B053A">
        <w:t>.</w:t>
      </w:r>
    </w:p>
    <w:p w14:paraId="743EF65B"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4.1.3.4.3.</w:t>
      </w:r>
    </w:p>
    <w:p w14:paraId="2E7DF6D9" w14:textId="77777777" w:rsidR="00AB2B30" w:rsidRPr="009B053A" w:rsidRDefault="006A7121">
      <w:pPr>
        <w:pStyle w:val="B10"/>
      </w:pPr>
      <w:r w:rsidRPr="009B053A">
        <w:t>7.</w:t>
      </w:r>
      <w:r w:rsidRPr="009B053A">
        <w:tab/>
        <w:t>For the case of testing overlapping E-UTRA and NR UL transmission scenario when both bands are TDD, ensure E-UTRA UL transmission overlaps with NR UL transmission in time by giving SCG a delay of 3 E-UTRA subframes, or by giving MCG a delay of 2 subframes.</w:t>
      </w:r>
    </w:p>
    <w:p w14:paraId="3173AAFD" w14:textId="77777777" w:rsidR="00AB2B30" w:rsidRPr="009B053A" w:rsidRDefault="006A7121">
      <w:pPr>
        <w:pStyle w:val="H6"/>
      </w:pPr>
      <w:r w:rsidRPr="009B053A">
        <w:t>6.2B.4.1.3.4.2</w:t>
      </w:r>
      <w:r w:rsidRPr="009B053A">
        <w:tab/>
        <w:t>Test procedure</w:t>
      </w:r>
    </w:p>
    <w:p w14:paraId="3D7382AD" w14:textId="72155F34" w:rsidR="00AB2B30" w:rsidRPr="009B053A" w:rsidRDefault="006A7121">
      <w:pPr>
        <w:pStyle w:val="B10"/>
      </w:pPr>
      <w:r w:rsidRPr="009B053A">
        <w:t>1.</w:t>
      </w:r>
      <w:r w:rsidRPr="009B053A">
        <w:tab/>
        <w:t xml:space="preserve">SS sends uplink scheduling information for each UL HARQ process via PDCCH DCI format 0 and DCI format 0_1 for C_RNTI to schedule the UL RMC according table </w:t>
      </w:r>
      <w:r w:rsidRPr="009B053A">
        <w:rPr>
          <w:rFonts w:eastAsia="MS Mincho"/>
        </w:rPr>
        <w:t>6.2B.4.1.3.4.1</w:t>
      </w:r>
      <w:r w:rsidRPr="009B053A">
        <w:t>-1 on E-UTRA CC and NR CC respectively. Since the UE has no payload and no loopback data to send the UE sends uplink MAC padding bits on the UL RMC.</w:t>
      </w:r>
    </w:p>
    <w:p w14:paraId="13690DBA"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40405B1B" w14:textId="209B5047" w:rsidR="00AB2B30" w:rsidRPr="009B053A" w:rsidRDefault="006A7121">
      <w:pPr>
        <w:pStyle w:val="B10"/>
      </w:pPr>
      <w:r w:rsidRPr="009B053A">
        <w:t>3.</w:t>
      </w:r>
      <w:r w:rsidRPr="009B053A">
        <w:tab/>
        <w:t>Measure the mean transmitted power over E-UTRA component carrier and NR component carrier respectively, or/and measure the sum of mean transmitted power over E-UTRA and NR component carriers according to Table 6.2B.4.1.3.5-1 and Table 6.2B.4.1.3.5-2. The period of the measurement shall be at least the continuous duration of one active sub-frame. For TDD, only slots consisting of only UL symbols are under test.</w:t>
      </w:r>
      <w:r w:rsidR="000870DA" w:rsidRPr="009B053A">
        <w:t xml:space="preserve"> For FDD band in inter-band CA with both TDD band and FDD band, only slots overlapping with only UL symbols in TDD are under test.</w:t>
      </w:r>
    </w:p>
    <w:p w14:paraId="1CF55C47" w14:textId="77777777" w:rsidR="009040B9" w:rsidRPr="009B053A" w:rsidRDefault="009040B9" w:rsidP="009040B9">
      <w:pPr>
        <w:pStyle w:val="NO"/>
      </w:pPr>
      <w:r w:rsidRPr="009B053A">
        <w:t>NOTE 1:</w:t>
      </w:r>
      <w:r w:rsidRPr="009B053A">
        <w:tab/>
        <w:t xml:space="preserve">When switching to DFT-s-OFDM waveform, as specified in the test configuration Table </w:t>
      </w:r>
      <w:r w:rsidRPr="009B053A">
        <w:rPr>
          <w:rFonts w:eastAsia="MS Mincho"/>
        </w:rPr>
        <w:t>6.2B.4.1.3.4.1</w:t>
      </w:r>
      <w:r w:rsidRPr="009B053A">
        <w:t>-1, send an NR RRCReconfiguration message according to TS 38.508-1 [6] clause 4.6.3 Table 4.6.3-118 PUSCH-Config with TRANSFORM_PRECODER_ENABLED condition.</w:t>
      </w:r>
    </w:p>
    <w:p w14:paraId="7FF40008" w14:textId="77777777" w:rsidR="00AB2B30" w:rsidRPr="009B053A" w:rsidRDefault="006A7121">
      <w:pPr>
        <w:pStyle w:val="H6"/>
      </w:pPr>
      <w:r w:rsidRPr="009B053A">
        <w:t>6.2B.4.1.3.4.3</w:t>
      </w:r>
      <w:r w:rsidRPr="009B053A">
        <w:tab/>
        <w:t>Message contents</w:t>
      </w:r>
    </w:p>
    <w:p w14:paraId="4EB24252" w14:textId="77777777" w:rsidR="00AB2B30" w:rsidRPr="009B053A" w:rsidRDefault="006A7121">
      <w:r w:rsidRPr="009B053A">
        <w:t>Message contents are according to TS 36.508 [11] clause 4.6.1 and TS 38.508-1 [6] clause 4.6.1 with the following exceptions.</w:t>
      </w:r>
    </w:p>
    <w:p w14:paraId="27A710BE" w14:textId="77777777" w:rsidR="00AB2B30" w:rsidRPr="009B053A" w:rsidRDefault="006A7121">
      <w:pPr>
        <w:pStyle w:val="TH"/>
      </w:pPr>
      <w:r w:rsidRPr="009B053A">
        <w:t xml:space="preserve">Table 6.2B.4.1.3.4.3-1: </w:t>
      </w:r>
      <w:r w:rsidRPr="009B053A">
        <w:rPr>
          <w:i/>
          <w:iCs/>
        </w:rPr>
        <w:t>RRCConnectionReconfiguration:</w:t>
      </w:r>
      <w:r w:rsidRPr="009B053A">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2126"/>
        <w:gridCol w:w="1701"/>
      </w:tblGrid>
      <w:tr w:rsidR="00AB2B30" w:rsidRPr="009B053A" w14:paraId="01BA8818" w14:textId="77777777">
        <w:trPr>
          <w:gridBefore w:val="1"/>
          <w:wBefore w:w="9" w:type="dxa"/>
        </w:trPr>
        <w:tc>
          <w:tcPr>
            <w:tcW w:w="9738" w:type="dxa"/>
            <w:gridSpan w:val="4"/>
          </w:tcPr>
          <w:p w14:paraId="4F3A1167" w14:textId="77777777" w:rsidR="00AB2B30" w:rsidRPr="009B053A" w:rsidRDefault="006A7121">
            <w:pPr>
              <w:pStyle w:val="TAL"/>
            </w:pPr>
            <w:r w:rsidRPr="009B053A">
              <w:t>Derivation Path: TS 36.508 [11], Table 4.6.1-8</w:t>
            </w:r>
          </w:p>
        </w:tc>
      </w:tr>
      <w:tr w:rsidR="00AB2B30" w:rsidRPr="009B053A" w14:paraId="16331847" w14:textId="77777777">
        <w:tblPrEx>
          <w:tblCellMar>
            <w:left w:w="108" w:type="dxa"/>
            <w:right w:w="108" w:type="dxa"/>
          </w:tblCellMar>
        </w:tblPrEx>
        <w:tc>
          <w:tcPr>
            <w:tcW w:w="4503" w:type="dxa"/>
            <w:gridSpan w:val="2"/>
          </w:tcPr>
          <w:p w14:paraId="6C03B4DE" w14:textId="77777777" w:rsidR="00AB2B30" w:rsidRPr="009B053A" w:rsidRDefault="006A7121">
            <w:pPr>
              <w:pStyle w:val="TAH"/>
            </w:pPr>
            <w:r w:rsidRPr="009B053A">
              <w:t>Information Element</w:t>
            </w:r>
          </w:p>
        </w:tc>
        <w:tc>
          <w:tcPr>
            <w:tcW w:w="1417" w:type="dxa"/>
          </w:tcPr>
          <w:p w14:paraId="653E92AC" w14:textId="77777777" w:rsidR="00AB2B30" w:rsidRPr="009B053A" w:rsidRDefault="006A7121">
            <w:pPr>
              <w:pStyle w:val="TAH"/>
            </w:pPr>
            <w:r w:rsidRPr="009B053A">
              <w:t>Value/remark</w:t>
            </w:r>
          </w:p>
        </w:tc>
        <w:tc>
          <w:tcPr>
            <w:tcW w:w="2126" w:type="dxa"/>
          </w:tcPr>
          <w:p w14:paraId="2C8DC227" w14:textId="77777777" w:rsidR="00AB2B30" w:rsidRPr="009B053A" w:rsidRDefault="006A7121">
            <w:pPr>
              <w:pStyle w:val="TAH"/>
            </w:pPr>
            <w:r w:rsidRPr="009B053A">
              <w:t>Comment</w:t>
            </w:r>
          </w:p>
        </w:tc>
        <w:tc>
          <w:tcPr>
            <w:tcW w:w="1701" w:type="dxa"/>
          </w:tcPr>
          <w:p w14:paraId="555E1AB3" w14:textId="77777777" w:rsidR="00AB2B30" w:rsidRPr="009B053A" w:rsidRDefault="006A7121">
            <w:pPr>
              <w:pStyle w:val="TAH"/>
            </w:pPr>
            <w:r w:rsidRPr="009B053A">
              <w:t>Condition</w:t>
            </w:r>
          </w:p>
        </w:tc>
      </w:tr>
      <w:tr w:rsidR="00AB2B30" w:rsidRPr="009B053A" w14:paraId="6B1790D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13707B4" w14:textId="77777777" w:rsidR="00AB2B30" w:rsidRPr="009B053A" w:rsidRDefault="006A7121">
            <w:pPr>
              <w:pStyle w:val="TAL"/>
            </w:pPr>
            <w:r w:rsidRPr="009B053A">
              <w:t xml:space="preserve">                        tdm-PatternConfig-r15 CHOICE{</w:t>
            </w:r>
          </w:p>
        </w:tc>
        <w:tc>
          <w:tcPr>
            <w:tcW w:w="1417" w:type="dxa"/>
          </w:tcPr>
          <w:p w14:paraId="772F48CC" w14:textId="77777777" w:rsidR="00AB2B30" w:rsidRPr="009B053A" w:rsidRDefault="00AB2B30">
            <w:pPr>
              <w:pStyle w:val="TAL"/>
              <w:rPr>
                <w:rFonts w:eastAsia="MS Mincho"/>
              </w:rPr>
            </w:pPr>
          </w:p>
        </w:tc>
        <w:tc>
          <w:tcPr>
            <w:tcW w:w="2126" w:type="dxa"/>
          </w:tcPr>
          <w:p w14:paraId="6C08B417" w14:textId="77777777" w:rsidR="00AB2B30" w:rsidRPr="009B053A" w:rsidRDefault="00AB2B30">
            <w:pPr>
              <w:pStyle w:val="TAL"/>
            </w:pPr>
          </w:p>
        </w:tc>
        <w:tc>
          <w:tcPr>
            <w:tcW w:w="1701" w:type="dxa"/>
          </w:tcPr>
          <w:p w14:paraId="24F1CB78" w14:textId="77777777" w:rsidR="00AB2B30" w:rsidRPr="009B053A" w:rsidRDefault="00AB2B30">
            <w:pPr>
              <w:pStyle w:val="TAL"/>
            </w:pPr>
          </w:p>
        </w:tc>
      </w:tr>
      <w:tr w:rsidR="00AB2B30" w:rsidRPr="009B053A" w14:paraId="5C8270F5"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21C3E35" w14:textId="77777777" w:rsidR="00AB2B30" w:rsidRPr="009B053A" w:rsidRDefault="006A7121">
            <w:pPr>
              <w:pStyle w:val="TAL"/>
            </w:pPr>
            <w:r w:rsidRPr="009B053A">
              <w:t xml:space="preserve">                          setup SEQUENCE {</w:t>
            </w:r>
          </w:p>
        </w:tc>
        <w:tc>
          <w:tcPr>
            <w:tcW w:w="1417" w:type="dxa"/>
          </w:tcPr>
          <w:p w14:paraId="108B306D" w14:textId="77777777" w:rsidR="00AB2B30" w:rsidRPr="009B053A" w:rsidRDefault="00AB2B30">
            <w:pPr>
              <w:pStyle w:val="TAL"/>
              <w:rPr>
                <w:rFonts w:eastAsia="MS Mincho"/>
              </w:rPr>
            </w:pPr>
          </w:p>
        </w:tc>
        <w:tc>
          <w:tcPr>
            <w:tcW w:w="2126" w:type="dxa"/>
          </w:tcPr>
          <w:p w14:paraId="46CD8FC7" w14:textId="77777777" w:rsidR="00AB2B30" w:rsidRPr="009B053A" w:rsidRDefault="00AB2B30">
            <w:pPr>
              <w:pStyle w:val="TAL"/>
            </w:pPr>
          </w:p>
        </w:tc>
        <w:tc>
          <w:tcPr>
            <w:tcW w:w="1701" w:type="dxa"/>
          </w:tcPr>
          <w:p w14:paraId="5711AF64" w14:textId="77777777" w:rsidR="00AB2B30" w:rsidRPr="009B053A" w:rsidRDefault="00AB2B30">
            <w:pPr>
              <w:pStyle w:val="TAL"/>
            </w:pPr>
          </w:p>
        </w:tc>
      </w:tr>
      <w:tr w:rsidR="00AB2B30" w:rsidRPr="009B053A" w14:paraId="17181416"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3345AD9" w14:textId="77777777" w:rsidR="00AB2B30" w:rsidRPr="009B053A" w:rsidRDefault="006A7121">
            <w:pPr>
              <w:pStyle w:val="TAL"/>
            </w:pPr>
            <w:r w:rsidRPr="009B053A">
              <w:t xml:space="preserve">                            subframeAssignment-r15</w:t>
            </w:r>
          </w:p>
        </w:tc>
        <w:tc>
          <w:tcPr>
            <w:tcW w:w="1417" w:type="dxa"/>
          </w:tcPr>
          <w:p w14:paraId="5A8DE343" w14:textId="77777777" w:rsidR="00AB2B30" w:rsidRPr="009B053A" w:rsidRDefault="006A7121">
            <w:pPr>
              <w:pStyle w:val="TAL"/>
              <w:rPr>
                <w:rFonts w:eastAsia="MS Mincho"/>
              </w:rPr>
            </w:pPr>
            <w:r w:rsidRPr="009B053A">
              <w:rPr>
                <w:rFonts w:eastAsia="MS Mincho"/>
              </w:rPr>
              <w:t>sa2</w:t>
            </w:r>
          </w:p>
        </w:tc>
        <w:tc>
          <w:tcPr>
            <w:tcW w:w="2126" w:type="dxa"/>
          </w:tcPr>
          <w:p w14:paraId="10547688" w14:textId="77777777" w:rsidR="00AB2B30" w:rsidRPr="009B053A" w:rsidRDefault="00AB2B30">
            <w:pPr>
              <w:pStyle w:val="TAL"/>
            </w:pPr>
          </w:p>
        </w:tc>
        <w:tc>
          <w:tcPr>
            <w:tcW w:w="1701" w:type="dxa"/>
          </w:tcPr>
          <w:p w14:paraId="1353F62F" w14:textId="77777777" w:rsidR="00AB2B30" w:rsidRPr="009B053A" w:rsidRDefault="00AB2B30">
            <w:pPr>
              <w:pStyle w:val="TAL"/>
            </w:pPr>
          </w:p>
        </w:tc>
      </w:tr>
      <w:tr w:rsidR="00AB2B30" w:rsidRPr="009B053A" w14:paraId="3358671D"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1C74D83" w14:textId="77777777" w:rsidR="00AB2B30" w:rsidRPr="009B053A" w:rsidRDefault="006A7121">
            <w:pPr>
              <w:pStyle w:val="TAL"/>
            </w:pPr>
            <w:r w:rsidRPr="009B053A">
              <w:t xml:space="preserve">                            harq-Offset-r15</w:t>
            </w:r>
          </w:p>
        </w:tc>
        <w:tc>
          <w:tcPr>
            <w:tcW w:w="1417" w:type="dxa"/>
          </w:tcPr>
          <w:p w14:paraId="25F552F0" w14:textId="77777777" w:rsidR="00AB2B30" w:rsidRPr="009B053A" w:rsidRDefault="006A7121">
            <w:pPr>
              <w:pStyle w:val="TAL"/>
              <w:rPr>
                <w:rFonts w:eastAsia="MS Mincho"/>
              </w:rPr>
            </w:pPr>
            <w:r w:rsidRPr="009B053A">
              <w:rPr>
                <w:rFonts w:eastAsia="MS Mincho"/>
              </w:rPr>
              <w:t>0</w:t>
            </w:r>
          </w:p>
        </w:tc>
        <w:tc>
          <w:tcPr>
            <w:tcW w:w="2126" w:type="dxa"/>
          </w:tcPr>
          <w:p w14:paraId="4F7B8B71" w14:textId="77777777" w:rsidR="00AB2B30" w:rsidRPr="009B053A" w:rsidRDefault="00AB2B30">
            <w:pPr>
              <w:pStyle w:val="TAL"/>
            </w:pPr>
          </w:p>
        </w:tc>
        <w:tc>
          <w:tcPr>
            <w:tcW w:w="1701" w:type="dxa"/>
          </w:tcPr>
          <w:p w14:paraId="51A1481D" w14:textId="77777777" w:rsidR="00AB2B30" w:rsidRPr="009B053A" w:rsidRDefault="00AB2B30">
            <w:pPr>
              <w:pStyle w:val="TAL"/>
            </w:pPr>
          </w:p>
        </w:tc>
      </w:tr>
      <w:tr w:rsidR="00AB2B30" w:rsidRPr="009B053A" w14:paraId="29AE8DF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178908F" w14:textId="77777777" w:rsidR="00AB2B30" w:rsidRPr="009B053A" w:rsidRDefault="006A7121">
            <w:pPr>
              <w:pStyle w:val="TAL"/>
            </w:pPr>
            <w:r w:rsidRPr="009B053A">
              <w:t xml:space="preserve">                          }</w:t>
            </w:r>
          </w:p>
        </w:tc>
        <w:tc>
          <w:tcPr>
            <w:tcW w:w="1417" w:type="dxa"/>
          </w:tcPr>
          <w:p w14:paraId="694EB3A9" w14:textId="77777777" w:rsidR="00AB2B30" w:rsidRPr="009B053A" w:rsidRDefault="00AB2B30">
            <w:pPr>
              <w:pStyle w:val="TAL"/>
              <w:rPr>
                <w:rFonts w:eastAsia="MS Mincho"/>
              </w:rPr>
            </w:pPr>
          </w:p>
        </w:tc>
        <w:tc>
          <w:tcPr>
            <w:tcW w:w="2126" w:type="dxa"/>
          </w:tcPr>
          <w:p w14:paraId="0B4F41F3" w14:textId="77777777" w:rsidR="00AB2B30" w:rsidRPr="009B053A" w:rsidRDefault="00AB2B30">
            <w:pPr>
              <w:pStyle w:val="TAL"/>
            </w:pPr>
          </w:p>
        </w:tc>
        <w:tc>
          <w:tcPr>
            <w:tcW w:w="1701" w:type="dxa"/>
          </w:tcPr>
          <w:p w14:paraId="7AA1BBCC" w14:textId="77777777" w:rsidR="00AB2B30" w:rsidRPr="009B053A" w:rsidRDefault="00AB2B30">
            <w:pPr>
              <w:pStyle w:val="TAL"/>
            </w:pPr>
          </w:p>
        </w:tc>
      </w:tr>
      <w:tr w:rsidR="00AB2B30" w:rsidRPr="009B053A" w14:paraId="1AC297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88975E1" w14:textId="77777777" w:rsidR="00AB2B30" w:rsidRPr="009B053A" w:rsidRDefault="006A7121">
            <w:pPr>
              <w:pStyle w:val="TAL"/>
              <w:rPr>
                <w:b/>
              </w:rPr>
            </w:pPr>
            <w:r w:rsidRPr="009B053A">
              <w:t xml:space="preserve">                        }</w:t>
            </w:r>
          </w:p>
        </w:tc>
        <w:tc>
          <w:tcPr>
            <w:tcW w:w="1417" w:type="dxa"/>
          </w:tcPr>
          <w:p w14:paraId="3C7C0C35" w14:textId="77777777" w:rsidR="00AB2B30" w:rsidRPr="009B053A" w:rsidRDefault="00AB2B30">
            <w:pPr>
              <w:pStyle w:val="TAL"/>
              <w:rPr>
                <w:rFonts w:eastAsia="MS Mincho"/>
              </w:rPr>
            </w:pPr>
          </w:p>
        </w:tc>
        <w:tc>
          <w:tcPr>
            <w:tcW w:w="2126" w:type="dxa"/>
          </w:tcPr>
          <w:p w14:paraId="7DED346D" w14:textId="77777777" w:rsidR="00AB2B30" w:rsidRPr="009B053A" w:rsidRDefault="00AB2B30">
            <w:pPr>
              <w:pStyle w:val="TAL"/>
            </w:pPr>
          </w:p>
        </w:tc>
        <w:tc>
          <w:tcPr>
            <w:tcW w:w="1701" w:type="dxa"/>
          </w:tcPr>
          <w:p w14:paraId="10013E60" w14:textId="77777777" w:rsidR="00AB2B30" w:rsidRPr="009B053A" w:rsidRDefault="00AB2B30">
            <w:pPr>
              <w:pStyle w:val="TAL"/>
            </w:pPr>
          </w:p>
        </w:tc>
      </w:tr>
    </w:tbl>
    <w:p w14:paraId="3631832A" w14:textId="77777777" w:rsidR="00AB2B30" w:rsidRPr="009B053A" w:rsidRDefault="00AB2B30"/>
    <w:p w14:paraId="2481A0FA" w14:textId="77777777" w:rsidR="00AB2B30" w:rsidRPr="009B053A" w:rsidRDefault="006A7121">
      <w:pPr>
        <w:pStyle w:val="TH"/>
      </w:pPr>
      <w:r w:rsidRPr="009B053A">
        <w:lastRenderedPageBreak/>
        <w:t xml:space="preserve">Table 6.2B.4.1.3.4.3-2: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2BA4F516" w14:textId="77777777">
        <w:tc>
          <w:tcPr>
            <w:tcW w:w="9781" w:type="dxa"/>
            <w:gridSpan w:val="4"/>
          </w:tcPr>
          <w:p w14:paraId="1C094B93" w14:textId="77777777" w:rsidR="00AB2B30" w:rsidRPr="009B053A" w:rsidRDefault="006A7121">
            <w:pPr>
              <w:pStyle w:val="TAL"/>
            </w:pPr>
            <w:r w:rsidRPr="009B053A">
              <w:t>Derivation Path: TS 36.508 [11], Table 4.6.3-23</w:t>
            </w:r>
          </w:p>
        </w:tc>
      </w:tr>
      <w:tr w:rsidR="00AB2B30" w:rsidRPr="009B053A" w14:paraId="393C362F" w14:textId="77777777">
        <w:tblPrEx>
          <w:tblCellMar>
            <w:left w:w="108" w:type="dxa"/>
            <w:right w:w="108" w:type="dxa"/>
          </w:tblCellMar>
        </w:tblPrEx>
        <w:tc>
          <w:tcPr>
            <w:tcW w:w="4537" w:type="dxa"/>
          </w:tcPr>
          <w:p w14:paraId="725B06AF" w14:textId="77777777" w:rsidR="00AB2B30" w:rsidRPr="009B053A" w:rsidRDefault="006A7121">
            <w:pPr>
              <w:pStyle w:val="TAH"/>
            </w:pPr>
            <w:r w:rsidRPr="009B053A">
              <w:t>Information Element</w:t>
            </w:r>
          </w:p>
        </w:tc>
        <w:tc>
          <w:tcPr>
            <w:tcW w:w="2268" w:type="dxa"/>
          </w:tcPr>
          <w:p w14:paraId="291C6289" w14:textId="77777777" w:rsidR="00AB2B30" w:rsidRPr="009B053A" w:rsidRDefault="006A7121">
            <w:pPr>
              <w:pStyle w:val="TAH"/>
            </w:pPr>
            <w:r w:rsidRPr="009B053A">
              <w:t>Value/remark</w:t>
            </w:r>
          </w:p>
        </w:tc>
        <w:tc>
          <w:tcPr>
            <w:tcW w:w="1701" w:type="dxa"/>
          </w:tcPr>
          <w:p w14:paraId="40FCD818" w14:textId="77777777" w:rsidR="00AB2B30" w:rsidRPr="009B053A" w:rsidRDefault="006A7121">
            <w:pPr>
              <w:pStyle w:val="TAH"/>
            </w:pPr>
            <w:r w:rsidRPr="009B053A">
              <w:t>Comment</w:t>
            </w:r>
          </w:p>
        </w:tc>
        <w:tc>
          <w:tcPr>
            <w:tcW w:w="1275" w:type="dxa"/>
          </w:tcPr>
          <w:p w14:paraId="3EFADEA5" w14:textId="77777777" w:rsidR="00AB2B30" w:rsidRPr="009B053A" w:rsidRDefault="006A7121">
            <w:pPr>
              <w:pStyle w:val="TAH"/>
            </w:pPr>
            <w:r w:rsidRPr="009B053A">
              <w:t>Condition</w:t>
            </w:r>
          </w:p>
        </w:tc>
      </w:tr>
      <w:tr w:rsidR="00AB2B30" w:rsidRPr="009B053A" w14:paraId="0F4FC7A8"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55F78589"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3CAB828"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30792C6"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34969145" w14:textId="77777777" w:rsidR="00AB2B30" w:rsidRPr="009B053A" w:rsidRDefault="00AB2B30">
            <w:pPr>
              <w:pStyle w:val="TAL"/>
            </w:pPr>
          </w:p>
        </w:tc>
      </w:tr>
      <w:tr w:rsidR="00AB2B30" w:rsidRPr="009B053A" w14:paraId="71C19DF1" w14:textId="77777777">
        <w:tblPrEx>
          <w:tblCellMar>
            <w:left w:w="108" w:type="dxa"/>
            <w:right w:w="108" w:type="dxa"/>
          </w:tblCellMar>
        </w:tblPrEx>
        <w:tc>
          <w:tcPr>
            <w:tcW w:w="4537" w:type="dxa"/>
          </w:tcPr>
          <w:p w14:paraId="02AB255E" w14:textId="77777777" w:rsidR="00AB2B30" w:rsidRPr="009B053A" w:rsidRDefault="006A7121">
            <w:pPr>
              <w:pStyle w:val="TAL"/>
            </w:pPr>
            <w:r w:rsidRPr="009B053A">
              <w:t xml:space="preserve">  subframeAssignment</w:t>
            </w:r>
          </w:p>
        </w:tc>
        <w:tc>
          <w:tcPr>
            <w:tcW w:w="2268" w:type="dxa"/>
          </w:tcPr>
          <w:p w14:paraId="7AC53680" w14:textId="77777777" w:rsidR="00AB2B30" w:rsidRPr="009B053A" w:rsidRDefault="006A7121">
            <w:pPr>
              <w:pStyle w:val="TAL"/>
            </w:pPr>
            <w:r w:rsidRPr="009B053A">
              <w:t>sa2</w:t>
            </w:r>
          </w:p>
        </w:tc>
        <w:tc>
          <w:tcPr>
            <w:tcW w:w="1701" w:type="dxa"/>
          </w:tcPr>
          <w:p w14:paraId="7AC8C4E9" w14:textId="77777777" w:rsidR="00AB2B30" w:rsidRPr="009B053A" w:rsidRDefault="00AB2B30">
            <w:pPr>
              <w:pStyle w:val="TAL"/>
            </w:pPr>
          </w:p>
        </w:tc>
        <w:tc>
          <w:tcPr>
            <w:tcW w:w="1275" w:type="dxa"/>
          </w:tcPr>
          <w:p w14:paraId="03370B85" w14:textId="77777777" w:rsidR="00AB2B30" w:rsidRPr="009B053A" w:rsidRDefault="00AB2B30">
            <w:pPr>
              <w:pStyle w:val="TAL"/>
            </w:pPr>
          </w:p>
        </w:tc>
      </w:tr>
      <w:tr w:rsidR="00AB2B30" w:rsidRPr="009B053A" w14:paraId="6D4F74F1" w14:textId="77777777">
        <w:tblPrEx>
          <w:tblCellMar>
            <w:left w:w="108" w:type="dxa"/>
            <w:right w:w="108" w:type="dxa"/>
          </w:tblCellMar>
        </w:tblPrEx>
        <w:tc>
          <w:tcPr>
            <w:tcW w:w="4537" w:type="dxa"/>
          </w:tcPr>
          <w:p w14:paraId="2BD52256" w14:textId="77777777" w:rsidR="00AB2B30" w:rsidRPr="009B053A" w:rsidRDefault="006A7121">
            <w:pPr>
              <w:pStyle w:val="TAL"/>
            </w:pPr>
            <w:r w:rsidRPr="009B053A">
              <w:t xml:space="preserve">  specialSubframePatterns</w:t>
            </w:r>
          </w:p>
        </w:tc>
        <w:tc>
          <w:tcPr>
            <w:tcW w:w="2268" w:type="dxa"/>
          </w:tcPr>
          <w:p w14:paraId="2A930A7F" w14:textId="77777777" w:rsidR="00AB2B30" w:rsidRPr="009B053A" w:rsidRDefault="006A7121">
            <w:pPr>
              <w:pStyle w:val="TAL"/>
            </w:pPr>
            <w:r w:rsidRPr="009B053A">
              <w:t>ssp7</w:t>
            </w:r>
          </w:p>
        </w:tc>
        <w:tc>
          <w:tcPr>
            <w:tcW w:w="1701" w:type="dxa"/>
          </w:tcPr>
          <w:p w14:paraId="66066807" w14:textId="77777777" w:rsidR="00AB2B30" w:rsidRPr="009B053A" w:rsidRDefault="00AB2B30">
            <w:pPr>
              <w:pStyle w:val="TAL"/>
            </w:pPr>
          </w:p>
        </w:tc>
        <w:tc>
          <w:tcPr>
            <w:tcW w:w="1275" w:type="dxa"/>
          </w:tcPr>
          <w:p w14:paraId="1ED1AFBC" w14:textId="77777777" w:rsidR="00AB2B30" w:rsidRPr="009B053A" w:rsidRDefault="00AB2B30">
            <w:pPr>
              <w:pStyle w:val="TAL"/>
            </w:pPr>
          </w:p>
        </w:tc>
      </w:tr>
      <w:tr w:rsidR="00AB2B30" w:rsidRPr="009B053A" w14:paraId="67A882CC"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C4643DB"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4EA5D73D"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B3F1F38"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4F9D7BF0" w14:textId="77777777" w:rsidR="00AB2B30" w:rsidRPr="009B053A" w:rsidRDefault="00AB2B30">
            <w:pPr>
              <w:pStyle w:val="TAL"/>
            </w:pPr>
          </w:p>
        </w:tc>
      </w:tr>
    </w:tbl>
    <w:p w14:paraId="46AEB96E" w14:textId="77777777" w:rsidR="00AB2B30" w:rsidRPr="009B053A" w:rsidRDefault="00AB2B30"/>
    <w:p w14:paraId="380C8B53" w14:textId="77777777" w:rsidR="00AB2B30" w:rsidRPr="009B053A" w:rsidRDefault="006A7121">
      <w:pPr>
        <w:pStyle w:val="TH"/>
      </w:pPr>
      <w:r w:rsidRPr="009B053A">
        <w:t xml:space="preserve">Table 6.2B.4.1.3.4.3-3: </w:t>
      </w:r>
      <w:r w:rsidRPr="009B053A">
        <w:rPr>
          <w:i/>
          <w:iCs/>
        </w:rPr>
        <w:t>RRCConnectionReconfiguration:</w:t>
      </w:r>
      <w:r w:rsidRPr="009B053A">
        <w:t xml:space="preserve"> nr-Config-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1417"/>
        <w:gridCol w:w="1559"/>
        <w:gridCol w:w="2268"/>
      </w:tblGrid>
      <w:tr w:rsidR="00AB2B30" w:rsidRPr="009B053A" w14:paraId="2E06C611" w14:textId="77777777">
        <w:trPr>
          <w:gridBefore w:val="1"/>
          <w:wBefore w:w="9" w:type="dxa"/>
        </w:trPr>
        <w:tc>
          <w:tcPr>
            <w:tcW w:w="9738" w:type="dxa"/>
            <w:gridSpan w:val="4"/>
          </w:tcPr>
          <w:p w14:paraId="5449CB3D" w14:textId="77777777" w:rsidR="00AB2B30" w:rsidRPr="009B053A" w:rsidRDefault="006A7121">
            <w:pPr>
              <w:pStyle w:val="TAL"/>
            </w:pPr>
            <w:r w:rsidRPr="009B053A">
              <w:t>Derivation Path: TS 36.508 [11], Table 4.6.1-8</w:t>
            </w:r>
          </w:p>
        </w:tc>
      </w:tr>
      <w:tr w:rsidR="00AB2B30" w:rsidRPr="009B053A" w14:paraId="1ABA8DB0" w14:textId="77777777">
        <w:tblPrEx>
          <w:tblCellMar>
            <w:left w:w="108" w:type="dxa"/>
            <w:right w:w="108" w:type="dxa"/>
          </w:tblCellMar>
        </w:tblPrEx>
        <w:tc>
          <w:tcPr>
            <w:tcW w:w="4503" w:type="dxa"/>
            <w:gridSpan w:val="2"/>
          </w:tcPr>
          <w:p w14:paraId="54E94B06" w14:textId="77777777" w:rsidR="00AB2B30" w:rsidRPr="009B053A" w:rsidRDefault="006A7121">
            <w:pPr>
              <w:pStyle w:val="TAH"/>
            </w:pPr>
            <w:r w:rsidRPr="009B053A">
              <w:t>Information Element</w:t>
            </w:r>
          </w:p>
        </w:tc>
        <w:tc>
          <w:tcPr>
            <w:tcW w:w="1417" w:type="dxa"/>
          </w:tcPr>
          <w:p w14:paraId="14EFFEA6" w14:textId="77777777" w:rsidR="00AB2B30" w:rsidRPr="009B053A" w:rsidRDefault="006A7121">
            <w:pPr>
              <w:pStyle w:val="TAH"/>
            </w:pPr>
            <w:r w:rsidRPr="009B053A">
              <w:t>Value/remark</w:t>
            </w:r>
          </w:p>
        </w:tc>
        <w:tc>
          <w:tcPr>
            <w:tcW w:w="1559" w:type="dxa"/>
          </w:tcPr>
          <w:p w14:paraId="5608D522" w14:textId="77777777" w:rsidR="00AB2B30" w:rsidRPr="009B053A" w:rsidRDefault="006A7121">
            <w:pPr>
              <w:pStyle w:val="TAH"/>
            </w:pPr>
            <w:r w:rsidRPr="009B053A">
              <w:t>Comment</w:t>
            </w:r>
          </w:p>
        </w:tc>
        <w:tc>
          <w:tcPr>
            <w:tcW w:w="2268" w:type="dxa"/>
          </w:tcPr>
          <w:p w14:paraId="2BE56759" w14:textId="77777777" w:rsidR="00AB2B30" w:rsidRPr="009B053A" w:rsidRDefault="006A7121">
            <w:pPr>
              <w:pStyle w:val="TAH"/>
            </w:pPr>
            <w:r w:rsidRPr="009B053A">
              <w:t>Condition</w:t>
            </w:r>
          </w:p>
        </w:tc>
      </w:tr>
      <w:tr w:rsidR="00AB2B30" w:rsidRPr="009B053A" w14:paraId="658559E0"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single" w:sz="4" w:space="0" w:color="auto"/>
            </w:tcBorders>
          </w:tcPr>
          <w:p w14:paraId="01DA4FF0" w14:textId="77777777" w:rsidR="00AB2B30" w:rsidRPr="009B053A" w:rsidRDefault="006A7121">
            <w:pPr>
              <w:pStyle w:val="TAL"/>
            </w:pPr>
            <w:r w:rsidRPr="009B053A">
              <w:t xml:space="preserve">                            p-MaxEUTRA-r15</w:t>
            </w:r>
          </w:p>
        </w:tc>
        <w:tc>
          <w:tcPr>
            <w:tcW w:w="1417" w:type="dxa"/>
          </w:tcPr>
          <w:p w14:paraId="2F396A1A" w14:textId="6D329948" w:rsidR="00AB2B30" w:rsidRPr="009B053A" w:rsidRDefault="006A7121">
            <w:pPr>
              <w:pStyle w:val="TAL"/>
            </w:pPr>
            <w:r w:rsidRPr="009B053A">
              <w:t>Defined as P</w:t>
            </w:r>
            <w:r w:rsidRPr="009B053A">
              <w:rPr>
                <w:vertAlign w:val="subscript"/>
              </w:rPr>
              <w:t>LTE</w:t>
            </w:r>
            <w:r w:rsidRPr="009B053A">
              <w:t xml:space="preserve"> in Table </w:t>
            </w:r>
            <w:r w:rsidRPr="009B053A">
              <w:rPr>
                <w:rFonts w:eastAsia="MS Mincho"/>
              </w:rPr>
              <w:t>6.2B.4.1.3.4.1</w:t>
            </w:r>
            <w:r w:rsidRPr="009B053A">
              <w:t>-1</w:t>
            </w:r>
          </w:p>
        </w:tc>
        <w:tc>
          <w:tcPr>
            <w:tcW w:w="1559" w:type="dxa"/>
          </w:tcPr>
          <w:p w14:paraId="48A83EF7" w14:textId="77777777" w:rsidR="00AB2B30" w:rsidRPr="009B053A" w:rsidRDefault="00AB2B30">
            <w:pPr>
              <w:pStyle w:val="TAL"/>
            </w:pPr>
          </w:p>
        </w:tc>
        <w:tc>
          <w:tcPr>
            <w:tcW w:w="2268" w:type="dxa"/>
          </w:tcPr>
          <w:p w14:paraId="79845A33" w14:textId="77777777" w:rsidR="00AB2B30" w:rsidRPr="009B053A" w:rsidRDefault="00AB2B30">
            <w:pPr>
              <w:pStyle w:val="TAL"/>
            </w:pPr>
          </w:p>
        </w:tc>
      </w:tr>
    </w:tbl>
    <w:p w14:paraId="47D5D040" w14:textId="77777777" w:rsidR="00AB2B30" w:rsidRPr="009B053A" w:rsidRDefault="00AB2B30"/>
    <w:p w14:paraId="70A2F3F9" w14:textId="77777777" w:rsidR="00AB2B30" w:rsidRPr="009B053A" w:rsidRDefault="006A7121">
      <w:pPr>
        <w:pStyle w:val="TH"/>
      </w:pPr>
      <w:r w:rsidRPr="009B053A">
        <w:t>Table 6.2B.4.1.3.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843"/>
        <w:gridCol w:w="1559"/>
        <w:gridCol w:w="2551"/>
      </w:tblGrid>
      <w:tr w:rsidR="00AB2B30" w:rsidRPr="009B053A" w14:paraId="7EA50023" w14:textId="77777777">
        <w:tc>
          <w:tcPr>
            <w:tcW w:w="9747" w:type="dxa"/>
            <w:gridSpan w:val="4"/>
          </w:tcPr>
          <w:p w14:paraId="367697A9" w14:textId="77777777" w:rsidR="00AB2B30" w:rsidRPr="009B053A" w:rsidRDefault="006A7121">
            <w:pPr>
              <w:pStyle w:val="TAL"/>
            </w:pPr>
            <w:r w:rsidRPr="009B053A">
              <w:t>Derivation Path: TS 38.508-1 [6], Table 4.6.3-106</w:t>
            </w:r>
          </w:p>
        </w:tc>
      </w:tr>
      <w:tr w:rsidR="00AB2B30" w:rsidRPr="009B053A" w14:paraId="1E6D0B24" w14:textId="77777777">
        <w:tc>
          <w:tcPr>
            <w:tcW w:w="3794" w:type="dxa"/>
          </w:tcPr>
          <w:p w14:paraId="1B034570" w14:textId="77777777" w:rsidR="00AB2B30" w:rsidRPr="009B053A" w:rsidRDefault="006A7121">
            <w:pPr>
              <w:pStyle w:val="TAH"/>
            </w:pPr>
            <w:r w:rsidRPr="009B053A">
              <w:t>Information Element</w:t>
            </w:r>
          </w:p>
        </w:tc>
        <w:tc>
          <w:tcPr>
            <w:tcW w:w="1843" w:type="dxa"/>
          </w:tcPr>
          <w:p w14:paraId="678BA3F0" w14:textId="77777777" w:rsidR="00AB2B30" w:rsidRPr="009B053A" w:rsidRDefault="006A7121">
            <w:pPr>
              <w:pStyle w:val="TAH"/>
            </w:pPr>
            <w:r w:rsidRPr="009B053A">
              <w:t>Value/remark</w:t>
            </w:r>
          </w:p>
        </w:tc>
        <w:tc>
          <w:tcPr>
            <w:tcW w:w="1559" w:type="dxa"/>
          </w:tcPr>
          <w:p w14:paraId="731D2E9D" w14:textId="77777777" w:rsidR="00AB2B30" w:rsidRPr="009B053A" w:rsidRDefault="006A7121">
            <w:pPr>
              <w:pStyle w:val="TAH"/>
            </w:pPr>
            <w:r w:rsidRPr="009B053A">
              <w:t>Comment</w:t>
            </w:r>
          </w:p>
        </w:tc>
        <w:tc>
          <w:tcPr>
            <w:tcW w:w="2551" w:type="dxa"/>
          </w:tcPr>
          <w:p w14:paraId="4192239D" w14:textId="77777777" w:rsidR="00AB2B30" w:rsidRPr="009B053A" w:rsidRDefault="006A7121">
            <w:pPr>
              <w:pStyle w:val="TAH"/>
            </w:pPr>
            <w:r w:rsidRPr="009B053A">
              <w:t>Condition</w:t>
            </w:r>
          </w:p>
        </w:tc>
      </w:tr>
      <w:tr w:rsidR="00AB2B30" w:rsidRPr="009B053A" w14:paraId="2C3B2149" w14:textId="77777777">
        <w:tc>
          <w:tcPr>
            <w:tcW w:w="3794" w:type="dxa"/>
            <w:tcBorders>
              <w:bottom w:val="single" w:sz="4" w:space="0" w:color="auto"/>
            </w:tcBorders>
          </w:tcPr>
          <w:p w14:paraId="58511408" w14:textId="77777777" w:rsidR="00AB2B30" w:rsidRPr="009B053A" w:rsidRDefault="006A7121">
            <w:pPr>
              <w:pStyle w:val="TAL"/>
            </w:pPr>
            <w:r w:rsidRPr="009B053A">
              <w:t xml:space="preserve">PhysicalCellGroupConfig ::= </w:t>
            </w:r>
            <w:r w:rsidRPr="009B053A">
              <w:rPr>
                <w:snapToGrid w:val="0"/>
              </w:rPr>
              <w:t xml:space="preserve">SEQUENCE </w:t>
            </w:r>
            <w:r w:rsidRPr="009B053A">
              <w:t>{</w:t>
            </w:r>
          </w:p>
        </w:tc>
        <w:tc>
          <w:tcPr>
            <w:tcW w:w="1843" w:type="dxa"/>
          </w:tcPr>
          <w:p w14:paraId="397A5A56" w14:textId="77777777" w:rsidR="00AB2B30" w:rsidRPr="009B053A" w:rsidRDefault="00AB2B30">
            <w:pPr>
              <w:pStyle w:val="TAL"/>
            </w:pPr>
          </w:p>
        </w:tc>
        <w:tc>
          <w:tcPr>
            <w:tcW w:w="1559" w:type="dxa"/>
          </w:tcPr>
          <w:p w14:paraId="25E87082" w14:textId="77777777" w:rsidR="00AB2B30" w:rsidRPr="009B053A" w:rsidRDefault="00AB2B30">
            <w:pPr>
              <w:pStyle w:val="TAL"/>
            </w:pPr>
          </w:p>
        </w:tc>
        <w:tc>
          <w:tcPr>
            <w:tcW w:w="2551" w:type="dxa"/>
          </w:tcPr>
          <w:p w14:paraId="6130E7D8" w14:textId="77777777" w:rsidR="00AB2B30" w:rsidRPr="009B053A" w:rsidRDefault="00AB2B30">
            <w:pPr>
              <w:pStyle w:val="TAL"/>
            </w:pPr>
          </w:p>
        </w:tc>
      </w:tr>
      <w:tr w:rsidR="00AB2B30" w:rsidRPr="009B053A" w14:paraId="06824E53" w14:textId="77777777">
        <w:tc>
          <w:tcPr>
            <w:tcW w:w="3794" w:type="dxa"/>
            <w:tcBorders>
              <w:top w:val="single" w:sz="4" w:space="0" w:color="auto"/>
              <w:left w:val="single" w:sz="4" w:space="0" w:color="auto"/>
              <w:bottom w:val="nil"/>
              <w:right w:val="single" w:sz="4" w:space="0" w:color="auto"/>
            </w:tcBorders>
          </w:tcPr>
          <w:p w14:paraId="7378C2DC" w14:textId="77777777" w:rsidR="00AB2B30" w:rsidRPr="009B053A" w:rsidRDefault="006A7121">
            <w:pPr>
              <w:pStyle w:val="TAL"/>
            </w:pPr>
            <w:r w:rsidRPr="009B053A">
              <w:t xml:space="preserve">  p-NR-FR1</w:t>
            </w:r>
          </w:p>
        </w:tc>
        <w:tc>
          <w:tcPr>
            <w:tcW w:w="1843" w:type="dxa"/>
            <w:tcBorders>
              <w:left w:val="single" w:sz="4" w:space="0" w:color="auto"/>
            </w:tcBorders>
          </w:tcPr>
          <w:p w14:paraId="7AD86DDA" w14:textId="492F53D2" w:rsidR="00AB2B30" w:rsidRPr="009B053A" w:rsidRDefault="006A7121">
            <w:pPr>
              <w:pStyle w:val="TAL"/>
            </w:pPr>
            <w:r w:rsidRPr="009B053A">
              <w:t>Defined as P</w:t>
            </w:r>
            <w:r w:rsidRPr="009B053A">
              <w:rPr>
                <w:vertAlign w:val="subscript"/>
              </w:rPr>
              <w:t>NR</w:t>
            </w:r>
            <w:r w:rsidRPr="009B053A">
              <w:t xml:space="preserve"> in Table </w:t>
            </w:r>
            <w:r w:rsidRPr="009B053A">
              <w:rPr>
                <w:rFonts w:eastAsia="MS Mincho"/>
              </w:rPr>
              <w:t>6.2B.4.1.3.4.1</w:t>
            </w:r>
            <w:r w:rsidRPr="009B053A">
              <w:t>-1</w:t>
            </w:r>
          </w:p>
        </w:tc>
        <w:tc>
          <w:tcPr>
            <w:tcW w:w="1559" w:type="dxa"/>
          </w:tcPr>
          <w:p w14:paraId="5BFB2ED1" w14:textId="77777777" w:rsidR="00AB2B30" w:rsidRPr="009B053A" w:rsidRDefault="00AB2B30">
            <w:pPr>
              <w:pStyle w:val="TAL"/>
            </w:pPr>
          </w:p>
        </w:tc>
        <w:tc>
          <w:tcPr>
            <w:tcW w:w="2551" w:type="dxa"/>
          </w:tcPr>
          <w:p w14:paraId="4E3FF40C" w14:textId="77777777" w:rsidR="00AB2B30" w:rsidRPr="009B053A" w:rsidRDefault="00AB2B30">
            <w:pPr>
              <w:pStyle w:val="TAL"/>
            </w:pPr>
          </w:p>
        </w:tc>
      </w:tr>
      <w:tr w:rsidR="00AB2B30" w:rsidRPr="009B053A" w14:paraId="021A7A15" w14:textId="77777777">
        <w:tc>
          <w:tcPr>
            <w:tcW w:w="3794" w:type="dxa"/>
            <w:tcBorders>
              <w:top w:val="single" w:sz="4" w:space="0" w:color="auto"/>
            </w:tcBorders>
          </w:tcPr>
          <w:p w14:paraId="50037116" w14:textId="77777777" w:rsidR="00AB2B30" w:rsidRPr="009B053A" w:rsidRDefault="006A7121">
            <w:pPr>
              <w:pStyle w:val="TAL"/>
            </w:pPr>
            <w:r w:rsidRPr="009B053A">
              <w:t>}</w:t>
            </w:r>
          </w:p>
        </w:tc>
        <w:tc>
          <w:tcPr>
            <w:tcW w:w="1843" w:type="dxa"/>
          </w:tcPr>
          <w:p w14:paraId="2F1635E8" w14:textId="77777777" w:rsidR="00AB2B30" w:rsidRPr="009B053A" w:rsidRDefault="00AB2B30">
            <w:pPr>
              <w:pStyle w:val="TAL"/>
            </w:pPr>
          </w:p>
        </w:tc>
        <w:tc>
          <w:tcPr>
            <w:tcW w:w="1559" w:type="dxa"/>
          </w:tcPr>
          <w:p w14:paraId="021EC1C1" w14:textId="77777777" w:rsidR="00AB2B30" w:rsidRPr="009B053A" w:rsidRDefault="00AB2B30">
            <w:pPr>
              <w:pStyle w:val="TAL"/>
            </w:pPr>
          </w:p>
        </w:tc>
        <w:tc>
          <w:tcPr>
            <w:tcW w:w="2551" w:type="dxa"/>
          </w:tcPr>
          <w:p w14:paraId="70FBACA0" w14:textId="77777777" w:rsidR="00AB2B30" w:rsidRPr="009B053A" w:rsidRDefault="00AB2B30">
            <w:pPr>
              <w:pStyle w:val="TAL"/>
            </w:pPr>
          </w:p>
        </w:tc>
      </w:tr>
    </w:tbl>
    <w:p w14:paraId="4CCA16B9" w14:textId="77777777" w:rsidR="00AB2B30" w:rsidRPr="009B053A" w:rsidRDefault="00AB2B30"/>
    <w:p w14:paraId="7FD69FA8" w14:textId="77777777" w:rsidR="00AB2B30" w:rsidRPr="009B053A" w:rsidRDefault="006A7121">
      <w:pPr>
        <w:pStyle w:val="TH"/>
      </w:pPr>
      <w:r w:rsidRPr="009B053A">
        <w:t xml:space="preserve">Table 6.2B.4.1.3.4.3-5: </w:t>
      </w:r>
      <w:r w:rsidRPr="009B053A">
        <w:rPr>
          <w:i/>
          <w:iCs/>
        </w:rPr>
        <w:t>RRCConnectionReconfiguration:</w:t>
      </w:r>
      <w:r w:rsidRPr="009B053A">
        <w:t xml:space="preserve"> p-MaxUE-FR1-r15</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3785"/>
        <w:gridCol w:w="1843"/>
        <w:gridCol w:w="1559"/>
        <w:gridCol w:w="2542"/>
        <w:gridCol w:w="9"/>
      </w:tblGrid>
      <w:tr w:rsidR="00AB2B30" w:rsidRPr="009B053A" w14:paraId="156B6C46" w14:textId="77777777">
        <w:trPr>
          <w:gridBefore w:val="1"/>
          <w:wBefore w:w="9" w:type="dxa"/>
        </w:trPr>
        <w:tc>
          <w:tcPr>
            <w:tcW w:w="9738" w:type="dxa"/>
            <w:gridSpan w:val="5"/>
          </w:tcPr>
          <w:p w14:paraId="67B7E8D0" w14:textId="77777777" w:rsidR="00AB2B30" w:rsidRPr="009B053A" w:rsidRDefault="006A7121">
            <w:pPr>
              <w:pStyle w:val="TAL"/>
            </w:pPr>
            <w:r w:rsidRPr="009B053A">
              <w:t>Derivation Path: TS 36.508 [11], Table 4.6.1-8</w:t>
            </w:r>
          </w:p>
        </w:tc>
      </w:tr>
      <w:tr w:rsidR="00AB2B30" w:rsidRPr="009B053A" w14:paraId="461FEED0" w14:textId="77777777">
        <w:tblPrEx>
          <w:tblCellMar>
            <w:left w:w="108" w:type="dxa"/>
            <w:right w:w="108" w:type="dxa"/>
          </w:tblCellMar>
        </w:tblPrEx>
        <w:tc>
          <w:tcPr>
            <w:tcW w:w="3794" w:type="dxa"/>
            <w:gridSpan w:val="2"/>
          </w:tcPr>
          <w:p w14:paraId="552584CE" w14:textId="77777777" w:rsidR="00AB2B30" w:rsidRPr="009B053A" w:rsidRDefault="006A7121">
            <w:pPr>
              <w:pStyle w:val="TAH"/>
            </w:pPr>
            <w:r w:rsidRPr="009B053A">
              <w:t>Information Element</w:t>
            </w:r>
          </w:p>
        </w:tc>
        <w:tc>
          <w:tcPr>
            <w:tcW w:w="1843" w:type="dxa"/>
          </w:tcPr>
          <w:p w14:paraId="1B64C8B3" w14:textId="77777777" w:rsidR="00AB2B30" w:rsidRPr="009B053A" w:rsidRDefault="006A7121">
            <w:pPr>
              <w:pStyle w:val="TAH"/>
            </w:pPr>
            <w:r w:rsidRPr="009B053A">
              <w:t>Value/remark</w:t>
            </w:r>
          </w:p>
        </w:tc>
        <w:tc>
          <w:tcPr>
            <w:tcW w:w="1559" w:type="dxa"/>
          </w:tcPr>
          <w:p w14:paraId="04744A28" w14:textId="77777777" w:rsidR="00AB2B30" w:rsidRPr="009B053A" w:rsidRDefault="006A7121">
            <w:pPr>
              <w:pStyle w:val="TAH"/>
            </w:pPr>
            <w:r w:rsidRPr="009B053A">
              <w:t>Comment</w:t>
            </w:r>
          </w:p>
        </w:tc>
        <w:tc>
          <w:tcPr>
            <w:tcW w:w="2551" w:type="dxa"/>
            <w:gridSpan w:val="2"/>
          </w:tcPr>
          <w:p w14:paraId="7C4D8CCF" w14:textId="77777777" w:rsidR="00AB2B30" w:rsidRPr="009B053A" w:rsidRDefault="006A7121">
            <w:pPr>
              <w:pStyle w:val="TAH"/>
            </w:pPr>
            <w:r w:rsidRPr="009B053A">
              <w:t>Condition</w:t>
            </w:r>
          </w:p>
        </w:tc>
      </w:tr>
      <w:tr w:rsidR="00AB2B30" w:rsidRPr="009B053A" w14:paraId="3A2BBC5A"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52198717" w14:textId="77777777" w:rsidR="00AB2B30" w:rsidRPr="009B053A" w:rsidRDefault="006A7121">
            <w:pPr>
              <w:pStyle w:val="TAL"/>
            </w:pPr>
            <w:r w:rsidRPr="009B053A">
              <w:t xml:space="preserve">                        nonCriticalExtension SEQUENCE {</w:t>
            </w:r>
          </w:p>
        </w:tc>
        <w:tc>
          <w:tcPr>
            <w:tcW w:w="1843" w:type="dxa"/>
          </w:tcPr>
          <w:p w14:paraId="38605BEA" w14:textId="77777777" w:rsidR="00AB2B30" w:rsidRPr="009B053A" w:rsidRDefault="00AB2B30">
            <w:pPr>
              <w:pStyle w:val="TAL"/>
            </w:pPr>
          </w:p>
        </w:tc>
        <w:tc>
          <w:tcPr>
            <w:tcW w:w="1559" w:type="dxa"/>
          </w:tcPr>
          <w:p w14:paraId="63B302B0" w14:textId="77777777" w:rsidR="00AB2B30" w:rsidRPr="009B053A" w:rsidRDefault="006A7121">
            <w:pPr>
              <w:pStyle w:val="TAL"/>
            </w:pPr>
            <w:r w:rsidRPr="009B053A">
              <w:rPr>
                <w:rFonts w:cs="Arial"/>
                <w:szCs w:val="18"/>
              </w:rPr>
              <w:t>RRCConnectionReconfiguration-v1530-IEs</w:t>
            </w:r>
          </w:p>
        </w:tc>
        <w:tc>
          <w:tcPr>
            <w:tcW w:w="2542" w:type="dxa"/>
          </w:tcPr>
          <w:p w14:paraId="657AFC3E" w14:textId="77777777" w:rsidR="00AB2B30" w:rsidRPr="009B053A" w:rsidRDefault="00AB2B30">
            <w:pPr>
              <w:pStyle w:val="TAL"/>
            </w:pPr>
          </w:p>
        </w:tc>
      </w:tr>
      <w:tr w:rsidR="00347879" w:rsidRPr="009B053A" w14:paraId="09725823"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bottom w:val="nil"/>
            </w:tcBorders>
          </w:tcPr>
          <w:p w14:paraId="3AE59CC4" w14:textId="77777777" w:rsidR="00347879" w:rsidRPr="009B053A" w:rsidRDefault="00347879" w:rsidP="00347879">
            <w:pPr>
              <w:pStyle w:val="TAL"/>
            </w:pPr>
            <w:r w:rsidRPr="009B053A">
              <w:t xml:space="preserve">                          p-MaxUE-FR1-r15</w:t>
            </w:r>
          </w:p>
        </w:tc>
        <w:tc>
          <w:tcPr>
            <w:tcW w:w="1843" w:type="dxa"/>
          </w:tcPr>
          <w:p w14:paraId="15BBDD67" w14:textId="77777777" w:rsidR="00347879" w:rsidRPr="009B053A" w:rsidRDefault="00347879" w:rsidP="00347879">
            <w:pPr>
              <w:pStyle w:val="TAL"/>
            </w:pPr>
            <w:r w:rsidRPr="009B053A">
              <w:t>23</w:t>
            </w:r>
          </w:p>
        </w:tc>
        <w:tc>
          <w:tcPr>
            <w:tcW w:w="1559" w:type="dxa"/>
          </w:tcPr>
          <w:p w14:paraId="632975DB" w14:textId="77777777" w:rsidR="00347879" w:rsidRPr="009B053A" w:rsidRDefault="00347879" w:rsidP="00347879">
            <w:pPr>
              <w:pStyle w:val="TAL"/>
            </w:pPr>
          </w:p>
        </w:tc>
        <w:tc>
          <w:tcPr>
            <w:tcW w:w="2542" w:type="dxa"/>
          </w:tcPr>
          <w:p w14:paraId="489B50AA" w14:textId="7A90AD9D" w:rsidR="00347879" w:rsidRPr="009B053A" w:rsidRDefault="00347879" w:rsidP="00347879">
            <w:pPr>
              <w:pStyle w:val="TAL"/>
            </w:pPr>
            <w:r w:rsidRPr="009B053A">
              <w:t>Power Class 3 UE</w:t>
            </w:r>
          </w:p>
        </w:tc>
      </w:tr>
      <w:tr w:rsidR="00347879" w:rsidRPr="009B053A" w14:paraId="6D6EEE10" w14:textId="77777777" w:rsidTr="0034787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Borders>
              <w:top w:val="nil"/>
            </w:tcBorders>
          </w:tcPr>
          <w:p w14:paraId="31F22B61" w14:textId="77777777" w:rsidR="00347879" w:rsidRPr="009B053A" w:rsidRDefault="00347879" w:rsidP="00347879">
            <w:pPr>
              <w:pStyle w:val="TAL"/>
            </w:pPr>
          </w:p>
        </w:tc>
        <w:tc>
          <w:tcPr>
            <w:tcW w:w="1843" w:type="dxa"/>
          </w:tcPr>
          <w:p w14:paraId="3276F93D" w14:textId="336FA91A" w:rsidR="00347879" w:rsidRPr="009B053A" w:rsidRDefault="00347879" w:rsidP="00347879">
            <w:pPr>
              <w:pStyle w:val="TAL"/>
            </w:pPr>
            <w:r w:rsidRPr="009B053A">
              <w:t>26</w:t>
            </w:r>
          </w:p>
        </w:tc>
        <w:tc>
          <w:tcPr>
            <w:tcW w:w="1559" w:type="dxa"/>
          </w:tcPr>
          <w:p w14:paraId="19445A33" w14:textId="77777777" w:rsidR="00347879" w:rsidRPr="009B053A" w:rsidRDefault="00347879" w:rsidP="00347879">
            <w:pPr>
              <w:pStyle w:val="TAL"/>
            </w:pPr>
          </w:p>
        </w:tc>
        <w:tc>
          <w:tcPr>
            <w:tcW w:w="2542" w:type="dxa"/>
          </w:tcPr>
          <w:p w14:paraId="6E45237A" w14:textId="1B61535A" w:rsidR="00347879" w:rsidRPr="009B053A" w:rsidRDefault="00347879" w:rsidP="00347879">
            <w:pPr>
              <w:pStyle w:val="TAL"/>
            </w:pPr>
            <w:r w:rsidRPr="009B053A">
              <w:t>Power Class 2 UE</w:t>
            </w:r>
          </w:p>
        </w:tc>
      </w:tr>
      <w:tr w:rsidR="00AB2B30" w:rsidRPr="009B053A" w14:paraId="66B90142" w14:textId="7777777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9" w:type="dxa"/>
        </w:trPr>
        <w:tc>
          <w:tcPr>
            <w:tcW w:w="3794" w:type="dxa"/>
            <w:gridSpan w:val="2"/>
          </w:tcPr>
          <w:p w14:paraId="02ABEA0B" w14:textId="77777777" w:rsidR="00AB2B30" w:rsidRPr="009B053A" w:rsidRDefault="006A7121">
            <w:pPr>
              <w:pStyle w:val="TAL"/>
            </w:pPr>
            <w:r w:rsidRPr="009B053A">
              <w:t xml:space="preserve">                        }</w:t>
            </w:r>
          </w:p>
        </w:tc>
        <w:tc>
          <w:tcPr>
            <w:tcW w:w="1843" w:type="dxa"/>
          </w:tcPr>
          <w:p w14:paraId="183E6BBC" w14:textId="77777777" w:rsidR="00AB2B30" w:rsidRPr="009B053A" w:rsidRDefault="00AB2B30">
            <w:pPr>
              <w:pStyle w:val="TAL"/>
            </w:pPr>
          </w:p>
        </w:tc>
        <w:tc>
          <w:tcPr>
            <w:tcW w:w="1559" w:type="dxa"/>
          </w:tcPr>
          <w:p w14:paraId="2DB7C692" w14:textId="77777777" w:rsidR="00AB2B30" w:rsidRPr="009B053A" w:rsidRDefault="00AB2B30">
            <w:pPr>
              <w:pStyle w:val="TAL"/>
            </w:pPr>
          </w:p>
        </w:tc>
        <w:tc>
          <w:tcPr>
            <w:tcW w:w="2542" w:type="dxa"/>
          </w:tcPr>
          <w:p w14:paraId="7E498D27" w14:textId="77777777" w:rsidR="00AB2B30" w:rsidRPr="009B053A" w:rsidRDefault="00AB2B30">
            <w:pPr>
              <w:pStyle w:val="TAL"/>
            </w:pPr>
          </w:p>
        </w:tc>
      </w:tr>
    </w:tbl>
    <w:p w14:paraId="627236FD" w14:textId="77777777" w:rsidR="00AB2B30" w:rsidRPr="009B053A" w:rsidRDefault="00AB2B30"/>
    <w:p w14:paraId="52B464F8" w14:textId="77777777" w:rsidR="00AB2B30" w:rsidRPr="009B053A" w:rsidRDefault="006A7121">
      <w:pPr>
        <w:pStyle w:val="H6"/>
      </w:pPr>
      <w:bookmarkStart w:id="2459" w:name="_Hlk44357684"/>
      <w:r w:rsidRPr="009B053A">
        <w:t>6.2B.4.1.3.5</w:t>
      </w:r>
      <w:r w:rsidRPr="009B053A">
        <w:tab/>
        <w:t>Test requirement</w:t>
      </w:r>
    </w:p>
    <w:p w14:paraId="6D926EDC" w14:textId="37AF7216" w:rsidR="00AB2B30" w:rsidRPr="009B053A" w:rsidRDefault="006A7121">
      <w:r w:rsidRPr="009B053A">
        <w:t>For UE supporting DPS, the output power measured shall not exceed the values specified in Table 6.2B.4.1.3.5-1.</w:t>
      </w:r>
    </w:p>
    <w:p w14:paraId="25B3D5ED" w14:textId="77777777" w:rsidR="00AB2B30" w:rsidRPr="009B053A" w:rsidRDefault="006A7121">
      <w:pPr>
        <w:pStyle w:val="TH"/>
        <w:rPr>
          <w:rFonts w:cs="v5.0.0"/>
        </w:rPr>
      </w:pPr>
      <w:r w:rsidRPr="009B053A">
        <w:lastRenderedPageBreak/>
        <w:t>Table 6.2B.4.1.3.5-1: P</w:t>
      </w:r>
      <w:r w:rsidRPr="009B053A">
        <w:rPr>
          <w:vertAlign w:val="subscript"/>
        </w:rPr>
        <w:t>CMAX</w:t>
      </w:r>
      <w:r w:rsidRPr="009B053A">
        <w:t xml:space="preserve"> configured UE output power for UE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6"/>
        <w:gridCol w:w="2673"/>
        <w:gridCol w:w="2541"/>
        <w:gridCol w:w="2541"/>
      </w:tblGrid>
      <w:tr w:rsidR="00AB2B30" w:rsidRPr="009B053A" w14:paraId="65183180" w14:textId="77777777" w:rsidTr="001D08BD">
        <w:trPr>
          <w:jc w:val="center"/>
        </w:trPr>
        <w:tc>
          <w:tcPr>
            <w:tcW w:w="1876" w:type="dxa"/>
            <w:shd w:val="clear" w:color="auto" w:fill="auto"/>
          </w:tcPr>
          <w:p w14:paraId="7F229D11" w14:textId="77777777" w:rsidR="00AB2B30" w:rsidRPr="009B053A" w:rsidRDefault="00AB2B30" w:rsidP="00C55B13">
            <w:pPr>
              <w:pStyle w:val="TH"/>
              <w:rPr>
                <w:rFonts w:eastAsia="MS Mincho"/>
                <w:lang w:eastAsia="ja-JP"/>
              </w:rPr>
            </w:pPr>
          </w:p>
        </w:tc>
        <w:tc>
          <w:tcPr>
            <w:tcW w:w="2673" w:type="dxa"/>
            <w:shd w:val="clear" w:color="auto" w:fill="auto"/>
          </w:tcPr>
          <w:p w14:paraId="6DF08950" w14:textId="77777777" w:rsidR="00AB2B30" w:rsidRPr="009B053A" w:rsidRDefault="006A7121">
            <w:pPr>
              <w:pStyle w:val="TAH"/>
            </w:pPr>
            <w:r w:rsidRPr="009B053A">
              <w:t>E-UTRA component carrier</w:t>
            </w:r>
          </w:p>
        </w:tc>
        <w:tc>
          <w:tcPr>
            <w:tcW w:w="2541" w:type="dxa"/>
            <w:shd w:val="clear" w:color="auto" w:fill="auto"/>
          </w:tcPr>
          <w:p w14:paraId="3FD0B0E2" w14:textId="77777777" w:rsidR="00AB2B30" w:rsidRPr="009B053A" w:rsidRDefault="006A7121">
            <w:pPr>
              <w:pStyle w:val="TAH"/>
            </w:pPr>
            <w:r w:rsidRPr="009B053A">
              <w:t>NR component carrier</w:t>
            </w:r>
          </w:p>
        </w:tc>
        <w:tc>
          <w:tcPr>
            <w:tcW w:w="2541" w:type="dxa"/>
          </w:tcPr>
          <w:p w14:paraId="441E9A74" w14:textId="77777777" w:rsidR="00AB2B30" w:rsidRPr="009B053A" w:rsidRDefault="006A7121">
            <w:pPr>
              <w:pStyle w:val="TAH"/>
            </w:pPr>
            <w:r w:rsidRPr="009B053A">
              <w:t>Total power measured over E-UTRA and NR component carriers</w:t>
            </w:r>
          </w:p>
        </w:tc>
      </w:tr>
      <w:tr w:rsidR="00AB2B30" w:rsidRPr="009B053A" w14:paraId="7CE32320" w14:textId="77777777" w:rsidTr="001D08BD">
        <w:trPr>
          <w:jc w:val="center"/>
        </w:trPr>
        <w:tc>
          <w:tcPr>
            <w:tcW w:w="1876" w:type="dxa"/>
            <w:shd w:val="clear" w:color="auto" w:fill="auto"/>
            <w:vAlign w:val="center"/>
          </w:tcPr>
          <w:p w14:paraId="6C2FE1C6" w14:textId="77777777" w:rsidR="00AB2B30" w:rsidRPr="009B053A" w:rsidRDefault="006A7121">
            <w:pPr>
              <w:pStyle w:val="TAL"/>
            </w:pPr>
            <w:r w:rsidRPr="009B053A">
              <w:t>Test ID 1a</w:t>
            </w:r>
          </w:p>
        </w:tc>
        <w:tc>
          <w:tcPr>
            <w:tcW w:w="2673" w:type="dxa"/>
            <w:shd w:val="clear" w:color="auto" w:fill="auto"/>
          </w:tcPr>
          <w:p w14:paraId="03F566D0"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7875F308" w14:textId="77777777" w:rsidR="00AB2B30" w:rsidRPr="009B053A" w:rsidRDefault="006A7121">
            <w:pPr>
              <w:pStyle w:val="TAC"/>
              <w:rPr>
                <w:rFonts w:cs="v4.2.0"/>
              </w:rPr>
            </w:pPr>
            <w:r w:rsidRPr="009B053A">
              <w:rPr>
                <w:rFonts w:cs="v4.2.0"/>
              </w:rPr>
              <w:t>Not measured</w:t>
            </w:r>
          </w:p>
        </w:tc>
        <w:tc>
          <w:tcPr>
            <w:tcW w:w="2541" w:type="dxa"/>
          </w:tcPr>
          <w:p w14:paraId="5FF95FF5" w14:textId="21CC2310" w:rsidR="00AB2B30" w:rsidRPr="009B053A" w:rsidRDefault="006A7121">
            <w:pPr>
              <w:pStyle w:val="TAC"/>
              <w:rPr>
                <w:rFonts w:cs="v4.2.0"/>
              </w:rPr>
            </w:pPr>
            <w:r w:rsidRPr="009B053A">
              <w:rPr>
                <w:rFonts w:cs="v4.2.0"/>
              </w:rPr>
              <w:t xml:space="preserve">-10dBm </w:t>
            </w:r>
            <w:r w:rsidRPr="009B053A">
              <w:t>± (7+TT)</w:t>
            </w:r>
          </w:p>
        </w:tc>
      </w:tr>
      <w:tr w:rsidR="00AB2B30" w:rsidRPr="009B053A" w14:paraId="4B13A509" w14:textId="77777777" w:rsidTr="001D08BD">
        <w:trPr>
          <w:jc w:val="center"/>
        </w:trPr>
        <w:tc>
          <w:tcPr>
            <w:tcW w:w="1876" w:type="dxa"/>
            <w:shd w:val="clear" w:color="auto" w:fill="auto"/>
            <w:vAlign w:val="center"/>
          </w:tcPr>
          <w:p w14:paraId="30C77CC2" w14:textId="77777777" w:rsidR="00AB2B30" w:rsidRPr="009B053A" w:rsidRDefault="006A7121">
            <w:pPr>
              <w:pStyle w:val="TAL"/>
            </w:pPr>
            <w:r w:rsidRPr="009B053A">
              <w:t>Test ID 1b</w:t>
            </w:r>
          </w:p>
        </w:tc>
        <w:tc>
          <w:tcPr>
            <w:tcW w:w="2673" w:type="dxa"/>
            <w:shd w:val="clear" w:color="auto" w:fill="auto"/>
          </w:tcPr>
          <w:p w14:paraId="7009FB4F"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49FB07ED" w14:textId="77777777" w:rsidR="00AB2B30" w:rsidRPr="009B053A" w:rsidRDefault="006A7121">
            <w:pPr>
              <w:pStyle w:val="TAC"/>
              <w:rPr>
                <w:rFonts w:cs="v4.2.0"/>
              </w:rPr>
            </w:pPr>
            <w:r w:rsidRPr="009B053A">
              <w:rPr>
                <w:rFonts w:cs="v4.2.0"/>
              </w:rPr>
              <w:t>Not measured</w:t>
            </w:r>
          </w:p>
        </w:tc>
        <w:tc>
          <w:tcPr>
            <w:tcW w:w="2541" w:type="dxa"/>
          </w:tcPr>
          <w:p w14:paraId="3E6BDD40" w14:textId="0DE364F5" w:rsidR="00AB2B30" w:rsidRPr="009B053A" w:rsidRDefault="006A7121">
            <w:pPr>
              <w:pStyle w:val="TAC"/>
              <w:rPr>
                <w:rFonts w:cs="v4.2.0"/>
              </w:rPr>
            </w:pPr>
            <w:r w:rsidRPr="009B053A">
              <w:rPr>
                <w:rFonts w:cs="v4.2.0"/>
              </w:rPr>
              <w:t xml:space="preserve">15dBm </w:t>
            </w:r>
            <w:r w:rsidRPr="009B053A">
              <w:t>± (6+TT)</w:t>
            </w:r>
          </w:p>
        </w:tc>
      </w:tr>
      <w:tr w:rsidR="00AB2B30" w:rsidRPr="009B053A" w14:paraId="35AAAF97" w14:textId="77777777" w:rsidTr="001D08BD">
        <w:trPr>
          <w:jc w:val="center"/>
        </w:trPr>
        <w:tc>
          <w:tcPr>
            <w:tcW w:w="1876" w:type="dxa"/>
            <w:shd w:val="clear" w:color="auto" w:fill="auto"/>
            <w:vAlign w:val="center"/>
          </w:tcPr>
          <w:p w14:paraId="4BAF1A5E" w14:textId="77777777" w:rsidR="00AB2B30" w:rsidRPr="009B053A" w:rsidRDefault="006A7121">
            <w:pPr>
              <w:pStyle w:val="TAL"/>
            </w:pPr>
            <w:r w:rsidRPr="009B053A">
              <w:t>Test ID 1c</w:t>
            </w:r>
          </w:p>
        </w:tc>
        <w:tc>
          <w:tcPr>
            <w:tcW w:w="2673" w:type="dxa"/>
            <w:shd w:val="clear" w:color="auto" w:fill="auto"/>
          </w:tcPr>
          <w:p w14:paraId="179368A9"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0D22CD13" w14:textId="77777777" w:rsidR="00AB2B30" w:rsidRPr="009B053A" w:rsidRDefault="006A7121">
            <w:pPr>
              <w:pStyle w:val="TAC"/>
              <w:rPr>
                <w:rFonts w:cs="v4.2.0"/>
              </w:rPr>
            </w:pPr>
            <w:r w:rsidRPr="009B053A">
              <w:rPr>
                <w:rFonts w:cs="v4.2.0"/>
              </w:rPr>
              <w:t>Not measured</w:t>
            </w:r>
          </w:p>
        </w:tc>
        <w:tc>
          <w:tcPr>
            <w:tcW w:w="2541" w:type="dxa"/>
          </w:tcPr>
          <w:p w14:paraId="0B2215CA" w14:textId="36E71DF3" w:rsidR="00AB2B30" w:rsidRPr="009B053A" w:rsidRDefault="006A7121">
            <w:pPr>
              <w:pStyle w:val="TAC"/>
              <w:rPr>
                <w:rFonts w:cs="v4.2.0"/>
              </w:rPr>
            </w:pPr>
            <w:r w:rsidRPr="009B053A">
              <w:rPr>
                <w:rFonts w:cs="v4.2.0"/>
              </w:rPr>
              <w:t xml:space="preserve">17 </w:t>
            </w:r>
            <w:r w:rsidRPr="009B053A">
              <w:t>± (5+TT)</w:t>
            </w:r>
          </w:p>
        </w:tc>
      </w:tr>
      <w:tr w:rsidR="00AB2B30" w:rsidRPr="009B053A" w14:paraId="36F30A4E" w14:textId="77777777" w:rsidTr="001D08BD">
        <w:trPr>
          <w:jc w:val="center"/>
        </w:trPr>
        <w:tc>
          <w:tcPr>
            <w:tcW w:w="1876" w:type="dxa"/>
            <w:shd w:val="clear" w:color="auto" w:fill="auto"/>
            <w:vAlign w:val="center"/>
          </w:tcPr>
          <w:p w14:paraId="701EF916" w14:textId="77777777" w:rsidR="00AB2B30" w:rsidRPr="009B053A" w:rsidRDefault="006A7121">
            <w:pPr>
              <w:pStyle w:val="TAL"/>
            </w:pPr>
            <w:r w:rsidRPr="009B053A">
              <w:t>Test ID 1d</w:t>
            </w:r>
          </w:p>
        </w:tc>
        <w:tc>
          <w:tcPr>
            <w:tcW w:w="2673" w:type="dxa"/>
            <w:shd w:val="clear" w:color="auto" w:fill="auto"/>
          </w:tcPr>
          <w:p w14:paraId="6F46BAE6"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077CF7C7" w14:textId="77777777" w:rsidR="00AB2B30" w:rsidRPr="009B053A" w:rsidRDefault="006A7121">
            <w:pPr>
              <w:pStyle w:val="TAC"/>
              <w:rPr>
                <w:rFonts w:cs="v4.2.0"/>
              </w:rPr>
            </w:pPr>
            <w:r w:rsidRPr="009B053A">
              <w:rPr>
                <w:rFonts w:cs="v4.2.0"/>
              </w:rPr>
              <w:t>Not measured</w:t>
            </w:r>
          </w:p>
        </w:tc>
        <w:tc>
          <w:tcPr>
            <w:tcW w:w="2541" w:type="dxa"/>
          </w:tcPr>
          <w:p w14:paraId="603A4843" w14:textId="61539DCB" w:rsidR="00AB2B30" w:rsidRPr="009B053A" w:rsidRDefault="006A7121">
            <w:pPr>
              <w:pStyle w:val="TAC"/>
              <w:rPr>
                <w:rFonts w:cs="v4.2.0"/>
              </w:rPr>
            </w:pPr>
            <w:r w:rsidRPr="009B053A">
              <w:rPr>
                <w:rFonts w:cs="v4.2.0"/>
              </w:rPr>
              <w:t xml:space="preserve">20 </w:t>
            </w:r>
            <w:r w:rsidRPr="009B053A">
              <w:t>+ (4+TT)/ - (6+TT)</w:t>
            </w:r>
          </w:p>
        </w:tc>
      </w:tr>
      <w:tr w:rsidR="00AB2B30" w:rsidRPr="009B053A" w14:paraId="1C977AEF" w14:textId="77777777" w:rsidTr="001D08BD">
        <w:trPr>
          <w:jc w:val="center"/>
        </w:trPr>
        <w:tc>
          <w:tcPr>
            <w:tcW w:w="1876" w:type="dxa"/>
            <w:shd w:val="clear" w:color="auto" w:fill="auto"/>
            <w:vAlign w:val="center"/>
          </w:tcPr>
          <w:p w14:paraId="24DF359E" w14:textId="77777777" w:rsidR="00AB2B30" w:rsidRPr="009B053A" w:rsidRDefault="006A7121">
            <w:pPr>
              <w:pStyle w:val="TAL"/>
            </w:pPr>
            <w:r w:rsidRPr="009B053A">
              <w:t>Test ID 1e</w:t>
            </w:r>
          </w:p>
        </w:tc>
        <w:tc>
          <w:tcPr>
            <w:tcW w:w="2673" w:type="dxa"/>
            <w:shd w:val="clear" w:color="auto" w:fill="auto"/>
          </w:tcPr>
          <w:p w14:paraId="2218BBBA"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29E6936E" w14:textId="77777777" w:rsidR="00AB2B30" w:rsidRPr="009B053A" w:rsidRDefault="006A7121">
            <w:pPr>
              <w:pStyle w:val="TAC"/>
              <w:rPr>
                <w:rFonts w:cs="v4.2.0"/>
              </w:rPr>
            </w:pPr>
            <w:r w:rsidRPr="009B053A">
              <w:rPr>
                <w:rFonts w:cs="v4.2.0"/>
              </w:rPr>
              <w:t>Not measured</w:t>
            </w:r>
          </w:p>
        </w:tc>
        <w:tc>
          <w:tcPr>
            <w:tcW w:w="2541" w:type="dxa"/>
          </w:tcPr>
          <w:p w14:paraId="0DB2BA08" w14:textId="240049A3" w:rsidR="00AB2B30" w:rsidRPr="009B053A" w:rsidRDefault="006A7121">
            <w:pPr>
              <w:pStyle w:val="TAC"/>
              <w:rPr>
                <w:rFonts w:cs="v4.2.0"/>
              </w:rPr>
            </w:pPr>
            <w:r w:rsidRPr="009B053A">
              <w:rPr>
                <w:rFonts w:cs="v4.2.0"/>
              </w:rPr>
              <w:t xml:space="preserve">21 </w:t>
            </w:r>
            <w:r w:rsidRPr="009B053A">
              <w:t>+ (3+TT)/ - (5+TT)</w:t>
            </w:r>
          </w:p>
        </w:tc>
      </w:tr>
      <w:tr w:rsidR="00AB2B30" w:rsidRPr="009B053A" w14:paraId="52788C63" w14:textId="77777777" w:rsidTr="001D08BD">
        <w:trPr>
          <w:jc w:val="center"/>
        </w:trPr>
        <w:tc>
          <w:tcPr>
            <w:tcW w:w="1876" w:type="dxa"/>
            <w:shd w:val="clear" w:color="auto" w:fill="auto"/>
            <w:vAlign w:val="center"/>
          </w:tcPr>
          <w:p w14:paraId="7A53D4E0" w14:textId="77777777" w:rsidR="00AB2B30" w:rsidRPr="009B053A" w:rsidRDefault="006A7121">
            <w:pPr>
              <w:pStyle w:val="TAL"/>
            </w:pPr>
            <w:r w:rsidRPr="009B053A">
              <w:t>Test ID 1f</w:t>
            </w:r>
          </w:p>
        </w:tc>
        <w:tc>
          <w:tcPr>
            <w:tcW w:w="2673" w:type="dxa"/>
            <w:shd w:val="clear" w:color="auto" w:fill="auto"/>
          </w:tcPr>
          <w:p w14:paraId="7D1A7C19" w14:textId="77777777" w:rsidR="00AB2B30" w:rsidRPr="009B053A" w:rsidRDefault="006A7121">
            <w:pPr>
              <w:pStyle w:val="TAC"/>
              <w:rPr>
                <w:rFonts w:cs="v4.2.0"/>
              </w:rPr>
            </w:pPr>
            <w:r w:rsidRPr="009B053A">
              <w:rPr>
                <w:rFonts w:cs="v4.2.0"/>
              </w:rPr>
              <w:t>Not measured</w:t>
            </w:r>
          </w:p>
        </w:tc>
        <w:tc>
          <w:tcPr>
            <w:tcW w:w="2541" w:type="dxa"/>
            <w:shd w:val="clear" w:color="auto" w:fill="auto"/>
          </w:tcPr>
          <w:p w14:paraId="7C17CC7B" w14:textId="77777777" w:rsidR="00AB2B30" w:rsidRPr="009B053A" w:rsidRDefault="006A7121">
            <w:pPr>
              <w:pStyle w:val="TAC"/>
              <w:rPr>
                <w:rFonts w:cs="v4.2.0"/>
              </w:rPr>
            </w:pPr>
            <w:r w:rsidRPr="009B053A">
              <w:rPr>
                <w:rFonts w:cs="v4.2.0"/>
              </w:rPr>
              <w:t>Not measured</w:t>
            </w:r>
          </w:p>
        </w:tc>
        <w:tc>
          <w:tcPr>
            <w:tcW w:w="2541" w:type="dxa"/>
          </w:tcPr>
          <w:p w14:paraId="380C7F33" w14:textId="3F3886A4" w:rsidR="00AB2B30" w:rsidRPr="009B053A" w:rsidRDefault="006A7121">
            <w:pPr>
              <w:pStyle w:val="TAC"/>
              <w:rPr>
                <w:rFonts w:cs="v4.2.0"/>
              </w:rPr>
            </w:pPr>
            <w:r w:rsidRPr="009B053A">
              <w:t>22+ (2+TT)/ - (5+TT)</w:t>
            </w:r>
          </w:p>
        </w:tc>
      </w:tr>
      <w:tr w:rsidR="00007652" w:rsidRPr="009B053A" w14:paraId="61577DA4" w14:textId="77777777" w:rsidTr="00007652">
        <w:trPr>
          <w:jc w:val="center"/>
          <w:ins w:id="2460" w:author="3725" w:date="2023-06-19T11:25:00Z"/>
        </w:trPr>
        <w:tc>
          <w:tcPr>
            <w:tcW w:w="1876" w:type="dxa"/>
            <w:tcBorders>
              <w:bottom w:val="dashSmallGap" w:sz="4" w:space="0" w:color="000000"/>
            </w:tcBorders>
            <w:shd w:val="clear" w:color="auto" w:fill="auto"/>
            <w:vAlign w:val="center"/>
          </w:tcPr>
          <w:p w14:paraId="219479D7" w14:textId="30A8B447" w:rsidR="00007652" w:rsidRPr="009B053A" w:rsidRDefault="00007652" w:rsidP="00007652">
            <w:pPr>
              <w:pStyle w:val="TAL"/>
              <w:rPr>
                <w:ins w:id="2461" w:author="3725" w:date="2023-06-19T11:25:00Z"/>
              </w:rPr>
            </w:pPr>
            <w:ins w:id="2462" w:author="3725" w:date="2023-06-16T09:04:00Z">
              <w:r w:rsidRPr="006910BE">
                <w:t>Test ID 1g</w:t>
              </w:r>
            </w:ins>
          </w:p>
        </w:tc>
        <w:tc>
          <w:tcPr>
            <w:tcW w:w="2673" w:type="dxa"/>
            <w:tcBorders>
              <w:bottom w:val="dashSmallGap" w:sz="4" w:space="0" w:color="000000"/>
            </w:tcBorders>
            <w:shd w:val="clear" w:color="auto" w:fill="auto"/>
            <w:vAlign w:val="center"/>
          </w:tcPr>
          <w:p w14:paraId="5812EF0B" w14:textId="5318D126" w:rsidR="00007652" w:rsidRPr="009B053A" w:rsidRDefault="00007652" w:rsidP="00007652">
            <w:pPr>
              <w:pStyle w:val="TAC"/>
              <w:rPr>
                <w:ins w:id="2463" w:author="3725" w:date="2023-06-19T11:25:00Z"/>
                <w:rFonts w:cs="v4.2.0"/>
              </w:rPr>
            </w:pPr>
            <w:ins w:id="2464" w:author="3725" w:date="2023-06-16T09:04:00Z">
              <w:r w:rsidRPr="006910BE">
                <w:rPr>
                  <w:rFonts w:cs="v4.2.0"/>
                </w:rPr>
                <w:t>Not measured</w:t>
              </w:r>
            </w:ins>
          </w:p>
        </w:tc>
        <w:tc>
          <w:tcPr>
            <w:tcW w:w="2541" w:type="dxa"/>
            <w:tcBorders>
              <w:bottom w:val="dashSmallGap" w:sz="4" w:space="0" w:color="000000"/>
            </w:tcBorders>
            <w:shd w:val="clear" w:color="auto" w:fill="auto"/>
            <w:vAlign w:val="center"/>
          </w:tcPr>
          <w:p w14:paraId="69694CD7" w14:textId="7A1C71F9" w:rsidR="00007652" w:rsidRPr="009B053A" w:rsidRDefault="00007652" w:rsidP="00007652">
            <w:pPr>
              <w:pStyle w:val="TAC"/>
              <w:rPr>
                <w:ins w:id="2465" w:author="3725" w:date="2023-06-19T11:25:00Z"/>
                <w:rFonts w:cs="v4.2.0"/>
              </w:rPr>
            </w:pPr>
            <w:ins w:id="2466" w:author="3725" w:date="2023-06-16T09:04:00Z">
              <w:r w:rsidRPr="006910BE">
                <w:rPr>
                  <w:rFonts w:cs="v4.2.0"/>
                </w:rPr>
                <w:t>23 + (2+TT) / 17 – (5+TT)</w:t>
              </w:r>
              <w:r w:rsidRPr="006910BE">
                <w:t xml:space="preserve"> for PC3 UE</w:t>
              </w:r>
            </w:ins>
          </w:p>
        </w:tc>
        <w:tc>
          <w:tcPr>
            <w:tcW w:w="2541" w:type="dxa"/>
            <w:tcBorders>
              <w:bottom w:val="dashSmallGap" w:sz="4" w:space="0" w:color="000000"/>
            </w:tcBorders>
            <w:vAlign w:val="center"/>
          </w:tcPr>
          <w:p w14:paraId="07B5B7C4" w14:textId="304D4F20" w:rsidR="00007652" w:rsidRPr="009B053A" w:rsidRDefault="00007652" w:rsidP="00007652">
            <w:pPr>
              <w:pStyle w:val="TAC"/>
              <w:rPr>
                <w:ins w:id="2467" w:author="3725" w:date="2023-06-19T11:25:00Z"/>
              </w:rPr>
            </w:pPr>
            <w:ins w:id="2468" w:author="3725" w:date="2023-06-16T09:04:00Z">
              <w:r w:rsidRPr="006910BE">
                <w:rPr>
                  <w:rFonts w:cs="v4.2.0"/>
                </w:rPr>
                <w:t>23 + (2+TT) / 21.8 - (5+TT)</w:t>
              </w:r>
              <w:r w:rsidRPr="006910BE">
                <w:t xml:space="preserve"> for PC3 UE</w:t>
              </w:r>
            </w:ins>
          </w:p>
        </w:tc>
      </w:tr>
      <w:tr w:rsidR="00007652" w:rsidRPr="009B053A" w14:paraId="192BF3C1" w14:textId="77777777" w:rsidTr="00007652">
        <w:trPr>
          <w:jc w:val="center"/>
          <w:ins w:id="2469" w:author="3725" w:date="2023-06-19T11:25:00Z"/>
        </w:trPr>
        <w:tc>
          <w:tcPr>
            <w:tcW w:w="1876" w:type="dxa"/>
            <w:tcBorders>
              <w:top w:val="dashSmallGap" w:sz="4" w:space="0" w:color="000000"/>
            </w:tcBorders>
            <w:shd w:val="clear" w:color="auto" w:fill="auto"/>
            <w:vAlign w:val="center"/>
          </w:tcPr>
          <w:p w14:paraId="28F7BDDD" w14:textId="77777777" w:rsidR="00007652" w:rsidRPr="009B053A" w:rsidRDefault="00007652" w:rsidP="00007652">
            <w:pPr>
              <w:pStyle w:val="TAL"/>
              <w:rPr>
                <w:ins w:id="2470" w:author="3725" w:date="2023-06-19T11:25:00Z"/>
              </w:rPr>
            </w:pPr>
          </w:p>
        </w:tc>
        <w:tc>
          <w:tcPr>
            <w:tcW w:w="2673" w:type="dxa"/>
            <w:tcBorders>
              <w:top w:val="dashSmallGap" w:sz="4" w:space="0" w:color="000000"/>
            </w:tcBorders>
            <w:shd w:val="clear" w:color="auto" w:fill="auto"/>
            <w:vAlign w:val="center"/>
          </w:tcPr>
          <w:p w14:paraId="433B7E95" w14:textId="77777777" w:rsidR="00007652" w:rsidRPr="009B053A" w:rsidRDefault="00007652" w:rsidP="00007652">
            <w:pPr>
              <w:pStyle w:val="TAC"/>
              <w:rPr>
                <w:ins w:id="2471" w:author="3725" w:date="2023-06-19T11:25:00Z"/>
                <w:rFonts w:cs="v4.2.0"/>
              </w:rPr>
            </w:pPr>
          </w:p>
        </w:tc>
        <w:tc>
          <w:tcPr>
            <w:tcW w:w="2541" w:type="dxa"/>
            <w:tcBorders>
              <w:top w:val="dashSmallGap" w:sz="4" w:space="0" w:color="000000"/>
            </w:tcBorders>
            <w:shd w:val="clear" w:color="auto" w:fill="auto"/>
            <w:vAlign w:val="center"/>
          </w:tcPr>
          <w:p w14:paraId="5C73F5EA" w14:textId="20E1473C" w:rsidR="00007652" w:rsidRPr="009B053A" w:rsidRDefault="00007652" w:rsidP="00007652">
            <w:pPr>
              <w:pStyle w:val="TAC"/>
              <w:rPr>
                <w:ins w:id="2472" w:author="3725" w:date="2023-06-19T11:25:00Z"/>
                <w:rFonts w:cs="v4.2.0"/>
              </w:rPr>
            </w:pPr>
            <w:ins w:id="2473" w:author="3725" w:date="2023-06-16T09:04:00Z">
              <w:r w:rsidRPr="006910BE">
                <w:rPr>
                  <w:rFonts w:cs="v4.2.0"/>
                </w:rPr>
                <w:t>26 + (2+TT) / 20 - (6+TT)</w:t>
              </w:r>
              <w:r w:rsidRPr="006910BE">
                <w:t xml:space="preserve"> for PC2 UE</w:t>
              </w:r>
            </w:ins>
          </w:p>
        </w:tc>
        <w:tc>
          <w:tcPr>
            <w:tcW w:w="2541" w:type="dxa"/>
            <w:tcBorders>
              <w:top w:val="dashSmallGap" w:sz="4" w:space="0" w:color="000000"/>
            </w:tcBorders>
            <w:vAlign w:val="center"/>
          </w:tcPr>
          <w:p w14:paraId="67ADFF67" w14:textId="7D767CA5" w:rsidR="00007652" w:rsidRPr="009B053A" w:rsidRDefault="00007652" w:rsidP="00007652">
            <w:pPr>
              <w:pStyle w:val="TAC"/>
              <w:rPr>
                <w:ins w:id="2474" w:author="3725" w:date="2023-06-19T11:25:00Z"/>
              </w:rPr>
            </w:pPr>
            <w:ins w:id="2475" w:author="3725" w:date="2023-06-16T09:04:00Z">
              <w:r w:rsidRPr="006910BE">
                <w:rPr>
                  <w:rFonts w:cs="v4.2.0"/>
                </w:rPr>
                <w:t>26 + (2+TT) / 24.8 - (3+TT)</w:t>
              </w:r>
              <w:r w:rsidRPr="006910BE">
                <w:t xml:space="preserve"> for PC2 UE</w:t>
              </w:r>
            </w:ins>
          </w:p>
        </w:tc>
      </w:tr>
      <w:tr w:rsidR="00007652" w:rsidRPr="009B053A" w:rsidDel="00007652" w14:paraId="17DB9D1E" w14:textId="0C04EB12" w:rsidTr="001D08BD">
        <w:trPr>
          <w:jc w:val="center"/>
          <w:del w:id="2476" w:author="3725" w:date="2023-06-19T11:28:00Z"/>
        </w:trPr>
        <w:tc>
          <w:tcPr>
            <w:tcW w:w="1876" w:type="dxa"/>
            <w:tcBorders>
              <w:bottom w:val="nil"/>
            </w:tcBorders>
            <w:shd w:val="clear" w:color="auto" w:fill="auto"/>
            <w:vAlign w:val="center"/>
          </w:tcPr>
          <w:p w14:paraId="75AE8907" w14:textId="09FA5218" w:rsidR="00007652" w:rsidRPr="009B053A" w:rsidDel="00007652" w:rsidRDefault="00007652" w:rsidP="00007652">
            <w:pPr>
              <w:pStyle w:val="TAL"/>
              <w:rPr>
                <w:del w:id="2477" w:author="3725" w:date="2023-06-19T11:28:00Z"/>
              </w:rPr>
            </w:pPr>
            <w:del w:id="2478" w:author="3725" w:date="2023-06-19T11:28:00Z">
              <w:r w:rsidRPr="009B053A" w:rsidDel="00007652">
                <w:delText>Test ID 1g</w:delText>
              </w:r>
            </w:del>
          </w:p>
        </w:tc>
        <w:tc>
          <w:tcPr>
            <w:tcW w:w="2673" w:type="dxa"/>
            <w:tcBorders>
              <w:bottom w:val="nil"/>
            </w:tcBorders>
            <w:shd w:val="clear" w:color="auto" w:fill="auto"/>
          </w:tcPr>
          <w:p w14:paraId="43CBD44B" w14:textId="2B260751" w:rsidR="00007652" w:rsidRPr="009B053A" w:rsidDel="00007652" w:rsidRDefault="00007652" w:rsidP="00007652">
            <w:pPr>
              <w:pStyle w:val="TAC"/>
              <w:rPr>
                <w:del w:id="2479" w:author="3725" w:date="2023-06-19T11:28:00Z"/>
                <w:rFonts w:cs="v4.2.0"/>
              </w:rPr>
            </w:pPr>
            <w:del w:id="2480" w:author="3725" w:date="2023-06-19T11:28:00Z">
              <w:r w:rsidRPr="009B053A" w:rsidDel="00007652">
                <w:rPr>
                  <w:rFonts w:cs="v4.2.0"/>
                </w:rPr>
                <w:delText>Not measured</w:delText>
              </w:r>
            </w:del>
          </w:p>
        </w:tc>
        <w:tc>
          <w:tcPr>
            <w:tcW w:w="2541" w:type="dxa"/>
            <w:shd w:val="clear" w:color="auto" w:fill="auto"/>
          </w:tcPr>
          <w:p w14:paraId="7D9C19BC" w14:textId="49BACFE7" w:rsidR="00007652" w:rsidRPr="009B053A" w:rsidDel="00007652" w:rsidRDefault="00007652" w:rsidP="00007652">
            <w:pPr>
              <w:pStyle w:val="TAC"/>
              <w:rPr>
                <w:del w:id="2481" w:author="3725" w:date="2023-06-19T11:28:00Z"/>
                <w:rFonts w:cs="v4.2.0"/>
              </w:rPr>
            </w:pPr>
            <w:del w:id="2482" w:author="3725" w:date="2023-06-19T11:28:00Z">
              <w:r w:rsidRPr="009B053A" w:rsidDel="00007652">
                <w:rPr>
                  <w:rFonts w:cs="v4.2.0"/>
                </w:rPr>
                <w:delText>23 + (2+TT) / 17 – (5+TT)</w:delText>
              </w:r>
              <w:r w:rsidRPr="009B053A" w:rsidDel="00007652">
                <w:delText xml:space="preserve"> for PC3 UE</w:delText>
              </w:r>
            </w:del>
          </w:p>
        </w:tc>
        <w:tc>
          <w:tcPr>
            <w:tcW w:w="2541" w:type="dxa"/>
          </w:tcPr>
          <w:p w14:paraId="68942EFD" w14:textId="72A3ABDB" w:rsidR="00007652" w:rsidRPr="009B053A" w:rsidDel="00007652" w:rsidRDefault="00007652" w:rsidP="00007652">
            <w:pPr>
              <w:pStyle w:val="TAC"/>
              <w:rPr>
                <w:del w:id="2483" w:author="3725" w:date="2023-06-19T11:28:00Z"/>
                <w:rFonts w:cs="v4.2.0"/>
              </w:rPr>
            </w:pPr>
            <w:del w:id="2484" w:author="3725" w:date="2023-06-19T11:28:00Z">
              <w:r w:rsidRPr="009B053A" w:rsidDel="00007652">
                <w:rPr>
                  <w:rFonts w:cs="v4.2.0"/>
                </w:rPr>
                <w:delText>23 + (2+TT) / 21.8 - (5+TT)</w:delText>
              </w:r>
              <w:r w:rsidRPr="009B053A" w:rsidDel="00007652">
                <w:delText xml:space="preserve"> for PC3 UE</w:delText>
              </w:r>
            </w:del>
          </w:p>
        </w:tc>
      </w:tr>
      <w:tr w:rsidR="00007652" w:rsidRPr="009B053A" w:rsidDel="00007652" w14:paraId="1E001E9A" w14:textId="42BCB49A" w:rsidTr="001D08BD">
        <w:trPr>
          <w:jc w:val="center"/>
          <w:del w:id="2485" w:author="3725" w:date="2023-06-19T11:28:00Z"/>
        </w:trPr>
        <w:tc>
          <w:tcPr>
            <w:tcW w:w="1876" w:type="dxa"/>
            <w:tcBorders>
              <w:top w:val="nil"/>
              <w:bottom w:val="nil"/>
            </w:tcBorders>
            <w:shd w:val="clear" w:color="auto" w:fill="auto"/>
            <w:vAlign w:val="center"/>
          </w:tcPr>
          <w:p w14:paraId="5F274F61" w14:textId="33BAC46B" w:rsidR="00007652" w:rsidRPr="009B053A" w:rsidDel="00007652" w:rsidRDefault="00007652" w:rsidP="00007652">
            <w:pPr>
              <w:pStyle w:val="TAL"/>
              <w:rPr>
                <w:del w:id="2486" w:author="3725" w:date="2023-06-19T11:28:00Z"/>
              </w:rPr>
            </w:pPr>
          </w:p>
        </w:tc>
        <w:tc>
          <w:tcPr>
            <w:tcW w:w="2673" w:type="dxa"/>
            <w:tcBorders>
              <w:top w:val="nil"/>
              <w:bottom w:val="nil"/>
            </w:tcBorders>
            <w:shd w:val="clear" w:color="auto" w:fill="auto"/>
            <w:vAlign w:val="center"/>
          </w:tcPr>
          <w:p w14:paraId="021D2105" w14:textId="1F0DFD29" w:rsidR="00007652" w:rsidRPr="009B053A" w:rsidDel="00007652" w:rsidRDefault="00007652" w:rsidP="00007652">
            <w:pPr>
              <w:pStyle w:val="TAC"/>
              <w:rPr>
                <w:del w:id="2487" w:author="3725" w:date="2023-06-19T11:28:00Z"/>
                <w:rFonts w:cs="v4.2.0"/>
              </w:rPr>
            </w:pPr>
          </w:p>
        </w:tc>
        <w:tc>
          <w:tcPr>
            <w:tcW w:w="2541" w:type="dxa"/>
            <w:shd w:val="clear" w:color="auto" w:fill="auto"/>
          </w:tcPr>
          <w:p w14:paraId="32887C0F" w14:textId="7F1F2132" w:rsidR="00007652" w:rsidRPr="009B053A" w:rsidDel="00007652" w:rsidRDefault="00007652" w:rsidP="00007652">
            <w:pPr>
              <w:pStyle w:val="TAC"/>
              <w:rPr>
                <w:del w:id="2488" w:author="3725" w:date="2023-06-19T11:28:00Z"/>
                <w:rFonts w:cs="v4.2.0"/>
              </w:rPr>
            </w:pPr>
            <w:del w:id="2489" w:author="3725" w:date="2023-06-19T11:28:00Z">
              <w:r w:rsidRPr="009B053A" w:rsidDel="00007652">
                <w:rPr>
                  <w:rFonts w:cs="v4.2.0"/>
                </w:rPr>
                <w:delText>26 + (2+TT) / 20 - (6+TT)</w:delText>
              </w:r>
              <w:r w:rsidRPr="009B053A" w:rsidDel="00007652">
                <w:delText xml:space="preserve"> for PC2 UE (Rel-15 UE indicates PC2 on NR band</w:delText>
              </w:r>
              <w:r w:rsidRPr="009B053A" w:rsidDel="00007652">
                <w:rPr>
                  <w:lang w:eastAsia="zh-CN"/>
                </w:rPr>
                <w:delText>,</w:delText>
              </w:r>
              <w:r w:rsidRPr="009B053A" w:rsidDel="00007652">
                <w:delText xml:space="preserve"> Rel-16 and forward UE reporting (PC2 by P</w:delText>
              </w:r>
              <w:r w:rsidRPr="009B053A" w:rsidDel="00007652">
                <w:rPr>
                  <w:vertAlign w:val="subscript"/>
                </w:rPr>
                <w:delText>PowerClass,NR</w:delText>
              </w:r>
              <w:r w:rsidRPr="009B053A" w:rsidDel="00007652">
                <w:delText xml:space="preserve">, and PC2 or Not present by </w:delText>
              </w:r>
              <w:r w:rsidRPr="009B053A" w:rsidDel="00007652">
                <w:rPr>
                  <w:i/>
                </w:rPr>
                <w:delText>powerClassNRPart-r16</w:delText>
              </w:r>
              <w:r w:rsidRPr="009B053A" w:rsidDel="00007652">
                <w:delText>))</w:delText>
              </w:r>
            </w:del>
          </w:p>
        </w:tc>
        <w:tc>
          <w:tcPr>
            <w:tcW w:w="2541" w:type="dxa"/>
          </w:tcPr>
          <w:p w14:paraId="390C0A9E" w14:textId="40F2EEB7" w:rsidR="00007652" w:rsidRPr="009B053A" w:rsidDel="00007652" w:rsidRDefault="00007652" w:rsidP="00007652">
            <w:pPr>
              <w:pStyle w:val="TAC"/>
              <w:rPr>
                <w:del w:id="2490" w:author="3725" w:date="2023-06-19T11:28:00Z"/>
                <w:rFonts w:cs="v4.2.0"/>
              </w:rPr>
            </w:pPr>
            <w:del w:id="2491" w:author="3725" w:date="2023-06-19T11:28:00Z">
              <w:r w:rsidRPr="009B053A" w:rsidDel="00007652">
                <w:rPr>
                  <w:rFonts w:cs="v4.2.0"/>
                </w:rPr>
                <w:delText>26 + (2+TT) / 24.8 - (3+TT)</w:delText>
              </w:r>
              <w:r w:rsidRPr="009B053A" w:rsidDel="00007652">
                <w:delText xml:space="preserve"> for PC2 UE (Rel-15 UE indicates PC2 on NR band</w:delText>
              </w:r>
              <w:r w:rsidRPr="009B053A" w:rsidDel="00007652">
                <w:rPr>
                  <w:lang w:eastAsia="zh-CN"/>
                </w:rPr>
                <w:delText>,</w:delText>
              </w:r>
              <w:r w:rsidRPr="009B053A" w:rsidDel="00007652">
                <w:delText xml:space="preserve"> Rel-16 and forward UE reporting (PC2 by P</w:delText>
              </w:r>
              <w:r w:rsidRPr="009B053A" w:rsidDel="00007652">
                <w:rPr>
                  <w:vertAlign w:val="subscript"/>
                </w:rPr>
                <w:delText>PowerClass,NR</w:delText>
              </w:r>
              <w:r w:rsidRPr="009B053A" w:rsidDel="00007652">
                <w:delText xml:space="preserve">, and PC2 or Not present by </w:delText>
              </w:r>
              <w:r w:rsidRPr="009B053A" w:rsidDel="00007652">
                <w:rPr>
                  <w:i/>
                </w:rPr>
                <w:delText>powerClassNRPart-r16</w:delText>
              </w:r>
              <w:r w:rsidRPr="009B053A" w:rsidDel="00007652">
                <w:delText>))</w:delText>
              </w:r>
            </w:del>
          </w:p>
        </w:tc>
      </w:tr>
      <w:tr w:rsidR="00007652" w:rsidRPr="009B053A" w:rsidDel="00007652" w14:paraId="1D87D1C4" w14:textId="7522B6EC" w:rsidTr="001D08BD">
        <w:trPr>
          <w:jc w:val="center"/>
          <w:del w:id="2492" w:author="3725" w:date="2023-06-19T11:28:00Z"/>
        </w:trPr>
        <w:tc>
          <w:tcPr>
            <w:tcW w:w="1876" w:type="dxa"/>
            <w:tcBorders>
              <w:top w:val="nil"/>
            </w:tcBorders>
            <w:shd w:val="clear" w:color="auto" w:fill="auto"/>
            <w:vAlign w:val="center"/>
          </w:tcPr>
          <w:p w14:paraId="05A2AD33" w14:textId="5C6954C8" w:rsidR="00007652" w:rsidRPr="009B053A" w:rsidDel="00007652" w:rsidRDefault="00007652" w:rsidP="00007652">
            <w:pPr>
              <w:pStyle w:val="TAL"/>
              <w:rPr>
                <w:del w:id="2493" w:author="3725" w:date="2023-06-19T11:28:00Z"/>
              </w:rPr>
            </w:pPr>
          </w:p>
        </w:tc>
        <w:tc>
          <w:tcPr>
            <w:tcW w:w="2673" w:type="dxa"/>
            <w:tcBorders>
              <w:top w:val="nil"/>
            </w:tcBorders>
            <w:shd w:val="clear" w:color="auto" w:fill="auto"/>
            <w:vAlign w:val="center"/>
          </w:tcPr>
          <w:p w14:paraId="4CDB3A4B" w14:textId="4FE65885" w:rsidR="00007652" w:rsidRPr="009B053A" w:rsidDel="00007652" w:rsidRDefault="00007652" w:rsidP="00007652">
            <w:pPr>
              <w:pStyle w:val="TAC"/>
              <w:rPr>
                <w:del w:id="2494" w:author="3725" w:date="2023-06-19T11:28:00Z"/>
                <w:rFonts w:cs="v4.2.0"/>
              </w:rPr>
            </w:pPr>
          </w:p>
        </w:tc>
        <w:tc>
          <w:tcPr>
            <w:tcW w:w="2541" w:type="dxa"/>
            <w:shd w:val="clear" w:color="auto" w:fill="auto"/>
          </w:tcPr>
          <w:p w14:paraId="11583500" w14:textId="3E9EA495" w:rsidR="00007652" w:rsidRPr="009B053A" w:rsidDel="00007652" w:rsidRDefault="00007652" w:rsidP="00007652">
            <w:pPr>
              <w:pStyle w:val="TAC"/>
              <w:rPr>
                <w:del w:id="2495" w:author="3725" w:date="2023-06-19T11:28:00Z"/>
                <w:rFonts w:cs="v4.2.0"/>
              </w:rPr>
            </w:pPr>
            <w:del w:id="2496" w:author="3725" w:date="2023-06-19T11:28:00Z">
              <w:r w:rsidRPr="009B053A" w:rsidDel="00007652">
                <w:rPr>
                  <w:rFonts w:cs="v4.2.0"/>
                </w:rPr>
                <w:delText>23 + (2+TT) / 17 - (5+TT)</w:delText>
              </w:r>
              <w:r w:rsidRPr="009B053A" w:rsidDel="00007652">
                <w:delText xml:space="preserve"> for PC2 UE (</w:delText>
              </w:r>
              <w:r w:rsidRPr="009B053A" w:rsidDel="00007652">
                <w:rPr>
                  <w:rFonts w:cs="v4.2.0"/>
                </w:rPr>
                <w:delText xml:space="preserve">Rel-15 and forward UE indicates PC3 on NR band, </w:delText>
              </w:r>
              <w:r w:rsidRPr="009B053A" w:rsidDel="00007652">
                <w:delText xml:space="preserve">Rel-16 </w:delText>
              </w:r>
              <w:r w:rsidRPr="009B053A" w:rsidDel="00007652">
                <w:rPr>
                  <w:rFonts w:cs="v4.2.0"/>
                </w:rPr>
                <w:delText xml:space="preserve">and forward </w:delText>
              </w:r>
              <w:r w:rsidRPr="009B053A" w:rsidDel="00007652">
                <w:delText>UE reporting (PC2 by P</w:delText>
              </w:r>
              <w:r w:rsidRPr="009B053A" w:rsidDel="00007652">
                <w:rPr>
                  <w:vertAlign w:val="subscript"/>
                </w:rPr>
                <w:delText>PowerClass,NR</w:delText>
              </w:r>
              <w:r w:rsidRPr="009B053A" w:rsidDel="00007652">
                <w:delText xml:space="preserve">, and PC3 by </w:delText>
              </w:r>
              <w:r w:rsidRPr="009B053A" w:rsidDel="00007652">
                <w:rPr>
                  <w:i/>
                </w:rPr>
                <w:delText>powerClassNRPart-r16</w:delText>
              </w:r>
              <w:r w:rsidRPr="009B053A" w:rsidDel="00007652">
                <w:delText>))</w:delText>
              </w:r>
            </w:del>
          </w:p>
        </w:tc>
        <w:tc>
          <w:tcPr>
            <w:tcW w:w="2541" w:type="dxa"/>
          </w:tcPr>
          <w:p w14:paraId="7FF60E19" w14:textId="5ABF3A0C" w:rsidR="00007652" w:rsidRPr="009B053A" w:rsidDel="00007652" w:rsidRDefault="00007652" w:rsidP="00007652">
            <w:pPr>
              <w:pStyle w:val="TAC"/>
              <w:rPr>
                <w:del w:id="2497" w:author="3725" w:date="2023-06-19T11:28:00Z"/>
                <w:rFonts w:cs="v4.2.0"/>
              </w:rPr>
            </w:pPr>
            <w:del w:id="2498" w:author="3725" w:date="2023-06-19T11:28:00Z">
              <w:r w:rsidRPr="009B053A" w:rsidDel="00007652">
                <w:rPr>
                  <w:rFonts w:cs="v4.2.0"/>
                </w:rPr>
                <w:delText>26 + (2+TT) / 24.0 - (3+TT)</w:delText>
              </w:r>
              <w:r w:rsidRPr="009B053A" w:rsidDel="00007652">
                <w:delText xml:space="preserve"> for PC2 UE (</w:delText>
              </w:r>
              <w:r w:rsidRPr="009B053A" w:rsidDel="00007652">
                <w:rPr>
                  <w:rFonts w:cs="v4.2.0"/>
                </w:rPr>
                <w:delText xml:space="preserve">Rel-15 and forward UE indicates PC3 on NR band, </w:delText>
              </w:r>
              <w:r w:rsidRPr="009B053A" w:rsidDel="00007652">
                <w:delText xml:space="preserve">Rel-16 </w:delText>
              </w:r>
              <w:r w:rsidRPr="009B053A" w:rsidDel="00007652">
                <w:rPr>
                  <w:rFonts w:cs="v4.2.0"/>
                </w:rPr>
                <w:delText xml:space="preserve">and forward </w:delText>
              </w:r>
              <w:r w:rsidRPr="009B053A" w:rsidDel="00007652">
                <w:delText>UE reporting (PC2 by P</w:delText>
              </w:r>
              <w:r w:rsidRPr="009B053A" w:rsidDel="00007652">
                <w:rPr>
                  <w:vertAlign w:val="subscript"/>
                </w:rPr>
                <w:delText>PowerClass,NR</w:delText>
              </w:r>
              <w:r w:rsidRPr="009B053A" w:rsidDel="00007652">
                <w:delText xml:space="preserve">, and PC3 by </w:delText>
              </w:r>
              <w:r w:rsidRPr="009B053A" w:rsidDel="00007652">
                <w:rPr>
                  <w:i/>
                </w:rPr>
                <w:delText>powerClassNRPart-r16</w:delText>
              </w:r>
              <w:r w:rsidRPr="009B053A" w:rsidDel="00007652">
                <w:delText>))</w:delText>
              </w:r>
            </w:del>
          </w:p>
        </w:tc>
      </w:tr>
      <w:tr w:rsidR="00007652" w:rsidRPr="009B053A" w14:paraId="072290C5" w14:textId="77777777" w:rsidTr="001D08BD">
        <w:trPr>
          <w:jc w:val="center"/>
        </w:trPr>
        <w:tc>
          <w:tcPr>
            <w:tcW w:w="1876" w:type="dxa"/>
            <w:tcBorders>
              <w:bottom w:val="dashSmallGap" w:sz="4" w:space="0" w:color="auto"/>
            </w:tcBorders>
            <w:shd w:val="clear" w:color="auto" w:fill="auto"/>
            <w:vAlign w:val="center"/>
          </w:tcPr>
          <w:p w14:paraId="7E870944" w14:textId="1F73392E" w:rsidR="00007652" w:rsidRPr="009B053A" w:rsidRDefault="00007652" w:rsidP="00007652">
            <w:pPr>
              <w:pStyle w:val="TAL"/>
            </w:pPr>
            <w:r>
              <w:t>Test ID 1h</w:t>
            </w:r>
          </w:p>
        </w:tc>
        <w:tc>
          <w:tcPr>
            <w:tcW w:w="2673" w:type="dxa"/>
            <w:tcBorders>
              <w:bottom w:val="dashSmallGap" w:sz="4" w:space="0" w:color="auto"/>
            </w:tcBorders>
            <w:shd w:val="clear" w:color="auto" w:fill="auto"/>
          </w:tcPr>
          <w:p w14:paraId="1D7B7755" w14:textId="284E2290" w:rsidR="00007652" w:rsidRPr="009B053A" w:rsidRDefault="00007652" w:rsidP="00007652">
            <w:pPr>
              <w:pStyle w:val="TAC"/>
              <w:jc w:val="left"/>
              <w:rPr>
                <w:rFonts w:cs="v4.2.0"/>
              </w:rPr>
            </w:pPr>
            <w:r>
              <w:t>Maximum output power with reduction as defined in Table 6.2.3.5-1 of TS 36.521-1 [10] for PC3 UE</w:t>
            </w:r>
            <w:ins w:id="2499" w:author="3725" w:date="2023-06-16T09:04:00Z">
              <w:r>
                <w:t>.</w:t>
              </w:r>
            </w:ins>
          </w:p>
        </w:tc>
        <w:tc>
          <w:tcPr>
            <w:tcW w:w="2541" w:type="dxa"/>
            <w:tcBorders>
              <w:bottom w:val="dashSmallGap" w:sz="4" w:space="0" w:color="auto"/>
            </w:tcBorders>
            <w:shd w:val="clear" w:color="auto" w:fill="auto"/>
          </w:tcPr>
          <w:p w14:paraId="249DB4A6" w14:textId="77777777" w:rsidR="00007652" w:rsidRPr="009B053A" w:rsidRDefault="00007652" w:rsidP="00007652">
            <w:pPr>
              <w:pStyle w:val="TAC"/>
              <w:rPr>
                <w:rFonts w:cs="v4.2.0"/>
              </w:rPr>
            </w:pPr>
            <w:r w:rsidRPr="009B053A">
              <w:rPr>
                <w:rFonts w:cs="v4.2.0"/>
              </w:rPr>
              <w:t>N/A</w:t>
            </w:r>
          </w:p>
        </w:tc>
        <w:tc>
          <w:tcPr>
            <w:tcW w:w="2541" w:type="dxa"/>
            <w:tcBorders>
              <w:bottom w:val="dashSmallGap" w:sz="4" w:space="0" w:color="auto"/>
            </w:tcBorders>
          </w:tcPr>
          <w:p w14:paraId="512803B1" w14:textId="79BAE3BC" w:rsidR="00007652" w:rsidRPr="009B053A" w:rsidRDefault="00007652" w:rsidP="00007652">
            <w:pPr>
              <w:pStyle w:val="TAC"/>
              <w:jc w:val="left"/>
              <w:rPr>
                <w:rFonts w:cs="v4.2.0"/>
              </w:rPr>
            </w:pPr>
            <w:r w:rsidRPr="009B053A">
              <w:t>Maximum output power with reduction as defined in Table 6.2.3.5-1 of TS 36.521-1 [10] for PC3 UE</w:t>
            </w:r>
          </w:p>
        </w:tc>
      </w:tr>
      <w:tr w:rsidR="00007652" w:rsidRPr="009B053A" w14:paraId="6EEA4EB2" w14:textId="77777777" w:rsidTr="001D08BD">
        <w:trPr>
          <w:jc w:val="center"/>
        </w:trPr>
        <w:tc>
          <w:tcPr>
            <w:tcW w:w="1876" w:type="dxa"/>
            <w:tcBorders>
              <w:top w:val="dashSmallGap" w:sz="4" w:space="0" w:color="auto"/>
            </w:tcBorders>
            <w:shd w:val="clear" w:color="auto" w:fill="auto"/>
            <w:vAlign w:val="center"/>
          </w:tcPr>
          <w:p w14:paraId="5E90A8E2" w14:textId="77777777" w:rsidR="00007652" w:rsidRPr="009B053A" w:rsidRDefault="00007652" w:rsidP="00007652">
            <w:pPr>
              <w:pStyle w:val="TAL"/>
            </w:pPr>
          </w:p>
        </w:tc>
        <w:tc>
          <w:tcPr>
            <w:tcW w:w="2673" w:type="dxa"/>
            <w:tcBorders>
              <w:top w:val="dashSmallGap" w:sz="4" w:space="0" w:color="auto"/>
            </w:tcBorders>
            <w:shd w:val="clear" w:color="auto" w:fill="auto"/>
          </w:tcPr>
          <w:p w14:paraId="6EABCFF9" w14:textId="0C839EE7" w:rsidR="00007652" w:rsidRPr="009B053A" w:rsidRDefault="00007652" w:rsidP="00007652">
            <w:pPr>
              <w:pStyle w:val="TAC"/>
              <w:rPr>
                <w:rFonts w:cs="v4.2.0"/>
              </w:rPr>
            </w:pPr>
            <w:r w:rsidRPr="009B053A">
              <w:t>Maximum output power with reduction as defined in Table 6.2.3_1.5-1 of TS 36.521-1 [10]</w:t>
            </w:r>
            <w:r w:rsidRPr="009B053A">
              <w:rPr>
                <w:lang w:eastAsia="ja-JP"/>
              </w:rPr>
              <w:t xml:space="preserve"> for PC2 UE</w:t>
            </w:r>
            <w:ins w:id="2500" w:author="3002" w:date="2023-06-16T09:04:00Z">
              <w:r>
                <w:rPr>
                  <w:lang w:eastAsia="ja-JP"/>
                </w:rPr>
                <w:t xml:space="preserve"> (For a power class 2 capable UE operating on LTE band)</w:t>
              </w:r>
            </w:ins>
          </w:p>
        </w:tc>
        <w:tc>
          <w:tcPr>
            <w:tcW w:w="2541" w:type="dxa"/>
            <w:tcBorders>
              <w:top w:val="dashSmallGap" w:sz="4" w:space="0" w:color="auto"/>
            </w:tcBorders>
            <w:shd w:val="clear" w:color="auto" w:fill="auto"/>
          </w:tcPr>
          <w:p w14:paraId="5056768C" w14:textId="77777777" w:rsidR="00007652" w:rsidRPr="009B053A" w:rsidRDefault="00007652" w:rsidP="00007652">
            <w:pPr>
              <w:pStyle w:val="TAC"/>
              <w:rPr>
                <w:rFonts w:cs="v4.2.0"/>
              </w:rPr>
            </w:pPr>
          </w:p>
        </w:tc>
        <w:tc>
          <w:tcPr>
            <w:tcW w:w="2541" w:type="dxa"/>
            <w:tcBorders>
              <w:top w:val="dashSmallGap" w:sz="4" w:space="0" w:color="auto"/>
            </w:tcBorders>
          </w:tcPr>
          <w:p w14:paraId="200EB2B3" w14:textId="658E29FC" w:rsidR="00007652" w:rsidRPr="009B053A" w:rsidRDefault="00007652" w:rsidP="00007652">
            <w:pPr>
              <w:pStyle w:val="TAC"/>
              <w:rPr>
                <w:rFonts w:cs="v4.2.0"/>
              </w:rPr>
            </w:pPr>
            <w:r w:rsidRPr="009B053A">
              <w:t>Maximum output power with reduction as defined in Table 6.2.3_1.5-1 of TS 36.521-1 [10] for PC2 UE</w:t>
            </w:r>
            <w:ins w:id="2501" w:author="3002" w:date="2023-06-16T09:04:00Z">
              <w:r>
                <w:t xml:space="preserve"> (For a power class 2 capable UE operating on LTE band)</w:t>
              </w:r>
            </w:ins>
          </w:p>
        </w:tc>
      </w:tr>
      <w:tr w:rsidR="00007652" w:rsidRPr="009B053A" w14:paraId="1ED81356" w14:textId="77777777" w:rsidTr="001D08BD">
        <w:trPr>
          <w:jc w:val="center"/>
        </w:trPr>
        <w:tc>
          <w:tcPr>
            <w:tcW w:w="1876" w:type="dxa"/>
            <w:shd w:val="clear" w:color="auto" w:fill="auto"/>
            <w:vAlign w:val="center"/>
          </w:tcPr>
          <w:p w14:paraId="54188585" w14:textId="77777777" w:rsidR="00007652" w:rsidRPr="009B053A" w:rsidRDefault="00007652" w:rsidP="00007652">
            <w:pPr>
              <w:pStyle w:val="TAL"/>
            </w:pPr>
            <w:r w:rsidRPr="009B053A">
              <w:t>Test ID 2a</w:t>
            </w:r>
          </w:p>
        </w:tc>
        <w:tc>
          <w:tcPr>
            <w:tcW w:w="2673" w:type="dxa"/>
            <w:shd w:val="clear" w:color="auto" w:fill="auto"/>
          </w:tcPr>
          <w:p w14:paraId="4BC722BF" w14:textId="77777777" w:rsidR="00007652" w:rsidRPr="009B053A" w:rsidRDefault="00007652" w:rsidP="00007652">
            <w:pPr>
              <w:pStyle w:val="TAC"/>
              <w:rPr>
                <w:rFonts w:cs="v4.2.0"/>
              </w:rPr>
            </w:pPr>
            <w:r w:rsidRPr="009B053A">
              <w:rPr>
                <w:rFonts w:cs="v4.2.0"/>
              </w:rPr>
              <w:t xml:space="preserve">-10dBm </w:t>
            </w:r>
            <w:r w:rsidRPr="009B053A">
              <w:t>± (7+TT)</w:t>
            </w:r>
          </w:p>
        </w:tc>
        <w:tc>
          <w:tcPr>
            <w:tcW w:w="2541" w:type="dxa"/>
            <w:shd w:val="clear" w:color="auto" w:fill="auto"/>
          </w:tcPr>
          <w:p w14:paraId="318CD4A7" w14:textId="77777777" w:rsidR="00007652" w:rsidRPr="009B053A" w:rsidRDefault="00007652" w:rsidP="00007652">
            <w:pPr>
              <w:pStyle w:val="TAC"/>
              <w:rPr>
                <w:rFonts w:cs="v4.2.0"/>
              </w:rPr>
            </w:pPr>
            <w:r w:rsidRPr="009B053A">
              <w:rPr>
                <w:rFonts w:cs="v4.2.0"/>
              </w:rPr>
              <w:t>N/A</w:t>
            </w:r>
          </w:p>
        </w:tc>
        <w:tc>
          <w:tcPr>
            <w:tcW w:w="2541" w:type="dxa"/>
          </w:tcPr>
          <w:p w14:paraId="02C6C74A" w14:textId="77777777" w:rsidR="00007652" w:rsidRPr="009B053A" w:rsidRDefault="00007652" w:rsidP="00007652">
            <w:pPr>
              <w:pStyle w:val="TAC"/>
              <w:rPr>
                <w:rFonts w:cs="v4.2.0"/>
              </w:rPr>
            </w:pPr>
            <w:r w:rsidRPr="009B053A">
              <w:rPr>
                <w:rFonts w:cs="v4.2.0"/>
              </w:rPr>
              <w:t>Not measured</w:t>
            </w:r>
          </w:p>
        </w:tc>
      </w:tr>
      <w:tr w:rsidR="00007652" w:rsidRPr="009B053A" w14:paraId="4D5A6AF4" w14:textId="77777777" w:rsidTr="001D08BD">
        <w:trPr>
          <w:jc w:val="center"/>
        </w:trPr>
        <w:tc>
          <w:tcPr>
            <w:tcW w:w="1876" w:type="dxa"/>
            <w:shd w:val="clear" w:color="auto" w:fill="auto"/>
            <w:vAlign w:val="center"/>
          </w:tcPr>
          <w:p w14:paraId="626A9F96" w14:textId="77777777" w:rsidR="00007652" w:rsidRPr="009B053A" w:rsidRDefault="00007652" w:rsidP="00007652">
            <w:pPr>
              <w:pStyle w:val="TAL"/>
            </w:pPr>
            <w:r w:rsidRPr="009B053A">
              <w:t>Test ID 2b</w:t>
            </w:r>
          </w:p>
        </w:tc>
        <w:tc>
          <w:tcPr>
            <w:tcW w:w="2673" w:type="dxa"/>
            <w:shd w:val="clear" w:color="auto" w:fill="auto"/>
          </w:tcPr>
          <w:p w14:paraId="2F792A11" w14:textId="77777777" w:rsidR="00007652" w:rsidRPr="009B053A" w:rsidRDefault="00007652" w:rsidP="00007652">
            <w:pPr>
              <w:pStyle w:val="TAC"/>
              <w:rPr>
                <w:rFonts w:cs="v4.2.0"/>
              </w:rPr>
            </w:pPr>
            <w:r w:rsidRPr="009B053A">
              <w:rPr>
                <w:rFonts w:cs="v4.2.0"/>
              </w:rPr>
              <w:t xml:space="preserve">10dBm </w:t>
            </w:r>
            <w:r w:rsidRPr="009B053A">
              <w:t>± (6+TT)</w:t>
            </w:r>
          </w:p>
        </w:tc>
        <w:tc>
          <w:tcPr>
            <w:tcW w:w="2541" w:type="dxa"/>
            <w:shd w:val="clear" w:color="auto" w:fill="auto"/>
          </w:tcPr>
          <w:p w14:paraId="564F8938" w14:textId="77777777" w:rsidR="00007652" w:rsidRPr="009B053A" w:rsidRDefault="00007652" w:rsidP="00007652">
            <w:pPr>
              <w:pStyle w:val="TAC"/>
              <w:rPr>
                <w:rFonts w:cs="v4.2.0"/>
              </w:rPr>
            </w:pPr>
            <w:r w:rsidRPr="009B053A">
              <w:rPr>
                <w:rFonts w:cs="v4.2.0"/>
              </w:rPr>
              <w:t>N/A</w:t>
            </w:r>
          </w:p>
        </w:tc>
        <w:tc>
          <w:tcPr>
            <w:tcW w:w="2541" w:type="dxa"/>
          </w:tcPr>
          <w:p w14:paraId="44500847" w14:textId="77777777" w:rsidR="00007652" w:rsidRPr="009B053A" w:rsidRDefault="00007652" w:rsidP="00007652">
            <w:pPr>
              <w:pStyle w:val="TAC"/>
              <w:rPr>
                <w:rFonts w:cs="v4.2.0"/>
              </w:rPr>
            </w:pPr>
            <w:r w:rsidRPr="009B053A">
              <w:rPr>
                <w:rFonts w:cs="v4.2.0"/>
              </w:rPr>
              <w:t>Not measured</w:t>
            </w:r>
          </w:p>
        </w:tc>
      </w:tr>
      <w:tr w:rsidR="00007652" w:rsidRPr="009B053A" w14:paraId="27279257" w14:textId="77777777" w:rsidTr="001D08BD">
        <w:trPr>
          <w:jc w:val="center"/>
        </w:trPr>
        <w:tc>
          <w:tcPr>
            <w:tcW w:w="1876" w:type="dxa"/>
            <w:shd w:val="clear" w:color="auto" w:fill="auto"/>
            <w:vAlign w:val="center"/>
          </w:tcPr>
          <w:p w14:paraId="20C5E058" w14:textId="77777777" w:rsidR="00007652" w:rsidRPr="009B053A" w:rsidRDefault="00007652" w:rsidP="00007652">
            <w:pPr>
              <w:pStyle w:val="TAL"/>
            </w:pPr>
            <w:r w:rsidRPr="009B053A">
              <w:t>Test ID 2c</w:t>
            </w:r>
          </w:p>
        </w:tc>
        <w:tc>
          <w:tcPr>
            <w:tcW w:w="2673" w:type="dxa"/>
            <w:shd w:val="clear" w:color="auto" w:fill="auto"/>
          </w:tcPr>
          <w:p w14:paraId="623C514E" w14:textId="77777777" w:rsidR="00007652" w:rsidRPr="009B053A" w:rsidRDefault="00007652" w:rsidP="00007652">
            <w:pPr>
              <w:pStyle w:val="TAC"/>
              <w:rPr>
                <w:rFonts w:cs="v4.2.0"/>
              </w:rPr>
            </w:pPr>
            <w:r w:rsidRPr="009B053A">
              <w:rPr>
                <w:rFonts w:cs="v4.2.0"/>
              </w:rPr>
              <w:t>15dBm</w:t>
            </w:r>
            <w:r w:rsidRPr="009B053A">
              <w:t xml:space="preserve"> ± (5+TT)</w:t>
            </w:r>
          </w:p>
        </w:tc>
        <w:tc>
          <w:tcPr>
            <w:tcW w:w="2541" w:type="dxa"/>
            <w:shd w:val="clear" w:color="auto" w:fill="auto"/>
          </w:tcPr>
          <w:p w14:paraId="3F080629" w14:textId="77777777" w:rsidR="00007652" w:rsidRPr="009B053A" w:rsidRDefault="00007652" w:rsidP="00007652">
            <w:pPr>
              <w:pStyle w:val="TAC"/>
              <w:rPr>
                <w:rFonts w:cs="v4.2.0"/>
              </w:rPr>
            </w:pPr>
            <w:r w:rsidRPr="009B053A">
              <w:rPr>
                <w:rFonts w:cs="v4.2.0"/>
              </w:rPr>
              <w:t>N/A</w:t>
            </w:r>
          </w:p>
        </w:tc>
        <w:tc>
          <w:tcPr>
            <w:tcW w:w="2541" w:type="dxa"/>
          </w:tcPr>
          <w:p w14:paraId="31E13128" w14:textId="77777777" w:rsidR="00007652" w:rsidRPr="009B053A" w:rsidRDefault="00007652" w:rsidP="00007652">
            <w:pPr>
              <w:pStyle w:val="TAC"/>
              <w:rPr>
                <w:rFonts w:cs="v4.2.0"/>
              </w:rPr>
            </w:pPr>
            <w:r w:rsidRPr="009B053A">
              <w:rPr>
                <w:rFonts w:cs="v4.2.0"/>
              </w:rPr>
              <w:t>Not measured</w:t>
            </w:r>
          </w:p>
        </w:tc>
      </w:tr>
      <w:tr w:rsidR="00007652" w:rsidRPr="009B053A" w14:paraId="6A9D6FB7" w14:textId="77777777" w:rsidTr="001D08BD">
        <w:trPr>
          <w:jc w:val="center"/>
        </w:trPr>
        <w:tc>
          <w:tcPr>
            <w:tcW w:w="1876" w:type="dxa"/>
            <w:shd w:val="clear" w:color="auto" w:fill="auto"/>
            <w:vAlign w:val="center"/>
          </w:tcPr>
          <w:p w14:paraId="3425E009" w14:textId="77777777" w:rsidR="00007652" w:rsidRPr="009B053A" w:rsidRDefault="00007652" w:rsidP="00007652">
            <w:pPr>
              <w:pStyle w:val="TAL"/>
            </w:pPr>
            <w:r w:rsidRPr="009B053A">
              <w:t>Test ID 3a</w:t>
            </w:r>
          </w:p>
        </w:tc>
        <w:tc>
          <w:tcPr>
            <w:tcW w:w="2673" w:type="dxa"/>
            <w:shd w:val="clear" w:color="auto" w:fill="auto"/>
          </w:tcPr>
          <w:p w14:paraId="2C10773D" w14:textId="77777777" w:rsidR="00007652" w:rsidRPr="009B053A" w:rsidRDefault="00007652" w:rsidP="00007652">
            <w:pPr>
              <w:pStyle w:val="TAC"/>
              <w:rPr>
                <w:rFonts w:cs="v4.2.0"/>
              </w:rPr>
            </w:pPr>
            <w:r w:rsidRPr="009B053A">
              <w:rPr>
                <w:rFonts w:cs="v4.2.0"/>
              </w:rPr>
              <w:t>N/A</w:t>
            </w:r>
          </w:p>
        </w:tc>
        <w:tc>
          <w:tcPr>
            <w:tcW w:w="2541" w:type="dxa"/>
            <w:shd w:val="clear" w:color="auto" w:fill="auto"/>
          </w:tcPr>
          <w:p w14:paraId="0EBB1AF5" w14:textId="77777777" w:rsidR="00007652" w:rsidRPr="009B053A" w:rsidRDefault="00007652" w:rsidP="00007652">
            <w:pPr>
              <w:pStyle w:val="TAC"/>
              <w:rPr>
                <w:rFonts w:cs="v4.2.0"/>
              </w:rPr>
            </w:pPr>
            <w:r w:rsidRPr="009B053A">
              <w:rPr>
                <w:rFonts w:cs="v4.2.0"/>
              </w:rPr>
              <w:t xml:space="preserve">-10dBm </w:t>
            </w:r>
            <w:r w:rsidRPr="009B053A">
              <w:t>± (7+TT)</w:t>
            </w:r>
          </w:p>
        </w:tc>
        <w:tc>
          <w:tcPr>
            <w:tcW w:w="2541" w:type="dxa"/>
          </w:tcPr>
          <w:p w14:paraId="3B05DA88" w14:textId="77777777" w:rsidR="00007652" w:rsidRPr="009B053A" w:rsidRDefault="00007652" w:rsidP="00007652">
            <w:pPr>
              <w:pStyle w:val="TAC"/>
              <w:rPr>
                <w:rFonts w:cs="v4.2.0"/>
              </w:rPr>
            </w:pPr>
            <w:r w:rsidRPr="009B053A">
              <w:rPr>
                <w:rFonts w:cs="v4.2.0"/>
              </w:rPr>
              <w:t>Not measured</w:t>
            </w:r>
          </w:p>
        </w:tc>
      </w:tr>
      <w:tr w:rsidR="00007652" w:rsidRPr="009B053A" w14:paraId="4254FC3E" w14:textId="77777777" w:rsidTr="001D08BD">
        <w:trPr>
          <w:jc w:val="center"/>
        </w:trPr>
        <w:tc>
          <w:tcPr>
            <w:tcW w:w="1876" w:type="dxa"/>
            <w:shd w:val="clear" w:color="auto" w:fill="auto"/>
            <w:vAlign w:val="center"/>
          </w:tcPr>
          <w:p w14:paraId="34D3B74B" w14:textId="77777777" w:rsidR="00007652" w:rsidRPr="009B053A" w:rsidRDefault="00007652" w:rsidP="00007652">
            <w:pPr>
              <w:pStyle w:val="TAL"/>
            </w:pPr>
            <w:r w:rsidRPr="009B053A">
              <w:t>Test ID 3b</w:t>
            </w:r>
          </w:p>
        </w:tc>
        <w:tc>
          <w:tcPr>
            <w:tcW w:w="2673" w:type="dxa"/>
            <w:shd w:val="clear" w:color="auto" w:fill="auto"/>
          </w:tcPr>
          <w:p w14:paraId="392B7CBB" w14:textId="77777777" w:rsidR="00007652" w:rsidRPr="009B053A" w:rsidRDefault="00007652" w:rsidP="00007652">
            <w:pPr>
              <w:pStyle w:val="TAC"/>
              <w:rPr>
                <w:rFonts w:cs="v4.2.0"/>
              </w:rPr>
            </w:pPr>
            <w:r w:rsidRPr="009B053A">
              <w:rPr>
                <w:rFonts w:cs="v4.2.0"/>
              </w:rPr>
              <w:t>N/A</w:t>
            </w:r>
          </w:p>
        </w:tc>
        <w:tc>
          <w:tcPr>
            <w:tcW w:w="2541" w:type="dxa"/>
            <w:shd w:val="clear" w:color="auto" w:fill="auto"/>
          </w:tcPr>
          <w:p w14:paraId="545CEC85" w14:textId="77777777" w:rsidR="00007652" w:rsidRPr="009B053A" w:rsidRDefault="00007652" w:rsidP="00007652">
            <w:pPr>
              <w:pStyle w:val="TAC"/>
              <w:rPr>
                <w:rFonts w:cs="v4.2.0"/>
              </w:rPr>
            </w:pPr>
            <w:r w:rsidRPr="009B053A">
              <w:rPr>
                <w:rFonts w:cs="v4.2.0"/>
              </w:rPr>
              <w:t xml:space="preserve">10dBm </w:t>
            </w:r>
            <w:r w:rsidRPr="009B053A">
              <w:t>± (6+TT)</w:t>
            </w:r>
          </w:p>
        </w:tc>
        <w:tc>
          <w:tcPr>
            <w:tcW w:w="2541" w:type="dxa"/>
          </w:tcPr>
          <w:p w14:paraId="0BEA9B50" w14:textId="77777777" w:rsidR="00007652" w:rsidRPr="009B053A" w:rsidRDefault="00007652" w:rsidP="00007652">
            <w:pPr>
              <w:pStyle w:val="TAC"/>
              <w:rPr>
                <w:rFonts w:cs="v4.2.0"/>
              </w:rPr>
            </w:pPr>
            <w:r w:rsidRPr="009B053A">
              <w:rPr>
                <w:rFonts w:cs="v4.2.0"/>
              </w:rPr>
              <w:t>Not measured</w:t>
            </w:r>
          </w:p>
        </w:tc>
      </w:tr>
      <w:tr w:rsidR="00007652" w:rsidRPr="009B053A" w14:paraId="79EE5FE0" w14:textId="77777777" w:rsidTr="001D08BD">
        <w:trPr>
          <w:jc w:val="center"/>
        </w:trPr>
        <w:tc>
          <w:tcPr>
            <w:tcW w:w="1876" w:type="dxa"/>
            <w:shd w:val="clear" w:color="auto" w:fill="auto"/>
            <w:vAlign w:val="center"/>
          </w:tcPr>
          <w:p w14:paraId="515DA87F" w14:textId="77777777" w:rsidR="00007652" w:rsidRPr="009B053A" w:rsidRDefault="00007652" w:rsidP="00007652">
            <w:pPr>
              <w:pStyle w:val="TAL"/>
            </w:pPr>
            <w:r w:rsidRPr="009B053A">
              <w:t>Test ID 3c</w:t>
            </w:r>
          </w:p>
        </w:tc>
        <w:tc>
          <w:tcPr>
            <w:tcW w:w="2673" w:type="dxa"/>
            <w:shd w:val="clear" w:color="auto" w:fill="auto"/>
          </w:tcPr>
          <w:p w14:paraId="1115DF0A" w14:textId="77777777" w:rsidR="00007652" w:rsidRPr="009B053A" w:rsidRDefault="00007652" w:rsidP="00007652">
            <w:pPr>
              <w:pStyle w:val="TAC"/>
              <w:rPr>
                <w:rFonts w:cs="v4.2.0"/>
              </w:rPr>
            </w:pPr>
            <w:r w:rsidRPr="009B053A">
              <w:rPr>
                <w:rFonts w:cs="v4.2.0"/>
              </w:rPr>
              <w:t>N/A</w:t>
            </w:r>
          </w:p>
        </w:tc>
        <w:tc>
          <w:tcPr>
            <w:tcW w:w="2541" w:type="dxa"/>
            <w:shd w:val="clear" w:color="auto" w:fill="auto"/>
          </w:tcPr>
          <w:p w14:paraId="0F1A4061" w14:textId="77777777" w:rsidR="00007652" w:rsidRPr="009B053A" w:rsidRDefault="00007652" w:rsidP="00007652">
            <w:pPr>
              <w:pStyle w:val="TAC"/>
              <w:rPr>
                <w:rFonts w:cs="v4.2.0"/>
              </w:rPr>
            </w:pPr>
            <w:r w:rsidRPr="009B053A">
              <w:rPr>
                <w:rFonts w:cs="v4.2.0"/>
              </w:rPr>
              <w:t>15dBm</w:t>
            </w:r>
            <w:r w:rsidRPr="009B053A">
              <w:t xml:space="preserve"> ± (5+TT)</w:t>
            </w:r>
          </w:p>
        </w:tc>
        <w:tc>
          <w:tcPr>
            <w:tcW w:w="2541" w:type="dxa"/>
          </w:tcPr>
          <w:p w14:paraId="7D24701F" w14:textId="77777777" w:rsidR="00007652" w:rsidRPr="009B053A" w:rsidRDefault="00007652" w:rsidP="00007652">
            <w:pPr>
              <w:pStyle w:val="TAC"/>
              <w:rPr>
                <w:rFonts w:cs="v4.2.0"/>
              </w:rPr>
            </w:pPr>
            <w:r w:rsidRPr="009B053A">
              <w:rPr>
                <w:rFonts w:cs="v4.2.0"/>
              </w:rPr>
              <w:t>Not measured</w:t>
            </w:r>
          </w:p>
        </w:tc>
      </w:tr>
      <w:tr w:rsidR="00007652" w:rsidRPr="009B053A" w14:paraId="16AE1EC4" w14:textId="77777777" w:rsidTr="001D08BD">
        <w:trPr>
          <w:jc w:val="center"/>
        </w:trPr>
        <w:tc>
          <w:tcPr>
            <w:tcW w:w="9631" w:type="dxa"/>
            <w:gridSpan w:val="4"/>
            <w:shd w:val="clear" w:color="auto" w:fill="auto"/>
            <w:vAlign w:val="center"/>
          </w:tcPr>
          <w:p w14:paraId="48E11613" w14:textId="77777777" w:rsidR="00007652" w:rsidRPr="009B053A" w:rsidRDefault="00007652" w:rsidP="00007652">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7E18C0EC" w14:textId="0EDF27F4" w:rsidR="00007652" w:rsidRPr="009B053A" w:rsidRDefault="00007652" w:rsidP="00007652">
            <w:pPr>
              <w:pStyle w:val="TAN"/>
            </w:pPr>
            <w:r w:rsidRPr="009B053A">
              <w:t>NOTE 2:</w:t>
            </w:r>
            <w:r w:rsidRPr="009B053A">
              <w:tab/>
            </w:r>
            <w:r w:rsidRPr="009B053A">
              <w:rPr>
                <w:rFonts w:cs="Arial"/>
              </w:rPr>
              <w:t xml:space="preserve">TT for each frequency and channel bandwidth is specified in Table </w:t>
            </w:r>
            <w:r w:rsidRPr="009B053A">
              <w:t>6.2B.4.1.3.5-3</w:t>
            </w:r>
            <w:r w:rsidRPr="009B053A">
              <w:rPr>
                <w:rFonts w:cs="Arial"/>
              </w:rPr>
              <w:t xml:space="preserve"> and Table  </w:t>
            </w:r>
            <w:r w:rsidRPr="009B053A">
              <w:t>6.2B.4.1.3.5-4</w:t>
            </w:r>
            <w:r w:rsidRPr="009B053A">
              <w:rPr>
                <w:rFonts w:cs="Arial"/>
              </w:rPr>
              <w:t>.</w:t>
            </w:r>
          </w:p>
        </w:tc>
      </w:tr>
    </w:tbl>
    <w:p w14:paraId="30DEF096" w14:textId="77777777" w:rsidR="00AB2B30" w:rsidRPr="009B053A" w:rsidRDefault="00AB2B30"/>
    <w:p w14:paraId="73C08AD9" w14:textId="220C6E25" w:rsidR="00AB2B30" w:rsidRPr="009B053A" w:rsidRDefault="006A7121">
      <w:r w:rsidRPr="009B053A">
        <w:t>For UE not supporting DPS, the output power measured shall not exceed the values specified in Table 6.2B.4.1.3.5-2.</w:t>
      </w:r>
    </w:p>
    <w:p w14:paraId="3C9B974D" w14:textId="77777777" w:rsidR="00AB2B30" w:rsidRPr="009B053A" w:rsidRDefault="006A7121">
      <w:pPr>
        <w:pStyle w:val="TH"/>
        <w:rPr>
          <w:rFonts w:cs="v5.0.0"/>
        </w:rPr>
      </w:pPr>
      <w:r w:rsidRPr="009B053A">
        <w:t>Table 6.2B.4.1.3.5-2: P</w:t>
      </w:r>
      <w:r w:rsidRPr="009B053A">
        <w:rPr>
          <w:vertAlign w:val="subscript"/>
        </w:rPr>
        <w:t>CMAX</w:t>
      </w:r>
      <w:r w:rsidRPr="009B053A">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9"/>
        <w:gridCol w:w="2678"/>
        <w:gridCol w:w="2537"/>
        <w:gridCol w:w="2537"/>
      </w:tblGrid>
      <w:tr w:rsidR="00AB2B30" w:rsidRPr="009B053A" w14:paraId="3BFC2981" w14:textId="77777777" w:rsidTr="001D08BD">
        <w:trPr>
          <w:jc w:val="center"/>
        </w:trPr>
        <w:tc>
          <w:tcPr>
            <w:tcW w:w="1879" w:type="dxa"/>
            <w:shd w:val="clear" w:color="auto" w:fill="auto"/>
          </w:tcPr>
          <w:p w14:paraId="3808312D" w14:textId="77777777" w:rsidR="00AB2B30" w:rsidRPr="009B053A" w:rsidRDefault="00AB2B30">
            <w:pPr>
              <w:rPr>
                <w:rFonts w:eastAsia="MS Mincho"/>
                <w:lang w:eastAsia="ja-JP"/>
              </w:rPr>
            </w:pPr>
          </w:p>
        </w:tc>
        <w:tc>
          <w:tcPr>
            <w:tcW w:w="2678" w:type="dxa"/>
            <w:shd w:val="clear" w:color="auto" w:fill="auto"/>
          </w:tcPr>
          <w:p w14:paraId="2D535AC6" w14:textId="77777777" w:rsidR="00AB2B30" w:rsidRPr="009B053A" w:rsidRDefault="006A7121">
            <w:pPr>
              <w:pStyle w:val="TAH"/>
            </w:pPr>
            <w:r w:rsidRPr="009B053A">
              <w:t>E-UTRA component carrier</w:t>
            </w:r>
          </w:p>
        </w:tc>
        <w:tc>
          <w:tcPr>
            <w:tcW w:w="2537" w:type="dxa"/>
            <w:shd w:val="clear" w:color="auto" w:fill="auto"/>
          </w:tcPr>
          <w:p w14:paraId="71CE2615" w14:textId="77777777" w:rsidR="00AB2B30" w:rsidRPr="009B053A" w:rsidRDefault="006A7121">
            <w:pPr>
              <w:pStyle w:val="TAH"/>
            </w:pPr>
            <w:r w:rsidRPr="009B053A">
              <w:t>NR component carrier</w:t>
            </w:r>
          </w:p>
        </w:tc>
        <w:tc>
          <w:tcPr>
            <w:tcW w:w="2537" w:type="dxa"/>
          </w:tcPr>
          <w:p w14:paraId="0C97F0C3" w14:textId="77777777" w:rsidR="00AB2B30" w:rsidRPr="009B053A" w:rsidRDefault="006A7121">
            <w:pPr>
              <w:pStyle w:val="TAH"/>
            </w:pPr>
            <w:r w:rsidRPr="009B053A">
              <w:t>Total power measured over E-UTRA and NR component carriers</w:t>
            </w:r>
          </w:p>
        </w:tc>
      </w:tr>
      <w:tr w:rsidR="00AB2B30" w:rsidRPr="009B053A" w14:paraId="20E9A787" w14:textId="77777777" w:rsidTr="001D08BD">
        <w:trPr>
          <w:jc w:val="center"/>
        </w:trPr>
        <w:tc>
          <w:tcPr>
            <w:tcW w:w="1879" w:type="dxa"/>
            <w:shd w:val="clear" w:color="auto" w:fill="auto"/>
            <w:vAlign w:val="center"/>
          </w:tcPr>
          <w:p w14:paraId="53D10A56" w14:textId="77777777" w:rsidR="00AB2B30" w:rsidRPr="009B053A" w:rsidRDefault="006A7121">
            <w:pPr>
              <w:pStyle w:val="TAL"/>
            </w:pPr>
            <w:r w:rsidRPr="009B053A">
              <w:lastRenderedPageBreak/>
              <w:t>Test ID 1a</w:t>
            </w:r>
          </w:p>
        </w:tc>
        <w:tc>
          <w:tcPr>
            <w:tcW w:w="2678" w:type="dxa"/>
            <w:shd w:val="clear" w:color="auto" w:fill="auto"/>
          </w:tcPr>
          <w:p w14:paraId="1586623B" w14:textId="77777777" w:rsidR="00AB2B30" w:rsidRPr="009B053A" w:rsidRDefault="006A7121">
            <w:pPr>
              <w:pStyle w:val="TAC"/>
              <w:rPr>
                <w:rFonts w:cs="v4.2.0"/>
              </w:rPr>
            </w:pPr>
            <w:r w:rsidRPr="009B053A">
              <w:rPr>
                <w:rFonts w:cs="v4.2.0"/>
              </w:rPr>
              <w:t xml:space="preserve">-10 dBm </w:t>
            </w:r>
            <w:r w:rsidRPr="009B053A">
              <w:t>± (7+TT)</w:t>
            </w:r>
          </w:p>
        </w:tc>
        <w:tc>
          <w:tcPr>
            <w:tcW w:w="2537" w:type="dxa"/>
            <w:shd w:val="clear" w:color="auto" w:fill="auto"/>
          </w:tcPr>
          <w:p w14:paraId="5F7334DE" w14:textId="77777777" w:rsidR="00AB2B30" w:rsidRPr="009B053A" w:rsidRDefault="006A7121">
            <w:pPr>
              <w:pStyle w:val="TAC"/>
              <w:rPr>
                <w:rFonts w:cs="v4.2.0"/>
              </w:rPr>
            </w:pPr>
            <w:r w:rsidRPr="009B053A">
              <w:rPr>
                <w:rFonts w:cs="v4.2.0"/>
              </w:rPr>
              <w:t xml:space="preserve">-10 dBm </w:t>
            </w:r>
            <w:r w:rsidRPr="009B053A">
              <w:t>± (7+TT)</w:t>
            </w:r>
          </w:p>
        </w:tc>
        <w:tc>
          <w:tcPr>
            <w:tcW w:w="2537" w:type="dxa"/>
          </w:tcPr>
          <w:p w14:paraId="61C014C5" w14:textId="77777777" w:rsidR="00AB2B30" w:rsidRPr="009B053A" w:rsidRDefault="006A7121">
            <w:pPr>
              <w:pStyle w:val="TAC"/>
              <w:rPr>
                <w:rFonts w:cs="v4.2.0"/>
              </w:rPr>
            </w:pPr>
            <w:r w:rsidRPr="009B053A">
              <w:rPr>
                <w:rFonts w:cs="v4.2.0"/>
              </w:rPr>
              <w:t>Not measured</w:t>
            </w:r>
          </w:p>
        </w:tc>
      </w:tr>
      <w:tr w:rsidR="00AB2B30" w:rsidRPr="009B053A" w14:paraId="7050FC23" w14:textId="77777777" w:rsidTr="001D08BD">
        <w:trPr>
          <w:jc w:val="center"/>
        </w:trPr>
        <w:tc>
          <w:tcPr>
            <w:tcW w:w="1879" w:type="dxa"/>
            <w:shd w:val="clear" w:color="auto" w:fill="auto"/>
            <w:vAlign w:val="center"/>
          </w:tcPr>
          <w:p w14:paraId="3ECCB757" w14:textId="77777777" w:rsidR="00AB2B30" w:rsidRPr="009B053A" w:rsidRDefault="006A7121">
            <w:pPr>
              <w:pStyle w:val="TAL"/>
            </w:pPr>
            <w:r w:rsidRPr="009B053A">
              <w:t>Test ID 1b</w:t>
            </w:r>
          </w:p>
        </w:tc>
        <w:tc>
          <w:tcPr>
            <w:tcW w:w="2678" w:type="dxa"/>
            <w:shd w:val="clear" w:color="auto" w:fill="auto"/>
          </w:tcPr>
          <w:p w14:paraId="4EA26184" w14:textId="77777777" w:rsidR="00AB2B30" w:rsidRPr="009B053A" w:rsidRDefault="006A7121">
            <w:pPr>
              <w:pStyle w:val="TAC"/>
              <w:rPr>
                <w:rFonts w:cs="v4.2.0"/>
              </w:rPr>
            </w:pPr>
            <w:r w:rsidRPr="009B053A">
              <w:rPr>
                <w:rFonts w:cs="v4.2.0"/>
              </w:rPr>
              <w:t xml:space="preserve">10 dBm </w:t>
            </w:r>
            <w:r w:rsidRPr="009B053A">
              <w:t>± (6+TT)</w:t>
            </w:r>
          </w:p>
        </w:tc>
        <w:tc>
          <w:tcPr>
            <w:tcW w:w="2537" w:type="dxa"/>
            <w:shd w:val="clear" w:color="auto" w:fill="auto"/>
          </w:tcPr>
          <w:p w14:paraId="4683E7C9" w14:textId="77777777" w:rsidR="00AB2B30" w:rsidRPr="009B053A" w:rsidRDefault="006A7121">
            <w:pPr>
              <w:pStyle w:val="TAC"/>
              <w:rPr>
                <w:rFonts w:cs="v4.2.0"/>
              </w:rPr>
            </w:pPr>
            <w:r w:rsidRPr="009B053A">
              <w:rPr>
                <w:rFonts w:cs="v4.2.0"/>
              </w:rPr>
              <w:t xml:space="preserve">10 dBm </w:t>
            </w:r>
            <w:r w:rsidRPr="009B053A">
              <w:t>± (6+TT)</w:t>
            </w:r>
          </w:p>
        </w:tc>
        <w:tc>
          <w:tcPr>
            <w:tcW w:w="2537" w:type="dxa"/>
          </w:tcPr>
          <w:p w14:paraId="4D5FD3E6" w14:textId="77777777" w:rsidR="00AB2B30" w:rsidRPr="009B053A" w:rsidRDefault="006A7121">
            <w:pPr>
              <w:pStyle w:val="TAC"/>
              <w:rPr>
                <w:rFonts w:cs="v4.2.0"/>
              </w:rPr>
            </w:pPr>
            <w:r w:rsidRPr="009B053A">
              <w:rPr>
                <w:rFonts w:cs="v4.2.0"/>
              </w:rPr>
              <w:t>Not measured</w:t>
            </w:r>
          </w:p>
        </w:tc>
      </w:tr>
      <w:tr w:rsidR="00AB2B30" w:rsidRPr="009B053A" w14:paraId="5AA191B8" w14:textId="77777777" w:rsidTr="001D08BD">
        <w:trPr>
          <w:jc w:val="center"/>
        </w:trPr>
        <w:tc>
          <w:tcPr>
            <w:tcW w:w="1879" w:type="dxa"/>
            <w:shd w:val="clear" w:color="auto" w:fill="auto"/>
            <w:vAlign w:val="center"/>
          </w:tcPr>
          <w:p w14:paraId="6DE5C5E5" w14:textId="77777777" w:rsidR="00AB2B30" w:rsidRPr="009B053A" w:rsidRDefault="006A7121">
            <w:pPr>
              <w:pStyle w:val="TAL"/>
            </w:pPr>
            <w:r w:rsidRPr="009B053A">
              <w:t>Test ID 1c</w:t>
            </w:r>
          </w:p>
        </w:tc>
        <w:tc>
          <w:tcPr>
            <w:tcW w:w="2678" w:type="dxa"/>
            <w:shd w:val="clear" w:color="auto" w:fill="auto"/>
          </w:tcPr>
          <w:p w14:paraId="22E5D3B6" w14:textId="77777777" w:rsidR="00AB2B30" w:rsidRPr="009B053A" w:rsidRDefault="006A7121">
            <w:pPr>
              <w:pStyle w:val="TAC"/>
              <w:rPr>
                <w:rFonts w:cs="v4.2.0"/>
              </w:rPr>
            </w:pPr>
            <w:r w:rsidRPr="009B053A">
              <w:rPr>
                <w:rFonts w:cs="v4.2.0"/>
              </w:rPr>
              <w:t xml:space="preserve">15 dBm </w:t>
            </w:r>
            <w:r w:rsidRPr="009B053A">
              <w:t>± (5+TT)</w:t>
            </w:r>
          </w:p>
        </w:tc>
        <w:tc>
          <w:tcPr>
            <w:tcW w:w="2537" w:type="dxa"/>
            <w:shd w:val="clear" w:color="auto" w:fill="auto"/>
          </w:tcPr>
          <w:p w14:paraId="65F7A7C9" w14:textId="77777777" w:rsidR="00AB2B30" w:rsidRPr="009B053A" w:rsidRDefault="006A7121">
            <w:pPr>
              <w:pStyle w:val="TAC"/>
              <w:rPr>
                <w:rFonts w:cs="v4.2.0"/>
              </w:rPr>
            </w:pPr>
            <w:r w:rsidRPr="009B053A">
              <w:rPr>
                <w:rFonts w:cs="v4.2.0"/>
              </w:rPr>
              <w:t xml:space="preserve">15 dBm </w:t>
            </w:r>
            <w:r w:rsidRPr="009B053A">
              <w:t>± (5+TT)</w:t>
            </w:r>
          </w:p>
        </w:tc>
        <w:tc>
          <w:tcPr>
            <w:tcW w:w="2537" w:type="dxa"/>
          </w:tcPr>
          <w:p w14:paraId="68ECAC79" w14:textId="77777777" w:rsidR="00AB2B30" w:rsidRPr="009B053A" w:rsidRDefault="006A7121">
            <w:pPr>
              <w:pStyle w:val="TAC"/>
              <w:rPr>
                <w:rFonts w:cs="v4.2.0"/>
              </w:rPr>
            </w:pPr>
            <w:r w:rsidRPr="009B053A">
              <w:rPr>
                <w:rFonts w:cs="v4.2.0"/>
              </w:rPr>
              <w:t>Not measured</w:t>
            </w:r>
          </w:p>
        </w:tc>
      </w:tr>
      <w:tr w:rsidR="00AB2B30" w:rsidRPr="009B053A" w14:paraId="6BB01A7E" w14:textId="77777777" w:rsidTr="001D08BD">
        <w:trPr>
          <w:jc w:val="center"/>
        </w:trPr>
        <w:tc>
          <w:tcPr>
            <w:tcW w:w="1879" w:type="dxa"/>
            <w:tcBorders>
              <w:bottom w:val="dashSmallGap" w:sz="4" w:space="0" w:color="auto"/>
            </w:tcBorders>
            <w:shd w:val="clear" w:color="auto" w:fill="auto"/>
            <w:vAlign w:val="center"/>
          </w:tcPr>
          <w:p w14:paraId="0360320A" w14:textId="77777777" w:rsidR="00AB2B30" w:rsidRPr="009B053A" w:rsidRDefault="006A7121">
            <w:pPr>
              <w:pStyle w:val="TAL"/>
            </w:pPr>
            <w:r w:rsidRPr="009B053A">
              <w:t>Test ID 1d</w:t>
            </w:r>
          </w:p>
        </w:tc>
        <w:tc>
          <w:tcPr>
            <w:tcW w:w="2678" w:type="dxa"/>
            <w:tcBorders>
              <w:bottom w:val="dashSmallGap" w:sz="4" w:space="0" w:color="auto"/>
            </w:tcBorders>
            <w:shd w:val="clear" w:color="auto" w:fill="auto"/>
          </w:tcPr>
          <w:p w14:paraId="1C6C5638" w14:textId="2AE613D5" w:rsidR="00AB2B30" w:rsidRPr="009B053A" w:rsidRDefault="006A7121">
            <w:pPr>
              <w:pStyle w:val="TAC"/>
              <w:rPr>
                <w:rFonts w:cs="v4.2.0"/>
              </w:rPr>
            </w:pPr>
            <w:r w:rsidRPr="009B053A">
              <w:t>Maximum output power with reduction as defined in Table 6.2.3.5-1 of TS 36.521-1 [10]</w:t>
            </w:r>
            <w:r w:rsidR="001D08BD" w:rsidRPr="009B053A">
              <w:t xml:space="preserve"> for PC3 UE</w:t>
            </w:r>
          </w:p>
        </w:tc>
        <w:tc>
          <w:tcPr>
            <w:tcW w:w="2537" w:type="dxa"/>
            <w:tcBorders>
              <w:bottom w:val="dashSmallGap" w:sz="4" w:space="0" w:color="auto"/>
            </w:tcBorders>
            <w:shd w:val="clear" w:color="auto" w:fill="auto"/>
          </w:tcPr>
          <w:p w14:paraId="033458BF" w14:textId="77777777" w:rsidR="00AB2B30" w:rsidRPr="009B053A" w:rsidRDefault="006A7121">
            <w:pPr>
              <w:pStyle w:val="TAC"/>
              <w:rPr>
                <w:rFonts w:cs="v4.2.0"/>
              </w:rPr>
            </w:pPr>
            <w:r w:rsidRPr="009B053A">
              <w:rPr>
                <w:rFonts w:cs="v4.2.0"/>
              </w:rPr>
              <w:t>N/A</w:t>
            </w:r>
          </w:p>
        </w:tc>
        <w:tc>
          <w:tcPr>
            <w:tcW w:w="2537" w:type="dxa"/>
            <w:tcBorders>
              <w:bottom w:val="dashSmallGap" w:sz="4" w:space="0" w:color="auto"/>
            </w:tcBorders>
          </w:tcPr>
          <w:p w14:paraId="0A3D45EC" w14:textId="77777777" w:rsidR="00AB2B30" w:rsidRPr="009B053A" w:rsidRDefault="006A7121">
            <w:pPr>
              <w:pStyle w:val="TAC"/>
              <w:rPr>
                <w:rFonts w:cs="v4.2.0"/>
              </w:rPr>
            </w:pPr>
            <w:r w:rsidRPr="009B053A">
              <w:rPr>
                <w:rFonts w:cs="v4.2.0"/>
              </w:rPr>
              <w:t>Not measured</w:t>
            </w:r>
          </w:p>
        </w:tc>
      </w:tr>
      <w:tr w:rsidR="00417B91" w:rsidRPr="009B053A" w14:paraId="1426C17D" w14:textId="77777777" w:rsidTr="001D08BD">
        <w:trPr>
          <w:jc w:val="center"/>
        </w:trPr>
        <w:tc>
          <w:tcPr>
            <w:tcW w:w="1879" w:type="dxa"/>
            <w:tcBorders>
              <w:top w:val="dashSmallGap" w:sz="4" w:space="0" w:color="auto"/>
            </w:tcBorders>
            <w:shd w:val="clear" w:color="auto" w:fill="auto"/>
            <w:vAlign w:val="center"/>
          </w:tcPr>
          <w:p w14:paraId="1BF3DD18" w14:textId="77777777" w:rsidR="00417B91" w:rsidRPr="009B053A" w:rsidRDefault="00417B91" w:rsidP="00417B91">
            <w:pPr>
              <w:pStyle w:val="TAL"/>
            </w:pPr>
          </w:p>
        </w:tc>
        <w:tc>
          <w:tcPr>
            <w:tcW w:w="2678" w:type="dxa"/>
            <w:tcBorders>
              <w:top w:val="dashSmallGap" w:sz="4" w:space="0" w:color="auto"/>
            </w:tcBorders>
            <w:shd w:val="clear" w:color="auto" w:fill="auto"/>
          </w:tcPr>
          <w:p w14:paraId="757599B0" w14:textId="304C2820" w:rsidR="00417B91" w:rsidRPr="009B053A" w:rsidRDefault="00417B91" w:rsidP="00417B91">
            <w:pPr>
              <w:pStyle w:val="TAC"/>
              <w:rPr>
                <w:rFonts w:cs="v4.2.0"/>
              </w:rPr>
            </w:pPr>
            <w:r w:rsidRPr="009B053A">
              <w:t>Maximum output power with reduction as defined in Table 6.2.3_1.5-1 of TS 36.521-1 [10] for PC2 UE</w:t>
            </w:r>
            <w:ins w:id="2502" w:author="3002" w:date="2023-06-16T09:04:00Z">
              <w:r>
                <w:t xml:space="preserve"> (For a power class 2 capable UE operating on LTE band)</w:t>
              </w:r>
            </w:ins>
          </w:p>
        </w:tc>
        <w:tc>
          <w:tcPr>
            <w:tcW w:w="2537" w:type="dxa"/>
            <w:tcBorders>
              <w:top w:val="dashSmallGap" w:sz="4" w:space="0" w:color="auto"/>
            </w:tcBorders>
            <w:shd w:val="clear" w:color="auto" w:fill="auto"/>
          </w:tcPr>
          <w:p w14:paraId="3B95E914" w14:textId="77777777" w:rsidR="00417B91" w:rsidRPr="009B053A" w:rsidRDefault="00417B91" w:rsidP="00417B91">
            <w:pPr>
              <w:pStyle w:val="TAC"/>
              <w:rPr>
                <w:rFonts w:cs="v4.2.0"/>
              </w:rPr>
            </w:pPr>
          </w:p>
        </w:tc>
        <w:tc>
          <w:tcPr>
            <w:tcW w:w="2537" w:type="dxa"/>
            <w:tcBorders>
              <w:top w:val="dashSmallGap" w:sz="4" w:space="0" w:color="auto"/>
            </w:tcBorders>
          </w:tcPr>
          <w:p w14:paraId="011B6CBA" w14:textId="77777777" w:rsidR="00417B91" w:rsidRPr="009B053A" w:rsidRDefault="00417B91" w:rsidP="00417B91">
            <w:pPr>
              <w:pStyle w:val="TAC"/>
              <w:rPr>
                <w:rFonts w:cs="v4.2.0"/>
              </w:rPr>
            </w:pPr>
          </w:p>
        </w:tc>
      </w:tr>
      <w:tr w:rsidR="00417B91" w:rsidRPr="009B053A" w14:paraId="6BE562FC" w14:textId="77777777" w:rsidTr="001D08BD">
        <w:trPr>
          <w:jc w:val="center"/>
          <w:ins w:id="2503" w:author="3002" w:date="2023-06-18T22:22:00Z"/>
        </w:trPr>
        <w:tc>
          <w:tcPr>
            <w:tcW w:w="1879" w:type="dxa"/>
            <w:tcBorders>
              <w:top w:val="dashSmallGap" w:sz="4" w:space="0" w:color="auto"/>
            </w:tcBorders>
            <w:shd w:val="clear" w:color="auto" w:fill="auto"/>
            <w:vAlign w:val="center"/>
          </w:tcPr>
          <w:p w14:paraId="7FABCFDA" w14:textId="77777777" w:rsidR="00417B91" w:rsidRPr="009B053A" w:rsidRDefault="00417B91" w:rsidP="00417B91">
            <w:pPr>
              <w:pStyle w:val="TAL"/>
              <w:rPr>
                <w:ins w:id="2504" w:author="3002" w:date="2023-06-18T22:22:00Z"/>
              </w:rPr>
            </w:pPr>
          </w:p>
        </w:tc>
        <w:tc>
          <w:tcPr>
            <w:tcW w:w="2678" w:type="dxa"/>
            <w:tcBorders>
              <w:top w:val="dashSmallGap" w:sz="4" w:space="0" w:color="auto"/>
            </w:tcBorders>
            <w:shd w:val="clear" w:color="auto" w:fill="auto"/>
          </w:tcPr>
          <w:p w14:paraId="7D51DCD2" w14:textId="581B0228" w:rsidR="00417B91" w:rsidRPr="009B053A" w:rsidRDefault="00417B91" w:rsidP="00417B91">
            <w:pPr>
              <w:pStyle w:val="TAC"/>
              <w:rPr>
                <w:ins w:id="2505" w:author="3002" w:date="2023-06-18T22:22:00Z"/>
              </w:rPr>
            </w:pPr>
            <w:ins w:id="2506" w:author="3002" w:date="2023-06-16T09:04:00Z">
              <w:r w:rsidRPr="004954A4">
                <w:t>Maximum output power with reduction as defined in Table 6.2.3.5-1 of TS 36.521-1 [10] for PC2 UE (For a power class 3 UE operating on LTE band)</w:t>
              </w:r>
            </w:ins>
          </w:p>
        </w:tc>
        <w:tc>
          <w:tcPr>
            <w:tcW w:w="2537" w:type="dxa"/>
            <w:tcBorders>
              <w:top w:val="dashSmallGap" w:sz="4" w:space="0" w:color="auto"/>
            </w:tcBorders>
            <w:shd w:val="clear" w:color="auto" w:fill="auto"/>
          </w:tcPr>
          <w:p w14:paraId="48916398" w14:textId="77777777" w:rsidR="00417B91" w:rsidRPr="009B053A" w:rsidRDefault="00417B91" w:rsidP="00417B91">
            <w:pPr>
              <w:pStyle w:val="TAC"/>
              <w:rPr>
                <w:ins w:id="2507" w:author="3002" w:date="2023-06-18T22:22:00Z"/>
                <w:rFonts w:cs="v4.2.0"/>
              </w:rPr>
            </w:pPr>
          </w:p>
        </w:tc>
        <w:tc>
          <w:tcPr>
            <w:tcW w:w="2537" w:type="dxa"/>
            <w:tcBorders>
              <w:top w:val="dashSmallGap" w:sz="4" w:space="0" w:color="auto"/>
            </w:tcBorders>
          </w:tcPr>
          <w:p w14:paraId="0CA68913" w14:textId="77777777" w:rsidR="00417B91" w:rsidRPr="009B053A" w:rsidRDefault="00417B91" w:rsidP="00417B91">
            <w:pPr>
              <w:pStyle w:val="TAC"/>
              <w:rPr>
                <w:ins w:id="2508" w:author="3002" w:date="2023-06-18T22:22:00Z"/>
                <w:rFonts w:cs="v4.2.0"/>
              </w:rPr>
            </w:pPr>
          </w:p>
        </w:tc>
      </w:tr>
      <w:tr w:rsidR="00417B91" w:rsidRPr="009B053A" w14:paraId="65848B52" w14:textId="77777777" w:rsidTr="001D08BD">
        <w:trPr>
          <w:jc w:val="center"/>
        </w:trPr>
        <w:tc>
          <w:tcPr>
            <w:tcW w:w="1879" w:type="dxa"/>
            <w:shd w:val="clear" w:color="auto" w:fill="auto"/>
            <w:vAlign w:val="center"/>
          </w:tcPr>
          <w:p w14:paraId="5DF5479A" w14:textId="77777777" w:rsidR="00417B91" w:rsidRPr="009B053A" w:rsidRDefault="00417B91" w:rsidP="00417B91">
            <w:pPr>
              <w:pStyle w:val="TAL"/>
            </w:pPr>
            <w:r w:rsidRPr="009B053A">
              <w:t>Test ID 2a</w:t>
            </w:r>
          </w:p>
        </w:tc>
        <w:tc>
          <w:tcPr>
            <w:tcW w:w="2678" w:type="dxa"/>
            <w:shd w:val="clear" w:color="auto" w:fill="auto"/>
          </w:tcPr>
          <w:p w14:paraId="25C8C8F9" w14:textId="77777777" w:rsidR="00417B91" w:rsidRPr="009B053A" w:rsidRDefault="00417B91" w:rsidP="00417B91">
            <w:pPr>
              <w:pStyle w:val="TAC"/>
              <w:rPr>
                <w:rFonts w:cs="v4.2.0"/>
              </w:rPr>
            </w:pPr>
            <w:r w:rsidRPr="009B053A">
              <w:rPr>
                <w:rFonts w:cs="v4.2.0"/>
              </w:rPr>
              <w:t xml:space="preserve">-10dBm </w:t>
            </w:r>
            <w:r w:rsidRPr="009B053A">
              <w:t>± (7+TT)</w:t>
            </w:r>
          </w:p>
        </w:tc>
        <w:tc>
          <w:tcPr>
            <w:tcW w:w="2537" w:type="dxa"/>
            <w:shd w:val="clear" w:color="auto" w:fill="auto"/>
          </w:tcPr>
          <w:p w14:paraId="22D2ACC2" w14:textId="77777777" w:rsidR="00417B91" w:rsidRPr="009B053A" w:rsidRDefault="00417B91" w:rsidP="00417B91">
            <w:pPr>
              <w:pStyle w:val="TAC"/>
              <w:rPr>
                <w:rFonts w:cs="v4.2.0"/>
              </w:rPr>
            </w:pPr>
            <w:r w:rsidRPr="009B053A">
              <w:rPr>
                <w:rFonts w:cs="v4.2.0"/>
              </w:rPr>
              <w:t>N/A</w:t>
            </w:r>
          </w:p>
        </w:tc>
        <w:tc>
          <w:tcPr>
            <w:tcW w:w="2537" w:type="dxa"/>
          </w:tcPr>
          <w:p w14:paraId="073A6014" w14:textId="77777777" w:rsidR="00417B91" w:rsidRPr="009B053A" w:rsidRDefault="00417B91" w:rsidP="00417B91">
            <w:pPr>
              <w:pStyle w:val="TAC"/>
              <w:rPr>
                <w:rFonts w:cs="v4.2.0"/>
              </w:rPr>
            </w:pPr>
            <w:r w:rsidRPr="009B053A">
              <w:rPr>
                <w:rFonts w:cs="v4.2.0"/>
              </w:rPr>
              <w:t>Not measured</w:t>
            </w:r>
          </w:p>
        </w:tc>
      </w:tr>
      <w:tr w:rsidR="00417B91" w:rsidRPr="009B053A" w14:paraId="3076571D" w14:textId="77777777" w:rsidTr="001D08BD">
        <w:trPr>
          <w:jc w:val="center"/>
        </w:trPr>
        <w:tc>
          <w:tcPr>
            <w:tcW w:w="1879" w:type="dxa"/>
            <w:shd w:val="clear" w:color="auto" w:fill="auto"/>
            <w:vAlign w:val="center"/>
          </w:tcPr>
          <w:p w14:paraId="28E1C180" w14:textId="77777777" w:rsidR="00417B91" w:rsidRPr="009B053A" w:rsidRDefault="00417B91" w:rsidP="00417B91">
            <w:pPr>
              <w:pStyle w:val="TAL"/>
            </w:pPr>
            <w:r w:rsidRPr="009B053A">
              <w:t>Test ID 2b</w:t>
            </w:r>
          </w:p>
        </w:tc>
        <w:tc>
          <w:tcPr>
            <w:tcW w:w="2678" w:type="dxa"/>
            <w:shd w:val="clear" w:color="auto" w:fill="auto"/>
          </w:tcPr>
          <w:p w14:paraId="77C916E0" w14:textId="77777777" w:rsidR="00417B91" w:rsidRPr="009B053A" w:rsidRDefault="00417B91" w:rsidP="00417B91">
            <w:pPr>
              <w:pStyle w:val="TAC"/>
              <w:rPr>
                <w:rFonts w:cs="v4.2.0"/>
              </w:rPr>
            </w:pPr>
            <w:r w:rsidRPr="009B053A">
              <w:rPr>
                <w:rFonts w:cs="v4.2.0"/>
              </w:rPr>
              <w:t xml:space="preserve">10dBm </w:t>
            </w:r>
            <w:r w:rsidRPr="009B053A">
              <w:t>± (6+TT)</w:t>
            </w:r>
          </w:p>
        </w:tc>
        <w:tc>
          <w:tcPr>
            <w:tcW w:w="2537" w:type="dxa"/>
            <w:shd w:val="clear" w:color="auto" w:fill="auto"/>
          </w:tcPr>
          <w:p w14:paraId="787F853C" w14:textId="77777777" w:rsidR="00417B91" w:rsidRPr="009B053A" w:rsidRDefault="00417B91" w:rsidP="00417B91">
            <w:pPr>
              <w:pStyle w:val="TAC"/>
              <w:rPr>
                <w:rFonts w:cs="v4.2.0"/>
              </w:rPr>
            </w:pPr>
            <w:r w:rsidRPr="009B053A">
              <w:rPr>
                <w:rFonts w:cs="v4.2.0"/>
              </w:rPr>
              <w:t>N/A</w:t>
            </w:r>
          </w:p>
        </w:tc>
        <w:tc>
          <w:tcPr>
            <w:tcW w:w="2537" w:type="dxa"/>
          </w:tcPr>
          <w:p w14:paraId="4F27445C" w14:textId="77777777" w:rsidR="00417B91" w:rsidRPr="009B053A" w:rsidRDefault="00417B91" w:rsidP="00417B91">
            <w:pPr>
              <w:pStyle w:val="TAC"/>
              <w:rPr>
                <w:rFonts w:cs="v4.2.0"/>
              </w:rPr>
            </w:pPr>
            <w:r w:rsidRPr="009B053A">
              <w:rPr>
                <w:rFonts w:cs="v4.2.0"/>
              </w:rPr>
              <w:t>Not measured</w:t>
            </w:r>
          </w:p>
        </w:tc>
      </w:tr>
      <w:tr w:rsidR="00417B91" w:rsidRPr="009B053A" w14:paraId="64BD6C38" w14:textId="77777777" w:rsidTr="001D08BD">
        <w:trPr>
          <w:jc w:val="center"/>
        </w:trPr>
        <w:tc>
          <w:tcPr>
            <w:tcW w:w="1879" w:type="dxa"/>
            <w:shd w:val="clear" w:color="auto" w:fill="auto"/>
            <w:vAlign w:val="center"/>
          </w:tcPr>
          <w:p w14:paraId="46F8B745" w14:textId="77777777" w:rsidR="00417B91" w:rsidRPr="009B053A" w:rsidRDefault="00417B91" w:rsidP="00417B91">
            <w:pPr>
              <w:pStyle w:val="TAL"/>
            </w:pPr>
            <w:r w:rsidRPr="009B053A">
              <w:t>Test ID 2c</w:t>
            </w:r>
          </w:p>
        </w:tc>
        <w:tc>
          <w:tcPr>
            <w:tcW w:w="2678" w:type="dxa"/>
            <w:shd w:val="clear" w:color="auto" w:fill="auto"/>
          </w:tcPr>
          <w:p w14:paraId="4E9BB3B3" w14:textId="77777777" w:rsidR="00417B91" w:rsidRPr="009B053A" w:rsidRDefault="00417B91" w:rsidP="00417B91">
            <w:pPr>
              <w:pStyle w:val="TAC"/>
              <w:rPr>
                <w:rFonts w:cs="v4.2.0"/>
              </w:rPr>
            </w:pPr>
            <w:r w:rsidRPr="009B053A">
              <w:rPr>
                <w:rFonts w:cs="v4.2.0"/>
              </w:rPr>
              <w:t>15dBm</w:t>
            </w:r>
            <w:r w:rsidRPr="009B053A">
              <w:t xml:space="preserve"> ± (5+TT)</w:t>
            </w:r>
          </w:p>
        </w:tc>
        <w:tc>
          <w:tcPr>
            <w:tcW w:w="2537" w:type="dxa"/>
            <w:shd w:val="clear" w:color="auto" w:fill="auto"/>
          </w:tcPr>
          <w:p w14:paraId="4649A781" w14:textId="77777777" w:rsidR="00417B91" w:rsidRPr="009B053A" w:rsidRDefault="00417B91" w:rsidP="00417B91">
            <w:pPr>
              <w:pStyle w:val="TAC"/>
              <w:rPr>
                <w:rFonts w:cs="v4.2.0"/>
              </w:rPr>
            </w:pPr>
            <w:r w:rsidRPr="009B053A">
              <w:rPr>
                <w:rFonts w:cs="v4.2.0"/>
              </w:rPr>
              <w:t>N/A</w:t>
            </w:r>
          </w:p>
        </w:tc>
        <w:tc>
          <w:tcPr>
            <w:tcW w:w="2537" w:type="dxa"/>
          </w:tcPr>
          <w:p w14:paraId="12ABD2AA" w14:textId="77777777" w:rsidR="00417B91" w:rsidRPr="009B053A" w:rsidRDefault="00417B91" w:rsidP="00417B91">
            <w:pPr>
              <w:pStyle w:val="TAC"/>
              <w:rPr>
                <w:rFonts w:cs="v4.2.0"/>
              </w:rPr>
            </w:pPr>
            <w:r w:rsidRPr="009B053A">
              <w:rPr>
                <w:rFonts w:cs="v4.2.0"/>
              </w:rPr>
              <w:t>Not measured</w:t>
            </w:r>
          </w:p>
        </w:tc>
      </w:tr>
      <w:tr w:rsidR="00417B91" w:rsidRPr="009B053A" w14:paraId="7862FC4D" w14:textId="77777777" w:rsidTr="001D08BD">
        <w:trPr>
          <w:jc w:val="center"/>
        </w:trPr>
        <w:tc>
          <w:tcPr>
            <w:tcW w:w="1879" w:type="dxa"/>
            <w:shd w:val="clear" w:color="auto" w:fill="auto"/>
            <w:vAlign w:val="center"/>
          </w:tcPr>
          <w:p w14:paraId="51ED7D7B" w14:textId="77777777" w:rsidR="00417B91" w:rsidRPr="009B053A" w:rsidRDefault="00417B91" w:rsidP="00417B91">
            <w:pPr>
              <w:pStyle w:val="TAL"/>
            </w:pPr>
            <w:r w:rsidRPr="009B053A">
              <w:t>Test ID 3a</w:t>
            </w:r>
          </w:p>
        </w:tc>
        <w:tc>
          <w:tcPr>
            <w:tcW w:w="2678" w:type="dxa"/>
            <w:shd w:val="clear" w:color="auto" w:fill="auto"/>
          </w:tcPr>
          <w:p w14:paraId="1EF3A90F" w14:textId="77777777" w:rsidR="00417B91" w:rsidRPr="009B053A" w:rsidRDefault="00417B91" w:rsidP="00417B91">
            <w:pPr>
              <w:pStyle w:val="TAC"/>
              <w:rPr>
                <w:rFonts w:cs="v4.2.0"/>
              </w:rPr>
            </w:pPr>
            <w:r w:rsidRPr="009B053A">
              <w:rPr>
                <w:rFonts w:cs="v4.2.0"/>
              </w:rPr>
              <w:t>N/A</w:t>
            </w:r>
          </w:p>
        </w:tc>
        <w:tc>
          <w:tcPr>
            <w:tcW w:w="2537" w:type="dxa"/>
            <w:shd w:val="clear" w:color="auto" w:fill="auto"/>
          </w:tcPr>
          <w:p w14:paraId="04A961F8" w14:textId="77777777" w:rsidR="00417B91" w:rsidRPr="009B053A" w:rsidRDefault="00417B91" w:rsidP="00417B91">
            <w:pPr>
              <w:pStyle w:val="TAC"/>
              <w:rPr>
                <w:rFonts w:cs="v4.2.0"/>
              </w:rPr>
            </w:pPr>
            <w:r w:rsidRPr="009B053A">
              <w:rPr>
                <w:rFonts w:cs="v4.2.0"/>
              </w:rPr>
              <w:t xml:space="preserve">-10dBm </w:t>
            </w:r>
            <w:r w:rsidRPr="009B053A">
              <w:t>± (7+TT)</w:t>
            </w:r>
          </w:p>
        </w:tc>
        <w:tc>
          <w:tcPr>
            <w:tcW w:w="2537" w:type="dxa"/>
          </w:tcPr>
          <w:p w14:paraId="71201F70" w14:textId="77777777" w:rsidR="00417B91" w:rsidRPr="009B053A" w:rsidRDefault="00417B91" w:rsidP="00417B91">
            <w:pPr>
              <w:pStyle w:val="TAC"/>
              <w:rPr>
                <w:rFonts w:cs="v4.2.0"/>
              </w:rPr>
            </w:pPr>
            <w:r w:rsidRPr="009B053A">
              <w:rPr>
                <w:rFonts w:cs="v4.2.0"/>
              </w:rPr>
              <w:t>Not measured</w:t>
            </w:r>
          </w:p>
        </w:tc>
      </w:tr>
      <w:tr w:rsidR="00417B91" w:rsidRPr="009B053A" w14:paraId="3D98321E" w14:textId="77777777" w:rsidTr="001D08BD">
        <w:trPr>
          <w:jc w:val="center"/>
        </w:trPr>
        <w:tc>
          <w:tcPr>
            <w:tcW w:w="1879" w:type="dxa"/>
            <w:shd w:val="clear" w:color="auto" w:fill="auto"/>
            <w:vAlign w:val="center"/>
          </w:tcPr>
          <w:p w14:paraId="0876167A" w14:textId="77777777" w:rsidR="00417B91" w:rsidRPr="009B053A" w:rsidRDefault="00417B91" w:rsidP="00417B91">
            <w:pPr>
              <w:pStyle w:val="TAL"/>
            </w:pPr>
            <w:r w:rsidRPr="009B053A">
              <w:t>Test ID 3b</w:t>
            </w:r>
          </w:p>
        </w:tc>
        <w:tc>
          <w:tcPr>
            <w:tcW w:w="2678" w:type="dxa"/>
            <w:shd w:val="clear" w:color="auto" w:fill="auto"/>
          </w:tcPr>
          <w:p w14:paraId="35490D94" w14:textId="77777777" w:rsidR="00417B91" w:rsidRPr="009B053A" w:rsidRDefault="00417B91" w:rsidP="00417B91">
            <w:pPr>
              <w:pStyle w:val="TAC"/>
              <w:rPr>
                <w:rFonts w:cs="v4.2.0"/>
              </w:rPr>
            </w:pPr>
            <w:r w:rsidRPr="009B053A">
              <w:rPr>
                <w:rFonts w:cs="v4.2.0"/>
              </w:rPr>
              <w:t>N/A</w:t>
            </w:r>
          </w:p>
        </w:tc>
        <w:tc>
          <w:tcPr>
            <w:tcW w:w="2537" w:type="dxa"/>
            <w:shd w:val="clear" w:color="auto" w:fill="auto"/>
          </w:tcPr>
          <w:p w14:paraId="4E9AB6A3" w14:textId="77777777" w:rsidR="00417B91" w:rsidRPr="009B053A" w:rsidRDefault="00417B91" w:rsidP="00417B91">
            <w:pPr>
              <w:pStyle w:val="TAC"/>
              <w:rPr>
                <w:rFonts w:cs="v4.2.0"/>
              </w:rPr>
            </w:pPr>
            <w:r w:rsidRPr="009B053A">
              <w:rPr>
                <w:rFonts w:cs="v4.2.0"/>
              </w:rPr>
              <w:t xml:space="preserve">10dBm </w:t>
            </w:r>
            <w:r w:rsidRPr="009B053A">
              <w:t>± (6+TT)</w:t>
            </w:r>
          </w:p>
        </w:tc>
        <w:tc>
          <w:tcPr>
            <w:tcW w:w="2537" w:type="dxa"/>
          </w:tcPr>
          <w:p w14:paraId="205D7D2F" w14:textId="77777777" w:rsidR="00417B91" w:rsidRPr="009B053A" w:rsidRDefault="00417B91" w:rsidP="00417B91">
            <w:pPr>
              <w:pStyle w:val="TAC"/>
              <w:rPr>
                <w:rFonts w:cs="v4.2.0"/>
              </w:rPr>
            </w:pPr>
            <w:r w:rsidRPr="009B053A">
              <w:rPr>
                <w:rFonts w:cs="v4.2.0"/>
              </w:rPr>
              <w:t>Not measured</w:t>
            </w:r>
          </w:p>
        </w:tc>
      </w:tr>
      <w:tr w:rsidR="00417B91" w:rsidRPr="009B053A" w14:paraId="2F6CF859" w14:textId="77777777" w:rsidTr="001D08BD">
        <w:trPr>
          <w:jc w:val="center"/>
        </w:trPr>
        <w:tc>
          <w:tcPr>
            <w:tcW w:w="1879" w:type="dxa"/>
            <w:shd w:val="clear" w:color="auto" w:fill="auto"/>
            <w:vAlign w:val="center"/>
          </w:tcPr>
          <w:p w14:paraId="12C76BAA" w14:textId="77777777" w:rsidR="00417B91" w:rsidRPr="009B053A" w:rsidRDefault="00417B91" w:rsidP="00417B91">
            <w:pPr>
              <w:pStyle w:val="TAL"/>
            </w:pPr>
            <w:r w:rsidRPr="009B053A">
              <w:t>Test ID 3c</w:t>
            </w:r>
          </w:p>
        </w:tc>
        <w:tc>
          <w:tcPr>
            <w:tcW w:w="2678" w:type="dxa"/>
            <w:shd w:val="clear" w:color="auto" w:fill="auto"/>
          </w:tcPr>
          <w:p w14:paraId="077A062B" w14:textId="77777777" w:rsidR="00417B91" w:rsidRPr="009B053A" w:rsidRDefault="00417B91" w:rsidP="00417B91">
            <w:pPr>
              <w:pStyle w:val="TAC"/>
              <w:rPr>
                <w:rFonts w:cs="v4.2.0"/>
              </w:rPr>
            </w:pPr>
            <w:r w:rsidRPr="009B053A">
              <w:rPr>
                <w:rFonts w:cs="v4.2.0"/>
              </w:rPr>
              <w:t>N/A</w:t>
            </w:r>
          </w:p>
        </w:tc>
        <w:tc>
          <w:tcPr>
            <w:tcW w:w="2537" w:type="dxa"/>
            <w:shd w:val="clear" w:color="auto" w:fill="auto"/>
          </w:tcPr>
          <w:p w14:paraId="6F4B55F1" w14:textId="77777777" w:rsidR="00417B91" w:rsidRPr="009B053A" w:rsidRDefault="00417B91" w:rsidP="00417B91">
            <w:pPr>
              <w:pStyle w:val="TAC"/>
              <w:rPr>
                <w:rFonts w:cs="v4.2.0"/>
              </w:rPr>
            </w:pPr>
            <w:r w:rsidRPr="009B053A">
              <w:rPr>
                <w:rFonts w:cs="v4.2.0"/>
              </w:rPr>
              <w:t>15dBm</w:t>
            </w:r>
            <w:r w:rsidRPr="009B053A">
              <w:t xml:space="preserve"> ± (5+TT)</w:t>
            </w:r>
          </w:p>
        </w:tc>
        <w:tc>
          <w:tcPr>
            <w:tcW w:w="2537" w:type="dxa"/>
          </w:tcPr>
          <w:p w14:paraId="382CF2D7" w14:textId="77777777" w:rsidR="00417B91" w:rsidRPr="009B053A" w:rsidRDefault="00417B91" w:rsidP="00417B91">
            <w:pPr>
              <w:pStyle w:val="TAC"/>
              <w:rPr>
                <w:rFonts w:cs="v4.2.0"/>
              </w:rPr>
            </w:pPr>
            <w:r w:rsidRPr="009B053A">
              <w:rPr>
                <w:rFonts w:cs="v4.2.0"/>
              </w:rPr>
              <w:t>Not measured</w:t>
            </w:r>
          </w:p>
        </w:tc>
      </w:tr>
      <w:tr w:rsidR="00417B91" w:rsidRPr="009B053A" w14:paraId="4A4A2D99" w14:textId="77777777" w:rsidTr="001D08BD">
        <w:trPr>
          <w:jc w:val="center"/>
        </w:trPr>
        <w:tc>
          <w:tcPr>
            <w:tcW w:w="9631" w:type="dxa"/>
            <w:gridSpan w:val="4"/>
            <w:shd w:val="clear" w:color="auto" w:fill="auto"/>
            <w:vAlign w:val="center"/>
          </w:tcPr>
          <w:p w14:paraId="02804ACC" w14:textId="77777777" w:rsidR="00417B91" w:rsidRPr="009B053A" w:rsidRDefault="00417B91" w:rsidP="00417B91">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0EC22D22" w14:textId="236F90DA" w:rsidR="00417B91" w:rsidRPr="009B053A" w:rsidRDefault="00417B91" w:rsidP="00417B91">
            <w:pPr>
              <w:pStyle w:val="TAN"/>
            </w:pPr>
            <w:r w:rsidRPr="009B053A">
              <w:t>NOTE 2:</w:t>
            </w:r>
            <w:r w:rsidRPr="009B053A">
              <w:tab/>
            </w:r>
            <w:r w:rsidRPr="009B053A">
              <w:rPr>
                <w:rFonts w:cs="Arial"/>
              </w:rPr>
              <w:t xml:space="preserve">TT for each frequency and channel bandwidth is specified in Table  </w:t>
            </w:r>
            <w:r w:rsidRPr="009B053A">
              <w:t>6.2B.4.1.3.5-3 and Table 6.2B.4.1.3.5-4</w:t>
            </w:r>
            <w:r w:rsidRPr="009B053A">
              <w:rPr>
                <w:rFonts w:cs="Arial"/>
              </w:rPr>
              <w:t>.</w:t>
            </w:r>
          </w:p>
        </w:tc>
      </w:tr>
    </w:tbl>
    <w:p w14:paraId="1AC41290" w14:textId="77777777" w:rsidR="00AB2B30" w:rsidRPr="009B053A" w:rsidRDefault="00AB2B30">
      <w:pPr>
        <w:rPr>
          <w:rFonts w:eastAsia="MS Mincho"/>
          <w:lang w:eastAsia="ja-JP"/>
        </w:rPr>
      </w:pPr>
    </w:p>
    <w:bookmarkEnd w:id="2459"/>
    <w:p w14:paraId="6F08D8D4" w14:textId="77777777" w:rsidR="00AB2B30" w:rsidRPr="009B053A" w:rsidRDefault="006A7121">
      <w:pPr>
        <w:pStyle w:val="TH"/>
      </w:pPr>
      <w:r w:rsidRPr="009B053A">
        <w:t>Table 6.2B.4.1.3.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AB2B30" w:rsidRPr="009B053A" w14:paraId="3243E725"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417337E6" w14:textId="77777777" w:rsidR="00AB2B30" w:rsidRPr="009B053A" w:rsidRDefault="006A7121">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7C344832" w14:textId="77777777" w:rsidR="00AB2B30" w:rsidRPr="009B053A" w:rsidRDefault="00AB2B30">
            <w:pPr>
              <w:pStyle w:val="TAH"/>
            </w:pPr>
          </w:p>
        </w:tc>
        <w:tc>
          <w:tcPr>
            <w:tcW w:w="1746" w:type="dxa"/>
            <w:tcBorders>
              <w:top w:val="single" w:sz="4" w:space="0" w:color="auto"/>
              <w:left w:val="single" w:sz="4" w:space="0" w:color="auto"/>
              <w:bottom w:val="single" w:sz="4" w:space="0" w:color="auto"/>
              <w:right w:val="single" w:sz="4" w:space="0" w:color="auto"/>
            </w:tcBorders>
            <w:vAlign w:val="center"/>
          </w:tcPr>
          <w:p w14:paraId="7CC2979A" w14:textId="77777777" w:rsidR="00AB2B30" w:rsidRPr="009B053A" w:rsidRDefault="006A7121">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tcPr>
          <w:p w14:paraId="503EEF72" w14:textId="77777777" w:rsidR="00AB2B30" w:rsidRPr="009B053A" w:rsidRDefault="006A7121">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tcPr>
          <w:p w14:paraId="1974D609" w14:textId="77777777" w:rsidR="00AB2B30" w:rsidRPr="009B053A" w:rsidRDefault="006A7121">
            <w:pPr>
              <w:pStyle w:val="TAH"/>
            </w:pPr>
            <w:r w:rsidRPr="009B053A">
              <w:t>4.2GHz &lt; f ≤ 6GHz</w:t>
            </w:r>
          </w:p>
        </w:tc>
      </w:tr>
      <w:tr w:rsidR="00AB2B30" w:rsidRPr="009B053A" w14:paraId="6A207F6F" w14:textId="77777777">
        <w:trPr>
          <w:jc w:val="center"/>
        </w:trPr>
        <w:tc>
          <w:tcPr>
            <w:tcW w:w="1699" w:type="dxa"/>
            <w:tcBorders>
              <w:top w:val="single" w:sz="4" w:space="0" w:color="auto"/>
              <w:left w:val="single" w:sz="4" w:space="0" w:color="auto"/>
              <w:bottom w:val="single" w:sz="4" w:space="0" w:color="auto"/>
              <w:right w:val="single" w:sz="4" w:space="0" w:color="auto"/>
            </w:tcBorders>
          </w:tcPr>
          <w:p w14:paraId="7207420B" w14:textId="77777777" w:rsidR="00AB2B30" w:rsidRPr="009B053A" w:rsidRDefault="006A7121">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tcPr>
          <w:p w14:paraId="1B7D8467" w14:textId="77777777" w:rsidR="00AB2B30" w:rsidRPr="009B053A" w:rsidRDefault="006A7121">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tcPr>
          <w:p w14:paraId="394D262E" w14:textId="77777777" w:rsidR="00AB2B30" w:rsidRPr="009B053A" w:rsidRDefault="006A7121">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5FBE867B"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2B39F95F" w14:textId="24C2CA63" w:rsidR="00AB2B30" w:rsidRPr="009B053A" w:rsidRDefault="009F7E3E">
            <w:pPr>
              <w:pStyle w:val="TAC"/>
            </w:pPr>
            <w:r w:rsidRPr="009B053A">
              <w:t>N/A</w:t>
            </w:r>
          </w:p>
        </w:tc>
      </w:tr>
      <w:tr w:rsidR="00AB2B30" w:rsidRPr="009B053A" w14:paraId="1AF775C6" w14:textId="77777777">
        <w:trPr>
          <w:jc w:val="center"/>
        </w:trPr>
        <w:tc>
          <w:tcPr>
            <w:tcW w:w="1699" w:type="dxa"/>
            <w:vMerge w:val="restart"/>
            <w:tcBorders>
              <w:top w:val="single" w:sz="4" w:space="0" w:color="auto"/>
              <w:left w:val="single" w:sz="4" w:space="0" w:color="auto"/>
              <w:right w:val="single" w:sz="4" w:space="0" w:color="auto"/>
            </w:tcBorders>
          </w:tcPr>
          <w:p w14:paraId="7BC5C1ED" w14:textId="77777777" w:rsidR="00AB2B30" w:rsidRPr="009B053A" w:rsidRDefault="006A7121">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tcPr>
          <w:p w14:paraId="6CADA3EC" w14:textId="77777777" w:rsidR="00AB2B30" w:rsidRPr="009B053A" w:rsidRDefault="006A7121">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tcPr>
          <w:p w14:paraId="5C767444" w14:textId="77777777" w:rsidR="00AB2B30" w:rsidRPr="009B053A" w:rsidRDefault="006A7121">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tcPr>
          <w:p w14:paraId="47574552"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7A0B34DA" w14:textId="77777777" w:rsidR="00AB2B30" w:rsidRPr="009B053A" w:rsidRDefault="006A7121">
            <w:pPr>
              <w:pStyle w:val="TAC"/>
            </w:pPr>
            <w:r w:rsidRPr="009B053A">
              <w:t>1.0 dB</w:t>
            </w:r>
          </w:p>
        </w:tc>
      </w:tr>
      <w:tr w:rsidR="00AB2B30" w:rsidRPr="009B053A" w14:paraId="0374E12F" w14:textId="77777777">
        <w:trPr>
          <w:jc w:val="center"/>
        </w:trPr>
        <w:tc>
          <w:tcPr>
            <w:tcW w:w="1699" w:type="dxa"/>
            <w:vMerge/>
            <w:tcBorders>
              <w:left w:val="single" w:sz="4" w:space="0" w:color="auto"/>
              <w:right w:val="single" w:sz="4" w:space="0" w:color="auto"/>
            </w:tcBorders>
          </w:tcPr>
          <w:p w14:paraId="226DFA08" w14:textId="77777777" w:rsidR="00AB2B30" w:rsidRPr="009B053A" w:rsidRDefault="00AB2B30">
            <w:pPr>
              <w:pStyle w:val="TAH"/>
            </w:pPr>
          </w:p>
        </w:tc>
        <w:tc>
          <w:tcPr>
            <w:tcW w:w="2254" w:type="dxa"/>
            <w:tcBorders>
              <w:top w:val="single" w:sz="4" w:space="0" w:color="auto"/>
              <w:left w:val="single" w:sz="4" w:space="0" w:color="auto"/>
              <w:bottom w:val="single" w:sz="4" w:space="0" w:color="auto"/>
              <w:right w:val="single" w:sz="4" w:space="0" w:color="auto"/>
            </w:tcBorders>
            <w:vAlign w:val="center"/>
          </w:tcPr>
          <w:p w14:paraId="701DDB39" w14:textId="77777777" w:rsidR="00AB2B30" w:rsidRPr="009B053A" w:rsidRDefault="006A7121">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tcPr>
          <w:p w14:paraId="446FFD23" w14:textId="77777777" w:rsidR="00AB2B30" w:rsidRPr="009B053A" w:rsidRDefault="006A7121">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tcPr>
          <w:p w14:paraId="174F030E" w14:textId="77777777" w:rsidR="00AB2B30" w:rsidRPr="009B053A" w:rsidRDefault="006A7121">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tcPr>
          <w:p w14:paraId="4D34F3AC" w14:textId="77777777" w:rsidR="00AB2B30" w:rsidRPr="009B053A" w:rsidRDefault="006A7121">
            <w:pPr>
              <w:pStyle w:val="TAC"/>
            </w:pPr>
            <w:r w:rsidRPr="009B053A">
              <w:t>1.0 dB</w:t>
            </w:r>
          </w:p>
        </w:tc>
      </w:tr>
    </w:tbl>
    <w:p w14:paraId="35EF776E" w14:textId="77777777" w:rsidR="00AB2B30" w:rsidRPr="009B053A" w:rsidRDefault="00AB2B30"/>
    <w:p w14:paraId="3EC58902" w14:textId="77777777" w:rsidR="00AB2B30" w:rsidRPr="009B053A" w:rsidRDefault="006A7121">
      <w:pPr>
        <w:pStyle w:val="TH"/>
      </w:pPr>
      <w:r w:rsidRPr="009B053A">
        <w:t>Table 6.2B.4.1.3.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AB2B30" w:rsidRPr="009B053A" w14:paraId="38329234" w14:textId="77777777">
        <w:trPr>
          <w:trHeight w:val="315"/>
          <w:jc w:val="center"/>
        </w:trPr>
        <w:tc>
          <w:tcPr>
            <w:tcW w:w="5000" w:type="pct"/>
            <w:gridSpan w:val="12"/>
            <w:tcMar>
              <w:top w:w="0" w:type="dxa"/>
              <w:left w:w="70" w:type="dxa"/>
              <w:bottom w:w="0" w:type="dxa"/>
              <w:right w:w="70" w:type="dxa"/>
            </w:tcMar>
            <w:vAlign w:val="center"/>
          </w:tcPr>
          <w:p w14:paraId="3B25E798" w14:textId="77777777" w:rsidR="00AB2B30" w:rsidRPr="009B053A" w:rsidRDefault="006A7121">
            <w:pPr>
              <w:pStyle w:val="TAH"/>
            </w:pPr>
            <w:r w:rsidRPr="009B053A">
              <w:t>TT for overall output power</w:t>
            </w:r>
          </w:p>
        </w:tc>
      </w:tr>
      <w:tr w:rsidR="00AB2B30" w:rsidRPr="009B053A" w14:paraId="34F61138" w14:textId="77777777">
        <w:trPr>
          <w:trHeight w:val="315"/>
          <w:jc w:val="center"/>
        </w:trPr>
        <w:tc>
          <w:tcPr>
            <w:tcW w:w="355" w:type="pct"/>
            <w:tcMar>
              <w:top w:w="0" w:type="dxa"/>
              <w:left w:w="70" w:type="dxa"/>
              <w:bottom w:w="0" w:type="dxa"/>
              <w:right w:w="70" w:type="dxa"/>
            </w:tcMar>
            <w:vAlign w:val="center"/>
          </w:tcPr>
          <w:p w14:paraId="071FA285" w14:textId="77777777" w:rsidR="00AB2B30" w:rsidRPr="009B053A" w:rsidRDefault="00AB2B30">
            <w:pPr>
              <w:pStyle w:val="TAH"/>
            </w:pPr>
          </w:p>
        </w:tc>
        <w:tc>
          <w:tcPr>
            <w:tcW w:w="395" w:type="pct"/>
            <w:tcMar>
              <w:top w:w="0" w:type="dxa"/>
              <w:left w:w="70" w:type="dxa"/>
              <w:bottom w:w="0" w:type="dxa"/>
              <w:right w:w="70" w:type="dxa"/>
            </w:tcMar>
            <w:vAlign w:val="center"/>
          </w:tcPr>
          <w:p w14:paraId="63AA82AF" w14:textId="77777777" w:rsidR="00AB2B30" w:rsidRPr="009B053A" w:rsidRDefault="00AB2B30">
            <w:pPr>
              <w:pStyle w:val="TAH"/>
            </w:pPr>
          </w:p>
        </w:tc>
        <w:tc>
          <w:tcPr>
            <w:tcW w:w="495" w:type="pct"/>
            <w:tcMar>
              <w:top w:w="0" w:type="dxa"/>
              <w:left w:w="70" w:type="dxa"/>
              <w:bottom w:w="0" w:type="dxa"/>
              <w:right w:w="70" w:type="dxa"/>
            </w:tcMar>
            <w:vAlign w:val="center"/>
          </w:tcPr>
          <w:p w14:paraId="1F646086" w14:textId="77777777" w:rsidR="00AB2B30" w:rsidRPr="009B053A" w:rsidRDefault="00AB2B30">
            <w:pPr>
              <w:pStyle w:val="TAH"/>
            </w:pPr>
          </w:p>
        </w:tc>
        <w:tc>
          <w:tcPr>
            <w:tcW w:w="3754" w:type="pct"/>
            <w:gridSpan w:val="9"/>
            <w:tcMar>
              <w:top w:w="0" w:type="dxa"/>
              <w:left w:w="70" w:type="dxa"/>
              <w:bottom w:w="0" w:type="dxa"/>
              <w:right w:w="70" w:type="dxa"/>
            </w:tcMar>
            <w:vAlign w:val="center"/>
          </w:tcPr>
          <w:p w14:paraId="68D7AC33" w14:textId="77777777" w:rsidR="00AB2B30" w:rsidRPr="009B053A" w:rsidRDefault="006A7121">
            <w:pPr>
              <w:pStyle w:val="TAH"/>
            </w:pPr>
            <w:r w:rsidRPr="009B053A">
              <w:t>NR</w:t>
            </w:r>
          </w:p>
        </w:tc>
      </w:tr>
      <w:tr w:rsidR="00AB2B30" w:rsidRPr="009B053A" w14:paraId="450DBEAA" w14:textId="77777777">
        <w:trPr>
          <w:trHeight w:val="315"/>
          <w:jc w:val="center"/>
        </w:trPr>
        <w:tc>
          <w:tcPr>
            <w:tcW w:w="355" w:type="pct"/>
            <w:tcMar>
              <w:top w:w="0" w:type="dxa"/>
              <w:left w:w="70" w:type="dxa"/>
              <w:bottom w:w="0" w:type="dxa"/>
              <w:right w:w="70" w:type="dxa"/>
            </w:tcMar>
            <w:vAlign w:val="center"/>
          </w:tcPr>
          <w:p w14:paraId="5EFF7260" w14:textId="77777777" w:rsidR="00AB2B30" w:rsidRPr="009B053A" w:rsidRDefault="00AB2B30">
            <w:pPr>
              <w:pStyle w:val="TAH"/>
            </w:pPr>
          </w:p>
        </w:tc>
        <w:tc>
          <w:tcPr>
            <w:tcW w:w="395" w:type="pct"/>
            <w:tcMar>
              <w:top w:w="0" w:type="dxa"/>
              <w:left w:w="70" w:type="dxa"/>
              <w:bottom w:w="0" w:type="dxa"/>
              <w:right w:w="70" w:type="dxa"/>
            </w:tcMar>
            <w:vAlign w:val="center"/>
          </w:tcPr>
          <w:p w14:paraId="08D3AF56" w14:textId="77777777" w:rsidR="00AB2B30" w:rsidRPr="009B053A" w:rsidRDefault="00AB2B30">
            <w:pPr>
              <w:pStyle w:val="TAH"/>
            </w:pPr>
          </w:p>
        </w:tc>
        <w:tc>
          <w:tcPr>
            <w:tcW w:w="495" w:type="pct"/>
            <w:tcMar>
              <w:top w:w="0" w:type="dxa"/>
              <w:left w:w="70" w:type="dxa"/>
              <w:bottom w:w="0" w:type="dxa"/>
              <w:right w:w="70" w:type="dxa"/>
            </w:tcMar>
            <w:vAlign w:val="center"/>
          </w:tcPr>
          <w:p w14:paraId="3BFA1D48" w14:textId="77777777" w:rsidR="00AB2B30" w:rsidRPr="009B053A" w:rsidRDefault="00AB2B30">
            <w:pPr>
              <w:pStyle w:val="TAH"/>
            </w:pPr>
          </w:p>
        </w:tc>
        <w:tc>
          <w:tcPr>
            <w:tcW w:w="1251" w:type="pct"/>
            <w:gridSpan w:val="3"/>
            <w:tcMar>
              <w:top w:w="0" w:type="dxa"/>
              <w:left w:w="70" w:type="dxa"/>
              <w:bottom w:w="0" w:type="dxa"/>
              <w:right w:w="70" w:type="dxa"/>
            </w:tcMar>
            <w:vAlign w:val="center"/>
            <w:hideMark/>
          </w:tcPr>
          <w:p w14:paraId="05421EFD" w14:textId="77777777" w:rsidR="00AB2B30" w:rsidRPr="009B053A" w:rsidRDefault="006A7121">
            <w:pPr>
              <w:pStyle w:val="TAH"/>
            </w:pPr>
            <w:r w:rsidRPr="009B053A">
              <w:t>BW ≤ 20MHz</w:t>
            </w:r>
          </w:p>
        </w:tc>
        <w:tc>
          <w:tcPr>
            <w:tcW w:w="1251" w:type="pct"/>
            <w:gridSpan w:val="3"/>
            <w:tcMar>
              <w:top w:w="0" w:type="dxa"/>
              <w:left w:w="70" w:type="dxa"/>
              <w:bottom w:w="0" w:type="dxa"/>
              <w:right w:w="70" w:type="dxa"/>
            </w:tcMar>
            <w:vAlign w:val="center"/>
            <w:hideMark/>
          </w:tcPr>
          <w:p w14:paraId="54AB7C7E" w14:textId="77777777" w:rsidR="00AB2B30" w:rsidRPr="009B053A" w:rsidRDefault="006A7121">
            <w:pPr>
              <w:pStyle w:val="TAH"/>
            </w:pPr>
            <w:r w:rsidRPr="009B053A">
              <w:t>20 MHz &lt; BW ≤ 40MHz</w:t>
            </w:r>
          </w:p>
        </w:tc>
        <w:tc>
          <w:tcPr>
            <w:tcW w:w="1251" w:type="pct"/>
            <w:gridSpan w:val="3"/>
            <w:tcMar>
              <w:top w:w="0" w:type="dxa"/>
              <w:left w:w="70" w:type="dxa"/>
              <w:bottom w:w="0" w:type="dxa"/>
              <w:right w:w="70" w:type="dxa"/>
            </w:tcMar>
            <w:vAlign w:val="center"/>
            <w:hideMark/>
          </w:tcPr>
          <w:p w14:paraId="51D3CA89" w14:textId="77777777" w:rsidR="00AB2B30" w:rsidRPr="009B053A" w:rsidRDefault="006A7121">
            <w:pPr>
              <w:pStyle w:val="TAH"/>
            </w:pPr>
            <w:r w:rsidRPr="009B053A">
              <w:t>40MHz &lt; BW ≤ 100MHz</w:t>
            </w:r>
          </w:p>
        </w:tc>
      </w:tr>
      <w:tr w:rsidR="00AB2B30" w:rsidRPr="009B053A" w14:paraId="03AF0F70" w14:textId="77777777">
        <w:trPr>
          <w:trHeight w:val="525"/>
          <w:jc w:val="center"/>
        </w:trPr>
        <w:tc>
          <w:tcPr>
            <w:tcW w:w="355" w:type="pct"/>
            <w:tcMar>
              <w:top w:w="0" w:type="dxa"/>
              <w:left w:w="70" w:type="dxa"/>
              <w:bottom w:w="0" w:type="dxa"/>
              <w:right w:w="70" w:type="dxa"/>
            </w:tcMar>
            <w:vAlign w:val="center"/>
          </w:tcPr>
          <w:p w14:paraId="3B5851E1" w14:textId="77777777" w:rsidR="00AB2B30" w:rsidRPr="009B053A" w:rsidRDefault="00AB2B30">
            <w:pPr>
              <w:pStyle w:val="TAH"/>
            </w:pPr>
          </w:p>
        </w:tc>
        <w:tc>
          <w:tcPr>
            <w:tcW w:w="395" w:type="pct"/>
            <w:tcMar>
              <w:top w:w="0" w:type="dxa"/>
              <w:left w:w="70" w:type="dxa"/>
              <w:bottom w:w="0" w:type="dxa"/>
              <w:right w:w="70" w:type="dxa"/>
            </w:tcMar>
            <w:vAlign w:val="center"/>
          </w:tcPr>
          <w:p w14:paraId="464A0193" w14:textId="77777777" w:rsidR="00AB2B30" w:rsidRPr="009B053A" w:rsidRDefault="00AB2B30">
            <w:pPr>
              <w:pStyle w:val="TAH"/>
            </w:pPr>
          </w:p>
        </w:tc>
        <w:tc>
          <w:tcPr>
            <w:tcW w:w="495" w:type="pct"/>
            <w:tcMar>
              <w:top w:w="0" w:type="dxa"/>
              <w:left w:w="70" w:type="dxa"/>
              <w:bottom w:w="0" w:type="dxa"/>
              <w:right w:w="70" w:type="dxa"/>
            </w:tcMar>
            <w:vAlign w:val="center"/>
          </w:tcPr>
          <w:p w14:paraId="202B4044" w14:textId="77777777" w:rsidR="00AB2B30" w:rsidRPr="009B053A" w:rsidRDefault="00AB2B30">
            <w:pPr>
              <w:pStyle w:val="TAH"/>
            </w:pPr>
          </w:p>
        </w:tc>
        <w:tc>
          <w:tcPr>
            <w:tcW w:w="417" w:type="pct"/>
            <w:tcMar>
              <w:top w:w="0" w:type="dxa"/>
              <w:left w:w="70" w:type="dxa"/>
              <w:bottom w:w="0" w:type="dxa"/>
              <w:right w:w="70" w:type="dxa"/>
            </w:tcMar>
            <w:vAlign w:val="center"/>
            <w:hideMark/>
          </w:tcPr>
          <w:p w14:paraId="364D3EB4"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4C6B5C9A"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4DCC5849" w14:textId="77777777" w:rsidR="00AB2B30" w:rsidRPr="009B053A" w:rsidRDefault="006A7121">
            <w:pPr>
              <w:pStyle w:val="TAH"/>
            </w:pPr>
            <w:r w:rsidRPr="009B053A">
              <w:t>4.2GHz &lt; f ≤ 6.0GHz</w:t>
            </w:r>
          </w:p>
        </w:tc>
        <w:tc>
          <w:tcPr>
            <w:tcW w:w="417" w:type="pct"/>
            <w:tcMar>
              <w:top w:w="0" w:type="dxa"/>
              <w:left w:w="70" w:type="dxa"/>
              <w:bottom w:w="0" w:type="dxa"/>
              <w:right w:w="70" w:type="dxa"/>
            </w:tcMar>
            <w:vAlign w:val="center"/>
            <w:hideMark/>
          </w:tcPr>
          <w:p w14:paraId="3363C847"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16072AE1"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2C04C079" w14:textId="77777777" w:rsidR="00AB2B30" w:rsidRPr="009B053A" w:rsidRDefault="006A7121">
            <w:pPr>
              <w:pStyle w:val="TAH"/>
            </w:pPr>
            <w:r w:rsidRPr="009B053A">
              <w:t>4.2GHz &lt; f ≤ 6.0GHz</w:t>
            </w:r>
          </w:p>
        </w:tc>
        <w:tc>
          <w:tcPr>
            <w:tcW w:w="417" w:type="pct"/>
            <w:tcMar>
              <w:top w:w="0" w:type="dxa"/>
              <w:left w:w="70" w:type="dxa"/>
              <w:bottom w:w="0" w:type="dxa"/>
              <w:right w:w="70" w:type="dxa"/>
            </w:tcMar>
            <w:vAlign w:val="center"/>
            <w:hideMark/>
          </w:tcPr>
          <w:p w14:paraId="4D58A76A"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5D1B75F5"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018919CA" w14:textId="77777777" w:rsidR="00AB2B30" w:rsidRPr="009B053A" w:rsidRDefault="006A7121">
            <w:pPr>
              <w:pStyle w:val="TAH"/>
            </w:pPr>
            <w:r w:rsidRPr="009B053A">
              <w:t>4.2GHz &lt; f ≤ 6.0GHz</w:t>
            </w:r>
          </w:p>
        </w:tc>
      </w:tr>
      <w:tr w:rsidR="00AB2B30" w:rsidRPr="009B053A" w14:paraId="18EB7456" w14:textId="77777777">
        <w:trPr>
          <w:trHeight w:val="300"/>
          <w:jc w:val="center"/>
        </w:trPr>
        <w:tc>
          <w:tcPr>
            <w:tcW w:w="355" w:type="pct"/>
            <w:vMerge w:val="restart"/>
            <w:tcMar>
              <w:top w:w="0" w:type="dxa"/>
              <w:left w:w="70" w:type="dxa"/>
              <w:bottom w:w="0" w:type="dxa"/>
              <w:right w:w="70" w:type="dxa"/>
            </w:tcMar>
            <w:vAlign w:val="center"/>
            <w:hideMark/>
          </w:tcPr>
          <w:p w14:paraId="6DEFDFE0" w14:textId="77777777" w:rsidR="00AB2B30" w:rsidRPr="009B053A" w:rsidRDefault="006A7121">
            <w:pPr>
              <w:pStyle w:val="TAH"/>
            </w:pPr>
            <w:r w:rsidRPr="009B053A">
              <w:t>E-UTRA</w:t>
            </w:r>
          </w:p>
        </w:tc>
        <w:tc>
          <w:tcPr>
            <w:tcW w:w="395" w:type="pct"/>
            <w:vMerge w:val="restart"/>
            <w:tcMar>
              <w:top w:w="0" w:type="dxa"/>
              <w:left w:w="70" w:type="dxa"/>
              <w:bottom w:w="0" w:type="dxa"/>
              <w:right w:w="70" w:type="dxa"/>
            </w:tcMar>
            <w:vAlign w:val="center"/>
            <w:hideMark/>
          </w:tcPr>
          <w:p w14:paraId="266C95D0" w14:textId="77777777" w:rsidR="00AB2B30" w:rsidRPr="009B053A" w:rsidRDefault="006A7121">
            <w:pPr>
              <w:pStyle w:val="TAH"/>
            </w:pPr>
            <w:r w:rsidRPr="009B053A">
              <w:t>BW ≤ 20MHz</w:t>
            </w:r>
          </w:p>
        </w:tc>
        <w:tc>
          <w:tcPr>
            <w:tcW w:w="495" w:type="pct"/>
            <w:tcMar>
              <w:top w:w="0" w:type="dxa"/>
              <w:left w:w="70" w:type="dxa"/>
              <w:bottom w:w="0" w:type="dxa"/>
              <w:right w:w="70" w:type="dxa"/>
            </w:tcMar>
            <w:vAlign w:val="center"/>
            <w:hideMark/>
          </w:tcPr>
          <w:p w14:paraId="2EBC0356" w14:textId="77777777" w:rsidR="00AB2B30" w:rsidRPr="009B053A" w:rsidRDefault="006A7121">
            <w:pPr>
              <w:pStyle w:val="TAH"/>
            </w:pPr>
            <w:r w:rsidRPr="009B053A">
              <w:t xml:space="preserve">f ≤ 3.0GHz </w:t>
            </w:r>
          </w:p>
        </w:tc>
        <w:tc>
          <w:tcPr>
            <w:tcW w:w="417" w:type="pct"/>
            <w:tcMar>
              <w:top w:w="0" w:type="dxa"/>
              <w:left w:w="70" w:type="dxa"/>
              <w:bottom w:w="0" w:type="dxa"/>
              <w:right w:w="70" w:type="dxa"/>
            </w:tcMar>
            <w:vAlign w:val="center"/>
            <w:hideMark/>
          </w:tcPr>
          <w:p w14:paraId="7DD8CB9C" w14:textId="77777777" w:rsidR="00AB2B30" w:rsidRPr="009B053A" w:rsidRDefault="006A7121">
            <w:pPr>
              <w:pStyle w:val="TAC"/>
            </w:pPr>
            <w:r w:rsidRPr="009B053A">
              <w:t>0.7 dB</w:t>
            </w:r>
          </w:p>
        </w:tc>
        <w:tc>
          <w:tcPr>
            <w:tcW w:w="417" w:type="pct"/>
            <w:tcMar>
              <w:top w:w="0" w:type="dxa"/>
              <w:left w:w="70" w:type="dxa"/>
              <w:bottom w:w="0" w:type="dxa"/>
              <w:right w:w="70" w:type="dxa"/>
            </w:tcMar>
            <w:vAlign w:val="center"/>
            <w:hideMark/>
          </w:tcPr>
          <w:p w14:paraId="010829EB"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313CD4CB"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05BC40F9" w14:textId="77777777" w:rsidR="00AB2B30" w:rsidRPr="009B053A" w:rsidRDefault="006A7121">
            <w:pPr>
              <w:pStyle w:val="TAC"/>
            </w:pPr>
            <w:r w:rsidRPr="009B053A">
              <w:t>0.7 dB</w:t>
            </w:r>
          </w:p>
        </w:tc>
        <w:tc>
          <w:tcPr>
            <w:tcW w:w="417" w:type="pct"/>
            <w:tcMar>
              <w:top w:w="0" w:type="dxa"/>
              <w:left w:w="70" w:type="dxa"/>
              <w:bottom w:w="0" w:type="dxa"/>
              <w:right w:w="70" w:type="dxa"/>
            </w:tcMar>
            <w:vAlign w:val="center"/>
            <w:hideMark/>
          </w:tcPr>
          <w:p w14:paraId="22154B8A"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25FFBC5F"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5EEA526D"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5E6913D9"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002B51BD" w14:textId="77777777" w:rsidR="00AB2B30" w:rsidRPr="009B053A" w:rsidRDefault="006A7121">
            <w:pPr>
              <w:pStyle w:val="TAC"/>
            </w:pPr>
            <w:r w:rsidRPr="009B053A">
              <w:t>1.0 dB</w:t>
            </w:r>
          </w:p>
        </w:tc>
      </w:tr>
      <w:tr w:rsidR="00AB2B30" w:rsidRPr="009B053A" w14:paraId="085CC115" w14:textId="77777777">
        <w:trPr>
          <w:trHeight w:val="315"/>
          <w:jc w:val="center"/>
        </w:trPr>
        <w:tc>
          <w:tcPr>
            <w:tcW w:w="355" w:type="pct"/>
            <w:vMerge/>
            <w:vAlign w:val="center"/>
            <w:hideMark/>
          </w:tcPr>
          <w:p w14:paraId="1BDAD552" w14:textId="77777777" w:rsidR="00AB2B30" w:rsidRPr="009B053A" w:rsidRDefault="00AB2B30">
            <w:pPr>
              <w:pStyle w:val="TAH"/>
            </w:pPr>
          </w:p>
        </w:tc>
        <w:tc>
          <w:tcPr>
            <w:tcW w:w="395" w:type="pct"/>
            <w:vMerge/>
            <w:vAlign w:val="center"/>
            <w:hideMark/>
          </w:tcPr>
          <w:p w14:paraId="353676F9" w14:textId="77777777" w:rsidR="00AB2B30" w:rsidRPr="009B053A" w:rsidRDefault="00AB2B30">
            <w:pPr>
              <w:pStyle w:val="TAH"/>
            </w:pPr>
          </w:p>
        </w:tc>
        <w:tc>
          <w:tcPr>
            <w:tcW w:w="495" w:type="pct"/>
            <w:tcMar>
              <w:top w:w="0" w:type="dxa"/>
              <w:left w:w="70" w:type="dxa"/>
              <w:bottom w:w="0" w:type="dxa"/>
              <w:right w:w="70" w:type="dxa"/>
            </w:tcMar>
            <w:vAlign w:val="center"/>
            <w:hideMark/>
          </w:tcPr>
          <w:p w14:paraId="057F05C1" w14:textId="77777777" w:rsidR="00AB2B30" w:rsidRPr="009B053A" w:rsidRDefault="006A7121">
            <w:pPr>
              <w:pStyle w:val="TAH"/>
            </w:pPr>
            <w:r w:rsidRPr="009B053A">
              <w:t>3.0GHz &lt; f ≤ 4.2GHz</w:t>
            </w:r>
          </w:p>
        </w:tc>
        <w:tc>
          <w:tcPr>
            <w:tcW w:w="417" w:type="pct"/>
            <w:tcMar>
              <w:top w:w="0" w:type="dxa"/>
              <w:left w:w="70" w:type="dxa"/>
              <w:bottom w:w="0" w:type="dxa"/>
              <w:right w:w="70" w:type="dxa"/>
            </w:tcMar>
            <w:vAlign w:val="center"/>
            <w:hideMark/>
          </w:tcPr>
          <w:p w14:paraId="750C61AD"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770C1C43"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26A51E44"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2786EE25"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7E6ADA4E"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6445CC82"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64C37FE6"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3B0E913E" w14:textId="77777777" w:rsidR="00AB2B30" w:rsidRPr="009B053A" w:rsidRDefault="006A7121">
            <w:pPr>
              <w:pStyle w:val="TAC"/>
            </w:pPr>
            <w:r w:rsidRPr="009B053A">
              <w:t>1.0 dB</w:t>
            </w:r>
          </w:p>
        </w:tc>
        <w:tc>
          <w:tcPr>
            <w:tcW w:w="417" w:type="pct"/>
            <w:tcMar>
              <w:top w:w="0" w:type="dxa"/>
              <w:left w:w="70" w:type="dxa"/>
              <w:bottom w:w="0" w:type="dxa"/>
              <w:right w:w="70" w:type="dxa"/>
            </w:tcMar>
            <w:vAlign w:val="center"/>
            <w:hideMark/>
          </w:tcPr>
          <w:p w14:paraId="38E6C693" w14:textId="77777777" w:rsidR="00AB2B30" w:rsidRPr="009B053A" w:rsidRDefault="006A7121">
            <w:pPr>
              <w:pStyle w:val="TAC"/>
            </w:pPr>
            <w:r w:rsidRPr="009B053A">
              <w:t>1.0 dB</w:t>
            </w:r>
          </w:p>
        </w:tc>
      </w:tr>
    </w:tbl>
    <w:p w14:paraId="696807A3" w14:textId="77777777" w:rsidR="00AB2B30" w:rsidRPr="009B053A" w:rsidRDefault="00AB2B30">
      <w:pPr>
        <w:rPr>
          <w:rFonts w:eastAsia="MS Mincho"/>
          <w:lang w:eastAsia="ja-JP"/>
        </w:rPr>
      </w:pPr>
    </w:p>
    <w:p w14:paraId="56F9DD38" w14:textId="77777777" w:rsidR="00AB2B30" w:rsidRPr="009B053A" w:rsidRDefault="006A7121">
      <w:r w:rsidRPr="009B053A">
        <w:t>For the UE which supports inter-band EN-DC configuration, ΔT</w:t>
      </w:r>
      <w:r w:rsidRPr="009B053A">
        <w:rPr>
          <w:vertAlign w:val="subscript"/>
        </w:rPr>
        <w:t>IB,c</w:t>
      </w:r>
      <w:r w:rsidRPr="009B053A">
        <w:t xml:space="preserve"> in 6.2B.4.2 applies where unless otherwise stated, the same ΔT</w:t>
      </w:r>
      <w:r w:rsidRPr="009B053A">
        <w:rPr>
          <w:vertAlign w:val="subscript"/>
        </w:rPr>
        <w:t xml:space="preserve">IB,c </w:t>
      </w:r>
      <w:r w:rsidRPr="009B053A">
        <w:t>is applicable to NR band(s) part for DC configurations which have the same NR operating band combination. Unless otherwise stated, ΔT</w:t>
      </w:r>
      <w:r w:rsidRPr="009B053A">
        <w:rPr>
          <w:vertAlign w:val="subscript"/>
        </w:rPr>
        <w:t>IB,c</w:t>
      </w:r>
      <w:r w:rsidRPr="009B053A">
        <w:t xml:space="preserve"> is set to zero.</w:t>
      </w:r>
    </w:p>
    <w:p w14:paraId="4184B0A8" w14:textId="77777777" w:rsidR="00D05902" w:rsidRPr="009B053A" w:rsidRDefault="00D05902" w:rsidP="00D05902">
      <w:pPr>
        <w:pStyle w:val="Heading5"/>
        <w:rPr>
          <w:rFonts w:eastAsiaTheme="minorEastAsia"/>
        </w:rPr>
      </w:pPr>
      <w:bookmarkStart w:id="2509" w:name="_Toc100094028"/>
      <w:bookmarkStart w:id="2510" w:name="_Toc106872683"/>
      <w:bookmarkStart w:id="2511" w:name="_Toc133249725"/>
      <w:bookmarkStart w:id="2512" w:name="_Toc27475663"/>
      <w:bookmarkStart w:id="2513" w:name="_Toc29495225"/>
      <w:bookmarkStart w:id="2514" w:name="_Toc36116269"/>
      <w:bookmarkStart w:id="2515" w:name="_Toc36118318"/>
      <w:bookmarkStart w:id="2516" w:name="_Toc36560433"/>
      <w:bookmarkStart w:id="2517" w:name="_Toc43976931"/>
      <w:bookmarkStart w:id="2518" w:name="_Toc52213503"/>
      <w:bookmarkStart w:id="2519" w:name="_Toc60742959"/>
      <w:bookmarkStart w:id="2520" w:name="_Toc68206142"/>
      <w:bookmarkStart w:id="2521" w:name="_Toc75971940"/>
      <w:bookmarkStart w:id="2522" w:name="_Toc85051363"/>
      <w:bookmarkStart w:id="2523" w:name="_Toc90493361"/>
      <w:bookmarkStart w:id="2524" w:name="_Toc90494001"/>
      <w:r w:rsidRPr="009B053A">
        <w:rPr>
          <w:rFonts w:eastAsiaTheme="minorEastAsia"/>
        </w:rPr>
        <w:lastRenderedPageBreak/>
        <w:t>6.2B.4.1.3_1</w:t>
      </w:r>
      <w:r w:rsidRPr="009B053A">
        <w:rPr>
          <w:rFonts w:eastAsiaTheme="minorEastAsia"/>
        </w:rPr>
        <w:tab/>
        <w:t>Configured Output Power for Inter-Band EN-DC within FR1 (2 E-UTRA CCs, 1 NR CC)</w:t>
      </w:r>
      <w:bookmarkEnd w:id="2509"/>
      <w:bookmarkEnd w:id="2510"/>
      <w:bookmarkEnd w:id="2511"/>
    </w:p>
    <w:p w14:paraId="2AD1AC95" w14:textId="77777777" w:rsidR="00D05902" w:rsidRPr="009B053A" w:rsidRDefault="00D05902" w:rsidP="00D05902">
      <w:pPr>
        <w:pStyle w:val="H6"/>
      </w:pPr>
      <w:r w:rsidRPr="009B053A">
        <w:t>6.2B.4.1.3_1.1</w:t>
      </w:r>
      <w:r w:rsidRPr="009B053A">
        <w:tab/>
        <w:t>Test purpose</w:t>
      </w:r>
    </w:p>
    <w:p w14:paraId="48D69A28" w14:textId="77777777" w:rsidR="00D05902" w:rsidRPr="009B053A" w:rsidRDefault="00D05902" w:rsidP="00D05902">
      <w:r w:rsidRPr="009B053A">
        <w:t>Same test purpose as in clause 6.2B.4.1.3.1</w:t>
      </w:r>
    </w:p>
    <w:p w14:paraId="6BE4DC0D" w14:textId="77777777" w:rsidR="00D05902" w:rsidRPr="009B053A" w:rsidRDefault="00D05902" w:rsidP="00D05902">
      <w:pPr>
        <w:pStyle w:val="H6"/>
      </w:pPr>
      <w:r w:rsidRPr="009B053A">
        <w:t>6.2B.4.1.3_1.2</w:t>
      </w:r>
      <w:r w:rsidRPr="009B053A">
        <w:tab/>
        <w:t>Test applicability</w:t>
      </w:r>
    </w:p>
    <w:p w14:paraId="45DAD1AA" w14:textId="77777777" w:rsidR="00D05902" w:rsidRPr="009B053A" w:rsidRDefault="00D05902" w:rsidP="00D05902">
      <w:r w:rsidRPr="009B053A">
        <w:t>This test case applies to all types of E-UTRA UE release 16 and forward, supporting inter-band EN-DC with 2 E-UTRA CCs and 1 NR CC FR1.</w:t>
      </w:r>
    </w:p>
    <w:p w14:paraId="76AA32CF" w14:textId="77777777" w:rsidR="00D05902" w:rsidRPr="009B053A" w:rsidRDefault="00D05902" w:rsidP="00D05902">
      <w:pPr>
        <w:pStyle w:val="H6"/>
      </w:pPr>
      <w:r w:rsidRPr="009B053A">
        <w:t>6.2B.4.1.3_1.3</w:t>
      </w:r>
      <w:r w:rsidRPr="009B053A">
        <w:tab/>
        <w:t>Minimum conformance requirements</w:t>
      </w:r>
    </w:p>
    <w:p w14:paraId="7A6C170C" w14:textId="77777777" w:rsidR="00D05902" w:rsidRPr="009B053A" w:rsidRDefault="00D05902" w:rsidP="00D05902">
      <w:r w:rsidRPr="009B053A">
        <w:t>The minimum conformance requirements are defined in clause 6.2B.4.1.0.1.3.</w:t>
      </w:r>
    </w:p>
    <w:p w14:paraId="1FBD1E46" w14:textId="77777777" w:rsidR="00D05902" w:rsidRPr="009B053A" w:rsidRDefault="00D05902" w:rsidP="00D05902">
      <w:r w:rsidRPr="009B053A">
        <w:t>Exception requirements for both NR and E-UTRA are defined for this test and therefore LTE anchor agnostic approach is not applied. E-UTRA test point analysis is included and E-UTRA measurements are performed.</w:t>
      </w:r>
    </w:p>
    <w:p w14:paraId="353F2119" w14:textId="77777777" w:rsidR="00D05902" w:rsidRPr="009B053A" w:rsidRDefault="00D05902" w:rsidP="00D05902">
      <w:pPr>
        <w:pStyle w:val="H6"/>
      </w:pPr>
      <w:r w:rsidRPr="009B053A">
        <w:t>6.2B.4.1.3_1.4</w:t>
      </w:r>
      <w:r w:rsidRPr="009B053A">
        <w:tab/>
        <w:t>Test description</w:t>
      </w:r>
    </w:p>
    <w:p w14:paraId="51E5825D" w14:textId="77777777" w:rsidR="00D05902" w:rsidRPr="009B053A" w:rsidRDefault="00D05902" w:rsidP="00D05902">
      <w:pPr>
        <w:pStyle w:val="H6"/>
      </w:pPr>
      <w:r w:rsidRPr="009B053A">
        <w:t>6.2B.4.1.3_1.4.1</w:t>
      </w:r>
      <w:r w:rsidRPr="009B053A">
        <w:tab/>
        <w:t>Initial conditions</w:t>
      </w:r>
    </w:p>
    <w:p w14:paraId="6CC71228" w14:textId="77777777" w:rsidR="00D05902" w:rsidRPr="009B053A" w:rsidRDefault="00D05902" w:rsidP="00D05902">
      <w:r w:rsidRPr="009B053A">
        <w:t>Initial conditions are a set of test configurations the UE needs to be tested in and the steps for the SS to take with the UE to reach the correct measurement state.</w:t>
      </w:r>
    </w:p>
    <w:p w14:paraId="2C1089B6" w14:textId="337A7CE2" w:rsidR="00D05902" w:rsidRPr="009B053A" w:rsidRDefault="002014D4" w:rsidP="00D05902">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2B.4.1.3_1.4.1-1. The details of the uplink reference measurement channels (RMCs) are specified in </w:t>
      </w:r>
      <w:ins w:id="2525" w:author="3001" w:date="2023-06-16T09:04:00Z">
        <w:r w:rsidRPr="009B053A">
          <w:t>Annex A, clause A.2.</w:t>
        </w:r>
        <w:r>
          <w:t>2</w:t>
        </w:r>
        <w:r w:rsidRPr="009B053A">
          <w:t xml:space="preserve"> for E-UTRA RMC for TDD, TS 36.521-1 [10] Annex A, clause A.2.2 for E-UTRA RMC for FDD, and TS 38.521-1 [8] Annex A, clause A.2 for NR RMC</w:t>
        </w:r>
      </w:ins>
      <w:del w:id="2526" w:author="3001" w:date="2023-06-16T09:04:00Z">
        <w:r w:rsidRPr="009B053A" w:rsidDel="00246229">
          <w:delText>Annex A.2</w:delText>
        </w:r>
      </w:del>
      <w:r w:rsidRPr="009B053A">
        <w:t>. Configurations of PDSCH and PDCCH before measurement are specified in TS 36.521-1 [10] Annex C.2 and in TS 38.521-1 [8] Annex C.2 for E-UTRA CG and NR CG respectively.</w:t>
      </w:r>
    </w:p>
    <w:p w14:paraId="4BD9DC49" w14:textId="7B84FCEC" w:rsidR="007370FB" w:rsidRPr="009B053A" w:rsidRDefault="00D05902" w:rsidP="00644C83">
      <w:pPr>
        <w:pStyle w:val="TH"/>
      </w:pPr>
      <w:r w:rsidRPr="009B053A">
        <w:lastRenderedPageBreak/>
        <w:t xml:space="preserve">Table </w:t>
      </w:r>
      <w:r w:rsidRPr="009B053A">
        <w:rPr>
          <w:rFonts w:eastAsia="MS Mincho"/>
        </w:rPr>
        <w:t>6.2B.4.1.3_1.4.1</w:t>
      </w:r>
      <w:r w:rsidRPr="009B053A">
        <w:t>-1: Test configurations table for inter-band EN-DC</w:t>
      </w:r>
    </w:p>
    <w:tbl>
      <w:tblPr>
        <w:tblW w:w="11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75"/>
        <w:gridCol w:w="1261"/>
        <w:gridCol w:w="1261"/>
      </w:tblGrid>
      <w:tr w:rsidR="007370FB" w:rsidRPr="009B053A" w14:paraId="06C41B9C"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7FE4C770" w14:textId="77777777" w:rsidR="007370FB" w:rsidRPr="009B053A" w:rsidRDefault="007370FB" w:rsidP="00931ECD">
            <w:pPr>
              <w:pStyle w:val="TAH"/>
            </w:pPr>
            <w:r w:rsidRPr="009B053A">
              <w:t>Initial Conditions</w:t>
            </w:r>
          </w:p>
        </w:tc>
      </w:tr>
      <w:tr w:rsidR="007370FB" w:rsidRPr="009B053A" w14:paraId="6CB8D7B8"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2C63F655" w14:textId="77777777" w:rsidR="007370FB" w:rsidRPr="009B053A" w:rsidRDefault="007370FB" w:rsidP="00931ECD">
            <w:pPr>
              <w:pStyle w:val="TAL"/>
            </w:pPr>
            <w:r w:rsidRPr="009B053A">
              <w:t>Test Environment as specified in TS 38.508-1 [5] clause 4.1</w:t>
            </w:r>
          </w:p>
        </w:tc>
        <w:tc>
          <w:tcPr>
            <w:tcW w:w="6348" w:type="dxa"/>
            <w:gridSpan w:val="5"/>
            <w:tcBorders>
              <w:top w:val="single" w:sz="4" w:space="0" w:color="auto"/>
              <w:left w:val="single" w:sz="4" w:space="0" w:color="auto"/>
              <w:bottom w:val="single" w:sz="4" w:space="0" w:color="auto"/>
              <w:right w:val="single" w:sz="4" w:space="0" w:color="auto"/>
            </w:tcBorders>
          </w:tcPr>
          <w:p w14:paraId="11EDD95F" w14:textId="77777777" w:rsidR="007370FB" w:rsidRPr="009B053A" w:rsidRDefault="007370FB" w:rsidP="00931ECD">
            <w:pPr>
              <w:pStyle w:val="TAL"/>
            </w:pPr>
            <w:r w:rsidRPr="009B053A">
              <w:t>Normal, TL/VL, TL/VH, TH/VL, TH/VH</w:t>
            </w:r>
          </w:p>
        </w:tc>
      </w:tr>
      <w:tr w:rsidR="007370FB" w:rsidRPr="009B053A" w14:paraId="09A13E80"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A388F41" w14:textId="77777777" w:rsidR="007370FB" w:rsidRPr="009B053A" w:rsidRDefault="007370FB" w:rsidP="00931ECD">
            <w:pPr>
              <w:pStyle w:val="TAL"/>
            </w:pPr>
            <w:r w:rsidRPr="009B053A">
              <w:t>NR Test Frequencies as specified in TS 38.508-1 [5] clause 4.3.1</w:t>
            </w:r>
          </w:p>
          <w:p w14:paraId="36DC692F" w14:textId="77777777" w:rsidR="007370FB" w:rsidRPr="009B053A" w:rsidRDefault="007370FB" w:rsidP="00931ECD">
            <w:pPr>
              <w:pStyle w:val="TAL"/>
            </w:pPr>
            <w:r w:rsidRPr="009B053A">
              <w:t>E-UTRA Test Frequencies as specified in TS 36.508-1 [11] clause 4.3.1</w:t>
            </w:r>
          </w:p>
        </w:tc>
        <w:tc>
          <w:tcPr>
            <w:tcW w:w="6348" w:type="dxa"/>
            <w:gridSpan w:val="5"/>
            <w:tcBorders>
              <w:top w:val="single" w:sz="4" w:space="0" w:color="auto"/>
              <w:left w:val="single" w:sz="4" w:space="0" w:color="auto"/>
              <w:bottom w:val="single" w:sz="4" w:space="0" w:color="auto"/>
              <w:right w:val="single" w:sz="4" w:space="0" w:color="auto"/>
            </w:tcBorders>
          </w:tcPr>
          <w:p w14:paraId="40BC0F3C" w14:textId="77777777" w:rsidR="007370FB" w:rsidRPr="009B053A" w:rsidRDefault="007370FB" w:rsidP="00931ECD">
            <w:pPr>
              <w:pStyle w:val="TAL"/>
            </w:pPr>
            <w:r w:rsidRPr="009B053A">
              <w:t>Mid range for MCG and SCG</w:t>
            </w:r>
          </w:p>
        </w:tc>
      </w:tr>
      <w:tr w:rsidR="007370FB" w:rsidRPr="009B053A" w14:paraId="1E2188FF"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9E775D7" w14:textId="77777777" w:rsidR="007370FB" w:rsidRPr="009B053A" w:rsidRDefault="007370FB" w:rsidP="00931ECD">
            <w:pPr>
              <w:pStyle w:val="TAL"/>
            </w:pPr>
            <w:r w:rsidRPr="009B053A">
              <w:t>Test EN-DC bandwidth combination as specified in TS 38.508-1 [5] clause 4.3.1</w:t>
            </w:r>
          </w:p>
        </w:tc>
        <w:tc>
          <w:tcPr>
            <w:tcW w:w="6348" w:type="dxa"/>
            <w:gridSpan w:val="5"/>
            <w:tcBorders>
              <w:top w:val="single" w:sz="4" w:space="0" w:color="auto"/>
              <w:left w:val="single" w:sz="4" w:space="0" w:color="auto"/>
              <w:bottom w:val="single" w:sz="4" w:space="0" w:color="auto"/>
              <w:right w:val="single" w:sz="4" w:space="0" w:color="auto"/>
            </w:tcBorders>
          </w:tcPr>
          <w:p w14:paraId="0FA07B92" w14:textId="77777777" w:rsidR="007370FB" w:rsidRPr="009B053A" w:rsidRDefault="007370FB" w:rsidP="00931ECD">
            <w:pPr>
              <w:pStyle w:val="TAL"/>
            </w:pPr>
            <w:r w:rsidRPr="009B053A">
              <w:t>Lowest N</w:t>
            </w:r>
            <w:r w:rsidRPr="009B053A">
              <w:rPr>
                <w:vertAlign w:val="subscript"/>
              </w:rPr>
              <w:t>RB_agg</w:t>
            </w:r>
            <w:r w:rsidRPr="009B053A">
              <w:t xml:space="preserve"> for E-UTRA CCs and Lowest for NR CC1,</w:t>
            </w:r>
          </w:p>
          <w:p w14:paraId="1AB147F0" w14:textId="77777777" w:rsidR="007370FB" w:rsidRPr="009B053A" w:rsidRDefault="007370FB" w:rsidP="00931ECD">
            <w:pPr>
              <w:pStyle w:val="TAL"/>
            </w:pPr>
            <w:r w:rsidRPr="009B053A">
              <w:t>Highest N</w:t>
            </w:r>
            <w:r w:rsidRPr="009B053A">
              <w:rPr>
                <w:vertAlign w:val="subscript"/>
              </w:rPr>
              <w:t>RB_agg</w:t>
            </w:r>
            <w:r w:rsidRPr="009B053A">
              <w:t xml:space="preserve"> for E-UTRA CCs and Highest for NR CC1</w:t>
            </w:r>
          </w:p>
        </w:tc>
      </w:tr>
      <w:tr w:rsidR="007370FB" w:rsidRPr="009B053A" w14:paraId="56C82C3C" w14:textId="77777777" w:rsidTr="00931ECD">
        <w:trPr>
          <w:jc w:val="center"/>
        </w:trPr>
        <w:tc>
          <w:tcPr>
            <w:tcW w:w="4948" w:type="dxa"/>
            <w:gridSpan w:val="3"/>
            <w:tcBorders>
              <w:top w:val="single" w:sz="4" w:space="0" w:color="auto"/>
              <w:left w:val="single" w:sz="4" w:space="0" w:color="auto"/>
              <w:bottom w:val="single" w:sz="4" w:space="0" w:color="auto"/>
              <w:right w:val="single" w:sz="4" w:space="0" w:color="auto"/>
            </w:tcBorders>
          </w:tcPr>
          <w:p w14:paraId="07916B11" w14:textId="77777777" w:rsidR="007370FB" w:rsidRPr="009B053A" w:rsidRDefault="007370FB" w:rsidP="00931ECD">
            <w:pPr>
              <w:pStyle w:val="TAL"/>
            </w:pPr>
            <w:r w:rsidRPr="009B053A">
              <w:t>NR Test SCS as specified in Table 5.3.5-1 in TS 38.521-1 [8]</w:t>
            </w:r>
          </w:p>
        </w:tc>
        <w:tc>
          <w:tcPr>
            <w:tcW w:w="6348" w:type="dxa"/>
            <w:gridSpan w:val="5"/>
            <w:tcBorders>
              <w:top w:val="single" w:sz="4" w:space="0" w:color="auto"/>
              <w:left w:val="single" w:sz="4" w:space="0" w:color="auto"/>
              <w:bottom w:val="single" w:sz="4" w:space="0" w:color="auto"/>
              <w:right w:val="single" w:sz="4" w:space="0" w:color="auto"/>
            </w:tcBorders>
          </w:tcPr>
          <w:p w14:paraId="70C52924" w14:textId="77777777" w:rsidR="007370FB" w:rsidRPr="009B053A" w:rsidRDefault="007370FB" w:rsidP="00931ECD">
            <w:pPr>
              <w:pStyle w:val="TAL"/>
            </w:pPr>
            <w:r w:rsidRPr="009B053A">
              <w:t>Highest</w:t>
            </w:r>
          </w:p>
        </w:tc>
      </w:tr>
      <w:tr w:rsidR="007370FB" w:rsidRPr="009B053A" w14:paraId="6F5FE8FD"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855D1D6" w14:textId="77777777" w:rsidR="007370FB" w:rsidRPr="009B053A" w:rsidRDefault="007370FB" w:rsidP="00931ECD">
            <w:pPr>
              <w:pStyle w:val="TAH"/>
            </w:pPr>
            <w:r w:rsidRPr="009B053A">
              <w:t>NR/E-UTRA Test Parameters for UE supporting DPS</w:t>
            </w:r>
          </w:p>
        </w:tc>
      </w:tr>
      <w:tr w:rsidR="007370FB" w:rsidRPr="009B053A" w14:paraId="59326FA8" w14:textId="77777777" w:rsidTr="00931ECD">
        <w:trPr>
          <w:jc w:val="center"/>
        </w:trPr>
        <w:tc>
          <w:tcPr>
            <w:tcW w:w="1404" w:type="dxa"/>
            <w:vMerge w:val="restart"/>
            <w:tcBorders>
              <w:top w:val="single" w:sz="4" w:space="0" w:color="auto"/>
              <w:left w:val="single" w:sz="4" w:space="0" w:color="auto"/>
              <w:right w:val="single" w:sz="4" w:space="0" w:color="auto"/>
            </w:tcBorders>
          </w:tcPr>
          <w:p w14:paraId="4D7A217A" w14:textId="77777777" w:rsidR="007370FB" w:rsidRPr="009B053A" w:rsidRDefault="007370FB" w:rsidP="00931ECD">
            <w:pPr>
              <w:pStyle w:val="TAH"/>
            </w:pPr>
            <w:r w:rsidRPr="009B053A">
              <w:t>Test ID</w:t>
            </w:r>
          </w:p>
          <w:p w14:paraId="616330FE" w14:textId="77777777" w:rsidR="007370FB" w:rsidRPr="009B053A" w:rsidRDefault="007370FB" w:rsidP="00931ECD">
            <w:pPr>
              <w:pStyle w:val="TAH"/>
            </w:pPr>
            <w:r w:rsidRPr="009B053A">
              <w:t>(NOTE 3)</w:t>
            </w:r>
          </w:p>
        </w:tc>
        <w:tc>
          <w:tcPr>
            <w:tcW w:w="2126" w:type="dxa"/>
            <w:vMerge w:val="restart"/>
            <w:tcBorders>
              <w:top w:val="single" w:sz="4" w:space="0" w:color="auto"/>
              <w:left w:val="single" w:sz="4" w:space="0" w:color="auto"/>
              <w:right w:val="single" w:sz="4" w:space="0" w:color="auto"/>
            </w:tcBorders>
          </w:tcPr>
          <w:p w14:paraId="355B5ACA" w14:textId="77777777" w:rsidR="007370FB" w:rsidRPr="009B053A" w:rsidRDefault="007370FB" w:rsidP="00931ECD">
            <w:pPr>
              <w:pStyle w:val="TAC"/>
              <w:rPr>
                <w:b/>
              </w:rPr>
            </w:pPr>
            <w:r w:rsidRPr="009B053A">
              <w:rPr>
                <w:b/>
              </w:rPr>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CB6BB0C" w14:textId="77777777" w:rsidR="007370FB" w:rsidRPr="009B053A" w:rsidRDefault="007370FB" w:rsidP="00931ECD">
            <w:pPr>
              <w:pStyle w:val="TAH"/>
            </w:pPr>
            <w:r w:rsidRPr="009B053A">
              <w:t>EN-DC Uplink Configuration</w:t>
            </w:r>
          </w:p>
        </w:tc>
      </w:tr>
      <w:tr w:rsidR="007370FB" w:rsidRPr="009B053A" w14:paraId="424A9918" w14:textId="77777777" w:rsidTr="00931ECD">
        <w:trPr>
          <w:jc w:val="center"/>
        </w:trPr>
        <w:tc>
          <w:tcPr>
            <w:tcW w:w="1404" w:type="dxa"/>
            <w:vMerge/>
            <w:tcBorders>
              <w:left w:val="single" w:sz="4" w:space="0" w:color="auto"/>
              <w:right w:val="single" w:sz="4" w:space="0" w:color="auto"/>
            </w:tcBorders>
          </w:tcPr>
          <w:p w14:paraId="7EF277FD" w14:textId="77777777" w:rsidR="007370FB" w:rsidRPr="009B053A" w:rsidRDefault="007370FB" w:rsidP="00931ECD">
            <w:pPr>
              <w:pStyle w:val="TAC"/>
            </w:pPr>
          </w:p>
        </w:tc>
        <w:tc>
          <w:tcPr>
            <w:tcW w:w="2126" w:type="dxa"/>
            <w:vMerge/>
            <w:tcBorders>
              <w:left w:val="single" w:sz="4" w:space="0" w:color="auto"/>
              <w:right w:val="single" w:sz="4" w:space="0" w:color="auto"/>
            </w:tcBorders>
          </w:tcPr>
          <w:p w14:paraId="36F21DB2" w14:textId="77777777" w:rsidR="007370FB" w:rsidRPr="009B053A" w:rsidRDefault="007370FB" w:rsidP="00931ECD">
            <w:pPr>
              <w:pStyle w:val="TAC"/>
            </w:pPr>
          </w:p>
        </w:tc>
        <w:tc>
          <w:tcPr>
            <w:tcW w:w="3969" w:type="dxa"/>
            <w:gridSpan w:val="3"/>
            <w:tcBorders>
              <w:top w:val="single" w:sz="4" w:space="0" w:color="auto"/>
              <w:left w:val="single" w:sz="4" w:space="0" w:color="auto"/>
              <w:bottom w:val="single" w:sz="4" w:space="0" w:color="auto"/>
              <w:right w:val="single" w:sz="4" w:space="0" w:color="auto"/>
            </w:tcBorders>
          </w:tcPr>
          <w:p w14:paraId="016A0804" w14:textId="77777777" w:rsidR="007370FB" w:rsidRPr="009B053A" w:rsidRDefault="007370FB" w:rsidP="00931ECD">
            <w:pPr>
              <w:pStyle w:val="TAH"/>
            </w:pPr>
            <w:r w:rsidRPr="009B053A">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5BC22677" w14:textId="77777777" w:rsidR="007370FB" w:rsidRPr="009B053A" w:rsidRDefault="007370FB" w:rsidP="00931ECD">
            <w:pPr>
              <w:pStyle w:val="TAH"/>
            </w:pPr>
            <w:r w:rsidRPr="009B053A">
              <w:t>SCG - NR</w:t>
            </w:r>
          </w:p>
        </w:tc>
      </w:tr>
      <w:tr w:rsidR="007370FB" w:rsidRPr="009B053A" w14:paraId="26C67012" w14:textId="77777777" w:rsidTr="00931ECD">
        <w:trPr>
          <w:jc w:val="center"/>
        </w:trPr>
        <w:tc>
          <w:tcPr>
            <w:tcW w:w="1404" w:type="dxa"/>
            <w:vMerge/>
            <w:tcBorders>
              <w:left w:val="single" w:sz="4" w:space="0" w:color="auto"/>
              <w:bottom w:val="single" w:sz="4" w:space="0" w:color="auto"/>
              <w:right w:val="single" w:sz="4" w:space="0" w:color="auto"/>
            </w:tcBorders>
          </w:tcPr>
          <w:p w14:paraId="42E0084F" w14:textId="77777777" w:rsidR="007370FB" w:rsidRPr="009B053A" w:rsidRDefault="007370FB" w:rsidP="00931ECD">
            <w:pPr>
              <w:pStyle w:val="TAC"/>
            </w:pPr>
          </w:p>
        </w:tc>
        <w:tc>
          <w:tcPr>
            <w:tcW w:w="2126" w:type="dxa"/>
            <w:vMerge/>
            <w:tcBorders>
              <w:left w:val="single" w:sz="4" w:space="0" w:color="auto"/>
              <w:bottom w:val="nil"/>
              <w:right w:val="single" w:sz="4" w:space="0" w:color="auto"/>
            </w:tcBorders>
          </w:tcPr>
          <w:p w14:paraId="27AB8954" w14:textId="77777777" w:rsidR="007370FB" w:rsidRPr="009B053A"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AC0320E" w14:textId="77777777" w:rsidR="007370FB" w:rsidRPr="009B053A" w:rsidRDefault="007370FB" w:rsidP="00931ECD">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3A4D3B6C" w14:textId="77777777" w:rsidR="007370FB" w:rsidRPr="009B053A" w:rsidRDefault="007370FB" w:rsidP="00931ECD">
            <w:pPr>
              <w:pStyle w:val="TAH"/>
            </w:pPr>
            <w:r w:rsidRPr="009B053A">
              <w:t>RB allocation</w:t>
            </w:r>
          </w:p>
          <w:p w14:paraId="3FED6D49" w14:textId="77777777" w:rsidR="007370FB" w:rsidRPr="009B053A" w:rsidRDefault="007370FB" w:rsidP="00931ECD">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12865533" w14:textId="77777777" w:rsidR="007370FB" w:rsidRPr="009B053A" w:rsidRDefault="007370FB" w:rsidP="00931ECD">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467F4A89" w14:textId="77777777" w:rsidR="007370FB" w:rsidRPr="009B053A" w:rsidRDefault="007370FB" w:rsidP="00931ECD">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1C5B4EC6" w14:textId="77777777" w:rsidR="007370FB" w:rsidRPr="009B053A" w:rsidRDefault="007370FB" w:rsidP="00931ECD">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75E9D612" w14:textId="77777777" w:rsidR="007370FB" w:rsidRPr="009B053A" w:rsidRDefault="007370FB" w:rsidP="00931ECD">
            <w:pPr>
              <w:pStyle w:val="TAH"/>
            </w:pPr>
            <w:r w:rsidRPr="009B053A">
              <w:t>P</w:t>
            </w:r>
            <w:r w:rsidRPr="009B053A">
              <w:rPr>
                <w:vertAlign w:val="subscript"/>
              </w:rPr>
              <w:t>NR</w:t>
            </w:r>
          </w:p>
        </w:tc>
      </w:tr>
      <w:tr w:rsidR="007370FB" w:rsidRPr="009B053A" w14:paraId="129DCCC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5C61C03" w14:textId="77777777" w:rsidR="007370FB" w:rsidRPr="009B053A" w:rsidRDefault="007370FB" w:rsidP="00931ECD">
            <w:pPr>
              <w:pStyle w:val="TAC"/>
            </w:pPr>
            <w:r w:rsidRPr="009B053A">
              <w:t>1a-1h</w:t>
            </w:r>
          </w:p>
        </w:tc>
        <w:tc>
          <w:tcPr>
            <w:tcW w:w="2126" w:type="dxa"/>
            <w:tcBorders>
              <w:top w:val="single" w:sz="4" w:space="0" w:color="auto"/>
              <w:left w:val="single" w:sz="4" w:space="0" w:color="auto"/>
              <w:bottom w:val="nil"/>
              <w:right w:val="single" w:sz="4" w:space="0" w:color="auto"/>
            </w:tcBorders>
            <w:hideMark/>
          </w:tcPr>
          <w:p w14:paraId="3C2D5EC8" w14:textId="77777777" w:rsidR="007370FB" w:rsidRPr="009B053A" w:rsidRDefault="007370FB"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3399E145" w14:textId="77777777" w:rsidR="007370FB" w:rsidRPr="009B053A" w:rsidRDefault="007370FB" w:rsidP="00931ECD">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3163D9E7" w14:textId="77777777" w:rsidR="007370FB" w:rsidRPr="009B053A" w:rsidRDefault="007370FB" w:rsidP="00931ECD">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5EAB317B" w14:textId="77777777" w:rsidR="007370FB" w:rsidRPr="009B053A" w:rsidRDefault="007370FB" w:rsidP="00931ECD">
            <w:pPr>
              <w:pStyle w:val="TAC"/>
            </w:pPr>
            <w:r w:rsidRPr="009B053A">
              <w:t>{-13, 12, 14, 17, 18, 19, 20, 23}</w:t>
            </w:r>
          </w:p>
        </w:tc>
        <w:tc>
          <w:tcPr>
            <w:tcW w:w="1275" w:type="dxa"/>
            <w:tcBorders>
              <w:top w:val="single" w:sz="4" w:space="0" w:color="auto"/>
              <w:left w:val="single" w:sz="4" w:space="0" w:color="auto"/>
              <w:bottom w:val="single" w:sz="4" w:space="0" w:color="auto"/>
              <w:right w:val="single" w:sz="4" w:space="0" w:color="auto"/>
            </w:tcBorders>
          </w:tcPr>
          <w:p w14:paraId="68962F39" w14:textId="77777777" w:rsidR="007370FB" w:rsidRPr="009B053A" w:rsidRDefault="007370FB" w:rsidP="00931ECD">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649E7AFE" w14:textId="77777777" w:rsidR="007370FB" w:rsidRPr="009B053A" w:rsidRDefault="007370FB" w:rsidP="00931ECD">
            <w:pPr>
              <w:pStyle w:val="TAC"/>
            </w:pPr>
            <w:r w:rsidRPr="009B053A">
              <w:t>Inner</w:t>
            </w:r>
            <w:r w:rsidRPr="009B053A">
              <w:rPr>
                <w:lang w:eastAsia="zh-CN"/>
              </w:rPr>
              <w:t>_</w:t>
            </w:r>
            <w:r w:rsidRPr="009B053A">
              <w:t>Full</w:t>
            </w:r>
          </w:p>
        </w:tc>
        <w:tc>
          <w:tcPr>
            <w:tcW w:w="1261" w:type="dxa"/>
            <w:tcBorders>
              <w:top w:val="single" w:sz="4" w:space="0" w:color="auto"/>
              <w:left w:val="single" w:sz="4" w:space="0" w:color="auto"/>
              <w:bottom w:val="single" w:sz="4" w:space="0" w:color="auto"/>
              <w:right w:val="single" w:sz="4" w:space="0" w:color="auto"/>
            </w:tcBorders>
          </w:tcPr>
          <w:p w14:paraId="2EE14195" w14:textId="77777777" w:rsidR="007370FB" w:rsidRPr="009B053A" w:rsidRDefault="007370FB" w:rsidP="00931ECD">
            <w:pPr>
              <w:pStyle w:val="TAC"/>
            </w:pPr>
            <w:r w:rsidRPr="009B053A">
              <w:t>{-13, 12, 14, 17, 18, 19, 23, 23}</w:t>
            </w:r>
          </w:p>
        </w:tc>
      </w:tr>
      <w:tr w:rsidR="007370FB" w:rsidRPr="009B053A" w14:paraId="7CF0DB2D"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AC55AA9" w14:textId="77777777" w:rsidR="007370FB" w:rsidRPr="009B053A" w:rsidRDefault="007370FB" w:rsidP="00931ECD">
            <w:pPr>
              <w:pStyle w:val="TAC"/>
            </w:pPr>
            <w:r w:rsidRPr="009B053A">
              <w:t>2a-2c</w:t>
            </w:r>
          </w:p>
        </w:tc>
        <w:tc>
          <w:tcPr>
            <w:tcW w:w="2126" w:type="dxa"/>
            <w:tcBorders>
              <w:top w:val="nil"/>
              <w:left w:val="single" w:sz="4" w:space="0" w:color="auto"/>
              <w:bottom w:val="nil"/>
              <w:right w:val="single" w:sz="4" w:space="0" w:color="auto"/>
            </w:tcBorders>
          </w:tcPr>
          <w:p w14:paraId="1033EEF9" w14:textId="77777777" w:rsidR="007370FB" w:rsidRPr="009B053A"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33637750" w14:textId="77777777" w:rsidR="007370FB" w:rsidRPr="009B053A" w:rsidRDefault="007370FB" w:rsidP="00931ECD">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09E4FC07" w14:textId="77777777" w:rsidR="007370FB" w:rsidRPr="009B053A" w:rsidRDefault="007370FB" w:rsidP="00931ECD">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30A5425B" w14:textId="77777777" w:rsidR="007370FB" w:rsidRPr="009B053A" w:rsidRDefault="007370FB" w:rsidP="00931ECD">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4EEF5E2C" w14:textId="77777777" w:rsidR="007370FB" w:rsidRPr="009B053A" w:rsidRDefault="007370FB" w:rsidP="00931ECD">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4FFC91E7" w14:textId="77777777" w:rsidR="007370FB" w:rsidRPr="009B053A" w:rsidRDefault="007370FB" w:rsidP="00931ECD">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2776358B" w14:textId="77777777" w:rsidR="007370FB" w:rsidRPr="009B053A" w:rsidRDefault="007370FB" w:rsidP="00931ECD">
            <w:pPr>
              <w:pStyle w:val="TAC"/>
            </w:pPr>
            <w:r w:rsidRPr="009B053A">
              <w:t>{-10, 10, 15}</w:t>
            </w:r>
          </w:p>
        </w:tc>
      </w:tr>
      <w:tr w:rsidR="007370FB" w:rsidRPr="009B053A" w14:paraId="4A2A12B5"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3F154AB4" w14:textId="77777777" w:rsidR="007370FB" w:rsidRPr="009B053A" w:rsidRDefault="007370FB" w:rsidP="00931ECD">
            <w:pPr>
              <w:pStyle w:val="TAC"/>
            </w:pPr>
            <w:r w:rsidRPr="009B053A">
              <w:t>3a-3c</w:t>
            </w:r>
          </w:p>
        </w:tc>
        <w:tc>
          <w:tcPr>
            <w:tcW w:w="2126" w:type="dxa"/>
            <w:tcBorders>
              <w:top w:val="nil"/>
              <w:left w:val="single" w:sz="4" w:space="0" w:color="auto"/>
              <w:bottom w:val="nil"/>
              <w:right w:val="single" w:sz="4" w:space="0" w:color="auto"/>
            </w:tcBorders>
          </w:tcPr>
          <w:p w14:paraId="2EDFB0E3" w14:textId="77777777" w:rsidR="007370FB" w:rsidRPr="009B053A"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5691B19B" w14:textId="77777777" w:rsidR="007370FB" w:rsidRPr="009B053A" w:rsidRDefault="007370FB" w:rsidP="00931ECD">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2E57698A" w14:textId="77777777" w:rsidR="007370FB" w:rsidRPr="009B053A" w:rsidRDefault="007370FB" w:rsidP="00931ECD">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6A78B1FD" w14:textId="77777777" w:rsidR="007370FB" w:rsidRPr="009B053A" w:rsidRDefault="007370FB" w:rsidP="00931ECD">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33513577" w14:textId="77777777" w:rsidR="007370FB" w:rsidRPr="009B053A" w:rsidRDefault="007370FB" w:rsidP="00931ECD">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4D7CE80D" w14:textId="77777777" w:rsidR="007370FB" w:rsidRPr="009B053A" w:rsidRDefault="007370FB" w:rsidP="00931ECD">
            <w:pPr>
              <w:pStyle w:val="TAC"/>
            </w:pPr>
            <w:r w:rsidRPr="009B053A">
              <w:t>Inner Full</w:t>
            </w:r>
          </w:p>
        </w:tc>
        <w:tc>
          <w:tcPr>
            <w:tcW w:w="1261" w:type="dxa"/>
            <w:tcBorders>
              <w:top w:val="single" w:sz="4" w:space="0" w:color="auto"/>
              <w:left w:val="single" w:sz="4" w:space="0" w:color="auto"/>
              <w:bottom w:val="single" w:sz="4" w:space="0" w:color="auto"/>
              <w:right w:val="single" w:sz="4" w:space="0" w:color="auto"/>
            </w:tcBorders>
          </w:tcPr>
          <w:p w14:paraId="4BDF220C" w14:textId="77777777" w:rsidR="007370FB" w:rsidRPr="009B053A" w:rsidRDefault="007370FB" w:rsidP="00931ECD">
            <w:pPr>
              <w:pStyle w:val="TAC"/>
            </w:pPr>
            <w:r w:rsidRPr="009B053A">
              <w:t>{-10, 10, 15}</w:t>
            </w:r>
          </w:p>
        </w:tc>
      </w:tr>
      <w:tr w:rsidR="007370FB" w:rsidRPr="009B053A" w14:paraId="1DF186EA"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4B1C7641" w14:textId="77777777" w:rsidR="007370FB" w:rsidRPr="009B053A" w:rsidRDefault="007370FB" w:rsidP="00931ECD">
            <w:pPr>
              <w:pStyle w:val="TAH"/>
            </w:pPr>
            <w:r w:rsidRPr="009B053A">
              <w:t>NR/E-UTRA Test Parameters for UE not supporting DPS</w:t>
            </w:r>
          </w:p>
        </w:tc>
      </w:tr>
      <w:tr w:rsidR="007370FB" w:rsidRPr="009B053A" w14:paraId="1611C699" w14:textId="77777777" w:rsidTr="00931ECD">
        <w:trPr>
          <w:jc w:val="center"/>
        </w:trPr>
        <w:tc>
          <w:tcPr>
            <w:tcW w:w="1404" w:type="dxa"/>
            <w:vMerge w:val="restart"/>
            <w:tcBorders>
              <w:top w:val="single" w:sz="4" w:space="0" w:color="auto"/>
              <w:left w:val="single" w:sz="4" w:space="0" w:color="auto"/>
              <w:right w:val="single" w:sz="4" w:space="0" w:color="auto"/>
            </w:tcBorders>
          </w:tcPr>
          <w:p w14:paraId="55D176AE" w14:textId="77777777" w:rsidR="007370FB" w:rsidRPr="009B053A" w:rsidRDefault="007370FB" w:rsidP="00931ECD">
            <w:pPr>
              <w:pStyle w:val="TAH"/>
            </w:pPr>
            <w:r w:rsidRPr="009B053A">
              <w:t>Test ID</w:t>
            </w:r>
          </w:p>
          <w:p w14:paraId="5FC2C97A" w14:textId="77777777" w:rsidR="007370FB" w:rsidRPr="009B053A" w:rsidRDefault="007370FB" w:rsidP="00931ECD">
            <w:pPr>
              <w:pStyle w:val="TAH"/>
            </w:pPr>
            <w:r w:rsidRPr="009B053A">
              <w:t>(NOTE 3)</w:t>
            </w:r>
          </w:p>
        </w:tc>
        <w:tc>
          <w:tcPr>
            <w:tcW w:w="2126" w:type="dxa"/>
            <w:vMerge w:val="restart"/>
            <w:tcBorders>
              <w:top w:val="single" w:sz="4" w:space="0" w:color="auto"/>
              <w:left w:val="single" w:sz="4" w:space="0" w:color="auto"/>
              <w:right w:val="single" w:sz="4" w:space="0" w:color="auto"/>
            </w:tcBorders>
          </w:tcPr>
          <w:p w14:paraId="4EB8261C" w14:textId="77777777" w:rsidR="007370FB" w:rsidRPr="009B053A" w:rsidRDefault="007370FB" w:rsidP="00931ECD">
            <w:pPr>
              <w:pStyle w:val="TAH"/>
            </w:pPr>
            <w:r w:rsidRPr="009B053A">
              <w:t>Downlink Configuration</w:t>
            </w:r>
          </w:p>
        </w:tc>
        <w:tc>
          <w:tcPr>
            <w:tcW w:w="7766" w:type="dxa"/>
            <w:gridSpan w:val="6"/>
            <w:tcBorders>
              <w:top w:val="single" w:sz="4" w:space="0" w:color="auto"/>
              <w:left w:val="single" w:sz="4" w:space="0" w:color="auto"/>
              <w:bottom w:val="single" w:sz="4" w:space="0" w:color="auto"/>
              <w:right w:val="single" w:sz="4" w:space="0" w:color="auto"/>
            </w:tcBorders>
          </w:tcPr>
          <w:p w14:paraId="099AE361" w14:textId="77777777" w:rsidR="007370FB" w:rsidRPr="009B053A" w:rsidRDefault="007370FB" w:rsidP="00931ECD">
            <w:pPr>
              <w:pStyle w:val="TAH"/>
            </w:pPr>
            <w:r w:rsidRPr="009B053A">
              <w:t>EN-DC Uplink Configuration</w:t>
            </w:r>
          </w:p>
        </w:tc>
      </w:tr>
      <w:tr w:rsidR="007370FB" w:rsidRPr="009B053A" w14:paraId="2DC595D9" w14:textId="77777777" w:rsidTr="00931ECD">
        <w:trPr>
          <w:jc w:val="center"/>
        </w:trPr>
        <w:tc>
          <w:tcPr>
            <w:tcW w:w="1404" w:type="dxa"/>
            <w:vMerge/>
            <w:tcBorders>
              <w:left w:val="single" w:sz="4" w:space="0" w:color="auto"/>
              <w:right w:val="single" w:sz="4" w:space="0" w:color="auto"/>
            </w:tcBorders>
          </w:tcPr>
          <w:p w14:paraId="42FCA490" w14:textId="77777777" w:rsidR="007370FB" w:rsidRPr="009B053A" w:rsidRDefault="007370FB" w:rsidP="006910BE">
            <w:pPr>
              <w:pStyle w:val="TAH"/>
            </w:pPr>
          </w:p>
        </w:tc>
        <w:tc>
          <w:tcPr>
            <w:tcW w:w="2126" w:type="dxa"/>
            <w:vMerge/>
            <w:tcBorders>
              <w:left w:val="single" w:sz="4" w:space="0" w:color="auto"/>
              <w:right w:val="single" w:sz="4" w:space="0" w:color="auto"/>
            </w:tcBorders>
          </w:tcPr>
          <w:p w14:paraId="7141FF00" w14:textId="77777777" w:rsidR="007370FB" w:rsidRPr="009B053A" w:rsidRDefault="007370FB" w:rsidP="006910BE">
            <w:pPr>
              <w:pStyle w:val="TAH"/>
            </w:pPr>
          </w:p>
        </w:tc>
        <w:tc>
          <w:tcPr>
            <w:tcW w:w="3969" w:type="dxa"/>
            <w:gridSpan w:val="3"/>
            <w:tcBorders>
              <w:top w:val="single" w:sz="4" w:space="0" w:color="auto"/>
              <w:left w:val="single" w:sz="4" w:space="0" w:color="auto"/>
              <w:bottom w:val="single" w:sz="4" w:space="0" w:color="auto"/>
              <w:right w:val="single" w:sz="4" w:space="0" w:color="auto"/>
            </w:tcBorders>
          </w:tcPr>
          <w:p w14:paraId="0BE0A946" w14:textId="77777777" w:rsidR="007370FB" w:rsidRPr="009B053A" w:rsidRDefault="007370FB" w:rsidP="00931ECD">
            <w:pPr>
              <w:pStyle w:val="TAH"/>
            </w:pPr>
            <w:r w:rsidRPr="009B053A">
              <w:t>MCG – EUTRA PCC&amp;SCC</w:t>
            </w:r>
          </w:p>
        </w:tc>
        <w:tc>
          <w:tcPr>
            <w:tcW w:w="3797" w:type="dxa"/>
            <w:gridSpan w:val="3"/>
            <w:tcBorders>
              <w:top w:val="single" w:sz="4" w:space="0" w:color="auto"/>
              <w:left w:val="single" w:sz="4" w:space="0" w:color="auto"/>
              <w:bottom w:val="single" w:sz="4" w:space="0" w:color="auto"/>
              <w:right w:val="single" w:sz="4" w:space="0" w:color="auto"/>
            </w:tcBorders>
          </w:tcPr>
          <w:p w14:paraId="44CAA916" w14:textId="77777777" w:rsidR="007370FB" w:rsidRPr="009B053A" w:rsidRDefault="007370FB" w:rsidP="00931ECD">
            <w:pPr>
              <w:pStyle w:val="TAH"/>
            </w:pPr>
            <w:r w:rsidRPr="009B053A">
              <w:t>SCG - NR</w:t>
            </w:r>
          </w:p>
        </w:tc>
      </w:tr>
      <w:tr w:rsidR="007370FB" w:rsidRPr="009B053A" w14:paraId="5965872D" w14:textId="77777777" w:rsidTr="00931ECD">
        <w:trPr>
          <w:jc w:val="center"/>
        </w:trPr>
        <w:tc>
          <w:tcPr>
            <w:tcW w:w="1404" w:type="dxa"/>
            <w:vMerge/>
            <w:tcBorders>
              <w:left w:val="single" w:sz="4" w:space="0" w:color="auto"/>
              <w:bottom w:val="single" w:sz="4" w:space="0" w:color="auto"/>
              <w:right w:val="single" w:sz="4" w:space="0" w:color="auto"/>
            </w:tcBorders>
          </w:tcPr>
          <w:p w14:paraId="10126C0B" w14:textId="77777777" w:rsidR="007370FB" w:rsidRPr="009B053A" w:rsidRDefault="007370FB" w:rsidP="006910BE">
            <w:pPr>
              <w:pStyle w:val="TAH"/>
            </w:pPr>
          </w:p>
        </w:tc>
        <w:tc>
          <w:tcPr>
            <w:tcW w:w="2126" w:type="dxa"/>
            <w:vMerge/>
            <w:tcBorders>
              <w:left w:val="single" w:sz="4" w:space="0" w:color="auto"/>
              <w:bottom w:val="nil"/>
              <w:right w:val="single" w:sz="4" w:space="0" w:color="auto"/>
            </w:tcBorders>
          </w:tcPr>
          <w:p w14:paraId="2DC79D0B" w14:textId="77777777" w:rsidR="007370FB" w:rsidRPr="009B053A" w:rsidRDefault="007370FB" w:rsidP="006910BE">
            <w:pPr>
              <w:pStyle w:val="TAH"/>
            </w:pPr>
          </w:p>
        </w:tc>
        <w:tc>
          <w:tcPr>
            <w:tcW w:w="1418" w:type="dxa"/>
            <w:tcBorders>
              <w:top w:val="single" w:sz="4" w:space="0" w:color="auto"/>
              <w:left w:val="single" w:sz="4" w:space="0" w:color="auto"/>
              <w:bottom w:val="single" w:sz="4" w:space="0" w:color="auto"/>
              <w:right w:val="single" w:sz="4" w:space="0" w:color="auto"/>
            </w:tcBorders>
          </w:tcPr>
          <w:p w14:paraId="5DE06791" w14:textId="77777777" w:rsidR="007370FB" w:rsidRPr="009B053A" w:rsidRDefault="007370FB" w:rsidP="00931ECD">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tcPr>
          <w:p w14:paraId="04F204D7" w14:textId="77777777" w:rsidR="007370FB" w:rsidRPr="009B053A" w:rsidRDefault="007370FB" w:rsidP="00931ECD">
            <w:pPr>
              <w:pStyle w:val="TAH"/>
            </w:pPr>
            <w:r w:rsidRPr="009B053A">
              <w:t>RB allocation</w:t>
            </w:r>
          </w:p>
          <w:p w14:paraId="53B05371" w14:textId="77777777" w:rsidR="007370FB" w:rsidRPr="009B053A" w:rsidRDefault="007370FB" w:rsidP="00931ECD">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2E7DFDC1" w14:textId="77777777" w:rsidR="007370FB" w:rsidRPr="009B053A" w:rsidRDefault="007370FB" w:rsidP="00931ECD">
            <w:pPr>
              <w:pStyle w:val="TAH"/>
            </w:pPr>
            <w:r w:rsidRPr="009B053A">
              <w:t>P</w:t>
            </w:r>
            <w:r w:rsidRPr="009B053A">
              <w:rPr>
                <w:vertAlign w:val="subscript"/>
              </w:rPr>
              <w:t>LTE</w:t>
            </w:r>
          </w:p>
        </w:tc>
        <w:tc>
          <w:tcPr>
            <w:tcW w:w="1275" w:type="dxa"/>
            <w:tcBorders>
              <w:top w:val="single" w:sz="4" w:space="0" w:color="auto"/>
              <w:left w:val="single" w:sz="4" w:space="0" w:color="auto"/>
              <w:bottom w:val="single" w:sz="4" w:space="0" w:color="auto"/>
              <w:right w:val="single" w:sz="4" w:space="0" w:color="auto"/>
            </w:tcBorders>
          </w:tcPr>
          <w:p w14:paraId="327C9793" w14:textId="77777777" w:rsidR="007370FB" w:rsidRPr="009B053A" w:rsidRDefault="007370FB" w:rsidP="00931ECD">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70CFC0A9" w14:textId="77777777" w:rsidR="007370FB" w:rsidRPr="009B053A" w:rsidRDefault="007370FB" w:rsidP="00931ECD">
            <w:pPr>
              <w:pStyle w:val="TAH"/>
            </w:pPr>
            <w:r w:rsidRPr="009B053A">
              <w:t>RB allocation (NOTE 1)</w:t>
            </w:r>
          </w:p>
        </w:tc>
        <w:tc>
          <w:tcPr>
            <w:tcW w:w="1261" w:type="dxa"/>
            <w:tcBorders>
              <w:top w:val="single" w:sz="4" w:space="0" w:color="auto"/>
              <w:left w:val="single" w:sz="4" w:space="0" w:color="auto"/>
              <w:bottom w:val="single" w:sz="4" w:space="0" w:color="auto"/>
              <w:right w:val="single" w:sz="4" w:space="0" w:color="auto"/>
            </w:tcBorders>
          </w:tcPr>
          <w:p w14:paraId="6D1F0090" w14:textId="77777777" w:rsidR="007370FB" w:rsidRPr="009B053A" w:rsidRDefault="007370FB" w:rsidP="00931ECD">
            <w:pPr>
              <w:pStyle w:val="TAH"/>
            </w:pPr>
            <w:r w:rsidRPr="009B053A">
              <w:t>P</w:t>
            </w:r>
            <w:r w:rsidRPr="009B053A">
              <w:rPr>
                <w:vertAlign w:val="subscript"/>
              </w:rPr>
              <w:t>NR</w:t>
            </w:r>
          </w:p>
        </w:tc>
      </w:tr>
      <w:tr w:rsidR="007370FB" w:rsidRPr="009B053A" w14:paraId="771DD22C"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hideMark/>
          </w:tcPr>
          <w:p w14:paraId="26FFB4B9" w14:textId="77777777" w:rsidR="007370FB" w:rsidRPr="009B053A" w:rsidRDefault="007370FB" w:rsidP="00931ECD">
            <w:pPr>
              <w:pStyle w:val="TAC"/>
            </w:pPr>
            <w:r w:rsidRPr="009B053A">
              <w:t>1a-1d</w:t>
            </w:r>
          </w:p>
        </w:tc>
        <w:tc>
          <w:tcPr>
            <w:tcW w:w="2126" w:type="dxa"/>
            <w:tcBorders>
              <w:top w:val="single" w:sz="4" w:space="0" w:color="auto"/>
              <w:left w:val="single" w:sz="4" w:space="0" w:color="auto"/>
              <w:bottom w:val="nil"/>
              <w:right w:val="single" w:sz="4" w:space="0" w:color="auto"/>
            </w:tcBorders>
            <w:hideMark/>
          </w:tcPr>
          <w:p w14:paraId="3AC4DBD9" w14:textId="77777777" w:rsidR="007370FB" w:rsidRPr="009B053A" w:rsidRDefault="007370FB" w:rsidP="00931ECD">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2D32E7FA" w14:textId="77777777" w:rsidR="007370FB" w:rsidRPr="009B053A" w:rsidRDefault="007370FB" w:rsidP="00931ECD">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14FA3AFD" w14:textId="77777777" w:rsidR="007370FB" w:rsidRPr="009B053A" w:rsidRDefault="007370FB" w:rsidP="00931ECD">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5EB5B53B" w14:textId="77777777" w:rsidR="007370FB" w:rsidRPr="009B053A" w:rsidRDefault="007370FB" w:rsidP="00931ECD">
            <w:pPr>
              <w:pStyle w:val="TAC"/>
            </w:pPr>
            <w:r w:rsidRPr="009B053A">
              <w:t>{-10, 10, 15, 23}</w:t>
            </w:r>
          </w:p>
        </w:tc>
        <w:tc>
          <w:tcPr>
            <w:tcW w:w="1275" w:type="dxa"/>
            <w:tcBorders>
              <w:top w:val="single" w:sz="4" w:space="0" w:color="auto"/>
              <w:left w:val="single" w:sz="4" w:space="0" w:color="auto"/>
              <w:bottom w:val="single" w:sz="4" w:space="0" w:color="auto"/>
              <w:right w:val="single" w:sz="4" w:space="0" w:color="auto"/>
            </w:tcBorders>
          </w:tcPr>
          <w:p w14:paraId="7BF6708C" w14:textId="77777777" w:rsidR="007370FB" w:rsidRPr="009B053A" w:rsidRDefault="007370FB" w:rsidP="00931ECD">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38489C14" w14:textId="77777777" w:rsidR="007370FB" w:rsidRPr="009B053A" w:rsidRDefault="007370FB" w:rsidP="00931ECD">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5498706C" w14:textId="77777777" w:rsidR="007370FB" w:rsidRPr="009B053A" w:rsidRDefault="007370FB" w:rsidP="00931ECD">
            <w:pPr>
              <w:pStyle w:val="TAC"/>
            </w:pPr>
            <w:r w:rsidRPr="009B053A">
              <w:t>{-10, 10, 15, 23}</w:t>
            </w:r>
          </w:p>
        </w:tc>
      </w:tr>
      <w:tr w:rsidR="007370FB" w:rsidRPr="009B053A" w14:paraId="32463B24"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E14D440" w14:textId="77777777" w:rsidR="007370FB" w:rsidRPr="009B053A" w:rsidRDefault="007370FB" w:rsidP="00931ECD">
            <w:pPr>
              <w:pStyle w:val="TAC"/>
            </w:pPr>
            <w:r w:rsidRPr="009B053A">
              <w:t>2a-2c</w:t>
            </w:r>
          </w:p>
        </w:tc>
        <w:tc>
          <w:tcPr>
            <w:tcW w:w="2126" w:type="dxa"/>
            <w:tcBorders>
              <w:top w:val="nil"/>
              <w:left w:val="single" w:sz="4" w:space="0" w:color="auto"/>
              <w:bottom w:val="nil"/>
              <w:right w:val="single" w:sz="4" w:space="0" w:color="auto"/>
            </w:tcBorders>
          </w:tcPr>
          <w:p w14:paraId="101F753E" w14:textId="77777777" w:rsidR="007370FB" w:rsidRPr="009B053A"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21E184C5" w14:textId="77777777" w:rsidR="007370FB" w:rsidRPr="009B053A" w:rsidRDefault="007370FB" w:rsidP="00931ECD">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tcPr>
          <w:p w14:paraId="63AF4AB6" w14:textId="77777777" w:rsidR="007370FB" w:rsidRPr="009B053A" w:rsidRDefault="007370FB" w:rsidP="00931ECD">
            <w:pPr>
              <w:pStyle w:val="TAC"/>
            </w:pPr>
            <w:r w:rsidRPr="009B053A">
              <w:t>Partial_Allocation</w:t>
            </w:r>
          </w:p>
        </w:tc>
        <w:tc>
          <w:tcPr>
            <w:tcW w:w="1275" w:type="dxa"/>
            <w:tcBorders>
              <w:top w:val="single" w:sz="4" w:space="0" w:color="auto"/>
              <w:left w:val="single" w:sz="4" w:space="0" w:color="auto"/>
              <w:bottom w:val="single" w:sz="4" w:space="0" w:color="auto"/>
              <w:right w:val="single" w:sz="4" w:space="0" w:color="auto"/>
            </w:tcBorders>
          </w:tcPr>
          <w:p w14:paraId="56D21D74" w14:textId="77777777" w:rsidR="007370FB" w:rsidRPr="009B053A" w:rsidRDefault="007370FB" w:rsidP="00931ECD">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55C0D636" w14:textId="77777777" w:rsidR="007370FB" w:rsidRPr="009B053A" w:rsidRDefault="007370FB" w:rsidP="00931ECD">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61E6C51C" w14:textId="77777777" w:rsidR="007370FB" w:rsidRPr="009B053A" w:rsidRDefault="007370FB" w:rsidP="00931ECD">
            <w:pPr>
              <w:pStyle w:val="TAC"/>
            </w:pPr>
            <w:r w:rsidRPr="009B053A">
              <w:t>N/A</w:t>
            </w:r>
          </w:p>
        </w:tc>
        <w:tc>
          <w:tcPr>
            <w:tcW w:w="1261" w:type="dxa"/>
            <w:tcBorders>
              <w:top w:val="single" w:sz="4" w:space="0" w:color="auto"/>
              <w:left w:val="single" w:sz="4" w:space="0" w:color="auto"/>
              <w:bottom w:val="single" w:sz="4" w:space="0" w:color="auto"/>
              <w:right w:val="single" w:sz="4" w:space="0" w:color="auto"/>
            </w:tcBorders>
          </w:tcPr>
          <w:p w14:paraId="6D24A7CC" w14:textId="77777777" w:rsidR="007370FB" w:rsidRPr="009B053A" w:rsidRDefault="007370FB" w:rsidP="00931ECD">
            <w:pPr>
              <w:pStyle w:val="TAC"/>
            </w:pPr>
            <w:r w:rsidRPr="009B053A">
              <w:t>{-10, 10, 15}</w:t>
            </w:r>
          </w:p>
        </w:tc>
      </w:tr>
      <w:tr w:rsidR="007370FB" w:rsidRPr="009B053A" w14:paraId="4D1C80D2" w14:textId="77777777" w:rsidTr="00931ECD">
        <w:trPr>
          <w:jc w:val="center"/>
        </w:trPr>
        <w:tc>
          <w:tcPr>
            <w:tcW w:w="1404" w:type="dxa"/>
            <w:tcBorders>
              <w:top w:val="single" w:sz="4" w:space="0" w:color="auto"/>
              <w:left w:val="single" w:sz="4" w:space="0" w:color="auto"/>
              <w:bottom w:val="single" w:sz="4" w:space="0" w:color="auto"/>
              <w:right w:val="single" w:sz="4" w:space="0" w:color="auto"/>
            </w:tcBorders>
          </w:tcPr>
          <w:p w14:paraId="4B579BA2" w14:textId="77777777" w:rsidR="007370FB" w:rsidRPr="009B053A" w:rsidRDefault="007370FB" w:rsidP="00931ECD">
            <w:pPr>
              <w:pStyle w:val="TAC"/>
            </w:pPr>
            <w:r w:rsidRPr="009B053A">
              <w:t>3a-3c</w:t>
            </w:r>
          </w:p>
        </w:tc>
        <w:tc>
          <w:tcPr>
            <w:tcW w:w="2126" w:type="dxa"/>
            <w:tcBorders>
              <w:top w:val="nil"/>
              <w:left w:val="single" w:sz="4" w:space="0" w:color="auto"/>
              <w:bottom w:val="nil"/>
              <w:right w:val="single" w:sz="4" w:space="0" w:color="auto"/>
            </w:tcBorders>
          </w:tcPr>
          <w:p w14:paraId="7AFA8198" w14:textId="77777777" w:rsidR="007370FB" w:rsidRPr="009B053A" w:rsidRDefault="007370FB" w:rsidP="00931ECD">
            <w:pPr>
              <w:pStyle w:val="TAC"/>
            </w:pPr>
          </w:p>
        </w:tc>
        <w:tc>
          <w:tcPr>
            <w:tcW w:w="1418" w:type="dxa"/>
            <w:tcBorders>
              <w:top w:val="single" w:sz="4" w:space="0" w:color="auto"/>
              <w:left w:val="single" w:sz="4" w:space="0" w:color="auto"/>
              <w:bottom w:val="single" w:sz="4" w:space="0" w:color="auto"/>
              <w:right w:val="single" w:sz="4" w:space="0" w:color="auto"/>
            </w:tcBorders>
          </w:tcPr>
          <w:p w14:paraId="774AAC10" w14:textId="77777777" w:rsidR="007370FB" w:rsidRPr="009B053A" w:rsidRDefault="007370FB" w:rsidP="00931ECD">
            <w:pPr>
              <w:pStyle w:val="TAC"/>
            </w:pPr>
            <w:r w:rsidRPr="009B053A">
              <w:t>N/A</w:t>
            </w:r>
          </w:p>
        </w:tc>
        <w:tc>
          <w:tcPr>
            <w:tcW w:w="1276" w:type="dxa"/>
            <w:tcBorders>
              <w:top w:val="single" w:sz="4" w:space="0" w:color="auto"/>
              <w:left w:val="single" w:sz="4" w:space="0" w:color="auto"/>
              <w:bottom w:val="single" w:sz="4" w:space="0" w:color="auto"/>
              <w:right w:val="single" w:sz="4" w:space="0" w:color="auto"/>
            </w:tcBorders>
          </w:tcPr>
          <w:p w14:paraId="06B7C7CB" w14:textId="77777777" w:rsidR="007370FB" w:rsidRPr="009B053A" w:rsidRDefault="007370FB" w:rsidP="00931ECD">
            <w:pPr>
              <w:pStyle w:val="TAC"/>
            </w:pPr>
            <w:r w:rsidRPr="009B053A">
              <w:t>N/A</w:t>
            </w:r>
          </w:p>
        </w:tc>
        <w:tc>
          <w:tcPr>
            <w:tcW w:w="1275" w:type="dxa"/>
            <w:tcBorders>
              <w:top w:val="single" w:sz="4" w:space="0" w:color="auto"/>
              <w:left w:val="single" w:sz="4" w:space="0" w:color="auto"/>
              <w:bottom w:val="single" w:sz="4" w:space="0" w:color="auto"/>
              <w:right w:val="single" w:sz="4" w:space="0" w:color="auto"/>
            </w:tcBorders>
          </w:tcPr>
          <w:p w14:paraId="53787277" w14:textId="77777777" w:rsidR="007370FB" w:rsidRPr="009B053A" w:rsidRDefault="007370FB" w:rsidP="00931ECD">
            <w:pPr>
              <w:pStyle w:val="TAC"/>
            </w:pPr>
            <w:r w:rsidRPr="009B053A">
              <w:t>{-10, 10, 15}</w:t>
            </w:r>
          </w:p>
        </w:tc>
        <w:tc>
          <w:tcPr>
            <w:tcW w:w="1275" w:type="dxa"/>
            <w:tcBorders>
              <w:top w:val="single" w:sz="4" w:space="0" w:color="auto"/>
              <w:left w:val="single" w:sz="4" w:space="0" w:color="auto"/>
              <w:bottom w:val="single" w:sz="4" w:space="0" w:color="auto"/>
              <w:right w:val="single" w:sz="4" w:space="0" w:color="auto"/>
            </w:tcBorders>
          </w:tcPr>
          <w:p w14:paraId="4ECC1027" w14:textId="77777777" w:rsidR="007370FB" w:rsidRPr="009B053A" w:rsidRDefault="007370FB" w:rsidP="00931ECD">
            <w:pPr>
              <w:pStyle w:val="TAC"/>
            </w:pPr>
            <w:r w:rsidRPr="009B053A">
              <w:t>DFT-s-OFDM QPSK</w:t>
            </w:r>
          </w:p>
        </w:tc>
        <w:tc>
          <w:tcPr>
            <w:tcW w:w="1261" w:type="dxa"/>
            <w:tcBorders>
              <w:top w:val="single" w:sz="4" w:space="0" w:color="auto"/>
              <w:left w:val="single" w:sz="4" w:space="0" w:color="auto"/>
              <w:bottom w:val="single" w:sz="4" w:space="0" w:color="auto"/>
              <w:right w:val="single" w:sz="4" w:space="0" w:color="auto"/>
            </w:tcBorders>
          </w:tcPr>
          <w:p w14:paraId="0594889B" w14:textId="77777777" w:rsidR="007370FB" w:rsidRPr="009B053A" w:rsidRDefault="007370FB" w:rsidP="00931ECD">
            <w:pPr>
              <w:pStyle w:val="TAC"/>
            </w:pPr>
            <w:r w:rsidRPr="009B053A">
              <w:t>Inner_Full</w:t>
            </w:r>
          </w:p>
        </w:tc>
        <w:tc>
          <w:tcPr>
            <w:tcW w:w="1261" w:type="dxa"/>
            <w:tcBorders>
              <w:top w:val="single" w:sz="4" w:space="0" w:color="auto"/>
              <w:left w:val="single" w:sz="4" w:space="0" w:color="auto"/>
              <w:bottom w:val="single" w:sz="4" w:space="0" w:color="auto"/>
              <w:right w:val="single" w:sz="4" w:space="0" w:color="auto"/>
            </w:tcBorders>
          </w:tcPr>
          <w:p w14:paraId="2E494D05" w14:textId="77777777" w:rsidR="007370FB" w:rsidRPr="009B053A" w:rsidRDefault="007370FB" w:rsidP="00931ECD">
            <w:pPr>
              <w:pStyle w:val="TAC"/>
            </w:pPr>
            <w:r w:rsidRPr="009B053A">
              <w:t>{-10, 10, 15}</w:t>
            </w:r>
          </w:p>
        </w:tc>
      </w:tr>
      <w:tr w:rsidR="007370FB" w:rsidRPr="009B053A" w14:paraId="53216808" w14:textId="77777777" w:rsidTr="00931ECD">
        <w:trPr>
          <w:jc w:val="center"/>
        </w:trPr>
        <w:tc>
          <w:tcPr>
            <w:tcW w:w="11296" w:type="dxa"/>
            <w:gridSpan w:val="8"/>
            <w:tcBorders>
              <w:top w:val="single" w:sz="4" w:space="0" w:color="auto"/>
              <w:left w:val="single" w:sz="4" w:space="0" w:color="auto"/>
              <w:bottom w:val="single" w:sz="4" w:space="0" w:color="auto"/>
              <w:right w:val="single" w:sz="4" w:space="0" w:color="auto"/>
            </w:tcBorders>
          </w:tcPr>
          <w:p w14:paraId="5986E77B" w14:textId="77777777" w:rsidR="007370FB" w:rsidRPr="009B053A" w:rsidRDefault="007370FB" w:rsidP="00931ECD">
            <w:pPr>
              <w:pStyle w:val="TAN"/>
            </w:pPr>
            <w:r w:rsidRPr="009B053A">
              <w:t>NOTE 1:</w:t>
            </w:r>
            <w:r w:rsidRPr="009B053A">
              <w:tab/>
              <w:t>The specific configuration of each RB allocation is defined in Table 6.1-1 in TS 38.521-1 [8].</w:t>
            </w:r>
          </w:p>
          <w:p w14:paraId="276B48CE" w14:textId="77777777" w:rsidR="007370FB" w:rsidRPr="009B053A" w:rsidRDefault="007370FB" w:rsidP="00931ECD">
            <w:pPr>
              <w:pStyle w:val="TAN"/>
            </w:pPr>
            <w:r w:rsidRPr="009B053A">
              <w:t>NOTE 2:</w:t>
            </w:r>
            <w:r w:rsidRPr="009B053A">
              <w:tab/>
              <w:t>The specific configuration of each RB allocation is defined in Table 6.1-2 in current specification.</w:t>
            </w:r>
          </w:p>
          <w:p w14:paraId="59D4C89F" w14:textId="77777777" w:rsidR="007370FB" w:rsidRPr="009B053A" w:rsidRDefault="007370FB" w:rsidP="00931ECD">
            <w:pPr>
              <w:pStyle w:val="TAN"/>
            </w:pPr>
            <w:r w:rsidRPr="009B053A">
              <w:t>NOTE 3:</w:t>
            </w:r>
            <w:r w:rsidRPr="009B053A">
              <w:tab/>
              <w:t>The suffix in Test ID identifies the configured power level being tested from the P</w:t>
            </w:r>
            <w:r w:rsidRPr="009B053A">
              <w:rPr>
                <w:vertAlign w:val="subscript"/>
              </w:rPr>
              <w:t>LTE</w:t>
            </w:r>
            <w:r w:rsidRPr="009B053A">
              <w:t xml:space="preserve"> and P</w:t>
            </w:r>
            <w:r w:rsidRPr="009B053A">
              <w:rPr>
                <w:vertAlign w:val="subscript"/>
              </w:rPr>
              <w:t>NR</w:t>
            </w:r>
            <w:r w:rsidRPr="009B053A">
              <w:t xml:space="preserve"> lists.</w:t>
            </w:r>
          </w:p>
        </w:tc>
      </w:tr>
    </w:tbl>
    <w:p w14:paraId="6D9A150F" w14:textId="15B7EBB3" w:rsidR="00D05902" w:rsidRPr="009B053A" w:rsidRDefault="00D05902" w:rsidP="00D05902">
      <w:pPr>
        <w:rPr>
          <w:lang w:eastAsia="zh-CN"/>
        </w:rPr>
      </w:pPr>
    </w:p>
    <w:p w14:paraId="4B26D9E8" w14:textId="77777777" w:rsidR="00D05902" w:rsidRPr="009B053A" w:rsidRDefault="00D05902" w:rsidP="00D05902">
      <w:pPr>
        <w:pStyle w:val="B10"/>
        <w:rPr>
          <w:lang w:eastAsia="en-US"/>
        </w:rPr>
      </w:pPr>
      <w:r w:rsidRPr="009B053A">
        <w:t>1.</w:t>
      </w:r>
      <w:r w:rsidRPr="009B053A">
        <w:tab/>
        <w:t>Connect the SS to the UE antenna connectors as shown in [6] TS 38.508-1 A.3.1.2.1 for SS diagram and A.3.2.1 for UE diagram.</w:t>
      </w:r>
    </w:p>
    <w:p w14:paraId="2C82840E" w14:textId="77777777" w:rsidR="00D05902" w:rsidRPr="009B053A" w:rsidRDefault="00D05902" w:rsidP="00D05902">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610E0B5" w14:textId="77777777" w:rsidR="00D05902" w:rsidRPr="009B053A" w:rsidRDefault="00D05902" w:rsidP="00D05902">
      <w:pPr>
        <w:pStyle w:val="B10"/>
      </w:pPr>
      <w:r w:rsidRPr="009B053A">
        <w:t>3.</w:t>
      </w:r>
      <w:r w:rsidRPr="009B053A">
        <w:tab/>
        <w:t>Downlink signals are initially set up according to TS 36.521-1 [10] Annex C.0 and TS 38.521-1 [8] Annex C.0 for E-UTRA CG PCC and NR CG respectively, and uplink signals according to TS 36.521-1 [10] Annex H and TS 38.521-1 [8] Annex G for E-UTRA CG and NR CG respectively.</w:t>
      </w:r>
    </w:p>
    <w:p w14:paraId="70894E80" w14:textId="77777777" w:rsidR="00D05902" w:rsidRPr="009B053A" w:rsidRDefault="00D05902" w:rsidP="00D05902">
      <w:pPr>
        <w:pStyle w:val="B10"/>
      </w:pPr>
      <w:r w:rsidRPr="009B053A">
        <w:t>4.</w:t>
      </w:r>
      <w:r w:rsidRPr="009B053A">
        <w:tab/>
        <w:t xml:space="preserve">The UL Reference Measurement channels are set according to Table </w:t>
      </w:r>
      <w:r w:rsidRPr="009B053A">
        <w:rPr>
          <w:rFonts w:eastAsia="MS Mincho"/>
        </w:rPr>
        <w:t>6.2B.4.1.3_1.4.1</w:t>
      </w:r>
      <w:r w:rsidRPr="009B053A">
        <w:t>-1.</w:t>
      </w:r>
    </w:p>
    <w:p w14:paraId="5E958107" w14:textId="77777777" w:rsidR="00D05902" w:rsidRPr="009B053A" w:rsidRDefault="00D05902" w:rsidP="00D05902">
      <w:pPr>
        <w:pStyle w:val="B10"/>
      </w:pPr>
      <w:r w:rsidRPr="009B053A">
        <w:t>5.</w:t>
      </w:r>
      <w:r w:rsidRPr="009B053A">
        <w:tab/>
        <w:t>Propagation conditions are set according to TS 36.521-1 [10] Annex B.0 and TS 38.521-1 [8] Annex B.0 for E-UTRA CG and NR CG respectively.</w:t>
      </w:r>
    </w:p>
    <w:p w14:paraId="2883E58D" w14:textId="77777777" w:rsidR="00D05902" w:rsidRPr="009B053A" w:rsidRDefault="00D05902" w:rsidP="00D05902">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4.1.3_1.4.3.</w:t>
      </w:r>
    </w:p>
    <w:p w14:paraId="670A1D4C" w14:textId="77777777" w:rsidR="00D05902" w:rsidRPr="009B053A" w:rsidRDefault="00D05902" w:rsidP="00D05902">
      <w:pPr>
        <w:pStyle w:val="B10"/>
      </w:pPr>
      <w:r w:rsidRPr="009B053A">
        <w:lastRenderedPageBreak/>
        <w:t>7.</w:t>
      </w:r>
      <w:r w:rsidRPr="009B053A">
        <w:tab/>
        <w:t>For the case of testing overlapping E-UTRA and NR UL transmission scenario when both bands are TDD, ensure E-UTRA UL transmission overlaps with NR UL transmission in time by giving SCG a delay of 3 E-UTRA subframes, or by giving MCG a delay of 2 subframes.</w:t>
      </w:r>
    </w:p>
    <w:p w14:paraId="0A12ECF7" w14:textId="77777777" w:rsidR="00D05902" w:rsidRPr="009B053A" w:rsidRDefault="00D05902" w:rsidP="00D05902">
      <w:pPr>
        <w:pStyle w:val="H6"/>
      </w:pPr>
      <w:r w:rsidRPr="009B053A">
        <w:t>6.2B.4.1.3_1.4.2</w:t>
      </w:r>
      <w:r w:rsidRPr="009B053A">
        <w:tab/>
        <w:t>Test procedure</w:t>
      </w:r>
    </w:p>
    <w:p w14:paraId="131978FB" w14:textId="77777777" w:rsidR="00D05902" w:rsidRPr="009B053A" w:rsidRDefault="00D05902" w:rsidP="00D05902">
      <w:pPr>
        <w:pStyle w:val="B10"/>
      </w:pPr>
      <w:r w:rsidRPr="009B053A">
        <w:t>1.</w:t>
      </w:r>
      <w:r w:rsidRPr="009B053A">
        <w:tab/>
        <w:t>Configure E-UTRA SCC according to TS 36.521-1 [10] Annex C.0, C.1, and Annex C.3.0 for all E-UTRA downlink physical channels.</w:t>
      </w:r>
    </w:p>
    <w:p w14:paraId="5342DFF8" w14:textId="77777777" w:rsidR="00D05902" w:rsidRPr="009B053A" w:rsidRDefault="00D05902" w:rsidP="00D05902">
      <w:pPr>
        <w:pStyle w:val="B10"/>
      </w:pPr>
      <w:r w:rsidRPr="009B053A">
        <w:t>2.</w:t>
      </w:r>
      <w:r w:rsidRPr="009B053A">
        <w:tab/>
        <w:t>The SS shall configure SCC as per TS 36.508 [11] clause 5.2A.4. Message contents are defined in clause 6.2B.4.1.3_1.4.3.</w:t>
      </w:r>
    </w:p>
    <w:p w14:paraId="4796FC11" w14:textId="77777777" w:rsidR="00D05902" w:rsidRPr="009B053A" w:rsidRDefault="00D05902" w:rsidP="00D05902">
      <w:pPr>
        <w:pStyle w:val="B10"/>
      </w:pPr>
      <w:r w:rsidRPr="009B053A">
        <w:t>3.</w:t>
      </w:r>
      <w:r w:rsidRPr="009B053A">
        <w:tab/>
        <w:t>SS activates SCC by sending the MAC-CE according to TS 36.321 clauses 5.13 and 6.1.3.8. Wait for at least 2 seconds as per TS 36.133  [12] clause 8.3.3.2.</w:t>
      </w:r>
    </w:p>
    <w:p w14:paraId="06510341" w14:textId="77777777" w:rsidR="00D05902" w:rsidRPr="009B053A" w:rsidRDefault="00D05902" w:rsidP="00D05902">
      <w:pPr>
        <w:pStyle w:val="B10"/>
      </w:pPr>
      <w:r w:rsidRPr="009B053A">
        <w:t>4.</w:t>
      </w:r>
      <w:r w:rsidRPr="009B053A">
        <w:tab/>
        <w:t xml:space="preserve">SS sends uplink scheduling information for each UL HARQ process via PDCCH DCI format 0 and DCI format 0_1 for C_RNTI to schedule the UL RMC according Table </w:t>
      </w:r>
      <w:r w:rsidRPr="009B053A">
        <w:rPr>
          <w:rFonts w:eastAsia="MS Mincho"/>
        </w:rPr>
        <w:t>6.2B.4.1.3_1.4.1</w:t>
      </w:r>
      <w:r w:rsidRPr="009B053A">
        <w:t>-1 on E-UTRA PCC and SCC and NR CC respectively. Since the UE has no payload and no loopback data to send the UE sends uplink MAC padding bits on the UL RMC.</w:t>
      </w:r>
    </w:p>
    <w:p w14:paraId="6CF67761" w14:textId="77777777" w:rsidR="00D05902" w:rsidRPr="009B053A" w:rsidRDefault="00D05902" w:rsidP="00D05902">
      <w:pPr>
        <w:pStyle w:val="B10"/>
      </w:pPr>
      <w:r w:rsidRPr="009B053A">
        <w:t>5.</w:t>
      </w:r>
      <w:r w:rsidRPr="009B053A">
        <w:tab/>
        <w:t>Send continuously uplink power control "up" commands in every uplink scheduling information to the UE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464EA8DE" w14:textId="77777777" w:rsidR="00D05902" w:rsidRPr="009B053A" w:rsidRDefault="00D05902" w:rsidP="00D05902">
      <w:pPr>
        <w:pStyle w:val="B10"/>
      </w:pPr>
      <w:r w:rsidRPr="009B053A">
        <w:t>6.</w:t>
      </w:r>
      <w:r w:rsidRPr="009B053A">
        <w:tab/>
        <w:t>Measure the mean transmitted power over E-UTRA CG and NR CG respectively, or/and measure the sum of mean transmitted power over E-UTRA CG and NR CG according to Table 6.2B.4.1.3_1.5-1 and Table 6.2B.4.1.3_1.5-2. The period of the measurement shall be at least the continuous duration of one active sub-frame. For TDD, only slots consisting of only UL symbols are under test.</w:t>
      </w:r>
    </w:p>
    <w:p w14:paraId="52B12463" w14:textId="77777777" w:rsidR="00D05902" w:rsidRPr="009B053A" w:rsidRDefault="00D05902" w:rsidP="00D05902">
      <w:pPr>
        <w:pStyle w:val="NO"/>
      </w:pPr>
      <w:r w:rsidRPr="009B053A">
        <w:t>NOTE 1:</w:t>
      </w:r>
      <w:r w:rsidRPr="009B053A">
        <w:tab/>
        <w:t xml:space="preserve">When switching to DFT-s-OFDM waveform, as specified in the test configuration Table </w:t>
      </w:r>
      <w:r w:rsidRPr="009B053A">
        <w:rPr>
          <w:rFonts w:eastAsia="MS Mincho"/>
        </w:rPr>
        <w:t>6.2B.4.1.3_1.4.1</w:t>
      </w:r>
      <w:r w:rsidRPr="009B053A">
        <w:t>-1, send an NR RRCReconfiguration message according to TS 38.508-1 [6] clause 4.6.3 Table 4.6.3-118 PUSCH-Config with TRANSFORM_PRECODER_ENABLED condition.</w:t>
      </w:r>
    </w:p>
    <w:p w14:paraId="70CDDEB3" w14:textId="77777777" w:rsidR="00D05902" w:rsidRPr="009B053A" w:rsidRDefault="00D05902" w:rsidP="00D05902">
      <w:pPr>
        <w:pStyle w:val="H6"/>
      </w:pPr>
      <w:r w:rsidRPr="009B053A">
        <w:t>6.2B.4.1.3_1.4.3</w:t>
      </w:r>
      <w:r w:rsidRPr="009B053A">
        <w:tab/>
        <w:t>Message contents</w:t>
      </w:r>
    </w:p>
    <w:p w14:paraId="24E57915" w14:textId="77777777" w:rsidR="00D05902" w:rsidRPr="009B053A" w:rsidRDefault="00D05902" w:rsidP="00D05902">
      <w:r w:rsidRPr="009B053A">
        <w:t>Message contents are according to TS 36.508 [11] clause 4.6.1 and TS 38.508-1 [6] clause 4.6.1 with the following exceptions.</w:t>
      </w:r>
    </w:p>
    <w:p w14:paraId="1262DE71" w14:textId="77777777" w:rsidR="00D05902" w:rsidRPr="009B053A" w:rsidRDefault="00D05902" w:rsidP="00D05902">
      <w:pPr>
        <w:pStyle w:val="TH"/>
      </w:pPr>
      <w:r w:rsidRPr="009B053A">
        <w:t xml:space="preserve">Table 6.2B.4.1.3_1.4.3-1: </w:t>
      </w:r>
      <w:r w:rsidRPr="009B053A">
        <w:rPr>
          <w:i/>
          <w:iCs/>
        </w:rPr>
        <w:t>RRCConnectionReconfiguration:</w:t>
      </w:r>
      <w:r w:rsidRPr="009B053A">
        <w:t xml:space="preserve"> tdm-PatternConfig if E-UTRA on FDD band and UE doesn’t support dynamic power sharing</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494"/>
        <w:gridCol w:w="1417"/>
        <w:gridCol w:w="2126"/>
        <w:gridCol w:w="1701"/>
      </w:tblGrid>
      <w:tr w:rsidR="00D05902" w:rsidRPr="009B053A" w14:paraId="6CAD7B3C" w14:textId="77777777" w:rsidTr="00D05902">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5FC5749" w14:textId="77777777" w:rsidR="00D05902" w:rsidRPr="009B053A" w:rsidRDefault="00D05902">
            <w:pPr>
              <w:pStyle w:val="TAL"/>
            </w:pPr>
            <w:r w:rsidRPr="009B053A">
              <w:t>Derivation Path: TS 36.508 [11], Table 4.6.1-8</w:t>
            </w:r>
          </w:p>
        </w:tc>
      </w:tr>
      <w:tr w:rsidR="00D05902" w:rsidRPr="009B053A" w14:paraId="2F6BD381" w14:textId="77777777" w:rsidTr="00D05902">
        <w:tc>
          <w:tcPr>
            <w:tcW w:w="450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A668" w14:textId="77777777" w:rsidR="00D05902" w:rsidRPr="009B053A" w:rsidRDefault="00D05902">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C5B620" w14:textId="77777777" w:rsidR="00D05902" w:rsidRPr="009B053A" w:rsidRDefault="00D05902">
            <w:pPr>
              <w:pStyle w:val="TAH"/>
            </w:pPr>
            <w:r w:rsidRPr="009B053A">
              <w:t>Value/remark</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8DB5D" w14:textId="77777777" w:rsidR="00D05902" w:rsidRPr="009B053A" w:rsidRDefault="00D05902">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3474A6" w14:textId="77777777" w:rsidR="00D05902" w:rsidRPr="009B053A" w:rsidRDefault="00D05902">
            <w:pPr>
              <w:pStyle w:val="TAH"/>
            </w:pPr>
            <w:r w:rsidRPr="009B053A">
              <w:t>Condition</w:t>
            </w:r>
          </w:p>
        </w:tc>
      </w:tr>
      <w:tr w:rsidR="00D05902" w:rsidRPr="009B053A" w14:paraId="34C8BA33"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569DD57A" w14:textId="77777777" w:rsidR="00D05902" w:rsidRPr="009B053A" w:rsidRDefault="00D05902">
            <w:pPr>
              <w:pStyle w:val="TAL"/>
            </w:pPr>
            <w:r w:rsidRPr="009B053A">
              <w:t xml:space="preserve">                        tdm-PatternConfig-r15 CHOICE{</w:t>
            </w:r>
          </w:p>
        </w:tc>
        <w:tc>
          <w:tcPr>
            <w:tcW w:w="1417" w:type="dxa"/>
            <w:tcBorders>
              <w:top w:val="single" w:sz="4" w:space="0" w:color="000000"/>
              <w:left w:val="single" w:sz="4" w:space="0" w:color="000000"/>
              <w:bottom w:val="single" w:sz="4" w:space="0" w:color="000000"/>
              <w:right w:val="single" w:sz="4" w:space="0" w:color="000000"/>
            </w:tcBorders>
          </w:tcPr>
          <w:p w14:paraId="00138C74" w14:textId="77777777" w:rsidR="00D05902" w:rsidRPr="009B053A"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08FFFD89"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FAE1782" w14:textId="77777777" w:rsidR="00D05902" w:rsidRPr="009B053A" w:rsidRDefault="00D05902">
            <w:pPr>
              <w:pStyle w:val="TAL"/>
            </w:pPr>
          </w:p>
        </w:tc>
      </w:tr>
      <w:tr w:rsidR="00D05902" w:rsidRPr="009B053A" w14:paraId="576013FF"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139C1457" w14:textId="77777777" w:rsidR="00D05902" w:rsidRPr="009B053A" w:rsidRDefault="00D05902">
            <w:pPr>
              <w:pStyle w:val="TAL"/>
            </w:pPr>
            <w:r w:rsidRPr="009B053A">
              <w:t xml:space="preserve">                          setup SEQUENCE {</w:t>
            </w:r>
          </w:p>
        </w:tc>
        <w:tc>
          <w:tcPr>
            <w:tcW w:w="1417" w:type="dxa"/>
            <w:tcBorders>
              <w:top w:val="single" w:sz="4" w:space="0" w:color="000000"/>
              <w:left w:val="single" w:sz="4" w:space="0" w:color="000000"/>
              <w:bottom w:val="single" w:sz="4" w:space="0" w:color="000000"/>
              <w:right w:val="single" w:sz="4" w:space="0" w:color="000000"/>
            </w:tcBorders>
          </w:tcPr>
          <w:p w14:paraId="65C510F7" w14:textId="77777777" w:rsidR="00D05902" w:rsidRPr="009B053A"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5428B8E2"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3949982F" w14:textId="77777777" w:rsidR="00D05902" w:rsidRPr="009B053A" w:rsidRDefault="00D05902">
            <w:pPr>
              <w:pStyle w:val="TAL"/>
            </w:pPr>
          </w:p>
        </w:tc>
      </w:tr>
      <w:tr w:rsidR="00D05902" w:rsidRPr="009B053A" w14:paraId="401577C5"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1BEBFE12" w14:textId="77777777" w:rsidR="00D05902" w:rsidRPr="009B053A" w:rsidRDefault="00D05902">
            <w:pPr>
              <w:pStyle w:val="TAL"/>
            </w:pPr>
            <w:r w:rsidRPr="009B053A">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477EC99D" w14:textId="77777777" w:rsidR="00D05902" w:rsidRPr="009B053A" w:rsidRDefault="00D05902">
            <w:pPr>
              <w:pStyle w:val="TAL"/>
              <w:rPr>
                <w:rFonts w:eastAsia="MS Mincho"/>
              </w:rPr>
            </w:pPr>
            <w:r w:rsidRPr="009B053A">
              <w:rPr>
                <w:rFonts w:eastAsia="MS Mincho"/>
              </w:rPr>
              <w:t>sa2</w:t>
            </w:r>
          </w:p>
        </w:tc>
        <w:tc>
          <w:tcPr>
            <w:tcW w:w="2126" w:type="dxa"/>
            <w:tcBorders>
              <w:top w:val="single" w:sz="4" w:space="0" w:color="000000"/>
              <w:left w:val="single" w:sz="4" w:space="0" w:color="000000"/>
              <w:bottom w:val="single" w:sz="4" w:space="0" w:color="000000"/>
              <w:right w:val="single" w:sz="4" w:space="0" w:color="000000"/>
            </w:tcBorders>
          </w:tcPr>
          <w:p w14:paraId="6609540A"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0EE9F2D4" w14:textId="77777777" w:rsidR="00D05902" w:rsidRPr="009B053A" w:rsidRDefault="00D05902">
            <w:pPr>
              <w:pStyle w:val="TAL"/>
            </w:pPr>
          </w:p>
        </w:tc>
      </w:tr>
      <w:tr w:rsidR="00D05902" w:rsidRPr="009B053A" w14:paraId="2692E516"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12A0A8B8" w14:textId="77777777" w:rsidR="00D05902" w:rsidRPr="009B053A" w:rsidRDefault="00D05902">
            <w:pPr>
              <w:pStyle w:val="TAL"/>
            </w:pPr>
            <w:r w:rsidRPr="009B053A">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387560C1" w14:textId="77777777" w:rsidR="00D05902" w:rsidRPr="009B053A" w:rsidRDefault="00D05902">
            <w:pPr>
              <w:pStyle w:val="TAL"/>
              <w:rPr>
                <w:rFonts w:eastAsia="MS Mincho"/>
              </w:rPr>
            </w:pPr>
            <w:r w:rsidRPr="009B053A">
              <w:rPr>
                <w:rFonts w:eastAsia="MS Mincho"/>
              </w:rPr>
              <w:t>0</w:t>
            </w:r>
          </w:p>
        </w:tc>
        <w:tc>
          <w:tcPr>
            <w:tcW w:w="2126" w:type="dxa"/>
            <w:tcBorders>
              <w:top w:val="single" w:sz="4" w:space="0" w:color="000000"/>
              <w:left w:val="single" w:sz="4" w:space="0" w:color="000000"/>
              <w:bottom w:val="single" w:sz="4" w:space="0" w:color="000000"/>
              <w:right w:val="single" w:sz="4" w:space="0" w:color="000000"/>
            </w:tcBorders>
          </w:tcPr>
          <w:p w14:paraId="0A0D91A6"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4599565C" w14:textId="77777777" w:rsidR="00D05902" w:rsidRPr="009B053A" w:rsidRDefault="00D05902">
            <w:pPr>
              <w:pStyle w:val="TAL"/>
            </w:pPr>
          </w:p>
        </w:tc>
      </w:tr>
      <w:tr w:rsidR="00D05902" w:rsidRPr="009B053A" w14:paraId="7BAD0842"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6C6B326A" w14:textId="77777777" w:rsidR="00D05902" w:rsidRPr="009B053A" w:rsidRDefault="00D05902">
            <w:pPr>
              <w:pStyle w:val="TAL"/>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6779F9E7" w14:textId="77777777" w:rsidR="00D05902" w:rsidRPr="009B053A"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4D74F440"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ACB1338" w14:textId="77777777" w:rsidR="00D05902" w:rsidRPr="009B053A" w:rsidRDefault="00D05902">
            <w:pPr>
              <w:pStyle w:val="TAL"/>
            </w:pPr>
          </w:p>
        </w:tc>
      </w:tr>
      <w:tr w:rsidR="00D05902" w:rsidRPr="009B053A" w14:paraId="0EB703A2" w14:textId="77777777" w:rsidTr="00D05902">
        <w:trPr>
          <w:gridBefore w:val="1"/>
          <w:wBefore w:w="9" w:type="dxa"/>
        </w:trPr>
        <w:tc>
          <w:tcPr>
            <w:tcW w:w="4494" w:type="dxa"/>
            <w:tcBorders>
              <w:top w:val="single" w:sz="4" w:space="0" w:color="000000"/>
              <w:left w:val="single" w:sz="4" w:space="0" w:color="000000"/>
              <w:bottom w:val="single" w:sz="4" w:space="0" w:color="000000"/>
              <w:right w:val="single" w:sz="4" w:space="0" w:color="000000"/>
            </w:tcBorders>
            <w:hideMark/>
          </w:tcPr>
          <w:p w14:paraId="3822BFAB" w14:textId="77777777" w:rsidR="00D05902" w:rsidRPr="009B053A" w:rsidRDefault="00D05902">
            <w:pPr>
              <w:pStyle w:val="TAL"/>
              <w:rPr>
                <w:b/>
              </w:rPr>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281FC7FB" w14:textId="77777777" w:rsidR="00D05902" w:rsidRPr="009B053A" w:rsidRDefault="00D05902">
            <w:pPr>
              <w:pStyle w:val="TAL"/>
              <w:rPr>
                <w:rFonts w:eastAsia="MS Mincho"/>
              </w:rPr>
            </w:pPr>
          </w:p>
        </w:tc>
        <w:tc>
          <w:tcPr>
            <w:tcW w:w="2126" w:type="dxa"/>
            <w:tcBorders>
              <w:top w:val="single" w:sz="4" w:space="0" w:color="000000"/>
              <w:left w:val="single" w:sz="4" w:space="0" w:color="000000"/>
              <w:bottom w:val="single" w:sz="4" w:space="0" w:color="000000"/>
              <w:right w:val="single" w:sz="4" w:space="0" w:color="000000"/>
            </w:tcBorders>
          </w:tcPr>
          <w:p w14:paraId="6647BF40" w14:textId="77777777" w:rsidR="00D05902" w:rsidRPr="009B053A" w:rsidRDefault="00D05902">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980D6A2" w14:textId="77777777" w:rsidR="00D05902" w:rsidRPr="009B053A" w:rsidRDefault="00D05902">
            <w:pPr>
              <w:pStyle w:val="TAL"/>
            </w:pPr>
          </w:p>
        </w:tc>
      </w:tr>
    </w:tbl>
    <w:p w14:paraId="1E131E38" w14:textId="77777777" w:rsidR="00D05902" w:rsidRPr="009B053A" w:rsidRDefault="00D05902" w:rsidP="00D05902">
      <w:pPr>
        <w:rPr>
          <w:lang w:eastAsia="en-US"/>
        </w:rPr>
      </w:pPr>
    </w:p>
    <w:p w14:paraId="5E7AFEF1" w14:textId="77777777" w:rsidR="00D05902" w:rsidRPr="009B053A" w:rsidRDefault="00D05902" w:rsidP="00D05902">
      <w:pPr>
        <w:pStyle w:val="TH"/>
      </w:pPr>
      <w:r w:rsidRPr="009B053A">
        <w:t xml:space="preserve">Table 6.2B.4.1.3_1.4.3-2: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D05902" w:rsidRPr="009B053A" w14:paraId="4198151E" w14:textId="77777777" w:rsidTr="00D05902">
        <w:tc>
          <w:tcPr>
            <w:tcW w:w="9781" w:type="dxa"/>
            <w:gridSpan w:val="4"/>
            <w:tcBorders>
              <w:top w:val="single" w:sz="4" w:space="0" w:color="auto"/>
              <w:left w:val="single" w:sz="4" w:space="0" w:color="auto"/>
              <w:bottom w:val="single" w:sz="4" w:space="0" w:color="auto"/>
              <w:right w:val="single" w:sz="4" w:space="0" w:color="auto"/>
            </w:tcBorders>
            <w:hideMark/>
          </w:tcPr>
          <w:p w14:paraId="2F935106" w14:textId="77777777" w:rsidR="00D05902" w:rsidRPr="009B053A" w:rsidRDefault="00D05902">
            <w:pPr>
              <w:pStyle w:val="TAL"/>
            </w:pPr>
            <w:r w:rsidRPr="009B053A">
              <w:t>Derivation Path: TS 36.508 [11], Table 4.6.3-23</w:t>
            </w:r>
          </w:p>
        </w:tc>
      </w:tr>
      <w:tr w:rsidR="00D05902" w:rsidRPr="009B053A" w14:paraId="02B867C8"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EF3BF" w14:textId="77777777" w:rsidR="00D05902" w:rsidRPr="009B053A" w:rsidRDefault="00D05902">
            <w:pPr>
              <w:pStyle w:val="TAH"/>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89A3AD" w14:textId="77777777" w:rsidR="00D05902" w:rsidRPr="009B053A" w:rsidRDefault="00D05902">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591405" w14:textId="77777777" w:rsidR="00D05902" w:rsidRPr="009B053A" w:rsidRDefault="00D05902">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1CB13" w14:textId="77777777" w:rsidR="00D05902" w:rsidRPr="009B053A" w:rsidRDefault="00D05902">
            <w:pPr>
              <w:pStyle w:val="TAH"/>
            </w:pPr>
            <w:r w:rsidRPr="009B053A">
              <w:t>Condition</w:t>
            </w:r>
          </w:p>
        </w:tc>
      </w:tr>
      <w:tr w:rsidR="00D05902" w:rsidRPr="009B053A" w14:paraId="72624D9D"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08E4" w14:textId="77777777" w:rsidR="00D05902" w:rsidRPr="009B053A" w:rsidRDefault="00D05902">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C1D98" w14:textId="77777777" w:rsidR="00D05902" w:rsidRPr="009B053A"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98506B" w14:textId="77777777" w:rsidR="00D05902" w:rsidRPr="009B053A" w:rsidRDefault="00D05902">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210FC" w14:textId="77777777" w:rsidR="00D05902" w:rsidRPr="009B053A" w:rsidRDefault="00D05902">
            <w:pPr>
              <w:pStyle w:val="TAL"/>
            </w:pPr>
          </w:p>
        </w:tc>
      </w:tr>
      <w:tr w:rsidR="00D05902" w:rsidRPr="009B053A" w14:paraId="2453BDBC"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87779" w14:textId="77777777" w:rsidR="00D05902" w:rsidRPr="009B053A" w:rsidRDefault="00D05902">
            <w:pPr>
              <w:pStyle w:val="TAL"/>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C251D" w14:textId="77777777" w:rsidR="00D05902" w:rsidRPr="009B053A" w:rsidRDefault="00D05902">
            <w:pPr>
              <w:pStyle w:val="TAL"/>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8A04D" w14:textId="77777777" w:rsidR="00D05902" w:rsidRPr="009B053A"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A90DA" w14:textId="77777777" w:rsidR="00D05902" w:rsidRPr="009B053A" w:rsidRDefault="00D05902">
            <w:pPr>
              <w:pStyle w:val="TAL"/>
            </w:pPr>
          </w:p>
        </w:tc>
      </w:tr>
      <w:tr w:rsidR="00D05902" w:rsidRPr="009B053A" w14:paraId="304D826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2942A" w14:textId="77777777" w:rsidR="00D05902" w:rsidRPr="009B053A" w:rsidRDefault="00D05902">
            <w:pPr>
              <w:pStyle w:val="TAL"/>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AD1F1" w14:textId="77777777" w:rsidR="00D05902" w:rsidRPr="009B053A" w:rsidRDefault="00D05902">
            <w:pPr>
              <w:pStyle w:val="TAL"/>
            </w:pPr>
            <w:r w:rsidRPr="009B053A">
              <w:t>ssp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4FDB8" w14:textId="77777777" w:rsidR="00D05902" w:rsidRPr="009B053A"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63649" w14:textId="77777777" w:rsidR="00D05902" w:rsidRPr="009B053A" w:rsidRDefault="00D05902">
            <w:pPr>
              <w:pStyle w:val="TAL"/>
            </w:pPr>
          </w:p>
        </w:tc>
      </w:tr>
      <w:tr w:rsidR="00D05902" w:rsidRPr="009B053A" w14:paraId="29D7CCEF" w14:textId="77777777" w:rsidTr="00D05902">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1B62A" w14:textId="77777777" w:rsidR="00D05902" w:rsidRPr="009B053A" w:rsidRDefault="00D05902">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63AED" w14:textId="77777777" w:rsidR="00D05902" w:rsidRPr="009B053A" w:rsidRDefault="00D05902">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95D9" w14:textId="77777777" w:rsidR="00D05902" w:rsidRPr="009B053A" w:rsidRDefault="00D05902">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49A80" w14:textId="77777777" w:rsidR="00D05902" w:rsidRPr="009B053A" w:rsidRDefault="00D05902">
            <w:pPr>
              <w:pStyle w:val="TAL"/>
            </w:pPr>
          </w:p>
        </w:tc>
      </w:tr>
    </w:tbl>
    <w:p w14:paraId="56DDBBA6" w14:textId="77777777" w:rsidR="00D05902" w:rsidRPr="009B053A" w:rsidRDefault="00D05902" w:rsidP="00D05902">
      <w:pPr>
        <w:rPr>
          <w:lang w:eastAsia="en-US"/>
        </w:rPr>
      </w:pPr>
    </w:p>
    <w:p w14:paraId="1374AC72" w14:textId="77777777" w:rsidR="00D05902" w:rsidRPr="009B053A" w:rsidRDefault="00D05902" w:rsidP="00D05902">
      <w:pPr>
        <w:pStyle w:val="TH"/>
      </w:pPr>
      <w:r w:rsidRPr="009B053A">
        <w:lastRenderedPageBreak/>
        <w:t xml:space="preserve">Table 6.2B.4.1.3_1.4.3-3: </w:t>
      </w:r>
      <w:r w:rsidRPr="009B053A">
        <w:rPr>
          <w:i/>
          <w:iCs/>
        </w:rPr>
        <w:t>RRCConnectionReconfiguration:</w:t>
      </w:r>
      <w:r w:rsidRPr="009B053A">
        <w:t xml:space="preserve"> nr-Config-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0"/>
        <w:gridCol w:w="4495"/>
        <w:gridCol w:w="1417"/>
        <w:gridCol w:w="1559"/>
        <w:gridCol w:w="2269"/>
      </w:tblGrid>
      <w:tr w:rsidR="00D05902" w:rsidRPr="009B053A" w14:paraId="1D02DF1E" w14:textId="77777777" w:rsidTr="00D05902">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E083C6B" w14:textId="77777777" w:rsidR="00D05902" w:rsidRPr="009B053A" w:rsidRDefault="00D05902">
            <w:pPr>
              <w:pStyle w:val="TAL"/>
            </w:pPr>
            <w:r w:rsidRPr="009B053A">
              <w:t>Derivation Path: TS 36.508 [11], Table 4.6.1-8</w:t>
            </w:r>
          </w:p>
        </w:tc>
      </w:tr>
      <w:tr w:rsidR="00D05902" w:rsidRPr="009B053A" w14:paraId="5F87086D" w14:textId="77777777" w:rsidTr="00D05902">
        <w:tc>
          <w:tcPr>
            <w:tcW w:w="450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363A53" w14:textId="77777777" w:rsidR="00D05902" w:rsidRPr="009B053A" w:rsidRDefault="00D05902">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82D03" w14:textId="77777777" w:rsidR="00D05902" w:rsidRPr="009B053A" w:rsidRDefault="00D05902">
            <w:pPr>
              <w:pStyle w:val="TAH"/>
            </w:pPr>
            <w:r w:rsidRPr="009B053A">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3A208" w14:textId="77777777" w:rsidR="00D05902" w:rsidRPr="009B053A" w:rsidRDefault="00D05902">
            <w:pPr>
              <w:pStyle w:val="TAH"/>
            </w:pPr>
            <w:r w:rsidRPr="009B053A">
              <w:t>Com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BF3DB" w14:textId="77777777" w:rsidR="00D05902" w:rsidRPr="009B053A" w:rsidRDefault="00D05902">
            <w:pPr>
              <w:pStyle w:val="TAH"/>
            </w:pPr>
            <w:r w:rsidRPr="009B053A">
              <w:t>Condition</w:t>
            </w:r>
          </w:p>
        </w:tc>
      </w:tr>
      <w:tr w:rsidR="00D05902" w:rsidRPr="009B053A" w14:paraId="3417DBBF" w14:textId="77777777" w:rsidTr="00D05902">
        <w:trPr>
          <w:gridBefore w:val="1"/>
          <w:wBefore w:w="9" w:type="dxa"/>
        </w:trPr>
        <w:tc>
          <w:tcPr>
            <w:tcW w:w="4494" w:type="dxa"/>
            <w:tcBorders>
              <w:top w:val="single" w:sz="4" w:space="0" w:color="000000"/>
              <w:left w:val="single" w:sz="4" w:space="0" w:color="000000"/>
              <w:bottom w:val="single" w:sz="4" w:space="0" w:color="auto"/>
              <w:right w:val="single" w:sz="4" w:space="0" w:color="000000"/>
            </w:tcBorders>
            <w:hideMark/>
          </w:tcPr>
          <w:p w14:paraId="5A5B1EB4" w14:textId="77777777" w:rsidR="00D05902" w:rsidRPr="009B053A" w:rsidRDefault="00D05902">
            <w:pPr>
              <w:pStyle w:val="TAL"/>
            </w:pPr>
            <w:r w:rsidRPr="009B053A">
              <w:t xml:space="preserve">                            p-MaxEUTRA-r15</w:t>
            </w:r>
          </w:p>
        </w:tc>
        <w:tc>
          <w:tcPr>
            <w:tcW w:w="1417" w:type="dxa"/>
            <w:tcBorders>
              <w:top w:val="single" w:sz="4" w:space="0" w:color="000000"/>
              <w:left w:val="single" w:sz="4" w:space="0" w:color="000000"/>
              <w:bottom w:val="single" w:sz="4" w:space="0" w:color="000000"/>
              <w:right w:val="single" w:sz="4" w:space="0" w:color="000000"/>
            </w:tcBorders>
            <w:hideMark/>
          </w:tcPr>
          <w:p w14:paraId="74B5C8D0" w14:textId="77777777" w:rsidR="00D05902" w:rsidRPr="009B053A" w:rsidRDefault="00D05902">
            <w:pPr>
              <w:pStyle w:val="TAL"/>
            </w:pPr>
            <w:r w:rsidRPr="009B053A">
              <w:t>Defined as P</w:t>
            </w:r>
            <w:r w:rsidRPr="009B053A">
              <w:rPr>
                <w:vertAlign w:val="subscript"/>
              </w:rPr>
              <w:t>LTE</w:t>
            </w:r>
            <w:r w:rsidRPr="009B053A">
              <w:t xml:space="preserve"> in Table </w:t>
            </w:r>
            <w:r w:rsidRPr="009B053A">
              <w:rPr>
                <w:rFonts w:eastAsia="MS Mincho"/>
              </w:rPr>
              <w:t>6.2B.4.1.3_1.4.1</w:t>
            </w:r>
            <w:r w:rsidRPr="009B053A">
              <w:t>-1</w:t>
            </w:r>
          </w:p>
        </w:tc>
        <w:tc>
          <w:tcPr>
            <w:tcW w:w="1559" w:type="dxa"/>
            <w:tcBorders>
              <w:top w:val="single" w:sz="4" w:space="0" w:color="000000"/>
              <w:left w:val="single" w:sz="4" w:space="0" w:color="000000"/>
              <w:bottom w:val="single" w:sz="4" w:space="0" w:color="000000"/>
              <w:right w:val="single" w:sz="4" w:space="0" w:color="000000"/>
            </w:tcBorders>
          </w:tcPr>
          <w:p w14:paraId="7CE5C334" w14:textId="77777777" w:rsidR="00D05902" w:rsidRPr="009B053A" w:rsidRDefault="00D05902">
            <w:pPr>
              <w:pStyle w:val="TAL"/>
            </w:pPr>
          </w:p>
        </w:tc>
        <w:tc>
          <w:tcPr>
            <w:tcW w:w="2268" w:type="dxa"/>
            <w:tcBorders>
              <w:top w:val="single" w:sz="4" w:space="0" w:color="000000"/>
              <w:left w:val="single" w:sz="4" w:space="0" w:color="000000"/>
              <w:bottom w:val="single" w:sz="4" w:space="0" w:color="000000"/>
              <w:right w:val="single" w:sz="4" w:space="0" w:color="000000"/>
            </w:tcBorders>
          </w:tcPr>
          <w:p w14:paraId="157E949C" w14:textId="77777777" w:rsidR="00D05902" w:rsidRPr="009B053A" w:rsidRDefault="00D05902">
            <w:pPr>
              <w:pStyle w:val="TAL"/>
            </w:pPr>
          </w:p>
        </w:tc>
      </w:tr>
    </w:tbl>
    <w:p w14:paraId="1255F546" w14:textId="77777777" w:rsidR="00D05902" w:rsidRPr="009B053A" w:rsidRDefault="00D05902" w:rsidP="00D05902">
      <w:pPr>
        <w:rPr>
          <w:lang w:eastAsia="en-US"/>
        </w:rPr>
      </w:pPr>
    </w:p>
    <w:p w14:paraId="06AF2B77" w14:textId="77777777" w:rsidR="00D05902" w:rsidRPr="009B053A" w:rsidRDefault="00D05902" w:rsidP="00D05902">
      <w:pPr>
        <w:pStyle w:val="TH"/>
      </w:pPr>
      <w:r w:rsidRPr="009B053A">
        <w:t>Table 6.2B.4.1.3_1.4.3-4: Physical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94"/>
        <w:gridCol w:w="1843"/>
        <w:gridCol w:w="1559"/>
        <w:gridCol w:w="2551"/>
      </w:tblGrid>
      <w:tr w:rsidR="00D05902" w:rsidRPr="009B053A" w14:paraId="25AB716F" w14:textId="77777777" w:rsidTr="00D05902">
        <w:tc>
          <w:tcPr>
            <w:tcW w:w="9747" w:type="dxa"/>
            <w:gridSpan w:val="4"/>
            <w:tcBorders>
              <w:top w:val="single" w:sz="4" w:space="0" w:color="auto"/>
              <w:left w:val="single" w:sz="4" w:space="0" w:color="auto"/>
              <w:bottom w:val="single" w:sz="4" w:space="0" w:color="auto"/>
              <w:right w:val="single" w:sz="4" w:space="0" w:color="auto"/>
            </w:tcBorders>
            <w:hideMark/>
          </w:tcPr>
          <w:p w14:paraId="09232E14" w14:textId="77777777" w:rsidR="00D05902" w:rsidRPr="009B053A" w:rsidRDefault="00D05902">
            <w:pPr>
              <w:pStyle w:val="TAL"/>
            </w:pPr>
            <w:r w:rsidRPr="009B053A">
              <w:t>Derivation Path: TS 38.508-1 [6], Table 4.6.3-106</w:t>
            </w:r>
          </w:p>
        </w:tc>
      </w:tr>
      <w:tr w:rsidR="00D05902" w:rsidRPr="009B053A" w14:paraId="5B71C60D"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D2B83B2" w14:textId="77777777" w:rsidR="00D05902" w:rsidRPr="009B053A" w:rsidRDefault="00D05902">
            <w:pPr>
              <w:pStyle w:val="TAH"/>
            </w:pPr>
            <w:r w:rsidRPr="009B053A">
              <w:t>Information Element</w:t>
            </w:r>
          </w:p>
        </w:tc>
        <w:tc>
          <w:tcPr>
            <w:tcW w:w="1843" w:type="dxa"/>
            <w:tcBorders>
              <w:top w:val="single" w:sz="4" w:space="0" w:color="auto"/>
              <w:left w:val="single" w:sz="4" w:space="0" w:color="auto"/>
              <w:bottom w:val="single" w:sz="4" w:space="0" w:color="auto"/>
              <w:right w:val="single" w:sz="4" w:space="0" w:color="auto"/>
            </w:tcBorders>
            <w:hideMark/>
          </w:tcPr>
          <w:p w14:paraId="49680B5F" w14:textId="77777777" w:rsidR="00D05902" w:rsidRPr="009B053A" w:rsidRDefault="00D05902">
            <w:pPr>
              <w:pStyle w:val="TAH"/>
            </w:pPr>
            <w:r w:rsidRPr="009B053A">
              <w:t>Value/remark</w:t>
            </w:r>
          </w:p>
        </w:tc>
        <w:tc>
          <w:tcPr>
            <w:tcW w:w="1559" w:type="dxa"/>
            <w:tcBorders>
              <w:top w:val="single" w:sz="4" w:space="0" w:color="auto"/>
              <w:left w:val="single" w:sz="4" w:space="0" w:color="auto"/>
              <w:bottom w:val="single" w:sz="4" w:space="0" w:color="auto"/>
              <w:right w:val="single" w:sz="4" w:space="0" w:color="auto"/>
            </w:tcBorders>
            <w:hideMark/>
          </w:tcPr>
          <w:p w14:paraId="37890ED5" w14:textId="77777777" w:rsidR="00D05902" w:rsidRPr="009B053A" w:rsidRDefault="00D05902">
            <w:pPr>
              <w:pStyle w:val="TAH"/>
            </w:pPr>
            <w:r w:rsidRPr="009B053A">
              <w:t>Comment</w:t>
            </w:r>
          </w:p>
        </w:tc>
        <w:tc>
          <w:tcPr>
            <w:tcW w:w="2551" w:type="dxa"/>
            <w:tcBorders>
              <w:top w:val="single" w:sz="4" w:space="0" w:color="auto"/>
              <w:left w:val="single" w:sz="4" w:space="0" w:color="auto"/>
              <w:bottom w:val="single" w:sz="4" w:space="0" w:color="auto"/>
              <w:right w:val="single" w:sz="4" w:space="0" w:color="auto"/>
            </w:tcBorders>
            <w:hideMark/>
          </w:tcPr>
          <w:p w14:paraId="200ADA9F" w14:textId="77777777" w:rsidR="00D05902" w:rsidRPr="009B053A" w:rsidRDefault="00D05902">
            <w:pPr>
              <w:pStyle w:val="TAH"/>
            </w:pPr>
            <w:r w:rsidRPr="009B053A">
              <w:t>Condition</w:t>
            </w:r>
          </w:p>
        </w:tc>
      </w:tr>
      <w:tr w:rsidR="00D05902" w:rsidRPr="009B053A" w14:paraId="4A71EF7A"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36C7B4B8" w14:textId="77777777" w:rsidR="00D05902" w:rsidRPr="009B053A" w:rsidRDefault="00D05902">
            <w:pPr>
              <w:pStyle w:val="TAL"/>
            </w:pPr>
            <w:r w:rsidRPr="009B053A">
              <w:t xml:space="preserve">PhysicalCellGroupConfig ::= </w:t>
            </w:r>
            <w:r w:rsidRPr="009B053A">
              <w:rPr>
                <w:snapToGrid w:val="0"/>
              </w:rPr>
              <w:t xml:space="preserve">SEQUENCE </w:t>
            </w:r>
            <w:r w:rsidRPr="009B053A">
              <w:t>{</w:t>
            </w:r>
          </w:p>
        </w:tc>
        <w:tc>
          <w:tcPr>
            <w:tcW w:w="1843" w:type="dxa"/>
            <w:tcBorders>
              <w:top w:val="single" w:sz="4" w:space="0" w:color="auto"/>
              <w:left w:val="single" w:sz="4" w:space="0" w:color="auto"/>
              <w:bottom w:val="single" w:sz="4" w:space="0" w:color="auto"/>
              <w:right w:val="single" w:sz="4" w:space="0" w:color="auto"/>
            </w:tcBorders>
          </w:tcPr>
          <w:p w14:paraId="266CC213" w14:textId="77777777" w:rsidR="00D05902" w:rsidRPr="009B053A"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55E1477" w14:textId="77777777" w:rsidR="00D05902" w:rsidRPr="009B053A"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543F098" w14:textId="77777777" w:rsidR="00D05902" w:rsidRPr="009B053A" w:rsidRDefault="00D05902">
            <w:pPr>
              <w:pStyle w:val="TAL"/>
            </w:pPr>
          </w:p>
        </w:tc>
      </w:tr>
      <w:tr w:rsidR="00D05902" w:rsidRPr="009B053A" w14:paraId="1E455726" w14:textId="77777777" w:rsidTr="00D05902">
        <w:tc>
          <w:tcPr>
            <w:tcW w:w="3794" w:type="dxa"/>
            <w:tcBorders>
              <w:top w:val="single" w:sz="4" w:space="0" w:color="auto"/>
              <w:left w:val="single" w:sz="4" w:space="0" w:color="auto"/>
              <w:bottom w:val="nil"/>
              <w:right w:val="single" w:sz="4" w:space="0" w:color="auto"/>
            </w:tcBorders>
            <w:hideMark/>
          </w:tcPr>
          <w:p w14:paraId="0FFD09B1" w14:textId="77777777" w:rsidR="00D05902" w:rsidRPr="009B053A" w:rsidRDefault="00D05902">
            <w:pPr>
              <w:pStyle w:val="TAL"/>
            </w:pPr>
            <w:r w:rsidRPr="009B053A">
              <w:t xml:space="preserve">  p-NR-FR1</w:t>
            </w:r>
          </w:p>
        </w:tc>
        <w:tc>
          <w:tcPr>
            <w:tcW w:w="1843" w:type="dxa"/>
            <w:tcBorders>
              <w:top w:val="single" w:sz="4" w:space="0" w:color="auto"/>
              <w:left w:val="single" w:sz="4" w:space="0" w:color="auto"/>
              <w:bottom w:val="single" w:sz="4" w:space="0" w:color="auto"/>
              <w:right w:val="single" w:sz="4" w:space="0" w:color="auto"/>
            </w:tcBorders>
            <w:hideMark/>
          </w:tcPr>
          <w:p w14:paraId="79699421" w14:textId="77777777" w:rsidR="00D05902" w:rsidRPr="009B053A" w:rsidRDefault="00D05902">
            <w:pPr>
              <w:pStyle w:val="TAL"/>
            </w:pPr>
            <w:r w:rsidRPr="009B053A">
              <w:t>Defined as P</w:t>
            </w:r>
            <w:r w:rsidRPr="009B053A">
              <w:rPr>
                <w:vertAlign w:val="subscript"/>
              </w:rPr>
              <w:t>NR</w:t>
            </w:r>
            <w:r w:rsidRPr="009B053A">
              <w:t xml:space="preserve"> in Table </w:t>
            </w:r>
            <w:r w:rsidRPr="009B053A">
              <w:rPr>
                <w:rFonts w:eastAsia="MS Mincho"/>
              </w:rPr>
              <w:t>6.2B.4.1.3_1.4.1</w:t>
            </w:r>
            <w:r w:rsidRPr="009B053A">
              <w:t>-1</w:t>
            </w:r>
          </w:p>
        </w:tc>
        <w:tc>
          <w:tcPr>
            <w:tcW w:w="1559" w:type="dxa"/>
            <w:tcBorders>
              <w:top w:val="single" w:sz="4" w:space="0" w:color="auto"/>
              <w:left w:val="single" w:sz="4" w:space="0" w:color="auto"/>
              <w:bottom w:val="single" w:sz="4" w:space="0" w:color="auto"/>
              <w:right w:val="single" w:sz="4" w:space="0" w:color="auto"/>
            </w:tcBorders>
          </w:tcPr>
          <w:p w14:paraId="6264A51B" w14:textId="77777777" w:rsidR="00D05902" w:rsidRPr="009B053A"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4A1EE509" w14:textId="77777777" w:rsidR="00D05902" w:rsidRPr="009B053A" w:rsidRDefault="00D05902">
            <w:pPr>
              <w:pStyle w:val="TAL"/>
            </w:pPr>
          </w:p>
        </w:tc>
      </w:tr>
      <w:tr w:rsidR="00D05902" w:rsidRPr="009B053A" w14:paraId="130AFC1E" w14:textId="77777777" w:rsidTr="00D05902">
        <w:tc>
          <w:tcPr>
            <w:tcW w:w="3794" w:type="dxa"/>
            <w:tcBorders>
              <w:top w:val="single" w:sz="4" w:space="0" w:color="auto"/>
              <w:left w:val="single" w:sz="4" w:space="0" w:color="auto"/>
              <w:bottom w:val="single" w:sz="4" w:space="0" w:color="auto"/>
              <w:right w:val="single" w:sz="4" w:space="0" w:color="auto"/>
            </w:tcBorders>
            <w:hideMark/>
          </w:tcPr>
          <w:p w14:paraId="652D0E37" w14:textId="77777777" w:rsidR="00D05902" w:rsidRPr="009B053A" w:rsidRDefault="00D05902">
            <w:pPr>
              <w:pStyle w:val="TAL"/>
            </w:pPr>
            <w:r w:rsidRPr="009B053A">
              <w:t>}</w:t>
            </w:r>
          </w:p>
        </w:tc>
        <w:tc>
          <w:tcPr>
            <w:tcW w:w="1843" w:type="dxa"/>
            <w:tcBorders>
              <w:top w:val="single" w:sz="4" w:space="0" w:color="auto"/>
              <w:left w:val="single" w:sz="4" w:space="0" w:color="auto"/>
              <w:bottom w:val="single" w:sz="4" w:space="0" w:color="auto"/>
              <w:right w:val="single" w:sz="4" w:space="0" w:color="auto"/>
            </w:tcBorders>
          </w:tcPr>
          <w:p w14:paraId="0C8743C7" w14:textId="77777777" w:rsidR="00D05902" w:rsidRPr="009B053A" w:rsidRDefault="00D05902">
            <w:pPr>
              <w:pStyle w:val="TAL"/>
            </w:pPr>
          </w:p>
        </w:tc>
        <w:tc>
          <w:tcPr>
            <w:tcW w:w="1559" w:type="dxa"/>
            <w:tcBorders>
              <w:top w:val="single" w:sz="4" w:space="0" w:color="auto"/>
              <w:left w:val="single" w:sz="4" w:space="0" w:color="auto"/>
              <w:bottom w:val="single" w:sz="4" w:space="0" w:color="auto"/>
              <w:right w:val="single" w:sz="4" w:space="0" w:color="auto"/>
            </w:tcBorders>
          </w:tcPr>
          <w:p w14:paraId="3C3FDD12" w14:textId="77777777" w:rsidR="00D05902" w:rsidRPr="009B053A" w:rsidRDefault="00D05902">
            <w:pPr>
              <w:pStyle w:val="TAL"/>
            </w:pPr>
          </w:p>
        </w:tc>
        <w:tc>
          <w:tcPr>
            <w:tcW w:w="2551" w:type="dxa"/>
            <w:tcBorders>
              <w:top w:val="single" w:sz="4" w:space="0" w:color="auto"/>
              <w:left w:val="single" w:sz="4" w:space="0" w:color="auto"/>
              <w:bottom w:val="single" w:sz="4" w:space="0" w:color="auto"/>
              <w:right w:val="single" w:sz="4" w:space="0" w:color="auto"/>
            </w:tcBorders>
          </w:tcPr>
          <w:p w14:paraId="7910C2B8" w14:textId="77777777" w:rsidR="00D05902" w:rsidRPr="009B053A" w:rsidRDefault="00D05902">
            <w:pPr>
              <w:pStyle w:val="TAL"/>
            </w:pPr>
          </w:p>
        </w:tc>
      </w:tr>
    </w:tbl>
    <w:p w14:paraId="2776B456" w14:textId="77777777" w:rsidR="00D05902" w:rsidRPr="009B053A" w:rsidRDefault="00D05902" w:rsidP="00D05902">
      <w:pPr>
        <w:rPr>
          <w:lang w:eastAsia="en-US"/>
        </w:rPr>
      </w:pPr>
    </w:p>
    <w:p w14:paraId="0FF10BE1" w14:textId="77777777" w:rsidR="00D05902" w:rsidRPr="009B053A" w:rsidRDefault="00D05902" w:rsidP="00D05902">
      <w:pPr>
        <w:pStyle w:val="TH"/>
      </w:pPr>
      <w:r w:rsidRPr="009B053A">
        <w:t xml:space="preserve">Table 6.2B.4.1.3_1.4.3-5: </w:t>
      </w:r>
      <w:r w:rsidRPr="009B053A">
        <w:rPr>
          <w:i/>
          <w:iCs/>
        </w:rPr>
        <w:t>RRCConnectionReconfiguration:</w:t>
      </w:r>
      <w:r w:rsidRPr="009B053A">
        <w:t xml:space="preserve"> p-MaxUE-FR1-r15</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3786"/>
        <w:gridCol w:w="1844"/>
        <w:gridCol w:w="1559"/>
        <w:gridCol w:w="2543"/>
        <w:gridCol w:w="9"/>
      </w:tblGrid>
      <w:tr w:rsidR="00D05902" w:rsidRPr="009B053A" w14:paraId="0F67F84F" w14:textId="77777777" w:rsidTr="00347879">
        <w:trPr>
          <w:gridBefore w:val="1"/>
          <w:wBefore w:w="9" w:type="dxa"/>
        </w:trPr>
        <w:tc>
          <w:tcPr>
            <w:tcW w:w="9741" w:type="dxa"/>
            <w:gridSpan w:val="5"/>
            <w:tcBorders>
              <w:top w:val="single" w:sz="4" w:space="0" w:color="auto"/>
              <w:left w:val="single" w:sz="4" w:space="0" w:color="auto"/>
              <w:bottom w:val="single" w:sz="4" w:space="0" w:color="auto"/>
              <w:right w:val="single" w:sz="4" w:space="0" w:color="auto"/>
            </w:tcBorders>
            <w:hideMark/>
          </w:tcPr>
          <w:p w14:paraId="2D6178E7" w14:textId="77777777" w:rsidR="00D05902" w:rsidRPr="009B053A" w:rsidRDefault="00D05902">
            <w:pPr>
              <w:pStyle w:val="TAL"/>
            </w:pPr>
            <w:r w:rsidRPr="009B053A">
              <w:t>Derivation Path: TS 36.508 [11], Table 4.6.1-8</w:t>
            </w:r>
          </w:p>
        </w:tc>
      </w:tr>
      <w:tr w:rsidR="00D05902" w:rsidRPr="009B053A" w14:paraId="7F1C15D5" w14:textId="77777777" w:rsidTr="00347879">
        <w:tc>
          <w:tcPr>
            <w:tcW w:w="379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D9FA1" w14:textId="77777777" w:rsidR="00D05902" w:rsidRPr="009B053A" w:rsidRDefault="00D05902">
            <w:pPr>
              <w:pStyle w:val="TAH"/>
            </w:pPr>
            <w:r w:rsidRPr="009B053A">
              <w:t>Information Element</w:t>
            </w:r>
          </w:p>
        </w:tc>
        <w:tc>
          <w:tcPr>
            <w:tcW w:w="18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D1AE6A" w14:textId="77777777" w:rsidR="00D05902" w:rsidRPr="009B053A" w:rsidRDefault="00D05902">
            <w:pPr>
              <w:pStyle w:val="TAH"/>
            </w:pPr>
            <w:r w:rsidRPr="009B053A">
              <w:t>Value/remark</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D0AEC" w14:textId="77777777" w:rsidR="00D05902" w:rsidRPr="009B053A" w:rsidRDefault="00D05902">
            <w:pPr>
              <w:pStyle w:val="TAH"/>
            </w:pPr>
            <w:r w:rsidRPr="009B053A">
              <w:t>Comment</w:t>
            </w:r>
          </w:p>
        </w:tc>
        <w:tc>
          <w:tcPr>
            <w:tcW w:w="2552"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8E7AA" w14:textId="77777777" w:rsidR="00D05902" w:rsidRPr="009B053A" w:rsidRDefault="00D05902">
            <w:pPr>
              <w:pStyle w:val="TAH"/>
            </w:pPr>
            <w:r w:rsidRPr="009B053A">
              <w:t>Condition</w:t>
            </w:r>
          </w:p>
        </w:tc>
      </w:tr>
      <w:tr w:rsidR="00D05902" w:rsidRPr="009B053A" w14:paraId="3E58C0AA" w14:textId="77777777" w:rsidTr="00347879">
        <w:trPr>
          <w:gridAfter w:val="1"/>
          <w:wAfter w:w="9" w:type="dxa"/>
        </w:trPr>
        <w:tc>
          <w:tcPr>
            <w:tcW w:w="3795" w:type="dxa"/>
            <w:gridSpan w:val="2"/>
            <w:tcBorders>
              <w:top w:val="single" w:sz="4" w:space="0" w:color="000000"/>
              <w:left w:val="single" w:sz="4" w:space="0" w:color="000000"/>
              <w:bottom w:val="single" w:sz="4" w:space="0" w:color="000000"/>
              <w:right w:val="single" w:sz="4" w:space="0" w:color="000000"/>
            </w:tcBorders>
            <w:hideMark/>
          </w:tcPr>
          <w:p w14:paraId="737E8B9B" w14:textId="77777777" w:rsidR="00D05902" w:rsidRPr="009B053A" w:rsidRDefault="00D05902">
            <w:pPr>
              <w:pStyle w:val="TAL"/>
            </w:pPr>
            <w:r w:rsidRPr="009B053A">
              <w:t xml:space="preserve">                        nonCriticalExtension SEQUENCE {</w:t>
            </w:r>
          </w:p>
        </w:tc>
        <w:tc>
          <w:tcPr>
            <w:tcW w:w="1844" w:type="dxa"/>
            <w:tcBorders>
              <w:top w:val="single" w:sz="4" w:space="0" w:color="000000"/>
              <w:left w:val="single" w:sz="4" w:space="0" w:color="000000"/>
              <w:bottom w:val="single" w:sz="4" w:space="0" w:color="000000"/>
              <w:right w:val="single" w:sz="4" w:space="0" w:color="000000"/>
            </w:tcBorders>
          </w:tcPr>
          <w:p w14:paraId="58BEAF05" w14:textId="77777777" w:rsidR="00D05902" w:rsidRPr="009B053A"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hideMark/>
          </w:tcPr>
          <w:p w14:paraId="264D3A72" w14:textId="77777777" w:rsidR="00D05902" w:rsidRPr="009B053A" w:rsidRDefault="00D05902">
            <w:pPr>
              <w:pStyle w:val="TAL"/>
            </w:pPr>
            <w:r w:rsidRPr="009B053A">
              <w:rPr>
                <w:rFonts w:cs="Arial"/>
                <w:szCs w:val="18"/>
              </w:rPr>
              <w:t>RRCConnectionReconfiguration-v1530-IEs</w:t>
            </w:r>
          </w:p>
        </w:tc>
        <w:tc>
          <w:tcPr>
            <w:tcW w:w="2543" w:type="dxa"/>
            <w:tcBorders>
              <w:top w:val="single" w:sz="4" w:space="0" w:color="000000"/>
              <w:left w:val="single" w:sz="4" w:space="0" w:color="000000"/>
              <w:bottom w:val="single" w:sz="4" w:space="0" w:color="000000"/>
              <w:right w:val="single" w:sz="4" w:space="0" w:color="000000"/>
            </w:tcBorders>
          </w:tcPr>
          <w:p w14:paraId="7BC7E2E7" w14:textId="77777777" w:rsidR="00D05902" w:rsidRPr="009B053A" w:rsidRDefault="00D05902">
            <w:pPr>
              <w:pStyle w:val="TAL"/>
            </w:pPr>
          </w:p>
        </w:tc>
      </w:tr>
      <w:tr w:rsidR="00347879" w:rsidRPr="009B053A" w14:paraId="04F1D090" w14:textId="77777777" w:rsidTr="00347879">
        <w:trPr>
          <w:gridAfter w:val="1"/>
          <w:wAfter w:w="9" w:type="dxa"/>
        </w:trPr>
        <w:tc>
          <w:tcPr>
            <w:tcW w:w="3795" w:type="dxa"/>
            <w:gridSpan w:val="2"/>
            <w:tcBorders>
              <w:top w:val="single" w:sz="4" w:space="0" w:color="000000"/>
              <w:left w:val="single" w:sz="4" w:space="0" w:color="000000"/>
              <w:bottom w:val="nil"/>
              <w:right w:val="single" w:sz="4" w:space="0" w:color="000000"/>
            </w:tcBorders>
            <w:hideMark/>
          </w:tcPr>
          <w:p w14:paraId="6DE40043" w14:textId="77777777" w:rsidR="00347879" w:rsidRPr="009B053A" w:rsidRDefault="00347879" w:rsidP="00347879">
            <w:pPr>
              <w:pStyle w:val="TAL"/>
            </w:pPr>
            <w:r w:rsidRPr="009B053A">
              <w:t xml:space="preserve">                          p-MaxUE-FR1-r15</w:t>
            </w:r>
          </w:p>
        </w:tc>
        <w:tc>
          <w:tcPr>
            <w:tcW w:w="1844" w:type="dxa"/>
            <w:tcBorders>
              <w:top w:val="single" w:sz="4" w:space="0" w:color="000000"/>
              <w:left w:val="single" w:sz="4" w:space="0" w:color="000000"/>
              <w:bottom w:val="single" w:sz="4" w:space="0" w:color="000000"/>
              <w:right w:val="single" w:sz="4" w:space="0" w:color="000000"/>
            </w:tcBorders>
            <w:hideMark/>
          </w:tcPr>
          <w:p w14:paraId="5EEB079E" w14:textId="77777777" w:rsidR="00347879" w:rsidRPr="009B053A" w:rsidRDefault="00347879" w:rsidP="00347879">
            <w:pPr>
              <w:pStyle w:val="TAL"/>
            </w:pPr>
            <w:r w:rsidRPr="009B053A">
              <w:t>23</w:t>
            </w:r>
          </w:p>
        </w:tc>
        <w:tc>
          <w:tcPr>
            <w:tcW w:w="1559" w:type="dxa"/>
            <w:tcBorders>
              <w:top w:val="single" w:sz="4" w:space="0" w:color="000000"/>
              <w:left w:val="single" w:sz="4" w:space="0" w:color="000000"/>
              <w:bottom w:val="single" w:sz="4" w:space="0" w:color="000000"/>
              <w:right w:val="single" w:sz="4" w:space="0" w:color="000000"/>
            </w:tcBorders>
          </w:tcPr>
          <w:p w14:paraId="79902D35" w14:textId="77777777" w:rsidR="00347879" w:rsidRPr="009B053A"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B235147" w14:textId="6F1AD736" w:rsidR="00347879" w:rsidRPr="009B053A" w:rsidRDefault="00347879" w:rsidP="00347879">
            <w:pPr>
              <w:pStyle w:val="TAL"/>
            </w:pPr>
            <w:r w:rsidRPr="009B053A">
              <w:t>Power Class 3 UE</w:t>
            </w:r>
          </w:p>
        </w:tc>
      </w:tr>
      <w:tr w:rsidR="00347879" w:rsidRPr="009B053A" w14:paraId="25240E4A" w14:textId="77777777" w:rsidTr="00347879">
        <w:trPr>
          <w:gridAfter w:val="1"/>
          <w:wAfter w:w="9" w:type="dxa"/>
        </w:trPr>
        <w:tc>
          <w:tcPr>
            <w:tcW w:w="3795" w:type="dxa"/>
            <w:gridSpan w:val="2"/>
            <w:tcBorders>
              <w:top w:val="nil"/>
              <w:left w:val="single" w:sz="4" w:space="0" w:color="000000"/>
              <w:bottom w:val="single" w:sz="4" w:space="0" w:color="000000"/>
              <w:right w:val="single" w:sz="4" w:space="0" w:color="000000"/>
            </w:tcBorders>
          </w:tcPr>
          <w:p w14:paraId="565BFBC6" w14:textId="77777777" w:rsidR="00347879" w:rsidRPr="009B053A" w:rsidRDefault="00347879" w:rsidP="00347879">
            <w:pPr>
              <w:pStyle w:val="TAL"/>
            </w:pPr>
          </w:p>
        </w:tc>
        <w:tc>
          <w:tcPr>
            <w:tcW w:w="1844" w:type="dxa"/>
            <w:tcBorders>
              <w:top w:val="single" w:sz="4" w:space="0" w:color="000000"/>
              <w:left w:val="single" w:sz="4" w:space="0" w:color="000000"/>
              <w:bottom w:val="single" w:sz="4" w:space="0" w:color="000000"/>
              <w:right w:val="single" w:sz="4" w:space="0" w:color="000000"/>
            </w:tcBorders>
          </w:tcPr>
          <w:p w14:paraId="21D6B5D2" w14:textId="459DC2F9" w:rsidR="00347879" w:rsidRPr="009B053A" w:rsidRDefault="00347879" w:rsidP="00347879">
            <w:pPr>
              <w:pStyle w:val="TAL"/>
            </w:pPr>
            <w:r w:rsidRPr="009B053A">
              <w:t>26</w:t>
            </w:r>
          </w:p>
        </w:tc>
        <w:tc>
          <w:tcPr>
            <w:tcW w:w="1559" w:type="dxa"/>
            <w:tcBorders>
              <w:top w:val="single" w:sz="4" w:space="0" w:color="000000"/>
              <w:left w:val="single" w:sz="4" w:space="0" w:color="000000"/>
              <w:bottom w:val="single" w:sz="4" w:space="0" w:color="000000"/>
              <w:right w:val="single" w:sz="4" w:space="0" w:color="000000"/>
            </w:tcBorders>
          </w:tcPr>
          <w:p w14:paraId="4509F96D" w14:textId="77777777" w:rsidR="00347879" w:rsidRPr="009B053A" w:rsidRDefault="00347879" w:rsidP="00347879">
            <w:pPr>
              <w:pStyle w:val="TAL"/>
            </w:pPr>
          </w:p>
        </w:tc>
        <w:tc>
          <w:tcPr>
            <w:tcW w:w="2543" w:type="dxa"/>
            <w:tcBorders>
              <w:top w:val="single" w:sz="4" w:space="0" w:color="000000"/>
              <w:left w:val="single" w:sz="4" w:space="0" w:color="000000"/>
              <w:bottom w:val="single" w:sz="4" w:space="0" w:color="000000"/>
              <w:right w:val="single" w:sz="4" w:space="0" w:color="000000"/>
            </w:tcBorders>
          </w:tcPr>
          <w:p w14:paraId="2AB2B705" w14:textId="73BF2B06" w:rsidR="00347879" w:rsidRPr="009B053A" w:rsidRDefault="00347879" w:rsidP="00347879">
            <w:pPr>
              <w:pStyle w:val="TAL"/>
            </w:pPr>
            <w:r w:rsidRPr="009B053A">
              <w:t>Power Class 2 UE</w:t>
            </w:r>
          </w:p>
        </w:tc>
      </w:tr>
      <w:tr w:rsidR="00D05902" w:rsidRPr="009B053A" w14:paraId="4ABA319D" w14:textId="77777777" w:rsidTr="00347879">
        <w:trPr>
          <w:gridAfter w:val="1"/>
          <w:wAfter w:w="9" w:type="dxa"/>
        </w:trPr>
        <w:tc>
          <w:tcPr>
            <w:tcW w:w="3795" w:type="dxa"/>
            <w:gridSpan w:val="2"/>
            <w:tcBorders>
              <w:top w:val="single" w:sz="4" w:space="0" w:color="000000"/>
              <w:left w:val="single" w:sz="4" w:space="0" w:color="000000"/>
              <w:bottom w:val="single" w:sz="4" w:space="0" w:color="000000"/>
              <w:right w:val="single" w:sz="4" w:space="0" w:color="000000"/>
            </w:tcBorders>
            <w:hideMark/>
          </w:tcPr>
          <w:p w14:paraId="4BDAC787" w14:textId="77777777" w:rsidR="00D05902" w:rsidRPr="009B053A" w:rsidRDefault="00D05902">
            <w:pPr>
              <w:pStyle w:val="TAL"/>
            </w:pPr>
            <w:r w:rsidRPr="009B053A">
              <w:t xml:space="preserve">                        }</w:t>
            </w:r>
          </w:p>
        </w:tc>
        <w:tc>
          <w:tcPr>
            <w:tcW w:w="1844" w:type="dxa"/>
            <w:tcBorders>
              <w:top w:val="single" w:sz="4" w:space="0" w:color="000000"/>
              <w:left w:val="single" w:sz="4" w:space="0" w:color="000000"/>
              <w:bottom w:val="single" w:sz="4" w:space="0" w:color="000000"/>
              <w:right w:val="single" w:sz="4" w:space="0" w:color="000000"/>
            </w:tcBorders>
          </w:tcPr>
          <w:p w14:paraId="23256E1F" w14:textId="77777777" w:rsidR="00D05902" w:rsidRPr="009B053A" w:rsidRDefault="00D05902">
            <w:pPr>
              <w:pStyle w:val="TAL"/>
            </w:pPr>
          </w:p>
        </w:tc>
        <w:tc>
          <w:tcPr>
            <w:tcW w:w="1559" w:type="dxa"/>
            <w:tcBorders>
              <w:top w:val="single" w:sz="4" w:space="0" w:color="000000"/>
              <w:left w:val="single" w:sz="4" w:space="0" w:color="000000"/>
              <w:bottom w:val="single" w:sz="4" w:space="0" w:color="000000"/>
              <w:right w:val="single" w:sz="4" w:space="0" w:color="000000"/>
            </w:tcBorders>
          </w:tcPr>
          <w:p w14:paraId="6DFE5A33" w14:textId="77777777" w:rsidR="00D05902" w:rsidRPr="009B053A" w:rsidRDefault="00D05902">
            <w:pPr>
              <w:pStyle w:val="TAL"/>
            </w:pPr>
          </w:p>
        </w:tc>
        <w:tc>
          <w:tcPr>
            <w:tcW w:w="2543" w:type="dxa"/>
            <w:tcBorders>
              <w:top w:val="single" w:sz="4" w:space="0" w:color="000000"/>
              <w:left w:val="single" w:sz="4" w:space="0" w:color="000000"/>
              <w:bottom w:val="single" w:sz="4" w:space="0" w:color="000000"/>
              <w:right w:val="single" w:sz="4" w:space="0" w:color="000000"/>
            </w:tcBorders>
          </w:tcPr>
          <w:p w14:paraId="51D7468B" w14:textId="77777777" w:rsidR="00D05902" w:rsidRPr="009B053A" w:rsidRDefault="00D05902">
            <w:pPr>
              <w:pStyle w:val="TAL"/>
            </w:pPr>
          </w:p>
        </w:tc>
      </w:tr>
    </w:tbl>
    <w:p w14:paraId="640E3C2F" w14:textId="77777777" w:rsidR="00D05902" w:rsidRPr="009B053A" w:rsidRDefault="00D05902" w:rsidP="00D05902">
      <w:pPr>
        <w:rPr>
          <w:lang w:eastAsia="en-US"/>
        </w:rPr>
      </w:pPr>
    </w:p>
    <w:p w14:paraId="1127C359" w14:textId="77777777" w:rsidR="00D05902" w:rsidRPr="009B053A" w:rsidRDefault="00D05902" w:rsidP="00D05902">
      <w:pPr>
        <w:pStyle w:val="H6"/>
      </w:pPr>
      <w:r w:rsidRPr="009B053A">
        <w:t>6.2B.4.1.3_1.5</w:t>
      </w:r>
      <w:r w:rsidRPr="009B053A">
        <w:tab/>
        <w:t>Test requirement</w:t>
      </w:r>
    </w:p>
    <w:p w14:paraId="3D7DF2DE" w14:textId="77777777" w:rsidR="00D05902" w:rsidRPr="009B053A" w:rsidRDefault="00D05902" w:rsidP="00D05902">
      <w:r w:rsidRPr="009B053A">
        <w:t>For UE supporting DPS, the output power measured shall not exceed the values specified in Table 6.2B.4.1.3_1.5-1.</w:t>
      </w:r>
    </w:p>
    <w:p w14:paraId="23DAF7B5" w14:textId="4ACFEDEB" w:rsidR="00D05902" w:rsidRPr="009B053A" w:rsidRDefault="00D05902" w:rsidP="00D05902">
      <w:pPr>
        <w:pStyle w:val="TH"/>
        <w:rPr>
          <w:rFonts w:cs="v5.0.0"/>
        </w:rPr>
      </w:pPr>
      <w:r w:rsidRPr="009B053A">
        <w:t>Table 6.2B.4.1.3_1.5-1: P</w:t>
      </w:r>
      <w:r w:rsidRPr="009B053A">
        <w:rPr>
          <w:vertAlign w:val="subscript"/>
        </w:rPr>
        <w:t>CMAX</w:t>
      </w:r>
      <w:r w:rsidRPr="009B053A">
        <w:t xml:space="preserve"> configured UE output power for UE supporting DPS</w:t>
      </w:r>
      <w:r w:rsidR="001D08BD" w:rsidRPr="009B053A">
        <w:t xml:space="preserve"> for PC3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5"/>
        <w:gridCol w:w="2672"/>
        <w:gridCol w:w="2541"/>
        <w:gridCol w:w="2541"/>
      </w:tblGrid>
      <w:tr w:rsidR="00D05902" w:rsidRPr="009B053A" w14:paraId="11DA11B0"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tcPr>
          <w:p w14:paraId="225D920E" w14:textId="77777777" w:rsidR="00D05902" w:rsidRPr="009B053A" w:rsidRDefault="00D05902">
            <w:pPr>
              <w:rPr>
                <w:rFonts w:eastAsia="MS Mincho"/>
                <w:lang w:eastAsia="ja-JP"/>
              </w:rPr>
            </w:pPr>
          </w:p>
        </w:tc>
        <w:tc>
          <w:tcPr>
            <w:tcW w:w="2672" w:type="dxa"/>
            <w:tcBorders>
              <w:top w:val="single" w:sz="4" w:space="0" w:color="auto"/>
              <w:left w:val="single" w:sz="4" w:space="0" w:color="auto"/>
              <w:bottom w:val="single" w:sz="4" w:space="0" w:color="auto"/>
              <w:right w:val="single" w:sz="4" w:space="0" w:color="auto"/>
            </w:tcBorders>
            <w:hideMark/>
          </w:tcPr>
          <w:p w14:paraId="7AB8D882" w14:textId="77777777" w:rsidR="00D05902" w:rsidRPr="009B053A" w:rsidRDefault="00D05902">
            <w:pPr>
              <w:pStyle w:val="TAH"/>
              <w:rPr>
                <w:rFonts w:eastAsiaTheme="minorEastAsia"/>
                <w:lang w:eastAsia="en-US"/>
              </w:rPr>
            </w:pPr>
            <w:r w:rsidRPr="009B053A">
              <w:t>E-UTRA CG</w:t>
            </w:r>
          </w:p>
        </w:tc>
        <w:tc>
          <w:tcPr>
            <w:tcW w:w="2541" w:type="dxa"/>
            <w:tcBorders>
              <w:top w:val="single" w:sz="4" w:space="0" w:color="auto"/>
              <w:left w:val="single" w:sz="4" w:space="0" w:color="auto"/>
              <w:bottom w:val="single" w:sz="4" w:space="0" w:color="auto"/>
              <w:right w:val="single" w:sz="4" w:space="0" w:color="auto"/>
            </w:tcBorders>
            <w:hideMark/>
          </w:tcPr>
          <w:p w14:paraId="2056E0A0" w14:textId="77777777" w:rsidR="00D05902" w:rsidRPr="009B053A" w:rsidRDefault="00D05902">
            <w:pPr>
              <w:pStyle w:val="TAH"/>
            </w:pPr>
            <w:r w:rsidRPr="009B053A">
              <w:t>NR CG</w:t>
            </w:r>
          </w:p>
        </w:tc>
        <w:tc>
          <w:tcPr>
            <w:tcW w:w="2541" w:type="dxa"/>
            <w:tcBorders>
              <w:top w:val="single" w:sz="4" w:space="0" w:color="auto"/>
              <w:left w:val="single" w:sz="4" w:space="0" w:color="auto"/>
              <w:bottom w:val="single" w:sz="4" w:space="0" w:color="auto"/>
              <w:right w:val="single" w:sz="4" w:space="0" w:color="auto"/>
            </w:tcBorders>
            <w:hideMark/>
          </w:tcPr>
          <w:p w14:paraId="3FF41518" w14:textId="77777777" w:rsidR="00D05902" w:rsidRPr="009B053A" w:rsidRDefault="00D05902">
            <w:pPr>
              <w:pStyle w:val="TAH"/>
            </w:pPr>
            <w:r w:rsidRPr="009B053A">
              <w:t>Total power measured over all E-UTRA and NR component carriers</w:t>
            </w:r>
          </w:p>
        </w:tc>
      </w:tr>
      <w:tr w:rsidR="00D05902" w:rsidRPr="009B053A" w14:paraId="12D56B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5E549DA" w14:textId="77777777" w:rsidR="00D05902" w:rsidRPr="009B053A" w:rsidRDefault="00D05902">
            <w:pPr>
              <w:pStyle w:val="TAL"/>
            </w:pPr>
            <w:r w:rsidRPr="009B053A">
              <w:lastRenderedPageBreak/>
              <w:t>Test ID 1a</w:t>
            </w:r>
          </w:p>
        </w:tc>
        <w:tc>
          <w:tcPr>
            <w:tcW w:w="2672" w:type="dxa"/>
            <w:tcBorders>
              <w:top w:val="single" w:sz="4" w:space="0" w:color="auto"/>
              <w:left w:val="single" w:sz="4" w:space="0" w:color="auto"/>
              <w:bottom w:val="single" w:sz="4" w:space="0" w:color="auto"/>
              <w:right w:val="single" w:sz="4" w:space="0" w:color="auto"/>
            </w:tcBorders>
            <w:hideMark/>
          </w:tcPr>
          <w:p w14:paraId="784F23E2"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F208054"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6CE7C74B" w14:textId="77777777" w:rsidR="00D05902" w:rsidRPr="009B053A" w:rsidRDefault="00D05902">
            <w:pPr>
              <w:pStyle w:val="TAC"/>
              <w:rPr>
                <w:rFonts w:cs="v4.2.0"/>
              </w:rPr>
            </w:pPr>
            <w:r w:rsidRPr="009B053A">
              <w:rPr>
                <w:rFonts w:cs="v4.2.0"/>
              </w:rPr>
              <w:t xml:space="preserve">-10 dBm </w:t>
            </w:r>
            <w:r w:rsidRPr="009B053A">
              <w:t>± (7+TT)</w:t>
            </w:r>
          </w:p>
        </w:tc>
      </w:tr>
      <w:tr w:rsidR="00D05902" w:rsidRPr="009B053A" w14:paraId="39E3AB19"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208DC764" w14:textId="77777777" w:rsidR="00D05902" w:rsidRPr="009B053A" w:rsidRDefault="00D05902">
            <w:pPr>
              <w:pStyle w:val="TAL"/>
            </w:pPr>
            <w:r w:rsidRPr="009B053A">
              <w:t>Test ID 1b</w:t>
            </w:r>
          </w:p>
        </w:tc>
        <w:tc>
          <w:tcPr>
            <w:tcW w:w="2672" w:type="dxa"/>
            <w:tcBorders>
              <w:top w:val="single" w:sz="4" w:space="0" w:color="auto"/>
              <w:left w:val="single" w:sz="4" w:space="0" w:color="auto"/>
              <w:bottom w:val="single" w:sz="4" w:space="0" w:color="auto"/>
              <w:right w:val="single" w:sz="4" w:space="0" w:color="auto"/>
            </w:tcBorders>
            <w:hideMark/>
          </w:tcPr>
          <w:p w14:paraId="7A271600"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883F390"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23B501" w14:textId="77777777" w:rsidR="00D05902" w:rsidRPr="009B053A" w:rsidRDefault="00D05902">
            <w:pPr>
              <w:pStyle w:val="TAC"/>
              <w:rPr>
                <w:rFonts w:cs="v4.2.0"/>
              </w:rPr>
            </w:pPr>
            <w:r w:rsidRPr="009B053A">
              <w:rPr>
                <w:rFonts w:cs="v4.2.0"/>
              </w:rPr>
              <w:t xml:space="preserve">15 dBm </w:t>
            </w:r>
            <w:r w:rsidRPr="009B053A">
              <w:t>± (6+TT)</w:t>
            </w:r>
          </w:p>
        </w:tc>
      </w:tr>
      <w:tr w:rsidR="00D05902" w:rsidRPr="009B053A" w14:paraId="2B25BC87"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E27BFB6" w14:textId="77777777" w:rsidR="00D05902" w:rsidRPr="009B053A" w:rsidRDefault="00D05902">
            <w:pPr>
              <w:pStyle w:val="TAL"/>
            </w:pPr>
            <w:r w:rsidRPr="009B053A">
              <w:t>Test ID 1c</w:t>
            </w:r>
          </w:p>
        </w:tc>
        <w:tc>
          <w:tcPr>
            <w:tcW w:w="2672" w:type="dxa"/>
            <w:tcBorders>
              <w:top w:val="single" w:sz="4" w:space="0" w:color="auto"/>
              <w:left w:val="single" w:sz="4" w:space="0" w:color="auto"/>
              <w:bottom w:val="single" w:sz="4" w:space="0" w:color="auto"/>
              <w:right w:val="single" w:sz="4" w:space="0" w:color="auto"/>
            </w:tcBorders>
            <w:hideMark/>
          </w:tcPr>
          <w:p w14:paraId="05F29CF6"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77C35F3"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32E880B" w14:textId="77777777" w:rsidR="00D05902" w:rsidRPr="009B053A" w:rsidRDefault="00D05902">
            <w:pPr>
              <w:pStyle w:val="TAC"/>
              <w:rPr>
                <w:rFonts w:cs="v4.2.0"/>
              </w:rPr>
            </w:pPr>
            <w:r w:rsidRPr="009B053A">
              <w:rPr>
                <w:rFonts w:cs="v4.2.0"/>
              </w:rPr>
              <w:t xml:space="preserve">17 dBm </w:t>
            </w:r>
            <w:r w:rsidRPr="009B053A">
              <w:t>± (5+TT)</w:t>
            </w:r>
          </w:p>
        </w:tc>
      </w:tr>
      <w:tr w:rsidR="00D05902" w:rsidRPr="009B053A" w14:paraId="0CC9DC74"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1BE592A" w14:textId="77777777" w:rsidR="00D05902" w:rsidRPr="009B053A" w:rsidRDefault="00D05902">
            <w:pPr>
              <w:pStyle w:val="TAL"/>
            </w:pPr>
            <w:r w:rsidRPr="009B053A">
              <w:t>Test ID 1d</w:t>
            </w:r>
          </w:p>
        </w:tc>
        <w:tc>
          <w:tcPr>
            <w:tcW w:w="2672" w:type="dxa"/>
            <w:tcBorders>
              <w:top w:val="single" w:sz="4" w:space="0" w:color="auto"/>
              <w:left w:val="single" w:sz="4" w:space="0" w:color="auto"/>
              <w:bottom w:val="single" w:sz="4" w:space="0" w:color="auto"/>
              <w:right w:val="single" w:sz="4" w:space="0" w:color="auto"/>
            </w:tcBorders>
            <w:hideMark/>
          </w:tcPr>
          <w:p w14:paraId="5E6F9418"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799155E0"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7986790" w14:textId="77777777" w:rsidR="00D05902" w:rsidRPr="009B053A" w:rsidRDefault="00D05902">
            <w:pPr>
              <w:pStyle w:val="TAC"/>
              <w:rPr>
                <w:rFonts w:cs="v4.2.0"/>
              </w:rPr>
            </w:pPr>
            <w:r w:rsidRPr="009B053A">
              <w:rPr>
                <w:rFonts w:cs="v4.2.0"/>
              </w:rPr>
              <w:t xml:space="preserve">20 dBm </w:t>
            </w:r>
            <w:r w:rsidRPr="009B053A">
              <w:t>+ (4+TT)/ - (6+TT)</w:t>
            </w:r>
          </w:p>
        </w:tc>
      </w:tr>
      <w:tr w:rsidR="00D05902" w:rsidRPr="009B053A" w14:paraId="60C821FE"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71AF926" w14:textId="77777777" w:rsidR="00D05902" w:rsidRPr="009B053A" w:rsidRDefault="00D05902">
            <w:pPr>
              <w:pStyle w:val="TAL"/>
            </w:pPr>
            <w:r w:rsidRPr="009B053A">
              <w:t>Test ID 1e</w:t>
            </w:r>
          </w:p>
        </w:tc>
        <w:tc>
          <w:tcPr>
            <w:tcW w:w="2672" w:type="dxa"/>
            <w:tcBorders>
              <w:top w:val="single" w:sz="4" w:space="0" w:color="auto"/>
              <w:left w:val="single" w:sz="4" w:space="0" w:color="auto"/>
              <w:bottom w:val="single" w:sz="4" w:space="0" w:color="auto"/>
              <w:right w:val="single" w:sz="4" w:space="0" w:color="auto"/>
            </w:tcBorders>
            <w:hideMark/>
          </w:tcPr>
          <w:p w14:paraId="20D50AB0"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807BA49"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4B824CC6" w14:textId="77777777" w:rsidR="00D05902" w:rsidRPr="009B053A" w:rsidRDefault="00D05902">
            <w:pPr>
              <w:pStyle w:val="TAC"/>
              <w:rPr>
                <w:rFonts w:cs="v4.2.0"/>
              </w:rPr>
            </w:pPr>
            <w:r w:rsidRPr="009B053A">
              <w:rPr>
                <w:rFonts w:cs="v4.2.0"/>
              </w:rPr>
              <w:t xml:space="preserve">21 dBm </w:t>
            </w:r>
            <w:r w:rsidRPr="009B053A">
              <w:t>+ (3+TT)/ - (5+TT)</w:t>
            </w:r>
          </w:p>
        </w:tc>
      </w:tr>
      <w:tr w:rsidR="00D05902" w:rsidRPr="009B053A" w14:paraId="4188AD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8CCF3D9" w14:textId="77777777" w:rsidR="00D05902" w:rsidRPr="009B053A" w:rsidRDefault="00D05902">
            <w:pPr>
              <w:pStyle w:val="TAL"/>
            </w:pPr>
            <w:r w:rsidRPr="009B053A">
              <w:t>Test ID 1f</w:t>
            </w:r>
          </w:p>
        </w:tc>
        <w:tc>
          <w:tcPr>
            <w:tcW w:w="2672" w:type="dxa"/>
            <w:tcBorders>
              <w:top w:val="single" w:sz="4" w:space="0" w:color="auto"/>
              <w:left w:val="single" w:sz="4" w:space="0" w:color="auto"/>
              <w:bottom w:val="single" w:sz="4" w:space="0" w:color="auto"/>
              <w:right w:val="single" w:sz="4" w:space="0" w:color="auto"/>
            </w:tcBorders>
            <w:hideMark/>
          </w:tcPr>
          <w:p w14:paraId="69B3BF38"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2FBBBD0F"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5050A9A3" w14:textId="77777777" w:rsidR="00D05902" w:rsidRPr="009B053A" w:rsidRDefault="00D05902">
            <w:pPr>
              <w:pStyle w:val="TAC"/>
              <w:rPr>
                <w:rFonts w:cs="v4.2.0"/>
              </w:rPr>
            </w:pPr>
            <w:r w:rsidRPr="009B053A">
              <w:t>22</w:t>
            </w:r>
            <w:r w:rsidRPr="009B053A">
              <w:rPr>
                <w:rFonts w:cs="v4.2.0"/>
              </w:rPr>
              <w:t xml:space="preserve"> dBm</w:t>
            </w:r>
            <w:r w:rsidRPr="009B053A">
              <w:t xml:space="preserve"> + (2+TT)/ - (5+TT)</w:t>
            </w:r>
          </w:p>
        </w:tc>
      </w:tr>
      <w:tr w:rsidR="00D05902" w:rsidRPr="009B053A" w14:paraId="5C592EA8" w14:textId="77777777" w:rsidTr="00D05902">
        <w:trPr>
          <w:jc w:val="center"/>
        </w:trPr>
        <w:tc>
          <w:tcPr>
            <w:tcW w:w="1875" w:type="dxa"/>
            <w:tcBorders>
              <w:top w:val="single" w:sz="4" w:space="0" w:color="auto"/>
              <w:left w:val="single" w:sz="4" w:space="0" w:color="auto"/>
              <w:bottom w:val="nil"/>
              <w:right w:val="single" w:sz="4" w:space="0" w:color="auto"/>
            </w:tcBorders>
            <w:vAlign w:val="center"/>
            <w:hideMark/>
          </w:tcPr>
          <w:p w14:paraId="3365A4F3" w14:textId="77777777" w:rsidR="00D05902" w:rsidRPr="009B053A" w:rsidRDefault="00D05902">
            <w:pPr>
              <w:pStyle w:val="TAL"/>
            </w:pPr>
            <w:r w:rsidRPr="009B053A">
              <w:t>Test ID 1g</w:t>
            </w:r>
          </w:p>
        </w:tc>
        <w:tc>
          <w:tcPr>
            <w:tcW w:w="2672" w:type="dxa"/>
            <w:tcBorders>
              <w:top w:val="single" w:sz="4" w:space="0" w:color="auto"/>
              <w:left w:val="single" w:sz="4" w:space="0" w:color="auto"/>
              <w:bottom w:val="nil"/>
              <w:right w:val="single" w:sz="4" w:space="0" w:color="auto"/>
            </w:tcBorders>
            <w:hideMark/>
          </w:tcPr>
          <w:p w14:paraId="5D75C455" w14:textId="77777777" w:rsidR="00D05902" w:rsidRPr="009B053A" w:rsidRDefault="00D05902">
            <w:pPr>
              <w:pStyle w:val="TAC"/>
              <w:rPr>
                <w:rFonts w:cs="v4.2.0"/>
              </w:rPr>
            </w:pPr>
            <w:r w:rsidRPr="009B053A">
              <w:rPr>
                <w:rFonts w:cs="v4.2.0"/>
              </w:rPr>
              <w:t>Not measured</w:t>
            </w:r>
          </w:p>
        </w:tc>
        <w:tc>
          <w:tcPr>
            <w:tcW w:w="2541" w:type="dxa"/>
            <w:tcBorders>
              <w:top w:val="single" w:sz="4" w:space="0" w:color="auto"/>
              <w:left w:val="single" w:sz="4" w:space="0" w:color="auto"/>
              <w:bottom w:val="single" w:sz="4" w:space="0" w:color="auto"/>
              <w:right w:val="single" w:sz="4" w:space="0" w:color="auto"/>
            </w:tcBorders>
            <w:hideMark/>
          </w:tcPr>
          <w:p w14:paraId="09F9EAB7" w14:textId="77777777" w:rsidR="00D05902" w:rsidRPr="009B053A" w:rsidRDefault="00D05902">
            <w:pPr>
              <w:pStyle w:val="TAC"/>
              <w:rPr>
                <w:rFonts w:cs="v4.2.0"/>
              </w:rPr>
            </w:pPr>
            <w:r w:rsidRPr="009B053A">
              <w:rPr>
                <w:rFonts w:cs="v4.2.0"/>
              </w:rPr>
              <w:t>23 dBm + (2+TT) / 17 dBm – (5+TT)</w:t>
            </w:r>
          </w:p>
        </w:tc>
        <w:tc>
          <w:tcPr>
            <w:tcW w:w="2541" w:type="dxa"/>
            <w:tcBorders>
              <w:top w:val="single" w:sz="4" w:space="0" w:color="auto"/>
              <w:left w:val="single" w:sz="4" w:space="0" w:color="auto"/>
              <w:bottom w:val="single" w:sz="4" w:space="0" w:color="auto"/>
              <w:right w:val="single" w:sz="4" w:space="0" w:color="auto"/>
            </w:tcBorders>
            <w:hideMark/>
          </w:tcPr>
          <w:p w14:paraId="53AE2F4B" w14:textId="77777777" w:rsidR="00D05902" w:rsidRPr="009B053A" w:rsidRDefault="00D05902">
            <w:pPr>
              <w:pStyle w:val="TAC"/>
              <w:rPr>
                <w:rFonts w:cs="v4.2.0"/>
              </w:rPr>
            </w:pPr>
            <w:r w:rsidRPr="009B053A">
              <w:rPr>
                <w:rFonts w:cs="v4.2.0"/>
              </w:rPr>
              <w:t>23 dBm + (2+TT) / 21.8 dBm - (5+TT)</w:t>
            </w:r>
          </w:p>
        </w:tc>
      </w:tr>
      <w:tr w:rsidR="00D05902" w:rsidRPr="009B053A" w14:paraId="482204AA" w14:textId="77777777" w:rsidTr="001D08BD">
        <w:trPr>
          <w:jc w:val="center"/>
        </w:trPr>
        <w:tc>
          <w:tcPr>
            <w:tcW w:w="1875" w:type="dxa"/>
            <w:tcBorders>
              <w:top w:val="single" w:sz="4" w:space="0" w:color="auto"/>
              <w:left w:val="single" w:sz="4" w:space="0" w:color="auto"/>
              <w:bottom w:val="dashSmallGap" w:sz="4" w:space="0" w:color="auto"/>
              <w:right w:val="single" w:sz="4" w:space="0" w:color="auto"/>
            </w:tcBorders>
            <w:vAlign w:val="center"/>
            <w:hideMark/>
          </w:tcPr>
          <w:p w14:paraId="645FB7C6" w14:textId="77777777" w:rsidR="00D05902" w:rsidRPr="009B053A" w:rsidRDefault="00D05902">
            <w:pPr>
              <w:pStyle w:val="TAL"/>
            </w:pPr>
            <w:r w:rsidRPr="009B053A">
              <w:t>Test ID 1h</w:t>
            </w:r>
          </w:p>
        </w:tc>
        <w:tc>
          <w:tcPr>
            <w:tcW w:w="2672" w:type="dxa"/>
            <w:tcBorders>
              <w:top w:val="single" w:sz="4" w:space="0" w:color="auto"/>
              <w:left w:val="single" w:sz="4" w:space="0" w:color="auto"/>
              <w:bottom w:val="dashSmallGap" w:sz="4" w:space="0" w:color="auto"/>
              <w:right w:val="single" w:sz="4" w:space="0" w:color="auto"/>
            </w:tcBorders>
            <w:hideMark/>
          </w:tcPr>
          <w:p w14:paraId="471A117A" w14:textId="69DD6F03" w:rsidR="00D05902" w:rsidRPr="009B053A" w:rsidRDefault="00D05902">
            <w:pPr>
              <w:pStyle w:val="TAC"/>
              <w:jc w:val="left"/>
              <w:rPr>
                <w:rFonts w:cs="v4.2.0"/>
              </w:rPr>
            </w:pPr>
            <w:r w:rsidRPr="009B053A">
              <w:t>Maximum output power with reduction as defined in Table 6.2.3A.1.5-1 of TS 36.521-1 [10]</w:t>
            </w:r>
            <w:r w:rsidR="001D08BD" w:rsidRPr="009B053A">
              <w:t xml:space="preserve"> for PC3 UE</w:t>
            </w:r>
          </w:p>
        </w:tc>
        <w:tc>
          <w:tcPr>
            <w:tcW w:w="2541" w:type="dxa"/>
            <w:tcBorders>
              <w:top w:val="single" w:sz="4" w:space="0" w:color="auto"/>
              <w:left w:val="single" w:sz="4" w:space="0" w:color="auto"/>
              <w:bottom w:val="dashSmallGap" w:sz="4" w:space="0" w:color="auto"/>
              <w:right w:val="single" w:sz="4" w:space="0" w:color="auto"/>
            </w:tcBorders>
            <w:hideMark/>
          </w:tcPr>
          <w:p w14:paraId="4E1D5A66"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dashSmallGap" w:sz="4" w:space="0" w:color="auto"/>
              <w:right w:val="single" w:sz="4" w:space="0" w:color="auto"/>
            </w:tcBorders>
            <w:hideMark/>
          </w:tcPr>
          <w:p w14:paraId="5721D62B" w14:textId="62E12E55" w:rsidR="00D05902" w:rsidRPr="009B053A" w:rsidRDefault="00D05902">
            <w:pPr>
              <w:pStyle w:val="TAC"/>
              <w:jc w:val="left"/>
              <w:rPr>
                <w:rFonts w:cs="v4.2.0"/>
              </w:rPr>
            </w:pPr>
            <w:r w:rsidRPr="009B053A">
              <w:t>Maximum output power with reduction as defined in Table 6.2.3A.1.5-1 of TS 36.521-1 [10]</w:t>
            </w:r>
            <w:r w:rsidR="001D08BD" w:rsidRPr="009B053A">
              <w:t xml:space="preserve"> for PC3 UE</w:t>
            </w:r>
          </w:p>
        </w:tc>
      </w:tr>
      <w:tr w:rsidR="001D08BD" w:rsidRPr="009B053A" w14:paraId="78774D63" w14:textId="77777777" w:rsidTr="001D08BD">
        <w:trPr>
          <w:jc w:val="center"/>
        </w:trPr>
        <w:tc>
          <w:tcPr>
            <w:tcW w:w="1875" w:type="dxa"/>
            <w:tcBorders>
              <w:top w:val="dashSmallGap" w:sz="4" w:space="0" w:color="auto"/>
              <w:left w:val="single" w:sz="4" w:space="0" w:color="auto"/>
              <w:bottom w:val="single" w:sz="4" w:space="0" w:color="auto"/>
              <w:right w:val="single" w:sz="4" w:space="0" w:color="auto"/>
            </w:tcBorders>
            <w:vAlign w:val="center"/>
          </w:tcPr>
          <w:p w14:paraId="683542D3" w14:textId="77777777" w:rsidR="001D08BD" w:rsidRPr="009B053A" w:rsidRDefault="001D08BD" w:rsidP="001D08BD">
            <w:pPr>
              <w:pStyle w:val="TAL"/>
            </w:pPr>
          </w:p>
        </w:tc>
        <w:tc>
          <w:tcPr>
            <w:tcW w:w="2672" w:type="dxa"/>
            <w:tcBorders>
              <w:top w:val="dashSmallGap" w:sz="4" w:space="0" w:color="auto"/>
              <w:left w:val="single" w:sz="4" w:space="0" w:color="auto"/>
              <w:bottom w:val="single" w:sz="4" w:space="0" w:color="auto"/>
              <w:right w:val="single" w:sz="4" w:space="0" w:color="auto"/>
            </w:tcBorders>
          </w:tcPr>
          <w:p w14:paraId="5E518632" w14:textId="55E28E24" w:rsidR="001D08BD" w:rsidRPr="009B053A" w:rsidRDefault="001D08BD" w:rsidP="001D08BD">
            <w:pPr>
              <w:pStyle w:val="TAC"/>
              <w:rPr>
                <w:rFonts w:cs="v4.2.0"/>
              </w:rPr>
            </w:pPr>
            <w:r w:rsidRPr="009B053A">
              <w:t>Maximum output power with reduction as defined in Table 6.2.3A.1_3.5-1 of TS 36.521-1 [10] for PC2 UE</w:t>
            </w:r>
          </w:p>
        </w:tc>
        <w:tc>
          <w:tcPr>
            <w:tcW w:w="2541" w:type="dxa"/>
            <w:tcBorders>
              <w:top w:val="dashSmallGap" w:sz="4" w:space="0" w:color="auto"/>
              <w:left w:val="single" w:sz="4" w:space="0" w:color="auto"/>
              <w:bottom w:val="single" w:sz="4" w:space="0" w:color="auto"/>
              <w:right w:val="single" w:sz="4" w:space="0" w:color="auto"/>
            </w:tcBorders>
          </w:tcPr>
          <w:p w14:paraId="78961B6E" w14:textId="77777777" w:rsidR="001D08BD" w:rsidRPr="009B053A" w:rsidRDefault="001D08BD" w:rsidP="001D08BD">
            <w:pPr>
              <w:pStyle w:val="TAC"/>
              <w:rPr>
                <w:rFonts w:cs="v4.2.0"/>
              </w:rPr>
            </w:pPr>
          </w:p>
        </w:tc>
        <w:tc>
          <w:tcPr>
            <w:tcW w:w="2541" w:type="dxa"/>
            <w:tcBorders>
              <w:top w:val="dashSmallGap" w:sz="4" w:space="0" w:color="auto"/>
              <w:left w:val="single" w:sz="4" w:space="0" w:color="auto"/>
              <w:bottom w:val="single" w:sz="4" w:space="0" w:color="auto"/>
              <w:right w:val="single" w:sz="4" w:space="0" w:color="auto"/>
            </w:tcBorders>
          </w:tcPr>
          <w:p w14:paraId="31A7410D" w14:textId="6F73EB9E" w:rsidR="001D08BD" w:rsidRPr="009B053A" w:rsidRDefault="001D08BD" w:rsidP="001D08BD">
            <w:pPr>
              <w:pStyle w:val="TAC"/>
              <w:rPr>
                <w:rFonts w:cs="v4.2.0"/>
              </w:rPr>
            </w:pPr>
            <w:r w:rsidRPr="009B053A">
              <w:t>Maximum output power with reduction as defined in Table 6.2.3A.1_3.5-1 of TS 36.521-1 [10] for PC2 UE</w:t>
            </w:r>
          </w:p>
        </w:tc>
      </w:tr>
      <w:tr w:rsidR="00D05902" w:rsidRPr="009B053A" w14:paraId="6E74A53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5C19CDD1" w14:textId="77777777" w:rsidR="00D05902" w:rsidRPr="009B053A" w:rsidRDefault="00D05902">
            <w:pPr>
              <w:pStyle w:val="TAL"/>
            </w:pPr>
            <w:r w:rsidRPr="009B053A">
              <w:t>Test ID 2a</w:t>
            </w:r>
          </w:p>
        </w:tc>
        <w:tc>
          <w:tcPr>
            <w:tcW w:w="2672" w:type="dxa"/>
            <w:tcBorders>
              <w:top w:val="single" w:sz="4" w:space="0" w:color="auto"/>
              <w:left w:val="single" w:sz="4" w:space="0" w:color="auto"/>
              <w:bottom w:val="single" w:sz="4" w:space="0" w:color="auto"/>
              <w:right w:val="single" w:sz="4" w:space="0" w:color="auto"/>
            </w:tcBorders>
            <w:hideMark/>
          </w:tcPr>
          <w:p w14:paraId="64F99F85" w14:textId="77777777" w:rsidR="00D05902" w:rsidRPr="009B053A" w:rsidRDefault="00D05902">
            <w:pPr>
              <w:pStyle w:val="TAC"/>
              <w:rPr>
                <w:rFonts w:cs="v4.2.0"/>
              </w:rPr>
            </w:pPr>
            <w:r w:rsidRPr="009B053A">
              <w:rPr>
                <w:rFonts w:cs="v4.2.0"/>
              </w:rPr>
              <w:t xml:space="preserve">-10 dBm </w:t>
            </w:r>
            <w:r w:rsidRPr="009B053A">
              <w:t>± (7+TT)</w:t>
            </w:r>
          </w:p>
        </w:tc>
        <w:tc>
          <w:tcPr>
            <w:tcW w:w="2541" w:type="dxa"/>
            <w:tcBorders>
              <w:top w:val="single" w:sz="4" w:space="0" w:color="auto"/>
              <w:left w:val="single" w:sz="4" w:space="0" w:color="auto"/>
              <w:bottom w:val="single" w:sz="4" w:space="0" w:color="auto"/>
              <w:right w:val="single" w:sz="4" w:space="0" w:color="auto"/>
            </w:tcBorders>
            <w:hideMark/>
          </w:tcPr>
          <w:p w14:paraId="57698DED"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0776AA6C" w14:textId="77777777" w:rsidR="00D05902" w:rsidRPr="009B053A" w:rsidRDefault="00D05902">
            <w:pPr>
              <w:pStyle w:val="TAC"/>
              <w:rPr>
                <w:rFonts w:cs="v4.2.0"/>
              </w:rPr>
            </w:pPr>
            <w:r w:rsidRPr="009B053A">
              <w:rPr>
                <w:rFonts w:cs="v4.2.0"/>
              </w:rPr>
              <w:t>Not measured</w:t>
            </w:r>
          </w:p>
        </w:tc>
      </w:tr>
      <w:tr w:rsidR="00D05902" w:rsidRPr="009B053A" w14:paraId="701A3E0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0BF3CAE3" w14:textId="77777777" w:rsidR="00D05902" w:rsidRPr="009B053A" w:rsidRDefault="00D05902">
            <w:pPr>
              <w:pStyle w:val="TAL"/>
            </w:pPr>
            <w:r w:rsidRPr="009B053A">
              <w:t>Test ID 2b</w:t>
            </w:r>
          </w:p>
        </w:tc>
        <w:tc>
          <w:tcPr>
            <w:tcW w:w="2672" w:type="dxa"/>
            <w:tcBorders>
              <w:top w:val="single" w:sz="4" w:space="0" w:color="auto"/>
              <w:left w:val="single" w:sz="4" w:space="0" w:color="auto"/>
              <w:bottom w:val="single" w:sz="4" w:space="0" w:color="auto"/>
              <w:right w:val="single" w:sz="4" w:space="0" w:color="auto"/>
            </w:tcBorders>
            <w:hideMark/>
          </w:tcPr>
          <w:p w14:paraId="22BB2315" w14:textId="77777777" w:rsidR="00D05902" w:rsidRPr="009B053A" w:rsidRDefault="00D05902">
            <w:pPr>
              <w:pStyle w:val="TAC"/>
              <w:rPr>
                <w:rFonts w:cs="v4.2.0"/>
              </w:rPr>
            </w:pPr>
            <w:r w:rsidRPr="009B053A">
              <w:rPr>
                <w:rFonts w:cs="v4.2.0"/>
              </w:rPr>
              <w:t xml:space="preserve">10 dBm </w:t>
            </w:r>
            <w:r w:rsidRPr="009B053A">
              <w:t>± (6+TT)</w:t>
            </w:r>
          </w:p>
        </w:tc>
        <w:tc>
          <w:tcPr>
            <w:tcW w:w="2541" w:type="dxa"/>
            <w:tcBorders>
              <w:top w:val="single" w:sz="4" w:space="0" w:color="auto"/>
              <w:left w:val="single" w:sz="4" w:space="0" w:color="auto"/>
              <w:bottom w:val="single" w:sz="4" w:space="0" w:color="auto"/>
              <w:right w:val="single" w:sz="4" w:space="0" w:color="auto"/>
            </w:tcBorders>
            <w:hideMark/>
          </w:tcPr>
          <w:p w14:paraId="003DB473"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A404EC2" w14:textId="77777777" w:rsidR="00D05902" w:rsidRPr="009B053A" w:rsidRDefault="00D05902">
            <w:pPr>
              <w:pStyle w:val="TAC"/>
              <w:rPr>
                <w:rFonts w:cs="v4.2.0"/>
              </w:rPr>
            </w:pPr>
            <w:r w:rsidRPr="009B053A">
              <w:rPr>
                <w:rFonts w:cs="v4.2.0"/>
              </w:rPr>
              <w:t>Not measured</w:t>
            </w:r>
          </w:p>
        </w:tc>
      </w:tr>
      <w:tr w:rsidR="00D05902" w:rsidRPr="009B053A" w14:paraId="6F95C77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39CB24DB" w14:textId="77777777" w:rsidR="00D05902" w:rsidRPr="009B053A" w:rsidRDefault="00D05902">
            <w:pPr>
              <w:pStyle w:val="TAL"/>
            </w:pPr>
            <w:r w:rsidRPr="009B053A">
              <w:t>Test ID 2c</w:t>
            </w:r>
          </w:p>
        </w:tc>
        <w:tc>
          <w:tcPr>
            <w:tcW w:w="2672" w:type="dxa"/>
            <w:tcBorders>
              <w:top w:val="single" w:sz="4" w:space="0" w:color="auto"/>
              <w:left w:val="single" w:sz="4" w:space="0" w:color="auto"/>
              <w:bottom w:val="single" w:sz="4" w:space="0" w:color="auto"/>
              <w:right w:val="single" w:sz="4" w:space="0" w:color="auto"/>
            </w:tcBorders>
            <w:hideMark/>
          </w:tcPr>
          <w:p w14:paraId="4151BEF3" w14:textId="77777777" w:rsidR="00D05902" w:rsidRPr="009B053A" w:rsidRDefault="00D05902">
            <w:pPr>
              <w:pStyle w:val="TAC"/>
              <w:rPr>
                <w:rFonts w:cs="v4.2.0"/>
              </w:rPr>
            </w:pPr>
            <w:r w:rsidRPr="009B053A">
              <w:rPr>
                <w:rFonts w:cs="v4.2.0"/>
              </w:rPr>
              <w:t>15 dBm</w:t>
            </w:r>
            <w:r w:rsidRPr="009B053A">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78173E80"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2EC5A69E" w14:textId="77777777" w:rsidR="00D05902" w:rsidRPr="009B053A" w:rsidRDefault="00D05902">
            <w:pPr>
              <w:pStyle w:val="TAC"/>
              <w:rPr>
                <w:rFonts w:cs="v4.2.0"/>
              </w:rPr>
            </w:pPr>
            <w:r w:rsidRPr="009B053A">
              <w:rPr>
                <w:rFonts w:cs="v4.2.0"/>
              </w:rPr>
              <w:t>Not measured</w:t>
            </w:r>
          </w:p>
        </w:tc>
      </w:tr>
      <w:tr w:rsidR="00D05902" w:rsidRPr="009B053A" w14:paraId="1D39B41A"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60116EA0" w14:textId="77777777" w:rsidR="00D05902" w:rsidRPr="009B053A" w:rsidRDefault="00D05902">
            <w:pPr>
              <w:pStyle w:val="TAL"/>
            </w:pPr>
            <w:r w:rsidRPr="009B053A">
              <w:t>Test ID 3a</w:t>
            </w:r>
          </w:p>
        </w:tc>
        <w:tc>
          <w:tcPr>
            <w:tcW w:w="2672" w:type="dxa"/>
            <w:tcBorders>
              <w:top w:val="single" w:sz="4" w:space="0" w:color="auto"/>
              <w:left w:val="single" w:sz="4" w:space="0" w:color="auto"/>
              <w:bottom w:val="single" w:sz="4" w:space="0" w:color="auto"/>
              <w:right w:val="single" w:sz="4" w:space="0" w:color="auto"/>
            </w:tcBorders>
            <w:hideMark/>
          </w:tcPr>
          <w:p w14:paraId="17CDE70A"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51252839" w14:textId="77777777" w:rsidR="00D05902" w:rsidRPr="009B053A" w:rsidRDefault="00D05902">
            <w:pPr>
              <w:pStyle w:val="TAC"/>
              <w:rPr>
                <w:rFonts w:cs="v4.2.0"/>
              </w:rPr>
            </w:pPr>
            <w:r w:rsidRPr="009B053A">
              <w:rPr>
                <w:rFonts w:cs="v4.2.0"/>
              </w:rPr>
              <w:t xml:space="preserve">-10 dBm </w:t>
            </w:r>
            <w:r w:rsidRPr="009B053A">
              <w:t>± (7+TT)</w:t>
            </w:r>
          </w:p>
        </w:tc>
        <w:tc>
          <w:tcPr>
            <w:tcW w:w="2541" w:type="dxa"/>
            <w:tcBorders>
              <w:top w:val="single" w:sz="4" w:space="0" w:color="auto"/>
              <w:left w:val="single" w:sz="4" w:space="0" w:color="auto"/>
              <w:bottom w:val="single" w:sz="4" w:space="0" w:color="auto"/>
              <w:right w:val="single" w:sz="4" w:space="0" w:color="auto"/>
            </w:tcBorders>
            <w:hideMark/>
          </w:tcPr>
          <w:p w14:paraId="1984F863" w14:textId="77777777" w:rsidR="00D05902" w:rsidRPr="009B053A" w:rsidRDefault="00D05902">
            <w:pPr>
              <w:pStyle w:val="TAC"/>
              <w:rPr>
                <w:rFonts w:cs="v4.2.0"/>
              </w:rPr>
            </w:pPr>
            <w:r w:rsidRPr="009B053A">
              <w:rPr>
                <w:rFonts w:cs="v4.2.0"/>
              </w:rPr>
              <w:t>Not measured</w:t>
            </w:r>
          </w:p>
        </w:tc>
      </w:tr>
      <w:tr w:rsidR="00D05902" w:rsidRPr="009B053A" w14:paraId="158A7A53"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49BEFD85" w14:textId="77777777" w:rsidR="00D05902" w:rsidRPr="009B053A" w:rsidRDefault="00D05902">
            <w:pPr>
              <w:pStyle w:val="TAL"/>
            </w:pPr>
            <w:r w:rsidRPr="009B053A">
              <w:t>Test ID 3b</w:t>
            </w:r>
          </w:p>
        </w:tc>
        <w:tc>
          <w:tcPr>
            <w:tcW w:w="2672" w:type="dxa"/>
            <w:tcBorders>
              <w:top w:val="single" w:sz="4" w:space="0" w:color="auto"/>
              <w:left w:val="single" w:sz="4" w:space="0" w:color="auto"/>
              <w:bottom w:val="single" w:sz="4" w:space="0" w:color="auto"/>
              <w:right w:val="single" w:sz="4" w:space="0" w:color="auto"/>
            </w:tcBorders>
            <w:hideMark/>
          </w:tcPr>
          <w:p w14:paraId="3F10BA5F"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FCAAD4B" w14:textId="77777777" w:rsidR="00D05902" w:rsidRPr="009B053A" w:rsidRDefault="00D05902">
            <w:pPr>
              <w:pStyle w:val="TAC"/>
              <w:rPr>
                <w:rFonts w:cs="v4.2.0"/>
              </w:rPr>
            </w:pPr>
            <w:r w:rsidRPr="009B053A">
              <w:rPr>
                <w:rFonts w:cs="v4.2.0"/>
              </w:rPr>
              <w:t xml:space="preserve">10 dBm </w:t>
            </w:r>
            <w:r w:rsidRPr="009B053A">
              <w:t>± (6+TT)</w:t>
            </w:r>
          </w:p>
        </w:tc>
        <w:tc>
          <w:tcPr>
            <w:tcW w:w="2541" w:type="dxa"/>
            <w:tcBorders>
              <w:top w:val="single" w:sz="4" w:space="0" w:color="auto"/>
              <w:left w:val="single" w:sz="4" w:space="0" w:color="auto"/>
              <w:bottom w:val="single" w:sz="4" w:space="0" w:color="auto"/>
              <w:right w:val="single" w:sz="4" w:space="0" w:color="auto"/>
            </w:tcBorders>
            <w:hideMark/>
          </w:tcPr>
          <w:p w14:paraId="1D670DD6" w14:textId="77777777" w:rsidR="00D05902" w:rsidRPr="009B053A" w:rsidRDefault="00D05902">
            <w:pPr>
              <w:pStyle w:val="TAC"/>
              <w:rPr>
                <w:rFonts w:cs="v4.2.0"/>
              </w:rPr>
            </w:pPr>
            <w:r w:rsidRPr="009B053A">
              <w:rPr>
                <w:rFonts w:cs="v4.2.0"/>
              </w:rPr>
              <w:t>Not measured</w:t>
            </w:r>
          </w:p>
        </w:tc>
      </w:tr>
      <w:tr w:rsidR="00D05902" w:rsidRPr="009B053A" w14:paraId="3ED4C19B" w14:textId="77777777" w:rsidTr="00D05902">
        <w:trPr>
          <w:jc w:val="center"/>
        </w:trPr>
        <w:tc>
          <w:tcPr>
            <w:tcW w:w="1875" w:type="dxa"/>
            <w:tcBorders>
              <w:top w:val="single" w:sz="4" w:space="0" w:color="auto"/>
              <w:left w:val="single" w:sz="4" w:space="0" w:color="auto"/>
              <w:bottom w:val="single" w:sz="4" w:space="0" w:color="auto"/>
              <w:right w:val="single" w:sz="4" w:space="0" w:color="auto"/>
            </w:tcBorders>
            <w:vAlign w:val="center"/>
            <w:hideMark/>
          </w:tcPr>
          <w:p w14:paraId="7C8382BD" w14:textId="77777777" w:rsidR="00D05902" w:rsidRPr="009B053A" w:rsidRDefault="00D05902">
            <w:pPr>
              <w:pStyle w:val="TAL"/>
            </w:pPr>
            <w:r w:rsidRPr="009B053A">
              <w:t>Test ID 3c</w:t>
            </w:r>
          </w:p>
        </w:tc>
        <w:tc>
          <w:tcPr>
            <w:tcW w:w="2672" w:type="dxa"/>
            <w:tcBorders>
              <w:top w:val="single" w:sz="4" w:space="0" w:color="auto"/>
              <w:left w:val="single" w:sz="4" w:space="0" w:color="auto"/>
              <w:bottom w:val="single" w:sz="4" w:space="0" w:color="auto"/>
              <w:right w:val="single" w:sz="4" w:space="0" w:color="auto"/>
            </w:tcBorders>
            <w:hideMark/>
          </w:tcPr>
          <w:p w14:paraId="5C3B7C87" w14:textId="77777777" w:rsidR="00D05902" w:rsidRPr="009B053A" w:rsidRDefault="00D05902">
            <w:pPr>
              <w:pStyle w:val="TAC"/>
              <w:rPr>
                <w:rFonts w:cs="v4.2.0"/>
              </w:rPr>
            </w:pPr>
            <w:r w:rsidRPr="009B053A">
              <w:rPr>
                <w:rFonts w:cs="v4.2.0"/>
              </w:rPr>
              <w:t>N/A</w:t>
            </w:r>
          </w:p>
        </w:tc>
        <w:tc>
          <w:tcPr>
            <w:tcW w:w="2541" w:type="dxa"/>
            <w:tcBorders>
              <w:top w:val="single" w:sz="4" w:space="0" w:color="auto"/>
              <w:left w:val="single" w:sz="4" w:space="0" w:color="auto"/>
              <w:bottom w:val="single" w:sz="4" w:space="0" w:color="auto"/>
              <w:right w:val="single" w:sz="4" w:space="0" w:color="auto"/>
            </w:tcBorders>
            <w:hideMark/>
          </w:tcPr>
          <w:p w14:paraId="71252839" w14:textId="77777777" w:rsidR="00D05902" w:rsidRPr="009B053A" w:rsidRDefault="00D05902">
            <w:pPr>
              <w:pStyle w:val="TAC"/>
              <w:rPr>
                <w:rFonts w:cs="v4.2.0"/>
              </w:rPr>
            </w:pPr>
            <w:r w:rsidRPr="009B053A">
              <w:rPr>
                <w:rFonts w:cs="v4.2.0"/>
              </w:rPr>
              <w:t>15 dBm</w:t>
            </w:r>
            <w:r w:rsidRPr="009B053A">
              <w:t xml:space="preserve"> ± (5+TT)</w:t>
            </w:r>
          </w:p>
        </w:tc>
        <w:tc>
          <w:tcPr>
            <w:tcW w:w="2541" w:type="dxa"/>
            <w:tcBorders>
              <w:top w:val="single" w:sz="4" w:space="0" w:color="auto"/>
              <w:left w:val="single" w:sz="4" w:space="0" w:color="auto"/>
              <w:bottom w:val="single" w:sz="4" w:space="0" w:color="auto"/>
              <w:right w:val="single" w:sz="4" w:space="0" w:color="auto"/>
            </w:tcBorders>
            <w:hideMark/>
          </w:tcPr>
          <w:p w14:paraId="3985031A" w14:textId="77777777" w:rsidR="00D05902" w:rsidRPr="009B053A" w:rsidRDefault="00D05902">
            <w:pPr>
              <w:pStyle w:val="TAC"/>
              <w:rPr>
                <w:rFonts w:cs="v4.2.0"/>
              </w:rPr>
            </w:pPr>
            <w:r w:rsidRPr="009B053A">
              <w:rPr>
                <w:rFonts w:cs="v4.2.0"/>
              </w:rPr>
              <w:t>Not measured</w:t>
            </w:r>
          </w:p>
        </w:tc>
      </w:tr>
      <w:tr w:rsidR="00D05902" w:rsidRPr="009B053A" w14:paraId="53A2FB10"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031423E4" w14:textId="77777777" w:rsidR="00D05902" w:rsidRPr="009B053A" w:rsidRDefault="00D05902">
            <w:pPr>
              <w:pStyle w:val="TAN"/>
            </w:pPr>
            <w:r w:rsidRPr="009B053A">
              <w:t>NOTE 1:</w:t>
            </w:r>
            <w:r w:rsidRPr="009B053A">
              <w:tab/>
              <w:t xml:space="preserve">In addition </w:t>
            </w:r>
            <w:r w:rsidRPr="009B053A">
              <w:rPr>
                <w:lang w:bidi="bn-IN"/>
              </w:rPr>
              <w:t>NOTE 2 in Table 6.2.2-1 in TS 36.101 [5] and/or NOTE 3 in Table 6.2.1-1 in TS 38.101-1 [2]</w:t>
            </w:r>
            <w:r w:rsidRPr="009B053A">
              <w:t xml:space="preserve"> shall apply to the tolerances.</w:t>
            </w:r>
          </w:p>
          <w:p w14:paraId="36B1875E" w14:textId="77777777" w:rsidR="00D05902" w:rsidRPr="009B053A" w:rsidRDefault="00D05902">
            <w:pPr>
              <w:pStyle w:val="TAN"/>
            </w:pPr>
            <w:r w:rsidRPr="009B053A">
              <w:t>NOTE 2:</w:t>
            </w:r>
            <w:r w:rsidRPr="009B053A">
              <w:tab/>
            </w:r>
            <w:r w:rsidRPr="009B053A">
              <w:rPr>
                <w:rFonts w:cs="Arial"/>
              </w:rPr>
              <w:t xml:space="preserve">TT for each frequency and channel bandwidth is specified in Table </w:t>
            </w:r>
            <w:r w:rsidRPr="009B053A">
              <w:t>6.2B.4.1.3_1.5-3</w:t>
            </w:r>
            <w:r w:rsidRPr="009B053A">
              <w:rPr>
                <w:rFonts w:cs="Arial"/>
              </w:rPr>
              <w:t xml:space="preserve"> and Table  </w:t>
            </w:r>
            <w:r w:rsidRPr="009B053A">
              <w:t>6.2B.4.1.3_1.5-4</w:t>
            </w:r>
            <w:r w:rsidRPr="009B053A">
              <w:rPr>
                <w:rFonts w:cs="Arial"/>
              </w:rPr>
              <w:t>.</w:t>
            </w:r>
          </w:p>
        </w:tc>
      </w:tr>
    </w:tbl>
    <w:p w14:paraId="2E868475" w14:textId="77777777" w:rsidR="00D05902" w:rsidRPr="009B053A" w:rsidRDefault="00D05902" w:rsidP="00D05902">
      <w:pPr>
        <w:rPr>
          <w:lang w:eastAsia="en-US"/>
        </w:rPr>
      </w:pPr>
    </w:p>
    <w:p w14:paraId="799448B4" w14:textId="77777777" w:rsidR="00D05902" w:rsidRPr="009B053A" w:rsidRDefault="00D05902" w:rsidP="00D05902">
      <w:r w:rsidRPr="009B053A">
        <w:t>For UE not supporting DPS, the output power measured shall not exceed the values specified in Table 6.2B.4.1.3_1.5-2.</w:t>
      </w:r>
    </w:p>
    <w:p w14:paraId="48B6172D" w14:textId="77777777" w:rsidR="00D05902" w:rsidRPr="009B053A" w:rsidRDefault="00D05902" w:rsidP="00D05902">
      <w:pPr>
        <w:pStyle w:val="TH"/>
        <w:rPr>
          <w:rFonts w:cs="v5.0.0"/>
        </w:rPr>
      </w:pPr>
      <w:r w:rsidRPr="009B053A">
        <w:t>Table 6.2B.4.1.3_1.5-2: P</w:t>
      </w:r>
      <w:r w:rsidRPr="009B053A">
        <w:rPr>
          <w:vertAlign w:val="subscript"/>
        </w:rPr>
        <w:t>CMAX</w:t>
      </w:r>
      <w:r w:rsidRPr="009B053A">
        <w:t xml:space="preserve"> configured UE output power for UE not supporting D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2677"/>
        <w:gridCol w:w="2537"/>
        <w:gridCol w:w="2537"/>
      </w:tblGrid>
      <w:tr w:rsidR="00D05902" w:rsidRPr="009B053A" w14:paraId="0C6E5ABB"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tcPr>
          <w:p w14:paraId="0CA407DF" w14:textId="77777777" w:rsidR="00D05902" w:rsidRPr="009B053A" w:rsidRDefault="00D05902" w:rsidP="006910BE">
            <w:pPr>
              <w:pStyle w:val="TAH"/>
              <w:rPr>
                <w:rFonts w:eastAsia="MS Mincho"/>
                <w:lang w:eastAsia="ja-JP"/>
              </w:rPr>
            </w:pPr>
          </w:p>
        </w:tc>
        <w:tc>
          <w:tcPr>
            <w:tcW w:w="2677" w:type="dxa"/>
            <w:tcBorders>
              <w:top w:val="single" w:sz="4" w:space="0" w:color="auto"/>
              <w:left w:val="single" w:sz="4" w:space="0" w:color="auto"/>
              <w:bottom w:val="single" w:sz="4" w:space="0" w:color="auto"/>
              <w:right w:val="single" w:sz="4" w:space="0" w:color="auto"/>
            </w:tcBorders>
            <w:hideMark/>
          </w:tcPr>
          <w:p w14:paraId="0BCEA66B" w14:textId="77777777" w:rsidR="00D05902" w:rsidRPr="009B053A" w:rsidRDefault="00D05902">
            <w:pPr>
              <w:pStyle w:val="TAH"/>
              <w:rPr>
                <w:rFonts w:eastAsiaTheme="minorEastAsia"/>
                <w:lang w:eastAsia="en-US"/>
              </w:rPr>
            </w:pPr>
            <w:r w:rsidRPr="009B053A">
              <w:t>E-UTRA CG</w:t>
            </w:r>
          </w:p>
        </w:tc>
        <w:tc>
          <w:tcPr>
            <w:tcW w:w="2537" w:type="dxa"/>
            <w:tcBorders>
              <w:top w:val="single" w:sz="4" w:space="0" w:color="auto"/>
              <w:left w:val="single" w:sz="4" w:space="0" w:color="auto"/>
              <w:bottom w:val="single" w:sz="4" w:space="0" w:color="auto"/>
              <w:right w:val="single" w:sz="4" w:space="0" w:color="auto"/>
            </w:tcBorders>
            <w:hideMark/>
          </w:tcPr>
          <w:p w14:paraId="11D31763" w14:textId="77777777" w:rsidR="00D05902" w:rsidRPr="009B053A" w:rsidRDefault="00D05902">
            <w:pPr>
              <w:pStyle w:val="TAH"/>
            </w:pPr>
            <w:r w:rsidRPr="009B053A">
              <w:t>NR CG</w:t>
            </w:r>
          </w:p>
        </w:tc>
        <w:tc>
          <w:tcPr>
            <w:tcW w:w="2537" w:type="dxa"/>
            <w:tcBorders>
              <w:top w:val="single" w:sz="4" w:space="0" w:color="auto"/>
              <w:left w:val="single" w:sz="4" w:space="0" w:color="auto"/>
              <w:bottom w:val="single" w:sz="4" w:space="0" w:color="auto"/>
              <w:right w:val="single" w:sz="4" w:space="0" w:color="auto"/>
            </w:tcBorders>
            <w:hideMark/>
          </w:tcPr>
          <w:p w14:paraId="6A34F380" w14:textId="77777777" w:rsidR="00D05902" w:rsidRPr="009B053A" w:rsidRDefault="00D05902">
            <w:pPr>
              <w:pStyle w:val="TAH"/>
            </w:pPr>
            <w:r w:rsidRPr="009B053A">
              <w:t>Total power measured over all E-UTRA and NR component carriers</w:t>
            </w:r>
          </w:p>
        </w:tc>
      </w:tr>
      <w:tr w:rsidR="00D05902" w:rsidRPr="009B053A" w14:paraId="6450D28A"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09B7AA0" w14:textId="77777777" w:rsidR="00D05902" w:rsidRPr="009B053A" w:rsidRDefault="00D05902">
            <w:pPr>
              <w:pStyle w:val="TAL"/>
            </w:pPr>
            <w:r w:rsidRPr="009B053A">
              <w:t>Test ID 1a</w:t>
            </w:r>
          </w:p>
        </w:tc>
        <w:tc>
          <w:tcPr>
            <w:tcW w:w="2677" w:type="dxa"/>
            <w:tcBorders>
              <w:top w:val="single" w:sz="4" w:space="0" w:color="auto"/>
              <w:left w:val="single" w:sz="4" w:space="0" w:color="auto"/>
              <w:bottom w:val="single" w:sz="4" w:space="0" w:color="auto"/>
              <w:right w:val="single" w:sz="4" w:space="0" w:color="auto"/>
            </w:tcBorders>
            <w:hideMark/>
          </w:tcPr>
          <w:p w14:paraId="67BBF290" w14:textId="77777777" w:rsidR="00D05902" w:rsidRPr="009B053A" w:rsidRDefault="00D05902">
            <w:pPr>
              <w:pStyle w:val="TAC"/>
              <w:rPr>
                <w:rFonts w:cs="v4.2.0"/>
              </w:rPr>
            </w:pPr>
            <w:r w:rsidRPr="009B053A">
              <w:rPr>
                <w:rFonts w:cs="v4.2.0"/>
              </w:rPr>
              <w:t xml:space="preserve">-10 dBm </w:t>
            </w:r>
            <w:r w:rsidRPr="009B053A">
              <w:t>± (7+TT)</w:t>
            </w:r>
          </w:p>
        </w:tc>
        <w:tc>
          <w:tcPr>
            <w:tcW w:w="2537" w:type="dxa"/>
            <w:tcBorders>
              <w:top w:val="single" w:sz="4" w:space="0" w:color="auto"/>
              <w:left w:val="single" w:sz="4" w:space="0" w:color="auto"/>
              <w:bottom w:val="single" w:sz="4" w:space="0" w:color="auto"/>
              <w:right w:val="single" w:sz="4" w:space="0" w:color="auto"/>
            </w:tcBorders>
            <w:hideMark/>
          </w:tcPr>
          <w:p w14:paraId="30555F1F" w14:textId="77777777" w:rsidR="00D05902" w:rsidRPr="009B053A" w:rsidRDefault="00D05902">
            <w:pPr>
              <w:pStyle w:val="TAC"/>
              <w:rPr>
                <w:rFonts w:cs="v4.2.0"/>
              </w:rPr>
            </w:pPr>
            <w:r w:rsidRPr="009B053A">
              <w:rPr>
                <w:rFonts w:cs="v4.2.0"/>
              </w:rPr>
              <w:t xml:space="preserve">-10 dBm </w:t>
            </w:r>
            <w:r w:rsidRPr="009B053A">
              <w:t>± (7+TT)</w:t>
            </w:r>
          </w:p>
        </w:tc>
        <w:tc>
          <w:tcPr>
            <w:tcW w:w="2537" w:type="dxa"/>
            <w:tcBorders>
              <w:top w:val="single" w:sz="4" w:space="0" w:color="auto"/>
              <w:left w:val="single" w:sz="4" w:space="0" w:color="auto"/>
              <w:bottom w:val="single" w:sz="4" w:space="0" w:color="auto"/>
              <w:right w:val="single" w:sz="4" w:space="0" w:color="auto"/>
            </w:tcBorders>
            <w:hideMark/>
          </w:tcPr>
          <w:p w14:paraId="562F0147" w14:textId="77777777" w:rsidR="00D05902" w:rsidRPr="009B053A" w:rsidRDefault="00D05902">
            <w:pPr>
              <w:pStyle w:val="TAC"/>
              <w:rPr>
                <w:rFonts w:cs="v4.2.0"/>
              </w:rPr>
            </w:pPr>
            <w:r w:rsidRPr="009B053A">
              <w:rPr>
                <w:rFonts w:cs="v4.2.0"/>
              </w:rPr>
              <w:t>Not measured</w:t>
            </w:r>
          </w:p>
        </w:tc>
      </w:tr>
      <w:tr w:rsidR="00D05902" w:rsidRPr="009B053A" w14:paraId="4DBD1B16"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BA9D87E" w14:textId="77777777" w:rsidR="00D05902" w:rsidRPr="009B053A" w:rsidRDefault="00D05902">
            <w:pPr>
              <w:pStyle w:val="TAL"/>
            </w:pPr>
            <w:r w:rsidRPr="009B053A">
              <w:t>Test ID 1b</w:t>
            </w:r>
          </w:p>
        </w:tc>
        <w:tc>
          <w:tcPr>
            <w:tcW w:w="2677" w:type="dxa"/>
            <w:tcBorders>
              <w:top w:val="single" w:sz="4" w:space="0" w:color="auto"/>
              <w:left w:val="single" w:sz="4" w:space="0" w:color="auto"/>
              <w:bottom w:val="single" w:sz="4" w:space="0" w:color="auto"/>
              <w:right w:val="single" w:sz="4" w:space="0" w:color="auto"/>
            </w:tcBorders>
            <w:hideMark/>
          </w:tcPr>
          <w:p w14:paraId="0DE323E2" w14:textId="77777777" w:rsidR="00D05902" w:rsidRPr="009B053A" w:rsidRDefault="00D05902">
            <w:pPr>
              <w:pStyle w:val="TAC"/>
              <w:rPr>
                <w:rFonts w:cs="v4.2.0"/>
              </w:rPr>
            </w:pPr>
            <w:r w:rsidRPr="009B053A">
              <w:rPr>
                <w:rFonts w:cs="v4.2.0"/>
              </w:rPr>
              <w:t xml:space="preserve">10 dBm </w:t>
            </w:r>
            <w:r w:rsidRPr="009B053A">
              <w:t>± (6+TT)</w:t>
            </w:r>
          </w:p>
        </w:tc>
        <w:tc>
          <w:tcPr>
            <w:tcW w:w="2537" w:type="dxa"/>
            <w:tcBorders>
              <w:top w:val="single" w:sz="4" w:space="0" w:color="auto"/>
              <w:left w:val="single" w:sz="4" w:space="0" w:color="auto"/>
              <w:bottom w:val="single" w:sz="4" w:space="0" w:color="auto"/>
              <w:right w:val="single" w:sz="4" w:space="0" w:color="auto"/>
            </w:tcBorders>
            <w:hideMark/>
          </w:tcPr>
          <w:p w14:paraId="5DE43ADD" w14:textId="77777777" w:rsidR="00D05902" w:rsidRPr="009B053A" w:rsidRDefault="00D05902">
            <w:pPr>
              <w:pStyle w:val="TAC"/>
              <w:rPr>
                <w:rFonts w:cs="v4.2.0"/>
              </w:rPr>
            </w:pPr>
            <w:r w:rsidRPr="009B053A">
              <w:rPr>
                <w:rFonts w:cs="v4.2.0"/>
              </w:rPr>
              <w:t xml:space="preserve">10 dBm </w:t>
            </w:r>
            <w:r w:rsidRPr="009B053A">
              <w:t>± (6+TT)</w:t>
            </w:r>
          </w:p>
        </w:tc>
        <w:tc>
          <w:tcPr>
            <w:tcW w:w="2537" w:type="dxa"/>
            <w:tcBorders>
              <w:top w:val="single" w:sz="4" w:space="0" w:color="auto"/>
              <w:left w:val="single" w:sz="4" w:space="0" w:color="auto"/>
              <w:bottom w:val="single" w:sz="4" w:space="0" w:color="auto"/>
              <w:right w:val="single" w:sz="4" w:space="0" w:color="auto"/>
            </w:tcBorders>
            <w:hideMark/>
          </w:tcPr>
          <w:p w14:paraId="17B31F1B" w14:textId="77777777" w:rsidR="00D05902" w:rsidRPr="009B053A" w:rsidRDefault="00D05902">
            <w:pPr>
              <w:pStyle w:val="TAC"/>
              <w:rPr>
                <w:rFonts w:cs="v4.2.0"/>
              </w:rPr>
            </w:pPr>
            <w:r w:rsidRPr="009B053A">
              <w:rPr>
                <w:rFonts w:cs="v4.2.0"/>
              </w:rPr>
              <w:t>Not measured</w:t>
            </w:r>
          </w:p>
        </w:tc>
      </w:tr>
      <w:tr w:rsidR="00D05902" w:rsidRPr="009B053A" w14:paraId="55DB309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AC4F162" w14:textId="77777777" w:rsidR="00D05902" w:rsidRPr="009B053A" w:rsidRDefault="00D05902">
            <w:pPr>
              <w:pStyle w:val="TAL"/>
            </w:pPr>
            <w:r w:rsidRPr="009B053A">
              <w:t>Test ID 1c</w:t>
            </w:r>
          </w:p>
        </w:tc>
        <w:tc>
          <w:tcPr>
            <w:tcW w:w="2677" w:type="dxa"/>
            <w:tcBorders>
              <w:top w:val="single" w:sz="4" w:space="0" w:color="auto"/>
              <w:left w:val="single" w:sz="4" w:space="0" w:color="auto"/>
              <w:bottom w:val="single" w:sz="4" w:space="0" w:color="auto"/>
              <w:right w:val="single" w:sz="4" w:space="0" w:color="auto"/>
            </w:tcBorders>
            <w:hideMark/>
          </w:tcPr>
          <w:p w14:paraId="206D2701" w14:textId="77777777" w:rsidR="00D05902" w:rsidRPr="009B053A" w:rsidRDefault="00D05902">
            <w:pPr>
              <w:pStyle w:val="TAC"/>
              <w:rPr>
                <w:rFonts w:cs="v4.2.0"/>
              </w:rPr>
            </w:pPr>
            <w:r w:rsidRPr="009B053A">
              <w:rPr>
                <w:rFonts w:cs="v4.2.0"/>
              </w:rPr>
              <w:t xml:space="preserve">15 dBm </w:t>
            </w:r>
            <w:r w:rsidRPr="009B053A">
              <w:t>± (5+TT)</w:t>
            </w:r>
          </w:p>
        </w:tc>
        <w:tc>
          <w:tcPr>
            <w:tcW w:w="2537" w:type="dxa"/>
            <w:tcBorders>
              <w:top w:val="single" w:sz="4" w:space="0" w:color="auto"/>
              <w:left w:val="single" w:sz="4" w:space="0" w:color="auto"/>
              <w:bottom w:val="single" w:sz="4" w:space="0" w:color="auto"/>
              <w:right w:val="single" w:sz="4" w:space="0" w:color="auto"/>
            </w:tcBorders>
            <w:hideMark/>
          </w:tcPr>
          <w:p w14:paraId="167E0225" w14:textId="77777777" w:rsidR="00D05902" w:rsidRPr="009B053A" w:rsidRDefault="00D05902">
            <w:pPr>
              <w:pStyle w:val="TAC"/>
              <w:rPr>
                <w:rFonts w:cs="v4.2.0"/>
              </w:rPr>
            </w:pPr>
            <w:r w:rsidRPr="009B053A">
              <w:rPr>
                <w:rFonts w:cs="v4.2.0"/>
              </w:rPr>
              <w:t xml:space="preserve">15 dBm </w:t>
            </w:r>
            <w:r w:rsidRPr="009B053A">
              <w:t>± (5+TT)</w:t>
            </w:r>
          </w:p>
        </w:tc>
        <w:tc>
          <w:tcPr>
            <w:tcW w:w="2537" w:type="dxa"/>
            <w:tcBorders>
              <w:top w:val="single" w:sz="4" w:space="0" w:color="auto"/>
              <w:left w:val="single" w:sz="4" w:space="0" w:color="auto"/>
              <w:bottom w:val="single" w:sz="4" w:space="0" w:color="auto"/>
              <w:right w:val="single" w:sz="4" w:space="0" w:color="auto"/>
            </w:tcBorders>
            <w:hideMark/>
          </w:tcPr>
          <w:p w14:paraId="7B25026E" w14:textId="77777777" w:rsidR="00D05902" w:rsidRPr="009B053A" w:rsidRDefault="00D05902">
            <w:pPr>
              <w:pStyle w:val="TAC"/>
              <w:rPr>
                <w:rFonts w:cs="v4.2.0"/>
              </w:rPr>
            </w:pPr>
            <w:r w:rsidRPr="009B053A">
              <w:rPr>
                <w:rFonts w:cs="v4.2.0"/>
              </w:rPr>
              <w:t>Not measured</w:t>
            </w:r>
          </w:p>
        </w:tc>
      </w:tr>
      <w:tr w:rsidR="00D05902" w:rsidRPr="009B053A" w14:paraId="68B4520C" w14:textId="77777777" w:rsidTr="001D08BD">
        <w:trPr>
          <w:jc w:val="center"/>
        </w:trPr>
        <w:tc>
          <w:tcPr>
            <w:tcW w:w="1878" w:type="dxa"/>
            <w:tcBorders>
              <w:top w:val="single" w:sz="4" w:space="0" w:color="auto"/>
              <w:left w:val="single" w:sz="4" w:space="0" w:color="auto"/>
              <w:bottom w:val="dashSmallGap" w:sz="4" w:space="0" w:color="auto"/>
              <w:right w:val="single" w:sz="4" w:space="0" w:color="auto"/>
            </w:tcBorders>
            <w:vAlign w:val="center"/>
            <w:hideMark/>
          </w:tcPr>
          <w:p w14:paraId="54E50493" w14:textId="77777777" w:rsidR="00D05902" w:rsidRPr="009B053A" w:rsidRDefault="00D05902">
            <w:pPr>
              <w:pStyle w:val="TAL"/>
            </w:pPr>
            <w:r w:rsidRPr="009B053A">
              <w:t>Test ID 1d</w:t>
            </w:r>
          </w:p>
        </w:tc>
        <w:tc>
          <w:tcPr>
            <w:tcW w:w="2677" w:type="dxa"/>
            <w:tcBorders>
              <w:top w:val="single" w:sz="4" w:space="0" w:color="auto"/>
              <w:left w:val="single" w:sz="4" w:space="0" w:color="auto"/>
              <w:bottom w:val="dashSmallGap" w:sz="4" w:space="0" w:color="auto"/>
              <w:right w:val="single" w:sz="4" w:space="0" w:color="auto"/>
            </w:tcBorders>
            <w:hideMark/>
          </w:tcPr>
          <w:p w14:paraId="70ED59CF" w14:textId="1768BA28" w:rsidR="00D05902" w:rsidRPr="009B053A" w:rsidRDefault="00D05902">
            <w:pPr>
              <w:pStyle w:val="TAC"/>
              <w:rPr>
                <w:rFonts w:cs="v4.2.0"/>
              </w:rPr>
            </w:pPr>
            <w:r w:rsidRPr="009B053A">
              <w:t>Maximum output power with reduction as defined in Table 6.2.3A.1.5-1 of TS 36.521-1 [10]</w:t>
            </w:r>
            <w:r w:rsidR="001D08BD" w:rsidRPr="009B053A">
              <w:t xml:space="preserve"> for PC3 UE</w:t>
            </w:r>
          </w:p>
        </w:tc>
        <w:tc>
          <w:tcPr>
            <w:tcW w:w="2537" w:type="dxa"/>
            <w:tcBorders>
              <w:top w:val="single" w:sz="4" w:space="0" w:color="auto"/>
              <w:left w:val="single" w:sz="4" w:space="0" w:color="auto"/>
              <w:bottom w:val="dashSmallGap" w:sz="4" w:space="0" w:color="auto"/>
              <w:right w:val="single" w:sz="4" w:space="0" w:color="auto"/>
            </w:tcBorders>
            <w:hideMark/>
          </w:tcPr>
          <w:p w14:paraId="5C9B554E" w14:textId="77777777" w:rsidR="00D05902" w:rsidRPr="009B053A" w:rsidRDefault="00D05902">
            <w:pPr>
              <w:pStyle w:val="TAC"/>
              <w:rPr>
                <w:rFonts w:cs="v4.2.0"/>
              </w:rPr>
            </w:pPr>
            <w:r w:rsidRPr="009B053A">
              <w:rPr>
                <w:rFonts w:cs="v4.2.0"/>
              </w:rPr>
              <w:t>N/A</w:t>
            </w:r>
          </w:p>
        </w:tc>
        <w:tc>
          <w:tcPr>
            <w:tcW w:w="2537" w:type="dxa"/>
            <w:tcBorders>
              <w:top w:val="single" w:sz="4" w:space="0" w:color="auto"/>
              <w:left w:val="single" w:sz="4" w:space="0" w:color="auto"/>
              <w:bottom w:val="dashSmallGap" w:sz="4" w:space="0" w:color="auto"/>
              <w:right w:val="single" w:sz="4" w:space="0" w:color="auto"/>
            </w:tcBorders>
            <w:hideMark/>
          </w:tcPr>
          <w:p w14:paraId="4E247BF5" w14:textId="77777777" w:rsidR="00D05902" w:rsidRPr="009B053A" w:rsidRDefault="00D05902">
            <w:pPr>
              <w:pStyle w:val="TAC"/>
              <w:rPr>
                <w:rFonts w:cs="v4.2.0"/>
              </w:rPr>
            </w:pPr>
            <w:r w:rsidRPr="009B053A">
              <w:rPr>
                <w:rFonts w:cs="v4.2.0"/>
              </w:rPr>
              <w:t>Not measured</w:t>
            </w:r>
          </w:p>
        </w:tc>
      </w:tr>
      <w:tr w:rsidR="001D08BD" w:rsidRPr="009B053A" w14:paraId="57E6E342" w14:textId="77777777" w:rsidTr="001D08BD">
        <w:trPr>
          <w:jc w:val="center"/>
        </w:trPr>
        <w:tc>
          <w:tcPr>
            <w:tcW w:w="1878" w:type="dxa"/>
            <w:tcBorders>
              <w:top w:val="dashSmallGap" w:sz="4" w:space="0" w:color="auto"/>
              <w:left w:val="single" w:sz="4" w:space="0" w:color="auto"/>
              <w:bottom w:val="single" w:sz="4" w:space="0" w:color="auto"/>
              <w:right w:val="single" w:sz="4" w:space="0" w:color="auto"/>
            </w:tcBorders>
            <w:vAlign w:val="center"/>
          </w:tcPr>
          <w:p w14:paraId="5C0DDB5C" w14:textId="77777777" w:rsidR="001D08BD" w:rsidRPr="009B053A" w:rsidRDefault="001D08BD" w:rsidP="001D08BD">
            <w:pPr>
              <w:pStyle w:val="TAL"/>
            </w:pPr>
          </w:p>
        </w:tc>
        <w:tc>
          <w:tcPr>
            <w:tcW w:w="2677" w:type="dxa"/>
            <w:tcBorders>
              <w:top w:val="dashSmallGap" w:sz="4" w:space="0" w:color="auto"/>
              <w:left w:val="single" w:sz="4" w:space="0" w:color="auto"/>
              <w:bottom w:val="single" w:sz="4" w:space="0" w:color="auto"/>
              <w:right w:val="single" w:sz="4" w:space="0" w:color="auto"/>
            </w:tcBorders>
          </w:tcPr>
          <w:p w14:paraId="1AA5516F" w14:textId="2001EC10" w:rsidR="001D08BD" w:rsidRPr="009B053A" w:rsidRDefault="001D08BD" w:rsidP="001D08BD">
            <w:pPr>
              <w:pStyle w:val="TAC"/>
              <w:rPr>
                <w:rFonts w:cs="v4.2.0"/>
              </w:rPr>
            </w:pPr>
            <w:r w:rsidRPr="009B053A">
              <w:t>Maximum output power with reduction as defined in Table 6.2.3A.1_3.5-1 of TS 36.521-1 [10] for PC2 UE</w:t>
            </w:r>
          </w:p>
        </w:tc>
        <w:tc>
          <w:tcPr>
            <w:tcW w:w="2537" w:type="dxa"/>
            <w:tcBorders>
              <w:top w:val="dashSmallGap" w:sz="4" w:space="0" w:color="auto"/>
              <w:left w:val="single" w:sz="4" w:space="0" w:color="auto"/>
              <w:bottom w:val="single" w:sz="4" w:space="0" w:color="auto"/>
              <w:right w:val="single" w:sz="4" w:space="0" w:color="auto"/>
            </w:tcBorders>
          </w:tcPr>
          <w:p w14:paraId="5331D036" w14:textId="77777777" w:rsidR="001D08BD" w:rsidRPr="009B053A" w:rsidRDefault="001D08BD" w:rsidP="001D08BD">
            <w:pPr>
              <w:pStyle w:val="TAC"/>
              <w:rPr>
                <w:rFonts w:cs="v4.2.0"/>
              </w:rPr>
            </w:pPr>
          </w:p>
        </w:tc>
        <w:tc>
          <w:tcPr>
            <w:tcW w:w="2537" w:type="dxa"/>
            <w:tcBorders>
              <w:top w:val="dashSmallGap" w:sz="4" w:space="0" w:color="auto"/>
              <w:left w:val="single" w:sz="4" w:space="0" w:color="auto"/>
              <w:bottom w:val="single" w:sz="4" w:space="0" w:color="auto"/>
              <w:right w:val="single" w:sz="4" w:space="0" w:color="auto"/>
            </w:tcBorders>
          </w:tcPr>
          <w:p w14:paraId="390D8CFF" w14:textId="77777777" w:rsidR="001D08BD" w:rsidRPr="009B053A" w:rsidRDefault="001D08BD" w:rsidP="001D08BD">
            <w:pPr>
              <w:pStyle w:val="TAC"/>
              <w:rPr>
                <w:rFonts w:cs="v4.2.0"/>
              </w:rPr>
            </w:pPr>
          </w:p>
        </w:tc>
      </w:tr>
      <w:tr w:rsidR="001D08BD" w:rsidRPr="009B053A" w14:paraId="20FF323E"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68BC93B6" w14:textId="77777777" w:rsidR="001D08BD" w:rsidRPr="009B053A" w:rsidRDefault="001D08BD" w:rsidP="001D08BD">
            <w:pPr>
              <w:pStyle w:val="TAL"/>
            </w:pPr>
            <w:r w:rsidRPr="009B053A">
              <w:t>Test ID 2a</w:t>
            </w:r>
          </w:p>
        </w:tc>
        <w:tc>
          <w:tcPr>
            <w:tcW w:w="2677" w:type="dxa"/>
            <w:tcBorders>
              <w:top w:val="single" w:sz="4" w:space="0" w:color="auto"/>
              <w:left w:val="single" w:sz="4" w:space="0" w:color="auto"/>
              <w:bottom w:val="single" w:sz="4" w:space="0" w:color="auto"/>
              <w:right w:val="single" w:sz="4" w:space="0" w:color="auto"/>
            </w:tcBorders>
            <w:hideMark/>
          </w:tcPr>
          <w:p w14:paraId="257BA8E7" w14:textId="77777777" w:rsidR="001D08BD" w:rsidRPr="009B053A" w:rsidRDefault="001D08BD" w:rsidP="001D08BD">
            <w:pPr>
              <w:pStyle w:val="TAC"/>
              <w:rPr>
                <w:rFonts w:cs="v4.2.0"/>
              </w:rPr>
            </w:pPr>
            <w:r w:rsidRPr="009B053A">
              <w:rPr>
                <w:rFonts w:cs="v4.2.0"/>
              </w:rPr>
              <w:t xml:space="preserve">-10 dBm </w:t>
            </w:r>
            <w:r w:rsidRPr="009B053A">
              <w:t>± (7+TT)</w:t>
            </w:r>
          </w:p>
        </w:tc>
        <w:tc>
          <w:tcPr>
            <w:tcW w:w="2537" w:type="dxa"/>
            <w:tcBorders>
              <w:top w:val="single" w:sz="4" w:space="0" w:color="auto"/>
              <w:left w:val="single" w:sz="4" w:space="0" w:color="auto"/>
              <w:bottom w:val="single" w:sz="4" w:space="0" w:color="auto"/>
              <w:right w:val="single" w:sz="4" w:space="0" w:color="auto"/>
            </w:tcBorders>
            <w:hideMark/>
          </w:tcPr>
          <w:p w14:paraId="140B5C18"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2D8C4B6" w14:textId="77777777" w:rsidR="001D08BD" w:rsidRPr="009B053A" w:rsidRDefault="001D08BD" w:rsidP="001D08BD">
            <w:pPr>
              <w:pStyle w:val="TAC"/>
              <w:rPr>
                <w:rFonts w:cs="v4.2.0"/>
              </w:rPr>
            </w:pPr>
            <w:r w:rsidRPr="009B053A">
              <w:rPr>
                <w:rFonts w:cs="v4.2.0"/>
              </w:rPr>
              <w:t>Not measured</w:t>
            </w:r>
          </w:p>
        </w:tc>
      </w:tr>
      <w:tr w:rsidR="001D08BD" w:rsidRPr="009B053A" w14:paraId="5B6F68D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793729DF" w14:textId="77777777" w:rsidR="001D08BD" w:rsidRPr="009B053A" w:rsidRDefault="001D08BD" w:rsidP="001D08BD">
            <w:pPr>
              <w:pStyle w:val="TAL"/>
            </w:pPr>
            <w:r w:rsidRPr="009B053A">
              <w:t>Test ID 2b</w:t>
            </w:r>
          </w:p>
        </w:tc>
        <w:tc>
          <w:tcPr>
            <w:tcW w:w="2677" w:type="dxa"/>
            <w:tcBorders>
              <w:top w:val="single" w:sz="4" w:space="0" w:color="auto"/>
              <w:left w:val="single" w:sz="4" w:space="0" w:color="auto"/>
              <w:bottom w:val="single" w:sz="4" w:space="0" w:color="auto"/>
              <w:right w:val="single" w:sz="4" w:space="0" w:color="auto"/>
            </w:tcBorders>
            <w:hideMark/>
          </w:tcPr>
          <w:p w14:paraId="544E3670" w14:textId="77777777" w:rsidR="001D08BD" w:rsidRPr="009B053A" w:rsidRDefault="001D08BD" w:rsidP="001D08BD">
            <w:pPr>
              <w:pStyle w:val="TAC"/>
              <w:rPr>
                <w:rFonts w:cs="v4.2.0"/>
              </w:rPr>
            </w:pPr>
            <w:r w:rsidRPr="009B053A">
              <w:rPr>
                <w:rFonts w:cs="v4.2.0"/>
              </w:rPr>
              <w:t xml:space="preserve">10 dBm </w:t>
            </w:r>
            <w:r w:rsidRPr="009B053A">
              <w:t>± (6+TT)</w:t>
            </w:r>
          </w:p>
        </w:tc>
        <w:tc>
          <w:tcPr>
            <w:tcW w:w="2537" w:type="dxa"/>
            <w:tcBorders>
              <w:top w:val="single" w:sz="4" w:space="0" w:color="auto"/>
              <w:left w:val="single" w:sz="4" w:space="0" w:color="auto"/>
              <w:bottom w:val="single" w:sz="4" w:space="0" w:color="auto"/>
              <w:right w:val="single" w:sz="4" w:space="0" w:color="auto"/>
            </w:tcBorders>
            <w:hideMark/>
          </w:tcPr>
          <w:p w14:paraId="578B4C37"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5F7B88B" w14:textId="77777777" w:rsidR="001D08BD" w:rsidRPr="009B053A" w:rsidRDefault="001D08BD" w:rsidP="001D08BD">
            <w:pPr>
              <w:pStyle w:val="TAC"/>
              <w:rPr>
                <w:rFonts w:cs="v4.2.0"/>
              </w:rPr>
            </w:pPr>
            <w:r w:rsidRPr="009B053A">
              <w:rPr>
                <w:rFonts w:cs="v4.2.0"/>
              </w:rPr>
              <w:t>Not measured</w:t>
            </w:r>
          </w:p>
        </w:tc>
      </w:tr>
      <w:tr w:rsidR="001D08BD" w:rsidRPr="009B053A" w14:paraId="21538190"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5C14D5DE" w14:textId="77777777" w:rsidR="001D08BD" w:rsidRPr="009B053A" w:rsidRDefault="001D08BD" w:rsidP="001D08BD">
            <w:pPr>
              <w:pStyle w:val="TAL"/>
            </w:pPr>
            <w:r w:rsidRPr="009B053A">
              <w:t>Test ID 2c</w:t>
            </w:r>
          </w:p>
        </w:tc>
        <w:tc>
          <w:tcPr>
            <w:tcW w:w="2677" w:type="dxa"/>
            <w:tcBorders>
              <w:top w:val="single" w:sz="4" w:space="0" w:color="auto"/>
              <w:left w:val="single" w:sz="4" w:space="0" w:color="auto"/>
              <w:bottom w:val="single" w:sz="4" w:space="0" w:color="auto"/>
              <w:right w:val="single" w:sz="4" w:space="0" w:color="auto"/>
            </w:tcBorders>
            <w:hideMark/>
          </w:tcPr>
          <w:p w14:paraId="265D8B7A" w14:textId="77777777" w:rsidR="001D08BD" w:rsidRPr="009B053A" w:rsidRDefault="001D08BD" w:rsidP="001D08BD">
            <w:pPr>
              <w:pStyle w:val="TAC"/>
              <w:rPr>
                <w:rFonts w:cs="v4.2.0"/>
              </w:rPr>
            </w:pPr>
            <w:r w:rsidRPr="009B053A">
              <w:rPr>
                <w:rFonts w:cs="v4.2.0"/>
              </w:rPr>
              <w:t>15 dBm</w:t>
            </w:r>
            <w:r w:rsidRPr="009B053A">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6DBC9B63"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77A21D85" w14:textId="77777777" w:rsidR="001D08BD" w:rsidRPr="009B053A" w:rsidRDefault="001D08BD" w:rsidP="001D08BD">
            <w:pPr>
              <w:pStyle w:val="TAC"/>
              <w:rPr>
                <w:rFonts w:cs="v4.2.0"/>
              </w:rPr>
            </w:pPr>
            <w:r w:rsidRPr="009B053A">
              <w:rPr>
                <w:rFonts w:cs="v4.2.0"/>
              </w:rPr>
              <w:t>Not measured</w:t>
            </w:r>
          </w:p>
        </w:tc>
      </w:tr>
      <w:tr w:rsidR="001D08BD" w:rsidRPr="009B053A" w14:paraId="70F523F7"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1B9E29BC" w14:textId="77777777" w:rsidR="001D08BD" w:rsidRPr="009B053A" w:rsidRDefault="001D08BD" w:rsidP="001D08BD">
            <w:pPr>
              <w:pStyle w:val="TAL"/>
            </w:pPr>
            <w:r w:rsidRPr="009B053A">
              <w:t>Test ID 3a</w:t>
            </w:r>
          </w:p>
        </w:tc>
        <w:tc>
          <w:tcPr>
            <w:tcW w:w="2677" w:type="dxa"/>
            <w:tcBorders>
              <w:top w:val="single" w:sz="4" w:space="0" w:color="auto"/>
              <w:left w:val="single" w:sz="4" w:space="0" w:color="auto"/>
              <w:bottom w:val="single" w:sz="4" w:space="0" w:color="auto"/>
              <w:right w:val="single" w:sz="4" w:space="0" w:color="auto"/>
            </w:tcBorders>
            <w:hideMark/>
          </w:tcPr>
          <w:p w14:paraId="1DB3E286"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905DE43" w14:textId="77777777" w:rsidR="001D08BD" w:rsidRPr="009B053A" w:rsidRDefault="001D08BD" w:rsidP="001D08BD">
            <w:pPr>
              <w:pStyle w:val="TAC"/>
              <w:rPr>
                <w:rFonts w:cs="v4.2.0"/>
              </w:rPr>
            </w:pPr>
            <w:r w:rsidRPr="009B053A">
              <w:rPr>
                <w:rFonts w:cs="v4.2.0"/>
              </w:rPr>
              <w:t xml:space="preserve">-10 dBm </w:t>
            </w:r>
            <w:r w:rsidRPr="009B053A">
              <w:t>± (7+TT)</w:t>
            </w:r>
          </w:p>
        </w:tc>
        <w:tc>
          <w:tcPr>
            <w:tcW w:w="2537" w:type="dxa"/>
            <w:tcBorders>
              <w:top w:val="single" w:sz="4" w:space="0" w:color="auto"/>
              <w:left w:val="single" w:sz="4" w:space="0" w:color="auto"/>
              <w:bottom w:val="single" w:sz="4" w:space="0" w:color="auto"/>
              <w:right w:val="single" w:sz="4" w:space="0" w:color="auto"/>
            </w:tcBorders>
            <w:hideMark/>
          </w:tcPr>
          <w:p w14:paraId="112C70EE" w14:textId="77777777" w:rsidR="001D08BD" w:rsidRPr="009B053A" w:rsidRDefault="001D08BD" w:rsidP="001D08BD">
            <w:pPr>
              <w:pStyle w:val="TAC"/>
              <w:rPr>
                <w:rFonts w:cs="v4.2.0"/>
              </w:rPr>
            </w:pPr>
            <w:r w:rsidRPr="009B053A">
              <w:rPr>
                <w:rFonts w:cs="v4.2.0"/>
              </w:rPr>
              <w:t>Not measured</w:t>
            </w:r>
          </w:p>
        </w:tc>
      </w:tr>
      <w:tr w:rsidR="001D08BD" w:rsidRPr="009B053A" w14:paraId="7506F2AF"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07719BD7" w14:textId="77777777" w:rsidR="001D08BD" w:rsidRPr="009B053A" w:rsidRDefault="001D08BD" w:rsidP="001D08BD">
            <w:pPr>
              <w:pStyle w:val="TAL"/>
            </w:pPr>
            <w:r w:rsidRPr="009B053A">
              <w:t>Test ID 3b</w:t>
            </w:r>
          </w:p>
        </w:tc>
        <w:tc>
          <w:tcPr>
            <w:tcW w:w="2677" w:type="dxa"/>
            <w:tcBorders>
              <w:top w:val="single" w:sz="4" w:space="0" w:color="auto"/>
              <w:left w:val="single" w:sz="4" w:space="0" w:color="auto"/>
              <w:bottom w:val="single" w:sz="4" w:space="0" w:color="auto"/>
              <w:right w:val="single" w:sz="4" w:space="0" w:color="auto"/>
            </w:tcBorders>
            <w:hideMark/>
          </w:tcPr>
          <w:p w14:paraId="2C744A2B"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044E1CE8" w14:textId="77777777" w:rsidR="001D08BD" w:rsidRPr="009B053A" w:rsidRDefault="001D08BD" w:rsidP="001D08BD">
            <w:pPr>
              <w:pStyle w:val="TAC"/>
              <w:rPr>
                <w:rFonts w:cs="v4.2.0"/>
              </w:rPr>
            </w:pPr>
            <w:r w:rsidRPr="009B053A">
              <w:rPr>
                <w:rFonts w:cs="v4.2.0"/>
              </w:rPr>
              <w:t xml:space="preserve">10 dBm </w:t>
            </w:r>
            <w:r w:rsidRPr="009B053A">
              <w:t>± (6+TT)</w:t>
            </w:r>
          </w:p>
        </w:tc>
        <w:tc>
          <w:tcPr>
            <w:tcW w:w="2537" w:type="dxa"/>
            <w:tcBorders>
              <w:top w:val="single" w:sz="4" w:space="0" w:color="auto"/>
              <w:left w:val="single" w:sz="4" w:space="0" w:color="auto"/>
              <w:bottom w:val="single" w:sz="4" w:space="0" w:color="auto"/>
              <w:right w:val="single" w:sz="4" w:space="0" w:color="auto"/>
            </w:tcBorders>
            <w:hideMark/>
          </w:tcPr>
          <w:p w14:paraId="43B7961F" w14:textId="77777777" w:rsidR="001D08BD" w:rsidRPr="009B053A" w:rsidRDefault="001D08BD" w:rsidP="001D08BD">
            <w:pPr>
              <w:pStyle w:val="TAC"/>
              <w:rPr>
                <w:rFonts w:cs="v4.2.0"/>
              </w:rPr>
            </w:pPr>
            <w:r w:rsidRPr="009B053A">
              <w:rPr>
                <w:rFonts w:cs="v4.2.0"/>
              </w:rPr>
              <w:t>Not measured</w:t>
            </w:r>
          </w:p>
        </w:tc>
      </w:tr>
      <w:tr w:rsidR="001D08BD" w:rsidRPr="009B053A" w14:paraId="2C255A49" w14:textId="77777777" w:rsidTr="00D05902">
        <w:trPr>
          <w:jc w:val="center"/>
        </w:trPr>
        <w:tc>
          <w:tcPr>
            <w:tcW w:w="1878" w:type="dxa"/>
            <w:tcBorders>
              <w:top w:val="single" w:sz="4" w:space="0" w:color="auto"/>
              <w:left w:val="single" w:sz="4" w:space="0" w:color="auto"/>
              <w:bottom w:val="single" w:sz="4" w:space="0" w:color="auto"/>
              <w:right w:val="single" w:sz="4" w:space="0" w:color="auto"/>
            </w:tcBorders>
            <w:vAlign w:val="center"/>
            <w:hideMark/>
          </w:tcPr>
          <w:p w14:paraId="26991218" w14:textId="77777777" w:rsidR="001D08BD" w:rsidRPr="009B053A" w:rsidRDefault="001D08BD" w:rsidP="001D08BD">
            <w:pPr>
              <w:pStyle w:val="TAL"/>
            </w:pPr>
            <w:r w:rsidRPr="009B053A">
              <w:t>Test ID 3c</w:t>
            </w:r>
          </w:p>
        </w:tc>
        <w:tc>
          <w:tcPr>
            <w:tcW w:w="2677" w:type="dxa"/>
            <w:tcBorders>
              <w:top w:val="single" w:sz="4" w:space="0" w:color="auto"/>
              <w:left w:val="single" w:sz="4" w:space="0" w:color="auto"/>
              <w:bottom w:val="single" w:sz="4" w:space="0" w:color="auto"/>
              <w:right w:val="single" w:sz="4" w:space="0" w:color="auto"/>
            </w:tcBorders>
            <w:hideMark/>
          </w:tcPr>
          <w:p w14:paraId="5957F98F" w14:textId="77777777" w:rsidR="001D08BD" w:rsidRPr="009B053A" w:rsidRDefault="001D08BD" w:rsidP="001D08BD">
            <w:pPr>
              <w:pStyle w:val="TAC"/>
              <w:rPr>
                <w:rFonts w:cs="v4.2.0"/>
              </w:rPr>
            </w:pPr>
            <w:r w:rsidRPr="009B053A">
              <w:rPr>
                <w:rFonts w:cs="v4.2.0"/>
              </w:rPr>
              <w:t>N/A</w:t>
            </w:r>
          </w:p>
        </w:tc>
        <w:tc>
          <w:tcPr>
            <w:tcW w:w="2537" w:type="dxa"/>
            <w:tcBorders>
              <w:top w:val="single" w:sz="4" w:space="0" w:color="auto"/>
              <w:left w:val="single" w:sz="4" w:space="0" w:color="auto"/>
              <w:bottom w:val="single" w:sz="4" w:space="0" w:color="auto"/>
              <w:right w:val="single" w:sz="4" w:space="0" w:color="auto"/>
            </w:tcBorders>
            <w:hideMark/>
          </w:tcPr>
          <w:p w14:paraId="1F0DD0CC" w14:textId="77777777" w:rsidR="001D08BD" w:rsidRPr="009B053A" w:rsidRDefault="001D08BD" w:rsidP="001D08BD">
            <w:pPr>
              <w:pStyle w:val="TAC"/>
              <w:rPr>
                <w:rFonts w:cs="v4.2.0"/>
              </w:rPr>
            </w:pPr>
            <w:r w:rsidRPr="009B053A">
              <w:rPr>
                <w:rFonts w:cs="v4.2.0"/>
              </w:rPr>
              <w:t>15 dBm</w:t>
            </w:r>
            <w:r w:rsidRPr="009B053A">
              <w:t xml:space="preserve"> ± (5+TT)</w:t>
            </w:r>
          </w:p>
        </w:tc>
        <w:tc>
          <w:tcPr>
            <w:tcW w:w="2537" w:type="dxa"/>
            <w:tcBorders>
              <w:top w:val="single" w:sz="4" w:space="0" w:color="auto"/>
              <w:left w:val="single" w:sz="4" w:space="0" w:color="auto"/>
              <w:bottom w:val="single" w:sz="4" w:space="0" w:color="auto"/>
              <w:right w:val="single" w:sz="4" w:space="0" w:color="auto"/>
            </w:tcBorders>
            <w:hideMark/>
          </w:tcPr>
          <w:p w14:paraId="700FE086" w14:textId="77777777" w:rsidR="001D08BD" w:rsidRPr="009B053A" w:rsidRDefault="001D08BD" w:rsidP="001D08BD">
            <w:pPr>
              <w:pStyle w:val="TAC"/>
              <w:rPr>
                <w:rFonts w:cs="v4.2.0"/>
              </w:rPr>
            </w:pPr>
            <w:r w:rsidRPr="009B053A">
              <w:rPr>
                <w:rFonts w:cs="v4.2.0"/>
              </w:rPr>
              <w:t>Not measured</w:t>
            </w:r>
          </w:p>
        </w:tc>
      </w:tr>
      <w:tr w:rsidR="001D08BD" w:rsidRPr="009B053A" w14:paraId="51ABDC08" w14:textId="77777777" w:rsidTr="00D05902">
        <w:trPr>
          <w:jc w:val="center"/>
        </w:trPr>
        <w:tc>
          <w:tcPr>
            <w:tcW w:w="9629" w:type="dxa"/>
            <w:gridSpan w:val="4"/>
            <w:tcBorders>
              <w:top w:val="single" w:sz="4" w:space="0" w:color="auto"/>
              <w:left w:val="single" w:sz="4" w:space="0" w:color="auto"/>
              <w:bottom w:val="single" w:sz="4" w:space="0" w:color="auto"/>
              <w:right w:val="single" w:sz="4" w:space="0" w:color="auto"/>
            </w:tcBorders>
            <w:vAlign w:val="center"/>
            <w:hideMark/>
          </w:tcPr>
          <w:p w14:paraId="300561AF" w14:textId="77777777" w:rsidR="001D08BD" w:rsidRPr="009B053A" w:rsidRDefault="001D08BD" w:rsidP="001D08BD">
            <w:pPr>
              <w:pStyle w:val="TAN"/>
            </w:pPr>
            <w:r w:rsidRPr="009B053A">
              <w:t>NOTE 1:</w:t>
            </w:r>
            <w:r w:rsidRPr="009B053A">
              <w:tab/>
              <w:t xml:space="preserve">In addition </w:t>
            </w:r>
            <w:r w:rsidRPr="009B053A">
              <w:rPr>
                <w:lang w:bidi="bn-IN"/>
              </w:rPr>
              <w:t>NOTE 2 in Table 6.2.2A-1 in TS 36.101 [5] and/or NOTE 3 in Table 6.2.1-1 in TS 38.101-1 [2]</w:t>
            </w:r>
            <w:r w:rsidRPr="009B053A">
              <w:t xml:space="preserve"> shall apply to the tolerances.</w:t>
            </w:r>
          </w:p>
          <w:p w14:paraId="59815522" w14:textId="77777777" w:rsidR="001D08BD" w:rsidRPr="009B053A" w:rsidRDefault="001D08BD" w:rsidP="001D08BD">
            <w:pPr>
              <w:pStyle w:val="TAN"/>
            </w:pPr>
            <w:r w:rsidRPr="009B053A">
              <w:t>NOTE 2:</w:t>
            </w:r>
            <w:r w:rsidRPr="009B053A">
              <w:tab/>
            </w:r>
            <w:r w:rsidRPr="009B053A">
              <w:rPr>
                <w:rFonts w:cs="Arial"/>
              </w:rPr>
              <w:t xml:space="preserve">TT for each frequency and channel bandwidth is specified in Table  </w:t>
            </w:r>
            <w:r w:rsidRPr="009B053A">
              <w:t>6.2B.4.1.3_1.5-3 and Table 6.2B.4.1.3_1.5-4</w:t>
            </w:r>
            <w:r w:rsidRPr="009B053A">
              <w:rPr>
                <w:rFonts w:cs="Arial"/>
              </w:rPr>
              <w:t>.</w:t>
            </w:r>
          </w:p>
        </w:tc>
      </w:tr>
    </w:tbl>
    <w:p w14:paraId="49250136" w14:textId="77777777" w:rsidR="00D05902" w:rsidRPr="009B053A" w:rsidRDefault="00D05902" w:rsidP="00D05902">
      <w:pPr>
        <w:rPr>
          <w:rFonts w:eastAsia="MS Mincho"/>
          <w:lang w:eastAsia="ja-JP"/>
        </w:rPr>
      </w:pPr>
    </w:p>
    <w:p w14:paraId="2BAC5A72" w14:textId="77777777" w:rsidR="00D05902" w:rsidRPr="009B053A" w:rsidRDefault="00D05902" w:rsidP="00D05902">
      <w:pPr>
        <w:pStyle w:val="TH"/>
        <w:rPr>
          <w:rFonts w:eastAsiaTheme="minorEastAsia"/>
          <w:lang w:eastAsia="en-US"/>
        </w:rPr>
      </w:pPr>
      <w:r w:rsidRPr="009B053A">
        <w:t>Table 6.2B.4.1.3_1.5-3: Test Tolerance for UE maximum output power (Separate measurements over E-UTRA and NR C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9"/>
        <w:gridCol w:w="2254"/>
        <w:gridCol w:w="1746"/>
        <w:gridCol w:w="1746"/>
        <w:gridCol w:w="1622"/>
      </w:tblGrid>
      <w:tr w:rsidR="00D05902" w:rsidRPr="009B053A" w14:paraId="5B26DA62"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0E169B7D" w14:textId="77777777" w:rsidR="00D05902" w:rsidRPr="009B053A" w:rsidRDefault="00D05902">
            <w:pPr>
              <w:pStyle w:val="TAH"/>
            </w:pPr>
            <w:r w:rsidRPr="009B053A">
              <w:t>Uplink TX</w:t>
            </w:r>
          </w:p>
        </w:tc>
        <w:tc>
          <w:tcPr>
            <w:tcW w:w="2254" w:type="dxa"/>
            <w:tcBorders>
              <w:top w:val="single" w:sz="4" w:space="0" w:color="auto"/>
              <w:left w:val="single" w:sz="4" w:space="0" w:color="auto"/>
              <w:bottom w:val="single" w:sz="4" w:space="0" w:color="auto"/>
              <w:right w:val="single" w:sz="4" w:space="0" w:color="auto"/>
            </w:tcBorders>
            <w:vAlign w:val="center"/>
          </w:tcPr>
          <w:p w14:paraId="1457B63F" w14:textId="77777777" w:rsidR="00D05902" w:rsidRPr="009B053A" w:rsidRDefault="00D05902">
            <w:pPr>
              <w:pStyle w:val="TAH"/>
            </w:pPr>
          </w:p>
        </w:tc>
        <w:tc>
          <w:tcPr>
            <w:tcW w:w="1746" w:type="dxa"/>
            <w:tcBorders>
              <w:top w:val="single" w:sz="4" w:space="0" w:color="auto"/>
              <w:left w:val="single" w:sz="4" w:space="0" w:color="auto"/>
              <w:bottom w:val="single" w:sz="4" w:space="0" w:color="auto"/>
              <w:right w:val="single" w:sz="4" w:space="0" w:color="auto"/>
            </w:tcBorders>
            <w:vAlign w:val="center"/>
            <w:hideMark/>
          </w:tcPr>
          <w:p w14:paraId="03F74C55" w14:textId="77777777" w:rsidR="00D05902" w:rsidRPr="009B053A" w:rsidRDefault="00D05902">
            <w:pPr>
              <w:pStyle w:val="TAH"/>
            </w:pPr>
            <w:r w:rsidRPr="009B053A">
              <w:t>f ≤ 3.0G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41380A42" w14:textId="77777777" w:rsidR="00D05902" w:rsidRPr="009B053A" w:rsidRDefault="00D05902">
            <w:pPr>
              <w:pStyle w:val="TAH"/>
            </w:pPr>
            <w:r w:rsidRPr="009B053A">
              <w:t>3.0GHz &lt; f ≤ 4.2GHz</w:t>
            </w:r>
          </w:p>
        </w:tc>
        <w:tc>
          <w:tcPr>
            <w:tcW w:w="1622" w:type="dxa"/>
            <w:tcBorders>
              <w:top w:val="single" w:sz="4" w:space="0" w:color="auto"/>
              <w:left w:val="single" w:sz="4" w:space="0" w:color="auto"/>
              <w:bottom w:val="single" w:sz="4" w:space="0" w:color="auto"/>
              <w:right w:val="single" w:sz="4" w:space="0" w:color="auto"/>
            </w:tcBorders>
            <w:hideMark/>
          </w:tcPr>
          <w:p w14:paraId="1DEE545B" w14:textId="77777777" w:rsidR="00D05902" w:rsidRPr="009B053A" w:rsidRDefault="00D05902">
            <w:pPr>
              <w:pStyle w:val="TAH"/>
            </w:pPr>
            <w:r w:rsidRPr="009B053A">
              <w:t>4.2GHz &lt; f ≤ 6GHz</w:t>
            </w:r>
          </w:p>
        </w:tc>
      </w:tr>
      <w:tr w:rsidR="00D05902" w:rsidRPr="009B053A" w14:paraId="54C6C947" w14:textId="77777777" w:rsidTr="00D05902">
        <w:trPr>
          <w:jc w:val="center"/>
        </w:trPr>
        <w:tc>
          <w:tcPr>
            <w:tcW w:w="1699" w:type="dxa"/>
            <w:tcBorders>
              <w:top w:val="single" w:sz="4" w:space="0" w:color="auto"/>
              <w:left w:val="single" w:sz="4" w:space="0" w:color="auto"/>
              <w:bottom w:val="single" w:sz="4" w:space="0" w:color="auto"/>
              <w:right w:val="single" w:sz="4" w:space="0" w:color="auto"/>
            </w:tcBorders>
            <w:hideMark/>
          </w:tcPr>
          <w:p w14:paraId="7C94CBB2" w14:textId="77777777" w:rsidR="00D05902" w:rsidRPr="009B053A" w:rsidRDefault="00D05902">
            <w:pPr>
              <w:pStyle w:val="TAH"/>
            </w:pPr>
            <w:r w:rsidRPr="009B053A">
              <w:t>E-UTRA</w:t>
            </w:r>
          </w:p>
        </w:tc>
        <w:tc>
          <w:tcPr>
            <w:tcW w:w="2254" w:type="dxa"/>
            <w:tcBorders>
              <w:top w:val="single" w:sz="4" w:space="0" w:color="auto"/>
              <w:left w:val="single" w:sz="4" w:space="0" w:color="auto"/>
              <w:bottom w:val="single" w:sz="4" w:space="0" w:color="auto"/>
              <w:right w:val="single" w:sz="4" w:space="0" w:color="auto"/>
            </w:tcBorders>
            <w:vAlign w:val="center"/>
            <w:hideMark/>
          </w:tcPr>
          <w:p w14:paraId="735773A8" w14:textId="77777777" w:rsidR="00D05902" w:rsidRPr="009B053A" w:rsidRDefault="00D05902">
            <w:pPr>
              <w:pStyle w:val="TAH"/>
            </w:pPr>
            <w:r w:rsidRPr="009B053A">
              <w:t>BW ≤ 2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CFCE7F1" w14:textId="77777777" w:rsidR="00D05902" w:rsidRPr="009B053A" w:rsidRDefault="00D05902">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0D5B08C2" w14:textId="77777777" w:rsidR="00D05902" w:rsidRPr="009B053A" w:rsidRDefault="00D05902">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hideMark/>
          </w:tcPr>
          <w:p w14:paraId="786BA5DB" w14:textId="5FDB0404" w:rsidR="00D05902" w:rsidRPr="009B053A" w:rsidRDefault="009136B4">
            <w:pPr>
              <w:pStyle w:val="TAC"/>
            </w:pPr>
            <w:r w:rsidRPr="009B053A">
              <w:t>N/A</w:t>
            </w:r>
          </w:p>
        </w:tc>
      </w:tr>
      <w:tr w:rsidR="00D05902" w:rsidRPr="009B053A" w14:paraId="69A35089" w14:textId="77777777" w:rsidTr="00D05902">
        <w:trPr>
          <w:jc w:val="center"/>
        </w:trPr>
        <w:tc>
          <w:tcPr>
            <w:tcW w:w="1699" w:type="dxa"/>
            <w:vMerge w:val="restart"/>
            <w:tcBorders>
              <w:top w:val="single" w:sz="4" w:space="0" w:color="auto"/>
              <w:left w:val="single" w:sz="4" w:space="0" w:color="auto"/>
              <w:bottom w:val="single" w:sz="4" w:space="0" w:color="auto"/>
              <w:right w:val="single" w:sz="4" w:space="0" w:color="auto"/>
            </w:tcBorders>
            <w:hideMark/>
          </w:tcPr>
          <w:p w14:paraId="69249968" w14:textId="77777777" w:rsidR="00D05902" w:rsidRPr="009B053A" w:rsidRDefault="00D05902">
            <w:pPr>
              <w:pStyle w:val="TAH"/>
            </w:pPr>
            <w:r w:rsidRPr="009B053A">
              <w:t>NR</w:t>
            </w:r>
          </w:p>
        </w:tc>
        <w:tc>
          <w:tcPr>
            <w:tcW w:w="2254" w:type="dxa"/>
            <w:tcBorders>
              <w:top w:val="single" w:sz="4" w:space="0" w:color="auto"/>
              <w:left w:val="single" w:sz="4" w:space="0" w:color="auto"/>
              <w:bottom w:val="single" w:sz="4" w:space="0" w:color="auto"/>
              <w:right w:val="single" w:sz="4" w:space="0" w:color="auto"/>
            </w:tcBorders>
            <w:vAlign w:val="center"/>
            <w:hideMark/>
          </w:tcPr>
          <w:p w14:paraId="3C1E2B35" w14:textId="77777777" w:rsidR="00D05902" w:rsidRPr="009B053A" w:rsidRDefault="00D05902">
            <w:pPr>
              <w:pStyle w:val="TAH"/>
            </w:pPr>
            <w:r w:rsidRPr="009B053A">
              <w:t>BW ≤ 40MHz</w:t>
            </w:r>
          </w:p>
        </w:tc>
        <w:tc>
          <w:tcPr>
            <w:tcW w:w="1746" w:type="dxa"/>
            <w:tcBorders>
              <w:top w:val="single" w:sz="4" w:space="0" w:color="auto"/>
              <w:left w:val="single" w:sz="4" w:space="0" w:color="auto"/>
              <w:bottom w:val="single" w:sz="4" w:space="0" w:color="auto"/>
              <w:right w:val="single" w:sz="4" w:space="0" w:color="auto"/>
            </w:tcBorders>
            <w:vAlign w:val="center"/>
            <w:hideMark/>
          </w:tcPr>
          <w:p w14:paraId="6C6C76D4" w14:textId="77777777" w:rsidR="00D05902" w:rsidRPr="009B053A" w:rsidRDefault="00D05902">
            <w:pPr>
              <w:pStyle w:val="TAC"/>
            </w:pPr>
            <w:r w:rsidRPr="009B053A">
              <w:t>0.7 dB</w:t>
            </w:r>
          </w:p>
        </w:tc>
        <w:tc>
          <w:tcPr>
            <w:tcW w:w="1746" w:type="dxa"/>
            <w:tcBorders>
              <w:top w:val="single" w:sz="4" w:space="0" w:color="auto"/>
              <w:left w:val="single" w:sz="4" w:space="0" w:color="auto"/>
              <w:bottom w:val="single" w:sz="4" w:space="0" w:color="auto"/>
              <w:right w:val="single" w:sz="4" w:space="0" w:color="auto"/>
            </w:tcBorders>
            <w:vAlign w:val="center"/>
            <w:hideMark/>
          </w:tcPr>
          <w:p w14:paraId="18179668" w14:textId="77777777" w:rsidR="00D05902" w:rsidRPr="009B053A" w:rsidRDefault="00D05902">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hideMark/>
          </w:tcPr>
          <w:p w14:paraId="5BF1E321" w14:textId="77777777" w:rsidR="00D05902" w:rsidRPr="009B053A" w:rsidRDefault="00D05902">
            <w:pPr>
              <w:pStyle w:val="TAC"/>
            </w:pPr>
            <w:r w:rsidRPr="009B053A">
              <w:t>1.0 dB</w:t>
            </w:r>
          </w:p>
        </w:tc>
      </w:tr>
      <w:tr w:rsidR="00D05902" w:rsidRPr="009B053A" w14:paraId="470A2B4A" w14:textId="77777777" w:rsidTr="00D05902">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559906" w14:textId="77777777" w:rsidR="00D05902" w:rsidRPr="009B053A" w:rsidRDefault="00D05902">
            <w:pPr>
              <w:spacing w:after="0"/>
              <w:rPr>
                <w:rFonts w:ascii="Arial" w:hAnsi="Arial"/>
                <w:b/>
                <w:sz w:val="18"/>
                <w:lang w:eastAsia="en-US"/>
              </w:rPr>
            </w:pPr>
          </w:p>
        </w:tc>
        <w:tc>
          <w:tcPr>
            <w:tcW w:w="2254" w:type="dxa"/>
            <w:tcBorders>
              <w:top w:val="single" w:sz="4" w:space="0" w:color="auto"/>
              <w:left w:val="single" w:sz="4" w:space="0" w:color="auto"/>
              <w:bottom w:val="single" w:sz="4" w:space="0" w:color="auto"/>
              <w:right w:val="single" w:sz="4" w:space="0" w:color="auto"/>
            </w:tcBorders>
            <w:vAlign w:val="center"/>
            <w:hideMark/>
          </w:tcPr>
          <w:p w14:paraId="23DC3B52" w14:textId="77777777" w:rsidR="00D05902" w:rsidRPr="009B053A" w:rsidRDefault="00D05902">
            <w:pPr>
              <w:pStyle w:val="TAH"/>
            </w:pPr>
            <w:r w:rsidRPr="009B053A">
              <w:t>40MHz &lt; BW ≤ 100MHz</w:t>
            </w:r>
          </w:p>
        </w:tc>
        <w:tc>
          <w:tcPr>
            <w:tcW w:w="1746" w:type="dxa"/>
            <w:tcBorders>
              <w:top w:val="single" w:sz="4" w:space="0" w:color="auto"/>
              <w:left w:val="single" w:sz="4" w:space="0" w:color="auto"/>
              <w:bottom w:val="single" w:sz="4" w:space="0" w:color="auto"/>
              <w:right w:val="single" w:sz="4" w:space="0" w:color="auto"/>
            </w:tcBorders>
            <w:hideMark/>
          </w:tcPr>
          <w:p w14:paraId="52DC7ED9" w14:textId="77777777" w:rsidR="00D05902" w:rsidRPr="009B053A" w:rsidRDefault="00D05902">
            <w:pPr>
              <w:pStyle w:val="TAC"/>
            </w:pPr>
            <w:r w:rsidRPr="009B053A">
              <w:t>1.0 dB</w:t>
            </w:r>
          </w:p>
        </w:tc>
        <w:tc>
          <w:tcPr>
            <w:tcW w:w="1746" w:type="dxa"/>
            <w:tcBorders>
              <w:top w:val="single" w:sz="4" w:space="0" w:color="auto"/>
              <w:left w:val="single" w:sz="4" w:space="0" w:color="auto"/>
              <w:bottom w:val="single" w:sz="4" w:space="0" w:color="auto"/>
              <w:right w:val="single" w:sz="4" w:space="0" w:color="auto"/>
            </w:tcBorders>
            <w:hideMark/>
          </w:tcPr>
          <w:p w14:paraId="6FFB1E4D" w14:textId="77777777" w:rsidR="00D05902" w:rsidRPr="009B053A" w:rsidRDefault="00D05902">
            <w:pPr>
              <w:pStyle w:val="TAC"/>
            </w:pPr>
            <w:r w:rsidRPr="009B053A">
              <w:t>1.0 dB</w:t>
            </w:r>
          </w:p>
        </w:tc>
        <w:tc>
          <w:tcPr>
            <w:tcW w:w="1622" w:type="dxa"/>
            <w:tcBorders>
              <w:top w:val="single" w:sz="4" w:space="0" w:color="auto"/>
              <w:left w:val="single" w:sz="4" w:space="0" w:color="auto"/>
              <w:bottom w:val="single" w:sz="4" w:space="0" w:color="auto"/>
              <w:right w:val="single" w:sz="4" w:space="0" w:color="auto"/>
            </w:tcBorders>
            <w:hideMark/>
          </w:tcPr>
          <w:p w14:paraId="0FC65727" w14:textId="77777777" w:rsidR="00D05902" w:rsidRPr="009B053A" w:rsidRDefault="00D05902">
            <w:pPr>
              <w:pStyle w:val="TAC"/>
            </w:pPr>
            <w:r w:rsidRPr="009B053A">
              <w:t>1.0 dB</w:t>
            </w:r>
          </w:p>
        </w:tc>
      </w:tr>
    </w:tbl>
    <w:p w14:paraId="6C2B9198" w14:textId="77777777" w:rsidR="00D05902" w:rsidRPr="009B053A" w:rsidRDefault="00D05902" w:rsidP="00D05902">
      <w:pPr>
        <w:rPr>
          <w:lang w:eastAsia="en-US"/>
        </w:rPr>
      </w:pPr>
    </w:p>
    <w:p w14:paraId="5E7D5AA5" w14:textId="77777777" w:rsidR="00D05902" w:rsidRPr="009B053A" w:rsidRDefault="00D05902" w:rsidP="00D05902">
      <w:pPr>
        <w:pStyle w:val="TH"/>
      </w:pPr>
      <w:r w:rsidRPr="009B053A">
        <w:t>Table 6.2B.4.1.3_1.5-4: Test Tolerance for UE maximum output power (Combined measurements of E-UTRA and NR CCs)</w:t>
      </w:r>
    </w:p>
    <w:tbl>
      <w:tblPr>
        <w:tblW w:w="46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40"/>
        <w:gridCol w:w="711"/>
        <w:gridCol w:w="754"/>
        <w:gridCol w:w="751"/>
        <w:gridCol w:w="751"/>
        <w:gridCol w:w="751"/>
        <w:gridCol w:w="751"/>
        <w:gridCol w:w="751"/>
        <w:gridCol w:w="751"/>
        <w:gridCol w:w="751"/>
        <w:gridCol w:w="751"/>
        <w:gridCol w:w="751"/>
      </w:tblGrid>
      <w:tr w:rsidR="00D05902" w:rsidRPr="009B053A" w14:paraId="6F414727" w14:textId="77777777" w:rsidTr="00D05902">
        <w:trPr>
          <w:trHeight w:val="315"/>
          <w:jc w:val="center"/>
        </w:trPr>
        <w:tc>
          <w:tcPr>
            <w:tcW w:w="5000" w:type="pct"/>
            <w:gridSpan w:val="12"/>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A0B5179" w14:textId="77777777" w:rsidR="00D05902" w:rsidRPr="009B053A" w:rsidRDefault="00D05902">
            <w:pPr>
              <w:pStyle w:val="TAH"/>
            </w:pPr>
            <w:r w:rsidRPr="009B053A">
              <w:t>TT for overall output power</w:t>
            </w:r>
          </w:p>
        </w:tc>
      </w:tr>
      <w:tr w:rsidR="00D05902" w:rsidRPr="009B053A" w14:paraId="7478C112"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65385D9" w14:textId="77777777" w:rsidR="00D05902" w:rsidRPr="009B053A"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D42B837" w14:textId="77777777" w:rsidR="00D05902" w:rsidRPr="009B053A"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43A1DC6A" w14:textId="77777777" w:rsidR="00D05902" w:rsidRPr="009B053A" w:rsidRDefault="00D05902">
            <w:pPr>
              <w:pStyle w:val="TAH"/>
            </w:pPr>
          </w:p>
        </w:tc>
        <w:tc>
          <w:tcPr>
            <w:tcW w:w="3754" w:type="pct"/>
            <w:gridSpan w:val="9"/>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919E75" w14:textId="77777777" w:rsidR="00D05902" w:rsidRPr="009B053A" w:rsidRDefault="00D05902">
            <w:pPr>
              <w:pStyle w:val="TAH"/>
            </w:pPr>
            <w:r w:rsidRPr="009B053A">
              <w:t>NR</w:t>
            </w:r>
          </w:p>
        </w:tc>
      </w:tr>
      <w:tr w:rsidR="00D05902" w:rsidRPr="009B053A" w14:paraId="3767EC08" w14:textId="77777777" w:rsidTr="00D05902">
        <w:trPr>
          <w:trHeight w:val="31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793D62F" w14:textId="77777777" w:rsidR="00D05902" w:rsidRPr="009B053A"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D8CB2A6" w14:textId="77777777" w:rsidR="00D05902" w:rsidRPr="009B053A"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79AE6185" w14:textId="77777777" w:rsidR="00D05902" w:rsidRPr="009B053A" w:rsidRDefault="00D05902">
            <w:pPr>
              <w:pStyle w:val="TAH"/>
            </w:pP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E015A4" w14:textId="77777777" w:rsidR="00D05902" w:rsidRPr="009B053A" w:rsidRDefault="00D05902">
            <w:pPr>
              <w:pStyle w:val="TAH"/>
            </w:pPr>
            <w:r w:rsidRPr="009B053A">
              <w:t>BW ≤ 2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CAB04D3" w14:textId="77777777" w:rsidR="00D05902" w:rsidRPr="009B053A" w:rsidRDefault="00D05902">
            <w:pPr>
              <w:pStyle w:val="TAH"/>
            </w:pPr>
            <w:r w:rsidRPr="009B053A">
              <w:t>20 MHz &lt; BW ≤ 40MHz</w:t>
            </w:r>
          </w:p>
        </w:tc>
        <w:tc>
          <w:tcPr>
            <w:tcW w:w="1251" w:type="pct"/>
            <w:gridSpan w:val="3"/>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7E50119" w14:textId="77777777" w:rsidR="00D05902" w:rsidRPr="009B053A" w:rsidRDefault="00D05902">
            <w:pPr>
              <w:pStyle w:val="TAH"/>
            </w:pPr>
            <w:r w:rsidRPr="009B053A">
              <w:t>40MHz &lt; BW ≤ 100MHz</w:t>
            </w:r>
          </w:p>
        </w:tc>
      </w:tr>
      <w:tr w:rsidR="00D05902" w:rsidRPr="009B053A" w14:paraId="3F764ED8" w14:textId="77777777" w:rsidTr="00D05902">
        <w:trPr>
          <w:trHeight w:val="525"/>
          <w:jc w:val="center"/>
        </w:trPr>
        <w:tc>
          <w:tcPr>
            <w:tcW w:w="35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28D6C17B" w14:textId="77777777" w:rsidR="00D05902" w:rsidRPr="009B053A" w:rsidRDefault="00D05902">
            <w:pPr>
              <w:pStyle w:val="TAH"/>
            </w:pPr>
          </w:p>
        </w:tc>
        <w:tc>
          <w:tcPr>
            <w:tcW w:w="3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51C9459A" w14:textId="77777777" w:rsidR="00D05902" w:rsidRPr="009B053A" w:rsidRDefault="00D05902">
            <w:pPr>
              <w:pStyle w:val="TAH"/>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tcPr>
          <w:p w14:paraId="31800E72" w14:textId="77777777" w:rsidR="00D05902" w:rsidRPr="009B053A" w:rsidRDefault="00D05902">
            <w:pPr>
              <w:pStyle w:val="TAH"/>
            </w:pP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8B6FBAA" w14:textId="77777777" w:rsidR="00D05902" w:rsidRPr="009B053A" w:rsidRDefault="00D05902">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EE170D7" w14:textId="77777777" w:rsidR="00D05902" w:rsidRPr="009B053A" w:rsidRDefault="00D05902">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9B2B7E7" w14:textId="77777777" w:rsidR="00D05902" w:rsidRPr="009B053A" w:rsidRDefault="00D05902">
            <w:pPr>
              <w:pStyle w:val="TAH"/>
            </w:pPr>
            <w:r w:rsidRPr="009B053A">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4603EB" w14:textId="77777777" w:rsidR="00D05902" w:rsidRPr="009B053A" w:rsidRDefault="00D05902">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1111089" w14:textId="77777777" w:rsidR="00D05902" w:rsidRPr="009B053A" w:rsidRDefault="00D05902">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6B41A29" w14:textId="77777777" w:rsidR="00D05902" w:rsidRPr="009B053A" w:rsidRDefault="00D05902">
            <w:pPr>
              <w:pStyle w:val="TAH"/>
            </w:pPr>
            <w:r w:rsidRPr="009B053A">
              <w:t>4.2GHz &lt; f ≤ 6.0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465C47D3" w14:textId="77777777" w:rsidR="00D05902" w:rsidRPr="009B053A" w:rsidRDefault="00D05902">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D3C4015" w14:textId="77777777" w:rsidR="00D05902" w:rsidRPr="009B053A" w:rsidRDefault="00D05902">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B73404A" w14:textId="77777777" w:rsidR="00D05902" w:rsidRPr="009B053A" w:rsidRDefault="00D05902">
            <w:pPr>
              <w:pStyle w:val="TAH"/>
            </w:pPr>
            <w:r w:rsidRPr="009B053A">
              <w:t>4.2GHz &lt; f ≤ 6.0GHz</w:t>
            </w:r>
          </w:p>
        </w:tc>
      </w:tr>
      <w:tr w:rsidR="00D05902" w:rsidRPr="009B053A" w14:paraId="399C0C6F" w14:textId="77777777" w:rsidTr="00D05902">
        <w:trPr>
          <w:trHeight w:val="300"/>
          <w:jc w:val="center"/>
        </w:trPr>
        <w:tc>
          <w:tcPr>
            <w:tcW w:w="35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8BB86F7" w14:textId="77777777" w:rsidR="00D05902" w:rsidRPr="009B053A" w:rsidRDefault="00D05902">
            <w:pPr>
              <w:pStyle w:val="TAH"/>
            </w:pPr>
            <w:r w:rsidRPr="009B053A">
              <w:t>E-UTRA</w:t>
            </w:r>
          </w:p>
        </w:tc>
        <w:tc>
          <w:tcPr>
            <w:tcW w:w="395" w:type="pct"/>
            <w:vMerge w:val="restar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D358B0C" w14:textId="77777777" w:rsidR="00D05902" w:rsidRPr="009B053A" w:rsidRDefault="00D05902">
            <w:pPr>
              <w:pStyle w:val="TAH"/>
            </w:pPr>
            <w:r w:rsidRPr="009B053A">
              <w:t>BW ≤ 20MHz</w:t>
            </w: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A24129D" w14:textId="77777777" w:rsidR="00D05902" w:rsidRPr="009B053A" w:rsidRDefault="00D05902">
            <w:pPr>
              <w:pStyle w:val="TAH"/>
            </w:pPr>
            <w:r w:rsidRPr="009B053A">
              <w:t xml:space="preserve">f ≤ 3.0GHz </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4EB0746" w14:textId="77777777" w:rsidR="00D05902" w:rsidRPr="009B053A" w:rsidRDefault="00D05902">
            <w:pPr>
              <w:pStyle w:val="TAC"/>
            </w:pPr>
            <w:r w:rsidRPr="009B053A">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782D408"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10D1B50"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5EDD8ED2" w14:textId="77777777" w:rsidR="00D05902" w:rsidRPr="009B053A" w:rsidRDefault="00D05902">
            <w:pPr>
              <w:pStyle w:val="TAC"/>
            </w:pPr>
            <w:r w:rsidRPr="009B053A">
              <w:t>0.7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4BD086B"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2F8F3EC"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73B272BB"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E87383"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33A41A91" w14:textId="77777777" w:rsidR="00D05902" w:rsidRPr="009B053A" w:rsidRDefault="00D05902">
            <w:pPr>
              <w:pStyle w:val="TAC"/>
            </w:pPr>
            <w:r w:rsidRPr="009B053A">
              <w:t>1.0 dB</w:t>
            </w:r>
          </w:p>
        </w:tc>
      </w:tr>
      <w:tr w:rsidR="00D05902" w:rsidRPr="009B053A" w14:paraId="70ACD163" w14:textId="77777777" w:rsidTr="00D05902">
        <w:trPr>
          <w:trHeight w:val="3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5DD69" w14:textId="77777777" w:rsidR="00D05902" w:rsidRPr="009B053A" w:rsidRDefault="00D05902">
            <w:pPr>
              <w:spacing w:after="0"/>
              <w:rPr>
                <w:rFonts w:ascii="Arial" w:hAnsi="Arial"/>
                <w:b/>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BCBE1" w14:textId="77777777" w:rsidR="00D05902" w:rsidRPr="009B053A" w:rsidRDefault="00D05902">
            <w:pPr>
              <w:spacing w:after="0"/>
              <w:rPr>
                <w:rFonts w:ascii="Arial" w:hAnsi="Arial"/>
                <w:b/>
                <w:sz w:val="18"/>
                <w:lang w:eastAsia="en-US"/>
              </w:rPr>
            </w:pPr>
          </w:p>
        </w:tc>
        <w:tc>
          <w:tcPr>
            <w:tcW w:w="495"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EA93C32" w14:textId="77777777" w:rsidR="00D05902" w:rsidRPr="009B053A" w:rsidRDefault="00D05902">
            <w:pPr>
              <w:pStyle w:val="TAH"/>
            </w:pPr>
            <w:r w:rsidRPr="009B053A">
              <w:t>3.0GHz &lt; f ≤ 4.2GHz</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6D77329D"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0DD92F8"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1F5BF728"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62582D0"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81831C5"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339FBA1"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27717A6"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2DD2EBB6" w14:textId="77777777" w:rsidR="00D05902" w:rsidRPr="009B053A" w:rsidRDefault="00D05902">
            <w:pPr>
              <w:pStyle w:val="TAC"/>
            </w:pPr>
            <w:r w:rsidRPr="009B053A">
              <w:t>1.0 dB</w:t>
            </w:r>
          </w:p>
        </w:tc>
        <w:tc>
          <w:tcPr>
            <w:tcW w:w="417"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vAlign w:val="center"/>
            <w:hideMark/>
          </w:tcPr>
          <w:p w14:paraId="0FA965A3" w14:textId="77777777" w:rsidR="00D05902" w:rsidRPr="009B053A" w:rsidRDefault="00D05902">
            <w:pPr>
              <w:pStyle w:val="TAC"/>
            </w:pPr>
            <w:r w:rsidRPr="009B053A">
              <w:t>1.0 dB</w:t>
            </w:r>
          </w:p>
        </w:tc>
      </w:tr>
    </w:tbl>
    <w:p w14:paraId="30E9C57E" w14:textId="77777777" w:rsidR="00D05902" w:rsidRPr="009B053A" w:rsidRDefault="00D05902" w:rsidP="00D05902">
      <w:pPr>
        <w:rPr>
          <w:rFonts w:eastAsia="MS Mincho"/>
          <w:lang w:eastAsia="ja-JP"/>
        </w:rPr>
      </w:pPr>
    </w:p>
    <w:p w14:paraId="134A3670" w14:textId="77777777" w:rsidR="00D05902" w:rsidRPr="009B053A" w:rsidRDefault="00D05902" w:rsidP="00D05902">
      <w:pPr>
        <w:rPr>
          <w:rFonts w:eastAsiaTheme="minorEastAsia"/>
          <w:lang w:eastAsia="en-US"/>
        </w:rPr>
      </w:pPr>
      <w:r w:rsidRPr="009B053A">
        <w:t>For the UE which supports inter-band EN-DC configuration, ΔT</w:t>
      </w:r>
      <w:r w:rsidRPr="009B053A">
        <w:rPr>
          <w:vertAlign w:val="subscript"/>
        </w:rPr>
        <w:t>IB,c</w:t>
      </w:r>
      <w:r w:rsidRPr="009B053A">
        <w:t xml:space="preserve"> in 6.2B.4.2 applies where unless otherwise stated, the same ΔT</w:t>
      </w:r>
      <w:r w:rsidRPr="009B053A">
        <w:rPr>
          <w:vertAlign w:val="subscript"/>
        </w:rPr>
        <w:t xml:space="preserve">IB,c </w:t>
      </w:r>
      <w:r w:rsidRPr="009B053A">
        <w:t>is applicable to NR band(s) part for DC configurations which have the same NR operating band combination. Unless otherwise stated, ΔT</w:t>
      </w:r>
      <w:r w:rsidRPr="009B053A">
        <w:rPr>
          <w:vertAlign w:val="subscript"/>
        </w:rPr>
        <w:t>IB,c</w:t>
      </w:r>
      <w:r w:rsidRPr="009B053A">
        <w:t xml:space="preserve"> is set to zero.</w:t>
      </w:r>
    </w:p>
    <w:p w14:paraId="4AA8817D" w14:textId="1335320C" w:rsidR="00AB2B30" w:rsidRPr="009B053A" w:rsidRDefault="006A7121">
      <w:pPr>
        <w:pStyle w:val="Heading5"/>
      </w:pPr>
      <w:bookmarkStart w:id="2527" w:name="_Toc100094029"/>
      <w:bookmarkStart w:id="2528" w:name="_Toc106872684"/>
      <w:bookmarkStart w:id="2529" w:name="_Toc133249726"/>
      <w:r w:rsidRPr="009B053A">
        <w:t>6.2B.4.1.4</w:t>
      </w:r>
      <w:r w:rsidRPr="009B053A">
        <w:tab/>
        <w:t>Configured Output Power for Inter-Band EN-DC including FR2</w:t>
      </w:r>
      <w:bookmarkEnd w:id="2512"/>
      <w:bookmarkEnd w:id="2513"/>
      <w:bookmarkEnd w:id="2514"/>
      <w:bookmarkEnd w:id="2515"/>
      <w:bookmarkEnd w:id="2516"/>
      <w:bookmarkEnd w:id="2517"/>
      <w:bookmarkEnd w:id="2518"/>
      <w:bookmarkEnd w:id="2519"/>
      <w:bookmarkEnd w:id="2520"/>
      <w:r w:rsidR="00E2098B" w:rsidRPr="009B053A">
        <w:rPr>
          <w:lang w:eastAsia="zh-CN"/>
        </w:rPr>
        <w:t xml:space="preserve"> (1 NR CC)</w:t>
      </w:r>
      <w:bookmarkEnd w:id="2521"/>
      <w:bookmarkEnd w:id="2522"/>
      <w:bookmarkEnd w:id="2523"/>
      <w:bookmarkEnd w:id="2524"/>
      <w:bookmarkEnd w:id="2527"/>
      <w:bookmarkEnd w:id="2528"/>
      <w:bookmarkEnd w:id="2529"/>
    </w:p>
    <w:p w14:paraId="3D7C7193" w14:textId="77777777" w:rsidR="00AB2B30" w:rsidRPr="009B053A" w:rsidRDefault="006A7121">
      <w:pPr>
        <w:pStyle w:val="H6"/>
      </w:pPr>
      <w:r w:rsidRPr="009B053A">
        <w:t>6.2B.4.1.4.1</w:t>
      </w:r>
      <w:r w:rsidRPr="009B053A">
        <w:tab/>
        <w:t>Test purpose</w:t>
      </w:r>
    </w:p>
    <w:p w14:paraId="6A1DF415" w14:textId="77777777" w:rsidR="00AB2B30" w:rsidRPr="009B053A" w:rsidRDefault="006A7121">
      <w:r w:rsidRPr="009B053A">
        <w:t xml:space="preserve">Same test purpose as in clause 6.2.4.1 in TS 38.521-2 [9] for the </w:t>
      </w:r>
      <w:r w:rsidRPr="009B053A">
        <w:rPr>
          <w:i/>
        </w:rPr>
        <w:t>NR</w:t>
      </w:r>
      <w:r w:rsidRPr="009B053A">
        <w:t xml:space="preserve"> carrier.</w:t>
      </w:r>
    </w:p>
    <w:p w14:paraId="1A29C81C" w14:textId="77777777" w:rsidR="00AB2B30" w:rsidRPr="009B053A" w:rsidRDefault="006A7121">
      <w:pPr>
        <w:pStyle w:val="H6"/>
      </w:pPr>
      <w:r w:rsidRPr="009B053A">
        <w:t>6.2B.4.1.4.2</w:t>
      </w:r>
      <w:r w:rsidRPr="009B053A">
        <w:tab/>
        <w:t>Test applicability</w:t>
      </w:r>
    </w:p>
    <w:p w14:paraId="4FEEA506" w14:textId="1D66D54A" w:rsidR="00AB2B30" w:rsidRPr="009B053A" w:rsidRDefault="006A7121">
      <w:r w:rsidRPr="009B053A">
        <w:t xml:space="preserve">This test case applies to all types of E-UTRA UE release 15 and forward, supporting inter-band EN-DC including FR2 with </w:t>
      </w:r>
      <w:r w:rsidR="00501EB1" w:rsidRPr="009B053A">
        <w:t>1 NR UL CC</w:t>
      </w:r>
      <w:r w:rsidRPr="009B053A">
        <w:t xml:space="preserve">. </w:t>
      </w:r>
    </w:p>
    <w:p w14:paraId="0789DBD3" w14:textId="77777777" w:rsidR="00F861A6" w:rsidRPr="004129FC" w:rsidRDefault="00F861A6" w:rsidP="00F861A6">
      <w:r w:rsidRPr="004129FC">
        <w:t>The requirements of this test for NR carrier are covered in test cases 6.2B.1.</w:t>
      </w:r>
      <w:del w:id="2530" w:author="2514" w:date="2023-06-16T09:04:00Z">
        <w:r w:rsidRPr="004129FC" w:rsidDel="003600FA">
          <w:delText>1</w:delText>
        </w:r>
      </w:del>
      <w:ins w:id="2531" w:author="2514" w:date="2023-06-16T09:04:00Z">
        <w:r>
          <w:t>4</w:t>
        </w:r>
      </w:ins>
      <w:r w:rsidRPr="004129FC">
        <w:t xml:space="preserve"> Maximum output power for Inter-Band EN-DC including FR2, 6.2B.2.</w:t>
      </w:r>
      <w:del w:id="2532" w:author="2514" w:date="2023-06-16T09:04:00Z">
        <w:r w:rsidRPr="004129FC" w:rsidDel="003600FA">
          <w:delText>1</w:delText>
        </w:r>
      </w:del>
      <w:ins w:id="2533" w:author="2514" w:date="2023-06-16T09:04:00Z">
        <w:r>
          <w:t>4</w:t>
        </w:r>
      </w:ins>
      <w:r w:rsidRPr="004129FC">
        <w:t xml:space="preserve"> Maximum output power reduction for Inter-Band EN-DC including FR2 and 6.2B.3.</w:t>
      </w:r>
      <w:del w:id="2534" w:author="2514" w:date="2023-06-16T09:04:00Z">
        <w:r w:rsidRPr="004129FC" w:rsidDel="003600FA">
          <w:delText>1</w:delText>
        </w:r>
      </w:del>
      <w:ins w:id="2535" w:author="2514" w:date="2023-06-16T09:04:00Z">
        <w:r>
          <w:t>4</w:t>
        </w:r>
      </w:ins>
      <w:r w:rsidRPr="004129FC">
        <w:t xml:space="preserve"> UE maximum output power with additional requirements for Inter-Band EN-DC including FR2 to all types of NR UE release 15 and forward.</w:t>
      </w:r>
    </w:p>
    <w:p w14:paraId="0960601A" w14:textId="77777777" w:rsidR="00AB2B30" w:rsidRPr="009B053A" w:rsidRDefault="006A7121">
      <w:pPr>
        <w:pStyle w:val="H6"/>
      </w:pPr>
      <w:r w:rsidRPr="009B053A">
        <w:t>6.2B.4.1.4.3</w:t>
      </w:r>
      <w:r w:rsidRPr="009B053A">
        <w:tab/>
        <w:t>Minimum conformance requirements</w:t>
      </w:r>
    </w:p>
    <w:p w14:paraId="51536F1B" w14:textId="77777777" w:rsidR="00AB2B30" w:rsidRPr="009B053A" w:rsidRDefault="006A7121">
      <w:r w:rsidRPr="009B053A">
        <w:t>UE configured output power requirement for E-UTRA single carrier and CA operation specified in subclauses 6.2.5 and 6.2.5A of [10] and for NR single carrier and CA operation specified in subclause 6.2.4, 6.2A.4 and 6.2D.4 of [9] apply.</w:t>
      </w:r>
    </w:p>
    <w:p w14:paraId="08DA385A" w14:textId="4B618215" w:rsidR="00AB2B30" w:rsidRPr="009B053A" w:rsidRDefault="006A7121">
      <w:r w:rsidRPr="009B053A">
        <w:t xml:space="preserve">No exception requirements applicable to NR or </w:t>
      </w:r>
      <w:r w:rsidR="003E285D" w:rsidRPr="009B053A">
        <w:t>E-UTRA</w:t>
      </w:r>
      <w:r w:rsidRPr="009B053A">
        <w:t>. LTE anchor agnostic approach is applied.</w:t>
      </w:r>
    </w:p>
    <w:p w14:paraId="36B08A7F" w14:textId="77777777" w:rsidR="00AB2B30" w:rsidRPr="009B053A" w:rsidRDefault="006A7121">
      <w:r w:rsidRPr="009B053A">
        <w:t>The normative reference for this requirement is TS 38.101-3 [4] clause 6.2B.4.1.4.</w:t>
      </w:r>
    </w:p>
    <w:p w14:paraId="22A225D8" w14:textId="77777777" w:rsidR="00F861A6" w:rsidRPr="004129FC" w:rsidRDefault="00F861A6" w:rsidP="00F861A6">
      <w:pPr>
        <w:keepNext/>
        <w:keepLines/>
        <w:spacing w:before="120"/>
        <w:ind w:left="1985" w:hanging="1985"/>
        <w:rPr>
          <w:rFonts w:ascii="Arial" w:hAnsi="Arial"/>
        </w:rPr>
      </w:pPr>
      <w:bookmarkStart w:id="2536" w:name="_Toc133249727"/>
      <w:r w:rsidRPr="004129FC">
        <w:rPr>
          <w:rFonts w:ascii="Arial" w:hAnsi="Arial"/>
        </w:rPr>
        <w:t>6.2B.4.1.4.4</w:t>
      </w:r>
      <w:r w:rsidRPr="004129FC">
        <w:rPr>
          <w:rFonts w:ascii="Arial" w:hAnsi="Arial"/>
        </w:rPr>
        <w:tab/>
        <w:t>Test description</w:t>
      </w:r>
    </w:p>
    <w:p w14:paraId="4192A603" w14:textId="77777777" w:rsidR="00F861A6" w:rsidRPr="004129FC" w:rsidRDefault="00F861A6" w:rsidP="00F861A6">
      <w:r w:rsidRPr="004129FC">
        <w:t>This test is covered by clause 6.2B.1.</w:t>
      </w:r>
      <w:del w:id="2537" w:author="2514" w:date="2023-06-16T09:04:00Z">
        <w:r w:rsidRPr="004129FC" w:rsidDel="003600FA">
          <w:delText>1</w:delText>
        </w:r>
      </w:del>
      <w:ins w:id="2538" w:author="2514" w:date="2023-06-16T09:04:00Z">
        <w:r>
          <w:t>4</w:t>
        </w:r>
      </w:ins>
      <w:r w:rsidRPr="004129FC">
        <w:t xml:space="preserve"> Maximum output power for Inter-Band EN-DC including FR2, 6.2B.2.</w:t>
      </w:r>
      <w:del w:id="2539" w:author="2514" w:date="2023-06-16T09:04:00Z">
        <w:r w:rsidRPr="004129FC" w:rsidDel="003600FA">
          <w:delText>1</w:delText>
        </w:r>
      </w:del>
      <w:ins w:id="2540" w:author="2514" w:date="2023-06-16T09:04:00Z">
        <w:r>
          <w:t>4</w:t>
        </w:r>
      </w:ins>
      <w:r w:rsidRPr="004129FC">
        <w:t xml:space="preserve"> Maximum output power reduction for Inter-Band EN-DC including FR2 and 6.2B.3.</w:t>
      </w:r>
      <w:del w:id="2541" w:author="2514" w:date="2023-06-16T09:04:00Z">
        <w:r w:rsidRPr="004129FC" w:rsidDel="003600FA">
          <w:delText>1</w:delText>
        </w:r>
      </w:del>
      <w:ins w:id="2542" w:author="2514" w:date="2023-06-16T09:04:00Z">
        <w:r>
          <w:t>4</w:t>
        </w:r>
      </w:ins>
      <w:r w:rsidRPr="004129FC">
        <w:t xml:space="preserve"> UE maximum output power with additional requirements for Inter-Band EN-DC including FR2.</w:t>
      </w:r>
    </w:p>
    <w:p w14:paraId="31F79310" w14:textId="77777777" w:rsidR="00F861A6" w:rsidRPr="004129FC" w:rsidRDefault="00F861A6" w:rsidP="00F861A6">
      <w:pPr>
        <w:keepNext/>
        <w:keepLines/>
        <w:spacing w:before="120"/>
        <w:ind w:left="1985" w:hanging="1985"/>
        <w:rPr>
          <w:rFonts w:ascii="Arial" w:hAnsi="Arial"/>
        </w:rPr>
      </w:pPr>
      <w:r w:rsidRPr="004129FC">
        <w:rPr>
          <w:rFonts w:ascii="Arial" w:hAnsi="Arial"/>
        </w:rPr>
        <w:t>6.2B.4.1.4.5</w:t>
      </w:r>
      <w:r w:rsidRPr="004129FC">
        <w:rPr>
          <w:rFonts w:ascii="Arial" w:hAnsi="Arial"/>
        </w:rPr>
        <w:tab/>
        <w:t>Test requirement</w:t>
      </w:r>
    </w:p>
    <w:p w14:paraId="01D19BB7" w14:textId="77777777" w:rsidR="00F861A6" w:rsidRPr="004129FC" w:rsidRDefault="00F861A6" w:rsidP="00F861A6">
      <w:r w:rsidRPr="004129FC">
        <w:t>This test is covered by clause 6.2B.1.</w:t>
      </w:r>
      <w:del w:id="2543" w:author="2514" w:date="2023-06-16T09:04:00Z">
        <w:r w:rsidRPr="004129FC" w:rsidDel="003600FA">
          <w:delText>1</w:delText>
        </w:r>
      </w:del>
      <w:ins w:id="2544" w:author="2514" w:date="2023-06-16T09:04:00Z">
        <w:r>
          <w:t>4</w:t>
        </w:r>
      </w:ins>
      <w:r w:rsidRPr="004129FC">
        <w:t xml:space="preserve"> Maximum output power for Inter-Band EN-DC including FR2, 6.2B.2.</w:t>
      </w:r>
      <w:del w:id="2545" w:author="2514" w:date="2023-06-16T09:04:00Z">
        <w:r w:rsidRPr="004129FC" w:rsidDel="003600FA">
          <w:delText>1</w:delText>
        </w:r>
      </w:del>
      <w:ins w:id="2546" w:author="2514" w:date="2023-06-16T09:04:00Z">
        <w:r>
          <w:t>4</w:t>
        </w:r>
      </w:ins>
      <w:r w:rsidRPr="004129FC">
        <w:t xml:space="preserve"> Maximum output power reduction for Inter-Band EN-DC including FR2 and 6.2B.3.</w:t>
      </w:r>
      <w:del w:id="2547" w:author="2514" w:date="2023-06-16T09:04:00Z">
        <w:r w:rsidRPr="004129FC" w:rsidDel="003600FA">
          <w:delText>1</w:delText>
        </w:r>
      </w:del>
      <w:ins w:id="2548" w:author="2514" w:date="2023-06-16T09:04:00Z">
        <w:r>
          <w:t>4</w:t>
        </w:r>
      </w:ins>
      <w:r w:rsidRPr="004129FC">
        <w:t xml:space="preserve"> UE maximum output power with additional requirements for Inter-Band EN-DC including FR2.</w:t>
      </w:r>
    </w:p>
    <w:p w14:paraId="5CA23B05" w14:textId="77777777" w:rsidR="00AA5FB6" w:rsidRPr="009B053A" w:rsidRDefault="00AA5FB6" w:rsidP="00AA5FB6">
      <w:pPr>
        <w:pStyle w:val="Heading5"/>
      </w:pPr>
      <w:r w:rsidRPr="009B053A">
        <w:lastRenderedPageBreak/>
        <w:t>6.2B.4.1.4_1</w:t>
      </w:r>
      <w:r w:rsidRPr="009B053A">
        <w:tab/>
        <w:t>Configured Output Power with Power Boost for Inter-Band EN-DC including FR2</w:t>
      </w:r>
      <w:r w:rsidRPr="009B053A">
        <w:rPr>
          <w:lang w:eastAsia="zh-CN"/>
        </w:rPr>
        <w:t xml:space="preserve"> (1 NR CC)</w:t>
      </w:r>
      <w:bookmarkEnd w:id="2536"/>
    </w:p>
    <w:p w14:paraId="327A9500" w14:textId="77777777" w:rsidR="00047510" w:rsidRDefault="00047510" w:rsidP="00047510">
      <w:pPr>
        <w:pStyle w:val="EditorsNote"/>
        <w:rPr>
          <w:ins w:id="2549" w:author="3190" w:date="2023-06-09T11:12:00Z"/>
        </w:rPr>
      </w:pPr>
      <w:ins w:id="2550" w:author="3190" w:date="2023-06-09T11:12:00Z">
        <w:r>
          <w:t>Editor’s note: The following aspects are either missing or not yet determined:</w:t>
        </w:r>
      </w:ins>
    </w:p>
    <w:p w14:paraId="23B300E9" w14:textId="77777777" w:rsidR="00047510" w:rsidRDefault="00047510" w:rsidP="00047510">
      <w:pPr>
        <w:pStyle w:val="EditorsNote"/>
        <w:rPr>
          <w:ins w:id="2551" w:author="3190" w:date="2023-06-09T11:12:00Z"/>
        </w:rPr>
      </w:pPr>
      <w:ins w:id="2552" w:author="3190" w:date="2023-06-09T11:12:00Z">
        <w:r>
          <w:t>-</w:t>
        </w:r>
        <w:r>
          <w:tab/>
          <w:t>The referred test case 6.2.4_1 in TS 38.521-2 is incomplete for power class 1, 2 and 4.</w:t>
        </w:r>
      </w:ins>
    </w:p>
    <w:p w14:paraId="2536B14E" w14:textId="77777777" w:rsidR="00047510" w:rsidRDefault="00047510" w:rsidP="00047510">
      <w:pPr>
        <w:pStyle w:val="EditorsNote"/>
        <w:rPr>
          <w:ins w:id="2553" w:author="3190" w:date="2023-06-09T11:12:00Z"/>
        </w:rPr>
      </w:pPr>
      <w:ins w:id="2554" w:author="3190" w:date="2023-06-09T11:12:00Z">
        <w:r>
          <w:t>-</w:t>
        </w:r>
        <w:r>
          <w:tab/>
          <w:t>The referred test case 6.2.4_1 in TS 38.521-2 is incomplete for band n259.</w:t>
        </w:r>
      </w:ins>
    </w:p>
    <w:p w14:paraId="56BF165E" w14:textId="77777777" w:rsidR="00AA5FB6" w:rsidRPr="009B053A" w:rsidRDefault="00AA5FB6" w:rsidP="00AA5FB6">
      <w:pPr>
        <w:pStyle w:val="H6"/>
      </w:pPr>
      <w:r w:rsidRPr="009B053A">
        <w:t>6.2B.4.1.4_1.1</w:t>
      </w:r>
      <w:r w:rsidRPr="009B053A">
        <w:tab/>
        <w:t>Test purpose</w:t>
      </w:r>
    </w:p>
    <w:p w14:paraId="7BC9EF08" w14:textId="77777777" w:rsidR="00AA5FB6" w:rsidRPr="009B053A" w:rsidRDefault="00AA5FB6" w:rsidP="00AA5FB6">
      <w:r w:rsidRPr="009B053A">
        <w:t xml:space="preserve">Same test purpose as in clause 6.2.4_1.1 in TS 38.521-2 [9] for the </w:t>
      </w:r>
      <w:r w:rsidRPr="009B053A">
        <w:rPr>
          <w:i/>
        </w:rPr>
        <w:t>NR</w:t>
      </w:r>
      <w:r w:rsidRPr="009B053A">
        <w:t xml:space="preserve"> carrier.</w:t>
      </w:r>
    </w:p>
    <w:p w14:paraId="0CE412C6" w14:textId="77777777" w:rsidR="00AA5FB6" w:rsidRPr="009B053A" w:rsidRDefault="00AA5FB6" w:rsidP="00AA5FB6">
      <w:pPr>
        <w:pStyle w:val="H6"/>
      </w:pPr>
      <w:r w:rsidRPr="009B053A">
        <w:t>6.2B.4.1.4_1.2</w:t>
      </w:r>
      <w:r w:rsidRPr="009B053A">
        <w:tab/>
        <w:t>Test applicability</w:t>
      </w:r>
    </w:p>
    <w:p w14:paraId="24B0FBFD" w14:textId="77777777" w:rsidR="00AA5FB6" w:rsidRPr="009B053A" w:rsidRDefault="00AA5FB6" w:rsidP="00AA5FB6">
      <w:r w:rsidRPr="009B053A">
        <w:t xml:space="preserve">This test case applies to all types of E-UTRA UE release 16 and forward, supporting inter-band EN-DC including FR2 with 1 NR UL CC and supporting </w:t>
      </w:r>
      <w:r w:rsidRPr="009B053A">
        <w:rPr>
          <w:i/>
          <w:iCs/>
        </w:rPr>
        <w:t>mpr-PowerBoost-FR2-r16</w:t>
      </w:r>
      <w:r w:rsidRPr="009B053A">
        <w:t xml:space="preserve"> UE capability. </w:t>
      </w:r>
    </w:p>
    <w:p w14:paraId="34BFEC62" w14:textId="77777777" w:rsidR="00AA5FB6" w:rsidRPr="009B053A" w:rsidRDefault="00AA5FB6" w:rsidP="00AA5FB6">
      <w:pPr>
        <w:pStyle w:val="H6"/>
      </w:pPr>
      <w:r w:rsidRPr="009B053A">
        <w:t>6.2B.4.1.4_1.3</w:t>
      </w:r>
      <w:r w:rsidRPr="009B053A">
        <w:tab/>
        <w:t>Minimum conformance requirements</w:t>
      </w:r>
    </w:p>
    <w:p w14:paraId="41DC2C6A" w14:textId="77777777" w:rsidR="00AA5FB6" w:rsidRPr="009B053A" w:rsidRDefault="00AA5FB6" w:rsidP="00AA5FB6">
      <w:r w:rsidRPr="009B053A">
        <w:t>UE configured output power requirement for E-UTRA single carrier and CA operation specified in subclauses 6.2.5 and 6.2.5A of [10] and for NR single carrier specified in subclause 6.2.4_1 of [9] apply.</w:t>
      </w:r>
    </w:p>
    <w:p w14:paraId="36A0BCEB" w14:textId="77777777" w:rsidR="00AA5FB6" w:rsidRPr="009B053A" w:rsidRDefault="00AA5FB6" w:rsidP="00AA5FB6">
      <w:r w:rsidRPr="009B053A">
        <w:t>No exception requirements applicable to NR or LTE. LTE anchor agnostic approach is applied.</w:t>
      </w:r>
    </w:p>
    <w:p w14:paraId="4F7C581D" w14:textId="77777777" w:rsidR="00AA5FB6" w:rsidRPr="009B053A" w:rsidRDefault="00AA5FB6" w:rsidP="00AA5FB6">
      <w:r w:rsidRPr="009B053A">
        <w:t>The normative reference for this requirement is TS 38.101-3 [4] clause 6.2B.4.1.4.</w:t>
      </w:r>
    </w:p>
    <w:p w14:paraId="704D3B15" w14:textId="77777777" w:rsidR="00AA5FB6" w:rsidRPr="009B053A" w:rsidRDefault="00AA5FB6" w:rsidP="00AA5FB6">
      <w:pPr>
        <w:pStyle w:val="H6"/>
      </w:pPr>
      <w:r w:rsidRPr="009B053A">
        <w:t>6.2B.4.1.4_1.4</w:t>
      </w:r>
      <w:r w:rsidRPr="009B053A">
        <w:tab/>
        <w:t>Test description</w:t>
      </w:r>
    </w:p>
    <w:p w14:paraId="5DE079B5" w14:textId="77777777" w:rsidR="00AA5FB6" w:rsidRPr="009B053A" w:rsidRDefault="00AA5FB6" w:rsidP="00AA5FB6">
      <w:r w:rsidRPr="009B053A">
        <w:t>Same test description as in clause 6.2.4_1.4 in TS 38.521-2 [9] for the NR carrier with the following exceptions:</w:t>
      </w:r>
    </w:p>
    <w:p w14:paraId="07A9EFF2" w14:textId="77777777" w:rsidR="00AA5FB6" w:rsidRPr="009B053A" w:rsidRDefault="00AA5FB6" w:rsidP="00AA5FB6">
      <w:pPr>
        <w:pStyle w:val="B10"/>
      </w:pPr>
      <w:r w:rsidRPr="009B053A">
        <w:tab/>
        <w:t>The initial test configurations for E-UTRA band consist of environmental conditions, test frequencies, and channel bandwidths based on E-UTRA bands specified in Table 4.6-1.</w:t>
      </w:r>
    </w:p>
    <w:p w14:paraId="1D66CC91" w14:textId="77777777" w:rsidR="00AA5FB6" w:rsidRPr="009B053A" w:rsidRDefault="00AA5FB6" w:rsidP="00AA5FB6">
      <w:pPr>
        <w:pStyle w:val="B10"/>
      </w:pPr>
      <w:r w:rsidRPr="009B053A">
        <w:tab/>
        <w:t>For Initial conditions as in clause 6.2.4_1.4.1 in TS 38.521-2 [9], the following steps will be added to configure E-UTRA component:</w:t>
      </w:r>
    </w:p>
    <w:p w14:paraId="0BC28C41" w14:textId="77777777" w:rsidR="00AA5FB6" w:rsidRPr="009B053A" w:rsidRDefault="00AA5FB6" w:rsidP="00AA5FB6">
      <w:pPr>
        <w:pStyle w:val="B20"/>
      </w:pPr>
      <w:r w:rsidRPr="009B053A">
        <w:t>2.1.</w:t>
      </w:r>
      <w:r w:rsidRPr="009B053A">
        <w:tab/>
        <w:t>The parameter settings for the E-UTRA cell are set up according to TS 36.508 [11] clause 4.4.3 with E-UTRA channel bandwidth and test frequencies defined in Table 4.6-1.</w:t>
      </w:r>
    </w:p>
    <w:p w14:paraId="418B4838" w14:textId="77777777" w:rsidR="00AA5FB6" w:rsidRPr="009B053A" w:rsidRDefault="00AA5FB6" w:rsidP="00AA5FB6">
      <w:pPr>
        <w:pStyle w:val="B20"/>
      </w:pPr>
      <w:r w:rsidRPr="009B053A">
        <w:t>3.1.</w:t>
      </w:r>
      <w:r w:rsidRPr="009B053A">
        <w:tab/>
        <w:t>Downlink E-UTRA signals are initially set up according to TS 36.521-1 [10] Annex C, clauses C.0, C.1 and C.3.0, and uplink signals according to Annex H, clauses H.1 and H.3.0.</w:t>
      </w:r>
    </w:p>
    <w:p w14:paraId="175E6570" w14:textId="77777777" w:rsidR="00AA5FB6" w:rsidRPr="009B053A" w:rsidRDefault="00AA5FB6" w:rsidP="00AA5FB6">
      <w:pPr>
        <w:pStyle w:val="B20"/>
      </w:pPr>
      <w:r w:rsidRPr="009B053A">
        <w:t>4.1.</w:t>
      </w:r>
      <w:r w:rsidRPr="009B053A">
        <w:tab/>
        <w:t>The E-UTRA UL Reference Measurement channels are set according to Table 4.6-1.</w:t>
      </w:r>
    </w:p>
    <w:p w14:paraId="1B662C0B" w14:textId="77777777" w:rsidR="00AA5FB6" w:rsidRPr="009B053A" w:rsidRDefault="00AA5FB6" w:rsidP="00AA5FB6">
      <w:r w:rsidRPr="009B053A">
        <w:t>Step 6 of Initial conditions as in clause 6.2.4_1 in TS 38.521-2 [9] is replaced by:</w:t>
      </w:r>
    </w:p>
    <w:p w14:paraId="39B457DF" w14:textId="77777777" w:rsidR="00AA5FB6" w:rsidRPr="009B053A" w:rsidRDefault="00AA5FB6" w:rsidP="00AA5FB6">
      <w:pPr>
        <w:pStyle w:val="B20"/>
      </w:pPr>
      <w:r w:rsidRPr="009B053A">
        <w:t>6.</w:t>
      </w:r>
      <w:r w:rsidRPr="009B053A">
        <w:tab/>
        <w:t>Ensure the UE is in state RRC_CONNECTED with generic procedure parameters Connectivity EN-DC, DC bearer MCG and SCG according to TS 38.508 [6] clause 4.5.</w:t>
      </w:r>
    </w:p>
    <w:p w14:paraId="569BD07D" w14:textId="77777777" w:rsidR="00AA5FB6" w:rsidRPr="009B053A" w:rsidRDefault="00AA5FB6" w:rsidP="00AA5FB6">
      <w:r w:rsidRPr="009B053A">
        <w:t>Same test procedure as in clause 6.2.4_1.4.2 in TS 38.521-2 [9] with the following steps added for E-UTRA component:</w:t>
      </w:r>
    </w:p>
    <w:p w14:paraId="329A3A61" w14:textId="77777777" w:rsidR="00AA5FB6" w:rsidRPr="009B053A" w:rsidRDefault="00AA5FB6" w:rsidP="00AA5FB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1BE7573" w14:textId="77777777" w:rsidR="00AA5FB6" w:rsidRPr="009B053A" w:rsidRDefault="00AA5FB6" w:rsidP="00AA5FB6">
      <w:pPr>
        <w:pStyle w:val="H6"/>
      </w:pPr>
      <w:r w:rsidRPr="009B053A">
        <w:t>6.2B.4.1.4_1.5</w:t>
      </w:r>
      <w:r w:rsidRPr="009B053A">
        <w:tab/>
        <w:t>Test requirement</w:t>
      </w:r>
    </w:p>
    <w:p w14:paraId="644A61A1" w14:textId="77777777" w:rsidR="00777E5E" w:rsidRPr="009B053A" w:rsidRDefault="00AA5FB6" w:rsidP="00777E5E">
      <w:pPr>
        <w:rPr>
          <w:rFonts w:eastAsia="×–¾’©‘Ì"/>
        </w:rPr>
      </w:pPr>
      <w:r w:rsidRPr="009B053A">
        <w:t>Same test requirement as in clause </w:t>
      </w:r>
      <w:r w:rsidRPr="009B053A">
        <w:rPr>
          <w:rFonts w:eastAsia="×–¾’©‘Ì"/>
        </w:rPr>
        <w:t>6.2.4_1.5 in TS 38.521-2 [9] for the NR carrier.</w:t>
      </w:r>
      <w:bookmarkStart w:id="2555" w:name="_Toc27475664"/>
      <w:bookmarkStart w:id="2556" w:name="_Toc29495226"/>
      <w:bookmarkStart w:id="2557" w:name="_Toc36116270"/>
      <w:bookmarkStart w:id="2558" w:name="_Toc36118319"/>
      <w:bookmarkStart w:id="2559" w:name="_Toc36560434"/>
      <w:bookmarkStart w:id="2560" w:name="_Toc43976932"/>
      <w:bookmarkStart w:id="2561" w:name="_Toc52213504"/>
      <w:bookmarkStart w:id="2562" w:name="_Toc60742960"/>
      <w:bookmarkStart w:id="2563" w:name="_Toc68206143"/>
      <w:bookmarkStart w:id="2564" w:name="_Toc75971941"/>
      <w:bookmarkStart w:id="2565" w:name="_Toc85051364"/>
      <w:bookmarkStart w:id="2566" w:name="_Toc90493362"/>
      <w:bookmarkStart w:id="2567" w:name="_Toc90494002"/>
      <w:bookmarkStart w:id="2568" w:name="_Toc100094030"/>
      <w:bookmarkStart w:id="2569" w:name="_Toc106872685"/>
    </w:p>
    <w:p w14:paraId="21146FD7" w14:textId="136D545E" w:rsidR="00AB2B30" w:rsidRPr="009B053A" w:rsidRDefault="006A7121">
      <w:pPr>
        <w:pStyle w:val="Heading5"/>
      </w:pPr>
      <w:bookmarkStart w:id="2570" w:name="_Toc133249728"/>
      <w:r w:rsidRPr="009B053A">
        <w:lastRenderedPageBreak/>
        <w:t>6.2B.4.1.5</w:t>
      </w:r>
      <w:r w:rsidRPr="009B053A">
        <w:tab/>
        <w:t>Configured Output Power for Inter-Band EN-DC including both FR1 and FR2</w:t>
      </w:r>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p>
    <w:p w14:paraId="28135955" w14:textId="77777777" w:rsidR="00AB2B30" w:rsidRPr="009B053A" w:rsidRDefault="006A7121">
      <w:pPr>
        <w:pStyle w:val="H6"/>
      </w:pPr>
      <w:r w:rsidRPr="009B053A">
        <w:t>6.2B.4.1.5.1</w:t>
      </w:r>
      <w:r w:rsidRPr="009B053A">
        <w:tab/>
        <w:t>Test purpose</w:t>
      </w:r>
    </w:p>
    <w:p w14:paraId="0956DDA3" w14:textId="77777777" w:rsidR="00AB2B30" w:rsidRPr="009B053A" w:rsidRDefault="006A7121">
      <w:r w:rsidRPr="009B053A">
        <w:t>Same test purpose as in clause 6.2.4.1 in TS 38.521-1 [8] for NR FR1 carrier and 6.2.4.1 in TS 38.521-2 [9] for NR FR2 carrier.</w:t>
      </w:r>
    </w:p>
    <w:p w14:paraId="64815BD4" w14:textId="77777777" w:rsidR="00AB2B30" w:rsidRPr="009B053A" w:rsidRDefault="006A7121">
      <w:pPr>
        <w:pStyle w:val="H6"/>
      </w:pPr>
      <w:r w:rsidRPr="009B053A">
        <w:t>6.2B.4.1.5.2</w:t>
      </w:r>
      <w:r w:rsidRPr="009B053A">
        <w:tab/>
        <w:t>Test applicability</w:t>
      </w:r>
    </w:p>
    <w:p w14:paraId="51ACB4E6"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69A4B012" w14:textId="2E4A9ACA" w:rsidR="00AB2B30" w:rsidRPr="009B053A" w:rsidRDefault="006A7121">
      <w:bookmarkStart w:id="2571" w:name="_Toc27475665"/>
      <w:r w:rsidRPr="009B053A">
        <w:t xml:space="preserve">No test case details are specified. The </w:t>
      </w:r>
      <w:r w:rsidR="008A5B6C" w:rsidRPr="009B053A">
        <w:t xml:space="preserve">EN-DC </w:t>
      </w:r>
      <w:r w:rsidRPr="009B053A">
        <w:t>requirements for maximum output power apply and are tested as part of the EN-DC within FR1 and EN-DC including FR2 test cases in clause 6.2B.</w:t>
      </w:r>
    </w:p>
    <w:p w14:paraId="6E039E8B" w14:textId="77777777" w:rsidR="00AB2B30" w:rsidRPr="009B053A" w:rsidRDefault="006A7121">
      <w:pPr>
        <w:pStyle w:val="Heading4"/>
      </w:pPr>
      <w:bookmarkStart w:id="2572" w:name="_Toc29495227"/>
      <w:bookmarkStart w:id="2573" w:name="_Toc36116271"/>
      <w:bookmarkStart w:id="2574" w:name="_Toc36118320"/>
      <w:bookmarkStart w:id="2575" w:name="_Toc36560435"/>
      <w:bookmarkStart w:id="2576" w:name="_Toc43976933"/>
      <w:bookmarkStart w:id="2577" w:name="_Toc52213505"/>
      <w:bookmarkStart w:id="2578" w:name="_Toc60742961"/>
      <w:bookmarkStart w:id="2579" w:name="_Toc68206144"/>
      <w:bookmarkStart w:id="2580" w:name="_Toc75971942"/>
      <w:bookmarkStart w:id="2581" w:name="_Toc85051365"/>
      <w:bookmarkStart w:id="2582" w:name="_Toc90493363"/>
      <w:bookmarkStart w:id="2583" w:name="_Toc90494003"/>
      <w:bookmarkStart w:id="2584" w:name="_Toc100094031"/>
      <w:bookmarkStart w:id="2585" w:name="_Toc106872686"/>
      <w:bookmarkStart w:id="2586" w:name="_Toc133249729"/>
      <w:r w:rsidRPr="009B053A">
        <w:t>6.2B.4.2</w:t>
      </w:r>
      <w:r w:rsidRPr="009B053A">
        <w:tab/>
        <w:t>ΔT</w:t>
      </w:r>
      <w:r w:rsidRPr="009B053A">
        <w:rPr>
          <w:rFonts w:ascii="Times New Roman" w:hAnsi="Times New Roman"/>
          <w:sz w:val="20"/>
          <w:vertAlign w:val="subscript"/>
        </w:rPr>
        <w:t>IB,c</w:t>
      </w:r>
      <w:r w:rsidRPr="009B053A">
        <w:t xml:space="preserve"> for EN-DC</w:t>
      </w:r>
      <w:bookmarkEnd w:id="2571"/>
      <w:bookmarkEnd w:id="2572"/>
      <w:bookmarkEnd w:id="2573"/>
      <w:bookmarkEnd w:id="2574"/>
      <w:bookmarkEnd w:id="2575"/>
      <w:bookmarkEnd w:id="2576"/>
      <w:bookmarkEnd w:id="2577"/>
      <w:bookmarkEnd w:id="2578"/>
      <w:bookmarkEnd w:id="2579"/>
      <w:bookmarkEnd w:id="2580"/>
      <w:bookmarkEnd w:id="2581"/>
      <w:bookmarkEnd w:id="2582"/>
      <w:bookmarkEnd w:id="2583"/>
      <w:bookmarkEnd w:id="2584"/>
      <w:bookmarkEnd w:id="2585"/>
      <w:bookmarkEnd w:id="2586"/>
    </w:p>
    <w:p w14:paraId="1BE62BF1" w14:textId="77777777" w:rsidR="00AB2B30" w:rsidRPr="009B053A" w:rsidRDefault="006A7121">
      <w:r w:rsidRPr="009B053A">
        <w:t>For the UE which supports inter-band EN-DC configuration, ΔT</w:t>
      </w:r>
      <w:r w:rsidRPr="009B053A">
        <w:rPr>
          <w:vertAlign w:val="subscript"/>
        </w:rPr>
        <w:t>IB,c</w:t>
      </w:r>
      <w:r w:rsidRPr="009B053A">
        <w:t xml:space="preserve"> in Tables below applies where unless otherwise stated, the same ΔT</w:t>
      </w:r>
      <w:r w:rsidRPr="009B053A">
        <w:rPr>
          <w:vertAlign w:val="subscript"/>
        </w:rPr>
        <w:t xml:space="preserve">IB,c </w:t>
      </w:r>
      <w:r w:rsidRPr="009B053A">
        <w:t>is applicable to NR band(s) part for DC configurations which have the same NR operating band combination. Unless otherwise stated, ΔT</w:t>
      </w:r>
      <w:r w:rsidRPr="009B053A">
        <w:rPr>
          <w:vertAlign w:val="subscript"/>
        </w:rPr>
        <w:t>IB,c</w:t>
      </w:r>
      <w:r w:rsidRPr="009B053A">
        <w:t xml:space="preserve"> is set to zero.</w:t>
      </w:r>
    </w:p>
    <w:p w14:paraId="68307053" w14:textId="77777777" w:rsidR="00AB2B30" w:rsidRPr="009B053A" w:rsidRDefault="006A7121">
      <w:r w:rsidRPr="009B053A">
        <w:t>Unless ΔT</w:t>
      </w:r>
      <w:r w:rsidRPr="009B053A">
        <w:rPr>
          <w:vertAlign w:val="subscript"/>
        </w:rPr>
        <w:t>IB,c</w:t>
      </w:r>
      <w:r w:rsidRPr="009B053A">
        <w:t xml:space="preserve">  is specified for the NE-DC configuration, the specified ΔT</w:t>
      </w:r>
      <w:r w:rsidRPr="009B053A">
        <w:rPr>
          <w:vertAlign w:val="subscript"/>
        </w:rPr>
        <w:t>IB,c</w:t>
      </w:r>
      <w:r w:rsidRPr="009B053A">
        <w:t xml:space="preserve">  for the EN-DC configuration including same bands as the corresponding NE-DC configuration is applicable for the NE-DC configuration.</w:t>
      </w:r>
    </w:p>
    <w:p w14:paraId="25520DB3" w14:textId="77777777" w:rsidR="00AB2B30" w:rsidRPr="009B053A" w:rsidRDefault="006A7121">
      <w:pPr>
        <w:pStyle w:val="Heading5"/>
      </w:pPr>
      <w:bookmarkStart w:id="2587" w:name="_Toc27475666"/>
      <w:bookmarkStart w:id="2588" w:name="_Toc29495228"/>
      <w:bookmarkStart w:id="2589" w:name="_Toc36116272"/>
      <w:bookmarkStart w:id="2590" w:name="_Toc36118321"/>
      <w:bookmarkStart w:id="2591" w:name="_Toc36560436"/>
      <w:bookmarkStart w:id="2592" w:name="_Toc43976934"/>
      <w:bookmarkStart w:id="2593" w:name="_Toc52213506"/>
      <w:bookmarkStart w:id="2594" w:name="_Toc60742962"/>
      <w:bookmarkStart w:id="2595" w:name="_Toc68206145"/>
      <w:bookmarkStart w:id="2596" w:name="_Toc75971943"/>
      <w:bookmarkStart w:id="2597" w:name="_Toc85051366"/>
      <w:bookmarkStart w:id="2598" w:name="_Toc90493364"/>
      <w:bookmarkStart w:id="2599" w:name="_Toc90494004"/>
      <w:bookmarkStart w:id="2600" w:name="_Toc100094032"/>
      <w:bookmarkStart w:id="2601" w:name="_Toc106872687"/>
      <w:bookmarkStart w:id="2602" w:name="_Toc133249730"/>
      <w:r w:rsidRPr="009B053A">
        <w:t>6.2B.4.2.1</w:t>
      </w:r>
      <w:r w:rsidRPr="009B053A">
        <w:tab/>
        <w:t>Intra-Band Contiguous EN-DC</w:t>
      </w:r>
      <w:bookmarkEnd w:id="2587"/>
      <w:bookmarkEnd w:id="2588"/>
      <w:bookmarkEnd w:id="2589"/>
      <w:bookmarkEnd w:id="2590"/>
      <w:bookmarkEnd w:id="2591"/>
      <w:bookmarkEnd w:id="2592"/>
      <w:bookmarkEnd w:id="2593"/>
      <w:bookmarkEnd w:id="2594"/>
      <w:bookmarkEnd w:id="2595"/>
      <w:bookmarkEnd w:id="2596"/>
      <w:bookmarkEnd w:id="2597"/>
      <w:bookmarkEnd w:id="2598"/>
      <w:bookmarkEnd w:id="2599"/>
      <w:bookmarkEnd w:id="2600"/>
      <w:bookmarkEnd w:id="2601"/>
      <w:bookmarkEnd w:id="2602"/>
    </w:p>
    <w:p w14:paraId="57E454EE" w14:textId="77777777" w:rsidR="00AB2B30" w:rsidRPr="009B053A" w:rsidRDefault="006A7121">
      <w:r w:rsidRPr="009B053A">
        <w:t>ΔT</w:t>
      </w:r>
      <w:r w:rsidRPr="009B053A">
        <w:rPr>
          <w:vertAlign w:val="subscript"/>
        </w:rPr>
        <w:t>IB,c</w:t>
      </w:r>
      <w:r w:rsidRPr="009B053A">
        <w:t xml:space="preserve"> is not applicable for intra-band contiguous EN-DC.</w:t>
      </w:r>
    </w:p>
    <w:p w14:paraId="6D9B248C" w14:textId="77777777" w:rsidR="00AB2B30" w:rsidRPr="006A01AC" w:rsidRDefault="006A7121">
      <w:pPr>
        <w:pStyle w:val="Heading5"/>
        <w:rPr>
          <w:lang w:val="fr-FR"/>
        </w:rPr>
      </w:pPr>
      <w:bookmarkStart w:id="2603" w:name="_Toc27475667"/>
      <w:bookmarkStart w:id="2604" w:name="_Toc29495229"/>
      <w:bookmarkStart w:id="2605" w:name="_Toc36116273"/>
      <w:bookmarkStart w:id="2606" w:name="_Toc36118322"/>
      <w:bookmarkStart w:id="2607" w:name="_Toc36560437"/>
      <w:bookmarkStart w:id="2608" w:name="_Toc43976935"/>
      <w:bookmarkStart w:id="2609" w:name="_Toc52213507"/>
      <w:bookmarkStart w:id="2610" w:name="_Toc60742963"/>
      <w:bookmarkStart w:id="2611" w:name="_Toc68206146"/>
      <w:bookmarkStart w:id="2612" w:name="_Toc75971944"/>
      <w:bookmarkStart w:id="2613" w:name="_Toc85051367"/>
      <w:bookmarkStart w:id="2614" w:name="_Toc90493365"/>
      <w:bookmarkStart w:id="2615" w:name="_Toc90494005"/>
      <w:bookmarkStart w:id="2616" w:name="_Toc100094033"/>
      <w:bookmarkStart w:id="2617" w:name="_Toc106872688"/>
      <w:bookmarkStart w:id="2618" w:name="_Toc133249731"/>
      <w:r w:rsidRPr="006A01AC">
        <w:rPr>
          <w:lang w:val="fr-FR"/>
        </w:rPr>
        <w:t>6.2B.4.2.2</w:t>
      </w:r>
      <w:r w:rsidRPr="006A01AC">
        <w:rPr>
          <w:lang w:val="fr-FR"/>
        </w:rPr>
        <w:tab/>
        <w:t>Intra-Band non-Contiguous EN-DC</w:t>
      </w:r>
      <w:bookmarkEnd w:id="2603"/>
      <w:bookmarkEnd w:id="2604"/>
      <w:bookmarkEnd w:id="2605"/>
      <w:bookmarkEnd w:id="2606"/>
      <w:bookmarkEnd w:id="2607"/>
      <w:bookmarkEnd w:id="2608"/>
      <w:bookmarkEnd w:id="2609"/>
      <w:bookmarkEnd w:id="2610"/>
      <w:bookmarkEnd w:id="2611"/>
      <w:bookmarkEnd w:id="2612"/>
      <w:bookmarkEnd w:id="2613"/>
      <w:bookmarkEnd w:id="2614"/>
      <w:bookmarkEnd w:id="2615"/>
      <w:bookmarkEnd w:id="2616"/>
      <w:bookmarkEnd w:id="2617"/>
      <w:bookmarkEnd w:id="2618"/>
      <w:r w:rsidRPr="006A01AC">
        <w:rPr>
          <w:lang w:val="fr-FR"/>
        </w:rPr>
        <w:t xml:space="preserve"> </w:t>
      </w:r>
    </w:p>
    <w:p w14:paraId="73D5F2E3" w14:textId="77777777" w:rsidR="00AB2B30" w:rsidRPr="009B053A" w:rsidRDefault="006A7121">
      <w:r w:rsidRPr="009B053A">
        <w:t>ΔT</w:t>
      </w:r>
      <w:r w:rsidRPr="009B053A">
        <w:rPr>
          <w:vertAlign w:val="subscript"/>
        </w:rPr>
        <w:t>IB,c</w:t>
      </w:r>
      <w:r w:rsidRPr="009B053A">
        <w:t xml:space="preserve"> is not applicable for intra-band non-contiguous EN-DC.</w:t>
      </w:r>
    </w:p>
    <w:p w14:paraId="71D3DB2F" w14:textId="77777777" w:rsidR="00AB2B30" w:rsidRPr="009B053A" w:rsidRDefault="006A7121">
      <w:pPr>
        <w:pStyle w:val="Heading5"/>
      </w:pPr>
      <w:bookmarkStart w:id="2619" w:name="_Toc27475668"/>
      <w:bookmarkStart w:id="2620" w:name="_Toc29495230"/>
      <w:bookmarkStart w:id="2621" w:name="_Toc36116274"/>
      <w:bookmarkStart w:id="2622" w:name="_Toc36118323"/>
      <w:bookmarkStart w:id="2623" w:name="_Toc36560438"/>
      <w:bookmarkStart w:id="2624" w:name="_Toc43976936"/>
      <w:bookmarkStart w:id="2625" w:name="_Toc52213508"/>
      <w:bookmarkStart w:id="2626" w:name="_Toc60742964"/>
      <w:bookmarkStart w:id="2627" w:name="_Toc68206147"/>
      <w:bookmarkStart w:id="2628" w:name="_Toc75971945"/>
      <w:bookmarkStart w:id="2629" w:name="_Toc85051368"/>
      <w:bookmarkStart w:id="2630" w:name="_Toc90493366"/>
      <w:bookmarkStart w:id="2631" w:name="_Toc90494006"/>
      <w:bookmarkStart w:id="2632" w:name="_Toc100094034"/>
      <w:bookmarkStart w:id="2633" w:name="_Toc106872689"/>
      <w:bookmarkStart w:id="2634" w:name="_Toc133249732"/>
      <w:r w:rsidRPr="009B053A">
        <w:lastRenderedPageBreak/>
        <w:t>6.2B.4.2.3</w:t>
      </w:r>
      <w:r w:rsidRPr="009B053A">
        <w:tab/>
        <w:t>Inter-Band EN-DC within FR1</w:t>
      </w:r>
      <w:bookmarkEnd w:id="2619"/>
      <w:bookmarkEnd w:id="2620"/>
      <w:bookmarkEnd w:id="2621"/>
      <w:bookmarkEnd w:id="2622"/>
      <w:bookmarkEnd w:id="2623"/>
      <w:bookmarkEnd w:id="2624"/>
      <w:bookmarkEnd w:id="2625"/>
      <w:bookmarkEnd w:id="2626"/>
      <w:bookmarkEnd w:id="2627"/>
      <w:bookmarkEnd w:id="2628"/>
      <w:bookmarkEnd w:id="2629"/>
      <w:bookmarkEnd w:id="2630"/>
      <w:bookmarkEnd w:id="2631"/>
      <w:bookmarkEnd w:id="2632"/>
      <w:bookmarkEnd w:id="2633"/>
      <w:bookmarkEnd w:id="2634"/>
    </w:p>
    <w:p w14:paraId="678C897E" w14:textId="755A49C2" w:rsidR="00AB2B30" w:rsidRPr="009B053A" w:rsidRDefault="006A7121">
      <w:pPr>
        <w:pStyle w:val="H6"/>
      </w:pPr>
      <w:r w:rsidRPr="009B053A">
        <w:t>6.2B.4.2.3.1</w:t>
      </w:r>
      <w:r w:rsidRPr="009B053A">
        <w:tab/>
      </w:r>
      <w:r w:rsidR="004717B2" w:rsidRPr="009B053A">
        <w:t>ΔT</w:t>
      </w:r>
      <w:r w:rsidR="004717B2" w:rsidRPr="009B053A">
        <w:rPr>
          <w:rFonts w:ascii="Times New Roman" w:hAnsi="Times New Roman"/>
          <w:vertAlign w:val="subscript"/>
        </w:rPr>
        <w:t>IB,c</w:t>
      </w:r>
      <w:r w:rsidR="004717B2" w:rsidRPr="009B053A">
        <w:t xml:space="preserve"> </w:t>
      </w:r>
      <w:r w:rsidRPr="009B053A">
        <w:t>for EN-DC two bands</w:t>
      </w:r>
    </w:p>
    <w:p w14:paraId="15838483" w14:textId="77777777" w:rsidR="00AB2B30" w:rsidRPr="009B053A" w:rsidRDefault="006A7121">
      <w:pPr>
        <w:pStyle w:val="TH"/>
      </w:pPr>
      <w:r w:rsidRPr="009B053A">
        <w:t>Table 6.2B.4.2.3.1-1: ΔT</w:t>
      </w:r>
      <w:r w:rsidRPr="009B053A">
        <w:rPr>
          <w:vertAlign w:val="subscript"/>
        </w:rPr>
        <w:t>IB,c</w:t>
      </w:r>
      <w:r w:rsidRPr="009B053A">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9B053A" w14:paraId="0C3E18EF" w14:textId="77777777" w:rsidTr="002C70D3">
        <w:trPr>
          <w:cantSplit/>
          <w:jc w:val="center"/>
        </w:trPr>
        <w:tc>
          <w:tcPr>
            <w:tcW w:w="2336" w:type="dxa"/>
            <w:vAlign w:val="center"/>
          </w:tcPr>
          <w:p w14:paraId="717F51FB" w14:textId="77777777" w:rsidR="00AB2B30" w:rsidRPr="009B053A" w:rsidRDefault="006A7121">
            <w:pPr>
              <w:pStyle w:val="TAH"/>
            </w:pPr>
            <w:r w:rsidRPr="009B053A">
              <w:lastRenderedPageBreak/>
              <w:t>Inter-band EN-DC configuration</w:t>
            </w:r>
          </w:p>
        </w:tc>
        <w:tc>
          <w:tcPr>
            <w:tcW w:w="2952" w:type="dxa"/>
            <w:vAlign w:val="center"/>
          </w:tcPr>
          <w:p w14:paraId="3C78F375" w14:textId="77777777" w:rsidR="00AB2B30" w:rsidRPr="009B053A" w:rsidRDefault="006A7121">
            <w:pPr>
              <w:pStyle w:val="TAH"/>
            </w:pPr>
            <w:r w:rsidRPr="009B053A">
              <w:t>E-UTRA or NR Band</w:t>
            </w:r>
          </w:p>
        </w:tc>
        <w:tc>
          <w:tcPr>
            <w:tcW w:w="2952" w:type="dxa"/>
            <w:vAlign w:val="center"/>
          </w:tcPr>
          <w:p w14:paraId="0720B14A" w14:textId="77777777" w:rsidR="00AB2B30" w:rsidRPr="009B053A" w:rsidRDefault="006A7121">
            <w:pPr>
              <w:pStyle w:val="TAH"/>
            </w:pPr>
            <w:r w:rsidRPr="009B053A">
              <w:t>ΔT</w:t>
            </w:r>
            <w:r w:rsidRPr="009B053A">
              <w:rPr>
                <w:vertAlign w:val="subscript"/>
              </w:rPr>
              <w:t>IB,c</w:t>
            </w:r>
            <w:r w:rsidRPr="009B053A">
              <w:t xml:space="preserve"> (dB)</w:t>
            </w:r>
          </w:p>
        </w:tc>
      </w:tr>
      <w:tr w:rsidR="00AB2B30" w:rsidRPr="009B053A" w14:paraId="588CCD03" w14:textId="77777777" w:rsidTr="002C70D3">
        <w:trPr>
          <w:cantSplit/>
          <w:jc w:val="center"/>
        </w:trPr>
        <w:tc>
          <w:tcPr>
            <w:tcW w:w="2336" w:type="dxa"/>
            <w:vMerge w:val="restart"/>
            <w:vAlign w:val="center"/>
          </w:tcPr>
          <w:p w14:paraId="55D6F65D" w14:textId="142DE112" w:rsidR="00AB2B30" w:rsidRPr="009B053A" w:rsidRDefault="006A7121">
            <w:pPr>
              <w:pStyle w:val="TAL"/>
            </w:pPr>
            <w:bookmarkStart w:id="2635" w:name="_Hlk515965725"/>
            <w:r w:rsidRPr="009B053A">
              <w:t>DC_</w:t>
            </w:r>
            <w:r w:rsidRPr="009B053A">
              <w:rPr>
                <w:lang w:eastAsia="zh-TW"/>
              </w:rPr>
              <w:t>1</w:t>
            </w:r>
            <w:r w:rsidRPr="009B053A">
              <w:t>_n</w:t>
            </w:r>
            <w:r w:rsidR="005D5A8E" w:rsidRPr="009B053A">
              <w:t>3</w:t>
            </w:r>
          </w:p>
        </w:tc>
        <w:tc>
          <w:tcPr>
            <w:tcW w:w="2952" w:type="dxa"/>
            <w:vAlign w:val="center"/>
          </w:tcPr>
          <w:p w14:paraId="32B6211B" w14:textId="77777777" w:rsidR="00AB2B30" w:rsidRPr="009B053A" w:rsidRDefault="006A7121">
            <w:pPr>
              <w:pStyle w:val="TAC"/>
            </w:pPr>
            <w:r w:rsidRPr="009B053A">
              <w:rPr>
                <w:lang w:eastAsia="zh-TW"/>
              </w:rPr>
              <w:t>1</w:t>
            </w:r>
          </w:p>
        </w:tc>
        <w:tc>
          <w:tcPr>
            <w:tcW w:w="2952" w:type="dxa"/>
            <w:vAlign w:val="center"/>
          </w:tcPr>
          <w:p w14:paraId="1020E20D" w14:textId="77777777" w:rsidR="00AB2B30" w:rsidRPr="009B053A" w:rsidRDefault="006A7121">
            <w:pPr>
              <w:pStyle w:val="TAC"/>
            </w:pPr>
            <w:r w:rsidRPr="009B053A">
              <w:rPr>
                <w:rFonts w:eastAsia="Malgun Gothic"/>
              </w:rPr>
              <w:t>0.3</w:t>
            </w:r>
          </w:p>
        </w:tc>
      </w:tr>
      <w:tr w:rsidR="00AB2B30" w:rsidRPr="009B053A" w14:paraId="61E1996E" w14:textId="77777777" w:rsidTr="002C70D3">
        <w:trPr>
          <w:cantSplit/>
          <w:jc w:val="center"/>
        </w:trPr>
        <w:tc>
          <w:tcPr>
            <w:tcW w:w="2336" w:type="dxa"/>
            <w:vMerge/>
            <w:vAlign w:val="center"/>
          </w:tcPr>
          <w:p w14:paraId="2CA1C016" w14:textId="77777777" w:rsidR="00AB2B30" w:rsidRPr="009B053A" w:rsidRDefault="00AB2B30">
            <w:pPr>
              <w:pStyle w:val="TAL"/>
            </w:pPr>
          </w:p>
        </w:tc>
        <w:tc>
          <w:tcPr>
            <w:tcW w:w="2952" w:type="dxa"/>
            <w:vAlign w:val="center"/>
          </w:tcPr>
          <w:p w14:paraId="5452D738" w14:textId="3F2027D0" w:rsidR="00AB2B30" w:rsidRPr="009B053A" w:rsidRDefault="006A7121">
            <w:pPr>
              <w:pStyle w:val="TAC"/>
            </w:pPr>
            <w:r w:rsidRPr="009B053A">
              <w:t>n</w:t>
            </w:r>
            <w:r w:rsidR="005D5A8E" w:rsidRPr="009B053A">
              <w:rPr>
                <w:lang w:eastAsia="zh-TW"/>
              </w:rPr>
              <w:t>3</w:t>
            </w:r>
          </w:p>
        </w:tc>
        <w:tc>
          <w:tcPr>
            <w:tcW w:w="2952" w:type="dxa"/>
            <w:vAlign w:val="center"/>
          </w:tcPr>
          <w:p w14:paraId="09176746" w14:textId="4FA419D9" w:rsidR="00AB2B30" w:rsidRPr="009B053A" w:rsidRDefault="006A7121">
            <w:pPr>
              <w:pStyle w:val="TAC"/>
            </w:pPr>
            <w:r w:rsidRPr="009B053A">
              <w:rPr>
                <w:rFonts w:eastAsia="Malgun Gothic"/>
              </w:rPr>
              <w:t>0.</w:t>
            </w:r>
            <w:r w:rsidR="005D5A8E" w:rsidRPr="009B053A">
              <w:rPr>
                <w:rFonts w:eastAsia="Malgun Gothic"/>
              </w:rPr>
              <w:t>3</w:t>
            </w:r>
          </w:p>
        </w:tc>
      </w:tr>
      <w:tr w:rsidR="00226071" w:rsidRPr="009B053A" w14:paraId="4D8240FC" w14:textId="77777777" w:rsidTr="00931ECD">
        <w:trPr>
          <w:cantSplit/>
          <w:jc w:val="center"/>
        </w:trPr>
        <w:tc>
          <w:tcPr>
            <w:tcW w:w="2336" w:type="dxa"/>
            <w:vMerge w:val="restart"/>
            <w:vAlign w:val="center"/>
          </w:tcPr>
          <w:p w14:paraId="0F52C9DF" w14:textId="77777777" w:rsidR="00226071" w:rsidRPr="009B053A" w:rsidRDefault="00226071" w:rsidP="00931ECD">
            <w:pPr>
              <w:pStyle w:val="TAL"/>
            </w:pPr>
            <w:r w:rsidRPr="009B053A">
              <w:t>DC_</w:t>
            </w:r>
            <w:r w:rsidRPr="009B053A">
              <w:rPr>
                <w:lang w:eastAsia="zh-TW"/>
              </w:rPr>
              <w:t>1</w:t>
            </w:r>
            <w:r w:rsidRPr="009B053A">
              <w:t>_n5</w:t>
            </w:r>
          </w:p>
        </w:tc>
        <w:tc>
          <w:tcPr>
            <w:tcW w:w="2952" w:type="dxa"/>
          </w:tcPr>
          <w:p w14:paraId="76172223" w14:textId="77777777" w:rsidR="00226071" w:rsidRPr="009B053A" w:rsidRDefault="00226071" w:rsidP="00931ECD">
            <w:pPr>
              <w:pStyle w:val="TAC"/>
            </w:pPr>
            <w:r w:rsidRPr="009B053A">
              <w:t>1</w:t>
            </w:r>
          </w:p>
        </w:tc>
        <w:tc>
          <w:tcPr>
            <w:tcW w:w="2952" w:type="dxa"/>
          </w:tcPr>
          <w:p w14:paraId="70858668" w14:textId="77777777" w:rsidR="00226071" w:rsidRPr="009B053A" w:rsidRDefault="00226071" w:rsidP="00931ECD">
            <w:pPr>
              <w:pStyle w:val="TAC"/>
              <w:rPr>
                <w:rFonts w:eastAsia="Malgun Gothic"/>
              </w:rPr>
            </w:pPr>
            <w:r w:rsidRPr="009B053A">
              <w:rPr>
                <w:lang w:eastAsia="zh-CN"/>
              </w:rPr>
              <w:t>0.3</w:t>
            </w:r>
          </w:p>
        </w:tc>
      </w:tr>
      <w:tr w:rsidR="00226071" w:rsidRPr="009B053A" w14:paraId="68B2DCDF" w14:textId="77777777" w:rsidTr="00931ECD">
        <w:trPr>
          <w:cantSplit/>
          <w:jc w:val="center"/>
        </w:trPr>
        <w:tc>
          <w:tcPr>
            <w:tcW w:w="2336" w:type="dxa"/>
            <w:vMerge/>
            <w:vAlign w:val="center"/>
          </w:tcPr>
          <w:p w14:paraId="1903F178" w14:textId="77777777" w:rsidR="00226071" w:rsidRPr="009B053A" w:rsidRDefault="00226071" w:rsidP="00931ECD">
            <w:pPr>
              <w:pStyle w:val="TAL"/>
            </w:pPr>
          </w:p>
        </w:tc>
        <w:tc>
          <w:tcPr>
            <w:tcW w:w="2952" w:type="dxa"/>
          </w:tcPr>
          <w:p w14:paraId="47534DFA" w14:textId="77777777" w:rsidR="00226071" w:rsidRPr="009B053A" w:rsidRDefault="00226071" w:rsidP="00931ECD">
            <w:pPr>
              <w:pStyle w:val="TAC"/>
            </w:pPr>
            <w:r w:rsidRPr="009B053A">
              <w:t>n5</w:t>
            </w:r>
          </w:p>
        </w:tc>
        <w:tc>
          <w:tcPr>
            <w:tcW w:w="2952" w:type="dxa"/>
          </w:tcPr>
          <w:p w14:paraId="61E3514D" w14:textId="77777777" w:rsidR="00226071" w:rsidRPr="009B053A" w:rsidRDefault="00226071" w:rsidP="00931ECD">
            <w:pPr>
              <w:pStyle w:val="TAC"/>
              <w:rPr>
                <w:rFonts w:eastAsia="Malgun Gothic"/>
              </w:rPr>
            </w:pPr>
            <w:r w:rsidRPr="009B053A">
              <w:rPr>
                <w:lang w:eastAsia="zh-CN"/>
              </w:rPr>
              <w:t>0.3</w:t>
            </w:r>
          </w:p>
        </w:tc>
      </w:tr>
      <w:tr w:rsidR="00226071" w:rsidRPr="009B053A" w14:paraId="397BEAEB" w14:textId="77777777" w:rsidTr="00931ECD">
        <w:trPr>
          <w:cantSplit/>
          <w:jc w:val="center"/>
        </w:trPr>
        <w:tc>
          <w:tcPr>
            <w:tcW w:w="2336" w:type="dxa"/>
            <w:vMerge w:val="restart"/>
            <w:vAlign w:val="center"/>
          </w:tcPr>
          <w:p w14:paraId="30D0586A" w14:textId="77777777" w:rsidR="00226071" w:rsidRPr="009B053A" w:rsidRDefault="00226071" w:rsidP="00931ECD">
            <w:pPr>
              <w:pStyle w:val="TAL"/>
            </w:pPr>
            <w:r w:rsidRPr="009B053A">
              <w:t>DC_</w:t>
            </w:r>
            <w:r w:rsidRPr="009B053A">
              <w:rPr>
                <w:lang w:eastAsia="zh-TW"/>
              </w:rPr>
              <w:t>1</w:t>
            </w:r>
            <w:r w:rsidRPr="009B053A">
              <w:t>_n8</w:t>
            </w:r>
          </w:p>
        </w:tc>
        <w:tc>
          <w:tcPr>
            <w:tcW w:w="2952" w:type="dxa"/>
          </w:tcPr>
          <w:p w14:paraId="43DCA895" w14:textId="77777777" w:rsidR="00226071" w:rsidRPr="009B053A" w:rsidRDefault="00226071" w:rsidP="00931ECD">
            <w:pPr>
              <w:pStyle w:val="TAC"/>
            </w:pPr>
            <w:r w:rsidRPr="009B053A">
              <w:rPr>
                <w:lang w:eastAsia="zh-CN"/>
              </w:rPr>
              <w:t>1</w:t>
            </w:r>
          </w:p>
        </w:tc>
        <w:tc>
          <w:tcPr>
            <w:tcW w:w="2952" w:type="dxa"/>
          </w:tcPr>
          <w:p w14:paraId="033C4050" w14:textId="77777777" w:rsidR="00226071" w:rsidRPr="009B053A" w:rsidRDefault="00226071" w:rsidP="00931ECD">
            <w:pPr>
              <w:pStyle w:val="TAC"/>
              <w:rPr>
                <w:rFonts w:eastAsia="Malgun Gothic"/>
              </w:rPr>
            </w:pPr>
            <w:r w:rsidRPr="009B053A">
              <w:rPr>
                <w:lang w:eastAsia="zh-CN"/>
              </w:rPr>
              <w:t>0.3</w:t>
            </w:r>
          </w:p>
        </w:tc>
      </w:tr>
      <w:tr w:rsidR="00226071" w:rsidRPr="009B053A" w14:paraId="7FDD191E" w14:textId="77777777" w:rsidTr="00931ECD">
        <w:trPr>
          <w:cantSplit/>
          <w:jc w:val="center"/>
        </w:trPr>
        <w:tc>
          <w:tcPr>
            <w:tcW w:w="2336" w:type="dxa"/>
            <w:vMerge/>
            <w:vAlign w:val="center"/>
          </w:tcPr>
          <w:p w14:paraId="61F01981" w14:textId="77777777" w:rsidR="00226071" w:rsidRPr="009B053A" w:rsidRDefault="00226071" w:rsidP="00931ECD">
            <w:pPr>
              <w:pStyle w:val="TAL"/>
            </w:pPr>
          </w:p>
        </w:tc>
        <w:tc>
          <w:tcPr>
            <w:tcW w:w="2952" w:type="dxa"/>
          </w:tcPr>
          <w:p w14:paraId="530F5C6E" w14:textId="77777777" w:rsidR="00226071" w:rsidRPr="009B053A" w:rsidRDefault="00226071" w:rsidP="00931ECD">
            <w:pPr>
              <w:pStyle w:val="TAC"/>
            </w:pPr>
            <w:r w:rsidRPr="009B053A">
              <w:rPr>
                <w:lang w:eastAsia="zh-CN"/>
              </w:rPr>
              <w:t>n8</w:t>
            </w:r>
          </w:p>
        </w:tc>
        <w:tc>
          <w:tcPr>
            <w:tcW w:w="2952" w:type="dxa"/>
          </w:tcPr>
          <w:p w14:paraId="0F59B763" w14:textId="77777777" w:rsidR="00226071" w:rsidRPr="009B053A" w:rsidRDefault="00226071" w:rsidP="00931ECD">
            <w:pPr>
              <w:pStyle w:val="TAC"/>
              <w:rPr>
                <w:rFonts w:eastAsia="Malgun Gothic"/>
              </w:rPr>
            </w:pPr>
            <w:r w:rsidRPr="009B053A">
              <w:rPr>
                <w:lang w:eastAsia="zh-CN"/>
              </w:rPr>
              <w:t>0.3</w:t>
            </w:r>
          </w:p>
        </w:tc>
      </w:tr>
      <w:tr w:rsidR="005D5A8E" w:rsidRPr="009B053A" w14:paraId="4344701D" w14:textId="77777777" w:rsidTr="002C70D3">
        <w:trPr>
          <w:cantSplit/>
          <w:jc w:val="center"/>
        </w:trPr>
        <w:tc>
          <w:tcPr>
            <w:tcW w:w="2336" w:type="dxa"/>
            <w:vMerge w:val="restart"/>
            <w:vAlign w:val="center"/>
          </w:tcPr>
          <w:p w14:paraId="5129D0C7" w14:textId="77777777" w:rsidR="005D5A8E" w:rsidRPr="009B053A" w:rsidRDefault="005D5A8E" w:rsidP="00931ECD">
            <w:pPr>
              <w:pStyle w:val="TAL"/>
            </w:pPr>
            <w:r w:rsidRPr="009B053A">
              <w:t>DC_</w:t>
            </w:r>
            <w:r w:rsidRPr="009B053A">
              <w:rPr>
                <w:lang w:eastAsia="zh-TW"/>
              </w:rPr>
              <w:t>1</w:t>
            </w:r>
            <w:r w:rsidRPr="009B053A">
              <w:t>_n28</w:t>
            </w:r>
          </w:p>
        </w:tc>
        <w:tc>
          <w:tcPr>
            <w:tcW w:w="2952" w:type="dxa"/>
            <w:vAlign w:val="center"/>
          </w:tcPr>
          <w:p w14:paraId="4C3B530F" w14:textId="77777777" w:rsidR="005D5A8E" w:rsidRPr="009B053A" w:rsidRDefault="005D5A8E" w:rsidP="00931ECD">
            <w:pPr>
              <w:pStyle w:val="TAC"/>
            </w:pPr>
            <w:r w:rsidRPr="009B053A">
              <w:rPr>
                <w:lang w:eastAsia="zh-TW"/>
              </w:rPr>
              <w:t>1</w:t>
            </w:r>
          </w:p>
        </w:tc>
        <w:tc>
          <w:tcPr>
            <w:tcW w:w="2952" w:type="dxa"/>
            <w:vAlign w:val="center"/>
          </w:tcPr>
          <w:p w14:paraId="1AEE4E74" w14:textId="77777777" w:rsidR="005D5A8E" w:rsidRPr="009B053A" w:rsidRDefault="005D5A8E" w:rsidP="00931ECD">
            <w:pPr>
              <w:pStyle w:val="TAC"/>
            </w:pPr>
            <w:r w:rsidRPr="009B053A">
              <w:rPr>
                <w:rFonts w:eastAsia="Malgun Gothic"/>
              </w:rPr>
              <w:t>0.3</w:t>
            </w:r>
          </w:p>
        </w:tc>
      </w:tr>
      <w:tr w:rsidR="005D5A8E" w:rsidRPr="009B053A" w14:paraId="32EF36D5" w14:textId="77777777" w:rsidTr="002C70D3">
        <w:trPr>
          <w:cantSplit/>
          <w:jc w:val="center"/>
        </w:trPr>
        <w:tc>
          <w:tcPr>
            <w:tcW w:w="2336" w:type="dxa"/>
            <w:vMerge/>
            <w:vAlign w:val="center"/>
          </w:tcPr>
          <w:p w14:paraId="338DD650" w14:textId="77777777" w:rsidR="005D5A8E" w:rsidRPr="009B053A" w:rsidRDefault="005D5A8E" w:rsidP="00931ECD">
            <w:pPr>
              <w:pStyle w:val="TAL"/>
            </w:pPr>
          </w:p>
        </w:tc>
        <w:tc>
          <w:tcPr>
            <w:tcW w:w="2952" w:type="dxa"/>
            <w:vAlign w:val="center"/>
          </w:tcPr>
          <w:p w14:paraId="6363835E" w14:textId="77777777" w:rsidR="005D5A8E" w:rsidRPr="009B053A" w:rsidRDefault="005D5A8E" w:rsidP="00931ECD">
            <w:pPr>
              <w:pStyle w:val="TAC"/>
            </w:pPr>
            <w:r w:rsidRPr="009B053A">
              <w:t>n</w:t>
            </w:r>
            <w:r w:rsidRPr="009B053A">
              <w:rPr>
                <w:lang w:eastAsia="zh-TW"/>
              </w:rPr>
              <w:t>28</w:t>
            </w:r>
          </w:p>
        </w:tc>
        <w:tc>
          <w:tcPr>
            <w:tcW w:w="2952" w:type="dxa"/>
            <w:vAlign w:val="center"/>
          </w:tcPr>
          <w:p w14:paraId="7BB391D9" w14:textId="77777777" w:rsidR="005D5A8E" w:rsidRPr="009B053A" w:rsidRDefault="005D5A8E" w:rsidP="00931ECD">
            <w:pPr>
              <w:pStyle w:val="TAC"/>
            </w:pPr>
            <w:r w:rsidRPr="009B053A">
              <w:rPr>
                <w:rFonts w:eastAsia="Malgun Gothic"/>
              </w:rPr>
              <w:t>0.6</w:t>
            </w:r>
          </w:p>
        </w:tc>
      </w:tr>
      <w:tr w:rsidR="00A8336E" w:rsidRPr="009B053A" w14:paraId="7A3F6876" w14:textId="77777777" w:rsidTr="006C48E5">
        <w:trPr>
          <w:cantSplit/>
          <w:jc w:val="center"/>
        </w:trPr>
        <w:tc>
          <w:tcPr>
            <w:tcW w:w="2336" w:type="dxa"/>
            <w:vMerge w:val="restart"/>
            <w:vAlign w:val="center"/>
          </w:tcPr>
          <w:p w14:paraId="19F6265A" w14:textId="77777777" w:rsidR="00A8336E" w:rsidRPr="009B053A" w:rsidRDefault="00A8336E" w:rsidP="00EE35F1">
            <w:pPr>
              <w:pStyle w:val="TAL"/>
              <w:jc w:val="both"/>
              <w:rPr>
                <w:lang w:eastAsia="fi-FI"/>
              </w:rPr>
            </w:pPr>
            <w:r w:rsidRPr="009B053A">
              <w:rPr>
                <w:szCs w:val="18"/>
                <w:lang w:eastAsia="ja-JP"/>
              </w:rPr>
              <w:t>DC_1_n41</w:t>
            </w:r>
          </w:p>
        </w:tc>
        <w:tc>
          <w:tcPr>
            <w:tcW w:w="2952" w:type="dxa"/>
          </w:tcPr>
          <w:p w14:paraId="132A1780" w14:textId="77777777" w:rsidR="00A8336E" w:rsidRPr="009B053A" w:rsidRDefault="00A8336E" w:rsidP="006C48E5">
            <w:pPr>
              <w:pStyle w:val="TAC"/>
            </w:pPr>
            <w:r w:rsidRPr="009B053A">
              <w:rPr>
                <w:lang w:eastAsia="zh-CN"/>
              </w:rPr>
              <w:t>1</w:t>
            </w:r>
          </w:p>
        </w:tc>
        <w:tc>
          <w:tcPr>
            <w:tcW w:w="2952" w:type="dxa"/>
          </w:tcPr>
          <w:p w14:paraId="50D443F2" w14:textId="77777777" w:rsidR="00A8336E" w:rsidRPr="009B053A" w:rsidRDefault="00A8336E" w:rsidP="006C48E5">
            <w:pPr>
              <w:pStyle w:val="TAC"/>
            </w:pPr>
            <w:r w:rsidRPr="009B053A">
              <w:rPr>
                <w:lang w:eastAsia="zh-CN"/>
              </w:rPr>
              <w:t>0.5</w:t>
            </w:r>
          </w:p>
        </w:tc>
      </w:tr>
      <w:tr w:rsidR="00A8336E" w:rsidRPr="009B053A" w14:paraId="24420267" w14:textId="77777777" w:rsidTr="006C48E5">
        <w:trPr>
          <w:cantSplit/>
          <w:jc w:val="center"/>
        </w:trPr>
        <w:tc>
          <w:tcPr>
            <w:tcW w:w="2336" w:type="dxa"/>
            <w:vMerge/>
          </w:tcPr>
          <w:p w14:paraId="6D9776FE" w14:textId="77777777" w:rsidR="00A8336E" w:rsidRPr="009B053A" w:rsidRDefault="00A8336E" w:rsidP="006C48E5">
            <w:pPr>
              <w:pStyle w:val="TAL"/>
              <w:rPr>
                <w:lang w:eastAsia="fi-FI"/>
              </w:rPr>
            </w:pPr>
          </w:p>
        </w:tc>
        <w:tc>
          <w:tcPr>
            <w:tcW w:w="2952" w:type="dxa"/>
          </w:tcPr>
          <w:p w14:paraId="66BCDF7D" w14:textId="77777777" w:rsidR="00A8336E" w:rsidRPr="009B053A" w:rsidRDefault="00A8336E" w:rsidP="006C48E5">
            <w:pPr>
              <w:pStyle w:val="TAC"/>
            </w:pPr>
            <w:r w:rsidRPr="009B053A">
              <w:rPr>
                <w:lang w:eastAsia="ja-JP"/>
              </w:rPr>
              <w:t>n41</w:t>
            </w:r>
          </w:p>
        </w:tc>
        <w:tc>
          <w:tcPr>
            <w:tcW w:w="2952" w:type="dxa"/>
          </w:tcPr>
          <w:p w14:paraId="76D6A9EE" w14:textId="77777777" w:rsidR="00A8336E" w:rsidRPr="009B053A" w:rsidRDefault="00A8336E" w:rsidP="006C48E5">
            <w:pPr>
              <w:pStyle w:val="TAC"/>
            </w:pPr>
            <w:r w:rsidRPr="009B053A">
              <w:rPr>
                <w:lang w:eastAsia="zh-CN"/>
              </w:rPr>
              <w:t>0.5</w:t>
            </w:r>
          </w:p>
        </w:tc>
      </w:tr>
      <w:bookmarkEnd w:id="2635"/>
      <w:tr w:rsidR="00AB2B30" w:rsidRPr="009B053A" w14:paraId="18054140" w14:textId="77777777" w:rsidTr="00A573EF">
        <w:trPr>
          <w:cantSplit/>
          <w:jc w:val="center"/>
        </w:trPr>
        <w:tc>
          <w:tcPr>
            <w:tcW w:w="2336" w:type="dxa"/>
            <w:vMerge w:val="restart"/>
            <w:vAlign w:val="center"/>
          </w:tcPr>
          <w:p w14:paraId="36C5C29B" w14:textId="77777777" w:rsidR="00AB2B30" w:rsidRPr="009B053A" w:rsidRDefault="006A7121">
            <w:pPr>
              <w:pStyle w:val="TAL"/>
            </w:pPr>
            <w:r w:rsidRPr="009B053A">
              <w:rPr>
                <w:lang w:eastAsia="fi-FI"/>
              </w:rPr>
              <w:t>DC_1_n77</w:t>
            </w:r>
          </w:p>
        </w:tc>
        <w:tc>
          <w:tcPr>
            <w:tcW w:w="2952" w:type="dxa"/>
            <w:vAlign w:val="center"/>
          </w:tcPr>
          <w:p w14:paraId="5BC77A97" w14:textId="77777777" w:rsidR="00AB2B30" w:rsidRPr="009B053A" w:rsidRDefault="006A7121">
            <w:pPr>
              <w:pStyle w:val="TAC"/>
            </w:pPr>
            <w:r w:rsidRPr="009B053A">
              <w:t>1</w:t>
            </w:r>
          </w:p>
        </w:tc>
        <w:tc>
          <w:tcPr>
            <w:tcW w:w="2952" w:type="dxa"/>
            <w:vAlign w:val="center"/>
          </w:tcPr>
          <w:p w14:paraId="0EB6DB3C" w14:textId="77777777" w:rsidR="00AB2B30" w:rsidRPr="009B053A" w:rsidRDefault="006A7121">
            <w:pPr>
              <w:pStyle w:val="TAC"/>
            </w:pPr>
            <w:r w:rsidRPr="009B053A">
              <w:t>0.6</w:t>
            </w:r>
          </w:p>
        </w:tc>
      </w:tr>
      <w:tr w:rsidR="00AB2B30" w:rsidRPr="009B053A" w14:paraId="6B64E1B7" w14:textId="77777777" w:rsidTr="00A573EF">
        <w:trPr>
          <w:cantSplit/>
          <w:jc w:val="center"/>
        </w:trPr>
        <w:tc>
          <w:tcPr>
            <w:tcW w:w="2336" w:type="dxa"/>
            <w:vMerge/>
            <w:vAlign w:val="center"/>
          </w:tcPr>
          <w:p w14:paraId="1CA4ED6C" w14:textId="77777777" w:rsidR="00AB2B30" w:rsidRPr="009B053A" w:rsidRDefault="00AB2B30">
            <w:pPr>
              <w:pStyle w:val="TAL"/>
            </w:pPr>
          </w:p>
        </w:tc>
        <w:tc>
          <w:tcPr>
            <w:tcW w:w="2952" w:type="dxa"/>
            <w:vAlign w:val="center"/>
          </w:tcPr>
          <w:p w14:paraId="7E351269" w14:textId="77777777" w:rsidR="00AB2B30" w:rsidRPr="009B053A" w:rsidRDefault="006A7121">
            <w:pPr>
              <w:pStyle w:val="TAC"/>
            </w:pPr>
            <w:r w:rsidRPr="009B053A">
              <w:t>n77</w:t>
            </w:r>
          </w:p>
        </w:tc>
        <w:tc>
          <w:tcPr>
            <w:tcW w:w="2952" w:type="dxa"/>
            <w:vAlign w:val="center"/>
          </w:tcPr>
          <w:p w14:paraId="55103F9A" w14:textId="77777777" w:rsidR="00AB2B30" w:rsidRPr="009B053A" w:rsidRDefault="006A7121">
            <w:pPr>
              <w:pStyle w:val="TAC"/>
            </w:pPr>
            <w:r w:rsidRPr="009B053A">
              <w:t>0.8</w:t>
            </w:r>
          </w:p>
        </w:tc>
      </w:tr>
      <w:tr w:rsidR="00AB2B30" w:rsidRPr="009B053A" w14:paraId="0D41C331" w14:textId="77777777" w:rsidTr="00A573EF">
        <w:trPr>
          <w:cantSplit/>
          <w:jc w:val="center"/>
        </w:trPr>
        <w:tc>
          <w:tcPr>
            <w:tcW w:w="2336" w:type="dxa"/>
            <w:vMerge w:val="restart"/>
            <w:vAlign w:val="center"/>
          </w:tcPr>
          <w:p w14:paraId="18342377" w14:textId="77777777" w:rsidR="00AB2B30" w:rsidRPr="009B053A" w:rsidRDefault="006A7121">
            <w:pPr>
              <w:pStyle w:val="TAL"/>
            </w:pPr>
            <w:r w:rsidRPr="009B053A">
              <w:rPr>
                <w:lang w:eastAsia="fi-FI"/>
              </w:rPr>
              <w:t>DC_1_n78</w:t>
            </w:r>
          </w:p>
        </w:tc>
        <w:tc>
          <w:tcPr>
            <w:tcW w:w="2952" w:type="dxa"/>
            <w:vAlign w:val="center"/>
          </w:tcPr>
          <w:p w14:paraId="23415AFB" w14:textId="77777777" w:rsidR="00AB2B30" w:rsidRPr="009B053A" w:rsidRDefault="006A7121">
            <w:pPr>
              <w:pStyle w:val="TAC"/>
            </w:pPr>
            <w:r w:rsidRPr="009B053A">
              <w:t>1</w:t>
            </w:r>
          </w:p>
        </w:tc>
        <w:tc>
          <w:tcPr>
            <w:tcW w:w="2952" w:type="dxa"/>
            <w:vAlign w:val="center"/>
          </w:tcPr>
          <w:p w14:paraId="1D4C255B" w14:textId="77777777" w:rsidR="00AB2B30" w:rsidRPr="009B053A" w:rsidRDefault="006A7121">
            <w:pPr>
              <w:pStyle w:val="TAC"/>
            </w:pPr>
            <w:r w:rsidRPr="009B053A">
              <w:t>0.3</w:t>
            </w:r>
          </w:p>
        </w:tc>
      </w:tr>
      <w:tr w:rsidR="00AB2B30" w:rsidRPr="009B053A" w14:paraId="777F8924" w14:textId="77777777" w:rsidTr="00A573EF">
        <w:trPr>
          <w:cantSplit/>
          <w:jc w:val="center"/>
        </w:trPr>
        <w:tc>
          <w:tcPr>
            <w:tcW w:w="2336" w:type="dxa"/>
            <w:vMerge/>
            <w:vAlign w:val="center"/>
          </w:tcPr>
          <w:p w14:paraId="2EE9EBF2" w14:textId="77777777" w:rsidR="00AB2B30" w:rsidRPr="009B053A" w:rsidRDefault="00AB2B30">
            <w:pPr>
              <w:pStyle w:val="TAL"/>
            </w:pPr>
          </w:p>
        </w:tc>
        <w:tc>
          <w:tcPr>
            <w:tcW w:w="2952" w:type="dxa"/>
            <w:vAlign w:val="center"/>
          </w:tcPr>
          <w:p w14:paraId="5F0D5EC8" w14:textId="77777777" w:rsidR="00AB2B30" w:rsidRPr="009B053A" w:rsidRDefault="006A7121">
            <w:pPr>
              <w:pStyle w:val="TAC"/>
            </w:pPr>
            <w:r w:rsidRPr="009B053A">
              <w:t>n78</w:t>
            </w:r>
          </w:p>
        </w:tc>
        <w:tc>
          <w:tcPr>
            <w:tcW w:w="2952" w:type="dxa"/>
            <w:vAlign w:val="center"/>
          </w:tcPr>
          <w:p w14:paraId="1EF9FD85" w14:textId="77777777" w:rsidR="00AB2B30" w:rsidRPr="009B053A" w:rsidRDefault="006A7121">
            <w:pPr>
              <w:pStyle w:val="TAC"/>
            </w:pPr>
            <w:r w:rsidRPr="009B053A">
              <w:t>0.8</w:t>
            </w:r>
          </w:p>
        </w:tc>
      </w:tr>
      <w:tr w:rsidR="00AB2B30" w:rsidRPr="009B053A" w14:paraId="355CA92F" w14:textId="77777777" w:rsidTr="00A573EF">
        <w:trPr>
          <w:cantSplit/>
          <w:jc w:val="center"/>
        </w:trPr>
        <w:tc>
          <w:tcPr>
            <w:tcW w:w="2336" w:type="dxa"/>
            <w:vMerge w:val="restart"/>
            <w:vAlign w:val="center"/>
          </w:tcPr>
          <w:p w14:paraId="72BD2243" w14:textId="77777777" w:rsidR="00AB2B30" w:rsidRPr="009B053A" w:rsidRDefault="006A7121">
            <w:pPr>
              <w:pStyle w:val="TAL"/>
            </w:pPr>
            <w:r w:rsidRPr="009B053A">
              <w:rPr>
                <w:lang w:eastAsia="fi-FI"/>
              </w:rPr>
              <w:t>DC_2_n5</w:t>
            </w:r>
          </w:p>
        </w:tc>
        <w:tc>
          <w:tcPr>
            <w:tcW w:w="2952" w:type="dxa"/>
          </w:tcPr>
          <w:p w14:paraId="5CD84BAA" w14:textId="77777777" w:rsidR="00AB2B30" w:rsidRPr="009B053A" w:rsidRDefault="006A7121">
            <w:pPr>
              <w:pStyle w:val="TAC"/>
            </w:pPr>
            <w:r w:rsidRPr="009B053A">
              <w:t>2</w:t>
            </w:r>
          </w:p>
        </w:tc>
        <w:tc>
          <w:tcPr>
            <w:tcW w:w="2952" w:type="dxa"/>
            <w:vAlign w:val="center"/>
          </w:tcPr>
          <w:p w14:paraId="70DBA52D" w14:textId="77777777" w:rsidR="00AB2B30" w:rsidRPr="009B053A" w:rsidRDefault="006A7121">
            <w:pPr>
              <w:pStyle w:val="TAC"/>
            </w:pPr>
            <w:r w:rsidRPr="009B053A">
              <w:t>0.3</w:t>
            </w:r>
          </w:p>
        </w:tc>
      </w:tr>
      <w:tr w:rsidR="00AB2B30" w:rsidRPr="009B053A" w14:paraId="3EF279DA" w14:textId="77777777" w:rsidTr="00A573EF">
        <w:trPr>
          <w:cantSplit/>
          <w:jc w:val="center"/>
        </w:trPr>
        <w:tc>
          <w:tcPr>
            <w:tcW w:w="2336" w:type="dxa"/>
            <w:vMerge/>
            <w:vAlign w:val="center"/>
          </w:tcPr>
          <w:p w14:paraId="3ED3310A" w14:textId="77777777" w:rsidR="00AB2B30" w:rsidRPr="009B053A" w:rsidRDefault="00AB2B30">
            <w:pPr>
              <w:pStyle w:val="TAL"/>
            </w:pPr>
          </w:p>
        </w:tc>
        <w:tc>
          <w:tcPr>
            <w:tcW w:w="2952" w:type="dxa"/>
          </w:tcPr>
          <w:p w14:paraId="470D129E" w14:textId="77777777" w:rsidR="00AB2B30" w:rsidRPr="009B053A" w:rsidRDefault="006A7121">
            <w:pPr>
              <w:pStyle w:val="TAC"/>
            </w:pPr>
            <w:r w:rsidRPr="009B053A">
              <w:t>n5</w:t>
            </w:r>
          </w:p>
        </w:tc>
        <w:tc>
          <w:tcPr>
            <w:tcW w:w="2952" w:type="dxa"/>
            <w:vAlign w:val="center"/>
          </w:tcPr>
          <w:p w14:paraId="5B9003E6" w14:textId="77777777" w:rsidR="00AB2B30" w:rsidRPr="009B053A" w:rsidRDefault="006A7121">
            <w:pPr>
              <w:pStyle w:val="TAC"/>
            </w:pPr>
            <w:r w:rsidRPr="009B053A">
              <w:t>0.3</w:t>
            </w:r>
          </w:p>
        </w:tc>
      </w:tr>
      <w:tr w:rsidR="00AB2B30" w:rsidRPr="009B053A" w14:paraId="4BC5F0F2" w14:textId="77777777" w:rsidTr="00A573EF">
        <w:trPr>
          <w:cantSplit/>
          <w:jc w:val="center"/>
        </w:trPr>
        <w:tc>
          <w:tcPr>
            <w:tcW w:w="2336" w:type="dxa"/>
            <w:vMerge w:val="restart"/>
            <w:vAlign w:val="center"/>
          </w:tcPr>
          <w:p w14:paraId="77397E3A" w14:textId="77777777" w:rsidR="00AB2B30" w:rsidRPr="009B053A" w:rsidRDefault="006A7121">
            <w:pPr>
              <w:pStyle w:val="TAL"/>
            </w:pPr>
            <w:r w:rsidRPr="009B053A">
              <w:rPr>
                <w:rFonts w:cs="Arial"/>
              </w:rPr>
              <w:t>DC_2_n41</w:t>
            </w:r>
          </w:p>
        </w:tc>
        <w:tc>
          <w:tcPr>
            <w:tcW w:w="2952" w:type="dxa"/>
            <w:vAlign w:val="center"/>
          </w:tcPr>
          <w:p w14:paraId="73AC75B2" w14:textId="77777777" w:rsidR="00AB2B30" w:rsidRPr="009B053A" w:rsidRDefault="006A7121">
            <w:pPr>
              <w:pStyle w:val="TAC"/>
            </w:pPr>
            <w:r w:rsidRPr="009B053A">
              <w:rPr>
                <w:rFonts w:cs="Arial"/>
              </w:rPr>
              <w:t>2</w:t>
            </w:r>
          </w:p>
        </w:tc>
        <w:tc>
          <w:tcPr>
            <w:tcW w:w="2952" w:type="dxa"/>
            <w:vAlign w:val="center"/>
          </w:tcPr>
          <w:p w14:paraId="3A2C2CF8" w14:textId="77777777" w:rsidR="00AB2B30" w:rsidRPr="009B053A" w:rsidRDefault="006A7121">
            <w:pPr>
              <w:pStyle w:val="TAC"/>
            </w:pPr>
            <w:r w:rsidRPr="009B053A">
              <w:rPr>
                <w:rFonts w:cs="Arial"/>
                <w:szCs w:val="18"/>
              </w:rPr>
              <w:t>0.5</w:t>
            </w:r>
          </w:p>
        </w:tc>
      </w:tr>
      <w:tr w:rsidR="00AB2B30" w:rsidRPr="009B053A" w14:paraId="56AB2805" w14:textId="77777777" w:rsidTr="00A573EF">
        <w:trPr>
          <w:cantSplit/>
          <w:jc w:val="center"/>
        </w:trPr>
        <w:tc>
          <w:tcPr>
            <w:tcW w:w="2336" w:type="dxa"/>
            <w:vMerge/>
            <w:vAlign w:val="center"/>
          </w:tcPr>
          <w:p w14:paraId="03B95F5E" w14:textId="77777777" w:rsidR="00AB2B30" w:rsidRPr="009B053A" w:rsidRDefault="00AB2B30">
            <w:pPr>
              <w:pStyle w:val="TAL"/>
            </w:pPr>
          </w:p>
        </w:tc>
        <w:tc>
          <w:tcPr>
            <w:tcW w:w="2952" w:type="dxa"/>
            <w:vMerge w:val="restart"/>
            <w:vAlign w:val="center"/>
          </w:tcPr>
          <w:p w14:paraId="798C3864" w14:textId="77777777" w:rsidR="00AB2B30" w:rsidRPr="009B053A" w:rsidRDefault="006A7121">
            <w:pPr>
              <w:pStyle w:val="TAC"/>
            </w:pPr>
            <w:r w:rsidRPr="009B053A">
              <w:rPr>
                <w:rFonts w:cs="Arial"/>
              </w:rPr>
              <w:t>n41</w:t>
            </w:r>
          </w:p>
        </w:tc>
        <w:tc>
          <w:tcPr>
            <w:tcW w:w="2952" w:type="dxa"/>
            <w:vAlign w:val="center"/>
          </w:tcPr>
          <w:p w14:paraId="135C4AB8" w14:textId="77777777" w:rsidR="00AB2B30" w:rsidRPr="009B053A" w:rsidRDefault="006A7121">
            <w:pPr>
              <w:pStyle w:val="TAC"/>
            </w:pPr>
            <w:r w:rsidRPr="009B053A">
              <w:rPr>
                <w:rFonts w:cs="Arial"/>
                <w:szCs w:val="18"/>
                <w:lang w:eastAsia="ja-JP"/>
              </w:rPr>
              <w:t>0.4</w:t>
            </w:r>
            <w:r w:rsidRPr="009B053A">
              <w:rPr>
                <w:rFonts w:cs="Arial"/>
                <w:szCs w:val="18"/>
                <w:vertAlign w:val="superscript"/>
                <w:lang w:eastAsia="ja-JP"/>
              </w:rPr>
              <w:t>1</w:t>
            </w:r>
          </w:p>
        </w:tc>
      </w:tr>
      <w:tr w:rsidR="00AB2B30" w:rsidRPr="009B053A" w14:paraId="0808BA0B" w14:textId="77777777" w:rsidTr="00A573EF">
        <w:trPr>
          <w:cantSplit/>
          <w:jc w:val="center"/>
        </w:trPr>
        <w:tc>
          <w:tcPr>
            <w:tcW w:w="2336" w:type="dxa"/>
            <w:vMerge/>
            <w:vAlign w:val="center"/>
          </w:tcPr>
          <w:p w14:paraId="7F2B23FA" w14:textId="77777777" w:rsidR="00AB2B30" w:rsidRPr="009B053A" w:rsidRDefault="00AB2B30">
            <w:pPr>
              <w:pStyle w:val="TAL"/>
            </w:pPr>
          </w:p>
        </w:tc>
        <w:tc>
          <w:tcPr>
            <w:tcW w:w="2952" w:type="dxa"/>
            <w:vMerge/>
            <w:vAlign w:val="center"/>
          </w:tcPr>
          <w:p w14:paraId="351017B2" w14:textId="77777777" w:rsidR="00AB2B30" w:rsidRPr="009B053A" w:rsidRDefault="00AB2B30">
            <w:pPr>
              <w:pStyle w:val="TAC"/>
            </w:pPr>
          </w:p>
        </w:tc>
        <w:tc>
          <w:tcPr>
            <w:tcW w:w="2952" w:type="dxa"/>
            <w:vAlign w:val="center"/>
          </w:tcPr>
          <w:p w14:paraId="4569D477" w14:textId="77777777" w:rsidR="00AB2B30" w:rsidRPr="009B053A" w:rsidRDefault="006A7121">
            <w:pPr>
              <w:pStyle w:val="TAC"/>
            </w:pPr>
            <w:r w:rsidRPr="009B053A">
              <w:rPr>
                <w:rFonts w:cs="Arial"/>
                <w:szCs w:val="18"/>
                <w:lang w:eastAsia="ja-JP"/>
              </w:rPr>
              <w:t>0.9</w:t>
            </w:r>
            <w:r w:rsidRPr="009B053A">
              <w:rPr>
                <w:rFonts w:cs="Arial"/>
                <w:szCs w:val="18"/>
                <w:vertAlign w:val="superscript"/>
                <w:lang w:eastAsia="ja-JP"/>
              </w:rPr>
              <w:t>2</w:t>
            </w:r>
          </w:p>
        </w:tc>
      </w:tr>
      <w:tr w:rsidR="00AB2B30" w:rsidRPr="009B053A" w14:paraId="3328FBB6" w14:textId="77777777" w:rsidTr="00A573EF">
        <w:trPr>
          <w:cantSplit/>
          <w:jc w:val="center"/>
        </w:trPr>
        <w:tc>
          <w:tcPr>
            <w:tcW w:w="2336" w:type="dxa"/>
            <w:vMerge w:val="restart"/>
            <w:vAlign w:val="center"/>
          </w:tcPr>
          <w:p w14:paraId="51D5DF2F" w14:textId="77777777" w:rsidR="00AB2B30" w:rsidRPr="009B053A" w:rsidRDefault="006A7121">
            <w:pPr>
              <w:pStyle w:val="TAL"/>
            </w:pPr>
            <w:r w:rsidRPr="009B053A">
              <w:rPr>
                <w:lang w:eastAsia="fi-FI"/>
              </w:rPr>
              <w:t>DC_2_n66</w:t>
            </w:r>
          </w:p>
        </w:tc>
        <w:tc>
          <w:tcPr>
            <w:tcW w:w="2952" w:type="dxa"/>
          </w:tcPr>
          <w:p w14:paraId="14DFE7D7" w14:textId="77777777" w:rsidR="00AB2B30" w:rsidRPr="009B053A" w:rsidRDefault="006A7121">
            <w:pPr>
              <w:pStyle w:val="TAC"/>
            </w:pPr>
            <w:r w:rsidRPr="009B053A">
              <w:t>2</w:t>
            </w:r>
          </w:p>
        </w:tc>
        <w:tc>
          <w:tcPr>
            <w:tcW w:w="2952" w:type="dxa"/>
            <w:vAlign w:val="center"/>
          </w:tcPr>
          <w:p w14:paraId="6CCDEDCE" w14:textId="77777777" w:rsidR="00AB2B30" w:rsidRPr="009B053A" w:rsidRDefault="006A7121">
            <w:pPr>
              <w:pStyle w:val="TAC"/>
            </w:pPr>
            <w:r w:rsidRPr="009B053A">
              <w:t>0.5</w:t>
            </w:r>
          </w:p>
        </w:tc>
      </w:tr>
      <w:tr w:rsidR="00AB2B30" w:rsidRPr="009B053A" w14:paraId="1B9C0DF2" w14:textId="77777777" w:rsidTr="00A573EF">
        <w:trPr>
          <w:cantSplit/>
          <w:jc w:val="center"/>
        </w:trPr>
        <w:tc>
          <w:tcPr>
            <w:tcW w:w="2336" w:type="dxa"/>
            <w:vMerge/>
            <w:vAlign w:val="center"/>
          </w:tcPr>
          <w:p w14:paraId="464D42F8" w14:textId="77777777" w:rsidR="00AB2B30" w:rsidRPr="009B053A" w:rsidRDefault="00AB2B30">
            <w:pPr>
              <w:pStyle w:val="TAL"/>
            </w:pPr>
          </w:p>
        </w:tc>
        <w:tc>
          <w:tcPr>
            <w:tcW w:w="2952" w:type="dxa"/>
          </w:tcPr>
          <w:p w14:paraId="1D0EF35F" w14:textId="77777777" w:rsidR="00AB2B30" w:rsidRPr="009B053A" w:rsidRDefault="006A7121">
            <w:pPr>
              <w:pStyle w:val="TAC"/>
            </w:pPr>
            <w:r w:rsidRPr="009B053A">
              <w:t>n66</w:t>
            </w:r>
          </w:p>
        </w:tc>
        <w:tc>
          <w:tcPr>
            <w:tcW w:w="2952" w:type="dxa"/>
            <w:vAlign w:val="center"/>
          </w:tcPr>
          <w:p w14:paraId="619B3DBB" w14:textId="77777777" w:rsidR="00AB2B30" w:rsidRPr="009B053A" w:rsidRDefault="006A7121">
            <w:pPr>
              <w:pStyle w:val="TAC"/>
            </w:pPr>
            <w:r w:rsidRPr="009B053A">
              <w:t>0.5</w:t>
            </w:r>
          </w:p>
        </w:tc>
      </w:tr>
      <w:tr w:rsidR="00AB2B30" w:rsidRPr="009B053A" w14:paraId="47592ECF" w14:textId="77777777" w:rsidTr="00A573EF">
        <w:trPr>
          <w:cantSplit/>
          <w:jc w:val="center"/>
        </w:trPr>
        <w:tc>
          <w:tcPr>
            <w:tcW w:w="2336" w:type="dxa"/>
            <w:vMerge w:val="restart"/>
            <w:vAlign w:val="center"/>
          </w:tcPr>
          <w:p w14:paraId="4CCFBCAD" w14:textId="77777777" w:rsidR="00AB2B30" w:rsidRPr="009B053A" w:rsidRDefault="006A7121">
            <w:pPr>
              <w:pStyle w:val="TAL"/>
            </w:pPr>
            <w:r w:rsidRPr="009B053A">
              <w:rPr>
                <w:lang w:eastAsia="fi-FI"/>
              </w:rPr>
              <w:t>DC_2_n71</w:t>
            </w:r>
          </w:p>
        </w:tc>
        <w:tc>
          <w:tcPr>
            <w:tcW w:w="2952" w:type="dxa"/>
            <w:vAlign w:val="center"/>
          </w:tcPr>
          <w:p w14:paraId="588628CA" w14:textId="77777777" w:rsidR="00AB2B30" w:rsidRPr="009B053A" w:rsidRDefault="006A7121">
            <w:pPr>
              <w:pStyle w:val="TAC"/>
            </w:pPr>
            <w:r w:rsidRPr="009B053A">
              <w:t>2</w:t>
            </w:r>
          </w:p>
        </w:tc>
        <w:tc>
          <w:tcPr>
            <w:tcW w:w="2952" w:type="dxa"/>
            <w:vAlign w:val="center"/>
          </w:tcPr>
          <w:p w14:paraId="2DD7B576" w14:textId="77777777" w:rsidR="00AB2B30" w:rsidRPr="009B053A" w:rsidRDefault="006A7121">
            <w:pPr>
              <w:pStyle w:val="TAC"/>
            </w:pPr>
            <w:r w:rsidRPr="009B053A">
              <w:t>0.3</w:t>
            </w:r>
          </w:p>
        </w:tc>
      </w:tr>
      <w:tr w:rsidR="00AB2B30" w:rsidRPr="009B053A" w14:paraId="0A734900" w14:textId="77777777" w:rsidTr="00A573EF">
        <w:trPr>
          <w:cantSplit/>
          <w:jc w:val="center"/>
        </w:trPr>
        <w:tc>
          <w:tcPr>
            <w:tcW w:w="2336" w:type="dxa"/>
            <w:vMerge/>
            <w:vAlign w:val="center"/>
          </w:tcPr>
          <w:p w14:paraId="436584DB" w14:textId="77777777" w:rsidR="00AB2B30" w:rsidRPr="009B053A" w:rsidRDefault="00AB2B30">
            <w:pPr>
              <w:pStyle w:val="TAL"/>
            </w:pPr>
          </w:p>
        </w:tc>
        <w:tc>
          <w:tcPr>
            <w:tcW w:w="2952" w:type="dxa"/>
            <w:vAlign w:val="center"/>
          </w:tcPr>
          <w:p w14:paraId="28A68E3E" w14:textId="77777777" w:rsidR="00AB2B30" w:rsidRPr="009B053A" w:rsidRDefault="006A7121">
            <w:pPr>
              <w:pStyle w:val="TAC"/>
            </w:pPr>
            <w:r w:rsidRPr="009B053A">
              <w:t>n71</w:t>
            </w:r>
          </w:p>
        </w:tc>
        <w:tc>
          <w:tcPr>
            <w:tcW w:w="2952" w:type="dxa"/>
            <w:vAlign w:val="center"/>
          </w:tcPr>
          <w:p w14:paraId="18AB9B58" w14:textId="77777777" w:rsidR="00AB2B30" w:rsidRPr="009B053A" w:rsidRDefault="006A7121">
            <w:pPr>
              <w:pStyle w:val="TAC"/>
            </w:pPr>
            <w:r w:rsidRPr="009B053A">
              <w:t>0.3</w:t>
            </w:r>
          </w:p>
        </w:tc>
      </w:tr>
      <w:tr w:rsidR="002C70D3" w:rsidRPr="009B053A" w14:paraId="2B0B4B48" w14:textId="77777777" w:rsidTr="002C70D3">
        <w:trPr>
          <w:jc w:val="center"/>
        </w:trPr>
        <w:tc>
          <w:tcPr>
            <w:tcW w:w="2336" w:type="dxa"/>
            <w:vMerge w:val="restart"/>
            <w:vAlign w:val="center"/>
          </w:tcPr>
          <w:p w14:paraId="2E964AE5" w14:textId="77777777" w:rsidR="002C70D3" w:rsidRPr="009B053A" w:rsidRDefault="002C70D3" w:rsidP="00931ECD">
            <w:pPr>
              <w:pStyle w:val="TAL"/>
              <w:rPr>
                <w:lang w:eastAsia="fi-FI"/>
              </w:rPr>
            </w:pPr>
            <w:r w:rsidRPr="009B053A">
              <w:rPr>
                <w:lang w:eastAsia="fi-FI"/>
              </w:rPr>
              <w:t>DC_2_n77</w:t>
            </w:r>
          </w:p>
          <w:p w14:paraId="56C3FABF" w14:textId="77777777" w:rsidR="002C70D3" w:rsidRPr="009B053A" w:rsidRDefault="002C70D3" w:rsidP="00931ECD">
            <w:pPr>
              <w:pStyle w:val="TAL"/>
            </w:pPr>
            <w:r w:rsidRPr="009B053A">
              <w:rPr>
                <w:lang w:eastAsia="fi-FI"/>
              </w:rPr>
              <w:t>DC_2-2_n77</w:t>
            </w:r>
          </w:p>
        </w:tc>
        <w:tc>
          <w:tcPr>
            <w:tcW w:w="2952" w:type="dxa"/>
            <w:vAlign w:val="center"/>
          </w:tcPr>
          <w:p w14:paraId="37775D22" w14:textId="77777777" w:rsidR="002C70D3" w:rsidRPr="009B053A" w:rsidRDefault="002C70D3" w:rsidP="00931ECD">
            <w:pPr>
              <w:pStyle w:val="TAC"/>
            </w:pPr>
            <w:r w:rsidRPr="009B053A">
              <w:t>2</w:t>
            </w:r>
          </w:p>
        </w:tc>
        <w:tc>
          <w:tcPr>
            <w:tcW w:w="2952" w:type="dxa"/>
            <w:vAlign w:val="center"/>
          </w:tcPr>
          <w:p w14:paraId="793CC2D5" w14:textId="77777777" w:rsidR="002C70D3" w:rsidRPr="009B053A" w:rsidRDefault="002C70D3" w:rsidP="00931ECD">
            <w:pPr>
              <w:pStyle w:val="TAC"/>
            </w:pPr>
            <w:r w:rsidRPr="009B053A">
              <w:t>0.6</w:t>
            </w:r>
          </w:p>
        </w:tc>
      </w:tr>
      <w:tr w:rsidR="002C70D3" w:rsidRPr="009B053A" w14:paraId="391FA591" w14:textId="77777777" w:rsidTr="002C70D3">
        <w:trPr>
          <w:jc w:val="center"/>
        </w:trPr>
        <w:tc>
          <w:tcPr>
            <w:tcW w:w="2336" w:type="dxa"/>
            <w:vMerge/>
            <w:vAlign w:val="center"/>
          </w:tcPr>
          <w:p w14:paraId="6B53E431" w14:textId="77777777" w:rsidR="002C70D3" w:rsidRPr="009B053A" w:rsidRDefault="002C70D3" w:rsidP="00931ECD">
            <w:pPr>
              <w:pStyle w:val="TAL"/>
            </w:pPr>
          </w:p>
        </w:tc>
        <w:tc>
          <w:tcPr>
            <w:tcW w:w="2952" w:type="dxa"/>
            <w:vAlign w:val="center"/>
          </w:tcPr>
          <w:p w14:paraId="0C66203E" w14:textId="77777777" w:rsidR="002C70D3" w:rsidRPr="009B053A" w:rsidRDefault="002C70D3" w:rsidP="00931ECD">
            <w:pPr>
              <w:pStyle w:val="TAC"/>
            </w:pPr>
            <w:r w:rsidRPr="009B053A">
              <w:t>n77</w:t>
            </w:r>
          </w:p>
        </w:tc>
        <w:tc>
          <w:tcPr>
            <w:tcW w:w="2952" w:type="dxa"/>
            <w:vAlign w:val="center"/>
          </w:tcPr>
          <w:p w14:paraId="44EFA87D" w14:textId="77777777" w:rsidR="002C70D3" w:rsidRPr="009B053A" w:rsidRDefault="002C70D3" w:rsidP="00931ECD">
            <w:pPr>
              <w:pStyle w:val="TAC"/>
            </w:pPr>
            <w:r w:rsidRPr="009B053A">
              <w:t>0.8</w:t>
            </w:r>
          </w:p>
        </w:tc>
      </w:tr>
      <w:tr w:rsidR="00AB2B30" w:rsidRPr="009B053A" w14:paraId="040995D7" w14:textId="77777777" w:rsidTr="00A573EF">
        <w:trPr>
          <w:cantSplit/>
          <w:jc w:val="center"/>
        </w:trPr>
        <w:tc>
          <w:tcPr>
            <w:tcW w:w="2336" w:type="dxa"/>
            <w:vMerge w:val="restart"/>
            <w:vAlign w:val="center"/>
          </w:tcPr>
          <w:p w14:paraId="03C44A2A" w14:textId="77777777" w:rsidR="00AB2B30" w:rsidRPr="009B053A" w:rsidRDefault="006A7121">
            <w:pPr>
              <w:pStyle w:val="TAL"/>
            </w:pPr>
            <w:r w:rsidRPr="009B053A">
              <w:t>DC_2_n78</w:t>
            </w:r>
          </w:p>
        </w:tc>
        <w:tc>
          <w:tcPr>
            <w:tcW w:w="2952" w:type="dxa"/>
            <w:vAlign w:val="center"/>
          </w:tcPr>
          <w:p w14:paraId="1C5DD379" w14:textId="77777777" w:rsidR="00AB2B30" w:rsidRPr="009B053A" w:rsidRDefault="006A7121">
            <w:pPr>
              <w:pStyle w:val="TAC"/>
            </w:pPr>
            <w:r w:rsidRPr="009B053A">
              <w:t>2</w:t>
            </w:r>
          </w:p>
        </w:tc>
        <w:tc>
          <w:tcPr>
            <w:tcW w:w="2952" w:type="dxa"/>
            <w:vAlign w:val="center"/>
          </w:tcPr>
          <w:p w14:paraId="568694DC" w14:textId="77777777" w:rsidR="00AB2B30" w:rsidRPr="009B053A" w:rsidRDefault="006A7121">
            <w:pPr>
              <w:pStyle w:val="TAC"/>
            </w:pPr>
            <w:r w:rsidRPr="009B053A">
              <w:t>0.6</w:t>
            </w:r>
          </w:p>
        </w:tc>
      </w:tr>
      <w:tr w:rsidR="00AB2B30" w:rsidRPr="009B053A" w14:paraId="2FEF9F02" w14:textId="77777777" w:rsidTr="00A573EF">
        <w:trPr>
          <w:cantSplit/>
          <w:jc w:val="center"/>
        </w:trPr>
        <w:tc>
          <w:tcPr>
            <w:tcW w:w="2336" w:type="dxa"/>
            <w:vMerge/>
            <w:vAlign w:val="center"/>
          </w:tcPr>
          <w:p w14:paraId="7EC60B61" w14:textId="77777777" w:rsidR="00AB2B30" w:rsidRPr="009B053A" w:rsidRDefault="00AB2B30">
            <w:pPr>
              <w:pStyle w:val="TAL"/>
            </w:pPr>
          </w:p>
        </w:tc>
        <w:tc>
          <w:tcPr>
            <w:tcW w:w="2952" w:type="dxa"/>
            <w:vAlign w:val="center"/>
          </w:tcPr>
          <w:p w14:paraId="0EAF83E0" w14:textId="77777777" w:rsidR="00AB2B30" w:rsidRPr="009B053A" w:rsidRDefault="006A7121">
            <w:pPr>
              <w:pStyle w:val="TAC"/>
            </w:pPr>
            <w:r w:rsidRPr="009B053A">
              <w:t>n78</w:t>
            </w:r>
          </w:p>
        </w:tc>
        <w:tc>
          <w:tcPr>
            <w:tcW w:w="2952" w:type="dxa"/>
            <w:vAlign w:val="center"/>
          </w:tcPr>
          <w:p w14:paraId="7E62D0C2" w14:textId="77777777" w:rsidR="00AB2B30" w:rsidRPr="009B053A" w:rsidRDefault="006A7121">
            <w:pPr>
              <w:pStyle w:val="TAC"/>
            </w:pPr>
            <w:r w:rsidRPr="009B053A">
              <w:t>0.8</w:t>
            </w:r>
          </w:p>
        </w:tc>
      </w:tr>
      <w:tr w:rsidR="00AB2B30" w:rsidRPr="009B053A" w14:paraId="6BFB8813" w14:textId="77777777" w:rsidTr="00A573EF">
        <w:trPr>
          <w:cantSplit/>
          <w:jc w:val="center"/>
        </w:trPr>
        <w:tc>
          <w:tcPr>
            <w:tcW w:w="2336" w:type="dxa"/>
            <w:vMerge w:val="restart"/>
            <w:vAlign w:val="center"/>
          </w:tcPr>
          <w:p w14:paraId="16B3E55F" w14:textId="77777777" w:rsidR="00AB2B30" w:rsidRPr="009B053A" w:rsidRDefault="006A7121">
            <w:pPr>
              <w:pStyle w:val="TAL"/>
            </w:pPr>
            <w:r w:rsidRPr="009B053A">
              <w:rPr>
                <w:lang w:eastAsia="fi-FI"/>
              </w:rPr>
              <w:t>DC_3_n1</w:t>
            </w:r>
          </w:p>
        </w:tc>
        <w:tc>
          <w:tcPr>
            <w:tcW w:w="2952" w:type="dxa"/>
            <w:vAlign w:val="center"/>
          </w:tcPr>
          <w:p w14:paraId="0E733898" w14:textId="77777777" w:rsidR="00AB2B30" w:rsidRPr="009B053A" w:rsidRDefault="006A7121">
            <w:pPr>
              <w:pStyle w:val="TAC"/>
            </w:pPr>
            <w:r w:rsidRPr="009B053A">
              <w:rPr>
                <w:lang w:eastAsia="zh-TW"/>
              </w:rPr>
              <w:t>3</w:t>
            </w:r>
          </w:p>
        </w:tc>
        <w:tc>
          <w:tcPr>
            <w:tcW w:w="2952" w:type="dxa"/>
            <w:vAlign w:val="center"/>
          </w:tcPr>
          <w:p w14:paraId="754ED2D7" w14:textId="77777777" w:rsidR="00AB2B30" w:rsidRPr="009B053A" w:rsidRDefault="006A7121">
            <w:pPr>
              <w:pStyle w:val="TAC"/>
            </w:pPr>
            <w:r w:rsidRPr="009B053A">
              <w:t>0</w:t>
            </w:r>
            <w:r w:rsidRPr="009B053A">
              <w:rPr>
                <w:lang w:eastAsia="zh-TW"/>
              </w:rPr>
              <w:t>.3</w:t>
            </w:r>
          </w:p>
        </w:tc>
      </w:tr>
      <w:tr w:rsidR="00AB2B30" w:rsidRPr="009B053A" w14:paraId="401EAB7F" w14:textId="77777777" w:rsidTr="00A573EF">
        <w:trPr>
          <w:cantSplit/>
          <w:jc w:val="center"/>
        </w:trPr>
        <w:tc>
          <w:tcPr>
            <w:tcW w:w="2336" w:type="dxa"/>
            <w:vMerge/>
            <w:vAlign w:val="center"/>
          </w:tcPr>
          <w:p w14:paraId="2BA0386A" w14:textId="77777777" w:rsidR="00AB2B30" w:rsidRPr="009B053A" w:rsidRDefault="00AB2B30">
            <w:pPr>
              <w:pStyle w:val="TAL"/>
            </w:pPr>
          </w:p>
        </w:tc>
        <w:tc>
          <w:tcPr>
            <w:tcW w:w="2952" w:type="dxa"/>
            <w:vAlign w:val="center"/>
          </w:tcPr>
          <w:p w14:paraId="3CA1098F" w14:textId="77777777" w:rsidR="00AB2B30" w:rsidRPr="009B053A" w:rsidRDefault="006A7121">
            <w:pPr>
              <w:pStyle w:val="TAC"/>
            </w:pPr>
            <w:r w:rsidRPr="009B053A">
              <w:rPr>
                <w:rFonts w:eastAsia="MS Mincho"/>
                <w:lang w:eastAsia="ja-JP"/>
              </w:rPr>
              <w:t>n</w:t>
            </w:r>
            <w:r w:rsidRPr="009B053A">
              <w:rPr>
                <w:lang w:eastAsia="zh-TW"/>
              </w:rPr>
              <w:t>1</w:t>
            </w:r>
          </w:p>
        </w:tc>
        <w:tc>
          <w:tcPr>
            <w:tcW w:w="2952" w:type="dxa"/>
            <w:vAlign w:val="center"/>
          </w:tcPr>
          <w:p w14:paraId="08F87EA1" w14:textId="77777777" w:rsidR="00AB2B30" w:rsidRPr="009B053A" w:rsidRDefault="006A7121">
            <w:pPr>
              <w:pStyle w:val="TAC"/>
            </w:pPr>
            <w:r w:rsidRPr="009B053A">
              <w:t>0</w:t>
            </w:r>
            <w:r w:rsidRPr="009B053A">
              <w:rPr>
                <w:lang w:eastAsia="zh-TW"/>
              </w:rPr>
              <w:t>.3</w:t>
            </w:r>
          </w:p>
        </w:tc>
      </w:tr>
      <w:tr w:rsidR="00226071" w:rsidRPr="009B053A" w14:paraId="765BE1D3" w14:textId="77777777" w:rsidTr="00931ECD">
        <w:trPr>
          <w:cantSplit/>
          <w:jc w:val="center"/>
        </w:trPr>
        <w:tc>
          <w:tcPr>
            <w:tcW w:w="2336" w:type="dxa"/>
            <w:vMerge w:val="restart"/>
            <w:vAlign w:val="center"/>
          </w:tcPr>
          <w:p w14:paraId="17D69E42" w14:textId="77777777" w:rsidR="00226071" w:rsidRPr="009B053A" w:rsidRDefault="00226071" w:rsidP="00931ECD">
            <w:pPr>
              <w:pStyle w:val="TAL"/>
            </w:pPr>
            <w:r w:rsidRPr="009B053A">
              <w:rPr>
                <w:lang w:eastAsia="fi-FI"/>
              </w:rPr>
              <w:t>DC_3_n5</w:t>
            </w:r>
          </w:p>
        </w:tc>
        <w:tc>
          <w:tcPr>
            <w:tcW w:w="2952" w:type="dxa"/>
          </w:tcPr>
          <w:p w14:paraId="1F81FCDB" w14:textId="77777777" w:rsidR="00226071" w:rsidRPr="009B053A" w:rsidRDefault="00226071" w:rsidP="00931ECD">
            <w:pPr>
              <w:pStyle w:val="TAC"/>
              <w:rPr>
                <w:rFonts w:eastAsia="MS Mincho"/>
                <w:lang w:eastAsia="ja-JP"/>
              </w:rPr>
            </w:pPr>
            <w:r w:rsidRPr="009B053A">
              <w:t>3</w:t>
            </w:r>
          </w:p>
        </w:tc>
        <w:tc>
          <w:tcPr>
            <w:tcW w:w="2952" w:type="dxa"/>
          </w:tcPr>
          <w:p w14:paraId="58CE1DD9" w14:textId="77777777" w:rsidR="00226071" w:rsidRPr="009B053A" w:rsidRDefault="00226071" w:rsidP="00931ECD">
            <w:pPr>
              <w:pStyle w:val="TAC"/>
            </w:pPr>
            <w:r w:rsidRPr="009B053A">
              <w:rPr>
                <w:lang w:eastAsia="zh-CN"/>
              </w:rPr>
              <w:t>0.3</w:t>
            </w:r>
          </w:p>
        </w:tc>
      </w:tr>
      <w:tr w:rsidR="00226071" w:rsidRPr="009B053A" w14:paraId="22110757" w14:textId="77777777" w:rsidTr="00931ECD">
        <w:trPr>
          <w:cantSplit/>
          <w:jc w:val="center"/>
        </w:trPr>
        <w:tc>
          <w:tcPr>
            <w:tcW w:w="2336" w:type="dxa"/>
            <w:vMerge/>
            <w:vAlign w:val="center"/>
          </w:tcPr>
          <w:p w14:paraId="3DF34D3E" w14:textId="77777777" w:rsidR="00226071" w:rsidRPr="009B053A" w:rsidRDefault="00226071" w:rsidP="00931ECD">
            <w:pPr>
              <w:pStyle w:val="TAL"/>
            </w:pPr>
          </w:p>
        </w:tc>
        <w:tc>
          <w:tcPr>
            <w:tcW w:w="2952" w:type="dxa"/>
          </w:tcPr>
          <w:p w14:paraId="39E72B73" w14:textId="77777777" w:rsidR="00226071" w:rsidRPr="009B053A" w:rsidRDefault="00226071" w:rsidP="00931ECD">
            <w:pPr>
              <w:pStyle w:val="TAC"/>
              <w:rPr>
                <w:rFonts w:eastAsia="MS Mincho"/>
                <w:lang w:eastAsia="ja-JP"/>
              </w:rPr>
            </w:pPr>
            <w:r w:rsidRPr="009B053A">
              <w:t>n5</w:t>
            </w:r>
          </w:p>
        </w:tc>
        <w:tc>
          <w:tcPr>
            <w:tcW w:w="2952" w:type="dxa"/>
          </w:tcPr>
          <w:p w14:paraId="747AB224" w14:textId="77777777" w:rsidR="00226071" w:rsidRPr="009B053A" w:rsidRDefault="00226071" w:rsidP="00931ECD">
            <w:pPr>
              <w:pStyle w:val="TAC"/>
            </w:pPr>
            <w:r w:rsidRPr="009B053A">
              <w:rPr>
                <w:lang w:eastAsia="zh-CN"/>
              </w:rPr>
              <w:t>0.3</w:t>
            </w:r>
          </w:p>
        </w:tc>
      </w:tr>
      <w:tr w:rsidR="00AB2B30" w:rsidRPr="009B053A" w14:paraId="3AAA1E91" w14:textId="77777777" w:rsidTr="00A573EF">
        <w:trPr>
          <w:cantSplit/>
          <w:jc w:val="center"/>
        </w:trPr>
        <w:tc>
          <w:tcPr>
            <w:tcW w:w="2336" w:type="dxa"/>
            <w:vMerge w:val="restart"/>
            <w:vAlign w:val="center"/>
          </w:tcPr>
          <w:p w14:paraId="73A60C23" w14:textId="77777777" w:rsidR="00AB2B30" w:rsidRPr="009B053A" w:rsidRDefault="006A7121">
            <w:pPr>
              <w:pStyle w:val="TAL"/>
            </w:pPr>
            <w:r w:rsidRPr="009B053A">
              <w:rPr>
                <w:lang w:eastAsia="fi-FI"/>
              </w:rPr>
              <w:t>DC_3_n7</w:t>
            </w:r>
          </w:p>
        </w:tc>
        <w:tc>
          <w:tcPr>
            <w:tcW w:w="2952" w:type="dxa"/>
            <w:vAlign w:val="center"/>
          </w:tcPr>
          <w:p w14:paraId="442C9539" w14:textId="77777777" w:rsidR="00AB2B30" w:rsidRPr="009B053A" w:rsidRDefault="006A7121">
            <w:pPr>
              <w:pStyle w:val="TAC"/>
            </w:pPr>
            <w:r w:rsidRPr="009B053A">
              <w:t>3</w:t>
            </w:r>
          </w:p>
        </w:tc>
        <w:tc>
          <w:tcPr>
            <w:tcW w:w="2952" w:type="dxa"/>
            <w:vAlign w:val="center"/>
          </w:tcPr>
          <w:p w14:paraId="7D6584F1" w14:textId="77777777" w:rsidR="00AB2B30" w:rsidRPr="009B053A" w:rsidRDefault="006A7121">
            <w:pPr>
              <w:pStyle w:val="TAC"/>
            </w:pPr>
            <w:r w:rsidRPr="009B053A">
              <w:t>0.5</w:t>
            </w:r>
          </w:p>
        </w:tc>
      </w:tr>
      <w:tr w:rsidR="00AB2B30" w:rsidRPr="009B053A" w14:paraId="16F9F0C5" w14:textId="77777777" w:rsidTr="00A573EF">
        <w:trPr>
          <w:cantSplit/>
          <w:jc w:val="center"/>
        </w:trPr>
        <w:tc>
          <w:tcPr>
            <w:tcW w:w="2336" w:type="dxa"/>
            <w:vMerge/>
            <w:vAlign w:val="center"/>
          </w:tcPr>
          <w:p w14:paraId="2B6374D2" w14:textId="77777777" w:rsidR="00AB2B30" w:rsidRPr="009B053A" w:rsidRDefault="00AB2B30">
            <w:pPr>
              <w:pStyle w:val="TAL"/>
            </w:pPr>
          </w:p>
        </w:tc>
        <w:tc>
          <w:tcPr>
            <w:tcW w:w="2952" w:type="dxa"/>
            <w:vAlign w:val="center"/>
          </w:tcPr>
          <w:p w14:paraId="21857575" w14:textId="77777777" w:rsidR="00AB2B30" w:rsidRPr="009B053A" w:rsidRDefault="006A7121">
            <w:pPr>
              <w:pStyle w:val="TAC"/>
            </w:pPr>
            <w:r w:rsidRPr="009B053A">
              <w:t>n7</w:t>
            </w:r>
          </w:p>
        </w:tc>
        <w:tc>
          <w:tcPr>
            <w:tcW w:w="2952" w:type="dxa"/>
            <w:vAlign w:val="center"/>
          </w:tcPr>
          <w:p w14:paraId="17F7C2D4" w14:textId="77777777" w:rsidR="00AB2B30" w:rsidRPr="009B053A" w:rsidRDefault="006A7121">
            <w:pPr>
              <w:pStyle w:val="TAC"/>
            </w:pPr>
            <w:r w:rsidRPr="009B053A">
              <w:t>0.5</w:t>
            </w:r>
          </w:p>
        </w:tc>
      </w:tr>
      <w:tr w:rsidR="00442DF6" w:rsidRPr="009B053A" w14:paraId="60405E0C" w14:textId="77777777" w:rsidTr="00F43F65">
        <w:trPr>
          <w:cantSplit/>
          <w:jc w:val="center"/>
        </w:trPr>
        <w:tc>
          <w:tcPr>
            <w:tcW w:w="2336" w:type="dxa"/>
            <w:vMerge w:val="restart"/>
            <w:vAlign w:val="center"/>
          </w:tcPr>
          <w:p w14:paraId="0431F6FE" w14:textId="74DF6FA9" w:rsidR="00442DF6" w:rsidRPr="009B053A" w:rsidRDefault="00442DF6" w:rsidP="00442DF6">
            <w:pPr>
              <w:pStyle w:val="TAL"/>
              <w:rPr>
                <w:lang w:eastAsia="fi-FI"/>
              </w:rPr>
            </w:pPr>
            <w:r w:rsidRPr="009B053A">
              <w:rPr>
                <w:lang w:eastAsia="fi-FI"/>
              </w:rPr>
              <w:t>DC_3_n8</w:t>
            </w:r>
          </w:p>
        </w:tc>
        <w:tc>
          <w:tcPr>
            <w:tcW w:w="2952" w:type="dxa"/>
          </w:tcPr>
          <w:p w14:paraId="0BDD2A5F" w14:textId="3ACBA40D" w:rsidR="00442DF6" w:rsidRPr="009B053A" w:rsidRDefault="00442DF6" w:rsidP="00442DF6">
            <w:pPr>
              <w:pStyle w:val="TAC"/>
            </w:pPr>
            <w:r w:rsidRPr="009B053A">
              <w:t>3</w:t>
            </w:r>
          </w:p>
        </w:tc>
        <w:tc>
          <w:tcPr>
            <w:tcW w:w="2952" w:type="dxa"/>
          </w:tcPr>
          <w:p w14:paraId="3EAF258D" w14:textId="316151BA" w:rsidR="00442DF6" w:rsidRPr="009B053A" w:rsidRDefault="00442DF6" w:rsidP="00442DF6">
            <w:pPr>
              <w:pStyle w:val="TAC"/>
            </w:pPr>
            <w:r w:rsidRPr="009B053A">
              <w:rPr>
                <w:lang w:eastAsia="zh-CN"/>
              </w:rPr>
              <w:t>0.3</w:t>
            </w:r>
          </w:p>
        </w:tc>
      </w:tr>
      <w:tr w:rsidR="00442DF6" w:rsidRPr="009B053A" w14:paraId="17C3A8B5" w14:textId="77777777" w:rsidTr="00F43F65">
        <w:trPr>
          <w:cantSplit/>
          <w:jc w:val="center"/>
        </w:trPr>
        <w:tc>
          <w:tcPr>
            <w:tcW w:w="2336" w:type="dxa"/>
            <w:vMerge/>
            <w:vAlign w:val="center"/>
          </w:tcPr>
          <w:p w14:paraId="5A3CE839" w14:textId="77777777" w:rsidR="00442DF6" w:rsidRPr="009B053A" w:rsidRDefault="00442DF6" w:rsidP="00442DF6">
            <w:pPr>
              <w:pStyle w:val="TAL"/>
              <w:rPr>
                <w:lang w:eastAsia="fi-FI"/>
              </w:rPr>
            </w:pPr>
          </w:p>
        </w:tc>
        <w:tc>
          <w:tcPr>
            <w:tcW w:w="2952" w:type="dxa"/>
          </w:tcPr>
          <w:p w14:paraId="6DA5BE87" w14:textId="7D891F96" w:rsidR="00442DF6" w:rsidRPr="009B053A" w:rsidRDefault="00442DF6" w:rsidP="00442DF6">
            <w:pPr>
              <w:pStyle w:val="TAC"/>
            </w:pPr>
            <w:r w:rsidRPr="009B053A">
              <w:t>n8</w:t>
            </w:r>
          </w:p>
        </w:tc>
        <w:tc>
          <w:tcPr>
            <w:tcW w:w="2952" w:type="dxa"/>
          </w:tcPr>
          <w:p w14:paraId="0A8B297F" w14:textId="108DC797" w:rsidR="00442DF6" w:rsidRPr="009B053A" w:rsidRDefault="00442DF6" w:rsidP="00442DF6">
            <w:pPr>
              <w:pStyle w:val="TAC"/>
            </w:pPr>
            <w:r w:rsidRPr="009B053A">
              <w:rPr>
                <w:lang w:eastAsia="zh-CN"/>
              </w:rPr>
              <w:t>0.3</w:t>
            </w:r>
          </w:p>
        </w:tc>
      </w:tr>
      <w:tr w:rsidR="00AB2B30" w:rsidRPr="009B053A" w14:paraId="3940A014" w14:textId="77777777" w:rsidTr="00A573EF">
        <w:trPr>
          <w:cantSplit/>
          <w:jc w:val="center"/>
        </w:trPr>
        <w:tc>
          <w:tcPr>
            <w:tcW w:w="2336" w:type="dxa"/>
            <w:vMerge w:val="restart"/>
            <w:vAlign w:val="center"/>
          </w:tcPr>
          <w:p w14:paraId="0D96806C" w14:textId="77777777" w:rsidR="00AB2B30" w:rsidRPr="009B053A" w:rsidRDefault="006A7121">
            <w:pPr>
              <w:pStyle w:val="TAL"/>
            </w:pPr>
            <w:r w:rsidRPr="009B053A">
              <w:rPr>
                <w:lang w:eastAsia="fi-FI"/>
              </w:rPr>
              <w:t>DC_3_n28</w:t>
            </w:r>
          </w:p>
        </w:tc>
        <w:tc>
          <w:tcPr>
            <w:tcW w:w="2952" w:type="dxa"/>
            <w:vAlign w:val="center"/>
          </w:tcPr>
          <w:p w14:paraId="61C97451" w14:textId="77777777" w:rsidR="00AB2B30" w:rsidRPr="009B053A" w:rsidRDefault="006A7121">
            <w:pPr>
              <w:pStyle w:val="TAC"/>
            </w:pPr>
            <w:r w:rsidRPr="009B053A">
              <w:t>3</w:t>
            </w:r>
          </w:p>
        </w:tc>
        <w:tc>
          <w:tcPr>
            <w:tcW w:w="2952" w:type="dxa"/>
            <w:vAlign w:val="center"/>
          </w:tcPr>
          <w:p w14:paraId="08803367" w14:textId="77777777" w:rsidR="00AB2B30" w:rsidRPr="009B053A" w:rsidRDefault="006A7121">
            <w:pPr>
              <w:pStyle w:val="TAC"/>
            </w:pPr>
            <w:r w:rsidRPr="009B053A">
              <w:t>0.3</w:t>
            </w:r>
          </w:p>
        </w:tc>
      </w:tr>
      <w:tr w:rsidR="00AB2B30" w:rsidRPr="009B053A" w14:paraId="2551B00F" w14:textId="77777777" w:rsidTr="00A573EF">
        <w:trPr>
          <w:cantSplit/>
          <w:jc w:val="center"/>
        </w:trPr>
        <w:tc>
          <w:tcPr>
            <w:tcW w:w="2336" w:type="dxa"/>
            <w:vMerge/>
            <w:vAlign w:val="center"/>
          </w:tcPr>
          <w:p w14:paraId="7F49F8CD" w14:textId="77777777" w:rsidR="00AB2B30" w:rsidRPr="009B053A" w:rsidRDefault="00AB2B30">
            <w:pPr>
              <w:pStyle w:val="TAL"/>
            </w:pPr>
          </w:p>
        </w:tc>
        <w:tc>
          <w:tcPr>
            <w:tcW w:w="2952" w:type="dxa"/>
            <w:vAlign w:val="center"/>
          </w:tcPr>
          <w:p w14:paraId="53DAD2FF" w14:textId="77777777" w:rsidR="00AB2B30" w:rsidRPr="009B053A" w:rsidRDefault="006A7121">
            <w:pPr>
              <w:pStyle w:val="TAC"/>
            </w:pPr>
            <w:r w:rsidRPr="009B053A">
              <w:t>n28</w:t>
            </w:r>
          </w:p>
        </w:tc>
        <w:tc>
          <w:tcPr>
            <w:tcW w:w="2952" w:type="dxa"/>
            <w:vAlign w:val="center"/>
          </w:tcPr>
          <w:p w14:paraId="0CDD6AAA" w14:textId="77777777" w:rsidR="00AB2B30" w:rsidRPr="009B053A" w:rsidRDefault="006A7121">
            <w:pPr>
              <w:pStyle w:val="TAC"/>
            </w:pPr>
            <w:r w:rsidRPr="009B053A">
              <w:t>0.3</w:t>
            </w:r>
          </w:p>
        </w:tc>
      </w:tr>
      <w:tr w:rsidR="00AB2B30" w:rsidRPr="009B053A" w14:paraId="4AA39825" w14:textId="77777777" w:rsidTr="00A573EF">
        <w:trPr>
          <w:cantSplit/>
          <w:jc w:val="center"/>
        </w:trPr>
        <w:tc>
          <w:tcPr>
            <w:tcW w:w="2336" w:type="dxa"/>
            <w:vMerge w:val="restart"/>
            <w:vAlign w:val="center"/>
          </w:tcPr>
          <w:p w14:paraId="42124E34" w14:textId="77777777" w:rsidR="00AB2B30" w:rsidRPr="009B053A" w:rsidRDefault="006A7121">
            <w:pPr>
              <w:pStyle w:val="TAL"/>
            </w:pPr>
            <w:r w:rsidRPr="009B053A">
              <w:rPr>
                <w:rFonts w:cs="Arial"/>
              </w:rPr>
              <w:t>DC_3_n41</w:t>
            </w:r>
          </w:p>
        </w:tc>
        <w:tc>
          <w:tcPr>
            <w:tcW w:w="2952" w:type="dxa"/>
            <w:vAlign w:val="center"/>
          </w:tcPr>
          <w:p w14:paraId="534EF183" w14:textId="77777777" w:rsidR="00AB2B30" w:rsidRPr="009B053A" w:rsidRDefault="006A7121">
            <w:pPr>
              <w:pStyle w:val="TAC"/>
              <w:rPr>
                <w:lang w:eastAsia="zh-TW"/>
              </w:rPr>
            </w:pPr>
            <w:r w:rsidRPr="009B053A">
              <w:rPr>
                <w:rFonts w:cs="Arial"/>
              </w:rPr>
              <w:t>3</w:t>
            </w:r>
          </w:p>
        </w:tc>
        <w:tc>
          <w:tcPr>
            <w:tcW w:w="2952" w:type="dxa"/>
            <w:vAlign w:val="center"/>
          </w:tcPr>
          <w:p w14:paraId="16941984" w14:textId="77777777" w:rsidR="00AB2B30" w:rsidRPr="009B053A" w:rsidRDefault="006A7121">
            <w:pPr>
              <w:pStyle w:val="TAC"/>
            </w:pPr>
            <w:r w:rsidRPr="009B053A">
              <w:rPr>
                <w:rFonts w:cs="Arial"/>
                <w:szCs w:val="18"/>
              </w:rPr>
              <w:t>0.5</w:t>
            </w:r>
          </w:p>
        </w:tc>
      </w:tr>
      <w:tr w:rsidR="00AB2B30" w:rsidRPr="009B053A" w14:paraId="1E702D20" w14:textId="77777777" w:rsidTr="00A573EF">
        <w:trPr>
          <w:cantSplit/>
          <w:jc w:val="center"/>
        </w:trPr>
        <w:tc>
          <w:tcPr>
            <w:tcW w:w="2336" w:type="dxa"/>
            <w:vMerge/>
            <w:vAlign w:val="center"/>
          </w:tcPr>
          <w:p w14:paraId="0110B051" w14:textId="77777777" w:rsidR="00AB2B30" w:rsidRPr="009B053A" w:rsidRDefault="00AB2B30">
            <w:pPr>
              <w:pStyle w:val="TAL"/>
            </w:pPr>
          </w:p>
        </w:tc>
        <w:tc>
          <w:tcPr>
            <w:tcW w:w="2952" w:type="dxa"/>
            <w:vMerge w:val="restart"/>
            <w:vAlign w:val="center"/>
          </w:tcPr>
          <w:p w14:paraId="7848C3FA" w14:textId="77777777" w:rsidR="00AB2B30" w:rsidRPr="009B053A" w:rsidRDefault="006A7121">
            <w:pPr>
              <w:pStyle w:val="TAC"/>
              <w:rPr>
                <w:lang w:eastAsia="zh-TW"/>
              </w:rPr>
            </w:pPr>
            <w:r w:rsidRPr="009B053A">
              <w:rPr>
                <w:rFonts w:cs="Arial"/>
              </w:rPr>
              <w:t>n41</w:t>
            </w:r>
          </w:p>
        </w:tc>
        <w:tc>
          <w:tcPr>
            <w:tcW w:w="2952" w:type="dxa"/>
            <w:vAlign w:val="center"/>
          </w:tcPr>
          <w:p w14:paraId="1A9342A3" w14:textId="77777777" w:rsidR="00AB2B30" w:rsidRPr="009B053A" w:rsidRDefault="006A7121">
            <w:pPr>
              <w:pStyle w:val="TAC"/>
            </w:pPr>
            <w:r w:rsidRPr="009B053A">
              <w:rPr>
                <w:rFonts w:cs="Arial"/>
                <w:szCs w:val="18"/>
                <w:lang w:eastAsia="ja-JP"/>
              </w:rPr>
              <w:t>0.3</w:t>
            </w:r>
            <w:r w:rsidRPr="009B053A">
              <w:rPr>
                <w:rFonts w:cs="Arial"/>
                <w:szCs w:val="18"/>
                <w:vertAlign w:val="superscript"/>
                <w:lang w:eastAsia="ja-JP"/>
              </w:rPr>
              <w:t>3</w:t>
            </w:r>
          </w:p>
        </w:tc>
      </w:tr>
      <w:tr w:rsidR="00AB2B30" w:rsidRPr="009B053A" w14:paraId="39C644FA" w14:textId="77777777" w:rsidTr="00A573EF">
        <w:trPr>
          <w:cantSplit/>
          <w:jc w:val="center"/>
        </w:trPr>
        <w:tc>
          <w:tcPr>
            <w:tcW w:w="2336" w:type="dxa"/>
            <w:vMerge/>
            <w:vAlign w:val="center"/>
          </w:tcPr>
          <w:p w14:paraId="507FEA28" w14:textId="77777777" w:rsidR="00AB2B30" w:rsidRPr="009B053A" w:rsidRDefault="00AB2B30">
            <w:pPr>
              <w:pStyle w:val="TAL"/>
            </w:pPr>
          </w:p>
        </w:tc>
        <w:tc>
          <w:tcPr>
            <w:tcW w:w="2952" w:type="dxa"/>
            <w:vMerge/>
            <w:vAlign w:val="center"/>
          </w:tcPr>
          <w:p w14:paraId="5646EFF3" w14:textId="77777777" w:rsidR="00AB2B30" w:rsidRPr="009B053A" w:rsidRDefault="00AB2B30">
            <w:pPr>
              <w:pStyle w:val="TAC"/>
              <w:rPr>
                <w:lang w:eastAsia="zh-TW"/>
              </w:rPr>
            </w:pPr>
          </w:p>
        </w:tc>
        <w:tc>
          <w:tcPr>
            <w:tcW w:w="2952" w:type="dxa"/>
            <w:vAlign w:val="center"/>
          </w:tcPr>
          <w:p w14:paraId="7A701AEF" w14:textId="77777777" w:rsidR="00AB2B30" w:rsidRPr="009B053A" w:rsidRDefault="006A7121">
            <w:pPr>
              <w:pStyle w:val="TAC"/>
            </w:pPr>
            <w:r w:rsidRPr="009B053A">
              <w:rPr>
                <w:rFonts w:cs="Arial"/>
                <w:szCs w:val="18"/>
                <w:lang w:eastAsia="ja-JP"/>
              </w:rPr>
              <w:t>0.8</w:t>
            </w:r>
            <w:r w:rsidRPr="009B053A">
              <w:rPr>
                <w:rFonts w:cs="Arial"/>
                <w:szCs w:val="18"/>
                <w:vertAlign w:val="superscript"/>
                <w:lang w:eastAsia="ja-JP"/>
              </w:rPr>
              <w:t>4</w:t>
            </w:r>
          </w:p>
        </w:tc>
      </w:tr>
      <w:tr w:rsidR="00AB2B30" w:rsidRPr="009B053A" w14:paraId="7DD18DE4" w14:textId="77777777" w:rsidTr="00A573EF">
        <w:trPr>
          <w:cantSplit/>
          <w:jc w:val="center"/>
        </w:trPr>
        <w:tc>
          <w:tcPr>
            <w:tcW w:w="2336" w:type="dxa"/>
            <w:vMerge w:val="restart"/>
            <w:vAlign w:val="center"/>
          </w:tcPr>
          <w:p w14:paraId="0DF5E142" w14:textId="77777777" w:rsidR="00AB2B30" w:rsidRPr="009B053A" w:rsidRDefault="006A7121">
            <w:pPr>
              <w:pStyle w:val="TAL"/>
            </w:pPr>
            <w:r w:rsidRPr="009B053A">
              <w:rPr>
                <w:lang w:eastAsia="fi-FI"/>
              </w:rPr>
              <w:t>DC_3_n77</w:t>
            </w:r>
          </w:p>
        </w:tc>
        <w:tc>
          <w:tcPr>
            <w:tcW w:w="2952" w:type="dxa"/>
            <w:vAlign w:val="center"/>
          </w:tcPr>
          <w:p w14:paraId="2CCF5B59" w14:textId="77777777" w:rsidR="00AB2B30" w:rsidRPr="009B053A" w:rsidRDefault="006A7121">
            <w:pPr>
              <w:pStyle w:val="TAC"/>
            </w:pPr>
            <w:r w:rsidRPr="009B053A">
              <w:t>3</w:t>
            </w:r>
          </w:p>
        </w:tc>
        <w:tc>
          <w:tcPr>
            <w:tcW w:w="2952" w:type="dxa"/>
            <w:vAlign w:val="center"/>
          </w:tcPr>
          <w:p w14:paraId="29F02BEB" w14:textId="77777777" w:rsidR="00AB2B30" w:rsidRPr="009B053A" w:rsidRDefault="006A7121">
            <w:pPr>
              <w:pStyle w:val="TAC"/>
            </w:pPr>
            <w:r w:rsidRPr="009B053A">
              <w:t>0.6</w:t>
            </w:r>
          </w:p>
        </w:tc>
      </w:tr>
      <w:tr w:rsidR="00AB2B30" w:rsidRPr="009B053A" w14:paraId="0C6C75A8" w14:textId="77777777" w:rsidTr="00A573EF">
        <w:trPr>
          <w:cantSplit/>
          <w:jc w:val="center"/>
        </w:trPr>
        <w:tc>
          <w:tcPr>
            <w:tcW w:w="2336" w:type="dxa"/>
            <w:vMerge/>
            <w:vAlign w:val="center"/>
          </w:tcPr>
          <w:p w14:paraId="6B3D5485" w14:textId="77777777" w:rsidR="00AB2B30" w:rsidRPr="009B053A" w:rsidRDefault="00AB2B30">
            <w:pPr>
              <w:pStyle w:val="TAL"/>
            </w:pPr>
          </w:p>
        </w:tc>
        <w:tc>
          <w:tcPr>
            <w:tcW w:w="2952" w:type="dxa"/>
            <w:vAlign w:val="center"/>
          </w:tcPr>
          <w:p w14:paraId="2AE0535A" w14:textId="77777777" w:rsidR="00AB2B30" w:rsidRPr="009B053A" w:rsidRDefault="006A7121">
            <w:pPr>
              <w:pStyle w:val="TAC"/>
            </w:pPr>
            <w:r w:rsidRPr="009B053A">
              <w:t>n77</w:t>
            </w:r>
          </w:p>
        </w:tc>
        <w:tc>
          <w:tcPr>
            <w:tcW w:w="2952" w:type="dxa"/>
            <w:vAlign w:val="center"/>
          </w:tcPr>
          <w:p w14:paraId="7AEA5FDC" w14:textId="77777777" w:rsidR="00AB2B30" w:rsidRPr="009B053A" w:rsidRDefault="006A7121">
            <w:pPr>
              <w:pStyle w:val="TAC"/>
            </w:pPr>
            <w:r w:rsidRPr="009B053A">
              <w:t>0.8</w:t>
            </w:r>
          </w:p>
        </w:tc>
      </w:tr>
      <w:tr w:rsidR="00AB2B30" w:rsidRPr="009B053A" w14:paraId="0129EA4C" w14:textId="77777777" w:rsidTr="00A573EF">
        <w:trPr>
          <w:cantSplit/>
          <w:jc w:val="center"/>
        </w:trPr>
        <w:tc>
          <w:tcPr>
            <w:tcW w:w="2336" w:type="dxa"/>
            <w:vMerge w:val="restart"/>
            <w:vAlign w:val="center"/>
          </w:tcPr>
          <w:p w14:paraId="37EA75E3" w14:textId="77777777" w:rsidR="00AB2B30" w:rsidRPr="009B053A" w:rsidRDefault="006A7121">
            <w:pPr>
              <w:pStyle w:val="TAL"/>
            </w:pPr>
            <w:r w:rsidRPr="009B053A">
              <w:rPr>
                <w:lang w:eastAsia="fi-FI"/>
              </w:rPr>
              <w:t>DC_3_n78</w:t>
            </w:r>
          </w:p>
        </w:tc>
        <w:tc>
          <w:tcPr>
            <w:tcW w:w="2952" w:type="dxa"/>
            <w:vAlign w:val="center"/>
          </w:tcPr>
          <w:p w14:paraId="38B966B9" w14:textId="77777777" w:rsidR="00AB2B30" w:rsidRPr="009B053A" w:rsidRDefault="006A7121">
            <w:pPr>
              <w:pStyle w:val="TAC"/>
            </w:pPr>
            <w:r w:rsidRPr="009B053A">
              <w:t>3</w:t>
            </w:r>
          </w:p>
        </w:tc>
        <w:tc>
          <w:tcPr>
            <w:tcW w:w="2952" w:type="dxa"/>
            <w:vAlign w:val="center"/>
          </w:tcPr>
          <w:p w14:paraId="3BA69835" w14:textId="77777777" w:rsidR="00AB2B30" w:rsidRPr="009B053A" w:rsidRDefault="006A7121">
            <w:pPr>
              <w:pStyle w:val="TAC"/>
            </w:pPr>
            <w:r w:rsidRPr="009B053A">
              <w:t>0.6</w:t>
            </w:r>
          </w:p>
        </w:tc>
      </w:tr>
      <w:tr w:rsidR="00AB2B30" w:rsidRPr="009B053A" w14:paraId="19A0D285" w14:textId="77777777" w:rsidTr="00A573EF">
        <w:trPr>
          <w:cantSplit/>
          <w:jc w:val="center"/>
        </w:trPr>
        <w:tc>
          <w:tcPr>
            <w:tcW w:w="2336" w:type="dxa"/>
            <w:vMerge/>
            <w:vAlign w:val="center"/>
          </w:tcPr>
          <w:p w14:paraId="400E0C33" w14:textId="77777777" w:rsidR="00AB2B30" w:rsidRPr="009B053A" w:rsidRDefault="00AB2B30">
            <w:pPr>
              <w:pStyle w:val="TAL"/>
            </w:pPr>
          </w:p>
        </w:tc>
        <w:tc>
          <w:tcPr>
            <w:tcW w:w="2952" w:type="dxa"/>
            <w:vAlign w:val="center"/>
          </w:tcPr>
          <w:p w14:paraId="75F6C8E8" w14:textId="77777777" w:rsidR="00AB2B30" w:rsidRPr="009B053A" w:rsidRDefault="006A7121">
            <w:pPr>
              <w:pStyle w:val="TAC"/>
            </w:pPr>
            <w:r w:rsidRPr="009B053A">
              <w:t>n78</w:t>
            </w:r>
          </w:p>
        </w:tc>
        <w:tc>
          <w:tcPr>
            <w:tcW w:w="2952" w:type="dxa"/>
            <w:vAlign w:val="center"/>
          </w:tcPr>
          <w:p w14:paraId="1786636C" w14:textId="77777777" w:rsidR="00AB2B30" w:rsidRPr="009B053A" w:rsidRDefault="006A7121">
            <w:pPr>
              <w:pStyle w:val="TAC"/>
            </w:pPr>
            <w:r w:rsidRPr="009B053A">
              <w:t>0.8</w:t>
            </w:r>
          </w:p>
        </w:tc>
      </w:tr>
      <w:tr w:rsidR="00AB2B30" w:rsidRPr="009B053A" w14:paraId="4082137B" w14:textId="77777777" w:rsidTr="00A573EF">
        <w:trPr>
          <w:cantSplit/>
          <w:jc w:val="center"/>
        </w:trPr>
        <w:tc>
          <w:tcPr>
            <w:tcW w:w="2336" w:type="dxa"/>
            <w:vMerge w:val="restart"/>
            <w:vAlign w:val="center"/>
          </w:tcPr>
          <w:p w14:paraId="49B8F934" w14:textId="77777777" w:rsidR="00AB2B30" w:rsidRPr="009B053A" w:rsidRDefault="006A7121">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rPr>
              <w:t>DC</w:t>
            </w:r>
            <w:r w:rsidRPr="009B053A">
              <w:rPr>
                <w:rFonts w:ascii="Arial" w:eastAsia="SimSun" w:hAnsi="Arial"/>
                <w:sz w:val="18"/>
                <w:lang w:eastAsia="en-US"/>
              </w:rPr>
              <w:t>_5_n2</w:t>
            </w:r>
            <w:r w:rsidRPr="009B053A">
              <w:rPr>
                <w:rFonts w:ascii="Arial" w:eastAsia="SimSun" w:hAnsi="Arial"/>
                <w:sz w:val="18"/>
                <w:lang w:eastAsia="zh-TW"/>
              </w:rPr>
              <w:t>,</w:t>
            </w:r>
          </w:p>
          <w:p w14:paraId="583D2544" w14:textId="77777777" w:rsidR="00AB2B30" w:rsidRPr="009B053A" w:rsidRDefault="006A7121">
            <w:pPr>
              <w:pStyle w:val="TAL"/>
            </w:pPr>
            <w:r w:rsidRPr="009B053A">
              <w:rPr>
                <w:rFonts w:eastAsia="SimSun"/>
                <w:lang w:eastAsia="zh-TW"/>
              </w:rPr>
              <w:t>DC_5-5_n2</w:t>
            </w:r>
          </w:p>
        </w:tc>
        <w:tc>
          <w:tcPr>
            <w:tcW w:w="2952" w:type="dxa"/>
            <w:vAlign w:val="center"/>
          </w:tcPr>
          <w:p w14:paraId="3CCB98B1" w14:textId="77777777" w:rsidR="00AB2B30" w:rsidRPr="009B053A" w:rsidRDefault="006A7121">
            <w:pPr>
              <w:pStyle w:val="TAC"/>
            </w:pPr>
            <w:r w:rsidRPr="009B053A">
              <w:rPr>
                <w:rFonts w:eastAsia="SimSun"/>
              </w:rPr>
              <w:t>5</w:t>
            </w:r>
          </w:p>
        </w:tc>
        <w:tc>
          <w:tcPr>
            <w:tcW w:w="2952" w:type="dxa"/>
            <w:vAlign w:val="center"/>
          </w:tcPr>
          <w:p w14:paraId="69AD82DC" w14:textId="77777777" w:rsidR="00AB2B30" w:rsidRPr="009B053A" w:rsidRDefault="006A7121">
            <w:pPr>
              <w:pStyle w:val="TAC"/>
            </w:pPr>
            <w:r w:rsidRPr="009B053A">
              <w:rPr>
                <w:rFonts w:eastAsia="SimSun"/>
              </w:rPr>
              <w:t>0.3</w:t>
            </w:r>
          </w:p>
        </w:tc>
      </w:tr>
      <w:tr w:rsidR="00AB2B30" w:rsidRPr="009B053A" w14:paraId="69D204FA" w14:textId="77777777" w:rsidTr="00A573EF">
        <w:trPr>
          <w:cantSplit/>
          <w:jc w:val="center"/>
        </w:trPr>
        <w:tc>
          <w:tcPr>
            <w:tcW w:w="2336" w:type="dxa"/>
            <w:vMerge/>
            <w:vAlign w:val="center"/>
          </w:tcPr>
          <w:p w14:paraId="59321C31" w14:textId="77777777" w:rsidR="00AB2B30" w:rsidRPr="009B053A" w:rsidRDefault="00AB2B30">
            <w:pPr>
              <w:pStyle w:val="TAL"/>
            </w:pPr>
          </w:p>
        </w:tc>
        <w:tc>
          <w:tcPr>
            <w:tcW w:w="2952" w:type="dxa"/>
            <w:vAlign w:val="center"/>
          </w:tcPr>
          <w:p w14:paraId="72705AB7" w14:textId="77777777" w:rsidR="00AB2B30" w:rsidRPr="009B053A" w:rsidRDefault="006A7121">
            <w:pPr>
              <w:pStyle w:val="TAC"/>
            </w:pPr>
            <w:r w:rsidRPr="009B053A">
              <w:rPr>
                <w:rFonts w:eastAsia="SimSun"/>
              </w:rPr>
              <w:t>n2</w:t>
            </w:r>
          </w:p>
        </w:tc>
        <w:tc>
          <w:tcPr>
            <w:tcW w:w="2952" w:type="dxa"/>
            <w:vAlign w:val="center"/>
          </w:tcPr>
          <w:p w14:paraId="5B55134B" w14:textId="77777777" w:rsidR="00AB2B30" w:rsidRPr="009B053A" w:rsidRDefault="006A7121">
            <w:pPr>
              <w:pStyle w:val="TAC"/>
            </w:pPr>
            <w:r w:rsidRPr="009B053A">
              <w:rPr>
                <w:rFonts w:eastAsia="SimSun"/>
              </w:rPr>
              <w:t>0.3</w:t>
            </w:r>
          </w:p>
        </w:tc>
      </w:tr>
      <w:tr w:rsidR="00AB2B30" w:rsidRPr="009B053A" w14:paraId="1523FAAF" w14:textId="77777777" w:rsidTr="00A573EF">
        <w:trPr>
          <w:cantSplit/>
          <w:jc w:val="center"/>
        </w:trPr>
        <w:tc>
          <w:tcPr>
            <w:tcW w:w="2336" w:type="dxa"/>
            <w:vMerge w:val="restart"/>
            <w:vAlign w:val="center"/>
          </w:tcPr>
          <w:p w14:paraId="4CF3F128" w14:textId="77777777" w:rsidR="00AB2B30" w:rsidRPr="009B053A" w:rsidRDefault="006A7121">
            <w:pPr>
              <w:pStyle w:val="TAL"/>
            </w:pPr>
            <w:r w:rsidRPr="009B053A">
              <w:t>DC_5_n66</w:t>
            </w:r>
          </w:p>
        </w:tc>
        <w:tc>
          <w:tcPr>
            <w:tcW w:w="2952" w:type="dxa"/>
            <w:vAlign w:val="center"/>
          </w:tcPr>
          <w:p w14:paraId="4577606D" w14:textId="77777777" w:rsidR="00AB2B30" w:rsidRPr="009B053A" w:rsidRDefault="006A7121">
            <w:pPr>
              <w:pStyle w:val="TAC"/>
            </w:pPr>
            <w:r w:rsidRPr="009B053A">
              <w:t>5</w:t>
            </w:r>
          </w:p>
        </w:tc>
        <w:tc>
          <w:tcPr>
            <w:tcW w:w="2952" w:type="dxa"/>
            <w:vAlign w:val="center"/>
          </w:tcPr>
          <w:p w14:paraId="0FBB07B9" w14:textId="77777777" w:rsidR="00AB2B30" w:rsidRPr="009B053A" w:rsidRDefault="006A7121">
            <w:pPr>
              <w:pStyle w:val="TAC"/>
            </w:pPr>
            <w:r w:rsidRPr="009B053A">
              <w:t>0.3</w:t>
            </w:r>
          </w:p>
        </w:tc>
      </w:tr>
      <w:tr w:rsidR="00AB2B30" w:rsidRPr="009B053A" w14:paraId="19DA9455" w14:textId="77777777" w:rsidTr="00A573EF">
        <w:trPr>
          <w:cantSplit/>
          <w:jc w:val="center"/>
        </w:trPr>
        <w:tc>
          <w:tcPr>
            <w:tcW w:w="2336" w:type="dxa"/>
            <w:vMerge/>
            <w:vAlign w:val="center"/>
          </w:tcPr>
          <w:p w14:paraId="2054C113" w14:textId="77777777" w:rsidR="00AB2B30" w:rsidRPr="009B053A" w:rsidRDefault="00AB2B30">
            <w:pPr>
              <w:pStyle w:val="TAL"/>
            </w:pPr>
          </w:p>
        </w:tc>
        <w:tc>
          <w:tcPr>
            <w:tcW w:w="2952" w:type="dxa"/>
            <w:vAlign w:val="center"/>
          </w:tcPr>
          <w:p w14:paraId="6E7FC3E6" w14:textId="77777777" w:rsidR="00AB2B30" w:rsidRPr="009B053A" w:rsidRDefault="006A7121">
            <w:pPr>
              <w:pStyle w:val="TAC"/>
            </w:pPr>
            <w:r w:rsidRPr="009B053A">
              <w:t>n66</w:t>
            </w:r>
          </w:p>
        </w:tc>
        <w:tc>
          <w:tcPr>
            <w:tcW w:w="2952" w:type="dxa"/>
            <w:vAlign w:val="center"/>
          </w:tcPr>
          <w:p w14:paraId="368B5221" w14:textId="77777777" w:rsidR="00AB2B30" w:rsidRPr="009B053A" w:rsidRDefault="006A7121">
            <w:pPr>
              <w:pStyle w:val="TAC"/>
            </w:pPr>
            <w:r w:rsidRPr="009B053A">
              <w:t>0.3</w:t>
            </w:r>
          </w:p>
        </w:tc>
      </w:tr>
      <w:tr w:rsidR="002C70D3" w:rsidRPr="009B053A" w14:paraId="75A584F7" w14:textId="77777777" w:rsidTr="002C70D3">
        <w:trPr>
          <w:jc w:val="center"/>
        </w:trPr>
        <w:tc>
          <w:tcPr>
            <w:tcW w:w="2336" w:type="dxa"/>
            <w:vMerge w:val="restart"/>
            <w:vAlign w:val="center"/>
          </w:tcPr>
          <w:p w14:paraId="4135A43D" w14:textId="77777777" w:rsidR="002C70D3" w:rsidRPr="009B053A" w:rsidRDefault="002C70D3" w:rsidP="00931ECD">
            <w:pPr>
              <w:pStyle w:val="TAL"/>
            </w:pPr>
            <w:r w:rsidRPr="009B053A">
              <w:rPr>
                <w:lang w:eastAsia="fi-FI"/>
              </w:rPr>
              <w:t>DC_5_n77</w:t>
            </w:r>
          </w:p>
        </w:tc>
        <w:tc>
          <w:tcPr>
            <w:tcW w:w="2952" w:type="dxa"/>
            <w:vAlign w:val="center"/>
          </w:tcPr>
          <w:p w14:paraId="41EA960C" w14:textId="77777777" w:rsidR="002C70D3" w:rsidRPr="009B053A" w:rsidRDefault="002C70D3" w:rsidP="00931ECD">
            <w:pPr>
              <w:pStyle w:val="TAC"/>
            </w:pPr>
            <w:r w:rsidRPr="009B053A">
              <w:t>5</w:t>
            </w:r>
          </w:p>
        </w:tc>
        <w:tc>
          <w:tcPr>
            <w:tcW w:w="2952" w:type="dxa"/>
            <w:vAlign w:val="center"/>
          </w:tcPr>
          <w:p w14:paraId="5F8B14B0" w14:textId="77777777" w:rsidR="002C70D3" w:rsidRPr="009B053A" w:rsidRDefault="002C70D3" w:rsidP="00931ECD">
            <w:pPr>
              <w:pStyle w:val="TAC"/>
            </w:pPr>
            <w:r w:rsidRPr="009B053A">
              <w:t>0.6</w:t>
            </w:r>
          </w:p>
        </w:tc>
      </w:tr>
      <w:tr w:rsidR="002C70D3" w:rsidRPr="009B053A" w14:paraId="5F48A684" w14:textId="77777777" w:rsidTr="002C70D3">
        <w:trPr>
          <w:jc w:val="center"/>
        </w:trPr>
        <w:tc>
          <w:tcPr>
            <w:tcW w:w="2336" w:type="dxa"/>
            <w:vMerge/>
            <w:vAlign w:val="center"/>
          </w:tcPr>
          <w:p w14:paraId="69EB008C" w14:textId="77777777" w:rsidR="002C70D3" w:rsidRPr="009B053A" w:rsidRDefault="002C70D3" w:rsidP="00931ECD">
            <w:pPr>
              <w:pStyle w:val="TAL"/>
            </w:pPr>
          </w:p>
        </w:tc>
        <w:tc>
          <w:tcPr>
            <w:tcW w:w="2952" w:type="dxa"/>
            <w:vAlign w:val="center"/>
          </w:tcPr>
          <w:p w14:paraId="7780EEC5" w14:textId="77777777" w:rsidR="002C70D3" w:rsidRPr="009B053A" w:rsidRDefault="002C70D3" w:rsidP="00931ECD">
            <w:pPr>
              <w:pStyle w:val="TAC"/>
            </w:pPr>
            <w:r w:rsidRPr="009B053A">
              <w:t>n77</w:t>
            </w:r>
          </w:p>
        </w:tc>
        <w:tc>
          <w:tcPr>
            <w:tcW w:w="2952" w:type="dxa"/>
            <w:vAlign w:val="center"/>
          </w:tcPr>
          <w:p w14:paraId="2854FBB2" w14:textId="77777777" w:rsidR="002C70D3" w:rsidRPr="009B053A" w:rsidRDefault="002C70D3" w:rsidP="00931ECD">
            <w:pPr>
              <w:pStyle w:val="TAC"/>
            </w:pPr>
            <w:r w:rsidRPr="009B053A">
              <w:t>0.8</w:t>
            </w:r>
          </w:p>
        </w:tc>
      </w:tr>
      <w:tr w:rsidR="00AB2B30" w:rsidRPr="009B053A" w14:paraId="2E02F945" w14:textId="77777777" w:rsidTr="00A573EF">
        <w:trPr>
          <w:cantSplit/>
          <w:jc w:val="center"/>
        </w:trPr>
        <w:tc>
          <w:tcPr>
            <w:tcW w:w="2336" w:type="dxa"/>
            <w:vMerge w:val="restart"/>
            <w:vAlign w:val="center"/>
          </w:tcPr>
          <w:p w14:paraId="71793A45" w14:textId="77777777" w:rsidR="00AB2B30" w:rsidRPr="009B053A" w:rsidRDefault="006A7121">
            <w:pPr>
              <w:pStyle w:val="TAL"/>
            </w:pPr>
            <w:r w:rsidRPr="009B053A">
              <w:rPr>
                <w:lang w:eastAsia="fi-FI"/>
              </w:rPr>
              <w:t>DC_5_n78</w:t>
            </w:r>
          </w:p>
        </w:tc>
        <w:tc>
          <w:tcPr>
            <w:tcW w:w="2952" w:type="dxa"/>
            <w:vAlign w:val="center"/>
          </w:tcPr>
          <w:p w14:paraId="52BD6E83" w14:textId="77777777" w:rsidR="00AB2B30" w:rsidRPr="009B053A" w:rsidRDefault="006A7121">
            <w:pPr>
              <w:pStyle w:val="TAC"/>
            </w:pPr>
            <w:r w:rsidRPr="009B053A">
              <w:t>5</w:t>
            </w:r>
          </w:p>
        </w:tc>
        <w:tc>
          <w:tcPr>
            <w:tcW w:w="2952" w:type="dxa"/>
            <w:vAlign w:val="center"/>
          </w:tcPr>
          <w:p w14:paraId="484584C3" w14:textId="77777777" w:rsidR="00AB2B30" w:rsidRPr="009B053A" w:rsidRDefault="006A7121">
            <w:pPr>
              <w:pStyle w:val="TAC"/>
            </w:pPr>
            <w:r w:rsidRPr="009B053A">
              <w:rPr>
                <w:rFonts w:eastAsia="Malgun Gothic"/>
              </w:rPr>
              <w:t>0.6</w:t>
            </w:r>
          </w:p>
        </w:tc>
      </w:tr>
      <w:tr w:rsidR="00AB2B30" w:rsidRPr="009B053A" w14:paraId="42C62DC7" w14:textId="77777777" w:rsidTr="00A573EF">
        <w:trPr>
          <w:cantSplit/>
          <w:jc w:val="center"/>
        </w:trPr>
        <w:tc>
          <w:tcPr>
            <w:tcW w:w="2336" w:type="dxa"/>
            <w:vMerge/>
            <w:vAlign w:val="center"/>
          </w:tcPr>
          <w:p w14:paraId="43218A08" w14:textId="77777777" w:rsidR="00AB2B30" w:rsidRPr="009B053A" w:rsidRDefault="00AB2B30">
            <w:pPr>
              <w:pStyle w:val="TAL"/>
            </w:pPr>
          </w:p>
        </w:tc>
        <w:tc>
          <w:tcPr>
            <w:tcW w:w="2952" w:type="dxa"/>
            <w:vAlign w:val="center"/>
          </w:tcPr>
          <w:p w14:paraId="78B9370F" w14:textId="77777777" w:rsidR="00AB2B30" w:rsidRPr="009B053A" w:rsidRDefault="006A7121">
            <w:pPr>
              <w:pStyle w:val="TAC"/>
            </w:pPr>
            <w:r w:rsidRPr="009B053A">
              <w:t>n78</w:t>
            </w:r>
          </w:p>
        </w:tc>
        <w:tc>
          <w:tcPr>
            <w:tcW w:w="2952" w:type="dxa"/>
            <w:vAlign w:val="center"/>
          </w:tcPr>
          <w:p w14:paraId="748238B3" w14:textId="77777777" w:rsidR="00AB2B30" w:rsidRPr="009B053A" w:rsidRDefault="006A7121">
            <w:pPr>
              <w:pStyle w:val="TAC"/>
            </w:pPr>
            <w:r w:rsidRPr="009B053A">
              <w:rPr>
                <w:rFonts w:eastAsia="Malgun Gothic"/>
              </w:rPr>
              <w:t>0.8</w:t>
            </w:r>
          </w:p>
        </w:tc>
      </w:tr>
      <w:tr w:rsidR="00AB2B30" w:rsidRPr="009B053A" w14:paraId="510B419D" w14:textId="77777777" w:rsidTr="00A573EF">
        <w:trPr>
          <w:cantSplit/>
          <w:jc w:val="center"/>
        </w:trPr>
        <w:tc>
          <w:tcPr>
            <w:tcW w:w="2336" w:type="dxa"/>
            <w:vMerge w:val="restart"/>
            <w:vAlign w:val="center"/>
          </w:tcPr>
          <w:p w14:paraId="47D703C8" w14:textId="77777777" w:rsidR="00AB2B30" w:rsidRPr="009B053A" w:rsidRDefault="006A7121">
            <w:pPr>
              <w:pStyle w:val="TAL"/>
            </w:pPr>
            <w:r w:rsidRPr="009B053A">
              <w:rPr>
                <w:lang w:eastAsia="fi-FI"/>
              </w:rPr>
              <w:t>DC_7_n1</w:t>
            </w:r>
          </w:p>
        </w:tc>
        <w:tc>
          <w:tcPr>
            <w:tcW w:w="2952" w:type="dxa"/>
            <w:vAlign w:val="center"/>
          </w:tcPr>
          <w:p w14:paraId="1EB8FD5B" w14:textId="77777777" w:rsidR="00AB2B30" w:rsidRPr="009B053A" w:rsidRDefault="006A7121">
            <w:pPr>
              <w:pStyle w:val="TAC"/>
            </w:pPr>
            <w:r w:rsidRPr="009B053A">
              <w:t>7</w:t>
            </w:r>
          </w:p>
        </w:tc>
        <w:tc>
          <w:tcPr>
            <w:tcW w:w="2952" w:type="dxa"/>
            <w:vAlign w:val="center"/>
          </w:tcPr>
          <w:p w14:paraId="39DC3C8A" w14:textId="77777777" w:rsidR="00AB2B30" w:rsidRPr="009B053A" w:rsidRDefault="006A7121">
            <w:pPr>
              <w:pStyle w:val="TAC"/>
              <w:rPr>
                <w:rFonts w:eastAsia="Malgun Gothic"/>
              </w:rPr>
            </w:pPr>
            <w:r w:rsidRPr="009B053A">
              <w:t>0.</w:t>
            </w:r>
            <w:r w:rsidRPr="009B053A">
              <w:rPr>
                <w:lang w:eastAsia="zh-TW"/>
              </w:rPr>
              <w:t>6</w:t>
            </w:r>
          </w:p>
        </w:tc>
      </w:tr>
      <w:tr w:rsidR="00AB2B30" w:rsidRPr="009B053A" w14:paraId="550EEE94" w14:textId="77777777" w:rsidTr="00A573EF">
        <w:trPr>
          <w:cantSplit/>
          <w:jc w:val="center"/>
        </w:trPr>
        <w:tc>
          <w:tcPr>
            <w:tcW w:w="2336" w:type="dxa"/>
            <w:vMerge/>
            <w:vAlign w:val="center"/>
          </w:tcPr>
          <w:p w14:paraId="37E108D1" w14:textId="77777777" w:rsidR="00AB2B30" w:rsidRPr="009B053A" w:rsidRDefault="00AB2B30">
            <w:pPr>
              <w:pStyle w:val="TAL"/>
            </w:pPr>
          </w:p>
        </w:tc>
        <w:tc>
          <w:tcPr>
            <w:tcW w:w="2952" w:type="dxa"/>
            <w:vAlign w:val="center"/>
          </w:tcPr>
          <w:p w14:paraId="4F1BF92A" w14:textId="77777777" w:rsidR="00AB2B30" w:rsidRPr="009B053A" w:rsidRDefault="006A7121">
            <w:pPr>
              <w:pStyle w:val="TAC"/>
            </w:pPr>
            <w:r w:rsidRPr="009B053A">
              <w:rPr>
                <w:rFonts w:eastAsia="MS Mincho"/>
                <w:lang w:eastAsia="ja-JP"/>
              </w:rPr>
              <w:t>n1</w:t>
            </w:r>
          </w:p>
        </w:tc>
        <w:tc>
          <w:tcPr>
            <w:tcW w:w="2952" w:type="dxa"/>
            <w:vAlign w:val="center"/>
          </w:tcPr>
          <w:p w14:paraId="7F32A5C8" w14:textId="77777777" w:rsidR="00AB2B30" w:rsidRPr="009B053A" w:rsidRDefault="006A7121">
            <w:pPr>
              <w:pStyle w:val="TAC"/>
              <w:rPr>
                <w:rFonts w:eastAsia="Malgun Gothic"/>
              </w:rPr>
            </w:pPr>
            <w:r w:rsidRPr="009B053A">
              <w:t>0.</w:t>
            </w:r>
            <w:r w:rsidRPr="009B053A">
              <w:rPr>
                <w:lang w:eastAsia="zh-TW"/>
              </w:rPr>
              <w:t>5</w:t>
            </w:r>
          </w:p>
        </w:tc>
      </w:tr>
      <w:tr w:rsidR="00AB2B30" w:rsidRPr="009B053A" w14:paraId="03465FF7" w14:textId="77777777" w:rsidTr="00A573EF">
        <w:trPr>
          <w:cantSplit/>
          <w:jc w:val="center"/>
        </w:trPr>
        <w:tc>
          <w:tcPr>
            <w:tcW w:w="2336" w:type="dxa"/>
            <w:vMerge w:val="restart"/>
            <w:vAlign w:val="center"/>
          </w:tcPr>
          <w:p w14:paraId="38E38699" w14:textId="77777777" w:rsidR="00AB2B30" w:rsidRPr="009B053A" w:rsidRDefault="006A7121">
            <w:pPr>
              <w:pStyle w:val="TAL"/>
            </w:pPr>
            <w:r w:rsidRPr="009B053A">
              <w:rPr>
                <w:lang w:eastAsia="fi-FI"/>
              </w:rPr>
              <w:t>DC_7_n3</w:t>
            </w:r>
          </w:p>
        </w:tc>
        <w:tc>
          <w:tcPr>
            <w:tcW w:w="2952" w:type="dxa"/>
            <w:vAlign w:val="center"/>
          </w:tcPr>
          <w:p w14:paraId="0BAF6577" w14:textId="77777777" w:rsidR="00AB2B30" w:rsidRPr="009B053A" w:rsidRDefault="006A7121">
            <w:pPr>
              <w:pStyle w:val="TAC"/>
            </w:pPr>
            <w:r w:rsidRPr="009B053A">
              <w:t>7</w:t>
            </w:r>
          </w:p>
        </w:tc>
        <w:tc>
          <w:tcPr>
            <w:tcW w:w="2952" w:type="dxa"/>
          </w:tcPr>
          <w:p w14:paraId="62D43D73" w14:textId="77777777" w:rsidR="00AB2B30" w:rsidRPr="009B053A" w:rsidRDefault="006A7121">
            <w:pPr>
              <w:pStyle w:val="TAC"/>
              <w:rPr>
                <w:rFonts w:eastAsia="Malgun Gothic"/>
              </w:rPr>
            </w:pPr>
            <w:r w:rsidRPr="009B053A">
              <w:rPr>
                <w:rFonts w:eastAsia="Calibri"/>
                <w:szCs w:val="18"/>
                <w:lang w:eastAsia="ja-JP"/>
              </w:rPr>
              <w:t>0.5</w:t>
            </w:r>
          </w:p>
        </w:tc>
      </w:tr>
      <w:tr w:rsidR="00AB2B30" w:rsidRPr="009B053A" w14:paraId="0BA7D732" w14:textId="77777777" w:rsidTr="00A573EF">
        <w:trPr>
          <w:cantSplit/>
          <w:jc w:val="center"/>
        </w:trPr>
        <w:tc>
          <w:tcPr>
            <w:tcW w:w="2336" w:type="dxa"/>
            <w:vMerge/>
            <w:vAlign w:val="center"/>
          </w:tcPr>
          <w:p w14:paraId="3DDC2B85" w14:textId="77777777" w:rsidR="00AB2B30" w:rsidRPr="009B053A" w:rsidRDefault="00AB2B30">
            <w:pPr>
              <w:pStyle w:val="TAL"/>
            </w:pPr>
          </w:p>
        </w:tc>
        <w:tc>
          <w:tcPr>
            <w:tcW w:w="2952" w:type="dxa"/>
            <w:vAlign w:val="center"/>
          </w:tcPr>
          <w:p w14:paraId="427E6E47" w14:textId="77777777" w:rsidR="00AB2B30" w:rsidRPr="009B053A" w:rsidRDefault="006A7121">
            <w:pPr>
              <w:pStyle w:val="TAC"/>
            </w:pPr>
            <w:r w:rsidRPr="009B053A">
              <w:t>n3</w:t>
            </w:r>
          </w:p>
        </w:tc>
        <w:tc>
          <w:tcPr>
            <w:tcW w:w="2952" w:type="dxa"/>
          </w:tcPr>
          <w:p w14:paraId="075965ED" w14:textId="77777777" w:rsidR="00AB2B30" w:rsidRPr="009B053A" w:rsidRDefault="006A7121">
            <w:pPr>
              <w:pStyle w:val="TAC"/>
              <w:rPr>
                <w:rFonts w:eastAsia="Malgun Gothic"/>
              </w:rPr>
            </w:pPr>
            <w:r w:rsidRPr="009B053A">
              <w:rPr>
                <w:rFonts w:eastAsia="Calibri"/>
                <w:szCs w:val="18"/>
              </w:rPr>
              <w:t>0.5</w:t>
            </w:r>
          </w:p>
        </w:tc>
      </w:tr>
      <w:tr w:rsidR="00226071" w:rsidRPr="009B053A" w14:paraId="5E49A27F" w14:textId="77777777" w:rsidTr="00931ECD">
        <w:trPr>
          <w:cantSplit/>
          <w:jc w:val="center"/>
        </w:trPr>
        <w:tc>
          <w:tcPr>
            <w:tcW w:w="2336" w:type="dxa"/>
            <w:vMerge w:val="restart"/>
            <w:vAlign w:val="center"/>
          </w:tcPr>
          <w:p w14:paraId="76CD3210" w14:textId="77777777" w:rsidR="00226071" w:rsidRPr="009B053A" w:rsidRDefault="00226071" w:rsidP="00931ECD">
            <w:pPr>
              <w:pStyle w:val="TAL"/>
            </w:pPr>
            <w:r w:rsidRPr="009B053A">
              <w:rPr>
                <w:lang w:eastAsia="fi-FI"/>
              </w:rPr>
              <w:t>DC_7_n5</w:t>
            </w:r>
          </w:p>
        </w:tc>
        <w:tc>
          <w:tcPr>
            <w:tcW w:w="2952" w:type="dxa"/>
          </w:tcPr>
          <w:p w14:paraId="39067B09" w14:textId="77777777" w:rsidR="00226071" w:rsidRPr="009B053A" w:rsidRDefault="00226071" w:rsidP="00931ECD">
            <w:pPr>
              <w:pStyle w:val="TAC"/>
            </w:pPr>
            <w:r w:rsidRPr="009B053A">
              <w:t>7</w:t>
            </w:r>
          </w:p>
        </w:tc>
        <w:tc>
          <w:tcPr>
            <w:tcW w:w="2952" w:type="dxa"/>
          </w:tcPr>
          <w:p w14:paraId="48AADF69" w14:textId="77777777" w:rsidR="00226071" w:rsidRPr="009B053A" w:rsidRDefault="00226071" w:rsidP="00931ECD">
            <w:pPr>
              <w:pStyle w:val="TAC"/>
              <w:rPr>
                <w:rFonts w:eastAsia="Calibri"/>
                <w:szCs w:val="18"/>
              </w:rPr>
            </w:pPr>
            <w:r w:rsidRPr="009B053A">
              <w:rPr>
                <w:lang w:eastAsia="zh-CN"/>
              </w:rPr>
              <w:t>0.3</w:t>
            </w:r>
          </w:p>
        </w:tc>
      </w:tr>
      <w:tr w:rsidR="00226071" w:rsidRPr="009B053A" w14:paraId="3E42705F" w14:textId="77777777" w:rsidTr="00931ECD">
        <w:trPr>
          <w:cantSplit/>
          <w:jc w:val="center"/>
        </w:trPr>
        <w:tc>
          <w:tcPr>
            <w:tcW w:w="2336" w:type="dxa"/>
            <w:vMerge/>
            <w:vAlign w:val="center"/>
          </w:tcPr>
          <w:p w14:paraId="49EBDCCB" w14:textId="77777777" w:rsidR="00226071" w:rsidRPr="009B053A" w:rsidRDefault="00226071" w:rsidP="00931ECD">
            <w:pPr>
              <w:pStyle w:val="TAL"/>
            </w:pPr>
          </w:p>
        </w:tc>
        <w:tc>
          <w:tcPr>
            <w:tcW w:w="2952" w:type="dxa"/>
          </w:tcPr>
          <w:p w14:paraId="78823ED8" w14:textId="77777777" w:rsidR="00226071" w:rsidRPr="009B053A" w:rsidRDefault="00226071" w:rsidP="00931ECD">
            <w:pPr>
              <w:pStyle w:val="TAC"/>
            </w:pPr>
            <w:r w:rsidRPr="009B053A">
              <w:t>n5</w:t>
            </w:r>
          </w:p>
        </w:tc>
        <w:tc>
          <w:tcPr>
            <w:tcW w:w="2952" w:type="dxa"/>
          </w:tcPr>
          <w:p w14:paraId="37B1E246" w14:textId="77777777" w:rsidR="00226071" w:rsidRPr="009B053A" w:rsidRDefault="00226071" w:rsidP="00931ECD">
            <w:pPr>
              <w:pStyle w:val="TAC"/>
              <w:rPr>
                <w:rFonts w:eastAsia="Calibri"/>
                <w:szCs w:val="18"/>
              </w:rPr>
            </w:pPr>
            <w:r w:rsidRPr="009B053A">
              <w:rPr>
                <w:lang w:eastAsia="zh-CN"/>
              </w:rPr>
              <w:t>0.3</w:t>
            </w:r>
          </w:p>
        </w:tc>
      </w:tr>
      <w:tr w:rsidR="00226071" w:rsidRPr="009B053A" w14:paraId="23BB729B" w14:textId="77777777" w:rsidTr="00931ECD">
        <w:trPr>
          <w:cantSplit/>
          <w:jc w:val="center"/>
        </w:trPr>
        <w:tc>
          <w:tcPr>
            <w:tcW w:w="2336" w:type="dxa"/>
            <w:vMerge w:val="restart"/>
            <w:vAlign w:val="center"/>
          </w:tcPr>
          <w:p w14:paraId="15DDB74B" w14:textId="77777777" w:rsidR="00226071" w:rsidRPr="009B053A" w:rsidRDefault="00226071" w:rsidP="00931ECD">
            <w:pPr>
              <w:pStyle w:val="TAL"/>
            </w:pPr>
            <w:r w:rsidRPr="009B053A">
              <w:rPr>
                <w:lang w:eastAsia="fi-FI"/>
              </w:rPr>
              <w:t>DC_7_n8</w:t>
            </w:r>
          </w:p>
        </w:tc>
        <w:tc>
          <w:tcPr>
            <w:tcW w:w="2952" w:type="dxa"/>
          </w:tcPr>
          <w:p w14:paraId="75CD765C" w14:textId="77777777" w:rsidR="00226071" w:rsidRPr="009B053A" w:rsidRDefault="00226071" w:rsidP="00931ECD">
            <w:pPr>
              <w:pStyle w:val="TAC"/>
            </w:pPr>
            <w:r w:rsidRPr="009B053A">
              <w:rPr>
                <w:lang w:eastAsia="zh-CN"/>
              </w:rPr>
              <w:t>7</w:t>
            </w:r>
          </w:p>
        </w:tc>
        <w:tc>
          <w:tcPr>
            <w:tcW w:w="2952" w:type="dxa"/>
          </w:tcPr>
          <w:p w14:paraId="66429783" w14:textId="77777777" w:rsidR="00226071" w:rsidRPr="009B053A" w:rsidRDefault="00226071" w:rsidP="00931ECD">
            <w:pPr>
              <w:pStyle w:val="TAC"/>
              <w:rPr>
                <w:rFonts w:eastAsia="Calibri"/>
                <w:szCs w:val="18"/>
              </w:rPr>
            </w:pPr>
            <w:r w:rsidRPr="009B053A">
              <w:rPr>
                <w:szCs w:val="18"/>
                <w:lang w:eastAsia="ja-JP"/>
              </w:rPr>
              <w:t>0.3</w:t>
            </w:r>
          </w:p>
        </w:tc>
      </w:tr>
      <w:tr w:rsidR="00226071" w:rsidRPr="009B053A" w14:paraId="3D08733F" w14:textId="77777777" w:rsidTr="00931ECD">
        <w:trPr>
          <w:cantSplit/>
          <w:jc w:val="center"/>
        </w:trPr>
        <w:tc>
          <w:tcPr>
            <w:tcW w:w="2336" w:type="dxa"/>
            <w:vMerge/>
            <w:vAlign w:val="center"/>
          </w:tcPr>
          <w:p w14:paraId="69285B01" w14:textId="77777777" w:rsidR="00226071" w:rsidRPr="009B053A" w:rsidRDefault="00226071" w:rsidP="00931ECD">
            <w:pPr>
              <w:pStyle w:val="TAL"/>
            </w:pPr>
          </w:p>
        </w:tc>
        <w:tc>
          <w:tcPr>
            <w:tcW w:w="2952" w:type="dxa"/>
          </w:tcPr>
          <w:p w14:paraId="4C382621" w14:textId="77777777" w:rsidR="00226071" w:rsidRPr="009B053A" w:rsidRDefault="00226071" w:rsidP="00931ECD">
            <w:pPr>
              <w:pStyle w:val="TAC"/>
            </w:pPr>
            <w:r w:rsidRPr="009B053A">
              <w:t>n8</w:t>
            </w:r>
          </w:p>
        </w:tc>
        <w:tc>
          <w:tcPr>
            <w:tcW w:w="2952" w:type="dxa"/>
          </w:tcPr>
          <w:p w14:paraId="211BA7FE" w14:textId="77777777" w:rsidR="00226071" w:rsidRPr="009B053A" w:rsidRDefault="00226071" w:rsidP="00931ECD">
            <w:pPr>
              <w:pStyle w:val="TAC"/>
              <w:rPr>
                <w:rFonts w:eastAsia="Calibri"/>
                <w:szCs w:val="18"/>
              </w:rPr>
            </w:pPr>
            <w:r w:rsidRPr="009B053A">
              <w:rPr>
                <w:szCs w:val="18"/>
                <w:lang w:eastAsia="ja-JP"/>
              </w:rPr>
              <w:t>0.6</w:t>
            </w:r>
          </w:p>
        </w:tc>
      </w:tr>
      <w:tr w:rsidR="00AB2B30" w:rsidRPr="009B053A" w14:paraId="5519261A" w14:textId="77777777" w:rsidTr="00A573EF">
        <w:trPr>
          <w:cantSplit/>
          <w:jc w:val="center"/>
        </w:trPr>
        <w:tc>
          <w:tcPr>
            <w:tcW w:w="2336" w:type="dxa"/>
            <w:vMerge w:val="restart"/>
            <w:vAlign w:val="center"/>
          </w:tcPr>
          <w:p w14:paraId="40F73F14" w14:textId="77777777" w:rsidR="00AB2B30" w:rsidRPr="009B053A" w:rsidRDefault="006A7121">
            <w:pPr>
              <w:pStyle w:val="TAL"/>
            </w:pPr>
            <w:r w:rsidRPr="009B053A">
              <w:rPr>
                <w:lang w:eastAsia="fi-FI"/>
              </w:rPr>
              <w:t>DC_7_n28</w:t>
            </w:r>
          </w:p>
        </w:tc>
        <w:tc>
          <w:tcPr>
            <w:tcW w:w="2952" w:type="dxa"/>
            <w:vAlign w:val="center"/>
          </w:tcPr>
          <w:p w14:paraId="683BB8A8" w14:textId="77777777" w:rsidR="00AB2B30" w:rsidRPr="009B053A" w:rsidRDefault="006A7121">
            <w:pPr>
              <w:pStyle w:val="TAC"/>
            </w:pPr>
            <w:r w:rsidRPr="009B053A">
              <w:t>7</w:t>
            </w:r>
          </w:p>
        </w:tc>
        <w:tc>
          <w:tcPr>
            <w:tcW w:w="2952" w:type="dxa"/>
            <w:vAlign w:val="center"/>
          </w:tcPr>
          <w:p w14:paraId="5627EF6E" w14:textId="77777777" w:rsidR="00AB2B30" w:rsidRPr="009B053A" w:rsidRDefault="006A7121">
            <w:pPr>
              <w:pStyle w:val="TAC"/>
              <w:rPr>
                <w:rFonts w:eastAsia="Malgun Gothic"/>
              </w:rPr>
            </w:pPr>
            <w:r w:rsidRPr="009B053A">
              <w:t>0.3</w:t>
            </w:r>
          </w:p>
        </w:tc>
      </w:tr>
      <w:tr w:rsidR="00AB2B30" w:rsidRPr="009B053A" w14:paraId="02CACFC8" w14:textId="77777777" w:rsidTr="00A573EF">
        <w:trPr>
          <w:cantSplit/>
          <w:jc w:val="center"/>
        </w:trPr>
        <w:tc>
          <w:tcPr>
            <w:tcW w:w="2336" w:type="dxa"/>
            <w:vMerge/>
            <w:vAlign w:val="center"/>
          </w:tcPr>
          <w:p w14:paraId="40D796CD" w14:textId="77777777" w:rsidR="00AB2B30" w:rsidRPr="009B053A" w:rsidRDefault="00AB2B30">
            <w:pPr>
              <w:pStyle w:val="TAL"/>
            </w:pPr>
          </w:p>
        </w:tc>
        <w:tc>
          <w:tcPr>
            <w:tcW w:w="2952" w:type="dxa"/>
            <w:vAlign w:val="center"/>
          </w:tcPr>
          <w:p w14:paraId="29C10AC5" w14:textId="77777777" w:rsidR="00AB2B30" w:rsidRPr="009B053A" w:rsidRDefault="006A7121">
            <w:pPr>
              <w:pStyle w:val="TAC"/>
            </w:pPr>
            <w:r w:rsidRPr="009B053A">
              <w:t>n28</w:t>
            </w:r>
          </w:p>
        </w:tc>
        <w:tc>
          <w:tcPr>
            <w:tcW w:w="2952" w:type="dxa"/>
            <w:vAlign w:val="center"/>
          </w:tcPr>
          <w:p w14:paraId="6DC6E84D" w14:textId="77777777" w:rsidR="00AB2B30" w:rsidRPr="009B053A" w:rsidRDefault="006A7121">
            <w:pPr>
              <w:pStyle w:val="TAC"/>
              <w:rPr>
                <w:rFonts w:eastAsia="Malgun Gothic"/>
              </w:rPr>
            </w:pPr>
            <w:r w:rsidRPr="009B053A">
              <w:t>0.3</w:t>
            </w:r>
          </w:p>
        </w:tc>
      </w:tr>
      <w:tr w:rsidR="00AB2B30" w:rsidRPr="009B053A" w14:paraId="4D7FB746" w14:textId="77777777" w:rsidTr="00A573EF">
        <w:trPr>
          <w:cantSplit/>
          <w:jc w:val="center"/>
        </w:trPr>
        <w:tc>
          <w:tcPr>
            <w:tcW w:w="2336" w:type="dxa"/>
            <w:vMerge w:val="restart"/>
            <w:vAlign w:val="center"/>
          </w:tcPr>
          <w:p w14:paraId="5D6672A7" w14:textId="77777777" w:rsidR="00AB2B30" w:rsidRPr="009B053A" w:rsidRDefault="006A7121">
            <w:pPr>
              <w:pStyle w:val="TAL"/>
              <w:rPr>
                <w:rFonts w:cs="Arial"/>
              </w:rPr>
            </w:pPr>
            <w:r w:rsidRPr="009B053A">
              <w:rPr>
                <w:rFonts w:eastAsia="PMingLiU" w:cs="Arial"/>
                <w:lang w:eastAsia="ja-JP"/>
              </w:rPr>
              <w:t>DC</w:t>
            </w:r>
            <w:r w:rsidRPr="009B053A">
              <w:rPr>
                <w:rFonts w:cs="Arial"/>
              </w:rPr>
              <w:t>_7_</w:t>
            </w:r>
            <w:r w:rsidRPr="009B053A">
              <w:rPr>
                <w:rFonts w:eastAsia="PMingLiU" w:cs="Arial"/>
                <w:lang w:eastAsia="ja-JP"/>
              </w:rPr>
              <w:t>n</w:t>
            </w:r>
            <w:r w:rsidRPr="009B053A">
              <w:rPr>
                <w:rFonts w:cs="Arial"/>
              </w:rPr>
              <w:t>66,</w:t>
            </w:r>
          </w:p>
          <w:p w14:paraId="3E4958F8" w14:textId="77777777" w:rsidR="00AB2B30" w:rsidRPr="009B053A" w:rsidRDefault="006A7121">
            <w:pPr>
              <w:pStyle w:val="TAL"/>
            </w:pPr>
            <w:r w:rsidRPr="009B053A">
              <w:rPr>
                <w:rFonts w:cs="Arial"/>
              </w:rPr>
              <w:t>DC_7-7_n66</w:t>
            </w:r>
          </w:p>
        </w:tc>
        <w:tc>
          <w:tcPr>
            <w:tcW w:w="2952" w:type="dxa"/>
            <w:vAlign w:val="center"/>
          </w:tcPr>
          <w:p w14:paraId="1EE6F5F1" w14:textId="77777777" w:rsidR="00AB2B30" w:rsidRPr="009B053A" w:rsidRDefault="006A7121">
            <w:pPr>
              <w:pStyle w:val="TAC"/>
              <w:rPr>
                <w:lang w:eastAsia="zh-TW"/>
              </w:rPr>
            </w:pPr>
            <w:r w:rsidRPr="009B053A">
              <w:rPr>
                <w:rFonts w:cs="Arial"/>
              </w:rPr>
              <w:t>7</w:t>
            </w:r>
          </w:p>
        </w:tc>
        <w:tc>
          <w:tcPr>
            <w:tcW w:w="2952" w:type="dxa"/>
            <w:vAlign w:val="center"/>
          </w:tcPr>
          <w:p w14:paraId="1D75DBD8" w14:textId="77777777" w:rsidR="00AB2B30" w:rsidRPr="009B053A" w:rsidRDefault="006A7121">
            <w:pPr>
              <w:pStyle w:val="TAC"/>
              <w:rPr>
                <w:rFonts w:eastAsia="Malgun Gothic"/>
              </w:rPr>
            </w:pPr>
            <w:r w:rsidRPr="009B053A">
              <w:rPr>
                <w:rFonts w:eastAsia="Malgun Gothic" w:cs="Arial"/>
              </w:rPr>
              <w:t>0.5</w:t>
            </w:r>
          </w:p>
        </w:tc>
      </w:tr>
      <w:tr w:rsidR="00AB2B30" w:rsidRPr="009B053A" w14:paraId="3DC2C63B" w14:textId="77777777" w:rsidTr="00A573EF">
        <w:trPr>
          <w:cantSplit/>
          <w:jc w:val="center"/>
        </w:trPr>
        <w:tc>
          <w:tcPr>
            <w:tcW w:w="2336" w:type="dxa"/>
            <w:vMerge/>
            <w:vAlign w:val="center"/>
          </w:tcPr>
          <w:p w14:paraId="37A6CF0C" w14:textId="77777777" w:rsidR="00AB2B30" w:rsidRPr="009B053A" w:rsidRDefault="00AB2B30">
            <w:pPr>
              <w:pStyle w:val="TAL"/>
            </w:pPr>
          </w:p>
        </w:tc>
        <w:tc>
          <w:tcPr>
            <w:tcW w:w="2952" w:type="dxa"/>
            <w:vAlign w:val="center"/>
          </w:tcPr>
          <w:p w14:paraId="1561D84D" w14:textId="77777777" w:rsidR="00AB2B30" w:rsidRPr="009B053A" w:rsidRDefault="006A7121">
            <w:pPr>
              <w:pStyle w:val="TAC"/>
              <w:rPr>
                <w:lang w:eastAsia="zh-TW"/>
              </w:rPr>
            </w:pPr>
            <w:r w:rsidRPr="009B053A">
              <w:rPr>
                <w:rFonts w:cs="Arial"/>
              </w:rPr>
              <w:t>n66</w:t>
            </w:r>
          </w:p>
        </w:tc>
        <w:tc>
          <w:tcPr>
            <w:tcW w:w="2952" w:type="dxa"/>
            <w:vAlign w:val="center"/>
          </w:tcPr>
          <w:p w14:paraId="65B3CCC0" w14:textId="77777777" w:rsidR="00AB2B30" w:rsidRPr="009B053A" w:rsidRDefault="006A7121">
            <w:pPr>
              <w:pStyle w:val="TAC"/>
              <w:rPr>
                <w:rFonts w:eastAsia="Malgun Gothic"/>
              </w:rPr>
            </w:pPr>
            <w:r w:rsidRPr="009B053A">
              <w:rPr>
                <w:rFonts w:eastAsia="Malgun Gothic" w:cs="Arial"/>
              </w:rPr>
              <w:t>0.5</w:t>
            </w:r>
          </w:p>
        </w:tc>
      </w:tr>
      <w:tr w:rsidR="00AB2B30" w:rsidRPr="009B053A" w14:paraId="7B080A66" w14:textId="77777777" w:rsidTr="00A573EF">
        <w:trPr>
          <w:cantSplit/>
          <w:jc w:val="center"/>
        </w:trPr>
        <w:tc>
          <w:tcPr>
            <w:tcW w:w="2336" w:type="dxa"/>
            <w:vMerge w:val="restart"/>
            <w:vAlign w:val="center"/>
          </w:tcPr>
          <w:p w14:paraId="743B8F29" w14:textId="77777777" w:rsidR="00AB2B30" w:rsidRPr="009B053A" w:rsidRDefault="006A7121">
            <w:pPr>
              <w:pStyle w:val="TAL"/>
              <w:rPr>
                <w:lang w:eastAsia="fi-FI"/>
              </w:rPr>
            </w:pPr>
            <w:r w:rsidRPr="009B053A">
              <w:rPr>
                <w:lang w:eastAsia="fi-FI"/>
              </w:rPr>
              <w:t>DC_7_n78,</w:t>
            </w:r>
          </w:p>
          <w:p w14:paraId="2BF00DE8" w14:textId="77777777" w:rsidR="00AB2B30" w:rsidRPr="009B053A" w:rsidRDefault="006A7121">
            <w:pPr>
              <w:pStyle w:val="TAL"/>
            </w:pPr>
            <w:r w:rsidRPr="009B053A">
              <w:rPr>
                <w:lang w:eastAsia="fi-FI"/>
              </w:rPr>
              <w:t>DC_7-7_n78</w:t>
            </w:r>
          </w:p>
        </w:tc>
        <w:tc>
          <w:tcPr>
            <w:tcW w:w="2952" w:type="dxa"/>
            <w:vAlign w:val="center"/>
          </w:tcPr>
          <w:p w14:paraId="33525A6B" w14:textId="77777777" w:rsidR="00AB2B30" w:rsidRPr="009B053A" w:rsidRDefault="006A7121">
            <w:pPr>
              <w:pStyle w:val="TAC"/>
            </w:pPr>
            <w:r w:rsidRPr="009B053A">
              <w:t>7</w:t>
            </w:r>
          </w:p>
        </w:tc>
        <w:tc>
          <w:tcPr>
            <w:tcW w:w="2952" w:type="dxa"/>
            <w:vAlign w:val="center"/>
          </w:tcPr>
          <w:p w14:paraId="79638C3D" w14:textId="77777777" w:rsidR="00AB2B30" w:rsidRPr="009B053A" w:rsidRDefault="006A7121">
            <w:pPr>
              <w:pStyle w:val="TAC"/>
            </w:pPr>
            <w:r w:rsidRPr="009B053A">
              <w:rPr>
                <w:rFonts w:eastAsia="Malgun Gothic"/>
              </w:rPr>
              <w:t>0.5</w:t>
            </w:r>
          </w:p>
        </w:tc>
      </w:tr>
      <w:tr w:rsidR="00AB2B30" w:rsidRPr="009B053A" w14:paraId="25E85B09" w14:textId="77777777" w:rsidTr="00A573EF">
        <w:trPr>
          <w:cantSplit/>
          <w:jc w:val="center"/>
        </w:trPr>
        <w:tc>
          <w:tcPr>
            <w:tcW w:w="2336" w:type="dxa"/>
            <w:vMerge/>
            <w:vAlign w:val="center"/>
          </w:tcPr>
          <w:p w14:paraId="7E83F033" w14:textId="77777777" w:rsidR="00AB2B30" w:rsidRPr="009B053A" w:rsidRDefault="00AB2B30">
            <w:pPr>
              <w:pStyle w:val="TAL"/>
            </w:pPr>
          </w:p>
        </w:tc>
        <w:tc>
          <w:tcPr>
            <w:tcW w:w="2952" w:type="dxa"/>
            <w:vAlign w:val="center"/>
          </w:tcPr>
          <w:p w14:paraId="26A2CC31" w14:textId="77777777" w:rsidR="00AB2B30" w:rsidRPr="009B053A" w:rsidRDefault="006A7121">
            <w:pPr>
              <w:pStyle w:val="TAC"/>
            </w:pPr>
            <w:r w:rsidRPr="009B053A">
              <w:t>n78</w:t>
            </w:r>
          </w:p>
        </w:tc>
        <w:tc>
          <w:tcPr>
            <w:tcW w:w="2952" w:type="dxa"/>
            <w:vAlign w:val="center"/>
          </w:tcPr>
          <w:p w14:paraId="4E802A6C" w14:textId="77777777" w:rsidR="00AB2B30" w:rsidRPr="009B053A" w:rsidRDefault="006A7121">
            <w:pPr>
              <w:pStyle w:val="TAC"/>
            </w:pPr>
            <w:r w:rsidRPr="009B053A">
              <w:rPr>
                <w:rFonts w:eastAsia="Malgun Gothic"/>
              </w:rPr>
              <w:t>0.8</w:t>
            </w:r>
          </w:p>
        </w:tc>
      </w:tr>
      <w:tr w:rsidR="00AB2B30" w:rsidRPr="009B053A" w14:paraId="40E16FCE" w14:textId="77777777" w:rsidTr="00A573EF">
        <w:trPr>
          <w:cantSplit/>
          <w:jc w:val="center"/>
        </w:trPr>
        <w:tc>
          <w:tcPr>
            <w:tcW w:w="2336" w:type="dxa"/>
            <w:vMerge w:val="restart"/>
            <w:vAlign w:val="center"/>
          </w:tcPr>
          <w:p w14:paraId="5DF92E07" w14:textId="77777777" w:rsidR="00AB2B30" w:rsidRPr="009B053A" w:rsidRDefault="006A7121">
            <w:pPr>
              <w:pStyle w:val="TAL"/>
            </w:pPr>
            <w:r w:rsidRPr="009B053A">
              <w:rPr>
                <w:lang w:eastAsia="fi-FI"/>
              </w:rPr>
              <w:t>DC_8_n1</w:t>
            </w:r>
          </w:p>
        </w:tc>
        <w:tc>
          <w:tcPr>
            <w:tcW w:w="2952" w:type="dxa"/>
          </w:tcPr>
          <w:p w14:paraId="3B67A081" w14:textId="77777777" w:rsidR="00AB2B30" w:rsidRPr="009B053A" w:rsidRDefault="006A7121">
            <w:pPr>
              <w:pStyle w:val="TAC"/>
            </w:pPr>
            <w:r w:rsidRPr="009B053A">
              <w:t>8</w:t>
            </w:r>
          </w:p>
        </w:tc>
        <w:tc>
          <w:tcPr>
            <w:tcW w:w="2952" w:type="dxa"/>
            <w:vAlign w:val="center"/>
          </w:tcPr>
          <w:p w14:paraId="1185462A" w14:textId="77777777" w:rsidR="00AB2B30" w:rsidRPr="009B053A" w:rsidRDefault="006A7121">
            <w:pPr>
              <w:pStyle w:val="TAC"/>
              <w:rPr>
                <w:rFonts w:eastAsia="Malgun Gothic"/>
              </w:rPr>
            </w:pPr>
            <w:r w:rsidRPr="009B053A">
              <w:rPr>
                <w:rFonts w:eastAsia="MS Mincho"/>
              </w:rPr>
              <w:t>0.3</w:t>
            </w:r>
          </w:p>
        </w:tc>
      </w:tr>
      <w:tr w:rsidR="00AB2B30" w:rsidRPr="009B053A" w14:paraId="7060364F" w14:textId="77777777" w:rsidTr="00A573EF">
        <w:trPr>
          <w:cantSplit/>
          <w:jc w:val="center"/>
        </w:trPr>
        <w:tc>
          <w:tcPr>
            <w:tcW w:w="2336" w:type="dxa"/>
            <w:vMerge/>
            <w:vAlign w:val="center"/>
          </w:tcPr>
          <w:p w14:paraId="238B14AB" w14:textId="77777777" w:rsidR="00AB2B30" w:rsidRPr="009B053A" w:rsidRDefault="00AB2B30">
            <w:pPr>
              <w:pStyle w:val="TAL"/>
            </w:pPr>
          </w:p>
        </w:tc>
        <w:tc>
          <w:tcPr>
            <w:tcW w:w="2952" w:type="dxa"/>
          </w:tcPr>
          <w:p w14:paraId="29A4AE01" w14:textId="77777777" w:rsidR="00AB2B30" w:rsidRPr="009B053A" w:rsidRDefault="006A7121">
            <w:pPr>
              <w:pStyle w:val="TAC"/>
            </w:pPr>
            <w:r w:rsidRPr="009B053A">
              <w:t>n1</w:t>
            </w:r>
          </w:p>
        </w:tc>
        <w:tc>
          <w:tcPr>
            <w:tcW w:w="2952" w:type="dxa"/>
            <w:vAlign w:val="center"/>
          </w:tcPr>
          <w:p w14:paraId="2DB41396" w14:textId="77777777" w:rsidR="00AB2B30" w:rsidRPr="009B053A" w:rsidRDefault="006A7121">
            <w:pPr>
              <w:pStyle w:val="TAC"/>
              <w:rPr>
                <w:rFonts w:eastAsia="Malgun Gothic"/>
              </w:rPr>
            </w:pPr>
            <w:r w:rsidRPr="009B053A">
              <w:rPr>
                <w:rFonts w:eastAsia="MS Mincho"/>
              </w:rPr>
              <w:t>0.3</w:t>
            </w:r>
          </w:p>
        </w:tc>
      </w:tr>
      <w:tr w:rsidR="00AB2B30" w:rsidRPr="009B053A" w14:paraId="5611FE42" w14:textId="77777777" w:rsidTr="00A573EF">
        <w:trPr>
          <w:cantSplit/>
          <w:jc w:val="center"/>
        </w:trPr>
        <w:tc>
          <w:tcPr>
            <w:tcW w:w="2336" w:type="dxa"/>
            <w:vMerge w:val="restart"/>
            <w:vAlign w:val="center"/>
          </w:tcPr>
          <w:p w14:paraId="36106637" w14:textId="77777777" w:rsidR="00AB2B30" w:rsidRPr="009B053A" w:rsidRDefault="006A7121">
            <w:pPr>
              <w:pStyle w:val="TAL"/>
            </w:pPr>
            <w:r w:rsidRPr="009B053A">
              <w:rPr>
                <w:lang w:eastAsia="fi-FI"/>
              </w:rPr>
              <w:t>DC_8_n3</w:t>
            </w:r>
          </w:p>
        </w:tc>
        <w:tc>
          <w:tcPr>
            <w:tcW w:w="2952" w:type="dxa"/>
          </w:tcPr>
          <w:p w14:paraId="2E2E2D04" w14:textId="77777777" w:rsidR="00AB2B30" w:rsidRPr="009B053A" w:rsidRDefault="006A7121">
            <w:pPr>
              <w:pStyle w:val="TAC"/>
            </w:pPr>
            <w:r w:rsidRPr="009B053A">
              <w:t>8</w:t>
            </w:r>
          </w:p>
        </w:tc>
        <w:tc>
          <w:tcPr>
            <w:tcW w:w="2952" w:type="dxa"/>
            <w:vAlign w:val="center"/>
          </w:tcPr>
          <w:p w14:paraId="3C81AE8C" w14:textId="77777777" w:rsidR="00AB2B30" w:rsidRPr="009B053A" w:rsidRDefault="006A7121">
            <w:pPr>
              <w:pStyle w:val="TAC"/>
              <w:rPr>
                <w:rFonts w:eastAsia="Malgun Gothic"/>
              </w:rPr>
            </w:pPr>
            <w:r w:rsidRPr="009B053A">
              <w:rPr>
                <w:rFonts w:eastAsia="MS Mincho"/>
              </w:rPr>
              <w:t>0.3</w:t>
            </w:r>
          </w:p>
        </w:tc>
      </w:tr>
      <w:tr w:rsidR="00AB2B30" w:rsidRPr="009B053A" w14:paraId="52F16895" w14:textId="77777777" w:rsidTr="00A573EF">
        <w:trPr>
          <w:cantSplit/>
          <w:jc w:val="center"/>
        </w:trPr>
        <w:tc>
          <w:tcPr>
            <w:tcW w:w="2336" w:type="dxa"/>
            <w:vMerge/>
            <w:vAlign w:val="center"/>
          </w:tcPr>
          <w:p w14:paraId="0B541C2C" w14:textId="77777777" w:rsidR="00AB2B30" w:rsidRPr="009B053A" w:rsidRDefault="00AB2B30">
            <w:pPr>
              <w:pStyle w:val="TAL"/>
            </w:pPr>
          </w:p>
        </w:tc>
        <w:tc>
          <w:tcPr>
            <w:tcW w:w="2952" w:type="dxa"/>
          </w:tcPr>
          <w:p w14:paraId="34C97091" w14:textId="77777777" w:rsidR="00AB2B30" w:rsidRPr="009B053A" w:rsidRDefault="006A7121">
            <w:pPr>
              <w:pStyle w:val="TAC"/>
            </w:pPr>
            <w:r w:rsidRPr="009B053A">
              <w:t>n3</w:t>
            </w:r>
          </w:p>
        </w:tc>
        <w:tc>
          <w:tcPr>
            <w:tcW w:w="2952" w:type="dxa"/>
            <w:vAlign w:val="center"/>
          </w:tcPr>
          <w:p w14:paraId="2EF04770" w14:textId="77777777" w:rsidR="00AB2B30" w:rsidRPr="009B053A" w:rsidRDefault="006A7121">
            <w:pPr>
              <w:pStyle w:val="TAC"/>
              <w:rPr>
                <w:rFonts w:eastAsia="Malgun Gothic"/>
              </w:rPr>
            </w:pPr>
            <w:r w:rsidRPr="009B053A">
              <w:rPr>
                <w:rFonts w:eastAsia="MS Mincho"/>
              </w:rPr>
              <w:t>0.3</w:t>
            </w:r>
          </w:p>
        </w:tc>
      </w:tr>
      <w:tr w:rsidR="00FB40A9" w:rsidRPr="009B053A" w14:paraId="2DD620B8" w14:textId="77777777" w:rsidTr="002C70D3">
        <w:trPr>
          <w:jc w:val="center"/>
        </w:trPr>
        <w:tc>
          <w:tcPr>
            <w:tcW w:w="2336" w:type="dxa"/>
            <w:vMerge w:val="restart"/>
            <w:vAlign w:val="center"/>
          </w:tcPr>
          <w:p w14:paraId="05C1A658" w14:textId="77777777" w:rsidR="00FB40A9" w:rsidRPr="009B053A" w:rsidRDefault="00FB40A9" w:rsidP="00931ECD">
            <w:pPr>
              <w:pStyle w:val="TAL"/>
            </w:pPr>
            <w:r w:rsidRPr="009B053A">
              <w:rPr>
                <w:lang w:eastAsia="fi-FI"/>
              </w:rPr>
              <w:t>DC_8_n20</w:t>
            </w:r>
          </w:p>
        </w:tc>
        <w:tc>
          <w:tcPr>
            <w:tcW w:w="2952" w:type="dxa"/>
          </w:tcPr>
          <w:p w14:paraId="71171EB6" w14:textId="77777777" w:rsidR="00FB40A9" w:rsidRPr="009B053A" w:rsidRDefault="00FB40A9" w:rsidP="00931ECD">
            <w:pPr>
              <w:pStyle w:val="TAC"/>
            </w:pPr>
            <w:r w:rsidRPr="009B053A">
              <w:rPr>
                <w:rFonts w:cs="Arial"/>
                <w:lang w:eastAsia="zh-CN"/>
              </w:rPr>
              <w:t>8</w:t>
            </w:r>
          </w:p>
        </w:tc>
        <w:tc>
          <w:tcPr>
            <w:tcW w:w="2952" w:type="dxa"/>
          </w:tcPr>
          <w:p w14:paraId="1F02146B" w14:textId="77777777" w:rsidR="00FB40A9" w:rsidRPr="009B053A" w:rsidRDefault="00FB40A9" w:rsidP="00931ECD">
            <w:pPr>
              <w:pStyle w:val="TAC"/>
              <w:rPr>
                <w:rFonts w:eastAsia="MS Mincho"/>
              </w:rPr>
            </w:pPr>
            <w:r w:rsidRPr="009B053A">
              <w:rPr>
                <w:rFonts w:cs="Arial"/>
                <w:szCs w:val="18"/>
                <w:lang w:eastAsia="ja-JP"/>
              </w:rPr>
              <w:t>0.4</w:t>
            </w:r>
          </w:p>
        </w:tc>
      </w:tr>
      <w:tr w:rsidR="00FB40A9" w:rsidRPr="009B053A" w14:paraId="6539D5C3" w14:textId="77777777" w:rsidTr="002C70D3">
        <w:trPr>
          <w:jc w:val="center"/>
        </w:trPr>
        <w:tc>
          <w:tcPr>
            <w:tcW w:w="2336" w:type="dxa"/>
            <w:vMerge/>
            <w:vAlign w:val="center"/>
          </w:tcPr>
          <w:p w14:paraId="0AB1F024" w14:textId="77777777" w:rsidR="00FB40A9" w:rsidRPr="009B053A" w:rsidRDefault="00FB40A9" w:rsidP="00931ECD">
            <w:pPr>
              <w:pStyle w:val="TAL"/>
            </w:pPr>
          </w:p>
        </w:tc>
        <w:tc>
          <w:tcPr>
            <w:tcW w:w="2952" w:type="dxa"/>
          </w:tcPr>
          <w:p w14:paraId="67563884" w14:textId="77777777" w:rsidR="00FB40A9" w:rsidRPr="009B053A" w:rsidRDefault="00FB40A9" w:rsidP="00931ECD">
            <w:pPr>
              <w:pStyle w:val="TAC"/>
            </w:pPr>
            <w:r w:rsidRPr="009B053A">
              <w:rPr>
                <w:rFonts w:cs="Arial"/>
              </w:rPr>
              <w:t>n20</w:t>
            </w:r>
          </w:p>
        </w:tc>
        <w:tc>
          <w:tcPr>
            <w:tcW w:w="2952" w:type="dxa"/>
          </w:tcPr>
          <w:p w14:paraId="71C31CEE" w14:textId="77777777" w:rsidR="00FB40A9" w:rsidRPr="009B053A" w:rsidRDefault="00FB40A9" w:rsidP="00931ECD">
            <w:pPr>
              <w:pStyle w:val="TAC"/>
              <w:rPr>
                <w:rFonts w:eastAsia="MS Mincho"/>
              </w:rPr>
            </w:pPr>
            <w:r w:rsidRPr="009B053A">
              <w:rPr>
                <w:rFonts w:cs="Arial"/>
                <w:szCs w:val="18"/>
                <w:lang w:eastAsia="ja-JP"/>
              </w:rPr>
              <w:t>0.4</w:t>
            </w:r>
          </w:p>
        </w:tc>
      </w:tr>
      <w:tr w:rsidR="00226071" w:rsidRPr="009B053A" w14:paraId="1E5AB9D0" w14:textId="77777777" w:rsidTr="00931ECD">
        <w:trPr>
          <w:jc w:val="center"/>
        </w:trPr>
        <w:tc>
          <w:tcPr>
            <w:tcW w:w="2336" w:type="dxa"/>
            <w:vMerge w:val="restart"/>
            <w:vAlign w:val="center"/>
          </w:tcPr>
          <w:p w14:paraId="1C64D35E" w14:textId="77777777" w:rsidR="00226071" w:rsidRPr="009B053A" w:rsidRDefault="00226071" w:rsidP="00931ECD">
            <w:pPr>
              <w:pStyle w:val="TAL"/>
            </w:pPr>
            <w:r w:rsidRPr="009B053A">
              <w:rPr>
                <w:lang w:eastAsia="fi-FI"/>
              </w:rPr>
              <w:t>DC_8_n28</w:t>
            </w:r>
          </w:p>
        </w:tc>
        <w:tc>
          <w:tcPr>
            <w:tcW w:w="2952" w:type="dxa"/>
          </w:tcPr>
          <w:p w14:paraId="630D909E" w14:textId="77777777" w:rsidR="00226071" w:rsidRPr="009B053A" w:rsidRDefault="00226071" w:rsidP="00931ECD">
            <w:pPr>
              <w:pStyle w:val="TAC"/>
              <w:rPr>
                <w:rFonts w:cs="Arial"/>
              </w:rPr>
            </w:pPr>
            <w:r w:rsidRPr="009B053A">
              <w:rPr>
                <w:szCs w:val="18"/>
              </w:rPr>
              <w:t>8</w:t>
            </w:r>
          </w:p>
        </w:tc>
        <w:tc>
          <w:tcPr>
            <w:tcW w:w="2952" w:type="dxa"/>
          </w:tcPr>
          <w:p w14:paraId="1A71E494" w14:textId="77777777" w:rsidR="00226071" w:rsidRPr="009B053A" w:rsidRDefault="00226071" w:rsidP="00931ECD">
            <w:pPr>
              <w:pStyle w:val="TAC"/>
              <w:rPr>
                <w:rFonts w:cs="Arial"/>
                <w:szCs w:val="18"/>
                <w:lang w:eastAsia="ja-JP"/>
              </w:rPr>
            </w:pPr>
            <w:r w:rsidRPr="009B053A">
              <w:rPr>
                <w:szCs w:val="18"/>
              </w:rPr>
              <w:t>0.6</w:t>
            </w:r>
          </w:p>
        </w:tc>
      </w:tr>
      <w:tr w:rsidR="00226071" w:rsidRPr="009B053A" w14:paraId="126189D4" w14:textId="77777777" w:rsidTr="00931ECD">
        <w:trPr>
          <w:jc w:val="center"/>
        </w:trPr>
        <w:tc>
          <w:tcPr>
            <w:tcW w:w="2336" w:type="dxa"/>
            <w:vMerge/>
            <w:vAlign w:val="center"/>
          </w:tcPr>
          <w:p w14:paraId="1997354F" w14:textId="77777777" w:rsidR="00226071" w:rsidRPr="009B053A" w:rsidRDefault="00226071" w:rsidP="00931ECD">
            <w:pPr>
              <w:pStyle w:val="TAL"/>
            </w:pPr>
          </w:p>
        </w:tc>
        <w:tc>
          <w:tcPr>
            <w:tcW w:w="2952" w:type="dxa"/>
          </w:tcPr>
          <w:p w14:paraId="58E4DBE2" w14:textId="77777777" w:rsidR="00226071" w:rsidRPr="009B053A" w:rsidRDefault="00226071" w:rsidP="00931ECD">
            <w:pPr>
              <w:pStyle w:val="TAC"/>
              <w:rPr>
                <w:rFonts w:cs="Arial"/>
              </w:rPr>
            </w:pPr>
            <w:r w:rsidRPr="009B053A">
              <w:rPr>
                <w:szCs w:val="18"/>
              </w:rPr>
              <w:t>n28</w:t>
            </w:r>
          </w:p>
        </w:tc>
        <w:tc>
          <w:tcPr>
            <w:tcW w:w="2952" w:type="dxa"/>
          </w:tcPr>
          <w:p w14:paraId="5ED4522E" w14:textId="77777777" w:rsidR="00226071" w:rsidRPr="009B053A" w:rsidRDefault="00226071" w:rsidP="00931ECD">
            <w:pPr>
              <w:pStyle w:val="TAC"/>
              <w:rPr>
                <w:rFonts w:cs="Arial"/>
                <w:szCs w:val="18"/>
                <w:lang w:eastAsia="ja-JP"/>
              </w:rPr>
            </w:pPr>
            <w:r w:rsidRPr="009B053A">
              <w:rPr>
                <w:szCs w:val="18"/>
              </w:rPr>
              <w:t>0.5</w:t>
            </w:r>
          </w:p>
        </w:tc>
      </w:tr>
      <w:tr w:rsidR="00AB2B30" w:rsidRPr="009B053A" w14:paraId="4FEC80B0" w14:textId="77777777" w:rsidTr="00A573EF">
        <w:trPr>
          <w:cantSplit/>
          <w:jc w:val="center"/>
        </w:trPr>
        <w:tc>
          <w:tcPr>
            <w:tcW w:w="2336" w:type="dxa"/>
            <w:vMerge w:val="restart"/>
            <w:vAlign w:val="center"/>
          </w:tcPr>
          <w:p w14:paraId="34DDB884" w14:textId="77777777" w:rsidR="00AB2B30" w:rsidRPr="009B053A" w:rsidRDefault="006A7121">
            <w:pPr>
              <w:pStyle w:val="TAL"/>
            </w:pPr>
            <w:r w:rsidRPr="009B053A">
              <w:rPr>
                <w:lang w:eastAsia="fi-FI"/>
              </w:rPr>
              <w:t>DC_8_n41</w:t>
            </w:r>
          </w:p>
        </w:tc>
        <w:tc>
          <w:tcPr>
            <w:tcW w:w="2952" w:type="dxa"/>
          </w:tcPr>
          <w:p w14:paraId="38FC6650" w14:textId="77777777" w:rsidR="00AB2B30" w:rsidRPr="009B053A" w:rsidRDefault="006A7121">
            <w:pPr>
              <w:pStyle w:val="TAC"/>
            </w:pPr>
            <w:r w:rsidRPr="009B053A">
              <w:t>8</w:t>
            </w:r>
          </w:p>
        </w:tc>
        <w:tc>
          <w:tcPr>
            <w:tcW w:w="2952" w:type="dxa"/>
            <w:vAlign w:val="center"/>
          </w:tcPr>
          <w:p w14:paraId="45EDD40B" w14:textId="77777777" w:rsidR="00AB2B30" w:rsidRPr="009B053A" w:rsidRDefault="006A7121">
            <w:pPr>
              <w:pStyle w:val="TAC"/>
            </w:pPr>
            <w:r w:rsidRPr="009B053A">
              <w:t>0.3</w:t>
            </w:r>
          </w:p>
        </w:tc>
      </w:tr>
      <w:tr w:rsidR="00AB2B30" w:rsidRPr="009B053A" w14:paraId="68D3B4E9" w14:textId="77777777" w:rsidTr="00A573EF">
        <w:trPr>
          <w:cantSplit/>
          <w:jc w:val="center"/>
        </w:trPr>
        <w:tc>
          <w:tcPr>
            <w:tcW w:w="2336" w:type="dxa"/>
            <w:vMerge/>
            <w:vAlign w:val="center"/>
          </w:tcPr>
          <w:p w14:paraId="3F11BFD9" w14:textId="77777777" w:rsidR="00AB2B30" w:rsidRPr="009B053A" w:rsidRDefault="00AB2B30">
            <w:pPr>
              <w:pStyle w:val="TAL"/>
            </w:pPr>
          </w:p>
        </w:tc>
        <w:tc>
          <w:tcPr>
            <w:tcW w:w="2952" w:type="dxa"/>
          </w:tcPr>
          <w:p w14:paraId="26F9AE7E" w14:textId="77777777" w:rsidR="00AB2B30" w:rsidRPr="009B053A" w:rsidRDefault="006A7121">
            <w:pPr>
              <w:pStyle w:val="TAC"/>
            </w:pPr>
            <w:r w:rsidRPr="009B053A">
              <w:t>n41</w:t>
            </w:r>
          </w:p>
        </w:tc>
        <w:tc>
          <w:tcPr>
            <w:tcW w:w="2952" w:type="dxa"/>
            <w:vAlign w:val="center"/>
          </w:tcPr>
          <w:p w14:paraId="53A7D643" w14:textId="77777777" w:rsidR="00AB2B30" w:rsidRPr="009B053A" w:rsidRDefault="006A7121">
            <w:pPr>
              <w:pStyle w:val="TAC"/>
            </w:pPr>
            <w:r w:rsidRPr="009B053A">
              <w:t>0.3</w:t>
            </w:r>
          </w:p>
        </w:tc>
      </w:tr>
      <w:tr w:rsidR="00AB2B30" w:rsidRPr="009B053A" w14:paraId="012E8AA8" w14:textId="77777777" w:rsidTr="00A573EF">
        <w:trPr>
          <w:cantSplit/>
          <w:jc w:val="center"/>
        </w:trPr>
        <w:tc>
          <w:tcPr>
            <w:tcW w:w="2336" w:type="dxa"/>
            <w:vMerge w:val="restart"/>
            <w:vAlign w:val="center"/>
          </w:tcPr>
          <w:p w14:paraId="1CD0300E" w14:textId="77777777" w:rsidR="00AB2B30" w:rsidRPr="009B053A" w:rsidRDefault="006A7121">
            <w:pPr>
              <w:pStyle w:val="TAL"/>
            </w:pPr>
            <w:r w:rsidRPr="009B053A">
              <w:rPr>
                <w:lang w:eastAsia="fi-FI"/>
              </w:rPr>
              <w:t>DC_8_n77</w:t>
            </w:r>
          </w:p>
        </w:tc>
        <w:tc>
          <w:tcPr>
            <w:tcW w:w="2952" w:type="dxa"/>
            <w:vAlign w:val="center"/>
          </w:tcPr>
          <w:p w14:paraId="79D041A7" w14:textId="77777777" w:rsidR="00AB2B30" w:rsidRPr="009B053A" w:rsidRDefault="006A7121">
            <w:pPr>
              <w:pStyle w:val="TAC"/>
            </w:pPr>
            <w:r w:rsidRPr="009B053A">
              <w:t>8</w:t>
            </w:r>
          </w:p>
        </w:tc>
        <w:tc>
          <w:tcPr>
            <w:tcW w:w="2952" w:type="dxa"/>
            <w:vAlign w:val="center"/>
          </w:tcPr>
          <w:p w14:paraId="4573A931" w14:textId="77777777" w:rsidR="00AB2B30" w:rsidRPr="009B053A" w:rsidRDefault="006A7121">
            <w:pPr>
              <w:pStyle w:val="TAC"/>
            </w:pPr>
            <w:r w:rsidRPr="009B053A">
              <w:t>0.6</w:t>
            </w:r>
          </w:p>
        </w:tc>
      </w:tr>
      <w:tr w:rsidR="00AB2B30" w:rsidRPr="009B053A" w14:paraId="39B03781" w14:textId="77777777" w:rsidTr="00A573EF">
        <w:trPr>
          <w:cantSplit/>
          <w:jc w:val="center"/>
        </w:trPr>
        <w:tc>
          <w:tcPr>
            <w:tcW w:w="2336" w:type="dxa"/>
            <w:vMerge/>
            <w:vAlign w:val="center"/>
          </w:tcPr>
          <w:p w14:paraId="7189F7F0" w14:textId="77777777" w:rsidR="00AB2B30" w:rsidRPr="009B053A" w:rsidRDefault="00AB2B30">
            <w:pPr>
              <w:pStyle w:val="TAL"/>
            </w:pPr>
          </w:p>
        </w:tc>
        <w:tc>
          <w:tcPr>
            <w:tcW w:w="2952" w:type="dxa"/>
            <w:vAlign w:val="center"/>
          </w:tcPr>
          <w:p w14:paraId="54F9B922" w14:textId="77777777" w:rsidR="00AB2B30" w:rsidRPr="009B053A" w:rsidRDefault="006A7121">
            <w:pPr>
              <w:pStyle w:val="TAC"/>
            </w:pPr>
            <w:r w:rsidRPr="009B053A">
              <w:t>n77</w:t>
            </w:r>
          </w:p>
        </w:tc>
        <w:tc>
          <w:tcPr>
            <w:tcW w:w="2952" w:type="dxa"/>
            <w:vAlign w:val="center"/>
          </w:tcPr>
          <w:p w14:paraId="0B4037FA" w14:textId="77777777" w:rsidR="00AB2B30" w:rsidRPr="009B053A" w:rsidRDefault="006A7121">
            <w:pPr>
              <w:pStyle w:val="TAC"/>
            </w:pPr>
            <w:r w:rsidRPr="009B053A">
              <w:t>0.8</w:t>
            </w:r>
          </w:p>
        </w:tc>
      </w:tr>
      <w:tr w:rsidR="00AB2B30" w:rsidRPr="009B053A" w14:paraId="5250C469" w14:textId="77777777" w:rsidTr="00A573EF">
        <w:trPr>
          <w:cantSplit/>
          <w:jc w:val="center"/>
        </w:trPr>
        <w:tc>
          <w:tcPr>
            <w:tcW w:w="2336" w:type="dxa"/>
            <w:vMerge w:val="restart"/>
            <w:vAlign w:val="center"/>
          </w:tcPr>
          <w:p w14:paraId="384E26DB" w14:textId="77777777" w:rsidR="00AB2B30" w:rsidRPr="009B053A" w:rsidRDefault="006A7121">
            <w:pPr>
              <w:pStyle w:val="TAL"/>
            </w:pPr>
            <w:r w:rsidRPr="009B053A">
              <w:rPr>
                <w:lang w:eastAsia="fi-FI"/>
              </w:rPr>
              <w:t>DC_8_n78</w:t>
            </w:r>
          </w:p>
        </w:tc>
        <w:tc>
          <w:tcPr>
            <w:tcW w:w="2952" w:type="dxa"/>
            <w:vAlign w:val="center"/>
          </w:tcPr>
          <w:p w14:paraId="293574FB" w14:textId="77777777" w:rsidR="00AB2B30" w:rsidRPr="009B053A" w:rsidRDefault="006A7121">
            <w:pPr>
              <w:pStyle w:val="TAC"/>
            </w:pPr>
            <w:r w:rsidRPr="009B053A">
              <w:t>8</w:t>
            </w:r>
          </w:p>
        </w:tc>
        <w:tc>
          <w:tcPr>
            <w:tcW w:w="2952" w:type="dxa"/>
            <w:vAlign w:val="center"/>
          </w:tcPr>
          <w:p w14:paraId="02D5775C" w14:textId="77777777" w:rsidR="00AB2B30" w:rsidRPr="009B053A" w:rsidRDefault="006A7121">
            <w:pPr>
              <w:pStyle w:val="TAC"/>
              <w:rPr>
                <w:rFonts w:eastAsia="Malgun Gothic"/>
              </w:rPr>
            </w:pPr>
            <w:r w:rsidRPr="009B053A">
              <w:t>0.6</w:t>
            </w:r>
          </w:p>
        </w:tc>
      </w:tr>
      <w:tr w:rsidR="00AB2B30" w:rsidRPr="009B053A" w14:paraId="5F585665" w14:textId="77777777" w:rsidTr="00A573EF">
        <w:trPr>
          <w:cantSplit/>
          <w:jc w:val="center"/>
        </w:trPr>
        <w:tc>
          <w:tcPr>
            <w:tcW w:w="2336" w:type="dxa"/>
            <w:vMerge/>
            <w:vAlign w:val="center"/>
          </w:tcPr>
          <w:p w14:paraId="7F8BCEA1" w14:textId="77777777" w:rsidR="00AB2B30" w:rsidRPr="009B053A" w:rsidRDefault="00AB2B30">
            <w:pPr>
              <w:pStyle w:val="TAL"/>
            </w:pPr>
          </w:p>
        </w:tc>
        <w:tc>
          <w:tcPr>
            <w:tcW w:w="2952" w:type="dxa"/>
            <w:vAlign w:val="center"/>
          </w:tcPr>
          <w:p w14:paraId="3182E934" w14:textId="77777777" w:rsidR="00AB2B30" w:rsidRPr="009B053A" w:rsidRDefault="006A7121">
            <w:pPr>
              <w:pStyle w:val="TAC"/>
            </w:pPr>
            <w:r w:rsidRPr="009B053A">
              <w:t>n78</w:t>
            </w:r>
          </w:p>
        </w:tc>
        <w:tc>
          <w:tcPr>
            <w:tcW w:w="2952" w:type="dxa"/>
            <w:vAlign w:val="center"/>
          </w:tcPr>
          <w:p w14:paraId="06394D54" w14:textId="77777777" w:rsidR="00AB2B30" w:rsidRPr="009B053A" w:rsidRDefault="006A7121">
            <w:pPr>
              <w:pStyle w:val="TAC"/>
              <w:rPr>
                <w:rFonts w:eastAsia="Malgun Gothic"/>
              </w:rPr>
            </w:pPr>
            <w:r w:rsidRPr="009B053A">
              <w:t>0.8</w:t>
            </w:r>
          </w:p>
        </w:tc>
      </w:tr>
      <w:tr w:rsidR="00AB2B30" w:rsidRPr="009B053A" w14:paraId="5DD116A2" w14:textId="77777777" w:rsidTr="00A573EF">
        <w:trPr>
          <w:cantSplit/>
          <w:jc w:val="center"/>
        </w:trPr>
        <w:tc>
          <w:tcPr>
            <w:tcW w:w="2336" w:type="dxa"/>
            <w:vMerge w:val="restart"/>
            <w:vAlign w:val="center"/>
          </w:tcPr>
          <w:p w14:paraId="5AF75A73" w14:textId="77777777" w:rsidR="00AB2B30" w:rsidRPr="009B053A" w:rsidRDefault="006A7121">
            <w:pPr>
              <w:pStyle w:val="TAL"/>
            </w:pPr>
            <w:r w:rsidRPr="009B053A">
              <w:rPr>
                <w:lang w:eastAsia="fi-FI"/>
              </w:rPr>
              <w:t>DC_11_n77</w:t>
            </w:r>
          </w:p>
        </w:tc>
        <w:tc>
          <w:tcPr>
            <w:tcW w:w="2952" w:type="dxa"/>
            <w:vAlign w:val="center"/>
          </w:tcPr>
          <w:p w14:paraId="5E55CDFC" w14:textId="77777777" w:rsidR="00AB2B30" w:rsidRPr="009B053A" w:rsidRDefault="006A7121">
            <w:pPr>
              <w:pStyle w:val="TAC"/>
            </w:pPr>
            <w:r w:rsidRPr="009B053A">
              <w:t>11</w:t>
            </w:r>
          </w:p>
        </w:tc>
        <w:tc>
          <w:tcPr>
            <w:tcW w:w="2952" w:type="dxa"/>
            <w:vAlign w:val="center"/>
          </w:tcPr>
          <w:p w14:paraId="1CCC1F14" w14:textId="77777777" w:rsidR="00AB2B30" w:rsidRPr="009B053A" w:rsidRDefault="006A7121">
            <w:pPr>
              <w:pStyle w:val="TAC"/>
              <w:rPr>
                <w:rFonts w:eastAsia="Malgun Gothic"/>
              </w:rPr>
            </w:pPr>
            <w:r w:rsidRPr="009B053A">
              <w:t>0.4</w:t>
            </w:r>
          </w:p>
        </w:tc>
      </w:tr>
      <w:tr w:rsidR="00AB2B30" w:rsidRPr="009B053A" w14:paraId="0F5DB3E2" w14:textId="77777777" w:rsidTr="00A573EF">
        <w:trPr>
          <w:cantSplit/>
          <w:jc w:val="center"/>
        </w:trPr>
        <w:tc>
          <w:tcPr>
            <w:tcW w:w="2336" w:type="dxa"/>
            <w:vMerge/>
            <w:vAlign w:val="center"/>
          </w:tcPr>
          <w:p w14:paraId="395E32EC" w14:textId="77777777" w:rsidR="00AB2B30" w:rsidRPr="009B053A" w:rsidRDefault="00AB2B30">
            <w:pPr>
              <w:pStyle w:val="TAL"/>
            </w:pPr>
          </w:p>
        </w:tc>
        <w:tc>
          <w:tcPr>
            <w:tcW w:w="2952" w:type="dxa"/>
            <w:vAlign w:val="center"/>
          </w:tcPr>
          <w:p w14:paraId="6DD45B0D" w14:textId="77777777" w:rsidR="00AB2B30" w:rsidRPr="009B053A" w:rsidRDefault="006A7121">
            <w:pPr>
              <w:pStyle w:val="TAC"/>
            </w:pPr>
            <w:r w:rsidRPr="009B053A">
              <w:t>n77</w:t>
            </w:r>
          </w:p>
        </w:tc>
        <w:tc>
          <w:tcPr>
            <w:tcW w:w="2952" w:type="dxa"/>
            <w:vAlign w:val="center"/>
          </w:tcPr>
          <w:p w14:paraId="06B60154" w14:textId="77777777" w:rsidR="00AB2B30" w:rsidRPr="009B053A" w:rsidRDefault="006A7121">
            <w:pPr>
              <w:pStyle w:val="TAC"/>
              <w:rPr>
                <w:rFonts w:eastAsia="Malgun Gothic"/>
              </w:rPr>
            </w:pPr>
            <w:r w:rsidRPr="009B053A">
              <w:t>0.8</w:t>
            </w:r>
          </w:p>
        </w:tc>
      </w:tr>
      <w:tr w:rsidR="00AB2B30" w:rsidRPr="009B053A" w14:paraId="7CCA8987" w14:textId="77777777" w:rsidTr="00A573EF">
        <w:trPr>
          <w:cantSplit/>
          <w:jc w:val="center"/>
        </w:trPr>
        <w:tc>
          <w:tcPr>
            <w:tcW w:w="2336" w:type="dxa"/>
            <w:vMerge w:val="restart"/>
            <w:vAlign w:val="center"/>
          </w:tcPr>
          <w:p w14:paraId="18CA99B4" w14:textId="77777777" w:rsidR="00AB2B30" w:rsidRPr="009B053A" w:rsidRDefault="006A7121">
            <w:pPr>
              <w:pStyle w:val="TAL"/>
            </w:pPr>
            <w:r w:rsidRPr="009B053A">
              <w:rPr>
                <w:lang w:eastAsia="fi-FI"/>
              </w:rPr>
              <w:t>DC_11_n78</w:t>
            </w:r>
          </w:p>
        </w:tc>
        <w:tc>
          <w:tcPr>
            <w:tcW w:w="2952" w:type="dxa"/>
            <w:vAlign w:val="center"/>
          </w:tcPr>
          <w:p w14:paraId="2F775580" w14:textId="77777777" w:rsidR="00AB2B30" w:rsidRPr="009B053A" w:rsidRDefault="006A7121">
            <w:pPr>
              <w:pStyle w:val="TAC"/>
            </w:pPr>
            <w:r w:rsidRPr="009B053A">
              <w:t>11</w:t>
            </w:r>
          </w:p>
        </w:tc>
        <w:tc>
          <w:tcPr>
            <w:tcW w:w="2952" w:type="dxa"/>
            <w:vAlign w:val="center"/>
          </w:tcPr>
          <w:p w14:paraId="1017D171" w14:textId="77777777" w:rsidR="00AB2B30" w:rsidRPr="009B053A" w:rsidRDefault="006A7121">
            <w:pPr>
              <w:pStyle w:val="TAC"/>
              <w:rPr>
                <w:rFonts w:eastAsia="Malgun Gothic"/>
              </w:rPr>
            </w:pPr>
            <w:r w:rsidRPr="009B053A">
              <w:t>0.4</w:t>
            </w:r>
          </w:p>
        </w:tc>
      </w:tr>
      <w:tr w:rsidR="00AB2B30" w:rsidRPr="009B053A" w14:paraId="281C5EAD" w14:textId="77777777" w:rsidTr="00A573EF">
        <w:trPr>
          <w:cantSplit/>
          <w:jc w:val="center"/>
        </w:trPr>
        <w:tc>
          <w:tcPr>
            <w:tcW w:w="2336" w:type="dxa"/>
            <w:vMerge/>
            <w:vAlign w:val="center"/>
          </w:tcPr>
          <w:p w14:paraId="010B0A11" w14:textId="77777777" w:rsidR="00AB2B30" w:rsidRPr="009B053A" w:rsidRDefault="00AB2B30">
            <w:pPr>
              <w:pStyle w:val="TAL"/>
            </w:pPr>
          </w:p>
        </w:tc>
        <w:tc>
          <w:tcPr>
            <w:tcW w:w="2952" w:type="dxa"/>
            <w:vAlign w:val="center"/>
          </w:tcPr>
          <w:p w14:paraId="1F8DD1C5" w14:textId="77777777" w:rsidR="00AB2B30" w:rsidRPr="009B053A" w:rsidRDefault="006A7121">
            <w:pPr>
              <w:pStyle w:val="TAC"/>
            </w:pPr>
            <w:r w:rsidRPr="009B053A">
              <w:t>n78</w:t>
            </w:r>
          </w:p>
        </w:tc>
        <w:tc>
          <w:tcPr>
            <w:tcW w:w="2952" w:type="dxa"/>
            <w:vAlign w:val="center"/>
          </w:tcPr>
          <w:p w14:paraId="1EB530C3" w14:textId="77777777" w:rsidR="00AB2B30" w:rsidRPr="009B053A" w:rsidRDefault="006A7121">
            <w:pPr>
              <w:pStyle w:val="TAC"/>
              <w:rPr>
                <w:rFonts w:eastAsia="Malgun Gothic"/>
              </w:rPr>
            </w:pPr>
            <w:r w:rsidRPr="009B053A">
              <w:t>0.8</w:t>
            </w:r>
          </w:p>
        </w:tc>
      </w:tr>
      <w:tr w:rsidR="007E15DA" w:rsidRPr="009B053A" w14:paraId="68846FAA" w14:textId="77777777" w:rsidTr="000E5E74">
        <w:trPr>
          <w:cantSplit/>
          <w:jc w:val="center"/>
        </w:trPr>
        <w:tc>
          <w:tcPr>
            <w:tcW w:w="2336" w:type="dxa"/>
            <w:vMerge w:val="restart"/>
            <w:vAlign w:val="center"/>
          </w:tcPr>
          <w:p w14:paraId="47D2C1DB" w14:textId="77777777" w:rsidR="007E15DA" w:rsidRPr="009B053A" w:rsidRDefault="007E15DA" w:rsidP="000E5E74">
            <w:pPr>
              <w:pStyle w:val="TAL"/>
            </w:pPr>
            <w:r w:rsidRPr="009B053A">
              <w:rPr>
                <w:rFonts w:cs="Arial"/>
                <w:szCs w:val="18"/>
              </w:rPr>
              <w:t>DC_12_n2</w:t>
            </w:r>
          </w:p>
        </w:tc>
        <w:tc>
          <w:tcPr>
            <w:tcW w:w="2952" w:type="dxa"/>
            <w:vAlign w:val="center"/>
          </w:tcPr>
          <w:p w14:paraId="7B63BA4F" w14:textId="77777777" w:rsidR="007E15DA" w:rsidRPr="009B053A" w:rsidRDefault="007E15DA" w:rsidP="000E5E74">
            <w:pPr>
              <w:pStyle w:val="TAC"/>
              <w:rPr>
                <w:rFonts w:eastAsia="Yu Mincho"/>
              </w:rPr>
            </w:pPr>
            <w:r w:rsidRPr="009B053A">
              <w:rPr>
                <w:rFonts w:eastAsia="Yu Mincho"/>
              </w:rPr>
              <w:t>12</w:t>
            </w:r>
          </w:p>
        </w:tc>
        <w:tc>
          <w:tcPr>
            <w:tcW w:w="2952" w:type="dxa"/>
            <w:vAlign w:val="center"/>
          </w:tcPr>
          <w:p w14:paraId="3BEF5B0A" w14:textId="77777777" w:rsidR="007E15DA" w:rsidRPr="009B053A" w:rsidRDefault="007E15DA" w:rsidP="000E5E74">
            <w:pPr>
              <w:pStyle w:val="TAC"/>
            </w:pPr>
            <w:r w:rsidRPr="009B053A">
              <w:rPr>
                <w:rFonts w:cs="Arial"/>
                <w:szCs w:val="18"/>
              </w:rPr>
              <w:t>0.3</w:t>
            </w:r>
          </w:p>
        </w:tc>
      </w:tr>
      <w:tr w:rsidR="007E15DA" w:rsidRPr="009B053A" w14:paraId="5A670BE8" w14:textId="77777777" w:rsidTr="000E5E74">
        <w:trPr>
          <w:cantSplit/>
          <w:jc w:val="center"/>
        </w:trPr>
        <w:tc>
          <w:tcPr>
            <w:tcW w:w="2336" w:type="dxa"/>
            <w:vMerge/>
            <w:vAlign w:val="center"/>
          </w:tcPr>
          <w:p w14:paraId="3BBCAF37" w14:textId="77777777" w:rsidR="007E15DA" w:rsidRPr="009B053A" w:rsidRDefault="007E15DA" w:rsidP="000E5E74">
            <w:pPr>
              <w:pStyle w:val="TAL"/>
            </w:pPr>
          </w:p>
        </w:tc>
        <w:tc>
          <w:tcPr>
            <w:tcW w:w="2952" w:type="dxa"/>
            <w:vAlign w:val="center"/>
          </w:tcPr>
          <w:p w14:paraId="509A9E61" w14:textId="77777777" w:rsidR="007E15DA" w:rsidRPr="009B053A" w:rsidRDefault="007E15DA" w:rsidP="000E5E74">
            <w:pPr>
              <w:pStyle w:val="TAC"/>
              <w:rPr>
                <w:rFonts w:eastAsia="Yu Mincho"/>
              </w:rPr>
            </w:pPr>
            <w:r w:rsidRPr="009B053A">
              <w:rPr>
                <w:rFonts w:eastAsia="Yu Mincho"/>
              </w:rPr>
              <w:t>n2</w:t>
            </w:r>
          </w:p>
        </w:tc>
        <w:tc>
          <w:tcPr>
            <w:tcW w:w="2952" w:type="dxa"/>
            <w:vAlign w:val="center"/>
          </w:tcPr>
          <w:p w14:paraId="56BAE16E" w14:textId="77777777" w:rsidR="007E15DA" w:rsidRPr="009B053A" w:rsidRDefault="007E15DA" w:rsidP="000E5E74">
            <w:pPr>
              <w:pStyle w:val="TAC"/>
            </w:pPr>
            <w:r w:rsidRPr="009B053A">
              <w:rPr>
                <w:rFonts w:cs="Arial"/>
                <w:szCs w:val="18"/>
              </w:rPr>
              <w:t>0.3</w:t>
            </w:r>
          </w:p>
        </w:tc>
      </w:tr>
      <w:tr w:rsidR="00AB2B30" w:rsidRPr="009B053A" w14:paraId="640C33E2" w14:textId="77777777" w:rsidTr="00A573EF">
        <w:trPr>
          <w:cantSplit/>
          <w:jc w:val="center"/>
        </w:trPr>
        <w:tc>
          <w:tcPr>
            <w:tcW w:w="2336" w:type="dxa"/>
            <w:vMerge w:val="restart"/>
            <w:vAlign w:val="center"/>
          </w:tcPr>
          <w:p w14:paraId="6368ED06" w14:textId="77777777" w:rsidR="00AB2B30" w:rsidRPr="009B053A" w:rsidRDefault="006A7121">
            <w:pPr>
              <w:pStyle w:val="TAL"/>
            </w:pPr>
            <w:r w:rsidRPr="009B053A">
              <w:t>DC_12_n5</w:t>
            </w:r>
          </w:p>
        </w:tc>
        <w:tc>
          <w:tcPr>
            <w:tcW w:w="2952" w:type="dxa"/>
            <w:vAlign w:val="center"/>
          </w:tcPr>
          <w:p w14:paraId="4B59DD07" w14:textId="77777777" w:rsidR="00AB2B30" w:rsidRPr="009B053A" w:rsidRDefault="006A7121">
            <w:pPr>
              <w:pStyle w:val="TAC"/>
            </w:pPr>
            <w:r w:rsidRPr="009B053A">
              <w:rPr>
                <w:rFonts w:eastAsia="Yu Mincho"/>
              </w:rPr>
              <w:t>12</w:t>
            </w:r>
          </w:p>
        </w:tc>
        <w:tc>
          <w:tcPr>
            <w:tcW w:w="2952" w:type="dxa"/>
            <w:vAlign w:val="center"/>
          </w:tcPr>
          <w:p w14:paraId="51812F9B" w14:textId="77777777" w:rsidR="00AB2B30" w:rsidRPr="009B053A" w:rsidRDefault="006A7121">
            <w:pPr>
              <w:pStyle w:val="TAC"/>
              <w:rPr>
                <w:rFonts w:eastAsia="Malgun Gothic"/>
              </w:rPr>
            </w:pPr>
            <w:r w:rsidRPr="009B053A">
              <w:t>0.4</w:t>
            </w:r>
          </w:p>
        </w:tc>
      </w:tr>
      <w:tr w:rsidR="00AB2B30" w:rsidRPr="009B053A" w14:paraId="208F9374" w14:textId="77777777" w:rsidTr="00A573EF">
        <w:trPr>
          <w:cantSplit/>
          <w:jc w:val="center"/>
        </w:trPr>
        <w:tc>
          <w:tcPr>
            <w:tcW w:w="2336" w:type="dxa"/>
            <w:vMerge/>
            <w:vAlign w:val="center"/>
          </w:tcPr>
          <w:p w14:paraId="432F587E" w14:textId="77777777" w:rsidR="00AB2B30" w:rsidRPr="009B053A" w:rsidRDefault="00AB2B30">
            <w:pPr>
              <w:pStyle w:val="TAL"/>
            </w:pPr>
          </w:p>
        </w:tc>
        <w:tc>
          <w:tcPr>
            <w:tcW w:w="2952" w:type="dxa"/>
            <w:vAlign w:val="center"/>
          </w:tcPr>
          <w:p w14:paraId="0A62A920" w14:textId="77777777" w:rsidR="00AB2B30" w:rsidRPr="009B053A" w:rsidRDefault="006A7121">
            <w:pPr>
              <w:pStyle w:val="TAC"/>
            </w:pPr>
            <w:r w:rsidRPr="009B053A">
              <w:t>n5</w:t>
            </w:r>
          </w:p>
        </w:tc>
        <w:tc>
          <w:tcPr>
            <w:tcW w:w="2952" w:type="dxa"/>
            <w:vAlign w:val="center"/>
          </w:tcPr>
          <w:p w14:paraId="05FEF1D1" w14:textId="77777777" w:rsidR="00AB2B30" w:rsidRPr="009B053A" w:rsidRDefault="006A7121">
            <w:pPr>
              <w:pStyle w:val="TAC"/>
              <w:rPr>
                <w:rFonts w:eastAsia="Malgun Gothic"/>
              </w:rPr>
            </w:pPr>
            <w:r w:rsidRPr="009B053A">
              <w:t>0.8</w:t>
            </w:r>
          </w:p>
        </w:tc>
      </w:tr>
      <w:tr w:rsidR="00AB2B30" w:rsidRPr="009B053A" w14:paraId="7E9E0CF3" w14:textId="77777777" w:rsidTr="00A573EF">
        <w:trPr>
          <w:cantSplit/>
          <w:jc w:val="center"/>
        </w:trPr>
        <w:tc>
          <w:tcPr>
            <w:tcW w:w="2336" w:type="dxa"/>
            <w:vMerge w:val="restart"/>
            <w:vAlign w:val="center"/>
          </w:tcPr>
          <w:p w14:paraId="3F188948" w14:textId="77777777" w:rsidR="00AB2B30" w:rsidRPr="009B053A" w:rsidRDefault="006A7121">
            <w:pPr>
              <w:pStyle w:val="TAL"/>
            </w:pPr>
            <w:r w:rsidRPr="009B053A">
              <w:t>DC_12_n66</w:t>
            </w:r>
          </w:p>
        </w:tc>
        <w:tc>
          <w:tcPr>
            <w:tcW w:w="2952" w:type="dxa"/>
            <w:vAlign w:val="center"/>
          </w:tcPr>
          <w:p w14:paraId="2B575537" w14:textId="77777777" w:rsidR="00AB2B30" w:rsidRPr="009B053A" w:rsidRDefault="006A7121">
            <w:pPr>
              <w:pStyle w:val="TAC"/>
            </w:pPr>
            <w:r w:rsidRPr="009B053A">
              <w:rPr>
                <w:rFonts w:eastAsia="Yu Mincho"/>
              </w:rPr>
              <w:t>12</w:t>
            </w:r>
          </w:p>
        </w:tc>
        <w:tc>
          <w:tcPr>
            <w:tcW w:w="2952" w:type="dxa"/>
            <w:vAlign w:val="center"/>
          </w:tcPr>
          <w:p w14:paraId="506CF273" w14:textId="77777777" w:rsidR="00AB2B30" w:rsidRPr="009B053A" w:rsidRDefault="006A7121">
            <w:pPr>
              <w:pStyle w:val="TAC"/>
              <w:rPr>
                <w:rFonts w:eastAsia="Malgun Gothic"/>
              </w:rPr>
            </w:pPr>
            <w:r w:rsidRPr="009B053A">
              <w:t>0.8</w:t>
            </w:r>
          </w:p>
        </w:tc>
      </w:tr>
      <w:tr w:rsidR="00AB2B30" w:rsidRPr="009B053A" w14:paraId="3FC0505F" w14:textId="77777777" w:rsidTr="00A573EF">
        <w:trPr>
          <w:cantSplit/>
          <w:jc w:val="center"/>
        </w:trPr>
        <w:tc>
          <w:tcPr>
            <w:tcW w:w="2336" w:type="dxa"/>
            <w:vMerge/>
            <w:vAlign w:val="center"/>
          </w:tcPr>
          <w:p w14:paraId="1063CB0E" w14:textId="77777777" w:rsidR="00AB2B30" w:rsidRPr="009B053A" w:rsidRDefault="00AB2B30">
            <w:pPr>
              <w:pStyle w:val="TAL"/>
            </w:pPr>
          </w:p>
        </w:tc>
        <w:tc>
          <w:tcPr>
            <w:tcW w:w="2952" w:type="dxa"/>
            <w:vAlign w:val="center"/>
          </w:tcPr>
          <w:p w14:paraId="5F718677" w14:textId="77777777" w:rsidR="00AB2B30" w:rsidRPr="009B053A" w:rsidRDefault="006A7121">
            <w:pPr>
              <w:pStyle w:val="TAC"/>
            </w:pPr>
            <w:r w:rsidRPr="009B053A">
              <w:t>n66</w:t>
            </w:r>
          </w:p>
        </w:tc>
        <w:tc>
          <w:tcPr>
            <w:tcW w:w="2952" w:type="dxa"/>
            <w:vAlign w:val="center"/>
          </w:tcPr>
          <w:p w14:paraId="21406DC8" w14:textId="77777777" w:rsidR="00AB2B30" w:rsidRPr="009B053A" w:rsidRDefault="006A7121">
            <w:pPr>
              <w:pStyle w:val="TAC"/>
              <w:rPr>
                <w:rFonts w:eastAsia="Malgun Gothic"/>
              </w:rPr>
            </w:pPr>
            <w:r w:rsidRPr="009B053A">
              <w:t>0.3</w:t>
            </w:r>
          </w:p>
        </w:tc>
      </w:tr>
      <w:tr w:rsidR="00AB2B30" w:rsidRPr="009B053A" w14:paraId="4F9B9ECE" w14:textId="77777777" w:rsidTr="00A573EF">
        <w:trPr>
          <w:cantSplit/>
          <w:jc w:val="center"/>
        </w:trPr>
        <w:tc>
          <w:tcPr>
            <w:tcW w:w="2336" w:type="dxa"/>
            <w:vMerge w:val="restart"/>
            <w:vAlign w:val="center"/>
          </w:tcPr>
          <w:p w14:paraId="4FD827A0" w14:textId="77777777" w:rsidR="00AB2B30" w:rsidRPr="009B053A" w:rsidRDefault="006A7121">
            <w:pPr>
              <w:pStyle w:val="TAL"/>
            </w:pPr>
            <w:r w:rsidRPr="009B053A">
              <w:rPr>
                <w:rFonts w:cs="Arial"/>
              </w:rPr>
              <w:t>DC_12_n78</w:t>
            </w:r>
          </w:p>
        </w:tc>
        <w:tc>
          <w:tcPr>
            <w:tcW w:w="2952" w:type="dxa"/>
            <w:vAlign w:val="center"/>
          </w:tcPr>
          <w:p w14:paraId="3274FA2B" w14:textId="77777777" w:rsidR="00AB2B30" w:rsidRPr="009B053A" w:rsidRDefault="006A7121">
            <w:pPr>
              <w:pStyle w:val="TAC"/>
            </w:pPr>
            <w:r w:rsidRPr="009B053A">
              <w:rPr>
                <w:rFonts w:cs="Arial"/>
              </w:rPr>
              <w:t>12</w:t>
            </w:r>
          </w:p>
        </w:tc>
        <w:tc>
          <w:tcPr>
            <w:tcW w:w="2952" w:type="dxa"/>
            <w:vAlign w:val="center"/>
          </w:tcPr>
          <w:p w14:paraId="4CAE23AE" w14:textId="77777777" w:rsidR="00AB2B30" w:rsidRPr="009B053A" w:rsidRDefault="006A7121">
            <w:pPr>
              <w:pStyle w:val="TAC"/>
              <w:rPr>
                <w:rFonts w:eastAsia="Malgun Gothic"/>
              </w:rPr>
            </w:pPr>
            <w:r w:rsidRPr="009B053A">
              <w:rPr>
                <w:rFonts w:cs="Arial"/>
              </w:rPr>
              <w:t>0.5</w:t>
            </w:r>
          </w:p>
        </w:tc>
      </w:tr>
      <w:tr w:rsidR="00AB2B30" w:rsidRPr="009B053A" w14:paraId="2D8B947C" w14:textId="77777777" w:rsidTr="00A573EF">
        <w:trPr>
          <w:cantSplit/>
          <w:jc w:val="center"/>
        </w:trPr>
        <w:tc>
          <w:tcPr>
            <w:tcW w:w="2336" w:type="dxa"/>
            <w:vMerge/>
            <w:vAlign w:val="center"/>
          </w:tcPr>
          <w:p w14:paraId="20282173" w14:textId="77777777" w:rsidR="00AB2B30" w:rsidRPr="009B053A" w:rsidRDefault="00AB2B30">
            <w:pPr>
              <w:pStyle w:val="TAL"/>
            </w:pPr>
          </w:p>
        </w:tc>
        <w:tc>
          <w:tcPr>
            <w:tcW w:w="2952" w:type="dxa"/>
            <w:vAlign w:val="center"/>
          </w:tcPr>
          <w:p w14:paraId="3E97FFBC" w14:textId="77777777" w:rsidR="00AB2B30" w:rsidRPr="009B053A" w:rsidRDefault="006A7121">
            <w:pPr>
              <w:pStyle w:val="TAC"/>
            </w:pPr>
            <w:r w:rsidRPr="009B053A">
              <w:rPr>
                <w:rFonts w:eastAsia="MS Mincho" w:cs="Arial"/>
                <w:lang w:eastAsia="ja-JP"/>
              </w:rPr>
              <w:t>n78</w:t>
            </w:r>
          </w:p>
        </w:tc>
        <w:tc>
          <w:tcPr>
            <w:tcW w:w="2952" w:type="dxa"/>
            <w:vAlign w:val="center"/>
          </w:tcPr>
          <w:p w14:paraId="683AA9A9" w14:textId="77777777" w:rsidR="00AB2B30" w:rsidRPr="009B053A" w:rsidRDefault="006A7121">
            <w:pPr>
              <w:pStyle w:val="TAC"/>
              <w:rPr>
                <w:rFonts w:eastAsia="Malgun Gothic"/>
              </w:rPr>
            </w:pPr>
            <w:r w:rsidRPr="009B053A">
              <w:rPr>
                <w:rFonts w:cs="Arial"/>
              </w:rPr>
              <w:t>0.8</w:t>
            </w:r>
          </w:p>
        </w:tc>
      </w:tr>
      <w:tr w:rsidR="00AB2B30" w:rsidRPr="009B053A" w14:paraId="437612C1" w14:textId="77777777" w:rsidTr="00A573EF">
        <w:trPr>
          <w:cantSplit/>
          <w:jc w:val="center"/>
        </w:trPr>
        <w:tc>
          <w:tcPr>
            <w:tcW w:w="2336" w:type="dxa"/>
            <w:vMerge w:val="restart"/>
            <w:vAlign w:val="center"/>
          </w:tcPr>
          <w:p w14:paraId="5ECC1596" w14:textId="77777777" w:rsidR="00AB2B30" w:rsidRPr="009B053A" w:rsidRDefault="006A7121">
            <w:pPr>
              <w:pStyle w:val="TAL"/>
            </w:pPr>
            <w:r w:rsidRPr="009B053A">
              <w:rPr>
                <w:rFonts w:cs="Arial"/>
                <w:szCs w:val="18"/>
              </w:rPr>
              <w:t>DC_13_n2</w:t>
            </w:r>
          </w:p>
        </w:tc>
        <w:tc>
          <w:tcPr>
            <w:tcW w:w="2952" w:type="dxa"/>
            <w:vAlign w:val="center"/>
          </w:tcPr>
          <w:p w14:paraId="566512B4" w14:textId="77777777" w:rsidR="00AB2B30" w:rsidRPr="009B053A" w:rsidRDefault="006A7121">
            <w:pPr>
              <w:pStyle w:val="TAC"/>
              <w:rPr>
                <w:rFonts w:eastAsia="MS Mincho" w:cs="Arial"/>
                <w:lang w:eastAsia="ja-JP"/>
              </w:rPr>
            </w:pPr>
            <w:r w:rsidRPr="009B053A">
              <w:rPr>
                <w:rFonts w:cs="Arial"/>
              </w:rPr>
              <w:t>13</w:t>
            </w:r>
          </w:p>
        </w:tc>
        <w:tc>
          <w:tcPr>
            <w:tcW w:w="2952" w:type="dxa"/>
            <w:vAlign w:val="center"/>
          </w:tcPr>
          <w:p w14:paraId="7E8B5CDA" w14:textId="77777777" w:rsidR="00AB2B30" w:rsidRPr="009B053A" w:rsidRDefault="006A7121">
            <w:pPr>
              <w:pStyle w:val="TAC"/>
              <w:rPr>
                <w:rFonts w:cs="Arial"/>
              </w:rPr>
            </w:pPr>
            <w:r w:rsidRPr="009B053A">
              <w:rPr>
                <w:rFonts w:cs="Arial"/>
              </w:rPr>
              <w:t>0.3</w:t>
            </w:r>
          </w:p>
        </w:tc>
      </w:tr>
      <w:tr w:rsidR="00AB2B30" w:rsidRPr="009B053A" w14:paraId="4F3F9A4C" w14:textId="77777777" w:rsidTr="00A573EF">
        <w:trPr>
          <w:cantSplit/>
          <w:jc w:val="center"/>
        </w:trPr>
        <w:tc>
          <w:tcPr>
            <w:tcW w:w="2336" w:type="dxa"/>
            <w:vMerge/>
            <w:vAlign w:val="center"/>
          </w:tcPr>
          <w:p w14:paraId="23BA3DD2" w14:textId="77777777" w:rsidR="00AB2B30" w:rsidRPr="009B053A" w:rsidRDefault="00AB2B30">
            <w:pPr>
              <w:pStyle w:val="TAL"/>
            </w:pPr>
          </w:p>
        </w:tc>
        <w:tc>
          <w:tcPr>
            <w:tcW w:w="2952" w:type="dxa"/>
            <w:vAlign w:val="center"/>
          </w:tcPr>
          <w:p w14:paraId="3AE2749C" w14:textId="77777777" w:rsidR="00AB2B30" w:rsidRPr="009B053A" w:rsidRDefault="006A7121">
            <w:pPr>
              <w:pStyle w:val="TAC"/>
              <w:rPr>
                <w:rFonts w:eastAsia="MS Mincho" w:cs="Arial"/>
                <w:lang w:eastAsia="ja-JP"/>
              </w:rPr>
            </w:pPr>
            <w:r w:rsidRPr="009B053A">
              <w:rPr>
                <w:rFonts w:cs="Arial"/>
              </w:rPr>
              <w:t>n2</w:t>
            </w:r>
          </w:p>
        </w:tc>
        <w:tc>
          <w:tcPr>
            <w:tcW w:w="2952" w:type="dxa"/>
            <w:vAlign w:val="center"/>
          </w:tcPr>
          <w:p w14:paraId="1CA05DEA" w14:textId="77777777" w:rsidR="00AB2B30" w:rsidRPr="009B053A" w:rsidRDefault="006A7121">
            <w:pPr>
              <w:pStyle w:val="TAC"/>
              <w:rPr>
                <w:rFonts w:cs="Arial"/>
              </w:rPr>
            </w:pPr>
            <w:r w:rsidRPr="009B053A">
              <w:rPr>
                <w:rFonts w:cs="Arial"/>
              </w:rPr>
              <w:t>0.3</w:t>
            </w:r>
          </w:p>
        </w:tc>
      </w:tr>
      <w:tr w:rsidR="00AB2B30" w:rsidRPr="009B053A" w14:paraId="60139107" w14:textId="77777777" w:rsidTr="00A573EF">
        <w:trPr>
          <w:cantSplit/>
          <w:jc w:val="center"/>
        </w:trPr>
        <w:tc>
          <w:tcPr>
            <w:tcW w:w="2336" w:type="dxa"/>
            <w:vMerge w:val="restart"/>
            <w:vAlign w:val="center"/>
          </w:tcPr>
          <w:p w14:paraId="560F299A" w14:textId="77777777" w:rsidR="00AB2B30" w:rsidRPr="009B053A" w:rsidRDefault="006A7121">
            <w:pPr>
              <w:pStyle w:val="TAL"/>
            </w:pPr>
            <w:r w:rsidRPr="009B053A">
              <w:t>DC_13_n66</w:t>
            </w:r>
          </w:p>
        </w:tc>
        <w:tc>
          <w:tcPr>
            <w:tcW w:w="2952" w:type="dxa"/>
            <w:vAlign w:val="center"/>
          </w:tcPr>
          <w:p w14:paraId="1EBBEA8A" w14:textId="77777777" w:rsidR="00AB2B30" w:rsidRPr="009B053A" w:rsidRDefault="006A7121">
            <w:pPr>
              <w:pStyle w:val="TAC"/>
            </w:pPr>
            <w:r w:rsidRPr="009B053A">
              <w:rPr>
                <w:rFonts w:cs="Arial"/>
              </w:rPr>
              <w:t>13</w:t>
            </w:r>
          </w:p>
        </w:tc>
        <w:tc>
          <w:tcPr>
            <w:tcW w:w="2952" w:type="dxa"/>
            <w:vAlign w:val="center"/>
          </w:tcPr>
          <w:p w14:paraId="2A2171B2" w14:textId="77777777" w:rsidR="00AB2B30" w:rsidRPr="009B053A" w:rsidRDefault="006A7121">
            <w:pPr>
              <w:pStyle w:val="TAC"/>
              <w:rPr>
                <w:rFonts w:eastAsia="Malgun Gothic"/>
              </w:rPr>
            </w:pPr>
            <w:r w:rsidRPr="009B053A">
              <w:rPr>
                <w:rFonts w:cs="Arial"/>
              </w:rPr>
              <w:t>0.3</w:t>
            </w:r>
          </w:p>
        </w:tc>
      </w:tr>
      <w:tr w:rsidR="00AB2B30" w:rsidRPr="009B053A" w14:paraId="5E8CDED6" w14:textId="77777777" w:rsidTr="00A573EF">
        <w:trPr>
          <w:cantSplit/>
          <w:jc w:val="center"/>
        </w:trPr>
        <w:tc>
          <w:tcPr>
            <w:tcW w:w="2336" w:type="dxa"/>
            <w:vMerge/>
            <w:vAlign w:val="center"/>
          </w:tcPr>
          <w:p w14:paraId="69AFB1CD" w14:textId="77777777" w:rsidR="00AB2B30" w:rsidRPr="009B053A" w:rsidRDefault="00AB2B30">
            <w:pPr>
              <w:pStyle w:val="TAL"/>
            </w:pPr>
          </w:p>
        </w:tc>
        <w:tc>
          <w:tcPr>
            <w:tcW w:w="2952" w:type="dxa"/>
            <w:vAlign w:val="center"/>
          </w:tcPr>
          <w:p w14:paraId="1444F3C5" w14:textId="77777777" w:rsidR="00AB2B30" w:rsidRPr="009B053A" w:rsidRDefault="006A7121">
            <w:pPr>
              <w:pStyle w:val="TAC"/>
            </w:pPr>
            <w:r w:rsidRPr="009B053A">
              <w:rPr>
                <w:rFonts w:cs="Arial"/>
              </w:rPr>
              <w:t>n66</w:t>
            </w:r>
          </w:p>
        </w:tc>
        <w:tc>
          <w:tcPr>
            <w:tcW w:w="2952" w:type="dxa"/>
            <w:vAlign w:val="center"/>
          </w:tcPr>
          <w:p w14:paraId="34488E6E" w14:textId="77777777" w:rsidR="00AB2B30" w:rsidRPr="009B053A" w:rsidRDefault="006A7121">
            <w:pPr>
              <w:pStyle w:val="TAC"/>
              <w:rPr>
                <w:rFonts w:eastAsia="Malgun Gothic"/>
              </w:rPr>
            </w:pPr>
            <w:r w:rsidRPr="009B053A">
              <w:rPr>
                <w:rFonts w:cs="Arial"/>
              </w:rPr>
              <w:t>0.3</w:t>
            </w:r>
          </w:p>
        </w:tc>
      </w:tr>
      <w:tr w:rsidR="002C70D3" w:rsidRPr="009B053A" w14:paraId="01DA6873" w14:textId="77777777" w:rsidTr="002C70D3">
        <w:trPr>
          <w:jc w:val="center"/>
        </w:trPr>
        <w:tc>
          <w:tcPr>
            <w:tcW w:w="2336" w:type="dxa"/>
            <w:vMerge w:val="restart"/>
            <w:vAlign w:val="center"/>
          </w:tcPr>
          <w:p w14:paraId="7C8F2407" w14:textId="77777777" w:rsidR="002C70D3" w:rsidRPr="009B053A" w:rsidRDefault="002C70D3" w:rsidP="00931ECD">
            <w:pPr>
              <w:pStyle w:val="TAL"/>
            </w:pPr>
            <w:r w:rsidRPr="009B053A">
              <w:rPr>
                <w:lang w:eastAsia="fi-FI"/>
              </w:rPr>
              <w:t>DC_13_n77</w:t>
            </w:r>
          </w:p>
        </w:tc>
        <w:tc>
          <w:tcPr>
            <w:tcW w:w="2952" w:type="dxa"/>
            <w:vAlign w:val="center"/>
          </w:tcPr>
          <w:p w14:paraId="1A662DDC" w14:textId="77777777" w:rsidR="002C70D3" w:rsidRPr="009B053A" w:rsidRDefault="002C70D3" w:rsidP="00931ECD">
            <w:pPr>
              <w:pStyle w:val="TAC"/>
            </w:pPr>
            <w:r w:rsidRPr="009B053A">
              <w:t>13</w:t>
            </w:r>
          </w:p>
        </w:tc>
        <w:tc>
          <w:tcPr>
            <w:tcW w:w="2952" w:type="dxa"/>
            <w:vAlign w:val="center"/>
          </w:tcPr>
          <w:p w14:paraId="5CFA1A93" w14:textId="77777777" w:rsidR="002C70D3" w:rsidRPr="009B053A" w:rsidRDefault="002C70D3" w:rsidP="00931ECD">
            <w:pPr>
              <w:pStyle w:val="TAC"/>
            </w:pPr>
            <w:r w:rsidRPr="009B053A">
              <w:t>0.5</w:t>
            </w:r>
          </w:p>
        </w:tc>
      </w:tr>
      <w:tr w:rsidR="002C70D3" w:rsidRPr="009B053A" w14:paraId="2910C40A" w14:textId="77777777" w:rsidTr="002C70D3">
        <w:trPr>
          <w:jc w:val="center"/>
        </w:trPr>
        <w:tc>
          <w:tcPr>
            <w:tcW w:w="2336" w:type="dxa"/>
            <w:vMerge/>
            <w:vAlign w:val="center"/>
          </w:tcPr>
          <w:p w14:paraId="32E5BE99" w14:textId="77777777" w:rsidR="002C70D3" w:rsidRPr="009B053A" w:rsidRDefault="002C70D3" w:rsidP="00931ECD">
            <w:pPr>
              <w:pStyle w:val="TAL"/>
            </w:pPr>
          </w:p>
        </w:tc>
        <w:tc>
          <w:tcPr>
            <w:tcW w:w="2952" w:type="dxa"/>
            <w:vAlign w:val="center"/>
          </w:tcPr>
          <w:p w14:paraId="32CDBD9D" w14:textId="77777777" w:rsidR="002C70D3" w:rsidRPr="009B053A" w:rsidRDefault="002C70D3" w:rsidP="00931ECD">
            <w:pPr>
              <w:pStyle w:val="TAC"/>
            </w:pPr>
            <w:r w:rsidRPr="009B053A">
              <w:t>n77</w:t>
            </w:r>
          </w:p>
        </w:tc>
        <w:tc>
          <w:tcPr>
            <w:tcW w:w="2952" w:type="dxa"/>
            <w:vAlign w:val="center"/>
          </w:tcPr>
          <w:p w14:paraId="19F00C33" w14:textId="77777777" w:rsidR="002C70D3" w:rsidRPr="009B053A" w:rsidRDefault="002C70D3" w:rsidP="00931ECD">
            <w:pPr>
              <w:pStyle w:val="TAC"/>
            </w:pPr>
            <w:r w:rsidRPr="009B053A">
              <w:t>0.8</w:t>
            </w:r>
          </w:p>
        </w:tc>
      </w:tr>
      <w:tr w:rsidR="00AB2B30" w:rsidRPr="009B053A" w14:paraId="21AEC13A" w14:textId="77777777" w:rsidTr="00A573EF">
        <w:trPr>
          <w:cantSplit/>
          <w:jc w:val="center"/>
        </w:trPr>
        <w:tc>
          <w:tcPr>
            <w:tcW w:w="2336" w:type="dxa"/>
            <w:vMerge w:val="restart"/>
            <w:vAlign w:val="center"/>
          </w:tcPr>
          <w:p w14:paraId="5D4D9F84" w14:textId="77777777" w:rsidR="00AB2B30" w:rsidRPr="009B053A" w:rsidRDefault="006A7121">
            <w:pPr>
              <w:pStyle w:val="TAL"/>
            </w:pPr>
            <w:r w:rsidRPr="009B053A">
              <w:rPr>
                <w:rFonts w:cs="Arial"/>
              </w:rPr>
              <w:t>DC_14_n2</w:t>
            </w:r>
          </w:p>
        </w:tc>
        <w:tc>
          <w:tcPr>
            <w:tcW w:w="2952" w:type="dxa"/>
            <w:vAlign w:val="center"/>
          </w:tcPr>
          <w:p w14:paraId="05ED7AC0" w14:textId="77777777" w:rsidR="00AB2B30" w:rsidRPr="009B053A" w:rsidRDefault="006A7121">
            <w:pPr>
              <w:pStyle w:val="TAC"/>
              <w:rPr>
                <w:rFonts w:cs="Arial"/>
              </w:rPr>
            </w:pPr>
            <w:r w:rsidRPr="009B053A">
              <w:rPr>
                <w:rFonts w:cs="Arial"/>
              </w:rPr>
              <w:t>14</w:t>
            </w:r>
          </w:p>
        </w:tc>
        <w:tc>
          <w:tcPr>
            <w:tcW w:w="2952" w:type="dxa"/>
            <w:vAlign w:val="center"/>
          </w:tcPr>
          <w:p w14:paraId="028ACB88" w14:textId="77777777" w:rsidR="00AB2B30" w:rsidRPr="009B053A" w:rsidRDefault="006A7121">
            <w:pPr>
              <w:pStyle w:val="TAC"/>
              <w:rPr>
                <w:rFonts w:cs="Arial"/>
              </w:rPr>
            </w:pPr>
            <w:r w:rsidRPr="009B053A">
              <w:rPr>
                <w:rFonts w:cs="Arial"/>
                <w:szCs w:val="18"/>
              </w:rPr>
              <w:t>0.3</w:t>
            </w:r>
          </w:p>
        </w:tc>
      </w:tr>
      <w:tr w:rsidR="00AB2B30" w:rsidRPr="009B053A" w14:paraId="608EB9C2" w14:textId="77777777" w:rsidTr="00A573EF">
        <w:trPr>
          <w:cantSplit/>
          <w:jc w:val="center"/>
        </w:trPr>
        <w:tc>
          <w:tcPr>
            <w:tcW w:w="2336" w:type="dxa"/>
            <w:vMerge/>
            <w:vAlign w:val="center"/>
          </w:tcPr>
          <w:p w14:paraId="483796FA" w14:textId="77777777" w:rsidR="00AB2B30" w:rsidRPr="009B053A" w:rsidRDefault="00AB2B30">
            <w:pPr>
              <w:pStyle w:val="TAL"/>
            </w:pPr>
          </w:p>
        </w:tc>
        <w:tc>
          <w:tcPr>
            <w:tcW w:w="2952" w:type="dxa"/>
            <w:vAlign w:val="center"/>
          </w:tcPr>
          <w:p w14:paraId="17A7DB8D" w14:textId="77777777" w:rsidR="00AB2B30" w:rsidRPr="009B053A" w:rsidRDefault="006A7121">
            <w:pPr>
              <w:pStyle w:val="TAC"/>
              <w:rPr>
                <w:rFonts w:cs="Arial"/>
              </w:rPr>
            </w:pPr>
            <w:r w:rsidRPr="009B053A">
              <w:rPr>
                <w:rFonts w:cs="Arial"/>
              </w:rPr>
              <w:t>n2</w:t>
            </w:r>
          </w:p>
        </w:tc>
        <w:tc>
          <w:tcPr>
            <w:tcW w:w="2952" w:type="dxa"/>
            <w:vAlign w:val="center"/>
          </w:tcPr>
          <w:p w14:paraId="1D9E64D3" w14:textId="77777777" w:rsidR="00AB2B30" w:rsidRPr="009B053A" w:rsidRDefault="006A7121">
            <w:pPr>
              <w:pStyle w:val="TAC"/>
              <w:rPr>
                <w:rFonts w:cs="Arial"/>
              </w:rPr>
            </w:pPr>
            <w:r w:rsidRPr="009B053A">
              <w:rPr>
                <w:rFonts w:cs="Arial"/>
                <w:szCs w:val="18"/>
              </w:rPr>
              <w:t>0.3</w:t>
            </w:r>
          </w:p>
        </w:tc>
      </w:tr>
      <w:tr w:rsidR="00AB2B30" w:rsidRPr="009B053A" w14:paraId="0EDDA152" w14:textId="77777777" w:rsidTr="00A573EF">
        <w:trPr>
          <w:cantSplit/>
          <w:jc w:val="center"/>
        </w:trPr>
        <w:tc>
          <w:tcPr>
            <w:tcW w:w="2336" w:type="dxa"/>
            <w:vMerge w:val="restart"/>
            <w:vAlign w:val="center"/>
          </w:tcPr>
          <w:p w14:paraId="5E792FC6" w14:textId="77777777" w:rsidR="00AB2B30" w:rsidRPr="009B053A" w:rsidRDefault="006A7121">
            <w:pPr>
              <w:pStyle w:val="TAL"/>
            </w:pPr>
            <w:r w:rsidRPr="009B053A">
              <w:rPr>
                <w:rFonts w:cs="Arial"/>
              </w:rPr>
              <w:t>DC_14_n66</w:t>
            </w:r>
          </w:p>
        </w:tc>
        <w:tc>
          <w:tcPr>
            <w:tcW w:w="2952" w:type="dxa"/>
            <w:vAlign w:val="center"/>
          </w:tcPr>
          <w:p w14:paraId="6A2AB923" w14:textId="77777777" w:rsidR="00AB2B30" w:rsidRPr="009B053A" w:rsidRDefault="006A7121">
            <w:pPr>
              <w:pStyle w:val="TAC"/>
              <w:rPr>
                <w:rFonts w:cs="Arial"/>
              </w:rPr>
            </w:pPr>
            <w:r w:rsidRPr="009B053A">
              <w:rPr>
                <w:rFonts w:cs="Arial"/>
              </w:rPr>
              <w:t>14</w:t>
            </w:r>
          </w:p>
        </w:tc>
        <w:tc>
          <w:tcPr>
            <w:tcW w:w="2952" w:type="dxa"/>
            <w:vAlign w:val="center"/>
          </w:tcPr>
          <w:p w14:paraId="040D5760" w14:textId="77777777" w:rsidR="00AB2B30" w:rsidRPr="009B053A" w:rsidRDefault="006A7121">
            <w:pPr>
              <w:pStyle w:val="TAC"/>
              <w:rPr>
                <w:rFonts w:cs="Arial"/>
              </w:rPr>
            </w:pPr>
            <w:r w:rsidRPr="009B053A">
              <w:rPr>
                <w:rFonts w:cs="Arial"/>
                <w:szCs w:val="18"/>
              </w:rPr>
              <w:t>0.3</w:t>
            </w:r>
          </w:p>
        </w:tc>
      </w:tr>
      <w:tr w:rsidR="00AB2B30" w:rsidRPr="009B053A" w14:paraId="33794636" w14:textId="77777777" w:rsidTr="00A573EF">
        <w:trPr>
          <w:cantSplit/>
          <w:jc w:val="center"/>
        </w:trPr>
        <w:tc>
          <w:tcPr>
            <w:tcW w:w="2336" w:type="dxa"/>
            <w:vMerge/>
            <w:vAlign w:val="center"/>
          </w:tcPr>
          <w:p w14:paraId="6782770A" w14:textId="77777777" w:rsidR="00AB2B30" w:rsidRPr="009B053A" w:rsidRDefault="00AB2B30">
            <w:pPr>
              <w:pStyle w:val="TAL"/>
            </w:pPr>
          </w:p>
        </w:tc>
        <w:tc>
          <w:tcPr>
            <w:tcW w:w="2952" w:type="dxa"/>
            <w:vAlign w:val="center"/>
          </w:tcPr>
          <w:p w14:paraId="131DB9F0" w14:textId="77777777" w:rsidR="00AB2B30" w:rsidRPr="009B053A" w:rsidRDefault="006A7121">
            <w:pPr>
              <w:pStyle w:val="TAC"/>
              <w:rPr>
                <w:rFonts w:cs="Arial"/>
              </w:rPr>
            </w:pPr>
            <w:r w:rsidRPr="009B053A">
              <w:rPr>
                <w:rFonts w:cs="Arial"/>
              </w:rPr>
              <w:t>n66</w:t>
            </w:r>
          </w:p>
        </w:tc>
        <w:tc>
          <w:tcPr>
            <w:tcW w:w="2952" w:type="dxa"/>
            <w:vAlign w:val="center"/>
          </w:tcPr>
          <w:p w14:paraId="7672F6F7" w14:textId="77777777" w:rsidR="00AB2B30" w:rsidRPr="009B053A" w:rsidRDefault="006A7121">
            <w:pPr>
              <w:pStyle w:val="TAC"/>
              <w:rPr>
                <w:rFonts w:cs="Arial"/>
              </w:rPr>
            </w:pPr>
            <w:r w:rsidRPr="009B053A">
              <w:rPr>
                <w:rFonts w:cs="Arial"/>
                <w:szCs w:val="18"/>
              </w:rPr>
              <w:t>0.3</w:t>
            </w:r>
          </w:p>
        </w:tc>
      </w:tr>
      <w:tr w:rsidR="00AB2B30" w:rsidRPr="009B053A" w14:paraId="0909757F" w14:textId="77777777" w:rsidTr="00A573EF">
        <w:trPr>
          <w:cantSplit/>
          <w:jc w:val="center"/>
        </w:trPr>
        <w:tc>
          <w:tcPr>
            <w:tcW w:w="2336" w:type="dxa"/>
            <w:vMerge w:val="restart"/>
            <w:vAlign w:val="center"/>
          </w:tcPr>
          <w:p w14:paraId="4E874F6C" w14:textId="77777777" w:rsidR="00AB2B30" w:rsidRPr="009B053A" w:rsidRDefault="006A7121">
            <w:pPr>
              <w:pStyle w:val="TAL"/>
            </w:pPr>
            <w:r w:rsidRPr="009B053A">
              <w:rPr>
                <w:lang w:eastAsia="fi-FI"/>
              </w:rPr>
              <w:t>DC_18_n77</w:t>
            </w:r>
          </w:p>
        </w:tc>
        <w:tc>
          <w:tcPr>
            <w:tcW w:w="2952" w:type="dxa"/>
            <w:vAlign w:val="center"/>
          </w:tcPr>
          <w:p w14:paraId="37FEB8DA" w14:textId="77777777" w:rsidR="00AB2B30" w:rsidRPr="009B053A" w:rsidRDefault="006A7121">
            <w:pPr>
              <w:pStyle w:val="TAC"/>
            </w:pPr>
            <w:r w:rsidRPr="009B053A">
              <w:t>18</w:t>
            </w:r>
          </w:p>
        </w:tc>
        <w:tc>
          <w:tcPr>
            <w:tcW w:w="2952" w:type="dxa"/>
            <w:vAlign w:val="center"/>
          </w:tcPr>
          <w:p w14:paraId="42065C23" w14:textId="77777777" w:rsidR="00AB2B30" w:rsidRPr="009B053A" w:rsidRDefault="006A7121">
            <w:pPr>
              <w:pStyle w:val="TAC"/>
            </w:pPr>
            <w:r w:rsidRPr="009B053A">
              <w:t>0.3</w:t>
            </w:r>
          </w:p>
        </w:tc>
      </w:tr>
      <w:tr w:rsidR="00AB2B30" w:rsidRPr="009B053A" w14:paraId="49E58F76" w14:textId="77777777" w:rsidTr="00A573EF">
        <w:trPr>
          <w:cantSplit/>
          <w:jc w:val="center"/>
        </w:trPr>
        <w:tc>
          <w:tcPr>
            <w:tcW w:w="2336" w:type="dxa"/>
            <w:vMerge/>
            <w:vAlign w:val="center"/>
          </w:tcPr>
          <w:p w14:paraId="4AED4740" w14:textId="77777777" w:rsidR="00AB2B30" w:rsidRPr="009B053A" w:rsidRDefault="00AB2B30">
            <w:pPr>
              <w:pStyle w:val="TAL"/>
            </w:pPr>
          </w:p>
        </w:tc>
        <w:tc>
          <w:tcPr>
            <w:tcW w:w="2952" w:type="dxa"/>
            <w:vAlign w:val="center"/>
          </w:tcPr>
          <w:p w14:paraId="0BD35259" w14:textId="77777777" w:rsidR="00AB2B30" w:rsidRPr="009B053A" w:rsidRDefault="006A7121">
            <w:pPr>
              <w:pStyle w:val="TAC"/>
            </w:pPr>
            <w:r w:rsidRPr="009B053A">
              <w:t>n77</w:t>
            </w:r>
          </w:p>
        </w:tc>
        <w:tc>
          <w:tcPr>
            <w:tcW w:w="2952" w:type="dxa"/>
            <w:vAlign w:val="center"/>
          </w:tcPr>
          <w:p w14:paraId="450AC99E" w14:textId="77777777" w:rsidR="00AB2B30" w:rsidRPr="009B053A" w:rsidRDefault="006A7121">
            <w:pPr>
              <w:pStyle w:val="TAC"/>
            </w:pPr>
            <w:r w:rsidRPr="009B053A">
              <w:t>0.8</w:t>
            </w:r>
          </w:p>
        </w:tc>
      </w:tr>
      <w:tr w:rsidR="00AB2B30" w:rsidRPr="009B053A" w14:paraId="4B4C845D" w14:textId="77777777" w:rsidTr="00A573EF">
        <w:trPr>
          <w:cantSplit/>
          <w:jc w:val="center"/>
        </w:trPr>
        <w:tc>
          <w:tcPr>
            <w:tcW w:w="2336" w:type="dxa"/>
            <w:vMerge w:val="restart"/>
            <w:vAlign w:val="center"/>
          </w:tcPr>
          <w:p w14:paraId="06BD6C46" w14:textId="77777777" w:rsidR="00AB2B30" w:rsidRPr="009B053A" w:rsidRDefault="006A7121">
            <w:pPr>
              <w:pStyle w:val="TAL"/>
            </w:pPr>
            <w:r w:rsidRPr="009B053A">
              <w:rPr>
                <w:lang w:eastAsia="fi-FI"/>
              </w:rPr>
              <w:t>DC_18_n78</w:t>
            </w:r>
          </w:p>
        </w:tc>
        <w:tc>
          <w:tcPr>
            <w:tcW w:w="2952" w:type="dxa"/>
            <w:vAlign w:val="center"/>
          </w:tcPr>
          <w:p w14:paraId="2BEF7B12" w14:textId="77777777" w:rsidR="00AB2B30" w:rsidRPr="009B053A" w:rsidRDefault="006A7121">
            <w:pPr>
              <w:pStyle w:val="TAC"/>
            </w:pPr>
            <w:r w:rsidRPr="009B053A">
              <w:t>18</w:t>
            </w:r>
          </w:p>
        </w:tc>
        <w:tc>
          <w:tcPr>
            <w:tcW w:w="2952" w:type="dxa"/>
            <w:vAlign w:val="center"/>
          </w:tcPr>
          <w:p w14:paraId="1D511983" w14:textId="77777777" w:rsidR="00AB2B30" w:rsidRPr="009B053A" w:rsidRDefault="006A7121">
            <w:pPr>
              <w:pStyle w:val="TAC"/>
              <w:rPr>
                <w:rFonts w:eastAsia="Malgun Gothic"/>
              </w:rPr>
            </w:pPr>
            <w:r w:rsidRPr="009B053A">
              <w:t>0.3</w:t>
            </w:r>
          </w:p>
        </w:tc>
      </w:tr>
      <w:tr w:rsidR="00AB2B30" w:rsidRPr="009B053A" w14:paraId="518B0818" w14:textId="77777777" w:rsidTr="00A573EF">
        <w:trPr>
          <w:cantSplit/>
          <w:jc w:val="center"/>
        </w:trPr>
        <w:tc>
          <w:tcPr>
            <w:tcW w:w="2336" w:type="dxa"/>
            <w:vMerge/>
            <w:vAlign w:val="center"/>
          </w:tcPr>
          <w:p w14:paraId="517ED274" w14:textId="77777777" w:rsidR="00AB2B30" w:rsidRPr="009B053A" w:rsidRDefault="00AB2B30">
            <w:pPr>
              <w:pStyle w:val="TAL"/>
            </w:pPr>
          </w:p>
        </w:tc>
        <w:tc>
          <w:tcPr>
            <w:tcW w:w="2952" w:type="dxa"/>
            <w:vAlign w:val="center"/>
          </w:tcPr>
          <w:p w14:paraId="095C90D9" w14:textId="77777777" w:rsidR="00AB2B30" w:rsidRPr="009B053A" w:rsidRDefault="006A7121">
            <w:pPr>
              <w:pStyle w:val="TAC"/>
            </w:pPr>
            <w:r w:rsidRPr="009B053A">
              <w:t>n78</w:t>
            </w:r>
          </w:p>
        </w:tc>
        <w:tc>
          <w:tcPr>
            <w:tcW w:w="2952" w:type="dxa"/>
            <w:vAlign w:val="center"/>
          </w:tcPr>
          <w:p w14:paraId="3F2D8D1B" w14:textId="77777777" w:rsidR="00AB2B30" w:rsidRPr="009B053A" w:rsidRDefault="006A7121">
            <w:pPr>
              <w:pStyle w:val="TAC"/>
              <w:rPr>
                <w:rFonts w:eastAsia="Malgun Gothic"/>
              </w:rPr>
            </w:pPr>
            <w:r w:rsidRPr="009B053A">
              <w:t>0.8</w:t>
            </w:r>
          </w:p>
        </w:tc>
      </w:tr>
      <w:tr w:rsidR="00AB2B30" w:rsidRPr="009B053A" w14:paraId="18DFE428" w14:textId="77777777" w:rsidTr="00A573EF">
        <w:trPr>
          <w:cantSplit/>
          <w:jc w:val="center"/>
        </w:trPr>
        <w:tc>
          <w:tcPr>
            <w:tcW w:w="2336" w:type="dxa"/>
            <w:vMerge w:val="restart"/>
            <w:vAlign w:val="center"/>
          </w:tcPr>
          <w:p w14:paraId="5DC25EE7" w14:textId="77777777" w:rsidR="00AB2B30" w:rsidRPr="009B053A" w:rsidRDefault="006A7121">
            <w:pPr>
              <w:pStyle w:val="TAL"/>
            </w:pPr>
            <w:r w:rsidRPr="009B053A">
              <w:rPr>
                <w:lang w:eastAsia="fi-FI"/>
              </w:rPr>
              <w:t>DC_19_n77</w:t>
            </w:r>
          </w:p>
        </w:tc>
        <w:tc>
          <w:tcPr>
            <w:tcW w:w="2952" w:type="dxa"/>
            <w:vAlign w:val="center"/>
          </w:tcPr>
          <w:p w14:paraId="04BFAA20" w14:textId="77777777" w:rsidR="00AB2B30" w:rsidRPr="009B053A" w:rsidRDefault="006A7121">
            <w:pPr>
              <w:pStyle w:val="TAC"/>
            </w:pPr>
            <w:r w:rsidRPr="009B053A">
              <w:t>19</w:t>
            </w:r>
          </w:p>
        </w:tc>
        <w:tc>
          <w:tcPr>
            <w:tcW w:w="2952" w:type="dxa"/>
            <w:vAlign w:val="center"/>
          </w:tcPr>
          <w:p w14:paraId="47EE37CF" w14:textId="77777777" w:rsidR="00AB2B30" w:rsidRPr="009B053A" w:rsidRDefault="006A7121">
            <w:pPr>
              <w:pStyle w:val="TAC"/>
            </w:pPr>
            <w:r w:rsidRPr="009B053A">
              <w:t>0.3</w:t>
            </w:r>
          </w:p>
        </w:tc>
      </w:tr>
      <w:tr w:rsidR="00AB2B30" w:rsidRPr="009B053A" w14:paraId="34E0E9AD" w14:textId="77777777" w:rsidTr="00A573EF">
        <w:trPr>
          <w:cantSplit/>
          <w:jc w:val="center"/>
        </w:trPr>
        <w:tc>
          <w:tcPr>
            <w:tcW w:w="2336" w:type="dxa"/>
            <w:vMerge/>
            <w:vAlign w:val="center"/>
          </w:tcPr>
          <w:p w14:paraId="604091D8" w14:textId="77777777" w:rsidR="00AB2B30" w:rsidRPr="009B053A" w:rsidRDefault="00AB2B30">
            <w:pPr>
              <w:pStyle w:val="TAL"/>
            </w:pPr>
          </w:p>
        </w:tc>
        <w:tc>
          <w:tcPr>
            <w:tcW w:w="2952" w:type="dxa"/>
            <w:vAlign w:val="center"/>
          </w:tcPr>
          <w:p w14:paraId="2827F7F7" w14:textId="77777777" w:rsidR="00AB2B30" w:rsidRPr="009B053A" w:rsidRDefault="006A7121">
            <w:pPr>
              <w:pStyle w:val="TAC"/>
            </w:pPr>
            <w:r w:rsidRPr="009B053A">
              <w:t>n77</w:t>
            </w:r>
          </w:p>
        </w:tc>
        <w:tc>
          <w:tcPr>
            <w:tcW w:w="2952" w:type="dxa"/>
            <w:vAlign w:val="center"/>
          </w:tcPr>
          <w:p w14:paraId="2060992C" w14:textId="77777777" w:rsidR="00AB2B30" w:rsidRPr="009B053A" w:rsidRDefault="006A7121">
            <w:pPr>
              <w:pStyle w:val="TAC"/>
            </w:pPr>
            <w:r w:rsidRPr="009B053A">
              <w:t>0.8</w:t>
            </w:r>
          </w:p>
        </w:tc>
      </w:tr>
      <w:tr w:rsidR="00AB2B30" w:rsidRPr="009B053A" w14:paraId="4F42836B" w14:textId="77777777" w:rsidTr="00A573EF">
        <w:trPr>
          <w:cantSplit/>
          <w:jc w:val="center"/>
        </w:trPr>
        <w:tc>
          <w:tcPr>
            <w:tcW w:w="2336" w:type="dxa"/>
            <w:vMerge w:val="restart"/>
            <w:vAlign w:val="center"/>
          </w:tcPr>
          <w:p w14:paraId="337170A2" w14:textId="77777777" w:rsidR="00AB2B30" w:rsidRPr="009B053A" w:rsidRDefault="006A7121">
            <w:pPr>
              <w:pStyle w:val="TAL"/>
            </w:pPr>
            <w:r w:rsidRPr="009B053A">
              <w:rPr>
                <w:lang w:eastAsia="fi-FI"/>
              </w:rPr>
              <w:t>DC_19_n78</w:t>
            </w:r>
          </w:p>
        </w:tc>
        <w:tc>
          <w:tcPr>
            <w:tcW w:w="2952" w:type="dxa"/>
            <w:vAlign w:val="center"/>
          </w:tcPr>
          <w:p w14:paraId="21FAC813" w14:textId="77777777" w:rsidR="00AB2B30" w:rsidRPr="009B053A" w:rsidRDefault="006A7121">
            <w:pPr>
              <w:pStyle w:val="TAC"/>
            </w:pPr>
            <w:r w:rsidRPr="009B053A">
              <w:t>19</w:t>
            </w:r>
          </w:p>
        </w:tc>
        <w:tc>
          <w:tcPr>
            <w:tcW w:w="2952" w:type="dxa"/>
            <w:vAlign w:val="center"/>
          </w:tcPr>
          <w:p w14:paraId="2CDA56D9" w14:textId="77777777" w:rsidR="00AB2B30" w:rsidRPr="009B053A" w:rsidRDefault="006A7121">
            <w:pPr>
              <w:pStyle w:val="TAC"/>
            </w:pPr>
            <w:r w:rsidRPr="009B053A">
              <w:t>0.3</w:t>
            </w:r>
          </w:p>
        </w:tc>
      </w:tr>
      <w:tr w:rsidR="00AB2B30" w:rsidRPr="009B053A" w14:paraId="7483E7C4" w14:textId="77777777" w:rsidTr="00A573EF">
        <w:trPr>
          <w:cantSplit/>
          <w:jc w:val="center"/>
        </w:trPr>
        <w:tc>
          <w:tcPr>
            <w:tcW w:w="2336" w:type="dxa"/>
            <w:vMerge/>
            <w:vAlign w:val="center"/>
          </w:tcPr>
          <w:p w14:paraId="45B88FBD" w14:textId="77777777" w:rsidR="00AB2B30" w:rsidRPr="009B053A" w:rsidRDefault="00AB2B30">
            <w:pPr>
              <w:pStyle w:val="TAL"/>
            </w:pPr>
          </w:p>
        </w:tc>
        <w:tc>
          <w:tcPr>
            <w:tcW w:w="2952" w:type="dxa"/>
            <w:vAlign w:val="center"/>
          </w:tcPr>
          <w:p w14:paraId="546F26C4" w14:textId="77777777" w:rsidR="00AB2B30" w:rsidRPr="009B053A" w:rsidRDefault="006A7121">
            <w:pPr>
              <w:pStyle w:val="TAC"/>
            </w:pPr>
            <w:r w:rsidRPr="009B053A">
              <w:t>n78</w:t>
            </w:r>
          </w:p>
        </w:tc>
        <w:tc>
          <w:tcPr>
            <w:tcW w:w="2952" w:type="dxa"/>
            <w:vAlign w:val="center"/>
          </w:tcPr>
          <w:p w14:paraId="472F16A1" w14:textId="77777777" w:rsidR="00AB2B30" w:rsidRPr="009B053A" w:rsidRDefault="006A7121">
            <w:pPr>
              <w:pStyle w:val="TAC"/>
            </w:pPr>
            <w:r w:rsidRPr="009B053A">
              <w:t>0.8</w:t>
            </w:r>
          </w:p>
        </w:tc>
      </w:tr>
      <w:tr w:rsidR="00AB2B30" w:rsidRPr="009B053A" w14:paraId="22E8549F" w14:textId="77777777" w:rsidTr="00A573EF">
        <w:trPr>
          <w:cantSplit/>
          <w:jc w:val="center"/>
        </w:trPr>
        <w:tc>
          <w:tcPr>
            <w:tcW w:w="2336" w:type="dxa"/>
            <w:vMerge w:val="restart"/>
            <w:vAlign w:val="center"/>
          </w:tcPr>
          <w:p w14:paraId="035F3CC6" w14:textId="77777777" w:rsidR="00AB2B30" w:rsidRPr="009B053A" w:rsidRDefault="006A7121">
            <w:pPr>
              <w:pStyle w:val="TAL"/>
            </w:pPr>
            <w:r w:rsidRPr="009B053A">
              <w:rPr>
                <w:lang w:eastAsia="fi-FI"/>
              </w:rPr>
              <w:t>DC_20_n1</w:t>
            </w:r>
          </w:p>
        </w:tc>
        <w:tc>
          <w:tcPr>
            <w:tcW w:w="2952" w:type="dxa"/>
            <w:vAlign w:val="center"/>
          </w:tcPr>
          <w:p w14:paraId="77AB2110" w14:textId="77777777" w:rsidR="00AB2B30" w:rsidRPr="009B053A" w:rsidRDefault="006A7121">
            <w:pPr>
              <w:pStyle w:val="TAC"/>
            </w:pPr>
            <w:r w:rsidRPr="009B053A">
              <w:t>20</w:t>
            </w:r>
          </w:p>
        </w:tc>
        <w:tc>
          <w:tcPr>
            <w:tcW w:w="2952" w:type="dxa"/>
            <w:vAlign w:val="center"/>
          </w:tcPr>
          <w:p w14:paraId="7B20584C" w14:textId="77777777" w:rsidR="00AB2B30" w:rsidRPr="009B053A" w:rsidRDefault="006A7121">
            <w:pPr>
              <w:pStyle w:val="TAC"/>
            </w:pPr>
            <w:r w:rsidRPr="009B053A">
              <w:t>0.3</w:t>
            </w:r>
          </w:p>
        </w:tc>
      </w:tr>
      <w:tr w:rsidR="00AB2B30" w:rsidRPr="009B053A" w14:paraId="05F3805E" w14:textId="77777777" w:rsidTr="00A573EF">
        <w:trPr>
          <w:cantSplit/>
          <w:jc w:val="center"/>
        </w:trPr>
        <w:tc>
          <w:tcPr>
            <w:tcW w:w="2336" w:type="dxa"/>
            <w:vMerge/>
            <w:vAlign w:val="center"/>
          </w:tcPr>
          <w:p w14:paraId="460318B9" w14:textId="77777777" w:rsidR="00AB2B30" w:rsidRPr="009B053A" w:rsidRDefault="00AB2B30">
            <w:pPr>
              <w:pStyle w:val="TAL"/>
            </w:pPr>
          </w:p>
        </w:tc>
        <w:tc>
          <w:tcPr>
            <w:tcW w:w="2952" w:type="dxa"/>
            <w:vAlign w:val="center"/>
          </w:tcPr>
          <w:p w14:paraId="7FD85D8D" w14:textId="77777777" w:rsidR="00AB2B30" w:rsidRPr="009B053A" w:rsidRDefault="006A7121">
            <w:pPr>
              <w:pStyle w:val="TAC"/>
            </w:pPr>
            <w:r w:rsidRPr="009B053A">
              <w:t>n1</w:t>
            </w:r>
          </w:p>
        </w:tc>
        <w:tc>
          <w:tcPr>
            <w:tcW w:w="2952" w:type="dxa"/>
            <w:vAlign w:val="center"/>
          </w:tcPr>
          <w:p w14:paraId="2A89DD17" w14:textId="77777777" w:rsidR="00AB2B30" w:rsidRPr="009B053A" w:rsidRDefault="006A7121">
            <w:pPr>
              <w:pStyle w:val="TAC"/>
            </w:pPr>
            <w:r w:rsidRPr="009B053A">
              <w:t>0.3</w:t>
            </w:r>
          </w:p>
        </w:tc>
      </w:tr>
      <w:tr w:rsidR="00AB2B30" w:rsidRPr="009B053A" w14:paraId="39CE59F0" w14:textId="77777777" w:rsidTr="00A573EF">
        <w:trPr>
          <w:cantSplit/>
          <w:jc w:val="center"/>
        </w:trPr>
        <w:tc>
          <w:tcPr>
            <w:tcW w:w="2336" w:type="dxa"/>
            <w:vMerge w:val="restart"/>
            <w:vAlign w:val="center"/>
          </w:tcPr>
          <w:p w14:paraId="699054C9" w14:textId="77777777" w:rsidR="00AB2B30" w:rsidRPr="009B053A" w:rsidRDefault="006A7121">
            <w:pPr>
              <w:pStyle w:val="TAL"/>
            </w:pPr>
            <w:r w:rsidRPr="009B053A">
              <w:rPr>
                <w:lang w:eastAsia="fi-FI"/>
              </w:rPr>
              <w:t>DC_20_n3</w:t>
            </w:r>
          </w:p>
        </w:tc>
        <w:tc>
          <w:tcPr>
            <w:tcW w:w="2952" w:type="dxa"/>
            <w:vAlign w:val="center"/>
          </w:tcPr>
          <w:p w14:paraId="61119D87" w14:textId="77777777" w:rsidR="00AB2B30" w:rsidRPr="009B053A" w:rsidRDefault="006A7121">
            <w:pPr>
              <w:pStyle w:val="TAC"/>
            </w:pPr>
            <w:r w:rsidRPr="009B053A">
              <w:t>20</w:t>
            </w:r>
          </w:p>
        </w:tc>
        <w:tc>
          <w:tcPr>
            <w:tcW w:w="2952" w:type="dxa"/>
            <w:vAlign w:val="center"/>
          </w:tcPr>
          <w:p w14:paraId="7BD51D34" w14:textId="77777777" w:rsidR="00AB2B30" w:rsidRPr="009B053A" w:rsidRDefault="006A7121">
            <w:pPr>
              <w:pStyle w:val="TAC"/>
            </w:pPr>
            <w:r w:rsidRPr="009B053A">
              <w:t>0.3</w:t>
            </w:r>
          </w:p>
        </w:tc>
      </w:tr>
      <w:tr w:rsidR="00AB2B30" w:rsidRPr="009B053A" w14:paraId="2CEA8D47" w14:textId="77777777" w:rsidTr="00A573EF">
        <w:trPr>
          <w:cantSplit/>
          <w:jc w:val="center"/>
        </w:trPr>
        <w:tc>
          <w:tcPr>
            <w:tcW w:w="2336" w:type="dxa"/>
            <w:vMerge/>
            <w:vAlign w:val="center"/>
          </w:tcPr>
          <w:p w14:paraId="3C5D2461" w14:textId="77777777" w:rsidR="00AB2B30" w:rsidRPr="009B053A" w:rsidRDefault="00AB2B30">
            <w:pPr>
              <w:pStyle w:val="TAL"/>
            </w:pPr>
          </w:p>
        </w:tc>
        <w:tc>
          <w:tcPr>
            <w:tcW w:w="2952" w:type="dxa"/>
            <w:vAlign w:val="center"/>
          </w:tcPr>
          <w:p w14:paraId="5C496F0F" w14:textId="77777777" w:rsidR="00AB2B30" w:rsidRPr="009B053A" w:rsidRDefault="006A7121">
            <w:pPr>
              <w:pStyle w:val="TAC"/>
            </w:pPr>
            <w:r w:rsidRPr="009B053A">
              <w:t>n3</w:t>
            </w:r>
          </w:p>
        </w:tc>
        <w:tc>
          <w:tcPr>
            <w:tcW w:w="2952" w:type="dxa"/>
            <w:vAlign w:val="center"/>
          </w:tcPr>
          <w:p w14:paraId="083679C7" w14:textId="77777777" w:rsidR="00AB2B30" w:rsidRPr="009B053A" w:rsidRDefault="006A7121">
            <w:pPr>
              <w:pStyle w:val="TAC"/>
            </w:pPr>
            <w:r w:rsidRPr="009B053A">
              <w:t>0.3</w:t>
            </w:r>
          </w:p>
        </w:tc>
      </w:tr>
      <w:tr w:rsidR="00FB40A9" w:rsidRPr="009B053A" w14:paraId="3A783FCA" w14:textId="77777777" w:rsidTr="002C70D3">
        <w:trPr>
          <w:jc w:val="center"/>
        </w:trPr>
        <w:tc>
          <w:tcPr>
            <w:tcW w:w="2336" w:type="dxa"/>
            <w:vMerge w:val="restart"/>
            <w:vAlign w:val="center"/>
          </w:tcPr>
          <w:p w14:paraId="2381BF42" w14:textId="77777777" w:rsidR="00FB40A9" w:rsidRPr="009B053A" w:rsidRDefault="00FB40A9" w:rsidP="00931ECD">
            <w:pPr>
              <w:pStyle w:val="TAL"/>
            </w:pPr>
            <w:r w:rsidRPr="009B053A">
              <w:rPr>
                <w:lang w:eastAsia="fi-FI"/>
              </w:rPr>
              <w:t>DC_20_n7</w:t>
            </w:r>
          </w:p>
        </w:tc>
        <w:tc>
          <w:tcPr>
            <w:tcW w:w="2952" w:type="dxa"/>
          </w:tcPr>
          <w:p w14:paraId="43930B03" w14:textId="77777777" w:rsidR="00FB40A9" w:rsidRPr="009B053A" w:rsidRDefault="00FB40A9" w:rsidP="00931ECD">
            <w:pPr>
              <w:pStyle w:val="TAC"/>
            </w:pPr>
            <w:r w:rsidRPr="009B053A">
              <w:rPr>
                <w:lang w:eastAsia="zh-CN"/>
              </w:rPr>
              <w:t>20</w:t>
            </w:r>
          </w:p>
        </w:tc>
        <w:tc>
          <w:tcPr>
            <w:tcW w:w="2952" w:type="dxa"/>
          </w:tcPr>
          <w:p w14:paraId="7B1A493A" w14:textId="77777777" w:rsidR="00FB40A9" w:rsidRPr="009B053A" w:rsidRDefault="00FB40A9" w:rsidP="00931ECD">
            <w:pPr>
              <w:pStyle w:val="TAC"/>
            </w:pPr>
            <w:r w:rsidRPr="009B053A">
              <w:rPr>
                <w:rFonts w:eastAsia="Calibri"/>
                <w:szCs w:val="18"/>
                <w:lang w:eastAsia="ja-JP"/>
              </w:rPr>
              <w:t>0.3</w:t>
            </w:r>
          </w:p>
        </w:tc>
      </w:tr>
      <w:tr w:rsidR="00FB40A9" w:rsidRPr="009B053A" w14:paraId="0672401E" w14:textId="77777777" w:rsidTr="002C70D3">
        <w:trPr>
          <w:jc w:val="center"/>
        </w:trPr>
        <w:tc>
          <w:tcPr>
            <w:tcW w:w="2336" w:type="dxa"/>
            <w:vMerge/>
            <w:vAlign w:val="center"/>
          </w:tcPr>
          <w:p w14:paraId="3233FCD4" w14:textId="77777777" w:rsidR="00FB40A9" w:rsidRPr="009B053A" w:rsidRDefault="00FB40A9" w:rsidP="00931ECD">
            <w:pPr>
              <w:pStyle w:val="TAL"/>
            </w:pPr>
          </w:p>
        </w:tc>
        <w:tc>
          <w:tcPr>
            <w:tcW w:w="2952" w:type="dxa"/>
          </w:tcPr>
          <w:p w14:paraId="0F771FB2" w14:textId="77777777" w:rsidR="00FB40A9" w:rsidRPr="009B053A" w:rsidRDefault="00FB40A9" w:rsidP="00931ECD">
            <w:pPr>
              <w:pStyle w:val="TAC"/>
            </w:pPr>
            <w:r w:rsidRPr="009B053A">
              <w:rPr>
                <w:lang w:eastAsia="zh-CN"/>
              </w:rPr>
              <w:t>n7</w:t>
            </w:r>
          </w:p>
        </w:tc>
        <w:tc>
          <w:tcPr>
            <w:tcW w:w="2952" w:type="dxa"/>
          </w:tcPr>
          <w:p w14:paraId="6807987F" w14:textId="77777777" w:rsidR="00FB40A9" w:rsidRPr="009B053A" w:rsidRDefault="00FB40A9" w:rsidP="00931ECD">
            <w:pPr>
              <w:pStyle w:val="TAC"/>
            </w:pPr>
            <w:r w:rsidRPr="009B053A">
              <w:rPr>
                <w:rFonts w:eastAsia="Calibri"/>
                <w:szCs w:val="18"/>
              </w:rPr>
              <w:t>0.3</w:t>
            </w:r>
          </w:p>
        </w:tc>
      </w:tr>
      <w:tr w:rsidR="00AB2B30" w:rsidRPr="009B053A" w14:paraId="3B7798AC" w14:textId="77777777" w:rsidTr="00A573EF">
        <w:trPr>
          <w:cantSplit/>
          <w:jc w:val="center"/>
        </w:trPr>
        <w:tc>
          <w:tcPr>
            <w:tcW w:w="2336" w:type="dxa"/>
            <w:vMerge w:val="restart"/>
            <w:vAlign w:val="center"/>
          </w:tcPr>
          <w:p w14:paraId="3D3AA94C" w14:textId="77777777" w:rsidR="00AB2B30" w:rsidRPr="009B053A" w:rsidRDefault="006A7121">
            <w:pPr>
              <w:pStyle w:val="TAL"/>
            </w:pPr>
            <w:r w:rsidRPr="009B053A">
              <w:rPr>
                <w:lang w:eastAsia="fi-FI"/>
              </w:rPr>
              <w:t>DC_20_n8</w:t>
            </w:r>
          </w:p>
        </w:tc>
        <w:tc>
          <w:tcPr>
            <w:tcW w:w="2952" w:type="dxa"/>
          </w:tcPr>
          <w:p w14:paraId="0E7D8D8C" w14:textId="77777777" w:rsidR="00AB2B30" w:rsidRPr="009B053A" w:rsidRDefault="006A7121">
            <w:pPr>
              <w:pStyle w:val="TAC"/>
            </w:pPr>
            <w:r w:rsidRPr="009B053A">
              <w:t>20</w:t>
            </w:r>
          </w:p>
        </w:tc>
        <w:tc>
          <w:tcPr>
            <w:tcW w:w="2952" w:type="dxa"/>
            <w:vAlign w:val="center"/>
          </w:tcPr>
          <w:p w14:paraId="01ABEB89" w14:textId="77777777" w:rsidR="00AB2B30" w:rsidRPr="009B053A" w:rsidRDefault="006A7121">
            <w:pPr>
              <w:pStyle w:val="TAC"/>
            </w:pPr>
            <w:r w:rsidRPr="009B053A">
              <w:t>0.4</w:t>
            </w:r>
          </w:p>
        </w:tc>
      </w:tr>
      <w:tr w:rsidR="00AB2B30" w:rsidRPr="009B053A" w14:paraId="4EAAC6B0" w14:textId="77777777" w:rsidTr="00A573EF">
        <w:trPr>
          <w:cantSplit/>
          <w:jc w:val="center"/>
        </w:trPr>
        <w:tc>
          <w:tcPr>
            <w:tcW w:w="2336" w:type="dxa"/>
            <w:vMerge/>
            <w:vAlign w:val="center"/>
          </w:tcPr>
          <w:p w14:paraId="7628D746" w14:textId="77777777" w:rsidR="00AB2B30" w:rsidRPr="009B053A" w:rsidRDefault="00AB2B30">
            <w:pPr>
              <w:pStyle w:val="TAL"/>
            </w:pPr>
          </w:p>
        </w:tc>
        <w:tc>
          <w:tcPr>
            <w:tcW w:w="2952" w:type="dxa"/>
          </w:tcPr>
          <w:p w14:paraId="17D792A4" w14:textId="77777777" w:rsidR="00AB2B30" w:rsidRPr="009B053A" w:rsidRDefault="006A7121">
            <w:pPr>
              <w:pStyle w:val="TAC"/>
            </w:pPr>
            <w:r w:rsidRPr="009B053A">
              <w:t>n8</w:t>
            </w:r>
          </w:p>
        </w:tc>
        <w:tc>
          <w:tcPr>
            <w:tcW w:w="2952" w:type="dxa"/>
            <w:vAlign w:val="center"/>
          </w:tcPr>
          <w:p w14:paraId="44215AF2" w14:textId="77777777" w:rsidR="00AB2B30" w:rsidRPr="009B053A" w:rsidRDefault="006A7121">
            <w:pPr>
              <w:pStyle w:val="TAC"/>
            </w:pPr>
            <w:r w:rsidRPr="009B053A">
              <w:t>0.4</w:t>
            </w:r>
          </w:p>
        </w:tc>
      </w:tr>
      <w:tr w:rsidR="00AB2B30" w:rsidRPr="009B053A" w14:paraId="61F8C69D" w14:textId="77777777" w:rsidTr="00A573EF">
        <w:trPr>
          <w:cantSplit/>
          <w:jc w:val="center"/>
        </w:trPr>
        <w:tc>
          <w:tcPr>
            <w:tcW w:w="2336" w:type="dxa"/>
            <w:vMerge w:val="restart"/>
            <w:vAlign w:val="center"/>
          </w:tcPr>
          <w:p w14:paraId="08952070" w14:textId="77777777" w:rsidR="00AB2B30" w:rsidRPr="009B053A" w:rsidRDefault="006A7121">
            <w:pPr>
              <w:pStyle w:val="TAL"/>
            </w:pPr>
            <w:r w:rsidRPr="009B053A">
              <w:rPr>
                <w:lang w:eastAsia="fi-FI"/>
              </w:rPr>
              <w:t>DC_20_n28</w:t>
            </w:r>
          </w:p>
        </w:tc>
        <w:tc>
          <w:tcPr>
            <w:tcW w:w="2952" w:type="dxa"/>
            <w:vAlign w:val="center"/>
          </w:tcPr>
          <w:p w14:paraId="5C0A1BA3" w14:textId="77777777" w:rsidR="00AB2B30" w:rsidRPr="009B053A" w:rsidRDefault="006A7121">
            <w:pPr>
              <w:pStyle w:val="TAC"/>
            </w:pPr>
            <w:r w:rsidRPr="009B053A">
              <w:t>20</w:t>
            </w:r>
          </w:p>
        </w:tc>
        <w:tc>
          <w:tcPr>
            <w:tcW w:w="2952" w:type="dxa"/>
            <w:vAlign w:val="center"/>
          </w:tcPr>
          <w:p w14:paraId="0AD329D7" w14:textId="77777777" w:rsidR="00AB2B30" w:rsidRPr="009B053A" w:rsidRDefault="006A7121">
            <w:pPr>
              <w:pStyle w:val="TAC"/>
            </w:pPr>
            <w:r w:rsidRPr="009B053A">
              <w:t>0.5</w:t>
            </w:r>
          </w:p>
        </w:tc>
      </w:tr>
      <w:tr w:rsidR="00AB2B30" w:rsidRPr="009B053A" w14:paraId="1BF2A745" w14:textId="77777777" w:rsidTr="00A573EF">
        <w:trPr>
          <w:cantSplit/>
          <w:jc w:val="center"/>
        </w:trPr>
        <w:tc>
          <w:tcPr>
            <w:tcW w:w="2336" w:type="dxa"/>
            <w:vMerge/>
            <w:vAlign w:val="center"/>
          </w:tcPr>
          <w:p w14:paraId="1FE86701" w14:textId="77777777" w:rsidR="00AB2B30" w:rsidRPr="009B053A" w:rsidRDefault="00AB2B30">
            <w:pPr>
              <w:pStyle w:val="TAL"/>
            </w:pPr>
          </w:p>
        </w:tc>
        <w:tc>
          <w:tcPr>
            <w:tcW w:w="2952" w:type="dxa"/>
            <w:vAlign w:val="center"/>
          </w:tcPr>
          <w:p w14:paraId="31C44F68" w14:textId="77777777" w:rsidR="00AB2B30" w:rsidRPr="009B053A" w:rsidRDefault="006A7121">
            <w:pPr>
              <w:pStyle w:val="TAC"/>
            </w:pPr>
            <w:r w:rsidRPr="009B053A">
              <w:t>n28</w:t>
            </w:r>
          </w:p>
        </w:tc>
        <w:tc>
          <w:tcPr>
            <w:tcW w:w="2952" w:type="dxa"/>
            <w:vAlign w:val="center"/>
          </w:tcPr>
          <w:p w14:paraId="53270B8B" w14:textId="77777777" w:rsidR="00AB2B30" w:rsidRPr="009B053A" w:rsidRDefault="006A7121">
            <w:pPr>
              <w:pStyle w:val="TAC"/>
            </w:pPr>
            <w:r w:rsidRPr="009B053A">
              <w:t>0.5</w:t>
            </w:r>
          </w:p>
        </w:tc>
      </w:tr>
      <w:tr w:rsidR="00AB2B30" w:rsidRPr="009B053A" w14:paraId="1983639C" w14:textId="77777777" w:rsidTr="00A573EF">
        <w:trPr>
          <w:cantSplit/>
          <w:jc w:val="center"/>
        </w:trPr>
        <w:tc>
          <w:tcPr>
            <w:tcW w:w="2336" w:type="dxa"/>
            <w:vMerge w:val="restart"/>
            <w:vAlign w:val="center"/>
          </w:tcPr>
          <w:p w14:paraId="1598650F" w14:textId="77777777" w:rsidR="00AB2B30" w:rsidRPr="009B053A" w:rsidRDefault="006A7121">
            <w:pPr>
              <w:pStyle w:val="TAL"/>
            </w:pPr>
            <w:r w:rsidRPr="009B053A">
              <w:rPr>
                <w:lang w:eastAsia="fi-FI"/>
              </w:rPr>
              <w:t>DC_20_n78</w:t>
            </w:r>
          </w:p>
        </w:tc>
        <w:tc>
          <w:tcPr>
            <w:tcW w:w="2952" w:type="dxa"/>
            <w:vAlign w:val="center"/>
          </w:tcPr>
          <w:p w14:paraId="1269BAC8" w14:textId="77777777" w:rsidR="00AB2B30" w:rsidRPr="009B053A" w:rsidRDefault="006A7121">
            <w:pPr>
              <w:pStyle w:val="TAC"/>
            </w:pPr>
            <w:r w:rsidRPr="009B053A">
              <w:t>20</w:t>
            </w:r>
          </w:p>
        </w:tc>
        <w:tc>
          <w:tcPr>
            <w:tcW w:w="2952" w:type="dxa"/>
            <w:vAlign w:val="center"/>
          </w:tcPr>
          <w:p w14:paraId="7D2F4552" w14:textId="77777777" w:rsidR="00AB2B30" w:rsidRPr="009B053A" w:rsidRDefault="006A7121">
            <w:pPr>
              <w:pStyle w:val="TAC"/>
            </w:pPr>
            <w:r w:rsidRPr="009B053A">
              <w:t>0.6</w:t>
            </w:r>
          </w:p>
        </w:tc>
      </w:tr>
      <w:tr w:rsidR="00AB2B30" w:rsidRPr="009B053A" w14:paraId="7DC729E7" w14:textId="77777777" w:rsidTr="00A573EF">
        <w:trPr>
          <w:cantSplit/>
          <w:jc w:val="center"/>
        </w:trPr>
        <w:tc>
          <w:tcPr>
            <w:tcW w:w="2336" w:type="dxa"/>
            <w:vMerge/>
            <w:vAlign w:val="center"/>
          </w:tcPr>
          <w:p w14:paraId="60912539" w14:textId="77777777" w:rsidR="00AB2B30" w:rsidRPr="009B053A" w:rsidRDefault="00AB2B30">
            <w:pPr>
              <w:pStyle w:val="TAL"/>
            </w:pPr>
          </w:p>
        </w:tc>
        <w:tc>
          <w:tcPr>
            <w:tcW w:w="2952" w:type="dxa"/>
            <w:vAlign w:val="center"/>
          </w:tcPr>
          <w:p w14:paraId="3B4DD579" w14:textId="77777777" w:rsidR="00AB2B30" w:rsidRPr="009B053A" w:rsidRDefault="006A7121">
            <w:pPr>
              <w:pStyle w:val="TAC"/>
            </w:pPr>
            <w:r w:rsidRPr="009B053A">
              <w:t>n78</w:t>
            </w:r>
          </w:p>
        </w:tc>
        <w:tc>
          <w:tcPr>
            <w:tcW w:w="2952" w:type="dxa"/>
            <w:vAlign w:val="center"/>
          </w:tcPr>
          <w:p w14:paraId="34034DA9" w14:textId="77777777" w:rsidR="00AB2B30" w:rsidRPr="009B053A" w:rsidRDefault="006A7121">
            <w:pPr>
              <w:pStyle w:val="TAC"/>
            </w:pPr>
            <w:r w:rsidRPr="009B053A">
              <w:t>0.8</w:t>
            </w:r>
          </w:p>
        </w:tc>
      </w:tr>
      <w:tr w:rsidR="00AB2B30" w:rsidRPr="009B053A" w14:paraId="28DC4CCE" w14:textId="77777777" w:rsidTr="00A573EF">
        <w:trPr>
          <w:cantSplit/>
          <w:jc w:val="center"/>
        </w:trPr>
        <w:tc>
          <w:tcPr>
            <w:tcW w:w="2336" w:type="dxa"/>
            <w:vMerge w:val="restart"/>
            <w:vAlign w:val="center"/>
          </w:tcPr>
          <w:p w14:paraId="5C9F7721" w14:textId="77777777" w:rsidR="00AB2B30" w:rsidRPr="009B053A" w:rsidRDefault="006A7121">
            <w:pPr>
              <w:pStyle w:val="TAL"/>
            </w:pPr>
            <w:r w:rsidRPr="009B053A">
              <w:rPr>
                <w:lang w:eastAsia="fi-FI"/>
              </w:rPr>
              <w:t>DC_21_n77</w:t>
            </w:r>
          </w:p>
        </w:tc>
        <w:tc>
          <w:tcPr>
            <w:tcW w:w="2952" w:type="dxa"/>
            <w:vAlign w:val="center"/>
          </w:tcPr>
          <w:p w14:paraId="6CAA22B3" w14:textId="77777777" w:rsidR="00AB2B30" w:rsidRPr="009B053A" w:rsidRDefault="006A7121">
            <w:pPr>
              <w:pStyle w:val="TAC"/>
            </w:pPr>
            <w:r w:rsidRPr="009B053A">
              <w:t>21</w:t>
            </w:r>
          </w:p>
        </w:tc>
        <w:tc>
          <w:tcPr>
            <w:tcW w:w="2952" w:type="dxa"/>
            <w:vAlign w:val="center"/>
          </w:tcPr>
          <w:p w14:paraId="56021494" w14:textId="77777777" w:rsidR="00AB2B30" w:rsidRPr="009B053A" w:rsidRDefault="006A7121">
            <w:pPr>
              <w:pStyle w:val="TAC"/>
            </w:pPr>
            <w:r w:rsidRPr="009B053A">
              <w:t>0.4</w:t>
            </w:r>
          </w:p>
        </w:tc>
      </w:tr>
      <w:tr w:rsidR="00AB2B30" w:rsidRPr="009B053A" w14:paraId="5186DB25" w14:textId="77777777" w:rsidTr="00A573EF">
        <w:trPr>
          <w:cantSplit/>
          <w:jc w:val="center"/>
        </w:trPr>
        <w:tc>
          <w:tcPr>
            <w:tcW w:w="2336" w:type="dxa"/>
            <w:vMerge/>
            <w:vAlign w:val="center"/>
          </w:tcPr>
          <w:p w14:paraId="267B48EA" w14:textId="77777777" w:rsidR="00AB2B30" w:rsidRPr="009B053A" w:rsidRDefault="00AB2B30">
            <w:pPr>
              <w:pStyle w:val="TAL"/>
            </w:pPr>
          </w:p>
        </w:tc>
        <w:tc>
          <w:tcPr>
            <w:tcW w:w="2952" w:type="dxa"/>
            <w:vAlign w:val="center"/>
          </w:tcPr>
          <w:p w14:paraId="62A8F6D2" w14:textId="77777777" w:rsidR="00AB2B30" w:rsidRPr="009B053A" w:rsidRDefault="006A7121">
            <w:pPr>
              <w:pStyle w:val="TAC"/>
            </w:pPr>
            <w:r w:rsidRPr="009B053A">
              <w:t>n77</w:t>
            </w:r>
          </w:p>
        </w:tc>
        <w:tc>
          <w:tcPr>
            <w:tcW w:w="2952" w:type="dxa"/>
            <w:vAlign w:val="center"/>
          </w:tcPr>
          <w:p w14:paraId="0711D0E0" w14:textId="77777777" w:rsidR="00AB2B30" w:rsidRPr="009B053A" w:rsidRDefault="006A7121">
            <w:pPr>
              <w:pStyle w:val="TAC"/>
            </w:pPr>
            <w:r w:rsidRPr="009B053A">
              <w:t>0.8</w:t>
            </w:r>
          </w:p>
        </w:tc>
      </w:tr>
      <w:tr w:rsidR="00AB2B30" w:rsidRPr="009B053A" w14:paraId="141275AC" w14:textId="77777777" w:rsidTr="00A573EF">
        <w:trPr>
          <w:cantSplit/>
          <w:jc w:val="center"/>
        </w:trPr>
        <w:tc>
          <w:tcPr>
            <w:tcW w:w="2336" w:type="dxa"/>
            <w:vMerge w:val="restart"/>
            <w:vAlign w:val="center"/>
          </w:tcPr>
          <w:p w14:paraId="3D91F601" w14:textId="77777777" w:rsidR="00AB2B30" w:rsidRPr="009B053A" w:rsidRDefault="006A7121">
            <w:pPr>
              <w:pStyle w:val="TAL"/>
            </w:pPr>
            <w:r w:rsidRPr="009B053A">
              <w:rPr>
                <w:lang w:eastAsia="fi-FI"/>
              </w:rPr>
              <w:t>DC_21_n78</w:t>
            </w:r>
          </w:p>
        </w:tc>
        <w:tc>
          <w:tcPr>
            <w:tcW w:w="2952" w:type="dxa"/>
            <w:vAlign w:val="center"/>
          </w:tcPr>
          <w:p w14:paraId="23975CDB" w14:textId="77777777" w:rsidR="00AB2B30" w:rsidRPr="009B053A" w:rsidRDefault="006A7121">
            <w:pPr>
              <w:pStyle w:val="TAC"/>
            </w:pPr>
            <w:r w:rsidRPr="009B053A">
              <w:t>21</w:t>
            </w:r>
          </w:p>
        </w:tc>
        <w:tc>
          <w:tcPr>
            <w:tcW w:w="2952" w:type="dxa"/>
            <w:vAlign w:val="center"/>
          </w:tcPr>
          <w:p w14:paraId="00D204E5" w14:textId="77777777" w:rsidR="00AB2B30" w:rsidRPr="009B053A" w:rsidRDefault="006A7121">
            <w:pPr>
              <w:pStyle w:val="TAC"/>
            </w:pPr>
            <w:r w:rsidRPr="009B053A">
              <w:t>0.4</w:t>
            </w:r>
          </w:p>
        </w:tc>
      </w:tr>
      <w:tr w:rsidR="00AB2B30" w:rsidRPr="009B053A" w14:paraId="7AEC76B8" w14:textId="77777777" w:rsidTr="00A573EF">
        <w:trPr>
          <w:cantSplit/>
          <w:jc w:val="center"/>
        </w:trPr>
        <w:tc>
          <w:tcPr>
            <w:tcW w:w="2336" w:type="dxa"/>
            <w:vMerge/>
            <w:vAlign w:val="center"/>
          </w:tcPr>
          <w:p w14:paraId="23390EF8" w14:textId="77777777" w:rsidR="00AB2B30" w:rsidRPr="009B053A" w:rsidRDefault="00AB2B30">
            <w:pPr>
              <w:pStyle w:val="TAL"/>
            </w:pPr>
          </w:p>
        </w:tc>
        <w:tc>
          <w:tcPr>
            <w:tcW w:w="2952" w:type="dxa"/>
            <w:vAlign w:val="center"/>
          </w:tcPr>
          <w:p w14:paraId="5F000A02" w14:textId="77777777" w:rsidR="00AB2B30" w:rsidRPr="009B053A" w:rsidRDefault="006A7121">
            <w:pPr>
              <w:pStyle w:val="TAC"/>
            </w:pPr>
            <w:r w:rsidRPr="009B053A">
              <w:t>n78</w:t>
            </w:r>
          </w:p>
        </w:tc>
        <w:tc>
          <w:tcPr>
            <w:tcW w:w="2952" w:type="dxa"/>
            <w:vAlign w:val="center"/>
          </w:tcPr>
          <w:p w14:paraId="1F8CE2FB" w14:textId="77777777" w:rsidR="00AB2B30" w:rsidRPr="009B053A" w:rsidRDefault="006A7121">
            <w:pPr>
              <w:pStyle w:val="TAC"/>
            </w:pPr>
            <w:r w:rsidRPr="009B053A">
              <w:t>0.8</w:t>
            </w:r>
          </w:p>
        </w:tc>
      </w:tr>
      <w:tr w:rsidR="00AB2B30" w:rsidRPr="009B053A" w14:paraId="354F3DF8" w14:textId="77777777" w:rsidTr="00A573EF">
        <w:trPr>
          <w:cantSplit/>
          <w:jc w:val="center"/>
        </w:trPr>
        <w:tc>
          <w:tcPr>
            <w:tcW w:w="2336" w:type="dxa"/>
            <w:vMerge w:val="restart"/>
            <w:vAlign w:val="center"/>
          </w:tcPr>
          <w:p w14:paraId="5C93723E" w14:textId="77777777" w:rsidR="00AB2B30" w:rsidRPr="009B053A" w:rsidRDefault="006A7121">
            <w:pPr>
              <w:pStyle w:val="TAL"/>
            </w:pPr>
            <w:r w:rsidRPr="009B053A">
              <w:rPr>
                <w:lang w:eastAsia="fi-FI"/>
              </w:rPr>
              <w:t>DC_25_n41</w:t>
            </w:r>
          </w:p>
        </w:tc>
        <w:tc>
          <w:tcPr>
            <w:tcW w:w="2952" w:type="dxa"/>
            <w:vAlign w:val="center"/>
          </w:tcPr>
          <w:p w14:paraId="1F92A90A" w14:textId="77777777" w:rsidR="00AB2B30" w:rsidRPr="009B053A" w:rsidRDefault="006A7121">
            <w:pPr>
              <w:pStyle w:val="TAC"/>
            </w:pPr>
            <w:r w:rsidRPr="009B053A">
              <w:t>25</w:t>
            </w:r>
          </w:p>
        </w:tc>
        <w:tc>
          <w:tcPr>
            <w:tcW w:w="2952" w:type="dxa"/>
            <w:vAlign w:val="center"/>
          </w:tcPr>
          <w:p w14:paraId="586BA96A" w14:textId="77777777" w:rsidR="00AB2B30" w:rsidRPr="009B053A" w:rsidRDefault="006A7121">
            <w:pPr>
              <w:pStyle w:val="TAC"/>
            </w:pPr>
            <w:r w:rsidRPr="009B053A">
              <w:t>0.5</w:t>
            </w:r>
          </w:p>
        </w:tc>
      </w:tr>
      <w:tr w:rsidR="00AB2B30" w:rsidRPr="009B053A" w14:paraId="0FFAB651" w14:textId="77777777" w:rsidTr="00A573EF">
        <w:trPr>
          <w:cantSplit/>
          <w:jc w:val="center"/>
        </w:trPr>
        <w:tc>
          <w:tcPr>
            <w:tcW w:w="2336" w:type="dxa"/>
            <w:vMerge/>
            <w:vAlign w:val="center"/>
          </w:tcPr>
          <w:p w14:paraId="3C09339A" w14:textId="77777777" w:rsidR="00AB2B30" w:rsidRPr="009B053A" w:rsidRDefault="00AB2B30">
            <w:pPr>
              <w:pStyle w:val="TAL"/>
            </w:pPr>
          </w:p>
        </w:tc>
        <w:tc>
          <w:tcPr>
            <w:tcW w:w="2952" w:type="dxa"/>
            <w:vMerge w:val="restart"/>
            <w:vAlign w:val="center"/>
          </w:tcPr>
          <w:p w14:paraId="480D72FC" w14:textId="77777777" w:rsidR="00AB2B30" w:rsidRPr="009B053A" w:rsidRDefault="006A7121">
            <w:pPr>
              <w:pStyle w:val="TAC"/>
            </w:pPr>
            <w:r w:rsidRPr="009B053A">
              <w:t>n41</w:t>
            </w:r>
          </w:p>
        </w:tc>
        <w:tc>
          <w:tcPr>
            <w:tcW w:w="2952" w:type="dxa"/>
            <w:vAlign w:val="center"/>
          </w:tcPr>
          <w:p w14:paraId="470117CC" w14:textId="77777777" w:rsidR="00AB2B30" w:rsidRPr="009B053A" w:rsidRDefault="006A7121">
            <w:pPr>
              <w:pStyle w:val="TAC"/>
            </w:pPr>
            <w:r w:rsidRPr="009B053A">
              <w:t>0.4</w:t>
            </w:r>
            <w:r w:rsidRPr="009B053A">
              <w:rPr>
                <w:vertAlign w:val="superscript"/>
              </w:rPr>
              <w:t>1</w:t>
            </w:r>
          </w:p>
        </w:tc>
      </w:tr>
      <w:tr w:rsidR="00AB2B30" w:rsidRPr="009B053A" w14:paraId="7281BC2A" w14:textId="77777777" w:rsidTr="00A573EF">
        <w:trPr>
          <w:cantSplit/>
          <w:jc w:val="center"/>
        </w:trPr>
        <w:tc>
          <w:tcPr>
            <w:tcW w:w="2336" w:type="dxa"/>
            <w:vMerge/>
            <w:vAlign w:val="center"/>
          </w:tcPr>
          <w:p w14:paraId="203106A9" w14:textId="77777777" w:rsidR="00AB2B30" w:rsidRPr="009B053A" w:rsidRDefault="00AB2B30">
            <w:pPr>
              <w:pStyle w:val="TAL"/>
            </w:pPr>
          </w:p>
        </w:tc>
        <w:tc>
          <w:tcPr>
            <w:tcW w:w="2952" w:type="dxa"/>
            <w:vMerge/>
            <w:vAlign w:val="center"/>
          </w:tcPr>
          <w:p w14:paraId="13D954F1" w14:textId="77777777" w:rsidR="00AB2B30" w:rsidRPr="009B053A" w:rsidRDefault="00AB2B30">
            <w:pPr>
              <w:pStyle w:val="TAC"/>
            </w:pPr>
          </w:p>
        </w:tc>
        <w:tc>
          <w:tcPr>
            <w:tcW w:w="2952" w:type="dxa"/>
            <w:vAlign w:val="center"/>
          </w:tcPr>
          <w:p w14:paraId="139C6956" w14:textId="77777777" w:rsidR="00AB2B30" w:rsidRPr="009B053A" w:rsidRDefault="006A7121">
            <w:pPr>
              <w:pStyle w:val="TAC"/>
            </w:pPr>
            <w:r w:rsidRPr="009B053A">
              <w:t>0.9</w:t>
            </w:r>
            <w:r w:rsidRPr="009B053A">
              <w:rPr>
                <w:vertAlign w:val="superscript"/>
              </w:rPr>
              <w:t>2</w:t>
            </w:r>
          </w:p>
        </w:tc>
      </w:tr>
      <w:tr w:rsidR="00AB2B30" w:rsidRPr="009B053A" w14:paraId="098D8401" w14:textId="77777777" w:rsidTr="00A573EF">
        <w:trPr>
          <w:cantSplit/>
          <w:jc w:val="center"/>
        </w:trPr>
        <w:tc>
          <w:tcPr>
            <w:tcW w:w="2336" w:type="dxa"/>
            <w:vMerge w:val="restart"/>
            <w:vAlign w:val="center"/>
          </w:tcPr>
          <w:p w14:paraId="761C92BD" w14:textId="77777777" w:rsidR="00AB2B30" w:rsidRPr="009B053A" w:rsidRDefault="006A7121">
            <w:pPr>
              <w:pStyle w:val="TAL"/>
            </w:pPr>
            <w:r w:rsidRPr="009B053A">
              <w:rPr>
                <w:lang w:eastAsia="fi-FI"/>
              </w:rPr>
              <w:t>DC_26_n41</w:t>
            </w:r>
          </w:p>
        </w:tc>
        <w:tc>
          <w:tcPr>
            <w:tcW w:w="2952" w:type="dxa"/>
          </w:tcPr>
          <w:p w14:paraId="413643B0" w14:textId="77777777" w:rsidR="00AB2B30" w:rsidRPr="009B053A" w:rsidRDefault="006A7121">
            <w:pPr>
              <w:pStyle w:val="TAC"/>
            </w:pPr>
            <w:r w:rsidRPr="009B053A">
              <w:t>26</w:t>
            </w:r>
          </w:p>
        </w:tc>
        <w:tc>
          <w:tcPr>
            <w:tcW w:w="2952" w:type="dxa"/>
            <w:vAlign w:val="center"/>
          </w:tcPr>
          <w:p w14:paraId="59CF877C" w14:textId="77777777" w:rsidR="00AB2B30" w:rsidRPr="009B053A" w:rsidRDefault="006A7121">
            <w:pPr>
              <w:pStyle w:val="TAC"/>
            </w:pPr>
            <w:r w:rsidRPr="009B053A">
              <w:t>0.3</w:t>
            </w:r>
          </w:p>
        </w:tc>
      </w:tr>
      <w:tr w:rsidR="00AB2B30" w:rsidRPr="009B053A" w14:paraId="4D90B8D6" w14:textId="77777777" w:rsidTr="00A573EF">
        <w:trPr>
          <w:cantSplit/>
          <w:jc w:val="center"/>
        </w:trPr>
        <w:tc>
          <w:tcPr>
            <w:tcW w:w="2336" w:type="dxa"/>
            <w:vMerge/>
            <w:vAlign w:val="center"/>
          </w:tcPr>
          <w:p w14:paraId="150DD9AE" w14:textId="77777777" w:rsidR="00AB2B30" w:rsidRPr="009B053A" w:rsidRDefault="00AB2B30">
            <w:pPr>
              <w:pStyle w:val="TAL"/>
            </w:pPr>
          </w:p>
        </w:tc>
        <w:tc>
          <w:tcPr>
            <w:tcW w:w="2952" w:type="dxa"/>
          </w:tcPr>
          <w:p w14:paraId="4F64AE58" w14:textId="77777777" w:rsidR="00AB2B30" w:rsidRPr="009B053A" w:rsidRDefault="006A7121">
            <w:pPr>
              <w:pStyle w:val="TAC"/>
            </w:pPr>
            <w:r w:rsidRPr="009B053A">
              <w:t>n41</w:t>
            </w:r>
          </w:p>
        </w:tc>
        <w:tc>
          <w:tcPr>
            <w:tcW w:w="2952" w:type="dxa"/>
            <w:vAlign w:val="center"/>
          </w:tcPr>
          <w:p w14:paraId="64814068" w14:textId="77777777" w:rsidR="00AB2B30" w:rsidRPr="009B053A" w:rsidRDefault="006A7121">
            <w:pPr>
              <w:pStyle w:val="TAC"/>
            </w:pPr>
            <w:r w:rsidRPr="009B053A">
              <w:t>0.3</w:t>
            </w:r>
          </w:p>
        </w:tc>
      </w:tr>
      <w:tr w:rsidR="00AB2B30" w:rsidRPr="009B053A" w14:paraId="04C422E6" w14:textId="77777777" w:rsidTr="00A573EF">
        <w:trPr>
          <w:cantSplit/>
          <w:jc w:val="center"/>
        </w:trPr>
        <w:tc>
          <w:tcPr>
            <w:tcW w:w="2336" w:type="dxa"/>
            <w:vMerge w:val="restart"/>
            <w:vAlign w:val="center"/>
          </w:tcPr>
          <w:p w14:paraId="440FC887" w14:textId="77777777" w:rsidR="00AB2B30" w:rsidRPr="009B053A" w:rsidRDefault="006A7121">
            <w:pPr>
              <w:pStyle w:val="TAL"/>
            </w:pPr>
            <w:r w:rsidRPr="009B053A">
              <w:rPr>
                <w:lang w:eastAsia="fi-FI"/>
              </w:rPr>
              <w:t>DC_26_n77</w:t>
            </w:r>
          </w:p>
        </w:tc>
        <w:tc>
          <w:tcPr>
            <w:tcW w:w="2952" w:type="dxa"/>
            <w:vAlign w:val="center"/>
          </w:tcPr>
          <w:p w14:paraId="2C8CB444" w14:textId="77777777" w:rsidR="00AB2B30" w:rsidRPr="009B053A" w:rsidRDefault="006A7121">
            <w:pPr>
              <w:pStyle w:val="TAC"/>
            </w:pPr>
            <w:r w:rsidRPr="009B053A">
              <w:t>26</w:t>
            </w:r>
          </w:p>
        </w:tc>
        <w:tc>
          <w:tcPr>
            <w:tcW w:w="2952" w:type="dxa"/>
            <w:vAlign w:val="center"/>
          </w:tcPr>
          <w:p w14:paraId="2CEC6AA6" w14:textId="77777777" w:rsidR="00AB2B30" w:rsidRPr="009B053A" w:rsidRDefault="006A7121">
            <w:pPr>
              <w:pStyle w:val="TAC"/>
            </w:pPr>
            <w:r w:rsidRPr="009B053A">
              <w:t>0.3</w:t>
            </w:r>
          </w:p>
        </w:tc>
      </w:tr>
      <w:tr w:rsidR="00AB2B30" w:rsidRPr="009B053A" w14:paraId="4E20C88E" w14:textId="77777777" w:rsidTr="00A573EF">
        <w:trPr>
          <w:cantSplit/>
          <w:jc w:val="center"/>
        </w:trPr>
        <w:tc>
          <w:tcPr>
            <w:tcW w:w="2336" w:type="dxa"/>
            <w:vMerge/>
            <w:vAlign w:val="center"/>
          </w:tcPr>
          <w:p w14:paraId="737B74B1" w14:textId="77777777" w:rsidR="00AB2B30" w:rsidRPr="009B053A" w:rsidRDefault="00AB2B30">
            <w:pPr>
              <w:pStyle w:val="TAL"/>
            </w:pPr>
          </w:p>
        </w:tc>
        <w:tc>
          <w:tcPr>
            <w:tcW w:w="2952" w:type="dxa"/>
            <w:vAlign w:val="center"/>
          </w:tcPr>
          <w:p w14:paraId="6238B1C5" w14:textId="77777777" w:rsidR="00AB2B30" w:rsidRPr="009B053A" w:rsidRDefault="006A7121">
            <w:pPr>
              <w:pStyle w:val="TAC"/>
            </w:pPr>
            <w:r w:rsidRPr="009B053A">
              <w:t>n77</w:t>
            </w:r>
          </w:p>
        </w:tc>
        <w:tc>
          <w:tcPr>
            <w:tcW w:w="2952" w:type="dxa"/>
            <w:vAlign w:val="center"/>
          </w:tcPr>
          <w:p w14:paraId="3408BBFE" w14:textId="77777777" w:rsidR="00AB2B30" w:rsidRPr="009B053A" w:rsidRDefault="006A7121">
            <w:pPr>
              <w:pStyle w:val="TAC"/>
            </w:pPr>
            <w:r w:rsidRPr="009B053A">
              <w:t>0.8</w:t>
            </w:r>
          </w:p>
        </w:tc>
      </w:tr>
      <w:tr w:rsidR="00AB2B30" w:rsidRPr="009B053A" w14:paraId="51C64DD3" w14:textId="77777777" w:rsidTr="00A573EF">
        <w:trPr>
          <w:cantSplit/>
          <w:jc w:val="center"/>
        </w:trPr>
        <w:tc>
          <w:tcPr>
            <w:tcW w:w="2336" w:type="dxa"/>
            <w:vMerge w:val="restart"/>
            <w:vAlign w:val="center"/>
          </w:tcPr>
          <w:p w14:paraId="5ABABBC9" w14:textId="77777777" w:rsidR="00AB2B30" w:rsidRPr="009B053A" w:rsidRDefault="006A7121">
            <w:pPr>
              <w:pStyle w:val="TAL"/>
            </w:pPr>
            <w:r w:rsidRPr="009B053A">
              <w:rPr>
                <w:lang w:eastAsia="fi-FI"/>
              </w:rPr>
              <w:t>DC_26_n78</w:t>
            </w:r>
          </w:p>
        </w:tc>
        <w:tc>
          <w:tcPr>
            <w:tcW w:w="2952" w:type="dxa"/>
            <w:vAlign w:val="center"/>
          </w:tcPr>
          <w:p w14:paraId="48C303CE" w14:textId="77777777" w:rsidR="00AB2B30" w:rsidRPr="009B053A" w:rsidRDefault="006A7121">
            <w:pPr>
              <w:pStyle w:val="TAC"/>
            </w:pPr>
            <w:r w:rsidRPr="009B053A">
              <w:t>26</w:t>
            </w:r>
          </w:p>
        </w:tc>
        <w:tc>
          <w:tcPr>
            <w:tcW w:w="2952" w:type="dxa"/>
            <w:vAlign w:val="center"/>
          </w:tcPr>
          <w:p w14:paraId="7C75E45A" w14:textId="77777777" w:rsidR="00AB2B30" w:rsidRPr="009B053A" w:rsidRDefault="006A7121">
            <w:pPr>
              <w:pStyle w:val="TAC"/>
            </w:pPr>
            <w:r w:rsidRPr="009B053A">
              <w:t>0.3</w:t>
            </w:r>
          </w:p>
        </w:tc>
      </w:tr>
      <w:tr w:rsidR="00AB2B30" w:rsidRPr="009B053A" w14:paraId="445F06BF" w14:textId="77777777" w:rsidTr="00A573EF">
        <w:trPr>
          <w:cantSplit/>
          <w:jc w:val="center"/>
        </w:trPr>
        <w:tc>
          <w:tcPr>
            <w:tcW w:w="2336" w:type="dxa"/>
            <w:vMerge/>
            <w:vAlign w:val="center"/>
          </w:tcPr>
          <w:p w14:paraId="3FA47EAE" w14:textId="77777777" w:rsidR="00AB2B30" w:rsidRPr="009B053A" w:rsidRDefault="00AB2B30">
            <w:pPr>
              <w:pStyle w:val="TAL"/>
            </w:pPr>
          </w:p>
        </w:tc>
        <w:tc>
          <w:tcPr>
            <w:tcW w:w="2952" w:type="dxa"/>
            <w:vAlign w:val="center"/>
          </w:tcPr>
          <w:p w14:paraId="249CA9B0" w14:textId="77777777" w:rsidR="00AB2B30" w:rsidRPr="009B053A" w:rsidRDefault="006A7121">
            <w:pPr>
              <w:pStyle w:val="TAC"/>
            </w:pPr>
            <w:r w:rsidRPr="009B053A">
              <w:t>n78</w:t>
            </w:r>
          </w:p>
        </w:tc>
        <w:tc>
          <w:tcPr>
            <w:tcW w:w="2952" w:type="dxa"/>
            <w:vAlign w:val="center"/>
          </w:tcPr>
          <w:p w14:paraId="29267B90" w14:textId="77777777" w:rsidR="00AB2B30" w:rsidRPr="009B053A" w:rsidRDefault="006A7121">
            <w:pPr>
              <w:pStyle w:val="TAC"/>
            </w:pPr>
            <w:r w:rsidRPr="009B053A">
              <w:t>0.8</w:t>
            </w:r>
          </w:p>
        </w:tc>
      </w:tr>
      <w:tr w:rsidR="00FB40A9" w:rsidRPr="009B053A" w14:paraId="6C217DC8" w14:textId="77777777" w:rsidTr="002C70D3">
        <w:trPr>
          <w:jc w:val="center"/>
        </w:trPr>
        <w:tc>
          <w:tcPr>
            <w:tcW w:w="2336" w:type="dxa"/>
            <w:vMerge w:val="restart"/>
            <w:vAlign w:val="center"/>
          </w:tcPr>
          <w:p w14:paraId="68E820B5" w14:textId="77777777" w:rsidR="00FB40A9" w:rsidRPr="009B053A" w:rsidRDefault="00FB40A9" w:rsidP="00931ECD">
            <w:pPr>
              <w:pStyle w:val="TAL"/>
            </w:pPr>
            <w:r w:rsidRPr="009B053A">
              <w:t>DC_</w:t>
            </w:r>
            <w:r w:rsidRPr="009B053A">
              <w:rPr>
                <w:lang w:eastAsia="zh-TW"/>
              </w:rPr>
              <w:t>28</w:t>
            </w:r>
            <w:r w:rsidRPr="009B053A">
              <w:t>_n5</w:t>
            </w:r>
          </w:p>
        </w:tc>
        <w:tc>
          <w:tcPr>
            <w:tcW w:w="2952" w:type="dxa"/>
          </w:tcPr>
          <w:p w14:paraId="2C3B9EB1" w14:textId="77777777" w:rsidR="00FB40A9" w:rsidRPr="009B053A" w:rsidRDefault="00FB40A9" w:rsidP="00931ECD">
            <w:pPr>
              <w:pStyle w:val="TAC"/>
              <w:rPr>
                <w:lang w:eastAsia="zh-TW"/>
              </w:rPr>
            </w:pPr>
            <w:r w:rsidRPr="009B053A">
              <w:t>28</w:t>
            </w:r>
          </w:p>
        </w:tc>
        <w:tc>
          <w:tcPr>
            <w:tcW w:w="2952" w:type="dxa"/>
          </w:tcPr>
          <w:p w14:paraId="0643A51A" w14:textId="77777777" w:rsidR="00FB40A9" w:rsidRPr="009B053A" w:rsidRDefault="00FB40A9" w:rsidP="00931ECD">
            <w:pPr>
              <w:pStyle w:val="TAC"/>
              <w:rPr>
                <w:rFonts w:eastAsia="Malgun Gothic"/>
              </w:rPr>
            </w:pPr>
            <w:r w:rsidRPr="009B053A">
              <w:rPr>
                <w:lang w:eastAsia="zh-CN"/>
              </w:rPr>
              <w:t>0.5</w:t>
            </w:r>
          </w:p>
        </w:tc>
      </w:tr>
      <w:tr w:rsidR="00FB40A9" w:rsidRPr="009B053A" w14:paraId="07EB9299" w14:textId="77777777" w:rsidTr="002C70D3">
        <w:trPr>
          <w:jc w:val="center"/>
        </w:trPr>
        <w:tc>
          <w:tcPr>
            <w:tcW w:w="2336" w:type="dxa"/>
            <w:vMerge/>
            <w:vAlign w:val="center"/>
          </w:tcPr>
          <w:p w14:paraId="5BE3495B" w14:textId="77777777" w:rsidR="00FB40A9" w:rsidRPr="009B053A" w:rsidRDefault="00FB40A9" w:rsidP="00931ECD">
            <w:pPr>
              <w:pStyle w:val="TAL"/>
            </w:pPr>
          </w:p>
        </w:tc>
        <w:tc>
          <w:tcPr>
            <w:tcW w:w="2952" w:type="dxa"/>
          </w:tcPr>
          <w:p w14:paraId="398210E2" w14:textId="77777777" w:rsidR="00FB40A9" w:rsidRPr="009B053A" w:rsidRDefault="00FB40A9" w:rsidP="00931ECD">
            <w:pPr>
              <w:pStyle w:val="TAC"/>
              <w:rPr>
                <w:lang w:eastAsia="zh-TW"/>
              </w:rPr>
            </w:pPr>
            <w:r w:rsidRPr="009B053A">
              <w:t>n5</w:t>
            </w:r>
          </w:p>
        </w:tc>
        <w:tc>
          <w:tcPr>
            <w:tcW w:w="2952" w:type="dxa"/>
          </w:tcPr>
          <w:p w14:paraId="4DCE8C5C" w14:textId="77777777" w:rsidR="00FB40A9" w:rsidRPr="009B053A" w:rsidRDefault="00FB40A9" w:rsidP="00931ECD">
            <w:pPr>
              <w:pStyle w:val="TAC"/>
              <w:rPr>
                <w:rFonts w:eastAsia="Malgun Gothic"/>
              </w:rPr>
            </w:pPr>
            <w:r w:rsidRPr="009B053A">
              <w:rPr>
                <w:lang w:eastAsia="zh-CN"/>
              </w:rPr>
              <w:t>0.5</w:t>
            </w:r>
          </w:p>
        </w:tc>
      </w:tr>
      <w:tr w:rsidR="00AB2B30" w:rsidRPr="009B053A" w14:paraId="5191C0DE" w14:textId="77777777" w:rsidTr="00A573EF">
        <w:trPr>
          <w:cantSplit/>
          <w:jc w:val="center"/>
        </w:trPr>
        <w:tc>
          <w:tcPr>
            <w:tcW w:w="2336" w:type="dxa"/>
            <w:vMerge w:val="restart"/>
            <w:vAlign w:val="center"/>
          </w:tcPr>
          <w:p w14:paraId="441B00D9" w14:textId="77777777" w:rsidR="00AB2B30" w:rsidRPr="009B053A" w:rsidRDefault="006A7121">
            <w:pPr>
              <w:pStyle w:val="TAL"/>
            </w:pPr>
            <w:r w:rsidRPr="009B053A">
              <w:rPr>
                <w:lang w:eastAsia="fi-FI"/>
              </w:rPr>
              <w:t>DC_28_n77</w:t>
            </w:r>
          </w:p>
        </w:tc>
        <w:tc>
          <w:tcPr>
            <w:tcW w:w="2952" w:type="dxa"/>
            <w:vAlign w:val="center"/>
          </w:tcPr>
          <w:p w14:paraId="5AFC530E" w14:textId="77777777" w:rsidR="00AB2B30" w:rsidRPr="009B053A" w:rsidRDefault="006A7121">
            <w:pPr>
              <w:pStyle w:val="TAC"/>
            </w:pPr>
            <w:r w:rsidRPr="009B053A">
              <w:t>28</w:t>
            </w:r>
          </w:p>
        </w:tc>
        <w:tc>
          <w:tcPr>
            <w:tcW w:w="2952" w:type="dxa"/>
            <w:vAlign w:val="center"/>
          </w:tcPr>
          <w:p w14:paraId="1D0B3234" w14:textId="77777777" w:rsidR="00AB2B30" w:rsidRPr="009B053A" w:rsidRDefault="006A7121">
            <w:pPr>
              <w:pStyle w:val="TAC"/>
            </w:pPr>
            <w:r w:rsidRPr="009B053A">
              <w:t>0.5</w:t>
            </w:r>
          </w:p>
        </w:tc>
      </w:tr>
      <w:tr w:rsidR="00AB2B30" w:rsidRPr="009B053A" w14:paraId="552FAF1A" w14:textId="77777777" w:rsidTr="00A573EF">
        <w:trPr>
          <w:cantSplit/>
          <w:jc w:val="center"/>
        </w:trPr>
        <w:tc>
          <w:tcPr>
            <w:tcW w:w="2336" w:type="dxa"/>
            <w:vMerge/>
            <w:vAlign w:val="center"/>
          </w:tcPr>
          <w:p w14:paraId="5FA0E587" w14:textId="77777777" w:rsidR="00AB2B30" w:rsidRPr="009B053A" w:rsidRDefault="00AB2B30">
            <w:pPr>
              <w:pStyle w:val="TAL"/>
            </w:pPr>
          </w:p>
        </w:tc>
        <w:tc>
          <w:tcPr>
            <w:tcW w:w="2952" w:type="dxa"/>
            <w:vAlign w:val="center"/>
          </w:tcPr>
          <w:p w14:paraId="3A9266ED" w14:textId="77777777" w:rsidR="00AB2B30" w:rsidRPr="009B053A" w:rsidRDefault="006A7121">
            <w:pPr>
              <w:pStyle w:val="TAC"/>
            </w:pPr>
            <w:r w:rsidRPr="009B053A">
              <w:t>n77</w:t>
            </w:r>
          </w:p>
        </w:tc>
        <w:tc>
          <w:tcPr>
            <w:tcW w:w="2952" w:type="dxa"/>
            <w:vAlign w:val="center"/>
          </w:tcPr>
          <w:p w14:paraId="1D8367BE" w14:textId="77777777" w:rsidR="00AB2B30" w:rsidRPr="009B053A" w:rsidRDefault="006A7121">
            <w:pPr>
              <w:pStyle w:val="TAC"/>
            </w:pPr>
            <w:r w:rsidRPr="009B053A">
              <w:t>0.8</w:t>
            </w:r>
          </w:p>
        </w:tc>
      </w:tr>
      <w:tr w:rsidR="00AB2B30" w:rsidRPr="009B053A" w14:paraId="2A0C7F6F" w14:textId="77777777" w:rsidTr="00A573EF">
        <w:trPr>
          <w:cantSplit/>
          <w:jc w:val="center"/>
        </w:trPr>
        <w:tc>
          <w:tcPr>
            <w:tcW w:w="2336" w:type="dxa"/>
            <w:vMerge w:val="restart"/>
            <w:vAlign w:val="center"/>
          </w:tcPr>
          <w:p w14:paraId="215D5270" w14:textId="77777777" w:rsidR="00AB2B30" w:rsidRPr="009B053A" w:rsidRDefault="006A7121">
            <w:pPr>
              <w:pStyle w:val="TAL"/>
            </w:pPr>
            <w:r w:rsidRPr="009B053A">
              <w:rPr>
                <w:lang w:eastAsia="fi-FI"/>
              </w:rPr>
              <w:t>DC_28_n78</w:t>
            </w:r>
          </w:p>
        </w:tc>
        <w:tc>
          <w:tcPr>
            <w:tcW w:w="2952" w:type="dxa"/>
            <w:vAlign w:val="center"/>
          </w:tcPr>
          <w:p w14:paraId="14304BF0" w14:textId="77777777" w:rsidR="00AB2B30" w:rsidRPr="009B053A" w:rsidRDefault="006A7121">
            <w:pPr>
              <w:pStyle w:val="TAC"/>
            </w:pPr>
            <w:r w:rsidRPr="009B053A">
              <w:t>28</w:t>
            </w:r>
          </w:p>
        </w:tc>
        <w:tc>
          <w:tcPr>
            <w:tcW w:w="2952" w:type="dxa"/>
            <w:vAlign w:val="center"/>
          </w:tcPr>
          <w:p w14:paraId="1BDDE0F9" w14:textId="77777777" w:rsidR="00AB2B30" w:rsidRPr="009B053A" w:rsidRDefault="006A7121">
            <w:pPr>
              <w:pStyle w:val="TAC"/>
            </w:pPr>
            <w:r w:rsidRPr="009B053A">
              <w:t>0.5</w:t>
            </w:r>
          </w:p>
        </w:tc>
      </w:tr>
      <w:tr w:rsidR="00AB2B30" w:rsidRPr="009B053A" w14:paraId="4E9BCE3D" w14:textId="77777777" w:rsidTr="00A573EF">
        <w:trPr>
          <w:cantSplit/>
          <w:jc w:val="center"/>
        </w:trPr>
        <w:tc>
          <w:tcPr>
            <w:tcW w:w="2336" w:type="dxa"/>
            <w:vMerge/>
            <w:vAlign w:val="center"/>
          </w:tcPr>
          <w:p w14:paraId="3C818A09" w14:textId="77777777" w:rsidR="00AB2B30" w:rsidRPr="009B053A" w:rsidRDefault="00AB2B30">
            <w:pPr>
              <w:pStyle w:val="TAL"/>
            </w:pPr>
          </w:p>
        </w:tc>
        <w:tc>
          <w:tcPr>
            <w:tcW w:w="2952" w:type="dxa"/>
            <w:vAlign w:val="center"/>
          </w:tcPr>
          <w:p w14:paraId="50994466" w14:textId="77777777" w:rsidR="00AB2B30" w:rsidRPr="009B053A" w:rsidRDefault="006A7121">
            <w:pPr>
              <w:pStyle w:val="TAC"/>
            </w:pPr>
            <w:r w:rsidRPr="009B053A">
              <w:t>n78</w:t>
            </w:r>
          </w:p>
        </w:tc>
        <w:tc>
          <w:tcPr>
            <w:tcW w:w="2952" w:type="dxa"/>
            <w:vAlign w:val="center"/>
          </w:tcPr>
          <w:p w14:paraId="22E1E1AF" w14:textId="77777777" w:rsidR="00AB2B30" w:rsidRPr="009B053A" w:rsidRDefault="006A7121">
            <w:pPr>
              <w:pStyle w:val="TAC"/>
            </w:pPr>
            <w:r w:rsidRPr="009B053A">
              <w:t>0.8</w:t>
            </w:r>
          </w:p>
        </w:tc>
      </w:tr>
      <w:tr w:rsidR="00AB2B30" w:rsidRPr="009B053A" w14:paraId="706BB589" w14:textId="77777777" w:rsidTr="00A573EF">
        <w:trPr>
          <w:cantSplit/>
          <w:jc w:val="center"/>
        </w:trPr>
        <w:tc>
          <w:tcPr>
            <w:tcW w:w="2336" w:type="dxa"/>
            <w:vMerge w:val="restart"/>
            <w:vAlign w:val="center"/>
          </w:tcPr>
          <w:p w14:paraId="4A43E7EE" w14:textId="77777777" w:rsidR="00AB2B30" w:rsidRPr="009B053A" w:rsidRDefault="006A7121">
            <w:pPr>
              <w:pStyle w:val="TAL"/>
            </w:pPr>
            <w:r w:rsidRPr="009B053A">
              <w:t>DC_30_n5</w:t>
            </w:r>
          </w:p>
        </w:tc>
        <w:tc>
          <w:tcPr>
            <w:tcW w:w="2952" w:type="dxa"/>
          </w:tcPr>
          <w:p w14:paraId="2A257346" w14:textId="77777777" w:rsidR="00AB2B30" w:rsidRPr="009B053A" w:rsidRDefault="006A7121">
            <w:pPr>
              <w:pStyle w:val="TAC"/>
            </w:pPr>
            <w:r w:rsidRPr="009B053A">
              <w:t>30</w:t>
            </w:r>
          </w:p>
        </w:tc>
        <w:tc>
          <w:tcPr>
            <w:tcW w:w="2952" w:type="dxa"/>
            <w:vAlign w:val="center"/>
          </w:tcPr>
          <w:p w14:paraId="79C407C9" w14:textId="77777777" w:rsidR="00AB2B30" w:rsidRPr="009B053A" w:rsidRDefault="006A7121">
            <w:pPr>
              <w:pStyle w:val="TAC"/>
            </w:pPr>
            <w:r w:rsidRPr="009B053A">
              <w:t>0.3</w:t>
            </w:r>
          </w:p>
        </w:tc>
      </w:tr>
      <w:tr w:rsidR="00AB2B30" w:rsidRPr="009B053A" w14:paraId="5318291E" w14:textId="77777777" w:rsidTr="00A573EF">
        <w:trPr>
          <w:cantSplit/>
          <w:jc w:val="center"/>
        </w:trPr>
        <w:tc>
          <w:tcPr>
            <w:tcW w:w="2336" w:type="dxa"/>
            <w:vMerge/>
            <w:vAlign w:val="center"/>
          </w:tcPr>
          <w:p w14:paraId="6F202AFF" w14:textId="77777777" w:rsidR="00AB2B30" w:rsidRPr="009B053A" w:rsidRDefault="00AB2B30">
            <w:pPr>
              <w:pStyle w:val="TAL"/>
            </w:pPr>
          </w:p>
        </w:tc>
        <w:tc>
          <w:tcPr>
            <w:tcW w:w="2952" w:type="dxa"/>
          </w:tcPr>
          <w:p w14:paraId="401E7DEF" w14:textId="77777777" w:rsidR="00AB2B30" w:rsidRPr="009B053A" w:rsidRDefault="006A7121">
            <w:pPr>
              <w:pStyle w:val="TAC"/>
            </w:pPr>
            <w:r w:rsidRPr="009B053A">
              <w:t>n5</w:t>
            </w:r>
          </w:p>
        </w:tc>
        <w:tc>
          <w:tcPr>
            <w:tcW w:w="2952" w:type="dxa"/>
            <w:vAlign w:val="center"/>
          </w:tcPr>
          <w:p w14:paraId="6CD2190E" w14:textId="77777777" w:rsidR="00AB2B30" w:rsidRPr="009B053A" w:rsidRDefault="006A7121">
            <w:pPr>
              <w:pStyle w:val="TAC"/>
            </w:pPr>
            <w:r w:rsidRPr="009B053A">
              <w:t>0.3</w:t>
            </w:r>
          </w:p>
        </w:tc>
      </w:tr>
      <w:tr w:rsidR="00AB2B30" w:rsidRPr="009B053A" w14:paraId="4D30730E" w14:textId="77777777" w:rsidTr="00A573EF">
        <w:trPr>
          <w:cantSplit/>
          <w:jc w:val="center"/>
        </w:trPr>
        <w:tc>
          <w:tcPr>
            <w:tcW w:w="2336" w:type="dxa"/>
            <w:vMerge w:val="restart"/>
            <w:vAlign w:val="center"/>
          </w:tcPr>
          <w:p w14:paraId="60EE47A0" w14:textId="77777777" w:rsidR="00AB2B30" w:rsidRPr="009B053A" w:rsidRDefault="006A7121">
            <w:pPr>
              <w:pStyle w:val="TAL"/>
            </w:pPr>
            <w:r w:rsidRPr="009B053A">
              <w:t>DC_30_n66</w:t>
            </w:r>
          </w:p>
        </w:tc>
        <w:tc>
          <w:tcPr>
            <w:tcW w:w="2952" w:type="dxa"/>
          </w:tcPr>
          <w:p w14:paraId="303EBC43" w14:textId="77777777" w:rsidR="00AB2B30" w:rsidRPr="009B053A" w:rsidRDefault="006A7121">
            <w:pPr>
              <w:pStyle w:val="TAC"/>
            </w:pPr>
            <w:r w:rsidRPr="009B053A">
              <w:t>30</w:t>
            </w:r>
          </w:p>
        </w:tc>
        <w:tc>
          <w:tcPr>
            <w:tcW w:w="2952" w:type="dxa"/>
            <w:vAlign w:val="center"/>
          </w:tcPr>
          <w:p w14:paraId="71C928D5" w14:textId="77777777" w:rsidR="00AB2B30" w:rsidRPr="009B053A" w:rsidRDefault="006A7121">
            <w:pPr>
              <w:pStyle w:val="TAC"/>
            </w:pPr>
            <w:r w:rsidRPr="009B053A">
              <w:t>0.5</w:t>
            </w:r>
          </w:p>
        </w:tc>
      </w:tr>
      <w:tr w:rsidR="00AB2B30" w:rsidRPr="009B053A" w14:paraId="2A1DBAC3" w14:textId="77777777" w:rsidTr="00A573EF">
        <w:trPr>
          <w:cantSplit/>
          <w:jc w:val="center"/>
        </w:trPr>
        <w:tc>
          <w:tcPr>
            <w:tcW w:w="2336" w:type="dxa"/>
            <w:vMerge/>
            <w:vAlign w:val="center"/>
          </w:tcPr>
          <w:p w14:paraId="56BACDB4" w14:textId="77777777" w:rsidR="00AB2B30" w:rsidRPr="009B053A" w:rsidRDefault="00AB2B30">
            <w:pPr>
              <w:pStyle w:val="TAL"/>
            </w:pPr>
          </w:p>
        </w:tc>
        <w:tc>
          <w:tcPr>
            <w:tcW w:w="2952" w:type="dxa"/>
          </w:tcPr>
          <w:p w14:paraId="577268A0" w14:textId="77777777" w:rsidR="00AB2B30" w:rsidRPr="009B053A" w:rsidRDefault="006A7121">
            <w:pPr>
              <w:pStyle w:val="TAC"/>
            </w:pPr>
            <w:r w:rsidRPr="009B053A">
              <w:t>n66</w:t>
            </w:r>
          </w:p>
        </w:tc>
        <w:tc>
          <w:tcPr>
            <w:tcW w:w="2952" w:type="dxa"/>
            <w:vAlign w:val="center"/>
          </w:tcPr>
          <w:p w14:paraId="5B24B417" w14:textId="77777777" w:rsidR="00AB2B30" w:rsidRPr="009B053A" w:rsidRDefault="006A7121">
            <w:pPr>
              <w:pStyle w:val="TAC"/>
            </w:pPr>
            <w:r w:rsidRPr="009B053A">
              <w:t>0.8</w:t>
            </w:r>
          </w:p>
        </w:tc>
      </w:tr>
      <w:tr w:rsidR="00AB2B30" w:rsidRPr="009B053A" w14:paraId="6A4BE49F" w14:textId="77777777" w:rsidTr="00A573EF">
        <w:trPr>
          <w:cantSplit/>
          <w:jc w:val="center"/>
        </w:trPr>
        <w:tc>
          <w:tcPr>
            <w:tcW w:w="2336" w:type="dxa"/>
            <w:vAlign w:val="center"/>
          </w:tcPr>
          <w:p w14:paraId="51928D9A" w14:textId="77777777" w:rsidR="00AB2B30" w:rsidRPr="009B053A" w:rsidRDefault="006A7121">
            <w:pPr>
              <w:pStyle w:val="TAL"/>
            </w:pPr>
            <w:r w:rsidRPr="009B053A">
              <w:rPr>
                <w:lang w:eastAsia="fi-FI"/>
              </w:rPr>
              <w:t>DC_38_n78</w:t>
            </w:r>
          </w:p>
        </w:tc>
        <w:tc>
          <w:tcPr>
            <w:tcW w:w="2952" w:type="dxa"/>
            <w:vAlign w:val="center"/>
          </w:tcPr>
          <w:p w14:paraId="7E4F20B6" w14:textId="77777777" w:rsidR="00AB2B30" w:rsidRPr="009B053A" w:rsidRDefault="006A7121">
            <w:pPr>
              <w:pStyle w:val="TAC"/>
            </w:pPr>
            <w:r w:rsidRPr="009B053A">
              <w:t>n78</w:t>
            </w:r>
          </w:p>
        </w:tc>
        <w:tc>
          <w:tcPr>
            <w:tcW w:w="2952" w:type="dxa"/>
            <w:vAlign w:val="center"/>
          </w:tcPr>
          <w:p w14:paraId="3CA6E92B" w14:textId="77777777" w:rsidR="00AB2B30" w:rsidRPr="009B053A" w:rsidRDefault="006A7121">
            <w:pPr>
              <w:pStyle w:val="TAC"/>
            </w:pPr>
            <w:r w:rsidRPr="009B053A">
              <w:t>0.5</w:t>
            </w:r>
          </w:p>
        </w:tc>
      </w:tr>
      <w:tr w:rsidR="00AB2B30" w:rsidRPr="009B053A" w14:paraId="38910C9B" w14:textId="77777777" w:rsidTr="00A573EF">
        <w:trPr>
          <w:cantSplit/>
          <w:jc w:val="center"/>
        </w:trPr>
        <w:tc>
          <w:tcPr>
            <w:tcW w:w="2336" w:type="dxa"/>
            <w:vMerge w:val="restart"/>
            <w:vAlign w:val="center"/>
          </w:tcPr>
          <w:p w14:paraId="7C8E84F8" w14:textId="77777777" w:rsidR="00AB2B30" w:rsidRPr="009B053A" w:rsidRDefault="006A7121">
            <w:pPr>
              <w:pStyle w:val="TAL"/>
              <w:rPr>
                <w:lang w:eastAsia="fi-FI"/>
              </w:rPr>
            </w:pPr>
            <w:r w:rsidRPr="009B053A">
              <w:rPr>
                <w:lang w:eastAsia="fi-FI"/>
              </w:rPr>
              <w:t>DC_39_n41</w:t>
            </w:r>
          </w:p>
        </w:tc>
        <w:tc>
          <w:tcPr>
            <w:tcW w:w="2952" w:type="dxa"/>
            <w:vAlign w:val="center"/>
          </w:tcPr>
          <w:p w14:paraId="02901CCD" w14:textId="77777777" w:rsidR="00AB2B30" w:rsidRPr="009B053A" w:rsidRDefault="006A7121">
            <w:pPr>
              <w:pStyle w:val="TAC"/>
            </w:pPr>
            <w:r w:rsidRPr="009B053A">
              <w:t>39</w:t>
            </w:r>
          </w:p>
        </w:tc>
        <w:tc>
          <w:tcPr>
            <w:tcW w:w="2952" w:type="dxa"/>
            <w:vAlign w:val="center"/>
          </w:tcPr>
          <w:p w14:paraId="6DAD9DF1" w14:textId="77777777" w:rsidR="00AB2B30" w:rsidRPr="009B053A" w:rsidRDefault="006A7121">
            <w:pPr>
              <w:pStyle w:val="TAC"/>
            </w:pPr>
            <w:r w:rsidRPr="009B053A">
              <w:t>0.5</w:t>
            </w:r>
          </w:p>
        </w:tc>
      </w:tr>
      <w:tr w:rsidR="00AB2B30" w:rsidRPr="009B053A" w14:paraId="74977BEF" w14:textId="77777777" w:rsidTr="00A573EF">
        <w:trPr>
          <w:cantSplit/>
          <w:jc w:val="center"/>
        </w:trPr>
        <w:tc>
          <w:tcPr>
            <w:tcW w:w="2336" w:type="dxa"/>
            <w:vMerge/>
            <w:vAlign w:val="center"/>
          </w:tcPr>
          <w:p w14:paraId="2F9D7000" w14:textId="77777777" w:rsidR="00AB2B30" w:rsidRPr="009B053A" w:rsidRDefault="00AB2B30">
            <w:pPr>
              <w:pStyle w:val="TAL"/>
              <w:rPr>
                <w:lang w:eastAsia="fi-FI"/>
              </w:rPr>
            </w:pPr>
          </w:p>
        </w:tc>
        <w:tc>
          <w:tcPr>
            <w:tcW w:w="2952" w:type="dxa"/>
            <w:vAlign w:val="center"/>
          </w:tcPr>
          <w:p w14:paraId="45DE73BC" w14:textId="77777777" w:rsidR="00AB2B30" w:rsidRPr="009B053A" w:rsidRDefault="006A7121">
            <w:pPr>
              <w:pStyle w:val="TAC"/>
            </w:pPr>
            <w:r w:rsidRPr="009B053A">
              <w:t>n41</w:t>
            </w:r>
          </w:p>
        </w:tc>
        <w:tc>
          <w:tcPr>
            <w:tcW w:w="2952" w:type="dxa"/>
            <w:vAlign w:val="center"/>
          </w:tcPr>
          <w:p w14:paraId="020AD4EF" w14:textId="77777777" w:rsidR="00AB2B30" w:rsidRPr="009B053A" w:rsidRDefault="006A7121">
            <w:pPr>
              <w:pStyle w:val="TAC"/>
            </w:pPr>
            <w:r w:rsidRPr="009B053A">
              <w:t>0.5</w:t>
            </w:r>
          </w:p>
        </w:tc>
      </w:tr>
      <w:tr w:rsidR="00AB2B30" w:rsidRPr="009B053A" w14:paraId="5EFBAA6A" w14:textId="77777777" w:rsidTr="00A573EF">
        <w:trPr>
          <w:cantSplit/>
          <w:jc w:val="center"/>
        </w:trPr>
        <w:tc>
          <w:tcPr>
            <w:tcW w:w="2336" w:type="dxa"/>
            <w:vMerge w:val="restart"/>
            <w:vAlign w:val="center"/>
          </w:tcPr>
          <w:p w14:paraId="3151CF40" w14:textId="77777777" w:rsidR="00AB2B30" w:rsidRPr="009B053A" w:rsidRDefault="006A7121">
            <w:pPr>
              <w:pStyle w:val="TAL"/>
            </w:pPr>
            <w:r w:rsidRPr="009B053A">
              <w:rPr>
                <w:lang w:eastAsia="fi-FI"/>
              </w:rPr>
              <w:t>DC_39_n79</w:t>
            </w:r>
          </w:p>
        </w:tc>
        <w:tc>
          <w:tcPr>
            <w:tcW w:w="2952" w:type="dxa"/>
            <w:vAlign w:val="center"/>
          </w:tcPr>
          <w:p w14:paraId="2A889628" w14:textId="77777777" w:rsidR="00AB2B30" w:rsidRPr="009B053A" w:rsidRDefault="006A7121">
            <w:pPr>
              <w:pStyle w:val="TAC"/>
            </w:pPr>
            <w:r w:rsidRPr="009B053A">
              <w:t>39</w:t>
            </w:r>
          </w:p>
        </w:tc>
        <w:tc>
          <w:tcPr>
            <w:tcW w:w="2952" w:type="dxa"/>
            <w:vAlign w:val="center"/>
          </w:tcPr>
          <w:p w14:paraId="54F53B95" w14:textId="77777777" w:rsidR="00AB2B30" w:rsidRPr="009B053A" w:rsidRDefault="006A7121">
            <w:pPr>
              <w:pStyle w:val="TAC"/>
            </w:pPr>
            <w:r w:rsidRPr="009B053A">
              <w:t>0.3</w:t>
            </w:r>
          </w:p>
        </w:tc>
      </w:tr>
      <w:tr w:rsidR="00AB2B30" w:rsidRPr="009B053A" w14:paraId="2A5747F3" w14:textId="77777777" w:rsidTr="00A573EF">
        <w:trPr>
          <w:cantSplit/>
          <w:jc w:val="center"/>
        </w:trPr>
        <w:tc>
          <w:tcPr>
            <w:tcW w:w="2336" w:type="dxa"/>
            <w:vMerge/>
            <w:vAlign w:val="center"/>
          </w:tcPr>
          <w:p w14:paraId="77C5A096" w14:textId="77777777" w:rsidR="00AB2B30" w:rsidRPr="009B053A" w:rsidRDefault="00AB2B30">
            <w:pPr>
              <w:pStyle w:val="TAL"/>
            </w:pPr>
          </w:p>
        </w:tc>
        <w:tc>
          <w:tcPr>
            <w:tcW w:w="2952" w:type="dxa"/>
            <w:vAlign w:val="center"/>
          </w:tcPr>
          <w:p w14:paraId="73AE92E6" w14:textId="77777777" w:rsidR="00AB2B30" w:rsidRPr="009B053A" w:rsidRDefault="006A7121">
            <w:pPr>
              <w:pStyle w:val="TAC"/>
            </w:pPr>
            <w:r w:rsidRPr="009B053A">
              <w:t>n79</w:t>
            </w:r>
          </w:p>
        </w:tc>
        <w:tc>
          <w:tcPr>
            <w:tcW w:w="2952" w:type="dxa"/>
            <w:vAlign w:val="center"/>
          </w:tcPr>
          <w:p w14:paraId="0B467DDD" w14:textId="77777777" w:rsidR="00AB2B30" w:rsidRPr="009B053A" w:rsidRDefault="006A7121">
            <w:pPr>
              <w:pStyle w:val="TAC"/>
            </w:pPr>
            <w:r w:rsidRPr="009B053A">
              <w:t>0.8</w:t>
            </w:r>
          </w:p>
        </w:tc>
      </w:tr>
      <w:tr w:rsidR="00AB2B30" w:rsidRPr="009B053A" w14:paraId="5AA6ADC9" w14:textId="77777777" w:rsidTr="00A573EF">
        <w:trPr>
          <w:cantSplit/>
          <w:jc w:val="center"/>
        </w:trPr>
        <w:tc>
          <w:tcPr>
            <w:tcW w:w="2336" w:type="dxa"/>
            <w:vMerge w:val="restart"/>
            <w:vAlign w:val="center"/>
          </w:tcPr>
          <w:p w14:paraId="717005BF" w14:textId="77777777" w:rsidR="00AB2B30" w:rsidRPr="009B053A" w:rsidRDefault="006A7121">
            <w:pPr>
              <w:pStyle w:val="TAL"/>
            </w:pPr>
            <w:r w:rsidRPr="009B053A">
              <w:rPr>
                <w:lang w:eastAsia="fi-FI"/>
              </w:rPr>
              <w:t>DC_40_n1</w:t>
            </w:r>
          </w:p>
        </w:tc>
        <w:tc>
          <w:tcPr>
            <w:tcW w:w="2952" w:type="dxa"/>
            <w:vAlign w:val="center"/>
          </w:tcPr>
          <w:p w14:paraId="719973BC" w14:textId="77777777" w:rsidR="00AB2B30" w:rsidRPr="009B053A" w:rsidRDefault="006A7121">
            <w:pPr>
              <w:pStyle w:val="TAC"/>
            </w:pPr>
            <w:r w:rsidRPr="009B053A">
              <w:t>n1</w:t>
            </w:r>
          </w:p>
        </w:tc>
        <w:tc>
          <w:tcPr>
            <w:tcW w:w="2952" w:type="dxa"/>
            <w:vAlign w:val="center"/>
          </w:tcPr>
          <w:p w14:paraId="26F9DD2C" w14:textId="77777777" w:rsidR="00AB2B30" w:rsidRPr="009B053A" w:rsidRDefault="006A7121">
            <w:pPr>
              <w:pStyle w:val="TAC"/>
            </w:pPr>
            <w:r w:rsidRPr="009B053A">
              <w:t>0.5</w:t>
            </w:r>
          </w:p>
        </w:tc>
      </w:tr>
      <w:tr w:rsidR="00AB2B30" w:rsidRPr="009B053A" w14:paraId="422B57C1" w14:textId="77777777" w:rsidTr="00A573EF">
        <w:trPr>
          <w:cantSplit/>
          <w:jc w:val="center"/>
        </w:trPr>
        <w:tc>
          <w:tcPr>
            <w:tcW w:w="2336" w:type="dxa"/>
            <w:vMerge/>
            <w:vAlign w:val="center"/>
          </w:tcPr>
          <w:p w14:paraId="4765D8D4" w14:textId="77777777" w:rsidR="00AB2B30" w:rsidRPr="009B053A" w:rsidRDefault="00AB2B30">
            <w:pPr>
              <w:pStyle w:val="TAL"/>
            </w:pPr>
          </w:p>
        </w:tc>
        <w:tc>
          <w:tcPr>
            <w:tcW w:w="2952" w:type="dxa"/>
            <w:vAlign w:val="center"/>
          </w:tcPr>
          <w:p w14:paraId="293C0A91" w14:textId="77777777" w:rsidR="00AB2B30" w:rsidRPr="009B053A" w:rsidRDefault="006A7121">
            <w:pPr>
              <w:pStyle w:val="TAC"/>
            </w:pPr>
            <w:r w:rsidRPr="009B053A">
              <w:rPr>
                <w:rFonts w:eastAsia="MS Mincho"/>
                <w:lang w:eastAsia="ja-JP"/>
              </w:rPr>
              <w:t>40</w:t>
            </w:r>
          </w:p>
        </w:tc>
        <w:tc>
          <w:tcPr>
            <w:tcW w:w="2952" w:type="dxa"/>
            <w:vAlign w:val="center"/>
          </w:tcPr>
          <w:p w14:paraId="7F6E3670" w14:textId="77777777" w:rsidR="00AB2B30" w:rsidRPr="009B053A" w:rsidRDefault="006A7121">
            <w:pPr>
              <w:pStyle w:val="TAC"/>
            </w:pPr>
            <w:r w:rsidRPr="009B053A">
              <w:t>0.5</w:t>
            </w:r>
          </w:p>
        </w:tc>
      </w:tr>
      <w:tr w:rsidR="00AB2B30" w:rsidRPr="009B053A" w14:paraId="130B6A82" w14:textId="77777777" w:rsidTr="00A573EF">
        <w:trPr>
          <w:cantSplit/>
          <w:jc w:val="center"/>
        </w:trPr>
        <w:tc>
          <w:tcPr>
            <w:tcW w:w="2336" w:type="dxa"/>
            <w:vMerge w:val="restart"/>
            <w:vAlign w:val="center"/>
          </w:tcPr>
          <w:p w14:paraId="13D264B4" w14:textId="77777777" w:rsidR="00AB2B30" w:rsidRPr="009B053A" w:rsidRDefault="006A7121">
            <w:pPr>
              <w:pStyle w:val="TAL"/>
            </w:pPr>
            <w:r w:rsidRPr="009B053A">
              <w:rPr>
                <w:lang w:eastAsia="fi-FI"/>
              </w:rPr>
              <w:t>DC_40_n41</w:t>
            </w:r>
            <w:r w:rsidRPr="009B053A">
              <w:rPr>
                <w:vertAlign w:val="superscript"/>
                <w:lang w:eastAsia="fi-FI"/>
              </w:rPr>
              <w:t>5</w:t>
            </w:r>
          </w:p>
        </w:tc>
        <w:tc>
          <w:tcPr>
            <w:tcW w:w="2952" w:type="dxa"/>
          </w:tcPr>
          <w:p w14:paraId="096DFBDA" w14:textId="77777777" w:rsidR="00AB2B30" w:rsidRPr="009B053A" w:rsidRDefault="006A7121">
            <w:pPr>
              <w:pStyle w:val="TAC"/>
            </w:pPr>
            <w:r w:rsidRPr="009B053A">
              <w:t>40</w:t>
            </w:r>
          </w:p>
        </w:tc>
        <w:tc>
          <w:tcPr>
            <w:tcW w:w="2952" w:type="dxa"/>
            <w:vAlign w:val="center"/>
          </w:tcPr>
          <w:p w14:paraId="5B637EFC" w14:textId="77777777" w:rsidR="00AB2B30" w:rsidRPr="009B053A" w:rsidRDefault="006A7121">
            <w:pPr>
              <w:pStyle w:val="TAC"/>
            </w:pPr>
            <w:r w:rsidRPr="009B053A">
              <w:t>0.5</w:t>
            </w:r>
          </w:p>
        </w:tc>
      </w:tr>
      <w:tr w:rsidR="00AB2B30" w:rsidRPr="009B053A" w14:paraId="1D2D3394" w14:textId="77777777" w:rsidTr="00A573EF">
        <w:trPr>
          <w:cantSplit/>
          <w:jc w:val="center"/>
        </w:trPr>
        <w:tc>
          <w:tcPr>
            <w:tcW w:w="2336" w:type="dxa"/>
            <w:vMerge/>
            <w:vAlign w:val="center"/>
          </w:tcPr>
          <w:p w14:paraId="3801B25A" w14:textId="77777777" w:rsidR="00AB2B30" w:rsidRPr="009B053A" w:rsidRDefault="00AB2B30">
            <w:pPr>
              <w:pStyle w:val="TAL"/>
            </w:pPr>
          </w:p>
        </w:tc>
        <w:tc>
          <w:tcPr>
            <w:tcW w:w="2952" w:type="dxa"/>
          </w:tcPr>
          <w:p w14:paraId="3423F838" w14:textId="77777777" w:rsidR="00AB2B30" w:rsidRPr="009B053A" w:rsidRDefault="006A7121">
            <w:pPr>
              <w:pStyle w:val="TAC"/>
            </w:pPr>
            <w:r w:rsidRPr="009B053A">
              <w:t>n41</w:t>
            </w:r>
          </w:p>
        </w:tc>
        <w:tc>
          <w:tcPr>
            <w:tcW w:w="2952" w:type="dxa"/>
            <w:vAlign w:val="center"/>
          </w:tcPr>
          <w:p w14:paraId="62F647CB" w14:textId="77777777" w:rsidR="00AB2B30" w:rsidRPr="009B053A" w:rsidRDefault="006A7121">
            <w:pPr>
              <w:pStyle w:val="TAC"/>
            </w:pPr>
            <w:r w:rsidRPr="009B053A">
              <w:t>0.5</w:t>
            </w:r>
          </w:p>
        </w:tc>
      </w:tr>
      <w:tr w:rsidR="00AB2B30" w:rsidRPr="009B053A" w14:paraId="339ECDB7" w14:textId="77777777" w:rsidTr="00A573EF">
        <w:trPr>
          <w:cantSplit/>
          <w:jc w:val="center"/>
        </w:trPr>
        <w:tc>
          <w:tcPr>
            <w:tcW w:w="2336" w:type="dxa"/>
            <w:vAlign w:val="center"/>
          </w:tcPr>
          <w:p w14:paraId="66C5650C" w14:textId="77777777" w:rsidR="00AB2B30" w:rsidRPr="009B053A" w:rsidRDefault="006A7121">
            <w:pPr>
              <w:pStyle w:val="TAL"/>
              <w:rPr>
                <w:lang w:eastAsia="fi-FI"/>
              </w:rPr>
            </w:pPr>
            <w:r w:rsidRPr="009B053A">
              <w:t>DC_40_n78</w:t>
            </w:r>
          </w:p>
        </w:tc>
        <w:tc>
          <w:tcPr>
            <w:tcW w:w="2952" w:type="dxa"/>
          </w:tcPr>
          <w:p w14:paraId="3DC278EB" w14:textId="77777777" w:rsidR="00AB2B30" w:rsidRPr="009B053A" w:rsidRDefault="006A7121">
            <w:pPr>
              <w:pStyle w:val="TAC"/>
            </w:pPr>
            <w:r w:rsidRPr="009B053A">
              <w:t>n78</w:t>
            </w:r>
          </w:p>
        </w:tc>
        <w:tc>
          <w:tcPr>
            <w:tcW w:w="2952" w:type="dxa"/>
            <w:vAlign w:val="center"/>
          </w:tcPr>
          <w:p w14:paraId="68A59700" w14:textId="77777777" w:rsidR="00AB2B30" w:rsidRPr="009B053A" w:rsidRDefault="006A7121">
            <w:pPr>
              <w:pStyle w:val="TAC"/>
            </w:pPr>
            <w:r w:rsidRPr="009B053A">
              <w:rPr>
                <w:szCs w:val="18"/>
                <w:lang w:eastAsia="ja-JP"/>
              </w:rPr>
              <w:t>0.5</w:t>
            </w:r>
            <w:r w:rsidRPr="009B053A">
              <w:rPr>
                <w:szCs w:val="18"/>
                <w:vertAlign w:val="superscript"/>
                <w:lang w:eastAsia="ja-JP"/>
              </w:rPr>
              <w:t>6</w:t>
            </w:r>
          </w:p>
        </w:tc>
      </w:tr>
      <w:tr w:rsidR="00FB40A9" w:rsidRPr="009B053A" w14:paraId="1D30E912" w14:textId="77777777" w:rsidTr="002C70D3">
        <w:trPr>
          <w:jc w:val="center"/>
        </w:trPr>
        <w:tc>
          <w:tcPr>
            <w:tcW w:w="2336" w:type="dxa"/>
            <w:vMerge w:val="restart"/>
            <w:vAlign w:val="center"/>
          </w:tcPr>
          <w:p w14:paraId="4307818D" w14:textId="77777777" w:rsidR="00FB40A9" w:rsidRPr="009B053A" w:rsidRDefault="00FB40A9" w:rsidP="00931ECD">
            <w:pPr>
              <w:pStyle w:val="TAL"/>
            </w:pPr>
            <w:r w:rsidRPr="009B053A">
              <w:t>DC_40_n79</w:t>
            </w:r>
          </w:p>
        </w:tc>
        <w:tc>
          <w:tcPr>
            <w:tcW w:w="2952" w:type="dxa"/>
          </w:tcPr>
          <w:p w14:paraId="1201C3C2" w14:textId="77777777" w:rsidR="00FB40A9" w:rsidRPr="009B053A" w:rsidRDefault="00FB40A9" w:rsidP="00931ECD">
            <w:pPr>
              <w:pStyle w:val="TAC"/>
            </w:pPr>
            <w:r w:rsidRPr="009B053A">
              <w:rPr>
                <w:lang w:eastAsia="zh-CN"/>
              </w:rPr>
              <w:t>40</w:t>
            </w:r>
          </w:p>
        </w:tc>
        <w:tc>
          <w:tcPr>
            <w:tcW w:w="2952" w:type="dxa"/>
          </w:tcPr>
          <w:p w14:paraId="68BFB288" w14:textId="77777777" w:rsidR="00FB40A9" w:rsidRPr="009B053A" w:rsidRDefault="00FB40A9" w:rsidP="00931ECD">
            <w:pPr>
              <w:pStyle w:val="TAC"/>
              <w:rPr>
                <w:szCs w:val="18"/>
                <w:lang w:eastAsia="ja-JP"/>
              </w:rPr>
            </w:pPr>
            <w:r w:rsidRPr="009B053A">
              <w:rPr>
                <w:lang w:eastAsia="zh-CN"/>
              </w:rPr>
              <w:t>0.3</w:t>
            </w:r>
          </w:p>
        </w:tc>
      </w:tr>
      <w:tr w:rsidR="00FB40A9" w:rsidRPr="009B053A" w14:paraId="22E6B7F4" w14:textId="77777777" w:rsidTr="002C70D3">
        <w:trPr>
          <w:jc w:val="center"/>
        </w:trPr>
        <w:tc>
          <w:tcPr>
            <w:tcW w:w="2336" w:type="dxa"/>
            <w:vMerge/>
            <w:vAlign w:val="center"/>
          </w:tcPr>
          <w:p w14:paraId="786A0CF6" w14:textId="77777777" w:rsidR="00FB40A9" w:rsidRPr="009B053A" w:rsidRDefault="00FB40A9" w:rsidP="00931ECD">
            <w:pPr>
              <w:pStyle w:val="TAL"/>
            </w:pPr>
          </w:p>
        </w:tc>
        <w:tc>
          <w:tcPr>
            <w:tcW w:w="2952" w:type="dxa"/>
          </w:tcPr>
          <w:p w14:paraId="178026C4" w14:textId="77777777" w:rsidR="00FB40A9" w:rsidRPr="009B053A" w:rsidRDefault="00FB40A9" w:rsidP="00931ECD">
            <w:pPr>
              <w:pStyle w:val="TAC"/>
            </w:pPr>
            <w:r w:rsidRPr="009B053A">
              <w:rPr>
                <w:lang w:eastAsia="zh-CN"/>
              </w:rPr>
              <w:t>n79</w:t>
            </w:r>
          </w:p>
        </w:tc>
        <w:tc>
          <w:tcPr>
            <w:tcW w:w="2952" w:type="dxa"/>
          </w:tcPr>
          <w:p w14:paraId="2A5BE82C" w14:textId="77777777" w:rsidR="00FB40A9" w:rsidRPr="009B053A" w:rsidRDefault="00FB40A9" w:rsidP="00931ECD">
            <w:pPr>
              <w:pStyle w:val="TAC"/>
              <w:rPr>
                <w:szCs w:val="18"/>
                <w:lang w:eastAsia="ja-JP"/>
              </w:rPr>
            </w:pPr>
            <w:r w:rsidRPr="009B053A">
              <w:rPr>
                <w:lang w:eastAsia="zh-CN"/>
              </w:rPr>
              <w:t>0.8</w:t>
            </w:r>
          </w:p>
        </w:tc>
      </w:tr>
      <w:tr w:rsidR="00335847" w:rsidRPr="009B053A" w14:paraId="4741F9C8" w14:textId="77777777" w:rsidTr="006C48E5">
        <w:trPr>
          <w:cantSplit/>
          <w:jc w:val="center"/>
        </w:trPr>
        <w:tc>
          <w:tcPr>
            <w:tcW w:w="2336" w:type="dxa"/>
            <w:vMerge w:val="restart"/>
            <w:vAlign w:val="center"/>
          </w:tcPr>
          <w:p w14:paraId="03E320FB" w14:textId="77777777" w:rsidR="00335847" w:rsidRPr="009B053A" w:rsidRDefault="00335847" w:rsidP="00EE35F1">
            <w:pPr>
              <w:pStyle w:val="TAL"/>
              <w:jc w:val="both"/>
              <w:rPr>
                <w:lang w:eastAsia="fi-FI"/>
              </w:rPr>
            </w:pPr>
            <w:r w:rsidRPr="009B053A">
              <w:rPr>
                <w:rFonts w:cs="Arial"/>
              </w:rPr>
              <w:t>DC_</w:t>
            </w:r>
            <w:r w:rsidRPr="009B053A">
              <w:rPr>
                <w:rFonts w:cs="Arial"/>
                <w:lang w:eastAsia="zh-CN"/>
              </w:rPr>
              <w:t>41</w:t>
            </w:r>
            <w:r w:rsidRPr="009B053A">
              <w:rPr>
                <w:rFonts w:eastAsia="PMingLiU" w:cs="Arial"/>
                <w:lang w:eastAsia="zh-TW"/>
              </w:rPr>
              <w:t>_</w:t>
            </w:r>
            <w:r w:rsidRPr="009B053A">
              <w:rPr>
                <w:rFonts w:cs="Arial"/>
                <w:lang w:eastAsia="ja-JP"/>
              </w:rPr>
              <w:t>n</w:t>
            </w:r>
            <w:r w:rsidRPr="009B053A">
              <w:rPr>
                <w:rFonts w:cs="Arial"/>
                <w:lang w:eastAsia="zh-TW"/>
              </w:rPr>
              <w:t>28</w:t>
            </w:r>
          </w:p>
        </w:tc>
        <w:tc>
          <w:tcPr>
            <w:tcW w:w="2952" w:type="dxa"/>
          </w:tcPr>
          <w:p w14:paraId="3B74EBB7" w14:textId="77777777" w:rsidR="00335847" w:rsidRPr="009B053A" w:rsidRDefault="00335847" w:rsidP="006C48E5">
            <w:pPr>
              <w:pStyle w:val="TAC"/>
            </w:pPr>
            <w:r w:rsidRPr="009B053A">
              <w:rPr>
                <w:rFonts w:cs="Arial"/>
                <w:lang w:eastAsia="zh-CN"/>
              </w:rPr>
              <w:t>41</w:t>
            </w:r>
          </w:p>
        </w:tc>
        <w:tc>
          <w:tcPr>
            <w:tcW w:w="2952" w:type="dxa"/>
          </w:tcPr>
          <w:p w14:paraId="0F839D9B" w14:textId="77777777" w:rsidR="00335847" w:rsidRPr="009B053A" w:rsidRDefault="00335847" w:rsidP="006C48E5">
            <w:pPr>
              <w:pStyle w:val="TAC"/>
            </w:pPr>
            <w:r w:rsidRPr="009B053A">
              <w:rPr>
                <w:rFonts w:cs="Arial"/>
                <w:lang w:eastAsia="zh-CN"/>
              </w:rPr>
              <w:t>0</w:t>
            </w:r>
            <w:r w:rsidRPr="009B053A">
              <w:rPr>
                <w:rFonts w:cs="Arial"/>
                <w:lang w:eastAsia="zh-TW"/>
              </w:rPr>
              <w:t>.3</w:t>
            </w:r>
          </w:p>
        </w:tc>
      </w:tr>
      <w:tr w:rsidR="00335847" w:rsidRPr="009B053A" w14:paraId="763B4E8D" w14:textId="77777777" w:rsidTr="006C48E5">
        <w:trPr>
          <w:cantSplit/>
          <w:jc w:val="center"/>
        </w:trPr>
        <w:tc>
          <w:tcPr>
            <w:tcW w:w="2336" w:type="dxa"/>
            <w:vMerge/>
          </w:tcPr>
          <w:p w14:paraId="49184985" w14:textId="77777777" w:rsidR="00335847" w:rsidRPr="009B053A" w:rsidRDefault="00335847" w:rsidP="006C48E5">
            <w:pPr>
              <w:pStyle w:val="TAL"/>
              <w:rPr>
                <w:lang w:eastAsia="fi-FI"/>
              </w:rPr>
            </w:pPr>
          </w:p>
        </w:tc>
        <w:tc>
          <w:tcPr>
            <w:tcW w:w="2952" w:type="dxa"/>
          </w:tcPr>
          <w:p w14:paraId="43C94151" w14:textId="77777777" w:rsidR="00335847" w:rsidRPr="009B053A" w:rsidRDefault="00335847" w:rsidP="006C48E5">
            <w:pPr>
              <w:pStyle w:val="TAC"/>
            </w:pPr>
            <w:r w:rsidRPr="009B053A">
              <w:rPr>
                <w:rFonts w:cs="Arial"/>
                <w:lang w:eastAsia="ja-JP"/>
              </w:rPr>
              <w:t>n</w:t>
            </w:r>
            <w:r w:rsidRPr="009B053A">
              <w:rPr>
                <w:rFonts w:cs="Arial"/>
                <w:lang w:eastAsia="zh-CN"/>
              </w:rPr>
              <w:t>28</w:t>
            </w:r>
          </w:p>
        </w:tc>
        <w:tc>
          <w:tcPr>
            <w:tcW w:w="2952" w:type="dxa"/>
          </w:tcPr>
          <w:p w14:paraId="1ADB9DA4" w14:textId="77777777" w:rsidR="00335847" w:rsidRPr="009B053A" w:rsidRDefault="00335847" w:rsidP="006C48E5">
            <w:pPr>
              <w:pStyle w:val="TAC"/>
            </w:pPr>
            <w:r w:rsidRPr="009B053A">
              <w:rPr>
                <w:rFonts w:cs="Arial"/>
                <w:lang w:eastAsia="zh-CN"/>
              </w:rPr>
              <w:t>0.3</w:t>
            </w:r>
          </w:p>
        </w:tc>
      </w:tr>
      <w:tr w:rsidR="00AB2B30" w:rsidRPr="009B053A" w14:paraId="66A2A19A" w14:textId="77777777" w:rsidTr="00A573EF">
        <w:trPr>
          <w:cantSplit/>
          <w:jc w:val="center"/>
        </w:trPr>
        <w:tc>
          <w:tcPr>
            <w:tcW w:w="2336" w:type="dxa"/>
            <w:vMerge w:val="restart"/>
            <w:vAlign w:val="center"/>
          </w:tcPr>
          <w:p w14:paraId="6E46C2D7" w14:textId="77777777" w:rsidR="00AB2B30" w:rsidRPr="009B053A" w:rsidRDefault="006A7121">
            <w:pPr>
              <w:pStyle w:val="TAL"/>
            </w:pPr>
            <w:r w:rsidRPr="009B053A">
              <w:rPr>
                <w:lang w:eastAsia="fi-FI"/>
              </w:rPr>
              <w:t>DC_41_n77</w:t>
            </w:r>
          </w:p>
        </w:tc>
        <w:tc>
          <w:tcPr>
            <w:tcW w:w="2952" w:type="dxa"/>
          </w:tcPr>
          <w:p w14:paraId="2BAD9862" w14:textId="77777777" w:rsidR="00AB2B30" w:rsidRPr="009B053A" w:rsidRDefault="006A7121">
            <w:pPr>
              <w:pStyle w:val="TAC"/>
            </w:pPr>
            <w:r w:rsidRPr="009B053A">
              <w:t>41</w:t>
            </w:r>
          </w:p>
        </w:tc>
        <w:tc>
          <w:tcPr>
            <w:tcW w:w="2952" w:type="dxa"/>
            <w:vAlign w:val="center"/>
          </w:tcPr>
          <w:p w14:paraId="3DBBBF31" w14:textId="77777777" w:rsidR="00AB2B30" w:rsidRPr="009B053A" w:rsidRDefault="006A7121">
            <w:pPr>
              <w:pStyle w:val="TAC"/>
            </w:pPr>
            <w:r w:rsidRPr="009B053A">
              <w:t>0.3</w:t>
            </w:r>
          </w:p>
        </w:tc>
      </w:tr>
      <w:tr w:rsidR="00AB2B30" w:rsidRPr="009B053A" w14:paraId="160F2F6D" w14:textId="77777777" w:rsidTr="00A573EF">
        <w:trPr>
          <w:cantSplit/>
          <w:jc w:val="center"/>
        </w:trPr>
        <w:tc>
          <w:tcPr>
            <w:tcW w:w="2336" w:type="dxa"/>
            <w:vMerge/>
            <w:vAlign w:val="center"/>
          </w:tcPr>
          <w:p w14:paraId="081E72E1" w14:textId="77777777" w:rsidR="00AB2B30" w:rsidRPr="009B053A" w:rsidRDefault="00AB2B30">
            <w:pPr>
              <w:pStyle w:val="TAL"/>
            </w:pPr>
          </w:p>
        </w:tc>
        <w:tc>
          <w:tcPr>
            <w:tcW w:w="2952" w:type="dxa"/>
          </w:tcPr>
          <w:p w14:paraId="1329E4BA" w14:textId="77777777" w:rsidR="00AB2B30" w:rsidRPr="009B053A" w:rsidRDefault="006A7121">
            <w:pPr>
              <w:pStyle w:val="TAC"/>
            </w:pPr>
            <w:r w:rsidRPr="009B053A">
              <w:t>n77</w:t>
            </w:r>
          </w:p>
        </w:tc>
        <w:tc>
          <w:tcPr>
            <w:tcW w:w="2952" w:type="dxa"/>
            <w:vAlign w:val="center"/>
          </w:tcPr>
          <w:p w14:paraId="493875E2" w14:textId="77777777" w:rsidR="00AB2B30" w:rsidRPr="009B053A" w:rsidRDefault="006A7121">
            <w:pPr>
              <w:pStyle w:val="TAC"/>
            </w:pPr>
            <w:r w:rsidRPr="009B053A">
              <w:t>0.8</w:t>
            </w:r>
          </w:p>
        </w:tc>
      </w:tr>
      <w:tr w:rsidR="00AB2B30" w:rsidRPr="009B053A" w14:paraId="277FEA97" w14:textId="77777777" w:rsidTr="00A573EF">
        <w:trPr>
          <w:cantSplit/>
          <w:jc w:val="center"/>
        </w:trPr>
        <w:tc>
          <w:tcPr>
            <w:tcW w:w="2336" w:type="dxa"/>
            <w:vMerge w:val="restart"/>
            <w:vAlign w:val="center"/>
          </w:tcPr>
          <w:p w14:paraId="5F9B37A5" w14:textId="77777777" w:rsidR="00AB2B30" w:rsidRPr="009B053A" w:rsidRDefault="006A7121">
            <w:pPr>
              <w:pStyle w:val="TAL"/>
            </w:pPr>
            <w:r w:rsidRPr="009B053A">
              <w:rPr>
                <w:lang w:eastAsia="fi-FI"/>
              </w:rPr>
              <w:t>DC_41_n78</w:t>
            </w:r>
          </w:p>
        </w:tc>
        <w:tc>
          <w:tcPr>
            <w:tcW w:w="2952" w:type="dxa"/>
          </w:tcPr>
          <w:p w14:paraId="60B2A6FB" w14:textId="77777777" w:rsidR="00AB2B30" w:rsidRPr="009B053A" w:rsidRDefault="006A7121">
            <w:pPr>
              <w:pStyle w:val="TAC"/>
            </w:pPr>
            <w:r w:rsidRPr="009B053A">
              <w:t>41</w:t>
            </w:r>
          </w:p>
        </w:tc>
        <w:tc>
          <w:tcPr>
            <w:tcW w:w="2952" w:type="dxa"/>
            <w:vAlign w:val="center"/>
          </w:tcPr>
          <w:p w14:paraId="40BCD68E" w14:textId="77777777" w:rsidR="00AB2B30" w:rsidRPr="009B053A" w:rsidRDefault="006A7121">
            <w:pPr>
              <w:pStyle w:val="TAC"/>
            </w:pPr>
            <w:r w:rsidRPr="009B053A">
              <w:t>0.3</w:t>
            </w:r>
          </w:p>
        </w:tc>
      </w:tr>
      <w:tr w:rsidR="00AB2B30" w:rsidRPr="009B053A" w14:paraId="0A61AB69" w14:textId="77777777" w:rsidTr="00A573EF">
        <w:trPr>
          <w:cantSplit/>
          <w:jc w:val="center"/>
        </w:trPr>
        <w:tc>
          <w:tcPr>
            <w:tcW w:w="2336" w:type="dxa"/>
            <w:vMerge/>
            <w:vAlign w:val="center"/>
          </w:tcPr>
          <w:p w14:paraId="715776FF" w14:textId="77777777" w:rsidR="00AB2B30" w:rsidRPr="009B053A" w:rsidRDefault="00AB2B30">
            <w:pPr>
              <w:pStyle w:val="TAL"/>
            </w:pPr>
          </w:p>
        </w:tc>
        <w:tc>
          <w:tcPr>
            <w:tcW w:w="2952" w:type="dxa"/>
          </w:tcPr>
          <w:p w14:paraId="437D142A" w14:textId="77777777" w:rsidR="00AB2B30" w:rsidRPr="009B053A" w:rsidRDefault="006A7121">
            <w:pPr>
              <w:pStyle w:val="TAC"/>
            </w:pPr>
            <w:r w:rsidRPr="009B053A">
              <w:t>n78</w:t>
            </w:r>
          </w:p>
        </w:tc>
        <w:tc>
          <w:tcPr>
            <w:tcW w:w="2952" w:type="dxa"/>
            <w:vAlign w:val="center"/>
          </w:tcPr>
          <w:p w14:paraId="307B6F18" w14:textId="77777777" w:rsidR="00AB2B30" w:rsidRPr="009B053A" w:rsidRDefault="006A7121">
            <w:pPr>
              <w:pStyle w:val="TAC"/>
            </w:pPr>
            <w:r w:rsidRPr="009B053A">
              <w:t>0.8</w:t>
            </w:r>
          </w:p>
        </w:tc>
      </w:tr>
      <w:tr w:rsidR="00AB2B30" w:rsidRPr="009B053A" w14:paraId="48BD85AA" w14:textId="77777777" w:rsidTr="00A573EF">
        <w:trPr>
          <w:cantSplit/>
          <w:jc w:val="center"/>
        </w:trPr>
        <w:tc>
          <w:tcPr>
            <w:tcW w:w="2336" w:type="dxa"/>
            <w:vMerge w:val="restart"/>
            <w:vAlign w:val="center"/>
          </w:tcPr>
          <w:p w14:paraId="5FF99DC1" w14:textId="77777777" w:rsidR="00AB2B30" w:rsidRPr="009B053A" w:rsidRDefault="006A7121">
            <w:pPr>
              <w:pStyle w:val="TAL"/>
            </w:pPr>
            <w:r w:rsidRPr="009B053A">
              <w:rPr>
                <w:lang w:eastAsia="fi-FI"/>
              </w:rPr>
              <w:t>DC_41_n79</w:t>
            </w:r>
          </w:p>
        </w:tc>
        <w:tc>
          <w:tcPr>
            <w:tcW w:w="2952" w:type="dxa"/>
            <w:vAlign w:val="center"/>
          </w:tcPr>
          <w:p w14:paraId="0625E150" w14:textId="77777777" w:rsidR="00AB2B30" w:rsidRPr="009B053A" w:rsidRDefault="006A7121">
            <w:pPr>
              <w:pStyle w:val="TAC"/>
            </w:pPr>
            <w:r w:rsidRPr="009B053A">
              <w:t>41</w:t>
            </w:r>
          </w:p>
        </w:tc>
        <w:tc>
          <w:tcPr>
            <w:tcW w:w="2952" w:type="dxa"/>
            <w:vAlign w:val="center"/>
          </w:tcPr>
          <w:p w14:paraId="764178A0" w14:textId="77777777" w:rsidR="00AB2B30" w:rsidRPr="009B053A" w:rsidRDefault="006A7121">
            <w:pPr>
              <w:pStyle w:val="TAC"/>
            </w:pPr>
            <w:r w:rsidRPr="009B053A">
              <w:t>0.3</w:t>
            </w:r>
          </w:p>
        </w:tc>
      </w:tr>
      <w:tr w:rsidR="00AB2B30" w:rsidRPr="009B053A" w14:paraId="43E30465" w14:textId="77777777" w:rsidTr="00A573EF">
        <w:trPr>
          <w:cantSplit/>
          <w:jc w:val="center"/>
        </w:trPr>
        <w:tc>
          <w:tcPr>
            <w:tcW w:w="2336" w:type="dxa"/>
            <w:vMerge/>
            <w:vAlign w:val="center"/>
          </w:tcPr>
          <w:p w14:paraId="29BDA832" w14:textId="77777777" w:rsidR="00AB2B30" w:rsidRPr="009B053A" w:rsidRDefault="00AB2B30">
            <w:pPr>
              <w:pStyle w:val="TAL"/>
            </w:pPr>
          </w:p>
        </w:tc>
        <w:tc>
          <w:tcPr>
            <w:tcW w:w="2952" w:type="dxa"/>
            <w:vAlign w:val="center"/>
          </w:tcPr>
          <w:p w14:paraId="6BEA4D0B" w14:textId="77777777" w:rsidR="00AB2B30" w:rsidRPr="009B053A" w:rsidRDefault="006A7121">
            <w:pPr>
              <w:pStyle w:val="TAC"/>
            </w:pPr>
            <w:r w:rsidRPr="009B053A">
              <w:t>n79</w:t>
            </w:r>
          </w:p>
        </w:tc>
        <w:tc>
          <w:tcPr>
            <w:tcW w:w="2952" w:type="dxa"/>
            <w:vAlign w:val="center"/>
          </w:tcPr>
          <w:p w14:paraId="169A98C2" w14:textId="77777777" w:rsidR="00AB2B30" w:rsidRPr="009B053A" w:rsidRDefault="006A7121">
            <w:pPr>
              <w:pStyle w:val="TAC"/>
            </w:pPr>
            <w:r w:rsidRPr="009B053A">
              <w:t>0.8</w:t>
            </w:r>
          </w:p>
        </w:tc>
      </w:tr>
      <w:tr w:rsidR="00AB2B30" w:rsidRPr="009B053A" w14:paraId="5A734BCE" w14:textId="77777777" w:rsidTr="00A573EF">
        <w:trPr>
          <w:cantSplit/>
          <w:jc w:val="center"/>
        </w:trPr>
        <w:tc>
          <w:tcPr>
            <w:tcW w:w="2336" w:type="dxa"/>
            <w:vMerge w:val="restart"/>
            <w:vAlign w:val="center"/>
          </w:tcPr>
          <w:p w14:paraId="4C455D50"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rPr>
              <w:t>DC</w:t>
            </w:r>
            <w:r w:rsidRPr="009B053A">
              <w:rPr>
                <w:rFonts w:ascii="Arial" w:eastAsia="SimSun" w:hAnsi="Arial"/>
                <w:sz w:val="18"/>
                <w:lang w:eastAsia="en-US"/>
              </w:rPr>
              <w:t>_48</w:t>
            </w:r>
            <w:r w:rsidRPr="009B053A">
              <w:rPr>
                <w:rFonts w:ascii="Arial" w:eastAsia="SimSun" w:hAnsi="Arial"/>
                <w:sz w:val="18"/>
              </w:rPr>
              <w:t>_</w:t>
            </w:r>
            <w:r w:rsidRPr="009B053A">
              <w:rPr>
                <w:rFonts w:ascii="Arial" w:eastAsia="SimSun" w:hAnsi="Arial"/>
                <w:sz w:val="18"/>
                <w:lang w:eastAsia="en-US"/>
              </w:rPr>
              <w:t>n5</w:t>
            </w:r>
          </w:p>
        </w:tc>
        <w:tc>
          <w:tcPr>
            <w:tcW w:w="2952" w:type="dxa"/>
            <w:vAlign w:val="center"/>
          </w:tcPr>
          <w:p w14:paraId="1C19A03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48</w:t>
            </w:r>
          </w:p>
        </w:tc>
        <w:tc>
          <w:tcPr>
            <w:tcW w:w="2952" w:type="dxa"/>
            <w:vAlign w:val="center"/>
          </w:tcPr>
          <w:p w14:paraId="1E23B21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szCs w:val="18"/>
                <w:lang w:eastAsia="en-US"/>
              </w:rPr>
              <w:t>0.3</w:t>
            </w:r>
          </w:p>
        </w:tc>
      </w:tr>
      <w:tr w:rsidR="00AB2B30" w:rsidRPr="009B053A" w14:paraId="4F95566C" w14:textId="77777777" w:rsidTr="00A573EF">
        <w:trPr>
          <w:cantSplit/>
          <w:jc w:val="center"/>
        </w:trPr>
        <w:tc>
          <w:tcPr>
            <w:tcW w:w="2336" w:type="dxa"/>
            <w:vMerge/>
            <w:vAlign w:val="center"/>
          </w:tcPr>
          <w:p w14:paraId="143013ED"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137928C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n5</w:t>
            </w:r>
          </w:p>
        </w:tc>
        <w:tc>
          <w:tcPr>
            <w:tcW w:w="2952" w:type="dxa"/>
            <w:vAlign w:val="center"/>
          </w:tcPr>
          <w:p w14:paraId="2A1DAD7D"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szCs w:val="18"/>
                <w:lang w:eastAsia="en-US"/>
              </w:rPr>
              <w:t>0.3</w:t>
            </w:r>
          </w:p>
        </w:tc>
      </w:tr>
      <w:tr w:rsidR="00AB2B30" w:rsidRPr="009B053A" w14:paraId="64E3899B" w14:textId="77777777" w:rsidTr="00A573EF">
        <w:trPr>
          <w:cantSplit/>
          <w:jc w:val="center"/>
        </w:trPr>
        <w:tc>
          <w:tcPr>
            <w:tcW w:w="2336" w:type="dxa"/>
            <w:vMerge w:val="restart"/>
            <w:vAlign w:val="center"/>
          </w:tcPr>
          <w:p w14:paraId="2F21480C" w14:textId="77777777" w:rsidR="00AB2B30" w:rsidRPr="009B053A" w:rsidRDefault="006A7121">
            <w:pPr>
              <w:keepNext/>
              <w:keepLines/>
              <w:overflowPunct/>
              <w:autoSpaceDE/>
              <w:autoSpaceDN/>
              <w:adjustRightInd/>
              <w:spacing w:after="0"/>
              <w:textAlignment w:val="auto"/>
              <w:rPr>
                <w:rFonts w:ascii="Arial" w:eastAsia="SimSun" w:hAnsi="Arial"/>
                <w:sz w:val="18"/>
              </w:rPr>
            </w:pPr>
            <w:r w:rsidRPr="009B053A">
              <w:rPr>
                <w:rFonts w:ascii="Arial" w:eastAsia="SimSun" w:hAnsi="Arial"/>
                <w:sz w:val="18"/>
              </w:rPr>
              <w:t>DC_48_n66</w:t>
            </w:r>
          </w:p>
        </w:tc>
        <w:tc>
          <w:tcPr>
            <w:tcW w:w="2952" w:type="dxa"/>
            <w:vAlign w:val="center"/>
          </w:tcPr>
          <w:p w14:paraId="2AD5D3E5"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48</w:t>
            </w:r>
          </w:p>
        </w:tc>
        <w:tc>
          <w:tcPr>
            <w:tcW w:w="2952" w:type="dxa"/>
          </w:tcPr>
          <w:p w14:paraId="682EC25E"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Calibri" w:hAnsi="Arial"/>
                <w:sz w:val="18"/>
                <w:szCs w:val="18"/>
                <w:lang w:eastAsia="ja-JP"/>
              </w:rPr>
              <w:t>0.8</w:t>
            </w:r>
          </w:p>
        </w:tc>
      </w:tr>
      <w:tr w:rsidR="00AB2B30" w:rsidRPr="009B053A" w14:paraId="60E5A6F7" w14:textId="77777777" w:rsidTr="00A573EF">
        <w:trPr>
          <w:cantSplit/>
          <w:jc w:val="center"/>
        </w:trPr>
        <w:tc>
          <w:tcPr>
            <w:tcW w:w="2336" w:type="dxa"/>
            <w:vMerge/>
            <w:vAlign w:val="center"/>
          </w:tcPr>
          <w:p w14:paraId="0822EA03" w14:textId="77777777" w:rsidR="00AB2B30" w:rsidRPr="009B053A" w:rsidRDefault="00AB2B30">
            <w:pPr>
              <w:keepNext/>
              <w:keepLines/>
              <w:overflowPunct/>
              <w:autoSpaceDE/>
              <w:autoSpaceDN/>
              <w:adjustRightInd/>
              <w:spacing w:after="0"/>
              <w:textAlignment w:val="auto"/>
              <w:rPr>
                <w:rFonts w:ascii="Arial" w:eastAsia="SimSun" w:hAnsi="Arial"/>
                <w:sz w:val="18"/>
              </w:rPr>
            </w:pPr>
          </w:p>
        </w:tc>
        <w:tc>
          <w:tcPr>
            <w:tcW w:w="2952" w:type="dxa"/>
            <w:vAlign w:val="center"/>
          </w:tcPr>
          <w:p w14:paraId="3E781B61"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n66</w:t>
            </w:r>
          </w:p>
        </w:tc>
        <w:tc>
          <w:tcPr>
            <w:tcW w:w="2952" w:type="dxa"/>
          </w:tcPr>
          <w:p w14:paraId="20BF2B1C"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Calibri" w:hAnsi="Arial"/>
                <w:sz w:val="18"/>
                <w:szCs w:val="18"/>
                <w:lang w:eastAsia="en-US"/>
              </w:rPr>
              <w:t>0.6</w:t>
            </w:r>
          </w:p>
        </w:tc>
      </w:tr>
      <w:tr w:rsidR="00AB2B30" w:rsidRPr="009B053A" w14:paraId="6795B338" w14:textId="77777777" w:rsidTr="00A573EF">
        <w:trPr>
          <w:cantSplit/>
          <w:jc w:val="center"/>
        </w:trPr>
        <w:tc>
          <w:tcPr>
            <w:tcW w:w="2336" w:type="dxa"/>
            <w:vMerge w:val="restart"/>
            <w:vAlign w:val="center"/>
          </w:tcPr>
          <w:p w14:paraId="65432ABE"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rPr>
              <w:t>DC</w:t>
            </w:r>
            <w:r w:rsidRPr="009B053A">
              <w:rPr>
                <w:rFonts w:ascii="Arial" w:eastAsia="SimSun" w:hAnsi="Arial"/>
                <w:sz w:val="18"/>
                <w:lang w:eastAsia="en-US"/>
              </w:rPr>
              <w:t>_66_n2</w:t>
            </w:r>
          </w:p>
        </w:tc>
        <w:tc>
          <w:tcPr>
            <w:tcW w:w="2952" w:type="dxa"/>
            <w:vAlign w:val="center"/>
          </w:tcPr>
          <w:p w14:paraId="5CCBB322"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66</w:t>
            </w:r>
          </w:p>
        </w:tc>
        <w:tc>
          <w:tcPr>
            <w:tcW w:w="2952" w:type="dxa"/>
            <w:vAlign w:val="center"/>
          </w:tcPr>
          <w:p w14:paraId="0DA3FFB6"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0.5</w:t>
            </w:r>
          </w:p>
        </w:tc>
      </w:tr>
      <w:tr w:rsidR="00AB2B30" w:rsidRPr="009B053A" w14:paraId="543B4019" w14:textId="77777777" w:rsidTr="00A573EF">
        <w:trPr>
          <w:cantSplit/>
          <w:jc w:val="center"/>
        </w:trPr>
        <w:tc>
          <w:tcPr>
            <w:tcW w:w="2336" w:type="dxa"/>
            <w:vMerge/>
            <w:vAlign w:val="center"/>
          </w:tcPr>
          <w:p w14:paraId="75095DD5"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0361A33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n2</w:t>
            </w:r>
          </w:p>
        </w:tc>
        <w:tc>
          <w:tcPr>
            <w:tcW w:w="2952" w:type="dxa"/>
            <w:vAlign w:val="center"/>
          </w:tcPr>
          <w:p w14:paraId="53BEA7E1"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rPr>
              <w:t>0.5</w:t>
            </w:r>
          </w:p>
        </w:tc>
      </w:tr>
      <w:tr w:rsidR="00AB2B30" w:rsidRPr="009B053A" w14:paraId="2E17E787" w14:textId="77777777" w:rsidTr="00A573EF">
        <w:trPr>
          <w:cantSplit/>
          <w:jc w:val="center"/>
        </w:trPr>
        <w:tc>
          <w:tcPr>
            <w:tcW w:w="2336" w:type="dxa"/>
            <w:vMerge w:val="restart"/>
            <w:vAlign w:val="center"/>
          </w:tcPr>
          <w:p w14:paraId="0016E55D" w14:textId="77777777" w:rsidR="00AB2B30" w:rsidRPr="009B053A" w:rsidRDefault="006A7121">
            <w:pPr>
              <w:pStyle w:val="TAL"/>
            </w:pPr>
            <w:r w:rsidRPr="009B053A">
              <w:t>DC_66_n5</w:t>
            </w:r>
          </w:p>
        </w:tc>
        <w:tc>
          <w:tcPr>
            <w:tcW w:w="2952" w:type="dxa"/>
            <w:vAlign w:val="center"/>
          </w:tcPr>
          <w:p w14:paraId="0969D1F1" w14:textId="77777777" w:rsidR="00AB2B30" w:rsidRPr="009B053A" w:rsidRDefault="006A7121">
            <w:pPr>
              <w:pStyle w:val="TAC"/>
            </w:pPr>
            <w:r w:rsidRPr="009B053A">
              <w:t>66</w:t>
            </w:r>
          </w:p>
        </w:tc>
        <w:tc>
          <w:tcPr>
            <w:tcW w:w="2952" w:type="dxa"/>
            <w:vAlign w:val="center"/>
          </w:tcPr>
          <w:p w14:paraId="3BA7C406" w14:textId="77777777" w:rsidR="00AB2B30" w:rsidRPr="009B053A" w:rsidRDefault="006A7121">
            <w:pPr>
              <w:pStyle w:val="TAC"/>
            </w:pPr>
            <w:r w:rsidRPr="009B053A">
              <w:t>0.3</w:t>
            </w:r>
          </w:p>
        </w:tc>
      </w:tr>
      <w:tr w:rsidR="00AB2B30" w:rsidRPr="009B053A" w14:paraId="2E192CF3" w14:textId="77777777" w:rsidTr="00A573EF">
        <w:trPr>
          <w:cantSplit/>
          <w:jc w:val="center"/>
        </w:trPr>
        <w:tc>
          <w:tcPr>
            <w:tcW w:w="2336" w:type="dxa"/>
            <w:vMerge/>
            <w:vAlign w:val="center"/>
          </w:tcPr>
          <w:p w14:paraId="6619E308" w14:textId="77777777" w:rsidR="00AB2B30" w:rsidRPr="009B053A" w:rsidRDefault="00AB2B30">
            <w:pPr>
              <w:pStyle w:val="TAL"/>
            </w:pPr>
          </w:p>
        </w:tc>
        <w:tc>
          <w:tcPr>
            <w:tcW w:w="2952" w:type="dxa"/>
            <w:vAlign w:val="center"/>
          </w:tcPr>
          <w:p w14:paraId="0A27A491" w14:textId="77777777" w:rsidR="00AB2B30" w:rsidRPr="009B053A" w:rsidRDefault="006A7121">
            <w:pPr>
              <w:pStyle w:val="TAC"/>
            </w:pPr>
            <w:r w:rsidRPr="009B053A">
              <w:t>n5</w:t>
            </w:r>
          </w:p>
        </w:tc>
        <w:tc>
          <w:tcPr>
            <w:tcW w:w="2952" w:type="dxa"/>
            <w:vAlign w:val="center"/>
          </w:tcPr>
          <w:p w14:paraId="2DE10F6A" w14:textId="77777777" w:rsidR="00AB2B30" w:rsidRPr="009B053A" w:rsidRDefault="006A7121">
            <w:pPr>
              <w:pStyle w:val="TAC"/>
            </w:pPr>
            <w:r w:rsidRPr="009B053A">
              <w:t>0.3</w:t>
            </w:r>
          </w:p>
        </w:tc>
      </w:tr>
      <w:tr w:rsidR="00AB2B30" w:rsidRPr="009B053A" w14:paraId="0075D98E" w14:textId="77777777" w:rsidTr="00A573EF">
        <w:trPr>
          <w:cantSplit/>
          <w:jc w:val="center"/>
        </w:trPr>
        <w:tc>
          <w:tcPr>
            <w:tcW w:w="2336" w:type="dxa"/>
            <w:vMerge w:val="restart"/>
            <w:vAlign w:val="center"/>
          </w:tcPr>
          <w:p w14:paraId="16DE3F25" w14:textId="77777777" w:rsidR="00AB2B30" w:rsidRPr="009B053A" w:rsidRDefault="006A7121">
            <w:pPr>
              <w:pStyle w:val="TAL"/>
            </w:pPr>
            <w:r w:rsidRPr="009B053A">
              <w:rPr>
                <w:rFonts w:cs="Arial"/>
              </w:rPr>
              <w:t>DC_66_n41</w:t>
            </w:r>
          </w:p>
        </w:tc>
        <w:tc>
          <w:tcPr>
            <w:tcW w:w="2952" w:type="dxa"/>
            <w:vAlign w:val="center"/>
          </w:tcPr>
          <w:p w14:paraId="67293240" w14:textId="77777777" w:rsidR="00AB2B30" w:rsidRPr="009B053A" w:rsidRDefault="006A7121">
            <w:pPr>
              <w:pStyle w:val="TAC"/>
            </w:pPr>
            <w:r w:rsidRPr="009B053A">
              <w:rPr>
                <w:rFonts w:cs="Arial"/>
                <w:lang w:eastAsia="ja-JP"/>
              </w:rPr>
              <w:t>66</w:t>
            </w:r>
          </w:p>
        </w:tc>
        <w:tc>
          <w:tcPr>
            <w:tcW w:w="2952" w:type="dxa"/>
            <w:vAlign w:val="center"/>
          </w:tcPr>
          <w:p w14:paraId="3279A9DA" w14:textId="77777777" w:rsidR="00AB2B30" w:rsidRPr="009B053A" w:rsidRDefault="006A7121">
            <w:pPr>
              <w:pStyle w:val="TAC"/>
            </w:pPr>
            <w:r w:rsidRPr="009B053A">
              <w:rPr>
                <w:rFonts w:cs="Arial"/>
                <w:szCs w:val="18"/>
                <w:lang w:eastAsia="ja-JP"/>
              </w:rPr>
              <w:t>0.5</w:t>
            </w:r>
          </w:p>
        </w:tc>
      </w:tr>
      <w:tr w:rsidR="00AB2B30" w:rsidRPr="009B053A" w14:paraId="5EE0B614" w14:textId="77777777" w:rsidTr="00A573EF">
        <w:trPr>
          <w:cantSplit/>
          <w:jc w:val="center"/>
        </w:trPr>
        <w:tc>
          <w:tcPr>
            <w:tcW w:w="2336" w:type="dxa"/>
            <w:vMerge/>
            <w:vAlign w:val="center"/>
          </w:tcPr>
          <w:p w14:paraId="4427C965" w14:textId="77777777" w:rsidR="00AB2B30" w:rsidRPr="009B053A" w:rsidRDefault="00AB2B30">
            <w:pPr>
              <w:pStyle w:val="TAL"/>
            </w:pPr>
          </w:p>
        </w:tc>
        <w:tc>
          <w:tcPr>
            <w:tcW w:w="2952" w:type="dxa"/>
            <w:vMerge w:val="restart"/>
            <w:vAlign w:val="center"/>
          </w:tcPr>
          <w:p w14:paraId="4565F2FF" w14:textId="77777777" w:rsidR="00AB2B30" w:rsidRPr="009B053A" w:rsidRDefault="006A7121">
            <w:pPr>
              <w:pStyle w:val="TAC"/>
            </w:pPr>
            <w:r w:rsidRPr="009B053A">
              <w:rPr>
                <w:rFonts w:cs="Arial"/>
                <w:lang w:eastAsia="ja-JP"/>
              </w:rPr>
              <w:t>n41</w:t>
            </w:r>
          </w:p>
        </w:tc>
        <w:tc>
          <w:tcPr>
            <w:tcW w:w="2952" w:type="dxa"/>
            <w:vAlign w:val="center"/>
          </w:tcPr>
          <w:p w14:paraId="7327F4A1" w14:textId="77777777" w:rsidR="00AB2B30" w:rsidRPr="009B053A" w:rsidRDefault="006A7121">
            <w:pPr>
              <w:pStyle w:val="TAC"/>
            </w:pPr>
            <w:r w:rsidRPr="009B053A">
              <w:rPr>
                <w:rFonts w:cs="Arial"/>
                <w:szCs w:val="18"/>
                <w:lang w:eastAsia="ja-JP"/>
              </w:rPr>
              <w:t>0.8</w:t>
            </w:r>
            <w:r w:rsidRPr="009B053A">
              <w:rPr>
                <w:rFonts w:cs="Arial"/>
                <w:szCs w:val="18"/>
                <w:vertAlign w:val="superscript"/>
                <w:lang w:eastAsia="ja-JP"/>
              </w:rPr>
              <w:t>1</w:t>
            </w:r>
          </w:p>
        </w:tc>
      </w:tr>
      <w:tr w:rsidR="00AB2B30" w:rsidRPr="009B053A" w14:paraId="7F19CD0F" w14:textId="77777777" w:rsidTr="00A573EF">
        <w:trPr>
          <w:cantSplit/>
          <w:jc w:val="center"/>
        </w:trPr>
        <w:tc>
          <w:tcPr>
            <w:tcW w:w="2336" w:type="dxa"/>
            <w:vMerge/>
            <w:vAlign w:val="center"/>
          </w:tcPr>
          <w:p w14:paraId="6DB60530" w14:textId="77777777" w:rsidR="00AB2B30" w:rsidRPr="009B053A" w:rsidRDefault="00AB2B30">
            <w:pPr>
              <w:pStyle w:val="TAL"/>
            </w:pPr>
          </w:p>
        </w:tc>
        <w:tc>
          <w:tcPr>
            <w:tcW w:w="2952" w:type="dxa"/>
            <w:vMerge/>
            <w:vAlign w:val="center"/>
          </w:tcPr>
          <w:p w14:paraId="7AF2002A" w14:textId="77777777" w:rsidR="00AB2B30" w:rsidRPr="009B053A" w:rsidRDefault="00AB2B30">
            <w:pPr>
              <w:pStyle w:val="TAC"/>
            </w:pPr>
          </w:p>
        </w:tc>
        <w:tc>
          <w:tcPr>
            <w:tcW w:w="2952" w:type="dxa"/>
            <w:vAlign w:val="center"/>
          </w:tcPr>
          <w:p w14:paraId="30FD43AB" w14:textId="77777777" w:rsidR="00AB2B30" w:rsidRPr="009B053A" w:rsidRDefault="006A7121">
            <w:pPr>
              <w:pStyle w:val="TAC"/>
            </w:pPr>
            <w:r w:rsidRPr="009B053A">
              <w:rPr>
                <w:rFonts w:cs="Arial"/>
                <w:szCs w:val="18"/>
                <w:lang w:eastAsia="ja-JP"/>
              </w:rPr>
              <w:t>1.3</w:t>
            </w:r>
            <w:r w:rsidRPr="009B053A">
              <w:rPr>
                <w:rFonts w:cs="Arial"/>
                <w:szCs w:val="18"/>
                <w:vertAlign w:val="superscript"/>
                <w:lang w:eastAsia="ja-JP"/>
              </w:rPr>
              <w:t>2</w:t>
            </w:r>
          </w:p>
        </w:tc>
      </w:tr>
      <w:tr w:rsidR="00AB2B30" w:rsidRPr="009B053A" w14:paraId="751BF646" w14:textId="77777777" w:rsidTr="00A573EF">
        <w:trPr>
          <w:cantSplit/>
          <w:jc w:val="center"/>
        </w:trPr>
        <w:tc>
          <w:tcPr>
            <w:tcW w:w="2336" w:type="dxa"/>
            <w:vMerge w:val="restart"/>
            <w:vAlign w:val="center"/>
          </w:tcPr>
          <w:p w14:paraId="1BDCC5C4" w14:textId="77777777" w:rsidR="00AB2B30" w:rsidRPr="009B053A" w:rsidRDefault="006A7121">
            <w:pPr>
              <w:pStyle w:val="TAL"/>
            </w:pPr>
            <w:r w:rsidRPr="009B053A">
              <w:t>DC_66_n71</w:t>
            </w:r>
          </w:p>
        </w:tc>
        <w:tc>
          <w:tcPr>
            <w:tcW w:w="2952" w:type="dxa"/>
            <w:vAlign w:val="center"/>
          </w:tcPr>
          <w:p w14:paraId="7F9BB9DB" w14:textId="77777777" w:rsidR="00AB2B30" w:rsidRPr="009B053A" w:rsidRDefault="006A7121">
            <w:pPr>
              <w:pStyle w:val="TAC"/>
            </w:pPr>
            <w:r w:rsidRPr="009B053A">
              <w:t>66</w:t>
            </w:r>
          </w:p>
        </w:tc>
        <w:tc>
          <w:tcPr>
            <w:tcW w:w="2952" w:type="dxa"/>
            <w:vAlign w:val="center"/>
          </w:tcPr>
          <w:p w14:paraId="1435F59B" w14:textId="77777777" w:rsidR="00AB2B30" w:rsidRPr="009B053A" w:rsidRDefault="006A7121">
            <w:pPr>
              <w:pStyle w:val="TAC"/>
            </w:pPr>
            <w:r w:rsidRPr="009B053A">
              <w:t>0.3</w:t>
            </w:r>
          </w:p>
        </w:tc>
      </w:tr>
      <w:tr w:rsidR="00AB2B30" w:rsidRPr="009B053A" w14:paraId="0236147B" w14:textId="77777777" w:rsidTr="00A573EF">
        <w:trPr>
          <w:cantSplit/>
          <w:jc w:val="center"/>
        </w:trPr>
        <w:tc>
          <w:tcPr>
            <w:tcW w:w="2336" w:type="dxa"/>
            <w:vMerge/>
            <w:vAlign w:val="center"/>
          </w:tcPr>
          <w:p w14:paraId="4CC3D9C2" w14:textId="77777777" w:rsidR="00AB2B30" w:rsidRPr="009B053A" w:rsidRDefault="00AB2B30">
            <w:pPr>
              <w:pStyle w:val="TAL"/>
            </w:pPr>
          </w:p>
        </w:tc>
        <w:tc>
          <w:tcPr>
            <w:tcW w:w="2952" w:type="dxa"/>
            <w:vAlign w:val="center"/>
          </w:tcPr>
          <w:p w14:paraId="1085CAE9" w14:textId="77777777" w:rsidR="00AB2B30" w:rsidRPr="009B053A" w:rsidRDefault="006A7121">
            <w:pPr>
              <w:pStyle w:val="TAC"/>
            </w:pPr>
            <w:r w:rsidRPr="009B053A">
              <w:t>n71</w:t>
            </w:r>
          </w:p>
        </w:tc>
        <w:tc>
          <w:tcPr>
            <w:tcW w:w="2952" w:type="dxa"/>
            <w:vAlign w:val="center"/>
          </w:tcPr>
          <w:p w14:paraId="77C6018A" w14:textId="77777777" w:rsidR="00AB2B30" w:rsidRPr="009B053A" w:rsidRDefault="006A7121">
            <w:pPr>
              <w:pStyle w:val="TAC"/>
            </w:pPr>
            <w:r w:rsidRPr="009B053A">
              <w:t>0.3</w:t>
            </w:r>
          </w:p>
        </w:tc>
      </w:tr>
      <w:tr w:rsidR="002C70D3" w:rsidRPr="009B053A" w14:paraId="278E9F1D" w14:textId="77777777" w:rsidTr="002C70D3">
        <w:trPr>
          <w:jc w:val="center"/>
        </w:trPr>
        <w:tc>
          <w:tcPr>
            <w:tcW w:w="2336" w:type="dxa"/>
            <w:vMerge w:val="restart"/>
            <w:vAlign w:val="center"/>
          </w:tcPr>
          <w:p w14:paraId="194B0F2F" w14:textId="77777777" w:rsidR="002C70D3" w:rsidRPr="009B053A" w:rsidRDefault="002C70D3" w:rsidP="00A573EF">
            <w:pPr>
              <w:pStyle w:val="TAL"/>
              <w:rPr>
                <w:lang w:eastAsia="fi-FI"/>
              </w:rPr>
            </w:pPr>
            <w:r w:rsidRPr="009B053A">
              <w:rPr>
                <w:lang w:eastAsia="fi-FI"/>
              </w:rPr>
              <w:t>DC_66_n77</w:t>
            </w:r>
          </w:p>
          <w:p w14:paraId="5769B58C" w14:textId="3C2A9F11" w:rsidR="002C70D3" w:rsidRPr="009B053A" w:rsidRDefault="002C70D3" w:rsidP="00931ECD">
            <w:pPr>
              <w:pStyle w:val="TAL"/>
            </w:pPr>
            <w:r w:rsidRPr="009B053A">
              <w:rPr>
                <w:lang w:eastAsia="zh-CN"/>
              </w:rPr>
              <w:t>DC_66-66_n77</w:t>
            </w:r>
          </w:p>
        </w:tc>
        <w:tc>
          <w:tcPr>
            <w:tcW w:w="2952" w:type="dxa"/>
            <w:vAlign w:val="center"/>
          </w:tcPr>
          <w:p w14:paraId="0D66A4FD" w14:textId="77777777" w:rsidR="002C70D3" w:rsidRPr="009B053A" w:rsidRDefault="002C70D3" w:rsidP="00931ECD">
            <w:pPr>
              <w:pStyle w:val="TAC"/>
            </w:pPr>
            <w:r w:rsidRPr="009B053A">
              <w:t>66</w:t>
            </w:r>
          </w:p>
        </w:tc>
        <w:tc>
          <w:tcPr>
            <w:tcW w:w="2952" w:type="dxa"/>
            <w:vAlign w:val="center"/>
          </w:tcPr>
          <w:p w14:paraId="35D42B51" w14:textId="77777777" w:rsidR="002C70D3" w:rsidRPr="009B053A" w:rsidRDefault="002C70D3" w:rsidP="00931ECD">
            <w:pPr>
              <w:pStyle w:val="TAC"/>
            </w:pPr>
            <w:r w:rsidRPr="009B053A">
              <w:t>0.6</w:t>
            </w:r>
          </w:p>
        </w:tc>
      </w:tr>
      <w:tr w:rsidR="002C70D3" w:rsidRPr="009B053A" w14:paraId="53013662" w14:textId="77777777" w:rsidTr="002C70D3">
        <w:trPr>
          <w:jc w:val="center"/>
        </w:trPr>
        <w:tc>
          <w:tcPr>
            <w:tcW w:w="2336" w:type="dxa"/>
            <w:vMerge/>
            <w:vAlign w:val="center"/>
          </w:tcPr>
          <w:p w14:paraId="257AE976" w14:textId="77777777" w:rsidR="002C70D3" w:rsidRPr="009B053A" w:rsidRDefault="002C70D3" w:rsidP="00931ECD">
            <w:pPr>
              <w:pStyle w:val="TAL"/>
            </w:pPr>
          </w:p>
        </w:tc>
        <w:tc>
          <w:tcPr>
            <w:tcW w:w="2952" w:type="dxa"/>
            <w:vAlign w:val="center"/>
          </w:tcPr>
          <w:p w14:paraId="775B2A1B" w14:textId="77777777" w:rsidR="002C70D3" w:rsidRPr="009B053A" w:rsidRDefault="002C70D3" w:rsidP="00931ECD">
            <w:pPr>
              <w:pStyle w:val="TAC"/>
            </w:pPr>
            <w:r w:rsidRPr="009B053A">
              <w:t>n77</w:t>
            </w:r>
          </w:p>
        </w:tc>
        <w:tc>
          <w:tcPr>
            <w:tcW w:w="2952" w:type="dxa"/>
            <w:vAlign w:val="center"/>
          </w:tcPr>
          <w:p w14:paraId="7F6B50A1" w14:textId="77777777" w:rsidR="002C70D3" w:rsidRPr="009B053A" w:rsidRDefault="002C70D3" w:rsidP="00931ECD">
            <w:pPr>
              <w:pStyle w:val="TAC"/>
            </w:pPr>
            <w:r w:rsidRPr="009B053A">
              <w:t>0.8</w:t>
            </w:r>
          </w:p>
        </w:tc>
      </w:tr>
      <w:tr w:rsidR="00AB2B30" w:rsidRPr="009B053A" w14:paraId="022B754D" w14:textId="77777777" w:rsidTr="00A573EF">
        <w:trPr>
          <w:cantSplit/>
          <w:jc w:val="center"/>
        </w:trPr>
        <w:tc>
          <w:tcPr>
            <w:tcW w:w="2336" w:type="dxa"/>
            <w:vMerge w:val="restart"/>
            <w:vAlign w:val="center"/>
          </w:tcPr>
          <w:p w14:paraId="6FBC6435" w14:textId="77777777" w:rsidR="00AB2B30" w:rsidRPr="009B053A" w:rsidRDefault="006A7121">
            <w:pPr>
              <w:pStyle w:val="TAL"/>
            </w:pPr>
            <w:r w:rsidRPr="009B053A">
              <w:t>DC_66_n78</w:t>
            </w:r>
          </w:p>
        </w:tc>
        <w:tc>
          <w:tcPr>
            <w:tcW w:w="2952" w:type="dxa"/>
            <w:vAlign w:val="center"/>
          </w:tcPr>
          <w:p w14:paraId="295D47EF" w14:textId="77777777" w:rsidR="00AB2B30" w:rsidRPr="009B053A" w:rsidRDefault="006A7121">
            <w:pPr>
              <w:pStyle w:val="TAC"/>
            </w:pPr>
            <w:r w:rsidRPr="009B053A">
              <w:t>66</w:t>
            </w:r>
          </w:p>
        </w:tc>
        <w:tc>
          <w:tcPr>
            <w:tcW w:w="2952" w:type="dxa"/>
            <w:vAlign w:val="center"/>
          </w:tcPr>
          <w:p w14:paraId="7A9D5DFC" w14:textId="77777777" w:rsidR="00AB2B30" w:rsidRPr="009B053A" w:rsidRDefault="006A7121">
            <w:pPr>
              <w:pStyle w:val="TAC"/>
            </w:pPr>
            <w:r w:rsidRPr="009B053A">
              <w:t>0.6</w:t>
            </w:r>
          </w:p>
        </w:tc>
      </w:tr>
      <w:tr w:rsidR="00AB2B30" w:rsidRPr="009B053A" w14:paraId="52E73DA7" w14:textId="77777777" w:rsidTr="00A573EF">
        <w:trPr>
          <w:cantSplit/>
          <w:jc w:val="center"/>
        </w:trPr>
        <w:tc>
          <w:tcPr>
            <w:tcW w:w="2336" w:type="dxa"/>
            <w:vMerge/>
            <w:vAlign w:val="center"/>
          </w:tcPr>
          <w:p w14:paraId="583FBC0D" w14:textId="77777777" w:rsidR="00AB2B30" w:rsidRPr="009B053A" w:rsidRDefault="00AB2B30">
            <w:pPr>
              <w:pStyle w:val="TAC"/>
            </w:pPr>
          </w:p>
        </w:tc>
        <w:tc>
          <w:tcPr>
            <w:tcW w:w="2952" w:type="dxa"/>
            <w:vAlign w:val="center"/>
          </w:tcPr>
          <w:p w14:paraId="201E1798" w14:textId="77777777" w:rsidR="00AB2B30" w:rsidRPr="009B053A" w:rsidRDefault="006A7121">
            <w:pPr>
              <w:pStyle w:val="TAC"/>
            </w:pPr>
            <w:r w:rsidRPr="009B053A">
              <w:t>n78</w:t>
            </w:r>
          </w:p>
        </w:tc>
        <w:tc>
          <w:tcPr>
            <w:tcW w:w="2952" w:type="dxa"/>
            <w:vAlign w:val="center"/>
          </w:tcPr>
          <w:p w14:paraId="3D7BD6AB" w14:textId="77777777" w:rsidR="00AB2B30" w:rsidRPr="009B053A" w:rsidRDefault="006A7121">
            <w:pPr>
              <w:pStyle w:val="TAC"/>
            </w:pPr>
            <w:r w:rsidRPr="009B053A">
              <w:t>0.8</w:t>
            </w:r>
          </w:p>
        </w:tc>
      </w:tr>
      <w:tr w:rsidR="00F37EBB" w:rsidRPr="009B053A" w14:paraId="061CA0CB" w14:textId="77777777" w:rsidTr="00A573EF">
        <w:trPr>
          <w:cantSplit/>
          <w:jc w:val="center"/>
        </w:trPr>
        <w:tc>
          <w:tcPr>
            <w:tcW w:w="2336" w:type="dxa"/>
            <w:vMerge w:val="restart"/>
            <w:vAlign w:val="center"/>
          </w:tcPr>
          <w:p w14:paraId="2B31CEE9" w14:textId="58FAF6E8" w:rsidR="00F37EBB" w:rsidRPr="009B053A" w:rsidRDefault="00F37EBB" w:rsidP="00DE05DC">
            <w:pPr>
              <w:pStyle w:val="TAL"/>
            </w:pPr>
            <w:r w:rsidRPr="009B053A">
              <w:t>DC_71_n2</w:t>
            </w:r>
          </w:p>
        </w:tc>
        <w:tc>
          <w:tcPr>
            <w:tcW w:w="2952" w:type="dxa"/>
            <w:vAlign w:val="center"/>
          </w:tcPr>
          <w:p w14:paraId="30DB8C66" w14:textId="2EDF173F" w:rsidR="00F37EBB" w:rsidRPr="009B053A" w:rsidRDefault="00F37EBB" w:rsidP="00F37EBB">
            <w:pPr>
              <w:pStyle w:val="TAC"/>
            </w:pPr>
            <w:r w:rsidRPr="009B053A">
              <w:t>71</w:t>
            </w:r>
          </w:p>
        </w:tc>
        <w:tc>
          <w:tcPr>
            <w:tcW w:w="2952" w:type="dxa"/>
            <w:vAlign w:val="center"/>
          </w:tcPr>
          <w:p w14:paraId="71A5F107" w14:textId="3F8B941E" w:rsidR="00F37EBB" w:rsidRPr="009B053A" w:rsidRDefault="00F37EBB" w:rsidP="00F37EBB">
            <w:pPr>
              <w:pStyle w:val="TAC"/>
            </w:pPr>
            <w:r w:rsidRPr="009B053A">
              <w:rPr>
                <w:rFonts w:eastAsia="SimSun"/>
                <w:szCs w:val="18"/>
              </w:rPr>
              <w:t>0.3</w:t>
            </w:r>
          </w:p>
        </w:tc>
      </w:tr>
      <w:tr w:rsidR="00F37EBB" w:rsidRPr="009B053A" w14:paraId="05BE9237" w14:textId="77777777" w:rsidTr="00A573EF">
        <w:trPr>
          <w:cantSplit/>
          <w:jc w:val="center"/>
        </w:trPr>
        <w:tc>
          <w:tcPr>
            <w:tcW w:w="2336" w:type="dxa"/>
            <w:vMerge/>
            <w:vAlign w:val="center"/>
          </w:tcPr>
          <w:p w14:paraId="7360C659" w14:textId="77777777" w:rsidR="00F37EBB" w:rsidRPr="009B053A" w:rsidRDefault="00F37EBB" w:rsidP="00DE05DC">
            <w:pPr>
              <w:pStyle w:val="TAL"/>
            </w:pPr>
          </w:p>
        </w:tc>
        <w:tc>
          <w:tcPr>
            <w:tcW w:w="2952" w:type="dxa"/>
            <w:vAlign w:val="center"/>
          </w:tcPr>
          <w:p w14:paraId="62A63BB1" w14:textId="68BE20A2" w:rsidR="00F37EBB" w:rsidRPr="009B053A" w:rsidRDefault="00F37EBB" w:rsidP="00F37EBB">
            <w:pPr>
              <w:pStyle w:val="TAC"/>
            </w:pPr>
            <w:r w:rsidRPr="009B053A">
              <w:t>n2</w:t>
            </w:r>
          </w:p>
        </w:tc>
        <w:tc>
          <w:tcPr>
            <w:tcW w:w="2952" w:type="dxa"/>
            <w:vAlign w:val="center"/>
          </w:tcPr>
          <w:p w14:paraId="1E4CDCC7" w14:textId="60F6C99B" w:rsidR="00F37EBB" w:rsidRPr="009B053A" w:rsidRDefault="00F37EBB" w:rsidP="00F37EBB">
            <w:pPr>
              <w:pStyle w:val="TAC"/>
            </w:pPr>
            <w:r w:rsidRPr="009B053A">
              <w:rPr>
                <w:rFonts w:eastAsia="SimSun"/>
                <w:szCs w:val="18"/>
              </w:rPr>
              <w:t>0.3</w:t>
            </w:r>
          </w:p>
        </w:tc>
      </w:tr>
      <w:tr w:rsidR="00DE05DC" w:rsidRPr="009B053A" w14:paraId="0B3CCB61" w14:textId="77777777" w:rsidTr="000E5E74">
        <w:trPr>
          <w:cantSplit/>
          <w:jc w:val="center"/>
        </w:trPr>
        <w:tc>
          <w:tcPr>
            <w:tcW w:w="2336" w:type="dxa"/>
            <w:vMerge w:val="restart"/>
            <w:vAlign w:val="center"/>
          </w:tcPr>
          <w:p w14:paraId="31EDAB68" w14:textId="77777777" w:rsidR="00DE05DC" w:rsidRPr="009B053A" w:rsidRDefault="00DE05DC" w:rsidP="00DE05DC">
            <w:pPr>
              <w:pStyle w:val="TAL"/>
            </w:pPr>
            <w:r w:rsidRPr="009B053A">
              <w:t>DC_71_n66</w:t>
            </w:r>
          </w:p>
        </w:tc>
        <w:tc>
          <w:tcPr>
            <w:tcW w:w="2952" w:type="dxa"/>
            <w:vAlign w:val="center"/>
          </w:tcPr>
          <w:p w14:paraId="05D576DF" w14:textId="77777777" w:rsidR="00DE05DC" w:rsidRPr="009B053A" w:rsidRDefault="00DE05DC" w:rsidP="000E5E74">
            <w:pPr>
              <w:pStyle w:val="TAC"/>
            </w:pPr>
            <w:r w:rsidRPr="009B053A">
              <w:t>71</w:t>
            </w:r>
          </w:p>
        </w:tc>
        <w:tc>
          <w:tcPr>
            <w:tcW w:w="2952" w:type="dxa"/>
            <w:vAlign w:val="center"/>
          </w:tcPr>
          <w:p w14:paraId="693E046D" w14:textId="77777777" w:rsidR="00DE05DC" w:rsidRPr="009B053A" w:rsidRDefault="00DE05DC" w:rsidP="000E5E74">
            <w:pPr>
              <w:pStyle w:val="TAC"/>
            </w:pPr>
            <w:r w:rsidRPr="009B053A">
              <w:rPr>
                <w:rFonts w:eastAsia="SimSun"/>
                <w:szCs w:val="18"/>
              </w:rPr>
              <w:t>0.3</w:t>
            </w:r>
          </w:p>
        </w:tc>
      </w:tr>
      <w:tr w:rsidR="00DE05DC" w:rsidRPr="009B053A" w14:paraId="257834D0" w14:textId="77777777" w:rsidTr="000E5E74">
        <w:trPr>
          <w:cantSplit/>
          <w:jc w:val="center"/>
        </w:trPr>
        <w:tc>
          <w:tcPr>
            <w:tcW w:w="2336" w:type="dxa"/>
            <w:vMerge/>
            <w:vAlign w:val="center"/>
          </w:tcPr>
          <w:p w14:paraId="3652EC6E" w14:textId="77777777" w:rsidR="00DE05DC" w:rsidRPr="009B053A" w:rsidRDefault="00DE05DC" w:rsidP="000E5E74">
            <w:pPr>
              <w:pStyle w:val="TAC"/>
            </w:pPr>
          </w:p>
        </w:tc>
        <w:tc>
          <w:tcPr>
            <w:tcW w:w="2952" w:type="dxa"/>
            <w:vAlign w:val="center"/>
          </w:tcPr>
          <w:p w14:paraId="26450789" w14:textId="77777777" w:rsidR="00DE05DC" w:rsidRPr="009B053A" w:rsidRDefault="00DE05DC" w:rsidP="000E5E74">
            <w:pPr>
              <w:pStyle w:val="TAC"/>
            </w:pPr>
            <w:r w:rsidRPr="009B053A">
              <w:t>N66</w:t>
            </w:r>
          </w:p>
        </w:tc>
        <w:tc>
          <w:tcPr>
            <w:tcW w:w="2952" w:type="dxa"/>
            <w:vAlign w:val="center"/>
          </w:tcPr>
          <w:p w14:paraId="413EE8DD" w14:textId="77777777" w:rsidR="00DE05DC" w:rsidRPr="009B053A" w:rsidRDefault="00DE05DC" w:rsidP="000E5E74">
            <w:pPr>
              <w:pStyle w:val="TAC"/>
            </w:pPr>
            <w:r w:rsidRPr="009B053A">
              <w:rPr>
                <w:rFonts w:eastAsia="SimSun"/>
                <w:szCs w:val="18"/>
              </w:rPr>
              <w:t>0.3</w:t>
            </w:r>
          </w:p>
        </w:tc>
      </w:tr>
      <w:tr w:rsidR="00AB2B30" w:rsidRPr="009B053A" w14:paraId="2AD404BE" w14:textId="77777777" w:rsidTr="00A573EF">
        <w:trPr>
          <w:cantSplit/>
          <w:jc w:val="center"/>
        </w:trPr>
        <w:tc>
          <w:tcPr>
            <w:tcW w:w="8240" w:type="dxa"/>
            <w:gridSpan w:val="3"/>
            <w:vAlign w:val="center"/>
          </w:tcPr>
          <w:p w14:paraId="0C352037" w14:textId="77777777" w:rsidR="00AB2B30" w:rsidRPr="009B053A" w:rsidRDefault="006A7121">
            <w:pPr>
              <w:pStyle w:val="TAN"/>
            </w:pPr>
            <w:r w:rsidRPr="009B053A">
              <w:t>NOTE 1:</w:t>
            </w:r>
            <w:r w:rsidRPr="009B053A">
              <w:tab/>
              <w:t>The requirement is applied for UE transmitting on the frequency range of 2545-2690 MHz.</w:t>
            </w:r>
          </w:p>
          <w:p w14:paraId="6D218AB6" w14:textId="77777777" w:rsidR="00AB2B30" w:rsidRPr="009B053A" w:rsidRDefault="006A7121">
            <w:pPr>
              <w:pStyle w:val="TAN"/>
            </w:pPr>
            <w:r w:rsidRPr="009B053A">
              <w:t>NOTE 2:</w:t>
            </w:r>
            <w:r w:rsidRPr="009B053A">
              <w:tab/>
              <w:t xml:space="preserve">The requirement is applied for UE transmitting on the frequency range of 2496-2545 MHz. </w:t>
            </w:r>
          </w:p>
          <w:p w14:paraId="3AD352D1" w14:textId="77777777" w:rsidR="00AB2B30" w:rsidRPr="009B053A" w:rsidRDefault="006A7121">
            <w:pPr>
              <w:pStyle w:val="TAN"/>
            </w:pPr>
            <w:r w:rsidRPr="009B053A">
              <w:t>NOTE 3:</w:t>
            </w:r>
            <w:r w:rsidRPr="009B053A">
              <w:tab/>
              <w:t>Applicable for the frequency range of 2515 - 2690 MHz.</w:t>
            </w:r>
          </w:p>
          <w:p w14:paraId="581CE894" w14:textId="77777777" w:rsidR="00AB2B30" w:rsidRPr="009B053A" w:rsidRDefault="006A7121">
            <w:pPr>
              <w:pStyle w:val="TAN"/>
            </w:pPr>
            <w:r w:rsidRPr="009B053A">
              <w:t>NOTE 4:</w:t>
            </w:r>
            <w:r w:rsidRPr="009B053A">
              <w:tab/>
              <w:t>Applicable for the frequency range of 2496 - 2515 MHz.</w:t>
            </w:r>
          </w:p>
          <w:p w14:paraId="681348A2" w14:textId="77777777" w:rsidR="00AB2B30" w:rsidRPr="009B053A" w:rsidRDefault="006A7121">
            <w:pPr>
              <w:pStyle w:val="TAN"/>
            </w:pPr>
            <w:r w:rsidRPr="009B053A">
              <w:t>NOTE 5:</w:t>
            </w:r>
            <w:r w:rsidRPr="009B053A">
              <w:tab/>
              <w:t>Applicable for UE supporting inter-band EN-DC without simultaneous Rx/Tx.</w:t>
            </w:r>
          </w:p>
          <w:p w14:paraId="46D66B02" w14:textId="77777777" w:rsidR="00AB2B30" w:rsidRPr="009B053A" w:rsidRDefault="006A7121">
            <w:pPr>
              <w:pStyle w:val="TAN"/>
              <w:rPr>
                <w:rFonts w:cs="Arial"/>
              </w:rPr>
            </w:pPr>
            <w:r w:rsidRPr="009B053A">
              <w:rPr>
                <w:szCs w:val="18"/>
              </w:rPr>
              <w:t>NOTE 6:</w:t>
            </w:r>
            <w:r w:rsidRPr="009B053A">
              <w:rPr>
                <w:szCs w:val="18"/>
              </w:rPr>
              <w:tab/>
              <w:t>Only applicable for UE supporting inter-band carrier aggregation with uplink in one E-UTRA band and without simultaneous Rx/Tx.</w:t>
            </w:r>
          </w:p>
        </w:tc>
      </w:tr>
    </w:tbl>
    <w:p w14:paraId="22C6BEC6" w14:textId="77777777" w:rsidR="00AB2B30" w:rsidRPr="009B053A" w:rsidRDefault="00AB2B30"/>
    <w:p w14:paraId="3D916BED" w14:textId="23CC932F" w:rsidR="00AB2B30" w:rsidRPr="009B053A" w:rsidRDefault="006A7121">
      <w:pPr>
        <w:pStyle w:val="H6"/>
      </w:pPr>
      <w:r w:rsidRPr="009B053A">
        <w:lastRenderedPageBreak/>
        <w:t>6.2B.4.2.3.2</w:t>
      </w:r>
      <w:r w:rsidRPr="009B053A">
        <w:tab/>
      </w:r>
      <w:r w:rsidR="004717B2" w:rsidRPr="009B053A">
        <w:t>ΔT</w:t>
      </w:r>
      <w:r w:rsidR="004717B2" w:rsidRPr="009B053A">
        <w:rPr>
          <w:rFonts w:ascii="Times New Roman" w:hAnsi="Times New Roman"/>
          <w:vertAlign w:val="subscript"/>
        </w:rPr>
        <w:t>IB,c</w:t>
      </w:r>
      <w:r w:rsidR="004717B2" w:rsidRPr="009B053A">
        <w:t xml:space="preserve"> </w:t>
      </w:r>
      <w:r w:rsidRPr="009B053A">
        <w:t>for EN-DC three bands</w:t>
      </w:r>
    </w:p>
    <w:p w14:paraId="0EE62D34" w14:textId="77777777" w:rsidR="00AB2B30" w:rsidRPr="009B053A" w:rsidRDefault="006A7121">
      <w:pPr>
        <w:pStyle w:val="TH"/>
      </w:pPr>
      <w:r w:rsidRPr="009B053A">
        <w:t>Table 6.2B.4.2.3.2-1: ΔT</w:t>
      </w:r>
      <w:r w:rsidRPr="009B053A">
        <w:rPr>
          <w:vertAlign w:val="subscript"/>
        </w:rPr>
        <w:t>IB,c</w:t>
      </w:r>
      <w:r w:rsidRPr="009B053A">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1"/>
        <w:gridCol w:w="2952"/>
        <w:gridCol w:w="2952"/>
      </w:tblGrid>
      <w:tr w:rsidR="00AB2B30" w:rsidRPr="009B053A" w14:paraId="12DFF326" w14:textId="77777777" w:rsidTr="00A573EF">
        <w:trPr>
          <w:cantSplit/>
          <w:jc w:val="center"/>
        </w:trPr>
        <w:tc>
          <w:tcPr>
            <w:tcW w:w="2221" w:type="dxa"/>
            <w:vAlign w:val="center"/>
          </w:tcPr>
          <w:p w14:paraId="2F60F005" w14:textId="77777777" w:rsidR="00AB2B30" w:rsidRPr="009B053A" w:rsidRDefault="006A7121">
            <w:pPr>
              <w:pStyle w:val="TAH"/>
            </w:pPr>
            <w:r w:rsidRPr="009B053A">
              <w:lastRenderedPageBreak/>
              <w:t>Inter-band EN-DC configuration</w:t>
            </w:r>
          </w:p>
        </w:tc>
        <w:tc>
          <w:tcPr>
            <w:tcW w:w="2952" w:type="dxa"/>
            <w:vAlign w:val="center"/>
          </w:tcPr>
          <w:p w14:paraId="34E4B846" w14:textId="77777777" w:rsidR="00AB2B30" w:rsidRPr="009B053A" w:rsidRDefault="006A7121">
            <w:pPr>
              <w:pStyle w:val="TAH"/>
            </w:pPr>
            <w:r w:rsidRPr="009B053A">
              <w:t>E-UTRA or NR Band</w:t>
            </w:r>
          </w:p>
        </w:tc>
        <w:tc>
          <w:tcPr>
            <w:tcW w:w="2952" w:type="dxa"/>
            <w:vAlign w:val="center"/>
          </w:tcPr>
          <w:p w14:paraId="457E21B5" w14:textId="77777777" w:rsidR="00AB2B30" w:rsidRPr="009B053A" w:rsidRDefault="006A7121">
            <w:pPr>
              <w:pStyle w:val="TAH"/>
            </w:pPr>
            <w:r w:rsidRPr="009B053A">
              <w:t>ΔT</w:t>
            </w:r>
            <w:r w:rsidRPr="009B053A">
              <w:rPr>
                <w:vertAlign w:val="subscript"/>
              </w:rPr>
              <w:t>IB,c</w:t>
            </w:r>
            <w:r w:rsidRPr="009B053A">
              <w:t xml:space="preserve"> (dB)</w:t>
            </w:r>
          </w:p>
        </w:tc>
      </w:tr>
      <w:tr w:rsidR="00AB2B30" w:rsidRPr="009B053A" w14:paraId="537D15D1" w14:textId="77777777">
        <w:trPr>
          <w:jc w:val="center"/>
        </w:trPr>
        <w:tc>
          <w:tcPr>
            <w:tcW w:w="2221" w:type="dxa"/>
            <w:vMerge w:val="restart"/>
            <w:vAlign w:val="center"/>
          </w:tcPr>
          <w:p w14:paraId="347FBCD7" w14:textId="77777777" w:rsidR="00AB2B30" w:rsidRPr="009B053A" w:rsidRDefault="006A7121">
            <w:pPr>
              <w:pStyle w:val="TAL"/>
              <w:rPr>
                <w:rFonts w:cs="Arial"/>
              </w:rPr>
            </w:pPr>
            <w:r w:rsidRPr="009B053A">
              <w:t>DC_1-3_n28</w:t>
            </w:r>
          </w:p>
        </w:tc>
        <w:tc>
          <w:tcPr>
            <w:tcW w:w="2952" w:type="dxa"/>
            <w:vAlign w:val="center"/>
          </w:tcPr>
          <w:p w14:paraId="237C5B40" w14:textId="77777777" w:rsidR="00AB2B30" w:rsidRPr="009B053A" w:rsidRDefault="006A7121">
            <w:pPr>
              <w:pStyle w:val="TAC"/>
              <w:rPr>
                <w:rFonts w:cs="Arial"/>
              </w:rPr>
            </w:pPr>
            <w:r w:rsidRPr="009B053A">
              <w:t>1</w:t>
            </w:r>
          </w:p>
        </w:tc>
        <w:tc>
          <w:tcPr>
            <w:tcW w:w="2952" w:type="dxa"/>
            <w:vAlign w:val="center"/>
          </w:tcPr>
          <w:p w14:paraId="74C5633D" w14:textId="77777777" w:rsidR="00AB2B30" w:rsidRPr="009B053A" w:rsidRDefault="006A7121">
            <w:pPr>
              <w:pStyle w:val="TAC"/>
              <w:rPr>
                <w:rFonts w:cs="Arial"/>
              </w:rPr>
            </w:pPr>
            <w:r w:rsidRPr="009B053A">
              <w:t>0.3</w:t>
            </w:r>
          </w:p>
        </w:tc>
      </w:tr>
      <w:tr w:rsidR="00AB2B30" w:rsidRPr="009B053A" w14:paraId="0A682B07" w14:textId="77777777">
        <w:trPr>
          <w:jc w:val="center"/>
        </w:trPr>
        <w:tc>
          <w:tcPr>
            <w:tcW w:w="2221" w:type="dxa"/>
            <w:vMerge/>
            <w:vAlign w:val="center"/>
          </w:tcPr>
          <w:p w14:paraId="00BADA1B" w14:textId="77777777" w:rsidR="00AB2B30" w:rsidRPr="009B053A" w:rsidRDefault="00AB2B30">
            <w:pPr>
              <w:pStyle w:val="TAL"/>
            </w:pPr>
          </w:p>
        </w:tc>
        <w:tc>
          <w:tcPr>
            <w:tcW w:w="2952" w:type="dxa"/>
            <w:vAlign w:val="center"/>
          </w:tcPr>
          <w:p w14:paraId="1B4DF5DC" w14:textId="77777777" w:rsidR="00AB2B30" w:rsidRPr="009B053A" w:rsidRDefault="006A7121">
            <w:pPr>
              <w:pStyle w:val="TAC"/>
              <w:rPr>
                <w:rFonts w:cs="Arial"/>
              </w:rPr>
            </w:pPr>
            <w:r w:rsidRPr="009B053A">
              <w:t>3</w:t>
            </w:r>
          </w:p>
        </w:tc>
        <w:tc>
          <w:tcPr>
            <w:tcW w:w="2952" w:type="dxa"/>
            <w:vAlign w:val="center"/>
          </w:tcPr>
          <w:p w14:paraId="18DDA74E" w14:textId="77777777" w:rsidR="00AB2B30" w:rsidRPr="009B053A" w:rsidRDefault="006A7121">
            <w:pPr>
              <w:pStyle w:val="TAC"/>
              <w:rPr>
                <w:rFonts w:cs="Arial"/>
              </w:rPr>
            </w:pPr>
            <w:r w:rsidRPr="009B053A">
              <w:t>0.3</w:t>
            </w:r>
          </w:p>
        </w:tc>
      </w:tr>
      <w:tr w:rsidR="00AB2B30" w:rsidRPr="009B053A" w14:paraId="7EC96500" w14:textId="77777777">
        <w:trPr>
          <w:jc w:val="center"/>
        </w:trPr>
        <w:tc>
          <w:tcPr>
            <w:tcW w:w="2221" w:type="dxa"/>
            <w:vMerge/>
            <w:vAlign w:val="center"/>
          </w:tcPr>
          <w:p w14:paraId="5947528B" w14:textId="77777777" w:rsidR="00AB2B30" w:rsidRPr="009B053A" w:rsidRDefault="00AB2B30">
            <w:pPr>
              <w:pStyle w:val="TAL"/>
            </w:pPr>
          </w:p>
        </w:tc>
        <w:tc>
          <w:tcPr>
            <w:tcW w:w="2952" w:type="dxa"/>
            <w:vAlign w:val="center"/>
          </w:tcPr>
          <w:p w14:paraId="20367A06" w14:textId="77777777" w:rsidR="00AB2B30" w:rsidRPr="009B053A" w:rsidRDefault="006A7121">
            <w:pPr>
              <w:pStyle w:val="TAC"/>
              <w:rPr>
                <w:rFonts w:cs="Arial"/>
              </w:rPr>
            </w:pPr>
            <w:r w:rsidRPr="009B053A">
              <w:t>n28</w:t>
            </w:r>
          </w:p>
        </w:tc>
        <w:tc>
          <w:tcPr>
            <w:tcW w:w="2952" w:type="dxa"/>
            <w:vAlign w:val="center"/>
          </w:tcPr>
          <w:p w14:paraId="64F3F9F7" w14:textId="77777777" w:rsidR="00AB2B30" w:rsidRPr="009B053A" w:rsidRDefault="006A7121">
            <w:pPr>
              <w:pStyle w:val="TAC"/>
              <w:rPr>
                <w:rFonts w:cs="Arial"/>
              </w:rPr>
            </w:pPr>
            <w:r w:rsidRPr="009B053A">
              <w:t>0.6</w:t>
            </w:r>
          </w:p>
        </w:tc>
      </w:tr>
      <w:tr w:rsidR="00240330" w:rsidRPr="009B053A" w14:paraId="7808BA80" w14:textId="77777777" w:rsidTr="006C48E5">
        <w:trPr>
          <w:jc w:val="center"/>
        </w:trPr>
        <w:tc>
          <w:tcPr>
            <w:tcW w:w="2221" w:type="dxa"/>
            <w:vMerge w:val="restart"/>
            <w:vAlign w:val="center"/>
          </w:tcPr>
          <w:p w14:paraId="58D91B9C" w14:textId="77777777" w:rsidR="00240330" w:rsidRPr="009B053A" w:rsidRDefault="00240330" w:rsidP="006C48E5">
            <w:pPr>
              <w:pStyle w:val="TAL"/>
              <w:rPr>
                <w:lang w:eastAsia="ja-JP"/>
              </w:rPr>
            </w:pPr>
            <w:r w:rsidRPr="009B053A">
              <w:rPr>
                <w:lang w:eastAsia="ja-JP"/>
              </w:rPr>
              <w:t>DC_1-3_n41</w:t>
            </w:r>
          </w:p>
        </w:tc>
        <w:tc>
          <w:tcPr>
            <w:tcW w:w="2952" w:type="dxa"/>
            <w:vAlign w:val="center"/>
          </w:tcPr>
          <w:p w14:paraId="1C051C2C" w14:textId="77777777" w:rsidR="00240330" w:rsidRPr="009B053A" w:rsidRDefault="00240330" w:rsidP="006C48E5">
            <w:pPr>
              <w:pStyle w:val="TAC"/>
              <w:rPr>
                <w:lang w:eastAsia="ja-JP"/>
              </w:rPr>
            </w:pPr>
            <w:r w:rsidRPr="009B053A">
              <w:rPr>
                <w:lang w:eastAsia="ja-JP"/>
              </w:rPr>
              <w:t>1</w:t>
            </w:r>
          </w:p>
        </w:tc>
        <w:tc>
          <w:tcPr>
            <w:tcW w:w="2952" w:type="dxa"/>
            <w:vAlign w:val="center"/>
          </w:tcPr>
          <w:p w14:paraId="0B167810" w14:textId="77777777" w:rsidR="00240330" w:rsidRPr="009B053A" w:rsidRDefault="00240330" w:rsidP="006C48E5">
            <w:pPr>
              <w:pStyle w:val="TAC"/>
              <w:rPr>
                <w:lang w:eastAsia="ja-JP"/>
              </w:rPr>
            </w:pPr>
            <w:r w:rsidRPr="009B053A">
              <w:rPr>
                <w:lang w:eastAsia="ja-JP"/>
              </w:rPr>
              <w:t>0.5</w:t>
            </w:r>
          </w:p>
        </w:tc>
      </w:tr>
      <w:tr w:rsidR="00240330" w:rsidRPr="009B053A" w14:paraId="7A8FCD64" w14:textId="77777777" w:rsidTr="006C48E5">
        <w:trPr>
          <w:jc w:val="center"/>
        </w:trPr>
        <w:tc>
          <w:tcPr>
            <w:tcW w:w="2221" w:type="dxa"/>
            <w:vMerge/>
            <w:vAlign w:val="center"/>
          </w:tcPr>
          <w:p w14:paraId="01E7C5A7" w14:textId="77777777" w:rsidR="00240330" w:rsidRPr="009B053A" w:rsidRDefault="00240330" w:rsidP="006C48E5">
            <w:pPr>
              <w:pStyle w:val="TAL"/>
            </w:pPr>
          </w:p>
        </w:tc>
        <w:tc>
          <w:tcPr>
            <w:tcW w:w="2952" w:type="dxa"/>
            <w:vAlign w:val="center"/>
          </w:tcPr>
          <w:p w14:paraId="3396429A" w14:textId="77777777" w:rsidR="00240330" w:rsidRPr="009B053A" w:rsidRDefault="00240330" w:rsidP="006C48E5">
            <w:pPr>
              <w:pStyle w:val="TAC"/>
              <w:rPr>
                <w:lang w:eastAsia="ja-JP"/>
              </w:rPr>
            </w:pPr>
            <w:r w:rsidRPr="009B053A">
              <w:rPr>
                <w:lang w:eastAsia="ja-JP"/>
              </w:rPr>
              <w:t>3</w:t>
            </w:r>
          </w:p>
        </w:tc>
        <w:tc>
          <w:tcPr>
            <w:tcW w:w="2952" w:type="dxa"/>
            <w:vAlign w:val="center"/>
          </w:tcPr>
          <w:p w14:paraId="2685EADC" w14:textId="77777777" w:rsidR="00240330" w:rsidRPr="009B053A" w:rsidRDefault="00240330" w:rsidP="006C48E5">
            <w:pPr>
              <w:pStyle w:val="TAC"/>
              <w:rPr>
                <w:lang w:eastAsia="ja-JP"/>
              </w:rPr>
            </w:pPr>
            <w:r w:rsidRPr="009B053A">
              <w:rPr>
                <w:lang w:eastAsia="ja-JP"/>
              </w:rPr>
              <w:t>0.5</w:t>
            </w:r>
          </w:p>
        </w:tc>
      </w:tr>
      <w:tr w:rsidR="00240330" w:rsidRPr="009B053A" w14:paraId="6AB56D5E" w14:textId="77777777" w:rsidTr="006C48E5">
        <w:trPr>
          <w:jc w:val="center"/>
        </w:trPr>
        <w:tc>
          <w:tcPr>
            <w:tcW w:w="2221" w:type="dxa"/>
            <w:vMerge/>
            <w:vAlign w:val="center"/>
          </w:tcPr>
          <w:p w14:paraId="79C75C80" w14:textId="77777777" w:rsidR="00240330" w:rsidRPr="009B053A" w:rsidRDefault="00240330" w:rsidP="006C48E5">
            <w:pPr>
              <w:pStyle w:val="TAL"/>
            </w:pPr>
          </w:p>
        </w:tc>
        <w:tc>
          <w:tcPr>
            <w:tcW w:w="2952" w:type="dxa"/>
            <w:vAlign w:val="center"/>
          </w:tcPr>
          <w:p w14:paraId="70349F58" w14:textId="77777777" w:rsidR="00240330" w:rsidRPr="009B053A" w:rsidRDefault="00240330" w:rsidP="006C48E5">
            <w:pPr>
              <w:pStyle w:val="TAC"/>
              <w:rPr>
                <w:lang w:eastAsia="ja-JP"/>
              </w:rPr>
            </w:pPr>
            <w:r w:rsidRPr="009B053A">
              <w:rPr>
                <w:lang w:eastAsia="ja-JP"/>
              </w:rPr>
              <w:t>n41</w:t>
            </w:r>
          </w:p>
        </w:tc>
        <w:tc>
          <w:tcPr>
            <w:tcW w:w="2952" w:type="dxa"/>
            <w:vAlign w:val="center"/>
          </w:tcPr>
          <w:p w14:paraId="2DD1F51F" w14:textId="77777777" w:rsidR="00240330" w:rsidRPr="009B053A" w:rsidRDefault="00240330" w:rsidP="006C48E5">
            <w:pPr>
              <w:pStyle w:val="TAC"/>
              <w:rPr>
                <w:lang w:eastAsia="ja-JP"/>
              </w:rPr>
            </w:pPr>
            <w:r w:rsidRPr="009B053A">
              <w:rPr>
                <w:rFonts w:cs="Arial"/>
                <w:lang w:eastAsia="zh-CN"/>
              </w:rPr>
              <w:t>0.3</w:t>
            </w:r>
            <w:r w:rsidRPr="009B053A">
              <w:rPr>
                <w:rFonts w:cs="Arial"/>
                <w:vertAlign w:val="superscript"/>
                <w:lang w:eastAsia="zh-CN"/>
              </w:rPr>
              <w:t>3</w:t>
            </w:r>
          </w:p>
        </w:tc>
      </w:tr>
      <w:tr w:rsidR="00AB2B30" w:rsidRPr="009B053A" w14:paraId="4CB86AD1" w14:textId="77777777">
        <w:trPr>
          <w:jc w:val="center"/>
        </w:trPr>
        <w:tc>
          <w:tcPr>
            <w:tcW w:w="2221" w:type="dxa"/>
            <w:vMerge w:val="restart"/>
            <w:vAlign w:val="center"/>
          </w:tcPr>
          <w:p w14:paraId="0F349CE6" w14:textId="77777777" w:rsidR="00AB2B30" w:rsidRPr="009B053A" w:rsidRDefault="006A7121">
            <w:pPr>
              <w:pStyle w:val="TAL"/>
              <w:rPr>
                <w:szCs w:val="18"/>
              </w:rPr>
            </w:pPr>
            <w:r w:rsidRPr="009B053A">
              <w:t>DC_1-3_n77</w:t>
            </w:r>
          </w:p>
        </w:tc>
        <w:tc>
          <w:tcPr>
            <w:tcW w:w="2952" w:type="dxa"/>
            <w:vAlign w:val="center"/>
          </w:tcPr>
          <w:p w14:paraId="7073EC9B" w14:textId="77777777" w:rsidR="00AB2B30" w:rsidRPr="009B053A" w:rsidRDefault="006A7121">
            <w:pPr>
              <w:pStyle w:val="TAC"/>
              <w:rPr>
                <w:szCs w:val="18"/>
              </w:rPr>
            </w:pPr>
            <w:r w:rsidRPr="009B053A">
              <w:t>1</w:t>
            </w:r>
          </w:p>
        </w:tc>
        <w:tc>
          <w:tcPr>
            <w:tcW w:w="2952" w:type="dxa"/>
            <w:vAlign w:val="center"/>
          </w:tcPr>
          <w:p w14:paraId="2A48FA55" w14:textId="77777777" w:rsidR="00AB2B30" w:rsidRPr="009B053A" w:rsidRDefault="006A7121">
            <w:pPr>
              <w:pStyle w:val="TAC"/>
              <w:rPr>
                <w:szCs w:val="18"/>
              </w:rPr>
            </w:pPr>
            <w:r w:rsidRPr="009B053A">
              <w:t>0.6</w:t>
            </w:r>
          </w:p>
        </w:tc>
      </w:tr>
      <w:tr w:rsidR="00AB2B30" w:rsidRPr="009B053A" w14:paraId="619B633F" w14:textId="77777777">
        <w:trPr>
          <w:jc w:val="center"/>
        </w:trPr>
        <w:tc>
          <w:tcPr>
            <w:tcW w:w="2221" w:type="dxa"/>
            <w:vMerge/>
            <w:vAlign w:val="center"/>
          </w:tcPr>
          <w:p w14:paraId="59E6A8E5" w14:textId="77777777" w:rsidR="00AB2B30" w:rsidRPr="009B053A" w:rsidRDefault="00AB2B30">
            <w:pPr>
              <w:pStyle w:val="TAL"/>
            </w:pPr>
          </w:p>
        </w:tc>
        <w:tc>
          <w:tcPr>
            <w:tcW w:w="2952" w:type="dxa"/>
            <w:vAlign w:val="center"/>
          </w:tcPr>
          <w:p w14:paraId="00EA3249" w14:textId="77777777" w:rsidR="00AB2B30" w:rsidRPr="009B053A" w:rsidRDefault="006A7121">
            <w:pPr>
              <w:pStyle w:val="TAC"/>
              <w:rPr>
                <w:szCs w:val="18"/>
              </w:rPr>
            </w:pPr>
            <w:r w:rsidRPr="009B053A">
              <w:t>3</w:t>
            </w:r>
          </w:p>
        </w:tc>
        <w:tc>
          <w:tcPr>
            <w:tcW w:w="2952" w:type="dxa"/>
            <w:vAlign w:val="center"/>
          </w:tcPr>
          <w:p w14:paraId="3397CCDF" w14:textId="77777777" w:rsidR="00AB2B30" w:rsidRPr="009B053A" w:rsidRDefault="006A7121">
            <w:pPr>
              <w:pStyle w:val="TAC"/>
              <w:rPr>
                <w:szCs w:val="18"/>
              </w:rPr>
            </w:pPr>
            <w:r w:rsidRPr="009B053A">
              <w:t>0.6</w:t>
            </w:r>
          </w:p>
        </w:tc>
      </w:tr>
      <w:tr w:rsidR="00AB2B30" w:rsidRPr="009B053A" w14:paraId="239FE4BD" w14:textId="77777777">
        <w:trPr>
          <w:jc w:val="center"/>
        </w:trPr>
        <w:tc>
          <w:tcPr>
            <w:tcW w:w="2221" w:type="dxa"/>
            <w:vMerge/>
            <w:vAlign w:val="center"/>
          </w:tcPr>
          <w:p w14:paraId="213B643B" w14:textId="77777777" w:rsidR="00AB2B30" w:rsidRPr="009B053A" w:rsidRDefault="00AB2B30">
            <w:pPr>
              <w:pStyle w:val="TAL"/>
            </w:pPr>
          </w:p>
        </w:tc>
        <w:tc>
          <w:tcPr>
            <w:tcW w:w="2952" w:type="dxa"/>
            <w:vAlign w:val="center"/>
          </w:tcPr>
          <w:p w14:paraId="7E8102A6" w14:textId="77777777" w:rsidR="00AB2B30" w:rsidRPr="009B053A" w:rsidRDefault="006A7121">
            <w:pPr>
              <w:pStyle w:val="TAC"/>
              <w:rPr>
                <w:szCs w:val="18"/>
              </w:rPr>
            </w:pPr>
            <w:r w:rsidRPr="009B053A">
              <w:t>n77</w:t>
            </w:r>
          </w:p>
        </w:tc>
        <w:tc>
          <w:tcPr>
            <w:tcW w:w="2952" w:type="dxa"/>
            <w:vAlign w:val="center"/>
          </w:tcPr>
          <w:p w14:paraId="364F84A1" w14:textId="77777777" w:rsidR="00AB2B30" w:rsidRPr="009B053A" w:rsidRDefault="006A7121">
            <w:pPr>
              <w:pStyle w:val="TAC"/>
              <w:rPr>
                <w:szCs w:val="18"/>
              </w:rPr>
            </w:pPr>
            <w:r w:rsidRPr="009B053A">
              <w:t>0.8</w:t>
            </w:r>
          </w:p>
        </w:tc>
      </w:tr>
      <w:tr w:rsidR="00AB2B30" w:rsidRPr="009B053A" w14:paraId="12DDFE0C" w14:textId="77777777">
        <w:trPr>
          <w:jc w:val="center"/>
        </w:trPr>
        <w:tc>
          <w:tcPr>
            <w:tcW w:w="2221" w:type="dxa"/>
            <w:vMerge w:val="restart"/>
            <w:vAlign w:val="center"/>
          </w:tcPr>
          <w:p w14:paraId="4816EEBE" w14:textId="77777777" w:rsidR="00AB2B30" w:rsidRPr="009B053A" w:rsidRDefault="006A7121">
            <w:pPr>
              <w:pStyle w:val="TAL"/>
            </w:pPr>
            <w:r w:rsidRPr="009B053A">
              <w:t>DC_</w:t>
            </w:r>
            <w:r w:rsidRPr="009B053A">
              <w:rPr>
                <w:rFonts w:eastAsia="Malgun Gothic"/>
              </w:rPr>
              <w:t>1-3_n78</w:t>
            </w:r>
          </w:p>
        </w:tc>
        <w:tc>
          <w:tcPr>
            <w:tcW w:w="2952" w:type="dxa"/>
            <w:vAlign w:val="center"/>
          </w:tcPr>
          <w:p w14:paraId="32D1BED3" w14:textId="77777777" w:rsidR="00AB2B30" w:rsidRPr="009B053A" w:rsidRDefault="006A7121">
            <w:pPr>
              <w:pStyle w:val="TAC"/>
            </w:pPr>
            <w:r w:rsidRPr="009B053A">
              <w:t>1</w:t>
            </w:r>
          </w:p>
        </w:tc>
        <w:tc>
          <w:tcPr>
            <w:tcW w:w="2952" w:type="dxa"/>
            <w:vAlign w:val="center"/>
          </w:tcPr>
          <w:p w14:paraId="3392694A" w14:textId="77777777" w:rsidR="00AB2B30" w:rsidRPr="009B053A" w:rsidRDefault="006A7121">
            <w:pPr>
              <w:pStyle w:val="TAC"/>
            </w:pPr>
            <w:r w:rsidRPr="009B053A">
              <w:t>0.6</w:t>
            </w:r>
          </w:p>
        </w:tc>
      </w:tr>
      <w:tr w:rsidR="00AB2B30" w:rsidRPr="009B053A" w14:paraId="1F77A122" w14:textId="77777777">
        <w:trPr>
          <w:jc w:val="center"/>
        </w:trPr>
        <w:tc>
          <w:tcPr>
            <w:tcW w:w="2221" w:type="dxa"/>
            <w:vMerge/>
            <w:vAlign w:val="center"/>
          </w:tcPr>
          <w:p w14:paraId="6967D4BE" w14:textId="77777777" w:rsidR="00AB2B30" w:rsidRPr="009B053A" w:rsidRDefault="00AB2B30">
            <w:pPr>
              <w:pStyle w:val="TAL"/>
            </w:pPr>
          </w:p>
        </w:tc>
        <w:tc>
          <w:tcPr>
            <w:tcW w:w="2952" w:type="dxa"/>
            <w:vAlign w:val="center"/>
          </w:tcPr>
          <w:p w14:paraId="4F597AAD" w14:textId="77777777" w:rsidR="00AB2B30" w:rsidRPr="009B053A" w:rsidRDefault="006A7121">
            <w:pPr>
              <w:pStyle w:val="TAC"/>
            </w:pPr>
            <w:r w:rsidRPr="009B053A">
              <w:t>3</w:t>
            </w:r>
          </w:p>
        </w:tc>
        <w:tc>
          <w:tcPr>
            <w:tcW w:w="2952" w:type="dxa"/>
            <w:vAlign w:val="center"/>
          </w:tcPr>
          <w:p w14:paraId="36C43024" w14:textId="77777777" w:rsidR="00AB2B30" w:rsidRPr="009B053A" w:rsidRDefault="006A7121">
            <w:pPr>
              <w:pStyle w:val="TAC"/>
            </w:pPr>
            <w:r w:rsidRPr="009B053A">
              <w:t>0.6</w:t>
            </w:r>
          </w:p>
        </w:tc>
      </w:tr>
      <w:tr w:rsidR="00AB2B30" w:rsidRPr="009B053A" w14:paraId="0FAFDDA9" w14:textId="77777777">
        <w:trPr>
          <w:jc w:val="center"/>
        </w:trPr>
        <w:tc>
          <w:tcPr>
            <w:tcW w:w="2221" w:type="dxa"/>
            <w:vMerge/>
            <w:vAlign w:val="center"/>
          </w:tcPr>
          <w:p w14:paraId="4B6D56D7" w14:textId="77777777" w:rsidR="00AB2B30" w:rsidRPr="009B053A" w:rsidRDefault="00AB2B30">
            <w:pPr>
              <w:pStyle w:val="TAL"/>
            </w:pPr>
          </w:p>
        </w:tc>
        <w:tc>
          <w:tcPr>
            <w:tcW w:w="2952" w:type="dxa"/>
            <w:vAlign w:val="center"/>
          </w:tcPr>
          <w:p w14:paraId="3CA94681" w14:textId="77777777" w:rsidR="00AB2B30" w:rsidRPr="009B053A" w:rsidRDefault="006A7121">
            <w:pPr>
              <w:pStyle w:val="TAC"/>
            </w:pPr>
            <w:r w:rsidRPr="009B053A">
              <w:t>n78</w:t>
            </w:r>
          </w:p>
        </w:tc>
        <w:tc>
          <w:tcPr>
            <w:tcW w:w="2952" w:type="dxa"/>
            <w:vAlign w:val="center"/>
          </w:tcPr>
          <w:p w14:paraId="450298E2" w14:textId="77777777" w:rsidR="00AB2B30" w:rsidRPr="009B053A" w:rsidRDefault="006A7121">
            <w:pPr>
              <w:pStyle w:val="TAC"/>
            </w:pPr>
            <w:r w:rsidRPr="009B053A">
              <w:t>0.8</w:t>
            </w:r>
          </w:p>
        </w:tc>
      </w:tr>
      <w:tr w:rsidR="00AB2B30" w:rsidRPr="009B053A" w14:paraId="75D3E36A" w14:textId="77777777">
        <w:trPr>
          <w:jc w:val="center"/>
        </w:trPr>
        <w:tc>
          <w:tcPr>
            <w:tcW w:w="2221" w:type="dxa"/>
            <w:vMerge w:val="restart"/>
            <w:vAlign w:val="center"/>
          </w:tcPr>
          <w:p w14:paraId="68D761C7" w14:textId="77777777" w:rsidR="00AB2B30" w:rsidRPr="009B053A" w:rsidRDefault="006A7121">
            <w:pPr>
              <w:pStyle w:val="TAL"/>
            </w:pPr>
            <w:r w:rsidRPr="009B053A">
              <w:t>DC_1-3_n79</w:t>
            </w:r>
          </w:p>
        </w:tc>
        <w:tc>
          <w:tcPr>
            <w:tcW w:w="2952" w:type="dxa"/>
            <w:vAlign w:val="center"/>
          </w:tcPr>
          <w:p w14:paraId="29CEF0C7" w14:textId="77777777" w:rsidR="00AB2B30" w:rsidRPr="009B053A" w:rsidRDefault="006A7121">
            <w:pPr>
              <w:pStyle w:val="TAC"/>
              <w:rPr>
                <w:szCs w:val="18"/>
              </w:rPr>
            </w:pPr>
            <w:r w:rsidRPr="009B053A">
              <w:t>1</w:t>
            </w:r>
          </w:p>
        </w:tc>
        <w:tc>
          <w:tcPr>
            <w:tcW w:w="2952" w:type="dxa"/>
            <w:vAlign w:val="center"/>
          </w:tcPr>
          <w:p w14:paraId="02F7C1D6" w14:textId="77777777" w:rsidR="00AB2B30" w:rsidRPr="009B053A" w:rsidRDefault="006A7121">
            <w:pPr>
              <w:pStyle w:val="TAC"/>
              <w:rPr>
                <w:szCs w:val="18"/>
              </w:rPr>
            </w:pPr>
            <w:r w:rsidRPr="009B053A">
              <w:t>0.3</w:t>
            </w:r>
          </w:p>
        </w:tc>
      </w:tr>
      <w:tr w:rsidR="00AB2B30" w:rsidRPr="009B053A" w14:paraId="4C1962A5" w14:textId="77777777">
        <w:trPr>
          <w:jc w:val="center"/>
        </w:trPr>
        <w:tc>
          <w:tcPr>
            <w:tcW w:w="2221" w:type="dxa"/>
            <w:vMerge/>
            <w:vAlign w:val="center"/>
          </w:tcPr>
          <w:p w14:paraId="5CC84DF3" w14:textId="77777777" w:rsidR="00AB2B30" w:rsidRPr="009B053A" w:rsidRDefault="00AB2B30">
            <w:pPr>
              <w:pStyle w:val="TAL"/>
            </w:pPr>
          </w:p>
        </w:tc>
        <w:tc>
          <w:tcPr>
            <w:tcW w:w="2952" w:type="dxa"/>
            <w:vAlign w:val="center"/>
          </w:tcPr>
          <w:p w14:paraId="0B63382D" w14:textId="77777777" w:rsidR="00AB2B30" w:rsidRPr="009B053A" w:rsidRDefault="006A7121">
            <w:pPr>
              <w:pStyle w:val="TAC"/>
              <w:rPr>
                <w:szCs w:val="18"/>
              </w:rPr>
            </w:pPr>
            <w:r w:rsidRPr="009B053A">
              <w:t>3</w:t>
            </w:r>
          </w:p>
        </w:tc>
        <w:tc>
          <w:tcPr>
            <w:tcW w:w="2952" w:type="dxa"/>
            <w:vAlign w:val="center"/>
          </w:tcPr>
          <w:p w14:paraId="786EC21A" w14:textId="77777777" w:rsidR="00AB2B30" w:rsidRPr="009B053A" w:rsidRDefault="006A7121">
            <w:pPr>
              <w:pStyle w:val="TAC"/>
              <w:rPr>
                <w:szCs w:val="18"/>
              </w:rPr>
            </w:pPr>
            <w:r w:rsidRPr="009B053A">
              <w:t>0.3</w:t>
            </w:r>
          </w:p>
        </w:tc>
      </w:tr>
      <w:tr w:rsidR="00AB2B30" w:rsidRPr="009B053A" w14:paraId="5AB5262F" w14:textId="77777777">
        <w:trPr>
          <w:jc w:val="center"/>
        </w:trPr>
        <w:tc>
          <w:tcPr>
            <w:tcW w:w="2221" w:type="dxa"/>
            <w:vMerge w:val="restart"/>
            <w:vAlign w:val="center"/>
          </w:tcPr>
          <w:p w14:paraId="04EA2FE2" w14:textId="77777777" w:rsidR="00AB2B30" w:rsidRPr="009B053A" w:rsidRDefault="006A7121">
            <w:pPr>
              <w:pStyle w:val="TAL"/>
            </w:pPr>
            <w:r w:rsidRPr="009B053A">
              <w:t>DC_1-5_n78</w:t>
            </w:r>
          </w:p>
        </w:tc>
        <w:tc>
          <w:tcPr>
            <w:tcW w:w="2952" w:type="dxa"/>
            <w:vAlign w:val="center"/>
          </w:tcPr>
          <w:p w14:paraId="273B9FB5" w14:textId="77777777" w:rsidR="00AB2B30" w:rsidRPr="009B053A" w:rsidRDefault="006A7121">
            <w:pPr>
              <w:pStyle w:val="TAC"/>
            </w:pPr>
            <w:r w:rsidRPr="009B053A">
              <w:t>1</w:t>
            </w:r>
          </w:p>
        </w:tc>
        <w:tc>
          <w:tcPr>
            <w:tcW w:w="2952" w:type="dxa"/>
            <w:vAlign w:val="center"/>
          </w:tcPr>
          <w:p w14:paraId="356ABBD8" w14:textId="77777777" w:rsidR="00AB2B30" w:rsidRPr="009B053A" w:rsidRDefault="006A7121">
            <w:pPr>
              <w:pStyle w:val="TAC"/>
            </w:pPr>
            <w:r w:rsidRPr="009B053A">
              <w:t>0.3</w:t>
            </w:r>
          </w:p>
        </w:tc>
      </w:tr>
      <w:tr w:rsidR="00AB2B30" w:rsidRPr="009B053A" w14:paraId="27035067" w14:textId="77777777">
        <w:trPr>
          <w:jc w:val="center"/>
        </w:trPr>
        <w:tc>
          <w:tcPr>
            <w:tcW w:w="2221" w:type="dxa"/>
            <w:vMerge/>
            <w:vAlign w:val="center"/>
          </w:tcPr>
          <w:p w14:paraId="7286B54F" w14:textId="77777777" w:rsidR="00AB2B30" w:rsidRPr="009B053A" w:rsidRDefault="00AB2B30">
            <w:pPr>
              <w:pStyle w:val="TAL"/>
            </w:pPr>
          </w:p>
        </w:tc>
        <w:tc>
          <w:tcPr>
            <w:tcW w:w="2952" w:type="dxa"/>
            <w:vAlign w:val="center"/>
          </w:tcPr>
          <w:p w14:paraId="34E6888B" w14:textId="77777777" w:rsidR="00AB2B30" w:rsidRPr="009B053A" w:rsidRDefault="006A7121">
            <w:pPr>
              <w:pStyle w:val="TAC"/>
            </w:pPr>
            <w:r w:rsidRPr="009B053A">
              <w:t>5</w:t>
            </w:r>
          </w:p>
        </w:tc>
        <w:tc>
          <w:tcPr>
            <w:tcW w:w="2952" w:type="dxa"/>
            <w:vAlign w:val="center"/>
          </w:tcPr>
          <w:p w14:paraId="0B110541" w14:textId="77777777" w:rsidR="00AB2B30" w:rsidRPr="009B053A" w:rsidRDefault="006A7121">
            <w:pPr>
              <w:pStyle w:val="TAC"/>
            </w:pPr>
            <w:r w:rsidRPr="009B053A">
              <w:t>0.6</w:t>
            </w:r>
          </w:p>
        </w:tc>
      </w:tr>
      <w:tr w:rsidR="00AB2B30" w:rsidRPr="009B053A" w14:paraId="31F533F4" w14:textId="77777777">
        <w:trPr>
          <w:jc w:val="center"/>
        </w:trPr>
        <w:tc>
          <w:tcPr>
            <w:tcW w:w="2221" w:type="dxa"/>
            <w:vMerge/>
            <w:vAlign w:val="center"/>
          </w:tcPr>
          <w:p w14:paraId="45304553" w14:textId="77777777" w:rsidR="00AB2B30" w:rsidRPr="009B053A" w:rsidRDefault="00AB2B30">
            <w:pPr>
              <w:pStyle w:val="TAL"/>
            </w:pPr>
          </w:p>
        </w:tc>
        <w:tc>
          <w:tcPr>
            <w:tcW w:w="2952" w:type="dxa"/>
            <w:vAlign w:val="center"/>
          </w:tcPr>
          <w:p w14:paraId="67E06D0C" w14:textId="77777777" w:rsidR="00AB2B30" w:rsidRPr="009B053A" w:rsidRDefault="006A7121">
            <w:pPr>
              <w:pStyle w:val="TAC"/>
            </w:pPr>
            <w:r w:rsidRPr="009B053A">
              <w:t>n78</w:t>
            </w:r>
          </w:p>
        </w:tc>
        <w:tc>
          <w:tcPr>
            <w:tcW w:w="2952" w:type="dxa"/>
            <w:vAlign w:val="center"/>
          </w:tcPr>
          <w:p w14:paraId="27C454C8" w14:textId="77777777" w:rsidR="00AB2B30" w:rsidRPr="009B053A" w:rsidRDefault="006A7121">
            <w:pPr>
              <w:pStyle w:val="TAC"/>
            </w:pPr>
            <w:r w:rsidRPr="009B053A">
              <w:t>0.8</w:t>
            </w:r>
          </w:p>
        </w:tc>
      </w:tr>
      <w:tr w:rsidR="00AB2B30" w:rsidRPr="009B053A" w14:paraId="27293047" w14:textId="77777777">
        <w:trPr>
          <w:jc w:val="center"/>
        </w:trPr>
        <w:tc>
          <w:tcPr>
            <w:tcW w:w="2221" w:type="dxa"/>
            <w:vMerge w:val="restart"/>
            <w:vAlign w:val="center"/>
          </w:tcPr>
          <w:p w14:paraId="26D6F36E" w14:textId="77777777" w:rsidR="00AB2B30" w:rsidRPr="009B053A" w:rsidRDefault="006A7121">
            <w:pPr>
              <w:pStyle w:val="TAL"/>
            </w:pPr>
            <w:r w:rsidRPr="009B053A">
              <w:t>DC_1-7_n3</w:t>
            </w:r>
          </w:p>
        </w:tc>
        <w:tc>
          <w:tcPr>
            <w:tcW w:w="2952" w:type="dxa"/>
            <w:vAlign w:val="center"/>
          </w:tcPr>
          <w:p w14:paraId="1F4589FF" w14:textId="77777777" w:rsidR="00AB2B30" w:rsidRPr="009B053A" w:rsidRDefault="006A7121">
            <w:pPr>
              <w:pStyle w:val="TAC"/>
            </w:pPr>
            <w:r w:rsidRPr="009B053A">
              <w:rPr>
                <w:rFonts w:cs="Arial"/>
                <w:lang w:eastAsia="ja-JP"/>
              </w:rPr>
              <w:t>1</w:t>
            </w:r>
          </w:p>
        </w:tc>
        <w:tc>
          <w:tcPr>
            <w:tcW w:w="2952" w:type="dxa"/>
            <w:vAlign w:val="center"/>
          </w:tcPr>
          <w:p w14:paraId="49CBB69B" w14:textId="77777777" w:rsidR="00AB2B30" w:rsidRPr="009B053A" w:rsidRDefault="006A7121">
            <w:pPr>
              <w:pStyle w:val="TAC"/>
            </w:pPr>
            <w:r w:rsidRPr="009B053A">
              <w:rPr>
                <w:rFonts w:cs="Arial"/>
              </w:rPr>
              <w:t>0.6</w:t>
            </w:r>
          </w:p>
        </w:tc>
      </w:tr>
      <w:tr w:rsidR="00AB2B30" w:rsidRPr="009B053A" w14:paraId="6E2E817E" w14:textId="77777777">
        <w:trPr>
          <w:jc w:val="center"/>
        </w:trPr>
        <w:tc>
          <w:tcPr>
            <w:tcW w:w="2221" w:type="dxa"/>
            <w:vMerge/>
            <w:vAlign w:val="center"/>
          </w:tcPr>
          <w:p w14:paraId="722DD0B5" w14:textId="77777777" w:rsidR="00AB2B30" w:rsidRPr="009B053A" w:rsidRDefault="00AB2B30">
            <w:pPr>
              <w:pStyle w:val="TAL"/>
            </w:pPr>
          </w:p>
        </w:tc>
        <w:tc>
          <w:tcPr>
            <w:tcW w:w="2952" w:type="dxa"/>
            <w:vAlign w:val="center"/>
          </w:tcPr>
          <w:p w14:paraId="62ACA371" w14:textId="77777777" w:rsidR="00AB2B30" w:rsidRPr="009B053A" w:rsidRDefault="006A7121">
            <w:pPr>
              <w:pStyle w:val="TAC"/>
            </w:pPr>
            <w:r w:rsidRPr="009B053A">
              <w:rPr>
                <w:rFonts w:cs="Arial"/>
                <w:lang w:eastAsia="ja-JP"/>
              </w:rPr>
              <w:t>7</w:t>
            </w:r>
          </w:p>
        </w:tc>
        <w:tc>
          <w:tcPr>
            <w:tcW w:w="2952" w:type="dxa"/>
            <w:vAlign w:val="center"/>
          </w:tcPr>
          <w:p w14:paraId="14071147" w14:textId="77777777" w:rsidR="00AB2B30" w:rsidRPr="009B053A" w:rsidRDefault="006A7121">
            <w:pPr>
              <w:pStyle w:val="TAC"/>
            </w:pPr>
            <w:r w:rsidRPr="009B053A">
              <w:rPr>
                <w:rFonts w:cs="Arial"/>
              </w:rPr>
              <w:t>0.6</w:t>
            </w:r>
          </w:p>
        </w:tc>
      </w:tr>
      <w:tr w:rsidR="00AB2B30" w:rsidRPr="009B053A" w14:paraId="67AD5744" w14:textId="77777777">
        <w:trPr>
          <w:jc w:val="center"/>
        </w:trPr>
        <w:tc>
          <w:tcPr>
            <w:tcW w:w="2221" w:type="dxa"/>
            <w:vMerge/>
            <w:vAlign w:val="center"/>
          </w:tcPr>
          <w:p w14:paraId="092AC187" w14:textId="77777777" w:rsidR="00AB2B30" w:rsidRPr="009B053A" w:rsidRDefault="00AB2B30">
            <w:pPr>
              <w:pStyle w:val="TAL"/>
            </w:pPr>
          </w:p>
        </w:tc>
        <w:tc>
          <w:tcPr>
            <w:tcW w:w="2952" w:type="dxa"/>
            <w:vAlign w:val="center"/>
          </w:tcPr>
          <w:p w14:paraId="484F0A2B" w14:textId="77777777" w:rsidR="00AB2B30" w:rsidRPr="009B053A" w:rsidRDefault="006A7121">
            <w:pPr>
              <w:pStyle w:val="TAC"/>
            </w:pPr>
            <w:r w:rsidRPr="009B053A">
              <w:rPr>
                <w:rFonts w:cs="Arial"/>
                <w:lang w:eastAsia="ja-JP"/>
              </w:rPr>
              <w:t>n3</w:t>
            </w:r>
          </w:p>
        </w:tc>
        <w:tc>
          <w:tcPr>
            <w:tcW w:w="2952" w:type="dxa"/>
            <w:vAlign w:val="center"/>
          </w:tcPr>
          <w:p w14:paraId="1B460152" w14:textId="77777777" w:rsidR="00AB2B30" w:rsidRPr="009B053A" w:rsidRDefault="006A7121">
            <w:pPr>
              <w:pStyle w:val="TAC"/>
            </w:pPr>
            <w:r w:rsidRPr="009B053A">
              <w:rPr>
                <w:rFonts w:cs="Arial"/>
              </w:rPr>
              <w:t>0.6</w:t>
            </w:r>
          </w:p>
        </w:tc>
      </w:tr>
      <w:tr w:rsidR="00AB2B30" w:rsidRPr="009B053A" w14:paraId="458D9553" w14:textId="77777777">
        <w:trPr>
          <w:jc w:val="center"/>
        </w:trPr>
        <w:tc>
          <w:tcPr>
            <w:tcW w:w="2221" w:type="dxa"/>
            <w:vMerge w:val="restart"/>
            <w:vAlign w:val="center"/>
          </w:tcPr>
          <w:p w14:paraId="7FF9B98B" w14:textId="77777777" w:rsidR="00AB2B30" w:rsidRPr="009B053A" w:rsidRDefault="006A7121">
            <w:pPr>
              <w:pStyle w:val="TAL"/>
            </w:pPr>
            <w:r w:rsidRPr="009B053A">
              <w:t>DC_1-7_n28</w:t>
            </w:r>
          </w:p>
        </w:tc>
        <w:tc>
          <w:tcPr>
            <w:tcW w:w="2952" w:type="dxa"/>
            <w:vAlign w:val="center"/>
          </w:tcPr>
          <w:p w14:paraId="2A5014A4" w14:textId="77777777" w:rsidR="00AB2B30" w:rsidRPr="009B053A" w:rsidRDefault="006A7121">
            <w:pPr>
              <w:pStyle w:val="TAC"/>
            </w:pPr>
            <w:r w:rsidRPr="009B053A">
              <w:t>1</w:t>
            </w:r>
          </w:p>
        </w:tc>
        <w:tc>
          <w:tcPr>
            <w:tcW w:w="2952" w:type="dxa"/>
            <w:vAlign w:val="center"/>
          </w:tcPr>
          <w:p w14:paraId="5D3496E4" w14:textId="77777777" w:rsidR="00AB2B30" w:rsidRPr="009B053A" w:rsidRDefault="006A7121">
            <w:pPr>
              <w:pStyle w:val="TAC"/>
            </w:pPr>
            <w:r w:rsidRPr="009B053A">
              <w:t>0.5</w:t>
            </w:r>
          </w:p>
        </w:tc>
      </w:tr>
      <w:tr w:rsidR="00AB2B30" w:rsidRPr="009B053A" w14:paraId="7DC0442F" w14:textId="77777777">
        <w:trPr>
          <w:jc w:val="center"/>
        </w:trPr>
        <w:tc>
          <w:tcPr>
            <w:tcW w:w="2221" w:type="dxa"/>
            <w:vMerge/>
            <w:vAlign w:val="center"/>
          </w:tcPr>
          <w:p w14:paraId="63A66B97" w14:textId="77777777" w:rsidR="00AB2B30" w:rsidRPr="009B053A" w:rsidRDefault="00AB2B30">
            <w:pPr>
              <w:pStyle w:val="TAL"/>
            </w:pPr>
          </w:p>
        </w:tc>
        <w:tc>
          <w:tcPr>
            <w:tcW w:w="2952" w:type="dxa"/>
            <w:vAlign w:val="center"/>
          </w:tcPr>
          <w:p w14:paraId="027A62EA" w14:textId="77777777" w:rsidR="00AB2B30" w:rsidRPr="009B053A" w:rsidRDefault="006A7121">
            <w:pPr>
              <w:pStyle w:val="TAC"/>
              <w:rPr>
                <w:rFonts w:cs="Arial"/>
              </w:rPr>
            </w:pPr>
            <w:r w:rsidRPr="009B053A">
              <w:t>7</w:t>
            </w:r>
          </w:p>
        </w:tc>
        <w:tc>
          <w:tcPr>
            <w:tcW w:w="2952" w:type="dxa"/>
            <w:vAlign w:val="center"/>
          </w:tcPr>
          <w:p w14:paraId="2C31636E" w14:textId="77777777" w:rsidR="00AB2B30" w:rsidRPr="009B053A" w:rsidRDefault="006A7121">
            <w:pPr>
              <w:pStyle w:val="TAC"/>
              <w:rPr>
                <w:rFonts w:cs="Arial"/>
              </w:rPr>
            </w:pPr>
            <w:r w:rsidRPr="009B053A">
              <w:t>0.6</w:t>
            </w:r>
          </w:p>
        </w:tc>
      </w:tr>
      <w:tr w:rsidR="00AB2B30" w:rsidRPr="009B053A" w14:paraId="3829BFA8" w14:textId="77777777">
        <w:trPr>
          <w:jc w:val="center"/>
        </w:trPr>
        <w:tc>
          <w:tcPr>
            <w:tcW w:w="2221" w:type="dxa"/>
            <w:vMerge/>
            <w:vAlign w:val="center"/>
          </w:tcPr>
          <w:p w14:paraId="5404AC05" w14:textId="77777777" w:rsidR="00AB2B30" w:rsidRPr="009B053A" w:rsidRDefault="00AB2B30">
            <w:pPr>
              <w:pStyle w:val="TAL"/>
            </w:pPr>
          </w:p>
        </w:tc>
        <w:tc>
          <w:tcPr>
            <w:tcW w:w="2952" w:type="dxa"/>
            <w:vAlign w:val="center"/>
          </w:tcPr>
          <w:p w14:paraId="524819DA" w14:textId="77777777" w:rsidR="00AB2B30" w:rsidRPr="009B053A" w:rsidRDefault="006A7121">
            <w:pPr>
              <w:pStyle w:val="TAC"/>
              <w:rPr>
                <w:rFonts w:cs="Arial"/>
              </w:rPr>
            </w:pPr>
            <w:r w:rsidRPr="009B053A">
              <w:t>n28</w:t>
            </w:r>
          </w:p>
        </w:tc>
        <w:tc>
          <w:tcPr>
            <w:tcW w:w="2952" w:type="dxa"/>
            <w:vAlign w:val="center"/>
          </w:tcPr>
          <w:p w14:paraId="33149876" w14:textId="77777777" w:rsidR="00AB2B30" w:rsidRPr="009B053A" w:rsidRDefault="006A7121">
            <w:pPr>
              <w:pStyle w:val="TAC"/>
              <w:rPr>
                <w:rFonts w:cs="Arial"/>
              </w:rPr>
            </w:pPr>
            <w:r w:rsidRPr="009B053A">
              <w:t>0.6</w:t>
            </w:r>
          </w:p>
        </w:tc>
      </w:tr>
      <w:tr w:rsidR="00AB2B30" w:rsidRPr="009B053A" w14:paraId="7FF69FE1" w14:textId="77777777">
        <w:trPr>
          <w:jc w:val="center"/>
        </w:trPr>
        <w:tc>
          <w:tcPr>
            <w:tcW w:w="2221" w:type="dxa"/>
            <w:vMerge w:val="restart"/>
            <w:vAlign w:val="center"/>
          </w:tcPr>
          <w:p w14:paraId="0A13B185" w14:textId="0DD7394F" w:rsidR="00AB2B30" w:rsidRPr="009B053A" w:rsidRDefault="006A7121" w:rsidP="00930483">
            <w:pPr>
              <w:pStyle w:val="TAL"/>
            </w:pPr>
            <w:r w:rsidRPr="009B053A">
              <w:t>DC_1-7_n78</w:t>
            </w:r>
          </w:p>
        </w:tc>
        <w:tc>
          <w:tcPr>
            <w:tcW w:w="2952" w:type="dxa"/>
            <w:vAlign w:val="center"/>
          </w:tcPr>
          <w:p w14:paraId="308E044C" w14:textId="77777777" w:rsidR="00AB2B30" w:rsidRPr="009B053A" w:rsidRDefault="006A7121">
            <w:pPr>
              <w:pStyle w:val="TAC"/>
            </w:pPr>
            <w:r w:rsidRPr="009B053A">
              <w:t>1</w:t>
            </w:r>
          </w:p>
        </w:tc>
        <w:tc>
          <w:tcPr>
            <w:tcW w:w="2952" w:type="dxa"/>
            <w:vAlign w:val="center"/>
          </w:tcPr>
          <w:p w14:paraId="5347AE4D" w14:textId="77777777" w:rsidR="00AB2B30" w:rsidRPr="009B053A" w:rsidRDefault="006A7121">
            <w:pPr>
              <w:pStyle w:val="TAC"/>
            </w:pPr>
            <w:r w:rsidRPr="009B053A">
              <w:t>0.6</w:t>
            </w:r>
          </w:p>
        </w:tc>
      </w:tr>
      <w:tr w:rsidR="00AB2B30" w:rsidRPr="009B053A" w14:paraId="79B52049" w14:textId="77777777">
        <w:trPr>
          <w:jc w:val="center"/>
        </w:trPr>
        <w:tc>
          <w:tcPr>
            <w:tcW w:w="2221" w:type="dxa"/>
            <w:vMerge/>
            <w:vAlign w:val="center"/>
          </w:tcPr>
          <w:p w14:paraId="336067C3" w14:textId="77777777" w:rsidR="00AB2B30" w:rsidRPr="009B053A" w:rsidRDefault="00AB2B30">
            <w:pPr>
              <w:pStyle w:val="TAL"/>
            </w:pPr>
          </w:p>
        </w:tc>
        <w:tc>
          <w:tcPr>
            <w:tcW w:w="2952" w:type="dxa"/>
            <w:vAlign w:val="center"/>
          </w:tcPr>
          <w:p w14:paraId="14796268" w14:textId="77777777" w:rsidR="00AB2B30" w:rsidRPr="009B053A" w:rsidRDefault="006A7121">
            <w:pPr>
              <w:pStyle w:val="TAC"/>
            </w:pPr>
            <w:r w:rsidRPr="009B053A">
              <w:t>7</w:t>
            </w:r>
          </w:p>
        </w:tc>
        <w:tc>
          <w:tcPr>
            <w:tcW w:w="2952" w:type="dxa"/>
            <w:vAlign w:val="center"/>
          </w:tcPr>
          <w:p w14:paraId="0FC0FCF6" w14:textId="77777777" w:rsidR="00AB2B30" w:rsidRPr="009B053A" w:rsidRDefault="006A7121">
            <w:pPr>
              <w:pStyle w:val="TAC"/>
            </w:pPr>
            <w:r w:rsidRPr="009B053A">
              <w:t>0.6</w:t>
            </w:r>
          </w:p>
        </w:tc>
      </w:tr>
      <w:tr w:rsidR="00AB2B30" w:rsidRPr="009B053A" w14:paraId="53B27604" w14:textId="77777777">
        <w:trPr>
          <w:jc w:val="center"/>
        </w:trPr>
        <w:tc>
          <w:tcPr>
            <w:tcW w:w="2221" w:type="dxa"/>
            <w:vMerge/>
            <w:vAlign w:val="center"/>
          </w:tcPr>
          <w:p w14:paraId="34A49631" w14:textId="77777777" w:rsidR="00AB2B30" w:rsidRPr="009B053A" w:rsidRDefault="00AB2B30">
            <w:pPr>
              <w:pStyle w:val="TAL"/>
            </w:pPr>
          </w:p>
        </w:tc>
        <w:tc>
          <w:tcPr>
            <w:tcW w:w="2952" w:type="dxa"/>
            <w:vAlign w:val="center"/>
          </w:tcPr>
          <w:p w14:paraId="2922B171" w14:textId="77777777" w:rsidR="00AB2B30" w:rsidRPr="009B053A" w:rsidRDefault="006A7121">
            <w:pPr>
              <w:pStyle w:val="TAC"/>
            </w:pPr>
            <w:r w:rsidRPr="009B053A">
              <w:t>n78</w:t>
            </w:r>
          </w:p>
        </w:tc>
        <w:tc>
          <w:tcPr>
            <w:tcW w:w="2952" w:type="dxa"/>
            <w:vAlign w:val="center"/>
          </w:tcPr>
          <w:p w14:paraId="32FDF526" w14:textId="77777777" w:rsidR="00AB2B30" w:rsidRPr="009B053A" w:rsidRDefault="006A7121">
            <w:pPr>
              <w:pStyle w:val="TAC"/>
            </w:pPr>
            <w:r w:rsidRPr="009B053A">
              <w:t>0.8</w:t>
            </w:r>
          </w:p>
        </w:tc>
      </w:tr>
      <w:tr w:rsidR="00AB2B30" w:rsidRPr="009B053A" w14:paraId="5911815A" w14:textId="77777777">
        <w:trPr>
          <w:jc w:val="center"/>
        </w:trPr>
        <w:tc>
          <w:tcPr>
            <w:tcW w:w="2221" w:type="dxa"/>
            <w:vMerge w:val="restart"/>
            <w:vAlign w:val="center"/>
          </w:tcPr>
          <w:p w14:paraId="00664EAD" w14:textId="77777777" w:rsidR="00AB2B30" w:rsidRPr="009B053A" w:rsidRDefault="006A7121">
            <w:pPr>
              <w:pStyle w:val="TAL"/>
            </w:pPr>
            <w:r w:rsidRPr="009B053A">
              <w:t>DC_1-8_n3</w:t>
            </w:r>
          </w:p>
        </w:tc>
        <w:tc>
          <w:tcPr>
            <w:tcW w:w="2952" w:type="dxa"/>
            <w:vAlign w:val="center"/>
          </w:tcPr>
          <w:p w14:paraId="6FE4E071" w14:textId="77777777" w:rsidR="00AB2B30" w:rsidRPr="009B053A" w:rsidRDefault="006A7121">
            <w:pPr>
              <w:pStyle w:val="TAC"/>
            </w:pPr>
            <w:r w:rsidRPr="009B053A">
              <w:t>1</w:t>
            </w:r>
          </w:p>
        </w:tc>
        <w:tc>
          <w:tcPr>
            <w:tcW w:w="2952" w:type="dxa"/>
            <w:vAlign w:val="center"/>
          </w:tcPr>
          <w:p w14:paraId="3A834597" w14:textId="77777777" w:rsidR="00AB2B30" w:rsidRPr="009B053A" w:rsidRDefault="006A7121">
            <w:pPr>
              <w:pStyle w:val="TAC"/>
            </w:pPr>
            <w:r w:rsidRPr="009B053A">
              <w:t>0.3</w:t>
            </w:r>
          </w:p>
        </w:tc>
      </w:tr>
      <w:tr w:rsidR="00AB2B30" w:rsidRPr="009B053A" w14:paraId="5367E03F" w14:textId="77777777">
        <w:trPr>
          <w:jc w:val="center"/>
        </w:trPr>
        <w:tc>
          <w:tcPr>
            <w:tcW w:w="2221" w:type="dxa"/>
            <w:vMerge/>
            <w:vAlign w:val="center"/>
          </w:tcPr>
          <w:p w14:paraId="0F9C4F30" w14:textId="77777777" w:rsidR="00AB2B30" w:rsidRPr="009B053A" w:rsidRDefault="00AB2B30">
            <w:pPr>
              <w:pStyle w:val="TAL"/>
            </w:pPr>
          </w:p>
        </w:tc>
        <w:tc>
          <w:tcPr>
            <w:tcW w:w="2952" w:type="dxa"/>
            <w:vAlign w:val="center"/>
          </w:tcPr>
          <w:p w14:paraId="7A9690B8" w14:textId="77777777" w:rsidR="00AB2B30" w:rsidRPr="009B053A" w:rsidRDefault="006A7121">
            <w:pPr>
              <w:pStyle w:val="TAC"/>
            </w:pPr>
            <w:r w:rsidRPr="009B053A">
              <w:t>8</w:t>
            </w:r>
          </w:p>
        </w:tc>
        <w:tc>
          <w:tcPr>
            <w:tcW w:w="2952" w:type="dxa"/>
            <w:vAlign w:val="center"/>
          </w:tcPr>
          <w:p w14:paraId="7D3ACA17" w14:textId="77777777" w:rsidR="00AB2B30" w:rsidRPr="009B053A" w:rsidRDefault="006A7121">
            <w:pPr>
              <w:pStyle w:val="TAC"/>
            </w:pPr>
            <w:r w:rsidRPr="009B053A">
              <w:t>0.3</w:t>
            </w:r>
          </w:p>
        </w:tc>
      </w:tr>
      <w:tr w:rsidR="00AB2B30" w:rsidRPr="009B053A" w14:paraId="4D4DEE36" w14:textId="77777777">
        <w:trPr>
          <w:jc w:val="center"/>
        </w:trPr>
        <w:tc>
          <w:tcPr>
            <w:tcW w:w="2221" w:type="dxa"/>
            <w:vMerge/>
            <w:vAlign w:val="center"/>
          </w:tcPr>
          <w:p w14:paraId="5312AF85" w14:textId="77777777" w:rsidR="00AB2B30" w:rsidRPr="009B053A" w:rsidRDefault="00AB2B30">
            <w:pPr>
              <w:pStyle w:val="TAL"/>
            </w:pPr>
          </w:p>
        </w:tc>
        <w:tc>
          <w:tcPr>
            <w:tcW w:w="2952" w:type="dxa"/>
            <w:vAlign w:val="center"/>
          </w:tcPr>
          <w:p w14:paraId="0EE46AF8" w14:textId="77777777" w:rsidR="00AB2B30" w:rsidRPr="009B053A" w:rsidRDefault="006A7121">
            <w:pPr>
              <w:pStyle w:val="TAC"/>
            </w:pPr>
            <w:r w:rsidRPr="009B053A">
              <w:t>n3</w:t>
            </w:r>
          </w:p>
        </w:tc>
        <w:tc>
          <w:tcPr>
            <w:tcW w:w="2952" w:type="dxa"/>
            <w:vAlign w:val="center"/>
          </w:tcPr>
          <w:p w14:paraId="6BE863EA" w14:textId="77777777" w:rsidR="00AB2B30" w:rsidRPr="009B053A" w:rsidRDefault="006A7121">
            <w:pPr>
              <w:pStyle w:val="TAC"/>
            </w:pPr>
            <w:r w:rsidRPr="009B053A">
              <w:t>0.3</w:t>
            </w:r>
          </w:p>
        </w:tc>
      </w:tr>
      <w:tr w:rsidR="00AB2B30" w:rsidRPr="009B053A" w14:paraId="5812CFBE" w14:textId="77777777">
        <w:trPr>
          <w:jc w:val="center"/>
        </w:trPr>
        <w:tc>
          <w:tcPr>
            <w:tcW w:w="2221" w:type="dxa"/>
            <w:vMerge w:val="restart"/>
            <w:vAlign w:val="center"/>
          </w:tcPr>
          <w:p w14:paraId="41B85E2A" w14:textId="77777777" w:rsidR="00AB2B30" w:rsidRPr="009B053A" w:rsidRDefault="006A7121">
            <w:pPr>
              <w:pStyle w:val="TAL"/>
              <w:rPr>
                <w:rFonts w:cs="Arial"/>
              </w:rPr>
            </w:pPr>
            <w:r w:rsidRPr="009B053A">
              <w:t>DC_1-8_n78</w:t>
            </w:r>
          </w:p>
        </w:tc>
        <w:tc>
          <w:tcPr>
            <w:tcW w:w="2952" w:type="dxa"/>
            <w:vAlign w:val="center"/>
          </w:tcPr>
          <w:p w14:paraId="59015536" w14:textId="77777777" w:rsidR="00AB2B30" w:rsidRPr="009B053A" w:rsidRDefault="006A7121">
            <w:pPr>
              <w:pStyle w:val="TAC"/>
              <w:rPr>
                <w:rFonts w:cs="Arial"/>
              </w:rPr>
            </w:pPr>
            <w:r w:rsidRPr="009B053A">
              <w:t>1</w:t>
            </w:r>
          </w:p>
        </w:tc>
        <w:tc>
          <w:tcPr>
            <w:tcW w:w="2952" w:type="dxa"/>
            <w:vAlign w:val="center"/>
          </w:tcPr>
          <w:p w14:paraId="232EDE4C" w14:textId="77777777" w:rsidR="00AB2B30" w:rsidRPr="009B053A" w:rsidRDefault="006A7121">
            <w:pPr>
              <w:pStyle w:val="TAC"/>
              <w:rPr>
                <w:rFonts w:cs="Arial"/>
              </w:rPr>
            </w:pPr>
            <w:r w:rsidRPr="009B053A">
              <w:t>0.3</w:t>
            </w:r>
          </w:p>
        </w:tc>
      </w:tr>
      <w:tr w:rsidR="00AB2B30" w:rsidRPr="009B053A" w14:paraId="41E6028A" w14:textId="77777777">
        <w:trPr>
          <w:jc w:val="center"/>
        </w:trPr>
        <w:tc>
          <w:tcPr>
            <w:tcW w:w="2221" w:type="dxa"/>
            <w:vMerge/>
            <w:vAlign w:val="center"/>
          </w:tcPr>
          <w:p w14:paraId="64B88676" w14:textId="77777777" w:rsidR="00AB2B30" w:rsidRPr="009B053A" w:rsidRDefault="00AB2B30">
            <w:pPr>
              <w:pStyle w:val="TAL"/>
            </w:pPr>
          </w:p>
        </w:tc>
        <w:tc>
          <w:tcPr>
            <w:tcW w:w="2952" w:type="dxa"/>
            <w:vAlign w:val="center"/>
          </w:tcPr>
          <w:p w14:paraId="160B3FED" w14:textId="77777777" w:rsidR="00AB2B30" w:rsidRPr="009B053A" w:rsidRDefault="006A7121">
            <w:pPr>
              <w:pStyle w:val="TAC"/>
              <w:rPr>
                <w:rFonts w:cs="Arial"/>
              </w:rPr>
            </w:pPr>
            <w:r w:rsidRPr="009B053A">
              <w:t>8</w:t>
            </w:r>
          </w:p>
        </w:tc>
        <w:tc>
          <w:tcPr>
            <w:tcW w:w="2952" w:type="dxa"/>
            <w:vAlign w:val="center"/>
          </w:tcPr>
          <w:p w14:paraId="48A01F85" w14:textId="77777777" w:rsidR="00AB2B30" w:rsidRPr="009B053A" w:rsidRDefault="006A7121">
            <w:pPr>
              <w:pStyle w:val="TAC"/>
              <w:rPr>
                <w:rFonts w:cs="Arial"/>
              </w:rPr>
            </w:pPr>
            <w:r w:rsidRPr="009B053A">
              <w:t>0.6</w:t>
            </w:r>
          </w:p>
        </w:tc>
      </w:tr>
      <w:tr w:rsidR="00AB2B30" w:rsidRPr="009B053A" w14:paraId="3A5FC2FF" w14:textId="77777777">
        <w:trPr>
          <w:jc w:val="center"/>
        </w:trPr>
        <w:tc>
          <w:tcPr>
            <w:tcW w:w="2221" w:type="dxa"/>
            <w:vMerge/>
            <w:vAlign w:val="center"/>
          </w:tcPr>
          <w:p w14:paraId="2FFC3E14" w14:textId="77777777" w:rsidR="00AB2B30" w:rsidRPr="009B053A" w:rsidRDefault="00AB2B30">
            <w:pPr>
              <w:pStyle w:val="TAL"/>
            </w:pPr>
          </w:p>
        </w:tc>
        <w:tc>
          <w:tcPr>
            <w:tcW w:w="2952" w:type="dxa"/>
            <w:vAlign w:val="center"/>
          </w:tcPr>
          <w:p w14:paraId="7AE645DA" w14:textId="77777777" w:rsidR="00AB2B30" w:rsidRPr="009B053A" w:rsidRDefault="006A7121">
            <w:pPr>
              <w:pStyle w:val="TAC"/>
              <w:rPr>
                <w:rFonts w:cs="Arial"/>
              </w:rPr>
            </w:pPr>
            <w:r w:rsidRPr="009B053A">
              <w:t>n78</w:t>
            </w:r>
          </w:p>
        </w:tc>
        <w:tc>
          <w:tcPr>
            <w:tcW w:w="2952" w:type="dxa"/>
            <w:vAlign w:val="center"/>
          </w:tcPr>
          <w:p w14:paraId="6F12AC10" w14:textId="77777777" w:rsidR="00AB2B30" w:rsidRPr="009B053A" w:rsidRDefault="006A7121">
            <w:pPr>
              <w:pStyle w:val="TAC"/>
              <w:rPr>
                <w:rFonts w:cs="Arial"/>
              </w:rPr>
            </w:pPr>
            <w:r w:rsidRPr="009B053A">
              <w:t>0.8</w:t>
            </w:r>
          </w:p>
        </w:tc>
      </w:tr>
      <w:tr w:rsidR="00D254C3" w:rsidRPr="009B053A" w14:paraId="79A41701" w14:textId="77777777" w:rsidTr="00D42966">
        <w:trPr>
          <w:jc w:val="center"/>
        </w:trPr>
        <w:tc>
          <w:tcPr>
            <w:tcW w:w="2221" w:type="dxa"/>
            <w:vMerge w:val="restart"/>
            <w:vAlign w:val="center"/>
          </w:tcPr>
          <w:p w14:paraId="37B67764" w14:textId="77777777" w:rsidR="00D254C3" w:rsidRPr="009B053A" w:rsidRDefault="00D254C3" w:rsidP="00D42966">
            <w:pPr>
              <w:pStyle w:val="TAL"/>
            </w:pPr>
            <w:r w:rsidRPr="009B053A">
              <w:t>DC_1-18_n77</w:t>
            </w:r>
          </w:p>
        </w:tc>
        <w:tc>
          <w:tcPr>
            <w:tcW w:w="2952" w:type="dxa"/>
            <w:vAlign w:val="center"/>
          </w:tcPr>
          <w:p w14:paraId="6E0F0F97" w14:textId="77777777" w:rsidR="00D254C3" w:rsidRPr="009B053A" w:rsidRDefault="00D254C3" w:rsidP="00D42966">
            <w:pPr>
              <w:pStyle w:val="TAC"/>
              <w:rPr>
                <w:lang w:eastAsia="ja-JP"/>
              </w:rPr>
            </w:pPr>
            <w:r w:rsidRPr="009B053A">
              <w:rPr>
                <w:lang w:eastAsia="ja-JP"/>
              </w:rPr>
              <w:t>1</w:t>
            </w:r>
          </w:p>
        </w:tc>
        <w:tc>
          <w:tcPr>
            <w:tcW w:w="2952" w:type="dxa"/>
            <w:vAlign w:val="center"/>
          </w:tcPr>
          <w:p w14:paraId="52D61302" w14:textId="77777777" w:rsidR="00D254C3" w:rsidRPr="009B053A" w:rsidRDefault="00D254C3" w:rsidP="00D42966">
            <w:pPr>
              <w:pStyle w:val="TAC"/>
              <w:rPr>
                <w:lang w:eastAsia="ja-JP"/>
              </w:rPr>
            </w:pPr>
            <w:r w:rsidRPr="009B053A">
              <w:rPr>
                <w:lang w:eastAsia="ja-JP"/>
              </w:rPr>
              <w:t>0.3</w:t>
            </w:r>
          </w:p>
        </w:tc>
      </w:tr>
      <w:tr w:rsidR="00D254C3" w:rsidRPr="009B053A" w14:paraId="4682B992" w14:textId="77777777" w:rsidTr="00D42966">
        <w:trPr>
          <w:jc w:val="center"/>
        </w:trPr>
        <w:tc>
          <w:tcPr>
            <w:tcW w:w="2221" w:type="dxa"/>
            <w:vMerge/>
            <w:vAlign w:val="center"/>
          </w:tcPr>
          <w:p w14:paraId="2713750E" w14:textId="77777777" w:rsidR="00D254C3" w:rsidRPr="009B053A" w:rsidRDefault="00D254C3" w:rsidP="00D42966">
            <w:pPr>
              <w:pStyle w:val="TAL"/>
            </w:pPr>
          </w:p>
        </w:tc>
        <w:tc>
          <w:tcPr>
            <w:tcW w:w="2952" w:type="dxa"/>
            <w:vAlign w:val="center"/>
          </w:tcPr>
          <w:p w14:paraId="307E5EF2" w14:textId="77777777" w:rsidR="00D254C3" w:rsidRPr="009B053A" w:rsidRDefault="00D254C3" w:rsidP="00D42966">
            <w:pPr>
              <w:pStyle w:val="TAC"/>
              <w:rPr>
                <w:lang w:eastAsia="ja-JP"/>
              </w:rPr>
            </w:pPr>
            <w:r w:rsidRPr="009B053A">
              <w:rPr>
                <w:lang w:eastAsia="ja-JP"/>
              </w:rPr>
              <w:t>18</w:t>
            </w:r>
          </w:p>
        </w:tc>
        <w:tc>
          <w:tcPr>
            <w:tcW w:w="2952" w:type="dxa"/>
            <w:vAlign w:val="center"/>
          </w:tcPr>
          <w:p w14:paraId="7B0D40FA" w14:textId="77777777" w:rsidR="00D254C3" w:rsidRPr="009B053A" w:rsidRDefault="00D254C3" w:rsidP="00D42966">
            <w:pPr>
              <w:pStyle w:val="TAC"/>
              <w:rPr>
                <w:lang w:eastAsia="ja-JP"/>
              </w:rPr>
            </w:pPr>
            <w:r w:rsidRPr="009B053A">
              <w:rPr>
                <w:lang w:eastAsia="ja-JP"/>
              </w:rPr>
              <w:t>0.3</w:t>
            </w:r>
          </w:p>
        </w:tc>
      </w:tr>
      <w:tr w:rsidR="00D254C3" w:rsidRPr="009B053A" w14:paraId="21180F59" w14:textId="77777777" w:rsidTr="00D42966">
        <w:trPr>
          <w:jc w:val="center"/>
        </w:trPr>
        <w:tc>
          <w:tcPr>
            <w:tcW w:w="2221" w:type="dxa"/>
            <w:vMerge/>
            <w:vAlign w:val="center"/>
          </w:tcPr>
          <w:p w14:paraId="2015EE88" w14:textId="77777777" w:rsidR="00D254C3" w:rsidRPr="009B053A" w:rsidRDefault="00D254C3" w:rsidP="00D42966">
            <w:pPr>
              <w:pStyle w:val="TAL"/>
            </w:pPr>
          </w:p>
        </w:tc>
        <w:tc>
          <w:tcPr>
            <w:tcW w:w="2952" w:type="dxa"/>
            <w:vAlign w:val="center"/>
          </w:tcPr>
          <w:p w14:paraId="046C9EBE" w14:textId="77777777" w:rsidR="00D254C3" w:rsidRPr="009B053A" w:rsidRDefault="00D254C3" w:rsidP="00D42966">
            <w:pPr>
              <w:pStyle w:val="TAC"/>
              <w:rPr>
                <w:lang w:eastAsia="ja-JP"/>
              </w:rPr>
            </w:pPr>
            <w:r w:rsidRPr="009B053A">
              <w:rPr>
                <w:lang w:eastAsia="ja-JP"/>
              </w:rPr>
              <w:t>n77</w:t>
            </w:r>
          </w:p>
        </w:tc>
        <w:tc>
          <w:tcPr>
            <w:tcW w:w="2952" w:type="dxa"/>
            <w:vAlign w:val="center"/>
          </w:tcPr>
          <w:p w14:paraId="56128F80" w14:textId="77777777" w:rsidR="00D254C3" w:rsidRPr="009B053A" w:rsidRDefault="00D254C3" w:rsidP="00D42966">
            <w:pPr>
              <w:pStyle w:val="TAC"/>
              <w:rPr>
                <w:lang w:eastAsia="ja-JP"/>
              </w:rPr>
            </w:pPr>
            <w:r w:rsidRPr="009B053A">
              <w:rPr>
                <w:lang w:eastAsia="ja-JP"/>
              </w:rPr>
              <w:t>0.8</w:t>
            </w:r>
          </w:p>
        </w:tc>
      </w:tr>
      <w:tr w:rsidR="00AB2B30" w:rsidRPr="009B053A" w14:paraId="70FA049A" w14:textId="77777777">
        <w:trPr>
          <w:jc w:val="center"/>
        </w:trPr>
        <w:tc>
          <w:tcPr>
            <w:tcW w:w="2221" w:type="dxa"/>
            <w:vMerge w:val="restart"/>
            <w:vAlign w:val="center"/>
          </w:tcPr>
          <w:p w14:paraId="15557B52" w14:textId="77777777" w:rsidR="00AB2B30" w:rsidRPr="009B053A" w:rsidRDefault="006A7121">
            <w:pPr>
              <w:pStyle w:val="TAL"/>
            </w:pPr>
            <w:r w:rsidRPr="009B053A">
              <w:t>DC_1-19_n77</w:t>
            </w:r>
          </w:p>
        </w:tc>
        <w:tc>
          <w:tcPr>
            <w:tcW w:w="2952" w:type="dxa"/>
            <w:vAlign w:val="center"/>
          </w:tcPr>
          <w:p w14:paraId="0B68A7EC" w14:textId="77777777" w:rsidR="00AB2B30" w:rsidRPr="009B053A" w:rsidRDefault="006A7121">
            <w:pPr>
              <w:pStyle w:val="TAC"/>
            </w:pPr>
            <w:r w:rsidRPr="009B053A">
              <w:t>1</w:t>
            </w:r>
          </w:p>
        </w:tc>
        <w:tc>
          <w:tcPr>
            <w:tcW w:w="2952" w:type="dxa"/>
            <w:vAlign w:val="center"/>
          </w:tcPr>
          <w:p w14:paraId="48FEC5E0" w14:textId="77777777" w:rsidR="00AB2B30" w:rsidRPr="009B053A" w:rsidRDefault="006A7121">
            <w:pPr>
              <w:pStyle w:val="TAC"/>
            </w:pPr>
            <w:r w:rsidRPr="009B053A">
              <w:t>0.3</w:t>
            </w:r>
          </w:p>
        </w:tc>
      </w:tr>
      <w:tr w:rsidR="00AB2B30" w:rsidRPr="009B053A" w14:paraId="7E3065B5" w14:textId="77777777">
        <w:trPr>
          <w:jc w:val="center"/>
        </w:trPr>
        <w:tc>
          <w:tcPr>
            <w:tcW w:w="2221" w:type="dxa"/>
            <w:vMerge/>
            <w:vAlign w:val="center"/>
          </w:tcPr>
          <w:p w14:paraId="428F8D2B" w14:textId="77777777" w:rsidR="00AB2B30" w:rsidRPr="009B053A" w:rsidRDefault="00AB2B30">
            <w:pPr>
              <w:pStyle w:val="TAL"/>
            </w:pPr>
          </w:p>
        </w:tc>
        <w:tc>
          <w:tcPr>
            <w:tcW w:w="2952" w:type="dxa"/>
            <w:vAlign w:val="center"/>
          </w:tcPr>
          <w:p w14:paraId="182782F7" w14:textId="77777777" w:rsidR="00AB2B30" w:rsidRPr="009B053A" w:rsidRDefault="006A7121">
            <w:pPr>
              <w:pStyle w:val="TAC"/>
            </w:pPr>
            <w:r w:rsidRPr="009B053A">
              <w:t>19</w:t>
            </w:r>
          </w:p>
        </w:tc>
        <w:tc>
          <w:tcPr>
            <w:tcW w:w="2952" w:type="dxa"/>
            <w:vAlign w:val="center"/>
          </w:tcPr>
          <w:p w14:paraId="3ED7F720" w14:textId="77777777" w:rsidR="00AB2B30" w:rsidRPr="009B053A" w:rsidRDefault="006A7121">
            <w:pPr>
              <w:pStyle w:val="TAC"/>
            </w:pPr>
            <w:r w:rsidRPr="009B053A">
              <w:t>0.3</w:t>
            </w:r>
          </w:p>
        </w:tc>
      </w:tr>
      <w:tr w:rsidR="00AB2B30" w:rsidRPr="009B053A" w14:paraId="5EFDD4AE" w14:textId="77777777">
        <w:trPr>
          <w:jc w:val="center"/>
        </w:trPr>
        <w:tc>
          <w:tcPr>
            <w:tcW w:w="2221" w:type="dxa"/>
            <w:vMerge/>
            <w:vAlign w:val="center"/>
          </w:tcPr>
          <w:p w14:paraId="21BABDDA" w14:textId="77777777" w:rsidR="00AB2B30" w:rsidRPr="009B053A" w:rsidRDefault="00AB2B30">
            <w:pPr>
              <w:pStyle w:val="TAL"/>
            </w:pPr>
          </w:p>
        </w:tc>
        <w:tc>
          <w:tcPr>
            <w:tcW w:w="2952" w:type="dxa"/>
            <w:vAlign w:val="center"/>
          </w:tcPr>
          <w:p w14:paraId="141219A8" w14:textId="77777777" w:rsidR="00AB2B30" w:rsidRPr="009B053A" w:rsidRDefault="006A7121">
            <w:pPr>
              <w:pStyle w:val="TAC"/>
            </w:pPr>
            <w:r w:rsidRPr="009B053A">
              <w:t>n77</w:t>
            </w:r>
          </w:p>
        </w:tc>
        <w:tc>
          <w:tcPr>
            <w:tcW w:w="2952" w:type="dxa"/>
            <w:vAlign w:val="center"/>
          </w:tcPr>
          <w:p w14:paraId="156F041F" w14:textId="77777777" w:rsidR="00AB2B30" w:rsidRPr="009B053A" w:rsidRDefault="006A7121">
            <w:pPr>
              <w:pStyle w:val="TAC"/>
            </w:pPr>
            <w:r w:rsidRPr="009B053A">
              <w:t>0.8</w:t>
            </w:r>
          </w:p>
        </w:tc>
      </w:tr>
      <w:tr w:rsidR="00AB2B30" w:rsidRPr="009B053A" w14:paraId="37A1AD1D" w14:textId="77777777">
        <w:trPr>
          <w:jc w:val="center"/>
        </w:trPr>
        <w:tc>
          <w:tcPr>
            <w:tcW w:w="2221" w:type="dxa"/>
            <w:vMerge w:val="restart"/>
            <w:vAlign w:val="center"/>
          </w:tcPr>
          <w:p w14:paraId="4AD4F2A0" w14:textId="77777777" w:rsidR="00AB2B30" w:rsidRPr="009B053A" w:rsidRDefault="006A7121">
            <w:pPr>
              <w:pStyle w:val="TAL"/>
            </w:pPr>
            <w:r w:rsidRPr="009B053A">
              <w:t>DC_1-19_n78</w:t>
            </w:r>
          </w:p>
        </w:tc>
        <w:tc>
          <w:tcPr>
            <w:tcW w:w="2952" w:type="dxa"/>
            <w:vAlign w:val="center"/>
          </w:tcPr>
          <w:p w14:paraId="666CAEAD" w14:textId="77777777" w:rsidR="00AB2B30" w:rsidRPr="009B053A" w:rsidRDefault="006A7121">
            <w:pPr>
              <w:pStyle w:val="TAC"/>
              <w:rPr>
                <w:rFonts w:eastAsia="Malgun Gothic"/>
              </w:rPr>
            </w:pPr>
            <w:r w:rsidRPr="009B053A">
              <w:t>1</w:t>
            </w:r>
          </w:p>
        </w:tc>
        <w:tc>
          <w:tcPr>
            <w:tcW w:w="2952" w:type="dxa"/>
            <w:vAlign w:val="center"/>
          </w:tcPr>
          <w:p w14:paraId="727618C8" w14:textId="77777777" w:rsidR="00AB2B30" w:rsidRPr="009B053A" w:rsidRDefault="006A7121">
            <w:pPr>
              <w:pStyle w:val="TAC"/>
            </w:pPr>
            <w:r w:rsidRPr="009B053A">
              <w:t>0.3</w:t>
            </w:r>
          </w:p>
        </w:tc>
      </w:tr>
      <w:tr w:rsidR="00AB2B30" w:rsidRPr="009B053A" w14:paraId="7AE0760F" w14:textId="77777777">
        <w:trPr>
          <w:jc w:val="center"/>
        </w:trPr>
        <w:tc>
          <w:tcPr>
            <w:tcW w:w="2221" w:type="dxa"/>
            <w:vMerge/>
            <w:vAlign w:val="center"/>
          </w:tcPr>
          <w:p w14:paraId="507B0022" w14:textId="77777777" w:rsidR="00AB2B30" w:rsidRPr="009B053A" w:rsidRDefault="00AB2B30">
            <w:pPr>
              <w:pStyle w:val="TAL"/>
            </w:pPr>
          </w:p>
        </w:tc>
        <w:tc>
          <w:tcPr>
            <w:tcW w:w="2952" w:type="dxa"/>
            <w:vAlign w:val="center"/>
          </w:tcPr>
          <w:p w14:paraId="19C106F3" w14:textId="77777777" w:rsidR="00AB2B30" w:rsidRPr="009B053A" w:rsidRDefault="006A7121">
            <w:pPr>
              <w:pStyle w:val="TAC"/>
              <w:rPr>
                <w:rFonts w:eastAsia="Malgun Gothic"/>
              </w:rPr>
            </w:pPr>
            <w:r w:rsidRPr="009B053A">
              <w:t>19</w:t>
            </w:r>
          </w:p>
        </w:tc>
        <w:tc>
          <w:tcPr>
            <w:tcW w:w="2952" w:type="dxa"/>
            <w:vAlign w:val="center"/>
          </w:tcPr>
          <w:p w14:paraId="1D344FA7" w14:textId="77777777" w:rsidR="00AB2B30" w:rsidRPr="009B053A" w:rsidRDefault="006A7121">
            <w:pPr>
              <w:pStyle w:val="TAC"/>
            </w:pPr>
            <w:r w:rsidRPr="009B053A">
              <w:t>0.3</w:t>
            </w:r>
          </w:p>
        </w:tc>
      </w:tr>
      <w:tr w:rsidR="00AB2B30" w:rsidRPr="009B053A" w14:paraId="6FA1D3B4" w14:textId="77777777">
        <w:trPr>
          <w:jc w:val="center"/>
        </w:trPr>
        <w:tc>
          <w:tcPr>
            <w:tcW w:w="2221" w:type="dxa"/>
            <w:vMerge/>
            <w:vAlign w:val="center"/>
          </w:tcPr>
          <w:p w14:paraId="101E06BA" w14:textId="77777777" w:rsidR="00AB2B30" w:rsidRPr="009B053A" w:rsidRDefault="00AB2B30">
            <w:pPr>
              <w:pStyle w:val="TAL"/>
            </w:pPr>
          </w:p>
        </w:tc>
        <w:tc>
          <w:tcPr>
            <w:tcW w:w="2952" w:type="dxa"/>
            <w:vAlign w:val="center"/>
          </w:tcPr>
          <w:p w14:paraId="6AF4C8FC" w14:textId="77777777" w:rsidR="00AB2B30" w:rsidRPr="009B053A" w:rsidRDefault="006A7121">
            <w:pPr>
              <w:pStyle w:val="TAC"/>
              <w:rPr>
                <w:rFonts w:eastAsia="Malgun Gothic"/>
              </w:rPr>
            </w:pPr>
            <w:r w:rsidRPr="009B053A">
              <w:t>n78</w:t>
            </w:r>
          </w:p>
        </w:tc>
        <w:tc>
          <w:tcPr>
            <w:tcW w:w="2952" w:type="dxa"/>
            <w:vAlign w:val="center"/>
          </w:tcPr>
          <w:p w14:paraId="4BCF6D53" w14:textId="77777777" w:rsidR="00AB2B30" w:rsidRPr="009B053A" w:rsidRDefault="006A7121">
            <w:pPr>
              <w:pStyle w:val="TAC"/>
            </w:pPr>
            <w:r w:rsidRPr="009B053A">
              <w:t>0.8</w:t>
            </w:r>
          </w:p>
        </w:tc>
      </w:tr>
      <w:tr w:rsidR="00AB2B30" w:rsidRPr="009B053A" w14:paraId="28F406B9" w14:textId="77777777">
        <w:trPr>
          <w:jc w:val="center"/>
        </w:trPr>
        <w:tc>
          <w:tcPr>
            <w:tcW w:w="2221" w:type="dxa"/>
            <w:vMerge w:val="restart"/>
            <w:vAlign w:val="center"/>
          </w:tcPr>
          <w:p w14:paraId="2E439654" w14:textId="77777777" w:rsidR="00AB2B30" w:rsidRPr="009B053A" w:rsidRDefault="006A7121">
            <w:pPr>
              <w:pStyle w:val="TAL"/>
            </w:pPr>
            <w:r w:rsidRPr="009B053A">
              <w:t>DC_1-19_n79</w:t>
            </w:r>
          </w:p>
        </w:tc>
        <w:tc>
          <w:tcPr>
            <w:tcW w:w="2952" w:type="dxa"/>
            <w:vAlign w:val="center"/>
          </w:tcPr>
          <w:p w14:paraId="71EAEAC1" w14:textId="77777777" w:rsidR="00AB2B30" w:rsidRPr="009B053A" w:rsidRDefault="006A7121">
            <w:pPr>
              <w:pStyle w:val="TAC"/>
            </w:pPr>
            <w:r w:rsidRPr="009B053A">
              <w:t>1</w:t>
            </w:r>
          </w:p>
        </w:tc>
        <w:tc>
          <w:tcPr>
            <w:tcW w:w="2952" w:type="dxa"/>
            <w:vAlign w:val="center"/>
          </w:tcPr>
          <w:p w14:paraId="5C3CF0F0" w14:textId="77777777" w:rsidR="00AB2B30" w:rsidRPr="009B053A" w:rsidRDefault="006A7121">
            <w:pPr>
              <w:pStyle w:val="TAC"/>
            </w:pPr>
            <w:r w:rsidRPr="009B053A">
              <w:t>0.3</w:t>
            </w:r>
          </w:p>
        </w:tc>
      </w:tr>
      <w:tr w:rsidR="00AB2B30" w:rsidRPr="009B053A" w14:paraId="0012E676" w14:textId="77777777">
        <w:trPr>
          <w:jc w:val="center"/>
        </w:trPr>
        <w:tc>
          <w:tcPr>
            <w:tcW w:w="2221" w:type="dxa"/>
            <w:vMerge/>
            <w:vAlign w:val="center"/>
          </w:tcPr>
          <w:p w14:paraId="34B2B163" w14:textId="77777777" w:rsidR="00AB2B30" w:rsidRPr="009B053A" w:rsidRDefault="00AB2B30">
            <w:pPr>
              <w:pStyle w:val="TAL"/>
            </w:pPr>
          </w:p>
        </w:tc>
        <w:tc>
          <w:tcPr>
            <w:tcW w:w="2952" w:type="dxa"/>
            <w:vAlign w:val="center"/>
          </w:tcPr>
          <w:p w14:paraId="464BF60F" w14:textId="77777777" w:rsidR="00AB2B30" w:rsidRPr="009B053A" w:rsidRDefault="006A7121">
            <w:pPr>
              <w:pStyle w:val="TAC"/>
            </w:pPr>
            <w:r w:rsidRPr="009B053A">
              <w:t>19</w:t>
            </w:r>
          </w:p>
        </w:tc>
        <w:tc>
          <w:tcPr>
            <w:tcW w:w="2952" w:type="dxa"/>
            <w:vAlign w:val="center"/>
          </w:tcPr>
          <w:p w14:paraId="6B2B8825" w14:textId="77777777" w:rsidR="00AB2B30" w:rsidRPr="009B053A" w:rsidRDefault="006A7121">
            <w:pPr>
              <w:pStyle w:val="TAC"/>
            </w:pPr>
            <w:r w:rsidRPr="009B053A">
              <w:t>0.3</w:t>
            </w:r>
          </w:p>
        </w:tc>
      </w:tr>
      <w:tr w:rsidR="00AB2B30" w:rsidRPr="009B053A" w14:paraId="05BDC2DF" w14:textId="77777777">
        <w:trPr>
          <w:jc w:val="center"/>
        </w:trPr>
        <w:tc>
          <w:tcPr>
            <w:tcW w:w="2221" w:type="dxa"/>
            <w:vMerge w:val="restart"/>
            <w:vAlign w:val="center"/>
          </w:tcPr>
          <w:p w14:paraId="701FE972" w14:textId="77777777" w:rsidR="00AB2B30" w:rsidRPr="009B053A" w:rsidRDefault="006A7121">
            <w:pPr>
              <w:pStyle w:val="TAL"/>
            </w:pPr>
            <w:r w:rsidRPr="009B053A">
              <w:rPr>
                <w:lang w:eastAsia="ja-JP"/>
              </w:rPr>
              <w:t>DC_1-20_n3</w:t>
            </w:r>
          </w:p>
        </w:tc>
        <w:tc>
          <w:tcPr>
            <w:tcW w:w="2952" w:type="dxa"/>
            <w:vAlign w:val="center"/>
          </w:tcPr>
          <w:p w14:paraId="134BBD8B" w14:textId="77777777" w:rsidR="00AB2B30" w:rsidRPr="009B053A" w:rsidRDefault="006A7121">
            <w:pPr>
              <w:pStyle w:val="TAC"/>
            </w:pPr>
            <w:r w:rsidRPr="009B053A">
              <w:rPr>
                <w:rFonts w:cs="Arial"/>
                <w:lang w:eastAsia="ja-JP"/>
              </w:rPr>
              <w:t>1</w:t>
            </w:r>
          </w:p>
        </w:tc>
        <w:tc>
          <w:tcPr>
            <w:tcW w:w="2952" w:type="dxa"/>
            <w:vAlign w:val="center"/>
          </w:tcPr>
          <w:p w14:paraId="5BB339D0" w14:textId="77777777" w:rsidR="00AB2B30" w:rsidRPr="009B053A" w:rsidRDefault="006A7121">
            <w:pPr>
              <w:pStyle w:val="TAC"/>
            </w:pPr>
            <w:r w:rsidRPr="009B053A">
              <w:rPr>
                <w:rFonts w:cs="Arial"/>
              </w:rPr>
              <w:t>0.3</w:t>
            </w:r>
          </w:p>
        </w:tc>
      </w:tr>
      <w:tr w:rsidR="00AB2B30" w:rsidRPr="009B053A" w14:paraId="3B97FE7C" w14:textId="77777777">
        <w:trPr>
          <w:jc w:val="center"/>
        </w:trPr>
        <w:tc>
          <w:tcPr>
            <w:tcW w:w="2221" w:type="dxa"/>
            <w:vMerge/>
            <w:vAlign w:val="center"/>
          </w:tcPr>
          <w:p w14:paraId="5BE9A479" w14:textId="77777777" w:rsidR="00AB2B30" w:rsidRPr="009B053A" w:rsidRDefault="00AB2B30">
            <w:pPr>
              <w:pStyle w:val="TAL"/>
            </w:pPr>
          </w:p>
        </w:tc>
        <w:tc>
          <w:tcPr>
            <w:tcW w:w="2952" w:type="dxa"/>
            <w:vAlign w:val="center"/>
          </w:tcPr>
          <w:p w14:paraId="2D57B064" w14:textId="77777777" w:rsidR="00AB2B30" w:rsidRPr="009B053A" w:rsidRDefault="006A7121">
            <w:pPr>
              <w:pStyle w:val="TAC"/>
            </w:pPr>
            <w:r w:rsidRPr="009B053A">
              <w:rPr>
                <w:rFonts w:cs="Arial"/>
                <w:lang w:eastAsia="ja-JP"/>
              </w:rPr>
              <w:t>20</w:t>
            </w:r>
          </w:p>
        </w:tc>
        <w:tc>
          <w:tcPr>
            <w:tcW w:w="2952" w:type="dxa"/>
            <w:vAlign w:val="center"/>
          </w:tcPr>
          <w:p w14:paraId="1816BE87" w14:textId="77777777" w:rsidR="00AB2B30" w:rsidRPr="009B053A" w:rsidRDefault="006A7121">
            <w:pPr>
              <w:pStyle w:val="TAC"/>
            </w:pPr>
            <w:r w:rsidRPr="009B053A">
              <w:rPr>
                <w:rFonts w:cs="Arial"/>
              </w:rPr>
              <w:t>0.3</w:t>
            </w:r>
          </w:p>
        </w:tc>
      </w:tr>
      <w:tr w:rsidR="00AB2B30" w:rsidRPr="009B053A" w14:paraId="2774565C" w14:textId="77777777">
        <w:trPr>
          <w:jc w:val="center"/>
        </w:trPr>
        <w:tc>
          <w:tcPr>
            <w:tcW w:w="2221" w:type="dxa"/>
            <w:vMerge/>
            <w:vAlign w:val="center"/>
          </w:tcPr>
          <w:p w14:paraId="510AB2CA" w14:textId="77777777" w:rsidR="00AB2B30" w:rsidRPr="009B053A" w:rsidRDefault="00AB2B30">
            <w:pPr>
              <w:pStyle w:val="TAL"/>
            </w:pPr>
          </w:p>
        </w:tc>
        <w:tc>
          <w:tcPr>
            <w:tcW w:w="2952" w:type="dxa"/>
            <w:vAlign w:val="center"/>
          </w:tcPr>
          <w:p w14:paraId="2279BDC3" w14:textId="77777777" w:rsidR="00AB2B30" w:rsidRPr="009B053A" w:rsidRDefault="006A7121">
            <w:pPr>
              <w:pStyle w:val="TAC"/>
            </w:pPr>
            <w:r w:rsidRPr="009B053A">
              <w:rPr>
                <w:rFonts w:cs="Arial"/>
                <w:lang w:eastAsia="ja-JP"/>
              </w:rPr>
              <w:t>n3</w:t>
            </w:r>
          </w:p>
        </w:tc>
        <w:tc>
          <w:tcPr>
            <w:tcW w:w="2952" w:type="dxa"/>
            <w:vAlign w:val="center"/>
          </w:tcPr>
          <w:p w14:paraId="3371952B" w14:textId="77777777" w:rsidR="00AB2B30" w:rsidRPr="009B053A" w:rsidRDefault="006A7121">
            <w:pPr>
              <w:pStyle w:val="TAC"/>
            </w:pPr>
            <w:r w:rsidRPr="009B053A">
              <w:rPr>
                <w:rFonts w:cs="Arial"/>
              </w:rPr>
              <w:t>0.3</w:t>
            </w:r>
          </w:p>
        </w:tc>
      </w:tr>
      <w:tr w:rsidR="00AB2B30" w:rsidRPr="009B053A" w14:paraId="646C2741" w14:textId="77777777">
        <w:trPr>
          <w:jc w:val="center"/>
        </w:trPr>
        <w:tc>
          <w:tcPr>
            <w:tcW w:w="2221" w:type="dxa"/>
            <w:vMerge w:val="restart"/>
            <w:vAlign w:val="center"/>
          </w:tcPr>
          <w:p w14:paraId="3521C2B1" w14:textId="77777777" w:rsidR="00AB2B30" w:rsidRPr="009B053A" w:rsidRDefault="006A7121">
            <w:pPr>
              <w:pStyle w:val="TAL"/>
            </w:pPr>
            <w:r w:rsidRPr="009B053A">
              <w:t>DC_1-20_n28</w:t>
            </w:r>
          </w:p>
        </w:tc>
        <w:tc>
          <w:tcPr>
            <w:tcW w:w="2952" w:type="dxa"/>
            <w:vAlign w:val="center"/>
          </w:tcPr>
          <w:p w14:paraId="6B36CDC6" w14:textId="77777777" w:rsidR="00AB2B30" w:rsidRPr="009B053A" w:rsidRDefault="006A7121">
            <w:pPr>
              <w:pStyle w:val="TAC"/>
            </w:pPr>
            <w:r w:rsidRPr="009B053A">
              <w:t>1</w:t>
            </w:r>
          </w:p>
        </w:tc>
        <w:tc>
          <w:tcPr>
            <w:tcW w:w="2952" w:type="dxa"/>
            <w:vAlign w:val="center"/>
          </w:tcPr>
          <w:p w14:paraId="30811E17" w14:textId="77777777" w:rsidR="00AB2B30" w:rsidRPr="009B053A" w:rsidRDefault="006A7121">
            <w:pPr>
              <w:pStyle w:val="TAC"/>
            </w:pPr>
            <w:r w:rsidRPr="009B053A">
              <w:t>0.3</w:t>
            </w:r>
          </w:p>
        </w:tc>
      </w:tr>
      <w:tr w:rsidR="00AB2B30" w:rsidRPr="009B053A" w14:paraId="6C6093A4" w14:textId="77777777">
        <w:trPr>
          <w:jc w:val="center"/>
        </w:trPr>
        <w:tc>
          <w:tcPr>
            <w:tcW w:w="2221" w:type="dxa"/>
            <w:vMerge/>
            <w:vAlign w:val="center"/>
          </w:tcPr>
          <w:p w14:paraId="242ACCB8" w14:textId="77777777" w:rsidR="00AB2B30" w:rsidRPr="009B053A" w:rsidRDefault="00AB2B30">
            <w:pPr>
              <w:pStyle w:val="TAL"/>
            </w:pPr>
          </w:p>
        </w:tc>
        <w:tc>
          <w:tcPr>
            <w:tcW w:w="2952" w:type="dxa"/>
            <w:vAlign w:val="center"/>
          </w:tcPr>
          <w:p w14:paraId="18FC7C19" w14:textId="77777777" w:rsidR="00AB2B30" w:rsidRPr="009B053A" w:rsidRDefault="006A7121">
            <w:pPr>
              <w:pStyle w:val="TAC"/>
            </w:pPr>
            <w:r w:rsidRPr="009B053A">
              <w:t>20</w:t>
            </w:r>
          </w:p>
        </w:tc>
        <w:tc>
          <w:tcPr>
            <w:tcW w:w="2952" w:type="dxa"/>
            <w:vAlign w:val="center"/>
          </w:tcPr>
          <w:p w14:paraId="293188F9" w14:textId="77777777" w:rsidR="00AB2B30" w:rsidRPr="009B053A" w:rsidRDefault="006A7121">
            <w:pPr>
              <w:pStyle w:val="TAC"/>
            </w:pPr>
            <w:r w:rsidRPr="009B053A">
              <w:t>0.6</w:t>
            </w:r>
          </w:p>
        </w:tc>
      </w:tr>
      <w:tr w:rsidR="00AB2B30" w:rsidRPr="009B053A" w14:paraId="7CD77762" w14:textId="77777777">
        <w:trPr>
          <w:jc w:val="center"/>
        </w:trPr>
        <w:tc>
          <w:tcPr>
            <w:tcW w:w="2221" w:type="dxa"/>
            <w:vMerge/>
            <w:vAlign w:val="center"/>
          </w:tcPr>
          <w:p w14:paraId="500CFCF4" w14:textId="77777777" w:rsidR="00AB2B30" w:rsidRPr="009B053A" w:rsidRDefault="00AB2B30">
            <w:pPr>
              <w:pStyle w:val="TAL"/>
            </w:pPr>
          </w:p>
        </w:tc>
        <w:tc>
          <w:tcPr>
            <w:tcW w:w="2952" w:type="dxa"/>
            <w:vAlign w:val="center"/>
          </w:tcPr>
          <w:p w14:paraId="1D50F895" w14:textId="77777777" w:rsidR="00AB2B30" w:rsidRPr="009B053A" w:rsidRDefault="006A7121">
            <w:pPr>
              <w:pStyle w:val="TAC"/>
            </w:pPr>
            <w:r w:rsidRPr="009B053A">
              <w:t>n28</w:t>
            </w:r>
          </w:p>
        </w:tc>
        <w:tc>
          <w:tcPr>
            <w:tcW w:w="2952" w:type="dxa"/>
            <w:vAlign w:val="center"/>
          </w:tcPr>
          <w:p w14:paraId="465D1ABC" w14:textId="77777777" w:rsidR="00AB2B30" w:rsidRPr="009B053A" w:rsidRDefault="006A7121">
            <w:pPr>
              <w:pStyle w:val="TAC"/>
            </w:pPr>
            <w:r w:rsidRPr="009B053A">
              <w:t>0.6</w:t>
            </w:r>
          </w:p>
        </w:tc>
      </w:tr>
      <w:tr w:rsidR="00AB2B30" w:rsidRPr="009B053A" w14:paraId="592DEE87" w14:textId="77777777">
        <w:trPr>
          <w:jc w:val="center"/>
        </w:trPr>
        <w:tc>
          <w:tcPr>
            <w:tcW w:w="2221" w:type="dxa"/>
            <w:vMerge w:val="restart"/>
            <w:vAlign w:val="center"/>
          </w:tcPr>
          <w:p w14:paraId="710BE9AD" w14:textId="77777777" w:rsidR="00AB2B30" w:rsidRPr="009B053A" w:rsidRDefault="006A7121">
            <w:pPr>
              <w:pStyle w:val="TAL"/>
            </w:pPr>
            <w:r w:rsidRPr="009B053A">
              <w:t>DC_1-20_n78</w:t>
            </w:r>
          </w:p>
        </w:tc>
        <w:tc>
          <w:tcPr>
            <w:tcW w:w="2952" w:type="dxa"/>
            <w:vAlign w:val="center"/>
          </w:tcPr>
          <w:p w14:paraId="71109472" w14:textId="77777777" w:rsidR="00AB2B30" w:rsidRPr="009B053A" w:rsidRDefault="006A7121">
            <w:pPr>
              <w:pStyle w:val="TAC"/>
            </w:pPr>
            <w:r w:rsidRPr="009B053A">
              <w:t>1</w:t>
            </w:r>
          </w:p>
        </w:tc>
        <w:tc>
          <w:tcPr>
            <w:tcW w:w="2952" w:type="dxa"/>
            <w:vAlign w:val="center"/>
          </w:tcPr>
          <w:p w14:paraId="241BCA55" w14:textId="77777777" w:rsidR="00AB2B30" w:rsidRPr="009B053A" w:rsidRDefault="006A7121">
            <w:pPr>
              <w:pStyle w:val="TAC"/>
            </w:pPr>
            <w:r w:rsidRPr="009B053A">
              <w:t>0.3</w:t>
            </w:r>
          </w:p>
        </w:tc>
      </w:tr>
      <w:tr w:rsidR="00AB2B30" w:rsidRPr="009B053A" w14:paraId="1B7BFABC" w14:textId="77777777">
        <w:trPr>
          <w:jc w:val="center"/>
        </w:trPr>
        <w:tc>
          <w:tcPr>
            <w:tcW w:w="2221" w:type="dxa"/>
            <w:vMerge/>
            <w:vAlign w:val="center"/>
          </w:tcPr>
          <w:p w14:paraId="52248E1A" w14:textId="77777777" w:rsidR="00AB2B30" w:rsidRPr="009B053A" w:rsidRDefault="00AB2B30">
            <w:pPr>
              <w:pStyle w:val="TAL"/>
            </w:pPr>
          </w:p>
        </w:tc>
        <w:tc>
          <w:tcPr>
            <w:tcW w:w="2952" w:type="dxa"/>
            <w:vAlign w:val="center"/>
          </w:tcPr>
          <w:p w14:paraId="5F6C6C36" w14:textId="77777777" w:rsidR="00AB2B30" w:rsidRPr="009B053A" w:rsidRDefault="006A7121">
            <w:pPr>
              <w:pStyle w:val="TAC"/>
            </w:pPr>
            <w:r w:rsidRPr="009B053A">
              <w:t>20</w:t>
            </w:r>
          </w:p>
        </w:tc>
        <w:tc>
          <w:tcPr>
            <w:tcW w:w="2952" w:type="dxa"/>
            <w:vAlign w:val="center"/>
          </w:tcPr>
          <w:p w14:paraId="5D803B9E" w14:textId="77777777" w:rsidR="00AB2B30" w:rsidRPr="009B053A" w:rsidRDefault="006A7121">
            <w:pPr>
              <w:pStyle w:val="TAC"/>
            </w:pPr>
            <w:r w:rsidRPr="009B053A">
              <w:t>0.3</w:t>
            </w:r>
          </w:p>
        </w:tc>
      </w:tr>
      <w:tr w:rsidR="00AB2B30" w:rsidRPr="009B053A" w14:paraId="1C703B83" w14:textId="77777777">
        <w:trPr>
          <w:jc w:val="center"/>
        </w:trPr>
        <w:tc>
          <w:tcPr>
            <w:tcW w:w="2221" w:type="dxa"/>
            <w:vMerge/>
            <w:vAlign w:val="center"/>
          </w:tcPr>
          <w:p w14:paraId="7E4ECC12" w14:textId="77777777" w:rsidR="00AB2B30" w:rsidRPr="009B053A" w:rsidRDefault="00AB2B30">
            <w:pPr>
              <w:pStyle w:val="TAL"/>
            </w:pPr>
          </w:p>
        </w:tc>
        <w:tc>
          <w:tcPr>
            <w:tcW w:w="2952" w:type="dxa"/>
            <w:vAlign w:val="center"/>
          </w:tcPr>
          <w:p w14:paraId="2FF7BD36" w14:textId="77777777" w:rsidR="00AB2B30" w:rsidRPr="009B053A" w:rsidRDefault="006A7121">
            <w:pPr>
              <w:pStyle w:val="TAC"/>
            </w:pPr>
            <w:r w:rsidRPr="009B053A">
              <w:t>n78</w:t>
            </w:r>
          </w:p>
        </w:tc>
        <w:tc>
          <w:tcPr>
            <w:tcW w:w="2952" w:type="dxa"/>
            <w:vAlign w:val="center"/>
          </w:tcPr>
          <w:p w14:paraId="4E227F08" w14:textId="77777777" w:rsidR="00AB2B30" w:rsidRPr="009B053A" w:rsidRDefault="006A7121">
            <w:pPr>
              <w:pStyle w:val="TAC"/>
            </w:pPr>
            <w:r w:rsidRPr="009B053A">
              <w:t>0.8</w:t>
            </w:r>
          </w:p>
        </w:tc>
      </w:tr>
      <w:tr w:rsidR="00AB2B30" w:rsidRPr="009B053A" w14:paraId="4B2537A3" w14:textId="77777777">
        <w:trPr>
          <w:jc w:val="center"/>
        </w:trPr>
        <w:tc>
          <w:tcPr>
            <w:tcW w:w="2221" w:type="dxa"/>
            <w:vMerge w:val="restart"/>
            <w:vAlign w:val="center"/>
          </w:tcPr>
          <w:p w14:paraId="18A7CFC2" w14:textId="77777777" w:rsidR="00AB2B30" w:rsidRPr="009B053A" w:rsidRDefault="006A7121">
            <w:pPr>
              <w:pStyle w:val="TAL"/>
            </w:pPr>
            <w:r w:rsidRPr="009B053A">
              <w:t>DC_1-21_n77</w:t>
            </w:r>
          </w:p>
        </w:tc>
        <w:tc>
          <w:tcPr>
            <w:tcW w:w="2952" w:type="dxa"/>
            <w:vAlign w:val="center"/>
          </w:tcPr>
          <w:p w14:paraId="78D9FDAB" w14:textId="77777777" w:rsidR="00AB2B30" w:rsidRPr="009B053A" w:rsidRDefault="006A7121">
            <w:pPr>
              <w:pStyle w:val="TAC"/>
            </w:pPr>
            <w:r w:rsidRPr="009B053A">
              <w:t>1</w:t>
            </w:r>
          </w:p>
        </w:tc>
        <w:tc>
          <w:tcPr>
            <w:tcW w:w="2952" w:type="dxa"/>
            <w:vAlign w:val="center"/>
          </w:tcPr>
          <w:p w14:paraId="5DE5922A" w14:textId="77777777" w:rsidR="00AB2B30" w:rsidRPr="009B053A" w:rsidRDefault="006A7121">
            <w:pPr>
              <w:pStyle w:val="TAC"/>
            </w:pPr>
            <w:r w:rsidRPr="009B053A">
              <w:t>0.3</w:t>
            </w:r>
          </w:p>
        </w:tc>
      </w:tr>
      <w:tr w:rsidR="00AB2B30" w:rsidRPr="009B053A" w14:paraId="2AE5990C" w14:textId="77777777">
        <w:trPr>
          <w:jc w:val="center"/>
        </w:trPr>
        <w:tc>
          <w:tcPr>
            <w:tcW w:w="2221" w:type="dxa"/>
            <w:vMerge/>
            <w:vAlign w:val="center"/>
          </w:tcPr>
          <w:p w14:paraId="6DD45502" w14:textId="77777777" w:rsidR="00AB2B30" w:rsidRPr="009B053A" w:rsidRDefault="00AB2B30">
            <w:pPr>
              <w:pStyle w:val="TAL"/>
            </w:pPr>
          </w:p>
        </w:tc>
        <w:tc>
          <w:tcPr>
            <w:tcW w:w="2952" w:type="dxa"/>
            <w:vAlign w:val="center"/>
          </w:tcPr>
          <w:p w14:paraId="05CE240B" w14:textId="77777777" w:rsidR="00AB2B30" w:rsidRPr="009B053A" w:rsidRDefault="006A7121">
            <w:pPr>
              <w:pStyle w:val="TAC"/>
            </w:pPr>
            <w:r w:rsidRPr="009B053A">
              <w:t>21</w:t>
            </w:r>
          </w:p>
        </w:tc>
        <w:tc>
          <w:tcPr>
            <w:tcW w:w="2952" w:type="dxa"/>
            <w:vAlign w:val="center"/>
          </w:tcPr>
          <w:p w14:paraId="50496647" w14:textId="77777777" w:rsidR="00AB2B30" w:rsidRPr="009B053A" w:rsidRDefault="006A7121">
            <w:pPr>
              <w:pStyle w:val="TAC"/>
            </w:pPr>
            <w:r w:rsidRPr="009B053A">
              <w:t>0.3</w:t>
            </w:r>
          </w:p>
        </w:tc>
      </w:tr>
      <w:tr w:rsidR="00AB2B30" w:rsidRPr="009B053A" w14:paraId="18A01315" w14:textId="77777777">
        <w:trPr>
          <w:jc w:val="center"/>
        </w:trPr>
        <w:tc>
          <w:tcPr>
            <w:tcW w:w="2221" w:type="dxa"/>
            <w:vMerge/>
            <w:vAlign w:val="center"/>
          </w:tcPr>
          <w:p w14:paraId="452D2060" w14:textId="77777777" w:rsidR="00AB2B30" w:rsidRPr="009B053A" w:rsidRDefault="00AB2B30">
            <w:pPr>
              <w:pStyle w:val="TAL"/>
            </w:pPr>
          </w:p>
        </w:tc>
        <w:tc>
          <w:tcPr>
            <w:tcW w:w="2952" w:type="dxa"/>
            <w:vAlign w:val="center"/>
          </w:tcPr>
          <w:p w14:paraId="6F3FD37F" w14:textId="77777777" w:rsidR="00AB2B30" w:rsidRPr="009B053A" w:rsidRDefault="006A7121">
            <w:pPr>
              <w:pStyle w:val="TAC"/>
            </w:pPr>
            <w:r w:rsidRPr="009B053A">
              <w:t>n77</w:t>
            </w:r>
          </w:p>
        </w:tc>
        <w:tc>
          <w:tcPr>
            <w:tcW w:w="2952" w:type="dxa"/>
            <w:vAlign w:val="center"/>
          </w:tcPr>
          <w:p w14:paraId="7EA19A0E" w14:textId="77777777" w:rsidR="00AB2B30" w:rsidRPr="009B053A" w:rsidRDefault="006A7121">
            <w:pPr>
              <w:pStyle w:val="TAC"/>
            </w:pPr>
            <w:r w:rsidRPr="009B053A">
              <w:t>0.8</w:t>
            </w:r>
          </w:p>
        </w:tc>
      </w:tr>
      <w:tr w:rsidR="00AB2B30" w:rsidRPr="009B053A" w14:paraId="526C1AC4" w14:textId="77777777">
        <w:trPr>
          <w:jc w:val="center"/>
        </w:trPr>
        <w:tc>
          <w:tcPr>
            <w:tcW w:w="2221" w:type="dxa"/>
            <w:vMerge w:val="restart"/>
            <w:vAlign w:val="center"/>
          </w:tcPr>
          <w:p w14:paraId="5008DA2E" w14:textId="77777777" w:rsidR="00AB2B30" w:rsidRPr="009B053A" w:rsidRDefault="006A7121">
            <w:pPr>
              <w:pStyle w:val="TAL"/>
            </w:pPr>
            <w:r w:rsidRPr="009B053A">
              <w:t>DC_1-21_n78</w:t>
            </w:r>
          </w:p>
        </w:tc>
        <w:tc>
          <w:tcPr>
            <w:tcW w:w="2952" w:type="dxa"/>
            <w:vAlign w:val="center"/>
          </w:tcPr>
          <w:p w14:paraId="7EA6F079" w14:textId="77777777" w:rsidR="00AB2B30" w:rsidRPr="009B053A" w:rsidRDefault="006A7121">
            <w:pPr>
              <w:pStyle w:val="TAC"/>
              <w:rPr>
                <w:rFonts w:eastAsia="Malgun Gothic"/>
              </w:rPr>
            </w:pPr>
            <w:r w:rsidRPr="009B053A">
              <w:t>1</w:t>
            </w:r>
          </w:p>
        </w:tc>
        <w:tc>
          <w:tcPr>
            <w:tcW w:w="2952" w:type="dxa"/>
            <w:vAlign w:val="center"/>
          </w:tcPr>
          <w:p w14:paraId="65644306" w14:textId="77777777" w:rsidR="00AB2B30" w:rsidRPr="009B053A" w:rsidRDefault="006A7121">
            <w:pPr>
              <w:pStyle w:val="TAC"/>
            </w:pPr>
            <w:r w:rsidRPr="009B053A">
              <w:t>0.6</w:t>
            </w:r>
          </w:p>
        </w:tc>
      </w:tr>
      <w:tr w:rsidR="00AB2B30" w:rsidRPr="009B053A" w14:paraId="0E602D3C" w14:textId="77777777">
        <w:trPr>
          <w:jc w:val="center"/>
        </w:trPr>
        <w:tc>
          <w:tcPr>
            <w:tcW w:w="2221" w:type="dxa"/>
            <w:vMerge/>
            <w:vAlign w:val="center"/>
          </w:tcPr>
          <w:p w14:paraId="184BA606" w14:textId="77777777" w:rsidR="00AB2B30" w:rsidRPr="009B053A" w:rsidRDefault="00AB2B30">
            <w:pPr>
              <w:pStyle w:val="TAL"/>
            </w:pPr>
          </w:p>
        </w:tc>
        <w:tc>
          <w:tcPr>
            <w:tcW w:w="2952" w:type="dxa"/>
            <w:vAlign w:val="center"/>
          </w:tcPr>
          <w:p w14:paraId="292CFF56" w14:textId="77777777" w:rsidR="00AB2B30" w:rsidRPr="009B053A" w:rsidRDefault="006A7121">
            <w:pPr>
              <w:pStyle w:val="TAC"/>
              <w:rPr>
                <w:rFonts w:eastAsia="Malgun Gothic"/>
              </w:rPr>
            </w:pPr>
            <w:r w:rsidRPr="009B053A">
              <w:t>21</w:t>
            </w:r>
          </w:p>
        </w:tc>
        <w:tc>
          <w:tcPr>
            <w:tcW w:w="2952" w:type="dxa"/>
            <w:vAlign w:val="center"/>
          </w:tcPr>
          <w:p w14:paraId="3E4C40D6" w14:textId="77777777" w:rsidR="00AB2B30" w:rsidRPr="009B053A" w:rsidRDefault="006A7121">
            <w:pPr>
              <w:pStyle w:val="TAC"/>
            </w:pPr>
            <w:r w:rsidRPr="009B053A">
              <w:t>0.4</w:t>
            </w:r>
          </w:p>
        </w:tc>
      </w:tr>
      <w:tr w:rsidR="00AB2B30" w:rsidRPr="009B053A" w14:paraId="55535876" w14:textId="77777777">
        <w:trPr>
          <w:jc w:val="center"/>
        </w:trPr>
        <w:tc>
          <w:tcPr>
            <w:tcW w:w="2221" w:type="dxa"/>
            <w:vMerge/>
            <w:vAlign w:val="center"/>
          </w:tcPr>
          <w:p w14:paraId="1AB401F5" w14:textId="77777777" w:rsidR="00AB2B30" w:rsidRPr="009B053A" w:rsidRDefault="00AB2B30">
            <w:pPr>
              <w:pStyle w:val="TAL"/>
            </w:pPr>
          </w:p>
        </w:tc>
        <w:tc>
          <w:tcPr>
            <w:tcW w:w="2952" w:type="dxa"/>
            <w:vAlign w:val="center"/>
          </w:tcPr>
          <w:p w14:paraId="06BBDF76" w14:textId="77777777" w:rsidR="00AB2B30" w:rsidRPr="009B053A" w:rsidRDefault="006A7121">
            <w:pPr>
              <w:pStyle w:val="TAC"/>
              <w:rPr>
                <w:rFonts w:eastAsia="Malgun Gothic"/>
              </w:rPr>
            </w:pPr>
            <w:r w:rsidRPr="009B053A">
              <w:t>n78</w:t>
            </w:r>
          </w:p>
        </w:tc>
        <w:tc>
          <w:tcPr>
            <w:tcW w:w="2952" w:type="dxa"/>
            <w:vAlign w:val="center"/>
          </w:tcPr>
          <w:p w14:paraId="707861F8" w14:textId="77777777" w:rsidR="00AB2B30" w:rsidRPr="009B053A" w:rsidRDefault="006A7121">
            <w:pPr>
              <w:pStyle w:val="TAC"/>
            </w:pPr>
            <w:r w:rsidRPr="009B053A">
              <w:t>0.8</w:t>
            </w:r>
          </w:p>
        </w:tc>
      </w:tr>
      <w:tr w:rsidR="00AB2B30" w:rsidRPr="009B053A" w14:paraId="6A60F4E2" w14:textId="77777777">
        <w:trPr>
          <w:jc w:val="center"/>
        </w:trPr>
        <w:tc>
          <w:tcPr>
            <w:tcW w:w="2221" w:type="dxa"/>
            <w:vMerge w:val="restart"/>
            <w:vAlign w:val="center"/>
          </w:tcPr>
          <w:p w14:paraId="797579F6" w14:textId="77777777" w:rsidR="00AB2B30" w:rsidRPr="009B053A" w:rsidRDefault="006A7121">
            <w:pPr>
              <w:pStyle w:val="TAL"/>
            </w:pPr>
            <w:r w:rsidRPr="009B053A">
              <w:t>DC_1-21_n79</w:t>
            </w:r>
          </w:p>
        </w:tc>
        <w:tc>
          <w:tcPr>
            <w:tcW w:w="2952" w:type="dxa"/>
            <w:vAlign w:val="center"/>
          </w:tcPr>
          <w:p w14:paraId="2AD4BD11" w14:textId="77777777" w:rsidR="00AB2B30" w:rsidRPr="009B053A" w:rsidRDefault="006A7121">
            <w:pPr>
              <w:pStyle w:val="TAC"/>
            </w:pPr>
            <w:r w:rsidRPr="009B053A">
              <w:t>1</w:t>
            </w:r>
          </w:p>
        </w:tc>
        <w:tc>
          <w:tcPr>
            <w:tcW w:w="2952" w:type="dxa"/>
            <w:vAlign w:val="center"/>
          </w:tcPr>
          <w:p w14:paraId="3E6601D4" w14:textId="77777777" w:rsidR="00AB2B30" w:rsidRPr="009B053A" w:rsidRDefault="006A7121">
            <w:pPr>
              <w:pStyle w:val="TAC"/>
            </w:pPr>
            <w:r w:rsidRPr="009B053A">
              <w:t>0.3</w:t>
            </w:r>
          </w:p>
        </w:tc>
      </w:tr>
      <w:tr w:rsidR="00AB2B30" w:rsidRPr="009B053A" w14:paraId="0748CC2E" w14:textId="77777777">
        <w:trPr>
          <w:jc w:val="center"/>
        </w:trPr>
        <w:tc>
          <w:tcPr>
            <w:tcW w:w="2221" w:type="dxa"/>
            <w:vMerge/>
            <w:vAlign w:val="center"/>
          </w:tcPr>
          <w:p w14:paraId="249F7E42" w14:textId="77777777" w:rsidR="00AB2B30" w:rsidRPr="009B053A" w:rsidRDefault="00AB2B30">
            <w:pPr>
              <w:pStyle w:val="TAL"/>
            </w:pPr>
          </w:p>
        </w:tc>
        <w:tc>
          <w:tcPr>
            <w:tcW w:w="2952" w:type="dxa"/>
            <w:vAlign w:val="center"/>
          </w:tcPr>
          <w:p w14:paraId="15BB82FF" w14:textId="77777777" w:rsidR="00AB2B30" w:rsidRPr="009B053A" w:rsidRDefault="006A7121">
            <w:pPr>
              <w:pStyle w:val="TAC"/>
            </w:pPr>
            <w:r w:rsidRPr="009B053A">
              <w:t>21</w:t>
            </w:r>
          </w:p>
        </w:tc>
        <w:tc>
          <w:tcPr>
            <w:tcW w:w="2952" w:type="dxa"/>
            <w:vAlign w:val="center"/>
          </w:tcPr>
          <w:p w14:paraId="559D1C05" w14:textId="77777777" w:rsidR="00AB2B30" w:rsidRPr="009B053A" w:rsidRDefault="006A7121">
            <w:pPr>
              <w:pStyle w:val="TAC"/>
            </w:pPr>
            <w:r w:rsidRPr="009B053A">
              <w:t>0.3</w:t>
            </w:r>
          </w:p>
        </w:tc>
      </w:tr>
      <w:tr w:rsidR="001550BB" w:rsidRPr="009B053A" w14:paraId="17554B42" w14:textId="77777777" w:rsidTr="009B07AC">
        <w:trPr>
          <w:jc w:val="center"/>
        </w:trPr>
        <w:tc>
          <w:tcPr>
            <w:tcW w:w="2221" w:type="dxa"/>
            <w:vMerge w:val="restart"/>
            <w:vAlign w:val="center"/>
          </w:tcPr>
          <w:p w14:paraId="37A90F83" w14:textId="4EADBEA5" w:rsidR="001550BB" w:rsidRPr="009B053A" w:rsidRDefault="001550BB" w:rsidP="001550BB">
            <w:pPr>
              <w:pStyle w:val="TAL"/>
            </w:pPr>
            <w:r w:rsidRPr="009B053A">
              <w:rPr>
                <w:rFonts w:cs="Arial"/>
              </w:rPr>
              <w:t>DC_</w:t>
            </w:r>
            <w:r w:rsidRPr="009B053A">
              <w:rPr>
                <w:rFonts w:cs="Arial"/>
                <w:lang w:eastAsia="ja-JP"/>
              </w:rPr>
              <w:t>1</w:t>
            </w:r>
            <w:r w:rsidRPr="009B053A">
              <w:rPr>
                <w:rFonts w:cs="Arial"/>
              </w:rPr>
              <w:t>-28</w:t>
            </w:r>
            <w:r w:rsidRPr="009B053A">
              <w:t>_</w:t>
            </w:r>
            <w:r w:rsidRPr="009B053A">
              <w:rPr>
                <w:rFonts w:cs="Arial"/>
                <w:lang w:eastAsia="ja-JP"/>
              </w:rPr>
              <w:t>n3</w:t>
            </w:r>
          </w:p>
        </w:tc>
        <w:tc>
          <w:tcPr>
            <w:tcW w:w="2952" w:type="dxa"/>
          </w:tcPr>
          <w:p w14:paraId="6BC4D5DA" w14:textId="7A77A697" w:rsidR="001550BB" w:rsidRPr="009B053A" w:rsidRDefault="001550BB" w:rsidP="001550BB">
            <w:pPr>
              <w:pStyle w:val="TAC"/>
              <w:rPr>
                <w:rFonts w:eastAsia="Malgun Gothic"/>
              </w:rPr>
            </w:pPr>
            <w:r w:rsidRPr="009B053A">
              <w:rPr>
                <w:rFonts w:cs="Arial"/>
                <w:lang w:eastAsia="ja-JP"/>
              </w:rPr>
              <w:t>1</w:t>
            </w:r>
          </w:p>
        </w:tc>
        <w:tc>
          <w:tcPr>
            <w:tcW w:w="2952" w:type="dxa"/>
          </w:tcPr>
          <w:p w14:paraId="794CEE0C" w14:textId="5B3EE936" w:rsidR="001550BB" w:rsidRPr="009B053A" w:rsidRDefault="001550BB" w:rsidP="001550BB">
            <w:pPr>
              <w:pStyle w:val="TAC"/>
            </w:pPr>
            <w:r w:rsidRPr="009B053A">
              <w:t>0.3</w:t>
            </w:r>
          </w:p>
        </w:tc>
      </w:tr>
      <w:tr w:rsidR="001550BB" w:rsidRPr="009B053A" w14:paraId="18E57D45" w14:textId="77777777" w:rsidTr="009B07AC">
        <w:trPr>
          <w:jc w:val="center"/>
        </w:trPr>
        <w:tc>
          <w:tcPr>
            <w:tcW w:w="2221" w:type="dxa"/>
            <w:vMerge/>
            <w:vAlign w:val="center"/>
          </w:tcPr>
          <w:p w14:paraId="3E34D10F" w14:textId="77777777" w:rsidR="001550BB" w:rsidRPr="009B053A" w:rsidRDefault="001550BB" w:rsidP="001550BB">
            <w:pPr>
              <w:pStyle w:val="TAL"/>
            </w:pPr>
          </w:p>
        </w:tc>
        <w:tc>
          <w:tcPr>
            <w:tcW w:w="2952" w:type="dxa"/>
          </w:tcPr>
          <w:p w14:paraId="0B44FB21" w14:textId="1785AE49" w:rsidR="001550BB" w:rsidRPr="009B053A" w:rsidRDefault="001550BB" w:rsidP="001550BB">
            <w:pPr>
              <w:pStyle w:val="TAC"/>
              <w:rPr>
                <w:rFonts w:eastAsia="Malgun Gothic"/>
              </w:rPr>
            </w:pPr>
            <w:r w:rsidRPr="009B053A">
              <w:rPr>
                <w:rFonts w:cs="Arial"/>
                <w:lang w:eastAsia="ja-JP"/>
              </w:rPr>
              <w:t>28</w:t>
            </w:r>
          </w:p>
        </w:tc>
        <w:tc>
          <w:tcPr>
            <w:tcW w:w="2952" w:type="dxa"/>
          </w:tcPr>
          <w:p w14:paraId="7062C9D2" w14:textId="7E7BEF0C" w:rsidR="001550BB" w:rsidRPr="009B053A" w:rsidRDefault="001550BB" w:rsidP="001550BB">
            <w:pPr>
              <w:pStyle w:val="TAC"/>
            </w:pPr>
            <w:r w:rsidRPr="009B053A">
              <w:t>0.6</w:t>
            </w:r>
          </w:p>
        </w:tc>
      </w:tr>
      <w:tr w:rsidR="001550BB" w:rsidRPr="009B053A" w14:paraId="740AEE75" w14:textId="77777777" w:rsidTr="009B07AC">
        <w:trPr>
          <w:jc w:val="center"/>
        </w:trPr>
        <w:tc>
          <w:tcPr>
            <w:tcW w:w="2221" w:type="dxa"/>
            <w:vMerge/>
            <w:vAlign w:val="center"/>
          </w:tcPr>
          <w:p w14:paraId="37037CD6" w14:textId="77777777" w:rsidR="001550BB" w:rsidRPr="009B053A" w:rsidRDefault="001550BB" w:rsidP="001550BB">
            <w:pPr>
              <w:pStyle w:val="TAL"/>
            </w:pPr>
          </w:p>
        </w:tc>
        <w:tc>
          <w:tcPr>
            <w:tcW w:w="2952" w:type="dxa"/>
          </w:tcPr>
          <w:p w14:paraId="1BD8DD22" w14:textId="738E98F7" w:rsidR="001550BB" w:rsidRPr="009B053A" w:rsidRDefault="001550BB" w:rsidP="001550BB">
            <w:pPr>
              <w:pStyle w:val="TAC"/>
              <w:rPr>
                <w:rFonts w:eastAsia="Malgun Gothic"/>
              </w:rPr>
            </w:pPr>
            <w:r w:rsidRPr="009B053A">
              <w:rPr>
                <w:rFonts w:cs="Arial"/>
                <w:lang w:eastAsia="ja-JP"/>
              </w:rPr>
              <w:t>n3</w:t>
            </w:r>
          </w:p>
        </w:tc>
        <w:tc>
          <w:tcPr>
            <w:tcW w:w="2952" w:type="dxa"/>
          </w:tcPr>
          <w:p w14:paraId="69A82E73" w14:textId="408F3471" w:rsidR="001550BB" w:rsidRPr="009B053A" w:rsidRDefault="001550BB" w:rsidP="001550BB">
            <w:pPr>
              <w:pStyle w:val="TAC"/>
            </w:pPr>
            <w:r w:rsidRPr="009B053A">
              <w:t>0.3</w:t>
            </w:r>
          </w:p>
        </w:tc>
      </w:tr>
      <w:tr w:rsidR="001550BB" w:rsidRPr="009B053A" w14:paraId="07986590" w14:textId="77777777">
        <w:trPr>
          <w:jc w:val="center"/>
        </w:trPr>
        <w:tc>
          <w:tcPr>
            <w:tcW w:w="2221" w:type="dxa"/>
            <w:vMerge w:val="restart"/>
            <w:vAlign w:val="center"/>
          </w:tcPr>
          <w:p w14:paraId="3AC34DC4" w14:textId="77777777" w:rsidR="001550BB" w:rsidRPr="009B053A" w:rsidRDefault="001550BB" w:rsidP="001550BB">
            <w:pPr>
              <w:pStyle w:val="TAL"/>
            </w:pPr>
            <w:r w:rsidRPr="009B053A">
              <w:lastRenderedPageBreak/>
              <w:t>DC_1-28_n78</w:t>
            </w:r>
          </w:p>
          <w:p w14:paraId="718B291F" w14:textId="77777777" w:rsidR="001550BB" w:rsidRPr="009B053A" w:rsidRDefault="001550BB" w:rsidP="001550BB">
            <w:pPr>
              <w:pStyle w:val="TAL"/>
            </w:pPr>
            <w:r w:rsidRPr="009B053A">
              <w:rPr>
                <w:rFonts w:eastAsia="Malgun Gothic"/>
              </w:rPr>
              <w:t>DC_1_n28-n78</w:t>
            </w:r>
          </w:p>
        </w:tc>
        <w:tc>
          <w:tcPr>
            <w:tcW w:w="2952" w:type="dxa"/>
            <w:vAlign w:val="center"/>
          </w:tcPr>
          <w:p w14:paraId="02B59110" w14:textId="77777777" w:rsidR="001550BB" w:rsidRPr="009B053A" w:rsidRDefault="001550BB" w:rsidP="001550BB">
            <w:pPr>
              <w:pStyle w:val="TAC"/>
            </w:pPr>
            <w:r w:rsidRPr="009B053A">
              <w:t>1</w:t>
            </w:r>
          </w:p>
        </w:tc>
        <w:tc>
          <w:tcPr>
            <w:tcW w:w="2952" w:type="dxa"/>
            <w:vAlign w:val="center"/>
          </w:tcPr>
          <w:p w14:paraId="0A8ABD9A" w14:textId="77777777" w:rsidR="001550BB" w:rsidRPr="009B053A" w:rsidRDefault="001550BB" w:rsidP="001550BB">
            <w:pPr>
              <w:pStyle w:val="TAC"/>
            </w:pPr>
            <w:r w:rsidRPr="009B053A">
              <w:t>0.3</w:t>
            </w:r>
          </w:p>
        </w:tc>
      </w:tr>
      <w:tr w:rsidR="001550BB" w:rsidRPr="009B053A" w14:paraId="6F848E92" w14:textId="77777777">
        <w:trPr>
          <w:jc w:val="center"/>
        </w:trPr>
        <w:tc>
          <w:tcPr>
            <w:tcW w:w="2221" w:type="dxa"/>
            <w:vMerge/>
            <w:vAlign w:val="center"/>
          </w:tcPr>
          <w:p w14:paraId="7C7CFAA6" w14:textId="77777777" w:rsidR="001550BB" w:rsidRPr="009B053A" w:rsidRDefault="001550BB" w:rsidP="001550BB">
            <w:pPr>
              <w:pStyle w:val="TAL"/>
            </w:pPr>
          </w:p>
        </w:tc>
        <w:tc>
          <w:tcPr>
            <w:tcW w:w="2952" w:type="dxa"/>
            <w:vAlign w:val="center"/>
          </w:tcPr>
          <w:p w14:paraId="61A8AFD6" w14:textId="77777777" w:rsidR="001550BB" w:rsidRPr="009B053A" w:rsidRDefault="001550BB" w:rsidP="001550BB">
            <w:pPr>
              <w:pStyle w:val="TAC"/>
            </w:pPr>
            <w:r w:rsidRPr="009B053A">
              <w:t>28 or n28</w:t>
            </w:r>
          </w:p>
        </w:tc>
        <w:tc>
          <w:tcPr>
            <w:tcW w:w="2952" w:type="dxa"/>
            <w:vAlign w:val="center"/>
          </w:tcPr>
          <w:p w14:paraId="1F6E8F84" w14:textId="77777777" w:rsidR="001550BB" w:rsidRPr="009B053A" w:rsidRDefault="001550BB" w:rsidP="001550BB">
            <w:pPr>
              <w:pStyle w:val="TAC"/>
            </w:pPr>
            <w:r w:rsidRPr="009B053A">
              <w:t>0.6</w:t>
            </w:r>
          </w:p>
        </w:tc>
      </w:tr>
      <w:tr w:rsidR="001550BB" w:rsidRPr="009B053A" w14:paraId="52700BB1" w14:textId="77777777">
        <w:trPr>
          <w:jc w:val="center"/>
        </w:trPr>
        <w:tc>
          <w:tcPr>
            <w:tcW w:w="2221" w:type="dxa"/>
            <w:vMerge/>
            <w:vAlign w:val="center"/>
          </w:tcPr>
          <w:p w14:paraId="4B5E6C27" w14:textId="77777777" w:rsidR="001550BB" w:rsidRPr="009B053A" w:rsidRDefault="001550BB" w:rsidP="001550BB">
            <w:pPr>
              <w:pStyle w:val="TAL"/>
            </w:pPr>
          </w:p>
        </w:tc>
        <w:tc>
          <w:tcPr>
            <w:tcW w:w="2952" w:type="dxa"/>
            <w:vAlign w:val="center"/>
          </w:tcPr>
          <w:p w14:paraId="0067EA6A" w14:textId="77777777" w:rsidR="001550BB" w:rsidRPr="009B053A" w:rsidRDefault="001550BB" w:rsidP="001550BB">
            <w:pPr>
              <w:pStyle w:val="TAC"/>
            </w:pPr>
            <w:r w:rsidRPr="009B053A">
              <w:t>n78</w:t>
            </w:r>
          </w:p>
        </w:tc>
        <w:tc>
          <w:tcPr>
            <w:tcW w:w="2952" w:type="dxa"/>
            <w:vAlign w:val="center"/>
          </w:tcPr>
          <w:p w14:paraId="2D989A9C" w14:textId="77777777" w:rsidR="001550BB" w:rsidRPr="009B053A" w:rsidRDefault="001550BB" w:rsidP="001550BB">
            <w:pPr>
              <w:pStyle w:val="TAC"/>
            </w:pPr>
            <w:r w:rsidRPr="009B053A">
              <w:t>0.8</w:t>
            </w:r>
          </w:p>
        </w:tc>
      </w:tr>
      <w:tr w:rsidR="001550BB" w:rsidRPr="009B053A" w14:paraId="4BBD061C" w14:textId="77777777">
        <w:trPr>
          <w:jc w:val="center"/>
        </w:trPr>
        <w:tc>
          <w:tcPr>
            <w:tcW w:w="2221" w:type="dxa"/>
            <w:vMerge w:val="restart"/>
            <w:vAlign w:val="center"/>
          </w:tcPr>
          <w:p w14:paraId="2F7D764B" w14:textId="77777777" w:rsidR="001550BB" w:rsidRPr="009B053A" w:rsidRDefault="001550BB" w:rsidP="001550BB">
            <w:pPr>
              <w:pStyle w:val="TAL"/>
            </w:pPr>
            <w:r w:rsidRPr="009B053A">
              <w:rPr>
                <w:rFonts w:eastAsia="Malgun Gothic"/>
              </w:rPr>
              <w:t>DC_1_n28-n79</w:t>
            </w:r>
          </w:p>
        </w:tc>
        <w:tc>
          <w:tcPr>
            <w:tcW w:w="2952" w:type="dxa"/>
            <w:vAlign w:val="center"/>
          </w:tcPr>
          <w:p w14:paraId="7B2FF1C9" w14:textId="77777777" w:rsidR="001550BB" w:rsidRPr="009B053A" w:rsidRDefault="001550BB" w:rsidP="001550BB">
            <w:pPr>
              <w:pStyle w:val="TAC"/>
              <w:rPr>
                <w:rFonts w:eastAsia="Malgun Gothic"/>
              </w:rPr>
            </w:pPr>
            <w:r w:rsidRPr="009B053A">
              <w:t>1</w:t>
            </w:r>
          </w:p>
        </w:tc>
        <w:tc>
          <w:tcPr>
            <w:tcW w:w="2952" w:type="dxa"/>
            <w:vAlign w:val="center"/>
          </w:tcPr>
          <w:p w14:paraId="795BA45A" w14:textId="77777777" w:rsidR="001550BB" w:rsidRPr="009B053A" w:rsidRDefault="001550BB" w:rsidP="001550BB">
            <w:pPr>
              <w:pStyle w:val="TAC"/>
            </w:pPr>
            <w:r w:rsidRPr="009B053A">
              <w:t>0.3</w:t>
            </w:r>
          </w:p>
        </w:tc>
      </w:tr>
      <w:tr w:rsidR="001550BB" w:rsidRPr="009B053A" w14:paraId="700ECF9C" w14:textId="77777777">
        <w:trPr>
          <w:jc w:val="center"/>
        </w:trPr>
        <w:tc>
          <w:tcPr>
            <w:tcW w:w="2221" w:type="dxa"/>
            <w:vMerge/>
            <w:vAlign w:val="center"/>
          </w:tcPr>
          <w:p w14:paraId="2DA02BED" w14:textId="77777777" w:rsidR="001550BB" w:rsidRPr="009B053A" w:rsidRDefault="001550BB" w:rsidP="001550BB">
            <w:pPr>
              <w:pStyle w:val="TAL"/>
            </w:pPr>
          </w:p>
        </w:tc>
        <w:tc>
          <w:tcPr>
            <w:tcW w:w="2952" w:type="dxa"/>
            <w:vAlign w:val="center"/>
          </w:tcPr>
          <w:p w14:paraId="74C1EF12" w14:textId="77777777" w:rsidR="001550BB" w:rsidRPr="009B053A" w:rsidRDefault="001550BB" w:rsidP="001550BB">
            <w:pPr>
              <w:pStyle w:val="TAC"/>
              <w:rPr>
                <w:rFonts w:eastAsia="Malgun Gothic"/>
              </w:rPr>
            </w:pPr>
            <w:r w:rsidRPr="009B053A">
              <w:t>n28</w:t>
            </w:r>
          </w:p>
        </w:tc>
        <w:tc>
          <w:tcPr>
            <w:tcW w:w="2952" w:type="dxa"/>
            <w:vAlign w:val="center"/>
          </w:tcPr>
          <w:p w14:paraId="4EFD8CC9" w14:textId="77777777" w:rsidR="001550BB" w:rsidRPr="009B053A" w:rsidRDefault="001550BB" w:rsidP="001550BB">
            <w:pPr>
              <w:pStyle w:val="TAC"/>
            </w:pPr>
            <w:r w:rsidRPr="009B053A">
              <w:t>0.3</w:t>
            </w:r>
          </w:p>
        </w:tc>
      </w:tr>
      <w:tr w:rsidR="002E48B3" w:rsidRPr="009B053A" w14:paraId="30FC6ACF" w14:textId="77777777">
        <w:trPr>
          <w:jc w:val="center"/>
        </w:trPr>
        <w:tc>
          <w:tcPr>
            <w:tcW w:w="2221" w:type="dxa"/>
            <w:vMerge w:val="restart"/>
            <w:vAlign w:val="center"/>
          </w:tcPr>
          <w:p w14:paraId="7F404B09" w14:textId="54C01AD2" w:rsidR="002E48B3" w:rsidRPr="009B053A" w:rsidRDefault="002E48B3" w:rsidP="002E48B3">
            <w:pPr>
              <w:pStyle w:val="TAL"/>
            </w:pPr>
            <w:r w:rsidRPr="009B053A">
              <w:rPr>
                <w:rFonts w:eastAsia="MS Mincho"/>
                <w:lang w:eastAsia="ja-JP"/>
              </w:rPr>
              <w:t>DC_1-41_n28</w:t>
            </w:r>
          </w:p>
        </w:tc>
        <w:tc>
          <w:tcPr>
            <w:tcW w:w="2952" w:type="dxa"/>
            <w:vAlign w:val="center"/>
          </w:tcPr>
          <w:p w14:paraId="608B9194" w14:textId="68D1D49C" w:rsidR="002E48B3" w:rsidRPr="009B053A" w:rsidRDefault="002E48B3" w:rsidP="002E48B3">
            <w:pPr>
              <w:pStyle w:val="TAC"/>
            </w:pPr>
            <w:r w:rsidRPr="009B053A">
              <w:rPr>
                <w:rFonts w:eastAsia="MS Mincho"/>
                <w:lang w:eastAsia="ja-JP"/>
              </w:rPr>
              <w:t>1</w:t>
            </w:r>
          </w:p>
        </w:tc>
        <w:tc>
          <w:tcPr>
            <w:tcW w:w="2952" w:type="dxa"/>
            <w:vAlign w:val="center"/>
          </w:tcPr>
          <w:p w14:paraId="655CB79A" w14:textId="54D65B35" w:rsidR="002E48B3" w:rsidRPr="009B053A" w:rsidRDefault="002E48B3" w:rsidP="002E48B3">
            <w:pPr>
              <w:pStyle w:val="TAC"/>
            </w:pPr>
            <w:r w:rsidRPr="009B053A">
              <w:rPr>
                <w:rFonts w:eastAsia="MS Mincho"/>
                <w:lang w:eastAsia="ja-JP"/>
              </w:rPr>
              <w:t>0.5</w:t>
            </w:r>
          </w:p>
        </w:tc>
      </w:tr>
      <w:tr w:rsidR="002E48B3" w:rsidRPr="009B053A" w14:paraId="5D8B2D10" w14:textId="77777777">
        <w:trPr>
          <w:jc w:val="center"/>
        </w:trPr>
        <w:tc>
          <w:tcPr>
            <w:tcW w:w="2221" w:type="dxa"/>
            <w:vMerge/>
            <w:vAlign w:val="center"/>
          </w:tcPr>
          <w:p w14:paraId="01AC236D" w14:textId="77777777" w:rsidR="002E48B3" w:rsidRPr="009B053A" w:rsidRDefault="002E48B3" w:rsidP="002E48B3">
            <w:pPr>
              <w:pStyle w:val="TAL"/>
            </w:pPr>
          </w:p>
        </w:tc>
        <w:tc>
          <w:tcPr>
            <w:tcW w:w="2952" w:type="dxa"/>
            <w:vAlign w:val="center"/>
          </w:tcPr>
          <w:p w14:paraId="43D7AAA5" w14:textId="3E75E7BB" w:rsidR="002E48B3" w:rsidRPr="009B053A" w:rsidRDefault="002E48B3" w:rsidP="002E48B3">
            <w:pPr>
              <w:pStyle w:val="TAC"/>
            </w:pPr>
            <w:r w:rsidRPr="009B053A">
              <w:rPr>
                <w:rFonts w:eastAsia="MS Mincho"/>
                <w:lang w:eastAsia="ja-JP"/>
              </w:rPr>
              <w:t>41</w:t>
            </w:r>
          </w:p>
        </w:tc>
        <w:tc>
          <w:tcPr>
            <w:tcW w:w="2952" w:type="dxa"/>
            <w:vAlign w:val="center"/>
          </w:tcPr>
          <w:p w14:paraId="43BA4F90" w14:textId="4C47C4DA" w:rsidR="002E48B3" w:rsidRPr="009B053A" w:rsidRDefault="002E48B3" w:rsidP="002E48B3">
            <w:pPr>
              <w:pStyle w:val="TAC"/>
            </w:pPr>
            <w:r w:rsidRPr="009B053A">
              <w:rPr>
                <w:rFonts w:eastAsia="MS Mincho"/>
                <w:lang w:eastAsia="ja-JP"/>
              </w:rPr>
              <w:t>0.5</w:t>
            </w:r>
          </w:p>
        </w:tc>
      </w:tr>
      <w:tr w:rsidR="002E48B3" w:rsidRPr="009B053A" w14:paraId="580F7CE0" w14:textId="77777777">
        <w:trPr>
          <w:jc w:val="center"/>
        </w:trPr>
        <w:tc>
          <w:tcPr>
            <w:tcW w:w="2221" w:type="dxa"/>
            <w:vMerge/>
            <w:vAlign w:val="center"/>
          </w:tcPr>
          <w:p w14:paraId="04AC98E0" w14:textId="77777777" w:rsidR="002E48B3" w:rsidRPr="009B053A" w:rsidRDefault="002E48B3" w:rsidP="002E48B3">
            <w:pPr>
              <w:pStyle w:val="TAL"/>
            </w:pPr>
          </w:p>
        </w:tc>
        <w:tc>
          <w:tcPr>
            <w:tcW w:w="2952" w:type="dxa"/>
            <w:vAlign w:val="center"/>
          </w:tcPr>
          <w:p w14:paraId="6C717DBF" w14:textId="7857C9D1" w:rsidR="002E48B3" w:rsidRPr="009B053A" w:rsidRDefault="002E48B3" w:rsidP="002E48B3">
            <w:pPr>
              <w:pStyle w:val="TAC"/>
            </w:pPr>
            <w:r w:rsidRPr="009B053A">
              <w:rPr>
                <w:rFonts w:eastAsia="MS Mincho"/>
                <w:lang w:eastAsia="ja-JP"/>
              </w:rPr>
              <w:t>n28</w:t>
            </w:r>
          </w:p>
        </w:tc>
        <w:tc>
          <w:tcPr>
            <w:tcW w:w="2952" w:type="dxa"/>
            <w:vAlign w:val="center"/>
          </w:tcPr>
          <w:p w14:paraId="58F20750" w14:textId="5AE642F9" w:rsidR="002E48B3" w:rsidRPr="009B053A" w:rsidRDefault="002E48B3" w:rsidP="002E48B3">
            <w:pPr>
              <w:pStyle w:val="TAC"/>
            </w:pPr>
            <w:r w:rsidRPr="009B053A">
              <w:rPr>
                <w:rFonts w:eastAsia="MS Mincho"/>
                <w:lang w:eastAsia="ja-JP"/>
              </w:rPr>
              <w:t>0.5</w:t>
            </w:r>
          </w:p>
        </w:tc>
      </w:tr>
      <w:tr w:rsidR="007A2150" w:rsidRPr="009B053A" w14:paraId="1301A9A4" w14:textId="77777777" w:rsidTr="006C48E5">
        <w:trPr>
          <w:jc w:val="center"/>
        </w:trPr>
        <w:tc>
          <w:tcPr>
            <w:tcW w:w="2221" w:type="dxa"/>
            <w:vMerge w:val="restart"/>
            <w:vAlign w:val="center"/>
          </w:tcPr>
          <w:p w14:paraId="410619B7" w14:textId="77777777" w:rsidR="007A2150" w:rsidRPr="009B053A" w:rsidRDefault="007A2150" w:rsidP="006C48E5">
            <w:pPr>
              <w:pStyle w:val="TAL"/>
            </w:pPr>
            <w:r w:rsidRPr="009B053A">
              <w:rPr>
                <w:rFonts w:eastAsia="MS Mincho"/>
                <w:lang w:eastAsia="ja-JP"/>
              </w:rPr>
              <w:t>DC_1-41_n41</w:t>
            </w:r>
          </w:p>
        </w:tc>
        <w:tc>
          <w:tcPr>
            <w:tcW w:w="2952" w:type="dxa"/>
            <w:vAlign w:val="center"/>
          </w:tcPr>
          <w:p w14:paraId="221566B6" w14:textId="77777777" w:rsidR="007A2150" w:rsidRPr="009B053A" w:rsidRDefault="007A2150" w:rsidP="006C48E5">
            <w:pPr>
              <w:pStyle w:val="TAC"/>
              <w:rPr>
                <w:lang w:eastAsia="ja-JP"/>
              </w:rPr>
            </w:pPr>
            <w:r w:rsidRPr="009B053A">
              <w:rPr>
                <w:lang w:eastAsia="ja-JP"/>
              </w:rPr>
              <w:t>1</w:t>
            </w:r>
          </w:p>
        </w:tc>
        <w:tc>
          <w:tcPr>
            <w:tcW w:w="2952" w:type="dxa"/>
            <w:vAlign w:val="center"/>
          </w:tcPr>
          <w:p w14:paraId="2A1216CE" w14:textId="77777777" w:rsidR="007A2150" w:rsidRPr="009B053A" w:rsidRDefault="007A2150" w:rsidP="006C48E5">
            <w:pPr>
              <w:pStyle w:val="TAC"/>
              <w:rPr>
                <w:lang w:eastAsia="ja-JP"/>
              </w:rPr>
            </w:pPr>
            <w:r w:rsidRPr="009B053A">
              <w:rPr>
                <w:lang w:eastAsia="ja-JP"/>
              </w:rPr>
              <w:t>0.5</w:t>
            </w:r>
          </w:p>
        </w:tc>
      </w:tr>
      <w:tr w:rsidR="007A2150" w:rsidRPr="009B053A" w14:paraId="3807AABB" w14:textId="77777777" w:rsidTr="006C48E5">
        <w:trPr>
          <w:jc w:val="center"/>
        </w:trPr>
        <w:tc>
          <w:tcPr>
            <w:tcW w:w="2221" w:type="dxa"/>
            <w:vMerge/>
            <w:vAlign w:val="center"/>
          </w:tcPr>
          <w:p w14:paraId="41D5B306" w14:textId="77777777" w:rsidR="007A2150" w:rsidRPr="009B053A" w:rsidRDefault="007A2150" w:rsidP="006C48E5">
            <w:pPr>
              <w:pStyle w:val="TAL"/>
            </w:pPr>
          </w:p>
        </w:tc>
        <w:tc>
          <w:tcPr>
            <w:tcW w:w="2952" w:type="dxa"/>
            <w:vAlign w:val="center"/>
          </w:tcPr>
          <w:p w14:paraId="3E41BABB" w14:textId="77777777" w:rsidR="007A2150" w:rsidRPr="009B053A" w:rsidRDefault="007A2150" w:rsidP="006C48E5">
            <w:pPr>
              <w:pStyle w:val="TAC"/>
              <w:rPr>
                <w:lang w:eastAsia="ja-JP"/>
              </w:rPr>
            </w:pPr>
            <w:r w:rsidRPr="009B053A">
              <w:rPr>
                <w:lang w:eastAsia="ja-JP"/>
              </w:rPr>
              <w:t>41</w:t>
            </w:r>
          </w:p>
        </w:tc>
        <w:tc>
          <w:tcPr>
            <w:tcW w:w="2952" w:type="dxa"/>
            <w:vAlign w:val="center"/>
          </w:tcPr>
          <w:p w14:paraId="7AA571B2" w14:textId="77777777" w:rsidR="007A2150" w:rsidRPr="009B053A" w:rsidRDefault="007A2150" w:rsidP="006C48E5">
            <w:pPr>
              <w:pStyle w:val="TAC"/>
              <w:rPr>
                <w:lang w:eastAsia="ja-JP"/>
              </w:rPr>
            </w:pPr>
            <w:r w:rsidRPr="009B053A">
              <w:rPr>
                <w:lang w:eastAsia="ja-JP"/>
              </w:rPr>
              <w:t>0.5</w:t>
            </w:r>
          </w:p>
        </w:tc>
      </w:tr>
      <w:tr w:rsidR="007A2150" w:rsidRPr="009B053A" w14:paraId="3D8DBE9B" w14:textId="77777777" w:rsidTr="006C48E5">
        <w:trPr>
          <w:trHeight w:val="47"/>
          <w:jc w:val="center"/>
        </w:trPr>
        <w:tc>
          <w:tcPr>
            <w:tcW w:w="2221" w:type="dxa"/>
            <w:vMerge/>
            <w:vAlign w:val="center"/>
          </w:tcPr>
          <w:p w14:paraId="192DA586" w14:textId="77777777" w:rsidR="007A2150" w:rsidRPr="009B053A" w:rsidRDefault="007A2150" w:rsidP="006C48E5">
            <w:pPr>
              <w:pStyle w:val="TAL"/>
            </w:pPr>
          </w:p>
        </w:tc>
        <w:tc>
          <w:tcPr>
            <w:tcW w:w="2952" w:type="dxa"/>
            <w:vAlign w:val="center"/>
          </w:tcPr>
          <w:p w14:paraId="0733B424" w14:textId="77777777" w:rsidR="007A2150" w:rsidRPr="009B053A" w:rsidRDefault="007A2150" w:rsidP="006C48E5">
            <w:pPr>
              <w:pStyle w:val="TAC"/>
              <w:rPr>
                <w:lang w:eastAsia="ja-JP"/>
              </w:rPr>
            </w:pPr>
            <w:r w:rsidRPr="009B053A">
              <w:rPr>
                <w:lang w:eastAsia="ja-JP"/>
              </w:rPr>
              <w:t>n41</w:t>
            </w:r>
          </w:p>
        </w:tc>
        <w:tc>
          <w:tcPr>
            <w:tcW w:w="2952" w:type="dxa"/>
            <w:vAlign w:val="center"/>
          </w:tcPr>
          <w:p w14:paraId="65926DDE" w14:textId="77777777" w:rsidR="007A2150" w:rsidRPr="009B053A" w:rsidRDefault="007A2150" w:rsidP="006C48E5">
            <w:pPr>
              <w:pStyle w:val="TAC"/>
              <w:rPr>
                <w:lang w:eastAsia="ja-JP"/>
              </w:rPr>
            </w:pPr>
            <w:r w:rsidRPr="009B053A">
              <w:rPr>
                <w:lang w:eastAsia="ja-JP"/>
              </w:rPr>
              <w:t>0.5</w:t>
            </w:r>
          </w:p>
        </w:tc>
      </w:tr>
      <w:tr w:rsidR="002E48B3" w:rsidRPr="009B053A" w14:paraId="6D99CD7A" w14:textId="77777777">
        <w:trPr>
          <w:jc w:val="center"/>
        </w:trPr>
        <w:tc>
          <w:tcPr>
            <w:tcW w:w="2221" w:type="dxa"/>
            <w:vMerge w:val="restart"/>
            <w:vAlign w:val="center"/>
          </w:tcPr>
          <w:p w14:paraId="033F96A7" w14:textId="77777777" w:rsidR="002E48B3" w:rsidRPr="009B053A" w:rsidRDefault="002E48B3" w:rsidP="002E48B3">
            <w:pPr>
              <w:pStyle w:val="TAL"/>
            </w:pPr>
            <w:r w:rsidRPr="009B053A">
              <w:t>DC_1-41_n77</w:t>
            </w:r>
          </w:p>
        </w:tc>
        <w:tc>
          <w:tcPr>
            <w:tcW w:w="2952" w:type="dxa"/>
            <w:vAlign w:val="center"/>
          </w:tcPr>
          <w:p w14:paraId="39832543" w14:textId="77777777" w:rsidR="002E48B3" w:rsidRPr="009B053A" w:rsidRDefault="002E48B3" w:rsidP="002E48B3">
            <w:pPr>
              <w:pStyle w:val="TAC"/>
              <w:rPr>
                <w:szCs w:val="18"/>
              </w:rPr>
            </w:pPr>
            <w:r w:rsidRPr="009B053A">
              <w:t>1</w:t>
            </w:r>
          </w:p>
        </w:tc>
        <w:tc>
          <w:tcPr>
            <w:tcW w:w="2952" w:type="dxa"/>
            <w:vAlign w:val="center"/>
          </w:tcPr>
          <w:p w14:paraId="773955B4" w14:textId="77777777" w:rsidR="002E48B3" w:rsidRPr="009B053A" w:rsidRDefault="002E48B3" w:rsidP="002E48B3">
            <w:pPr>
              <w:pStyle w:val="TAC"/>
              <w:rPr>
                <w:szCs w:val="18"/>
              </w:rPr>
            </w:pPr>
            <w:r w:rsidRPr="009B053A">
              <w:t>0.5</w:t>
            </w:r>
          </w:p>
        </w:tc>
      </w:tr>
      <w:tr w:rsidR="002E48B3" w:rsidRPr="009B053A" w14:paraId="47361D1C" w14:textId="77777777">
        <w:trPr>
          <w:jc w:val="center"/>
        </w:trPr>
        <w:tc>
          <w:tcPr>
            <w:tcW w:w="2221" w:type="dxa"/>
            <w:vMerge/>
            <w:vAlign w:val="center"/>
          </w:tcPr>
          <w:p w14:paraId="406CC186" w14:textId="77777777" w:rsidR="002E48B3" w:rsidRPr="009B053A" w:rsidRDefault="002E48B3" w:rsidP="002E48B3">
            <w:pPr>
              <w:pStyle w:val="TAL"/>
            </w:pPr>
          </w:p>
        </w:tc>
        <w:tc>
          <w:tcPr>
            <w:tcW w:w="2952" w:type="dxa"/>
            <w:vAlign w:val="center"/>
          </w:tcPr>
          <w:p w14:paraId="2749036E" w14:textId="77777777" w:rsidR="002E48B3" w:rsidRPr="009B053A" w:rsidRDefault="002E48B3" w:rsidP="002E48B3">
            <w:pPr>
              <w:pStyle w:val="TAC"/>
              <w:rPr>
                <w:szCs w:val="18"/>
              </w:rPr>
            </w:pPr>
            <w:r w:rsidRPr="009B053A">
              <w:t>41</w:t>
            </w:r>
          </w:p>
        </w:tc>
        <w:tc>
          <w:tcPr>
            <w:tcW w:w="2952" w:type="dxa"/>
            <w:vAlign w:val="center"/>
          </w:tcPr>
          <w:p w14:paraId="37154CF5" w14:textId="77777777" w:rsidR="002E48B3" w:rsidRPr="009B053A" w:rsidRDefault="002E48B3" w:rsidP="002E48B3">
            <w:pPr>
              <w:pStyle w:val="TAC"/>
              <w:rPr>
                <w:szCs w:val="18"/>
              </w:rPr>
            </w:pPr>
            <w:r w:rsidRPr="009B053A">
              <w:t>0.5</w:t>
            </w:r>
          </w:p>
        </w:tc>
      </w:tr>
      <w:tr w:rsidR="002E48B3" w:rsidRPr="009B053A" w14:paraId="66A93EA1" w14:textId="77777777">
        <w:trPr>
          <w:jc w:val="center"/>
        </w:trPr>
        <w:tc>
          <w:tcPr>
            <w:tcW w:w="2221" w:type="dxa"/>
            <w:vMerge/>
            <w:vAlign w:val="center"/>
          </w:tcPr>
          <w:p w14:paraId="0207874E" w14:textId="77777777" w:rsidR="002E48B3" w:rsidRPr="009B053A" w:rsidRDefault="002E48B3" w:rsidP="002E48B3">
            <w:pPr>
              <w:pStyle w:val="TAL"/>
            </w:pPr>
          </w:p>
        </w:tc>
        <w:tc>
          <w:tcPr>
            <w:tcW w:w="2952" w:type="dxa"/>
            <w:vAlign w:val="center"/>
          </w:tcPr>
          <w:p w14:paraId="75DE5D6D" w14:textId="77777777" w:rsidR="002E48B3" w:rsidRPr="009B053A" w:rsidRDefault="002E48B3" w:rsidP="002E48B3">
            <w:pPr>
              <w:pStyle w:val="TAC"/>
              <w:rPr>
                <w:szCs w:val="18"/>
              </w:rPr>
            </w:pPr>
            <w:r w:rsidRPr="009B053A">
              <w:t>n77</w:t>
            </w:r>
          </w:p>
        </w:tc>
        <w:tc>
          <w:tcPr>
            <w:tcW w:w="2952" w:type="dxa"/>
            <w:vAlign w:val="center"/>
          </w:tcPr>
          <w:p w14:paraId="6EB3113D" w14:textId="77777777" w:rsidR="002E48B3" w:rsidRPr="009B053A" w:rsidRDefault="002E48B3" w:rsidP="002E48B3">
            <w:pPr>
              <w:pStyle w:val="TAC"/>
              <w:rPr>
                <w:szCs w:val="18"/>
              </w:rPr>
            </w:pPr>
            <w:r w:rsidRPr="009B053A">
              <w:t>0.8</w:t>
            </w:r>
          </w:p>
        </w:tc>
      </w:tr>
      <w:tr w:rsidR="002E48B3" w:rsidRPr="009B053A" w14:paraId="2CA62494" w14:textId="77777777">
        <w:trPr>
          <w:jc w:val="center"/>
        </w:trPr>
        <w:tc>
          <w:tcPr>
            <w:tcW w:w="2221" w:type="dxa"/>
            <w:vMerge w:val="restart"/>
            <w:vAlign w:val="center"/>
          </w:tcPr>
          <w:p w14:paraId="05D48EDE" w14:textId="77777777" w:rsidR="002E48B3" w:rsidRPr="009B053A" w:rsidRDefault="002E48B3" w:rsidP="002E48B3">
            <w:pPr>
              <w:pStyle w:val="TAL"/>
            </w:pPr>
            <w:r w:rsidRPr="009B053A">
              <w:t>DC_1-41_n78</w:t>
            </w:r>
          </w:p>
        </w:tc>
        <w:tc>
          <w:tcPr>
            <w:tcW w:w="2952" w:type="dxa"/>
            <w:vAlign w:val="center"/>
          </w:tcPr>
          <w:p w14:paraId="46798F19" w14:textId="77777777" w:rsidR="002E48B3" w:rsidRPr="009B053A" w:rsidRDefault="002E48B3" w:rsidP="002E48B3">
            <w:pPr>
              <w:pStyle w:val="TAC"/>
              <w:rPr>
                <w:szCs w:val="18"/>
              </w:rPr>
            </w:pPr>
            <w:r w:rsidRPr="009B053A">
              <w:t>1</w:t>
            </w:r>
          </w:p>
        </w:tc>
        <w:tc>
          <w:tcPr>
            <w:tcW w:w="2952" w:type="dxa"/>
            <w:vAlign w:val="center"/>
          </w:tcPr>
          <w:p w14:paraId="4073919E" w14:textId="77777777" w:rsidR="002E48B3" w:rsidRPr="009B053A" w:rsidRDefault="002E48B3" w:rsidP="002E48B3">
            <w:pPr>
              <w:pStyle w:val="TAC"/>
              <w:rPr>
                <w:szCs w:val="18"/>
              </w:rPr>
            </w:pPr>
            <w:r w:rsidRPr="009B053A">
              <w:t>0.5</w:t>
            </w:r>
          </w:p>
        </w:tc>
      </w:tr>
      <w:tr w:rsidR="002E48B3" w:rsidRPr="009B053A" w14:paraId="67D9AB60" w14:textId="77777777">
        <w:trPr>
          <w:jc w:val="center"/>
        </w:trPr>
        <w:tc>
          <w:tcPr>
            <w:tcW w:w="2221" w:type="dxa"/>
            <w:vMerge/>
            <w:vAlign w:val="center"/>
          </w:tcPr>
          <w:p w14:paraId="7CD614DC" w14:textId="77777777" w:rsidR="002E48B3" w:rsidRPr="009B053A" w:rsidRDefault="002E48B3" w:rsidP="002E48B3">
            <w:pPr>
              <w:pStyle w:val="TAL"/>
            </w:pPr>
          </w:p>
        </w:tc>
        <w:tc>
          <w:tcPr>
            <w:tcW w:w="2952" w:type="dxa"/>
            <w:vAlign w:val="center"/>
          </w:tcPr>
          <w:p w14:paraId="3BEB269F" w14:textId="77777777" w:rsidR="002E48B3" w:rsidRPr="009B053A" w:rsidRDefault="002E48B3" w:rsidP="002E48B3">
            <w:pPr>
              <w:pStyle w:val="TAC"/>
              <w:rPr>
                <w:szCs w:val="18"/>
              </w:rPr>
            </w:pPr>
            <w:r w:rsidRPr="009B053A">
              <w:t>41</w:t>
            </w:r>
          </w:p>
        </w:tc>
        <w:tc>
          <w:tcPr>
            <w:tcW w:w="2952" w:type="dxa"/>
            <w:vAlign w:val="center"/>
          </w:tcPr>
          <w:p w14:paraId="47356E6A" w14:textId="77777777" w:rsidR="002E48B3" w:rsidRPr="009B053A" w:rsidRDefault="002E48B3" w:rsidP="002E48B3">
            <w:pPr>
              <w:pStyle w:val="TAC"/>
              <w:rPr>
                <w:szCs w:val="18"/>
              </w:rPr>
            </w:pPr>
            <w:r w:rsidRPr="009B053A">
              <w:t>0.5</w:t>
            </w:r>
          </w:p>
        </w:tc>
      </w:tr>
      <w:tr w:rsidR="002E48B3" w:rsidRPr="009B053A" w14:paraId="67027B0A" w14:textId="77777777">
        <w:trPr>
          <w:jc w:val="center"/>
        </w:trPr>
        <w:tc>
          <w:tcPr>
            <w:tcW w:w="2221" w:type="dxa"/>
            <w:vMerge/>
            <w:vAlign w:val="center"/>
          </w:tcPr>
          <w:p w14:paraId="24907E08" w14:textId="77777777" w:rsidR="002E48B3" w:rsidRPr="009B053A" w:rsidRDefault="002E48B3" w:rsidP="002E48B3">
            <w:pPr>
              <w:pStyle w:val="TAL"/>
            </w:pPr>
          </w:p>
        </w:tc>
        <w:tc>
          <w:tcPr>
            <w:tcW w:w="2952" w:type="dxa"/>
            <w:vAlign w:val="center"/>
          </w:tcPr>
          <w:p w14:paraId="563FD1EC" w14:textId="77777777" w:rsidR="002E48B3" w:rsidRPr="009B053A" w:rsidRDefault="002E48B3" w:rsidP="002E48B3">
            <w:pPr>
              <w:pStyle w:val="TAC"/>
              <w:rPr>
                <w:szCs w:val="18"/>
              </w:rPr>
            </w:pPr>
            <w:r w:rsidRPr="009B053A">
              <w:t>n78</w:t>
            </w:r>
          </w:p>
        </w:tc>
        <w:tc>
          <w:tcPr>
            <w:tcW w:w="2952" w:type="dxa"/>
            <w:vAlign w:val="center"/>
          </w:tcPr>
          <w:p w14:paraId="69651C7B" w14:textId="77777777" w:rsidR="002E48B3" w:rsidRPr="009B053A" w:rsidRDefault="002E48B3" w:rsidP="002E48B3">
            <w:pPr>
              <w:pStyle w:val="TAC"/>
              <w:rPr>
                <w:szCs w:val="18"/>
              </w:rPr>
            </w:pPr>
            <w:r w:rsidRPr="009B053A">
              <w:t>0.8</w:t>
            </w:r>
          </w:p>
        </w:tc>
      </w:tr>
      <w:tr w:rsidR="002E48B3" w:rsidRPr="009B053A" w14:paraId="6D0BE5A7" w14:textId="77777777">
        <w:trPr>
          <w:jc w:val="center"/>
        </w:trPr>
        <w:tc>
          <w:tcPr>
            <w:tcW w:w="2221" w:type="dxa"/>
            <w:vMerge w:val="restart"/>
            <w:vAlign w:val="center"/>
          </w:tcPr>
          <w:p w14:paraId="5B754777" w14:textId="77777777" w:rsidR="002E48B3" w:rsidRPr="009B053A" w:rsidRDefault="002E48B3" w:rsidP="002E48B3">
            <w:pPr>
              <w:pStyle w:val="TAL"/>
            </w:pPr>
            <w:r w:rsidRPr="009B053A">
              <w:t>DC_1-42_n77</w:t>
            </w:r>
          </w:p>
        </w:tc>
        <w:tc>
          <w:tcPr>
            <w:tcW w:w="2952" w:type="dxa"/>
            <w:vAlign w:val="center"/>
          </w:tcPr>
          <w:p w14:paraId="3D438755" w14:textId="77777777" w:rsidR="002E48B3" w:rsidRPr="009B053A" w:rsidRDefault="002E48B3" w:rsidP="002E48B3">
            <w:pPr>
              <w:pStyle w:val="TAC"/>
            </w:pPr>
            <w:r w:rsidRPr="009B053A">
              <w:t>1</w:t>
            </w:r>
          </w:p>
        </w:tc>
        <w:tc>
          <w:tcPr>
            <w:tcW w:w="2952" w:type="dxa"/>
            <w:vAlign w:val="center"/>
          </w:tcPr>
          <w:p w14:paraId="62AB9F52" w14:textId="77777777" w:rsidR="002E48B3" w:rsidRPr="009B053A" w:rsidRDefault="002E48B3" w:rsidP="002E48B3">
            <w:pPr>
              <w:pStyle w:val="TAC"/>
            </w:pPr>
            <w:r w:rsidRPr="009B053A">
              <w:t>0.6</w:t>
            </w:r>
          </w:p>
        </w:tc>
      </w:tr>
      <w:tr w:rsidR="002E48B3" w:rsidRPr="009B053A" w14:paraId="4594B91B" w14:textId="77777777">
        <w:trPr>
          <w:jc w:val="center"/>
        </w:trPr>
        <w:tc>
          <w:tcPr>
            <w:tcW w:w="2221" w:type="dxa"/>
            <w:vMerge/>
            <w:vAlign w:val="center"/>
          </w:tcPr>
          <w:p w14:paraId="7C7621D7" w14:textId="77777777" w:rsidR="002E48B3" w:rsidRPr="009B053A" w:rsidRDefault="002E48B3" w:rsidP="002E48B3">
            <w:pPr>
              <w:pStyle w:val="TAL"/>
            </w:pPr>
          </w:p>
        </w:tc>
        <w:tc>
          <w:tcPr>
            <w:tcW w:w="2952" w:type="dxa"/>
            <w:vAlign w:val="center"/>
          </w:tcPr>
          <w:p w14:paraId="5AFD1DC7" w14:textId="77777777" w:rsidR="002E48B3" w:rsidRPr="009B053A" w:rsidRDefault="002E48B3" w:rsidP="002E48B3">
            <w:pPr>
              <w:pStyle w:val="TAC"/>
            </w:pPr>
            <w:r w:rsidRPr="009B053A">
              <w:t>42</w:t>
            </w:r>
          </w:p>
        </w:tc>
        <w:tc>
          <w:tcPr>
            <w:tcW w:w="2952" w:type="dxa"/>
            <w:vAlign w:val="center"/>
          </w:tcPr>
          <w:p w14:paraId="3B6C520E" w14:textId="77777777" w:rsidR="002E48B3" w:rsidRPr="009B053A" w:rsidRDefault="002E48B3" w:rsidP="002E48B3">
            <w:pPr>
              <w:pStyle w:val="TAC"/>
            </w:pPr>
            <w:r w:rsidRPr="009B053A">
              <w:t>0.8</w:t>
            </w:r>
          </w:p>
        </w:tc>
      </w:tr>
      <w:tr w:rsidR="002E48B3" w:rsidRPr="009B053A" w14:paraId="40E0BF1C" w14:textId="77777777">
        <w:trPr>
          <w:jc w:val="center"/>
        </w:trPr>
        <w:tc>
          <w:tcPr>
            <w:tcW w:w="2221" w:type="dxa"/>
            <w:vMerge/>
            <w:vAlign w:val="center"/>
          </w:tcPr>
          <w:p w14:paraId="758E085D" w14:textId="77777777" w:rsidR="002E48B3" w:rsidRPr="009B053A" w:rsidRDefault="002E48B3" w:rsidP="002E48B3">
            <w:pPr>
              <w:pStyle w:val="TAL"/>
            </w:pPr>
          </w:p>
        </w:tc>
        <w:tc>
          <w:tcPr>
            <w:tcW w:w="2952" w:type="dxa"/>
            <w:vAlign w:val="center"/>
          </w:tcPr>
          <w:p w14:paraId="64E3C388" w14:textId="77777777" w:rsidR="002E48B3" w:rsidRPr="009B053A" w:rsidRDefault="002E48B3" w:rsidP="002E48B3">
            <w:pPr>
              <w:pStyle w:val="TAC"/>
            </w:pPr>
            <w:r w:rsidRPr="009B053A">
              <w:t>n77</w:t>
            </w:r>
          </w:p>
        </w:tc>
        <w:tc>
          <w:tcPr>
            <w:tcW w:w="2952" w:type="dxa"/>
            <w:vAlign w:val="center"/>
          </w:tcPr>
          <w:p w14:paraId="10D11A0B" w14:textId="77777777" w:rsidR="002E48B3" w:rsidRPr="009B053A" w:rsidRDefault="002E48B3" w:rsidP="002E48B3">
            <w:pPr>
              <w:pStyle w:val="TAC"/>
            </w:pPr>
            <w:r w:rsidRPr="009B053A">
              <w:t>0.8</w:t>
            </w:r>
          </w:p>
        </w:tc>
      </w:tr>
      <w:tr w:rsidR="002E48B3" w:rsidRPr="009B053A" w14:paraId="47AD4B99" w14:textId="77777777">
        <w:trPr>
          <w:jc w:val="center"/>
        </w:trPr>
        <w:tc>
          <w:tcPr>
            <w:tcW w:w="2221" w:type="dxa"/>
            <w:vMerge w:val="restart"/>
            <w:vAlign w:val="center"/>
          </w:tcPr>
          <w:p w14:paraId="091067F9" w14:textId="77777777" w:rsidR="002E48B3" w:rsidRPr="009B053A" w:rsidRDefault="002E48B3" w:rsidP="002E48B3">
            <w:pPr>
              <w:pStyle w:val="TAL"/>
            </w:pPr>
            <w:r w:rsidRPr="009B053A">
              <w:t>DC_1-42_n78</w:t>
            </w:r>
          </w:p>
        </w:tc>
        <w:tc>
          <w:tcPr>
            <w:tcW w:w="2952" w:type="dxa"/>
            <w:vAlign w:val="center"/>
          </w:tcPr>
          <w:p w14:paraId="557163EB" w14:textId="77777777" w:rsidR="002E48B3" w:rsidRPr="009B053A" w:rsidRDefault="002E48B3" w:rsidP="002E48B3">
            <w:pPr>
              <w:pStyle w:val="TAC"/>
            </w:pPr>
            <w:r w:rsidRPr="009B053A">
              <w:t>1</w:t>
            </w:r>
          </w:p>
        </w:tc>
        <w:tc>
          <w:tcPr>
            <w:tcW w:w="2952" w:type="dxa"/>
            <w:vAlign w:val="center"/>
          </w:tcPr>
          <w:p w14:paraId="7A130B81" w14:textId="77777777" w:rsidR="002E48B3" w:rsidRPr="009B053A" w:rsidRDefault="002E48B3" w:rsidP="002E48B3">
            <w:pPr>
              <w:pStyle w:val="TAC"/>
            </w:pPr>
            <w:r w:rsidRPr="009B053A">
              <w:t>0.3</w:t>
            </w:r>
          </w:p>
        </w:tc>
      </w:tr>
      <w:tr w:rsidR="002E48B3" w:rsidRPr="009B053A" w14:paraId="1DE2575D" w14:textId="77777777">
        <w:trPr>
          <w:jc w:val="center"/>
        </w:trPr>
        <w:tc>
          <w:tcPr>
            <w:tcW w:w="2221" w:type="dxa"/>
            <w:vMerge/>
            <w:vAlign w:val="center"/>
          </w:tcPr>
          <w:p w14:paraId="5E3A109C" w14:textId="77777777" w:rsidR="002E48B3" w:rsidRPr="009B053A" w:rsidRDefault="002E48B3" w:rsidP="002E48B3">
            <w:pPr>
              <w:pStyle w:val="TAL"/>
            </w:pPr>
          </w:p>
        </w:tc>
        <w:tc>
          <w:tcPr>
            <w:tcW w:w="2952" w:type="dxa"/>
            <w:vAlign w:val="center"/>
          </w:tcPr>
          <w:p w14:paraId="749C1D51" w14:textId="77777777" w:rsidR="002E48B3" w:rsidRPr="009B053A" w:rsidRDefault="002E48B3" w:rsidP="002E48B3">
            <w:pPr>
              <w:pStyle w:val="TAC"/>
            </w:pPr>
            <w:r w:rsidRPr="009B053A">
              <w:t>42</w:t>
            </w:r>
          </w:p>
        </w:tc>
        <w:tc>
          <w:tcPr>
            <w:tcW w:w="2952" w:type="dxa"/>
            <w:vAlign w:val="center"/>
          </w:tcPr>
          <w:p w14:paraId="241D94CE" w14:textId="77777777" w:rsidR="002E48B3" w:rsidRPr="009B053A" w:rsidRDefault="002E48B3" w:rsidP="002E48B3">
            <w:pPr>
              <w:pStyle w:val="TAC"/>
            </w:pPr>
            <w:r w:rsidRPr="009B053A">
              <w:t>0.8</w:t>
            </w:r>
          </w:p>
        </w:tc>
      </w:tr>
      <w:tr w:rsidR="002E48B3" w:rsidRPr="009B053A" w14:paraId="65A2BD2D" w14:textId="77777777">
        <w:trPr>
          <w:jc w:val="center"/>
        </w:trPr>
        <w:tc>
          <w:tcPr>
            <w:tcW w:w="2221" w:type="dxa"/>
            <w:vMerge/>
            <w:vAlign w:val="center"/>
          </w:tcPr>
          <w:p w14:paraId="0F3E4AED" w14:textId="77777777" w:rsidR="002E48B3" w:rsidRPr="009B053A" w:rsidRDefault="002E48B3" w:rsidP="002E48B3">
            <w:pPr>
              <w:pStyle w:val="TAL"/>
            </w:pPr>
          </w:p>
        </w:tc>
        <w:tc>
          <w:tcPr>
            <w:tcW w:w="2952" w:type="dxa"/>
            <w:vAlign w:val="center"/>
          </w:tcPr>
          <w:p w14:paraId="63CD2C27" w14:textId="77777777" w:rsidR="002E48B3" w:rsidRPr="009B053A" w:rsidRDefault="002E48B3" w:rsidP="002E48B3">
            <w:pPr>
              <w:pStyle w:val="TAC"/>
            </w:pPr>
            <w:r w:rsidRPr="009B053A">
              <w:t>n78</w:t>
            </w:r>
          </w:p>
        </w:tc>
        <w:tc>
          <w:tcPr>
            <w:tcW w:w="2952" w:type="dxa"/>
            <w:vAlign w:val="center"/>
          </w:tcPr>
          <w:p w14:paraId="5123CE00" w14:textId="77777777" w:rsidR="002E48B3" w:rsidRPr="009B053A" w:rsidRDefault="002E48B3" w:rsidP="002E48B3">
            <w:pPr>
              <w:pStyle w:val="TAC"/>
            </w:pPr>
            <w:r w:rsidRPr="009B053A">
              <w:t>0.8</w:t>
            </w:r>
          </w:p>
        </w:tc>
      </w:tr>
      <w:tr w:rsidR="002E48B3" w:rsidRPr="009B053A" w14:paraId="391B1DE8" w14:textId="77777777">
        <w:trPr>
          <w:jc w:val="center"/>
        </w:trPr>
        <w:tc>
          <w:tcPr>
            <w:tcW w:w="2221" w:type="dxa"/>
            <w:vMerge w:val="restart"/>
            <w:vAlign w:val="center"/>
          </w:tcPr>
          <w:p w14:paraId="2F4045C2" w14:textId="77777777" w:rsidR="002E48B3" w:rsidRPr="009B053A" w:rsidRDefault="002E48B3" w:rsidP="002E48B3">
            <w:pPr>
              <w:pStyle w:val="TAL"/>
            </w:pPr>
            <w:r w:rsidRPr="009B053A">
              <w:t>DC_1-42_n79</w:t>
            </w:r>
          </w:p>
        </w:tc>
        <w:tc>
          <w:tcPr>
            <w:tcW w:w="2952" w:type="dxa"/>
            <w:vAlign w:val="center"/>
          </w:tcPr>
          <w:p w14:paraId="4FC0F838" w14:textId="77777777" w:rsidR="002E48B3" w:rsidRPr="009B053A" w:rsidRDefault="002E48B3" w:rsidP="002E48B3">
            <w:pPr>
              <w:pStyle w:val="TAC"/>
            </w:pPr>
            <w:r w:rsidRPr="009B053A">
              <w:t>1</w:t>
            </w:r>
          </w:p>
        </w:tc>
        <w:tc>
          <w:tcPr>
            <w:tcW w:w="2952" w:type="dxa"/>
            <w:vAlign w:val="center"/>
          </w:tcPr>
          <w:p w14:paraId="38FF66E4" w14:textId="77777777" w:rsidR="002E48B3" w:rsidRPr="009B053A" w:rsidRDefault="002E48B3" w:rsidP="002E48B3">
            <w:pPr>
              <w:pStyle w:val="TAC"/>
            </w:pPr>
            <w:r w:rsidRPr="009B053A">
              <w:t>0.3</w:t>
            </w:r>
          </w:p>
        </w:tc>
      </w:tr>
      <w:tr w:rsidR="002E48B3" w:rsidRPr="009B053A" w14:paraId="390F8AA7" w14:textId="77777777">
        <w:trPr>
          <w:jc w:val="center"/>
        </w:trPr>
        <w:tc>
          <w:tcPr>
            <w:tcW w:w="2221" w:type="dxa"/>
            <w:vMerge/>
            <w:vAlign w:val="center"/>
          </w:tcPr>
          <w:p w14:paraId="60572864" w14:textId="77777777" w:rsidR="002E48B3" w:rsidRPr="009B053A" w:rsidRDefault="002E48B3" w:rsidP="002E48B3">
            <w:pPr>
              <w:pStyle w:val="TAL"/>
            </w:pPr>
          </w:p>
        </w:tc>
        <w:tc>
          <w:tcPr>
            <w:tcW w:w="2952" w:type="dxa"/>
            <w:vAlign w:val="center"/>
          </w:tcPr>
          <w:p w14:paraId="0AB57FBD" w14:textId="77777777" w:rsidR="002E48B3" w:rsidRPr="009B053A" w:rsidRDefault="002E48B3" w:rsidP="002E48B3">
            <w:pPr>
              <w:pStyle w:val="TAC"/>
            </w:pPr>
            <w:r w:rsidRPr="009B053A">
              <w:t>42</w:t>
            </w:r>
          </w:p>
        </w:tc>
        <w:tc>
          <w:tcPr>
            <w:tcW w:w="2952" w:type="dxa"/>
            <w:vAlign w:val="center"/>
          </w:tcPr>
          <w:p w14:paraId="6FF22F5A" w14:textId="77777777" w:rsidR="002E48B3" w:rsidRPr="009B053A" w:rsidRDefault="002E48B3" w:rsidP="002E48B3">
            <w:pPr>
              <w:pStyle w:val="TAC"/>
            </w:pPr>
            <w:r w:rsidRPr="009B053A">
              <w:t>0.8</w:t>
            </w:r>
          </w:p>
        </w:tc>
      </w:tr>
      <w:tr w:rsidR="002E48B3" w:rsidRPr="009B053A" w14:paraId="2BFFBFD9" w14:textId="77777777">
        <w:trPr>
          <w:jc w:val="center"/>
        </w:trPr>
        <w:tc>
          <w:tcPr>
            <w:tcW w:w="2221" w:type="dxa"/>
            <w:vMerge w:val="restart"/>
            <w:vAlign w:val="center"/>
          </w:tcPr>
          <w:p w14:paraId="2447055B" w14:textId="77777777" w:rsidR="002E48B3" w:rsidRPr="009B053A" w:rsidRDefault="002E48B3" w:rsidP="002E48B3">
            <w:pPr>
              <w:pStyle w:val="TAL"/>
            </w:pPr>
            <w:r w:rsidRPr="009B053A">
              <w:rPr>
                <w:rFonts w:eastAsia="Malgun Gothic"/>
              </w:rPr>
              <w:t>DC_1_n77-n79</w:t>
            </w:r>
          </w:p>
        </w:tc>
        <w:tc>
          <w:tcPr>
            <w:tcW w:w="2952" w:type="dxa"/>
            <w:vAlign w:val="center"/>
          </w:tcPr>
          <w:p w14:paraId="53A541FC" w14:textId="77777777" w:rsidR="002E48B3" w:rsidRPr="009B053A" w:rsidRDefault="002E48B3" w:rsidP="002E48B3">
            <w:pPr>
              <w:pStyle w:val="TAC"/>
            </w:pPr>
            <w:r w:rsidRPr="009B053A">
              <w:rPr>
                <w:rFonts w:eastAsia="SimSun"/>
              </w:rPr>
              <w:t>1</w:t>
            </w:r>
          </w:p>
        </w:tc>
        <w:tc>
          <w:tcPr>
            <w:tcW w:w="2952" w:type="dxa"/>
            <w:vAlign w:val="center"/>
          </w:tcPr>
          <w:p w14:paraId="05E136CB" w14:textId="77777777" w:rsidR="002E48B3" w:rsidRPr="009B053A" w:rsidRDefault="002E48B3" w:rsidP="002E48B3">
            <w:pPr>
              <w:pStyle w:val="TAC"/>
            </w:pPr>
            <w:r w:rsidRPr="009B053A">
              <w:rPr>
                <w:rFonts w:eastAsia="SimSun"/>
              </w:rPr>
              <w:t>0.6</w:t>
            </w:r>
          </w:p>
        </w:tc>
      </w:tr>
      <w:tr w:rsidR="002E48B3" w:rsidRPr="009B053A" w14:paraId="74DD2B25" w14:textId="77777777">
        <w:trPr>
          <w:jc w:val="center"/>
        </w:trPr>
        <w:tc>
          <w:tcPr>
            <w:tcW w:w="2221" w:type="dxa"/>
            <w:vMerge/>
            <w:vAlign w:val="center"/>
          </w:tcPr>
          <w:p w14:paraId="0D6FA0DB" w14:textId="77777777" w:rsidR="002E48B3" w:rsidRPr="009B053A" w:rsidRDefault="002E48B3" w:rsidP="002E48B3">
            <w:pPr>
              <w:pStyle w:val="TAL"/>
            </w:pPr>
          </w:p>
        </w:tc>
        <w:tc>
          <w:tcPr>
            <w:tcW w:w="2952" w:type="dxa"/>
            <w:vAlign w:val="center"/>
          </w:tcPr>
          <w:p w14:paraId="0E7AADCE" w14:textId="77777777" w:rsidR="002E48B3" w:rsidRPr="009B053A" w:rsidRDefault="002E48B3" w:rsidP="002E48B3">
            <w:pPr>
              <w:pStyle w:val="TAC"/>
            </w:pPr>
            <w:r w:rsidRPr="009B053A">
              <w:rPr>
                <w:rFonts w:eastAsia="SimSun"/>
              </w:rPr>
              <w:t>n77</w:t>
            </w:r>
          </w:p>
        </w:tc>
        <w:tc>
          <w:tcPr>
            <w:tcW w:w="2952" w:type="dxa"/>
            <w:vAlign w:val="center"/>
          </w:tcPr>
          <w:p w14:paraId="136A6CD0" w14:textId="77777777" w:rsidR="002E48B3" w:rsidRPr="009B053A" w:rsidRDefault="002E48B3" w:rsidP="002E48B3">
            <w:pPr>
              <w:pStyle w:val="TAC"/>
            </w:pPr>
            <w:r w:rsidRPr="009B053A">
              <w:rPr>
                <w:rFonts w:eastAsia="SimSun"/>
              </w:rPr>
              <w:t>0.8</w:t>
            </w:r>
          </w:p>
        </w:tc>
      </w:tr>
      <w:tr w:rsidR="002E48B3" w:rsidRPr="009B053A" w14:paraId="283DBEBD" w14:textId="77777777">
        <w:trPr>
          <w:jc w:val="center"/>
        </w:trPr>
        <w:tc>
          <w:tcPr>
            <w:tcW w:w="2221" w:type="dxa"/>
            <w:vMerge w:val="restart"/>
            <w:vAlign w:val="center"/>
          </w:tcPr>
          <w:p w14:paraId="514B49CB" w14:textId="77777777" w:rsidR="002E48B3" w:rsidRPr="009B053A" w:rsidRDefault="002E48B3" w:rsidP="002E48B3">
            <w:pPr>
              <w:pStyle w:val="TAL"/>
            </w:pPr>
            <w:r w:rsidRPr="009B053A">
              <w:rPr>
                <w:rFonts w:eastAsia="Malgun Gothic"/>
              </w:rPr>
              <w:t>DC_1_n78-n79</w:t>
            </w:r>
          </w:p>
        </w:tc>
        <w:tc>
          <w:tcPr>
            <w:tcW w:w="2952" w:type="dxa"/>
            <w:vAlign w:val="center"/>
          </w:tcPr>
          <w:p w14:paraId="505AC50A" w14:textId="77777777" w:rsidR="002E48B3" w:rsidRPr="009B053A" w:rsidRDefault="002E48B3" w:rsidP="002E48B3">
            <w:pPr>
              <w:pStyle w:val="TAC"/>
            </w:pPr>
            <w:r w:rsidRPr="009B053A">
              <w:rPr>
                <w:rFonts w:eastAsia="Malgun Gothic"/>
              </w:rPr>
              <w:t>1</w:t>
            </w:r>
          </w:p>
        </w:tc>
        <w:tc>
          <w:tcPr>
            <w:tcW w:w="2952" w:type="dxa"/>
            <w:vAlign w:val="center"/>
          </w:tcPr>
          <w:p w14:paraId="4545F7BC" w14:textId="77777777" w:rsidR="002E48B3" w:rsidRPr="009B053A" w:rsidRDefault="002E48B3" w:rsidP="002E48B3">
            <w:pPr>
              <w:pStyle w:val="TAC"/>
            </w:pPr>
            <w:r w:rsidRPr="009B053A">
              <w:rPr>
                <w:rFonts w:eastAsia="Malgun Gothic"/>
              </w:rPr>
              <w:t>0.3</w:t>
            </w:r>
          </w:p>
        </w:tc>
      </w:tr>
      <w:tr w:rsidR="002E48B3" w:rsidRPr="009B053A" w14:paraId="7D392576" w14:textId="77777777">
        <w:trPr>
          <w:jc w:val="center"/>
        </w:trPr>
        <w:tc>
          <w:tcPr>
            <w:tcW w:w="2221" w:type="dxa"/>
            <w:vMerge/>
            <w:vAlign w:val="center"/>
          </w:tcPr>
          <w:p w14:paraId="63CB3186" w14:textId="77777777" w:rsidR="002E48B3" w:rsidRPr="009B053A" w:rsidRDefault="002E48B3" w:rsidP="002E48B3">
            <w:pPr>
              <w:pStyle w:val="TAL"/>
            </w:pPr>
          </w:p>
        </w:tc>
        <w:tc>
          <w:tcPr>
            <w:tcW w:w="2952" w:type="dxa"/>
            <w:vAlign w:val="center"/>
          </w:tcPr>
          <w:p w14:paraId="0537CBDB" w14:textId="77777777" w:rsidR="002E48B3" w:rsidRPr="009B053A" w:rsidRDefault="002E48B3" w:rsidP="002E48B3">
            <w:pPr>
              <w:pStyle w:val="TAC"/>
            </w:pPr>
            <w:r w:rsidRPr="009B053A">
              <w:rPr>
                <w:rFonts w:eastAsia="Malgun Gothic"/>
              </w:rPr>
              <w:t>n78</w:t>
            </w:r>
          </w:p>
        </w:tc>
        <w:tc>
          <w:tcPr>
            <w:tcW w:w="2952" w:type="dxa"/>
            <w:vAlign w:val="center"/>
          </w:tcPr>
          <w:p w14:paraId="489452CC" w14:textId="77777777" w:rsidR="002E48B3" w:rsidRPr="009B053A" w:rsidRDefault="002E48B3" w:rsidP="002E48B3">
            <w:pPr>
              <w:pStyle w:val="TAC"/>
            </w:pPr>
            <w:r w:rsidRPr="009B053A">
              <w:rPr>
                <w:rFonts w:eastAsia="Malgun Gothic"/>
              </w:rPr>
              <w:t>0.8</w:t>
            </w:r>
          </w:p>
        </w:tc>
      </w:tr>
      <w:tr w:rsidR="002E48B3" w:rsidRPr="009B053A" w14:paraId="0AF1DDB1" w14:textId="77777777">
        <w:trPr>
          <w:jc w:val="center"/>
        </w:trPr>
        <w:tc>
          <w:tcPr>
            <w:tcW w:w="2221" w:type="dxa"/>
            <w:vMerge/>
            <w:vAlign w:val="center"/>
          </w:tcPr>
          <w:p w14:paraId="145F1967" w14:textId="77777777" w:rsidR="002E48B3" w:rsidRPr="009B053A" w:rsidRDefault="002E48B3" w:rsidP="002E48B3">
            <w:pPr>
              <w:pStyle w:val="TAL"/>
            </w:pPr>
          </w:p>
        </w:tc>
        <w:tc>
          <w:tcPr>
            <w:tcW w:w="2952" w:type="dxa"/>
            <w:vAlign w:val="center"/>
          </w:tcPr>
          <w:p w14:paraId="1F5E4FE0" w14:textId="77777777" w:rsidR="002E48B3" w:rsidRPr="009B053A" w:rsidRDefault="002E48B3" w:rsidP="002E48B3">
            <w:pPr>
              <w:pStyle w:val="TAC"/>
            </w:pPr>
            <w:r w:rsidRPr="009B053A">
              <w:rPr>
                <w:rFonts w:eastAsia="Malgun Gothic"/>
              </w:rPr>
              <w:t>n79</w:t>
            </w:r>
          </w:p>
        </w:tc>
        <w:tc>
          <w:tcPr>
            <w:tcW w:w="2952" w:type="dxa"/>
            <w:vAlign w:val="center"/>
          </w:tcPr>
          <w:p w14:paraId="002AF47C" w14:textId="77777777" w:rsidR="002E48B3" w:rsidRPr="009B053A" w:rsidRDefault="002E48B3" w:rsidP="002E48B3">
            <w:pPr>
              <w:pStyle w:val="TAC"/>
            </w:pPr>
            <w:r w:rsidRPr="009B053A">
              <w:rPr>
                <w:rFonts w:eastAsia="Malgun Gothic"/>
              </w:rPr>
              <w:t>0.5</w:t>
            </w:r>
          </w:p>
        </w:tc>
      </w:tr>
      <w:tr w:rsidR="002E48B3" w:rsidRPr="009B053A" w14:paraId="506228B9" w14:textId="77777777">
        <w:trPr>
          <w:jc w:val="center"/>
        </w:trPr>
        <w:tc>
          <w:tcPr>
            <w:tcW w:w="2221" w:type="dxa"/>
            <w:vMerge w:val="restart"/>
            <w:vAlign w:val="center"/>
          </w:tcPr>
          <w:p w14:paraId="7BD27BF5" w14:textId="77777777" w:rsidR="002E48B3" w:rsidRPr="009B053A" w:rsidRDefault="002E48B3" w:rsidP="002E48B3">
            <w:pPr>
              <w:pStyle w:val="TAL"/>
            </w:pPr>
            <w:r w:rsidRPr="009B053A">
              <w:t>DC_2-5_n66</w:t>
            </w:r>
          </w:p>
        </w:tc>
        <w:tc>
          <w:tcPr>
            <w:tcW w:w="2952" w:type="dxa"/>
            <w:vAlign w:val="center"/>
          </w:tcPr>
          <w:p w14:paraId="54EA581C" w14:textId="77777777" w:rsidR="002E48B3" w:rsidRPr="009B053A" w:rsidRDefault="002E48B3" w:rsidP="002E48B3">
            <w:pPr>
              <w:pStyle w:val="TAC"/>
            </w:pPr>
            <w:r w:rsidRPr="009B053A">
              <w:t>2</w:t>
            </w:r>
          </w:p>
        </w:tc>
        <w:tc>
          <w:tcPr>
            <w:tcW w:w="2952" w:type="dxa"/>
            <w:vAlign w:val="center"/>
          </w:tcPr>
          <w:p w14:paraId="3D430D4D" w14:textId="77777777" w:rsidR="002E48B3" w:rsidRPr="009B053A" w:rsidRDefault="002E48B3" w:rsidP="002E48B3">
            <w:pPr>
              <w:pStyle w:val="TAC"/>
            </w:pPr>
            <w:r w:rsidRPr="009B053A">
              <w:t>0.5</w:t>
            </w:r>
          </w:p>
        </w:tc>
      </w:tr>
      <w:tr w:rsidR="002E48B3" w:rsidRPr="009B053A" w14:paraId="59EB4841" w14:textId="77777777">
        <w:trPr>
          <w:jc w:val="center"/>
        </w:trPr>
        <w:tc>
          <w:tcPr>
            <w:tcW w:w="2221" w:type="dxa"/>
            <w:vMerge/>
            <w:vAlign w:val="center"/>
          </w:tcPr>
          <w:p w14:paraId="60C134AB" w14:textId="77777777" w:rsidR="002E48B3" w:rsidRPr="009B053A" w:rsidRDefault="002E48B3" w:rsidP="002E48B3">
            <w:pPr>
              <w:pStyle w:val="TAL"/>
            </w:pPr>
          </w:p>
        </w:tc>
        <w:tc>
          <w:tcPr>
            <w:tcW w:w="2952" w:type="dxa"/>
            <w:vAlign w:val="center"/>
          </w:tcPr>
          <w:p w14:paraId="6F0E80CD" w14:textId="77777777" w:rsidR="002E48B3" w:rsidRPr="009B053A" w:rsidRDefault="002E48B3" w:rsidP="002E48B3">
            <w:pPr>
              <w:pStyle w:val="TAC"/>
            </w:pPr>
            <w:r w:rsidRPr="009B053A">
              <w:t>5</w:t>
            </w:r>
          </w:p>
        </w:tc>
        <w:tc>
          <w:tcPr>
            <w:tcW w:w="2952" w:type="dxa"/>
            <w:vAlign w:val="center"/>
          </w:tcPr>
          <w:p w14:paraId="1A701BE8" w14:textId="77777777" w:rsidR="002E48B3" w:rsidRPr="009B053A" w:rsidRDefault="002E48B3" w:rsidP="002E48B3">
            <w:pPr>
              <w:pStyle w:val="TAC"/>
            </w:pPr>
            <w:r w:rsidRPr="009B053A">
              <w:t>0.3</w:t>
            </w:r>
          </w:p>
        </w:tc>
      </w:tr>
      <w:tr w:rsidR="002E48B3" w:rsidRPr="009B053A" w14:paraId="20B1F476" w14:textId="77777777">
        <w:trPr>
          <w:jc w:val="center"/>
        </w:trPr>
        <w:tc>
          <w:tcPr>
            <w:tcW w:w="2221" w:type="dxa"/>
            <w:vMerge/>
            <w:vAlign w:val="center"/>
          </w:tcPr>
          <w:p w14:paraId="323FCF90" w14:textId="77777777" w:rsidR="002E48B3" w:rsidRPr="009B053A" w:rsidRDefault="002E48B3" w:rsidP="002E48B3">
            <w:pPr>
              <w:pStyle w:val="TAL"/>
            </w:pPr>
          </w:p>
        </w:tc>
        <w:tc>
          <w:tcPr>
            <w:tcW w:w="2952" w:type="dxa"/>
            <w:vAlign w:val="center"/>
          </w:tcPr>
          <w:p w14:paraId="550A9B02" w14:textId="77777777" w:rsidR="002E48B3" w:rsidRPr="009B053A" w:rsidRDefault="002E48B3" w:rsidP="002E48B3">
            <w:pPr>
              <w:pStyle w:val="TAC"/>
            </w:pPr>
            <w:r w:rsidRPr="009B053A">
              <w:t>n66</w:t>
            </w:r>
          </w:p>
        </w:tc>
        <w:tc>
          <w:tcPr>
            <w:tcW w:w="2952" w:type="dxa"/>
            <w:vAlign w:val="center"/>
          </w:tcPr>
          <w:p w14:paraId="12E97173" w14:textId="77777777" w:rsidR="002E48B3" w:rsidRPr="009B053A" w:rsidRDefault="002E48B3" w:rsidP="002E48B3">
            <w:pPr>
              <w:pStyle w:val="TAC"/>
            </w:pPr>
            <w:r w:rsidRPr="009B053A">
              <w:t>0.5</w:t>
            </w:r>
          </w:p>
        </w:tc>
      </w:tr>
      <w:tr w:rsidR="002E48B3" w:rsidRPr="009B053A" w14:paraId="7D69E863" w14:textId="77777777">
        <w:trPr>
          <w:jc w:val="center"/>
        </w:trPr>
        <w:tc>
          <w:tcPr>
            <w:tcW w:w="2221" w:type="dxa"/>
            <w:vMerge w:val="restart"/>
            <w:vAlign w:val="center"/>
          </w:tcPr>
          <w:p w14:paraId="65FC28BC" w14:textId="77777777" w:rsidR="002E48B3" w:rsidRPr="009B053A" w:rsidRDefault="002E48B3" w:rsidP="002E48B3">
            <w:pPr>
              <w:pStyle w:val="TAL"/>
            </w:pPr>
            <w:r w:rsidRPr="009B053A">
              <w:rPr>
                <w:rFonts w:cs="Arial"/>
              </w:rPr>
              <w:t>DC_2-14_n2</w:t>
            </w:r>
          </w:p>
        </w:tc>
        <w:tc>
          <w:tcPr>
            <w:tcW w:w="2952" w:type="dxa"/>
            <w:vAlign w:val="center"/>
          </w:tcPr>
          <w:p w14:paraId="15B39448" w14:textId="77777777" w:rsidR="002E48B3" w:rsidRPr="009B053A" w:rsidRDefault="002E48B3" w:rsidP="002E48B3">
            <w:pPr>
              <w:pStyle w:val="TAC"/>
            </w:pPr>
            <w:r w:rsidRPr="009B053A">
              <w:rPr>
                <w:rFonts w:cs="Arial"/>
                <w:szCs w:val="18"/>
                <w:lang w:eastAsia="ja-JP"/>
              </w:rPr>
              <w:t>2</w:t>
            </w:r>
          </w:p>
        </w:tc>
        <w:tc>
          <w:tcPr>
            <w:tcW w:w="2952" w:type="dxa"/>
            <w:vAlign w:val="center"/>
          </w:tcPr>
          <w:p w14:paraId="254C5BC9" w14:textId="77777777" w:rsidR="002E48B3" w:rsidRPr="009B053A" w:rsidRDefault="002E48B3" w:rsidP="002E48B3">
            <w:pPr>
              <w:pStyle w:val="TAC"/>
            </w:pPr>
            <w:r w:rsidRPr="009B053A">
              <w:rPr>
                <w:rFonts w:cs="Arial"/>
              </w:rPr>
              <w:t>0.3</w:t>
            </w:r>
          </w:p>
        </w:tc>
      </w:tr>
      <w:tr w:rsidR="002E48B3" w:rsidRPr="009B053A" w14:paraId="3339BA1D" w14:textId="77777777">
        <w:trPr>
          <w:jc w:val="center"/>
        </w:trPr>
        <w:tc>
          <w:tcPr>
            <w:tcW w:w="2221" w:type="dxa"/>
            <w:vMerge/>
            <w:vAlign w:val="center"/>
          </w:tcPr>
          <w:p w14:paraId="63050AE9" w14:textId="77777777" w:rsidR="002E48B3" w:rsidRPr="009B053A" w:rsidRDefault="002E48B3" w:rsidP="002E48B3">
            <w:pPr>
              <w:pStyle w:val="TAL"/>
            </w:pPr>
          </w:p>
        </w:tc>
        <w:tc>
          <w:tcPr>
            <w:tcW w:w="2952" w:type="dxa"/>
            <w:vAlign w:val="center"/>
          </w:tcPr>
          <w:p w14:paraId="53806AAE" w14:textId="77777777" w:rsidR="002E48B3" w:rsidRPr="009B053A" w:rsidRDefault="002E48B3" w:rsidP="002E48B3">
            <w:pPr>
              <w:pStyle w:val="TAC"/>
            </w:pPr>
            <w:r w:rsidRPr="009B053A">
              <w:rPr>
                <w:rFonts w:cs="Arial"/>
                <w:szCs w:val="18"/>
                <w:lang w:eastAsia="ja-JP"/>
              </w:rPr>
              <w:t>14</w:t>
            </w:r>
          </w:p>
        </w:tc>
        <w:tc>
          <w:tcPr>
            <w:tcW w:w="2952" w:type="dxa"/>
            <w:vAlign w:val="center"/>
          </w:tcPr>
          <w:p w14:paraId="00896D7B" w14:textId="77777777" w:rsidR="002E48B3" w:rsidRPr="009B053A" w:rsidRDefault="002E48B3" w:rsidP="002E48B3">
            <w:pPr>
              <w:pStyle w:val="TAC"/>
            </w:pPr>
            <w:r w:rsidRPr="009B053A">
              <w:rPr>
                <w:rFonts w:cs="Arial"/>
              </w:rPr>
              <w:t>0.3</w:t>
            </w:r>
          </w:p>
        </w:tc>
      </w:tr>
      <w:tr w:rsidR="002E48B3" w:rsidRPr="009B053A" w14:paraId="40D1C128" w14:textId="77777777">
        <w:trPr>
          <w:jc w:val="center"/>
        </w:trPr>
        <w:tc>
          <w:tcPr>
            <w:tcW w:w="2221" w:type="dxa"/>
            <w:vMerge/>
            <w:vAlign w:val="center"/>
          </w:tcPr>
          <w:p w14:paraId="48A5A761" w14:textId="77777777" w:rsidR="002E48B3" w:rsidRPr="009B053A" w:rsidRDefault="002E48B3" w:rsidP="002E48B3">
            <w:pPr>
              <w:pStyle w:val="TAL"/>
            </w:pPr>
          </w:p>
        </w:tc>
        <w:tc>
          <w:tcPr>
            <w:tcW w:w="2952" w:type="dxa"/>
            <w:vAlign w:val="center"/>
          </w:tcPr>
          <w:p w14:paraId="1613061A" w14:textId="77777777" w:rsidR="002E48B3" w:rsidRPr="009B053A" w:rsidRDefault="002E48B3" w:rsidP="002E48B3">
            <w:pPr>
              <w:pStyle w:val="TAC"/>
            </w:pPr>
            <w:r w:rsidRPr="009B053A">
              <w:rPr>
                <w:rFonts w:cs="Arial"/>
                <w:szCs w:val="18"/>
                <w:lang w:eastAsia="ja-JP"/>
              </w:rPr>
              <w:t>n2</w:t>
            </w:r>
          </w:p>
        </w:tc>
        <w:tc>
          <w:tcPr>
            <w:tcW w:w="2952" w:type="dxa"/>
            <w:vAlign w:val="center"/>
          </w:tcPr>
          <w:p w14:paraId="72DDC4BF" w14:textId="77777777" w:rsidR="002E48B3" w:rsidRPr="009B053A" w:rsidRDefault="002E48B3" w:rsidP="002E48B3">
            <w:pPr>
              <w:pStyle w:val="TAC"/>
            </w:pPr>
            <w:r w:rsidRPr="009B053A">
              <w:rPr>
                <w:rFonts w:cs="Arial"/>
              </w:rPr>
              <w:t>0.3</w:t>
            </w:r>
          </w:p>
        </w:tc>
      </w:tr>
      <w:tr w:rsidR="002E48B3" w:rsidRPr="009B053A" w14:paraId="02E1297C" w14:textId="77777777">
        <w:trPr>
          <w:jc w:val="center"/>
        </w:trPr>
        <w:tc>
          <w:tcPr>
            <w:tcW w:w="2221" w:type="dxa"/>
            <w:vMerge w:val="restart"/>
            <w:vAlign w:val="center"/>
          </w:tcPr>
          <w:p w14:paraId="49EBF96B" w14:textId="77777777" w:rsidR="002E48B3" w:rsidRPr="009B053A" w:rsidRDefault="002E48B3" w:rsidP="002E48B3">
            <w:pPr>
              <w:pStyle w:val="TAL"/>
            </w:pPr>
            <w:r w:rsidRPr="009B053A">
              <w:rPr>
                <w:rFonts w:cs="Arial"/>
              </w:rPr>
              <w:t>DC_2-14_n66</w:t>
            </w:r>
            <w:r w:rsidRPr="009B053A">
              <w:rPr>
                <w:rFonts w:cs="Arial"/>
              </w:rPr>
              <w:br/>
              <w:t>DC_2-2-14_n66</w:t>
            </w:r>
          </w:p>
        </w:tc>
        <w:tc>
          <w:tcPr>
            <w:tcW w:w="2952" w:type="dxa"/>
            <w:vAlign w:val="center"/>
          </w:tcPr>
          <w:p w14:paraId="7CCC4832" w14:textId="77777777" w:rsidR="002E48B3" w:rsidRPr="009B053A" w:rsidRDefault="002E48B3" w:rsidP="002E48B3">
            <w:pPr>
              <w:pStyle w:val="TAC"/>
            </w:pPr>
            <w:r w:rsidRPr="009B053A">
              <w:rPr>
                <w:rFonts w:cs="Arial"/>
                <w:szCs w:val="18"/>
                <w:lang w:eastAsia="ja-JP"/>
              </w:rPr>
              <w:t>2</w:t>
            </w:r>
          </w:p>
        </w:tc>
        <w:tc>
          <w:tcPr>
            <w:tcW w:w="2952" w:type="dxa"/>
            <w:vAlign w:val="center"/>
          </w:tcPr>
          <w:p w14:paraId="43FAAD8F" w14:textId="77777777" w:rsidR="002E48B3" w:rsidRPr="009B053A" w:rsidRDefault="002E48B3" w:rsidP="002E48B3">
            <w:pPr>
              <w:pStyle w:val="TAC"/>
            </w:pPr>
            <w:r w:rsidRPr="009B053A">
              <w:rPr>
                <w:rFonts w:cs="Arial"/>
              </w:rPr>
              <w:t>0.5</w:t>
            </w:r>
          </w:p>
        </w:tc>
      </w:tr>
      <w:tr w:rsidR="002E48B3" w:rsidRPr="009B053A" w14:paraId="00E568B7" w14:textId="77777777">
        <w:trPr>
          <w:jc w:val="center"/>
        </w:trPr>
        <w:tc>
          <w:tcPr>
            <w:tcW w:w="2221" w:type="dxa"/>
            <w:vMerge/>
            <w:vAlign w:val="center"/>
          </w:tcPr>
          <w:p w14:paraId="1301280E" w14:textId="77777777" w:rsidR="002E48B3" w:rsidRPr="009B053A" w:rsidRDefault="002E48B3" w:rsidP="002E48B3">
            <w:pPr>
              <w:pStyle w:val="TAL"/>
            </w:pPr>
          </w:p>
        </w:tc>
        <w:tc>
          <w:tcPr>
            <w:tcW w:w="2952" w:type="dxa"/>
            <w:vAlign w:val="center"/>
          </w:tcPr>
          <w:p w14:paraId="2E6A68CC" w14:textId="77777777" w:rsidR="002E48B3" w:rsidRPr="009B053A" w:rsidRDefault="002E48B3" w:rsidP="002E48B3">
            <w:pPr>
              <w:pStyle w:val="TAC"/>
            </w:pPr>
            <w:r w:rsidRPr="009B053A">
              <w:rPr>
                <w:rFonts w:cs="Arial"/>
                <w:szCs w:val="18"/>
                <w:lang w:eastAsia="ja-JP"/>
              </w:rPr>
              <w:t>14</w:t>
            </w:r>
          </w:p>
        </w:tc>
        <w:tc>
          <w:tcPr>
            <w:tcW w:w="2952" w:type="dxa"/>
            <w:vAlign w:val="center"/>
          </w:tcPr>
          <w:p w14:paraId="43431E12" w14:textId="77777777" w:rsidR="002E48B3" w:rsidRPr="009B053A" w:rsidRDefault="002E48B3" w:rsidP="002E48B3">
            <w:pPr>
              <w:pStyle w:val="TAC"/>
            </w:pPr>
            <w:r w:rsidRPr="009B053A">
              <w:rPr>
                <w:rFonts w:cs="Arial"/>
              </w:rPr>
              <w:t>0.3</w:t>
            </w:r>
          </w:p>
        </w:tc>
      </w:tr>
      <w:tr w:rsidR="002E48B3" w:rsidRPr="009B053A" w14:paraId="6BF9DC5F" w14:textId="77777777">
        <w:trPr>
          <w:jc w:val="center"/>
        </w:trPr>
        <w:tc>
          <w:tcPr>
            <w:tcW w:w="2221" w:type="dxa"/>
            <w:vMerge/>
            <w:vAlign w:val="center"/>
          </w:tcPr>
          <w:p w14:paraId="7BEEF597" w14:textId="77777777" w:rsidR="002E48B3" w:rsidRPr="009B053A" w:rsidRDefault="002E48B3" w:rsidP="002E48B3">
            <w:pPr>
              <w:pStyle w:val="TAL"/>
            </w:pPr>
          </w:p>
        </w:tc>
        <w:tc>
          <w:tcPr>
            <w:tcW w:w="2952" w:type="dxa"/>
            <w:vAlign w:val="center"/>
          </w:tcPr>
          <w:p w14:paraId="19509C24" w14:textId="77777777" w:rsidR="002E48B3" w:rsidRPr="009B053A" w:rsidRDefault="002E48B3" w:rsidP="002E48B3">
            <w:pPr>
              <w:pStyle w:val="TAC"/>
            </w:pPr>
            <w:r w:rsidRPr="009B053A">
              <w:rPr>
                <w:rFonts w:cs="Arial"/>
                <w:szCs w:val="18"/>
                <w:lang w:eastAsia="ja-JP"/>
              </w:rPr>
              <w:t>n66</w:t>
            </w:r>
          </w:p>
        </w:tc>
        <w:tc>
          <w:tcPr>
            <w:tcW w:w="2952" w:type="dxa"/>
            <w:vAlign w:val="center"/>
          </w:tcPr>
          <w:p w14:paraId="4482E0E0" w14:textId="77777777" w:rsidR="002E48B3" w:rsidRPr="009B053A" w:rsidRDefault="002E48B3" w:rsidP="002E48B3">
            <w:pPr>
              <w:pStyle w:val="TAC"/>
            </w:pPr>
            <w:r w:rsidRPr="009B053A">
              <w:rPr>
                <w:rFonts w:cs="Arial"/>
              </w:rPr>
              <w:t>0.5</w:t>
            </w:r>
          </w:p>
        </w:tc>
      </w:tr>
      <w:tr w:rsidR="002E48B3" w:rsidRPr="009B053A" w14:paraId="4E9048DC" w14:textId="77777777">
        <w:trPr>
          <w:jc w:val="center"/>
        </w:trPr>
        <w:tc>
          <w:tcPr>
            <w:tcW w:w="2221" w:type="dxa"/>
            <w:vMerge w:val="restart"/>
            <w:vAlign w:val="center"/>
          </w:tcPr>
          <w:p w14:paraId="6B881109" w14:textId="77777777" w:rsidR="002E48B3" w:rsidRPr="009B053A" w:rsidRDefault="002E48B3" w:rsidP="002E48B3">
            <w:pPr>
              <w:pStyle w:val="TAL"/>
            </w:pPr>
            <w:r w:rsidRPr="009B053A">
              <w:t>DC_2-30_n66</w:t>
            </w:r>
          </w:p>
        </w:tc>
        <w:tc>
          <w:tcPr>
            <w:tcW w:w="2952" w:type="dxa"/>
            <w:vAlign w:val="center"/>
          </w:tcPr>
          <w:p w14:paraId="5E026F18" w14:textId="77777777" w:rsidR="002E48B3" w:rsidRPr="009B053A" w:rsidRDefault="002E48B3" w:rsidP="002E48B3">
            <w:pPr>
              <w:pStyle w:val="TAC"/>
            </w:pPr>
            <w:r w:rsidRPr="009B053A">
              <w:t>2</w:t>
            </w:r>
          </w:p>
        </w:tc>
        <w:tc>
          <w:tcPr>
            <w:tcW w:w="2952" w:type="dxa"/>
            <w:vAlign w:val="center"/>
          </w:tcPr>
          <w:p w14:paraId="1E6CCA0E" w14:textId="77777777" w:rsidR="002E48B3" w:rsidRPr="009B053A" w:rsidRDefault="002E48B3" w:rsidP="002E48B3">
            <w:pPr>
              <w:pStyle w:val="TAC"/>
            </w:pPr>
            <w:r w:rsidRPr="009B053A">
              <w:t>0.5</w:t>
            </w:r>
          </w:p>
        </w:tc>
      </w:tr>
      <w:tr w:rsidR="002E48B3" w:rsidRPr="009B053A" w14:paraId="774D8CC6" w14:textId="77777777">
        <w:trPr>
          <w:jc w:val="center"/>
        </w:trPr>
        <w:tc>
          <w:tcPr>
            <w:tcW w:w="2221" w:type="dxa"/>
            <w:vMerge/>
            <w:vAlign w:val="center"/>
          </w:tcPr>
          <w:p w14:paraId="10480E98" w14:textId="77777777" w:rsidR="002E48B3" w:rsidRPr="009B053A" w:rsidRDefault="002E48B3" w:rsidP="002E48B3">
            <w:pPr>
              <w:pStyle w:val="TAL"/>
            </w:pPr>
          </w:p>
        </w:tc>
        <w:tc>
          <w:tcPr>
            <w:tcW w:w="2952" w:type="dxa"/>
            <w:vAlign w:val="center"/>
          </w:tcPr>
          <w:p w14:paraId="37649B8F" w14:textId="77777777" w:rsidR="002E48B3" w:rsidRPr="009B053A" w:rsidRDefault="002E48B3" w:rsidP="002E48B3">
            <w:pPr>
              <w:pStyle w:val="TAC"/>
            </w:pPr>
            <w:r w:rsidRPr="009B053A">
              <w:t>30</w:t>
            </w:r>
          </w:p>
        </w:tc>
        <w:tc>
          <w:tcPr>
            <w:tcW w:w="2952" w:type="dxa"/>
            <w:vAlign w:val="center"/>
          </w:tcPr>
          <w:p w14:paraId="29B09B96" w14:textId="77777777" w:rsidR="002E48B3" w:rsidRPr="009B053A" w:rsidRDefault="002E48B3" w:rsidP="002E48B3">
            <w:pPr>
              <w:pStyle w:val="TAC"/>
            </w:pPr>
            <w:r w:rsidRPr="009B053A">
              <w:t>0.3</w:t>
            </w:r>
          </w:p>
        </w:tc>
      </w:tr>
      <w:tr w:rsidR="002E48B3" w:rsidRPr="009B053A" w14:paraId="73B9E9C8" w14:textId="77777777">
        <w:trPr>
          <w:jc w:val="center"/>
        </w:trPr>
        <w:tc>
          <w:tcPr>
            <w:tcW w:w="2221" w:type="dxa"/>
            <w:vMerge/>
            <w:vAlign w:val="center"/>
          </w:tcPr>
          <w:p w14:paraId="751E8C7A" w14:textId="77777777" w:rsidR="002E48B3" w:rsidRPr="009B053A" w:rsidRDefault="002E48B3" w:rsidP="002E48B3">
            <w:pPr>
              <w:pStyle w:val="TAL"/>
            </w:pPr>
          </w:p>
        </w:tc>
        <w:tc>
          <w:tcPr>
            <w:tcW w:w="2952" w:type="dxa"/>
            <w:vAlign w:val="center"/>
          </w:tcPr>
          <w:p w14:paraId="30000A99" w14:textId="77777777" w:rsidR="002E48B3" w:rsidRPr="009B053A" w:rsidRDefault="002E48B3" w:rsidP="002E48B3">
            <w:pPr>
              <w:pStyle w:val="TAC"/>
            </w:pPr>
            <w:r w:rsidRPr="009B053A">
              <w:t>n66</w:t>
            </w:r>
          </w:p>
        </w:tc>
        <w:tc>
          <w:tcPr>
            <w:tcW w:w="2952" w:type="dxa"/>
            <w:vAlign w:val="center"/>
          </w:tcPr>
          <w:p w14:paraId="0CA3672D" w14:textId="77777777" w:rsidR="002E48B3" w:rsidRPr="009B053A" w:rsidRDefault="002E48B3" w:rsidP="002E48B3">
            <w:pPr>
              <w:pStyle w:val="TAC"/>
            </w:pPr>
            <w:r w:rsidRPr="009B053A">
              <w:t>0.5</w:t>
            </w:r>
          </w:p>
        </w:tc>
      </w:tr>
      <w:tr w:rsidR="002E48B3" w:rsidRPr="009B053A" w14:paraId="17C270B0" w14:textId="77777777">
        <w:trPr>
          <w:jc w:val="center"/>
        </w:trPr>
        <w:tc>
          <w:tcPr>
            <w:tcW w:w="2221" w:type="dxa"/>
            <w:vMerge w:val="restart"/>
            <w:vAlign w:val="center"/>
          </w:tcPr>
          <w:p w14:paraId="3E4AA5F4" w14:textId="77777777" w:rsidR="002E48B3" w:rsidRPr="009B053A" w:rsidRDefault="002E48B3" w:rsidP="002E48B3">
            <w:pPr>
              <w:pStyle w:val="TAL"/>
            </w:pPr>
            <w:bookmarkStart w:id="2636" w:name="OLE_LINK17"/>
            <w:r w:rsidRPr="009B053A">
              <w:t>DC_2-66_n5</w:t>
            </w:r>
            <w:bookmarkEnd w:id="2636"/>
          </w:p>
        </w:tc>
        <w:tc>
          <w:tcPr>
            <w:tcW w:w="2952" w:type="dxa"/>
            <w:vAlign w:val="center"/>
          </w:tcPr>
          <w:p w14:paraId="50CD44B3" w14:textId="77777777" w:rsidR="002E48B3" w:rsidRPr="009B053A" w:rsidRDefault="002E48B3" w:rsidP="002E48B3">
            <w:pPr>
              <w:pStyle w:val="TAC"/>
            </w:pPr>
            <w:r w:rsidRPr="009B053A">
              <w:t>2</w:t>
            </w:r>
          </w:p>
        </w:tc>
        <w:tc>
          <w:tcPr>
            <w:tcW w:w="2952" w:type="dxa"/>
            <w:vAlign w:val="center"/>
          </w:tcPr>
          <w:p w14:paraId="6DD176AB" w14:textId="77777777" w:rsidR="002E48B3" w:rsidRPr="009B053A" w:rsidRDefault="002E48B3" w:rsidP="002E48B3">
            <w:pPr>
              <w:pStyle w:val="TAC"/>
            </w:pPr>
            <w:r w:rsidRPr="009B053A">
              <w:t>0.5</w:t>
            </w:r>
          </w:p>
        </w:tc>
      </w:tr>
      <w:tr w:rsidR="002E48B3" w:rsidRPr="009B053A" w14:paraId="4FC40881" w14:textId="77777777">
        <w:trPr>
          <w:jc w:val="center"/>
        </w:trPr>
        <w:tc>
          <w:tcPr>
            <w:tcW w:w="2221" w:type="dxa"/>
            <w:vMerge/>
            <w:vAlign w:val="center"/>
          </w:tcPr>
          <w:p w14:paraId="1969DF70" w14:textId="77777777" w:rsidR="002E48B3" w:rsidRPr="009B053A" w:rsidRDefault="002E48B3" w:rsidP="002E48B3">
            <w:pPr>
              <w:pStyle w:val="TAL"/>
            </w:pPr>
          </w:p>
        </w:tc>
        <w:tc>
          <w:tcPr>
            <w:tcW w:w="2952" w:type="dxa"/>
            <w:vAlign w:val="center"/>
          </w:tcPr>
          <w:p w14:paraId="0DAD9AD1" w14:textId="77777777" w:rsidR="002E48B3" w:rsidRPr="009B053A" w:rsidRDefault="002E48B3" w:rsidP="002E48B3">
            <w:pPr>
              <w:pStyle w:val="TAC"/>
            </w:pPr>
            <w:r w:rsidRPr="009B053A">
              <w:t>66</w:t>
            </w:r>
          </w:p>
        </w:tc>
        <w:tc>
          <w:tcPr>
            <w:tcW w:w="2952" w:type="dxa"/>
            <w:vAlign w:val="center"/>
          </w:tcPr>
          <w:p w14:paraId="5818F035" w14:textId="77777777" w:rsidR="002E48B3" w:rsidRPr="009B053A" w:rsidRDefault="002E48B3" w:rsidP="002E48B3">
            <w:pPr>
              <w:pStyle w:val="TAC"/>
            </w:pPr>
            <w:r w:rsidRPr="009B053A">
              <w:t>0.5</w:t>
            </w:r>
          </w:p>
        </w:tc>
      </w:tr>
      <w:tr w:rsidR="002E48B3" w:rsidRPr="009B053A" w14:paraId="6AD18C57" w14:textId="77777777">
        <w:trPr>
          <w:jc w:val="center"/>
        </w:trPr>
        <w:tc>
          <w:tcPr>
            <w:tcW w:w="2221" w:type="dxa"/>
            <w:vMerge/>
            <w:vAlign w:val="center"/>
          </w:tcPr>
          <w:p w14:paraId="2E87223E" w14:textId="77777777" w:rsidR="002E48B3" w:rsidRPr="009B053A" w:rsidRDefault="002E48B3" w:rsidP="002E48B3">
            <w:pPr>
              <w:pStyle w:val="TAL"/>
            </w:pPr>
          </w:p>
        </w:tc>
        <w:tc>
          <w:tcPr>
            <w:tcW w:w="2952" w:type="dxa"/>
            <w:vAlign w:val="center"/>
          </w:tcPr>
          <w:p w14:paraId="11397526" w14:textId="77777777" w:rsidR="002E48B3" w:rsidRPr="009B053A" w:rsidRDefault="002E48B3" w:rsidP="002E48B3">
            <w:pPr>
              <w:pStyle w:val="TAC"/>
            </w:pPr>
            <w:r w:rsidRPr="009B053A">
              <w:t>n5</w:t>
            </w:r>
          </w:p>
        </w:tc>
        <w:tc>
          <w:tcPr>
            <w:tcW w:w="2952" w:type="dxa"/>
            <w:vAlign w:val="center"/>
          </w:tcPr>
          <w:p w14:paraId="644FF75D" w14:textId="77777777" w:rsidR="002E48B3" w:rsidRPr="009B053A" w:rsidRDefault="002E48B3" w:rsidP="002E48B3">
            <w:pPr>
              <w:pStyle w:val="TAC"/>
            </w:pPr>
            <w:r w:rsidRPr="009B053A">
              <w:t>0.3</w:t>
            </w:r>
          </w:p>
        </w:tc>
      </w:tr>
      <w:tr w:rsidR="002E48B3" w:rsidRPr="009B053A" w14:paraId="1EBB0639" w14:textId="77777777">
        <w:trPr>
          <w:jc w:val="center"/>
        </w:trPr>
        <w:tc>
          <w:tcPr>
            <w:tcW w:w="2221" w:type="dxa"/>
            <w:vMerge w:val="restart"/>
            <w:vAlign w:val="center"/>
          </w:tcPr>
          <w:p w14:paraId="0401D27B" w14:textId="77777777" w:rsidR="002E48B3" w:rsidRPr="009B053A" w:rsidRDefault="002E48B3" w:rsidP="002E48B3">
            <w:pPr>
              <w:pStyle w:val="TAL"/>
            </w:pPr>
            <w:r w:rsidRPr="009B053A">
              <w:t>DC_2-66_n41</w:t>
            </w:r>
          </w:p>
        </w:tc>
        <w:tc>
          <w:tcPr>
            <w:tcW w:w="2952" w:type="dxa"/>
            <w:vAlign w:val="center"/>
          </w:tcPr>
          <w:p w14:paraId="54F46950" w14:textId="77777777" w:rsidR="002E48B3" w:rsidRPr="009B053A" w:rsidRDefault="002E48B3" w:rsidP="002E48B3">
            <w:pPr>
              <w:pStyle w:val="TAC"/>
            </w:pPr>
            <w:r w:rsidRPr="009B053A">
              <w:t>2</w:t>
            </w:r>
          </w:p>
        </w:tc>
        <w:tc>
          <w:tcPr>
            <w:tcW w:w="2952" w:type="dxa"/>
            <w:vAlign w:val="center"/>
          </w:tcPr>
          <w:p w14:paraId="3F78F77B" w14:textId="77777777" w:rsidR="002E48B3" w:rsidRPr="009B053A" w:rsidRDefault="002E48B3" w:rsidP="002E48B3">
            <w:pPr>
              <w:pStyle w:val="TAC"/>
            </w:pPr>
            <w:r w:rsidRPr="009B053A">
              <w:t>0.5</w:t>
            </w:r>
          </w:p>
        </w:tc>
      </w:tr>
      <w:tr w:rsidR="002E48B3" w:rsidRPr="009B053A" w14:paraId="27CB6262" w14:textId="77777777">
        <w:trPr>
          <w:jc w:val="center"/>
        </w:trPr>
        <w:tc>
          <w:tcPr>
            <w:tcW w:w="2221" w:type="dxa"/>
            <w:vMerge/>
            <w:vAlign w:val="center"/>
          </w:tcPr>
          <w:p w14:paraId="07EA78B3" w14:textId="77777777" w:rsidR="002E48B3" w:rsidRPr="009B053A" w:rsidRDefault="002E48B3" w:rsidP="002E48B3">
            <w:pPr>
              <w:pStyle w:val="TAL"/>
            </w:pPr>
          </w:p>
        </w:tc>
        <w:tc>
          <w:tcPr>
            <w:tcW w:w="2952" w:type="dxa"/>
            <w:vAlign w:val="center"/>
          </w:tcPr>
          <w:p w14:paraId="49252326" w14:textId="77777777" w:rsidR="002E48B3" w:rsidRPr="009B053A" w:rsidRDefault="002E48B3" w:rsidP="002E48B3">
            <w:pPr>
              <w:pStyle w:val="TAC"/>
            </w:pPr>
            <w:r w:rsidRPr="009B053A">
              <w:t>66</w:t>
            </w:r>
          </w:p>
        </w:tc>
        <w:tc>
          <w:tcPr>
            <w:tcW w:w="2952" w:type="dxa"/>
            <w:vAlign w:val="center"/>
          </w:tcPr>
          <w:p w14:paraId="30C24485" w14:textId="77777777" w:rsidR="002E48B3" w:rsidRPr="009B053A" w:rsidRDefault="002E48B3" w:rsidP="002E48B3">
            <w:pPr>
              <w:pStyle w:val="TAC"/>
            </w:pPr>
            <w:r w:rsidRPr="009B053A">
              <w:t>0.5</w:t>
            </w:r>
          </w:p>
        </w:tc>
      </w:tr>
      <w:tr w:rsidR="002E48B3" w:rsidRPr="009B053A" w14:paraId="6D475C6B" w14:textId="77777777">
        <w:trPr>
          <w:jc w:val="center"/>
        </w:trPr>
        <w:tc>
          <w:tcPr>
            <w:tcW w:w="2221" w:type="dxa"/>
            <w:vMerge/>
            <w:vAlign w:val="center"/>
          </w:tcPr>
          <w:p w14:paraId="408A08B1" w14:textId="77777777" w:rsidR="002E48B3" w:rsidRPr="009B053A" w:rsidRDefault="002E48B3" w:rsidP="002E48B3">
            <w:pPr>
              <w:pStyle w:val="TAL"/>
            </w:pPr>
          </w:p>
        </w:tc>
        <w:tc>
          <w:tcPr>
            <w:tcW w:w="2952" w:type="dxa"/>
            <w:vMerge w:val="restart"/>
            <w:vAlign w:val="center"/>
          </w:tcPr>
          <w:p w14:paraId="0A7C45E5" w14:textId="77777777" w:rsidR="002E48B3" w:rsidRPr="009B053A" w:rsidRDefault="002E48B3" w:rsidP="002E48B3">
            <w:pPr>
              <w:pStyle w:val="TAC"/>
            </w:pPr>
            <w:r w:rsidRPr="009B053A">
              <w:t>n41</w:t>
            </w:r>
          </w:p>
        </w:tc>
        <w:tc>
          <w:tcPr>
            <w:tcW w:w="2952" w:type="dxa"/>
            <w:vAlign w:val="center"/>
          </w:tcPr>
          <w:p w14:paraId="5C9222A1" w14:textId="77777777" w:rsidR="002E48B3" w:rsidRPr="009B053A" w:rsidRDefault="002E48B3" w:rsidP="002E48B3">
            <w:pPr>
              <w:pStyle w:val="TAC"/>
            </w:pPr>
            <w:r w:rsidRPr="009B053A">
              <w:t>0.8</w:t>
            </w:r>
            <w:r w:rsidRPr="009B053A">
              <w:rPr>
                <w:vertAlign w:val="superscript"/>
              </w:rPr>
              <w:t>1</w:t>
            </w:r>
          </w:p>
        </w:tc>
      </w:tr>
      <w:tr w:rsidR="002E48B3" w:rsidRPr="009B053A" w14:paraId="4765A2E9" w14:textId="77777777">
        <w:trPr>
          <w:jc w:val="center"/>
        </w:trPr>
        <w:tc>
          <w:tcPr>
            <w:tcW w:w="2221" w:type="dxa"/>
            <w:vMerge/>
            <w:vAlign w:val="center"/>
          </w:tcPr>
          <w:p w14:paraId="65B15E38" w14:textId="77777777" w:rsidR="002E48B3" w:rsidRPr="009B053A" w:rsidRDefault="002E48B3" w:rsidP="002E48B3">
            <w:pPr>
              <w:pStyle w:val="TAL"/>
            </w:pPr>
          </w:p>
        </w:tc>
        <w:tc>
          <w:tcPr>
            <w:tcW w:w="2952" w:type="dxa"/>
            <w:vMerge/>
            <w:vAlign w:val="center"/>
          </w:tcPr>
          <w:p w14:paraId="6078732B" w14:textId="77777777" w:rsidR="002E48B3" w:rsidRPr="009B053A" w:rsidRDefault="002E48B3" w:rsidP="002E48B3">
            <w:pPr>
              <w:pStyle w:val="TAC"/>
            </w:pPr>
          </w:p>
        </w:tc>
        <w:tc>
          <w:tcPr>
            <w:tcW w:w="2952" w:type="dxa"/>
            <w:vAlign w:val="center"/>
          </w:tcPr>
          <w:p w14:paraId="07E716E2" w14:textId="77777777" w:rsidR="002E48B3" w:rsidRPr="009B053A" w:rsidRDefault="002E48B3" w:rsidP="002E48B3">
            <w:pPr>
              <w:pStyle w:val="TAC"/>
            </w:pPr>
            <w:r w:rsidRPr="009B053A">
              <w:t>1.3</w:t>
            </w:r>
            <w:r w:rsidRPr="009B053A">
              <w:rPr>
                <w:vertAlign w:val="superscript"/>
              </w:rPr>
              <w:t>2</w:t>
            </w:r>
          </w:p>
        </w:tc>
      </w:tr>
      <w:tr w:rsidR="002E48B3" w:rsidRPr="009B053A" w14:paraId="119C1FBB" w14:textId="77777777">
        <w:trPr>
          <w:jc w:val="center"/>
        </w:trPr>
        <w:tc>
          <w:tcPr>
            <w:tcW w:w="2221" w:type="dxa"/>
            <w:vMerge w:val="restart"/>
            <w:vAlign w:val="center"/>
          </w:tcPr>
          <w:p w14:paraId="21279113" w14:textId="77777777" w:rsidR="002E48B3" w:rsidRPr="009B053A" w:rsidRDefault="002E48B3" w:rsidP="002E48B3">
            <w:pPr>
              <w:pStyle w:val="TAL"/>
            </w:pPr>
            <w:r w:rsidRPr="009B053A">
              <w:t>DC_2-66_n71</w:t>
            </w:r>
          </w:p>
        </w:tc>
        <w:tc>
          <w:tcPr>
            <w:tcW w:w="2952" w:type="dxa"/>
            <w:vAlign w:val="center"/>
          </w:tcPr>
          <w:p w14:paraId="05F543DF" w14:textId="77777777" w:rsidR="002E48B3" w:rsidRPr="009B053A" w:rsidRDefault="002E48B3" w:rsidP="002E48B3">
            <w:pPr>
              <w:pStyle w:val="TAC"/>
            </w:pPr>
            <w:r w:rsidRPr="009B053A">
              <w:t>2</w:t>
            </w:r>
          </w:p>
        </w:tc>
        <w:tc>
          <w:tcPr>
            <w:tcW w:w="2952" w:type="dxa"/>
            <w:vAlign w:val="center"/>
          </w:tcPr>
          <w:p w14:paraId="2D397DCE" w14:textId="77777777" w:rsidR="002E48B3" w:rsidRPr="009B053A" w:rsidRDefault="002E48B3" w:rsidP="002E48B3">
            <w:pPr>
              <w:pStyle w:val="TAC"/>
            </w:pPr>
            <w:r w:rsidRPr="009B053A">
              <w:t>0.5</w:t>
            </w:r>
          </w:p>
        </w:tc>
      </w:tr>
      <w:tr w:rsidR="002E48B3" w:rsidRPr="009B053A" w14:paraId="6A228857" w14:textId="77777777">
        <w:trPr>
          <w:jc w:val="center"/>
        </w:trPr>
        <w:tc>
          <w:tcPr>
            <w:tcW w:w="2221" w:type="dxa"/>
            <w:vMerge/>
            <w:vAlign w:val="center"/>
          </w:tcPr>
          <w:p w14:paraId="2D79FEE2" w14:textId="77777777" w:rsidR="002E48B3" w:rsidRPr="009B053A" w:rsidRDefault="002E48B3" w:rsidP="002E48B3">
            <w:pPr>
              <w:pStyle w:val="TAL"/>
            </w:pPr>
          </w:p>
        </w:tc>
        <w:tc>
          <w:tcPr>
            <w:tcW w:w="2952" w:type="dxa"/>
            <w:vAlign w:val="center"/>
          </w:tcPr>
          <w:p w14:paraId="3C33F58D" w14:textId="77777777" w:rsidR="002E48B3" w:rsidRPr="009B053A" w:rsidRDefault="002E48B3" w:rsidP="002E48B3">
            <w:pPr>
              <w:pStyle w:val="TAC"/>
            </w:pPr>
            <w:r w:rsidRPr="009B053A">
              <w:t>66</w:t>
            </w:r>
          </w:p>
        </w:tc>
        <w:tc>
          <w:tcPr>
            <w:tcW w:w="2952" w:type="dxa"/>
            <w:vAlign w:val="center"/>
          </w:tcPr>
          <w:p w14:paraId="305FE6B5" w14:textId="77777777" w:rsidR="002E48B3" w:rsidRPr="009B053A" w:rsidRDefault="002E48B3" w:rsidP="002E48B3">
            <w:pPr>
              <w:pStyle w:val="TAC"/>
            </w:pPr>
            <w:r w:rsidRPr="009B053A">
              <w:t>0.5</w:t>
            </w:r>
          </w:p>
        </w:tc>
      </w:tr>
      <w:tr w:rsidR="002E48B3" w:rsidRPr="009B053A" w14:paraId="6C5B937B" w14:textId="77777777">
        <w:trPr>
          <w:jc w:val="center"/>
        </w:trPr>
        <w:tc>
          <w:tcPr>
            <w:tcW w:w="2221" w:type="dxa"/>
            <w:vMerge/>
            <w:vAlign w:val="center"/>
          </w:tcPr>
          <w:p w14:paraId="49D56299" w14:textId="77777777" w:rsidR="002E48B3" w:rsidRPr="009B053A" w:rsidRDefault="002E48B3" w:rsidP="002E48B3">
            <w:pPr>
              <w:pStyle w:val="TAL"/>
            </w:pPr>
          </w:p>
        </w:tc>
        <w:tc>
          <w:tcPr>
            <w:tcW w:w="2952" w:type="dxa"/>
            <w:vAlign w:val="center"/>
          </w:tcPr>
          <w:p w14:paraId="1A345E20" w14:textId="77777777" w:rsidR="002E48B3" w:rsidRPr="009B053A" w:rsidRDefault="002E48B3" w:rsidP="002E48B3">
            <w:pPr>
              <w:pStyle w:val="TAC"/>
            </w:pPr>
            <w:r w:rsidRPr="009B053A">
              <w:t>n71</w:t>
            </w:r>
          </w:p>
        </w:tc>
        <w:tc>
          <w:tcPr>
            <w:tcW w:w="2952" w:type="dxa"/>
            <w:vAlign w:val="center"/>
          </w:tcPr>
          <w:p w14:paraId="660BC398" w14:textId="77777777" w:rsidR="002E48B3" w:rsidRPr="009B053A" w:rsidRDefault="002E48B3" w:rsidP="002E48B3">
            <w:pPr>
              <w:pStyle w:val="TAC"/>
            </w:pPr>
            <w:r w:rsidRPr="009B053A">
              <w:t>0.3</w:t>
            </w:r>
          </w:p>
        </w:tc>
      </w:tr>
      <w:tr w:rsidR="002E48B3" w:rsidRPr="009B053A" w14:paraId="4FA34525" w14:textId="77777777">
        <w:trPr>
          <w:jc w:val="center"/>
        </w:trPr>
        <w:tc>
          <w:tcPr>
            <w:tcW w:w="2221" w:type="dxa"/>
            <w:vMerge w:val="restart"/>
            <w:vAlign w:val="center"/>
          </w:tcPr>
          <w:p w14:paraId="1035B9CB" w14:textId="77777777" w:rsidR="002E48B3" w:rsidRPr="009B053A" w:rsidRDefault="002E48B3" w:rsidP="002E48B3">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DC_2-(n)71</w:t>
            </w:r>
          </w:p>
        </w:tc>
        <w:tc>
          <w:tcPr>
            <w:tcW w:w="2952" w:type="dxa"/>
            <w:vAlign w:val="center"/>
          </w:tcPr>
          <w:p w14:paraId="782547A1"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2</w:t>
            </w:r>
          </w:p>
        </w:tc>
        <w:tc>
          <w:tcPr>
            <w:tcW w:w="2952" w:type="dxa"/>
            <w:vAlign w:val="center"/>
          </w:tcPr>
          <w:p w14:paraId="4939F61B"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0.3</w:t>
            </w:r>
          </w:p>
        </w:tc>
      </w:tr>
      <w:tr w:rsidR="002E48B3" w:rsidRPr="009B053A" w14:paraId="3127269A" w14:textId="77777777">
        <w:trPr>
          <w:jc w:val="center"/>
        </w:trPr>
        <w:tc>
          <w:tcPr>
            <w:tcW w:w="2221" w:type="dxa"/>
            <w:vMerge/>
            <w:vAlign w:val="center"/>
          </w:tcPr>
          <w:p w14:paraId="45A08664" w14:textId="77777777" w:rsidR="002E48B3" w:rsidRPr="009B053A" w:rsidRDefault="002E48B3" w:rsidP="002E48B3">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3A507E06"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71</w:t>
            </w:r>
          </w:p>
        </w:tc>
        <w:tc>
          <w:tcPr>
            <w:tcW w:w="2952" w:type="dxa"/>
            <w:vMerge w:val="restart"/>
            <w:vAlign w:val="center"/>
          </w:tcPr>
          <w:p w14:paraId="3CFF81E6"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0.3</w:t>
            </w:r>
          </w:p>
        </w:tc>
      </w:tr>
      <w:tr w:rsidR="002E48B3" w:rsidRPr="009B053A" w14:paraId="4AC453C7" w14:textId="77777777">
        <w:trPr>
          <w:jc w:val="center"/>
        </w:trPr>
        <w:tc>
          <w:tcPr>
            <w:tcW w:w="2221" w:type="dxa"/>
            <w:vMerge/>
            <w:vAlign w:val="center"/>
          </w:tcPr>
          <w:p w14:paraId="4600B7D0" w14:textId="77777777" w:rsidR="002E48B3" w:rsidRPr="009B053A" w:rsidRDefault="002E48B3" w:rsidP="002E48B3">
            <w:pPr>
              <w:keepNext/>
              <w:keepLines/>
              <w:overflowPunct/>
              <w:autoSpaceDE/>
              <w:autoSpaceDN/>
              <w:adjustRightInd/>
              <w:spacing w:after="0"/>
              <w:textAlignment w:val="auto"/>
              <w:rPr>
                <w:rFonts w:ascii="Arial" w:eastAsia="SimSun" w:hAnsi="Arial"/>
                <w:sz w:val="18"/>
                <w:lang w:eastAsia="en-US"/>
              </w:rPr>
            </w:pPr>
          </w:p>
        </w:tc>
        <w:tc>
          <w:tcPr>
            <w:tcW w:w="2952" w:type="dxa"/>
            <w:vAlign w:val="center"/>
          </w:tcPr>
          <w:p w14:paraId="2498868C"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71</w:t>
            </w:r>
          </w:p>
        </w:tc>
        <w:tc>
          <w:tcPr>
            <w:tcW w:w="2952" w:type="dxa"/>
            <w:vMerge/>
            <w:vAlign w:val="center"/>
          </w:tcPr>
          <w:p w14:paraId="0A6E767D" w14:textId="77777777" w:rsidR="002E48B3" w:rsidRPr="009B053A" w:rsidRDefault="002E48B3" w:rsidP="002E48B3">
            <w:pPr>
              <w:keepNext/>
              <w:keepLines/>
              <w:overflowPunct/>
              <w:autoSpaceDE/>
              <w:autoSpaceDN/>
              <w:adjustRightInd/>
              <w:spacing w:after="0"/>
              <w:jc w:val="center"/>
              <w:textAlignment w:val="auto"/>
              <w:rPr>
                <w:rFonts w:ascii="Arial" w:eastAsia="SimSun" w:hAnsi="Arial"/>
                <w:sz w:val="18"/>
                <w:lang w:eastAsia="en-US"/>
              </w:rPr>
            </w:pPr>
          </w:p>
        </w:tc>
      </w:tr>
      <w:tr w:rsidR="002E48B3" w:rsidRPr="009B053A" w14:paraId="7234B39A" w14:textId="77777777">
        <w:trPr>
          <w:jc w:val="center"/>
        </w:trPr>
        <w:tc>
          <w:tcPr>
            <w:tcW w:w="2221" w:type="dxa"/>
            <w:vMerge w:val="restart"/>
            <w:vAlign w:val="center"/>
          </w:tcPr>
          <w:p w14:paraId="376931B3" w14:textId="77777777" w:rsidR="002E48B3" w:rsidRPr="009B053A" w:rsidRDefault="002E48B3" w:rsidP="002E48B3">
            <w:pPr>
              <w:pStyle w:val="TAL"/>
            </w:pPr>
            <w:r w:rsidRPr="009B053A">
              <w:t>DC_</w:t>
            </w:r>
            <w:r w:rsidRPr="009B053A">
              <w:rPr>
                <w:rFonts w:eastAsia="Malgun Gothic"/>
              </w:rPr>
              <w:t>3</w:t>
            </w:r>
            <w:r w:rsidRPr="009B053A">
              <w:t>-</w:t>
            </w:r>
            <w:r w:rsidRPr="009B053A">
              <w:rPr>
                <w:rFonts w:eastAsia="Malgun Gothic"/>
              </w:rPr>
              <w:t>5_n78</w:t>
            </w:r>
          </w:p>
        </w:tc>
        <w:tc>
          <w:tcPr>
            <w:tcW w:w="2952" w:type="dxa"/>
            <w:vAlign w:val="center"/>
          </w:tcPr>
          <w:p w14:paraId="59A4827B" w14:textId="77777777" w:rsidR="002E48B3" w:rsidRPr="009B053A" w:rsidRDefault="002E48B3" w:rsidP="002E48B3">
            <w:pPr>
              <w:pStyle w:val="TAC"/>
              <w:rPr>
                <w:rFonts w:eastAsia="Malgun Gothic"/>
              </w:rPr>
            </w:pPr>
            <w:r w:rsidRPr="009B053A">
              <w:rPr>
                <w:rFonts w:eastAsia="Malgun Gothic"/>
              </w:rPr>
              <w:t>3</w:t>
            </w:r>
          </w:p>
        </w:tc>
        <w:tc>
          <w:tcPr>
            <w:tcW w:w="2952" w:type="dxa"/>
            <w:vAlign w:val="center"/>
          </w:tcPr>
          <w:p w14:paraId="172E9C73" w14:textId="77777777" w:rsidR="002E48B3" w:rsidRPr="009B053A" w:rsidRDefault="002E48B3" w:rsidP="002E48B3">
            <w:pPr>
              <w:pStyle w:val="TAC"/>
            </w:pPr>
            <w:r w:rsidRPr="009B053A">
              <w:t>0.6</w:t>
            </w:r>
          </w:p>
        </w:tc>
      </w:tr>
      <w:tr w:rsidR="002E48B3" w:rsidRPr="009B053A" w14:paraId="00D8EA87" w14:textId="77777777">
        <w:trPr>
          <w:jc w:val="center"/>
        </w:trPr>
        <w:tc>
          <w:tcPr>
            <w:tcW w:w="2221" w:type="dxa"/>
            <w:vMerge/>
            <w:vAlign w:val="center"/>
          </w:tcPr>
          <w:p w14:paraId="6ADB1440" w14:textId="77777777" w:rsidR="002E48B3" w:rsidRPr="009B053A" w:rsidRDefault="002E48B3" w:rsidP="002E48B3">
            <w:pPr>
              <w:pStyle w:val="TAL"/>
            </w:pPr>
          </w:p>
        </w:tc>
        <w:tc>
          <w:tcPr>
            <w:tcW w:w="2952" w:type="dxa"/>
            <w:vAlign w:val="center"/>
          </w:tcPr>
          <w:p w14:paraId="71A4DE72" w14:textId="77777777" w:rsidR="002E48B3" w:rsidRPr="009B053A" w:rsidRDefault="002E48B3" w:rsidP="002E48B3">
            <w:pPr>
              <w:pStyle w:val="TAC"/>
              <w:rPr>
                <w:rFonts w:eastAsia="Malgun Gothic"/>
              </w:rPr>
            </w:pPr>
            <w:r w:rsidRPr="009B053A">
              <w:rPr>
                <w:rFonts w:eastAsia="Malgun Gothic"/>
              </w:rPr>
              <w:t>5</w:t>
            </w:r>
          </w:p>
        </w:tc>
        <w:tc>
          <w:tcPr>
            <w:tcW w:w="2952" w:type="dxa"/>
            <w:vAlign w:val="center"/>
          </w:tcPr>
          <w:p w14:paraId="5CF6BDB7" w14:textId="77777777" w:rsidR="002E48B3" w:rsidRPr="009B053A" w:rsidRDefault="002E48B3" w:rsidP="002E48B3">
            <w:pPr>
              <w:pStyle w:val="TAC"/>
            </w:pPr>
            <w:r w:rsidRPr="009B053A">
              <w:t>0.6</w:t>
            </w:r>
          </w:p>
        </w:tc>
      </w:tr>
      <w:tr w:rsidR="002E48B3" w:rsidRPr="009B053A" w14:paraId="367D1324" w14:textId="77777777">
        <w:trPr>
          <w:jc w:val="center"/>
        </w:trPr>
        <w:tc>
          <w:tcPr>
            <w:tcW w:w="2221" w:type="dxa"/>
            <w:vMerge/>
            <w:vAlign w:val="center"/>
          </w:tcPr>
          <w:p w14:paraId="1CA9F6BE" w14:textId="77777777" w:rsidR="002E48B3" w:rsidRPr="009B053A" w:rsidRDefault="002E48B3" w:rsidP="002E48B3">
            <w:pPr>
              <w:pStyle w:val="TAL"/>
            </w:pPr>
          </w:p>
        </w:tc>
        <w:tc>
          <w:tcPr>
            <w:tcW w:w="2952" w:type="dxa"/>
            <w:vAlign w:val="center"/>
          </w:tcPr>
          <w:p w14:paraId="3F6B8541" w14:textId="77777777" w:rsidR="002E48B3" w:rsidRPr="009B053A" w:rsidRDefault="002E48B3" w:rsidP="002E48B3">
            <w:pPr>
              <w:pStyle w:val="TAC"/>
              <w:rPr>
                <w:rFonts w:eastAsia="Malgun Gothic"/>
              </w:rPr>
            </w:pPr>
            <w:r w:rsidRPr="009B053A">
              <w:t>n</w:t>
            </w:r>
            <w:r w:rsidRPr="009B053A">
              <w:rPr>
                <w:rFonts w:eastAsia="Malgun Gothic"/>
              </w:rPr>
              <w:t>78</w:t>
            </w:r>
          </w:p>
        </w:tc>
        <w:tc>
          <w:tcPr>
            <w:tcW w:w="2952" w:type="dxa"/>
            <w:vAlign w:val="center"/>
          </w:tcPr>
          <w:p w14:paraId="1AE3F6BB" w14:textId="77777777" w:rsidR="002E48B3" w:rsidRPr="009B053A" w:rsidRDefault="002E48B3" w:rsidP="002E48B3">
            <w:pPr>
              <w:pStyle w:val="TAC"/>
            </w:pPr>
            <w:r w:rsidRPr="009B053A">
              <w:t>0.8</w:t>
            </w:r>
          </w:p>
        </w:tc>
      </w:tr>
      <w:tr w:rsidR="002E48B3" w:rsidRPr="009B053A" w14:paraId="70AFB676" w14:textId="77777777">
        <w:trPr>
          <w:jc w:val="center"/>
        </w:trPr>
        <w:tc>
          <w:tcPr>
            <w:tcW w:w="2221" w:type="dxa"/>
            <w:vMerge w:val="restart"/>
            <w:vAlign w:val="center"/>
          </w:tcPr>
          <w:p w14:paraId="7754102F" w14:textId="77777777" w:rsidR="002E48B3" w:rsidRPr="009B053A" w:rsidRDefault="002E48B3" w:rsidP="002E48B3">
            <w:pPr>
              <w:pStyle w:val="TAL"/>
            </w:pPr>
            <w:r w:rsidRPr="009B053A">
              <w:t>DC_</w:t>
            </w:r>
            <w:r w:rsidRPr="009B053A">
              <w:rPr>
                <w:lang w:eastAsia="zh-TW"/>
              </w:rPr>
              <w:t>3</w:t>
            </w:r>
            <w:r w:rsidRPr="009B053A">
              <w:t>-7_n28</w:t>
            </w:r>
          </w:p>
        </w:tc>
        <w:tc>
          <w:tcPr>
            <w:tcW w:w="2952" w:type="dxa"/>
            <w:vAlign w:val="center"/>
          </w:tcPr>
          <w:p w14:paraId="6EFDDF8B" w14:textId="77777777" w:rsidR="002E48B3" w:rsidRPr="009B053A" w:rsidRDefault="002E48B3" w:rsidP="002E48B3">
            <w:pPr>
              <w:pStyle w:val="TAC"/>
            </w:pPr>
            <w:r w:rsidRPr="009B053A">
              <w:rPr>
                <w:lang w:eastAsia="zh-TW"/>
              </w:rPr>
              <w:t>3</w:t>
            </w:r>
          </w:p>
        </w:tc>
        <w:tc>
          <w:tcPr>
            <w:tcW w:w="2952" w:type="dxa"/>
            <w:vAlign w:val="center"/>
          </w:tcPr>
          <w:p w14:paraId="1C75DD19" w14:textId="77777777" w:rsidR="002E48B3" w:rsidRPr="009B053A" w:rsidRDefault="002E48B3" w:rsidP="002E48B3">
            <w:pPr>
              <w:pStyle w:val="TAC"/>
            </w:pPr>
            <w:r w:rsidRPr="009B053A">
              <w:rPr>
                <w:rFonts w:eastAsia="Malgun Gothic"/>
              </w:rPr>
              <w:t>0.5</w:t>
            </w:r>
          </w:p>
        </w:tc>
      </w:tr>
      <w:tr w:rsidR="002E48B3" w:rsidRPr="009B053A" w14:paraId="0F769649" w14:textId="77777777">
        <w:trPr>
          <w:jc w:val="center"/>
        </w:trPr>
        <w:tc>
          <w:tcPr>
            <w:tcW w:w="2221" w:type="dxa"/>
            <w:vMerge/>
            <w:vAlign w:val="center"/>
          </w:tcPr>
          <w:p w14:paraId="1FF7B76B" w14:textId="77777777" w:rsidR="002E48B3" w:rsidRPr="009B053A" w:rsidRDefault="002E48B3" w:rsidP="002E48B3">
            <w:pPr>
              <w:pStyle w:val="TAL"/>
            </w:pPr>
          </w:p>
        </w:tc>
        <w:tc>
          <w:tcPr>
            <w:tcW w:w="2952" w:type="dxa"/>
            <w:vAlign w:val="center"/>
          </w:tcPr>
          <w:p w14:paraId="7D4442BC" w14:textId="77777777" w:rsidR="002E48B3" w:rsidRPr="009B053A" w:rsidRDefault="002E48B3" w:rsidP="002E48B3">
            <w:pPr>
              <w:pStyle w:val="TAC"/>
            </w:pPr>
            <w:r w:rsidRPr="009B053A">
              <w:rPr>
                <w:lang w:eastAsia="zh-TW"/>
              </w:rPr>
              <w:t>7</w:t>
            </w:r>
          </w:p>
        </w:tc>
        <w:tc>
          <w:tcPr>
            <w:tcW w:w="2952" w:type="dxa"/>
            <w:vAlign w:val="center"/>
          </w:tcPr>
          <w:p w14:paraId="3EC10F59" w14:textId="77777777" w:rsidR="002E48B3" w:rsidRPr="009B053A" w:rsidRDefault="002E48B3" w:rsidP="002E48B3">
            <w:pPr>
              <w:pStyle w:val="TAC"/>
            </w:pPr>
            <w:r w:rsidRPr="009B053A">
              <w:rPr>
                <w:rFonts w:eastAsia="Malgun Gothic"/>
              </w:rPr>
              <w:t>0.5</w:t>
            </w:r>
          </w:p>
        </w:tc>
      </w:tr>
      <w:tr w:rsidR="002E48B3" w:rsidRPr="009B053A" w14:paraId="23458628" w14:textId="77777777">
        <w:trPr>
          <w:jc w:val="center"/>
        </w:trPr>
        <w:tc>
          <w:tcPr>
            <w:tcW w:w="2221" w:type="dxa"/>
            <w:vMerge/>
            <w:vAlign w:val="center"/>
          </w:tcPr>
          <w:p w14:paraId="537036E6" w14:textId="77777777" w:rsidR="002E48B3" w:rsidRPr="009B053A" w:rsidRDefault="002E48B3" w:rsidP="002E48B3">
            <w:pPr>
              <w:pStyle w:val="TAL"/>
            </w:pPr>
          </w:p>
        </w:tc>
        <w:tc>
          <w:tcPr>
            <w:tcW w:w="2952" w:type="dxa"/>
            <w:vAlign w:val="center"/>
          </w:tcPr>
          <w:p w14:paraId="12F7013B" w14:textId="77777777" w:rsidR="002E48B3" w:rsidRPr="009B053A" w:rsidRDefault="002E48B3" w:rsidP="002E48B3">
            <w:pPr>
              <w:pStyle w:val="TAC"/>
            </w:pPr>
            <w:r w:rsidRPr="009B053A">
              <w:t>n</w:t>
            </w:r>
            <w:r w:rsidRPr="009B053A">
              <w:rPr>
                <w:lang w:eastAsia="zh-TW"/>
              </w:rPr>
              <w:t>28</w:t>
            </w:r>
          </w:p>
        </w:tc>
        <w:tc>
          <w:tcPr>
            <w:tcW w:w="2952" w:type="dxa"/>
            <w:vAlign w:val="center"/>
          </w:tcPr>
          <w:p w14:paraId="28F6E896" w14:textId="77777777" w:rsidR="002E48B3" w:rsidRPr="009B053A" w:rsidRDefault="002E48B3" w:rsidP="002E48B3">
            <w:pPr>
              <w:pStyle w:val="TAC"/>
            </w:pPr>
            <w:r w:rsidRPr="009B053A">
              <w:rPr>
                <w:rFonts w:eastAsia="Malgun Gothic"/>
              </w:rPr>
              <w:t>0.3</w:t>
            </w:r>
          </w:p>
        </w:tc>
      </w:tr>
      <w:tr w:rsidR="002E48B3" w:rsidRPr="009B053A" w14:paraId="4424BF77" w14:textId="77777777">
        <w:trPr>
          <w:jc w:val="center"/>
        </w:trPr>
        <w:tc>
          <w:tcPr>
            <w:tcW w:w="2221" w:type="dxa"/>
            <w:vMerge w:val="restart"/>
            <w:vAlign w:val="center"/>
          </w:tcPr>
          <w:p w14:paraId="36E79CFA" w14:textId="480FABC4" w:rsidR="002E48B3" w:rsidRPr="009B053A" w:rsidRDefault="002E48B3" w:rsidP="00AB5139">
            <w:pPr>
              <w:pStyle w:val="TAL"/>
            </w:pPr>
            <w:r w:rsidRPr="009B053A">
              <w:t>DC_3-7_n78</w:t>
            </w:r>
          </w:p>
        </w:tc>
        <w:tc>
          <w:tcPr>
            <w:tcW w:w="2952" w:type="dxa"/>
            <w:vAlign w:val="center"/>
          </w:tcPr>
          <w:p w14:paraId="6E7DF53D" w14:textId="77777777" w:rsidR="002E48B3" w:rsidRPr="009B053A" w:rsidRDefault="002E48B3" w:rsidP="002E48B3">
            <w:pPr>
              <w:pStyle w:val="TAC"/>
            </w:pPr>
            <w:r w:rsidRPr="009B053A">
              <w:t>3</w:t>
            </w:r>
          </w:p>
        </w:tc>
        <w:tc>
          <w:tcPr>
            <w:tcW w:w="2952" w:type="dxa"/>
            <w:vAlign w:val="center"/>
          </w:tcPr>
          <w:p w14:paraId="71361DDE" w14:textId="77777777" w:rsidR="002E48B3" w:rsidRPr="009B053A" w:rsidRDefault="002E48B3" w:rsidP="002E48B3">
            <w:pPr>
              <w:pStyle w:val="TAC"/>
            </w:pPr>
            <w:r w:rsidRPr="009B053A">
              <w:t>0.6</w:t>
            </w:r>
          </w:p>
        </w:tc>
      </w:tr>
      <w:tr w:rsidR="002E48B3" w:rsidRPr="009B053A" w14:paraId="341DDD08" w14:textId="77777777">
        <w:trPr>
          <w:jc w:val="center"/>
        </w:trPr>
        <w:tc>
          <w:tcPr>
            <w:tcW w:w="2221" w:type="dxa"/>
            <w:vMerge/>
            <w:vAlign w:val="center"/>
          </w:tcPr>
          <w:p w14:paraId="50D20EC6" w14:textId="77777777" w:rsidR="002E48B3" w:rsidRPr="009B053A" w:rsidRDefault="002E48B3" w:rsidP="002E48B3">
            <w:pPr>
              <w:pStyle w:val="TAL"/>
            </w:pPr>
          </w:p>
        </w:tc>
        <w:tc>
          <w:tcPr>
            <w:tcW w:w="2952" w:type="dxa"/>
            <w:vAlign w:val="center"/>
          </w:tcPr>
          <w:p w14:paraId="258D93E7" w14:textId="77777777" w:rsidR="002E48B3" w:rsidRPr="009B053A" w:rsidRDefault="002E48B3" w:rsidP="002E48B3">
            <w:pPr>
              <w:pStyle w:val="TAC"/>
            </w:pPr>
            <w:r w:rsidRPr="009B053A">
              <w:t>7</w:t>
            </w:r>
          </w:p>
        </w:tc>
        <w:tc>
          <w:tcPr>
            <w:tcW w:w="2952" w:type="dxa"/>
            <w:vAlign w:val="center"/>
          </w:tcPr>
          <w:p w14:paraId="436FD3D1" w14:textId="77777777" w:rsidR="002E48B3" w:rsidRPr="009B053A" w:rsidRDefault="002E48B3" w:rsidP="002E48B3">
            <w:pPr>
              <w:pStyle w:val="TAC"/>
            </w:pPr>
            <w:r w:rsidRPr="009B053A">
              <w:t>0.6</w:t>
            </w:r>
          </w:p>
        </w:tc>
      </w:tr>
      <w:tr w:rsidR="002E48B3" w:rsidRPr="009B053A" w14:paraId="53133E02" w14:textId="77777777">
        <w:trPr>
          <w:jc w:val="center"/>
        </w:trPr>
        <w:tc>
          <w:tcPr>
            <w:tcW w:w="2221" w:type="dxa"/>
            <w:vMerge/>
            <w:vAlign w:val="center"/>
          </w:tcPr>
          <w:p w14:paraId="78B54927" w14:textId="77777777" w:rsidR="002E48B3" w:rsidRPr="009B053A" w:rsidRDefault="002E48B3" w:rsidP="002E48B3">
            <w:pPr>
              <w:pStyle w:val="TAL"/>
            </w:pPr>
          </w:p>
        </w:tc>
        <w:tc>
          <w:tcPr>
            <w:tcW w:w="2952" w:type="dxa"/>
            <w:vAlign w:val="center"/>
          </w:tcPr>
          <w:p w14:paraId="5DC467C9" w14:textId="77777777" w:rsidR="002E48B3" w:rsidRPr="009B053A" w:rsidRDefault="002E48B3" w:rsidP="002E48B3">
            <w:pPr>
              <w:pStyle w:val="TAC"/>
            </w:pPr>
            <w:r w:rsidRPr="009B053A">
              <w:t>n78</w:t>
            </w:r>
          </w:p>
        </w:tc>
        <w:tc>
          <w:tcPr>
            <w:tcW w:w="2952" w:type="dxa"/>
            <w:vAlign w:val="center"/>
          </w:tcPr>
          <w:p w14:paraId="52CE655B" w14:textId="77777777" w:rsidR="002E48B3" w:rsidRPr="009B053A" w:rsidRDefault="002E48B3" w:rsidP="002E48B3">
            <w:pPr>
              <w:pStyle w:val="TAC"/>
            </w:pPr>
            <w:r w:rsidRPr="009B053A">
              <w:t>0.8</w:t>
            </w:r>
          </w:p>
        </w:tc>
      </w:tr>
      <w:tr w:rsidR="002E48B3" w:rsidRPr="009B053A" w14:paraId="7B4931CD" w14:textId="77777777">
        <w:trPr>
          <w:jc w:val="center"/>
        </w:trPr>
        <w:tc>
          <w:tcPr>
            <w:tcW w:w="2221" w:type="dxa"/>
            <w:vMerge w:val="restart"/>
            <w:vAlign w:val="center"/>
          </w:tcPr>
          <w:p w14:paraId="243EA66C" w14:textId="77777777" w:rsidR="002E48B3" w:rsidRPr="009B053A" w:rsidRDefault="002E48B3" w:rsidP="002E48B3">
            <w:pPr>
              <w:pStyle w:val="TAL"/>
            </w:pPr>
            <w:r w:rsidRPr="009B053A">
              <w:t>DC_3-8_n78</w:t>
            </w:r>
          </w:p>
        </w:tc>
        <w:tc>
          <w:tcPr>
            <w:tcW w:w="2952" w:type="dxa"/>
            <w:vAlign w:val="center"/>
          </w:tcPr>
          <w:p w14:paraId="128352F5" w14:textId="77777777" w:rsidR="002E48B3" w:rsidRPr="009B053A" w:rsidRDefault="002E48B3" w:rsidP="002E48B3">
            <w:pPr>
              <w:pStyle w:val="TAC"/>
            </w:pPr>
            <w:r w:rsidRPr="009B053A">
              <w:t>3</w:t>
            </w:r>
          </w:p>
        </w:tc>
        <w:tc>
          <w:tcPr>
            <w:tcW w:w="2952" w:type="dxa"/>
            <w:vAlign w:val="center"/>
          </w:tcPr>
          <w:p w14:paraId="53122CB0" w14:textId="77777777" w:rsidR="002E48B3" w:rsidRPr="009B053A" w:rsidRDefault="002E48B3" w:rsidP="002E48B3">
            <w:pPr>
              <w:pStyle w:val="TAC"/>
            </w:pPr>
            <w:r w:rsidRPr="009B053A">
              <w:t>0.6</w:t>
            </w:r>
          </w:p>
        </w:tc>
      </w:tr>
      <w:tr w:rsidR="002E48B3" w:rsidRPr="009B053A" w14:paraId="0F161A80" w14:textId="77777777">
        <w:trPr>
          <w:jc w:val="center"/>
        </w:trPr>
        <w:tc>
          <w:tcPr>
            <w:tcW w:w="2221" w:type="dxa"/>
            <w:vMerge/>
            <w:vAlign w:val="center"/>
          </w:tcPr>
          <w:p w14:paraId="42088BD2" w14:textId="77777777" w:rsidR="002E48B3" w:rsidRPr="009B053A" w:rsidRDefault="002E48B3" w:rsidP="002E48B3">
            <w:pPr>
              <w:pStyle w:val="TAL"/>
            </w:pPr>
          </w:p>
        </w:tc>
        <w:tc>
          <w:tcPr>
            <w:tcW w:w="2952" w:type="dxa"/>
            <w:vAlign w:val="center"/>
          </w:tcPr>
          <w:p w14:paraId="5CE8C4FD" w14:textId="77777777" w:rsidR="002E48B3" w:rsidRPr="009B053A" w:rsidRDefault="002E48B3" w:rsidP="002E48B3">
            <w:pPr>
              <w:pStyle w:val="TAC"/>
            </w:pPr>
            <w:r w:rsidRPr="009B053A">
              <w:t>8</w:t>
            </w:r>
          </w:p>
        </w:tc>
        <w:tc>
          <w:tcPr>
            <w:tcW w:w="2952" w:type="dxa"/>
            <w:vAlign w:val="center"/>
          </w:tcPr>
          <w:p w14:paraId="68DA059C" w14:textId="77777777" w:rsidR="002E48B3" w:rsidRPr="009B053A" w:rsidRDefault="002E48B3" w:rsidP="002E48B3">
            <w:pPr>
              <w:pStyle w:val="TAC"/>
            </w:pPr>
            <w:r w:rsidRPr="009B053A">
              <w:t>0.6</w:t>
            </w:r>
          </w:p>
        </w:tc>
      </w:tr>
      <w:tr w:rsidR="002E48B3" w:rsidRPr="009B053A" w14:paraId="777DAB71" w14:textId="77777777">
        <w:trPr>
          <w:jc w:val="center"/>
        </w:trPr>
        <w:tc>
          <w:tcPr>
            <w:tcW w:w="2221" w:type="dxa"/>
            <w:vMerge/>
            <w:vAlign w:val="center"/>
          </w:tcPr>
          <w:p w14:paraId="5E035865" w14:textId="77777777" w:rsidR="002E48B3" w:rsidRPr="009B053A" w:rsidRDefault="002E48B3" w:rsidP="002E48B3">
            <w:pPr>
              <w:pStyle w:val="TAL"/>
            </w:pPr>
          </w:p>
        </w:tc>
        <w:tc>
          <w:tcPr>
            <w:tcW w:w="2952" w:type="dxa"/>
            <w:vAlign w:val="center"/>
          </w:tcPr>
          <w:p w14:paraId="416307DD" w14:textId="77777777" w:rsidR="002E48B3" w:rsidRPr="009B053A" w:rsidRDefault="002E48B3" w:rsidP="002E48B3">
            <w:pPr>
              <w:pStyle w:val="TAC"/>
            </w:pPr>
            <w:r w:rsidRPr="009B053A">
              <w:t>n78</w:t>
            </w:r>
          </w:p>
        </w:tc>
        <w:tc>
          <w:tcPr>
            <w:tcW w:w="2952" w:type="dxa"/>
            <w:vAlign w:val="center"/>
          </w:tcPr>
          <w:p w14:paraId="0F3175B7" w14:textId="77777777" w:rsidR="002E48B3" w:rsidRPr="009B053A" w:rsidRDefault="002E48B3" w:rsidP="002E48B3">
            <w:pPr>
              <w:pStyle w:val="TAC"/>
            </w:pPr>
            <w:r w:rsidRPr="009B053A">
              <w:t>0.8</w:t>
            </w:r>
          </w:p>
        </w:tc>
      </w:tr>
      <w:tr w:rsidR="002E48B3" w:rsidRPr="009B053A" w14:paraId="5338FEF7" w14:textId="77777777" w:rsidTr="00931ECD">
        <w:trPr>
          <w:jc w:val="center"/>
        </w:trPr>
        <w:tc>
          <w:tcPr>
            <w:tcW w:w="2221" w:type="dxa"/>
            <w:vMerge w:val="restart"/>
            <w:vAlign w:val="center"/>
          </w:tcPr>
          <w:p w14:paraId="6C4EFEF8" w14:textId="28FD0A81" w:rsidR="002E48B3" w:rsidRPr="009B053A" w:rsidRDefault="002E48B3" w:rsidP="002E48B3">
            <w:pPr>
              <w:pStyle w:val="TAL"/>
            </w:pPr>
            <w:r w:rsidRPr="009B053A">
              <w:rPr>
                <w:rFonts w:eastAsia="MS Mincho"/>
                <w:lang w:eastAsia="ja-JP"/>
              </w:rPr>
              <w:t>DC_3-18_n77</w:t>
            </w:r>
          </w:p>
        </w:tc>
        <w:tc>
          <w:tcPr>
            <w:tcW w:w="2952" w:type="dxa"/>
            <w:vAlign w:val="center"/>
          </w:tcPr>
          <w:p w14:paraId="2D98589F" w14:textId="0E88C89D" w:rsidR="002E48B3" w:rsidRPr="009B053A" w:rsidRDefault="002E48B3" w:rsidP="002E48B3">
            <w:pPr>
              <w:pStyle w:val="TAC"/>
            </w:pPr>
            <w:r w:rsidRPr="009B053A">
              <w:rPr>
                <w:rFonts w:eastAsia="MS Mincho"/>
                <w:lang w:eastAsia="ja-JP"/>
              </w:rPr>
              <w:t>3</w:t>
            </w:r>
          </w:p>
        </w:tc>
        <w:tc>
          <w:tcPr>
            <w:tcW w:w="2952" w:type="dxa"/>
            <w:vAlign w:val="center"/>
          </w:tcPr>
          <w:p w14:paraId="488C8E39" w14:textId="3084E908" w:rsidR="002E48B3" w:rsidRPr="009B053A" w:rsidRDefault="002E48B3" w:rsidP="002E48B3">
            <w:pPr>
              <w:pStyle w:val="TAC"/>
            </w:pPr>
            <w:r w:rsidRPr="009B053A">
              <w:rPr>
                <w:rFonts w:eastAsia="MS Mincho"/>
                <w:lang w:eastAsia="ja-JP"/>
              </w:rPr>
              <w:t>0.6</w:t>
            </w:r>
          </w:p>
        </w:tc>
      </w:tr>
      <w:tr w:rsidR="002E48B3" w:rsidRPr="009B053A" w14:paraId="3D38D1C4" w14:textId="77777777" w:rsidTr="00931ECD">
        <w:trPr>
          <w:jc w:val="center"/>
        </w:trPr>
        <w:tc>
          <w:tcPr>
            <w:tcW w:w="2221" w:type="dxa"/>
            <w:vMerge/>
            <w:vAlign w:val="center"/>
          </w:tcPr>
          <w:p w14:paraId="4C9A36E7" w14:textId="77777777" w:rsidR="002E48B3" w:rsidRPr="009B053A" w:rsidRDefault="002E48B3" w:rsidP="002E48B3">
            <w:pPr>
              <w:pStyle w:val="TAL"/>
            </w:pPr>
          </w:p>
        </w:tc>
        <w:tc>
          <w:tcPr>
            <w:tcW w:w="2952" w:type="dxa"/>
            <w:vAlign w:val="center"/>
          </w:tcPr>
          <w:p w14:paraId="53390858" w14:textId="75ECA202" w:rsidR="002E48B3" w:rsidRPr="009B053A" w:rsidRDefault="002E48B3" w:rsidP="002E48B3">
            <w:pPr>
              <w:pStyle w:val="TAC"/>
            </w:pPr>
            <w:r w:rsidRPr="009B053A">
              <w:rPr>
                <w:rFonts w:eastAsia="MS Mincho"/>
                <w:lang w:eastAsia="ja-JP"/>
              </w:rPr>
              <w:t>18</w:t>
            </w:r>
          </w:p>
        </w:tc>
        <w:tc>
          <w:tcPr>
            <w:tcW w:w="2952" w:type="dxa"/>
            <w:vAlign w:val="center"/>
          </w:tcPr>
          <w:p w14:paraId="4E01FC4C" w14:textId="12101938" w:rsidR="002E48B3" w:rsidRPr="009B053A" w:rsidRDefault="002E48B3" w:rsidP="002E48B3">
            <w:pPr>
              <w:pStyle w:val="TAC"/>
            </w:pPr>
            <w:r w:rsidRPr="009B053A">
              <w:rPr>
                <w:rFonts w:eastAsia="MS Mincho"/>
                <w:lang w:eastAsia="ja-JP"/>
              </w:rPr>
              <w:t>0.3</w:t>
            </w:r>
          </w:p>
        </w:tc>
      </w:tr>
      <w:tr w:rsidR="002E48B3" w:rsidRPr="009B053A" w14:paraId="045B6C8C" w14:textId="77777777" w:rsidTr="00931ECD">
        <w:trPr>
          <w:jc w:val="center"/>
        </w:trPr>
        <w:tc>
          <w:tcPr>
            <w:tcW w:w="2221" w:type="dxa"/>
            <w:vMerge/>
            <w:vAlign w:val="center"/>
          </w:tcPr>
          <w:p w14:paraId="47D42418" w14:textId="77777777" w:rsidR="002E48B3" w:rsidRPr="009B053A" w:rsidRDefault="002E48B3" w:rsidP="002E48B3">
            <w:pPr>
              <w:pStyle w:val="TAL"/>
            </w:pPr>
          </w:p>
        </w:tc>
        <w:tc>
          <w:tcPr>
            <w:tcW w:w="2952" w:type="dxa"/>
            <w:vAlign w:val="center"/>
          </w:tcPr>
          <w:p w14:paraId="30798908" w14:textId="0EA441CE" w:rsidR="002E48B3" w:rsidRPr="009B053A" w:rsidRDefault="002E48B3" w:rsidP="002E48B3">
            <w:pPr>
              <w:pStyle w:val="TAC"/>
            </w:pPr>
            <w:r w:rsidRPr="009B053A">
              <w:rPr>
                <w:rFonts w:eastAsia="MS Mincho"/>
                <w:lang w:eastAsia="ja-JP"/>
              </w:rPr>
              <w:t>n77</w:t>
            </w:r>
          </w:p>
        </w:tc>
        <w:tc>
          <w:tcPr>
            <w:tcW w:w="2952" w:type="dxa"/>
            <w:vAlign w:val="center"/>
          </w:tcPr>
          <w:p w14:paraId="418AC95B" w14:textId="4E7D21C0" w:rsidR="002E48B3" w:rsidRPr="009B053A" w:rsidRDefault="002E48B3" w:rsidP="002E48B3">
            <w:pPr>
              <w:pStyle w:val="TAC"/>
            </w:pPr>
            <w:r w:rsidRPr="009B053A">
              <w:rPr>
                <w:rFonts w:eastAsia="MS Mincho"/>
                <w:lang w:eastAsia="ja-JP"/>
              </w:rPr>
              <w:t>0.8</w:t>
            </w:r>
          </w:p>
        </w:tc>
      </w:tr>
      <w:tr w:rsidR="002E48B3" w:rsidRPr="009B053A" w14:paraId="1D7617D9" w14:textId="77777777">
        <w:trPr>
          <w:jc w:val="center"/>
        </w:trPr>
        <w:tc>
          <w:tcPr>
            <w:tcW w:w="2221" w:type="dxa"/>
            <w:vMerge w:val="restart"/>
            <w:vAlign w:val="center"/>
          </w:tcPr>
          <w:p w14:paraId="7F82AEE0" w14:textId="31849925" w:rsidR="002E48B3" w:rsidRPr="009B053A" w:rsidRDefault="002E48B3" w:rsidP="002E48B3">
            <w:pPr>
              <w:pStyle w:val="TAL"/>
            </w:pPr>
            <w:r w:rsidRPr="009B053A">
              <w:rPr>
                <w:rFonts w:eastAsia="MS Mincho"/>
                <w:lang w:eastAsia="ja-JP"/>
              </w:rPr>
              <w:t>DC_3-18_n78</w:t>
            </w:r>
          </w:p>
        </w:tc>
        <w:tc>
          <w:tcPr>
            <w:tcW w:w="2952" w:type="dxa"/>
            <w:vAlign w:val="center"/>
          </w:tcPr>
          <w:p w14:paraId="537BCBD9" w14:textId="46F3E47A" w:rsidR="002E48B3" w:rsidRPr="009B053A" w:rsidRDefault="002E48B3" w:rsidP="002E48B3">
            <w:pPr>
              <w:pStyle w:val="TAC"/>
            </w:pPr>
            <w:r w:rsidRPr="009B053A">
              <w:rPr>
                <w:rFonts w:eastAsia="MS Mincho"/>
                <w:lang w:eastAsia="ja-JP"/>
              </w:rPr>
              <w:t>3</w:t>
            </w:r>
          </w:p>
        </w:tc>
        <w:tc>
          <w:tcPr>
            <w:tcW w:w="2952" w:type="dxa"/>
            <w:vAlign w:val="center"/>
          </w:tcPr>
          <w:p w14:paraId="4F482311" w14:textId="1590F377" w:rsidR="002E48B3" w:rsidRPr="009B053A" w:rsidRDefault="002E48B3" w:rsidP="002E48B3">
            <w:pPr>
              <w:pStyle w:val="TAC"/>
            </w:pPr>
            <w:r w:rsidRPr="009B053A">
              <w:rPr>
                <w:rFonts w:eastAsia="MS Mincho"/>
                <w:lang w:eastAsia="ja-JP"/>
              </w:rPr>
              <w:t>0.6</w:t>
            </w:r>
          </w:p>
        </w:tc>
      </w:tr>
      <w:tr w:rsidR="002E48B3" w:rsidRPr="009B053A" w14:paraId="4103858D" w14:textId="77777777">
        <w:trPr>
          <w:jc w:val="center"/>
        </w:trPr>
        <w:tc>
          <w:tcPr>
            <w:tcW w:w="2221" w:type="dxa"/>
            <w:vMerge/>
            <w:vAlign w:val="center"/>
          </w:tcPr>
          <w:p w14:paraId="1C09B814" w14:textId="77777777" w:rsidR="002E48B3" w:rsidRPr="009B053A" w:rsidRDefault="002E48B3" w:rsidP="002E48B3">
            <w:pPr>
              <w:pStyle w:val="TAL"/>
            </w:pPr>
          </w:p>
        </w:tc>
        <w:tc>
          <w:tcPr>
            <w:tcW w:w="2952" w:type="dxa"/>
            <w:vAlign w:val="center"/>
          </w:tcPr>
          <w:p w14:paraId="3BE78858" w14:textId="74D8D938" w:rsidR="002E48B3" w:rsidRPr="009B053A" w:rsidRDefault="002E48B3" w:rsidP="002E48B3">
            <w:pPr>
              <w:pStyle w:val="TAC"/>
            </w:pPr>
            <w:r w:rsidRPr="009B053A">
              <w:rPr>
                <w:rFonts w:eastAsia="MS Mincho"/>
                <w:lang w:eastAsia="ja-JP"/>
              </w:rPr>
              <w:t>18</w:t>
            </w:r>
          </w:p>
        </w:tc>
        <w:tc>
          <w:tcPr>
            <w:tcW w:w="2952" w:type="dxa"/>
            <w:vAlign w:val="center"/>
          </w:tcPr>
          <w:p w14:paraId="3C6670D6" w14:textId="3E123400" w:rsidR="002E48B3" w:rsidRPr="009B053A" w:rsidRDefault="002E48B3" w:rsidP="002E48B3">
            <w:pPr>
              <w:pStyle w:val="TAC"/>
            </w:pPr>
            <w:r w:rsidRPr="009B053A">
              <w:rPr>
                <w:rFonts w:eastAsia="MS Mincho"/>
                <w:lang w:eastAsia="ja-JP"/>
              </w:rPr>
              <w:t>0.3</w:t>
            </w:r>
          </w:p>
        </w:tc>
      </w:tr>
      <w:tr w:rsidR="002E48B3" w:rsidRPr="009B053A" w14:paraId="74ACED1B" w14:textId="77777777">
        <w:trPr>
          <w:jc w:val="center"/>
        </w:trPr>
        <w:tc>
          <w:tcPr>
            <w:tcW w:w="2221" w:type="dxa"/>
            <w:vMerge/>
            <w:vAlign w:val="center"/>
          </w:tcPr>
          <w:p w14:paraId="2FFB561C" w14:textId="77777777" w:rsidR="002E48B3" w:rsidRPr="009B053A" w:rsidRDefault="002E48B3" w:rsidP="002E48B3">
            <w:pPr>
              <w:pStyle w:val="TAL"/>
            </w:pPr>
          </w:p>
        </w:tc>
        <w:tc>
          <w:tcPr>
            <w:tcW w:w="2952" w:type="dxa"/>
            <w:vAlign w:val="center"/>
          </w:tcPr>
          <w:p w14:paraId="5823321C" w14:textId="5B61CB2D" w:rsidR="002E48B3" w:rsidRPr="009B053A" w:rsidRDefault="002E48B3" w:rsidP="002E48B3">
            <w:pPr>
              <w:pStyle w:val="TAC"/>
            </w:pPr>
            <w:r w:rsidRPr="009B053A">
              <w:rPr>
                <w:rFonts w:eastAsia="MS Mincho"/>
                <w:lang w:eastAsia="ja-JP"/>
              </w:rPr>
              <w:t>n78</w:t>
            </w:r>
          </w:p>
        </w:tc>
        <w:tc>
          <w:tcPr>
            <w:tcW w:w="2952" w:type="dxa"/>
            <w:vAlign w:val="center"/>
          </w:tcPr>
          <w:p w14:paraId="59463004" w14:textId="51BC5BC2" w:rsidR="002E48B3" w:rsidRPr="009B053A" w:rsidRDefault="002E48B3" w:rsidP="002E48B3">
            <w:pPr>
              <w:pStyle w:val="TAC"/>
            </w:pPr>
            <w:r w:rsidRPr="009B053A">
              <w:rPr>
                <w:rFonts w:eastAsia="MS Mincho"/>
                <w:lang w:eastAsia="ja-JP"/>
              </w:rPr>
              <w:t>0.8</w:t>
            </w:r>
          </w:p>
        </w:tc>
      </w:tr>
      <w:tr w:rsidR="002E48B3" w:rsidRPr="009B053A" w14:paraId="4749E528" w14:textId="77777777">
        <w:trPr>
          <w:jc w:val="center"/>
        </w:trPr>
        <w:tc>
          <w:tcPr>
            <w:tcW w:w="2221" w:type="dxa"/>
            <w:vMerge w:val="restart"/>
            <w:vAlign w:val="center"/>
          </w:tcPr>
          <w:p w14:paraId="2B271692" w14:textId="77777777" w:rsidR="002E48B3" w:rsidRPr="009B053A" w:rsidRDefault="002E48B3" w:rsidP="002E48B3">
            <w:pPr>
              <w:pStyle w:val="TAL"/>
            </w:pPr>
            <w:r w:rsidRPr="009B053A">
              <w:t>DC_3-19_n77</w:t>
            </w:r>
          </w:p>
        </w:tc>
        <w:tc>
          <w:tcPr>
            <w:tcW w:w="2952" w:type="dxa"/>
            <w:vAlign w:val="center"/>
          </w:tcPr>
          <w:p w14:paraId="1599B715" w14:textId="77777777" w:rsidR="002E48B3" w:rsidRPr="009B053A" w:rsidRDefault="002E48B3" w:rsidP="002E48B3">
            <w:pPr>
              <w:pStyle w:val="TAC"/>
            </w:pPr>
            <w:r w:rsidRPr="009B053A">
              <w:t>3</w:t>
            </w:r>
          </w:p>
        </w:tc>
        <w:tc>
          <w:tcPr>
            <w:tcW w:w="2952" w:type="dxa"/>
            <w:vAlign w:val="center"/>
          </w:tcPr>
          <w:p w14:paraId="45116484" w14:textId="77777777" w:rsidR="002E48B3" w:rsidRPr="009B053A" w:rsidRDefault="002E48B3" w:rsidP="002E48B3">
            <w:pPr>
              <w:pStyle w:val="TAC"/>
            </w:pPr>
            <w:r w:rsidRPr="009B053A">
              <w:t>0.6</w:t>
            </w:r>
          </w:p>
        </w:tc>
      </w:tr>
      <w:tr w:rsidR="002E48B3" w:rsidRPr="009B053A" w14:paraId="7D02C261" w14:textId="77777777">
        <w:trPr>
          <w:jc w:val="center"/>
        </w:trPr>
        <w:tc>
          <w:tcPr>
            <w:tcW w:w="2221" w:type="dxa"/>
            <w:vMerge/>
            <w:vAlign w:val="center"/>
          </w:tcPr>
          <w:p w14:paraId="78E91B20" w14:textId="77777777" w:rsidR="002E48B3" w:rsidRPr="009B053A" w:rsidRDefault="002E48B3" w:rsidP="002E48B3">
            <w:pPr>
              <w:pStyle w:val="TAL"/>
            </w:pPr>
          </w:p>
        </w:tc>
        <w:tc>
          <w:tcPr>
            <w:tcW w:w="2952" w:type="dxa"/>
            <w:vAlign w:val="center"/>
          </w:tcPr>
          <w:p w14:paraId="21C29489" w14:textId="77777777" w:rsidR="002E48B3" w:rsidRPr="009B053A" w:rsidRDefault="002E48B3" w:rsidP="002E48B3">
            <w:pPr>
              <w:pStyle w:val="TAC"/>
            </w:pPr>
            <w:r w:rsidRPr="009B053A">
              <w:t>19</w:t>
            </w:r>
          </w:p>
        </w:tc>
        <w:tc>
          <w:tcPr>
            <w:tcW w:w="2952" w:type="dxa"/>
            <w:vAlign w:val="center"/>
          </w:tcPr>
          <w:p w14:paraId="40C913A0" w14:textId="77777777" w:rsidR="002E48B3" w:rsidRPr="009B053A" w:rsidRDefault="002E48B3" w:rsidP="002E48B3">
            <w:pPr>
              <w:pStyle w:val="TAC"/>
            </w:pPr>
            <w:r w:rsidRPr="009B053A">
              <w:t>0.3</w:t>
            </w:r>
          </w:p>
        </w:tc>
      </w:tr>
      <w:tr w:rsidR="002E48B3" w:rsidRPr="009B053A" w14:paraId="49A4E6B7" w14:textId="77777777">
        <w:trPr>
          <w:jc w:val="center"/>
        </w:trPr>
        <w:tc>
          <w:tcPr>
            <w:tcW w:w="2221" w:type="dxa"/>
            <w:vMerge/>
            <w:vAlign w:val="center"/>
          </w:tcPr>
          <w:p w14:paraId="6DE7FA99" w14:textId="77777777" w:rsidR="002E48B3" w:rsidRPr="009B053A" w:rsidRDefault="002E48B3" w:rsidP="002E48B3">
            <w:pPr>
              <w:pStyle w:val="TAL"/>
            </w:pPr>
          </w:p>
        </w:tc>
        <w:tc>
          <w:tcPr>
            <w:tcW w:w="2952" w:type="dxa"/>
            <w:vAlign w:val="center"/>
          </w:tcPr>
          <w:p w14:paraId="7785A70E" w14:textId="77777777" w:rsidR="002E48B3" w:rsidRPr="009B053A" w:rsidRDefault="002E48B3" w:rsidP="002E48B3">
            <w:pPr>
              <w:pStyle w:val="TAC"/>
            </w:pPr>
            <w:r w:rsidRPr="009B053A">
              <w:t>n77</w:t>
            </w:r>
          </w:p>
        </w:tc>
        <w:tc>
          <w:tcPr>
            <w:tcW w:w="2952" w:type="dxa"/>
            <w:vAlign w:val="center"/>
          </w:tcPr>
          <w:p w14:paraId="5D66BE71" w14:textId="77777777" w:rsidR="002E48B3" w:rsidRPr="009B053A" w:rsidRDefault="002E48B3" w:rsidP="002E48B3">
            <w:pPr>
              <w:pStyle w:val="TAC"/>
            </w:pPr>
            <w:r w:rsidRPr="009B053A">
              <w:t>0.8</w:t>
            </w:r>
          </w:p>
        </w:tc>
      </w:tr>
      <w:tr w:rsidR="002E48B3" w:rsidRPr="009B053A" w14:paraId="796A7A2D" w14:textId="77777777">
        <w:trPr>
          <w:jc w:val="center"/>
        </w:trPr>
        <w:tc>
          <w:tcPr>
            <w:tcW w:w="2221" w:type="dxa"/>
            <w:vMerge w:val="restart"/>
            <w:vAlign w:val="center"/>
          </w:tcPr>
          <w:p w14:paraId="5633E960" w14:textId="77777777" w:rsidR="002E48B3" w:rsidRPr="009B053A" w:rsidRDefault="002E48B3" w:rsidP="002E48B3">
            <w:pPr>
              <w:pStyle w:val="TAL"/>
            </w:pPr>
            <w:r w:rsidRPr="009B053A">
              <w:t>DC_3-19_n78</w:t>
            </w:r>
          </w:p>
        </w:tc>
        <w:tc>
          <w:tcPr>
            <w:tcW w:w="2952" w:type="dxa"/>
            <w:vAlign w:val="center"/>
          </w:tcPr>
          <w:p w14:paraId="208CDB1F" w14:textId="77777777" w:rsidR="002E48B3" w:rsidRPr="009B053A" w:rsidRDefault="002E48B3" w:rsidP="002E48B3">
            <w:pPr>
              <w:pStyle w:val="TAC"/>
            </w:pPr>
            <w:r w:rsidRPr="009B053A">
              <w:t>3</w:t>
            </w:r>
          </w:p>
        </w:tc>
        <w:tc>
          <w:tcPr>
            <w:tcW w:w="2952" w:type="dxa"/>
            <w:vAlign w:val="center"/>
          </w:tcPr>
          <w:p w14:paraId="56BF0688" w14:textId="77777777" w:rsidR="002E48B3" w:rsidRPr="009B053A" w:rsidRDefault="002E48B3" w:rsidP="002E48B3">
            <w:pPr>
              <w:pStyle w:val="TAC"/>
            </w:pPr>
            <w:r w:rsidRPr="009B053A">
              <w:t>0.6</w:t>
            </w:r>
          </w:p>
        </w:tc>
      </w:tr>
      <w:tr w:rsidR="002E48B3" w:rsidRPr="009B053A" w14:paraId="19EAB587" w14:textId="77777777">
        <w:trPr>
          <w:jc w:val="center"/>
        </w:trPr>
        <w:tc>
          <w:tcPr>
            <w:tcW w:w="2221" w:type="dxa"/>
            <w:vMerge/>
            <w:vAlign w:val="center"/>
          </w:tcPr>
          <w:p w14:paraId="04DE0A56" w14:textId="77777777" w:rsidR="002E48B3" w:rsidRPr="009B053A" w:rsidRDefault="002E48B3" w:rsidP="002E48B3">
            <w:pPr>
              <w:pStyle w:val="TAL"/>
            </w:pPr>
          </w:p>
        </w:tc>
        <w:tc>
          <w:tcPr>
            <w:tcW w:w="2952" w:type="dxa"/>
            <w:vAlign w:val="center"/>
          </w:tcPr>
          <w:p w14:paraId="553F2DA1" w14:textId="77777777" w:rsidR="002E48B3" w:rsidRPr="009B053A" w:rsidRDefault="002E48B3" w:rsidP="002E48B3">
            <w:pPr>
              <w:pStyle w:val="TAC"/>
            </w:pPr>
            <w:r w:rsidRPr="009B053A">
              <w:t>19</w:t>
            </w:r>
          </w:p>
        </w:tc>
        <w:tc>
          <w:tcPr>
            <w:tcW w:w="2952" w:type="dxa"/>
            <w:vAlign w:val="center"/>
          </w:tcPr>
          <w:p w14:paraId="73C64FA7" w14:textId="77777777" w:rsidR="002E48B3" w:rsidRPr="009B053A" w:rsidRDefault="002E48B3" w:rsidP="002E48B3">
            <w:pPr>
              <w:pStyle w:val="TAC"/>
            </w:pPr>
            <w:r w:rsidRPr="009B053A">
              <w:t>0.3</w:t>
            </w:r>
          </w:p>
        </w:tc>
      </w:tr>
      <w:tr w:rsidR="002E48B3" w:rsidRPr="009B053A" w14:paraId="4FFA4B8F" w14:textId="77777777">
        <w:trPr>
          <w:jc w:val="center"/>
        </w:trPr>
        <w:tc>
          <w:tcPr>
            <w:tcW w:w="2221" w:type="dxa"/>
            <w:vMerge/>
            <w:vAlign w:val="center"/>
          </w:tcPr>
          <w:p w14:paraId="5C42B942" w14:textId="77777777" w:rsidR="002E48B3" w:rsidRPr="009B053A" w:rsidRDefault="002E48B3" w:rsidP="002E48B3">
            <w:pPr>
              <w:pStyle w:val="TAL"/>
            </w:pPr>
          </w:p>
        </w:tc>
        <w:tc>
          <w:tcPr>
            <w:tcW w:w="2952" w:type="dxa"/>
            <w:vAlign w:val="center"/>
          </w:tcPr>
          <w:p w14:paraId="06CA022E" w14:textId="77777777" w:rsidR="002E48B3" w:rsidRPr="009B053A" w:rsidRDefault="002E48B3" w:rsidP="002E48B3">
            <w:pPr>
              <w:pStyle w:val="TAC"/>
            </w:pPr>
            <w:r w:rsidRPr="009B053A">
              <w:t>n78</w:t>
            </w:r>
          </w:p>
        </w:tc>
        <w:tc>
          <w:tcPr>
            <w:tcW w:w="2952" w:type="dxa"/>
            <w:vAlign w:val="center"/>
          </w:tcPr>
          <w:p w14:paraId="0EC25317" w14:textId="77777777" w:rsidR="002E48B3" w:rsidRPr="009B053A" w:rsidRDefault="002E48B3" w:rsidP="002E48B3">
            <w:pPr>
              <w:pStyle w:val="TAC"/>
            </w:pPr>
            <w:r w:rsidRPr="009B053A">
              <w:t>0.8</w:t>
            </w:r>
          </w:p>
        </w:tc>
      </w:tr>
      <w:tr w:rsidR="002E48B3" w:rsidRPr="009B053A" w14:paraId="2D086E52" w14:textId="77777777">
        <w:trPr>
          <w:jc w:val="center"/>
        </w:trPr>
        <w:tc>
          <w:tcPr>
            <w:tcW w:w="2221" w:type="dxa"/>
            <w:vMerge w:val="restart"/>
            <w:vAlign w:val="center"/>
          </w:tcPr>
          <w:p w14:paraId="50317B40" w14:textId="77777777" w:rsidR="002E48B3" w:rsidRPr="009B053A" w:rsidRDefault="002E48B3" w:rsidP="002E48B3">
            <w:pPr>
              <w:pStyle w:val="TAL"/>
            </w:pPr>
            <w:r w:rsidRPr="009B053A">
              <w:t>DC_3-19_n79</w:t>
            </w:r>
          </w:p>
        </w:tc>
        <w:tc>
          <w:tcPr>
            <w:tcW w:w="2952" w:type="dxa"/>
            <w:vAlign w:val="center"/>
          </w:tcPr>
          <w:p w14:paraId="155218F9" w14:textId="77777777" w:rsidR="002E48B3" w:rsidRPr="009B053A" w:rsidRDefault="002E48B3" w:rsidP="002E48B3">
            <w:pPr>
              <w:pStyle w:val="TAC"/>
            </w:pPr>
            <w:r w:rsidRPr="009B053A">
              <w:t>3</w:t>
            </w:r>
          </w:p>
        </w:tc>
        <w:tc>
          <w:tcPr>
            <w:tcW w:w="2952" w:type="dxa"/>
            <w:vAlign w:val="center"/>
          </w:tcPr>
          <w:p w14:paraId="0994D051" w14:textId="77777777" w:rsidR="002E48B3" w:rsidRPr="009B053A" w:rsidRDefault="002E48B3" w:rsidP="002E48B3">
            <w:pPr>
              <w:pStyle w:val="TAC"/>
            </w:pPr>
            <w:r w:rsidRPr="009B053A">
              <w:t>0.3</w:t>
            </w:r>
          </w:p>
        </w:tc>
      </w:tr>
      <w:tr w:rsidR="002E48B3" w:rsidRPr="009B053A" w14:paraId="4E2A8BD1" w14:textId="77777777">
        <w:trPr>
          <w:jc w:val="center"/>
        </w:trPr>
        <w:tc>
          <w:tcPr>
            <w:tcW w:w="2221" w:type="dxa"/>
            <w:vMerge/>
            <w:vAlign w:val="center"/>
          </w:tcPr>
          <w:p w14:paraId="377D10CA" w14:textId="77777777" w:rsidR="002E48B3" w:rsidRPr="009B053A" w:rsidRDefault="002E48B3" w:rsidP="002E48B3">
            <w:pPr>
              <w:pStyle w:val="TAL"/>
            </w:pPr>
          </w:p>
        </w:tc>
        <w:tc>
          <w:tcPr>
            <w:tcW w:w="2952" w:type="dxa"/>
            <w:vAlign w:val="center"/>
          </w:tcPr>
          <w:p w14:paraId="53F9D66B" w14:textId="77777777" w:rsidR="002E48B3" w:rsidRPr="009B053A" w:rsidRDefault="002E48B3" w:rsidP="002E48B3">
            <w:pPr>
              <w:pStyle w:val="TAC"/>
            </w:pPr>
            <w:r w:rsidRPr="009B053A">
              <w:t>19</w:t>
            </w:r>
          </w:p>
        </w:tc>
        <w:tc>
          <w:tcPr>
            <w:tcW w:w="2952" w:type="dxa"/>
            <w:vAlign w:val="center"/>
          </w:tcPr>
          <w:p w14:paraId="32A3BA30" w14:textId="77777777" w:rsidR="002E48B3" w:rsidRPr="009B053A" w:rsidRDefault="002E48B3" w:rsidP="002E48B3">
            <w:pPr>
              <w:pStyle w:val="TAC"/>
            </w:pPr>
            <w:r w:rsidRPr="009B053A">
              <w:t>0.3</w:t>
            </w:r>
          </w:p>
        </w:tc>
      </w:tr>
      <w:tr w:rsidR="002E48B3" w:rsidRPr="009B053A" w14:paraId="026241B1" w14:textId="77777777">
        <w:trPr>
          <w:jc w:val="center"/>
        </w:trPr>
        <w:tc>
          <w:tcPr>
            <w:tcW w:w="2221" w:type="dxa"/>
            <w:vMerge w:val="restart"/>
            <w:vAlign w:val="center"/>
          </w:tcPr>
          <w:p w14:paraId="5142BC99" w14:textId="77777777" w:rsidR="002E48B3" w:rsidRPr="009B053A" w:rsidRDefault="002E48B3" w:rsidP="002E48B3">
            <w:pPr>
              <w:pStyle w:val="TAL"/>
            </w:pPr>
            <w:r w:rsidRPr="009B053A">
              <w:t>DC_</w:t>
            </w:r>
            <w:r w:rsidRPr="009B053A">
              <w:rPr>
                <w:lang w:eastAsia="zh-TW"/>
              </w:rPr>
              <w:t>3</w:t>
            </w:r>
            <w:r w:rsidRPr="009B053A">
              <w:t>-20_n1</w:t>
            </w:r>
          </w:p>
        </w:tc>
        <w:tc>
          <w:tcPr>
            <w:tcW w:w="2952" w:type="dxa"/>
            <w:vAlign w:val="center"/>
          </w:tcPr>
          <w:p w14:paraId="084A1419" w14:textId="77777777" w:rsidR="002E48B3" w:rsidRPr="009B053A" w:rsidRDefault="002E48B3" w:rsidP="002E48B3">
            <w:pPr>
              <w:pStyle w:val="TAC"/>
            </w:pPr>
            <w:r w:rsidRPr="009B053A">
              <w:rPr>
                <w:rFonts w:cs="Arial"/>
                <w:lang w:eastAsia="ja-JP"/>
              </w:rPr>
              <w:t>3</w:t>
            </w:r>
          </w:p>
        </w:tc>
        <w:tc>
          <w:tcPr>
            <w:tcW w:w="2952" w:type="dxa"/>
            <w:vAlign w:val="center"/>
          </w:tcPr>
          <w:p w14:paraId="1CF1C6BF" w14:textId="77777777" w:rsidR="002E48B3" w:rsidRPr="009B053A" w:rsidRDefault="002E48B3" w:rsidP="002E48B3">
            <w:pPr>
              <w:pStyle w:val="TAC"/>
            </w:pPr>
            <w:r w:rsidRPr="009B053A">
              <w:rPr>
                <w:rFonts w:cs="Arial"/>
              </w:rPr>
              <w:t>0.3</w:t>
            </w:r>
          </w:p>
        </w:tc>
      </w:tr>
      <w:tr w:rsidR="002E48B3" w:rsidRPr="009B053A" w14:paraId="291FE77B" w14:textId="77777777">
        <w:trPr>
          <w:jc w:val="center"/>
        </w:trPr>
        <w:tc>
          <w:tcPr>
            <w:tcW w:w="2221" w:type="dxa"/>
            <w:vMerge/>
            <w:vAlign w:val="center"/>
          </w:tcPr>
          <w:p w14:paraId="0E7ECE8A" w14:textId="77777777" w:rsidR="002E48B3" w:rsidRPr="009B053A" w:rsidRDefault="002E48B3" w:rsidP="002E48B3">
            <w:pPr>
              <w:pStyle w:val="TAL"/>
            </w:pPr>
          </w:p>
        </w:tc>
        <w:tc>
          <w:tcPr>
            <w:tcW w:w="2952" w:type="dxa"/>
            <w:vAlign w:val="center"/>
          </w:tcPr>
          <w:p w14:paraId="31C63032" w14:textId="77777777" w:rsidR="002E48B3" w:rsidRPr="009B053A" w:rsidRDefault="002E48B3" w:rsidP="002E48B3">
            <w:pPr>
              <w:pStyle w:val="TAC"/>
            </w:pPr>
            <w:r w:rsidRPr="009B053A">
              <w:rPr>
                <w:rFonts w:cs="Arial"/>
                <w:lang w:eastAsia="ja-JP"/>
              </w:rPr>
              <w:t>20</w:t>
            </w:r>
          </w:p>
        </w:tc>
        <w:tc>
          <w:tcPr>
            <w:tcW w:w="2952" w:type="dxa"/>
            <w:vAlign w:val="center"/>
          </w:tcPr>
          <w:p w14:paraId="1B33B127" w14:textId="77777777" w:rsidR="002E48B3" w:rsidRPr="009B053A" w:rsidRDefault="002E48B3" w:rsidP="002E48B3">
            <w:pPr>
              <w:pStyle w:val="TAC"/>
            </w:pPr>
            <w:r w:rsidRPr="009B053A">
              <w:rPr>
                <w:rFonts w:cs="Arial"/>
              </w:rPr>
              <w:t>0.3</w:t>
            </w:r>
          </w:p>
        </w:tc>
      </w:tr>
      <w:tr w:rsidR="002E48B3" w:rsidRPr="009B053A" w14:paraId="03052378" w14:textId="77777777">
        <w:trPr>
          <w:jc w:val="center"/>
        </w:trPr>
        <w:tc>
          <w:tcPr>
            <w:tcW w:w="2221" w:type="dxa"/>
            <w:vMerge/>
            <w:vAlign w:val="center"/>
          </w:tcPr>
          <w:p w14:paraId="48002A02" w14:textId="77777777" w:rsidR="002E48B3" w:rsidRPr="009B053A" w:rsidRDefault="002E48B3" w:rsidP="002E48B3">
            <w:pPr>
              <w:pStyle w:val="TAL"/>
            </w:pPr>
          </w:p>
        </w:tc>
        <w:tc>
          <w:tcPr>
            <w:tcW w:w="2952" w:type="dxa"/>
            <w:vAlign w:val="center"/>
          </w:tcPr>
          <w:p w14:paraId="49585DC7" w14:textId="77777777" w:rsidR="002E48B3" w:rsidRPr="009B053A" w:rsidRDefault="002E48B3" w:rsidP="002E48B3">
            <w:pPr>
              <w:pStyle w:val="TAC"/>
            </w:pPr>
            <w:r w:rsidRPr="009B053A">
              <w:rPr>
                <w:rFonts w:cs="Arial"/>
                <w:lang w:eastAsia="ja-JP"/>
              </w:rPr>
              <w:t>n1</w:t>
            </w:r>
          </w:p>
        </w:tc>
        <w:tc>
          <w:tcPr>
            <w:tcW w:w="2952" w:type="dxa"/>
            <w:vAlign w:val="center"/>
          </w:tcPr>
          <w:p w14:paraId="5E1266F8" w14:textId="77777777" w:rsidR="002E48B3" w:rsidRPr="009B053A" w:rsidRDefault="002E48B3" w:rsidP="002E48B3">
            <w:pPr>
              <w:pStyle w:val="TAC"/>
            </w:pPr>
            <w:r w:rsidRPr="009B053A">
              <w:rPr>
                <w:rFonts w:cs="Arial"/>
              </w:rPr>
              <w:t>0.3</w:t>
            </w:r>
          </w:p>
        </w:tc>
      </w:tr>
      <w:tr w:rsidR="002E48B3" w:rsidRPr="009B053A" w14:paraId="51867076" w14:textId="77777777">
        <w:trPr>
          <w:jc w:val="center"/>
        </w:trPr>
        <w:tc>
          <w:tcPr>
            <w:tcW w:w="2221" w:type="dxa"/>
            <w:vMerge w:val="restart"/>
            <w:vAlign w:val="center"/>
          </w:tcPr>
          <w:p w14:paraId="772E713B" w14:textId="77777777" w:rsidR="002E48B3" w:rsidRPr="009B053A" w:rsidRDefault="002E48B3" w:rsidP="002E48B3">
            <w:pPr>
              <w:pStyle w:val="TAL"/>
            </w:pPr>
            <w:r w:rsidRPr="009B053A">
              <w:t>DC_</w:t>
            </w:r>
            <w:r w:rsidRPr="009B053A">
              <w:rPr>
                <w:lang w:eastAsia="zh-TW"/>
              </w:rPr>
              <w:t>3</w:t>
            </w:r>
            <w:r w:rsidRPr="009B053A">
              <w:t>-20_n28</w:t>
            </w:r>
          </w:p>
        </w:tc>
        <w:tc>
          <w:tcPr>
            <w:tcW w:w="2952" w:type="dxa"/>
            <w:vAlign w:val="center"/>
          </w:tcPr>
          <w:p w14:paraId="4BBADEF1" w14:textId="77777777" w:rsidR="002E48B3" w:rsidRPr="009B053A" w:rsidRDefault="002E48B3" w:rsidP="002E48B3">
            <w:pPr>
              <w:pStyle w:val="TAC"/>
            </w:pPr>
            <w:r w:rsidRPr="009B053A">
              <w:rPr>
                <w:lang w:eastAsia="zh-TW"/>
              </w:rPr>
              <w:t>3</w:t>
            </w:r>
          </w:p>
        </w:tc>
        <w:tc>
          <w:tcPr>
            <w:tcW w:w="2952" w:type="dxa"/>
            <w:vAlign w:val="center"/>
          </w:tcPr>
          <w:p w14:paraId="5B07B3B8" w14:textId="77777777" w:rsidR="002E48B3" w:rsidRPr="009B053A" w:rsidRDefault="002E48B3" w:rsidP="002E48B3">
            <w:pPr>
              <w:pStyle w:val="TAC"/>
            </w:pPr>
            <w:r w:rsidRPr="009B053A">
              <w:rPr>
                <w:rFonts w:eastAsia="Malgun Gothic"/>
              </w:rPr>
              <w:t>0.3</w:t>
            </w:r>
          </w:p>
        </w:tc>
      </w:tr>
      <w:tr w:rsidR="002E48B3" w:rsidRPr="009B053A" w14:paraId="5FFFFCB3" w14:textId="77777777">
        <w:trPr>
          <w:jc w:val="center"/>
        </w:trPr>
        <w:tc>
          <w:tcPr>
            <w:tcW w:w="2221" w:type="dxa"/>
            <w:vMerge/>
            <w:vAlign w:val="center"/>
          </w:tcPr>
          <w:p w14:paraId="2D9537CF" w14:textId="77777777" w:rsidR="002E48B3" w:rsidRPr="009B053A" w:rsidRDefault="002E48B3" w:rsidP="002E48B3">
            <w:pPr>
              <w:pStyle w:val="TAL"/>
            </w:pPr>
          </w:p>
        </w:tc>
        <w:tc>
          <w:tcPr>
            <w:tcW w:w="2952" w:type="dxa"/>
            <w:vAlign w:val="center"/>
          </w:tcPr>
          <w:p w14:paraId="508ACAFA" w14:textId="77777777" w:rsidR="002E48B3" w:rsidRPr="009B053A" w:rsidRDefault="002E48B3" w:rsidP="002E48B3">
            <w:pPr>
              <w:pStyle w:val="TAC"/>
            </w:pPr>
            <w:r w:rsidRPr="009B053A">
              <w:rPr>
                <w:lang w:eastAsia="zh-TW"/>
              </w:rPr>
              <w:t>20</w:t>
            </w:r>
          </w:p>
        </w:tc>
        <w:tc>
          <w:tcPr>
            <w:tcW w:w="2952" w:type="dxa"/>
            <w:vAlign w:val="center"/>
          </w:tcPr>
          <w:p w14:paraId="7799BD4C" w14:textId="77777777" w:rsidR="002E48B3" w:rsidRPr="009B053A" w:rsidRDefault="002E48B3" w:rsidP="002E48B3">
            <w:pPr>
              <w:pStyle w:val="TAC"/>
            </w:pPr>
            <w:r w:rsidRPr="009B053A">
              <w:rPr>
                <w:rFonts w:eastAsia="Malgun Gothic"/>
              </w:rPr>
              <w:t>0.5</w:t>
            </w:r>
          </w:p>
        </w:tc>
      </w:tr>
      <w:tr w:rsidR="002E48B3" w:rsidRPr="009B053A" w14:paraId="767753EA" w14:textId="77777777">
        <w:trPr>
          <w:jc w:val="center"/>
        </w:trPr>
        <w:tc>
          <w:tcPr>
            <w:tcW w:w="2221" w:type="dxa"/>
            <w:vMerge/>
            <w:vAlign w:val="center"/>
          </w:tcPr>
          <w:p w14:paraId="7A8E5509" w14:textId="77777777" w:rsidR="002E48B3" w:rsidRPr="009B053A" w:rsidRDefault="002E48B3" w:rsidP="002E48B3">
            <w:pPr>
              <w:pStyle w:val="TAL"/>
            </w:pPr>
          </w:p>
        </w:tc>
        <w:tc>
          <w:tcPr>
            <w:tcW w:w="2952" w:type="dxa"/>
            <w:vAlign w:val="center"/>
          </w:tcPr>
          <w:p w14:paraId="41613DB2" w14:textId="77777777" w:rsidR="002E48B3" w:rsidRPr="009B053A" w:rsidRDefault="002E48B3" w:rsidP="002E48B3">
            <w:pPr>
              <w:pStyle w:val="TAC"/>
            </w:pPr>
            <w:r w:rsidRPr="009B053A">
              <w:t>n</w:t>
            </w:r>
            <w:r w:rsidRPr="009B053A">
              <w:rPr>
                <w:lang w:eastAsia="zh-TW"/>
              </w:rPr>
              <w:t>28</w:t>
            </w:r>
          </w:p>
        </w:tc>
        <w:tc>
          <w:tcPr>
            <w:tcW w:w="2952" w:type="dxa"/>
            <w:vAlign w:val="center"/>
          </w:tcPr>
          <w:p w14:paraId="4A88A038" w14:textId="77777777" w:rsidR="002E48B3" w:rsidRPr="009B053A" w:rsidRDefault="002E48B3" w:rsidP="002E48B3">
            <w:pPr>
              <w:pStyle w:val="TAC"/>
            </w:pPr>
            <w:r w:rsidRPr="009B053A">
              <w:rPr>
                <w:rFonts w:eastAsia="Malgun Gothic"/>
              </w:rPr>
              <w:t>0.5</w:t>
            </w:r>
          </w:p>
        </w:tc>
      </w:tr>
      <w:tr w:rsidR="002E48B3" w:rsidRPr="009B053A" w14:paraId="06404469" w14:textId="77777777">
        <w:trPr>
          <w:jc w:val="center"/>
        </w:trPr>
        <w:tc>
          <w:tcPr>
            <w:tcW w:w="2221" w:type="dxa"/>
            <w:vMerge w:val="restart"/>
            <w:vAlign w:val="center"/>
          </w:tcPr>
          <w:p w14:paraId="5ADB3476" w14:textId="77777777" w:rsidR="002E48B3" w:rsidRPr="009B053A" w:rsidRDefault="002E48B3" w:rsidP="002E48B3">
            <w:pPr>
              <w:pStyle w:val="TAL"/>
            </w:pPr>
            <w:r w:rsidRPr="009B053A">
              <w:t>DC_3-20_n78</w:t>
            </w:r>
          </w:p>
        </w:tc>
        <w:tc>
          <w:tcPr>
            <w:tcW w:w="2952" w:type="dxa"/>
            <w:vAlign w:val="center"/>
          </w:tcPr>
          <w:p w14:paraId="267887D5" w14:textId="77777777" w:rsidR="002E48B3" w:rsidRPr="009B053A" w:rsidRDefault="002E48B3" w:rsidP="002E48B3">
            <w:pPr>
              <w:pStyle w:val="TAC"/>
            </w:pPr>
            <w:r w:rsidRPr="009B053A">
              <w:t>3</w:t>
            </w:r>
          </w:p>
        </w:tc>
        <w:tc>
          <w:tcPr>
            <w:tcW w:w="2952" w:type="dxa"/>
            <w:vAlign w:val="center"/>
          </w:tcPr>
          <w:p w14:paraId="78FFBE9B" w14:textId="77777777" w:rsidR="002E48B3" w:rsidRPr="009B053A" w:rsidRDefault="002E48B3" w:rsidP="002E48B3">
            <w:pPr>
              <w:pStyle w:val="TAC"/>
            </w:pPr>
            <w:r w:rsidRPr="009B053A">
              <w:t>0.5</w:t>
            </w:r>
          </w:p>
        </w:tc>
      </w:tr>
      <w:tr w:rsidR="002E48B3" w:rsidRPr="009B053A" w14:paraId="0A95BE0B" w14:textId="77777777">
        <w:trPr>
          <w:jc w:val="center"/>
        </w:trPr>
        <w:tc>
          <w:tcPr>
            <w:tcW w:w="2221" w:type="dxa"/>
            <w:vMerge/>
            <w:vAlign w:val="center"/>
          </w:tcPr>
          <w:p w14:paraId="6A8D2C9C" w14:textId="77777777" w:rsidR="002E48B3" w:rsidRPr="009B053A" w:rsidRDefault="002E48B3" w:rsidP="002E48B3">
            <w:pPr>
              <w:pStyle w:val="TAL"/>
            </w:pPr>
          </w:p>
        </w:tc>
        <w:tc>
          <w:tcPr>
            <w:tcW w:w="2952" w:type="dxa"/>
            <w:vAlign w:val="center"/>
          </w:tcPr>
          <w:p w14:paraId="44F54CEA" w14:textId="77777777" w:rsidR="002E48B3" w:rsidRPr="009B053A" w:rsidRDefault="002E48B3" w:rsidP="002E48B3">
            <w:pPr>
              <w:pStyle w:val="TAC"/>
            </w:pPr>
            <w:r w:rsidRPr="009B053A">
              <w:t>20</w:t>
            </w:r>
          </w:p>
        </w:tc>
        <w:tc>
          <w:tcPr>
            <w:tcW w:w="2952" w:type="dxa"/>
            <w:vAlign w:val="center"/>
          </w:tcPr>
          <w:p w14:paraId="11948A99" w14:textId="77777777" w:rsidR="002E48B3" w:rsidRPr="009B053A" w:rsidRDefault="002E48B3" w:rsidP="002E48B3">
            <w:pPr>
              <w:pStyle w:val="TAC"/>
            </w:pPr>
            <w:r w:rsidRPr="009B053A">
              <w:t>0.3</w:t>
            </w:r>
          </w:p>
        </w:tc>
      </w:tr>
      <w:tr w:rsidR="002E48B3" w:rsidRPr="009B053A" w14:paraId="1B5B3939" w14:textId="77777777">
        <w:trPr>
          <w:jc w:val="center"/>
        </w:trPr>
        <w:tc>
          <w:tcPr>
            <w:tcW w:w="2221" w:type="dxa"/>
            <w:vMerge/>
            <w:vAlign w:val="center"/>
          </w:tcPr>
          <w:p w14:paraId="2DA850CA" w14:textId="77777777" w:rsidR="002E48B3" w:rsidRPr="009B053A" w:rsidRDefault="002E48B3" w:rsidP="002E48B3">
            <w:pPr>
              <w:pStyle w:val="TAL"/>
            </w:pPr>
          </w:p>
        </w:tc>
        <w:tc>
          <w:tcPr>
            <w:tcW w:w="2952" w:type="dxa"/>
            <w:vAlign w:val="center"/>
          </w:tcPr>
          <w:p w14:paraId="2D300FFA" w14:textId="77777777" w:rsidR="002E48B3" w:rsidRPr="009B053A" w:rsidRDefault="002E48B3" w:rsidP="002E48B3">
            <w:pPr>
              <w:pStyle w:val="TAC"/>
            </w:pPr>
            <w:r w:rsidRPr="009B053A">
              <w:t>n78</w:t>
            </w:r>
          </w:p>
        </w:tc>
        <w:tc>
          <w:tcPr>
            <w:tcW w:w="2952" w:type="dxa"/>
            <w:vAlign w:val="center"/>
          </w:tcPr>
          <w:p w14:paraId="27E1C54F" w14:textId="77777777" w:rsidR="002E48B3" w:rsidRPr="009B053A" w:rsidRDefault="002E48B3" w:rsidP="002E48B3">
            <w:pPr>
              <w:pStyle w:val="TAC"/>
            </w:pPr>
            <w:r w:rsidRPr="009B053A">
              <w:t>0.8</w:t>
            </w:r>
          </w:p>
        </w:tc>
      </w:tr>
      <w:tr w:rsidR="002E48B3" w:rsidRPr="009B053A" w14:paraId="33B5F47B" w14:textId="77777777">
        <w:trPr>
          <w:jc w:val="center"/>
        </w:trPr>
        <w:tc>
          <w:tcPr>
            <w:tcW w:w="2221" w:type="dxa"/>
            <w:vMerge w:val="restart"/>
            <w:vAlign w:val="center"/>
          </w:tcPr>
          <w:p w14:paraId="15AF0B2A" w14:textId="77777777" w:rsidR="002E48B3" w:rsidRPr="009B053A" w:rsidRDefault="002E48B3" w:rsidP="002E48B3">
            <w:pPr>
              <w:pStyle w:val="TAL"/>
            </w:pPr>
            <w:r w:rsidRPr="009B053A">
              <w:t>DC_3-21_n77</w:t>
            </w:r>
          </w:p>
        </w:tc>
        <w:tc>
          <w:tcPr>
            <w:tcW w:w="2952" w:type="dxa"/>
            <w:vAlign w:val="center"/>
          </w:tcPr>
          <w:p w14:paraId="774BFA5C" w14:textId="77777777" w:rsidR="002E48B3" w:rsidRPr="009B053A" w:rsidRDefault="002E48B3" w:rsidP="002E48B3">
            <w:pPr>
              <w:pStyle w:val="TAC"/>
            </w:pPr>
            <w:r w:rsidRPr="009B053A">
              <w:t>3</w:t>
            </w:r>
          </w:p>
        </w:tc>
        <w:tc>
          <w:tcPr>
            <w:tcW w:w="2952" w:type="dxa"/>
            <w:vAlign w:val="center"/>
          </w:tcPr>
          <w:p w14:paraId="38D08CCA" w14:textId="77777777" w:rsidR="002E48B3" w:rsidRPr="009B053A" w:rsidRDefault="002E48B3" w:rsidP="002E48B3">
            <w:pPr>
              <w:pStyle w:val="TAC"/>
            </w:pPr>
            <w:r w:rsidRPr="009B053A">
              <w:t>0.8</w:t>
            </w:r>
          </w:p>
        </w:tc>
      </w:tr>
      <w:tr w:rsidR="002E48B3" w:rsidRPr="009B053A" w14:paraId="170EA007" w14:textId="77777777">
        <w:trPr>
          <w:jc w:val="center"/>
        </w:trPr>
        <w:tc>
          <w:tcPr>
            <w:tcW w:w="2221" w:type="dxa"/>
            <w:vMerge/>
            <w:vAlign w:val="center"/>
          </w:tcPr>
          <w:p w14:paraId="6670D704" w14:textId="77777777" w:rsidR="002E48B3" w:rsidRPr="009B053A" w:rsidRDefault="002E48B3" w:rsidP="002E48B3">
            <w:pPr>
              <w:pStyle w:val="TAL"/>
            </w:pPr>
          </w:p>
        </w:tc>
        <w:tc>
          <w:tcPr>
            <w:tcW w:w="2952" w:type="dxa"/>
            <w:vAlign w:val="center"/>
          </w:tcPr>
          <w:p w14:paraId="11F5A779" w14:textId="77777777" w:rsidR="002E48B3" w:rsidRPr="009B053A" w:rsidRDefault="002E48B3" w:rsidP="002E48B3">
            <w:pPr>
              <w:pStyle w:val="TAC"/>
            </w:pPr>
            <w:r w:rsidRPr="009B053A">
              <w:t>21</w:t>
            </w:r>
          </w:p>
        </w:tc>
        <w:tc>
          <w:tcPr>
            <w:tcW w:w="2952" w:type="dxa"/>
            <w:vAlign w:val="center"/>
          </w:tcPr>
          <w:p w14:paraId="18267978" w14:textId="77777777" w:rsidR="002E48B3" w:rsidRPr="009B053A" w:rsidRDefault="002E48B3" w:rsidP="002E48B3">
            <w:pPr>
              <w:pStyle w:val="TAC"/>
            </w:pPr>
            <w:r w:rsidRPr="009B053A">
              <w:t>0.9</w:t>
            </w:r>
          </w:p>
        </w:tc>
      </w:tr>
      <w:tr w:rsidR="002E48B3" w:rsidRPr="009B053A" w14:paraId="2C9E1178" w14:textId="77777777">
        <w:trPr>
          <w:jc w:val="center"/>
        </w:trPr>
        <w:tc>
          <w:tcPr>
            <w:tcW w:w="2221" w:type="dxa"/>
            <w:vMerge/>
            <w:vAlign w:val="center"/>
          </w:tcPr>
          <w:p w14:paraId="271DDF32" w14:textId="77777777" w:rsidR="002E48B3" w:rsidRPr="009B053A" w:rsidRDefault="002E48B3" w:rsidP="002E48B3">
            <w:pPr>
              <w:pStyle w:val="TAL"/>
            </w:pPr>
          </w:p>
        </w:tc>
        <w:tc>
          <w:tcPr>
            <w:tcW w:w="2952" w:type="dxa"/>
            <w:vAlign w:val="center"/>
          </w:tcPr>
          <w:p w14:paraId="400852E9" w14:textId="77777777" w:rsidR="002E48B3" w:rsidRPr="009B053A" w:rsidRDefault="002E48B3" w:rsidP="002E48B3">
            <w:pPr>
              <w:pStyle w:val="TAC"/>
            </w:pPr>
            <w:r w:rsidRPr="009B053A">
              <w:t>n77</w:t>
            </w:r>
          </w:p>
        </w:tc>
        <w:tc>
          <w:tcPr>
            <w:tcW w:w="2952" w:type="dxa"/>
            <w:vAlign w:val="center"/>
          </w:tcPr>
          <w:p w14:paraId="1A619501" w14:textId="77777777" w:rsidR="002E48B3" w:rsidRPr="009B053A" w:rsidRDefault="002E48B3" w:rsidP="002E48B3">
            <w:pPr>
              <w:pStyle w:val="TAC"/>
            </w:pPr>
            <w:r w:rsidRPr="009B053A">
              <w:t>0.8</w:t>
            </w:r>
          </w:p>
        </w:tc>
      </w:tr>
      <w:tr w:rsidR="002E48B3" w:rsidRPr="009B053A" w14:paraId="5D58AACF" w14:textId="77777777">
        <w:trPr>
          <w:jc w:val="center"/>
        </w:trPr>
        <w:tc>
          <w:tcPr>
            <w:tcW w:w="2221" w:type="dxa"/>
            <w:vMerge w:val="restart"/>
            <w:vAlign w:val="center"/>
          </w:tcPr>
          <w:p w14:paraId="4710F4B9" w14:textId="77777777" w:rsidR="002E48B3" w:rsidRPr="009B053A" w:rsidRDefault="002E48B3" w:rsidP="002E48B3">
            <w:pPr>
              <w:pStyle w:val="TAL"/>
            </w:pPr>
            <w:r w:rsidRPr="009B053A">
              <w:t>DC_3-21_n78</w:t>
            </w:r>
          </w:p>
        </w:tc>
        <w:tc>
          <w:tcPr>
            <w:tcW w:w="2952" w:type="dxa"/>
            <w:vAlign w:val="center"/>
          </w:tcPr>
          <w:p w14:paraId="708925A9" w14:textId="77777777" w:rsidR="002E48B3" w:rsidRPr="009B053A" w:rsidRDefault="002E48B3" w:rsidP="002E48B3">
            <w:pPr>
              <w:pStyle w:val="TAC"/>
            </w:pPr>
            <w:r w:rsidRPr="009B053A">
              <w:t>3</w:t>
            </w:r>
          </w:p>
        </w:tc>
        <w:tc>
          <w:tcPr>
            <w:tcW w:w="2952" w:type="dxa"/>
            <w:vAlign w:val="center"/>
          </w:tcPr>
          <w:p w14:paraId="5876B709" w14:textId="77777777" w:rsidR="002E48B3" w:rsidRPr="009B053A" w:rsidRDefault="002E48B3" w:rsidP="002E48B3">
            <w:pPr>
              <w:pStyle w:val="TAC"/>
            </w:pPr>
            <w:r w:rsidRPr="009B053A">
              <w:t>0.8</w:t>
            </w:r>
          </w:p>
        </w:tc>
      </w:tr>
      <w:tr w:rsidR="002E48B3" w:rsidRPr="009B053A" w14:paraId="51A2B352" w14:textId="77777777">
        <w:trPr>
          <w:jc w:val="center"/>
        </w:trPr>
        <w:tc>
          <w:tcPr>
            <w:tcW w:w="2221" w:type="dxa"/>
            <w:vMerge/>
            <w:vAlign w:val="center"/>
          </w:tcPr>
          <w:p w14:paraId="2D9DBF89" w14:textId="77777777" w:rsidR="002E48B3" w:rsidRPr="009B053A" w:rsidRDefault="002E48B3" w:rsidP="002E48B3">
            <w:pPr>
              <w:pStyle w:val="TAL"/>
            </w:pPr>
          </w:p>
        </w:tc>
        <w:tc>
          <w:tcPr>
            <w:tcW w:w="2952" w:type="dxa"/>
            <w:vAlign w:val="center"/>
          </w:tcPr>
          <w:p w14:paraId="17C9B9AC" w14:textId="77777777" w:rsidR="002E48B3" w:rsidRPr="009B053A" w:rsidRDefault="002E48B3" w:rsidP="002E48B3">
            <w:pPr>
              <w:pStyle w:val="TAC"/>
            </w:pPr>
            <w:r w:rsidRPr="009B053A">
              <w:t>21</w:t>
            </w:r>
          </w:p>
        </w:tc>
        <w:tc>
          <w:tcPr>
            <w:tcW w:w="2952" w:type="dxa"/>
            <w:vAlign w:val="center"/>
          </w:tcPr>
          <w:p w14:paraId="30E4B93A" w14:textId="77777777" w:rsidR="002E48B3" w:rsidRPr="009B053A" w:rsidRDefault="002E48B3" w:rsidP="002E48B3">
            <w:pPr>
              <w:pStyle w:val="TAC"/>
            </w:pPr>
            <w:r w:rsidRPr="009B053A">
              <w:t>0.9</w:t>
            </w:r>
          </w:p>
        </w:tc>
      </w:tr>
      <w:tr w:rsidR="002E48B3" w:rsidRPr="009B053A" w14:paraId="317C64EE" w14:textId="77777777">
        <w:trPr>
          <w:jc w:val="center"/>
        </w:trPr>
        <w:tc>
          <w:tcPr>
            <w:tcW w:w="2221" w:type="dxa"/>
            <w:vMerge/>
            <w:vAlign w:val="center"/>
          </w:tcPr>
          <w:p w14:paraId="69C6350A" w14:textId="77777777" w:rsidR="002E48B3" w:rsidRPr="009B053A" w:rsidRDefault="002E48B3" w:rsidP="002E48B3">
            <w:pPr>
              <w:pStyle w:val="TAL"/>
            </w:pPr>
          </w:p>
        </w:tc>
        <w:tc>
          <w:tcPr>
            <w:tcW w:w="2952" w:type="dxa"/>
            <w:vAlign w:val="center"/>
          </w:tcPr>
          <w:p w14:paraId="73EDC22E" w14:textId="77777777" w:rsidR="002E48B3" w:rsidRPr="009B053A" w:rsidRDefault="002E48B3" w:rsidP="002E48B3">
            <w:pPr>
              <w:pStyle w:val="TAC"/>
            </w:pPr>
            <w:r w:rsidRPr="009B053A">
              <w:t>n78</w:t>
            </w:r>
          </w:p>
        </w:tc>
        <w:tc>
          <w:tcPr>
            <w:tcW w:w="2952" w:type="dxa"/>
            <w:vAlign w:val="center"/>
          </w:tcPr>
          <w:p w14:paraId="033F6117" w14:textId="77777777" w:rsidR="002E48B3" w:rsidRPr="009B053A" w:rsidRDefault="002E48B3" w:rsidP="002E48B3">
            <w:pPr>
              <w:pStyle w:val="TAC"/>
            </w:pPr>
            <w:r w:rsidRPr="009B053A">
              <w:t>0.8</w:t>
            </w:r>
          </w:p>
        </w:tc>
      </w:tr>
      <w:tr w:rsidR="002E48B3" w:rsidRPr="009B053A" w14:paraId="47CD3C6F" w14:textId="77777777">
        <w:trPr>
          <w:jc w:val="center"/>
        </w:trPr>
        <w:tc>
          <w:tcPr>
            <w:tcW w:w="2221" w:type="dxa"/>
            <w:vMerge w:val="restart"/>
            <w:vAlign w:val="center"/>
          </w:tcPr>
          <w:p w14:paraId="0C38D36F" w14:textId="77777777" w:rsidR="002E48B3" w:rsidRPr="009B053A" w:rsidRDefault="002E48B3" w:rsidP="002E48B3">
            <w:pPr>
              <w:pStyle w:val="TAL"/>
            </w:pPr>
            <w:r w:rsidRPr="009B053A">
              <w:t>DC_3-21_n79</w:t>
            </w:r>
          </w:p>
        </w:tc>
        <w:tc>
          <w:tcPr>
            <w:tcW w:w="2952" w:type="dxa"/>
            <w:vAlign w:val="center"/>
          </w:tcPr>
          <w:p w14:paraId="7B14130D" w14:textId="77777777" w:rsidR="002E48B3" w:rsidRPr="009B053A" w:rsidRDefault="002E48B3" w:rsidP="002E48B3">
            <w:pPr>
              <w:pStyle w:val="TAC"/>
            </w:pPr>
            <w:r w:rsidRPr="009B053A">
              <w:t>3</w:t>
            </w:r>
          </w:p>
        </w:tc>
        <w:tc>
          <w:tcPr>
            <w:tcW w:w="2952" w:type="dxa"/>
            <w:vAlign w:val="center"/>
          </w:tcPr>
          <w:p w14:paraId="4C2BCFBC" w14:textId="77777777" w:rsidR="002E48B3" w:rsidRPr="009B053A" w:rsidRDefault="002E48B3" w:rsidP="002E48B3">
            <w:pPr>
              <w:pStyle w:val="TAC"/>
            </w:pPr>
            <w:r w:rsidRPr="009B053A">
              <w:t>0.8</w:t>
            </w:r>
          </w:p>
        </w:tc>
      </w:tr>
      <w:tr w:rsidR="002E48B3" w:rsidRPr="009B053A" w14:paraId="72620D81" w14:textId="77777777">
        <w:trPr>
          <w:jc w:val="center"/>
        </w:trPr>
        <w:tc>
          <w:tcPr>
            <w:tcW w:w="2221" w:type="dxa"/>
            <w:vMerge/>
            <w:vAlign w:val="center"/>
          </w:tcPr>
          <w:p w14:paraId="27943FB3" w14:textId="77777777" w:rsidR="002E48B3" w:rsidRPr="009B053A" w:rsidRDefault="002E48B3" w:rsidP="002E48B3">
            <w:pPr>
              <w:pStyle w:val="TAL"/>
            </w:pPr>
          </w:p>
        </w:tc>
        <w:tc>
          <w:tcPr>
            <w:tcW w:w="2952" w:type="dxa"/>
            <w:vAlign w:val="center"/>
          </w:tcPr>
          <w:p w14:paraId="7D5C738A" w14:textId="77777777" w:rsidR="002E48B3" w:rsidRPr="009B053A" w:rsidRDefault="002E48B3" w:rsidP="002E48B3">
            <w:pPr>
              <w:pStyle w:val="TAC"/>
            </w:pPr>
            <w:r w:rsidRPr="009B053A">
              <w:t>21</w:t>
            </w:r>
          </w:p>
        </w:tc>
        <w:tc>
          <w:tcPr>
            <w:tcW w:w="2952" w:type="dxa"/>
            <w:vAlign w:val="center"/>
          </w:tcPr>
          <w:p w14:paraId="5EC97A34" w14:textId="77777777" w:rsidR="002E48B3" w:rsidRPr="009B053A" w:rsidRDefault="002E48B3" w:rsidP="002E48B3">
            <w:pPr>
              <w:pStyle w:val="TAC"/>
            </w:pPr>
            <w:r w:rsidRPr="009B053A">
              <w:t>0.9</w:t>
            </w:r>
          </w:p>
        </w:tc>
      </w:tr>
      <w:tr w:rsidR="002E48B3" w:rsidRPr="009B053A" w14:paraId="65008E52" w14:textId="77777777">
        <w:trPr>
          <w:jc w:val="center"/>
        </w:trPr>
        <w:tc>
          <w:tcPr>
            <w:tcW w:w="2221" w:type="dxa"/>
            <w:vMerge w:val="restart"/>
            <w:vAlign w:val="center"/>
          </w:tcPr>
          <w:p w14:paraId="36AD0E4B" w14:textId="77777777" w:rsidR="002E48B3" w:rsidRPr="009B053A" w:rsidRDefault="002E48B3" w:rsidP="002E48B3">
            <w:pPr>
              <w:pStyle w:val="TAL"/>
            </w:pPr>
            <w:r w:rsidRPr="009B053A">
              <w:t>DC_3-28_n78</w:t>
            </w:r>
          </w:p>
        </w:tc>
        <w:tc>
          <w:tcPr>
            <w:tcW w:w="2952" w:type="dxa"/>
            <w:vAlign w:val="center"/>
          </w:tcPr>
          <w:p w14:paraId="280A139C" w14:textId="77777777" w:rsidR="002E48B3" w:rsidRPr="009B053A" w:rsidRDefault="002E48B3" w:rsidP="002E48B3">
            <w:pPr>
              <w:pStyle w:val="TAC"/>
            </w:pPr>
            <w:r w:rsidRPr="009B053A">
              <w:t>3</w:t>
            </w:r>
          </w:p>
        </w:tc>
        <w:tc>
          <w:tcPr>
            <w:tcW w:w="2952" w:type="dxa"/>
            <w:vAlign w:val="center"/>
          </w:tcPr>
          <w:p w14:paraId="259F22A3" w14:textId="77777777" w:rsidR="002E48B3" w:rsidRPr="009B053A" w:rsidRDefault="002E48B3" w:rsidP="002E48B3">
            <w:pPr>
              <w:pStyle w:val="TAC"/>
            </w:pPr>
            <w:r w:rsidRPr="009B053A">
              <w:t>0.5</w:t>
            </w:r>
          </w:p>
        </w:tc>
      </w:tr>
      <w:tr w:rsidR="002E48B3" w:rsidRPr="009B053A" w14:paraId="56521AE1" w14:textId="77777777">
        <w:trPr>
          <w:jc w:val="center"/>
        </w:trPr>
        <w:tc>
          <w:tcPr>
            <w:tcW w:w="2221" w:type="dxa"/>
            <w:vMerge/>
            <w:vAlign w:val="center"/>
          </w:tcPr>
          <w:p w14:paraId="6160C816" w14:textId="77777777" w:rsidR="002E48B3" w:rsidRPr="009B053A" w:rsidRDefault="002E48B3" w:rsidP="002E48B3">
            <w:pPr>
              <w:pStyle w:val="TAL"/>
            </w:pPr>
          </w:p>
        </w:tc>
        <w:tc>
          <w:tcPr>
            <w:tcW w:w="2952" w:type="dxa"/>
            <w:vAlign w:val="center"/>
          </w:tcPr>
          <w:p w14:paraId="58E8EE33" w14:textId="77777777" w:rsidR="002E48B3" w:rsidRPr="009B053A" w:rsidRDefault="002E48B3" w:rsidP="002E48B3">
            <w:pPr>
              <w:pStyle w:val="TAC"/>
            </w:pPr>
            <w:r w:rsidRPr="009B053A">
              <w:t>28</w:t>
            </w:r>
          </w:p>
        </w:tc>
        <w:tc>
          <w:tcPr>
            <w:tcW w:w="2952" w:type="dxa"/>
            <w:vAlign w:val="center"/>
          </w:tcPr>
          <w:p w14:paraId="7B06FE2E" w14:textId="77777777" w:rsidR="002E48B3" w:rsidRPr="009B053A" w:rsidRDefault="002E48B3" w:rsidP="002E48B3">
            <w:pPr>
              <w:pStyle w:val="TAC"/>
            </w:pPr>
            <w:r w:rsidRPr="009B053A">
              <w:t>0.3</w:t>
            </w:r>
          </w:p>
        </w:tc>
      </w:tr>
      <w:tr w:rsidR="002E48B3" w:rsidRPr="009B053A" w14:paraId="63C5C4F9" w14:textId="77777777">
        <w:trPr>
          <w:jc w:val="center"/>
        </w:trPr>
        <w:tc>
          <w:tcPr>
            <w:tcW w:w="2221" w:type="dxa"/>
            <w:vMerge/>
            <w:vAlign w:val="center"/>
          </w:tcPr>
          <w:p w14:paraId="26DE006F" w14:textId="77777777" w:rsidR="002E48B3" w:rsidRPr="009B053A" w:rsidRDefault="002E48B3" w:rsidP="002E48B3">
            <w:pPr>
              <w:pStyle w:val="TAL"/>
            </w:pPr>
          </w:p>
        </w:tc>
        <w:tc>
          <w:tcPr>
            <w:tcW w:w="2952" w:type="dxa"/>
            <w:vAlign w:val="center"/>
          </w:tcPr>
          <w:p w14:paraId="2DC35BDF" w14:textId="77777777" w:rsidR="002E48B3" w:rsidRPr="009B053A" w:rsidRDefault="002E48B3" w:rsidP="002E48B3">
            <w:pPr>
              <w:pStyle w:val="TAC"/>
            </w:pPr>
            <w:r w:rsidRPr="009B053A">
              <w:t>n78</w:t>
            </w:r>
          </w:p>
        </w:tc>
        <w:tc>
          <w:tcPr>
            <w:tcW w:w="2952" w:type="dxa"/>
            <w:vAlign w:val="center"/>
          </w:tcPr>
          <w:p w14:paraId="3AA840AB" w14:textId="77777777" w:rsidR="002E48B3" w:rsidRPr="009B053A" w:rsidRDefault="002E48B3" w:rsidP="002E48B3">
            <w:pPr>
              <w:pStyle w:val="TAC"/>
            </w:pPr>
            <w:r w:rsidRPr="009B053A">
              <w:t>0.8</w:t>
            </w:r>
          </w:p>
        </w:tc>
      </w:tr>
      <w:tr w:rsidR="002E48B3" w:rsidRPr="009B053A" w14:paraId="3AAEC5C7" w14:textId="77777777">
        <w:trPr>
          <w:jc w:val="center"/>
        </w:trPr>
        <w:tc>
          <w:tcPr>
            <w:tcW w:w="2221" w:type="dxa"/>
            <w:vMerge w:val="restart"/>
            <w:vAlign w:val="center"/>
          </w:tcPr>
          <w:p w14:paraId="35227107" w14:textId="77777777" w:rsidR="002E48B3" w:rsidRPr="009B053A" w:rsidRDefault="002E48B3" w:rsidP="002E48B3">
            <w:pPr>
              <w:pStyle w:val="TAL"/>
            </w:pPr>
            <w:r w:rsidRPr="009B053A">
              <w:rPr>
                <w:rFonts w:eastAsia="Malgun Gothic"/>
              </w:rPr>
              <w:t>DC_3_n28-n78</w:t>
            </w:r>
          </w:p>
        </w:tc>
        <w:tc>
          <w:tcPr>
            <w:tcW w:w="2952" w:type="dxa"/>
            <w:vAlign w:val="center"/>
          </w:tcPr>
          <w:p w14:paraId="0556FAF4" w14:textId="77777777" w:rsidR="002E48B3" w:rsidRPr="009B053A" w:rsidRDefault="002E48B3" w:rsidP="002E48B3">
            <w:pPr>
              <w:pStyle w:val="TAC"/>
            </w:pPr>
            <w:r w:rsidRPr="009B053A">
              <w:rPr>
                <w:rFonts w:eastAsia="Malgun Gothic"/>
              </w:rPr>
              <w:t>3</w:t>
            </w:r>
          </w:p>
        </w:tc>
        <w:tc>
          <w:tcPr>
            <w:tcW w:w="2952" w:type="dxa"/>
            <w:vAlign w:val="center"/>
          </w:tcPr>
          <w:p w14:paraId="74E61B35" w14:textId="77777777" w:rsidR="002E48B3" w:rsidRPr="009B053A" w:rsidRDefault="002E48B3" w:rsidP="002E48B3">
            <w:pPr>
              <w:pStyle w:val="TAC"/>
            </w:pPr>
            <w:r w:rsidRPr="009B053A">
              <w:t>0.5</w:t>
            </w:r>
          </w:p>
        </w:tc>
      </w:tr>
      <w:tr w:rsidR="002E48B3" w:rsidRPr="009B053A" w14:paraId="76C2DCD2" w14:textId="77777777">
        <w:trPr>
          <w:jc w:val="center"/>
        </w:trPr>
        <w:tc>
          <w:tcPr>
            <w:tcW w:w="2221" w:type="dxa"/>
            <w:vMerge/>
            <w:vAlign w:val="center"/>
          </w:tcPr>
          <w:p w14:paraId="5DE63124" w14:textId="77777777" w:rsidR="002E48B3" w:rsidRPr="009B053A" w:rsidRDefault="002E48B3" w:rsidP="002E48B3">
            <w:pPr>
              <w:pStyle w:val="TAL"/>
            </w:pPr>
          </w:p>
        </w:tc>
        <w:tc>
          <w:tcPr>
            <w:tcW w:w="2952" w:type="dxa"/>
            <w:vAlign w:val="center"/>
          </w:tcPr>
          <w:p w14:paraId="62F827B7" w14:textId="77777777" w:rsidR="002E48B3" w:rsidRPr="009B053A" w:rsidRDefault="002E48B3" w:rsidP="002E48B3">
            <w:pPr>
              <w:pStyle w:val="TAC"/>
            </w:pPr>
            <w:r w:rsidRPr="009B053A">
              <w:rPr>
                <w:rFonts w:eastAsia="Malgun Gothic"/>
              </w:rPr>
              <w:t>n28</w:t>
            </w:r>
          </w:p>
        </w:tc>
        <w:tc>
          <w:tcPr>
            <w:tcW w:w="2952" w:type="dxa"/>
            <w:vAlign w:val="center"/>
          </w:tcPr>
          <w:p w14:paraId="65187810" w14:textId="77777777" w:rsidR="002E48B3" w:rsidRPr="009B053A" w:rsidRDefault="002E48B3" w:rsidP="002E48B3">
            <w:pPr>
              <w:pStyle w:val="TAC"/>
            </w:pPr>
            <w:r w:rsidRPr="009B053A">
              <w:t>0.3</w:t>
            </w:r>
          </w:p>
        </w:tc>
      </w:tr>
      <w:tr w:rsidR="002E48B3" w:rsidRPr="009B053A" w14:paraId="222B0564" w14:textId="77777777">
        <w:trPr>
          <w:jc w:val="center"/>
        </w:trPr>
        <w:tc>
          <w:tcPr>
            <w:tcW w:w="2221" w:type="dxa"/>
            <w:vMerge/>
            <w:vAlign w:val="center"/>
          </w:tcPr>
          <w:p w14:paraId="2C9E4A6B" w14:textId="77777777" w:rsidR="002E48B3" w:rsidRPr="009B053A" w:rsidRDefault="002E48B3" w:rsidP="002E48B3">
            <w:pPr>
              <w:pStyle w:val="TAL"/>
            </w:pPr>
          </w:p>
        </w:tc>
        <w:tc>
          <w:tcPr>
            <w:tcW w:w="2952" w:type="dxa"/>
            <w:vAlign w:val="center"/>
          </w:tcPr>
          <w:p w14:paraId="4F99B486" w14:textId="77777777" w:rsidR="002E48B3" w:rsidRPr="009B053A" w:rsidRDefault="002E48B3" w:rsidP="002E48B3">
            <w:pPr>
              <w:pStyle w:val="TAC"/>
            </w:pPr>
            <w:r w:rsidRPr="009B053A">
              <w:rPr>
                <w:rFonts w:eastAsia="Malgun Gothic"/>
              </w:rPr>
              <w:t>n78</w:t>
            </w:r>
          </w:p>
        </w:tc>
        <w:tc>
          <w:tcPr>
            <w:tcW w:w="2952" w:type="dxa"/>
            <w:vAlign w:val="center"/>
          </w:tcPr>
          <w:p w14:paraId="56AF67B9" w14:textId="77777777" w:rsidR="002E48B3" w:rsidRPr="009B053A" w:rsidRDefault="002E48B3" w:rsidP="002E48B3">
            <w:pPr>
              <w:pStyle w:val="TAC"/>
            </w:pPr>
            <w:r w:rsidRPr="009B053A">
              <w:t>0.8</w:t>
            </w:r>
          </w:p>
        </w:tc>
      </w:tr>
      <w:tr w:rsidR="002E48B3" w:rsidRPr="009B053A" w14:paraId="79BFA5D0" w14:textId="77777777">
        <w:trPr>
          <w:jc w:val="center"/>
        </w:trPr>
        <w:tc>
          <w:tcPr>
            <w:tcW w:w="2221" w:type="dxa"/>
            <w:vMerge w:val="restart"/>
            <w:vAlign w:val="center"/>
          </w:tcPr>
          <w:p w14:paraId="3F550346" w14:textId="77777777" w:rsidR="002E48B3" w:rsidRPr="009B053A" w:rsidRDefault="002E48B3" w:rsidP="002E48B3">
            <w:pPr>
              <w:pStyle w:val="TAL"/>
            </w:pPr>
            <w:r w:rsidRPr="009B053A">
              <w:rPr>
                <w:rFonts w:eastAsia="Malgun Gothic"/>
              </w:rPr>
              <w:t>DC_3-40_n1</w:t>
            </w:r>
          </w:p>
        </w:tc>
        <w:tc>
          <w:tcPr>
            <w:tcW w:w="2952" w:type="dxa"/>
            <w:vAlign w:val="center"/>
          </w:tcPr>
          <w:p w14:paraId="3B6B728A" w14:textId="77777777" w:rsidR="002E48B3" w:rsidRPr="009B053A" w:rsidRDefault="002E48B3" w:rsidP="002E48B3">
            <w:pPr>
              <w:pStyle w:val="TAC"/>
            </w:pPr>
            <w:r w:rsidRPr="009B053A">
              <w:rPr>
                <w:rFonts w:eastAsia="Malgun Gothic" w:cs="Arial"/>
              </w:rPr>
              <w:t>3</w:t>
            </w:r>
          </w:p>
        </w:tc>
        <w:tc>
          <w:tcPr>
            <w:tcW w:w="2952" w:type="dxa"/>
          </w:tcPr>
          <w:p w14:paraId="2415F75E" w14:textId="77777777" w:rsidR="002E48B3" w:rsidRPr="009B053A" w:rsidRDefault="002E48B3" w:rsidP="002E48B3">
            <w:pPr>
              <w:pStyle w:val="TAC"/>
            </w:pPr>
            <w:r w:rsidRPr="009B053A">
              <w:rPr>
                <w:rFonts w:eastAsia="Malgun Gothic" w:cs="Arial"/>
              </w:rPr>
              <w:t>0.5</w:t>
            </w:r>
          </w:p>
        </w:tc>
      </w:tr>
      <w:tr w:rsidR="002E48B3" w:rsidRPr="009B053A" w14:paraId="5EA70FAD" w14:textId="77777777">
        <w:trPr>
          <w:jc w:val="center"/>
        </w:trPr>
        <w:tc>
          <w:tcPr>
            <w:tcW w:w="2221" w:type="dxa"/>
            <w:vMerge/>
            <w:vAlign w:val="center"/>
          </w:tcPr>
          <w:p w14:paraId="48492681" w14:textId="77777777" w:rsidR="002E48B3" w:rsidRPr="009B053A" w:rsidRDefault="002E48B3" w:rsidP="002E48B3">
            <w:pPr>
              <w:pStyle w:val="TAL"/>
            </w:pPr>
          </w:p>
        </w:tc>
        <w:tc>
          <w:tcPr>
            <w:tcW w:w="2952" w:type="dxa"/>
            <w:vAlign w:val="center"/>
          </w:tcPr>
          <w:p w14:paraId="39570C23" w14:textId="77777777" w:rsidR="002E48B3" w:rsidRPr="009B053A" w:rsidRDefault="002E48B3" w:rsidP="002E48B3">
            <w:pPr>
              <w:pStyle w:val="TAC"/>
            </w:pPr>
            <w:r w:rsidRPr="009B053A">
              <w:rPr>
                <w:rFonts w:eastAsia="Malgun Gothic" w:cs="Arial"/>
              </w:rPr>
              <w:t>40</w:t>
            </w:r>
          </w:p>
        </w:tc>
        <w:tc>
          <w:tcPr>
            <w:tcW w:w="2952" w:type="dxa"/>
          </w:tcPr>
          <w:p w14:paraId="5B797C6C" w14:textId="77777777" w:rsidR="002E48B3" w:rsidRPr="009B053A" w:rsidRDefault="002E48B3" w:rsidP="002E48B3">
            <w:pPr>
              <w:pStyle w:val="TAC"/>
            </w:pPr>
            <w:r w:rsidRPr="009B053A">
              <w:rPr>
                <w:rFonts w:eastAsia="Malgun Gothic" w:cs="Arial"/>
              </w:rPr>
              <w:t>0.5</w:t>
            </w:r>
          </w:p>
        </w:tc>
      </w:tr>
      <w:tr w:rsidR="002E48B3" w:rsidRPr="009B053A" w14:paraId="36DA95A5" w14:textId="77777777">
        <w:trPr>
          <w:jc w:val="center"/>
        </w:trPr>
        <w:tc>
          <w:tcPr>
            <w:tcW w:w="2221" w:type="dxa"/>
            <w:vMerge/>
            <w:vAlign w:val="center"/>
          </w:tcPr>
          <w:p w14:paraId="4A1154E3" w14:textId="77777777" w:rsidR="002E48B3" w:rsidRPr="009B053A" w:rsidRDefault="002E48B3" w:rsidP="002E48B3">
            <w:pPr>
              <w:pStyle w:val="TAL"/>
            </w:pPr>
          </w:p>
        </w:tc>
        <w:tc>
          <w:tcPr>
            <w:tcW w:w="2952" w:type="dxa"/>
            <w:vAlign w:val="center"/>
          </w:tcPr>
          <w:p w14:paraId="15F257AB" w14:textId="77777777" w:rsidR="002E48B3" w:rsidRPr="009B053A" w:rsidRDefault="002E48B3" w:rsidP="002E48B3">
            <w:pPr>
              <w:pStyle w:val="TAC"/>
            </w:pPr>
            <w:r w:rsidRPr="009B053A">
              <w:rPr>
                <w:rFonts w:eastAsia="Malgun Gothic" w:cs="Arial"/>
              </w:rPr>
              <w:t>n1</w:t>
            </w:r>
          </w:p>
        </w:tc>
        <w:tc>
          <w:tcPr>
            <w:tcW w:w="2952" w:type="dxa"/>
          </w:tcPr>
          <w:p w14:paraId="0D19EE60" w14:textId="77777777" w:rsidR="002E48B3" w:rsidRPr="009B053A" w:rsidRDefault="002E48B3" w:rsidP="002E48B3">
            <w:pPr>
              <w:pStyle w:val="TAC"/>
            </w:pPr>
            <w:r w:rsidRPr="009B053A">
              <w:rPr>
                <w:rFonts w:eastAsia="Malgun Gothic" w:cs="Arial"/>
              </w:rPr>
              <w:t>0.5</w:t>
            </w:r>
          </w:p>
        </w:tc>
      </w:tr>
      <w:tr w:rsidR="002E48B3" w:rsidRPr="009B053A" w14:paraId="7144E7E1" w14:textId="77777777" w:rsidTr="006910BE">
        <w:trPr>
          <w:jc w:val="center"/>
        </w:trPr>
        <w:tc>
          <w:tcPr>
            <w:tcW w:w="2221" w:type="dxa"/>
            <w:vMerge w:val="restart"/>
            <w:vAlign w:val="center"/>
          </w:tcPr>
          <w:p w14:paraId="6B584516" w14:textId="276BFABB" w:rsidR="002E48B3" w:rsidRPr="009B053A" w:rsidRDefault="002E48B3" w:rsidP="002E48B3">
            <w:pPr>
              <w:pStyle w:val="TAL"/>
            </w:pPr>
            <w:r w:rsidRPr="009B053A">
              <w:rPr>
                <w:rFonts w:eastAsia="MS Mincho"/>
                <w:lang w:eastAsia="ja-JP"/>
              </w:rPr>
              <w:t>DC_3-41_n28</w:t>
            </w:r>
          </w:p>
        </w:tc>
        <w:tc>
          <w:tcPr>
            <w:tcW w:w="2952" w:type="dxa"/>
            <w:vAlign w:val="center"/>
          </w:tcPr>
          <w:p w14:paraId="345F3FE6" w14:textId="747EAE06" w:rsidR="002E48B3" w:rsidRPr="009B053A" w:rsidRDefault="002E48B3" w:rsidP="002E48B3">
            <w:pPr>
              <w:pStyle w:val="TAC"/>
            </w:pPr>
            <w:r w:rsidRPr="009B053A">
              <w:rPr>
                <w:rFonts w:eastAsia="MS Mincho" w:cs="Arial"/>
                <w:lang w:eastAsia="ja-JP"/>
              </w:rPr>
              <w:t>3</w:t>
            </w:r>
          </w:p>
        </w:tc>
        <w:tc>
          <w:tcPr>
            <w:tcW w:w="2952" w:type="dxa"/>
          </w:tcPr>
          <w:p w14:paraId="45232B67" w14:textId="3AE71112" w:rsidR="002E48B3" w:rsidRPr="009B053A" w:rsidRDefault="002E48B3" w:rsidP="002E48B3">
            <w:pPr>
              <w:pStyle w:val="TAC"/>
            </w:pPr>
            <w:r w:rsidRPr="009B053A">
              <w:rPr>
                <w:rFonts w:eastAsia="MS Mincho" w:cs="Arial"/>
                <w:lang w:eastAsia="ja-JP"/>
              </w:rPr>
              <w:t>0.5</w:t>
            </w:r>
          </w:p>
        </w:tc>
      </w:tr>
      <w:tr w:rsidR="002E48B3" w:rsidRPr="009B053A" w14:paraId="796D8F7E" w14:textId="77777777" w:rsidTr="006910BE">
        <w:trPr>
          <w:jc w:val="center"/>
        </w:trPr>
        <w:tc>
          <w:tcPr>
            <w:tcW w:w="2221" w:type="dxa"/>
            <w:vMerge/>
            <w:vAlign w:val="center"/>
          </w:tcPr>
          <w:p w14:paraId="7B809E4B" w14:textId="77777777" w:rsidR="002E48B3" w:rsidRPr="009B053A" w:rsidRDefault="002E48B3" w:rsidP="002E48B3">
            <w:pPr>
              <w:pStyle w:val="TAL"/>
            </w:pPr>
          </w:p>
        </w:tc>
        <w:tc>
          <w:tcPr>
            <w:tcW w:w="2952" w:type="dxa"/>
            <w:vMerge w:val="restart"/>
            <w:vAlign w:val="center"/>
          </w:tcPr>
          <w:p w14:paraId="10459152" w14:textId="4D86A0CD" w:rsidR="002E48B3" w:rsidRPr="009B053A" w:rsidRDefault="002E48B3" w:rsidP="002E48B3">
            <w:pPr>
              <w:pStyle w:val="TAC"/>
            </w:pPr>
            <w:r w:rsidRPr="009B053A">
              <w:rPr>
                <w:rFonts w:eastAsia="MS Mincho" w:cs="Arial"/>
                <w:lang w:eastAsia="ja-JP"/>
              </w:rPr>
              <w:t>41</w:t>
            </w:r>
          </w:p>
        </w:tc>
        <w:tc>
          <w:tcPr>
            <w:tcW w:w="2952" w:type="dxa"/>
          </w:tcPr>
          <w:p w14:paraId="57E4A3D2" w14:textId="40D3BA54" w:rsidR="002E48B3" w:rsidRPr="009B053A" w:rsidRDefault="002E48B3" w:rsidP="002E48B3">
            <w:pPr>
              <w:pStyle w:val="TAC"/>
            </w:pPr>
            <w:r w:rsidRPr="009B053A">
              <w:t>0.3</w:t>
            </w:r>
            <w:r w:rsidRPr="009B053A">
              <w:rPr>
                <w:vertAlign w:val="superscript"/>
              </w:rPr>
              <w:t>3</w:t>
            </w:r>
          </w:p>
        </w:tc>
      </w:tr>
      <w:tr w:rsidR="002E48B3" w:rsidRPr="009B053A" w14:paraId="433E55C4" w14:textId="77777777" w:rsidTr="006910BE">
        <w:trPr>
          <w:jc w:val="center"/>
        </w:trPr>
        <w:tc>
          <w:tcPr>
            <w:tcW w:w="2221" w:type="dxa"/>
            <w:vMerge/>
            <w:vAlign w:val="center"/>
          </w:tcPr>
          <w:p w14:paraId="7B26DDAA" w14:textId="77777777" w:rsidR="002E48B3" w:rsidRPr="009B053A" w:rsidRDefault="002E48B3" w:rsidP="002E48B3">
            <w:pPr>
              <w:pStyle w:val="TAL"/>
            </w:pPr>
          </w:p>
        </w:tc>
        <w:tc>
          <w:tcPr>
            <w:tcW w:w="2952" w:type="dxa"/>
            <w:vMerge/>
            <w:vAlign w:val="center"/>
          </w:tcPr>
          <w:p w14:paraId="1D12BD91" w14:textId="77777777" w:rsidR="002E48B3" w:rsidRPr="009B053A" w:rsidRDefault="002E48B3" w:rsidP="002E48B3">
            <w:pPr>
              <w:pStyle w:val="TAC"/>
            </w:pPr>
          </w:p>
        </w:tc>
        <w:tc>
          <w:tcPr>
            <w:tcW w:w="2952" w:type="dxa"/>
          </w:tcPr>
          <w:p w14:paraId="72FF326C" w14:textId="15A00AE6" w:rsidR="002E48B3" w:rsidRPr="009B053A" w:rsidRDefault="002E48B3" w:rsidP="002E48B3">
            <w:pPr>
              <w:pStyle w:val="TAC"/>
            </w:pPr>
            <w:r w:rsidRPr="009B053A">
              <w:t>0.8</w:t>
            </w:r>
            <w:r w:rsidRPr="009B053A">
              <w:rPr>
                <w:vertAlign w:val="superscript"/>
              </w:rPr>
              <w:t>4</w:t>
            </w:r>
          </w:p>
        </w:tc>
      </w:tr>
      <w:tr w:rsidR="002E48B3" w:rsidRPr="009B053A" w14:paraId="4406CA89" w14:textId="77777777" w:rsidTr="006910BE">
        <w:trPr>
          <w:jc w:val="center"/>
        </w:trPr>
        <w:tc>
          <w:tcPr>
            <w:tcW w:w="2221" w:type="dxa"/>
            <w:vMerge/>
            <w:vAlign w:val="center"/>
          </w:tcPr>
          <w:p w14:paraId="496D15D9" w14:textId="77777777" w:rsidR="002E48B3" w:rsidRPr="009B053A" w:rsidRDefault="002E48B3" w:rsidP="002E48B3">
            <w:pPr>
              <w:pStyle w:val="TAL"/>
            </w:pPr>
          </w:p>
        </w:tc>
        <w:tc>
          <w:tcPr>
            <w:tcW w:w="2952" w:type="dxa"/>
            <w:vAlign w:val="center"/>
          </w:tcPr>
          <w:p w14:paraId="78EBF0E8" w14:textId="37CEDFFD" w:rsidR="002E48B3" w:rsidRPr="009B053A" w:rsidRDefault="002E48B3" w:rsidP="002E48B3">
            <w:pPr>
              <w:pStyle w:val="TAC"/>
            </w:pPr>
            <w:r w:rsidRPr="009B053A">
              <w:rPr>
                <w:rFonts w:eastAsia="MS Mincho" w:cs="Arial"/>
                <w:lang w:eastAsia="ja-JP"/>
              </w:rPr>
              <w:t>n28</w:t>
            </w:r>
          </w:p>
        </w:tc>
        <w:tc>
          <w:tcPr>
            <w:tcW w:w="2952" w:type="dxa"/>
          </w:tcPr>
          <w:p w14:paraId="0E85F4A3" w14:textId="1673BCDD" w:rsidR="002E48B3" w:rsidRPr="009B053A" w:rsidRDefault="002E48B3" w:rsidP="002E48B3">
            <w:pPr>
              <w:pStyle w:val="TAC"/>
            </w:pPr>
            <w:r w:rsidRPr="009B053A">
              <w:rPr>
                <w:rFonts w:eastAsia="MS Mincho" w:cs="Arial"/>
                <w:lang w:eastAsia="ja-JP"/>
              </w:rPr>
              <w:t>0.3</w:t>
            </w:r>
          </w:p>
        </w:tc>
      </w:tr>
      <w:tr w:rsidR="002E48B3" w:rsidRPr="009B053A" w14:paraId="4C112B8C" w14:textId="77777777" w:rsidTr="006910BE">
        <w:trPr>
          <w:jc w:val="center"/>
        </w:trPr>
        <w:tc>
          <w:tcPr>
            <w:tcW w:w="2221" w:type="dxa"/>
            <w:vMerge w:val="restart"/>
            <w:vAlign w:val="center"/>
          </w:tcPr>
          <w:p w14:paraId="3799B1D8" w14:textId="057CE691" w:rsidR="002E48B3" w:rsidRPr="009B053A" w:rsidRDefault="002E48B3" w:rsidP="002E48B3">
            <w:pPr>
              <w:pStyle w:val="TAL"/>
            </w:pPr>
            <w:r w:rsidRPr="009B053A">
              <w:rPr>
                <w:rFonts w:eastAsia="MS Mincho"/>
                <w:lang w:eastAsia="ja-JP"/>
              </w:rPr>
              <w:t>DC_3-41_n41</w:t>
            </w:r>
          </w:p>
        </w:tc>
        <w:tc>
          <w:tcPr>
            <w:tcW w:w="2952" w:type="dxa"/>
            <w:vAlign w:val="center"/>
          </w:tcPr>
          <w:p w14:paraId="1E4871AE" w14:textId="23A5FB41" w:rsidR="002E48B3" w:rsidRPr="009B053A" w:rsidRDefault="002E48B3" w:rsidP="002E48B3">
            <w:pPr>
              <w:pStyle w:val="TAC"/>
            </w:pPr>
            <w:r w:rsidRPr="009B053A">
              <w:rPr>
                <w:rFonts w:eastAsia="MS Mincho" w:cs="Arial"/>
                <w:lang w:eastAsia="ja-JP"/>
              </w:rPr>
              <w:t>3</w:t>
            </w:r>
          </w:p>
        </w:tc>
        <w:tc>
          <w:tcPr>
            <w:tcW w:w="2952" w:type="dxa"/>
          </w:tcPr>
          <w:p w14:paraId="5C3DDB41" w14:textId="31A4B765" w:rsidR="002E48B3" w:rsidRPr="009B053A" w:rsidRDefault="002E48B3" w:rsidP="002E48B3">
            <w:pPr>
              <w:pStyle w:val="TAC"/>
            </w:pPr>
            <w:r w:rsidRPr="009B053A">
              <w:rPr>
                <w:rFonts w:eastAsia="MS Mincho" w:cs="Arial"/>
                <w:lang w:eastAsia="ja-JP"/>
              </w:rPr>
              <w:t>0.5</w:t>
            </w:r>
          </w:p>
        </w:tc>
      </w:tr>
      <w:tr w:rsidR="002E48B3" w:rsidRPr="009B053A" w14:paraId="4C06947E" w14:textId="77777777" w:rsidTr="006910BE">
        <w:trPr>
          <w:jc w:val="center"/>
        </w:trPr>
        <w:tc>
          <w:tcPr>
            <w:tcW w:w="2221" w:type="dxa"/>
            <w:vMerge/>
            <w:vAlign w:val="center"/>
          </w:tcPr>
          <w:p w14:paraId="49C07905" w14:textId="77777777" w:rsidR="002E48B3" w:rsidRPr="009B053A" w:rsidRDefault="002E48B3" w:rsidP="002E48B3">
            <w:pPr>
              <w:pStyle w:val="TAL"/>
            </w:pPr>
          </w:p>
        </w:tc>
        <w:tc>
          <w:tcPr>
            <w:tcW w:w="2952" w:type="dxa"/>
            <w:vMerge w:val="restart"/>
            <w:vAlign w:val="center"/>
          </w:tcPr>
          <w:p w14:paraId="77EF8284" w14:textId="171C5BCF" w:rsidR="002E48B3" w:rsidRPr="009B053A" w:rsidRDefault="002E48B3" w:rsidP="002E48B3">
            <w:pPr>
              <w:pStyle w:val="TAC"/>
            </w:pPr>
            <w:r w:rsidRPr="009B053A">
              <w:rPr>
                <w:rFonts w:eastAsia="MS Mincho" w:cs="Arial"/>
                <w:lang w:eastAsia="ja-JP"/>
              </w:rPr>
              <w:t>41</w:t>
            </w:r>
          </w:p>
        </w:tc>
        <w:tc>
          <w:tcPr>
            <w:tcW w:w="2952" w:type="dxa"/>
          </w:tcPr>
          <w:p w14:paraId="3A6EE9A8" w14:textId="35FADDEE" w:rsidR="002E48B3" w:rsidRPr="009B053A" w:rsidRDefault="002E48B3" w:rsidP="002E48B3">
            <w:pPr>
              <w:pStyle w:val="TAC"/>
            </w:pPr>
            <w:r w:rsidRPr="009B053A">
              <w:t>0.3</w:t>
            </w:r>
            <w:r w:rsidRPr="009B053A">
              <w:rPr>
                <w:vertAlign w:val="superscript"/>
              </w:rPr>
              <w:t>3</w:t>
            </w:r>
          </w:p>
        </w:tc>
      </w:tr>
      <w:tr w:rsidR="002E48B3" w:rsidRPr="009B053A" w14:paraId="2046DDA2" w14:textId="77777777" w:rsidTr="006910BE">
        <w:trPr>
          <w:jc w:val="center"/>
        </w:trPr>
        <w:tc>
          <w:tcPr>
            <w:tcW w:w="2221" w:type="dxa"/>
            <w:vMerge/>
            <w:vAlign w:val="center"/>
          </w:tcPr>
          <w:p w14:paraId="337B8409" w14:textId="77777777" w:rsidR="002E48B3" w:rsidRPr="009B053A" w:rsidRDefault="002E48B3" w:rsidP="002E48B3">
            <w:pPr>
              <w:pStyle w:val="TAL"/>
            </w:pPr>
          </w:p>
        </w:tc>
        <w:tc>
          <w:tcPr>
            <w:tcW w:w="2952" w:type="dxa"/>
            <w:vMerge/>
            <w:vAlign w:val="center"/>
          </w:tcPr>
          <w:p w14:paraId="24851414" w14:textId="77777777" w:rsidR="002E48B3" w:rsidRPr="009B053A" w:rsidRDefault="002E48B3" w:rsidP="002E48B3">
            <w:pPr>
              <w:pStyle w:val="TAC"/>
            </w:pPr>
          </w:p>
        </w:tc>
        <w:tc>
          <w:tcPr>
            <w:tcW w:w="2952" w:type="dxa"/>
          </w:tcPr>
          <w:p w14:paraId="20600FB2" w14:textId="7420C31B" w:rsidR="002E48B3" w:rsidRPr="009B053A" w:rsidRDefault="002E48B3" w:rsidP="002E48B3">
            <w:pPr>
              <w:pStyle w:val="TAC"/>
            </w:pPr>
            <w:r w:rsidRPr="009B053A">
              <w:t>0.8</w:t>
            </w:r>
            <w:r w:rsidRPr="009B053A">
              <w:rPr>
                <w:vertAlign w:val="superscript"/>
              </w:rPr>
              <w:t>4</w:t>
            </w:r>
          </w:p>
        </w:tc>
      </w:tr>
      <w:tr w:rsidR="002E48B3" w:rsidRPr="009B053A" w14:paraId="6F8FF2BF" w14:textId="77777777" w:rsidTr="006910BE">
        <w:trPr>
          <w:jc w:val="center"/>
        </w:trPr>
        <w:tc>
          <w:tcPr>
            <w:tcW w:w="2221" w:type="dxa"/>
            <w:vMerge/>
            <w:vAlign w:val="center"/>
          </w:tcPr>
          <w:p w14:paraId="59B14BA5" w14:textId="77777777" w:rsidR="002E48B3" w:rsidRPr="009B053A" w:rsidRDefault="002E48B3" w:rsidP="002E48B3">
            <w:pPr>
              <w:pStyle w:val="TAL"/>
            </w:pPr>
          </w:p>
        </w:tc>
        <w:tc>
          <w:tcPr>
            <w:tcW w:w="2952" w:type="dxa"/>
            <w:vMerge w:val="restart"/>
            <w:vAlign w:val="center"/>
          </w:tcPr>
          <w:p w14:paraId="01AFD0D6" w14:textId="27E9E63C" w:rsidR="002E48B3" w:rsidRPr="009B053A" w:rsidRDefault="002E48B3" w:rsidP="002E48B3">
            <w:pPr>
              <w:pStyle w:val="TAC"/>
            </w:pPr>
            <w:r w:rsidRPr="009B053A">
              <w:rPr>
                <w:rFonts w:eastAsia="MS Mincho" w:cs="Arial"/>
                <w:lang w:eastAsia="ja-JP"/>
              </w:rPr>
              <w:t>n41</w:t>
            </w:r>
          </w:p>
        </w:tc>
        <w:tc>
          <w:tcPr>
            <w:tcW w:w="2952" w:type="dxa"/>
          </w:tcPr>
          <w:p w14:paraId="50EB57B1" w14:textId="5332565A" w:rsidR="002E48B3" w:rsidRPr="009B053A" w:rsidRDefault="002E48B3" w:rsidP="002E48B3">
            <w:pPr>
              <w:pStyle w:val="TAC"/>
            </w:pPr>
            <w:r w:rsidRPr="009B053A">
              <w:t>0.3</w:t>
            </w:r>
            <w:r w:rsidRPr="009B053A">
              <w:rPr>
                <w:vertAlign w:val="superscript"/>
              </w:rPr>
              <w:t>3</w:t>
            </w:r>
          </w:p>
        </w:tc>
      </w:tr>
      <w:tr w:rsidR="002E48B3" w:rsidRPr="009B053A" w14:paraId="312F5670" w14:textId="77777777" w:rsidTr="006910BE">
        <w:trPr>
          <w:jc w:val="center"/>
        </w:trPr>
        <w:tc>
          <w:tcPr>
            <w:tcW w:w="2221" w:type="dxa"/>
            <w:vMerge/>
            <w:vAlign w:val="center"/>
          </w:tcPr>
          <w:p w14:paraId="7B48E4F5" w14:textId="77777777" w:rsidR="002E48B3" w:rsidRPr="009B053A" w:rsidRDefault="002E48B3" w:rsidP="002E48B3">
            <w:pPr>
              <w:pStyle w:val="TAL"/>
            </w:pPr>
          </w:p>
        </w:tc>
        <w:tc>
          <w:tcPr>
            <w:tcW w:w="2952" w:type="dxa"/>
            <w:vMerge/>
            <w:vAlign w:val="center"/>
          </w:tcPr>
          <w:p w14:paraId="36848463" w14:textId="77777777" w:rsidR="002E48B3" w:rsidRPr="009B053A" w:rsidRDefault="002E48B3" w:rsidP="002E48B3">
            <w:pPr>
              <w:pStyle w:val="TAC"/>
            </w:pPr>
          </w:p>
        </w:tc>
        <w:tc>
          <w:tcPr>
            <w:tcW w:w="2952" w:type="dxa"/>
          </w:tcPr>
          <w:p w14:paraId="14D7ADB3" w14:textId="4D278A45" w:rsidR="002E48B3" w:rsidRPr="009B053A" w:rsidRDefault="002E48B3" w:rsidP="002E48B3">
            <w:pPr>
              <w:pStyle w:val="TAC"/>
            </w:pPr>
            <w:r w:rsidRPr="009B053A">
              <w:t>0.8</w:t>
            </w:r>
            <w:r w:rsidRPr="009B053A">
              <w:rPr>
                <w:vertAlign w:val="superscript"/>
              </w:rPr>
              <w:t>4</w:t>
            </w:r>
          </w:p>
        </w:tc>
      </w:tr>
      <w:tr w:rsidR="002E48B3" w:rsidRPr="009B053A" w14:paraId="2C04FA5C" w14:textId="77777777" w:rsidTr="006910BE">
        <w:trPr>
          <w:jc w:val="center"/>
        </w:trPr>
        <w:tc>
          <w:tcPr>
            <w:tcW w:w="2221" w:type="dxa"/>
            <w:vMerge w:val="restart"/>
            <w:vAlign w:val="center"/>
          </w:tcPr>
          <w:p w14:paraId="627B222F" w14:textId="34FF4BC4" w:rsidR="002E48B3" w:rsidRPr="009B053A" w:rsidRDefault="002E48B3" w:rsidP="002E48B3">
            <w:pPr>
              <w:pStyle w:val="TAL"/>
            </w:pPr>
            <w:r w:rsidRPr="009B053A">
              <w:rPr>
                <w:rFonts w:eastAsia="MS Mincho"/>
                <w:lang w:eastAsia="ja-JP"/>
              </w:rPr>
              <w:t>DC_3-41_n77</w:t>
            </w:r>
          </w:p>
        </w:tc>
        <w:tc>
          <w:tcPr>
            <w:tcW w:w="2952" w:type="dxa"/>
            <w:vAlign w:val="center"/>
          </w:tcPr>
          <w:p w14:paraId="28DB50E6" w14:textId="410A7AAA" w:rsidR="002E48B3" w:rsidRPr="009B053A" w:rsidRDefault="002E48B3" w:rsidP="002E48B3">
            <w:pPr>
              <w:pStyle w:val="TAC"/>
            </w:pPr>
            <w:r w:rsidRPr="009B053A">
              <w:rPr>
                <w:rFonts w:eastAsia="MS Mincho" w:cs="Arial"/>
                <w:lang w:eastAsia="ja-JP"/>
              </w:rPr>
              <w:t>3</w:t>
            </w:r>
          </w:p>
        </w:tc>
        <w:tc>
          <w:tcPr>
            <w:tcW w:w="2952" w:type="dxa"/>
          </w:tcPr>
          <w:p w14:paraId="00BB49A5" w14:textId="4A10AB24" w:rsidR="002E48B3" w:rsidRPr="009B053A" w:rsidRDefault="002E48B3" w:rsidP="002E48B3">
            <w:pPr>
              <w:pStyle w:val="TAC"/>
            </w:pPr>
            <w:r w:rsidRPr="009B053A">
              <w:rPr>
                <w:rFonts w:eastAsia="MS Mincho" w:cs="Arial"/>
                <w:lang w:eastAsia="ja-JP"/>
              </w:rPr>
              <w:t>0.6</w:t>
            </w:r>
          </w:p>
        </w:tc>
      </w:tr>
      <w:tr w:rsidR="002E48B3" w:rsidRPr="009B053A" w14:paraId="316E2E35" w14:textId="77777777" w:rsidTr="006910BE">
        <w:trPr>
          <w:jc w:val="center"/>
        </w:trPr>
        <w:tc>
          <w:tcPr>
            <w:tcW w:w="2221" w:type="dxa"/>
            <w:vMerge/>
            <w:vAlign w:val="center"/>
          </w:tcPr>
          <w:p w14:paraId="6772EBD6" w14:textId="77777777" w:rsidR="002E48B3" w:rsidRPr="009B053A" w:rsidRDefault="002E48B3" w:rsidP="002E48B3">
            <w:pPr>
              <w:pStyle w:val="TAL"/>
            </w:pPr>
          </w:p>
        </w:tc>
        <w:tc>
          <w:tcPr>
            <w:tcW w:w="2952" w:type="dxa"/>
            <w:vMerge w:val="restart"/>
            <w:vAlign w:val="center"/>
          </w:tcPr>
          <w:p w14:paraId="3ECE6BED" w14:textId="7C8266AE" w:rsidR="002E48B3" w:rsidRPr="009B053A" w:rsidRDefault="002E48B3" w:rsidP="002E48B3">
            <w:pPr>
              <w:pStyle w:val="TAC"/>
            </w:pPr>
            <w:r w:rsidRPr="009B053A">
              <w:rPr>
                <w:rFonts w:eastAsia="MS Mincho" w:cs="Arial"/>
                <w:lang w:eastAsia="ja-JP"/>
              </w:rPr>
              <w:t>41</w:t>
            </w:r>
          </w:p>
        </w:tc>
        <w:tc>
          <w:tcPr>
            <w:tcW w:w="2952" w:type="dxa"/>
          </w:tcPr>
          <w:p w14:paraId="100F2E41" w14:textId="31AA22EA" w:rsidR="002E48B3" w:rsidRPr="009B053A" w:rsidRDefault="002E48B3" w:rsidP="002E48B3">
            <w:pPr>
              <w:pStyle w:val="TAC"/>
            </w:pPr>
            <w:r w:rsidRPr="009B053A">
              <w:t>0.3</w:t>
            </w:r>
            <w:r w:rsidRPr="009B053A">
              <w:rPr>
                <w:vertAlign w:val="superscript"/>
              </w:rPr>
              <w:t>3</w:t>
            </w:r>
          </w:p>
        </w:tc>
      </w:tr>
      <w:tr w:rsidR="002E48B3" w:rsidRPr="009B053A" w14:paraId="37C59578" w14:textId="77777777" w:rsidTr="006910BE">
        <w:trPr>
          <w:jc w:val="center"/>
        </w:trPr>
        <w:tc>
          <w:tcPr>
            <w:tcW w:w="2221" w:type="dxa"/>
            <w:vMerge/>
            <w:vAlign w:val="center"/>
          </w:tcPr>
          <w:p w14:paraId="2CA15451" w14:textId="77777777" w:rsidR="002E48B3" w:rsidRPr="009B053A" w:rsidRDefault="002E48B3" w:rsidP="002E48B3">
            <w:pPr>
              <w:pStyle w:val="TAL"/>
            </w:pPr>
          </w:p>
        </w:tc>
        <w:tc>
          <w:tcPr>
            <w:tcW w:w="2952" w:type="dxa"/>
            <w:vMerge/>
            <w:vAlign w:val="center"/>
          </w:tcPr>
          <w:p w14:paraId="442C6458" w14:textId="77777777" w:rsidR="002E48B3" w:rsidRPr="009B053A" w:rsidRDefault="002E48B3" w:rsidP="002E48B3">
            <w:pPr>
              <w:pStyle w:val="TAC"/>
            </w:pPr>
          </w:p>
        </w:tc>
        <w:tc>
          <w:tcPr>
            <w:tcW w:w="2952" w:type="dxa"/>
          </w:tcPr>
          <w:p w14:paraId="7612514B" w14:textId="670A2EAA" w:rsidR="002E48B3" w:rsidRPr="009B053A" w:rsidRDefault="002E48B3" w:rsidP="002E48B3">
            <w:pPr>
              <w:pStyle w:val="TAC"/>
            </w:pPr>
            <w:r w:rsidRPr="009B053A">
              <w:t>0.8</w:t>
            </w:r>
            <w:r w:rsidRPr="009B053A">
              <w:rPr>
                <w:vertAlign w:val="superscript"/>
              </w:rPr>
              <w:t>4</w:t>
            </w:r>
          </w:p>
        </w:tc>
      </w:tr>
      <w:tr w:rsidR="002E48B3" w:rsidRPr="009B053A" w14:paraId="22249432" w14:textId="77777777" w:rsidTr="006910BE">
        <w:trPr>
          <w:jc w:val="center"/>
        </w:trPr>
        <w:tc>
          <w:tcPr>
            <w:tcW w:w="2221" w:type="dxa"/>
            <w:vMerge/>
            <w:vAlign w:val="center"/>
          </w:tcPr>
          <w:p w14:paraId="254D12D7" w14:textId="77777777" w:rsidR="002E48B3" w:rsidRPr="009B053A" w:rsidRDefault="002E48B3" w:rsidP="002E48B3">
            <w:pPr>
              <w:pStyle w:val="TAL"/>
            </w:pPr>
          </w:p>
        </w:tc>
        <w:tc>
          <w:tcPr>
            <w:tcW w:w="2952" w:type="dxa"/>
            <w:vAlign w:val="center"/>
          </w:tcPr>
          <w:p w14:paraId="18D87EF3" w14:textId="0CAD30CA" w:rsidR="002E48B3" w:rsidRPr="009B053A" w:rsidRDefault="002E48B3" w:rsidP="002E48B3">
            <w:pPr>
              <w:pStyle w:val="TAC"/>
            </w:pPr>
            <w:r w:rsidRPr="009B053A">
              <w:rPr>
                <w:rFonts w:eastAsia="MS Mincho" w:cs="Arial"/>
                <w:lang w:eastAsia="ja-JP"/>
              </w:rPr>
              <w:t>n77</w:t>
            </w:r>
          </w:p>
        </w:tc>
        <w:tc>
          <w:tcPr>
            <w:tcW w:w="2952" w:type="dxa"/>
          </w:tcPr>
          <w:p w14:paraId="448AF6A3" w14:textId="6B35609D" w:rsidR="002E48B3" w:rsidRPr="009B053A" w:rsidRDefault="002E48B3" w:rsidP="002E48B3">
            <w:pPr>
              <w:pStyle w:val="TAC"/>
            </w:pPr>
            <w:r w:rsidRPr="009B053A">
              <w:rPr>
                <w:rFonts w:eastAsia="MS Mincho" w:cs="Arial"/>
                <w:lang w:eastAsia="ja-JP"/>
              </w:rPr>
              <w:t>0.8</w:t>
            </w:r>
          </w:p>
        </w:tc>
      </w:tr>
      <w:tr w:rsidR="002E48B3" w:rsidRPr="009B053A" w14:paraId="500F165E" w14:textId="77777777">
        <w:trPr>
          <w:jc w:val="center"/>
        </w:trPr>
        <w:tc>
          <w:tcPr>
            <w:tcW w:w="2221" w:type="dxa"/>
            <w:vMerge w:val="restart"/>
            <w:vAlign w:val="center"/>
          </w:tcPr>
          <w:p w14:paraId="59E98E83" w14:textId="77777777" w:rsidR="002E48B3" w:rsidRPr="009B053A" w:rsidRDefault="002E48B3" w:rsidP="002E48B3">
            <w:pPr>
              <w:pStyle w:val="TAL"/>
            </w:pPr>
            <w:r w:rsidRPr="009B053A">
              <w:t>DC_3-42_n77</w:t>
            </w:r>
          </w:p>
        </w:tc>
        <w:tc>
          <w:tcPr>
            <w:tcW w:w="2952" w:type="dxa"/>
            <w:vAlign w:val="center"/>
          </w:tcPr>
          <w:p w14:paraId="700D183F" w14:textId="77777777" w:rsidR="002E48B3" w:rsidRPr="009B053A" w:rsidRDefault="002E48B3" w:rsidP="002E48B3">
            <w:pPr>
              <w:pStyle w:val="TAC"/>
            </w:pPr>
            <w:r w:rsidRPr="009B053A">
              <w:t>3</w:t>
            </w:r>
          </w:p>
        </w:tc>
        <w:tc>
          <w:tcPr>
            <w:tcW w:w="2952" w:type="dxa"/>
            <w:vAlign w:val="center"/>
          </w:tcPr>
          <w:p w14:paraId="41680EDD" w14:textId="77777777" w:rsidR="002E48B3" w:rsidRPr="009B053A" w:rsidRDefault="002E48B3" w:rsidP="002E48B3">
            <w:pPr>
              <w:pStyle w:val="TAC"/>
            </w:pPr>
            <w:r w:rsidRPr="009B053A">
              <w:t>0.6</w:t>
            </w:r>
          </w:p>
        </w:tc>
      </w:tr>
      <w:tr w:rsidR="002E48B3" w:rsidRPr="009B053A" w14:paraId="386D2149" w14:textId="77777777">
        <w:trPr>
          <w:jc w:val="center"/>
        </w:trPr>
        <w:tc>
          <w:tcPr>
            <w:tcW w:w="2221" w:type="dxa"/>
            <w:vMerge/>
            <w:vAlign w:val="center"/>
          </w:tcPr>
          <w:p w14:paraId="6DD9E512" w14:textId="77777777" w:rsidR="002E48B3" w:rsidRPr="009B053A" w:rsidRDefault="002E48B3" w:rsidP="002E48B3">
            <w:pPr>
              <w:pStyle w:val="TAL"/>
            </w:pPr>
          </w:p>
        </w:tc>
        <w:tc>
          <w:tcPr>
            <w:tcW w:w="2952" w:type="dxa"/>
            <w:vAlign w:val="center"/>
          </w:tcPr>
          <w:p w14:paraId="5B35C3F8" w14:textId="77777777" w:rsidR="002E48B3" w:rsidRPr="009B053A" w:rsidRDefault="002E48B3" w:rsidP="002E48B3">
            <w:pPr>
              <w:pStyle w:val="TAC"/>
            </w:pPr>
            <w:r w:rsidRPr="009B053A">
              <w:t>42</w:t>
            </w:r>
          </w:p>
        </w:tc>
        <w:tc>
          <w:tcPr>
            <w:tcW w:w="2952" w:type="dxa"/>
            <w:vAlign w:val="center"/>
          </w:tcPr>
          <w:p w14:paraId="38ABF89B" w14:textId="77777777" w:rsidR="002E48B3" w:rsidRPr="009B053A" w:rsidRDefault="002E48B3" w:rsidP="002E48B3">
            <w:pPr>
              <w:pStyle w:val="TAC"/>
            </w:pPr>
            <w:r w:rsidRPr="009B053A">
              <w:t>0.8</w:t>
            </w:r>
          </w:p>
        </w:tc>
      </w:tr>
      <w:tr w:rsidR="002E48B3" w:rsidRPr="009B053A" w14:paraId="04DEA74C" w14:textId="77777777">
        <w:trPr>
          <w:jc w:val="center"/>
        </w:trPr>
        <w:tc>
          <w:tcPr>
            <w:tcW w:w="2221" w:type="dxa"/>
            <w:vMerge/>
            <w:vAlign w:val="center"/>
          </w:tcPr>
          <w:p w14:paraId="4DA2B23A" w14:textId="77777777" w:rsidR="002E48B3" w:rsidRPr="009B053A" w:rsidRDefault="002E48B3" w:rsidP="002E48B3">
            <w:pPr>
              <w:pStyle w:val="TAL"/>
            </w:pPr>
          </w:p>
        </w:tc>
        <w:tc>
          <w:tcPr>
            <w:tcW w:w="2952" w:type="dxa"/>
            <w:vAlign w:val="center"/>
          </w:tcPr>
          <w:p w14:paraId="759C4A90" w14:textId="77777777" w:rsidR="002E48B3" w:rsidRPr="009B053A" w:rsidRDefault="002E48B3" w:rsidP="002E48B3">
            <w:pPr>
              <w:pStyle w:val="TAC"/>
            </w:pPr>
            <w:r w:rsidRPr="009B053A">
              <w:t>n77</w:t>
            </w:r>
          </w:p>
        </w:tc>
        <w:tc>
          <w:tcPr>
            <w:tcW w:w="2952" w:type="dxa"/>
            <w:vAlign w:val="center"/>
          </w:tcPr>
          <w:p w14:paraId="07E55AF2" w14:textId="77777777" w:rsidR="002E48B3" w:rsidRPr="009B053A" w:rsidRDefault="002E48B3" w:rsidP="002E48B3">
            <w:pPr>
              <w:pStyle w:val="TAC"/>
            </w:pPr>
            <w:r w:rsidRPr="009B053A">
              <w:t>0.8</w:t>
            </w:r>
          </w:p>
        </w:tc>
      </w:tr>
      <w:tr w:rsidR="002E48B3" w:rsidRPr="009B053A" w14:paraId="352F26E1" w14:textId="77777777">
        <w:trPr>
          <w:jc w:val="center"/>
        </w:trPr>
        <w:tc>
          <w:tcPr>
            <w:tcW w:w="2221" w:type="dxa"/>
            <w:vMerge w:val="restart"/>
            <w:vAlign w:val="center"/>
          </w:tcPr>
          <w:p w14:paraId="6CC4B69E" w14:textId="77777777" w:rsidR="002E48B3" w:rsidRPr="009B053A" w:rsidRDefault="002E48B3" w:rsidP="002E48B3">
            <w:pPr>
              <w:pStyle w:val="TAL"/>
            </w:pPr>
            <w:r w:rsidRPr="009B053A">
              <w:t>DC_3-42_n78</w:t>
            </w:r>
          </w:p>
        </w:tc>
        <w:tc>
          <w:tcPr>
            <w:tcW w:w="2952" w:type="dxa"/>
            <w:vAlign w:val="center"/>
          </w:tcPr>
          <w:p w14:paraId="519ECB73" w14:textId="77777777" w:rsidR="002E48B3" w:rsidRPr="009B053A" w:rsidRDefault="002E48B3" w:rsidP="002E48B3">
            <w:pPr>
              <w:pStyle w:val="TAC"/>
            </w:pPr>
            <w:r w:rsidRPr="009B053A">
              <w:t>3</w:t>
            </w:r>
          </w:p>
        </w:tc>
        <w:tc>
          <w:tcPr>
            <w:tcW w:w="2952" w:type="dxa"/>
            <w:vAlign w:val="center"/>
          </w:tcPr>
          <w:p w14:paraId="53EFE4F3" w14:textId="77777777" w:rsidR="002E48B3" w:rsidRPr="009B053A" w:rsidRDefault="002E48B3" w:rsidP="002E48B3">
            <w:pPr>
              <w:pStyle w:val="TAC"/>
            </w:pPr>
            <w:r w:rsidRPr="009B053A">
              <w:t>0.6</w:t>
            </w:r>
          </w:p>
        </w:tc>
      </w:tr>
      <w:tr w:rsidR="002E48B3" w:rsidRPr="009B053A" w14:paraId="7B068C9F" w14:textId="77777777">
        <w:trPr>
          <w:jc w:val="center"/>
        </w:trPr>
        <w:tc>
          <w:tcPr>
            <w:tcW w:w="2221" w:type="dxa"/>
            <w:vMerge/>
            <w:vAlign w:val="center"/>
          </w:tcPr>
          <w:p w14:paraId="6CF34F17" w14:textId="77777777" w:rsidR="002E48B3" w:rsidRPr="009B053A" w:rsidRDefault="002E48B3" w:rsidP="002E48B3">
            <w:pPr>
              <w:pStyle w:val="TAL"/>
            </w:pPr>
          </w:p>
        </w:tc>
        <w:tc>
          <w:tcPr>
            <w:tcW w:w="2952" w:type="dxa"/>
            <w:vAlign w:val="center"/>
          </w:tcPr>
          <w:p w14:paraId="4D2E1EE4" w14:textId="77777777" w:rsidR="002E48B3" w:rsidRPr="009B053A" w:rsidRDefault="002E48B3" w:rsidP="002E48B3">
            <w:pPr>
              <w:pStyle w:val="TAC"/>
            </w:pPr>
            <w:r w:rsidRPr="009B053A">
              <w:t>42</w:t>
            </w:r>
          </w:p>
        </w:tc>
        <w:tc>
          <w:tcPr>
            <w:tcW w:w="2952" w:type="dxa"/>
            <w:vAlign w:val="center"/>
          </w:tcPr>
          <w:p w14:paraId="7D63DC47" w14:textId="77777777" w:rsidR="002E48B3" w:rsidRPr="009B053A" w:rsidRDefault="002E48B3" w:rsidP="002E48B3">
            <w:pPr>
              <w:pStyle w:val="TAC"/>
            </w:pPr>
            <w:r w:rsidRPr="009B053A">
              <w:t>0.8</w:t>
            </w:r>
          </w:p>
        </w:tc>
      </w:tr>
      <w:tr w:rsidR="002E48B3" w:rsidRPr="009B053A" w14:paraId="6698A592" w14:textId="77777777">
        <w:trPr>
          <w:jc w:val="center"/>
        </w:trPr>
        <w:tc>
          <w:tcPr>
            <w:tcW w:w="2221" w:type="dxa"/>
            <w:vMerge/>
            <w:vAlign w:val="center"/>
          </w:tcPr>
          <w:p w14:paraId="454DA147" w14:textId="77777777" w:rsidR="002E48B3" w:rsidRPr="009B053A" w:rsidRDefault="002E48B3" w:rsidP="002E48B3">
            <w:pPr>
              <w:pStyle w:val="TAL"/>
            </w:pPr>
          </w:p>
        </w:tc>
        <w:tc>
          <w:tcPr>
            <w:tcW w:w="2952" w:type="dxa"/>
            <w:vAlign w:val="center"/>
          </w:tcPr>
          <w:p w14:paraId="4E3101D3" w14:textId="77777777" w:rsidR="002E48B3" w:rsidRPr="009B053A" w:rsidRDefault="002E48B3" w:rsidP="002E48B3">
            <w:pPr>
              <w:pStyle w:val="TAC"/>
            </w:pPr>
            <w:r w:rsidRPr="009B053A">
              <w:t>n78</w:t>
            </w:r>
          </w:p>
        </w:tc>
        <w:tc>
          <w:tcPr>
            <w:tcW w:w="2952" w:type="dxa"/>
            <w:vAlign w:val="center"/>
          </w:tcPr>
          <w:p w14:paraId="491FDE1C" w14:textId="77777777" w:rsidR="002E48B3" w:rsidRPr="009B053A" w:rsidRDefault="002E48B3" w:rsidP="002E48B3">
            <w:pPr>
              <w:pStyle w:val="TAC"/>
            </w:pPr>
            <w:r w:rsidRPr="009B053A">
              <w:t>0.8</w:t>
            </w:r>
          </w:p>
        </w:tc>
      </w:tr>
      <w:tr w:rsidR="002E48B3" w:rsidRPr="009B053A" w14:paraId="1031310C" w14:textId="77777777">
        <w:trPr>
          <w:jc w:val="center"/>
        </w:trPr>
        <w:tc>
          <w:tcPr>
            <w:tcW w:w="2221" w:type="dxa"/>
            <w:vMerge w:val="restart"/>
            <w:vAlign w:val="center"/>
          </w:tcPr>
          <w:p w14:paraId="0914C43C" w14:textId="77777777" w:rsidR="002E48B3" w:rsidRPr="009B053A" w:rsidRDefault="002E48B3" w:rsidP="002E48B3">
            <w:pPr>
              <w:pStyle w:val="TAL"/>
            </w:pPr>
            <w:r w:rsidRPr="009B053A">
              <w:t>DC_3-42_n79</w:t>
            </w:r>
          </w:p>
        </w:tc>
        <w:tc>
          <w:tcPr>
            <w:tcW w:w="2952" w:type="dxa"/>
            <w:vAlign w:val="center"/>
          </w:tcPr>
          <w:p w14:paraId="7CB8DE60" w14:textId="77777777" w:rsidR="002E48B3" w:rsidRPr="009B053A" w:rsidRDefault="002E48B3" w:rsidP="002E48B3">
            <w:pPr>
              <w:pStyle w:val="TAC"/>
            </w:pPr>
            <w:r w:rsidRPr="009B053A">
              <w:t>3</w:t>
            </w:r>
          </w:p>
        </w:tc>
        <w:tc>
          <w:tcPr>
            <w:tcW w:w="2952" w:type="dxa"/>
            <w:vAlign w:val="center"/>
          </w:tcPr>
          <w:p w14:paraId="5B380C00" w14:textId="77777777" w:rsidR="002E48B3" w:rsidRPr="009B053A" w:rsidRDefault="002E48B3" w:rsidP="002E48B3">
            <w:pPr>
              <w:pStyle w:val="TAC"/>
            </w:pPr>
            <w:r w:rsidRPr="009B053A">
              <w:t>0.6</w:t>
            </w:r>
          </w:p>
        </w:tc>
      </w:tr>
      <w:tr w:rsidR="002E48B3" w:rsidRPr="009B053A" w14:paraId="4B54EC9C" w14:textId="77777777">
        <w:trPr>
          <w:jc w:val="center"/>
        </w:trPr>
        <w:tc>
          <w:tcPr>
            <w:tcW w:w="2221" w:type="dxa"/>
            <w:vMerge/>
            <w:vAlign w:val="center"/>
          </w:tcPr>
          <w:p w14:paraId="4A33530E" w14:textId="77777777" w:rsidR="002E48B3" w:rsidRPr="009B053A" w:rsidRDefault="002E48B3" w:rsidP="002E48B3">
            <w:pPr>
              <w:pStyle w:val="TAL"/>
            </w:pPr>
          </w:p>
        </w:tc>
        <w:tc>
          <w:tcPr>
            <w:tcW w:w="2952" w:type="dxa"/>
            <w:vAlign w:val="center"/>
          </w:tcPr>
          <w:p w14:paraId="2E0614AE" w14:textId="77777777" w:rsidR="002E48B3" w:rsidRPr="009B053A" w:rsidRDefault="002E48B3" w:rsidP="002E48B3">
            <w:pPr>
              <w:pStyle w:val="TAC"/>
            </w:pPr>
            <w:r w:rsidRPr="009B053A">
              <w:t>42</w:t>
            </w:r>
          </w:p>
        </w:tc>
        <w:tc>
          <w:tcPr>
            <w:tcW w:w="2952" w:type="dxa"/>
            <w:vAlign w:val="center"/>
          </w:tcPr>
          <w:p w14:paraId="3A5433D3" w14:textId="77777777" w:rsidR="002E48B3" w:rsidRPr="009B053A" w:rsidRDefault="002E48B3" w:rsidP="002E48B3">
            <w:pPr>
              <w:pStyle w:val="TAC"/>
            </w:pPr>
            <w:r w:rsidRPr="009B053A">
              <w:t>0.8</w:t>
            </w:r>
          </w:p>
        </w:tc>
      </w:tr>
      <w:tr w:rsidR="002E48B3" w:rsidRPr="009B053A" w14:paraId="4BF09594" w14:textId="77777777">
        <w:trPr>
          <w:jc w:val="center"/>
        </w:trPr>
        <w:tc>
          <w:tcPr>
            <w:tcW w:w="2221" w:type="dxa"/>
            <w:vMerge w:val="restart"/>
            <w:vAlign w:val="center"/>
          </w:tcPr>
          <w:p w14:paraId="1405F70A" w14:textId="77777777" w:rsidR="002E48B3" w:rsidRPr="009B053A" w:rsidRDefault="002E48B3" w:rsidP="002E48B3">
            <w:pPr>
              <w:pStyle w:val="TAL"/>
            </w:pPr>
            <w:r w:rsidRPr="009B053A">
              <w:t>DC_3_n77-n79</w:t>
            </w:r>
          </w:p>
        </w:tc>
        <w:tc>
          <w:tcPr>
            <w:tcW w:w="2952" w:type="dxa"/>
            <w:vAlign w:val="center"/>
          </w:tcPr>
          <w:p w14:paraId="43E2F05B" w14:textId="77777777" w:rsidR="002E48B3" w:rsidRPr="009B053A" w:rsidRDefault="002E48B3" w:rsidP="002E48B3">
            <w:pPr>
              <w:pStyle w:val="TAC"/>
            </w:pPr>
            <w:r w:rsidRPr="009B053A">
              <w:rPr>
                <w:lang w:eastAsia="ko-KR"/>
              </w:rPr>
              <w:t>3</w:t>
            </w:r>
          </w:p>
        </w:tc>
        <w:tc>
          <w:tcPr>
            <w:tcW w:w="2952" w:type="dxa"/>
            <w:vAlign w:val="center"/>
          </w:tcPr>
          <w:p w14:paraId="742BB5F6" w14:textId="77777777" w:rsidR="002E48B3" w:rsidRPr="009B053A" w:rsidRDefault="002E48B3" w:rsidP="002E48B3">
            <w:pPr>
              <w:pStyle w:val="TAC"/>
            </w:pPr>
            <w:r w:rsidRPr="009B053A">
              <w:rPr>
                <w:lang w:eastAsia="ko-KR"/>
              </w:rPr>
              <w:t>0.6</w:t>
            </w:r>
          </w:p>
        </w:tc>
      </w:tr>
      <w:tr w:rsidR="002E48B3" w:rsidRPr="009B053A" w14:paraId="22B9DDD2" w14:textId="77777777">
        <w:trPr>
          <w:jc w:val="center"/>
        </w:trPr>
        <w:tc>
          <w:tcPr>
            <w:tcW w:w="2221" w:type="dxa"/>
            <w:vMerge/>
            <w:vAlign w:val="center"/>
          </w:tcPr>
          <w:p w14:paraId="67A7284E" w14:textId="77777777" w:rsidR="002E48B3" w:rsidRPr="009B053A" w:rsidRDefault="002E48B3" w:rsidP="002E48B3">
            <w:pPr>
              <w:pStyle w:val="TAL"/>
            </w:pPr>
          </w:p>
        </w:tc>
        <w:tc>
          <w:tcPr>
            <w:tcW w:w="2952" w:type="dxa"/>
            <w:vAlign w:val="center"/>
          </w:tcPr>
          <w:p w14:paraId="12C21480" w14:textId="77777777" w:rsidR="002E48B3" w:rsidRPr="009B053A" w:rsidRDefault="002E48B3" w:rsidP="002E48B3">
            <w:pPr>
              <w:pStyle w:val="TAC"/>
            </w:pPr>
            <w:r w:rsidRPr="009B053A">
              <w:rPr>
                <w:lang w:eastAsia="ko-KR"/>
              </w:rPr>
              <w:t>n77</w:t>
            </w:r>
          </w:p>
        </w:tc>
        <w:tc>
          <w:tcPr>
            <w:tcW w:w="2952" w:type="dxa"/>
            <w:vAlign w:val="center"/>
          </w:tcPr>
          <w:p w14:paraId="3A993603" w14:textId="77777777" w:rsidR="002E48B3" w:rsidRPr="009B053A" w:rsidRDefault="002E48B3" w:rsidP="002E48B3">
            <w:pPr>
              <w:pStyle w:val="TAC"/>
            </w:pPr>
            <w:r w:rsidRPr="009B053A">
              <w:rPr>
                <w:lang w:eastAsia="ko-KR"/>
              </w:rPr>
              <w:t>0.8</w:t>
            </w:r>
          </w:p>
        </w:tc>
      </w:tr>
      <w:tr w:rsidR="002E48B3" w:rsidRPr="009B053A" w14:paraId="646FA36D" w14:textId="77777777">
        <w:trPr>
          <w:jc w:val="center"/>
        </w:trPr>
        <w:tc>
          <w:tcPr>
            <w:tcW w:w="2221" w:type="dxa"/>
            <w:vMerge w:val="restart"/>
            <w:vAlign w:val="center"/>
          </w:tcPr>
          <w:p w14:paraId="4F7F74C4" w14:textId="77777777" w:rsidR="002E48B3" w:rsidRPr="009B053A" w:rsidRDefault="002E48B3" w:rsidP="002E48B3">
            <w:pPr>
              <w:pStyle w:val="TAL"/>
            </w:pPr>
            <w:r w:rsidRPr="009B053A">
              <w:rPr>
                <w:rFonts w:eastAsia="Malgun Gothic"/>
              </w:rPr>
              <w:lastRenderedPageBreak/>
              <w:t>DC_3_n78-n79</w:t>
            </w:r>
          </w:p>
        </w:tc>
        <w:tc>
          <w:tcPr>
            <w:tcW w:w="2952" w:type="dxa"/>
            <w:vAlign w:val="center"/>
          </w:tcPr>
          <w:p w14:paraId="67AF54DF" w14:textId="77777777" w:rsidR="002E48B3" w:rsidRPr="009B053A" w:rsidRDefault="002E48B3" w:rsidP="002E48B3">
            <w:pPr>
              <w:pStyle w:val="TAC"/>
            </w:pPr>
            <w:r w:rsidRPr="009B053A">
              <w:rPr>
                <w:rFonts w:eastAsia="Malgun Gothic"/>
              </w:rPr>
              <w:t>3</w:t>
            </w:r>
          </w:p>
        </w:tc>
        <w:tc>
          <w:tcPr>
            <w:tcW w:w="2952" w:type="dxa"/>
            <w:vAlign w:val="center"/>
          </w:tcPr>
          <w:p w14:paraId="4C57EEC4" w14:textId="77777777" w:rsidR="002E48B3" w:rsidRPr="009B053A" w:rsidRDefault="002E48B3" w:rsidP="002E48B3">
            <w:pPr>
              <w:pStyle w:val="TAC"/>
            </w:pPr>
            <w:r w:rsidRPr="009B053A">
              <w:rPr>
                <w:rFonts w:eastAsia="Malgun Gothic"/>
              </w:rPr>
              <w:t>0.6</w:t>
            </w:r>
          </w:p>
        </w:tc>
      </w:tr>
      <w:tr w:rsidR="002E48B3" w:rsidRPr="009B053A" w14:paraId="7A6D3D7B" w14:textId="77777777">
        <w:trPr>
          <w:jc w:val="center"/>
        </w:trPr>
        <w:tc>
          <w:tcPr>
            <w:tcW w:w="2221" w:type="dxa"/>
            <w:vMerge/>
            <w:vAlign w:val="center"/>
          </w:tcPr>
          <w:p w14:paraId="29DD7EB7" w14:textId="77777777" w:rsidR="002E48B3" w:rsidRPr="009B053A" w:rsidRDefault="002E48B3" w:rsidP="002E48B3">
            <w:pPr>
              <w:pStyle w:val="TAL"/>
            </w:pPr>
          </w:p>
        </w:tc>
        <w:tc>
          <w:tcPr>
            <w:tcW w:w="2952" w:type="dxa"/>
            <w:vAlign w:val="center"/>
          </w:tcPr>
          <w:p w14:paraId="3152FE75" w14:textId="77777777" w:rsidR="002E48B3" w:rsidRPr="009B053A" w:rsidRDefault="002E48B3" w:rsidP="002E48B3">
            <w:pPr>
              <w:pStyle w:val="TAC"/>
            </w:pPr>
            <w:r w:rsidRPr="009B053A">
              <w:rPr>
                <w:rFonts w:eastAsia="Malgun Gothic"/>
              </w:rPr>
              <w:t>n78</w:t>
            </w:r>
          </w:p>
        </w:tc>
        <w:tc>
          <w:tcPr>
            <w:tcW w:w="2952" w:type="dxa"/>
            <w:vAlign w:val="center"/>
          </w:tcPr>
          <w:p w14:paraId="57F8AF63" w14:textId="77777777" w:rsidR="002E48B3" w:rsidRPr="009B053A" w:rsidRDefault="002E48B3" w:rsidP="002E48B3">
            <w:pPr>
              <w:pStyle w:val="TAC"/>
            </w:pPr>
            <w:r w:rsidRPr="009B053A">
              <w:rPr>
                <w:rFonts w:eastAsia="Malgun Gothic"/>
              </w:rPr>
              <w:t>0.8</w:t>
            </w:r>
          </w:p>
        </w:tc>
      </w:tr>
      <w:tr w:rsidR="002E48B3" w:rsidRPr="009B053A" w14:paraId="31D36992" w14:textId="77777777">
        <w:trPr>
          <w:jc w:val="center"/>
        </w:trPr>
        <w:tc>
          <w:tcPr>
            <w:tcW w:w="2221" w:type="dxa"/>
            <w:vMerge/>
            <w:vAlign w:val="center"/>
          </w:tcPr>
          <w:p w14:paraId="4BDC93B1" w14:textId="77777777" w:rsidR="002E48B3" w:rsidRPr="009B053A" w:rsidRDefault="002E48B3" w:rsidP="002E48B3">
            <w:pPr>
              <w:pStyle w:val="TAL"/>
            </w:pPr>
          </w:p>
        </w:tc>
        <w:tc>
          <w:tcPr>
            <w:tcW w:w="2952" w:type="dxa"/>
            <w:vAlign w:val="center"/>
          </w:tcPr>
          <w:p w14:paraId="681AB874" w14:textId="77777777" w:rsidR="002E48B3" w:rsidRPr="009B053A" w:rsidRDefault="002E48B3" w:rsidP="002E48B3">
            <w:pPr>
              <w:pStyle w:val="TAC"/>
            </w:pPr>
            <w:r w:rsidRPr="009B053A">
              <w:rPr>
                <w:rFonts w:eastAsia="Malgun Gothic"/>
              </w:rPr>
              <w:t>n79</w:t>
            </w:r>
          </w:p>
        </w:tc>
        <w:tc>
          <w:tcPr>
            <w:tcW w:w="2952" w:type="dxa"/>
            <w:vAlign w:val="center"/>
          </w:tcPr>
          <w:p w14:paraId="64231B19" w14:textId="77777777" w:rsidR="002E48B3" w:rsidRPr="009B053A" w:rsidRDefault="002E48B3" w:rsidP="002E48B3">
            <w:pPr>
              <w:pStyle w:val="TAC"/>
            </w:pPr>
            <w:r w:rsidRPr="009B053A">
              <w:rPr>
                <w:rFonts w:eastAsia="Malgun Gothic"/>
              </w:rPr>
              <w:t>0.5</w:t>
            </w:r>
          </w:p>
        </w:tc>
      </w:tr>
      <w:tr w:rsidR="002E48B3" w:rsidRPr="009B053A" w14:paraId="3956C941" w14:textId="77777777">
        <w:trPr>
          <w:jc w:val="center"/>
        </w:trPr>
        <w:tc>
          <w:tcPr>
            <w:tcW w:w="2221" w:type="dxa"/>
            <w:vMerge w:val="restart"/>
            <w:vAlign w:val="center"/>
          </w:tcPr>
          <w:p w14:paraId="4CF7C01E" w14:textId="3B4BD132" w:rsidR="002E48B3" w:rsidRPr="009B053A" w:rsidRDefault="002E48B3" w:rsidP="00AB5139">
            <w:pPr>
              <w:pStyle w:val="TAL"/>
            </w:pPr>
            <w:r w:rsidRPr="009B053A">
              <w:t>DC_</w:t>
            </w:r>
            <w:r w:rsidRPr="009B053A">
              <w:rPr>
                <w:rFonts w:eastAsia="Malgun Gothic"/>
              </w:rPr>
              <w:t>5</w:t>
            </w:r>
            <w:r w:rsidRPr="009B053A">
              <w:t>-</w:t>
            </w:r>
            <w:r w:rsidRPr="009B053A">
              <w:rPr>
                <w:rFonts w:eastAsia="Malgun Gothic"/>
              </w:rPr>
              <w:t>7_n78</w:t>
            </w:r>
          </w:p>
        </w:tc>
        <w:tc>
          <w:tcPr>
            <w:tcW w:w="2952" w:type="dxa"/>
            <w:vAlign w:val="center"/>
          </w:tcPr>
          <w:p w14:paraId="57921810" w14:textId="77777777" w:rsidR="002E48B3" w:rsidRPr="009B053A" w:rsidRDefault="002E48B3" w:rsidP="002E48B3">
            <w:pPr>
              <w:pStyle w:val="TAC"/>
              <w:rPr>
                <w:rFonts w:eastAsia="Malgun Gothic"/>
              </w:rPr>
            </w:pPr>
            <w:r w:rsidRPr="009B053A">
              <w:rPr>
                <w:rFonts w:eastAsia="Malgun Gothic"/>
              </w:rPr>
              <w:t>5</w:t>
            </w:r>
          </w:p>
        </w:tc>
        <w:tc>
          <w:tcPr>
            <w:tcW w:w="2952" w:type="dxa"/>
            <w:vAlign w:val="center"/>
          </w:tcPr>
          <w:p w14:paraId="1AB1FD80" w14:textId="77777777" w:rsidR="002E48B3" w:rsidRPr="009B053A" w:rsidRDefault="002E48B3" w:rsidP="002E48B3">
            <w:pPr>
              <w:pStyle w:val="TAC"/>
            </w:pPr>
            <w:r w:rsidRPr="009B053A">
              <w:t>0.6</w:t>
            </w:r>
          </w:p>
        </w:tc>
      </w:tr>
      <w:tr w:rsidR="002E48B3" w:rsidRPr="009B053A" w14:paraId="0FA74151" w14:textId="77777777">
        <w:trPr>
          <w:jc w:val="center"/>
        </w:trPr>
        <w:tc>
          <w:tcPr>
            <w:tcW w:w="2221" w:type="dxa"/>
            <w:vMerge/>
            <w:vAlign w:val="center"/>
          </w:tcPr>
          <w:p w14:paraId="51738D77" w14:textId="77777777" w:rsidR="002E48B3" w:rsidRPr="009B053A" w:rsidRDefault="002E48B3" w:rsidP="002E48B3">
            <w:pPr>
              <w:pStyle w:val="TAL"/>
            </w:pPr>
          </w:p>
        </w:tc>
        <w:tc>
          <w:tcPr>
            <w:tcW w:w="2952" w:type="dxa"/>
            <w:vAlign w:val="center"/>
          </w:tcPr>
          <w:p w14:paraId="5906F9AD" w14:textId="77777777" w:rsidR="002E48B3" w:rsidRPr="009B053A" w:rsidRDefault="002E48B3" w:rsidP="002E48B3">
            <w:pPr>
              <w:pStyle w:val="TAC"/>
              <w:rPr>
                <w:rFonts w:eastAsia="Malgun Gothic"/>
              </w:rPr>
            </w:pPr>
            <w:r w:rsidRPr="009B053A">
              <w:rPr>
                <w:rFonts w:eastAsia="Malgun Gothic"/>
              </w:rPr>
              <w:t>7</w:t>
            </w:r>
          </w:p>
        </w:tc>
        <w:tc>
          <w:tcPr>
            <w:tcW w:w="2952" w:type="dxa"/>
            <w:vAlign w:val="center"/>
          </w:tcPr>
          <w:p w14:paraId="7BA54DD1" w14:textId="77777777" w:rsidR="002E48B3" w:rsidRPr="009B053A" w:rsidRDefault="002E48B3" w:rsidP="002E48B3">
            <w:pPr>
              <w:pStyle w:val="TAC"/>
            </w:pPr>
            <w:r w:rsidRPr="009B053A">
              <w:t>0.6</w:t>
            </w:r>
          </w:p>
        </w:tc>
      </w:tr>
      <w:tr w:rsidR="002E48B3" w:rsidRPr="009B053A" w14:paraId="5F74B64D" w14:textId="77777777">
        <w:trPr>
          <w:jc w:val="center"/>
        </w:trPr>
        <w:tc>
          <w:tcPr>
            <w:tcW w:w="2221" w:type="dxa"/>
            <w:vMerge/>
            <w:vAlign w:val="center"/>
          </w:tcPr>
          <w:p w14:paraId="1E81739B" w14:textId="77777777" w:rsidR="002E48B3" w:rsidRPr="009B053A" w:rsidRDefault="002E48B3" w:rsidP="002E48B3">
            <w:pPr>
              <w:pStyle w:val="TAL"/>
            </w:pPr>
          </w:p>
        </w:tc>
        <w:tc>
          <w:tcPr>
            <w:tcW w:w="2952" w:type="dxa"/>
            <w:vAlign w:val="center"/>
          </w:tcPr>
          <w:p w14:paraId="673CB71B" w14:textId="77777777" w:rsidR="002E48B3" w:rsidRPr="009B053A" w:rsidRDefault="002E48B3" w:rsidP="002E48B3">
            <w:pPr>
              <w:pStyle w:val="TAC"/>
              <w:rPr>
                <w:rFonts w:eastAsia="Malgun Gothic"/>
              </w:rPr>
            </w:pPr>
            <w:r w:rsidRPr="009B053A">
              <w:t>n</w:t>
            </w:r>
            <w:r w:rsidRPr="009B053A">
              <w:rPr>
                <w:rFonts w:eastAsia="Malgun Gothic"/>
              </w:rPr>
              <w:t>78</w:t>
            </w:r>
          </w:p>
        </w:tc>
        <w:tc>
          <w:tcPr>
            <w:tcW w:w="2952" w:type="dxa"/>
            <w:vAlign w:val="center"/>
          </w:tcPr>
          <w:p w14:paraId="1F4970AF" w14:textId="77777777" w:rsidR="002E48B3" w:rsidRPr="009B053A" w:rsidRDefault="002E48B3" w:rsidP="002E48B3">
            <w:pPr>
              <w:pStyle w:val="TAC"/>
            </w:pPr>
            <w:r w:rsidRPr="009B053A">
              <w:t>0.8</w:t>
            </w:r>
          </w:p>
        </w:tc>
      </w:tr>
      <w:tr w:rsidR="002E48B3" w:rsidRPr="009B053A" w14:paraId="139444BE" w14:textId="77777777">
        <w:trPr>
          <w:jc w:val="center"/>
        </w:trPr>
        <w:tc>
          <w:tcPr>
            <w:tcW w:w="2221" w:type="dxa"/>
            <w:vMerge w:val="restart"/>
            <w:vAlign w:val="center"/>
          </w:tcPr>
          <w:p w14:paraId="1B8281D0" w14:textId="77777777" w:rsidR="002E48B3" w:rsidRPr="009B053A" w:rsidRDefault="002E48B3" w:rsidP="002E48B3">
            <w:pPr>
              <w:pStyle w:val="TAL"/>
            </w:pPr>
            <w:r w:rsidRPr="009B053A">
              <w:t>DC_5-30_n66</w:t>
            </w:r>
          </w:p>
        </w:tc>
        <w:tc>
          <w:tcPr>
            <w:tcW w:w="2952" w:type="dxa"/>
            <w:vAlign w:val="center"/>
          </w:tcPr>
          <w:p w14:paraId="78BADA3B" w14:textId="77777777" w:rsidR="002E48B3" w:rsidRPr="009B053A" w:rsidRDefault="002E48B3" w:rsidP="002E48B3">
            <w:pPr>
              <w:pStyle w:val="TAC"/>
              <w:rPr>
                <w:rFonts w:eastAsia="Malgun Gothic"/>
              </w:rPr>
            </w:pPr>
            <w:r w:rsidRPr="009B053A">
              <w:t>5</w:t>
            </w:r>
          </w:p>
        </w:tc>
        <w:tc>
          <w:tcPr>
            <w:tcW w:w="2952" w:type="dxa"/>
            <w:vAlign w:val="center"/>
          </w:tcPr>
          <w:p w14:paraId="33530930" w14:textId="77777777" w:rsidR="002E48B3" w:rsidRPr="009B053A" w:rsidRDefault="002E48B3" w:rsidP="002E48B3">
            <w:pPr>
              <w:pStyle w:val="TAC"/>
            </w:pPr>
            <w:r w:rsidRPr="009B053A">
              <w:t>0.3</w:t>
            </w:r>
          </w:p>
        </w:tc>
      </w:tr>
      <w:tr w:rsidR="002E48B3" w:rsidRPr="009B053A" w14:paraId="2054DAD7" w14:textId="77777777">
        <w:trPr>
          <w:jc w:val="center"/>
        </w:trPr>
        <w:tc>
          <w:tcPr>
            <w:tcW w:w="2221" w:type="dxa"/>
            <w:vMerge/>
            <w:vAlign w:val="center"/>
          </w:tcPr>
          <w:p w14:paraId="3A1DD962" w14:textId="77777777" w:rsidR="002E48B3" w:rsidRPr="009B053A" w:rsidRDefault="002E48B3" w:rsidP="002E48B3">
            <w:pPr>
              <w:pStyle w:val="TAL"/>
            </w:pPr>
          </w:p>
        </w:tc>
        <w:tc>
          <w:tcPr>
            <w:tcW w:w="2952" w:type="dxa"/>
            <w:vAlign w:val="center"/>
          </w:tcPr>
          <w:p w14:paraId="26294C76" w14:textId="77777777" w:rsidR="002E48B3" w:rsidRPr="009B053A" w:rsidRDefault="002E48B3" w:rsidP="002E48B3">
            <w:pPr>
              <w:pStyle w:val="TAC"/>
              <w:rPr>
                <w:rFonts w:eastAsia="Malgun Gothic"/>
              </w:rPr>
            </w:pPr>
            <w:r w:rsidRPr="009B053A">
              <w:t>30</w:t>
            </w:r>
          </w:p>
        </w:tc>
        <w:tc>
          <w:tcPr>
            <w:tcW w:w="2952" w:type="dxa"/>
            <w:vAlign w:val="center"/>
          </w:tcPr>
          <w:p w14:paraId="196705C3" w14:textId="77777777" w:rsidR="002E48B3" w:rsidRPr="009B053A" w:rsidRDefault="002E48B3" w:rsidP="002E48B3">
            <w:pPr>
              <w:pStyle w:val="TAC"/>
            </w:pPr>
            <w:r w:rsidRPr="009B053A">
              <w:t>0.3</w:t>
            </w:r>
          </w:p>
        </w:tc>
      </w:tr>
      <w:tr w:rsidR="002E48B3" w:rsidRPr="009B053A" w14:paraId="3BDCCC15" w14:textId="77777777">
        <w:trPr>
          <w:jc w:val="center"/>
        </w:trPr>
        <w:tc>
          <w:tcPr>
            <w:tcW w:w="2221" w:type="dxa"/>
            <w:vMerge/>
            <w:vAlign w:val="center"/>
          </w:tcPr>
          <w:p w14:paraId="725C2B24" w14:textId="77777777" w:rsidR="002E48B3" w:rsidRPr="009B053A" w:rsidRDefault="002E48B3" w:rsidP="002E48B3">
            <w:pPr>
              <w:pStyle w:val="TAL"/>
            </w:pPr>
          </w:p>
        </w:tc>
        <w:tc>
          <w:tcPr>
            <w:tcW w:w="2952" w:type="dxa"/>
            <w:vAlign w:val="center"/>
          </w:tcPr>
          <w:p w14:paraId="54EFF764" w14:textId="77777777" w:rsidR="002E48B3" w:rsidRPr="009B053A" w:rsidRDefault="002E48B3" w:rsidP="002E48B3">
            <w:pPr>
              <w:pStyle w:val="TAC"/>
              <w:rPr>
                <w:rFonts w:eastAsia="Malgun Gothic"/>
              </w:rPr>
            </w:pPr>
            <w:r w:rsidRPr="009B053A">
              <w:t>n66</w:t>
            </w:r>
          </w:p>
        </w:tc>
        <w:tc>
          <w:tcPr>
            <w:tcW w:w="2952" w:type="dxa"/>
            <w:vAlign w:val="center"/>
          </w:tcPr>
          <w:p w14:paraId="14F2A626" w14:textId="77777777" w:rsidR="002E48B3" w:rsidRPr="009B053A" w:rsidRDefault="002E48B3" w:rsidP="002E48B3">
            <w:pPr>
              <w:pStyle w:val="TAC"/>
            </w:pPr>
            <w:r w:rsidRPr="009B053A">
              <w:t>0.5</w:t>
            </w:r>
          </w:p>
        </w:tc>
      </w:tr>
      <w:tr w:rsidR="002E48B3" w:rsidRPr="009B053A" w14:paraId="2A9B1B9E" w14:textId="77777777">
        <w:trPr>
          <w:jc w:val="center"/>
        </w:trPr>
        <w:tc>
          <w:tcPr>
            <w:tcW w:w="2221" w:type="dxa"/>
            <w:vMerge w:val="restart"/>
            <w:vAlign w:val="center"/>
          </w:tcPr>
          <w:p w14:paraId="208E1806" w14:textId="77777777" w:rsidR="002E48B3" w:rsidRPr="009B053A" w:rsidRDefault="002E48B3" w:rsidP="002E48B3">
            <w:pPr>
              <w:pStyle w:val="TAL"/>
            </w:pPr>
            <w:r w:rsidRPr="009B053A">
              <w:t>DC_</w:t>
            </w:r>
            <w:r w:rsidRPr="009B053A">
              <w:rPr>
                <w:lang w:eastAsia="zh-TW"/>
              </w:rPr>
              <w:t>7</w:t>
            </w:r>
            <w:r w:rsidRPr="009B053A">
              <w:t>-20_n28</w:t>
            </w:r>
          </w:p>
        </w:tc>
        <w:tc>
          <w:tcPr>
            <w:tcW w:w="2952" w:type="dxa"/>
            <w:vAlign w:val="center"/>
          </w:tcPr>
          <w:p w14:paraId="063C6238" w14:textId="77777777" w:rsidR="002E48B3" w:rsidRPr="009B053A" w:rsidRDefault="002E48B3" w:rsidP="002E48B3">
            <w:pPr>
              <w:pStyle w:val="TAC"/>
            </w:pPr>
            <w:r w:rsidRPr="009B053A">
              <w:rPr>
                <w:lang w:eastAsia="zh-TW"/>
              </w:rPr>
              <w:t>7</w:t>
            </w:r>
          </w:p>
        </w:tc>
        <w:tc>
          <w:tcPr>
            <w:tcW w:w="2952" w:type="dxa"/>
            <w:vAlign w:val="center"/>
          </w:tcPr>
          <w:p w14:paraId="5590AF1F" w14:textId="77777777" w:rsidR="002E48B3" w:rsidRPr="009B053A" w:rsidRDefault="002E48B3" w:rsidP="002E48B3">
            <w:pPr>
              <w:pStyle w:val="TAC"/>
            </w:pPr>
            <w:r w:rsidRPr="009B053A">
              <w:rPr>
                <w:rFonts w:eastAsia="Malgun Gothic"/>
              </w:rPr>
              <w:t>0.3</w:t>
            </w:r>
          </w:p>
        </w:tc>
      </w:tr>
      <w:tr w:rsidR="002E48B3" w:rsidRPr="009B053A" w14:paraId="574163DC" w14:textId="77777777">
        <w:trPr>
          <w:jc w:val="center"/>
        </w:trPr>
        <w:tc>
          <w:tcPr>
            <w:tcW w:w="2221" w:type="dxa"/>
            <w:vMerge/>
            <w:vAlign w:val="center"/>
          </w:tcPr>
          <w:p w14:paraId="1B7F50B2" w14:textId="77777777" w:rsidR="002E48B3" w:rsidRPr="009B053A" w:rsidRDefault="002E48B3" w:rsidP="002E48B3">
            <w:pPr>
              <w:pStyle w:val="TAL"/>
            </w:pPr>
          </w:p>
        </w:tc>
        <w:tc>
          <w:tcPr>
            <w:tcW w:w="2952" w:type="dxa"/>
            <w:vAlign w:val="center"/>
          </w:tcPr>
          <w:p w14:paraId="7E477D66" w14:textId="77777777" w:rsidR="002E48B3" w:rsidRPr="009B053A" w:rsidRDefault="002E48B3" w:rsidP="002E48B3">
            <w:pPr>
              <w:pStyle w:val="TAC"/>
            </w:pPr>
            <w:r w:rsidRPr="009B053A">
              <w:rPr>
                <w:lang w:eastAsia="zh-TW"/>
              </w:rPr>
              <w:t>20</w:t>
            </w:r>
          </w:p>
        </w:tc>
        <w:tc>
          <w:tcPr>
            <w:tcW w:w="2952" w:type="dxa"/>
            <w:vAlign w:val="center"/>
          </w:tcPr>
          <w:p w14:paraId="17A2AFDD" w14:textId="77777777" w:rsidR="002E48B3" w:rsidRPr="009B053A" w:rsidRDefault="002E48B3" w:rsidP="002E48B3">
            <w:pPr>
              <w:pStyle w:val="TAC"/>
            </w:pPr>
            <w:r w:rsidRPr="009B053A">
              <w:rPr>
                <w:rFonts w:eastAsia="Malgun Gothic"/>
              </w:rPr>
              <w:t>0.6</w:t>
            </w:r>
          </w:p>
        </w:tc>
      </w:tr>
      <w:tr w:rsidR="002E48B3" w:rsidRPr="009B053A" w14:paraId="1E98058D" w14:textId="77777777">
        <w:trPr>
          <w:jc w:val="center"/>
        </w:trPr>
        <w:tc>
          <w:tcPr>
            <w:tcW w:w="2221" w:type="dxa"/>
            <w:vMerge/>
            <w:vAlign w:val="center"/>
          </w:tcPr>
          <w:p w14:paraId="02A0E011" w14:textId="77777777" w:rsidR="002E48B3" w:rsidRPr="009B053A" w:rsidRDefault="002E48B3" w:rsidP="002E48B3">
            <w:pPr>
              <w:pStyle w:val="TAL"/>
            </w:pPr>
          </w:p>
        </w:tc>
        <w:tc>
          <w:tcPr>
            <w:tcW w:w="2952" w:type="dxa"/>
            <w:vAlign w:val="center"/>
          </w:tcPr>
          <w:p w14:paraId="70C0AA4A" w14:textId="77777777" w:rsidR="002E48B3" w:rsidRPr="009B053A" w:rsidRDefault="002E48B3" w:rsidP="002E48B3">
            <w:pPr>
              <w:pStyle w:val="TAC"/>
            </w:pPr>
            <w:r w:rsidRPr="009B053A">
              <w:t>n</w:t>
            </w:r>
            <w:r w:rsidRPr="009B053A">
              <w:rPr>
                <w:lang w:eastAsia="zh-TW"/>
              </w:rPr>
              <w:t>28</w:t>
            </w:r>
          </w:p>
        </w:tc>
        <w:tc>
          <w:tcPr>
            <w:tcW w:w="2952" w:type="dxa"/>
            <w:vAlign w:val="center"/>
          </w:tcPr>
          <w:p w14:paraId="2A51C8FB" w14:textId="77777777" w:rsidR="002E48B3" w:rsidRPr="009B053A" w:rsidRDefault="002E48B3" w:rsidP="002E48B3">
            <w:pPr>
              <w:pStyle w:val="TAC"/>
            </w:pPr>
            <w:r w:rsidRPr="009B053A">
              <w:rPr>
                <w:rFonts w:eastAsia="Malgun Gothic"/>
              </w:rPr>
              <w:t>0.6</w:t>
            </w:r>
          </w:p>
        </w:tc>
      </w:tr>
      <w:tr w:rsidR="002E48B3" w:rsidRPr="009B053A" w14:paraId="5BA0BFCE" w14:textId="77777777" w:rsidTr="009B07AC">
        <w:trPr>
          <w:jc w:val="center"/>
        </w:trPr>
        <w:tc>
          <w:tcPr>
            <w:tcW w:w="2221" w:type="dxa"/>
            <w:vMerge w:val="restart"/>
            <w:vAlign w:val="center"/>
          </w:tcPr>
          <w:p w14:paraId="4EE035A7" w14:textId="789BBAB4" w:rsidR="002E48B3" w:rsidRPr="009B053A" w:rsidRDefault="002E48B3" w:rsidP="002E48B3">
            <w:pPr>
              <w:pStyle w:val="TAL"/>
            </w:pPr>
            <w:r w:rsidRPr="009B053A">
              <w:rPr>
                <w:rFonts w:cs="Arial"/>
              </w:rPr>
              <w:t>DC_</w:t>
            </w:r>
            <w:r w:rsidRPr="009B053A">
              <w:rPr>
                <w:rFonts w:cs="Arial"/>
                <w:lang w:eastAsia="ja-JP"/>
              </w:rPr>
              <w:t>7-20_n1</w:t>
            </w:r>
          </w:p>
        </w:tc>
        <w:tc>
          <w:tcPr>
            <w:tcW w:w="2952" w:type="dxa"/>
          </w:tcPr>
          <w:p w14:paraId="0A7729D4" w14:textId="095680BB" w:rsidR="002E48B3" w:rsidRPr="009B053A" w:rsidRDefault="002E48B3" w:rsidP="002E48B3">
            <w:pPr>
              <w:pStyle w:val="TAC"/>
            </w:pPr>
            <w:r w:rsidRPr="009B053A">
              <w:rPr>
                <w:rFonts w:cs="Arial"/>
              </w:rPr>
              <w:t>7</w:t>
            </w:r>
          </w:p>
        </w:tc>
        <w:tc>
          <w:tcPr>
            <w:tcW w:w="2952" w:type="dxa"/>
          </w:tcPr>
          <w:p w14:paraId="188C5B8C" w14:textId="56954ACB" w:rsidR="002E48B3" w:rsidRPr="009B053A" w:rsidRDefault="002E48B3" w:rsidP="002E48B3">
            <w:pPr>
              <w:pStyle w:val="TAC"/>
            </w:pPr>
            <w:r w:rsidRPr="009B053A">
              <w:rPr>
                <w:rFonts w:cs="Arial"/>
              </w:rPr>
              <w:t>0.6</w:t>
            </w:r>
          </w:p>
        </w:tc>
      </w:tr>
      <w:tr w:rsidR="002E48B3" w:rsidRPr="009B053A" w14:paraId="5B383F16" w14:textId="77777777" w:rsidTr="009B07AC">
        <w:trPr>
          <w:jc w:val="center"/>
        </w:trPr>
        <w:tc>
          <w:tcPr>
            <w:tcW w:w="2221" w:type="dxa"/>
            <w:vMerge/>
            <w:vAlign w:val="center"/>
          </w:tcPr>
          <w:p w14:paraId="40EB39A6" w14:textId="77777777" w:rsidR="002E48B3" w:rsidRPr="009B053A" w:rsidRDefault="002E48B3" w:rsidP="002E48B3">
            <w:pPr>
              <w:pStyle w:val="TAL"/>
            </w:pPr>
          </w:p>
        </w:tc>
        <w:tc>
          <w:tcPr>
            <w:tcW w:w="2952" w:type="dxa"/>
          </w:tcPr>
          <w:p w14:paraId="1B0F59CB" w14:textId="386324D0" w:rsidR="002E48B3" w:rsidRPr="009B053A" w:rsidRDefault="002E48B3" w:rsidP="002E48B3">
            <w:pPr>
              <w:pStyle w:val="TAC"/>
            </w:pPr>
            <w:r w:rsidRPr="009B053A">
              <w:rPr>
                <w:rFonts w:cs="Arial"/>
              </w:rPr>
              <w:t>20</w:t>
            </w:r>
          </w:p>
        </w:tc>
        <w:tc>
          <w:tcPr>
            <w:tcW w:w="2952" w:type="dxa"/>
          </w:tcPr>
          <w:p w14:paraId="36F474F9" w14:textId="4E881BF3" w:rsidR="002E48B3" w:rsidRPr="009B053A" w:rsidRDefault="002E48B3" w:rsidP="002E48B3">
            <w:pPr>
              <w:pStyle w:val="TAC"/>
            </w:pPr>
            <w:r w:rsidRPr="009B053A">
              <w:rPr>
                <w:rFonts w:cs="Arial"/>
              </w:rPr>
              <w:t>0.3</w:t>
            </w:r>
          </w:p>
        </w:tc>
      </w:tr>
      <w:tr w:rsidR="002E48B3" w:rsidRPr="009B053A" w14:paraId="0EC206EB" w14:textId="77777777" w:rsidTr="009B07AC">
        <w:trPr>
          <w:jc w:val="center"/>
        </w:trPr>
        <w:tc>
          <w:tcPr>
            <w:tcW w:w="2221" w:type="dxa"/>
            <w:vMerge/>
            <w:vAlign w:val="center"/>
          </w:tcPr>
          <w:p w14:paraId="17D9058A" w14:textId="77777777" w:rsidR="002E48B3" w:rsidRPr="009B053A" w:rsidRDefault="002E48B3" w:rsidP="002E48B3">
            <w:pPr>
              <w:pStyle w:val="TAL"/>
            </w:pPr>
          </w:p>
        </w:tc>
        <w:tc>
          <w:tcPr>
            <w:tcW w:w="2952" w:type="dxa"/>
          </w:tcPr>
          <w:p w14:paraId="7BB62ABD" w14:textId="56A511B1" w:rsidR="002E48B3" w:rsidRPr="009B053A" w:rsidRDefault="002E48B3" w:rsidP="002E48B3">
            <w:pPr>
              <w:pStyle w:val="TAC"/>
            </w:pPr>
            <w:r w:rsidRPr="009B053A">
              <w:rPr>
                <w:rFonts w:cs="Arial"/>
              </w:rPr>
              <w:t>n1</w:t>
            </w:r>
          </w:p>
        </w:tc>
        <w:tc>
          <w:tcPr>
            <w:tcW w:w="2952" w:type="dxa"/>
          </w:tcPr>
          <w:p w14:paraId="169289ED" w14:textId="15A49A08" w:rsidR="002E48B3" w:rsidRPr="009B053A" w:rsidRDefault="002E48B3" w:rsidP="002E48B3">
            <w:pPr>
              <w:pStyle w:val="TAC"/>
            </w:pPr>
            <w:r w:rsidRPr="009B053A">
              <w:rPr>
                <w:rFonts w:cs="Arial"/>
              </w:rPr>
              <w:t>0.5</w:t>
            </w:r>
          </w:p>
        </w:tc>
      </w:tr>
      <w:tr w:rsidR="002E48B3" w:rsidRPr="009B053A" w14:paraId="54DC5A79" w14:textId="77777777">
        <w:trPr>
          <w:jc w:val="center"/>
        </w:trPr>
        <w:tc>
          <w:tcPr>
            <w:tcW w:w="2221" w:type="dxa"/>
            <w:vMerge w:val="restart"/>
            <w:vAlign w:val="center"/>
          </w:tcPr>
          <w:p w14:paraId="5F0B798E" w14:textId="77777777" w:rsidR="002E48B3" w:rsidRPr="009B053A" w:rsidRDefault="002E48B3" w:rsidP="002E48B3">
            <w:pPr>
              <w:pStyle w:val="TAL"/>
            </w:pPr>
            <w:r w:rsidRPr="009B053A">
              <w:rPr>
                <w:rFonts w:cs="Arial"/>
                <w:lang w:eastAsia="ja-JP"/>
              </w:rPr>
              <w:t>DC_7-20_n3</w:t>
            </w:r>
          </w:p>
        </w:tc>
        <w:tc>
          <w:tcPr>
            <w:tcW w:w="2952" w:type="dxa"/>
            <w:vAlign w:val="center"/>
          </w:tcPr>
          <w:p w14:paraId="56431719" w14:textId="77777777" w:rsidR="002E48B3" w:rsidRPr="009B053A" w:rsidRDefault="002E48B3" w:rsidP="002E48B3">
            <w:pPr>
              <w:pStyle w:val="TAC"/>
            </w:pPr>
            <w:r w:rsidRPr="009B053A">
              <w:rPr>
                <w:rFonts w:cs="Arial"/>
                <w:lang w:eastAsia="ja-JP"/>
              </w:rPr>
              <w:t>7</w:t>
            </w:r>
          </w:p>
        </w:tc>
        <w:tc>
          <w:tcPr>
            <w:tcW w:w="2952" w:type="dxa"/>
            <w:vAlign w:val="center"/>
          </w:tcPr>
          <w:p w14:paraId="66DA041B" w14:textId="77777777" w:rsidR="002E48B3" w:rsidRPr="009B053A" w:rsidRDefault="002E48B3" w:rsidP="002E48B3">
            <w:pPr>
              <w:pStyle w:val="TAC"/>
              <w:rPr>
                <w:rFonts w:eastAsia="Malgun Gothic"/>
              </w:rPr>
            </w:pPr>
            <w:r w:rsidRPr="009B053A">
              <w:rPr>
                <w:rFonts w:cs="Arial"/>
              </w:rPr>
              <w:t>0.5</w:t>
            </w:r>
          </w:p>
        </w:tc>
      </w:tr>
      <w:tr w:rsidR="002E48B3" w:rsidRPr="009B053A" w14:paraId="70F48A48" w14:textId="77777777">
        <w:trPr>
          <w:jc w:val="center"/>
        </w:trPr>
        <w:tc>
          <w:tcPr>
            <w:tcW w:w="2221" w:type="dxa"/>
            <w:vMerge/>
            <w:vAlign w:val="center"/>
          </w:tcPr>
          <w:p w14:paraId="2487A58E" w14:textId="77777777" w:rsidR="002E48B3" w:rsidRPr="009B053A" w:rsidRDefault="002E48B3" w:rsidP="002E48B3">
            <w:pPr>
              <w:pStyle w:val="TAL"/>
            </w:pPr>
          </w:p>
        </w:tc>
        <w:tc>
          <w:tcPr>
            <w:tcW w:w="2952" w:type="dxa"/>
            <w:vAlign w:val="center"/>
          </w:tcPr>
          <w:p w14:paraId="02E70B03" w14:textId="77777777" w:rsidR="002E48B3" w:rsidRPr="009B053A" w:rsidRDefault="002E48B3" w:rsidP="002E48B3">
            <w:pPr>
              <w:pStyle w:val="TAC"/>
            </w:pPr>
            <w:r w:rsidRPr="009B053A">
              <w:rPr>
                <w:rFonts w:cs="Arial"/>
                <w:lang w:eastAsia="ja-JP"/>
              </w:rPr>
              <w:t>20</w:t>
            </w:r>
          </w:p>
        </w:tc>
        <w:tc>
          <w:tcPr>
            <w:tcW w:w="2952" w:type="dxa"/>
            <w:vAlign w:val="center"/>
          </w:tcPr>
          <w:p w14:paraId="749E1E12" w14:textId="77777777" w:rsidR="002E48B3" w:rsidRPr="009B053A" w:rsidRDefault="002E48B3" w:rsidP="002E48B3">
            <w:pPr>
              <w:pStyle w:val="TAC"/>
              <w:rPr>
                <w:rFonts w:eastAsia="Malgun Gothic"/>
              </w:rPr>
            </w:pPr>
            <w:r w:rsidRPr="009B053A">
              <w:rPr>
                <w:rFonts w:cs="Arial"/>
              </w:rPr>
              <w:t>0.3</w:t>
            </w:r>
          </w:p>
        </w:tc>
      </w:tr>
      <w:tr w:rsidR="002E48B3" w:rsidRPr="009B053A" w14:paraId="6F10DDCF" w14:textId="77777777">
        <w:trPr>
          <w:jc w:val="center"/>
        </w:trPr>
        <w:tc>
          <w:tcPr>
            <w:tcW w:w="2221" w:type="dxa"/>
            <w:vMerge/>
            <w:vAlign w:val="center"/>
          </w:tcPr>
          <w:p w14:paraId="7069D2BB" w14:textId="77777777" w:rsidR="002E48B3" w:rsidRPr="009B053A" w:rsidRDefault="002E48B3" w:rsidP="002E48B3">
            <w:pPr>
              <w:pStyle w:val="TAL"/>
            </w:pPr>
          </w:p>
        </w:tc>
        <w:tc>
          <w:tcPr>
            <w:tcW w:w="2952" w:type="dxa"/>
            <w:vAlign w:val="center"/>
          </w:tcPr>
          <w:p w14:paraId="26C64366" w14:textId="77777777" w:rsidR="002E48B3" w:rsidRPr="009B053A" w:rsidRDefault="002E48B3" w:rsidP="002E48B3">
            <w:pPr>
              <w:pStyle w:val="TAC"/>
            </w:pPr>
            <w:r w:rsidRPr="009B053A">
              <w:rPr>
                <w:rFonts w:cs="Arial"/>
                <w:lang w:eastAsia="ja-JP"/>
              </w:rPr>
              <w:t>n3</w:t>
            </w:r>
          </w:p>
        </w:tc>
        <w:tc>
          <w:tcPr>
            <w:tcW w:w="2952" w:type="dxa"/>
            <w:vAlign w:val="center"/>
          </w:tcPr>
          <w:p w14:paraId="1F147673" w14:textId="77777777" w:rsidR="002E48B3" w:rsidRPr="009B053A" w:rsidRDefault="002E48B3" w:rsidP="002E48B3">
            <w:pPr>
              <w:pStyle w:val="TAC"/>
              <w:rPr>
                <w:rFonts w:eastAsia="Malgun Gothic"/>
              </w:rPr>
            </w:pPr>
            <w:r w:rsidRPr="009B053A">
              <w:rPr>
                <w:rFonts w:cs="Arial"/>
              </w:rPr>
              <w:t>0.5</w:t>
            </w:r>
          </w:p>
        </w:tc>
      </w:tr>
      <w:tr w:rsidR="002E48B3" w:rsidRPr="009B053A" w14:paraId="17643E14" w14:textId="77777777">
        <w:trPr>
          <w:jc w:val="center"/>
        </w:trPr>
        <w:tc>
          <w:tcPr>
            <w:tcW w:w="2221" w:type="dxa"/>
            <w:vMerge w:val="restart"/>
            <w:vAlign w:val="center"/>
          </w:tcPr>
          <w:p w14:paraId="751A4BB4" w14:textId="77777777" w:rsidR="002E48B3" w:rsidRPr="009B053A" w:rsidRDefault="002E48B3" w:rsidP="002E48B3">
            <w:pPr>
              <w:pStyle w:val="TAL"/>
            </w:pPr>
            <w:r w:rsidRPr="009B053A">
              <w:t>DC_7-20_n78</w:t>
            </w:r>
          </w:p>
        </w:tc>
        <w:tc>
          <w:tcPr>
            <w:tcW w:w="2952" w:type="dxa"/>
            <w:vAlign w:val="center"/>
          </w:tcPr>
          <w:p w14:paraId="0CD71BD3" w14:textId="77777777" w:rsidR="002E48B3" w:rsidRPr="009B053A" w:rsidRDefault="002E48B3" w:rsidP="002E48B3">
            <w:pPr>
              <w:pStyle w:val="TAC"/>
            </w:pPr>
            <w:r w:rsidRPr="009B053A">
              <w:t>7</w:t>
            </w:r>
          </w:p>
        </w:tc>
        <w:tc>
          <w:tcPr>
            <w:tcW w:w="2952" w:type="dxa"/>
            <w:vAlign w:val="center"/>
          </w:tcPr>
          <w:p w14:paraId="335322A1" w14:textId="77777777" w:rsidR="002E48B3" w:rsidRPr="009B053A" w:rsidRDefault="002E48B3" w:rsidP="002E48B3">
            <w:pPr>
              <w:pStyle w:val="TAC"/>
            </w:pPr>
            <w:r w:rsidRPr="009B053A">
              <w:t>0.3</w:t>
            </w:r>
          </w:p>
        </w:tc>
      </w:tr>
      <w:tr w:rsidR="002E48B3" w:rsidRPr="009B053A" w14:paraId="7B1116AE" w14:textId="77777777">
        <w:trPr>
          <w:jc w:val="center"/>
        </w:trPr>
        <w:tc>
          <w:tcPr>
            <w:tcW w:w="2221" w:type="dxa"/>
            <w:vMerge/>
            <w:vAlign w:val="center"/>
          </w:tcPr>
          <w:p w14:paraId="7BAE3298" w14:textId="77777777" w:rsidR="002E48B3" w:rsidRPr="009B053A" w:rsidRDefault="002E48B3" w:rsidP="002E48B3">
            <w:pPr>
              <w:pStyle w:val="TAL"/>
            </w:pPr>
          </w:p>
        </w:tc>
        <w:tc>
          <w:tcPr>
            <w:tcW w:w="2952" w:type="dxa"/>
            <w:vAlign w:val="center"/>
          </w:tcPr>
          <w:p w14:paraId="64D7ED4C" w14:textId="77777777" w:rsidR="002E48B3" w:rsidRPr="009B053A" w:rsidRDefault="002E48B3" w:rsidP="002E48B3">
            <w:pPr>
              <w:pStyle w:val="TAC"/>
            </w:pPr>
            <w:r w:rsidRPr="009B053A">
              <w:t>20</w:t>
            </w:r>
          </w:p>
        </w:tc>
        <w:tc>
          <w:tcPr>
            <w:tcW w:w="2952" w:type="dxa"/>
            <w:vAlign w:val="center"/>
          </w:tcPr>
          <w:p w14:paraId="4AB77505" w14:textId="77777777" w:rsidR="002E48B3" w:rsidRPr="009B053A" w:rsidRDefault="002E48B3" w:rsidP="002E48B3">
            <w:pPr>
              <w:pStyle w:val="TAC"/>
            </w:pPr>
            <w:r w:rsidRPr="009B053A">
              <w:t>0.3</w:t>
            </w:r>
          </w:p>
        </w:tc>
      </w:tr>
      <w:tr w:rsidR="002E48B3" w:rsidRPr="009B053A" w14:paraId="72FE7D2F" w14:textId="77777777">
        <w:trPr>
          <w:jc w:val="center"/>
        </w:trPr>
        <w:tc>
          <w:tcPr>
            <w:tcW w:w="2221" w:type="dxa"/>
            <w:vMerge/>
            <w:vAlign w:val="center"/>
          </w:tcPr>
          <w:p w14:paraId="59A0178E" w14:textId="77777777" w:rsidR="002E48B3" w:rsidRPr="009B053A" w:rsidRDefault="002E48B3" w:rsidP="002E48B3">
            <w:pPr>
              <w:pStyle w:val="TAL"/>
            </w:pPr>
          </w:p>
        </w:tc>
        <w:tc>
          <w:tcPr>
            <w:tcW w:w="2952" w:type="dxa"/>
            <w:vAlign w:val="center"/>
          </w:tcPr>
          <w:p w14:paraId="6DB496A6" w14:textId="77777777" w:rsidR="002E48B3" w:rsidRPr="009B053A" w:rsidRDefault="002E48B3" w:rsidP="002E48B3">
            <w:pPr>
              <w:pStyle w:val="TAC"/>
            </w:pPr>
            <w:r w:rsidRPr="009B053A">
              <w:t>n78</w:t>
            </w:r>
          </w:p>
        </w:tc>
        <w:tc>
          <w:tcPr>
            <w:tcW w:w="2952" w:type="dxa"/>
            <w:vAlign w:val="center"/>
          </w:tcPr>
          <w:p w14:paraId="44044601" w14:textId="77777777" w:rsidR="002E48B3" w:rsidRPr="009B053A" w:rsidRDefault="002E48B3" w:rsidP="002E48B3">
            <w:pPr>
              <w:pStyle w:val="TAC"/>
            </w:pPr>
            <w:r w:rsidRPr="009B053A">
              <w:t>0.8</w:t>
            </w:r>
          </w:p>
        </w:tc>
      </w:tr>
      <w:tr w:rsidR="002E48B3" w:rsidRPr="009B053A" w14:paraId="3669D421" w14:textId="77777777" w:rsidTr="009B07AC">
        <w:trPr>
          <w:jc w:val="center"/>
        </w:trPr>
        <w:tc>
          <w:tcPr>
            <w:tcW w:w="2221" w:type="dxa"/>
            <w:vMerge w:val="restart"/>
            <w:vAlign w:val="center"/>
          </w:tcPr>
          <w:p w14:paraId="2C0EBE16" w14:textId="38736AB3" w:rsidR="002E48B3" w:rsidRPr="009B053A" w:rsidRDefault="002E48B3" w:rsidP="002E48B3">
            <w:pPr>
              <w:pStyle w:val="TAL"/>
            </w:pPr>
            <w:r w:rsidRPr="009B053A">
              <w:rPr>
                <w:rFonts w:cs="Arial"/>
                <w:lang w:eastAsia="ja-JP"/>
              </w:rPr>
              <w:t>DC_7-28_n3</w:t>
            </w:r>
          </w:p>
        </w:tc>
        <w:tc>
          <w:tcPr>
            <w:tcW w:w="2952" w:type="dxa"/>
          </w:tcPr>
          <w:p w14:paraId="4C9F1068" w14:textId="3ED1341D" w:rsidR="002E48B3" w:rsidRPr="009B053A" w:rsidRDefault="002E48B3" w:rsidP="002E48B3">
            <w:pPr>
              <w:pStyle w:val="TAC"/>
            </w:pPr>
            <w:r w:rsidRPr="009B053A">
              <w:rPr>
                <w:rFonts w:cs="Arial"/>
                <w:lang w:eastAsia="ja-JP"/>
              </w:rPr>
              <w:t>7</w:t>
            </w:r>
          </w:p>
        </w:tc>
        <w:tc>
          <w:tcPr>
            <w:tcW w:w="2952" w:type="dxa"/>
          </w:tcPr>
          <w:p w14:paraId="0D454B63" w14:textId="7AC90344" w:rsidR="002E48B3" w:rsidRPr="009B053A" w:rsidRDefault="002E48B3" w:rsidP="002E48B3">
            <w:pPr>
              <w:pStyle w:val="TAC"/>
            </w:pPr>
            <w:r w:rsidRPr="009B053A">
              <w:rPr>
                <w:rFonts w:cs="Arial"/>
                <w:lang w:eastAsia="ja-JP"/>
              </w:rPr>
              <w:t>0.5</w:t>
            </w:r>
          </w:p>
        </w:tc>
      </w:tr>
      <w:tr w:rsidR="002E48B3" w:rsidRPr="009B053A" w14:paraId="04F9A785" w14:textId="77777777" w:rsidTr="009B07AC">
        <w:trPr>
          <w:jc w:val="center"/>
        </w:trPr>
        <w:tc>
          <w:tcPr>
            <w:tcW w:w="2221" w:type="dxa"/>
            <w:vMerge/>
            <w:vAlign w:val="center"/>
          </w:tcPr>
          <w:p w14:paraId="14FBD48D" w14:textId="77777777" w:rsidR="002E48B3" w:rsidRPr="009B053A" w:rsidRDefault="002E48B3" w:rsidP="002E48B3">
            <w:pPr>
              <w:pStyle w:val="TAL"/>
            </w:pPr>
          </w:p>
        </w:tc>
        <w:tc>
          <w:tcPr>
            <w:tcW w:w="2952" w:type="dxa"/>
          </w:tcPr>
          <w:p w14:paraId="1C15E18B" w14:textId="0C8F3387" w:rsidR="002E48B3" w:rsidRPr="009B053A" w:rsidRDefault="002E48B3" w:rsidP="002E48B3">
            <w:pPr>
              <w:pStyle w:val="TAC"/>
            </w:pPr>
            <w:r w:rsidRPr="009B053A">
              <w:rPr>
                <w:rFonts w:cs="Arial"/>
                <w:lang w:eastAsia="ja-JP"/>
              </w:rPr>
              <w:t>28</w:t>
            </w:r>
          </w:p>
        </w:tc>
        <w:tc>
          <w:tcPr>
            <w:tcW w:w="2952" w:type="dxa"/>
          </w:tcPr>
          <w:p w14:paraId="0E7A4D71" w14:textId="6CB88434" w:rsidR="002E48B3" w:rsidRPr="009B053A" w:rsidRDefault="002E48B3" w:rsidP="002E48B3">
            <w:pPr>
              <w:pStyle w:val="TAC"/>
            </w:pPr>
            <w:r w:rsidRPr="009B053A">
              <w:rPr>
                <w:rFonts w:cs="Arial"/>
                <w:lang w:eastAsia="ja-JP"/>
              </w:rPr>
              <w:t>0.3</w:t>
            </w:r>
          </w:p>
        </w:tc>
      </w:tr>
      <w:tr w:rsidR="002E48B3" w:rsidRPr="009B053A" w14:paraId="1E9913D3" w14:textId="77777777" w:rsidTr="009B07AC">
        <w:trPr>
          <w:jc w:val="center"/>
        </w:trPr>
        <w:tc>
          <w:tcPr>
            <w:tcW w:w="2221" w:type="dxa"/>
            <w:vMerge/>
            <w:vAlign w:val="center"/>
          </w:tcPr>
          <w:p w14:paraId="789C4705" w14:textId="77777777" w:rsidR="002E48B3" w:rsidRPr="009B053A" w:rsidRDefault="002E48B3" w:rsidP="002E48B3">
            <w:pPr>
              <w:pStyle w:val="TAL"/>
            </w:pPr>
          </w:p>
        </w:tc>
        <w:tc>
          <w:tcPr>
            <w:tcW w:w="2952" w:type="dxa"/>
          </w:tcPr>
          <w:p w14:paraId="1E5D8361" w14:textId="7DB4A7A3" w:rsidR="002E48B3" w:rsidRPr="009B053A" w:rsidRDefault="002E48B3" w:rsidP="002E48B3">
            <w:pPr>
              <w:pStyle w:val="TAC"/>
            </w:pPr>
            <w:r w:rsidRPr="009B053A">
              <w:rPr>
                <w:rFonts w:cs="Arial"/>
                <w:lang w:eastAsia="ja-JP"/>
              </w:rPr>
              <w:t>n3</w:t>
            </w:r>
          </w:p>
        </w:tc>
        <w:tc>
          <w:tcPr>
            <w:tcW w:w="2952" w:type="dxa"/>
          </w:tcPr>
          <w:p w14:paraId="0485DDC2" w14:textId="16901606" w:rsidR="002E48B3" w:rsidRPr="009B053A" w:rsidRDefault="002E48B3" w:rsidP="002E48B3">
            <w:pPr>
              <w:pStyle w:val="TAC"/>
            </w:pPr>
            <w:r w:rsidRPr="009B053A">
              <w:rPr>
                <w:rFonts w:cs="Arial"/>
                <w:lang w:eastAsia="ja-JP"/>
              </w:rPr>
              <w:t>0.5</w:t>
            </w:r>
          </w:p>
        </w:tc>
      </w:tr>
      <w:tr w:rsidR="002E48B3" w:rsidRPr="009B053A" w14:paraId="0C6078A7" w14:textId="77777777">
        <w:trPr>
          <w:jc w:val="center"/>
        </w:trPr>
        <w:tc>
          <w:tcPr>
            <w:tcW w:w="2221" w:type="dxa"/>
            <w:vMerge w:val="restart"/>
            <w:vAlign w:val="center"/>
          </w:tcPr>
          <w:p w14:paraId="5D8C0CB9" w14:textId="77777777" w:rsidR="002E48B3" w:rsidRPr="009B053A" w:rsidRDefault="002E48B3" w:rsidP="002E48B3">
            <w:pPr>
              <w:pStyle w:val="TAL"/>
            </w:pPr>
            <w:r w:rsidRPr="009B053A">
              <w:t>DC_7-28_n78</w:t>
            </w:r>
          </w:p>
        </w:tc>
        <w:tc>
          <w:tcPr>
            <w:tcW w:w="2952" w:type="dxa"/>
            <w:vAlign w:val="center"/>
          </w:tcPr>
          <w:p w14:paraId="60D102AD" w14:textId="77777777" w:rsidR="002E48B3" w:rsidRPr="009B053A" w:rsidRDefault="002E48B3" w:rsidP="002E48B3">
            <w:pPr>
              <w:pStyle w:val="TAC"/>
            </w:pPr>
            <w:r w:rsidRPr="009B053A">
              <w:t>7</w:t>
            </w:r>
          </w:p>
        </w:tc>
        <w:tc>
          <w:tcPr>
            <w:tcW w:w="2952" w:type="dxa"/>
            <w:vAlign w:val="center"/>
          </w:tcPr>
          <w:p w14:paraId="4D608F26" w14:textId="77777777" w:rsidR="002E48B3" w:rsidRPr="009B053A" w:rsidRDefault="002E48B3" w:rsidP="002E48B3">
            <w:pPr>
              <w:pStyle w:val="TAC"/>
            </w:pPr>
            <w:r w:rsidRPr="009B053A">
              <w:t>0.3</w:t>
            </w:r>
          </w:p>
        </w:tc>
      </w:tr>
      <w:tr w:rsidR="002E48B3" w:rsidRPr="009B053A" w14:paraId="1AEFA8C2" w14:textId="77777777">
        <w:trPr>
          <w:jc w:val="center"/>
        </w:trPr>
        <w:tc>
          <w:tcPr>
            <w:tcW w:w="2221" w:type="dxa"/>
            <w:vMerge/>
            <w:vAlign w:val="center"/>
          </w:tcPr>
          <w:p w14:paraId="6C015BF5" w14:textId="77777777" w:rsidR="002E48B3" w:rsidRPr="009B053A" w:rsidRDefault="002E48B3" w:rsidP="002E48B3">
            <w:pPr>
              <w:pStyle w:val="TAL"/>
            </w:pPr>
          </w:p>
        </w:tc>
        <w:tc>
          <w:tcPr>
            <w:tcW w:w="2952" w:type="dxa"/>
            <w:vAlign w:val="center"/>
          </w:tcPr>
          <w:p w14:paraId="0B31B62D" w14:textId="77777777" w:rsidR="002E48B3" w:rsidRPr="009B053A" w:rsidRDefault="002E48B3" w:rsidP="002E48B3">
            <w:pPr>
              <w:pStyle w:val="TAC"/>
            </w:pPr>
            <w:r w:rsidRPr="009B053A">
              <w:t>28</w:t>
            </w:r>
          </w:p>
        </w:tc>
        <w:tc>
          <w:tcPr>
            <w:tcW w:w="2952" w:type="dxa"/>
            <w:vAlign w:val="center"/>
          </w:tcPr>
          <w:p w14:paraId="0D268CAE" w14:textId="77777777" w:rsidR="002E48B3" w:rsidRPr="009B053A" w:rsidRDefault="002E48B3" w:rsidP="002E48B3">
            <w:pPr>
              <w:pStyle w:val="TAC"/>
            </w:pPr>
            <w:r w:rsidRPr="009B053A">
              <w:t>0.3</w:t>
            </w:r>
          </w:p>
        </w:tc>
      </w:tr>
      <w:tr w:rsidR="002E48B3" w:rsidRPr="009B053A" w14:paraId="4F56D504" w14:textId="77777777">
        <w:trPr>
          <w:jc w:val="center"/>
        </w:trPr>
        <w:tc>
          <w:tcPr>
            <w:tcW w:w="2221" w:type="dxa"/>
            <w:vMerge/>
            <w:vAlign w:val="center"/>
          </w:tcPr>
          <w:p w14:paraId="7729E122" w14:textId="77777777" w:rsidR="002E48B3" w:rsidRPr="009B053A" w:rsidRDefault="002E48B3" w:rsidP="002E48B3">
            <w:pPr>
              <w:pStyle w:val="TAL"/>
            </w:pPr>
          </w:p>
        </w:tc>
        <w:tc>
          <w:tcPr>
            <w:tcW w:w="2952" w:type="dxa"/>
            <w:vAlign w:val="center"/>
          </w:tcPr>
          <w:p w14:paraId="1CAEBA35" w14:textId="77777777" w:rsidR="002E48B3" w:rsidRPr="009B053A" w:rsidRDefault="002E48B3" w:rsidP="002E48B3">
            <w:pPr>
              <w:pStyle w:val="TAC"/>
            </w:pPr>
            <w:r w:rsidRPr="009B053A">
              <w:t>n78</w:t>
            </w:r>
          </w:p>
        </w:tc>
        <w:tc>
          <w:tcPr>
            <w:tcW w:w="2952" w:type="dxa"/>
            <w:vAlign w:val="center"/>
          </w:tcPr>
          <w:p w14:paraId="762A499C" w14:textId="77777777" w:rsidR="002E48B3" w:rsidRPr="009B053A" w:rsidRDefault="002E48B3" w:rsidP="002E48B3">
            <w:pPr>
              <w:pStyle w:val="TAC"/>
            </w:pPr>
            <w:r w:rsidRPr="009B053A">
              <w:t>0.8</w:t>
            </w:r>
          </w:p>
        </w:tc>
      </w:tr>
      <w:tr w:rsidR="002E48B3" w:rsidRPr="009B053A" w14:paraId="3BFE70F4" w14:textId="77777777">
        <w:trPr>
          <w:jc w:val="center"/>
        </w:trPr>
        <w:tc>
          <w:tcPr>
            <w:tcW w:w="2221" w:type="dxa"/>
            <w:vMerge w:val="restart"/>
            <w:vAlign w:val="center"/>
          </w:tcPr>
          <w:p w14:paraId="5136D14B" w14:textId="77777777" w:rsidR="002E48B3" w:rsidRPr="009B053A" w:rsidRDefault="002E48B3" w:rsidP="002E48B3">
            <w:pPr>
              <w:pStyle w:val="TAL"/>
            </w:pPr>
            <w:r w:rsidRPr="009B053A">
              <w:t>DC_7_n28-n78</w:t>
            </w:r>
          </w:p>
        </w:tc>
        <w:tc>
          <w:tcPr>
            <w:tcW w:w="2952" w:type="dxa"/>
            <w:vAlign w:val="center"/>
          </w:tcPr>
          <w:p w14:paraId="3F081817" w14:textId="77777777" w:rsidR="002E48B3" w:rsidRPr="009B053A" w:rsidRDefault="002E48B3" w:rsidP="002E48B3">
            <w:pPr>
              <w:pStyle w:val="TAC"/>
            </w:pPr>
            <w:r w:rsidRPr="009B053A">
              <w:t>7</w:t>
            </w:r>
          </w:p>
        </w:tc>
        <w:tc>
          <w:tcPr>
            <w:tcW w:w="2952" w:type="dxa"/>
            <w:vAlign w:val="center"/>
          </w:tcPr>
          <w:p w14:paraId="34910F23" w14:textId="77777777" w:rsidR="002E48B3" w:rsidRPr="009B053A" w:rsidRDefault="002E48B3" w:rsidP="002E48B3">
            <w:pPr>
              <w:pStyle w:val="TAC"/>
            </w:pPr>
            <w:r w:rsidRPr="009B053A">
              <w:t>0.3</w:t>
            </w:r>
          </w:p>
        </w:tc>
      </w:tr>
      <w:tr w:rsidR="002E48B3" w:rsidRPr="009B053A" w14:paraId="5CFFB7A2" w14:textId="77777777">
        <w:trPr>
          <w:jc w:val="center"/>
        </w:trPr>
        <w:tc>
          <w:tcPr>
            <w:tcW w:w="2221" w:type="dxa"/>
            <w:vMerge/>
            <w:vAlign w:val="center"/>
          </w:tcPr>
          <w:p w14:paraId="2B40262C" w14:textId="77777777" w:rsidR="002E48B3" w:rsidRPr="009B053A" w:rsidRDefault="002E48B3" w:rsidP="002E48B3">
            <w:pPr>
              <w:pStyle w:val="TAL"/>
            </w:pPr>
          </w:p>
        </w:tc>
        <w:tc>
          <w:tcPr>
            <w:tcW w:w="2952" w:type="dxa"/>
            <w:vAlign w:val="center"/>
          </w:tcPr>
          <w:p w14:paraId="57051E2E" w14:textId="77777777" w:rsidR="002E48B3" w:rsidRPr="009B053A" w:rsidRDefault="002E48B3" w:rsidP="002E48B3">
            <w:pPr>
              <w:pStyle w:val="TAC"/>
            </w:pPr>
            <w:r w:rsidRPr="009B053A">
              <w:t>n28</w:t>
            </w:r>
          </w:p>
        </w:tc>
        <w:tc>
          <w:tcPr>
            <w:tcW w:w="2952" w:type="dxa"/>
            <w:vAlign w:val="center"/>
          </w:tcPr>
          <w:p w14:paraId="7A63AD63" w14:textId="77777777" w:rsidR="002E48B3" w:rsidRPr="009B053A" w:rsidRDefault="002E48B3" w:rsidP="002E48B3">
            <w:pPr>
              <w:pStyle w:val="TAC"/>
            </w:pPr>
            <w:r w:rsidRPr="009B053A">
              <w:t>0.3</w:t>
            </w:r>
          </w:p>
        </w:tc>
      </w:tr>
      <w:tr w:rsidR="002E48B3" w:rsidRPr="009B053A" w14:paraId="5C6BAE80" w14:textId="77777777">
        <w:trPr>
          <w:jc w:val="center"/>
        </w:trPr>
        <w:tc>
          <w:tcPr>
            <w:tcW w:w="2221" w:type="dxa"/>
            <w:vMerge/>
            <w:vAlign w:val="center"/>
          </w:tcPr>
          <w:p w14:paraId="5934A7AE" w14:textId="77777777" w:rsidR="002E48B3" w:rsidRPr="009B053A" w:rsidRDefault="002E48B3" w:rsidP="002E48B3">
            <w:pPr>
              <w:pStyle w:val="TAL"/>
            </w:pPr>
          </w:p>
        </w:tc>
        <w:tc>
          <w:tcPr>
            <w:tcW w:w="2952" w:type="dxa"/>
            <w:vAlign w:val="center"/>
          </w:tcPr>
          <w:p w14:paraId="54119248" w14:textId="77777777" w:rsidR="002E48B3" w:rsidRPr="009B053A" w:rsidRDefault="002E48B3" w:rsidP="002E48B3">
            <w:pPr>
              <w:pStyle w:val="TAC"/>
            </w:pPr>
            <w:r w:rsidRPr="009B053A">
              <w:t>n78</w:t>
            </w:r>
          </w:p>
        </w:tc>
        <w:tc>
          <w:tcPr>
            <w:tcW w:w="2952" w:type="dxa"/>
            <w:vAlign w:val="center"/>
          </w:tcPr>
          <w:p w14:paraId="4125A65A" w14:textId="77777777" w:rsidR="002E48B3" w:rsidRPr="009B053A" w:rsidRDefault="002E48B3" w:rsidP="002E48B3">
            <w:pPr>
              <w:pStyle w:val="TAC"/>
            </w:pPr>
            <w:r w:rsidRPr="009B053A">
              <w:t>0.8</w:t>
            </w:r>
          </w:p>
        </w:tc>
      </w:tr>
      <w:tr w:rsidR="002E48B3" w:rsidRPr="009B053A" w14:paraId="33E7248F" w14:textId="77777777">
        <w:trPr>
          <w:jc w:val="center"/>
        </w:trPr>
        <w:tc>
          <w:tcPr>
            <w:tcW w:w="2221" w:type="dxa"/>
            <w:vMerge w:val="restart"/>
            <w:vAlign w:val="center"/>
          </w:tcPr>
          <w:p w14:paraId="0F093CEE" w14:textId="77777777" w:rsidR="002E48B3" w:rsidRPr="009B053A" w:rsidRDefault="002E48B3" w:rsidP="002E48B3">
            <w:pPr>
              <w:pStyle w:val="TAL"/>
            </w:pPr>
            <w:r w:rsidRPr="009B053A">
              <w:rPr>
                <w:rFonts w:cs="Arial"/>
                <w:szCs w:val="18"/>
              </w:rPr>
              <w:t>DC_14-66_n2</w:t>
            </w:r>
            <w:r w:rsidRPr="009B053A">
              <w:rPr>
                <w:rFonts w:cs="Arial"/>
                <w:szCs w:val="18"/>
              </w:rPr>
              <w:br/>
              <w:t>DC_14-66-66_n2</w:t>
            </w:r>
          </w:p>
        </w:tc>
        <w:tc>
          <w:tcPr>
            <w:tcW w:w="2952" w:type="dxa"/>
            <w:vAlign w:val="center"/>
          </w:tcPr>
          <w:p w14:paraId="70732C8E" w14:textId="77777777" w:rsidR="002E48B3" w:rsidRPr="009B053A" w:rsidRDefault="002E48B3" w:rsidP="002E48B3">
            <w:pPr>
              <w:pStyle w:val="TAC"/>
            </w:pPr>
            <w:r w:rsidRPr="009B053A">
              <w:rPr>
                <w:rFonts w:cs="Arial"/>
                <w:szCs w:val="18"/>
                <w:lang w:eastAsia="ja-JP"/>
              </w:rPr>
              <w:t>14</w:t>
            </w:r>
          </w:p>
        </w:tc>
        <w:tc>
          <w:tcPr>
            <w:tcW w:w="2952" w:type="dxa"/>
            <w:vAlign w:val="center"/>
          </w:tcPr>
          <w:p w14:paraId="0D814956" w14:textId="77777777" w:rsidR="002E48B3" w:rsidRPr="009B053A" w:rsidRDefault="002E48B3" w:rsidP="002E48B3">
            <w:pPr>
              <w:pStyle w:val="TAC"/>
            </w:pPr>
            <w:r w:rsidRPr="009B053A">
              <w:rPr>
                <w:rFonts w:cs="Arial"/>
              </w:rPr>
              <w:t>0.3</w:t>
            </w:r>
          </w:p>
        </w:tc>
      </w:tr>
      <w:tr w:rsidR="002E48B3" w:rsidRPr="009B053A" w14:paraId="1D4C3D76" w14:textId="77777777">
        <w:trPr>
          <w:jc w:val="center"/>
        </w:trPr>
        <w:tc>
          <w:tcPr>
            <w:tcW w:w="2221" w:type="dxa"/>
            <w:vMerge/>
            <w:vAlign w:val="center"/>
          </w:tcPr>
          <w:p w14:paraId="45726441" w14:textId="77777777" w:rsidR="002E48B3" w:rsidRPr="009B053A" w:rsidRDefault="002E48B3" w:rsidP="002E48B3">
            <w:pPr>
              <w:pStyle w:val="TAL"/>
            </w:pPr>
          </w:p>
        </w:tc>
        <w:tc>
          <w:tcPr>
            <w:tcW w:w="2952" w:type="dxa"/>
            <w:vAlign w:val="center"/>
          </w:tcPr>
          <w:p w14:paraId="507CF771" w14:textId="77777777" w:rsidR="002E48B3" w:rsidRPr="009B053A" w:rsidRDefault="002E48B3" w:rsidP="002E48B3">
            <w:pPr>
              <w:pStyle w:val="TAC"/>
            </w:pPr>
            <w:r w:rsidRPr="009B053A">
              <w:rPr>
                <w:rFonts w:cs="Arial"/>
                <w:szCs w:val="18"/>
                <w:lang w:eastAsia="ja-JP"/>
              </w:rPr>
              <w:t>66</w:t>
            </w:r>
          </w:p>
        </w:tc>
        <w:tc>
          <w:tcPr>
            <w:tcW w:w="2952" w:type="dxa"/>
            <w:vAlign w:val="center"/>
          </w:tcPr>
          <w:p w14:paraId="652D7E1E" w14:textId="77777777" w:rsidR="002E48B3" w:rsidRPr="009B053A" w:rsidRDefault="002E48B3" w:rsidP="002E48B3">
            <w:pPr>
              <w:pStyle w:val="TAC"/>
            </w:pPr>
            <w:r w:rsidRPr="009B053A">
              <w:rPr>
                <w:rFonts w:cs="Arial"/>
              </w:rPr>
              <w:t>0.5</w:t>
            </w:r>
          </w:p>
        </w:tc>
      </w:tr>
      <w:tr w:rsidR="002E48B3" w:rsidRPr="009B053A" w14:paraId="37905F4A" w14:textId="77777777">
        <w:trPr>
          <w:jc w:val="center"/>
        </w:trPr>
        <w:tc>
          <w:tcPr>
            <w:tcW w:w="2221" w:type="dxa"/>
            <w:vMerge/>
            <w:vAlign w:val="center"/>
          </w:tcPr>
          <w:p w14:paraId="10DE9550" w14:textId="77777777" w:rsidR="002E48B3" w:rsidRPr="009B053A" w:rsidRDefault="002E48B3" w:rsidP="002E48B3">
            <w:pPr>
              <w:pStyle w:val="TAL"/>
            </w:pPr>
          </w:p>
        </w:tc>
        <w:tc>
          <w:tcPr>
            <w:tcW w:w="2952" w:type="dxa"/>
            <w:vAlign w:val="center"/>
          </w:tcPr>
          <w:p w14:paraId="4612CF71" w14:textId="77777777" w:rsidR="002E48B3" w:rsidRPr="009B053A" w:rsidRDefault="002E48B3" w:rsidP="002E48B3">
            <w:pPr>
              <w:pStyle w:val="TAC"/>
            </w:pPr>
            <w:r w:rsidRPr="009B053A">
              <w:rPr>
                <w:rFonts w:cs="Arial"/>
                <w:szCs w:val="18"/>
                <w:lang w:eastAsia="ja-JP"/>
              </w:rPr>
              <w:t>n2</w:t>
            </w:r>
          </w:p>
        </w:tc>
        <w:tc>
          <w:tcPr>
            <w:tcW w:w="2952" w:type="dxa"/>
            <w:vAlign w:val="center"/>
          </w:tcPr>
          <w:p w14:paraId="5AACF06D" w14:textId="77777777" w:rsidR="002E48B3" w:rsidRPr="009B053A" w:rsidRDefault="002E48B3" w:rsidP="002E48B3">
            <w:pPr>
              <w:pStyle w:val="TAC"/>
            </w:pPr>
            <w:r w:rsidRPr="009B053A">
              <w:rPr>
                <w:rFonts w:cs="Arial"/>
              </w:rPr>
              <w:t>0.5</w:t>
            </w:r>
          </w:p>
        </w:tc>
      </w:tr>
      <w:tr w:rsidR="002E48B3" w:rsidRPr="009B053A" w14:paraId="2C569A66" w14:textId="77777777">
        <w:trPr>
          <w:jc w:val="center"/>
        </w:trPr>
        <w:tc>
          <w:tcPr>
            <w:tcW w:w="2221" w:type="dxa"/>
            <w:vMerge w:val="restart"/>
            <w:vAlign w:val="center"/>
          </w:tcPr>
          <w:p w14:paraId="38A45D9E" w14:textId="77777777" w:rsidR="002E48B3" w:rsidRPr="009B053A" w:rsidRDefault="002E48B3" w:rsidP="002E48B3">
            <w:pPr>
              <w:pStyle w:val="TAL"/>
            </w:pPr>
            <w:r w:rsidRPr="009B053A">
              <w:rPr>
                <w:rFonts w:cs="Arial"/>
                <w:szCs w:val="18"/>
              </w:rPr>
              <w:t>DC_14-66_n66</w:t>
            </w:r>
          </w:p>
        </w:tc>
        <w:tc>
          <w:tcPr>
            <w:tcW w:w="2952" w:type="dxa"/>
            <w:vAlign w:val="center"/>
          </w:tcPr>
          <w:p w14:paraId="14A85808" w14:textId="77777777" w:rsidR="002E48B3" w:rsidRPr="009B053A" w:rsidRDefault="002E48B3" w:rsidP="002E48B3">
            <w:pPr>
              <w:pStyle w:val="TAC"/>
            </w:pPr>
            <w:r w:rsidRPr="009B053A">
              <w:rPr>
                <w:rFonts w:cs="Arial"/>
                <w:lang w:eastAsia="ja-JP"/>
              </w:rPr>
              <w:t>14</w:t>
            </w:r>
          </w:p>
        </w:tc>
        <w:tc>
          <w:tcPr>
            <w:tcW w:w="2952" w:type="dxa"/>
            <w:vAlign w:val="center"/>
          </w:tcPr>
          <w:p w14:paraId="1945F863" w14:textId="77777777" w:rsidR="002E48B3" w:rsidRPr="009B053A" w:rsidRDefault="002E48B3" w:rsidP="002E48B3">
            <w:pPr>
              <w:pStyle w:val="TAC"/>
            </w:pPr>
            <w:r w:rsidRPr="009B053A">
              <w:rPr>
                <w:rFonts w:cs="Arial"/>
              </w:rPr>
              <w:t>0.3</w:t>
            </w:r>
          </w:p>
        </w:tc>
      </w:tr>
      <w:tr w:rsidR="002E48B3" w:rsidRPr="009B053A" w14:paraId="3D937E44" w14:textId="77777777">
        <w:trPr>
          <w:jc w:val="center"/>
        </w:trPr>
        <w:tc>
          <w:tcPr>
            <w:tcW w:w="2221" w:type="dxa"/>
            <w:vMerge/>
            <w:vAlign w:val="center"/>
          </w:tcPr>
          <w:p w14:paraId="116E09E2" w14:textId="77777777" w:rsidR="002E48B3" w:rsidRPr="009B053A" w:rsidRDefault="002E48B3" w:rsidP="002E48B3">
            <w:pPr>
              <w:pStyle w:val="TAL"/>
            </w:pPr>
          </w:p>
        </w:tc>
        <w:tc>
          <w:tcPr>
            <w:tcW w:w="2952" w:type="dxa"/>
            <w:vAlign w:val="center"/>
          </w:tcPr>
          <w:p w14:paraId="457DD9E0" w14:textId="77777777" w:rsidR="002E48B3" w:rsidRPr="009B053A" w:rsidRDefault="002E48B3" w:rsidP="002E48B3">
            <w:pPr>
              <w:pStyle w:val="TAC"/>
            </w:pPr>
            <w:r w:rsidRPr="009B053A">
              <w:rPr>
                <w:rFonts w:cs="Arial"/>
                <w:lang w:eastAsia="ja-JP"/>
              </w:rPr>
              <w:t>66</w:t>
            </w:r>
          </w:p>
        </w:tc>
        <w:tc>
          <w:tcPr>
            <w:tcW w:w="2952" w:type="dxa"/>
            <w:vAlign w:val="center"/>
          </w:tcPr>
          <w:p w14:paraId="081C37C0" w14:textId="77777777" w:rsidR="002E48B3" w:rsidRPr="009B053A" w:rsidRDefault="002E48B3" w:rsidP="002E48B3">
            <w:pPr>
              <w:pStyle w:val="TAC"/>
            </w:pPr>
            <w:r w:rsidRPr="009B053A">
              <w:rPr>
                <w:rFonts w:cs="Arial"/>
              </w:rPr>
              <w:t>0.3</w:t>
            </w:r>
          </w:p>
        </w:tc>
      </w:tr>
      <w:tr w:rsidR="002E48B3" w:rsidRPr="009B053A" w14:paraId="45EA437F" w14:textId="77777777">
        <w:trPr>
          <w:jc w:val="center"/>
        </w:trPr>
        <w:tc>
          <w:tcPr>
            <w:tcW w:w="2221" w:type="dxa"/>
            <w:vMerge/>
            <w:vAlign w:val="center"/>
          </w:tcPr>
          <w:p w14:paraId="5E5FD569" w14:textId="77777777" w:rsidR="002E48B3" w:rsidRPr="009B053A" w:rsidRDefault="002E48B3" w:rsidP="002E48B3">
            <w:pPr>
              <w:pStyle w:val="TAL"/>
            </w:pPr>
          </w:p>
        </w:tc>
        <w:tc>
          <w:tcPr>
            <w:tcW w:w="2952" w:type="dxa"/>
            <w:vAlign w:val="center"/>
          </w:tcPr>
          <w:p w14:paraId="1D8B0DC4" w14:textId="77777777" w:rsidR="002E48B3" w:rsidRPr="009B053A" w:rsidRDefault="002E48B3" w:rsidP="002E48B3">
            <w:pPr>
              <w:pStyle w:val="TAC"/>
            </w:pPr>
            <w:r w:rsidRPr="009B053A">
              <w:rPr>
                <w:rFonts w:cs="Arial"/>
                <w:lang w:eastAsia="ja-JP"/>
              </w:rPr>
              <w:t>n66</w:t>
            </w:r>
          </w:p>
        </w:tc>
        <w:tc>
          <w:tcPr>
            <w:tcW w:w="2952" w:type="dxa"/>
            <w:vAlign w:val="center"/>
          </w:tcPr>
          <w:p w14:paraId="7A9BCBE7" w14:textId="77777777" w:rsidR="002E48B3" w:rsidRPr="009B053A" w:rsidRDefault="002E48B3" w:rsidP="002E48B3">
            <w:pPr>
              <w:pStyle w:val="TAC"/>
            </w:pPr>
            <w:r w:rsidRPr="009B053A">
              <w:rPr>
                <w:rFonts w:cs="Arial"/>
              </w:rPr>
              <w:t>0.3</w:t>
            </w:r>
          </w:p>
        </w:tc>
      </w:tr>
      <w:tr w:rsidR="002E48B3" w:rsidRPr="009B053A" w14:paraId="1D60FD0D" w14:textId="77777777" w:rsidTr="00931ECD">
        <w:trPr>
          <w:jc w:val="center"/>
        </w:trPr>
        <w:tc>
          <w:tcPr>
            <w:tcW w:w="2221" w:type="dxa"/>
            <w:vMerge w:val="restart"/>
            <w:vAlign w:val="center"/>
          </w:tcPr>
          <w:p w14:paraId="56293F3B" w14:textId="5C55D1C1" w:rsidR="002E48B3" w:rsidRPr="009B053A" w:rsidRDefault="002E48B3" w:rsidP="002E48B3">
            <w:pPr>
              <w:pStyle w:val="TAL"/>
            </w:pPr>
            <w:r w:rsidRPr="009B053A">
              <w:rPr>
                <w:rFonts w:eastAsia="MS Mincho"/>
                <w:lang w:eastAsia="ja-JP"/>
              </w:rPr>
              <w:t>DC_18-41_n3</w:t>
            </w:r>
          </w:p>
        </w:tc>
        <w:tc>
          <w:tcPr>
            <w:tcW w:w="2952" w:type="dxa"/>
            <w:vAlign w:val="center"/>
          </w:tcPr>
          <w:p w14:paraId="076BA6A2" w14:textId="635CB054" w:rsidR="002E48B3" w:rsidRPr="009B053A" w:rsidRDefault="002E48B3" w:rsidP="002E48B3">
            <w:pPr>
              <w:pStyle w:val="TAC"/>
            </w:pPr>
            <w:r w:rsidRPr="009B053A">
              <w:rPr>
                <w:rFonts w:eastAsia="MS Mincho"/>
                <w:lang w:eastAsia="ja-JP"/>
              </w:rPr>
              <w:t>18</w:t>
            </w:r>
          </w:p>
        </w:tc>
        <w:tc>
          <w:tcPr>
            <w:tcW w:w="2952" w:type="dxa"/>
            <w:vAlign w:val="center"/>
          </w:tcPr>
          <w:p w14:paraId="47E4536B" w14:textId="75E570D6" w:rsidR="002E48B3" w:rsidRPr="009B053A" w:rsidRDefault="002E48B3" w:rsidP="002E48B3">
            <w:pPr>
              <w:pStyle w:val="TAC"/>
            </w:pPr>
            <w:r w:rsidRPr="009B053A">
              <w:rPr>
                <w:rFonts w:eastAsia="MS Mincho"/>
                <w:lang w:eastAsia="ja-JP"/>
              </w:rPr>
              <w:t>0.3</w:t>
            </w:r>
          </w:p>
        </w:tc>
      </w:tr>
      <w:tr w:rsidR="002E48B3" w:rsidRPr="009B053A" w14:paraId="350C00EB" w14:textId="77777777" w:rsidTr="00931ECD">
        <w:trPr>
          <w:jc w:val="center"/>
        </w:trPr>
        <w:tc>
          <w:tcPr>
            <w:tcW w:w="2221" w:type="dxa"/>
            <w:vMerge/>
            <w:vAlign w:val="center"/>
          </w:tcPr>
          <w:p w14:paraId="1449A9E4" w14:textId="77777777" w:rsidR="002E48B3" w:rsidRPr="009B053A" w:rsidRDefault="002E48B3" w:rsidP="002E48B3">
            <w:pPr>
              <w:pStyle w:val="TAL"/>
            </w:pPr>
          </w:p>
        </w:tc>
        <w:tc>
          <w:tcPr>
            <w:tcW w:w="2952" w:type="dxa"/>
            <w:vMerge w:val="restart"/>
            <w:vAlign w:val="center"/>
          </w:tcPr>
          <w:p w14:paraId="690748EC" w14:textId="7E26B846" w:rsidR="002E48B3" w:rsidRPr="009B053A" w:rsidRDefault="002E48B3" w:rsidP="002E48B3">
            <w:pPr>
              <w:pStyle w:val="TAC"/>
            </w:pPr>
            <w:r w:rsidRPr="009B053A">
              <w:rPr>
                <w:rFonts w:eastAsia="MS Mincho"/>
                <w:lang w:eastAsia="ja-JP"/>
              </w:rPr>
              <w:t>41</w:t>
            </w:r>
          </w:p>
        </w:tc>
        <w:tc>
          <w:tcPr>
            <w:tcW w:w="2952" w:type="dxa"/>
          </w:tcPr>
          <w:p w14:paraId="57856F4F" w14:textId="2E78636C" w:rsidR="002E48B3" w:rsidRPr="009B053A" w:rsidRDefault="002E48B3" w:rsidP="002E48B3">
            <w:pPr>
              <w:pStyle w:val="TAC"/>
            </w:pPr>
            <w:r w:rsidRPr="009B053A">
              <w:t>0.3</w:t>
            </w:r>
            <w:r w:rsidRPr="009B053A">
              <w:rPr>
                <w:vertAlign w:val="superscript"/>
              </w:rPr>
              <w:t>3</w:t>
            </w:r>
          </w:p>
        </w:tc>
      </w:tr>
      <w:tr w:rsidR="002E48B3" w:rsidRPr="009B053A" w14:paraId="17BB3B52" w14:textId="77777777" w:rsidTr="00931ECD">
        <w:trPr>
          <w:jc w:val="center"/>
        </w:trPr>
        <w:tc>
          <w:tcPr>
            <w:tcW w:w="2221" w:type="dxa"/>
            <w:vMerge/>
            <w:vAlign w:val="center"/>
          </w:tcPr>
          <w:p w14:paraId="317C2633" w14:textId="77777777" w:rsidR="002E48B3" w:rsidRPr="009B053A" w:rsidRDefault="002E48B3" w:rsidP="002E48B3">
            <w:pPr>
              <w:pStyle w:val="TAL"/>
            </w:pPr>
          </w:p>
        </w:tc>
        <w:tc>
          <w:tcPr>
            <w:tcW w:w="2952" w:type="dxa"/>
            <w:vMerge/>
            <w:vAlign w:val="center"/>
          </w:tcPr>
          <w:p w14:paraId="02D24673" w14:textId="77777777" w:rsidR="002E48B3" w:rsidRPr="009B053A" w:rsidRDefault="002E48B3" w:rsidP="002E48B3">
            <w:pPr>
              <w:pStyle w:val="TAC"/>
            </w:pPr>
          </w:p>
        </w:tc>
        <w:tc>
          <w:tcPr>
            <w:tcW w:w="2952" w:type="dxa"/>
          </w:tcPr>
          <w:p w14:paraId="57E56E09" w14:textId="5B8AE1CD" w:rsidR="002E48B3" w:rsidRPr="009B053A" w:rsidRDefault="002E48B3" w:rsidP="002E48B3">
            <w:pPr>
              <w:pStyle w:val="TAC"/>
            </w:pPr>
            <w:r w:rsidRPr="009B053A">
              <w:t>0.8</w:t>
            </w:r>
            <w:r w:rsidRPr="009B053A">
              <w:rPr>
                <w:vertAlign w:val="superscript"/>
              </w:rPr>
              <w:t>4</w:t>
            </w:r>
          </w:p>
        </w:tc>
      </w:tr>
      <w:tr w:rsidR="002E48B3" w:rsidRPr="009B053A" w14:paraId="61616DCA" w14:textId="77777777" w:rsidTr="00931ECD">
        <w:trPr>
          <w:jc w:val="center"/>
        </w:trPr>
        <w:tc>
          <w:tcPr>
            <w:tcW w:w="2221" w:type="dxa"/>
            <w:vMerge/>
            <w:vAlign w:val="center"/>
          </w:tcPr>
          <w:p w14:paraId="16E806DB" w14:textId="77777777" w:rsidR="002E48B3" w:rsidRPr="009B053A" w:rsidRDefault="002E48B3" w:rsidP="002E48B3">
            <w:pPr>
              <w:pStyle w:val="TAL"/>
            </w:pPr>
          </w:p>
        </w:tc>
        <w:tc>
          <w:tcPr>
            <w:tcW w:w="2952" w:type="dxa"/>
            <w:vAlign w:val="center"/>
          </w:tcPr>
          <w:p w14:paraId="5E5BBF79" w14:textId="7A055ED2" w:rsidR="002E48B3" w:rsidRPr="009B053A" w:rsidRDefault="002E48B3" w:rsidP="002E48B3">
            <w:pPr>
              <w:pStyle w:val="TAC"/>
            </w:pPr>
            <w:r w:rsidRPr="009B053A">
              <w:rPr>
                <w:rFonts w:eastAsia="MS Mincho"/>
                <w:lang w:eastAsia="ja-JP"/>
              </w:rPr>
              <w:t>n3</w:t>
            </w:r>
          </w:p>
        </w:tc>
        <w:tc>
          <w:tcPr>
            <w:tcW w:w="2952" w:type="dxa"/>
            <w:vAlign w:val="center"/>
          </w:tcPr>
          <w:p w14:paraId="00CD5C7A" w14:textId="3B1386F7" w:rsidR="002E48B3" w:rsidRPr="009B053A" w:rsidRDefault="002E48B3" w:rsidP="002E48B3">
            <w:pPr>
              <w:pStyle w:val="TAC"/>
            </w:pPr>
            <w:r w:rsidRPr="009B053A">
              <w:rPr>
                <w:rFonts w:eastAsia="MS Mincho"/>
                <w:lang w:eastAsia="ja-JP"/>
              </w:rPr>
              <w:t>0.5</w:t>
            </w:r>
          </w:p>
        </w:tc>
      </w:tr>
      <w:tr w:rsidR="002E48B3" w:rsidRPr="009B053A" w14:paraId="42E30F21" w14:textId="77777777" w:rsidTr="00931ECD">
        <w:trPr>
          <w:jc w:val="center"/>
        </w:trPr>
        <w:tc>
          <w:tcPr>
            <w:tcW w:w="2221" w:type="dxa"/>
            <w:vMerge w:val="restart"/>
            <w:vAlign w:val="center"/>
          </w:tcPr>
          <w:p w14:paraId="7CE07F2A" w14:textId="772D8220" w:rsidR="002E48B3" w:rsidRPr="009B053A" w:rsidRDefault="002E48B3" w:rsidP="002E48B3">
            <w:pPr>
              <w:pStyle w:val="TAL"/>
            </w:pPr>
            <w:r w:rsidRPr="009B053A">
              <w:rPr>
                <w:rFonts w:eastAsia="MS Mincho"/>
                <w:lang w:eastAsia="ja-JP"/>
              </w:rPr>
              <w:t>DC_18-41_n77</w:t>
            </w:r>
          </w:p>
        </w:tc>
        <w:tc>
          <w:tcPr>
            <w:tcW w:w="2952" w:type="dxa"/>
            <w:vAlign w:val="center"/>
          </w:tcPr>
          <w:p w14:paraId="4B7B76C7" w14:textId="27E60202" w:rsidR="002E48B3" w:rsidRPr="009B053A" w:rsidRDefault="002E48B3" w:rsidP="002E48B3">
            <w:pPr>
              <w:pStyle w:val="TAC"/>
            </w:pPr>
            <w:r w:rsidRPr="009B053A">
              <w:rPr>
                <w:rFonts w:eastAsia="MS Mincho"/>
                <w:lang w:eastAsia="ja-JP"/>
              </w:rPr>
              <w:t>18</w:t>
            </w:r>
          </w:p>
        </w:tc>
        <w:tc>
          <w:tcPr>
            <w:tcW w:w="2952" w:type="dxa"/>
            <w:vAlign w:val="center"/>
          </w:tcPr>
          <w:p w14:paraId="5A888855" w14:textId="3DE7CE49" w:rsidR="002E48B3" w:rsidRPr="009B053A" w:rsidRDefault="002E48B3" w:rsidP="002E48B3">
            <w:pPr>
              <w:pStyle w:val="TAC"/>
            </w:pPr>
            <w:r w:rsidRPr="009B053A">
              <w:rPr>
                <w:rFonts w:eastAsia="MS Mincho"/>
                <w:lang w:eastAsia="ja-JP"/>
              </w:rPr>
              <w:t>0.3</w:t>
            </w:r>
          </w:p>
        </w:tc>
      </w:tr>
      <w:tr w:rsidR="002E48B3" w:rsidRPr="009B053A" w14:paraId="634BCA0A" w14:textId="77777777" w:rsidTr="00931ECD">
        <w:trPr>
          <w:jc w:val="center"/>
        </w:trPr>
        <w:tc>
          <w:tcPr>
            <w:tcW w:w="2221" w:type="dxa"/>
            <w:vMerge/>
            <w:vAlign w:val="center"/>
          </w:tcPr>
          <w:p w14:paraId="5F8C9199" w14:textId="77777777" w:rsidR="002E48B3" w:rsidRPr="009B053A" w:rsidRDefault="002E48B3" w:rsidP="002E48B3">
            <w:pPr>
              <w:pStyle w:val="TAL"/>
            </w:pPr>
          </w:p>
        </w:tc>
        <w:tc>
          <w:tcPr>
            <w:tcW w:w="2952" w:type="dxa"/>
            <w:vMerge w:val="restart"/>
            <w:vAlign w:val="center"/>
          </w:tcPr>
          <w:p w14:paraId="2EBA88BA" w14:textId="00E18BE8" w:rsidR="002E48B3" w:rsidRPr="009B053A" w:rsidRDefault="002E48B3" w:rsidP="002E48B3">
            <w:pPr>
              <w:pStyle w:val="TAC"/>
            </w:pPr>
            <w:r w:rsidRPr="009B053A">
              <w:rPr>
                <w:rFonts w:eastAsia="MS Mincho"/>
                <w:lang w:eastAsia="ja-JP"/>
              </w:rPr>
              <w:t>41</w:t>
            </w:r>
          </w:p>
        </w:tc>
        <w:tc>
          <w:tcPr>
            <w:tcW w:w="2952" w:type="dxa"/>
          </w:tcPr>
          <w:p w14:paraId="451C21DC" w14:textId="67C0FE66" w:rsidR="002E48B3" w:rsidRPr="009B053A" w:rsidRDefault="002E48B3" w:rsidP="002E48B3">
            <w:pPr>
              <w:pStyle w:val="TAC"/>
            </w:pPr>
            <w:r w:rsidRPr="009B053A">
              <w:t>0.3</w:t>
            </w:r>
            <w:r w:rsidRPr="009B053A">
              <w:rPr>
                <w:vertAlign w:val="superscript"/>
              </w:rPr>
              <w:t>3</w:t>
            </w:r>
          </w:p>
        </w:tc>
      </w:tr>
      <w:tr w:rsidR="002E48B3" w:rsidRPr="009B053A" w14:paraId="0204FFF8" w14:textId="77777777" w:rsidTr="00931ECD">
        <w:trPr>
          <w:jc w:val="center"/>
        </w:trPr>
        <w:tc>
          <w:tcPr>
            <w:tcW w:w="2221" w:type="dxa"/>
            <w:vMerge/>
            <w:vAlign w:val="center"/>
          </w:tcPr>
          <w:p w14:paraId="3F21E0C9" w14:textId="77777777" w:rsidR="002E48B3" w:rsidRPr="009B053A" w:rsidRDefault="002E48B3" w:rsidP="002E48B3">
            <w:pPr>
              <w:pStyle w:val="TAL"/>
            </w:pPr>
          </w:p>
        </w:tc>
        <w:tc>
          <w:tcPr>
            <w:tcW w:w="2952" w:type="dxa"/>
            <w:vMerge/>
            <w:vAlign w:val="center"/>
          </w:tcPr>
          <w:p w14:paraId="11B95065" w14:textId="77777777" w:rsidR="002E48B3" w:rsidRPr="009B053A" w:rsidRDefault="002E48B3" w:rsidP="002E48B3">
            <w:pPr>
              <w:pStyle w:val="TAC"/>
            </w:pPr>
          </w:p>
        </w:tc>
        <w:tc>
          <w:tcPr>
            <w:tcW w:w="2952" w:type="dxa"/>
          </w:tcPr>
          <w:p w14:paraId="0D4DF036" w14:textId="71EC74F5" w:rsidR="002E48B3" w:rsidRPr="009B053A" w:rsidRDefault="002E48B3" w:rsidP="002E48B3">
            <w:pPr>
              <w:pStyle w:val="TAC"/>
            </w:pPr>
            <w:r w:rsidRPr="009B053A">
              <w:t>0.8</w:t>
            </w:r>
            <w:r w:rsidRPr="009B053A">
              <w:rPr>
                <w:vertAlign w:val="superscript"/>
              </w:rPr>
              <w:t>4</w:t>
            </w:r>
          </w:p>
        </w:tc>
      </w:tr>
      <w:tr w:rsidR="002E48B3" w:rsidRPr="009B053A" w14:paraId="329405E1" w14:textId="77777777" w:rsidTr="00931ECD">
        <w:trPr>
          <w:jc w:val="center"/>
        </w:trPr>
        <w:tc>
          <w:tcPr>
            <w:tcW w:w="2221" w:type="dxa"/>
            <w:vMerge/>
            <w:vAlign w:val="center"/>
          </w:tcPr>
          <w:p w14:paraId="2F995741" w14:textId="77777777" w:rsidR="002E48B3" w:rsidRPr="009B053A" w:rsidRDefault="002E48B3" w:rsidP="002E48B3">
            <w:pPr>
              <w:pStyle w:val="TAL"/>
            </w:pPr>
          </w:p>
        </w:tc>
        <w:tc>
          <w:tcPr>
            <w:tcW w:w="2952" w:type="dxa"/>
            <w:vAlign w:val="center"/>
          </w:tcPr>
          <w:p w14:paraId="28B51C93" w14:textId="174FC182" w:rsidR="002E48B3" w:rsidRPr="009B053A" w:rsidRDefault="002E48B3" w:rsidP="002E48B3">
            <w:pPr>
              <w:pStyle w:val="TAC"/>
            </w:pPr>
            <w:r w:rsidRPr="009B053A">
              <w:rPr>
                <w:rFonts w:eastAsia="MS Mincho"/>
                <w:lang w:eastAsia="ja-JP"/>
              </w:rPr>
              <w:t>n77</w:t>
            </w:r>
          </w:p>
        </w:tc>
        <w:tc>
          <w:tcPr>
            <w:tcW w:w="2952" w:type="dxa"/>
            <w:vAlign w:val="center"/>
          </w:tcPr>
          <w:p w14:paraId="47160393" w14:textId="69BF5E48" w:rsidR="002E48B3" w:rsidRPr="009B053A" w:rsidRDefault="002E48B3" w:rsidP="002E48B3">
            <w:pPr>
              <w:pStyle w:val="TAC"/>
            </w:pPr>
            <w:r w:rsidRPr="009B053A">
              <w:rPr>
                <w:rFonts w:eastAsia="MS Mincho"/>
                <w:lang w:eastAsia="ja-JP"/>
              </w:rPr>
              <w:t>0.8</w:t>
            </w:r>
          </w:p>
        </w:tc>
      </w:tr>
      <w:tr w:rsidR="002E48B3" w:rsidRPr="009B053A" w14:paraId="3A3B929D" w14:textId="77777777" w:rsidTr="00931ECD">
        <w:trPr>
          <w:jc w:val="center"/>
        </w:trPr>
        <w:tc>
          <w:tcPr>
            <w:tcW w:w="2221" w:type="dxa"/>
            <w:vMerge w:val="restart"/>
            <w:vAlign w:val="center"/>
          </w:tcPr>
          <w:p w14:paraId="485C89CA" w14:textId="6D90E9FD" w:rsidR="002E48B3" w:rsidRPr="009B053A" w:rsidRDefault="002E48B3" w:rsidP="002E48B3">
            <w:pPr>
              <w:pStyle w:val="TAL"/>
            </w:pPr>
            <w:r w:rsidRPr="009B053A">
              <w:rPr>
                <w:rFonts w:eastAsia="MS Mincho"/>
                <w:lang w:eastAsia="ja-JP"/>
              </w:rPr>
              <w:t>DC_18-41_n78</w:t>
            </w:r>
          </w:p>
        </w:tc>
        <w:tc>
          <w:tcPr>
            <w:tcW w:w="2952" w:type="dxa"/>
            <w:vAlign w:val="center"/>
          </w:tcPr>
          <w:p w14:paraId="211EE858" w14:textId="6B6D7616" w:rsidR="002E48B3" w:rsidRPr="009B053A" w:rsidRDefault="002E48B3" w:rsidP="002E48B3">
            <w:pPr>
              <w:pStyle w:val="TAC"/>
            </w:pPr>
            <w:r w:rsidRPr="009B053A">
              <w:rPr>
                <w:rFonts w:eastAsia="MS Mincho"/>
                <w:lang w:eastAsia="ja-JP"/>
              </w:rPr>
              <w:t>18</w:t>
            </w:r>
          </w:p>
        </w:tc>
        <w:tc>
          <w:tcPr>
            <w:tcW w:w="2952" w:type="dxa"/>
            <w:vAlign w:val="center"/>
          </w:tcPr>
          <w:p w14:paraId="39C44944" w14:textId="6158087A" w:rsidR="002E48B3" w:rsidRPr="009B053A" w:rsidRDefault="002E48B3" w:rsidP="002E48B3">
            <w:pPr>
              <w:pStyle w:val="TAC"/>
            </w:pPr>
            <w:r w:rsidRPr="009B053A">
              <w:rPr>
                <w:rFonts w:eastAsia="MS Mincho"/>
                <w:lang w:eastAsia="ja-JP"/>
              </w:rPr>
              <w:t>0.3</w:t>
            </w:r>
          </w:p>
        </w:tc>
      </w:tr>
      <w:tr w:rsidR="002E48B3" w:rsidRPr="009B053A" w14:paraId="4F868F5D" w14:textId="77777777" w:rsidTr="00931ECD">
        <w:trPr>
          <w:jc w:val="center"/>
        </w:trPr>
        <w:tc>
          <w:tcPr>
            <w:tcW w:w="2221" w:type="dxa"/>
            <w:vMerge/>
            <w:vAlign w:val="center"/>
          </w:tcPr>
          <w:p w14:paraId="5C4579A1" w14:textId="77777777" w:rsidR="002E48B3" w:rsidRPr="009B053A" w:rsidRDefault="002E48B3" w:rsidP="002E48B3">
            <w:pPr>
              <w:pStyle w:val="TAL"/>
            </w:pPr>
          </w:p>
        </w:tc>
        <w:tc>
          <w:tcPr>
            <w:tcW w:w="2952" w:type="dxa"/>
            <w:vMerge w:val="restart"/>
            <w:vAlign w:val="center"/>
          </w:tcPr>
          <w:p w14:paraId="7057EA4E" w14:textId="094A0C1C" w:rsidR="002E48B3" w:rsidRPr="009B053A" w:rsidRDefault="002E48B3" w:rsidP="002E48B3">
            <w:pPr>
              <w:pStyle w:val="TAC"/>
            </w:pPr>
            <w:r w:rsidRPr="009B053A">
              <w:rPr>
                <w:rFonts w:eastAsia="MS Mincho"/>
                <w:lang w:eastAsia="ja-JP"/>
              </w:rPr>
              <w:t>41</w:t>
            </w:r>
          </w:p>
        </w:tc>
        <w:tc>
          <w:tcPr>
            <w:tcW w:w="2952" w:type="dxa"/>
          </w:tcPr>
          <w:p w14:paraId="77C4AF50" w14:textId="78BF5533" w:rsidR="002E48B3" w:rsidRPr="009B053A" w:rsidRDefault="002E48B3" w:rsidP="002E48B3">
            <w:pPr>
              <w:pStyle w:val="TAC"/>
            </w:pPr>
            <w:r w:rsidRPr="009B053A">
              <w:t>0.3</w:t>
            </w:r>
            <w:r w:rsidRPr="009B053A">
              <w:rPr>
                <w:vertAlign w:val="superscript"/>
              </w:rPr>
              <w:t>3</w:t>
            </w:r>
          </w:p>
        </w:tc>
      </w:tr>
      <w:tr w:rsidR="002E48B3" w:rsidRPr="009B053A" w14:paraId="7288406B" w14:textId="77777777" w:rsidTr="00931ECD">
        <w:trPr>
          <w:jc w:val="center"/>
        </w:trPr>
        <w:tc>
          <w:tcPr>
            <w:tcW w:w="2221" w:type="dxa"/>
            <w:vMerge/>
            <w:vAlign w:val="center"/>
          </w:tcPr>
          <w:p w14:paraId="6341D489" w14:textId="77777777" w:rsidR="002E48B3" w:rsidRPr="009B053A" w:rsidRDefault="002E48B3" w:rsidP="002E48B3">
            <w:pPr>
              <w:pStyle w:val="TAL"/>
            </w:pPr>
          </w:p>
        </w:tc>
        <w:tc>
          <w:tcPr>
            <w:tcW w:w="2952" w:type="dxa"/>
            <w:vMerge/>
            <w:vAlign w:val="center"/>
          </w:tcPr>
          <w:p w14:paraId="6F8369BA" w14:textId="77777777" w:rsidR="002E48B3" w:rsidRPr="009B053A" w:rsidRDefault="002E48B3" w:rsidP="002E48B3">
            <w:pPr>
              <w:pStyle w:val="TAC"/>
            </w:pPr>
          </w:p>
        </w:tc>
        <w:tc>
          <w:tcPr>
            <w:tcW w:w="2952" w:type="dxa"/>
          </w:tcPr>
          <w:p w14:paraId="1F7BFC3C" w14:textId="5F348D39" w:rsidR="002E48B3" w:rsidRPr="009B053A" w:rsidRDefault="002E48B3" w:rsidP="002E48B3">
            <w:pPr>
              <w:pStyle w:val="TAC"/>
            </w:pPr>
            <w:r w:rsidRPr="009B053A">
              <w:t>0.8</w:t>
            </w:r>
            <w:r w:rsidRPr="009B053A">
              <w:rPr>
                <w:vertAlign w:val="superscript"/>
              </w:rPr>
              <w:t>4</w:t>
            </w:r>
          </w:p>
        </w:tc>
      </w:tr>
      <w:tr w:rsidR="002E48B3" w:rsidRPr="009B053A" w14:paraId="273E1831" w14:textId="77777777">
        <w:trPr>
          <w:jc w:val="center"/>
        </w:trPr>
        <w:tc>
          <w:tcPr>
            <w:tcW w:w="2221" w:type="dxa"/>
            <w:vMerge/>
            <w:vAlign w:val="center"/>
          </w:tcPr>
          <w:p w14:paraId="54C56BC3" w14:textId="77777777" w:rsidR="002E48B3" w:rsidRPr="009B053A" w:rsidRDefault="002E48B3" w:rsidP="002E48B3">
            <w:pPr>
              <w:pStyle w:val="TAL"/>
            </w:pPr>
          </w:p>
        </w:tc>
        <w:tc>
          <w:tcPr>
            <w:tcW w:w="2952" w:type="dxa"/>
            <w:vAlign w:val="center"/>
          </w:tcPr>
          <w:p w14:paraId="34C40A8E" w14:textId="7E1A9BBF" w:rsidR="002E48B3" w:rsidRPr="009B053A" w:rsidRDefault="002E48B3" w:rsidP="002E48B3">
            <w:pPr>
              <w:pStyle w:val="TAC"/>
            </w:pPr>
            <w:r w:rsidRPr="009B053A">
              <w:rPr>
                <w:rFonts w:eastAsia="MS Mincho"/>
                <w:lang w:eastAsia="ja-JP"/>
              </w:rPr>
              <w:t>n78</w:t>
            </w:r>
          </w:p>
        </w:tc>
        <w:tc>
          <w:tcPr>
            <w:tcW w:w="2952" w:type="dxa"/>
            <w:vAlign w:val="center"/>
          </w:tcPr>
          <w:p w14:paraId="5FD5C6F2" w14:textId="5DD5D8A2" w:rsidR="002E48B3" w:rsidRPr="009B053A" w:rsidRDefault="002E48B3" w:rsidP="002E48B3">
            <w:pPr>
              <w:pStyle w:val="TAC"/>
            </w:pPr>
            <w:r w:rsidRPr="009B053A">
              <w:rPr>
                <w:rFonts w:eastAsia="MS Mincho"/>
                <w:lang w:eastAsia="ja-JP"/>
              </w:rPr>
              <w:t>0.8</w:t>
            </w:r>
          </w:p>
        </w:tc>
      </w:tr>
      <w:tr w:rsidR="002E48B3" w:rsidRPr="009B053A" w14:paraId="1D2FC4CA" w14:textId="77777777">
        <w:trPr>
          <w:jc w:val="center"/>
        </w:trPr>
        <w:tc>
          <w:tcPr>
            <w:tcW w:w="2221" w:type="dxa"/>
            <w:vMerge w:val="restart"/>
            <w:vAlign w:val="center"/>
          </w:tcPr>
          <w:p w14:paraId="0A7A8289" w14:textId="77777777" w:rsidR="002E48B3" w:rsidRPr="009B053A" w:rsidRDefault="002E48B3" w:rsidP="002E48B3">
            <w:pPr>
              <w:pStyle w:val="TAL"/>
            </w:pPr>
            <w:r w:rsidRPr="009B053A">
              <w:t>DC_19-21_n77</w:t>
            </w:r>
          </w:p>
        </w:tc>
        <w:tc>
          <w:tcPr>
            <w:tcW w:w="2952" w:type="dxa"/>
            <w:vAlign w:val="center"/>
          </w:tcPr>
          <w:p w14:paraId="18EE673D" w14:textId="77777777" w:rsidR="002E48B3" w:rsidRPr="009B053A" w:rsidRDefault="002E48B3" w:rsidP="002E48B3">
            <w:pPr>
              <w:pStyle w:val="TAC"/>
            </w:pPr>
            <w:r w:rsidRPr="009B053A">
              <w:t>19</w:t>
            </w:r>
          </w:p>
        </w:tc>
        <w:tc>
          <w:tcPr>
            <w:tcW w:w="2952" w:type="dxa"/>
            <w:vAlign w:val="center"/>
          </w:tcPr>
          <w:p w14:paraId="0CFB3BBF" w14:textId="77777777" w:rsidR="002E48B3" w:rsidRPr="009B053A" w:rsidRDefault="002E48B3" w:rsidP="002E48B3">
            <w:pPr>
              <w:pStyle w:val="TAC"/>
            </w:pPr>
            <w:r w:rsidRPr="009B053A">
              <w:t>0.3</w:t>
            </w:r>
          </w:p>
        </w:tc>
      </w:tr>
      <w:tr w:rsidR="002E48B3" w:rsidRPr="009B053A" w14:paraId="0FF24E85" w14:textId="77777777">
        <w:trPr>
          <w:jc w:val="center"/>
        </w:trPr>
        <w:tc>
          <w:tcPr>
            <w:tcW w:w="2221" w:type="dxa"/>
            <w:vMerge/>
            <w:vAlign w:val="center"/>
          </w:tcPr>
          <w:p w14:paraId="4C9D27EA" w14:textId="77777777" w:rsidR="002E48B3" w:rsidRPr="009B053A" w:rsidRDefault="002E48B3" w:rsidP="002E48B3">
            <w:pPr>
              <w:pStyle w:val="TAL"/>
            </w:pPr>
          </w:p>
        </w:tc>
        <w:tc>
          <w:tcPr>
            <w:tcW w:w="2952" w:type="dxa"/>
            <w:vAlign w:val="center"/>
          </w:tcPr>
          <w:p w14:paraId="44110E21" w14:textId="77777777" w:rsidR="002E48B3" w:rsidRPr="009B053A" w:rsidRDefault="002E48B3" w:rsidP="002E48B3">
            <w:pPr>
              <w:pStyle w:val="TAC"/>
            </w:pPr>
            <w:r w:rsidRPr="009B053A">
              <w:t>21</w:t>
            </w:r>
          </w:p>
        </w:tc>
        <w:tc>
          <w:tcPr>
            <w:tcW w:w="2952" w:type="dxa"/>
            <w:vAlign w:val="center"/>
          </w:tcPr>
          <w:p w14:paraId="5D57E4D3" w14:textId="77777777" w:rsidR="002E48B3" w:rsidRPr="009B053A" w:rsidRDefault="002E48B3" w:rsidP="002E48B3">
            <w:pPr>
              <w:pStyle w:val="TAC"/>
            </w:pPr>
            <w:r w:rsidRPr="009B053A">
              <w:t>0.4</w:t>
            </w:r>
          </w:p>
        </w:tc>
      </w:tr>
      <w:tr w:rsidR="002E48B3" w:rsidRPr="009B053A" w14:paraId="73A22A86" w14:textId="77777777">
        <w:trPr>
          <w:jc w:val="center"/>
        </w:trPr>
        <w:tc>
          <w:tcPr>
            <w:tcW w:w="2221" w:type="dxa"/>
            <w:vMerge/>
            <w:vAlign w:val="center"/>
          </w:tcPr>
          <w:p w14:paraId="5DBAEBF4" w14:textId="77777777" w:rsidR="002E48B3" w:rsidRPr="009B053A" w:rsidRDefault="002E48B3" w:rsidP="002E48B3">
            <w:pPr>
              <w:pStyle w:val="TAL"/>
            </w:pPr>
          </w:p>
        </w:tc>
        <w:tc>
          <w:tcPr>
            <w:tcW w:w="2952" w:type="dxa"/>
            <w:vAlign w:val="center"/>
          </w:tcPr>
          <w:p w14:paraId="66FACCD9" w14:textId="77777777" w:rsidR="002E48B3" w:rsidRPr="009B053A" w:rsidRDefault="002E48B3" w:rsidP="002E48B3">
            <w:pPr>
              <w:pStyle w:val="TAC"/>
            </w:pPr>
            <w:r w:rsidRPr="009B053A">
              <w:t>n77</w:t>
            </w:r>
          </w:p>
        </w:tc>
        <w:tc>
          <w:tcPr>
            <w:tcW w:w="2952" w:type="dxa"/>
            <w:vAlign w:val="center"/>
          </w:tcPr>
          <w:p w14:paraId="3E919F89" w14:textId="77777777" w:rsidR="002E48B3" w:rsidRPr="009B053A" w:rsidRDefault="002E48B3" w:rsidP="002E48B3">
            <w:pPr>
              <w:pStyle w:val="TAC"/>
            </w:pPr>
            <w:r w:rsidRPr="009B053A">
              <w:t>0.8</w:t>
            </w:r>
          </w:p>
        </w:tc>
      </w:tr>
      <w:tr w:rsidR="002E48B3" w:rsidRPr="009B053A" w14:paraId="3FD7D619" w14:textId="77777777">
        <w:trPr>
          <w:jc w:val="center"/>
        </w:trPr>
        <w:tc>
          <w:tcPr>
            <w:tcW w:w="2221" w:type="dxa"/>
            <w:vMerge w:val="restart"/>
            <w:vAlign w:val="center"/>
          </w:tcPr>
          <w:p w14:paraId="2F465C21" w14:textId="77777777" w:rsidR="002E48B3" w:rsidRPr="009B053A" w:rsidRDefault="002E48B3" w:rsidP="002E48B3">
            <w:pPr>
              <w:pStyle w:val="TAL"/>
            </w:pPr>
            <w:r w:rsidRPr="009B053A">
              <w:t>DC_19-21_n78</w:t>
            </w:r>
          </w:p>
        </w:tc>
        <w:tc>
          <w:tcPr>
            <w:tcW w:w="2952" w:type="dxa"/>
            <w:vAlign w:val="center"/>
          </w:tcPr>
          <w:p w14:paraId="394924CC" w14:textId="77777777" w:rsidR="002E48B3" w:rsidRPr="009B053A" w:rsidRDefault="002E48B3" w:rsidP="002E48B3">
            <w:pPr>
              <w:pStyle w:val="TAC"/>
              <w:rPr>
                <w:rFonts w:eastAsia="Malgun Gothic"/>
              </w:rPr>
            </w:pPr>
            <w:r w:rsidRPr="009B053A">
              <w:t>19</w:t>
            </w:r>
          </w:p>
        </w:tc>
        <w:tc>
          <w:tcPr>
            <w:tcW w:w="2952" w:type="dxa"/>
            <w:vAlign w:val="center"/>
          </w:tcPr>
          <w:p w14:paraId="46157289" w14:textId="77777777" w:rsidR="002E48B3" w:rsidRPr="009B053A" w:rsidRDefault="002E48B3" w:rsidP="002E48B3">
            <w:pPr>
              <w:pStyle w:val="TAC"/>
            </w:pPr>
            <w:r w:rsidRPr="009B053A">
              <w:t>0.3</w:t>
            </w:r>
          </w:p>
        </w:tc>
      </w:tr>
      <w:tr w:rsidR="002E48B3" w:rsidRPr="009B053A" w14:paraId="13E314B8" w14:textId="77777777">
        <w:trPr>
          <w:jc w:val="center"/>
        </w:trPr>
        <w:tc>
          <w:tcPr>
            <w:tcW w:w="2221" w:type="dxa"/>
            <w:vMerge/>
            <w:vAlign w:val="center"/>
          </w:tcPr>
          <w:p w14:paraId="563D5F3D" w14:textId="77777777" w:rsidR="002E48B3" w:rsidRPr="009B053A" w:rsidRDefault="002E48B3" w:rsidP="002E48B3">
            <w:pPr>
              <w:pStyle w:val="TAL"/>
            </w:pPr>
          </w:p>
        </w:tc>
        <w:tc>
          <w:tcPr>
            <w:tcW w:w="2952" w:type="dxa"/>
            <w:vAlign w:val="center"/>
          </w:tcPr>
          <w:p w14:paraId="0B7B7F0E" w14:textId="77777777" w:rsidR="002E48B3" w:rsidRPr="009B053A" w:rsidRDefault="002E48B3" w:rsidP="002E48B3">
            <w:pPr>
              <w:pStyle w:val="TAC"/>
              <w:rPr>
                <w:rFonts w:eastAsia="Malgun Gothic"/>
              </w:rPr>
            </w:pPr>
            <w:r w:rsidRPr="009B053A">
              <w:t>21</w:t>
            </w:r>
          </w:p>
        </w:tc>
        <w:tc>
          <w:tcPr>
            <w:tcW w:w="2952" w:type="dxa"/>
            <w:vAlign w:val="center"/>
          </w:tcPr>
          <w:p w14:paraId="1BC5F209" w14:textId="77777777" w:rsidR="002E48B3" w:rsidRPr="009B053A" w:rsidRDefault="002E48B3" w:rsidP="002E48B3">
            <w:pPr>
              <w:pStyle w:val="TAC"/>
            </w:pPr>
            <w:r w:rsidRPr="009B053A">
              <w:t>0.4</w:t>
            </w:r>
          </w:p>
        </w:tc>
      </w:tr>
      <w:tr w:rsidR="002E48B3" w:rsidRPr="009B053A" w14:paraId="28971D3B" w14:textId="77777777">
        <w:trPr>
          <w:jc w:val="center"/>
        </w:trPr>
        <w:tc>
          <w:tcPr>
            <w:tcW w:w="2221" w:type="dxa"/>
            <w:vMerge/>
            <w:vAlign w:val="center"/>
          </w:tcPr>
          <w:p w14:paraId="099E9B55" w14:textId="77777777" w:rsidR="002E48B3" w:rsidRPr="009B053A" w:rsidRDefault="002E48B3" w:rsidP="002E48B3">
            <w:pPr>
              <w:pStyle w:val="TAL"/>
            </w:pPr>
          </w:p>
        </w:tc>
        <w:tc>
          <w:tcPr>
            <w:tcW w:w="2952" w:type="dxa"/>
            <w:vAlign w:val="center"/>
          </w:tcPr>
          <w:p w14:paraId="24B9C01B" w14:textId="77777777" w:rsidR="002E48B3" w:rsidRPr="009B053A" w:rsidRDefault="002E48B3" w:rsidP="002E48B3">
            <w:pPr>
              <w:pStyle w:val="TAC"/>
              <w:rPr>
                <w:rFonts w:eastAsia="Malgun Gothic"/>
              </w:rPr>
            </w:pPr>
            <w:r w:rsidRPr="009B053A">
              <w:t>n78</w:t>
            </w:r>
          </w:p>
        </w:tc>
        <w:tc>
          <w:tcPr>
            <w:tcW w:w="2952" w:type="dxa"/>
            <w:vAlign w:val="center"/>
          </w:tcPr>
          <w:p w14:paraId="050B9671" w14:textId="77777777" w:rsidR="002E48B3" w:rsidRPr="009B053A" w:rsidRDefault="002E48B3" w:rsidP="002E48B3">
            <w:pPr>
              <w:pStyle w:val="TAC"/>
            </w:pPr>
            <w:r w:rsidRPr="009B053A">
              <w:t>0.8</w:t>
            </w:r>
          </w:p>
        </w:tc>
      </w:tr>
      <w:tr w:rsidR="002E48B3" w:rsidRPr="009B053A" w14:paraId="6A8729AD" w14:textId="77777777">
        <w:trPr>
          <w:jc w:val="center"/>
        </w:trPr>
        <w:tc>
          <w:tcPr>
            <w:tcW w:w="2221" w:type="dxa"/>
            <w:vMerge w:val="restart"/>
            <w:vAlign w:val="center"/>
          </w:tcPr>
          <w:p w14:paraId="48493268" w14:textId="77777777" w:rsidR="002E48B3" w:rsidRPr="009B053A" w:rsidRDefault="002E48B3" w:rsidP="002E48B3">
            <w:pPr>
              <w:pStyle w:val="TAL"/>
            </w:pPr>
            <w:r w:rsidRPr="009B053A">
              <w:t>DC_19-21_n79</w:t>
            </w:r>
          </w:p>
        </w:tc>
        <w:tc>
          <w:tcPr>
            <w:tcW w:w="2952" w:type="dxa"/>
            <w:vAlign w:val="center"/>
          </w:tcPr>
          <w:p w14:paraId="3B1F8EAE" w14:textId="77777777" w:rsidR="002E48B3" w:rsidRPr="009B053A" w:rsidRDefault="002E48B3" w:rsidP="002E48B3">
            <w:pPr>
              <w:pStyle w:val="TAC"/>
            </w:pPr>
            <w:r w:rsidRPr="009B053A">
              <w:t>19</w:t>
            </w:r>
          </w:p>
        </w:tc>
        <w:tc>
          <w:tcPr>
            <w:tcW w:w="2952" w:type="dxa"/>
            <w:vAlign w:val="center"/>
          </w:tcPr>
          <w:p w14:paraId="44B18D51" w14:textId="77777777" w:rsidR="002E48B3" w:rsidRPr="009B053A" w:rsidRDefault="002E48B3" w:rsidP="002E48B3">
            <w:pPr>
              <w:pStyle w:val="TAC"/>
            </w:pPr>
            <w:r w:rsidRPr="009B053A">
              <w:t>0.3</w:t>
            </w:r>
          </w:p>
        </w:tc>
      </w:tr>
      <w:tr w:rsidR="002E48B3" w:rsidRPr="009B053A" w14:paraId="707FA238" w14:textId="77777777">
        <w:trPr>
          <w:jc w:val="center"/>
        </w:trPr>
        <w:tc>
          <w:tcPr>
            <w:tcW w:w="2221" w:type="dxa"/>
            <w:vMerge/>
            <w:vAlign w:val="center"/>
          </w:tcPr>
          <w:p w14:paraId="5E56B61A" w14:textId="77777777" w:rsidR="002E48B3" w:rsidRPr="009B053A" w:rsidRDefault="002E48B3" w:rsidP="002E48B3">
            <w:pPr>
              <w:pStyle w:val="TAL"/>
            </w:pPr>
          </w:p>
        </w:tc>
        <w:tc>
          <w:tcPr>
            <w:tcW w:w="2952" w:type="dxa"/>
            <w:vAlign w:val="center"/>
          </w:tcPr>
          <w:p w14:paraId="3F94DEA2" w14:textId="77777777" w:rsidR="002E48B3" w:rsidRPr="009B053A" w:rsidRDefault="002E48B3" w:rsidP="002E48B3">
            <w:pPr>
              <w:pStyle w:val="TAC"/>
            </w:pPr>
            <w:r w:rsidRPr="009B053A">
              <w:t>21</w:t>
            </w:r>
          </w:p>
        </w:tc>
        <w:tc>
          <w:tcPr>
            <w:tcW w:w="2952" w:type="dxa"/>
            <w:vAlign w:val="center"/>
          </w:tcPr>
          <w:p w14:paraId="4D2DC8DD" w14:textId="77777777" w:rsidR="002E48B3" w:rsidRPr="009B053A" w:rsidRDefault="002E48B3" w:rsidP="002E48B3">
            <w:pPr>
              <w:pStyle w:val="TAC"/>
            </w:pPr>
            <w:r w:rsidRPr="009B053A">
              <w:t>0.4</w:t>
            </w:r>
          </w:p>
        </w:tc>
      </w:tr>
      <w:tr w:rsidR="002E48B3" w:rsidRPr="009B053A" w14:paraId="7C1A2ACE" w14:textId="77777777">
        <w:trPr>
          <w:jc w:val="center"/>
        </w:trPr>
        <w:tc>
          <w:tcPr>
            <w:tcW w:w="2221" w:type="dxa"/>
            <w:vMerge w:val="restart"/>
            <w:vAlign w:val="center"/>
          </w:tcPr>
          <w:p w14:paraId="6B7F39AC" w14:textId="77777777" w:rsidR="002E48B3" w:rsidRPr="009B053A" w:rsidRDefault="002E48B3" w:rsidP="002E48B3">
            <w:pPr>
              <w:pStyle w:val="TAL"/>
            </w:pPr>
            <w:r w:rsidRPr="009B053A">
              <w:t>DC_19-42_n77</w:t>
            </w:r>
          </w:p>
        </w:tc>
        <w:tc>
          <w:tcPr>
            <w:tcW w:w="2952" w:type="dxa"/>
            <w:vAlign w:val="center"/>
          </w:tcPr>
          <w:p w14:paraId="0AD47B17" w14:textId="77777777" w:rsidR="002E48B3" w:rsidRPr="009B053A" w:rsidRDefault="002E48B3" w:rsidP="002E48B3">
            <w:pPr>
              <w:pStyle w:val="TAC"/>
            </w:pPr>
            <w:r w:rsidRPr="009B053A">
              <w:t>19</w:t>
            </w:r>
          </w:p>
        </w:tc>
        <w:tc>
          <w:tcPr>
            <w:tcW w:w="2952" w:type="dxa"/>
            <w:vAlign w:val="center"/>
          </w:tcPr>
          <w:p w14:paraId="1482E1B9" w14:textId="77777777" w:rsidR="002E48B3" w:rsidRPr="009B053A" w:rsidRDefault="002E48B3" w:rsidP="002E48B3">
            <w:pPr>
              <w:pStyle w:val="TAC"/>
            </w:pPr>
            <w:r w:rsidRPr="009B053A">
              <w:t>0.3</w:t>
            </w:r>
          </w:p>
        </w:tc>
      </w:tr>
      <w:tr w:rsidR="002E48B3" w:rsidRPr="009B053A" w14:paraId="3F88C7FF" w14:textId="77777777">
        <w:trPr>
          <w:jc w:val="center"/>
        </w:trPr>
        <w:tc>
          <w:tcPr>
            <w:tcW w:w="2221" w:type="dxa"/>
            <w:vMerge/>
            <w:vAlign w:val="center"/>
          </w:tcPr>
          <w:p w14:paraId="12E90E4F" w14:textId="77777777" w:rsidR="002E48B3" w:rsidRPr="009B053A" w:rsidRDefault="002E48B3" w:rsidP="002E48B3">
            <w:pPr>
              <w:pStyle w:val="TAL"/>
            </w:pPr>
          </w:p>
        </w:tc>
        <w:tc>
          <w:tcPr>
            <w:tcW w:w="2952" w:type="dxa"/>
            <w:vAlign w:val="center"/>
          </w:tcPr>
          <w:p w14:paraId="11D6AEB7" w14:textId="77777777" w:rsidR="002E48B3" w:rsidRPr="009B053A" w:rsidRDefault="002E48B3" w:rsidP="002E48B3">
            <w:pPr>
              <w:pStyle w:val="TAC"/>
            </w:pPr>
            <w:r w:rsidRPr="009B053A">
              <w:t>42</w:t>
            </w:r>
          </w:p>
        </w:tc>
        <w:tc>
          <w:tcPr>
            <w:tcW w:w="2952" w:type="dxa"/>
            <w:vAlign w:val="center"/>
          </w:tcPr>
          <w:p w14:paraId="73F956ED" w14:textId="77777777" w:rsidR="002E48B3" w:rsidRPr="009B053A" w:rsidRDefault="002E48B3" w:rsidP="002E48B3">
            <w:pPr>
              <w:pStyle w:val="TAC"/>
            </w:pPr>
            <w:r w:rsidRPr="009B053A">
              <w:t>0.8</w:t>
            </w:r>
          </w:p>
        </w:tc>
      </w:tr>
      <w:tr w:rsidR="002E48B3" w:rsidRPr="009B053A" w14:paraId="2859EA8D" w14:textId="77777777">
        <w:trPr>
          <w:jc w:val="center"/>
        </w:trPr>
        <w:tc>
          <w:tcPr>
            <w:tcW w:w="2221" w:type="dxa"/>
            <w:vMerge/>
            <w:vAlign w:val="center"/>
          </w:tcPr>
          <w:p w14:paraId="7D6D4BE3" w14:textId="77777777" w:rsidR="002E48B3" w:rsidRPr="009B053A" w:rsidRDefault="002E48B3" w:rsidP="002E48B3">
            <w:pPr>
              <w:pStyle w:val="TAL"/>
            </w:pPr>
          </w:p>
        </w:tc>
        <w:tc>
          <w:tcPr>
            <w:tcW w:w="2952" w:type="dxa"/>
            <w:vAlign w:val="center"/>
          </w:tcPr>
          <w:p w14:paraId="650543E4" w14:textId="77777777" w:rsidR="002E48B3" w:rsidRPr="009B053A" w:rsidRDefault="002E48B3" w:rsidP="002E48B3">
            <w:pPr>
              <w:pStyle w:val="TAC"/>
            </w:pPr>
            <w:r w:rsidRPr="009B053A">
              <w:t>n77</w:t>
            </w:r>
          </w:p>
        </w:tc>
        <w:tc>
          <w:tcPr>
            <w:tcW w:w="2952" w:type="dxa"/>
            <w:vAlign w:val="center"/>
          </w:tcPr>
          <w:p w14:paraId="160A688F" w14:textId="77777777" w:rsidR="002E48B3" w:rsidRPr="009B053A" w:rsidRDefault="002E48B3" w:rsidP="002E48B3">
            <w:pPr>
              <w:pStyle w:val="TAC"/>
            </w:pPr>
            <w:r w:rsidRPr="009B053A">
              <w:t>0.8</w:t>
            </w:r>
          </w:p>
        </w:tc>
      </w:tr>
      <w:tr w:rsidR="002E48B3" w:rsidRPr="009B053A" w14:paraId="3E335A39" w14:textId="77777777">
        <w:trPr>
          <w:jc w:val="center"/>
        </w:trPr>
        <w:tc>
          <w:tcPr>
            <w:tcW w:w="2221" w:type="dxa"/>
            <w:vMerge w:val="restart"/>
            <w:vAlign w:val="center"/>
          </w:tcPr>
          <w:p w14:paraId="1C87EA55" w14:textId="77777777" w:rsidR="002E48B3" w:rsidRPr="009B053A" w:rsidRDefault="002E48B3" w:rsidP="002E48B3">
            <w:pPr>
              <w:pStyle w:val="TAL"/>
            </w:pPr>
            <w:r w:rsidRPr="009B053A">
              <w:t>DC_19-42_n78</w:t>
            </w:r>
          </w:p>
        </w:tc>
        <w:tc>
          <w:tcPr>
            <w:tcW w:w="2952" w:type="dxa"/>
            <w:vAlign w:val="center"/>
          </w:tcPr>
          <w:p w14:paraId="253580D1" w14:textId="77777777" w:rsidR="002E48B3" w:rsidRPr="009B053A" w:rsidRDefault="002E48B3" w:rsidP="002E48B3">
            <w:pPr>
              <w:pStyle w:val="TAC"/>
            </w:pPr>
            <w:r w:rsidRPr="009B053A">
              <w:t>19</w:t>
            </w:r>
          </w:p>
        </w:tc>
        <w:tc>
          <w:tcPr>
            <w:tcW w:w="2952" w:type="dxa"/>
            <w:vAlign w:val="center"/>
          </w:tcPr>
          <w:p w14:paraId="109BA5C6" w14:textId="77777777" w:rsidR="002E48B3" w:rsidRPr="009B053A" w:rsidRDefault="002E48B3" w:rsidP="002E48B3">
            <w:pPr>
              <w:pStyle w:val="TAC"/>
            </w:pPr>
            <w:r w:rsidRPr="009B053A">
              <w:t>0.3</w:t>
            </w:r>
          </w:p>
        </w:tc>
      </w:tr>
      <w:tr w:rsidR="002E48B3" w:rsidRPr="009B053A" w14:paraId="72E100F1" w14:textId="77777777">
        <w:trPr>
          <w:jc w:val="center"/>
        </w:trPr>
        <w:tc>
          <w:tcPr>
            <w:tcW w:w="2221" w:type="dxa"/>
            <w:vMerge/>
            <w:vAlign w:val="center"/>
          </w:tcPr>
          <w:p w14:paraId="53190683" w14:textId="77777777" w:rsidR="002E48B3" w:rsidRPr="009B053A" w:rsidRDefault="002E48B3" w:rsidP="002E48B3">
            <w:pPr>
              <w:pStyle w:val="TAL"/>
            </w:pPr>
          </w:p>
        </w:tc>
        <w:tc>
          <w:tcPr>
            <w:tcW w:w="2952" w:type="dxa"/>
            <w:vAlign w:val="center"/>
          </w:tcPr>
          <w:p w14:paraId="021BA636" w14:textId="77777777" w:rsidR="002E48B3" w:rsidRPr="009B053A" w:rsidRDefault="002E48B3" w:rsidP="002E48B3">
            <w:pPr>
              <w:pStyle w:val="TAC"/>
            </w:pPr>
            <w:r w:rsidRPr="009B053A">
              <w:t>42</w:t>
            </w:r>
          </w:p>
        </w:tc>
        <w:tc>
          <w:tcPr>
            <w:tcW w:w="2952" w:type="dxa"/>
            <w:vAlign w:val="center"/>
          </w:tcPr>
          <w:p w14:paraId="79C41831" w14:textId="77777777" w:rsidR="002E48B3" w:rsidRPr="009B053A" w:rsidRDefault="002E48B3" w:rsidP="002E48B3">
            <w:pPr>
              <w:pStyle w:val="TAC"/>
            </w:pPr>
            <w:r w:rsidRPr="009B053A">
              <w:t>0.8</w:t>
            </w:r>
          </w:p>
        </w:tc>
      </w:tr>
      <w:tr w:rsidR="002E48B3" w:rsidRPr="009B053A" w14:paraId="41F095B0" w14:textId="77777777">
        <w:trPr>
          <w:jc w:val="center"/>
        </w:trPr>
        <w:tc>
          <w:tcPr>
            <w:tcW w:w="2221" w:type="dxa"/>
            <w:vMerge/>
            <w:vAlign w:val="center"/>
          </w:tcPr>
          <w:p w14:paraId="3CEE191C" w14:textId="77777777" w:rsidR="002E48B3" w:rsidRPr="009B053A" w:rsidRDefault="002E48B3" w:rsidP="002E48B3">
            <w:pPr>
              <w:pStyle w:val="TAL"/>
            </w:pPr>
          </w:p>
        </w:tc>
        <w:tc>
          <w:tcPr>
            <w:tcW w:w="2952" w:type="dxa"/>
            <w:vAlign w:val="center"/>
          </w:tcPr>
          <w:p w14:paraId="15460EE2" w14:textId="77777777" w:rsidR="002E48B3" w:rsidRPr="009B053A" w:rsidRDefault="002E48B3" w:rsidP="002E48B3">
            <w:pPr>
              <w:pStyle w:val="TAC"/>
            </w:pPr>
            <w:r w:rsidRPr="009B053A">
              <w:t>n78</w:t>
            </w:r>
          </w:p>
        </w:tc>
        <w:tc>
          <w:tcPr>
            <w:tcW w:w="2952" w:type="dxa"/>
            <w:vAlign w:val="center"/>
          </w:tcPr>
          <w:p w14:paraId="3BB5A10F" w14:textId="77777777" w:rsidR="002E48B3" w:rsidRPr="009B053A" w:rsidRDefault="002E48B3" w:rsidP="002E48B3">
            <w:pPr>
              <w:pStyle w:val="TAC"/>
            </w:pPr>
            <w:r w:rsidRPr="009B053A">
              <w:t>0.8</w:t>
            </w:r>
          </w:p>
        </w:tc>
      </w:tr>
      <w:tr w:rsidR="002E48B3" w:rsidRPr="009B053A" w14:paraId="6B700C28" w14:textId="77777777">
        <w:trPr>
          <w:jc w:val="center"/>
        </w:trPr>
        <w:tc>
          <w:tcPr>
            <w:tcW w:w="2221" w:type="dxa"/>
            <w:vMerge w:val="restart"/>
            <w:vAlign w:val="center"/>
          </w:tcPr>
          <w:p w14:paraId="45AB6797" w14:textId="77777777" w:rsidR="002E48B3" w:rsidRPr="009B053A" w:rsidRDefault="002E48B3" w:rsidP="002E48B3">
            <w:pPr>
              <w:pStyle w:val="TAL"/>
            </w:pPr>
            <w:r w:rsidRPr="009B053A">
              <w:t>DC_19-42_n79</w:t>
            </w:r>
          </w:p>
        </w:tc>
        <w:tc>
          <w:tcPr>
            <w:tcW w:w="2952" w:type="dxa"/>
            <w:vAlign w:val="center"/>
          </w:tcPr>
          <w:p w14:paraId="5BB1DFD9" w14:textId="77777777" w:rsidR="002E48B3" w:rsidRPr="009B053A" w:rsidRDefault="002E48B3" w:rsidP="002E48B3">
            <w:pPr>
              <w:pStyle w:val="TAC"/>
            </w:pPr>
            <w:r w:rsidRPr="009B053A">
              <w:t>19</w:t>
            </w:r>
          </w:p>
        </w:tc>
        <w:tc>
          <w:tcPr>
            <w:tcW w:w="2952" w:type="dxa"/>
            <w:vAlign w:val="center"/>
          </w:tcPr>
          <w:p w14:paraId="51E5796C" w14:textId="77777777" w:rsidR="002E48B3" w:rsidRPr="009B053A" w:rsidRDefault="002E48B3" w:rsidP="002E48B3">
            <w:pPr>
              <w:pStyle w:val="TAC"/>
            </w:pPr>
            <w:r w:rsidRPr="009B053A">
              <w:t>0.3</w:t>
            </w:r>
          </w:p>
        </w:tc>
      </w:tr>
      <w:tr w:rsidR="002E48B3" w:rsidRPr="009B053A" w14:paraId="34875E5D" w14:textId="77777777">
        <w:trPr>
          <w:jc w:val="center"/>
        </w:trPr>
        <w:tc>
          <w:tcPr>
            <w:tcW w:w="2221" w:type="dxa"/>
            <w:vMerge/>
            <w:vAlign w:val="center"/>
          </w:tcPr>
          <w:p w14:paraId="448F5843" w14:textId="77777777" w:rsidR="002E48B3" w:rsidRPr="009B053A" w:rsidRDefault="002E48B3" w:rsidP="002E48B3">
            <w:pPr>
              <w:pStyle w:val="TAL"/>
            </w:pPr>
          </w:p>
        </w:tc>
        <w:tc>
          <w:tcPr>
            <w:tcW w:w="2952" w:type="dxa"/>
            <w:vAlign w:val="center"/>
          </w:tcPr>
          <w:p w14:paraId="4A39D463" w14:textId="77777777" w:rsidR="002E48B3" w:rsidRPr="009B053A" w:rsidRDefault="002E48B3" w:rsidP="002E48B3">
            <w:pPr>
              <w:pStyle w:val="TAC"/>
            </w:pPr>
            <w:r w:rsidRPr="009B053A">
              <w:t>42</w:t>
            </w:r>
          </w:p>
        </w:tc>
        <w:tc>
          <w:tcPr>
            <w:tcW w:w="2952" w:type="dxa"/>
            <w:vAlign w:val="center"/>
          </w:tcPr>
          <w:p w14:paraId="2795AFD6" w14:textId="77777777" w:rsidR="002E48B3" w:rsidRPr="009B053A" w:rsidRDefault="002E48B3" w:rsidP="002E48B3">
            <w:pPr>
              <w:pStyle w:val="TAC"/>
            </w:pPr>
            <w:r w:rsidRPr="009B053A">
              <w:t>0.8</w:t>
            </w:r>
          </w:p>
        </w:tc>
      </w:tr>
      <w:tr w:rsidR="002E48B3" w:rsidRPr="009B053A" w14:paraId="79D6D8AC" w14:textId="77777777">
        <w:trPr>
          <w:jc w:val="center"/>
        </w:trPr>
        <w:tc>
          <w:tcPr>
            <w:tcW w:w="2221" w:type="dxa"/>
            <w:vMerge w:val="restart"/>
            <w:vAlign w:val="center"/>
          </w:tcPr>
          <w:p w14:paraId="483BE369" w14:textId="77777777" w:rsidR="002E48B3" w:rsidRPr="009B053A" w:rsidRDefault="002E48B3" w:rsidP="002E48B3">
            <w:pPr>
              <w:pStyle w:val="TAL"/>
            </w:pPr>
            <w:r w:rsidRPr="009B053A">
              <w:t>DC_19_n77-n79</w:t>
            </w:r>
          </w:p>
        </w:tc>
        <w:tc>
          <w:tcPr>
            <w:tcW w:w="2952" w:type="dxa"/>
            <w:vAlign w:val="center"/>
          </w:tcPr>
          <w:p w14:paraId="3C9013E1" w14:textId="77777777" w:rsidR="002E48B3" w:rsidRPr="009B053A" w:rsidRDefault="002E48B3" w:rsidP="002E48B3">
            <w:pPr>
              <w:pStyle w:val="TAC"/>
            </w:pPr>
            <w:r w:rsidRPr="009B053A">
              <w:t>19</w:t>
            </w:r>
          </w:p>
        </w:tc>
        <w:tc>
          <w:tcPr>
            <w:tcW w:w="2952" w:type="dxa"/>
            <w:vAlign w:val="center"/>
          </w:tcPr>
          <w:p w14:paraId="7E576551" w14:textId="77777777" w:rsidR="002E48B3" w:rsidRPr="009B053A" w:rsidRDefault="002E48B3" w:rsidP="002E48B3">
            <w:pPr>
              <w:pStyle w:val="TAC"/>
            </w:pPr>
            <w:r w:rsidRPr="009B053A">
              <w:t>0.3</w:t>
            </w:r>
          </w:p>
        </w:tc>
      </w:tr>
      <w:tr w:rsidR="002E48B3" w:rsidRPr="009B053A" w14:paraId="5C64D528" w14:textId="77777777">
        <w:trPr>
          <w:jc w:val="center"/>
        </w:trPr>
        <w:tc>
          <w:tcPr>
            <w:tcW w:w="2221" w:type="dxa"/>
            <w:vMerge/>
            <w:vAlign w:val="center"/>
          </w:tcPr>
          <w:p w14:paraId="42432F40" w14:textId="77777777" w:rsidR="002E48B3" w:rsidRPr="009B053A" w:rsidRDefault="002E48B3" w:rsidP="002E48B3">
            <w:pPr>
              <w:pStyle w:val="TAL"/>
            </w:pPr>
          </w:p>
        </w:tc>
        <w:tc>
          <w:tcPr>
            <w:tcW w:w="2952" w:type="dxa"/>
            <w:vAlign w:val="center"/>
          </w:tcPr>
          <w:p w14:paraId="26789254" w14:textId="77777777" w:rsidR="002E48B3" w:rsidRPr="009B053A" w:rsidRDefault="002E48B3" w:rsidP="002E48B3">
            <w:pPr>
              <w:pStyle w:val="TAC"/>
            </w:pPr>
            <w:r w:rsidRPr="009B053A">
              <w:t>n77</w:t>
            </w:r>
          </w:p>
        </w:tc>
        <w:tc>
          <w:tcPr>
            <w:tcW w:w="2952" w:type="dxa"/>
            <w:vAlign w:val="center"/>
          </w:tcPr>
          <w:p w14:paraId="7A925F74" w14:textId="77777777" w:rsidR="002E48B3" w:rsidRPr="009B053A" w:rsidRDefault="002E48B3" w:rsidP="002E48B3">
            <w:pPr>
              <w:pStyle w:val="TAC"/>
            </w:pPr>
            <w:r w:rsidRPr="009B053A">
              <w:t>0.8</w:t>
            </w:r>
          </w:p>
        </w:tc>
      </w:tr>
      <w:tr w:rsidR="002E48B3" w:rsidRPr="009B053A" w14:paraId="29908C0B" w14:textId="77777777">
        <w:trPr>
          <w:jc w:val="center"/>
        </w:trPr>
        <w:tc>
          <w:tcPr>
            <w:tcW w:w="2221" w:type="dxa"/>
            <w:vMerge w:val="restart"/>
            <w:vAlign w:val="center"/>
          </w:tcPr>
          <w:p w14:paraId="23524EA7" w14:textId="77777777" w:rsidR="002E48B3" w:rsidRPr="009B053A" w:rsidRDefault="002E48B3" w:rsidP="002E48B3">
            <w:pPr>
              <w:pStyle w:val="TAL"/>
            </w:pPr>
            <w:r w:rsidRPr="009B053A">
              <w:rPr>
                <w:rFonts w:eastAsia="Malgun Gothic"/>
              </w:rPr>
              <w:t>DC_19_n78-n79</w:t>
            </w:r>
          </w:p>
        </w:tc>
        <w:tc>
          <w:tcPr>
            <w:tcW w:w="2952" w:type="dxa"/>
            <w:vAlign w:val="center"/>
          </w:tcPr>
          <w:p w14:paraId="27A01E75" w14:textId="77777777" w:rsidR="002E48B3" w:rsidRPr="009B053A" w:rsidRDefault="002E48B3" w:rsidP="002E48B3">
            <w:pPr>
              <w:pStyle w:val="TAC"/>
            </w:pPr>
            <w:r w:rsidRPr="009B053A">
              <w:rPr>
                <w:rFonts w:eastAsia="Malgun Gothic"/>
              </w:rPr>
              <w:t>19</w:t>
            </w:r>
          </w:p>
        </w:tc>
        <w:tc>
          <w:tcPr>
            <w:tcW w:w="2952" w:type="dxa"/>
            <w:vAlign w:val="center"/>
          </w:tcPr>
          <w:p w14:paraId="44BD3469" w14:textId="77777777" w:rsidR="002E48B3" w:rsidRPr="009B053A" w:rsidRDefault="002E48B3" w:rsidP="002E48B3">
            <w:pPr>
              <w:pStyle w:val="TAC"/>
            </w:pPr>
            <w:r w:rsidRPr="009B053A">
              <w:rPr>
                <w:rFonts w:eastAsia="Malgun Gothic"/>
              </w:rPr>
              <w:t>0.3</w:t>
            </w:r>
          </w:p>
        </w:tc>
      </w:tr>
      <w:tr w:rsidR="002E48B3" w:rsidRPr="009B053A" w14:paraId="4B47095C" w14:textId="77777777">
        <w:trPr>
          <w:jc w:val="center"/>
        </w:trPr>
        <w:tc>
          <w:tcPr>
            <w:tcW w:w="2221" w:type="dxa"/>
            <w:vMerge/>
            <w:vAlign w:val="center"/>
          </w:tcPr>
          <w:p w14:paraId="29594B0E" w14:textId="77777777" w:rsidR="002E48B3" w:rsidRPr="009B053A" w:rsidRDefault="002E48B3" w:rsidP="002E48B3">
            <w:pPr>
              <w:pStyle w:val="TAL"/>
            </w:pPr>
          </w:p>
        </w:tc>
        <w:tc>
          <w:tcPr>
            <w:tcW w:w="2952" w:type="dxa"/>
            <w:vAlign w:val="center"/>
          </w:tcPr>
          <w:p w14:paraId="61A10F62" w14:textId="77777777" w:rsidR="002E48B3" w:rsidRPr="009B053A" w:rsidRDefault="002E48B3" w:rsidP="002E48B3">
            <w:pPr>
              <w:pStyle w:val="TAC"/>
            </w:pPr>
            <w:r w:rsidRPr="009B053A">
              <w:rPr>
                <w:rFonts w:eastAsia="Malgun Gothic"/>
              </w:rPr>
              <w:t>n78</w:t>
            </w:r>
          </w:p>
        </w:tc>
        <w:tc>
          <w:tcPr>
            <w:tcW w:w="2952" w:type="dxa"/>
            <w:vAlign w:val="center"/>
          </w:tcPr>
          <w:p w14:paraId="7AD7FE63" w14:textId="77777777" w:rsidR="002E48B3" w:rsidRPr="009B053A" w:rsidRDefault="002E48B3" w:rsidP="002E48B3">
            <w:pPr>
              <w:pStyle w:val="TAC"/>
            </w:pPr>
            <w:r w:rsidRPr="009B053A">
              <w:rPr>
                <w:rFonts w:eastAsia="Malgun Gothic"/>
              </w:rPr>
              <w:t>0.8</w:t>
            </w:r>
          </w:p>
        </w:tc>
      </w:tr>
      <w:tr w:rsidR="002E48B3" w:rsidRPr="009B053A" w14:paraId="54EA30ED" w14:textId="77777777">
        <w:trPr>
          <w:jc w:val="center"/>
        </w:trPr>
        <w:tc>
          <w:tcPr>
            <w:tcW w:w="2221" w:type="dxa"/>
            <w:vMerge/>
            <w:vAlign w:val="center"/>
          </w:tcPr>
          <w:p w14:paraId="7F3EEFC0" w14:textId="77777777" w:rsidR="002E48B3" w:rsidRPr="009B053A" w:rsidRDefault="002E48B3" w:rsidP="002E48B3">
            <w:pPr>
              <w:pStyle w:val="TAL"/>
            </w:pPr>
          </w:p>
        </w:tc>
        <w:tc>
          <w:tcPr>
            <w:tcW w:w="2952" w:type="dxa"/>
            <w:vAlign w:val="center"/>
          </w:tcPr>
          <w:p w14:paraId="2C809715" w14:textId="77777777" w:rsidR="002E48B3" w:rsidRPr="009B053A" w:rsidRDefault="002E48B3" w:rsidP="002E48B3">
            <w:pPr>
              <w:pStyle w:val="TAC"/>
            </w:pPr>
            <w:r w:rsidRPr="009B053A">
              <w:rPr>
                <w:rFonts w:eastAsia="Malgun Gothic"/>
              </w:rPr>
              <w:t>n79</w:t>
            </w:r>
          </w:p>
        </w:tc>
        <w:tc>
          <w:tcPr>
            <w:tcW w:w="2952" w:type="dxa"/>
            <w:vAlign w:val="center"/>
          </w:tcPr>
          <w:p w14:paraId="5C30BDB2" w14:textId="77777777" w:rsidR="002E48B3" w:rsidRPr="009B053A" w:rsidRDefault="002E48B3" w:rsidP="002E48B3">
            <w:pPr>
              <w:pStyle w:val="TAC"/>
            </w:pPr>
            <w:r w:rsidRPr="009B053A">
              <w:rPr>
                <w:rFonts w:eastAsia="Malgun Gothic"/>
              </w:rPr>
              <w:t>0.5</w:t>
            </w:r>
          </w:p>
        </w:tc>
      </w:tr>
      <w:tr w:rsidR="002E48B3" w:rsidRPr="009B053A" w14:paraId="57CD6EE6" w14:textId="77777777">
        <w:trPr>
          <w:jc w:val="center"/>
        </w:trPr>
        <w:tc>
          <w:tcPr>
            <w:tcW w:w="2221" w:type="dxa"/>
            <w:vMerge w:val="restart"/>
            <w:vAlign w:val="center"/>
          </w:tcPr>
          <w:p w14:paraId="7BFFA46E" w14:textId="77777777" w:rsidR="002E48B3" w:rsidRPr="009B053A" w:rsidRDefault="002E48B3" w:rsidP="002E48B3">
            <w:pPr>
              <w:pStyle w:val="TAL"/>
            </w:pPr>
            <w:r w:rsidRPr="009B053A">
              <w:rPr>
                <w:rFonts w:eastAsia="Malgun Gothic"/>
              </w:rPr>
              <w:t>DC_20_n28-n78</w:t>
            </w:r>
          </w:p>
        </w:tc>
        <w:tc>
          <w:tcPr>
            <w:tcW w:w="2952" w:type="dxa"/>
            <w:vAlign w:val="center"/>
          </w:tcPr>
          <w:p w14:paraId="19540048" w14:textId="77777777" w:rsidR="002E48B3" w:rsidRPr="009B053A" w:rsidRDefault="002E48B3" w:rsidP="002E48B3">
            <w:pPr>
              <w:pStyle w:val="TAC"/>
            </w:pPr>
            <w:r w:rsidRPr="009B053A">
              <w:rPr>
                <w:rFonts w:eastAsia="Malgun Gothic"/>
              </w:rPr>
              <w:t>20</w:t>
            </w:r>
          </w:p>
        </w:tc>
        <w:tc>
          <w:tcPr>
            <w:tcW w:w="2952" w:type="dxa"/>
            <w:vAlign w:val="center"/>
          </w:tcPr>
          <w:p w14:paraId="469B886C" w14:textId="77777777" w:rsidR="002E48B3" w:rsidRPr="009B053A" w:rsidRDefault="002E48B3" w:rsidP="002E48B3">
            <w:pPr>
              <w:pStyle w:val="TAC"/>
            </w:pPr>
            <w:r w:rsidRPr="009B053A">
              <w:t>0.6</w:t>
            </w:r>
          </w:p>
        </w:tc>
      </w:tr>
      <w:tr w:rsidR="002E48B3" w:rsidRPr="009B053A" w14:paraId="2B33DE83" w14:textId="77777777">
        <w:trPr>
          <w:jc w:val="center"/>
        </w:trPr>
        <w:tc>
          <w:tcPr>
            <w:tcW w:w="2221" w:type="dxa"/>
            <w:vMerge/>
            <w:vAlign w:val="center"/>
          </w:tcPr>
          <w:p w14:paraId="7F245B52" w14:textId="77777777" w:rsidR="002E48B3" w:rsidRPr="009B053A" w:rsidRDefault="002E48B3" w:rsidP="002E48B3">
            <w:pPr>
              <w:pStyle w:val="TAL"/>
            </w:pPr>
          </w:p>
        </w:tc>
        <w:tc>
          <w:tcPr>
            <w:tcW w:w="2952" w:type="dxa"/>
            <w:vAlign w:val="center"/>
          </w:tcPr>
          <w:p w14:paraId="30D05CF7" w14:textId="77777777" w:rsidR="002E48B3" w:rsidRPr="009B053A" w:rsidRDefault="002E48B3" w:rsidP="002E48B3">
            <w:pPr>
              <w:pStyle w:val="TAC"/>
            </w:pPr>
            <w:r w:rsidRPr="009B053A">
              <w:rPr>
                <w:rFonts w:eastAsia="Malgun Gothic"/>
              </w:rPr>
              <w:t>n28</w:t>
            </w:r>
          </w:p>
        </w:tc>
        <w:tc>
          <w:tcPr>
            <w:tcW w:w="2952" w:type="dxa"/>
            <w:vAlign w:val="center"/>
          </w:tcPr>
          <w:p w14:paraId="448B3317" w14:textId="77777777" w:rsidR="002E48B3" w:rsidRPr="009B053A" w:rsidRDefault="002E48B3" w:rsidP="002E48B3">
            <w:pPr>
              <w:pStyle w:val="TAC"/>
            </w:pPr>
            <w:r w:rsidRPr="009B053A">
              <w:t>0.6</w:t>
            </w:r>
          </w:p>
        </w:tc>
      </w:tr>
      <w:tr w:rsidR="002E48B3" w:rsidRPr="009B053A" w14:paraId="57BBE13C" w14:textId="77777777">
        <w:trPr>
          <w:jc w:val="center"/>
        </w:trPr>
        <w:tc>
          <w:tcPr>
            <w:tcW w:w="2221" w:type="dxa"/>
            <w:vMerge/>
            <w:vAlign w:val="center"/>
          </w:tcPr>
          <w:p w14:paraId="7FEC034E" w14:textId="77777777" w:rsidR="002E48B3" w:rsidRPr="009B053A" w:rsidRDefault="002E48B3" w:rsidP="002E48B3">
            <w:pPr>
              <w:pStyle w:val="TAL"/>
            </w:pPr>
          </w:p>
        </w:tc>
        <w:tc>
          <w:tcPr>
            <w:tcW w:w="2952" w:type="dxa"/>
            <w:vAlign w:val="center"/>
          </w:tcPr>
          <w:p w14:paraId="1C47BEA0" w14:textId="77777777" w:rsidR="002E48B3" w:rsidRPr="009B053A" w:rsidRDefault="002E48B3" w:rsidP="002E48B3">
            <w:pPr>
              <w:pStyle w:val="TAC"/>
            </w:pPr>
            <w:r w:rsidRPr="009B053A">
              <w:rPr>
                <w:rFonts w:eastAsia="Malgun Gothic"/>
              </w:rPr>
              <w:t>n78</w:t>
            </w:r>
          </w:p>
        </w:tc>
        <w:tc>
          <w:tcPr>
            <w:tcW w:w="2952" w:type="dxa"/>
            <w:vAlign w:val="center"/>
          </w:tcPr>
          <w:p w14:paraId="0768BA33" w14:textId="77777777" w:rsidR="002E48B3" w:rsidRPr="009B053A" w:rsidRDefault="002E48B3" w:rsidP="002E48B3">
            <w:pPr>
              <w:pStyle w:val="TAC"/>
            </w:pPr>
            <w:r w:rsidRPr="009B053A">
              <w:t>0.8</w:t>
            </w:r>
          </w:p>
        </w:tc>
      </w:tr>
      <w:tr w:rsidR="002E48B3" w:rsidRPr="009B053A" w14:paraId="603F0AAD" w14:textId="77777777">
        <w:trPr>
          <w:jc w:val="center"/>
        </w:trPr>
        <w:tc>
          <w:tcPr>
            <w:tcW w:w="2221" w:type="dxa"/>
            <w:vMerge w:val="restart"/>
            <w:vAlign w:val="center"/>
          </w:tcPr>
          <w:p w14:paraId="7C26BB8A" w14:textId="77777777" w:rsidR="002E48B3" w:rsidRPr="009B053A" w:rsidRDefault="002E48B3" w:rsidP="002E48B3">
            <w:pPr>
              <w:pStyle w:val="TAL"/>
            </w:pPr>
            <w:r w:rsidRPr="009B053A">
              <w:rPr>
                <w:rFonts w:eastAsia="Malgun Gothic"/>
              </w:rPr>
              <w:t>DC_20_n76-n78</w:t>
            </w:r>
          </w:p>
        </w:tc>
        <w:tc>
          <w:tcPr>
            <w:tcW w:w="2952" w:type="dxa"/>
            <w:vAlign w:val="center"/>
          </w:tcPr>
          <w:p w14:paraId="74F58A9A" w14:textId="77777777" w:rsidR="002E48B3" w:rsidRPr="009B053A" w:rsidRDefault="002E48B3" w:rsidP="002E48B3">
            <w:pPr>
              <w:pStyle w:val="TAC"/>
            </w:pPr>
            <w:r w:rsidRPr="009B053A">
              <w:rPr>
                <w:rFonts w:eastAsia="Malgun Gothic"/>
              </w:rPr>
              <w:t>20</w:t>
            </w:r>
          </w:p>
        </w:tc>
        <w:tc>
          <w:tcPr>
            <w:tcW w:w="2952" w:type="dxa"/>
            <w:vAlign w:val="center"/>
          </w:tcPr>
          <w:p w14:paraId="0AD31E53" w14:textId="77777777" w:rsidR="002E48B3" w:rsidRPr="009B053A" w:rsidRDefault="002E48B3" w:rsidP="002E48B3">
            <w:pPr>
              <w:pStyle w:val="TAC"/>
            </w:pPr>
            <w:r w:rsidRPr="009B053A">
              <w:rPr>
                <w:rFonts w:eastAsia="Malgun Gothic"/>
              </w:rPr>
              <w:t>0.5</w:t>
            </w:r>
          </w:p>
        </w:tc>
      </w:tr>
      <w:tr w:rsidR="002E48B3" w:rsidRPr="009B053A" w14:paraId="0A19992E" w14:textId="77777777">
        <w:trPr>
          <w:jc w:val="center"/>
        </w:trPr>
        <w:tc>
          <w:tcPr>
            <w:tcW w:w="2221" w:type="dxa"/>
            <w:vMerge/>
            <w:vAlign w:val="center"/>
          </w:tcPr>
          <w:p w14:paraId="6D897559" w14:textId="77777777" w:rsidR="002E48B3" w:rsidRPr="009B053A" w:rsidRDefault="002E48B3" w:rsidP="002E48B3">
            <w:pPr>
              <w:pStyle w:val="TAL"/>
            </w:pPr>
          </w:p>
        </w:tc>
        <w:tc>
          <w:tcPr>
            <w:tcW w:w="2952" w:type="dxa"/>
            <w:vAlign w:val="center"/>
          </w:tcPr>
          <w:p w14:paraId="4D67C3C1" w14:textId="77777777" w:rsidR="002E48B3" w:rsidRPr="009B053A" w:rsidRDefault="002E48B3" w:rsidP="002E48B3">
            <w:pPr>
              <w:pStyle w:val="TAC"/>
            </w:pPr>
            <w:r w:rsidRPr="009B053A">
              <w:rPr>
                <w:rFonts w:eastAsia="Malgun Gothic"/>
              </w:rPr>
              <w:t>n78</w:t>
            </w:r>
          </w:p>
        </w:tc>
        <w:tc>
          <w:tcPr>
            <w:tcW w:w="2952" w:type="dxa"/>
            <w:vAlign w:val="center"/>
          </w:tcPr>
          <w:p w14:paraId="20CD96A9" w14:textId="77777777" w:rsidR="002E48B3" w:rsidRPr="009B053A" w:rsidRDefault="002E48B3" w:rsidP="002E48B3">
            <w:pPr>
              <w:pStyle w:val="TAC"/>
            </w:pPr>
            <w:r w:rsidRPr="009B053A">
              <w:rPr>
                <w:rFonts w:eastAsia="Malgun Gothic"/>
              </w:rPr>
              <w:t>0.8</w:t>
            </w:r>
          </w:p>
        </w:tc>
      </w:tr>
      <w:tr w:rsidR="002E48B3" w:rsidRPr="009B053A" w14:paraId="48A3E22C" w14:textId="77777777">
        <w:trPr>
          <w:jc w:val="center"/>
        </w:trPr>
        <w:tc>
          <w:tcPr>
            <w:tcW w:w="2221" w:type="dxa"/>
            <w:vMerge w:val="restart"/>
            <w:vAlign w:val="center"/>
          </w:tcPr>
          <w:p w14:paraId="5595F09E" w14:textId="77777777" w:rsidR="002E48B3" w:rsidRPr="009B053A" w:rsidRDefault="002E48B3" w:rsidP="002E48B3">
            <w:pPr>
              <w:pStyle w:val="TAL"/>
            </w:pPr>
            <w:r w:rsidRPr="009B053A">
              <w:t>DC_21-42_n77</w:t>
            </w:r>
          </w:p>
        </w:tc>
        <w:tc>
          <w:tcPr>
            <w:tcW w:w="2952" w:type="dxa"/>
            <w:vAlign w:val="center"/>
          </w:tcPr>
          <w:p w14:paraId="743CB0CA" w14:textId="77777777" w:rsidR="002E48B3" w:rsidRPr="009B053A" w:rsidRDefault="002E48B3" w:rsidP="002E48B3">
            <w:pPr>
              <w:pStyle w:val="TAC"/>
              <w:rPr>
                <w:szCs w:val="18"/>
              </w:rPr>
            </w:pPr>
            <w:r w:rsidRPr="009B053A">
              <w:t>21</w:t>
            </w:r>
          </w:p>
        </w:tc>
        <w:tc>
          <w:tcPr>
            <w:tcW w:w="2952" w:type="dxa"/>
            <w:vAlign w:val="center"/>
          </w:tcPr>
          <w:p w14:paraId="57573BF4" w14:textId="77777777" w:rsidR="002E48B3" w:rsidRPr="009B053A" w:rsidRDefault="002E48B3" w:rsidP="002E48B3">
            <w:pPr>
              <w:pStyle w:val="TAC"/>
              <w:rPr>
                <w:szCs w:val="18"/>
              </w:rPr>
            </w:pPr>
            <w:r w:rsidRPr="009B053A">
              <w:t>0.4</w:t>
            </w:r>
          </w:p>
        </w:tc>
      </w:tr>
      <w:tr w:rsidR="002E48B3" w:rsidRPr="009B053A" w14:paraId="505AEFEB" w14:textId="77777777">
        <w:trPr>
          <w:jc w:val="center"/>
        </w:trPr>
        <w:tc>
          <w:tcPr>
            <w:tcW w:w="2221" w:type="dxa"/>
            <w:vMerge/>
            <w:vAlign w:val="center"/>
          </w:tcPr>
          <w:p w14:paraId="5228865A" w14:textId="77777777" w:rsidR="002E48B3" w:rsidRPr="009B053A" w:rsidRDefault="002E48B3" w:rsidP="002E48B3">
            <w:pPr>
              <w:pStyle w:val="TAL"/>
            </w:pPr>
          </w:p>
        </w:tc>
        <w:tc>
          <w:tcPr>
            <w:tcW w:w="2952" w:type="dxa"/>
            <w:vAlign w:val="center"/>
          </w:tcPr>
          <w:p w14:paraId="77B718C3" w14:textId="77777777" w:rsidR="002E48B3" w:rsidRPr="009B053A" w:rsidRDefault="002E48B3" w:rsidP="002E48B3">
            <w:pPr>
              <w:pStyle w:val="TAC"/>
              <w:rPr>
                <w:szCs w:val="18"/>
              </w:rPr>
            </w:pPr>
            <w:r w:rsidRPr="009B053A">
              <w:t>42</w:t>
            </w:r>
          </w:p>
        </w:tc>
        <w:tc>
          <w:tcPr>
            <w:tcW w:w="2952" w:type="dxa"/>
            <w:vAlign w:val="center"/>
          </w:tcPr>
          <w:p w14:paraId="463DEA86" w14:textId="77777777" w:rsidR="002E48B3" w:rsidRPr="009B053A" w:rsidRDefault="002E48B3" w:rsidP="002E48B3">
            <w:pPr>
              <w:pStyle w:val="TAC"/>
              <w:rPr>
                <w:szCs w:val="18"/>
              </w:rPr>
            </w:pPr>
            <w:r w:rsidRPr="009B053A">
              <w:t>0.8</w:t>
            </w:r>
          </w:p>
        </w:tc>
      </w:tr>
      <w:tr w:rsidR="002E48B3" w:rsidRPr="009B053A" w14:paraId="67717353" w14:textId="77777777">
        <w:trPr>
          <w:jc w:val="center"/>
        </w:trPr>
        <w:tc>
          <w:tcPr>
            <w:tcW w:w="2221" w:type="dxa"/>
            <w:vMerge/>
            <w:vAlign w:val="center"/>
          </w:tcPr>
          <w:p w14:paraId="4BB2F106" w14:textId="77777777" w:rsidR="002E48B3" w:rsidRPr="009B053A" w:rsidRDefault="002E48B3" w:rsidP="002E48B3">
            <w:pPr>
              <w:pStyle w:val="TAL"/>
            </w:pPr>
          </w:p>
        </w:tc>
        <w:tc>
          <w:tcPr>
            <w:tcW w:w="2952" w:type="dxa"/>
            <w:vAlign w:val="center"/>
          </w:tcPr>
          <w:p w14:paraId="2AD5472D" w14:textId="77777777" w:rsidR="002E48B3" w:rsidRPr="009B053A" w:rsidRDefault="002E48B3" w:rsidP="002E48B3">
            <w:pPr>
              <w:pStyle w:val="TAC"/>
              <w:rPr>
                <w:szCs w:val="18"/>
              </w:rPr>
            </w:pPr>
            <w:r w:rsidRPr="009B053A">
              <w:t>n77</w:t>
            </w:r>
          </w:p>
        </w:tc>
        <w:tc>
          <w:tcPr>
            <w:tcW w:w="2952" w:type="dxa"/>
            <w:vAlign w:val="center"/>
          </w:tcPr>
          <w:p w14:paraId="53185493" w14:textId="77777777" w:rsidR="002E48B3" w:rsidRPr="009B053A" w:rsidRDefault="002E48B3" w:rsidP="002E48B3">
            <w:pPr>
              <w:pStyle w:val="TAC"/>
              <w:rPr>
                <w:szCs w:val="18"/>
              </w:rPr>
            </w:pPr>
            <w:r w:rsidRPr="009B053A">
              <w:t>0.8</w:t>
            </w:r>
          </w:p>
        </w:tc>
      </w:tr>
      <w:tr w:rsidR="002E48B3" w:rsidRPr="009B053A" w14:paraId="288211B0" w14:textId="77777777">
        <w:trPr>
          <w:jc w:val="center"/>
        </w:trPr>
        <w:tc>
          <w:tcPr>
            <w:tcW w:w="2221" w:type="dxa"/>
            <w:vMerge w:val="restart"/>
            <w:vAlign w:val="center"/>
          </w:tcPr>
          <w:p w14:paraId="066234E3" w14:textId="77777777" w:rsidR="002E48B3" w:rsidRPr="009B053A" w:rsidRDefault="002E48B3" w:rsidP="002E48B3">
            <w:pPr>
              <w:pStyle w:val="TAL"/>
            </w:pPr>
            <w:r w:rsidRPr="009B053A">
              <w:t>DC_21-42_n78</w:t>
            </w:r>
          </w:p>
        </w:tc>
        <w:tc>
          <w:tcPr>
            <w:tcW w:w="2952" w:type="dxa"/>
            <w:vAlign w:val="center"/>
          </w:tcPr>
          <w:p w14:paraId="00939401" w14:textId="77777777" w:rsidR="002E48B3" w:rsidRPr="009B053A" w:rsidRDefault="002E48B3" w:rsidP="002E48B3">
            <w:pPr>
              <w:pStyle w:val="TAC"/>
            </w:pPr>
            <w:r w:rsidRPr="009B053A">
              <w:t>21</w:t>
            </w:r>
          </w:p>
        </w:tc>
        <w:tc>
          <w:tcPr>
            <w:tcW w:w="2952" w:type="dxa"/>
            <w:vAlign w:val="center"/>
          </w:tcPr>
          <w:p w14:paraId="38A18BEF" w14:textId="77777777" w:rsidR="002E48B3" w:rsidRPr="009B053A" w:rsidRDefault="002E48B3" w:rsidP="002E48B3">
            <w:pPr>
              <w:pStyle w:val="TAC"/>
            </w:pPr>
            <w:r w:rsidRPr="009B053A">
              <w:t>0.4</w:t>
            </w:r>
          </w:p>
        </w:tc>
      </w:tr>
      <w:tr w:rsidR="002E48B3" w:rsidRPr="009B053A" w14:paraId="3B2A716F" w14:textId="77777777">
        <w:trPr>
          <w:jc w:val="center"/>
        </w:trPr>
        <w:tc>
          <w:tcPr>
            <w:tcW w:w="2221" w:type="dxa"/>
            <w:vMerge/>
            <w:vAlign w:val="center"/>
          </w:tcPr>
          <w:p w14:paraId="20ED6548" w14:textId="77777777" w:rsidR="002E48B3" w:rsidRPr="009B053A" w:rsidRDefault="002E48B3" w:rsidP="002E48B3">
            <w:pPr>
              <w:pStyle w:val="TAL"/>
            </w:pPr>
          </w:p>
        </w:tc>
        <w:tc>
          <w:tcPr>
            <w:tcW w:w="2952" w:type="dxa"/>
            <w:vAlign w:val="center"/>
          </w:tcPr>
          <w:p w14:paraId="4E53348D" w14:textId="77777777" w:rsidR="002E48B3" w:rsidRPr="009B053A" w:rsidRDefault="002E48B3" w:rsidP="002E48B3">
            <w:pPr>
              <w:pStyle w:val="TAC"/>
            </w:pPr>
            <w:r w:rsidRPr="009B053A">
              <w:t>42</w:t>
            </w:r>
          </w:p>
        </w:tc>
        <w:tc>
          <w:tcPr>
            <w:tcW w:w="2952" w:type="dxa"/>
            <w:vAlign w:val="center"/>
          </w:tcPr>
          <w:p w14:paraId="6913E44E" w14:textId="77777777" w:rsidR="002E48B3" w:rsidRPr="009B053A" w:rsidRDefault="002E48B3" w:rsidP="002E48B3">
            <w:pPr>
              <w:pStyle w:val="TAC"/>
            </w:pPr>
            <w:r w:rsidRPr="009B053A">
              <w:t>0.8</w:t>
            </w:r>
          </w:p>
        </w:tc>
      </w:tr>
      <w:tr w:rsidR="002E48B3" w:rsidRPr="009B053A" w14:paraId="35678258" w14:textId="77777777">
        <w:trPr>
          <w:jc w:val="center"/>
        </w:trPr>
        <w:tc>
          <w:tcPr>
            <w:tcW w:w="2221" w:type="dxa"/>
            <w:vMerge/>
            <w:vAlign w:val="center"/>
          </w:tcPr>
          <w:p w14:paraId="664E74C8" w14:textId="77777777" w:rsidR="002E48B3" w:rsidRPr="009B053A" w:rsidRDefault="002E48B3" w:rsidP="002E48B3">
            <w:pPr>
              <w:pStyle w:val="TAL"/>
            </w:pPr>
          </w:p>
        </w:tc>
        <w:tc>
          <w:tcPr>
            <w:tcW w:w="2952" w:type="dxa"/>
            <w:vAlign w:val="center"/>
          </w:tcPr>
          <w:p w14:paraId="6AE3051B" w14:textId="77777777" w:rsidR="002E48B3" w:rsidRPr="009B053A" w:rsidRDefault="002E48B3" w:rsidP="002E48B3">
            <w:pPr>
              <w:pStyle w:val="TAC"/>
            </w:pPr>
            <w:r w:rsidRPr="009B053A">
              <w:t>n78</w:t>
            </w:r>
          </w:p>
        </w:tc>
        <w:tc>
          <w:tcPr>
            <w:tcW w:w="2952" w:type="dxa"/>
            <w:vAlign w:val="center"/>
          </w:tcPr>
          <w:p w14:paraId="2247BE98" w14:textId="77777777" w:rsidR="002E48B3" w:rsidRPr="009B053A" w:rsidRDefault="002E48B3" w:rsidP="002E48B3">
            <w:pPr>
              <w:pStyle w:val="TAC"/>
            </w:pPr>
            <w:r w:rsidRPr="009B053A">
              <w:t>0.8</w:t>
            </w:r>
          </w:p>
        </w:tc>
      </w:tr>
      <w:tr w:rsidR="002E48B3" w:rsidRPr="009B053A" w14:paraId="0FAE8024" w14:textId="77777777">
        <w:trPr>
          <w:jc w:val="center"/>
        </w:trPr>
        <w:tc>
          <w:tcPr>
            <w:tcW w:w="2221" w:type="dxa"/>
            <w:vMerge w:val="restart"/>
            <w:vAlign w:val="center"/>
          </w:tcPr>
          <w:p w14:paraId="5F003B7D" w14:textId="77777777" w:rsidR="002E48B3" w:rsidRPr="009B053A" w:rsidRDefault="002E48B3" w:rsidP="002E48B3">
            <w:pPr>
              <w:pStyle w:val="TAL"/>
            </w:pPr>
            <w:r w:rsidRPr="009B053A">
              <w:t>DC_21-42_n79</w:t>
            </w:r>
          </w:p>
        </w:tc>
        <w:tc>
          <w:tcPr>
            <w:tcW w:w="2952" w:type="dxa"/>
            <w:vAlign w:val="center"/>
          </w:tcPr>
          <w:p w14:paraId="26F71C3A" w14:textId="77777777" w:rsidR="002E48B3" w:rsidRPr="009B053A" w:rsidRDefault="002E48B3" w:rsidP="002E48B3">
            <w:pPr>
              <w:pStyle w:val="TAC"/>
            </w:pPr>
            <w:r w:rsidRPr="009B053A">
              <w:t>21</w:t>
            </w:r>
          </w:p>
        </w:tc>
        <w:tc>
          <w:tcPr>
            <w:tcW w:w="2952" w:type="dxa"/>
            <w:vAlign w:val="center"/>
          </w:tcPr>
          <w:p w14:paraId="7102B389" w14:textId="77777777" w:rsidR="002E48B3" w:rsidRPr="009B053A" w:rsidRDefault="002E48B3" w:rsidP="002E48B3">
            <w:pPr>
              <w:pStyle w:val="TAC"/>
            </w:pPr>
            <w:r w:rsidRPr="009B053A">
              <w:t>0.4</w:t>
            </w:r>
          </w:p>
        </w:tc>
      </w:tr>
      <w:tr w:rsidR="002E48B3" w:rsidRPr="009B053A" w14:paraId="3FE2F420" w14:textId="77777777">
        <w:trPr>
          <w:jc w:val="center"/>
        </w:trPr>
        <w:tc>
          <w:tcPr>
            <w:tcW w:w="2221" w:type="dxa"/>
            <w:vMerge/>
            <w:vAlign w:val="center"/>
          </w:tcPr>
          <w:p w14:paraId="347691D0" w14:textId="77777777" w:rsidR="002E48B3" w:rsidRPr="009B053A" w:rsidRDefault="002E48B3" w:rsidP="002E48B3">
            <w:pPr>
              <w:pStyle w:val="TAL"/>
            </w:pPr>
          </w:p>
        </w:tc>
        <w:tc>
          <w:tcPr>
            <w:tcW w:w="2952" w:type="dxa"/>
            <w:vAlign w:val="center"/>
          </w:tcPr>
          <w:p w14:paraId="43C49CE6" w14:textId="77777777" w:rsidR="002E48B3" w:rsidRPr="009B053A" w:rsidRDefault="002E48B3" w:rsidP="002E48B3">
            <w:pPr>
              <w:pStyle w:val="TAC"/>
            </w:pPr>
            <w:r w:rsidRPr="009B053A">
              <w:t>42</w:t>
            </w:r>
          </w:p>
        </w:tc>
        <w:tc>
          <w:tcPr>
            <w:tcW w:w="2952" w:type="dxa"/>
            <w:vAlign w:val="center"/>
          </w:tcPr>
          <w:p w14:paraId="68C3F034" w14:textId="77777777" w:rsidR="002E48B3" w:rsidRPr="009B053A" w:rsidRDefault="002E48B3" w:rsidP="002E48B3">
            <w:pPr>
              <w:pStyle w:val="TAC"/>
            </w:pPr>
            <w:r w:rsidRPr="009B053A">
              <w:t>0.8</w:t>
            </w:r>
          </w:p>
        </w:tc>
      </w:tr>
      <w:tr w:rsidR="002E48B3" w:rsidRPr="009B053A" w14:paraId="623BC370" w14:textId="77777777">
        <w:trPr>
          <w:jc w:val="center"/>
        </w:trPr>
        <w:tc>
          <w:tcPr>
            <w:tcW w:w="2221" w:type="dxa"/>
            <w:vMerge w:val="restart"/>
            <w:vAlign w:val="center"/>
          </w:tcPr>
          <w:p w14:paraId="00BC456C" w14:textId="77777777" w:rsidR="002E48B3" w:rsidRPr="009B053A" w:rsidRDefault="002E48B3" w:rsidP="002E48B3">
            <w:pPr>
              <w:pStyle w:val="TAL"/>
            </w:pPr>
            <w:r w:rsidRPr="009B053A">
              <w:t>DC_21_n77-n79</w:t>
            </w:r>
          </w:p>
        </w:tc>
        <w:tc>
          <w:tcPr>
            <w:tcW w:w="2952" w:type="dxa"/>
            <w:vAlign w:val="center"/>
          </w:tcPr>
          <w:p w14:paraId="51BFF2E3" w14:textId="77777777" w:rsidR="002E48B3" w:rsidRPr="009B053A" w:rsidRDefault="002E48B3" w:rsidP="002E48B3">
            <w:pPr>
              <w:pStyle w:val="TAC"/>
            </w:pPr>
            <w:r w:rsidRPr="009B053A">
              <w:t>21</w:t>
            </w:r>
          </w:p>
        </w:tc>
        <w:tc>
          <w:tcPr>
            <w:tcW w:w="2952" w:type="dxa"/>
            <w:vAlign w:val="center"/>
          </w:tcPr>
          <w:p w14:paraId="4BD5C036" w14:textId="77777777" w:rsidR="002E48B3" w:rsidRPr="009B053A" w:rsidRDefault="002E48B3" w:rsidP="002E48B3">
            <w:pPr>
              <w:pStyle w:val="TAC"/>
            </w:pPr>
            <w:r w:rsidRPr="009B053A">
              <w:t>0.4</w:t>
            </w:r>
          </w:p>
        </w:tc>
      </w:tr>
      <w:tr w:rsidR="002E48B3" w:rsidRPr="009B053A" w14:paraId="6F602AC6" w14:textId="77777777">
        <w:trPr>
          <w:jc w:val="center"/>
        </w:trPr>
        <w:tc>
          <w:tcPr>
            <w:tcW w:w="2221" w:type="dxa"/>
            <w:vMerge/>
            <w:vAlign w:val="center"/>
          </w:tcPr>
          <w:p w14:paraId="29C58824" w14:textId="77777777" w:rsidR="002E48B3" w:rsidRPr="009B053A" w:rsidRDefault="002E48B3" w:rsidP="002E48B3">
            <w:pPr>
              <w:pStyle w:val="TAL"/>
            </w:pPr>
          </w:p>
        </w:tc>
        <w:tc>
          <w:tcPr>
            <w:tcW w:w="2952" w:type="dxa"/>
            <w:vAlign w:val="center"/>
          </w:tcPr>
          <w:p w14:paraId="1A048880" w14:textId="77777777" w:rsidR="002E48B3" w:rsidRPr="009B053A" w:rsidRDefault="002E48B3" w:rsidP="002E48B3">
            <w:pPr>
              <w:pStyle w:val="TAC"/>
            </w:pPr>
            <w:r w:rsidRPr="009B053A">
              <w:t>n77</w:t>
            </w:r>
          </w:p>
        </w:tc>
        <w:tc>
          <w:tcPr>
            <w:tcW w:w="2952" w:type="dxa"/>
            <w:vAlign w:val="center"/>
          </w:tcPr>
          <w:p w14:paraId="3AF54B8D" w14:textId="77777777" w:rsidR="002E48B3" w:rsidRPr="009B053A" w:rsidRDefault="002E48B3" w:rsidP="002E48B3">
            <w:pPr>
              <w:pStyle w:val="TAC"/>
            </w:pPr>
            <w:r w:rsidRPr="009B053A">
              <w:t>0.8</w:t>
            </w:r>
          </w:p>
        </w:tc>
      </w:tr>
      <w:tr w:rsidR="002E48B3" w:rsidRPr="009B053A" w14:paraId="23A15A45" w14:textId="77777777">
        <w:trPr>
          <w:jc w:val="center"/>
        </w:trPr>
        <w:tc>
          <w:tcPr>
            <w:tcW w:w="2221" w:type="dxa"/>
            <w:vMerge w:val="restart"/>
            <w:vAlign w:val="center"/>
          </w:tcPr>
          <w:p w14:paraId="5755E3DE" w14:textId="77777777" w:rsidR="002E48B3" w:rsidRPr="009B053A" w:rsidRDefault="002E48B3" w:rsidP="002E48B3">
            <w:pPr>
              <w:pStyle w:val="TAL"/>
              <w:rPr>
                <w:szCs w:val="18"/>
              </w:rPr>
            </w:pPr>
            <w:r w:rsidRPr="009B053A">
              <w:rPr>
                <w:rFonts w:eastAsia="Malgun Gothic"/>
              </w:rPr>
              <w:t>DC_21_n78-n79</w:t>
            </w:r>
          </w:p>
        </w:tc>
        <w:tc>
          <w:tcPr>
            <w:tcW w:w="2952" w:type="dxa"/>
            <w:vAlign w:val="center"/>
          </w:tcPr>
          <w:p w14:paraId="151391E5" w14:textId="77777777" w:rsidR="002E48B3" w:rsidRPr="009B053A" w:rsidRDefault="002E48B3" w:rsidP="002E48B3">
            <w:pPr>
              <w:pStyle w:val="TAC"/>
            </w:pPr>
            <w:r w:rsidRPr="009B053A">
              <w:rPr>
                <w:rFonts w:eastAsia="Malgun Gothic"/>
              </w:rPr>
              <w:t>21</w:t>
            </w:r>
          </w:p>
        </w:tc>
        <w:tc>
          <w:tcPr>
            <w:tcW w:w="2952" w:type="dxa"/>
            <w:vAlign w:val="center"/>
          </w:tcPr>
          <w:p w14:paraId="2AD0B44B" w14:textId="77777777" w:rsidR="002E48B3" w:rsidRPr="009B053A" w:rsidRDefault="002E48B3" w:rsidP="002E48B3">
            <w:pPr>
              <w:pStyle w:val="TAC"/>
            </w:pPr>
            <w:r w:rsidRPr="009B053A">
              <w:rPr>
                <w:rFonts w:eastAsia="Malgun Gothic"/>
              </w:rPr>
              <w:t>0.4</w:t>
            </w:r>
          </w:p>
        </w:tc>
      </w:tr>
      <w:tr w:rsidR="002E48B3" w:rsidRPr="009B053A" w14:paraId="563F37AD" w14:textId="77777777">
        <w:trPr>
          <w:jc w:val="center"/>
        </w:trPr>
        <w:tc>
          <w:tcPr>
            <w:tcW w:w="2221" w:type="dxa"/>
            <w:vMerge/>
            <w:vAlign w:val="center"/>
          </w:tcPr>
          <w:p w14:paraId="0010C550" w14:textId="77777777" w:rsidR="002E48B3" w:rsidRPr="009B053A" w:rsidRDefault="002E48B3" w:rsidP="002E48B3">
            <w:pPr>
              <w:pStyle w:val="TAL"/>
            </w:pPr>
          </w:p>
        </w:tc>
        <w:tc>
          <w:tcPr>
            <w:tcW w:w="2952" w:type="dxa"/>
            <w:vAlign w:val="center"/>
          </w:tcPr>
          <w:p w14:paraId="1E6E430A" w14:textId="77777777" w:rsidR="002E48B3" w:rsidRPr="009B053A" w:rsidRDefault="002E48B3" w:rsidP="002E48B3">
            <w:pPr>
              <w:pStyle w:val="TAC"/>
            </w:pPr>
            <w:r w:rsidRPr="009B053A">
              <w:t>n78</w:t>
            </w:r>
          </w:p>
        </w:tc>
        <w:tc>
          <w:tcPr>
            <w:tcW w:w="2952" w:type="dxa"/>
            <w:vAlign w:val="center"/>
          </w:tcPr>
          <w:p w14:paraId="070E9A39" w14:textId="77777777" w:rsidR="002E48B3" w:rsidRPr="009B053A" w:rsidRDefault="002E48B3" w:rsidP="002E48B3">
            <w:pPr>
              <w:pStyle w:val="TAC"/>
            </w:pPr>
            <w:r w:rsidRPr="009B053A">
              <w:rPr>
                <w:rFonts w:eastAsia="Malgun Gothic"/>
              </w:rPr>
              <w:t>0.8</w:t>
            </w:r>
          </w:p>
        </w:tc>
      </w:tr>
      <w:tr w:rsidR="002E48B3" w:rsidRPr="009B053A" w14:paraId="1281AEF9" w14:textId="77777777">
        <w:trPr>
          <w:jc w:val="center"/>
        </w:trPr>
        <w:tc>
          <w:tcPr>
            <w:tcW w:w="2221" w:type="dxa"/>
            <w:vMerge/>
            <w:vAlign w:val="center"/>
          </w:tcPr>
          <w:p w14:paraId="5247BFD0" w14:textId="77777777" w:rsidR="002E48B3" w:rsidRPr="009B053A" w:rsidRDefault="002E48B3" w:rsidP="002E48B3">
            <w:pPr>
              <w:pStyle w:val="TAL"/>
            </w:pPr>
          </w:p>
        </w:tc>
        <w:tc>
          <w:tcPr>
            <w:tcW w:w="2952" w:type="dxa"/>
            <w:vAlign w:val="center"/>
          </w:tcPr>
          <w:p w14:paraId="259671D8" w14:textId="77777777" w:rsidR="002E48B3" w:rsidRPr="009B053A" w:rsidRDefault="002E48B3" w:rsidP="002E48B3">
            <w:pPr>
              <w:pStyle w:val="TAC"/>
            </w:pPr>
            <w:r w:rsidRPr="009B053A">
              <w:t>n79</w:t>
            </w:r>
          </w:p>
        </w:tc>
        <w:tc>
          <w:tcPr>
            <w:tcW w:w="2952" w:type="dxa"/>
            <w:vAlign w:val="center"/>
          </w:tcPr>
          <w:p w14:paraId="179A38CC" w14:textId="77777777" w:rsidR="002E48B3" w:rsidRPr="009B053A" w:rsidRDefault="002E48B3" w:rsidP="002E48B3">
            <w:pPr>
              <w:pStyle w:val="TAC"/>
            </w:pPr>
            <w:r w:rsidRPr="009B053A">
              <w:rPr>
                <w:rFonts w:eastAsia="Malgun Gothic"/>
              </w:rPr>
              <w:t>0.5</w:t>
            </w:r>
          </w:p>
        </w:tc>
      </w:tr>
      <w:tr w:rsidR="003803E1" w:rsidRPr="009B053A" w14:paraId="1054E8A9" w14:textId="77777777" w:rsidTr="00931ECD">
        <w:tblPrEx>
          <w:tblLook w:val="04A0" w:firstRow="1" w:lastRow="0" w:firstColumn="1" w:lastColumn="0" w:noHBand="0" w:noVBand="1"/>
        </w:tblPrEx>
        <w:trPr>
          <w:trHeight w:val="187"/>
          <w:jc w:val="center"/>
        </w:trPr>
        <w:tc>
          <w:tcPr>
            <w:tcW w:w="2221" w:type="dxa"/>
            <w:tcBorders>
              <w:top w:val="single" w:sz="4" w:space="0" w:color="auto"/>
              <w:left w:val="single" w:sz="4" w:space="0" w:color="auto"/>
              <w:bottom w:val="nil"/>
              <w:right w:val="single" w:sz="4" w:space="0" w:color="auto"/>
            </w:tcBorders>
            <w:shd w:val="clear" w:color="auto" w:fill="auto"/>
            <w:hideMark/>
          </w:tcPr>
          <w:p w14:paraId="7F508254" w14:textId="77777777" w:rsidR="003803E1" w:rsidRPr="009B053A" w:rsidRDefault="003803E1" w:rsidP="00931ECD">
            <w:pPr>
              <w:pStyle w:val="TAL"/>
            </w:pPr>
            <w:r w:rsidRPr="009B053A">
              <w:rPr>
                <w:rFonts w:eastAsia="Malgun Gothic"/>
              </w:rPr>
              <w:t>DC_28_n7-n78</w:t>
            </w:r>
          </w:p>
        </w:tc>
        <w:tc>
          <w:tcPr>
            <w:tcW w:w="2952" w:type="dxa"/>
            <w:tcBorders>
              <w:top w:val="single" w:sz="4" w:space="0" w:color="auto"/>
              <w:left w:val="single" w:sz="4" w:space="0" w:color="auto"/>
              <w:bottom w:val="single" w:sz="4" w:space="0" w:color="auto"/>
              <w:right w:val="single" w:sz="4" w:space="0" w:color="auto"/>
            </w:tcBorders>
            <w:hideMark/>
          </w:tcPr>
          <w:p w14:paraId="4EA4DECE" w14:textId="77777777" w:rsidR="003803E1" w:rsidRPr="009B053A" w:rsidRDefault="003803E1" w:rsidP="00931ECD">
            <w:pPr>
              <w:pStyle w:val="TAC"/>
              <w:rPr>
                <w:rFonts w:cs="Arial"/>
                <w:bCs/>
                <w:szCs w:val="18"/>
              </w:rPr>
            </w:pPr>
            <w:r w:rsidRPr="009B053A">
              <w:rPr>
                <w:rFonts w:eastAsia="Malgun Gothic" w:cs="Arial"/>
                <w:szCs w:val="18"/>
                <w:lang w:eastAsia="ko-KR"/>
              </w:rPr>
              <w:t>28</w:t>
            </w:r>
          </w:p>
        </w:tc>
        <w:tc>
          <w:tcPr>
            <w:tcW w:w="2952" w:type="dxa"/>
            <w:tcBorders>
              <w:top w:val="single" w:sz="4" w:space="0" w:color="auto"/>
              <w:left w:val="single" w:sz="4" w:space="0" w:color="auto"/>
              <w:bottom w:val="single" w:sz="4" w:space="0" w:color="auto"/>
              <w:right w:val="single" w:sz="4" w:space="0" w:color="auto"/>
            </w:tcBorders>
            <w:hideMark/>
          </w:tcPr>
          <w:p w14:paraId="26045C47" w14:textId="77777777" w:rsidR="003803E1" w:rsidRPr="009B053A" w:rsidRDefault="003803E1" w:rsidP="00931ECD">
            <w:pPr>
              <w:pStyle w:val="TAC"/>
              <w:rPr>
                <w:rFonts w:cs="Arial"/>
                <w:bCs/>
                <w:szCs w:val="18"/>
              </w:rPr>
            </w:pPr>
            <w:r w:rsidRPr="009B053A">
              <w:rPr>
                <w:rFonts w:eastAsia="Malgun Gothic" w:cs="Arial"/>
                <w:szCs w:val="18"/>
                <w:lang w:eastAsia="ko-KR"/>
              </w:rPr>
              <w:t>0.3</w:t>
            </w:r>
          </w:p>
        </w:tc>
      </w:tr>
      <w:tr w:rsidR="003803E1" w:rsidRPr="009B053A" w14:paraId="7EBC4A28"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nil"/>
              <w:right w:val="single" w:sz="4" w:space="0" w:color="auto"/>
            </w:tcBorders>
            <w:shd w:val="clear" w:color="auto" w:fill="auto"/>
            <w:hideMark/>
          </w:tcPr>
          <w:p w14:paraId="246E5F35" w14:textId="77777777" w:rsidR="003803E1" w:rsidRPr="009B053A" w:rsidRDefault="003803E1" w:rsidP="00931EC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3947367E" w14:textId="77777777" w:rsidR="003803E1" w:rsidRPr="009B053A" w:rsidRDefault="003803E1" w:rsidP="00931ECD">
            <w:pPr>
              <w:pStyle w:val="TAC"/>
              <w:rPr>
                <w:rFonts w:cs="Arial"/>
                <w:bCs/>
                <w:szCs w:val="18"/>
              </w:rPr>
            </w:pPr>
            <w:r w:rsidRPr="009B053A">
              <w:rPr>
                <w:rFonts w:eastAsia="Malgun Gothic" w:cs="Arial"/>
                <w:szCs w:val="18"/>
                <w:lang w:eastAsia="ko-KR"/>
              </w:rPr>
              <w:t>n7</w:t>
            </w:r>
          </w:p>
        </w:tc>
        <w:tc>
          <w:tcPr>
            <w:tcW w:w="2952" w:type="dxa"/>
            <w:tcBorders>
              <w:top w:val="single" w:sz="4" w:space="0" w:color="auto"/>
              <w:left w:val="single" w:sz="4" w:space="0" w:color="auto"/>
              <w:bottom w:val="single" w:sz="4" w:space="0" w:color="auto"/>
              <w:right w:val="single" w:sz="4" w:space="0" w:color="auto"/>
            </w:tcBorders>
            <w:hideMark/>
          </w:tcPr>
          <w:p w14:paraId="7C024920" w14:textId="77777777" w:rsidR="003803E1" w:rsidRPr="009B053A" w:rsidRDefault="003803E1" w:rsidP="00931ECD">
            <w:pPr>
              <w:pStyle w:val="TAC"/>
              <w:rPr>
                <w:rFonts w:cs="Arial"/>
                <w:bCs/>
                <w:szCs w:val="18"/>
              </w:rPr>
            </w:pPr>
            <w:r w:rsidRPr="009B053A">
              <w:rPr>
                <w:rFonts w:eastAsia="Malgun Gothic" w:cs="Arial"/>
                <w:szCs w:val="18"/>
                <w:lang w:eastAsia="ko-KR"/>
              </w:rPr>
              <w:t>0.3</w:t>
            </w:r>
          </w:p>
        </w:tc>
      </w:tr>
      <w:tr w:rsidR="003803E1" w:rsidRPr="009B053A" w14:paraId="680BC261" w14:textId="77777777" w:rsidTr="00931ECD">
        <w:tblPrEx>
          <w:tblLook w:val="04A0" w:firstRow="1" w:lastRow="0" w:firstColumn="1" w:lastColumn="0" w:noHBand="0" w:noVBand="1"/>
        </w:tblPrEx>
        <w:trPr>
          <w:trHeight w:val="187"/>
          <w:jc w:val="center"/>
        </w:trPr>
        <w:tc>
          <w:tcPr>
            <w:tcW w:w="2221" w:type="dxa"/>
            <w:tcBorders>
              <w:top w:val="nil"/>
              <w:left w:val="single" w:sz="4" w:space="0" w:color="auto"/>
              <w:bottom w:val="single" w:sz="4" w:space="0" w:color="auto"/>
              <w:right w:val="single" w:sz="4" w:space="0" w:color="auto"/>
            </w:tcBorders>
            <w:shd w:val="clear" w:color="auto" w:fill="auto"/>
            <w:hideMark/>
          </w:tcPr>
          <w:p w14:paraId="1875D25A" w14:textId="77777777" w:rsidR="003803E1" w:rsidRPr="009B053A" w:rsidRDefault="003803E1" w:rsidP="00931ECD">
            <w:pPr>
              <w:pStyle w:val="TAC"/>
              <w:rPr>
                <w:rFonts w:cs="Arial"/>
                <w:szCs w:val="18"/>
              </w:rPr>
            </w:pPr>
          </w:p>
        </w:tc>
        <w:tc>
          <w:tcPr>
            <w:tcW w:w="2952" w:type="dxa"/>
            <w:tcBorders>
              <w:top w:val="single" w:sz="4" w:space="0" w:color="auto"/>
              <w:left w:val="single" w:sz="4" w:space="0" w:color="auto"/>
              <w:bottom w:val="single" w:sz="4" w:space="0" w:color="auto"/>
              <w:right w:val="single" w:sz="4" w:space="0" w:color="auto"/>
            </w:tcBorders>
            <w:hideMark/>
          </w:tcPr>
          <w:p w14:paraId="7B1376DF" w14:textId="77777777" w:rsidR="003803E1" w:rsidRPr="009B053A" w:rsidRDefault="003803E1" w:rsidP="00931ECD">
            <w:pPr>
              <w:pStyle w:val="TAC"/>
              <w:rPr>
                <w:rFonts w:cs="Arial"/>
                <w:bCs/>
                <w:szCs w:val="18"/>
              </w:rPr>
            </w:pPr>
            <w:r w:rsidRPr="009B053A">
              <w:rPr>
                <w:rFonts w:cs="Arial"/>
                <w:szCs w:val="18"/>
                <w:lang w:eastAsia="ja-JP"/>
              </w:rPr>
              <w:t>n78</w:t>
            </w:r>
          </w:p>
        </w:tc>
        <w:tc>
          <w:tcPr>
            <w:tcW w:w="2952" w:type="dxa"/>
            <w:tcBorders>
              <w:top w:val="single" w:sz="4" w:space="0" w:color="auto"/>
              <w:left w:val="single" w:sz="4" w:space="0" w:color="auto"/>
              <w:bottom w:val="single" w:sz="4" w:space="0" w:color="auto"/>
              <w:right w:val="single" w:sz="4" w:space="0" w:color="auto"/>
            </w:tcBorders>
            <w:hideMark/>
          </w:tcPr>
          <w:p w14:paraId="34C44159" w14:textId="77777777" w:rsidR="003803E1" w:rsidRPr="009B053A" w:rsidRDefault="003803E1" w:rsidP="00931ECD">
            <w:pPr>
              <w:pStyle w:val="TAC"/>
              <w:rPr>
                <w:rFonts w:cs="Arial"/>
                <w:bCs/>
                <w:szCs w:val="18"/>
              </w:rPr>
            </w:pPr>
            <w:r w:rsidRPr="009B053A">
              <w:rPr>
                <w:rFonts w:eastAsia="Malgun Gothic" w:cs="Arial"/>
                <w:szCs w:val="18"/>
                <w:lang w:eastAsia="ko-KR"/>
              </w:rPr>
              <w:t>0.8</w:t>
            </w:r>
          </w:p>
        </w:tc>
      </w:tr>
      <w:tr w:rsidR="002E48B3" w:rsidRPr="009B053A" w14:paraId="3C856243" w14:textId="77777777">
        <w:trPr>
          <w:jc w:val="center"/>
        </w:trPr>
        <w:tc>
          <w:tcPr>
            <w:tcW w:w="2221" w:type="dxa"/>
            <w:vMerge w:val="restart"/>
            <w:vAlign w:val="center"/>
          </w:tcPr>
          <w:p w14:paraId="6777864F" w14:textId="77777777" w:rsidR="002E48B3" w:rsidRPr="009B053A" w:rsidRDefault="002E48B3" w:rsidP="002E48B3">
            <w:pPr>
              <w:pStyle w:val="TAL"/>
            </w:pPr>
            <w:r w:rsidRPr="009B053A">
              <w:t>DC_28-42_n78</w:t>
            </w:r>
          </w:p>
        </w:tc>
        <w:tc>
          <w:tcPr>
            <w:tcW w:w="2952" w:type="dxa"/>
            <w:vAlign w:val="center"/>
          </w:tcPr>
          <w:p w14:paraId="6F686FB2" w14:textId="77777777" w:rsidR="002E48B3" w:rsidRPr="009B053A" w:rsidRDefault="002E48B3" w:rsidP="002E48B3">
            <w:pPr>
              <w:pStyle w:val="TAC"/>
              <w:rPr>
                <w:rFonts w:cs="Arial"/>
              </w:rPr>
            </w:pPr>
            <w:r w:rsidRPr="009B053A">
              <w:t>28</w:t>
            </w:r>
          </w:p>
        </w:tc>
        <w:tc>
          <w:tcPr>
            <w:tcW w:w="2952" w:type="dxa"/>
            <w:vAlign w:val="center"/>
          </w:tcPr>
          <w:p w14:paraId="1491E831" w14:textId="77777777" w:rsidR="002E48B3" w:rsidRPr="009B053A" w:rsidRDefault="002E48B3" w:rsidP="002E48B3">
            <w:pPr>
              <w:pStyle w:val="TAC"/>
              <w:rPr>
                <w:rFonts w:cs="Arial"/>
              </w:rPr>
            </w:pPr>
            <w:r w:rsidRPr="009B053A">
              <w:t>0.5</w:t>
            </w:r>
          </w:p>
        </w:tc>
      </w:tr>
      <w:tr w:rsidR="002E48B3" w:rsidRPr="009B053A" w14:paraId="0FB71E77" w14:textId="77777777">
        <w:trPr>
          <w:jc w:val="center"/>
        </w:trPr>
        <w:tc>
          <w:tcPr>
            <w:tcW w:w="2221" w:type="dxa"/>
            <w:vMerge/>
            <w:vAlign w:val="center"/>
          </w:tcPr>
          <w:p w14:paraId="64178299" w14:textId="77777777" w:rsidR="002E48B3" w:rsidRPr="009B053A" w:rsidRDefault="002E48B3" w:rsidP="002E48B3">
            <w:pPr>
              <w:pStyle w:val="TAL"/>
            </w:pPr>
          </w:p>
        </w:tc>
        <w:tc>
          <w:tcPr>
            <w:tcW w:w="2952" w:type="dxa"/>
            <w:vAlign w:val="center"/>
          </w:tcPr>
          <w:p w14:paraId="74FA14C0" w14:textId="77777777" w:rsidR="002E48B3" w:rsidRPr="009B053A" w:rsidRDefault="002E48B3" w:rsidP="002E48B3">
            <w:pPr>
              <w:pStyle w:val="TAC"/>
              <w:rPr>
                <w:rFonts w:cs="Arial"/>
              </w:rPr>
            </w:pPr>
            <w:r w:rsidRPr="009B053A">
              <w:t>42</w:t>
            </w:r>
          </w:p>
        </w:tc>
        <w:tc>
          <w:tcPr>
            <w:tcW w:w="2952" w:type="dxa"/>
            <w:vAlign w:val="center"/>
          </w:tcPr>
          <w:p w14:paraId="38FAFC8A" w14:textId="77777777" w:rsidR="002E48B3" w:rsidRPr="009B053A" w:rsidRDefault="002E48B3" w:rsidP="002E48B3">
            <w:pPr>
              <w:pStyle w:val="TAC"/>
              <w:rPr>
                <w:rFonts w:cs="Arial"/>
              </w:rPr>
            </w:pPr>
            <w:r w:rsidRPr="009B053A">
              <w:t>0.8</w:t>
            </w:r>
          </w:p>
        </w:tc>
      </w:tr>
      <w:tr w:rsidR="002E48B3" w:rsidRPr="009B053A" w14:paraId="116D7384" w14:textId="77777777">
        <w:trPr>
          <w:jc w:val="center"/>
        </w:trPr>
        <w:tc>
          <w:tcPr>
            <w:tcW w:w="2221" w:type="dxa"/>
            <w:vMerge/>
            <w:vAlign w:val="center"/>
          </w:tcPr>
          <w:p w14:paraId="7F187705" w14:textId="77777777" w:rsidR="002E48B3" w:rsidRPr="009B053A" w:rsidRDefault="002E48B3" w:rsidP="002E48B3">
            <w:pPr>
              <w:pStyle w:val="TAL"/>
            </w:pPr>
          </w:p>
        </w:tc>
        <w:tc>
          <w:tcPr>
            <w:tcW w:w="2952" w:type="dxa"/>
            <w:vAlign w:val="center"/>
          </w:tcPr>
          <w:p w14:paraId="689AF912" w14:textId="77777777" w:rsidR="002E48B3" w:rsidRPr="009B053A" w:rsidRDefault="002E48B3" w:rsidP="002E48B3">
            <w:pPr>
              <w:pStyle w:val="TAC"/>
              <w:rPr>
                <w:rFonts w:cs="Arial"/>
              </w:rPr>
            </w:pPr>
            <w:r w:rsidRPr="009B053A">
              <w:t>n78</w:t>
            </w:r>
          </w:p>
        </w:tc>
        <w:tc>
          <w:tcPr>
            <w:tcW w:w="2952" w:type="dxa"/>
            <w:vAlign w:val="center"/>
          </w:tcPr>
          <w:p w14:paraId="1C5203EE" w14:textId="77777777" w:rsidR="002E48B3" w:rsidRPr="009B053A" w:rsidRDefault="002E48B3" w:rsidP="002E48B3">
            <w:pPr>
              <w:pStyle w:val="TAC"/>
              <w:rPr>
                <w:rFonts w:cs="Arial"/>
              </w:rPr>
            </w:pPr>
            <w:r w:rsidRPr="009B053A">
              <w:t>0.8</w:t>
            </w:r>
          </w:p>
        </w:tc>
      </w:tr>
      <w:tr w:rsidR="002E48B3" w:rsidRPr="009B053A" w14:paraId="082D3B10" w14:textId="77777777">
        <w:trPr>
          <w:jc w:val="center"/>
        </w:trPr>
        <w:tc>
          <w:tcPr>
            <w:tcW w:w="2221" w:type="dxa"/>
            <w:vMerge w:val="restart"/>
            <w:vAlign w:val="center"/>
          </w:tcPr>
          <w:p w14:paraId="1BAF9301" w14:textId="77777777" w:rsidR="002E48B3" w:rsidRPr="009B053A" w:rsidRDefault="002E48B3" w:rsidP="002E48B3">
            <w:pPr>
              <w:pStyle w:val="TAL"/>
            </w:pPr>
            <w:r w:rsidRPr="009B053A">
              <w:t>DC_41-42_n78</w:t>
            </w:r>
          </w:p>
        </w:tc>
        <w:tc>
          <w:tcPr>
            <w:tcW w:w="2952" w:type="dxa"/>
            <w:vAlign w:val="center"/>
          </w:tcPr>
          <w:p w14:paraId="39A75EBC" w14:textId="77777777" w:rsidR="002E48B3" w:rsidRPr="009B053A" w:rsidRDefault="002E48B3" w:rsidP="002E48B3">
            <w:pPr>
              <w:pStyle w:val="TAC"/>
            </w:pPr>
            <w:r w:rsidRPr="009B053A">
              <w:t>41</w:t>
            </w:r>
          </w:p>
        </w:tc>
        <w:tc>
          <w:tcPr>
            <w:tcW w:w="2952" w:type="dxa"/>
            <w:vAlign w:val="center"/>
          </w:tcPr>
          <w:p w14:paraId="64EA362D" w14:textId="77777777" w:rsidR="002E48B3" w:rsidRPr="009B053A" w:rsidRDefault="002E48B3" w:rsidP="002E48B3">
            <w:pPr>
              <w:pStyle w:val="TAC"/>
            </w:pPr>
            <w:r w:rsidRPr="009B053A">
              <w:t>0.5</w:t>
            </w:r>
          </w:p>
        </w:tc>
      </w:tr>
      <w:tr w:rsidR="002E48B3" w:rsidRPr="009B053A" w14:paraId="0AE18AE0" w14:textId="77777777">
        <w:trPr>
          <w:jc w:val="center"/>
        </w:trPr>
        <w:tc>
          <w:tcPr>
            <w:tcW w:w="2221" w:type="dxa"/>
            <w:vMerge/>
            <w:vAlign w:val="center"/>
          </w:tcPr>
          <w:p w14:paraId="4A3F78B4" w14:textId="77777777" w:rsidR="002E48B3" w:rsidRPr="009B053A" w:rsidRDefault="002E48B3" w:rsidP="002E48B3">
            <w:pPr>
              <w:pStyle w:val="TAL"/>
            </w:pPr>
          </w:p>
        </w:tc>
        <w:tc>
          <w:tcPr>
            <w:tcW w:w="2952" w:type="dxa"/>
            <w:vAlign w:val="center"/>
          </w:tcPr>
          <w:p w14:paraId="00066B75" w14:textId="77777777" w:rsidR="002E48B3" w:rsidRPr="009B053A" w:rsidRDefault="002E48B3" w:rsidP="002E48B3">
            <w:pPr>
              <w:pStyle w:val="TAC"/>
            </w:pPr>
            <w:r w:rsidRPr="009B053A">
              <w:t>42</w:t>
            </w:r>
          </w:p>
        </w:tc>
        <w:tc>
          <w:tcPr>
            <w:tcW w:w="2952" w:type="dxa"/>
            <w:vAlign w:val="center"/>
          </w:tcPr>
          <w:p w14:paraId="115527B8" w14:textId="77777777" w:rsidR="002E48B3" w:rsidRPr="009B053A" w:rsidRDefault="002E48B3" w:rsidP="002E48B3">
            <w:pPr>
              <w:pStyle w:val="TAC"/>
            </w:pPr>
            <w:r w:rsidRPr="009B053A">
              <w:t>0.8</w:t>
            </w:r>
          </w:p>
        </w:tc>
      </w:tr>
      <w:tr w:rsidR="002E48B3" w:rsidRPr="009B053A" w14:paraId="078CCA69" w14:textId="77777777">
        <w:trPr>
          <w:jc w:val="center"/>
        </w:trPr>
        <w:tc>
          <w:tcPr>
            <w:tcW w:w="2221" w:type="dxa"/>
            <w:vMerge/>
            <w:vAlign w:val="center"/>
          </w:tcPr>
          <w:p w14:paraId="09996A05" w14:textId="77777777" w:rsidR="002E48B3" w:rsidRPr="009B053A" w:rsidRDefault="002E48B3" w:rsidP="002E48B3">
            <w:pPr>
              <w:pStyle w:val="TAL"/>
            </w:pPr>
          </w:p>
        </w:tc>
        <w:tc>
          <w:tcPr>
            <w:tcW w:w="2952" w:type="dxa"/>
            <w:vAlign w:val="center"/>
          </w:tcPr>
          <w:p w14:paraId="5D84FD67" w14:textId="77777777" w:rsidR="002E48B3" w:rsidRPr="009B053A" w:rsidRDefault="002E48B3" w:rsidP="002E48B3">
            <w:pPr>
              <w:pStyle w:val="TAC"/>
            </w:pPr>
            <w:r w:rsidRPr="009B053A">
              <w:t>n78</w:t>
            </w:r>
          </w:p>
        </w:tc>
        <w:tc>
          <w:tcPr>
            <w:tcW w:w="2952" w:type="dxa"/>
            <w:vAlign w:val="center"/>
          </w:tcPr>
          <w:p w14:paraId="51FA39EB" w14:textId="77777777" w:rsidR="002E48B3" w:rsidRPr="009B053A" w:rsidRDefault="002E48B3" w:rsidP="002E48B3">
            <w:pPr>
              <w:pStyle w:val="TAC"/>
            </w:pPr>
            <w:r w:rsidRPr="009B053A">
              <w:t>0.8</w:t>
            </w:r>
          </w:p>
        </w:tc>
      </w:tr>
      <w:tr w:rsidR="002E48B3" w:rsidRPr="009B053A" w14:paraId="4F60D683" w14:textId="77777777">
        <w:trPr>
          <w:jc w:val="center"/>
        </w:trPr>
        <w:tc>
          <w:tcPr>
            <w:tcW w:w="2221" w:type="dxa"/>
            <w:vMerge w:val="restart"/>
            <w:vAlign w:val="center"/>
          </w:tcPr>
          <w:p w14:paraId="0029B3E2" w14:textId="66A5345E" w:rsidR="002E48B3" w:rsidRPr="009B053A" w:rsidRDefault="00AB5139" w:rsidP="002E48B3">
            <w:pPr>
              <w:pStyle w:val="TAL"/>
            </w:pPr>
            <w:r w:rsidRPr="009B053A">
              <w:t>DC_66-(n)71</w:t>
            </w:r>
          </w:p>
        </w:tc>
        <w:tc>
          <w:tcPr>
            <w:tcW w:w="2952" w:type="dxa"/>
            <w:vAlign w:val="center"/>
          </w:tcPr>
          <w:p w14:paraId="5AE69A99" w14:textId="77777777" w:rsidR="002E48B3" w:rsidRPr="009B053A" w:rsidRDefault="002E48B3" w:rsidP="002E48B3">
            <w:pPr>
              <w:pStyle w:val="TAC"/>
            </w:pPr>
            <w:r w:rsidRPr="009B053A">
              <w:t>66</w:t>
            </w:r>
          </w:p>
        </w:tc>
        <w:tc>
          <w:tcPr>
            <w:tcW w:w="2952" w:type="dxa"/>
            <w:vAlign w:val="center"/>
          </w:tcPr>
          <w:p w14:paraId="5BC5D3F2" w14:textId="77777777" w:rsidR="002E48B3" w:rsidRPr="009B053A" w:rsidRDefault="002E48B3" w:rsidP="002E48B3">
            <w:pPr>
              <w:pStyle w:val="TAC"/>
            </w:pPr>
            <w:r w:rsidRPr="009B053A">
              <w:t>0.3</w:t>
            </w:r>
          </w:p>
        </w:tc>
      </w:tr>
      <w:tr w:rsidR="002E48B3" w:rsidRPr="009B053A" w14:paraId="1105F9B8" w14:textId="77777777">
        <w:trPr>
          <w:jc w:val="center"/>
        </w:trPr>
        <w:tc>
          <w:tcPr>
            <w:tcW w:w="2221" w:type="dxa"/>
            <w:vMerge/>
            <w:vAlign w:val="center"/>
          </w:tcPr>
          <w:p w14:paraId="51123322" w14:textId="77777777" w:rsidR="002E48B3" w:rsidRPr="009B053A" w:rsidRDefault="002E48B3" w:rsidP="002E48B3">
            <w:pPr>
              <w:pStyle w:val="TAL"/>
            </w:pPr>
          </w:p>
        </w:tc>
        <w:tc>
          <w:tcPr>
            <w:tcW w:w="2952" w:type="dxa"/>
            <w:vAlign w:val="center"/>
          </w:tcPr>
          <w:p w14:paraId="42408D7F" w14:textId="77777777" w:rsidR="002E48B3" w:rsidRPr="009B053A" w:rsidRDefault="002E48B3" w:rsidP="002E48B3">
            <w:pPr>
              <w:pStyle w:val="TAC"/>
            </w:pPr>
            <w:r w:rsidRPr="009B053A">
              <w:t>71</w:t>
            </w:r>
          </w:p>
        </w:tc>
        <w:tc>
          <w:tcPr>
            <w:tcW w:w="2952" w:type="dxa"/>
            <w:vMerge w:val="restart"/>
            <w:vAlign w:val="center"/>
          </w:tcPr>
          <w:p w14:paraId="41811B6D" w14:textId="77777777" w:rsidR="002E48B3" w:rsidRPr="009B053A" w:rsidRDefault="002E48B3" w:rsidP="002E48B3">
            <w:pPr>
              <w:pStyle w:val="TAC"/>
            </w:pPr>
            <w:r w:rsidRPr="009B053A">
              <w:t>0.3</w:t>
            </w:r>
          </w:p>
        </w:tc>
      </w:tr>
      <w:tr w:rsidR="002E48B3" w:rsidRPr="009B053A" w14:paraId="540317E4" w14:textId="77777777">
        <w:trPr>
          <w:jc w:val="center"/>
        </w:trPr>
        <w:tc>
          <w:tcPr>
            <w:tcW w:w="2221" w:type="dxa"/>
            <w:vMerge/>
            <w:vAlign w:val="center"/>
          </w:tcPr>
          <w:p w14:paraId="2D49C882" w14:textId="77777777" w:rsidR="002E48B3" w:rsidRPr="009B053A" w:rsidRDefault="002E48B3" w:rsidP="002E48B3">
            <w:pPr>
              <w:pStyle w:val="TAL"/>
            </w:pPr>
          </w:p>
        </w:tc>
        <w:tc>
          <w:tcPr>
            <w:tcW w:w="2952" w:type="dxa"/>
            <w:vAlign w:val="center"/>
          </w:tcPr>
          <w:p w14:paraId="029DF3B4" w14:textId="77777777" w:rsidR="002E48B3" w:rsidRPr="009B053A" w:rsidRDefault="002E48B3" w:rsidP="002E48B3">
            <w:pPr>
              <w:pStyle w:val="TAC"/>
            </w:pPr>
            <w:r w:rsidRPr="009B053A">
              <w:t>n71</w:t>
            </w:r>
          </w:p>
        </w:tc>
        <w:tc>
          <w:tcPr>
            <w:tcW w:w="2952" w:type="dxa"/>
            <w:vMerge/>
            <w:vAlign w:val="center"/>
          </w:tcPr>
          <w:p w14:paraId="009AF704" w14:textId="77777777" w:rsidR="002E48B3" w:rsidRPr="009B053A" w:rsidRDefault="002E48B3" w:rsidP="002E48B3">
            <w:pPr>
              <w:pStyle w:val="TAC"/>
            </w:pPr>
          </w:p>
        </w:tc>
      </w:tr>
      <w:tr w:rsidR="002E48B3" w:rsidRPr="009B053A" w14:paraId="22379F2C" w14:textId="77777777">
        <w:trPr>
          <w:jc w:val="center"/>
        </w:trPr>
        <w:tc>
          <w:tcPr>
            <w:tcW w:w="8125" w:type="dxa"/>
            <w:gridSpan w:val="3"/>
            <w:vAlign w:val="center"/>
          </w:tcPr>
          <w:p w14:paraId="7269717C" w14:textId="77777777" w:rsidR="002E48B3" w:rsidRPr="009B053A" w:rsidRDefault="002E48B3" w:rsidP="002E48B3">
            <w:pPr>
              <w:pStyle w:val="TAN"/>
            </w:pPr>
            <w:r w:rsidRPr="009B053A">
              <w:t>NOTE 1:</w:t>
            </w:r>
            <w:r w:rsidRPr="009B053A">
              <w:tab/>
              <w:t>The requirement is applied for UE transmitting on the frequency range of 2545-2690 MHz.</w:t>
            </w:r>
          </w:p>
          <w:p w14:paraId="5E3B1252" w14:textId="77777777" w:rsidR="002E48B3" w:rsidRPr="009B053A" w:rsidRDefault="002E48B3" w:rsidP="002E48B3">
            <w:pPr>
              <w:keepNext/>
              <w:keepLines/>
              <w:spacing w:after="0"/>
              <w:ind w:left="851" w:hanging="851"/>
              <w:rPr>
                <w:rFonts w:ascii="Arial" w:hAnsi="Arial"/>
                <w:sz w:val="18"/>
              </w:rPr>
            </w:pPr>
            <w:r w:rsidRPr="009B053A">
              <w:t>NOTE 2:</w:t>
            </w:r>
            <w:r w:rsidRPr="009B053A">
              <w:tab/>
              <w:t>The requirement is applied for UE transmitting on the frequency range of 2496-2545 MHz.</w:t>
            </w:r>
          </w:p>
          <w:p w14:paraId="1B3AB2E0" w14:textId="77777777" w:rsidR="002E48B3" w:rsidRPr="009B053A" w:rsidRDefault="002E48B3" w:rsidP="002E48B3">
            <w:pPr>
              <w:pStyle w:val="TAN"/>
              <w:rPr>
                <w:rFonts w:cs="Arial"/>
                <w:szCs w:val="18"/>
              </w:rPr>
            </w:pPr>
            <w:r w:rsidRPr="009B053A">
              <w:rPr>
                <w:rFonts w:cs="Arial"/>
                <w:szCs w:val="18"/>
              </w:rPr>
              <w:t>NOTE 3:</w:t>
            </w:r>
            <w:r w:rsidRPr="009B053A">
              <w:rPr>
                <w:rFonts w:cs="Arial"/>
                <w:szCs w:val="18"/>
              </w:rPr>
              <w:tab/>
            </w:r>
            <w:r w:rsidRPr="009B053A">
              <w:rPr>
                <w:rFonts w:cs="Arial"/>
                <w:szCs w:val="18"/>
                <w:lang w:eastAsia="zh-CN"/>
              </w:rPr>
              <w:t>The requirement</w:t>
            </w:r>
            <w:r w:rsidRPr="009B053A">
              <w:rPr>
                <w:rFonts w:cs="Arial"/>
                <w:szCs w:val="18"/>
              </w:rPr>
              <w:t xml:space="preserve"> is applied for UE transmitting on the frequency range of 25</w:t>
            </w:r>
            <w:r w:rsidRPr="009B053A">
              <w:rPr>
                <w:rFonts w:cs="Arial"/>
                <w:szCs w:val="18"/>
                <w:lang w:eastAsia="zh-CN"/>
              </w:rPr>
              <w:t>1</w:t>
            </w:r>
            <w:r w:rsidRPr="009B053A">
              <w:rPr>
                <w:rFonts w:cs="Arial"/>
                <w:szCs w:val="18"/>
              </w:rPr>
              <w:t>5 – 26</w:t>
            </w:r>
            <w:r w:rsidRPr="009B053A">
              <w:rPr>
                <w:rFonts w:cs="Arial"/>
                <w:szCs w:val="18"/>
                <w:lang w:eastAsia="zh-CN"/>
              </w:rPr>
              <w:t>90 </w:t>
            </w:r>
            <w:r w:rsidRPr="009B053A">
              <w:rPr>
                <w:rFonts w:cs="Arial"/>
                <w:szCs w:val="18"/>
              </w:rPr>
              <w:t>MHz.</w:t>
            </w:r>
          </w:p>
          <w:p w14:paraId="5233A46C" w14:textId="35ED021C" w:rsidR="002E48B3" w:rsidRPr="009B053A" w:rsidRDefault="002E48B3" w:rsidP="002E48B3">
            <w:pPr>
              <w:pStyle w:val="TAN"/>
            </w:pPr>
            <w:r w:rsidRPr="009B053A">
              <w:rPr>
                <w:rFonts w:cs="Arial"/>
              </w:rPr>
              <w:t>NOTE 4:</w:t>
            </w:r>
            <w:r w:rsidRPr="009B053A">
              <w:rPr>
                <w:rFonts w:cs="Arial"/>
                <w:lang w:eastAsia="ja-JP"/>
              </w:rPr>
              <w:tab/>
            </w:r>
            <w:r w:rsidRPr="009B053A">
              <w:rPr>
                <w:rFonts w:cs="Arial"/>
                <w:lang w:eastAsia="zh-CN"/>
              </w:rPr>
              <w:t>The requirement</w:t>
            </w:r>
            <w:r w:rsidRPr="009B053A">
              <w:rPr>
                <w:rFonts w:cs="Arial"/>
              </w:rPr>
              <w:t xml:space="preserve"> is applied for UE transmitting on the frequency range of 2496 – 25</w:t>
            </w:r>
            <w:r w:rsidRPr="009B053A">
              <w:rPr>
                <w:rFonts w:cs="Arial"/>
                <w:lang w:eastAsia="zh-CN"/>
              </w:rPr>
              <w:t>1</w:t>
            </w:r>
            <w:r w:rsidRPr="009B053A">
              <w:rPr>
                <w:rFonts w:cs="Arial"/>
              </w:rPr>
              <w:t>5 MHz.</w:t>
            </w:r>
          </w:p>
        </w:tc>
      </w:tr>
    </w:tbl>
    <w:p w14:paraId="4AE22FF4" w14:textId="77777777" w:rsidR="00AB2B30" w:rsidRPr="009B053A" w:rsidRDefault="00AB2B30"/>
    <w:p w14:paraId="62567CBB" w14:textId="7BAB75FE" w:rsidR="00AB2B30" w:rsidRPr="009B053A" w:rsidRDefault="006A7121" w:rsidP="001550BB">
      <w:pPr>
        <w:pStyle w:val="H6"/>
      </w:pPr>
      <w:r w:rsidRPr="009B053A">
        <w:lastRenderedPageBreak/>
        <w:t>6.2B.4.2.3.3</w:t>
      </w:r>
      <w:r w:rsidRPr="009B053A">
        <w:tab/>
        <w:t>ΔTIB,c for EN-DC four bands</w:t>
      </w:r>
    </w:p>
    <w:p w14:paraId="2AFBEAA6" w14:textId="77777777" w:rsidR="00AB2B30" w:rsidRPr="009B053A" w:rsidRDefault="006A7121">
      <w:pPr>
        <w:pStyle w:val="TH"/>
      </w:pPr>
      <w:r w:rsidRPr="009B053A">
        <w:t>Table 6.2B.4.2.3.3-1: ΔT</w:t>
      </w:r>
      <w:r w:rsidRPr="009B053A">
        <w:rPr>
          <w:vertAlign w:val="subscript"/>
        </w:rPr>
        <w:t>IB,c</w:t>
      </w:r>
      <w:r w:rsidRPr="009B053A">
        <w:t xml:space="preserve"> due to EN-DC(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6"/>
        <w:gridCol w:w="2952"/>
        <w:gridCol w:w="2952"/>
      </w:tblGrid>
      <w:tr w:rsidR="00AB2B30" w:rsidRPr="009B053A" w14:paraId="1C2FD6D0" w14:textId="77777777">
        <w:trPr>
          <w:tblHeader/>
          <w:jc w:val="center"/>
        </w:trPr>
        <w:tc>
          <w:tcPr>
            <w:tcW w:w="2336" w:type="dxa"/>
          </w:tcPr>
          <w:p w14:paraId="1D65BE8B" w14:textId="77777777" w:rsidR="00AB2B30" w:rsidRPr="009B053A" w:rsidRDefault="006A7121">
            <w:pPr>
              <w:pStyle w:val="TAH"/>
            </w:pPr>
            <w:r w:rsidRPr="009B053A">
              <w:lastRenderedPageBreak/>
              <w:t>Inter-band EN-DC configuration</w:t>
            </w:r>
          </w:p>
        </w:tc>
        <w:tc>
          <w:tcPr>
            <w:tcW w:w="2952" w:type="dxa"/>
          </w:tcPr>
          <w:p w14:paraId="634BA4F9" w14:textId="77777777" w:rsidR="00AB2B30" w:rsidRPr="009B053A" w:rsidRDefault="006A7121">
            <w:pPr>
              <w:pStyle w:val="TAH"/>
            </w:pPr>
            <w:r w:rsidRPr="009B053A">
              <w:t>E-UTRA or NR Band</w:t>
            </w:r>
          </w:p>
        </w:tc>
        <w:tc>
          <w:tcPr>
            <w:tcW w:w="2952" w:type="dxa"/>
          </w:tcPr>
          <w:p w14:paraId="6804D36C" w14:textId="77777777" w:rsidR="00AB2B30" w:rsidRPr="009B053A" w:rsidRDefault="006A7121">
            <w:pPr>
              <w:pStyle w:val="TAH"/>
            </w:pPr>
            <w:r w:rsidRPr="009B053A">
              <w:t>ΔT</w:t>
            </w:r>
            <w:r w:rsidRPr="009B053A">
              <w:rPr>
                <w:vertAlign w:val="subscript"/>
              </w:rPr>
              <w:t>IB,c</w:t>
            </w:r>
            <w:r w:rsidRPr="009B053A">
              <w:t xml:space="preserve"> (dB)</w:t>
            </w:r>
          </w:p>
        </w:tc>
      </w:tr>
      <w:tr w:rsidR="00AB2B30" w:rsidRPr="009B053A" w14:paraId="4505D9AD" w14:textId="77777777">
        <w:trPr>
          <w:jc w:val="center"/>
        </w:trPr>
        <w:tc>
          <w:tcPr>
            <w:tcW w:w="2336" w:type="dxa"/>
            <w:vMerge w:val="restart"/>
            <w:vAlign w:val="center"/>
          </w:tcPr>
          <w:p w14:paraId="708E0185" w14:textId="77777777" w:rsidR="00AB2B30" w:rsidRPr="009B053A" w:rsidRDefault="006A7121">
            <w:pPr>
              <w:pStyle w:val="TAL"/>
            </w:pPr>
            <w:r w:rsidRPr="009B053A">
              <w:t>DC_1-3-7_n28</w:t>
            </w:r>
          </w:p>
        </w:tc>
        <w:tc>
          <w:tcPr>
            <w:tcW w:w="2952" w:type="dxa"/>
          </w:tcPr>
          <w:p w14:paraId="12DD3139" w14:textId="77777777" w:rsidR="00AB2B30" w:rsidRPr="009B053A" w:rsidRDefault="006A7121">
            <w:pPr>
              <w:pStyle w:val="TAC"/>
              <w:rPr>
                <w:szCs w:val="18"/>
              </w:rPr>
            </w:pPr>
            <w:r w:rsidRPr="009B053A">
              <w:rPr>
                <w:lang w:eastAsia="zh-TW"/>
              </w:rPr>
              <w:t>1</w:t>
            </w:r>
          </w:p>
        </w:tc>
        <w:tc>
          <w:tcPr>
            <w:tcW w:w="2952" w:type="dxa"/>
            <w:vAlign w:val="center"/>
          </w:tcPr>
          <w:p w14:paraId="4AB60C62" w14:textId="77777777" w:rsidR="00AB2B30" w:rsidRPr="009B053A" w:rsidRDefault="006A7121">
            <w:pPr>
              <w:pStyle w:val="TAC"/>
              <w:rPr>
                <w:szCs w:val="18"/>
              </w:rPr>
            </w:pPr>
            <w:r w:rsidRPr="009B053A">
              <w:rPr>
                <w:rFonts w:eastAsia="Malgun Gothic"/>
              </w:rPr>
              <w:t>0.6</w:t>
            </w:r>
          </w:p>
        </w:tc>
      </w:tr>
      <w:tr w:rsidR="00AB2B30" w:rsidRPr="009B053A" w14:paraId="47710205" w14:textId="77777777">
        <w:trPr>
          <w:jc w:val="center"/>
        </w:trPr>
        <w:tc>
          <w:tcPr>
            <w:tcW w:w="2336" w:type="dxa"/>
            <w:vMerge/>
            <w:vAlign w:val="center"/>
          </w:tcPr>
          <w:p w14:paraId="0C7CA608" w14:textId="77777777" w:rsidR="00AB2B30" w:rsidRPr="009B053A" w:rsidRDefault="00AB2B30">
            <w:pPr>
              <w:pStyle w:val="TAL"/>
            </w:pPr>
          </w:p>
        </w:tc>
        <w:tc>
          <w:tcPr>
            <w:tcW w:w="2952" w:type="dxa"/>
          </w:tcPr>
          <w:p w14:paraId="24FA2EC4" w14:textId="77777777" w:rsidR="00AB2B30" w:rsidRPr="009B053A" w:rsidRDefault="006A7121">
            <w:pPr>
              <w:pStyle w:val="TAC"/>
              <w:rPr>
                <w:szCs w:val="18"/>
              </w:rPr>
            </w:pPr>
            <w:r w:rsidRPr="009B053A">
              <w:rPr>
                <w:lang w:eastAsia="zh-TW"/>
              </w:rPr>
              <w:t>3</w:t>
            </w:r>
          </w:p>
        </w:tc>
        <w:tc>
          <w:tcPr>
            <w:tcW w:w="2952" w:type="dxa"/>
            <w:vAlign w:val="center"/>
          </w:tcPr>
          <w:p w14:paraId="2CE0CEF9" w14:textId="77777777" w:rsidR="00AB2B30" w:rsidRPr="009B053A" w:rsidRDefault="006A7121">
            <w:pPr>
              <w:pStyle w:val="TAC"/>
              <w:rPr>
                <w:szCs w:val="18"/>
              </w:rPr>
            </w:pPr>
            <w:r w:rsidRPr="009B053A">
              <w:rPr>
                <w:rFonts w:eastAsia="Malgun Gothic"/>
              </w:rPr>
              <w:t>0.6</w:t>
            </w:r>
          </w:p>
        </w:tc>
      </w:tr>
      <w:tr w:rsidR="00AB2B30" w:rsidRPr="009B053A" w14:paraId="52A77A4E" w14:textId="77777777">
        <w:trPr>
          <w:jc w:val="center"/>
        </w:trPr>
        <w:tc>
          <w:tcPr>
            <w:tcW w:w="2336" w:type="dxa"/>
            <w:vMerge/>
            <w:vAlign w:val="center"/>
          </w:tcPr>
          <w:p w14:paraId="5567524E" w14:textId="77777777" w:rsidR="00AB2B30" w:rsidRPr="009B053A" w:rsidRDefault="00AB2B30">
            <w:pPr>
              <w:pStyle w:val="TAL"/>
            </w:pPr>
          </w:p>
        </w:tc>
        <w:tc>
          <w:tcPr>
            <w:tcW w:w="2952" w:type="dxa"/>
          </w:tcPr>
          <w:p w14:paraId="77CD6807" w14:textId="77777777" w:rsidR="00AB2B30" w:rsidRPr="009B053A" w:rsidRDefault="006A7121">
            <w:pPr>
              <w:pStyle w:val="TAC"/>
              <w:rPr>
                <w:szCs w:val="18"/>
              </w:rPr>
            </w:pPr>
            <w:r w:rsidRPr="009B053A">
              <w:rPr>
                <w:lang w:eastAsia="zh-TW"/>
              </w:rPr>
              <w:t>7</w:t>
            </w:r>
          </w:p>
        </w:tc>
        <w:tc>
          <w:tcPr>
            <w:tcW w:w="2952" w:type="dxa"/>
            <w:vAlign w:val="center"/>
          </w:tcPr>
          <w:p w14:paraId="1E1CD1C0" w14:textId="77777777" w:rsidR="00AB2B30" w:rsidRPr="009B053A" w:rsidRDefault="006A7121">
            <w:pPr>
              <w:pStyle w:val="TAC"/>
              <w:rPr>
                <w:szCs w:val="18"/>
              </w:rPr>
            </w:pPr>
            <w:r w:rsidRPr="009B053A">
              <w:rPr>
                <w:rFonts w:eastAsia="Malgun Gothic"/>
              </w:rPr>
              <w:t>0.6</w:t>
            </w:r>
          </w:p>
        </w:tc>
      </w:tr>
      <w:tr w:rsidR="00AB2B30" w:rsidRPr="009B053A" w14:paraId="39C470D0" w14:textId="77777777">
        <w:trPr>
          <w:jc w:val="center"/>
        </w:trPr>
        <w:tc>
          <w:tcPr>
            <w:tcW w:w="2336" w:type="dxa"/>
            <w:vMerge/>
            <w:vAlign w:val="center"/>
          </w:tcPr>
          <w:p w14:paraId="7E0BEE14" w14:textId="77777777" w:rsidR="00AB2B30" w:rsidRPr="009B053A" w:rsidRDefault="00AB2B30">
            <w:pPr>
              <w:pStyle w:val="TAL"/>
            </w:pPr>
          </w:p>
        </w:tc>
        <w:tc>
          <w:tcPr>
            <w:tcW w:w="2952" w:type="dxa"/>
          </w:tcPr>
          <w:p w14:paraId="2AB97D1D" w14:textId="77777777" w:rsidR="00AB2B30" w:rsidRPr="009B053A" w:rsidRDefault="006A7121">
            <w:pPr>
              <w:pStyle w:val="TAC"/>
              <w:rPr>
                <w:szCs w:val="18"/>
              </w:rPr>
            </w:pPr>
            <w:r w:rsidRPr="009B053A">
              <w:t>n</w:t>
            </w:r>
            <w:r w:rsidRPr="009B053A">
              <w:rPr>
                <w:lang w:eastAsia="zh-TW"/>
              </w:rPr>
              <w:t>28</w:t>
            </w:r>
          </w:p>
        </w:tc>
        <w:tc>
          <w:tcPr>
            <w:tcW w:w="2952" w:type="dxa"/>
            <w:vAlign w:val="center"/>
          </w:tcPr>
          <w:p w14:paraId="29018127" w14:textId="77777777" w:rsidR="00AB2B30" w:rsidRPr="009B053A" w:rsidRDefault="006A7121">
            <w:pPr>
              <w:pStyle w:val="TAC"/>
              <w:rPr>
                <w:szCs w:val="18"/>
              </w:rPr>
            </w:pPr>
            <w:r w:rsidRPr="009B053A">
              <w:rPr>
                <w:rFonts w:eastAsia="Malgun Gothic"/>
              </w:rPr>
              <w:t>0.6</w:t>
            </w:r>
          </w:p>
        </w:tc>
      </w:tr>
      <w:tr w:rsidR="00AB2B30" w:rsidRPr="009B053A" w14:paraId="6DBD5E6E" w14:textId="77777777">
        <w:trPr>
          <w:jc w:val="center"/>
        </w:trPr>
        <w:tc>
          <w:tcPr>
            <w:tcW w:w="2336" w:type="dxa"/>
            <w:vMerge w:val="restart"/>
            <w:vAlign w:val="center"/>
          </w:tcPr>
          <w:p w14:paraId="72629D81" w14:textId="5138A3EE" w:rsidR="00AB2B30" w:rsidRPr="009B053A" w:rsidRDefault="006A7121" w:rsidP="00AB5139">
            <w:pPr>
              <w:pStyle w:val="TAL"/>
            </w:pPr>
            <w:r w:rsidRPr="009B053A">
              <w:t>DC_1-3-7_n78</w:t>
            </w:r>
          </w:p>
        </w:tc>
        <w:tc>
          <w:tcPr>
            <w:tcW w:w="2952" w:type="dxa"/>
          </w:tcPr>
          <w:p w14:paraId="4C4154ED" w14:textId="77777777" w:rsidR="00AB2B30" w:rsidRPr="009B053A" w:rsidRDefault="006A7121">
            <w:pPr>
              <w:pStyle w:val="TAC"/>
            </w:pPr>
            <w:r w:rsidRPr="009B053A">
              <w:t>1</w:t>
            </w:r>
          </w:p>
        </w:tc>
        <w:tc>
          <w:tcPr>
            <w:tcW w:w="2952" w:type="dxa"/>
            <w:vAlign w:val="center"/>
          </w:tcPr>
          <w:p w14:paraId="0163D3B4" w14:textId="77777777" w:rsidR="00AB2B30" w:rsidRPr="009B053A" w:rsidRDefault="006A7121">
            <w:pPr>
              <w:pStyle w:val="TAC"/>
            </w:pPr>
            <w:r w:rsidRPr="009B053A">
              <w:t>0.7</w:t>
            </w:r>
          </w:p>
        </w:tc>
      </w:tr>
      <w:tr w:rsidR="00AB2B30" w:rsidRPr="009B053A" w14:paraId="0A9CD506" w14:textId="77777777">
        <w:trPr>
          <w:jc w:val="center"/>
        </w:trPr>
        <w:tc>
          <w:tcPr>
            <w:tcW w:w="2336" w:type="dxa"/>
            <w:vMerge/>
            <w:vAlign w:val="center"/>
          </w:tcPr>
          <w:p w14:paraId="14DC8B17" w14:textId="77777777" w:rsidR="00AB2B30" w:rsidRPr="009B053A" w:rsidRDefault="00AB2B30">
            <w:pPr>
              <w:pStyle w:val="TAL"/>
            </w:pPr>
          </w:p>
        </w:tc>
        <w:tc>
          <w:tcPr>
            <w:tcW w:w="2952" w:type="dxa"/>
          </w:tcPr>
          <w:p w14:paraId="6BD0AA60" w14:textId="77777777" w:rsidR="00AB2B30" w:rsidRPr="009B053A" w:rsidRDefault="006A7121">
            <w:pPr>
              <w:pStyle w:val="TAC"/>
            </w:pPr>
            <w:r w:rsidRPr="009B053A">
              <w:t>3</w:t>
            </w:r>
          </w:p>
        </w:tc>
        <w:tc>
          <w:tcPr>
            <w:tcW w:w="2952" w:type="dxa"/>
            <w:vAlign w:val="center"/>
          </w:tcPr>
          <w:p w14:paraId="3F25077B" w14:textId="77777777" w:rsidR="00AB2B30" w:rsidRPr="009B053A" w:rsidRDefault="006A7121">
            <w:pPr>
              <w:pStyle w:val="TAC"/>
            </w:pPr>
            <w:r w:rsidRPr="009B053A">
              <w:t>0.7</w:t>
            </w:r>
          </w:p>
        </w:tc>
      </w:tr>
      <w:tr w:rsidR="00AB2B30" w:rsidRPr="009B053A" w14:paraId="2BC8BC7A" w14:textId="77777777">
        <w:trPr>
          <w:jc w:val="center"/>
        </w:trPr>
        <w:tc>
          <w:tcPr>
            <w:tcW w:w="2336" w:type="dxa"/>
            <w:vMerge/>
            <w:vAlign w:val="center"/>
          </w:tcPr>
          <w:p w14:paraId="3DA50AC4" w14:textId="77777777" w:rsidR="00AB2B30" w:rsidRPr="009B053A" w:rsidRDefault="00AB2B30">
            <w:pPr>
              <w:pStyle w:val="TAL"/>
            </w:pPr>
          </w:p>
        </w:tc>
        <w:tc>
          <w:tcPr>
            <w:tcW w:w="2952" w:type="dxa"/>
          </w:tcPr>
          <w:p w14:paraId="7F9AD4E5" w14:textId="77777777" w:rsidR="00AB2B30" w:rsidRPr="009B053A" w:rsidRDefault="006A7121">
            <w:pPr>
              <w:pStyle w:val="TAC"/>
            </w:pPr>
            <w:r w:rsidRPr="009B053A">
              <w:t>7</w:t>
            </w:r>
          </w:p>
        </w:tc>
        <w:tc>
          <w:tcPr>
            <w:tcW w:w="2952" w:type="dxa"/>
            <w:vAlign w:val="center"/>
          </w:tcPr>
          <w:p w14:paraId="71E65145" w14:textId="77777777" w:rsidR="00AB2B30" w:rsidRPr="009B053A" w:rsidRDefault="006A7121">
            <w:pPr>
              <w:pStyle w:val="TAC"/>
            </w:pPr>
            <w:r w:rsidRPr="009B053A">
              <w:t>0.7</w:t>
            </w:r>
          </w:p>
        </w:tc>
      </w:tr>
      <w:tr w:rsidR="00AB2B30" w:rsidRPr="009B053A" w14:paraId="1B491FEF" w14:textId="77777777">
        <w:trPr>
          <w:jc w:val="center"/>
        </w:trPr>
        <w:tc>
          <w:tcPr>
            <w:tcW w:w="2336" w:type="dxa"/>
            <w:vMerge/>
            <w:vAlign w:val="center"/>
          </w:tcPr>
          <w:p w14:paraId="4EF36A43" w14:textId="77777777" w:rsidR="00AB2B30" w:rsidRPr="009B053A" w:rsidRDefault="00AB2B30">
            <w:pPr>
              <w:pStyle w:val="TAL"/>
            </w:pPr>
          </w:p>
        </w:tc>
        <w:tc>
          <w:tcPr>
            <w:tcW w:w="2952" w:type="dxa"/>
          </w:tcPr>
          <w:p w14:paraId="6B40734A" w14:textId="77777777" w:rsidR="00AB2B30" w:rsidRPr="009B053A" w:rsidRDefault="006A7121">
            <w:pPr>
              <w:pStyle w:val="TAC"/>
            </w:pPr>
            <w:r w:rsidRPr="009B053A">
              <w:t>n78</w:t>
            </w:r>
          </w:p>
        </w:tc>
        <w:tc>
          <w:tcPr>
            <w:tcW w:w="2952" w:type="dxa"/>
            <w:vAlign w:val="center"/>
          </w:tcPr>
          <w:p w14:paraId="2293CDC1" w14:textId="77777777" w:rsidR="00AB2B30" w:rsidRPr="009B053A" w:rsidRDefault="006A7121">
            <w:pPr>
              <w:pStyle w:val="TAC"/>
            </w:pPr>
            <w:r w:rsidRPr="009B053A">
              <w:t>0.8</w:t>
            </w:r>
          </w:p>
        </w:tc>
      </w:tr>
      <w:tr w:rsidR="00AB2B30" w:rsidRPr="009B053A" w14:paraId="5FD89523" w14:textId="77777777">
        <w:trPr>
          <w:jc w:val="center"/>
        </w:trPr>
        <w:tc>
          <w:tcPr>
            <w:tcW w:w="2336" w:type="dxa"/>
            <w:vMerge w:val="restart"/>
            <w:vAlign w:val="center"/>
          </w:tcPr>
          <w:p w14:paraId="5F5ADDDA" w14:textId="77777777" w:rsidR="00AB2B30" w:rsidRPr="009B053A" w:rsidRDefault="006A7121">
            <w:pPr>
              <w:pStyle w:val="TAL"/>
            </w:pPr>
            <w:r w:rsidRPr="009B053A">
              <w:t>DC_1-3-8_n78</w:t>
            </w:r>
          </w:p>
        </w:tc>
        <w:tc>
          <w:tcPr>
            <w:tcW w:w="2952" w:type="dxa"/>
          </w:tcPr>
          <w:p w14:paraId="3BFDDFB8" w14:textId="77777777" w:rsidR="00AB2B30" w:rsidRPr="009B053A" w:rsidRDefault="006A7121">
            <w:pPr>
              <w:pStyle w:val="TAC"/>
            </w:pPr>
            <w:r w:rsidRPr="009B053A">
              <w:t>1</w:t>
            </w:r>
          </w:p>
        </w:tc>
        <w:tc>
          <w:tcPr>
            <w:tcW w:w="2952" w:type="dxa"/>
            <w:vAlign w:val="center"/>
          </w:tcPr>
          <w:p w14:paraId="157C626C" w14:textId="77777777" w:rsidR="00AB2B30" w:rsidRPr="009B053A" w:rsidRDefault="006A7121">
            <w:pPr>
              <w:pStyle w:val="TAC"/>
              <w:rPr>
                <w:szCs w:val="18"/>
              </w:rPr>
            </w:pPr>
            <w:r w:rsidRPr="009B053A">
              <w:t>0.6</w:t>
            </w:r>
          </w:p>
        </w:tc>
      </w:tr>
      <w:tr w:rsidR="00AB2B30" w:rsidRPr="009B053A" w14:paraId="6CD19BB9" w14:textId="77777777">
        <w:trPr>
          <w:jc w:val="center"/>
        </w:trPr>
        <w:tc>
          <w:tcPr>
            <w:tcW w:w="2336" w:type="dxa"/>
            <w:vMerge/>
            <w:vAlign w:val="center"/>
          </w:tcPr>
          <w:p w14:paraId="12DE39A2" w14:textId="77777777" w:rsidR="00AB2B30" w:rsidRPr="009B053A" w:rsidRDefault="00AB2B30">
            <w:pPr>
              <w:pStyle w:val="TAL"/>
            </w:pPr>
          </w:p>
        </w:tc>
        <w:tc>
          <w:tcPr>
            <w:tcW w:w="2952" w:type="dxa"/>
          </w:tcPr>
          <w:p w14:paraId="7255AE20" w14:textId="77777777" w:rsidR="00AB2B30" w:rsidRPr="009B053A" w:rsidRDefault="006A7121">
            <w:pPr>
              <w:pStyle w:val="TAC"/>
            </w:pPr>
            <w:r w:rsidRPr="009B053A">
              <w:t>3</w:t>
            </w:r>
          </w:p>
        </w:tc>
        <w:tc>
          <w:tcPr>
            <w:tcW w:w="2952" w:type="dxa"/>
            <w:vAlign w:val="center"/>
          </w:tcPr>
          <w:p w14:paraId="5C05FD41" w14:textId="77777777" w:rsidR="00AB2B30" w:rsidRPr="009B053A" w:rsidRDefault="006A7121">
            <w:pPr>
              <w:pStyle w:val="TAC"/>
              <w:rPr>
                <w:szCs w:val="18"/>
              </w:rPr>
            </w:pPr>
            <w:r w:rsidRPr="009B053A">
              <w:t>0.6</w:t>
            </w:r>
          </w:p>
        </w:tc>
      </w:tr>
      <w:tr w:rsidR="00AB2B30" w:rsidRPr="009B053A" w14:paraId="33CBE77F" w14:textId="77777777">
        <w:trPr>
          <w:jc w:val="center"/>
        </w:trPr>
        <w:tc>
          <w:tcPr>
            <w:tcW w:w="2336" w:type="dxa"/>
            <w:vMerge/>
            <w:vAlign w:val="center"/>
          </w:tcPr>
          <w:p w14:paraId="405004BD" w14:textId="77777777" w:rsidR="00AB2B30" w:rsidRPr="009B053A" w:rsidRDefault="00AB2B30">
            <w:pPr>
              <w:pStyle w:val="TAL"/>
            </w:pPr>
          </w:p>
        </w:tc>
        <w:tc>
          <w:tcPr>
            <w:tcW w:w="2952" w:type="dxa"/>
          </w:tcPr>
          <w:p w14:paraId="58D29C4D" w14:textId="77777777" w:rsidR="00AB2B30" w:rsidRPr="009B053A" w:rsidRDefault="006A7121">
            <w:pPr>
              <w:pStyle w:val="TAC"/>
            </w:pPr>
            <w:r w:rsidRPr="009B053A">
              <w:t>8</w:t>
            </w:r>
          </w:p>
        </w:tc>
        <w:tc>
          <w:tcPr>
            <w:tcW w:w="2952" w:type="dxa"/>
            <w:vAlign w:val="center"/>
          </w:tcPr>
          <w:p w14:paraId="22C3276B" w14:textId="77777777" w:rsidR="00AB2B30" w:rsidRPr="009B053A" w:rsidRDefault="006A7121">
            <w:pPr>
              <w:pStyle w:val="TAC"/>
              <w:rPr>
                <w:szCs w:val="18"/>
              </w:rPr>
            </w:pPr>
            <w:r w:rsidRPr="009B053A">
              <w:t>0.6</w:t>
            </w:r>
          </w:p>
        </w:tc>
      </w:tr>
      <w:tr w:rsidR="00AB2B30" w:rsidRPr="009B053A" w14:paraId="70C2AC18" w14:textId="77777777">
        <w:trPr>
          <w:jc w:val="center"/>
        </w:trPr>
        <w:tc>
          <w:tcPr>
            <w:tcW w:w="2336" w:type="dxa"/>
            <w:vMerge/>
            <w:vAlign w:val="center"/>
          </w:tcPr>
          <w:p w14:paraId="307CD2BF" w14:textId="77777777" w:rsidR="00AB2B30" w:rsidRPr="009B053A" w:rsidRDefault="00AB2B30">
            <w:pPr>
              <w:pStyle w:val="TAL"/>
            </w:pPr>
          </w:p>
        </w:tc>
        <w:tc>
          <w:tcPr>
            <w:tcW w:w="2952" w:type="dxa"/>
          </w:tcPr>
          <w:p w14:paraId="3FADBA89" w14:textId="77777777" w:rsidR="00AB2B30" w:rsidRPr="009B053A" w:rsidRDefault="006A7121">
            <w:pPr>
              <w:pStyle w:val="TAC"/>
            </w:pPr>
            <w:r w:rsidRPr="009B053A">
              <w:t>n78</w:t>
            </w:r>
          </w:p>
        </w:tc>
        <w:tc>
          <w:tcPr>
            <w:tcW w:w="2952" w:type="dxa"/>
            <w:vAlign w:val="center"/>
          </w:tcPr>
          <w:p w14:paraId="06D9E8BF" w14:textId="77777777" w:rsidR="00AB2B30" w:rsidRPr="009B053A" w:rsidRDefault="006A7121">
            <w:pPr>
              <w:pStyle w:val="TAC"/>
              <w:rPr>
                <w:szCs w:val="18"/>
              </w:rPr>
            </w:pPr>
            <w:r w:rsidRPr="009B053A">
              <w:t>0.8</w:t>
            </w:r>
          </w:p>
        </w:tc>
      </w:tr>
      <w:tr w:rsidR="00AB2B30" w:rsidRPr="009B053A" w14:paraId="722806EF" w14:textId="77777777">
        <w:trPr>
          <w:jc w:val="center"/>
        </w:trPr>
        <w:tc>
          <w:tcPr>
            <w:tcW w:w="2336" w:type="dxa"/>
            <w:vMerge w:val="restart"/>
            <w:vAlign w:val="center"/>
          </w:tcPr>
          <w:p w14:paraId="77510436" w14:textId="77777777" w:rsidR="00AB2B30" w:rsidRPr="009B053A" w:rsidRDefault="006A7121">
            <w:pPr>
              <w:pStyle w:val="TAL"/>
            </w:pPr>
            <w:r w:rsidRPr="009B053A">
              <w:t>DC_1-3-19_n78</w:t>
            </w:r>
          </w:p>
        </w:tc>
        <w:tc>
          <w:tcPr>
            <w:tcW w:w="2952" w:type="dxa"/>
            <w:vAlign w:val="center"/>
          </w:tcPr>
          <w:p w14:paraId="7A1B703E" w14:textId="77777777" w:rsidR="00AB2B30" w:rsidRPr="009B053A" w:rsidRDefault="006A7121">
            <w:pPr>
              <w:pStyle w:val="TAC"/>
            </w:pPr>
            <w:r w:rsidRPr="009B053A">
              <w:t>1</w:t>
            </w:r>
          </w:p>
        </w:tc>
        <w:tc>
          <w:tcPr>
            <w:tcW w:w="2952" w:type="dxa"/>
            <w:vAlign w:val="center"/>
          </w:tcPr>
          <w:p w14:paraId="09ADF8A2" w14:textId="77777777" w:rsidR="00AB2B30" w:rsidRPr="009B053A" w:rsidRDefault="006A7121">
            <w:pPr>
              <w:pStyle w:val="TAC"/>
            </w:pPr>
            <w:r w:rsidRPr="009B053A">
              <w:t>0.6</w:t>
            </w:r>
          </w:p>
        </w:tc>
      </w:tr>
      <w:tr w:rsidR="00AB2B30" w:rsidRPr="009B053A" w14:paraId="33F804F9" w14:textId="77777777">
        <w:trPr>
          <w:jc w:val="center"/>
        </w:trPr>
        <w:tc>
          <w:tcPr>
            <w:tcW w:w="2336" w:type="dxa"/>
            <w:vMerge/>
            <w:vAlign w:val="center"/>
          </w:tcPr>
          <w:p w14:paraId="049F05D9" w14:textId="77777777" w:rsidR="00AB2B30" w:rsidRPr="009B053A" w:rsidRDefault="00AB2B30">
            <w:pPr>
              <w:pStyle w:val="TAL"/>
            </w:pPr>
          </w:p>
        </w:tc>
        <w:tc>
          <w:tcPr>
            <w:tcW w:w="2952" w:type="dxa"/>
            <w:vAlign w:val="center"/>
          </w:tcPr>
          <w:p w14:paraId="63B01598" w14:textId="77777777" w:rsidR="00AB2B30" w:rsidRPr="009B053A" w:rsidRDefault="006A7121">
            <w:pPr>
              <w:pStyle w:val="TAC"/>
            </w:pPr>
            <w:r w:rsidRPr="009B053A">
              <w:t>3</w:t>
            </w:r>
          </w:p>
        </w:tc>
        <w:tc>
          <w:tcPr>
            <w:tcW w:w="2952" w:type="dxa"/>
            <w:vAlign w:val="center"/>
          </w:tcPr>
          <w:p w14:paraId="75395829" w14:textId="77777777" w:rsidR="00AB2B30" w:rsidRPr="009B053A" w:rsidRDefault="006A7121">
            <w:pPr>
              <w:pStyle w:val="TAC"/>
            </w:pPr>
            <w:r w:rsidRPr="009B053A">
              <w:t>0.6</w:t>
            </w:r>
          </w:p>
        </w:tc>
      </w:tr>
      <w:tr w:rsidR="00AB2B30" w:rsidRPr="009B053A" w14:paraId="16368A7F" w14:textId="77777777">
        <w:trPr>
          <w:jc w:val="center"/>
        </w:trPr>
        <w:tc>
          <w:tcPr>
            <w:tcW w:w="2336" w:type="dxa"/>
            <w:vMerge/>
            <w:vAlign w:val="center"/>
          </w:tcPr>
          <w:p w14:paraId="4CE38379" w14:textId="77777777" w:rsidR="00AB2B30" w:rsidRPr="009B053A" w:rsidRDefault="00AB2B30">
            <w:pPr>
              <w:pStyle w:val="TAL"/>
            </w:pPr>
          </w:p>
        </w:tc>
        <w:tc>
          <w:tcPr>
            <w:tcW w:w="2952" w:type="dxa"/>
            <w:vAlign w:val="center"/>
          </w:tcPr>
          <w:p w14:paraId="4F378994" w14:textId="77777777" w:rsidR="00AB2B30" w:rsidRPr="009B053A" w:rsidRDefault="006A7121">
            <w:pPr>
              <w:pStyle w:val="TAC"/>
            </w:pPr>
            <w:r w:rsidRPr="009B053A">
              <w:t>19</w:t>
            </w:r>
          </w:p>
        </w:tc>
        <w:tc>
          <w:tcPr>
            <w:tcW w:w="2952" w:type="dxa"/>
            <w:vAlign w:val="center"/>
          </w:tcPr>
          <w:p w14:paraId="20A5DDB1" w14:textId="77777777" w:rsidR="00AB2B30" w:rsidRPr="009B053A" w:rsidRDefault="006A7121">
            <w:pPr>
              <w:pStyle w:val="TAC"/>
            </w:pPr>
            <w:r w:rsidRPr="009B053A">
              <w:t>0.3</w:t>
            </w:r>
          </w:p>
        </w:tc>
      </w:tr>
      <w:tr w:rsidR="00AB2B30" w:rsidRPr="009B053A" w14:paraId="4089CB2B" w14:textId="77777777">
        <w:trPr>
          <w:jc w:val="center"/>
        </w:trPr>
        <w:tc>
          <w:tcPr>
            <w:tcW w:w="2336" w:type="dxa"/>
            <w:vMerge/>
            <w:vAlign w:val="center"/>
          </w:tcPr>
          <w:p w14:paraId="456BF0A5" w14:textId="77777777" w:rsidR="00AB2B30" w:rsidRPr="009B053A" w:rsidRDefault="00AB2B30">
            <w:pPr>
              <w:pStyle w:val="TAL"/>
            </w:pPr>
          </w:p>
        </w:tc>
        <w:tc>
          <w:tcPr>
            <w:tcW w:w="2952" w:type="dxa"/>
            <w:vAlign w:val="center"/>
          </w:tcPr>
          <w:p w14:paraId="58FBC0DB" w14:textId="77777777" w:rsidR="00AB2B30" w:rsidRPr="009B053A" w:rsidRDefault="006A7121">
            <w:pPr>
              <w:pStyle w:val="TAC"/>
            </w:pPr>
            <w:r w:rsidRPr="009B053A">
              <w:t>n78</w:t>
            </w:r>
          </w:p>
        </w:tc>
        <w:tc>
          <w:tcPr>
            <w:tcW w:w="2952" w:type="dxa"/>
            <w:vAlign w:val="center"/>
          </w:tcPr>
          <w:p w14:paraId="4D22865F" w14:textId="77777777" w:rsidR="00AB2B30" w:rsidRPr="009B053A" w:rsidRDefault="006A7121">
            <w:pPr>
              <w:pStyle w:val="TAC"/>
            </w:pPr>
            <w:r w:rsidRPr="009B053A">
              <w:t>0.8</w:t>
            </w:r>
          </w:p>
        </w:tc>
      </w:tr>
      <w:tr w:rsidR="00AB2B30" w:rsidRPr="009B053A" w14:paraId="423A6C41" w14:textId="77777777">
        <w:trPr>
          <w:jc w:val="center"/>
        </w:trPr>
        <w:tc>
          <w:tcPr>
            <w:tcW w:w="2336" w:type="dxa"/>
            <w:vMerge w:val="restart"/>
            <w:vAlign w:val="center"/>
          </w:tcPr>
          <w:p w14:paraId="0144169A" w14:textId="77777777" w:rsidR="00AB2B30" w:rsidRPr="009B053A" w:rsidRDefault="006A7121">
            <w:pPr>
              <w:pStyle w:val="TAL"/>
            </w:pPr>
            <w:r w:rsidRPr="009B053A">
              <w:t>DC_1-3-19_n79</w:t>
            </w:r>
          </w:p>
        </w:tc>
        <w:tc>
          <w:tcPr>
            <w:tcW w:w="2952" w:type="dxa"/>
            <w:vAlign w:val="center"/>
          </w:tcPr>
          <w:p w14:paraId="2C23CD97" w14:textId="77777777" w:rsidR="00AB2B30" w:rsidRPr="009B053A" w:rsidRDefault="006A7121">
            <w:pPr>
              <w:pStyle w:val="TAC"/>
            </w:pPr>
            <w:r w:rsidRPr="009B053A">
              <w:t>1</w:t>
            </w:r>
          </w:p>
        </w:tc>
        <w:tc>
          <w:tcPr>
            <w:tcW w:w="2952" w:type="dxa"/>
            <w:vAlign w:val="center"/>
          </w:tcPr>
          <w:p w14:paraId="7492E3CF" w14:textId="77777777" w:rsidR="00AB2B30" w:rsidRPr="009B053A" w:rsidRDefault="006A7121">
            <w:pPr>
              <w:pStyle w:val="TAC"/>
            </w:pPr>
            <w:r w:rsidRPr="009B053A">
              <w:t>0.3</w:t>
            </w:r>
          </w:p>
        </w:tc>
      </w:tr>
      <w:tr w:rsidR="00AB2B30" w:rsidRPr="009B053A" w14:paraId="4FC22BDF" w14:textId="77777777">
        <w:trPr>
          <w:jc w:val="center"/>
        </w:trPr>
        <w:tc>
          <w:tcPr>
            <w:tcW w:w="2336" w:type="dxa"/>
            <w:vMerge/>
            <w:vAlign w:val="center"/>
          </w:tcPr>
          <w:p w14:paraId="5657D8FF" w14:textId="77777777" w:rsidR="00AB2B30" w:rsidRPr="009B053A" w:rsidRDefault="00AB2B30">
            <w:pPr>
              <w:pStyle w:val="TAL"/>
            </w:pPr>
          </w:p>
        </w:tc>
        <w:tc>
          <w:tcPr>
            <w:tcW w:w="2952" w:type="dxa"/>
            <w:vAlign w:val="center"/>
          </w:tcPr>
          <w:p w14:paraId="032C913F" w14:textId="77777777" w:rsidR="00AB2B30" w:rsidRPr="009B053A" w:rsidRDefault="006A7121">
            <w:pPr>
              <w:pStyle w:val="TAC"/>
            </w:pPr>
            <w:r w:rsidRPr="009B053A">
              <w:t>3</w:t>
            </w:r>
          </w:p>
        </w:tc>
        <w:tc>
          <w:tcPr>
            <w:tcW w:w="2952" w:type="dxa"/>
            <w:vAlign w:val="center"/>
          </w:tcPr>
          <w:p w14:paraId="5FCCD2DC" w14:textId="77777777" w:rsidR="00AB2B30" w:rsidRPr="009B053A" w:rsidRDefault="006A7121">
            <w:pPr>
              <w:pStyle w:val="TAC"/>
            </w:pPr>
            <w:r w:rsidRPr="009B053A">
              <w:t>0.3</w:t>
            </w:r>
          </w:p>
        </w:tc>
      </w:tr>
      <w:tr w:rsidR="00AB2B30" w:rsidRPr="009B053A" w14:paraId="7E717C7A" w14:textId="77777777">
        <w:trPr>
          <w:jc w:val="center"/>
        </w:trPr>
        <w:tc>
          <w:tcPr>
            <w:tcW w:w="2336" w:type="dxa"/>
            <w:vMerge/>
            <w:vAlign w:val="center"/>
          </w:tcPr>
          <w:p w14:paraId="6719F4B5" w14:textId="77777777" w:rsidR="00AB2B30" w:rsidRPr="009B053A" w:rsidRDefault="00AB2B30">
            <w:pPr>
              <w:pStyle w:val="TAL"/>
            </w:pPr>
          </w:p>
        </w:tc>
        <w:tc>
          <w:tcPr>
            <w:tcW w:w="2952" w:type="dxa"/>
            <w:vAlign w:val="center"/>
          </w:tcPr>
          <w:p w14:paraId="69CDB6C4" w14:textId="77777777" w:rsidR="00AB2B30" w:rsidRPr="009B053A" w:rsidRDefault="006A7121">
            <w:pPr>
              <w:pStyle w:val="TAC"/>
            </w:pPr>
            <w:r w:rsidRPr="009B053A">
              <w:t>19</w:t>
            </w:r>
          </w:p>
        </w:tc>
        <w:tc>
          <w:tcPr>
            <w:tcW w:w="2952" w:type="dxa"/>
            <w:vAlign w:val="center"/>
          </w:tcPr>
          <w:p w14:paraId="13E97671" w14:textId="77777777" w:rsidR="00AB2B30" w:rsidRPr="009B053A" w:rsidRDefault="006A7121">
            <w:pPr>
              <w:pStyle w:val="TAC"/>
            </w:pPr>
            <w:r w:rsidRPr="009B053A">
              <w:t>0.3</w:t>
            </w:r>
          </w:p>
        </w:tc>
      </w:tr>
      <w:tr w:rsidR="00AB2B30" w:rsidRPr="009B053A" w14:paraId="1C271FFD" w14:textId="77777777">
        <w:trPr>
          <w:jc w:val="center"/>
        </w:trPr>
        <w:tc>
          <w:tcPr>
            <w:tcW w:w="2336" w:type="dxa"/>
            <w:vMerge w:val="restart"/>
            <w:vAlign w:val="center"/>
          </w:tcPr>
          <w:p w14:paraId="62C153B2" w14:textId="77777777" w:rsidR="00AB2B30" w:rsidRPr="009B053A" w:rsidRDefault="006A7121">
            <w:pPr>
              <w:pStyle w:val="TAL"/>
            </w:pPr>
            <w:r w:rsidRPr="009B053A">
              <w:t>DC_1-3-20_n28</w:t>
            </w:r>
          </w:p>
        </w:tc>
        <w:tc>
          <w:tcPr>
            <w:tcW w:w="2952" w:type="dxa"/>
          </w:tcPr>
          <w:p w14:paraId="2DB4CBC7" w14:textId="77777777" w:rsidR="00AB2B30" w:rsidRPr="009B053A" w:rsidRDefault="006A7121">
            <w:pPr>
              <w:pStyle w:val="TAC"/>
            </w:pPr>
            <w:r w:rsidRPr="009B053A">
              <w:rPr>
                <w:lang w:eastAsia="zh-TW"/>
              </w:rPr>
              <w:t>1</w:t>
            </w:r>
          </w:p>
        </w:tc>
        <w:tc>
          <w:tcPr>
            <w:tcW w:w="2952" w:type="dxa"/>
            <w:vAlign w:val="center"/>
          </w:tcPr>
          <w:p w14:paraId="0BFA4B4A" w14:textId="77777777" w:rsidR="00AB2B30" w:rsidRPr="009B053A" w:rsidRDefault="006A7121">
            <w:pPr>
              <w:pStyle w:val="TAC"/>
            </w:pPr>
            <w:r w:rsidRPr="009B053A">
              <w:rPr>
                <w:rFonts w:eastAsia="Malgun Gothic"/>
              </w:rPr>
              <w:t>0.3</w:t>
            </w:r>
          </w:p>
        </w:tc>
      </w:tr>
      <w:tr w:rsidR="00AB2B30" w:rsidRPr="009B053A" w14:paraId="1C35083F" w14:textId="77777777">
        <w:trPr>
          <w:jc w:val="center"/>
        </w:trPr>
        <w:tc>
          <w:tcPr>
            <w:tcW w:w="2336" w:type="dxa"/>
            <w:vMerge/>
            <w:vAlign w:val="center"/>
          </w:tcPr>
          <w:p w14:paraId="2402F90A" w14:textId="77777777" w:rsidR="00AB2B30" w:rsidRPr="009B053A" w:rsidRDefault="00AB2B30">
            <w:pPr>
              <w:pStyle w:val="TAL"/>
            </w:pPr>
          </w:p>
        </w:tc>
        <w:tc>
          <w:tcPr>
            <w:tcW w:w="2952" w:type="dxa"/>
          </w:tcPr>
          <w:p w14:paraId="2118BD17" w14:textId="77777777" w:rsidR="00AB2B30" w:rsidRPr="009B053A" w:rsidRDefault="006A7121">
            <w:pPr>
              <w:pStyle w:val="TAC"/>
            </w:pPr>
            <w:r w:rsidRPr="009B053A">
              <w:rPr>
                <w:lang w:eastAsia="zh-TW"/>
              </w:rPr>
              <w:t>3</w:t>
            </w:r>
          </w:p>
        </w:tc>
        <w:tc>
          <w:tcPr>
            <w:tcW w:w="2952" w:type="dxa"/>
            <w:vAlign w:val="center"/>
          </w:tcPr>
          <w:p w14:paraId="4D1AE7A2" w14:textId="77777777" w:rsidR="00AB2B30" w:rsidRPr="009B053A" w:rsidRDefault="006A7121">
            <w:pPr>
              <w:pStyle w:val="TAC"/>
            </w:pPr>
            <w:r w:rsidRPr="009B053A">
              <w:rPr>
                <w:rFonts w:eastAsia="Malgun Gothic"/>
              </w:rPr>
              <w:t>0.3</w:t>
            </w:r>
          </w:p>
        </w:tc>
      </w:tr>
      <w:tr w:rsidR="00AB2B30" w:rsidRPr="009B053A" w14:paraId="35105E3B" w14:textId="77777777">
        <w:trPr>
          <w:jc w:val="center"/>
        </w:trPr>
        <w:tc>
          <w:tcPr>
            <w:tcW w:w="2336" w:type="dxa"/>
            <w:vMerge/>
            <w:vAlign w:val="center"/>
          </w:tcPr>
          <w:p w14:paraId="398A1CEC" w14:textId="77777777" w:rsidR="00AB2B30" w:rsidRPr="009B053A" w:rsidRDefault="00AB2B30">
            <w:pPr>
              <w:pStyle w:val="TAL"/>
            </w:pPr>
          </w:p>
        </w:tc>
        <w:tc>
          <w:tcPr>
            <w:tcW w:w="2952" w:type="dxa"/>
          </w:tcPr>
          <w:p w14:paraId="028460E1" w14:textId="77777777" w:rsidR="00AB2B30" w:rsidRPr="009B053A" w:rsidRDefault="006A7121">
            <w:pPr>
              <w:pStyle w:val="TAC"/>
            </w:pPr>
            <w:r w:rsidRPr="009B053A">
              <w:rPr>
                <w:lang w:eastAsia="zh-TW"/>
              </w:rPr>
              <w:t>20</w:t>
            </w:r>
          </w:p>
        </w:tc>
        <w:tc>
          <w:tcPr>
            <w:tcW w:w="2952" w:type="dxa"/>
            <w:vAlign w:val="center"/>
          </w:tcPr>
          <w:p w14:paraId="2B8554BB" w14:textId="77777777" w:rsidR="00AB2B30" w:rsidRPr="009B053A" w:rsidRDefault="006A7121">
            <w:pPr>
              <w:pStyle w:val="TAC"/>
            </w:pPr>
            <w:r w:rsidRPr="009B053A">
              <w:rPr>
                <w:rFonts w:eastAsia="Malgun Gothic"/>
              </w:rPr>
              <w:t>0.6</w:t>
            </w:r>
          </w:p>
        </w:tc>
      </w:tr>
      <w:tr w:rsidR="00AB2B30" w:rsidRPr="009B053A" w14:paraId="00A05A4B" w14:textId="77777777">
        <w:trPr>
          <w:jc w:val="center"/>
        </w:trPr>
        <w:tc>
          <w:tcPr>
            <w:tcW w:w="2336" w:type="dxa"/>
            <w:vMerge/>
            <w:vAlign w:val="center"/>
          </w:tcPr>
          <w:p w14:paraId="4FFBD52D" w14:textId="77777777" w:rsidR="00AB2B30" w:rsidRPr="009B053A" w:rsidRDefault="00AB2B30">
            <w:pPr>
              <w:pStyle w:val="TAL"/>
            </w:pPr>
          </w:p>
        </w:tc>
        <w:tc>
          <w:tcPr>
            <w:tcW w:w="2952" w:type="dxa"/>
          </w:tcPr>
          <w:p w14:paraId="0B2DEDBA" w14:textId="77777777" w:rsidR="00AB2B30" w:rsidRPr="009B053A" w:rsidRDefault="006A7121">
            <w:pPr>
              <w:pStyle w:val="TAC"/>
            </w:pPr>
            <w:r w:rsidRPr="009B053A">
              <w:t>n</w:t>
            </w:r>
            <w:r w:rsidRPr="009B053A">
              <w:rPr>
                <w:lang w:eastAsia="zh-TW"/>
              </w:rPr>
              <w:t>28</w:t>
            </w:r>
          </w:p>
        </w:tc>
        <w:tc>
          <w:tcPr>
            <w:tcW w:w="2952" w:type="dxa"/>
            <w:vAlign w:val="center"/>
          </w:tcPr>
          <w:p w14:paraId="7C05ABE5" w14:textId="77777777" w:rsidR="00AB2B30" w:rsidRPr="009B053A" w:rsidRDefault="006A7121">
            <w:pPr>
              <w:pStyle w:val="TAC"/>
            </w:pPr>
            <w:r w:rsidRPr="009B053A">
              <w:rPr>
                <w:rFonts w:eastAsia="Malgun Gothic"/>
              </w:rPr>
              <w:t>0.6</w:t>
            </w:r>
          </w:p>
        </w:tc>
      </w:tr>
      <w:tr w:rsidR="00AB2B30" w:rsidRPr="009B053A" w14:paraId="4609C273" w14:textId="77777777">
        <w:trPr>
          <w:jc w:val="center"/>
        </w:trPr>
        <w:tc>
          <w:tcPr>
            <w:tcW w:w="2336" w:type="dxa"/>
            <w:vMerge w:val="restart"/>
            <w:vAlign w:val="center"/>
          </w:tcPr>
          <w:p w14:paraId="22B4AA84" w14:textId="77777777" w:rsidR="00AB2B30" w:rsidRPr="009B053A" w:rsidRDefault="006A7121">
            <w:pPr>
              <w:pStyle w:val="TAL"/>
            </w:pPr>
            <w:r w:rsidRPr="009B053A">
              <w:t>DC_1-3-20_n78</w:t>
            </w:r>
          </w:p>
        </w:tc>
        <w:tc>
          <w:tcPr>
            <w:tcW w:w="2952" w:type="dxa"/>
            <w:vAlign w:val="center"/>
          </w:tcPr>
          <w:p w14:paraId="07FE576F" w14:textId="77777777" w:rsidR="00AB2B30" w:rsidRPr="009B053A" w:rsidRDefault="006A7121">
            <w:pPr>
              <w:pStyle w:val="TAC"/>
            </w:pPr>
            <w:r w:rsidRPr="009B053A">
              <w:t>1</w:t>
            </w:r>
          </w:p>
        </w:tc>
        <w:tc>
          <w:tcPr>
            <w:tcW w:w="2952" w:type="dxa"/>
            <w:vAlign w:val="center"/>
          </w:tcPr>
          <w:p w14:paraId="436CF542" w14:textId="77777777" w:rsidR="00AB2B30" w:rsidRPr="009B053A" w:rsidRDefault="006A7121">
            <w:pPr>
              <w:pStyle w:val="TAC"/>
            </w:pPr>
            <w:r w:rsidRPr="009B053A">
              <w:t>0.6</w:t>
            </w:r>
          </w:p>
        </w:tc>
      </w:tr>
      <w:tr w:rsidR="00AB2B30" w:rsidRPr="009B053A" w14:paraId="1484B37F" w14:textId="77777777">
        <w:trPr>
          <w:jc w:val="center"/>
        </w:trPr>
        <w:tc>
          <w:tcPr>
            <w:tcW w:w="2336" w:type="dxa"/>
            <w:vMerge/>
            <w:vAlign w:val="center"/>
          </w:tcPr>
          <w:p w14:paraId="7F759349" w14:textId="77777777" w:rsidR="00AB2B30" w:rsidRPr="009B053A" w:rsidRDefault="00AB2B30">
            <w:pPr>
              <w:pStyle w:val="TAL"/>
            </w:pPr>
          </w:p>
        </w:tc>
        <w:tc>
          <w:tcPr>
            <w:tcW w:w="2952" w:type="dxa"/>
            <w:vAlign w:val="center"/>
          </w:tcPr>
          <w:p w14:paraId="5CA04BBB" w14:textId="77777777" w:rsidR="00AB2B30" w:rsidRPr="009B053A" w:rsidRDefault="006A7121">
            <w:pPr>
              <w:pStyle w:val="TAC"/>
            </w:pPr>
            <w:r w:rsidRPr="009B053A">
              <w:t>3</w:t>
            </w:r>
          </w:p>
        </w:tc>
        <w:tc>
          <w:tcPr>
            <w:tcW w:w="2952" w:type="dxa"/>
            <w:vAlign w:val="center"/>
          </w:tcPr>
          <w:p w14:paraId="0C863AA6" w14:textId="77777777" w:rsidR="00AB2B30" w:rsidRPr="009B053A" w:rsidRDefault="006A7121">
            <w:pPr>
              <w:pStyle w:val="TAC"/>
            </w:pPr>
            <w:r w:rsidRPr="009B053A">
              <w:t>0.6</w:t>
            </w:r>
          </w:p>
        </w:tc>
      </w:tr>
      <w:tr w:rsidR="00AB2B30" w:rsidRPr="009B053A" w14:paraId="594D1381" w14:textId="77777777">
        <w:trPr>
          <w:jc w:val="center"/>
        </w:trPr>
        <w:tc>
          <w:tcPr>
            <w:tcW w:w="2336" w:type="dxa"/>
            <w:vMerge/>
            <w:vAlign w:val="center"/>
          </w:tcPr>
          <w:p w14:paraId="41E6C3A9" w14:textId="77777777" w:rsidR="00AB2B30" w:rsidRPr="009B053A" w:rsidRDefault="00AB2B30">
            <w:pPr>
              <w:pStyle w:val="TAL"/>
            </w:pPr>
          </w:p>
        </w:tc>
        <w:tc>
          <w:tcPr>
            <w:tcW w:w="2952" w:type="dxa"/>
            <w:vAlign w:val="center"/>
          </w:tcPr>
          <w:p w14:paraId="4CED10E5" w14:textId="77777777" w:rsidR="00AB2B30" w:rsidRPr="009B053A" w:rsidRDefault="006A7121">
            <w:pPr>
              <w:pStyle w:val="TAC"/>
            </w:pPr>
            <w:r w:rsidRPr="009B053A">
              <w:t>20</w:t>
            </w:r>
          </w:p>
        </w:tc>
        <w:tc>
          <w:tcPr>
            <w:tcW w:w="2952" w:type="dxa"/>
            <w:vAlign w:val="center"/>
          </w:tcPr>
          <w:p w14:paraId="3DAE0D9D" w14:textId="77777777" w:rsidR="00AB2B30" w:rsidRPr="009B053A" w:rsidRDefault="006A7121">
            <w:pPr>
              <w:pStyle w:val="TAC"/>
            </w:pPr>
            <w:r w:rsidRPr="009B053A">
              <w:t>0.3</w:t>
            </w:r>
          </w:p>
        </w:tc>
      </w:tr>
      <w:tr w:rsidR="00AB2B30" w:rsidRPr="009B053A" w14:paraId="06480C49" w14:textId="77777777">
        <w:trPr>
          <w:jc w:val="center"/>
        </w:trPr>
        <w:tc>
          <w:tcPr>
            <w:tcW w:w="2336" w:type="dxa"/>
            <w:vMerge/>
            <w:vAlign w:val="center"/>
          </w:tcPr>
          <w:p w14:paraId="7CF22309" w14:textId="77777777" w:rsidR="00AB2B30" w:rsidRPr="009B053A" w:rsidRDefault="00AB2B30">
            <w:pPr>
              <w:pStyle w:val="TAL"/>
            </w:pPr>
          </w:p>
        </w:tc>
        <w:tc>
          <w:tcPr>
            <w:tcW w:w="2952" w:type="dxa"/>
            <w:vAlign w:val="center"/>
          </w:tcPr>
          <w:p w14:paraId="7037150A" w14:textId="77777777" w:rsidR="00AB2B30" w:rsidRPr="009B053A" w:rsidRDefault="006A7121">
            <w:pPr>
              <w:pStyle w:val="TAC"/>
            </w:pPr>
            <w:r w:rsidRPr="009B053A">
              <w:t>n78</w:t>
            </w:r>
          </w:p>
        </w:tc>
        <w:tc>
          <w:tcPr>
            <w:tcW w:w="2952" w:type="dxa"/>
            <w:vAlign w:val="center"/>
          </w:tcPr>
          <w:p w14:paraId="0C2F1BBE" w14:textId="77777777" w:rsidR="00AB2B30" w:rsidRPr="009B053A" w:rsidRDefault="006A7121">
            <w:pPr>
              <w:pStyle w:val="TAC"/>
            </w:pPr>
            <w:r w:rsidRPr="009B053A">
              <w:t>0.8</w:t>
            </w:r>
          </w:p>
        </w:tc>
      </w:tr>
      <w:tr w:rsidR="00AB2B30" w:rsidRPr="009B053A" w14:paraId="340594DB" w14:textId="77777777">
        <w:trPr>
          <w:jc w:val="center"/>
        </w:trPr>
        <w:tc>
          <w:tcPr>
            <w:tcW w:w="2336" w:type="dxa"/>
            <w:vMerge w:val="restart"/>
            <w:vAlign w:val="center"/>
          </w:tcPr>
          <w:p w14:paraId="150C1235" w14:textId="77777777" w:rsidR="00AB2B30" w:rsidRPr="009B053A" w:rsidRDefault="006A7121">
            <w:pPr>
              <w:pStyle w:val="TAL"/>
            </w:pPr>
            <w:r w:rsidRPr="009B053A">
              <w:t>DC_1-3-21_n77</w:t>
            </w:r>
          </w:p>
        </w:tc>
        <w:tc>
          <w:tcPr>
            <w:tcW w:w="2952" w:type="dxa"/>
            <w:vAlign w:val="center"/>
          </w:tcPr>
          <w:p w14:paraId="0B232BE3" w14:textId="77777777" w:rsidR="00AB2B30" w:rsidRPr="009B053A" w:rsidRDefault="006A7121">
            <w:pPr>
              <w:pStyle w:val="TAC"/>
            </w:pPr>
            <w:r w:rsidRPr="009B053A">
              <w:t>1</w:t>
            </w:r>
          </w:p>
        </w:tc>
        <w:tc>
          <w:tcPr>
            <w:tcW w:w="2952" w:type="dxa"/>
            <w:vAlign w:val="center"/>
          </w:tcPr>
          <w:p w14:paraId="5F575285" w14:textId="77777777" w:rsidR="00AB2B30" w:rsidRPr="009B053A" w:rsidRDefault="006A7121">
            <w:pPr>
              <w:pStyle w:val="TAC"/>
            </w:pPr>
            <w:r w:rsidRPr="009B053A">
              <w:t>0.6</w:t>
            </w:r>
          </w:p>
        </w:tc>
      </w:tr>
      <w:tr w:rsidR="00AB2B30" w:rsidRPr="009B053A" w14:paraId="5E4D02A3" w14:textId="77777777">
        <w:trPr>
          <w:jc w:val="center"/>
        </w:trPr>
        <w:tc>
          <w:tcPr>
            <w:tcW w:w="2336" w:type="dxa"/>
            <w:vMerge/>
            <w:vAlign w:val="center"/>
          </w:tcPr>
          <w:p w14:paraId="552C558C" w14:textId="77777777" w:rsidR="00AB2B30" w:rsidRPr="009B053A" w:rsidRDefault="00AB2B30">
            <w:pPr>
              <w:pStyle w:val="TAL"/>
            </w:pPr>
          </w:p>
        </w:tc>
        <w:tc>
          <w:tcPr>
            <w:tcW w:w="2952" w:type="dxa"/>
            <w:vAlign w:val="center"/>
          </w:tcPr>
          <w:p w14:paraId="20DABA59" w14:textId="77777777" w:rsidR="00AB2B30" w:rsidRPr="009B053A" w:rsidRDefault="006A7121">
            <w:pPr>
              <w:pStyle w:val="TAC"/>
            </w:pPr>
            <w:r w:rsidRPr="009B053A">
              <w:t>3</w:t>
            </w:r>
          </w:p>
        </w:tc>
        <w:tc>
          <w:tcPr>
            <w:tcW w:w="2952" w:type="dxa"/>
            <w:vAlign w:val="center"/>
          </w:tcPr>
          <w:p w14:paraId="022B9DAF" w14:textId="77777777" w:rsidR="00AB2B30" w:rsidRPr="009B053A" w:rsidRDefault="006A7121">
            <w:pPr>
              <w:pStyle w:val="TAC"/>
            </w:pPr>
            <w:r w:rsidRPr="009B053A">
              <w:t>0.8</w:t>
            </w:r>
          </w:p>
        </w:tc>
      </w:tr>
      <w:tr w:rsidR="00AB2B30" w:rsidRPr="009B053A" w14:paraId="2C46BCBD" w14:textId="77777777">
        <w:trPr>
          <w:jc w:val="center"/>
        </w:trPr>
        <w:tc>
          <w:tcPr>
            <w:tcW w:w="2336" w:type="dxa"/>
            <w:vMerge/>
            <w:vAlign w:val="center"/>
          </w:tcPr>
          <w:p w14:paraId="4B6B0CAB" w14:textId="77777777" w:rsidR="00AB2B30" w:rsidRPr="009B053A" w:rsidRDefault="00AB2B30">
            <w:pPr>
              <w:pStyle w:val="TAL"/>
            </w:pPr>
          </w:p>
        </w:tc>
        <w:tc>
          <w:tcPr>
            <w:tcW w:w="2952" w:type="dxa"/>
            <w:vAlign w:val="center"/>
          </w:tcPr>
          <w:p w14:paraId="64D1EAB7" w14:textId="77777777" w:rsidR="00AB2B30" w:rsidRPr="009B053A" w:rsidRDefault="006A7121">
            <w:pPr>
              <w:pStyle w:val="TAC"/>
            </w:pPr>
            <w:r w:rsidRPr="009B053A">
              <w:t>21</w:t>
            </w:r>
          </w:p>
        </w:tc>
        <w:tc>
          <w:tcPr>
            <w:tcW w:w="2952" w:type="dxa"/>
            <w:vAlign w:val="center"/>
          </w:tcPr>
          <w:p w14:paraId="64264C37" w14:textId="77777777" w:rsidR="00AB2B30" w:rsidRPr="009B053A" w:rsidRDefault="006A7121">
            <w:pPr>
              <w:pStyle w:val="TAC"/>
            </w:pPr>
            <w:r w:rsidRPr="009B053A">
              <w:t>0.9</w:t>
            </w:r>
          </w:p>
        </w:tc>
      </w:tr>
      <w:tr w:rsidR="00AB2B30" w:rsidRPr="009B053A" w14:paraId="606AB80D" w14:textId="77777777">
        <w:trPr>
          <w:jc w:val="center"/>
        </w:trPr>
        <w:tc>
          <w:tcPr>
            <w:tcW w:w="2336" w:type="dxa"/>
            <w:vMerge/>
            <w:vAlign w:val="center"/>
          </w:tcPr>
          <w:p w14:paraId="30C36193" w14:textId="77777777" w:rsidR="00AB2B30" w:rsidRPr="009B053A" w:rsidRDefault="00AB2B30">
            <w:pPr>
              <w:pStyle w:val="TAL"/>
            </w:pPr>
          </w:p>
        </w:tc>
        <w:tc>
          <w:tcPr>
            <w:tcW w:w="2952" w:type="dxa"/>
            <w:vAlign w:val="center"/>
          </w:tcPr>
          <w:p w14:paraId="5282FFBF" w14:textId="77777777" w:rsidR="00AB2B30" w:rsidRPr="009B053A" w:rsidRDefault="006A7121">
            <w:pPr>
              <w:pStyle w:val="TAC"/>
            </w:pPr>
            <w:r w:rsidRPr="009B053A">
              <w:t>n77</w:t>
            </w:r>
          </w:p>
        </w:tc>
        <w:tc>
          <w:tcPr>
            <w:tcW w:w="2952" w:type="dxa"/>
            <w:vAlign w:val="center"/>
          </w:tcPr>
          <w:p w14:paraId="069A16D6" w14:textId="77777777" w:rsidR="00AB2B30" w:rsidRPr="009B053A" w:rsidRDefault="006A7121">
            <w:pPr>
              <w:pStyle w:val="TAC"/>
            </w:pPr>
            <w:r w:rsidRPr="009B053A">
              <w:t>0.8</w:t>
            </w:r>
          </w:p>
        </w:tc>
      </w:tr>
      <w:tr w:rsidR="00AB2B30" w:rsidRPr="009B053A" w14:paraId="336BDD83" w14:textId="77777777">
        <w:trPr>
          <w:jc w:val="center"/>
        </w:trPr>
        <w:tc>
          <w:tcPr>
            <w:tcW w:w="2336" w:type="dxa"/>
            <w:vMerge w:val="restart"/>
            <w:vAlign w:val="center"/>
          </w:tcPr>
          <w:p w14:paraId="7923C048" w14:textId="77777777" w:rsidR="00AB2B30" w:rsidRPr="009B053A" w:rsidRDefault="006A7121">
            <w:pPr>
              <w:pStyle w:val="TAL"/>
            </w:pPr>
            <w:r w:rsidRPr="009B053A">
              <w:t>DC_1-3-21_n78</w:t>
            </w:r>
          </w:p>
        </w:tc>
        <w:tc>
          <w:tcPr>
            <w:tcW w:w="2952" w:type="dxa"/>
          </w:tcPr>
          <w:p w14:paraId="6B948A22" w14:textId="77777777" w:rsidR="00AB2B30" w:rsidRPr="009B053A" w:rsidRDefault="006A7121">
            <w:pPr>
              <w:pStyle w:val="TAC"/>
            </w:pPr>
            <w:r w:rsidRPr="009B053A">
              <w:t>1</w:t>
            </w:r>
          </w:p>
        </w:tc>
        <w:tc>
          <w:tcPr>
            <w:tcW w:w="2952" w:type="dxa"/>
            <w:vAlign w:val="center"/>
          </w:tcPr>
          <w:p w14:paraId="3C841D7B" w14:textId="77777777" w:rsidR="00AB2B30" w:rsidRPr="009B053A" w:rsidRDefault="006A7121">
            <w:pPr>
              <w:pStyle w:val="TAC"/>
            </w:pPr>
            <w:r w:rsidRPr="009B053A">
              <w:t>0.6</w:t>
            </w:r>
          </w:p>
        </w:tc>
      </w:tr>
      <w:tr w:rsidR="00AB2B30" w:rsidRPr="009B053A" w14:paraId="24EDE223" w14:textId="77777777">
        <w:trPr>
          <w:jc w:val="center"/>
        </w:trPr>
        <w:tc>
          <w:tcPr>
            <w:tcW w:w="2336" w:type="dxa"/>
            <w:vMerge/>
            <w:vAlign w:val="center"/>
          </w:tcPr>
          <w:p w14:paraId="4C1DBEA9" w14:textId="77777777" w:rsidR="00AB2B30" w:rsidRPr="009B053A" w:rsidRDefault="00AB2B30">
            <w:pPr>
              <w:pStyle w:val="TAL"/>
            </w:pPr>
          </w:p>
        </w:tc>
        <w:tc>
          <w:tcPr>
            <w:tcW w:w="2952" w:type="dxa"/>
          </w:tcPr>
          <w:p w14:paraId="2C282B98" w14:textId="77777777" w:rsidR="00AB2B30" w:rsidRPr="009B053A" w:rsidRDefault="006A7121">
            <w:pPr>
              <w:pStyle w:val="TAC"/>
            </w:pPr>
            <w:r w:rsidRPr="009B053A">
              <w:t>3</w:t>
            </w:r>
          </w:p>
        </w:tc>
        <w:tc>
          <w:tcPr>
            <w:tcW w:w="2952" w:type="dxa"/>
            <w:vAlign w:val="center"/>
          </w:tcPr>
          <w:p w14:paraId="1C1D23AA" w14:textId="77777777" w:rsidR="00AB2B30" w:rsidRPr="009B053A" w:rsidRDefault="006A7121">
            <w:pPr>
              <w:pStyle w:val="TAC"/>
            </w:pPr>
            <w:r w:rsidRPr="009B053A">
              <w:t>0.8</w:t>
            </w:r>
          </w:p>
        </w:tc>
      </w:tr>
      <w:tr w:rsidR="00AB2B30" w:rsidRPr="009B053A" w14:paraId="0948395B" w14:textId="77777777">
        <w:trPr>
          <w:jc w:val="center"/>
        </w:trPr>
        <w:tc>
          <w:tcPr>
            <w:tcW w:w="2336" w:type="dxa"/>
            <w:vMerge/>
            <w:vAlign w:val="center"/>
          </w:tcPr>
          <w:p w14:paraId="55092717" w14:textId="77777777" w:rsidR="00AB2B30" w:rsidRPr="009B053A" w:rsidRDefault="00AB2B30">
            <w:pPr>
              <w:pStyle w:val="TAL"/>
            </w:pPr>
          </w:p>
        </w:tc>
        <w:tc>
          <w:tcPr>
            <w:tcW w:w="2952" w:type="dxa"/>
          </w:tcPr>
          <w:p w14:paraId="5B2D770B" w14:textId="77777777" w:rsidR="00AB2B30" w:rsidRPr="009B053A" w:rsidRDefault="006A7121">
            <w:pPr>
              <w:pStyle w:val="TAC"/>
            </w:pPr>
            <w:r w:rsidRPr="009B053A">
              <w:t>21</w:t>
            </w:r>
          </w:p>
        </w:tc>
        <w:tc>
          <w:tcPr>
            <w:tcW w:w="2952" w:type="dxa"/>
            <w:vAlign w:val="center"/>
          </w:tcPr>
          <w:p w14:paraId="7A3CCB17" w14:textId="77777777" w:rsidR="00AB2B30" w:rsidRPr="009B053A" w:rsidRDefault="006A7121">
            <w:pPr>
              <w:pStyle w:val="TAC"/>
            </w:pPr>
            <w:r w:rsidRPr="009B053A">
              <w:t>0.9</w:t>
            </w:r>
          </w:p>
        </w:tc>
      </w:tr>
      <w:tr w:rsidR="00AB2B30" w:rsidRPr="009B053A" w14:paraId="56391C19" w14:textId="77777777">
        <w:trPr>
          <w:jc w:val="center"/>
        </w:trPr>
        <w:tc>
          <w:tcPr>
            <w:tcW w:w="2336" w:type="dxa"/>
            <w:vMerge/>
            <w:vAlign w:val="center"/>
          </w:tcPr>
          <w:p w14:paraId="32CCFF3F" w14:textId="77777777" w:rsidR="00AB2B30" w:rsidRPr="009B053A" w:rsidRDefault="00AB2B30">
            <w:pPr>
              <w:pStyle w:val="TAL"/>
            </w:pPr>
          </w:p>
        </w:tc>
        <w:tc>
          <w:tcPr>
            <w:tcW w:w="2952" w:type="dxa"/>
          </w:tcPr>
          <w:p w14:paraId="7D68EDA6" w14:textId="77777777" w:rsidR="00AB2B30" w:rsidRPr="009B053A" w:rsidRDefault="006A7121">
            <w:pPr>
              <w:pStyle w:val="TAC"/>
            </w:pPr>
            <w:r w:rsidRPr="009B053A">
              <w:t>n78</w:t>
            </w:r>
          </w:p>
        </w:tc>
        <w:tc>
          <w:tcPr>
            <w:tcW w:w="2952" w:type="dxa"/>
            <w:vAlign w:val="center"/>
          </w:tcPr>
          <w:p w14:paraId="3D71EA5F" w14:textId="77777777" w:rsidR="00AB2B30" w:rsidRPr="009B053A" w:rsidRDefault="006A7121">
            <w:pPr>
              <w:pStyle w:val="TAC"/>
            </w:pPr>
            <w:r w:rsidRPr="009B053A">
              <w:t>0.8</w:t>
            </w:r>
          </w:p>
        </w:tc>
      </w:tr>
      <w:tr w:rsidR="00AB2B30" w:rsidRPr="009B053A" w14:paraId="7167769F" w14:textId="77777777">
        <w:trPr>
          <w:jc w:val="center"/>
        </w:trPr>
        <w:tc>
          <w:tcPr>
            <w:tcW w:w="2336" w:type="dxa"/>
            <w:vMerge w:val="restart"/>
            <w:vAlign w:val="center"/>
          </w:tcPr>
          <w:p w14:paraId="67F7BFE6" w14:textId="77777777" w:rsidR="00AB2B30" w:rsidRPr="009B053A" w:rsidRDefault="006A7121">
            <w:pPr>
              <w:pStyle w:val="TAL"/>
            </w:pPr>
            <w:r w:rsidRPr="009B053A">
              <w:t>DC_1-3-21_n79</w:t>
            </w:r>
          </w:p>
        </w:tc>
        <w:tc>
          <w:tcPr>
            <w:tcW w:w="2952" w:type="dxa"/>
          </w:tcPr>
          <w:p w14:paraId="2689CC13" w14:textId="77777777" w:rsidR="00AB2B30" w:rsidRPr="009B053A" w:rsidRDefault="006A7121">
            <w:pPr>
              <w:pStyle w:val="TAC"/>
            </w:pPr>
            <w:r w:rsidRPr="009B053A">
              <w:t>1</w:t>
            </w:r>
          </w:p>
        </w:tc>
        <w:tc>
          <w:tcPr>
            <w:tcW w:w="2952" w:type="dxa"/>
            <w:vAlign w:val="center"/>
          </w:tcPr>
          <w:p w14:paraId="0F66AF80" w14:textId="77777777" w:rsidR="00AB2B30" w:rsidRPr="009B053A" w:rsidRDefault="006A7121">
            <w:pPr>
              <w:pStyle w:val="TAC"/>
            </w:pPr>
            <w:r w:rsidRPr="009B053A">
              <w:t>0.3</w:t>
            </w:r>
          </w:p>
        </w:tc>
      </w:tr>
      <w:tr w:rsidR="00AB2B30" w:rsidRPr="009B053A" w14:paraId="73EDE6EA" w14:textId="77777777">
        <w:trPr>
          <w:jc w:val="center"/>
        </w:trPr>
        <w:tc>
          <w:tcPr>
            <w:tcW w:w="2336" w:type="dxa"/>
            <w:vMerge/>
            <w:vAlign w:val="center"/>
          </w:tcPr>
          <w:p w14:paraId="293EA9A6" w14:textId="77777777" w:rsidR="00AB2B30" w:rsidRPr="009B053A" w:rsidRDefault="00AB2B30">
            <w:pPr>
              <w:pStyle w:val="TAL"/>
            </w:pPr>
          </w:p>
        </w:tc>
        <w:tc>
          <w:tcPr>
            <w:tcW w:w="2952" w:type="dxa"/>
          </w:tcPr>
          <w:p w14:paraId="63FF10C1" w14:textId="77777777" w:rsidR="00AB2B30" w:rsidRPr="009B053A" w:rsidRDefault="006A7121">
            <w:pPr>
              <w:pStyle w:val="TAC"/>
            </w:pPr>
            <w:r w:rsidRPr="009B053A">
              <w:t>3</w:t>
            </w:r>
          </w:p>
        </w:tc>
        <w:tc>
          <w:tcPr>
            <w:tcW w:w="2952" w:type="dxa"/>
            <w:vAlign w:val="center"/>
          </w:tcPr>
          <w:p w14:paraId="4B32B8F2" w14:textId="77777777" w:rsidR="00AB2B30" w:rsidRPr="009B053A" w:rsidRDefault="006A7121">
            <w:pPr>
              <w:pStyle w:val="TAC"/>
            </w:pPr>
            <w:r w:rsidRPr="009B053A">
              <w:t>0.8</w:t>
            </w:r>
          </w:p>
        </w:tc>
      </w:tr>
      <w:tr w:rsidR="00AB2B30" w:rsidRPr="009B053A" w14:paraId="13B40535" w14:textId="77777777">
        <w:trPr>
          <w:jc w:val="center"/>
        </w:trPr>
        <w:tc>
          <w:tcPr>
            <w:tcW w:w="2336" w:type="dxa"/>
            <w:vMerge/>
            <w:vAlign w:val="center"/>
          </w:tcPr>
          <w:p w14:paraId="08C09865" w14:textId="77777777" w:rsidR="00AB2B30" w:rsidRPr="009B053A" w:rsidRDefault="00AB2B30">
            <w:pPr>
              <w:pStyle w:val="TAL"/>
            </w:pPr>
          </w:p>
        </w:tc>
        <w:tc>
          <w:tcPr>
            <w:tcW w:w="2952" w:type="dxa"/>
          </w:tcPr>
          <w:p w14:paraId="5FA3180E" w14:textId="77777777" w:rsidR="00AB2B30" w:rsidRPr="009B053A" w:rsidRDefault="006A7121">
            <w:pPr>
              <w:pStyle w:val="TAC"/>
            </w:pPr>
            <w:r w:rsidRPr="009B053A">
              <w:t>21</w:t>
            </w:r>
          </w:p>
        </w:tc>
        <w:tc>
          <w:tcPr>
            <w:tcW w:w="2952" w:type="dxa"/>
            <w:vAlign w:val="center"/>
          </w:tcPr>
          <w:p w14:paraId="0EDEC83A" w14:textId="77777777" w:rsidR="00AB2B30" w:rsidRPr="009B053A" w:rsidRDefault="006A7121">
            <w:pPr>
              <w:pStyle w:val="TAC"/>
            </w:pPr>
            <w:r w:rsidRPr="009B053A">
              <w:t>0.9</w:t>
            </w:r>
          </w:p>
        </w:tc>
      </w:tr>
      <w:tr w:rsidR="00AB2B30" w:rsidRPr="009B053A" w14:paraId="65259AB9" w14:textId="77777777">
        <w:trPr>
          <w:jc w:val="center"/>
        </w:trPr>
        <w:tc>
          <w:tcPr>
            <w:tcW w:w="2336" w:type="dxa"/>
            <w:vMerge w:val="restart"/>
            <w:vAlign w:val="center"/>
          </w:tcPr>
          <w:p w14:paraId="0346800A"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DC_1-3-28_n78</w:t>
            </w:r>
          </w:p>
          <w:p w14:paraId="42AAAFE3"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Malgun Gothic" w:hAnsi="Arial"/>
                <w:sz w:val="18"/>
              </w:rPr>
              <w:t>DC_1-3_n28-n78</w:t>
            </w:r>
          </w:p>
        </w:tc>
        <w:tc>
          <w:tcPr>
            <w:tcW w:w="2952" w:type="dxa"/>
          </w:tcPr>
          <w:p w14:paraId="292A7069"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1</w:t>
            </w:r>
          </w:p>
        </w:tc>
        <w:tc>
          <w:tcPr>
            <w:tcW w:w="2952" w:type="dxa"/>
            <w:vAlign w:val="center"/>
          </w:tcPr>
          <w:p w14:paraId="5C272790" w14:textId="77777777" w:rsidR="00AB2B30" w:rsidRPr="009B053A"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9B053A">
              <w:rPr>
                <w:rFonts w:ascii="Arial" w:eastAsia="SimSun" w:hAnsi="Arial"/>
                <w:sz w:val="18"/>
                <w:lang w:eastAsia="en-US"/>
              </w:rPr>
              <w:t>0.6</w:t>
            </w:r>
          </w:p>
        </w:tc>
      </w:tr>
      <w:tr w:rsidR="00AB2B30" w:rsidRPr="009B053A" w14:paraId="403C7307" w14:textId="77777777">
        <w:trPr>
          <w:jc w:val="center"/>
        </w:trPr>
        <w:tc>
          <w:tcPr>
            <w:tcW w:w="2336" w:type="dxa"/>
            <w:vMerge/>
            <w:vAlign w:val="center"/>
          </w:tcPr>
          <w:p w14:paraId="6EAD9C1F"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154B473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3</w:t>
            </w:r>
          </w:p>
        </w:tc>
        <w:tc>
          <w:tcPr>
            <w:tcW w:w="2952" w:type="dxa"/>
            <w:vAlign w:val="center"/>
          </w:tcPr>
          <w:p w14:paraId="03F745C6" w14:textId="77777777" w:rsidR="00AB2B30" w:rsidRPr="009B053A"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9B053A">
              <w:rPr>
                <w:rFonts w:ascii="Arial" w:eastAsia="SimSun" w:hAnsi="Arial"/>
                <w:sz w:val="18"/>
                <w:lang w:eastAsia="en-US"/>
              </w:rPr>
              <w:t>0.6</w:t>
            </w:r>
          </w:p>
        </w:tc>
      </w:tr>
      <w:tr w:rsidR="00AB2B30" w:rsidRPr="009B053A" w14:paraId="4BE35D85" w14:textId="77777777">
        <w:trPr>
          <w:jc w:val="center"/>
        </w:trPr>
        <w:tc>
          <w:tcPr>
            <w:tcW w:w="2336" w:type="dxa"/>
            <w:vMerge/>
            <w:vAlign w:val="center"/>
          </w:tcPr>
          <w:p w14:paraId="6A15B2ED"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5D7E10B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28 or n28</w:t>
            </w:r>
          </w:p>
        </w:tc>
        <w:tc>
          <w:tcPr>
            <w:tcW w:w="2952" w:type="dxa"/>
            <w:vAlign w:val="center"/>
          </w:tcPr>
          <w:p w14:paraId="4853A4BA" w14:textId="77777777" w:rsidR="00AB2B30" w:rsidRPr="009B053A"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9B053A">
              <w:rPr>
                <w:rFonts w:ascii="Arial" w:eastAsia="SimSun" w:hAnsi="Arial"/>
                <w:sz w:val="18"/>
                <w:lang w:eastAsia="en-US"/>
              </w:rPr>
              <w:t>0.6</w:t>
            </w:r>
          </w:p>
        </w:tc>
      </w:tr>
      <w:tr w:rsidR="00AB2B30" w:rsidRPr="009B053A" w14:paraId="53C0A0C1" w14:textId="77777777">
        <w:trPr>
          <w:jc w:val="center"/>
        </w:trPr>
        <w:tc>
          <w:tcPr>
            <w:tcW w:w="2336" w:type="dxa"/>
            <w:vMerge/>
            <w:vAlign w:val="center"/>
          </w:tcPr>
          <w:p w14:paraId="6C878B02"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6ECC7CF"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78</w:t>
            </w:r>
          </w:p>
        </w:tc>
        <w:tc>
          <w:tcPr>
            <w:tcW w:w="2952" w:type="dxa"/>
            <w:vAlign w:val="center"/>
          </w:tcPr>
          <w:p w14:paraId="64BA223E" w14:textId="77777777" w:rsidR="00AB2B30" w:rsidRPr="009B053A" w:rsidRDefault="006A7121">
            <w:pPr>
              <w:keepNext/>
              <w:keepLines/>
              <w:overflowPunct/>
              <w:autoSpaceDE/>
              <w:autoSpaceDN/>
              <w:adjustRightInd/>
              <w:spacing w:after="0"/>
              <w:jc w:val="center"/>
              <w:textAlignment w:val="auto"/>
              <w:rPr>
                <w:rFonts w:ascii="Arial" w:eastAsia="SimSun" w:hAnsi="Arial" w:cs="Arial"/>
                <w:sz w:val="18"/>
                <w:szCs w:val="18"/>
                <w:lang w:eastAsia="en-US"/>
              </w:rPr>
            </w:pPr>
            <w:r w:rsidRPr="009B053A">
              <w:rPr>
                <w:rFonts w:ascii="Arial" w:eastAsia="SimSun" w:hAnsi="Arial"/>
                <w:sz w:val="18"/>
                <w:lang w:eastAsia="en-US"/>
              </w:rPr>
              <w:t>0.8</w:t>
            </w:r>
          </w:p>
        </w:tc>
      </w:tr>
      <w:tr w:rsidR="00AB2B30" w:rsidRPr="009B053A" w14:paraId="59ACD500" w14:textId="77777777">
        <w:trPr>
          <w:jc w:val="center"/>
        </w:trPr>
        <w:tc>
          <w:tcPr>
            <w:tcW w:w="2336" w:type="dxa"/>
            <w:vMerge w:val="restart"/>
            <w:vAlign w:val="center"/>
          </w:tcPr>
          <w:p w14:paraId="3DE52B5C" w14:textId="77777777" w:rsidR="00AB2B30" w:rsidRPr="009B053A" w:rsidRDefault="006A7121">
            <w:pPr>
              <w:pStyle w:val="TAL"/>
            </w:pPr>
            <w:r w:rsidRPr="009B053A">
              <w:t>DC_1-3-42_n78</w:t>
            </w:r>
          </w:p>
        </w:tc>
        <w:tc>
          <w:tcPr>
            <w:tcW w:w="2952" w:type="dxa"/>
          </w:tcPr>
          <w:p w14:paraId="1BBD32D4" w14:textId="77777777" w:rsidR="00AB2B30" w:rsidRPr="009B053A" w:rsidRDefault="006A7121">
            <w:pPr>
              <w:pStyle w:val="TAC"/>
            </w:pPr>
            <w:r w:rsidRPr="009B053A">
              <w:t>1</w:t>
            </w:r>
          </w:p>
        </w:tc>
        <w:tc>
          <w:tcPr>
            <w:tcW w:w="2952" w:type="dxa"/>
          </w:tcPr>
          <w:p w14:paraId="4453B0A7" w14:textId="77777777" w:rsidR="00AB2B30" w:rsidRPr="009B053A" w:rsidRDefault="006A7121">
            <w:pPr>
              <w:pStyle w:val="TAC"/>
            </w:pPr>
            <w:r w:rsidRPr="009B053A">
              <w:t>0.6</w:t>
            </w:r>
          </w:p>
        </w:tc>
      </w:tr>
      <w:tr w:rsidR="00AB2B30" w:rsidRPr="009B053A" w14:paraId="6D4150F8" w14:textId="77777777">
        <w:trPr>
          <w:jc w:val="center"/>
        </w:trPr>
        <w:tc>
          <w:tcPr>
            <w:tcW w:w="2336" w:type="dxa"/>
            <w:vMerge/>
            <w:vAlign w:val="center"/>
          </w:tcPr>
          <w:p w14:paraId="56745523" w14:textId="77777777" w:rsidR="00AB2B30" w:rsidRPr="009B053A" w:rsidRDefault="00AB2B30">
            <w:pPr>
              <w:pStyle w:val="TAL"/>
            </w:pPr>
          </w:p>
        </w:tc>
        <w:tc>
          <w:tcPr>
            <w:tcW w:w="2952" w:type="dxa"/>
          </w:tcPr>
          <w:p w14:paraId="47F30E62" w14:textId="77777777" w:rsidR="00AB2B30" w:rsidRPr="009B053A" w:rsidRDefault="006A7121">
            <w:pPr>
              <w:pStyle w:val="TAC"/>
            </w:pPr>
            <w:r w:rsidRPr="009B053A">
              <w:t>3</w:t>
            </w:r>
          </w:p>
        </w:tc>
        <w:tc>
          <w:tcPr>
            <w:tcW w:w="2952" w:type="dxa"/>
          </w:tcPr>
          <w:p w14:paraId="527BAA4E" w14:textId="77777777" w:rsidR="00AB2B30" w:rsidRPr="009B053A" w:rsidRDefault="006A7121">
            <w:pPr>
              <w:pStyle w:val="TAC"/>
            </w:pPr>
            <w:r w:rsidRPr="009B053A">
              <w:t>0.6</w:t>
            </w:r>
          </w:p>
        </w:tc>
      </w:tr>
      <w:tr w:rsidR="00AB2B30" w:rsidRPr="009B053A" w14:paraId="712F25B3" w14:textId="77777777">
        <w:trPr>
          <w:jc w:val="center"/>
        </w:trPr>
        <w:tc>
          <w:tcPr>
            <w:tcW w:w="2336" w:type="dxa"/>
            <w:vMerge/>
            <w:vAlign w:val="center"/>
          </w:tcPr>
          <w:p w14:paraId="7DCC23BD" w14:textId="77777777" w:rsidR="00AB2B30" w:rsidRPr="009B053A" w:rsidRDefault="00AB2B30">
            <w:pPr>
              <w:pStyle w:val="TAL"/>
            </w:pPr>
          </w:p>
        </w:tc>
        <w:tc>
          <w:tcPr>
            <w:tcW w:w="2952" w:type="dxa"/>
          </w:tcPr>
          <w:p w14:paraId="1B840E5C" w14:textId="77777777" w:rsidR="00AB2B30" w:rsidRPr="009B053A" w:rsidRDefault="006A7121">
            <w:pPr>
              <w:pStyle w:val="TAC"/>
            </w:pPr>
            <w:r w:rsidRPr="009B053A">
              <w:t>42</w:t>
            </w:r>
          </w:p>
        </w:tc>
        <w:tc>
          <w:tcPr>
            <w:tcW w:w="2952" w:type="dxa"/>
          </w:tcPr>
          <w:p w14:paraId="3427AD46" w14:textId="77777777" w:rsidR="00AB2B30" w:rsidRPr="009B053A" w:rsidRDefault="006A7121">
            <w:pPr>
              <w:pStyle w:val="TAC"/>
            </w:pPr>
            <w:r w:rsidRPr="009B053A">
              <w:t>0.8</w:t>
            </w:r>
          </w:p>
        </w:tc>
      </w:tr>
      <w:tr w:rsidR="00AB2B30" w:rsidRPr="009B053A" w14:paraId="6F1644E4" w14:textId="77777777">
        <w:trPr>
          <w:jc w:val="center"/>
        </w:trPr>
        <w:tc>
          <w:tcPr>
            <w:tcW w:w="2336" w:type="dxa"/>
            <w:vMerge/>
            <w:vAlign w:val="center"/>
          </w:tcPr>
          <w:p w14:paraId="38C64AF9" w14:textId="77777777" w:rsidR="00AB2B30" w:rsidRPr="009B053A" w:rsidRDefault="00AB2B30">
            <w:pPr>
              <w:pStyle w:val="TAL"/>
            </w:pPr>
          </w:p>
        </w:tc>
        <w:tc>
          <w:tcPr>
            <w:tcW w:w="2952" w:type="dxa"/>
          </w:tcPr>
          <w:p w14:paraId="2A37118B" w14:textId="77777777" w:rsidR="00AB2B30" w:rsidRPr="009B053A" w:rsidRDefault="006A7121">
            <w:pPr>
              <w:pStyle w:val="TAC"/>
            </w:pPr>
            <w:r w:rsidRPr="009B053A">
              <w:t>n78</w:t>
            </w:r>
          </w:p>
        </w:tc>
        <w:tc>
          <w:tcPr>
            <w:tcW w:w="2952" w:type="dxa"/>
          </w:tcPr>
          <w:p w14:paraId="1DA8C83B" w14:textId="77777777" w:rsidR="00AB2B30" w:rsidRPr="009B053A" w:rsidRDefault="006A7121">
            <w:pPr>
              <w:pStyle w:val="TAC"/>
            </w:pPr>
            <w:r w:rsidRPr="009B053A">
              <w:t>0.8</w:t>
            </w:r>
          </w:p>
        </w:tc>
      </w:tr>
      <w:tr w:rsidR="00AB2B30" w:rsidRPr="009B053A" w14:paraId="7CE65A42" w14:textId="77777777">
        <w:trPr>
          <w:jc w:val="center"/>
        </w:trPr>
        <w:tc>
          <w:tcPr>
            <w:tcW w:w="2336" w:type="dxa"/>
            <w:vMerge w:val="restart"/>
            <w:vAlign w:val="center"/>
          </w:tcPr>
          <w:p w14:paraId="445DC747" w14:textId="77777777" w:rsidR="00AB2B30" w:rsidRPr="009B053A" w:rsidRDefault="006A7121">
            <w:pPr>
              <w:pStyle w:val="TAL"/>
            </w:pPr>
            <w:r w:rsidRPr="009B053A">
              <w:t>DC_1-3-42_n79</w:t>
            </w:r>
          </w:p>
        </w:tc>
        <w:tc>
          <w:tcPr>
            <w:tcW w:w="2952" w:type="dxa"/>
          </w:tcPr>
          <w:p w14:paraId="5CB2D0B9" w14:textId="77777777" w:rsidR="00AB2B30" w:rsidRPr="009B053A" w:rsidRDefault="006A7121">
            <w:pPr>
              <w:pStyle w:val="TAC"/>
            </w:pPr>
            <w:r w:rsidRPr="009B053A">
              <w:t>1</w:t>
            </w:r>
          </w:p>
        </w:tc>
        <w:tc>
          <w:tcPr>
            <w:tcW w:w="2952" w:type="dxa"/>
          </w:tcPr>
          <w:p w14:paraId="52FE328E" w14:textId="77777777" w:rsidR="00AB2B30" w:rsidRPr="009B053A" w:rsidRDefault="006A7121">
            <w:pPr>
              <w:pStyle w:val="TAC"/>
            </w:pPr>
            <w:r w:rsidRPr="009B053A">
              <w:t>0.6</w:t>
            </w:r>
          </w:p>
        </w:tc>
      </w:tr>
      <w:tr w:rsidR="00AB2B30" w:rsidRPr="009B053A" w14:paraId="3D3750BF" w14:textId="77777777">
        <w:trPr>
          <w:jc w:val="center"/>
        </w:trPr>
        <w:tc>
          <w:tcPr>
            <w:tcW w:w="2336" w:type="dxa"/>
            <w:vMerge/>
          </w:tcPr>
          <w:p w14:paraId="2C218CAA" w14:textId="77777777" w:rsidR="00AB2B30" w:rsidRPr="009B053A" w:rsidRDefault="00AB2B30">
            <w:pPr>
              <w:pStyle w:val="TAL"/>
            </w:pPr>
          </w:p>
        </w:tc>
        <w:tc>
          <w:tcPr>
            <w:tcW w:w="2952" w:type="dxa"/>
          </w:tcPr>
          <w:p w14:paraId="1E1E24CF" w14:textId="77777777" w:rsidR="00AB2B30" w:rsidRPr="009B053A" w:rsidRDefault="006A7121">
            <w:pPr>
              <w:pStyle w:val="TAC"/>
            </w:pPr>
            <w:r w:rsidRPr="009B053A">
              <w:t>3</w:t>
            </w:r>
          </w:p>
        </w:tc>
        <w:tc>
          <w:tcPr>
            <w:tcW w:w="2952" w:type="dxa"/>
          </w:tcPr>
          <w:p w14:paraId="0576E4E1" w14:textId="77777777" w:rsidR="00AB2B30" w:rsidRPr="009B053A" w:rsidRDefault="006A7121">
            <w:pPr>
              <w:pStyle w:val="TAC"/>
            </w:pPr>
            <w:r w:rsidRPr="009B053A">
              <w:t>0.6</w:t>
            </w:r>
          </w:p>
        </w:tc>
      </w:tr>
      <w:tr w:rsidR="00AB2B30" w:rsidRPr="009B053A" w14:paraId="0E42E7F3" w14:textId="77777777">
        <w:trPr>
          <w:jc w:val="center"/>
        </w:trPr>
        <w:tc>
          <w:tcPr>
            <w:tcW w:w="2336" w:type="dxa"/>
            <w:vMerge/>
          </w:tcPr>
          <w:p w14:paraId="0E219465" w14:textId="77777777" w:rsidR="00AB2B30" w:rsidRPr="009B053A" w:rsidRDefault="00AB2B30">
            <w:pPr>
              <w:pStyle w:val="TAL"/>
            </w:pPr>
          </w:p>
        </w:tc>
        <w:tc>
          <w:tcPr>
            <w:tcW w:w="2952" w:type="dxa"/>
          </w:tcPr>
          <w:p w14:paraId="39469479" w14:textId="77777777" w:rsidR="00AB2B30" w:rsidRPr="009B053A" w:rsidRDefault="006A7121">
            <w:pPr>
              <w:pStyle w:val="TAC"/>
            </w:pPr>
            <w:r w:rsidRPr="009B053A">
              <w:t>42</w:t>
            </w:r>
          </w:p>
        </w:tc>
        <w:tc>
          <w:tcPr>
            <w:tcW w:w="2952" w:type="dxa"/>
          </w:tcPr>
          <w:p w14:paraId="63BABF1F" w14:textId="77777777" w:rsidR="00AB2B30" w:rsidRPr="009B053A" w:rsidRDefault="006A7121">
            <w:pPr>
              <w:pStyle w:val="TAC"/>
            </w:pPr>
            <w:r w:rsidRPr="009B053A">
              <w:t>0.8</w:t>
            </w:r>
          </w:p>
        </w:tc>
      </w:tr>
      <w:tr w:rsidR="00AB2B30" w:rsidRPr="009B053A" w14:paraId="3E0E9057" w14:textId="77777777">
        <w:trPr>
          <w:jc w:val="center"/>
        </w:trPr>
        <w:tc>
          <w:tcPr>
            <w:tcW w:w="2336" w:type="dxa"/>
            <w:vMerge w:val="restart"/>
            <w:vAlign w:val="center"/>
          </w:tcPr>
          <w:p w14:paraId="0D00C580" w14:textId="77777777" w:rsidR="00AB2B30" w:rsidRPr="009B053A" w:rsidRDefault="006A7121">
            <w:pPr>
              <w:pStyle w:val="TAL"/>
            </w:pPr>
            <w:r w:rsidRPr="009B053A">
              <w:t>DC_1-7-20_n28</w:t>
            </w:r>
          </w:p>
        </w:tc>
        <w:tc>
          <w:tcPr>
            <w:tcW w:w="2952" w:type="dxa"/>
          </w:tcPr>
          <w:p w14:paraId="71A56483" w14:textId="77777777" w:rsidR="00AB2B30" w:rsidRPr="009B053A" w:rsidRDefault="006A7121">
            <w:pPr>
              <w:pStyle w:val="TAC"/>
            </w:pPr>
            <w:r w:rsidRPr="009B053A">
              <w:rPr>
                <w:lang w:eastAsia="zh-TW"/>
              </w:rPr>
              <w:t>1</w:t>
            </w:r>
          </w:p>
        </w:tc>
        <w:tc>
          <w:tcPr>
            <w:tcW w:w="2952" w:type="dxa"/>
            <w:vAlign w:val="center"/>
          </w:tcPr>
          <w:p w14:paraId="710DEB73" w14:textId="77777777" w:rsidR="00AB2B30" w:rsidRPr="009B053A" w:rsidRDefault="006A7121">
            <w:pPr>
              <w:pStyle w:val="TAC"/>
            </w:pPr>
            <w:r w:rsidRPr="009B053A">
              <w:rPr>
                <w:rFonts w:eastAsia="Malgun Gothic"/>
              </w:rPr>
              <w:t>0.5</w:t>
            </w:r>
          </w:p>
        </w:tc>
      </w:tr>
      <w:tr w:rsidR="00AB2B30" w:rsidRPr="009B053A" w14:paraId="6590AC6B" w14:textId="77777777">
        <w:trPr>
          <w:jc w:val="center"/>
        </w:trPr>
        <w:tc>
          <w:tcPr>
            <w:tcW w:w="2336" w:type="dxa"/>
            <w:vMerge/>
            <w:vAlign w:val="center"/>
          </w:tcPr>
          <w:p w14:paraId="4FC4334B" w14:textId="77777777" w:rsidR="00AB2B30" w:rsidRPr="009B053A" w:rsidRDefault="00AB2B30">
            <w:pPr>
              <w:pStyle w:val="TAL"/>
            </w:pPr>
          </w:p>
        </w:tc>
        <w:tc>
          <w:tcPr>
            <w:tcW w:w="2952" w:type="dxa"/>
          </w:tcPr>
          <w:p w14:paraId="34F0AE58" w14:textId="77777777" w:rsidR="00AB2B30" w:rsidRPr="009B053A" w:rsidRDefault="006A7121">
            <w:pPr>
              <w:pStyle w:val="TAC"/>
            </w:pPr>
            <w:r w:rsidRPr="009B053A">
              <w:rPr>
                <w:lang w:eastAsia="zh-TW"/>
              </w:rPr>
              <w:t>7</w:t>
            </w:r>
          </w:p>
        </w:tc>
        <w:tc>
          <w:tcPr>
            <w:tcW w:w="2952" w:type="dxa"/>
            <w:vAlign w:val="center"/>
          </w:tcPr>
          <w:p w14:paraId="105D479B" w14:textId="77777777" w:rsidR="00AB2B30" w:rsidRPr="009B053A" w:rsidRDefault="006A7121">
            <w:pPr>
              <w:pStyle w:val="TAC"/>
            </w:pPr>
            <w:r w:rsidRPr="009B053A">
              <w:rPr>
                <w:rFonts w:eastAsia="Malgun Gothic"/>
              </w:rPr>
              <w:t>0.6</w:t>
            </w:r>
          </w:p>
        </w:tc>
      </w:tr>
      <w:tr w:rsidR="00AB2B30" w:rsidRPr="009B053A" w14:paraId="55C939E9" w14:textId="77777777">
        <w:trPr>
          <w:jc w:val="center"/>
        </w:trPr>
        <w:tc>
          <w:tcPr>
            <w:tcW w:w="2336" w:type="dxa"/>
            <w:vMerge/>
            <w:vAlign w:val="center"/>
          </w:tcPr>
          <w:p w14:paraId="7A337E07" w14:textId="77777777" w:rsidR="00AB2B30" w:rsidRPr="009B053A" w:rsidRDefault="00AB2B30">
            <w:pPr>
              <w:pStyle w:val="TAL"/>
            </w:pPr>
          </w:p>
        </w:tc>
        <w:tc>
          <w:tcPr>
            <w:tcW w:w="2952" w:type="dxa"/>
          </w:tcPr>
          <w:p w14:paraId="2476C7BC" w14:textId="77777777" w:rsidR="00AB2B30" w:rsidRPr="009B053A" w:rsidRDefault="006A7121">
            <w:pPr>
              <w:pStyle w:val="TAC"/>
            </w:pPr>
            <w:r w:rsidRPr="009B053A">
              <w:rPr>
                <w:lang w:eastAsia="zh-TW"/>
              </w:rPr>
              <w:t>20</w:t>
            </w:r>
          </w:p>
        </w:tc>
        <w:tc>
          <w:tcPr>
            <w:tcW w:w="2952" w:type="dxa"/>
            <w:vAlign w:val="center"/>
          </w:tcPr>
          <w:p w14:paraId="7BD92E11" w14:textId="77777777" w:rsidR="00AB2B30" w:rsidRPr="009B053A" w:rsidRDefault="006A7121">
            <w:pPr>
              <w:pStyle w:val="TAC"/>
            </w:pPr>
            <w:r w:rsidRPr="009B053A">
              <w:rPr>
                <w:rFonts w:eastAsia="Malgun Gothic"/>
              </w:rPr>
              <w:t>0.6</w:t>
            </w:r>
          </w:p>
        </w:tc>
      </w:tr>
      <w:tr w:rsidR="00AB2B30" w:rsidRPr="009B053A" w14:paraId="51921699" w14:textId="77777777">
        <w:trPr>
          <w:jc w:val="center"/>
        </w:trPr>
        <w:tc>
          <w:tcPr>
            <w:tcW w:w="2336" w:type="dxa"/>
            <w:vMerge/>
            <w:vAlign w:val="center"/>
          </w:tcPr>
          <w:p w14:paraId="23BF83AD" w14:textId="77777777" w:rsidR="00AB2B30" w:rsidRPr="009B053A" w:rsidRDefault="00AB2B30">
            <w:pPr>
              <w:pStyle w:val="TAL"/>
            </w:pPr>
          </w:p>
        </w:tc>
        <w:tc>
          <w:tcPr>
            <w:tcW w:w="2952" w:type="dxa"/>
          </w:tcPr>
          <w:p w14:paraId="052B4A22" w14:textId="77777777" w:rsidR="00AB2B30" w:rsidRPr="009B053A" w:rsidRDefault="006A7121">
            <w:pPr>
              <w:pStyle w:val="TAC"/>
            </w:pPr>
            <w:r w:rsidRPr="009B053A">
              <w:t>n</w:t>
            </w:r>
            <w:r w:rsidRPr="009B053A">
              <w:rPr>
                <w:lang w:eastAsia="zh-TW"/>
              </w:rPr>
              <w:t>28</w:t>
            </w:r>
          </w:p>
        </w:tc>
        <w:tc>
          <w:tcPr>
            <w:tcW w:w="2952" w:type="dxa"/>
            <w:vAlign w:val="center"/>
          </w:tcPr>
          <w:p w14:paraId="68C7BC5C" w14:textId="77777777" w:rsidR="00AB2B30" w:rsidRPr="009B053A" w:rsidRDefault="006A7121">
            <w:pPr>
              <w:pStyle w:val="TAC"/>
            </w:pPr>
            <w:r w:rsidRPr="009B053A">
              <w:rPr>
                <w:rFonts w:eastAsia="Malgun Gothic"/>
              </w:rPr>
              <w:t>0.6</w:t>
            </w:r>
          </w:p>
        </w:tc>
      </w:tr>
      <w:tr w:rsidR="00AB2B30" w:rsidRPr="009B053A" w14:paraId="597C05DC" w14:textId="77777777">
        <w:trPr>
          <w:jc w:val="center"/>
        </w:trPr>
        <w:tc>
          <w:tcPr>
            <w:tcW w:w="2336" w:type="dxa"/>
            <w:vMerge w:val="restart"/>
            <w:vAlign w:val="center"/>
          </w:tcPr>
          <w:p w14:paraId="6C79CB1D" w14:textId="77777777" w:rsidR="00AB2B30" w:rsidRPr="009B053A" w:rsidRDefault="006A7121">
            <w:pPr>
              <w:pStyle w:val="TAL"/>
            </w:pPr>
            <w:r w:rsidRPr="009B053A">
              <w:t>DC_1-7-20_n78</w:t>
            </w:r>
          </w:p>
        </w:tc>
        <w:tc>
          <w:tcPr>
            <w:tcW w:w="2952" w:type="dxa"/>
          </w:tcPr>
          <w:p w14:paraId="17720815" w14:textId="77777777" w:rsidR="00AB2B30" w:rsidRPr="009B053A" w:rsidRDefault="006A7121">
            <w:pPr>
              <w:pStyle w:val="TAC"/>
            </w:pPr>
            <w:r w:rsidRPr="009B053A">
              <w:t>1</w:t>
            </w:r>
          </w:p>
        </w:tc>
        <w:tc>
          <w:tcPr>
            <w:tcW w:w="2952" w:type="dxa"/>
            <w:vAlign w:val="center"/>
          </w:tcPr>
          <w:p w14:paraId="0CACBA84" w14:textId="77777777" w:rsidR="00AB2B30" w:rsidRPr="009B053A" w:rsidRDefault="006A7121">
            <w:pPr>
              <w:pStyle w:val="TAC"/>
            </w:pPr>
            <w:r w:rsidRPr="009B053A">
              <w:t>0.6</w:t>
            </w:r>
          </w:p>
        </w:tc>
      </w:tr>
      <w:tr w:rsidR="00AB2B30" w:rsidRPr="009B053A" w14:paraId="2F4D8F3C" w14:textId="77777777">
        <w:trPr>
          <w:jc w:val="center"/>
        </w:trPr>
        <w:tc>
          <w:tcPr>
            <w:tcW w:w="2336" w:type="dxa"/>
            <w:vMerge/>
            <w:vAlign w:val="center"/>
          </w:tcPr>
          <w:p w14:paraId="05F9B3B3" w14:textId="77777777" w:rsidR="00AB2B30" w:rsidRPr="009B053A" w:rsidRDefault="00AB2B30">
            <w:pPr>
              <w:pStyle w:val="TAL"/>
            </w:pPr>
          </w:p>
        </w:tc>
        <w:tc>
          <w:tcPr>
            <w:tcW w:w="2952" w:type="dxa"/>
          </w:tcPr>
          <w:p w14:paraId="576F8748" w14:textId="77777777" w:rsidR="00AB2B30" w:rsidRPr="009B053A" w:rsidRDefault="006A7121">
            <w:pPr>
              <w:pStyle w:val="TAC"/>
            </w:pPr>
            <w:r w:rsidRPr="009B053A">
              <w:t>7</w:t>
            </w:r>
          </w:p>
        </w:tc>
        <w:tc>
          <w:tcPr>
            <w:tcW w:w="2952" w:type="dxa"/>
            <w:vAlign w:val="center"/>
          </w:tcPr>
          <w:p w14:paraId="6CA5CA44" w14:textId="77777777" w:rsidR="00AB2B30" w:rsidRPr="009B053A" w:rsidRDefault="006A7121">
            <w:pPr>
              <w:pStyle w:val="TAC"/>
            </w:pPr>
            <w:r w:rsidRPr="009B053A">
              <w:t>0.7</w:t>
            </w:r>
          </w:p>
        </w:tc>
      </w:tr>
      <w:tr w:rsidR="00AB2B30" w:rsidRPr="009B053A" w14:paraId="4793FD6E" w14:textId="77777777">
        <w:trPr>
          <w:jc w:val="center"/>
        </w:trPr>
        <w:tc>
          <w:tcPr>
            <w:tcW w:w="2336" w:type="dxa"/>
            <w:vMerge/>
            <w:vAlign w:val="center"/>
          </w:tcPr>
          <w:p w14:paraId="4D7CC670" w14:textId="77777777" w:rsidR="00AB2B30" w:rsidRPr="009B053A" w:rsidRDefault="00AB2B30">
            <w:pPr>
              <w:pStyle w:val="TAL"/>
            </w:pPr>
          </w:p>
        </w:tc>
        <w:tc>
          <w:tcPr>
            <w:tcW w:w="2952" w:type="dxa"/>
          </w:tcPr>
          <w:p w14:paraId="46D5A821" w14:textId="77777777" w:rsidR="00AB2B30" w:rsidRPr="009B053A" w:rsidRDefault="006A7121">
            <w:pPr>
              <w:pStyle w:val="TAC"/>
            </w:pPr>
            <w:r w:rsidRPr="009B053A">
              <w:t>20</w:t>
            </w:r>
          </w:p>
        </w:tc>
        <w:tc>
          <w:tcPr>
            <w:tcW w:w="2952" w:type="dxa"/>
            <w:vAlign w:val="center"/>
          </w:tcPr>
          <w:p w14:paraId="0D9FD3FB" w14:textId="77777777" w:rsidR="00AB2B30" w:rsidRPr="009B053A" w:rsidRDefault="006A7121">
            <w:pPr>
              <w:pStyle w:val="TAC"/>
            </w:pPr>
            <w:r w:rsidRPr="009B053A">
              <w:t>0.4</w:t>
            </w:r>
          </w:p>
        </w:tc>
      </w:tr>
      <w:tr w:rsidR="00AB2B30" w:rsidRPr="009B053A" w14:paraId="38C74615" w14:textId="77777777">
        <w:trPr>
          <w:jc w:val="center"/>
        </w:trPr>
        <w:tc>
          <w:tcPr>
            <w:tcW w:w="2336" w:type="dxa"/>
            <w:vMerge/>
            <w:vAlign w:val="center"/>
          </w:tcPr>
          <w:p w14:paraId="136E361C" w14:textId="77777777" w:rsidR="00AB2B30" w:rsidRPr="009B053A" w:rsidRDefault="00AB2B30">
            <w:pPr>
              <w:pStyle w:val="TAL"/>
            </w:pPr>
          </w:p>
        </w:tc>
        <w:tc>
          <w:tcPr>
            <w:tcW w:w="2952" w:type="dxa"/>
          </w:tcPr>
          <w:p w14:paraId="061E9F26" w14:textId="77777777" w:rsidR="00AB2B30" w:rsidRPr="009B053A" w:rsidRDefault="006A7121">
            <w:pPr>
              <w:pStyle w:val="TAC"/>
            </w:pPr>
            <w:r w:rsidRPr="009B053A">
              <w:t>n78</w:t>
            </w:r>
          </w:p>
        </w:tc>
        <w:tc>
          <w:tcPr>
            <w:tcW w:w="2952" w:type="dxa"/>
            <w:vAlign w:val="center"/>
          </w:tcPr>
          <w:p w14:paraId="5FCC3983" w14:textId="77777777" w:rsidR="00AB2B30" w:rsidRPr="009B053A" w:rsidRDefault="006A7121">
            <w:pPr>
              <w:pStyle w:val="TAC"/>
            </w:pPr>
            <w:r w:rsidRPr="009B053A">
              <w:t>0.8</w:t>
            </w:r>
          </w:p>
        </w:tc>
      </w:tr>
      <w:tr w:rsidR="00AB2B30" w:rsidRPr="009B053A" w14:paraId="2FC23C25" w14:textId="77777777">
        <w:trPr>
          <w:jc w:val="center"/>
        </w:trPr>
        <w:tc>
          <w:tcPr>
            <w:tcW w:w="2336" w:type="dxa"/>
            <w:vMerge w:val="restart"/>
            <w:vAlign w:val="center"/>
          </w:tcPr>
          <w:p w14:paraId="4FD87842" w14:textId="77777777" w:rsidR="00AB2B30" w:rsidRPr="009B053A" w:rsidRDefault="006A7121">
            <w:pPr>
              <w:pStyle w:val="TAL"/>
              <w:rPr>
                <w:b/>
              </w:rPr>
            </w:pPr>
            <w:r w:rsidRPr="009B053A">
              <w:rPr>
                <w:rFonts w:eastAsia="Malgun Gothic"/>
              </w:rPr>
              <w:t>DC_1-7_n28-n78</w:t>
            </w:r>
          </w:p>
        </w:tc>
        <w:tc>
          <w:tcPr>
            <w:tcW w:w="2952" w:type="dxa"/>
          </w:tcPr>
          <w:p w14:paraId="3E8A53A5" w14:textId="77777777" w:rsidR="00AB2B30" w:rsidRPr="009B053A" w:rsidRDefault="006A7121">
            <w:pPr>
              <w:pStyle w:val="TAC"/>
            </w:pPr>
            <w:r w:rsidRPr="009B053A">
              <w:rPr>
                <w:rFonts w:eastAsia="Malgun Gothic"/>
              </w:rPr>
              <w:t>1</w:t>
            </w:r>
          </w:p>
        </w:tc>
        <w:tc>
          <w:tcPr>
            <w:tcW w:w="2952" w:type="dxa"/>
            <w:vAlign w:val="center"/>
          </w:tcPr>
          <w:p w14:paraId="5BB7A859" w14:textId="77777777" w:rsidR="00AB2B30" w:rsidRPr="009B053A" w:rsidRDefault="006A7121">
            <w:pPr>
              <w:pStyle w:val="TAC"/>
              <w:rPr>
                <w:rFonts w:cs="Arial"/>
              </w:rPr>
            </w:pPr>
            <w:r w:rsidRPr="009B053A">
              <w:rPr>
                <w:rFonts w:eastAsia="Malgun Gothic"/>
              </w:rPr>
              <w:t>0.6</w:t>
            </w:r>
          </w:p>
        </w:tc>
      </w:tr>
      <w:tr w:rsidR="00AB2B30" w:rsidRPr="009B053A" w14:paraId="5D4A752D" w14:textId="77777777">
        <w:trPr>
          <w:jc w:val="center"/>
        </w:trPr>
        <w:tc>
          <w:tcPr>
            <w:tcW w:w="2336" w:type="dxa"/>
            <w:vMerge/>
            <w:vAlign w:val="center"/>
          </w:tcPr>
          <w:p w14:paraId="498A1ACD" w14:textId="77777777" w:rsidR="00AB2B30" w:rsidRPr="009B053A" w:rsidRDefault="00AB2B30">
            <w:pPr>
              <w:pStyle w:val="TAL"/>
            </w:pPr>
          </w:p>
        </w:tc>
        <w:tc>
          <w:tcPr>
            <w:tcW w:w="2952" w:type="dxa"/>
          </w:tcPr>
          <w:p w14:paraId="52330FA0" w14:textId="77777777" w:rsidR="00AB2B30" w:rsidRPr="009B053A" w:rsidRDefault="006A7121">
            <w:pPr>
              <w:pStyle w:val="TAC"/>
            </w:pPr>
            <w:r w:rsidRPr="009B053A">
              <w:rPr>
                <w:rFonts w:eastAsia="Malgun Gothic"/>
              </w:rPr>
              <w:t>7</w:t>
            </w:r>
          </w:p>
        </w:tc>
        <w:tc>
          <w:tcPr>
            <w:tcW w:w="2952" w:type="dxa"/>
            <w:vAlign w:val="center"/>
          </w:tcPr>
          <w:p w14:paraId="0BEB4F36" w14:textId="77777777" w:rsidR="00AB2B30" w:rsidRPr="009B053A" w:rsidRDefault="006A7121">
            <w:pPr>
              <w:pStyle w:val="TAC"/>
              <w:rPr>
                <w:rFonts w:cs="Arial"/>
              </w:rPr>
            </w:pPr>
            <w:r w:rsidRPr="009B053A">
              <w:rPr>
                <w:rFonts w:eastAsia="Malgun Gothic"/>
              </w:rPr>
              <w:t>0.6</w:t>
            </w:r>
          </w:p>
        </w:tc>
      </w:tr>
      <w:tr w:rsidR="00AB2B30" w:rsidRPr="009B053A" w14:paraId="3D1CCB62" w14:textId="77777777">
        <w:trPr>
          <w:jc w:val="center"/>
        </w:trPr>
        <w:tc>
          <w:tcPr>
            <w:tcW w:w="2336" w:type="dxa"/>
            <w:vMerge/>
            <w:vAlign w:val="center"/>
          </w:tcPr>
          <w:p w14:paraId="0C7E1FC9" w14:textId="77777777" w:rsidR="00AB2B30" w:rsidRPr="009B053A" w:rsidRDefault="00AB2B30">
            <w:pPr>
              <w:pStyle w:val="TAL"/>
            </w:pPr>
          </w:p>
        </w:tc>
        <w:tc>
          <w:tcPr>
            <w:tcW w:w="2952" w:type="dxa"/>
          </w:tcPr>
          <w:p w14:paraId="5D960CBA" w14:textId="77777777" w:rsidR="00AB2B30" w:rsidRPr="009B053A" w:rsidRDefault="006A7121">
            <w:pPr>
              <w:pStyle w:val="TAC"/>
            </w:pPr>
            <w:r w:rsidRPr="009B053A">
              <w:rPr>
                <w:rFonts w:eastAsia="Malgun Gothic"/>
              </w:rPr>
              <w:t>n28</w:t>
            </w:r>
          </w:p>
        </w:tc>
        <w:tc>
          <w:tcPr>
            <w:tcW w:w="2952" w:type="dxa"/>
            <w:vAlign w:val="center"/>
          </w:tcPr>
          <w:p w14:paraId="607329F0" w14:textId="77777777" w:rsidR="00AB2B30" w:rsidRPr="009B053A" w:rsidRDefault="006A7121">
            <w:pPr>
              <w:pStyle w:val="TAC"/>
              <w:rPr>
                <w:rFonts w:cs="Arial"/>
              </w:rPr>
            </w:pPr>
            <w:r w:rsidRPr="009B053A">
              <w:rPr>
                <w:rFonts w:eastAsia="Malgun Gothic"/>
              </w:rPr>
              <w:t>0.6</w:t>
            </w:r>
          </w:p>
        </w:tc>
      </w:tr>
      <w:tr w:rsidR="00AB2B30" w:rsidRPr="009B053A" w14:paraId="5F717F93" w14:textId="77777777">
        <w:trPr>
          <w:jc w:val="center"/>
        </w:trPr>
        <w:tc>
          <w:tcPr>
            <w:tcW w:w="2336" w:type="dxa"/>
            <w:vMerge/>
            <w:vAlign w:val="center"/>
          </w:tcPr>
          <w:p w14:paraId="14B3375C" w14:textId="77777777" w:rsidR="00AB2B30" w:rsidRPr="009B053A" w:rsidRDefault="00AB2B30">
            <w:pPr>
              <w:pStyle w:val="TAL"/>
            </w:pPr>
          </w:p>
        </w:tc>
        <w:tc>
          <w:tcPr>
            <w:tcW w:w="2952" w:type="dxa"/>
          </w:tcPr>
          <w:p w14:paraId="3A5F8636" w14:textId="77777777" w:rsidR="00AB2B30" w:rsidRPr="009B053A" w:rsidRDefault="006A7121">
            <w:pPr>
              <w:pStyle w:val="TAC"/>
            </w:pPr>
            <w:r w:rsidRPr="009B053A">
              <w:rPr>
                <w:rFonts w:eastAsia="Malgun Gothic"/>
              </w:rPr>
              <w:t>n78</w:t>
            </w:r>
          </w:p>
        </w:tc>
        <w:tc>
          <w:tcPr>
            <w:tcW w:w="2952" w:type="dxa"/>
            <w:vAlign w:val="center"/>
          </w:tcPr>
          <w:p w14:paraId="7DAC8B86" w14:textId="77777777" w:rsidR="00AB2B30" w:rsidRPr="009B053A" w:rsidRDefault="006A7121">
            <w:pPr>
              <w:pStyle w:val="TAC"/>
              <w:rPr>
                <w:rFonts w:cs="Arial"/>
              </w:rPr>
            </w:pPr>
            <w:r w:rsidRPr="009B053A">
              <w:rPr>
                <w:rFonts w:eastAsia="Malgun Gothic"/>
              </w:rPr>
              <w:t>0.8</w:t>
            </w:r>
          </w:p>
        </w:tc>
      </w:tr>
      <w:tr w:rsidR="00AB2B30" w:rsidRPr="009B053A" w14:paraId="37164A21" w14:textId="77777777">
        <w:trPr>
          <w:jc w:val="center"/>
        </w:trPr>
        <w:tc>
          <w:tcPr>
            <w:tcW w:w="2336" w:type="dxa"/>
            <w:vMerge w:val="restart"/>
            <w:vAlign w:val="center"/>
          </w:tcPr>
          <w:p w14:paraId="1AD72D24" w14:textId="77777777" w:rsidR="00AB2B30" w:rsidRPr="009B053A" w:rsidRDefault="006A7121">
            <w:pPr>
              <w:pStyle w:val="TAL"/>
              <w:rPr>
                <w:b/>
              </w:rPr>
            </w:pPr>
            <w:r w:rsidRPr="009B053A">
              <w:t>DC_1-19-42_n77</w:t>
            </w:r>
          </w:p>
        </w:tc>
        <w:tc>
          <w:tcPr>
            <w:tcW w:w="2952" w:type="dxa"/>
            <w:vAlign w:val="center"/>
          </w:tcPr>
          <w:p w14:paraId="4BEB8855" w14:textId="77777777" w:rsidR="00AB2B30" w:rsidRPr="009B053A" w:rsidRDefault="006A7121">
            <w:pPr>
              <w:pStyle w:val="TAC"/>
            </w:pPr>
            <w:r w:rsidRPr="009B053A">
              <w:t>1</w:t>
            </w:r>
          </w:p>
        </w:tc>
        <w:tc>
          <w:tcPr>
            <w:tcW w:w="2952" w:type="dxa"/>
            <w:vAlign w:val="center"/>
          </w:tcPr>
          <w:p w14:paraId="25D9FEF2" w14:textId="77777777" w:rsidR="00AB2B30" w:rsidRPr="009B053A" w:rsidRDefault="006A7121">
            <w:pPr>
              <w:pStyle w:val="TAC"/>
            </w:pPr>
            <w:r w:rsidRPr="009B053A">
              <w:t>0.6</w:t>
            </w:r>
          </w:p>
        </w:tc>
      </w:tr>
      <w:tr w:rsidR="00AB2B30" w:rsidRPr="009B053A" w14:paraId="31818E04" w14:textId="77777777">
        <w:trPr>
          <w:jc w:val="center"/>
        </w:trPr>
        <w:tc>
          <w:tcPr>
            <w:tcW w:w="2336" w:type="dxa"/>
            <w:vMerge/>
            <w:vAlign w:val="center"/>
          </w:tcPr>
          <w:p w14:paraId="6D26A103" w14:textId="77777777" w:rsidR="00AB2B30" w:rsidRPr="009B053A" w:rsidRDefault="00AB2B30">
            <w:pPr>
              <w:pStyle w:val="TAL"/>
            </w:pPr>
          </w:p>
        </w:tc>
        <w:tc>
          <w:tcPr>
            <w:tcW w:w="2952" w:type="dxa"/>
            <w:vAlign w:val="center"/>
          </w:tcPr>
          <w:p w14:paraId="7DFBE5CC" w14:textId="77777777" w:rsidR="00AB2B30" w:rsidRPr="009B053A" w:rsidRDefault="006A7121">
            <w:pPr>
              <w:pStyle w:val="TAC"/>
            </w:pPr>
            <w:r w:rsidRPr="009B053A">
              <w:t>19</w:t>
            </w:r>
          </w:p>
        </w:tc>
        <w:tc>
          <w:tcPr>
            <w:tcW w:w="2952" w:type="dxa"/>
            <w:vAlign w:val="center"/>
          </w:tcPr>
          <w:p w14:paraId="43ABD119" w14:textId="77777777" w:rsidR="00AB2B30" w:rsidRPr="009B053A" w:rsidRDefault="006A7121">
            <w:pPr>
              <w:pStyle w:val="TAC"/>
            </w:pPr>
            <w:r w:rsidRPr="009B053A">
              <w:t>0.3</w:t>
            </w:r>
          </w:p>
        </w:tc>
      </w:tr>
      <w:tr w:rsidR="00AB2B30" w:rsidRPr="009B053A" w14:paraId="474F7439" w14:textId="77777777">
        <w:trPr>
          <w:jc w:val="center"/>
        </w:trPr>
        <w:tc>
          <w:tcPr>
            <w:tcW w:w="2336" w:type="dxa"/>
            <w:vMerge/>
            <w:vAlign w:val="center"/>
          </w:tcPr>
          <w:p w14:paraId="5231F270" w14:textId="77777777" w:rsidR="00AB2B30" w:rsidRPr="009B053A" w:rsidRDefault="00AB2B30">
            <w:pPr>
              <w:pStyle w:val="TAL"/>
            </w:pPr>
          </w:p>
        </w:tc>
        <w:tc>
          <w:tcPr>
            <w:tcW w:w="2952" w:type="dxa"/>
            <w:vAlign w:val="center"/>
          </w:tcPr>
          <w:p w14:paraId="612E9B5C" w14:textId="77777777" w:rsidR="00AB2B30" w:rsidRPr="009B053A" w:rsidRDefault="006A7121">
            <w:pPr>
              <w:pStyle w:val="TAC"/>
            </w:pPr>
            <w:r w:rsidRPr="009B053A">
              <w:t>42</w:t>
            </w:r>
          </w:p>
        </w:tc>
        <w:tc>
          <w:tcPr>
            <w:tcW w:w="2952" w:type="dxa"/>
            <w:vAlign w:val="center"/>
          </w:tcPr>
          <w:p w14:paraId="540B0F1B" w14:textId="77777777" w:rsidR="00AB2B30" w:rsidRPr="009B053A" w:rsidRDefault="006A7121">
            <w:pPr>
              <w:pStyle w:val="TAC"/>
            </w:pPr>
            <w:r w:rsidRPr="009B053A">
              <w:t>0.8</w:t>
            </w:r>
          </w:p>
        </w:tc>
      </w:tr>
      <w:tr w:rsidR="00AB2B30" w:rsidRPr="009B053A" w14:paraId="43BC1003" w14:textId="77777777">
        <w:trPr>
          <w:jc w:val="center"/>
        </w:trPr>
        <w:tc>
          <w:tcPr>
            <w:tcW w:w="2336" w:type="dxa"/>
            <w:vMerge/>
            <w:vAlign w:val="center"/>
          </w:tcPr>
          <w:p w14:paraId="4E2A7A62" w14:textId="77777777" w:rsidR="00AB2B30" w:rsidRPr="009B053A" w:rsidRDefault="00AB2B30">
            <w:pPr>
              <w:pStyle w:val="TAL"/>
            </w:pPr>
          </w:p>
        </w:tc>
        <w:tc>
          <w:tcPr>
            <w:tcW w:w="2952" w:type="dxa"/>
            <w:vAlign w:val="center"/>
          </w:tcPr>
          <w:p w14:paraId="4EA5ECF9" w14:textId="77777777" w:rsidR="00AB2B30" w:rsidRPr="009B053A" w:rsidRDefault="006A7121">
            <w:pPr>
              <w:pStyle w:val="TAC"/>
            </w:pPr>
            <w:r w:rsidRPr="009B053A">
              <w:t>n77</w:t>
            </w:r>
          </w:p>
        </w:tc>
        <w:tc>
          <w:tcPr>
            <w:tcW w:w="2952" w:type="dxa"/>
            <w:vAlign w:val="center"/>
          </w:tcPr>
          <w:p w14:paraId="4E80F176" w14:textId="77777777" w:rsidR="00AB2B30" w:rsidRPr="009B053A" w:rsidRDefault="006A7121">
            <w:pPr>
              <w:pStyle w:val="TAC"/>
            </w:pPr>
            <w:r w:rsidRPr="009B053A">
              <w:t>0.8</w:t>
            </w:r>
          </w:p>
        </w:tc>
      </w:tr>
      <w:tr w:rsidR="00AB2B30" w:rsidRPr="009B053A" w14:paraId="2AFDEA6D" w14:textId="77777777">
        <w:trPr>
          <w:jc w:val="center"/>
        </w:trPr>
        <w:tc>
          <w:tcPr>
            <w:tcW w:w="2336" w:type="dxa"/>
            <w:vMerge w:val="restart"/>
            <w:vAlign w:val="center"/>
          </w:tcPr>
          <w:p w14:paraId="20BF1C42" w14:textId="77777777" w:rsidR="00AB2B30" w:rsidRPr="009B053A" w:rsidRDefault="006A7121">
            <w:pPr>
              <w:pStyle w:val="TAL"/>
              <w:rPr>
                <w:b/>
              </w:rPr>
            </w:pPr>
            <w:r w:rsidRPr="009B053A">
              <w:t>DC_1-19-42_n78</w:t>
            </w:r>
          </w:p>
        </w:tc>
        <w:tc>
          <w:tcPr>
            <w:tcW w:w="2952" w:type="dxa"/>
          </w:tcPr>
          <w:p w14:paraId="5EABC94C" w14:textId="77777777" w:rsidR="00AB2B30" w:rsidRPr="009B053A" w:rsidRDefault="006A7121">
            <w:pPr>
              <w:pStyle w:val="TAC"/>
            </w:pPr>
            <w:r w:rsidRPr="009B053A">
              <w:t>1</w:t>
            </w:r>
          </w:p>
        </w:tc>
        <w:tc>
          <w:tcPr>
            <w:tcW w:w="2952" w:type="dxa"/>
            <w:vAlign w:val="center"/>
          </w:tcPr>
          <w:p w14:paraId="7F5640B9" w14:textId="77777777" w:rsidR="00AB2B30" w:rsidRPr="009B053A" w:rsidRDefault="006A7121">
            <w:pPr>
              <w:pStyle w:val="TAC"/>
            </w:pPr>
            <w:r w:rsidRPr="009B053A">
              <w:t>0.3</w:t>
            </w:r>
          </w:p>
        </w:tc>
      </w:tr>
      <w:tr w:rsidR="00AB2B30" w:rsidRPr="009B053A" w14:paraId="784A3AD2" w14:textId="77777777">
        <w:trPr>
          <w:jc w:val="center"/>
        </w:trPr>
        <w:tc>
          <w:tcPr>
            <w:tcW w:w="2336" w:type="dxa"/>
            <w:vMerge/>
            <w:vAlign w:val="center"/>
          </w:tcPr>
          <w:p w14:paraId="6A171CC1" w14:textId="77777777" w:rsidR="00AB2B30" w:rsidRPr="009B053A" w:rsidRDefault="00AB2B30">
            <w:pPr>
              <w:pStyle w:val="TAL"/>
            </w:pPr>
          </w:p>
        </w:tc>
        <w:tc>
          <w:tcPr>
            <w:tcW w:w="2952" w:type="dxa"/>
          </w:tcPr>
          <w:p w14:paraId="13B70B0E" w14:textId="77777777" w:rsidR="00AB2B30" w:rsidRPr="009B053A" w:rsidRDefault="006A7121">
            <w:pPr>
              <w:pStyle w:val="TAC"/>
            </w:pPr>
            <w:r w:rsidRPr="009B053A">
              <w:t>19</w:t>
            </w:r>
          </w:p>
        </w:tc>
        <w:tc>
          <w:tcPr>
            <w:tcW w:w="2952" w:type="dxa"/>
            <w:vAlign w:val="center"/>
          </w:tcPr>
          <w:p w14:paraId="702FE3FC" w14:textId="77777777" w:rsidR="00AB2B30" w:rsidRPr="009B053A" w:rsidRDefault="006A7121">
            <w:pPr>
              <w:pStyle w:val="TAC"/>
            </w:pPr>
            <w:r w:rsidRPr="009B053A">
              <w:t>0.3</w:t>
            </w:r>
          </w:p>
        </w:tc>
      </w:tr>
      <w:tr w:rsidR="00AB2B30" w:rsidRPr="009B053A" w14:paraId="5F78C6B5" w14:textId="77777777">
        <w:trPr>
          <w:jc w:val="center"/>
        </w:trPr>
        <w:tc>
          <w:tcPr>
            <w:tcW w:w="2336" w:type="dxa"/>
            <w:vMerge/>
            <w:vAlign w:val="center"/>
          </w:tcPr>
          <w:p w14:paraId="52BF894B" w14:textId="77777777" w:rsidR="00AB2B30" w:rsidRPr="009B053A" w:rsidRDefault="00AB2B30">
            <w:pPr>
              <w:pStyle w:val="TAL"/>
            </w:pPr>
          </w:p>
        </w:tc>
        <w:tc>
          <w:tcPr>
            <w:tcW w:w="2952" w:type="dxa"/>
          </w:tcPr>
          <w:p w14:paraId="1902D798" w14:textId="77777777" w:rsidR="00AB2B30" w:rsidRPr="009B053A" w:rsidRDefault="006A7121">
            <w:pPr>
              <w:pStyle w:val="TAC"/>
            </w:pPr>
            <w:r w:rsidRPr="009B053A">
              <w:t>42</w:t>
            </w:r>
          </w:p>
        </w:tc>
        <w:tc>
          <w:tcPr>
            <w:tcW w:w="2952" w:type="dxa"/>
            <w:vAlign w:val="center"/>
          </w:tcPr>
          <w:p w14:paraId="1D15916D" w14:textId="77777777" w:rsidR="00AB2B30" w:rsidRPr="009B053A" w:rsidRDefault="006A7121">
            <w:pPr>
              <w:pStyle w:val="TAC"/>
            </w:pPr>
            <w:r w:rsidRPr="009B053A">
              <w:t>0.8</w:t>
            </w:r>
          </w:p>
        </w:tc>
      </w:tr>
      <w:tr w:rsidR="00AB2B30" w:rsidRPr="009B053A" w14:paraId="767D5D20" w14:textId="77777777">
        <w:trPr>
          <w:jc w:val="center"/>
        </w:trPr>
        <w:tc>
          <w:tcPr>
            <w:tcW w:w="2336" w:type="dxa"/>
            <w:vMerge/>
            <w:vAlign w:val="center"/>
          </w:tcPr>
          <w:p w14:paraId="376BEBDD" w14:textId="77777777" w:rsidR="00AB2B30" w:rsidRPr="009B053A" w:rsidRDefault="00AB2B30">
            <w:pPr>
              <w:pStyle w:val="TAL"/>
            </w:pPr>
          </w:p>
        </w:tc>
        <w:tc>
          <w:tcPr>
            <w:tcW w:w="2952" w:type="dxa"/>
          </w:tcPr>
          <w:p w14:paraId="42445C85" w14:textId="77777777" w:rsidR="00AB2B30" w:rsidRPr="009B053A" w:rsidRDefault="006A7121">
            <w:pPr>
              <w:pStyle w:val="TAC"/>
            </w:pPr>
            <w:r w:rsidRPr="009B053A">
              <w:t>n78</w:t>
            </w:r>
          </w:p>
        </w:tc>
        <w:tc>
          <w:tcPr>
            <w:tcW w:w="2952" w:type="dxa"/>
            <w:vAlign w:val="center"/>
          </w:tcPr>
          <w:p w14:paraId="539E2EFC" w14:textId="77777777" w:rsidR="00AB2B30" w:rsidRPr="009B053A" w:rsidRDefault="006A7121">
            <w:pPr>
              <w:pStyle w:val="TAC"/>
            </w:pPr>
            <w:r w:rsidRPr="009B053A">
              <w:t>0.8</w:t>
            </w:r>
          </w:p>
        </w:tc>
      </w:tr>
      <w:tr w:rsidR="00AB2B30" w:rsidRPr="009B053A" w14:paraId="0CBF957F" w14:textId="77777777">
        <w:trPr>
          <w:jc w:val="center"/>
        </w:trPr>
        <w:tc>
          <w:tcPr>
            <w:tcW w:w="2336" w:type="dxa"/>
            <w:vMerge w:val="restart"/>
            <w:vAlign w:val="center"/>
          </w:tcPr>
          <w:p w14:paraId="426A7DD3" w14:textId="77777777" w:rsidR="00AB2B30" w:rsidRPr="009B053A" w:rsidRDefault="006A7121">
            <w:pPr>
              <w:pStyle w:val="TAL"/>
              <w:rPr>
                <w:b/>
              </w:rPr>
            </w:pPr>
            <w:r w:rsidRPr="009B053A">
              <w:t>DC_1-19-42_n79</w:t>
            </w:r>
          </w:p>
        </w:tc>
        <w:tc>
          <w:tcPr>
            <w:tcW w:w="2952" w:type="dxa"/>
          </w:tcPr>
          <w:p w14:paraId="0A69E265" w14:textId="77777777" w:rsidR="00AB2B30" w:rsidRPr="009B053A" w:rsidRDefault="006A7121">
            <w:pPr>
              <w:pStyle w:val="TAC"/>
            </w:pPr>
            <w:r w:rsidRPr="009B053A">
              <w:t>1</w:t>
            </w:r>
          </w:p>
        </w:tc>
        <w:tc>
          <w:tcPr>
            <w:tcW w:w="2952" w:type="dxa"/>
            <w:vAlign w:val="center"/>
          </w:tcPr>
          <w:p w14:paraId="1B1EEEE5" w14:textId="77777777" w:rsidR="00AB2B30" w:rsidRPr="009B053A" w:rsidRDefault="006A7121">
            <w:pPr>
              <w:pStyle w:val="TAC"/>
            </w:pPr>
            <w:r w:rsidRPr="009B053A">
              <w:t>0.3</w:t>
            </w:r>
          </w:p>
        </w:tc>
      </w:tr>
      <w:tr w:rsidR="00AB2B30" w:rsidRPr="009B053A" w14:paraId="0ACF6F68" w14:textId="77777777">
        <w:trPr>
          <w:jc w:val="center"/>
        </w:trPr>
        <w:tc>
          <w:tcPr>
            <w:tcW w:w="2336" w:type="dxa"/>
            <w:vMerge/>
            <w:vAlign w:val="center"/>
          </w:tcPr>
          <w:p w14:paraId="2CD6D57F" w14:textId="77777777" w:rsidR="00AB2B30" w:rsidRPr="009B053A" w:rsidRDefault="00AB2B30">
            <w:pPr>
              <w:pStyle w:val="TAL"/>
            </w:pPr>
          </w:p>
        </w:tc>
        <w:tc>
          <w:tcPr>
            <w:tcW w:w="2952" w:type="dxa"/>
          </w:tcPr>
          <w:p w14:paraId="48C930FE" w14:textId="77777777" w:rsidR="00AB2B30" w:rsidRPr="009B053A" w:rsidRDefault="006A7121">
            <w:pPr>
              <w:pStyle w:val="TAC"/>
            </w:pPr>
            <w:r w:rsidRPr="009B053A">
              <w:t>19</w:t>
            </w:r>
          </w:p>
        </w:tc>
        <w:tc>
          <w:tcPr>
            <w:tcW w:w="2952" w:type="dxa"/>
            <w:vAlign w:val="center"/>
          </w:tcPr>
          <w:p w14:paraId="69696187" w14:textId="77777777" w:rsidR="00AB2B30" w:rsidRPr="009B053A" w:rsidRDefault="006A7121">
            <w:pPr>
              <w:pStyle w:val="TAC"/>
            </w:pPr>
            <w:r w:rsidRPr="009B053A">
              <w:t>0.3</w:t>
            </w:r>
          </w:p>
        </w:tc>
      </w:tr>
      <w:tr w:rsidR="00AB2B30" w:rsidRPr="009B053A" w14:paraId="6E538D96" w14:textId="77777777">
        <w:trPr>
          <w:jc w:val="center"/>
        </w:trPr>
        <w:tc>
          <w:tcPr>
            <w:tcW w:w="2336" w:type="dxa"/>
            <w:vMerge/>
            <w:vAlign w:val="center"/>
          </w:tcPr>
          <w:p w14:paraId="52F1A9D1" w14:textId="77777777" w:rsidR="00AB2B30" w:rsidRPr="009B053A" w:rsidRDefault="00AB2B30">
            <w:pPr>
              <w:pStyle w:val="TAL"/>
            </w:pPr>
          </w:p>
        </w:tc>
        <w:tc>
          <w:tcPr>
            <w:tcW w:w="2952" w:type="dxa"/>
          </w:tcPr>
          <w:p w14:paraId="1C0CAA3E" w14:textId="77777777" w:rsidR="00AB2B30" w:rsidRPr="009B053A" w:rsidRDefault="006A7121">
            <w:pPr>
              <w:pStyle w:val="TAC"/>
            </w:pPr>
            <w:r w:rsidRPr="009B053A">
              <w:t>42</w:t>
            </w:r>
          </w:p>
        </w:tc>
        <w:tc>
          <w:tcPr>
            <w:tcW w:w="2952" w:type="dxa"/>
            <w:vAlign w:val="center"/>
          </w:tcPr>
          <w:p w14:paraId="2CEBD4E8" w14:textId="77777777" w:rsidR="00AB2B30" w:rsidRPr="009B053A" w:rsidRDefault="006A7121">
            <w:pPr>
              <w:pStyle w:val="TAC"/>
            </w:pPr>
            <w:r w:rsidRPr="009B053A">
              <w:t>0.8</w:t>
            </w:r>
          </w:p>
        </w:tc>
      </w:tr>
      <w:tr w:rsidR="00AB2B30" w:rsidRPr="009B053A" w14:paraId="7C0F9FE6" w14:textId="77777777">
        <w:trPr>
          <w:jc w:val="center"/>
        </w:trPr>
        <w:tc>
          <w:tcPr>
            <w:tcW w:w="2336" w:type="dxa"/>
            <w:vMerge w:val="restart"/>
            <w:vAlign w:val="center"/>
          </w:tcPr>
          <w:p w14:paraId="166BB45F" w14:textId="77777777" w:rsidR="00AB2B30" w:rsidRPr="009B053A" w:rsidRDefault="006A7121">
            <w:pPr>
              <w:pStyle w:val="TAL"/>
              <w:rPr>
                <w:b/>
              </w:rPr>
            </w:pPr>
            <w:r w:rsidRPr="009B053A">
              <w:rPr>
                <w:rFonts w:eastAsia="Malgun Gothic"/>
              </w:rPr>
              <w:t>DC_1-20_n28-n78</w:t>
            </w:r>
          </w:p>
        </w:tc>
        <w:tc>
          <w:tcPr>
            <w:tcW w:w="2952" w:type="dxa"/>
          </w:tcPr>
          <w:p w14:paraId="3CF3642C" w14:textId="77777777" w:rsidR="00AB2B30" w:rsidRPr="009B053A" w:rsidRDefault="006A7121">
            <w:pPr>
              <w:pStyle w:val="TAC"/>
            </w:pPr>
            <w:r w:rsidRPr="009B053A">
              <w:rPr>
                <w:rFonts w:eastAsia="Malgun Gothic"/>
              </w:rPr>
              <w:t>1</w:t>
            </w:r>
          </w:p>
        </w:tc>
        <w:tc>
          <w:tcPr>
            <w:tcW w:w="2952" w:type="dxa"/>
            <w:vAlign w:val="center"/>
          </w:tcPr>
          <w:p w14:paraId="6056C6A5" w14:textId="77777777" w:rsidR="00AB2B30" w:rsidRPr="009B053A" w:rsidRDefault="006A7121">
            <w:pPr>
              <w:pStyle w:val="TAC"/>
            </w:pPr>
            <w:r w:rsidRPr="009B053A">
              <w:rPr>
                <w:rFonts w:eastAsia="Malgun Gothic"/>
              </w:rPr>
              <w:t>0.3</w:t>
            </w:r>
          </w:p>
        </w:tc>
      </w:tr>
      <w:tr w:rsidR="00AB2B30" w:rsidRPr="009B053A" w14:paraId="6BC9CD2F" w14:textId="77777777">
        <w:trPr>
          <w:jc w:val="center"/>
        </w:trPr>
        <w:tc>
          <w:tcPr>
            <w:tcW w:w="2336" w:type="dxa"/>
            <w:vMerge/>
            <w:vAlign w:val="center"/>
          </w:tcPr>
          <w:p w14:paraId="7E763356" w14:textId="77777777" w:rsidR="00AB2B30" w:rsidRPr="009B053A" w:rsidRDefault="00AB2B30">
            <w:pPr>
              <w:pStyle w:val="TAL"/>
            </w:pPr>
          </w:p>
        </w:tc>
        <w:tc>
          <w:tcPr>
            <w:tcW w:w="2952" w:type="dxa"/>
          </w:tcPr>
          <w:p w14:paraId="179C62F4" w14:textId="77777777" w:rsidR="00AB2B30" w:rsidRPr="009B053A" w:rsidRDefault="006A7121">
            <w:pPr>
              <w:pStyle w:val="TAC"/>
            </w:pPr>
            <w:r w:rsidRPr="009B053A">
              <w:rPr>
                <w:rFonts w:eastAsia="Malgun Gothic"/>
              </w:rPr>
              <w:t>20</w:t>
            </w:r>
          </w:p>
        </w:tc>
        <w:tc>
          <w:tcPr>
            <w:tcW w:w="2952" w:type="dxa"/>
            <w:vAlign w:val="center"/>
          </w:tcPr>
          <w:p w14:paraId="658CF617" w14:textId="77777777" w:rsidR="00AB2B30" w:rsidRPr="009B053A" w:rsidRDefault="006A7121">
            <w:pPr>
              <w:pStyle w:val="TAC"/>
            </w:pPr>
            <w:r w:rsidRPr="009B053A">
              <w:rPr>
                <w:rFonts w:eastAsia="Malgun Gothic"/>
              </w:rPr>
              <w:t>0.6</w:t>
            </w:r>
          </w:p>
        </w:tc>
      </w:tr>
      <w:tr w:rsidR="00AB2B30" w:rsidRPr="009B053A" w14:paraId="5861AABB" w14:textId="77777777">
        <w:trPr>
          <w:jc w:val="center"/>
        </w:trPr>
        <w:tc>
          <w:tcPr>
            <w:tcW w:w="2336" w:type="dxa"/>
            <w:vMerge/>
            <w:vAlign w:val="center"/>
          </w:tcPr>
          <w:p w14:paraId="37D17571" w14:textId="77777777" w:rsidR="00AB2B30" w:rsidRPr="009B053A" w:rsidRDefault="00AB2B30">
            <w:pPr>
              <w:pStyle w:val="TAL"/>
            </w:pPr>
          </w:p>
        </w:tc>
        <w:tc>
          <w:tcPr>
            <w:tcW w:w="2952" w:type="dxa"/>
          </w:tcPr>
          <w:p w14:paraId="79934325" w14:textId="77777777" w:rsidR="00AB2B30" w:rsidRPr="009B053A" w:rsidRDefault="006A7121">
            <w:pPr>
              <w:pStyle w:val="TAC"/>
            </w:pPr>
            <w:r w:rsidRPr="009B053A">
              <w:rPr>
                <w:rFonts w:eastAsia="Malgun Gothic"/>
              </w:rPr>
              <w:t>n28</w:t>
            </w:r>
          </w:p>
        </w:tc>
        <w:tc>
          <w:tcPr>
            <w:tcW w:w="2952" w:type="dxa"/>
            <w:vAlign w:val="center"/>
          </w:tcPr>
          <w:p w14:paraId="2183CD24" w14:textId="77777777" w:rsidR="00AB2B30" w:rsidRPr="009B053A" w:rsidRDefault="006A7121">
            <w:pPr>
              <w:pStyle w:val="TAC"/>
            </w:pPr>
            <w:r w:rsidRPr="009B053A">
              <w:rPr>
                <w:rFonts w:eastAsia="Malgun Gothic"/>
              </w:rPr>
              <w:t>0.6</w:t>
            </w:r>
          </w:p>
        </w:tc>
      </w:tr>
      <w:tr w:rsidR="00AB2B30" w:rsidRPr="009B053A" w14:paraId="0566F19D" w14:textId="77777777">
        <w:trPr>
          <w:jc w:val="center"/>
        </w:trPr>
        <w:tc>
          <w:tcPr>
            <w:tcW w:w="2336" w:type="dxa"/>
            <w:vMerge/>
            <w:vAlign w:val="center"/>
          </w:tcPr>
          <w:p w14:paraId="35DF9ACE" w14:textId="77777777" w:rsidR="00AB2B30" w:rsidRPr="009B053A" w:rsidRDefault="00AB2B30">
            <w:pPr>
              <w:pStyle w:val="TAL"/>
            </w:pPr>
          </w:p>
        </w:tc>
        <w:tc>
          <w:tcPr>
            <w:tcW w:w="2952" w:type="dxa"/>
          </w:tcPr>
          <w:p w14:paraId="5E42A6A1" w14:textId="77777777" w:rsidR="00AB2B30" w:rsidRPr="009B053A" w:rsidRDefault="006A7121">
            <w:pPr>
              <w:pStyle w:val="TAC"/>
            </w:pPr>
            <w:r w:rsidRPr="009B053A">
              <w:rPr>
                <w:rFonts w:eastAsia="Malgun Gothic"/>
              </w:rPr>
              <w:t>n78</w:t>
            </w:r>
          </w:p>
        </w:tc>
        <w:tc>
          <w:tcPr>
            <w:tcW w:w="2952" w:type="dxa"/>
            <w:vAlign w:val="center"/>
          </w:tcPr>
          <w:p w14:paraId="3DFF4781" w14:textId="77777777" w:rsidR="00AB2B30" w:rsidRPr="009B053A" w:rsidRDefault="006A7121">
            <w:pPr>
              <w:pStyle w:val="TAC"/>
            </w:pPr>
            <w:r w:rsidRPr="009B053A">
              <w:rPr>
                <w:rFonts w:eastAsia="Malgun Gothic"/>
              </w:rPr>
              <w:t>0.8</w:t>
            </w:r>
          </w:p>
        </w:tc>
      </w:tr>
      <w:tr w:rsidR="00AB2B30" w:rsidRPr="009B053A" w14:paraId="444B651C" w14:textId="77777777">
        <w:trPr>
          <w:jc w:val="center"/>
        </w:trPr>
        <w:tc>
          <w:tcPr>
            <w:tcW w:w="2336" w:type="dxa"/>
            <w:vMerge w:val="restart"/>
            <w:vAlign w:val="center"/>
          </w:tcPr>
          <w:p w14:paraId="14B008F7" w14:textId="77777777" w:rsidR="00AB2B30" w:rsidRPr="009B053A" w:rsidRDefault="006A7121">
            <w:pPr>
              <w:pStyle w:val="TAL"/>
              <w:rPr>
                <w:b/>
              </w:rPr>
            </w:pPr>
            <w:r w:rsidRPr="009B053A">
              <w:t>DC_1-21-42_n77</w:t>
            </w:r>
          </w:p>
        </w:tc>
        <w:tc>
          <w:tcPr>
            <w:tcW w:w="2952" w:type="dxa"/>
            <w:vAlign w:val="center"/>
          </w:tcPr>
          <w:p w14:paraId="4054B4B6" w14:textId="77777777" w:rsidR="00AB2B30" w:rsidRPr="009B053A" w:rsidRDefault="006A7121">
            <w:pPr>
              <w:pStyle w:val="TAC"/>
              <w:rPr>
                <w:szCs w:val="18"/>
              </w:rPr>
            </w:pPr>
            <w:r w:rsidRPr="009B053A">
              <w:t>1</w:t>
            </w:r>
          </w:p>
        </w:tc>
        <w:tc>
          <w:tcPr>
            <w:tcW w:w="2952" w:type="dxa"/>
            <w:vAlign w:val="center"/>
          </w:tcPr>
          <w:p w14:paraId="0CA580D0" w14:textId="77777777" w:rsidR="00AB2B30" w:rsidRPr="009B053A" w:rsidRDefault="006A7121">
            <w:pPr>
              <w:pStyle w:val="TAC"/>
              <w:rPr>
                <w:szCs w:val="18"/>
              </w:rPr>
            </w:pPr>
            <w:r w:rsidRPr="009B053A">
              <w:t>0.6</w:t>
            </w:r>
          </w:p>
        </w:tc>
      </w:tr>
      <w:tr w:rsidR="00AB2B30" w:rsidRPr="009B053A" w14:paraId="243E10C1" w14:textId="77777777">
        <w:trPr>
          <w:jc w:val="center"/>
        </w:trPr>
        <w:tc>
          <w:tcPr>
            <w:tcW w:w="2336" w:type="dxa"/>
            <w:vMerge/>
            <w:vAlign w:val="center"/>
          </w:tcPr>
          <w:p w14:paraId="1B72A9D5" w14:textId="77777777" w:rsidR="00AB2B30" w:rsidRPr="009B053A" w:rsidRDefault="00AB2B30">
            <w:pPr>
              <w:pStyle w:val="TAL"/>
            </w:pPr>
          </w:p>
        </w:tc>
        <w:tc>
          <w:tcPr>
            <w:tcW w:w="2952" w:type="dxa"/>
            <w:vAlign w:val="center"/>
          </w:tcPr>
          <w:p w14:paraId="18EA0EDF" w14:textId="77777777" w:rsidR="00AB2B30" w:rsidRPr="009B053A" w:rsidRDefault="006A7121">
            <w:pPr>
              <w:pStyle w:val="TAC"/>
              <w:rPr>
                <w:szCs w:val="18"/>
              </w:rPr>
            </w:pPr>
            <w:r w:rsidRPr="009B053A">
              <w:t>21</w:t>
            </w:r>
          </w:p>
        </w:tc>
        <w:tc>
          <w:tcPr>
            <w:tcW w:w="2952" w:type="dxa"/>
            <w:vAlign w:val="center"/>
          </w:tcPr>
          <w:p w14:paraId="66494738" w14:textId="77777777" w:rsidR="00AB2B30" w:rsidRPr="009B053A" w:rsidRDefault="006A7121">
            <w:pPr>
              <w:pStyle w:val="TAC"/>
              <w:rPr>
                <w:szCs w:val="18"/>
              </w:rPr>
            </w:pPr>
            <w:r w:rsidRPr="009B053A">
              <w:t>0.4</w:t>
            </w:r>
          </w:p>
        </w:tc>
      </w:tr>
      <w:tr w:rsidR="00AB2B30" w:rsidRPr="009B053A" w14:paraId="6F866F14" w14:textId="77777777">
        <w:trPr>
          <w:jc w:val="center"/>
        </w:trPr>
        <w:tc>
          <w:tcPr>
            <w:tcW w:w="2336" w:type="dxa"/>
            <w:vMerge/>
            <w:vAlign w:val="center"/>
          </w:tcPr>
          <w:p w14:paraId="7C1574AE" w14:textId="77777777" w:rsidR="00AB2B30" w:rsidRPr="009B053A" w:rsidRDefault="00AB2B30">
            <w:pPr>
              <w:pStyle w:val="TAL"/>
            </w:pPr>
          </w:p>
        </w:tc>
        <w:tc>
          <w:tcPr>
            <w:tcW w:w="2952" w:type="dxa"/>
            <w:vAlign w:val="center"/>
          </w:tcPr>
          <w:p w14:paraId="5E2A3CBB" w14:textId="77777777" w:rsidR="00AB2B30" w:rsidRPr="009B053A" w:rsidRDefault="006A7121">
            <w:pPr>
              <w:pStyle w:val="TAC"/>
              <w:rPr>
                <w:szCs w:val="18"/>
              </w:rPr>
            </w:pPr>
            <w:r w:rsidRPr="009B053A">
              <w:t>42</w:t>
            </w:r>
          </w:p>
        </w:tc>
        <w:tc>
          <w:tcPr>
            <w:tcW w:w="2952" w:type="dxa"/>
            <w:vAlign w:val="center"/>
          </w:tcPr>
          <w:p w14:paraId="1568C626" w14:textId="77777777" w:rsidR="00AB2B30" w:rsidRPr="009B053A" w:rsidRDefault="006A7121">
            <w:pPr>
              <w:pStyle w:val="TAC"/>
              <w:rPr>
                <w:szCs w:val="18"/>
              </w:rPr>
            </w:pPr>
            <w:r w:rsidRPr="009B053A">
              <w:t>0.8</w:t>
            </w:r>
          </w:p>
        </w:tc>
      </w:tr>
      <w:tr w:rsidR="00AB2B30" w:rsidRPr="009B053A" w14:paraId="0EDECC45" w14:textId="77777777">
        <w:trPr>
          <w:jc w:val="center"/>
        </w:trPr>
        <w:tc>
          <w:tcPr>
            <w:tcW w:w="2336" w:type="dxa"/>
            <w:vMerge/>
            <w:vAlign w:val="center"/>
          </w:tcPr>
          <w:p w14:paraId="136032DA" w14:textId="77777777" w:rsidR="00AB2B30" w:rsidRPr="009B053A" w:rsidRDefault="00AB2B30">
            <w:pPr>
              <w:pStyle w:val="TAL"/>
            </w:pPr>
          </w:p>
        </w:tc>
        <w:tc>
          <w:tcPr>
            <w:tcW w:w="2952" w:type="dxa"/>
            <w:vAlign w:val="center"/>
          </w:tcPr>
          <w:p w14:paraId="6C8B8DEA" w14:textId="77777777" w:rsidR="00AB2B30" w:rsidRPr="009B053A" w:rsidRDefault="006A7121">
            <w:pPr>
              <w:pStyle w:val="TAC"/>
              <w:rPr>
                <w:szCs w:val="18"/>
              </w:rPr>
            </w:pPr>
            <w:r w:rsidRPr="009B053A">
              <w:t>n77</w:t>
            </w:r>
          </w:p>
        </w:tc>
        <w:tc>
          <w:tcPr>
            <w:tcW w:w="2952" w:type="dxa"/>
            <w:vAlign w:val="center"/>
          </w:tcPr>
          <w:p w14:paraId="40D0371B" w14:textId="77777777" w:rsidR="00AB2B30" w:rsidRPr="009B053A" w:rsidRDefault="006A7121">
            <w:pPr>
              <w:pStyle w:val="TAC"/>
              <w:rPr>
                <w:szCs w:val="18"/>
              </w:rPr>
            </w:pPr>
            <w:r w:rsidRPr="009B053A">
              <w:t>0.8</w:t>
            </w:r>
          </w:p>
        </w:tc>
      </w:tr>
      <w:tr w:rsidR="00AB2B30" w:rsidRPr="009B053A" w14:paraId="5D87ABDA" w14:textId="77777777">
        <w:trPr>
          <w:jc w:val="center"/>
        </w:trPr>
        <w:tc>
          <w:tcPr>
            <w:tcW w:w="2336" w:type="dxa"/>
            <w:vMerge w:val="restart"/>
            <w:vAlign w:val="center"/>
          </w:tcPr>
          <w:p w14:paraId="144F3528" w14:textId="77777777" w:rsidR="00AB2B30" w:rsidRPr="009B053A" w:rsidRDefault="006A7121">
            <w:pPr>
              <w:pStyle w:val="TAL"/>
              <w:rPr>
                <w:b/>
              </w:rPr>
            </w:pPr>
            <w:r w:rsidRPr="009B053A">
              <w:t>DC_1-21-42_n78</w:t>
            </w:r>
          </w:p>
        </w:tc>
        <w:tc>
          <w:tcPr>
            <w:tcW w:w="2952" w:type="dxa"/>
          </w:tcPr>
          <w:p w14:paraId="3DB6FAF3" w14:textId="77777777" w:rsidR="00AB2B30" w:rsidRPr="009B053A" w:rsidRDefault="006A7121">
            <w:pPr>
              <w:pStyle w:val="TAC"/>
              <w:rPr>
                <w:szCs w:val="18"/>
              </w:rPr>
            </w:pPr>
            <w:r w:rsidRPr="009B053A">
              <w:t>1</w:t>
            </w:r>
          </w:p>
        </w:tc>
        <w:tc>
          <w:tcPr>
            <w:tcW w:w="2952" w:type="dxa"/>
            <w:vAlign w:val="center"/>
          </w:tcPr>
          <w:p w14:paraId="2FC617B1" w14:textId="77777777" w:rsidR="00AB2B30" w:rsidRPr="009B053A" w:rsidRDefault="006A7121">
            <w:pPr>
              <w:pStyle w:val="TAC"/>
              <w:rPr>
                <w:szCs w:val="18"/>
              </w:rPr>
            </w:pPr>
            <w:r w:rsidRPr="009B053A">
              <w:t>0.3</w:t>
            </w:r>
          </w:p>
        </w:tc>
      </w:tr>
      <w:tr w:rsidR="00AB2B30" w:rsidRPr="009B053A" w14:paraId="26C3F3D1" w14:textId="77777777">
        <w:trPr>
          <w:jc w:val="center"/>
        </w:trPr>
        <w:tc>
          <w:tcPr>
            <w:tcW w:w="2336" w:type="dxa"/>
            <w:vMerge/>
            <w:vAlign w:val="center"/>
          </w:tcPr>
          <w:p w14:paraId="38D8C022" w14:textId="77777777" w:rsidR="00AB2B30" w:rsidRPr="009B053A" w:rsidRDefault="00AB2B30">
            <w:pPr>
              <w:pStyle w:val="TAL"/>
            </w:pPr>
          </w:p>
        </w:tc>
        <w:tc>
          <w:tcPr>
            <w:tcW w:w="2952" w:type="dxa"/>
          </w:tcPr>
          <w:p w14:paraId="6E4FAE71" w14:textId="77777777" w:rsidR="00AB2B30" w:rsidRPr="009B053A" w:rsidRDefault="006A7121">
            <w:pPr>
              <w:pStyle w:val="TAC"/>
              <w:rPr>
                <w:szCs w:val="18"/>
              </w:rPr>
            </w:pPr>
            <w:r w:rsidRPr="009B053A">
              <w:t>21</w:t>
            </w:r>
          </w:p>
        </w:tc>
        <w:tc>
          <w:tcPr>
            <w:tcW w:w="2952" w:type="dxa"/>
            <w:vAlign w:val="center"/>
          </w:tcPr>
          <w:p w14:paraId="01E419F1" w14:textId="77777777" w:rsidR="00AB2B30" w:rsidRPr="009B053A" w:rsidRDefault="006A7121">
            <w:pPr>
              <w:pStyle w:val="TAC"/>
              <w:rPr>
                <w:szCs w:val="18"/>
              </w:rPr>
            </w:pPr>
            <w:r w:rsidRPr="009B053A">
              <w:t>0.4</w:t>
            </w:r>
          </w:p>
        </w:tc>
      </w:tr>
      <w:tr w:rsidR="00AB2B30" w:rsidRPr="009B053A" w14:paraId="063BB3D2" w14:textId="77777777">
        <w:trPr>
          <w:jc w:val="center"/>
        </w:trPr>
        <w:tc>
          <w:tcPr>
            <w:tcW w:w="2336" w:type="dxa"/>
            <w:vMerge/>
            <w:vAlign w:val="center"/>
          </w:tcPr>
          <w:p w14:paraId="466D546C" w14:textId="77777777" w:rsidR="00AB2B30" w:rsidRPr="009B053A" w:rsidRDefault="00AB2B30">
            <w:pPr>
              <w:pStyle w:val="TAL"/>
            </w:pPr>
          </w:p>
        </w:tc>
        <w:tc>
          <w:tcPr>
            <w:tcW w:w="2952" w:type="dxa"/>
          </w:tcPr>
          <w:p w14:paraId="6B4C8641" w14:textId="77777777" w:rsidR="00AB2B30" w:rsidRPr="009B053A" w:rsidRDefault="006A7121">
            <w:pPr>
              <w:pStyle w:val="TAC"/>
              <w:rPr>
                <w:szCs w:val="18"/>
              </w:rPr>
            </w:pPr>
            <w:r w:rsidRPr="009B053A">
              <w:t>42</w:t>
            </w:r>
          </w:p>
        </w:tc>
        <w:tc>
          <w:tcPr>
            <w:tcW w:w="2952" w:type="dxa"/>
            <w:vAlign w:val="center"/>
          </w:tcPr>
          <w:p w14:paraId="71C74F57" w14:textId="77777777" w:rsidR="00AB2B30" w:rsidRPr="009B053A" w:rsidRDefault="006A7121">
            <w:pPr>
              <w:pStyle w:val="TAC"/>
              <w:rPr>
                <w:szCs w:val="18"/>
              </w:rPr>
            </w:pPr>
            <w:r w:rsidRPr="009B053A">
              <w:t>0.8</w:t>
            </w:r>
          </w:p>
        </w:tc>
      </w:tr>
      <w:tr w:rsidR="00AB2B30" w:rsidRPr="009B053A" w14:paraId="1158189F" w14:textId="77777777">
        <w:trPr>
          <w:jc w:val="center"/>
        </w:trPr>
        <w:tc>
          <w:tcPr>
            <w:tcW w:w="2336" w:type="dxa"/>
            <w:vMerge/>
            <w:vAlign w:val="center"/>
          </w:tcPr>
          <w:p w14:paraId="3B6E3277" w14:textId="77777777" w:rsidR="00AB2B30" w:rsidRPr="009B053A" w:rsidRDefault="00AB2B30">
            <w:pPr>
              <w:pStyle w:val="TAL"/>
            </w:pPr>
          </w:p>
        </w:tc>
        <w:tc>
          <w:tcPr>
            <w:tcW w:w="2952" w:type="dxa"/>
          </w:tcPr>
          <w:p w14:paraId="0D92DB65" w14:textId="77777777" w:rsidR="00AB2B30" w:rsidRPr="009B053A" w:rsidRDefault="006A7121">
            <w:pPr>
              <w:pStyle w:val="TAC"/>
              <w:rPr>
                <w:szCs w:val="18"/>
              </w:rPr>
            </w:pPr>
            <w:r w:rsidRPr="009B053A">
              <w:t>n78</w:t>
            </w:r>
          </w:p>
        </w:tc>
        <w:tc>
          <w:tcPr>
            <w:tcW w:w="2952" w:type="dxa"/>
            <w:vAlign w:val="center"/>
          </w:tcPr>
          <w:p w14:paraId="55F77533" w14:textId="77777777" w:rsidR="00AB2B30" w:rsidRPr="009B053A" w:rsidRDefault="006A7121">
            <w:pPr>
              <w:pStyle w:val="TAC"/>
              <w:rPr>
                <w:szCs w:val="18"/>
              </w:rPr>
            </w:pPr>
            <w:r w:rsidRPr="009B053A">
              <w:t>0.8</w:t>
            </w:r>
          </w:p>
        </w:tc>
      </w:tr>
      <w:tr w:rsidR="00AB2B30" w:rsidRPr="009B053A" w14:paraId="556BDF9B" w14:textId="77777777">
        <w:trPr>
          <w:jc w:val="center"/>
        </w:trPr>
        <w:tc>
          <w:tcPr>
            <w:tcW w:w="2336" w:type="dxa"/>
            <w:vMerge w:val="restart"/>
            <w:vAlign w:val="center"/>
          </w:tcPr>
          <w:p w14:paraId="7BB53F3C" w14:textId="77777777" w:rsidR="00AB2B30" w:rsidRPr="009B053A" w:rsidRDefault="006A7121">
            <w:pPr>
              <w:pStyle w:val="TAL"/>
              <w:rPr>
                <w:b/>
              </w:rPr>
            </w:pPr>
            <w:r w:rsidRPr="009B053A">
              <w:t>DC_1-21-42_n79</w:t>
            </w:r>
          </w:p>
        </w:tc>
        <w:tc>
          <w:tcPr>
            <w:tcW w:w="2952" w:type="dxa"/>
          </w:tcPr>
          <w:p w14:paraId="7347D8D4" w14:textId="77777777" w:rsidR="00AB2B30" w:rsidRPr="009B053A" w:rsidRDefault="006A7121">
            <w:pPr>
              <w:pStyle w:val="TAC"/>
              <w:rPr>
                <w:szCs w:val="18"/>
              </w:rPr>
            </w:pPr>
            <w:r w:rsidRPr="009B053A">
              <w:t>1</w:t>
            </w:r>
          </w:p>
        </w:tc>
        <w:tc>
          <w:tcPr>
            <w:tcW w:w="2952" w:type="dxa"/>
            <w:vAlign w:val="center"/>
          </w:tcPr>
          <w:p w14:paraId="26563CEC" w14:textId="77777777" w:rsidR="00AB2B30" w:rsidRPr="009B053A" w:rsidRDefault="006A7121">
            <w:pPr>
              <w:pStyle w:val="TAC"/>
              <w:rPr>
                <w:szCs w:val="18"/>
              </w:rPr>
            </w:pPr>
            <w:r w:rsidRPr="009B053A">
              <w:t>0.3</w:t>
            </w:r>
          </w:p>
        </w:tc>
      </w:tr>
      <w:tr w:rsidR="00AB2B30" w:rsidRPr="009B053A" w14:paraId="693F8D97" w14:textId="77777777">
        <w:trPr>
          <w:jc w:val="center"/>
        </w:trPr>
        <w:tc>
          <w:tcPr>
            <w:tcW w:w="2336" w:type="dxa"/>
            <w:vMerge/>
            <w:vAlign w:val="center"/>
          </w:tcPr>
          <w:p w14:paraId="266E2E27" w14:textId="77777777" w:rsidR="00AB2B30" w:rsidRPr="009B053A" w:rsidRDefault="00AB2B30">
            <w:pPr>
              <w:pStyle w:val="TAL"/>
            </w:pPr>
          </w:p>
        </w:tc>
        <w:tc>
          <w:tcPr>
            <w:tcW w:w="2952" w:type="dxa"/>
          </w:tcPr>
          <w:p w14:paraId="6BED56C5" w14:textId="77777777" w:rsidR="00AB2B30" w:rsidRPr="009B053A" w:rsidRDefault="006A7121">
            <w:pPr>
              <w:pStyle w:val="TAC"/>
              <w:rPr>
                <w:szCs w:val="18"/>
              </w:rPr>
            </w:pPr>
            <w:r w:rsidRPr="009B053A">
              <w:t>21</w:t>
            </w:r>
          </w:p>
        </w:tc>
        <w:tc>
          <w:tcPr>
            <w:tcW w:w="2952" w:type="dxa"/>
            <w:vAlign w:val="center"/>
          </w:tcPr>
          <w:p w14:paraId="0B26C426" w14:textId="77777777" w:rsidR="00AB2B30" w:rsidRPr="009B053A" w:rsidRDefault="006A7121">
            <w:pPr>
              <w:pStyle w:val="TAC"/>
              <w:rPr>
                <w:szCs w:val="18"/>
              </w:rPr>
            </w:pPr>
            <w:r w:rsidRPr="009B053A">
              <w:t>0.4</w:t>
            </w:r>
          </w:p>
        </w:tc>
      </w:tr>
      <w:tr w:rsidR="00AB2B30" w:rsidRPr="009B053A" w14:paraId="26E92CEB" w14:textId="77777777">
        <w:trPr>
          <w:jc w:val="center"/>
        </w:trPr>
        <w:tc>
          <w:tcPr>
            <w:tcW w:w="2336" w:type="dxa"/>
            <w:vMerge/>
            <w:vAlign w:val="center"/>
          </w:tcPr>
          <w:p w14:paraId="4627C501" w14:textId="77777777" w:rsidR="00AB2B30" w:rsidRPr="009B053A" w:rsidRDefault="00AB2B30">
            <w:pPr>
              <w:pStyle w:val="TAL"/>
            </w:pPr>
          </w:p>
        </w:tc>
        <w:tc>
          <w:tcPr>
            <w:tcW w:w="2952" w:type="dxa"/>
          </w:tcPr>
          <w:p w14:paraId="7EBD8775" w14:textId="77777777" w:rsidR="00AB2B30" w:rsidRPr="009B053A" w:rsidRDefault="006A7121">
            <w:pPr>
              <w:pStyle w:val="TAC"/>
              <w:rPr>
                <w:szCs w:val="18"/>
              </w:rPr>
            </w:pPr>
            <w:r w:rsidRPr="009B053A">
              <w:t>42</w:t>
            </w:r>
          </w:p>
        </w:tc>
        <w:tc>
          <w:tcPr>
            <w:tcW w:w="2952" w:type="dxa"/>
            <w:vAlign w:val="center"/>
          </w:tcPr>
          <w:p w14:paraId="48029A60" w14:textId="77777777" w:rsidR="00AB2B30" w:rsidRPr="009B053A" w:rsidRDefault="006A7121">
            <w:pPr>
              <w:pStyle w:val="TAC"/>
              <w:rPr>
                <w:szCs w:val="18"/>
              </w:rPr>
            </w:pPr>
            <w:r w:rsidRPr="009B053A">
              <w:t>0.8</w:t>
            </w:r>
          </w:p>
        </w:tc>
      </w:tr>
      <w:tr w:rsidR="00AB2B30" w:rsidRPr="009B053A" w14:paraId="65EFDB21" w14:textId="77777777">
        <w:trPr>
          <w:jc w:val="center"/>
        </w:trPr>
        <w:tc>
          <w:tcPr>
            <w:tcW w:w="2336" w:type="dxa"/>
            <w:vMerge w:val="restart"/>
            <w:vAlign w:val="center"/>
          </w:tcPr>
          <w:p w14:paraId="1B5743A6" w14:textId="77777777" w:rsidR="00AB2B30" w:rsidRPr="009B053A" w:rsidRDefault="006A7121">
            <w:pPr>
              <w:pStyle w:val="TAL"/>
            </w:pPr>
            <w:r w:rsidRPr="009B053A">
              <w:t>DC_2-7-13_n66</w:t>
            </w:r>
          </w:p>
          <w:p w14:paraId="7DCB060D" w14:textId="77777777" w:rsidR="00AB2B30" w:rsidRPr="009B053A" w:rsidRDefault="006A7121">
            <w:pPr>
              <w:pStyle w:val="TAL"/>
            </w:pPr>
            <w:r w:rsidRPr="009B053A">
              <w:t>DC_2-7-7-13_n66</w:t>
            </w:r>
          </w:p>
        </w:tc>
        <w:tc>
          <w:tcPr>
            <w:tcW w:w="2952" w:type="dxa"/>
          </w:tcPr>
          <w:p w14:paraId="70B41D40" w14:textId="77777777" w:rsidR="00AB2B30" w:rsidRPr="009B053A" w:rsidRDefault="006A7121">
            <w:pPr>
              <w:pStyle w:val="TAC"/>
            </w:pPr>
            <w:r w:rsidRPr="009B053A">
              <w:t>2</w:t>
            </w:r>
          </w:p>
        </w:tc>
        <w:tc>
          <w:tcPr>
            <w:tcW w:w="2952" w:type="dxa"/>
          </w:tcPr>
          <w:p w14:paraId="48D31C42" w14:textId="77777777" w:rsidR="00AB2B30" w:rsidRPr="009B053A" w:rsidRDefault="006A7121">
            <w:pPr>
              <w:pStyle w:val="TAC"/>
            </w:pPr>
            <w:r w:rsidRPr="009B053A">
              <w:t>0.5</w:t>
            </w:r>
          </w:p>
        </w:tc>
      </w:tr>
      <w:tr w:rsidR="00AB2B30" w:rsidRPr="009B053A" w14:paraId="07C06502" w14:textId="77777777">
        <w:trPr>
          <w:jc w:val="center"/>
        </w:trPr>
        <w:tc>
          <w:tcPr>
            <w:tcW w:w="2336" w:type="dxa"/>
            <w:vMerge/>
          </w:tcPr>
          <w:p w14:paraId="3DB661F2" w14:textId="77777777" w:rsidR="00AB2B30" w:rsidRPr="009B053A" w:rsidRDefault="00AB2B30">
            <w:pPr>
              <w:pStyle w:val="TAL"/>
            </w:pPr>
          </w:p>
        </w:tc>
        <w:tc>
          <w:tcPr>
            <w:tcW w:w="2952" w:type="dxa"/>
          </w:tcPr>
          <w:p w14:paraId="18D85C67" w14:textId="77777777" w:rsidR="00AB2B30" w:rsidRPr="009B053A" w:rsidRDefault="006A7121">
            <w:pPr>
              <w:pStyle w:val="TAC"/>
            </w:pPr>
            <w:r w:rsidRPr="009B053A">
              <w:t>7</w:t>
            </w:r>
          </w:p>
        </w:tc>
        <w:tc>
          <w:tcPr>
            <w:tcW w:w="2952" w:type="dxa"/>
          </w:tcPr>
          <w:p w14:paraId="3F5DACF1" w14:textId="77777777" w:rsidR="00AB2B30" w:rsidRPr="009B053A" w:rsidRDefault="006A7121">
            <w:pPr>
              <w:pStyle w:val="TAC"/>
            </w:pPr>
            <w:r w:rsidRPr="009B053A">
              <w:t>0.5</w:t>
            </w:r>
          </w:p>
        </w:tc>
      </w:tr>
      <w:tr w:rsidR="00AB2B30" w:rsidRPr="009B053A" w14:paraId="68C1185C" w14:textId="77777777">
        <w:trPr>
          <w:jc w:val="center"/>
        </w:trPr>
        <w:tc>
          <w:tcPr>
            <w:tcW w:w="2336" w:type="dxa"/>
            <w:vMerge/>
          </w:tcPr>
          <w:p w14:paraId="7AEFADD4" w14:textId="77777777" w:rsidR="00AB2B30" w:rsidRPr="009B053A" w:rsidRDefault="00AB2B30">
            <w:pPr>
              <w:pStyle w:val="TAL"/>
            </w:pPr>
          </w:p>
        </w:tc>
        <w:tc>
          <w:tcPr>
            <w:tcW w:w="2952" w:type="dxa"/>
          </w:tcPr>
          <w:p w14:paraId="57EC8F62" w14:textId="77777777" w:rsidR="00AB2B30" w:rsidRPr="009B053A" w:rsidRDefault="006A7121">
            <w:pPr>
              <w:pStyle w:val="TAC"/>
            </w:pPr>
            <w:r w:rsidRPr="009B053A">
              <w:t>13</w:t>
            </w:r>
          </w:p>
        </w:tc>
        <w:tc>
          <w:tcPr>
            <w:tcW w:w="2952" w:type="dxa"/>
          </w:tcPr>
          <w:p w14:paraId="294575B3" w14:textId="77777777" w:rsidR="00AB2B30" w:rsidRPr="009B053A" w:rsidRDefault="006A7121">
            <w:pPr>
              <w:pStyle w:val="TAC"/>
            </w:pPr>
            <w:r w:rsidRPr="009B053A">
              <w:t>0.3</w:t>
            </w:r>
          </w:p>
        </w:tc>
      </w:tr>
      <w:tr w:rsidR="00AB2B30" w:rsidRPr="009B053A" w14:paraId="6BEDA009" w14:textId="77777777">
        <w:trPr>
          <w:jc w:val="center"/>
        </w:trPr>
        <w:tc>
          <w:tcPr>
            <w:tcW w:w="2336" w:type="dxa"/>
            <w:vMerge/>
          </w:tcPr>
          <w:p w14:paraId="52D07470" w14:textId="77777777" w:rsidR="00AB2B30" w:rsidRPr="009B053A" w:rsidRDefault="00AB2B30">
            <w:pPr>
              <w:pStyle w:val="TAL"/>
            </w:pPr>
          </w:p>
        </w:tc>
        <w:tc>
          <w:tcPr>
            <w:tcW w:w="2952" w:type="dxa"/>
          </w:tcPr>
          <w:p w14:paraId="220FBF8F" w14:textId="77777777" w:rsidR="00AB2B30" w:rsidRPr="009B053A" w:rsidRDefault="006A7121">
            <w:pPr>
              <w:pStyle w:val="TAC"/>
            </w:pPr>
            <w:r w:rsidRPr="009B053A">
              <w:t>n66</w:t>
            </w:r>
          </w:p>
        </w:tc>
        <w:tc>
          <w:tcPr>
            <w:tcW w:w="2952" w:type="dxa"/>
          </w:tcPr>
          <w:p w14:paraId="5134A6BE" w14:textId="77777777" w:rsidR="00AB2B30" w:rsidRPr="009B053A" w:rsidRDefault="006A7121">
            <w:pPr>
              <w:pStyle w:val="TAC"/>
            </w:pPr>
            <w:r w:rsidRPr="009B053A">
              <w:t>0.5</w:t>
            </w:r>
          </w:p>
        </w:tc>
      </w:tr>
      <w:tr w:rsidR="00AB2B30" w:rsidRPr="009B053A" w14:paraId="24999DD6" w14:textId="77777777">
        <w:trPr>
          <w:jc w:val="center"/>
        </w:trPr>
        <w:tc>
          <w:tcPr>
            <w:tcW w:w="2336" w:type="dxa"/>
            <w:vMerge w:val="restart"/>
            <w:vAlign w:val="center"/>
          </w:tcPr>
          <w:p w14:paraId="16217162" w14:textId="77777777" w:rsidR="00AB2B30" w:rsidRPr="009B053A" w:rsidRDefault="006A7121">
            <w:pPr>
              <w:pStyle w:val="TAL"/>
            </w:pPr>
            <w:r w:rsidRPr="009B053A">
              <w:t>DC_2-7-66_n66</w:t>
            </w:r>
          </w:p>
          <w:p w14:paraId="1C0776AC" w14:textId="77777777" w:rsidR="00AB2B30" w:rsidRPr="009B053A" w:rsidRDefault="006A7121">
            <w:pPr>
              <w:pStyle w:val="TAL"/>
            </w:pPr>
            <w:r w:rsidRPr="009B053A">
              <w:t>DC_2-7-7-66_n66</w:t>
            </w:r>
          </w:p>
        </w:tc>
        <w:tc>
          <w:tcPr>
            <w:tcW w:w="2952" w:type="dxa"/>
          </w:tcPr>
          <w:p w14:paraId="6560758E" w14:textId="77777777" w:rsidR="00AB2B30" w:rsidRPr="009B053A" w:rsidRDefault="006A7121">
            <w:pPr>
              <w:pStyle w:val="TAC"/>
            </w:pPr>
            <w:r w:rsidRPr="009B053A">
              <w:t>2</w:t>
            </w:r>
          </w:p>
        </w:tc>
        <w:tc>
          <w:tcPr>
            <w:tcW w:w="2952" w:type="dxa"/>
          </w:tcPr>
          <w:p w14:paraId="408AB6F5" w14:textId="77777777" w:rsidR="00AB2B30" w:rsidRPr="009B053A" w:rsidRDefault="006A7121">
            <w:pPr>
              <w:pStyle w:val="TAC"/>
            </w:pPr>
            <w:r w:rsidRPr="009B053A">
              <w:t>0.5</w:t>
            </w:r>
          </w:p>
        </w:tc>
      </w:tr>
      <w:tr w:rsidR="00AB2B30" w:rsidRPr="009B053A" w14:paraId="7D85FC5A" w14:textId="77777777">
        <w:trPr>
          <w:jc w:val="center"/>
        </w:trPr>
        <w:tc>
          <w:tcPr>
            <w:tcW w:w="2336" w:type="dxa"/>
            <w:vMerge/>
            <w:vAlign w:val="center"/>
          </w:tcPr>
          <w:p w14:paraId="3448E380" w14:textId="77777777" w:rsidR="00AB2B30" w:rsidRPr="009B053A" w:rsidRDefault="00AB2B30">
            <w:pPr>
              <w:pStyle w:val="TAL"/>
            </w:pPr>
          </w:p>
        </w:tc>
        <w:tc>
          <w:tcPr>
            <w:tcW w:w="2952" w:type="dxa"/>
          </w:tcPr>
          <w:p w14:paraId="6B4C6749" w14:textId="77777777" w:rsidR="00AB2B30" w:rsidRPr="009B053A" w:rsidRDefault="006A7121">
            <w:pPr>
              <w:pStyle w:val="TAC"/>
            </w:pPr>
            <w:r w:rsidRPr="009B053A">
              <w:t>7</w:t>
            </w:r>
          </w:p>
        </w:tc>
        <w:tc>
          <w:tcPr>
            <w:tcW w:w="2952" w:type="dxa"/>
            <w:vAlign w:val="center"/>
          </w:tcPr>
          <w:p w14:paraId="6D2347CA" w14:textId="77777777" w:rsidR="00AB2B30" w:rsidRPr="009B053A" w:rsidRDefault="006A7121">
            <w:pPr>
              <w:pStyle w:val="TAC"/>
            </w:pPr>
            <w:r w:rsidRPr="009B053A">
              <w:t>0.5</w:t>
            </w:r>
          </w:p>
        </w:tc>
      </w:tr>
      <w:tr w:rsidR="00AB2B30" w:rsidRPr="009B053A" w14:paraId="6D23C79F" w14:textId="77777777">
        <w:trPr>
          <w:jc w:val="center"/>
        </w:trPr>
        <w:tc>
          <w:tcPr>
            <w:tcW w:w="2336" w:type="dxa"/>
            <w:vMerge/>
            <w:vAlign w:val="center"/>
          </w:tcPr>
          <w:p w14:paraId="182EFF29" w14:textId="77777777" w:rsidR="00AB2B30" w:rsidRPr="009B053A" w:rsidRDefault="00AB2B30">
            <w:pPr>
              <w:pStyle w:val="TAL"/>
            </w:pPr>
          </w:p>
        </w:tc>
        <w:tc>
          <w:tcPr>
            <w:tcW w:w="2952" w:type="dxa"/>
          </w:tcPr>
          <w:p w14:paraId="5DFF821D" w14:textId="77777777" w:rsidR="00AB2B30" w:rsidRPr="009B053A" w:rsidRDefault="006A7121">
            <w:pPr>
              <w:pStyle w:val="TAC"/>
            </w:pPr>
            <w:r w:rsidRPr="009B053A">
              <w:t>66</w:t>
            </w:r>
          </w:p>
        </w:tc>
        <w:tc>
          <w:tcPr>
            <w:tcW w:w="2952" w:type="dxa"/>
            <w:vMerge w:val="restart"/>
            <w:vAlign w:val="center"/>
          </w:tcPr>
          <w:p w14:paraId="2E2F718C" w14:textId="77777777" w:rsidR="00AB2B30" w:rsidRPr="009B053A" w:rsidRDefault="006A7121">
            <w:pPr>
              <w:pStyle w:val="TAC"/>
            </w:pPr>
            <w:r w:rsidRPr="009B053A">
              <w:t>0.5</w:t>
            </w:r>
          </w:p>
        </w:tc>
      </w:tr>
      <w:tr w:rsidR="00AB2B30" w:rsidRPr="009B053A" w14:paraId="5C36A635" w14:textId="77777777">
        <w:trPr>
          <w:jc w:val="center"/>
        </w:trPr>
        <w:tc>
          <w:tcPr>
            <w:tcW w:w="2336" w:type="dxa"/>
            <w:vMerge/>
            <w:vAlign w:val="center"/>
          </w:tcPr>
          <w:p w14:paraId="10AE0EB5" w14:textId="77777777" w:rsidR="00AB2B30" w:rsidRPr="009B053A" w:rsidRDefault="00AB2B30">
            <w:pPr>
              <w:pStyle w:val="TAL"/>
            </w:pPr>
          </w:p>
        </w:tc>
        <w:tc>
          <w:tcPr>
            <w:tcW w:w="2952" w:type="dxa"/>
          </w:tcPr>
          <w:p w14:paraId="0076F79F" w14:textId="77777777" w:rsidR="00AB2B30" w:rsidRPr="009B053A" w:rsidRDefault="006A7121">
            <w:pPr>
              <w:pStyle w:val="TAC"/>
            </w:pPr>
            <w:r w:rsidRPr="009B053A">
              <w:t>n66</w:t>
            </w:r>
          </w:p>
        </w:tc>
        <w:tc>
          <w:tcPr>
            <w:tcW w:w="2952" w:type="dxa"/>
            <w:vMerge/>
          </w:tcPr>
          <w:p w14:paraId="6F063546" w14:textId="77777777" w:rsidR="00AB2B30" w:rsidRPr="009B053A" w:rsidRDefault="00AB2B30">
            <w:pPr>
              <w:pStyle w:val="TAC"/>
            </w:pPr>
          </w:p>
        </w:tc>
      </w:tr>
      <w:tr w:rsidR="00AB2B30" w:rsidRPr="009B053A" w14:paraId="754E9BAC" w14:textId="77777777">
        <w:trPr>
          <w:jc w:val="center"/>
        </w:trPr>
        <w:tc>
          <w:tcPr>
            <w:tcW w:w="2336" w:type="dxa"/>
            <w:vMerge w:val="restart"/>
            <w:vAlign w:val="center"/>
          </w:tcPr>
          <w:p w14:paraId="3793144C" w14:textId="77777777" w:rsidR="00AB2B30" w:rsidRPr="009B053A" w:rsidRDefault="006A7121">
            <w:pPr>
              <w:pStyle w:val="TAL"/>
            </w:pPr>
            <w:r w:rsidRPr="009B053A">
              <w:t>DC_2-7-66_n78</w:t>
            </w:r>
          </w:p>
          <w:p w14:paraId="207E87AB" w14:textId="77777777" w:rsidR="00AB2B30" w:rsidRPr="009B053A" w:rsidRDefault="006A7121">
            <w:pPr>
              <w:pStyle w:val="TAL"/>
            </w:pPr>
            <w:r w:rsidRPr="009B053A">
              <w:t>DC_2-7-7-66_n78</w:t>
            </w:r>
          </w:p>
        </w:tc>
        <w:tc>
          <w:tcPr>
            <w:tcW w:w="2952" w:type="dxa"/>
          </w:tcPr>
          <w:p w14:paraId="31277FB7" w14:textId="77777777" w:rsidR="00AB2B30" w:rsidRPr="009B053A" w:rsidRDefault="006A7121">
            <w:pPr>
              <w:pStyle w:val="TAC"/>
            </w:pPr>
            <w:r w:rsidRPr="009B053A">
              <w:t>2</w:t>
            </w:r>
          </w:p>
        </w:tc>
        <w:tc>
          <w:tcPr>
            <w:tcW w:w="2952" w:type="dxa"/>
          </w:tcPr>
          <w:p w14:paraId="535B6C17" w14:textId="77777777" w:rsidR="00AB2B30" w:rsidRPr="009B053A" w:rsidRDefault="006A7121">
            <w:pPr>
              <w:pStyle w:val="TAC"/>
            </w:pPr>
            <w:r w:rsidRPr="009B053A">
              <w:t>0.6</w:t>
            </w:r>
          </w:p>
        </w:tc>
      </w:tr>
      <w:tr w:rsidR="00AB2B30" w:rsidRPr="009B053A" w14:paraId="65652D3D" w14:textId="77777777">
        <w:trPr>
          <w:jc w:val="center"/>
        </w:trPr>
        <w:tc>
          <w:tcPr>
            <w:tcW w:w="2336" w:type="dxa"/>
            <w:vMerge/>
            <w:vAlign w:val="center"/>
          </w:tcPr>
          <w:p w14:paraId="63B71636" w14:textId="77777777" w:rsidR="00AB2B30" w:rsidRPr="009B053A" w:rsidRDefault="00AB2B30">
            <w:pPr>
              <w:pStyle w:val="TAL"/>
            </w:pPr>
          </w:p>
        </w:tc>
        <w:tc>
          <w:tcPr>
            <w:tcW w:w="2952" w:type="dxa"/>
          </w:tcPr>
          <w:p w14:paraId="01DBF1DC" w14:textId="77777777" w:rsidR="00AB2B30" w:rsidRPr="009B053A" w:rsidRDefault="006A7121">
            <w:pPr>
              <w:pStyle w:val="TAC"/>
            </w:pPr>
            <w:r w:rsidRPr="009B053A">
              <w:t>7</w:t>
            </w:r>
          </w:p>
        </w:tc>
        <w:tc>
          <w:tcPr>
            <w:tcW w:w="2952" w:type="dxa"/>
          </w:tcPr>
          <w:p w14:paraId="6DDA2909" w14:textId="77777777" w:rsidR="00AB2B30" w:rsidRPr="009B053A" w:rsidRDefault="006A7121">
            <w:pPr>
              <w:pStyle w:val="TAC"/>
            </w:pPr>
            <w:r w:rsidRPr="009B053A">
              <w:t>0.5</w:t>
            </w:r>
          </w:p>
        </w:tc>
      </w:tr>
      <w:tr w:rsidR="00AB2B30" w:rsidRPr="009B053A" w14:paraId="07C76D9C" w14:textId="77777777">
        <w:trPr>
          <w:jc w:val="center"/>
        </w:trPr>
        <w:tc>
          <w:tcPr>
            <w:tcW w:w="2336" w:type="dxa"/>
            <w:vMerge/>
            <w:vAlign w:val="center"/>
          </w:tcPr>
          <w:p w14:paraId="75856E60" w14:textId="77777777" w:rsidR="00AB2B30" w:rsidRPr="009B053A" w:rsidRDefault="00AB2B30">
            <w:pPr>
              <w:pStyle w:val="TAL"/>
            </w:pPr>
          </w:p>
        </w:tc>
        <w:tc>
          <w:tcPr>
            <w:tcW w:w="2952" w:type="dxa"/>
          </w:tcPr>
          <w:p w14:paraId="1AE84453" w14:textId="77777777" w:rsidR="00AB2B30" w:rsidRPr="009B053A" w:rsidRDefault="006A7121">
            <w:pPr>
              <w:pStyle w:val="TAC"/>
            </w:pPr>
            <w:r w:rsidRPr="009B053A">
              <w:t>66</w:t>
            </w:r>
          </w:p>
        </w:tc>
        <w:tc>
          <w:tcPr>
            <w:tcW w:w="2952" w:type="dxa"/>
          </w:tcPr>
          <w:p w14:paraId="5B91E9E9" w14:textId="77777777" w:rsidR="00AB2B30" w:rsidRPr="009B053A" w:rsidRDefault="006A7121">
            <w:pPr>
              <w:pStyle w:val="TAC"/>
            </w:pPr>
            <w:r w:rsidRPr="009B053A">
              <w:t>0.6</w:t>
            </w:r>
          </w:p>
        </w:tc>
      </w:tr>
      <w:tr w:rsidR="00AB2B30" w:rsidRPr="009B053A" w14:paraId="2FA0964E" w14:textId="77777777">
        <w:trPr>
          <w:jc w:val="center"/>
        </w:trPr>
        <w:tc>
          <w:tcPr>
            <w:tcW w:w="2336" w:type="dxa"/>
            <w:vMerge/>
            <w:vAlign w:val="center"/>
          </w:tcPr>
          <w:p w14:paraId="08C4A49C" w14:textId="77777777" w:rsidR="00AB2B30" w:rsidRPr="009B053A" w:rsidRDefault="00AB2B30">
            <w:pPr>
              <w:pStyle w:val="TAL"/>
            </w:pPr>
          </w:p>
        </w:tc>
        <w:tc>
          <w:tcPr>
            <w:tcW w:w="2952" w:type="dxa"/>
          </w:tcPr>
          <w:p w14:paraId="7AEBAB37" w14:textId="77777777" w:rsidR="00AB2B30" w:rsidRPr="009B053A" w:rsidRDefault="006A7121">
            <w:pPr>
              <w:pStyle w:val="TAC"/>
            </w:pPr>
            <w:r w:rsidRPr="009B053A">
              <w:t>n78</w:t>
            </w:r>
          </w:p>
        </w:tc>
        <w:tc>
          <w:tcPr>
            <w:tcW w:w="2952" w:type="dxa"/>
          </w:tcPr>
          <w:p w14:paraId="3E14662D" w14:textId="77777777" w:rsidR="00AB2B30" w:rsidRPr="009B053A" w:rsidRDefault="006A7121">
            <w:pPr>
              <w:pStyle w:val="TAC"/>
            </w:pPr>
            <w:r w:rsidRPr="009B053A">
              <w:t>0.8</w:t>
            </w:r>
          </w:p>
        </w:tc>
      </w:tr>
      <w:tr w:rsidR="00AB2B30" w:rsidRPr="009B053A" w14:paraId="0626F1A9" w14:textId="77777777">
        <w:trPr>
          <w:jc w:val="center"/>
        </w:trPr>
        <w:tc>
          <w:tcPr>
            <w:tcW w:w="2336" w:type="dxa"/>
            <w:vMerge w:val="restart"/>
            <w:vAlign w:val="center"/>
          </w:tcPr>
          <w:p w14:paraId="3EB2EC87" w14:textId="77777777" w:rsidR="00AB2B30" w:rsidRPr="009B053A" w:rsidRDefault="006A7121">
            <w:pPr>
              <w:pStyle w:val="TAL"/>
            </w:pPr>
            <w:r w:rsidRPr="009B053A">
              <w:t>DC_</w:t>
            </w:r>
            <w:r w:rsidRPr="009B053A">
              <w:rPr>
                <w:lang w:eastAsia="ja-JP"/>
              </w:rPr>
              <w:t>2-14-66_n2</w:t>
            </w:r>
            <w:r w:rsidRPr="009B053A">
              <w:rPr>
                <w:lang w:eastAsia="ja-JP"/>
              </w:rPr>
              <w:br/>
            </w:r>
            <w:r w:rsidRPr="009B053A">
              <w:t>DC_</w:t>
            </w:r>
            <w:r w:rsidRPr="009B053A">
              <w:rPr>
                <w:lang w:eastAsia="ja-JP"/>
              </w:rPr>
              <w:t>2-14-66-66_n2</w:t>
            </w:r>
          </w:p>
        </w:tc>
        <w:tc>
          <w:tcPr>
            <w:tcW w:w="2952" w:type="dxa"/>
          </w:tcPr>
          <w:p w14:paraId="7128C7BD" w14:textId="77777777" w:rsidR="00AB2B30" w:rsidRPr="009B053A" w:rsidRDefault="006A7121">
            <w:pPr>
              <w:pStyle w:val="TAC"/>
            </w:pPr>
            <w:r w:rsidRPr="009B053A">
              <w:t>2</w:t>
            </w:r>
          </w:p>
        </w:tc>
        <w:tc>
          <w:tcPr>
            <w:tcW w:w="2952" w:type="dxa"/>
            <w:vAlign w:val="center"/>
          </w:tcPr>
          <w:p w14:paraId="44838F8D" w14:textId="77777777" w:rsidR="00AB2B30" w:rsidRPr="009B053A" w:rsidRDefault="006A7121">
            <w:pPr>
              <w:pStyle w:val="TAC"/>
            </w:pPr>
            <w:r w:rsidRPr="009B053A">
              <w:rPr>
                <w:lang w:eastAsia="zh-TW"/>
              </w:rPr>
              <w:t>0.5</w:t>
            </w:r>
          </w:p>
        </w:tc>
      </w:tr>
      <w:tr w:rsidR="00AB2B30" w:rsidRPr="009B053A" w14:paraId="580D7B79" w14:textId="77777777">
        <w:trPr>
          <w:jc w:val="center"/>
        </w:trPr>
        <w:tc>
          <w:tcPr>
            <w:tcW w:w="2336" w:type="dxa"/>
            <w:vMerge/>
            <w:vAlign w:val="center"/>
          </w:tcPr>
          <w:p w14:paraId="1F11A747" w14:textId="77777777" w:rsidR="00AB2B30" w:rsidRPr="009B053A" w:rsidRDefault="00AB2B30">
            <w:pPr>
              <w:pStyle w:val="TAL"/>
            </w:pPr>
          </w:p>
        </w:tc>
        <w:tc>
          <w:tcPr>
            <w:tcW w:w="2952" w:type="dxa"/>
          </w:tcPr>
          <w:p w14:paraId="034B2231" w14:textId="77777777" w:rsidR="00AB2B30" w:rsidRPr="009B053A" w:rsidRDefault="006A7121">
            <w:pPr>
              <w:pStyle w:val="TAC"/>
            </w:pPr>
            <w:r w:rsidRPr="009B053A">
              <w:t>14</w:t>
            </w:r>
          </w:p>
        </w:tc>
        <w:tc>
          <w:tcPr>
            <w:tcW w:w="2952" w:type="dxa"/>
            <w:vAlign w:val="center"/>
          </w:tcPr>
          <w:p w14:paraId="746B6BA4" w14:textId="77777777" w:rsidR="00AB2B30" w:rsidRPr="009B053A" w:rsidRDefault="006A7121">
            <w:pPr>
              <w:pStyle w:val="TAC"/>
            </w:pPr>
            <w:r w:rsidRPr="009B053A">
              <w:rPr>
                <w:lang w:eastAsia="zh-TW"/>
              </w:rPr>
              <w:t>0.3</w:t>
            </w:r>
          </w:p>
        </w:tc>
      </w:tr>
      <w:tr w:rsidR="00AB2B30" w:rsidRPr="009B053A" w14:paraId="5EE3411B" w14:textId="77777777">
        <w:trPr>
          <w:jc w:val="center"/>
        </w:trPr>
        <w:tc>
          <w:tcPr>
            <w:tcW w:w="2336" w:type="dxa"/>
            <w:vMerge/>
            <w:vAlign w:val="center"/>
          </w:tcPr>
          <w:p w14:paraId="1846BC55" w14:textId="77777777" w:rsidR="00AB2B30" w:rsidRPr="009B053A" w:rsidRDefault="00AB2B30">
            <w:pPr>
              <w:pStyle w:val="TAL"/>
            </w:pPr>
          </w:p>
        </w:tc>
        <w:tc>
          <w:tcPr>
            <w:tcW w:w="2952" w:type="dxa"/>
          </w:tcPr>
          <w:p w14:paraId="6CB3C784" w14:textId="77777777" w:rsidR="00AB2B30" w:rsidRPr="009B053A" w:rsidRDefault="006A7121">
            <w:pPr>
              <w:pStyle w:val="TAC"/>
            </w:pPr>
            <w:r w:rsidRPr="009B053A">
              <w:t>66</w:t>
            </w:r>
          </w:p>
        </w:tc>
        <w:tc>
          <w:tcPr>
            <w:tcW w:w="2952" w:type="dxa"/>
            <w:vAlign w:val="center"/>
          </w:tcPr>
          <w:p w14:paraId="47FA0D76" w14:textId="77777777" w:rsidR="00AB2B30" w:rsidRPr="009B053A" w:rsidRDefault="006A7121">
            <w:pPr>
              <w:pStyle w:val="TAC"/>
            </w:pPr>
            <w:r w:rsidRPr="009B053A">
              <w:t>0.5</w:t>
            </w:r>
          </w:p>
        </w:tc>
      </w:tr>
      <w:tr w:rsidR="00AB2B30" w:rsidRPr="009B053A" w14:paraId="5B660B84" w14:textId="77777777">
        <w:trPr>
          <w:jc w:val="center"/>
        </w:trPr>
        <w:tc>
          <w:tcPr>
            <w:tcW w:w="2336" w:type="dxa"/>
            <w:vMerge/>
            <w:vAlign w:val="center"/>
          </w:tcPr>
          <w:p w14:paraId="4F458F76" w14:textId="77777777" w:rsidR="00AB2B30" w:rsidRPr="009B053A" w:rsidRDefault="00AB2B30">
            <w:pPr>
              <w:pStyle w:val="TAL"/>
            </w:pPr>
          </w:p>
        </w:tc>
        <w:tc>
          <w:tcPr>
            <w:tcW w:w="2952" w:type="dxa"/>
          </w:tcPr>
          <w:p w14:paraId="3A9D75DD" w14:textId="77777777" w:rsidR="00AB2B30" w:rsidRPr="009B053A" w:rsidRDefault="006A7121">
            <w:pPr>
              <w:pStyle w:val="TAC"/>
            </w:pPr>
            <w:r w:rsidRPr="009B053A">
              <w:t>n2</w:t>
            </w:r>
          </w:p>
        </w:tc>
        <w:tc>
          <w:tcPr>
            <w:tcW w:w="2952" w:type="dxa"/>
            <w:vAlign w:val="center"/>
          </w:tcPr>
          <w:p w14:paraId="45BF6A83" w14:textId="77777777" w:rsidR="00AB2B30" w:rsidRPr="009B053A" w:rsidRDefault="006A7121">
            <w:pPr>
              <w:pStyle w:val="TAC"/>
            </w:pPr>
            <w:r w:rsidRPr="009B053A">
              <w:rPr>
                <w:lang w:eastAsia="zh-TW"/>
              </w:rPr>
              <w:t>0.5</w:t>
            </w:r>
          </w:p>
        </w:tc>
      </w:tr>
      <w:tr w:rsidR="00AB2B30" w:rsidRPr="009B053A" w14:paraId="5A7080BE" w14:textId="77777777">
        <w:trPr>
          <w:jc w:val="center"/>
        </w:trPr>
        <w:tc>
          <w:tcPr>
            <w:tcW w:w="2336" w:type="dxa"/>
            <w:vMerge w:val="restart"/>
            <w:vAlign w:val="center"/>
          </w:tcPr>
          <w:p w14:paraId="74D49E51" w14:textId="77777777" w:rsidR="00AB2B30" w:rsidRPr="009B053A" w:rsidRDefault="006A7121">
            <w:pPr>
              <w:pStyle w:val="TAL"/>
            </w:pPr>
            <w:r w:rsidRPr="009B053A">
              <w:t>DC_</w:t>
            </w:r>
            <w:r w:rsidRPr="009B053A">
              <w:rPr>
                <w:lang w:eastAsia="ja-JP"/>
              </w:rPr>
              <w:t>2-14-66_n66</w:t>
            </w:r>
            <w:r w:rsidRPr="009B053A">
              <w:rPr>
                <w:lang w:eastAsia="ja-JP"/>
              </w:rPr>
              <w:br/>
            </w:r>
            <w:r w:rsidRPr="009B053A">
              <w:t>DC_2-</w:t>
            </w:r>
            <w:r w:rsidRPr="009B053A">
              <w:rPr>
                <w:lang w:eastAsia="ja-JP"/>
              </w:rPr>
              <w:t>2-14-66_n66</w:t>
            </w:r>
          </w:p>
        </w:tc>
        <w:tc>
          <w:tcPr>
            <w:tcW w:w="2952" w:type="dxa"/>
          </w:tcPr>
          <w:p w14:paraId="1BCA81B0" w14:textId="77777777" w:rsidR="00AB2B30" w:rsidRPr="009B053A" w:rsidRDefault="006A7121">
            <w:pPr>
              <w:pStyle w:val="TAC"/>
            </w:pPr>
            <w:r w:rsidRPr="009B053A">
              <w:t>2</w:t>
            </w:r>
          </w:p>
        </w:tc>
        <w:tc>
          <w:tcPr>
            <w:tcW w:w="2952" w:type="dxa"/>
            <w:vAlign w:val="center"/>
          </w:tcPr>
          <w:p w14:paraId="42DE04F2" w14:textId="77777777" w:rsidR="00AB2B30" w:rsidRPr="009B053A" w:rsidRDefault="006A7121">
            <w:pPr>
              <w:pStyle w:val="TAC"/>
            </w:pPr>
            <w:r w:rsidRPr="009B053A">
              <w:rPr>
                <w:lang w:eastAsia="zh-TW"/>
              </w:rPr>
              <w:t>0.5</w:t>
            </w:r>
          </w:p>
        </w:tc>
      </w:tr>
      <w:tr w:rsidR="00AB2B30" w:rsidRPr="009B053A" w14:paraId="10E0FB81" w14:textId="77777777">
        <w:trPr>
          <w:jc w:val="center"/>
        </w:trPr>
        <w:tc>
          <w:tcPr>
            <w:tcW w:w="2336" w:type="dxa"/>
            <w:vMerge/>
            <w:vAlign w:val="center"/>
          </w:tcPr>
          <w:p w14:paraId="2907E825" w14:textId="77777777" w:rsidR="00AB2B30" w:rsidRPr="009B053A" w:rsidRDefault="00AB2B30">
            <w:pPr>
              <w:pStyle w:val="TAL"/>
            </w:pPr>
          </w:p>
        </w:tc>
        <w:tc>
          <w:tcPr>
            <w:tcW w:w="2952" w:type="dxa"/>
          </w:tcPr>
          <w:p w14:paraId="2F61953B" w14:textId="77777777" w:rsidR="00AB2B30" w:rsidRPr="009B053A" w:rsidRDefault="006A7121">
            <w:pPr>
              <w:pStyle w:val="TAC"/>
            </w:pPr>
            <w:r w:rsidRPr="009B053A">
              <w:t>14</w:t>
            </w:r>
          </w:p>
        </w:tc>
        <w:tc>
          <w:tcPr>
            <w:tcW w:w="2952" w:type="dxa"/>
            <w:vAlign w:val="center"/>
          </w:tcPr>
          <w:p w14:paraId="4DA6BE57" w14:textId="77777777" w:rsidR="00AB2B30" w:rsidRPr="009B053A" w:rsidRDefault="006A7121">
            <w:pPr>
              <w:pStyle w:val="TAC"/>
            </w:pPr>
            <w:r w:rsidRPr="009B053A">
              <w:rPr>
                <w:lang w:eastAsia="zh-TW"/>
              </w:rPr>
              <w:t>0.3</w:t>
            </w:r>
          </w:p>
        </w:tc>
      </w:tr>
      <w:tr w:rsidR="00AB2B30" w:rsidRPr="009B053A" w14:paraId="3A8A82B2" w14:textId="77777777">
        <w:trPr>
          <w:jc w:val="center"/>
        </w:trPr>
        <w:tc>
          <w:tcPr>
            <w:tcW w:w="2336" w:type="dxa"/>
            <w:vMerge/>
            <w:vAlign w:val="center"/>
          </w:tcPr>
          <w:p w14:paraId="221D4CEC" w14:textId="77777777" w:rsidR="00AB2B30" w:rsidRPr="009B053A" w:rsidRDefault="00AB2B30">
            <w:pPr>
              <w:pStyle w:val="TAL"/>
            </w:pPr>
          </w:p>
        </w:tc>
        <w:tc>
          <w:tcPr>
            <w:tcW w:w="2952" w:type="dxa"/>
          </w:tcPr>
          <w:p w14:paraId="591CB108" w14:textId="77777777" w:rsidR="00AB2B30" w:rsidRPr="009B053A" w:rsidRDefault="006A7121">
            <w:pPr>
              <w:pStyle w:val="TAC"/>
            </w:pPr>
            <w:r w:rsidRPr="009B053A">
              <w:t>66</w:t>
            </w:r>
          </w:p>
        </w:tc>
        <w:tc>
          <w:tcPr>
            <w:tcW w:w="2952" w:type="dxa"/>
            <w:vAlign w:val="center"/>
          </w:tcPr>
          <w:p w14:paraId="3CC05BB2" w14:textId="77777777" w:rsidR="00AB2B30" w:rsidRPr="009B053A" w:rsidRDefault="006A7121">
            <w:pPr>
              <w:pStyle w:val="TAC"/>
            </w:pPr>
            <w:r w:rsidRPr="009B053A">
              <w:t>0.5</w:t>
            </w:r>
          </w:p>
        </w:tc>
      </w:tr>
      <w:tr w:rsidR="00AB2B30" w:rsidRPr="009B053A" w14:paraId="3691DA23" w14:textId="77777777">
        <w:trPr>
          <w:jc w:val="center"/>
        </w:trPr>
        <w:tc>
          <w:tcPr>
            <w:tcW w:w="2336" w:type="dxa"/>
            <w:vMerge/>
            <w:vAlign w:val="center"/>
          </w:tcPr>
          <w:p w14:paraId="6EC4C7FE" w14:textId="77777777" w:rsidR="00AB2B30" w:rsidRPr="009B053A" w:rsidRDefault="00AB2B30">
            <w:pPr>
              <w:pStyle w:val="TAL"/>
            </w:pPr>
          </w:p>
        </w:tc>
        <w:tc>
          <w:tcPr>
            <w:tcW w:w="2952" w:type="dxa"/>
          </w:tcPr>
          <w:p w14:paraId="0E39599B" w14:textId="77777777" w:rsidR="00AB2B30" w:rsidRPr="009B053A" w:rsidRDefault="006A7121">
            <w:pPr>
              <w:pStyle w:val="TAC"/>
            </w:pPr>
            <w:r w:rsidRPr="009B053A">
              <w:t>n66</w:t>
            </w:r>
          </w:p>
        </w:tc>
        <w:tc>
          <w:tcPr>
            <w:tcW w:w="2952" w:type="dxa"/>
            <w:vAlign w:val="center"/>
          </w:tcPr>
          <w:p w14:paraId="492F4C60" w14:textId="77777777" w:rsidR="00AB2B30" w:rsidRPr="009B053A" w:rsidRDefault="006A7121">
            <w:pPr>
              <w:pStyle w:val="TAC"/>
            </w:pPr>
            <w:r w:rsidRPr="009B053A">
              <w:rPr>
                <w:lang w:eastAsia="zh-TW"/>
              </w:rPr>
              <w:t>0.5</w:t>
            </w:r>
          </w:p>
        </w:tc>
      </w:tr>
      <w:tr w:rsidR="00AB2B30" w:rsidRPr="009B053A" w14:paraId="73E7D91C" w14:textId="77777777">
        <w:trPr>
          <w:jc w:val="center"/>
        </w:trPr>
        <w:tc>
          <w:tcPr>
            <w:tcW w:w="2336" w:type="dxa"/>
            <w:vMerge w:val="restart"/>
            <w:vAlign w:val="center"/>
          </w:tcPr>
          <w:p w14:paraId="146A53B3" w14:textId="77777777" w:rsidR="00AB2B30" w:rsidRPr="009B053A" w:rsidRDefault="006A7121">
            <w:pPr>
              <w:keepNext/>
              <w:keepLines/>
              <w:overflowPunct/>
              <w:autoSpaceDE/>
              <w:autoSpaceDN/>
              <w:adjustRightInd/>
              <w:spacing w:after="0"/>
              <w:textAlignment w:val="auto"/>
              <w:rPr>
                <w:rFonts w:ascii="Arial" w:eastAsia="SimSun" w:hAnsi="Arial"/>
                <w:sz w:val="18"/>
              </w:rPr>
            </w:pPr>
            <w:r w:rsidRPr="009B053A">
              <w:rPr>
                <w:rFonts w:ascii="Arial" w:eastAsia="SimSun" w:hAnsi="Arial"/>
                <w:sz w:val="18"/>
              </w:rPr>
              <w:t>DC_2-66-(n)71</w:t>
            </w:r>
          </w:p>
        </w:tc>
        <w:tc>
          <w:tcPr>
            <w:tcW w:w="2952" w:type="dxa"/>
          </w:tcPr>
          <w:p w14:paraId="4E19AB7B"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2</w:t>
            </w:r>
          </w:p>
        </w:tc>
        <w:tc>
          <w:tcPr>
            <w:tcW w:w="2952" w:type="dxa"/>
            <w:vAlign w:val="center"/>
          </w:tcPr>
          <w:p w14:paraId="49D46307"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0.5</w:t>
            </w:r>
          </w:p>
        </w:tc>
      </w:tr>
      <w:tr w:rsidR="00AB2B30" w:rsidRPr="009B053A" w14:paraId="0C68EF91" w14:textId="77777777">
        <w:trPr>
          <w:jc w:val="center"/>
        </w:trPr>
        <w:tc>
          <w:tcPr>
            <w:tcW w:w="2336" w:type="dxa"/>
            <w:vMerge/>
            <w:vAlign w:val="center"/>
          </w:tcPr>
          <w:p w14:paraId="2080F1A6"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0DC32521"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66</w:t>
            </w:r>
          </w:p>
        </w:tc>
        <w:tc>
          <w:tcPr>
            <w:tcW w:w="2952" w:type="dxa"/>
            <w:vAlign w:val="center"/>
          </w:tcPr>
          <w:p w14:paraId="127422D5"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0.5</w:t>
            </w:r>
          </w:p>
        </w:tc>
      </w:tr>
      <w:tr w:rsidR="00AB2B30" w:rsidRPr="009B053A" w14:paraId="591F44BC" w14:textId="77777777">
        <w:trPr>
          <w:jc w:val="center"/>
        </w:trPr>
        <w:tc>
          <w:tcPr>
            <w:tcW w:w="2336" w:type="dxa"/>
            <w:vMerge/>
            <w:vAlign w:val="center"/>
          </w:tcPr>
          <w:p w14:paraId="30BB4B45"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1C435562"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71</w:t>
            </w:r>
          </w:p>
        </w:tc>
        <w:tc>
          <w:tcPr>
            <w:tcW w:w="2952" w:type="dxa"/>
            <w:vMerge w:val="restart"/>
            <w:vAlign w:val="center"/>
          </w:tcPr>
          <w:p w14:paraId="5E2F56BC"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0.3</w:t>
            </w:r>
          </w:p>
        </w:tc>
      </w:tr>
      <w:tr w:rsidR="00AB2B30" w:rsidRPr="009B053A" w14:paraId="0A2BBF3A" w14:textId="77777777">
        <w:trPr>
          <w:jc w:val="center"/>
        </w:trPr>
        <w:tc>
          <w:tcPr>
            <w:tcW w:w="2336" w:type="dxa"/>
            <w:vMerge/>
            <w:vAlign w:val="center"/>
          </w:tcPr>
          <w:p w14:paraId="1F9CC35B"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5BFF327A"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n71</w:t>
            </w:r>
          </w:p>
        </w:tc>
        <w:tc>
          <w:tcPr>
            <w:tcW w:w="2952" w:type="dxa"/>
            <w:vMerge/>
            <w:vAlign w:val="center"/>
          </w:tcPr>
          <w:p w14:paraId="684069E7" w14:textId="77777777" w:rsidR="00AB2B30" w:rsidRPr="009B053A" w:rsidRDefault="00AB2B30">
            <w:pPr>
              <w:keepNext/>
              <w:keepLines/>
              <w:overflowPunct/>
              <w:autoSpaceDE/>
              <w:autoSpaceDN/>
              <w:adjustRightInd/>
              <w:spacing w:after="0"/>
              <w:jc w:val="center"/>
              <w:textAlignment w:val="auto"/>
              <w:rPr>
                <w:rFonts w:ascii="Arial" w:eastAsia="Malgun Gothic" w:hAnsi="Arial"/>
                <w:sz w:val="18"/>
              </w:rPr>
            </w:pPr>
          </w:p>
        </w:tc>
      </w:tr>
      <w:tr w:rsidR="00AB2B30" w:rsidRPr="009B053A" w14:paraId="62DD96D6" w14:textId="77777777">
        <w:trPr>
          <w:jc w:val="center"/>
        </w:trPr>
        <w:tc>
          <w:tcPr>
            <w:tcW w:w="2336" w:type="dxa"/>
            <w:vMerge w:val="restart"/>
            <w:vAlign w:val="center"/>
          </w:tcPr>
          <w:p w14:paraId="55EFC903" w14:textId="77777777" w:rsidR="00AB2B30" w:rsidRPr="009B053A" w:rsidRDefault="006A7121">
            <w:pPr>
              <w:pStyle w:val="TAL"/>
            </w:pPr>
            <w:r w:rsidRPr="009B053A">
              <w:t>DC_3-7-20_n28</w:t>
            </w:r>
          </w:p>
        </w:tc>
        <w:tc>
          <w:tcPr>
            <w:tcW w:w="2952" w:type="dxa"/>
          </w:tcPr>
          <w:p w14:paraId="6AFF6269" w14:textId="77777777" w:rsidR="00AB2B30" w:rsidRPr="009B053A" w:rsidRDefault="006A7121">
            <w:pPr>
              <w:pStyle w:val="TAC"/>
            </w:pPr>
            <w:r w:rsidRPr="009B053A">
              <w:rPr>
                <w:lang w:eastAsia="zh-TW"/>
              </w:rPr>
              <w:t>3</w:t>
            </w:r>
          </w:p>
        </w:tc>
        <w:tc>
          <w:tcPr>
            <w:tcW w:w="2952" w:type="dxa"/>
            <w:vAlign w:val="center"/>
          </w:tcPr>
          <w:p w14:paraId="626F4CAE" w14:textId="77777777" w:rsidR="00AB2B30" w:rsidRPr="009B053A" w:rsidRDefault="006A7121">
            <w:pPr>
              <w:pStyle w:val="TAC"/>
            </w:pPr>
            <w:r w:rsidRPr="009B053A">
              <w:rPr>
                <w:rFonts w:eastAsia="Malgun Gothic"/>
              </w:rPr>
              <w:t>0.5</w:t>
            </w:r>
          </w:p>
        </w:tc>
      </w:tr>
      <w:tr w:rsidR="00AB2B30" w:rsidRPr="009B053A" w14:paraId="1D103935" w14:textId="77777777">
        <w:trPr>
          <w:jc w:val="center"/>
        </w:trPr>
        <w:tc>
          <w:tcPr>
            <w:tcW w:w="2336" w:type="dxa"/>
            <w:vMerge/>
            <w:vAlign w:val="center"/>
          </w:tcPr>
          <w:p w14:paraId="69F07199" w14:textId="77777777" w:rsidR="00AB2B30" w:rsidRPr="009B053A" w:rsidRDefault="00AB2B30">
            <w:pPr>
              <w:pStyle w:val="TAL"/>
            </w:pPr>
          </w:p>
        </w:tc>
        <w:tc>
          <w:tcPr>
            <w:tcW w:w="2952" w:type="dxa"/>
          </w:tcPr>
          <w:p w14:paraId="4842DCF6" w14:textId="77777777" w:rsidR="00AB2B30" w:rsidRPr="009B053A" w:rsidRDefault="006A7121">
            <w:pPr>
              <w:pStyle w:val="TAC"/>
            </w:pPr>
            <w:r w:rsidRPr="009B053A">
              <w:rPr>
                <w:lang w:eastAsia="zh-TW"/>
              </w:rPr>
              <w:t>7</w:t>
            </w:r>
          </w:p>
        </w:tc>
        <w:tc>
          <w:tcPr>
            <w:tcW w:w="2952" w:type="dxa"/>
            <w:vAlign w:val="center"/>
          </w:tcPr>
          <w:p w14:paraId="4823B62A" w14:textId="77777777" w:rsidR="00AB2B30" w:rsidRPr="009B053A" w:rsidRDefault="006A7121">
            <w:pPr>
              <w:pStyle w:val="TAC"/>
            </w:pPr>
            <w:r w:rsidRPr="009B053A">
              <w:rPr>
                <w:rFonts w:eastAsia="Malgun Gothic"/>
              </w:rPr>
              <w:t>0.5</w:t>
            </w:r>
          </w:p>
        </w:tc>
      </w:tr>
      <w:tr w:rsidR="00AB2B30" w:rsidRPr="009B053A" w14:paraId="424B1867" w14:textId="77777777">
        <w:trPr>
          <w:jc w:val="center"/>
        </w:trPr>
        <w:tc>
          <w:tcPr>
            <w:tcW w:w="2336" w:type="dxa"/>
            <w:vMerge/>
            <w:vAlign w:val="center"/>
          </w:tcPr>
          <w:p w14:paraId="126F78D4" w14:textId="77777777" w:rsidR="00AB2B30" w:rsidRPr="009B053A" w:rsidRDefault="00AB2B30">
            <w:pPr>
              <w:pStyle w:val="TAL"/>
            </w:pPr>
          </w:p>
        </w:tc>
        <w:tc>
          <w:tcPr>
            <w:tcW w:w="2952" w:type="dxa"/>
          </w:tcPr>
          <w:p w14:paraId="597B16EF" w14:textId="77777777" w:rsidR="00AB2B30" w:rsidRPr="009B053A" w:rsidRDefault="006A7121">
            <w:pPr>
              <w:pStyle w:val="TAC"/>
            </w:pPr>
            <w:r w:rsidRPr="009B053A">
              <w:rPr>
                <w:lang w:eastAsia="zh-TW"/>
              </w:rPr>
              <w:t>20</w:t>
            </w:r>
          </w:p>
        </w:tc>
        <w:tc>
          <w:tcPr>
            <w:tcW w:w="2952" w:type="dxa"/>
            <w:vAlign w:val="center"/>
          </w:tcPr>
          <w:p w14:paraId="622BB852" w14:textId="77777777" w:rsidR="00AB2B30" w:rsidRPr="009B053A" w:rsidRDefault="006A7121">
            <w:pPr>
              <w:pStyle w:val="TAC"/>
              <w:rPr>
                <w:rFonts w:eastAsia="Malgun Gothic"/>
              </w:rPr>
            </w:pPr>
            <w:r w:rsidRPr="009B053A">
              <w:rPr>
                <w:rFonts w:eastAsia="Malgun Gothic"/>
              </w:rPr>
              <w:t>0.6</w:t>
            </w:r>
          </w:p>
        </w:tc>
      </w:tr>
      <w:tr w:rsidR="00AB2B30" w:rsidRPr="009B053A" w14:paraId="38AC91D6" w14:textId="77777777">
        <w:trPr>
          <w:jc w:val="center"/>
        </w:trPr>
        <w:tc>
          <w:tcPr>
            <w:tcW w:w="2336" w:type="dxa"/>
            <w:vMerge/>
            <w:vAlign w:val="center"/>
          </w:tcPr>
          <w:p w14:paraId="55F3EF7F" w14:textId="77777777" w:rsidR="00AB2B30" w:rsidRPr="009B053A" w:rsidRDefault="00AB2B30">
            <w:pPr>
              <w:pStyle w:val="TAL"/>
            </w:pPr>
          </w:p>
        </w:tc>
        <w:tc>
          <w:tcPr>
            <w:tcW w:w="2952" w:type="dxa"/>
          </w:tcPr>
          <w:p w14:paraId="0A37D14D" w14:textId="77777777" w:rsidR="00AB2B30" w:rsidRPr="009B053A" w:rsidRDefault="006A7121">
            <w:pPr>
              <w:pStyle w:val="TAC"/>
            </w:pPr>
            <w:r w:rsidRPr="009B053A">
              <w:t>n</w:t>
            </w:r>
            <w:r w:rsidRPr="009B053A">
              <w:rPr>
                <w:lang w:eastAsia="zh-TW"/>
              </w:rPr>
              <w:t>28</w:t>
            </w:r>
          </w:p>
        </w:tc>
        <w:tc>
          <w:tcPr>
            <w:tcW w:w="2952" w:type="dxa"/>
            <w:vAlign w:val="center"/>
          </w:tcPr>
          <w:p w14:paraId="1A653B9C" w14:textId="77777777" w:rsidR="00AB2B30" w:rsidRPr="009B053A" w:rsidRDefault="006A7121">
            <w:pPr>
              <w:pStyle w:val="TAC"/>
            </w:pPr>
            <w:r w:rsidRPr="009B053A">
              <w:rPr>
                <w:rFonts w:eastAsia="Malgun Gothic"/>
              </w:rPr>
              <w:t>0.5</w:t>
            </w:r>
          </w:p>
        </w:tc>
      </w:tr>
      <w:tr w:rsidR="00AB2B30" w:rsidRPr="009B053A" w14:paraId="68D48F0B" w14:textId="77777777">
        <w:trPr>
          <w:jc w:val="center"/>
        </w:trPr>
        <w:tc>
          <w:tcPr>
            <w:tcW w:w="2336" w:type="dxa"/>
            <w:vMerge w:val="restart"/>
            <w:vAlign w:val="center"/>
          </w:tcPr>
          <w:p w14:paraId="4F638121" w14:textId="77777777" w:rsidR="00AB2B30" w:rsidRPr="009B053A" w:rsidRDefault="006A7121">
            <w:pPr>
              <w:pStyle w:val="TAL"/>
              <w:rPr>
                <w:b/>
              </w:rPr>
            </w:pPr>
            <w:r w:rsidRPr="009B053A">
              <w:t>DC_3-7-20_n78</w:t>
            </w:r>
          </w:p>
        </w:tc>
        <w:tc>
          <w:tcPr>
            <w:tcW w:w="2952" w:type="dxa"/>
            <w:vAlign w:val="center"/>
          </w:tcPr>
          <w:p w14:paraId="375DA648" w14:textId="77777777" w:rsidR="00AB2B30" w:rsidRPr="009B053A" w:rsidRDefault="006A7121">
            <w:pPr>
              <w:pStyle w:val="TAC"/>
            </w:pPr>
            <w:r w:rsidRPr="009B053A">
              <w:t>3</w:t>
            </w:r>
          </w:p>
        </w:tc>
        <w:tc>
          <w:tcPr>
            <w:tcW w:w="2952" w:type="dxa"/>
            <w:vAlign w:val="center"/>
          </w:tcPr>
          <w:p w14:paraId="1EC0E316" w14:textId="77777777" w:rsidR="00AB2B30" w:rsidRPr="009B053A" w:rsidRDefault="006A7121">
            <w:pPr>
              <w:pStyle w:val="TAC"/>
              <w:rPr>
                <w:rFonts w:eastAsia="Malgun Gothic"/>
              </w:rPr>
            </w:pPr>
            <w:r w:rsidRPr="009B053A">
              <w:t>0.6</w:t>
            </w:r>
          </w:p>
        </w:tc>
      </w:tr>
      <w:tr w:rsidR="00AB2B30" w:rsidRPr="009B053A" w14:paraId="7A873FB2" w14:textId="77777777">
        <w:trPr>
          <w:jc w:val="center"/>
        </w:trPr>
        <w:tc>
          <w:tcPr>
            <w:tcW w:w="2336" w:type="dxa"/>
            <w:vMerge/>
            <w:vAlign w:val="center"/>
          </w:tcPr>
          <w:p w14:paraId="3D8080D9" w14:textId="77777777" w:rsidR="00AB2B30" w:rsidRPr="009B053A" w:rsidRDefault="00AB2B30">
            <w:pPr>
              <w:pStyle w:val="TAL"/>
            </w:pPr>
          </w:p>
        </w:tc>
        <w:tc>
          <w:tcPr>
            <w:tcW w:w="2952" w:type="dxa"/>
            <w:vAlign w:val="center"/>
          </w:tcPr>
          <w:p w14:paraId="05DBD53C" w14:textId="77777777" w:rsidR="00AB2B30" w:rsidRPr="009B053A" w:rsidRDefault="006A7121">
            <w:pPr>
              <w:pStyle w:val="TAC"/>
            </w:pPr>
            <w:r w:rsidRPr="009B053A">
              <w:t>7</w:t>
            </w:r>
          </w:p>
        </w:tc>
        <w:tc>
          <w:tcPr>
            <w:tcW w:w="2952" w:type="dxa"/>
            <w:vAlign w:val="center"/>
          </w:tcPr>
          <w:p w14:paraId="5D900E73" w14:textId="77777777" w:rsidR="00AB2B30" w:rsidRPr="009B053A" w:rsidRDefault="006A7121">
            <w:pPr>
              <w:pStyle w:val="TAC"/>
              <w:rPr>
                <w:rFonts w:eastAsia="Malgun Gothic"/>
              </w:rPr>
            </w:pPr>
            <w:r w:rsidRPr="009B053A">
              <w:t>0.6</w:t>
            </w:r>
          </w:p>
        </w:tc>
      </w:tr>
      <w:tr w:rsidR="00AB2B30" w:rsidRPr="009B053A" w14:paraId="6AE9C75C" w14:textId="77777777">
        <w:trPr>
          <w:jc w:val="center"/>
        </w:trPr>
        <w:tc>
          <w:tcPr>
            <w:tcW w:w="2336" w:type="dxa"/>
            <w:vMerge/>
            <w:vAlign w:val="center"/>
          </w:tcPr>
          <w:p w14:paraId="31A37B6A" w14:textId="77777777" w:rsidR="00AB2B30" w:rsidRPr="009B053A" w:rsidRDefault="00AB2B30">
            <w:pPr>
              <w:pStyle w:val="TAL"/>
            </w:pPr>
          </w:p>
        </w:tc>
        <w:tc>
          <w:tcPr>
            <w:tcW w:w="2952" w:type="dxa"/>
            <w:vAlign w:val="center"/>
          </w:tcPr>
          <w:p w14:paraId="67C24CC6" w14:textId="77777777" w:rsidR="00AB2B30" w:rsidRPr="009B053A" w:rsidRDefault="006A7121">
            <w:pPr>
              <w:pStyle w:val="TAC"/>
            </w:pPr>
            <w:r w:rsidRPr="009B053A">
              <w:t>20</w:t>
            </w:r>
          </w:p>
        </w:tc>
        <w:tc>
          <w:tcPr>
            <w:tcW w:w="2952" w:type="dxa"/>
            <w:vAlign w:val="center"/>
          </w:tcPr>
          <w:p w14:paraId="24083BC5" w14:textId="77777777" w:rsidR="00AB2B30" w:rsidRPr="009B053A" w:rsidRDefault="006A7121">
            <w:pPr>
              <w:pStyle w:val="TAC"/>
              <w:rPr>
                <w:rFonts w:eastAsia="Malgun Gothic"/>
              </w:rPr>
            </w:pPr>
            <w:r w:rsidRPr="009B053A">
              <w:t>0.3</w:t>
            </w:r>
          </w:p>
        </w:tc>
      </w:tr>
      <w:tr w:rsidR="00AB2B30" w:rsidRPr="009B053A" w14:paraId="4D329511" w14:textId="77777777">
        <w:trPr>
          <w:jc w:val="center"/>
        </w:trPr>
        <w:tc>
          <w:tcPr>
            <w:tcW w:w="2336" w:type="dxa"/>
            <w:vMerge/>
            <w:vAlign w:val="center"/>
          </w:tcPr>
          <w:p w14:paraId="2592099D" w14:textId="77777777" w:rsidR="00AB2B30" w:rsidRPr="009B053A" w:rsidRDefault="00AB2B30">
            <w:pPr>
              <w:pStyle w:val="TAL"/>
            </w:pPr>
          </w:p>
        </w:tc>
        <w:tc>
          <w:tcPr>
            <w:tcW w:w="2952" w:type="dxa"/>
            <w:vAlign w:val="center"/>
          </w:tcPr>
          <w:p w14:paraId="6E8782CE" w14:textId="77777777" w:rsidR="00AB2B30" w:rsidRPr="009B053A" w:rsidRDefault="006A7121">
            <w:pPr>
              <w:pStyle w:val="TAC"/>
            </w:pPr>
            <w:r w:rsidRPr="009B053A">
              <w:t>n78</w:t>
            </w:r>
          </w:p>
        </w:tc>
        <w:tc>
          <w:tcPr>
            <w:tcW w:w="2952" w:type="dxa"/>
            <w:vAlign w:val="center"/>
          </w:tcPr>
          <w:p w14:paraId="5FB21092" w14:textId="77777777" w:rsidR="00AB2B30" w:rsidRPr="009B053A" w:rsidRDefault="006A7121">
            <w:pPr>
              <w:pStyle w:val="TAC"/>
              <w:rPr>
                <w:rFonts w:eastAsia="Malgun Gothic"/>
              </w:rPr>
            </w:pPr>
            <w:r w:rsidRPr="009B053A">
              <w:t>0.8</w:t>
            </w:r>
          </w:p>
        </w:tc>
      </w:tr>
      <w:tr w:rsidR="00AB2B30" w:rsidRPr="009B053A" w14:paraId="668AA192" w14:textId="77777777">
        <w:trPr>
          <w:jc w:val="center"/>
        </w:trPr>
        <w:tc>
          <w:tcPr>
            <w:tcW w:w="2336" w:type="dxa"/>
            <w:vMerge w:val="restart"/>
            <w:vAlign w:val="center"/>
          </w:tcPr>
          <w:p w14:paraId="288D99D3" w14:textId="77777777" w:rsidR="00AB2B30" w:rsidRPr="009B053A" w:rsidRDefault="006A7121">
            <w:pPr>
              <w:pStyle w:val="TAL"/>
              <w:rPr>
                <w:b/>
              </w:rPr>
            </w:pPr>
            <w:r w:rsidRPr="009B053A">
              <w:t>DC_3-7-28_n78</w:t>
            </w:r>
          </w:p>
        </w:tc>
        <w:tc>
          <w:tcPr>
            <w:tcW w:w="2952" w:type="dxa"/>
            <w:vAlign w:val="center"/>
          </w:tcPr>
          <w:p w14:paraId="5B52F5AA" w14:textId="77777777" w:rsidR="00AB2B30" w:rsidRPr="009B053A" w:rsidRDefault="006A7121">
            <w:pPr>
              <w:pStyle w:val="TAC"/>
            </w:pPr>
            <w:r w:rsidRPr="009B053A">
              <w:t>3</w:t>
            </w:r>
          </w:p>
        </w:tc>
        <w:tc>
          <w:tcPr>
            <w:tcW w:w="2952" w:type="dxa"/>
            <w:vAlign w:val="center"/>
          </w:tcPr>
          <w:p w14:paraId="18A75593" w14:textId="77777777" w:rsidR="00AB2B30" w:rsidRPr="009B053A" w:rsidRDefault="006A7121">
            <w:pPr>
              <w:pStyle w:val="TAC"/>
              <w:rPr>
                <w:rFonts w:eastAsia="Malgun Gothic"/>
              </w:rPr>
            </w:pPr>
            <w:r w:rsidRPr="009B053A">
              <w:rPr>
                <w:rFonts w:eastAsia="Malgun Gothic"/>
              </w:rPr>
              <w:t>0.6</w:t>
            </w:r>
          </w:p>
        </w:tc>
      </w:tr>
      <w:tr w:rsidR="00AB2B30" w:rsidRPr="009B053A" w14:paraId="1897E84E" w14:textId="77777777">
        <w:trPr>
          <w:jc w:val="center"/>
        </w:trPr>
        <w:tc>
          <w:tcPr>
            <w:tcW w:w="2336" w:type="dxa"/>
            <w:vMerge/>
            <w:vAlign w:val="center"/>
          </w:tcPr>
          <w:p w14:paraId="6F654E94" w14:textId="77777777" w:rsidR="00AB2B30" w:rsidRPr="009B053A" w:rsidRDefault="00AB2B30">
            <w:pPr>
              <w:pStyle w:val="TAL"/>
            </w:pPr>
          </w:p>
        </w:tc>
        <w:tc>
          <w:tcPr>
            <w:tcW w:w="2952" w:type="dxa"/>
            <w:vAlign w:val="center"/>
          </w:tcPr>
          <w:p w14:paraId="1C847D3A" w14:textId="77777777" w:rsidR="00AB2B30" w:rsidRPr="009B053A" w:rsidRDefault="006A7121">
            <w:pPr>
              <w:pStyle w:val="TAC"/>
            </w:pPr>
            <w:r w:rsidRPr="009B053A">
              <w:t>7</w:t>
            </w:r>
          </w:p>
        </w:tc>
        <w:tc>
          <w:tcPr>
            <w:tcW w:w="2952" w:type="dxa"/>
            <w:vAlign w:val="center"/>
          </w:tcPr>
          <w:p w14:paraId="21C4DE7B" w14:textId="77777777" w:rsidR="00AB2B30" w:rsidRPr="009B053A" w:rsidRDefault="006A7121">
            <w:pPr>
              <w:pStyle w:val="TAC"/>
              <w:rPr>
                <w:rFonts w:eastAsia="Malgun Gothic"/>
              </w:rPr>
            </w:pPr>
            <w:r w:rsidRPr="009B053A">
              <w:rPr>
                <w:rFonts w:eastAsia="Malgun Gothic"/>
              </w:rPr>
              <w:t>0.6</w:t>
            </w:r>
          </w:p>
        </w:tc>
      </w:tr>
      <w:tr w:rsidR="00AB2B30" w:rsidRPr="009B053A" w14:paraId="52F02078" w14:textId="77777777">
        <w:trPr>
          <w:jc w:val="center"/>
        </w:trPr>
        <w:tc>
          <w:tcPr>
            <w:tcW w:w="2336" w:type="dxa"/>
            <w:vMerge/>
            <w:vAlign w:val="center"/>
          </w:tcPr>
          <w:p w14:paraId="16B7C717" w14:textId="77777777" w:rsidR="00AB2B30" w:rsidRPr="009B053A" w:rsidRDefault="00AB2B30">
            <w:pPr>
              <w:pStyle w:val="TAL"/>
            </w:pPr>
          </w:p>
        </w:tc>
        <w:tc>
          <w:tcPr>
            <w:tcW w:w="2952" w:type="dxa"/>
            <w:vAlign w:val="center"/>
          </w:tcPr>
          <w:p w14:paraId="235D6D29" w14:textId="77777777" w:rsidR="00AB2B30" w:rsidRPr="009B053A" w:rsidRDefault="006A7121">
            <w:pPr>
              <w:pStyle w:val="TAC"/>
            </w:pPr>
            <w:r w:rsidRPr="009B053A">
              <w:t>28</w:t>
            </w:r>
          </w:p>
        </w:tc>
        <w:tc>
          <w:tcPr>
            <w:tcW w:w="2952" w:type="dxa"/>
            <w:vAlign w:val="center"/>
          </w:tcPr>
          <w:p w14:paraId="52319363" w14:textId="77777777" w:rsidR="00AB2B30" w:rsidRPr="009B053A" w:rsidRDefault="006A7121">
            <w:pPr>
              <w:pStyle w:val="TAC"/>
              <w:rPr>
                <w:rFonts w:eastAsia="Malgun Gothic"/>
              </w:rPr>
            </w:pPr>
            <w:r w:rsidRPr="009B053A">
              <w:rPr>
                <w:rFonts w:eastAsia="Malgun Gothic"/>
              </w:rPr>
              <w:t>0.6</w:t>
            </w:r>
          </w:p>
        </w:tc>
      </w:tr>
      <w:tr w:rsidR="00AB2B30" w:rsidRPr="009B053A" w14:paraId="5750557A" w14:textId="77777777">
        <w:trPr>
          <w:jc w:val="center"/>
        </w:trPr>
        <w:tc>
          <w:tcPr>
            <w:tcW w:w="2336" w:type="dxa"/>
            <w:vMerge/>
            <w:vAlign w:val="center"/>
          </w:tcPr>
          <w:p w14:paraId="611A7DD3" w14:textId="77777777" w:rsidR="00AB2B30" w:rsidRPr="009B053A" w:rsidRDefault="00AB2B30">
            <w:pPr>
              <w:pStyle w:val="TAL"/>
            </w:pPr>
          </w:p>
        </w:tc>
        <w:tc>
          <w:tcPr>
            <w:tcW w:w="2952" w:type="dxa"/>
            <w:vAlign w:val="center"/>
          </w:tcPr>
          <w:p w14:paraId="5059E683" w14:textId="77777777" w:rsidR="00AB2B30" w:rsidRPr="009B053A" w:rsidRDefault="006A7121">
            <w:pPr>
              <w:pStyle w:val="TAC"/>
            </w:pPr>
            <w:r w:rsidRPr="009B053A">
              <w:t>n78</w:t>
            </w:r>
          </w:p>
        </w:tc>
        <w:tc>
          <w:tcPr>
            <w:tcW w:w="2952" w:type="dxa"/>
            <w:vAlign w:val="center"/>
          </w:tcPr>
          <w:p w14:paraId="23ED07C8" w14:textId="77777777" w:rsidR="00AB2B30" w:rsidRPr="009B053A" w:rsidRDefault="006A7121">
            <w:pPr>
              <w:pStyle w:val="TAC"/>
              <w:rPr>
                <w:rFonts w:eastAsia="Malgun Gothic"/>
              </w:rPr>
            </w:pPr>
            <w:r w:rsidRPr="009B053A">
              <w:rPr>
                <w:rFonts w:eastAsia="Malgun Gothic"/>
              </w:rPr>
              <w:t>0.8</w:t>
            </w:r>
          </w:p>
        </w:tc>
      </w:tr>
      <w:tr w:rsidR="00AB2B30" w:rsidRPr="009B053A" w14:paraId="50B4B7E6" w14:textId="77777777">
        <w:trPr>
          <w:jc w:val="center"/>
        </w:trPr>
        <w:tc>
          <w:tcPr>
            <w:tcW w:w="2336" w:type="dxa"/>
            <w:vMerge w:val="restart"/>
            <w:vAlign w:val="center"/>
          </w:tcPr>
          <w:p w14:paraId="3FEC10A6" w14:textId="77777777" w:rsidR="00AB2B30" w:rsidRPr="009B053A" w:rsidRDefault="006A7121">
            <w:pPr>
              <w:pStyle w:val="TAL"/>
            </w:pPr>
            <w:r w:rsidRPr="009B053A">
              <w:rPr>
                <w:rFonts w:eastAsia="Malgun Gothic"/>
              </w:rPr>
              <w:t>DC_3-7_n28-n78</w:t>
            </w:r>
          </w:p>
        </w:tc>
        <w:tc>
          <w:tcPr>
            <w:tcW w:w="2952" w:type="dxa"/>
          </w:tcPr>
          <w:p w14:paraId="5E477649" w14:textId="77777777" w:rsidR="00AB2B30" w:rsidRPr="009B053A" w:rsidRDefault="006A7121">
            <w:pPr>
              <w:pStyle w:val="TAC"/>
            </w:pPr>
            <w:r w:rsidRPr="009B053A">
              <w:rPr>
                <w:rFonts w:eastAsia="Malgun Gothic"/>
              </w:rPr>
              <w:t>3</w:t>
            </w:r>
          </w:p>
        </w:tc>
        <w:tc>
          <w:tcPr>
            <w:tcW w:w="2952" w:type="dxa"/>
            <w:vAlign w:val="center"/>
          </w:tcPr>
          <w:p w14:paraId="7691C162" w14:textId="77777777" w:rsidR="00AB2B30" w:rsidRPr="009B053A" w:rsidRDefault="006A7121">
            <w:pPr>
              <w:pStyle w:val="TAC"/>
            </w:pPr>
            <w:r w:rsidRPr="009B053A">
              <w:rPr>
                <w:rFonts w:eastAsia="Malgun Gothic"/>
              </w:rPr>
              <w:t>0.6</w:t>
            </w:r>
          </w:p>
        </w:tc>
      </w:tr>
      <w:tr w:rsidR="00AB2B30" w:rsidRPr="009B053A" w14:paraId="59CBACED" w14:textId="77777777">
        <w:trPr>
          <w:jc w:val="center"/>
        </w:trPr>
        <w:tc>
          <w:tcPr>
            <w:tcW w:w="2336" w:type="dxa"/>
            <w:vMerge/>
            <w:vAlign w:val="center"/>
          </w:tcPr>
          <w:p w14:paraId="3FFFD097" w14:textId="77777777" w:rsidR="00AB2B30" w:rsidRPr="009B053A" w:rsidRDefault="00AB2B30">
            <w:pPr>
              <w:pStyle w:val="TAL"/>
            </w:pPr>
          </w:p>
        </w:tc>
        <w:tc>
          <w:tcPr>
            <w:tcW w:w="2952" w:type="dxa"/>
          </w:tcPr>
          <w:p w14:paraId="53F2091F" w14:textId="77777777" w:rsidR="00AB2B30" w:rsidRPr="009B053A" w:rsidRDefault="006A7121">
            <w:pPr>
              <w:pStyle w:val="TAC"/>
            </w:pPr>
            <w:r w:rsidRPr="009B053A">
              <w:rPr>
                <w:rFonts w:eastAsia="Malgun Gothic"/>
              </w:rPr>
              <w:t>7</w:t>
            </w:r>
          </w:p>
        </w:tc>
        <w:tc>
          <w:tcPr>
            <w:tcW w:w="2952" w:type="dxa"/>
            <w:vAlign w:val="center"/>
          </w:tcPr>
          <w:p w14:paraId="0754C30E" w14:textId="77777777" w:rsidR="00AB2B30" w:rsidRPr="009B053A" w:rsidRDefault="006A7121">
            <w:pPr>
              <w:pStyle w:val="TAC"/>
            </w:pPr>
            <w:r w:rsidRPr="009B053A">
              <w:rPr>
                <w:rFonts w:eastAsia="Malgun Gothic"/>
              </w:rPr>
              <w:t>0.6</w:t>
            </w:r>
          </w:p>
        </w:tc>
      </w:tr>
      <w:tr w:rsidR="00AB2B30" w:rsidRPr="009B053A" w14:paraId="54F2B020" w14:textId="77777777">
        <w:trPr>
          <w:jc w:val="center"/>
        </w:trPr>
        <w:tc>
          <w:tcPr>
            <w:tcW w:w="2336" w:type="dxa"/>
            <w:vMerge/>
            <w:vAlign w:val="center"/>
          </w:tcPr>
          <w:p w14:paraId="75B5ECD1" w14:textId="77777777" w:rsidR="00AB2B30" w:rsidRPr="009B053A" w:rsidRDefault="00AB2B30">
            <w:pPr>
              <w:pStyle w:val="TAL"/>
            </w:pPr>
          </w:p>
        </w:tc>
        <w:tc>
          <w:tcPr>
            <w:tcW w:w="2952" w:type="dxa"/>
          </w:tcPr>
          <w:p w14:paraId="5F4AFD45" w14:textId="77777777" w:rsidR="00AB2B30" w:rsidRPr="009B053A" w:rsidRDefault="006A7121">
            <w:pPr>
              <w:pStyle w:val="TAC"/>
            </w:pPr>
            <w:r w:rsidRPr="009B053A">
              <w:rPr>
                <w:rFonts w:eastAsia="Malgun Gothic"/>
              </w:rPr>
              <w:t>n28</w:t>
            </w:r>
          </w:p>
        </w:tc>
        <w:tc>
          <w:tcPr>
            <w:tcW w:w="2952" w:type="dxa"/>
            <w:vAlign w:val="center"/>
          </w:tcPr>
          <w:p w14:paraId="5AE316E8" w14:textId="77777777" w:rsidR="00AB2B30" w:rsidRPr="009B053A" w:rsidRDefault="006A7121">
            <w:pPr>
              <w:pStyle w:val="TAC"/>
            </w:pPr>
            <w:r w:rsidRPr="009B053A">
              <w:rPr>
                <w:rFonts w:eastAsia="Malgun Gothic"/>
              </w:rPr>
              <w:t>0.6</w:t>
            </w:r>
          </w:p>
        </w:tc>
      </w:tr>
      <w:tr w:rsidR="00AB2B30" w:rsidRPr="009B053A" w14:paraId="7C56DC86" w14:textId="77777777">
        <w:trPr>
          <w:jc w:val="center"/>
        </w:trPr>
        <w:tc>
          <w:tcPr>
            <w:tcW w:w="2336" w:type="dxa"/>
            <w:vMerge/>
            <w:vAlign w:val="center"/>
          </w:tcPr>
          <w:p w14:paraId="7D5BA066" w14:textId="77777777" w:rsidR="00AB2B30" w:rsidRPr="009B053A" w:rsidRDefault="00AB2B30">
            <w:pPr>
              <w:pStyle w:val="TAL"/>
            </w:pPr>
          </w:p>
        </w:tc>
        <w:tc>
          <w:tcPr>
            <w:tcW w:w="2952" w:type="dxa"/>
          </w:tcPr>
          <w:p w14:paraId="3F257505" w14:textId="77777777" w:rsidR="00AB2B30" w:rsidRPr="009B053A" w:rsidRDefault="006A7121">
            <w:pPr>
              <w:pStyle w:val="TAC"/>
            </w:pPr>
            <w:r w:rsidRPr="009B053A">
              <w:rPr>
                <w:rFonts w:eastAsia="Malgun Gothic"/>
              </w:rPr>
              <w:t>n78</w:t>
            </w:r>
          </w:p>
        </w:tc>
        <w:tc>
          <w:tcPr>
            <w:tcW w:w="2952" w:type="dxa"/>
            <w:vAlign w:val="center"/>
          </w:tcPr>
          <w:p w14:paraId="1B072659" w14:textId="77777777" w:rsidR="00AB2B30" w:rsidRPr="009B053A" w:rsidRDefault="006A7121">
            <w:pPr>
              <w:pStyle w:val="TAC"/>
            </w:pPr>
            <w:r w:rsidRPr="009B053A">
              <w:rPr>
                <w:rFonts w:eastAsia="Malgun Gothic"/>
              </w:rPr>
              <w:t>0.8</w:t>
            </w:r>
          </w:p>
        </w:tc>
      </w:tr>
      <w:tr w:rsidR="00AB2B30" w:rsidRPr="009B053A" w14:paraId="5F889CF7" w14:textId="77777777">
        <w:trPr>
          <w:jc w:val="center"/>
        </w:trPr>
        <w:tc>
          <w:tcPr>
            <w:tcW w:w="2336" w:type="dxa"/>
            <w:vMerge w:val="restart"/>
            <w:vAlign w:val="center"/>
          </w:tcPr>
          <w:p w14:paraId="2901B0FF" w14:textId="77777777" w:rsidR="00AB2B30" w:rsidRPr="009B053A" w:rsidRDefault="006A7121">
            <w:pPr>
              <w:pStyle w:val="TAL"/>
            </w:pPr>
            <w:r w:rsidRPr="009B053A">
              <w:t>DC_3-19-21_n78</w:t>
            </w:r>
          </w:p>
        </w:tc>
        <w:tc>
          <w:tcPr>
            <w:tcW w:w="2952" w:type="dxa"/>
          </w:tcPr>
          <w:p w14:paraId="40EFF131" w14:textId="77777777" w:rsidR="00AB2B30" w:rsidRPr="009B053A" w:rsidRDefault="006A7121">
            <w:pPr>
              <w:pStyle w:val="TAC"/>
            </w:pPr>
            <w:r w:rsidRPr="009B053A">
              <w:t>3</w:t>
            </w:r>
          </w:p>
        </w:tc>
        <w:tc>
          <w:tcPr>
            <w:tcW w:w="2952" w:type="dxa"/>
            <w:vAlign w:val="center"/>
          </w:tcPr>
          <w:p w14:paraId="5004B460" w14:textId="77777777" w:rsidR="00AB2B30" w:rsidRPr="009B053A" w:rsidRDefault="006A7121">
            <w:pPr>
              <w:pStyle w:val="TAC"/>
            </w:pPr>
            <w:r w:rsidRPr="009B053A">
              <w:t>0.8</w:t>
            </w:r>
          </w:p>
        </w:tc>
      </w:tr>
      <w:tr w:rsidR="00AB2B30" w:rsidRPr="009B053A" w14:paraId="667F14A6" w14:textId="77777777">
        <w:trPr>
          <w:jc w:val="center"/>
        </w:trPr>
        <w:tc>
          <w:tcPr>
            <w:tcW w:w="2336" w:type="dxa"/>
            <w:vMerge/>
            <w:vAlign w:val="center"/>
          </w:tcPr>
          <w:p w14:paraId="16FAA49F" w14:textId="77777777" w:rsidR="00AB2B30" w:rsidRPr="009B053A" w:rsidRDefault="00AB2B30">
            <w:pPr>
              <w:pStyle w:val="TAL"/>
            </w:pPr>
          </w:p>
        </w:tc>
        <w:tc>
          <w:tcPr>
            <w:tcW w:w="2952" w:type="dxa"/>
          </w:tcPr>
          <w:p w14:paraId="288A2907" w14:textId="77777777" w:rsidR="00AB2B30" w:rsidRPr="009B053A" w:rsidRDefault="006A7121">
            <w:pPr>
              <w:pStyle w:val="TAC"/>
            </w:pPr>
            <w:r w:rsidRPr="009B053A">
              <w:t>19</w:t>
            </w:r>
          </w:p>
        </w:tc>
        <w:tc>
          <w:tcPr>
            <w:tcW w:w="2952" w:type="dxa"/>
            <w:vAlign w:val="center"/>
          </w:tcPr>
          <w:p w14:paraId="5754AD09" w14:textId="77777777" w:rsidR="00AB2B30" w:rsidRPr="009B053A" w:rsidRDefault="006A7121">
            <w:pPr>
              <w:pStyle w:val="TAC"/>
            </w:pPr>
            <w:r w:rsidRPr="009B053A">
              <w:t>0.3</w:t>
            </w:r>
          </w:p>
        </w:tc>
      </w:tr>
      <w:tr w:rsidR="00AB2B30" w:rsidRPr="009B053A" w14:paraId="110C5DA0" w14:textId="77777777">
        <w:trPr>
          <w:jc w:val="center"/>
        </w:trPr>
        <w:tc>
          <w:tcPr>
            <w:tcW w:w="2336" w:type="dxa"/>
            <w:vMerge/>
            <w:vAlign w:val="center"/>
          </w:tcPr>
          <w:p w14:paraId="3448111A" w14:textId="77777777" w:rsidR="00AB2B30" w:rsidRPr="009B053A" w:rsidRDefault="00AB2B30">
            <w:pPr>
              <w:pStyle w:val="TAL"/>
            </w:pPr>
          </w:p>
        </w:tc>
        <w:tc>
          <w:tcPr>
            <w:tcW w:w="2952" w:type="dxa"/>
          </w:tcPr>
          <w:p w14:paraId="4BC4E265" w14:textId="77777777" w:rsidR="00AB2B30" w:rsidRPr="009B053A" w:rsidRDefault="006A7121">
            <w:pPr>
              <w:pStyle w:val="TAC"/>
            </w:pPr>
            <w:r w:rsidRPr="009B053A">
              <w:t>21</w:t>
            </w:r>
          </w:p>
        </w:tc>
        <w:tc>
          <w:tcPr>
            <w:tcW w:w="2952" w:type="dxa"/>
            <w:vAlign w:val="center"/>
          </w:tcPr>
          <w:p w14:paraId="5B2E0F43" w14:textId="77777777" w:rsidR="00AB2B30" w:rsidRPr="009B053A" w:rsidRDefault="006A7121">
            <w:pPr>
              <w:pStyle w:val="TAC"/>
            </w:pPr>
            <w:r w:rsidRPr="009B053A">
              <w:t>0.9</w:t>
            </w:r>
          </w:p>
        </w:tc>
      </w:tr>
      <w:tr w:rsidR="00AB2B30" w:rsidRPr="009B053A" w14:paraId="094356FD" w14:textId="77777777">
        <w:trPr>
          <w:jc w:val="center"/>
        </w:trPr>
        <w:tc>
          <w:tcPr>
            <w:tcW w:w="2336" w:type="dxa"/>
            <w:vMerge/>
            <w:vAlign w:val="center"/>
          </w:tcPr>
          <w:p w14:paraId="22708643" w14:textId="77777777" w:rsidR="00AB2B30" w:rsidRPr="009B053A" w:rsidRDefault="00AB2B30">
            <w:pPr>
              <w:pStyle w:val="TAL"/>
            </w:pPr>
          </w:p>
        </w:tc>
        <w:tc>
          <w:tcPr>
            <w:tcW w:w="2952" w:type="dxa"/>
          </w:tcPr>
          <w:p w14:paraId="51DB8896" w14:textId="77777777" w:rsidR="00AB2B30" w:rsidRPr="009B053A" w:rsidRDefault="006A7121">
            <w:pPr>
              <w:pStyle w:val="TAC"/>
            </w:pPr>
            <w:r w:rsidRPr="009B053A">
              <w:t>n78</w:t>
            </w:r>
          </w:p>
        </w:tc>
        <w:tc>
          <w:tcPr>
            <w:tcW w:w="2952" w:type="dxa"/>
            <w:vAlign w:val="center"/>
          </w:tcPr>
          <w:p w14:paraId="6E13D0EF" w14:textId="77777777" w:rsidR="00AB2B30" w:rsidRPr="009B053A" w:rsidRDefault="006A7121">
            <w:pPr>
              <w:pStyle w:val="TAC"/>
            </w:pPr>
            <w:r w:rsidRPr="009B053A">
              <w:t>0.8</w:t>
            </w:r>
          </w:p>
        </w:tc>
      </w:tr>
      <w:tr w:rsidR="00AB2B30" w:rsidRPr="009B053A" w14:paraId="23DBEB2C" w14:textId="77777777">
        <w:trPr>
          <w:jc w:val="center"/>
        </w:trPr>
        <w:tc>
          <w:tcPr>
            <w:tcW w:w="2336" w:type="dxa"/>
            <w:vMerge w:val="restart"/>
            <w:vAlign w:val="center"/>
          </w:tcPr>
          <w:p w14:paraId="776CEC9E" w14:textId="77777777" w:rsidR="00AB2B30" w:rsidRPr="009B053A" w:rsidRDefault="006A7121">
            <w:pPr>
              <w:pStyle w:val="TAL"/>
            </w:pPr>
            <w:r w:rsidRPr="009B053A">
              <w:t>DC_3-19-21_n79</w:t>
            </w:r>
          </w:p>
        </w:tc>
        <w:tc>
          <w:tcPr>
            <w:tcW w:w="2952" w:type="dxa"/>
          </w:tcPr>
          <w:p w14:paraId="28BE58E5" w14:textId="77777777" w:rsidR="00AB2B30" w:rsidRPr="009B053A" w:rsidRDefault="006A7121">
            <w:pPr>
              <w:pStyle w:val="TAC"/>
            </w:pPr>
            <w:r w:rsidRPr="009B053A">
              <w:t>3</w:t>
            </w:r>
          </w:p>
        </w:tc>
        <w:tc>
          <w:tcPr>
            <w:tcW w:w="2952" w:type="dxa"/>
            <w:vAlign w:val="center"/>
          </w:tcPr>
          <w:p w14:paraId="29650775" w14:textId="77777777" w:rsidR="00AB2B30" w:rsidRPr="009B053A" w:rsidRDefault="006A7121">
            <w:pPr>
              <w:pStyle w:val="TAC"/>
            </w:pPr>
            <w:r w:rsidRPr="009B053A">
              <w:t>0.8</w:t>
            </w:r>
          </w:p>
        </w:tc>
      </w:tr>
      <w:tr w:rsidR="00AB2B30" w:rsidRPr="009B053A" w14:paraId="3A2715D7" w14:textId="77777777">
        <w:trPr>
          <w:jc w:val="center"/>
        </w:trPr>
        <w:tc>
          <w:tcPr>
            <w:tcW w:w="2336" w:type="dxa"/>
            <w:vMerge/>
            <w:vAlign w:val="center"/>
          </w:tcPr>
          <w:p w14:paraId="46D9BE64" w14:textId="77777777" w:rsidR="00AB2B30" w:rsidRPr="009B053A" w:rsidRDefault="00AB2B30">
            <w:pPr>
              <w:pStyle w:val="TAL"/>
            </w:pPr>
          </w:p>
        </w:tc>
        <w:tc>
          <w:tcPr>
            <w:tcW w:w="2952" w:type="dxa"/>
          </w:tcPr>
          <w:p w14:paraId="2A69E024" w14:textId="77777777" w:rsidR="00AB2B30" w:rsidRPr="009B053A" w:rsidRDefault="006A7121">
            <w:pPr>
              <w:pStyle w:val="TAC"/>
            </w:pPr>
            <w:r w:rsidRPr="009B053A">
              <w:t>19</w:t>
            </w:r>
          </w:p>
        </w:tc>
        <w:tc>
          <w:tcPr>
            <w:tcW w:w="2952" w:type="dxa"/>
            <w:vAlign w:val="center"/>
          </w:tcPr>
          <w:p w14:paraId="3AC88870" w14:textId="77777777" w:rsidR="00AB2B30" w:rsidRPr="009B053A" w:rsidRDefault="006A7121">
            <w:pPr>
              <w:pStyle w:val="TAC"/>
            </w:pPr>
            <w:r w:rsidRPr="009B053A">
              <w:t>0.3</w:t>
            </w:r>
          </w:p>
        </w:tc>
      </w:tr>
      <w:tr w:rsidR="00AB2B30" w:rsidRPr="009B053A" w14:paraId="74AF40A1" w14:textId="77777777">
        <w:trPr>
          <w:jc w:val="center"/>
        </w:trPr>
        <w:tc>
          <w:tcPr>
            <w:tcW w:w="2336" w:type="dxa"/>
            <w:vMerge/>
            <w:vAlign w:val="center"/>
          </w:tcPr>
          <w:p w14:paraId="087DBB31" w14:textId="77777777" w:rsidR="00AB2B30" w:rsidRPr="009B053A" w:rsidRDefault="00AB2B30">
            <w:pPr>
              <w:pStyle w:val="TAL"/>
            </w:pPr>
          </w:p>
        </w:tc>
        <w:tc>
          <w:tcPr>
            <w:tcW w:w="2952" w:type="dxa"/>
          </w:tcPr>
          <w:p w14:paraId="5A82F15C" w14:textId="77777777" w:rsidR="00AB2B30" w:rsidRPr="009B053A" w:rsidRDefault="006A7121">
            <w:pPr>
              <w:pStyle w:val="TAC"/>
            </w:pPr>
            <w:r w:rsidRPr="009B053A">
              <w:t>21</w:t>
            </w:r>
          </w:p>
        </w:tc>
        <w:tc>
          <w:tcPr>
            <w:tcW w:w="2952" w:type="dxa"/>
            <w:vAlign w:val="center"/>
          </w:tcPr>
          <w:p w14:paraId="6C7236DA" w14:textId="77777777" w:rsidR="00AB2B30" w:rsidRPr="009B053A" w:rsidRDefault="006A7121">
            <w:pPr>
              <w:pStyle w:val="TAC"/>
            </w:pPr>
            <w:r w:rsidRPr="009B053A">
              <w:t>0.9</w:t>
            </w:r>
          </w:p>
        </w:tc>
      </w:tr>
      <w:tr w:rsidR="00AB2B30" w:rsidRPr="009B053A" w14:paraId="4713F819" w14:textId="77777777">
        <w:trPr>
          <w:jc w:val="center"/>
        </w:trPr>
        <w:tc>
          <w:tcPr>
            <w:tcW w:w="2336" w:type="dxa"/>
            <w:vMerge w:val="restart"/>
            <w:vAlign w:val="center"/>
          </w:tcPr>
          <w:p w14:paraId="024F4F03" w14:textId="77777777" w:rsidR="00AB2B30" w:rsidRPr="009B053A" w:rsidRDefault="006A7121">
            <w:pPr>
              <w:pStyle w:val="TAL"/>
            </w:pPr>
            <w:r w:rsidRPr="009B053A">
              <w:t>DC_3-19-42_n77</w:t>
            </w:r>
          </w:p>
        </w:tc>
        <w:tc>
          <w:tcPr>
            <w:tcW w:w="2952" w:type="dxa"/>
          </w:tcPr>
          <w:p w14:paraId="3796D692" w14:textId="77777777" w:rsidR="00AB2B30" w:rsidRPr="009B053A" w:rsidRDefault="006A7121">
            <w:pPr>
              <w:pStyle w:val="TAC"/>
            </w:pPr>
            <w:r w:rsidRPr="009B053A">
              <w:t>3</w:t>
            </w:r>
          </w:p>
        </w:tc>
        <w:tc>
          <w:tcPr>
            <w:tcW w:w="2952" w:type="dxa"/>
            <w:vAlign w:val="center"/>
          </w:tcPr>
          <w:p w14:paraId="30B26686" w14:textId="77777777" w:rsidR="00AB2B30" w:rsidRPr="009B053A" w:rsidRDefault="006A7121">
            <w:pPr>
              <w:pStyle w:val="TAC"/>
            </w:pPr>
            <w:r w:rsidRPr="009B053A">
              <w:t>0.6</w:t>
            </w:r>
          </w:p>
        </w:tc>
      </w:tr>
      <w:tr w:rsidR="00AB2B30" w:rsidRPr="009B053A" w14:paraId="764D5795" w14:textId="77777777">
        <w:trPr>
          <w:jc w:val="center"/>
        </w:trPr>
        <w:tc>
          <w:tcPr>
            <w:tcW w:w="2336" w:type="dxa"/>
            <w:vMerge/>
            <w:vAlign w:val="center"/>
          </w:tcPr>
          <w:p w14:paraId="6421B39E" w14:textId="77777777" w:rsidR="00AB2B30" w:rsidRPr="009B053A" w:rsidRDefault="00AB2B30">
            <w:pPr>
              <w:pStyle w:val="TAL"/>
            </w:pPr>
          </w:p>
        </w:tc>
        <w:tc>
          <w:tcPr>
            <w:tcW w:w="2952" w:type="dxa"/>
          </w:tcPr>
          <w:p w14:paraId="7BF49ABF" w14:textId="77777777" w:rsidR="00AB2B30" w:rsidRPr="009B053A" w:rsidRDefault="006A7121">
            <w:pPr>
              <w:pStyle w:val="TAC"/>
            </w:pPr>
            <w:r w:rsidRPr="009B053A">
              <w:t>19</w:t>
            </w:r>
          </w:p>
        </w:tc>
        <w:tc>
          <w:tcPr>
            <w:tcW w:w="2952" w:type="dxa"/>
            <w:vAlign w:val="center"/>
          </w:tcPr>
          <w:p w14:paraId="71E1963B" w14:textId="77777777" w:rsidR="00AB2B30" w:rsidRPr="009B053A" w:rsidRDefault="006A7121">
            <w:pPr>
              <w:pStyle w:val="TAC"/>
            </w:pPr>
            <w:r w:rsidRPr="009B053A">
              <w:t>0.3</w:t>
            </w:r>
          </w:p>
        </w:tc>
      </w:tr>
      <w:tr w:rsidR="00AB2B30" w:rsidRPr="009B053A" w14:paraId="3EB46776" w14:textId="77777777">
        <w:trPr>
          <w:jc w:val="center"/>
        </w:trPr>
        <w:tc>
          <w:tcPr>
            <w:tcW w:w="2336" w:type="dxa"/>
            <w:vMerge/>
            <w:vAlign w:val="center"/>
          </w:tcPr>
          <w:p w14:paraId="1025DC9A" w14:textId="77777777" w:rsidR="00AB2B30" w:rsidRPr="009B053A" w:rsidRDefault="00AB2B30">
            <w:pPr>
              <w:pStyle w:val="TAL"/>
            </w:pPr>
          </w:p>
        </w:tc>
        <w:tc>
          <w:tcPr>
            <w:tcW w:w="2952" w:type="dxa"/>
          </w:tcPr>
          <w:p w14:paraId="178CC1F6" w14:textId="77777777" w:rsidR="00AB2B30" w:rsidRPr="009B053A" w:rsidRDefault="006A7121">
            <w:pPr>
              <w:pStyle w:val="TAC"/>
            </w:pPr>
            <w:r w:rsidRPr="009B053A">
              <w:t>42</w:t>
            </w:r>
          </w:p>
        </w:tc>
        <w:tc>
          <w:tcPr>
            <w:tcW w:w="2952" w:type="dxa"/>
            <w:vAlign w:val="center"/>
          </w:tcPr>
          <w:p w14:paraId="0DF9AED2" w14:textId="77777777" w:rsidR="00AB2B30" w:rsidRPr="009B053A" w:rsidRDefault="006A7121">
            <w:pPr>
              <w:pStyle w:val="TAC"/>
            </w:pPr>
            <w:r w:rsidRPr="009B053A">
              <w:t>0.8</w:t>
            </w:r>
          </w:p>
        </w:tc>
      </w:tr>
      <w:tr w:rsidR="00AB2B30" w:rsidRPr="009B053A" w14:paraId="572DEBC2" w14:textId="77777777">
        <w:trPr>
          <w:jc w:val="center"/>
        </w:trPr>
        <w:tc>
          <w:tcPr>
            <w:tcW w:w="2336" w:type="dxa"/>
            <w:vMerge/>
            <w:vAlign w:val="center"/>
          </w:tcPr>
          <w:p w14:paraId="29F1E40C" w14:textId="77777777" w:rsidR="00AB2B30" w:rsidRPr="009B053A" w:rsidRDefault="00AB2B30">
            <w:pPr>
              <w:pStyle w:val="TAL"/>
            </w:pPr>
          </w:p>
        </w:tc>
        <w:tc>
          <w:tcPr>
            <w:tcW w:w="2952" w:type="dxa"/>
          </w:tcPr>
          <w:p w14:paraId="3FC67375" w14:textId="77777777" w:rsidR="00AB2B30" w:rsidRPr="009B053A" w:rsidRDefault="006A7121">
            <w:pPr>
              <w:pStyle w:val="TAC"/>
            </w:pPr>
            <w:r w:rsidRPr="009B053A">
              <w:t>n77</w:t>
            </w:r>
          </w:p>
        </w:tc>
        <w:tc>
          <w:tcPr>
            <w:tcW w:w="2952" w:type="dxa"/>
            <w:vAlign w:val="center"/>
          </w:tcPr>
          <w:p w14:paraId="3B4813D7" w14:textId="77777777" w:rsidR="00AB2B30" w:rsidRPr="009B053A" w:rsidRDefault="006A7121">
            <w:pPr>
              <w:pStyle w:val="TAC"/>
            </w:pPr>
            <w:r w:rsidRPr="009B053A">
              <w:t>0.8</w:t>
            </w:r>
          </w:p>
        </w:tc>
      </w:tr>
      <w:tr w:rsidR="00AB2B30" w:rsidRPr="009B053A" w14:paraId="04B1D954" w14:textId="77777777">
        <w:trPr>
          <w:jc w:val="center"/>
        </w:trPr>
        <w:tc>
          <w:tcPr>
            <w:tcW w:w="2336" w:type="dxa"/>
            <w:vMerge w:val="restart"/>
            <w:vAlign w:val="center"/>
          </w:tcPr>
          <w:p w14:paraId="17BA445A" w14:textId="77777777" w:rsidR="00AB2B30" w:rsidRPr="009B053A" w:rsidRDefault="006A7121">
            <w:pPr>
              <w:pStyle w:val="TAL"/>
            </w:pPr>
            <w:r w:rsidRPr="009B053A">
              <w:t>DC_3-19-42_n78</w:t>
            </w:r>
          </w:p>
        </w:tc>
        <w:tc>
          <w:tcPr>
            <w:tcW w:w="2952" w:type="dxa"/>
          </w:tcPr>
          <w:p w14:paraId="5FDCE020" w14:textId="77777777" w:rsidR="00AB2B30" w:rsidRPr="009B053A" w:rsidRDefault="006A7121">
            <w:pPr>
              <w:pStyle w:val="TAC"/>
            </w:pPr>
            <w:r w:rsidRPr="009B053A">
              <w:t>3</w:t>
            </w:r>
          </w:p>
        </w:tc>
        <w:tc>
          <w:tcPr>
            <w:tcW w:w="2952" w:type="dxa"/>
            <w:vAlign w:val="center"/>
          </w:tcPr>
          <w:p w14:paraId="378F04A4" w14:textId="77777777" w:rsidR="00AB2B30" w:rsidRPr="009B053A" w:rsidRDefault="006A7121">
            <w:pPr>
              <w:pStyle w:val="TAC"/>
            </w:pPr>
            <w:r w:rsidRPr="009B053A">
              <w:t>0.6</w:t>
            </w:r>
          </w:p>
        </w:tc>
      </w:tr>
      <w:tr w:rsidR="00AB2B30" w:rsidRPr="009B053A" w14:paraId="26448834" w14:textId="77777777">
        <w:trPr>
          <w:jc w:val="center"/>
        </w:trPr>
        <w:tc>
          <w:tcPr>
            <w:tcW w:w="2336" w:type="dxa"/>
            <w:vMerge/>
            <w:vAlign w:val="center"/>
          </w:tcPr>
          <w:p w14:paraId="35EB2583" w14:textId="77777777" w:rsidR="00AB2B30" w:rsidRPr="009B053A" w:rsidRDefault="00AB2B30">
            <w:pPr>
              <w:pStyle w:val="TAL"/>
            </w:pPr>
          </w:p>
        </w:tc>
        <w:tc>
          <w:tcPr>
            <w:tcW w:w="2952" w:type="dxa"/>
          </w:tcPr>
          <w:p w14:paraId="190ADCB2" w14:textId="77777777" w:rsidR="00AB2B30" w:rsidRPr="009B053A" w:rsidRDefault="006A7121">
            <w:pPr>
              <w:pStyle w:val="TAC"/>
            </w:pPr>
            <w:r w:rsidRPr="009B053A">
              <w:t>19</w:t>
            </w:r>
          </w:p>
        </w:tc>
        <w:tc>
          <w:tcPr>
            <w:tcW w:w="2952" w:type="dxa"/>
            <w:vAlign w:val="center"/>
          </w:tcPr>
          <w:p w14:paraId="50C164CA" w14:textId="77777777" w:rsidR="00AB2B30" w:rsidRPr="009B053A" w:rsidRDefault="006A7121">
            <w:pPr>
              <w:pStyle w:val="TAC"/>
            </w:pPr>
            <w:r w:rsidRPr="009B053A">
              <w:t>0.3</w:t>
            </w:r>
          </w:p>
        </w:tc>
      </w:tr>
      <w:tr w:rsidR="00AB2B30" w:rsidRPr="009B053A" w14:paraId="041DDE8E" w14:textId="77777777">
        <w:trPr>
          <w:jc w:val="center"/>
        </w:trPr>
        <w:tc>
          <w:tcPr>
            <w:tcW w:w="2336" w:type="dxa"/>
            <w:vMerge/>
            <w:vAlign w:val="center"/>
          </w:tcPr>
          <w:p w14:paraId="2E29FF2B" w14:textId="77777777" w:rsidR="00AB2B30" w:rsidRPr="009B053A" w:rsidRDefault="00AB2B30">
            <w:pPr>
              <w:pStyle w:val="TAL"/>
            </w:pPr>
          </w:p>
        </w:tc>
        <w:tc>
          <w:tcPr>
            <w:tcW w:w="2952" w:type="dxa"/>
          </w:tcPr>
          <w:p w14:paraId="1C2EEB04" w14:textId="77777777" w:rsidR="00AB2B30" w:rsidRPr="009B053A" w:rsidRDefault="006A7121">
            <w:pPr>
              <w:pStyle w:val="TAC"/>
            </w:pPr>
            <w:r w:rsidRPr="009B053A">
              <w:t>42</w:t>
            </w:r>
          </w:p>
        </w:tc>
        <w:tc>
          <w:tcPr>
            <w:tcW w:w="2952" w:type="dxa"/>
            <w:vAlign w:val="center"/>
          </w:tcPr>
          <w:p w14:paraId="4EFABC7D" w14:textId="77777777" w:rsidR="00AB2B30" w:rsidRPr="009B053A" w:rsidRDefault="006A7121">
            <w:pPr>
              <w:pStyle w:val="TAC"/>
            </w:pPr>
            <w:r w:rsidRPr="009B053A">
              <w:t>0.8</w:t>
            </w:r>
          </w:p>
        </w:tc>
      </w:tr>
      <w:tr w:rsidR="00AB2B30" w:rsidRPr="009B053A" w14:paraId="5BBBAAAA" w14:textId="77777777">
        <w:trPr>
          <w:jc w:val="center"/>
        </w:trPr>
        <w:tc>
          <w:tcPr>
            <w:tcW w:w="2336" w:type="dxa"/>
            <w:vMerge/>
            <w:vAlign w:val="center"/>
          </w:tcPr>
          <w:p w14:paraId="08EFAA95" w14:textId="77777777" w:rsidR="00AB2B30" w:rsidRPr="009B053A" w:rsidRDefault="00AB2B30">
            <w:pPr>
              <w:pStyle w:val="TAL"/>
            </w:pPr>
          </w:p>
        </w:tc>
        <w:tc>
          <w:tcPr>
            <w:tcW w:w="2952" w:type="dxa"/>
          </w:tcPr>
          <w:p w14:paraId="6D6FC40F" w14:textId="77777777" w:rsidR="00AB2B30" w:rsidRPr="009B053A" w:rsidRDefault="006A7121">
            <w:pPr>
              <w:pStyle w:val="TAC"/>
            </w:pPr>
            <w:r w:rsidRPr="009B053A">
              <w:t>n78</w:t>
            </w:r>
          </w:p>
        </w:tc>
        <w:tc>
          <w:tcPr>
            <w:tcW w:w="2952" w:type="dxa"/>
            <w:vAlign w:val="center"/>
          </w:tcPr>
          <w:p w14:paraId="73C15A8C" w14:textId="77777777" w:rsidR="00AB2B30" w:rsidRPr="009B053A" w:rsidRDefault="006A7121">
            <w:pPr>
              <w:pStyle w:val="TAC"/>
            </w:pPr>
            <w:r w:rsidRPr="009B053A">
              <w:t>0.8</w:t>
            </w:r>
          </w:p>
        </w:tc>
      </w:tr>
      <w:tr w:rsidR="00AB2B30" w:rsidRPr="009B053A" w14:paraId="605F6D27" w14:textId="77777777">
        <w:trPr>
          <w:jc w:val="center"/>
        </w:trPr>
        <w:tc>
          <w:tcPr>
            <w:tcW w:w="2336" w:type="dxa"/>
            <w:vMerge w:val="restart"/>
            <w:vAlign w:val="center"/>
          </w:tcPr>
          <w:p w14:paraId="498F14B3" w14:textId="77777777" w:rsidR="00AB2B30" w:rsidRPr="009B053A" w:rsidRDefault="006A7121">
            <w:pPr>
              <w:pStyle w:val="TAL"/>
            </w:pPr>
            <w:r w:rsidRPr="009B053A">
              <w:t>DC_3-19-42_n79</w:t>
            </w:r>
          </w:p>
        </w:tc>
        <w:tc>
          <w:tcPr>
            <w:tcW w:w="2952" w:type="dxa"/>
          </w:tcPr>
          <w:p w14:paraId="1119E1CF" w14:textId="77777777" w:rsidR="00AB2B30" w:rsidRPr="009B053A" w:rsidRDefault="006A7121">
            <w:pPr>
              <w:pStyle w:val="TAC"/>
            </w:pPr>
            <w:r w:rsidRPr="009B053A">
              <w:t>3</w:t>
            </w:r>
          </w:p>
        </w:tc>
        <w:tc>
          <w:tcPr>
            <w:tcW w:w="2952" w:type="dxa"/>
            <w:vAlign w:val="center"/>
          </w:tcPr>
          <w:p w14:paraId="28F88051" w14:textId="77777777" w:rsidR="00AB2B30" w:rsidRPr="009B053A" w:rsidRDefault="006A7121">
            <w:pPr>
              <w:pStyle w:val="TAC"/>
            </w:pPr>
            <w:r w:rsidRPr="009B053A">
              <w:t>0.6</w:t>
            </w:r>
          </w:p>
        </w:tc>
      </w:tr>
      <w:tr w:rsidR="00AB2B30" w:rsidRPr="009B053A" w14:paraId="531B0EE1" w14:textId="77777777">
        <w:trPr>
          <w:jc w:val="center"/>
        </w:trPr>
        <w:tc>
          <w:tcPr>
            <w:tcW w:w="2336" w:type="dxa"/>
            <w:vMerge/>
            <w:vAlign w:val="center"/>
          </w:tcPr>
          <w:p w14:paraId="47EB672E" w14:textId="77777777" w:rsidR="00AB2B30" w:rsidRPr="009B053A" w:rsidRDefault="00AB2B30">
            <w:pPr>
              <w:pStyle w:val="TAL"/>
            </w:pPr>
          </w:p>
        </w:tc>
        <w:tc>
          <w:tcPr>
            <w:tcW w:w="2952" w:type="dxa"/>
          </w:tcPr>
          <w:p w14:paraId="2CE22CC6" w14:textId="77777777" w:rsidR="00AB2B30" w:rsidRPr="009B053A" w:rsidRDefault="006A7121">
            <w:pPr>
              <w:pStyle w:val="TAC"/>
            </w:pPr>
            <w:r w:rsidRPr="009B053A">
              <w:t>19</w:t>
            </w:r>
          </w:p>
        </w:tc>
        <w:tc>
          <w:tcPr>
            <w:tcW w:w="2952" w:type="dxa"/>
            <w:vAlign w:val="center"/>
          </w:tcPr>
          <w:p w14:paraId="7BDC7255" w14:textId="77777777" w:rsidR="00AB2B30" w:rsidRPr="009B053A" w:rsidRDefault="006A7121">
            <w:pPr>
              <w:pStyle w:val="TAC"/>
            </w:pPr>
            <w:r w:rsidRPr="009B053A">
              <w:t>0.3</w:t>
            </w:r>
          </w:p>
        </w:tc>
      </w:tr>
      <w:tr w:rsidR="00AB2B30" w:rsidRPr="009B053A" w14:paraId="6E68EDA7" w14:textId="77777777">
        <w:trPr>
          <w:jc w:val="center"/>
        </w:trPr>
        <w:tc>
          <w:tcPr>
            <w:tcW w:w="2336" w:type="dxa"/>
            <w:vMerge/>
            <w:vAlign w:val="center"/>
          </w:tcPr>
          <w:p w14:paraId="5016AC13" w14:textId="77777777" w:rsidR="00AB2B30" w:rsidRPr="009B053A" w:rsidRDefault="00AB2B30">
            <w:pPr>
              <w:pStyle w:val="TAL"/>
            </w:pPr>
          </w:p>
        </w:tc>
        <w:tc>
          <w:tcPr>
            <w:tcW w:w="2952" w:type="dxa"/>
          </w:tcPr>
          <w:p w14:paraId="10D422AE" w14:textId="77777777" w:rsidR="00AB2B30" w:rsidRPr="009B053A" w:rsidRDefault="006A7121">
            <w:pPr>
              <w:pStyle w:val="TAC"/>
            </w:pPr>
            <w:r w:rsidRPr="009B053A">
              <w:t>42</w:t>
            </w:r>
          </w:p>
        </w:tc>
        <w:tc>
          <w:tcPr>
            <w:tcW w:w="2952" w:type="dxa"/>
            <w:vAlign w:val="center"/>
          </w:tcPr>
          <w:p w14:paraId="35433585" w14:textId="77777777" w:rsidR="00AB2B30" w:rsidRPr="009B053A" w:rsidRDefault="006A7121">
            <w:pPr>
              <w:pStyle w:val="TAC"/>
            </w:pPr>
            <w:r w:rsidRPr="009B053A">
              <w:t>0.8</w:t>
            </w:r>
          </w:p>
        </w:tc>
      </w:tr>
      <w:tr w:rsidR="00AB2B30" w:rsidRPr="009B053A" w14:paraId="6D7589D2" w14:textId="77777777">
        <w:trPr>
          <w:jc w:val="center"/>
        </w:trPr>
        <w:tc>
          <w:tcPr>
            <w:tcW w:w="2336" w:type="dxa"/>
            <w:vMerge w:val="restart"/>
            <w:vAlign w:val="center"/>
          </w:tcPr>
          <w:p w14:paraId="4A7224AA" w14:textId="77777777" w:rsidR="00AB2B30" w:rsidRPr="009B053A" w:rsidRDefault="006A7121">
            <w:pPr>
              <w:pStyle w:val="TAL"/>
            </w:pPr>
            <w:r w:rsidRPr="009B053A">
              <w:rPr>
                <w:rFonts w:eastAsia="Malgun Gothic"/>
              </w:rPr>
              <w:t>DC_3-20_n28-n78</w:t>
            </w:r>
          </w:p>
        </w:tc>
        <w:tc>
          <w:tcPr>
            <w:tcW w:w="2952" w:type="dxa"/>
          </w:tcPr>
          <w:p w14:paraId="17F5777C" w14:textId="77777777" w:rsidR="00AB2B30" w:rsidRPr="009B053A" w:rsidRDefault="006A7121">
            <w:pPr>
              <w:pStyle w:val="TAC"/>
            </w:pPr>
            <w:r w:rsidRPr="009B053A">
              <w:rPr>
                <w:rFonts w:eastAsia="Malgun Gothic"/>
              </w:rPr>
              <w:t>3</w:t>
            </w:r>
          </w:p>
        </w:tc>
        <w:tc>
          <w:tcPr>
            <w:tcW w:w="2952" w:type="dxa"/>
            <w:vAlign w:val="center"/>
          </w:tcPr>
          <w:p w14:paraId="3EF58ED6" w14:textId="77777777" w:rsidR="00AB2B30" w:rsidRPr="009B053A" w:rsidRDefault="006A7121">
            <w:pPr>
              <w:pStyle w:val="TAC"/>
              <w:rPr>
                <w:rFonts w:cs="Arial"/>
                <w:szCs w:val="18"/>
              </w:rPr>
            </w:pPr>
            <w:r w:rsidRPr="009B053A">
              <w:rPr>
                <w:rFonts w:eastAsia="Malgun Gothic"/>
              </w:rPr>
              <w:t>0.6</w:t>
            </w:r>
          </w:p>
        </w:tc>
      </w:tr>
      <w:tr w:rsidR="00AB2B30" w:rsidRPr="009B053A" w14:paraId="12A296F0" w14:textId="77777777">
        <w:trPr>
          <w:jc w:val="center"/>
        </w:trPr>
        <w:tc>
          <w:tcPr>
            <w:tcW w:w="2336" w:type="dxa"/>
            <w:vMerge/>
            <w:vAlign w:val="center"/>
          </w:tcPr>
          <w:p w14:paraId="51353493" w14:textId="77777777" w:rsidR="00AB2B30" w:rsidRPr="009B053A" w:rsidRDefault="00AB2B30">
            <w:pPr>
              <w:pStyle w:val="TAL"/>
            </w:pPr>
          </w:p>
        </w:tc>
        <w:tc>
          <w:tcPr>
            <w:tcW w:w="2952" w:type="dxa"/>
          </w:tcPr>
          <w:p w14:paraId="012ECBD7" w14:textId="77777777" w:rsidR="00AB2B30" w:rsidRPr="009B053A" w:rsidRDefault="006A7121">
            <w:pPr>
              <w:pStyle w:val="TAC"/>
            </w:pPr>
            <w:r w:rsidRPr="009B053A">
              <w:rPr>
                <w:rFonts w:eastAsia="Malgun Gothic"/>
              </w:rPr>
              <w:t>20</w:t>
            </w:r>
          </w:p>
        </w:tc>
        <w:tc>
          <w:tcPr>
            <w:tcW w:w="2952" w:type="dxa"/>
            <w:vAlign w:val="center"/>
          </w:tcPr>
          <w:p w14:paraId="7B4EA1D0" w14:textId="77777777" w:rsidR="00AB2B30" w:rsidRPr="009B053A" w:rsidRDefault="006A7121">
            <w:pPr>
              <w:pStyle w:val="TAC"/>
              <w:rPr>
                <w:rFonts w:cs="Arial"/>
                <w:szCs w:val="18"/>
              </w:rPr>
            </w:pPr>
            <w:r w:rsidRPr="009B053A">
              <w:rPr>
                <w:rFonts w:eastAsia="Malgun Gothic"/>
              </w:rPr>
              <w:t>0.6</w:t>
            </w:r>
          </w:p>
        </w:tc>
      </w:tr>
      <w:tr w:rsidR="00AB2B30" w:rsidRPr="009B053A" w14:paraId="79335F52" w14:textId="77777777">
        <w:trPr>
          <w:jc w:val="center"/>
        </w:trPr>
        <w:tc>
          <w:tcPr>
            <w:tcW w:w="2336" w:type="dxa"/>
            <w:vMerge/>
            <w:vAlign w:val="center"/>
          </w:tcPr>
          <w:p w14:paraId="02852346" w14:textId="77777777" w:rsidR="00AB2B30" w:rsidRPr="009B053A" w:rsidRDefault="00AB2B30">
            <w:pPr>
              <w:pStyle w:val="TAL"/>
            </w:pPr>
          </w:p>
        </w:tc>
        <w:tc>
          <w:tcPr>
            <w:tcW w:w="2952" w:type="dxa"/>
          </w:tcPr>
          <w:p w14:paraId="48A6DCBE" w14:textId="77777777" w:rsidR="00AB2B30" w:rsidRPr="009B053A" w:rsidRDefault="006A7121">
            <w:pPr>
              <w:pStyle w:val="TAC"/>
            </w:pPr>
            <w:r w:rsidRPr="009B053A">
              <w:rPr>
                <w:rFonts w:eastAsia="Malgun Gothic"/>
              </w:rPr>
              <w:t>n28</w:t>
            </w:r>
          </w:p>
        </w:tc>
        <w:tc>
          <w:tcPr>
            <w:tcW w:w="2952" w:type="dxa"/>
            <w:vAlign w:val="center"/>
          </w:tcPr>
          <w:p w14:paraId="446F343A" w14:textId="77777777" w:rsidR="00AB2B30" w:rsidRPr="009B053A" w:rsidRDefault="006A7121">
            <w:pPr>
              <w:pStyle w:val="TAC"/>
              <w:rPr>
                <w:rFonts w:cs="Arial"/>
                <w:szCs w:val="18"/>
              </w:rPr>
            </w:pPr>
            <w:r w:rsidRPr="009B053A">
              <w:rPr>
                <w:rFonts w:eastAsia="Malgun Gothic"/>
              </w:rPr>
              <w:t>0.6</w:t>
            </w:r>
          </w:p>
        </w:tc>
      </w:tr>
      <w:tr w:rsidR="00AB2B30" w:rsidRPr="009B053A" w14:paraId="686F70F3" w14:textId="77777777">
        <w:trPr>
          <w:jc w:val="center"/>
        </w:trPr>
        <w:tc>
          <w:tcPr>
            <w:tcW w:w="2336" w:type="dxa"/>
            <w:vMerge/>
            <w:vAlign w:val="center"/>
          </w:tcPr>
          <w:p w14:paraId="42DCCD37" w14:textId="77777777" w:rsidR="00AB2B30" w:rsidRPr="009B053A" w:rsidRDefault="00AB2B30">
            <w:pPr>
              <w:pStyle w:val="TAL"/>
            </w:pPr>
          </w:p>
        </w:tc>
        <w:tc>
          <w:tcPr>
            <w:tcW w:w="2952" w:type="dxa"/>
          </w:tcPr>
          <w:p w14:paraId="2BB99DB5" w14:textId="77777777" w:rsidR="00AB2B30" w:rsidRPr="009B053A" w:rsidRDefault="006A7121">
            <w:pPr>
              <w:pStyle w:val="TAC"/>
            </w:pPr>
            <w:r w:rsidRPr="009B053A">
              <w:rPr>
                <w:rFonts w:eastAsia="Malgun Gothic"/>
              </w:rPr>
              <w:t>n78</w:t>
            </w:r>
          </w:p>
        </w:tc>
        <w:tc>
          <w:tcPr>
            <w:tcW w:w="2952" w:type="dxa"/>
            <w:vAlign w:val="center"/>
          </w:tcPr>
          <w:p w14:paraId="0AE403B8" w14:textId="77777777" w:rsidR="00AB2B30" w:rsidRPr="009B053A" w:rsidRDefault="006A7121">
            <w:pPr>
              <w:pStyle w:val="TAC"/>
              <w:rPr>
                <w:rFonts w:cs="Arial"/>
                <w:szCs w:val="18"/>
              </w:rPr>
            </w:pPr>
            <w:r w:rsidRPr="009B053A">
              <w:rPr>
                <w:rFonts w:eastAsia="Malgun Gothic"/>
              </w:rPr>
              <w:t>0.8</w:t>
            </w:r>
          </w:p>
        </w:tc>
      </w:tr>
      <w:tr w:rsidR="00AB2B30" w:rsidRPr="009B053A" w14:paraId="7DA7E751" w14:textId="77777777">
        <w:trPr>
          <w:jc w:val="center"/>
        </w:trPr>
        <w:tc>
          <w:tcPr>
            <w:tcW w:w="2336" w:type="dxa"/>
            <w:vMerge w:val="restart"/>
            <w:vAlign w:val="center"/>
          </w:tcPr>
          <w:p w14:paraId="164D0295"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DC_3-21-42_n77</w:t>
            </w:r>
          </w:p>
        </w:tc>
        <w:tc>
          <w:tcPr>
            <w:tcW w:w="2952" w:type="dxa"/>
          </w:tcPr>
          <w:p w14:paraId="2368BB9D"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3</w:t>
            </w:r>
          </w:p>
        </w:tc>
        <w:tc>
          <w:tcPr>
            <w:tcW w:w="2952" w:type="dxa"/>
          </w:tcPr>
          <w:p w14:paraId="03F23355"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6166D406" w14:textId="77777777">
        <w:trPr>
          <w:jc w:val="center"/>
        </w:trPr>
        <w:tc>
          <w:tcPr>
            <w:tcW w:w="2336" w:type="dxa"/>
            <w:vMerge/>
            <w:vAlign w:val="center"/>
          </w:tcPr>
          <w:p w14:paraId="2D620B68"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55C6DB9"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21</w:t>
            </w:r>
          </w:p>
        </w:tc>
        <w:tc>
          <w:tcPr>
            <w:tcW w:w="2952" w:type="dxa"/>
          </w:tcPr>
          <w:p w14:paraId="65EA1CFC"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9</w:t>
            </w:r>
          </w:p>
        </w:tc>
      </w:tr>
      <w:tr w:rsidR="00AB2B30" w:rsidRPr="009B053A" w14:paraId="535D03EB" w14:textId="77777777">
        <w:trPr>
          <w:jc w:val="center"/>
        </w:trPr>
        <w:tc>
          <w:tcPr>
            <w:tcW w:w="2336" w:type="dxa"/>
            <w:vMerge/>
            <w:vAlign w:val="center"/>
          </w:tcPr>
          <w:p w14:paraId="40E0DA46"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0D227F15"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42</w:t>
            </w:r>
          </w:p>
        </w:tc>
        <w:tc>
          <w:tcPr>
            <w:tcW w:w="2952" w:type="dxa"/>
          </w:tcPr>
          <w:p w14:paraId="7F71FF5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70D9BB41" w14:textId="77777777">
        <w:trPr>
          <w:jc w:val="center"/>
        </w:trPr>
        <w:tc>
          <w:tcPr>
            <w:tcW w:w="2336" w:type="dxa"/>
            <w:vMerge/>
            <w:vAlign w:val="center"/>
          </w:tcPr>
          <w:p w14:paraId="326C3673"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7C7198B7"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77</w:t>
            </w:r>
          </w:p>
        </w:tc>
        <w:tc>
          <w:tcPr>
            <w:tcW w:w="2952" w:type="dxa"/>
          </w:tcPr>
          <w:p w14:paraId="2CFC9480"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370B063F" w14:textId="77777777">
        <w:trPr>
          <w:jc w:val="center"/>
        </w:trPr>
        <w:tc>
          <w:tcPr>
            <w:tcW w:w="2336" w:type="dxa"/>
            <w:vMerge w:val="restart"/>
            <w:vAlign w:val="center"/>
          </w:tcPr>
          <w:p w14:paraId="6BF194C3"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DC_3-21-42_n78</w:t>
            </w:r>
          </w:p>
        </w:tc>
        <w:tc>
          <w:tcPr>
            <w:tcW w:w="2952" w:type="dxa"/>
          </w:tcPr>
          <w:p w14:paraId="2DE4E94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3</w:t>
            </w:r>
          </w:p>
        </w:tc>
        <w:tc>
          <w:tcPr>
            <w:tcW w:w="2952" w:type="dxa"/>
          </w:tcPr>
          <w:p w14:paraId="41D582E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4A7FC873" w14:textId="77777777">
        <w:trPr>
          <w:jc w:val="center"/>
        </w:trPr>
        <w:tc>
          <w:tcPr>
            <w:tcW w:w="2336" w:type="dxa"/>
            <w:vMerge/>
            <w:vAlign w:val="center"/>
          </w:tcPr>
          <w:p w14:paraId="3CFB792D"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16648878"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21</w:t>
            </w:r>
          </w:p>
        </w:tc>
        <w:tc>
          <w:tcPr>
            <w:tcW w:w="2952" w:type="dxa"/>
          </w:tcPr>
          <w:p w14:paraId="29D42442"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9</w:t>
            </w:r>
          </w:p>
        </w:tc>
      </w:tr>
      <w:tr w:rsidR="00AB2B30" w:rsidRPr="009B053A" w14:paraId="5E308847" w14:textId="77777777">
        <w:trPr>
          <w:jc w:val="center"/>
        </w:trPr>
        <w:tc>
          <w:tcPr>
            <w:tcW w:w="2336" w:type="dxa"/>
            <w:vMerge/>
            <w:vAlign w:val="center"/>
          </w:tcPr>
          <w:p w14:paraId="2339C0C4"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79A4E2A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42</w:t>
            </w:r>
          </w:p>
        </w:tc>
        <w:tc>
          <w:tcPr>
            <w:tcW w:w="2952" w:type="dxa"/>
          </w:tcPr>
          <w:p w14:paraId="45977356"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0363B383" w14:textId="77777777">
        <w:trPr>
          <w:jc w:val="center"/>
        </w:trPr>
        <w:tc>
          <w:tcPr>
            <w:tcW w:w="2336" w:type="dxa"/>
            <w:vMerge/>
            <w:vAlign w:val="center"/>
          </w:tcPr>
          <w:p w14:paraId="06E8E410"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F81EC3E"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78</w:t>
            </w:r>
          </w:p>
        </w:tc>
        <w:tc>
          <w:tcPr>
            <w:tcW w:w="2952" w:type="dxa"/>
          </w:tcPr>
          <w:p w14:paraId="2650C35E"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649ED24F" w14:textId="77777777">
        <w:trPr>
          <w:jc w:val="center"/>
        </w:trPr>
        <w:tc>
          <w:tcPr>
            <w:tcW w:w="2336" w:type="dxa"/>
            <w:vMerge w:val="restart"/>
            <w:vAlign w:val="center"/>
          </w:tcPr>
          <w:p w14:paraId="22EA4B35" w14:textId="77777777" w:rsidR="00AB2B30" w:rsidRPr="009B053A" w:rsidRDefault="006A7121">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DC_3-21-42_n79</w:t>
            </w:r>
          </w:p>
        </w:tc>
        <w:tc>
          <w:tcPr>
            <w:tcW w:w="2952" w:type="dxa"/>
          </w:tcPr>
          <w:p w14:paraId="115406F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3</w:t>
            </w:r>
          </w:p>
        </w:tc>
        <w:tc>
          <w:tcPr>
            <w:tcW w:w="2952" w:type="dxa"/>
          </w:tcPr>
          <w:p w14:paraId="5F9B51D2"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524BFE1A" w14:textId="77777777">
        <w:trPr>
          <w:jc w:val="center"/>
        </w:trPr>
        <w:tc>
          <w:tcPr>
            <w:tcW w:w="2336" w:type="dxa"/>
            <w:vMerge/>
          </w:tcPr>
          <w:p w14:paraId="3BF7058E"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0E9CDECC"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21</w:t>
            </w:r>
          </w:p>
        </w:tc>
        <w:tc>
          <w:tcPr>
            <w:tcW w:w="2952" w:type="dxa"/>
          </w:tcPr>
          <w:p w14:paraId="331BF327"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9</w:t>
            </w:r>
          </w:p>
        </w:tc>
      </w:tr>
      <w:tr w:rsidR="00AB2B30" w:rsidRPr="009B053A" w14:paraId="75839C6B" w14:textId="77777777">
        <w:trPr>
          <w:jc w:val="center"/>
        </w:trPr>
        <w:tc>
          <w:tcPr>
            <w:tcW w:w="2336" w:type="dxa"/>
            <w:vMerge/>
          </w:tcPr>
          <w:p w14:paraId="48600A9B" w14:textId="77777777" w:rsidR="00AB2B30" w:rsidRPr="009B053A" w:rsidRDefault="00AB2B30">
            <w:pPr>
              <w:keepNext/>
              <w:keepLines/>
              <w:overflowPunct/>
              <w:autoSpaceDE/>
              <w:autoSpaceDN/>
              <w:adjustRightInd/>
              <w:spacing w:after="0"/>
              <w:textAlignment w:val="auto"/>
              <w:rPr>
                <w:rFonts w:ascii="Arial" w:eastAsia="SimSun" w:hAnsi="Arial"/>
                <w:sz w:val="18"/>
                <w:lang w:eastAsia="en-US"/>
              </w:rPr>
            </w:pPr>
          </w:p>
        </w:tc>
        <w:tc>
          <w:tcPr>
            <w:tcW w:w="2952" w:type="dxa"/>
          </w:tcPr>
          <w:p w14:paraId="2783AA0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42</w:t>
            </w:r>
          </w:p>
        </w:tc>
        <w:tc>
          <w:tcPr>
            <w:tcW w:w="2952" w:type="dxa"/>
          </w:tcPr>
          <w:p w14:paraId="011DF66E"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0.8</w:t>
            </w:r>
          </w:p>
        </w:tc>
      </w:tr>
      <w:tr w:rsidR="00AB2B30" w:rsidRPr="009B053A" w14:paraId="3D8170DD" w14:textId="77777777">
        <w:trPr>
          <w:jc w:val="center"/>
        </w:trPr>
        <w:tc>
          <w:tcPr>
            <w:tcW w:w="2336" w:type="dxa"/>
            <w:vMerge w:val="restart"/>
            <w:vAlign w:val="center"/>
          </w:tcPr>
          <w:p w14:paraId="763259A0" w14:textId="77777777" w:rsidR="00AB2B30" w:rsidRPr="009B053A" w:rsidRDefault="006A7121">
            <w:pPr>
              <w:pStyle w:val="TAL"/>
              <w:rPr>
                <w:b/>
              </w:rPr>
            </w:pPr>
            <w:r w:rsidRPr="009B053A">
              <w:rPr>
                <w:rFonts w:eastAsia="Malgun Gothic"/>
              </w:rPr>
              <w:t>DC_7-20_n28-n78</w:t>
            </w:r>
          </w:p>
        </w:tc>
        <w:tc>
          <w:tcPr>
            <w:tcW w:w="2952" w:type="dxa"/>
          </w:tcPr>
          <w:p w14:paraId="04A548F6" w14:textId="77777777" w:rsidR="00AB2B30" w:rsidRPr="009B053A" w:rsidRDefault="006A7121">
            <w:pPr>
              <w:pStyle w:val="TAC"/>
            </w:pPr>
            <w:r w:rsidRPr="009B053A">
              <w:rPr>
                <w:rFonts w:eastAsia="Malgun Gothic"/>
              </w:rPr>
              <w:t>7</w:t>
            </w:r>
          </w:p>
        </w:tc>
        <w:tc>
          <w:tcPr>
            <w:tcW w:w="2952" w:type="dxa"/>
            <w:vAlign w:val="center"/>
          </w:tcPr>
          <w:p w14:paraId="53ECC654" w14:textId="77777777" w:rsidR="00AB2B30" w:rsidRPr="009B053A" w:rsidRDefault="006A7121">
            <w:pPr>
              <w:pStyle w:val="TAC"/>
              <w:rPr>
                <w:rFonts w:cs="Arial"/>
              </w:rPr>
            </w:pPr>
            <w:r w:rsidRPr="009B053A">
              <w:rPr>
                <w:rFonts w:eastAsia="Malgun Gothic"/>
              </w:rPr>
              <w:t>0.3</w:t>
            </w:r>
          </w:p>
        </w:tc>
      </w:tr>
      <w:tr w:rsidR="00AB2B30" w:rsidRPr="009B053A" w14:paraId="49F8C022" w14:textId="77777777">
        <w:trPr>
          <w:jc w:val="center"/>
        </w:trPr>
        <w:tc>
          <w:tcPr>
            <w:tcW w:w="2336" w:type="dxa"/>
            <w:vMerge/>
            <w:vAlign w:val="center"/>
          </w:tcPr>
          <w:p w14:paraId="29D39ACA" w14:textId="77777777" w:rsidR="00AB2B30" w:rsidRPr="009B053A" w:rsidRDefault="00AB2B30">
            <w:pPr>
              <w:pStyle w:val="TAL"/>
            </w:pPr>
          </w:p>
        </w:tc>
        <w:tc>
          <w:tcPr>
            <w:tcW w:w="2952" w:type="dxa"/>
          </w:tcPr>
          <w:p w14:paraId="35E5FC51" w14:textId="77777777" w:rsidR="00AB2B30" w:rsidRPr="009B053A" w:rsidRDefault="006A7121">
            <w:pPr>
              <w:pStyle w:val="TAC"/>
            </w:pPr>
            <w:r w:rsidRPr="009B053A">
              <w:rPr>
                <w:rFonts w:eastAsia="Malgun Gothic"/>
              </w:rPr>
              <w:t>20</w:t>
            </w:r>
          </w:p>
        </w:tc>
        <w:tc>
          <w:tcPr>
            <w:tcW w:w="2952" w:type="dxa"/>
            <w:vAlign w:val="center"/>
          </w:tcPr>
          <w:p w14:paraId="530D8D76" w14:textId="77777777" w:rsidR="00AB2B30" w:rsidRPr="009B053A" w:rsidRDefault="006A7121">
            <w:pPr>
              <w:pStyle w:val="TAC"/>
              <w:rPr>
                <w:rFonts w:cs="Arial"/>
              </w:rPr>
            </w:pPr>
            <w:r w:rsidRPr="009B053A">
              <w:rPr>
                <w:rFonts w:eastAsia="Malgun Gothic"/>
              </w:rPr>
              <w:t>0.6</w:t>
            </w:r>
          </w:p>
        </w:tc>
      </w:tr>
      <w:tr w:rsidR="00AB2B30" w:rsidRPr="009B053A" w14:paraId="18489BB9" w14:textId="77777777">
        <w:trPr>
          <w:jc w:val="center"/>
        </w:trPr>
        <w:tc>
          <w:tcPr>
            <w:tcW w:w="2336" w:type="dxa"/>
            <w:vMerge/>
            <w:vAlign w:val="center"/>
          </w:tcPr>
          <w:p w14:paraId="66EFB124" w14:textId="77777777" w:rsidR="00AB2B30" w:rsidRPr="009B053A" w:rsidRDefault="00AB2B30">
            <w:pPr>
              <w:pStyle w:val="TAL"/>
            </w:pPr>
          </w:p>
        </w:tc>
        <w:tc>
          <w:tcPr>
            <w:tcW w:w="2952" w:type="dxa"/>
          </w:tcPr>
          <w:p w14:paraId="146B9549" w14:textId="77777777" w:rsidR="00AB2B30" w:rsidRPr="009B053A" w:rsidRDefault="006A7121">
            <w:pPr>
              <w:pStyle w:val="TAC"/>
            </w:pPr>
            <w:r w:rsidRPr="009B053A">
              <w:rPr>
                <w:rFonts w:eastAsia="Malgun Gothic"/>
              </w:rPr>
              <w:t>n28</w:t>
            </w:r>
          </w:p>
        </w:tc>
        <w:tc>
          <w:tcPr>
            <w:tcW w:w="2952" w:type="dxa"/>
            <w:vAlign w:val="center"/>
          </w:tcPr>
          <w:p w14:paraId="7E4AD7E0" w14:textId="77777777" w:rsidR="00AB2B30" w:rsidRPr="009B053A" w:rsidRDefault="006A7121">
            <w:pPr>
              <w:pStyle w:val="TAC"/>
              <w:rPr>
                <w:rFonts w:cs="Arial"/>
              </w:rPr>
            </w:pPr>
            <w:r w:rsidRPr="009B053A">
              <w:rPr>
                <w:rFonts w:eastAsia="Malgun Gothic"/>
              </w:rPr>
              <w:t>0.6</w:t>
            </w:r>
          </w:p>
        </w:tc>
      </w:tr>
      <w:tr w:rsidR="00AB2B30" w:rsidRPr="009B053A" w14:paraId="20D415E9" w14:textId="77777777">
        <w:trPr>
          <w:jc w:val="center"/>
        </w:trPr>
        <w:tc>
          <w:tcPr>
            <w:tcW w:w="2336" w:type="dxa"/>
            <w:vMerge/>
            <w:vAlign w:val="center"/>
          </w:tcPr>
          <w:p w14:paraId="348AB8B0" w14:textId="77777777" w:rsidR="00AB2B30" w:rsidRPr="009B053A" w:rsidRDefault="00AB2B30">
            <w:pPr>
              <w:pStyle w:val="TAL"/>
            </w:pPr>
          </w:p>
        </w:tc>
        <w:tc>
          <w:tcPr>
            <w:tcW w:w="2952" w:type="dxa"/>
          </w:tcPr>
          <w:p w14:paraId="48DBFF6B" w14:textId="77777777" w:rsidR="00AB2B30" w:rsidRPr="009B053A" w:rsidRDefault="006A7121">
            <w:pPr>
              <w:pStyle w:val="TAC"/>
            </w:pPr>
            <w:r w:rsidRPr="009B053A">
              <w:rPr>
                <w:rFonts w:eastAsia="Malgun Gothic"/>
              </w:rPr>
              <w:t>n78</w:t>
            </w:r>
          </w:p>
        </w:tc>
        <w:tc>
          <w:tcPr>
            <w:tcW w:w="2952" w:type="dxa"/>
            <w:vAlign w:val="center"/>
          </w:tcPr>
          <w:p w14:paraId="3AE290A6" w14:textId="77777777" w:rsidR="00AB2B30" w:rsidRPr="009B053A" w:rsidRDefault="006A7121">
            <w:pPr>
              <w:pStyle w:val="TAC"/>
              <w:rPr>
                <w:rFonts w:cs="Arial"/>
              </w:rPr>
            </w:pPr>
            <w:r w:rsidRPr="009B053A">
              <w:rPr>
                <w:rFonts w:eastAsia="Malgun Gothic"/>
              </w:rPr>
              <w:t>0.8</w:t>
            </w:r>
          </w:p>
        </w:tc>
      </w:tr>
      <w:tr w:rsidR="00AB2B30" w:rsidRPr="009B053A" w14:paraId="1D498ED7" w14:textId="77777777">
        <w:trPr>
          <w:jc w:val="center"/>
        </w:trPr>
        <w:tc>
          <w:tcPr>
            <w:tcW w:w="2336" w:type="dxa"/>
            <w:vMerge w:val="restart"/>
            <w:vAlign w:val="center"/>
          </w:tcPr>
          <w:p w14:paraId="03594AD0" w14:textId="77777777" w:rsidR="00AB2B30" w:rsidRPr="009B053A" w:rsidRDefault="006A7121">
            <w:pPr>
              <w:pStyle w:val="TAL"/>
              <w:rPr>
                <w:b/>
              </w:rPr>
            </w:pPr>
            <w:r w:rsidRPr="009B053A">
              <w:t>DC_19-21-42_n77</w:t>
            </w:r>
          </w:p>
        </w:tc>
        <w:tc>
          <w:tcPr>
            <w:tcW w:w="2952" w:type="dxa"/>
            <w:vAlign w:val="center"/>
          </w:tcPr>
          <w:p w14:paraId="1397C5C3" w14:textId="77777777" w:rsidR="00AB2B30" w:rsidRPr="009B053A" w:rsidRDefault="006A7121">
            <w:pPr>
              <w:pStyle w:val="TAC"/>
            </w:pPr>
            <w:r w:rsidRPr="009B053A">
              <w:t>19</w:t>
            </w:r>
          </w:p>
        </w:tc>
        <w:tc>
          <w:tcPr>
            <w:tcW w:w="2952" w:type="dxa"/>
            <w:vAlign w:val="center"/>
          </w:tcPr>
          <w:p w14:paraId="408A8628" w14:textId="77777777" w:rsidR="00AB2B30" w:rsidRPr="009B053A" w:rsidRDefault="006A7121">
            <w:pPr>
              <w:pStyle w:val="TAC"/>
              <w:rPr>
                <w:rFonts w:eastAsia="Malgun Gothic"/>
              </w:rPr>
            </w:pPr>
            <w:r w:rsidRPr="009B053A">
              <w:t>0.3</w:t>
            </w:r>
          </w:p>
        </w:tc>
      </w:tr>
      <w:tr w:rsidR="00AB2B30" w:rsidRPr="009B053A" w14:paraId="6ECA4BF3" w14:textId="77777777">
        <w:trPr>
          <w:jc w:val="center"/>
        </w:trPr>
        <w:tc>
          <w:tcPr>
            <w:tcW w:w="2336" w:type="dxa"/>
            <w:vMerge/>
            <w:vAlign w:val="center"/>
          </w:tcPr>
          <w:p w14:paraId="29F98D92" w14:textId="77777777" w:rsidR="00AB2B30" w:rsidRPr="009B053A" w:rsidRDefault="00AB2B30">
            <w:pPr>
              <w:pStyle w:val="TAL"/>
            </w:pPr>
          </w:p>
        </w:tc>
        <w:tc>
          <w:tcPr>
            <w:tcW w:w="2952" w:type="dxa"/>
            <w:vAlign w:val="center"/>
          </w:tcPr>
          <w:p w14:paraId="65B8EE1B" w14:textId="77777777" w:rsidR="00AB2B30" w:rsidRPr="009B053A" w:rsidRDefault="006A7121">
            <w:pPr>
              <w:pStyle w:val="TAC"/>
            </w:pPr>
            <w:r w:rsidRPr="009B053A">
              <w:t>21</w:t>
            </w:r>
          </w:p>
        </w:tc>
        <w:tc>
          <w:tcPr>
            <w:tcW w:w="2952" w:type="dxa"/>
            <w:vAlign w:val="center"/>
          </w:tcPr>
          <w:p w14:paraId="02937A5F" w14:textId="77777777" w:rsidR="00AB2B30" w:rsidRPr="009B053A" w:rsidRDefault="006A7121">
            <w:pPr>
              <w:pStyle w:val="TAC"/>
              <w:rPr>
                <w:rFonts w:eastAsia="Malgun Gothic"/>
              </w:rPr>
            </w:pPr>
            <w:r w:rsidRPr="009B053A">
              <w:t>0.4</w:t>
            </w:r>
          </w:p>
        </w:tc>
      </w:tr>
      <w:tr w:rsidR="00AB2B30" w:rsidRPr="009B053A" w14:paraId="1A21D9C3" w14:textId="77777777">
        <w:trPr>
          <w:jc w:val="center"/>
        </w:trPr>
        <w:tc>
          <w:tcPr>
            <w:tcW w:w="2336" w:type="dxa"/>
            <w:vMerge/>
            <w:vAlign w:val="center"/>
          </w:tcPr>
          <w:p w14:paraId="61D0A762" w14:textId="77777777" w:rsidR="00AB2B30" w:rsidRPr="009B053A" w:rsidRDefault="00AB2B30">
            <w:pPr>
              <w:pStyle w:val="TAL"/>
            </w:pPr>
          </w:p>
        </w:tc>
        <w:tc>
          <w:tcPr>
            <w:tcW w:w="2952" w:type="dxa"/>
            <w:vAlign w:val="center"/>
          </w:tcPr>
          <w:p w14:paraId="1CB23FFB" w14:textId="77777777" w:rsidR="00AB2B30" w:rsidRPr="009B053A" w:rsidRDefault="006A7121">
            <w:pPr>
              <w:pStyle w:val="TAC"/>
            </w:pPr>
            <w:r w:rsidRPr="009B053A">
              <w:t>42</w:t>
            </w:r>
          </w:p>
        </w:tc>
        <w:tc>
          <w:tcPr>
            <w:tcW w:w="2952" w:type="dxa"/>
            <w:vAlign w:val="center"/>
          </w:tcPr>
          <w:p w14:paraId="7D4D50CE" w14:textId="77777777" w:rsidR="00AB2B30" w:rsidRPr="009B053A" w:rsidRDefault="006A7121">
            <w:pPr>
              <w:pStyle w:val="TAC"/>
              <w:rPr>
                <w:rFonts w:eastAsia="Malgun Gothic"/>
              </w:rPr>
            </w:pPr>
            <w:r w:rsidRPr="009B053A">
              <w:t>0.8</w:t>
            </w:r>
          </w:p>
        </w:tc>
      </w:tr>
      <w:tr w:rsidR="00AB2B30" w:rsidRPr="009B053A" w14:paraId="1C52DF46" w14:textId="77777777">
        <w:trPr>
          <w:jc w:val="center"/>
        </w:trPr>
        <w:tc>
          <w:tcPr>
            <w:tcW w:w="2336" w:type="dxa"/>
            <w:vMerge/>
            <w:vAlign w:val="center"/>
          </w:tcPr>
          <w:p w14:paraId="1FABC91C" w14:textId="77777777" w:rsidR="00AB2B30" w:rsidRPr="009B053A" w:rsidRDefault="00AB2B30">
            <w:pPr>
              <w:pStyle w:val="TAL"/>
            </w:pPr>
          </w:p>
        </w:tc>
        <w:tc>
          <w:tcPr>
            <w:tcW w:w="2952" w:type="dxa"/>
            <w:vAlign w:val="center"/>
          </w:tcPr>
          <w:p w14:paraId="1C4F04A6" w14:textId="77777777" w:rsidR="00AB2B30" w:rsidRPr="009B053A" w:rsidRDefault="006A7121">
            <w:pPr>
              <w:pStyle w:val="TAC"/>
            </w:pPr>
            <w:r w:rsidRPr="009B053A">
              <w:t>n77</w:t>
            </w:r>
          </w:p>
        </w:tc>
        <w:tc>
          <w:tcPr>
            <w:tcW w:w="2952" w:type="dxa"/>
            <w:vAlign w:val="center"/>
          </w:tcPr>
          <w:p w14:paraId="1E72271A" w14:textId="77777777" w:rsidR="00AB2B30" w:rsidRPr="009B053A" w:rsidRDefault="006A7121">
            <w:pPr>
              <w:pStyle w:val="TAC"/>
              <w:rPr>
                <w:rFonts w:eastAsia="Malgun Gothic"/>
              </w:rPr>
            </w:pPr>
            <w:r w:rsidRPr="009B053A">
              <w:t>0.8</w:t>
            </w:r>
          </w:p>
        </w:tc>
      </w:tr>
      <w:tr w:rsidR="00AB2B30" w:rsidRPr="009B053A" w14:paraId="138D480E" w14:textId="77777777">
        <w:trPr>
          <w:jc w:val="center"/>
        </w:trPr>
        <w:tc>
          <w:tcPr>
            <w:tcW w:w="2336" w:type="dxa"/>
            <w:vMerge w:val="restart"/>
            <w:vAlign w:val="center"/>
          </w:tcPr>
          <w:p w14:paraId="324C3734" w14:textId="77777777" w:rsidR="00AB2B30" w:rsidRPr="009B053A" w:rsidRDefault="006A7121">
            <w:pPr>
              <w:pStyle w:val="TAL"/>
              <w:rPr>
                <w:b/>
              </w:rPr>
            </w:pPr>
            <w:r w:rsidRPr="009B053A">
              <w:t>DC_19-21-42_n78</w:t>
            </w:r>
          </w:p>
        </w:tc>
        <w:tc>
          <w:tcPr>
            <w:tcW w:w="2952" w:type="dxa"/>
          </w:tcPr>
          <w:p w14:paraId="30EE9744" w14:textId="77777777" w:rsidR="00AB2B30" w:rsidRPr="009B053A" w:rsidRDefault="006A7121">
            <w:pPr>
              <w:pStyle w:val="TAC"/>
            </w:pPr>
            <w:r w:rsidRPr="009B053A">
              <w:t>19</w:t>
            </w:r>
          </w:p>
        </w:tc>
        <w:tc>
          <w:tcPr>
            <w:tcW w:w="2952" w:type="dxa"/>
            <w:vAlign w:val="center"/>
          </w:tcPr>
          <w:p w14:paraId="4C2DC938" w14:textId="77777777" w:rsidR="00AB2B30" w:rsidRPr="009B053A" w:rsidRDefault="006A7121">
            <w:pPr>
              <w:pStyle w:val="TAC"/>
              <w:rPr>
                <w:rFonts w:eastAsia="Malgun Gothic"/>
              </w:rPr>
            </w:pPr>
            <w:r w:rsidRPr="009B053A">
              <w:t>0.3</w:t>
            </w:r>
          </w:p>
        </w:tc>
      </w:tr>
      <w:tr w:rsidR="00AB2B30" w:rsidRPr="009B053A" w14:paraId="00E6C00F" w14:textId="77777777">
        <w:trPr>
          <w:jc w:val="center"/>
        </w:trPr>
        <w:tc>
          <w:tcPr>
            <w:tcW w:w="2336" w:type="dxa"/>
            <w:vMerge/>
            <w:vAlign w:val="center"/>
          </w:tcPr>
          <w:p w14:paraId="2E120B57" w14:textId="77777777" w:rsidR="00AB2B30" w:rsidRPr="009B053A" w:rsidRDefault="00AB2B30">
            <w:pPr>
              <w:pStyle w:val="TAL"/>
            </w:pPr>
          </w:p>
        </w:tc>
        <w:tc>
          <w:tcPr>
            <w:tcW w:w="2952" w:type="dxa"/>
          </w:tcPr>
          <w:p w14:paraId="0549E2AC" w14:textId="77777777" w:rsidR="00AB2B30" w:rsidRPr="009B053A" w:rsidRDefault="006A7121">
            <w:pPr>
              <w:pStyle w:val="TAC"/>
            </w:pPr>
            <w:r w:rsidRPr="009B053A">
              <w:t>21</w:t>
            </w:r>
          </w:p>
        </w:tc>
        <w:tc>
          <w:tcPr>
            <w:tcW w:w="2952" w:type="dxa"/>
            <w:vAlign w:val="center"/>
          </w:tcPr>
          <w:p w14:paraId="7E89A0B2" w14:textId="77777777" w:rsidR="00AB2B30" w:rsidRPr="009B053A" w:rsidRDefault="006A7121">
            <w:pPr>
              <w:pStyle w:val="TAC"/>
              <w:rPr>
                <w:rFonts w:eastAsia="Malgun Gothic"/>
              </w:rPr>
            </w:pPr>
            <w:r w:rsidRPr="009B053A">
              <w:t>0.4</w:t>
            </w:r>
          </w:p>
        </w:tc>
      </w:tr>
      <w:tr w:rsidR="00AB2B30" w:rsidRPr="009B053A" w14:paraId="2838421B" w14:textId="77777777">
        <w:trPr>
          <w:jc w:val="center"/>
        </w:trPr>
        <w:tc>
          <w:tcPr>
            <w:tcW w:w="2336" w:type="dxa"/>
            <w:vMerge/>
            <w:vAlign w:val="center"/>
          </w:tcPr>
          <w:p w14:paraId="2F62A870" w14:textId="77777777" w:rsidR="00AB2B30" w:rsidRPr="009B053A" w:rsidRDefault="00AB2B30">
            <w:pPr>
              <w:pStyle w:val="TAL"/>
            </w:pPr>
          </w:p>
        </w:tc>
        <w:tc>
          <w:tcPr>
            <w:tcW w:w="2952" w:type="dxa"/>
          </w:tcPr>
          <w:p w14:paraId="76E491E0" w14:textId="77777777" w:rsidR="00AB2B30" w:rsidRPr="009B053A" w:rsidRDefault="006A7121">
            <w:pPr>
              <w:pStyle w:val="TAC"/>
            </w:pPr>
            <w:r w:rsidRPr="009B053A">
              <w:t>42</w:t>
            </w:r>
          </w:p>
        </w:tc>
        <w:tc>
          <w:tcPr>
            <w:tcW w:w="2952" w:type="dxa"/>
            <w:vAlign w:val="center"/>
          </w:tcPr>
          <w:p w14:paraId="39BD24C4" w14:textId="77777777" w:rsidR="00AB2B30" w:rsidRPr="009B053A" w:rsidRDefault="006A7121">
            <w:pPr>
              <w:pStyle w:val="TAC"/>
              <w:rPr>
                <w:rFonts w:eastAsia="Malgun Gothic"/>
              </w:rPr>
            </w:pPr>
            <w:r w:rsidRPr="009B053A">
              <w:t>0.8</w:t>
            </w:r>
          </w:p>
        </w:tc>
      </w:tr>
      <w:tr w:rsidR="00AB2B30" w:rsidRPr="009B053A" w14:paraId="046FCDCF" w14:textId="77777777">
        <w:trPr>
          <w:jc w:val="center"/>
        </w:trPr>
        <w:tc>
          <w:tcPr>
            <w:tcW w:w="2336" w:type="dxa"/>
            <w:vMerge/>
            <w:vAlign w:val="center"/>
          </w:tcPr>
          <w:p w14:paraId="114CC38D" w14:textId="77777777" w:rsidR="00AB2B30" w:rsidRPr="009B053A" w:rsidRDefault="00AB2B30">
            <w:pPr>
              <w:pStyle w:val="TAL"/>
            </w:pPr>
          </w:p>
        </w:tc>
        <w:tc>
          <w:tcPr>
            <w:tcW w:w="2952" w:type="dxa"/>
          </w:tcPr>
          <w:p w14:paraId="48F6C579" w14:textId="77777777" w:rsidR="00AB2B30" w:rsidRPr="009B053A" w:rsidRDefault="006A7121">
            <w:pPr>
              <w:pStyle w:val="TAC"/>
            </w:pPr>
            <w:r w:rsidRPr="009B053A">
              <w:t>n78</w:t>
            </w:r>
          </w:p>
        </w:tc>
        <w:tc>
          <w:tcPr>
            <w:tcW w:w="2952" w:type="dxa"/>
            <w:vAlign w:val="center"/>
          </w:tcPr>
          <w:p w14:paraId="3E029736" w14:textId="77777777" w:rsidR="00AB2B30" w:rsidRPr="009B053A" w:rsidRDefault="006A7121">
            <w:pPr>
              <w:pStyle w:val="TAC"/>
              <w:rPr>
                <w:rFonts w:eastAsia="Malgun Gothic"/>
              </w:rPr>
            </w:pPr>
            <w:r w:rsidRPr="009B053A">
              <w:t>0.8</w:t>
            </w:r>
          </w:p>
        </w:tc>
      </w:tr>
      <w:tr w:rsidR="00AB2B30" w:rsidRPr="009B053A" w14:paraId="734C7202" w14:textId="77777777">
        <w:trPr>
          <w:jc w:val="center"/>
        </w:trPr>
        <w:tc>
          <w:tcPr>
            <w:tcW w:w="2336" w:type="dxa"/>
            <w:vMerge w:val="restart"/>
            <w:vAlign w:val="center"/>
          </w:tcPr>
          <w:p w14:paraId="503733D9" w14:textId="77777777" w:rsidR="00AB2B30" w:rsidRPr="009B053A" w:rsidRDefault="006A7121">
            <w:pPr>
              <w:pStyle w:val="TAL"/>
              <w:rPr>
                <w:b/>
              </w:rPr>
            </w:pPr>
            <w:r w:rsidRPr="009B053A">
              <w:t>DC_19-21-42_n79</w:t>
            </w:r>
          </w:p>
        </w:tc>
        <w:tc>
          <w:tcPr>
            <w:tcW w:w="2952" w:type="dxa"/>
          </w:tcPr>
          <w:p w14:paraId="70CCE7C4" w14:textId="77777777" w:rsidR="00AB2B30" w:rsidRPr="009B053A" w:rsidRDefault="006A7121">
            <w:pPr>
              <w:pStyle w:val="TAC"/>
            </w:pPr>
            <w:r w:rsidRPr="009B053A">
              <w:t>19</w:t>
            </w:r>
          </w:p>
        </w:tc>
        <w:tc>
          <w:tcPr>
            <w:tcW w:w="2952" w:type="dxa"/>
            <w:vAlign w:val="center"/>
          </w:tcPr>
          <w:p w14:paraId="7FE44588" w14:textId="77777777" w:rsidR="00AB2B30" w:rsidRPr="009B053A" w:rsidRDefault="006A7121">
            <w:pPr>
              <w:pStyle w:val="TAC"/>
              <w:rPr>
                <w:rFonts w:eastAsia="Malgun Gothic"/>
              </w:rPr>
            </w:pPr>
            <w:r w:rsidRPr="009B053A">
              <w:t>0.3</w:t>
            </w:r>
          </w:p>
        </w:tc>
      </w:tr>
      <w:tr w:rsidR="00AB2B30" w:rsidRPr="009B053A" w14:paraId="01E6A334" w14:textId="77777777">
        <w:trPr>
          <w:jc w:val="center"/>
        </w:trPr>
        <w:tc>
          <w:tcPr>
            <w:tcW w:w="2336" w:type="dxa"/>
            <w:vMerge/>
            <w:vAlign w:val="center"/>
          </w:tcPr>
          <w:p w14:paraId="56BE9D74" w14:textId="77777777" w:rsidR="00AB2B30" w:rsidRPr="009B053A" w:rsidRDefault="00AB2B30">
            <w:pPr>
              <w:pStyle w:val="TAL"/>
            </w:pPr>
          </w:p>
        </w:tc>
        <w:tc>
          <w:tcPr>
            <w:tcW w:w="2952" w:type="dxa"/>
          </w:tcPr>
          <w:p w14:paraId="69AB462D" w14:textId="77777777" w:rsidR="00AB2B30" w:rsidRPr="009B053A" w:rsidRDefault="006A7121">
            <w:pPr>
              <w:pStyle w:val="TAC"/>
            </w:pPr>
            <w:r w:rsidRPr="009B053A">
              <w:t>21</w:t>
            </w:r>
          </w:p>
        </w:tc>
        <w:tc>
          <w:tcPr>
            <w:tcW w:w="2952" w:type="dxa"/>
            <w:vAlign w:val="center"/>
          </w:tcPr>
          <w:p w14:paraId="6AB020C9" w14:textId="77777777" w:rsidR="00AB2B30" w:rsidRPr="009B053A" w:rsidRDefault="006A7121">
            <w:pPr>
              <w:pStyle w:val="TAC"/>
              <w:rPr>
                <w:rFonts w:eastAsia="Malgun Gothic"/>
              </w:rPr>
            </w:pPr>
            <w:r w:rsidRPr="009B053A">
              <w:t>0.4</w:t>
            </w:r>
          </w:p>
        </w:tc>
      </w:tr>
      <w:tr w:rsidR="00AB2B30" w:rsidRPr="009B053A" w14:paraId="34BDD384" w14:textId="77777777">
        <w:trPr>
          <w:jc w:val="center"/>
        </w:trPr>
        <w:tc>
          <w:tcPr>
            <w:tcW w:w="2336" w:type="dxa"/>
            <w:vMerge/>
            <w:vAlign w:val="center"/>
          </w:tcPr>
          <w:p w14:paraId="080FAFC0" w14:textId="77777777" w:rsidR="00AB2B30" w:rsidRPr="009B053A" w:rsidRDefault="00AB2B30">
            <w:pPr>
              <w:pStyle w:val="TAL"/>
            </w:pPr>
          </w:p>
        </w:tc>
        <w:tc>
          <w:tcPr>
            <w:tcW w:w="2952" w:type="dxa"/>
          </w:tcPr>
          <w:p w14:paraId="5CD61285" w14:textId="77777777" w:rsidR="00AB2B30" w:rsidRPr="009B053A" w:rsidRDefault="006A7121">
            <w:pPr>
              <w:pStyle w:val="TAC"/>
            </w:pPr>
            <w:r w:rsidRPr="009B053A">
              <w:t>42</w:t>
            </w:r>
          </w:p>
        </w:tc>
        <w:tc>
          <w:tcPr>
            <w:tcW w:w="2952" w:type="dxa"/>
            <w:vAlign w:val="center"/>
          </w:tcPr>
          <w:p w14:paraId="1B916AE0" w14:textId="77777777" w:rsidR="00AB2B30" w:rsidRPr="009B053A" w:rsidRDefault="006A7121">
            <w:pPr>
              <w:pStyle w:val="TAC"/>
              <w:rPr>
                <w:rFonts w:eastAsia="Malgun Gothic"/>
              </w:rPr>
            </w:pPr>
            <w:r w:rsidRPr="009B053A">
              <w:t>0.8</w:t>
            </w:r>
          </w:p>
        </w:tc>
      </w:tr>
    </w:tbl>
    <w:p w14:paraId="14D86214" w14:textId="77777777" w:rsidR="00AB2B30" w:rsidRPr="009B053A" w:rsidRDefault="00AB2B30"/>
    <w:p w14:paraId="4C3755A8" w14:textId="5C544AFE" w:rsidR="00AB2B30" w:rsidRPr="009B053A" w:rsidRDefault="006A7121" w:rsidP="001550BB">
      <w:pPr>
        <w:pStyle w:val="H6"/>
      </w:pPr>
      <w:r w:rsidRPr="009B053A">
        <w:lastRenderedPageBreak/>
        <w:t>6.2B.4.2.3.4</w:t>
      </w:r>
      <w:r w:rsidRPr="009B053A">
        <w:tab/>
        <w:t>ΔTIB,c for EN-DC five bands</w:t>
      </w:r>
    </w:p>
    <w:p w14:paraId="01DDF74F" w14:textId="77777777" w:rsidR="00AB2B30" w:rsidRPr="009B053A" w:rsidRDefault="006A7121">
      <w:pPr>
        <w:pStyle w:val="TH"/>
      </w:pPr>
      <w:r w:rsidRPr="009B053A">
        <w:t>Table 6.2B.4.2.3.4-1: ΔT</w:t>
      </w:r>
      <w:r w:rsidRPr="009B053A">
        <w:rPr>
          <w:vertAlign w:val="subscript"/>
        </w:rPr>
        <w:t>IB,c</w:t>
      </w:r>
      <w:r w:rsidRPr="009B053A">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9B053A" w14:paraId="1B091B12" w14:textId="77777777">
        <w:trPr>
          <w:trHeight w:val="230"/>
          <w:tblHeader/>
          <w:jc w:val="center"/>
        </w:trPr>
        <w:tc>
          <w:tcPr>
            <w:tcW w:w="0" w:type="auto"/>
            <w:vAlign w:val="center"/>
          </w:tcPr>
          <w:p w14:paraId="3B654D0B" w14:textId="77777777" w:rsidR="00AB2B30" w:rsidRPr="009B053A" w:rsidRDefault="006A7121">
            <w:pPr>
              <w:pStyle w:val="TAH"/>
              <w:rPr>
                <w:rFonts w:cs="Arial"/>
              </w:rPr>
            </w:pPr>
            <w:r w:rsidRPr="009B053A">
              <w:lastRenderedPageBreak/>
              <w:t>Inter-band EN-DC configuration</w:t>
            </w:r>
          </w:p>
        </w:tc>
        <w:tc>
          <w:tcPr>
            <w:tcW w:w="0" w:type="auto"/>
            <w:vAlign w:val="center"/>
          </w:tcPr>
          <w:p w14:paraId="38497372" w14:textId="77777777" w:rsidR="00AB2B30" w:rsidRPr="009B053A" w:rsidRDefault="006A7121">
            <w:pPr>
              <w:pStyle w:val="TAH"/>
              <w:rPr>
                <w:rFonts w:eastAsia="Malgun Gothic" w:cs="Arial"/>
              </w:rPr>
            </w:pPr>
            <w:r w:rsidRPr="009B053A">
              <w:t>E-UTRA or NR Band</w:t>
            </w:r>
          </w:p>
        </w:tc>
        <w:tc>
          <w:tcPr>
            <w:tcW w:w="0" w:type="auto"/>
            <w:vAlign w:val="center"/>
          </w:tcPr>
          <w:p w14:paraId="74DE9BBA" w14:textId="77777777" w:rsidR="00AB2B30" w:rsidRPr="009B053A" w:rsidRDefault="006A7121">
            <w:pPr>
              <w:pStyle w:val="TAH"/>
              <w:rPr>
                <w:rFonts w:eastAsia="Malgun Gothic" w:cs="Arial"/>
              </w:rPr>
            </w:pPr>
            <w:r w:rsidRPr="009B053A">
              <w:t>ΔT</w:t>
            </w:r>
            <w:r w:rsidRPr="009B053A">
              <w:rPr>
                <w:vertAlign w:val="subscript"/>
              </w:rPr>
              <w:t>IB,c</w:t>
            </w:r>
            <w:r w:rsidRPr="009B053A">
              <w:t xml:space="preserve"> (dB)</w:t>
            </w:r>
          </w:p>
        </w:tc>
      </w:tr>
      <w:tr w:rsidR="00AB2B30" w:rsidRPr="009B053A" w14:paraId="7C46CBD7" w14:textId="77777777">
        <w:trPr>
          <w:trHeight w:val="230"/>
          <w:jc w:val="center"/>
        </w:trPr>
        <w:tc>
          <w:tcPr>
            <w:tcW w:w="0" w:type="auto"/>
            <w:vMerge w:val="restart"/>
            <w:vAlign w:val="center"/>
          </w:tcPr>
          <w:p w14:paraId="35C25ACA" w14:textId="77777777" w:rsidR="00AB2B30" w:rsidRPr="009B053A" w:rsidRDefault="006A7121">
            <w:pPr>
              <w:pStyle w:val="TAL"/>
            </w:pPr>
            <w:r w:rsidRPr="009B053A">
              <w:t>DC_1-3-7-20_n28</w:t>
            </w:r>
          </w:p>
        </w:tc>
        <w:tc>
          <w:tcPr>
            <w:tcW w:w="0" w:type="auto"/>
            <w:vAlign w:val="center"/>
          </w:tcPr>
          <w:p w14:paraId="7C21D3EA" w14:textId="77777777" w:rsidR="00AB2B30" w:rsidRPr="009B053A" w:rsidRDefault="006A7121">
            <w:pPr>
              <w:pStyle w:val="TAC"/>
            </w:pPr>
            <w:r w:rsidRPr="009B053A">
              <w:t>1</w:t>
            </w:r>
          </w:p>
        </w:tc>
        <w:tc>
          <w:tcPr>
            <w:tcW w:w="0" w:type="auto"/>
            <w:vAlign w:val="center"/>
          </w:tcPr>
          <w:p w14:paraId="38CBC4B9" w14:textId="77777777" w:rsidR="00AB2B30" w:rsidRPr="009B053A" w:rsidRDefault="006A7121">
            <w:pPr>
              <w:pStyle w:val="TAC"/>
              <w:rPr>
                <w:rFonts w:eastAsia="Malgun Gothic"/>
              </w:rPr>
            </w:pPr>
            <w:r w:rsidRPr="009B053A">
              <w:t>0.6</w:t>
            </w:r>
          </w:p>
        </w:tc>
      </w:tr>
      <w:tr w:rsidR="00AB2B30" w:rsidRPr="009B053A" w14:paraId="1C754F0B" w14:textId="77777777">
        <w:trPr>
          <w:trHeight w:val="230"/>
          <w:jc w:val="center"/>
        </w:trPr>
        <w:tc>
          <w:tcPr>
            <w:tcW w:w="0" w:type="auto"/>
            <w:vMerge/>
            <w:vAlign w:val="center"/>
          </w:tcPr>
          <w:p w14:paraId="4306E0C1" w14:textId="77777777" w:rsidR="00AB2B30" w:rsidRPr="009B053A" w:rsidRDefault="00AB2B30">
            <w:pPr>
              <w:pStyle w:val="TAL"/>
            </w:pPr>
          </w:p>
        </w:tc>
        <w:tc>
          <w:tcPr>
            <w:tcW w:w="0" w:type="auto"/>
            <w:vAlign w:val="center"/>
          </w:tcPr>
          <w:p w14:paraId="79E92A72" w14:textId="77777777" w:rsidR="00AB2B30" w:rsidRPr="009B053A" w:rsidRDefault="006A7121">
            <w:pPr>
              <w:pStyle w:val="TAC"/>
            </w:pPr>
            <w:r w:rsidRPr="009B053A">
              <w:t>3</w:t>
            </w:r>
          </w:p>
        </w:tc>
        <w:tc>
          <w:tcPr>
            <w:tcW w:w="0" w:type="auto"/>
            <w:vAlign w:val="center"/>
          </w:tcPr>
          <w:p w14:paraId="010E4B8F" w14:textId="77777777" w:rsidR="00AB2B30" w:rsidRPr="009B053A" w:rsidRDefault="006A7121">
            <w:pPr>
              <w:pStyle w:val="TAC"/>
              <w:rPr>
                <w:rFonts w:eastAsia="Malgun Gothic"/>
              </w:rPr>
            </w:pPr>
            <w:r w:rsidRPr="009B053A">
              <w:t>0.6</w:t>
            </w:r>
          </w:p>
        </w:tc>
      </w:tr>
      <w:tr w:rsidR="00AB2B30" w:rsidRPr="009B053A" w14:paraId="2F8AA33C" w14:textId="77777777">
        <w:trPr>
          <w:trHeight w:val="230"/>
          <w:jc w:val="center"/>
        </w:trPr>
        <w:tc>
          <w:tcPr>
            <w:tcW w:w="0" w:type="auto"/>
            <w:vMerge/>
            <w:vAlign w:val="center"/>
          </w:tcPr>
          <w:p w14:paraId="5B662546" w14:textId="77777777" w:rsidR="00AB2B30" w:rsidRPr="009B053A" w:rsidRDefault="00AB2B30">
            <w:pPr>
              <w:pStyle w:val="TAL"/>
            </w:pPr>
          </w:p>
        </w:tc>
        <w:tc>
          <w:tcPr>
            <w:tcW w:w="0" w:type="auto"/>
            <w:vAlign w:val="center"/>
          </w:tcPr>
          <w:p w14:paraId="78B0D052" w14:textId="77777777" w:rsidR="00AB2B30" w:rsidRPr="009B053A" w:rsidRDefault="006A7121">
            <w:pPr>
              <w:pStyle w:val="TAC"/>
            </w:pPr>
            <w:r w:rsidRPr="009B053A">
              <w:t>7</w:t>
            </w:r>
          </w:p>
        </w:tc>
        <w:tc>
          <w:tcPr>
            <w:tcW w:w="0" w:type="auto"/>
            <w:vAlign w:val="center"/>
          </w:tcPr>
          <w:p w14:paraId="3234D2E0" w14:textId="77777777" w:rsidR="00AB2B30" w:rsidRPr="009B053A" w:rsidRDefault="006A7121">
            <w:pPr>
              <w:pStyle w:val="TAC"/>
              <w:rPr>
                <w:rFonts w:eastAsia="Malgun Gothic"/>
              </w:rPr>
            </w:pPr>
            <w:r w:rsidRPr="009B053A">
              <w:t>0.6</w:t>
            </w:r>
          </w:p>
        </w:tc>
      </w:tr>
      <w:tr w:rsidR="00AB2B30" w:rsidRPr="009B053A" w14:paraId="731458FC" w14:textId="77777777">
        <w:trPr>
          <w:trHeight w:val="230"/>
          <w:jc w:val="center"/>
        </w:trPr>
        <w:tc>
          <w:tcPr>
            <w:tcW w:w="0" w:type="auto"/>
            <w:vMerge/>
            <w:vAlign w:val="center"/>
          </w:tcPr>
          <w:p w14:paraId="74A4EFB0" w14:textId="77777777" w:rsidR="00AB2B30" w:rsidRPr="009B053A" w:rsidRDefault="00AB2B30">
            <w:pPr>
              <w:pStyle w:val="TAL"/>
            </w:pPr>
          </w:p>
        </w:tc>
        <w:tc>
          <w:tcPr>
            <w:tcW w:w="0" w:type="auto"/>
            <w:vAlign w:val="center"/>
          </w:tcPr>
          <w:p w14:paraId="768C2A4C" w14:textId="77777777" w:rsidR="00AB2B30" w:rsidRPr="009B053A" w:rsidRDefault="006A7121">
            <w:pPr>
              <w:pStyle w:val="TAC"/>
            </w:pPr>
            <w:r w:rsidRPr="009B053A">
              <w:t>20</w:t>
            </w:r>
          </w:p>
        </w:tc>
        <w:tc>
          <w:tcPr>
            <w:tcW w:w="0" w:type="auto"/>
            <w:vAlign w:val="center"/>
          </w:tcPr>
          <w:p w14:paraId="7A3F8D15" w14:textId="77777777" w:rsidR="00AB2B30" w:rsidRPr="009B053A" w:rsidRDefault="006A7121">
            <w:pPr>
              <w:pStyle w:val="TAC"/>
              <w:rPr>
                <w:rFonts w:eastAsia="Malgun Gothic"/>
              </w:rPr>
            </w:pPr>
            <w:r w:rsidRPr="009B053A">
              <w:t>0.6</w:t>
            </w:r>
          </w:p>
        </w:tc>
      </w:tr>
      <w:tr w:rsidR="00AB2B30" w:rsidRPr="009B053A" w14:paraId="6FD168C6" w14:textId="77777777">
        <w:trPr>
          <w:trHeight w:val="230"/>
          <w:jc w:val="center"/>
        </w:trPr>
        <w:tc>
          <w:tcPr>
            <w:tcW w:w="0" w:type="auto"/>
            <w:vMerge/>
            <w:vAlign w:val="center"/>
          </w:tcPr>
          <w:p w14:paraId="6EA6AD36" w14:textId="77777777" w:rsidR="00AB2B30" w:rsidRPr="009B053A" w:rsidRDefault="00AB2B30">
            <w:pPr>
              <w:pStyle w:val="TAL"/>
            </w:pPr>
          </w:p>
        </w:tc>
        <w:tc>
          <w:tcPr>
            <w:tcW w:w="0" w:type="auto"/>
            <w:vAlign w:val="center"/>
          </w:tcPr>
          <w:p w14:paraId="0B4FDF97" w14:textId="77777777" w:rsidR="00AB2B30" w:rsidRPr="009B053A" w:rsidRDefault="006A7121">
            <w:pPr>
              <w:pStyle w:val="TAC"/>
            </w:pPr>
            <w:r w:rsidRPr="009B053A">
              <w:t>n28</w:t>
            </w:r>
          </w:p>
        </w:tc>
        <w:tc>
          <w:tcPr>
            <w:tcW w:w="0" w:type="auto"/>
            <w:vAlign w:val="center"/>
          </w:tcPr>
          <w:p w14:paraId="124157C9" w14:textId="77777777" w:rsidR="00AB2B30" w:rsidRPr="009B053A" w:rsidRDefault="006A7121">
            <w:pPr>
              <w:pStyle w:val="TAC"/>
              <w:rPr>
                <w:rFonts w:eastAsia="Malgun Gothic"/>
              </w:rPr>
            </w:pPr>
            <w:r w:rsidRPr="009B053A">
              <w:t>0.6</w:t>
            </w:r>
          </w:p>
        </w:tc>
      </w:tr>
      <w:tr w:rsidR="00AB2B30" w:rsidRPr="009B053A" w14:paraId="516E3606" w14:textId="77777777">
        <w:trPr>
          <w:trHeight w:val="230"/>
          <w:jc w:val="center"/>
        </w:trPr>
        <w:tc>
          <w:tcPr>
            <w:tcW w:w="0" w:type="auto"/>
            <w:vMerge w:val="restart"/>
            <w:vAlign w:val="center"/>
          </w:tcPr>
          <w:p w14:paraId="4FAD5AF5" w14:textId="77777777" w:rsidR="00AB2B30" w:rsidRPr="009B053A" w:rsidRDefault="006A7121">
            <w:pPr>
              <w:pStyle w:val="TAL"/>
            </w:pPr>
            <w:r w:rsidRPr="009B053A">
              <w:t>DC_1-3-7-20_n78</w:t>
            </w:r>
          </w:p>
        </w:tc>
        <w:tc>
          <w:tcPr>
            <w:tcW w:w="0" w:type="auto"/>
            <w:vAlign w:val="center"/>
          </w:tcPr>
          <w:p w14:paraId="4887398D" w14:textId="77777777" w:rsidR="00AB2B30" w:rsidRPr="009B053A" w:rsidRDefault="006A7121">
            <w:pPr>
              <w:pStyle w:val="TAC"/>
            </w:pPr>
            <w:r w:rsidRPr="009B053A">
              <w:t>1</w:t>
            </w:r>
          </w:p>
        </w:tc>
        <w:tc>
          <w:tcPr>
            <w:tcW w:w="0" w:type="auto"/>
            <w:vAlign w:val="center"/>
          </w:tcPr>
          <w:p w14:paraId="06B7BA2E" w14:textId="77777777" w:rsidR="00AB2B30" w:rsidRPr="009B053A" w:rsidRDefault="006A7121">
            <w:pPr>
              <w:pStyle w:val="TAC"/>
              <w:rPr>
                <w:rFonts w:eastAsia="Malgun Gothic"/>
              </w:rPr>
            </w:pPr>
            <w:r w:rsidRPr="009B053A">
              <w:t>0.6</w:t>
            </w:r>
          </w:p>
        </w:tc>
      </w:tr>
      <w:tr w:rsidR="00AB2B30" w:rsidRPr="009B053A" w14:paraId="6382FC2F" w14:textId="77777777">
        <w:trPr>
          <w:trHeight w:val="230"/>
          <w:jc w:val="center"/>
        </w:trPr>
        <w:tc>
          <w:tcPr>
            <w:tcW w:w="0" w:type="auto"/>
            <w:vMerge/>
            <w:vAlign w:val="center"/>
          </w:tcPr>
          <w:p w14:paraId="0C1B70AE" w14:textId="77777777" w:rsidR="00AB2B30" w:rsidRPr="009B053A" w:rsidRDefault="00AB2B30">
            <w:pPr>
              <w:pStyle w:val="TAL"/>
            </w:pPr>
          </w:p>
        </w:tc>
        <w:tc>
          <w:tcPr>
            <w:tcW w:w="0" w:type="auto"/>
            <w:vAlign w:val="center"/>
          </w:tcPr>
          <w:p w14:paraId="13BE774A" w14:textId="77777777" w:rsidR="00AB2B30" w:rsidRPr="009B053A" w:rsidRDefault="006A7121">
            <w:pPr>
              <w:pStyle w:val="TAC"/>
            </w:pPr>
            <w:r w:rsidRPr="009B053A">
              <w:t>3</w:t>
            </w:r>
          </w:p>
        </w:tc>
        <w:tc>
          <w:tcPr>
            <w:tcW w:w="0" w:type="auto"/>
            <w:vAlign w:val="center"/>
          </w:tcPr>
          <w:p w14:paraId="0CF30E94" w14:textId="77777777" w:rsidR="00AB2B30" w:rsidRPr="009B053A" w:rsidRDefault="006A7121">
            <w:pPr>
              <w:pStyle w:val="TAC"/>
            </w:pPr>
            <w:r w:rsidRPr="009B053A">
              <w:t>0.6</w:t>
            </w:r>
          </w:p>
        </w:tc>
      </w:tr>
      <w:tr w:rsidR="00AB2B30" w:rsidRPr="009B053A" w14:paraId="1BF1A0AC" w14:textId="77777777">
        <w:trPr>
          <w:trHeight w:val="230"/>
          <w:jc w:val="center"/>
        </w:trPr>
        <w:tc>
          <w:tcPr>
            <w:tcW w:w="0" w:type="auto"/>
            <w:vMerge/>
            <w:vAlign w:val="center"/>
          </w:tcPr>
          <w:p w14:paraId="33118EA9" w14:textId="77777777" w:rsidR="00AB2B30" w:rsidRPr="009B053A" w:rsidRDefault="00AB2B30">
            <w:pPr>
              <w:pStyle w:val="TAL"/>
            </w:pPr>
          </w:p>
        </w:tc>
        <w:tc>
          <w:tcPr>
            <w:tcW w:w="0" w:type="auto"/>
            <w:vAlign w:val="center"/>
          </w:tcPr>
          <w:p w14:paraId="439ABF56" w14:textId="77777777" w:rsidR="00AB2B30" w:rsidRPr="009B053A" w:rsidRDefault="006A7121">
            <w:pPr>
              <w:pStyle w:val="TAC"/>
            </w:pPr>
            <w:r w:rsidRPr="009B053A">
              <w:t>7</w:t>
            </w:r>
          </w:p>
        </w:tc>
        <w:tc>
          <w:tcPr>
            <w:tcW w:w="0" w:type="auto"/>
            <w:vAlign w:val="center"/>
          </w:tcPr>
          <w:p w14:paraId="22AB2D32" w14:textId="77777777" w:rsidR="00AB2B30" w:rsidRPr="009B053A" w:rsidRDefault="006A7121">
            <w:pPr>
              <w:pStyle w:val="TAC"/>
            </w:pPr>
            <w:r w:rsidRPr="009B053A">
              <w:t>0.6</w:t>
            </w:r>
          </w:p>
        </w:tc>
      </w:tr>
      <w:tr w:rsidR="00AB2B30" w:rsidRPr="009B053A" w14:paraId="4285D113" w14:textId="77777777">
        <w:trPr>
          <w:trHeight w:val="230"/>
          <w:jc w:val="center"/>
        </w:trPr>
        <w:tc>
          <w:tcPr>
            <w:tcW w:w="0" w:type="auto"/>
            <w:vMerge/>
            <w:vAlign w:val="center"/>
          </w:tcPr>
          <w:p w14:paraId="1FADA13B" w14:textId="77777777" w:rsidR="00AB2B30" w:rsidRPr="009B053A" w:rsidRDefault="00AB2B30">
            <w:pPr>
              <w:pStyle w:val="TAL"/>
            </w:pPr>
          </w:p>
        </w:tc>
        <w:tc>
          <w:tcPr>
            <w:tcW w:w="0" w:type="auto"/>
            <w:vAlign w:val="center"/>
          </w:tcPr>
          <w:p w14:paraId="630F177E" w14:textId="77777777" w:rsidR="00AB2B30" w:rsidRPr="009B053A" w:rsidRDefault="006A7121">
            <w:pPr>
              <w:pStyle w:val="TAC"/>
            </w:pPr>
            <w:r w:rsidRPr="009B053A">
              <w:t>20</w:t>
            </w:r>
          </w:p>
        </w:tc>
        <w:tc>
          <w:tcPr>
            <w:tcW w:w="0" w:type="auto"/>
            <w:vAlign w:val="center"/>
          </w:tcPr>
          <w:p w14:paraId="55052C6A" w14:textId="77777777" w:rsidR="00AB2B30" w:rsidRPr="009B053A" w:rsidRDefault="006A7121">
            <w:pPr>
              <w:pStyle w:val="TAC"/>
            </w:pPr>
            <w:r w:rsidRPr="009B053A">
              <w:t>0.6</w:t>
            </w:r>
          </w:p>
        </w:tc>
      </w:tr>
      <w:tr w:rsidR="00AB2B30" w:rsidRPr="009B053A" w14:paraId="57A13E20" w14:textId="77777777">
        <w:trPr>
          <w:trHeight w:val="230"/>
          <w:jc w:val="center"/>
        </w:trPr>
        <w:tc>
          <w:tcPr>
            <w:tcW w:w="0" w:type="auto"/>
            <w:vMerge/>
            <w:vAlign w:val="center"/>
          </w:tcPr>
          <w:p w14:paraId="22B29554" w14:textId="77777777" w:rsidR="00AB2B30" w:rsidRPr="009B053A" w:rsidRDefault="00AB2B30">
            <w:pPr>
              <w:pStyle w:val="TAL"/>
            </w:pPr>
          </w:p>
        </w:tc>
        <w:tc>
          <w:tcPr>
            <w:tcW w:w="0" w:type="auto"/>
            <w:vAlign w:val="center"/>
          </w:tcPr>
          <w:p w14:paraId="38177FAC" w14:textId="77777777" w:rsidR="00AB2B30" w:rsidRPr="009B053A" w:rsidRDefault="006A7121">
            <w:pPr>
              <w:pStyle w:val="TAC"/>
            </w:pPr>
            <w:r w:rsidRPr="009B053A">
              <w:t>n78</w:t>
            </w:r>
          </w:p>
        </w:tc>
        <w:tc>
          <w:tcPr>
            <w:tcW w:w="0" w:type="auto"/>
            <w:vAlign w:val="center"/>
          </w:tcPr>
          <w:p w14:paraId="7889C040" w14:textId="77777777" w:rsidR="00AB2B30" w:rsidRPr="009B053A" w:rsidRDefault="006A7121">
            <w:pPr>
              <w:pStyle w:val="TAC"/>
            </w:pPr>
            <w:r w:rsidRPr="009B053A">
              <w:t>0.6</w:t>
            </w:r>
          </w:p>
        </w:tc>
      </w:tr>
      <w:tr w:rsidR="00AB2B30" w:rsidRPr="009B053A" w14:paraId="60AC55E2" w14:textId="77777777">
        <w:trPr>
          <w:trHeight w:val="230"/>
          <w:jc w:val="center"/>
        </w:trPr>
        <w:tc>
          <w:tcPr>
            <w:tcW w:w="0" w:type="auto"/>
            <w:vMerge w:val="restart"/>
            <w:vAlign w:val="center"/>
          </w:tcPr>
          <w:p w14:paraId="5FD93A99" w14:textId="77777777" w:rsidR="00AB2B30" w:rsidRPr="009B053A" w:rsidRDefault="006A7121">
            <w:pPr>
              <w:pStyle w:val="TAL"/>
            </w:pPr>
            <w:r w:rsidRPr="009B053A">
              <w:t>DC_1-3-7_n28-n78</w:t>
            </w:r>
          </w:p>
        </w:tc>
        <w:tc>
          <w:tcPr>
            <w:tcW w:w="0" w:type="auto"/>
            <w:vAlign w:val="center"/>
          </w:tcPr>
          <w:p w14:paraId="2BA9EBC8" w14:textId="77777777" w:rsidR="00AB2B30" w:rsidRPr="009B053A" w:rsidRDefault="006A7121">
            <w:pPr>
              <w:pStyle w:val="TAC"/>
            </w:pPr>
            <w:r w:rsidRPr="009B053A">
              <w:rPr>
                <w:rFonts w:eastAsia="Malgun Gothic"/>
              </w:rPr>
              <w:t>1</w:t>
            </w:r>
          </w:p>
        </w:tc>
        <w:tc>
          <w:tcPr>
            <w:tcW w:w="0" w:type="auto"/>
            <w:vAlign w:val="center"/>
          </w:tcPr>
          <w:p w14:paraId="30C71639" w14:textId="77777777" w:rsidR="00AB2B30" w:rsidRPr="009B053A" w:rsidRDefault="006A7121">
            <w:pPr>
              <w:pStyle w:val="TAC"/>
            </w:pPr>
            <w:r w:rsidRPr="009B053A">
              <w:rPr>
                <w:rFonts w:eastAsia="Malgun Gothic"/>
              </w:rPr>
              <w:t>0.7</w:t>
            </w:r>
          </w:p>
        </w:tc>
      </w:tr>
      <w:tr w:rsidR="00AB2B30" w:rsidRPr="009B053A" w14:paraId="4008E9B6" w14:textId="77777777">
        <w:trPr>
          <w:trHeight w:val="230"/>
          <w:jc w:val="center"/>
        </w:trPr>
        <w:tc>
          <w:tcPr>
            <w:tcW w:w="0" w:type="auto"/>
            <w:vMerge/>
            <w:vAlign w:val="center"/>
          </w:tcPr>
          <w:p w14:paraId="4E679C63" w14:textId="77777777" w:rsidR="00AB2B30" w:rsidRPr="009B053A" w:rsidRDefault="00AB2B30">
            <w:pPr>
              <w:pStyle w:val="TAL"/>
            </w:pPr>
          </w:p>
        </w:tc>
        <w:tc>
          <w:tcPr>
            <w:tcW w:w="0" w:type="auto"/>
            <w:vAlign w:val="center"/>
          </w:tcPr>
          <w:p w14:paraId="77E76145" w14:textId="77777777" w:rsidR="00AB2B30" w:rsidRPr="009B053A" w:rsidRDefault="006A7121">
            <w:pPr>
              <w:pStyle w:val="TAC"/>
            </w:pPr>
            <w:r w:rsidRPr="009B053A">
              <w:rPr>
                <w:rFonts w:eastAsia="Malgun Gothic"/>
              </w:rPr>
              <w:t>3</w:t>
            </w:r>
          </w:p>
        </w:tc>
        <w:tc>
          <w:tcPr>
            <w:tcW w:w="0" w:type="auto"/>
            <w:vAlign w:val="center"/>
          </w:tcPr>
          <w:p w14:paraId="028B9612" w14:textId="77777777" w:rsidR="00AB2B30" w:rsidRPr="009B053A" w:rsidRDefault="006A7121">
            <w:pPr>
              <w:pStyle w:val="TAC"/>
            </w:pPr>
            <w:r w:rsidRPr="009B053A">
              <w:rPr>
                <w:rFonts w:eastAsia="Malgun Gothic"/>
              </w:rPr>
              <w:t>0.7</w:t>
            </w:r>
          </w:p>
        </w:tc>
      </w:tr>
      <w:tr w:rsidR="00AB2B30" w:rsidRPr="009B053A" w14:paraId="1404FE72" w14:textId="77777777">
        <w:trPr>
          <w:trHeight w:val="230"/>
          <w:jc w:val="center"/>
        </w:trPr>
        <w:tc>
          <w:tcPr>
            <w:tcW w:w="0" w:type="auto"/>
            <w:vMerge/>
            <w:vAlign w:val="center"/>
          </w:tcPr>
          <w:p w14:paraId="30FAB54D" w14:textId="77777777" w:rsidR="00AB2B30" w:rsidRPr="009B053A" w:rsidRDefault="00AB2B30">
            <w:pPr>
              <w:pStyle w:val="TAL"/>
            </w:pPr>
          </w:p>
        </w:tc>
        <w:tc>
          <w:tcPr>
            <w:tcW w:w="0" w:type="auto"/>
            <w:vAlign w:val="center"/>
          </w:tcPr>
          <w:p w14:paraId="1D0A0EB6" w14:textId="77777777" w:rsidR="00AB2B30" w:rsidRPr="009B053A" w:rsidRDefault="006A7121">
            <w:pPr>
              <w:pStyle w:val="TAC"/>
            </w:pPr>
            <w:r w:rsidRPr="009B053A">
              <w:rPr>
                <w:rFonts w:eastAsia="Malgun Gothic"/>
              </w:rPr>
              <w:t>7</w:t>
            </w:r>
          </w:p>
        </w:tc>
        <w:tc>
          <w:tcPr>
            <w:tcW w:w="0" w:type="auto"/>
            <w:vAlign w:val="center"/>
          </w:tcPr>
          <w:p w14:paraId="25E31763" w14:textId="77777777" w:rsidR="00AB2B30" w:rsidRPr="009B053A" w:rsidRDefault="006A7121">
            <w:pPr>
              <w:pStyle w:val="TAC"/>
            </w:pPr>
            <w:r w:rsidRPr="009B053A">
              <w:rPr>
                <w:rFonts w:eastAsia="Malgun Gothic"/>
              </w:rPr>
              <w:t>0.7</w:t>
            </w:r>
          </w:p>
        </w:tc>
      </w:tr>
      <w:tr w:rsidR="00AB2B30" w:rsidRPr="009B053A" w14:paraId="4AE032FE" w14:textId="77777777">
        <w:trPr>
          <w:trHeight w:val="230"/>
          <w:jc w:val="center"/>
        </w:trPr>
        <w:tc>
          <w:tcPr>
            <w:tcW w:w="0" w:type="auto"/>
            <w:vMerge/>
            <w:vAlign w:val="center"/>
          </w:tcPr>
          <w:p w14:paraId="1EA207D9" w14:textId="77777777" w:rsidR="00AB2B30" w:rsidRPr="009B053A" w:rsidRDefault="00AB2B30">
            <w:pPr>
              <w:pStyle w:val="TAL"/>
            </w:pPr>
          </w:p>
        </w:tc>
        <w:tc>
          <w:tcPr>
            <w:tcW w:w="0" w:type="auto"/>
            <w:vAlign w:val="center"/>
          </w:tcPr>
          <w:p w14:paraId="4913DEA8" w14:textId="77777777" w:rsidR="00AB2B30" w:rsidRPr="009B053A" w:rsidRDefault="006A7121">
            <w:pPr>
              <w:pStyle w:val="TAC"/>
            </w:pPr>
            <w:r w:rsidRPr="009B053A">
              <w:rPr>
                <w:rFonts w:eastAsia="Malgun Gothic"/>
              </w:rPr>
              <w:t>n28</w:t>
            </w:r>
          </w:p>
        </w:tc>
        <w:tc>
          <w:tcPr>
            <w:tcW w:w="0" w:type="auto"/>
            <w:vAlign w:val="center"/>
          </w:tcPr>
          <w:p w14:paraId="1A51B02B" w14:textId="77777777" w:rsidR="00AB2B30" w:rsidRPr="009B053A" w:rsidRDefault="006A7121">
            <w:pPr>
              <w:pStyle w:val="TAC"/>
            </w:pPr>
            <w:r w:rsidRPr="009B053A">
              <w:rPr>
                <w:rFonts w:eastAsia="Malgun Gothic"/>
              </w:rPr>
              <w:t>0.6</w:t>
            </w:r>
          </w:p>
        </w:tc>
      </w:tr>
      <w:tr w:rsidR="00AB2B30" w:rsidRPr="009B053A" w14:paraId="46124356" w14:textId="77777777">
        <w:trPr>
          <w:trHeight w:val="230"/>
          <w:jc w:val="center"/>
        </w:trPr>
        <w:tc>
          <w:tcPr>
            <w:tcW w:w="0" w:type="auto"/>
            <w:vMerge/>
            <w:vAlign w:val="center"/>
          </w:tcPr>
          <w:p w14:paraId="16111E28" w14:textId="77777777" w:rsidR="00AB2B30" w:rsidRPr="009B053A" w:rsidRDefault="00AB2B30">
            <w:pPr>
              <w:pStyle w:val="TAL"/>
            </w:pPr>
          </w:p>
        </w:tc>
        <w:tc>
          <w:tcPr>
            <w:tcW w:w="0" w:type="auto"/>
            <w:vAlign w:val="center"/>
          </w:tcPr>
          <w:p w14:paraId="29BE9CE1" w14:textId="77777777" w:rsidR="00AB2B30" w:rsidRPr="009B053A" w:rsidRDefault="006A7121">
            <w:pPr>
              <w:pStyle w:val="TAC"/>
            </w:pPr>
            <w:r w:rsidRPr="009B053A">
              <w:rPr>
                <w:rFonts w:eastAsia="Malgun Gothic"/>
              </w:rPr>
              <w:t>n78</w:t>
            </w:r>
          </w:p>
        </w:tc>
        <w:tc>
          <w:tcPr>
            <w:tcW w:w="0" w:type="auto"/>
            <w:vAlign w:val="center"/>
          </w:tcPr>
          <w:p w14:paraId="10952DFF" w14:textId="77777777" w:rsidR="00AB2B30" w:rsidRPr="009B053A" w:rsidRDefault="006A7121">
            <w:pPr>
              <w:pStyle w:val="TAC"/>
            </w:pPr>
            <w:r w:rsidRPr="009B053A">
              <w:rPr>
                <w:rFonts w:eastAsia="Malgun Gothic"/>
              </w:rPr>
              <w:t>0.8</w:t>
            </w:r>
          </w:p>
        </w:tc>
      </w:tr>
      <w:tr w:rsidR="00AB2B30" w:rsidRPr="009B053A" w14:paraId="750A83FD" w14:textId="77777777">
        <w:trPr>
          <w:trHeight w:val="230"/>
          <w:jc w:val="center"/>
        </w:trPr>
        <w:tc>
          <w:tcPr>
            <w:tcW w:w="0" w:type="auto"/>
            <w:vMerge w:val="restart"/>
            <w:vAlign w:val="center"/>
          </w:tcPr>
          <w:p w14:paraId="0D653024" w14:textId="77777777" w:rsidR="00AB2B30" w:rsidRPr="009B053A" w:rsidRDefault="006A7121">
            <w:pPr>
              <w:pStyle w:val="TAL"/>
            </w:pPr>
            <w:r w:rsidRPr="009B053A">
              <w:t>DC_1-3-19-42_n78</w:t>
            </w:r>
          </w:p>
        </w:tc>
        <w:tc>
          <w:tcPr>
            <w:tcW w:w="0" w:type="auto"/>
            <w:vAlign w:val="center"/>
          </w:tcPr>
          <w:p w14:paraId="7DF48E79" w14:textId="77777777" w:rsidR="00AB2B30" w:rsidRPr="009B053A" w:rsidRDefault="006A7121">
            <w:pPr>
              <w:pStyle w:val="TAC"/>
              <w:rPr>
                <w:rFonts w:cs="Arial"/>
              </w:rPr>
            </w:pPr>
            <w:r w:rsidRPr="009B053A">
              <w:t>1</w:t>
            </w:r>
          </w:p>
        </w:tc>
        <w:tc>
          <w:tcPr>
            <w:tcW w:w="0" w:type="auto"/>
            <w:vAlign w:val="center"/>
          </w:tcPr>
          <w:p w14:paraId="2A0AA28B" w14:textId="77777777" w:rsidR="00AB2B30" w:rsidRPr="009B053A" w:rsidRDefault="006A7121">
            <w:pPr>
              <w:pStyle w:val="TAC"/>
              <w:rPr>
                <w:rFonts w:cs="Arial"/>
              </w:rPr>
            </w:pPr>
            <w:r w:rsidRPr="009B053A">
              <w:t>0.6</w:t>
            </w:r>
          </w:p>
        </w:tc>
      </w:tr>
      <w:tr w:rsidR="00AB2B30" w:rsidRPr="009B053A" w14:paraId="30176BA8" w14:textId="77777777">
        <w:trPr>
          <w:trHeight w:val="230"/>
          <w:jc w:val="center"/>
        </w:trPr>
        <w:tc>
          <w:tcPr>
            <w:tcW w:w="0" w:type="auto"/>
            <w:vMerge/>
            <w:vAlign w:val="center"/>
          </w:tcPr>
          <w:p w14:paraId="2F76646B" w14:textId="77777777" w:rsidR="00AB2B30" w:rsidRPr="009B053A" w:rsidRDefault="00AB2B30">
            <w:pPr>
              <w:pStyle w:val="TAL"/>
            </w:pPr>
          </w:p>
        </w:tc>
        <w:tc>
          <w:tcPr>
            <w:tcW w:w="0" w:type="auto"/>
            <w:vAlign w:val="center"/>
          </w:tcPr>
          <w:p w14:paraId="6BF718BD" w14:textId="77777777" w:rsidR="00AB2B30" w:rsidRPr="009B053A" w:rsidRDefault="006A7121">
            <w:pPr>
              <w:pStyle w:val="TAC"/>
              <w:rPr>
                <w:rFonts w:cs="Arial"/>
              </w:rPr>
            </w:pPr>
            <w:r w:rsidRPr="009B053A">
              <w:t>3</w:t>
            </w:r>
          </w:p>
        </w:tc>
        <w:tc>
          <w:tcPr>
            <w:tcW w:w="0" w:type="auto"/>
            <w:vAlign w:val="center"/>
          </w:tcPr>
          <w:p w14:paraId="017CE986" w14:textId="77777777" w:rsidR="00AB2B30" w:rsidRPr="009B053A" w:rsidRDefault="006A7121">
            <w:pPr>
              <w:pStyle w:val="TAC"/>
              <w:rPr>
                <w:rFonts w:cs="Arial"/>
              </w:rPr>
            </w:pPr>
            <w:r w:rsidRPr="009B053A">
              <w:t>0.6</w:t>
            </w:r>
          </w:p>
        </w:tc>
      </w:tr>
      <w:tr w:rsidR="00AB2B30" w:rsidRPr="009B053A" w14:paraId="64072F3A" w14:textId="77777777">
        <w:trPr>
          <w:trHeight w:val="230"/>
          <w:jc w:val="center"/>
        </w:trPr>
        <w:tc>
          <w:tcPr>
            <w:tcW w:w="0" w:type="auto"/>
            <w:vMerge/>
            <w:vAlign w:val="center"/>
          </w:tcPr>
          <w:p w14:paraId="0D89EBCB" w14:textId="77777777" w:rsidR="00AB2B30" w:rsidRPr="009B053A" w:rsidRDefault="00AB2B30">
            <w:pPr>
              <w:pStyle w:val="TAL"/>
            </w:pPr>
          </w:p>
        </w:tc>
        <w:tc>
          <w:tcPr>
            <w:tcW w:w="0" w:type="auto"/>
            <w:vAlign w:val="center"/>
          </w:tcPr>
          <w:p w14:paraId="7F278EF7" w14:textId="77777777" w:rsidR="00AB2B30" w:rsidRPr="009B053A" w:rsidRDefault="006A7121">
            <w:pPr>
              <w:pStyle w:val="TAC"/>
              <w:rPr>
                <w:rFonts w:cs="Arial"/>
              </w:rPr>
            </w:pPr>
            <w:r w:rsidRPr="009B053A">
              <w:t>19</w:t>
            </w:r>
          </w:p>
        </w:tc>
        <w:tc>
          <w:tcPr>
            <w:tcW w:w="0" w:type="auto"/>
            <w:vAlign w:val="center"/>
          </w:tcPr>
          <w:p w14:paraId="2BA4957A" w14:textId="77777777" w:rsidR="00AB2B30" w:rsidRPr="009B053A" w:rsidRDefault="006A7121">
            <w:pPr>
              <w:pStyle w:val="TAC"/>
              <w:rPr>
                <w:rFonts w:cs="Arial"/>
              </w:rPr>
            </w:pPr>
            <w:r w:rsidRPr="009B053A">
              <w:t>0.3</w:t>
            </w:r>
          </w:p>
        </w:tc>
      </w:tr>
      <w:tr w:rsidR="00AB2B30" w:rsidRPr="009B053A" w14:paraId="24C7F106" w14:textId="77777777">
        <w:trPr>
          <w:trHeight w:val="230"/>
          <w:jc w:val="center"/>
        </w:trPr>
        <w:tc>
          <w:tcPr>
            <w:tcW w:w="0" w:type="auto"/>
            <w:vMerge/>
            <w:vAlign w:val="center"/>
          </w:tcPr>
          <w:p w14:paraId="02ABAFF9" w14:textId="77777777" w:rsidR="00AB2B30" w:rsidRPr="009B053A" w:rsidRDefault="00AB2B30">
            <w:pPr>
              <w:pStyle w:val="TAL"/>
            </w:pPr>
          </w:p>
        </w:tc>
        <w:tc>
          <w:tcPr>
            <w:tcW w:w="0" w:type="auto"/>
            <w:vAlign w:val="center"/>
          </w:tcPr>
          <w:p w14:paraId="0F8A8627" w14:textId="77777777" w:rsidR="00AB2B30" w:rsidRPr="009B053A" w:rsidRDefault="006A7121">
            <w:pPr>
              <w:pStyle w:val="TAC"/>
              <w:rPr>
                <w:rFonts w:cs="Arial"/>
              </w:rPr>
            </w:pPr>
            <w:r w:rsidRPr="009B053A">
              <w:t>42</w:t>
            </w:r>
          </w:p>
        </w:tc>
        <w:tc>
          <w:tcPr>
            <w:tcW w:w="0" w:type="auto"/>
            <w:vAlign w:val="center"/>
          </w:tcPr>
          <w:p w14:paraId="50493D77" w14:textId="77777777" w:rsidR="00AB2B30" w:rsidRPr="009B053A" w:rsidRDefault="006A7121">
            <w:pPr>
              <w:pStyle w:val="TAC"/>
              <w:rPr>
                <w:rFonts w:cs="Arial"/>
              </w:rPr>
            </w:pPr>
            <w:r w:rsidRPr="009B053A">
              <w:t>0.8</w:t>
            </w:r>
          </w:p>
        </w:tc>
      </w:tr>
      <w:tr w:rsidR="00AB2B30" w:rsidRPr="009B053A" w14:paraId="69E31944" w14:textId="77777777">
        <w:trPr>
          <w:trHeight w:val="230"/>
          <w:jc w:val="center"/>
        </w:trPr>
        <w:tc>
          <w:tcPr>
            <w:tcW w:w="0" w:type="auto"/>
            <w:vMerge/>
            <w:vAlign w:val="center"/>
          </w:tcPr>
          <w:p w14:paraId="25763126" w14:textId="77777777" w:rsidR="00AB2B30" w:rsidRPr="009B053A" w:rsidRDefault="00AB2B30">
            <w:pPr>
              <w:pStyle w:val="TAL"/>
            </w:pPr>
          </w:p>
        </w:tc>
        <w:tc>
          <w:tcPr>
            <w:tcW w:w="0" w:type="auto"/>
            <w:vAlign w:val="center"/>
          </w:tcPr>
          <w:p w14:paraId="42483A99" w14:textId="77777777" w:rsidR="00AB2B30" w:rsidRPr="009B053A" w:rsidRDefault="006A7121">
            <w:pPr>
              <w:pStyle w:val="TAC"/>
              <w:rPr>
                <w:rFonts w:cs="Arial"/>
              </w:rPr>
            </w:pPr>
            <w:r w:rsidRPr="009B053A">
              <w:t>n78</w:t>
            </w:r>
          </w:p>
        </w:tc>
        <w:tc>
          <w:tcPr>
            <w:tcW w:w="0" w:type="auto"/>
            <w:vAlign w:val="center"/>
          </w:tcPr>
          <w:p w14:paraId="67FCD779" w14:textId="77777777" w:rsidR="00AB2B30" w:rsidRPr="009B053A" w:rsidRDefault="006A7121">
            <w:pPr>
              <w:pStyle w:val="TAC"/>
              <w:rPr>
                <w:rFonts w:cs="Arial"/>
              </w:rPr>
            </w:pPr>
            <w:r w:rsidRPr="009B053A">
              <w:t>0.8</w:t>
            </w:r>
          </w:p>
        </w:tc>
      </w:tr>
      <w:tr w:rsidR="00AB2B30" w:rsidRPr="009B053A" w14:paraId="2B21C26C" w14:textId="77777777">
        <w:trPr>
          <w:trHeight w:val="230"/>
          <w:jc w:val="center"/>
        </w:trPr>
        <w:tc>
          <w:tcPr>
            <w:tcW w:w="0" w:type="auto"/>
            <w:vMerge w:val="restart"/>
            <w:vAlign w:val="center"/>
          </w:tcPr>
          <w:p w14:paraId="484D3D83" w14:textId="77777777" w:rsidR="00AB2B30" w:rsidRPr="009B053A" w:rsidRDefault="006A7121">
            <w:pPr>
              <w:pStyle w:val="TAL"/>
            </w:pPr>
            <w:r w:rsidRPr="009B053A">
              <w:t>DC_1-3-19-42_n79</w:t>
            </w:r>
          </w:p>
        </w:tc>
        <w:tc>
          <w:tcPr>
            <w:tcW w:w="0" w:type="auto"/>
            <w:vAlign w:val="center"/>
          </w:tcPr>
          <w:p w14:paraId="563DB570" w14:textId="77777777" w:rsidR="00AB2B30" w:rsidRPr="009B053A" w:rsidRDefault="006A7121">
            <w:pPr>
              <w:pStyle w:val="TAC"/>
              <w:rPr>
                <w:rFonts w:cs="Arial"/>
              </w:rPr>
            </w:pPr>
            <w:r w:rsidRPr="009B053A">
              <w:t>1</w:t>
            </w:r>
          </w:p>
        </w:tc>
        <w:tc>
          <w:tcPr>
            <w:tcW w:w="0" w:type="auto"/>
            <w:vAlign w:val="center"/>
          </w:tcPr>
          <w:p w14:paraId="18666447" w14:textId="77777777" w:rsidR="00AB2B30" w:rsidRPr="009B053A" w:rsidRDefault="006A7121">
            <w:pPr>
              <w:pStyle w:val="TAC"/>
              <w:rPr>
                <w:rFonts w:cs="Arial"/>
              </w:rPr>
            </w:pPr>
            <w:r w:rsidRPr="009B053A">
              <w:t>0.6</w:t>
            </w:r>
          </w:p>
        </w:tc>
      </w:tr>
      <w:tr w:rsidR="00AB2B30" w:rsidRPr="009B053A" w14:paraId="65FDDA0C" w14:textId="77777777">
        <w:trPr>
          <w:trHeight w:val="230"/>
          <w:jc w:val="center"/>
        </w:trPr>
        <w:tc>
          <w:tcPr>
            <w:tcW w:w="0" w:type="auto"/>
            <w:vMerge/>
            <w:vAlign w:val="center"/>
          </w:tcPr>
          <w:p w14:paraId="492C7FC7" w14:textId="77777777" w:rsidR="00AB2B30" w:rsidRPr="009B053A" w:rsidRDefault="00AB2B30">
            <w:pPr>
              <w:pStyle w:val="TAL"/>
            </w:pPr>
          </w:p>
        </w:tc>
        <w:tc>
          <w:tcPr>
            <w:tcW w:w="0" w:type="auto"/>
            <w:vAlign w:val="center"/>
          </w:tcPr>
          <w:p w14:paraId="4B2EC744" w14:textId="77777777" w:rsidR="00AB2B30" w:rsidRPr="009B053A" w:rsidRDefault="006A7121">
            <w:pPr>
              <w:pStyle w:val="TAC"/>
              <w:rPr>
                <w:rFonts w:cs="Arial"/>
              </w:rPr>
            </w:pPr>
            <w:r w:rsidRPr="009B053A">
              <w:t>3</w:t>
            </w:r>
          </w:p>
        </w:tc>
        <w:tc>
          <w:tcPr>
            <w:tcW w:w="0" w:type="auto"/>
            <w:vAlign w:val="center"/>
          </w:tcPr>
          <w:p w14:paraId="5C9F4A9A" w14:textId="77777777" w:rsidR="00AB2B30" w:rsidRPr="009B053A" w:rsidRDefault="006A7121">
            <w:pPr>
              <w:pStyle w:val="TAC"/>
              <w:rPr>
                <w:rFonts w:cs="Arial"/>
              </w:rPr>
            </w:pPr>
            <w:r w:rsidRPr="009B053A">
              <w:t>0.6</w:t>
            </w:r>
          </w:p>
        </w:tc>
      </w:tr>
      <w:tr w:rsidR="00AB2B30" w:rsidRPr="009B053A" w14:paraId="44D81259" w14:textId="77777777">
        <w:trPr>
          <w:trHeight w:val="230"/>
          <w:jc w:val="center"/>
        </w:trPr>
        <w:tc>
          <w:tcPr>
            <w:tcW w:w="0" w:type="auto"/>
            <w:vMerge/>
            <w:vAlign w:val="center"/>
          </w:tcPr>
          <w:p w14:paraId="56A2F1F9" w14:textId="77777777" w:rsidR="00AB2B30" w:rsidRPr="009B053A" w:rsidRDefault="00AB2B30">
            <w:pPr>
              <w:pStyle w:val="TAL"/>
            </w:pPr>
          </w:p>
        </w:tc>
        <w:tc>
          <w:tcPr>
            <w:tcW w:w="0" w:type="auto"/>
            <w:vAlign w:val="center"/>
          </w:tcPr>
          <w:p w14:paraId="4429C1B6" w14:textId="77777777" w:rsidR="00AB2B30" w:rsidRPr="009B053A" w:rsidRDefault="006A7121">
            <w:pPr>
              <w:pStyle w:val="TAC"/>
              <w:rPr>
                <w:rFonts w:cs="Arial"/>
              </w:rPr>
            </w:pPr>
            <w:r w:rsidRPr="009B053A">
              <w:t>19</w:t>
            </w:r>
          </w:p>
        </w:tc>
        <w:tc>
          <w:tcPr>
            <w:tcW w:w="0" w:type="auto"/>
            <w:vAlign w:val="center"/>
          </w:tcPr>
          <w:p w14:paraId="10F93E4F" w14:textId="77777777" w:rsidR="00AB2B30" w:rsidRPr="009B053A" w:rsidRDefault="006A7121">
            <w:pPr>
              <w:pStyle w:val="TAC"/>
              <w:rPr>
                <w:rFonts w:cs="Arial"/>
              </w:rPr>
            </w:pPr>
            <w:r w:rsidRPr="009B053A">
              <w:t>0.3</w:t>
            </w:r>
          </w:p>
        </w:tc>
      </w:tr>
      <w:tr w:rsidR="00AB2B30" w:rsidRPr="009B053A" w14:paraId="57940423" w14:textId="77777777">
        <w:trPr>
          <w:trHeight w:val="230"/>
          <w:jc w:val="center"/>
        </w:trPr>
        <w:tc>
          <w:tcPr>
            <w:tcW w:w="0" w:type="auto"/>
            <w:vMerge/>
            <w:vAlign w:val="center"/>
          </w:tcPr>
          <w:p w14:paraId="3044BC45" w14:textId="77777777" w:rsidR="00AB2B30" w:rsidRPr="009B053A" w:rsidRDefault="00AB2B30">
            <w:pPr>
              <w:pStyle w:val="TAL"/>
            </w:pPr>
          </w:p>
        </w:tc>
        <w:tc>
          <w:tcPr>
            <w:tcW w:w="0" w:type="auto"/>
            <w:vAlign w:val="center"/>
          </w:tcPr>
          <w:p w14:paraId="57F77809" w14:textId="77777777" w:rsidR="00AB2B30" w:rsidRPr="009B053A" w:rsidRDefault="006A7121">
            <w:pPr>
              <w:pStyle w:val="TAC"/>
              <w:rPr>
                <w:rFonts w:cs="Arial"/>
              </w:rPr>
            </w:pPr>
            <w:r w:rsidRPr="009B053A">
              <w:t>42</w:t>
            </w:r>
          </w:p>
        </w:tc>
        <w:tc>
          <w:tcPr>
            <w:tcW w:w="0" w:type="auto"/>
            <w:vAlign w:val="center"/>
          </w:tcPr>
          <w:p w14:paraId="4BC4CA5C" w14:textId="77777777" w:rsidR="00AB2B30" w:rsidRPr="009B053A" w:rsidRDefault="006A7121">
            <w:pPr>
              <w:pStyle w:val="TAC"/>
              <w:rPr>
                <w:rFonts w:cs="Arial"/>
              </w:rPr>
            </w:pPr>
            <w:r w:rsidRPr="009B053A">
              <w:t>0.8</w:t>
            </w:r>
          </w:p>
        </w:tc>
      </w:tr>
      <w:tr w:rsidR="00AB2B30" w:rsidRPr="009B053A" w14:paraId="5CBDF0DC" w14:textId="77777777">
        <w:trPr>
          <w:trHeight w:val="230"/>
          <w:jc w:val="center"/>
        </w:trPr>
        <w:tc>
          <w:tcPr>
            <w:tcW w:w="0" w:type="auto"/>
            <w:vMerge w:val="restart"/>
            <w:vAlign w:val="center"/>
          </w:tcPr>
          <w:p w14:paraId="646F8EF3" w14:textId="77777777" w:rsidR="00AB2B30" w:rsidRPr="009B053A" w:rsidRDefault="006A7121">
            <w:pPr>
              <w:pStyle w:val="TAL"/>
            </w:pPr>
            <w:r w:rsidRPr="009B053A">
              <w:t>DC_1-3-20_n28-n78</w:t>
            </w:r>
          </w:p>
        </w:tc>
        <w:tc>
          <w:tcPr>
            <w:tcW w:w="0" w:type="auto"/>
            <w:vAlign w:val="center"/>
          </w:tcPr>
          <w:p w14:paraId="26CBF11F" w14:textId="77777777" w:rsidR="00AB2B30" w:rsidRPr="009B053A" w:rsidRDefault="006A7121">
            <w:pPr>
              <w:pStyle w:val="TAC"/>
            </w:pPr>
            <w:r w:rsidRPr="009B053A">
              <w:rPr>
                <w:rFonts w:eastAsia="Malgun Gothic"/>
              </w:rPr>
              <w:t>1</w:t>
            </w:r>
          </w:p>
        </w:tc>
        <w:tc>
          <w:tcPr>
            <w:tcW w:w="0" w:type="auto"/>
            <w:vAlign w:val="center"/>
          </w:tcPr>
          <w:p w14:paraId="78EDFADD" w14:textId="77777777" w:rsidR="00AB2B30" w:rsidRPr="009B053A" w:rsidRDefault="006A7121">
            <w:pPr>
              <w:pStyle w:val="TAC"/>
            </w:pPr>
            <w:r w:rsidRPr="009B053A">
              <w:rPr>
                <w:rFonts w:eastAsia="Malgun Gothic"/>
              </w:rPr>
              <w:t>0.6</w:t>
            </w:r>
          </w:p>
        </w:tc>
      </w:tr>
      <w:tr w:rsidR="00AB2B30" w:rsidRPr="009B053A" w14:paraId="6A71E455" w14:textId="77777777">
        <w:trPr>
          <w:trHeight w:val="230"/>
          <w:jc w:val="center"/>
        </w:trPr>
        <w:tc>
          <w:tcPr>
            <w:tcW w:w="0" w:type="auto"/>
            <w:vMerge/>
            <w:vAlign w:val="center"/>
          </w:tcPr>
          <w:p w14:paraId="7DCE1C6F" w14:textId="77777777" w:rsidR="00AB2B30" w:rsidRPr="009B053A" w:rsidRDefault="00AB2B30">
            <w:pPr>
              <w:pStyle w:val="TAL"/>
            </w:pPr>
          </w:p>
        </w:tc>
        <w:tc>
          <w:tcPr>
            <w:tcW w:w="0" w:type="auto"/>
            <w:vAlign w:val="center"/>
          </w:tcPr>
          <w:p w14:paraId="6725B978" w14:textId="77777777" w:rsidR="00AB2B30" w:rsidRPr="009B053A" w:rsidRDefault="006A7121">
            <w:pPr>
              <w:pStyle w:val="TAC"/>
            </w:pPr>
            <w:r w:rsidRPr="009B053A">
              <w:rPr>
                <w:rFonts w:eastAsia="Malgun Gothic"/>
              </w:rPr>
              <w:t>3</w:t>
            </w:r>
          </w:p>
        </w:tc>
        <w:tc>
          <w:tcPr>
            <w:tcW w:w="0" w:type="auto"/>
            <w:vAlign w:val="center"/>
          </w:tcPr>
          <w:p w14:paraId="2D492735" w14:textId="77777777" w:rsidR="00AB2B30" w:rsidRPr="009B053A" w:rsidRDefault="006A7121">
            <w:pPr>
              <w:pStyle w:val="TAC"/>
            </w:pPr>
            <w:r w:rsidRPr="009B053A">
              <w:rPr>
                <w:rFonts w:eastAsia="Malgun Gothic"/>
              </w:rPr>
              <w:t>0.6</w:t>
            </w:r>
          </w:p>
        </w:tc>
      </w:tr>
      <w:tr w:rsidR="00AB2B30" w:rsidRPr="009B053A" w14:paraId="4D7A7DD7" w14:textId="77777777">
        <w:trPr>
          <w:trHeight w:val="230"/>
          <w:jc w:val="center"/>
        </w:trPr>
        <w:tc>
          <w:tcPr>
            <w:tcW w:w="0" w:type="auto"/>
            <w:vMerge/>
            <w:vAlign w:val="center"/>
          </w:tcPr>
          <w:p w14:paraId="2E51870B" w14:textId="77777777" w:rsidR="00AB2B30" w:rsidRPr="009B053A" w:rsidRDefault="00AB2B30">
            <w:pPr>
              <w:pStyle w:val="TAL"/>
            </w:pPr>
          </w:p>
        </w:tc>
        <w:tc>
          <w:tcPr>
            <w:tcW w:w="0" w:type="auto"/>
            <w:vAlign w:val="center"/>
          </w:tcPr>
          <w:p w14:paraId="08B675A2" w14:textId="77777777" w:rsidR="00AB2B30" w:rsidRPr="009B053A" w:rsidRDefault="006A7121">
            <w:pPr>
              <w:pStyle w:val="TAC"/>
            </w:pPr>
            <w:r w:rsidRPr="009B053A">
              <w:rPr>
                <w:rFonts w:eastAsia="Malgun Gothic"/>
              </w:rPr>
              <w:t>20</w:t>
            </w:r>
          </w:p>
        </w:tc>
        <w:tc>
          <w:tcPr>
            <w:tcW w:w="0" w:type="auto"/>
            <w:vAlign w:val="center"/>
          </w:tcPr>
          <w:p w14:paraId="5ACB8A03" w14:textId="77777777" w:rsidR="00AB2B30" w:rsidRPr="009B053A" w:rsidRDefault="006A7121">
            <w:pPr>
              <w:pStyle w:val="TAC"/>
            </w:pPr>
            <w:r w:rsidRPr="009B053A">
              <w:rPr>
                <w:rFonts w:eastAsia="Malgun Gothic"/>
              </w:rPr>
              <w:t>0.6</w:t>
            </w:r>
          </w:p>
        </w:tc>
      </w:tr>
      <w:tr w:rsidR="00AB2B30" w:rsidRPr="009B053A" w14:paraId="6FB20B6E" w14:textId="77777777">
        <w:trPr>
          <w:trHeight w:val="230"/>
          <w:jc w:val="center"/>
        </w:trPr>
        <w:tc>
          <w:tcPr>
            <w:tcW w:w="0" w:type="auto"/>
            <w:vMerge/>
            <w:vAlign w:val="center"/>
          </w:tcPr>
          <w:p w14:paraId="6F3A7865" w14:textId="77777777" w:rsidR="00AB2B30" w:rsidRPr="009B053A" w:rsidRDefault="00AB2B30">
            <w:pPr>
              <w:pStyle w:val="TAL"/>
            </w:pPr>
          </w:p>
        </w:tc>
        <w:tc>
          <w:tcPr>
            <w:tcW w:w="0" w:type="auto"/>
            <w:vAlign w:val="center"/>
          </w:tcPr>
          <w:p w14:paraId="3129ABFC" w14:textId="77777777" w:rsidR="00AB2B30" w:rsidRPr="009B053A" w:rsidRDefault="006A7121">
            <w:pPr>
              <w:pStyle w:val="TAC"/>
            </w:pPr>
            <w:r w:rsidRPr="009B053A">
              <w:rPr>
                <w:rFonts w:eastAsia="Malgun Gothic"/>
              </w:rPr>
              <w:t>n28</w:t>
            </w:r>
          </w:p>
        </w:tc>
        <w:tc>
          <w:tcPr>
            <w:tcW w:w="0" w:type="auto"/>
            <w:vAlign w:val="center"/>
          </w:tcPr>
          <w:p w14:paraId="26B7AE9A" w14:textId="77777777" w:rsidR="00AB2B30" w:rsidRPr="009B053A" w:rsidRDefault="006A7121">
            <w:pPr>
              <w:pStyle w:val="TAC"/>
            </w:pPr>
            <w:r w:rsidRPr="009B053A">
              <w:rPr>
                <w:rFonts w:eastAsia="Malgun Gothic"/>
              </w:rPr>
              <w:t>0.6</w:t>
            </w:r>
          </w:p>
        </w:tc>
      </w:tr>
      <w:tr w:rsidR="00AB2B30" w:rsidRPr="009B053A" w14:paraId="36DE63C3" w14:textId="77777777">
        <w:trPr>
          <w:trHeight w:val="230"/>
          <w:jc w:val="center"/>
        </w:trPr>
        <w:tc>
          <w:tcPr>
            <w:tcW w:w="0" w:type="auto"/>
            <w:vMerge/>
            <w:vAlign w:val="center"/>
          </w:tcPr>
          <w:p w14:paraId="1C6D71BA" w14:textId="77777777" w:rsidR="00AB2B30" w:rsidRPr="009B053A" w:rsidRDefault="00AB2B30">
            <w:pPr>
              <w:pStyle w:val="TAL"/>
            </w:pPr>
          </w:p>
        </w:tc>
        <w:tc>
          <w:tcPr>
            <w:tcW w:w="0" w:type="auto"/>
            <w:vAlign w:val="center"/>
          </w:tcPr>
          <w:p w14:paraId="2DB09C4D" w14:textId="77777777" w:rsidR="00AB2B30" w:rsidRPr="009B053A" w:rsidRDefault="006A7121">
            <w:pPr>
              <w:pStyle w:val="TAC"/>
            </w:pPr>
            <w:r w:rsidRPr="009B053A">
              <w:rPr>
                <w:rFonts w:eastAsia="Malgun Gothic"/>
              </w:rPr>
              <w:t>n78</w:t>
            </w:r>
          </w:p>
        </w:tc>
        <w:tc>
          <w:tcPr>
            <w:tcW w:w="0" w:type="auto"/>
            <w:vAlign w:val="center"/>
          </w:tcPr>
          <w:p w14:paraId="6B69047F" w14:textId="77777777" w:rsidR="00AB2B30" w:rsidRPr="009B053A" w:rsidRDefault="006A7121">
            <w:pPr>
              <w:pStyle w:val="TAC"/>
            </w:pPr>
            <w:r w:rsidRPr="009B053A">
              <w:rPr>
                <w:rFonts w:eastAsia="Malgun Gothic"/>
              </w:rPr>
              <w:t>0.8</w:t>
            </w:r>
          </w:p>
        </w:tc>
      </w:tr>
      <w:tr w:rsidR="00AB2B30" w:rsidRPr="009B053A" w14:paraId="4DE036D1" w14:textId="77777777">
        <w:trPr>
          <w:trHeight w:val="230"/>
          <w:jc w:val="center"/>
        </w:trPr>
        <w:tc>
          <w:tcPr>
            <w:tcW w:w="0" w:type="auto"/>
            <w:vMerge w:val="restart"/>
            <w:vAlign w:val="center"/>
          </w:tcPr>
          <w:p w14:paraId="411AFEFE" w14:textId="77777777" w:rsidR="00AB2B30" w:rsidRPr="009B053A" w:rsidRDefault="006A7121">
            <w:pPr>
              <w:pStyle w:val="TAL"/>
            </w:pPr>
            <w:r w:rsidRPr="009B053A">
              <w:t>DC_1-3-21-42_n78</w:t>
            </w:r>
          </w:p>
        </w:tc>
        <w:tc>
          <w:tcPr>
            <w:tcW w:w="0" w:type="auto"/>
            <w:vAlign w:val="center"/>
          </w:tcPr>
          <w:p w14:paraId="43B532BC" w14:textId="77777777" w:rsidR="00AB2B30" w:rsidRPr="009B053A" w:rsidRDefault="006A7121">
            <w:pPr>
              <w:pStyle w:val="TAC"/>
            </w:pPr>
            <w:r w:rsidRPr="009B053A">
              <w:t>1</w:t>
            </w:r>
          </w:p>
        </w:tc>
        <w:tc>
          <w:tcPr>
            <w:tcW w:w="0" w:type="auto"/>
            <w:vAlign w:val="center"/>
          </w:tcPr>
          <w:p w14:paraId="196835AF" w14:textId="77777777" w:rsidR="00AB2B30" w:rsidRPr="009B053A" w:rsidRDefault="006A7121">
            <w:pPr>
              <w:pStyle w:val="TAC"/>
              <w:rPr>
                <w:rFonts w:eastAsia="Malgun Gothic"/>
              </w:rPr>
            </w:pPr>
            <w:r w:rsidRPr="009B053A">
              <w:t>0.6</w:t>
            </w:r>
          </w:p>
        </w:tc>
      </w:tr>
      <w:tr w:rsidR="00AB2B30" w:rsidRPr="009B053A" w14:paraId="6E83908E" w14:textId="77777777">
        <w:trPr>
          <w:trHeight w:val="230"/>
          <w:jc w:val="center"/>
        </w:trPr>
        <w:tc>
          <w:tcPr>
            <w:tcW w:w="0" w:type="auto"/>
            <w:vMerge/>
            <w:vAlign w:val="center"/>
          </w:tcPr>
          <w:p w14:paraId="2DA3CB44" w14:textId="77777777" w:rsidR="00AB2B30" w:rsidRPr="009B053A" w:rsidRDefault="00AB2B30">
            <w:pPr>
              <w:pStyle w:val="TAL"/>
            </w:pPr>
          </w:p>
        </w:tc>
        <w:tc>
          <w:tcPr>
            <w:tcW w:w="0" w:type="auto"/>
            <w:tcBorders>
              <w:top w:val="single" w:sz="4" w:space="0" w:color="auto"/>
              <w:bottom w:val="single" w:sz="4" w:space="0" w:color="auto"/>
              <w:right w:val="single" w:sz="4" w:space="0" w:color="auto"/>
            </w:tcBorders>
            <w:vAlign w:val="center"/>
          </w:tcPr>
          <w:p w14:paraId="7FB9B349" w14:textId="77777777" w:rsidR="00AB2B30" w:rsidRPr="009B053A" w:rsidRDefault="006A7121">
            <w:pPr>
              <w:pStyle w:val="TAC"/>
            </w:pPr>
            <w:r w:rsidRPr="009B053A">
              <w:t>3</w:t>
            </w:r>
          </w:p>
        </w:tc>
        <w:tc>
          <w:tcPr>
            <w:tcW w:w="0" w:type="auto"/>
            <w:tcBorders>
              <w:top w:val="single" w:sz="4" w:space="0" w:color="auto"/>
              <w:left w:val="single" w:sz="4" w:space="0" w:color="auto"/>
              <w:bottom w:val="single" w:sz="4" w:space="0" w:color="auto"/>
              <w:right w:val="single" w:sz="4" w:space="0" w:color="auto"/>
            </w:tcBorders>
            <w:vAlign w:val="center"/>
          </w:tcPr>
          <w:p w14:paraId="121FF195" w14:textId="77777777" w:rsidR="00AB2B30" w:rsidRPr="009B053A" w:rsidRDefault="006A7121">
            <w:pPr>
              <w:pStyle w:val="TAC"/>
              <w:rPr>
                <w:rFonts w:eastAsia="Malgun Gothic"/>
              </w:rPr>
            </w:pPr>
            <w:r w:rsidRPr="009B053A">
              <w:t>0.8</w:t>
            </w:r>
          </w:p>
        </w:tc>
      </w:tr>
      <w:tr w:rsidR="00AB2B30" w:rsidRPr="009B053A" w14:paraId="4D7D9051" w14:textId="77777777">
        <w:trPr>
          <w:trHeight w:val="230"/>
          <w:jc w:val="center"/>
        </w:trPr>
        <w:tc>
          <w:tcPr>
            <w:tcW w:w="0" w:type="auto"/>
            <w:vMerge/>
            <w:vAlign w:val="center"/>
          </w:tcPr>
          <w:p w14:paraId="484D96F7" w14:textId="77777777" w:rsidR="00AB2B30" w:rsidRPr="009B053A" w:rsidRDefault="00AB2B30">
            <w:pPr>
              <w:pStyle w:val="TAL"/>
            </w:pPr>
          </w:p>
        </w:tc>
        <w:tc>
          <w:tcPr>
            <w:tcW w:w="0" w:type="auto"/>
            <w:tcBorders>
              <w:top w:val="single" w:sz="4" w:space="0" w:color="auto"/>
              <w:bottom w:val="single" w:sz="4" w:space="0" w:color="auto"/>
              <w:right w:val="single" w:sz="4" w:space="0" w:color="auto"/>
            </w:tcBorders>
            <w:vAlign w:val="center"/>
          </w:tcPr>
          <w:p w14:paraId="63A5537A" w14:textId="77777777" w:rsidR="00AB2B30" w:rsidRPr="009B053A" w:rsidRDefault="006A7121">
            <w:pPr>
              <w:pStyle w:val="TAC"/>
            </w:pPr>
            <w:r w:rsidRPr="009B053A">
              <w:t>21</w:t>
            </w:r>
          </w:p>
        </w:tc>
        <w:tc>
          <w:tcPr>
            <w:tcW w:w="0" w:type="auto"/>
            <w:tcBorders>
              <w:top w:val="single" w:sz="4" w:space="0" w:color="auto"/>
              <w:left w:val="single" w:sz="4" w:space="0" w:color="auto"/>
              <w:bottom w:val="single" w:sz="4" w:space="0" w:color="auto"/>
              <w:right w:val="single" w:sz="4" w:space="0" w:color="auto"/>
            </w:tcBorders>
            <w:vAlign w:val="center"/>
          </w:tcPr>
          <w:p w14:paraId="58804FAD" w14:textId="77777777" w:rsidR="00AB2B30" w:rsidRPr="009B053A" w:rsidRDefault="006A7121">
            <w:pPr>
              <w:pStyle w:val="TAC"/>
              <w:rPr>
                <w:rFonts w:eastAsia="Malgun Gothic"/>
              </w:rPr>
            </w:pPr>
            <w:r w:rsidRPr="009B053A">
              <w:t>0.9</w:t>
            </w:r>
          </w:p>
        </w:tc>
      </w:tr>
      <w:tr w:rsidR="00AB2B30" w:rsidRPr="009B053A" w14:paraId="3F7888D3" w14:textId="77777777">
        <w:trPr>
          <w:trHeight w:val="230"/>
          <w:jc w:val="center"/>
        </w:trPr>
        <w:tc>
          <w:tcPr>
            <w:tcW w:w="0" w:type="auto"/>
            <w:vMerge/>
            <w:vAlign w:val="center"/>
          </w:tcPr>
          <w:p w14:paraId="65163F8D" w14:textId="77777777" w:rsidR="00AB2B30" w:rsidRPr="009B053A" w:rsidRDefault="00AB2B30">
            <w:pPr>
              <w:pStyle w:val="TAL"/>
            </w:pPr>
          </w:p>
        </w:tc>
        <w:tc>
          <w:tcPr>
            <w:tcW w:w="0" w:type="auto"/>
            <w:tcBorders>
              <w:top w:val="single" w:sz="4" w:space="0" w:color="auto"/>
              <w:bottom w:val="single" w:sz="4" w:space="0" w:color="auto"/>
              <w:right w:val="single" w:sz="4" w:space="0" w:color="auto"/>
            </w:tcBorders>
            <w:vAlign w:val="center"/>
          </w:tcPr>
          <w:p w14:paraId="2190F30B" w14:textId="77777777" w:rsidR="00AB2B30" w:rsidRPr="009B053A" w:rsidRDefault="006A7121">
            <w:pPr>
              <w:pStyle w:val="TAC"/>
            </w:pPr>
            <w:r w:rsidRPr="009B053A">
              <w:t>42</w:t>
            </w:r>
          </w:p>
        </w:tc>
        <w:tc>
          <w:tcPr>
            <w:tcW w:w="0" w:type="auto"/>
            <w:tcBorders>
              <w:top w:val="single" w:sz="4" w:space="0" w:color="auto"/>
              <w:left w:val="single" w:sz="4" w:space="0" w:color="auto"/>
              <w:bottom w:val="single" w:sz="4" w:space="0" w:color="auto"/>
              <w:right w:val="single" w:sz="4" w:space="0" w:color="auto"/>
            </w:tcBorders>
            <w:vAlign w:val="center"/>
          </w:tcPr>
          <w:p w14:paraId="50C8B946" w14:textId="77777777" w:rsidR="00AB2B30" w:rsidRPr="009B053A" w:rsidRDefault="006A7121">
            <w:pPr>
              <w:pStyle w:val="TAC"/>
              <w:rPr>
                <w:rFonts w:eastAsia="Malgun Gothic"/>
              </w:rPr>
            </w:pPr>
            <w:r w:rsidRPr="009B053A">
              <w:t>0.8</w:t>
            </w:r>
          </w:p>
        </w:tc>
      </w:tr>
      <w:tr w:rsidR="00AB2B30" w:rsidRPr="009B053A" w14:paraId="6467E30E" w14:textId="77777777">
        <w:trPr>
          <w:trHeight w:val="230"/>
          <w:jc w:val="center"/>
        </w:trPr>
        <w:tc>
          <w:tcPr>
            <w:tcW w:w="0" w:type="auto"/>
            <w:vMerge/>
            <w:tcBorders>
              <w:bottom w:val="single" w:sz="4" w:space="0" w:color="auto"/>
            </w:tcBorders>
            <w:vAlign w:val="center"/>
          </w:tcPr>
          <w:p w14:paraId="0E25CAB1" w14:textId="77777777" w:rsidR="00AB2B30" w:rsidRPr="009B053A" w:rsidRDefault="00AB2B30">
            <w:pPr>
              <w:pStyle w:val="TAL"/>
            </w:pPr>
          </w:p>
        </w:tc>
        <w:tc>
          <w:tcPr>
            <w:tcW w:w="0" w:type="auto"/>
            <w:tcBorders>
              <w:top w:val="single" w:sz="4" w:space="0" w:color="auto"/>
              <w:bottom w:val="single" w:sz="4" w:space="0" w:color="auto"/>
              <w:right w:val="single" w:sz="4" w:space="0" w:color="auto"/>
            </w:tcBorders>
            <w:vAlign w:val="center"/>
          </w:tcPr>
          <w:p w14:paraId="5ADD9914" w14:textId="77777777" w:rsidR="00AB2B30" w:rsidRPr="009B053A" w:rsidRDefault="006A7121">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024677A0" w14:textId="77777777" w:rsidR="00AB2B30" w:rsidRPr="009B053A" w:rsidRDefault="006A7121">
            <w:pPr>
              <w:pStyle w:val="TAC"/>
              <w:rPr>
                <w:rFonts w:eastAsia="Malgun Gothic"/>
              </w:rPr>
            </w:pPr>
            <w:r w:rsidRPr="009B053A">
              <w:t>0.6</w:t>
            </w:r>
          </w:p>
        </w:tc>
      </w:tr>
      <w:tr w:rsidR="00AB2B30" w:rsidRPr="009B053A" w14:paraId="0BF1F10F"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007E7732" w14:textId="77777777" w:rsidR="00AB2B30" w:rsidRPr="009B053A" w:rsidRDefault="006A7121">
            <w:pPr>
              <w:pStyle w:val="TAL"/>
            </w:pPr>
            <w:r w:rsidRPr="009B053A">
              <w:t>DC_1-3-21-42_n79</w:t>
            </w:r>
          </w:p>
        </w:tc>
        <w:tc>
          <w:tcPr>
            <w:tcW w:w="0" w:type="auto"/>
            <w:tcBorders>
              <w:top w:val="single" w:sz="4" w:space="0" w:color="auto"/>
              <w:left w:val="single" w:sz="4" w:space="0" w:color="auto"/>
              <w:bottom w:val="single" w:sz="4" w:space="0" w:color="auto"/>
              <w:right w:val="single" w:sz="4" w:space="0" w:color="auto"/>
            </w:tcBorders>
            <w:vAlign w:val="center"/>
          </w:tcPr>
          <w:p w14:paraId="0EAF5AE3" w14:textId="77777777" w:rsidR="00AB2B30" w:rsidRPr="009B053A" w:rsidRDefault="006A7121">
            <w:pPr>
              <w:pStyle w:val="TAC"/>
            </w:pPr>
            <w:r w:rsidRPr="009B053A">
              <w:t>1</w:t>
            </w:r>
          </w:p>
        </w:tc>
        <w:tc>
          <w:tcPr>
            <w:tcW w:w="0" w:type="auto"/>
            <w:tcBorders>
              <w:top w:val="single" w:sz="4" w:space="0" w:color="auto"/>
              <w:left w:val="single" w:sz="4" w:space="0" w:color="auto"/>
              <w:bottom w:val="single" w:sz="4" w:space="0" w:color="auto"/>
              <w:right w:val="single" w:sz="4" w:space="0" w:color="auto"/>
            </w:tcBorders>
            <w:vAlign w:val="center"/>
          </w:tcPr>
          <w:p w14:paraId="783E5FE6" w14:textId="77777777" w:rsidR="00AB2B30" w:rsidRPr="009B053A" w:rsidRDefault="006A7121">
            <w:pPr>
              <w:pStyle w:val="TAC"/>
              <w:rPr>
                <w:rFonts w:eastAsia="Malgun Gothic"/>
              </w:rPr>
            </w:pPr>
            <w:r w:rsidRPr="009B053A">
              <w:t>0.6</w:t>
            </w:r>
          </w:p>
        </w:tc>
      </w:tr>
      <w:tr w:rsidR="00AB2B30" w:rsidRPr="009B053A" w14:paraId="0D4F4AFA" w14:textId="77777777">
        <w:trPr>
          <w:trHeight w:val="230"/>
          <w:jc w:val="center"/>
        </w:trPr>
        <w:tc>
          <w:tcPr>
            <w:tcW w:w="0" w:type="auto"/>
            <w:vMerge/>
            <w:tcBorders>
              <w:left w:val="single" w:sz="4" w:space="0" w:color="auto"/>
              <w:right w:val="single" w:sz="4" w:space="0" w:color="auto"/>
            </w:tcBorders>
            <w:vAlign w:val="center"/>
          </w:tcPr>
          <w:p w14:paraId="5BB976EF"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5148849" w14:textId="77777777" w:rsidR="00AB2B30" w:rsidRPr="009B053A" w:rsidRDefault="006A7121">
            <w:pPr>
              <w:pStyle w:val="TAC"/>
            </w:pPr>
            <w:r w:rsidRPr="009B053A">
              <w:t>3</w:t>
            </w:r>
          </w:p>
        </w:tc>
        <w:tc>
          <w:tcPr>
            <w:tcW w:w="0" w:type="auto"/>
            <w:tcBorders>
              <w:top w:val="single" w:sz="4" w:space="0" w:color="auto"/>
              <w:left w:val="single" w:sz="4" w:space="0" w:color="auto"/>
              <w:bottom w:val="single" w:sz="4" w:space="0" w:color="auto"/>
              <w:right w:val="single" w:sz="4" w:space="0" w:color="auto"/>
            </w:tcBorders>
            <w:vAlign w:val="center"/>
          </w:tcPr>
          <w:p w14:paraId="2FBD5414" w14:textId="77777777" w:rsidR="00AB2B30" w:rsidRPr="009B053A" w:rsidRDefault="006A7121">
            <w:pPr>
              <w:pStyle w:val="TAC"/>
              <w:rPr>
                <w:rFonts w:eastAsia="Malgun Gothic"/>
              </w:rPr>
            </w:pPr>
            <w:r w:rsidRPr="009B053A">
              <w:t>0.8</w:t>
            </w:r>
          </w:p>
        </w:tc>
      </w:tr>
      <w:tr w:rsidR="00AB2B30" w:rsidRPr="009B053A" w14:paraId="61699771" w14:textId="77777777">
        <w:trPr>
          <w:trHeight w:val="230"/>
          <w:jc w:val="center"/>
        </w:trPr>
        <w:tc>
          <w:tcPr>
            <w:tcW w:w="0" w:type="auto"/>
            <w:vMerge/>
            <w:tcBorders>
              <w:left w:val="single" w:sz="4" w:space="0" w:color="auto"/>
              <w:right w:val="single" w:sz="4" w:space="0" w:color="auto"/>
            </w:tcBorders>
            <w:vAlign w:val="center"/>
          </w:tcPr>
          <w:p w14:paraId="35FC05C7"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0767C89" w14:textId="77777777" w:rsidR="00AB2B30" w:rsidRPr="009B053A" w:rsidRDefault="006A7121">
            <w:pPr>
              <w:pStyle w:val="TAC"/>
            </w:pPr>
            <w:r w:rsidRPr="009B053A">
              <w:t>21</w:t>
            </w:r>
          </w:p>
        </w:tc>
        <w:tc>
          <w:tcPr>
            <w:tcW w:w="0" w:type="auto"/>
            <w:tcBorders>
              <w:top w:val="single" w:sz="4" w:space="0" w:color="auto"/>
              <w:left w:val="single" w:sz="4" w:space="0" w:color="auto"/>
              <w:bottom w:val="single" w:sz="4" w:space="0" w:color="auto"/>
              <w:right w:val="single" w:sz="4" w:space="0" w:color="auto"/>
            </w:tcBorders>
            <w:vAlign w:val="center"/>
          </w:tcPr>
          <w:p w14:paraId="7C94540E" w14:textId="77777777" w:rsidR="00AB2B30" w:rsidRPr="009B053A" w:rsidRDefault="006A7121">
            <w:pPr>
              <w:pStyle w:val="TAC"/>
              <w:rPr>
                <w:rFonts w:eastAsia="Malgun Gothic"/>
              </w:rPr>
            </w:pPr>
            <w:r w:rsidRPr="009B053A">
              <w:t>0.9</w:t>
            </w:r>
          </w:p>
        </w:tc>
      </w:tr>
      <w:tr w:rsidR="00AB2B30" w:rsidRPr="009B053A" w14:paraId="62612F9B" w14:textId="77777777">
        <w:trPr>
          <w:trHeight w:val="230"/>
          <w:jc w:val="center"/>
        </w:trPr>
        <w:tc>
          <w:tcPr>
            <w:tcW w:w="0" w:type="auto"/>
            <w:vMerge/>
            <w:tcBorders>
              <w:left w:val="single" w:sz="4" w:space="0" w:color="auto"/>
              <w:right w:val="single" w:sz="4" w:space="0" w:color="auto"/>
            </w:tcBorders>
            <w:vAlign w:val="center"/>
          </w:tcPr>
          <w:p w14:paraId="2AE3BBB8"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7DA54A5F" w14:textId="77777777" w:rsidR="00AB2B30" w:rsidRPr="009B053A" w:rsidRDefault="006A7121">
            <w:pPr>
              <w:pStyle w:val="TAC"/>
            </w:pPr>
            <w:r w:rsidRPr="009B053A">
              <w:t>42</w:t>
            </w:r>
          </w:p>
        </w:tc>
        <w:tc>
          <w:tcPr>
            <w:tcW w:w="0" w:type="auto"/>
            <w:tcBorders>
              <w:top w:val="single" w:sz="4" w:space="0" w:color="auto"/>
              <w:left w:val="single" w:sz="4" w:space="0" w:color="auto"/>
              <w:bottom w:val="single" w:sz="4" w:space="0" w:color="auto"/>
              <w:right w:val="single" w:sz="4" w:space="0" w:color="auto"/>
            </w:tcBorders>
            <w:vAlign w:val="center"/>
          </w:tcPr>
          <w:p w14:paraId="4923181F" w14:textId="77777777" w:rsidR="00AB2B30" w:rsidRPr="009B053A" w:rsidRDefault="006A7121">
            <w:pPr>
              <w:pStyle w:val="TAC"/>
              <w:rPr>
                <w:rFonts w:eastAsia="Malgun Gothic"/>
              </w:rPr>
            </w:pPr>
            <w:r w:rsidRPr="009B053A">
              <w:t>0.8</w:t>
            </w:r>
          </w:p>
        </w:tc>
      </w:tr>
      <w:tr w:rsidR="00AB2B30" w:rsidRPr="009B053A" w14:paraId="08ECFA19"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460AD716" w14:textId="77777777" w:rsidR="00AB2B30" w:rsidRPr="009B053A" w:rsidRDefault="006A7121">
            <w:pPr>
              <w:pStyle w:val="TAL"/>
            </w:pPr>
            <w:r w:rsidRPr="009B053A">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28EA491D" w14:textId="77777777" w:rsidR="00AB2B30" w:rsidRPr="009B053A" w:rsidRDefault="006A7121">
            <w:pPr>
              <w:pStyle w:val="TAC"/>
            </w:pPr>
            <w:r w:rsidRPr="009B053A">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3F039EB9" w14:textId="77777777" w:rsidR="00AB2B30" w:rsidRPr="009B053A" w:rsidRDefault="006A7121">
            <w:pPr>
              <w:pStyle w:val="TAC"/>
            </w:pPr>
            <w:r w:rsidRPr="009B053A">
              <w:rPr>
                <w:rFonts w:eastAsia="Malgun Gothic"/>
              </w:rPr>
              <w:t>0.6</w:t>
            </w:r>
          </w:p>
        </w:tc>
      </w:tr>
      <w:tr w:rsidR="00AB2B30" w:rsidRPr="009B053A" w14:paraId="664B3CA9" w14:textId="77777777">
        <w:trPr>
          <w:trHeight w:val="230"/>
          <w:jc w:val="center"/>
        </w:trPr>
        <w:tc>
          <w:tcPr>
            <w:tcW w:w="0" w:type="auto"/>
            <w:vMerge/>
            <w:tcBorders>
              <w:left w:val="single" w:sz="4" w:space="0" w:color="auto"/>
              <w:right w:val="single" w:sz="4" w:space="0" w:color="auto"/>
            </w:tcBorders>
            <w:vAlign w:val="center"/>
          </w:tcPr>
          <w:p w14:paraId="06435139"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5F8FBDC3" w14:textId="77777777" w:rsidR="00AB2B30" w:rsidRPr="009B053A" w:rsidRDefault="006A7121">
            <w:pPr>
              <w:pStyle w:val="TAC"/>
            </w:pPr>
            <w:r w:rsidRPr="009B053A">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286FDBAD" w14:textId="77777777" w:rsidR="00AB2B30" w:rsidRPr="009B053A" w:rsidRDefault="006A7121">
            <w:pPr>
              <w:pStyle w:val="TAC"/>
            </w:pPr>
            <w:r w:rsidRPr="009B053A">
              <w:rPr>
                <w:rFonts w:eastAsia="Malgun Gothic"/>
              </w:rPr>
              <w:t>0.7</w:t>
            </w:r>
          </w:p>
        </w:tc>
      </w:tr>
      <w:tr w:rsidR="00AB2B30" w:rsidRPr="009B053A" w14:paraId="5B78F603" w14:textId="77777777">
        <w:trPr>
          <w:trHeight w:val="230"/>
          <w:jc w:val="center"/>
        </w:trPr>
        <w:tc>
          <w:tcPr>
            <w:tcW w:w="0" w:type="auto"/>
            <w:vMerge/>
            <w:tcBorders>
              <w:left w:val="single" w:sz="4" w:space="0" w:color="auto"/>
              <w:right w:val="single" w:sz="4" w:space="0" w:color="auto"/>
            </w:tcBorders>
            <w:vAlign w:val="center"/>
          </w:tcPr>
          <w:p w14:paraId="6F62FDCD"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43AF9C94" w14:textId="77777777" w:rsidR="00AB2B30" w:rsidRPr="009B053A" w:rsidRDefault="006A7121">
            <w:pPr>
              <w:pStyle w:val="TAC"/>
            </w:pPr>
            <w:r w:rsidRPr="009B053A">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4316C464" w14:textId="77777777" w:rsidR="00AB2B30" w:rsidRPr="009B053A" w:rsidRDefault="006A7121">
            <w:pPr>
              <w:pStyle w:val="TAC"/>
            </w:pPr>
            <w:r w:rsidRPr="009B053A">
              <w:rPr>
                <w:rFonts w:eastAsia="Malgun Gothic"/>
              </w:rPr>
              <w:t>0.6</w:t>
            </w:r>
          </w:p>
        </w:tc>
      </w:tr>
      <w:tr w:rsidR="00AB2B30" w:rsidRPr="009B053A" w14:paraId="6D1A9A8B" w14:textId="77777777">
        <w:trPr>
          <w:trHeight w:val="230"/>
          <w:jc w:val="center"/>
        </w:trPr>
        <w:tc>
          <w:tcPr>
            <w:tcW w:w="0" w:type="auto"/>
            <w:vMerge/>
            <w:tcBorders>
              <w:left w:val="single" w:sz="4" w:space="0" w:color="auto"/>
              <w:right w:val="single" w:sz="4" w:space="0" w:color="auto"/>
            </w:tcBorders>
            <w:vAlign w:val="center"/>
          </w:tcPr>
          <w:p w14:paraId="4A82A815"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177030D" w14:textId="77777777" w:rsidR="00AB2B30" w:rsidRPr="009B053A" w:rsidRDefault="006A7121">
            <w:pPr>
              <w:pStyle w:val="TAC"/>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1DBCBFE6" w14:textId="77777777" w:rsidR="00AB2B30" w:rsidRPr="009B053A" w:rsidRDefault="006A7121">
            <w:pPr>
              <w:pStyle w:val="TAC"/>
            </w:pPr>
            <w:r w:rsidRPr="009B053A">
              <w:rPr>
                <w:rFonts w:eastAsia="Malgun Gothic"/>
              </w:rPr>
              <w:t>0.6</w:t>
            </w:r>
          </w:p>
        </w:tc>
      </w:tr>
      <w:tr w:rsidR="00AB2B30" w:rsidRPr="009B053A" w14:paraId="285A63BE" w14:textId="77777777">
        <w:trPr>
          <w:trHeight w:val="230"/>
          <w:jc w:val="center"/>
        </w:trPr>
        <w:tc>
          <w:tcPr>
            <w:tcW w:w="0" w:type="auto"/>
            <w:vMerge/>
            <w:tcBorders>
              <w:left w:val="single" w:sz="4" w:space="0" w:color="auto"/>
              <w:right w:val="single" w:sz="4" w:space="0" w:color="auto"/>
            </w:tcBorders>
            <w:vAlign w:val="center"/>
          </w:tcPr>
          <w:p w14:paraId="30A7A4FB"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2A710CF9" w14:textId="77777777" w:rsidR="00AB2B30" w:rsidRPr="009B053A" w:rsidRDefault="006A7121">
            <w:pPr>
              <w:pStyle w:val="TAC"/>
            </w:pPr>
            <w:r w:rsidRPr="009B053A">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4E0B737D" w14:textId="77777777" w:rsidR="00AB2B30" w:rsidRPr="009B053A" w:rsidRDefault="006A7121">
            <w:pPr>
              <w:pStyle w:val="TAC"/>
            </w:pPr>
            <w:r w:rsidRPr="009B053A">
              <w:rPr>
                <w:rFonts w:eastAsia="Malgun Gothic"/>
              </w:rPr>
              <w:t>0.8</w:t>
            </w:r>
          </w:p>
        </w:tc>
      </w:tr>
      <w:tr w:rsidR="00AB2B30" w:rsidRPr="009B053A" w14:paraId="5F1CB856"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6929FB4C" w14:textId="77777777" w:rsidR="00AB2B30" w:rsidRPr="009B053A" w:rsidRDefault="006A7121">
            <w:pPr>
              <w:pStyle w:val="TAL"/>
            </w:pPr>
            <w:r w:rsidRPr="009B053A">
              <w:t>DC_1-19-21-42_n78</w:t>
            </w:r>
          </w:p>
        </w:tc>
        <w:tc>
          <w:tcPr>
            <w:tcW w:w="0" w:type="auto"/>
            <w:tcBorders>
              <w:top w:val="single" w:sz="4" w:space="0" w:color="auto"/>
              <w:left w:val="single" w:sz="4" w:space="0" w:color="auto"/>
              <w:bottom w:val="single" w:sz="4" w:space="0" w:color="auto"/>
              <w:right w:val="single" w:sz="4" w:space="0" w:color="auto"/>
            </w:tcBorders>
            <w:vAlign w:val="center"/>
          </w:tcPr>
          <w:p w14:paraId="0A9A8661" w14:textId="77777777" w:rsidR="00AB2B30" w:rsidRPr="009B053A" w:rsidRDefault="006A7121">
            <w:pPr>
              <w:pStyle w:val="TAC"/>
            </w:pPr>
            <w:r w:rsidRPr="009B053A">
              <w:t>1</w:t>
            </w:r>
          </w:p>
        </w:tc>
        <w:tc>
          <w:tcPr>
            <w:tcW w:w="0" w:type="auto"/>
            <w:tcBorders>
              <w:top w:val="single" w:sz="4" w:space="0" w:color="auto"/>
              <w:left w:val="single" w:sz="4" w:space="0" w:color="auto"/>
              <w:bottom w:val="single" w:sz="4" w:space="0" w:color="auto"/>
              <w:right w:val="single" w:sz="4" w:space="0" w:color="auto"/>
            </w:tcBorders>
            <w:vAlign w:val="center"/>
          </w:tcPr>
          <w:p w14:paraId="6521DCB3" w14:textId="77777777" w:rsidR="00AB2B30" w:rsidRPr="009B053A" w:rsidRDefault="006A7121">
            <w:pPr>
              <w:pStyle w:val="TAC"/>
              <w:rPr>
                <w:rFonts w:eastAsia="Malgun Gothic"/>
              </w:rPr>
            </w:pPr>
            <w:r w:rsidRPr="009B053A">
              <w:t>0.3</w:t>
            </w:r>
          </w:p>
        </w:tc>
      </w:tr>
      <w:tr w:rsidR="00AB2B30" w:rsidRPr="009B053A" w14:paraId="02D2A4DE" w14:textId="77777777">
        <w:trPr>
          <w:trHeight w:val="230"/>
          <w:jc w:val="center"/>
        </w:trPr>
        <w:tc>
          <w:tcPr>
            <w:tcW w:w="0" w:type="auto"/>
            <w:vMerge/>
            <w:tcBorders>
              <w:left w:val="single" w:sz="4" w:space="0" w:color="auto"/>
              <w:right w:val="single" w:sz="4" w:space="0" w:color="auto"/>
            </w:tcBorders>
            <w:vAlign w:val="center"/>
          </w:tcPr>
          <w:p w14:paraId="6BD89800"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F4C3341" w14:textId="77777777" w:rsidR="00AB2B30" w:rsidRPr="009B053A" w:rsidRDefault="006A7121">
            <w:pPr>
              <w:pStyle w:val="TAC"/>
            </w:pPr>
            <w:r w:rsidRPr="009B053A">
              <w:t>19</w:t>
            </w:r>
          </w:p>
        </w:tc>
        <w:tc>
          <w:tcPr>
            <w:tcW w:w="0" w:type="auto"/>
            <w:tcBorders>
              <w:top w:val="single" w:sz="4" w:space="0" w:color="auto"/>
              <w:left w:val="single" w:sz="4" w:space="0" w:color="auto"/>
              <w:bottom w:val="single" w:sz="4" w:space="0" w:color="auto"/>
              <w:right w:val="single" w:sz="4" w:space="0" w:color="auto"/>
            </w:tcBorders>
            <w:vAlign w:val="center"/>
          </w:tcPr>
          <w:p w14:paraId="59573D2C" w14:textId="77777777" w:rsidR="00AB2B30" w:rsidRPr="009B053A" w:rsidRDefault="006A7121">
            <w:pPr>
              <w:pStyle w:val="TAC"/>
              <w:rPr>
                <w:rFonts w:eastAsia="Malgun Gothic"/>
              </w:rPr>
            </w:pPr>
            <w:r w:rsidRPr="009B053A">
              <w:t>0.3</w:t>
            </w:r>
          </w:p>
        </w:tc>
      </w:tr>
      <w:tr w:rsidR="00AB2B30" w:rsidRPr="009B053A" w14:paraId="3212CDB4" w14:textId="77777777">
        <w:trPr>
          <w:trHeight w:val="230"/>
          <w:jc w:val="center"/>
        </w:trPr>
        <w:tc>
          <w:tcPr>
            <w:tcW w:w="0" w:type="auto"/>
            <w:vMerge/>
            <w:tcBorders>
              <w:left w:val="single" w:sz="4" w:space="0" w:color="auto"/>
              <w:right w:val="single" w:sz="4" w:space="0" w:color="auto"/>
            </w:tcBorders>
            <w:vAlign w:val="center"/>
          </w:tcPr>
          <w:p w14:paraId="660B90FE"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64C650E4" w14:textId="77777777" w:rsidR="00AB2B30" w:rsidRPr="009B053A" w:rsidRDefault="006A7121">
            <w:pPr>
              <w:pStyle w:val="TAC"/>
            </w:pPr>
            <w:r w:rsidRPr="009B053A">
              <w:t>21</w:t>
            </w:r>
          </w:p>
        </w:tc>
        <w:tc>
          <w:tcPr>
            <w:tcW w:w="0" w:type="auto"/>
            <w:tcBorders>
              <w:top w:val="single" w:sz="4" w:space="0" w:color="auto"/>
              <w:left w:val="single" w:sz="4" w:space="0" w:color="auto"/>
              <w:bottom w:val="single" w:sz="4" w:space="0" w:color="auto"/>
              <w:right w:val="single" w:sz="4" w:space="0" w:color="auto"/>
            </w:tcBorders>
            <w:vAlign w:val="center"/>
          </w:tcPr>
          <w:p w14:paraId="271A2BE6" w14:textId="77777777" w:rsidR="00AB2B30" w:rsidRPr="009B053A" w:rsidRDefault="006A7121">
            <w:pPr>
              <w:pStyle w:val="TAC"/>
              <w:rPr>
                <w:rFonts w:eastAsia="Malgun Gothic"/>
              </w:rPr>
            </w:pPr>
            <w:r w:rsidRPr="009B053A">
              <w:t>0.4</w:t>
            </w:r>
          </w:p>
        </w:tc>
      </w:tr>
      <w:tr w:rsidR="00AB2B30" w:rsidRPr="009B053A" w14:paraId="5ABDB04F" w14:textId="77777777">
        <w:trPr>
          <w:trHeight w:val="230"/>
          <w:jc w:val="center"/>
        </w:trPr>
        <w:tc>
          <w:tcPr>
            <w:tcW w:w="0" w:type="auto"/>
            <w:vMerge/>
            <w:tcBorders>
              <w:left w:val="single" w:sz="4" w:space="0" w:color="auto"/>
              <w:right w:val="single" w:sz="4" w:space="0" w:color="auto"/>
            </w:tcBorders>
            <w:vAlign w:val="center"/>
          </w:tcPr>
          <w:p w14:paraId="166A403E"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52F59CD" w14:textId="77777777" w:rsidR="00AB2B30" w:rsidRPr="009B053A" w:rsidRDefault="006A7121">
            <w:pPr>
              <w:pStyle w:val="TAC"/>
            </w:pPr>
            <w:r w:rsidRPr="009B053A">
              <w:t>42</w:t>
            </w:r>
          </w:p>
        </w:tc>
        <w:tc>
          <w:tcPr>
            <w:tcW w:w="0" w:type="auto"/>
            <w:tcBorders>
              <w:top w:val="single" w:sz="4" w:space="0" w:color="auto"/>
              <w:left w:val="single" w:sz="4" w:space="0" w:color="auto"/>
              <w:bottom w:val="single" w:sz="4" w:space="0" w:color="auto"/>
              <w:right w:val="single" w:sz="4" w:space="0" w:color="auto"/>
            </w:tcBorders>
            <w:vAlign w:val="center"/>
          </w:tcPr>
          <w:p w14:paraId="0494C7B2" w14:textId="77777777" w:rsidR="00AB2B30" w:rsidRPr="009B053A" w:rsidRDefault="006A7121">
            <w:pPr>
              <w:pStyle w:val="TAC"/>
              <w:rPr>
                <w:rFonts w:eastAsia="Malgun Gothic"/>
              </w:rPr>
            </w:pPr>
            <w:r w:rsidRPr="009B053A">
              <w:t>0.8</w:t>
            </w:r>
          </w:p>
        </w:tc>
      </w:tr>
      <w:tr w:rsidR="00AB2B30" w:rsidRPr="009B053A" w14:paraId="24E28F8D" w14:textId="77777777">
        <w:trPr>
          <w:trHeight w:val="230"/>
          <w:jc w:val="center"/>
        </w:trPr>
        <w:tc>
          <w:tcPr>
            <w:tcW w:w="0" w:type="auto"/>
            <w:vMerge/>
            <w:tcBorders>
              <w:left w:val="single" w:sz="4" w:space="0" w:color="auto"/>
              <w:right w:val="single" w:sz="4" w:space="0" w:color="auto"/>
            </w:tcBorders>
            <w:vAlign w:val="center"/>
          </w:tcPr>
          <w:p w14:paraId="3A21ACD4"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8F00A99" w14:textId="77777777" w:rsidR="00AB2B30" w:rsidRPr="009B053A" w:rsidRDefault="006A7121">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6BD3514B" w14:textId="77777777" w:rsidR="00AB2B30" w:rsidRPr="009B053A" w:rsidRDefault="006A7121">
            <w:pPr>
              <w:pStyle w:val="TAC"/>
              <w:rPr>
                <w:rFonts w:eastAsia="Malgun Gothic"/>
              </w:rPr>
            </w:pPr>
            <w:r w:rsidRPr="009B053A">
              <w:t>0.8</w:t>
            </w:r>
          </w:p>
        </w:tc>
      </w:tr>
      <w:tr w:rsidR="00AB2B30" w:rsidRPr="009B053A" w14:paraId="7447B61D" w14:textId="77777777">
        <w:trPr>
          <w:trHeight w:val="230"/>
          <w:jc w:val="center"/>
        </w:trPr>
        <w:tc>
          <w:tcPr>
            <w:tcW w:w="0" w:type="auto"/>
            <w:vMerge w:val="restart"/>
            <w:tcBorders>
              <w:left w:val="single" w:sz="4" w:space="0" w:color="auto"/>
              <w:right w:val="single" w:sz="4" w:space="0" w:color="auto"/>
            </w:tcBorders>
            <w:vAlign w:val="center"/>
          </w:tcPr>
          <w:p w14:paraId="22A9DDE1" w14:textId="77777777" w:rsidR="00AB2B30" w:rsidRPr="009B053A" w:rsidRDefault="006A7121">
            <w:pPr>
              <w:pStyle w:val="TAL"/>
            </w:pPr>
            <w:r w:rsidRPr="009B053A">
              <w:t>DC_1-19-21-42_n79</w:t>
            </w:r>
          </w:p>
        </w:tc>
        <w:tc>
          <w:tcPr>
            <w:tcW w:w="0" w:type="auto"/>
            <w:tcBorders>
              <w:top w:val="single" w:sz="4" w:space="0" w:color="auto"/>
              <w:left w:val="single" w:sz="4" w:space="0" w:color="auto"/>
              <w:bottom w:val="single" w:sz="4" w:space="0" w:color="auto"/>
              <w:right w:val="single" w:sz="4" w:space="0" w:color="auto"/>
            </w:tcBorders>
            <w:vAlign w:val="center"/>
          </w:tcPr>
          <w:p w14:paraId="69B1C96B" w14:textId="77777777" w:rsidR="00AB2B30" w:rsidRPr="009B053A" w:rsidRDefault="006A7121">
            <w:pPr>
              <w:pStyle w:val="TAC"/>
            </w:pPr>
            <w:r w:rsidRPr="009B053A">
              <w:t>1</w:t>
            </w:r>
          </w:p>
        </w:tc>
        <w:tc>
          <w:tcPr>
            <w:tcW w:w="0" w:type="auto"/>
            <w:tcBorders>
              <w:top w:val="single" w:sz="4" w:space="0" w:color="auto"/>
              <w:left w:val="single" w:sz="4" w:space="0" w:color="auto"/>
              <w:bottom w:val="single" w:sz="4" w:space="0" w:color="auto"/>
              <w:right w:val="single" w:sz="4" w:space="0" w:color="auto"/>
            </w:tcBorders>
            <w:vAlign w:val="center"/>
          </w:tcPr>
          <w:p w14:paraId="6488EF0D" w14:textId="77777777" w:rsidR="00AB2B30" w:rsidRPr="009B053A" w:rsidRDefault="006A7121">
            <w:pPr>
              <w:pStyle w:val="TAC"/>
            </w:pPr>
            <w:r w:rsidRPr="009B053A">
              <w:t>0.3</w:t>
            </w:r>
          </w:p>
        </w:tc>
      </w:tr>
      <w:tr w:rsidR="00AB2B30" w:rsidRPr="009B053A" w14:paraId="53670717" w14:textId="77777777">
        <w:trPr>
          <w:trHeight w:val="230"/>
          <w:jc w:val="center"/>
        </w:trPr>
        <w:tc>
          <w:tcPr>
            <w:tcW w:w="0" w:type="auto"/>
            <w:vMerge/>
            <w:tcBorders>
              <w:left w:val="single" w:sz="4" w:space="0" w:color="auto"/>
              <w:right w:val="single" w:sz="4" w:space="0" w:color="auto"/>
            </w:tcBorders>
            <w:vAlign w:val="center"/>
          </w:tcPr>
          <w:p w14:paraId="7E22620E"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0818A61B" w14:textId="77777777" w:rsidR="00AB2B30" w:rsidRPr="009B053A" w:rsidRDefault="006A7121">
            <w:pPr>
              <w:pStyle w:val="TAC"/>
            </w:pPr>
            <w:r w:rsidRPr="009B053A">
              <w:t>19</w:t>
            </w:r>
          </w:p>
        </w:tc>
        <w:tc>
          <w:tcPr>
            <w:tcW w:w="0" w:type="auto"/>
            <w:tcBorders>
              <w:top w:val="single" w:sz="4" w:space="0" w:color="auto"/>
              <w:left w:val="single" w:sz="4" w:space="0" w:color="auto"/>
              <w:bottom w:val="single" w:sz="4" w:space="0" w:color="auto"/>
              <w:right w:val="single" w:sz="4" w:space="0" w:color="auto"/>
            </w:tcBorders>
            <w:vAlign w:val="center"/>
          </w:tcPr>
          <w:p w14:paraId="34A90664" w14:textId="77777777" w:rsidR="00AB2B30" w:rsidRPr="009B053A" w:rsidRDefault="006A7121">
            <w:pPr>
              <w:pStyle w:val="TAC"/>
            </w:pPr>
            <w:r w:rsidRPr="009B053A">
              <w:t>0.3</w:t>
            </w:r>
          </w:p>
        </w:tc>
      </w:tr>
      <w:tr w:rsidR="00AB2B30" w:rsidRPr="009B053A" w14:paraId="4F7CD232" w14:textId="77777777">
        <w:trPr>
          <w:trHeight w:val="230"/>
          <w:jc w:val="center"/>
        </w:trPr>
        <w:tc>
          <w:tcPr>
            <w:tcW w:w="0" w:type="auto"/>
            <w:vMerge/>
            <w:tcBorders>
              <w:left w:val="single" w:sz="4" w:space="0" w:color="auto"/>
              <w:right w:val="single" w:sz="4" w:space="0" w:color="auto"/>
            </w:tcBorders>
            <w:vAlign w:val="center"/>
          </w:tcPr>
          <w:p w14:paraId="3287D240"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1F99B360" w14:textId="77777777" w:rsidR="00AB2B30" w:rsidRPr="009B053A" w:rsidRDefault="006A7121">
            <w:pPr>
              <w:pStyle w:val="TAC"/>
            </w:pPr>
            <w:r w:rsidRPr="009B053A">
              <w:t>21</w:t>
            </w:r>
          </w:p>
        </w:tc>
        <w:tc>
          <w:tcPr>
            <w:tcW w:w="0" w:type="auto"/>
            <w:tcBorders>
              <w:top w:val="single" w:sz="4" w:space="0" w:color="auto"/>
              <w:left w:val="single" w:sz="4" w:space="0" w:color="auto"/>
              <w:bottom w:val="single" w:sz="4" w:space="0" w:color="auto"/>
              <w:right w:val="single" w:sz="4" w:space="0" w:color="auto"/>
            </w:tcBorders>
            <w:vAlign w:val="center"/>
          </w:tcPr>
          <w:p w14:paraId="66832059" w14:textId="77777777" w:rsidR="00AB2B30" w:rsidRPr="009B053A" w:rsidRDefault="006A7121">
            <w:pPr>
              <w:pStyle w:val="TAC"/>
            </w:pPr>
            <w:r w:rsidRPr="009B053A">
              <w:t>0.4</w:t>
            </w:r>
          </w:p>
        </w:tc>
      </w:tr>
      <w:tr w:rsidR="00AB2B30" w:rsidRPr="009B053A" w14:paraId="2B72C496" w14:textId="77777777">
        <w:trPr>
          <w:trHeight w:val="230"/>
          <w:jc w:val="center"/>
        </w:trPr>
        <w:tc>
          <w:tcPr>
            <w:tcW w:w="0" w:type="auto"/>
            <w:vMerge/>
            <w:tcBorders>
              <w:left w:val="single" w:sz="4" w:space="0" w:color="auto"/>
              <w:right w:val="single" w:sz="4" w:space="0" w:color="auto"/>
            </w:tcBorders>
            <w:vAlign w:val="center"/>
          </w:tcPr>
          <w:p w14:paraId="0298962B" w14:textId="77777777" w:rsidR="00AB2B30" w:rsidRPr="009B053A" w:rsidRDefault="00AB2B30">
            <w:pPr>
              <w:pStyle w:val="TAL"/>
            </w:pPr>
          </w:p>
        </w:tc>
        <w:tc>
          <w:tcPr>
            <w:tcW w:w="0" w:type="auto"/>
            <w:tcBorders>
              <w:top w:val="single" w:sz="4" w:space="0" w:color="auto"/>
              <w:left w:val="single" w:sz="4" w:space="0" w:color="auto"/>
              <w:bottom w:val="single" w:sz="4" w:space="0" w:color="auto"/>
              <w:right w:val="single" w:sz="4" w:space="0" w:color="auto"/>
            </w:tcBorders>
            <w:vAlign w:val="center"/>
          </w:tcPr>
          <w:p w14:paraId="32C5A678" w14:textId="77777777" w:rsidR="00AB2B30" w:rsidRPr="009B053A" w:rsidRDefault="006A7121">
            <w:pPr>
              <w:pStyle w:val="TAC"/>
            </w:pPr>
            <w:r w:rsidRPr="009B053A">
              <w:t>42</w:t>
            </w:r>
          </w:p>
        </w:tc>
        <w:tc>
          <w:tcPr>
            <w:tcW w:w="0" w:type="auto"/>
            <w:tcBorders>
              <w:top w:val="single" w:sz="4" w:space="0" w:color="auto"/>
              <w:left w:val="single" w:sz="4" w:space="0" w:color="auto"/>
              <w:bottom w:val="single" w:sz="4" w:space="0" w:color="auto"/>
              <w:right w:val="single" w:sz="4" w:space="0" w:color="auto"/>
            </w:tcBorders>
            <w:vAlign w:val="center"/>
          </w:tcPr>
          <w:p w14:paraId="639021EF" w14:textId="77777777" w:rsidR="00AB2B30" w:rsidRPr="009B053A" w:rsidRDefault="006A7121">
            <w:pPr>
              <w:pStyle w:val="TAC"/>
            </w:pPr>
            <w:r w:rsidRPr="009B053A">
              <w:t>0.8</w:t>
            </w:r>
          </w:p>
        </w:tc>
      </w:tr>
      <w:tr w:rsidR="00AB2B30" w:rsidRPr="009B053A" w14:paraId="4A6971E3" w14:textId="77777777">
        <w:trPr>
          <w:trHeight w:val="230"/>
          <w:jc w:val="center"/>
        </w:trPr>
        <w:tc>
          <w:tcPr>
            <w:tcW w:w="0" w:type="auto"/>
            <w:vMerge w:val="restart"/>
            <w:tcBorders>
              <w:top w:val="single" w:sz="4" w:space="0" w:color="auto"/>
              <w:left w:val="single" w:sz="4" w:space="0" w:color="auto"/>
              <w:right w:val="single" w:sz="4" w:space="0" w:color="auto"/>
            </w:tcBorders>
            <w:vAlign w:val="center"/>
          </w:tcPr>
          <w:p w14:paraId="234A0F12" w14:textId="77777777" w:rsidR="00AB2B30" w:rsidRPr="009B053A" w:rsidRDefault="006A7121">
            <w:pPr>
              <w:pStyle w:val="TAL"/>
            </w:pPr>
            <w:r w:rsidRPr="009B053A">
              <w:t>DC_3-7-20_n28-n78</w:t>
            </w:r>
          </w:p>
        </w:tc>
        <w:tc>
          <w:tcPr>
            <w:tcW w:w="0" w:type="auto"/>
            <w:tcBorders>
              <w:top w:val="single" w:sz="4" w:space="0" w:color="auto"/>
              <w:left w:val="single" w:sz="4" w:space="0" w:color="auto"/>
              <w:bottom w:val="single" w:sz="4" w:space="0" w:color="auto"/>
              <w:right w:val="single" w:sz="4" w:space="0" w:color="auto"/>
            </w:tcBorders>
            <w:vAlign w:val="center"/>
          </w:tcPr>
          <w:p w14:paraId="6B30D9D6" w14:textId="77777777" w:rsidR="00AB2B30" w:rsidRPr="009B053A" w:rsidRDefault="006A7121">
            <w:pPr>
              <w:pStyle w:val="TAC"/>
            </w:pPr>
            <w:r w:rsidRPr="009B053A">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4C21DEB4" w14:textId="77777777" w:rsidR="00AB2B30" w:rsidRPr="009B053A" w:rsidRDefault="006A7121">
            <w:pPr>
              <w:pStyle w:val="TAC"/>
              <w:rPr>
                <w:szCs w:val="18"/>
              </w:rPr>
            </w:pPr>
            <w:r w:rsidRPr="009B053A">
              <w:rPr>
                <w:rFonts w:eastAsia="Malgun Gothic"/>
              </w:rPr>
              <w:t>0.6</w:t>
            </w:r>
          </w:p>
        </w:tc>
      </w:tr>
      <w:tr w:rsidR="00AB2B30" w:rsidRPr="009B053A" w14:paraId="138492B5" w14:textId="77777777">
        <w:trPr>
          <w:trHeight w:val="230"/>
          <w:jc w:val="center"/>
        </w:trPr>
        <w:tc>
          <w:tcPr>
            <w:tcW w:w="0" w:type="auto"/>
            <w:vMerge/>
            <w:tcBorders>
              <w:left w:val="single" w:sz="4" w:space="0" w:color="auto"/>
              <w:right w:val="single" w:sz="4" w:space="0" w:color="auto"/>
            </w:tcBorders>
            <w:vAlign w:val="center"/>
          </w:tcPr>
          <w:p w14:paraId="4A42EAC7" w14:textId="77777777" w:rsidR="00AB2B30" w:rsidRPr="009B053A" w:rsidRDefault="00AB2B3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35C1EB" w14:textId="77777777" w:rsidR="00AB2B30" w:rsidRPr="009B053A" w:rsidRDefault="006A7121">
            <w:pPr>
              <w:pStyle w:val="TAC"/>
            </w:pPr>
            <w:r w:rsidRPr="009B053A">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1D5CFDE2" w14:textId="77777777" w:rsidR="00AB2B30" w:rsidRPr="009B053A" w:rsidRDefault="006A7121">
            <w:pPr>
              <w:pStyle w:val="TAC"/>
              <w:rPr>
                <w:szCs w:val="18"/>
              </w:rPr>
            </w:pPr>
            <w:r w:rsidRPr="009B053A">
              <w:rPr>
                <w:rFonts w:eastAsia="Malgun Gothic"/>
              </w:rPr>
              <w:t>0.6</w:t>
            </w:r>
          </w:p>
        </w:tc>
      </w:tr>
      <w:tr w:rsidR="00AB2B30" w:rsidRPr="009B053A" w14:paraId="2F9CD258" w14:textId="77777777">
        <w:trPr>
          <w:trHeight w:val="230"/>
          <w:jc w:val="center"/>
        </w:trPr>
        <w:tc>
          <w:tcPr>
            <w:tcW w:w="0" w:type="auto"/>
            <w:vMerge/>
            <w:tcBorders>
              <w:left w:val="single" w:sz="4" w:space="0" w:color="auto"/>
              <w:right w:val="single" w:sz="4" w:space="0" w:color="auto"/>
            </w:tcBorders>
            <w:vAlign w:val="center"/>
          </w:tcPr>
          <w:p w14:paraId="5FFCE7CB" w14:textId="77777777" w:rsidR="00AB2B30" w:rsidRPr="009B053A" w:rsidRDefault="00AB2B3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4553FE0" w14:textId="77777777" w:rsidR="00AB2B30" w:rsidRPr="009B053A" w:rsidRDefault="006A7121">
            <w:pPr>
              <w:pStyle w:val="TAC"/>
            </w:pPr>
            <w:r w:rsidRPr="009B053A">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558021C8" w14:textId="77777777" w:rsidR="00AB2B30" w:rsidRPr="009B053A" w:rsidRDefault="006A7121">
            <w:pPr>
              <w:pStyle w:val="TAC"/>
              <w:rPr>
                <w:szCs w:val="18"/>
              </w:rPr>
            </w:pPr>
            <w:r w:rsidRPr="009B053A">
              <w:rPr>
                <w:rFonts w:eastAsia="Malgun Gothic"/>
              </w:rPr>
              <w:t>0.6</w:t>
            </w:r>
          </w:p>
        </w:tc>
      </w:tr>
      <w:tr w:rsidR="00AB2B30" w:rsidRPr="009B053A" w14:paraId="2A15C668" w14:textId="77777777">
        <w:trPr>
          <w:trHeight w:val="230"/>
          <w:jc w:val="center"/>
        </w:trPr>
        <w:tc>
          <w:tcPr>
            <w:tcW w:w="0" w:type="auto"/>
            <w:vMerge/>
            <w:tcBorders>
              <w:left w:val="single" w:sz="4" w:space="0" w:color="auto"/>
              <w:right w:val="single" w:sz="4" w:space="0" w:color="auto"/>
            </w:tcBorders>
            <w:vAlign w:val="center"/>
          </w:tcPr>
          <w:p w14:paraId="2E3E47E5" w14:textId="77777777" w:rsidR="00AB2B30" w:rsidRPr="009B053A" w:rsidRDefault="00AB2B3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658F270" w14:textId="77777777" w:rsidR="00AB2B30" w:rsidRPr="009B053A" w:rsidRDefault="006A7121">
            <w:pPr>
              <w:pStyle w:val="TAC"/>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3D5968C9" w14:textId="77777777" w:rsidR="00AB2B30" w:rsidRPr="009B053A" w:rsidRDefault="006A7121">
            <w:pPr>
              <w:pStyle w:val="TAC"/>
              <w:rPr>
                <w:szCs w:val="18"/>
              </w:rPr>
            </w:pPr>
            <w:r w:rsidRPr="009B053A">
              <w:rPr>
                <w:rFonts w:eastAsia="Malgun Gothic"/>
              </w:rPr>
              <w:t>0.6</w:t>
            </w:r>
          </w:p>
        </w:tc>
      </w:tr>
      <w:tr w:rsidR="00AB2B30" w:rsidRPr="009B053A" w14:paraId="50AD879D" w14:textId="77777777">
        <w:trPr>
          <w:trHeight w:val="230"/>
          <w:jc w:val="center"/>
        </w:trPr>
        <w:tc>
          <w:tcPr>
            <w:tcW w:w="0" w:type="auto"/>
            <w:vMerge/>
            <w:tcBorders>
              <w:left w:val="single" w:sz="4" w:space="0" w:color="auto"/>
              <w:right w:val="single" w:sz="4" w:space="0" w:color="auto"/>
            </w:tcBorders>
            <w:vAlign w:val="center"/>
          </w:tcPr>
          <w:p w14:paraId="20694007" w14:textId="77777777" w:rsidR="00AB2B30" w:rsidRPr="009B053A" w:rsidRDefault="00AB2B30">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00CA0185" w14:textId="77777777" w:rsidR="00AB2B30" w:rsidRPr="009B053A" w:rsidRDefault="006A7121">
            <w:pPr>
              <w:pStyle w:val="TAC"/>
            </w:pPr>
            <w:r w:rsidRPr="009B053A">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A90EE6" w14:textId="77777777" w:rsidR="00AB2B30" w:rsidRPr="009B053A" w:rsidRDefault="006A7121">
            <w:pPr>
              <w:pStyle w:val="TAC"/>
              <w:rPr>
                <w:szCs w:val="18"/>
              </w:rPr>
            </w:pPr>
            <w:r w:rsidRPr="009B053A">
              <w:rPr>
                <w:rFonts w:eastAsia="Malgun Gothic"/>
              </w:rPr>
              <w:t>0.8</w:t>
            </w:r>
          </w:p>
        </w:tc>
      </w:tr>
    </w:tbl>
    <w:p w14:paraId="2C387338" w14:textId="77777777" w:rsidR="00AB2B30" w:rsidRPr="009B053A" w:rsidRDefault="00AB2B30"/>
    <w:p w14:paraId="0CA8F560" w14:textId="137C2BC5" w:rsidR="00AB2B30" w:rsidRPr="009B053A" w:rsidRDefault="006A7121" w:rsidP="001550BB">
      <w:pPr>
        <w:pStyle w:val="H6"/>
      </w:pPr>
      <w:r w:rsidRPr="009B053A">
        <w:lastRenderedPageBreak/>
        <w:t>6.2B.4.2.3.5</w:t>
      </w:r>
      <w:r w:rsidRPr="009B053A">
        <w:tab/>
        <w:t>ΔTIB,c for EN-DC six bands</w:t>
      </w:r>
    </w:p>
    <w:p w14:paraId="48DA2909" w14:textId="77777777" w:rsidR="00AB2B30" w:rsidRPr="009B053A" w:rsidRDefault="006A7121">
      <w:pPr>
        <w:pStyle w:val="TH"/>
      </w:pPr>
      <w:r w:rsidRPr="009B053A">
        <w:t>Table 6.2B.4.2.3.5-1: ΔT</w:t>
      </w:r>
      <w:r w:rsidRPr="009B053A">
        <w:rPr>
          <w:vertAlign w:val="subscript"/>
        </w:rPr>
        <w:t>IB,c</w:t>
      </w:r>
      <w:r w:rsidRPr="009B053A">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086"/>
      </w:tblGrid>
      <w:tr w:rsidR="00AB2B30" w:rsidRPr="009B053A" w14:paraId="7E500020" w14:textId="77777777">
        <w:trPr>
          <w:jc w:val="center"/>
        </w:trPr>
        <w:tc>
          <w:tcPr>
            <w:tcW w:w="0" w:type="auto"/>
          </w:tcPr>
          <w:p w14:paraId="74650AD8" w14:textId="77777777" w:rsidR="00AB2B30" w:rsidRPr="009B053A" w:rsidRDefault="006A7121">
            <w:pPr>
              <w:pStyle w:val="TAH"/>
              <w:rPr>
                <w:rFonts w:cs="Arial"/>
              </w:rPr>
            </w:pPr>
            <w:r w:rsidRPr="009B053A">
              <w:t>Inter-band EN-DC configuration</w:t>
            </w:r>
          </w:p>
        </w:tc>
        <w:tc>
          <w:tcPr>
            <w:tcW w:w="0" w:type="auto"/>
          </w:tcPr>
          <w:p w14:paraId="635DF2BC" w14:textId="77777777" w:rsidR="00AB2B30" w:rsidRPr="009B053A" w:rsidRDefault="006A7121">
            <w:pPr>
              <w:pStyle w:val="TAH"/>
              <w:rPr>
                <w:rFonts w:eastAsia="Malgun Gothic" w:cs="Arial"/>
              </w:rPr>
            </w:pPr>
            <w:r w:rsidRPr="009B053A">
              <w:t>E-UTRA or NR Band</w:t>
            </w:r>
          </w:p>
        </w:tc>
        <w:tc>
          <w:tcPr>
            <w:tcW w:w="0" w:type="auto"/>
          </w:tcPr>
          <w:p w14:paraId="2635F04A" w14:textId="77777777" w:rsidR="00AB2B30" w:rsidRPr="009B053A" w:rsidRDefault="006A7121">
            <w:pPr>
              <w:pStyle w:val="TAH"/>
              <w:rPr>
                <w:rFonts w:eastAsia="Malgun Gothic" w:cs="Arial"/>
              </w:rPr>
            </w:pPr>
            <w:r w:rsidRPr="009B053A">
              <w:t>ΔT</w:t>
            </w:r>
            <w:r w:rsidRPr="009B053A">
              <w:rPr>
                <w:vertAlign w:val="subscript"/>
              </w:rPr>
              <w:t>IB,c</w:t>
            </w:r>
            <w:r w:rsidRPr="009B053A">
              <w:t xml:space="preserve"> (dB)</w:t>
            </w:r>
          </w:p>
        </w:tc>
      </w:tr>
      <w:tr w:rsidR="00AB2B30" w:rsidRPr="009B053A" w14:paraId="7381E91C" w14:textId="77777777">
        <w:trPr>
          <w:jc w:val="center"/>
        </w:trPr>
        <w:tc>
          <w:tcPr>
            <w:tcW w:w="0" w:type="auto"/>
            <w:vMerge w:val="restart"/>
            <w:vAlign w:val="center"/>
          </w:tcPr>
          <w:p w14:paraId="5E21C322" w14:textId="77777777" w:rsidR="00AB2B30" w:rsidRPr="009B053A" w:rsidRDefault="006A7121">
            <w:pPr>
              <w:pStyle w:val="TAL"/>
            </w:pPr>
            <w:r w:rsidRPr="009B053A">
              <w:t>DC_</w:t>
            </w:r>
            <w:r w:rsidRPr="009B053A">
              <w:rPr>
                <w:rFonts w:eastAsia="Malgun Gothic"/>
              </w:rPr>
              <w:t>1-3</w:t>
            </w:r>
            <w:r w:rsidRPr="009B053A">
              <w:t>-</w:t>
            </w:r>
            <w:r w:rsidRPr="009B053A">
              <w:rPr>
                <w:rFonts w:eastAsia="Malgun Gothic"/>
              </w:rPr>
              <w:t>7-20_</w:t>
            </w:r>
            <w:r w:rsidRPr="009B053A">
              <w:t>n28-n</w:t>
            </w:r>
            <w:r w:rsidRPr="009B053A">
              <w:rPr>
                <w:rFonts w:eastAsia="Malgun Gothic"/>
              </w:rPr>
              <w:t>78</w:t>
            </w:r>
          </w:p>
        </w:tc>
        <w:tc>
          <w:tcPr>
            <w:tcW w:w="0" w:type="auto"/>
            <w:vAlign w:val="center"/>
          </w:tcPr>
          <w:p w14:paraId="5047E4C3" w14:textId="77777777" w:rsidR="00AB2B30" w:rsidRPr="009B053A" w:rsidRDefault="006A7121">
            <w:pPr>
              <w:pStyle w:val="TAC"/>
            </w:pPr>
            <w:r w:rsidRPr="009B053A">
              <w:rPr>
                <w:rFonts w:eastAsia="Malgun Gothic"/>
              </w:rPr>
              <w:t>1</w:t>
            </w:r>
          </w:p>
        </w:tc>
        <w:tc>
          <w:tcPr>
            <w:tcW w:w="0" w:type="auto"/>
            <w:vAlign w:val="center"/>
          </w:tcPr>
          <w:p w14:paraId="711FFEE1" w14:textId="77777777" w:rsidR="00AB2B30" w:rsidRPr="009B053A" w:rsidRDefault="006A7121">
            <w:pPr>
              <w:pStyle w:val="TAC"/>
            </w:pPr>
            <w:r w:rsidRPr="009B053A">
              <w:rPr>
                <w:rFonts w:eastAsia="Malgun Gothic"/>
              </w:rPr>
              <w:t>0.7</w:t>
            </w:r>
          </w:p>
        </w:tc>
      </w:tr>
      <w:tr w:rsidR="00AB2B30" w:rsidRPr="009B053A" w14:paraId="482970F7" w14:textId="77777777">
        <w:trPr>
          <w:jc w:val="center"/>
        </w:trPr>
        <w:tc>
          <w:tcPr>
            <w:tcW w:w="0" w:type="auto"/>
            <w:vMerge/>
            <w:vAlign w:val="center"/>
          </w:tcPr>
          <w:p w14:paraId="59D8BC40" w14:textId="77777777" w:rsidR="00AB2B30" w:rsidRPr="009B053A" w:rsidRDefault="00AB2B30">
            <w:pPr>
              <w:pStyle w:val="TAC"/>
            </w:pPr>
          </w:p>
        </w:tc>
        <w:tc>
          <w:tcPr>
            <w:tcW w:w="0" w:type="auto"/>
            <w:vAlign w:val="center"/>
          </w:tcPr>
          <w:p w14:paraId="6ABABE6F" w14:textId="77777777" w:rsidR="00AB2B30" w:rsidRPr="009B053A" w:rsidRDefault="006A7121">
            <w:pPr>
              <w:pStyle w:val="TAC"/>
            </w:pPr>
            <w:r w:rsidRPr="009B053A">
              <w:rPr>
                <w:rFonts w:eastAsia="Malgun Gothic"/>
              </w:rPr>
              <w:t>3</w:t>
            </w:r>
          </w:p>
        </w:tc>
        <w:tc>
          <w:tcPr>
            <w:tcW w:w="0" w:type="auto"/>
            <w:vAlign w:val="center"/>
          </w:tcPr>
          <w:p w14:paraId="1928AAB4" w14:textId="77777777" w:rsidR="00AB2B30" w:rsidRPr="009B053A" w:rsidRDefault="006A7121">
            <w:pPr>
              <w:pStyle w:val="TAC"/>
            </w:pPr>
            <w:r w:rsidRPr="009B053A">
              <w:rPr>
                <w:rFonts w:eastAsia="Malgun Gothic"/>
              </w:rPr>
              <w:t>0.7</w:t>
            </w:r>
          </w:p>
        </w:tc>
      </w:tr>
      <w:tr w:rsidR="00AB2B30" w:rsidRPr="009B053A" w14:paraId="0A1D9225" w14:textId="77777777">
        <w:trPr>
          <w:jc w:val="center"/>
        </w:trPr>
        <w:tc>
          <w:tcPr>
            <w:tcW w:w="0" w:type="auto"/>
            <w:vMerge/>
            <w:vAlign w:val="center"/>
          </w:tcPr>
          <w:p w14:paraId="78DF88B2" w14:textId="77777777" w:rsidR="00AB2B30" w:rsidRPr="009B053A" w:rsidRDefault="00AB2B30">
            <w:pPr>
              <w:pStyle w:val="TAC"/>
            </w:pPr>
          </w:p>
        </w:tc>
        <w:tc>
          <w:tcPr>
            <w:tcW w:w="0" w:type="auto"/>
            <w:vAlign w:val="center"/>
          </w:tcPr>
          <w:p w14:paraId="328C141E" w14:textId="77777777" w:rsidR="00AB2B30" w:rsidRPr="009B053A" w:rsidRDefault="006A7121">
            <w:pPr>
              <w:pStyle w:val="TAC"/>
            </w:pPr>
            <w:r w:rsidRPr="009B053A">
              <w:rPr>
                <w:rFonts w:eastAsia="Malgun Gothic"/>
              </w:rPr>
              <w:t>7</w:t>
            </w:r>
          </w:p>
        </w:tc>
        <w:tc>
          <w:tcPr>
            <w:tcW w:w="0" w:type="auto"/>
            <w:vAlign w:val="center"/>
          </w:tcPr>
          <w:p w14:paraId="42EC9BB0" w14:textId="77777777" w:rsidR="00AB2B30" w:rsidRPr="009B053A" w:rsidRDefault="006A7121">
            <w:pPr>
              <w:pStyle w:val="TAC"/>
            </w:pPr>
            <w:r w:rsidRPr="009B053A">
              <w:rPr>
                <w:rFonts w:eastAsia="Malgun Gothic"/>
              </w:rPr>
              <w:t>0.7</w:t>
            </w:r>
          </w:p>
        </w:tc>
      </w:tr>
      <w:tr w:rsidR="00AB2B30" w:rsidRPr="009B053A" w14:paraId="2562334A" w14:textId="77777777">
        <w:trPr>
          <w:jc w:val="center"/>
        </w:trPr>
        <w:tc>
          <w:tcPr>
            <w:tcW w:w="0" w:type="auto"/>
            <w:vMerge/>
            <w:vAlign w:val="center"/>
          </w:tcPr>
          <w:p w14:paraId="2B7C5BCD" w14:textId="77777777" w:rsidR="00AB2B30" w:rsidRPr="009B053A" w:rsidRDefault="00AB2B30">
            <w:pPr>
              <w:pStyle w:val="TAC"/>
            </w:pPr>
          </w:p>
        </w:tc>
        <w:tc>
          <w:tcPr>
            <w:tcW w:w="0" w:type="auto"/>
            <w:vAlign w:val="center"/>
          </w:tcPr>
          <w:p w14:paraId="5CDA9074" w14:textId="77777777" w:rsidR="00AB2B30" w:rsidRPr="009B053A" w:rsidRDefault="006A7121">
            <w:pPr>
              <w:pStyle w:val="TAC"/>
            </w:pPr>
            <w:r w:rsidRPr="009B053A">
              <w:rPr>
                <w:rFonts w:eastAsia="Malgun Gothic"/>
              </w:rPr>
              <w:t>20</w:t>
            </w:r>
          </w:p>
        </w:tc>
        <w:tc>
          <w:tcPr>
            <w:tcW w:w="0" w:type="auto"/>
            <w:vAlign w:val="center"/>
          </w:tcPr>
          <w:p w14:paraId="47E488D5" w14:textId="77777777" w:rsidR="00AB2B30" w:rsidRPr="009B053A" w:rsidRDefault="006A7121">
            <w:pPr>
              <w:pStyle w:val="TAC"/>
            </w:pPr>
            <w:r w:rsidRPr="009B053A">
              <w:rPr>
                <w:rFonts w:eastAsia="Malgun Gothic"/>
              </w:rPr>
              <w:t>0.6</w:t>
            </w:r>
          </w:p>
        </w:tc>
      </w:tr>
      <w:tr w:rsidR="00AB2B30" w:rsidRPr="009B053A" w14:paraId="4190E64E" w14:textId="77777777">
        <w:trPr>
          <w:jc w:val="center"/>
        </w:trPr>
        <w:tc>
          <w:tcPr>
            <w:tcW w:w="0" w:type="auto"/>
            <w:vMerge/>
            <w:vAlign w:val="center"/>
          </w:tcPr>
          <w:p w14:paraId="4356648A" w14:textId="77777777" w:rsidR="00AB2B30" w:rsidRPr="009B053A" w:rsidRDefault="00AB2B30">
            <w:pPr>
              <w:pStyle w:val="TAC"/>
            </w:pPr>
          </w:p>
        </w:tc>
        <w:tc>
          <w:tcPr>
            <w:tcW w:w="0" w:type="auto"/>
            <w:vAlign w:val="center"/>
          </w:tcPr>
          <w:p w14:paraId="645BE6FC" w14:textId="77777777" w:rsidR="00AB2B30" w:rsidRPr="009B053A" w:rsidRDefault="006A7121">
            <w:pPr>
              <w:pStyle w:val="TAC"/>
              <w:rPr>
                <w:rFonts w:eastAsia="Malgun Gothic"/>
              </w:rPr>
            </w:pPr>
            <w:r w:rsidRPr="009B053A">
              <w:rPr>
                <w:rFonts w:eastAsia="Malgun Gothic"/>
              </w:rPr>
              <w:t>n28</w:t>
            </w:r>
          </w:p>
        </w:tc>
        <w:tc>
          <w:tcPr>
            <w:tcW w:w="0" w:type="auto"/>
            <w:vAlign w:val="center"/>
          </w:tcPr>
          <w:p w14:paraId="34B93E1E" w14:textId="77777777" w:rsidR="00AB2B30" w:rsidRPr="009B053A" w:rsidRDefault="006A7121">
            <w:pPr>
              <w:pStyle w:val="TAC"/>
              <w:rPr>
                <w:rFonts w:eastAsia="Malgun Gothic"/>
              </w:rPr>
            </w:pPr>
            <w:r w:rsidRPr="009B053A">
              <w:rPr>
                <w:rFonts w:eastAsia="Malgun Gothic"/>
              </w:rPr>
              <w:t>0.6</w:t>
            </w:r>
          </w:p>
        </w:tc>
      </w:tr>
      <w:tr w:rsidR="00AB2B30" w:rsidRPr="009B053A" w14:paraId="7CD2EA01" w14:textId="77777777">
        <w:trPr>
          <w:jc w:val="center"/>
        </w:trPr>
        <w:tc>
          <w:tcPr>
            <w:tcW w:w="0" w:type="auto"/>
            <w:vMerge/>
            <w:vAlign w:val="center"/>
          </w:tcPr>
          <w:p w14:paraId="6EE01D44" w14:textId="77777777" w:rsidR="00AB2B30" w:rsidRPr="009B053A" w:rsidRDefault="00AB2B30">
            <w:pPr>
              <w:pStyle w:val="TAC"/>
            </w:pPr>
          </w:p>
        </w:tc>
        <w:tc>
          <w:tcPr>
            <w:tcW w:w="0" w:type="auto"/>
            <w:vAlign w:val="center"/>
          </w:tcPr>
          <w:p w14:paraId="26CFBF3A" w14:textId="77777777" w:rsidR="00AB2B30" w:rsidRPr="009B053A" w:rsidRDefault="006A7121">
            <w:pPr>
              <w:pStyle w:val="TAC"/>
            </w:pPr>
            <w:r w:rsidRPr="009B053A">
              <w:t>n</w:t>
            </w:r>
            <w:r w:rsidRPr="009B053A">
              <w:rPr>
                <w:rFonts w:eastAsia="Malgun Gothic"/>
              </w:rPr>
              <w:t>78</w:t>
            </w:r>
          </w:p>
        </w:tc>
        <w:tc>
          <w:tcPr>
            <w:tcW w:w="0" w:type="auto"/>
            <w:vAlign w:val="center"/>
          </w:tcPr>
          <w:p w14:paraId="0AE7E1ED" w14:textId="77777777" w:rsidR="00AB2B30" w:rsidRPr="009B053A" w:rsidRDefault="006A7121">
            <w:pPr>
              <w:pStyle w:val="TAC"/>
            </w:pPr>
            <w:r w:rsidRPr="009B053A">
              <w:rPr>
                <w:rFonts w:eastAsia="Malgun Gothic"/>
              </w:rPr>
              <w:t>0.8</w:t>
            </w:r>
          </w:p>
        </w:tc>
      </w:tr>
    </w:tbl>
    <w:p w14:paraId="42682F4F" w14:textId="77777777" w:rsidR="00AB2B30" w:rsidRPr="009B053A" w:rsidRDefault="00AB2B30">
      <w:pPr>
        <w:rPr>
          <w:lang w:eastAsia="zh-TW"/>
        </w:rPr>
      </w:pPr>
    </w:p>
    <w:p w14:paraId="005F1150" w14:textId="77777777" w:rsidR="00140AEF" w:rsidRPr="009B053A" w:rsidRDefault="00140AEF" w:rsidP="00140AEF">
      <w:pPr>
        <w:pStyle w:val="Heading5"/>
      </w:pPr>
      <w:bookmarkStart w:id="2637" w:name="_Toc100094035"/>
      <w:bookmarkStart w:id="2638" w:name="_Toc106872690"/>
      <w:bookmarkStart w:id="2639" w:name="_Toc133249733"/>
      <w:bookmarkStart w:id="2640" w:name="_Toc27475672"/>
      <w:bookmarkStart w:id="2641" w:name="_Toc29495234"/>
      <w:bookmarkStart w:id="2642" w:name="_Toc36116278"/>
      <w:bookmarkStart w:id="2643" w:name="_Toc36118327"/>
      <w:bookmarkStart w:id="2644" w:name="_Toc36560442"/>
      <w:bookmarkStart w:id="2645" w:name="_Toc43976940"/>
      <w:bookmarkStart w:id="2646" w:name="_Toc52213512"/>
      <w:bookmarkStart w:id="2647" w:name="_Toc60742968"/>
      <w:bookmarkStart w:id="2648" w:name="_Toc68206148"/>
      <w:bookmarkStart w:id="2649" w:name="_Toc75971946"/>
      <w:bookmarkStart w:id="2650" w:name="_Toc85051369"/>
      <w:bookmarkStart w:id="2651" w:name="_Toc90493367"/>
      <w:bookmarkStart w:id="2652" w:name="_Toc90494007"/>
      <w:r w:rsidRPr="009B053A">
        <w:t>6.2B.4.2.3a</w:t>
      </w:r>
      <w:r w:rsidRPr="009B053A">
        <w:tab/>
        <w:t>Inter-band NE-DC within FR1</w:t>
      </w:r>
      <w:bookmarkEnd w:id="2637"/>
      <w:bookmarkEnd w:id="2638"/>
      <w:bookmarkEnd w:id="2639"/>
    </w:p>
    <w:p w14:paraId="5A27CBC7" w14:textId="48D008C2" w:rsidR="00140AEF" w:rsidRPr="009B053A" w:rsidRDefault="00140AEF" w:rsidP="00A573EF">
      <w:r w:rsidRPr="009B053A">
        <w:t>Unless ΔT</w:t>
      </w:r>
      <w:r w:rsidRPr="009B053A">
        <w:rPr>
          <w:vertAlign w:val="subscript"/>
        </w:rPr>
        <w:t>IB,c</w:t>
      </w:r>
      <w:r w:rsidRPr="009B053A">
        <w:t xml:space="preserve">  is specified in this clause, the value of ΔT</w:t>
      </w:r>
      <w:r w:rsidRPr="009B053A">
        <w:rPr>
          <w:vertAlign w:val="subscript"/>
        </w:rPr>
        <w:t>IB,c</w:t>
      </w:r>
      <w:r w:rsidRPr="009B053A">
        <w:t xml:space="preserve">  for the correspondingly specified EN-DC configuration in clause 6.2B.4.2.3 is applicable.</w:t>
      </w:r>
    </w:p>
    <w:p w14:paraId="43C18775" w14:textId="77777777" w:rsidR="00140AEF" w:rsidRPr="009B053A" w:rsidRDefault="00140AEF" w:rsidP="00140AEF">
      <w:pPr>
        <w:pStyle w:val="TH"/>
      </w:pPr>
      <w:r w:rsidRPr="009B053A">
        <w:t>Table 6.2B.4.2.3a-1: ΔT</w:t>
      </w:r>
      <w:r w:rsidRPr="009B053A">
        <w:rPr>
          <w:vertAlign w:val="subscript"/>
        </w:rPr>
        <w:t>IB,c</w:t>
      </w:r>
      <w:r w:rsidRPr="009B053A">
        <w:t xml:space="preserve"> due to NE-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140AEF" w:rsidRPr="009B053A" w14:paraId="2B547BBD" w14:textId="77777777" w:rsidTr="00931ECD">
        <w:trPr>
          <w:trHeight w:val="187"/>
          <w:tblHeader/>
          <w:jc w:val="center"/>
        </w:trPr>
        <w:tc>
          <w:tcPr>
            <w:tcW w:w="2336" w:type="dxa"/>
            <w:tcBorders>
              <w:bottom w:val="single" w:sz="4" w:space="0" w:color="auto"/>
            </w:tcBorders>
          </w:tcPr>
          <w:p w14:paraId="72766686" w14:textId="77777777" w:rsidR="00140AEF" w:rsidRPr="009B053A" w:rsidRDefault="00140AEF" w:rsidP="00931ECD">
            <w:pPr>
              <w:pStyle w:val="TAH"/>
            </w:pPr>
            <w:r w:rsidRPr="009B053A">
              <w:t>Inter-band N</w:t>
            </w:r>
            <w:r w:rsidRPr="009B053A">
              <w:rPr>
                <w:lang w:eastAsia="zh-TW"/>
              </w:rPr>
              <w:t>E</w:t>
            </w:r>
            <w:r w:rsidRPr="009B053A">
              <w:t>-DC configuration</w:t>
            </w:r>
          </w:p>
        </w:tc>
        <w:tc>
          <w:tcPr>
            <w:tcW w:w="2952" w:type="dxa"/>
          </w:tcPr>
          <w:p w14:paraId="43480669" w14:textId="77777777" w:rsidR="00140AEF" w:rsidRPr="009B053A" w:rsidRDefault="00140AEF" w:rsidP="00931ECD">
            <w:pPr>
              <w:pStyle w:val="TAH"/>
            </w:pPr>
            <w:r w:rsidRPr="009B053A">
              <w:t>E-UTRA or NR Band</w:t>
            </w:r>
          </w:p>
        </w:tc>
        <w:tc>
          <w:tcPr>
            <w:tcW w:w="2952" w:type="dxa"/>
          </w:tcPr>
          <w:p w14:paraId="3D2ABAFE" w14:textId="77777777" w:rsidR="00140AEF" w:rsidRPr="009B053A" w:rsidRDefault="00140AEF" w:rsidP="00931ECD">
            <w:pPr>
              <w:pStyle w:val="TAH"/>
            </w:pPr>
            <w:r w:rsidRPr="009B053A">
              <w:t>ΔT</w:t>
            </w:r>
            <w:r w:rsidRPr="009B053A">
              <w:rPr>
                <w:vertAlign w:val="subscript"/>
              </w:rPr>
              <w:t>IB,c</w:t>
            </w:r>
            <w:r w:rsidRPr="009B053A">
              <w:t xml:space="preserve"> (dB)</w:t>
            </w:r>
          </w:p>
        </w:tc>
      </w:tr>
      <w:tr w:rsidR="00140AEF" w:rsidRPr="009B053A" w14:paraId="27391888" w14:textId="77777777" w:rsidTr="00931ECD">
        <w:trPr>
          <w:trHeight w:val="187"/>
          <w:jc w:val="center"/>
        </w:trPr>
        <w:tc>
          <w:tcPr>
            <w:tcW w:w="2336" w:type="dxa"/>
            <w:vMerge w:val="restart"/>
            <w:shd w:val="clear" w:color="auto" w:fill="auto"/>
            <w:vAlign w:val="center"/>
          </w:tcPr>
          <w:p w14:paraId="631BD6DA" w14:textId="77777777" w:rsidR="00140AEF" w:rsidRPr="009B053A" w:rsidRDefault="00140AEF" w:rsidP="00931ECD">
            <w:pPr>
              <w:pStyle w:val="TAC"/>
              <w:rPr>
                <w:rFonts w:cs="Arial"/>
                <w:lang w:eastAsia="fi-FI"/>
              </w:rPr>
            </w:pPr>
            <w:r w:rsidRPr="009B053A">
              <w:rPr>
                <w:rFonts w:cs="Arial"/>
                <w:lang w:eastAsia="fi-FI"/>
              </w:rPr>
              <w:t>DC_</w:t>
            </w:r>
            <w:r w:rsidRPr="009B053A">
              <w:rPr>
                <w:rFonts w:cs="Arial"/>
                <w:lang w:eastAsia="zh-CN"/>
              </w:rPr>
              <w:t>n28</w:t>
            </w:r>
            <w:r w:rsidRPr="009B053A">
              <w:rPr>
                <w:rFonts w:cs="Arial"/>
                <w:lang w:eastAsia="fi-FI"/>
              </w:rPr>
              <w:t>_</w:t>
            </w:r>
            <w:r w:rsidRPr="009B053A">
              <w:rPr>
                <w:rFonts w:cs="Arial"/>
                <w:lang w:eastAsia="zh-CN"/>
              </w:rPr>
              <w:t>39</w:t>
            </w:r>
          </w:p>
        </w:tc>
        <w:tc>
          <w:tcPr>
            <w:tcW w:w="2952" w:type="dxa"/>
            <w:vAlign w:val="center"/>
          </w:tcPr>
          <w:p w14:paraId="3E0E5731" w14:textId="77777777" w:rsidR="00140AEF" w:rsidRPr="009B053A" w:rsidRDefault="00140AEF" w:rsidP="00931ECD">
            <w:pPr>
              <w:pStyle w:val="TAC"/>
              <w:rPr>
                <w:rFonts w:cs="Arial"/>
                <w:lang w:eastAsia="zh-CN"/>
              </w:rPr>
            </w:pPr>
            <w:r w:rsidRPr="009B053A">
              <w:rPr>
                <w:rFonts w:cs="Arial"/>
                <w:lang w:eastAsia="zh-CN"/>
              </w:rPr>
              <w:t>n28</w:t>
            </w:r>
          </w:p>
        </w:tc>
        <w:tc>
          <w:tcPr>
            <w:tcW w:w="2952" w:type="dxa"/>
            <w:vAlign w:val="center"/>
          </w:tcPr>
          <w:p w14:paraId="4733BF27" w14:textId="77777777" w:rsidR="00140AEF" w:rsidRPr="009B053A" w:rsidRDefault="00140AEF" w:rsidP="00931ECD">
            <w:pPr>
              <w:pStyle w:val="TAC"/>
              <w:rPr>
                <w:rFonts w:cs="Arial"/>
                <w:lang w:eastAsia="zh-CN"/>
              </w:rPr>
            </w:pPr>
            <w:r w:rsidRPr="009B053A">
              <w:rPr>
                <w:rFonts w:cs="Arial"/>
                <w:lang w:eastAsia="zh-CN"/>
              </w:rPr>
              <w:t>0.3</w:t>
            </w:r>
          </w:p>
        </w:tc>
      </w:tr>
      <w:tr w:rsidR="00140AEF" w:rsidRPr="009B053A" w14:paraId="2629CDAD" w14:textId="77777777" w:rsidTr="00931ECD">
        <w:trPr>
          <w:trHeight w:val="187"/>
          <w:jc w:val="center"/>
        </w:trPr>
        <w:tc>
          <w:tcPr>
            <w:tcW w:w="2336" w:type="dxa"/>
            <w:vMerge/>
            <w:shd w:val="clear" w:color="auto" w:fill="auto"/>
            <w:vAlign w:val="center"/>
          </w:tcPr>
          <w:p w14:paraId="546ED952" w14:textId="77777777" w:rsidR="00140AEF" w:rsidRPr="009B053A" w:rsidRDefault="00140AEF" w:rsidP="00931ECD">
            <w:pPr>
              <w:pStyle w:val="TAC"/>
              <w:rPr>
                <w:rFonts w:cs="Arial"/>
                <w:lang w:eastAsia="fi-FI"/>
              </w:rPr>
            </w:pPr>
          </w:p>
        </w:tc>
        <w:tc>
          <w:tcPr>
            <w:tcW w:w="2952" w:type="dxa"/>
            <w:vAlign w:val="center"/>
          </w:tcPr>
          <w:p w14:paraId="3B93F64E" w14:textId="77777777" w:rsidR="00140AEF" w:rsidRPr="009B053A" w:rsidRDefault="00140AEF" w:rsidP="00931ECD">
            <w:pPr>
              <w:pStyle w:val="TAC"/>
              <w:rPr>
                <w:rFonts w:cs="Arial"/>
                <w:lang w:eastAsia="zh-CN"/>
              </w:rPr>
            </w:pPr>
            <w:r w:rsidRPr="009B053A">
              <w:rPr>
                <w:rFonts w:cs="Arial"/>
                <w:lang w:eastAsia="zh-CN"/>
              </w:rPr>
              <w:t>39</w:t>
            </w:r>
          </w:p>
        </w:tc>
        <w:tc>
          <w:tcPr>
            <w:tcW w:w="2952" w:type="dxa"/>
            <w:vAlign w:val="center"/>
          </w:tcPr>
          <w:p w14:paraId="365CEE2C" w14:textId="77777777" w:rsidR="00140AEF" w:rsidRPr="009B053A" w:rsidRDefault="00140AEF" w:rsidP="00931ECD">
            <w:pPr>
              <w:pStyle w:val="TAC"/>
              <w:rPr>
                <w:rFonts w:cs="Arial"/>
                <w:lang w:eastAsia="zh-CN"/>
              </w:rPr>
            </w:pPr>
            <w:r w:rsidRPr="009B053A">
              <w:rPr>
                <w:rFonts w:cs="Arial"/>
                <w:lang w:eastAsia="zh-CN"/>
              </w:rPr>
              <w:t>0.3</w:t>
            </w:r>
          </w:p>
        </w:tc>
      </w:tr>
    </w:tbl>
    <w:p w14:paraId="2CC42876" w14:textId="77777777" w:rsidR="00140AEF" w:rsidRPr="009B053A" w:rsidRDefault="00140AEF"/>
    <w:p w14:paraId="31EBC8C9" w14:textId="77777777" w:rsidR="00AB2B30" w:rsidRPr="009B053A" w:rsidRDefault="006A7121">
      <w:pPr>
        <w:pStyle w:val="Heading5"/>
      </w:pPr>
      <w:bookmarkStart w:id="2653" w:name="_Toc100094036"/>
      <w:bookmarkStart w:id="2654" w:name="_Toc106872691"/>
      <w:bookmarkStart w:id="2655" w:name="_Toc133249734"/>
      <w:r w:rsidRPr="009B053A">
        <w:t>6.2B.4.2.4</w:t>
      </w:r>
      <w:r w:rsidRPr="009B053A">
        <w:tab/>
        <w:t>Inter-band EN-DC including FR2</w:t>
      </w:r>
      <w:bookmarkEnd w:id="2640"/>
      <w:bookmarkEnd w:id="2641"/>
      <w:bookmarkEnd w:id="2642"/>
      <w:bookmarkEnd w:id="2643"/>
      <w:bookmarkEnd w:id="2644"/>
      <w:bookmarkEnd w:id="2645"/>
      <w:bookmarkEnd w:id="2646"/>
      <w:bookmarkEnd w:id="2647"/>
      <w:bookmarkEnd w:id="2648"/>
      <w:bookmarkEnd w:id="2649"/>
      <w:bookmarkEnd w:id="2650"/>
      <w:bookmarkEnd w:id="2651"/>
      <w:bookmarkEnd w:id="2652"/>
      <w:bookmarkEnd w:id="2653"/>
      <w:bookmarkEnd w:id="2654"/>
      <w:bookmarkEnd w:id="2655"/>
    </w:p>
    <w:p w14:paraId="3D828DC1" w14:textId="77777777" w:rsidR="00AB2B30" w:rsidRPr="009B053A" w:rsidRDefault="006A7121">
      <w:pPr>
        <w:pStyle w:val="H6"/>
      </w:pPr>
      <w:r w:rsidRPr="009B053A">
        <w:t>6.2B.4.2.4.1</w:t>
      </w:r>
      <w:r w:rsidRPr="009B053A">
        <w:tab/>
        <w:t>ΔT</w:t>
      </w:r>
      <w:r w:rsidRPr="009B053A">
        <w:rPr>
          <w:vertAlign w:val="subscript"/>
        </w:rPr>
        <w:t>IB,c</w:t>
      </w:r>
      <w:r w:rsidRPr="009B053A">
        <w:t xml:space="preserve"> for EN-DC two bands</w:t>
      </w:r>
    </w:p>
    <w:p w14:paraId="5484EA92" w14:textId="04F5CFAF" w:rsidR="00AB2B30" w:rsidRPr="009B053A" w:rsidRDefault="006A7121">
      <w:pPr>
        <w:rPr>
          <w:rFonts w:eastAsia="Yu Mincho"/>
        </w:rPr>
      </w:pPr>
      <w:r w:rsidRPr="009B053A">
        <w:t>Unless otherwise stated, ΔT</w:t>
      </w:r>
      <w:r w:rsidRPr="009B053A">
        <w:rPr>
          <w:vertAlign w:val="subscript"/>
        </w:rPr>
        <w:t>IB,c</w:t>
      </w:r>
      <w:r w:rsidRPr="009B053A">
        <w:t xml:space="preserve"> </w:t>
      </w:r>
      <w:r w:rsidRPr="009B053A">
        <w:rPr>
          <w:rFonts w:eastAsia="Yu Mincho"/>
        </w:rPr>
        <w:t xml:space="preserve">for E-UTRA and </w:t>
      </w:r>
      <w:r w:rsidR="00A445E8" w:rsidRPr="009B053A">
        <w:rPr>
          <w:rFonts w:eastAsia="Yu Mincho"/>
        </w:rPr>
        <w:t xml:space="preserve">NR </w:t>
      </w:r>
      <w:r w:rsidRPr="009B053A">
        <w:rPr>
          <w:rFonts w:eastAsia="Yu Mincho"/>
        </w:rPr>
        <w:t>FR2 bands</w:t>
      </w:r>
      <w:r w:rsidRPr="009B053A">
        <w:t xml:space="preserve"> of </w:t>
      </w:r>
      <w:r w:rsidRPr="009B053A">
        <w:rPr>
          <w:rFonts w:eastAsia="Yu Mincho"/>
        </w:rPr>
        <w:t xml:space="preserve">inter-band </w:t>
      </w:r>
      <w:r w:rsidRPr="009B053A">
        <w:t>EN-DC combinations defined in table 5.</w:t>
      </w:r>
      <w:r w:rsidR="004B5416" w:rsidRPr="009B053A">
        <w:t>5</w:t>
      </w:r>
      <w:r w:rsidRPr="009B053A">
        <w:t>B.5.1-1</w:t>
      </w:r>
      <w:r w:rsidRPr="009B053A">
        <w:rPr>
          <w:rFonts w:eastAsia="Yu Mincho"/>
        </w:rPr>
        <w:t xml:space="preserve"> </w:t>
      </w:r>
      <w:r w:rsidRPr="009B053A">
        <w:t>is set to zero</w:t>
      </w:r>
      <w:r w:rsidRPr="009B053A">
        <w:rPr>
          <w:rFonts w:eastAsia="Yu Mincho"/>
        </w:rPr>
        <w:t>.</w:t>
      </w:r>
    </w:p>
    <w:p w14:paraId="0A27CB7E" w14:textId="77777777" w:rsidR="00AB2B30" w:rsidRPr="009B053A" w:rsidRDefault="006A7121">
      <w:pPr>
        <w:pStyle w:val="TH"/>
      </w:pPr>
      <w:r w:rsidRPr="009B053A">
        <w:t>Table 6.2B.4.2.4.1-1: Void</w:t>
      </w:r>
    </w:p>
    <w:p w14:paraId="33B65C31" w14:textId="77777777" w:rsidR="00AB2B30" w:rsidRPr="009B053A" w:rsidRDefault="006A7121">
      <w:pPr>
        <w:pStyle w:val="H6"/>
      </w:pPr>
      <w:r w:rsidRPr="009B053A">
        <w:t>6.2B.4.2.4.2</w:t>
      </w:r>
      <w:r w:rsidRPr="009B053A">
        <w:tab/>
        <w:t>ΔT</w:t>
      </w:r>
      <w:r w:rsidRPr="009B053A">
        <w:rPr>
          <w:vertAlign w:val="subscript"/>
        </w:rPr>
        <w:t>IB,c</w:t>
      </w:r>
      <w:r w:rsidRPr="009B053A">
        <w:t xml:space="preserve"> for EN-DC three bands</w:t>
      </w:r>
    </w:p>
    <w:p w14:paraId="75FB9F36" w14:textId="104FF798" w:rsidR="00AB2B30" w:rsidRPr="009B053A" w:rsidRDefault="006A7121">
      <w:pPr>
        <w:rPr>
          <w:rFonts w:eastAsia="DengXian"/>
        </w:rPr>
      </w:pPr>
      <w:r w:rsidRPr="009B053A">
        <w:t>Unless otherwise stated, ΔT</w:t>
      </w:r>
      <w:r w:rsidRPr="009B053A">
        <w:rPr>
          <w:vertAlign w:val="subscript"/>
        </w:rPr>
        <w:t>IB,c</w:t>
      </w:r>
      <w:r w:rsidRPr="009B053A">
        <w:t xml:space="preserve"> </w:t>
      </w:r>
      <w:r w:rsidRPr="009B053A">
        <w:rPr>
          <w:rFonts w:eastAsia="Yu Mincho"/>
        </w:rPr>
        <w:t>for</w:t>
      </w:r>
      <w:r w:rsidR="00A445E8" w:rsidRPr="009B053A">
        <w:rPr>
          <w:rFonts w:eastAsia="Yu Mincho"/>
        </w:rPr>
        <w:t xml:space="preserve"> NR</w:t>
      </w:r>
      <w:r w:rsidRPr="009B053A">
        <w:rPr>
          <w:rFonts w:eastAsia="Yu Mincho"/>
        </w:rPr>
        <w:t xml:space="preserve"> 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bands for inter-band EN-DC</w:t>
      </w:r>
      <w:r w:rsidRPr="009B053A">
        <w:rPr>
          <w:rFonts w:eastAsia="DengXian"/>
        </w:rPr>
        <w:t xml:space="preserve"> defined in table </w:t>
      </w:r>
      <w:r w:rsidRPr="009B053A">
        <w:t>5.</w:t>
      </w:r>
      <w:r w:rsidR="004B5416" w:rsidRPr="009B053A">
        <w:t>5</w:t>
      </w:r>
      <w:r w:rsidRPr="009B053A">
        <w:t>B.5.2-1</w:t>
      </w:r>
      <w:r w:rsidRPr="009B053A">
        <w:rPr>
          <w:rFonts w:eastAsia="Yu Mincho"/>
        </w:rPr>
        <w:t xml:space="preserve"> is the same as those for the corresponding E-UTRA CA configuration specified in TS 36.10</w:t>
      </w:r>
      <w:r w:rsidRPr="009B053A">
        <w:rPr>
          <w:rFonts w:eastAsia="DengXian"/>
        </w:rPr>
        <w:t>1</w:t>
      </w:r>
      <w:r w:rsidRPr="009B053A">
        <w:rPr>
          <w:rFonts w:eastAsia="Yu Mincho"/>
        </w:rPr>
        <w:t> </w:t>
      </w:r>
      <w:r w:rsidRPr="009B053A">
        <w:rPr>
          <w:rFonts w:cs="v5.0.0"/>
        </w:rPr>
        <w:t>[4]</w:t>
      </w:r>
      <w:r w:rsidRPr="009B053A">
        <w:rPr>
          <w:rFonts w:eastAsia="DengXian"/>
        </w:rPr>
        <w:t xml:space="preserve">, </w:t>
      </w:r>
      <w:r w:rsidRPr="009B053A">
        <w:rPr>
          <w:rFonts w:eastAsia="Yu Mincho"/>
        </w:rPr>
        <w:t xml:space="preserve">without the </w:t>
      </w:r>
      <w:r w:rsidR="00A445E8" w:rsidRPr="009B053A">
        <w:rPr>
          <w:rFonts w:eastAsia="Yu Mincho"/>
        </w:rPr>
        <w:t xml:space="preserve">NR </w:t>
      </w:r>
      <w:r w:rsidRPr="009B053A">
        <w:rPr>
          <w:rFonts w:eastAsia="Yu Mincho"/>
        </w:rPr>
        <w:t>FR2 bands.</w:t>
      </w:r>
    </w:p>
    <w:p w14:paraId="5117CB89" w14:textId="77777777" w:rsidR="00AB2B30" w:rsidRPr="009B053A" w:rsidRDefault="006A7121">
      <w:pPr>
        <w:pStyle w:val="TH"/>
      </w:pPr>
      <w:r w:rsidRPr="009B053A">
        <w:t>Table 6.2B.4.2.4.2-1: Void</w:t>
      </w:r>
    </w:p>
    <w:p w14:paraId="18E8166C" w14:textId="77777777" w:rsidR="00AB2B30" w:rsidRPr="009B053A" w:rsidRDefault="006A7121">
      <w:pPr>
        <w:pStyle w:val="H6"/>
      </w:pPr>
      <w:r w:rsidRPr="009B053A">
        <w:t>6.2B.4.2.4.3</w:t>
      </w:r>
      <w:r w:rsidRPr="009B053A">
        <w:tab/>
        <w:t>ΔT</w:t>
      </w:r>
      <w:r w:rsidRPr="009B053A">
        <w:rPr>
          <w:vertAlign w:val="subscript"/>
        </w:rPr>
        <w:t>IB,c</w:t>
      </w:r>
      <w:r w:rsidRPr="009B053A">
        <w:t xml:space="preserve"> for EN-DC four bands</w:t>
      </w:r>
    </w:p>
    <w:p w14:paraId="1AB0E3EF" w14:textId="5E5307ED" w:rsidR="00AB2B30" w:rsidRPr="009B053A" w:rsidRDefault="006A7121">
      <w:pPr>
        <w:rPr>
          <w:rFonts w:eastAsia="DengXian"/>
        </w:rPr>
      </w:pPr>
      <w:r w:rsidRPr="009B053A">
        <w:t>Unless otherwise stated, ΔT</w:t>
      </w:r>
      <w:r w:rsidRPr="009B053A">
        <w:rPr>
          <w:vertAlign w:val="subscript"/>
        </w:rPr>
        <w:t>IB,c</w:t>
      </w:r>
      <w:r w:rsidRPr="009B053A">
        <w:t xml:space="preserve"> </w:t>
      </w:r>
      <w:r w:rsidRPr="009B053A">
        <w:rPr>
          <w:rFonts w:eastAsia="Yu Mincho"/>
        </w:rPr>
        <w:t xml:space="preserve">for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bands for inter-band EN-DC</w:t>
      </w:r>
      <w:r w:rsidRPr="009B053A">
        <w:rPr>
          <w:rFonts w:eastAsia="DengXian"/>
        </w:rPr>
        <w:t xml:space="preserve"> defined in table </w:t>
      </w:r>
      <w:r w:rsidRPr="009B053A">
        <w:t>5.</w:t>
      </w:r>
      <w:r w:rsidR="004B5416" w:rsidRPr="009B053A">
        <w:t>5</w:t>
      </w:r>
      <w:r w:rsidRPr="009B053A">
        <w:t>B.5.</w:t>
      </w:r>
      <w:r w:rsidRPr="009B053A">
        <w:rPr>
          <w:rFonts w:eastAsia="Yu Mincho"/>
        </w:rPr>
        <w:t>3</w:t>
      </w:r>
      <w:r w:rsidRPr="009B053A">
        <w:t>-1</w:t>
      </w:r>
      <w:r w:rsidRPr="009B053A">
        <w:rPr>
          <w:rFonts w:eastAsia="Yu Mincho"/>
        </w:rPr>
        <w:t xml:space="preserve"> is the same as those for the corresponding E-UTRA CA configuration specified in TS 36.10</w:t>
      </w:r>
      <w:r w:rsidRPr="009B053A">
        <w:rPr>
          <w:rFonts w:eastAsia="DengXian"/>
        </w:rPr>
        <w:t>1</w:t>
      </w:r>
      <w:r w:rsidRPr="009B053A">
        <w:rPr>
          <w:rFonts w:eastAsia="Yu Mincho"/>
        </w:rPr>
        <w:t> </w:t>
      </w:r>
      <w:r w:rsidRPr="009B053A">
        <w:rPr>
          <w:rFonts w:cs="v5.0.0"/>
        </w:rPr>
        <w:t>[4]</w:t>
      </w:r>
      <w:r w:rsidRPr="009B053A">
        <w:rPr>
          <w:rFonts w:eastAsia="DengXian"/>
        </w:rPr>
        <w:t xml:space="preserve">, </w:t>
      </w:r>
      <w:r w:rsidRPr="009B053A">
        <w:rPr>
          <w:rFonts w:eastAsia="Yu Mincho"/>
        </w:rPr>
        <w:t xml:space="preserve">without the </w:t>
      </w:r>
      <w:r w:rsidR="00A445E8" w:rsidRPr="009B053A">
        <w:rPr>
          <w:rFonts w:eastAsia="Yu Mincho"/>
        </w:rPr>
        <w:t xml:space="preserve">NR </w:t>
      </w:r>
      <w:r w:rsidRPr="009B053A">
        <w:rPr>
          <w:rFonts w:eastAsia="Yu Mincho"/>
        </w:rPr>
        <w:t>FR2 bands.</w:t>
      </w:r>
    </w:p>
    <w:p w14:paraId="0F25123B" w14:textId="77777777" w:rsidR="00AB2B30" w:rsidRPr="009B053A" w:rsidRDefault="006A7121">
      <w:pPr>
        <w:pStyle w:val="TH"/>
      </w:pPr>
      <w:r w:rsidRPr="009B053A">
        <w:t>Table 6.2B.4.2.4.3-1: Void</w:t>
      </w:r>
    </w:p>
    <w:p w14:paraId="1C392313" w14:textId="77777777" w:rsidR="00AB2B30" w:rsidRPr="009B053A" w:rsidRDefault="006A7121">
      <w:pPr>
        <w:pStyle w:val="H6"/>
      </w:pPr>
      <w:r w:rsidRPr="009B053A">
        <w:t>6.2B.4.2.4.4</w:t>
      </w:r>
      <w:r w:rsidRPr="009B053A">
        <w:tab/>
        <w:t>ΔT</w:t>
      </w:r>
      <w:r w:rsidRPr="009B053A">
        <w:rPr>
          <w:vertAlign w:val="subscript"/>
        </w:rPr>
        <w:t>IB,c</w:t>
      </w:r>
      <w:r w:rsidRPr="009B053A">
        <w:t xml:space="preserve"> for EN-DC five bands</w:t>
      </w:r>
    </w:p>
    <w:p w14:paraId="570347DF" w14:textId="410E0CC7" w:rsidR="00AB2B30" w:rsidRPr="009B053A" w:rsidRDefault="006A7121">
      <w:pPr>
        <w:rPr>
          <w:rFonts w:eastAsia="DengXian"/>
        </w:rPr>
      </w:pPr>
      <w:r w:rsidRPr="009B053A">
        <w:t>Unless otherwise stated, ΔT</w:t>
      </w:r>
      <w:r w:rsidRPr="009B053A">
        <w:rPr>
          <w:vertAlign w:val="subscript"/>
        </w:rPr>
        <w:t>IB,c</w:t>
      </w:r>
      <w:r w:rsidRPr="009B053A">
        <w:t xml:space="preserve"> </w:t>
      </w:r>
      <w:r w:rsidRPr="009B053A">
        <w:rPr>
          <w:rFonts w:eastAsia="Yu Mincho"/>
        </w:rPr>
        <w:t xml:space="preserve">for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bands for inter-band EN-DC</w:t>
      </w:r>
      <w:r w:rsidRPr="009B053A">
        <w:rPr>
          <w:rFonts w:eastAsia="DengXian"/>
        </w:rPr>
        <w:t xml:space="preserve"> defined in table </w:t>
      </w:r>
      <w:r w:rsidRPr="009B053A">
        <w:t>5.</w:t>
      </w:r>
      <w:r w:rsidR="004B5416" w:rsidRPr="009B053A">
        <w:t>5</w:t>
      </w:r>
      <w:r w:rsidRPr="009B053A">
        <w:t>B.5.</w:t>
      </w:r>
      <w:r w:rsidRPr="009B053A">
        <w:rPr>
          <w:rFonts w:eastAsia="Yu Mincho"/>
        </w:rPr>
        <w:t>4</w:t>
      </w:r>
      <w:r w:rsidRPr="009B053A">
        <w:t>-1</w:t>
      </w:r>
      <w:r w:rsidRPr="009B053A">
        <w:rPr>
          <w:rFonts w:eastAsia="Yu Mincho"/>
        </w:rPr>
        <w:t xml:space="preserve"> is the same as those for the corresponding E-UTRA CA configuration specified in TS 36.10</w:t>
      </w:r>
      <w:r w:rsidRPr="009B053A">
        <w:rPr>
          <w:rFonts w:eastAsia="DengXian"/>
        </w:rPr>
        <w:t>1</w:t>
      </w:r>
      <w:r w:rsidRPr="009B053A">
        <w:rPr>
          <w:rFonts w:eastAsia="Yu Mincho"/>
        </w:rPr>
        <w:t> </w:t>
      </w:r>
      <w:r w:rsidRPr="009B053A">
        <w:rPr>
          <w:rFonts w:cs="v5.0.0"/>
        </w:rPr>
        <w:t xml:space="preserve">[4], </w:t>
      </w:r>
      <w:r w:rsidRPr="009B053A">
        <w:rPr>
          <w:rFonts w:eastAsia="Yu Mincho"/>
        </w:rPr>
        <w:t xml:space="preserve">without the </w:t>
      </w:r>
      <w:r w:rsidR="00A445E8" w:rsidRPr="009B053A">
        <w:rPr>
          <w:rFonts w:eastAsia="Yu Mincho"/>
        </w:rPr>
        <w:t xml:space="preserve">NR </w:t>
      </w:r>
      <w:r w:rsidRPr="009B053A">
        <w:rPr>
          <w:rFonts w:eastAsia="Yu Mincho"/>
        </w:rPr>
        <w:t>FR2 bands.</w:t>
      </w:r>
    </w:p>
    <w:p w14:paraId="33E92A27" w14:textId="77777777" w:rsidR="00AB2B30" w:rsidRPr="009B053A" w:rsidRDefault="006A7121">
      <w:pPr>
        <w:pStyle w:val="TH"/>
      </w:pPr>
      <w:r w:rsidRPr="009B053A">
        <w:lastRenderedPageBreak/>
        <w:t>Table 6.2B.4.2.4.4-1: Void</w:t>
      </w:r>
    </w:p>
    <w:p w14:paraId="1302E27A" w14:textId="77777777" w:rsidR="00AB2B30" w:rsidRPr="009B053A" w:rsidRDefault="006A7121">
      <w:pPr>
        <w:pStyle w:val="H6"/>
      </w:pPr>
      <w:r w:rsidRPr="009B053A">
        <w:t>6.2B.4.2.4.5</w:t>
      </w:r>
      <w:r w:rsidRPr="009B053A">
        <w:tab/>
        <w:t>Void</w:t>
      </w:r>
    </w:p>
    <w:p w14:paraId="70B720A8" w14:textId="77777777" w:rsidR="00AB2B30" w:rsidRPr="009B053A" w:rsidRDefault="006A7121">
      <w:pPr>
        <w:pStyle w:val="Heading5"/>
      </w:pPr>
      <w:bookmarkStart w:id="2656" w:name="_Toc27475673"/>
      <w:bookmarkStart w:id="2657" w:name="_Toc29495235"/>
      <w:bookmarkStart w:id="2658" w:name="_Toc36116279"/>
      <w:bookmarkStart w:id="2659" w:name="_Toc36118328"/>
      <w:bookmarkStart w:id="2660" w:name="_Toc36560443"/>
      <w:bookmarkStart w:id="2661" w:name="_Toc43976941"/>
      <w:bookmarkStart w:id="2662" w:name="_Toc52213513"/>
      <w:bookmarkStart w:id="2663" w:name="_Toc60742969"/>
      <w:bookmarkStart w:id="2664" w:name="_Toc68206149"/>
      <w:bookmarkStart w:id="2665" w:name="_Toc75971947"/>
      <w:bookmarkStart w:id="2666" w:name="_Toc85051370"/>
      <w:bookmarkStart w:id="2667" w:name="_Toc90493368"/>
      <w:bookmarkStart w:id="2668" w:name="_Toc90494008"/>
      <w:bookmarkStart w:id="2669" w:name="_Toc100094037"/>
      <w:bookmarkStart w:id="2670" w:name="_Toc106872692"/>
      <w:bookmarkStart w:id="2671" w:name="_Toc133249735"/>
      <w:r w:rsidRPr="009B053A">
        <w:t>6.2B.4.2.5</w:t>
      </w:r>
      <w:r w:rsidRPr="009B053A">
        <w:tab/>
        <w:t>Inter-band EN-DC including both FR1 and FR2</w:t>
      </w:r>
      <w:bookmarkEnd w:id="2656"/>
      <w:bookmarkEnd w:id="2657"/>
      <w:bookmarkEnd w:id="2658"/>
      <w:bookmarkEnd w:id="2659"/>
      <w:bookmarkEnd w:id="2660"/>
      <w:bookmarkEnd w:id="2661"/>
      <w:bookmarkEnd w:id="2662"/>
      <w:bookmarkEnd w:id="2663"/>
      <w:bookmarkEnd w:id="2664"/>
      <w:bookmarkEnd w:id="2665"/>
      <w:bookmarkEnd w:id="2666"/>
      <w:bookmarkEnd w:id="2667"/>
      <w:bookmarkEnd w:id="2668"/>
      <w:bookmarkEnd w:id="2669"/>
      <w:bookmarkEnd w:id="2670"/>
      <w:bookmarkEnd w:id="2671"/>
    </w:p>
    <w:p w14:paraId="3C6CD208" w14:textId="77777777" w:rsidR="00AB2B30" w:rsidRPr="009B053A" w:rsidRDefault="006A7121">
      <w:pPr>
        <w:pStyle w:val="H6"/>
      </w:pPr>
      <w:r w:rsidRPr="009B053A">
        <w:t>6.2B.4.2.5.1</w:t>
      </w:r>
      <w:r w:rsidRPr="009B053A">
        <w:tab/>
        <w:t>ΔT</w:t>
      </w:r>
      <w:r w:rsidRPr="009B053A">
        <w:rPr>
          <w:vertAlign w:val="subscript"/>
        </w:rPr>
        <w:t>IB,c</w:t>
      </w:r>
      <w:r w:rsidRPr="009B053A">
        <w:t xml:space="preserve"> for EN-DC three bands</w:t>
      </w:r>
    </w:p>
    <w:p w14:paraId="35C24045" w14:textId="3617B0DC" w:rsidR="00AB2B30" w:rsidRPr="009B053A" w:rsidRDefault="006A7121">
      <w:pPr>
        <w:rPr>
          <w:rFonts w:eastAsia="Yu Mincho"/>
        </w:rPr>
      </w:pPr>
      <w:r w:rsidRPr="009B053A">
        <w:t xml:space="preserve">Unless otherwise stated, </w:t>
      </w:r>
      <w:r w:rsidRPr="009B053A">
        <w:rPr>
          <w:rFonts w:eastAsia="Yu Mincho"/>
        </w:rPr>
        <w:t xml:space="preserve">for inter-band EN-DC configurations </w:t>
      </w:r>
      <w:r w:rsidRPr="009B053A">
        <w:rPr>
          <w:rFonts w:eastAsia="DengXian"/>
        </w:rPr>
        <w:t xml:space="preserve">defined in table </w:t>
      </w:r>
      <w:r w:rsidRPr="009B053A">
        <w:t>5.</w:t>
      </w:r>
      <w:r w:rsidR="004B5416" w:rsidRPr="009B053A">
        <w:t>5</w:t>
      </w:r>
      <w:r w:rsidRPr="009B053A">
        <w:t>B.6.2-1</w:t>
      </w:r>
      <w:r w:rsidRPr="009B053A">
        <w:rPr>
          <w:rFonts w:eastAsia="Yu Mincho"/>
        </w:rPr>
        <w:t xml:space="preserve">, </w:t>
      </w:r>
      <w:r w:rsidRPr="009B053A">
        <w:t>ΔT</w:t>
      </w:r>
      <w:r w:rsidRPr="009B053A">
        <w:rPr>
          <w:vertAlign w:val="subscript"/>
        </w:rPr>
        <w:t>IB,c</w:t>
      </w:r>
      <w:r w:rsidRPr="009B053A">
        <w:t xml:space="preserve"> </w:t>
      </w:r>
      <w:r w:rsidRPr="009B053A">
        <w:rPr>
          <w:rFonts w:eastAsia="Yu Mincho"/>
        </w:rPr>
        <w:t xml:space="preserve">for constituent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and </w:t>
      </w:r>
      <w:r w:rsidR="00A445E8" w:rsidRPr="009B053A">
        <w:rPr>
          <w:rFonts w:eastAsia="Yu Mincho"/>
        </w:rPr>
        <w:t xml:space="preserve">NR </w:t>
      </w:r>
      <w:r w:rsidRPr="009B053A">
        <w:rPr>
          <w:rFonts w:eastAsia="Yu Mincho"/>
        </w:rPr>
        <w:t xml:space="preserve">FR1 bands is the same as those for the corresponding inter band EN-DC configuration without the </w:t>
      </w:r>
      <w:r w:rsidR="00A445E8" w:rsidRPr="009B053A">
        <w:rPr>
          <w:rFonts w:eastAsia="Yu Mincho"/>
        </w:rPr>
        <w:t xml:space="preserve">NR </w:t>
      </w:r>
      <w:r w:rsidRPr="009B053A">
        <w:rPr>
          <w:rFonts w:eastAsia="Yu Mincho"/>
        </w:rPr>
        <w:t>FR2 bands specified in 6.2B.4.2.3.</w:t>
      </w:r>
    </w:p>
    <w:p w14:paraId="782855DA" w14:textId="77777777" w:rsidR="00AB2B30" w:rsidRPr="009B053A" w:rsidRDefault="006A7121">
      <w:pPr>
        <w:pStyle w:val="TH"/>
      </w:pPr>
      <w:r w:rsidRPr="009B053A">
        <w:t>Table 6.2B.4.2.5.1-1: Void</w:t>
      </w:r>
    </w:p>
    <w:p w14:paraId="3E7294A4" w14:textId="77777777" w:rsidR="00AB2B30" w:rsidRPr="009B053A" w:rsidRDefault="006A7121">
      <w:pPr>
        <w:pStyle w:val="H6"/>
      </w:pPr>
      <w:r w:rsidRPr="009B053A">
        <w:t>6.2B.4.2.5.2</w:t>
      </w:r>
      <w:r w:rsidRPr="009B053A">
        <w:tab/>
        <w:t>ΔT</w:t>
      </w:r>
      <w:r w:rsidRPr="009B053A">
        <w:rPr>
          <w:vertAlign w:val="subscript"/>
        </w:rPr>
        <w:t>IB,c</w:t>
      </w:r>
      <w:r w:rsidRPr="009B053A">
        <w:t xml:space="preserve"> for EN-DC four bands</w:t>
      </w:r>
    </w:p>
    <w:p w14:paraId="4CBD2893" w14:textId="0D7DC618" w:rsidR="00AB2B30" w:rsidRPr="009B053A" w:rsidRDefault="006A7121">
      <w:pPr>
        <w:rPr>
          <w:rFonts w:eastAsia="DengXian"/>
        </w:rPr>
      </w:pPr>
      <w:r w:rsidRPr="009B053A">
        <w:t xml:space="preserve">Unless otherwise stated, </w:t>
      </w:r>
      <w:r w:rsidRPr="009B053A">
        <w:rPr>
          <w:rFonts w:eastAsia="Yu Mincho"/>
        </w:rPr>
        <w:t xml:space="preserve">for inter-band EN-DC configurations </w:t>
      </w:r>
      <w:r w:rsidRPr="009B053A">
        <w:rPr>
          <w:rFonts w:eastAsia="DengXian"/>
        </w:rPr>
        <w:t>defined in table 5.</w:t>
      </w:r>
      <w:r w:rsidR="004B5416" w:rsidRPr="009B053A">
        <w:rPr>
          <w:rFonts w:eastAsia="DengXian"/>
        </w:rPr>
        <w:t>5</w:t>
      </w:r>
      <w:r w:rsidRPr="009B053A">
        <w:rPr>
          <w:rFonts w:eastAsia="DengXian"/>
        </w:rPr>
        <w:t>B.6.3-1</w:t>
      </w:r>
      <w:r w:rsidRPr="009B053A">
        <w:rPr>
          <w:rFonts w:eastAsia="Yu Mincho"/>
        </w:rPr>
        <w:t xml:space="preserve">, </w:t>
      </w:r>
      <w:r w:rsidRPr="009B053A">
        <w:t>ΔT</w:t>
      </w:r>
      <w:r w:rsidRPr="009B053A">
        <w:rPr>
          <w:vertAlign w:val="subscript"/>
        </w:rPr>
        <w:t>IB,c</w:t>
      </w:r>
      <w:r w:rsidRPr="009B053A">
        <w:t xml:space="preserve"> </w:t>
      </w:r>
      <w:r w:rsidRPr="009B053A">
        <w:rPr>
          <w:rFonts w:eastAsia="Yu Mincho"/>
        </w:rPr>
        <w:t xml:space="preserve">for constituent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and </w:t>
      </w:r>
      <w:r w:rsidR="00A445E8" w:rsidRPr="009B053A">
        <w:rPr>
          <w:rFonts w:eastAsia="Yu Mincho"/>
        </w:rPr>
        <w:t xml:space="preserve">NR </w:t>
      </w:r>
      <w:r w:rsidRPr="009B053A">
        <w:rPr>
          <w:rFonts w:eastAsia="Yu Mincho"/>
        </w:rPr>
        <w:t xml:space="preserve">FR1 bands is the same as those for the corresponding inter band EN-DC configuration without the </w:t>
      </w:r>
      <w:r w:rsidR="00A445E8" w:rsidRPr="009B053A">
        <w:rPr>
          <w:rFonts w:eastAsia="Yu Mincho"/>
        </w:rPr>
        <w:t xml:space="preserve">NR </w:t>
      </w:r>
      <w:r w:rsidRPr="009B053A">
        <w:rPr>
          <w:rFonts w:eastAsia="Yu Mincho"/>
        </w:rPr>
        <w:t>FR2 bands specified in 6.2B.4.2.3.</w:t>
      </w:r>
    </w:p>
    <w:p w14:paraId="0FCA76CF" w14:textId="77777777" w:rsidR="00AB2B30" w:rsidRPr="009B053A" w:rsidRDefault="006A7121">
      <w:pPr>
        <w:pStyle w:val="H6"/>
      </w:pPr>
      <w:r w:rsidRPr="009B053A">
        <w:t>6.2B.4.2.5.3</w:t>
      </w:r>
      <w:r w:rsidRPr="009B053A">
        <w:tab/>
        <w:t>ΔT</w:t>
      </w:r>
      <w:r w:rsidRPr="009B053A">
        <w:rPr>
          <w:vertAlign w:val="subscript"/>
        </w:rPr>
        <w:t>IB,c</w:t>
      </w:r>
      <w:r w:rsidRPr="009B053A">
        <w:t xml:space="preserve"> for EN-DC five bands</w:t>
      </w:r>
    </w:p>
    <w:p w14:paraId="653C89C9" w14:textId="0719CEA5" w:rsidR="00AB2B30" w:rsidRPr="009B053A" w:rsidRDefault="006A7121">
      <w:pPr>
        <w:rPr>
          <w:rFonts w:eastAsia="DengXian"/>
        </w:rPr>
      </w:pPr>
      <w:r w:rsidRPr="009B053A">
        <w:t xml:space="preserve">Unless otherwise stated, </w:t>
      </w:r>
      <w:r w:rsidRPr="009B053A">
        <w:rPr>
          <w:rFonts w:eastAsia="Yu Mincho"/>
        </w:rPr>
        <w:t xml:space="preserve">for inter-band EN-DC configurations </w:t>
      </w:r>
      <w:r w:rsidRPr="009B053A">
        <w:rPr>
          <w:rFonts w:eastAsia="DengXian"/>
        </w:rPr>
        <w:t>defined in table 5.</w:t>
      </w:r>
      <w:r w:rsidR="004B5416" w:rsidRPr="009B053A">
        <w:rPr>
          <w:rFonts w:eastAsia="DengXian"/>
        </w:rPr>
        <w:t>5</w:t>
      </w:r>
      <w:r w:rsidRPr="009B053A">
        <w:rPr>
          <w:rFonts w:eastAsia="DengXian"/>
        </w:rPr>
        <w:t>B.6.4-1</w:t>
      </w:r>
      <w:r w:rsidRPr="009B053A">
        <w:rPr>
          <w:rFonts w:eastAsia="Yu Mincho"/>
        </w:rPr>
        <w:t xml:space="preserve">, </w:t>
      </w:r>
      <w:r w:rsidRPr="009B053A">
        <w:t>ΔT</w:t>
      </w:r>
      <w:r w:rsidRPr="009B053A">
        <w:rPr>
          <w:vertAlign w:val="subscript"/>
        </w:rPr>
        <w:t>IB,c</w:t>
      </w:r>
      <w:r w:rsidRPr="009B053A">
        <w:t xml:space="preserve"> </w:t>
      </w:r>
      <w:r w:rsidRPr="009B053A">
        <w:rPr>
          <w:rFonts w:eastAsia="Yu Mincho"/>
        </w:rPr>
        <w:t xml:space="preserve">for constituent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and </w:t>
      </w:r>
      <w:r w:rsidR="00A445E8" w:rsidRPr="009B053A">
        <w:rPr>
          <w:rFonts w:eastAsia="Yu Mincho"/>
        </w:rPr>
        <w:t xml:space="preserve">NR </w:t>
      </w:r>
      <w:r w:rsidRPr="009B053A">
        <w:rPr>
          <w:rFonts w:eastAsia="Yu Mincho"/>
        </w:rPr>
        <w:t xml:space="preserve">FR1 bands is the same as those for the corresponding inter band EN-DC configuration without the </w:t>
      </w:r>
      <w:r w:rsidR="00A445E8" w:rsidRPr="009B053A">
        <w:rPr>
          <w:rFonts w:eastAsia="Yu Mincho"/>
        </w:rPr>
        <w:t xml:space="preserve">NR </w:t>
      </w:r>
      <w:r w:rsidRPr="009B053A">
        <w:rPr>
          <w:rFonts w:eastAsia="Yu Mincho"/>
        </w:rPr>
        <w:t>FR2 bands specified in 6.2B.4.2.3.</w:t>
      </w:r>
    </w:p>
    <w:p w14:paraId="5E7ED2C3" w14:textId="77777777" w:rsidR="00AB2B30" w:rsidRPr="009B053A" w:rsidRDefault="006A7121">
      <w:pPr>
        <w:pStyle w:val="H6"/>
      </w:pPr>
      <w:r w:rsidRPr="009B053A">
        <w:t>6.2B.4.2.5.4</w:t>
      </w:r>
      <w:r w:rsidRPr="009B053A">
        <w:tab/>
        <w:t>ΔT</w:t>
      </w:r>
      <w:r w:rsidRPr="009B053A">
        <w:rPr>
          <w:vertAlign w:val="subscript"/>
        </w:rPr>
        <w:t>IB,c</w:t>
      </w:r>
      <w:r w:rsidRPr="009B053A">
        <w:t xml:space="preserve"> for EN-DC six bands</w:t>
      </w:r>
    </w:p>
    <w:p w14:paraId="42686E83" w14:textId="56116A80" w:rsidR="00AB2B30" w:rsidRPr="009B053A" w:rsidRDefault="006A7121">
      <w:pPr>
        <w:rPr>
          <w:rFonts w:eastAsia="Yu Mincho"/>
        </w:rPr>
      </w:pPr>
      <w:r w:rsidRPr="009B053A">
        <w:t xml:space="preserve">Unless otherwise stated, </w:t>
      </w:r>
      <w:r w:rsidRPr="009B053A">
        <w:rPr>
          <w:rFonts w:eastAsia="Yu Mincho"/>
        </w:rPr>
        <w:t xml:space="preserve">for inter-band EN-DC configurations </w:t>
      </w:r>
      <w:r w:rsidRPr="009B053A">
        <w:rPr>
          <w:rFonts w:eastAsia="DengXian"/>
        </w:rPr>
        <w:t>defined in table 5.</w:t>
      </w:r>
      <w:r w:rsidR="004B5416" w:rsidRPr="009B053A">
        <w:rPr>
          <w:rFonts w:eastAsia="DengXian"/>
        </w:rPr>
        <w:t>5</w:t>
      </w:r>
      <w:r w:rsidRPr="009B053A">
        <w:rPr>
          <w:rFonts w:eastAsia="DengXian"/>
        </w:rPr>
        <w:t>B.6.</w:t>
      </w:r>
      <w:r w:rsidRPr="009B053A">
        <w:rPr>
          <w:rFonts w:eastAsia="Yu Mincho"/>
        </w:rPr>
        <w:t>5</w:t>
      </w:r>
      <w:r w:rsidRPr="009B053A">
        <w:rPr>
          <w:rFonts w:eastAsia="DengXian"/>
        </w:rPr>
        <w:t>-1</w:t>
      </w:r>
      <w:r w:rsidRPr="009B053A">
        <w:rPr>
          <w:rFonts w:eastAsia="Yu Mincho"/>
        </w:rPr>
        <w:t xml:space="preserve">, </w:t>
      </w:r>
      <w:r w:rsidRPr="009B053A">
        <w:t>ΔT</w:t>
      </w:r>
      <w:r w:rsidRPr="009B053A">
        <w:rPr>
          <w:vertAlign w:val="subscript"/>
        </w:rPr>
        <w:t>IB,c</w:t>
      </w:r>
      <w:r w:rsidRPr="009B053A">
        <w:t xml:space="preserve"> </w:t>
      </w:r>
      <w:r w:rsidRPr="009B053A">
        <w:rPr>
          <w:rFonts w:eastAsia="Yu Mincho"/>
        </w:rPr>
        <w:t xml:space="preserve">for constituent </w:t>
      </w:r>
      <w:r w:rsidR="00A445E8" w:rsidRPr="009B053A">
        <w:rPr>
          <w:rFonts w:eastAsia="Yu Mincho"/>
        </w:rPr>
        <w:t xml:space="preserve">NR </w:t>
      </w:r>
      <w:r w:rsidRPr="009B053A">
        <w:rPr>
          <w:rFonts w:eastAsia="Yu Mincho"/>
        </w:rPr>
        <w:t xml:space="preserve">FR2 bands </w:t>
      </w:r>
      <w:r w:rsidRPr="009B053A">
        <w:t>is set to zero,</w:t>
      </w:r>
      <w:r w:rsidRPr="009B053A">
        <w:rPr>
          <w:rFonts w:eastAsia="Yu Mincho"/>
        </w:rPr>
        <w:t xml:space="preserve"> and </w:t>
      </w:r>
      <w:r w:rsidRPr="009B053A">
        <w:t>ΔT</w:t>
      </w:r>
      <w:r w:rsidRPr="009B053A">
        <w:rPr>
          <w:vertAlign w:val="subscript"/>
        </w:rPr>
        <w:t>IB,c</w:t>
      </w:r>
      <w:r w:rsidRPr="009B053A">
        <w:rPr>
          <w:rFonts w:eastAsia="Yu Mincho"/>
        </w:rPr>
        <w:t xml:space="preserve"> for constituent E-UTRA and </w:t>
      </w:r>
      <w:r w:rsidR="00A445E8" w:rsidRPr="009B053A">
        <w:rPr>
          <w:rFonts w:eastAsia="Yu Mincho"/>
        </w:rPr>
        <w:t xml:space="preserve">NR </w:t>
      </w:r>
      <w:r w:rsidRPr="009B053A">
        <w:rPr>
          <w:rFonts w:eastAsia="Yu Mincho"/>
        </w:rPr>
        <w:t xml:space="preserve">FR1 bands is the same as those for the corresponding inter band EN-DC configuration without the </w:t>
      </w:r>
      <w:r w:rsidR="00A445E8" w:rsidRPr="009B053A">
        <w:rPr>
          <w:rFonts w:eastAsia="Yu Mincho"/>
        </w:rPr>
        <w:t xml:space="preserve">NR </w:t>
      </w:r>
      <w:r w:rsidRPr="009B053A">
        <w:rPr>
          <w:rFonts w:eastAsia="Yu Mincho"/>
        </w:rPr>
        <w:t>FR2 bands specified in 6.2B.4.2.3.</w:t>
      </w:r>
    </w:p>
    <w:p w14:paraId="3B64721B" w14:textId="77777777" w:rsidR="00AB2B30" w:rsidRPr="009B053A" w:rsidRDefault="006A7121">
      <w:pPr>
        <w:pStyle w:val="Heading3"/>
        <w:rPr>
          <w:rFonts w:cs="Arial"/>
        </w:rPr>
      </w:pPr>
      <w:bookmarkStart w:id="2672" w:name="_Toc43976942"/>
      <w:bookmarkStart w:id="2673" w:name="_Toc52213514"/>
      <w:bookmarkStart w:id="2674" w:name="_Toc60742970"/>
      <w:bookmarkStart w:id="2675" w:name="_Toc68206150"/>
      <w:bookmarkStart w:id="2676" w:name="_Toc75971948"/>
      <w:bookmarkStart w:id="2677" w:name="_Toc85051371"/>
      <w:bookmarkStart w:id="2678" w:name="_Toc90493369"/>
      <w:bookmarkStart w:id="2679" w:name="_Toc90494009"/>
      <w:bookmarkStart w:id="2680" w:name="_Toc100094038"/>
      <w:bookmarkStart w:id="2681" w:name="_Toc106872693"/>
      <w:bookmarkStart w:id="2682" w:name="_Toc133249736"/>
      <w:bookmarkStart w:id="2683" w:name="_Toc27475674"/>
      <w:bookmarkStart w:id="2684" w:name="_Toc29495236"/>
      <w:bookmarkStart w:id="2685" w:name="_Toc36116280"/>
      <w:bookmarkStart w:id="2686" w:name="_Toc36118329"/>
      <w:bookmarkStart w:id="2687" w:name="_Toc36560444"/>
      <w:r w:rsidRPr="009B053A">
        <w:rPr>
          <w:rFonts w:cs="Arial"/>
        </w:rPr>
        <w:t>6.2B.5</w:t>
      </w:r>
      <w:r w:rsidRPr="009B053A">
        <w:rPr>
          <w:rFonts w:cs="Arial"/>
        </w:rPr>
        <w:tab/>
        <w:t>Configured Output Power for NR-DC</w:t>
      </w:r>
      <w:bookmarkEnd w:id="2672"/>
      <w:bookmarkEnd w:id="2673"/>
      <w:bookmarkEnd w:id="2674"/>
      <w:bookmarkEnd w:id="2675"/>
      <w:bookmarkEnd w:id="2676"/>
      <w:bookmarkEnd w:id="2677"/>
      <w:bookmarkEnd w:id="2678"/>
      <w:bookmarkEnd w:id="2679"/>
      <w:bookmarkEnd w:id="2680"/>
      <w:bookmarkEnd w:id="2681"/>
      <w:bookmarkEnd w:id="2682"/>
    </w:p>
    <w:p w14:paraId="177A3979" w14:textId="77777777" w:rsidR="00AB2B30" w:rsidRPr="009B053A" w:rsidRDefault="006A7121">
      <w:pPr>
        <w:pStyle w:val="Heading4"/>
      </w:pPr>
      <w:bookmarkStart w:id="2688" w:name="_Toc43976943"/>
      <w:bookmarkStart w:id="2689" w:name="_Toc52213515"/>
      <w:bookmarkStart w:id="2690" w:name="_Toc60742971"/>
      <w:bookmarkStart w:id="2691" w:name="_Toc68206151"/>
      <w:bookmarkStart w:id="2692" w:name="_Toc75971949"/>
      <w:bookmarkStart w:id="2693" w:name="_Toc85051372"/>
      <w:bookmarkStart w:id="2694" w:name="_Toc90493370"/>
      <w:bookmarkStart w:id="2695" w:name="_Toc90494010"/>
      <w:bookmarkStart w:id="2696" w:name="_Toc100094039"/>
      <w:bookmarkStart w:id="2697" w:name="_Toc106872694"/>
      <w:bookmarkStart w:id="2698" w:name="_Toc133249737"/>
      <w:r w:rsidRPr="009B053A">
        <w:t>6.2B.5.1</w:t>
      </w:r>
      <w:r w:rsidRPr="009B053A">
        <w:tab/>
        <w:t>Configured Output power Level</w:t>
      </w:r>
      <w:bookmarkEnd w:id="2688"/>
      <w:bookmarkEnd w:id="2689"/>
      <w:bookmarkEnd w:id="2690"/>
      <w:bookmarkEnd w:id="2691"/>
      <w:bookmarkEnd w:id="2692"/>
      <w:bookmarkEnd w:id="2693"/>
      <w:bookmarkEnd w:id="2694"/>
      <w:bookmarkEnd w:id="2695"/>
      <w:bookmarkEnd w:id="2696"/>
      <w:bookmarkEnd w:id="2697"/>
      <w:bookmarkEnd w:id="2698"/>
    </w:p>
    <w:p w14:paraId="46FB8B42" w14:textId="77777777" w:rsidR="00AB2B30" w:rsidRPr="009B053A" w:rsidRDefault="006A7121">
      <w:pPr>
        <w:pStyle w:val="Heading5"/>
        <w:rPr>
          <w:rFonts w:cs="Arial"/>
        </w:rPr>
      </w:pPr>
      <w:bookmarkStart w:id="2699" w:name="_Toc43976944"/>
      <w:bookmarkStart w:id="2700" w:name="_Toc52213516"/>
      <w:bookmarkStart w:id="2701" w:name="_Toc60742972"/>
      <w:bookmarkStart w:id="2702" w:name="_Toc68206152"/>
      <w:bookmarkStart w:id="2703" w:name="_Toc75971950"/>
      <w:bookmarkStart w:id="2704" w:name="_Toc85051373"/>
      <w:bookmarkStart w:id="2705" w:name="_Toc90493371"/>
      <w:bookmarkStart w:id="2706" w:name="_Toc90494011"/>
      <w:bookmarkStart w:id="2707" w:name="_Toc100094040"/>
      <w:bookmarkStart w:id="2708" w:name="_Toc106872695"/>
      <w:bookmarkStart w:id="2709" w:name="_Toc133249738"/>
      <w:bookmarkStart w:id="2710" w:name="OLE_LINK31"/>
      <w:r w:rsidRPr="009B053A">
        <w:rPr>
          <w:rFonts w:cs="Arial"/>
        </w:rPr>
        <w:t>6.2B.5.1.1</w:t>
      </w:r>
      <w:r w:rsidRPr="009B053A">
        <w:rPr>
          <w:rFonts w:cs="Arial"/>
        </w:rPr>
        <w:tab/>
        <w:t>Configured Output Power Level for Inter-band NR-DC between FR1 and FR2</w:t>
      </w:r>
      <w:bookmarkEnd w:id="2699"/>
      <w:bookmarkEnd w:id="2700"/>
      <w:bookmarkEnd w:id="2701"/>
      <w:bookmarkEnd w:id="2702"/>
      <w:bookmarkEnd w:id="2703"/>
      <w:bookmarkEnd w:id="2704"/>
      <w:bookmarkEnd w:id="2705"/>
      <w:bookmarkEnd w:id="2706"/>
      <w:bookmarkEnd w:id="2707"/>
      <w:bookmarkEnd w:id="2708"/>
      <w:bookmarkEnd w:id="2709"/>
    </w:p>
    <w:p w14:paraId="3B1A3493" w14:textId="77777777" w:rsidR="00AB2B30" w:rsidRPr="009B053A" w:rsidRDefault="006A7121">
      <w:pPr>
        <w:pStyle w:val="H6"/>
      </w:pPr>
      <w:r w:rsidRPr="009B053A">
        <w:t>6.2B.5.1.1.1</w:t>
      </w:r>
      <w:r w:rsidRPr="009B053A">
        <w:tab/>
        <w:t>Test purpose</w:t>
      </w:r>
    </w:p>
    <w:p w14:paraId="775FBDD2" w14:textId="77777777" w:rsidR="00AB2B30" w:rsidRPr="009B053A" w:rsidRDefault="006A7121">
      <w:r w:rsidRPr="009B053A">
        <w:t>Same test purpose as in clause 6.2.4.1 in TS 38.521-1 [8] for NR FR1 carrier and 6.2.4.1 in TS 38.521-2 [9] for NR FR2 carrier.</w:t>
      </w:r>
    </w:p>
    <w:p w14:paraId="2F021A00" w14:textId="77777777" w:rsidR="00AB2B30" w:rsidRPr="009B053A" w:rsidRDefault="006A7121">
      <w:pPr>
        <w:pStyle w:val="H6"/>
      </w:pPr>
      <w:r w:rsidRPr="009B053A">
        <w:t>6.2B.5.1.1.2</w:t>
      </w:r>
      <w:r w:rsidRPr="009B053A">
        <w:tab/>
        <w:t>Test applicability</w:t>
      </w:r>
    </w:p>
    <w:bookmarkEnd w:id="2710"/>
    <w:p w14:paraId="7EAC3D73" w14:textId="77777777" w:rsidR="00AB2B30" w:rsidRPr="009B053A" w:rsidRDefault="006A7121">
      <w:r w:rsidRPr="009B053A">
        <w:t>The requirements in this test are not testable due to issues with combined testing of NR FR1 in conducted mode with NR FR2 in radiated mode. Therefore, the conducted and radiated requirements are tested separately.</w:t>
      </w:r>
    </w:p>
    <w:p w14:paraId="30BE619C" w14:textId="7A3747B7" w:rsidR="00AB2B30" w:rsidRPr="009B053A" w:rsidRDefault="006A7121">
      <w:r w:rsidRPr="009B053A">
        <w:t xml:space="preserve">No test case details are specified. The </w:t>
      </w:r>
      <w:r w:rsidR="00FB40A9" w:rsidRPr="009B053A">
        <w:t>NR/5GC</w:t>
      </w:r>
      <w:r w:rsidRPr="009B053A">
        <w:t xml:space="preserve"> requirements for configured output power apply and are tested as part of the standalone NR within FR1 in clause 6.2.4 in TS 38.521-1 [8] and standalone NR within FR2 in clause 6.2.4 in TS 38.521-2 [9].</w:t>
      </w:r>
    </w:p>
    <w:p w14:paraId="712E93D3" w14:textId="77777777" w:rsidR="005D5F78" w:rsidRPr="009B053A" w:rsidRDefault="005D5F78" w:rsidP="005D5F78">
      <w:pPr>
        <w:pStyle w:val="Heading2"/>
        <w:rPr>
          <w:rFonts w:eastAsiaTheme="minorEastAsia"/>
        </w:rPr>
      </w:pPr>
      <w:bookmarkStart w:id="2711" w:name="_Toc90493372"/>
      <w:bookmarkStart w:id="2712" w:name="_Toc90494012"/>
      <w:bookmarkStart w:id="2713" w:name="_Toc100094041"/>
      <w:bookmarkStart w:id="2714" w:name="_Toc106872696"/>
      <w:bookmarkStart w:id="2715" w:name="_Toc133249739"/>
      <w:bookmarkStart w:id="2716" w:name="_Toc43976945"/>
      <w:bookmarkStart w:id="2717" w:name="_Toc52213517"/>
      <w:bookmarkStart w:id="2718" w:name="_Toc60742973"/>
      <w:bookmarkStart w:id="2719" w:name="_Toc68206153"/>
      <w:bookmarkStart w:id="2720" w:name="_Toc75971951"/>
      <w:bookmarkStart w:id="2721" w:name="_Toc85051374"/>
      <w:r w:rsidRPr="009B053A">
        <w:rPr>
          <w:rFonts w:eastAsiaTheme="minorEastAsia"/>
        </w:rPr>
        <w:lastRenderedPageBreak/>
        <w:t>6.2E</w:t>
      </w:r>
      <w:r w:rsidRPr="009B053A">
        <w:rPr>
          <w:rFonts w:eastAsiaTheme="minorEastAsia"/>
        </w:rPr>
        <w:tab/>
        <w:t>Transmitter power for V2X in FR1</w:t>
      </w:r>
      <w:bookmarkEnd w:id="2711"/>
      <w:bookmarkEnd w:id="2712"/>
      <w:bookmarkEnd w:id="2713"/>
      <w:bookmarkEnd w:id="2714"/>
      <w:bookmarkEnd w:id="2715"/>
    </w:p>
    <w:p w14:paraId="22EA0C9A" w14:textId="77777777" w:rsidR="005D5F78" w:rsidRPr="009B053A" w:rsidRDefault="005D5F78" w:rsidP="005D5F78">
      <w:pPr>
        <w:pStyle w:val="Heading3"/>
        <w:rPr>
          <w:rFonts w:eastAsiaTheme="minorEastAsia"/>
        </w:rPr>
      </w:pPr>
      <w:bookmarkStart w:id="2722" w:name="_Toc90493373"/>
      <w:bookmarkStart w:id="2723" w:name="_Toc90494013"/>
      <w:bookmarkStart w:id="2724" w:name="_Toc100094042"/>
      <w:bookmarkStart w:id="2725" w:name="_Toc106872697"/>
      <w:bookmarkStart w:id="2726" w:name="_Toc133249740"/>
      <w:r w:rsidRPr="009B053A">
        <w:rPr>
          <w:rFonts w:eastAsiaTheme="minorEastAsia"/>
        </w:rPr>
        <w:t>6.2E.1</w:t>
      </w:r>
      <w:r w:rsidRPr="009B053A">
        <w:rPr>
          <w:rFonts w:eastAsiaTheme="minorEastAsia"/>
        </w:rPr>
        <w:tab/>
        <w:t>UE Maximum Output Power for V2X</w:t>
      </w:r>
      <w:bookmarkEnd w:id="2722"/>
      <w:bookmarkEnd w:id="2723"/>
      <w:bookmarkEnd w:id="2724"/>
      <w:bookmarkEnd w:id="2725"/>
      <w:bookmarkEnd w:id="2726"/>
    </w:p>
    <w:p w14:paraId="07F228AB" w14:textId="77777777" w:rsidR="005D5F78" w:rsidRPr="009B053A" w:rsidRDefault="005D5F78" w:rsidP="005D5F78">
      <w:pPr>
        <w:pStyle w:val="Heading4"/>
        <w:rPr>
          <w:rFonts w:eastAsiaTheme="minorEastAsia"/>
        </w:rPr>
      </w:pPr>
      <w:bookmarkStart w:id="2727" w:name="_Toc90493374"/>
      <w:bookmarkStart w:id="2728" w:name="_Toc90494014"/>
      <w:bookmarkStart w:id="2729" w:name="_Toc100094043"/>
      <w:bookmarkStart w:id="2730" w:name="_Toc106872698"/>
      <w:bookmarkStart w:id="2731" w:name="_Toc133249741"/>
      <w:r w:rsidRPr="009B053A">
        <w:rPr>
          <w:rFonts w:eastAsiaTheme="minorEastAsia"/>
        </w:rPr>
        <w:t>6.2E.1.0</w:t>
      </w:r>
      <w:r w:rsidRPr="009B053A">
        <w:rPr>
          <w:rFonts w:eastAsiaTheme="minorEastAsia"/>
        </w:rPr>
        <w:tab/>
        <w:t>Minimum conformance requirements</w:t>
      </w:r>
      <w:bookmarkEnd w:id="2727"/>
      <w:bookmarkEnd w:id="2728"/>
      <w:bookmarkEnd w:id="2729"/>
      <w:bookmarkEnd w:id="2730"/>
      <w:bookmarkEnd w:id="2731"/>
    </w:p>
    <w:p w14:paraId="700EEEDA" w14:textId="77777777" w:rsidR="005D5F78" w:rsidRPr="009B053A" w:rsidRDefault="005D5F78" w:rsidP="005D5F78">
      <w:pPr>
        <w:pStyle w:val="H6"/>
        <w:rPr>
          <w:rFonts w:eastAsiaTheme="minorEastAsia"/>
        </w:rPr>
      </w:pPr>
      <w:bookmarkStart w:id="2732" w:name="_Toc45890623"/>
      <w:bookmarkStart w:id="2733" w:name="_Toc45891847"/>
      <w:bookmarkStart w:id="2734" w:name="_Toc45892257"/>
      <w:bookmarkStart w:id="2735" w:name="_Toc45892667"/>
      <w:bookmarkStart w:id="2736" w:name="_Toc52353080"/>
      <w:bookmarkStart w:id="2737" w:name="_Toc53174903"/>
      <w:bookmarkStart w:id="2738" w:name="_Toc61376052"/>
      <w:bookmarkStart w:id="2739" w:name="_Toc61376464"/>
      <w:bookmarkStart w:id="2740" w:name="_Toc67938738"/>
      <w:bookmarkStart w:id="2741" w:name="_Toc76454340"/>
      <w:bookmarkStart w:id="2742" w:name="_Toc76719760"/>
      <w:bookmarkStart w:id="2743" w:name="_Toc76720280"/>
      <w:bookmarkStart w:id="2744" w:name="_Toc83742977"/>
      <w:bookmarkStart w:id="2745" w:name="_Toc83887352"/>
      <w:bookmarkStart w:id="2746" w:name="_Toc83888154"/>
      <w:r w:rsidRPr="009B053A">
        <w:t>6.2E.1.0.1</w:t>
      </w:r>
      <w:r w:rsidRPr="009B053A">
        <w:tab/>
        <w:t>UE maximum output power for Intra-band contiguous V2X</w:t>
      </w:r>
      <w:bookmarkEnd w:id="2732"/>
      <w:bookmarkEnd w:id="2733"/>
      <w:bookmarkEnd w:id="2734"/>
      <w:bookmarkEnd w:id="2735"/>
      <w:bookmarkEnd w:id="2736"/>
      <w:bookmarkEnd w:id="2737"/>
      <w:bookmarkEnd w:id="2738"/>
      <w:bookmarkEnd w:id="2739"/>
      <w:bookmarkEnd w:id="2740"/>
      <w:bookmarkEnd w:id="2741"/>
      <w:bookmarkEnd w:id="2742"/>
      <w:bookmarkEnd w:id="2743"/>
      <w:bookmarkEnd w:id="2744"/>
      <w:bookmarkEnd w:id="2745"/>
      <w:bookmarkEnd w:id="2746"/>
    </w:p>
    <w:p w14:paraId="07EE0D05" w14:textId="77777777" w:rsidR="005D5F78" w:rsidRPr="009B053A" w:rsidRDefault="005D5F78" w:rsidP="005D5F78">
      <w:pPr>
        <w:rPr>
          <w:rFonts w:cs="v5.0.0"/>
        </w:rPr>
      </w:pPr>
      <w:r w:rsidRPr="009B053A">
        <w:t>For intra-band contiguous V2X operating UE,</w:t>
      </w:r>
      <w:r w:rsidRPr="009B053A">
        <w:rPr>
          <w:rFonts w:cs="v5.0.0"/>
        </w:rPr>
        <w:t xml:space="preserve"> the allowed UE maximum output power shall be applied in Table 6.2.2-1 [5] for E-UTRA SL transmission or applied in Table 6.2.1-1 [2] for NR SL transmission, respectively.</w:t>
      </w:r>
    </w:p>
    <w:p w14:paraId="52763AFA" w14:textId="77777777" w:rsidR="005D5F78" w:rsidRPr="009B053A" w:rsidRDefault="005D5F78" w:rsidP="005D5F78">
      <w:pPr>
        <w:pStyle w:val="TH"/>
      </w:pPr>
      <w:r w:rsidRPr="009B053A">
        <w:t>Table 6.2E.1.0.1-1: Maximum output power for V2X combination (contin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9B053A" w14:paraId="47FECBCD"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CC17193" w14:textId="77777777" w:rsidR="005D5F78" w:rsidRPr="009B053A" w:rsidRDefault="005D5F78">
            <w:pPr>
              <w:pStyle w:val="TAH"/>
            </w:pPr>
            <w:r w:rsidRPr="009B053A">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42EC555" w14:textId="77777777" w:rsidR="005D5F78" w:rsidRPr="009B053A" w:rsidRDefault="005D5F78">
            <w:pPr>
              <w:pStyle w:val="TAH"/>
            </w:pPr>
            <w:r w:rsidRPr="009B053A">
              <w:t>Power class 2</w:t>
            </w:r>
          </w:p>
          <w:p w14:paraId="515518CE" w14:textId="77777777" w:rsidR="005D5F78" w:rsidRPr="009B053A" w:rsidRDefault="005D5F78">
            <w:pPr>
              <w:pStyle w:val="TAH"/>
            </w:pPr>
            <w:r w:rsidRPr="009B053A">
              <w:t>(dBm)</w:t>
            </w:r>
          </w:p>
        </w:tc>
        <w:tc>
          <w:tcPr>
            <w:tcW w:w="2093" w:type="dxa"/>
            <w:tcBorders>
              <w:top w:val="single" w:sz="4" w:space="0" w:color="auto"/>
              <w:left w:val="single" w:sz="4" w:space="0" w:color="auto"/>
              <w:bottom w:val="single" w:sz="4" w:space="0" w:color="auto"/>
              <w:right w:val="single" w:sz="4" w:space="0" w:color="auto"/>
            </w:tcBorders>
            <w:hideMark/>
          </w:tcPr>
          <w:p w14:paraId="48A58940" w14:textId="77777777" w:rsidR="005D5F78" w:rsidRPr="009B053A" w:rsidRDefault="005D5F78">
            <w:pPr>
              <w:pStyle w:val="TAH"/>
            </w:pPr>
            <w:r w:rsidRPr="009B053A">
              <w:t>Tolerance</w:t>
            </w:r>
          </w:p>
          <w:p w14:paraId="118F441B" w14:textId="77777777" w:rsidR="005D5F78" w:rsidRPr="009B053A" w:rsidRDefault="005D5F78">
            <w:pPr>
              <w:pStyle w:val="TAH"/>
            </w:pPr>
            <w:r w:rsidRPr="009B053A">
              <w:t>(dB)</w:t>
            </w:r>
          </w:p>
        </w:tc>
        <w:tc>
          <w:tcPr>
            <w:tcW w:w="2093" w:type="dxa"/>
            <w:tcBorders>
              <w:top w:val="single" w:sz="4" w:space="0" w:color="auto"/>
              <w:left w:val="single" w:sz="4" w:space="0" w:color="auto"/>
              <w:bottom w:val="single" w:sz="4" w:space="0" w:color="auto"/>
              <w:right w:val="single" w:sz="4" w:space="0" w:color="auto"/>
            </w:tcBorders>
            <w:hideMark/>
          </w:tcPr>
          <w:p w14:paraId="403469D8" w14:textId="77777777" w:rsidR="005D5F78" w:rsidRPr="009B053A" w:rsidRDefault="005D5F78">
            <w:pPr>
              <w:pStyle w:val="TAH"/>
            </w:pPr>
            <w:r w:rsidRPr="009B053A">
              <w:t>Power class 3</w:t>
            </w:r>
          </w:p>
          <w:p w14:paraId="35CD597D" w14:textId="77777777" w:rsidR="005D5F78" w:rsidRPr="009B053A" w:rsidRDefault="005D5F78">
            <w:pPr>
              <w:pStyle w:val="TAH"/>
            </w:pPr>
            <w:r w:rsidRPr="009B053A">
              <w:t>(dBm)</w:t>
            </w:r>
          </w:p>
        </w:tc>
        <w:tc>
          <w:tcPr>
            <w:tcW w:w="2093" w:type="dxa"/>
            <w:tcBorders>
              <w:top w:val="single" w:sz="4" w:space="0" w:color="auto"/>
              <w:left w:val="single" w:sz="4" w:space="0" w:color="auto"/>
              <w:bottom w:val="single" w:sz="4" w:space="0" w:color="auto"/>
              <w:right w:val="single" w:sz="4" w:space="0" w:color="auto"/>
            </w:tcBorders>
            <w:hideMark/>
          </w:tcPr>
          <w:p w14:paraId="21EED7F8" w14:textId="77777777" w:rsidR="005D5F78" w:rsidRPr="009B053A" w:rsidRDefault="005D5F78">
            <w:pPr>
              <w:pStyle w:val="TAH"/>
            </w:pPr>
            <w:r w:rsidRPr="009B053A">
              <w:t>Tolerance</w:t>
            </w:r>
          </w:p>
          <w:p w14:paraId="62E00A7A" w14:textId="77777777" w:rsidR="005D5F78" w:rsidRPr="009B053A" w:rsidRDefault="005D5F78">
            <w:pPr>
              <w:pStyle w:val="TAH"/>
            </w:pPr>
            <w:r w:rsidRPr="009B053A">
              <w:t>(dB)</w:t>
            </w:r>
          </w:p>
        </w:tc>
      </w:tr>
      <w:tr w:rsidR="005D5F78" w:rsidRPr="009B053A" w14:paraId="52A71001"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14DD5D61" w14:textId="77777777" w:rsidR="005D5F78" w:rsidRPr="009B053A" w:rsidRDefault="005D5F78">
            <w:pPr>
              <w:pStyle w:val="TAL"/>
              <w:jc w:val="center"/>
            </w:pPr>
            <w:r w:rsidRPr="009B053A">
              <w:t>V2X_(n)47AA</w:t>
            </w:r>
          </w:p>
        </w:tc>
        <w:tc>
          <w:tcPr>
            <w:tcW w:w="2092" w:type="dxa"/>
            <w:tcBorders>
              <w:top w:val="single" w:sz="4" w:space="0" w:color="auto"/>
              <w:left w:val="single" w:sz="4" w:space="0" w:color="auto"/>
              <w:bottom w:val="single" w:sz="4" w:space="0" w:color="auto"/>
              <w:right w:val="single" w:sz="4" w:space="0" w:color="auto"/>
            </w:tcBorders>
          </w:tcPr>
          <w:p w14:paraId="0B5406EB" w14:textId="77777777" w:rsidR="005D5F78" w:rsidRPr="009B053A" w:rsidRDefault="005D5F78">
            <w:pPr>
              <w:pStyle w:val="TAL"/>
              <w:jc w:val="center"/>
            </w:pPr>
          </w:p>
        </w:tc>
        <w:tc>
          <w:tcPr>
            <w:tcW w:w="2093" w:type="dxa"/>
            <w:tcBorders>
              <w:top w:val="single" w:sz="4" w:space="0" w:color="auto"/>
              <w:left w:val="single" w:sz="4" w:space="0" w:color="auto"/>
              <w:bottom w:val="single" w:sz="4" w:space="0" w:color="auto"/>
              <w:right w:val="single" w:sz="4" w:space="0" w:color="auto"/>
            </w:tcBorders>
          </w:tcPr>
          <w:p w14:paraId="319A0D16" w14:textId="77777777" w:rsidR="005D5F78" w:rsidRPr="009B053A" w:rsidRDefault="005D5F78">
            <w:pPr>
              <w:pStyle w:val="TAL"/>
              <w:jc w:val="center"/>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7DF4C2CE" w14:textId="77777777" w:rsidR="005D5F78" w:rsidRPr="009B053A" w:rsidRDefault="005D5F78">
            <w:pPr>
              <w:pStyle w:val="TAC"/>
            </w:pPr>
            <w:r w:rsidRPr="009B053A">
              <w:t>23</w:t>
            </w:r>
          </w:p>
        </w:tc>
        <w:tc>
          <w:tcPr>
            <w:tcW w:w="2093" w:type="dxa"/>
            <w:tcBorders>
              <w:top w:val="single" w:sz="4" w:space="0" w:color="auto"/>
              <w:left w:val="single" w:sz="4" w:space="0" w:color="auto"/>
              <w:bottom w:val="single" w:sz="4" w:space="0" w:color="auto"/>
              <w:right w:val="single" w:sz="4" w:space="0" w:color="auto"/>
            </w:tcBorders>
            <w:hideMark/>
          </w:tcPr>
          <w:p w14:paraId="31E2536B" w14:textId="77777777" w:rsidR="005D5F78" w:rsidRPr="009B053A" w:rsidRDefault="005D5F78">
            <w:pPr>
              <w:pStyle w:val="TAC"/>
              <w:rPr>
                <w:vertAlign w:val="superscript"/>
              </w:rPr>
            </w:pPr>
            <w:r w:rsidRPr="009B053A">
              <w:t>+2/-3</w:t>
            </w:r>
            <w:r w:rsidRPr="009B053A">
              <w:rPr>
                <w:vertAlign w:val="superscript"/>
              </w:rPr>
              <w:t>1</w:t>
            </w:r>
          </w:p>
        </w:tc>
      </w:tr>
      <w:tr w:rsidR="005D5F78" w:rsidRPr="009B053A" w14:paraId="1E250127"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6E1DD1EC" w14:textId="77777777" w:rsidR="005D5F78" w:rsidRPr="009B053A" w:rsidRDefault="005D5F78">
            <w:pPr>
              <w:pStyle w:val="TAN"/>
            </w:pPr>
            <w:r w:rsidRPr="009B053A">
              <w:t>NOTE 1:</w:t>
            </w:r>
            <w:r w:rsidRPr="009B053A">
              <w:tab/>
              <w:t>If all transmitted resource blocks over all component carriers are confined within F</w:t>
            </w:r>
            <w:r w:rsidRPr="009B053A">
              <w:rPr>
                <w:vertAlign w:val="subscript"/>
              </w:rPr>
              <w:t>UL_low</w:t>
            </w:r>
            <w:r w:rsidRPr="009B053A">
              <w:t xml:space="preserve"> and F</w:t>
            </w:r>
            <w:r w:rsidRPr="009B053A">
              <w:rPr>
                <w:vertAlign w:val="subscript"/>
              </w:rPr>
              <w:t>UL_low</w:t>
            </w:r>
            <w:r w:rsidRPr="009B053A">
              <w:t xml:space="preserve"> + 4 MHz or/and F</w:t>
            </w:r>
            <w:r w:rsidRPr="009B053A">
              <w:rPr>
                <w:vertAlign w:val="subscript"/>
              </w:rPr>
              <w:t>UL_high</w:t>
            </w:r>
            <w:r w:rsidRPr="009B053A">
              <w:t xml:space="preserve"> – 4 MHz and F</w:t>
            </w:r>
            <w:r w:rsidRPr="009B053A">
              <w:rPr>
                <w:vertAlign w:val="subscript"/>
              </w:rPr>
              <w:t>UL_high</w:t>
            </w:r>
            <w:r w:rsidRPr="009B053A">
              <w:t>, the maximum output power requirement is relaxed by reducing the lower tolerance limit by 1.5 dB</w:t>
            </w:r>
          </w:p>
          <w:p w14:paraId="090B4997" w14:textId="77777777" w:rsidR="005D5F78" w:rsidRPr="009B053A" w:rsidRDefault="005D5F78">
            <w:pPr>
              <w:pStyle w:val="TAN"/>
            </w:pPr>
            <w:r w:rsidRPr="009B053A">
              <w:t>NOTE 2:</w:t>
            </w:r>
            <w:r w:rsidRPr="009B053A">
              <w:tab/>
              <w:t>Power Class 3 is the default power class unless otherwise stated.</w:t>
            </w:r>
          </w:p>
          <w:p w14:paraId="1112ED44" w14:textId="77777777" w:rsidR="005D5F78" w:rsidRPr="009B053A" w:rsidRDefault="005D5F78">
            <w:pPr>
              <w:pStyle w:val="TAN"/>
            </w:pPr>
            <w:r w:rsidRPr="009B053A">
              <w:rPr>
                <w:rFonts w:eastAsia="PMingLiU"/>
                <w:lang w:eastAsia="zh-TW"/>
              </w:rPr>
              <w:t>NOTE 3:</w:t>
            </w:r>
            <w:r w:rsidRPr="009B053A">
              <w:tab/>
            </w:r>
            <w:r w:rsidRPr="009B053A">
              <w:rPr>
                <w:rFonts w:eastAsia="PMingLiU"/>
                <w:lang w:eastAsia="zh-TW"/>
              </w:rPr>
              <w:t>Only single switched UL is supported</w:t>
            </w:r>
          </w:p>
        </w:tc>
      </w:tr>
    </w:tbl>
    <w:p w14:paraId="0CA9F888" w14:textId="77777777" w:rsidR="005D5F78" w:rsidRPr="009B053A" w:rsidRDefault="005D5F78" w:rsidP="005D5F78">
      <w:pPr>
        <w:rPr>
          <w:rFonts w:cs="v5.0.0"/>
          <w:lang w:eastAsia="en-US"/>
        </w:rPr>
      </w:pPr>
    </w:p>
    <w:p w14:paraId="6FB03832" w14:textId="77777777" w:rsidR="005D5F78" w:rsidRPr="009B053A" w:rsidRDefault="005D5F78" w:rsidP="005D5F78">
      <w:pPr>
        <w:pStyle w:val="H6"/>
      </w:pPr>
      <w:bookmarkStart w:id="2747" w:name="_Toc45890624"/>
      <w:bookmarkStart w:id="2748" w:name="_Toc45891848"/>
      <w:bookmarkStart w:id="2749" w:name="_Toc45892258"/>
      <w:bookmarkStart w:id="2750" w:name="_Toc45892668"/>
      <w:bookmarkStart w:id="2751" w:name="_Toc52353081"/>
      <w:bookmarkStart w:id="2752" w:name="_Toc53174904"/>
      <w:bookmarkStart w:id="2753" w:name="_Toc61376053"/>
      <w:bookmarkStart w:id="2754" w:name="_Toc61376465"/>
      <w:bookmarkStart w:id="2755" w:name="_Toc67938739"/>
      <w:bookmarkStart w:id="2756" w:name="_Toc76454341"/>
      <w:bookmarkStart w:id="2757" w:name="_Toc76719761"/>
      <w:bookmarkStart w:id="2758" w:name="_Toc76720281"/>
      <w:bookmarkStart w:id="2759" w:name="_Toc83742978"/>
      <w:bookmarkStart w:id="2760" w:name="_Toc83887353"/>
      <w:bookmarkStart w:id="2761" w:name="_Toc83888155"/>
      <w:r w:rsidRPr="009B053A">
        <w:t>6.2E.1.0.2</w:t>
      </w:r>
      <w:r w:rsidRPr="009B053A">
        <w:tab/>
        <w:t>UE maximum output power for Intra-band non-contiguous V2X</w:t>
      </w:r>
      <w:bookmarkEnd w:id="2747"/>
      <w:bookmarkEnd w:id="2748"/>
      <w:bookmarkEnd w:id="2749"/>
      <w:bookmarkEnd w:id="2750"/>
      <w:bookmarkEnd w:id="2751"/>
      <w:bookmarkEnd w:id="2752"/>
      <w:bookmarkEnd w:id="2753"/>
      <w:bookmarkEnd w:id="2754"/>
      <w:bookmarkEnd w:id="2755"/>
      <w:bookmarkEnd w:id="2756"/>
      <w:bookmarkEnd w:id="2757"/>
      <w:bookmarkEnd w:id="2758"/>
      <w:bookmarkEnd w:id="2759"/>
      <w:bookmarkEnd w:id="2760"/>
      <w:bookmarkEnd w:id="2761"/>
    </w:p>
    <w:p w14:paraId="5668B83F" w14:textId="77777777" w:rsidR="005D5F78" w:rsidRPr="009B053A" w:rsidRDefault="005D5F78" w:rsidP="005D5F78">
      <w:pPr>
        <w:rPr>
          <w:rFonts w:cs="v5.0.0"/>
        </w:rPr>
      </w:pPr>
      <w:r w:rsidRPr="009B053A">
        <w:t>For intra-band non-contiguous V2X operating UE,</w:t>
      </w:r>
      <w:r w:rsidRPr="009B053A">
        <w:rPr>
          <w:rFonts w:cs="v5.0.0"/>
        </w:rPr>
        <w:t xml:space="preserve"> the allowed UE maximum output power shall be applied in Table 6.2.2-1 [5] for E-UTRA SL transmission or applied in Table 6.2.1-1 [2] for NR SL transmission, respectively.</w:t>
      </w:r>
    </w:p>
    <w:p w14:paraId="0A7119E3" w14:textId="77777777" w:rsidR="005D5F78" w:rsidRPr="009B053A" w:rsidRDefault="005D5F78" w:rsidP="005D5F78">
      <w:pPr>
        <w:pStyle w:val="TH"/>
      </w:pPr>
      <w:r w:rsidRPr="009B053A">
        <w:t>Table 6.2E.1.0.2-1: Maximum output power for V2X combination (non-contiguous sub-blocks)</w:t>
      </w:r>
    </w:p>
    <w:tbl>
      <w:tblPr>
        <w:tblW w:w="10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4"/>
        <w:gridCol w:w="2094"/>
        <w:gridCol w:w="2094"/>
        <w:gridCol w:w="2094"/>
        <w:gridCol w:w="2094"/>
      </w:tblGrid>
      <w:tr w:rsidR="005D5F78" w:rsidRPr="009B053A" w14:paraId="0BC61068"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2FFADA81" w14:textId="77777777" w:rsidR="005D5F78" w:rsidRPr="009B053A" w:rsidRDefault="005D5F78">
            <w:pPr>
              <w:pStyle w:val="TAH"/>
              <w:rPr>
                <w:rFonts w:eastAsia="MS Mincho"/>
              </w:rPr>
            </w:pPr>
            <w:r w:rsidRPr="009B053A">
              <w:rPr>
                <w:rFonts w:eastAsia="MS Mincho"/>
              </w:rPr>
              <w:t>V2X configuration</w:t>
            </w:r>
          </w:p>
        </w:tc>
        <w:tc>
          <w:tcPr>
            <w:tcW w:w="2092" w:type="dxa"/>
            <w:tcBorders>
              <w:top w:val="single" w:sz="4" w:space="0" w:color="auto"/>
              <w:left w:val="single" w:sz="4" w:space="0" w:color="auto"/>
              <w:bottom w:val="single" w:sz="4" w:space="0" w:color="auto"/>
              <w:right w:val="single" w:sz="4" w:space="0" w:color="auto"/>
            </w:tcBorders>
            <w:hideMark/>
          </w:tcPr>
          <w:p w14:paraId="459D53D1" w14:textId="77777777" w:rsidR="005D5F78" w:rsidRPr="009B053A" w:rsidRDefault="005D5F78">
            <w:pPr>
              <w:pStyle w:val="TAH"/>
              <w:rPr>
                <w:rFonts w:eastAsia="MS Mincho"/>
              </w:rPr>
            </w:pPr>
            <w:r w:rsidRPr="009B053A">
              <w:rPr>
                <w:rFonts w:eastAsia="MS Mincho"/>
              </w:rPr>
              <w:t>Power class 2</w:t>
            </w:r>
          </w:p>
          <w:p w14:paraId="3FA5414F" w14:textId="77777777" w:rsidR="005D5F78" w:rsidRPr="009B053A" w:rsidRDefault="005D5F78">
            <w:pPr>
              <w:pStyle w:val="TAH"/>
              <w:rPr>
                <w:rFonts w:eastAsia="MS Mincho"/>
              </w:rPr>
            </w:pPr>
            <w:r w:rsidRPr="009B053A">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41C73902" w14:textId="77777777" w:rsidR="005D5F78" w:rsidRPr="009B053A" w:rsidRDefault="005D5F78">
            <w:pPr>
              <w:pStyle w:val="TAH"/>
              <w:rPr>
                <w:rFonts w:eastAsia="MS Mincho"/>
              </w:rPr>
            </w:pPr>
            <w:r w:rsidRPr="009B053A">
              <w:rPr>
                <w:rFonts w:eastAsia="MS Mincho"/>
              </w:rPr>
              <w:t>Tolerance</w:t>
            </w:r>
          </w:p>
          <w:p w14:paraId="12E2DC3E" w14:textId="77777777" w:rsidR="005D5F78" w:rsidRPr="009B053A" w:rsidRDefault="005D5F78">
            <w:pPr>
              <w:pStyle w:val="TAH"/>
              <w:rPr>
                <w:rFonts w:eastAsia="MS Mincho"/>
              </w:rPr>
            </w:pPr>
            <w:r w:rsidRPr="009B053A">
              <w:rPr>
                <w:rFonts w:eastAsia="MS Mincho"/>
              </w:rPr>
              <w:t>(dB)</w:t>
            </w:r>
          </w:p>
        </w:tc>
        <w:tc>
          <w:tcPr>
            <w:tcW w:w="2093" w:type="dxa"/>
            <w:tcBorders>
              <w:top w:val="single" w:sz="4" w:space="0" w:color="auto"/>
              <w:left w:val="single" w:sz="4" w:space="0" w:color="auto"/>
              <w:bottom w:val="single" w:sz="4" w:space="0" w:color="auto"/>
              <w:right w:val="single" w:sz="4" w:space="0" w:color="auto"/>
            </w:tcBorders>
            <w:hideMark/>
          </w:tcPr>
          <w:p w14:paraId="2427FA30" w14:textId="77777777" w:rsidR="005D5F78" w:rsidRPr="009B053A" w:rsidRDefault="005D5F78">
            <w:pPr>
              <w:pStyle w:val="TAH"/>
              <w:rPr>
                <w:rFonts w:eastAsia="MS Mincho"/>
              </w:rPr>
            </w:pPr>
            <w:r w:rsidRPr="009B053A">
              <w:rPr>
                <w:rFonts w:eastAsia="MS Mincho"/>
              </w:rPr>
              <w:t>Power class 3</w:t>
            </w:r>
          </w:p>
          <w:p w14:paraId="2CB5B7BD" w14:textId="77777777" w:rsidR="005D5F78" w:rsidRPr="009B053A" w:rsidRDefault="005D5F78">
            <w:pPr>
              <w:pStyle w:val="TAH"/>
              <w:rPr>
                <w:rFonts w:eastAsia="MS Mincho"/>
              </w:rPr>
            </w:pPr>
            <w:r w:rsidRPr="009B053A">
              <w:rPr>
                <w:rFonts w:eastAsia="MS Mincho"/>
              </w:rPr>
              <w:t>(dBm)</w:t>
            </w:r>
          </w:p>
        </w:tc>
        <w:tc>
          <w:tcPr>
            <w:tcW w:w="2093" w:type="dxa"/>
            <w:tcBorders>
              <w:top w:val="single" w:sz="4" w:space="0" w:color="auto"/>
              <w:left w:val="single" w:sz="4" w:space="0" w:color="auto"/>
              <w:bottom w:val="single" w:sz="4" w:space="0" w:color="auto"/>
              <w:right w:val="single" w:sz="4" w:space="0" w:color="auto"/>
            </w:tcBorders>
            <w:hideMark/>
          </w:tcPr>
          <w:p w14:paraId="52569F42" w14:textId="77777777" w:rsidR="005D5F78" w:rsidRPr="009B053A" w:rsidRDefault="005D5F78">
            <w:pPr>
              <w:pStyle w:val="TAH"/>
              <w:rPr>
                <w:rFonts w:eastAsia="MS Mincho"/>
              </w:rPr>
            </w:pPr>
            <w:r w:rsidRPr="009B053A">
              <w:rPr>
                <w:rFonts w:eastAsia="MS Mincho"/>
              </w:rPr>
              <w:t>Tolerance</w:t>
            </w:r>
          </w:p>
          <w:p w14:paraId="60287965" w14:textId="77777777" w:rsidR="005D5F78" w:rsidRPr="009B053A" w:rsidRDefault="005D5F78">
            <w:pPr>
              <w:pStyle w:val="TAH"/>
              <w:rPr>
                <w:rFonts w:eastAsia="MS Mincho"/>
              </w:rPr>
            </w:pPr>
            <w:r w:rsidRPr="009B053A">
              <w:rPr>
                <w:rFonts w:eastAsia="MS Mincho"/>
              </w:rPr>
              <w:t>(dB)</w:t>
            </w:r>
          </w:p>
        </w:tc>
      </w:tr>
      <w:tr w:rsidR="005D5F78" w:rsidRPr="009B053A" w14:paraId="17763E09" w14:textId="77777777" w:rsidTr="005D5F78">
        <w:trPr>
          <w:trHeight w:val="225"/>
          <w:jc w:val="center"/>
        </w:trPr>
        <w:tc>
          <w:tcPr>
            <w:tcW w:w="2092" w:type="dxa"/>
            <w:tcBorders>
              <w:top w:val="single" w:sz="4" w:space="0" w:color="auto"/>
              <w:left w:val="single" w:sz="4" w:space="0" w:color="auto"/>
              <w:bottom w:val="single" w:sz="4" w:space="0" w:color="auto"/>
              <w:right w:val="single" w:sz="4" w:space="0" w:color="auto"/>
            </w:tcBorders>
            <w:hideMark/>
          </w:tcPr>
          <w:p w14:paraId="48700ACC" w14:textId="77777777" w:rsidR="005D5F78" w:rsidRPr="009B053A" w:rsidRDefault="005D5F78">
            <w:pPr>
              <w:pStyle w:val="TAL"/>
              <w:jc w:val="center"/>
              <w:rPr>
                <w:rFonts w:eastAsiaTheme="minorEastAsia"/>
              </w:rPr>
            </w:pPr>
            <w:r w:rsidRPr="009B053A">
              <w:t>V2X_47A_n47A</w:t>
            </w:r>
          </w:p>
        </w:tc>
        <w:tc>
          <w:tcPr>
            <w:tcW w:w="2092" w:type="dxa"/>
            <w:tcBorders>
              <w:top w:val="single" w:sz="4" w:space="0" w:color="auto"/>
              <w:left w:val="single" w:sz="4" w:space="0" w:color="auto"/>
              <w:bottom w:val="single" w:sz="4" w:space="0" w:color="auto"/>
              <w:right w:val="single" w:sz="4" w:space="0" w:color="auto"/>
            </w:tcBorders>
          </w:tcPr>
          <w:p w14:paraId="0D5B039D" w14:textId="77777777" w:rsidR="005D5F78" w:rsidRPr="009B053A" w:rsidRDefault="005D5F78">
            <w:pPr>
              <w:pStyle w:val="TAC"/>
            </w:pPr>
          </w:p>
        </w:tc>
        <w:tc>
          <w:tcPr>
            <w:tcW w:w="2093" w:type="dxa"/>
            <w:tcBorders>
              <w:top w:val="single" w:sz="4" w:space="0" w:color="auto"/>
              <w:left w:val="single" w:sz="4" w:space="0" w:color="auto"/>
              <w:bottom w:val="single" w:sz="4" w:space="0" w:color="auto"/>
              <w:right w:val="single" w:sz="4" w:space="0" w:color="auto"/>
            </w:tcBorders>
          </w:tcPr>
          <w:p w14:paraId="77A646CB" w14:textId="77777777" w:rsidR="005D5F78" w:rsidRPr="009B053A" w:rsidRDefault="005D5F78">
            <w:pPr>
              <w:pStyle w:val="TAC"/>
              <w:rPr>
                <w:vertAlign w:val="superscript"/>
              </w:rPr>
            </w:pPr>
          </w:p>
        </w:tc>
        <w:tc>
          <w:tcPr>
            <w:tcW w:w="2093" w:type="dxa"/>
            <w:tcBorders>
              <w:top w:val="single" w:sz="4" w:space="0" w:color="auto"/>
              <w:left w:val="single" w:sz="4" w:space="0" w:color="auto"/>
              <w:bottom w:val="single" w:sz="4" w:space="0" w:color="auto"/>
              <w:right w:val="single" w:sz="4" w:space="0" w:color="auto"/>
            </w:tcBorders>
            <w:hideMark/>
          </w:tcPr>
          <w:p w14:paraId="40F6D2C1" w14:textId="77777777" w:rsidR="005D5F78" w:rsidRPr="009B053A" w:rsidRDefault="005D5F78">
            <w:pPr>
              <w:pStyle w:val="TAC"/>
            </w:pPr>
            <w:r w:rsidRPr="009B053A">
              <w:t>23</w:t>
            </w:r>
          </w:p>
        </w:tc>
        <w:tc>
          <w:tcPr>
            <w:tcW w:w="2093" w:type="dxa"/>
            <w:tcBorders>
              <w:top w:val="single" w:sz="4" w:space="0" w:color="auto"/>
              <w:left w:val="single" w:sz="4" w:space="0" w:color="auto"/>
              <w:bottom w:val="single" w:sz="4" w:space="0" w:color="auto"/>
              <w:right w:val="single" w:sz="4" w:space="0" w:color="auto"/>
            </w:tcBorders>
            <w:hideMark/>
          </w:tcPr>
          <w:p w14:paraId="58001D70" w14:textId="77777777" w:rsidR="005D5F78" w:rsidRPr="009B053A" w:rsidRDefault="005D5F78">
            <w:pPr>
              <w:pStyle w:val="TAC"/>
              <w:rPr>
                <w:vertAlign w:val="superscript"/>
              </w:rPr>
            </w:pPr>
            <w:r w:rsidRPr="009B053A">
              <w:t>+2/-3</w:t>
            </w:r>
            <w:r w:rsidRPr="009B053A">
              <w:rPr>
                <w:vertAlign w:val="superscript"/>
              </w:rPr>
              <w:t>1</w:t>
            </w:r>
          </w:p>
        </w:tc>
      </w:tr>
      <w:tr w:rsidR="005D5F78" w:rsidRPr="009B053A" w14:paraId="14E0F50F" w14:textId="77777777" w:rsidTr="005D5F78">
        <w:trPr>
          <w:trHeight w:val="225"/>
          <w:jc w:val="center"/>
        </w:trPr>
        <w:tc>
          <w:tcPr>
            <w:tcW w:w="10463" w:type="dxa"/>
            <w:gridSpan w:val="5"/>
            <w:tcBorders>
              <w:top w:val="single" w:sz="4" w:space="0" w:color="auto"/>
              <w:left w:val="single" w:sz="4" w:space="0" w:color="auto"/>
              <w:bottom w:val="single" w:sz="4" w:space="0" w:color="auto"/>
              <w:right w:val="single" w:sz="4" w:space="0" w:color="auto"/>
            </w:tcBorders>
            <w:vAlign w:val="center"/>
            <w:hideMark/>
          </w:tcPr>
          <w:p w14:paraId="2E36ABC6" w14:textId="77777777" w:rsidR="005D5F78" w:rsidRPr="009B053A" w:rsidRDefault="005D5F78">
            <w:pPr>
              <w:pStyle w:val="TAN"/>
            </w:pPr>
            <w:r w:rsidRPr="009B053A">
              <w:t>NOTE 1:</w:t>
            </w:r>
            <w:r w:rsidRPr="009B053A">
              <w:tab/>
              <w:t>If all transmitted resource blocks over all component carriers are confined within F</w:t>
            </w:r>
            <w:r w:rsidRPr="009B053A">
              <w:rPr>
                <w:vertAlign w:val="subscript"/>
              </w:rPr>
              <w:t>UL_low</w:t>
            </w:r>
            <w:r w:rsidRPr="009B053A">
              <w:t xml:space="preserve"> and F</w:t>
            </w:r>
            <w:r w:rsidRPr="009B053A">
              <w:rPr>
                <w:vertAlign w:val="subscript"/>
              </w:rPr>
              <w:t>UL_low</w:t>
            </w:r>
            <w:r w:rsidRPr="009B053A">
              <w:t xml:space="preserve"> + 4 MHz or/and F</w:t>
            </w:r>
            <w:r w:rsidRPr="009B053A">
              <w:rPr>
                <w:vertAlign w:val="subscript"/>
              </w:rPr>
              <w:t>UL_high</w:t>
            </w:r>
            <w:r w:rsidRPr="009B053A">
              <w:t xml:space="preserve"> – 4 MHz and F</w:t>
            </w:r>
            <w:r w:rsidRPr="009B053A">
              <w:rPr>
                <w:vertAlign w:val="subscript"/>
              </w:rPr>
              <w:t>UL_high</w:t>
            </w:r>
            <w:r w:rsidRPr="009B053A">
              <w:t>, the maximum output power requirement is relaxed by reducing the lower tolerance limit by 1.5 dB</w:t>
            </w:r>
          </w:p>
          <w:p w14:paraId="02688FDE" w14:textId="77777777" w:rsidR="005D5F78" w:rsidRPr="009B053A" w:rsidRDefault="005D5F78">
            <w:pPr>
              <w:pStyle w:val="TAN"/>
            </w:pPr>
            <w:r w:rsidRPr="009B053A">
              <w:t>NOTE 2:</w:t>
            </w:r>
            <w:r w:rsidRPr="009B053A">
              <w:tab/>
              <w:t>Power Class 3 is the default power class unless otherwise stated.</w:t>
            </w:r>
          </w:p>
          <w:p w14:paraId="0063EF53" w14:textId="77777777" w:rsidR="005D5F78" w:rsidRPr="009B053A" w:rsidRDefault="005D5F78">
            <w:pPr>
              <w:pStyle w:val="TAN"/>
            </w:pPr>
            <w:r w:rsidRPr="009B053A">
              <w:rPr>
                <w:rFonts w:eastAsia="PMingLiU"/>
                <w:lang w:eastAsia="zh-TW"/>
              </w:rPr>
              <w:t>NOTE 3:</w:t>
            </w:r>
            <w:r w:rsidRPr="009B053A">
              <w:tab/>
            </w:r>
            <w:r w:rsidRPr="009B053A">
              <w:rPr>
                <w:rFonts w:eastAsia="PMingLiU"/>
                <w:lang w:eastAsia="zh-TW"/>
              </w:rPr>
              <w:t>Only single switched UL is supported</w:t>
            </w:r>
          </w:p>
        </w:tc>
      </w:tr>
    </w:tbl>
    <w:p w14:paraId="152609E0" w14:textId="77777777" w:rsidR="005D5F78" w:rsidRPr="009B053A" w:rsidRDefault="005D5F78" w:rsidP="005D5F78">
      <w:pPr>
        <w:rPr>
          <w:rFonts w:cs="v5.0.0"/>
          <w:lang w:eastAsia="en-US"/>
        </w:rPr>
      </w:pPr>
    </w:p>
    <w:p w14:paraId="6F55A040" w14:textId="77777777" w:rsidR="005D5F78" w:rsidRPr="009B053A" w:rsidRDefault="005D5F78" w:rsidP="005D5F78">
      <w:pPr>
        <w:pStyle w:val="H6"/>
      </w:pPr>
      <w:bookmarkStart w:id="2762" w:name="_Toc45890625"/>
      <w:bookmarkStart w:id="2763" w:name="_Toc45891849"/>
      <w:bookmarkStart w:id="2764" w:name="_Toc45892259"/>
      <w:bookmarkStart w:id="2765" w:name="_Toc45892669"/>
      <w:bookmarkStart w:id="2766" w:name="_Toc52353082"/>
      <w:bookmarkStart w:id="2767" w:name="_Toc53174905"/>
      <w:bookmarkStart w:id="2768" w:name="_Toc61376054"/>
      <w:bookmarkStart w:id="2769" w:name="_Toc61376466"/>
      <w:bookmarkStart w:id="2770" w:name="_Toc67938740"/>
      <w:bookmarkStart w:id="2771" w:name="_Toc76454342"/>
      <w:bookmarkStart w:id="2772" w:name="_Toc76719762"/>
      <w:bookmarkStart w:id="2773" w:name="_Toc76720282"/>
      <w:bookmarkStart w:id="2774" w:name="_Toc83742979"/>
      <w:bookmarkStart w:id="2775" w:name="_Toc83887354"/>
      <w:bookmarkStart w:id="2776" w:name="_Toc83888156"/>
      <w:r w:rsidRPr="009B053A">
        <w:t>6.2E.1.0.3</w:t>
      </w:r>
      <w:r w:rsidRPr="009B053A">
        <w:tab/>
        <w:t>UE maximum output power for Inter-band V2X</w:t>
      </w:r>
      <w:bookmarkEnd w:id="2762"/>
      <w:bookmarkEnd w:id="2763"/>
      <w:bookmarkEnd w:id="2764"/>
      <w:bookmarkEnd w:id="2765"/>
      <w:bookmarkEnd w:id="2766"/>
      <w:bookmarkEnd w:id="2767"/>
      <w:bookmarkEnd w:id="2768"/>
      <w:bookmarkEnd w:id="2769"/>
      <w:bookmarkEnd w:id="2770"/>
      <w:bookmarkEnd w:id="2771"/>
      <w:bookmarkEnd w:id="2772"/>
      <w:bookmarkEnd w:id="2773"/>
      <w:bookmarkEnd w:id="2774"/>
      <w:bookmarkEnd w:id="2775"/>
      <w:bookmarkEnd w:id="2776"/>
    </w:p>
    <w:p w14:paraId="42F1BB33" w14:textId="77777777" w:rsidR="005D5F78" w:rsidRPr="009B053A" w:rsidRDefault="005D5F78" w:rsidP="005D5F78">
      <w:pPr>
        <w:tabs>
          <w:tab w:val="left" w:pos="1985"/>
        </w:tabs>
        <w:spacing w:after="100" w:afterAutospacing="1"/>
        <w:rPr>
          <w:rFonts w:cs="v5.0.0"/>
        </w:rPr>
      </w:pPr>
      <w:r w:rsidRPr="009B053A">
        <w:rPr>
          <w:lang w:eastAsia="ko-KR"/>
        </w:rPr>
        <w:t xml:space="preserve">For the inter-band con-current NR V2X operation, </w:t>
      </w:r>
      <w:r w:rsidRPr="009B053A">
        <w:t>the maximum output power is specified in Table 6.2E.1.0.3</w:t>
      </w:r>
      <w:r w:rsidRPr="009B053A">
        <w:rPr>
          <w:lang w:eastAsia="zh-CN"/>
        </w:rPr>
        <w:t>-1</w:t>
      </w:r>
      <w:r w:rsidRPr="009B053A">
        <w:rPr>
          <w:rFonts w:cs="v5.0.0"/>
        </w:rPr>
        <w:t>. The period of measurement shall be at least one sub frame (1ms).</w:t>
      </w:r>
    </w:p>
    <w:p w14:paraId="4EA7686C" w14:textId="77777777" w:rsidR="005D5F78" w:rsidRPr="009B053A" w:rsidRDefault="005D5F78" w:rsidP="005D5F78">
      <w:pPr>
        <w:pStyle w:val="TH"/>
        <w:rPr>
          <w:lang w:eastAsia="ja-JP"/>
        </w:rPr>
      </w:pPr>
      <w:r w:rsidRPr="009B053A">
        <w:t>Table 6.2E.1.0.3</w:t>
      </w:r>
      <w:r w:rsidRPr="009B053A">
        <w:rPr>
          <w:lang w:eastAsia="zh-CN"/>
        </w:rPr>
        <w:t>-1</w:t>
      </w:r>
      <w:r w:rsidRPr="009B053A">
        <w:t>: Con-current V2X UE Power Clas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8"/>
        <w:gridCol w:w="850"/>
        <w:gridCol w:w="1076"/>
        <w:gridCol w:w="910"/>
        <w:gridCol w:w="1133"/>
        <w:gridCol w:w="847"/>
        <w:gridCol w:w="1086"/>
        <w:gridCol w:w="881"/>
        <w:gridCol w:w="1078"/>
      </w:tblGrid>
      <w:tr w:rsidR="005D5F78" w:rsidRPr="009B053A" w14:paraId="623244FF"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075DC95C" w14:textId="77777777" w:rsidR="005D5F78" w:rsidRPr="009B053A" w:rsidRDefault="005D5F78">
            <w:pPr>
              <w:pStyle w:val="TAH"/>
            </w:pPr>
            <w:r w:rsidRPr="009B053A">
              <w:rPr>
                <w:lang w:eastAsia="zh-CN"/>
              </w:rPr>
              <w:t>V2X con-current operating band Configuration</w:t>
            </w:r>
          </w:p>
        </w:tc>
        <w:tc>
          <w:tcPr>
            <w:tcW w:w="850" w:type="dxa"/>
            <w:tcBorders>
              <w:top w:val="single" w:sz="4" w:space="0" w:color="auto"/>
              <w:left w:val="single" w:sz="4" w:space="0" w:color="auto"/>
              <w:bottom w:val="single" w:sz="4" w:space="0" w:color="auto"/>
              <w:right w:val="single" w:sz="4" w:space="0" w:color="auto"/>
            </w:tcBorders>
            <w:hideMark/>
          </w:tcPr>
          <w:p w14:paraId="340284E5" w14:textId="77777777" w:rsidR="005D5F78" w:rsidRPr="009B053A" w:rsidRDefault="005D5F78">
            <w:pPr>
              <w:pStyle w:val="TAH"/>
              <w:rPr>
                <w:lang w:eastAsia="en-US"/>
              </w:rPr>
            </w:pPr>
            <w:r w:rsidRPr="009B053A">
              <w:t>Class 1 (dBm)</w:t>
            </w:r>
            <w:r w:rsidRPr="009B053A">
              <w:tab/>
            </w:r>
          </w:p>
        </w:tc>
        <w:tc>
          <w:tcPr>
            <w:tcW w:w="1076" w:type="dxa"/>
            <w:tcBorders>
              <w:top w:val="single" w:sz="4" w:space="0" w:color="auto"/>
              <w:left w:val="single" w:sz="4" w:space="0" w:color="auto"/>
              <w:bottom w:val="single" w:sz="4" w:space="0" w:color="auto"/>
              <w:right w:val="single" w:sz="4" w:space="0" w:color="auto"/>
            </w:tcBorders>
            <w:hideMark/>
          </w:tcPr>
          <w:p w14:paraId="5FB1210D" w14:textId="77777777" w:rsidR="005D5F78" w:rsidRPr="009B053A" w:rsidRDefault="005D5F78">
            <w:pPr>
              <w:pStyle w:val="TAH"/>
            </w:pPr>
            <w:r w:rsidRPr="009B053A">
              <w:t>Tolerance (dB)</w:t>
            </w:r>
            <w:r w:rsidRPr="009B053A">
              <w:tab/>
            </w:r>
          </w:p>
        </w:tc>
        <w:tc>
          <w:tcPr>
            <w:tcW w:w="910" w:type="dxa"/>
            <w:tcBorders>
              <w:top w:val="single" w:sz="4" w:space="0" w:color="auto"/>
              <w:left w:val="single" w:sz="4" w:space="0" w:color="auto"/>
              <w:bottom w:val="single" w:sz="4" w:space="0" w:color="auto"/>
              <w:right w:val="single" w:sz="4" w:space="0" w:color="auto"/>
            </w:tcBorders>
            <w:hideMark/>
          </w:tcPr>
          <w:p w14:paraId="294DE417" w14:textId="77777777" w:rsidR="005D5F78" w:rsidRPr="009B053A" w:rsidRDefault="005D5F78">
            <w:pPr>
              <w:pStyle w:val="TAH"/>
            </w:pPr>
            <w:r w:rsidRPr="009B053A">
              <w:t>Class 2 (dBm)</w:t>
            </w:r>
          </w:p>
        </w:tc>
        <w:tc>
          <w:tcPr>
            <w:tcW w:w="1133" w:type="dxa"/>
            <w:tcBorders>
              <w:top w:val="single" w:sz="4" w:space="0" w:color="auto"/>
              <w:left w:val="single" w:sz="4" w:space="0" w:color="auto"/>
              <w:bottom w:val="single" w:sz="4" w:space="0" w:color="auto"/>
              <w:right w:val="single" w:sz="4" w:space="0" w:color="auto"/>
            </w:tcBorders>
            <w:hideMark/>
          </w:tcPr>
          <w:p w14:paraId="2C33FD34" w14:textId="77777777" w:rsidR="005D5F78" w:rsidRPr="009B053A" w:rsidRDefault="005D5F78">
            <w:pPr>
              <w:pStyle w:val="TAH"/>
            </w:pPr>
            <w:r w:rsidRPr="009B053A">
              <w:t>Tolerance</w:t>
            </w:r>
          </w:p>
          <w:p w14:paraId="61858C3B" w14:textId="77777777" w:rsidR="005D5F78" w:rsidRPr="009B053A" w:rsidRDefault="005D5F78">
            <w:pPr>
              <w:pStyle w:val="TAH"/>
            </w:pPr>
            <w:r w:rsidRPr="009B053A">
              <w:t>(dB)</w:t>
            </w:r>
            <w:r w:rsidRPr="009B053A">
              <w:tab/>
            </w:r>
          </w:p>
        </w:tc>
        <w:tc>
          <w:tcPr>
            <w:tcW w:w="847" w:type="dxa"/>
            <w:tcBorders>
              <w:top w:val="single" w:sz="4" w:space="0" w:color="auto"/>
              <w:left w:val="single" w:sz="4" w:space="0" w:color="auto"/>
              <w:bottom w:val="single" w:sz="4" w:space="0" w:color="auto"/>
              <w:right w:val="single" w:sz="4" w:space="0" w:color="auto"/>
            </w:tcBorders>
            <w:hideMark/>
          </w:tcPr>
          <w:p w14:paraId="5B619331" w14:textId="77777777" w:rsidR="005D5F78" w:rsidRPr="009B053A" w:rsidRDefault="005D5F78">
            <w:pPr>
              <w:pStyle w:val="TAH"/>
            </w:pPr>
            <w:r w:rsidRPr="009B053A">
              <w:t>Class 3 (dBm)</w:t>
            </w:r>
          </w:p>
        </w:tc>
        <w:tc>
          <w:tcPr>
            <w:tcW w:w="1086" w:type="dxa"/>
            <w:tcBorders>
              <w:top w:val="single" w:sz="4" w:space="0" w:color="auto"/>
              <w:left w:val="single" w:sz="4" w:space="0" w:color="auto"/>
              <w:bottom w:val="single" w:sz="4" w:space="0" w:color="auto"/>
              <w:right w:val="single" w:sz="4" w:space="0" w:color="auto"/>
            </w:tcBorders>
            <w:hideMark/>
          </w:tcPr>
          <w:p w14:paraId="49589DE2" w14:textId="77777777" w:rsidR="005D5F78" w:rsidRPr="009B053A" w:rsidRDefault="005D5F78">
            <w:pPr>
              <w:pStyle w:val="TAH"/>
            </w:pPr>
            <w:r w:rsidRPr="009B053A">
              <w:t>Tolerance (dB)</w:t>
            </w:r>
            <w:r w:rsidRPr="009B053A">
              <w:tab/>
            </w:r>
          </w:p>
        </w:tc>
        <w:tc>
          <w:tcPr>
            <w:tcW w:w="881" w:type="dxa"/>
            <w:tcBorders>
              <w:top w:val="single" w:sz="4" w:space="0" w:color="auto"/>
              <w:left w:val="single" w:sz="4" w:space="0" w:color="auto"/>
              <w:bottom w:val="single" w:sz="4" w:space="0" w:color="auto"/>
              <w:right w:val="single" w:sz="4" w:space="0" w:color="auto"/>
            </w:tcBorders>
            <w:hideMark/>
          </w:tcPr>
          <w:p w14:paraId="67ADD432" w14:textId="77777777" w:rsidR="005D5F78" w:rsidRPr="009B053A" w:rsidRDefault="005D5F78">
            <w:pPr>
              <w:pStyle w:val="TAH"/>
            </w:pPr>
            <w:r w:rsidRPr="009B053A">
              <w:t>Class 4 (dBm)</w:t>
            </w:r>
          </w:p>
        </w:tc>
        <w:tc>
          <w:tcPr>
            <w:tcW w:w="1078" w:type="dxa"/>
            <w:tcBorders>
              <w:top w:val="single" w:sz="4" w:space="0" w:color="auto"/>
              <w:left w:val="single" w:sz="4" w:space="0" w:color="auto"/>
              <w:bottom w:val="single" w:sz="4" w:space="0" w:color="auto"/>
              <w:right w:val="single" w:sz="4" w:space="0" w:color="auto"/>
            </w:tcBorders>
            <w:hideMark/>
          </w:tcPr>
          <w:p w14:paraId="12B26DFD" w14:textId="77777777" w:rsidR="005D5F78" w:rsidRPr="009B053A" w:rsidRDefault="005D5F78">
            <w:pPr>
              <w:pStyle w:val="TAH"/>
            </w:pPr>
            <w:r w:rsidRPr="009B053A">
              <w:t>Tolerance (dB)</w:t>
            </w:r>
          </w:p>
        </w:tc>
      </w:tr>
      <w:tr w:rsidR="005D5F78" w:rsidRPr="009B053A" w14:paraId="37D62E37"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3D8DCC6B" w14:textId="77777777" w:rsidR="005D5F78" w:rsidRPr="009B053A" w:rsidRDefault="005D5F78">
            <w:pPr>
              <w:pStyle w:val="TAC"/>
              <w:rPr>
                <w:rFonts w:cs="Arial"/>
              </w:rPr>
            </w:pPr>
            <w:r w:rsidRPr="009B053A">
              <w:rPr>
                <w:rFonts w:cs="Arial"/>
              </w:rPr>
              <w:t>V2X_20</w:t>
            </w:r>
            <w:r w:rsidRPr="009B053A">
              <w:rPr>
                <w:rFonts w:cs="Arial"/>
                <w:lang w:eastAsia="zh-CN"/>
              </w:rPr>
              <w:t>A</w:t>
            </w:r>
            <w:r w:rsidRPr="009B053A">
              <w:rPr>
                <w:rFonts w:cs="Arial"/>
              </w:rPr>
              <w:t>_n38</w:t>
            </w:r>
            <w:r w:rsidRPr="009B053A">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03E8004A" w14:textId="77777777" w:rsidR="005D5F78" w:rsidRPr="009B053A"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765FBB12" w14:textId="77777777" w:rsidR="005D5F78" w:rsidRPr="009B053A"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5198977A" w14:textId="77777777" w:rsidR="005D5F78" w:rsidRPr="009B053A"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65F7F990" w14:textId="77777777" w:rsidR="005D5F78" w:rsidRPr="009B053A"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52DE5C5" w14:textId="77777777" w:rsidR="005D5F78" w:rsidRPr="009B053A" w:rsidRDefault="005D5F78">
            <w:pPr>
              <w:pStyle w:val="TAC"/>
              <w:rPr>
                <w:lang w:eastAsia="zh-CN"/>
              </w:rPr>
            </w:pPr>
            <w:r w:rsidRPr="009B053A">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CD4BC4F" w14:textId="77777777" w:rsidR="005D5F78" w:rsidRPr="009B053A" w:rsidRDefault="005D5F78">
            <w:pPr>
              <w:pStyle w:val="TAC"/>
              <w:rPr>
                <w:rFonts w:cs="Arial"/>
                <w:lang w:eastAsia="en-US"/>
              </w:rPr>
            </w:pPr>
            <w:r w:rsidRPr="009B053A">
              <w:rPr>
                <w:rFonts w:cs="Arial"/>
              </w:rPr>
              <w:t>+2/-3</w:t>
            </w:r>
            <w:r w:rsidRPr="009B053A">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08492BBF" w14:textId="77777777" w:rsidR="005D5F78" w:rsidRPr="009B053A"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7A1FFA67" w14:textId="77777777" w:rsidR="005D5F78" w:rsidRPr="009B053A" w:rsidRDefault="005D5F78">
            <w:pPr>
              <w:pStyle w:val="TAC"/>
            </w:pPr>
          </w:p>
        </w:tc>
      </w:tr>
      <w:tr w:rsidR="005D5F78" w:rsidRPr="009B053A" w14:paraId="08897F5B" w14:textId="77777777" w:rsidTr="005D5F78">
        <w:tc>
          <w:tcPr>
            <w:tcW w:w="1868" w:type="dxa"/>
            <w:tcBorders>
              <w:top w:val="single" w:sz="4" w:space="0" w:color="auto"/>
              <w:left w:val="single" w:sz="4" w:space="0" w:color="auto"/>
              <w:bottom w:val="single" w:sz="4" w:space="0" w:color="auto"/>
              <w:right w:val="single" w:sz="4" w:space="0" w:color="auto"/>
            </w:tcBorders>
            <w:hideMark/>
          </w:tcPr>
          <w:p w14:paraId="2EB7C3EE" w14:textId="77777777" w:rsidR="005D5F78" w:rsidRPr="009B053A" w:rsidRDefault="005D5F78">
            <w:pPr>
              <w:pStyle w:val="TAC"/>
              <w:rPr>
                <w:rFonts w:cs="Arial"/>
              </w:rPr>
            </w:pPr>
            <w:r w:rsidRPr="009B053A">
              <w:rPr>
                <w:rFonts w:cs="Arial"/>
              </w:rPr>
              <w:t>V2X_n71</w:t>
            </w:r>
            <w:r w:rsidRPr="009B053A">
              <w:rPr>
                <w:rFonts w:cs="Arial"/>
                <w:lang w:eastAsia="zh-CN"/>
              </w:rPr>
              <w:t>A</w:t>
            </w:r>
            <w:r w:rsidRPr="009B053A">
              <w:rPr>
                <w:rFonts w:cs="Arial"/>
              </w:rPr>
              <w:t>_47</w:t>
            </w:r>
            <w:r w:rsidRPr="009B053A">
              <w:rPr>
                <w:rFonts w:cs="Arial"/>
                <w:lang w:eastAsia="zh-CN"/>
              </w:rPr>
              <w:t>A</w:t>
            </w:r>
          </w:p>
        </w:tc>
        <w:tc>
          <w:tcPr>
            <w:tcW w:w="850" w:type="dxa"/>
            <w:tcBorders>
              <w:top w:val="single" w:sz="4" w:space="0" w:color="auto"/>
              <w:left w:val="single" w:sz="4" w:space="0" w:color="auto"/>
              <w:bottom w:val="single" w:sz="4" w:space="0" w:color="auto"/>
              <w:right w:val="single" w:sz="4" w:space="0" w:color="auto"/>
            </w:tcBorders>
          </w:tcPr>
          <w:p w14:paraId="5AE45408" w14:textId="77777777" w:rsidR="005D5F78" w:rsidRPr="009B053A" w:rsidRDefault="005D5F78">
            <w:pPr>
              <w:pStyle w:val="TAC"/>
            </w:pPr>
          </w:p>
        </w:tc>
        <w:tc>
          <w:tcPr>
            <w:tcW w:w="1076" w:type="dxa"/>
            <w:tcBorders>
              <w:top w:val="single" w:sz="4" w:space="0" w:color="auto"/>
              <w:left w:val="single" w:sz="4" w:space="0" w:color="auto"/>
              <w:bottom w:val="single" w:sz="4" w:space="0" w:color="auto"/>
              <w:right w:val="single" w:sz="4" w:space="0" w:color="auto"/>
            </w:tcBorders>
          </w:tcPr>
          <w:p w14:paraId="04789731" w14:textId="77777777" w:rsidR="005D5F78" w:rsidRPr="009B053A" w:rsidRDefault="005D5F78">
            <w:pPr>
              <w:pStyle w:val="TAC"/>
              <w:rPr>
                <w:lang w:eastAsia="en-US"/>
              </w:rPr>
            </w:pPr>
          </w:p>
        </w:tc>
        <w:tc>
          <w:tcPr>
            <w:tcW w:w="910" w:type="dxa"/>
            <w:tcBorders>
              <w:top w:val="single" w:sz="4" w:space="0" w:color="auto"/>
              <w:left w:val="single" w:sz="4" w:space="0" w:color="auto"/>
              <w:bottom w:val="single" w:sz="4" w:space="0" w:color="auto"/>
              <w:right w:val="single" w:sz="4" w:space="0" w:color="auto"/>
            </w:tcBorders>
          </w:tcPr>
          <w:p w14:paraId="214CF5F0" w14:textId="77777777" w:rsidR="005D5F78" w:rsidRPr="009B053A" w:rsidRDefault="005D5F78">
            <w:pPr>
              <w:pStyle w:val="TAC"/>
            </w:pPr>
          </w:p>
        </w:tc>
        <w:tc>
          <w:tcPr>
            <w:tcW w:w="1133" w:type="dxa"/>
            <w:tcBorders>
              <w:top w:val="single" w:sz="4" w:space="0" w:color="auto"/>
              <w:left w:val="single" w:sz="4" w:space="0" w:color="auto"/>
              <w:bottom w:val="single" w:sz="4" w:space="0" w:color="auto"/>
              <w:right w:val="single" w:sz="4" w:space="0" w:color="auto"/>
            </w:tcBorders>
          </w:tcPr>
          <w:p w14:paraId="2083C870" w14:textId="77777777" w:rsidR="005D5F78" w:rsidRPr="009B053A" w:rsidRDefault="005D5F78">
            <w:pPr>
              <w:pStyle w:val="TAC"/>
            </w:pPr>
          </w:p>
        </w:tc>
        <w:tc>
          <w:tcPr>
            <w:tcW w:w="847" w:type="dxa"/>
            <w:tcBorders>
              <w:top w:val="single" w:sz="4" w:space="0" w:color="auto"/>
              <w:left w:val="single" w:sz="4" w:space="0" w:color="auto"/>
              <w:bottom w:val="single" w:sz="4" w:space="0" w:color="auto"/>
              <w:right w:val="single" w:sz="4" w:space="0" w:color="auto"/>
            </w:tcBorders>
            <w:hideMark/>
          </w:tcPr>
          <w:p w14:paraId="7AAD38C4" w14:textId="77777777" w:rsidR="005D5F78" w:rsidRPr="009B053A" w:rsidRDefault="005D5F78">
            <w:pPr>
              <w:pStyle w:val="TAC"/>
              <w:rPr>
                <w:lang w:eastAsia="zh-CN"/>
              </w:rPr>
            </w:pPr>
            <w:r w:rsidRPr="009B053A">
              <w:rPr>
                <w:lang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67AD5D" w14:textId="77777777" w:rsidR="005D5F78" w:rsidRPr="009B053A" w:rsidRDefault="005D5F78">
            <w:pPr>
              <w:pStyle w:val="TAC"/>
              <w:rPr>
                <w:rFonts w:cs="Arial"/>
                <w:lang w:eastAsia="en-US"/>
              </w:rPr>
            </w:pPr>
            <w:r w:rsidRPr="009B053A">
              <w:rPr>
                <w:rFonts w:cs="Arial"/>
              </w:rPr>
              <w:t>+2/-3</w:t>
            </w:r>
            <w:r w:rsidRPr="009B053A">
              <w:rPr>
                <w:rFonts w:cs="Arial"/>
                <w:vertAlign w:val="superscript"/>
              </w:rPr>
              <w:t>4</w:t>
            </w:r>
          </w:p>
        </w:tc>
        <w:tc>
          <w:tcPr>
            <w:tcW w:w="881" w:type="dxa"/>
            <w:tcBorders>
              <w:top w:val="single" w:sz="4" w:space="0" w:color="auto"/>
              <w:left w:val="single" w:sz="4" w:space="0" w:color="auto"/>
              <w:bottom w:val="single" w:sz="4" w:space="0" w:color="auto"/>
              <w:right w:val="single" w:sz="4" w:space="0" w:color="auto"/>
            </w:tcBorders>
          </w:tcPr>
          <w:p w14:paraId="3E72B3DC" w14:textId="77777777" w:rsidR="005D5F78" w:rsidRPr="009B053A" w:rsidRDefault="005D5F78">
            <w:pPr>
              <w:pStyle w:val="TAC"/>
            </w:pPr>
          </w:p>
        </w:tc>
        <w:tc>
          <w:tcPr>
            <w:tcW w:w="1078" w:type="dxa"/>
            <w:tcBorders>
              <w:top w:val="single" w:sz="4" w:space="0" w:color="auto"/>
              <w:left w:val="single" w:sz="4" w:space="0" w:color="auto"/>
              <w:bottom w:val="single" w:sz="4" w:space="0" w:color="auto"/>
              <w:right w:val="single" w:sz="4" w:space="0" w:color="auto"/>
            </w:tcBorders>
          </w:tcPr>
          <w:p w14:paraId="516AC80D" w14:textId="77777777" w:rsidR="005D5F78" w:rsidRPr="009B053A" w:rsidRDefault="005D5F78">
            <w:pPr>
              <w:pStyle w:val="TAC"/>
            </w:pPr>
          </w:p>
        </w:tc>
      </w:tr>
      <w:tr w:rsidR="005D5F78" w:rsidRPr="009B053A" w14:paraId="399C40D8" w14:textId="77777777" w:rsidTr="005D5F78">
        <w:tc>
          <w:tcPr>
            <w:tcW w:w="9729" w:type="dxa"/>
            <w:gridSpan w:val="9"/>
            <w:tcBorders>
              <w:top w:val="single" w:sz="4" w:space="0" w:color="auto"/>
              <w:left w:val="single" w:sz="4" w:space="0" w:color="auto"/>
              <w:bottom w:val="single" w:sz="4" w:space="0" w:color="auto"/>
              <w:right w:val="single" w:sz="4" w:space="0" w:color="auto"/>
            </w:tcBorders>
            <w:hideMark/>
          </w:tcPr>
          <w:p w14:paraId="1DE7775D" w14:textId="77777777" w:rsidR="005D5F78" w:rsidRPr="009B053A" w:rsidRDefault="005D5F78">
            <w:pPr>
              <w:pStyle w:val="TAN"/>
            </w:pPr>
            <w:r w:rsidRPr="009B053A">
              <w:t>NOTE 1:</w:t>
            </w:r>
            <w:r w:rsidRPr="009B053A">
              <w:tab/>
              <w:t>The con-current band combinations is used for NR V2X Service.</w:t>
            </w:r>
          </w:p>
          <w:p w14:paraId="53DAF231" w14:textId="77777777" w:rsidR="005D5F78" w:rsidRPr="009B053A" w:rsidRDefault="005D5F78">
            <w:pPr>
              <w:pStyle w:val="TAN"/>
            </w:pPr>
            <w:r w:rsidRPr="009B053A">
              <w:t>NOTE 2:</w:t>
            </w:r>
            <w:r w:rsidRPr="009B053A">
              <w:tab/>
              <w:t>P</w:t>
            </w:r>
            <w:r w:rsidRPr="009B053A">
              <w:rPr>
                <w:vertAlign w:val="subscript"/>
              </w:rPr>
              <w:t>PowerClass</w:t>
            </w:r>
            <w:r w:rsidRPr="009B053A">
              <w:t xml:space="preserve"> is the maximum UE power specified without taking into account the tolerance </w:t>
            </w:r>
          </w:p>
          <w:p w14:paraId="118A1F9D" w14:textId="77777777" w:rsidR="005D5F78" w:rsidRPr="009B053A" w:rsidRDefault="005D5F78">
            <w:pPr>
              <w:pStyle w:val="TAN"/>
            </w:pPr>
            <w:r w:rsidRPr="009B053A">
              <w:t>NOTE 3:</w:t>
            </w:r>
            <w:r w:rsidRPr="009B053A">
              <w:tab/>
              <w:t>For int</w:t>
            </w:r>
            <w:r w:rsidRPr="009B053A">
              <w:rPr>
                <w:lang w:eastAsia="zh-CN"/>
              </w:rPr>
              <w:t>er</w:t>
            </w:r>
            <w:r w:rsidRPr="009B053A">
              <w:t>-band con-current aggregation the maximum power requirement apply to the total transmitted power over all component carriers (per UE).</w:t>
            </w:r>
          </w:p>
          <w:p w14:paraId="7AEB8D64" w14:textId="77777777" w:rsidR="005D5F78" w:rsidRPr="009B053A" w:rsidRDefault="005D5F78">
            <w:pPr>
              <w:pStyle w:val="TAN"/>
            </w:pPr>
            <w:r w:rsidRPr="009B053A">
              <w:t>NOTE 4:</w:t>
            </w:r>
            <w:r w:rsidRPr="009B053A">
              <w:tab/>
            </w:r>
            <w:r w:rsidRPr="009B053A">
              <w:rPr>
                <w:vertAlign w:val="superscript"/>
              </w:rPr>
              <w:t>4</w:t>
            </w:r>
            <w:r w:rsidRPr="009B053A">
              <w:t xml:space="preserve"> refers to the transmission bandwidths (Figure 5.6-1) confined within F</w:t>
            </w:r>
            <w:r w:rsidRPr="009B053A">
              <w:rPr>
                <w:vertAlign w:val="subscript"/>
              </w:rPr>
              <w:t>UL_low</w:t>
            </w:r>
            <w:r w:rsidRPr="009B053A">
              <w:t xml:space="preserve"> and F</w:t>
            </w:r>
            <w:r w:rsidRPr="009B053A">
              <w:rPr>
                <w:vertAlign w:val="subscript"/>
              </w:rPr>
              <w:t xml:space="preserve">UL_low </w:t>
            </w:r>
            <w:r w:rsidRPr="009B053A">
              <w:t>+ 4 MHz or F</w:t>
            </w:r>
            <w:r w:rsidRPr="009B053A">
              <w:rPr>
                <w:vertAlign w:val="subscript"/>
              </w:rPr>
              <w:t>UL_high</w:t>
            </w:r>
            <w:r w:rsidRPr="009B053A">
              <w:t xml:space="preserve"> – 4 MHz and F</w:t>
            </w:r>
            <w:r w:rsidRPr="009B053A">
              <w:rPr>
                <w:vertAlign w:val="subscript"/>
              </w:rPr>
              <w:t>UL_high</w:t>
            </w:r>
            <w:r w:rsidRPr="009B053A">
              <w:t>, the maximum output power requirement is relaxed by reducing the lower tolerance limit by 1.5 dB</w:t>
            </w:r>
          </w:p>
        </w:tc>
      </w:tr>
    </w:tbl>
    <w:p w14:paraId="3A7080B3" w14:textId="77777777" w:rsidR="005D5F78" w:rsidRPr="009B053A" w:rsidRDefault="005D5F78" w:rsidP="005D5F78">
      <w:pPr>
        <w:rPr>
          <w:lang w:eastAsia="zh-CN"/>
        </w:rPr>
      </w:pPr>
    </w:p>
    <w:p w14:paraId="090631E4" w14:textId="77777777" w:rsidR="005D5F78" w:rsidRPr="009B053A" w:rsidRDefault="005D5F78" w:rsidP="005D5F78">
      <w:pPr>
        <w:rPr>
          <w:lang w:eastAsia="en-US"/>
        </w:rPr>
      </w:pPr>
      <w:r w:rsidRPr="009B053A">
        <w:t>The normative reference for this requirement is TS 38.101-3 [4] clause 6.2E.1.</w:t>
      </w:r>
    </w:p>
    <w:p w14:paraId="4DB4A9A8" w14:textId="77777777" w:rsidR="005D5F78" w:rsidRPr="009B053A" w:rsidRDefault="005D5F78" w:rsidP="00737802">
      <w:pPr>
        <w:pStyle w:val="Heading4"/>
        <w:rPr>
          <w:rFonts w:eastAsiaTheme="minorEastAsia"/>
        </w:rPr>
      </w:pPr>
      <w:bookmarkStart w:id="2777" w:name="_Toc90493375"/>
      <w:bookmarkStart w:id="2778" w:name="_Toc90494015"/>
      <w:bookmarkStart w:id="2779" w:name="_Toc100094044"/>
      <w:bookmarkStart w:id="2780" w:name="_Toc106872699"/>
      <w:bookmarkStart w:id="2781" w:name="_Toc133249742"/>
      <w:r w:rsidRPr="009B053A">
        <w:rPr>
          <w:rFonts w:eastAsiaTheme="minorEastAsia"/>
        </w:rPr>
        <w:lastRenderedPageBreak/>
        <w:t>6.2E.1.1</w:t>
      </w:r>
      <w:r w:rsidRPr="009B053A">
        <w:rPr>
          <w:rFonts w:eastAsiaTheme="minorEastAsia"/>
        </w:rPr>
        <w:tab/>
        <w:t>UE maximum output power for Intra-band contiguous V2X</w:t>
      </w:r>
      <w:bookmarkEnd w:id="2777"/>
      <w:bookmarkEnd w:id="2778"/>
      <w:bookmarkEnd w:id="2779"/>
      <w:bookmarkEnd w:id="2780"/>
      <w:bookmarkEnd w:id="2781"/>
    </w:p>
    <w:p w14:paraId="26DD63DB" w14:textId="77777777" w:rsidR="005D5F78" w:rsidRPr="009B053A" w:rsidRDefault="005D5F78" w:rsidP="005D5F78">
      <w:pPr>
        <w:pStyle w:val="H6"/>
        <w:rPr>
          <w:rFonts w:eastAsiaTheme="minorEastAsia"/>
        </w:rPr>
      </w:pPr>
      <w:r w:rsidRPr="009B053A">
        <w:t>6.2E.1.1.1</w:t>
      </w:r>
      <w:r w:rsidRPr="009B053A">
        <w:tab/>
        <w:t>Test purpose</w:t>
      </w:r>
    </w:p>
    <w:p w14:paraId="164C8986" w14:textId="77777777" w:rsidR="005D5F78" w:rsidRPr="009B053A" w:rsidRDefault="005D5F78" w:rsidP="005D5F78">
      <w:r w:rsidRPr="009B053A">
        <w:t>To verify that UE’s transmit power doesn’t exceed the range prescribed by the specified power value.</w:t>
      </w:r>
    </w:p>
    <w:p w14:paraId="11449FAA" w14:textId="77777777" w:rsidR="005D5F78" w:rsidRPr="009B053A" w:rsidRDefault="005D5F78" w:rsidP="005D5F78">
      <w:pPr>
        <w:pStyle w:val="H6"/>
      </w:pPr>
      <w:r w:rsidRPr="009B053A">
        <w:t>6.2E.1.1.2</w:t>
      </w:r>
      <w:r w:rsidRPr="009B053A">
        <w:tab/>
        <w:t>Test applicability</w:t>
      </w:r>
    </w:p>
    <w:p w14:paraId="10AE0943" w14:textId="77777777" w:rsidR="005D5F78" w:rsidRPr="009B053A" w:rsidRDefault="005D5F78" w:rsidP="005D5F78">
      <w:r w:rsidRPr="009B053A">
        <w:t>No exception requirements applicable to NR V2X operation or E-UTRA V2X operation. Given only single switched SL is supported as per clause 6.2E.1.0.1. The requirements in this test case can be well covered in clause 6.2.2G of TS 36.521-1 [10] and clause 6.2E.1 of TS 38.521-1 [8] and don’t need to be tested again.</w:t>
      </w:r>
    </w:p>
    <w:p w14:paraId="2306D6CF" w14:textId="77777777" w:rsidR="005D5F78" w:rsidRPr="009B053A" w:rsidRDefault="005D5F78" w:rsidP="005D5F78">
      <w:pPr>
        <w:pStyle w:val="Heading4"/>
        <w:rPr>
          <w:rFonts w:eastAsiaTheme="minorEastAsia"/>
        </w:rPr>
      </w:pPr>
      <w:bookmarkStart w:id="2782" w:name="_Toc90493376"/>
      <w:bookmarkStart w:id="2783" w:name="_Toc90494016"/>
      <w:bookmarkStart w:id="2784" w:name="_Toc100094045"/>
      <w:bookmarkStart w:id="2785" w:name="_Toc106872700"/>
      <w:bookmarkStart w:id="2786" w:name="_Toc133249743"/>
      <w:r w:rsidRPr="009B053A">
        <w:rPr>
          <w:rFonts w:eastAsiaTheme="minorEastAsia"/>
        </w:rPr>
        <w:t>6.2E.1.2</w:t>
      </w:r>
      <w:r w:rsidRPr="009B053A">
        <w:rPr>
          <w:rFonts w:eastAsiaTheme="minorEastAsia"/>
        </w:rPr>
        <w:tab/>
        <w:t>UE maximum output power for Intra-band non-contiguous V2X</w:t>
      </w:r>
      <w:bookmarkEnd w:id="2782"/>
      <w:bookmarkEnd w:id="2783"/>
      <w:bookmarkEnd w:id="2784"/>
      <w:bookmarkEnd w:id="2785"/>
      <w:bookmarkEnd w:id="2786"/>
    </w:p>
    <w:p w14:paraId="586B9818" w14:textId="77777777" w:rsidR="005D5F78" w:rsidRPr="009B053A" w:rsidRDefault="005D5F78" w:rsidP="005D5F78">
      <w:pPr>
        <w:pStyle w:val="H6"/>
        <w:rPr>
          <w:rFonts w:eastAsiaTheme="minorEastAsia"/>
        </w:rPr>
      </w:pPr>
      <w:r w:rsidRPr="009B053A">
        <w:t>6.2E.1.1.1</w:t>
      </w:r>
      <w:r w:rsidRPr="009B053A">
        <w:tab/>
        <w:t>Test purpose</w:t>
      </w:r>
    </w:p>
    <w:p w14:paraId="32B6A2D7" w14:textId="77777777" w:rsidR="005D5F78" w:rsidRPr="009B053A" w:rsidRDefault="005D5F78" w:rsidP="005D5F78">
      <w:r w:rsidRPr="009B053A">
        <w:t>To verify that UE’s transmit power doesn’t exceed the range prescribed by the specified power value.</w:t>
      </w:r>
    </w:p>
    <w:p w14:paraId="2391EEF2" w14:textId="77777777" w:rsidR="005D5F78" w:rsidRPr="009B053A" w:rsidRDefault="005D5F78" w:rsidP="005D5F78">
      <w:pPr>
        <w:pStyle w:val="H6"/>
      </w:pPr>
      <w:r w:rsidRPr="009B053A">
        <w:t>6.2E.1.1.2</w:t>
      </w:r>
      <w:r w:rsidRPr="009B053A">
        <w:tab/>
        <w:t>Test applicability</w:t>
      </w:r>
    </w:p>
    <w:p w14:paraId="30886F6A" w14:textId="77777777" w:rsidR="005D5F78" w:rsidRPr="009B053A" w:rsidRDefault="005D5F78" w:rsidP="005D5F78">
      <w:r w:rsidRPr="009B053A">
        <w:t>No exception requirements applicable to NR V2X operation or E-UTRA V2X operation. Given only single switched SL is supported as per clause 6.2E.1.0.2. The requirements in this test case can be well covered in clause 6.2.2G of TS 36.521-1 [10] and clause 6.2E.1 of TS 38.521-1 [8] and don’t need to be tested again.</w:t>
      </w:r>
    </w:p>
    <w:p w14:paraId="724A88AC" w14:textId="77777777" w:rsidR="005D5F78" w:rsidRPr="009B053A" w:rsidRDefault="005D5F78" w:rsidP="005D5F78">
      <w:pPr>
        <w:pStyle w:val="Heading4"/>
        <w:rPr>
          <w:rFonts w:eastAsiaTheme="minorEastAsia"/>
        </w:rPr>
      </w:pPr>
      <w:bookmarkStart w:id="2787" w:name="_Toc90493377"/>
      <w:bookmarkStart w:id="2788" w:name="_Toc90494017"/>
      <w:bookmarkStart w:id="2789" w:name="_Toc100094046"/>
      <w:bookmarkStart w:id="2790" w:name="_Toc106872701"/>
      <w:bookmarkStart w:id="2791" w:name="_Toc133249744"/>
      <w:r w:rsidRPr="009B053A">
        <w:rPr>
          <w:rFonts w:eastAsiaTheme="minorEastAsia"/>
        </w:rPr>
        <w:t>6.2E.1.3</w:t>
      </w:r>
      <w:r w:rsidRPr="009B053A">
        <w:rPr>
          <w:rFonts w:eastAsiaTheme="minorEastAsia"/>
        </w:rPr>
        <w:tab/>
        <w:t>UE maximum output power for Inter-band V2X</w:t>
      </w:r>
      <w:bookmarkEnd w:id="2787"/>
      <w:bookmarkEnd w:id="2788"/>
      <w:bookmarkEnd w:id="2789"/>
      <w:bookmarkEnd w:id="2790"/>
      <w:bookmarkEnd w:id="2791"/>
    </w:p>
    <w:p w14:paraId="306A1104" w14:textId="77777777" w:rsidR="005D5F78" w:rsidRPr="009B053A" w:rsidRDefault="005D5F78" w:rsidP="005D5F78">
      <w:pPr>
        <w:pStyle w:val="Heading5"/>
        <w:rPr>
          <w:rStyle w:val="5f1"/>
          <w:rFonts w:eastAsiaTheme="minorEastAsia" w:cs="Times New Roman"/>
        </w:rPr>
      </w:pPr>
      <w:bookmarkStart w:id="2792" w:name="_Toc90493378"/>
      <w:bookmarkStart w:id="2793" w:name="_Toc90494018"/>
      <w:bookmarkStart w:id="2794" w:name="_Toc100094047"/>
      <w:bookmarkStart w:id="2795" w:name="_Toc106872702"/>
      <w:bookmarkStart w:id="2796" w:name="_Toc133249745"/>
      <w:r w:rsidRPr="009B053A">
        <w:rPr>
          <w:rStyle w:val="5f1"/>
          <w:rFonts w:eastAsiaTheme="minorEastAsia"/>
        </w:rPr>
        <w:t>6.2E.1.3.1</w:t>
      </w:r>
      <w:r w:rsidRPr="009B053A">
        <w:rPr>
          <w:rStyle w:val="5f1"/>
          <w:rFonts w:eastAsiaTheme="minorEastAsia"/>
        </w:rPr>
        <w:tab/>
        <w:t>UE maximum output power for Inter-band V2X with E-UTRA Uu and NR Sidelink</w:t>
      </w:r>
      <w:bookmarkEnd w:id="2792"/>
      <w:bookmarkEnd w:id="2793"/>
      <w:bookmarkEnd w:id="2794"/>
      <w:bookmarkEnd w:id="2795"/>
      <w:bookmarkEnd w:id="2796"/>
    </w:p>
    <w:p w14:paraId="701B9AE5" w14:textId="77777777" w:rsidR="005D5F78" w:rsidRPr="009B053A" w:rsidRDefault="005D5F78" w:rsidP="005D5F78">
      <w:pPr>
        <w:pStyle w:val="EditorsNote"/>
        <w:rPr>
          <w:rFonts w:eastAsiaTheme="minorEastAsia"/>
        </w:rPr>
      </w:pPr>
      <w:r w:rsidRPr="009B053A">
        <w:t>Editor's note:</w:t>
      </w:r>
      <w:r w:rsidRPr="009B053A">
        <w:tab/>
      </w:r>
    </w:p>
    <w:p w14:paraId="6E12383A" w14:textId="77777777" w:rsidR="005D5F78" w:rsidRPr="009B053A" w:rsidRDefault="005D5F78" w:rsidP="005D5F78">
      <w:pPr>
        <w:pStyle w:val="EditorsNote"/>
      </w:pPr>
      <w:r w:rsidRPr="009B053A">
        <w:t>-</w:t>
      </w:r>
      <w:r w:rsidRPr="009B053A">
        <w:tab/>
        <w:t>Connection diagram is FFS</w:t>
      </w:r>
    </w:p>
    <w:p w14:paraId="4C03FEC8" w14:textId="77777777" w:rsidR="005D5F78" w:rsidRPr="009B053A" w:rsidRDefault="005D5F78" w:rsidP="005D5F78">
      <w:pPr>
        <w:pStyle w:val="EditorsNote"/>
      </w:pPr>
      <w:r w:rsidRPr="009B053A">
        <w:t>-</w:t>
      </w:r>
      <w:r w:rsidRPr="009B053A">
        <w:tab/>
        <w:t>Generic test procedure is FFS</w:t>
      </w:r>
    </w:p>
    <w:p w14:paraId="50522648" w14:textId="77777777" w:rsidR="005D5F78" w:rsidRPr="009B053A" w:rsidRDefault="005D5F78" w:rsidP="005D5F78">
      <w:pPr>
        <w:pStyle w:val="EditorsNote"/>
      </w:pPr>
      <w:r w:rsidRPr="009B053A">
        <w:t>-</w:t>
      </w:r>
      <w:r w:rsidRPr="009B053A">
        <w:tab/>
        <w:t>Message exception is FFS</w:t>
      </w:r>
    </w:p>
    <w:p w14:paraId="7A937A02" w14:textId="77777777" w:rsidR="005D5F78" w:rsidRPr="009B053A" w:rsidRDefault="005D5F78" w:rsidP="005D5F78">
      <w:pPr>
        <w:pStyle w:val="EditorsNote"/>
      </w:pPr>
      <w:r w:rsidRPr="009B053A">
        <w:t>-</w:t>
      </w:r>
      <w:r w:rsidRPr="009B053A">
        <w:tab/>
        <w:t>Test requirements are FFS</w:t>
      </w:r>
    </w:p>
    <w:p w14:paraId="06BCA779" w14:textId="77777777" w:rsidR="005D5F78" w:rsidRPr="009B053A" w:rsidRDefault="005D5F78" w:rsidP="005D5F78">
      <w:pPr>
        <w:pStyle w:val="H6"/>
      </w:pPr>
      <w:r w:rsidRPr="009B053A">
        <w:t>6.2E.1.3.1.1</w:t>
      </w:r>
      <w:r w:rsidRPr="009B053A">
        <w:tab/>
        <w:t>Test purpose</w:t>
      </w:r>
    </w:p>
    <w:p w14:paraId="0E719378" w14:textId="77777777" w:rsidR="005D5F78" w:rsidRPr="009B053A" w:rsidRDefault="005D5F78" w:rsidP="005D5F78">
      <w:r w:rsidRPr="009B053A">
        <w:t>Same test purpose as in clause 6.2E.1.1.1 in TS 38.521-1 [8].</w:t>
      </w:r>
    </w:p>
    <w:p w14:paraId="36331326" w14:textId="77777777" w:rsidR="005D5F78" w:rsidRPr="009B053A" w:rsidRDefault="005D5F78" w:rsidP="005D5F78">
      <w:pPr>
        <w:pStyle w:val="H6"/>
      </w:pPr>
      <w:r w:rsidRPr="009B053A">
        <w:t>6.2E.1.3.1.2</w:t>
      </w:r>
      <w:r w:rsidRPr="009B053A">
        <w:tab/>
        <w:t>Test applicability</w:t>
      </w:r>
    </w:p>
    <w:p w14:paraId="60726741" w14:textId="77777777" w:rsidR="005D5F78" w:rsidRPr="009B053A" w:rsidRDefault="005D5F78" w:rsidP="005D5F78">
      <w:r w:rsidRPr="009B053A">
        <w:t>This test applies to all types of E-UTRA UE release 16 and forward supporting concurrent operation between E-UTRA Uu and NR sidelink.</w:t>
      </w:r>
    </w:p>
    <w:p w14:paraId="1FF00946" w14:textId="77777777" w:rsidR="005D5F78" w:rsidRPr="009B053A" w:rsidRDefault="005D5F78" w:rsidP="005D5F78">
      <w:pPr>
        <w:pStyle w:val="H6"/>
      </w:pPr>
      <w:r w:rsidRPr="009B053A">
        <w:t>6.2E.1.3.1.3</w:t>
      </w:r>
      <w:r w:rsidRPr="009B053A">
        <w:tab/>
        <w:t>Minimum conformance requirements</w:t>
      </w:r>
    </w:p>
    <w:p w14:paraId="56A0820B" w14:textId="77777777" w:rsidR="005D5F78" w:rsidRPr="009B053A" w:rsidRDefault="005D5F78" w:rsidP="005D5F78">
      <w:r w:rsidRPr="009B053A">
        <w:rPr>
          <w:rFonts w:eastAsia="Malgun Gothic"/>
        </w:rPr>
        <w:t>The minimum conformance requirements are defined in clause 6.2E.1</w:t>
      </w:r>
      <w:r w:rsidRPr="009B053A">
        <w:rPr>
          <w:rFonts w:eastAsia="Malgun Gothic"/>
          <w:lang w:eastAsia="ja-JP"/>
        </w:rPr>
        <w:t>.0.3.</w:t>
      </w:r>
    </w:p>
    <w:p w14:paraId="66A9C200" w14:textId="77777777" w:rsidR="005D5F78" w:rsidRPr="009B053A" w:rsidRDefault="005D5F78" w:rsidP="005D5F78">
      <w:pPr>
        <w:pStyle w:val="H6"/>
      </w:pPr>
      <w:r w:rsidRPr="009B053A">
        <w:t>6.2E.1.3.1.4</w:t>
      </w:r>
      <w:r w:rsidRPr="009B053A">
        <w:tab/>
        <w:t>Test description</w:t>
      </w:r>
    </w:p>
    <w:p w14:paraId="19846A52" w14:textId="77777777" w:rsidR="005D5F78" w:rsidRPr="009B053A" w:rsidRDefault="005D5F78" w:rsidP="005D5F78">
      <w:pPr>
        <w:pStyle w:val="H6"/>
      </w:pPr>
      <w:r w:rsidRPr="009B053A">
        <w:t>6.2E.1.3.1.4.1</w:t>
      </w:r>
      <w:r w:rsidRPr="009B053A">
        <w:tab/>
        <w:t>Initial conditions</w:t>
      </w:r>
    </w:p>
    <w:p w14:paraId="07EF89FC" w14:textId="77777777" w:rsidR="005D5F78" w:rsidRPr="009B053A" w:rsidRDefault="005D5F78" w:rsidP="005D5F78">
      <w:r w:rsidRPr="009B053A">
        <w:t>Initial conditions are a set of test configurations the UE needs to be tested in and the steps for the SS to take with the UE to reach the correct measurement state.</w:t>
      </w:r>
    </w:p>
    <w:p w14:paraId="0B8D32E3" w14:textId="77777777" w:rsidR="005D5F78" w:rsidRPr="009B053A" w:rsidRDefault="005D5F78" w:rsidP="005D5F78">
      <w:r w:rsidRPr="009B053A">
        <w:t xml:space="preserve">The initial test configurations consist of environmental conditions, test frequencies and test channel bandwidths based on NR operating bands specified in clause 5.3E.3, channel bandwidths and sub-carrier spacings for the NR sidelink </w:t>
      </w:r>
      <w:r w:rsidRPr="009B053A">
        <w:lastRenderedPageBreak/>
        <w:t>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1.3.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42E5D3A1" w14:textId="77777777" w:rsidR="005D5F78" w:rsidRPr="009B053A" w:rsidRDefault="005D5F78" w:rsidP="005D5F78">
      <w:pPr>
        <w:pStyle w:val="TH"/>
      </w:pPr>
      <w:r w:rsidRPr="009B053A">
        <w:t>Table 6.2E.1.3.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9B053A" w14:paraId="1567DEFC"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F4A4ED" w14:textId="77777777" w:rsidR="005D5F78" w:rsidRPr="009B053A" w:rsidRDefault="005D5F78">
            <w:pPr>
              <w:pStyle w:val="TAH"/>
              <w:rPr>
                <w:rFonts w:eastAsia="Calibri"/>
                <w:szCs w:val="22"/>
              </w:rPr>
            </w:pPr>
            <w:r w:rsidRPr="009B053A">
              <w:t>Initial Conditions</w:t>
            </w:r>
          </w:p>
        </w:tc>
      </w:tr>
      <w:tr w:rsidR="005D5F78" w:rsidRPr="009B053A" w14:paraId="5C9D31F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4CE21694" w14:textId="77777777" w:rsidR="005D5F78" w:rsidRPr="009B053A" w:rsidRDefault="005D5F78">
            <w:pPr>
              <w:pStyle w:val="TAL"/>
              <w:rPr>
                <w:rFonts w:eastAsia="Calibri"/>
                <w:szCs w:val="22"/>
              </w:rPr>
            </w:pPr>
            <w:r w:rsidRPr="009B053A">
              <w:t>Test Environment 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18890BFA" w14:textId="77777777" w:rsidR="005D5F78" w:rsidRPr="009B053A" w:rsidRDefault="005D5F78">
            <w:pPr>
              <w:pStyle w:val="TAL"/>
              <w:rPr>
                <w:rFonts w:eastAsia="Calibri"/>
                <w:szCs w:val="22"/>
              </w:rPr>
            </w:pPr>
            <w:r w:rsidRPr="009B053A">
              <w:t>Normal, TL/VL, TL/VH, TH/VL, TH/VH</w:t>
            </w:r>
          </w:p>
        </w:tc>
      </w:tr>
      <w:tr w:rsidR="005D5F78" w:rsidRPr="009B053A" w14:paraId="68A2308C"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15938B48" w14:textId="77777777" w:rsidR="005D5F78" w:rsidRPr="009B053A" w:rsidRDefault="005D5F78">
            <w:pPr>
              <w:pStyle w:val="TAL"/>
              <w:rPr>
                <w:rFonts w:eastAsia="Calibri"/>
                <w:szCs w:val="22"/>
              </w:rPr>
            </w:pPr>
            <w:r w:rsidRPr="009B053A">
              <w:t>Test Frequencies 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85310DD" w14:textId="77777777" w:rsidR="005D5F78" w:rsidRPr="009B053A" w:rsidRDefault="005D5F78">
            <w:pPr>
              <w:pStyle w:val="TAL"/>
              <w:rPr>
                <w:rFonts w:eastAsia="Calibri"/>
                <w:szCs w:val="22"/>
              </w:rPr>
            </w:pPr>
            <w:r w:rsidRPr="009B053A">
              <w:t>Low range for E-UTRA Uu carrier and NR sidelink carrier</w:t>
            </w:r>
          </w:p>
          <w:p w14:paraId="05BAC19C" w14:textId="77777777" w:rsidR="005D5F78" w:rsidRPr="009B053A" w:rsidRDefault="005D5F78">
            <w:pPr>
              <w:pStyle w:val="TAL"/>
              <w:rPr>
                <w:rFonts w:eastAsia="Calibri"/>
                <w:szCs w:val="22"/>
              </w:rPr>
            </w:pPr>
            <w:r w:rsidRPr="009B053A">
              <w:t>High range for E-UTRA Uu carrier and NR sidelink carrier</w:t>
            </w:r>
          </w:p>
        </w:tc>
      </w:tr>
      <w:tr w:rsidR="005D5F78" w:rsidRPr="009B053A" w14:paraId="613DFDC5"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312D5183" w14:textId="77777777" w:rsidR="005D5F78" w:rsidRPr="009B053A" w:rsidRDefault="005D5F78">
            <w:pPr>
              <w:pStyle w:val="TAL"/>
              <w:rPr>
                <w:rFonts w:eastAsia="Calibri"/>
                <w:szCs w:val="22"/>
              </w:rPr>
            </w:pPr>
            <w:r w:rsidRPr="009B053A">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329CE296" w14:textId="77777777" w:rsidR="005D5F78" w:rsidRPr="009B053A" w:rsidRDefault="005D5F78">
            <w:pPr>
              <w:pStyle w:val="TAL"/>
              <w:rPr>
                <w:rFonts w:eastAsia="Calibri"/>
                <w:szCs w:val="22"/>
              </w:rPr>
            </w:pPr>
            <w:r w:rsidRPr="009B053A">
              <w:t>Lowest for E-UTRA Uu carrier and NR sidelink carrier</w:t>
            </w:r>
          </w:p>
          <w:p w14:paraId="47AD5FB8" w14:textId="77777777" w:rsidR="005D5F78" w:rsidRPr="009B053A" w:rsidRDefault="005D5F78">
            <w:pPr>
              <w:pStyle w:val="TAL"/>
              <w:rPr>
                <w:rFonts w:eastAsia="Calibri"/>
                <w:szCs w:val="22"/>
              </w:rPr>
            </w:pPr>
            <w:r w:rsidRPr="009B053A">
              <w:t>Highest for E-UTRA Uu carrier and NR sidelink carrier</w:t>
            </w:r>
          </w:p>
        </w:tc>
      </w:tr>
      <w:tr w:rsidR="005D5F78" w:rsidRPr="009B053A" w14:paraId="4CEB8823"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223D45EF" w14:textId="77777777" w:rsidR="005D5F78" w:rsidRPr="009B053A" w:rsidRDefault="005D5F78">
            <w:pPr>
              <w:pStyle w:val="TAL"/>
              <w:rPr>
                <w:rFonts w:eastAsia="Calibri"/>
                <w:szCs w:val="22"/>
              </w:rPr>
            </w:pPr>
            <w:r w:rsidRPr="009B053A">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23B0B3B9" w14:textId="77777777" w:rsidR="005D5F78" w:rsidRPr="009B053A" w:rsidRDefault="005D5F78">
            <w:pPr>
              <w:pStyle w:val="TAL"/>
              <w:rPr>
                <w:rFonts w:eastAsia="Calibri"/>
                <w:szCs w:val="22"/>
              </w:rPr>
            </w:pPr>
            <w:r w:rsidRPr="009B053A">
              <w:t>15kHz</w:t>
            </w:r>
          </w:p>
        </w:tc>
      </w:tr>
      <w:tr w:rsidR="005D5F78" w:rsidRPr="009B053A" w14:paraId="62C2806D"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2D28EF2" w14:textId="77777777" w:rsidR="005D5F78" w:rsidRPr="009B053A" w:rsidRDefault="005D5F78">
            <w:pPr>
              <w:pStyle w:val="TAH"/>
              <w:rPr>
                <w:rFonts w:eastAsia="Calibri"/>
                <w:szCs w:val="22"/>
              </w:rPr>
            </w:pPr>
            <w:r w:rsidRPr="009B053A">
              <w:t>Test Parameters</w:t>
            </w:r>
          </w:p>
        </w:tc>
      </w:tr>
      <w:tr w:rsidR="005D5F78" w:rsidRPr="009B053A" w14:paraId="0A4C6B17"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5AC5BD60" w14:textId="77777777" w:rsidR="005D5F78" w:rsidRPr="009B053A" w:rsidRDefault="005D5F78">
            <w:pPr>
              <w:pStyle w:val="TAH"/>
              <w:rPr>
                <w:rFonts w:eastAsia="Calibri"/>
                <w:szCs w:val="22"/>
              </w:rPr>
            </w:pPr>
            <w:r w:rsidRPr="009B053A">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EFEEC4E" w14:textId="77777777" w:rsidR="005D5F78" w:rsidRPr="009B053A" w:rsidRDefault="005D5F78">
            <w:pPr>
              <w:pStyle w:val="TAH"/>
              <w:rPr>
                <w:rFonts w:eastAsia="Calibri"/>
                <w:szCs w:val="22"/>
              </w:rPr>
            </w:pPr>
            <w:r w:rsidRPr="009B053A">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44BC63C6" w14:textId="77777777" w:rsidR="005D5F78" w:rsidRPr="009B053A" w:rsidRDefault="005D5F78">
            <w:pPr>
              <w:pStyle w:val="TAH"/>
              <w:rPr>
                <w:rFonts w:eastAsia="Calibri"/>
                <w:szCs w:val="22"/>
              </w:rPr>
            </w:pPr>
            <w:r w:rsidRPr="009B053A">
              <w:rPr>
                <w:lang w:eastAsia="zh-CN"/>
              </w:rPr>
              <w:t>NR sidelink Carrier</w:t>
            </w:r>
          </w:p>
        </w:tc>
      </w:tr>
      <w:tr w:rsidR="005D5F78" w:rsidRPr="009B053A" w14:paraId="09C3CAB8"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0B501C3" w14:textId="77777777" w:rsidR="005D5F78" w:rsidRPr="009B053A"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2B11565B" w14:textId="77777777" w:rsidR="005D5F78" w:rsidRPr="009B053A" w:rsidRDefault="005D5F78">
            <w:pPr>
              <w:pStyle w:val="TAH"/>
              <w:rPr>
                <w:rFonts w:eastAsia="Calibri"/>
                <w:szCs w:val="22"/>
              </w:rPr>
            </w:pPr>
            <w:r w:rsidRPr="009B053A">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532AA398" w14:textId="77777777" w:rsidR="005D5F78" w:rsidRPr="009B053A" w:rsidRDefault="005D5F78">
            <w:pPr>
              <w:pStyle w:val="TAH"/>
              <w:rPr>
                <w:rFonts w:eastAsia="Calibri"/>
                <w:szCs w:val="22"/>
              </w:rPr>
            </w:pPr>
            <w:r w:rsidRPr="009B053A">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25D2E373" w14:textId="77777777" w:rsidR="005D5F78" w:rsidRPr="009B053A" w:rsidRDefault="005D5F78">
            <w:pPr>
              <w:pStyle w:val="TAH"/>
              <w:rPr>
                <w:rFonts w:eastAsia="Calibri"/>
                <w:szCs w:val="22"/>
              </w:rPr>
            </w:pPr>
            <w:r w:rsidRPr="009B053A">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266C7577" w14:textId="77777777" w:rsidR="005D5F78" w:rsidRPr="009B053A" w:rsidRDefault="005D5F78">
            <w:pPr>
              <w:pStyle w:val="TAH"/>
              <w:rPr>
                <w:rFonts w:eastAsia="Calibri"/>
                <w:szCs w:val="22"/>
              </w:rPr>
            </w:pPr>
            <w:r w:rsidRPr="009B053A">
              <w:t>PSCCH and PSSCH RB allocation</w:t>
            </w:r>
          </w:p>
          <w:p w14:paraId="29E32309" w14:textId="77777777" w:rsidR="005D5F78" w:rsidRPr="009B053A" w:rsidRDefault="005D5F78">
            <w:pPr>
              <w:pStyle w:val="TAH"/>
              <w:rPr>
                <w:rFonts w:eastAsia="Calibri"/>
                <w:szCs w:val="22"/>
              </w:rPr>
            </w:pPr>
            <w:r w:rsidRPr="009B053A">
              <w:t>(Note 2)</w:t>
            </w:r>
          </w:p>
        </w:tc>
      </w:tr>
      <w:tr w:rsidR="005D5F78" w:rsidRPr="009B053A" w14:paraId="477899BF"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37449C08"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2B8AB" w14:textId="77777777" w:rsidR="005D5F78" w:rsidRPr="009B053A"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513692F" w14:textId="77777777" w:rsidR="005D5F78" w:rsidRPr="009B053A" w:rsidRDefault="005D5F78">
            <w:pPr>
              <w:pStyle w:val="TAH"/>
              <w:rPr>
                <w:rFonts w:eastAsia="Calibri"/>
                <w:szCs w:val="22"/>
              </w:rPr>
            </w:pPr>
            <w:r w:rsidRPr="009B053A">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04B733F4" w14:textId="77777777" w:rsidR="005D5F78" w:rsidRPr="009B053A" w:rsidRDefault="005D5F78">
            <w:pPr>
              <w:pStyle w:val="TAH"/>
              <w:rPr>
                <w:rFonts w:eastAsia="Calibri"/>
                <w:szCs w:val="18"/>
              </w:rPr>
            </w:pPr>
            <w:r w:rsidRPr="009B053A">
              <w:rPr>
                <w:szCs w:val="18"/>
              </w:rPr>
              <w:t>RB allocation</w:t>
            </w:r>
          </w:p>
          <w:p w14:paraId="0350BF22" w14:textId="77777777" w:rsidR="005D5F78" w:rsidRPr="009B053A" w:rsidRDefault="005D5F78">
            <w:pPr>
              <w:pStyle w:val="TAH"/>
              <w:rPr>
                <w:rFonts w:eastAsia="Calibri"/>
                <w:szCs w:val="22"/>
              </w:rPr>
            </w:pPr>
            <w:r w:rsidRPr="009B053A">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12443"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98FEED" w14:textId="77777777" w:rsidR="005D5F78" w:rsidRPr="009B053A" w:rsidRDefault="005D5F78">
            <w:pPr>
              <w:spacing w:after="0"/>
              <w:rPr>
                <w:rFonts w:ascii="Arial" w:eastAsia="Calibri" w:hAnsi="Arial"/>
                <w:b/>
                <w:sz w:val="18"/>
                <w:szCs w:val="22"/>
                <w:lang w:eastAsia="en-US"/>
              </w:rPr>
            </w:pPr>
          </w:p>
        </w:tc>
      </w:tr>
      <w:tr w:rsidR="005D5F78" w:rsidRPr="009B053A" w14:paraId="0305FA3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8AF1172" w14:textId="77777777" w:rsidR="005D5F78" w:rsidRPr="009B053A" w:rsidRDefault="005D5F78">
            <w:pPr>
              <w:pStyle w:val="TAC"/>
              <w:rPr>
                <w:rFonts w:eastAsia="Calibri"/>
                <w:szCs w:val="22"/>
              </w:rPr>
            </w:pPr>
            <w:r w:rsidRPr="009B053A">
              <w:rPr>
                <w:lang w:eastAsia="zh-CN"/>
              </w:rPr>
              <w:t>1</w:t>
            </w:r>
          </w:p>
        </w:tc>
        <w:tc>
          <w:tcPr>
            <w:tcW w:w="1570" w:type="dxa"/>
            <w:tcBorders>
              <w:top w:val="single" w:sz="4" w:space="0" w:color="auto"/>
              <w:left w:val="single" w:sz="4" w:space="0" w:color="auto"/>
              <w:bottom w:val="single" w:sz="4" w:space="0" w:color="auto"/>
              <w:right w:val="single" w:sz="4" w:space="0" w:color="auto"/>
            </w:tcBorders>
            <w:hideMark/>
          </w:tcPr>
          <w:p w14:paraId="6F3D332E" w14:textId="77777777" w:rsidR="005D5F78" w:rsidRPr="009B053A" w:rsidRDefault="005D5F78">
            <w:pPr>
              <w:pStyle w:val="TAC"/>
              <w:rPr>
                <w:rFonts w:eastAsia="Calibri"/>
                <w:szCs w:val="22"/>
              </w:rPr>
            </w:pPr>
            <w:r w:rsidRPr="009B053A">
              <w:t>N/A</w:t>
            </w:r>
          </w:p>
        </w:tc>
        <w:tc>
          <w:tcPr>
            <w:tcW w:w="1564" w:type="dxa"/>
            <w:tcBorders>
              <w:top w:val="single" w:sz="4" w:space="0" w:color="auto"/>
              <w:left w:val="single" w:sz="4" w:space="0" w:color="auto"/>
              <w:bottom w:val="single" w:sz="4" w:space="0" w:color="auto"/>
              <w:right w:val="single" w:sz="4" w:space="0" w:color="auto"/>
            </w:tcBorders>
            <w:hideMark/>
          </w:tcPr>
          <w:p w14:paraId="19E153CA" w14:textId="77777777" w:rsidR="005D5F78" w:rsidRPr="009B053A" w:rsidRDefault="005D5F78">
            <w:pPr>
              <w:pStyle w:val="TAC"/>
              <w:rPr>
                <w:rFonts w:eastAsia="Calibri"/>
                <w:szCs w:val="22"/>
              </w:rPr>
            </w:pPr>
            <w:r w:rsidRPr="009B053A">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74582B65" w14:textId="77777777" w:rsidR="005D5F78" w:rsidRPr="009B053A" w:rsidRDefault="005D5F78">
            <w:pPr>
              <w:pStyle w:val="TAC"/>
              <w:rPr>
                <w:rFonts w:eastAsia="Calibri"/>
                <w:szCs w:val="22"/>
              </w:rPr>
            </w:pPr>
            <w:r w:rsidRPr="009B053A">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7585B8AD" w14:textId="77777777" w:rsidR="005D5F78" w:rsidRPr="009B053A" w:rsidRDefault="005D5F78">
            <w:pPr>
              <w:pStyle w:val="TAC"/>
              <w:rPr>
                <w:rFonts w:eastAsia="Calibri"/>
                <w:szCs w:val="22"/>
              </w:rPr>
            </w:pPr>
            <w:r w:rsidRPr="009B053A">
              <w:t>CP-OFDM</w:t>
            </w:r>
            <w:r w:rsidRPr="009B053A">
              <w:rPr>
                <w:lang w:eastAsia="zh-CN"/>
              </w:rPr>
              <w:t xml:space="preserve"> QPSK</w:t>
            </w:r>
          </w:p>
        </w:tc>
        <w:tc>
          <w:tcPr>
            <w:tcW w:w="2263" w:type="dxa"/>
            <w:tcBorders>
              <w:top w:val="single" w:sz="4" w:space="0" w:color="auto"/>
              <w:left w:val="single" w:sz="4" w:space="0" w:color="auto"/>
              <w:bottom w:val="single" w:sz="4" w:space="0" w:color="auto"/>
              <w:right w:val="single" w:sz="4" w:space="0" w:color="auto"/>
            </w:tcBorders>
            <w:hideMark/>
          </w:tcPr>
          <w:p w14:paraId="260AAFC6" w14:textId="77777777" w:rsidR="005D5F78" w:rsidRPr="009B053A" w:rsidRDefault="005D5F78">
            <w:pPr>
              <w:pStyle w:val="TAC"/>
              <w:rPr>
                <w:rFonts w:eastAsia="Calibri"/>
                <w:szCs w:val="22"/>
              </w:rPr>
            </w:pPr>
            <w:r w:rsidRPr="009B053A">
              <w:rPr>
                <w:lang w:eastAsia="zh-CN"/>
              </w:rPr>
              <w:t>Inner_Full</w:t>
            </w:r>
          </w:p>
        </w:tc>
      </w:tr>
      <w:tr w:rsidR="005D5F78" w:rsidRPr="009B053A" w14:paraId="0D64E3BA"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175C4402" w14:textId="77777777" w:rsidR="005D5F78" w:rsidRPr="009B053A" w:rsidRDefault="005D5F78">
            <w:pPr>
              <w:pStyle w:val="TAN"/>
              <w:rPr>
                <w:rFonts w:eastAsia="Calibri"/>
                <w:szCs w:val="22"/>
              </w:rPr>
            </w:pPr>
            <w:r w:rsidRPr="009B053A">
              <w:rPr>
                <w:lang w:eastAsia="zh-CN"/>
              </w:rPr>
              <w:t>NOTE 1:</w:t>
            </w:r>
            <w:r w:rsidRPr="009B053A">
              <w:rPr>
                <w:lang w:eastAsia="zh-CN"/>
              </w:rPr>
              <w:tab/>
            </w:r>
            <w:r w:rsidRPr="009B053A">
              <w:t>The specific configuration of each RB allocation is defined in Table 6.1-1 in current specification.</w:t>
            </w:r>
          </w:p>
          <w:p w14:paraId="49A9AD29" w14:textId="77777777" w:rsidR="005D5F78" w:rsidRPr="009B053A" w:rsidRDefault="005D5F78">
            <w:pPr>
              <w:pStyle w:val="TAN"/>
              <w:rPr>
                <w:rFonts w:eastAsia="Calibri"/>
                <w:szCs w:val="22"/>
                <w:lang w:eastAsia="zh-CN"/>
              </w:rPr>
            </w:pPr>
            <w:r w:rsidRPr="009B053A">
              <w:rPr>
                <w:lang w:eastAsia="zh-CN"/>
              </w:rPr>
              <w:t>NOTE 2:</w:t>
            </w:r>
            <w:r w:rsidRPr="009B053A">
              <w:rPr>
                <w:lang w:eastAsia="zh-CN"/>
              </w:rPr>
              <w:tab/>
              <w:t>The specific configuration of each RB allocation is defined in Table 6.1E-1 in TS 38.521-1 [8].</w:t>
            </w:r>
          </w:p>
        </w:tc>
      </w:tr>
    </w:tbl>
    <w:p w14:paraId="72810446" w14:textId="77777777" w:rsidR="005D5F78" w:rsidRPr="009B053A" w:rsidRDefault="005D5F78" w:rsidP="005D5F78">
      <w:pPr>
        <w:rPr>
          <w:lang w:eastAsia="en-US"/>
        </w:rPr>
      </w:pPr>
    </w:p>
    <w:p w14:paraId="5A8DE9FD" w14:textId="77777777" w:rsidR="005D5F78" w:rsidRPr="009B053A" w:rsidRDefault="005D5F78" w:rsidP="005D5F78">
      <w:pPr>
        <w:pStyle w:val="B10"/>
      </w:pPr>
      <w:r w:rsidRPr="009B053A">
        <w:t>1.</w:t>
      </w:r>
      <w:r w:rsidRPr="009B053A">
        <w:tab/>
        <w:t>Connect the SS to the UE antenna connectors as shown in TS 38.508-1 [6] Annex A, FFS for TE diagram and clause FFS for UE diagram.</w:t>
      </w:r>
    </w:p>
    <w:p w14:paraId="115672CB" w14:textId="77777777" w:rsidR="005D5F78" w:rsidRPr="009B053A" w:rsidRDefault="005D5F78" w:rsidP="005D5F78">
      <w:pPr>
        <w:pStyle w:val="B10"/>
        <w:ind w:left="284" w:firstLine="0"/>
      </w:pPr>
      <w:r w:rsidRPr="009B053A">
        <w:t>2.</w:t>
      </w:r>
      <w:r w:rsidRPr="009B053A">
        <w:tab/>
        <w:t>The parameter settings for the E-UTRA cell are set up according to TS 36.508 [11] clause 4.4.3. The parameter settings for the V2X sidelink transmission over PC5 are pre-configured according to TS 38.508-1 [5] clause 4.10. Message content exceptions are defined in clause 6.2E.1.3.1.4.3.</w:t>
      </w:r>
    </w:p>
    <w:p w14:paraId="3C7E8E18" w14:textId="77777777" w:rsidR="005D5F78" w:rsidRPr="009B053A" w:rsidRDefault="005D5F78" w:rsidP="005D5F78">
      <w:pPr>
        <w:pStyle w:val="B10"/>
      </w:pPr>
      <w:r w:rsidRPr="009B053A">
        <w:t>3.</w:t>
      </w:r>
      <w:r w:rsidRPr="009B053A">
        <w:tab/>
        <w:t>Downlink signals are initially set up according to TS 36.521-1 [10] Annex C.0, and uplink signals according to TS 36.521-1 [10] Annex H for the E-UTRA cell.</w:t>
      </w:r>
    </w:p>
    <w:p w14:paraId="5E1DF8F9" w14:textId="77777777" w:rsidR="005D5F78" w:rsidRPr="009B053A" w:rsidRDefault="005D5F78" w:rsidP="005D5F78">
      <w:pPr>
        <w:pStyle w:val="B10"/>
      </w:pPr>
      <w:r w:rsidRPr="009B053A">
        <w:t>4.</w:t>
      </w:r>
      <w:r w:rsidRPr="009B053A">
        <w:tab/>
        <w:t>The E-UTRA UL Reference Measurement channels and the V2X Reference Measurement Channel are set according to Table 6.2E.1.3.1.4.1-1.</w:t>
      </w:r>
    </w:p>
    <w:p w14:paraId="3EE54285" w14:textId="77777777" w:rsidR="005D5F78" w:rsidRPr="009B053A" w:rsidRDefault="005D5F78" w:rsidP="005D5F78">
      <w:pPr>
        <w:pStyle w:val="B10"/>
      </w:pPr>
      <w:r w:rsidRPr="009B053A">
        <w:t>5.</w:t>
      </w:r>
      <w:r w:rsidRPr="009B053A">
        <w:tab/>
        <w:t>Propagation conditions are set according to TS 36.521-1 [10] Annex B.0 and TS 38.521-1 [8] Annex B.0 for E-UTRA CG and NR CG respectively.</w:t>
      </w:r>
    </w:p>
    <w:p w14:paraId="7C35CEE4" w14:textId="77777777" w:rsidR="005D5F78" w:rsidRPr="009B053A" w:rsidRDefault="005D5F78" w:rsidP="005D5F78">
      <w:pPr>
        <w:pStyle w:val="B10"/>
      </w:pPr>
      <w:r w:rsidRPr="009B053A">
        <w:t>6.</w:t>
      </w:r>
      <w:r w:rsidRPr="009B053A">
        <w:tab/>
        <w:t>Ensure the UE is in State FFS according to TS 36.508 [7] clause FFS.</w:t>
      </w:r>
    </w:p>
    <w:p w14:paraId="374EF438" w14:textId="77777777" w:rsidR="005D5F78" w:rsidRPr="009B053A" w:rsidRDefault="005D5F78" w:rsidP="005D5F78">
      <w:pPr>
        <w:pStyle w:val="H6"/>
      </w:pPr>
      <w:r w:rsidRPr="009B053A">
        <w:t>6.2E.1.3.1.4.2</w:t>
      </w:r>
      <w:r w:rsidRPr="009B053A">
        <w:tab/>
        <w:t>Test procedure</w:t>
      </w:r>
    </w:p>
    <w:p w14:paraId="6AFBD7B1" w14:textId="77777777" w:rsidR="005D5F78" w:rsidRPr="009B053A" w:rsidRDefault="005D5F78" w:rsidP="005D5F78">
      <w:pPr>
        <w:pStyle w:val="B10"/>
      </w:pPr>
      <w:r w:rsidRPr="009B053A">
        <w:t>1.</w:t>
      </w:r>
      <w:r w:rsidRPr="009B053A">
        <w:tab/>
        <w:t xml:space="preserve">The SS sends uplink scheduling information for each UL HARQ process via PDCCH DCI format 0 for C_RNTI to schedule the E-UTRA UL RMC according to Table 6.2E.1.3.1.4.1-1. The UE starts to perform the NR sidelink communication according to </w:t>
      </w:r>
      <w:r w:rsidRPr="009B053A">
        <w:rPr>
          <w:i/>
        </w:rPr>
        <w:t>SL-PreconfigurationNR.</w:t>
      </w:r>
      <w:r w:rsidRPr="009B053A">
        <w:t xml:space="preserve"> Since the UE has no payload and no loopback data to send the UE sends uplink MAC padding bits on the E-UTRA UL and NR sidelink RMCs.</w:t>
      </w:r>
    </w:p>
    <w:p w14:paraId="5A8E88DA" w14:textId="77777777" w:rsidR="005D5F78" w:rsidRPr="009B053A" w:rsidRDefault="005D5F78" w:rsidP="005D5F78">
      <w:pPr>
        <w:pStyle w:val="B10"/>
      </w:pPr>
      <w:r w:rsidRPr="009B053A">
        <w:t>2.</w:t>
      </w:r>
      <w:r w:rsidRPr="009B053A">
        <w:tab/>
        <w:t>Send continuously uplink power control "up" commands in the uplink scheduling information to the UE to ensure that the UE transmits at PUMAX level. Configure the UE to transmit PSCCH and PSSCH with the PUMAX level of each test points.</w:t>
      </w:r>
    </w:p>
    <w:p w14:paraId="2924EE3C" w14:textId="77777777" w:rsidR="005D5F78" w:rsidRPr="009B053A" w:rsidRDefault="005D5F78" w:rsidP="005D5F78">
      <w:pPr>
        <w:pStyle w:val="B10"/>
      </w:pPr>
      <w:r w:rsidRPr="009B053A">
        <w:t>3.</w:t>
      </w:r>
      <w:r w:rsidRPr="009B053A">
        <w:tab/>
        <w:t>Measure the mean power over all component carriers in the inter-band con-current V2X configuration. The period of measurement shall be at least continuous duration of one sub-frame (1ms).</w:t>
      </w:r>
    </w:p>
    <w:p w14:paraId="08D441E0" w14:textId="77777777" w:rsidR="005D5F78" w:rsidRPr="009B053A" w:rsidRDefault="005D5F78" w:rsidP="005D5F78">
      <w:pPr>
        <w:pStyle w:val="H6"/>
      </w:pPr>
      <w:r w:rsidRPr="009B053A">
        <w:lastRenderedPageBreak/>
        <w:t>6.2E.1.3.1.4.3</w:t>
      </w:r>
      <w:r w:rsidRPr="009B053A">
        <w:tab/>
        <w:t>Message contents</w:t>
      </w:r>
    </w:p>
    <w:p w14:paraId="51EFEC31" w14:textId="77777777" w:rsidR="005D5F78" w:rsidRPr="009B053A" w:rsidRDefault="005D5F78" w:rsidP="005D5F78">
      <w:r w:rsidRPr="009B053A">
        <w:t>Message contents are according to TS 36.508 [11] clause 4.6 for E-UTRA Uu carrier and TS 38.508-1 [6] clause 4.6.3 for NR sidelink carrier with the following exceptions:</w:t>
      </w:r>
    </w:p>
    <w:p w14:paraId="7C44E804" w14:textId="77777777" w:rsidR="005D5F78" w:rsidRPr="009B053A" w:rsidRDefault="005D5F78" w:rsidP="005D5F78">
      <w:r w:rsidRPr="009B053A">
        <w:t>FFS</w:t>
      </w:r>
    </w:p>
    <w:p w14:paraId="7A85E7F2" w14:textId="77777777" w:rsidR="005D5F78" w:rsidRPr="009B053A" w:rsidRDefault="005D5F78" w:rsidP="005D5F78">
      <w:pPr>
        <w:pStyle w:val="H6"/>
      </w:pPr>
      <w:r w:rsidRPr="009B053A">
        <w:t>6.2E.1.3.1.5</w:t>
      </w:r>
      <w:r w:rsidRPr="009B053A">
        <w:tab/>
        <w:t>Test requirement</w:t>
      </w:r>
    </w:p>
    <w:p w14:paraId="7E2030E9" w14:textId="77777777" w:rsidR="005D5F78" w:rsidRPr="009B053A" w:rsidRDefault="005D5F78" w:rsidP="005D5F78">
      <w:r w:rsidRPr="009B053A">
        <w:t>FFS</w:t>
      </w:r>
    </w:p>
    <w:p w14:paraId="314AA527" w14:textId="77777777" w:rsidR="005D5F78" w:rsidRPr="009B053A" w:rsidRDefault="005D5F78" w:rsidP="005D5F78">
      <w:pPr>
        <w:pStyle w:val="Heading5"/>
        <w:rPr>
          <w:rStyle w:val="5f1"/>
          <w:rFonts w:eastAsiaTheme="minorEastAsia" w:cs="Times New Roman"/>
        </w:rPr>
      </w:pPr>
      <w:bookmarkStart w:id="2797" w:name="_Toc90493379"/>
      <w:bookmarkStart w:id="2798" w:name="_Toc90494019"/>
      <w:bookmarkStart w:id="2799" w:name="_Toc100094048"/>
      <w:bookmarkStart w:id="2800" w:name="_Toc106872703"/>
      <w:bookmarkStart w:id="2801" w:name="_Toc133249746"/>
      <w:r w:rsidRPr="009B053A">
        <w:rPr>
          <w:rStyle w:val="5f1"/>
          <w:rFonts w:eastAsiaTheme="minorEastAsia"/>
        </w:rPr>
        <w:t>6.2E.1.3.2</w:t>
      </w:r>
      <w:r w:rsidRPr="009B053A">
        <w:rPr>
          <w:rStyle w:val="5f1"/>
          <w:rFonts w:eastAsiaTheme="minorEastAsia"/>
        </w:rPr>
        <w:tab/>
        <w:t>UE maximum output power reduction for Inter-band V2X with NR Uu and E-UTRA V2X</w:t>
      </w:r>
      <w:bookmarkEnd w:id="2797"/>
      <w:bookmarkEnd w:id="2798"/>
      <w:bookmarkEnd w:id="2799"/>
      <w:bookmarkEnd w:id="2800"/>
      <w:bookmarkEnd w:id="2801"/>
    </w:p>
    <w:p w14:paraId="17AE955F" w14:textId="77777777" w:rsidR="005D5F78" w:rsidRPr="009B053A" w:rsidRDefault="005D5F78" w:rsidP="005D5F78">
      <w:pPr>
        <w:pStyle w:val="EditorsNote"/>
        <w:rPr>
          <w:rFonts w:eastAsiaTheme="minorEastAsia"/>
        </w:rPr>
      </w:pPr>
      <w:r w:rsidRPr="009B053A">
        <w:t>Editor's note:</w:t>
      </w:r>
      <w:r w:rsidRPr="009B053A">
        <w:tab/>
      </w:r>
    </w:p>
    <w:p w14:paraId="1FA52CF0" w14:textId="77777777" w:rsidR="005D5F78" w:rsidRPr="009B053A" w:rsidRDefault="005D5F78" w:rsidP="005D5F78">
      <w:pPr>
        <w:pStyle w:val="EditorsNote"/>
      </w:pPr>
      <w:r w:rsidRPr="009B053A">
        <w:t>-</w:t>
      </w:r>
      <w:r w:rsidRPr="009B053A">
        <w:tab/>
        <w:t>Connection diagram is FFS</w:t>
      </w:r>
    </w:p>
    <w:p w14:paraId="1EB9BB59" w14:textId="77777777" w:rsidR="005D5F78" w:rsidRPr="009B053A" w:rsidRDefault="005D5F78" w:rsidP="005D5F78">
      <w:pPr>
        <w:pStyle w:val="EditorsNote"/>
      </w:pPr>
      <w:r w:rsidRPr="009B053A">
        <w:t>-</w:t>
      </w:r>
      <w:r w:rsidRPr="009B053A">
        <w:tab/>
        <w:t>Generic test procedure is FFS</w:t>
      </w:r>
    </w:p>
    <w:p w14:paraId="5654F5BC" w14:textId="77777777" w:rsidR="005D5F78" w:rsidRPr="009B053A" w:rsidRDefault="005D5F78" w:rsidP="005D5F78">
      <w:pPr>
        <w:pStyle w:val="EditorsNote"/>
      </w:pPr>
      <w:r w:rsidRPr="009B053A">
        <w:t>-</w:t>
      </w:r>
      <w:r w:rsidRPr="009B053A">
        <w:tab/>
        <w:t>Message exception is FFS</w:t>
      </w:r>
    </w:p>
    <w:p w14:paraId="1464142D" w14:textId="77777777" w:rsidR="005D5F78" w:rsidRPr="009B053A" w:rsidRDefault="005D5F78" w:rsidP="005D5F78">
      <w:pPr>
        <w:pStyle w:val="EditorsNote"/>
      </w:pPr>
      <w:r w:rsidRPr="009B053A">
        <w:t>-</w:t>
      </w:r>
      <w:r w:rsidRPr="009B053A">
        <w:tab/>
        <w:t>Test requirements are FFS</w:t>
      </w:r>
    </w:p>
    <w:p w14:paraId="5E66C4E2" w14:textId="77777777" w:rsidR="005D5F78" w:rsidRPr="009B053A" w:rsidRDefault="005D5F78" w:rsidP="005D5F78">
      <w:pPr>
        <w:pStyle w:val="H6"/>
      </w:pPr>
      <w:r w:rsidRPr="009B053A">
        <w:t>6.2E.1.3.2.1</w:t>
      </w:r>
      <w:r w:rsidRPr="009B053A">
        <w:tab/>
        <w:t>Test purpose</w:t>
      </w:r>
    </w:p>
    <w:p w14:paraId="279BF755" w14:textId="77777777" w:rsidR="005D5F78" w:rsidRPr="009B053A" w:rsidRDefault="005D5F78" w:rsidP="005D5F78">
      <w:r w:rsidRPr="009B053A">
        <w:t xml:space="preserve">Same test purpose as in clause 6.2E.1.1.1 in TS 38.521-1 [8]. </w:t>
      </w:r>
    </w:p>
    <w:p w14:paraId="256C3A91" w14:textId="77777777" w:rsidR="005D5F78" w:rsidRPr="009B053A" w:rsidRDefault="005D5F78" w:rsidP="005D5F78">
      <w:pPr>
        <w:pStyle w:val="H6"/>
      </w:pPr>
      <w:r w:rsidRPr="009B053A">
        <w:t>6.2E.1.3.2.2</w:t>
      </w:r>
      <w:r w:rsidRPr="009B053A">
        <w:tab/>
        <w:t>Test applicability</w:t>
      </w:r>
    </w:p>
    <w:p w14:paraId="440F997A" w14:textId="77777777" w:rsidR="005D5F78" w:rsidRPr="009B053A" w:rsidRDefault="005D5F78" w:rsidP="005D5F78">
      <w:r w:rsidRPr="009B053A">
        <w:t>This test applies to all types of NR UE release 16 and forward supporting concurrent operation between NR Uu and E-UTRA V2X.</w:t>
      </w:r>
    </w:p>
    <w:p w14:paraId="257FBE21" w14:textId="77777777" w:rsidR="005D5F78" w:rsidRPr="009B053A" w:rsidRDefault="005D5F78" w:rsidP="005D5F78">
      <w:pPr>
        <w:pStyle w:val="H6"/>
      </w:pPr>
      <w:r w:rsidRPr="009B053A">
        <w:t>6.2E.1.3.2.3</w:t>
      </w:r>
      <w:r w:rsidRPr="009B053A">
        <w:tab/>
        <w:t>Minimum conformance requirements</w:t>
      </w:r>
    </w:p>
    <w:p w14:paraId="30ADC58A" w14:textId="77777777" w:rsidR="005D5F78" w:rsidRPr="009B053A" w:rsidRDefault="005D5F78" w:rsidP="005D5F78">
      <w:r w:rsidRPr="009B053A">
        <w:rPr>
          <w:rFonts w:eastAsia="Malgun Gothic"/>
        </w:rPr>
        <w:t>The minimum conformance requirements are defined in clause 6.2E.1</w:t>
      </w:r>
      <w:r w:rsidRPr="009B053A">
        <w:rPr>
          <w:rFonts w:eastAsia="Malgun Gothic"/>
          <w:lang w:eastAsia="ja-JP"/>
        </w:rPr>
        <w:t>.0.3.</w:t>
      </w:r>
    </w:p>
    <w:p w14:paraId="158018E6" w14:textId="77777777" w:rsidR="005D5F78" w:rsidRPr="009B053A" w:rsidRDefault="005D5F78" w:rsidP="005D5F78">
      <w:pPr>
        <w:pStyle w:val="H6"/>
      </w:pPr>
      <w:r w:rsidRPr="009B053A">
        <w:t>6.2E.1.3.2.4</w:t>
      </w:r>
      <w:r w:rsidRPr="009B053A">
        <w:tab/>
        <w:t>Test description</w:t>
      </w:r>
    </w:p>
    <w:p w14:paraId="6E47FA41" w14:textId="77777777" w:rsidR="005D5F78" w:rsidRPr="009B053A" w:rsidRDefault="005D5F78" w:rsidP="005D5F78">
      <w:pPr>
        <w:pStyle w:val="H6"/>
      </w:pPr>
      <w:r w:rsidRPr="009B053A">
        <w:t>6.2E.1.3.2.4.1</w:t>
      </w:r>
      <w:r w:rsidRPr="009B053A">
        <w:tab/>
        <w:t>Initial conditions</w:t>
      </w:r>
    </w:p>
    <w:p w14:paraId="5A58937C" w14:textId="77777777" w:rsidR="005D5F78" w:rsidRPr="009B053A" w:rsidRDefault="005D5F78" w:rsidP="005D5F78">
      <w:r w:rsidRPr="009B053A">
        <w:t>Initial conditions are a set of test configurations the UE needs to be tested in and the steps for the SS to take with the UE to reach the correct measurement state.</w:t>
      </w:r>
    </w:p>
    <w:p w14:paraId="131EF044" w14:textId="77777777" w:rsidR="005D5F78" w:rsidRPr="009B053A" w:rsidRDefault="005D5F78" w:rsidP="005D5F78">
      <w:r w:rsidRPr="009B053A">
        <w:t>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V2X band combination of test channel bandwidth and sub-carrier spacing, and are shown in table 6.2E.1.3.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24F4099E" w14:textId="77777777" w:rsidR="005D5F78" w:rsidRPr="009B053A" w:rsidRDefault="005D5F78" w:rsidP="005D5F78">
      <w:pPr>
        <w:pStyle w:val="TH"/>
      </w:pPr>
      <w:r w:rsidRPr="009B053A">
        <w:lastRenderedPageBreak/>
        <w:t>Table 6.2E.1.3.2.4.1-1: Test configuration table</w:t>
      </w:r>
    </w:p>
    <w:tbl>
      <w:tblPr>
        <w:tblStyle w:val="TableGrid"/>
        <w:tblW w:w="0" w:type="auto"/>
        <w:tblLook w:val="04A0" w:firstRow="1" w:lastRow="0" w:firstColumn="1" w:lastColumn="0" w:noHBand="0" w:noVBand="1"/>
      </w:tblPr>
      <w:tblGrid>
        <w:gridCol w:w="590"/>
        <w:gridCol w:w="1396"/>
        <w:gridCol w:w="1980"/>
        <w:gridCol w:w="1560"/>
        <w:gridCol w:w="1842"/>
        <w:gridCol w:w="2263"/>
      </w:tblGrid>
      <w:tr w:rsidR="005D5F78" w:rsidRPr="009B053A" w14:paraId="43E8086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121AC9E" w14:textId="77777777" w:rsidR="005D5F78" w:rsidRPr="009B053A" w:rsidRDefault="005D5F78">
            <w:pPr>
              <w:pStyle w:val="TAH"/>
              <w:rPr>
                <w:rFonts w:eastAsia="Calibri"/>
                <w:szCs w:val="22"/>
              </w:rPr>
            </w:pPr>
            <w:r w:rsidRPr="009B053A">
              <w:t>Initial Conditions</w:t>
            </w:r>
          </w:p>
        </w:tc>
      </w:tr>
      <w:tr w:rsidR="005D5F78" w:rsidRPr="009B053A" w14:paraId="571591C8"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379763E9" w14:textId="77777777" w:rsidR="005D5F78" w:rsidRPr="009B053A" w:rsidRDefault="005D5F78">
            <w:pPr>
              <w:pStyle w:val="TAL"/>
              <w:rPr>
                <w:rFonts w:eastAsia="Calibri"/>
                <w:szCs w:val="22"/>
              </w:rPr>
            </w:pPr>
            <w:r w:rsidRPr="009B053A">
              <w:t>Test Environment as specified in TS 38.508-1 [6] clause 4.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45E0AB39" w14:textId="77777777" w:rsidR="005D5F78" w:rsidRPr="009B053A" w:rsidRDefault="005D5F78">
            <w:pPr>
              <w:pStyle w:val="TAL"/>
              <w:rPr>
                <w:rFonts w:eastAsia="Calibri"/>
                <w:szCs w:val="22"/>
              </w:rPr>
            </w:pPr>
            <w:r w:rsidRPr="009B053A">
              <w:t>Normal, TL/VL, TL/VH, TH/VL, TH/VH</w:t>
            </w:r>
          </w:p>
        </w:tc>
      </w:tr>
      <w:tr w:rsidR="005D5F78" w:rsidRPr="009B053A" w14:paraId="23B4BFF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71868AF5" w14:textId="77777777" w:rsidR="005D5F78" w:rsidRPr="009B053A" w:rsidRDefault="005D5F78">
            <w:pPr>
              <w:pStyle w:val="TAL"/>
              <w:rPr>
                <w:rFonts w:eastAsia="Calibri"/>
                <w:szCs w:val="22"/>
              </w:rPr>
            </w:pPr>
            <w:r w:rsidRPr="009B053A">
              <w:t>Test Frequencies as specified in TS 36.508 [11] subclause 4.3.1 for E-UTRA carrier and TS 38.508-1 [6] clause 4.3.1 for NR carrier.</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518DC905" w14:textId="77777777" w:rsidR="005D5F78" w:rsidRPr="009B053A" w:rsidRDefault="005D5F78">
            <w:pPr>
              <w:pStyle w:val="TAL"/>
              <w:rPr>
                <w:rFonts w:eastAsia="Calibri"/>
                <w:szCs w:val="22"/>
              </w:rPr>
            </w:pPr>
            <w:r w:rsidRPr="009B053A">
              <w:t>Low range for NR Uu carrier and E-UTRA sidelink carrier</w:t>
            </w:r>
          </w:p>
          <w:p w14:paraId="4765B3EF" w14:textId="77777777" w:rsidR="005D5F78" w:rsidRPr="009B053A" w:rsidRDefault="005D5F78">
            <w:pPr>
              <w:pStyle w:val="TAL"/>
              <w:rPr>
                <w:rFonts w:eastAsia="Calibri"/>
                <w:szCs w:val="22"/>
              </w:rPr>
            </w:pPr>
            <w:r w:rsidRPr="009B053A">
              <w:t>High range for NR Uu carrier and E-UTR sidelink carrier</w:t>
            </w:r>
          </w:p>
        </w:tc>
      </w:tr>
      <w:tr w:rsidR="005D5F78" w:rsidRPr="009B053A" w14:paraId="6695700A"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68359FBA" w14:textId="77777777" w:rsidR="005D5F78" w:rsidRPr="009B053A" w:rsidRDefault="005D5F78">
            <w:pPr>
              <w:pStyle w:val="TAL"/>
              <w:rPr>
                <w:rFonts w:eastAsia="Calibri"/>
                <w:szCs w:val="22"/>
              </w:rPr>
            </w:pPr>
            <w:r w:rsidRPr="009B053A">
              <w:t>Test inter-band V2X bandwidth combination as specified in clause 5.3E.3.</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6C3D8E77" w14:textId="77777777" w:rsidR="005D5F78" w:rsidRPr="009B053A" w:rsidRDefault="005D5F78">
            <w:pPr>
              <w:pStyle w:val="TAL"/>
              <w:rPr>
                <w:rFonts w:eastAsia="Calibri"/>
                <w:szCs w:val="22"/>
              </w:rPr>
            </w:pPr>
            <w:r w:rsidRPr="009B053A">
              <w:t>Lowest for NR Uu carrier and E-UTRA sidelink carrier</w:t>
            </w:r>
          </w:p>
          <w:p w14:paraId="108F5AA7" w14:textId="77777777" w:rsidR="005D5F78" w:rsidRPr="009B053A" w:rsidRDefault="005D5F78">
            <w:pPr>
              <w:pStyle w:val="TAL"/>
              <w:rPr>
                <w:rFonts w:eastAsia="Calibri"/>
                <w:szCs w:val="22"/>
              </w:rPr>
            </w:pPr>
            <w:r w:rsidRPr="009B053A">
              <w:t>Highest for NR Uu carrier and E-UTRA sidelink carrier</w:t>
            </w:r>
          </w:p>
        </w:tc>
      </w:tr>
      <w:tr w:rsidR="005D5F78" w:rsidRPr="009B053A" w14:paraId="1D948ADE" w14:textId="77777777" w:rsidTr="005D5F78">
        <w:tc>
          <w:tcPr>
            <w:tcW w:w="3964" w:type="dxa"/>
            <w:gridSpan w:val="3"/>
            <w:tcBorders>
              <w:top w:val="single" w:sz="4" w:space="0" w:color="auto"/>
              <w:left w:val="single" w:sz="4" w:space="0" w:color="auto"/>
              <w:bottom w:val="single" w:sz="4" w:space="0" w:color="auto"/>
              <w:right w:val="single" w:sz="4" w:space="0" w:color="auto"/>
            </w:tcBorders>
            <w:hideMark/>
          </w:tcPr>
          <w:p w14:paraId="0DF81264" w14:textId="77777777" w:rsidR="005D5F78" w:rsidRPr="009B053A" w:rsidRDefault="005D5F78">
            <w:pPr>
              <w:pStyle w:val="TAL"/>
              <w:rPr>
                <w:rFonts w:eastAsia="Calibri"/>
                <w:szCs w:val="22"/>
              </w:rPr>
            </w:pPr>
            <w:r w:rsidRPr="009B053A">
              <w:t>Test SCS for the NR carrier as specified in TS 38.521-1 [8] Table 5.3.5-1.</w:t>
            </w:r>
          </w:p>
        </w:tc>
        <w:tc>
          <w:tcPr>
            <w:tcW w:w="5665" w:type="dxa"/>
            <w:gridSpan w:val="3"/>
            <w:tcBorders>
              <w:top w:val="single" w:sz="4" w:space="0" w:color="auto"/>
              <w:left w:val="single" w:sz="4" w:space="0" w:color="auto"/>
              <w:bottom w:val="single" w:sz="4" w:space="0" w:color="auto"/>
              <w:right w:val="single" w:sz="4" w:space="0" w:color="auto"/>
            </w:tcBorders>
            <w:vAlign w:val="center"/>
            <w:hideMark/>
          </w:tcPr>
          <w:p w14:paraId="00E6493E" w14:textId="77777777" w:rsidR="005D5F78" w:rsidRPr="009B053A" w:rsidRDefault="005D5F78">
            <w:pPr>
              <w:pStyle w:val="TAL"/>
              <w:rPr>
                <w:rFonts w:eastAsia="Calibri"/>
                <w:szCs w:val="22"/>
              </w:rPr>
            </w:pPr>
            <w:r w:rsidRPr="009B053A">
              <w:t>15kHz</w:t>
            </w:r>
          </w:p>
        </w:tc>
      </w:tr>
      <w:tr w:rsidR="005D5F78" w:rsidRPr="009B053A" w14:paraId="2C07E1E6"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66A03B17" w14:textId="77777777" w:rsidR="005D5F78" w:rsidRPr="009B053A" w:rsidRDefault="005D5F78">
            <w:pPr>
              <w:pStyle w:val="TAH"/>
              <w:rPr>
                <w:rFonts w:eastAsia="Calibri"/>
                <w:szCs w:val="22"/>
              </w:rPr>
            </w:pPr>
            <w:r w:rsidRPr="009B053A">
              <w:t>Test Parameters</w:t>
            </w:r>
          </w:p>
        </w:tc>
      </w:tr>
      <w:tr w:rsidR="005D5F78" w:rsidRPr="009B053A" w14:paraId="7C119E80"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4571EC00" w14:textId="77777777" w:rsidR="005D5F78" w:rsidRPr="009B053A" w:rsidRDefault="005D5F78">
            <w:pPr>
              <w:pStyle w:val="TAH"/>
              <w:rPr>
                <w:rFonts w:eastAsia="Calibri"/>
                <w:szCs w:val="22"/>
              </w:rPr>
            </w:pPr>
            <w:r w:rsidRPr="009B053A">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E77A5B9" w14:textId="77777777" w:rsidR="005D5F78" w:rsidRPr="009B053A" w:rsidRDefault="005D5F78">
            <w:pPr>
              <w:pStyle w:val="TAH"/>
              <w:rPr>
                <w:rFonts w:eastAsia="Calibri"/>
                <w:szCs w:val="22"/>
              </w:rPr>
            </w:pPr>
            <w:r w:rsidRPr="009B053A">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0F1D8F5D" w14:textId="77777777" w:rsidR="005D5F78" w:rsidRPr="009B053A" w:rsidRDefault="005D5F78">
            <w:pPr>
              <w:pStyle w:val="TAH"/>
              <w:rPr>
                <w:rFonts w:eastAsia="Calibri"/>
                <w:szCs w:val="22"/>
              </w:rPr>
            </w:pPr>
            <w:r w:rsidRPr="009B053A">
              <w:rPr>
                <w:lang w:eastAsia="zh-CN"/>
              </w:rPr>
              <w:t>E-UTRA V2X Carrier</w:t>
            </w:r>
          </w:p>
        </w:tc>
      </w:tr>
      <w:tr w:rsidR="005D5F78" w:rsidRPr="009B053A" w14:paraId="6B5AB5C7"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4AFA8BC9" w14:textId="77777777" w:rsidR="005D5F78" w:rsidRPr="009B053A" w:rsidRDefault="005D5F78">
            <w:pPr>
              <w:spacing w:after="0"/>
              <w:rPr>
                <w:rFonts w:ascii="Arial" w:eastAsia="Calibri" w:hAnsi="Arial"/>
                <w:b/>
                <w:sz w:val="18"/>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08D17E75" w14:textId="77777777" w:rsidR="005D5F78" w:rsidRPr="009B053A" w:rsidRDefault="005D5F78">
            <w:pPr>
              <w:pStyle w:val="TAH"/>
              <w:rPr>
                <w:rFonts w:eastAsia="Calibri"/>
                <w:szCs w:val="22"/>
              </w:rPr>
            </w:pPr>
            <w:r w:rsidRPr="009B053A">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67ECF936" w14:textId="77777777" w:rsidR="005D5F78" w:rsidRPr="009B053A" w:rsidRDefault="005D5F78">
            <w:pPr>
              <w:pStyle w:val="TAH"/>
              <w:rPr>
                <w:rFonts w:eastAsia="Calibri"/>
                <w:szCs w:val="22"/>
              </w:rPr>
            </w:pPr>
            <w:r w:rsidRPr="009B053A">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09217AFD" w14:textId="77777777" w:rsidR="005D5F78" w:rsidRPr="009B053A" w:rsidRDefault="005D5F78">
            <w:pPr>
              <w:pStyle w:val="TAH"/>
              <w:rPr>
                <w:rFonts w:eastAsia="Calibri"/>
                <w:szCs w:val="22"/>
              </w:rPr>
            </w:pPr>
            <w:r w:rsidRPr="009B053A">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647804BD" w14:textId="77777777" w:rsidR="005D5F78" w:rsidRPr="009B053A" w:rsidRDefault="005D5F78">
            <w:pPr>
              <w:pStyle w:val="TAH"/>
              <w:rPr>
                <w:rFonts w:eastAsia="Calibri"/>
                <w:szCs w:val="22"/>
              </w:rPr>
            </w:pPr>
            <w:r w:rsidRPr="009B053A">
              <w:t>PSSCH RB allocation</w:t>
            </w:r>
          </w:p>
        </w:tc>
      </w:tr>
      <w:tr w:rsidR="005D5F78" w:rsidRPr="009B053A" w14:paraId="332E23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11FC7B72"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88A79" w14:textId="77777777" w:rsidR="005D5F78" w:rsidRPr="009B053A" w:rsidRDefault="005D5F78">
            <w:pPr>
              <w:spacing w:after="0"/>
              <w:rPr>
                <w:rFonts w:ascii="Arial" w:eastAsia="Calibri" w:hAnsi="Arial"/>
                <w:b/>
                <w:sz w:val="18"/>
                <w:szCs w:val="22"/>
                <w:lang w:eastAsia="en-US"/>
              </w:rPr>
            </w:pPr>
          </w:p>
        </w:tc>
        <w:tc>
          <w:tcPr>
            <w:tcW w:w="1980" w:type="dxa"/>
            <w:tcBorders>
              <w:top w:val="single" w:sz="4" w:space="0" w:color="auto"/>
              <w:left w:val="single" w:sz="4" w:space="0" w:color="auto"/>
              <w:bottom w:val="single" w:sz="4" w:space="0" w:color="auto"/>
              <w:right w:val="single" w:sz="4" w:space="0" w:color="auto"/>
            </w:tcBorders>
            <w:hideMark/>
          </w:tcPr>
          <w:p w14:paraId="2E85176E" w14:textId="77777777" w:rsidR="005D5F78" w:rsidRPr="009B053A" w:rsidRDefault="005D5F78">
            <w:pPr>
              <w:pStyle w:val="TAH"/>
              <w:rPr>
                <w:rFonts w:eastAsia="Calibri"/>
                <w:szCs w:val="22"/>
              </w:rPr>
            </w:pPr>
            <w:r w:rsidRPr="009B053A">
              <w:rPr>
                <w:szCs w:val="18"/>
              </w:rPr>
              <w:t>Modulation</w:t>
            </w:r>
          </w:p>
        </w:tc>
        <w:tc>
          <w:tcPr>
            <w:tcW w:w="1560" w:type="dxa"/>
            <w:tcBorders>
              <w:top w:val="single" w:sz="4" w:space="0" w:color="auto"/>
              <w:left w:val="single" w:sz="4" w:space="0" w:color="auto"/>
              <w:bottom w:val="single" w:sz="4" w:space="0" w:color="auto"/>
              <w:right w:val="single" w:sz="4" w:space="0" w:color="auto"/>
            </w:tcBorders>
            <w:hideMark/>
          </w:tcPr>
          <w:p w14:paraId="42E097C6" w14:textId="77777777" w:rsidR="005D5F78" w:rsidRPr="009B053A" w:rsidRDefault="005D5F78">
            <w:pPr>
              <w:pStyle w:val="TAH"/>
              <w:rPr>
                <w:rFonts w:eastAsia="Calibri"/>
                <w:szCs w:val="18"/>
              </w:rPr>
            </w:pPr>
            <w:r w:rsidRPr="009B053A">
              <w:rPr>
                <w:szCs w:val="18"/>
              </w:rPr>
              <w:t>RB allocation</w:t>
            </w:r>
          </w:p>
          <w:p w14:paraId="3D2B6557" w14:textId="77777777" w:rsidR="005D5F78" w:rsidRPr="009B053A" w:rsidRDefault="005D5F78">
            <w:pPr>
              <w:pStyle w:val="TAH"/>
              <w:rPr>
                <w:rFonts w:eastAsia="Calibri"/>
                <w:szCs w:val="22"/>
              </w:rPr>
            </w:pPr>
            <w:r w:rsidRPr="009B053A">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B8F59"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733E2" w14:textId="77777777" w:rsidR="005D5F78" w:rsidRPr="009B053A" w:rsidRDefault="005D5F78">
            <w:pPr>
              <w:spacing w:after="0"/>
              <w:rPr>
                <w:rFonts w:ascii="Arial" w:eastAsia="Calibri" w:hAnsi="Arial"/>
                <w:b/>
                <w:sz w:val="18"/>
                <w:szCs w:val="22"/>
                <w:lang w:eastAsia="en-US"/>
              </w:rPr>
            </w:pPr>
          </w:p>
        </w:tc>
      </w:tr>
      <w:tr w:rsidR="005D5F78" w:rsidRPr="009B053A" w14:paraId="43F40F7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20E40B" w14:textId="77777777" w:rsidR="005D5F78" w:rsidRPr="009B053A" w:rsidRDefault="005D5F78">
            <w:pPr>
              <w:pStyle w:val="TAC"/>
              <w:rPr>
                <w:rFonts w:eastAsia="Calibri"/>
                <w:szCs w:val="22"/>
              </w:rPr>
            </w:pPr>
            <w:r w:rsidRPr="009B053A">
              <w:rPr>
                <w:lang w:eastAsia="zh-CN"/>
              </w:rPr>
              <w:t>1</w:t>
            </w:r>
          </w:p>
        </w:tc>
        <w:tc>
          <w:tcPr>
            <w:tcW w:w="1396" w:type="dxa"/>
            <w:tcBorders>
              <w:top w:val="single" w:sz="4" w:space="0" w:color="auto"/>
              <w:left w:val="single" w:sz="4" w:space="0" w:color="auto"/>
              <w:bottom w:val="single" w:sz="4" w:space="0" w:color="auto"/>
              <w:right w:val="single" w:sz="4" w:space="0" w:color="auto"/>
            </w:tcBorders>
            <w:hideMark/>
          </w:tcPr>
          <w:p w14:paraId="64D928AD" w14:textId="77777777" w:rsidR="005D5F78" w:rsidRPr="009B053A" w:rsidRDefault="005D5F78">
            <w:pPr>
              <w:pStyle w:val="TAC"/>
              <w:rPr>
                <w:rFonts w:eastAsia="Calibri"/>
                <w:szCs w:val="22"/>
              </w:rPr>
            </w:pPr>
            <w:r w:rsidRPr="009B053A">
              <w:t>N/A</w:t>
            </w:r>
          </w:p>
        </w:tc>
        <w:tc>
          <w:tcPr>
            <w:tcW w:w="1980" w:type="dxa"/>
            <w:tcBorders>
              <w:top w:val="single" w:sz="4" w:space="0" w:color="auto"/>
              <w:left w:val="single" w:sz="4" w:space="0" w:color="auto"/>
              <w:bottom w:val="single" w:sz="4" w:space="0" w:color="auto"/>
              <w:right w:val="single" w:sz="4" w:space="0" w:color="auto"/>
            </w:tcBorders>
            <w:hideMark/>
          </w:tcPr>
          <w:p w14:paraId="79FA54E7" w14:textId="77777777" w:rsidR="005D5F78" w:rsidRPr="009B053A" w:rsidRDefault="005D5F78">
            <w:pPr>
              <w:pStyle w:val="TAC"/>
              <w:rPr>
                <w:rFonts w:eastAsia="Calibri"/>
                <w:szCs w:val="22"/>
              </w:rPr>
            </w:pPr>
            <w:r w:rsidRPr="009B053A">
              <w:t>DFT-s-OFDM</w:t>
            </w:r>
            <w:r w:rsidRPr="009B053A">
              <w:rPr>
                <w:lang w:eastAsia="zh-CN"/>
              </w:rPr>
              <w:t xml:space="preserve"> QPSK</w:t>
            </w:r>
          </w:p>
        </w:tc>
        <w:tc>
          <w:tcPr>
            <w:tcW w:w="1560" w:type="dxa"/>
            <w:tcBorders>
              <w:top w:val="single" w:sz="4" w:space="0" w:color="auto"/>
              <w:left w:val="single" w:sz="4" w:space="0" w:color="auto"/>
              <w:bottom w:val="single" w:sz="4" w:space="0" w:color="auto"/>
              <w:right w:val="single" w:sz="4" w:space="0" w:color="auto"/>
            </w:tcBorders>
            <w:hideMark/>
          </w:tcPr>
          <w:p w14:paraId="13981CE1" w14:textId="77777777" w:rsidR="005D5F78" w:rsidRPr="009B053A" w:rsidRDefault="005D5F78">
            <w:pPr>
              <w:pStyle w:val="TAC"/>
              <w:rPr>
                <w:rFonts w:eastAsia="Calibri"/>
                <w:szCs w:val="22"/>
              </w:rPr>
            </w:pPr>
            <w:r w:rsidRPr="009B053A">
              <w:t>Inner Full</w:t>
            </w:r>
          </w:p>
        </w:tc>
        <w:tc>
          <w:tcPr>
            <w:tcW w:w="1842" w:type="dxa"/>
            <w:tcBorders>
              <w:top w:val="single" w:sz="4" w:space="0" w:color="auto"/>
              <w:left w:val="single" w:sz="4" w:space="0" w:color="auto"/>
              <w:bottom w:val="single" w:sz="4" w:space="0" w:color="auto"/>
              <w:right w:val="single" w:sz="4" w:space="0" w:color="auto"/>
            </w:tcBorders>
            <w:hideMark/>
          </w:tcPr>
          <w:p w14:paraId="4D989A10" w14:textId="77777777" w:rsidR="005D5F78" w:rsidRPr="009B053A" w:rsidRDefault="005D5F78">
            <w:pPr>
              <w:pStyle w:val="TAC"/>
              <w:rPr>
                <w:rFonts w:eastAsia="Calibri"/>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725B25BC" w14:textId="77777777" w:rsidR="005D5F78" w:rsidRPr="009B053A" w:rsidRDefault="005D5F78">
            <w:pPr>
              <w:pStyle w:val="TAC"/>
              <w:rPr>
                <w:szCs w:val="22"/>
              </w:rPr>
            </w:pPr>
            <w:r w:rsidRPr="009B053A">
              <w:t>48@2 for 10MHz BW</w:t>
            </w:r>
          </w:p>
          <w:p w14:paraId="2DC399E7" w14:textId="77777777" w:rsidR="005D5F78" w:rsidRPr="009B053A" w:rsidRDefault="005D5F78">
            <w:pPr>
              <w:pStyle w:val="TAC"/>
              <w:rPr>
                <w:rFonts w:eastAsia="Calibri"/>
                <w:szCs w:val="22"/>
              </w:rPr>
            </w:pPr>
            <w:r w:rsidRPr="009B053A">
              <w:t>96@2 for 20MHz BW</w:t>
            </w:r>
          </w:p>
        </w:tc>
      </w:tr>
      <w:tr w:rsidR="005D5F78" w:rsidRPr="009B053A" w14:paraId="2E82AF4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0501BB7F" w14:textId="77777777" w:rsidR="005D5F78" w:rsidRPr="009B053A" w:rsidRDefault="005D5F78">
            <w:pPr>
              <w:pStyle w:val="TAN"/>
              <w:rPr>
                <w:rFonts w:eastAsia="Calibri"/>
                <w:szCs w:val="22"/>
                <w:lang w:eastAsia="zh-CN"/>
              </w:rPr>
            </w:pPr>
            <w:r w:rsidRPr="009B053A">
              <w:rPr>
                <w:lang w:eastAsia="zh-CN"/>
              </w:rPr>
              <w:t>NOTE 1:</w:t>
            </w:r>
            <w:r w:rsidRPr="009B053A">
              <w:rPr>
                <w:lang w:eastAsia="zh-CN"/>
              </w:rPr>
              <w:tab/>
              <w:t>The specific configuration of each RB allocation is defined in Table 6.1E-1 in TS 38.521-1 [8].</w:t>
            </w:r>
          </w:p>
        </w:tc>
      </w:tr>
    </w:tbl>
    <w:p w14:paraId="668A52B0" w14:textId="77777777" w:rsidR="005D5F78" w:rsidRPr="009B053A" w:rsidRDefault="005D5F78" w:rsidP="005D5F78">
      <w:pPr>
        <w:rPr>
          <w:lang w:eastAsia="en-US"/>
        </w:rPr>
      </w:pPr>
    </w:p>
    <w:p w14:paraId="6393105D" w14:textId="77777777" w:rsidR="005D5F78" w:rsidRPr="009B053A" w:rsidRDefault="005D5F78" w:rsidP="00C555B7">
      <w:pPr>
        <w:pStyle w:val="B10"/>
        <w:numPr>
          <w:ilvl w:val="0"/>
          <w:numId w:val="29"/>
        </w:numPr>
        <w:overflowPunct/>
        <w:autoSpaceDE/>
        <w:autoSpaceDN/>
        <w:adjustRightInd/>
        <w:textAlignment w:val="auto"/>
      </w:pPr>
      <w:r w:rsidRPr="009B053A">
        <w:t>Connect the SS to the UE antenna connectors as shown in TS 38.508-1 [6] Annex A, FFS for TE diagram and clause FFS for UE diagram.</w:t>
      </w:r>
    </w:p>
    <w:p w14:paraId="1BE7A53E" w14:textId="77777777" w:rsidR="005D5F78" w:rsidRPr="009B053A" w:rsidRDefault="005D5F78" w:rsidP="005D5F78">
      <w:pPr>
        <w:pStyle w:val="B10"/>
      </w:pPr>
      <w:r w:rsidRPr="009B053A">
        <w:t>2.</w:t>
      </w:r>
      <w:r w:rsidRPr="009B053A">
        <w:tab/>
        <w:t>The parameter settings for the NR cell are set up according to TS 38.508-1 [6] clause 4.4.3. The parameter settings for the E-UTRA V2X sidelink transmission are pre-configured according to TS 38.508-1 [5] subclause 4.10. Message content exceptions are defined in clause 6.2E.1.3.2.4.3.</w:t>
      </w:r>
    </w:p>
    <w:p w14:paraId="20BAECC1" w14:textId="77777777" w:rsidR="005D5F78" w:rsidRPr="009B053A" w:rsidRDefault="005D5F78" w:rsidP="005D5F78">
      <w:pPr>
        <w:pStyle w:val="B10"/>
      </w:pPr>
      <w:r w:rsidRPr="009B053A">
        <w:t>3.</w:t>
      </w:r>
      <w:r w:rsidRPr="009B053A">
        <w:tab/>
        <w:t>Downlink signals are initially set up according to TS 38.521-1 [8] Annex C.0, and uplink signals according to TS 38.521-1 [8] Annex G for the NR cell.</w:t>
      </w:r>
    </w:p>
    <w:p w14:paraId="3E19688D" w14:textId="77777777" w:rsidR="005D5F78" w:rsidRPr="009B053A" w:rsidRDefault="005D5F78" w:rsidP="005D5F78">
      <w:pPr>
        <w:pStyle w:val="B10"/>
      </w:pPr>
      <w:r w:rsidRPr="009B053A">
        <w:t>4.</w:t>
      </w:r>
      <w:r w:rsidRPr="009B053A">
        <w:tab/>
        <w:t>The NR UL Reference Measurement channels and the E-UTRA V2X Reference Measurement Channel are set according to Table 6.2E.1.3.2.4.1-1.</w:t>
      </w:r>
    </w:p>
    <w:p w14:paraId="6FCCCB27" w14:textId="77777777" w:rsidR="005D5F78" w:rsidRPr="009B053A" w:rsidRDefault="005D5F78" w:rsidP="005D5F78">
      <w:pPr>
        <w:pStyle w:val="B10"/>
      </w:pPr>
      <w:r w:rsidRPr="009B053A">
        <w:t>5.</w:t>
      </w:r>
      <w:r w:rsidRPr="009B053A">
        <w:tab/>
        <w:t>Propagation conditions are set according to TS 36.521-1 [10] Annex B.0 and TS 38.521-1 [8] Annex B.0 for E-UTRA CG and NR CG respectively.</w:t>
      </w:r>
    </w:p>
    <w:p w14:paraId="1E9A8085" w14:textId="77777777" w:rsidR="005D5F78" w:rsidRPr="009B053A" w:rsidRDefault="005D5F78" w:rsidP="005D5F78">
      <w:pPr>
        <w:pStyle w:val="B10"/>
      </w:pPr>
      <w:r w:rsidRPr="009B053A">
        <w:t>8.</w:t>
      </w:r>
      <w:r w:rsidRPr="009B053A">
        <w:tab/>
        <w:t>Ensure the UE is in state FFS according to TS 38.508-1 [6] clause FFS.</w:t>
      </w:r>
    </w:p>
    <w:p w14:paraId="284130C8" w14:textId="77777777" w:rsidR="005D5F78" w:rsidRPr="009B053A" w:rsidRDefault="005D5F78" w:rsidP="005D5F78">
      <w:pPr>
        <w:pStyle w:val="H6"/>
      </w:pPr>
      <w:r w:rsidRPr="009B053A">
        <w:t>6.2E.1.3.2.4.2</w:t>
      </w:r>
      <w:r w:rsidRPr="009B053A">
        <w:tab/>
        <w:t>Test procedure</w:t>
      </w:r>
    </w:p>
    <w:p w14:paraId="67F9208D" w14:textId="77777777" w:rsidR="005D5F78" w:rsidRPr="009B053A" w:rsidRDefault="005D5F78" w:rsidP="005D5F78">
      <w:pPr>
        <w:pStyle w:val="B10"/>
      </w:pPr>
      <w:r w:rsidRPr="009B053A">
        <w:t>1.</w:t>
      </w:r>
      <w:r w:rsidRPr="009B053A">
        <w:tab/>
        <w:t xml:space="preserve">The SS sends uplink scheduling information for each UL HARQ process via PDCCH DCI format 0_1 for C_RNTI to schedule the NR UL RMC according to Table 6.2E.1.3.2.4.1-1 on NR CC. </w:t>
      </w:r>
      <w:r w:rsidRPr="009B053A">
        <w:rPr>
          <w:lang w:eastAsia="ko-KR"/>
        </w:rPr>
        <w:t>The UE starts to perform the E-UTRA V2X sidelink communication according to SL-V2X-Preconfiguration</w:t>
      </w:r>
      <w:r w:rsidRPr="009B053A">
        <w:t>. Since the UL has no payload and no loopback data to send, the UE transmits uplink MAC padding bits on the NR UL and E-UTRA V2X sidelink RMC.</w:t>
      </w:r>
    </w:p>
    <w:p w14:paraId="5B62AE64" w14:textId="77777777" w:rsidR="005D5F78" w:rsidRPr="009B053A" w:rsidRDefault="005D5F78" w:rsidP="005D5F78">
      <w:pPr>
        <w:pStyle w:val="B10"/>
      </w:pPr>
      <w:r w:rsidRPr="009B053A">
        <w:t>2.</w:t>
      </w:r>
      <w:r w:rsidRPr="009B053A">
        <w:tab/>
        <w:t>Send continuously uplink power control "up" commands to the UE until the UE transmits at its P</w:t>
      </w:r>
      <w:r w:rsidRPr="009B053A">
        <w:rPr>
          <w:vertAlign w:val="subscript"/>
        </w:rPr>
        <w:t>UMAX</w:t>
      </w:r>
      <w:r w:rsidRPr="009B053A">
        <w:t xml:space="preserve"> level; allow at least 200 ms from the first TPC command starting in this step for the UE to reach P</w:t>
      </w:r>
      <w:r w:rsidRPr="009B053A">
        <w:rPr>
          <w:vertAlign w:val="subscript"/>
        </w:rPr>
        <w:t>UMAX</w:t>
      </w:r>
      <w:r w:rsidRPr="009B053A">
        <w:t xml:space="preserve"> level.</w:t>
      </w:r>
    </w:p>
    <w:p w14:paraId="73C9251E" w14:textId="77777777" w:rsidR="005D5F78" w:rsidRPr="009B053A" w:rsidRDefault="005D5F78" w:rsidP="005D5F78">
      <w:pPr>
        <w:pStyle w:val="B10"/>
      </w:pPr>
      <w:r w:rsidRPr="009B053A">
        <w:t>3.</w:t>
      </w:r>
      <w:r w:rsidRPr="009B053A">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06A1D43B" w14:textId="77777777" w:rsidR="005D5F78" w:rsidRPr="009B053A" w:rsidRDefault="005D5F78" w:rsidP="005D5F78">
      <w:pPr>
        <w:pStyle w:val="H6"/>
      </w:pPr>
      <w:r w:rsidRPr="009B053A">
        <w:t>6.2E.1.3.2.4.3</w:t>
      </w:r>
      <w:r w:rsidRPr="009B053A">
        <w:tab/>
        <w:t>Message contents</w:t>
      </w:r>
    </w:p>
    <w:p w14:paraId="0957974E" w14:textId="77777777" w:rsidR="005D5F78" w:rsidRPr="009B053A" w:rsidRDefault="005D5F78" w:rsidP="005D5F78">
      <w:r w:rsidRPr="009B053A">
        <w:t>Message contents are according to TS 38.508-1 [6] clause 4.6.1 for NR Uu carrier and TS 36.508 [11] clause 4.6 for E-UTRA V2X sidelink carrier with the following exceptions:</w:t>
      </w:r>
    </w:p>
    <w:p w14:paraId="005443D6" w14:textId="77777777" w:rsidR="005D5F78" w:rsidRPr="009B053A" w:rsidRDefault="005D5F78" w:rsidP="005D5F78">
      <w:r w:rsidRPr="009B053A">
        <w:t>FFS</w:t>
      </w:r>
    </w:p>
    <w:p w14:paraId="3BBB1A92" w14:textId="77777777" w:rsidR="005D5F78" w:rsidRPr="009B053A" w:rsidRDefault="005D5F78" w:rsidP="005D5F78">
      <w:pPr>
        <w:pStyle w:val="H6"/>
      </w:pPr>
      <w:r w:rsidRPr="009B053A">
        <w:t>6.2E.1.3.2.5</w:t>
      </w:r>
      <w:r w:rsidRPr="009B053A">
        <w:tab/>
        <w:t>Test requirement</w:t>
      </w:r>
    </w:p>
    <w:p w14:paraId="13F724DE" w14:textId="77777777" w:rsidR="005D5F78" w:rsidRPr="009B053A" w:rsidRDefault="005D5F78" w:rsidP="005D5F78">
      <w:r w:rsidRPr="009B053A">
        <w:t>FFS</w:t>
      </w:r>
    </w:p>
    <w:p w14:paraId="1F9B0812" w14:textId="77777777" w:rsidR="005D5F78" w:rsidRPr="009B053A" w:rsidRDefault="005D5F78" w:rsidP="005D5F78">
      <w:pPr>
        <w:pStyle w:val="Heading3"/>
        <w:rPr>
          <w:rFonts w:eastAsiaTheme="minorEastAsia"/>
        </w:rPr>
      </w:pPr>
      <w:bookmarkStart w:id="2802" w:name="_Toc90493380"/>
      <w:bookmarkStart w:id="2803" w:name="_Toc90494020"/>
      <w:bookmarkStart w:id="2804" w:name="_Toc100094049"/>
      <w:bookmarkStart w:id="2805" w:name="_Toc106872704"/>
      <w:bookmarkStart w:id="2806" w:name="_Toc133249747"/>
      <w:r w:rsidRPr="009B053A">
        <w:rPr>
          <w:rFonts w:eastAsiaTheme="minorEastAsia"/>
        </w:rPr>
        <w:lastRenderedPageBreak/>
        <w:t>6.2E.2</w:t>
      </w:r>
      <w:r w:rsidRPr="009B053A">
        <w:rPr>
          <w:rFonts w:eastAsiaTheme="minorEastAsia"/>
        </w:rPr>
        <w:tab/>
        <w:t>UE maximum output power reduction for V2X</w:t>
      </w:r>
      <w:bookmarkEnd w:id="2802"/>
      <w:bookmarkEnd w:id="2803"/>
      <w:bookmarkEnd w:id="2804"/>
      <w:bookmarkEnd w:id="2805"/>
      <w:bookmarkEnd w:id="2806"/>
    </w:p>
    <w:p w14:paraId="19916432" w14:textId="77777777" w:rsidR="005D5F78" w:rsidRPr="009B053A" w:rsidRDefault="005D5F78" w:rsidP="005D5F78">
      <w:pPr>
        <w:pStyle w:val="Heading4"/>
        <w:rPr>
          <w:rFonts w:eastAsiaTheme="minorEastAsia"/>
        </w:rPr>
      </w:pPr>
      <w:bookmarkStart w:id="2807" w:name="_Toc90493381"/>
      <w:bookmarkStart w:id="2808" w:name="_Toc90494021"/>
      <w:bookmarkStart w:id="2809" w:name="_Toc100094050"/>
      <w:bookmarkStart w:id="2810" w:name="_Toc106872705"/>
      <w:bookmarkStart w:id="2811" w:name="_Toc133249748"/>
      <w:r w:rsidRPr="009B053A">
        <w:rPr>
          <w:rFonts w:eastAsiaTheme="minorEastAsia"/>
        </w:rPr>
        <w:t>6.2E.2.0</w:t>
      </w:r>
      <w:r w:rsidRPr="009B053A">
        <w:rPr>
          <w:rFonts w:eastAsiaTheme="minorEastAsia"/>
        </w:rPr>
        <w:tab/>
        <w:t>Minimum conformance requirements</w:t>
      </w:r>
      <w:bookmarkEnd w:id="2807"/>
      <w:bookmarkEnd w:id="2808"/>
      <w:bookmarkEnd w:id="2809"/>
      <w:bookmarkEnd w:id="2810"/>
      <w:bookmarkEnd w:id="2811"/>
    </w:p>
    <w:p w14:paraId="79BD9AD7" w14:textId="77777777" w:rsidR="005D5F78" w:rsidRPr="009B053A" w:rsidRDefault="005D5F78" w:rsidP="005D5F78">
      <w:pPr>
        <w:pStyle w:val="H6"/>
        <w:rPr>
          <w:rFonts w:eastAsiaTheme="minorEastAsia"/>
        </w:rPr>
      </w:pPr>
      <w:bookmarkStart w:id="2812" w:name="_Toc45890627"/>
      <w:bookmarkStart w:id="2813" w:name="_Toc45891851"/>
      <w:bookmarkStart w:id="2814" w:name="_Toc45892261"/>
      <w:bookmarkStart w:id="2815" w:name="_Toc45892671"/>
      <w:bookmarkStart w:id="2816" w:name="_Toc52353084"/>
      <w:bookmarkStart w:id="2817" w:name="_Toc53174907"/>
      <w:bookmarkStart w:id="2818" w:name="_Toc61376056"/>
      <w:bookmarkStart w:id="2819" w:name="_Toc61376468"/>
      <w:bookmarkStart w:id="2820" w:name="_Toc67938742"/>
      <w:bookmarkStart w:id="2821" w:name="_Toc76454344"/>
      <w:bookmarkStart w:id="2822" w:name="_Toc76719764"/>
      <w:bookmarkStart w:id="2823" w:name="_Toc76720284"/>
      <w:bookmarkStart w:id="2824" w:name="_Toc83742981"/>
      <w:bookmarkStart w:id="2825" w:name="_Toc83887356"/>
      <w:bookmarkStart w:id="2826" w:name="_Toc83888158"/>
      <w:r w:rsidRPr="009B053A">
        <w:t>6.2E.2.0.1</w:t>
      </w:r>
      <w:r w:rsidRPr="009B053A">
        <w:tab/>
        <w:t>UE maximum output power reduction for Intra-band V2X</w:t>
      </w:r>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p>
    <w:p w14:paraId="79EA31A6" w14:textId="77777777" w:rsidR="005D5F78" w:rsidRPr="009B053A" w:rsidRDefault="005D5F78" w:rsidP="005D5F78">
      <w:r w:rsidRPr="009B053A">
        <w:t>For intra-band V2X operating UE, maximum output power reduction specified in clause 6.2.3G [5] and in clause 6.2E.2 [2] apply, respectively.</w:t>
      </w:r>
    </w:p>
    <w:p w14:paraId="287F9DC6" w14:textId="77777777" w:rsidR="005D5F78" w:rsidRPr="009B053A" w:rsidRDefault="005D5F78" w:rsidP="005D5F78">
      <w:pPr>
        <w:pStyle w:val="H6"/>
      </w:pPr>
      <w:bookmarkStart w:id="2827" w:name="_Toc45890628"/>
      <w:bookmarkStart w:id="2828" w:name="_Toc45891852"/>
      <w:bookmarkStart w:id="2829" w:name="_Toc45892262"/>
      <w:bookmarkStart w:id="2830" w:name="_Toc45892672"/>
      <w:bookmarkStart w:id="2831" w:name="_Toc52353085"/>
      <w:bookmarkStart w:id="2832" w:name="_Toc53174908"/>
      <w:bookmarkStart w:id="2833" w:name="_Toc61376057"/>
      <w:bookmarkStart w:id="2834" w:name="_Toc61376469"/>
      <w:bookmarkStart w:id="2835" w:name="_Toc67938743"/>
      <w:bookmarkStart w:id="2836" w:name="_Toc76454345"/>
      <w:bookmarkStart w:id="2837" w:name="_Toc76719765"/>
      <w:bookmarkStart w:id="2838" w:name="_Toc76720285"/>
      <w:bookmarkStart w:id="2839" w:name="_Toc83742982"/>
      <w:bookmarkStart w:id="2840" w:name="_Toc83887357"/>
      <w:bookmarkStart w:id="2841" w:name="_Toc83888159"/>
      <w:r w:rsidRPr="009B053A">
        <w:t>6.2E.2.0.2</w:t>
      </w:r>
      <w:r w:rsidRPr="009B053A">
        <w:tab/>
        <w:t>UE maximum output power reduction for Inter-band V2X</w:t>
      </w:r>
      <w:bookmarkEnd w:id="2827"/>
      <w:bookmarkEnd w:id="2828"/>
      <w:bookmarkEnd w:id="2829"/>
      <w:bookmarkEnd w:id="2830"/>
      <w:bookmarkEnd w:id="2831"/>
      <w:bookmarkEnd w:id="2832"/>
      <w:bookmarkEnd w:id="2833"/>
      <w:bookmarkEnd w:id="2834"/>
      <w:bookmarkEnd w:id="2835"/>
      <w:bookmarkEnd w:id="2836"/>
      <w:bookmarkEnd w:id="2837"/>
      <w:bookmarkEnd w:id="2838"/>
      <w:bookmarkEnd w:id="2839"/>
      <w:bookmarkEnd w:id="2840"/>
      <w:bookmarkEnd w:id="2841"/>
    </w:p>
    <w:p w14:paraId="42D48122" w14:textId="77777777" w:rsidR="005D5F78" w:rsidRPr="009B053A" w:rsidRDefault="005D5F78" w:rsidP="005D5F78">
      <w:pPr>
        <w:rPr>
          <w:lang w:eastAsia="zh-CN"/>
        </w:rPr>
      </w:pPr>
      <w:r w:rsidRPr="009B053A">
        <w:t>For the inter-band con-current NR V2X operation, the allowed maximum power reduction (MPR) for the maximum output power shall be applied per each component carrier. The MPR requirements in subclause 6.2.3 of TS 36.101 [5] apply for E-UTRA Uu operation in licensed band, and the MPR requirements in subclause 6.2E.2 of TS 38.101-1 [2] apply for NR sidelink operation. The MPR requirements in subclause 6.2.3</w:t>
      </w:r>
      <w:r w:rsidRPr="009B053A">
        <w:rPr>
          <w:lang w:eastAsia="zh-CN"/>
        </w:rPr>
        <w:t>G</w:t>
      </w:r>
      <w:r w:rsidRPr="009B053A">
        <w:t xml:space="preserve"> of TS 36.101 [5] apply for E-UTRA </w:t>
      </w:r>
      <w:r w:rsidRPr="009B053A">
        <w:rPr>
          <w:lang w:eastAsia="zh-CN"/>
        </w:rPr>
        <w:t>V2X</w:t>
      </w:r>
      <w:r w:rsidRPr="009B053A">
        <w:t xml:space="preserve"> operation, and the MPR requirements in subclause 6.2.2 of</w:t>
      </w:r>
      <w:r w:rsidRPr="009B053A">
        <w:rPr>
          <w:lang w:eastAsia="zh-CN"/>
        </w:rPr>
        <w:t xml:space="preserve"> </w:t>
      </w:r>
      <w:r w:rsidRPr="009B053A">
        <w:t xml:space="preserve">TS 38.101-1 [2] apply for NR </w:t>
      </w:r>
      <w:r w:rsidRPr="009B053A">
        <w:rPr>
          <w:lang w:eastAsia="zh-CN"/>
        </w:rPr>
        <w:t>Uu</w:t>
      </w:r>
      <w:r w:rsidRPr="009B053A">
        <w:t xml:space="preserve"> operation</w:t>
      </w:r>
      <w:r w:rsidRPr="009B053A">
        <w:rPr>
          <w:lang w:eastAsia="zh-CN"/>
        </w:rPr>
        <w:t>.</w:t>
      </w:r>
    </w:p>
    <w:p w14:paraId="6D6AC4C6" w14:textId="77777777" w:rsidR="005D5F78" w:rsidRPr="009B053A" w:rsidRDefault="005D5F78" w:rsidP="005D5F78">
      <w:pPr>
        <w:rPr>
          <w:lang w:eastAsia="en-US"/>
        </w:rPr>
      </w:pPr>
      <w:r w:rsidRPr="009B053A">
        <w:t>The normative reference for this requirement is TS 38.101-3 [4] clause 6.2E.2.</w:t>
      </w:r>
    </w:p>
    <w:p w14:paraId="340BCE73" w14:textId="77777777" w:rsidR="005D5F78" w:rsidRPr="009B053A" w:rsidRDefault="005D5F78" w:rsidP="005D5F78">
      <w:pPr>
        <w:pStyle w:val="Heading4"/>
        <w:rPr>
          <w:rFonts w:eastAsiaTheme="minorEastAsia"/>
        </w:rPr>
      </w:pPr>
      <w:bookmarkStart w:id="2842" w:name="_Toc90493382"/>
      <w:bookmarkStart w:id="2843" w:name="_Toc90494022"/>
      <w:bookmarkStart w:id="2844" w:name="_Toc100094051"/>
      <w:bookmarkStart w:id="2845" w:name="_Toc106872706"/>
      <w:bookmarkStart w:id="2846" w:name="_Toc133249749"/>
      <w:r w:rsidRPr="009B053A">
        <w:rPr>
          <w:rFonts w:eastAsiaTheme="minorEastAsia"/>
        </w:rPr>
        <w:t>6.2E.2.1</w:t>
      </w:r>
      <w:r w:rsidRPr="009B053A">
        <w:rPr>
          <w:rFonts w:eastAsiaTheme="minorEastAsia"/>
        </w:rPr>
        <w:tab/>
        <w:t>UE maximum output power reduction for Intra-band V2X</w:t>
      </w:r>
      <w:bookmarkEnd w:id="2842"/>
      <w:bookmarkEnd w:id="2843"/>
      <w:bookmarkEnd w:id="2844"/>
      <w:bookmarkEnd w:id="2845"/>
      <w:bookmarkEnd w:id="2846"/>
    </w:p>
    <w:p w14:paraId="43FBE89F" w14:textId="77777777" w:rsidR="005D5F78" w:rsidRPr="009B053A" w:rsidRDefault="005D5F78" w:rsidP="005D5F78">
      <w:pPr>
        <w:pStyle w:val="H6"/>
        <w:rPr>
          <w:rFonts w:eastAsiaTheme="minorEastAsia"/>
        </w:rPr>
      </w:pPr>
      <w:r w:rsidRPr="009B053A">
        <w:t>6.2E.2.1.1</w:t>
      </w:r>
      <w:r w:rsidRPr="009B053A">
        <w:tab/>
        <w:t>Test purpose</w:t>
      </w:r>
    </w:p>
    <w:p w14:paraId="3217E33F" w14:textId="77777777" w:rsidR="005D5F78" w:rsidRPr="009B053A" w:rsidRDefault="005D5F78" w:rsidP="005D5F78">
      <w:r w:rsidRPr="009B053A">
        <w:t>To verify that the backoff of UE’s transmit power doesn’t exceed the range prescribed by the specified MPR value and tolerance specified in clause of configured output power.</w:t>
      </w:r>
    </w:p>
    <w:p w14:paraId="5975A64D" w14:textId="77777777" w:rsidR="005D5F78" w:rsidRPr="009B053A" w:rsidRDefault="005D5F78" w:rsidP="005D5F78">
      <w:pPr>
        <w:pStyle w:val="H6"/>
      </w:pPr>
      <w:r w:rsidRPr="009B053A">
        <w:t>6.2E.2.1.2</w:t>
      </w:r>
      <w:r w:rsidRPr="009B053A">
        <w:tab/>
        <w:t>Test applicability</w:t>
      </w:r>
    </w:p>
    <w:p w14:paraId="1179BD94" w14:textId="77777777" w:rsidR="005D5F78" w:rsidRPr="009B053A" w:rsidRDefault="005D5F78" w:rsidP="005D5F78">
      <w:r w:rsidRPr="009B053A">
        <w:t>This test applies to all types of UE release 16 and forward, supporting E-UTRA-NR intra-band contiguous V2X configuration or E-UTRA-NR intra-band non-contiguous V2X configuration.</w:t>
      </w:r>
    </w:p>
    <w:p w14:paraId="066A95EF" w14:textId="77777777" w:rsidR="005D5F78" w:rsidRPr="009B053A" w:rsidRDefault="005D5F78" w:rsidP="005D5F78">
      <w:r w:rsidRPr="009B053A">
        <w:t>No exception requirements applicable to NR V2X operation or E-UTRA V2X operation. Given only single switched SL is supported as per clause 6.2E.1.1 and 6.2E.1.2. The requirements in this test case can be well covered in clause 6.2.3G of TS 36.521-1 [10] and clause 6.2E.2 of TS 38.521-1 [8] and don’t need to be tested again.</w:t>
      </w:r>
    </w:p>
    <w:p w14:paraId="2163A058" w14:textId="77777777" w:rsidR="005D5F78" w:rsidRPr="009B053A" w:rsidRDefault="005D5F78" w:rsidP="005D5F78">
      <w:pPr>
        <w:pStyle w:val="Heading4"/>
        <w:rPr>
          <w:rFonts w:eastAsiaTheme="minorEastAsia"/>
        </w:rPr>
      </w:pPr>
      <w:bookmarkStart w:id="2847" w:name="_Toc90493383"/>
      <w:bookmarkStart w:id="2848" w:name="_Toc90494023"/>
      <w:bookmarkStart w:id="2849" w:name="_Toc100094052"/>
      <w:bookmarkStart w:id="2850" w:name="_Toc106872707"/>
      <w:bookmarkStart w:id="2851" w:name="_Toc133249750"/>
      <w:r w:rsidRPr="009B053A">
        <w:rPr>
          <w:rFonts w:eastAsiaTheme="minorEastAsia"/>
        </w:rPr>
        <w:t>6.2E.2.2</w:t>
      </w:r>
      <w:r w:rsidRPr="009B053A">
        <w:rPr>
          <w:rFonts w:eastAsiaTheme="minorEastAsia"/>
        </w:rPr>
        <w:tab/>
        <w:t>UE maximum output power reduction for Inter-band V2X</w:t>
      </w:r>
      <w:bookmarkEnd w:id="2847"/>
      <w:bookmarkEnd w:id="2848"/>
      <w:bookmarkEnd w:id="2849"/>
      <w:bookmarkEnd w:id="2850"/>
      <w:bookmarkEnd w:id="2851"/>
    </w:p>
    <w:p w14:paraId="060B241E" w14:textId="77777777" w:rsidR="005D5F78" w:rsidRPr="009B053A" w:rsidRDefault="005D5F78" w:rsidP="005D5F78">
      <w:pPr>
        <w:pStyle w:val="Heading5"/>
        <w:rPr>
          <w:rStyle w:val="5f1"/>
          <w:rFonts w:eastAsiaTheme="minorEastAsia" w:cs="Times New Roman"/>
        </w:rPr>
      </w:pPr>
      <w:bookmarkStart w:id="2852" w:name="_Toc90493384"/>
      <w:bookmarkStart w:id="2853" w:name="_Toc90494024"/>
      <w:bookmarkStart w:id="2854" w:name="_Toc100094053"/>
      <w:bookmarkStart w:id="2855" w:name="_Toc106872708"/>
      <w:bookmarkStart w:id="2856" w:name="_Toc133249751"/>
      <w:r w:rsidRPr="009B053A">
        <w:rPr>
          <w:rStyle w:val="5f1"/>
          <w:rFonts w:eastAsiaTheme="minorEastAsia"/>
        </w:rPr>
        <w:t>6.2E.2.2.1</w:t>
      </w:r>
      <w:r w:rsidRPr="009B053A">
        <w:rPr>
          <w:rStyle w:val="5f1"/>
          <w:rFonts w:eastAsiaTheme="minorEastAsia"/>
        </w:rPr>
        <w:tab/>
        <w:t>UE maximum output power reduction for Inter-band V2X with E-UTRA Uu and NR Sidelink</w:t>
      </w:r>
      <w:bookmarkEnd w:id="2852"/>
      <w:bookmarkEnd w:id="2853"/>
      <w:bookmarkEnd w:id="2854"/>
      <w:bookmarkEnd w:id="2855"/>
      <w:bookmarkEnd w:id="2856"/>
    </w:p>
    <w:p w14:paraId="747545B2" w14:textId="77777777" w:rsidR="005D5F78" w:rsidRPr="009B053A" w:rsidRDefault="005D5F78" w:rsidP="005D5F78">
      <w:pPr>
        <w:pStyle w:val="EditorsNote"/>
        <w:rPr>
          <w:rFonts w:eastAsiaTheme="minorEastAsia"/>
        </w:rPr>
      </w:pPr>
      <w:r w:rsidRPr="009B053A">
        <w:t>Editor's note:</w:t>
      </w:r>
      <w:r w:rsidRPr="009B053A">
        <w:tab/>
      </w:r>
    </w:p>
    <w:p w14:paraId="51FFC3B6" w14:textId="77777777" w:rsidR="005D5F78" w:rsidRPr="009B053A" w:rsidRDefault="005D5F78" w:rsidP="005D5F78">
      <w:pPr>
        <w:pStyle w:val="EditorsNote"/>
      </w:pPr>
      <w:r w:rsidRPr="009B053A">
        <w:t>-</w:t>
      </w:r>
      <w:r w:rsidRPr="009B053A">
        <w:tab/>
        <w:t>Connection diagram is FFS</w:t>
      </w:r>
    </w:p>
    <w:p w14:paraId="5C03F54E" w14:textId="77777777" w:rsidR="005D5F78" w:rsidRPr="009B053A" w:rsidRDefault="005D5F78" w:rsidP="005D5F78">
      <w:pPr>
        <w:pStyle w:val="EditorsNote"/>
      </w:pPr>
      <w:r w:rsidRPr="009B053A">
        <w:t>-</w:t>
      </w:r>
      <w:r w:rsidRPr="009B053A">
        <w:tab/>
        <w:t>Generic test procedure is FFS</w:t>
      </w:r>
    </w:p>
    <w:p w14:paraId="1EE6A986" w14:textId="77777777" w:rsidR="005D5F78" w:rsidRPr="009B053A" w:rsidRDefault="005D5F78" w:rsidP="005D5F78">
      <w:pPr>
        <w:pStyle w:val="EditorsNote"/>
      </w:pPr>
      <w:r w:rsidRPr="009B053A">
        <w:t>-</w:t>
      </w:r>
      <w:r w:rsidRPr="009B053A">
        <w:tab/>
        <w:t>Message exception is FFS</w:t>
      </w:r>
    </w:p>
    <w:p w14:paraId="12023AA5" w14:textId="77777777" w:rsidR="005D5F78" w:rsidRPr="009B053A" w:rsidRDefault="005D5F78" w:rsidP="005D5F78">
      <w:pPr>
        <w:pStyle w:val="EditorsNote"/>
      </w:pPr>
      <w:r w:rsidRPr="009B053A">
        <w:t>-</w:t>
      </w:r>
      <w:r w:rsidRPr="009B053A">
        <w:tab/>
        <w:t>Test requirements are FFS</w:t>
      </w:r>
    </w:p>
    <w:p w14:paraId="7A9091EC" w14:textId="77777777" w:rsidR="005D5F78" w:rsidRPr="009B053A" w:rsidRDefault="005D5F78" w:rsidP="005D5F78">
      <w:pPr>
        <w:pStyle w:val="H6"/>
      </w:pPr>
      <w:r w:rsidRPr="009B053A">
        <w:t>6.2E.2.2.1.1</w:t>
      </w:r>
      <w:r w:rsidRPr="009B053A">
        <w:tab/>
        <w:t>Test purpose</w:t>
      </w:r>
    </w:p>
    <w:p w14:paraId="173AFD9A" w14:textId="77777777" w:rsidR="005D5F78" w:rsidRPr="009B053A" w:rsidRDefault="005D5F78" w:rsidP="005D5F78">
      <w:r w:rsidRPr="009B053A">
        <w:t>Same test purpose as in clause 6.2E.2.1.1 in TS 38.521-1 [8].</w:t>
      </w:r>
    </w:p>
    <w:p w14:paraId="4D1FC1F4" w14:textId="77777777" w:rsidR="005D5F78" w:rsidRPr="009B053A" w:rsidRDefault="005D5F78" w:rsidP="005D5F78">
      <w:pPr>
        <w:pStyle w:val="H6"/>
      </w:pPr>
      <w:r w:rsidRPr="009B053A">
        <w:t>6.2E.2.2.1.2</w:t>
      </w:r>
      <w:r w:rsidRPr="009B053A">
        <w:tab/>
        <w:t>Test applicability</w:t>
      </w:r>
    </w:p>
    <w:p w14:paraId="566092A5" w14:textId="77777777" w:rsidR="005D5F78" w:rsidRPr="009B053A" w:rsidRDefault="005D5F78" w:rsidP="005D5F78">
      <w:r w:rsidRPr="009B053A">
        <w:t>This test applies to all types of E-UTRA UE release 16 and forward supporting concurrent operation between E-UTRA Uu and NR sidelink.</w:t>
      </w:r>
    </w:p>
    <w:p w14:paraId="51E69816" w14:textId="77777777" w:rsidR="005D5F78" w:rsidRPr="009B053A" w:rsidRDefault="005D5F78" w:rsidP="005D5F78">
      <w:pPr>
        <w:pStyle w:val="H6"/>
      </w:pPr>
      <w:r w:rsidRPr="009B053A">
        <w:lastRenderedPageBreak/>
        <w:t>6.2E.2.2.1.3</w:t>
      </w:r>
      <w:r w:rsidRPr="009B053A">
        <w:tab/>
        <w:t>Minimum conformance requirements</w:t>
      </w:r>
    </w:p>
    <w:p w14:paraId="16655D29" w14:textId="77777777" w:rsidR="005D5F78" w:rsidRPr="009B053A" w:rsidRDefault="005D5F78" w:rsidP="005D5F78">
      <w:r w:rsidRPr="009B053A">
        <w:rPr>
          <w:rFonts w:eastAsia="Malgun Gothic"/>
        </w:rPr>
        <w:t>The minimum conformance requirements are defined in clause 6.</w:t>
      </w:r>
      <w:r w:rsidRPr="009B053A">
        <w:rPr>
          <w:rFonts w:eastAsia="Malgun Gothic"/>
          <w:lang w:eastAsia="ja-JP"/>
        </w:rPr>
        <w:t>2E.2.0.2.</w:t>
      </w:r>
    </w:p>
    <w:p w14:paraId="49B3A737" w14:textId="77777777" w:rsidR="005D5F78" w:rsidRPr="009B053A" w:rsidRDefault="005D5F78" w:rsidP="005D5F78">
      <w:pPr>
        <w:pStyle w:val="H6"/>
      </w:pPr>
      <w:r w:rsidRPr="009B053A">
        <w:t>6.2E.2.2.1.4</w:t>
      </w:r>
      <w:r w:rsidRPr="009B053A">
        <w:tab/>
        <w:t>Test description</w:t>
      </w:r>
    </w:p>
    <w:p w14:paraId="0C22C11A" w14:textId="77777777" w:rsidR="005D5F78" w:rsidRPr="009B053A" w:rsidRDefault="005D5F78" w:rsidP="005D5F78">
      <w:pPr>
        <w:pStyle w:val="H6"/>
      </w:pPr>
      <w:r w:rsidRPr="009B053A">
        <w:t>6.2E.2.2.1.4.1</w:t>
      </w:r>
      <w:r w:rsidRPr="009B053A">
        <w:tab/>
        <w:t>Initial conditions</w:t>
      </w:r>
    </w:p>
    <w:p w14:paraId="2C56A6F0" w14:textId="77777777" w:rsidR="005D5F78" w:rsidRPr="009B053A" w:rsidRDefault="005D5F78" w:rsidP="005D5F78">
      <w:r w:rsidRPr="009B053A">
        <w:t>Initial conditions are a set of test configurations the UE needs to be tested in and the steps for the SS to take with the UE to reach the correct measurement state.</w:t>
      </w:r>
    </w:p>
    <w:p w14:paraId="134F0A46" w14:textId="77777777" w:rsidR="005D5F78" w:rsidRPr="009B053A" w:rsidRDefault="005D5F78" w:rsidP="005D5F78">
      <w:r w:rsidRPr="009B053A">
        <w:t>The initial test configurations consist of environmental conditions, test frequencies and test channel bandwidths based on NR operating bands specified in clause 5.3E.3, channel bandwidths and sub-carrier spacings for the NR sidelink carrier specified in TS 38.521-1 [8] clause 5.3 and channel bandwidth for the E-UTRA cell are specified in TS 36.521-1 [10] clause 5.4.2. All of these configurations shall be tested with applicable test parameters for each E-UTRA-NR V2X band combination of test channel bandwidth and sub-carrier spacing, and are shown in table 6.2E.2.2.1.4.1-1. The details of the uplink reference measurement channels (RMCs) are specified in Annexes A.2 of TS 36.521-1 [10] for E-UTRA Uu carrier. The details of sidelink reference measurement channels (RMCs) are specified in A.7 of TS 38.521-1 [8] for NR V2X carrier. Configurations of PDSCH and PDCCH before measurement are specified in TS 36.521.1 [10] Annex C.2 for E-UTRA Uu carrier.</w:t>
      </w:r>
    </w:p>
    <w:p w14:paraId="5A49E509" w14:textId="77777777" w:rsidR="005D5F78" w:rsidRPr="009B053A" w:rsidRDefault="005D5F78" w:rsidP="005D5F78">
      <w:pPr>
        <w:pStyle w:val="TH"/>
      </w:pPr>
      <w:r w:rsidRPr="009B053A">
        <w:t>Table 6.2E.2.2.1.4.1-1: Test configuration table</w:t>
      </w:r>
    </w:p>
    <w:tbl>
      <w:tblPr>
        <w:tblStyle w:val="TableGrid"/>
        <w:tblW w:w="0" w:type="auto"/>
        <w:tblLook w:val="04A0" w:firstRow="1" w:lastRow="0" w:firstColumn="1" w:lastColumn="0" w:noHBand="0" w:noVBand="1"/>
      </w:tblPr>
      <w:tblGrid>
        <w:gridCol w:w="590"/>
        <w:gridCol w:w="1570"/>
        <w:gridCol w:w="1564"/>
        <w:gridCol w:w="1802"/>
        <w:gridCol w:w="1842"/>
        <w:gridCol w:w="2263"/>
      </w:tblGrid>
      <w:tr w:rsidR="005D5F78" w:rsidRPr="009B053A" w14:paraId="5C288692"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5FE480A8" w14:textId="77777777" w:rsidR="005D5F78" w:rsidRPr="009B053A" w:rsidRDefault="005D5F78">
            <w:pPr>
              <w:pStyle w:val="TAH"/>
              <w:rPr>
                <w:rFonts w:eastAsia="Calibri"/>
                <w:szCs w:val="22"/>
              </w:rPr>
            </w:pPr>
            <w:r w:rsidRPr="009B053A">
              <w:t>Initial Conditions</w:t>
            </w:r>
          </w:p>
        </w:tc>
      </w:tr>
      <w:tr w:rsidR="005D5F78" w:rsidRPr="009B053A" w14:paraId="448AC648"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5F806D66" w14:textId="5F0C544F" w:rsidR="005D5F78" w:rsidRPr="009B053A" w:rsidRDefault="005D5F78">
            <w:pPr>
              <w:pStyle w:val="TAL"/>
              <w:rPr>
                <w:rFonts w:eastAsia="Calibri"/>
                <w:szCs w:val="22"/>
              </w:rPr>
            </w:pPr>
            <w:r w:rsidRPr="009B053A">
              <w:t>Test Environment</w:t>
            </w:r>
            <w:r w:rsidR="00D67621" w:rsidRPr="009B053A">
              <w:t xml:space="preserve"> </w:t>
            </w:r>
            <w:r w:rsidRPr="009B053A">
              <w:t>as specified in TS 38.508-1 [6] clause 4.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CF1D525" w14:textId="77777777" w:rsidR="005D5F78" w:rsidRPr="009B053A" w:rsidRDefault="005D5F78">
            <w:pPr>
              <w:pStyle w:val="TAL"/>
              <w:rPr>
                <w:rFonts w:eastAsia="Calibri"/>
                <w:szCs w:val="22"/>
              </w:rPr>
            </w:pPr>
            <w:r w:rsidRPr="009B053A">
              <w:t>Normal, TL/VL, TL/VH, TH/VL, TH/VH</w:t>
            </w:r>
          </w:p>
        </w:tc>
      </w:tr>
      <w:tr w:rsidR="005D5F78" w:rsidRPr="009B053A" w14:paraId="486265A9"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72E56367" w14:textId="770B3369" w:rsidR="005D5F78" w:rsidRPr="009B053A" w:rsidRDefault="005D5F78">
            <w:pPr>
              <w:pStyle w:val="TAL"/>
              <w:rPr>
                <w:rFonts w:eastAsia="Calibri"/>
                <w:szCs w:val="22"/>
              </w:rPr>
            </w:pPr>
            <w:r w:rsidRPr="009B053A">
              <w:t>Test Frequencies</w:t>
            </w:r>
            <w:r w:rsidR="00D67621" w:rsidRPr="009B053A">
              <w:t xml:space="preserve"> </w:t>
            </w:r>
            <w:r w:rsidRPr="009B053A">
              <w:t>as specified in TS 36.508 [11] subclause 4.3.1 for E-UTRA carrier and TS 38.508-1 [6] clause 4.3.1 for NR carrier.</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65235B01" w14:textId="77777777" w:rsidR="005D5F78" w:rsidRPr="009B053A" w:rsidRDefault="005D5F78">
            <w:pPr>
              <w:pStyle w:val="TAL"/>
              <w:rPr>
                <w:rFonts w:eastAsia="Calibri"/>
                <w:szCs w:val="22"/>
              </w:rPr>
            </w:pPr>
            <w:r w:rsidRPr="009B053A">
              <w:t>Low range for E-UTRA Uu carrier and NR sidelink carrier</w:t>
            </w:r>
          </w:p>
          <w:p w14:paraId="1867277B" w14:textId="77777777" w:rsidR="005D5F78" w:rsidRPr="009B053A" w:rsidRDefault="005D5F78">
            <w:pPr>
              <w:pStyle w:val="TAL"/>
              <w:rPr>
                <w:rFonts w:eastAsia="Calibri"/>
                <w:szCs w:val="22"/>
              </w:rPr>
            </w:pPr>
            <w:r w:rsidRPr="009B053A">
              <w:t>High range for E-UTRA Uu carrier and NR sidelink carrier</w:t>
            </w:r>
          </w:p>
        </w:tc>
      </w:tr>
      <w:tr w:rsidR="005D5F78" w:rsidRPr="009B053A" w14:paraId="4EB3FCD6"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01E2E548" w14:textId="77777777" w:rsidR="005D5F78" w:rsidRPr="009B053A" w:rsidRDefault="005D5F78">
            <w:pPr>
              <w:pStyle w:val="TAL"/>
              <w:rPr>
                <w:rFonts w:eastAsia="Calibri"/>
                <w:szCs w:val="22"/>
              </w:rPr>
            </w:pPr>
            <w:r w:rsidRPr="009B053A">
              <w:t>Test inter-band V2X bandwidth combination as specified in clause 5.3E.3.</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7882A94F" w14:textId="77777777" w:rsidR="005D5F78" w:rsidRPr="009B053A" w:rsidRDefault="005D5F78">
            <w:pPr>
              <w:pStyle w:val="TAL"/>
              <w:rPr>
                <w:rFonts w:eastAsia="Calibri"/>
                <w:szCs w:val="22"/>
              </w:rPr>
            </w:pPr>
            <w:r w:rsidRPr="009B053A">
              <w:t>Lowest for E-UTRA Uu carrier and NR sidelink carrier</w:t>
            </w:r>
          </w:p>
          <w:p w14:paraId="47A637B5" w14:textId="77777777" w:rsidR="005D5F78" w:rsidRPr="009B053A" w:rsidRDefault="005D5F78">
            <w:pPr>
              <w:pStyle w:val="TAL"/>
              <w:rPr>
                <w:rFonts w:eastAsia="Calibri"/>
                <w:szCs w:val="22"/>
              </w:rPr>
            </w:pPr>
            <w:r w:rsidRPr="009B053A">
              <w:t>Highest for E-UTRA Uu carrier and NR sidelink carrier</w:t>
            </w:r>
          </w:p>
        </w:tc>
      </w:tr>
      <w:tr w:rsidR="005D5F78" w:rsidRPr="009B053A" w14:paraId="1ADA38E0" w14:textId="77777777" w:rsidTr="005D5F78">
        <w:tc>
          <w:tcPr>
            <w:tcW w:w="3722" w:type="dxa"/>
            <w:gridSpan w:val="3"/>
            <w:tcBorders>
              <w:top w:val="single" w:sz="4" w:space="0" w:color="auto"/>
              <w:left w:val="single" w:sz="4" w:space="0" w:color="auto"/>
              <w:bottom w:val="single" w:sz="4" w:space="0" w:color="auto"/>
              <w:right w:val="single" w:sz="4" w:space="0" w:color="auto"/>
            </w:tcBorders>
            <w:hideMark/>
          </w:tcPr>
          <w:p w14:paraId="69F76EAA" w14:textId="77777777" w:rsidR="005D5F78" w:rsidRPr="009B053A" w:rsidRDefault="005D5F78">
            <w:pPr>
              <w:pStyle w:val="TAL"/>
              <w:rPr>
                <w:rFonts w:eastAsia="Calibri"/>
                <w:szCs w:val="22"/>
              </w:rPr>
            </w:pPr>
            <w:r w:rsidRPr="009B053A">
              <w:t>Test SCS for the NR carrier as specified in TS 38.521-1 [8] Table 5.3.5-1.</w:t>
            </w:r>
          </w:p>
        </w:tc>
        <w:tc>
          <w:tcPr>
            <w:tcW w:w="5907" w:type="dxa"/>
            <w:gridSpan w:val="3"/>
            <w:tcBorders>
              <w:top w:val="single" w:sz="4" w:space="0" w:color="auto"/>
              <w:left w:val="single" w:sz="4" w:space="0" w:color="auto"/>
              <w:bottom w:val="single" w:sz="4" w:space="0" w:color="auto"/>
              <w:right w:val="single" w:sz="4" w:space="0" w:color="auto"/>
            </w:tcBorders>
            <w:vAlign w:val="center"/>
            <w:hideMark/>
          </w:tcPr>
          <w:p w14:paraId="545D5031" w14:textId="77777777" w:rsidR="005D5F78" w:rsidRPr="009B053A" w:rsidRDefault="005D5F78">
            <w:pPr>
              <w:pStyle w:val="TAL"/>
              <w:rPr>
                <w:rFonts w:eastAsia="Calibri"/>
                <w:szCs w:val="22"/>
              </w:rPr>
            </w:pPr>
            <w:r w:rsidRPr="009B053A">
              <w:t>15kHz</w:t>
            </w:r>
          </w:p>
        </w:tc>
      </w:tr>
      <w:tr w:rsidR="005D5F78" w:rsidRPr="009B053A" w14:paraId="54D5C56E"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40C4B162" w14:textId="77777777" w:rsidR="005D5F78" w:rsidRPr="009B053A" w:rsidRDefault="005D5F78">
            <w:pPr>
              <w:pStyle w:val="TAH"/>
              <w:rPr>
                <w:rFonts w:eastAsia="Calibri"/>
                <w:szCs w:val="22"/>
              </w:rPr>
            </w:pPr>
            <w:r w:rsidRPr="009B053A">
              <w:t>Test Parameters</w:t>
            </w:r>
          </w:p>
        </w:tc>
      </w:tr>
      <w:tr w:rsidR="005D5F78" w:rsidRPr="009B053A" w14:paraId="2A30DF31" w14:textId="77777777" w:rsidTr="005D5F78">
        <w:tc>
          <w:tcPr>
            <w:tcW w:w="0" w:type="auto"/>
            <w:vMerge w:val="restart"/>
            <w:tcBorders>
              <w:top w:val="single" w:sz="4" w:space="0" w:color="auto"/>
              <w:left w:val="single" w:sz="4" w:space="0" w:color="auto"/>
              <w:bottom w:val="single" w:sz="4" w:space="0" w:color="auto"/>
              <w:right w:val="single" w:sz="4" w:space="0" w:color="auto"/>
            </w:tcBorders>
            <w:hideMark/>
          </w:tcPr>
          <w:p w14:paraId="2803FC15" w14:textId="77777777" w:rsidR="005D5F78" w:rsidRPr="009B053A" w:rsidRDefault="005D5F78">
            <w:pPr>
              <w:pStyle w:val="TAH"/>
              <w:rPr>
                <w:rFonts w:eastAsia="Calibri"/>
                <w:szCs w:val="22"/>
              </w:rPr>
            </w:pPr>
            <w:r w:rsidRPr="009B053A">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3BEA736B" w14:textId="77777777" w:rsidR="005D5F78" w:rsidRPr="009B053A" w:rsidRDefault="005D5F78">
            <w:pPr>
              <w:pStyle w:val="TAH"/>
              <w:rPr>
                <w:rFonts w:eastAsia="Calibri"/>
                <w:szCs w:val="22"/>
              </w:rPr>
            </w:pPr>
            <w:r w:rsidRPr="009B053A">
              <w:rPr>
                <w:lang w:eastAsia="zh-CN"/>
              </w:rPr>
              <w:t>E-UTRA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2C5A95C8" w14:textId="77777777" w:rsidR="005D5F78" w:rsidRPr="009B053A" w:rsidRDefault="005D5F78">
            <w:pPr>
              <w:pStyle w:val="TAH"/>
              <w:rPr>
                <w:rFonts w:eastAsia="Calibri"/>
                <w:szCs w:val="22"/>
              </w:rPr>
            </w:pPr>
            <w:r w:rsidRPr="009B053A">
              <w:rPr>
                <w:lang w:eastAsia="zh-CN"/>
              </w:rPr>
              <w:t>NR sidelink Carrier</w:t>
            </w:r>
          </w:p>
        </w:tc>
      </w:tr>
      <w:tr w:rsidR="005D5F78" w:rsidRPr="009B053A" w14:paraId="0C0049D1"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2FEF23DB" w14:textId="77777777" w:rsidR="005D5F78" w:rsidRPr="009B053A" w:rsidRDefault="005D5F78">
            <w:pPr>
              <w:spacing w:after="0"/>
              <w:rPr>
                <w:rFonts w:ascii="Arial" w:eastAsia="Calibri" w:hAnsi="Arial"/>
                <w:b/>
                <w:sz w:val="18"/>
                <w:szCs w:val="22"/>
                <w:lang w:eastAsia="en-US"/>
              </w:rPr>
            </w:pPr>
          </w:p>
        </w:tc>
        <w:tc>
          <w:tcPr>
            <w:tcW w:w="1570" w:type="dxa"/>
            <w:vMerge w:val="restart"/>
            <w:tcBorders>
              <w:top w:val="single" w:sz="4" w:space="0" w:color="auto"/>
              <w:left w:val="single" w:sz="4" w:space="0" w:color="auto"/>
              <w:bottom w:val="single" w:sz="4" w:space="0" w:color="auto"/>
              <w:right w:val="single" w:sz="4" w:space="0" w:color="auto"/>
            </w:tcBorders>
            <w:hideMark/>
          </w:tcPr>
          <w:p w14:paraId="043F6639" w14:textId="77777777" w:rsidR="005D5F78" w:rsidRPr="009B053A" w:rsidRDefault="005D5F78">
            <w:pPr>
              <w:pStyle w:val="TAH"/>
              <w:rPr>
                <w:rFonts w:eastAsia="Calibri"/>
                <w:szCs w:val="22"/>
              </w:rPr>
            </w:pPr>
            <w:r w:rsidRPr="009B053A">
              <w:t>Downlink Configuration</w:t>
            </w:r>
          </w:p>
        </w:tc>
        <w:tc>
          <w:tcPr>
            <w:tcW w:w="3366" w:type="dxa"/>
            <w:gridSpan w:val="2"/>
            <w:tcBorders>
              <w:top w:val="single" w:sz="4" w:space="0" w:color="auto"/>
              <w:left w:val="single" w:sz="4" w:space="0" w:color="auto"/>
              <w:bottom w:val="single" w:sz="4" w:space="0" w:color="auto"/>
              <w:right w:val="single" w:sz="4" w:space="0" w:color="auto"/>
            </w:tcBorders>
            <w:hideMark/>
          </w:tcPr>
          <w:p w14:paraId="0F414E22" w14:textId="77777777" w:rsidR="005D5F78" w:rsidRPr="009B053A" w:rsidRDefault="005D5F78">
            <w:pPr>
              <w:pStyle w:val="TAH"/>
              <w:rPr>
                <w:rFonts w:eastAsia="Calibri"/>
                <w:szCs w:val="22"/>
              </w:rPr>
            </w:pPr>
            <w:r w:rsidRPr="009B053A">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575F3562" w14:textId="77777777" w:rsidR="005D5F78" w:rsidRPr="009B053A" w:rsidRDefault="005D5F78">
            <w:pPr>
              <w:pStyle w:val="TAH"/>
              <w:rPr>
                <w:rFonts w:eastAsia="Calibri"/>
                <w:szCs w:val="22"/>
              </w:rPr>
            </w:pPr>
            <w:r w:rsidRPr="009B053A">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7A8FD1EE" w14:textId="77777777" w:rsidR="005D5F78" w:rsidRPr="009B053A" w:rsidRDefault="005D5F78">
            <w:pPr>
              <w:pStyle w:val="TAH"/>
              <w:rPr>
                <w:rFonts w:eastAsia="Calibri"/>
                <w:szCs w:val="22"/>
              </w:rPr>
            </w:pPr>
            <w:r w:rsidRPr="009B053A">
              <w:t>PSCCH and PSSCH RB allocation</w:t>
            </w:r>
          </w:p>
          <w:p w14:paraId="7A7595C9" w14:textId="77777777" w:rsidR="005D5F78" w:rsidRPr="009B053A" w:rsidRDefault="005D5F78">
            <w:pPr>
              <w:pStyle w:val="TAH"/>
              <w:rPr>
                <w:rFonts w:eastAsia="Calibri"/>
                <w:szCs w:val="22"/>
              </w:rPr>
            </w:pPr>
            <w:r w:rsidRPr="009B053A">
              <w:t>(Note 2)</w:t>
            </w:r>
          </w:p>
        </w:tc>
      </w:tr>
      <w:tr w:rsidR="005D5F78" w:rsidRPr="009B053A" w14:paraId="5AE569CD" w14:textId="77777777" w:rsidTr="005D5F78">
        <w:tc>
          <w:tcPr>
            <w:tcW w:w="0" w:type="auto"/>
            <w:vMerge/>
            <w:tcBorders>
              <w:top w:val="single" w:sz="4" w:space="0" w:color="auto"/>
              <w:left w:val="single" w:sz="4" w:space="0" w:color="auto"/>
              <w:bottom w:val="single" w:sz="4" w:space="0" w:color="auto"/>
              <w:right w:val="single" w:sz="4" w:space="0" w:color="auto"/>
            </w:tcBorders>
            <w:vAlign w:val="center"/>
            <w:hideMark/>
          </w:tcPr>
          <w:p w14:paraId="021C8BE7"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FE081" w14:textId="77777777" w:rsidR="005D5F78" w:rsidRPr="009B053A" w:rsidRDefault="005D5F78">
            <w:pPr>
              <w:spacing w:after="0"/>
              <w:rPr>
                <w:rFonts w:ascii="Arial" w:eastAsia="Calibri" w:hAnsi="Arial"/>
                <w:b/>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73C4888F" w14:textId="77777777" w:rsidR="005D5F78" w:rsidRPr="009B053A" w:rsidRDefault="005D5F78">
            <w:pPr>
              <w:pStyle w:val="TAH"/>
              <w:rPr>
                <w:rFonts w:eastAsia="Calibri"/>
                <w:szCs w:val="22"/>
              </w:rPr>
            </w:pPr>
            <w:r w:rsidRPr="009B053A">
              <w:rPr>
                <w:szCs w:val="18"/>
              </w:rPr>
              <w:t>Modulation</w:t>
            </w:r>
          </w:p>
        </w:tc>
        <w:tc>
          <w:tcPr>
            <w:tcW w:w="1802" w:type="dxa"/>
            <w:tcBorders>
              <w:top w:val="single" w:sz="4" w:space="0" w:color="auto"/>
              <w:left w:val="single" w:sz="4" w:space="0" w:color="auto"/>
              <w:bottom w:val="single" w:sz="4" w:space="0" w:color="auto"/>
              <w:right w:val="single" w:sz="4" w:space="0" w:color="auto"/>
            </w:tcBorders>
            <w:hideMark/>
          </w:tcPr>
          <w:p w14:paraId="55B7C2AB" w14:textId="77777777" w:rsidR="005D5F78" w:rsidRPr="009B053A" w:rsidRDefault="005D5F78">
            <w:pPr>
              <w:pStyle w:val="TAH"/>
              <w:rPr>
                <w:rFonts w:eastAsia="Calibri"/>
                <w:szCs w:val="18"/>
              </w:rPr>
            </w:pPr>
            <w:r w:rsidRPr="009B053A">
              <w:rPr>
                <w:szCs w:val="18"/>
              </w:rPr>
              <w:t>RB allocation</w:t>
            </w:r>
          </w:p>
          <w:p w14:paraId="05B4098B" w14:textId="77777777" w:rsidR="005D5F78" w:rsidRPr="009B053A" w:rsidRDefault="005D5F78">
            <w:pPr>
              <w:pStyle w:val="TAH"/>
              <w:rPr>
                <w:rFonts w:eastAsia="Calibri"/>
                <w:szCs w:val="22"/>
              </w:rPr>
            </w:pPr>
            <w:r w:rsidRPr="009B053A">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ED0CB" w14:textId="77777777" w:rsidR="005D5F78" w:rsidRPr="009B053A" w:rsidRDefault="005D5F78">
            <w:pPr>
              <w:spacing w:after="0"/>
              <w:rPr>
                <w:rFonts w:ascii="Arial" w:eastAsia="Calibri" w:hAnsi="Arial"/>
                <w:b/>
                <w:sz w:val="18"/>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CD789" w14:textId="77777777" w:rsidR="005D5F78" w:rsidRPr="009B053A" w:rsidRDefault="005D5F78">
            <w:pPr>
              <w:spacing w:after="0"/>
              <w:rPr>
                <w:rFonts w:ascii="Arial" w:eastAsia="Calibri" w:hAnsi="Arial"/>
                <w:b/>
                <w:sz w:val="18"/>
                <w:szCs w:val="22"/>
                <w:lang w:eastAsia="en-US"/>
              </w:rPr>
            </w:pPr>
          </w:p>
        </w:tc>
      </w:tr>
      <w:tr w:rsidR="005D5F78" w:rsidRPr="009B053A" w14:paraId="51D8FE8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2E18BECE" w14:textId="77777777" w:rsidR="005D5F78" w:rsidRPr="009B053A" w:rsidRDefault="005D5F78">
            <w:pPr>
              <w:pStyle w:val="TAC"/>
              <w:rPr>
                <w:rFonts w:eastAsia="Calibri"/>
                <w:szCs w:val="22"/>
              </w:rPr>
            </w:pPr>
            <w:r w:rsidRPr="009B053A">
              <w:rPr>
                <w:lang w:eastAsia="zh-CN"/>
              </w:rPr>
              <w:t>1</w:t>
            </w:r>
          </w:p>
        </w:tc>
        <w:tc>
          <w:tcPr>
            <w:tcW w:w="1570" w:type="dxa"/>
            <w:vMerge w:val="restart"/>
            <w:tcBorders>
              <w:top w:val="single" w:sz="4" w:space="0" w:color="auto"/>
              <w:left w:val="single" w:sz="4" w:space="0" w:color="auto"/>
              <w:bottom w:val="single" w:sz="4" w:space="0" w:color="auto"/>
              <w:right w:val="single" w:sz="4" w:space="0" w:color="auto"/>
            </w:tcBorders>
            <w:hideMark/>
          </w:tcPr>
          <w:p w14:paraId="065CBCCE" w14:textId="77777777" w:rsidR="005D5F78" w:rsidRPr="009B053A" w:rsidRDefault="005D5F78">
            <w:pPr>
              <w:pStyle w:val="TAC"/>
              <w:rPr>
                <w:rFonts w:eastAsia="Calibri"/>
                <w:szCs w:val="22"/>
              </w:rPr>
            </w:pPr>
            <w:r w:rsidRPr="009B053A">
              <w:t>N/A</w:t>
            </w:r>
          </w:p>
        </w:tc>
        <w:tc>
          <w:tcPr>
            <w:tcW w:w="1564" w:type="dxa"/>
            <w:tcBorders>
              <w:top w:val="single" w:sz="4" w:space="0" w:color="auto"/>
              <w:left w:val="single" w:sz="4" w:space="0" w:color="auto"/>
              <w:bottom w:val="single" w:sz="4" w:space="0" w:color="auto"/>
              <w:right w:val="single" w:sz="4" w:space="0" w:color="auto"/>
            </w:tcBorders>
            <w:hideMark/>
          </w:tcPr>
          <w:p w14:paraId="2EC3E7C1" w14:textId="77777777" w:rsidR="005D5F78" w:rsidRPr="009B053A" w:rsidRDefault="005D5F78">
            <w:pPr>
              <w:pStyle w:val="TAC"/>
              <w:rPr>
                <w:rFonts w:eastAsia="Calibri"/>
                <w:szCs w:val="22"/>
              </w:rPr>
            </w:pPr>
            <w:r w:rsidRPr="009B053A">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2C9EA471" w14:textId="77777777" w:rsidR="005D5F78" w:rsidRPr="009B053A" w:rsidRDefault="005D5F78">
            <w:pPr>
              <w:pStyle w:val="TAC"/>
              <w:rPr>
                <w:rFonts w:eastAsia="Calibri"/>
                <w:szCs w:val="22"/>
              </w:rPr>
            </w:pPr>
            <w:r w:rsidRPr="009B053A">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5D1747E9" w14:textId="77777777" w:rsidR="005D5F78" w:rsidRPr="009B053A" w:rsidRDefault="005D5F78">
            <w:pPr>
              <w:pStyle w:val="TAC"/>
              <w:rPr>
                <w:rFonts w:eastAsia="Calibri"/>
                <w:szCs w:val="22"/>
              </w:rPr>
            </w:pPr>
            <w:r w:rsidRPr="009B053A">
              <w:t>CP-OFDM</w:t>
            </w:r>
            <w:r w:rsidRPr="009B053A">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612E8CB6" w14:textId="77777777" w:rsidR="005D5F78" w:rsidRPr="009B053A" w:rsidRDefault="005D5F78">
            <w:pPr>
              <w:pStyle w:val="TAC"/>
              <w:rPr>
                <w:rFonts w:eastAsia="Calibri"/>
                <w:szCs w:val="22"/>
              </w:rPr>
            </w:pPr>
            <w:r w:rsidRPr="009B053A">
              <w:rPr>
                <w:lang w:eastAsia="zh-CN"/>
              </w:rPr>
              <w:t>Inner_Full</w:t>
            </w:r>
          </w:p>
        </w:tc>
      </w:tr>
      <w:tr w:rsidR="005D5F78" w:rsidRPr="009B053A" w14:paraId="36126AE4"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0CA87348" w14:textId="77777777" w:rsidR="005D5F78" w:rsidRPr="009B053A" w:rsidRDefault="005D5F78">
            <w:pPr>
              <w:pStyle w:val="TAC"/>
              <w:rPr>
                <w:rFonts w:eastAsia="Calibri"/>
                <w:szCs w:val="22"/>
              </w:rPr>
            </w:pPr>
            <w:r w:rsidRPr="009B053A">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B5185" w14:textId="77777777" w:rsidR="005D5F78" w:rsidRPr="009B053A"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0B533648" w14:textId="77777777" w:rsidR="005D5F78" w:rsidRPr="009B053A" w:rsidRDefault="005D5F78">
            <w:pPr>
              <w:pStyle w:val="TAC"/>
              <w:rPr>
                <w:rFonts w:eastAsia="Calibri"/>
                <w:szCs w:val="22"/>
              </w:rPr>
            </w:pPr>
            <w:r w:rsidRPr="009B053A">
              <w:rPr>
                <w:lang w:eastAsia="zh-CN"/>
              </w:rPr>
              <w:t>QPSK</w:t>
            </w:r>
          </w:p>
        </w:tc>
        <w:tc>
          <w:tcPr>
            <w:tcW w:w="1802" w:type="dxa"/>
            <w:tcBorders>
              <w:top w:val="single" w:sz="4" w:space="0" w:color="auto"/>
              <w:left w:val="single" w:sz="4" w:space="0" w:color="auto"/>
              <w:bottom w:val="single" w:sz="4" w:space="0" w:color="auto"/>
              <w:right w:val="single" w:sz="4" w:space="0" w:color="auto"/>
            </w:tcBorders>
            <w:hideMark/>
          </w:tcPr>
          <w:p w14:paraId="12562F44" w14:textId="77777777" w:rsidR="005D5F78" w:rsidRPr="009B053A" w:rsidRDefault="005D5F78">
            <w:pPr>
              <w:pStyle w:val="TAC"/>
              <w:rPr>
                <w:rFonts w:eastAsia="Calibri"/>
                <w:szCs w:val="22"/>
              </w:rPr>
            </w:pPr>
            <w:r w:rsidRPr="009B053A">
              <w:t>Full_Allocation</w:t>
            </w:r>
          </w:p>
        </w:tc>
        <w:tc>
          <w:tcPr>
            <w:tcW w:w="1842" w:type="dxa"/>
            <w:tcBorders>
              <w:top w:val="single" w:sz="4" w:space="0" w:color="auto"/>
              <w:left w:val="single" w:sz="4" w:space="0" w:color="auto"/>
              <w:bottom w:val="single" w:sz="4" w:space="0" w:color="auto"/>
              <w:right w:val="single" w:sz="4" w:space="0" w:color="auto"/>
            </w:tcBorders>
            <w:hideMark/>
          </w:tcPr>
          <w:p w14:paraId="0F6005A5" w14:textId="77777777" w:rsidR="005D5F78" w:rsidRPr="009B053A" w:rsidRDefault="005D5F78">
            <w:pPr>
              <w:pStyle w:val="TAC"/>
              <w:rPr>
                <w:rFonts w:eastAsia="Calibri"/>
                <w:szCs w:val="22"/>
              </w:rPr>
            </w:pPr>
            <w:r w:rsidRPr="009B053A">
              <w:t>CP-OFDM</w:t>
            </w:r>
            <w:r w:rsidRPr="009B053A">
              <w:rPr>
                <w:lang w:eastAsia="zh-CN"/>
              </w:rPr>
              <w:t xml:space="preserve"> 16QAM</w:t>
            </w:r>
          </w:p>
        </w:tc>
        <w:tc>
          <w:tcPr>
            <w:tcW w:w="2263" w:type="dxa"/>
            <w:tcBorders>
              <w:top w:val="single" w:sz="4" w:space="0" w:color="auto"/>
              <w:left w:val="single" w:sz="4" w:space="0" w:color="auto"/>
              <w:bottom w:val="single" w:sz="4" w:space="0" w:color="auto"/>
              <w:right w:val="single" w:sz="4" w:space="0" w:color="auto"/>
            </w:tcBorders>
            <w:hideMark/>
          </w:tcPr>
          <w:p w14:paraId="71C5386C" w14:textId="77777777" w:rsidR="005D5F78" w:rsidRPr="009B053A" w:rsidRDefault="005D5F78">
            <w:pPr>
              <w:pStyle w:val="TAC"/>
              <w:rPr>
                <w:rFonts w:eastAsia="Calibri"/>
                <w:szCs w:val="22"/>
              </w:rPr>
            </w:pPr>
            <w:r w:rsidRPr="009B053A">
              <w:rPr>
                <w:lang w:eastAsia="zh-CN"/>
              </w:rPr>
              <w:t>Outer_Full</w:t>
            </w:r>
          </w:p>
        </w:tc>
      </w:tr>
      <w:tr w:rsidR="005D5F78" w:rsidRPr="009B053A" w14:paraId="7657ACEF"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7B9B76C7" w14:textId="77777777" w:rsidR="005D5F78" w:rsidRPr="009B053A" w:rsidRDefault="005D5F78">
            <w:pPr>
              <w:pStyle w:val="TAC"/>
              <w:rPr>
                <w:rFonts w:eastAsia="Calibri"/>
                <w:szCs w:val="22"/>
                <w:lang w:eastAsia="zh-CN"/>
              </w:rPr>
            </w:pPr>
            <w:r w:rsidRPr="009B053A">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8BB37" w14:textId="77777777" w:rsidR="005D5F78" w:rsidRPr="009B053A"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33A2D777" w14:textId="77777777" w:rsidR="005D5F78" w:rsidRPr="009B053A" w:rsidRDefault="005D5F78">
            <w:pPr>
              <w:pStyle w:val="TAC"/>
              <w:rPr>
                <w:rFonts w:eastAsia="Calibri"/>
                <w:szCs w:val="22"/>
                <w:lang w:eastAsia="zh-CN"/>
              </w:rPr>
            </w:pPr>
            <w:r w:rsidRPr="009B053A">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0930C9B3" w14:textId="77777777" w:rsidR="005D5F78" w:rsidRPr="009B053A" w:rsidRDefault="005D5F78">
            <w:pPr>
              <w:pStyle w:val="TAC"/>
              <w:rPr>
                <w:rFonts w:eastAsia="Calibri"/>
                <w:szCs w:val="22"/>
                <w:lang w:eastAsia="en-US"/>
              </w:rPr>
            </w:pPr>
            <w:r w:rsidRPr="009B053A">
              <w:t>Partial_Allocation</w:t>
            </w:r>
          </w:p>
        </w:tc>
        <w:tc>
          <w:tcPr>
            <w:tcW w:w="1842" w:type="dxa"/>
            <w:tcBorders>
              <w:top w:val="single" w:sz="4" w:space="0" w:color="auto"/>
              <w:left w:val="single" w:sz="4" w:space="0" w:color="auto"/>
              <w:bottom w:val="single" w:sz="4" w:space="0" w:color="auto"/>
              <w:right w:val="single" w:sz="4" w:space="0" w:color="auto"/>
            </w:tcBorders>
            <w:hideMark/>
          </w:tcPr>
          <w:p w14:paraId="2FB686DC" w14:textId="77777777" w:rsidR="005D5F78" w:rsidRPr="009B053A" w:rsidRDefault="005D5F78">
            <w:pPr>
              <w:pStyle w:val="TAC"/>
              <w:rPr>
                <w:rFonts w:eastAsia="Calibri"/>
                <w:szCs w:val="22"/>
                <w:lang w:eastAsia="zh-CN"/>
              </w:rPr>
            </w:pPr>
            <w:r w:rsidRPr="009B053A">
              <w:t>CP-OFDM</w:t>
            </w:r>
            <w:r w:rsidRPr="009B053A">
              <w:rPr>
                <w:lang w:eastAsia="zh-CN"/>
              </w:rPr>
              <w:t xml:space="preserve"> 64QAM</w:t>
            </w:r>
          </w:p>
        </w:tc>
        <w:tc>
          <w:tcPr>
            <w:tcW w:w="2263" w:type="dxa"/>
            <w:tcBorders>
              <w:top w:val="single" w:sz="4" w:space="0" w:color="auto"/>
              <w:left w:val="single" w:sz="4" w:space="0" w:color="auto"/>
              <w:bottom w:val="single" w:sz="4" w:space="0" w:color="auto"/>
              <w:right w:val="single" w:sz="4" w:space="0" w:color="auto"/>
            </w:tcBorders>
            <w:hideMark/>
          </w:tcPr>
          <w:p w14:paraId="08606D8F" w14:textId="77777777" w:rsidR="005D5F78" w:rsidRPr="009B053A" w:rsidRDefault="005D5F78">
            <w:pPr>
              <w:pStyle w:val="TAC"/>
              <w:rPr>
                <w:rFonts w:eastAsia="Calibri"/>
                <w:szCs w:val="22"/>
                <w:lang w:eastAsia="zh-CN"/>
              </w:rPr>
            </w:pPr>
            <w:r w:rsidRPr="009B053A">
              <w:rPr>
                <w:lang w:eastAsia="zh-CN"/>
              </w:rPr>
              <w:t>Outer_Full</w:t>
            </w:r>
          </w:p>
        </w:tc>
      </w:tr>
      <w:tr w:rsidR="005D5F78" w:rsidRPr="009B053A" w14:paraId="16F10B01" w14:textId="77777777" w:rsidTr="005D5F78">
        <w:tc>
          <w:tcPr>
            <w:tcW w:w="0" w:type="auto"/>
            <w:tcBorders>
              <w:top w:val="single" w:sz="4" w:space="0" w:color="auto"/>
              <w:left w:val="single" w:sz="4" w:space="0" w:color="auto"/>
              <w:bottom w:val="single" w:sz="4" w:space="0" w:color="auto"/>
              <w:right w:val="single" w:sz="4" w:space="0" w:color="auto"/>
            </w:tcBorders>
            <w:hideMark/>
          </w:tcPr>
          <w:p w14:paraId="1C92508D" w14:textId="77777777" w:rsidR="005D5F78" w:rsidRPr="009B053A" w:rsidRDefault="005D5F78">
            <w:pPr>
              <w:pStyle w:val="TAC"/>
              <w:rPr>
                <w:rFonts w:eastAsia="Calibri"/>
                <w:szCs w:val="22"/>
                <w:lang w:eastAsia="zh-CN"/>
              </w:rPr>
            </w:pPr>
            <w:r w:rsidRPr="009B053A">
              <w:rPr>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8F14A" w14:textId="77777777" w:rsidR="005D5F78" w:rsidRPr="009B053A" w:rsidRDefault="005D5F78">
            <w:pPr>
              <w:spacing w:after="0"/>
              <w:rPr>
                <w:rFonts w:ascii="Arial" w:eastAsia="Calibri" w:hAnsi="Arial"/>
                <w:sz w:val="18"/>
                <w:szCs w:val="22"/>
                <w:lang w:eastAsia="en-US"/>
              </w:rPr>
            </w:pPr>
          </w:p>
        </w:tc>
        <w:tc>
          <w:tcPr>
            <w:tcW w:w="1564" w:type="dxa"/>
            <w:tcBorders>
              <w:top w:val="single" w:sz="4" w:space="0" w:color="auto"/>
              <w:left w:val="single" w:sz="4" w:space="0" w:color="auto"/>
              <w:bottom w:val="single" w:sz="4" w:space="0" w:color="auto"/>
              <w:right w:val="single" w:sz="4" w:space="0" w:color="auto"/>
            </w:tcBorders>
            <w:hideMark/>
          </w:tcPr>
          <w:p w14:paraId="21BD62FA" w14:textId="77777777" w:rsidR="005D5F78" w:rsidRPr="009B053A" w:rsidRDefault="005D5F78">
            <w:pPr>
              <w:pStyle w:val="TAC"/>
              <w:rPr>
                <w:rFonts w:eastAsia="Calibri"/>
                <w:szCs w:val="22"/>
                <w:lang w:eastAsia="zh-CN"/>
              </w:rPr>
            </w:pPr>
            <w:r w:rsidRPr="009B053A">
              <w:rPr>
                <w:lang w:eastAsia="zh-CN"/>
              </w:rPr>
              <w:t>16QAM</w:t>
            </w:r>
          </w:p>
        </w:tc>
        <w:tc>
          <w:tcPr>
            <w:tcW w:w="1802" w:type="dxa"/>
            <w:tcBorders>
              <w:top w:val="single" w:sz="4" w:space="0" w:color="auto"/>
              <w:left w:val="single" w:sz="4" w:space="0" w:color="auto"/>
              <w:bottom w:val="single" w:sz="4" w:space="0" w:color="auto"/>
              <w:right w:val="single" w:sz="4" w:space="0" w:color="auto"/>
            </w:tcBorders>
            <w:hideMark/>
          </w:tcPr>
          <w:p w14:paraId="798AC20C" w14:textId="77777777" w:rsidR="005D5F78" w:rsidRPr="009B053A" w:rsidRDefault="005D5F78">
            <w:pPr>
              <w:pStyle w:val="TAC"/>
              <w:rPr>
                <w:rFonts w:eastAsia="Calibri"/>
                <w:szCs w:val="22"/>
                <w:lang w:eastAsia="en-US"/>
              </w:rPr>
            </w:pPr>
            <w:r w:rsidRPr="009B053A">
              <w:t>Full_Allocation</w:t>
            </w:r>
          </w:p>
        </w:tc>
        <w:tc>
          <w:tcPr>
            <w:tcW w:w="1842" w:type="dxa"/>
            <w:tcBorders>
              <w:top w:val="single" w:sz="4" w:space="0" w:color="auto"/>
              <w:left w:val="single" w:sz="4" w:space="0" w:color="auto"/>
              <w:bottom w:val="single" w:sz="4" w:space="0" w:color="auto"/>
              <w:right w:val="single" w:sz="4" w:space="0" w:color="auto"/>
            </w:tcBorders>
            <w:hideMark/>
          </w:tcPr>
          <w:p w14:paraId="5B432D29" w14:textId="77777777" w:rsidR="005D5F78" w:rsidRPr="009B053A" w:rsidRDefault="005D5F78">
            <w:pPr>
              <w:pStyle w:val="TAC"/>
              <w:rPr>
                <w:rFonts w:eastAsia="Calibri"/>
                <w:szCs w:val="22"/>
                <w:lang w:eastAsia="zh-CN"/>
              </w:rPr>
            </w:pPr>
            <w:r w:rsidRPr="009B053A">
              <w:t>CP-OFDM</w:t>
            </w:r>
            <w:r w:rsidRPr="009B053A">
              <w:rPr>
                <w:lang w:eastAsia="zh-CN"/>
              </w:rPr>
              <w:t xml:space="preserve"> 256QAM</w:t>
            </w:r>
          </w:p>
        </w:tc>
        <w:tc>
          <w:tcPr>
            <w:tcW w:w="2263" w:type="dxa"/>
            <w:tcBorders>
              <w:top w:val="single" w:sz="4" w:space="0" w:color="auto"/>
              <w:left w:val="single" w:sz="4" w:space="0" w:color="auto"/>
              <w:bottom w:val="single" w:sz="4" w:space="0" w:color="auto"/>
              <w:right w:val="single" w:sz="4" w:space="0" w:color="auto"/>
            </w:tcBorders>
            <w:hideMark/>
          </w:tcPr>
          <w:p w14:paraId="3B285FD4" w14:textId="77777777" w:rsidR="005D5F78" w:rsidRPr="009B053A" w:rsidRDefault="005D5F78">
            <w:pPr>
              <w:pStyle w:val="TAC"/>
              <w:rPr>
                <w:rFonts w:eastAsia="Calibri"/>
                <w:szCs w:val="22"/>
                <w:lang w:eastAsia="zh-CN"/>
              </w:rPr>
            </w:pPr>
            <w:r w:rsidRPr="009B053A">
              <w:rPr>
                <w:lang w:eastAsia="zh-CN"/>
              </w:rPr>
              <w:t>Outer_Full</w:t>
            </w:r>
          </w:p>
        </w:tc>
      </w:tr>
      <w:tr w:rsidR="005D5F78" w:rsidRPr="009B053A" w14:paraId="68EB6F08" w14:textId="77777777" w:rsidTr="005D5F78">
        <w:tc>
          <w:tcPr>
            <w:tcW w:w="9629" w:type="dxa"/>
            <w:gridSpan w:val="6"/>
            <w:tcBorders>
              <w:top w:val="single" w:sz="4" w:space="0" w:color="auto"/>
              <w:left w:val="single" w:sz="4" w:space="0" w:color="auto"/>
              <w:bottom w:val="single" w:sz="4" w:space="0" w:color="auto"/>
              <w:right w:val="single" w:sz="4" w:space="0" w:color="auto"/>
            </w:tcBorders>
            <w:hideMark/>
          </w:tcPr>
          <w:p w14:paraId="383FE7AD" w14:textId="77777777" w:rsidR="005D5F78" w:rsidRPr="009B053A" w:rsidRDefault="005D5F78">
            <w:pPr>
              <w:pStyle w:val="TAN"/>
              <w:rPr>
                <w:rFonts w:eastAsia="Calibri"/>
                <w:szCs w:val="22"/>
                <w:lang w:eastAsia="en-US"/>
              </w:rPr>
            </w:pPr>
            <w:r w:rsidRPr="009B053A">
              <w:rPr>
                <w:lang w:eastAsia="zh-CN"/>
              </w:rPr>
              <w:t>NOTE 1:</w:t>
            </w:r>
            <w:r w:rsidRPr="009B053A">
              <w:rPr>
                <w:lang w:eastAsia="zh-CN"/>
              </w:rPr>
              <w:tab/>
            </w:r>
            <w:r w:rsidRPr="009B053A">
              <w:t>The specific configuration of each RB allocation is defined in Table 6.1-1 in current specification.</w:t>
            </w:r>
          </w:p>
          <w:p w14:paraId="06A7A82D" w14:textId="77777777" w:rsidR="005D5F78" w:rsidRPr="009B053A" w:rsidRDefault="005D5F78">
            <w:pPr>
              <w:pStyle w:val="TAN"/>
              <w:rPr>
                <w:rFonts w:eastAsia="Calibri"/>
                <w:szCs w:val="22"/>
                <w:lang w:eastAsia="zh-CN"/>
              </w:rPr>
            </w:pPr>
            <w:r w:rsidRPr="009B053A">
              <w:rPr>
                <w:lang w:eastAsia="zh-CN"/>
              </w:rPr>
              <w:t>NOTE 2:</w:t>
            </w:r>
            <w:r w:rsidRPr="009B053A">
              <w:rPr>
                <w:lang w:eastAsia="zh-CN"/>
              </w:rPr>
              <w:tab/>
              <w:t>The specific configuration of each RB allocation is defined in Table 6.1E-1 in TS 38.521-1 [8].</w:t>
            </w:r>
          </w:p>
        </w:tc>
      </w:tr>
    </w:tbl>
    <w:p w14:paraId="2B0F77F3" w14:textId="77777777" w:rsidR="005D5F78" w:rsidRPr="009B053A" w:rsidRDefault="005D5F78" w:rsidP="005D5F78">
      <w:pPr>
        <w:rPr>
          <w:lang w:eastAsia="en-US"/>
        </w:rPr>
      </w:pPr>
    </w:p>
    <w:p w14:paraId="0B796A4A" w14:textId="77777777" w:rsidR="005D5F78" w:rsidRPr="009B053A" w:rsidRDefault="005D5F78" w:rsidP="005D5F78">
      <w:pPr>
        <w:pStyle w:val="B10"/>
      </w:pPr>
      <w:r w:rsidRPr="009B053A">
        <w:t>1.</w:t>
      </w:r>
      <w:r w:rsidRPr="009B053A">
        <w:tab/>
        <w:t>Connect the SS to the UE antenna connectors as shown in TS 38.508-1 [6] Annex A, FFS for TE diagram and clause FFS for UE diagram.</w:t>
      </w:r>
    </w:p>
    <w:p w14:paraId="4BEF5786" w14:textId="77777777" w:rsidR="005D5F78" w:rsidRPr="009B053A" w:rsidRDefault="005D5F78" w:rsidP="005D5F78">
      <w:pPr>
        <w:pStyle w:val="B10"/>
        <w:ind w:left="284" w:firstLine="0"/>
      </w:pPr>
      <w:r w:rsidRPr="009B053A">
        <w:t>2.</w:t>
      </w:r>
      <w:r w:rsidRPr="009B053A">
        <w:tab/>
        <w:t>The parameter settings for the E-UTRA cell are set up according to TS 36.508 [11] clause 4.4.3. The parameter settings for the V2X sidelink transmission over PC5 are pre-configured according to TS 38.508-1 [5] clause 4.10. Message content exceptions are defined in clause 6.2E.1.1.4.3.</w:t>
      </w:r>
    </w:p>
    <w:p w14:paraId="37FD83D3" w14:textId="77777777" w:rsidR="005D5F78" w:rsidRPr="009B053A" w:rsidRDefault="005D5F78" w:rsidP="005D5F78">
      <w:pPr>
        <w:pStyle w:val="B10"/>
      </w:pPr>
      <w:r w:rsidRPr="009B053A">
        <w:t>3.</w:t>
      </w:r>
      <w:r w:rsidRPr="009B053A">
        <w:tab/>
        <w:t>Downlink signals are initially set up according to TS 36.521-1 [10] Annex C.0, and uplink signals according to TS 36.521-1 [10] Annex H for the E-UTRA cell.</w:t>
      </w:r>
    </w:p>
    <w:p w14:paraId="13B70ED2" w14:textId="77777777" w:rsidR="005D5F78" w:rsidRPr="009B053A" w:rsidRDefault="005D5F78" w:rsidP="005D5F78">
      <w:pPr>
        <w:pStyle w:val="B10"/>
      </w:pPr>
      <w:r w:rsidRPr="009B053A">
        <w:t>4.</w:t>
      </w:r>
      <w:r w:rsidRPr="009B053A">
        <w:tab/>
        <w:t>The E-UTRA UL Reference Measurement channels and the V2X Reference Measurement Channel are set according to Table 6.2E.2.2.1.4.1-1.</w:t>
      </w:r>
    </w:p>
    <w:p w14:paraId="70C0479B" w14:textId="77777777" w:rsidR="005D5F78" w:rsidRPr="009B053A" w:rsidRDefault="005D5F78" w:rsidP="005D5F78">
      <w:pPr>
        <w:pStyle w:val="B10"/>
      </w:pPr>
      <w:r w:rsidRPr="009B053A">
        <w:t>5.</w:t>
      </w:r>
      <w:r w:rsidRPr="009B053A">
        <w:tab/>
        <w:t>Propagation conditions are set according to TS 36.521-1 [10] Annex B.0 and TS 38.521-1 [8] Annex B.0 for E-UTRA CG and NR CG respectively.</w:t>
      </w:r>
    </w:p>
    <w:p w14:paraId="1B8803CA" w14:textId="77777777" w:rsidR="005D5F78" w:rsidRPr="009B053A" w:rsidRDefault="005D5F78" w:rsidP="005D5F78">
      <w:pPr>
        <w:pStyle w:val="B10"/>
      </w:pPr>
      <w:r w:rsidRPr="009B053A">
        <w:t>6.</w:t>
      </w:r>
      <w:r w:rsidRPr="009B053A">
        <w:tab/>
        <w:t>Ensure the UE is in State FFS according to TS 36.508 [7] clause FFS. Message content exceptions are defined in clause 6.2E.2.2.1.4.3.</w:t>
      </w:r>
    </w:p>
    <w:p w14:paraId="4C06273C" w14:textId="77777777" w:rsidR="005D5F78" w:rsidRPr="009B053A" w:rsidRDefault="005D5F78" w:rsidP="005D5F78">
      <w:pPr>
        <w:pStyle w:val="H6"/>
      </w:pPr>
      <w:r w:rsidRPr="009B053A">
        <w:lastRenderedPageBreak/>
        <w:t>6.2E.2.2.1.4.2</w:t>
      </w:r>
      <w:r w:rsidRPr="009B053A">
        <w:tab/>
        <w:t>Test procedure</w:t>
      </w:r>
    </w:p>
    <w:p w14:paraId="231C143F" w14:textId="77777777" w:rsidR="005D5F78" w:rsidRPr="009B053A" w:rsidRDefault="005D5F78" w:rsidP="005D5F78">
      <w:pPr>
        <w:pStyle w:val="B10"/>
      </w:pPr>
      <w:r w:rsidRPr="009B053A">
        <w:t>1.</w:t>
      </w:r>
      <w:r w:rsidRPr="009B053A">
        <w:tab/>
        <w:t xml:space="preserve">The SS sends uplink scheduling information for each UL HARQ process via PDCCH DCI format 0 for C_RNTI to schedule the E-UTRA UL RMC according to Table 6.2E.2.2.1.4.1-1. The UE starts to perform the NR sidelink communication according to </w:t>
      </w:r>
      <w:r w:rsidRPr="009B053A">
        <w:rPr>
          <w:i/>
        </w:rPr>
        <w:t>SL-PreconfigurationNR.</w:t>
      </w:r>
      <w:r w:rsidRPr="009B053A">
        <w:t xml:space="preserve"> Since the UE has no payload and no loopback data to send the UE sends uplink MAC padding bits on the E-UTRA UL and NR sidelink RMCs.</w:t>
      </w:r>
    </w:p>
    <w:p w14:paraId="07417A80" w14:textId="77777777" w:rsidR="005D5F78" w:rsidRPr="009B053A" w:rsidRDefault="005D5F78" w:rsidP="005D5F78">
      <w:pPr>
        <w:pStyle w:val="B10"/>
      </w:pPr>
      <w:r w:rsidRPr="009B053A">
        <w:t>2.</w:t>
      </w:r>
      <w:r w:rsidRPr="009B053A">
        <w:tab/>
        <w:t>Send continuously uplink power control "up" commands in the uplink scheduling information to the UE to ensure that the UE transmits at PUMAX level. Configure the UE to transmit PSCCH and PSSCH with the PUMAX level of each test points.</w:t>
      </w:r>
    </w:p>
    <w:p w14:paraId="76052A28" w14:textId="77777777" w:rsidR="005D5F78" w:rsidRPr="009B053A" w:rsidRDefault="005D5F78" w:rsidP="005D5F78">
      <w:pPr>
        <w:pStyle w:val="B10"/>
      </w:pPr>
      <w:r w:rsidRPr="009B053A">
        <w:t>3.</w:t>
      </w:r>
      <w:r w:rsidRPr="009B053A">
        <w:tab/>
        <w:t>Measure the mean power over all component carriers in the inter-band con-current V2X configuration. The period of measurement shall be at least continuous duration of one sub-frame (1ms).</w:t>
      </w:r>
    </w:p>
    <w:p w14:paraId="3F2F406F" w14:textId="77777777" w:rsidR="005D5F78" w:rsidRPr="009B053A" w:rsidRDefault="005D5F78" w:rsidP="005D5F78">
      <w:pPr>
        <w:pStyle w:val="H6"/>
      </w:pPr>
      <w:r w:rsidRPr="009B053A">
        <w:t>6.2E.2.2.1.4.3</w:t>
      </w:r>
      <w:r w:rsidRPr="009B053A">
        <w:tab/>
        <w:t>Message contents</w:t>
      </w:r>
    </w:p>
    <w:p w14:paraId="12C7BE90" w14:textId="77777777" w:rsidR="005D5F78" w:rsidRPr="009B053A" w:rsidRDefault="005D5F78" w:rsidP="005D5F78">
      <w:r w:rsidRPr="009B053A">
        <w:t>Message contents are according to TS 36.508 [11] clause 4.6 for E-UTRA Uu carrier and TS 38.508-1 [6] clause 4.6.3 for NR sidelink carrier with the following exceptions:</w:t>
      </w:r>
    </w:p>
    <w:p w14:paraId="13E664CB" w14:textId="77777777" w:rsidR="005D5F78" w:rsidRPr="009B053A" w:rsidRDefault="005D5F78" w:rsidP="005D5F78">
      <w:r w:rsidRPr="009B053A">
        <w:t>FFS</w:t>
      </w:r>
    </w:p>
    <w:p w14:paraId="08B5885B" w14:textId="77777777" w:rsidR="005D5F78" w:rsidRPr="009B053A" w:rsidRDefault="005D5F78" w:rsidP="005D5F78">
      <w:pPr>
        <w:pStyle w:val="H6"/>
      </w:pPr>
      <w:r w:rsidRPr="009B053A">
        <w:t>6.2E.2.2.1.5</w:t>
      </w:r>
      <w:r w:rsidRPr="009B053A">
        <w:tab/>
        <w:t>Test requirement</w:t>
      </w:r>
    </w:p>
    <w:p w14:paraId="373CBEE9" w14:textId="77777777" w:rsidR="005D5F78" w:rsidRPr="009B053A" w:rsidRDefault="005D5F78" w:rsidP="005D5F78">
      <w:r w:rsidRPr="009B053A">
        <w:t>FFS</w:t>
      </w:r>
    </w:p>
    <w:p w14:paraId="23A04CCF" w14:textId="77777777" w:rsidR="00744D59" w:rsidRPr="009B053A" w:rsidRDefault="00744D59" w:rsidP="00744D59">
      <w:pPr>
        <w:pStyle w:val="Heading5"/>
        <w:rPr>
          <w:rStyle w:val="5f1"/>
          <w:rFonts w:eastAsiaTheme="minorEastAsia" w:cs="Times New Roman"/>
        </w:rPr>
      </w:pPr>
      <w:bookmarkStart w:id="2857" w:name="_Toc90493385"/>
      <w:bookmarkStart w:id="2858" w:name="_Toc90494025"/>
      <w:bookmarkStart w:id="2859" w:name="_Toc100094054"/>
      <w:bookmarkStart w:id="2860" w:name="_Toc106872709"/>
      <w:bookmarkStart w:id="2861" w:name="_Toc133249752"/>
      <w:r w:rsidRPr="009B053A">
        <w:rPr>
          <w:rStyle w:val="5f1"/>
          <w:rFonts w:eastAsiaTheme="minorEastAsia"/>
        </w:rPr>
        <w:t>6.2E.2.2.2</w:t>
      </w:r>
      <w:r w:rsidRPr="009B053A">
        <w:rPr>
          <w:rStyle w:val="5f1"/>
          <w:rFonts w:eastAsiaTheme="minorEastAsia"/>
        </w:rPr>
        <w:tab/>
        <w:t>UE maximum output power reduction for Inter-band V2X with NR Uu and E-UTRA V2X</w:t>
      </w:r>
      <w:bookmarkEnd w:id="2857"/>
      <w:bookmarkEnd w:id="2858"/>
      <w:bookmarkEnd w:id="2859"/>
      <w:bookmarkEnd w:id="2860"/>
      <w:bookmarkEnd w:id="2861"/>
    </w:p>
    <w:p w14:paraId="57AF57E6" w14:textId="77777777" w:rsidR="00744D59" w:rsidRPr="009B053A" w:rsidRDefault="00744D59" w:rsidP="00744D59">
      <w:pPr>
        <w:pStyle w:val="EditorsNote"/>
        <w:rPr>
          <w:rFonts w:eastAsiaTheme="minorEastAsia"/>
        </w:rPr>
      </w:pPr>
      <w:r w:rsidRPr="009B053A">
        <w:t>Editor's note:</w:t>
      </w:r>
      <w:r w:rsidRPr="009B053A">
        <w:tab/>
      </w:r>
    </w:p>
    <w:p w14:paraId="7CCBEB57" w14:textId="77777777" w:rsidR="00744D59" w:rsidRPr="009B053A" w:rsidRDefault="00744D59" w:rsidP="00744D59">
      <w:pPr>
        <w:pStyle w:val="EditorsNote"/>
      </w:pPr>
      <w:r w:rsidRPr="009B053A">
        <w:t>-</w:t>
      </w:r>
      <w:r w:rsidRPr="009B053A">
        <w:tab/>
        <w:t>Connection diagram is FFS</w:t>
      </w:r>
    </w:p>
    <w:p w14:paraId="3610722D" w14:textId="77777777" w:rsidR="00744D59" w:rsidRPr="009B053A" w:rsidRDefault="00744D59" w:rsidP="00744D59">
      <w:pPr>
        <w:pStyle w:val="EditorsNote"/>
      </w:pPr>
      <w:r w:rsidRPr="009B053A">
        <w:t>-</w:t>
      </w:r>
      <w:r w:rsidRPr="009B053A">
        <w:tab/>
        <w:t>Generic test procedure is FFS</w:t>
      </w:r>
    </w:p>
    <w:p w14:paraId="2FF8EEB5" w14:textId="77777777" w:rsidR="00744D59" w:rsidRPr="009B053A" w:rsidRDefault="00744D59" w:rsidP="00744D59">
      <w:pPr>
        <w:pStyle w:val="EditorsNote"/>
      </w:pPr>
      <w:r w:rsidRPr="009B053A">
        <w:t>-</w:t>
      </w:r>
      <w:r w:rsidRPr="009B053A">
        <w:tab/>
        <w:t>Message exception is FFS</w:t>
      </w:r>
    </w:p>
    <w:p w14:paraId="7BEA5EBB" w14:textId="77777777" w:rsidR="00744D59" w:rsidRPr="009B053A" w:rsidRDefault="00744D59" w:rsidP="00744D59">
      <w:pPr>
        <w:pStyle w:val="EditorsNote"/>
      </w:pPr>
      <w:r w:rsidRPr="009B053A">
        <w:t>-</w:t>
      </w:r>
      <w:r w:rsidRPr="009B053A">
        <w:tab/>
        <w:t>Test requirements are FFS</w:t>
      </w:r>
    </w:p>
    <w:p w14:paraId="694128FD" w14:textId="77777777" w:rsidR="00744D59" w:rsidRPr="009B053A" w:rsidRDefault="00744D59" w:rsidP="00744D59">
      <w:pPr>
        <w:pStyle w:val="H6"/>
      </w:pPr>
      <w:r w:rsidRPr="009B053A">
        <w:t>6.2E.2.2.2.1</w:t>
      </w:r>
      <w:r w:rsidRPr="009B053A">
        <w:tab/>
        <w:t>Test purpose</w:t>
      </w:r>
    </w:p>
    <w:p w14:paraId="03CE51E6" w14:textId="77777777" w:rsidR="00744D59" w:rsidRPr="009B053A" w:rsidRDefault="00744D59" w:rsidP="00744D59">
      <w:r w:rsidRPr="009B053A">
        <w:t xml:space="preserve">Same test purpose as in clause 6.2E.2.1.1 in TS 38.521-1 [8]. </w:t>
      </w:r>
    </w:p>
    <w:p w14:paraId="1D288BD2" w14:textId="77777777" w:rsidR="00744D59" w:rsidRPr="009B053A" w:rsidRDefault="00744D59" w:rsidP="00744D59">
      <w:pPr>
        <w:pStyle w:val="H6"/>
      </w:pPr>
      <w:r w:rsidRPr="009B053A">
        <w:t>6.2E.2.2.2.2</w:t>
      </w:r>
      <w:r w:rsidRPr="009B053A">
        <w:tab/>
        <w:t>Test applicability</w:t>
      </w:r>
    </w:p>
    <w:p w14:paraId="3788B1A9" w14:textId="77777777" w:rsidR="00744D59" w:rsidRPr="009B053A" w:rsidRDefault="00744D59" w:rsidP="00744D59">
      <w:r w:rsidRPr="009B053A">
        <w:t>This test applies to all types of NR UE release 16 and forward supporting concurrent operation between NR Uu and E-UTRA V2X.</w:t>
      </w:r>
    </w:p>
    <w:p w14:paraId="121466FB" w14:textId="77777777" w:rsidR="00744D59" w:rsidRPr="009B053A" w:rsidRDefault="00744D59" w:rsidP="00744D59">
      <w:pPr>
        <w:pStyle w:val="H6"/>
      </w:pPr>
      <w:r w:rsidRPr="009B053A">
        <w:t>6.2E.2.2.2.3</w:t>
      </w:r>
      <w:r w:rsidRPr="009B053A">
        <w:tab/>
        <w:t>Minimum conformance requirements</w:t>
      </w:r>
    </w:p>
    <w:p w14:paraId="33BF62B5" w14:textId="77777777" w:rsidR="00744D59" w:rsidRPr="009B053A" w:rsidRDefault="00744D59" w:rsidP="00744D59">
      <w:r w:rsidRPr="009B053A">
        <w:rPr>
          <w:rFonts w:eastAsia="Malgun Gothic"/>
        </w:rPr>
        <w:t>The minimum conformance requirements are defined in clause 6.</w:t>
      </w:r>
      <w:r w:rsidRPr="009B053A">
        <w:rPr>
          <w:rFonts w:eastAsia="Malgun Gothic"/>
          <w:lang w:eastAsia="ja-JP"/>
        </w:rPr>
        <w:t>2E.2.0.2.</w:t>
      </w:r>
    </w:p>
    <w:p w14:paraId="503A8415" w14:textId="77777777" w:rsidR="00744D59" w:rsidRPr="009B053A" w:rsidRDefault="00744D59" w:rsidP="00744D59">
      <w:pPr>
        <w:pStyle w:val="H6"/>
      </w:pPr>
      <w:r w:rsidRPr="009B053A">
        <w:t>6.2E.2.2.2.4</w:t>
      </w:r>
      <w:r w:rsidRPr="009B053A">
        <w:tab/>
        <w:t>Test description</w:t>
      </w:r>
    </w:p>
    <w:p w14:paraId="6FE9FAA9" w14:textId="77777777" w:rsidR="00744D59" w:rsidRPr="009B053A" w:rsidRDefault="00744D59" w:rsidP="00744D59">
      <w:pPr>
        <w:pStyle w:val="H6"/>
      </w:pPr>
      <w:r w:rsidRPr="009B053A">
        <w:t>6.2E.2.2.2.4.1</w:t>
      </w:r>
      <w:r w:rsidRPr="009B053A">
        <w:tab/>
        <w:t>Initial conditions</w:t>
      </w:r>
    </w:p>
    <w:p w14:paraId="7E4207D9" w14:textId="77777777" w:rsidR="00744D59" w:rsidRPr="009B053A" w:rsidRDefault="00744D59" w:rsidP="00744D59">
      <w:r w:rsidRPr="009B053A">
        <w:t>Initial conditions are a set of test configurations the UE needs to be tested in and the steps for the SS to take with the UE to reach the correct measurement state.</w:t>
      </w:r>
    </w:p>
    <w:p w14:paraId="463403BF" w14:textId="77777777" w:rsidR="00744D59" w:rsidRPr="009B053A" w:rsidRDefault="00744D59" w:rsidP="00744D59">
      <w:r w:rsidRPr="009B053A">
        <w:t xml:space="preserve">The initial test configurations consist of environmental conditions, test frequencies and test channel bandwidths based on NR operating bands specified in clause 5.3E.3, channel bandwidths and sub-carrier spacings for the NR cell specified in TS 38.521-1 [8] clause 5.3 and channel bandwidth for the E-UTRA V2X carrier are specified in TS 36.521-1 [10] clause 5.4.2. All of these configurations shall be tested with applicable test parameters for each E-UTRA-NR </w:t>
      </w:r>
      <w:r w:rsidRPr="009B053A">
        <w:lastRenderedPageBreak/>
        <w:t>V2X band combination of test channel bandwidth and sub-carrier spacing, and are shown in table 6.2E.2.2.2.4.1-1. The details of the uplink reference measurement channels (RMCs) are specified in Annex A.2 of TS 38.521-1 [8] for NR Uu carrier. The details of sidelink reference measurement channels (RMCs) are specified in Annex A.6 of TS 36.521-1 [10] for E-UTRA V2X carrier. Configurations of PDSCH and PDCCH before measurement are specified in TS 38.521-1 [8] Annex C.2 for NR Uu carrier.</w:t>
      </w:r>
    </w:p>
    <w:p w14:paraId="5480903A" w14:textId="77777777" w:rsidR="00744D59" w:rsidRPr="009B053A" w:rsidRDefault="00744D59" w:rsidP="00744D59">
      <w:pPr>
        <w:pStyle w:val="TH"/>
      </w:pPr>
      <w:r w:rsidRPr="009B053A">
        <w:t>Table 6.2E.2.2.2.4.1-1: Test configuration table</w:t>
      </w:r>
    </w:p>
    <w:tbl>
      <w:tblPr>
        <w:tblW w:w="0" w:type="auto"/>
        <w:tblLook w:val="04A0" w:firstRow="1" w:lastRow="0" w:firstColumn="1" w:lastColumn="0" w:noHBand="0" w:noVBand="1"/>
      </w:tblPr>
      <w:tblGrid>
        <w:gridCol w:w="590"/>
        <w:gridCol w:w="1396"/>
        <w:gridCol w:w="2122"/>
        <w:gridCol w:w="1418"/>
        <w:gridCol w:w="1842"/>
        <w:gridCol w:w="2263"/>
      </w:tblGrid>
      <w:tr w:rsidR="00744D59" w:rsidRPr="009B053A" w14:paraId="56869C69"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6329D2BE" w14:textId="77777777" w:rsidR="00744D59" w:rsidRPr="009B053A" w:rsidRDefault="00744D59">
            <w:pPr>
              <w:pStyle w:val="TAH"/>
              <w:rPr>
                <w:rFonts w:eastAsia="Calibri"/>
                <w:szCs w:val="22"/>
              </w:rPr>
            </w:pPr>
            <w:r w:rsidRPr="009B053A">
              <w:t>Initial Conditions</w:t>
            </w:r>
          </w:p>
        </w:tc>
      </w:tr>
      <w:tr w:rsidR="00744D59" w:rsidRPr="009B053A" w14:paraId="07B23E10"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6B91640C" w14:textId="03C045C0" w:rsidR="00744D59" w:rsidRPr="009B053A" w:rsidRDefault="00744D59" w:rsidP="00D67621">
            <w:pPr>
              <w:pStyle w:val="TAL"/>
              <w:rPr>
                <w:rFonts w:eastAsia="Calibri"/>
                <w:szCs w:val="22"/>
              </w:rPr>
            </w:pPr>
            <w:r w:rsidRPr="009B053A">
              <w:t>Test Environment</w:t>
            </w:r>
            <w:r w:rsidR="00D67621" w:rsidRPr="009B053A">
              <w:t xml:space="preserve"> </w:t>
            </w:r>
            <w:r w:rsidRPr="009B053A">
              <w:t>as specified in TS 38.508-1 [6] clause 4.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43B812B3" w14:textId="77777777" w:rsidR="00744D59" w:rsidRPr="009B053A" w:rsidRDefault="00744D59">
            <w:pPr>
              <w:pStyle w:val="TAL"/>
              <w:rPr>
                <w:rFonts w:eastAsia="Calibri"/>
                <w:szCs w:val="22"/>
              </w:rPr>
            </w:pPr>
            <w:r w:rsidRPr="009B053A">
              <w:t>Normal, TL/VL, TL/VH, TH/VL, TH/VH</w:t>
            </w:r>
          </w:p>
        </w:tc>
      </w:tr>
      <w:tr w:rsidR="00744D59" w:rsidRPr="009B053A" w14:paraId="2CE0DF8C"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134D3CAF" w14:textId="02407AF2" w:rsidR="00744D59" w:rsidRPr="009B053A" w:rsidRDefault="00744D59" w:rsidP="00D67621">
            <w:pPr>
              <w:pStyle w:val="TAL"/>
              <w:rPr>
                <w:rFonts w:eastAsia="Calibri"/>
                <w:szCs w:val="22"/>
              </w:rPr>
            </w:pPr>
            <w:r w:rsidRPr="009B053A">
              <w:t>Test Frequencies</w:t>
            </w:r>
            <w:r w:rsidR="00D67621" w:rsidRPr="009B053A">
              <w:t xml:space="preserve"> </w:t>
            </w:r>
            <w:r w:rsidRPr="009B053A">
              <w:t>as specified in TS 36.508 [11] subclause 4.3.1 for E-UTRA carrier and TS 38.508-1 [6] clause 4.3.1 for NR carrier.</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51DD168" w14:textId="77777777" w:rsidR="00744D59" w:rsidRPr="009B053A" w:rsidRDefault="00744D59">
            <w:pPr>
              <w:pStyle w:val="TAL"/>
              <w:rPr>
                <w:rFonts w:eastAsia="Calibri"/>
                <w:szCs w:val="22"/>
              </w:rPr>
            </w:pPr>
            <w:r w:rsidRPr="009B053A">
              <w:t>Low range for NR Uu carrier and E-UTRA sidelink carrier</w:t>
            </w:r>
          </w:p>
          <w:p w14:paraId="33F72F5D" w14:textId="77777777" w:rsidR="00744D59" w:rsidRPr="009B053A" w:rsidRDefault="00744D59">
            <w:pPr>
              <w:pStyle w:val="TAL"/>
              <w:rPr>
                <w:rFonts w:eastAsia="Calibri"/>
                <w:szCs w:val="22"/>
              </w:rPr>
            </w:pPr>
            <w:r w:rsidRPr="009B053A">
              <w:t>High range for NR Uu carrier and E-UTRA sidelink carrier</w:t>
            </w:r>
          </w:p>
        </w:tc>
      </w:tr>
      <w:tr w:rsidR="00744D59" w:rsidRPr="009B053A" w14:paraId="232D9CB7"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49ECD2C1" w14:textId="77777777" w:rsidR="00744D59" w:rsidRPr="009B053A" w:rsidRDefault="00744D59">
            <w:pPr>
              <w:pStyle w:val="TAL"/>
              <w:rPr>
                <w:rFonts w:eastAsia="Calibri"/>
                <w:szCs w:val="22"/>
              </w:rPr>
            </w:pPr>
            <w:r w:rsidRPr="009B053A">
              <w:t>Test inter-band V2X bandwidth combination as specified in clause 5.3E.3.</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1D5E083D" w14:textId="77777777" w:rsidR="00744D59" w:rsidRPr="009B053A" w:rsidRDefault="00744D59">
            <w:pPr>
              <w:pStyle w:val="TAL"/>
              <w:rPr>
                <w:rFonts w:eastAsia="Calibri"/>
                <w:szCs w:val="22"/>
              </w:rPr>
            </w:pPr>
            <w:r w:rsidRPr="009B053A">
              <w:t>Lowest for NR Uu carrier and E-UTRA sidelink carrier</w:t>
            </w:r>
          </w:p>
          <w:p w14:paraId="3B6EC2A2" w14:textId="77777777" w:rsidR="00744D59" w:rsidRPr="009B053A" w:rsidRDefault="00744D59">
            <w:pPr>
              <w:pStyle w:val="TAL"/>
              <w:rPr>
                <w:rFonts w:eastAsia="Calibri"/>
                <w:szCs w:val="22"/>
              </w:rPr>
            </w:pPr>
            <w:r w:rsidRPr="009B053A">
              <w:t>Highest for NR Uu carrier and E-UTRA sidelink carrier</w:t>
            </w:r>
          </w:p>
        </w:tc>
      </w:tr>
      <w:tr w:rsidR="00744D59" w:rsidRPr="009B053A" w14:paraId="4BDAFE88" w14:textId="77777777" w:rsidTr="00744D59">
        <w:tc>
          <w:tcPr>
            <w:tcW w:w="4106" w:type="dxa"/>
            <w:gridSpan w:val="3"/>
            <w:tcBorders>
              <w:top w:val="single" w:sz="4" w:space="0" w:color="auto"/>
              <w:left w:val="single" w:sz="4" w:space="0" w:color="auto"/>
              <w:bottom w:val="single" w:sz="4" w:space="0" w:color="auto"/>
              <w:right w:val="single" w:sz="4" w:space="0" w:color="auto"/>
            </w:tcBorders>
            <w:hideMark/>
          </w:tcPr>
          <w:p w14:paraId="27E1E67C" w14:textId="77777777" w:rsidR="00744D59" w:rsidRPr="009B053A" w:rsidRDefault="00744D59">
            <w:pPr>
              <w:pStyle w:val="TAL"/>
              <w:rPr>
                <w:rFonts w:eastAsia="Calibri"/>
                <w:szCs w:val="22"/>
              </w:rPr>
            </w:pPr>
            <w:r w:rsidRPr="009B053A">
              <w:t>Test SCS for the NR carrier as specified in TS 38.521-1 [8] Table 5.3.5-1.</w:t>
            </w:r>
          </w:p>
        </w:tc>
        <w:tc>
          <w:tcPr>
            <w:tcW w:w="5523" w:type="dxa"/>
            <w:gridSpan w:val="3"/>
            <w:tcBorders>
              <w:top w:val="single" w:sz="4" w:space="0" w:color="auto"/>
              <w:left w:val="single" w:sz="4" w:space="0" w:color="auto"/>
              <w:bottom w:val="single" w:sz="4" w:space="0" w:color="auto"/>
              <w:right w:val="single" w:sz="4" w:space="0" w:color="auto"/>
            </w:tcBorders>
            <w:vAlign w:val="center"/>
            <w:hideMark/>
          </w:tcPr>
          <w:p w14:paraId="2053D9E6" w14:textId="77777777" w:rsidR="00744D59" w:rsidRPr="009B053A" w:rsidRDefault="00744D59">
            <w:pPr>
              <w:pStyle w:val="TAL"/>
              <w:rPr>
                <w:rFonts w:eastAsia="Calibri"/>
                <w:szCs w:val="22"/>
              </w:rPr>
            </w:pPr>
            <w:r w:rsidRPr="009B053A">
              <w:t>15kHz</w:t>
            </w:r>
          </w:p>
        </w:tc>
      </w:tr>
      <w:tr w:rsidR="00744D59" w:rsidRPr="009B053A" w14:paraId="24453558"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2B63872B" w14:textId="77777777" w:rsidR="00744D59" w:rsidRPr="009B053A" w:rsidRDefault="00744D59">
            <w:pPr>
              <w:pStyle w:val="TAH"/>
              <w:rPr>
                <w:rFonts w:eastAsia="Calibri"/>
                <w:szCs w:val="22"/>
              </w:rPr>
            </w:pPr>
            <w:r w:rsidRPr="009B053A">
              <w:t>Test Parameters</w:t>
            </w:r>
          </w:p>
        </w:tc>
      </w:tr>
      <w:tr w:rsidR="00744D59" w:rsidRPr="009B053A" w14:paraId="4AC58616" w14:textId="77777777" w:rsidTr="00744D59">
        <w:tc>
          <w:tcPr>
            <w:tcW w:w="0" w:type="auto"/>
            <w:vMerge w:val="restart"/>
            <w:tcBorders>
              <w:top w:val="single" w:sz="4" w:space="0" w:color="auto"/>
              <w:left w:val="single" w:sz="4" w:space="0" w:color="auto"/>
              <w:bottom w:val="single" w:sz="4" w:space="0" w:color="auto"/>
              <w:right w:val="single" w:sz="4" w:space="0" w:color="auto"/>
            </w:tcBorders>
            <w:hideMark/>
          </w:tcPr>
          <w:p w14:paraId="0E1C37B4" w14:textId="77777777" w:rsidR="00744D59" w:rsidRPr="009B053A" w:rsidRDefault="00744D59">
            <w:pPr>
              <w:pStyle w:val="TAH"/>
              <w:rPr>
                <w:rFonts w:eastAsia="Calibri"/>
                <w:szCs w:val="22"/>
              </w:rPr>
            </w:pPr>
            <w:r w:rsidRPr="009B053A">
              <w:t>Test ID</w:t>
            </w:r>
          </w:p>
        </w:tc>
        <w:tc>
          <w:tcPr>
            <w:tcW w:w="4936" w:type="dxa"/>
            <w:gridSpan w:val="3"/>
            <w:tcBorders>
              <w:top w:val="single" w:sz="4" w:space="0" w:color="auto"/>
              <w:left w:val="single" w:sz="4" w:space="0" w:color="auto"/>
              <w:bottom w:val="single" w:sz="4" w:space="0" w:color="auto"/>
              <w:right w:val="single" w:sz="4" w:space="0" w:color="auto"/>
            </w:tcBorders>
            <w:hideMark/>
          </w:tcPr>
          <w:p w14:paraId="6B91B9D9" w14:textId="77777777" w:rsidR="00744D59" w:rsidRPr="009B053A" w:rsidRDefault="00744D59">
            <w:pPr>
              <w:pStyle w:val="TAH"/>
              <w:rPr>
                <w:rFonts w:eastAsia="Calibri"/>
                <w:szCs w:val="22"/>
              </w:rPr>
            </w:pPr>
            <w:r w:rsidRPr="009B053A">
              <w:rPr>
                <w:lang w:eastAsia="zh-CN"/>
              </w:rPr>
              <w:t>NR Uu Carrier</w:t>
            </w:r>
          </w:p>
        </w:tc>
        <w:tc>
          <w:tcPr>
            <w:tcW w:w="4105" w:type="dxa"/>
            <w:gridSpan w:val="2"/>
            <w:tcBorders>
              <w:top w:val="single" w:sz="4" w:space="0" w:color="auto"/>
              <w:left w:val="single" w:sz="4" w:space="0" w:color="auto"/>
              <w:bottom w:val="single" w:sz="4" w:space="0" w:color="auto"/>
              <w:right w:val="single" w:sz="4" w:space="0" w:color="auto"/>
            </w:tcBorders>
            <w:hideMark/>
          </w:tcPr>
          <w:p w14:paraId="5093A248" w14:textId="77777777" w:rsidR="00744D59" w:rsidRPr="009B053A" w:rsidRDefault="00744D59">
            <w:pPr>
              <w:pStyle w:val="TAH"/>
              <w:rPr>
                <w:rFonts w:eastAsia="Calibri"/>
                <w:szCs w:val="22"/>
              </w:rPr>
            </w:pPr>
            <w:r w:rsidRPr="009B053A">
              <w:rPr>
                <w:lang w:eastAsia="zh-CN"/>
              </w:rPr>
              <w:t>E-UTRA V2X Carrier</w:t>
            </w:r>
          </w:p>
        </w:tc>
      </w:tr>
      <w:tr w:rsidR="00744D59" w:rsidRPr="009B053A" w14:paraId="05B796D5"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16B5E358" w14:textId="77777777" w:rsidR="00744D59" w:rsidRPr="009B053A" w:rsidRDefault="00744D59">
            <w:pPr>
              <w:spacing w:after="0"/>
              <w:rPr>
                <w:rFonts w:eastAsia="Calibri"/>
                <w:szCs w:val="22"/>
                <w:lang w:eastAsia="en-US"/>
              </w:rPr>
            </w:pPr>
          </w:p>
        </w:tc>
        <w:tc>
          <w:tcPr>
            <w:tcW w:w="1396" w:type="dxa"/>
            <w:vMerge w:val="restart"/>
            <w:tcBorders>
              <w:top w:val="single" w:sz="4" w:space="0" w:color="auto"/>
              <w:left w:val="single" w:sz="4" w:space="0" w:color="auto"/>
              <w:bottom w:val="single" w:sz="4" w:space="0" w:color="auto"/>
              <w:right w:val="single" w:sz="4" w:space="0" w:color="auto"/>
            </w:tcBorders>
            <w:hideMark/>
          </w:tcPr>
          <w:p w14:paraId="5ADF6947" w14:textId="77777777" w:rsidR="00744D59" w:rsidRPr="009B053A" w:rsidRDefault="00744D59">
            <w:pPr>
              <w:pStyle w:val="TAH"/>
              <w:rPr>
                <w:rFonts w:eastAsia="Calibri"/>
                <w:szCs w:val="22"/>
              </w:rPr>
            </w:pPr>
            <w:r w:rsidRPr="009B053A">
              <w:t>Downlink Configuration</w:t>
            </w:r>
          </w:p>
        </w:tc>
        <w:tc>
          <w:tcPr>
            <w:tcW w:w="3540" w:type="dxa"/>
            <w:gridSpan w:val="2"/>
            <w:tcBorders>
              <w:top w:val="single" w:sz="4" w:space="0" w:color="auto"/>
              <w:left w:val="single" w:sz="4" w:space="0" w:color="auto"/>
              <w:bottom w:val="single" w:sz="4" w:space="0" w:color="auto"/>
              <w:right w:val="single" w:sz="4" w:space="0" w:color="auto"/>
            </w:tcBorders>
            <w:hideMark/>
          </w:tcPr>
          <w:p w14:paraId="47D6BF7B" w14:textId="77777777" w:rsidR="00744D59" w:rsidRPr="009B053A" w:rsidRDefault="00744D59">
            <w:pPr>
              <w:pStyle w:val="TAH"/>
              <w:rPr>
                <w:rFonts w:eastAsia="Calibri"/>
                <w:szCs w:val="22"/>
              </w:rPr>
            </w:pPr>
            <w:r w:rsidRPr="009B053A">
              <w:t>Uplink Configuration</w:t>
            </w:r>
          </w:p>
        </w:tc>
        <w:tc>
          <w:tcPr>
            <w:tcW w:w="1842" w:type="dxa"/>
            <w:vMerge w:val="restart"/>
            <w:tcBorders>
              <w:top w:val="single" w:sz="4" w:space="0" w:color="auto"/>
              <w:left w:val="single" w:sz="4" w:space="0" w:color="auto"/>
              <w:bottom w:val="single" w:sz="4" w:space="0" w:color="auto"/>
              <w:right w:val="single" w:sz="4" w:space="0" w:color="auto"/>
            </w:tcBorders>
            <w:hideMark/>
          </w:tcPr>
          <w:p w14:paraId="147CA0BC" w14:textId="77777777" w:rsidR="00744D59" w:rsidRPr="009B053A" w:rsidRDefault="00744D59">
            <w:pPr>
              <w:pStyle w:val="TAH"/>
              <w:rPr>
                <w:rFonts w:eastAsia="Calibri"/>
                <w:szCs w:val="22"/>
              </w:rPr>
            </w:pPr>
            <w:r w:rsidRPr="009B053A">
              <w:rPr>
                <w:lang w:eastAsia="zh-CN"/>
              </w:rPr>
              <w:t>Modulation</w:t>
            </w:r>
          </w:p>
        </w:tc>
        <w:tc>
          <w:tcPr>
            <w:tcW w:w="2263" w:type="dxa"/>
            <w:vMerge w:val="restart"/>
            <w:tcBorders>
              <w:top w:val="single" w:sz="4" w:space="0" w:color="auto"/>
              <w:left w:val="single" w:sz="4" w:space="0" w:color="auto"/>
              <w:bottom w:val="single" w:sz="4" w:space="0" w:color="auto"/>
              <w:right w:val="single" w:sz="4" w:space="0" w:color="auto"/>
            </w:tcBorders>
            <w:hideMark/>
          </w:tcPr>
          <w:p w14:paraId="0C2F17FA" w14:textId="77777777" w:rsidR="00744D59" w:rsidRPr="009B053A" w:rsidRDefault="00744D59">
            <w:pPr>
              <w:pStyle w:val="TAH"/>
              <w:rPr>
                <w:rFonts w:eastAsia="Calibri"/>
                <w:szCs w:val="22"/>
              </w:rPr>
            </w:pPr>
            <w:r w:rsidRPr="009B053A">
              <w:t>PSSCH RB allocation</w:t>
            </w:r>
          </w:p>
        </w:tc>
      </w:tr>
      <w:tr w:rsidR="00744D59" w:rsidRPr="009B053A" w14:paraId="77AA08D1" w14:textId="77777777" w:rsidTr="00744D59">
        <w:tc>
          <w:tcPr>
            <w:tcW w:w="0" w:type="auto"/>
            <w:vMerge/>
            <w:tcBorders>
              <w:top w:val="single" w:sz="4" w:space="0" w:color="auto"/>
              <w:left w:val="single" w:sz="4" w:space="0" w:color="auto"/>
              <w:bottom w:val="single" w:sz="4" w:space="0" w:color="auto"/>
              <w:right w:val="single" w:sz="4" w:space="0" w:color="auto"/>
            </w:tcBorders>
            <w:vAlign w:val="center"/>
            <w:hideMark/>
          </w:tcPr>
          <w:p w14:paraId="6F222804" w14:textId="77777777" w:rsidR="00744D59" w:rsidRPr="009B053A"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61BF7"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44B859B" w14:textId="77777777" w:rsidR="00744D59" w:rsidRPr="009B053A" w:rsidRDefault="00744D59">
            <w:pPr>
              <w:pStyle w:val="TAH"/>
              <w:rPr>
                <w:rFonts w:eastAsia="Calibri"/>
                <w:szCs w:val="22"/>
              </w:rPr>
            </w:pPr>
            <w:r w:rsidRPr="009B053A">
              <w:rPr>
                <w:szCs w:val="18"/>
              </w:rPr>
              <w:t>Modulation</w:t>
            </w:r>
          </w:p>
        </w:tc>
        <w:tc>
          <w:tcPr>
            <w:tcW w:w="1418" w:type="dxa"/>
            <w:tcBorders>
              <w:top w:val="single" w:sz="4" w:space="0" w:color="auto"/>
              <w:left w:val="single" w:sz="4" w:space="0" w:color="auto"/>
              <w:bottom w:val="single" w:sz="4" w:space="0" w:color="auto"/>
              <w:right w:val="single" w:sz="4" w:space="0" w:color="auto"/>
            </w:tcBorders>
            <w:hideMark/>
          </w:tcPr>
          <w:p w14:paraId="205171F6" w14:textId="77777777" w:rsidR="00744D59" w:rsidRPr="009B053A" w:rsidRDefault="00744D59">
            <w:pPr>
              <w:pStyle w:val="TAH"/>
              <w:rPr>
                <w:rFonts w:eastAsia="Calibri"/>
                <w:szCs w:val="18"/>
              </w:rPr>
            </w:pPr>
            <w:r w:rsidRPr="009B053A">
              <w:rPr>
                <w:szCs w:val="18"/>
              </w:rPr>
              <w:t>RB allocation</w:t>
            </w:r>
          </w:p>
          <w:p w14:paraId="6F8DBE5C" w14:textId="77777777" w:rsidR="00744D59" w:rsidRPr="009B053A" w:rsidRDefault="00744D59">
            <w:pPr>
              <w:pStyle w:val="TAH"/>
              <w:rPr>
                <w:rFonts w:eastAsia="Calibri"/>
                <w:szCs w:val="22"/>
              </w:rPr>
            </w:pPr>
            <w:r w:rsidRPr="009B053A">
              <w:rPr>
                <w:szCs w:val="18"/>
              </w:rPr>
              <w:t>(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CC104" w14:textId="77777777" w:rsidR="00744D59" w:rsidRPr="009B053A" w:rsidRDefault="00744D59">
            <w:pPr>
              <w:spacing w:after="0"/>
              <w:rPr>
                <w:rFonts w:eastAsia="Calibri"/>
                <w:szCs w:val="22"/>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57803" w14:textId="77777777" w:rsidR="00744D59" w:rsidRPr="009B053A" w:rsidRDefault="00744D59">
            <w:pPr>
              <w:spacing w:after="0"/>
              <w:rPr>
                <w:rFonts w:eastAsia="Calibri"/>
                <w:szCs w:val="22"/>
                <w:lang w:eastAsia="en-US"/>
              </w:rPr>
            </w:pPr>
          </w:p>
        </w:tc>
      </w:tr>
      <w:tr w:rsidR="00744D59" w:rsidRPr="009B053A" w14:paraId="01E5D6D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5121322F" w14:textId="77777777" w:rsidR="00744D59" w:rsidRPr="009B053A" w:rsidRDefault="00744D59">
            <w:pPr>
              <w:pStyle w:val="TAC"/>
              <w:rPr>
                <w:rFonts w:eastAsia="Calibri"/>
                <w:szCs w:val="22"/>
              </w:rPr>
            </w:pPr>
            <w:r w:rsidRPr="009B053A">
              <w:rPr>
                <w:lang w:eastAsia="zh-CN"/>
              </w:rPr>
              <w:t>1</w:t>
            </w:r>
          </w:p>
        </w:tc>
        <w:tc>
          <w:tcPr>
            <w:tcW w:w="1396" w:type="dxa"/>
            <w:vMerge w:val="restart"/>
            <w:tcBorders>
              <w:top w:val="single" w:sz="4" w:space="0" w:color="auto"/>
              <w:left w:val="single" w:sz="4" w:space="0" w:color="auto"/>
              <w:bottom w:val="single" w:sz="4" w:space="0" w:color="auto"/>
              <w:right w:val="single" w:sz="4" w:space="0" w:color="auto"/>
            </w:tcBorders>
            <w:hideMark/>
          </w:tcPr>
          <w:p w14:paraId="018F2373" w14:textId="77777777" w:rsidR="00744D59" w:rsidRPr="009B053A" w:rsidRDefault="00744D59">
            <w:pPr>
              <w:pStyle w:val="TAC"/>
              <w:rPr>
                <w:rFonts w:eastAsia="Calibri"/>
                <w:szCs w:val="22"/>
              </w:rPr>
            </w:pPr>
            <w:r w:rsidRPr="009B053A">
              <w:t>N/A</w:t>
            </w:r>
          </w:p>
        </w:tc>
        <w:tc>
          <w:tcPr>
            <w:tcW w:w="2122" w:type="dxa"/>
            <w:tcBorders>
              <w:top w:val="single" w:sz="4" w:space="0" w:color="auto"/>
              <w:left w:val="single" w:sz="4" w:space="0" w:color="auto"/>
              <w:bottom w:val="single" w:sz="4" w:space="0" w:color="auto"/>
              <w:right w:val="single" w:sz="4" w:space="0" w:color="auto"/>
            </w:tcBorders>
            <w:hideMark/>
          </w:tcPr>
          <w:p w14:paraId="6B4F953E" w14:textId="77777777" w:rsidR="00744D59" w:rsidRPr="009B053A" w:rsidRDefault="00744D59">
            <w:pPr>
              <w:pStyle w:val="TAC"/>
              <w:rPr>
                <w:rFonts w:eastAsia="Calibri"/>
                <w:szCs w:val="22"/>
              </w:rPr>
            </w:pPr>
            <w:r w:rsidRPr="009B053A">
              <w:t>DFT-s-OFDM QPSK</w:t>
            </w:r>
          </w:p>
        </w:tc>
        <w:tc>
          <w:tcPr>
            <w:tcW w:w="1418" w:type="dxa"/>
            <w:tcBorders>
              <w:top w:val="single" w:sz="4" w:space="0" w:color="auto"/>
              <w:left w:val="single" w:sz="4" w:space="0" w:color="auto"/>
              <w:bottom w:val="single" w:sz="4" w:space="0" w:color="auto"/>
              <w:right w:val="single" w:sz="4" w:space="0" w:color="auto"/>
            </w:tcBorders>
            <w:hideMark/>
          </w:tcPr>
          <w:p w14:paraId="671D5AA4" w14:textId="77777777" w:rsidR="00744D59" w:rsidRPr="009B053A" w:rsidRDefault="00744D59">
            <w:pPr>
              <w:pStyle w:val="TAC"/>
              <w:rPr>
                <w:rFonts w:eastAsia="Calibri"/>
                <w:szCs w:val="22"/>
              </w:rPr>
            </w:pPr>
            <w:r w:rsidRPr="009B053A">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C2B3957" w14:textId="77777777" w:rsidR="00744D59" w:rsidRPr="009B053A" w:rsidRDefault="00744D59">
            <w:pPr>
              <w:pStyle w:val="TAC"/>
              <w:rPr>
                <w:rFonts w:eastAsia="Calibri"/>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5143B0CC" w14:textId="77777777" w:rsidR="00744D59" w:rsidRPr="009B053A" w:rsidRDefault="00744D59">
            <w:pPr>
              <w:pStyle w:val="TAC"/>
              <w:rPr>
                <w:szCs w:val="22"/>
              </w:rPr>
            </w:pPr>
            <w:r w:rsidRPr="009B053A">
              <w:t>48@2 for 10MHz BW</w:t>
            </w:r>
          </w:p>
          <w:p w14:paraId="2CE2550E" w14:textId="77777777" w:rsidR="00744D59" w:rsidRPr="009B053A" w:rsidRDefault="00744D59">
            <w:pPr>
              <w:pStyle w:val="TAC"/>
              <w:rPr>
                <w:rFonts w:eastAsia="Calibri"/>
                <w:szCs w:val="22"/>
              </w:rPr>
            </w:pPr>
            <w:r w:rsidRPr="009B053A">
              <w:t>96@2 for 20MHz BW</w:t>
            </w:r>
          </w:p>
        </w:tc>
      </w:tr>
      <w:tr w:rsidR="00744D59" w:rsidRPr="009B053A" w14:paraId="739342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7017B9" w14:textId="77777777" w:rsidR="00744D59" w:rsidRPr="009B053A" w:rsidRDefault="00744D59">
            <w:pPr>
              <w:pStyle w:val="TAC"/>
              <w:rPr>
                <w:rFonts w:eastAsia="Calibri"/>
                <w:szCs w:val="22"/>
              </w:rPr>
            </w:pPr>
            <w:r w:rsidRPr="009B053A">
              <w:rPr>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B0CB3"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3632D624" w14:textId="77777777" w:rsidR="00744D59" w:rsidRPr="009B053A" w:rsidRDefault="00744D59">
            <w:pPr>
              <w:pStyle w:val="TAC"/>
              <w:rPr>
                <w:rFonts w:eastAsia="Calibri"/>
                <w:szCs w:val="22"/>
              </w:rPr>
            </w:pPr>
            <w:r w:rsidRPr="009B053A">
              <w:t>DFT-s-OFDM QPSK</w:t>
            </w:r>
          </w:p>
        </w:tc>
        <w:tc>
          <w:tcPr>
            <w:tcW w:w="1418" w:type="dxa"/>
            <w:tcBorders>
              <w:top w:val="single" w:sz="4" w:space="0" w:color="auto"/>
              <w:left w:val="single" w:sz="4" w:space="0" w:color="auto"/>
              <w:bottom w:val="single" w:sz="4" w:space="0" w:color="auto"/>
              <w:right w:val="single" w:sz="4" w:space="0" w:color="auto"/>
            </w:tcBorders>
            <w:hideMark/>
          </w:tcPr>
          <w:p w14:paraId="574DF5DF"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64DE6133" w14:textId="77777777" w:rsidR="00744D59" w:rsidRPr="009B053A" w:rsidRDefault="00744D59">
            <w:pPr>
              <w:pStyle w:val="TAC"/>
              <w:rPr>
                <w:rFonts w:eastAsia="Calibri"/>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4243BEAA" w14:textId="77777777" w:rsidR="00744D59" w:rsidRPr="009B053A" w:rsidRDefault="00744D59">
            <w:pPr>
              <w:pStyle w:val="TAC"/>
              <w:rPr>
                <w:szCs w:val="22"/>
              </w:rPr>
            </w:pPr>
            <w:r w:rsidRPr="009B053A">
              <w:t>48@2 for 10MHz BW</w:t>
            </w:r>
          </w:p>
          <w:p w14:paraId="3BF65121" w14:textId="77777777" w:rsidR="00744D59" w:rsidRPr="009B053A" w:rsidRDefault="00744D59">
            <w:pPr>
              <w:pStyle w:val="TAC"/>
              <w:rPr>
                <w:rFonts w:eastAsia="Calibri"/>
                <w:szCs w:val="22"/>
              </w:rPr>
            </w:pPr>
            <w:r w:rsidRPr="009B053A">
              <w:t>96@2 for 20MHz BW</w:t>
            </w:r>
          </w:p>
        </w:tc>
      </w:tr>
      <w:tr w:rsidR="00744D59" w:rsidRPr="009B053A" w14:paraId="4C4EEDA4"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3791D5B" w14:textId="77777777" w:rsidR="00744D59" w:rsidRPr="009B053A" w:rsidRDefault="00744D59">
            <w:pPr>
              <w:pStyle w:val="TAC"/>
              <w:rPr>
                <w:rFonts w:eastAsia="SimSun"/>
                <w:szCs w:val="22"/>
                <w:lang w:eastAsia="zh-CN"/>
              </w:rPr>
            </w:pPr>
            <w:r w:rsidRPr="009B053A">
              <w:rPr>
                <w:rFonts w:eastAsia="SimSun"/>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81CAE"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1D20F2FD" w14:textId="77777777" w:rsidR="00744D59" w:rsidRPr="009B053A" w:rsidRDefault="00744D59">
            <w:pPr>
              <w:pStyle w:val="TAC"/>
              <w:rPr>
                <w:rFonts w:eastAsia="Calibri"/>
                <w:szCs w:val="22"/>
                <w:lang w:eastAsia="en-US"/>
              </w:rPr>
            </w:pPr>
            <w:r w:rsidRPr="009B053A">
              <w:t>DFT-s-OFDM 16QAM</w:t>
            </w:r>
          </w:p>
        </w:tc>
        <w:tc>
          <w:tcPr>
            <w:tcW w:w="1418" w:type="dxa"/>
            <w:tcBorders>
              <w:top w:val="single" w:sz="4" w:space="0" w:color="auto"/>
              <w:left w:val="single" w:sz="4" w:space="0" w:color="auto"/>
              <w:bottom w:val="single" w:sz="4" w:space="0" w:color="auto"/>
              <w:right w:val="single" w:sz="4" w:space="0" w:color="auto"/>
            </w:tcBorders>
            <w:hideMark/>
          </w:tcPr>
          <w:p w14:paraId="14169B18" w14:textId="77777777" w:rsidR="00744D59" w:rsidRPr="009B053A" w:rsidRDefault="00744D59">
            <w:pPr>
              <w:pStyle w:val="TAC"/>
              <w:rPr>
                <w:rFonts w:eastAsia="Calibri"/>
                <w:szCs w:val="22"/>
              </w:rPr>
            </w:pPr>
            <w:r w:rsidRPr="009B053A">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248B0A0" w14:textId="77777777" w:rsidR="00744D59" w:rsidRPr="009B053A" w:rsidRDefault="00744D59">
            <w:pPr>
              <w:pStyle w:val="TAC"/>
              <w:rPr>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79ACB9D8" w14:textId="77777777" w:rsidR="00744D59" w:rsidRPr="009B053A" w:rsidRDefault="00744D59">
            <w:pPr>
              <w:pStyle w:val="TAC"/>
              <w:rPr>
                <w:szCs w:val="22"/>
              </w:rPr>
            </w:pPr>
            <w:r w:rsidRPr="009B053A">
              <w:t>48@2 for 10MHz BW</w:t>
            </w:r>
          </w:p>
          <w:p w14:paraId="72629DDC" w14:textId="77777777" w:rsidR="00744D59" w:rsidRPr="009B053A" w:rsidRDefault="00744D59">
            <w:pPr>
              <w:pStyle w:val="TAC"/>
              <w:rPr>
                <w:szCs w:val="22"/>
              </w:rPr>
            </w:pPr>
            <w:r w:rsidRPr="009B053A">
              <w:t>96@2 for 20MHz BW</w:t>
            </w:r>
          </w:p>
        </w:tc>
      </w:tr>
      <w:tr w:rsidR="00744D59" w:rsidRPr="009B053A" w14:paraId="6583C309"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FF9C00" w14:textId="77777777" w:rsidR="00744D59" w:rsidRPr="009B053A" w:rsidRDefault="00744D59">
            <w:pPr>
              <w:pStyle w:val="TAC"/>
              <w:rPr>
                <w:rFonts w:eastAsia="SimSun"/>
                <w:szCs w:val="22"/>
                <w:lang w:eastAsia="zh-CN"/>
              </w:rPr>
            </w:pPr>
            <w:r w:rsidRPr="009B053A">
              <w:rPr>
                <w:rFonts w:eastAsia="SimSun"/>
                <w:lang w:eastAsia="zh-C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0634D"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0EBE3666" w14:textId="77777777" w:rsidR="00744D59" w:rsidRPr="009B053A" w:rsidRDefault="00744D59">
            <w:pPr>
              <w:pStyle w:val="TAC"/>
              <w:rPr>
                <w:rFonts w:eastAsia="Calibri"/>
                <w:szCs w:val="22"/>
                <w:lang w:eastAsia="en-US"/>
              </w:rPr>
            </w:pPr>
            <w:r w:rsidRPr="009B053A">
              <w:t>DFT-s-OFDM 16QAM</w:t>
            </w:r>
          </w:p>
        </w:tc>
        <w:tc>
          <w:tcPr>
            <w:tcW w:w="1418" w:type="dxa"/>
            <w:tcBorders>
              <w:top w:val="single" w:sz="4" w:space="0" w:color="auto"/>
              <w:left w:val="single" w:sz="4" w:space="0" w:color="auto"/>
              <w:bottom w:val="single" w:sz="4" w:space="0" w:color="auto"/>
              <w:right w:val="single" w:sz="4" w:space="0" w:color="auto"/>
            </w:tcBorders>
            <w:hideMark/>
          </w:tcPr>
          <w:p w14:paraId="3239AE16"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69D86352" w14:textId="77777777" w:rsidR="00744D59" w:rsidRPr="009B053A" w:rsidRDefault="00744D59">
            <w:pPr>
              <w:pStyle w:val="TAC"/>
              <w:rPr>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2D673F1F" w14:textId="77777777" w:rsidR="00744D59" w:rsidRPr="009B053A" w:rsidRDefault="00744D59">
            <w:pPr>
              <w:pStyle w:val="TAC"/>
              <w:rPr>
                <w:szCs w:val="22"/>
              </w:rPr>
            </w:pPr>
            <w:r w:rsidRPr="009B053A">
              <w:t>48@2 for 10MHz BW</w:t>
            </w:r>
          </w:p>
          <w:p w14:paraId="6CED452D" w14:textId="77777777" w:rsidR="00744D59" w:rsidRPr="009B053A" w:rsidRDefault="00744D59">
            <w:pPr>
              <w:pStyle w:val="TAC"/>
              <w:rPr>
                <w:szCs w:val="22"/>
              </w:rPr>
            </w:pPr>
            <w:r w:rsidRPr="009B053A">
              <w:t>96@2 for 20MHz BW</w:t>
            </w:r>
          </w:p>
        </w:tc>
      </w:tr>
      <w:tr w:rsidR="00744D59" w:rsidRPr="009B053A" w14:paraId="537A5BD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0ADE1B7F" w14:textId="77777777" w:rsidR="00744D59" w:rsidRPr="009B053A" w:rsidRDefault="00744D59">
            <w:pPr>
              <w:pStyle w:val="TAC"/>
              <w:rPr>
                <w:rFonts w:eastAsia="SimSun"/>
                <w:szCs w:val="22"/>
                <w:lang w:eastAsia="zh-CN"/>
              </w:rPr>
            </w:pPr>
            <w:r w:rsidRPr="009B053A">
              <w:rPr>
                <w:rFonts w:eastAsia="SimSun"/>
                <w:lang w:eastAsia="zh-CN"/>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87D8"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2551F7E" w14:textId="77777777" w:rsidR="00744D59" w:rsidRPr="009B053A" w:rsidRDefault="00744D59">
            <w:pPr>
              <w:pStyle w:val="TAC"/>
              <w:rPr>
                <w:rFonts w:eastAsia="Calibri"/>
                <w:szCs w:val="22"/>
                <w:lang w:eastAsia="en-US"/>
              </w:rPr>
            </w:pPr>
            <w:r w:rsidRPr="009B053A">
              <w:t>DFT-s-OFDM 64QAM</w:t>
            </w:r>
          </w:p>
        </w:tc>
        <w:tc>
          <w:tcPr>
            <w:tcW w:w="1418" w:type="dxa"/>
            <w:tcBorders>
              <w:top w:val="single" w:sz="4" w:space="0" w:color="auto"/>
              <w:left w:val="single" w:sz="4" w:space="0" w:color="auto"/>
              <w:bottom w:val="single" w:sz="4" w:space="0" w:color="auto"/>
              <w:right w:val="single" w:sz="4" w:space="0" w:color="auto"/>
            </w:tcBorders>
            <w:hideMark/>
          </w:tcPr>
          <w:p w14:paraId="26A5FD31"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48EF012A" w14:textId="77777777" w:rsidR="00744D59" w:rsidRPr="009B053A" w:rsidRDefault="00744D59">
            <w:pPr>
              <w:pStyle w:val="TAC"/>
              <w:rPr>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140C8339" w14:textId="77777777" w:rsidR="00744D59" w:rsidRPr="009B053A" w:rsidRDefault="00744D59">
            <w:pPr>
              <w:pStyle w:val="TAC"/>
              <w:rPr>
                <w:szCs w:val="22"/>
              </w:rPr>
            </w:pPr>
            <w:r w:rsidRPr="009B053A">
              <w:t>48@2 for 10MHz BW</w:t>
            </w:r>
          </w:p>
          <w:p w14:paraId="3F12E8D0" w14:textId="77777777" w:rsidR="00744D59" w:rsidRPr="009B053A" w:rsidRDefault="00744D59">
            <w:pPr>
              <w:pStyle w:val="TAC"/>
              <w:rPr>
                <w:szCs w:val="22"/>
              </w:rPr>
            </w:pPr>
            <w:r w:rsidRPr="009B053A">
              <w:t>96@2 for 20MHz BW</w:t>
            </w:r>
          </w:p>
        </w:tc>
      </w:tr>
      <w:tr w:rsidR="00744D59" w:rsidRPr="009B053A" w14:paraId="5F1C992E"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18230122" w14:textId="77777777" w:rsidR="00744D59" w:rsidRPr="009B053A" w:rsidRDefault="00744D59">
            <w:pPr>
              <w:pStyle w:val="TAC"/>
              <w:rPr>
                <w:rFonts w:eastAsia="SimSun"/>
                <w:szCs w:val="22"/>
                <w:lang w:eastAsia="zh-CN"/>
              </w:rPr>
            </w:pPr>
            <w:r w:rsidRPr="009B053A">
              <w:rPr>
                <w:rFonts w:eastAsia="SimSun"/>
                <w:lang w:eastAsia="zh-C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F32A5"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076ADBF" w14:textId="77777777" w:rsidR="00744D59" w:rsidRPr="009B053A" w:rsidRDefault="00744D59">
            <w:pPr>
              <w:pStyle w:val="TAC"/>
              <w:rPr>
                <w:rFonts w:eastAsia="Calibri"/>
                <w:szCs w:val="22"/>
                <w:lang w:eastAsia="en-US"/>
              </w:rPr>
            </w:pPr>
            <w:r w:rsidRPr="009B053A">
              <w:t>DFT-s-OFDM 256QAM</w:t>
            </w:r>
          </w:p>
        </w:tc>
        <w:tc>
          <w:tcPr>
            <w:tcW w:w="1418" w:type="dxa"/>
            <w:tcBorders>
              <w:top w:val="single" w:sz="4" w:space="0" w:color="auto"/>
              <w:left w:val="single" w:sz="4" w:space="0" w:color="auto"/>
              <w:bottom w:val="single" w:sz="4" w:space="0" w:color="auto"/>
              <w:right w:val="single" w:sz="4" w:space="0" w:color="auto"/>
            </w:tcBorders>
            <w:hideMark/>
          </w:tcPr>
          <w:p w14:paraId="03F44F02"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4E87B24D" w14:textId="77777777" w:rsidR="00744D59" w:rsidRPr="009B053A" w:rsidRDefault="00744D59">
            <w:pPr>
              <w:pStyle w:val="TAC"/>
              <w:rPr>
                <w:szCs w:val="22"/>
              </w:rPr>
            </w:pPr>
            <w:r w:rsidRPr="009B053A">
              <w:t>QPSK</w:t>
            </w:r>
          </w:p>
        </w:tc>
        <w:tc>
          <w:tcPr>
            <w:tcW w:w="2263" w:type="dxa"/>
            <w:tcBorders>
              <w:top w:val="single" w:sz="4" w:space="0" w:color="auto"/>
              <w:left w:val="single" w:sz="4" w:space="0" w:color="auto"/>
              <w:bottom w:val="single" w:sz="4" w:space="0" w:color="auto"/>
              <w:right w:val="single" w:sz="4" w:space="0" w:color="auto"/>
            </w:tcBorders>
            <w:hideMark/>
          </w:tcPr>
          <w:p w14:paraId="46D0251D" w14:textId="77777777" w:rsidR="00744D59" w:rsidRPr="009B053A" w:rsidRDefault="00744D59">
            <w:pPr>
              <w:pStyle w:val="TAC"/>
              <w:rPr>
                <w:szCs w:val="22"/>
              </w:rPr>
            </w:pPr>
            <w:r w:rsidRPr="009B053A">
              <w:t>48@2 for 10MHz BW</w:t>
            </w:r>
          </w:p>
          <w:p w14:paraId="3A2CAE04" w14:textId="77777777" w:rsidR="00744D59" w:rsidRPr="009B053A" w:rsidRDefault="00744D59">
            <w:pPr>
              <w:pStyle w:val="TAC"/>
              <w:rPr>
                <w:szCs w:val="22"/>
              </w:rPr>
            </w:pPr>
            <w:r w:rsidRPr="009B053A">
              <w:t>96@2 for 20MHz BW</w:t>
            </w:r>
          </w:p>
        </w:tc>
      </w:tr>
      <w:tr w:rsidR="00744D59" w:rsidRPr="009B053A" w14:paraId="67F6860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72D6FB9" w14:textId="77777777" w:rsidR="00744D59" w:rsidRPr="009B053A" w:rsidRDefault="00744D59">
            <w:pPr>
              <w:pStyle w:val="TAC"/>
              <w:rPr>
                <w:rFonts w:eastAsia="SimSun"/>
                <w:szCs w:val="22"/>
                <w:lang w:eastAsia="zh-CN"/>
              </w:rPr>
            </w:pPr>
            <w:r w:rsidRPr="009B053A">
              <w:rPr>
                <w:rFonts w:eastAsia="SimSun"/>
                <w:lang w:eastAsia="zh-C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3E944"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5DB8C678" w14:textId="77777777" w:rsidR="00744D59" w:rsidRPr="009B053A" w:rsidRDefault="00744D59">
            <w:pPr>
              <w:pStyle w:val="TAC"/>
              <w:rPr>
                <w:rFonts w:eastAsia="Calibri"/>
                <w:szCs w:val="22"/>
                <w:lang w:eastAsia="en-US"/>
              </w:rPr>
            </w:pPr>
            <w:r w:rsidRPr="009B053A">
              <w:t>CP-OFDM QPSK</w:t>
            </w:r>
          </w:p>
        </w:tc>
        <w:tc>
          <w:tcPr>
            <w:tcW w:w="1418" w:type="dxa"/>
            <w:tcBorders>
              <w:top w:val="single" w:sz="4" w:space="0" w:color="auto"/>
              <w:left w:val="single" w:sz="4" w:space="0" w:color="auto"/>
              <w:bottom w:val="single" w:sz="4" w:space="0" w:color="auto"/>
              <w:right w:val="single" w:sz="4" w:space="0" w:color="auto"/>
            </w:tcBorders>
            <w:hideMark/>
          </w:tcPr>
          <w:p w14:paraId="14A2D199" w14:textId="77777777" w:rsidR="00744D59" w:rsidRPr="009B053A" w:rsidRDefault="00744D59">
            <w:pPr>
              <w:pStyle w:val="TAC"/>
              <w:rPr>
                <w:rFonts w:eastAsia="Calibri"/>
                <w:szCs w:val="22"/>
              </w:rPr>
            </w:pPr>
            <w:r w:rsidRPr="009B053A">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454F928E" w14:textId="77777777" w:rsidR="00744D59" w:rsidRPr="009B053A" w:rsidRDefault="00744D59">
            <w:pPr>
              <w:pStyle w:val="TAC"/>
              <w:rPr>
                <w:szCs w:val="22"/>
              </w:rPr>
            </w:pPr>
            <w:r w:rsidRPr="009B053A">
              <w:t>16QAM</w:t>
            </w:r>
          </w:p>
        </w:tc>
        <w:tc>
          <w:tcPr>
            <w:tcW w:w="2263" w:type="dxa"/>
            <w:tcBorders>
              <w:top w:val="single" w:sz="4" w:space="0" w:color="auto"/>
              <w:left w:val="single" w:sz="4" w:space="0" w:color="auto"/>
              <w:bottom w:val="single" w:sz="4" w:space="0" w:color="auto"/>
              <w:right w:val="single" w:sz="4" w:space="0" w:color="auto"/>
            </w:tcBorders>
            <w:hideMark/>
          </w:tcPr>
          <w:p w14:paraId="18B61F5D" w14:textId="77777777" w:rsidR="00744D59" w:rsidRPr="009B053A" w:rsidRDefault="00744D59">
            <w:pPr>
              <w:pStyle w:val="TAL"/>
              <w:rPr>
                <w:rFonts w:eastAsia="Calibri"/>
                <w:szCs w:val="22"/>
              </w:rPr>
            </w:pPr>
            <w:r w:rsidRPr="009B053A">
              <w:t>48@2 for 10MHz BW</w:t>
            </w:r>
          </w:p>
          <w:p w14:paraId="1DDDFB18" w14:textId="77777777" w:rsidR="00744D59" w:rsidRPr="009B053A" w:rsidRDefault="00744D59">
            <w:pPr>
              <w:pStyle w:val="TAC"/>
              <w:rPr>
                <w:szCs w:val="22"/>
              </w:rPr>
            </w:pPr>
            <w:r w:rsidRPr="009B053A">
              <w:t>96@2 for 20MHz BW</w:t>
            </w:r>
          </w:p>
        </w:tc>
      </w:tr>
      <w:tr w:rsidR="00744D59" w:rsidRPr="009B053A" w14:paraId="07CD1D5F"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7781CC15" w14:textId="77777777" w:rsidR="00744D59" w:rsidRPr="009B053A" w:rsidRDefault="00744D59">
            <w:pPr>
              <w:pStyle w:val="TAC"/>
              <w:rPr>
                <w:rFonts w:eastAsia="SimSun"/>
                <w:szCs w:val="22"/>
                <w:lang w:eastAsia="zh-CN"/>
              </w:rPr>
            </w:pPr>
            <w:r w:rsidRPr="009B053A">
              <w:rPr>
                <w:rFonts w:eastAsia="SimSun"/>
                <w:lang w:eastAsia="zh-C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F2B47"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2EAC2121" w14:textId="77777777" w:rsidR="00744D59" w:rsidRPr="009B053A" w:rsidRDefault="00744D59">
            <w:pPr>
              <w:pStyle w:val="TAC"/>
              <w:rPr>
                <w:rFonts w:eastAsia="Calibri"/>
                <w:szCs w:val="22"/>
                <w:lang w:eastAsia="en-US"/>
              </w:rPr>
            </w:pPr>
            <w:r w:rsidRPr="009B053A">
              <w:t>CP-OFDM 16PSK</w:t>
            </w:r>
          </w:p>
        </w:tc>
        <w:tc>
          <w:tcPr>
            <w:tcW w:w="1418" w:type="dxa"/>
            <w:tcBorders>
              <w:top w:val="single" w:sz="4" w:space="0" w:color="auto"/>
              <w:left w:val="single" w:sz="4" w:space="0" w:color="auto"/>
              <w:bottom w:val="single" w:sz="4" w:space="0" w:color="auto"/>
              <w:right w:val="single" w:sz="4" w:space="0" w:color="auto"/>
            </w:tcBorders>
            <w:hideMark/>
          </w:tcPr>
          <w:p w14:paraId="1C7FBCC4" w14:textId="77777777" w:rsidR="00744D59" w:rsidRPr="009B053A" w:rsidRDefault="00744D59">
            <w:pPr>
              <w:pStyle w:val="TAC"/>
              <w:rPr>
                <w:rFonts w:eastAsia="Calibri"/>
                <w:szCs w:val="22"/>
              </w:rPr>
            </w:pPr>
            <w:r w:rsidRPr="009B053A">
              <w:rPr>
                <w:rFonts w:eastAsiaTheme="minorEastAsia"/>
                <w:lang w:eastAsia="zh-CN"/>
              </w:rPr>
              <w:t>Inner_Full</w:t>
            </w:r>
          </w:p>
        </w:tc>
        <w:tc>
          <w:tcPr>
            <w:tcW w:w="1842" w:type="dxa"/>
            <w:tcBorders>
              <w:top w:val="single" w:sz="4" w:space="0" w:color="auto"/>
              <w:left w:val="single" w:sz="4" w:space="0" w:color="auto"/>
              <w:bottom w:val="single" w:sz="4" w:space="0" w:color="auto"/>
              <w:right w:val="single" w:sz="4" w:space="0" w:color="auto"/>
            </w:tcBorders>
            <w:hideMark/>
          </w:tcPr>
          <w:p w14:paraId="6B797382" w14:textId="77777777" w:rsidR="00744D59" w:rsidRPr="009B053A" w:rsidRDefault="00744D59">
            <w:pPr>
              <w:pStyle w:val="TAC"/>
              <w:rPr>
                <w:szCs w:val="22"/>
              </w:rPr>
            </w:pPr>
            <w:r w:rsidRPr="009B053A">
              <w:t>16QAM</w:t>
            </w:r>
          </w:p>
        </w:tc>
        <w:tc>
          <w:tcPr>
            <w:tcW w:w="2263" w:type="dxa"/>
            <w:tcBorders>
              <w:top w:val="single" w:sz="4" w:space="0" w:color="auto"/>
              <w:left w:val="single" w:sz="4" w:space="0" w:color="auto"/>
              <w:bottom w:val="single" w:sz="4" w:space="0" w:color="auto"/>
              <w:right w:val="single" w:sz="4" w:space="0" w:color="auto"/>
            </w:tcBorders>
            <w:hideMark/>
          </w:tcPr>
          <w:p w14:paraId="2D5126EF" w14:textId="77777777" w:rsidR="00744D59" w:rsidRPr="009B053A" w:rsidRDefault="00744D59">
            <w:pPr>
              <w:pStyle w:val="TAL"/>
              <w:rPr>
                <w:rFonts w:eastAsia="Calibri"/>
                <w:szCs w:val="22"/>
              </w:rPr>
            </w:pPr>
            <w:r w:rsidRPr="009B053A">
              <w:t>48@2 for 10MHz BW</w:t>
            </w:r>
          </w:p>
          <w:p w14:paraId="1D4F5719" w14:textId="77777777" w:rsidR="00744D59" w:rsidRPr="009B053A" w:rsidRDefault="00744D59">
            <w:pPr>
              <w:pStyle w:val="TAC"/>
              <w:rPr>
                <w:szCs w:val="22"/>
              </w:rPr>
            </w:pPr>
            <w:r w:rsidRPr="009B053A">
              <w:t>96@2 for 20MHz BW</w:t>
            </w:r>
          </w:p>
        </w:tc>
      </w:tr>
      <w:tr w:rsidR="00744D59" w:rsidRPr="009B053A" w14:paraId="75B95AC6"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EC7D55" w14:textId="77777777" w:rsidR="00744D59" w:rsidRPr="009B053A" w:rsidRDefault="00744D59">
            <w:pPr>
              <w:pStyle w:val="TAC"/>
              <w:rPr>
                <w:rFonts w:eastAsia="SimSun"/>
                <w:szCs w:val="22"/>
                <w:lang w:eastAsia="zh-CN"/>
              </w:rPr>
            </w:pPr>
            <w:r w:rsidRPr="009B053A">
              <w:rPr>
                <w:rFonts w:eastAsia="SimSun"/>
                <w:lang w:eastAsia="zh-C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10C15"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889522D" w14:textId="77777777" w:rsidR="00744D59" w:rsidRPr="009B053A" w:rsidRDefault="00744D59">
            <w:pPr>
              <w:pStyle w:val="TAC"/>
              <w:rPr>
                <w:rFonts w:eastAsia="Calibri"/>
                <w:szCs w:val="22"/>
                <w:lang w:eastAsia="en-US"/>
              </w:rPr>
            </w:pPr>
            <w:r w:rsidRPr="009B053A">
              <w:t>CP-OFDM 16PSK</w:t>
            </w:r>
          </w:p>
        </w:tc>
        <w:tc>
          <w:tcPr>
            <w:tcW w:w="1418" w:type="dxa"/>
            <w:tcBorders>
              <w:top w:val="single" w:sz="4" w:space="0" w:color="auto"/>
              <w:left w:val="single" w:sz="4" w:space="0" w:color="auto"/>
              <w:bottom w:val="single" w:sz="4" w:space="0" w:color="auto"/>
              <w:right w:val="single" w:sz="4" w:space="0" w:color="auto"/>
            </w:tcBorders>
            <w:hideMark/>
          </w:tcPr>
          <w:p w14:paraId="57226C4D"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5EA1ABA6" w14:textId="77777777" w:rsidR="00744D59" w:rsidRPr="009B053A" w:rsidRDefault="00744D59">
            <w:pPr>
              <w:pStyle w:val="TAC"/>
              <w:rPr>
                <w:szCs w:val="22"/>
              </w:rPr>
            </w:pPr>
            <w:r w:rsidRPr="009B053A">
              <w:t>16QAM</w:t>
            </w:r>
          </w:p>
        </w:tc>
        <w:tc>
          <w:tcPr>
            <w:tcW w:w="2263" w:type="dxa"/>
            <w:tcBorders>
              <w:top w:val="single" w:sz="4" w:space="0" w:color="auto"/>
              <w:left w:val="single" w:sz="4" w:space="0" w:color="auto"/>
              <w:bottom w:val="single" w:sz="4" w:space="0" w:color="auto"/>
              <w:right w:val="single" w:sz="4" w:space="0" w:color="auto"/>
            </w:tcBorders>
            <w:hideMark/>
          </w:tcPr>
          <w:p w14:paraId="7B42EBCC" w14:textId="77777777" w:rsidR="00744D59" w:rsidRPr="009B053A" w:rsidRDefault="00744D59">
            <w:pPr>
              <w:pStyle w:val="TAL"/>
              <w:rPr>
                <w:rFonts w:eastAsia="Calibri"/>
                <w:szCs w:val="22"/>
              </w:rPr>
            </w:pPr>
            <w:r w:rsidRPr="009B053A">
              <w:t>48@2 for 10MHz BW</w:t>
            </w:r>
          </w:p>
          <w:p w14:paraId="515CF1E9" w14:textId="77777777" w:rsidR="00744D59" w:rsidRPr="009B053A" w:rsidRDefault="00744D59">
            <w:pPr>
              <w:pStyle w:val="TAC"/>
              <w:rPr>
                <w:szCs w:val="22"/>
              </w:rPr>
            </w:pPr>
            <w:r w:rsidRPr="009B053A">
              <w:t>96@2 for 20MHz BW</w:t>
            </w:r>
          </w:p>
        </w:tc>
      </w:tr>
      <w:tr w:rsidR="00744D59" w:rsidRPr="009B053A" w14:paraId="612F2CBD"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2DC43AE" w14:textId="77777777" w:rsidR="00744D59" w:rsidRPr="009B053A" w:rsidRDefault="00744D59">
            <w:pPr>
              <w:pStyle w:val="TAC"/>
              <w:rPr>
                <w:rFonts w:eastAsia="SimSun"/>
                <w:szCs w:val="22"/>
                <w:lang w:eastAsia="zh-CN"/>
              </w:rPr>
            </w:pPr>
            <w:r w:rsidRPr="009B053A">
              <w:rPr>
                <w:rFonts w:eastAsia="SimSun"/>
                <w:lang w:eastAsia="zh-CN"/>
              </w:rPr>
              <w:t>1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D5DD3"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7CA54BE7" w14:textId="77777777" w:rsidR="00744D59" w:rsidRPr="009B053A" w:rsidRDefault="00744D59">
            <w:pPr>
              <w:pStyle w:val="TAC"/>
              <w:rPr>
                <w:rFonts w:eastAsia="Calibri"/>
                <w:szCs w:val="22"/>
                <w:lang w:eastAsia="en-US"/>
              </w:rPr>
            </w:pPr>
            <w:r w:rsidRPr="009B053A">
              <w:t>CP-OFDM 64PSK</w:t>
            </w:r>
          </w:p>
        </w:tc>
        <w:tc>
          <w:tcPr>
            <w:tcW w:w="1418" w:type="dxa"/>
            <w:tcBorders>
              <w:top w:val="single" w:sz="4" w:space="0" w:color="auto"/>
              <w:left w:val="single" w:sz="4" w:space="0" w:color="auto"/>
              <w:bottom w:val="single" w:sz="4" w:space="0" w:color="auto"/>
              <w:right w:val="single" w:sz="4" w:space="0" w:color="auto"/>
            </w:tcBorders>
            <w:hideMark/>
          </w:tcPr>
          <w:p w14:paraId="6C5DDE77"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682C7DAE" w14:textId="77777777" w:rsidR="00744D59" w:rsidRPr="009B053A" w:rsidRDefault="00744D59">
            <w:pPr>
              <w:pStyle w:val="TAC"/>
              <w:rPr>
                <w:szCs w:val="22"/>
              </w:rPr>
            </w:pPr>
            <w:r w:rsidRPr="009B053A">
              <w:t>16QAM</w:t>
            </w:r>
          </w:p>
        </w:tc>
        <w:tc>
          <w:tcPr>
            <w:tcW w:w="2263" w:type="dxa"/>
            <w:tcBorders>
              <w:top w:val="single" w:sz="4" w:space="0" w:color="auto"/>
              <w:left w:val="single" w:sz="4" w:space="0" w:color="auto"/>
              <w:bottom w:val="single" w:sz="4" w:space="0" w:color="auto"/>
              <w:right w:val="single" w:sz="4" w:space="0" w:color="auto"/>
            </w:tcBorders>
            <w:hideMark/>
          </w:tcPr>
          <w:p w14:paraId="0DDE5F32" w14:textId="77777777" w:rsidR="00744D59" w:rsidRPr="009B053A" w:rsidRDefault="00744D59">
            <w:pPr>
              <w:pStyle w:val="TAL"/>
              <w:rPr>
                <w:rFonts w:eastAsia="Calibri"/>
                <w:szCs w:val="22"/>
              </w:rPr>
            </w:pPr>
            <w:r w:rsidRPr="009B053A">
              <w:t>48@2 for 10MHz BW</w:t>
            </w:r>
          </w:p>
          <w:p w14:paraId="26F6B29E" w14:textId="77777777" w:rsidR="00744D59" w:rsidRPr="009B053A" w:rsidRDefault="00744D59">
            <w:pPr>
              <w:pStyle w:val="TAC"/>
              <w:rPr>
                <w:szCs w:val="22"/>
              </w:rPr>
            </w:pPr>
            <w:r w:rsidRPr="009B053A">
              <w:t>96@2 for 20MHz BW</w:t>
            </w:r>
          </w:p>
        </w:tc>
      </w:tr>
      <w:tr w:rsidR="00744D59" w:rsidRPr="009B053A" w14:paraId="29B637CA" w14:textId="77777777" w:rsidTr="00744D59">
        <w:tc>
          <w:tcPr>
            <w:tcW w:w="0" w:type="auto"/>
            <w:tcBorders>
              <w:top w:val="single" w:sz="4" w:space="0" w:color="auto"/>
              <w:left w:val="single" w:sz="4" w:space="0" w:color="auto"/>
              <w:bottom w:val="single" w:sz="4" w:space="0" w:color="auto"/>
              <w:right w:val="single" w:sz="4" w:space="0" w:color="auto"/>
            </w:tcBorders>
            <w:hideMark/>
          </w:tcPr>
          <w:p w14:paraId="69D44A97" w14:textId="77777777" w:rsidR="00744D59" w:rsidRPr="009B053A" w:rsidRDefault="00744D59">
            <w:pPr>
              <w:pStyle w:val="TAC"/>
              <w:rPr>
                <w:rFonts w:eastAsia="SimSun"/>
                <w:szCs w:val="22"/>
                <w:lang w:eastAsia="zh-CN"/>
              </w:rPr>
            </w:pPr>
            <w:r w:rsidRPr="009B053A">
              <w:rPr>
                <w:rFonts w:eastAsia="SimSun"/>
                <w:lang w:eastAsia="zh-CN"/>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E6D55" w14:textId="77777777" w:rsidR="00744D59" w:rsidRPr="009B053A" w:rsidRDefault="00744D59">
            <w:pPr>
              <w:spacing w:after="0"/>
              <w:rPr>
                <w:rFonts w:eastAsia="Calibri"/>
                <w:szCs w:val="22"/>
                <w:lang w:eastAsia="en-US"/>
              </w:rPr>
            </w:pPr>
          </w:p>
        </w:tc>
        <w:tc>
          <w:tcPr>
            <w:tcW w:w="2122" w:type="dxa"/>
            <w:tcBorders>
              <w:top w:val="single" w:sz="4" w:space="0" w:color="auto"/>
              <w:left w:val="single" w:sz="4" w:space="0" w:color="auto"/>
              <w:bottom w:val="single" w:sz="4" w:space="0" w:color="auto"/>
              <w:right w:val="single" w:sz="4" w:space="0" w:color="auto"/>
            </w:tcBorders>
            <w:hideMark/>
          </w:tcPr>
          <w:p w14:paraId="45F50DA0" w14:textId="77777777" w:rsidR="00744D59" w:rsidRPr="009B053A" w:rsidRDefault="00744D59">
            <w:pPr>
              <w:pStyle w:val="TAC"/>
              <w:rPr>
                <w:rFonts w:eastAsia="Calibri"/>
                <w:szCs w:val="22"/>
                <w:lang w:eastAsia="en-US"/>
              </w:rPr>
            </w:pPr>
            <w:r w:rsidRPr="009B053A">
              <w:t>CP-OFDM 256PSK</w:t>
            </w:r>
          </w:p>
        </w:tc>
        <w:tc>
          <w:tcPr>
            <w:tcW w:w="1418" w:type="dxa"/>
            <w:tcBorders>
              <w:top w:val="single" w:sz="4" w:space="0" w:color="auto"/>
              <w:left w:val="single" w:sz="4" w:space="0" w:color="auto"/>
              <w:bottom w:val="single" w:sz="4" w:space="0" w:color="auto"/>
              <w:right w:val="single" w:sz="4" w:space="0" w:color="auto"/>
            </w:tcBorders>
            <w:hideMark/>
          </w:tcPr>
          <w:p w14:paraId="6518925B" w14:textId="77777777" w:rsidR="00744D59" w:rsidRPr="009B053A" w:rsidRDefault="00744D59">
            <w:pPr>
              <w:pStyle w:val="TAC"/>
              <w:rPr>
                <w:rFonts w:eastAsia="Calibri"/>
                <w:szCs w:val="22"/>
              </w:rPr>
            </w:pPr>
            <w:r w:rsidRPr="009B053A">
              <w:t>Outer_Full</w:t>
            </w:r>
          </w:p>
        </w:tc>
        <w:tc>
          <w:tcPr>
            <w:tcW w:w="1842" w:type="dxa"/>
            <w:tcBorders>
              <w:top w:val="single" w:sz="4" w:space="0" w:color="auto"/>
              <w:left w:val="single" w:sz="4" w:space="0" w:color="auto"/>
              <w:bottom w:val="single" w:sz="4" w:space="0" w:color="auto"/>
              <w:right w:val="single" w:sz="4" w:space="0" w:color="auto"/>
            </w:tcBorders>
            <w:hideMark/>
          </w:tcPr>
          <w:p w14:paraId="7AB3A816" w14:textId="77777777" w:rsidR="00744D59" w:rsidRPr="009B053A" w:rsidRDefault="00744D59">
            <w:pPr>
              <w:pStyle w:val="TAC"/>
              <w:rPr>
                <w:szCs w:val="22"/>
              </w:rPr>
            </w:pPr>
            <w:r w:rsidRPr="009B053A">
              <w:t>16QAM</w:t>
            </w:r>
          </w:p>
        </w:tc>
        <w:tc>
          <w:tcPr>
            <w:tcW w:w="2263" w:type="dxa"/>
            <w:tcBorders>
              <w:top w:val="single" w:sz="4" w:space="0" w:color="auto"/>
              <w:left w:val="single" w:sz="4" w:space="0" w:color="auto"/>
              <w:bottom w:val="single" w:sz="4" w:space="0" w:color="auto"/>
              <w:right w:val="single" w:sz="4" w:space="0" w:color="auto"/>
            </w:tcBorders>
            <w:hideMark/>
          </w:tcPr>
          <w:p w14:paraId="59445DEF" w14:textId="77777777" w:rsidR="00744D59" w:rsidRPr="009B053A" w:rsidRDefault="00744D59">
            <w:pPr>
              <w:pStyle w:val="TAL"/>
              <w:rPr>
                <w:rFonts w:eastAsia="Calibri"/>
                <w:szCs w:val="22"/>
              </w:rPr>
            </w:pPr>
            <w:r w:rsidRPr="009B053A">
              <w:t>48@2 for 10MHz BW</w:t>
            </w:r>
          </w:p>
          <w:p w14:paraId="2ED4831A" w14:textId="77777777" w:rsidR="00744D59" w:rsidRPr="009B053A" w:rsidRDefault="00744D59">
            <w:pPr>
              <w:pStyle w:val="TAC"/>
              <w:rPr>
                <w:szCs w:val="22"/>
              </w:rPr>
            </w:pPr>
            <w:r w:rsidRPr="009B053A">
              <w:t>96@2 for 20MHz BW</w:t>
            </w:r>
          </w:p>
        </w:tc>
      </w:tr>
      <w:tr w:rsidR="00744D59" w:rsidRPr="009B053A" w14:paraId="2F36D7B1" w14:textId="77777777" w:rsidTr="00744D59">
        <w:tc>
          <w:tcPr>
            <w:tcW w:w="9629" w:type="dxa"/>
            <w:gridSpan w:val="6"/>
            <w:tcBorders>
              <w:top w:val="single" w:sz="4" w:space="0" w:color="auto"/>
              <w:left w:val="single" w:sz="4" w:space="0" w:color="auto"/>
              <w:bottom w:val="single" w:sz="4" w:space="0" w:color="auto"/>
              <w:right w:val="single" w:sz="4" w:space="0" w:color="auto"/>
            </w:tcBorders>
            <w:hideMark/>
          </w:tcPr>
          <w:p w14:paraId="4E8714D4" w14:textId="77777777" w:rsidR="00744D59" w:rsidRPr="009B053A" w:rsidRDefault="00744D59">
            <w:pPr>
              <w:pStyle w:val="TAN"/>
              <w:rPr>
                <w:rFonts w:eastAsia="Calibri"/>
                <w:szCs w:val="22"/>
                <w:lang w:eastAsia="zh-CN"/>
              </w:rPr>
            </w:pPr>
            <w:r w:rsidRPr="009B053A">
              <w:rPr>
                <w:lang w:eastAsia="zh-CN"/>
              </w:rPr>
              <w:t>NOTE 1:</w:t>
            </w:r>
            <w:r w:rsidRPr="009B053A">
              <w:rPr>
                <w:lang w:eastAsia="zh-CN"/>
              </w:rPr>
              <w:tab/>
              <w:t>The specific configuration of each RB allocation is defined in Table 6.1E-1 in TS 38.521-1 [8].</w:t>
            </w:r>
          </w:p>
        </w:tc>
      </w:tr>
    </w:tbl>
    <w:p w14:paraId="65FD707F" w14:textId="77777777" w:rsidR="00744D59" w:rsidRPr="009B053A" w:rsidRDefault="00744D59" w:rsidP="00744D59">
      <w:pPr>
        <w:rPr>
          <w:lang w:eastAsia="en-US"/>
        </w:rPr>
      </w:pPr>
    </w:p>
    <w:p w14:paraId="46D1B81D" w14:textId="77777777" w:rsidR="00744D59" w:rsidRPr="009B053A" w:rsidRDefault="00744D59" w:rsidP="00C555B7">
      <w:pPr>
        <w:pStyle w:val="B10"/>
        <w:numPr>
          <w:ilvl w:val="0"/>
          <w:numId w:val="30"/>
        </w:numPr>
        <w:overflowPunct/>
        <w:autoSpaceDE/>
        <w:autoSpaceDN/>
        <w:adjustRightInd/>
        <w:textAlignment w:val="auto"/>
      </w:pPr>
      <w:r w:rsidRPr="009B053A">
        <w:t>Connect the SS to the UE antenna connectors as shown in TS 38.508-1 [6] Annex A, FFS for TE diagram and clause FFS for UE diagram.</w:t>
      </w:r>
    </w:p>
    <w:p w14:paraId="769113AA" w14:textId="77777777" w:rsidR="00744D59" w:rsidRPr="009B053A" w:rsidRDefault="00744D59" w:rsidP="00744D59">
      <w:pPr>
        <w:pStyle w:val="B10"/>
      </w:pPr>
      <w:r w:rsidRPr="009B053A">
        <w:t>2.</w:t>
      </w:r>
      <w:r w:rsidRPr="009B053A">
        <w:tab/>
        <w:t>The parameter settings for the NR cell are set up according to TS 38.508-1 [6] clause 4.4.3. The parameter settings for the E-UTRA V2X sidelink transmission are pre-configured according to TS 38.508-1 [5] subclause 4.10. Message content exceptions are defined in clause 6.2E.1.1.4.3.</w:t>
      </w:r>
    </w:p>
    <w:p w14:paraId="36AC4683" w14:textId="77777777" w:rsidR="00744D59" w:rsidRPr="009B053A" w:rsidRDefault="00744D59" w:rsidP="00744D59">
      <w:pPr>
        <w:pStyle w:val="B10"/>
      </w:pPr>
      <w:r w:rsidRPr="009B053A">
        <w:t>3.</w:t>
      </w:r>
      <w:r w:rsidRPr="009B053A">
        <w:tab/>
        <w:t>Downlink signals are initially set up according to TS 38.521-1 [8] Annex C.0, and uplink signals according to TS 38.521-1 [8] Annex G for the NR cell.</w:t>
      </w:r>
    </w:p>
    <w:p w14:paraId="0A19DCD8" w14:textId="77777777" w:rsidR="00744D59" w:rsidRPr="009B053A" w:rsidRDefault="00744D59" w:rsidP="00744D59">
      <w:pPr>
        <w:pStyle w:val="B10"/>
      </w:pPr>
      <w:r w:rsidRPr="009B053A">
        <w:t>4.</w:t>
      </w:r>
      <w:r w:rsidRPr="009B053A">
        <w:tab/>
        <w:t>The NR UL Reference Measurement channels and the E-UTRA V2X Reference Measurement Channel are set according to Table 6.2E.2.2.2.4.1-1.</w:t>
      </w:r>
    </w:p>
    <w:p w14:paraId="1D3A085D" w14:textId="77777777" w:rsidR="00744D59" w:rsidRPr="009B053A" w:rsidRDefault="00744D59" w:rsidP="00744D59">
      <w:pPr>
        <w:pStyle w:val="B10"/>
      </w:pPr>
      <w:r w:rsidRPr="009B053A">
        <w:t>5.</w:t>
      </w:r>
      <w:r w:rsidRPr="009B053A">
        <w:tab/>
        <w:t>Propagation conditions are set according to TS 36.521-1 [10] Annex B.0 and TS 38.521-1 [8] Annex B.0 for E-UTRA CG and NR CG respectively.</w:t>
      </w:r>
    </w:p>
    <w:p w14:paraId="565F8C9C" w14:textId="77777777" w:rsidR="00744D59" w:rsidRPr="009B053A" w:rsidRDefault="00744D59" w:rsidP="00744D59">
      <w:pPr>
        <w:pStyle w:val="B10"/>
      </w:pPr>
      <w:r w:rsidRPr="009B053A">
        <w:t>8.</w:t>
      </w:r>
      <w:r w:rsidRPr="009B053A">
        <w:tab/>
        <w:t>Ensure the UE is in state FFS according to TS 38.508-1 [6] clause FFS. Message contents are defined in clause 6.2E.2.2.2.4.3.</w:t>
      </w:r>
    </w:p>
    <w:p w14:paraId="2AA218AF" w14:textId="77777777" w:rsidR="00744D59" w:rsidRPr="009B053A" w:rsidRDefault="00744D59" w:rsidP="00744D59">
      <w:pPr>
        <w:pStyle w:val="H6"/>
      </w:pPr>
      <w:r w:rsidRPr="009B053A">
        <w:lastRenderedPageBreak/>
        <w:t>6.2E.2.2.2.4.2</w:t>
      </w:r>
      <w:r w:rsidRPr="009B053A">
        <w:tab/>
        <w:t>Test procedure</w:t>
      </w:r>
    </w:p>
    <w:p w14:paraId="2799CD83" w14:textId="77777777" w:rsidR="00744D59" w:rsidRPr="009B053A" w:rsidRDefault="00744D59" w:rsidP="00744D59">
      <w:pPr>
        <w:pStyle w:val="B10"/>
      </w:pPr>
      <w:r w:rsidRPr="009B053A">
        <w:t>1.</w:t>
      </w:r>
      <w:r w:rsidRPr="009B053A">
        <w:tab/>
        <w:t xml:space="preserve">The SS sends uplink scheduling information for each UL HARQ process via PDCCH DCI format 0_1 for C_RNTI to schedule the NR UL RMC according to Table 6.2E.2.2.2.4.1-1 on NR CC. </w:t>
      </w:r>
      <w:r w:rsidRPr="009B053A">
        <w:rPr>
          <w:lang w:eastAsia="ko-KR"/>
        </w:rPr>
        <w:t>The UE starts to perform the E-UTRA V2X sidelink communication according to SL-V2X-Preconfiguration</w:t>
      </w:r>
      <w:r w:rsidRPr="009B053A">
        <w:t>. Since the UL has no payload and no loopback data to send, the UE transmits uplink MAC padding bits on the NR UL and E-UTRA V2X sidelink RMC.</w:t>
      </w:r>
    </w:p>
    <w:p w14:paraId="526DEF8F" w14:textId="77777777" w:rsidR="00744D59" w:rsidRPr="009B053A" w:rsidRDefault="00744D59" w:rsidP="00744D59">
      <w:pPr>
        <w:pStyle w:val="B10"/>
      </w:pPr>
      <w:r w:rsidRPr="009B053A">
        <w:t>2.</w:t>
      </w:r>
      <w:r w:rsidRPr="009B053A">
        <w:tab/>
        <w:t>Send continuously uplink power control "up" commands to the UE until the UE transmits at its P</w:t>
      </w:r>
      <w:r w:rsidRPr="009B053A">
        <w:rPr>
          <w:vertAlign w:val="subscript"/>
        </w:rPr>
        <w:t>UMAX</w:t>
      </w:r>
      <w:r w:rsidRPr="009B053A">
        <w:t xml:space="preserve"> level; allow at least 200 ms from the first TPC command starting in this step for the UE to reach P</w:t>
      </w:r>
      <w:r w:rsidRPr="009B053A">
        <w:rPr>
          <w:vertAlign w:val="subscript"/>
        </w:rPr>
        <w:t>UMAX</w:t>
      </w:r>
      <w:r w:rsidRPr="009B053A">
        <w:t xml:space="preserve"> level.</w:t>
      </w:r>
    </w:p>
    <w:p w14:paraId="5E8C1A0A" w14:textId="77777777" w:rsidR="00744D59" w:rsidRPr="009B053A" w:rsidRDefault="00744D59" w:rsidP="00744D59">
      <w:pPr>
        <w:pStyle w:val="B10"/>
      </w:pPr>
      <w:r w:rsidRPr="009B053A">
        <w:t>3.</w:t>
      </w:r>
      <w:r w:rsidRPr="009B053A">
        <w:tab/>
        <w:t>Measure the mean power over all component carriers in the inter-band con-current V2X configuration. The period of the measurement shall be at least the continuous duration of one active sub-frame (1ms). For TDD slots with transient periods are not under test.</w:t>
      </w:r>
    </w:p>
    <w:p w14:paraId="3FCFCA59" w14:textId="77777777" w:rsidR="00744D59" w:rsidRPr="009B053A" w:rsidRDefault="00744D59" w:rsidP="00744D59">
      <w:pPr>
        <w:pStyle w:val="NO"/>
      </w:pPr>
      <w:r w:rsidRPr="009B053A">
        <w:t>NOTE 1:</w:t>
      </w:r>
      <w:r w:rsidRPr="009B053A">
        <w:tab/>
        <w:t>When switching to DFT-s-OFDM waveform, as specified in the test configuration table 6.2E.2.2.2.4.1-1, send an NR RRCReconfiguration message according to TS 38.508-1 [6] clause 4.6.3 Table 4.6.3-118 PUSCH-Config with TRANSFORM_PRECODER_ENABLED condition.</w:t>
      </w:r>
    </w:p>
    <w:p w14:paraId="21929492" w14:textId="77777777" w:rsidR="00744D59" w:rsidRPr="009B053A" w:rsidRDefault="00744D59" w:rsidP="00744D59">
      <w:pPr>
        <w:pStyle w:val="H6"/>
      </w:pPr>
      <w:r w:rsidRPr="009B053A">
        <w:t>6.2E.2.2.2.4.3</w:t>
      </w:r>
      <w:r w:rsidRPr="009B053A">
        <w:tab/>
        <w:t>Message contents</w:t>
      </w:r>
    </w:p>
    <w:p w14:paraId="0F5A6F85" w14:textId="77777777" w:rsidR="00744D59" w:rsidRPr="009B053A" w:rsidRDefault="00744D59" w:rsidP="00744D59">
      <w:r w:rsidRPr="009B053A">
        <w:t>Message contents are according to TS 38.508-1 [6] clause 4.6.1 for NR Uu carrier and TS 36.508 [11] clause 4.6 for E-UTRA V2X sidelink carrier with the following exceptions:</w:t>
      </w:r>
    </w:p>
    <w:p w14:paraId="1B7509ED" w14:textId="77777777" w:rsidR="00744D59" w:rsidRPr="009B053A" w:rsidRDefault="00744D59" w:rsidP="00744D59">
      <w:r w:rsidRPr="009B053A">
        <w:t>FFS</w:t>
      </w:r>
    </w:p>
    <w:p w14:paraId="740A7CF2" w14:textId="77777777" w:rsidR="00744D59" w:rsidRPr="009B053A" w:rsidRDefault="00744D59" w:rsidP="00744D59">
      <w:pPr>
        <w:pStyle w:val="H6"/>
      </w:pPr>
      <w:r w:rsidRPr="009B053A">
        <w:t>6.2E.2.2.2.5</w:t>
      </w:r>
      <w:r w:rsidRPr="009B053A">
        <w:tab/>
        <w:t>Test requirement</w:t>
      </w:r>
    </w:p>
    <w:p w14:paraId="5168446D" w14:textId="77777777" w:rsidR="00744D59" w:rsidRPr="009B053A" w:rsidRDefault="00744D59" w:rsidP="00744D59">
      <w:r w:rsidRPr="009B053A">
        <w:t>FFS</w:t>
      </w:r>
    </w:p>
    <w:p w14:paraId="12B368D4" w14:textId="77777777" w:rsidR="00AB2B30" w:rsidRPr="009B053A" w:rsidRDefault="006A7121">
      <w:pPr>
        <w:pStyle w:val="Heading2"/>
      </w:pPr>
      <w:bookmarkStart w:id="2862" w:name="_Toc90493386"/>
      <w:bookmarkStart w:id="2863" w:name="_Toc90494026"/>
      <w:bookmarkStart w:id="2864" w:name="_Toc100094055"/>
      <w:bookmarkStart w:id="2865" w:name="_Toc106872710"/>
      <w:bookmarkStart w:id="2866" w:name="_Toc133249753"/>
      <w:r w:rsidRPr="009B053A">
        <w:t>6.3</w:t>
      </w:r>
      <w:r w:rsidRPr="009B053A">
        <w:tab/>
        <w:t>Output power dynamics</w:t>
      </w:r>
      <w:bookmarkEnd w:id="2683"/>
      <w:bookmarkEnd w:id="2684"/>
      <w:bookmarkEnd w:id="2685"/>
      <w:bookmarkEnd w:id="2686"/>
      <w:bookmarkEnd w:id="2687"/>
      <w:bookmarkEnd w:id="2716"/>
      <w:bookmarkEnd w:id="2717"/>
      <w:bookmarkEnd w:id="2718"/>
      <w:bookmarkEnd w:id="2719"/>
      <w:bookmarkEnd w:id="2720"/>
      <w:bookmarkEnd w:id="2721"/>
      <w:bookmarkEnd w:id="2862"/>
      <w:bookmarkEnd w:id="2863"/>
      <w:bookmarkEnd w:id="2864"/>
      <w:bookmarkEnd w:id="2865"/>
      <w:bookmarkEnd w:id="2866"/>
    </w:p>
    <w:p w14:paraId="07C9479D" w14:textId="77777777" w:rsidR="00AB2B30" w:rsidRPr="009B053A" w:rsidRDefault="006A7121">
      <w:pPr>
        <w:pStyle w:val="Heading2"/>
      </w:pPr>
      <w:bookmarkStart w:id="2867" w:name="_Toc60742974"/>
      <w:bookmarkStart w:id="2868" w:name="_Toc68206154"/>
      <w:bookmarkStart w:id="2869" w:name="_Toc75971952"/>
      <w:bookmarkStart w:id="2870" w:name="_Toc85051375"/>
      <w:bookmarkStart w:id="2871" w:name="_Toc90493387"/>
      <w:bookmarkStart w:id="2872" w:name="_Toc90494027"/>
      <w:bookmarkStart w:id="2873" w:name="_Toc100094056"/>
      <w:bookmarkStart w:id="2874" w:name="_Toc106872711"/>
      <w:bookmarkStart w:id="2875" w:name="_Toc133249754"/>
      <w:r w:rsidRPr="009B053A">
        <w:t>6.3A</w:t>
      </w:r>
      <w:r w:rsidRPr="009B053A">
        <w:tab/>
        <w:t>Output Power Dynamics for CA without EN-DC</w:t>
      </w:r>
      <w:bookmarkEnd w:id="2867"/>
      <w:bookmarkEnd w:id="2868"/>
      <w:bookmarkEnd w:id="2869"/>
      <w:bookmarkEnd w:id="2870"/>
      <w:bookmarkEnd w:id="2871"/>
      <w:bookmarkEnd w:id="2872"/>
      <w:bookmarkEnd w:id="2873"/>
      <w:bookmarkEnd w:id="2874"/>
      <w:bookmarkEnd w:id="2875"/>
    </w:p>
    <w:p w14:paraId="4FCD0729" w14:textId="77777777" w:rsidR="00AB2B30" w:rsidRPr="009B053A" w:rsidRDefault="006A7121">
      <w:pPr>
        <w:pStyle w:val="Heading3"/>
      </w:pPr>
      <w:bookmarkStart w:id="2876" w:name="_Toc60742975"/>
      <w:bookmarkStart w:id="2877" w:name="_Toc68206155"/>
      <w:bookmarkStart w:id="2878" w:name="_Toc75971953"/>
      <w:bookmarkStart w:id="2879" w:name="_Toc85051376"/>
      <w:bookmarkStart w:id="2880" w:name="_Toc90493388"/>
      <w:bookmarkStart w:id="2881" w:name="_Toc90494028"/>
      <w:bookmarkStart w:id="2882" w:name="_Toc100094057"/>
      <w:bookmarkStart w:id="2883" w:name="_Toc106872712"/>
      <w:bookmarkStart w:id="2884" w:name="_Toc133249755"/>
      <w:r w:rsidRPr="009B053A">
        <w:t>6.3A.1</w:t>
      </w:r>
      <w:r w:rsidRPr="009B053A">
        <w:tab/>
        <w:t>UE Output Power Dynamics for CA</w:t>
      </w:r>
      <w:bookmarkEnd w:id="2876"/>
      <w:bookmarkEnd w:id="2877"/>
      <w:bookmarkEnd w:id="2878"/>
      <w:bookmarkEnd w:id="2879"/>
      <w:bookmarkEnd w:id="2880"/>
      <w:bookmarkEnd w:id="2881"/>
      <w:bookmarkEnd w:id="2882"/>
      <w:bookmarkEnd w:id="2883"/>
      <w:bookmarkEnd w:id="2884"/>
    </w:p>
    <w:p w14:paraId="0798816C" w14:textId="77777777" w:rsidR="00AB2B30" w:rsidRPr="009B053A" w:rsidRDefault="006A7121">
      <w:pPr>
        <w:pStyle w:val="Heading4"/>
      </w:pPr>
      <w:bookmarkStart w:id="2885" w:name="_Toc60742976"/>
      <w:bookmarkStart w:id="2886" w:name="_Toc68206156"/>
      <w:bookmarkStart w:id="2887" w:name="_Toc75971954"/>
      <w:bookmarkStart w:id="2888" w:name="_Toc85051377"/>
      <w:bookmarkStart w:id="2889" w:name="_Toc90493389"/>
      <w:bookmarkStart w:id="2890" w:name="_Toc90494029"/>
      <w:bookmarkStart w:id="2891" w:name="_Toc100094058"/>
      <w:bookmarkStart w:id="2892" w:name="_Toc106872713"/>
      <w:bookmarkStart w:id="2893" w:name="_Toc133249756"/>
      <w:r w:rsidRPr="009B053A">
        <w:t>6.3A.1.1</w:t>
      </w:r>
      <w:r w:rsidRPr="009B053A">
        <w:tab/>
        <w:t>UE Output Power Dynamics for NR CA between FR 1 and FR 2 without EN-DC</w:t>
      </w:r>
      <w:bookmarkEnd w:id="2885"/>
      <w:bookmarkEnd w:id="2886"/>
      <w:bookmarkEnd w:id="2887"/>
      <w:bookmarkEnd w:id="2888"/>
      <w:bookmarkEnd w:id="2889"/>
      <w:bookmarkEnd w:id="2890"/>
      <w:bookmarkEnd w:id="2891"/>
      <w:bookmarkEnd w:id="2892"/>
      <w:bookmarkEnd w:id="2893"/>
    </w:p>
    <w:p w14:paraId="00A9B154" w14:textId="77777777" w:rsidR="00AB2B30" w:rsidRPr="009B053A" w:rsidRDefault="006A7121">
      <w:pPr>
        <w:pStyle w:val="H6"/>
      </w:pPr>
      <w:r w:rsidRPr="009B053A">
        <w:t>6.3A.1.1.1</w:t>
      </w:r>
      <w:r w:rsidRPr="009B053A">
        <w:tab/>
        <w:t>Test purpose</w:t>
      </w:r>
    </w:p>
    <w:p w14:paraId="090493A0" w14:textId="77777777" w:rsidR="00AB2B30" w:rsidRPr="009B053A" w:rsidRDefault="006A7121">
      <w:r w:rsidRPr="009B053A">
        <w:t>Same test purpose as in clause 6.3 in TS 38.521-1 [8] for NR FR1 carrier(s) and clause 6.3 in TS 38.521-2 [9] for NR FR2 carrier(s).</w:t>
      </w:r>
    </w:p>
    <w:p w14:paraId="0FA005C5" w14:textId="77777777" w:rsidR="00AB2B30" w:rsidRPr="009B053A" w:rsidRDefault="006A7121">
      <w:pPr>
        <w:pStyle w:val="H6"/>
      </w:pPr>
      <w:r w:rsidRPr="009B053A">
        <w:t>6.3A.1.1.2</w:t>
      </w:r>
      <w:r w:rsidRPr="009B053A">
        <w:tab/>
        <w:t>Test applicability</w:t>
      </w:r>
    </w:p>
    <w:p w14:paraId="090A0EBB"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61E3C195" w14:textId="1DA50B90" w:rsidR="00AB2B30" w:rsidRPr="009B053A" w:rsidRDefault="006A7121">
      <w:r w:rsidRPr="009B053A">
        <w:t xml:space="preserve">No test case details are specified. The </w:t>
      </w:r>
      <w:r w:rsidR="00FB40A9" w:rsidRPr="009B053A">
        <w:t>NR/5GC</w:t>
      </w:r>
      <w:r w:rsidRPr="009B053A">
        <w:t xml:space="preserve"> requirements for maximum output power apply and are tested in TS 38.521-1 [8] clauses 6.3 and 6.2A and TS 38.521-2 [9] clauses 6.3 and 6.3A</w:t>
      </w:r>
      <w:r w:rsidR="003A6F0D" w:rsidRPr="009B053A">
        <w:t>.</w:t>
      </w:r>
    </w:p>
    <w:p w14:paraId="798668AC" w14:textId="77777777" w:rsidR="00AB2B30" w:rsidRPr="009B053A" w:rsidRDefault="006A7121">
      <w:pPr>
        <w:pStyle w:val="Heading2"/>
      </w:pPr>
      <w:bookmarkStart w:id="2894" w:name="_Toc27475675"/>
      <w:bookmarkStart w:id="2895" w:name="_Toc29495237"/>
      <w:bookmarkStart w:id="2896" w:name="_Toc36116281"/>
      <w:bookmarkStart w:id="2897" w:name="_Toc36118330"/>
      <w:bookmarkStart w:id="2898" w:name="_Toc36560445"/>
      <w:bookmarkStart w:id="2899" w:name="_Toc43976946"/>
      <w:bookmarkStart w:id="2900" w:name="_Toc52213518"/>
      <w:bookmarkStart w:id="2901" w:name="_Toc60742977"/>
      <w:bookmarkStart w:id="2902" w:name="_Toc68206157"/>
      <w:bookmarkStart w:id="2903" w:name="_Toc75971955"/>
      <w:bookmarkStart w:id="2904" w:name="_Toc85051378"/>
      <w:bookmarkStart w:id="2905" w:name="_Toc90493390"/>
      <w:bookmarkStart w:id="2906" w:name="_Toc90494030"/>
      <w:bookmarkStart w:id="2907" w:name="_Toc100094059"/>
      <w:bookmarkStart w:id="2908" w:name="_Toc106872714"/>
      <w:bookmarkStart w:id="2909" w:name="_Toc133249757"/>
      <w:r w:rsidRPr="009B053A">
        <w:lastRenderedPageBreak/>
        <w:t>6.3B</w:t>
      </w:r>
      <w:r w:rsidRPr="009B053A">
        <w:tab/>
        <w:t>Output power dynamics for DC</w:t>
      </w:r>
      <w:bookmarkEnd w:id="2894"/>
      <w:bookmarkEnd w:id="2895"/>
      <w:bookmarkEnd w:id="2896"/>
      <w:bookmarkEnd w:id="2897"/>
      <w:bookmarkEnd w:id="2898"/>
      <w:bookmarkEnd w:id="2899"/>
      <w:bookmarkEnd w:id="2900"/>
      <w:bookmarkEnd w:id="2901"/>
      <w:bookmarkEnd w:id="2902"/>
      <w:bookmarkEnd w:id="2903"/>
      <w:bookmarkEnd w:id="2904"/>
      <w:bookmarkEnd w:id="2905"/>
      <w:bookmarkEnd w:id="2906"/>
      <w:bookmarkEnd w:id="2907"/>
      <w:bookmarkEnd w:id="2908"/>
      <w:bookmarkEnd w:id="2909"/>
    </w:p>
    <w:p w14:paraId="346A9A74" w14:textId="77777777" w:rsidR="00AB2B30" w:rsidRPr="009B053A" w:rsidRDefault="006A7121">
      <w:pPr>
        <w:pStyle w:val="Heading3"/>
      </w:pPr>
      <w:bookmarkStart w:id="2910" w:name="_Toc27475676"/>
      <w:bookmarkStart w:id="2911" w:name="_Toc29495238"/>
      <w:bookmarkStart w:id="2912" w:name="_Toc36116282"/>
      <w:bookmarkStart w:id="2913" w:name="_Toc36118331"/>
      <w:bookmarkStart w:id="2914" w:name="_Toc36560446"/>
      <w:bookmarkStart w:id="2915" w:name="_Toc43976947"/>
      <w:bookmarkStart w:id="2916" w:name="_Toc52213519"/>
      <w:bookmarkStart w:id="2917" w:name="_Toc60742978"/>
      <w:bookmarkStart w:id="2918" w:name="_Toc68206158"/>
      <w:bookmarkStart w:id="2919" w:name="_Toc75971956"/>
      <w:bookmarkStart w:id="2920" w:name="_Toc85051379"/>
      <w:bookmarkStart w:id="2921" w:name="_Toc90493391"/>
      <w:bookmarkStart w:id="2922" w:name="_Toc90494031"/>
      <w:bookmarkStart w:id="2923" w:name="_Toc100094060"/>
      <w:bookmarkStart w:id="2924" w:name="_Toc106872715"/>
      <w:bookmarkStart w:id="2925" w:name="_Toc133249758"/>
      <w:r w:rsidRPr="009B053A">
        <w:t>6.3B.1</w:t>
      </w:r>
      <w:r w:rsidRPr="009B053A">
        <w:tab/>
        <w:t>Minimum Output Power for EN-DC</w:t>
      </w:r>
      <w:bookmarkEnd w:id="2910"/>
      <w:bookmarkEnd w:id="2911"/>
      <w:bookmarkEnd w:id="2912"/>
      <w:bookmarkEnd w:id="2913"/>
      <w:bookmarkEnd w:id="2914"/>
      <w:bookmarkEnd w:id="2915"/>
      <w:bookmarkEnd w:id="2916"/>
      <w:bookmarkEnd w:id="2917"/>
      <w:bookmarkEnd w:id="2918"/>
      <w:bookmarkEnd w:id="2919"/>
      <w:bookmarkEnd w:id="2920"/>
      <w:bookmarkEnd w:id="2921"/>
      <w:bookmarkEnd w:id="2922"/>
      <w:bookmarkEnd w:id="2923"/>
      <w:bookmarkEnd w:id="2924"/>
      <w:bookmarkEnd w:id="2925"/>
    </w:p>
    <w:p w14:paraId="78B4134D" w14:textId="77777777" w:rsidR="00AB2B30" w:rsidRPr="009B053A" w:rsidRDefault="006A7121">
      <w:pPr>
        <w:pStyle w:val="Heading4"/>
      </w:pPr>
      <w:bookmarkStart w:id="2926" w:name="_Toc27475677"/>
      <w:bookmarkStart w:id="2927" w:name="_Toc29495239"/>
      <w:bookmarkStart w:id="2928" w:name="_Toc36116283"/>
      <w:bookmarkStart w:id="2929" w:name="_Toc36118332"/>
      <w:bookmarkStart w:id="2930" w:name="_Toc36560447"/>
      <w:bookmarkStart w:id="2931" w:name="_Toc43976948"/>
      <w:bookmarkStart w:id="2932" w:name="_Toc52213520"/>
      <w:bookmarkStart w:id="2933" w:name="_Toc60742979"/>
      <w:bookmarkStart w:id="2934" w:name="_Toc68206159"/>
      <w:bookmarkStart w:id="2935" w:name="_Toc75971957"/>
      <w:bookmarkStart w:id="2936" w:name="_Toc85051380"/>
      <w:bookmarkStart w:id="2937" w:name="_Toc90493392"/>
      <w:bookmarkStart w:id="2938" w:name="_Toc90494032"/>
      <w:bookmarkStart w:id="2939" w:name="_Toc100094061"/>
      <w:bookmarkStart w:id="2940" w:name="_Toc106872716"/>
      <w:bookmarkStart w:id="2941" w:name="_Toc133249759"/>
      <w:r w:rsidRPr="009B053A">
        <w:t>6.3B.1.1</w:t>
      </w:r>
      <w:r w:rsidRPr="009B053A">
        <w:tab/>
        <w:t>Minimum Output Power for intra-band contiguous EN-DC</w:t>
      </w:r>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p>
    <w:p w14:paraId="2F5575E6" w14:textId="77777777" w:rsidR="00AB2B30" w:rsidRPr="009B053A" w:rsidRDefault="006A7121">
      <w:pPr>
        <w:pStyle w:val="H6"/>
      </w:pPr>
      <w:r w:rsidRPr="009B053A">
        <w:t>6.3B.1.1.1</w:t>
      </w:r>
      <w:r w:rsidRPr="009B053A">
        <w:tab/>
        <w:t>Test purpose</w:t>
      </w:r>
    </w:p>
    <w:p w14:paraId="7C98B505" w14:textId="77777777" w:rsidR="00AB2B30" w:rsidRPr="009B053A" w:rsidRDefault="006A7121">
      <w:r w:rsidRPr="009B053A">
        <w:t>Same test purpose as in clause 6.3.1.1 in TS 38.521-1 [8] for the NR carrier.</w:t>
      </w:r>
    </w:p>
    <w:p w14:paraId="09657110" w14:textId="77777777" w:rsidR="00AB2B30" w:rsidRPr="009B053A" w:rsidRDefault="006A7121">
      <w:pPr>
        <w:pStyle w:val="H6"/>
      </w:pPr>
      <w:r w:rsidRPr="009B053A">
        <w:t>6.3B.1.1.2</w:t>
      </w:r>
      <w:r w:rsidRPr="009B053A">
        <w:tab/>
        <w:t>Test applicability</w:t>
      </w:r>
    </w:p>
    <w:p w14:paraId="13AF2A30" w14:textId="77777777" w:rsidR="00AB2B30" w:rsidRPr="009B053A" w:rsidRDefault="006A7121">
      <w:r w:rsidRPr="009B053A">
        <w:t>This test applies to all types of E-UTRA UE release 15 and forward, supporting intra-band contiguous EN-DC.</w:t>
      </w:r>
    </w:p>
    <w:p w14:paraId="41F22FD4" w14:textId="77777777" w:rsidR="00AB2B30" w:rsidRPr="009B053A" w:rsidRDefault="006A7121">
      <w:pPr>
        <w:pStyle w:val="H6"/>
      </w:pPr>
      <w:r w:rsidRPr="009B053A">
        <w:t>6.3B.1.1.3</w:t>
      </w:r>
      <w:r w:rsidRPr="009B053A">
        <w:tab/>
        <w:t>Minimum conformance requirements</w:t>
      </w:r>
    </w:p>
    <w:p w14:paraId="0321C14B" w14:textId="77777777" w:rsidR="00AB2B30" w:rsidRPr="009B053A" w:rsidRDefault="006A7121">
      <w:pPr>
        <w:rPr>
          <w:rFonts w:cs="v5.0.0"/>
        </w:rPr>
      </w:pPr>
      <w:r w:rsidRPr="009B053A">
        <w:t>Same minimum conformance requirements as in clause 6.3.1.3 in TS 38.521-1 [8] for the NR carrier.</w:t>
      </w:r>
    </w:p>
    <w:p w14:paraId="5C5F2DCE" w14:textId="77777777" w:rsidR="000045C3" w:rsidRPr="009B053A" w:rsidRDefault="000045C3" w:rsidP="000045C3">
      <w:r w:rsidRPr="009B053A">
        <w:t>Same minimum conformance requirements as in clause 6.3.2.3 in TS 36.521-1 [10] for E-UTRA carrier.</w:t>
      </w:r>
    </w:p>
    <w:p w14:paraId="4A6D2694" w14:textId="77777777" w:rsidR="000045C3" w:rsidRPr="009B053A" w:rsidRDefault="000045C3" w:rsidP="000045C3">
      <w:r w:rsidRPr="009B053A">
        <w:t>For intra-band contiguous EN-DC operation in FR1, minimum output power requirements specified in clause 6.3.1 of TS 38.101-1 [2] and clause 6.3.2 of TS 36.101 [5] shall only apply when the power of all NR and E-UTRA carriers are set to minimum value.</w:t>
      </w:r>
    </w:p>
    <w:p w14:paraId="41011597" w14:textId="77777777" w:rsidR="00AB2B30" w:rsidRPr="009B053A" w:rsidRDefault="006A7121">
      <w:r w:rsidRPr="009B053A">
        <w:t>Exception requirements for both NR and E-UTRA are defined for this test and therefore LTE anchor agnostic approach is not applied.</w:t>
      </w:r>
    </w:p>
    <w:p w14:paraId="61A6164D" w14:textId="77777777" w:rsidR="00AB2B30" w:rsidRPr="009B053A" w:rsidRDefault="006A7121">
      <w:r w:rsidRPr="009B053A">
        <w:t>The normative reference for this requirement is TS 3</w:t>
      </w:r>
      <w:r w:rsidRPr="009B053A">
        <w:rPr>
          <w:lang w:eastAsia="zh-TW"/>
        </w:rPr>
        <w:t>8.101-3 [4] clause </w:t>
      </w:r>
      <w:r w:rsidRPr="009B053A">
        <w:t>6.3.</w:t>
      </w:r>
    </w:p>
    <w:p w14:paraId="3BB26DA7" w14:textId="77777777" w:rsidR="00AB2B30" w:rsidRPr="009B053A" w:rsidRDefault="006A7121">
      <w:pPr>
        <w:pStyle w:val="H6"/>
      </w:pPr>
      <w:r w:rsidRPr="009B053A">
        <w:t>6.3B.1.1.4</w:t>
      </w:r>
      <w:r w:rsidRPr="009B053A">
        <w:tab/>
        <w:t>Test description</w:t>
      </w:r>
    </w:p>
    <w:p w14:paraId="472565CD" w14:textId="77777777" w:rsidR="00AB2B30" w:rsidRPr="009B053A" w:rsidRDefault="006A7121">
      <w:r w:rsidRPr="009B053A">
        <w:t>Same test descriptions as in clause 6.3.1.4 in TS 38.521-1 [8] for the NR carrier with the following exceptions:</w:t>
      </w:r>
    </w:p>
    <w:p w14:paraId="00BF43EA" w14:textId="77777777" w:rsidR="00AB2B30" w:rsidRPr="009B053A" w:rsidRDefault="006A7121">
      <w:pPr>
        <w:pStyle w:val="TH"/>
      </w:pPr>
      <w:r w:rsidRPr="009B053A">
        <w:t>Table 6.3B.1.1.4-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86"/>
        <w:gridCol w:w="1844"/>
        <w:gridCol w:w="2781"/>
        <w:gridCol w:w="1188"/>
        <w:gridCol w:w="1261"/>
      </w:tblGrid>
      <w:tr w:rsidR="00AB2B30" w:rsidRPr="009B053A" w14:paraId="5B95C5D0"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hideMark/>
          </w:tcPr>
          <w:p w14:paraId="449D24B3" w14:textId="77777777" w:rsidR="00AB2B30" w:rsidRPr="009B053A" w:rsidRDefault="006A7121">
            <w:pPr>
              <w:pStyle w:val="TAH"/>
            </w:pPr>
            <w:r w:rsidRPr="009B053A">
              <w:t>E-UTRA Test Parameters</w:t>
            </w:r>
          </w:p>
        </w:tc>
      </w:tr>
      <w:tr w:rsidR="00AB2B30" w:rsidRPr="009B053A" w14:paraId="360761AE" w14:textId="77777777">
        <w:trPr>
          <w:jc w:val="center"/>
        </w:trPr>
        <w:tc>
          <w:tcPr>
            <w:tcW w:w="1686" w:type="dxa"/>
            <w:vMerge w:val="restart"/>
            <w:tcBorders>
              <w:left w:val="single" w:sz="4" w:space="0" w:color="auto"/>
              <w:right w:val="single" w:sz="4" w:space="0" w:color="auto"/>
            </w:tcBorders>
          </w:tcPr>
          <w:p w14:paraId="1BD29940" w14:textId="77777777" w:rsidR="00AB2B30" w:rsidRPr="009B053A" w:rsidRDefault="006A7121">
            <w:pPr>
              <w:pStyle w:val="TAH"/>
            </w:pPr>
            <w:r w:rsidRPr="009B053A">
              <w:t>E-UTRA Channel Bandwidth</w:t>
            </w:r>
          </w:p>
        </w:tc>
        <w:tc>
          <w:tcPr>
            <w:tcW w:w="1844" w:type="dxa"/>
            <w:vMerge w:val="restart"/>
            <w:tcBorders>
              <w:left w:val="single" w:sz="4" w:space="0" w:color="auto"/>
              <w:right w:val="single" w:sz="4" w:space="0" w:color="auto"/>
            </w:tcBorders>
          </w:tcPr>
          <w:p w14:paraId="794DFA2C" w14:textId="77777777" w:rsidR="00AB2B30" w:rsidRPr="009B053A" w:rsidRDefault="006A7121">
            <w:pPr>
              <w:pStyle w:val="TAH"/>
            </w:pPr>
            <w:r w:rsidRPr="009B053A">
              <w:t>E-UTRA Test Frequency</w:t>
            </w:r>
          </w:p>
        </w:tc>
        <w:tc>
          <w:tcPr>
            <w:tcW w:w="2781" w:type="dxa"/>
            <w:tcBorders>
              <w:top w:val="single" w:sz="4" w:space="0" w:color="auto"/>
              <w:left w:val="single" w:sz="4" w:space="0" w:color="auto"/>
              <w:bottom w:val="single" w:sz="4" w:space="0" w:color="auto"/>
              <w:right w:val="single" w:sz="4" w:space="0" w:color="auto"/>
            </w:tcBorders>
          </w:tcPr>
          <w:p w14:paraId="3F836697" w14:textId="77777777" w:rsidR="00AB2B30" w:rsidRPr="009B053A" w:rsidRDefault="006A7121">
            <w:pPr>
              <w:pStyle w:val="TAH"/>
            </w:pPr>
            <w:r w:rsidRPr="009B053A">
              <w:t>Downlink</w:t>
            </w:r>
          </w:p>
        </w:tc>
        <w:tc>
          <w:tcPr>
            <w:tcW w:w="2449" w:type="dxa"/>
            <w:gridSpan w:val="2"/>
            <w:tcBorders>
              <w:top w:val="single" w:sz="4" w:space="0" w:color="auto"/>
              <w:left w:val="single" w:sz="4" w:space="0" w:color="auto"/>
              <w:bottom w:val="single" w:sz="4" w:space="0" w:color="auto"/>
              <w:right w:val="single" w:sz="4" w:space="0" w:color="auto"/>
            </w:tcBorders>
          </w:tcPr>
          <w:p w14:paraId="2F038B65" w14:textId="77777777" w:rsidR="00AB2B30" w:rsidRPr="009B053A" w:rsidRDefault="006A7121">
            <w:pPr>
              <w:pStyle w:val="TAH"/>
            </w:pPr>
            <w:r w:rsidRPr="009B053A">
              <w:t>Uplink</w:t>
            </w:r>
          </w:p>
        </w:tc>
      </w:tr>
      <w:tr w:rsidR="00AB2B30" w:rsidRPr="009B053A" w14:paraId="23E6ED01" w14:textId="77777777">
        <w:trPr>
          <w:cantSplit/>
          <w:trHeight w:val="176"/>
          <w:jc w:val="center"/>
        </w:trPr>
        <w:tc>
          <w:tcPr>
            <w:tcW w:w="1686" w:type="dxa"/>
            <w:vMerge/>
            <w:tcBorders>
              <w:left w:val="single" w:sz="4" w:space="0" w:color="auto"/>
              <w:bottom w:val="single" w:sz="4" w:space="0" w:color="auto"/>
              <w:right w:val="single" w:sz="4" w:space="0" w:color="auto"/>
            </w:tcBorders>
          </w:tcPr>
          <w:p w14:paraId="543B2EB2" w14:textId="77777777" w:rsidR="00AB2B30" w:rsidRPr="009B053A" w:rsidRDefault="00AB2B30">
            <w:pPr>
              <w:pStyle w:val="TAH"/>
            </w:pPr>
          </w:p>
        </w:tc>
        <w:tc>
          <w:tcPr>
            <w:tcW w:w="1844" w:type="dxa"/>
            <w:vMerge/>
            <w:tcBorders>
              <w:left w:val="single" w:sz="4" w:space="0" w:color="auto"/>
              <w:bottom w:val="single" w:sz="4" w:space="0" w:color="auto"/>
              <w:right w:val="single" w:sz="4" w:space="0" w:color="auto"/>
            </w:tcBorders>
          </w:tcPr>
          <w:p w14:paraId="7D7B3E5F" w14:textId="77777777" w:rsidR="00AB2B30" w:rsidRPr="009B053A" w:rsidRDefault="00AB2B30">
            <w:pPr>
              <w:pStyle w:val="TAH"/>
            </w:pPr>
          </w:p>
        </w:tc>
        <w:tc>
          <w:tcPr>
            <w:tcW w:w="2781" w:type="dxa"/>
            <w:vMerge w:val="restart"/>
            <w:tcBorders>
              <w:top w:val="single" w:sz="4" w:space="0" w:color="auto"/>
              <w:left w:val="single" w:sz="4" w:space="0" w:color="auto"/>
              <w:right w:val="single" w:sz="4" w:space="0" w:color="auto"/>
            </w:tcBorders>
          </w:tcPr>
          <w:p w14:paraId="7C14CF4C" w14:textId="77777777" w:rsidR="00AB2B30" w:rsidRPr="009B053A" w:rsidRDefault="006A7121">
            <w:pPr>
              <w:pStyle w:val="TAC"/>
              <w:rPr>
                <w:szCs w:val="18"/>
              </w:rPr>
            </w:pPr>
            <w:r w:rsidRPr="009B053A">
              <w:rPr>
                <w:rFonts w:cs="Arial"/>
              </w:rPr>
              <w:t xml:space="preserve">N/A for </w:t>
            </w:r>
            <w:r w:rsidRPr="009B053A">
              <w:t>min output power test</w:t>
            </w:r>
          </w:p>
        </w:tc>
        <w:tc>
          <w:tcPr>
            <w:tcW w:w="1188" w:type="dxa"/>
            <w:tcBorders>
              <w:top w:val="single" w:sz="4" w:space="0" w:color="auto"/>
              <w:left w:val="single" w:sz="4" w:space="0" w:color="auto"/>
              <w:bottom w:val="single" w:sz="4" w:space="0" w:color="auto"/>
              <w:right w:val="single" w:sz="4" w:space="0" w:color="auto"/>
            </w:tcBorders>
          </w:tcPr>
          <w:p w14:paraId="4561A280"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4DA3E722" w14:textId="77777777" w:rsidR="00AB2B30" w:rsidRPr="009B053A" w:rsidRDefault="006A7121">
            <w:pPr>
              <w:pStyle w:val="TAH"/>
            </w:pPr>
            <w:r w:rsidRPr="009B053A">
              <w:t xml:space="preserve">RB allocation </w:t>
            </w:r>
          </w:p>
        </w:tc>
      </w:tr>
      <w:tr w:rsidR="00AB2B30" w:rsidRPr="009B053A" w14:paraId="29A5D29F" w14:textId="77777777">
        <w:trPr>
          <w:jc w:val="center"/>
        </w:trPr>
        <w:tc>
          <w:tcPr>
            <w:tcW w:w="1686" w:type="dxa"/>
            <w:tcBorders>
              <w:top w:val="single" w:sz="4" w:space="0" w:color="auto"/>
              <w:left w:val="single" w:sz="4" w:space="0" w:color="auto"/>
              <w:bottom w:val="single" w:sz="4" w:space="0" w:color="auto"/>
              <w:right w:val="single" w:sz="4" w:space="0" w:color="auto"/>
            </w:tcBorders>
            <w:hideMark/>
          </w:tcPr>
          <w:p w14:paraId="6D1EF72F" w14:textId="77777777" w:rsidR="00AB2B30" w:rsidRPr="009B053A" w:rsidRDefault="006A7121">
            <w:pPr>
              <w:pStyle w:val="TAC"/>
            </w:pPr>
            <w:r w:rsidRPr="009B053A">
              <w:t>5 MHz</w:t>
            </w:r>
          </w:p>
        </w:tc>
        <w:tc>
          <w:tcPr>
            <w:tcW w:w="1844" w:type="dxa"/>
            <w:tcBorders>
              <w:top w:val="single" w:sz="4" w:space="0" w:color="auto"/>
              <w:left w:val="single" w:sz="4" w:space="0" w:color="auto"/>
              <w:bottom w:val="single" w:sz="4" w:space="0" w:color="auto"/>
              <w:right w:val="single" w:sz="4" w:space="0" w:color="auto"/>
            </w:tcBorders>
            <w:vAlign w:val="center"/>
            <w:hideMark/>
          </w:tcPr>
          <w:p w14:paraId="57FDAC46" w14:textId="77777777" w:rsidR="00AB2B30" w:rsidRPr="009B053A" w:rsidRDefault="006A7121">
            <w:pPr>
              <w:pStyle w:val="TAC"/>
            </w:pPr>
            <w:r w:rsidRPr="009B053A">
              <w:t>MidRange</w:t>
            </w:r>
          </w:p>
        </w:tc>
        <w:tc>
          <w:tcPr>
            <w:tcW w:w="2781" w:type="dxa"/>
            <w:vMerge/>
            <w:tcBorders>
              <w:left w:val="single" w:sz="4" w:space="0" w:color="auto"/>
              <w:bottom w:val="single" w:sz="4" w:space="0" w:color="auto"/>
              <w:right w:val="single" w:sz="4" w:space="0" w:color="auto"/>
            </w:tcBorders>
          </w:tcPr>
          <w:p w14:paraId="39C6F057" w14:textId="77777777" w:rsidR="00AB2B30" w:rsidRPr="009B053A" w:rsidRDefault="00AB2B30">
            <w:pPr>
              <w:pStyle w:val="TAC"/>
            </w:pPr>
          </w:p>
        </w:tc>
        <w:tc>
          <w:tcPr>
            <w:tcW w:w="1188" w:type="dxa"/>
            <w:tcBorders>
              <w:top w:val="single" w:sz="4" w:space="0" w:color="auto"/>
              <w:left w:val="single" w:sz="4" w:space="0" w:color="auto"/>
              <w:bottom w:val="single" w:sz="4" w:space="0" w:color="auto"/>
              <w:right w:val="single" w:sz="4" w:space="0" w:color="auto"/>
            </w:tcBorders>
          </w:tcPr>
          <w:p w14:paraId="1FFF1D90" w14:textId="77777777" w:rsidR="00AB2B30" w:rsidRPr="009B053A" w:rsidRDefault="006A7121">
            <w:pPr>
              <w:pStyle w:val="TAC"/>
            </w:pPr>
            <w:r w:rsidRPr="009B053A">
              <w:t>QPSK</w:t>
            </w:r>
          </w:p>
        </w:tc>
        <w:tc>
          <w:tcPr>
            <w:tcW w:w="1261" w:type="dxa"/>
            <w:tcBorders>
              <w:top w:val="single" w:sz="4" w:space="0" w:color="auto"/>
              <w:left w:val="single" w:sz="4" w:space="0" w:color="auto"/>
              <w:bottom w:val="single" w:sz="4" w:space="0" w:color="auto"/>
              <w:right w:val="single" w:sz="4" w:space="0" w:color="auto"/>
            </w:tcBorders>
            <w:vAlign w:val="center"/>
          </w:tcPr>
          <w:p w14:paraId="191DDCA1" w14:textId="77777777" w:rsidR="00AB2B30" w:rsidRPr="009B053A" w:rsidRDefault="006A7121">
            <w:pPr>
              <w:pStyle w:val="TAC"/>
            </w:pPr>
            <w:r w:rsidRPr="009B053A">
              <w:t>25</w:t>
            </w:r>
          </w:p>
        </w:tc>
      </w:tr>
      <w:tr w:rsidR="00AB2B30" w:rsidRPr="009B053A" w14:paraId="36779F95" w14:textId="77777777">
        <w:trPr>
          <w:jc w:val="center"/>
        </w:trPr>
        <w:tc>
          <w:tcPr>
            <w:tcW w:w="8760" w:type="dxa"/>
            <w:gridSpan w:val="5"/>
            <w:tcBorders>
              <w:top w:val="single" w:sz="4" w:space="0" w:color="auto"/>
              <w:left w:val="single" w:sz="4" w:space="0" w:color="auto"/>
              <w:bottom w:val="single" w:sz="4" w:space="0" w:color="auto"/>
              <w:right w:val="single" w:sz="4" w:space="0" w:color="auto"/>
            </w:tcBorders>
          </w:tcPr>
          <w:p w14:paraId="598DF833" w14:textId="77777777" w:rsidR="00AB2B30" w:rsidRPr="009B053A" w:rsidRDefault="006A7121">
            <w:pPr>
              <w:pStyle w:val="TAN"/>
            </w:pPr>
            <w:r w:rsidRPr="009B053A">
              <w:t>NOTE 1:</w:t>
            </w:r>
            <w:r w:rsidRPr="009B053A">
              <w:tab/>
              <w:t>E-UTRA Test Frequency as specified in TS 36.508 [11] clause 4.3.1.</w:t>
            </w:r>
          </w:p>
        </w:tc>
      </w:tr>
    </w:tbl>
    <w:p w14:paraId="2631F5EA" w14:textId="77777777" w:rsidR="00AB2B30" w:rsidRPr="009B053A" w:rsidRDefault="00AB2B30"/>
    <w:p w14:paraId="65B3E33A" w14:textId="77777777" w:rsidR="00AB2B30" w:rsidRPr="009B053A" w:rsidRDefault="006A7121">
      <w:pPr>
        <w:rPr>
          <w:lang w:eastAsia="zh-TW"/>
        </w:rPr>
      </w:pPr>
      <w:r w:rsidRPr="009B053A">
        <w:rPr>
          <w:lang w:eastAsia="zh-TW"/>
        </w:rPr>
        <w:t>For Initial conditions as in clause 6.3.1.4.1 in TS 38.521-1 [8], the following steps will be added to configure E-UTRA component:</w:t>
      </w:r>
    </w:p>
    <w:p w14:paraId="41212460" w14:textId="77777777" w:rsidR="00AB2B30" w:rsidRPr="009B053A" w:rsidRDefault="006A7121">
      <w:pPr>
        <w:pStyle w:val="B10"/>
      </w:pPr>
      <w:r w:rsidRPr="009B053A">
        <w:t>2.1.</w:t>
      </w:r>
      <w:r w:rsidRPr="009B053A">
        <w:tab/>
        <w:t>The parameter settings for the E-UTRA cell are set up according to TS 36.508 [11] clause 4.4.3 with E-UTRA channel bandwidth and test frequencies defined in Table 6.3B.1.1.4-1.</w:t>
      </w:r>
    </w:p>
    <w:p w14:paraId="2F7D5DD4" w14:textId="77777777" w:rsidR="00AB2B30" w:rsidRPr="009B053A" w:rsidRDefault="006A7121">
      <w:pPr>
        <w:pStyle w:val="B10"/>
      </w:pPr>
      <w:r w:rsidRPr="009B053A">
        <w:t>3.1.</w:t>
      </w:r>
      <w:r w:rsidRPr="009B053A">
        <w:tab/>
        <w:t>Downlink signals are initially set up according to TS 36.521-1 [10] Annex C.0, C.1 and C.3.0, and uplink signals according to Annex H.1 and H.3.0.</w:t>
      </w:r>
    </w:p>
    <w:p w14:paraId="77855784" w14:textId="77777777" w:rsidR="00AB2B30" w:rsidRPr="009B053A" w:rsidRDefault="006A7121">
      <w:pPr>
        <w:pStyle w:val="B10"/>
      </w:pPr>
      <w:r w:rsidRPr="009B053A">
        <w:t>4.1.</w:t>
      </w:r>
      <w:r w:rsidRPr="009B053A">
        <w:tab/>
        <w:t>The UL Reference Measurement channels are set according to Table 6.3B.1.1.4-1.</w:t>
      </w:r>
    </w:p>
    <w:p w14:paraId="118D05CD" w14:textId="77777777" w:rsidR="007B7375" w:rsidRPr="006910BE" w:rsidRDefault="007B7375" w:rsidP="007B7375">
      <w:pPr>
        <w:pStyle w:val="B10"/>
      </w:pPr>
      <w:r w:rsidRPr="006910BE">
        <w:t>Step 6 of Initial conditions as in clause 6.3.1.4.1 in TS 38.521-1 [8] is replaced by</w:t>
      </w:r>
      <w:ins w:id="2942" w:author="3025" w:date="2023-06-16T09:04:00Z">
        <w:r w:rsidRPr="006910BE">
          <w:t xml:space="preserve"> </w:t>
        </w:r>
        <w:r>
          <w:t xml:space="preserve">the </w:t>
        </w:r>
        <w:r w:rsidRPr="006910BE">
          <w:t xml:space="preserve">following </w:t>
        </w:r>
        <w:r>
          <w:t>two</w:t>
        </w:r>
        <w:r w:rsidRPr="006910BE">
          <w:t xml:space="preserve"> steps</w:t>
        </w:r>
      </w:ins>
      <w:r w:rsidRPr="006910BE">
        <w:t>:</w:t>
      </w:r>
    </w:p>
    <w:p w14:paraId="6A244B7B" w14:textId="77777777" w:rsidR="007B7375" w:rsidRDefault="007B7375" w:rsidP="007B7375">
      <w:pPr>
        <w:pStyle w:val="B10"/>
        <w:rPr>
          <w:ins w:id="2943"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w:t>
      </w:r>
    </w:p>
    <w:p w14:paraId="0D70AEDD" w14:textId="77777777" w:rsidR="007B7375" w:rsidRPr="00FB64B5" w:rsidRDefault="007B7375" w:rsidP="007B7375">
      <w:pPr>
        <w:pStyle w:val="B10"/>
      </w:pPr>
      <w:ins w:id="2944" w:author="3025" w:date="2023-06-16T09:04:00Z">
        <w:r w:rsidRPr="006910BE">
          <w:t>7.</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3700EAC" w14:textId="77777777" w:rsidR="00AB2B30" w:rsidRPr="009B053A" w:rsidRDefault="006A7121">
      <w:pPr>
        <w:pStyle w:val="B10"/>
      </w:pPr>
      <w:r w:rsidRPr="009B053A">
        <w:lastRenderedPageBreak/>
        <w:t>Same test procedure as in clause 6.3.1.4.2 in TS 38.521-1 [8] with the following steps added for E-UTRA component:</w:t>
      </w:r>
    </w:p>
    <w:p w14:paraId="2CEFCF0D" w14:textId="77777777" w:rsidR="00AB2B30" w:rsidRPr="009B053A" w:rsidRDefault="006A7121">
      <w:pPr>
        <w:pStyle w:val="B10"/>
      </w:pPr>
      <w:r w:rsidRPr="009B053A">
        <w:t>1.1.</w:t>
      </w:r>
      <w:r w:rsidRPr="009B053A">
        <w:tab/>
        <w:t>For E-UTRA component, SS sends uplink scheduling information for each UL HARQ process via PDCCH DCI format 0 for C_RNTI to schedule the UL RMC according to table 6.3B.1.1.4-1. Since the UE has no payload and no loopback data to send the UE sends uplink MAC padding bits on the UL RMC.</w:t>
      </w:r>
    </w:p>
    <w:p w14:paraId="06E6F53A" w14:textId="77777777" w:rsidR="00AB2B30" w:rsidRPr="009B053A" w:rsidRDefault="006A7121">
      <w:pPr>
        <w:pStyle w:val="B10"/>
      </w:pPr>
      <w:r w:rsidRPr="009B053A">
        <w:t>2.1.</w:t>
      </w:r>
      <w:r w:rsidRPr="009B053A">
        <w:tab/>
        <w:t>For E-UTRA component, send continuously uplink power control "down" commands in every uplink scheduling information to the UE.</w:t>
      </w:r>
    </w:p>
    <w:p w14:paraId="655A5AD4" w14:textId="77777777" w:rsidR="00AB2B30" w:rsidRPr="009B053A" w:rsidRDefault="006A7121">
      <w:pPr>
        <w:pStyle w:val="H6"/>
      </w:pPr>
      <w:r w:rsidRPr="009B053A">
        <w:t>6.3B.1.1.5</w:t>
      </w:r>
      <w:r w:rsidRPr="009B053A">
        <w:tab/>
        <w:t>Test requirements</w:t>
      </w:r>
    </w:p>
    <w:p w14:paraId="565B7006" w14:textId="77777777" w:rsidR="00AB2B30" w:rsidRPr="009B053A" w:rsidRDefault="006A7121">
      <w:r w:rsidRPr="009B053A">
        <w:t>Same test requirement as in clause 6.3.1.5 in TS 38.521-1 [8] for the NR carrier.</w:t>
      </w:r>
    </w:p>
    <w:p w14:paraId="0CE57D6F" w14:textId="77777777" w:rsidR="00AB2B30" w:rsidRPr="009B053A" w:rsidRDefault="006A7121">
      <w:pPr>
        <w:pStyle w:val="Heading4"/>
      </w:pPr>
      <w:bookmarkStart w:id="2945" w:name="_Toc27475678"/>
      <w:bookmarkStart w:id="2946" w:name="_Toc29495240"/>
      <w:bookmarkStart w:id="2947" w:name="_Toc36116284"/>
      <w:bookmarkStart w:id="2948" w:name="_Toc36118333"/>
      <w:bookmarkStart w:id="2949" w:name="_Toc36560448"/>
      <w:bookmarkStart w:id="2950" w:name="_Toc43976949"/>
      <w:bookmarkStart w:id="2951" w:name="_Toc52213521"/>
      <w:bookmarkStart w:id="2952" w:name="_Toc60742980"/>
      <w:bookmarkStart w:id="2953" w:name="_Toc68206160"/>
      <w:bookmarkStart w:id="2954" w:name="_Toc75971958"/>
      <w:bookmarkStart w:id="2955" w:name="_Toc85051381"/>
      <w:bookmarkStart w:id="2956" w:name="_Toc90493393"/>
      <w:bookmarkStart w:id="2957" w:name="_Toc90494033"/>
      <w:bookmarkStart w:id="2958" w:name="_Toc100094062"/>
      <w:bookmarkStart w:id="2959" w:name="_Toc106872717"/>
      <w:bookmarkStart w:id="2960" w:name="_Toc133249760"/>
      <w:r w:rsidRPr="009B053A">
        <w:t>6.3B.1.2</w:t>
      </w:r>
      <w:r w:rsidRPr="009B053A">
        <w:tab/>
        <w:t>Minimum output power for intra-band non-contiguous EN-DC</w:t>
      </w:r>
      <w:bookmarkEnd w:id="2945"/>
      <w:bookmarkEnd w:id="2946"/>
      <w:bookmarkEnd w:id="2947"/>
      <w:bookmarkEnd w:id="2948"/>
      <w:bookmarkEnd w:id="2949"/>
      <w:bookmarkEnd w:id="2950"/>
      <w:bookmarkEnd w:id="2951"/>
      <w:bookmarkEnd w:id="2952"/>
      <w:bookmarkEnd w:id="2953"/>
      <w:bookmarkEnd w:id="2954"/>
      <w:bookmarkEnd w:id="2955"/>
      <w:bookmarkEnd w:id="2956"/>
      <w:bookmarkEnd w:id="2957"/>
      <w:bookmarkEnd w:id="2958"/>
      <w:bookmarkEnd w:id="2959"/>
      <w:bookmarkEnd w:id="2960"/>
    </w:p>
    <w:p w14:paraId="5B09CA56" w14:textId="77777777" w:rsidR="00AB2B30" w:rsidRPr="009B053A" w:rsidRDefault="006A7121">
      <w:pPr>
        <w:pStyle w:val="H6"/>
      </w:pPr>
      <w:r w:rsidRPr="009B053A">
        <w:t>6.3B.1.2.1</w:t>
      </w:r>
      <w:r w:rsidRPr="009B053A">
        <w:tab/>
        <w:t>Test purpose</w:t>
      </w:r>
    </w:p>
    <w:p w14:paraId="21A43C3B" w14:textId="77777777" w:rsidR="00AB2B30" w:rsidRPr="009B053A" w:rsidRDefault="006A7121">
      <w:r w:rsidRPr="009B053A">
        <w:t>Same test purpose as in clause 6.3.1.1 in TS 38.521-1 [8] for the NR carrier.</w:t>
      </w:r>
    </w:p>
    <w:p w14:paraId="34A767FE" w14:textId="77777777" w:rsidR="00AB2B30" w:rsidRPr="009B053A" w:rsidRDefault="006A7121">
      <w:pPr>
        <w:pStyle w:val="H6"/>
      </w:pPr>
      <w:r w:rsidRPr="009B053A">
        <w:t>6.3B.1.2.2</w:t>
      </w:r>
      <w:r w:rsidRPr="009B053A">
        <w:tab/>
        <w:t>Test applicability</w:t>
      </w:r>
    </w:p>
    <w:p w14:paraId="154D5CD5" w14:textId="77777777" w:rsidR="00AB2B30" w:rsidRPr="009B053A" w:rsidRDefault="006A7121">
      <w:r w:rsidRPr="009B053A">
        <w:t>This test applies to all types of E-UTRA UE release 15 and forward, supporting intra-band non-contiguous EN-DC.</w:t>
      </w:r>
    </w:p>
    <w:p w14:paraId="53EF1DE3" w14:textId="77777777" w:rsidR="00AB2B30" w:rsidRPr="009B053A" w:rsidRDefault="006A7121">
      <w:pPr>
        <w:pStyle w:val="H6"/>
      </w:pPr>
      <w:r w:rsidRPr="009B053A">
        <w:t>6.3B.1.2.3</w:t>
      </w:r>
      <w:r w:rsidRPr="009B053A">
        <w:tab/>
        <w:t>Minimum conformance requirements</w:t>
      </w:r>
    </w:p>
    <w:p w14:paraId="175A6462" w14:textId="77777777" w:rsidR="00AB2B30" w:rsidRPr="009B053A" w:rsidRDefault="006A7121">
      <w:pPr>
        <w:rPr>
          <w:rFonts w:eastAsia="PMingLiU"/>
          <w:lang w:eastAsia="zh-TW"/>
        </w:rPr>
      </w:pPr>
      <w:r w:rsidRPr="009B053A">
        <w:rPr>
          <w:rFonts w:eastAsia="PMingLiU"/>
          <w:lang w:eastAsia="zh-TW"/>
        </w:rPr>
        <w:t>Same minimum conformance requirements as in clause 6.3.1.3 in TS 38.521-1 [8] for the NR carrier.</w:t>
      </w:r>
    </w:p>
    <w:p w14:paraId="01C9D20E" w14:textId="783DBA30" w:rsidR="00AB2B30" w:rsidRPr="009B053A" w:rsidRDefault="006A7121">
      <w:pPr>
        <w:rPr>
          <w:rFonts w:eastAsia="PMingLiU"/>
          <w:lang w:eastAsia="zh-TW"/>
        </w:rPr>
      </w:pPr>
      <w:r w:rsidRPr="009B053A">
        <w:rPr>
          <w:rFonts w:eastAsia="PMingLiU"/>
          <w:lang w:eastAsia="zh-TW"/>
        </w:rPr>
        <w:t xml:space="preserve">No exception requirements applicable to NR or </w:t>
      </w:r>
      <w:r w:rsidR="003E285D" w:rsidRPr="009B053A">
        <w:rPr>
          <w:rFonts w:eastAsia="PMingLiU"/>
          <w:lang w:eastAsia="zh-TW"/>
        </w:rPr>
        <w:t>E-UTRA</w:t>
      </w:r>
      <w:r w:rsidRPr="009B053A">
        <w:rPr>
          <w:rFonts w:eastAsia="PMingLiU"/>
          <w:lang w:eastAsia="zh-TW"/>
        </w:rPr>
        <w:t>. LTE anchor agnostic approach is applied.</w:t>
      </w:r>
    </w:p>
    <w:p w14:paraId="368C1D62" w14:textId="77777777" w:rsidR="00AB2B30" w:rsidRPr="009B053A" w:rsidRDefault="006A7121">
      <w:r w:rsidRPr="009B053A">
        <w:rPr>
          <w:lang w:eastAsia="zh-TW"/>
        </w:rPr>
        <w:t>The normative reference for this requirement is TS 38.101-1 [2] clause 6.3.</w:t>
      </w:r>
    </w:p>
    <w:p w14:paraId="384FF838" w14:textId="77777777" w:rsidR="00AB2B30" w:rsidRPr="009B053A" w:rsidRDefault="006A7121">
      <w:pPr>
        <w:pStyle w:val="H6"/>
      </w:pPr>
      <w:r w:rsidRPr="009B053A">
        <w:t>6.3B.1.2.4</w:t>
      </w:r>
      <w:r w:rsidRPr="009B053A">
        <w:tab/>
        <w:t>Test description</w:t>
      </w:r>
    </w:p>
    <w:p w14:paraId="6EF24EFD" w14:textId="77777777" w:rsidR="00AB2B30" w:rsidRPr="009B053A" w:rsidRDefault="006A7121">
      <w:r w:rsidRPr="009B053A">
        <w:t>Same test descriptions as in clause 6.3.1.4 in TS 38.521-1 [8] for the NR carrier with the following exceptions:</w:t>
      </w:r>
    </w:p>
    <w:p w14:paraId="60CD2729" w14:textId="77777777" w:rsidR="00AB2B30" w:rsidRPr="009B053A" w:rsidRDefault="006A7121">
      <w:pPr>
        <w:pStyle w:val="TH"/>
      </w:pPr>
      <w:r w:rsidRPr="009B053A">
        <w:t xml:space="preserve">Table </w:t>
      </w:r>
      <w:r w:rsidRPr="009B053A">
        <w:rPr>
          <w:lang w:eastAsia="ja-JP"/>
        </w:rPr>
        <w:t>6</w:t>
      </w:r>
      <w:r w:rsidRPr="009B053A">
        <w:t>.</w:t>
      </w:r>
      <w:r w:rsidRPr="009B053A">
        <w:rPr>
          <w:lang w:eastAsia="ja-JP"/>
        </w:rPr>
        <w:t>3</w:t>
      </w:r>
      <w:r w:rsidRPr="009B053A">
        <w:t>B.</w:t>
      </w:r>
      <w:r w:rsidRPr="009B053A">
        <w:rPr>
          <w:lang w:eastAsia="ja-JP"/>
        </w:rPr>
        <w:t>1</w:t>
      </w:r>
      <w:r w:rsidRPr="009B053A">
        <w:t>.</w:t>
      </w:r>
      <w:r w:rsidRPr="009B053A">
        <w:rPr>
          <w:lang w:eastAsia="ja-JP"/>
        </w:rPr>
        <w:t>2</w:t>
      </w:r>
      <w:r w:rsidRPr="009B053A">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54624ECB" w14:textId="77777777">
        <w:trPr>
          <w:trHeight w:val="285"/>
          <w:jc w:val="center"/>
        </w:trPr>
        <w:tc>
          <w:tcPr>
            <w:tcW w:w="8620" w:type="dxa"/>
            <w:gridSpan w:val="2"/>
            <w:shd w:val="clear" w:color="auto" w:fill="auto"/>
            <w:vAlign w:val="center"/>
          </w:tcPr>
          <w:p w14:paraId="3964356C" w14:textId="77777777" w:rsidR="00AB2B30" w:rsidRPr="009B053A" w:rsidRDefault="006A7121">
            <w:pPr>
              <w:pStyle w:val="TAH"/>
            </w:pPr>
            <w:r w:rsidRPr="009B053A">
              <w:t>Initial Conditions</w:t>
            </w:r>
          </w:p>
        </w:tc>
      </w:tr>
      <w:tr w:rsidR="00AB2B30" w:rsidRPr="009B053A" w14:paraId="076842C0" w14:textId="77777777">
        <w:trPr>
          <w:trHeight w:val="60"/>
          <w:jc w:val="center"/>
        </w:trPr>
        <w:tc>
          <w:tcPr>
            <w:tcW w:w="4397" w:type="dxa"/>
            <w:shd w:val="clear" w:color="auto" w:fill="auto"/>
            <w:vAlign w:val="center"/>
          </w:tcPr>
          <w:p w14:paraId="5A75A46D" w14:textId="77777777" w:rsidR="00AB2B30" w:rsidRPr="009B053A" w:rsidRDefault="006A7121" w:rsidP="006910BE">
            <w:pPr>
              <w:pStyle w:val="TAL"/>
            </w:pPr>
            <w:r w:rsidRPr="009B053A">
              <w:t>Test Frequencies as specified in TS 38.508-1 [6] clause 4.3.1 for different EN-DC bandwidth classes</w:t>
            </w:r>
          </w:p>
        </w:tc>
        <w:tc>
          <w:tcPr>
            <w:tcW w:w="4223" w:type="dxa"/>
            <w:shd w:val="clear" w:color="auto" w:fill="auto"/>
            <w:vAlign w:val="center"/>
          </w:tcPr>
          <w:p w14:paraId="6E31CBE7" w14:textId="77777777" w:rsidR="00AB2B30" w:rsidRPr="009B053A" w:rsidRDefault="006A7121" w:rsidP="006910BE">
            <w:pPr>
              <w:pStyle w:val="TAL"/>
              <w:rPr>
                <w:lang w:eastAsia="ja-JP"/>
              </w:rPr>
            </w:pPr>
            <w:r w:rsidRPr="009B053A">
              <w:rPr>
                <w:lang w:eastAsia="ja-JP"/>
              </w:rPr>
              <w:t>Low with maxWGap, High with maxWGap</w:t>
            </w:r>
          </w:p>
        </w:tc>
      </w:tr>
      <w:tr w:rsidR="00AB2B30" w:rsidRPr="009B053A" w14:paraId="1DDC67BA" w14:textId="77777777">
        <w:trPr>
          <w:trHeight w:val="60"/>
          <w:jc w:val="center"/>
        </w:trPr>
        <w:tc>
          <w:tcPr>
            <w:tcW w:w="4397" w:type="dxa"/>
            <w:shd w:val="clear" w:color="auto" w:fill="auto"/>
            <w:vAlign w:val="center"/>
          </w:tcPr>
          <w:p w14:paraId="45D56D88"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27D7D393" w14:textId="42AF4969" w:rsidR="00AB2B30" w:rsidRPr="009B053A" w:rsidRDefault="006A7121" w:rsidP="006910BE">
            <w:pPr>
              <w:pStyle w:val="TAL"/>
            </w:pPr>
            <w:r w:rsidRPr="009B053A">
              <w:rPr>
                <w:lang w:eastAsia="ja-JP"/>
              </w:rPr>
              <w:t>Lowest</w:t>
            </w:r>
            <w:r w:rsidRPr="009B053A">
              <w:t xml:space="preserve"> N</w:t>
            </w:r>
            <w:r w:rsidRPr="009B053A">
              <w:rPr>
                <w:vertAlign w:val="subscript"/>
              </w:rPr>
              <w:t>RB_agg</w:t>
            </w:r>
            <w:r w:rsidRPr="009B053A">
              <w:rPr>
                <w:lang w:eastAsia="ja-JP"/>
              </w:rPr>
              <w:t xml:space="preserve">, Highest </w:t>
            </w:r>
            <w:r w:rsidRPr="009B053A">
              <w:t>N</w:t>
            </w:r>
            <w:r w:rsidRPr="009B053A">
              <w:rPr>
                <w:vertAlign w:val="subscript"/>
              </w:rPr>
              <w:t>RB_agg</w:t>
            </w:r>
            <w:r w:rsidRPr="009B053A">
              <w:t xml:space="preserve"> (N</w:t>
            </w:r>
            <w:r w:rsidR="00653FFB" w:rsidRPr="009B053A">
              <w:t>OTE 1</w:t>
            </w:r>
            <w:r w:rsidRPr="009B053A">
              <w:t>)</w:t>
            </w:r>
          </w:p>
        </w:tc>
      </w:tr>
      <w:tr w:rsidR="00AB2B30" w:rsidRPr="009B053A" w14:paraId="0173C703" w14:textId="77777777">
        <w:trPr>
          <w:trHeight w:val="60"/>
          <w:jc w:val="center"/>
        </w:trPr>
        <w:tc>
          <w:tcPr>
            <w:tcW w:w="8620" w:type="dxa"/>
            <w:gridSpan w:val="2"/>
            <w:shd w:val="clear" w:color="auto" w:fill="auto"/>
            <w:vAlign w:val="center"/>
          </w:tcPr>
          <w:p w14:paraId="2B83FC53" w14:textId="77777777" w:rsidR="00AB2B30" w:rsidRPr="009B053A" w:rsidRDefault="006A7121">
            <w:pPr>
              <w:pStyle w:val="TAN"/>
            </w:pPr>
            <w:r w:rsidRPr="009B053A">
              <w:t>NOTE 1:</w:t>
            </w:r>
            <w:r w:rsidRPr="009B053A">
              <w:tab/>
              <w:t xml:space="preserve">If the UE supports multiple CC Combinations in the EN-DC Configuration with the same NRB_agg , only the combination with the </w:t>
            </w:r>
            <w:r w:rsidRPr="009B053A">
              <w:rPr>
                <w:lang w:eastAsia="ja-JP"/>
              </w:rPr>
              <w:t>lowest</w:t>
            </w:r>
            <w:r w:rsidRPr="009B053A">
              <w:t xml:space="preserve"> NRB_SCG</w:t>
            </w:r>
            <w:r w:rsidRPr="009B053A">
              <w:rPr>
                <w:lang w:eastAsia="ja-JP"/>
              </w:rPr>
              <w:t xml:space="preserve"> and highest NRB_SCG</w:t>
            </w:r>
            <w:r w:rsidRPr="009B053A">
              <w:t xml:space="preserve"> </w:t>
            </w:r>
            <w:r w:rsidRPr="009B053A">
              <w:rPr>
                <w:lang w:eastAsia="ja-JP"/>
              </w:rPr>
              <w:t>are</w:t>
            </w:r>
            <w:r w:rsidRPr="009B053A">
              <w:t xml:space="preserve"> tested</w:t>
            </w:r>
            <w:r w:rsidRPr="009B053A">
              <w:rPr>
                <w:lang w:eastAsia="ja-JP"/>
              </w:rPr>
              <w:t xml:space="preserve"> for Lowest</w:t>
            </w:r>
            <w:r w:rsidRPr="009B053A">
              <w:t xml:space="preserve"> N</w:t>
            </w:r>
            <w:r w:rsidRPr="009B053A">
              <w:rPr>
                <w:vertAlign w:val="subscript"/>
              </w:rPr>
              <w:t>RB_agg</w:t>
            </w:r>
            <w:r w:rsidRPr="009B053A">
              <w:rPr>
                <w:lang w:eastAsia="ja-JP"/>
              </w:rPr>
              <w:t xml:space="preserve">, and Highest </w:t>
            </w:r>
            <w:r w:rsidRPr="009B053A">
              <w:t>N</w:t>
            </w:r>
            <w:r w:rsidRPr="009B053A">
              <w:rPr>
                <w:vertAlign w:val="subscript"/>
              </w:rPr>
              <w:t>RB_agg</w:t>
            </w:r>
            <w:r w:rsidRPr="009B053A">
              <w:rPr>
                <w:lang w:eastAsia="ja-JP"/>
              </w:rPr>
              <w:t>,</w:t>
            </w:r>
            <w:r w:rsidRPr="009B053A">
              <w:rPr>
                <w:vertAlign w:val="subscript"/>
                <w:lang w:eastAsia="ja-JP"/>
              </w:rPr>
              <w:t xml:space="preserve"> </w:t>
            </w:r>
            <w:r w:rsidRPr="009B053A">
              <w:rPr>
                <w:lang w:eastAsia="ja-JP"/>
              </w:rPr>
              <w:t>respectively.</w:t>
            </w:r>
          </w:p>
        </w:tc>
      </w:tr>
    </w:tbl>
    <w:p w14:paraId="51A65CCF" w14:textId="77777777" w:rsidR="00AB2B30" w:rsidRPr="009B053A" w:rsidRDefault="00AB2B30"/>
    <w:p w14:paraId="76435D2B" w14:textId="77777777" w:rsidR="00AB2B30" w:rsidRPr="009B053A" w:rsidRDefault="006A7121">
      <w:r w:rsidRPr="009B053A">
        <w:t xml:space="preserve">The initial test configurations for E-UTRA as specified in Table 4.6-1 except for the parameters specified in Table </w:t>
      </w:r>
      <w:r w:rsidRPr="009B053A">
        <w:rPr>
          <w:lang w:eastAsia="ja-JP"/>
        </w:rPr>
        <w:t>6</w:t>
      </w:r>
      <w:r w:rsidRPr="009B053A">
        <w:t>.</w:t>
      </w:r>
      <w:r w:rsidRPr="009B053A">
        <w:rPr>
          <w:lang w:eastAsia="ja-JP"/>
        </w:rPr>
        <w:t>3</w:t>
      </w:r>
      <w:r w:rsidRPr="009B053A">
        <w:t>B.</w:t>
      </w:r>
      <w:r w:rsidRPr="009B053A">
        <w:rPr>
          <w:lang w:eastAsia="ja-JP"/>
        </w:rPr>
        <w:t>1</w:t>
      </w:r>
      <w:r w:rsidRPr="009B053A">
        <w:t>.</w:t>
      </w:r>
      <w:r w:rsidRPr="009B053A">
        <w:rPr>
          <w:lang w:eastAsia="ja-JP"/>
        </w:rPr>
        <w:t>2.4</w:t>
      </w:r>
      <w:r w:rsidRPr="009B053A">
        <w:t>-1.</w:t>
      </w:r>
    </w:p>
    <w:p w14:paraId="115A3C7A" w14:textId="77777777" w:rsidR="00AB2B30" w:rsidRPr="009B053A" w:rsidRDefault="006A7121">
      <w:r w:rsidRPr="009B053A">
        <w:t>For Initial conditions as in clause 6.3.1.4.1 in TS 38.521-1 [8], the following steps will be added to configure E-UTRA component:</w:t>
      </w:r>
    </w:p>
    <w:p w14:paraId="4DCEBF8E" w14:textId="77777777" w:rsidR="00AB2B30" w:rsidRPr="009B053A" w:rsidRDefault="006A7121">
      <w:pPr>
        <w:pStyle w:val="B10"/>
      </w:pPr>
      <w:r w:rsidRPr="009B053A">
        <w:t>2.1.</w:t>
      </w:r>
      <w:r w:rsidRPr="009B053A">
        <w:tab/>
        <w:t>The parameter settings for the E-UTRA cell are set up according to TS 36.508 [11] clause 4.4.3 with E-UTRA channel bandwidth and test frequencies defined in Table 6.3B.1.2.4-1.</w:t>
      </w:r>
    </w:p>
    <w:p w14:paraId="0F977D03" w14:textId="77777777" w:rsidR="00AB2B30" w:rsidRPr="009B053A" w:rsidRDefault="006A7121">
      <w:pPr>
        <w:pStyle w:val="B10"/>
      </w:pPr>
      <w:r w:rsidRPr="009B053A">
        <w:t>3.1.</w:t>
      </w:r>
      <w:r w:rsidRPr="009B053A">
        <w:tab/>
        <w:t>Downlink signals are initially set up according to TS 36.521-1 [10] Annex C, clauses C.0, C.1 and C.3.0, and uplink signals according to Annex H, clauses H.1 and H.3.0.</w:t>
      </w:r>
    </w:p>
    <w:p w14:paraId="41A38813" w14:textId="77777777" w:rsidR="00AB2B30" w:rsidRPr="009B053A" w:rsidRDefault="006A7121">
      <w:pPr>
        <w:pStyle w:val="B10"/>
      </w:pPr>
      <w:r w:rsidRPr="009B053A">
        <w:t>4.1.</w:t>
      </w:r>
      <w:r w:rsidRPr="009B053A">
        <w:tab/>
        <w:t>The UL Reference Measurement channels are set according to Table 6.3B.1.2.4-1.</w:t>
      </w:r>
    </w:p>
    <w:p w14:paraId="1748ABEF" w14:textId="77777777" w:rsidR="007B7375" w:rsidRPr="006910BE" w:rsidRDefault="007B7375" w:rsidP="007B7375">
      <w:r w:rsidRPr="006910BE">
        <w:lastRenderedPageBreak/>
        <w:t xml:space="preserve">Step 6 of Initial conditions as in clause 6.3.1.4.1 in TS 38.521-1 [8] is replaced by the following </w:t>
      </w:r>
      <w:del w:id="2961" w:author="3025" w:date="2023-06-16T09:04:00Z">
        <w:r w:rsidRPr="006910BE" w:rsidDel="00E173CE">
          <w:delText xml:space="preserve">two </w:delText>
        </w:r>
      </w:del>
      <w:ins w:id="2962" w:author="3025" w:date="2023-06-16T09:04:00Z">
        <w:r>
          <w:t>three</w:t>
        </w:r>
        <w:r w:rsidRPr="006910BE">
          <w:t xml:space="preserve"> </w:t>
        </w:r>
      </w:ins>
      <w:r w:rsidRPr="006910BE">
        <w:t>steps:</w:t>
      </w:r>
    </w:p>
    <w:p w14:paraId="59F8B3EF" w14:textId="77777777" w:rsidR="007B7375" w:rsidRPr="006910BE" w:rsidRDefault="007B7375" w:rsidP="007B7375">
      <w:pPr>
        <w:pStyle w:val="B10"/>
      </w:pPr>
      <w:r w:rsidRPr="006910BE">
        <w:t>6.</w:t>
      </w:r>
      <w:r w:rsidRPr="006910BE">
        <w:tab/>
        <w:t>Ensure the UE is in state RRC_CONNECTED with generic procedure parameters Connectivity EN-DC, DC bearer MCG and SCG, Connected without release On according to TS 38.508-1 [6] clause 4.5.</w:t>
      </w:r>
    </w:p>
    <w:p w14:paraId="351BB5EF" w14:textId="77777777" w:rsidR="007B7375" w:rsidRDefault="007B7375" w:rsidP="007B7375">
      <w:pPr>
        <w:pStyle w:val="B10"/>
        <w:rPr>
          <w:ins w:id="2963"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031F7110" w14:textId="77777777" w:rsidR="007B7375" w:rsidRDefault="007B7375" w:rsidP="007B7375">
      <w:pPr>
        <w:pStyle w:val="B10"/>
        <w:rPr>
          <w:noProof/>
        </w:rPr>
      </w:pPr>
      <w:ins w:id="2964"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D3BFD28" w14:textId="77777777" w:rsidR="00AB2B30" w:rsidRPr="009B053A" w:rsidRDefault="006A7121">
      <w:pPr>
        <w:pStyle w:val="H6"/>
      </w:pPr>
      <w:r w:rsidRPr="009B053A">
        <w:t>6.3B.1.2.5</w:t>
      </w:r>
      <w:r w:rsidRPr="009B053A">
        <w:tab/>
        <w:t>Test requirements</w:t>
      </w:r>
    </w:p>
    <w:p w14:paraId="416BBA2D" w14:textId="77777777" w:rsidR="00AB2B30" w:rsidRPr="009B053A" w:rsidRDefault="006A7121">
      <w:pPr>
        <w:rPr>
          <w:lang w:eastAsia="zh-TW"/>
        </w:rPr>
      </w:pPr>
      <w:r w:rsidRPr="009B053A">
        <w:rPr>
          <w:lang w:eastAsia="zh-TW"/>
        </w:rPr>
        <w:t>Same test requirement as in clause 6.3.1.5 in TS 38.521-1 [8] for the NR carrier.</w:t>
      </w:r>
    </w:p>
    <w:p w14:paraId="5CD23799" w14:textId="2E22FD8B" w:rsidR="00AB2B30" w:rsidRPr="009B053A" w:rsidRDefault="006A7121">
      <w:pPr>
        <w:pStyle w:val="Heading4"/>
      </w:pPr>
      <w:bookmarkStart w:id="2965" w:name="_Toc27475679"/>
      <w:bookmarkStart w:id="2966" w:name="_Toc29495241"/>
      <w:bookmarkStart w:id="2967" w:name="_Toc36116285"/>
      <w:bookmarkStart w:id="2968" w:name="_Toc36118334"/>
      <w:bookmarkStart w:id="2969" w:name="_Toc36560449"/>
      <w:bookmarkStart w:id="2970" w:name="_Toc43976950"/>
      <w:bookmarkStart w:id="2971" w:name="_Toc52213522"/>
      <w:bookmarkStart w:id="2972" w:name="_Toc60742981"/>
      <w:bookmarkStart w:id="2973" w:name="_Toc68206161"/>
      <w:bookmarkStart w:id="2974" w:name="_Toc75971959"/>
      <w:bookmarkStart w:id="2975" w:name="_Toc85051382"/>
      <w:bookmarkStart w:id="2976" w:name="_Toc90493394"/>
      <w:bookmarkStart w:id="2977" w:name="_Toc90494034"/>
      <w:bookmarkStart w:id="2978" w:name="_Toc100094063"/>
      <w:bookmarkStart w:id="2979" w:name="_Toc106872718"/>
      <w:bookmarkStart w:id="2980" w:name="_Toc133249761"/>
      <w:r w:rsidRPr="009B053A">
        <w:t>6.3B.1.3</w:t>
      </w:r>
      <w:r w:rsidRPr="009B053A">
        <w:tab/>
        <w:t>Minimum output power for inter-band EN-DC within FR1</w:t>
      </w:r>
      <w:bookmarkEnd w:id="2965"/>
      <w:bookmarkEnd w:id="2966"/>
      <w:bookmarkEnd w:id="2967"/>
      <w:bookmarkEnd w:id="2968"/>
      <w:bookmarkEnd w:id="2969"/>
      <w:bookmarkEnd w:id="2970"/>
      <w:bookmarkEnd w:id="2971"/>
      <w:bookmarkEnd w:id="2972"/>
      <w:bookmarkEnd w:id="2973"/>
      <w:r w:rsidR="00D35B9B" w:rsidRPr="009B053A">
        <w:t xml:space="preserve"> (1 NR CC)</w:t>
      </w:r>
      <w:bookmarkEnd w:id="2974"/>
      <w:bookmarkEnd w:id="2975"/>
      <w:bookmarkEnd w:id="2976"/>
      <w:bookmarkEnd w:id="2977"/>
      <w:bookmarkEnd w:id="2978"/>
      <w:bookmarkEnd w:id="2979"/>
      <w:bookmarkEnd w:id="2980"/>
    </w:p>
    <w:p w14:paraId="07ABCDF7" w14:textId="77777777" w:rsidR="00AB2B30" w:rsidRPr="009B053A" w:rsidRDefault="006A7121">
      <w:pPr>
        <w:pStyle w:val="H6"/>
      </w:pPr>
      <w:r w:rsidRPr="009B053A">
        <w:t>6.3B.1.3.1</w:t>
      </w:r>
      <w:r w:rsidRPr="009B053A">
        <w:tab/>
        <w:t>Test purpose</w:t>
      </w:r>
    </w:p>
    <w:p w14:paraId="650926FD" w14:textId="77777777" w:rsidR="00AB2B30" w:rsidRPr="009B053A" w:rsidRDefault="006A7121">
      <w:r w:rsidRPr="009B053A">
        <w:t>Same test purpose as in clause 6.3.1.1 in TS 38.521-1 [8] for the NR carrier.</w:t>
      </w:r>
    </w:p>
    <w:p w14:paraId="2B29A2D6" w14:textId="77777777" w:rsidR="00AB2B30" w:rsidRPr="009B053A" w:rsidRDefault="006A7121">
      <w:pPr>
        <w:pStyle w:val="H6"/>
      </w:pPr>
      <w:r w:rsidRPr="009B053A">
        <w:t>6.3B.1.3.2</w:t>
      </w:r>
      <w:r w:rsidRPr="009B053A">
        <w:tab/>
        <w:t>Test applicability</w:t>
      </w:r>
    </w:p>
    <w:p w14:paraId="7758A6EF" w14:textId="48350A5B" w:rsidR="00AB2B30" w:rsidRPr="009B053A" w:rsidRDefault="006A7121">
      <w:r w:rsidRPr="009B053A">
        <w:t>This test case applies to all types of E-UTRA UE release 15 and forward, supporting inter-band EN-DC</w:t>
      </w:r>
      <w:r w:rsidR="000D6BB7" w:rsidRPr="009B053A">
        <w:t xml:space="preserve"> within FR1 with 1 NR UL CC</w:t>
      </w:r>
      <w:r w:rsidRPr="009B053A">
        <w:t>.</w:t>
      </w:r>
    </w:p>
    <w:p w14:paraId="1F090BB3" w14:textId="77777777" w:rsidR="00AB2B30" w:rsidRPr="009B053A" w:rsidRDefault="006A7121">
      <w:pPr>
        <w:pStyle w:val="H6"/>
      </w:pPr>
      <w:r w:rsidRPr="009B053A">
        <w:t>6.3B.1.3.3</w:t>
      </w:r>
      <w:r w:rsidRPr="009B053A">
        <w:tab/>
        <w:t>Minimum conformance requirements</w:t>
      </w:r>
    </w:p>
    <w:p w14:paraId="391282A8" w14:textId="77777777" w:rsidR="00AB2B30" w:rsidRPr="009B053A" w:rsidRDefault="006A7121">
      <w:r w:rsidRPr="009B053A">
        <w:t>Same minimum conformance requirements as in clause 6.3.1.3 in TS 38.521-1 [8] for the NR carrier.</w:t>
      </w:r>
    </w:p>
    <w:p w14:paraId="162B3C74" w14:textId="731CBE64" w:rsidR="00AB2B30" w:rsidRPr="009B053A" w:rsidRDefault="006A7121">
      <w:pPr>
        <w:rPr>
          <w:rFonts w:cs="v5.0.0"/>
        </w:rPr>
      </w:pPr>
      <w:r w:rsidRPr="009B053A">
        <w:rPr>
          <w:rFonts w:eastAsia="PMingLiU"/>
          <w:lang w:eastAsia="zh-TW"/>
        </w:rPr>
        <w:t xml:space="preserve">No exception requirements applicable to NR or </w:t>
      </w:r>
      <w:r w:rsidR="003E285D" w:rsidRPr="009B053A">
        <w:rPr>
          <w:rFonts w:eastAsia="PMingLiU"/>
          <w:lang w:eastAsia="zh-TW"/>
        </w:rPr>
        <w:t>E-UTRA</w:t>
      </w:r>
      <w:r w:rsidRPr="009B053A">
        <w:rPr>
          <w:rFonts w:eastAsia="PMingLiU"/>
          <w:lang w:eastAsia="zh-TW"/>
        </w:rPr>
        <w:t>. LTE anchor agnostic approach is applied.</w:t>
      </w:r>
    </w:p>
    <w:p w14:paraId="13BAE451" w14:textId="77777777" w:rsidR="00AB2B30" w:rsidRPr="009B053A" w:rsidRDefault="006A7121">
      <w:r w:rsidRPr="009B053A">
        <w:t>The normative reference for this requirement is TS 3</w:t>
      </w:r>
      <w:r w:rsidRPr="009B053A">
        <w:rPr>
          <w:lang w:eastAsia="zh-TW"/>
        </w:rPr>
        <w:t>8.101-3 [4] clause </w:t>
      </w:r>
      <w:r w:rsidRPr="009B053A">
        <w:t>6.3.</w:t>
      </w:r>
    </w:p>
    <w:p w14:paraId="03D5B76B" w14:textId="77777777" w:rsidR="00AB2B30" w:rsidRPr="009B053A" w:rsidRDefault="006A7121">
      <w:pPr>
        <w:pStyle w:val="H6"/>
      </w:pPr>
      <w:r w:rsidRPr="009B053A">
        <w:t>6.3B.1.3.4</w:t>
      </w:r>
      <w:r w:rsidRPr="009B053A">
        <w:tab/>
        <w:t>Test description</w:t>
      </w:r>
    </w:p>
    <w:p w14:paraId="38EA3BFE" w14:textId="77777777" w:rsidR="00AB2B30" w:rsidRPr="009B053A" w:rsidRDefault="006A7121">
      <w:r w:rsidRPr="009B053A">
        <w:t>Same test descriptions as in clause 6.3.1.4 in TS 38.521-1 [8] for the NR carrier with the following exceptions:</w:t>
      </w:r>
    </w:p>
    <w:p w14:paraId="0D0C5AFD" w14:textId="77777777" w:rsidR="00AB2B30" w:rsidRPr="009B053A" w:rsidRDefault="006A7121">
      <w:pPr>
        <w:rPr>
          <w:rFonts w:eastAsia="MS Mincho"/>
          <w:lang w:eastAsia="en-US"/>
        </w:rPr>
      </w:pPr>
      <w:r w:rsidRPr="009B053A">
        <w:rPr>
          <w:rFonts w:eastAsia="MS Mincho"/>
          <w:lang w:eastAsia="en-US"/>
        </w:rPr>
        <w:t>The initial test configurations for E-UTRA band consist of environmental conditions, test frequencies, and channel bandwidths based on E-UTRA bands specified in Table 4.6-1. For Initial conditions as in clause 6.3.1.4.1 in TS 38.521-1 [8], the following steps will be added to configure E-UTRA component:</w:t>
      </w:r>
    </w:p>
    <w:p w14:paraId="2E0B5BFA" w14:textId="77777777" w:rsidR="00AB2B30" w:rsidRPr="009B053A" w:rsidRDefault="006A7121">
      <w:pPr>
        <w:overflowPunct/>
        <w:autoSpaceDE/>
        <w:autoSpaceDN/>
        <w:adjustRightInd/>
        <w:ind w:left="568" w:hanging="284"/>
        <w:textAlignment w:val="auto"/>
        <w:rPr>
          <w:rFonts w:eastAsia="MS Mincho"/>
          <w:lang w:eastAsia="en-US"/>
        </w:rPr>
      </w:pPr>
      <w:r w:rsidRPr="009B053A">
        <w:rPr>
          <w:rFonts w:eastAsia="MS Mincho"/>
          <w:lang w:eastAsia="en-US"/>
        </w:rPr>
        <w:t>2.1.</w:t>
      </w:r>
      <w:r w:rsidRPr="009B053A">
        <w:rPr>
          <w:rFonts w:eastAsia="MS Mincho"/>
          <w:lang w:eastAsia="en-US"/>
        </w:rPr>
        <w:tab/>
        <w:t>The parameter settings for E-UTRA cell are set up according to TS 36.508 [11] clause 4.4.3.</w:t>
      </w:r>
    </w:p>
    <w:p w14:paraId="04D444EA" w14:textId="77777777" w:rsidR="00AB2B30" w:rsidRPr="009B053A" w:rsidRDefault="006A7121">
      <w:pPr>
        <w:overflowPunct/>
        <w:autoSpaceDE/>
        <w:autoSpaceDN/>
        <w:adjustRightInd/>
        <w:ind w:left="568" w:hanging="284"/>
        <w:textAlignment w:val="auto"/>
        <w:rPr>
          <w:rFonts w:eastAsia="MS Mincho"/>
          <w:lang w:eastAsia="en-US"/>
        </w:rPr>
      </w:pPr>
      <w:r w:rsidRPr="009B053A">
        <w:rPr>
          <w:rFonts w:eastAsia="MS Mincho"/>
          <w:lang w:eastAsia="en-US"/>
        </w:rPr>
        <w:t>3.1.</w:t>
      </w:r>
      <w:r w:rsidRPr="009B053A">
        <w:rPr>
          <w:rFonts w:eastAsia="MS Mincho"/>
          <w:lang w:eastAsia="en-US"/>
        </w:rPr>
        <w:tab/>
        <w:t>The E-UTRA downlink signal level, uplink signal level are set according to Table 4.6-1 and propagation conditions are set according to Annex B.0 of TS 36.521-1 [10].</w:t>
      </w:r>
    </w:p>
    <w:p w14:paraId="5E64763C" w14:textId="3C7D7AD3" w:rsidR="00AB2B30" w:rsidRPr="009B053A" w:rsidRDefault="006A7121">
      <w:pPr>
        <w:pStyle w:val="B10"/>
      </w:pPr>
      <w:r w:rsidRPr="009B053A">
        <w:t>Step 6 of Initial conditions as in clause 6.3.1.4.1 in TS 38.521-1 [8] is replaced by</w:t>
      </w:r>
      <w:r w:rsidR="00D87387" w:rsidRPr="009B053A">
        <w:t xml:space="preserve"> the following two steps</w:t>
      </w:r>
      <w:r w:rsidRPr="009B053A">
        <w:t>:</w:t>
      </w:r>
    </w:p>
    <w:p w14:paraId="4F18C299"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w:t>
      </w:r>
    </w:p>
    <w:p w14:paraId="20F28100" w14:textId="77777777" w:rsidR="00201ADC" w:rsidRPr="009B053A" w:rsidRDefault="00201ADC" w:rsidP="00201ADC">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03EE4984" w14:textId="77777777" w:rsidR="00AB2B30" w:rsidRPr="009B053A" w:rsidRDefault="006A7121">
      <w:pPr>
        <w:pStyle w:val="H6"/>
      </w:pPr>
      <w:r w:rsidRPr="009B053A">
        <w:t>6.3B.1.3.5</w:t>
      </w:r>
      <w:r w:rsidRPr="009B053A">
        <w:tab/>
        <w:t>Test requirements</w:t>
      </w:r>
    </w:p>
    <w:p w14:paraId="67870FF0" w14:textId="77777777" w:rsidR="00AB2B30" w:rsidRPr="009B053A" w:rsidRDefault="006A7121">
      <w:r w:rsidRPr="009B053A">
        <w:t>Same test requirement as in clause 6.3.1.5 in TS 38.521-1 [8] for the NR carrier.</w:t>
      </w:r>
    </w:p>
    <w:p w14:paraId="437B52DD" w14:textId="7C4DBE1D" w:rsidR="00AB2B30" w:rsidRPr="009B053A" w:rsidRDefault="006A7121">
      <w:pPr>
        <w:pStyle w:val="Heading4"/>
      </w:pPr>
      <w:bookmarkStart w:id="2981" w:name="_Toc27475680"/>
      <w:bookmarkStart w:id="2982" w:name="_Toc29495242"/>
      <w:bookmarkStart w:id="2983" w:name="_Toc36116286"/>
      <w:bookmarkStart w:id="2984" w:name="_Toc36118335"/>
      <w:bookmarkStart w:id="2985" w:name="_Toc36560450"/>
      <w:bookmarkStart w:id="2986" w:name="_Toc43976951"/>
      <w:bookmarkStart w:id="2987" w:name="_Toc52213523"/>
      <w:bookmarkStart w:id="2988" w:name="_Toc60742982"/>
      <w:bookmarkStart w:id="2989" w:name="_Toc68206162"/>
      <w:bookmarkStart w:id="2990" w:name="_Toc75971960"/>
      <w:bookmarkStart w:id="2991" w:name="_Toc85051383"/>
      <w:bookmarkStart w:id="2992" w:name="_Toc90493395"/>
      <w:bookmarkStart w:id="2993" w:name="_Toc90494035"/>
      <w:bookmarkStart w:id="2994" w:name="_Toc100094064"/>
      <w:bookmarkStart w:id="2995" w:name="_Toc106872719"/>
      <w:bookmarkStart w:id="2996" w:name="_Toc133249762"/>
      <w:r w:rsidRPr="009B053A">
        <w:lastRenderedPageBreak/>
        <w:t>6.3B.1.4</w:t>
      </w:r>
      <w:r w:rsidRPr="009B053A">
        <w:tab/>
        <w:t>Minimum Output Power for EN-DC Interband including FR2</w:t>
      </w:r>
      <w:bookmarkEnd w:id="2981"/>
      <w:bookmarkEnd w:id="2982"/>
      <w:bookmarkEnd w:id="2983"/>
      <w:bookmarkEnd w:id="2984"/>
      <w:bookmarkEnd w:id="2985"/>
      <w:bookmarkEnd w:id="2986"/>
      <w:bookmarkEnd w:id="2987"/>
      <w:bookmarkEnd w:id="2988"/>
      <w:bookmarkEnd w:id="2989"/>
      <w:r w:rsidR="002B3389" w:rsidRPr="009B053A">
        <w:rPr>
          <w:lang w:eastAsia="zh-CN"/>
        </w:rPr>
        <w:t xml:space="preserve"> (1 NR CC)</w:t>
      </w:r>
      <w:bookmarkEnd w:id="2990"/>
      <w:bookmarkEnd w:id="2991"/>
      <w:bookmarkEnd w:id="2992"/>
      <w:bookmarkEnd w:id="2993"/>
      <w:bookmarkEnd w:id="2994"/>
      <w:bookmarkEnd w:id="2995"/>
      <w:bookmarkEnd w:id="2996"/>
    </w:p>
    <w:p w14:paraId="6D26B89B" w14:textId="77777777" w:rsidR="00AB2B30" w:rsidRPr="009B053A" w:rsidRDefault="006A7121">
      <w:pPr>
        <w:pStyle w:val="EditorsNote"/>
      </w:pPr>
      <w:r w:rsidRPr="009B053A">
        <w:t>Editor's note:</w:t>
      </w:r>
      <w:r w:rsidRPr="009B053A">
        <w:tab/>
        <w:t>The following aspects of the clause are for future consideration:</w:t>
      </w:r>
    </w:p>
    <w:p w14:paraId="018507BA" w14:textId="77777777" w:rsidR="00AB2B30" w:rsidRPr="009B053A" w:rsidRDefault="006A7121">
      <w:pPr>
        <w:pStyle w:val="EditorsNote"/>
      </w:pPr>
      <w:r w:rsidRPr="009B053A">
        <w:t>-</w:t>
      </w:r>
      <w:r w:rsidRPr="009B053A">
        <w:tab/>
        <w:t>Testing of extreme conditions for FR2 is FFS.</w:t>
      </w:r>
    </w:p>
    <w:p w14:paraId="400CFEA4" w14:textId="7035F54D" w:rsidR="00FB6992" w:rsidRPr="009B053A" w:rsidRDefault="00FB6992" w:rsidP="00FB6992">
      <w:pPr>
        <w:pStyle w:val="EditorsNote"/>
        <w:rPr>
          <w:lang w:eastAsia="zh-CN"/>
        </w:rPr>
      </w:pPr>
      <w:r w:rsidRPr="009B053A">
        <w:t>-</w:t>
      </w:r>
      <w:r w:rsidRPr="009B053A">
        <w:tab/>
        <w:t>Measurement Uncertainties and Test Tolerances are FFS for power class 2 and 4.</w:t>
      </w:r>
    </w:p>
    <w:p w14:paraId="67860FF5" w14:textId="77777777" w:rsidR="00AB2B30" w:rsidRPr="009B053A" w:rsidRDefault="006A7121">
      <w:pPr>
        <w:pStyle w:val="H6"/>
      </w:pPr>
      <w:r w:rsidRPr="009B053A">
        <w:t>6.3B.1.4.1</w:t>
      </w:r>
      <w:r w:rsidRPr="009B053A">
        <w:tab/>
        <w:t>Test purpose</w:t>
      </w:r>
    </w:p>
    <w:p w14:paraId="1D1F1C59" w14:textId="77777777" w:rsidR="00AB2B30" w:rsidRPr="009B053A" w:rsidRDefault="006A7121">
      <w:r w:rsidRPr="009B053A">
        <w:t xml:space="preserve">Same test purpose as in clause 6.3.1.1 in TS 38.521-2 [9] for the </w:t>
      </w:r>
      <w:r w:rsidRPr="009B053A">
        <w:rPr>
          <w:i/>
        </w:rPr>
        <w:t>NR</w:t>
      </w:r>
      <w:r w:rsidRPr="009B053A">
        <w:t xml:space="preserve"> carrier.</w:t>
      </w:r>
    </w:p>
    <w:p w14:paraId="4D8F4851" w14:textId="77777777" w:rsidR="00AB2B30" w:rsidRPr="009B053A" w:rsidRDefault="006A7121">
      <w:pPr>
        <w:pStyle w:val="H6"/>
      </w:pPr>
      <w:r w:rsidRPr="009B053A">
        <w:t>6.3B.1.4.2</w:t>
      </w:r>
      <w:r w:rsidRPr="009B053A">
        <w:tab/>
        <w:t>Test applicability</w:t>
      </w:r>
    </w:p>
    <w:p w14:paraId="0CD617EE" w14:textId="40CCC07A" w:rsidR="00AB2B30" w:rsidRPr="009B053A" w:rsidRDefault="006A7121">
      <w:r w:rsidRPr="009B053A">
        <w:t>This test case applies to all types of E-UTRA UE release 15 and forward, supporting int</w:t>
      </w:r>
      <w:r w:rsidRPr="009B053A">
        <w:rPr>
          <w:rFonts w:eastAsia="MS Mincho"/>
        </w:rPr>
        <w:t>er</w:t>
      </w:r>
      <w:r w:rsidRPr="009B053A">
        <w:t>-band EN-DC including FR2</w:t>
      </w:r>
      <w:r w:rsidR="00214110" w:rsidRPr="009B053A">
        <w:t xml:space="preserve"> with 1 NR UL CC</w:t>
      </w:r>
      <w:r w:rsidRPr="009B053A">
        <w:t>.</w:t>
      </w:r>
    </w:p>
    <w:p w14:paraId="0C60CA66" w14:textId="77777777" w:rsidR="00AB2B30" w:rsidRPr="009B053A" w:rsidRDefault="006A7121">
      <w:pPr>
        <w:pStyle w:val="H6"/>
      </w:pPr>
      <w:r w:rsidRPr="009B053A">
        <w:t>6.3B.1.4.3</w:t>
      </w:r>
      <w:r w:rsidRPr="009B053A">
        <w:tab/>
        <w:t>Minimum conformance requirements</w:t>
      </w:r>
    </w:p>
    <w:p w14:paraId="784162B9" w14:textId="77777777" w:rsidR="00AB2B30" w:rsidRPr="009B053A" w:rsidRDefault="006A7121">
      <w:r w:rsidRPr="009B053A">
        <w:t xml:space="preserve">Same minimum conformance requirements as in clause 6.3.1.3 in TS 38.521-2 [9] for the </w:t>
      </w:r>
      <w:r w:rsidRPr="009B053A">
        <w:rPr>
          <w:i/>
        </w:rPr>
        <w:t>NR</w:t>
      </w:r>
      <w:r w:rsidRPr="009B053A">
        <w:t xml:space="preserve"> carrier.</w:t>
      </w:r>
    </w:p>
    <w:p w14:paraId="7F7551D5" w14:textId="30C10561"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52D157AE" w14:textId="77777777" w:rsidR="00AB2B30" w:rsidRPr="009B053A" w:rsidRDefault="006A7121">
      <w:r w:rsidRPr="009B053A">
        <w:t>The normative reference for this requirement is TS 38.101-3 [4] clause 6.3B.1.</w:t>
      </w:r>
    </w:p>
    <w:p w14:paraId="441D9F6D" w14:textId="77777777" w:rsidR="00AB2B30" w:rsidRPr="009B053A" w:rsidRDefault="006A7121">
      <w:pPr>
        <w:pStyle w:val="H6"/>
      </w:pPr>
      <w:r w:rsidRPr="009B053A">
        <w:t>6.3B.1.4.4</w:t>
      </w:r>
      <w:r w:rsidRPr="009B053A">
        <w:tab/>
        <w:t>Test description</w:t>
      </w:r>
    </w:p>
    <w:p w14:paraId="3F7A040C" w14:textId="77777777" w:rsidR="00AB2B30" w:rsidRPr="009B053A" w:rsidRDefault="006A7121">
      <w:r w:rsidRPr="009B053A">
        <w:t xml:space="preserve">Same test description as in clause 6.3.1.4 in TS 38.521-2 [9] for the </w:t>
      </w:r>
      <w:r w:rsidRPr="009B053A">
        <w:rPr>
          <w:i/>
        </w:rPr>
        <w:t>NR</w:t>
      </w:r>
      <w:r w:rsidRPr="009B053A">
        <w:t xml:space="preserve"> carrier with the following exception:</w:t>
      </w:r>
    </w:p>
    <w:p w14:paraId="46FA05F8"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00C3CB1F" w14:textId="77777777" w:rsidR="00AB2B30" w:rsidRPr="009B053A" w:rsidRDefault="006A7121">
      <w:r w:rsidRPr="009B053A">
        <w:t>For initial conditions as in clause 6.3.1.4.1 in TS 38.521-2 [9], the following steps will be added to configure E-UTRA component:</w:t>
      </w:r>
    </w:p>
    <w:p w14:paraId="7254176F" w14:textId="77777777" w:rsidR="00AB2B30" w:rsidRPr="009B053A" w:rsidRDefault="006A7121">
      <w:pPr>
        <w:pStyle w:val="B10"/>
      </w:pPr>
      <w:r w:rsidRPr="009B053A">
        <w:t>2.1.</w:t>
      </w:r>
      <w:r w:rsidRPr="009B053A">
        <w:tab/>
        <w:t>The parameter settings for E-UTRA cell are set up according to TS 36.508 [11] clause 4.4.3.</w:t>
      </w:r>
    </w:p>
    <w:p w14:paraId="1F13FFDA"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5D4B1D3E" w14:textId="77777777" w:rsidR="00AB2B30" w:rsidRPr="009B053A" w:rsidRDefault="006A7121">
      <w:r w:rsidRPr="009B053A">
        <w:t xml:space="preserve">Step 6 of initial conditions as in clause 6.3.1.4.1 in TS 38.521-2 [9] is replaced by: </w:t>
      </w:r>
    </w:p>
    <w:p w14:paraId="25ADC591"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68110B0" w14:textId="77777777" w:rsidR="00AB2B30" w:rsidRPr="009B053A" w:rsidRDefault="006A7121">
      <w:r w:rsidRPr="009B053A">
        <w:t>Same test procedure as in clause 6.3.1.4.2 in TS 38.521-2 [9] with the following steps added for E-UTRA component:</w:t>
      </w:r>
    </w:p>
    <w:p w14:paraId="7069EE9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AF277E9" w14:textId="77777777" w:rsidR="00AB2B30" w:rsidRPr="009B053A" w:rsidRDefault="006A7121">
      <w:pPr>
        <w:pStyle w:val="H6"/>
      </w:pPr>
      <w:r w:rsidRPr="009B053A">
        <w:t>6.3B.1.4.5</w:t>
      </w:r>
      <w:r w:rsidRPr="009B053A">
        <w:tab/>
        <w:t>Test requirements</w:t>
      </w:r>
    </w:p>
    <w:p w14:paraId="32EEFEE3" w14:textId="77777777" w:rsidR="00AB2B30" w:rsidRPr="009B053A" w:rsidRDefault="006A7121">
      <w:r w:rsidRPr="009B053A">
        <w:t xml:space="preserve">Same test requirement as in clause 6.3.1.5 in TS 38.521-2 [9] for the </w:t>
      </w:r>
      <w:r w:rsidRPr="009B053A">
        <w:rPr>
          <w:i/>
        </w:rPr>
        <w:t>NR</w:t>
      </w:r>
      <w:r w:rsidRPr="009B053A">
        <w:t xml:space="preserve"> carrier.</w:t>
      </w:r>
    </w:p>
    <w:p w14:paraId="15B50AC2" w14:textId="6A037433" w:rsidR="00AB2B30" w:rsidRPr="009B053A" w:rsidRDefault="006A7121">
      <w:pPr>
        <w:pStyle w:val="Heading4"/>
        <w:rPr>
          <w:rFonts w:eastAsia="Malgun Gothic"/>
        </w:rPr>
      </w:pPr>
      <w:bookmarkStart w:id="2997" w:name="_Toc60742983"/>
      <w:bookmarkStart w:id="2998" w:name="_Toc68206163"/>
      <w:bookmarkStart w:id="2999" w:name="_Toc75971961"/>
      <w:bookmarkStart w:id="3000" w:name="_Toc85051384"/>
      <w:bookmarkStart w:id="3001" w:name="_Toc90493396"/>
      <w:bookmarkStart w:id="3002" w:name="_Toc90494036"/>
      <w:bookmarkStart w:id="3003" w:name="_Toc100094065"/>
      <w:bookmarkStart w:id="3004" w:name="_Toc106872720"/>
      <w:bookmarkStart w:id="3005" w:name="_Toc133249763"/>
      <w:r w:rsidRPr="009B053A">
        <w:rPr>
          <w:rFonts w:eastAsia="Malgun Gothic"/>
        </w:rPr>
        <w:t>6.3B.1.4_1</w:t>
      </w:r>
      <w:r w:rsidRPr="009B053A">
        <w:rPr>
          <w:rFonts w:eastAsia="Malgun Gothic"/>
        </w:rPr>
        <w:tab/>
        <w:t>Minimum output power for inter-band EN-DC including FR2 (&gt;</w:t>
      </w:r>
      <w:r w:rsidR="000A5556" w:rsidRPr="009B053A">
        <w:rPr>
          <w:rFonts w:eastAsia="Malgun Gothic"/>
        </w:rPr>
        <w:t>1 NR</w:t>
      </w:r>
      <w:r w:rsidRPr="009B053A">
        <w:rPr>
          <w:rFonts w:eastAsia="Malgun Gothic"/>
        </w:rPr>
        <w:t xml:space="preserve"> CC)</w:t>
      </w:r>
      <w:bookmarkEnd w:id="2997"/>
      <w:bookmarkEnd w:id="2998"/>
      <w:bookmarkEnd w:id="2999"/>
      <w:bookmarkEnd w:id="3000"/>
      <w:bookmarkEnd w:id="3001"/>
      <w:bookmarkEnd w:id="3002"/>
      <w:bookmarkEnd w:id="3003"/>
      <w:bookmarkEnd w:id="3004"/>
      <w:bookmarkEnd w:id="3005"/>
    </w:p>
    <w:p w14:paraId="5D6A621B" w14:textId="218DB613" w:rsidR="00AB2B30" w:rsidRPr="009B053A" w:rsidRDefault="006A7121" w:rsidP="00BF220C">
      <w:pPr>
        <w:pStyle w:val="Heading5"/>
        <w:rPr>
          <w:rFonts w:eastAsia="Malgun Gothic"/>
        </w:rPr>
      </w:pPr>
      <w:bookmarkStart w:id="3006" w:name="_Toc85051385"/>
      <w:bookmarkStart w:id="3007" w:name="_Toc90493397"/>
      <w:bookmarkStart w:id="3008" w:name="_Toc90494037"/>
      <w:bookmarkStart w:id="3009" w:name="_Toc100094066"/>
      <w:bookmarkStart w:id="3010" w:name="_Toc106872721"/>
      <w:bookmarkStart w:id="3011" w:name="_Toc133249764"/>
      <w:r w:rsidRPr="009B053A">
        <w:t>6.3B.1.4_1.1</w:t>
      </w:r>
      <w:r w:rsidRPr="009B053A">
        <w:tab/>
        <w:t>Minimum output power for inter-band EN-DC including FR2 (</w:t>
      </w:r>
      <w:r w:rsidR="000A5556" w:rsidRPr="009B053A">
        <w:t>2 NR</w:t>
      </w:r>
      <w:r w:rsidRPr="009B053A">
        <w:t xml:space="preserve"> CCs)</w:t>
      </w:r>
      <w:bookmarkEnd w:id="3006"/>
      <w:bookmarkEnd w:id="3007"/>
      <w:bookmarkEnd w:id="3008"/>
      <w:bookmarkEnd w:id="3009"/>
      <w:bookmarkEnd w:id="3010"/>
      <w:bookmarkEnd w:id="3011"/>
    </w:p>
    <w:p w14:paraId="55429766" w14:textId="752FA5FC" w:rsidR="00AB2B30" w:rsidRPr="009B053A" w:rsidRDefault="006A7121">
      <w:pPr>
        <w:pStyle w:val="EditorsNote"/>
      </w:pPr>
      <w:r w:rsidRPr="009B053A">
        <w:t>Editor's note: The following aspects are either missing or not yet determined:</w:t>
      </w:r>
    </w:p>
    <w:p w14:paraId="76B70BFA" w14:textId="635716D3" w:rsidR="00AB2B30" w:rsidRPr="009B053A" w:rsidRDefault="006A7121">
      <w:pPr>
        <w:pStyle w:val="EditorsNote"/>
      </w:pPr>
      <w:r w:rsidRPr="009B053A">
        <w:t>-</w:t>
      </w:r>
      <w:r w:rsidRPr="009B053A">
        <w:tab/>
        <w:t>The referred test case 6.3A.1.1 in TS 38.521-2 [9] is incomplete</w:t>
      </w:r>
      <w:r w:rsidR="00EE7711" w:rsidRPr="009B053A">
        <w:t xml:space="preserve"> for NR aggregated channel bandwidth wider than 400MHz and power classes 1, 2, 4</w:t>
      </w:r>
      <w:r w:rsidRPr="009B053A">
        <w:t>.</w:t>
      </w:r>
    </w:p>
    <w:p w14:paraId="6753738C" w14:textId="77777777" w:rsidR="00AB2B30" w:rsidRPr="009B053A" w:rsidRDefault="006A7121">
      <w:pPr>
        <w:pStyle w:val="H6"/>
      </w:pPr>
      <w:r w:rsidRPr="009B053A">
        <w:lastRenderedPageBreak/>
        <w:t>6.3B.1.4_1.1.1</w:t>
      </w:r>
      <w:r w:rsidRPr="009B053A">
        <w:tab/>
        <w:t>Test purpose</w:t>
      </w:r>
    </w:p>
    <w:p w14:paraId="0784BA46" w14:textId="77777777" w:rsidR="00AB2B30" w:rsidRPr="009B053A" w:rsidRDefault="006A7121">
      <w:r w:rsidRPr="009B053A">
        <w:t>Same test purpose as in clause 6.3.1.1 in TS 38.521-2 [9] for the NR carrier.</w:t>
      </w:r>
    </w:p>
    <w:p w14:paraId="09EABEF0" w14:textId="77777777" w:rsidR="00AB2B30" w:rsidRPr="009B053A" w:rsidRDefault="006A7121">
      <w:pPr>
        <w:pStyle w:val="H6"/>
      </w:pPr>
      <w:r w:rsidRPr="009B053A">
        <w:t>6.3B.1.4_1.1.2</w:t>
      </w:r>
      <w:r w:rsidRPr="009B053A">
        <w:tab/>
        <w:t>Test applicability</w:t>
      </w:r>
    </w:p>
    <w:p w14:paraId="0DABB6D0" w14:textId="3BBBAC0C"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0A5556" w:rsidRPr="009B053A">
        <w:rPr>
          <w:rFonts w:eastAsia="SimSun"/>
        </w:rPr>
        <w:t xml:space="preserve"> </w:t>
      </w:r>
      <w:r w:rsidRPr="009B053A">
        <w:t xml:space="preserve">NR </w:t>
      </w:r>
      <w:r w:rsidRPr="009B053A">
        <w:rPr>
          <w:rFonts w:eastAsia="SimSun"/>
        </w:rPr>
        <w:t xml:space="preserve">UL </w:t>
      </w:r>
      <w:r w:rsidRPr="009B053A">
        <w:t>CCs.</w:t>
      </w:r>
    </w:p>
    <w:p w14:paraId="0F90F0D4" w14:textId="77777777" w:rsidR="00AB2B30" w:rsidRPr="009B053A" w:rsidRDefault="006A7121">
      <w:pPr>
        <w:pStyle w:val="H6"/>
      </w:pPr>
      <w:r w:rsidRPr="009B053A">
        <w:t>6.3B.1.4_1.1.3</w:t>
      </w:r>
      <w:r w:rsidRPr="009B053A">
        <w:tab/>
        <w:t>Minimum conformance requirements</w:t>
      </w:r>
    </w:p>
    <w:p w14:paraId="4673AF62" w14:textId="77777777" w:rsidR="00AB2B30" w:rsidRPr="009B053A" w:rsidRDefault="006A7121">
      <w:r w:rsidRPr="009B053A">
        <w:t>Same minimum conformance requirements as in clause 6.3.1.3 in TS 38.521-2 [9] for the NR carrier.</w:t>
      </w:r>
    </w:p>
    <w:p w14:paraId="5F1C2F8C" w14:textId="062C8960" w:rsidR="00AB2B30" w:rsidRPr="009B053A" w:rsidRDefault="006A7121">
      <w:r w:rsidRPr="009B053A">
        <w:t xml:space="preserve">No exception requirements applicable to NR or </w:t>
      </w:r>
      <w:r w:rsidR="003E285D" w:rsidRPr="009B053A">
        <w:t>E-UTRA</w:t>
      </w:r>
      <w:r w:rsidRPr="009B053A">
        <w:t>. LTE anchor agnostic approach is applied.</w:t>
      </w:r>
    </w:p>
    <w:p w14:paraId="5758EBBE" w14:textId="77777777" w:rsidR="00AB2B30" w:rsidRPr="009B053A" w:rsidRDefault="006A7121">
      <w:r w:rsidRPr="009B053A">
        <w:t>The normative reference for this requirement is TS 38.101-3 [4] clause 6.3B.</w:t>
      </w:r>
    </w:p>
    <w:p w14:paraId="0958C8B8" w14:textId="77777777" w:rsidR="00AB2B30" w:rsidRPr="009B053A" w:rsidRDefault="006A7121">
      <w:pPr>
        <w:pStyle w:val="H6"/>
      </w:pPr>
      <w:r w:rsidRPr="009B053A">
        <w:t>6.3B.1.4_1.1.4</w:t>
      </w:r>
      <w:r w:rsidRPr="009B053A">
        <w:tab/>
        <w:t>Test description</w:t>
      </w:r>
    </w:p>
    <w:p w14:paraId="2E18F584" w14:textId="77777777" w:rsidR="00AB2B30" w:rsidRPr="009B053A" w:rsidRDefault="006A7121">
      <w:pPr>
        <w:pStyle w:val="H6"/>
      </w:pPr>
      <w:r w:rsidRPr="009B053A">
        <w:t>6.3B.1.4_1.1.4.1</w:t>
      </w:r>
      <w:r w:rsidRPr="009B053A">
        <w:tab/>
        <w:t>Initial condition</w:t>
      </w:r>
    </w:p>
    <w:p w14:paraId="0E8F850D" w14:textId="77777777" w:rsidR="00AB2B30" w:rsidRPr="009B053A" w:rsidRDefault="006A7121">
      <w:r w:rsidRPr="009B053A">
        <w:t>Same test description as in clause 6.3A.1.1.4 in TS 38.521-2 [9] for the NR carrier with the following exception:</w:t>
      </w:r>
    </w:p>
    <w:p w14:paraId="32EFEAC3"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390E06AB" w14:textId="77777777" w:rsidR="00AB2B30" w:rsidRPr="009B053A" w:rsidRDefault="006A7121">
      <w:r w:rsidRPr="009B053A">
        <w:t>For Initial conditions as in clause 6.3A.1.1.4.1 in TS 38.521-2 [9], the following steps will be added to configure E-UTRA component:</w:t>
      </w:r>
    </w:p>
    <w:p w14:paraId="6A22A111" w14:textId="77777777" w:rsidR="00AB2B30" w:rsidRPr="009B053A" w:rsidRDefault="006A7121">
      <w:pPr>
        <w:pStyle w:val="B10"/>
      </w:pPr>
      <w:r w:rsidRPr="009B053A">
        <w:t>2.1.</w:t>
      </w:r>
      <w:r w:rsidRPr="009B053A">
        <w:tab/>
        <w:t>The parameter settings for E-UTRA cell are set up according to TS 36.508 [11] clause 4.4.3.</w:t>
      </w:r>
    </w:p>
    <w:p w14:paraId="4D89E5F0"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E46FD15" w14:textId="77777777" w:rsidR="00AB2B30" w:rsidRPr="009B053A" w:rsidRDefault="006A7121">
      <w:r w:rsidRPr="009B053A">
        <w:t>Step 6 of Initial conditions as in clause 6.3A.1.1.4.1 in TS 38.521-2 [9] is replaced by:</w:t>
      </w:r>
    </w:p>
    <w:p w14:paraId="4467E0C0"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0260296" w14:textId="77777777" w:rsidR="00AB2B30" w:rsidRPr="009B053A" w:rsidRDefault="006A7121">
      <w:r w:rsidRPr="009B053A">
        <w:t>Same test procedure as in clause 6.3A.1.1.4.2 in TS 38.521-2 [9] with the following steps added for E-UTRA component:</w:t>
      </w:r>
    </w:p>
    <w:p w14:paraId="2D3E105B"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106410F" w14:textId="77777777" w:rsidR="00AB2B30" w:rsidRPr="009B053A" w:rsidRDefault="006A7121">
      <w:pPr>
        <w:pStyle w:val="H6"/>
      </w:pPr>
      <w:r w:rsidRPr="009B053A">
        <w:t>6.3B.1.4_1.1.5</w:t>
      </w:r>
      <w:r w:rsidRPr="009B053A">
        <w:tab/>
        <w:t>Test Requirements</w:t>
      </w:r>
    </w:p>
    <w:p w14:paraId="27FAB9A9" w14:textId="77777777" w:rsidR="00AB2B30" w:rsidRPr="009B053A" w:rsidRDefault="006A7121">
      <w:r w:rsidRPr="009B053A">
        <w:t>Same test requirement as in clause 6.3A.1.1.5 in TS 38.521-2 [9] for the NR carrier.</w:t>
      </w:r>
    </w:p>
    <w:p w14:paraId="58B160BC" w14:textId="29C427E5" w:rsidR="00AB2B30" w:rsidRPr="009B053A" w:rsidRDefault="006A7121" w:rsidP="006910BE">
      <w:pPr>
        <w:pStyle w:val="Heading5"/>
      </w:pPr>
      <w:bookmarkStart w:id="3012" w:name="_Toc106872722"/>
      <w:bookmarkStart w:id="3013" w:name="_Toc133249765"/>
      <w:r w:rsidRPr="009B053A">
        <w:t>6.3B.1.4_1.2</w:t>
      </w:r>
      <w:r w:rsidRPr="009B053A">
        <w:tab/>
        <w:t>Minimum output power for inter-band EN-DC including FR2 (</w:t>
      </w:r>
      <w:r w:rsidR="000A5556" w:rsidRPr="009B053A">
        <w:t>3 NR</w:t>
      </w:r>
      <w:r w:rsidRPr="009B053A">
        <w:t xml:space="preserve"> CCs)</w:t>
      </w:r>
      <w:bookmarkEnd w:id="3012"/>
      <w:bookmarkEnd w:id="3013"/>
    </w:p>
    <w:p w14:paraId="27D8EC0F" w14:textId="4EB207E9" w:rsidR="00AB2B30" w:rsidRPr="009B053A" w:rsidRDefault="006A7121">
      <w:pPr>
        <w:pStyle w:val="EditorsNote"/>
      </w:pPr>
      <w:r w:rsidRPr="009B053A">
        <w:t>Editor's note: The following aspects are either missing or not yet determined:</w:t>
      </w:r>
    </w:p>
    <w:p w14:paraId="47E4B42B" w14:textId="1DB929CE" w:rsidR="00AB2B30" w:rsidRPr="009B053A" w:rsidRDefault="006A7121">
      <w:pPr>
        <w:pStyle w:val="EditorsNote"/>
      </w:pPr>
      <w:r w:rsidRPr="009B053A">
        <w:t>-</w:t>
      </w:r>
      <w:r w:rsidRPr="009B053A">
        <w:tab/>
        <w:t>The referred test case 6.3A.1.2 in TS 38.521-2 [9] is incomplete</w:t>
      </w:r>
      <w:r w:rsidR="00EB379A" w:rsidRPr="009B053A">
        <w:t xml:space="preserve"> for NR aggregated channel bandwidth wider than 400MHz and power classes 1, 2, 4</w:t>
      </w:r>
      <w:r w:rsidRPr="009B053A">
        <w:t>.</w:t>
      </w:r>
    </w:p>
    <w:p w14:paraId="2BE0C2B8" w14:textId="77777777" w:rsidR="00AB2B30" w:rsidRPr="009B053A" w:rsidRDefault="006A7121">
      <w:pPr>
        <w:pStyle w:val="H6"/>
      </w:pPr>
      <w:r w:rsidRPr="009B053A">
        <w:t>6.3B.1.4_1.2.1</w:t>
      </w:r>
      <w:r w:rsidRPr="009B053A">
        <w:tab/>
        <w:t>Test purpose</w:t>
      </w:r>
    </w:p>
    <w:p w14:paraId="689AD24D" w14:textId="77777777" w:rsidR="00AB2B30" w:rsidRPr="009B053A" w:rsidRDefault="006A7121">
      <w:r w:rsidRPr="009B053A">
        <w:t>Same test purpose as in clause 6.3.1.1 in TS 38.521-2 [9] for the NR carrier.</w:t>
      </w:r>
    </w:p>
    <w:p w14:paraId="1682BC6D" w14:textId="77777777" w:rsidR="00AB2B30" w:rsidRPr="009B053A" w:rsidRDefault="006A7121">
      <w:pPr>
        <w:pStyle w:val="H6"/>
      </w:pPr>
      <w:r w:rsidRPr="009B053A">
        <w:lastRenderedPageBreak/>
        <w:t>6.3B.1.4_1.2.2</w:t>
      </w:r>
      <w:r w:rsidRPr="009B053A">
        <w:tab/>
        <w:t>Test applicability</w:t>
      </w:r>
    </w:p>
    <w:p w14:paraId="30835D04" w14:textId="0E6EBAD7" w:rsidR="00AB2B30" w:rsidRPr="009B053A" w:rsidRDefault="006A7121">
      <w:r w:rsidRPr="009B053A">
        <w:t>This test case applies to all types of E-UTRA UE release 15 and forward, supporting inter-band EN-DC including FR2 with 3</w:t>
      </w:r>
      <w:r w:rsidR="000A5556" w:rsidRPr="009B053A">
        <w:t xml:space="preserve"> </w:t>
      </w:r>
      <w:r w:rsidRPr="009B053A">
        <w:t xml:space="preserve">NR </w:t>
      </w:r>
      <w:r w:rsidRPr="009B053A">
        <w:rPr>
          <w:rFonts w:eastAsia="SimSun"/>
        </w:rPr>
        <w:t xml:space="preserve">UL </w:t>
      </w:r>
      <w:r w:rsidRPr="009B053A">
        <w:t>CCs.</w:t>
      </w:r>
    </w:p>
    <w:p w14:paraId="3A943DDE" w14:textId="77777777" w:rsidR="00AB2B30" w:rsidRPr="009B053A" w:rsidRDefault="006A7121">
      <w:pPr>
        <w:pStyle w:val="H6"/>
      </w:pPr>
      <w:r w:rsidRPr="009B053A">
        <w:t>6.3B.1.4_1.2.3</w:t>
      </w:r>
      <w:r w:rsidRPr="009B053A">
        <w:tab/>
        <w:t>Minimum conformance requirements</w:t>
      </w:r>
    </w:p>
    <w:p w14:paraId="64163833" w14:textId="77777777" w:rsidR="00AB2B30" w:rsidRPr="009B053A" w:rsidRDefault="006A7121">
      <w:r w:rsidRPr="009B053A">
        <w:t>Same minimum conformance requirements as in clause 6.3.1.3 in TS 38.521-2 [9] for the NR carrier.</w:t>
      </w:r>
    </w:p>
    <w:p w14:paraId="4376F277" w14:textId="759ED9D9" w:rsidR="00AB2B30" w:rsidRPr="009B053A" w:rsidRDefault="006A7121">
      <w:r w:rsidRPr="009B053A">
        <w:t xml:space="preserve">No exception requirements applicable to NR or </w:t>
      </w:r>
      <w:r w:rsidR="003E285D" w:rsidRPr="009B053A">
        <w:t>E-UTRA</w:t>
      </w:r>
      <w:r w:rsidRPr="009B053A">
        <w:t>. LTE anchor agnostic approach is applied.</w:t>
      </w:r>
    </w:p>
    <w:p w14:paraId="45409553" w14:textId="77777777" w:rsidR="00AB2B30" w:rsidRPr="009B053A" w:rsidRDefault="006A7121">
      <w:r w:rsidRPr="009B053A">
        <w:t>The normative reference for this requirement is TS 38.101-3 [4] clause 6.3B.</w:t>
      </w:r>
    </w:p>
    <w:p w14:paraId="59AD5FAD" w14:textId="77777777" w:rsidR="00AB2B30" w:rsidRPr="009B053A" w:rsidRDefault="006A7121">
      <w:pPr>
        <w:pStyle w:val="H6"/>
      </w:pPr>
      <w:r w:rsidRPr="009B053A">
        <w:t>6.3B.1.4_1.2.4</w:t>
      </w:r>
      <w:r w:rsidRPr="009B053A">
        <w:tab/>
        <w:t>Test description</w:t>
      </w:r>
    </w:p>
    <w:p w14:paraId="6B3C5779" w14:textId="77777777" w:rsidR="00AB2B30" w:rsidRPr="009B053A" w:rsidRDefault="006A7121">
      <w:pPr>
        <w:pStyle w:val="H6"/>
      </w:pPr>
      <w:r w:rsidRPr="009B053A">
        <w:t>6.3B.1.4_1.2.4.1</w:t>
      </w:r>
      <w:r w:rsidRPr="009B053A">
        <w:tab/>
        <w:t>Initial condition</w:t>
      </w:r>
    </w:p>
    <w:p w14:paraId="04F49ED1" w14:textId="77777777" w:rsidR="00AB2B30" w:rsidRPr="009B053A" w:rsidRDefault="006A7121">
      <w:r w:rsidRPr="009B053A">
        <w:t>Same test description as in clause 6.3A.1.2.4 in TS 38.521-2 [9] for the NR carrier with the following exception:</w:t>
      </w:r>
    </w:p>
    <w:p w14:paraId="377D7418"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62DB9116" w14:textId="77777777" w:rsidR="00AB2B30" w:rsidRPr="009B053A" w:rsidRDefault="006A7121">
      <w:r w:rsidRPr="009B053A">
        <w:t>For Initial conditions as in clause 6.3A.1.2.4.1 in TS 38.521-2 [9], the following steps will be added to configure E-UTRA component:</w:t>
      </w:r>
    </w:p>
    <w:p w14:paraId="1C59E710" w14:textId="77777777" w:rsidR="00AB2B30" w:rsidRPr="009B053A" w:rsidRDefault="006A7121">
      <w:pPr>
        <w:pStyle w:val="B10"/>
      </w:pPr>
      <w:r w:rsidRPr="009B053A">
        <w:t>2.1.</w:t>
      </w:r>
      <w:r w:rsidRPr="009B053A">
        <w:tab/>
        <w:t>The parameter settings for E-UTRA cell are set up according to TS 36.508 [11] clause 4.4.3.</w:t>
      </w:r>
    </w:p>
    <w:p w14:paraId="40022422"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D310598" w14:textId="77777777" w:rsidR="00AB2B30" w:rsidRPr="009B053A" w:rsidRDefault="006A7121">
      <w:r w:rsidRPr="009B053A">
        <w:t>Step 6 of Initial conditions as in clause 6.3A.1.2.4.1 in TS 38.521-2 [9] is replaced by:</w:t>
      </w:r>
    </w:p>
    <w:p w14:paraId="4CB0588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4404739" w14:textId="77777777" w:rsidR="00AB2B30" w:rsidRPr="009B053A" w:rsidRDefault="006A7121">
      <w:r w:rsidRPr="009B053A">
        <w:t>Same test procedure as in clause 6.3A.1.2.4.2 in TS 38.521-2 [9] with the following steps added for E-UTRA component:</w:t>
      </w:r>
    </w:p>
    <w:p w14:paraId="50F920EF"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07158C1" w14:textId="77777777" w:rsidR="00AB2B30" w:rsidRPr="009B053A" w:rsidRDefault="006A7121">
      <w:pPr>
        <w:pStyle w:val="H6"/>
      </w:pPr>
      <w:r w:rsidRPr="009B053A">
        <w:t>6.3B.1.4_1.2.5</w:t>
      </w:r>
      <w:r w:rsidRPr="009B053A">
        <w:tab/>
        <w:t>Test Requirements</w:t>
      </w:r>
    </w:p>
    <w:p w14:paraId="1766951F" w14:textId="77777777" w:rsidR="00AB2B30" w:rsidRPr="009B053A" w:rsidRDefault="006A7121">
      <w:r w:rsidRPr="009B053A">
        <w:t>Same test requirement as in clause 6.3A.1.2.5 in TS 38.521-2 [9] for the NR carrier.</w:t>
      </w:r>
    </w:p>
    <w:p w14:paraId="557371CC" w14:textId="490278A3" w:rsidR="00AB2B30" w:rsidRPr="009B053A" w:rsidRDefault="006A7121" w:rsidP="006910BE">
      <w:pPr>
        <w:pStyle w:val="Heading5"/>
      </w:pPr>
      <w:bookmarkStart w:id="3014" w:name="_Toc106872723"/>
      <w:bookmarkStart w:id="3015" w:name="_Toc133249766"/>
      <w:r w:rsidRPr="009B053A">
        <w:t>6.3B.1.4_1.3</w:t>
      </w:r>
      <w:r w:rsidRPr="009B053A">
        <w:tab/>
        <w:t>Minimum output power for inter-band EN-DC including FR2 (</w:t>
      </w:r>
      <w:r w:rsidR="000A5556" w:rsidRPr="009B053A">
        <w:t>4 NR</w:t>
      </w:r>
      <w:r w:rsidRPr="009B053A">
        <w:t xml:space="preserve"> CCs)</w:t>
      </w:r>
      <w:bookmarkEnd w:id="3014"/>
      <w:bookmarkEnd w:id="3015"/>
    </w:p>
    <w:p w14:paraId="48E1728B" w14:textId="1EE661FE" w:rsidR="00AB2B30" w:rsidRPr="009B053A" w:rsidRDefault="006A7121">
      <w:pPr>
        <w:pStyle w:val="EditorsNote"/>
      </w:pPr>
      <w:r w:rsidRPr="009B053A">
        <w:t>Editor's note: The following aspects are either missing or not yet determined:</w:t>
      </w:r>
    </w:p>
    <w:p w14:paraId="0BF40EF9" w14:textId="48B7AF77" w:rsidR="00AB2B30" w:rsidRPr="009B053A" w:rsidRDefault="006A7121">
      <w:pPr>
        <w:pStyle w:val="EditorsNote"/>
      </w:pPr>
      <w:r w:rsidRPr="009B053A">
        <w:t>-</w:t>
      </w:r>
      <w:r w:rsidRPr="009B053A">
        <w:tab/>
        <w:t>The referred test case 6.3A.1.3 in TS 38.521-2 [9] is incomplete</w:t>
      </w:r>
      <w:r w:rsidR="00BE687D" w:rsidRPr="009B053A">
        <w:t xml:space="preserve"> for NR aggregated channel bandwidth wider than 400MHz and power classes 1, 2, 4</w:t>
      </w:r>
      <w:r w:rsidRPr="009B053A">
        <w:t>.</w:t>
      </w:r>
    </w:p>
    <w:p w14:paraId="2CEF1D15" w14:textId="77777777" w:rsidR="00AB2B30" w:rsidRPr="009B053A" w:rsidRDefault="006A7121">
      <w:pPr>
        <w:pStyle w:val="H6"/>
      </w:pPr>
      <w:r w:rsidRPr="009B053A">
        <w:t>6.3B.1.4_1.3.1</w:t>
      </w:r>
      <w:r w:rsidRPr="009B053A">
        <w:tab/>
        <w:t>Test purpose</w:t>
      </w:r>
    </w:p>
    <w:p w14:paraId="6C3B7210" w14:textId="77777777" w:rsidR="00AB2B30" w:rsidRPr="009B053A" w:rsidRDefault="006A7121">
      <w:r w:rsidRPr="009B053A">
        <w:t>Same test purpose as in clause 6.3.1.1 in TS 38.521-2 [9] for the NR carrier.</w:t>
      </w:r>
    </w:p>
    <w:p w14:paraId="3F93BBEF" w14:textId="77777777" w:rsidR="00AB2B30" w:rsidRPr="009B053A" w:rsidRDefault="006A7121">
      <w:pPr>
        <w:pStyle w:val="H6"/>
      </w:pPr>
      <w:r w:rsidRPr="009B053A">
        <w:t>6.3B.1.4_1.3.2</w:t>
      </w:r>
      <w:r w:rsidRPr="009B053A">
        <w:tab/>
        <w:t>Test applicability</w:t>
      </w:r>
    </w:p>
    <w:p w14:paraId="219D9DDD" w14:textId="157621E2" w:rsidR="00AB2B30" w:rsidRPr="009B053A" w:rsidRDefault="006A7121">
      <w:r w:rsidRPr="009B053A">
        <w:t>This test case applies to all types of E-UTRA UE release 15 and forward, supporting inter-band EN-DC including FR2 with 4</w:t>
      </w:r>
      <w:r w:rsidR="004C6522" w:rsidRPr="009B053A">
        <w:t xml:space="preserve"> </w:t>
      </w:r>
      <w:r w:rsidRPr="009B053A">
        <w:t xml:space="preserve">NR </w:t>
      </w:r>
      <w:r w:rsidRPr="009B053A">
        <w:rPr>
          <w:rFonts w:eastAsia="SimSun"/>
        </w:rPr>
        <w:t xml:space="preserve">UL </w:t>
      </w:r>
      <w:r w:rsidRPr="009B053A">
        <w:t>CCs.</w:t>
      </w:r>
    </w:p>
    <w:p w14:paraId="36BDD930" w14:textId="77777777" w:rsidR="00AB2B30" w:rsidRPr="009B053A" w:rsidRDefault="006A7121">
      <w:pPr>
        <w:pStyle w:val="H6"/>
      </w:pPr>
      <w:r w:rsidRPr="009B053A">
        <w:lastRenderedPageBreak/>
        <w:t>6.3B.1.4_1.3.3</w:t>
      </w:r>
      <w:r w:rsidRPr="009B053A">
        <w:tab/>
        <w:t>Minimum conformance requirements</w:t>
      </w:r>
    </w:p>
    <w:p w14:paraId="2C41DF3B" w14:textId="77777777" w:rsidR="00AB2B30" w:rsidRPr="009B053A" w:rsidRDefault="006A7121">
      <w:r w:rsidRPr="009B053A">
        <w:t>Same minimum conformance requirements as in clause 6.3.1.3 in TS 38.521-2 [9] for the NR carrier.</w:t>
      </w:r>
    </w:p>
    <w:p w14:paraId="761D9746" w14:textId="6A185FF4" w:rsidR="00AB2B30" w:rsidRPr="009B053A" w:rsidRDefault="006A7121">
      <w:r w:rsidRPr="009B053A">
        <w:t xml:space="preserve">No exception requirements applicable to NR or </w:t>
      </w:r>
      <w:r w:rsidR="003E285D" w:rsidRPr="009B053A">
        <w:t>E-UTRA</w:t>
      </w:r>
      <w:r w:rsidRPr="009B053A">
        <w:t>. LTE anchor agnostic approach is applied.</w:t>
      </w:r>
    </w:p>
    <w:p w14:paraId="68414526" w14:textId="77777777" w:rsidR="00AB2B30" w:rsidRPr="009B053A" w:rsidRDefault="006A7121">
      <w:r w:rsidRPr="009B053A">
        <w:t>The normative reference for this requirement is TS 38.101-3 [4] clause 6.3B.</w:t>
      </w:r>
    </w:p>
    <w:p w14:paraId="2B06B23A" w14:textId="77777777" w:rsidR="00AB2B30" w:rsidRPr="009B053A" w:rsidRDefault="006A7121">
      <w:pPr>
        <w:pStyle w:val="H6"/>
      </w:pPr>
      <w:r w:rsidRPr="009B053A">
        <w:t>6.3B.1.4_1.3.4</w:t>
      </w:r>
      <w:r w:rsidRPr="009B053A">
        <w:tab/>
        <w:t>Test description</w:t>
      </w:r>
    </w:p>
    <w:p w14:paraId="3AF0125E" w14:textId="77777777" w:rsidR="00AB2B30" w:rsidRPr="009B053A" w:rsidRDefault="006A7121">
      <w:pPr>
        <w:pStyle w:val="H6"/>
      </w:pPr>
      <w:r w:rsidRPr="009B053A">
        <w:t>6.3B.1.4_1.3.4.1</w:t>
      </w:r>
      <w:r w:rsidRPr="009B053A">
        <w:tab/>
        <w:t>Initial condition</w:t>
      </w:r>
    </w:p>
    <w:p w14:paraId="26FD7BF0" w14:textId="77777777" w:rsidR="00AB2B30" w:rsidRPr="009B053A" w:rsidRDefault="006A7121">
      <w:r w:rsidRPr="009B053A">
        <w:t>Same test description as in clause 6.3A.1.3.4 in TS 38.521-2 [9] for the NR carrier with the following exception:</w:t>
      </w:r>
    </w:p>
    <w:p w14:paraId="65886D38"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3DD2DEAD" w14:textId="77777777" w:rsidR="00AB2B30" w:rsidRPr="009B053A" w:rsidRDefault="006A7121">
      <w:r w:rsidRPr="009B053A">
        <w:t>For Initial conditions as in clause 6.3A.1.3.4.1 in TS 38.521-2 [9], the following steps will be added to configure E-UTRA component:</w:t>
      </w:r>
    </w:p>
    <w:p w14:paraId="5DB56AD0" w14:textId="77777777" w:rsidR="00AB2B30" w:rsidRPr="009B053A" w:rsidRDefault="006A7121">
      <w:pPr>
        <w:pStyle w:val="B10"/>
      </w:pPr>
      <w:r w:rsidRPr="009B053A">
        <w:t>2.1.</w:t>
      </w:r>
      <w:r w:rsidRPr="009B053A">
        <w:tab/>
        <w:t>The parameter settings for E-UTRA cell are set up according to TS 36.508 [11] clause 4.4.3.</w:t>
      </w:r>
    </w:p>
    <w:p w14:paraId="13CF90D8"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CF47BCC" w14:textId="77777777" w:rsidR="00AB2B30" w:rsidRPr="009B053A" w:rsidRDefault="006A7121">
      <w:r w:rsidRPr="009B053A">
        <w:t>Step 6 of Initial conditions as in clause 6.3A.1.3.4.1 in TS 38.521-2 [9] is replaced by:</w:t>
      </w:r>
    </w:p>
    <w:p w14:paraId="6A3E05F7"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877D229" w14:textId="77777777" w:rsidR="00AB2B30" w:rsidRPr="009B053A" w:rsidRDefault="006A7121">
      <w:r w:rsidRPr="009B053A">
        <w:t>Same test procedure as in clause 6.3A.1.3.4.2 in TS 38.521-2 [9] with the following steps added for E-UTRA component:</w:t>
      </w:r>
    </w:p>
    <w:p w14:paraId="57C64B48"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D42E192" w14:textId="77777777" w:rsidR="00AB2B30" w:rsidRPr="009B053A" w:rsidRDefault="006A7121">
      <w:pPr>
        <w:pStyle w:val="H6"/>
      </w:pPr>
      <w:r w:rsidRPr="009B053A">
        <w:t>6.3B.1.4_1.3.5</w:t>
      </w:r>
      <w:r w:rsidRPr="009B053A">
        <w:tab/>
        <w:t>Test Requirements</w:t>
      </w:r>
    </w:p>
    <w:p w14:paraId="39D484C4" w14:textId="77777777" w:rsidR="00AB2B30" w:rsidRPr="009B053A" w:rsidRDefault="006A7121">
      <w:r w:rsidRPr="009B053A">
        <w:t>Same test requirement as in clause 6.3A.1.3.5 in TS 38.521-2 [9] for the NR carrier.</w:t>
      </w:r>
    </w:p>
    <w:p w14:paraId="1334FCFE" w14:textId="77777777" w:rsidR="00ED2F36" w:rsidRPr="009B053A" w:rsidRDefault="00ED2F36" w:rsidP="00ED2F36">
      <w:pPr>
        <w:pStyle w:val="Heading5"/>
      </w:pPr>
      <w:bookmarkStart w:id="3016" w:name="_Toc133249767"/>
      <w:bookmarkStart w:id="3017" w:name="_Toc60742984"/>
      <w:bookmarkStart w:id="3018" w:name="_Toc68206164"/>
      <w:bookmarkStart w:id="3019" w:name="_Toc75971962"/>
      <w:bookmarkStart w:id="3020" w:name="_Toc85051386"/>
      <w:bookmarkStart w:id="3021" w:name="_Toc90493398"/>
      <w:bookmarkStart w:id="3022" w:name="_Toc90494038"/>
      <w:bookmarkStart w:id="3023" w:name="_Toc100094067"/>
      <w:bookmarkStart w:id="3024" w:name="_Toc106872724"/>
      <w:r w:rsidRPr="009B053A">
        <w:t>6.3B.1.4_1.4</w:t>
      </w:r>
      <w:r w:rsidRPr="009B053A">
        <w:tab/>
        <w:t>Minimum output power for inter-band EN-DC including FR2 (5 NR CCs)</w:t>
      </w:r>
      <w:bookmarkEnd w:id="3016"/>
    </w:p>
    <w:p w14:paraId="72DA6879" w14:textId="77777777" w:rsidR="00ED2F36" w:rsidRPr="009B053A" w:rsidRDefault="00ED2F36" w:rsidP="00ED2F36">
      <w:pPr>
        <w:pStyle w:val="EditorsNote"/>
      </w:pPr>
      <w:r w:rsidRPr="009B053A">
        <w:t>Editor's note: This clause is incomplete. The following aspects are either missing or not yet determined:</w:t>
      </w:r>
    </w:p>
    <w:p w14:paraId="3FE6DFBF" w14:textId="77777777" w:rsidR="00ED2F36" w:rsidRPr="009B053A" w:rsidRDefault="00ED2F36" w:rsidP="00ED2F36">
      <w:pPr>
        <w:pStyle w:val="EditorsNote"/>
      </w:pPr>
      <w:r w:rsidRPr="009B053A">
        <w:t>-</w:t>
      </w:r>
      <w:r w:rsidRPr="009B053A">
        <w:tab/>
        <w:t>The referred test case 6.3A.1.3 in TS 38.521-2 [9] is incomplete for NR aggregated channel bandwidth wider than 400MHz and power classes 1, 2, 4.</w:t>
      </w:r>
    </w:p>
    <w:p w14:paraId="17226A8C" w14:textId="77777777" w:rsidR="00ED2F36" w:rsidRPr="009B053A" w:rsidRDefault="00ED2F36" w:rsidP="00ED2F36">
      <w:pPr>
        <w:pStyle w:val="EditorsNote"/>
      </w:pPr>
      <w:r w:rsidRPr="009B053A">
        <w:t>-</w:t>
      </w:r>
      <w:r w:rsidRPr="009B053A">
        <w:tab/>
        <w:t>Measurement Uncertainty and Test Tolerance are FFS.</w:t>
      </w:r>
    </w:p>
    <w:p w14:paraId="1E5E2D44" w14:textId="77777777" w:rsidR="00ED2F36" w:rsidRPr="009B053A" w:rsidRDefault="00ED2F36" w:rsidP="00ED2F36">
      <w:pPr>
        <w:pStyle w:val="H6"/>
      </w:pPr>
      <w:r w:rsidRPr="009B053A">
        <w:t>6.3B.1.4_1.4.1</w:t>
      </w:r>
      <w:r w:rsidRPr="009B053A">
        <w:tab/>
        <w:t>Test purpose</w:t>
      </w:r>
    </w:p>
    <w:p w14:paraId="1DFB4A38" w14:textId="77777777" w:rsidR="00ED2F36" w:rsidRPr="009B053A" w:rsidRDefault="00ED2F36" w:rsidP="00ED2F36">
      <w:r w:rsidRPr="009B053A">
        <w:t>Same test purpose as in clause 6.3.1.1 in TS 38.521-2 [9] for the NR carrier.</w:t>
      </w:r>
    </w:p>
    <w:p w14:paraId="4C5B08E1" w14:textId="77777777" w:rsidR="00ED2F36" w:rsidRPr="009B053A" w:rsidRDefault="00ED2F36" w:rsidP="00ED2F36">
      <w:pPr>
        <w:pStyle w:val="H6"/>
      </w:pPr>
      <w:r w:rsidRPr="009B053A">
        <w:t>6.3B.1.4_1.4.2</w:t>
      </w:r>
      <w:r w:rsidRPr="009B053A">
        <w:tab/>
        <w:t>Test applicability</w:t>
      </w:r>
    </w:p>
    <w:p w14:paraId="5B7084F7" w14:textId="77777777" w:rsidR="00ED2F36" w:rsidRPr="009B053A" w:rsidRDefault="00ED2F36" w:rsidP="00ED2F36">
      <w:r w:rsidRPr="009B053A">
        <w:t xml:space="preserve">This test case applies to all types of E-UTRA UE release 15 and forward, supporting inter-band EN-DC including FR2 with 5 NR </w:t>
      </w:r>
      <w:r w:rsidRPr="009B053A">
        <w:rPr>
          <w:rFonts w:eastAsia="SimSun"/>
        </w:rPr>
        <w:t xml:space="preserve">UL </w:t>
      </w:r>
      <w:r w:rsidRPr="009B053A">
        <w:t>CCs.</w:t>
      </w:r>
    </w:p>
    <w:p w14:paraId="06A9E0C9" w14:textId="77777777" w:rsidR="00ED2F36" w:rsidRPr="009B053A" w:rsidRDefault="00ED2F36" w:rsidP="00ED2F36">
      <w:pPr>
        <w:pStyle w:val="H6"/>
      </w:pPr>
      <w:r w:rsidRPr="009B053A">
        <w:t>6.3B.1.4_1.4.3</w:t>
      </w:r>
      <w:r w:rsidRPr="009B053A">
        <w:tab/>
        <w:t>Minimum conformance requirements</w:t>
      </w:r>
    </w:p>
    <w:p w14:paraId="3E212575" w14:textId="77777777" w:rsidR="00ED2F36" w:rsidRPr="009B053A" w:rsidRDefault="00ED2F36" w:rsidP="00ED2F36">
      <w:r w:rsidRPr="009B053A">
        <w:t>Same minimum conformance requirements as in clause 6.3.1.3 in TS 38.521-2 [9] for the NR carrier.</w:t>
      </w:r>
    </w:p>
    <w:p w14:paraId="18A6DA50" w14:textId="77777777" w:rsidR="00ED2F36" w:rsidRPr="009B053A" w:rsidRDefault="00ED2F36" w:rsidP="00ED2F36">
      <w:r w:rsidRPr="009B053A">
        <w:t>No exception requirements applicable to NR or E-UTRA. LTE anchor agnostic approach is applied.</w:t>
      </w:r>
    </w:p>
    <w:p w14:paraId="5411FC9D" w14:textId="77777777" w:rsidR="00ED2F36" w:rsidRPr="009B053A" w:rsidRDefault="00ED2F36" w:rsidP="00ED2F36">
      <w:r w:rsidRPr="009B053A">
        <w:lastRenderedPageBreak/>
        <w:t>The normative reference for this requirement is TS 38.101-3 [4] clause 6.3B.</w:t>
      </w:r>
    </w:p>
    <w:p w14:paraId="5114ECCC" w14:textId="77777777" w:rsidR="00ED2F36" w:rsidRPr="009B053A" w:rsidRDefault="00ED2F36" w:rsidP="00ED2F36">
      <w:pPr>
        <w:pStyle w:val="H6"/>
      </w:pPr>
      <w:r w:rsidRPr="009B053A">
        <w:t>6.3B.1.4_1.4.4</w:t>
      </w:r>
      <w:r w:rsidRPr="009B053A">
        <w:tab/>
        <w:t>Test description</w:t>
      </w:r>
    </w:p>
    <w:p w14:paraId="2ACD3F2E" w14:textId="77777777" w:rsidR="00ED2F36" w:rsidRPr="009B053A" w:rsidRDefault="00ED2F36" w:rsidP="00ED2F36">
      <w:pPr>
        <w:pStyle w:val="H6"/>
      </w:pPr>
      <w:r w:rsidRPr="009B053A">
        <w:t>6.3B.1.4_1.4.4.1</w:t>
      </w:r>
      <w:r w:rsidRPr="009B053A">
        <w:tab/>
        <w:t>Initial condition</w:t>
      </w:r>
    </w:p>
    <w:p w14:paraId="1EFD7EDC" w14:textId="77777777" w:rsidR="00ED2F36" w:rsidRPr="009B053A" w:rsidRDefault="00ED2F36" w:rsidP="00ED2F36">
      <w:r w:rsidRPr="009B053A">
        <w:t>Same test description as in clause 6.3A.1.4.4 in TS 38.521-2 [9] for the NR carrier with the following exception:</w:t>
      </w:r>
    </w:p>
    <w:p w14:paraId="7DF88BC5"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4316FA34" w14:textId="77777777" w:rsidR="00ED2F36" w:rsidRPr="009B053A" w:rsidRDefault="00ED2F36" w:rsidP="00ED2F36">
      <w:r w:rsidRPr="009B053A">
        <w:t>For Initial conditions as in clause 6.3A.1.4.4.1 in TS 38.521-2 [9], the following steps will be added to configure E-UTRA component:</w:t>
      </w:r>
    </w:p>
    <w:p w14:paraId="63897D9F" w14:textId="77777777" w:rsidR="00ED2F36" w:rsidRPr="009B053A" w:rsidRDefault="00ED2F36" w:rsidP="00ED2F36">
      <w:pPr>
        <w:pStyle w:val="B10"/>
      </w:pPr>
      <w:r w:rsidRPr="009B053A">
        <w:t>2.1.</w:t>
      </w:r>
      <w:r w:rsidRPr="009B053A">
        <w:tab/>
        <w:t>The parameter settings for E-UTRA cell are set up according to TS 36.508 [11] clause 4.4.3.</w:t>
      </w:r>
    </w:p>
    <w:p w14:paraId="2CA529B5"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573DE2A3" w14:textId="77777777" w:rsidR="00ED2F36" w:rsidRPr="009B053A" w:rsidRDefault="00ED2F36" w:rsidP="00ED2F36">
      <w:r w:rsidRPr="009B053A">
        <w:t>Step 6 of Initial conditions as in clause 6.3A.1.4.4.1 in TS 38.521-2 [9] is replaced by:</w:t>
      </w:r>
    </w:p>
    <w:p w14:paraId="7C2C77E7"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100E050" w14:textId="77777777" w:rsidR="00ED2F36" w:rsidRPr="009B053A" w:rsidRDefault="00ED2F36" w:rsidP="00ED2F36">
      <w:r w:rsidRPr="009B053A">
        <w:t>Same test procedure as in clause 6.3A.1.4.4.2 in TS 38.521-2 [9] with the following steps added for E-UTRA component:</w:t>
      </w:r>
    </w:p>
    <w:p w14:paraId="29AA3F98"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3567E98" w14:textId="77777777" w:rsidR="00ED2F36" w:rsidRPr="009B053A" w:rsidRDefault="00ED2F36" w:rsidP="00ED2F36">
      <w:pPr>
        <w:pStyle w:val="H6"/>
      </w:pPr>
      <w:r w:rsidRPr="009B053A">
        <w:t>6.3B.1.4_1.4.5</w:t>
      </w:r>
      <w:r w:rsidRPr="009B053A">
        <w:tab/>
        <w:t>Test Requirements</w:t>
      </w:r>
    </w:p>
    <w:p w14:paraId="28432E90" w14:textId="77777777" w:rsidR="00ED2F36" w:rsidRPr="009B053A" w:rsidRDefault="00ED2F36" w:rsidP="00ED2F36">
      <w:r w:rsidRPr="009B053A">
        <w:t>Same test requirement as in clause 6.3A.1.4.5 in TS 38.521-2 [9] for the NR carrier.</w:t>
      </w:r>
    </w:p>
    <w:p w14:paraId="6D0B3C4D" w14:textId="77777777" w:rsidR="00ED2F36" w:rsidRPr="009B053A" w:rsidRDefault="00ED2F36" w:rsidP="00ED2F36">
      <w:pPr>
        <w:pStyle w:val="Heading5"/>
      </w:pPr>
      <w:bookmarkStart w:id="3025" w:name="_Toc133249768"/>
      <w:r w:rsidRPr="009B053A">
        <w:t>6.3B.1.4_1.5</w:t>
      </w:r>
      <w:r w:rsidRPr="009B053A">
        <w:tab/>
        <w:t>Minimum output power for inter-band EN-DC including FR2 (6 NR CCs)</w:t>
      </w:r>
      <w:bookmarkEnd w:id="3025"/>
    </w:p>
    <w:p w14:paraId="631545C4" w14:textId="77777777" w:rsidR="00ED2F36" w:rsidRPr="009B053A" w:rsidRDefault="00ED2F36" w:rsidP="00ED2F36">
      <w:pPr>
        <w:pStyle w:val="EditorsNote"/>
      </w:pPr>
      <w:r w:rsidRPr="009B053A">
        <w:t>Editor's note: This clause is incomplete. The following aspects are either missing or not yet determined:</w:t>
      </w:r>
    </w:p>
    <w:p w14:paraId="42224A58" w14:textId="77777777" w:rsidR="00ED2F36" w:rsidRPr="009B053A" w:rsidRDefault="00ED2F36" w:rsidP="00ED2F36">
      <w:pPr>
        <w:pStyle w:val="EditorsNote"/>
      </w:pPr>
      <w:r w:rsidRPr="009B053A">
        <w:t>-</w:t>
      </w:r>
      <w:r w:rsidRPr="009B053A">
        <w:tab/>
        <w:t xml:space="preserve">The referred test case 6.3A.1.3 in TS 38.521-2 [9] is incomplete for NR aggregated channel bandwidth wider than 400MHz and power classes 1, 2, 4. </w:t>
      </w:r>
    </w:p>
    <w:p w14:paraId="388AD927" w14:textId="77777777" w:rsidR="00ED2F36" w:rsidRPr="009B053A" w:rsidRDefault="00ED2F36" w:rsidP="00ED2F36">
      <w:pPr>
        <w:pStyle w:val="EditorsNote"/>
      </w:pPr>
      <w:r w:rsidRPr="009B053A">
        <w:t>-</w:t>
      </w:r>
      <w:r w:rsidRPr="009B053A">
        <w:tab/>
        <w:t>Measurement Uncertainty and Test Tolerance are FFS.</w:t>
      </w:r>
    </w:p>
    <w:p w14:paraId="41B97613" w14:textId="77777777" w:rsidR="00ED2F36" w:rsidRPr="009B053A" w:rsidRDefault="00ED2F36" w:rsidP="00ED2F36">
      <w:pPr>
        <w:pStyle w:val="H6"/>
      </w:pPr>
      <w:r w:rsidRPr="009B053A">
        <w:t>6.3B.1.4_1.5.1</w:t>
      </w:r>
      <w:r w:rsidRPr="009B053A">
        <w:tab/>
        <w:t>Test purpose</w:t>
      </w:r>
    </w:p>
    <w:p w14:paraId="02F386A1" w14:textId="77777777" w:rsidR="00ED2F36" w:rsidRPr="009B053A" w:rsidRDefault="00ED2F36" w:rsidP="00ED2F36">
      <w:r w:rsidRPr="009B053A">
        <w:t>Same test purpose as in clause 6.3.1.1 in TS 38.521-2 [9] for the NR carrier.</w:t>
      </w:r>
    </w:p>
    <w:p w14:paraId="53808C27" w14:textId="77777777" w:rsidR="00ED2F36" w:rsidRPr="009B053A" w:rsidRDefault="00ED2F36" w:rsidP="00ED2F36">
      <w:pPr>
        <w:pStyle w:val="H6"/>
      </w:pPr>
      <w:r w:rsidRPr="009B053A">
        <w:t>6.3B.1.4_1.5.2</w:t>
      </w:r>
      <w:r w:rsidRPr="009B053A">
        <w:tab/>
        <w:t>Test applicability</w:t>
      </w:r>
    </w:p>
    <w:p w14:paraId="058DA0D2" w14:textId="77777777" w:rsidR="00ED2F36" w:rsidRPr="009B053A" w:rsidRDefault="00ED2F36" w:rsidP="00ED2F36">
      <w:r w:rsidRPr="009B053A">
        <w:t xml:space="preserve">This test case applies to all types of E-UTRA UE release 15 and forward, supporting inter-band EN-DC including FR2 with 6 NR </w:t>
      </w:r>
      <w:r w:rsidRPr="009B053A">
        <w:rPr>
          <w:rFonts w:eastAsia="SimSun"/>
        </w:rPr>
        <w:t xml:space="preserve">UL </w:t>
      </w:r>
      <w:r w:rsidRPr="009B053A">
        <w:t>CCs.</w:t>
      </w:r>
    </w:p>
    <w:p w14:paraId="255F4AF1" w14:textId="77777777" w:rsidR="00ED2F36" w:rsidRPr="009B053A" w:rsidRDefault="00ED2F36" w:rsidP="00ED2F36">
      <w:pPr>
        <w:pStyle w:val="H6"/>
      </w:pPr>
      <w:r w:rsidRPr="009B053A">
        <w:t>6.3B.1.4_1.5.3</w:t>
      </w:r>
      <w:r w:rsidRPr="009B053A">
        <w:tab/>
        <w:t>Minimum conformance requirements</w:t>
      </w:r>
    </w:p>
    <w:p w14:paraId="53CAD14C" w14:textId="77777777" w:rsidR="00ED2F36" w:rsidRPr="009B053A" w:rsidRDefault="00ED2F36" w:rsidP="00ED2F36">
      <w:r w:rsidRPr="009B053A">
        <w:t>Same minimum conformance requirements as in clause 6.3.1.3 in TS 38.521-2 [9] for the NR carrier.</w:t>
      </w:r>
    </w:p>
    <w:p w14:paraId="26CC30F8" w14:textId="77777777" w:rsidR="00ED2F36" w:rsidRPr="009B053A" w:rsidRDefault="00ED2F36" w:rsidP="00ED2F36">
      <w:r w:rsidRPr="009B053A">
        <w:t>No exception requirements applicable to NR or E-UTRA. LTE anchor agnostic approach is applied.</w:t>
      </w:r>
    </w:p>
    <w:p w14:paraId="027F6434" w14:textId="77777777" w:rsidR="00ED2F36" w:rsidRPr="009B053A" w:rsidRDefault="00ED2F36" w:rsidP="00ED2F36">
      <w:r w:rsidRPr="009B053A">
        <w:t>The normative reference for this requirement is TS 38.101-3 [4] clause 6.3B.</w:t>
      </w:r>
    </w:p>
    <w:p w14:paraId="6C33C4A7" w14:textId="77777777" w:rsidR="00ED2F36" w:rsidRPr="009B053A" w:rsidRDefault="00ED2F36" w:rsidP="00ED2F36">
      <w:pPr>
        <w:pStyle w:val="H6"/>
      </w:pPr>
      <w:r w:rsidRPr="009B053A">
        <w:lastRenderedPageBreak/>
        <w:t>6.3B.1.4_1.5.4</w:t>
      </w:r>
      <w:r w:rsidRPr="009B053A">
        <w:tab/>
        <w:t>Test description</w:t>
      </w:r>
    </w:p>
    <w:p w14:paraId="190C297E" w14:textId="77777777" w:rsidR="00ED2F36" w:rsidRPr="009B053A" w:rsidRDefault="00ED2F36" w:rsidP="00ED2F36">
      <w:pPr>
        <w:pStyle w:val="H6"/>
      </w:pPr>
      <w:r w:rsidRPr="009B053A">
        <w:t>6.3B.1.4_1.5.4.1</w:t>
      </w:r>
      <w:r w:rsidRPr="009B053A">
        <w:tab/>
        <w:t>Initial condition</w:t>
      </w:r>
    </w:p>
    <w:p w14:paraId="02A083B2" w14:textId="77777777" w:rsidR="00ED2F36" w:rsidRPr="009B053A" w:rsidRDefault="00ED2F36" w:rsidP="00ED2F36">
      <w:r w:rsidRPr="009B053A">
        <w:t>Same test description as in clause 6.3A.1.5.4 in TS 38.521-2 [9] for the NR carrier with the following exception:</w:t>
      </w:r>
    </w:p>
    <w:p w14:paraId="62E8EAA0"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1C7DE75A" w14:textId="77777777" w:rsidR="00ED2F36" w:rsidRPr="009B053A" w:rsidRDefault="00ED2F36" w:rsidP="00ED2F36">
      <w:r w:rsidRPr="009B053A">
        <w:t>For Initial conditions as in clause 6.3A.1.5.4.1 in TS 38.521-2 [9], the following steps will be added to configure E-UTRA component:</w:t>
      </w:r>
    </w:p>
    <w:p w14:paraId="25212F67" w14:textId="77777777" w:rsidR="00ED2F36" w:rsidRPr="009B053A" w:rsidRDefault="00ED2F36" w:rsidP="00ED2F36">
      <w:pPr>
        <w:pStyle w:val="B10"/>
      </w:pPr>
      <w:r w:rsidRPr="009B053A">
        <w:t>2.1.</w:t>
      </w:r>
      <w:r w:rsidRPr="009B053A">
        <w:tab/>
        <w:t>The parameter settings for E-UTRA cell are set up according to TS 36.508 [11] clause 4.4.3.</w:t>
      </w:r>
    </w:p>
    <w:p w14:paraId="052455BE"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5DFA0CE6" w14:textId="77777777" w:rsidR="00ED2F36" w:rsidRPr="009B053A" w:rsidRDefault="00ED2F36" w:rsidP="00ED2F36">
      <w:r w:rsidRPr="009B053A">
        <w:t>Step 6 of Initial conditions as in clause 6.3A.1.5.4.1 in TS 38.521-2 [9] is replaced by:</w:t>
      </w:r>
    </w:p>
    <w:p w14:paraId="5CCDBA34"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B6D573F" w14:textId="77777777" w:rsidR="00ED2F36" w:rsidRPr="009B053A" w:rsidRDefault="00ED2F36" w:rsidP="00ED2F36">
      <w:r w:rsidRPr="009B053A">
        <w:t>Same test procedure as in clause 6.3A.1.5.4.2 in TS 38.521-2 [9] with the following steps added for E-UTRA component:</w:t>
      </w:r>
    </w:p>
    <w:p w14:paraId="0CB8FD7B"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FE1193F" w14:textId="77777777" w:rsidR="00ED2F36" w:rsidRPr="009B053A" w:rsidRDefault="00ED2F36" w:rsidP="00ED2F36">
      <w:pPr>
        <w:pStyle w:val="H6"/>
      </w:pPr>
      <w:r w:rsidRPr="009B053A">
        <w:t>6.3B.1.4_1.5.5</w:t>
      </w:r>
      <w:r w:rsidRPr="009B053A">
        <w:tab/>
        <w:t>Test Requirements</w:t>
      </w:r>
    </w:p>
    <w:p w14:paraId="69925D40" w14:textId="77777777" w:rsidR="00ED2F36" w:rsidRPr="009B053A" w:rsidRDefault="00ED2F36" w:rsidP="00ED2F36">
      <w:r w:rsidRPr="009B053A">
        <w:t>Same test requirement as in clause 6.3A.1.5.5 in TS 38.521-2 [9] for the NR carrier.</w:t>
      </w:r>
    </w:p>
    <w:p w14:paraId="0C501FA3" w14:textId="77777777" w:rsidR="00ED2F36" w:rsidRPr="009B053A" w:rsidRDefault="00ED2F36" w:rsidP="00ED2F36">
      <w:pPr>
        <w:pStyle w:val="Heading5"/>
      </w:pPr>
      <w:bookmarkStart w:id="3026" w:name="_Toc133249769"/>
      <w:r w:rsidRPr="009B053A">
        <w:t>6.3B.1.4_1.6</w:t>
      </w:r>
      <w:r w:rsidRPr="009B053A">
        <w:tab/>
        <w:t>Minimum output power for inter-band EN-DC including FR2 (7 NR CCs)</w:t>
      </w:r>
      <w:bookmarkEnd w:id="3026"/>
    </w:p>
    <w:p w14:paraId="78DA6C61" w14:textId="77777777" w:rsidR="00ED2F36" w:rsidRPr="009B053A" w:rsidRDefault="00ED2F36" w:rsidP="00ED2F36">
      <w:pPr>
        <w:pStyle w:val="EditorsNote"/>
      </w:pPr>
      <w:r w:rsidRPr="009B053A">
        <w:t>Editor's note: This clause is incomplete. The following aspects are either missing or not yet determined:</w:t>
      </w:r>
    </w:p>
    <w:p w14:paraId="6E7CBFF8" w14:textId="77777777" w:rsidR="00ED2F36" w:rsidRPr="009B053A" w:rsidRDefault="00ED2F36" w:rsidP="00ED2F36">
      <w:pPr>
        <w:pStyle w:val="EditorsNote"/>
      </w:pPr>
      <w:r w:rsidRPr="009B053A">
        <w:t>-</w:t>
      </w:r>
      <w:r w:rsidRPr="009B053A">
        <w:tab/>
        <w:t xml:space="preserve">The referred test case 6.3A.1.3 in TS 38.521-2 [9] is incomplete for NR aggregated channel bandwidth wider than 400MHz and power classes 1, 2, 4. </w:t>
      </w:r>
    </w:p>
    <w:p w14:paraId="42DD7B50" w14:textId="77777777" w:rsidR="00ED2F36" w:rsidRPr="009B053A" w:rsidRDefault="00ED2F36" w:rsidP="00ED2F36">
      <w:pPr>
        <w:pStyle w:val="EditorsNote"/>
      </w:pPr>
      <w:r w:rsidRPr="009B053A">
        <w:t>-</w:t>
      </w:r>
      <w:r w:rsidRPr="009B053A">
        <w:tab/>
        <w:t>Measurement Uncertainty and Test Tolerance are FFS.</w:t>
      </w:r>
    </w:p>
    <w:p w14:paraId="45D08D65" w14:textId="77777777" w:rsidR="00ED2F36" w:rsidRPr="009B053A" w:rsidRDefault="00ED2F36" w:rsidP="00ED2F36">
      <w:pPr>
        <w:pStyle w:val="H6"/>
      </w:pPr>
      <w:r w:rsidRPr="009B053A">
        <w:t>6.3B.1.4_1.6.1</w:t>
      </w:r>
      <w:r w:rsidRPr="009B053A">
        <w:tab/>
        <w:t>Test purpose</w:t>
      </w:r>
    </w:p>
    <w:p w14:paraId="6CCD33A8" w14:textId="77777777" w:rsidR="00ED2F36" w:rsidRPr="009B053A" w:rsidRDefault="00ED2F36" w:rsidP="00ED2F36">
      <w:r w:rsidRPr="009B053A">
        <w:t>Same test purpose as in clause 6.3.1.1 in TS 38.521-2 [9] for the NR carrier.</w:t>
      </w:r>
    </w:p>
    <w:p w14:paraId="17439750" w14:textId="77777777" w:rsidR="00ED2F36" w:rsidRPr="009B053A" w:rsidRDefault="00ED2F36" w:rsidP="00ED2F36">
      <w:pPr>
        <w:pStyle w:val="H6"/>
      </w:pPr>
      <w:r w:rsidRPr="009B053A">
        <w:t>6.3B.1.4_1.6.2</w:t>
      </w:r>
      <w:r w:rsidRPr="009B053A">
        <w:tab/>
        <w:t>Test applicability</w:t>
      </w:r>
    </w:p>
    <w:p w14:paraId="1710A577" w14:textId="77777777" w:rsidR="00ED2F36" w:rsidRPr="009B053A" w:rsidRDefault="00ED2F36" w:rsidP="00ED2F36">
      <w:r w:rsidRPr="009B053A">
        <w:t xml:space="preserve">This test case applies to all types of E-UTRA UE release 15 and forward, supporting inter-band EN-DC including FR2 with 7 NR </w:t>
      </w:r>
      <w:r w:rsidRPr="009B053A">
        <w:rPr>
          <w:rFonts w:eastAsia="SimSun"/>
        </w:rPr>
        <w:t xml:space="preserve">UL </w:t>
      </w:r>
      <w:r w:rsidRPr="009B053A">
        <w:t>CCs.</w:t>
      </w:r>
    </w:p>
    <w:p w14:paraId="74A8920E" w14:textId="77777777" w:rsidR="00ED2F36" w:rsidRPr="009B053A" w:rsidRDefault="00ED2F36" w:rsidP="00ED2F36">
      <w:pPr>
        <w:pStyle w:val="H6"/>
      </w:pPr>
      <w:r w:rsidRPr="009B053A">
        <w:t>6.3B.1.4_1.6.3</w:t>
      </w:r>
      <w:r w:rsidRPr="009B053A">
        <w:tab/>
        <w:t>Minimum conformance requirements</w:t>
      </w:r>
    </w:p>
    <w:p w14:paraId="01F81C66" w14:textId="77777777" w:rsidR="00ED2F36" w:rsidRPr="009B053A" w:rsidRDefault="00ED2F36" w:rsidP="00ED2F36">
      <w:r w:rsidRPr="009B053A">
        <w:t>Same minimum conformance requirements as in clause 6.3.1.3 in TS 38.521-2 [9] for the NR carrier.</w:t>
      </w:r>
    </w:p>
    <w:p w14:paraId="26662B88" w14:textId="77777777" w:rsidR="00ED2F36" w:rsidRPr="009B053A" w:rsidRDefault="00ED2F36" w:rsidP="00ED2F36">
      <w:r w:rsidRPr="009B053A">
        <w:t>No exception requirements applicable to NR or E-UTRA. LTE anchor agnostic approach is applied.</w:t>
      </w:r>
    </w:p>
    <w:p w14:paraId="38A0B5E8" w14:textId="77777777" w:rsidR="00ED2F36" w:rsidRPr="009B053A" w:rsidRDefault="00ED2F36" w:rsidP="00ED2F36">
      <w:r w:rsidRPr="009B053A">
        <w:t>The normative reference for this requirement is TS 38.101-3 [4] clause 6.3B.</w:t>
      </w:r>
    </w:p>
    <w:p w14:paraId="086F6A4A" w14:textId="77777777" w:rsidR="00ED2F36" w:rsidRPr="009B053A" w:rsidRDefault="00ED2F36" w:rsidP="00ED2F36">
      <w:pPr>
        <w:pStyle w:val="H6"/>
      </w:pPr>
      <w:r w:rsidRPr="009B053A">
        <w:lastRenderedPageBreak/>
        <w:t>6.3B.1.4_1.6.4</w:t>
      </w:r>
      <w:r w:rsidRPr="009B053A">
        <w:tab/>
        <w:t>Test description</w:t>
      </w:r>
    </w:p>
    <w:p w14:paraId="354D46AA" w14:textId="77777777" w:rsidR="00ED2F36" w:rsidRPr="009B053A" w:rsidRDefault="00ED2F36" w:rsidP="00ED2F36">
      <w:pPr>
        <w:pStyle w:val="H6"/>
      </w:pPr>
      <w:r w:rsidRPr="009B053A">
        <w:t>6.3B.1.4_1.6.4.1</w:t>
      </w:r>
      <w:r w:rsidRPr="009B053A">
        <w:tab/>
        <w:t>Initial condition</w:t>
      </w:r>
    </w:p>
    <w:p w14:paraId="709CC0EB" w14:textId="77777777" w:rsidR="00ED2F36" w:rsidRPr="009B053A" w:rsidRDefault="00ED2F36" w:rsidP="00ED2F36">
      <w:r w:rsidRPr="009B053A">
        <w:t>Same test description as in clause 6.3A.1.6.4 in TS 38.521-2 [9] for the NR carrier with the following exception:</w:t>
      </w:r>
    </w:p>
    <w:p w14:paraId="48A1FD6B"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0983CA11" w14:textId="77777777" w:rsidR="00ED2F36" w:rsidRPr="009B053A" w:rsidRDefault="00ED2F36" w:rsidP="00ED2F36">
      <w:r w:rsidRPr="009B053A">
        <w:t>For Initial conditions as in clause 6.3A.1.6.4.1 in TS 38.521-2 [9], the following steps will be added to configure E-UTRA component:</w:t>
      </w:r>
    </w:p>
    <w:p w14:paraId="1FEB99A3" w14:textId="77777777" w:rsidR="00ED2F36" w:rsidRPr="009B053A" w:rsidRDefault="00ED2F36" w:rsidP="00ED2F36">
      <w:pPr>
        <w:pStyle w:val="B10"/>
      </w:pPr>
      <w:r w:rsidRPr="009B053A">
        <w:t>2.1.</w:t>
      </w:r>
      <w:r w:rsidRPr="009B053A">
        <w:tab/>
        <w:t>The parameter settings for E-UTRA cell are set up according to TS 36.508 [11] clause 4.4.3.</w:t>
      </w:r>
    </w:p>
    <w:p w14:paraId="2C71C32E"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235981B2" w14:textId="77777777" w:rsidR="00ED2F36" w:rsidRPr="009B053A" w:rsidRDefault="00ED2F36" w:rsidP="00ED2F36">
      <w:r w:rsidRPr="009B053A">
        <w:t>Step 6 of Initial conditions as in clause 6.3A.1.6.4.1 in TS 38.521-2 [9] is replaced by:</w:t>
      </w:r>
    </w:p>
    <w:p w14:paraId="3BD1562B"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8E3748E" w14:textId="77777777" w:rsidR="00ED2F36" w:rsidRPr="009B053A" w:rsidRDefault="00ED2F36" w:rsidP="00ED2F36">
      <w:r w:rsidRPr="009B053A">
        <w:t>Same test procedure as in clause 6.3A.1.6.4.2 in TS 38.521-2 [9] with the following steps added for E-UTRA component:</w:t>
      </w:r>
    </w:p>
    <w:p w14:paraId="78FB499E"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B443107" w14:textId="77777777" w:rsidR="00ED2F36" w:rsidRPr="009B053A" w:rsidRDefault="00ED2F36" w:rsidP="00ED2F36">
      <w:pPr>
        <w:pStyle w:val="H6"/>
      </w:pPr>
      <w:r w:rsidRPr="009B053A">
        <w:t>6.3B.1.4_1.6.5</w:t>
      </w:r>
      <w:r w:rsidRPr="009B053A">
        <w:tab/>
        <w:t>Test Requirements</w:t>
      </w:r>
    </w:p>
    <w:p w14:paraId="6219B27B" w14:textId="77777777" w:rsidR="00ED2F36" w:rsidRPr="009B053A" w:rsidRDefault="00ED2F36" w:rsidP="00ED2F36">
      <w:r w:rsidRPr="009B053A">
        <w:t>Same test requirement as in clause 6.3A.1.6.5 in TS 38.521-2 [9] for the NR carrier.</w:t>
      </w:r>
    </w:p>
    <w:p w14:paraId="4955E5E0" w14:textId="77777777" w:rsidR="00ED2F36" w:rsidRPr="009B053A" w:rsidRDefault="00ED2F36" w:rsidP="00ED2F36">
      <w:pPr>
        <w:pStyle w:val="Heading5"/>
      </w:pPr>
      <w:bookmarkStart w:id="3027" w:name="_Toc133249770"/>
      <w:r w:rsidRPr="009B053A">
        <w:t>6.3B.1.4_1.7</w:t>
      </w:r>
      <w:r w:rsidRPr="009B053A">
        <w:tab/>
        <w:t>Minimum output power for inter-band EN-DC including FR2 (8 NR CCs)</w:t>
      </w:r>
      <w:bookmarkEnd w:id="3027"/>
    </w:p>
    <w:p w14:paraId="7F609445" w14:textId="77777777" w:rsidR="00ED2F36" w:rsidRPr="009B053A" w:rsidRDefault="00ED2F36" w:rsidP="00ED2F36">
      <w:pPr>
        <w:pStyle w:val="EditorsNote"/>
      </w:pPr>
      <w:r w:rsidRPr="009B053A">
        <w:t>Editor's note: This clause is incomplete. The following aspects are either missing or not yet determined:</w:t>
      </w:r>
    </w:p>
    <w:p w14:paraId="3725095D" w14:textId="77777777" w:rsidR="00ED2F36" w:rsidRPr="009B053A" w:rsidRDefault="00ED2F36" w:rsidP="00ED2F36">
      <w:pPr>
        <w:pStyle w:val="EditorsNote"/>
      </w:pPr>
      <w:r w:rsidRPr="009B053A">
        <w:t>-</w:t>
      </w:r>
      <w:r w:rsidRPr="009B053A">
        <w:tab/>
        <w:t xml:space="preserve">The referred test case 6.3A.1.3 in TS 38.521-2 [9] is incomplete for NR aggregated channel bandwidth wider than 400MHz and power classes 1, 2, 4. </w:t>
      </w:r>
    </w:p>
    <w:p w14:paraId="22E4F6A6" w14:textId="77777777" w:rsidR="00ED2F36" w:rsidRPr="009B053A" w:rsidRDefault="00ED2F36" w:rsidP="00ED2F36">
      <w:pPr>
        <w:pStyle w:val="EditorsNote"/>
      </w:pPr>
      <w:r w:rsidRPr="009B053A">
        <w:t>-</w:t>
      </w:r>
      <w:r w:rsidRPr="009B053A">
        <w:tab/>
        <w:t>Measurement Uncertainty and Test Tolerance are FFS.</w:t>
      </w:r>
    </w:p>
    <w:p w14:paraId="44D70B2E" w14:textId="77777777" w:rsidR="00ED2F36" w:rsidRPr="009B053A" w:rsidRDefault="00ED2F36" w:rsidP="00ED2F36">
      <w:pPr>
        <w:pStyle w:val="H6"/>
      </w:pPr>
      <w:r w:rsidRPr="009B053A">
        <w:t>6.3B.1.4_1.7.1</w:t>
      </w:r>
      <w:r w:rsidRPr="009B053A">
        <w:tab/>
        <w:t>Test purpose</w:t>
      </w:r>
    </w:p>
    <w:p w14:paraId="08D4CB7E" w14:textId="77777777" w:rsidR="00ED2F36" w:rsidRPr="009B053A" w:rsidRDefault="00ED2F36" w:rsidP="00ED2F36">
      <w:r w:rsidRPr="009B053A">
        <w:t>Same test purpose as in clause 6.3.1.1 in TS 38.521-2 [9] for the NR carrier.</w:t>
      </w:r>
    </w:p>
    <w:p w14:paraId="668F43D6" w14:textId="77777777" w:rsidR="00ED2F36" w:rsidRPr="009B053A" w:rsidRDefault="00ED2F36" w:rsidP="00ED2F36">
      <w:pPr>
        <w:pStyle w:val="H6"/>
      </w:pPr>
      <w:r w:rsidRPr="009B053A">
        <w:t>6.3B.1.4_1.7.2</w:t>
      </w:r>
      <w:r w:rsidRPr="009B053A">
        <w:tab/>
        <w:t>Test applicability</w:t>
      </w:r>
    </w:p>
    <w:p w14:paraId="212A693F" w14:textId="77777777" w:rsidR="00ED2F36" w:rsidRPr="009B053A" w:rsidRDefault="00ED2F36" w:rsidP="00ED2F36">
      <w:r w:rsidRPr="009B053A">
        <w:t xml:space="preserve">This test case applies to all types of E-UTRA UE release 15 and forward, supporting inter-band EN-DC including FR2 with 8 NR </w:t>
      </w:r>
      <w:r w:rsidRPr="009B053A">
        <w:rPr>
          <w:rFonts w:eastAsia="SimSun"/>
        </w:rPr>
        <w:t xml:space="preserve">UL </w:t>
      </w:r>
      <w:r w:rsidRPr="009B053A">
        <w:t>CCs.</w:t>
      </w:r>
    </w:p>
    <w:p w14:paraId="73145D11" w14:textId="77777777" w:rsidR="00ED2F36" w:rsidRPr="009B053A" w:rsidRDefault="00ED2F36" w:rsidP="00ED2F36">
      <w:pPr>
        <w:pStyle w:val="H6"/>
      </w:pPr>
      <w:r w:rsidRPr="009B053A">
        <w:t>6.3B.1.4_1.7.3</w:t>
      </w:r>
      <w:r w:rsidRPr="009B053A">
        <w:tab/>
        <w:t>Minimum conformance requirements</w:t>
      </w:r>
    </w:p>
    <w:p w14:paraId="6F434471" w14:textId="77777777" w:rsidR="00ED2F36" w:rsidRPr="009B053A" w:rsidRDefault="00ED2F36" w:rsidP="00ED2F36">
      <w:r w:rsidRPr="009B053A">
        <w:t>Same minimum conformance requirements as in clause 6.3.1.3 in TS 38.521-2 [9] for the NR carrier.</w:t>
      </w:r>
    </w:p>
    <w:p w14:paraId="02A59937" w14:textId="77777777" w:rsidR="00ED2F36" w:rsidRPr="009B053A" w:rsidRDefault="00ED2F36" w:rsidP="00ED2F36">
      <w:r w:rsidRPr="009B053A">
        <w:t>No exception requirements applicable to NR or E-UTRA. LTE anchor agnostic approach is applied.</w:t>
      </w:r>
    </w:p>
    <w:p w14:paraId="25F397B1" w14:textId="77777777" w:rsidR="00ED2F36" w:rsidRPr="009B053A" w:rsidRDefault="00ED2F36" w:rsidP="00ED2F36">
      <w:r w:rsidRPr="009B053A">
        <w:t>The normative reference for this requirement is TS 38.101-3 [4] clause 6.3B.</w:t>
      </w:r>
    </w:p>
    <w:p w14:paraId="0D0F2A70" w14:textId="77777777" w:rsidR="00ED2F36" w:rsidRPr="009B053A" w:rsidRDefault="00ED2F36" w:rsidP="00ED2F36">
      <w:pPr>
        <w:pStyle w:val="H6"/>
      </w:pPr>
      <w:r w:rsidRPr="009B053A">
        <w:lastRenderedPageBreak/>
        <w:t>6.3B.1.4_1.7.4</w:t>
      </w:r>
      <w:r w:rsidRPr="009B053A">
        <w:tab/>
        <w:t>Test description</w:t>
      </w:r>
    </w:p>
    <w:p w14:paraId="19DBB998" w14:textId="77777777" w:rsidR="00ED2F36" w:rsidRPr="009B053A" w:rsidRDefault="00ED2F36" w:rsidP="00ED2F36">
      <w:pPr>
        <w:pStyle w:val="H6"/>
      </w:pPr>
      <w:r w:rsidRPr="009B053A">
        <w:t>6.3B.1.4_1.7.4.1</w:t>
      </w:r>
      <w:r w:rsidRPr="009B053A">
        <w:tab/>
        <w:t>Initial condition</w:t>
      </w:r>
    </w:p>
    <w:p w14:paraId="1D6BCAD2" w14:textId="77777777" w:rsidR="00ED2F36" w:rsidRPr="009B053A" w:rsidRDefault="00ED2F36" w:rsidP="00ED2F36">
      <w:r w:rsidRPr="009B053A">
        <w:t>Same test description as in clause 6.3A.1.7.4 in TS 38.521-2 [9] for the NR carrier with the following exception:</w:t>
      </w:r>
    </w:p>
    <w:p w14:paraId="4B50A285"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6F77A60D" w14:textId="77777777" w:rsidR="00ED2F36" w:rsidRPr="009B053A" w:rsidRDefault="00ED2F36" w:rsidP="00ED2F36">
      <w:r w:rsidRPr="009B053A">
        <w:t>For Initial conditions as in clause 6.3A.1.7.4.1 in TS 38.521-2 [9], the following steps will be added to configure E-UTRA component:</w:t>
      </w:r>
    </w:p>
    <w:p w14:paraId="5C2A237A" w14:textId="77777777" w:rsidR="00ED2F36" w:rsidRPr="009B053A" w:rsidRDefault="00ED2F36" w:rsidP="00ED2F36">
      <w:pPr>
        <w:pStyle w:val="B10"/>
      </w:pPr>
      <w:r w:rsidRPr="009B053A">
        <w:t>2.1.</w:t>
      </w:r>
      <w:r w:rsidRPr="009B053A">
        <w:tab/>
        <w:t>The parameter settings for E-UTRA cell are set up according to TS 36.508 [11] clause 4.4.3.</w:t>
      </w:r>
    </w:p>
    <w:p w14:paraId="579FE8BE"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2CB0B0AB" w14:textId="77777777" w:rsidR="00ED2F36" w:rsidRPr="009B053A" w:rsidRDefault="00ED2F36" w:rsidP="00ED2F36">
      <w:r w:rsidRPr="009B053A">
        <w:t>Step 6 of Initial conditions as in clause 6.3A.1.7.4.1 in TS 38.521-2 [9] is replaced by:</w:t>
      </w:r>
    </w:p>
    <w:p w14:paraId="11765C54"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4C0AB95" w14:textId="77777777" w:rsidR="00ED2F36" w:rsidRPr="009B053A" w:rsidRDefault="00ED2F36" w:rsidP="00ED2F36">
      <w:r w:rsidRPr="009B053A">
        <w:t>Same test procedure as in clause 6.3A.1.7.4.2 in TS 38.521-2 [9] with the following steps added for E-UTRA component:</w:t>
      </w:r>
    </w:p>
    <w:p w14:paraId="6E8314EB"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5C67881" w14:textId="77777777" w:rsidR="00ED2F36" w:rsidRPr="009B053A" w:rsidRDefault="00ED2F36" w:rsidP="00ED2F36">
      <w:pPr>
        <w:pStyle w:val="H6"/>
      </w:pPr>
      <w:r w:rsidRPr="009B053A">
        <w:t>6.3B.1.4_1.7.5</w:t>
      </w:r>
      <w:r w:rsidRPr="009B053A">
        <w:tab/>
        <w:t>Test Requirements</w:t>
      </w:r>
    </w:p>
    <w:p w14:paraId="1A09AD87" w14:textId="77777777" w:rsidR="00ED2F36" w:rsidRPr="009B053A" w:rsidRDefault="00ED2F36" w:rsidP="00ED2F36">
      <w:r w:rsidRPr="009B053A">
        <w:t>Same test requirement as in clause 6.3A.1.7.5 in TS 38.521-2 [9] for the NR carrier.</w:t>
      </w:r>
    </w:p>
    <w:p w14:paraId="28F62E3E" w14:textId="6FFE97F1" w:rsidR="00AB2B30" w:rsidRPr="009B053A" w:rsidRDefault="006A7121">
      <w:pPr>
        <w:pStyle w:val="Heading4"/>
      </w:pPr>
      <w:bookmarkStart w:id="3028" w:name="_Toc133249771"/>
      <w:r w:rsidRPr="009B053A">
        <w:t>6.3B.1.4D</w:t>
      </w:r>
      <w:r w:rsidRPr="009B053A">
        <w:tab/>
        <w:t>Minimum output power for inter-band EN-DC including FR2 for UL</w:t>
      </w:r>
      <w:r w:rsidR="008007B9" w:rsidRPr="009B053A">
        <w:t xml:space="preserve"> </w:t>
      </w:r>
      <w:r w:rsidRPr="009B053A">
        <w:t>MIMO</w:t>
      </w:r>
      <w:bookmarkEnd w:id="3017"/>
      <w:bookmarkEnd w:id="3018"/>
      <w:bookmarkEnd w:id="3019"/>
      <w:bookmarkEnd w:id="3020"/>
      <w:bookmarkEnd w:id="3021"/>
      <w:bookmarkEnd w:id="3022"/>
      <w:bookmarkEnd w:id="3023"/>
      <w:bookmarkEnd w:id="3024"/>
      <w:bookmarkEnd w:id="3028"/>
    </w:p>
    <w:p w14:paraId="0758CE9A"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74FAA7C2" w14:textId="77777777" w:rsidR="00AB2B30" w:rsidRPr="009B053A" w:rsidRDefault="006A7121">
      <w:pPr>
        <w:pStyle w:val="EditorsNote"/>
      </w:pPr>
      <w:r w:rsidRPr="009B053A">
        <w:t>-</w:t>
      </w:r>
      <w:r w:rsidRPr="009B053A">
        <w:tab/>
        <w:t>The referred test case 6.3D.1 in TS 38.521-2 [9] is incomplete</w:t>
      </w:r>
    </w:p>
    <w:p w14:paraId="4F02B80F" w14:textId="77777777" w:rsidR="00AB2B30" w:rsidRPr="009B053A" w:rsidRDefault="006A7121">
      <w:pPr>
        <w:pStyle w:val="H6"/>
      </w:pPr>
      <w:r w:rsidRPr="009B053A">
        <w:t>6.3B.1.4D.1</w:t>
      </w:r>
      <w:r w:rsidRPr="009B053A">
        <w:tab/>
        <w:t>Test purpose</w:t>
      </w:r>
    </w:p>
    <w:p w14:paraId="365BF795" w14:textId="77777777" w:rsidR="00AB2B30" w:rsidRPr="009B053A" w:rsidRDefault="006A7121">
      <w:r w:rsidRPr="009B053A">
        <w:t>Same test purpose as in clause 6.3D.1.1 in TS 38.521-2 [9] for the NR carrier.</w:t>
      </w:r>
    </w:p>
    <w:p w14:paraId="0135EAB2" w14:textId="77777777" w:rsidR="00AB2B30" w:rsidRPr="009B053A" w:rsidRDefault="006A7121">
      <w:pPr>
        <w:pStyle w:val="H6"/>
      </w:pPr>
      <w:r w:rsidRPr="009B053A">
        <w:t>6.3B.1.4D.2</w:t>
      </w:r>
      <w:r w:rsidRPr="009B053A">
        <w:tab/>
        <w:t>Test applicability</w:t>
      </w:r>
    </w:p>
    <w:p w14:paraId="0C7960CB" w14:textId="77777777" w:rsidR="00AB2B30" w:rsidRPr="009B053A" w:rsidRDefault="006A7121">
      <w:r w:rsidRPr="009B053A">
        <w:t>This test case applies to all types of E-UTRA UE release 15 and forward, supporting inter-band EN-DC FR2.</w:t>
      </w:r>
    </w:p>
    <w:p w14:paraId="27831315" w14:textId="77777777" w:rsidR="00AB2B30" w:rsidRPr="009B053A" w:rsidRDefault="006A7121">
      <w:pPr>
        <w:pStyle w:val="H6"/>
      </w:pPr>
      <w:r w:rsidRPr="009B053A">
        <w:t>6.3B.1.4D.3</w:t>
      </w:r>
      <w:r w:rsidRPr="009B053A">
        <w:tab/>
        <w:t>Minimum conformance requirements</w:t>
      </w:r>
    </w:p>
    <w:p w14:paraId="6A7FC89B" w14:textId="77777777" w:rsidR="00AB2B30" w:rsidRPr="009B053A" w:rsidRDefault="006A7121">
      <w:r w:rsidRPr="009B053A">
        <w:t xml:space="preserve">Same minimum conformance requirements as in clause 6.3D.1.3 in TS 38.521-2 [9] for the NR carrier. </w:t>
      </w:r>
    </w:p>
    <w:p w14:paraId="433FDECD" w14:textId="4425F2E0" w:rsidR="00AB2B30" w:rsidRPr="009B053A" w:rsidRDefault="006A7121">
      <w:r w:rsidRPr="009B053A">
        <w:t xml:space="preserve">No exception requirements applicable to NR or </w:t>
      </w:r>
      <w:r w:rsidR="003E285D" w:rsidRPr="009B053A">
        <w:t>E-UTRA</w:t>
      </w:r>
      <w:r w:rsidRPr="009B053A">
        <w:t>. LTE anchor agnostic approach is applied.</w:t>
      </w:r>
    </w:p>
    <w:p w14:paraId="045343A1" w14:textId="77777777" w:rsidR="00AB2B30" w:rsidRPr="009B053A" w:rsidRDefault="006A7121">
      <w:r w:rsidRPr="009B053A">
        <w:t>The normative reference for this measurement is TS 38.101-3 [4] clause 6.3B.</w:t>
      </w:r>
    </w:p>
    <w:p w14:paraId="09563336" w14:textId="77777777" w:rsidR="00AB2B30" w:rsidRPr="009B053A" w:rsidRDefault="006A7121">
      <w:pPr>
        <w:pStyle w:val="H6"/>
      </w:pPr>
      <w:r w:rsidRPr="009B053A">
        <w:t>6.3B.1.4D.4</w:t>
      </w:r>
      <w:r w:rsidRPr="009B053A">
        <w:tab/>
        <w:t>Test Description</w:t>
      </w:r>
    </w:p>
    <w:p w14:paraId="4AF7492D" w14:textId="77777777" w:rsidR="00AB2B30" w:rsidRPr="009B053A" w:rsidRDefault="006A7121">
      <w:r w:rsidRPr="009B053A">
        <w:t xml:space="preserve">Same test description as in clause 6.3D.1.4 in TS 38.521-2 [9] for the NR carrier with the following exceptions: </w:t>
      </w:r>
    </w:p>
    <w:p w14:paraId="0BBF23C9" w14:textId="77777777" w:rsidR="00AB2B30" w:rsidRPr="009B053A" w:rsidRDefault="006A7121">
      <w:r w:rsidRPr="009B053A">
        <w:t>The initial test configurations for E-UTRA consist of test frequency based on E-UTRA operating band and test channel bandwidth as specified in Table 4.7-1.</w:t>
      </w:r>
    </w:p>
    <w:p w14:paraId="3ECC80BB" w14:textId="77777777" w:rsidR="00AB2B30" w:rsidRPr="009B053A" w:rsidRDefault="006A7121">
      <w:r w:rsidRPr="009B053A">
        <w:t>For Initial conditions as in clause 6.3D.1.4.1 in TS 38.521-2 [9], the following steps will be added to configure E-UTRA component:</w:t>
      </w:r>
    </w:p>
    <w:p w14:paraId="46734DF1" w14:textId="77777777" w:rsidR="00AB2B30" w:rsidRPr="009B053A" w:rsidRDefault="006A7121">
      <w:pPr>
        <w:pStyle w:val="B10"/>
      </w:pPr>
      <w:r w:rsidRPr="009B053A">
        <w:lastRenderedPageBreak/>
        <w:t>2.1.</w:t>
      </w:r>
      <w:r w:rsidRPr="009B053A">
        <w:tab/>
        <w:t>The parameter settings for the cell are set up according to TS 36.508 [11] subclause 4.4.3.</w:t>
      </w:r>
    </w:p>
    <w:p w14:paraId="5081DF61"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1637B5C" w14:textId="77777777" w:rsidR="00AB2B30" w:rsidRPr="009B053A" w:rsidRDefault="006A7121">
      <w:r w:rsidRPr="009B053A">
        <w:t>Step 6 of Initial conditions as in clause 6.3D.1.4.1 in TS 38.521-2 [9] is replaced by:</w:t>
      </w:r>
    </w:p>
    <w:p w14:paraId="00803A37"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 </w:t>
      </w:r>
    </w:p>
    <w:p w14:paraId="5245EF86" w14:textId="77777777" w:rsidR="00AB2B30" w:rsidRPr="009B053A" w:rsidRDefault="006A7121">
      <w:pPr>
        <w:pStyle w:val="B10"/>
        <w:ind w:left="0" w:firstLine="0"/>
      </w:pPr>
      <w:r w:rsidRPr="009B053A">
        <w:t>Same Test procedure as in clause 6.3D.1.4.2 in TS 38.521-2 [9] with the following steps added for E-UTRA component:</w:t>
      </w:r>
    </w:p>
    <w:p w14:paraId="6002D393" w14:textId="77777777" w:rsidR="00AB2B30" w:rsidRPr="009B053A" w:rsidRDefault="006A7121">
      <w:pPr>
        <w:pStyle w:val="B1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677BA948" w14:textId="77777777" w:rsidR="00AB2B30" w:rsidRPr="009B053A" w:rsidRDefault="006A7121">
      <w:pPr>
        <w:pStyle w:val="H6"/>
      </w:pPr>
      <w:r w:rsidRPr="009B053A">
        <w:t>6.3B.1.4D.5</w:t>
      </w:r>
      <w:r w:rsidRPr="009B053A">
        <w:tab/>
        <w:t>Test Requirement</w:t>
      </w:r>
    </w:p>
    <w:p w14:paraId="0E1A2B2A" w14:textId="7EB93F1F" w:rsidR="00AB2B30" w:rsidRPr="009B053A" w:rsidRDefault="006A7121">
      <w:r w:rsidRPr="009B053A">
        <w:t xml:space="preserve">Same test requirement as specified in clause 6.3D.1.5 </w:t>
      </w:r>
      <w:r w:rsidR="00A63BF4" w:rsidRPr="009B053A">
        <w:t xml:space="preserve">of TS 38.521-2 [9] </w:t>
      </w:r>
      <w:r w:rsidRPr="009B053A">
        <w:t>for the NR carrier(s).</w:t>
      </w:r>
    </w:p>
    <w:p w14:paraId="1CF6B557" w14:textId="77777777" w:rsidR="00AB2B30" w:rsidRPr="009B053A" w:rsidRDefault="006A7121">
      <w:pPr>
        <w:pStyle w:val="Heading3"/>
      </w:pPr>
      <w:bookmarkStart w:id="3029" w:name="_Toc27475681"/>
      <w:bookmarkStart w:id="3030" w:name="_Toc29495243"/>
      <w:bookmarkStart w:id="3031" w:name="_Toc36116287"/>
      <w:bookmarkStart w:id="3032" w:name="_Toc36118336"/>
      <w:bookmarkStart w:id="3033" w:name="_Toc36560451"/>
      <w:bookmarkStart w:id="3034" w:name="_Toc43976952"/>
      <w:bookmarkStart w:id="3035" w:name="_Toc52213524"/>
      <w:bookmarkStart w:id="3036" w:name="_Toc60742985"/>
      <w:bookmarkStart w:id="3037" w:name="_Toc68206165"/>
      <w:bookmarkStart w:id="3038" w:name="_Toc75971963"/>
      <w:bookmarkStart w:id="3039" w:name="_Toc85051387"/>
      <w:bookmarkStart w:id="3040" w:name="_Toc90493399"/>
      <w:bookmarkStart w:id="3041" w:name="_Toc90494039"/>
      <w:bookmarkStart w:id="3042" w:name="_Toc100094068"/>
      <w:bookmarkStart w:id="3043" w:name="_Toc106872725"/>
      <w:bookmarkStart w:id="3044" w:name="_Toc133249772"/>
      <w:r w:rsidRPr="009B053A">
        <w:t>6.3B.2</w:t>
      </w:r>
      <w:r w:rsidRPr="009B053A">
        <w:tab/>
        <w:t>Transmit OFF Power for EN-DC</w:t>
      </w:r>
      <w:bookmarkEnd w:id="3029"/>
      <w:bookmarkEnd w:id="3030"/>
      <w:bookmarkEnd w:id="3031"/>
      <w:bookmarkEnd w:id="3032"/>
      <w:bookmarkEnd w:id="3033"/>
      <w:bookmarkEnd w:id="3034"/>
      <w:bookmarkEnd w:id="3035"/>
      <w:bookmarkEnd w:id="3036"/>
      <w:bookmarkEnd w:id="3037"/>
      <w:bookmarkEnd w:id="3038"/>
      <w:bookmarkEnd w:id="3039"/>
      <w:bookmarkEnd w:id="3040"/>
      <w:bookmarkEnd w:id="3041"/>
      <w:bookmarkEnd w:id="3042"/>
      <w:bookmarkEnd w:id="3043"/>
      <w:bookmarkEnd w:id="3044"/>
    </w:p>
    <w:p w14:paraId="3F977E3B" w14:textId="77777777" w:rsidR="00AB2B30" w:rsidRPr="009B053A" w:rsidRDefault="006A7121">
      <w:pPr>
        <w:pStyle w:val="Heading4"/>
      </w:pPr>
      <w:bookmarkStart w:id="3045" w:name="_Toc27475682"/>
      <w:bookmarkStart w:id="3046" w:name="_Toc29495244"/>
      <w:bookmarkStart w:id="3047" w:name="_Toc36116288"/>
      <w:bookmarkStart w:id="3048" w:name="_Toc36118337"/>
      <w:bookmarkStart w:id="3049" w:name="_Toc36560452"/>
      <w:bookmarkStart w:id="3050" w:name="_Toc43976953"/>
      <w:bookmarkStart w:id="3051" w:name="_Toc52213525"/>
      <w:bookmarkStart w:id="3052" w:name="_Toc60742986"/>
      <w:bookmarkStart w:id="3053" w:name="_Toc68206166"/>
      <w:bookmarkStart w:id="3054" w:name="_Toc75971964"/>
      <w:bookmarkStart w:id="3055" w:name="_Toc85051388"/>
      <w:bookmarkStart w:id="3056" w:name="_Toc90493400"/>
      <w:bookmarkStart w:id="3057" w:name="_Toc90494040"/>
      <w:bookmarkStart w:id="3058" w:name="_Toc100094069"/>
      <w:bookmarkStart w:id="3059" w:name="_Toc106872726"/>
      <w:bookmarkStart w:id="3060" w:name="_Toc133249773"/>
      <w:r w:rsidRPr="009B053A">
        <w:t>6.3B.2.1</w:t>
      </w:r>
      <w:r w:rsidRPr="009B053A">
        <w:tab/>
        <w:t>Transmit OFF Power for intra-band contiguous EN-DC</w:t>
      </w:r>
      <w:bookmarkEnd w:id="3045"/>
      <w:bookmarkEnd w:id="3046"/>
      <w:bookmarkEnd w:id="3047"/>
      <w:bookmarkEnd w:id="3048"/>
      <w:bookmarkEnd w:id="3049"/>
      <w:bookmarkEnd w:id="3050"/>
      <w:bookmarkEnd w:id="3051"/>
      <w:bookmarkEnd w:id="3052"/>
      <w:bookmarkEnd w:id="3053"/>
      <w:bookmarkEnd w:id="3054"/>
      <w:bookmarkEnd w:id="3055"/>
      <w:bookmarkEnd w:id="3056"/>
      <w:bookmarkEnd w:id="3057"/>
      <w:bookmarkEnd w:id="3058"/>
      <w:bookmarkEnd w:id="3059"/>
      <w:bookmarkEnd w:id="3060"/>
    </w:p>
    <w:p w14:paraId="31D27D0B" w14:textId="77777777" w:rsidR="00AB2B30" w:rsidRPr="009B053A" w:rsidRDefault="006A7121">
      <w:pPr>
        <w:pStyle w:val="H6"/>
      </w:pPr>
      <w:bookmarkStart w:id="3061" w:name="_Toc27475683"/>
      <w:r w:rsidRPr="009B053A">
        <w:t>6.3B.2.1.1</w:t>
      </w:r>
      <w:r w:rsidRPr="009B053A">
        <w:tab/>
        <w:t>Test purpose</w:t>
      </w:r>
      <w:bookmarkEnd w:id="3061"/>
    </w:p>
    <w:p w14:paraId="7313E024" w14:textId="77777777" w:rsidR="00AB2B30" w:rsidRPr="009B053A" w:rsidRDefault="006A7121">
      <w:r w:rsidRPr="009B053A">
        <w:t>Same test purpose as in clause 6.3.2.1 in TS 38.521-1 [8] for the NR carrier.</w:t>
      </w:r>
    </w:p>
    <w:p w14:paraId="5C8ABA6A" w14:textId="77777777" w:rsidR="00AB2B30" w:rsidRPr="009B053A" w:rsidRDefault="006A7121">
      <w:pPr>
        <w:pStyle w:val="H6"/>
      </w:pPr>
      <w:bookmarkStart w:id="3062" w:name="_Toc27475684"/>
      <w:r w:rsidRPr="009B053A">
        <w:t>6.3B.2.1.2</w:t>
      </w:r>
      <w:r w:rsidRPr="009B053A">
        <w:tab/>
        <w:t>Test applicability</w:t>
      </w:r>
      <w:bookmarkEnd w:id="3062"/>
    </w:p>
    <w:p w14:paraId="511E5FBB" w14:textId="77777777" w:rsidR="00AB2B30" w:rsidRPr="009B053A" w:rsidRDefault="006A7121">
      <w:r w:rsidRPr="009B053A">
        <w:t>The requirements of this test apply in Clause 6.3B.3 Tx ON/OFF time mask/PUCCH time mask to all types of E-UTRA UE release 15 and forward, supporting intra-band contiguous EN-DC.</w:t>
      </w:r>
    </w:p>
    <w:p w14:paraId="154B6001" w14:textId="77777777" w:rsidR="00AB2B30" w:rsidRPr="009B053A" w:rsidRDefault="006A7121">
      <w:pPr>
        <w:pStyle w:val="H6"/>
      </w:pPr>
      <w:bookmarkStart w:id="3063" w:name="_Toc27475685"/>
      <w:r w:rsidRPr="009B053A">
        <w:t>6.3B.2.1.3</w:t>
      </w:r>
      <w:r w:rsidRPr="009B053A">
        <w:tab/>
        <w:t>Minimum conformance requirements</w:t>
      </w:r>
      <w:bookmarkEnd w:id="3063"/>
    </w:p>
    <w:p w14:paraId="07AEBC64" w14:textId="77777777" w:rsidR="00AB2B30" w:rsidRPr="009B053A" w:rsidRDefault="006A7121">
      <w:pPr>
        <w:rPr>
          <w:rFonts w:cs="v5.0.0"/>
        </w:rPr>
      </w:pPr>
      <w:r w:rsidRPr="009B053A">
        <w:t xml:space="preserve">Same minimum conformance requirements as in clause 6.3.2.3 in TS 38.521-1 [8] for the NR carrier. </w:t>
      </w:r>
    </w:p>
    <w:p w14:paraId="557DFA61" w14:textId="77777777" w:rsidR="00AB2B30" w:rsidRPr="009B053A" w:rsidRDefault="006A7121">
      <w:r w:rsidRPr="009B053A">
        <w:t>The normative reference for this requirement is TS 3</w:t>
      </w:r>
      <w:r w:rsidRPr="009B053A">
        <w:rPr>
          <w:lang w:eastAsia="zh-TW"/>
        </w:rPr>
        <w:t>8.101-3 [4] clause </w:t>
      </w:r>
      <w:r w:rsidRPr="009B053A">
        <w:t>6.3.</w:t>
      </w:r>
    </w:p>
    <w:p w14:paraId="5CFB41F7" w14:textId="77777777" w:rsidR="00AB2B30" w:rsidRPr="009B053A" w:rsidRDefault="006A7121">
      <w:pPr>
        <w:pStyle w:val="H6"/>
      </w:pPr>
      <w:bookmarkStart w:id="3064" w:name="_Toc27475686"/>
      <w:r w:rsidRPr="009B053A">
        <w:t>6.3B.2.1.4</w:t>
      </w:r>
      <w:r w:rsidRPr="009B053A">
        <w:tab/>
        <w:t>Test description</w:t>
      </w:r>
      <w:bookmarkEnd w:id="3064"/>
    </w:p>
    <w:p w14:paraId="2E1E7BB2" w14:textId="77777777" w:rsidR="00AB2B30" w:rsidRPr="009B053A" w:rsidRDefault="006A7121">
      <w:r w:rsidRPr="009B053A">
        <w:t>This test is covered by Clause 6.3B.3 Tx ON/OFF time mask/PUCCH time mask for EN-DC.</w:t>
      </w:r>
    </w:p>
    <w:p w14:paraId="627C22C5" w14:textId="77777777" w:rsidR="00AB2B30" w:rsidRPr="009B053A" w:rsidRDefault="006A7121">
      <w:pPr>
        <w:pStyle w:val="H6"/>
      </w:pPr>
      <w:bookmarkStart w:id="3065" w:name="_Toc27475687"/>
      <w:r w:rsidRPr="009B053A">
        <w:t>6.3B.2.1.5</w:t>
      </w:r>
      <w:r w:rsidRPr="009B053A">
        <w:tab/>
        <w:t>Test requirements</w:t>
      </w:r>
      <w:bookmarkEnd w:id="3065"/>
    </w:p>
    <w:p w14:paraId="4F4EC7DE" w14:textId="77777777" w:rsidR="00AB2B30" w:rsidRPr="009B053A" w:rsidRDefault="006A7121">
      <w:r w:rsidRPr="009B053A">
        <w:t>Same test requirement as in clause 6.3.2.5 in TS 38.521-1 [8] for the NR carrier.</w:t>
      </w:r>
    </w:p>
    <w:p w14:paraId="1C56637F" w14:textId="77777777" w:rsidR="00AB2B30" w:rsidRPr="009B053A" w:rsidRDefault="006A7121">
      <w:pPr>
        <w:pStyle w:val="Heading4"/>
      </w:pPr>
      <w:bookmarkStart w:id="3066" w:name="_Toc27475688"/>
      <w:bookmarkStart w:id="3067" w:name="_Toc29495245"/>
      <w:bookmarkStart w:id="3068" w:name="_Toc36116289"/>
      <w:bookmarkStart w:id="3069" w:name="_Toc36118338"/>
      <w:bookmarkStart w:id="3070" w:name="_Toc36560453"/>
      <w:bookmarkStart w:id="3071" w:name="_Toc43976954"/>
      <w:bookmarkStart w:id="3072" w:name="_Toc52213526"/>
      <w:bookmarkStart w:id="3073" w:name="_Toc60742987"/>
      <w:bookmarkStart w:id="3074" w:name="_Toc68206167"/>
      <w:bookmarkStart w:id="3075" w:name="_Toc75971965"/>
      <w:bookmarkStart w:id="3076" w:name="_Toc85051389"/>
      <w:bookmarkStart w:id="3077" w:name="_Toc90493401"/>
      <w:bookmarkStart w:id="3078" w:name="_Toc90494041"/>
      <w:bookmarkStart w:id="3079" w:name="_Toc100094070"/>
      <w:bookmarkStart w:id="3080" w:name="_Toc106872727"/>
      <w:bookmarkStart w:id="3081" w:name="_Toc133249774"/>
      <w:r w:rsidRPr="009B053A">
        <w:t>6.3B.2.2</w:t>
      </w:r>
      <w:r w:rsidRPr="009B053A">
        <w:tab/>
        <w:t xml:space="preserve">Transmit OFF Power for </w:t>
      </w:r>
      <w:r w:rsidRPr="009B053A">
        <w:rPr>
          <w:rFonts w:cs="Arial"/>
          <w:lang w:eastAsia="zh-TW"/>
        </w:rPr>
        <w:t>intra-band non-contiguous</w:t>
      </w:r>
      <w:r w:rsidRPr="009B053A">
        <w:t xml:space="preserve"> EN-DC</w:t>
      </w:r>
      <w:bookmarkEnd w:id="3066"/>
      <w:bookmarkEnd w:id="3067"/>
      <w:bookmarkEnd w:id="3068"/>
      <w:bookmarkEnd w:id="3069"/>
      <w:bookmarkEnd w:id="3070"/>
      <w:bookmarkEnd w:id="3071"/>
      <w:bookmarkEnd w:id="3072"/>
      <w:bookmarkEnd w:id="3073"/>
      <w:bookmarkEnd w:id="3074"/>
      <w:bookmarkEnd w:id="3075"/>
      <w:bookmarkEnd w:id="3076"/>
      <w:bookmarkEnd w:id="3077"/>
      <w:bookmarkEnd w:id="3078"/>
      <w:bookmarkEnd w:id="3079"/>
      <w:bookmarkEnd w:id="3080"/>
      <w:bookmarkEnd w:id="3081"/>
    </w:p>
    <w:p w14:paraId="3933BC6E" w14:textId="77777777" w:rsidR="00AB2B30" w:rsidRPr="009B053A" w:rsidRDefault="006A7121">
      <w:pPr>
        <w:pStyle w:val="H6"/>
      </w:pPr>
      <w:r w:rsidRPr="009B053A">
        <w:t>6.3B.2.2.1</w:t>
      </w:r>
      <w:r w:rsidRPr="009B053A">
        <w:tab/>
        <w:t>Test purpose</w:t>
      </w:r>
    </w:p>
    <w:p w14:paraId="10D091C5" w14:textId="77777777" w:rsidR="00AB2B30" w:rsidRPr="009B053A" w:rsidRDefault="006A7121">
      <w:r w:rsidRPr="009B053A">
        <w:t>Same test purpose as in clause 6.3.2.1 in TS 38.521-1 [8] for the NR carrier.</w:t>
      </w:r>
    </w:p>
    <w:p w14:paraId="2C74E2D2" w14:textId="77777777" w:rsidR="00AB2B30" w:rsidRPr="009B053A" w:rsidRDefault="006A7121">
      <w:pPr>
        <w:pStyle w:val="H6"/>
      </w:pPr>
      <w:r w:rsidRPr="009B053A">
        <w:t>6.3B.2.2.2</w:t>
      </w:r>
      <w:r w:rsidRPr="009B053A">
        <w:tab/>
        <w:t>Test applicability</w:t>
      </w:r>
    </w:p>
    <w:p w14:paraId="1B2E6B3B" w14:textId="77777777" w:rsidR="00AB2B30" w:rsidRPr="009B053A" w:rsidRDefault="006A7121">
      <w:r w:rsidRPr="009B053A">
        <w:t>The requirements of this test apply in clause 6.3B.3 Tx ON/OFF time mask/PUCCH time mask to all types of E-UTRA UE Release 15 and forward, supporting intra-band non-contiguous EN-DC.</w:t>
      </w:r>
    </w:p>
    <w:p w14:paraId="5ED48136" w14:textId="77777777" w:rsidR="00AB2B30" w:rsidRPr="009B053A" w:rsidRDefault="006A7121">
      <w:pPr>
        <w:pStyle w:val="H6"/>
      </w:pPr>
      <w:r w:rsidRPr="009B053A">
        <w:lastRenderedPageBreak/>
        <w:t>6.3B.2.2.3</w:t>
      </w:r>
      <w:r w:rsidRPr="009B053A">
        <w:tab/>
        <w:t>Minimum conformance requirements</w:t>
      </w:r>
    </w:p>
    <w:p w14:paraId="196DD919" w14:textId="77777777" w:rsidR="00AB2B30" w:rsidRPr="009B053A" w:rsidRDefault="006A7121">
      <w:pPr>
        <w:rPr>
          <w:rFonts w:cs="v5.0.0"/>
        </w:rPr>
      </w:pPr>
      <w:r w:rsidRPr="009B053A">
        <w:t xml:space="preserve">Same minimum conformance requirements as in clause 6.3.2.3 in TS 38.521-1 [8] for the NR carrier. </w:t>
      </w:r>
    </w:p>
    <w:p w14:paraId="262E5DD0" w14:textId="77777777" w:rsidR="00AB2B30" w:rsidRPr="009B053A" w:rsidRDefault="006A7121">
      <w:r w:rsidRPr="009B053A">
        <w:t>The normative reference for this requirement is TS 3</w:t>
      </w:r>
      <w:r w:rsidRPr="009B053A">
        <w:rPr>
          <w:lang w:eastAsia="zh-TW"/>
        </w:rPr>
        <w:t>8.101-3 [4] clause </w:t>
      </w:r>
      <w:r w:rsidRPr="009B053A">
        <w:t>6.3.</w:t>
      </w:r>
    </w:p>
    <w:p w14:paraId="5BD1C436" w14:textId="77777777" w:rsidR="00AB2B30" w:rsidRPr="009B053A" w:rsidRDefault="006A7121">
      <w:pPr>
        <w:pStyle w:val="H6"/>
      </w:pPr>
      <w:r w:rsidRPr="009B053A">
        <w:t>6.3B.2.2.4</w:t>
      </w:r>
      <w:r w:rsidRPr="009B053A">
        <w:tab/>
        <w:t>Test description</w:t>
      </w:r>
    </w:p>
    <w:p w14:paraId="196128AE" w14:textId="77777777" w:rsidR="00AB2B30" w:rsidRPr="009B053A" w:rsidRDefault="006A7121">
      <w:r w:rsidRPr="009B053A">
        <w:t>This test is covered by Clause 6.3B.3 Tx ON/OFF time mask/PUCCH time mask for EN-DC.</w:t>
      </w:r>
    </w:p>
    <w:p w14:paraId="3F62659D" w14:textId="77777777" w:rsidR="00AB2B30" w:rsidRPr="009B053A" w:rsidRDefault="006A7121">
      <w:pPr>
        <w:pStyle w:val="H6"/>
      </w:pPr>
      <w:r w:rsidRPr="009B053A">
        <w:t>6.3B.2.2.5</w:t>
      </w:r>
      <w:r w:rsidRPr="009B053A">
        <w:tab/>
        <w:t>Test requirements</w:t>
      </w:r>
    </w:p>
    <w:p w14:paraId="3CE12009" w14:textId="77777777" w:rsidR="00AB2B30" w:rsidRPr="009B053A" w:rsidRDefault="006A7121">
      <w:r w:rsidRPr="009B053A">
        <w:t>Same test requirement as in clause 6.3.2.5 in TS 38.521-1 [8] for the NR carrier.</w:t>
      </w:r>
    </w:p>
    <w:p w14:paraId="2396D79B" w14:textId="33C82EE1" w:rsidR="00AB2B30" w:rsidRPr="009B053A" w:rsidRDefault="006A7121">
      <w:pPr>
        <w:pStyle w:val="Heading4"/>
      </w:pPr>
      <w:bookmarkStart w:id="3082" w:name="_Toc27475689"/>
      <w:bookmarkStart w:id="3083" w:name="_Toc29495246"/>
      <w:bookmarkStart w:id="3084" w:name="_Toc36116290"/>
      <w:bookmarkStart w:id="3085" w:name="_Toc36118339"/>
      <w:bookmarkStart w:id="3086" w:name="_Toc36560454"/>
      <w:bookmarkStart w:id="3087" w:name="_Toc43976955"/>
      <w:bookmarkStart w:id="3088" w:name="_Toc52213527"/>
      <w:bookmarkStart w:id="3089" w:name="_Toc60742988"/>
      <w:bookmarkStart w:id="3090" w:name="_Toc68206168"/>
      <w:bookmarkStart w:id="3091" w:name="_Toc75971966"/>
      <w:bookmarkStart w:id="3092" w:name="_Toc85051390"/>
      <w:bookmarkStart w:id="3093" w:name="_Toc90493402"/>
      <w:bookmarkStart w:id="3094" w:name="_Toc90494042"/>
      <w:bookmarkStart w:id="3095" w:name="_Toc100094071"/>
      <w:bookmarkStart w:id="3096" w:name="_Toc106872728"/>
      <w:bookmarkStart w:id="3097" w:name="_Toc133249775"/>
      <w:r w:rsidRPr="009B053A">
        <w:t>6.3B.2.3</w:t>
      </w:r>
      <w:r w:rsidRPr="009B053A">
        <w:tab/>
        <w:t>Transmit OFF Power for inter-band EN-DC within FR1</w:t>
      </w:r>
      <w:bookmarkEnd w:id="3082"/>
      <w:bookmarkEnd w:id="3083"/>
      <w:bookmarkEnd w:id="3084"/>
      <w:bookmarkEnd w:id="3085"/>
      <w:bookmarkEnd w:id="3086"/>
      <w:bookmarkEnd w:id="3087"/>
      <w:bookmarkEnd w:id="3088"/>
      <w:bookmarkEnd w:id="3089"/>
      <w:bookmarkEnd w:id="3090"/>
      <w:bookmarkEnd w:id="3091"/>
      <w:r w:rsidR="008866C0" w:rsidRPr="009B053A">
        <w:t xml:space="preserve"> (1 NR CC)</w:t>
      </w:r>
      <w:bookmarkEnd w:id="3092"/>
      <w:bookmarkEnd w:id="3093"/>
      <w:bookmarkEnd w:id="3094"/>
      <w:bookmarkEnd w:id="3095"/>
      <w:bookmarkEnd w:id="3096"/>
      <w:bookmarkEnd w:id="3097"/>
    </w:p>
    <w:p w14:paraId="6CDA2315" w14:textId="77777777" w:rsidR="00AB2B30" w:rsidRPr="009B053A" w:rsidRDefault="006A7121">
      <w:pPr>
        <w:pStyle w:val="H6"/>
      </w:pPr>
      <w:bookmarkStart w:id="3098" w:name="_Toc27475690"/>
      <w:r w:rsidRPr="009B053A">
        <w:t>6.3B.2.3.1</w:t>
      </w:r>
      <w:r w:rsidRPr="009B053A">
        <w:tab/>
        <w:t>Test purpose</w:t>
      </w:r>
      <w:bookmarkEnd w:id="3098"/>
    </w:p>
    <w:p w14:paraId="0780CB4D" w14:textId="77777777" w:rsidR="00AB2B30" w:rsidRPr="009B053A" w:rsidRDefault="006A7121">
      <w:r w:rsidRPr="009B053A">
        <w:t>Same test purpose as in clause 6.3.2.1 in TS 38.521-1 [8] for the NR carrier.</w:t>
      </w:r>
    </w:p>
    <w:p w14:paraId="73040763" w14:textId="77777777" w:rsidR="00AB2B30" w:rsidRPr="009B053A" w:rsidRDefault="006A7121">
      <w:pPr>
        <w:pStyle w:val="H6"/>
      </w:pPr>
      <w:bookmarkStart w:id="3099" w:name="_Toc27475691"/>
      <w:r w:rsidRPr="009B053A">
        <w:t>6.3B.2.3.2</w:t>
      </w:r>
      <w:r w:rsidRPr="009B053A">
        <w:tab/>
        <w:t>Test applicability</w:t>
      </w:r>
      <w:bookmarkEnd w:id="3099"/>
    </w:p>
    <w:p w14:paraId="7C9C4690" w14:textId="111E63C0" w:rsidR="00AB2B30" w:rsidRPr="009B053A" w:rsidRDefault="006A7121">
      <w:r w:rsidRPr="009B053A">
        <w:t>The requirements of this test apply in Clause 6.3B.3</w:t>
      </w:r>
      <w:r w:rsidR="008866C0" w:rsidRPr="009B053A">
        <w:t>.3</w:t>
      </w:r>
      <w:r w:rsidRPr="009B053A">
        <w:t xml:space="preserve"> Tx ON/OFF time mask/PUCCH time mask to all types of E-UTRA UE release 15 and forward, supporting inter-band EN-DC</w:t>
      </w:r>
      <w:r w:rsidR="008866C0" w:rsidRPr="009B053A">
        <w:t xml:space="preserve"> within FR1 with 1 NR UL CC</w:t>
      </w:r>
      <w:r w:rsidRPr="009B053A">
        <w:t>.</w:t>
      </w:r>
    </w:p>
    <w:p w14:paraId="124C0E35" w14:textId="77777777" w:rsidR="00AB2B30" w:rsidRPr="009B053A" w:rsidRDefault="006A7121">
      <w:pPr>
        <w:pStyle w:val="H6"/>
      </w:pPr>
      <w:bookmarkStart w:id="3100" w:name="_Toc27475692"/>
      <w:r w:rsidRPr="009B053A">
        <w:t>6.3B.2.3.3</w:t>
      </w:r>
      <w:r w:rsidRPr="009B053A">
        <w:tab/>
        <w:t>Minimum conformance requirements</w:t>
      </w:r>
      <w:bookmarkEnd w:id="3100"/>
    </w:p>
    <w:p w14:paraId="0AC9BF87" w14:textId="77777777" w:rsidR="00AB2B30" w:rsidRPr="009B053A" w:rsidRDefault="006A7121">
      <w:pPr>
        <w:rPr>
          <w:rFonts w:cs="v5.0.0"/>
        </w:rPr>
      </w:pPr>
      <w:r w:rsidRPr="009B053A">
        <w:t xml:space="preserve">Same minimum conformance requirements as in clause 6.3.2.3 in TS 38.521-1 [8] for the NR carrier. </w:t>
      </w:r>
    </w:p>
    <w:p w14:paraId="78C56153" w14:textId="7EE3500A" w:rsidR="00AB2B30" w:rsidRPr="009B053A" w:rsidRDefault="006A7121">
      <w:r w:rsidRPr="009B053A">
        <w:t xml:space="preserve">No exception requirements applicable to NR or </w:t>
      </w:r>
      <w:r w:rsidR="003E285D" w:rsidRPr="009B053A">
        <w:t>E-UTRA</w:t>
      </w:r>
      <w:r w:rsidRPr="009B053A">
        <w:t>. LTE anchor agnostic approach is applied.</w:t>
      </w:r>
    </w:p>
    <w:p w14:paraId="4733B1B3" w14:textId="77777777" w:rsidR="00AB2B30" w:rsidRPr="009B053A" w:rsidRDefault="006A7121">
      <w:r w:rsidRPr="009B053A">
        <w:t>The normative reference for this requirement is TS 3</w:t>
      </w:r>
      <w:r w:rsidRPr="009B053A">
        <w:rPr>
          <w:lang w:eastAsia="zh-TW"/>
        </w:rPr>
        <w:t>8.101-3 [4] clause </w:t>
      </w:r>
      <w:r w:rsidRPr="009B053A">
        <w:t>6.3.</w:t>
      </w:r>
    </w:p>
    <w:p w14:paraId="2535064E" w14:textId="77777777" w:rsidR="00AB2B30" w:rsidRPr="009B053A" w:rsidRDefault="006A7121">
      <w:pPr>
        <w:pStyle w:val="H6"/>
      </w:pPr>
      <w:bookmarkStart w:id="3101" w:name="_Toc27475693"/>
      <w:r w:rsidRPr="009B053A">
        <w:t>6.3B.2.3.4</w:t>
      </w:r>
      <w:r w:rsidRPr="009B053A">
        <w:tab/>
        <w:t>Test description</w:t>
      </w:r>
      <w:bookmarkEnd w:id="3101"/>
    </w:p>
    <w:p w14:paraId="7E3FB5D9" w14:textId="77777777" w:rsidR="00AB2B30" w:rsidRPr="009B053A" w:rsidRDefault="006A7121">
      <w:r w:rsidRPr="009B053A">
        <w:t>This test is covered by Clause 6.3B.3 Tx ON/OFF time mask/PUCCH time mask for EN-DC.</w:t>
      </w:r>
    </w:p>
    <w:p w14:paraId="6D304C07" w14:textId="77777777" w:rsidR="00AB2B30" w:rsidRPr="009B053A" w:rsidRDefault="006A7121">
      <w:pPr>
        <w:pStyle w:val="H6"/>
      </w:pPr>
      <w:bookmarkStart w:id="3102" w:name="_Toc27475694"/>
      <w:r w:rsidRPr="009B053A">
        <w:t>6.3B.2.3.5</w:t>
      </w:r>
      <w:r w:rsidRPr="009B053A">
        <w:tab/>
        <w:t>Test requirements</w:t>
      </w:r>
      <w:bookmarkEnd w:id="3102"/>
    </w:p>
    <w:p w14:paraId="70E18EAB" w14:textId="77777777" w:rsidR="00AB2B30" w:rsidRPr="009B053A" w:rsidRDefault="006A7121">
      <w:r w:rsidRPr="009B053A">
        <w:t>Same test requirement as in clause 6.3.2.5 in TS 38.521-1 [8] for the NR carrier.</w:t>
      </w:r>
    </w:p>
    <w:p w14:paraId="182B2624" w14:textId="0D19EE11" w:rsidR="00AB2B30" w:rsidRPr="009B053A" w:rsidRDefault="006A7121">
      <w:pPr>
        <w:pStyle w:val="Heading4"/>
        <w:rPr>
          <w:lang w:eastAsia="ja-JP"/>
        </w:rPr>
      </w:pPr>
      <w:bookmarkStart w:id="3103" w:name="_Toc36116291"/>
      <w:bookmarkStart w:id="3104" w:name="_Toc36118340"/>
      <w:bookmarkStart w:id="3105" w:name="_Toc36560455"/>
      <w:bookmarkStart w:id="3106" w:name="_Toc43976956"/>
      <w:bookmarkStart w:id="3107" w:name="_Toc52213528"/>
      <w:bookmarkStart w:id="3108" w:name="_Toc60742989"/>
      <w:bookmarkStart w:id="3109" w:name="_Toc68206169"/>
      <w:bookmarkStart w:id="3110" w:name="_Toc75971967"/>
      <w:bookmarkStart w:id="3111" w:name="_Toc85051391"/>
      <w:bookmarkStart w:id="3112" w:name="_Toc90493403"/>
      <w:bookmarkStart w:id="3113" w:name="_Toc90494043"/>
      <w:bookmarkStart w:id="3114" w:name="_Toc100094072"/>
      <w:bookmarkStart w:id="3115" w:name="_Toc106872729"/>
      <w:bookmarkStart w:id="3116" w:name="_Toc133249776"/>
      <w:r w:rsidRPr="009B053A">
        <w:t>6.3B.2.4</w:t>
      </w:r>
      <w:r w:rsidRPr="009B053A">
        <w:tab/>
        <w:t xml:space="preserve">Transmit OFF Power for inter-band EN-DC </w:t>
      </w:r>
      <w:r w:rsidRPr="009B053A">
        <w:rPr>
          <w:lang w:eastAsia="ja-JP"/>
        </w:rPr>
        <w:t>including FR2</w:t>
      </w:r>
      <w:bookmarkEnd w:id="3103"/>
      <w:bookmarkEnd w:id="3104"/>
      <w:bookmarkEnd w:id="3105"/>
      <w:bookmarkEnd w:id="3106"/>
      <w:bookmarkEnd w:id="3107"/>
      <w:bookmarkEnd w:id="3108"/>
      <w:bookmarkEnd w:id="3109"/>
      <w:r w:rsidR="00AC11B8" w:rsidRPr="009B053A">
        <w:rPr>
          <w:lang w:eastAsia="zh-CN"/>
        </w:rPr>
        <w:t xml:space="preserve"> (1 NR CC)</w:t>
      </w:r>
      <w:bookmarkEnd w:id="3110"/>
      <w:bookmarkEnd w:id="3111"/>
      <w:bookmarkEnd w:id="3112"/>
      <w:bookmarkEnd w:id="3113"/>
      <w:bookmarkEnd w:id="3114"/>
      <w:bookmarkEnd w:id="3115"/>
      <w:bookmarkEnd w:id="3116"/>
    </w:p>
    <w:p w14:paraId="4A62FBD5" w14:textId="77777777" w:rsidR="00AB2B30" w:rsidRPr="009B053A" w:rsidRDefault="006A7121">
      <w:pPr>
        <w:pStyle w:val="EditorsNote"/>
      </w:pPr>
      <w:r w:rsidRPr="009B053A">
        <w:t>Editor's note:</w:t>
      </w:r>
      <w:r w:rsidRPr="009B053A">
        <w:tab/>
        <w:t>This test case is complete for Band n257. Following aspects are either missing or not yet determined:</w:t>
      </w:r>
    </w:p>
    <w:p w14:paraId="5D6EA7AB" w14:textId="77777777" w:rsidR="004165BC" w:rsidRPr="009B053A" w:rsidRDefault="006A7121" w:rsidP="004165BC">
      <w:pPr>
        <w:pStyle w:val="EditorsNote"/>
      </w:pPr>
      <w:r w:rsidRPr="009B053A">
        <w:t>-</w:t>
      </w:r>
      <w:r w:rsidRPr="009B053A">
        <w:rPr>
          <w:rFonts w:eastAsia="SimSun"/>
        </w:rPr>
        <w:t xml:space="preserve"> </w:t>
      </w:r>
      <w:r w:rsidRPr="009B053A">
        <w:t>The referred test case 6.3.2 in TS 38.521-2 [9] is incomplete for other than band n257.</w:t>
      </w:r>
    </w:p>
    <w:p w14:paraId="52640287" w14:textId="79233D3C" w:rsidR="00AB2B30" w:rsidRPr="009B053A" w:rsidRDefault="004165BC" w:rsidP="004165BC">
      <w:pPr>
        <w:pStyle w:val="EditorsNote"/>
      </w:pPr>
      <w:r w:rsidRPr="009B053A">
        <w:t>- Measurement Uncertainties and Test Tolerances are FFS for power class 1 FR2b, 2 and 4.</w:t>
      </w:r>
    </w:p>
    <w:p w14:paraId="61C1E150" w14:textId="77777777" w:rsidR="00AB2B30" w:rsidRPr="009B053A" w:rsidRDefault="006A7121">
      <w:pPr>
        <w:pStyle w:val="H6"/>
      </w:pPr>
      <w:r w:rsidRPr="009B053A">
        <w:t>6.3B.2.4.1</w:t>
      </w:r>
      <w:r w:rsidRPr="009B053A">
        <w:tab/>
        <w:t>Test purpose</w:t>
      </w:r>
    </w:p>
    <w:p w14:paraId="65EDA5F5" w14:textId="77777777" w:rsidR="00AB2B30" w:rsidRPr="009B053A" w:rsidRDefault="006A7121">
      <w:r w:rsidRPr="009B053A">
        <w:t>Same test purpose as in clause 6.3.2.1 in TS 38.521-2 [9] for the NR carrier.</w:t>
      </w:r>
    </w:p>
    <w:p w14:paraId="6904976C" w14:textId="77777777" w:rsidR="00AB2B30" w:rsidRPr="009B053A" w:rsidRDefault="006A7121">
      <w:pPr>
        <w:pStyle w:val="H6"/>
      </w:pPr>
      <w:r w:rsidRPr="009B053A">
        <w:t>6.3B.2.4.2</w:t>
      </w:r>
      <w:r w:rsidRPr="009B053A">
        <w:tab/>
        <w:t>Test applicability</w:t>
      </w:r>
    </w:p>
    <w:p w14:paraId="7031E7E4" w14:textId="1517E546" w:rsidR="00AB2B30" w:rsidRPr="009B053A" w:rsidRDefault="006A7121">
      <w:r w:rsidRPr="009B053A">
        <w:t xml:space="preserve">This test case applies to all types of E-UTRA UE release 15 and forward, supporting inter-band EN-DC including FR2 with </w:t>
      </w:r>
      <w:r w:rsidR="00802B54" w:rsidRPr="009B053A">
        <w:t>1 NR UL CC</w:t>
      </w:r>
      <w:r w:rsidRPr="009B053A">
        <w:t>.</w:t>
      </w:r>
    </w:p>
    <w:p w14:paraId="459A17FB" w14:textId="77777777" w:rsidR="00AB2B30" w:rsidRPr="009B053A" w:rsidRDefault="006A7121">
      <w:pPr>
        <w:pStyle w:val="H6"/>
      </w:pPr>
      <w:r w:rsidRPr="009B053A">
        <w:t>6.3B.2.4.3</w:t>
      </w:r>
      <w:r w:rsidRPr="009B053A">
        <w:tab/>
        <w:t>Minimum conformance requirements</w:t>
      </w:r>
    </w:p>
    <w:p w14:paraId="4396BF4A" w14:textId="77777777" w:rsidR="00AB2B30" w:rsidRPr="009B053A" w:rsidRDefault="006A7121">
      <w:pPr>
        <w:rPr>
          <w:rFonts w:cs="v5.0.0"/>
        </w:rPr>
      </w:pPr>
      <w:r w:rsidRPr="009B053A">
        <w:t xml:space="preserve">Same minimum conformance requirements as in clause 6.3.2.3 in TS 38.521-2 [9] for the NR carrier. </w:t>
      </w:r>
    </w:p>
    <w:p w14:paraId="09356230" w14:textId="71829993" w:rsidR="00AB2B30" w:rsidRPr="009B053A" w:rsidRDefault="006A7121">
      <w:r w:rsidRPr="009B053A">
        <w:lastRenderedPageBreak/>
        <w:t xml:space="preserve">No exception requirements applicable to NR or </w:t>
      </w:r>
      <w:r w:rsidR="003E285D" w:rsidRPr="009B053A">
        <w:t>E-UTRA</w:t>
      </w:r>
      <w:r w:rsidRPr="009B053A">
        <w:t>. LTE anchor agnostic approach is applied.</w:t>
      </w:r>
    </w:p>
    <w:p w14:paraId="600478EB" w14:textId="77777777" w:rsidR="00AB2B30" w:rsidRPr="009B053A" w:rsidRDefault="006A7121">
      <w:r w:rsidRPr="009B053A">
        <w:t>The normative reference for this requirement is TS 3</w:t>
      </w:r>
      <w:r w:rsidRPr="009B053A">
        <w:rPr>
          <w:lang w:eastAsia="zh-TW"/>
        </w:rPr>
        <w:t>8.101-3 [4] clause </w:t>
      </w:r>
      <w:r w:rsidRPr="009B053A">
        <w:t>6.3.</w:t>
      </w:r>
    </w:p>
    <w:p w14:paraId="269FB307" w14:textId="77777777" w:rsidR="00AB2B30" w:rsidRPr="009B053A" w:rsidRDefault="006A7121">
      <w:pPr>
        <w:pStyle w:val="H6"/>
      </w:pPr>
      <w:r w:rsidRPr="009B053A">
        <w:t>6.3B.2.4.4</w:t>
      </w:r>
      <w:r w:rsidRPr="009B053A">
        <w:tab/>
        <w:t>Test description</w:t>
      </w:r>
    </w:p>
    <w:p w14:paraId="57A3DD59" w14:textId="77777777" w:rsidR="00AB2B30" w:rsidRPr="009B053A" w:rsidRDefault="006A7121">
      <w:r w:rsidRPr="009B053A">
        <w:t>Same test description as in clause 6.3.2.4 in TS 38.521-2 [9] for the NR carrier with the following exception:</w:t>
      </w:r>
    </w:p>
    <w:p w14:paraId="446F75F3"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030CC439" w14:textId="77777777" w:rsidR="00AB2B30" w:rsidRPr="009B053A" w:rsidRDefault="006A7121">
      <w:r w:rsidRPr="009B053A">
        <w:t>For Initial conditions as in clause 6.3.2.4.1 in TS 38.521-2 [9], the following steps will be added to configure E-UTRA component:</w:t>
      </w:r>
    </w:p>
    <w:p w14:paraId="1BD06320" w14:textId="77777777" w:rsidR="00AB2B30" w:rsidRPr="009B053A" w:rsidRDefault="006A7121">
      <w:pPr>
        <w:pStyle w:val="B10"/>
      </w:pPr>
      <w:r w:rsidRPr="009B053A">
        <w:t>2.1.</w:t>
      </w:r>
      <w:r w:rsidRPr="009B053A">
        <w:tab/>
        <w:t>The parameter settings for E-UTRA cell are set up according to TS 36.508 [11] clause 4.4.3.</w:t>
      </w:r>
    </w:p>
    <w:p w14:paraId="247780BF"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792D9C2" w14:textId="77777777" w:rsidR="00AB2B30" w:rsidRPr="009B053A" w:rsidRDefault="006A7121">
      <w:r w:rsidRPr="009B053A">
        <w:t>Step 6 of Initial conditions as in clause 6.3.2.4.1 in TS 38.521-2 [9] is replaced by:</w:t>
      </w:r>
    </w:p>
    <w:p w14:paraId="77B8AE0E"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2FA5357" w14:textId="77777777" w:rsidR="00AB2B30" w:rsidRPr="009B053A" w:rsidRDefault="006A7121">
      <w:r w:rsidRPr="009B053A">
        <w:t>Same test procedure as in clause 6.3.2.4.2 in TS 38.521-2 [9] with the following steps added for E-UTRA component:</w:t>
      </w:r>
    </w:p>
    <w:p w14:paraId="585BD4A5"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5F9A5F1" w14:textId="77777777" w:rsidR="00AB2B30" w:rsidRPr="009B053A" w:rsidRDefault="006A7121">
      <w:pPr>
        <w:pStyle w:val="H6"/>
      </w:pPr>
      <w:r w:rsidRPr="009B053A">
        <w:t>6.3B.2.4.5</w:t>
      </w:r>
      <w:r w:rsidRPr="009B053A">
        <w:tab/>
        <w:t>Test requirements</w:t>
      </w:r>
    </w:p>
    <w:p w14:paraId="656003E3" w14:textId="77777777" w:rsidR="00AB2B30" w:rsidRPr="009B053A" w:rsidRDefault="006A7121">
      <w:bookmarkStart w:id="3117" w:name="_Toc36116292"/>
      <w:bookmarkStart w:id="3118" w:name="_Toc36118341"/>
      <w:r w:rsidRPr="009B053A">
        <w:t>Same test requirement as in clause 6.3.2.5 in TS 38.521-2 [8] for the NR carrier.</w:t>
      </w:r>
      <w:bookmarkStart w:id="3119" w:name="_Toc27475695"/>
      <w:bookmarkStart w:id="3120" w:name="_Toc29495247"/>
    </w:p>
    <w:p w14:paraId="2F82068A" w14:textId="50C3777C" w:rsidR="00AB2B30" w:rsidRPr="009B053A" w:rsidRDefault="006A7121">
      <w:pPr>
        <w:pStyle w:val="Heading4"/>
      </w:pPr>
      <w:bookmarkStart w:id="3121" w:name="_Toc36560456"/>
      <w:bookmarkStart w:id="3122" w:name="_Toc43976957"/>
      <w:bookmarkStart w:id="3123" w:name="_Toc52213529"/>
      <w:bookmarkStart w:id="3124" w:name="_Toc60742990"/>
      <w:bookmarkStart w:id="3125" w:name="_Toc68206170"/>
      <w:bookmarkStart w:id="3126" w:name="_Toc75971968"/>
      <w:bookmarkStart w:id="3127" w:name="_Toc85051392"/>
      <w:bookmarkStart w:id="3128" w:name="_Toc90493404"/>
      <w:bookmarkStart w:id="3129" w:name="_Toc90494044"/>
      <w:bookmarkStart w:id="3130" w:name="_Toc100094073"/>
      <w:bookmarkStart w:id="3131" w:name="_Toc106872730"/>
      <w:bookmarkStart w:id="3132" w:name="_Toc133249777"/>
      <w:r w:rsidRPr="009B053A">
        <w:t>6.3B.2.4_1</w:t>
      </w:r>
      <w:r w:rsidRPr="009B053A">
        <w:tab/>
      </w:r>
      <w:bookmarkEnd w:id="3117"/>
      <w:bookmarkEnd w:id="3118"/>
      <w:bookmarkEnd w:id="3119"/>
      <w:bookmarkEnd w:id="3120"/>
      <w:bookmarkEnd w:id="3121"/>
      <w:bookmarkEnd w:id="3122"/>
      <w:bookmarkEnd w:id="3123"/>
      <w:bookmarkEnd w:id="3124"/>
      <w:bookmarkEnd w:id="3125"/>
      <w:r w:rsidR="00C23B2B" w:rsidRPr="009B053A">
        <w:t>Void</w:t>
      </w:r>
      <w:bookmarkEnd w:id="3126"/>
      <w:bookmarkEnd w:id="3127"/>
      <w:bookmarkEnd w:id="3128"/>
      <w:bookmarkEnd w:id="3129"/>
      <w:bookmarkEnd w:id="3130"/>
      <w:bookmarkEnd w:id="3131"/>
      <w:bookmarkEnd w:id="3132"/>
    </w:p>
    <w:p w14:paraId="335F0C22" w14:textId="77777777" w:rsidR="00037CDD" w:rsidRPr="009B053A" w:rsidRDefault="00037CDD" w:rsidP="00037CDD">
      <w:pPr>
        <w:pStyle w:val="Heading3"/>
        <w:ind w:left="1700" w:hanging="1700"/>
        <w:rPr>
          <w:rFonts w:eastAsia="PMingLiU"/>
          <w:sz w:val="24"/>
        </w:rPr>
      </w:pPr>
      <w:bookmarkStart w:id="3133" w:name="_Toc85051393"/>
      <w:bookmarkStart w:id="3134" w:name="_Toc90493405"/>
      <w:bookmarkStart w:id="3135" w:name="_Toc90494045"/>
      <w:bookmarkStart w:id="3136" w:name="_Toc100094074"/>
      <w:bookmarkStart w:id="3137" w:name="_Toc106872731"/>
      <w:bookmarkStart w:id="3138" w:name="_Toc133249778"/>
      <w:bookmarkStart w:id="3139" w:name="_Toc27475696"/>
      <w:bookmarkStart w:id="3140" w:name="_Toc29495248"/>
      <w:bookmarkStart w:id="3141" w:name="_Toc36116293"/>
      <w:bookmarkStart w:id="3142" w:name="_Toc36118342"/>
      <w:bookmarkStart w:id="3143" w:name="_Toc36560457"/>
      <w:bookmarkStart w:id="3144" w:name="_Toc43976958"/>
      <w:bookmarkStart w:id="3145" w:name="_Toc52213530"/>
      <w:bookmarkStart w:id="3146" w:name="_Toc60742991"/>
      <w:bookmarkStart w:id="3147" w:name="_Toc68206174"/>
      <w:bookmarkStart w:id="3148" w:name="_Toc75971969"/>
      <w:r w:rsidRPr="009B053A">
        <w:rPr>
          <w:rFonts w:eastAsia="PMingLiU"/>
          <w:sz w:val="24"/>
        </w:rPr>
        <w:t>6.3B.2.4D</w:t>
      </w:r>
      <w:r w:rsidRPr="009B053A">
        <w:rPr>
          <w:rFonts w:eastAsia="PMingLiU"/>
          <w:sz w:val="24"/>
        </w:rPr>
        <w:tab/>
        <w:t>Transmit OFF Power for inter-band EN-DC including FR2 for UL-MIMO</w:t>
      </w:r>
      <w:bookmarkEnd w:id="3133"/>
      <w:bookmarkEnd w:id="3134"/>
      <w:bookmarkEnd w:id="3135"/>
      <w:bookmarkEnd w:id="3136"/>
      <w:bookmarkEnd w:id="3137"/>
      <w:bookmarkEnd w:id="3138"/>
    </w:p>
    <w:p w14:paraId="60614CEA" w14:textId="77777777" w:rsidR="00037CDD" w:rsidRPr="009B053A" w:rsidRDefault="00037CDD" w:rsidP="00037CDD">
      <w:pPr>
        <w:pStyle w:val="EditorsNote"/>
        <w:rPr>
          <w:rFonts w:eastAsia="PMingLiU"/>
        </w:rPr>
      </w:pPr>
      <w:r w:rsidRPr="009B053A">
        <w:t>Editor's note:</w:t>
      </w:r>
      <w:r w:rsidRPr="009B053A">
        <w:tab/>
        <w:t>This clause is incomplete. The following aspects are either missing or not yet determined:</w:t>
      </w:r>
    </w:p>
    <w:p w14:paraId="0FD0A1AD" w14:textId="77777777" w:rsidR="00037CDD" w:rsidRPr="009B053A" w:rsidRDefault="00037CDD" w:rsidP="00BF220C">
      <w:pPr>
        <w:pStyle w:val="EditorsNote"/>
      </w:pPr>
      <w:r w:rsidRPr="009B053A">
        <w:t>-</w:t>
      </w:r>
      <w:r w:rsidRPr="009B053A">
        <w:tab/>
        <w:t>The referred test case 6.3D.2 in TS 38.521-2 [9] is incomplete</w:t>
      </w:r>
    </w:p>
    <w:p w14:paraId="51D71634" w14:textId="77777777" w:rsidR="00037CDD" w:rsidRPr="009B053A" w:rsidRDefault="00037CDD" w:rsidP="00037CDD">
      <w:pPr>
        <w:pStyle w:val="H6"/>
      </w:pPr>
      <w:r w:rsidRPr="009B053A">
        <w:t>6.3B.2.4D.1</w:t>
      </w:r>
      <w:r w:rsidRPr="009B053A">
        <w:tab/>
        <w:t>Test purpose</w:t>
      </w:r>
    </w:p>
    <w:p w14:paraId="437BB71C" w14:textId="77777777" w:rsidR="00037CDD" w:rsidRPr="009B053A" w:rsidRDefault="00037CDD" w:rsidP="00037CDD">
      <w:r w:rsidRPr="009B053A">
        <w:t>Same test purpose as in clause 6.3D.2.1 in TS 38.521-2 [9] for the NR carrier.</w:t>
      </w:r>
    </w:p>
    <w:p w14:paraId="7C2C8E6D" w14:textId="77777777" w:rsidR="00037CDD" w:rsidRPr="009B053A" w:rsidRDefault="00037CDD" w:rsidP="00037CDD">
      <w:pPr>
        <w:pStyle w:val="H6"/>
      </w:pPr>
      <w:r w:rsidRPr="009B053A">
        <w:t>6.3B.2.4D.2</w:t>
      </w:r>
      <w:r w:rsidRPr="009B053A">
        <w:tab/>
        <w:t>Test applicability</w:t>
      </w:r>
    </w:p>
    <w:p w14:paraId="5460E2F5" w14:textId="77777777" w:rsidR="00037CDD" w:rsidRPr="009B053A" w:rsidRDefault="00037CDD" w:rsidP="00037CDD">
      <w:r w:rsidRPr="009B053A">
        <w:t>This test case applies to all types of E-UTRA UE release 15 and forward, supporting inter-band EN-DC including FR2 for UL-MIMO.</w:t>
      </w:r>
    </w:p>
    <w:p w14:paraId="23EFB87B" w14:textId="77777777" w:rsidR="00037CDD" w:rsidRPr="009B053A" w:rsidRDefault="00037CDD" w:rsidP="00037CDD">
      <w:pPr>
        <w:pStyle w:val="H6"/>
      </w:pPr>
      <w:r w:rsidRPr="009B053A">
        <w:t>6.3B.2.4D.3</w:t>
      </w:r>
      <w:r w:rsidRPr="009B053A">
        <w:tab/>
        <w:t>Minimum conformance requirements</w:t>
      </w:r>
    </w:p>
    <w:p w14:paraId="3E851A9B" w14:textId="77777777" w:rsidR="00037CDD" w:rsidRPr="009B053A" w:rsidRDefault="00037CDD" w:rsidP="00037CDD">
      <w:r w:rsidRPr="009B053A">
        <w:t xml:space="preserve">Same minimum conformance requirements as in clause 6.3D.2.3 in TS 38.521-2 [9] for the NR carrier. </w:t>
      </w:r>
    </w:p>
    <w:p w14:paraId="135A7092" w14:textId="3A4A85AD" w:rsidR="00037CDD" w:rsidRPr="009B053A" w:rsidRDefault="00037CDD" w:rsidP="00037CDD">
      <w:r w:rsidRPr="009B053A">
        <w:t xml:space="preserve">No exception requirements applicable to NR or </w:t>
      </w:r>
      <w:r w:rsidR="003E285D" w:rsidRPr="009B053A">
        <w:t>E-UTRA</w:t>
      </w:r>
      <w:r w:rsidRPr="009B053A">
        <w:t>. LTE anchor agnostic approach is applied.</w:t>
      </w:r>
    </w:p>
    <w:p w14:paraId="0F9D56BA" w14:textId="77777777" w:rsidR="00037CDD" w:rsidRPr="009B053A" w:rsidRDefault="00037CDD" w:rsidP="00037CDD">
      <w:r w:rsidRPr="009B053A">
        <w:t>The normative reference for this measurement is TS 38.101-3 [4] clause 6.3B.</w:t>
      </w:r>
    </w:p>
    <w:p w14:paraId="2214CE33" w14:textId="77777777" w:rsidR="00037CDD" w:rsidRPr="009B053A" w:rsidRDefault="00037CDD" w:rsidP="00037CDD">
      <w:pPr>
        <w:pStyle w:val="H6"/>
      </w:pPr>
      <w:r w:rsidRPr="009B053A">
        <w:t>6.3B.2.4D.4</w:t>
      </w:r>
      <w:r w:rsidRPr="009B053A">
        <w:tab/>
        <w:t>Test Description</w:t>
      </w:r>
    </w:p>
    <w:p w14:paraId="13374FF3" w14:textId="4D61EA21" w:rsidR="00037CDD" w:rsidRPr="009B053A" w:rsidRDefault="00037CDD" w:rsidP="00037CDD">
      <w:r w:rsidRPr="009B053A">
        <w:t>Same test description as in clause 6.3D.2.4 in TS 38.521-2 [9] for the NR carrier with the following exceptions:</w:t>
      </w:r>
    </w:p>
    <w:p w14:paraId="4C02D373" w14:textId="77777777" w:rsidR="00037CDD" w:rsidRPr="009B053A" w:rsidRDefault="00037CDD" w:rsidP="00037CDD">
      <w:r w:rsidRPr="009B053A">
        <w:lastRenderedPageBreak/>
        <w:t>The initial test configurations for E-UTRA consist of test frequency based on E-UTRA operating band and test channel bandwidth as specified in Table 4.7-1.</w:t>
      </w:r>
    </w:p>
    <w:p w14:paraId="2376C922" w14:textId="77777777" w:rsidR="00037CDD" w:rsidRPr="009B053A" w:rsidRDefault="00037CDD" w:rsidP="00037CDD">
      <w:r w:rsidRPr="009B053A">
        <w:t>For Initial conditions as in clause 6.3D.2.4.1 in TS 38.521-2 [9], the following steps will be added to configure E-UTRA component:</w:t>
      </w:r>
    </w:p>
    <w:p w14:paraId="1F0ED57A" w14:textId="77777777" w:rsidR="00037CDD" w:rsidRPr="009B053A" w:rsidRDefault="00037CDD" w:rsidP="00037CDD">
      <w:pPr>
        <w:pStyle w:val="B10"/>
      </w:pPr>
      <w:r w:rsidRPr="009B053A">
        <w:t>2.1.</w:t>
      </w:r>
      <w:r w:rsidRPr="009B053A">
        <w:tab/>
        <w:t>The parameter settings for the cell are set up according to TS 36.508 [11] subclause 4.4.3.</w:t>
      </w:r>
    </w:p>
    <w:p w14:paraId="17205EAC" w14:textId="77777777" w:rsidR="00037CDD" w:rsidRPr="009B053A" w:rsidRDefault="00037CDD" w:rsidP="00037CDD">
      <w:pPr>
        <w:pStyle w:val="B10"/>
      </w:pPr>
      <w:r w:rsidRPr="009B053A">
        <w:t>3.1.</w:t>
      </w:r>
      <w:r w:rsidRPr="009B053A">
        <w:tab/>
        <w:t>The E-UTRA downlink signal level, uplink signal level are set according to Table 4.7-1 and propagation conditions are set according to Annex B.0 of TS 36.521-1 [10].</w:t>
      </w:r>
    </w:p>
    <w:p w14:paraId="4FDCAC8C" w14:textId="77777777" w:rsidR="00037CDD" w:rsidRPr="009B053A" w:rsidRDefault="00037CDD" w:rsidP="00037CDD">
      <w:r w:rsidRPr="009B053A">
        <w:t>Step 6 of Initial conditions as in clause 6.3D.2.4.1 in TS 38.521-2 [9] is replaced by:</w:t>
      </w:r>
    </w:p>
    <w:p w14:paraId="5FD45C50" w14:textId="23EB692E" w:rsidR="00037CDD" w:rsidRPr="009B053A" w:rsidRDefault="00037CDD" w:rsidP="00037CDD">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w:t>
      </w:r>
    </w:p>
    <w:p w14:paraId="70E640A7" w14:textId="77777777" w:rsidR="00037CDD" w:rsidRPr="009B053A" w:rsidRDefault="00037CDD" w:rsidP="00037CDD">
      <w:pPr>
        <w:pStyle w:val="B10"/>
        <w:ind w:left="0" w:firstLine="0"/>
      </w:pPr>
      <w:r w:rsidRPr="009B053A">
        <w:t>Same Test procedure as in clause 6.3D.2.4.2 in TS 38.521-2 [9] with the following steps added for E-UTRA component:</w:t>
      </w:r>
    </w:p>
    <w:p w14:paraId="4C4B2D78" w14:textId="77777777" w:rsidR="00037CDD" w:rsidRPr="009B053A" w:rsidRDefault="00037CDD" w:rsidP="00037CDD">
      <w:pPr>
        <w:pStyle w:val="B1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7B1C3686" w14:textId="77777777" w:rsidR="00037CDD" w:rsidRPr="009B053A" w:rsidRDefault="00037CDD" w:rsidP="00037CDD">
      <w:pPr>
        <w:pStyle w:val="H6"/>
      </w:pPr>
      <w:r w:rsidRPr="009B053A">
        <w:t>6.3B.2.4D.5</w:t>
      </w:r>
      <w:r w:rsidRPr="009B053A">
        <w:tab/>
        <w:t>Test Requirement</w:t>
      </w:r>
    </w:p>
    <w:p w14:paraId="04649C08" w14:textId="23B784B9" w:rsidR="00037CDD" w:rsidRPr="009B053A" w:rsidRDefault="00037CDD" w:rsidP="00037CDD">
      <w:pPr>
        <w:rPr>
          <w:lang w:eastAsia="x-none"/>
        </w:rPr>
      </w:pPr>
      <w:r w:rsidRPr="009B053A">
        <w:t xml:space="preserve">Same test requirement as specified in clause 6.3D.2.5 </w:t>
      </w:r>
      <w:r w:rsidR="00A63BF4" w:rsidRPr="009B053A">
        <w:t xml:space="preserve">of TS 38.521-2 [9] </w:t>
      </w:r>
      <w:r w:rsidRPr="009B053A">
        <w:t>for the NR carrier(s).</w:t>
      </w:r>
    </w:p>
    <w:p w14:paraId="5F538A46" w14:textId="78BFDCF3" w:rsidR="00AB2B30" w:rsidRPr="009B053A" w:rsidRDefault="006A7121">
      <w:pPr>
        <w:pStyle w:val="Heading3"/>
      </w:pPr>
      <w:bookmarkStart w:id="3149" w:name="_Toc85051394"/>
      <w:bookmarkStart w:id="3150" w:name="_Toc90493406"/>
      <w:bookmarkStart w:id="3151" w:name="_Toc90494046"/>
      <w:bookmarkStart w:id="3152" w:name="_Toc100094075"/>
      <w:bookmarkStart w:id="3153" w:name="_Toc106872732"/>
      <w:bookmarkStart w:id="3154" w:name="_Toc133249779"/>
      <w:r w:rsidRPr="009B053A">
        <w:t>6.3B.3</w:t>
      </w:r>
      <w:r w:rsidRPr="009B053A">
        <w:tab/>
        <w:t>T</w:t>
      </w:r>
      <w:r w:rsidR="0021353D" w:rsidRPr="009B053A">
        <w:t>ransmit</w:t>
      </w:r>
      <w:r w:rsidRPr="009B053A">
        <w:t xml:space="preserve"> ON/OFF time mask/PUCCH time mask for EN-DC</w:t>
      </w:r>
      <w:bookmarkEnd w:id="3139"/>
      <w:bookmarkEnd w:id="3140"/>
      <w:bookmarkEnd w:id="3141"/>
      <w:bookmarkEnd w:id="3142"/>
      <w:bookmarkEnd w:id="3143"/>
      <w:bookmarkEnd w:id="3144"/>
      <w:bookmarkEnd w:id="3145"/>
      <w:bookmarkEnd w:id="3146"/>
      <w:bookmarkEnd w:id="3147"/>
      <w:bookmarkEnd w:id="3148"/>
      <w:bookmarkEnd w:id="3149"/>
      <w:bookmarkEnd w:id="3150"/>
      <w:bookmarkEnd w:id="3151"/>
      <w:bookmarkEnd w:id="3152"/>
      <w:bookmarkEnd w:id="3153"/>
      <w:bookmarkEnd w:id="3154"/>
    </w:p>
    <w:p w14:paraId="22EC7FB7" w14:textId="738C4039" w:rsidR="00AB2B30" w:rsidRPr="009B053A" w:rsidRDefault="006A7121">
      <w:pPr>
        <w:pStyle w:val="Heading4"/>
      </w:pPr>
      <w:bookmarkStart w:id="3155" w:name="_Toc27475697"/>
      <w:bookmarkStart w:id="3156" w:name="_Toc29495249"/>
      <w:bookmarkStart w:id="3157" w:name="_Toc36116294"/>
      <w:bookmarkStart w:id="3158" w:name="_Toc36118343"/>
      <w:bookmarkStart w:id="3159" w:name="_Toc36560458"/>
      <w:bookmarkStart w:id="3160" w:name="_Toc43976959"/>
      <w:bookmarkStart w:id="3161" w:name="_Toc52213531"/>
      <w:bookmarkStart w:id="3162" w:name="_Toc60742992"/>
      <w:bookmarkStart w:id="3163" w:name="_Toc68206175"/>
      <w:bookmarkStart w:id="3164" w:name="_Toc75971970"/>
      <w:bookmarkStart w:id="3165" w:name="_Toc85051395"/>
      <w:bookmarkStart w:id="3166" w:name="_Toc90493407"/>
      <w:bookmarkStart w:id="3167" w:name="_Toc90494047"/>
      <w:bookmarkStart w:id="3168" w:name="_Toc100094076"/>
      <w:bookmarkStart w:id="3169" w:name="_Toc106872733"/>
      <w:bookmarkStart w:id="3170" w:name="_Toc133249780"/>
      <w:r w:rsidRPr="009B053A">
        <w:t>6.3B.3.1</w:t>
      </w:r>
      <w:r w:rsidRPr="009B053A">
        <w:tab/>
        <w:t>T</w:t>
      </w:r>
      <w:r w:rsidR="0021353D" w:rsidRPr="009B053A">
        <w:t>ran</w:t>
      </w:r>
      <w:r w:rsidR="00527373" w:rsidRPr="009B053A">
        <w:t>s</w:t>
      </w:r>
      <w:r w:rsidR="0021353D" w:rsidRPr="009B053A">
        <w:t>mit</w:t>
      </w:r>
      <w:r w:rsidRPr="009B053A">
        <w:t xml:space="preserve"> ON/OFF time mask for intra-band contiguous EN-DC</w:t>
      </w:r>
      <w:bookmarkEnd w:id="3155"/>
      <w:bookmarkEnd w:id="3156"/>
      <w:bookmarkEnd w:id="3157"/>
      <w:bookmarkEnd w:id="3158"/>
      <w:bookmarkEnd w:id="3159"/>
      <w:bookmarkEnd w:id="3160"/>
      <w:bookmarkEnd w:id="3161"/>
      <w:bookmarkEnd w:id="3162"/>
      <w:bookmarkEnd w:id="3163"/>
      <w:bookmarkEnd w:id="3164"/>
      <w:bookmarkEnd w:id="3165"/>
      <w:bookmarkEnd w:id="3166"/>
      <w:bookmarkEnd w:id="3167"/>
      <w:bookmarkEnd w:id="3168"/>
      <w:bookmarkEnd w:id="3169"/>
      <w:bookmarkEnd w:id="3170"/>
    </w:p>
    <w:p w14:paraId="65EC529D" w14:textId="77777777" w:rsidR="00AB2B30" w:rsidRPr="009B053A" w:rsidRDefault="006A7121">
      <w:pPr>
        <w:pStyle w:val="H6"/>
      </w:pPr>
      <w:bookmarkStart w:id="3171" w:name="_Toc27475698"/>
      <w:r w:rsidRPr="009B053A">
        <w:t>6.3B.3.1.1</w:t>
      </w:r>
      <w:r w:rsidRPr="009B053A">
        <w:tab/>
        <w:t>Test purpose</w:t>
      </w:r>
      <w:bookmarkEnd w:id="3171"/>
    </w:p>
    <w:p w14:paraId="362A47A6" w14:textId="77777777" w:rsidR="00AB2B30" w:rsidRPr="009B053A" w:rsidRDefault="006A7121">
      <w:r w:rsidRPr="009B053A">
        <w:t>Same test purpose as in clause 6.3.3.2.1 in TS 38.521-1 [8] for the NR carrier.</w:t>
      </w:r>
    </w:p>
    <w:p w14:paraId="0F0B7364" w14:textId="77777777" w:rsidR="00AB2B30" w:rsidRPr="009B053A" w:rsidRDefault="006A7121">
      <w:pPr>
        <w:pStyle w:val="H6"/>
      </w:pPr>
      <w:bookmarkStart w:id="3172" w:name="_Toc27475699"/>
      <w:r w:rsidRPr="009B053A">
        <w:t>6.3B.3.1.2</w:t>
      </w:r>
      <w:r w:rsidRPr="009B053A">
        <w:tab/>
        <w:t>Test applicability</w:t>
      </w:r>
      <w:bookmarkEnd w:id="3172"/>
    </w:p>
    <w:p w14:paraId="45566CC3" w14:textId="77777777" w:rsidR="00AB2B30" w:rsidRPr="009B053A" w:rsidRDefault="006A7121">
      <w:r w:rsidRPr="009B053A">
        <w:t>This test applies to all types of E-UTRA UE release 15 and forward, supporting intra-band contiguous EN-DC.</w:t>
      </w:r>
    </w:p>
    <w:p w14:paraId="1F975FD7" w14:textId="77777777" w:rsidR="00AB2B30" w:rsidRPr="009B053A" w:rsidRDefault="006A7121">
      <w:pPr>
        <w:pStyle w:val="H6"/>
      </w:pPr>
      <w:bookmarkStart w:id="3173" w:name="_Toc27475700"/>
      <w:r w:rsidRPr="009B053A">
        <w:t>6.3B.3.1.3</w:t>
      </w:r>
      <w:r w:rsidRPr="009B053A">
        <w:tab/>
        <w:t>Minimum conformance requirements</w:t>
      </w:r>
      <w:bookmarkEnd w:id="3173"/>
    </w:p>
    <w:p w14:paraId="0D447D45" w14:textId="77777777" w:rsidR="00AB2B30" w:rsidRPr="009B053A" w:rsidRDefault="006A7121">
      <w:r w:rsidRPr="009B053A">
        <w:t xml:space="preserve">Same minimum conformance requirements as in clause 6.3.3.2.3 in TS 38.521-1 [8] for the NR carrier. </w:t>
      </w:r>
    </w:p>
    <w:p w14:paraId="17868275" w14:textId="57F71FA1" w:rsidR="00AB2B30" w:rsidRPr="009B053A" w:rsidRDefault="006A7121">
      <w:pPr>
        <w:rPr>
          <w:rFonts w:cs="v5.0.0"/>
        </w:rPr>
      </w:pPr>
      <w:r w:rsidRPr="009B053A">
        <w:t xml:space="preserve">No exception requirements applicable to NR or </w:t>
      </w:r>
      <w:r w:rsidR="003E285D" w:rsidRPr="009B053A">
        <w:t>E-UTRA</w:t>
      </w:r>
      <w:r w:rsidRPr="009B053A">
        <w:t>. LTE anchor agnostic approach is applied.</w:t>
      </w:r>
    </w:p>
    <w:p w14:paraId="1E47736F" w14:textId="77777777" w:rsidR="00AB2B30" w:rsidRPr="009B053A" w:rsidRDefault="006A7121">
      <w:r w:rsidRPr="009B053A">
        <w:t>The normative reference for this requirement is TS 3</w:t>
      </w:r>
      <w:r w:rsidRPr="009B053A">
        <w:rPr>
          <w:lang w:eastAsia="zh-TW"/>
        </w:rPr>
        <w:t>8.101-3 [4] clause </w:t>
      </w:r>
      <w:r w:rsidRPr="009B053A">
        <w:t>6.3.</w:t>
      </w:r>
    </w:p>
    <w:p w14:paraId="36243441" w14:textId="77777777" w:rsidR="00AB2B30" w:rsidRPr="009B053A" w:rsidRDefault="006A7121">
      <w:pPr>
        <w:pStyle w:val="H6"/>
      </w:pPr>
      <w:bookmarkStart w:id="3174" w:name="_Toc27475701"/>
      <w:r w:rsidRPr="009B053A">
        <w:t>6.3B.3.1.4</w:t>
      </w:r>
      <w:r w:rsidRPr="009B053A">
        <w:tab/>
        <w:t>Test description</w:t>
      </w:r>
      <w:bookmarkEnd w:id="3174"/>
    </w:p>
    <w:p w14:paraId="25F56DAB" w14:textId="77777777" w:rsidR="00AB2B30" w:rsidRPr="009B053A" w:rsidRDefault="006A7121">
      <w:r w:rsidRPr="009B053A">
        <w:t>Same test descriptions as in clause 6.3.3.2.4 in TS 38.521-1 [8] for the NR carrier with the following exceptions:</w:t>
      </w:r>
    </w:p>
    <w:p w14:paraId="537CFA9C" w14:textId="77777777" w:rsidR="00AB2B30" w:rsidRPr="009B053A" w:rsidRDefault="006A7121">
      <w:pPr>
        <w:rPr>
          <w:lang w:eastAsia="zh-TW"/>
        </w:rPr>
      </w:pPr>
      <w:r w:rsidRPr="009B053A">
        <w:t>The initial test configurations for E-UTRA band consist of environmental conditions, test frequencies, and channel bandwidths based on E-UTRA bands specified in Table 4.6-1.</w:t>
      </w:r>
    </w:p>
    <w:p w14:paraId="7CA70311" w14:textId="77777777" w:rsidR="00AB2B30" w:rsidRPr="009B053A" w:rsidRDefault="006A7121">
      <w:pPr>
        <w:rPr>
          <w:lang w:eastAsia="zh-TW"/>
        </w:rPr>
      </w:pPr>
      <w:r w:rsidRPr="009B053A">
        <w:rPr>
          <w:lang w:eastAsia="zh-TW"/>
        </w:rPr>
        <w:t>For Initial conditions as in clause 6.3.3.2.4.1 in TS 38.521-1 [8], the following steps will be added to configure E-UTRA component:</w:t>
      </w:r>
    </w:p>
    <w:p w14:paraId="2E2D9F8F" w14:textId="77777777" w:rsidR="00AB2B30" w:rsidRPr="009B053A" w:rsidRDefault="006A7121">
      <w:pPr>
        <w:pStyle w:val="B10"/>
      </w:pPr>
      <w:r w:rsidRPr="009B053A">
        <w:t>2.1.</w:t>
      </w:r>
      <w:r w:rsidRPr="009B053A">
        <w:tab/>
        <w:t>The parameter settings for the E-UTRA cell are set up according to TS 36.508 [11] clause 4.4.3.</w:t>
      </w:r>
    </w:p>
    <w:p w14:paraId="274EF882"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3E606244" w14:textId="77777777" w:rsidR="007B7375" w:rsidRPr="006910BE" w:rsidRDefault="007B7375" w:rsidP="007B7375">
      <w:pPr>
        <w:pStyle w:val="B10"/>
      </w:pPr>
      <w:r w:rsidRPr="006910BE">
        <w:t>Step 6 of Initial conditions as in clause 6.3.3.2.4.1 in TS 38.521-1 [8] is replaced by</w:t>
      </w:r>
      <w:ins w:id="3175" w:author="3025" w:date="2023-06-16T09:04:00Z">
        <w:r w:rsidRPr="002A6908">
          <w:t xml:space="preserve"> </w:t>
        </w:r>
        <w:r>
          <w:t xml:space="preserve">the </w:t>
        </w:r>
        <w:r w:rsidRPr="006910BE">
          <w:t xml:space="preserve">following </w:t>
        </w:r>
        <w:r>
          <w:t>two</w:t>
        </w:r>
        <w:r w:rsidRPr="006910BE">
          <w:t xml:space="preserve"> steps</w:t>
        </w:r>
      </w:ins>
      <w:r w:rsidRPr="006910BE">
        <w:t>:</w:t>
      </w:r>
    </w:p>
    <w:p w14:paraId="12A6AF43" w14:textId="77777777" w:rsidR="007B7375" w:rsidRDefault="007B7375" w:rsidP="007B7375">
      <w:pPr>
        <w:pStyle w:val="B10"/>
        <w:rPr>
          <w:ins w:id="3176" w:author="3025" w:date="2023-06-16T09:04:00Z"/>
        </w:rPr>
      </w:pPr>
      <w:r w:rsidRPr="006910BE">
        <w:lastRenderedPageBreak/>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 Connected without release On</w:t>
      </w:r>
      <w:r w:rsidRPr="006910BE">
        <w:t xml:space="preserve"> according to TS 38.508-1 [6] clause 4.5.</w:t>
      </w:r>
    </w:p>
    <w:p w14:paraId="1F9E47AD" w14:textId="77777777" w:rsidR="007B7375" w:rsidRPr="002A6908" w:rsidRDefault="007B7375" w:rsidP="007B7375">
      <w:pPr>
        <w:pStyle w:val="B10"/>
      </w:pPr>
      <w:ins w:id="3177" w:author="3025" w:date="2023-06-16T09:04:00Z">
        <w:r w:rsidRPr="006910BE">
          <w:t>7.</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2E7D013" w14:textId="77777777" w:rsidR="00AB2B30" w:rsidRPr="009B053A" w:rsidRDefault="006A7121">
      <w:r w:rsidRPr="009B053A">
        <w:t>Same test procedure as in clause 6.3.3.2.4.2 in TS 38.521-1 [8] with the following steps added for E-UTRA component:</w:t>
      </w:r>
    </w:p>
    <w:p w14:paraId="62261D9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B4984D7" w14:textId="77777777" w:rsidR="00AB2B30" w:rsidRPr="009B053A" w:rsidRDefault="006A7121">
      <w:pPr>
        <w:pStyle w:val="H6"/>
      </w:pPr>
      <w:r w:rsidRPr="009B053A">
        <w:t>6.3B.3.1.5</w:t>
      </w:r>
      <w:r w:rsidRPr="009B053A">
        <w:tab/>
        <w:t>Test requirements</w:t>
      </w:r>
    </w:p>
    <w:p w14:paraId="7E7A1048" w14:textId="77777777" w:rsidR="00AB2B30" w:rsidRPr="009B053A" w:rsidRDefault="006A7121">
      <w:r w:rsidRPr="009B053A">
        <w:t>Same test requirement as in clause 6.3.3.2.5 in TS 38.521-1 [8] for the NR carrier.</w:t>
      </w:r>
    </w:p>
    <w:p w14:paraId="2BCF94D1" w14:textId="6688C4EA" w:rsidR="00AB2B30" w:rsidRPr="009B053A" w:rsidRDefault="006A7121">
      <w:pPr>
        <w:pStyle w:val="Heading4"/>
      </w:pPr>
      <w:bookmarkStart w:id="3178" w:name="_Toc27475702"/>
      <w:bookmarkStart w:id="3179" w:name="_Toc29495250"/>
      <w:bookmarkStart w:id="3180" w:name="_Toc36116295"/>
      <w:bookmarkStart w:id="3181" w:name="_Toc36118344"/>
      <w:bookmarkStart w:id="3182" w:name="_Toc36560459"/>
      <w:bookmarkStart w:id="3183" w:name="_Toc43976960"/>
      <w:bookmarkStart w:id="3184" w:name="_Toc52213532"/>
      <w:bookmarkStart w:id="3185" w:name="_Toc60742993"/>
      <w:bookmarkStart w:id="3186" w:name="_Toc68206176"/>
      <w:bookmarkStart w:id="3187" w:name="_Toc75971971"/>
      <w:bookmarkStart w:id="3188" w:name="_Toc85051396"/>
      <w:bookmarkStart w:id="3189" w:name="_Toc90493408"/>
      <w:bookmarkStart w:id="3190" w:name="_Toc90494048"/>
      <w:bookmarkStart w:id="3191" w:name="_Toc100094077"/>
      <w:bookmarkStart w:id="3192" w:name="_Toc106872734"/>
      <w:bookmarkStart w:id="3193" w:name="_Toc133249781"/>
      <w:r w:rsidRPr="009B053A">
        <w:t>6.3B.3.2</w:t>
      </w:r>
      <w:r w:rsidRPr="009B053A">
        <w:tab/>
        <w:t>T</w:t>
      </w:r>
      <w:r w:rsidR="0021353D" w:rsidRPr="009B053A">
        <w:t>ran</w:t>
      </w:r>
      <w:r w:rsidR="00527373" w:rsidRPr="009B053A">
        <w:t>s</w:t>
      </w:r>
      <w:r w:rsidR="0021353D" w:rsidRPr="009B053A">
        <w:t>mit</w:t>
      </w:r>
      <w:r w:rsidRPr="009B053A">
        <w:t xml:space="preserve"> ON/OFF time mask for intra-band non-contiguous EN-DC</w:t>
      </w:r>
      <w:bookmarkEnd w:id="3178"/>
      <w:bookmarkEnd w:id="3179"/>
      <w:bookmarkEnd w:id="3180"/>
      <w:bookmarkEnd w:id="3181"/>
      <w:bookmarkEnd w:id="3182"/>
      <w:bookmarkEnd w:id="3183"/>
      <w:bookmarkEnd w:id="3184"/>
      <w:bookmarkEnd w:id="3185"/>
      <w:bookmarkEnd w:id="3186"/>
      <w:bookmarkEnd w:id="3187"/>
      <w:bookmarkEnd w:id="3188"/>
      <w:bookmarkEnd w:id="3189"/>
      <w:bookmarkEnd w:id="3190"/>
      <w:bookmarkEnd w:id="3191"/>
      <w:bookmarkEnd w:id="3192"/>
      <w:bookmarkEnd w:id="3193"/>
    </w:p>
    <w:p w14:paraId="558CD6BD" w14:textId="77777777" w:rsidR="00AB2B30" w:rsidRPr="009B053A" w:rsidRDefault="006A7121">
      <w:pPr>
        <w:pStyle w:val="H6"/>
      </w:pPr>
      <w:bookmarkStart w:id="3194" w:name="_Toc27475703"/>
      <w:r w:rsidRPr="009B053A">
        <w:t>6.3B.3.2.1</w:t>
      </w:r>
      <w:r w:rsidRPr="009B053A">
        <w:tab/>
        <w:t>Test purpose</w:t>
      </w:r>
      <w:bookmarkEnd w:id="3194"/>
    </w:p>
    <w:p w14:paraId="1716EF13" w14:textId="77777777" w:rsidR="00AB2B30" w:rsidRPr="009B053A" w:rsidRDefault="006A7121">
      <w:r w:rsidRPr="009B053A">
        <w:t>Same test purpose as in clause 6.3.3.2.1 in TS 38.521-1 [8] for the NR carrier.</w:t>
      </w:r>
    </w:p>
    <w:p w14:paraId="65DE5A48" w14:textId="77777777" w:rsidR="00AB2B30" w:rsidRPr="009B053A" w:rsidRDefault="006A7121">
      <w:pPr>
        <w:pStyle w:val="H6"/>
      </w:pPr>
      <w:bookmarkStart w:id="3195" w:name="_Toc27475704"/>
      <w:r w:rsidRPr="009B053A">
        <w:t>6.3B.3.2.2</w:t>
      </w:r>
      <w:r w:rsidRPr="009B053A">
        <w:tab/>
        <w:t>Test applicability</w:t>
      </w:r>
      <w:bookmarkEnd w:id="3195"/>
    </w:p>
    <w:p w14:paraId="1E3A66B5" w14:textId="77777777" w:rsidR="00AB2B30" w:rsidRPr="009B053A" w:rsidRDefault="006A7121">
      <w:r w:rsidRPr="009B053A">
        <w:t>This test applies to all types of E-UTRA UE release 15 and forward, supporting intra-band non-contiguous EN-DC.</w:t>
      </w:r>
    </w:p>
    <w:p w14:paraId="4182EC78" w14:textId="77777777" w:rsidR="00AB2B30" w:rsidRPr="009B053A" w:rsidRDefault="006A7121">
      <w:pPr>
        <w:pStyle w:val="H6"/>
      </w:pPr>
      <w:bookmarkStart w:id="3196" w:name="_Toc27475705"/>
      <w:r w:rsidRPr="009B053A">
        <w:t>6.3B.3.2.3</w:t>
      </w:r>
      <w:r w:rsidRPr="009B053A">
        <w:tab/>
        <w:t>Minimum conformance requirements</w:t>
      </w:r>
      <w:bookmarkEnd w:id="3196"/>
    </w:p>
    <w:p w14:paraId="56B692B5" w14:textId="77777777" w:rsidR="00AB2B30" w:rsidRPr="009B053A" w:rsidRDefault="006A7121">
      <w:r w:rsidRPr="009B053A">
        <w:t xml:space="preserve">Same minimum conformance requirements as in clause 6.3.3.2.3 in TS 38.521-1 [8] for the NR carrier. </w:t>
      </w:r>
    </w:p>
    <w:p w14:paraId="3526FECC" w14:textId="3E853EE7" w:rsidR="00AB2B30" w:rsidRPr="009B053A" w:rsidRDefault="006A7121">
      <w:r w:rsidRPr="009B053A">
        <w:t xml:space="preserve">No exception requirements applicable to NR or </w:t>
      </w:r>
      <w:r w:rsidR="003E285D" w:rsidRPr="009B053A">
        <w:t>E-UTRA</w:t>
      </w:r>
      <w:r w:rsidRPr="009B053A">
        <w:t>. LTE anchor agnostic approach is applied.</w:t>
      </w:r>
    </w:p>
    <w:p w14:paraId="3409B82B" w14:textId="77777777" w:rsidR="00AB2B30" w:rsidRPr="009B053A" w:rsidRDefault="006A7121">
      <w:r w:rsidRPr="009B053A">
        <w:t>The normative reference for this requirement is TS 3</w:t>
      </w:r>
      <w:r w:rsidRPr="009B053A">
        <w:rPr>
          <w:lang w:eastAsia="zh-TW"/>
        </w:rPr>
        <w:t>8.101-3 [4] clause </w:t>
      </w:r>
      <w:r w:rsidRPr="009B053A">
        <w:t>6.3.</w:t>
      </w:r>
    </w:p>
    <w:p w14:paraId="73EB1E36" w14:textId="77777777" w:rsidR="00AB2B30" w:rsidRPr="009B053A" w:rsidRDefault="006A7121">
      <w:pPr>
        <w:pStyle w:val="H6"/>
      </w:pPr>
      <w:bookmarkStart w:id="3197" w:name="_Toc27475706"/>
      <w:r w:rsidRPr="009B053A">
        <w:t>6.3B.3.2.4</w:t>
      </w:r>
      <w:r w:rsidRPr="009B053A">
        <w:tab/>
        <w:t>Test description</w:t>
      </w:r>
      <w:bookmarkEnd w:id="3197"/>
    </w:p>
    <w:p w14:paraId="1DF30098" w14:textId="77777777" w:rsidR="00AB2B30" w:rsidRPr="009B053A" w:rsidRDefault="006A7121">
      <w:r w:rsidRPr="009B053A">
        <w:t>Same test descriptions as in clause 6.3.3.2.4 in TS 38.521-1 [8] for the NR carrier with the following exceptions:</w:t>
      </w:r>
    </w:p>
    <w:p w14:paraId="0E6A8E2E"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28DD2EB7" w14:textId="77777777" w:rsidR="00AB2B30" w:rsidRPr="009B053A" w:rsidRDefault="006A7121">
      <w:pPr>
        <w:rPr>
          <w:lang w:eastAsia="zh-TW"/>
        </w:rPr>
      </w:pPr>
      <w:r w:rsidRPr="009B053A">
        <w:rPr>
          <w:lang w:eastAsia="zh-TW"/>
        </w:rPr>
        <w:t>For Initial conditions as in clause 6.3.3.2.4.1 in TS 38.521-1 [8], the following steps will be added to configure E-UTRA component:</w:t>
      </w:r>
    </w:p>
    <w:p w14:paraId="4855D834" w14:textId="77777777" w:rsidR="00AB2B30" w:rsidRPr="009B053A" w:rsidRDefault="006A7121">
      <w:pPr>
        <w:pStyle w:val="B10"/>
      </w:pPr>
      <w:r w:rsidRPr="009B053A">
        <w:t>2.1.</w:t>
      </w:r>
      <w:r w:rsidRPr="009B053A">
        <w:tab/>
        <w:t>The parameter settings for the E-UTRA cell are set up according to TS 36.508 [11] clause 4.4.3.</w:t>
      </w:r>
    </w:p>
    <w:p w14:paraId="205425C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7C8731EF" w14:textId="77777777" w:rsidR="007B7375" w:rsidRPr="006910BE" w:rsidRDefault="007B7375" w:rsidP="007B7375">
      <w:r w:rsidRPr="006910BE">
        <w:t>Step 6 of Initial conditions as in clause 6.3.3.2.4.1 in TS 38.521-1 [8] is replaced by</w:t>
      </w:r>
      <w:ins w:id="3198" w:author="3025" w:date="2023-06-16T09:04:00Z">
        <w:r w:rsidRPr="00897096">
          <w:t xml:space="preserve"> </w:t>
        </w:r>
        <w:r>
          <w:t xml:space="preserve">the </w:t>
        </w:r>
        <w:r w:rsidRPr="006910BE">
          <w:t xml:space="preserve">following </w:t>
        </w:r>
        <w:r>
          <w:t>two</w:t>
        </w:r>
        <w:r w:rsidRPr="006910BE">
          <w:t xml:space="preserve"> steps</w:t>
        </w:r>
      </w:ins>
      <w:r w:rsidRPr="006910BE">
        <w:t>:</w:t>
      </w:r>
    </w:p>
    <w:p w14:paraId="69939E79" w14:textId="77777777" w:rsidR="007B7375" w:rsidRDefault="007B7375" w:rsidP="007B7375">
      <w:pPr>
        <w:pStyle w:val="B10"/>
        <w:rPr>
          <w:ins w:id="3199"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 Connected without release On</w:t>
      </w:r>
      <w:r w:rsidRPr="006910BE">
        <w:t xml:space="preserve"> according to TS 38.508-1 [6] clause 4.5.</w:t>
      </w:r>
    </w:p>
    <w:p w14:paraId="5F338383" w14:textId="77777777" w:rsidR="007B7375" w:rsidRPr="006910BE" w:rsidRDefault="007B7375" w:rsidP="007B7375">
      <w:pPr>
        <w:pStyle w:val="B10"/>
      </w:pPr>
      <w:ins w:id="3200" w:author="3025" w:date="2023-06-16T09:04:00Z">
        <w:r w:rsidRPr="006910BE">
          <w:t>7.</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F76CBCA" w14:textId="77777777" w:rsidR="00AB2B30" w:rsidRPr="009B053A" w:rsidRDefault="006A7121">
      <w:r w:rsidRPr="009B053A">
        <w:t>Same test procedure as in clause 6.3.3.2.4.2 in TS 38.521-1 [8] with the following steps added for E-UTRA component:</w:t>
      </w:r>
    </w:p>
    <w:p w14:paraId="7B74CC0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4AC381CE" w14:textId="77777777" w:rsidR="00AB2B30" w:rsidRPr="009B053A" w:rsidRDefault="006A7121">
      <w:pPr>
        <w:pStyle w:val="H6"/>
      </w:pPr>
      <w:bookmarkStart w:id="3201" w:name="_Toc27475707"/>
      <w:r w:rsidRPr="009B053A">
        <w:lastRenderedPageBreak/>
        <w:t>6.3B.3.2.5</w:t>
      </w:r>
      <w:r w:rsidRPr="009B053A">
        <w:tab/>
        <w:t>Test requirements</w:t>
      </w:r>
      <w:bookmarkEnd w:id="3201"/>
    </w:p>
    <w:p w14:paraId="49579945" w14:textId="77777777" w:rsidR="00AB2B30" w:rsidRPr="009B053A" w:rsidRDefault="006A7121">
      <w:r w:rsidRPr="009B053A">
        <w:t>Same test requirement as in clause 6.3.3.2.5 in TS 38.521-1 [8] for the NR carrier.</w:t>
      </w:r>
    </w:p>
    <w:p w14:paraId="409FD950" w14:textId="27F728BD" w:rsidR="00AB2B30" w:rsidRPr="009B053A" w:rsidRDefault="006A7121">
      <w:pPr>
        <w:pStyle w:val="Heading4"/>
      </w:pPr>
      <w:bookmarkStart w:id="3202" w:name="_Toc27475708"/>
      <w:bookmarkStart w:id="3203" w:name="_Toc29495251"/>
      <w:bookmarkStart w:id="3204" w:name="_Toc36116296"/>
      <w:bookmarkStart w:id="3205" w:name="_Toc36118345"/>
      <w:bookmarkStart w:id="3206" w:name="_Toc36560460"/>
      <w:bookmarkStart w:id="3207" w:name="_Toc43976961"/>
      <w:bookmarkStart w:id="3208" w:name="_Toc52213533"/>
      <w:bookmarkStart w:id="3209" w:name="_Toc60742994"/>
      <w:bookmarkStart w:id="3210" w:name="_Toc68206177"/>
      <w:bookmarkStart w:id="3211" w:name="_Toc75971972"/>
      <w:bookmarkStart w:id="3212" w:name="_Toc85051397"/>
      <w:bookmarkStart w:id="3213" w:name="_Toc90493409"/>
      <w:bookmarkStart w:id="3214" w:name="_Toc90494049"/>
      <w:bookmarkStart w:id="3215" w:name="_Toc100094078"/>
      <w:bookmarkStart w:id="3216" w:name="_Toc106872735"/>
      <w:bookmarkStart w:id="3217" w:name="_Toc133249782"/>
      <w:r w:rsidRPr="009B053A">
        <w:t>6.3B.3.3</w:t>
      </w:r>
      <w:r w:rsidRPr="009B053A">
        <w:tab/>
        <w:t>T</w:t>
      </w:r>
      <w:r w:rsidR="0021353D" w:rsidRPr="009B053A">
        <w:t>ran</w:t>
      </w:r>
      <w:r w:rsidR="00527373" w:rsidRPr="009B053A">
        <w:t>s</w:t>
      </w:r>
      <w:r w:rsidR="0021353D" w:rsidRPr="009B053A">
        <w:t>mit</w:t>
      </w:r>
      <w:r w:rsidRPr="009B053A">
        <w:t xml:space="preserve"> ON/OFF time mask for inter-band EN-DC within FR1</w:t>
      </w:r>
      <w:bookmarkEnd w:id="3202"/>
      <w:bookmarkEnd w:id="3203"/>
      <w:bookmarkEnd w:id="3204"/>
      <w:bookmarkEnd w:id="3205"/>
      <w:bookmarkEnd w:id="3206"/>
      <w:bookmarkEnd w:id="3207"/>
      <w:bookmarkEnd w:id="3208"/>
      <w:bookmarkEnd w:id="3209"/>
      <w:bookmarkEnd w:id="3210"/>
      <w:r w:rsidR="008B7886" w:rsidRPr="009B053A">
        <w:t xml:space="preserve"> (1 NR CC)</w:t>
      </w:r>
      <w:bookmarkEnd w:id="3211"/>
      <w:bookmarkEnd w:id="3212"/>
      <w:bookmarkEnd w:id="3213"/>
      <w:bookmarkEnd w:id="3214"/>
      <w:bookmarkEnd w:id="3215"/>
      <w:bookmarkEnd w:id="3216"/>
      <w:bookmarkEnd w:id="3217"/>
    </w:p>
    <w:p w14:paraId="4F60A575" w14:textId="77777777" w:rsidR="00AB2B30" w:rsidRPr="009B053A" w:rsidRDefault="006A7121">
      <w:pPr>
        <w:pStyle w:val="H6"/>
      </w:pPr>
      <w:bookmarkStart w:id="3218" w:name="_Toc27475709"/>
      <w:r w:rsidRPr="009B053A">
        <w:t>6.3B.3.3.1</w:t>
      </w:r>
      <w:r w:rsidRPr="009B053A">
        <w:tab/>
        <w:t>Test purpose</w:t>
      </w:r>
      <w:bookmarkEnd w:id="3218"/>
    </w:p>
    <w:p w14:paraId="49B859B6" w14:textId="77777777" w:rsidR="00AB2B30" w:rsidRPr="009B053A" w:rsidRDefault="006A7121">
      <w:r w:rsidRPr="009B053A">
        <w:t>Same test purpose as in clause 6.3.3.2.1 in TS 38.521-1 [8] for the NR carrier.</w:t>
      </w:r>
    </w:p>
    <w:p w14:paraId="40567DA6" w14:textId="77777777" w:rsidR="00AB2B30" w:rsidRPr="009B053A" w:rsidRDefault="006A7121">
      <w:pPr>
        <w:pStyle w:val="H6"/>
      </w:pPr>
      <w:bookmarkStart w:id="3219" w:name="_Toc27475710"/>
      <w:r w:rsidRPr="009B053A">
        <w:t>6.3B.3.3.2</w:t>
      </w:r>
      <w:r w:rsidRPr="009B053A">
        <w:tab/>
        <w:t>Test applicability</w:t>
      </w:r>
      <w:bookmarkEnd w:id="3219"/>
    </w:p>
    <w:p w14:paraId="511F1DAC" w14:textId="5AEAC72C" w:rsidR="00AB2B30" w:rsidRPr="009B053A" w:rsidRDefault="006A7121">
      <w:r w:rsidRPr="009B053A">
        <w:t>This test applies to all types of E-UTRA UE release 15 and forward, supporting inter-band EN-DC</w:t>
      </w:r>
      <w:r w:rsidR="00C232AA" w:rsidRPr="009B053A">
        <w:t xml:space="preserve"> within FR1 with 1 NR UL CC</w:t>
      </w:r>
      <w:r w:rsidRPr="009B053A">
        <w:t>.</w:t>
      </w:r>
    </w:p>
    <w:p w14:paraId="31C23D8E" w14:textId="77777777" w:rsidR="00AB2B30" w:rsidRPr="009B053A" w:rsidRDefault="006A7121">
      <w:pPr>
        <w:pStyle w:val="H6"/>
      </w:pPr>
      <w:bookmarkStart w:id="3220" w:name="_Toc27475711"/>
      <w:r w:rsidRPr="009B053A">
        <w:t>6.3B.3.3.3</w:t>
      </w:r>
      <w:r w:rsidRPr="009B053A">
        <w:tab/>
        <w:t>Minimum conformance requirements</w:t>
      </w:r>
      <w:bookmarkEnd w:id="3220"/>
    </w:p>
    <w:p w14:paraId="03C043E9" w14:textId="77777777" w:rsidR="00AB2B30" w:rsidRPr="009B053A" w:rsidRDefault="006A7121">
      <w:r w:rsidRPr="009B053A">
        <w:t xml:space="preserve">Same minimum conformance requirements as in clause 6.3.3.2.3 in TS 38.521-1 [8] for the NR carrier. </w:t>
      </w:r>
    </w:p>
    <w:p w14:paraId="01F9F486" w14:textId="18CAEE79" w:rsidR="00AB2B30" w:rsidRPr="009B053A" w:rsidRDefault="006A7121">
      <w:pPr>
        <w:rPr>
          <w:rFonts w:cs="v5.0.0"/>
        </w:rPr>
      </w:pPr>
      <w:r w:rsidRPr="009B053A">
        <w:t xml:space="preserve">No exception requirements applicable to NR or </w:t>
      </w:r>
      <w:r w:rsidR="003E285D" w:rsidRPr="009B053A">
        <w:t>E-UTRA</w:t>
      </w:r>
      <w:r w:rsidRPr="009B053A">
        <w:t>.</w:t>
      </w:r>
      <w:r w:rsidR="003E285D" w:rsidRPr="009B053A">
        <w:t xml:space="preserve"> </w:t>
      </w:r>
      <w:r w:rsidRPr="009B053A">
        <w:t>LTE anchor agnostic approach is applied.</w:t>
      </w:r>
    </w:p>
    <w:p w14:paraId="6D2678F7" w14:textId="77777777" w:rsidR="00AB2B30" w:rsidRPr="009B053A" w:rsidRDefault="006A7121">
      <w:r w:rsidRPr="009B053A">
        <w:t>The normative reference for this requirement is TS 3</w:t>
      </w:r>
      <w:r w:rsidRPr="009B053A">
        <w:rPr>
          <w:lang w:eastAsia="zh-TW"/>
        </w:rPr>
        <w:t>8.101-3 [4] clause </w:t>
      </w:r>
      <w:r w:rsidRPr="009B053A">
        <w:t>6.3.</w:t>
      </w:r>
    </w:p>
    <w:p w14:paraId="77FB9616" w14:textId="77777777" w:rsidR="00AB2B30" w:rsidRPr="009B053A" w:rsidRDefault="006A7121">
      <w:pPr>
        <w:pStyle w:val="H6"/>
      </w:pPr>
      <w:bookmarkStart w:id="3221" w:name="_Toc27475712"/>
      <w:r w:rsidRPr="009B053A">
        <w:t>6.3B.3.3.4</w:t>
      </w:r>
      <w:r w:rsidRPr="009B053A">
        <w:tab/>
        <w:t>Test description</w:t>
      </w:r>
      <w:bookmarkEnd w:id="3221"/>
    </w:p>
    <w:p w14:paraId="09B9D297" w14:textId="77777777" w:rsidR="00AB2B30" w:rsidRPr="009B053A" w:rsidRDefault="006A7121">
      <w:r w:rsidRPr="009B053A">
        <w:t>Same test descriptions as in clause 6.3.3.2.4 in TS 38.521-1 [8] for the NR carrier with the following exceptions:</w:t>
      </w:r>
    </w:p>
    <w:p w14:paraId="38D0A36D"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371A6BC2" w14:textId="77777777" w:rsidR="00AB2B30" w:rsidRPr="009B053A" w:rsidRDefault="006A7121">
      <w:pPr>
        <w:rPr>
          <w:lang w:eastAsia="zh-TW"/>
        </w:rPr>
      </w:pPr>
      <w:r w:rsidRPr="009B053A">
        <w:rPr>
          <w:lang w:eastAsia="zh-TW"/>
        </w:rPr>
        <w:t>For Initial conditions as in clause 6.3.3.2.4.1 in TS 38.521-1 [8], the following steps will be added to configure E-UTRA component:</w:t>
      </w:r>
    </w:p>
    <w:p w14:paraId="0BA4BF2E" w14:textId="77777777" w:rsidR="00AB2B30" w:rsidRPr="009B053A" w:rsidRDefault="006A7121">
      <w:pPr>
        <w:pStyle w:val="B10"/>
      </w:pPr>
      <w:r w:rsidRPr="009B053A">
        <w:t>2.1.</w:t>
      </w:r>
      <w:r w:rsidRPr="009B053A">
        <w:tab/>
        <w:t>The parameter settings for the E-UTRA cell are set up according to TS 36.508 [11] clause 4.4.3.</w:t>
      </w:r>
    </w:p>
    <w:p w14:paraId="4A47090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2232FA30" w14:textId="77777777" w:rsidR="00AB2B30" w:rsidRPr="009B053A" w:rsidRDefault="006A7121">
      <w:pPr>
        <w:pStyle w:val="B10"/>
      </w:pPr>
      <w:r w:rsidRPr="009B053A">
        <w:t>Step 6 of Initial conditions as in clause 6.3.3.2.4.1 in TS 38.521-1 [8] is replaced by:</w:t>
      </w:r>
    </w:p>
    <w:p w14:paraId="18B4BB56"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 Connected without release On</w:t>
      </w:r>
      <w:r w:rsidRPr="009B053A">
        <w:t xml:space="preserve"> according to TS 38.508-1 [6] clause 4.5.</w:t>
      </w:r>
    </w:p>
    <w:p w14:paraId="6883990C" w14:textId="77777777" w:rsidR="00AB2B30" w:rsidRPr="009B053A" w:rsidRDefault="006A7121">
      <w:pPr>
        <w:pStyle w:val="B10"/>
      </w:pPr>
      <w:r w:rsidRPr="009B053A">
        <w:t>Same test procedure as in clause 6.3.3.2.4.2 in TS 38.521-1 [8] with the following steps added for E-UTRA component:</w:t>
      </w:r>
    </w:p>
    <w:p w14:paraId="1B935427"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7E101A21" w14:textId="77777777" w:rsidR="00AB2B30" w:rsidRPr="009B053A" w:rsidRDefault="006A7121">
      <w:pPr>
        <w:pStyle w:val="H6"/>
      </w:pPr>
      <w:bookmarkStart w:id="3222" w:name="_Toc27475713"/>
      <w:r w:rsidRPr="009B053A">
        <w:t>6.3B.3.3.5</w:t>
      </w:r>
      <w:r w:rsidRPr="009B053A">
        <w:tab/>
        <w:t>Test requirements</w:t>
      </w:r>
      <w:bookmarkEnd w:id="3222"/>
    </w:p>
    <w:p w14:paraId="4AC76C82" w14:textId="77777777" w:rsidR="00AB2B30" w:rsidRPr="009B053A" w:rsidRDefault="006A7121">
      <w:r w:rsidRPr="009B053A">
        <w:t>Same test requirement as in clause 6.3.3.2.5 in TS 38.521-1 [8] for the NR carrier.</w:t>
      </w:r>
    </w:p>
    <w:p w14:paraId="5F9A8F44" w14:textId="65D55443" w:rsidR="00AB2B30" w:rsidRPr="009B053A" w:rsidRDefault="006A7121">
      <w:pPr>
        <w:pStyle w:val="Heading4"/>
      </w:pPr>
      <w:bookmarkStart w:id="3223" w:name="_Toc60742995"/>
      <w:bookmarkStart w:id="3224" w:name="_Toc68206178"/>
      <w:bookmarkStart w:id="3225" w:name="_Toc75971973"/>
      <w:bookmarkStart w:id="3226" w:name="_Toc85051398"/>
      <w:bookmarkStart w:id="3227" w:name="_Toc90493410"/>
      <w:bookmarkStart w:id="3228" w:name="_Toc90494050"/>
      <w:bookmarkStart w:id="3229" w:name="_Toc100094079"/>
      <w:bookmarkStart w:id="3230" w:name="_Toc106872736"/>
      <w:bookmarkStart w:id="3231" w:name="_Toc133249783"/>
      <w:r w:rsidRPr="009B053A">
        <w:t>6.3B.3.4</w:t>
      </w:r>
      <w:r w:rsidRPr="009B053A">
        <w:tab/>
        <w:t>Transmit ON/OFF time mask for inter-band EN-DC including FR2</w:t>
      </w:r>
      <w:bookmarkEnd w:id="3223"/>
      <w:bookmarkEnd w:id="3224"/>
      <w:r w:rsidR="00B31FA0" w:rsidRPr="009B053A">
        <w:rPr>
          <w:lang w:eastAsia="zh-CN"/>
        </w:rPr>
        <w:t xml:space="preserve"> (1 NR CC)</w:t>
      </w:r>
      <w:bookmarkEnd w:id="3225"/>
      <w:bookmarkEnd w:id="3226"/>
      <w:bookmarkEnd w:id="3227"/>
      <w:bookmarkEnd w:id="3228"/>
      <w:bookmarkEnd w:id="3229"/>
      <w:bookmarkEnd w:id="3230"/>
      <w:bookmarkEnd w:id="3231"/>
    </w:p>
    <w:p w14:paraId="47770DF4" w14:textId="3479BFE0" w:rsidR="00AB2B30" w:rsidRPr="009B053A" w:rsidRDefault="006A7121">
      <w:pPr>
        <w:pStyle w:val="EditorsNote"/>
      </w:pPr>
      <w:r w:rsidRPr="009B053A">
        <w:t>Editor's note:</w:t>
      </w:r>
      <w:r w:rsidRPr="009B053A">
        <w:tab/>
        <w:t>The following aspects are either missing or not yet determined:</w:t>
      </w:r>
    </w:p>
    <w:p w14:paraId="691B2165" w14:textId="77777777" w:rsidR="00F73558" w:rsidRPr="009B053A" w:rsidRDefault="006A7121" w:rsidP="00F73558">
      <w:pPr>
        <w:pStyle w:val="EditorsNote"/>
      </w:pPr>
      <w:r w:rsidRPr="009B053A">
        <w:t>-</w:t>
      </w:r>
      <w:r w:rsidRPr="009B053A">
        <w:tab/>
        <w:t>The referred test case 6.3.3.2 in TS 38.521-2 [9] is incomplete</w:t>
      </w:r>
      <w:r w:rsidR="00F73558" w:rsidRPr="009B053A">
        <w:t xml:space="preserve"> for power class 1, 2 and 4.</w:t>
      </w:r>
    </w:p>
    <w:p w14:paraId="3D5F12D9" w14:textId="50DD1DA5" w:rsidR="00AB2B30" w:rsidRPr="009B053A" w:rsidRDefault="00F73558" w:rsidP="00F73558">
      <w:pPr>
        <w:pStyle w:val="EditorsNote"/>
      </w:pPr>
      <w:r w:rsidRPr="009B053A">
        <w:rPr>
          <w:lang w:eastAsia="ja-JP"/>
        </w:rPr>
        <w:t>-</w:t>
      </w:r>
      <w:r w:rsidRPr="009B053A">
        <w:rPr>
          <w:lang w:eastAsia="ja-JP"/>
        </w:rPr>
        <w:tab/>
        <w:t>The referred test case 6.3.3.2 in TS 38.521-2 [9] is incomplete for band n259.</w:t>
      </w:r>
    </w:p>
    <w:p w14:paraId="0362D412" w14:textId="77777777" w:rsidR="00AB2B30" w:rsidRPr="009B053A" w:rsidRDefault="006A7121">
      <w:pPr>
        <w:pStyle w:val="H6"/>
      </w:pPr>
      <w:r w:rsidRPr="009B053A">
        <w:lastRenderedPageBreak/>
        <w:t>6.3B.3.4.1</w:t>
      </w:r>
      <w:r w:rsidRPr="009B053A">
        <w:tab/>
        <w:t>Test purpose</w:t>
      </w:r>
    </w:p>
    <w:p w14:paraId="016E63BA" w14:textId="77777777" w:rsidR="00AB2B30" w:rsidRPr="009B053A" w:rsidRDefault="006A7121">
      <w:r w:rsidRPr="009B053A">
        <w:t>Same test purpose as in clause 6.3.3.2.1 in TS 38.521-2 [9] for the NR carrier.</w:t>
      </w:r>
    </w:p>
    <w:p w14:paraId="02F477FE" w14:textId="77777777" w:rsidR="00AB2B30" w:rsidRPr="009B053A" w:rsidRDefault="006A7121">
      <w:pPr>
        <w:pStyle w:val="H6"/>
      </w:pPr>
      <w:r w:rsidRPr="009B053A">
        <w:t>6.3B.3.4.2</w:t>
      </w:r>
      <w:r w:rsidRPr="009B053A">
        <w:tab/>
        <w:t>Test applicability</w:t>
      </w:r>
    </w:p>
    <w:p w14:paraId="77ABFF32" w14:textId="2053E1B9" w:rsidR="00AB2B30" w:rsidRPr="009B053A" w:rsidRDefault="006A7121">
      <w:r w:rsidRPr="009B053A">
        <w:t>This test case applies to all types of E-UTRA UE release 15 and forward, supporting inter-band EN-DC FR2</w:t>
      </w:r>
      <w:r w:rsidR="002A0496" w:rsidRPr="009B053A">
        <w:t xml:space="preserve"> with 1 NR UL CC</w:t>
      </w:r>
      <w:r w:rsidRPr="009B053A">
        <w:t>.</w:t>
      </w:r>
    </w:p>
    <w:p w14:paraId="1C6A2826" w14:textId="77777777" w:rsidR="00AB2B30" w:rsidRPr="009B053A" w:rsidRDefault="006A7121">
      <w:pPr>
        <w:pStyle w:val="H6"/>
      </w:pPr>
      <w:r w:rsidRPr="009B053A">
        <w:t>6.3B.3.4.3</w:t>
      </w:r>
      <w:r w:rsidRPr="009B053A">
        <w:tab/>
        <w:t>Minimum conformance requirements</w:t>
      </w:r>
    </w:p>
    <w:p w14:paraId="2F92F23A" w14:textId="77777777" w:rsidR="00AB2B30" w:rsidRPr="009B053A" w:rsidRDefault="006A7121">
      <w:r w:rsidRPr="009B053A">
        <w:t xml:space="preserve">Same minimum conformance requirements as in clause 6.3.3.2.3 in TS 38.521-2 [9] for the NR carrier. </w:t>
      </w:r>
    </w:p>
    <w:p w14:paraId="33636C4B" w14:textId="3C2B6788" w:rsidR="00AB2B30" w:rsidRPr="009B053A" w:rsidRDefault="006A7121">
      <w:r w:rsidRPr="009B053A">
        <w:t xml:space="preserve">No exception requirements applicable to NR or </w:t>
      </w:r>
      <w:r w:rsidR="003E285D" w:rsidRPr="009B053A">
        <w:t>E-UTRA</w:t>
      </w:r>
      <w:r w:rsidRPr="009B053A">
        <w:t>. LTE anchor agnostic approach is applied.</w:t>
      </w:r>
    </w:p>
    <w:p w14:paraId="083E4F31" w14:textId="77777777" w:rsidR="00AB2B30" w:rsidRPr="009B053A" w:rsidRDefault="006A7121">
      <w:r w:rsidRPr="009B053A">
        <w:t>The normative reference for this measurement is TS 38.101-3 [4] clause 6.3B.</w:t>
      </w:r>
    </w:p>
    <w:p w14:paraId="5970CB63" w14:textId="77777777" w:rsidR="00AB2B30" w:rsidRPr="009B053A" w:rsidRDefault="006A7121">
      <w:pPr>
        <w:pStyle w:val="H6"/>
      </w:pPr>
      <w:r w:rsidRPr="009B053A">
        <w:t>6.3B.3.4.4</w:t>
      </w:r>
      <w:r w:rsidRPr="009B053A">
        <w:tab/>
        <w:t>Test Description</w:t>
      </w:r>
    </w:p>
    <w:p w14:paraId="573784D5" w14:textId="77777777" w:rsidR="00AB2B30" w:rsidRPr="009B053A" w:rsidRDefault="006A7121">
      <w:r w:rsidRPr="009B053A">
        <w:t xml:space="preserve">Same test description as in clause 6.3.3.2.4 in TS 38.521-2 [9] for the NR carrier with the following exceptions: </w:t>
      </w:r>
    </w:p>
    <w:p w14:paraId="07EFC07D" w14:textId="77777777" w:rsidR="00AB2B30" w:rsidRPr="009B053A" w:rsidRDefault="006A7121">
      <w:r w:rsidRPr="009B053A">
        <w:t>The initial test configurations for E-UTRA consist of test frequency based on E-UTRA operating band and test channel bandwidth as specified in Table 4.7-1.</w:t>
      </w:r>
    </w:p>
    <w:p w14:paraId="13B83E79" w14:textId="77777777" w:rsidR="00AB2B30" w:rsidRPr="009B053A" w:rsidRDefault="006A7121">
      <w:r w:rsidRPr="009B053A">
        <w:t>For Initial conditions as in clause 6.3.3.2.4.1 in TS 38.521-2 [9], the following steps will be added to configure E-UTRA component:</w:t>
      </w:r>
    </w:p>
    <w:p w14:paraId="1E41713D" w14:textId="77777777" w:rsidR="00AB2B30" w:rsidRPr="009B053A" w:rsidRDefault="006A7121">
      <w:pPr>
        <w:pStyle w:val="B10"/>
      </w:pPr>
      <w:r w:rsidRPr="009B053A">
        <w:t>2.1.</w:t>
      </w:r>
      <w:r w:rsidRPr="009B053A">
        <w:tab/>
        <w:t>The parameter settings for the cell are set up according to TS 36.508 [11] subclause 4.4.3.</w:t>
      </w:r>
    </w:p>
    <w:p w14:paraId="4FA1FD5D"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481A836" w14:textId="77777777" w:rsidR="00AB2B30" w:rsidRPr="009B053A" w:rsidRDefault="006A7121">
      <w:r w:rsidRPr="009B053A">
        <w:t>Step 6 of Initial conditions as in clause 6.3.3.2.4.1 in TS 38.521-2 [9] is replaced by:</w:t>
      </w:r>
    </w:p>
    <w:p w14:paraId="4D1EE7C6"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 </w:t>
      </w:r>
    </w:p>
    <w:p w14:paraId="35AE6DB3" w14:textId="77777777" w:rsidR="00AB2B30" w:rsidRPr="009B053A" w:rsidRDefault="006A7121">
      <w:r w:rsidRPr="009B053A">
        <w:t>Same Test procedure as in clause 6.3.3.2.4.2 in TS 38.521-2 [9] with the following steps added for E-UTRA component:</w:t>
      </w:r>
    </w:p>
    <w:p w14:paraId="7FB32C89"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7C09309" w14:textId="77777777" w:rsidR="00AB2B30" w:rsidRPr="009B053A" w:rsidRDefault="006A7121">
      <w:pPr>
        <w:pStyle w:val="H6"/>
      </w:pPr>
      <w:r w:rsidRPr="009B053A">
        <w:t>6.3B.3.4.5</w:t>
      </w:r>
      <w:r w:rsidRPr="009B053A">
        <w:tab/>
        <w:t>Test Requirement</w:t>
      </w:r>
    </w:p>
    <w:p w14:paraId="51D57F22" w14:textId="526B6C5F" w:rsidR="00AB2B30" w:rsidRPr="009B053A" w:rsidRDefault="006A7121">
      <w:r w:rsidRPr="009B053A">
        <w:t xml:space="preserve">Same test requirement as specified in clause 6.3.3.2.5 </w:t>
      </w:r>
      <w:r w:rsidR="00A63BF4" w:rsidRPr="009B053A">
        <w:t xml:space="preserve">of TS 38.521-2 [9] </w:t>
      </w:r>
      <w:r w:rsidRPr="009B053A">
        <w:t>for the NR carrier(s).</w:t>
      </w:r>
    </w:p>
    <w:p w14:paraId="633FE705" w14:textId="77777777" w:rsidR="002D4FAD" w:rsidRPr="009B053A" w:rsidRDefault="002D4FAD" w:rsidP="002D4FAD">
      <w:pPr>
        <w:pStyle w:val="Heading4"/>
        <w:rPr>
          <w:ins w:id="3232" w:author="3564" w:date="2023-06-09T11:03:00Z"/>
        </w:rPr>
      </w:pPr>
      <w:bookmarkStart w:id="3233" w:name="_Toc85051399"/>
      <w:bookmarkStart w:id="3234" w:name="_Toc90493411"/>
      <w:bookmarkStart w:id="3235" w:name="_Toc90494051"/>
      <w:bookmarkStart w:id="3236" w:name="_Toc100094080"/>
      <w:bookmarkStart w:id="3237" w:name="_Toc106872737"/>
      <w:bookmarkStart w:id="3238" w:name="_Toc133249784"/>
      <w:bookmarkStart w:id="3239" w:name="_Toc27475714"/>
      <w:bookmarkStart w:id="3240" w:name="_Toc29495252"/>
      <w:bookmarkStart w:id="3241" w:name="_Toc36116297"/>
      <w:bookmarkStart w:id="3242" w:name="_Toc36118346"/>
      <w:bookmarkStart w:id="3243" w:name="_Toc36560461"/>
      <w:bookmarkStart w:id="3244" w:name="_Toc43976962"/>
      <w:bookmarkStart w:id="3245" w:name="_Toc52213534"/>
      <w:bookmarkStart w:id="3246" w:name="_Toc60742996"/>
      <w:bookmarkStart w:id="3247" w:name="_Toc68206179"/>
      <w:bookmarkStart w:id="3248" w:name="_Toc75971974"/>
      <w:ins w:id="3249" w:author="3564" w:date="2023-06-09T11:03:00Z">
        <w:r w:rsidRPr="009B053A">
          <w:t>6.</w:t>
        </w:r>
        <w:r>
          <w:t>3</w:t>
        </w:r>
        <w:r w:rsidRPr="009B053A">
          <w:t>B.</w:t>
        </w:r>
        <w:r>
          <w:t>3</w:t>
        </w:r>
        <w:r w:rsidRPr="009B053A">
          <w:t>.4</w:t>
        </w:r>
        <w:r w:rsidRPr="009B053A">
          <w:rPr>
            <w:lang w:eastAsia="ja-JP"/>
          </w:rPr>
          <w:t>_1</w:t>
        </w:r>
        <w:r w:rsidRPr="009B053A">
          <w:tab/>
        </w:r>
        <w:r w:rsidRPr="00700EB0">
          <w:t xml:space="preserve">Transmit ON/OFF time mask </w:t>
        </w:r>
        <w:r w:rsidRPr="009B053A">
          <w:t>for Inter-Band EN-DC including FR2 (&gt;1 NR CC)</w:t>
        </w:r>
      </w:ins>
    </w:p>
    <w:p w14:paraId="258E979D" w14:textId="77777777" w:rsidR="002D4FAD" w:rsidRPr="00750787" w:rsidRDefault="002D4FAD" w:rsidP="002D4FAD">
      <w:pPr>
        <w:pStyle w:val="Heading5"/>
        <w:rPr>
          <w:ins w:id="3250" w:author="3564" w:date="2023-06-09T11:03:00Z"/>
          <w:lang w:val="en-US" w:eastAsia="zh-TW"/>
          <w:rPrChange w:id="3251" w:author="Bruce Hsueh  Intertek" w:date="2023-05-08T16:41:00Z">
            <w:rPr>
              <w:ins w:id="3252" w:author="3564" w:date="2023-06-09T11:03:00Z"/>
            </w:rPr>
          </w:rPrChange>
        </w:rPr>
      </w:pPr>
      <w:ins w:id="3253" w:author="3564" w:date="2023-06-09T11:03:00Z">
        <w:r w:rsidRPr="009B053A">
          <w:t>6.</w:t>
        </w:r>
        <w:r>
          <w:t>3</w:t>
        </w:r>
        <w:r w:rsidRPr="009B053A">
          <w:t>B</w:t>
        </w:r>
        <w:r w:rsidRPr="00750787">
          <w:t>.3.4_1.1</w:t>
        </w:r>
        <w:r w:rsidRPr="00750787">
          <w:tab/>
          <w:t>Transmit ON/OFF time mask for Inter-Band EN-DC including FR2 (2 NR CCs)</w:t>
        </w:r>
      </w:ins>
    </w:p>
    <w:p w14:paraId="6A5B31FB" w14:textId="77777777" w:rsidR="002D4FAD" w:rsidRPr="00750787" w:rsidRDefault="002D4FAD" w:rsidP="002D4FAD">
      <w:pPr>
        <w:pStyle w:val="EditorsNote"/>
        <w:rPr>
          <w:ins w:id="3254" w:author="3564" w:date="2023-06-09T11:03:00Z"/>
        </w:rPr>
      </w:pPr>
      <w:ins w:id="3255" w:author="3564" w:date="2023-06-09T11:03:00Z">
        <w:r w:rsidRPr="00750787">
          <w:t>Editor's note:</w:t>
        </w:r>
        <w:r w:rsidRPr="00750787">
          <w:tab/>
        </w:r>
        <w:r w:rsidRPr="00750787">
          <w:rPr>
            <w:lang w:eastAsia="zh-TW"/>
          </w:rPr>
          <w:t>This test case is incomplete. T</w:t>
        </w:r>
        <w:r w:rsidRPr="00750787">
          <w:t>he following aspects are either missing or not yet determined</w:t>
        </w:r>
        <w:r w:rsidRPr="00750787">
          <w:rPr>
            <w:rFonts w:hint="eastAsia"/>
            <w:lang w:eastAsia="zh-TW"/>
          </w:rPr>
          <w:t>:</w:t>
        </w:r>
      </w:ins>
    </w:p>
    <w:p w14:paraId="4799631E" w14:textId="77777777" w:rsidR="002D4FAD" w:rsidRPr="00750787" w:rsidRDefault="002D4FAD" w:rsidP="002D4FAD">
      <w:pPr>
        <w:pStyle w:val="EditorsNote"/>
        <w:ind w:left="284" w:firstLine="0"/>
        <w:rPr>
          <w:ins w:id="3256" w:author="3564" w:date="2023-06-09T11:03:00Z"/>
          <w:lang w:eastAsia="ja-JP"/>
        </w:rPr>
      </w:pPr>
      <w:ins w:id="3257" w:author="3564" w:date="2023-06-09T11:03:00Z">
        <w:r w:rsidRPr="00750787">
          <w:t>-</w:t>
        </w:r>
        <w:r w:rsidRPr="00750787">
          <w:tab/>
          <w:t>The referred test case 6.</w:t>
        </w:r>
        <w:r w:rsidRPr="00750787">
          <w:rPr>
            <w:lang w:val="en-US"/>
          </w:rPr>
          <w:t>3</w:t>
        </w:r>
        <w:r w:rsidRPr="00750787">
          <w:t>A.3.1.1 in TS 38.521-2 is incomplete on test requirements.</w:t>
        </w:r>
      </w:ins>
    </w:p>
    <w:p w14:paraId="627C562E" w14:textId="77777777" w:rsidR="002D4FAD" w:rsidRPr="00750787" w:rsidRDefault="002D4FAD" w:rsidP="002D4FAD">
      <w:pPr>
        <w:pStyle w:val="EditorsNote"/>
        <w:ind w:left="284" w:firstLine="0"/>
        <w:rPr>
          <w:ins w:id="3258" w:author="3564" w:date="2023-06-09T11:03:00Z"/>
          <w:lang w:eastAsia="ja-JP"/>
        </w:rPr>
      </w:pPr>
      <w:ins w:id="3259" w:author="3564" w:date="2023-06-09T11:03:00Z">
        <w:r w:rsidRPr="00750787">
          <w:t>-</w:t>
        </w:r>
        <w:r w:rsidRPr="00750787">
          <w:tab/>
        </w:r>
        <w:r w:rsidRPr="00750787">
          <w:rPr>
            <w:lang w:eastAsia="ja-JP"/>
          </w:rPr>
          <w:t>Measurement Uncertainty and Test Tolerances are FFS.</w:t>
        </w:r>
      </w:ins>
    </w:p>
    <w:p w14:paraId="57030C35" w14:textId="77777777" w:rsidR="002D4FAD" w:rsidRPr="00750787" w:rsidRDefault="002D4FAD" w:rsidP="002D4FAD">
      <w:pPr>
        <w:pStyle w:val="EditorsNote"/>
        <w:ind w:left="284" w:firstLine="0"/>
        <w:rPr>
          <w:ins w:id="3260" w:author="3564" w:date="2023-06-09T11:03:00Z"/>
        </w:rPr>
      </w:pPr>
      <w:ins w:id="3261" w:author="3564" w:date="2023-06-09T11:03:00Z">
        <w:r w:rsidRPr="00750787">
          <w:t>-</w:t>
        </w:r>
        <w:r w:rsidRPr="00750787">
          <w:tab/>
          <w:t>The method of setting UE transmitted power is FFS.</w:t>
        </w:r>
      </w:ins>
    </w:p>
    <w:p w14:paraId="2AF843DE" w14:textId="77777777" w:rsidR="002D4FAD" w:rsidRPr="00750787" w:rsidRDefault="002D4FAD" w:rsidP="002D4FAD">
      <w:pPr>
        <w:pStyle w:val="EditorsNote"/>
        <w:ind w:left="284" w:firstLine="0"/>
        <w:rPr>
          <w:ins w:id="3262" w:author="3564" w:date="2023-06-09T11:03:00Z"/>
        </w:rPr>
      </w:pPr>
      <w:ins w:id="3263" w:author="3564" w:date="2023-06-09T11:03:00Z">
        <w:r w:rsidRPr="00750787">
          <w:t>-</w:t>
        </w:r>
        <w:r w:rsidRPr="00750787">
          <w:tab/>
          <w:t>TP analysis is FFS.</w:t>
        </w:r>
      </w:ins>
    </w:p>
    <w:p w14:paraId="115063BC" w14:textId="77777777" w:rsidR="002D4FAD" w:rsidRPr="00750787" w:rsidRDefault="002D4FAD" w:rsidP="002D4FAD">
      <w:pPr>
        <w:pStyle w:val="EditorsNote"/>
        <w:ind w:left="284" w:firstLine="0"/>
        <w:rPr>
          <w:ins w:id="3264" w:author="3564" w:date="2023-06-09T11:03:00Z"/>
          <w:lang w:eastAsia="ja-JP"/>
        </w:rPr>
      </w:pPr>
      <w:ins w:id="3265" w:author="3564" w:date="2023-06-09T11:03:00Z">
        <w:r w:rsidRPr="00750787">
          <w:t>-</w:t>
        </w:r>
        <w:r w:rsidRPr="00750787">
          <w:tab/>
        </w:r>
        <w:r w:rsidRPr="00750787">
          <w:rPr>
            <w:lang w:eastAsia="ja-JP"/>
          </w:rPr>
          <w:t>Applicability of Beam peak of single UL is FFS.</w:t>
        </w:r>
      </w:ins>
    </w:p>
    <w:p w14:paraId="540ECCBB" w14:textId="77777777" w:rsidR="002D4FAD" w:rsidRPr="00750787" w:rsidRDefault="002D4FAD">
      <w:pPr>
        <w:pStyle w:val="EditorsNote"/>
        <w:ind w:left="284" w:firstLine="0"/>
        <w:rPr>
          <w:ins w:id="3266" w:author="3564" w:date="2023-06-09T11:03:00Z"/>
          <w:lang w:eastAsia="ja-JP"/>
        </w:rPr>
        <w:pPrChange w:id="3267" w:author="Bruce Hsueh  Intertek" w:date="2023-05-09T10:19:00Z">
          <w:pPr>
            <w:numPr>
              <w:numId w:val="1"/>
            </w:numPr>
            <w:tabs>
              <w:tab w:val="num" w:pos="737"/>
            </w:tabs>
            <w:spacing w:after="160" w:line="256" w:lineRule="auto"/>
            <w:ind w:left="737" w:hanging="453"/>
            <w:contextualSpacing/>
          </w:pPr>
        </w:pPrChange>
      </w:pPr>
      <w:ins w:id="3268" w:author="3564" w:date="2023-06-09T11:03:00Z">
        <w:r w:rsidRPr="00750787">
          <w:rPr>
            <w:lang w:eastAsia="ja-JP"/>
          </w:rPr>
          <w:lastRenderedPageBreak/>
          <w:t>-</w:t>
        </w:r>
        <w:r w:rsidRPr="00750787">
          <w:rPr>
            <w:lang w:eastAsia="ja-JP"/>
          </w:rPr>
          <w:tab/>
        </w:r>
        <w:r w:rsidRPr="00750787">
          <w:t xml:space="preserve">The UPLF test mode is applicable to UEs Release 16 and forward. This test case is incomplete for Release 15 </w:t>
        </w:r>
        <w:r w:rsidRPr="00750787">
          <w:tab/>
          <w:t>until UE PHR method is used to prevent SCell drop.</w:t>
        </w:r>
      </w:ins>
    </w:p>
    <w:p w14:paraId="56D10CEE" w14:textId="77777777" w:rsidR="002D4FAD" w:rsidRPr="00750787" w:rsidRDefault="002D4FAD" w:rsidP="002D4FAD">
      <w:pPr>
        <w:pStyle w:val="H6"/>
        <w:rPr>
          <w:ins w:id="3269" w:author="3564" w:date="2023-06-09T11:03:00Z"/>
        </w:rPr>
      </w:pPr>
      <w:ins w:id="3270" w:author="3564" w:date="2023-06-09T11:03:00Z">
        <w:r w:rsidRPr="00750787">
          <w:t>6.3B.3.4_1.1.1</w:t>
        </w:r>
        <w:r w:rsidRPr="00750787">
          <w:tab/>
          <w:t>Test purpose</w:t>
        </w:r>
      </w:ins>
    </w:p>
    <w:p w14:paraId="2CE9EEFD" w14:textId="77777777" w:rsidR="002D4FAD" w:rsidRPr="00750787" w:rsidRDefault="002D4FAD" w:rsidP="002D4FAD">
      <w:pPr>
        <w:rPr>
          <w:ins w:id="3271" w:author="3564" w:date="2023-06-09T11:03:00Z"/>
        </w:rPr>
      </w:pPr>
      <w:ins w:id="3272" w:author="3564" w:date="2023-06-09T11:03:00Z">
        <w:r w:rsidRPr="00750787">
          <w:t>Same test purpose as in clause 6.3A.3.1.1.1 in TS 38.521-2 [9] for the NR carriers.</w:t>
        </w:r>
      </w:ins>
    </w:p>
    <w:p w14:paraId="2582224C" w14:textId="77777777" w:rsidR="002D4FAD" w:rsidRPr="00750787" w:rsidRDefault="002D4FAD" w:rsidP="002D4FAD">
      <w:pPr>
        <w:pStyle w:val="H6"/>
        <w:rPr>
          <w:ins w:id="3273" w:author="3564" w:date="2023-06-09T11:03:00Z"/>
        </w:rPr>
      </w:pPr>
      <w:ins w:id="3274" w:author="3564" w:date="2023-06-09T11:03:00Z">
        <w:r w:rsidRPr="00750787">
          <w:t>6.3B.3.4_1.1.2</w:t>
        </w:r>
        <w:r w:rsidRPr="00750787">
          <w:tab/>
          <w:t>Test applicability</w:t>
        </w:r>
      </w:ins>
    </w:p>
    <w:p w14:paraId="0C6A94E8" w14:textId="77777777" w:rsidR="002D4FAD" w:rsidRPr="00750787" w:rsidRDefault="002D4FAD" w:rsidP="002D4FAD">
      <w:pPr>
        <w:rPr>
          <w:ins w:id="3275" w:author="3564" w:date="2023-06-09T11:03:00Z"/>
        </w:rPr>
      </w:pPr>
      <w:ins w:id="3276" w:author="3564" w:date="2023-06-09T11:03:00Z">
        <w:r w:rsidRPr="00750787">
          <w:t xml:space="preserve">This test case applies to all types of E-UTRA UE release 15 and forward, supporting inter-band EN-DC including FR2 with </w:t>
        </w:r>
        <w:r w:rsidRPr="00750787">
          <w:rPr>
            <w:rFonts w:eastAsia="SimSun"/>
            <w:lang w:eastAsia="zh-TW"/>
          </w:rPr>
          <w:t xml:space="preserve">2 </w:t>
        </w:r>
        <w:r w:rsidRPr="00750787">
          <w:rPr>
            <w:lang w:eastAsia="zh-TW"/>
          </w:rPr>
          <w:t>N</w:t>
        </w:r>
        <w:r w:rsidRPr="00750787">
          <w:t xml:space="preserve">R </w:t>
        </w:r>
        <w:r w:rsidRPr="00750787">
          <w:rPr>
            <w:rFonts w:eastAsia="SimSun"/>
          </w:rPr>
          <w:t xml:space="preserve">UL </w:t>
        </w:r>
        <w:r w:rsidRPr="00750787">
          <w:t>CCs.</w:t>
        </w:r>
      </w:ins>
    </w:p>
    <w:p w14:paraId="6FDF2CD8" w14:textId="77777777" w:rsidR="002D4FAD" w:rsidRPr="00750787" w:rsidRDefault="002D4FAD" w:rsidP="002D4FAD">
      <w:pPr>
        <w:pStyle w:val="H6"/>
        <w:rPr>
          <w:ins w:id="3277" w:author="3564" w:date="2023-06-09T11:03:00Z"/>
        </w:rPr>
      </w:pPr>
      <w:ins w:id="3278" w:author="3564" w:date="2023-06-09T11:03:00Z">
        <w:r w:rsidRPr="00750787">
          <w:t>6.3B.3.4_1.1.3</w:t>
        </w:r>
        <w:r w:rsidRPr="00750787">
          <w:tab/>
          <w:t>Minimum conformance requirements</w:t>
        </w:r>
      </w:ins>
    </w:p>
    <w:p w14:paraId="5FC84CE2" w14:textId="77777777" w:rsidR="002D4FAD" w:rsidRPr="00750787" w:rsidRDefault="002D4FAD" w:rsidP="002D4FAD">
      <w:pPr>
        <w:rPr>
          <w:ins w:id="3279" w:author="3564" w:date="2023-06-09T11:03:00Z"/>
        </w:rPr>
      </w:pPr>
      <w:ins w:id="3280" w:author="3564" w:date="2023-06-09T11:03:00Z">
        <w:r w:rsidRPr="00750787">
          <w:t xml:space="preserve">Same minimum conformance requirements as in clause 6.3A.3.1.1.3 in TS 38.521-2 [9] for the NR carrier. </w:t>
        </w:r>
      </w:ins>
    </w:p>
    <w:p w14:paraId="223A6207" w14:textId="77777777" w:rsidR="002D4FAD" w:rsidRPr="00750787" w:rsidRDefault="002D4FAD" w:rsidP="002D4FAD">
      <w:pPr>
        <w:rPr>
          <w:ins w:id="3281" w:author="3564" w:date="2023-06-09T11:03:00Z"/>
        </w:rPr>
      </w:pPr>
      <w:ins w:id="3282" w:author="3564" w:date="2023-06-09T11:03:00Z">
        <w:r w:rsidRPr="00750787">
          <w:t>No exception requirements applicable to NR or E-UTRA. LTE anchor agnostic approach is applied.</w:t>
        </w:r>
      </w:ins>
    </w:p>
    <w:p w14:paraId="34CF7DE9" w14:textId="77777777" w:rsidR="002D4FAD" w:rsidRPr="00750787" w:rsidRDefault="002D4FAD" w:rsidP="002D4FAD">
      <w:pPr>
        <w:rPr>
          <w:ins w:id="3283" w:author="3564" w:date="2023-06-09T11:03:00Z"/>
        </w:rPr>
      </w:pPr>
      <w:ins w:id="3284" w:author="3564" w:date="2023-06-09T11:03:00Z">
        <w:r w:rsidRPr="00750787">
          <w:t>The normative reference for this measurement is TS 38.101-3 [4] clause 6.3B.</w:t>
        </w:r>
      </w:ins>
    </w:p>
    <w:p w14:paraId="171E258B" w14:textId="77777777" w:rsidR="002D4FAD" w:rsidRPr="00750787" w:rsidRDefault="002D4FAD" w:rsidP="002D4FAD">
      <w:pPr>
        <w:pStyle w:val="H6"/>
        <w:rPr>
          <w:ins w:id="3285" w:author="3564" w:date="2023-06-09T11:03:00Z"/>
        </w:rPr>
      </w:pPr>
      <w:ins w:id="3286" w:author="3564" w:date="2023-06-09T11:03:00Z">
        <w:r w:rsidRPr="00750787">
          <w:t>6.3B.3.4_1.1.4</w:t>
        </w:r>
        <w:r w:rsidRPr="00750787">
          <w:tab/>
          <w:t>Test description</w:t>
        </w:r>
      </w:ins>
    </w:p>
    <w:p w14:paraId="7A930D6D" w14:textId="77777777" w:rsidR="002D4FAD" w:rsidRPr="00750787" w:rsidRDefault="002D4FAD" w:rsidP="002D4FAD">
      <w:pPr>
        <w:rPr>
          <w:ins w:id="3287" w:author="3564" w:date="2023-06-09T11:03:00Z"/>
        </w:rPr>
      </w:pPr>
      <w:ins w:id="3288" w:author="3564" w:date="2023-06-09T11:03:00Z">
        <w:r w:rsidRPr="00750787">
          <w:t xml:space="preserve">Same test description as in clause 6.3A.3.1.1.4 in TS 38.521-2 [9] for the </w:t>
        </w:r>
        <w:r w:rsidRPr="00750787">
          <w:rPr>
            <w:i/>
          </w:rPr>
          <w:t>NR</w:t>
        </w:r>
        <w:r w:rsidRPr="00750787">
          <w:t xml:space="preserve"> carriers with the following exception:</w:t>
        </w:r>
      </w:ins>
    </w:p>
    <w:p w14:paraId="7676F6D2" w14:textId="77777777" w:rsidR="002D4FAD" w:rsidRPr="00750787" w:rsidRDefault="002D4FAD" w:rsidP="002D4FAD">
      <w:pPr>
        <w:rPr>
          <w:ins w:id="3289" w:author="3564" w:date="2023-06-09T11:03:00Z"/>
        </w:rPr>
      </w:pPr>
      <w:ins w:id="3290" w:author="3564" w:date="2023-06-09T11:03:00Z">
        <w:r w:rsidRPr="00750787">
          <w:t>The initial test configurations for E-UTRA band consist of environmental conditions, test frequencies, and channel bandwidths based on E-UTRA bands specified in Table 4.7-1.</w:t>
        </w:r>
      </w:ins>
    </w:p>
    <w:p w14:paraId="4CE7C99A" w14:textId="77777777" w:rsidR="002D4FAD" w:rsidRPr="00750787" w:rsidRDefault="002D4FAD" w:rsidP="002D4FAD">
      <w:pPr>
        <w:rPr>
          <w:ins w:id="3291" w:author="3564" w:date="2023-06-09T11:03:00Z"/>
          <w:lang w:eastAsia="zh-TW"/>
        </w:rPr>
      </w:pPr>
      <w:ins w:id="3292" w:author="3564" w:date="2023-06-09T11:03:00Z">
        <w:r w:rsidRPr="00750787">
          <w:t>For Initial conditions as in clause 6.3A.3.1.1.4.1 in TS 38.521-2 [9], the following steps will be added to configure E-UTRA component:</w:t>
        </w:r>
      </w:ins>
    </w:p>
    <w:p w14:paraId="732E07C3" w14:textId="77777777" w:rsidR="002D4FAD" w:rsidRPr="00750787" w:rsidRDefault="002D4FAD" w:rsidP="002D4FAD">
      <w:pPr>
        <w:pStyle w:val="B10"/>
        <w:rPr>
          <w:ins w:id="3293" w:author="3564" w:date="2023-06-09T11:03:00Z"/>
        </w:rPr>
      </w:pPr>
      <w:ins w:id="3294" w:author="3564" w:date="2023-06-09T11:03:00Z">
        <w:r w:rsidRPr="00750787">
          <w:t>2.1.</w:t>
        </w:r>
        <w:r w:rsidRPr="00750787">
          <w:tab/>
          <w:t>The parameter settings for E-UTRA cell are set up according to TS 36.508 [11] clause 4.4.3.</w:t>
        </w:r>
      </w:ins>
    </w:p>
    <w:p w14:paraId="47ECB67B" w14:textId="77777777" w:rsidR="002D4FAD" w:rsidRPr="00750787" w:rsidRDefault="002D4FAD" w:rsidP="002D4FAD">
      <w:pPr>
        <w:pStyle w:val="B10"/>
        <w:rPr>
          <w:ins w:id="3295" w:author="3564" w:date="2023-06-09T11:03:00Z"/>
        </w:rPr>
      </w:pPr>
      <w:ins w:id="3296" w:author="3564" w:date="2023-06-09T11:03:00Z">
        <w:r w:rsidRPr="00750787">
          <w:t>3.1.</w:t>
        </w:r>
        <w:r w:rsidRPr="00750787">
          <w:tab/>
          <w:t>The E-UTRA downlink signal level, uplink signal level are set according to Table 4.7-1 and propagation conditions are set according to Annex B.0 of TS 36.521-1 [10].</w:t>
        </w:r>
      </w:ins>
    </w:p>
    <w:p w14:paraId="5F216339" w14:textId="77777777" w:rsidR="002D4FAD" w:rsidRPr="00750787" w:rsidRDefault="002D4FAD" w:rsidP="002D4FAD">
      <w:pPr>
        <w:rPr>
          <w:ins w:id="3297" w:author="3564" w:date="2023-06-09T11:03:00Z"/>
        </w:rPr>
      </w:pPr>
      <w:ins w:id="3298" w:author="3564" w:date="2023-06-09T11:03:00Z">
        <w:r w:rsidRPr="00750787">
          <w:t xml:space="preserve">Step 6 of Initial conditions as in clause 6.3A.3.1.1.4.1 in TS 38.521-2 [9] is replaced by: </w:t>
        </w:r>
      </w:ins>
    </w:p>
    <w:p w14:paraId="1EE87A0B" w14:textId="77777777" w:rsidR="002D4FAD" w:rsidRPr="00750787" w:rsidRDefault="002D4FAD" w:rsidP="002D4FAD">
      <w:pPr>
        <w:pStyle w:val="B10"/>
        <w:rPr>
          <w:ins w:id="3299" w:author="3564" w:date="2023-06-09T11:03:00Z"/>
        </w:rPr>
      </w:pPr>
      <w:ins w:id="3300" w:author="3564" w:date="2023-06-09T11:03:00Z">
        <w:r w:rsidRPr="00750787">
          <w:t>6.</w:t>
        </w:r>
        <w:r w:rsidRPr="00750787">
          <w:tab/>
          <w:t>Ensure the UE is in state RRC_CONNECTED with generic procedure parameters Connectivity EN-DC, DC bearer MCG and SCG, Connected without release On according to TS 38.508-1 [6] clause 4.5.</w:t>
        </w:r>
      </w:ins>
    </w:p>
    <w:p w14:paraId="579EC6E5" w14:textId="77777777" w:rsidR="002D4FAD" w:rsidRPr="00750787" w:rsidRDefault="002D4FAD" w:rsidP="002D4FAD">
      <w:pPr>
        <w:rPr>
          <w:ins w:id="3301" w:author="3564" w:date="2023-06-09T11:03:00Z"/>
        </w:rPr>
      </w:pPr>
      <w:ins w:id="3302" w:author="3564" w:date="2023-06-09T11:03:00Z">
        <w:r w:rsidRPr="00750787">
          <w:t>Same test procedure as in clause 6.3A.3.1.1.4.2 in TS 38.521-2 [9] with the following steps added for E-UTRA component:</w:t>
        </w:r>
      </w:ins>
    </w:p>
    <w:p w14:paraId="0141234D" w14:textId="77777777" w:rsidR="002D4FAD" w:rsidRPr="00750787" w:rsidRDefault="002D4FAD" w:rsidP="002D4FAD">
      <w:pPr>
        <w:pStyle w:val="B10"/>
        <w:rPr>
          <w:ins w:id="3303" w:author="3564" w:date="2023-06-09T11:03:00Z"/>
          <w:lang w:val="en-US" w:eastAsia="zh-TW"/>
        </w:rPr>
      </w:pPr>
      <w:ins w:id="3304" w:author="3564" w:date="2023-06-09T11:03:00Z">
        <w:r w:rsidRPr="00750787">
          <w:t>1.1</w:t>
        </w:r>
        <w:r w:rsidRPr="00750787">
          <w:tab/>
          <w:t xml:space="preserve">On the E-UTRA carrier, disable periodic and aperiodic CQI reports, disable SRS, set </w:t>
        </w:r>
        <w:r w:rsidRPr="00750787">
          <w:rPr>
            <w:i/>
            <w:iCs/>
          </w:rPr>
          <w:t>TimeAlignmentTimerDedicated</w:t>
        </w:r>
        <w:r w:rsidRPr="00750787">
          <w:t xml:space="preserve"> IE to infinity and disable downlink and uplink scheduling, all as per Table 4.7-1 under clause 4.7 of TS 36.508 [11].</w:t>
        </w:r>
      </w:ins>
    </w:p>
    <w:p w14:paraId="3AF3E7DC" w14:textId="77777777" w:rsidR="002D4FAD" w:rsidRPr="00750787" w:rsidRDefault="002D4FAD" w:rsidP="002D4FAD">
      <w:pPr>
        <w:pStyle w:val="H6"/>
        <w:rPr>
          <w:ins w:id="3305" w:author="3564" w:date="2023-06-09T11:03:00Z"/>
        </w:rPr>
      </w:pPr>
      <w:ins w:id="3306" w:author="3564" w:date="2023-06-09T11:03:00Z">
        <w:r w:rsidRPr="00750787">
          <w:t>6.3B.3.4_1.1.5</w:t>
        </w:r>
        <w:r w:rsidRPr="00750787">
          <w:tab/>
          <w:t>Test Requirements</w:t>
        </w:r>
      </w:ins>
    </w:p>
    <w:p w14:paraId="3A12C72E" w14:textId="77777777" w:rsidR="002D4FAD" w:rsidRPr="00061126" w:rsidRDefault="002D4FAD" w:rsidP="002D4FAD">
      <w:pPr>
        <w:rPr>
          <w:ins w:id="3307" w:author="3564" w:date="2023-06-09T11:03:00Z"/>
          <w:rPrChange w:id="3308" w:author="Bruce Hsueh  Intertek" w:date="2022-07-19T15:38:00Z">
            <w:rPr>
              <w:ins w:id="3309" w:author="3564" w:date="2023-06-09T11:03:00Z"/>
              <w:noProof/>
              <w:color w:val="FF0000"/>
            </w:rPr>
          </w:rPrChange>
        </w:rPr>
      </w:pPr>
      <w:ins w:id="3310" w:author="3564" w:date="2023-06-09T11:03:00Z">
        <w:r w:rsidRPr="00750787">
          <w:t>Same test requirement as in clause 6.3A.3.1.1</w:t>
        </w:r>
        <w:r w:rsidRPr="00750787">
          <w:rPr>
            <w:lang w:eastAsia="zh-TW"/>
          </w:rPr>
          <w:t>.</w:t>
        </w:r>
        <w:r w:rsidRPr="00750787">
          <w:t>5 in TS 38</w:t>
        </w:r>
        <w:r w:rsidRPr="006910BE">
          <w:t xml:space="preserve">.521-2 [9] for the </w:t>
        </w:r>
        <w:r w:rsidRPr="006910BE">
          <w:rPr>
            <w:i/>
          </w:rPr>
          <w:t>NR</w:t>
        </w:r>
        <w:r w:rsidRPr="006910BE">
          <w:t xml:space="preserve"> carriers.</w:t>
        </w:r>
      </w:ins>
    </w:p>
    <w:p w14:paraId="2B377260" w14:textId="77777777" w:rsidR="00037CDD" w:rsidRPr="009B053A" w:rsidRDefault="00037CDD" w:rsidP="00037CDD">
      <w:pPr>
        <w:pStyle w:val="Heading3"/>
        <w:ind w:left="1700" w:hanging="1700"/>
        <w:rPr>
          <w:rFonts w:eastAsia="PMingLiU"/>
          <w:sz w:val="24"/>
        </w:rPr>
      </w:pPr>
      <w:r w:rsidRPr="009B053A">
        <w:rPr>
          <w:rFonts w:eastAsia="PMingLiU"/>
          <w:sz w:val="24"/>
        </w:rPr>
        <w:t>6.3B.3.4D</w:t>
      </w:r>
      <w:r w:rsidRPr="009B053A">
        <w:rPr>
          <w:rFonts w:eastAsia="PMingLiU"/>
          <w:sz w:val="24"/>
        </w:rPr>
        <w:tab/>
        <w:t>Transmit ON/OFF time mask for inter-band EN-DC including FR2 for UL-MIMO</w:t>
      </w:r>
      <w:bookmarkEnd w:id="3233"/>
      <w:bookmarkEnd w:id="3234"/>
      <w:bookmarkEnd w:id="3235"/>
      <w:bookmarkEnd w:id="3236"/>
      <w:bookmarkEnd w:id="3237"/>
      <w:bookmarkEnd w:id="3238"/>
    </w:p>
    <w:p w14:paraId="092BA12C" w14:textId="77777777" w:rsidR="00037CDD" w:rsidRPr="009B053A" w:rsidRDefault="00037CDD" w:rsidP="00037CDD">
      <w:pPr>
        <w:pStyle w:val="EditorsNote"/>
        <w:rPr>
          <w:rFonts w:eastAsia="PMingLiU"/>
        </w:rPr>
      </w:pPr>
      <w:r w:rsidRPr="009B053A">
        <w:t>Editor's note:</w:t>
      </w:r>
      <w:r w:rsidRPr="009B053A">
        <w:tab/>
        <w:t>This clause is incomplete. The following aspects are either missing or not yet determined:</w:t>
      </w:r>
    </w:p>
    <w:p w14:paraId="69D2D5B8" w14:textId="77777777" w:rsidR="00037CDD" w:rsidRPr="009B053A" w:rsidRDefault="00037CDD" w:rsidP="00BF220C">
      <w:pPr>
        <w:pStyle w:val="EditorsNote"/>
      </w:pPr>
      <w:r w:rsidRPr="009B053A">
        <w:t>-</w:t>
      </w:r>
      <w:r w:rsidRPr="009B053A">
        <w:tab/>
        <w:t>The referred test case 6.3D.3 in TS 38.521-2 [9] is incomplete</w:t>
      </w:r>
    </w:p>
    <w:p w14:paraId="585DF1A6" w14:textId="77777777" w:rsidR="00037CDD" w:rsidRPr="009B053A" w:rsidRDefault="00037CDD" w:rsidP="00037CDD">
      <w:pPr>
        <w:pStyle w:val="H6"/>
      </w:pPr>
      <w:r w:rsidRPr="009B053A">
        <w:t>6.3B.3.4D.1</w:t>
      </w:r>
      <w:r w:rsidRPr="009B053A">
        <w:tab/>
        <w:t>Test purpose</w:t>
      </w:r>
    </w:p>
    <w:p w14:paraId="270C462C" w14:textId="77777777" w:rsidR="00037CDD" w:rsidRPr="009B053A" w:rsidRDefault="00037CDD" w:rsidP="00037CDD">
      <w:r w:rsidRPr="009B053A">
        <w:t>Same test purpose as in clause 6.3D.3.1.1 in TS 38.521-2 [9] for the NR carrier.</w:t>
      </w:r>
    </w:p>
    <w:p w14:paraId="1CECC9CC" w14:textId="77777777" w:rsidR="00037CDD" w:rsidRPr="009B053A" w:rsidRDefault="00037CDD" w:rsidP="00037CDD">
      <w:pPr>
        <w:pStyle w:val="H6"/>
      </w:pPr>
      <w:r w:rsidRPr="009B053A">
        <w:lastRenderedPageBreak/>
        <w:t>6.3B.3.4D.2</w:t>
      </w:r>
      <w:r w:rsidRPr="009B053A">
        <w:tab/>
        <w:t>Test applicability</w:t>
      </w:r>
    </w:p>
    <w:p w14:paraId="43065959" w14:textId="77777777" w:rsidR="00037CDD" w:rsidRPr="009B053A" w:rsidRDefault="00037CDD" w:rsidP="00037CDD">
      <w:r w:rsidRPr="009B053A">
        <w:t>This test case applies to all types of E-UTRA UE release 15 and forward, supporting inter-band EN-DC FR2.</w:t>
      </w:r>
    </w:p>
    <w:p w14:paraId="659E74AF" w14:textId="77777777" w:rsidR="00037CDD" w:rsidRPr="009B053A" w:rsidRDefault="00037CDD" w:rsidP="00037CDD">
      <w:pPr>
        <w:pStyle w:val="H6"/>
      </w:pPr>
      <w:r w:rsidRPr="009B053A">
        <w:t>6.3B.3.4D.3</w:t>
      </w:r>
      <w:r w:rsidRPr="009B053A">
        <w:tab/>
        <w:t>Minimum conformance requirements</w:t>
      </w:r>
    </w:p>
    <w:p w14:paraId="0AEF571D" w14:textId="77777777" w:rsidR="00037CDD" w:rsidRPr="009B053A" w:rsidRDefault="00037CDD" w:rsidP="00037CDD">
      <w:r w:rsidRPr="009B053A">
        <w:t xml:space="preserve">Same minimum conformance requirements as in clause 6.3D.3.1.3 in TS 38.521-2 [9] for the NR carrier. </w:t>
      </w:r>
    </w:p>
    <w:p w14:paraId="1AED987A" w14:textId="682FA27F" w:rsidR="00037CDD" w:rsidRPr="009B053A" w:rsidRDefault="00037CDD" w:rsidP="00037CDD">
      <w:r w:rsidRPr="009B053A">
        <w:t xml:space="preserve">No exception requirements applicable to NR or </w:t>
      </w:r>
      <w:r w:rsidR="003E285D" w:rsidRPr="009B053A">
        <w:t>E-UTRA</w:t>
      </w:r>
      <w:r w:rsidRPr="009B053A">
        <w:t>. LTE anchor agnostic approach is applied.</w:t>
      </w:r>
    </w:p>
    <w:p w14:paraId="27FF48DA" w14:textId="77777777" w:rsidR="00037CDD" w:rsidRPr="009B053A" w:rsidRDefault="00037CDD" w:rsidP="00037CDD">
      <w:r w:rsidRPr="009B053A">
        <w:t>The normative reference for this measurement is TS 38.101-3 [4] clause 6.3B.</w:t>
      </w:r>
    </w:p>
    <w:p w14:paraId="079AA672" w14:textId="77777777" w:rsidR="00037CDD" w:rsidRPr="009B053A" w:rsidRDefault="00037CDD" w:rsidP="00037CDD">
      <w:pPr>
        <w:pStyle w:val="H6"/>
      </w:pPr>
      <w:r w:rsidRPr="009B053A">
        <w:t>6.3B.3.4D.4</w:t>
      </w:r>
      <w:r w:rsidRPr="009B053A">
        <w:tab/>
        <w:t>Test Description</w:t>
      </w:r>
    </w:p>
    <w:p w14:paraId="52F00F52" w14:textId="4D12BB87" w:rsidR="00037CDD" w:rsidRPr="009B053A" w:rsidRDefault="00037CDD" w:rsidP="00037CDD">
      <w:r w:rsidRPr="009B053A">
        <w:t>Same test description as in clause 6.3D.3.1.4 in TS 38.521-2 [9] for the NR carrier with the following exceptions:</w:t>
      </w:r>
    </w:p>
    <w:p w14:paraId="5E88A78F" w14:textId="77777777" w:rsidR="00037CDD" w:rsidRPr="009B053A" w:rsidRDefault="00037CDD" w:rsidP="00037CDD">
      <w:r w:rsidRPr="009B053A">
        <w:t>The initial test configurations for E-UTRA consist of test frequency based on E-UTRA operating band and test channel bandwidth as specified in Table 4.7-1.</w:t>
      </w:r>
    </w:p>
    <w:p w14:paraId="3B9112EF" w14:textId="77777777" w:rsidR="00037CDD" w:rsidRPr="009B053A" w:rsidRDefault="00037CDD" w:rsidP="00037CDD">
      <w:r w:rsidRPr="009B053A">
        <w:t>For Initial conditions as in clause 6.3D.3.1.4.1 in TS 38.521-2 [9], the following steps will be added to configure E-UTRA component:</w:t>
      </w:r>
    </w:p>
    <w:p w14:paraId="47902993" w14:textId="77777777" w:rsidR="00037CDD" w:rsidRPr="009B053A" w:rsidRDefault="00037CDD" w:rsidP="00037CDD">
      <w:pPr>
        <w:pStyle w:val="B10"/>
      </w:pPr>
      <w:r w:rsidRPr="009B053A">
        <w:t>2.1.</w:t>
      </w:r>
      <w:r w:rsidRPr="009B053A">
        <w:tab/>
        <w:t>The parameter settings for the cell are set up according to TS 36.508 [11] subclause 4.4.3.</w:t>
      </w:r>
    </w:p>
    <w:p w14:paraId="0097C293" w14:textId="77777777" w:rsidR="00037CDD" w:rsidRPr="009B053A" w:rsidRDefault="00037CDD" w:rsidP="00037CDD">
      <w:pPr>
        <w:pStyle w:val="B10"/>
      </w:pPr>
      <w:r w:rsidRPr="009B053A">
        <w:t>3.1.</w:t>
      </w:r>
      <w:r w:rsidRPr="009B053A">
        <w:tab/>
        <w:t>The E-UTRA downlink signal level, uplink signal level are set according to Table 4.7-1 and propagation conditions are set according to Annex B.0 of TS 36.521-1 [10].</w:t>
      </w:r>
    </w:p>
    <w:p w14:paraId="59103088" w14:textId="77777777" w:rsidR="00037CDD" w:rsidRPr="009B053A" w:rsidRDefault="00037CDD" w:rsidP="00037CDD">
      <w:r w:rsidRPr="009B053A">
        <w:t>Step 6 of Initial conditions as in clause 6.3D.3.1.4.1 in TS 38.521-2 [9] is replaced by:</w:t>
      </w:r>
    </w:p>
    <w:p w14:paraId="5D22B4E9" w14:textId="498C432B" w:rsidR="00037CDD" w:rsidRPr="009B053A" w:rsidRDefault="00037CDD" w:rsidP="00037CDD">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w:t>
      </w:r>
    </w:p>
    <w:p w14:paraId="17833C58" w14:textId="77777777" w:rsidR="00037CDD" w:rsidRPr="009B053A" w:rsidRDefault="00037CDD" w:rsidP="00037CDD">
      <w:pPr>
        <w:pStyle w:val="B10"/>
        <w:ind w:left="0" w:firstLine="0"/>
      </w:pPr>
      <w:r w:rsidRPr="009B053A">
        <w:t>Same Test procedure as in clause 6.3D.3.1.4.2 in TS 38.521-2 [9] with the following steps added for E-UTRA component:</w:t>
      </w:r>
    </w:p>
    <w:p w14:paraId="20AEAC73" w14:textId="77777777" w:rsidR="00037CDD" w:rsidRPr="009B053A" w:rsidRDefault="00037CDD" w:rsidP="00037CDD">
      <w:pPr>
        <w:pStyle w:val="B1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681A7F42" w14:textId="77777777" w:rsidR="00037CDD" w:rsidRPr="009B053A" w:rsidRDefault="00037CDD" w:rsidP="00037CDD">
      <w:pPr>
        <w:pStyle w:val="H6"/>
      </w:pPr>
      <w:r w:rsidRPr="009B053A">
        <w:t>6.3B.3.4D.5</w:t>
      </w:r>
      <w:r w:rsidRPr="009B053A">
        <w:tab/>
        <w:t>Test Requirement</w:t>
      </w:r>
    </w:p>
    <w:p w14:paraId="5B90EBC1" w14:textId="23BDF5D2" w:rsidR="00037CDD" w:rsidRPr="009B053A" w:rsidRDefault="00037CDD" w:rsidP="00037CDD">
      <w:r w:rsidRPr="009B053A">
        <w:t>Same test requirement as specified in TS 38.521-2 [9] clause 6.3D.3.1.5 for the NR carrier(s).</w:t>
      </w:r>
    </w:p>
    <w:p w14:paraId="0FB4AB65" w14:textId="4C8D4112" w:rsidR="00945BA1" w:rsidRPr="009B053A" w:rsidRDefault="00945BA1" w:rsidP="00DE6A83">
      <w:pPr>
        <w:pStyle w:val="Heading3"/>
        <w:rPr>
          <w:rFonts w:eastAsiaTheme="minorEastAsia"/>
        </w:rPr>
      </w:pPr>
      <w:bookmarkStart w:id="3311" w:name="_Toc90493412"/>
      <w:bookmarkStart w:id="3312" w:name="_Toc90494052"/>
      <w:bookmarkStart w:id="3313" w:name="_Toc100094081"/>
      <w:bookmarkStart w:id="3314" w:name="_Toc106872738"/>
      <w:bookmarkStart w:id="3315" w:name="_Toc133249785"/>
      <w:bookmarkStart w:id="3316" w:name="_Toc85051400"/>
      <w:r w:rsidRPr="009B053A">
        <w:rPr>
          <w:rFonts w:eastAsiaTheme="minorEastAsia"/>
        </w:rPr>
        <w:t>6.3B.3_1</w:t>
      </w:r>
      <w:r w:rsidRPr="009B053A">
        <w:rPr>
          <w:rFonts w:eastAsiaTheme="minorEastAsia"/>
        </w:rPr>
        <w:tab/>
        <w:t>E-UTRA and NR switching time mask for switching between two uplink carriers</w:t>
      </w:r>
      <w:bookmarkEnd w:id="3311"/>
      <w:bookmarkEnd w:id="3312"/>
      <w:bookmarkEnd w:id="3313"/>
      <w:bookmarkEnd w:id="3314"/>
      <w:bookmarkEnd w:id="3315"/>
    </w:p>
    <w:p w14:paraId="211FF70B" w14:textId="77777777" w:rsidR="00945BA1" w:rsidRPr="009B053A" w:rsidRDefault="00945BA1" w:rsidP="00945BA1">
      <w:pPr>
        <w:pStyle w:val="Heading4"/>
        <w:rPr>
          <w:rFonts w:eastAsiaTheme="minorEastAsia"/>
        </w:rPr>
      </w:pPr>
      <w:bookmarkStart w:id="3317" w:name="_Toc90493413"/>
      <w:bookmarkStart w:id="3318" w:name="_Toc90494053"/>
      <w:bookmarkStart w:id="3319" w:name="_Toc100094082"/>
      <w:bookmarkStart w:id="3320" w:name="_Toc106872739"/>
      <w:bookmarkStart w:id="3321" w:name="_Toc133249786"/>
      <w:r w:rsidRPr="009B053A">
        <w:rPr>
          <w:rFonts w:eastAsia="PMingLiU"/>
        </w:rPr>
        <w:t>6.3B.3_1.1</w:t>
      </w:r>
      <w:r w:rsidRPr="009B053A">
        <w:rPr>
          <w:rFonts w:eastAsia="PMingLiU"/>
        </w:rPr>
        <w:tab/>
        <w:t>E-UTRA and NR switching time mask for switching between two uplink carriers for inter-ba</w:t>
      </w:r>
      <w:r w:rsidRPr="009B053A">
        <w:rPr>
          <w:rFonts w:eastAsiaTheme="minorEastAsia"/>
        </w:rPr>
        <w:t>nd EN-DC</w:t>
      </w:r>
      <w:bookmarkEnd w:id="3317"/>
      <w:bookmarkEnd w:id="3318"/>
      <w:bookmarkEnd w:id="3319"/>
      <w:bookmarkEnd w:id="3320"/>
      <w:bookmarkEnd w:id="3321"/>
    </w:p>
    <w:p w14:paraId="6255210F" w14:textId="77777777" w:rsidR="00945BA1" w:rsidRPr="009B053A" w:rsidRDefault="00945BA1" w:rsidP="00945BA1">
      <w:pPr>
        <w:pStyle w:val="EditorsNote"/>
        <w:rPr>
          <w:rFonts w:eastAsiaTheme="minorEastAsia"/>
        </w:rPr>
      </w:pPr>
      <w:r w:rsidRPr="009B053A">
        <w:t>Editor's note:</w:t>
      </w:r>
      <w:r w:rsidRPr="009B053A">
        <w:tab/>
        <w:t>This clause is incomplete. The following aspects are either missing or not yet determined:</w:t>
      </w:r>
    </w:p>
    <w:p w14:paraId="76E221E6" w14:textId="514DDF64" w:rsidR="00945BA1" w:rsidRPr="009B053A" w:rsidRDefault="00945BA1" w:rsidP="00945BA1">
      <w:pPr>
        <w:pStyle w:val="EditorsNote"/>
        <w:rPr>
          <w:lang w:eastAsia="zh-CN"/>
        </w:rPr>
      </w:pPr>
      <w:r w:rsidRPr="009B053A">
        <w:t>-</w:t>
      </w:r>
    </w:p>
    <w:p w14:paraId="5C3B7282" w14:textId="77777777" w:rsidR="00945BA1" w:rsidRPr="009B053A" w:rsidRDefault="00945BA1" w:rsidP="00945BA1">
      <w:pPr>
        <w:pStyle w:val="EditorsNote"/>
        <w:rPr>
          <w:lang w:eastAsia="zh-CN"/>
        </w:rPr>
      </w:pPr>
      <w:r w:rsidRPr="009B053A">
        <w:t>-</w:t>
      </w:r>
      <w:r w:rsidRPr="009B053A">
        <w:tab/>
      </w:r>
      <w:r w:rsidRPr="009B053A">
        <w:rPr>
          <w:lang w:eastAsia="zh-CN"/>
        </w:rPr>
        <w:t>The test clause number needs further discussion.</w:t>
      </w:r>
    </w:p>
    <w:p w14:paraId="2036EA59" w14:textId="77777777" w:rsidR="00945BA1" w:rsidRPr="009B053A" w:rsidRDefault="00945BA1" w:rsidP="00945BA1">
      <w:pPr>
        <w:pStyle w:val="H6"/>
        <w:rPr>
          <w:lang w:eastAsia="en-US"/>
        </w:rPr>
      </w:pPr>
      <w:r w:rsidRPr="009B053A">
        <w:t>6.3B.3_1.1.1</w:t>
      </w:r>
      <w:r w:rsidRPr="009B053A">
        <w:tab/>
        <w:t>Test purpose</w:t>
      </w:r>
    </w:p>
    <w:p w14:paraId="75C91732" w14:textId="77777777" w:rsidR="00945BA1" w:rsidRPr="009B053A" w:rsidRDefault="00945BA1" w:rsidP="00945BA1">
      <w:pPr>
        <w:rPr>
          <w:rFonts w:eastAsia="SimSun"/>
          <w:lang w:eastAsia="zh-CN"/>
        </w:rPr>
      </w:pPr>
      <w:r w:rsidRPr="009B053A">
        <w:rPr>
          <w:lang w:eastAsia="zh-CN"/>
        </w:rPr>
        <w:t>To verify that the</w:t>
      </w:r>
      <w:r w:rsidRPr="009B053A">
        <w:t xml:space="preserve"> </w:t>
      </w:r>
      <w:r w:rsidRPr="009B053A">
        <w:rPr>
          <w:lang w:eastAsia="zh-CN"/>
        </w:rPr>
        <w:t>E-UTRA and NR switching time mask for switching between two uplink carriers for inter-band EN-DC meets the requirements given in 6.3B.4.1 in TS 38.101-3 [4].</w:t>
      </w:r>
    </w:p>
    <w:p w14:paraId="3E8BC237" w14:textId="77777777" w:rsidR="00945BA1" w:rsidRPr="009B053A" w:rsidRDefault="00945BA1" w:rsidP="00945BA1">
      <w:pPr>
        <w:rPr>
          <w:rFonts w:eastAsia="MS Mincho"/>
          <w:lang w:eastAsia="en-US"/>
        </w:rPr>
      </w:pPr>
      <w:r w:rsidRPr="009B053A">
        <w:rPr>
          <w:rFonts w:eastAsia="MS Mincho"/>
        </w:rPr>
        <w:t xml:space="preserve">The E-UTRA and NR switching time mask for switching between two uplink carriers for inter-band EN-DC defines the transient period(s) and the switching period allowed between two uplink carriers for an uplink band pair of an inter-band EN-DC configuration when the capability </w:t>
      </w:r>
      <w:r w:rsidRPr="009B053A">
        <w:rPr>
          <w:rFonts w:eastAsia="MS Mincho"/>
          <w:i/>
        </w:rPr>
        <w:t>uplinkTxSwitchingPeriod</w:t>
      </w:r>
      <w:r w:rsidRPr="009B053A">
        <w:rPr>
          <w:rFonts w:eastAsia="MS Mincho"/>
        </w:rPr>
        <w:t xml:space="preserve"> is present.</w:t>
      </w:r>
    </w:p>
    <w:p w14:paraId="12A684EF" w14:textId="77777777" w:rsidR="00945BA1" w:rsidRPr="009B053A" w:rsidRDefault="00945BA1" w:rsidP="00945BA1">
      <w:pPr>
        <w:pStyle w:val="H6"/>
        <w:rPr>
          <w:rFonts w:eastAsiaTheme="minorEastAsia"/>
        </w:rPr>
      </w:pPr>
      <w:r w:rsidRPr="009B053A">
        <w:lastRenderedPageBreak/>
        <w:t>6.3B.3_1.1.2</w:t>
      </w:r>
      <w:r w:rsidRPr="009B053A">
        <w:tab/>
        <w:t>Test applicability</w:t>
      </w:r>
    </w:p>
    <w:p w14:paraId="19468D35" w14:textId="77777777" w:rsidR="00945BA1" w:rsidRPr="009B053A" w:rsidRDefault="00945BA1" w:rsidP="00945BA1">
      <w:r w:rsidRPr="009B053A">
        <w:rPr>
          <w:rFonts w:eastAsia="MS Mincho"/>
        </w:rPr>
        <w:t xml:space="preserve">This test case applies to all types of </w:t>
      </w:r>
      <w:r w:rsidRPr="009B053A">
        <w:t>E-UTRA</w:t>
      </w:r>
      <w:r w:rsidRPr="009B053A">
        <w:rPr>
          <w:rFonts w:eastAsia="MS Mincho"/>
        </w:rPr>
        <w:t xml:space="preserve"> UE release 16 and forward, supporting 2UL inter-band EN-DC and </w:t>
      </w:r>
      <w:r w:rsidRPr="009B053A">
        <w:t>dynamic UL Tx switching.</w:t>
      </w:r>
    </w:p>
    <w:p w14:paraId="42A3EF90" w14:textId="77777777" w:rsidR="00945BA1" w:rsidRPr="009B053A" w:rsidRDefault="00945BA1" w:rsidP="00945BA1">
      <w:pPr>
        <w:pStyle w:val="H6"/>
      </w:pPr>
      <w:r w:rsidRPr="009B053A">
        <w:t>6.3B.3_1.1.3</w:t>
      </w:r>
      <w:r w:rsidRPr="009B053A">
        <w:tab/>
      </w:r>
      <w:bookmarkStart w:id="3322" w:name="_Hlk85027459"/>
      <w:r w:rsidRPr="009B053A">
        <w:t>Minimum conformance requirements</w:t>
      </w:r>
      <w:bookmarkEnd w:id="3322"/>
    </w:p>
    <w:p w14:paraId="262A41D4" w14:textId="4D22401C" w:rsidR="00945BA1" w:rsidRPr="009B053A" w:rsidRDefault="00945BA1" w:rsidP="00945BA1">
      <w:pPr>
        <w:rPr>
          <w:lang w:eastAsia="zh-CN"/>
        </w:rPr>
      </w:pPr>
      <w:r w:rsidRPr="009B053A">
        <w:t>In</w:t>
      </w:r>
      <w:r w:rsidRPr="009B053A">
        <w:rPr>
          <w:lang w:eastAsia="zh-CN"/>
        </w:rPr>
        <w:t xml:space="preserve"> addition to the requirements in 6.3B.0 and the maximum output power requirement specified in Table 6.2B.1.3-1 with inter-band EN-DC (two bands), t</w:t>
      </w:r>
      <w:r w:rsidRPr="009B053A">
        <w:t>he switching time mask</w:t>
      </w:r>
      <w:r w:rsidRPr="009B053A">
        <w:rPr>
          <w:lang w:eastAsia="zh-CN"/>
        </w:rPr>
        <w:t xml:space="preserve"> specified in this sub-clause is applicable for an uplink band pair of </w:t>
      </w:r>
      <w:r w:rsidR="00527373" w:rsidRPr="009B053A">
        <w:rPr>
          <w:lang w:eastAsia="zh-CN"/>
        </w:rPr>
        <w:t>an</w:t>
      </w:r>
      <w:r w:rsidRPr="009B053A">
        <w:rPr>
          <w:lang w:eastAsia="zh-CN"/>
        </w:rPr>
        <w:t xml:space="preserve"> inter-band EN-DC configuration without SUL band when the </w:t>
      </w:r>
      <w:r w:rsidRPr="009B053A">
        <w:t>capability</w:t>
      </w:r>
      <w:r w:rsidRPr="009B053A">
        <w:rPr>
          <w:lang w:eastAsia="zh-CN"/>
        </w:rPr>
        <w:t xml:space="preserve"> </w:t>
      </w:r>
      <w:r w:rsidRPr="009B053A">
        <w:rPr>
          <w:bCs/>
          <w:i/>
          <w:iCs/>
        </w:rPr>
        <w:t>uplinkTxSwitchingPeriod</w:t>
      </w:r>
      <w:r w:rsidRPr="009B053A">
        <w:rPr>
          <w:lang w:eastAsia="zh-CN"/>
        </w:rPr>
        <w:t xml:space="preserve"> is present, and </w:t>
      </w:r>
      <w:r w:rsidRPr="009B053A">
        <w:t>is only applicable for uplink switching mechanisms specified in sub-clause 6.1.6 of TS 38.214</w:t>
      </w:r>
      <w:r w:rsidRPr="009B053A">
        <w:rPr>
          <w:rStyle w:val="apple-converted-space"/>
        </w:rPr>
        <w:t> </w:t>
      </w:r>
      <w:r w:rsidRPr="009B053A">
        <w:t xml:space="preserve">[14], where </w:t>
      </w:r>
      <w:r w:rsidRPr="009B053A">
        <w:rPr>
          <w:lang w:eastAsia="zh-CN"/>
        </w:rPr>
        <w:t xml:space="preserve">E-UTRA </w:t>
      </w:r>
      <w:r w:rsidRPr="009B053A">
        <w:t>UL carrier 1 is capable of one transmit antenna connector and NR UL carrier 2 is capable of two transmit antenna connectors, and the two uplink carriers are in different bands with different carrier frequencies.</w:t>
      </w:r>
      <w:r w:rsidRPr="009B053A">
        <w:rPr>
          <w:rStyle w:val="apple-converted-space"/>
        </w:rPr>
        <w:t> </w:t>
      </w:r>
      <w:r w:rsidRPr="009B053A">
        <w:t>The UE shall support the switch between single layer transmission with one antenna port and two-layer transmission with two antenna ports on the two uplink carriers following the scheduling commands and rank adaptation, i.e., both single layer and two-layer transmission with 2 antenna ports, and single layer transmission with 1 antenna port shall be supported on NR UL carrier 2.</w:t>
      </w:r>
    </w:p>
    <w:p w14:paraId="1CF7E446" w14:textId="720408EE" w:rsidR="00DE6A83" w:rsidRPr="009B053A" w:rsidRDefault="00945BA1" w:rsidP="00945BA1">
      <w:r w:rsidRPr="009B053A">
        <w:t xml:space="preserve">The switching periods described in Figure </w:t>
      </w:r>
      <w:r w:rsidRPr="009B053A">
        <w:rPr>
          <w:lang w:eastAsia="zh-CN"/>
        </w:rPr>
        <w:t xml:space="preserve">6.3B.4.1-1 </w:t>
      </w:r>
      <w:r w:rsidRPr="009B053A">
        <w:t xml:space="preserve">are </w:t>
      </w:r>
      <w:r w:rsidRPr="009B053A">
        <w:rPr>
          <w:lang w:eastAsia="zh-CN"/>
        </w:rPr>
        <w:t>only located</w:t>
      </w:r>
      <w:r w:rsidRPr="009B053A">
        <w:t xml:space="preserve"> </w:t>
      </w:r>
      <w:r w:rsidRPr="009B053A">
        <w:rPr>
          <w:lang w:eastAsia="zh-CN"/>
        </w:rPr>
        <w:t>in</w:t>
      </w:r>
      <w:r w:rsidRPr="009B053A">
        <w:t xml:space="preserve"> NR carrier, and the length of </w:t>
      </w:r>
      <w:r w:rsidRPr="009B053A">
        <w:rPr>
          <w:lang w:eastAsia="zh-CN"/>
        </w:rPr>
        <w:t xml:space="preserve">uplink </w:t>
      </w:r>
      <w:r w:rsidRPr="009B053A">
        <w:t xml:space="preserve">switching period </w:t>
      </w:r>
      <w:r w:rsidRPr="009B053A">
        <w:rPr>
          <w:i/>
        </w:rPr>
        <w:t>X</w:t>
      </w:r>
      <w:r w:rsidRPr="009B053A">
        <w:t xml:space="preserve"> </w:t>
      </w:r>
      <w:r w:rsidRPr="009B053A">
        <w:rPr>
          <w:lang w:eastAsia="zh-CN"/>
        </w:rPr>
        <w:t xml:space="preserve">is less than the value indicated by </w:t>
      </w:r>
      <w:r w:rsidRPr="009B053A">
        <w:t xml:space="preserve">UE capability </w:t>
      </w:r>
      <w:r w:rsidRPr="009B053A">
        <w:rPr>
          <w:bCs/>
          <w:i/>
          <w:iCs/>
        </w:rPr>
        <w:t>uplinkTxSwitchingPeriod</w:t>
      </w:r>
      <w:r w:rsidRPr="009B053A">
        <w:t>.</w:t>
      </w:r>
    </w:p>
    <w:p w14:paraId="3EAE3883" w14:textId="3B9444A8" w:rsidR="00945BA1" w:rsidRPr="009B053A" w:rsidRDefault="00945BA1" w:rsidP="00945BA1">
      <w:pPr>
        <w:jc w:val="center"/>
        <w:rPr>
          <w:lang w:eastAsia="zh-CN"/>
        </w:rPr>
      </w:pPr>
      <w:r w:rsidRPr="009B053A">
        <w:rPr>
          <w:noProof/>
          <w:lang w:eastAsia="zh-TW"/>
        </w:rPr>
        <w:drawing>
          <wp:inline distT="0" distB="0" distL="0" distR="0" wp14:anchorId="50636208" wp14:editId="1DF42DF8">
            <wp:extent cx="5467350" cy="17240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67350" cy="1724025"/>
                    </a:xfrm>
                    <a:prstGeom prst="rect">
                      <a:avLst/>
                    </a:prstGeom>
                    <a:noFill/>
                    <a:ln>
                      <a:noFill/>
                    </a:ln>
                  </pic:spPr>
                </pic:pic>
              </a:graphicData>
            </a:graphic>
          </wp:inline>
        </w:drawing>
      </w:r>
    </w:p>
    <w:p w14:paraId="3CBACB30" w14:textId="77777777" w:rsidR="00945BA1" w:rsidRPr="009B053A" w:rsidRDefault="00945BA1" w:rsidP="00945BA1">
      <w:pPr>
        <w:pStyle w:val="TF"/>
        <w:rPr>
          <w:lang w:eastAsia="zh-CN"/>
        </w:rPr>
      </w:pPr>
      <w:r w:rsidRPr="009B053A">
        <w:t xml:space="preserve">Figure 6.3B.4.1-1: </w:t>
      </w:r>
      <w:r w:rsidRPr="009B053A">
        <w:rPr>
          <w:lang w:eastAsia="zh-CN"/>
        </w:rPr>
        <w:t>T</w:t>
      </w:r>
      <w:r w:rsidRPr="009B053A">
        <w:t xml:space="preserve">ime mask for </w:t>
      </w:r>
      <w:r w:rsidRPr="009B053A">
        <w:rPr>
          <w:lang w:eastAsia="zh-CN"/>
        </w:rPr>
        <w:t>s</w:t>
      </w:r>
      <w:r w:rsidRPr="009B053A">
        <w:t xml:space="preserve">witching between E-UTRA </w:t>
      </w:r>
      <w:r w:rsidRPr="009B053A">
        <w:rPr>
          <w:lang w:eastAsia="zh-CN"/>
        </w:rPr>
        <w:t xml:space="preserve">UL carrier </w:t>
      </w:r>
      <w:r w:rsidRPr="009B053A">
        <w:t xml:space="preserve">and NR UL </w:t>
      </w:r>
      <w:r w:rsidRPr="009B053A">
        <w:rPr>
          <w:lang w:eastAsia="zh-CN"/>
        </w:rPr>
        <w:t>c</w:t>
      </w:r>
      <w:r w:rsidRPr="009B053A">
        <w:t>arrier</w:t>
      </w:r>
      <w:r w:rsidRPr="009B053A">
        <w:rPr>
          <w:lang w:eastAsia="zh-CN"/>
        </w:rPr>
        <w:t>, where the switching period is located in</w:t>
      </w:r>
      <w:r w:rsidRPr="009B053A">
        <w:t xml:space="preserve"> </w:t>
      </w:r>
      <w:r w:rsidRPr="009B053A">
        <w:rPr>
          <w:lang w:eastAsia="zh-CN"/>
        </w:rPr>
        <w:t>NR carrier</w:t>
      </w:r>
    </w:p>
    <w:p w14:paraId="6511C2DB" w14:textId="77777777" w:rsidR="00945BA1" w:rsidRPr="009B053A" w:rsidRDefault="00945BA1" w:rsidP="00945BA1">
      <w:pPr>
        <w:rPr>
          <w:lang w:eastAsia="en-US"/>
        </w:rPr>
      </w:pPr>
      <w:r w:rsidRPr="009B053A">
        <w:rPr>
          <w:lang w:eastAsia="zh-CN"/>
        </w:rPr>
        <w:t>T</w:t>
      </w:r>
      <w:r w:rsidRPr="009B053A">
        <w:t>he</w:t>
      </w:r>
      <w:r w:rsidRPr="009B053A">
        <w:rPr>
          <w:lang w:eastAsia="zh-CN"/>
        </w:rPr>
        <w:t xml:space="preserve"> requirements apply for the case of </w:t>
      </w:r>
      <w:r w:rsidRPr="009B053A">
        <w:t>co-located and synchronized</w:t>
      </w:r>
      <w:r w:rsidRPr="009B053A">
        <w:rPr>
          <w:lang w:eastAsia="zh-CN"/>
        </w:rPr>
        <w:t xml:space="preserve"> network deployment with the max receiving timing difference of 3us between the two carriers.</w:t>
      </w:r>
    </w:p>
    <w:p w14:paraId="756D4444" w14:textId="77777777" w:rsidR="00945BA1" w:rsidRPr="009B053A" w:rsidRDefault="00945BA1" w:rsidP="00945BA1">
      <w:r w:rsidRPr="009B053A">
        <w:t>The normative reference for this requirement is TS 3</w:t>
      </w:r>
      <w:r w:rsidRPr="009B053A">
        <w:rPr>
          <w:lang w:eastAsia="zh-TW"/>
        </w:rPr>
        <w:t>8.101-3 [4] clause </w:t>
      </w:r>
      <w:r w:rsidRPr="009B053A">
        <w:rPr>
          <w:lang w:eastAsia="zh-CN"/>
        </w:rPr>
        <w:t>6.3B.4.1 for the NR and the E-UTRA carrier</w:t>
      </w:r>
      <w:r w:rsidRPr="009B053A">
        <w:t>.</w:t>
      </w:r>
    </w:p>
    <w:p w14:paraId="7BE0D671" w14:textId="77777777" w:rsidR="00945BA1" w:rsidRPr="009B053A" w:rsidRDefault="00945BA1" w:rsidP="00945BA1">
      <w:pPr>
        <w:rPr>
          <w:rFonts w:cs="v5.0.0"/>
        </w:rPr>
      </w:pPr>
      <w:r w:rsidRPr="009B053A">
        <w:t>Exception requirements for both NR and E-UTRA are defined for this test and therefore LTE anchor agnostic approach is not applied.</w:t>
      </w:r>
    </w:p>
    <w:p w14:paraId="7B8FA30F" w14:textId="77777777" w:rsidR="00945BA1" w:rsidRPr="009B053A" w:rsidRDefault="00945BA1" w:rsidP="00945BA1">
      <w:pPr>
        <w:pStyle w:val="H6"/>
      </w:pPr>
      <w:r w:rsidRPr="009B053A">
        <w:t>6.3B.3_1.1.4</w:t>
      </w:r>
      <w:r w:rsidRPr="009B053A">
        <w:tab/>
        <w:t>Test description</w:t>
      </w:r>
    </w:p>
    <w:p w14:paraId="506F79F3" w14:textId="77777777" w:rsidR="00945BA1" w:rsidRPr="009B053A" w:rsidRDefault="00945BA1" w:rsidP="00945BA1">
      <w:pPr>
        <w:pStyle w:val="H6"/>
      </w:pPr>
      <w:r w:rsidRPr="009B053A">
        <w:t>6.3B.3_1.1.4.1</w:t>
      </w:r>
      <w:r w:rsidRPr="009B053A">
        <w:tab/>
        <w:t>Initial condition</w:t>
      </w:r>
    </w:p>
    <w:p w14:paraId="5FA630B9" w14:textId="77777777" w:rsidR="00945BA1" w:rsidRPr="009B053A" w:rsidRDefault="00945BA1" w:rsidP="00945BA1">
      <w:r w:rsidRPr="009B053A">
        <w:t>Initial conditions are a set of test configurations the UE needs to be tested in and the steps for the SS to take with the UE to reach the correct measurement state.</w:t>
      </w:r>
    </w:p>
    <w:p w14:paraId="05A8140F" w14:textId="4E3CC44C" w:rsidR="00945BA1" w:rsidRPr="009B053A" w:rsidRDefault="002014D4" w:rsidP="00945BA1">
      <w:r w:rsidRPr="009B053A">
        <w:t>The initial test configurations consist of environmental conditions, test frequencies and channel bandwidths based on EN-DC operating bands specified in clause 5.3B.1.2,</w:t>
      </w:r>
      <w:r w:rsidRPr="009B053A">
        <w:rPr>
          <w:rFonts w:eastAsia="Yu Mincho"/>
        </w:rPr>
        <w:t xml:space="preserve"> </w:t>
      </w:r>
      <w:r w:rsidRPr="009B053A">
        <w:t xml:space="preserve">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3B.3_1.1.4.1-1. The details of the uplink reference measurement channels (RMCs) are specified in </w:t>
      </w:r>
      <w:del w:id="3323" w:author="3001" w:date="2023-06-16T09:04:00Z">
        <w:r w:rsidRPr="009B053A" w:rsidDel="00B10C65">
          <w:delText xml:space="preserve">TS 36.521-1 [10] </w:delText>
        </w:r>
      </w:del>
      <w:r w:rsidRPr="009B053A">
        <w:t>Annex A, clause A.2.</w:t>
      </w:r>
      <w:ins w:id="3324" w:author="3001" w:date="2023-06-16T09:04:00Z">
        <w:r>
          <w:t>2</w:t>
        </w:r>
      </w:ins>
      <w:del w:id="3325" w:author="3001" w:date="2023-06-16T09:04:00Z">
        <w:r w:rsidRPr="009B053A" w:rsidDel="00B10C65">
          <w:delText>3</w:delText>
        </w:r>
      </w:del>
      <w:r w:rsidRPr="009B053A">
        <w:t xml:space="preserve"> for E-UTRA RMC for TDD, TS 36.521-1 [10] Annex A, clause A.2.2 for E-UTRA RMC for FDD, and TS 38.521-1 [8] Annex A, clause A.2 for NR RMC. Configurations of PDSCH and PDCCH before measurement are specified in TS 36.521-1 [10] Annex C, clause C.2 and in TS 38.521-1 [8] Annex C, clause C.2 for E-UTRA CG and NR CG respectively.</w:t>
      </w:r>
    </w:p>
    <w:p w14:paraId="1C1637AD" w14:textId="77777777" w:rsidR="00945BA1" w:rsidRPr="009B053A" w:rsidRDefault="00945BA1" w:rsidP="00945BA1">
      <w:pPr>
        <w:pStyle w:val="TH"/>
      </w:pPr>
      <w:r w:rsidRPr="009B053A">
        <w:lastRenderedPageBreak/>
        <w:t xml:space="preserve">Table </w:t>
      </w:r>
      <w:bookmarkStart w:id="3326" w:name="_Hlk87864520"/>
      <w:r w:rsidRPr="009B053A">
        <w:t>6.3B.3</w:t>
      </w:r>
      <w:r w:rsidRPr="009B053A">
        <w:rPr>
          <w:lang w:eastAsia="zh-CN"/>
        </w:rPr>
        <w:t>_1.1.4.1</w:t>
      </w:r>
      <w:r w:rsidRPr="009B053A">
        <w:t>-1</w:t>
      </w:r>
      <w:bookmarkEnd w:id="3326"/>
      <w:r w:rsidRPr="009B053A">
        <w:t>: Test configuration table for Inter-band EN-DC Uplink switching</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945BA1" w:rsidRPr="009B053A" w14:paraId="3465C8DD"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62B27B" w14:textId="77777777" w:rsidR="00945BA1" w:rsidRPr="009B053A" w:rsidRDefault="00945BA1">
            <w:pPr>
              <w:pStyle w:val="TAH"/>
            </w:pPr>
            <w:r w:rsidRPr="009B053A">
              <w:t>Initial Conditions</w:t>
            </w:r>
          </w:p>
        </w:tc>
      </w:tr>
      <w:tr w:rsidR="00945BA1" w:rsidRPr="009B053A" w14:paraId="0457777C"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FD79842" w14:textId="77777777" w:rsidR="00945BA1" w:rsidRPr="009B053A" w:rsidRDefault="00945BA1">
            <w:pPr>
              <w:pStyle w:val="TAL"/>
              <w:rPr>
                <w:bCs/>
              </w:rPr>
            </w:pPr>
            <w:r w:rsidRPr="009B053A">
              <w:t>Test Environment as specified in TS 38.508-1 [5] clause 4.1</w:t>
            </w:r>
          </w:p>
        </w:tc>
        <w:tc>
          <w:tcPr>
            <w:tcW w:w="5230" w:type="dxa"/>
            <w:gridSpan w:val="4"/>
            <w:tcBorders>
              <w:top w:val="single" w:sz="4" w:space="0" w:color="auto"/>
              <w:left w:val="single" w:sz="4" w:space="0" w:color="auto"/>
              <w:bottom w:val="single" w:sz="4" w:space="0" w:color="auto"/>
              <w:right w:val="single" w:sz="4" w:space="0" w:color="auto"/>
            </w:tcBorders>
            <w:hideMark/>
          </w:tcPr>
          <w:p w14:paraId="4CF8EAE0" w14:textId="77777777" w:rsidR="00945BA1" w:rsidRPr="009B053A" w:rsidRDefault="00945BA1">
            <w:pPr>
              <w:pStyle w:val="TAL"/>
            </w:pPr>
            <w:r w:rsidRPr="009B053A">
              <w:t>Normal</w:t>
            </w:r>
          </w:p>
        </w:tc>
      </w:tr>
      <w:tr w:rsidR="00945BA1" w:rsidRPr="009B053A" w14:paraId="4F18DB27"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A8F76F0" w14:textId="77777777" w:rsidR="00945BA1" w:rsidRPr="009B053A" w:rsidRDefault="00945BA1">
            <w:pPr>
              <w:pStyle w:val="TAL"/>
            </w:pPr>
            <w:r w:rsidRPr="009B053A">
              <w:t>NR Test Frequencies as specified in TS 38.508-1 [5] clause 4.3.1</w:t>
            </w:r>
          </w:p>
          <w:p w14:paraId="5CD29314" w14:textId="77777777" w:rsidR="00945BA1" w:rsidRPr="009B053A" w:rsidRDefault="00945BA1">
            <w:pPr>
              <w:pStyle w:val="TAL"/>
            </w:pPr>
            <w:r w:rsidRPr="009B053A">
              <w:t>E-UTRA Test Frequencies as specified in TS 36.508-1 [11]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5614175" w14:textId="1DBE5F49" w:rsidR="00945BA1" w:rsidRPr="009B053A" w:rsidRDefault="00945BA1">
            <w:pPr>
              <w:pStyle w:val="TAL"/>
            </w:pPr>
            <w:r w:rsidRPr="009B053A">
              <w:t>Mid range</w:t>
            </w:r>
            <w:r w:rsidR="00A1754D" w:rsidRPr="009B053A">
              <w:rPr>
                <w:lang w:eastAsia="zh-CN"/>
              </w:rPr>
              <w:t xml:space="preserve"> for </w:t>
            </w:r>
            <w:r w:rsidR="00A1754D" w:rsidRPr="009B053A">
              <w:t>E-UTRA CC1 and NR CC1</w:t>
            </w:r>
            <w:r w:rsidR="00A1754D" w:rsidRPr="009B053A">
              <w:rPr>
                <w:lang w:eastAsia="zh-CN"/>
              </w:rPr>
              <w:t xml:space="preserve"> (</w:t>
            </w:r>
            <w:r w:rsidR="00A1754D" w:rsidRPr="009B053A">
              <w:t xml:space="preserve">NOTE </w:t>
            </w:r>
            <w:r w:rsidR="00A1754D" w:rsidRPr="009B053A">
              <w:rPr>
                <w:lang w:eastAsia="zh-CN"/>
              </w:rPr>
              <w:t>3)</w:t>
            </w:r>
          </w:p>
        </w:tc>
      </w:tr>
      <w:tr w:rsidR="00945BA1" w:rsidRPr="009B053A" w14:paraId="45B3A662"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79C431C" w14:textId="77777777" w:rsidR="00945BA1" w:rsidRPr="009B053A" w:rsidRDefault="00945BA1">
            <w:pPr>
              <w:pStyle w:val="TAL"/>
            </w:pPr>
            <w:r w:rsidRPr="009B053A">
              <w:t xml:space="preserve">Test </w:t>
            </w:r>
            <w:r w:rsidRPr="009B053A">
              <w:rPr>
                <w:bCs/>
              </w:rPr>
              <w:t>EN-DC bandwidth combination</w:t>
            </w:r>
            <w:r w:rsidRPr="009B053A">
              <w:t xml:space="preserve"> as specified in TS 38.508-1 [5] clause 4.3.1</w:t>
            </w:r>
          </w:p>
        </w:tc>
        <w:tc>
          <w:tcPr>
            <w:tcW w:w="5230" w:type="dxa"/>
            <w:gridSpan w:val="4"/>
            <w:tcBorders>
              <w:top w:val="single" w:sz="4" w:space="0" w:color="auto"/>
              <w:left w:val="single" w:sz="4" w:space="0" w:color="auto"/>
              <w:bottom w:val="single" w:sz="4" w:space="0" w:color="auto"/>
              <w:right w:val="single" w:sz="4" w:space="0" w:color="auto"/>
            </w:tcBorders>
            <w:hideMark/>
          </w:tcPr>
          <w:p w14:paraId="10C737C8" w14:textId="72A225DA" w:rsidR="00945BA1" w:rsidRPr="009B053A" w:rsidRDefault="00A1754D">
            <w:pPr>
              <w:pStyle w:val="TAL"/>
            </w:pPr>
            <w:r w:rsidRPr="009B053A">
              <w:t>Highest for E-UTRA CC1 and NR CC1</w:t>
            </w:r>
          </w:p>
        </w:tc>
      </w:tr>
      <w:tr w:rsidR="00945BA1" w:rsidRPr="009B053A" w14:paraId="454CED3D" w14:textId="77777777" w:rsidTr="00945BA1">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802D652" w14:textId="77777777" w:rsidR="00945BA1" w:rsidRPr="009B053A" w:rsidRDefault="00945BA1">
            <w:pPr>
              <w:pStyle w:val="TAL"/>
              <w:rPr>
                <w:bCs/>
              </w:rPr>
            </w:pPr>
            <w:r w:rsidRPr="009B053A">
              <w:t>NR Test SCS as specified in Table 5.3.5-1 in TS 38.521-1 [8]</w:t>
            </w:r>
          </w:p>
        </w:tc>
        <w:tc>
          <w:tcPr>
            <w:tcW w:w="5230" w:type="dxa"/>
            <w:gridSpan w:val="4"/>
            <w:tcBorders>
              <w:top w:val="single" w:sz="4" w:space="0" w:color="auto"/>
              <w:left w:val="single" w:sz="4" w:space="0" w:color="auto"/>
              <w:bottom w:val="single" w:sz="4" w:space="0" w:color="auto"/>
              <w:right w:val="single" w:sz="4" w:space="0" w:color="auto"/>
            </w:tcBorders>
            <w:hideMark/>
          </w:tcPr>
          <w:p w14:paraId="3FE4BDAA" w14:textId="77777777" w:rsidR="00945BA1" w:rsidRPr="009B053A" w:rsidRDefault="00945BA1">
            <w:pPr>
              <w:pStyle w:val="TAL"/>
            </w:pPr>
            <w:r w:rsidRPr="009B053A">
              <w:t>Highest</w:t>
            </w:r>
          </w:p>
        </w:tc>
      </w:tr>
      <w:tr w:rsidR="00945BA1" w:rsidRPr="009B053A" w14:paraId="3A880A6B"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33605C4" w14:textId="77777777" w:rsidR="00945BA1" w:rsidRPr="009B053A" w:rsidRDefault="00945BA1">
            <w:pPr>
              <w:pStyle w:val="TAH"/>
            </w:pPr>
            <w:r w:rsidRPr="009B053A">
              <w:t>NR/E-UTRA Test Parameters</w:t>
            </w:r>
          </w:p>
        </w:tc>
      </w:tr>
      <w:tr w:rsidR="00945BA1" w:rsidRPr="009B053A" w14:paraId="15732387" w14:textId="77777777" w:rsidTr="00945BA1">
        <w:trPr>
          <w:jc w:val="center"/>
        </w:trPr>
        <w:tc>
          <w:tcPr>
            <w:tcW w:w="1404" w:type="dxa"/>
            <w:vMerge w:val="restart"/>
            <w:tcBorders>
              <w:top w:val="single" w:sz="4" w:space="0" w:color="auto"/>
              <w:left w:val="single" w:sz="4" w:space="0" w:color="auto"/>
              <w:bottom w:val="single" w:sz="4" w:space="0" w:color="auto"/>
              <w:right w:val="single" w:sz="4" w:space="0" w:color="auto"/>
            </w:tcBorders>
            <w:hideMark/>
          </w:tcPr>
          <w:p w14:paraId="10047906" w14:textId="77777777" w:rsidR="00945BA1" w:rsidRPr="009B053A" w:rsidRDefault="00945BA1">
            <w:pPr>
              <w:pStyle w:val="TAH"/>
            </w:pPr>
            <w:r w:rsidRPr="009B053A">
              <w:t>Test ID</w:t>
            </w:r>
          </w:p>
        </w:tc>
        <w:tc>
          <w:tcPr>
            <w:tcW w:w="2126" w:type="dxa"/>
            <w:vMerge w:val="restart"/>
            <w:tcBorders>
              <w:top w:val="single" w:sz="4" w:space="0" w:color="auto"/>
              <w:left w:val="single" w:sz="4" w:space="0" w:color="auto"/>
              <w:bottom w:val="single" w:sz="4" w:space="0" w:color="auto"/>
              <w:right w:val="single" w:sz="4" w:space="0" w:color="auto"/>
            </w:tcBorders>
            <w:hideMark/>
          </w:tcPr>
          <w:p w14:paraId="16A39FF7" w14:textId="77777777" w:rsidR="00945BA1" w:rsidRPr="009B053A" w:rsidRDefault="00945BA1">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1E3C96D5" w14:textId="77777777" w:rsidR="00945BA1" w:rsidRPr="009B053A" w:rsidRDefault="00945BA1">
            <w:pPr>
              <w:pStyle w:val="TAH"/>
            </w:pPr>
            <w:r w:rsidRPr="009B053A">
              <w:t>EN-DC Uplink Configuration</w:t>
            </w:r>
          </w:p>
        </w:tc>
      </w:tr>
      <w:tr w:rsidR="00945BA1" w:rsidRPr="009B053A" w14:paraId="02129636" w14:textId="77777777" w:rsidTr="00945BA1">
        <w:trPr>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7D26A3B8" w14:textId="77777777" w:rsidR="00945BA1" w:rsidRPr="009B053A"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E63B417" w14:textId="77777777" w:rsidR="00945BA1" w:rsidRPr="009B053A" w:rsidRDefault="00945BA1">
            <w:pPr>
              <w:spacing w:after="0"/>
              <w:rPr>
                <w:rFonts w:ascii="Arial" w:hAnsi="Arial"/>
                <w:b/>
                <w:sz w:val="18"/>
                <w:lang w:eastAsia="en-US"/>
              </w:rPr>
            </w:pPr>
          </w:p>
        </w:tc>
        <w:tc>
          <w:tcPr>
            <w:tcW w:w="2694" w:type="dxa"/>
            <w:gridSpan w:val="2"/>
            <w:tcBorders>
              <w:top w:val="single" w:sz="4" w:space="0" w:color="auto"/>
              <w:left w:val="single" w:sz="4" w:space="0" w:color="auto"/>
              <w:bottom w:val="single" w:sz="4" w:space="0" w:color="auto"/>
              <w:right w:val="single" w:sz="4" w:space="0" w:color="auto"/>
            </w:tcBorders>
            <w:hideMark/>
          </w:tcPr>
          <w:p w14:paraId="6200C612" w14:textId="77777777" w:rsidR="00945BA1" w:rsidRPr="009B053A" w:rsidRDefault="00945BA1" w:rsidP="006910BE">
            <w:pPr>
              <w:pStyle w:val="TAH"/>
            </w:pPr>
            <w:r w:rsidRPr="009B053A">
              <w:t>E-UTRA Cell</w:t>
            </w:r>
          </w:p>
        </w:tc>
        <w:tc>
          <w:tcPr>
            <w:tcW w:w="2536" w:type="dxa"/>
            <w:gridSpan w:val="2"/>
            <w:tcBorders>
              <w:top w:val="single" w:sz="4" w:space="0" w:color="auto"/>
              <w:left w:val="single" w:sz="4" w:space="0" w:color="auto"/>
              <w:bottom w:val="single" w:sz="4" w:space="0" w:color="auto"/>
              <w:right w:val="single" w:sz="4" w:space="0" w:color="auto"/>
            </w:tcBorders>
            <w:hideMark/>
          </w:tcPr>
          <w:p w14:paraId="52BB9A12" w14:textId="77777777" w:rsidR="00945BA1" w:rsidRPr="009B053A" w:rsidRDefault="00945BA1" w:rsidP="006910BE">
            <w:pPr>
              <w:pStyle w:val="TAH"/>
            </w:pPr>
            <w:r w:rsidRPr="009B053A">
              <w:t>NR Cell</w:t>
            </w:r>
          </w:p>
        </w:tc>
      </w:tr>
      <w:tr w:rsidR="00945BA1" w:rsidRPr="009B053A" w14:paraId="1B0EC76B" w14:textId="77777777" w:rsidTr="00945BA1">
        <w:trPr>
          <w:cantSplit/>
          <w:trHeight w:val="176"/>
          <w:jc w:val="center"/>
        </w:trPr>
        <w:tc>
          <w:tcPr>
            <w:tcW w:w="8760" w:type="dxa"/>
            <w:vMerge/>
            <w:tcBorders>
              <w:top w:val="single" w:sz="4" w:space="0" w:color="auto"/>
              <w:left w:val="single" w:sz="4" w:space="0" w:color="auto"/>
              <w:bottom w:val="single" w:sz="4" w:space="0" w:color="auto"/>
              <w:right w:val="single" w:sz="4" w:space="0" w:color="auto"/>
            </w:tcBorders>
            <w:vAlign w:val="center"/>
            <w:hideMark/>
          </w:tcPr>
          <w:p w14:paraId="1E1937C9" w14:textId="77777777" w:rsidR="00945BA1" w:rsidRPr="009B053A" w:rsidRDefault="00945BA1">
            <w:pPr>
              <w:spacing w:after="0"/>
              <w:rPr>
                <w:rFonts w:ascii="Arial" w:hAnsi="Arial"/>
                <w:b/>
                <w:sz w:val="18"/>
                <w:lang w:eastAsia="en-US"/>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14:paraId="487DED44" w14:textId="77777777" w:rsidR="00945BA1" w:rsidRPr="009B053A" w:rsidRDefault="00945BA1">
            <w:pPr>
              <w:spacing w:after="0"/>
              <w:rPr>
                <w:rFonts w:ascii="Arial" w:hAnsi="Arial"/>
                <w:b/>
                <w:sz w:val="18"/>
                <w:lang w:eastAsia="en-US"/>
              </w:rPr>
            </w:pPr>
          </w:p>
        </w:tc>
        <w:tc>
          <w:tcPr>
            <w:tcW w:w="1418" w:type="dxa"/>
            <w:tcBorders>
              <w:top w:val="single" w:sz="4" w:space="0" w:color="auto"/>
              <w:left w:val="single" w:sz="4" w:space="0" w:color="auto"/>
              <w:bottom w:val="single" w:sz="4" w:space="0" w:color="auto"/>
              <w:right w:val="single" w:sz="4" w:space="0" w:color="auto"/>
            </w:tcBorders>
            <w:hideMark/>
          </w:tcPr>
          <w:p w14:paraId="220432FB" w14:textId="77777777" w:rsidR="00945BA1" w:rsidRPr="009B053A" w:rsidRDefault="00945BA1" w:rsidP="006910BE">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hideMark/>
          </w:tcPr>
          <w:p w14:paraId="16248288" w14:textId="77777777" w:rsidR="00945BA1" w:rsidRPr="009B053A" w:rsidRDefault="00945BA1" w:rsidP="006910BE">
            <w:pPr>
              <w:pStyle w:val="TAH"/>
            </w:pPr>
            <w:r w:rsidRPr="009B053A">
              <w:t>RB allocation</w:t>
            </w:r>
          </w:p>
          <w:p w14:paraId="11B0497E" w14:textId="77777777" w:rsidR="00945BA1" w:rsidRPr="009B053A" w:rsidRDefault="00945BA1" w:rsidP="006910BE">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hideMark/>
          </w:tcPr>
          <w:p w14:paraId="33000F16" w14:textId="77777777" w:rsidR="00945BA1" w:rsidRPr="009B053A" w:rsidRDefault="00945BA1" w:rsidP="006910BE">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hideMark/>
          </w:tcPr>
          <w:p w14:paraId="244F8E32" w14:textId="77777777" w:rsidR="00945BA1" w:rsidRPr="009B053A" w:rsidRDefault="00945BA1" w:rsidP="006910BE">
            <w:pPr>
              <w:pStyle w:val="TAH"/>
            </w:pPr>
            <w:r w:rsidRPr="009B053A">
              <w:t>RB allocation (NOTE 1)</w:t>
            </w:r>
          </w:p>
        </w:tc>
      </w:tr>
      <w:tr w:rsidR="00945BA1" w:rsidRPr="009B053A" w14:paraId="56932317" w14:textId="77777777" w:rsidTr="00945BA1">
        <w:trPr>
          <w:jc w:val="center"/>
        </w:trPr>
        <w:tc>
          <w:tcPr>
            <w:tcW w:w="1404" w:type="dxa"/>
            <w:tcBorders>
              <w:top w:val="single" w:sz="4" w:space="0" w:color="auto"/>
              <w:left w:val="single" w:sz="4" w:space="0" w:color="auto"/>
              <w:bottom w:val="single" w:sz="4" w:space="0" w:color="auto"/>
              <w:right w:val="single" w:sz="4" w:space="0" w:color="auto"/>
            </w:tcBorders>
            <w:hideMark/>
          </w:tcPr>
          <w:p w14:paraId="210510A4" w14:textId="77777777" w:rsidR="00945BA1" w:rsidRPr="009B053A" w:rsidRDefault="00945BA1">
            <w:pPr>
              <w:pStyle w:val="TAC"/>
            </w:pPr>
            <w:r w:rsidRPr="009B053A">
              <w:t>1</w:t>
            </w:r>
          </w:p>
        </w:tc>
        <w:tc>
          <w:tcPr>
            <w:tcW w:w="2126" w:type="dxa"/>
            <w:tcBorders>
              <w:top w:val="single" w:sz="4" w:space="0" w:color="auto"/>
              <w:left w:val="single" w:sz="4" w:space="0" w:color="auto"/>
              <w:bottom w:val="nil"/>
              <w:right w:val="single" w:sz="4" w:space="0" w:color="auto"/>
            </w:tcBorders>
            <w:hideMark/>
          </w:tcPr>
          <w:p w14:paraId="5A5C22F7" w14:textId="77777777" w:rsidR="00945BA1" w:rsidRPr="009B053A" w:rsidRDefault="00945BA1">
            <w:pPr>
              <w:pStyle w:val="TAC"/>
            </w:pPr>
            <w:r w:rsidRPr="009B053A">
              <w:t>N/A</w:t>
            </w:r>
          </w:p>
        </w:tc>
        <w:tc>
          <w:tcPr>
            <w:tcW w:w="1418" w:type="dxa"/>
            <w:tcBorders>
              <w:top w:val="single" w:sz="4" w:space="0" w:color="auto"/>
              <w:left w:val="single" w:sz="4" w:space="0" w:color="auto"/>
              <w:bottom w:val="single" w:sz="4" w:space="0" w:color="auto"/>
              <w:right w:val="single" w:sz="4" w:space="0" w:color="auto"/>
            </w:tcBorders>
            <w:hideMark/>
          </w:tcPr>
          <w:p w14:paraId="1BB65133" w14:textId="77777777" w:rsidR="00945BA1" w:rsidRPr="009B053A" w:rsidRDefault="00945BA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hideMark/>
          </w:tcPr>
          <w:p w14:paraId="3C55C17B" w14:textId="77777777" w:rsidR="00945BA1" w:rsidRPr="009B053A" w:rsidRDefault="00945BA1">
            <w:pPr>
              <w:pStyle w:val="TAC"/>
            </w:pPr>
            <w:r w:rsidRPr="009B053A">
              <w:rPr>
                <w:rFonts w:eastAsia="MS Mincho"/>
              </w:rPr>
              <w:t>Outer Full</w:t>
            </w:r>
          </w:p>
        </w:tc>
        <w:tc>
          <w:tcPr>
            <w:tcW w:w="1275" w:type="dxa"/>
            <w:tcBorders>
              <w:top w:val="single" w:sz="4" w:space="0" w:color="auto"/>
              <w:left w:val="single" w:sz="4" w:space="0" w:color="auto"/>
              <w:bottom w:val="single" w:sz="4" w:space="0" w:color="auto"/>
              <w:right w:val="single" w:sz="4" w:space="0" w:color="auto"/>
            </w:tcBorders>
            <w:hideMark/>
          </w:tcPr>
          <w:p w14:paraId="40EC6F1D" w14:textId="49C3C2D2" w:rsidR="00945BA1" w:rsidRPr="009B053A" w:rsidRDefault="00586566">
            <w:pPr>
              <w:pStyle w:val="TAC"/>
            </w:pPr>
            <w:r w:rsidRPr="009B053A">
              <w:t>DFT-s-OFDM</w:t>
            </w:r>
            <w:r w:rsidR="00945BA1" w:rsidRPr="009B053A">
              <w:rPr>
                <w:rFonts w:eastAsia="MS Mincho"/>
              </w:rPr>
              <w:t xml:space="preserve"> QPSK</w:t>
            </w:r>
          </w:p>
        </w:tc>
        <w:tc>
          <w:tcPr>
            <w:tcW w:w="1261" w:type="dxa"/>
            <w:tcBorders>
              <w:top w:val="single" w:sz="4" w:space="0" w:color="auto"/>
              <w:left w:val="single" w:sz="4" w:space="0" w:color="auto"/>
              <w:bottom w:val="single" w:sz="4" w:space="0" w:color="auto"/>
              <w:right w:val="single" w:sz="4" w:space="0" w:color="auto"/>
            </w:tcBorders>
            <w:hideMark/>
          </w:tcPr>
          <w:p w14:paraId="496F86CC" w14:textId="7615DF28" w:rsidR="00945BA1" w:rsidRPr="009B053A" w:rsidRDefault="00B1676A">
            <w:pPr>
              <w:pStyle w:val="TAC"/>
            </w:pPr>
            <w:r w:rsidRPr="009B053A">
              <w:t>Inner Full</w:t>
            </w:r>
          </w:p>
        </w:tc>
      </w:tr>
      <w:tr w:rsidR="00945BA1" w:rsidRPr="009B053A" w14:paraId="4CF9CE15" w14:textId="77777777" w:rsidTr="00945BA1">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65B6012B" w14:textId="77777777" w:rsidR="00945BA1" w:rsidRPr="009B053A" w:rsidRDefault="00945BA1">
            <w:pPr>
              <w:pStyle w:val="TAN"/>
            </w:pPr>
            <w:r w:rsidRPr="009B053A">
              <w:t>NOTE 1:</w:t>
            </w:r>
            <w:r w:rsidRPr="009B053A">
              <w:tab/>
              <w:t>The specific configuration of each RB allocation is defined in Table 6.1-1 in TS 38.521-1 [8].</w:t>
            </w:r>
          </w:p>
          <w:p w14:paraId="677993C0" w14:textId="77777777" w:rsidR="00A1754D" w:rsidRPr="009B053A" w:rsidRDefault="00945BA1" w:rsidP="00A1754D">
            <w:pPr>
              <w:pStyle w:val="TAN"/>
              <w:rPr>
                <w:lang w:eastAsia="zh-CN"/>
              </w:rPr>
            </w:pPr>
            <w:r w:rsidRPr="009B053A">
              <w:rPr>
                <w:rFonts w:cs="Arial"/>
                <w:szCs w:val="18"/>
              </w:rPr>
              <w:t>NOTE 2:</w:t>
            </w:r>
            <w:r w:rsidRPr="009B053A">
              <w:tab/>
              <w:t>The specific configuration of each RB allocation is defined in Table 6.1-1 in current specification.</w:t>
            </w:r>
          </w:p>
          <w:p w14:paraId="1257CA55" w14:textId="3E261E6B" w:rsidR="00945BA1" w:rsidRPr="009B053A" w:rsidRDefault="00A1754D" w:rsidP="00A1754D">
            <w:pPr>
              <w:pStyle w:val="TAN"/>
            </w:pPr>
            <w:r w:rsidRPr="009B053A">
              <w:t xml:space="preserve">NOTE </w:t>
            </w:r>
            <w:r w:rsidRPr="009B053A">
              <w:rPr>
                <w:lang w:eastAsia="zh-CN"/>
              </w:rPr>
              <w:t>3</w:t>
            </w:r>
            <w:r w:rsidRPr="009B053A">
              <w:t>:</w:t>
            </w:r>
            <w:r w:rsidRPr="009B053A">
              <w:tab/>
              <w:t>For NR band n28, 30MHz test channel bandwidth is tested with Low range test frequency.</w:t>
            </w:r>
          </w:p>
        </w:tc>
      </w:tr>
    </w:tbl>
    <w:p w14:paraId="2663E61B" w14:textId="77777777" w:rsidR="00945BA1" w:rsidRPr="009B053A" w:rsidRDefault="00945BA1" w:rsidP="00945BA1">
      <w:pPr>
        <w:rPr>
          <w:lang w:eastAsia="en-US"/>
        </w:rPr>
      </w:pPr>
    </w:p>
    <w:p w14:paraId="617F518E" w14:textId="77777777" w:rsidR="00945BA1" w:rsidRPr="009B053A" w:rsidRDefault="00945BA1" w:rsidP="00945BA1">
      <w:pPr>
        <w:pStyle w:val="B10"/>
      </w:pPr>
      <w:r w:rsidRPr="009B053A">
        <w:t>1.</w:t>
      </w:r>
      <w:r w:rsidRPr="009B053A">
        <w:tab/>
        <w:t>Connect the SS to the UE antenna connectors as shown in TS 38.508-1 [6] Annex A, Figure A.3.1.1.2 for TE diagram and clause A.3.2 for UE diagram.</w:t>
      </w:r>
    </w:p>
    <w:p w14:paraId="6C6893D1" w14:textId="77777777" w:rsidR="00945BA1" w:rsidRPr="009B053A" w:rsidRDefault="00945BA1" w:rsidP="00945BA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02FBB3F6" w14:textId="77777777" w:rsidR="00945BA1" w:rsidRPr="009B053A" w:rsidRDefault="00945BA1" w:rsidP="00945BA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D33A1BD" w14:textId="77777777" w:rsidR="00945BA1" w:rsidRPr="009B053A" w:rsidRDefault="00945BA1" w:rsidP="00945BA1">
      <w:pPr>
        <w:pStyle w:val="B10"/>
      </w:pPr>
      <w:r w:rsidRPr="009B053A">
        <w:t>4.</w:t>
      </w:r>
      <w:r w:rsidRPr="009B053A">
        <w:tab/>
        <w:t>NR downlink signals are initially set up according to Annex C.0, C.1, and C.2 and uplink signals according to Annex G.0, G.1, G.2, and G.3.0 of TS 38.521-1 [8].</w:t>
      </w:r>
    </w:p>
    <w:p w14:paraId="10D07A13" w14:textId="77777777" w:rsidR="00945BA1" w:rsidRPr="009B053A" w:rsidRDefault="00945BA1" w:rsidP="00945BA1">
      <w:pPr>
        <w:pStyle w:val="B10"/>
      </w:pPr>
      <w:r w:rsidRPr="009B053A">
        <w:t>5.</w:t>
      </w:r>
      <w:r w:rsidRPr="009B053A">
        <w:tab/>
        <w:t>The UL Reference Measurement Channel is set according to Table 6.3A.3.1_1.4.1-1 for E-UTRA CG and NR CG respectively.</w:t>
      </w:r>
    </w:p>
    <w:p w14:paraId="28E7EE08" w14:textId="77777777" w:rsidR="00945BA1" w:rsidRPr="009B053A" w:rsidRDefault="00945BA1" w:rsidP="00945BA1">
      <w:pPr>
        <w:pStyle w:val="B10"/>
      </w:pPr>
      <w:r w:rsidRPr="009B053A">
        <w:t>6.</w:t>
      </w:r>
      <w:r w:rsidRPr="009B053A">
        <w:tab/>
        <w:t>Propagation conditions are set according to TS 36.521-1 [10] Annex B.0 and TS 38.521-1 [8] Annex B.0 for E-UTRA CG and NR CG respectively.</w:t>
      </w:r>
    </w:p>
    <w:p w14:paraId="6C22C5ED" w14:textId="69765D4F" w:rsidR="00945BA1" w:rsidRPr="009B053A" w:rsidRDefault="00945BA1" w:rsidP="00527373">
      <w:pPr>
        <w:pStyle w:val="B10"/>
      </w:pPr>
      <w:r w:rsidRPr="009B053A">
        <w:t xml:space="preserve">7. </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Connected without release</w:t>
      </w:r>
      <w:r w:rsidRPr="009B053A">
        <w:rPr>
          <w:i/>
        </w:rPr>
        <w:t xml:space="preserve"> On</w:t>
      </w:r>
      <w:r w:rsidRPr="009B053A">
        <w:t xml:space="preserve"> according to TS 38.508-1 [6] clause 4.5. Message contents are defined in clause 6.3A.3.1_1.4.3 in TS 38.521-1 [8] for the NR CG.</w:t>
      </w:r>
    </w:p>
    <w:p w14:paraId="0D101920" w14:textId="77777777" w:rsidR="00945BA1" w:rsidRPr="009B053A" w:rsidRDefault="00945BA1" w:rsidP="00945BA1">
      <w:pPr>
        <w:pStyle w:val="H6"/>
      </w:pPr>
      <w:r w:rsidRPr="009B053A">
        <w:t>6.3B.3_1.1.4.2</w:t>
      </w:r>
      <w:r w:rsidRPr="009B053A">
        <w:tab/>
        <w:t>Test procedure</w:t>
      </w:r>
    </w:p>
    <w:p w14:paraId="3DA09633" w14:textId="77777777" w:rsidR="00945BA1" w:rsidRPr="009B053A" w:rsidRDefault="00945BA1" w:rsidP="00945BA1">
      <w:pPr>
        <w:pStyle w:val="B10"/>
        <w:ind w:left="0" w:firstLine="0"/>
        <w:rPr>
          <w:lang w:eastAsia="zh-CN"/>
        </w:rPr>
      </w:pPr>
      <w:r w:rsidRPr="009B053A">
        <w:t>Carrier 1 and Carrier 2 refers to the E-UTRA component and the NR carrier respectively</w:t>
      </w:r>
    </w:p>
    <w:p w14:paraId="54AEF77F" w14:textId="77777777" w:rsidR="00945BA1" w:rsidRPr="009B053A" w:rsidRDefault="00945BA1" w:rsidP="00945BA1">
      <w:pPr>
        <w:pStyle w:val="B10"/>
        <w:rPr>
          <w:rFonts w:eastAsia="MS Mincho"/>
          <w:lang w:eastAsia="en-US"/>
        </w:rPr>
      </w:pPr>
      <w:r w:rsidRPr="009B053A">
        <w:rPr>
          <w:lang w:eastAsia="zh-CN"/>
        </w:rPr>
        <w:t>1.</w:t>
      </w:r>
      <w:r w:rsidRPr="009B053A">
        <w:rPr>
          <w:lang w:eastAsia="zh-CN"/>
        </w:rPr>
        <w:tab/>
      </w:r>
      <w:r w:rsidRPr="009B053A">
        <w:rPr>
          <w:rFonts w:eastAsia="MS Mincho"/>
        </w:rPr>
        <w:t xml:space="preserve">Configure </w:t>
      </w:r>
      <w:r w:rsidRPr="009B053A">
        <w:t>Carrier 2</w:t>
      </w:r>
      <w:r w:rsidRPr="009B053A">
        <w:rPr>
          <w:rFonts w:eastAsia="MS Mincho"/>
        </w:rPr>
        <w:t xml:space="preserve"> according to Annex C.0, C.1, C.2 for all downlink physical channels.</w:t>
      </w:r>
    </w:p>
    <w:p w14:paraId="57599C3A" w14:textId="77777777" w:rsidR="00945BA1" w:rsidRPr="009B053A" w:rsidRDefault="00945BA1" w:rsidP="00945BA1">
      <w:pPr>
        <w:pStyle w:val="B10"/>
        <w:rPr>
          <w:rFonts w:eastAsia="MS Mincho"/>
        </w:rPr>
      </w:pPr>
      <w:r w:rsidRPr="009B053A">
        <w:rPr>
          <w:lang w:eastAsia="zh-CN"/>
        </w:rPr>
        <w:t>2.</w:t>
      </w:r>
      <w:r w:rsidRPr="009B053A">
        <w:rPr>
          <w:lang w:eastAsia="zh-CN"/>
        </w:rPr>
        <w:tab/>
      </w:r>
      <w:r w:rsidRPr="009B053A">
        <w:rPr>
          <w:rFonts w:eastAsia="MS Mincho"/>
        </w:rPr>
        <w:t xml:space="preserve">The SS shall configure </w:t>
      </w:r>
      <w:r w:rsidRPr="009B053A">
        <w:t>Carrier 2</w:t>
      </w:r>
      <w:r w:rsidRPr="009B053A">
        <w:rPr>
          <w:rFonts w:eastAsia="MS Mincho"/>
        </w:rPr>
        <w:t xml:space="preserve"> as per TS 38.508-1 [5] clause 5.5.1. Message contents are defined in clause 6.3A.3.1_1.4.3 </w:t>
      </w:r>
      <w:r w:rsidRPr="009B053A">
        <w:t>in TS 38.521-1 [8] for the NR Carrier 2</w:t>
      </w:r>
      <w:r w:rsidRPr="009B053A">
        <w:rPr>
          <w:rFonts w:eastAsia="MS Mincho"/>
        </w:rPr>
        <w:t>.</w:t>
      </w:r>
    </w:p>
    <w:p w14:paraId="1913CEBD" w14:textId="4B951897" w:rsidR="00734CDE" w:rsidRPr="009B053A" w:rsidRDefault="006E01BD" w:rsidP="00734CDE">
      <w:pPr>
        <w:pStyle w:val="B10"/>
      </w:pPr>
      <w:r w:rsidRPr="009B053A">
        <w:rPr>
          <w:lang w:eastAsia="zh-CN"/>
        </w:rPr>
        <w:t>3</w:t>
      </w:r>
      <w:r w:rsidR="00945BA1" w:rsidRPr="009B053A">
        <w:rPr>
          <w:lang w:eastAsia="zh-CN"/>
        </w:rPr>
        <w:t>.</w:t>
      </w:r>
      <w:r w:rsidR="00945BA1" w:rsidRPr="009B053A">
        <w:rPr>
          <w:lang w:eastAsia="zh-CN"/>
        </w:rPr>
        <w:tab/>
      </w:r>
      <w:r w:rsidR="00945BA1" w:rsidRPr="009B053A">
        <w:t xml:space="preserve">For Carrier 1, SS sends uplink scheduling information for each UL HARQ process via PDCCH DCI format 0 for C_RNTI to schedule the UL RMC according to </w:t>
      </w:r>
      <w:r w:rsidR="0095532F" w:rsidRPr="009B053A">
        <w:rPr>
          <w:rFonts w:eastAsia="MS Mincho"/>
        </w:rPr>
        <w:t xml:space="preserve">Table </w:t>
      </w:r>
      <w:r w:rsidR="0095532F" w:rsidRPr="009B053A">
        <w:t>6.3B.3</w:t>
      </w:r>
      <w:r w:rsidR="0095532F" w:rsidRPr="009B053A">
        <w:rPr>
          <w:lang w:eastAsia="zh-CN"/>
        </w:rPr>
        <w:t>_</w:t>
      </w:r>
      <w:r w:rsidR="0095532F" w:rsidRPr="009B053A">
        <w:t>1.1.4.1-1</w:t>
      </w:r>
      <w:r w:rsidR="00945BA1" w:rsidRPr="009B053A">
        <w:t xml:space="preserve"> on E-UTRA subframe n-1, </w:t>
      </w:r>
      <w:r w:rsidR="00945BA1" w:rsidRPr="009B053A">
        <w:rPr>
          <w:rFonts w:eastAsia="MS Mincho"/>
        </w:rPr>
        <w:t xml:space="preserve">where </w:t>
      </w:r>
      <w:r w:rsidR="00945BA1" w:rsidRPr="009B053A">
        <w:t>E-UTRA subframe</w:t>
      </w:r>
      <w:r w:rsidR="00945BA1" w:rsidRPr="009B053A">
        <w:rPr>
          <w:rFonts w:eastAsia="MS Mincho"/>
        </w:rPr>
        <w:t xml:space="preserve"> n is an uplink slot for </w:t>
      </w:r>
      <w:r w:rsidR="00945BA1" w:rsidRPr="009B053A">
        <w:t>Carrier 2</w:t>
      </w:r>
      <w:r w:rsidR="00945BA1" w:rsidRPr="009B053A">
        <w:rPr>
          <w:rFonts w:eastAsia="MS Mincho"/>
        </w:rPr>
        <w:t xml:space="preserve"> and n-1 </w:t>
      </w:r>
      <w:r w:rsidR="00945BA1" w:rsidRPr="009B053A">
        <w:rPr>
          <w:lang w:eastAsia="zh-CN"/>
        </w:rPr>
        <w:t>≥ 20 when SCS=15 kHz</w:t>
      </w:r>
      <w:r w:rsidR="00945BA1" w:rsidRPr="009B053A">
        <w:rPr>
          <w:rFonts w:eastAsia="MS Mincho"/>
        </w:rPr>
        <w:t xml:space="preserve"> (n-1 </w:t>
      </w:r>
      <w:r w:rsidR="00945BA1" w:rsidRPr="009B053A">
        <w:rPr>
          <w:lang w:eastAsia="zh-CN"/>
        </w:rPr>
        <w:t xml:space="preserve">≥ 40 when SCS=30 kHz, </w:t>
      </w:r>
      <w:r w:rsidR="00945BA1" w:rsidRPr="009B053A">
        <w:rPr>
          <w:rFonts w:eastAsia="MS Mincho"/>
        </w:rPr>
        <w:t xml:space="preserve">n-1 </w:t>
      </w:r>
      <w:r w:rsidR="00945BA1" w:rsidRPr="009B053A">
        <w:rPr>
          <w:lang w:eastAsia="zh-CN"/>
        </w:rPr>
        <w:t>≥ 80 when SCS=60 kHz)</w:t>
      </w:r>
      <w:r w:rsidR="00945BA1" w:rsidRPr="009B053A">
        <w:rPr>
          <w:rFonts w:eastAsia="MS Mincho"/>
        </w:rPr>
        <w:t>.</w:t>
      </w:r>
      <w:r w:rsidR="00945BA1" w:rsidRPr="009B053A">
        <w:t xml:space="preserve"> Since the UE has no payload and no loopback data to send the UE sends uplink MAC padding bits on the UL RMC.</w:t>
      </w:r>
    </w:p>
    <w:p w14:paraId="45DB3C42" w14:textId="27EEDBFD" w:rsidR="00945BA1" w:rsidRPr="009B053A" w:rsidRDefault="00734CDE" w:rsidP="00734CDE">
      <w:pPr>
        <w:pStyle w:val="B10"/>
        <w:rPr>
          <w:rFonts w:eastAsia="MS Mincho"/>
        </w:rPr>
      </w:pPr>
      <w:r w:rsidRPr="009B053A">
        <w:rPr>
          <w:lang w:eastAsia="zh-CN"/>
        </w:rPr>
        <w:lastRenderedPageBreak/>
        <w:t>4</w:t>
      </w:r>
      <w:r w:rsidRPr="009B053A">
        <w:rPr>
          <w:lang w:eastAsia="zh-CN"/>
        </w:rPr>
        <w:tab/>
      </w:r>
      <w:r w:rsidRPr="009B053A">
        <w:t>Send continuously uplink power control "up" commands to the UE for NR and E-UTRA carrier until the UE transmits at its P</w:t>
      </w:r>
      <w:r w:rsidRPr="009B053A">
        <w:rPr>
          <w:vertAlign w:val="subscript"/>
        </w:rPr>
        <w:t>UMAX</w:t>
      </w:r>
      <w:r w:rsidRPr="009B053A">
        <w:t xml:space="preserve"> level; allow at least 200ms starting from the first TPC command in this step for the UE to reach P</w:t>
      </w:r>
      <w:r w:rsidRPr="009B053A">
        <w:rPr>
          <w:vertAlign w:val="subscript"/>
        </w:rPr>
        <w:t>UMAX</w:t>
      </w:r>
      <w:r w:rsidRPr="009B053A">
        <w:t xml:space="preserve"> level.</w:t>
      </w:r>
    </w:p>
    <w:p w14:paraId="06A37A76" w14:textId="7893D4F7" w:rsidR="00945BA1" w:rsidRPr="009B053A" w:rsidRDefault="00945BA1" w:rsidP="00945BA1">
      <w:pPr>
        <w:pStyle w:val="B10"/>
        <w:rPr>
          <w:rFonts w:eastAsiaTheme="minorEastAsia"/>
          <w:lang w:eastAsia="zh-CN"/>
        </w:rPr>
      </w:pPr>
      <w:r w:rsidRPr="009B053A">
        <w:rPr>
          <w:lang w:eastAsia="zh-CN"/>
        </w:rPr>
        <w:t>5.</w:t>
      </w:r>
      <w:r w:rsidRPr="009B053A">
        <w:rPr>
          <w:lang w:eastAsia="zh-CN"/>
        </w:rPr>
        <w:tab/>
        <w:t xml:space="preserve">The SS sends </w:t>
      </w:r>
      <w:r w:rsidRPr="009B053A">
        <w:rPr>
          <w:rFonts w:eastAsia="MS Mincho"/>
        </w:rPr>
        <w:t>uplink scheduling information</w:t>
      </w:r>
      <w:r w:rsidRPr="009B053A">
        <w:rPr>
          <w:lang w:eastAsia="zh-CN"/>
        </w:rPr>
        <w:t xml:space="preserve"> via DCI format 0_1 </w:t>
      </w:r>
      <w:r w:rsidRPr="009B053A">
        <w:rPr>
          <w:rFonts w:eastAsia="MS Mincho"/>
        </w:rPr>
        <w:t xml:space="preserve">for C_RNTI to schedule the UL RMC according to </w:t>
      </w:r>
      <w:r w:rsidR="007F564F" w:rsidRPr="009B053A">
        <w:rPr>
          <w:rFonts w:eastAsia="MS Mincho"/>
        </w:rPr>
        <w:t xml:space="preserve">Table </w:t>
      </w:r>
      <w:r w:rsidR="007F564F" w:rsidRPr="009B053A">
        <w:t>6.3B.3</w:t>
      </w:r>
      <w:r w:rsidR="007F564F" w:rsidRPr="009B053A">
        <w:rPr>
          <w:lang w:eastAsia="zh-CN"/>
        </w:rPr>
        <w:t>_</w:t>
      </w:r>
      <w:r w:rsidR="007F564F" w:rsidRPr="009B053A">
        <w:t>1.1.4.1-1</w:t>
      </w:r>
      <w:r w:rsidRPr="009B053A">
        <w:t xml:space="preserve"> </w:t>
      </w:r>
      <w:r w:rsidRPr="009B053A">
        <w:rPr>
          <w:rFonts w:eastAsia="MS Mincho"/>
        </w:rPr>
        <w:t>on Carrier 2 on</w:t>
      </w:r>
      <w:r w:rsidRPr="009B053A">
        <w:rPr>
          <w:lang w:eastAsia="zh-CN"/>
        </w:rPr>
        <w:t xml:space="preserve"> slot n (n ≥1) and slot m, with both slot n and slot m being uplink slots for </w:t>
      </w:r>
      <w:r w:rsidRPr="009B053A">
        <w:rPr>
          <w:rFonts w:eastAsia="MS Mincho"/>
        </w:rPr>
        <w:t>Carrier 2</w:t>
      </w:r>
      <w:r w:rsidRPr="009B053A">
        <w:rPr>
          <w:lang w:eastAsia="zh-CN"/>
        </w:rPr>
        <w:t xml:space="preserve"> and m</w:t>
      </w:r>
      <w:r w:rsidRPr="009B053A">
        <w:rPr>
          <w:color w:val="00B050"/>
          <w:lang w:eastAsia="zh-CN"/>
        </w:rPr>
        <w:t xml:space="preserve"> </w:t>
      </w:r>
      <w:r w:rsidRPr="009B053A">
        <w:rPr>
          <w:lang w:eastAsia="zh-CN"/>
        </w:rPr>
        <w:t xml:space="preserve">≥ n+20 when SCS=15kHz </w:t>
      </w:r>
      <w:r w:rsidRPr="009B053A">
        <w:rPr>
          <w:rFonts w:eastAsia="MS Mincho"/>
        </w:rPr>
        <w:t>(</w:t>
      </w:r>
      <w:r w:rsidRPr="009B053A">
        <w:rPr>
          <w:lang w:eastAsia="zh-CN"/>
        </w:rPr>
        <w:t>m</w:t>
      </w:r>
      <w:r w:rsidRPr="009B053A">
        <w:rPr>
          <w:color w:val="00B050"/>
          <w:lang w:eastAsia="zh-CN"/>
        </w:rPr>
        <w:t xml:space="preserve"> </w:t>
      </w:r>
      <w:r w:rsidRPr="009B053A">
        <w:rPr>
          <w:lang w:eastAsia="zh-CN"/>
        </w:rPr>
        <w:t>≥ n+40 when SCS=30 kHz, m</w:t>
      </w:r>
      <w:r w:rsidRPr="009B053A">
        <w:rPr>
          <w:color w:val="00B050"/>
          <w:lang w:eastAsia="zh-CN"/>
        </w:rPr>
        <w:t xml:space="preserve"> </w:t>
      </w:r>
      <w:r w:rsidRPr="009B053A">
        <w:rPr>
          <w:lang w:eastAsia="zh-CN"/>
        </w:rPr>
        <w:t xml:space="preserve">≥ n+80 when SCS=60 kHz). </w:t>
      </w:r>
      <w:r w:rsidRPr="009B053A">
        <w:rPr>
          <w:rFonts w:eastAsia="MS Mincho"/>
        </w:rPr>
        <w:t>Since the UE has no payload and no loopback data to send the UE sends uplink MAC padding bits on the UL RMC.</w:t>
      </w:r>
      <w:r w:rsidRPr="009B053A">
        <w:t xml:space="preserve"> The PDCCH DCI format 0_1 is specified with the condition 2TX_UL_MIMO in TS 38.508-1 [5] subclause 4.3.6.1.1.2.</w:t>
      </w:r>
    </w:p>
    <w:p w14:paraId="489DA31C" w14:textId="77777777" w:rsidR="00945BA1" w:rsidRPr="009B053A" w:rsidRDefault="00945BA1" w:rsidP="00945BA1">
      <w:pPr>
        <w:pStyle w:val="B10"/>
        <w:rPr>
          <w:rFonts w:eastAsia="MS Mincho"/>
          <w:lang w:eastAsia="en-US"/>
        </w:rPr>
      </w:pPr>
      <w:r w:rsidRPr="009B053A">
        <w:rPr>
          <w:lang w:eastAsia="zh-CN"/>
        </w:rPr>
        <w:t>6.</w:t>
      </w:r>
      <w:r w:rsidRPr="009B053A">
        <w:rPr>
          <w:lang w:eastAsia="zh-CN"/>
        </w:rPr>
        <w:tab/>
        <w:t xml:space="preserve">Measure the output power of UE PUSCH transmission for </w:t>
      </w:r>
      <w:r w:rsidRPr="009B053A">
        <w:t>Carrier 1</w:t>
      </w:r>
      <w:r w:rsidRPr="009B053A">
        <w:rPr>
          <w:lang w:eastAsia="zh-CN"/>
        </w:rPr>
        <w:t xml:space="preserve"> during the E-UTRA subframe n-1, for Carrier 1 excluding a transient period of 20 </w:t>
      </w:r>
      <w:r w:rsidRPr="009B053A">
        <w:rPr>
          <w:rFonts w:eastAsia="MS Mincho"/>
        </w:rPr>
        <w:t>µs in the end of</w:t>
      </w:r>
      <w:r w:rsidRPr="009B053A">
        <w:rPr>
          <w:lang w:eastAsia="zh-CN"/>
        </w:rPr>
        <w:t xml:space="preserve"> the E-UTRA subframe n-1</w:t>
      </w:r>
      <w:r w:rsidRPr="009B053A">
        <w:rPr>
          <w:rFonts w:eastAsia="MS Mincho"/>
        </w:rPr>
        <w:t>.</w:t>
      </w:r>
    </w:p>
    <w:p w14:paraId="62874362" w14:textId="36024199" w:rsidR="00945BA1" w:rsidRPr="009B053A" w:rsidRDefault="00945BA1" w:rsidP="00945BA1">
      <w:pPr>
        <w:pStyle w:val="B10"/>
        <w:rPr>
          <w:rFonts w:eastAsiaTheme="minorEastAsia"/>
          <w:lang w:eastAsia="zh-CN"/>
        </w:rPr>
      </w:pPr>
      <w:r w:rsidRPr="009B053A">
        <w:rPr>
          <w:lang w:eastAsia="zh-CN"/>
        </w:rPr>
        <w:t>7.</w:t>
      </w:r>
      <w:r w:rsidRPr="009B053A">
        <w:rPr>
          <w:lang w:eastAsia="zh-CN"/>
        </w:rPr>
        <w:tab/>
        <w:t xml:space="preserve">Measure the sum of output power of UE PUSCH transmission on Carrier 2 over all antenna connectors during slot n and slot m excluding a </w:t>
      </w:r>
      <w:r w:rsidRPr="009B053A">
        <w:rPr>
          <w:rFonts w:eastAsia="MS Mincho"/>
        </w:rPr>
        <w:t>switching period X</w:t>
      </w:r>
      <w:r w:rsidRPr="009B053A">
        <w:rPr>
          <w:lang w:eastAsia="zh-CN"/>
        </w:rPr>
        <w:t xml:space="preserve"> and a transient period of 10 </w:t>
      </w:r>
      <w:r w:rsidRPr="009B053A">
        <w:rPr>
          <w:rFonts w:eastAsia="MS Mincho"/>
        </w:rPr>
        <w:t>µs in the beginning of slot n and in the end of slot m.</w:t>
      </w:r>
      <w:r w:rsidRPr="009B053A">
        <w:rPr>
          <w:lang w:eastAsia="zh-CN"/>
        </w:rPr>
        <w:t xml:space="preserve"> The length of uplink switching period X is indicated by UE capability</w:t>
      </w:r>
      <w:r w:rsidRPr="009B053A">
        <w:rPr>
          <w:i/>
          <w:lang w:eastAsia="zh-CN"/>
        </w:rPr>
        <w:t xml:space="preserve"> uplinkTxSwitchingPeriod.</w:t>
      </w:r>
    </w:p>
    <w:p w14:paraId="7A30FB1D" w14:textId="5A5E035C" w:rsidR="00945BA1" w:rsidRPr="009B053A" w:rsidRDefault="00945BA1" w:rsidP="00945BA1">
      <w:pPr>
        <w:pStyle w:val="B10"/>
        <w:rPr>
          <w:lang w:eastAsia="zh-CN"/>
        </w:rPr>
      </w:pPr>
      <w:r w:rsidRPr="009B053A">
        <w:rPr>
          <w:lang w:eastAsia="zh-CN"/>
        </w:rPr>
        <w:t>8.</w:t>
      </w:r>
      <w:r w:rsidRPr="009B053A">
        <w:rPr>
          <w:lang w:eastAsia="zh-CN"/>
        </w:rPr>
        <w:tab/>
      </w:r>
      <w:r w:rsidRPr="009B053A">
        <w:t xml:space="preserve">For Carrier 1, SS sends uplink scheduling information for each UL HARQ process via PDCCH DCI format 0 for C_RNTI to schedule the UL RMC according to </w:t>
      </w:r>
      <w:r w:rsidR="00880ABE" w:rsidRPr="009B053A">
        <w:rPr>
          <w:rFonts w:eastAsia="MS Mincho"/>
        </w:rPr>
        <w:t xml:space="preserve">Table </w:t>
      </w:r>
      <w:r w:rsidR="00880ABE" w:rsidRPr="009B053A">
        <w:t>6.3B.3</w:t>
      </w:r>
      <w:r w:rsidR="00880ABE" w:rsidRPr="009B053A">
        <w:rPr>
          <w:lang w:eastAsia="zh-CN"/>
        </w:rPr>
        <w:t>_</w:t>
      </w:r>
      <w:r w:rsidR="00880ABE" w:rsidRPr="009B053A">
        <w:t>1.1.4.1-1</w:t>
      </w:r>
      <w:r w:rsidRPr="009B053A">
        <w:t xml:space="preserve"> on E-UTRA subframe m+1</w:t>
      </w:r>
      <w:r w:rsidRPr="009B053A">
        <w:rPr>
          <w:rFonts w:eastAsia="MS Mincho"/>
        </w:rPr>
        <w:t>.</w:t>
      </w:r>
      <w:r w:rsidRPr="009B053A">
        <w:t xml:space="preserve"> Since the UE has no payload and no loopback data to send the UE sends uplink MAC padding bits on the UL RMC.</w:t>
      </w:r>
    </w:p>
    <w:p w14:paraId="441E72AF" w14:textId="77777777" w:rsidR="00945BA1" w:rsidRPr="009B053A" w:rsidRDefault="00945BA1" w:rsidP="00945BA1">
      <w:pPr>
        <w:pStyle w:val="B10"/>
        <w:rPr>
          <w:rFonts w:eastAsia="MS Mincho"/>
          <w:lang w:eastAsia="en-US"/>
        </w:rPr>
      </w:pPr>
      <w:r w:rsidRPr="009B053A">
        <w:rPr>
          <w:lang w:eastAsia="zh-CN"/>
        </w:rPr>
        <w:t>9.</w:t>
      </w:r>
      <w:r w:rsidRPr="009B053A">
        <w:rPr>
          <w:lang w:eastAsia="zh-CN"/>
        </w:rPr>
        <w:tab/>
        <w:t xml:space="preserve">Measure the output power of UE PUSCH transmission for </w:t>
      </w:r>
      <w:r w:rsidRPr="009B053A">
        <w:t>Carrier 1</w:t>
      </w:r>
      <w:r w:rsidRPr="009B053A">
        <w:rPr>
          <w:lang w:eastAsia="zh-CN"/>
        </w:rPr>
        <w:t xml:space="preserve"> during slot m+1 excluding a transient period of 20 </w:t>
      </w:r>
      <w:r w:rsidRPr="009B053A">
        <w:rPr>
          <w:rFonts w:eastAsia="MS Mincho"/>
        </w:rPr>
        <w:t>µs in the beginning of slot m+1.</w:t>
      </w:r>
    </w:p>
    <w:p w14:paraId="5F2273D2" w14:textId="77777777" w:rsidR="00945BA1" w:rsidRPr="009B053A" w:rsidRDefault="00945BA1" w:rsidP="00945BA1">
      <w:pPr>
        <w:pStyle w:val="H6"/>
        <w:rPr>
          <w:rFonts w:eastAsiaTheme="minorEastAsia"/>
        </w:rPr>
      </w:pPr>
      <w:r w:rsidRPr="009B053A">
        <w:t>6.3B.3_1.1.5</w:t>
      </w:r>
      <w:r w:rsidRPr="009B053A">
        <w:tab/>
        <w:t>Test requirements</w:t>
      </w:r>
    </w:p>
    <w:p w14:paraId="1552E542" w14:textId="77777777" w:rsidR="00C961DB" w:rsidRPr="009B053A" w:rsidRDefault="00C961DB" w:rsidP="00C961DB">
      <w:pPr>
        <w:rPr>
          <w:lang w:eastAsia="zh-CN"/>
        </w:rPr>
      </w:pPr>
      <w:r w:rsidRPr="009B053A">
        <w:rPr>
          <w:lang w:eastAsia="zh-CN"/>
        </w:rPr>
        <w:t>The requirements for the power of Carrier 1 measured in step 6, step 9 of the test procedure, and the power of Carrier 2 measured in step 7 shall not exceed the values specified in Table 6.3B.3_1.1.5-1 and Table 6.3B.3_1.1.5-2, respectively.</w:t>
      </w:r>
    </w:p>
    <w:p w14:paraId="2831BFEA" w14:textId="77777777" w:rsidR="00C961DB" w:rsidRPr="009B053A" w:rsidRDefault="00C961DB" w:rsidP="00C961DB">
      <w:pPr>
        <w:pStyle w:val="TH"/>
        <w:rPr>
          <w:lang w:eastAsia="zh-CN"/>
        </w:rPr>
      </w:pPr>
      <w:r w:rsidRPr="009B053A">
        <w:rPr>
          <w:lang w:eastAsia="zh-CN"/>
        </w:rPr>
        <w:t>Table 6.3B.3_1.1.5-1: E-UTRA and NR switching time mask for switching between two uplink carriers for inter-band EN-DC (On power on the E-UTRA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9B053A" w14:paraId="33610EC0" w14:textId="77777777" w:rsidTr="006C48E5">
        <w:trPr>
          <w:trHeight w:val="424"/>
        </w:trPr>
        <w:tc>
          <w:tcPr>
            <w:tcW w:w="1692" w:type="dxa"/>
            <w:tcBorders>
              <w:top w:val="single" w:sz="4" w:space="0" w:color="auto"/>
              <w:left w:val="single" w:sz="4" w:space="0" w:color="auto"/>
              <w:right w:val="single" w:sz="4" w:space="0" w:color="auto"/>
            </w:tcBorders>
          </w:tcPr>
          <w:p w14:paraId="179C2A8F" w14:textId="77777777" w:rsidR="00C961DB" w:rsidRPr="009B053A" w:rsidRDefault="00C961DB" w:rsidP="006C48E5">
            <w:pPr>
              <w:pStyle w:val="TAH"/>
            </w:pPr>
          </w:p>
        </w:tc>
        <w:tc>
          <w:tcPr>
            <w:tcW w:w="7712" w:type="dxa"/>
            <w:tcBorders>
              <w:top w:val="single" w:sz="4" w:space="0" w:color="auto"/>
              <w:left w:val="single" w:sz="4" w:space="0" w:color="auto"/>
              <w:right w:val="single" w:sz="4" w:space="0" w:color="auto"/>
            </w:tcBorders>
            <w:hideMark/>
          </w:tcPr>
          <w:p w14:paraId="5D196C6A" w14:textId="77777777" w:rsidR="00C961DB" w:rsidRPr="009B053A" w:rsidRDefault="00C961DB" w:rsidP="006C48E5">
            <w:pPr>
              <w:pStyle w:val="TAH"/>
            </w:pPr>
            <w:r w:rsidRPr="009B053A">
              <w:t>Measured output power</w:t>
            </w:r>
          </w:p>
        </w:tc>
      </w:tr>
      <w:tr w:rsidR="00C961DB" w:rsidRPr="009B053A" w14:paraId="509449F7"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2D7FB956" w14:textId="77777777" w:rsidR="00C961DB" w:rsidRPr="009B053A" w:rsidRDefault="00C961DB" w:rsidP="006C48E5">
            <w:pPr>
              <w:pStyle w:val="TAC"/>
              <w:rPr>
                <w:rFonts w:cs="Arial"/>
                <w:szCs w:val="18"/>
              </w:rPr>
            </w:pPr>
            <w:r w:rsidRPr="009B053A">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17F5ED10" w14:textId="77777777" w:rsidR="00C961DB" w:rsidRPr="009B053A" w:rsidRDefault="00C961DB" w:rsidP="006C48E5">
            <w:pPr>
              <w:pStyle w:val="TAC"/>
            </w:pPr>
            <w:r w:rsidRPr="009B053A">
              <w:t>For each E-UTRA band tested, same as the requirements in Table 6.2.3.5-1 of TS 36.521-1 [10] as approporate.</w:t>
            </w:r>
          </w:p>
        </w:tc>
      </w:tr>
    </w:tbl>
    <w:p w14:paraId="63E669B0" w14:textId="77777777" w:rsidR="00C961DB" w:rsidRPr="009B053A" w:rsidRDefault="00C961DB" w:rsidP="00C961DB">
      <w:pPr>
        <w:rPr>
          <w:lang w:eastAsia="zh-CN"/>
        </w:rPr>
      </w:pPr>
    </w:p>
    <w:p w14:paraId="1971606D" w14:textId="77777777" w:rsidR="00C961DB" w:rsidRPr="009B053A" w:rsidRDefault="00C961DB" w:rsidP="00C961DB">
      <w:pPr>
        <w:pStyle w:val="TH"/>
        <w:rPr>
          <w:lang w:eastAsia="zh-CN"/>
        </w:rPr>
      </w:pPr>
      <w:r w:rsidRPr="009B053A">
        <w:rPr>
          <w:lang w:eastAsia="zh-CN"/>
        </w:rPr>
        <w:t>Table 6.3B.3_1.1.5-2: E-UTRA and NR switching time mask for switching between two uplink carriers for inter-band EN-DC (On power on the NR Carrier)</w:t>
      </w:r>
    </w:p>
    <w:tbl>
      <w:tblPr>
        <w:tblW w:w="9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2"/>
        <w:gridCol w:w="7712"/>
      </w:tblGrid>
      <w:tr w:rsidR="00C961DB" w:rsidRPr="009B053A" w14:paraId="220371F3" w14:textId="77777777" w:rsidTr="006C48E5">
        <w:trPr>
          <w:trHeight w:val="424"/>
        </w:trPr>
        <w:tc>
          <w:tcPr>
            <w:tcW w:w="1692" w:type="dxa"/>
            <w:tcBorders>
              <w:top w:val="single" w:sz="4" w:space="0" w:color="auto"/>
              <w:left w:val="single" w:sz="4" w:space="0" w:color="auto"/>
              <w:right w:val="single" w:sz="4" w:space="0" w:color="auto"/>
            </w:tcBorders>
          </w:tcPr>
          <w:p w14:paraId="2D8D071F" w14:textId="77777777" w:rsidR="00C961DB" w:rsidRPr="009B053A" w:rsidRDefault="00C961DB" w:rsidP="006C48E5">
            <w:pPr>
              <w:pStyle w:val="TAH"/>
            </w:pPr>
          </w:p>
        </w:tc>
        <w:tc>
          <w:tcPr>
            <w:tcW w:w="7712" w:type="dxa"/>
            <w:tcBorders>
              <w:top w:val="single" w:sz="4" w:space="0" w:color="auto"/>
              <w:left w:val="single" w:sz="4" w:space="0" w:color="auto"/>
              <w:right w:val="single" w:sz="4" w:space="0" w:color="auto"/>
            </w:tcBorders>
            <w:hideMark/>
          </w:tcPr>
          <w:p w14:paraId="1656FBB8" w14:textId="77777777" w:rsidR="00C961DB" w:rsidRPr="009B053A" w:rsidRDefault="00C961DB" w:rsidP="006C48E5">
            <w:pPr>
              <w:pStyle w:val="TAH"/>
            </w:pPr>
            <w:r w:rsidRPr="009B053A">
              <w:t>Measured output power</w:t>
            </w:r>
          </w:p>
        </w:tc>
      </w:tr>
      <w:tr w:rsidR="00C961DB" w:rsidRPr="009B053A" w14:paraId="2A127D14" w14:textId="77777777" w:rsidTr="006C48E5">
        <w:tc>
          <w:tcPr>
            <w:tcW w:w="1692" w:type="dxa"/>
            <w:tcBorders>
              <w:top w:val="single" w:sz="4" w:space="0" w:color="auto"/>
              <w:left w:val="single" w:sz="4" w:space="0" w:color="auto"/>
              <w:bottom w:val="single" w:sz="4" w:space="0" w:color="auto"/>
              <w:right w:val="single" w:sz="4" w:space="0" w:color="auto"/>
            </w:tcBorders>
            <w:hideMark/>
          </w:tcPr>
          <w:p w14:paraId="79374247" w14:textId="77777777" w:rsidR="00C961DB" w:rsidRPr="009B053A" w:rsidRDefault="00C961DB" w:rsidP="006C48E5">
            <w:pPr>
              <w:pStyle w:val="TAC"/>
              <w:rPr>
                <w:rFonts w:cs="Arial"/>
                <w:szCs w:val="18"/>
              </w:rPr>
            </w:pPr>
            <w:r w:rsidRPr="009B053A">
              <w:rPr>
                <w:rFonts w:cs="Arial"/>
                <w:szCs w:val="18"/>
              </w:rPr>
              <w:t>Transmit ON power</w:t>
            </w:r>
          </w:p>
        </w:tc>
        <w:tc>
          <w:tcPr>
            <w:tcW w:w="7712" w:type="dxa"/>
            <w:tcBorders>
              <w:top w:val="single" w:sz="4" w:space="0" w:color="auto"/>
              <w:left w:val="single" w:sz="4" w:space="0" w:color="auto"/>
              <w:bottom w:val="single" w:sz="4" w:space="0" w:color="auto"/>
              <w:right w:val="single" w:sz="4" w:space="0" w:color="auto"/>
            </w:tcBorders>
          </w:tcPr>
          <w:p w14:paraId="57F6972D" w14:textId="77777777" w:rsidR="00C961DB" w:rsidRPr="009B053A" w:rsidRDefault="00C961DB" w:rsidP="006C48E5">
            <w:pPr>
              <w:pStyle w:val="TAC"/>
            </w:pPr>
            <w:r w:rsidRPr="009B053A">
              <w:t>For each NR band tested, same as Test ID 9 in Table 6.2.2.5-1 to Table 6.2.2.5-3 of TS 38.521-1 [8] as appropriate</w:t>
            </w:r>
          </w:p>
        </w:tc>
      </w:tr>
      <w:tr w:rsidR="00C961DB" w:rsidRPr="009B053A" w14:paraId="3A7A0721" w14:textId="77777777" w:rsidTr="006C48E5">
        <w:tc>
          <w:tcPr>
            <w:tcW w:w="9404" w:type="dxa"/>
            <w:gridSpan w:val="2"/>
            <w:tcBorders>
              <w:top w:val="single" w:sz="4" w:space="0" w:color="auto"/>
              <w:left w:val="single" w:sz="4" w:space="0" w:color="auto"/>
              <w:bottom w:val="single" w:sz="4" w:space="0" w:color="auto"/>
              <w:right w:val="single" w:sz="4" w:space="0" w:color="auto"/>
            </w:tcBorders>
          </w:tcPr>
          <w:p w14:paraId="2255390A" w14:textId="77777777" w:rsidR="00C961DB" w:rsidRPr="009B053A" w:rsidRDefault="00C961DB" w:rsidP="006C48E5">
            <w:pPr>
              <w:pStyle w:val="TAN"/>
            </w:pPr>
            <w:r w:rsidRPr="009B053A">
              <w:t>NOTE1:</w:t>
            </w:r>
            <w:r w:rsidRPr="009B053A">
              <w:tab/>
            </w:r>
            <w:r w:rsidRPr="009B053A">
              <w:rPr>
                <w:szCs w:val="22"/>
              </w:rPr>
              <w:t xml:space="preserve">TT </w:t>
            </w:r>
            <w:r w:rsidRPr="009B053A">
              <w:t>or each frequency and channel bandwidth of Transmit ON power is specified in Table 6.2.2.5-5 of TS 38.521-1 [8]</w:t>
            </w:r>
          </w:p>
        </w:tc>
      </w:tr>
    </w:tbl>
    <w:p w14:paraId="067B2468" w14:textId="77777777" w:rsidR="00AB2B30" w:rsidRPr="009B053A" w:rsidRDefault="006A7121">
      <w:pPr>
        <w:pStyle w:val="Heading3"/>
        <w:rPr>
          <w:lang w:eastAsia="zh-TW"/>
        </w:rPr>
      </w:pPr>
      <w:bookmarkStart w:id="3327" w:name="_Toc90493414"/>
      <w:bookmarkStart w:id="3328" w:name="_Toc90494054"/>
      <w:bookmarkStart w:id="3329" w:name="_Toc100094083"/>
      <w:bookmarkStart w:id="3330" w:name="_Toc106872740"/>
      <w:bookmarkStart w:id="3331" w:name="_Toc133249787"/>
      <w:r w:rsidRPr="009B053A">
        <w:t>6.3B.4</w:t>
      </w:r>
      <w:r w:rsidRPr="009B053A">
        <w:tab/>
        <w:t>PRACH time mask for EN-DC</w:t>
      </w:r>
      <w:bookmarkEnd w:id="3239"/>
      <w:bookmarkEnd w:id="3240"/>
      <w:bookmarkEnd w:id="3241"/>
      <w:bookmarkEnd w:id="3242"/>
      <w:bookmarkEnd w:id="3243"/>
      <w:bookmarkEnd w:id="3244"/>
      <w:bookmarkEnd w:id="3245"/>
      <w:bookmarkEnd w:id="3246"/>
      <w:bookmarkEnd w:id="3247"/>
      <w:bookmarkEnd w:id="3248"/>
      <w:bookmarkEnd w:id="3316"/>
      <w:bookmarkEnd w:id="3327"/>
      <w:bookmarkEnd w:id="3328"/>
      <w:bookmarkEnd w:id="3329"/>
      <w:bookmarkEnd w:id="3330"/>
      <w:bookmarkEnd w:id="3331"/>
    </w:p>
    <w:p w14:paraId="3D305038" w14:textId="77777777" w:rsidR="00AB2B30" w:rsidRPr="009B053A" w:rsidRDefault="006A7121">
      <w:pPr>
        <w:pStyle w:val="Heading4"/>
      </w:pPr>
      <w:bookmarkStart w:id="3332" w:name="_Toc27475715"/>
      <w:bookmarkStart w:id="3333" w:name="_Toc29495253"/>
      <w:bookmarkStart w:id="3334" w:name="_Toc36116298"/>
      <w:bookmarkStart w:id="3335" w:name="_Toc36118347"/>
      <w:bookmarkStart w:id="3336" w:name="_Toc36560462"/>
      <w:bookmarkStart w:id="3337" w:name="_Toc43976963"/>
      <w:bookmarkStart w:id="3338" w:name="_Toc52213535"/>
      <w:bookmarkStart w:id="3339" w:name="_Toc60742997"/>
      <w:bookmarkStart w:id="3340" w:name="_Toc68206180"/>
      <w:bookmarkStart w:id="3341" w:name="_Toc75971975"/>
      <w:bookmarkStart w:id="3342" w:name="_Toc85051401"/>
      <w:bookmarkStart w:id="3343" w:name="_Toc90493415"/>
      <w:bookmarkStart w:id="3344" w:name="_Toc90494055"/>
      <w:bookmarkStart w:id="3345" w:name="_Toc100094084"/>
      <w:bookmarkStart w:id="3346" w:name="_Toc106872741"/>
      <w:bookmarkStart w:id="3347" w:name="_Toc133249788"/>
      <w:r w:rsidRPr="009B053A">
        <w:t>6.3B.4.1</w:t>
      </w:r>
      <w:r w:rsidRPr="009B053A">
        <w:tab/>
        <w:t>PRACH time mask for intra-band contiguous EN-DC</w:t>
      </w:r>
      <w:bookmarkEnd w:id="3332"/>
      <w:bookmarkEnd w:id="3333"/>
      <w:bookmarkEnd w:id="3334"/>
      <w:bookmarkEnd w:id="3335"/>
      <w:bookmarkEnd w:id="3336"/>
      <w:bookmarkEnd w:id="3337"/>
      <w:bookmarkEnd w:id="3338"/>
      <w:bookmarkEnd w:id="3339"/>
      <w:bookmarkEnd w:id="3340"/>
      <w:bookmarkEnd w:id="3341"/>
      <w:bookmarkEnd w:id="3342"/>
      <w:bookmarkEnd w:id="3343"/>
      <w:bookmarkEnd w:id="3344"/>
      <w:bookmarkEnd w:id="3345"/>
      <w:bookmarkEnd w:id="3346"/>
      <w:bookmarkEnd w:id="3347"/>
    </w:p>
    <w:p w14:paraId="01825528" w14:textId="77777777" w:rsidR="00AB2B30" w:rsidRPr="009B053A" w:rsidRDefault="006A7121">
      <w:pPr>
        <w:pStyle w:val="H6"/>
      </w:pPr>
      <w:r w:rsidRPr="009B053A">
        <w:t>6.3B.4.1.1</w:t>
      </w:r>
      <w:r w:rsidRPr="009B053A">
        <w:tab/>
        <w:t>Test purpose</w:t>
      </w:r>
    </w:p>
    <w:p w14:paraId="000986B9" w14:textId="77777777" w:rsidR="00AB2B30" w:rsidRPr="009B053A" w:rsidRDefault="006A7121">
      <w:r w:rsidRPr="009B053A">
        <w:t>Same test purpose as in clause 6.3.3.4.1 in TS 38.521-1 [8] for the NR carrier.</w:t>
      </w:r>
    </w:p>
    <w:p w14:paraId="08821A9D" w14:textId="77777777" w:rsidR="00AB2B30" w:rsidRPr="009B053A" w:rsidRDefault="006A7121">
      <w:pPr>
        <w:pStyle w:val="H6"/>
      </w:pPr>
      <w:r w:rsidRPr="009B053A">
        <w:t>6.3B.4.1.2</w:t>
      </w:r>
      <w:r w:rsidRPr="009B053A">
        <w:tab/>
        <w:t>Test applicability</w:t>
      </w:r>
    </w:p>
    <w:p w14:paraId="0243A8E1" w14:textId="77777777" w:rsidR="00AB2B30" w:rsidRPr="009B053A" w:rsidRDefault="006A7121">
      <w:r w:rsidRPr="009B053A">
        <w:t>This test applies to all types of E-UTRA UE release 15 and forward, supporting intra-band contiguous EN-DC.</w:t>
      </w:r>
    </w:p>
    <w:p w14:paraId="78B270B1" w14:textId="77777777" w:rsidR="00AB2B30" w:rsidRPr="009B053A" w:rsidRDefault="006A7121">
      <w:pPr>
        <w:pStyle w:val="H6"/>
      </w:pPr>
      <w:r w:rsidRPr="009B053A">
        <w:lastRenderedPageBreak/>
        <w:t>6.3B.4.1.3</w:t>
      </w:r>
      <w:r w:rsidRPr="009B053A">
        <w:tab/>
        <w:t>Minimum conformance requirements</w:t>
      </w:r>
    </w:p>
    <w:p w14:paraId="709A2F00" w14:textId="77777777" w:rsidR="00AB2B30" w:rsidRPr="009B053A" w:rsidRDefault="006A7121">
      <w:pPr>
        <w:rPr>
          <w:rFonts w:cs="v5.0.0"/>
        </w:rPr>
      </w:pPr>
      <w:r w:rsidRPr="009B053A">
        <w:t>Same minimum conformance requirements as in clause 6.3.3.4.3 in TS 38.521-1 [8] for the NR carrier.</w:t>
      </w:r>
    </w:p>
    <w:p w14:paraId="660A0C9B" w14:textId="77777777" w:rsidR="00AB2B30" w:rsidRPr="009B053A" w:rsidRDefault="006A7121">
      <w:pPr>
        <w:rPr>
          <w:lang w:eastAsia="zh-TW"/>
        </w:rPr>
      </w:pPr>
      <w:r w:rsidRPr="009B053A">
        <w:t>The normative reference for this requirement is TS 3</w:t>
      </w:r>
      <w:r w:rsidRPr="009B053A">
        <w:rPr>
          <w:lang w:eastAsia="zh-TW"/>
        </w:rPr>
        <w:t>8.101-</w:t>
      </w:r>
      <w:r w:rsidRPr="009B053A">
        <w:t>3 [4] clause 6.</w:t>
      </w:r>
      <w:r w:rsidRPr="009B053A">
        <w:rPr>
          <w:lang w:eastAsia="zh-TW"/>
        </w:rPr>
        <w:t>3</w:t>
      </w:r>
      <w:r w:rsidRPr="009B053A">
        <w:t>.</w:t>
      </w:r>
    </w:p>
    <w:p w14:paraId="2A928F05" w14:textId="0679D707" w:rsidR="00AB2B30" w:rsidRPr="009B053A" w:rsidRDefault="006A7121">
      <w:pPr>
        <w:rPr>
          <w:lang w:eastAsia="zh-TW"/>
        </w:rPr>
      </w:pPr>
      <w:r w:rsidRPr="009B053A">
        <w:t xml:space="preserve">No exception requirements applicable to NR or </w:t>
      </w:r>
      <w:r w:rsidR="003E285D" w:rsidRPr="009B053A">
        <w:t>E-UTRA</w:t>
      </w:r>
      <w:r w:rsidRPr="009B053A">
        <w:t>. LTE anchor agnostic approach is applied.</w:t>
      </w:r>
    </w:p>
    <w:p w14:paraId="53857E32" w14:textId="77777777" w:rsidR="00AB2B30" w:rsidRPr="009B053A" w:rsidRDefault="006A7121">
      <w:pPr>
        <w:pStyle w:val="H6"/>
      </w:pPr>
      <w:r w:rsidRPr="009B053A">
        <w:t>6.3B.4.1.4</w:t>
      </w:r>
      <w:r w:rsidRPr="009B053A">
        <w:tab/>
        <w:t>Test description</w:t>
      </w:r>
    </w:p>
    <w:p w14:paraId="434713AA" w14:textId="77777777" w:rsidR="00AB2B30" w:rsidRPr="009B053A" w:rsidRDefault="006A7121">
      <w:r w:rsidRPr="009B053A">
        <w:t>Same test description as in clause 6.</w:t>
      </w:r>
      <w:r w:rsidRPr="009B053A">
        <w:rPr>
          <w:lang w:eastAsia="zh-TW"/>
        </w:rPr>
        <w:t>3</w:t>
      </w:r>
      <w:r w:rsidRPr="009B053A">
        <w:t>.</w:t>
      </w:r>
      <w:r w:rsidRPr="009B053A">
        <w:rPr>
          <w:lang w:eastAsia="zh-TW"/>
        </w:rPr>
        <w:t>3</w:t>
      </w:r>
      <w:r w:rsidRPr="009B053A">
        <w:t>.</w:t>
      </w:r>
      <w:r w:rsidRPr="009B053A">
        <w:rPr>
          <w:lang w:eastAsia="zh-TW"/>
        </w:rPr>
        <w:t>4</w:t>
      </w:r>
      <w:r w:rsidRPr="009B053A">
        <w:t>.4 in TS 38.521-1 [8] with the following exception:</w:t>
      </w:r>
    </w:p>
    <w:p w14:paraId="18CA2FE3" w14:textId="77777777" w:rsidR="00AB2B30" w:rsidRPr="009B053A" w:rsidRDefault="006A7121">
      <w:pPr>
        <w:pStyle w:val="TH"/>
      </w:pPr>
      <w:r w:rsidRPr="009B053A">
        <w:t>Table 6.</w:t>
      </w:r>
      <w:r w:rsidRPr="009B053A">
        <w:rPr>
          <w:lang w:eastAsia="zh-TW"/>
        </w:rPr>
        <w:t>3</w:t>
      </w:r>
      <w:r w:rsidRPr="009B053A">
        <w:t>B.4.1.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9B053A" w14:paraId="35B15DA4"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1F9BC3C0" w14:textId="77777777" w:rsidR="00AB2B30" w:rsidRPr="009B053A" w:rsidRDefault="006A7121">
            <w:pPr>
              <w:pStyle w:val="TAH"/>
            </w:pPr>
            <w:r w:rsidRPr="009B053A">
              <w:t>Initial Conditions</w:t>
            </w:r>
          </w:p>
        </w:tc>
      </w:tr>
      <w:tr w:rsidR="00AB2B30" w:rsidRPr="009B053A" w14:paraId="0F7B3108" w14:textId="77777777">
        <w:tc>
          <w:tcPr>
            <w:tcW w:w="2429" w:type="pct"/>
            <w:tcBorders>
              <w:top w:val="single" w:sz="4" w:space="0" w:color="auto"/>
              <w:left w:val="single" w:sz="4" w:space="0" w:color="auto"/>
              <w:bottom w:val="single" w:sz="4" w:space="0" w:color="auto"/>
              <w:right w:val="single" w:sz="4" w:space="0" w:color="auto"/>
            </w:tcBorders>
            <w:hideMark/>
          </w:tcPr>
          <w:p w14:paraId="70621B97" w14:textId="77777777" w:rsidR="00AB2B30" w:rsidRPr="009B053A" w:rsidRDefault="006A7121">
            <w:pPr>
              <w:pStyle w:val="TAL"/>
            </w:pPr>
            <w:r w:rsidRPr="009B053A">
              <w:t>Test Frequencies as specified in TS 38.508-1 [</w:t>
            </w:r>
            <w:r w:rsidRPr="009B053A">
              <w:rPr>
                <w:lang w:eastAsia="zh-TW"/>
              </w:rPr>
              <w:t>6</w:t>
            </w:r>
            <w:r w:rsidRPr="009B053A">
              <w:t>] clause 4.3.1</w:t>
            </w:r>
            <w:r w:rsidRPr="009B053A">
              <w:rPr>
                <w:rFonts w:eastAsia="MS PGothic"/>
              </w:rPr>
              <w:t xml:space="preserve"> for different DC bandwidth classes</w:t>
            </w:r>
            <w:r w:rsidRPr="009B053A">
              <w:t>.</w:t>
            </w:r>
          </w:p>
        </w:tc>
        <w:tc>
          <w:tcPr>
            <w:tcW w:w="2571" w:type="pct"/>
            <w:tcBorders>
              <w:top w:val="single" w:sz="4" w:space="0" w:color="auto"/>
              <w:left w:val="single" w:sz="4" w:space="0" w:color="auto"/>
              <w:bottom w:val="single" w:sz="4" w:space="0" w:color="auto"/>
              <w:right w:val="single" w:sz="4" w:space="0" w:color="auto"/>
            </w:tcBorders>
            <w:vAlign w:val="center"/>
            <w:hideMark/>
          </w:tcPr>
          <w:p w14:paraId="7EC966D7" w14:textId="77777777" w:rsidR="00AB2B30" w:rsidRPr="009B053A" w:rsidRDefault="006A7121">
            <w:pPr>
              <w:pStyle w:val="TAL"/>
            </w:pPr>
            <w:r w:rsidRPr="009B053A">
              <w:t>Mid range</w:t>
            </w:r>
          </w:p>
        </w:tc>
      </w:tr>
      <w:tr w:rsidR="00AB2B30" w:rsidRPr="009B053A" w14:paraId="5F3DC372" w14:textId="77777777">
        <w:tc>
          <w:tcPr>
            <w:tcW w:w="2429" w:type="pct"/>
            <w:tcBorders>
              <w:top w:val="single" w:sz="4" w:space="0" w:color="auto"/>
              <w:left w:val="single" w:sz="4" w:space="0" w:color="auto"/>
              <w:bottom w:val="single" w:sz="4" w:space="0" w:color="auto"/>
              <w:right w:val="single" w:sz="4" w:space="0" w:color="auto"/>
            </w:tcBorders>
            <w:hideMark/>
          </w:tcPr>
          <w:p w14:paraId="0414BB2E" w14:textId="77777777" w:rsidR="00AB2B30" w:rsidRPr="009B053A" w:rsidRDefault="006A7121">
            <w:pPr>
              <w:pStyle w:val="TAL"/>
            </w:pPr>
            <w:r w:rsidRPr="009B053A">
              <w:t>Test EN-DC bandwidth combination as specified in Table 5.3B.1.2-1 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2A5D7AD3" w14:textId="77777777" w:rsidR="00AB2B30" w:rsidRPr="009B053A" w:rsidRDefault="006A7121">
            <w:pPr>
              <w:pStyle w:val="TAL"/>
            </w:pPr>
            <w:r w:rsidRPr="009B053A">
              <w:t>Highest NRB_agg (NOTE 1)</w:t>
            </w:r>
          </w:p>
        </w:tc>
      </w:tr>
      <w:tr w:rsidR="00AB2B30" w:rsidRPr="009B053A" w14:paraId="47FEAE15" w14:textId="77777777">
        <w:tc>
          <w:tcPr>
            <w:tcW w:w="5000" w:type="pct"/>
            <w:gridSpan w:val="2"/>
            <w:tcBorders>
              <w:top w:val="single" w:sz="4" w:space="0" w:color="auto"/>
              <w:left w:val="single" w:sz="4" w:space="0" w:color="auto"/>
              <w:bottom w:val="single" w:sz="4" w:space="0" w:color="auto"/>
              <w:right w:val="single" w:sz="4" w:space="0" w:color="auto"/>
            </w:tcBorders>
          </w:tcPr>
          <w:p w14:paraId="5F7FE19A" w14:textId="77777777" w:rsidR="00AB2B30" w:rsidRPr="009B053A" w:rsidRDefault="006A7121">
            <w:pPr>
              <w:pStyle w:val="TAN"/>
              <w:rPr>
                <w:lang w:eastAsia="zh-TW"/>
              </w:rPr>
            </w:pPr>
            <w:r w:rsidRPr="009B053A">
              <w:t>NOTE 1:</w:t>
            </w:r>
            <w:r w:rsidRPr="009B053A">
              <w:tab/>
              <w:t>If the UE supports multiple CC Combinations in the EN-DC Configuration with the same NRB_agg , only the combination with the highest NRB_</w:t>
            </w:r>
            <w:r w:rsidRPr="009B053A">
              <w:rPr>
                <w:lang w:eastAsia="zh-TW"/>
              </w:rPr>
              <w:t>S</w:t>
            </w:r>
            <w:r w:rsidRPr="009B053A">
              <w:t>CG is tested</w:t>
            </w:r>
          </w:p>
        </w:tc>
      </w:tr>
    </w:tbl>
    <w:p w14:paraId="10692D01" w14:textId="77777777" w:rsidR="00AB2B30" w:rsidRPr="009B053A" w:rsidRDefault="00AB2B30"/>
    <w:p w14:paraId="2DF03CE1" w14:textId="77777777" w:rsidR="00AB2B30" w:rsidRPr="009B053A" w:rsidRDefault="006A7121">
      <w:pPr>
        <w:rPr>
          <w:lang w:eastAsia="zh-TW"/>
        </w:rPr>
      </w:pPr>
      <w:r w:rsidRPr="009B053A">
        <w:t xml:space="preserve">The initial test configurations for E-UTRA as specified in Table 4.6-1 except for the parameters specified in Table </w:t>
      </w:r>
      <w:r w:rsidRPr="009B053A">
        <w:rPr>
          <w:lang w:eastAsia="zh-TW"/>
        </w:rPr>
        <w:t>6.3B.4.1.4-1</w:t>
      </w:r>
      <w:r w:rsidRPr="009B053A">
        <w:t>.</w:t>
      </w:r>
    </w:p>
    <w:p w14:paraId="745C6272" w14:textId="77777777" w:rsidR="00AB2B30" w:rsidRPr="009B053A" w:rsidRDefault="006A7121">
      <w:r w:rsidRPr="009B053A">
        <w:t>For Initial conditions as in clause 6.</w:t>
      </w:r>
      <w:r w:rsidRPr="009B053A">
        <w:rPr>
          <w:lang w:eastAsia="zh-TW"/>
        </w:rPr>
        <w:t>3</w:t>
      </w:r>
      <w:r w:rsidRPr="009B053A">
        <w:t>.</w:t>
      </w:r>
      <w:r w:rsidRPr="009B053A">
        <w:rPr>
          <w:lang w:eastAsia="zh-TW"/>
        </w:rPr>
        <w:t>3</w:t>
      </w:r>
      <w:r w:rsidRPr="009B053A">
        <w:t>.</w:t>
      </w:r>
      <w:r w:rsidRPr="009B053A">
        <w:rPr>
          <w:lang w:eastAsia="zh-TW"/>
        </w:rPr>
        <w:t>4</w:t>
      </w:r>
      <w:r w:rsidRPr="009B053A">
        <w:t>.4.1 in TS 38.521-1 [8], the following steps will be added to configure E-UTRA component:</w:t>
      </w:r>
    </w:p>
    <w:p w14:paraId="1739A009" w14:textId="77777777" w:rsidR="00AB2B30" w:rsidRPr="009B053A" w:rsidRDefault="006A7121">
      <w:pPr>
        <w:pStyle w:val="B10"/>
      </w:pPr>
      <w:r w:rsidRPr="009B053A">
        <w:t>2.1.</w:t>
      </w:r>
      <w:r w:rsidRPr="009B053A">
        <w:tab/>
        <w:t>The parameter settings for E-UTRA cell are set up according to TS 36.508 [11] clause 4.4.3.</w:t>
      </w:r>
    </w:p>
    <w:p w14:paraId="18BD2D0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2F270797" w14:textId="77777777" w:rsidR="007B7375" w:rsidRPr="006910BE" w:rsidRDefault="007B7375" w:rsidP="007B7375">
      <w:r w:rsidRPr="006910BE">
        <w:t xml:space="preserve">Step </w:t>
      </w:r>
      <w:r w:rsidRPr="006910BE">
        <w:rPr>
          <w:lang w:eastAsia="zh-TW"/>
        </w:rPr>
        <w:t>5</w:t>
      </w:r>
      <w:r w:rsidRPr="006910BE">
        <w:t xml:space="preserve"> of Initial conditions as in clause 6.</w:t>
      </w:r>
      <w:r w:rsidRPr="006910BE">
        <w:rPr>
          <w:lang w:eastAsia="zh-TW"/>
        </w:rPr>
        <w:t>3</w:t>
      </w:r>
      <w:r w:rsidRPr="006910BE">
        <w:t>.</w:t>
      </w:r>
      <w:r w:rsidRPr="006910BE">
        <w:rPr>
          <w:lang w:eastAsia="zh-TW"/>
        </w:rPr>
        <w:t>3</w:t>
      </w:r>
      <w:r w:rsidRPr="006910BE">
        <w:t>.</w:t>
      </w:r>
      <w:r w:rsidRPr="006910BE">
        <w:rPr>
          <w:lang w:eastAsia="zh-TW"/>
        </w:rPr>
        <w:t>4</w:t>
      </w:r>
      <w:r w:rsidRPr="006910BE">
        <w:t xml:space="preserve">.4.1 in TS 38.521-1 [8] is replaced by the following </w:t>
      </w:r>
      <w:ins w:id="3348" w:author="3025" w:date="2023-06-16T09:04:00Z">
        <w:r>
          <w:t>three</w:t>
        </w:r>
      </w:ins>
      <w:del w:id="3349" w:author="3025" w:date="2023-06-16T09:04:00Z">
        <w:r w:rsidRPr="006910BE" w:rsidDel="00BA41A6">
          <w:delText>two</w:delText>
        </w:r>
      </w:del>
      <w:r w:rsidRPr="006910BE">
        <w:t xml:space="preserve"> steps: </w:t>
      </w:r>
    </w:p>
    <w:p w14:paraId="075AF3B7" w14:textId="77777777" w:rsidR="007B7375" w:rsidRPr="006910BE" w:rsidRDefault="007B7375" w:rsidP="007B7375">
      <w:pPr>
        <w:pStyle w:val="B10"/>
        <w:rPr>
          <w:lang w:eastAsia="ja-JP"/>
        </w:rPr>
      </w:pPr>
      <w:r w:rsidRPr="006910BE">
        <w:rPr>
          <w:lang w:eastAsia="zh-TW"/>
        </w:rPr>
        <w:t>5</w:t>
      </w:r>
      <w:r w:rsidRPr="006910BE">
        <w:t>.</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47446E60" w14:textId="77777777" w:rsidR="007B7375" w:rsidRDefault="007B7375" w:rsidP="007B7375">
      <w:pPr>
        <w:pStyle w:val="B10"/>
        <w:rPr>
          <w:ins w:id="3350" w:author="3025" w:date="2023-06-16T09:04:00Z"/>
        </w:rPr>
      </w:pPr>
      <w:r w:rsidRPr="006910BE">
        <w:t>6.</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274B29E0" w14:textId="77777777" w:rsidR="007B7375" w:rsidRPr="006910BE" w:rsidRDefault="007B7375" w:rsidP="007B7375">
      <w:pPr>
        <w:pStyle w:val="B10"/>
      </w:pPr>
      <w:ins w:id="3351" w:author="3025" w:date="2023-06-16T09:04:00Z">
        <w:r w:rsidRPr="006910BE">
          <w:t>7.</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F729423" w14:textId="77777777" w:rsidR="00AB2B30" w:rsidRPr="009B053A" w:rsidRDefault="006A7121">
      <w:pPr>
        <w:rPr>
          <w:lang w:eastAsia="ja-JP"/>
        </w:rPr>
      </w:pPr>
      <w:r w:rsidRPr="009B053A">
        <w:t xml:space="preserve">For </w:t>
      </w:r>
      <w:r w:rsidRPr="009B053A">
        <w:rPr>
          <w:lang w:eastAsia="ja-JP"/>
        </w:rPr>
        <w:t>Message contents</w:t>
      </w:r>
      <w:r w:rsidRPr="009B053A">
        <w:t xml:space="preserve"> as in clause 6.</w:t>
      </w:r>
      <w:r w:rsidRPr="009B053A">
        <w:rPr>
          <w:lang w:eastAsia="zh-TW"/>
        </w:rPr>
        <w:t>3</w:t>
      </w:r>
      <w:r w:rsidRPr="009B053A">
        <w:t>.</w:t>
      </w:r>
      <w:r w:rsidRPr="009B053A">
        <w:rPr>
          <w:lang w:eastAsia="zh-TW"/>
        </w:rPr>
        <w:t>3</w:t>
      </w:r>
      <w:r w:rsidRPr="009B053A">
        <w:t>.</w:t>
      </w:r>
      <w:r w:rsidRPr="009B053A">
        <w:rPr>
          <w:lang w:eastAsia="zh-TW"/>
        </w:rPr>
        <w:t>4</w:t>
      </w:r>
      <w:r w:rsidRPr="009B053A">
        <w:t>.4.</w:t>
      </w:r>
      <w:r w:rsidRPr="009B053A">
        <w:rPr>
          <w:lang w:eastAsia="ja-JP"/>
        </w:rPr>
        <w:t>3</w:t>
      </w:r>
      <w:r w:rsidRPr="009B053A">
        <w:t xml:space="preserve"> in TS 38.521-1 [8], the following </w:t>
      </w:r>
      <w:r w:rsidRPr="009B053A">
        <w:rPr>
          <w:lang w:eastAsia="ja-JP"/>
        </w:rPr>
        <w:t>exception</w:t>
      </w:r>
      <w:r w:rsidRPr="009B053A">
        <w:t>:</w:t>
      </w:r>
    </w:p>
    <w:p w14:paraId="69AA0D1B" w14:textId="77777777" w:rsidR="00AB2B30" w:rsidRPr="009B053A" w:rsidRDefault="006A7121">
      <w:pPr>
        <w:pStyle w:val="TH"/>
      </w:pPr>
      <w:r w:rsidRPr="009B053A">
        <w:t>Table 6.</w:t>
      </w:r>
      <w:r w:rsidRPr="009B053A">
        <w:rPr>
          <w:lang w:eastAsia="zh-TW"/>
        </w:rPr>
        <w:t>3</w:t>
      </w:r>
      <w:r w:rsidRPr="009B053A">
        <w:t>B.4.1.4-</w:t>
      </w:r>
      <w:r w:rsidRPr="009B053A">
        <w:rPr>
          <w:lang w:eastAsia="ja-JP"/>
        </w:rPr>
        <w:t>2</w:t>
      </w:r>
      <w:r w:rsidRPr="009B053A">
        <w:t xml:space="preserve">: </w:t>
      </w:r>
      <w:r w:rsidRPr="009B053A">
        <w:rPr>
          <w:i/>
        </w:rPr>
        <w:t>RACH-ConfigGeneric:</w:t>
      </w:r>
      <w:r w:rsidRPr="009B053A">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9B053A" w14:paraId="2A387763" w14:textId="77777777">
        <w:tc>
          <w:tcPr>
            <w:tcW w:w="9747" w:type="dxa"/>
            <w:gridSpan w:val="4"/>
          </w:tcPr>
          <w:p w14:paraId="3BC5B188" w14:textId="77777777" w:rsidR="00AB2B30" w:rsidRPr="009B053A" w:rsidRDefault="006A7121">
            <w:pPr>
              <w:keepNext/>
              <w:keepLines/>
              <w:spacing w:after="0"/>
              <w:rPr>
                <w:rFonts w:ascii="Arial" w:hAnsi="Arial"/>
                <w:sz w:val="18"/>
              </w:rPr>
            </w:pPr>
            <w:r w:rsidRPr="009B053A">
              <w:rPr>
                <w:rFonts w:ascii="Arial" w:hAnsi="Arial"/>
                <w:sz w:val="18"/>
              </w:rPr>
              <w:t>Derivation Path: TS 38.508-1[5], Table 4.6.3-</w:t>
            </w:r>
            <w:r w:rsidRPr="009B053A">
              <w:rPr>
                <w:rFonts w:ascii="Arial" w:hAnsi="Arial"/>
                <w:sz w:val="18"/>
                <w:lang w:eastAsia="ja-JP"/>
              </w:rPr>
              <w:t>130</w:t>
            </w:r>
          </w:p>
        </w:tc>
      </w:tr>
      <w:tr w:rsidR="00AB2B30" w:rsidRPr="009B053A" w14:paraId="6FB18D61" w14:textId="77777777">
        <w:tc>
          <w:tcPr>
            <w:tcW w:w="4535" w:type="dxa"/>
          </w:tcPr>
          <w:p w14:paraId="5348E7A8" w14:textId="77777777" w:rsidR="00AB2B30" w:rsidRPr="009B053A" w:rsidRDefault="006A7121">
            <w:pPr>
              <w:keepNext/>
              <w:keepLines/>
              <w:spacing w:after="0"/>
              <w:jc w:val="center"/>
              <w:rPr>
                <w:rFonts w:ascii="Arial" w:hAnsi="Arial"/>
                <w:b/>
                <w:sz w:val="18"/>
              </w:rPr>
            </w:pPr>
            <w:r w:rsidRPr="009B053A">
              <w:rPr>
                <w:rFonts w:ascii="Arial" w:hAnsi="Arial"/>
                <w:b/>
                <w:sz w:val="18"/>
              </w:rPr>
              <w:t>Information Element</w:t>
            </w:r>
          </w:p>
        </w:tc>
        <w:tc>
          <w:tcPr>
            <w:tcW w:w="2267" w:type="dxa"/>
          </w:tcPr>
          <w:p w14:paraId="2EEBF7F1" w14:textId="77777777" w:rsidR="00AB2B30" w:rsidRPr="009B053A" w:rsidRDefault="006A7121">
            <w:pPr>
              <w:keepNext/>
              <w:keepLines/>
              <w:spacing w:after="0"/>
              <w:jc w:val="center"/>
              <w:rPr>
                <w:rFonts w:ascii="Arial" w:hAnsi="Arial"/>
                <w:b/>
                <w:sz w:val="18"/>
              </w:rPr>
            </w:pPr>
            <w:r w:rsidRPr="009B053A">
              <w:rPr>
                <w:rFonts w:ascii="Arial" w:hAnsi="Arial"/>
                <w:b/>
                <w:sz w:val="18"/>
              </w:rPr>
              <w:t>Value/remark</w:t>
            </w:r>
          </w:p>
        </w:tc>
        <w:tc>
          <w:tcPr>
            <w:tcW w:w="1700" w:type="dxa"/>
          </w:tcPr>
          <w:p w14:paraId="2D939F36" w14:textId="77777777" w:rsidR="00AB2B30" w:rsidRPr="009B053A" w:rsidRDefault="006A7121">
            <w:pPr>
              <w:keepNext/>
              <w:keepLines/>
              <w:spacing w:after="0"/>
              <w:jc w:val="center"/>
              <w:rPr>
                <w:rFonts w:ascii="Arial" w:hAnsi="Arial"/>
                <w:b/>
                <w:sz w:val="18"/>
              </w:rPr>
            </w:pPr>
            <w:r w:rsidRPr="009B053A">
              <w:rPr>
                <w:rFonts w:ascii="Arial" w:hAnsi="Arial"/>
                <w:b/>
                <w:sz w:val="18"/>
              </w:rPr>
              <w:t>Comment</w:t>
            </w:r>
          </w:p>
        </w:tc>
        <w:tc>
          <w:tcPr>
            <w:tcW w:w="1245" w:type="dxa"/>
          </w:tcPr>
          <w:p w14:paraId="134F991C" w14:textId="77777777" w:rsidR="00AB2B30" w:rsidRPr="009B053A" w:rsidRDefault="006A7121">
            <w:pPr>
              <w:keepNext/>
              <w:keepLines/>
              <w:spacing w:after="0"/>
              <w:jc w:val="center"/>
              <w:rPr>
                <w:rFonts w:ascii="Arial" w:hAnsi="Arial"/>
                <w:b/>
                <w:sz w:val="18"/>
              </w:rPr>
            </w:pPr>
            <w:r w:rsidRPr="009B053A">
              <w:rPr>
                <w:rFonts w:ascii="Arial" w:hAnsi="Arial"/>
                <w:b/>
                <w:sz w:val="18"/>
              </w:rPr>
              <w:t>Condition</w:t>
            </w:r>
          </w:p>
        </w:tc>
      </w:tr>
      <w:tr w:rsidR="00AB2B30" w:rsidRPr="009B053A" w14:paraId="516DCDAE" w14:textId="77777777">
        <w:tc>
          <w:tcPr>
            <w:tcW w:w="4535" w:type="dxa"/>
          </w:tcPr>
          <w:p w14:paraId="0989A3A6" w14:textId="77777777" w:rsidR="00AB2B30" w:rsidRPr="009B053A" w:rsidRDefault="006A7121">
            <w:pPr>
              <w:keepNext/>
              <w:keepLines/>
              <w:spacing w:after="0"/>
              <w:rPr>
                <w:rFonts w:ascii="Arial" w:hAnsi="Arial"/>
                <w:sz w:val="18"/>
              </w:rPr>
            </w:pPr>
            <w:r w:rsidRPr="009B053A">
              <w:rPr>
                <w:rFonts w:ascii="Arial" w:hAnsi="Arial"/>
                <w:sz w:val="18"/>
              </w:rPr>
              <w:t xml:space="preserve">RACH-ConfigGeneric ::= </w:t>
            </w:r>
            <w:r w:rsidRPr="009B053A">
              <w:rPr>
                <w:rFonts w:ascii="Arial" w:hAnsi="Arial"/>
                <w:snapToGrid w:val="0"/>
                <w:sz w:val="18"/>
              </w:rPr>
              <w:t xml:space="preserve">SEQUENCE </w:t>
            </w:r>
            <w:r w:rsidRPr="009B053A">
              <w:rPr>
                <w:rFonts w:ascii="Arial" w:hAnsi="Arial"/>
                <w:sz w:val="18"/>
              </w:rPr>
              <w:t>{</w:t>
            </w:r>
          </w:p>
        </w:tc>
        <w:tc>
          <w:tcPr>
            <w:tcW w:w="2267" w:type="dxa"/>
          </w:tcPr>
          <w:p w14:paraId="0057CFE1" w14:textId="77777777" w:rsidR="00AB2B30" w:rsidRPr="009B053A" w:rsidRDefault="00AB2B30">
            <w:pPr>
              <w:keepNext/>
              <w:keepLines/>
              <w:spacing w:after="0"/>
              <w:rPr>
                <w:rFonts w:ascii="Arial" w:hAnsi="Arial"/>
                <w:sz w:val="18"/>
              </w:rPr>
            </w:pPr>
          </w:p>
        </w:tc>
        <w:tc>
          <w:tcPr>
            <w:tcW w:w="1700" w:type="dxa"/>
          </w:tcPr>
          <w:p w14:paraId="43CEA389" w14:textId="77777777" w:rsidR="00AB2B30" w:rsidRPr="009B053A" w:rsidRDefault="00AB2B30">
            <w:pPr>
              <w:keepNext/>
              <w:keepLines/>
              <w:spacing w:after="0"/>
              <w:rPr>
                <w:rFonts w:ascii="Arial" w:hAnsi="Arial"/>
                <w:sz w:val="18"/>
              </w:rPr>
            </w:pPr>
          </w:p>
        </w:tc>
        <w:tc>
          <w:tcPr>
            <w:tcW w:w="1245" w:type="dxa"/>
          </w:tcPr>
          <w:p w14:paraId="69648C78" w14:textId="77777777" w:rsidR="00AB2B30" w:rsidRPr="009B053A" w:rsidRDefault="00AB2B30">
            <w:pPr>
              <w:keepNext/>
              <w:keepLines/>
              <w:spacing w:after="0"/>
              <w:rPr>
                <w:rFonts w:ascii="Arial" w:hAnsi="Arial"/>
                <w:sz w:val="18"/>
              </w:rPr>
            </w:pPr>
          </w:p>
        </w:tc>
      </w:tr>
      <w:tr w:rsidR="00AB2B30" w:rsidRPr="009B053A" w14:paraId="11CE186E" w14:textId="77777777">
        <w:tc>
          <w:tcPr>
            <w:tcW w:w="4535" w:type="dxa"/>
          </w:tcPr>
          <w:p w14:paraId="7C78703D" w14:textId="77777777" w:rsidR="00AB2B30" w:rsidRPr="009B053A" w:rsidRDefault="006A7121">
            <w:pPr>
              <w:keepNext/>
              <w:keepLines/>
              <w:spacing w:after="0"/>
              <w:rPr>
                <w:rFonts w:ascii="Arial" w:hAnsi="Arial"/>
                <w:sz w:val="18"/>
              </w:rPr>
            </w:pPr>
            <w:r w:rsidRPr="009B053A">
              <w:rPr>
                <w:rFonts w:ascii="Arial" w:hAnsi="Arial"/>
                <w:sz w:val="18"/>
              </w:rPr>
              <w:t xml:space="preserve">  prach-ConfigurationIndex</w:t>
            </w:r>
          </w:p>
        </w:tc>
        <w:tc>
          <w:tcPr>
            <w:tcW w:w="2267" w:type="dxa"/>
          </w:tcPr>
          <w:p w14:paraId="3376C0CF" w14:textId="77777777" w:rsidR="00AB2B30" w:rsidRPr="009B053A" w:rsidRDefault="006A7121">
            <w:pPr>
              <w:keepNext/>
              <w:keepLines/>
              <w:spacing w:after="0"/>
              <w:rPr>
                <w:rFonts w:ascii="Arial" w:hAnsi="Arial"/>
                <w:sz w:val="18"/>
              </w:rPr>
            </w:pPr>
            <w:r w:rsidRPr="009B053A">
              <w:rPr>
                <w:rFonts w:ascii="Arial" w:hAnsi="Arial"/>
                <w:sz w:val="18"/>
                <w:lang w:eastAsia="ja-JP"/>
              </w:rPr>
              <w:t>14</w:t>
            </w:r>
          </w:p>
        </w:tc>
        <w:tc>
          <w:tcPr>
            <w:tcW w:w="1700" w:type="dxa"/>
          </w:tcPr>
          <w:p w14:paraId="6DCF875C"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4D88BD2C" w14:textId="77777777" w:rsidR="00AB2B30" w:rsidRPr="009B053A" w:rsidRDefault="006A7121">
            <w:pPr>
              <w:keepNext/>
              <w:keepLines/>
              <w:spacing w:after="0"/>
              <w:rPr>
                <w:rFonts w:ascii="Arial" w:hAnsi="Arial"/>
                <w:sz w:val="18"/>
              </w:rPr>
            </w:pPr>
            <w:r w:rsidRPr="009B053A">
              <w:rPr>
                <w:rFonts w:ascii="Arial" w:hAnsi="Arial"/>
                <w:sz w:val="18"/>
              </w:rPr>
              <w:t>PRACH Format 0</w:t>
            </w:r>
          </w:p>
        </w:tc>
      </w:tr>
      <w:tr w:rsidR="00AB2B30" w:rsidRPr="009B053A" w14:paraId="767F6156" w14:textId="77777777">
        <w:tc>
          <w:tcPr>
            <w:tcW w:w="4535" w:type="dxa"/>
          </w:tcPr>
          <w:p w14:paraId="2A8BE677" w14:textId="77777777" w:rsidR="00AB2B30" w:rsidRPr="009B053A" w:rsidRDefault="00AB2B30">
            <w:pPr>
              <w:keepNext/>
              <w:keepLines/>
              <w:spacing w:after="0"/>
              <w:rPr>
                <w:rFonts w:ascii="Arial" w:hAnsi="Arial"/>
                <w:sz w:val="18"/>
              </w:rPr>
            </w:pPr>
          </w:p>
        </w:tc>
        <w:tc>
          <w:tcPr>
            <w:tcW w:w="2267" w:type="dxa"/>
          </w:tcPr>
          <w:p w14:paraId="5415270A" w14:textId="77777777" w:rsidR="00AB2B30" w:rsidRPr="009B053A" w:rsidRDefault="006A7121">
            <w:pPr>
              <w:keepNext/>
              <w:keepLines/>
              <w:spacing w:after="0"/>
              <w:rPr>
                <w:rFonts w:ascii="Arial" w:hAnsi="Arial"/>
                <w:sz w:val="18"/>
                <w:lang w:eastAsia="ja-JP"/>
              </w:rPr>
            </w:pPr>
            <w:r w:rsidRPr="009B053A">
              <w:rPr>
                <w:rFonts w:ascii="Arial" w:hAnsi="Arial"/>
                <w:sz w:val="18"/>
              </w:rPr>
              <w:t>128</w:t>
            </w:r>
          </w:p>
        </w:tc>
        <w:tc>
          <w:tcPr>
            <w:tcW w:w="1700" w:type="dxa"/>
          </w:tcPr>
          <w:p w14:paraId="4A87933B"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4E282E27" w14:textId="77777777" w:rsidR="00AB2B30" w:rsidRPr="009B053A" w:rsidRDefault="006A7121">
            <w:pPr>
              <w:keepNext/>
              <w:keepLines/>
              <w:spacing w:after="0"/>
              <w:rPr>
                <w:rFonts w:ascii="Arial" w:hAnsi="Arial"/>
                <w:sz w:val="18"/>
              </w:rPr>
            </w:pPr>
            <w:r w:rsidRPr="009B053A">
              <w:rPr>
                <w:rFonts w:ascii="Arial" w:hAnsi="Arial"/>
                <w:sz w:val="18"/>
              </w:rPr>
              <w:t>PRACH Format A3</w:t>
            </w:r>
          </w:p>
        </w:tc>
      </w:tr>
    </w:tbl>
    <w:p w14:paraId="0FC611E9" w14:textId="77777777" w:rsidR="00AB2B30" w:rsidRPr="009B053A" w:rsidRDefault="00AB2B30">
      <w:pPr>
        <w:rPr>
          <w:lang w:eastAsia="zh-TW"/>
        </w:rPr>
      </w:pPr>
    </w:p>
    <w:p w14:paraId="3CA9E040" w14:textId="77777777" w:rsidR="00AB2B30" w:rsidRPr="009B053A" w:rsidRDefault="006A7121">
      <w:pPr>
        <w:pStyle w:val="H6"/>
        <w:rPr>
          <w:lang w:eastAsia="zh-TW"/>
        </w:rPr>
      </w:pPr>
      <w:r w:rsidRPr="009B053A">
        <w:t>6.3B.4.1.5</w:t>
      </w:r>
      <w:r w:rsidRPr="009B053A">
        <w:tab/>
        <w:t>Test requirements</w:t>
      </w:r>
    </w:p>
    <w:p w14:paraId="5C0CD176" w14:textId="77777777" w:rsidR="00AB2B30" w:rsidRPr="009B053A" w:rsidRDefault="006A7121">
      <w:r w:rsidRPr="009B053A">
        <w:t>Same test requirement as in clause 6.</w:t>
      </w:r>
      <w:r w:rsidRPr="009B053A">
        <w:rPr>
          <w:lang w:eastAsia="zh-TW"/>
        </w:rPr>
        <w:t>3.3.4.5</w:t>
      </w:r>
      <w:r w:rsidRPr="009B053A">
        <w:t xml:space="preserve"> in TS 38.521-1 [8].</w:t>
      </w:r>
    </w:p>
    <w:p w14:paraId="72CC9061" w14:textId="77777777" w:rsidR="00AB2B30" w:rsidRPr="009B053A" w:rsidRDefault="006A7121">
      <w:pPr>
        <w:pStyle w:val="Heading4"/>
        <w:rPr>
          <w:lang w:eastAsia="zh-TW"/>
        </w:rPr>
      </w:pPr>
      <w:bookmarkStart w:id="3352" w:name="_Toc27475716"/>
      <w:bookmarkStart w:id="3353" w:name="_Toc29495254"/>
      <w:bookmarkStart w:id="3354" w:name="_Toc36116299"/>
      <w:bookmarkStart w:id="3355" w:name="_Toc36118348"/>
      <w:bookmarkStart w:id="3356" w:name="_Toc36560463"/>
      <w:bookmarkStart w:id="3357" w:name="_Toc43976964"/>
      <w:bookmarkStart w:id="3358" w:name="_Toc52213536"/>
      <w:bookmarkStart w:id="3359" w:name="_Toc60742998"/>
      <w:bookmarkStart w:id="3360" w:name="_Toc68206181"/>
      <w:bookmarkStart w:id="3361" w:name="_Toc75971976"/>
      <w:bookmarkStart w:id="3362" w:name="_Toc85051402"/>
      <w:bookmarkStart w:id="3363" w:name="_Toc90493416"/>
      <w:bookmarkStart w:id="3364" w:name="_Toc90494056"/>
      <w:bookmarkStart w:id="3365" w:name="_Toc100094085"/>
      <w:bookmarkStart w:id="3366" w:name="_Toc106872742"/>
      <w:bookmarkStart w:id="3367" w:name="_Toc133249789"/>
      <w:r w:rsidRPr="009B053A">
        <w:lastRenderedPageBreak/>
        <w:t>6.3B.4.2</w:t>
      </w:r>
      <w:r w:rsidRPr="009B053A">
        <w:tab/>
      </w:r>
      <w:r w:rsidRPr="009B053A">
        <w:rPr>
          <w:lang w:eastAsia="zh-TW"/>
        </w:rPr>
        <w:t>PRACH Time Mask for intra-band non-contiguous EN-DC</w:t>
      </w:r>
      <w:bookmarkEnd w:id="3352"/>
      <w:bookmarkEnd w:id="3353"/>
      <w:bookmarkEnd w:id="3354"/>
      <w:bookmarkEnd w:id="3355"/>
      <w:bookmarkEnd w:id="3356"/>
      <w:bookmarkEnd w:id="3357"/>
      <w:bookmarkEnd w:id="3358"/>
      <w:bookmarkEnd w:id="3359"/>
      <w:bookmarkEnd w:id="3360"/>
      <w:bookmarkEnd w:id="3361"/>
      <w:bookmarkEnd w:id="3362"/>
      <w:bookmarkEnd w:id="3363"/>
      <w:bookmarkEnd w:id="3364"/>
      <w:bookmarkEnd w:id="3365"/>
      <w:bookmarkEnd w:id="3366"/>
      <w:bookmarkEnd w:id="3367"/>
    </w:p>
    <w:p w14:paraId="2CCBC463" w14:textId="77777777" w:rsidR="00AB2B30" w:rsidRPr="009B053A" w:rsidRDefault="006A7121">
      <w:pPr>
        <w:pStyle w:val="H6"/>
      </w:pPr>
      <w:r w:rsidRPr="009B053A">
        <w:t>6.3B.4.2.1</w:t>
      </w:r>
      <w:r w:rsidRPr="009B053A">
        <w:tab/>
        <w:t>Test purpose</w:t>
      </w:r>
    </w:p>
    <w:p w14:paraId="2039DA37" w14:textId="77777777" w:rsidR="00AB2B30" w:rsidRPr="009B053A" w:rsidRDefault="006A7121">
      <w:r w:rsidRPr="009B053A">
        <w:t>Same test purpose as in clause 6.3.3.4.1 in TS 38.521-1 [8] for the NR carrier.</w:t>
      </w:r>
    </w:p>
    <w:p w14:paraId="6675380F" w14:textId="77777777" w:rsidR="00AB2B30" w:rsidRPr="009B053A" w:rsidRDefault="006A7121">
      <w:pPr>
        <w:pStyle w:val="H6"/>
      </w:pPr>
      <w:r w:rsidRPr="009B053A">
        <w:t>6.3B.4.2.2</w:t>
      </w:r>
      <w:r w:rsidRPr="009B053A">
        <w:tab/>
        <w:t>Test applicability</w:t>
      </w:r>
    </w:p>
    <w:p w14:paraId="39F48D9D" w14:textId="77777777" w:rsidR="00AB2B30" w:rsidRPr="009B053A" w:rsidRDefault="006A7121">
      <w:r w:rsidRPr="009B053A">
        <w:t xml:space="preserve">This test applies to all types of E-UTRA UE release 15 and forward, supporting </w:t>
      </w:r>
      <w:r w:rsidRPr="009B053A">
        <w:rPr>
          <w:lang w:eastAsia="zh-TW"/>
        </w:rPr>
        <w:t>intra-band non-contiguous</w:t>
      </w:r>
      <w:r w:rsidRPr="009B053A">
        <w:t xml:space="preserve"> EN-DC.</w:t>
      </w:r>
    </w:p>
    <w:p w14:paraId="75E984AB" w14:textId="77777777" w:rsidR="00AB2B30" w:rsidRPr="009B053A" w:rsidRDefault="006A7121">
      <w:pPr>
        <w:pStyle w:val="H6"/>
      </w:pPr>
      <w:r w:rsidRPr="009B053A">
        <w:t>6.3B.4.2.3</w:t>
      </w:r>
      <w:r w:rsidRPr="009B053A">
        <w:tab/>
        <w:t>Minimum conformance requirements</w:t>
      </w:r>
    </w:p>
    <w:p w14:paraId="1A937CA6" w14:textId="77777777" w:rsidR="00AB2B30" w:rsidRPr="009B053A" w:rsidRDefault="006A7121">
      <w:pPr>
        <w:rPr>
          <w:rFonts w:cs="v5.0.0"/>
        </w:rPr>
      </w:pPr>
      <w:r w:rsidRPr="009B053A">
        <w:t xml:space="preserve">Same minimum conformance requirements as in clause 6.3.3.4.3 in TS 38.521-1 [8] for the NR carrier. </w:t>
      </w:r>
    </w:p>
    <w:p w14:paraId="2721AEC5" w14:textId="77777777" w:rsidR="00AB2B30" w:rsidRPr="009B053A" w:rsidRDefault="006A7121">
      <w:pPr>
        <w:rPr>
          <w:lang w:eastAsia="zh-TW"/>
        </w:rPr>
      </w:pPr>
      <w:r w:rsidRPr="009B053A">
        <w:t>The normative reference for this requirement is TS 3</w:t>
      </w:r>
      <w:r w:rsidRPr="009B053A">
        <w:rPr>
          <w:lang w:eastAsia="zh-TW"/>
        </w:rPr>
        <w:t>8.101-</w:t>
      </w:r>
      <w:r w:rsidRPr="009B053A">
        <w:t>3 [4] clause 6.</w:t>
      </w:r>
      <w:r w:rsidRPr="009B053A">
        <w:rPr>
          <w:lang w:eastAsia="zh-TW"/>
        </w:rPr>
        <w:t>3.</w:t>
      </w:r>
    </w:p>
    <w:p w14:paraId="523A7376" w14:textId="0B3AE8CF" w:rsidR="00AB2B30" w:rsidRPr="009B053A" w:rsidRDefault="006A7121">
      <w:pPr>
        <w:rPr>
          <w:lang w:eastAsia="zh-TW"/>
        </w:rPr>
      </w:pPr>
      <w:r w:rsidRPr="009B053A">
        <w:t xml:space="preserve">No exception requirements applicable to NR or </w:t>
      </w:r>
      <w:r w:rsidR="003E285D" w:rsidRPr="009B053A">
        <w:t>E-UTRA</w:t>
      </w:r>
      <w:r w:rsidRPr="009B053A">
        <w:t>. LTE anchor agnostic approach is applied.</w:t>
      </w:r>
    </w:p>
    <w:p w14:paraId="276C630A" w14:textId="77777777" w:rsidR="00AB2B30" w:rsidRPr="009B053A" w:rsidRDefault="006A7121">
      <w:pPr>
        <w:pStyle w:val="H6"/>
      </w:pPr>
      <w:r w:rsidRPr="009B053A">
        <w:t>6.3B.4.2.4</w:t>
      </w:r>
      <w:r w:rsidRPr="009B053A">
        <w:tab/>
        <w:t>Test description</w:t>
      </w:r>
    </w:p>
    <w:p w14:paraId="04204310" w14:textId="77777777" w:rsidR="00AB2B30" w:rsidRPr="009B053A" w:rsidRDefault="006A7121">
      <w:pPr>
        <w:rPr>
          <w:lang w:eastAsia="zh-TW"/>
        </w:rPr>
      </w:pPr>
      <w:r w:rsidRPr="009B053A">
        <w:t>Same test description as in clause 6.</w:t>
      </w:r>
      <w:r w:rsidRPr="009B053A">
        <w:rPr>
          <w:lang w:eastAsia="zh-TW"/>
        </w:rPr>
        <w:t>3</w:t>
      </w:r>
      <w:r w:rsidRPr="009B053A">
        <w:t>.</w:t>
      </w:r>
      <w:r w:rsidRPr="009B053A">
        <w:rPr>
          <w:lang w:eastAsia="zh-TW"/>
        </w:rPr>
        <w:t>3</w:t>
      </w:r>
      <w:r w:rsidRPr="009B053A">
        <w:t>.</w:t>
      </w:r>
      <w:r w:rsidRPr="009B053A">
        <w:rPr>
          <w:lang w:eastAsia="zh-TW"/>
        </w:rPr>
        <w:t>4</w:t>
      </w:r>
      <w:r w:rsidRPr="009B053A">
        <w:t xml:space="preserve">.4 in TS 38.521-1 [8] </w:t>
      </w:r>
      <w:r w:rsidRPr="009B053A">
        <w:rPr>
          <w:lang w:eastAsia="zh-TW"/>
        </w:rPr>
        <w:t>w</w:t>
      </w:r>
      <w:r w:rsidRPr="009B053A">
        <w:t>ith the following exception:</w:t>
      </w:r>
    </w:p>
    <w:p w14:paraId="64B97AC7" w14:textId="77777777" w:rsidR="00AB2B30" w:rsidRPr="009B053A" w:rsidRDefault="006A7121">
      <w:pPr>
        <w:pStyle w:val="TH"/>
      </w:pPr>
      <w:r w:rsidRPr="009B053A">
        <w:t>Table 6.</w:t>
      </w:r>
      <w:r w:rsidRPr="009B053A">
        <w:rPr>
          <w:lang w:eastAsia="zh-TW"/>
        </w:rPr>
        <w:t>3</w:t>
      </w:r>
      <w:r w:rsidRPr="009B053A">
        <w:t>B.4.</w:t>
      </w:r>
      <w:r w:rsidRPr="009B053A">
        <w:rPr>
          <w:lang w:eastAsia="zh-TW"/>
        </w:rPr>
        <w:t>2</w:t>
      </w:r>
      <w:r w:rsidRPr="009B053A">
        <w:t>.4-1: Test Configuration Table</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951"/>
      </w:tblGrid>
      <w:tr w:rsidR="00AB2B30" w:rsidRPr="009B053A" w14:paraId="5B0C41AB" w14:textId="77777777">
        <w:tc>
          <w:tcPr>
            <w:tcW w:w="5000" w:type="pct"/>
            <w:gridSpan w:val="2"/>
            <w:tcBorders>
              <w:top w:val="single" w:sz="4" w:space="0" w:color="auto"/>
              <w:left w:val="single" w:sz="4" w:space="0" w:color="auto"/>
              <w:bottom w:val="single" w:sz="4" w:space="0" w:color="auto"/>
              <w:right w:val="single" w:sz="4" w:space="0" w:color="auto"/>
            </w:tcBorders>
            <w:hideMark/>
          </w:tcPr>
          <w:p w14:paraId="3AA80673" w14:textId="77777777" w:rsidR="00AB2B30" w:rsidRPr="009B053A" w:rsidRDefault="006A7121">
            <w:pPr>
              <w:pStyle w:val="TAH"/>
            </w:pPr>
            <w:r w:rsidRPr="009B053A">
              <w:t>Initial Conditions</w:t>
            </w:r>
          </w:p>
        </w:tc>
      </w:tr>
      <w:tr w:rsidR="00AB2B30" w:rsidRPr="009B053A" w14:paraId="7FB7D869"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00401970" w14:textId="77777777" w:rsidR="00AB2B30" w:rsidRPr="009B053A" w:rsidRDefault="006A7121">
            <w:pPr>
              <w:pStyle w:val="TAL"/>
            </w:pPr>
            <w:r w:rsidRPr="009B053A">
              <w:t>Test Frequencies as specified in TS 36TS 38.508-1 [76] clause 4.3.1 for different EN-DC bandwidth classes</w:t>
            </w:r>
          </w:p>
        </w:tc>
        <w:tc>
          <w:tcPr>
            <w:tcW w:w="2571" w:type="pct"/>
            <w:tcBorders>
              <w:top w:val="single" w:sz="4" w:space="0" w:color="auto"/>
              <w:left w:val="single" w:sz="4" w:space="0" w:color="auto"/>
              <w:bottom w:val="single" w:sz="4" w:space="0" w:color="auto"/>
              <w:right w:val="single" w:sz="4" w:space="0" w:color="auto"/>
            </w:tcBorders>
            <w:vAlign w:val="center"/>
            <w:hideMark/>
          </w:tcPr>
          <w:p w14:paraId="361C88C6" w14:textId="4AAF02A4" w:rsidR="00AB2B30" w:rsidRPr="009B053A" w:rsidRDefault="006A7121">
            <w:pPr>
              <w:pStyle w:val="TAL"/>
              <w:rPr>
                <w:lang w:eastAsia="zh-TW"/>
              </w:rPr>
            </w:pPr>
            <w:r w:rsidRPr="009B053A">
              <w:t>MaxWGap</w:t>
            </w:r>
          </w:p>
        </w:tc>
      </w:tr>
      <w:tr w:rsidR="00AB2B30" w:rsidRPr="009B053A" w14:paraId="44C2C98A" w14:textId="77777777">
        <w:tc>
          <w:tcPr>
            <w:tcW w:w="2429" w:type="pct"/>
            <w:tcBorders>
              <w:top w:val="single" w:sz="4" w:space="0" w:color="auto"/>
              <w:left w:val="single" w:sz="4" w:space="0" w:color="auto"/>
              <w:bottom w:val="single" w:sz="4" w:space="0" w:color="auto"/>
              <w:right w:val="single" w:sz="4" w:space="0" w:color="auto"/>
            </w:tcBorders>
            <w:vAlign w:val="center"/>
            <w:hideMark/>
          </w:tcPr>
          <w:p w14:paraId="4AF6437B"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2571" w:type="pct"/>
            <w:tcBorders>
              <w:top w:val="single" w:sz="4" w:space="0" w:color="auto"/>
              <w:left w:val="single" w:sz="4" w:space="0" w:color="auto"/>
              <w:bottom w:val="single" w:sz="4" w:space="0" w:color="auto"/>
              <w:right w:val="single" w:sz="4" w:space="0" w:color="auto"/>
            </w:tcBorders>
            <w:vAlign w:val="center"/>
            <w:hideMark/>
          </w:tcPr>
          <w:p w14:paraId="6487B1F4" w14:textId="6D3272FC" w:rsidR="00AB2B30" w:rsidRPr="009B053A" w:rsidRDefault="006A7121">
            <w:pPr>
              <w:pStyle w:val="TAL"/>
            </w:pPr>
            <w:r w:rsidRPr="009B053A">
              <w:t>Highest NRB_agg (N</w:t>
            </w:r>
            <w:r w:rsidR="00653FFB" w:rsidRPr="009B053A">
              <w:t>OTE 1</w:t>
            </w:r>
            <w:r w:rsidRPr="009B053A">
              <w:t>)</w:t>
            </w:r>
          </w:p>
        </w:tc>
      </w:tr>
      <w:tr w:rsidR="00AB2B30" w:rsidRPr="009B053A" w14:paraId="303B1B19" w14:textId="77777777">
        <w:tc>
          <w:tcPr>
            <w:tcW w:w="5000" w:type="pct"/>
            <w:gridSpan w:val="2"/>
            <w:tcBorders>
              <w:top w:val="single" w:sz="4" w:space="0" w:color="auto"/>
              <w:left w:val="single" w:sz="4" w:space="0" w:color="auto"/>
              <w:bottom w:val="single" w:sz="4" w:space="0" w:color="auto"/>
              <w:right w:val="single" w:sz="4" w:space="0" w:color="auto"/>
            </w:tcBorders>
          </w:tcPr>
          <w:p w14:paraId="7FBA7C2F" w14:textId="77777777" w:rsidR="00AB2B30" w:rsidRPr="009B053A" w:rsidRDefault="006A7121">
            <w:pPr>
              <w:pStyle w:val="TAN"/>
              <w:rPr>
                <w:lang w:eastAsia="zh-TW"/>
              </w:rPr>
            </w:pPr>
            <w:r w:rsidRPr="009B053A">
              <w:t>NOTE 1:</w:t>
            </w:r>
            <w:r w:rsidRPr="009B053A">
              <w:tab/>
              <w:t>If the UE supports multiple CC Combinations in the EN-DC Configuration with the same NRB_agg , only the combination with the highest NRB_</w:t>
            </w:r>
            <w:r w:rsidRPr="009B053A">
              <w:rPr>
                <w:lang w:eastAsia="zh-TW"/>
              </w:rPr>
              <w:t>S</w:t>
            </w:r>
            <w:r w:rsidRPr="009B053A">
              <w:t>CG is tested</w:t>
            </w:r>
          </w:p>
        </w:tc>
      </w:tr>
    </w:tbl>
    <w:p w14:paraId="668B6A04" w14:textId="77777777" w:rsidR="00AB2B30" w:rsidRPr="009B053A" w:rsidRDefault="00AB2B30">
      <w:pPr>
        <w:rPr>
          <w:lang w:eastAsia="zh-TW"/>
        </w:rPr>
      </w:pPr>
    </w:p>
    <w:p w14:paraId="0D6F16CA" w14:textId="77777777" w:rsidR="00AB2B30" w:rsidRPr="009B053A" w:rsidRDefault="006A7121">
      <w:pPr>
        <w:rPr>
          <w:lang w:eastAsia="zh-TW"/>
        </w:rPr>
      </w:pPr>
      <w:r w:rsidRPr="009B053A">
        <w:t xml:space="preserve">The initial test configurations for E-UTRA as specified in Table 4.6-1 except for the parameters specified in Table </w:t>
      </w:r>
      <w:r w:rsidRPr="009B053A">
        <w:rPr>
          <w:lang w:eastAsia="zh-TW"/>
        </w:rPr>
        <w:t>6.3B.4.2.4</w:t>
      </w:r>
      <w:r w:rsidRPr="009B053A">
        <w:t>-1.</w:t>
      </w:r>
    </w:p>
    <w:p w14:paraId="79C9F61B" w14:textId="77777777" w:rsidR="00AB2B30" w:rsidRPr="009B053A" w:rsidRDefault="006A7121">
      <w:r w:rsidRPr="009B053A">
        <w:t>For Initial conditions as in clause 6.</w:t>
      </w:r>
      <w:r w:rsidRPr="009B053A">
        <w:rPr>
          <w:lang w:eastAsia="zh-TW"/>
        </w:rPr>
        <w:t>3</w:t>
      </w:r>
      <w:r w:rsidRPr="009B053A">
        <w:t>.</w:t>
      </w:r>
      <w:r w:rsidRPr="009B053A">
        <w:rPr>
          <w:lang w:eastAsia="zh-TW"/>
        </w:rPr>
        <w:t>3</w:t>
      </w:r>
      <w:r w:rsidRPr="009B053A">
        <w:t>.</w:t>
      </w:r>
      <w:r w:rsidRPr="009B053A">
        <w:rPr>
          <w:lang w:eastAsia="zh-TW"/>
        </w:rPr>
        <w:t>4</w:t>
      </w:r>
      <w:r w:rsidRPr="009B053A">
        <w:t>.4.1 in TS 38.521-1 [8], the following steps will be added to configure E-UTRA component:</w:t>
      </w:r>
    </w:p>
    <w:p w14:paraId="53F368E3" w14:textId="77777777" w:rsidR="00AB2B30" w:rsidRPr="009B053A" w:rsidRDefault="006A7121">
      <w:pPr>
        <w:pStyle w:val="B10"/>
      </w:pPr>
      <w:r w:rsidRPr="009B053A">
        <w:t>2.1.</w:t>
      </w:r>
      <w:r w:rsidRPr="009B053A">
        <w:tab/>
        <w:t>The parameter settings for E-UTRA cell are set up according to TS 36.508 [11] clause 4.4.3.</w:t>
      </w:r>
    </w:p>
    <w:p w14:paraId="3C0BA8B4"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2B5EE2D7" w14:textId="77777777" w:rsidR="007B7375" w:rsidRPr="006910BE" w:rsidRDefault="007B7375" w:rsidP="007B7375">
      <w:r w:rsidRPr="006910BE">
        <w:t xml:space="preserve">Step </w:t>
      </w:r>
      <w:r w:rsidRPr="006910BE">
        <w:rPr>
          <w:lang w:eastAsia="zh-TW"/>
        </w:rPr>
        <w:t>5</w:t>
      </w:r>
      <w:r w:rsidRPr="006910BE">
        <w:t xml:space="preserve"> of Initial conditions as in clause 6.</w:t>
      </w:r>
      <w:r w:rsidRPr="006910BE">
        <w:rPr>
          <w:lang w:eastAsia="zh-TW"/>
        </w:rPr>
        <w:t>3</w:t>
      </w:r>
      <w:r w:rsidRPr="006910BE">
        <w:t>.</w:t>
      </w:r>
      <w:r w:rsidRPr="006910BE">
        <w:rPr>
          <w:lang w:eastAsia="zh-TW"/>
        </w:rPr>
        <w:t>3</w:t>
      </w:r>
      <w:r w:rsidRPr="006910BE">
        <w:t>.</w:t>
      </w:r>
      <w:r w:rsidRPr="006910BE">
        <w:rPr>
          <w:lang w:eastAsia="zh-TW"/>
        </w:rPr>
        <w:t>4</w:t>
      </w:r>
      <w:r w:rsidRPr="006910BE">
        <w:t xml:space="preserve">.4.1 in TS 38.521-1 [8] is replaced by the following </w:t>
      </w:r>
      <w:ins w:id="3368" w:author="3025" w:date="2023-06-16T09:04:00Z">
        <w:r>
          <w:t>three</w:t>
        </w:r>
      </w:ins>
      <w:del w:id="3369" w:author="3025" w:date="2023-06-16T09:04:00Z">
        <w:r w:rsidRPr="006910BE" w:rsidDel="00066169">
          <w:delText>two</w:delText>
        </w:r>
      </w:del>
      <w:r w:rsidRPr="006910BE">
        <w:t xml:space="preserve"> steps:</w:t>
      </w:r>
    </w:p>
    <w:p w14:paraId="7231116B" w14:textId="77777777" w:rsidR="007B7375" w:rsidRPr="006910BE" w:rsidRDefault="007B7375" w:rsidP="007B7375">
      <w:pPr>
        <w:pStyle w:val="B10"/>
        <w:rPr>
          <w:lang w:eastAsia="ja-JP"/>
        </w:rPr>
      </w:pPr>
      <w:r w:rsidRPr="006910BE">
        <w:rPr>
          <w:lang w:eastAsia="zh-TW"/>
        </w:rPr>
        <w:t>5</w:t>
      </w:r>
      <w:r w:rsidRPr="006910BE">
        <w:t>.</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5F76225E" w14:textId="77777777" w:rsidR="007B7375" w:rsidRDefault="007B7375">
      <w:pPr>
        <w:pStyle w:val="B10"/>
        <w:rPr>
          <w:ins w:id="3370" w:author="3025" w:date="2023-06-16T09:04:00Z"/>
          <w:lang w:eastAsia="zh-TW"/>
        </w:rPr>
        <w:pPrChange w:id="3371" w:author="3025" w:date="2023-06-16T09:04:00Z">
          <w:pPr/>
        </w:pPrChange>
      </w:pPr>
      <w:r w:rsidRPr="006910BE">
        <w:rPr>
          <w:lang w:eastAsia="zh-TW"/>
        </w:rPr>
        <w:t>6.</w:t>
      </w:r>
      <w:r w:rsidRPr="006910BE">
        <w:rPr>
          <w:lang w:eastAsia="zh-TW"/>
        </w:rPr>
        <w:tab/>
        <w:t xml:space="preserve">On the E-UTRA carrier, disable periodic and aperiodic CQI reports, disable SRS, set </w:t>
      </w:r>
      <w:r w:rsidRPr="00066169">
        <w:rPr>
          <w:lang w:eastAsia="zh-TW"/>
          <w:rPrChange w:id="3372" w:author="3025" w:date="2023-06-16T09:04:00Z">
            <w:rPr>
              <w:i/>
              <w:iCs/>
            </w:rPr>
          </w:rPrChange>
        </w:rPr>
        <w:t>TimeAlignmentTimerDedicated</w:t>
      </w:r>
      <w:r w:rsidRPr="006910BE">
        <w:rPr>
          <w:lang w:eastAsia="zh-TW"/>
        </w:rPr>
        <w:t xml:space="preserve"> IE to infinity and disable downlink and uplink scheduling, all as per Table 4.6-1 under clause 4.6.</w:t>
      </w:r>
    </w:p>
    <w:p w14:paraId="52114A96" w14:textId="77777777" w:rsidR="007B7375" w:rsidRDefault="007B7375">
      <w:pPr>
        <w:pStyle w:val="B10"/>
        <w:rPr>
          <w:ins w:id="3373" w:author="3025" w:date="2023-06-16T09:04:00Z"/>
          <w:lang w:eastAsia="zh-TW"/>
        </w:rPr>
        <w:pPrChange w:id="3374" w:author="3025" w:date="2023-06-16T09:04:00Z">
          <w:pPr/>
        </w:pPrChange>
      </w:pPr>
      <w:ins w:id="3375" w:author="3025" w:date="2023-06-16T09:04:00Z">
        <w:r w:rsidRPr="006910BE">
          <w:rPr>
            <w:lang w:eastAsia="zh-TW"/>
          </w:rPr>
          <w:t>7.</w:t>
        </w:r>
        <w:r w:rsidRPr="006910BE">
          <w:rPr>
            <w:lang w:eastAsia="zh-TW"/>
          </w:rPr>
          <w:tab/>
        </w:r>
        <w:r>
          <w:rPr>
            <w:lang w:eastAsia="zh-TW"/>
          </w:rPr>
          <w:t xml:space="preserve">When </w:t>
        </w:r>
        <w:r w:rsidRPr="006910BE">
          <w:rPr>
            <w:lang w:eastAsia="zh-TW"/>
          </w:rPr>
          <w:t xml:space="preserve">E-UTRA and NR bands are TDD, ensure </w:t>
        </w:r>
        <w:r>
          <w:rPr>
            <w:lang w:eastAsia="zh-TW"/>
          </w:rPr>
          <w:t>the same uplink-downlink configuration</w:t>
        </w:r>
        <w:r w:rsidRPr="006910BE">
          <w:rPr>
            <w:lang w:eastAsia="zh-TW"/>
          </w:rPr>
          <w:t xml:space="preserve"> by giving SCG a delay of 3 E-UTRA subframes, or by giving MCG a delay of 2 subframes.</w:t>
        </w:r>
      </w:ins>
    </w:p>
    <w:p w14:paraId="4028719D" w14:textId="3224084B" w:rsidR="00AB2B30" w:rsidRPr="009B053A" w:rsidRDefault="006A7121">
      <w:pPr>
        <w:rPr>
          <w:lang w:eastAsia="ja-JP"/>
        </w:rPr>
      </w:pPr>
      <w:r w:rsidRPr="009B053A">
        <w:t xml:space="preserve">For </w:t>
      </w:r>
      <w:r w:rsidRPr="009B053A">
        <w:rPr>
          <w:lang w:eastAsia="ja-JP"/>
        </w:rPr>
        <w:t>Message contents</w:t>
      </w:r>
      <w:r w:rsidRPr="009B053A">
        <w:t xml:space="preserve"> as in clause 6.</w:t>
      </w:r>
      <w:r w:rsidRPr="009B053A">
        <w:rPr>
          <w:lang w:eastAsia="zh-TW"/>
        </w:rPr>
        <w:t>3</w:t>
      </w:r>
      <w:r w:rsidRPr="009B053A">
        <w:t>.</w:t>
      </w:r>
      <w:r w:rsidRPr="009B053A">
        <w:rPr>
          <w:lang w:eastAsia="zh-TW"/>
        </w:rPr>
        <w:t>3</w:t>
      </w:r>
      <w:r w:rsidRPr="009B053A">
        <w:t>.</w:t>
      </w:r>
      <w:r w:rsidRPr="009B053A">
        <w:rPr>
          <w:lang w:eastAsia="zh-TW"/>
        </w:rPr>
        <w:t>4</w:t>
      </w:r>
      <w:r w:rsidRPr="009B053A">
        <w:t>.4.</w:t>
      </w:r>
      <w:r w:rsidRPr="009B053A">
        <w:rPr>
          <w:lang w:eastAsia="ja-JP"/>
        </w:rPr>
        <w:t>3</w:t>
      </w:r>
      <w:r w:rsidRPr="009B053A">
        <w:t xml:space="preserve"> in TS 38.521-1 [8], the following </w:t>
      </w:r>
      <w:r w:rsidRPr="009B053A">
        <w:rPr>
          <w:lang w:eastAsia="ja-JP"/>
        </w:rPr>
        <w:t>exception</w:t>
      </w:r>
      <w:r w:rsidRPr="009B053A">
        <w:t>:</w:t>
      </w:r>
    </w:p>
    <w:p w14:paraId="6A9B622F" w14:textId="77777777" w:rsidR="00AB2B30" w:rsidRPr="009B053A" w:rsidRDefault="006A7121">
      <w:pPr>
        <w:pStyle w:val="TH"/>
      </w:pPr>
      <w:r w:rsidRPr="009B053A">
        <w:lastRenderedPageBreak/>
        <w:t>Table 6.</w:t>
      </w:r>
      <w:r w:rsidRPr="009B053A">
        <w:rPr>
          <w:lang w:eastAsia="zh-TW"/>
        </w:rPr>
        <w:t>3</w:t>
      </w:r>
      <w:r w:rsidRPr="009B053A">
        <w:t>B.4.</w:t>
      </w:r>
      <w:r w:rsidRPr="009B053A">
        <w:rPr>
          <w:lang w:eastAsia="zh-TW"/>
        </w:rPr>
        <w:t>2</w:t>
      </w:r>
      <w:r w:rsidRPr="009B053A">
        <w:t>.4-</w:t>
      </w:r>
      <w:r w:rsidRPr="009B053A">
        <w:rPr>
          <w:lang w:eastAsia="ja-JP"/>
        </w:rPr>
        <w:t>2</w:t>
      </w:r>
      <w:r w:rsidRPr="009B053A">
        <w:t xml:space="preserve">: </w:t>
      </w:r>
      <w:r w:rsidRPr="009B053A">
        <w:rPr>
          <w:i/>
        </w:rPr>
        <w:t>RACH-ConfigGeneric:</w:t>
      </w:r>
      <w:r w:rsidRPr="009B053A">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9B053A" w14:paraId="7133AACD" w14:textId="77777777">
        <w:tc>
          <w:tcPr>
            <w:tcW w:w="9747" w:type="dxa"/>
            <w:gridSpan w:val="4"/>
          </w:tcPr>
          <w:p w14:paraId="66129038" w14:textId="77777777" w:rsidR="00AB2B30" w:rsidRPr="009B053A" w:rsidRDefault="006A7121">
            <w:pPr>
              <w:keepNext/>
              <w:keepLines/>
              <w:spacing w:after="0"/>
              <w:rPr>
                <w:rFonts w:ascii="Arial" w:hAnsi="Arial"/>
                <w:sz w:val="18"/>
              </w:rPr>
            </w:pPr>
            <w:r w:rsidRPr="009B053A">
              <w:rPr>
                <w:rFonts w:ascii="Arial" w:hAnsi="Arial"/>
                <w:sz w:val="18"/>
              </w:rPr>
              <w:t>Derivation Path: TS 38.508-1[5], Table 4.6.3-</w:t>
            </w:r>
            <w:r w:rsidRPr="009B053A">
              <w:rPr>
                <w:rFonts w:ascii="Arial" w:hAnsi="Arial"/>
                <w:sz w:val="18"/>
                <w:lang w:eastAsia="ja-JP"/>
              </w:rPr>
              <w:t>130</w:t>
            </w:r>
          </w:p>
        </w:tc>
      </w:tr>
      <w:tr w:rsidR="00AB2B30" w:rsidRPr="009B053A" w14:paraId="220AF0C7" w14:textId="77777777">
        <w:tc>
          <w:tcPr>
            <w:tcW w:w="4535" w:type="dxa"/>
          </w:tcPr>
          <w:p w14:paraId="662C8157" w14:textId="77777777" w:rsidR="00AB2B30" w:rsidRPr="009B053A" w:rsidRDefault="006A7121">
            <w:pPr>
              <w:keepNext/>
              <w:keepLines/>
              <w:spacing w:after="0"/>
              <w:jc w:val="center"/>
              <w:rPr>
                <w:rFonts w:ascii="Arial" w:hAnsi="Arial"/>
                <w:b/>
                <w:sz w:val="18"/>
              </w:rPr>
            </w:pPr>
            <w:r w:rsidRPr="009B053A">
              <w:rPr>
                <w:rFonts w:ascii="Arial" w:hAnsi="Arial"/>
                <w:b/>
                <w:sz w:val="18"/>
              </w:rPr>
              <w:t>Information Element</w:t>
            </w:r>
          </w:p>
        </w:tc>
        <w:tc>
          <w:tcPr>
            <w:tcW w:w="2267" w:type="dxa"/>
          </w:tcPr>
          <w:p w14:paraId="546AE502" w14:textId="77777777" w:rsidR="00AB2B30" w:rsidRPr="009B053A" w:rsidRDefault="006A7121">
            <w:pPr>
              <w:keepNext/>
              <w:keepLines/>
              <w:spacing w:after="0"/>
              <w:jc w:val="center"/>
              <w:rPr>
                <w:rFonts w:ascii="Arial" w:hAnsi="Arial"/>
                <w:b/>
                <w:sz w:val="18"/>
              </w:rPr>
            </w:pPr>
            <w:r w:rsidRPr="009B053A">
              <w:rPr>
                <w:rFonts w:ascii="Arial" w:hAnsi="Arial"/>
                <w:b/>
                <w:sz w:val="18"/>
              </w:rPr>
              <w:t>Value/remark</w:t>
            </w:r>
          </w:p>
        </w:tc>
        <w:tc>
          <w:tcPr>
            <w:tcW w:w="1700" w:type="dxa"/>
          </w:tcPr>
          <w:p w14:paraId="23E067FA" w14:textId="77777777" w:rsidR="00AB2B30" w:rsidRPr="009B053A" w:rsidRDefault="006A7121">
            <w:pPr>
              <w:keepNext/>
              <w:keepLines/>
              <w:spacing w:after="0"/>
              <w:jc w:val="center"/>
              <w:rPr>
                <w:rFonts w:ascii="Arial" w:hAnsi="Arial"/>
                <w:b/>
                <w:sz w:val="18"/>
              </w:rPr>
            </w:pPr>
            <w:r w:rsidRPr="009B053A">
              <w:rPr>
                <w:rFonts w:ascii="Arial" w:hAnsi="Arial"/>
                <w:b/>
                <w:sz w:val="18"/>
              </w:rPr>
              <w:t>Comment</w:t>
            </w:r>
          </w:p>
        </w:tc>
        <w:tc>
          <w:tcPr>
            <w:tcW w:w="1245" w:type="dxa"/>
          </w:tcPr>
          <w:p w14:paraId="7301AB06" w14:textId="77777777" w:rsidR="00AB2B30" w:rsidRPr="009B053A" w:rsidRDefault="006A7121">
            <w:pPr>
              <w:keepNext/>
              <w:keepLines/>
              <w:spacing w:after="0"/>
              <w:jc w:val="center"/>
              <w:rPr>
                <w:rFonts w:ascii="Arial" w:hAnsi="Arial"/>
                <w:b/>
                <w:sz w:val="18"/>
              </w:rPr>
            </w:pPr>
            <w:r w:rsidRPr="009B053A">
              <w:rPr>
                <w:rFonts w:ascii="Arial" w:hAnsi="Arial"/>
                <w:b/>
                <w:sz w:val="18"/>
              </w:rPr>
              <w:t>Condition</w:t>
            </w:r>
          </w:p>
        </w:tc>
      </w:tr>
      <w:tr w:rsidR="00AB2B30" w:rsidRPr="009B053A" w14:paraId="3E460976" w14:textId="77777777">
        <w:tc>
          <w:tcPr>
            <w:tcW w:w="4535" w:type="dxa"/>
          </w:tcPr>
          <w:p w14:paraId="18C3D5D7" w14:textId="77777777" w:rsidR="00AB2B30" w:rsidRPr="009B053A" w:rsidRDefault="006A7121">
            <w:pPr>
              <w:keepNext/>
              <w:keepLines/>
              <w:spacing w:after="0"/>
              <w:rPr>
                <w:rFonts w:ascii="Arial" w:hAnsi="Arial"/>
                <w:sz w:val="18"/>
              </w:rPr>
            </w:pPr>
            <w:r w:rsidRPr="009B053A">
              <w:rPr>
                <w:rFonts w:ascii="Arial" w:hAnsi="Arial"/>
                <w:sz w:val="18"/>
              </w:rPr>
              <w:t xml:space="preserve">RACH-ConfigGeneric ::= </w:t>
            </w:r>
            <w:r w:rsidRPr="009B053A">
              <w:rPr>
                <w:rFonts w:ascii="Arial" w:hAnsi="Arial"/>
                <w:snapToGrid w:val="0"/>
                <w:sz w:val="18"/>
              </w:rPr>
              <w:t xml:space="preserve">SEQUENCE </w:t>
            </w:r>
            <w:r w:rsidRPr="009B053A">
              <w:rPr>
                <w:rFonts w:ascii="Arial" w:hAnsi="Arial"/>
                <w:sz w:val="18"/>
              </w:rPr>
              <w:t>{</w:t>
            </w:r>
          </w:p>
        </w:tc>
        <w:tc>
          <w:tcPr>
            <w:tcW w:w="2267" w:type="dxa"/>
          </w:tcPr>
          <w:p w14:paraId="2BEF60E3" w14:textId="77777777" w:rsidR="00AB2B30" w:rsidRPr="009B053A" w:rsidRDefault="00AB2B30">
            <w:pPr>
              <w:keepNext/>
              <w:keepLines/>
              <w:spacing w:after="0"/>
              <w:rPr>
                <w:rFonts w:ascii="Arial" w:hAnsi="Arial"/>
                <w:sz w:val="18"/>
              </w:rPr>
            </w:pPr>
          </w:p>
        </w:tc>
        <w:tc>
          <w:tcPr>
            <w:tcW w:w="1700" w:type="dxa"/>
          </w:tcPr>
          <w:p w14:paraId="1964BEC2" w14:textId="77777777" w:rsidR="00AB2B30" w:rsidRPr="009B053A" w:rsidRDefault="00AB2B30">
            <w:pPr>
              <w:keepNext/>
              <w:keepLines/>
              <w:spacing w:after="0"/>
              <w:rPr>
                <w:rFonts w:ascii="Arial" w:hAnsi="Arial"/>
                <w:sz w:val="18"/>
              </w:rPr>
            </w:pPr>
          </w:p>
        </w:tc>
        <w:tc>
          <w:tcPr>
            <w:tcW w:w="1245" w:type="dxa"/>
          </w:tcPr>
          <w:p w14:paraId="48F6C73B" w14:textId="77777777" w:rsidR="00AB2B30" w:rsidRPr="009B053A" w:rsidRDefault="00AB2B30">
            <w:pPr>
              <w:keepNext/>
              <w:keepLines/>
              <w:spacing w:after="0"/>
              <w:rPr>
                <w:rFonts w:ascii="Arial" w:hAnsi="Arial"/>
                <w:sz w:val="18"/>
              </w:rPr>
            </w:pPr>
          </w:p>
        </w:tc>
      </w:tr>
      <w:tr w:rsidR="00AB2B30" w:rsidRPr="009B053A" w14:paraId="6D4BE957" w14:textId="77777777">
        <w:tc>
          <w:tcPr>
            <w:tcW w:w="4535" w:type="dxa"/>
          </w:tcPr>
          <w:p w14:paraId="1FE5C458" w14:textId="77777777" w:rsidR="00AB2B30" w:rsidRPr="009B053A" w:rsidRDefault="006A7121">
            <w:pPr>
              <w:keepNext/>
              <w:keepLines/>
              <w:spacing w:after="0"/>
              <w:rPr>
                <w:rFonts w:ascii="Arial" w:hAnsi="Arial"/>
                <w:sz w:val="18"/>
              </w:rPr>
            </w:pPr>
            <w:r w:rsidRPr="009B053A">
              <w:rPr>
                <w:rFonts w:ascii="Arial" w:hAnsi="Arial"/>
                <w:sz w:val="18"/>
              </w:rPr>
              <w:t xml:space="preserve">  prach-ConfigurationIndex</w:t>
            </w:r>
          </w:p>
        </w:tc>
        <w:tc>
          <w:tcPr>
            <w:tcW w:w="2267" w:type="dxa"/>
          </w:tcPr>
          <w:p w14:paraId="4CAA1A97" w14:textId="77777777" w:rsidR="00AB2B30" w:rsidRPr="009B053A" w:rsidRDefault="006A7121">
            <w:pPr>
              <w:keepNext/>
              <w:keepLines/>
              <w:spacing w:after="0"/>
              <w:rPr>
                <w:rFonts w:ascii="Arial" w:hAnsi="Arial"/>
                <w:sz w:val="18"/>
              </w:rPr>
            </w:pPr>
            <w:r w:rsidRPr="009B053A">
              <w:rPr>
                <w:rFonts w:ascii="Arial" w:hAnsi="Arial"/>
                <w:sz w:val="18"/>
                <w:lang w:eastAsia="ja-JP"/>
              </w:rPr>
              <w:t>14</w:t>
            </w:r>
          </w:p>
        </w:tc>
        <w:tc>
          <w:tcPr>
            <w:tcW w:w="1700" w:type="dxa"/>
          </w:tcPr>
          <w:p w14:paraId="34CAFCA8"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6A4B7ECA" w14:textId="77777777" w:rsidR="00AB2B30" w:rsidRPr="009B053A" w:rsidRDefault="006A7121">
            <w:pPr>
              <w:keepNext/>
              <w:keepLines/>
              <w:spacing w:after="0"/>
              <w:rPr>
                <w:rFonts w:ascii="Arial" w:hAnsi="Arial"/>
                <w:sz w:val="18"/>
              </w:rPr>
            </w:pPr>
            <w:r w:rsidRPr="009B053A">
              <w:rPr>
                <w:rFonts w:ascii="Arial" w:hAnsi="Arial"/>
                <w:sz w:val="18"/>
              </w:rPr>
              <w:t>PRACH Format 0</w:t>
            </w:r>
          </w:p>
        </w:tc>
      </w:tr>
      <w:tr w:rsidR="00AB2B30" w:rsidRPr="009B053A" w14:paraId="1FF7CDD6" w14:textId="77777777">
        <w:tc>
          <w:tcPr>
            <w:tcW w:w="4535" w:type="dxa"/>
          </w:tcPr>
          <w:p w14:paraId="1443A645" w14:textId="77777777" w:rsidR="00AB2B30" w:rsidRPr="009B053A" w:rsidRDefault="00AB2B30">
            <w:pPr>
              <w:keepNext/>
              <w:keepLines/>
              <w:spacing w:after="0"/>
              <w:rPr>
                <w:rFonts w:ascii="Arial" w:hAnsi="Arial"/>
                <w:sz w:val="18"/>
              </w:rPr>
            </w:pPr>
          </w:p>
        </w:tc>
        <w:tc>
          <w:tcPr>
            <w:tcW w:w="2267" w:type="dxa"/>
          </w:tcPr>
          <w:p w14:paraId="024E5BB1" w14:textId="77777777" w:rsidR="00AB2B30" w:rsidRPr="009B053A" w:rsidRDefault="006A7121">
            <w:pPr>
              <w:keepNext/>
              <w:keepLines/>
              <w:spacing w:after="0"/>
              <w:rPr>
                <w:rFonts w:ascii="Arial" w:hAnsi="Arial"/>
                <w:sz w:val="18"/>
                <w:lang w:eastAsia="ja-JP"/>
              </w:rPr>
            </w:pPr>
            <w:r w:rsidRPr="009B053A">
              <w:rPr>
                <w:rFonts w:ascii="Arial" w:hAnsi="Arial"/>
                <w:sz w:val="18"/>
              </w:rPr>
              <w:t>12</w:t>
            </w:r>
            <w:r w:rsidRPr="009B053A">
              <w:rPr>
                <w:rFonts w:ascii="Arial" w:hAnsi="Arial"/>
                <w:sz w:val="18"/>
                <w:lang w:eastAsia="ja-JP"/>
              </w:rPr>
              <w:t>8</w:t>
            </w:r>
          </w:p>
        </w:tc>
        <w:tc>
          <w:tcPr>
            <w:tcW w:w="1700" w:type="dxa"/>
          </w:tcPr>
          <w:p w14:paraId="132058BD"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5AF9106B" w14:textId="77777777" w:rsidR="00AB2B30" w:rsidRPr="009B053A" w:rsidRDefault="006A7121">
            <w:pPr>
              <w:keepNext/>
              <w:keepLines/>
              <w:spacing w:after="0"/>
              <w:rPr>
                <w:rFonts w:ascii="Arial" w:hAnsi="Arial"/>
                <w:sz w:val="18"/>
              </w:rPr>
            </w:pPr>
            <w:r w:rsidRPr="009B053A">
              <w:rPr>
                <w:rFonts w:ascii="Arial" w:hAnsi="Arial"/>
                <w:sz w:val="18"/>
              </w:rPr>
              <w:t>PRACH Format A3</w:t>
            </w:r>
          </w:p>
        </w:tc>
      </w:tr>
    </w:tbl>
    <w:p w14:paraId="00A052FA" w14:textId="77777777" w:rsidR="00AB2B30" w:rsidRPr="009B053A" w:rsidRDefault="00AB2B30">
      <w:pPr>
        <w:rPr>
          <w:lang w:eastAsia="zh-TW"/>
        </w:rPr>
      </w:pPr>
    </w:p>
    <w:p w14:paraId="219BF832" w14:textId="77777777" w:rsidR="00AB2B30" w:rsidRPr="009B053A" w:rsidRDefault="006A7121">
      <w:pPr>
        <w:pStyle w:val="H6"/>
      </w:pPr>
      <w:r w:rsidRPr="009B053A">
        <w:t>6.3B.4.2.5</w:t>
      </w:r>
      <w:r w:rsidRPr="009B053A">
        <w:tab/>
        <w:t>Test requirements</w:t>
      </w:r>
    </w:p>
    <w:p w14:paraId="778D528E" w14:textId="77777777" w:rsidR="00AB2B30" w:rsidRPr="009B053A" w:rsidRDefault="006A7121">
      <w:r w:rsidRPr="009B053A">
        <w:t>Same test requirement as in clause 6.</w:t>
      </w:r>
      <w:r w:rsidRPr="009B053A">
        <w:rPr>
          <w:lang w:eastAsia="zh-TW"/>
        </w:rPr>
        <w:t>3.3.4.5</w:t>
      </w:r>
      <w:r w:rsidRPr="009B053A">
        <w:t xml:space="preserve"> in TS 38.521-1 [8].</w:t>
      </w:r>
    </w:p>
    <w:p w14:paraId="03A5065E" w14:textId="1C5DA072" w:rsidR="00AB2B30" w:rsidRPr="009B053A" w:rsidRDefault="006A7121">
      <w:pPr>
        <w:pStyle w:val="Heading4"/>
      </w:pPr>
      <w:bookmarkStart w:id="3376" w:name="_Toc27475717"/>
      <w:bookmarkStart w:id="3377" w:name="_Toc29495255"/>
      <w:bookmarkStart w:id="3378" w:name="_Toc36116300"/>
      <w:bookmarkStart w:id="3379" w:name="_Toc36118349"/>
      <w:bookmarkStart w:id="3380" w:name="_Toc36560464"/>
      <w:bookmarkStart w:id="3381" w:name="_Toc43976965"/>
      <w:bookmarkStart w:id="3382" w:name="_Toc52213537"/>
      <w:bookmarkStart w:id="3383" w:name="_Toc60742999"/>
      <w:bookmarkStart w:id="3384" w:name="_Toc68206182"/>
      <w:bookmarkStart w:id="3385" w:name="_Toc75971977"/>
      <w:bookmarkStart w:id="3386" w:name="_Toc85051403"/>
      <w:bookmarkStart w:id="3387" w:name="_Toc90493417"/>
      <w:bookmarkStart w:id="3388" w:name="_Toc90494057"/>
      <w:bookmarkStart w:id="3389" w:name="_Toc100094086"/>
      <w:bookmarkStart w:id="3390" w:name="_Toc106872743"/>
      <w:bookmarkStart w:id="3391" w:name="_Toc133249790"/>
      <w:r w:rsidRPr="009B053A">
        <w:t>6.3B.4.3</w:t>
      </w:r>
      <w:r w:rsidRPr="009B053A">
        <w:tab/>
        <w:t>PRACH Time Mask for inter-band EN-DC within FR1</w:t>
      </w:r>
      <w:r w:rsidR="00305E33" w:rsidRPr="009B053A">
        <w:t xml:space="preserve"> (1 NR CC)</w:t>
      </w:r>
      <w:bookmarkEnd w:id="3376"/>
      <w:bookmarkEnd w:id="3377"/>
      <w:bookmarkEnd w:id="3378"/>
      <w:bookmarkEnd w:id="3379"/>
      <w:bookmarkEnd w:id="3380"/>
      <w:bookmarkEnd w:id="3381"/>
      <w:bookmarkEnd w:id="3382"/>
      <w:bookmarkEnd w:id="3383"/>
      <w:bookmarkEnd w:id="3384"/>
      <w:bookmarkEnd w:id="3385"/>
      <w:bookmarkEnd w:id="3386"/>
      <w:bookmarkEnd w:id="3387"/>
      <w:bookmarkEnd w:id="3388"/>
      <w:bookmarkEnd w:id="3389"/>
      <w:bookmarkEnd w:id="3390"/>
      <w:bookmarkEnd w:id="3391"/>
    </w:p>
    <w:p w14:paraId="6CF1E7E3" w14:textId="77777777" w:rsidR="00AB2B30" w:rsidRPr="009B053A" w:rsidRDefault="006A7121">
      <w:pPr>
        <w:pStyle w:val="H6"/>
      </w:pPr>
      <w:r w:rsidRPr="009B053A">
        <w:t>6.3B.4.3.1</w:t>
      </w:r>
      <w:r w:rsidRPr="009B053A">
        <w:tab/>
        <w:t>Test purpose</w:t>
      </w:r>
    </w:p>
    <w:p w14:paraId="1759E1F5" w14:textId="77777777" w:rsidR="00AB2B30" w:rsidRPr="009B053A" w:rsidRDefault="006A7121">
      <w:r w:rsidRPr="009B053A">
        <w:t>Same test purpose as in clause 6.3.3.4.1 in TS 38.521-1 [8] for the NR carrier.</w:t>
      </w:r>
    </w:p>
    <w:p w14:paraId="6E3E3C75" w14:textId="77777777" w:rsidR="00AB2B30" w:rsidRPr="009B053A" w:rsidRDefault="006A7121">
      <w:pPr>
        <w:pStyle w:val="H6"/>
      </w:pPr>
      <w:r w:rsidRPr="009B053A">
        <w:t>6.3B.4.3.2</w:t>
      </w:r>
      <w:r w:rsidRPr="009B053A">
        <w:tab/>
        <w:t>Test applicability</w:t>
      </w:r>
    </w:p>
    <w:p w14:paraId="64A24724" w14:textId="76D5322D" w:rsidR="00AB2B30" w:rsidRPr="009B053A" w:rsidRDefault="006A7121">
      <w:r w:rsidRPr="009B053A">
        <w:t xml:space="preserve">This test applies to all types of E-UTRA UE release 15 and forward, supporting </w:t>
      </w:r>
      <w:r w:rsidRPr="009B053A">
        <w:rPr>
          <w:lang w:eastAsia="zh-TW"/>
        </w:rPr>
        <w:t>inter-band</w:t>
      </w:r>
      <w:r w:rsidRPr="009B053A">
        <w:t xml:space="preserve"> EN-DC</w:t>
      </w:r>
      <w:r w:rsidR="0065438F" w:rsidRPr="009B053A">
        <w:t xml:space="preserve"> within FR1 with 1 NR UL CC</w:t>
      </w:r>
      <w:r w:rsidRPr="009B053A">
        <w:t>.</w:t>
      </w:r>
    </w:p>
    <w:p w14:paraId="40902CFC" w14:textId="77777777" w:rsidR="00AB2B30" w:rsidRPr="009B053A" w:rsidRDefault="006A7121">
      <w:pPr>
        <w:pStyle w:val="H6"/>
      </w:pPr>
      <w:r w:rsidRPr="009B053A">
        <w:t>6.3B.4.3.3</w:t>
      </w:r>
      <w:r w:rsidRPr="009B053A">
        <w:tab/>
        <w:t>Minimum conformance requirements</w:t>
      </w:r>
    </w:p>
    <w:p w14:paraId="761A9184" w14:textId="77777777" w:rsidR="00AB2B30" w:rsidRPr="009B053A" w:rsidRDefault="006A7121">
      <w:pPr>
        <w:rPr>
          <w:rFonts w:cs="v5.0.0"/>
        </w:rPr>
      </w:pPr>
      <w:r w:rsidRPr="009B053A">
        <w:t xml:space="preserve">Same minimum conformance requirements as in clause 6.3.3.4.3 in TS 38.521-1 [8] for the NR carrier. </w:t>
      </w:r>
    </w:p>
    <w:p w14:paraId="744D6A37" w14:textId="77777777" w:rsidR="00AB2B30" w:rsidRPr="009B053A" w:rsidRDefault="006A7121">
      <w:r w:rsidRPr="009B053A">
        <w:t>The normative reference for this requirement is TS 3</w:t>
      </w:r>
      <w:r w:rsidRPr="009B053A">
        <w:rPr>
          <w:lang w:eastAsia="zh-TW"/>
        </w:rPr>
        <w:t>8.101-</w:t>
      </w:r>
      <w:r w:rsidRPr="009B053A">
        <w:t>3 [4] clause 6.</w:t>
      </w:r>
      <w:r w:rsidRPr="009B053A">
        <w:rPr>
          <w:lang w:eastAsia="zh-TW"/>
        </w:rPr>
        <w:t>3</w:t>
      </w:r>
      <w:r w:rsidRPr="009B053A">
        <w:t xml:space="preserve">. </w:t>
      </w:r>
    </w:p>
    <w:p w14:paraId="58F0A429" w14:textId="6E0208B1" w:rsidR="00AB2B30" w:rsidRPr="009B053A" w:rsidRDefault="006A7121">
      <w:pPr>
        <w:rPr>
          <w:lang w:eastAsia="zh-TW"/>
        </w:rPr>
      </w:pPr>
      <w:r w:rsidRPr="009B053A">
        <w:t xml:space="preserve">No exception requirements applicable to NR or </w:t>
      </w:r>
      <w:r w:rsidR="003E285D" w:rsidRPr="009B053A">
        <w:t>E-UTRA</w:t>
      </w:r>
      <w:r w:rsidRPr="009B053A">
        <w:t>. LTE anchor agnostic approach is applied.</w:t>
      </w:r>
    </w:p>
    <w:p w14:paraId="22D68D31" w14:textId="77777777" w:rsidR="00AB2B30" w:rsidRPr="009B053A" w:rsidRDefault="006A7121">
      <w:pPr>
        <w:pStyle w:val="H6"/>
      </w:pPr>
      <w:r w:rsidRPr="009B053A">
        <w:t>6.3B.4.3.4</w:t>
      </w:r>
      <w:r w:rsidRPr="009B053A">
        <w:tab/>
        <w:t>Test description</w:t>
      </w:r>
    </w:p>
    <w:p w14:paraId="1BF3518B" w14:textId="77777777" w:rsidR="00AB2B30" w:rsidRPr="009B053A" w:rsidRDefault="006A7121">
      <w:r w:rsidRPr="009B053A">
        <w:t>Same test description as in clause 6.3.3.4.4 in TS 38.521-1 [8] for the NR carrier with the following exception:</w:t>
      </w:r>
    </w:p>
    <w:p w14:paraId="608BF293" w14:textId="77777777" w:rsidR="00AB2B30" w:rsidRPr="009B053A" w:rsidRDefault="006A7121">
      <w:r w:rsidRPr="009B053A">
        <w:t>The initial test configurations for E-UTRA band consist of environmental conditions, test frequencies, and channel bandwidths based on E-UTRA bands specified in Table 4.6-1.For Initial conditions as in clause 6.3.3.4.4.1 in TS 38.521-1 [8], the following steps will be added to configure E-UTRA component:</w:t>
      </w:r>
    </w:p>
    <w:p w14:paraId="73E5CA44" w14:textId="77777777" w:rsidR="00AB2B30" w:rsidRPr="009B053A" w:rsidRDefault="006A7121">
      <w:pPr>
        <w:pStyle w:val="B10"/>
      </w:pPr>
      <w:r w:rsidRPr="009B053A">
        <w:t>2.1.</w:t>
      </w:r>
      <w:r w:rsidRPr="009B053A">
        <w:tab/>
        <w:t>The parameter settings for E-UTRA cell are set up according to TS 36.508 [11] clause 4.4.3.</w:t>
      </w:r>
    </w:p>
    <w:p w14:paraId="518D7CE0"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3BFC860D" w14:textId="4E88F88A" w:rsidR="00AB2B30" w:rsidRPr="009B053A" w:rsidRDefault="006A7121">
      <w:r w:rsidRPr="009B053A">
        <w:t xml:space="preserve">Step </w:t>
      </w:r>
      <w:r w:rsidRPr="009B053A">
        <w:rPr>
          <w:lang w:eastAsia="zh-TW"/>
        </w:rPr>
        <w:t>5</w:t>
      </w:r>
      <w:r w:rsidRPr="009B053A">
        <w:t xml:space="preserve"> of Initial conditions as in clause 6.3.3.4.4.1 in TS 38.521-1 [8] is replaced by</w:t>
      </w:r>
      <w:r w:rsidR="004A2D88" w:rsidRPr="009B053A">
        <w:t xml:space="preserve"> the following two steps</w:t>
      </w:r>
      <w:r w:rsidRPr="009B053A">
        <w:t xml:space="preserve">: </w:t>
      </w:r>
    </w:p>
    <w:p w14:paraId="25769894" w14:textId="77777777" w:rsidR="00037CDD" w:rsidRPr="009B053A" w:rsidRDefault="006A7121" w:rsidP="00037CDD">
      <w:pPr>
        <w:pStyle w:val="B10"/>
      </w:pPr>
      <w:r w:rsidRPr="009B053A">
        <w:rPr>
          <w:lang w:eastAsia="zh-TW"/>
        </w:rPr>
        <w:t>5</w:t>
      </w:r>
      <w:r w:rsidRPr="009B053A">
        <w:t>.</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w:t>
      </w:r>
      <w:r w:rsidR="004A2D88" w:rsidRPr="009B053A">
        <w:t>-1</w:t>
      </w:r>
      <w:r w:rsidRPr="009B053A">
        <w:t> [6] clause 4.5.</w:t>
      </w:r>
    </w:p>
    <w:p w14:paraId="51C82DB2" w14:textId="77777777" w:rsidR="00037CDD" w:rsidRPr="009B053A" w:rsidRDefault="00037CDD" w:rsidP="00037CDD">
      <w:pPr>
        <w:pStyle w:val="B10"/>
        <w:rPr>
          <w:lang w:eastAsia="zh-TW"/>
        </w:rPr>
      </w:pPr>
      <w:r w:rsidRPr="009B053A">
        <w:t>6.</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2998FD3" w14:textId="77777777" w:rsidR="00AB2B30" w:rsidRPr="009B053A" w:rsidRDefault="006A7121">
      <w:pPr>
        <w:rPr>
          <w:lang w:eastAsia="zh-TW"/>
        </w:rPr>
      </w:pPr>
      <w:r w:rsidRPr="009B053A">
        <w:t>Same test requirement as in clause 6.3.3.4.5 in TS 38.521-1 [8]</w:t>
      </w:r>
      <w:r w:rsidRPr="009B053A">
        <w:rPr>
          <w:lang w:eastAsia="zh-TW"/>
        </w:rPr>
        <w:t>.</w:t>
      </w:r>
    </w:p>
    <w:p w14:paraId="401FBE95" w14:textId="0802D833" w:rsidR="00037CDD" w:rsidRPr="009B053A" w:rsidRDefault="00037CDD" w:rsidP="00037CDD">
      <w:pPr>
        <w:pStyle w:val="Heading3"/>
        <w:ind w:left="1700" w:hanging="1700"/>
        <w:rPr>
          <w:rFonts w:eastAsia="PMingLiU"/>
          <w:sz w:val="24"/>
        </w:rPr>
      </w:pPr>
      <w:bookmarkStart w:id="3392" w:name="_Toc85051404"/>
      <w:bookmarkStart w:id="3393" w:name="_Toc90493418"/>
      <w:bookmarkStart w:id="3394" w:name="_Toc90494058"/>
      <w:bookmarkStart w:id="3395" w:name="_Toc100094087"/>
      <w:bookmarkStart w:id="3396" w:name="_Toc106872744"/>
      <w:bookmarkStart w:id="3397" w:name="_Toc133249791"/>
      <w:bookmarkStart w:id="3398" w:name="_Toc27475718"/>
      <w:bookmarkStart w:id="3399" w:name="_Toc29495256"/>
      <w:bookmarkStart w:id="3400" w:name="_Toc36116301"/>
      <w:bookmarkStart w:id="3401" w:name="_Toc36118350"/>
      <w:bookmarkStart w:id="3402" w:name="_Toc36560465"/>
      <w:bookmarkStart w:id="3403" w:name="_Toc43976966"/>
      <w:bookmarkStart w:id="3404" w:name="_Toc52213538"/>
      <w:bookmarkStart w:id="3405" w:name="_Toc60743000"/>
      <w:bookmarkStart w:id="3406" w:name="_Toc68206183"/>
      <w:bookmarkStart w:id="3407" w:name="_Toc75971978"/>
      <w:r w:rsidRPr="009B053A">
        <w:rPr>
          <w:rFonts w:eastAsia="PMingLiU"/>
          <w:sz w:val="24"/>
        </w:rPr>
        <w:t>6.3B.4.4</w:t>
      </w:r>
      <w:r w:rsidRPr="009B053A">
        <w:rPr>
          <w:rFonts w:eastAsia="PMingLiU"/>
          <w:sz w:val="24"/>
        </w:rPr>
        <w:tab/>
        <w:t>PRACH Time Mask for inter-band EN-DC including FR2</w:t>
      </w:r>
      <w:bookmarkEnd w:id="3392"/>
      <w:r w:rsidR="0021353D" w:rsidRPr="009B053A">
        <w:rPr>
          <w:rFonts w:eastAsia="PMingLiU"/>
          <w:sz w:val="24"/>
        </w:rPr>
        <w:t xml:space="preserve"> </w:t>
      </w:r>
      <w:r w:rsidR="0021353D" w:rsidRPr="009B053A">
        <w:t>(1 NR CC)</w:t>
      </w:r>
      <w:bookmarkEnd w:id="3393"/>
      <w:bookmarkEnd w:id="3394"/>
      <w:bookmarkEnd w:id="3395"/>
      <w:bookmarkEnd w:id="3396"/>
      <w:bookmarkEnd w:id="3397"/>
    </w:p>
    <w:p w14:paraId="1CDF1FAA" w14:textId="77777777" w:rsidR="00037CDD" w:rsidRPr="009B053A" w:rsidRDefault="00037CDD" w:rsidP="00037CDD">
      <w:pPr>
        <w:pStyle w:val="EditorsNote"/>
        <w:rPr>
          <w:rFonts w:eastAsia="PMingLiU"/>
        </w:rPr>
      </w:pPr>
      <w:r w:rsidRPr="009B053A">
        <w:t>Editor's note:</w:t>
      </w:r>
      <w:r w:rsidRPr="009B053A">
        <w:tab/>
        <w:t>This clause is incomplete. The following aspects are either missing or not yet determined:</w:t>
      </w:r>
    </w:p>
    <w:p w14:paraId="36CE85D0" w14:textId="77777777" w:rsidR="00037CDD" w:rsidRPr="009B053A" w:rsidRDefault="00037CDD" w:rsidP="00BF220C">
      <w:pPr>
        <w:pStyle w:val="EditorsNote"/>
      </w:pPr>
      <w:r w:rsidRPr="009B053A">
        <w:t>-</w:t>
      </w:r>
      <w:r w:rsidRPr="009B053A">
        <w:tab/>
        <w:t>The referred test case 6.3.3.4 in TS 38.521-2 [9] is incomplete</w:t>
      </w:r>
    </w:p>
    <w:p w14:paraId="2BF05A39" w14:textId="77777777" w:rsidR="00037CDD" w:rsidRPr="009B053A" w:rsidRDefault="00037CDD" w:rsidP="00037CDD">
      <w:pPr>
        <w:pStyle w:val="H6"/>
      </w:pPr>
      <w:r w:rsidRPr="009B053A">
        <w:lastRenderedPageBreak/>
        <w:t>6.3B.4.4.1</w:t>
      </w:r>
      <w:r w:rsidRPr="009B053A">
        <w:tab/>
        <w:t>Test purpose</w:t>
      </w:r>
    </w:p>
    <w:p w14:paraId="3EC2187F" w14:textId="77777777" w:rsidR="00037CDD" w:rsidRPr="009B053A" w:rsidRDefault="00037CDD" w:rsidP="00037CDD">
      <w:r w:rsidRPr="009B053A">
        <w:t>Same test purpose as in clause 6.3.3.4.1 in TS 38.521-2 [9] for the NR carrier.</w:t>
      </w:r>
    </w:p>
    <w:p w14:paraId="3732872B" w14:textId="77777777" w:rsidR="00037CDD" w:rsidRPr="009B053A" w:rsidRDefault="00037CDD" w:rsidP="00037CDD">
      <w:pPr>
        <w:pStyle w:val="H6"/>
      </w:pPr>
      <w:r w:rsidRPr="009B053A">
        <w:t>6.3B.4.4.2</w:t>
      </w:r>
      <w:r w:rsidRPr="009B053A">
        <w:tab/>
        <w:t>Test applicability</w:t>
      </w:r>
    </w:p>
    <w:p w14:paraId="28785DF4" w14:textId="77777777" w:rsidR="00037CDD" w:rsidRPr="009B053A" w:rsidRDefault="00037CDD" w:rsidP="00037CDD">
      <w:r w:rsidRPr="009B053A">
        <w:t>This test case applies to all types of E-UTRA UE release 15 and forward, supporting inter-band EN-DC including FR2 .</w:t>
      </w:r>
    </w:p>
    <w:p w14:paraId="2CB9319C" w14:textId="77777777" w:rsidR="00037CDD" w:rsidRPr="009B053A" w:rsidRDefault="00037CDD" w:rsidP="00037CDD">
      <w:pPr>
        <w:pStyle w:val="H6"/>
      </w:pPr>
      <w:r w:rsidRPr="009B053A">
        <w:t>6.3B.4.4.3</w:t>
      </w:r>
      <w:r w:rsidRPr="009B053A">
        <w:tab/>
        <w:t>Minimum conformance requirements</w:t>
      </w:r>
    </w:p>
    <w:p w14:paraId="57B0EA96" w14:textId="77777777" w:rsidR="00037CDD" w:rsidRPr="009B053A" w:rsidRDefault="00037CDD" w:rsidP="00037CDD">
      <w:r w:rsidRPr="009B053A">
        <w:t>Same minimum conformance requirements as in clause 6.3.3.4.3 in TS 38.521-2 [9] for the NR carrier.</w:t>
      </w:r>
    </w:p>
    <w:p w14:paraId="3924702F" w14:textId="77777777" w:rsidR="00037CDD" w:rsidRPr="009B053A" w:rsidRDefault="00037CDD" w:rsidP="00037CDD">
      <w:r w:rsidRPr="009B053A">
        <w:t>The normative reference for this requirement is TS 3</w:t>
      </w:r>
      <w:r w:rsidRPr="009B053A">
        <w:rPr>
          <w:lang w:eastAsia="zh-TW"/>
        </w:rPr>
        <w:t>8.101-</w:t>
      </w:r>
      <w:r w:rsidRPr="009B053A">
        <w:t>3 [4] clause 6.</w:t>
      </w:r>
      <w:r w:rsidRPr="009B053A">
        <w:rPr>
          <w:lang w:eastAsia="zh-TW"/>
        </w:rPr>
        <w:t>3</w:t>
      </w:r>
      <w:r w:rsidRPr="009B053A">
        <w:t>.</w:t>
      </w:r>
    </w:p>
    <w:p w14:paraId="45F07FEF" w14:textId="77777777" w:rsidR="00037CDD" w:rsidRPr="009B053A" w:rsidRDefault="00037CDD" w:rsidP="00037CDD">
      <w:r w:rsidRPr="009B053A">
        <w:t>No exception requirements applicable to NR or LTE. LTE anchor agnostic approach is applied.</w:t>
      </w:r>
    </w:p>
    <w:p w14:paraId="3668CAE4" w14:textId="77777777" w:rsidR="00037CDD" w:rsidRPr="009B053A" w:rsidRDefault="00037CDD" w:rsidP="00037CDD">
      <w:pPr>
        <w:pStyle w:val="H6"/>
      </w:pPr>
      <w:r w:rsidRPr="009B053A">
        <w:t>6.3B.4.4.4</w:t>
      </w:r>
      <w:r w:rsidRPr="009B053A">
        <w:tab/>
        <w:t>Test description</w:t>
      </w:r>
    </w:p>
    <w:p w14:paraId="6D3C6936" w14:textId="77777777" w:rsidR="00037CDD" w:rsidRPr="009B053A" w:rsidRDefault="00037CDD" w:rsidP="00037CDD">
      <w:r w:rsidRPr="009B053A">
        <w:t xml:space="preserve">Same test description as in clause 6.3.3.4.4 in TS 38.521-2 [9] for the NR carrier with the following exceptions: </w:t>
      </w:r>
    </w:p>
    <w:p w14:paraId="419D3B65" w14:textId="77777777" w:rsidR="00037CDD" w:rsidRPr="009B053A" w:rsidRDefault="00037CDD" w:rsidP="00037CDD">
      <w:r w:rsidRPr="009B053A">
        <w:t>The initial test configurations for E-UTRA consist of test frequency based on E-UTRA operating band and test channel bandwidth as specified in Table 4.7-1.</w:t>
      </w:r>
    </w:p>
    <w:p w14:paraId="47FC786B" w14:textId="77777777" w:rsidR="00037CDD" w:rsidRPr="009B053A" w:rsidRDefault="00037CDD" w:rsidP="00037CDD">
      <w:r w:rsidRPr="009B053A">
        <w:t>For Initial conditions as in clause 6.3.3.4.4.1 in TS 38.521-2 [9], the following steps will be added to configure E-UTRA component:</w:t>
      </w:r>
    </w:p>
    <w:p w14:paraId="3BA47BD6" w14:textId="77777777" w:rsidR="00037CDD" w:rsidRPr="009B053A" w:rsidRDefault="00037CDD" w:rsidP="00037CDD">
      <w:pPr>
        <w:pStyle w:val="B10"/>
      </w:pPr>
      <w:r w:rsidRPr="009B053A">
        <w:t>2.1.</w:t>
      </w:r>
      <w:r w:rsidRPr="009B053A">
        <w:tab/>
        <w:t>The parameter settings for the cell are set up according to TS 36.508 [11] subclause 4.4.3.</w:t>
      </w:r>
    </w:p>
    <w:p w14:paraId="302F87DA" w14:textId="77777777" w:rsidR="00037CDD" w:rsidRPr="009B053A" w:rsidRDefault="00037CDD" w:rsidP="00037CDD">
      <w:pPr>
        <w:pStyle w:val="B10"/>
      </w:pPr>
      <w:r w:rsidRPr="009B053A">
        <w:t>3.1.</w:t>
      </w:r>
      <w:r w:rsidRPr="009B053A">
        <w:tab/>
        <w:t>The E-UTRA downlink signal level, uplink signal level are set according to Table 4.7-1 and propagation conditions are set according to Annex B.0 of TS 36.521-1 [10].</w:t>
      </w:r>
    </w:p>
    <w:p w14:paraId="2A7B7822" w14:textId="77777777" w:rsidR="00037CDD" w:rsidRPr="009B053A" w:rsidRDefault="00037CDD" w:rsidP="00037CDD">
      <w:r w:rsidRPr="009B053A">
        <w:t>Step 5 of Initial conditions as in clause 6.3.3.4.4.1 in TS 38.521-2 [9] is replaced by the following two steps:</w:t>
      </w:r>
    </w:p>
    <w:p w14:paraId="5DBC8432" w14:textId="77777777" w:rsidR="00037CDD" w:rsidRPr="009B053A" w:rsidRDefault="00037CDD" w:rsidP="00037CDD">
      <w:pPr>
        <w:pStyle w:val="B10"/>
      </w:pPr>
      <w:r w:rsidRPr="009B053A">
        <w:t>5.</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w:t>
      </w:r>
    </w:p>
    <w:p w14:paraId="242855D2" w14:textId="77777777" w:rsidR="00037CDD" w:rsidRPr="009B053A" w:rsidRDefault="00037CDD" w:rsidP="00037CDD">
      <w:pPr>
        <w:pStyle w:val="B10"/>
      </w:pPr>
      <w:r w:rsidRPr="009B053A">
        <w:t>6.</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A712318" w14:textId="77777777" w:rsidR="00037CDD" w:rsidRPr="009B053A" w:rsidRDefault="00037CDD" w:rsidP="00037CDD">
      <w:pPr>
        <w:pStyle w:val="H6"/>
      </w:pPr>
      <w:r w:rsidRPr="009B053A">
        <w:t>6.3B.4.4.5</w:t>
      </w:r>
      <w:r w:rsidRPr="009B053A">
        <w:tab/>
        <w:t>Test requirement</w:t>
      </w:r>
    </w:p>
    <w:p w14:paraId="215C2657" w14:textId="7E295711" w:rsidR="00037CDD" w:rsidRPr="009B053A" w:rsidRDefault="00037CDD" w:rsidP="00037CDD">
      <w:pPr>
        <w:rPr>
          <w:lang w:eastAsia="zh-TW"/>
        </w:rPr>
      </w:pPr>
      <w:r w:rsidRPr="009B053A">
        <w:t xml:space="preserve">Same test requirement as specified in clause 6.3.3.4.5 </w:t>
      </w:r>
      <w:r w:rsidR="00A63BF4" w:rsidRPr="009B053A">
        <w:t xml:space="preserve">of TS 38.521-2 [9] </w:t>
      </w:r>
      <w:r w:rsidRPr="009B053A">
        <w:t>for the NR carrier(s).</w:t>
      </w:r>
    </w:p>
    <w:p w14:paraId="782F56A8" w14:textId="77777777" w:rsidR="00AB2B30" w:rsidRPr="009B053A" w:rsidRDefault="006A7121">
      <w:pPr>
        <w:pStyle w:val="Heading3"/>
        <w:rPr>
          <w:lang w:eastAsia="zh-TW"/>
        </w:rPr>
      </w:pPr>
      <w:bookmarkStart w:id="3408" w:name="_Toc85051405"/>
      <w:bookmarkStart w:id="3409" w:name="_Toc90493419"/>
      <w:bookmarkStart w:id="3410" w:name="_Toc90494059"/>
      <w:bookmarkStart w:id="3411" w:name="_Toc100094088"/>
      <w:bookmarkStart w:id="3412" w:name="_Toc106872745"/>
      <w:bookmarkStart w:id="3413" w:name="_Toc133249792"/>
      <w:r w:rsidRPr="009B053A">
        <w:t>6.3B.5</w:t>
      </w:r>
      <w:r w:rsidRPr="009B053A">
        <w:tab/>
        <w:t>Output power dynamics for EN-DC with UL sharing from UE perspective</w:t>
      </w:r>
      <w:bookmarkEnd w:id="3398"/>
      <w:bookmarkEnd w:id="3399"/>
      <w:bookmarkEnd w:id="3400"/>
      <w:bookmarkEnd w:id="3401"/>
      <w:bookmarkEnd w:id="3402"/>
      <w:bookmarkEnd w:id="3403"/>
      <w:bookmarkEnd w:id="3404"/>
      <w:bookmarkEnd w:id="3405"/>
      <w:bookmarkEnd w:id="3406"/>
      <w:bookmarkEnd w:id="3407"/>
      <w:bookmarkEnd w:id="3408"/>
      <w:bookmarkEnd w:id="3409"/>
      <w:bookmarkEnd w:id="3410"/>
      <w:bookmarkEnd w:id="3411"/>
      <w:bookmarkEnd w:id="3412"/>
      <w:bookmarkEnd w:id="3413"/>
    </w:p>
    <w:p w14:paraId="4B1C7666" w14:textId="77777777" w:rsidR="00AB2B30" w:rsidRPr="009B053A" w:rsidRDefault="006A7121">
      <w:pPr>
        <w:pStyle w:val="Heading4"/>
      </w:pPr>
      <w:bookmarkStart w:id="3414" w:name="_Toc27475719"/>
      <w:bookmarkStart w:id="3415" w:name="_Toc29495257"/>
      <w:bookmarkStart w:id="3416" w:name="_Toc36116302"/>
      <w:bookmarkStart w:id="3417" w:name="_Toc36118351"/>
      <w:bookmarkStart w:id="3418" w:name="_Toc36560466"/>
      <w:bookmarkStart w:id="3419" w:name="_Toc43976967"/>
      <w:bookmarkStart w:id="3420" w:name="_Toc52213539"/>
      <w:bookmarkStart w:id="3421" w:name="_Toc60743001"/>
      <w:bookmarkStart w:id="3422" w:name="_Toc68206184"/>
      <w:bookmarkStart w:id="3423" w:name="_Toc75971979"/>
      <w:bookmarkStart w:id="3424" w:name="_Toc85051406"/>
      <w:bookmarkStart w:id="3425" w:name="_Toc90493420"/>
      <w:bookmarkStart w:id="3426" w:name="_Toc90494060"/>
      <w:bookmarkStart w:id="3427" w:name="_Toc100094089"/>
      <w:bookmarkStart w:id="3428" w:name="_Toc106872746"/>
      <w:bookmarkStart w:id="3429" w:name="_Toc133249793"/>
      <w:r w:rsidRPr="009B053A">
        <w:t>6.3B.5.1</w:t>
      </w:r>
      <w:r w:rsidRPr="009B053A">
        <w:tab/>
        <w:t>E-UTRA and NR switching time mask for TDM based UL sharing from UE perspective</w:t>
      </w:r>
      <w:bookmarkEnd w:id="3414"/>
      <w:bookmarkEnd w:id="3415"/>
      <w:bookmarkEnd w:id="3416"/>
      <w:bookmarkEnd w:id="3417"/>
      <w:bookmarkEnd w:id="3418"/>
      <w:bookmarkEnd w:id="3419"/>
      <w:bookmarkEnd w:id="3420"/>
      <w:bookmarkEnd w:id="3421"/>
      <w:bookmarkEnd w:id="3422"/>
      <w:bookmarkEnd w:id="3423"/>
      <w:bookmarkEnd w:id="3424"/>
      <w:bookmarkEnd w:id="3425"/>
      <w:bookmarkEnd w:id="3426"/>
      <w:bookmarkEnd w:id="3427"/>
      <w:bookmarkEnd w:id="3428"/>
      <w:bookmarkEnd w:id="3429"/>
    </w:p>
    <w:p w14:paraId="1DF6FB34" w14:textId="77777777" w:rsidR="00AB2B30" w:rsidRPr="009B053A" w:rsidRDefault="006A7121">
      <w:r w:rsidRPr="009B053A">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270FACB2" w14:textId="77777777" w:rsidR="00AB2B30" w:rsidRPr="009B053A" w:rsidRDefault="006A7121">
      <w:pPr>
        <w:pStyle w:val="Heading3"/>
        <w:rPr>
          <w:lang w:eastAsia="zh-TW"/>
        </w:rPr>
      </w:pPr>
      <w:bookmarkStart w:id="3430" w:name="_Toc27475720"/>
      <w:bookmarkStart w:id="3431" w:name="_Toc29495258"/>
      <w:bookmarkStart w:id="3432" w:name="_Toc36116303"/>
      <w:bookmarkStart w:id="3433" w:name="_Toc36118352"/>
      <w:bookmarkStart w:id="3434" w:name="_Toc36560467"/>
      <w:bookmarkStart w:id="3435" w:name="_Toc43976968"/>
      <w:bookmarkStart w:id="3436" w:name="_Toc52213540"/>
      <w:bookmarkStart w:id="3437" w:name="_Toc60743002"/>
      <w:bookmarkStart w:id="3438" w:name="_Toc68206185"/>
      <w:bookmarkStart w:id="3439" w:name="_Toc75971980"/>
      <w:bookmarkStart w:id="3440" w:name="_Toc85051407"/>
      <w:bookmarkStart w:id="3441" w:name="_Toc90493421"/>
      <w:bookmarkStart w:id="3442" w:name="_Toc90494061"/>
      <w:bookmarkStart w:id="3443" w:name="_Toc100094090"/>
      <w:bookmarkStart w:id="3444" w:name="_Toc106872747"/>
      <w:bookmarkStart w:id="3445" w:name="_Toc133249794"/>
      <w:r w:rsidRPr="009B053A">
        <w:t>6.3B.6</w:t>
      </w:r>
      <w:r w:rsidRPr="009B053A">
        <w:tab/>
        <w:t xml:space="preserve">Output power dynamics for </w:t>
      </w:r>
      <w:r w:rsidRPr="009B053A">
        <w:rPr>
          <w:rFonts w:eastAsia="PMingLiU"/>
          <w:lang w:eastAsia="zh-TW"/>
        </w:rPr>
        <w:t>intra-band EN-DC without dual PA capability</w:t>
      </w:r>
      <w:bookmarkEnd w:id="3430"/>
      <w:bookmarkEnd w:id="3431"/>
      <w:bookmarkEnd w:id="3432"/>
      <w:bookmarkEnd w:id="3433"/>
      <w:bookmarkEnd w:id="3434"/>
      <w:bookmarkEnd w:id="3435"/>
      <w:bookmarkEnd w:id="3436"/>
      <w:bookmarkEnd w:id="3437"/>
      <w:bookmarkEnd w:id="3438"/>
      <w:bookmarkEnd w:id="3439"/>
      <w:bookmarkEnd w:id="3440"/>
      <w:bookmarkEnd w:id="3441"/>
      <w:bookmarkEnd w:id="3442"/>
      <w:bookmarkEnd w:id="3443"/>
      <w:bookmarkEnd w:id="3444"/>
      <w:bookmarkEnd w:id="3445"/>
    </w:p>
    <w:p w14:paraId="1F60E1FD" w14:textId="77777777" w:rsidR="00AB2B30" w:rsidRPr="009B053A" w:rsidRDefault="006A7121">
      <w:r w:rsidRPr="009B053A">
        <w:t xml:space="preserve">No test case details are specified. Current test procedures for time masks are based on power measurement in relatively long period compared with transient period. For time masks between 2 active time slots with different power level, the </w:t>
      </w:r>
      <w:r w:rsidRPr="009B053A">
        <w:lastRenderedPageBreak/>
        <w:t>test procedure can't provide enough resolution to identify non-conformant UEs. Therefore the minimum requirement is not testable.</w:t>
      </w:r>
    </w:p>
    <w:p w14:paraId="62CA58A9" w14:textId="77777777" w:rsidR="00AB2B30" w:rsidRPr="009B053A" w:rsidRDefault="006A7121">
      <w:pPr>
        <w:pStyle w:val="Heading3"/>
        <w:rPr>
          <w:lang w:eastAsia="zh-TW"/>
        </w:rPr>
      </w:pPr>
      <w:bookmarkStart w:id="3446" w:name="_Toc27475721"/>
      <w:bookmarkStart w:id="3447" w:name="_Toc29495259"/>
      <w:bookmarkStart w:id="3448" w:name="_Toc36116304"/>
      <w:bookmarkStart w:id="3449" w:name="_Toc36118353"/>
      <w:bookmarkStart w:id="3450" w:name="_Toc36560468"/>
      <w:bookmarkStart w:id="3451" w:name="_Toc43976969"/>
      <w:bookmarkStart w:id="3452" w:name="_Toc52213541"/>
      <w:bookmarkStart w:id="3453" w:name="_Toc60743003"/>
      <w:bookmarkStart w:id="3454" w:name="_Toc68206186"/>
      <w:bookmarkStart w:id="3455" w:name="_Toc75971981"/>
      <w:bookmarkStart w:id="3456" w:name="_Toc85051408"/>
      <w:bookmarkStart w:id="3457" w:name="_Toc90493422"/>
      <w:bookmarkStart w:id="3458" w:name="_Toc90494062"/>
      <w:bookmarkStart w:id="3459" w:name="_Toc100094091"/>
      <w:bookmarkStart w:id="3460" w:name="_Toc106872748"/>
      <w:bookmarkStart w:id="3461" w:name="_Toc133249795"/>
      <w:r w:rsidRPr="009B053A">
        <w:t>6.3B.7</w:t>
      </w:r>
      <w:r w:rsidRPr="009B053A">
        <w:tab/>
        <w:t>Output power dynamics for intra-band EN-DC with dual PA capability</w:t>
      </w:r>
      <w:bookmarkEnd w:id="3446"/>
      <w:bookmarkEnd w:id="3447"/>
      <w:bookmarkEnd w:id="3448"/>
      <w:bookmarkEnd w:id="3449"/>
      <w:bookmarkEnd w:id="3450"/>
      <w:bookmarkEnd w:id="3451"/>
      <w:bookmarkEnd w:id="3452"/>
      <w:bookmarkEnd w:id="3453"/>
      <w:bookmarkEnd w:id="3454"/>
      <w:bookmarkEnd w:id="3455"/>
      <w:bookmarkEnd w:id="3456"/>
      <w:bookmarkEnd w:id="3457"/>
      <w:bookmarkEnd w:id="3458"/>
      <w:bookmarkEnd w:id="3459"/>
      <w:bookmarkEnd w:id="3460"/>
      <w:bookmarkEnd w:id="3461"/>
    </w:p>
    <w:p w14:paraId="07B83C9D" w14:textId="77777777" w:rsidR="00AB2B30" w:rsidRPr="009B053A" w:rsidRDefault="006A7121">
      <w:r w:rsidRPr="009B053A">
        <w:t>No test case details are specified. Current test procedures for time masks are based on power measurement in relatively long period compared with transient period. For time masks between 2 active time slots with different power level, the test procedure can't provide enough resolution to identify non-conformant UEs. Therefore the minimum requirement is not testable.</w:t>
      </w:r>
    </w:p>
    <w:p w14:paraId="41FA181F" w14:textId="77777777" w:rsidR="00AB2B30" w:rsidRPr="009B053A" w:rsidRDefault="006A7121">
      <w:pPr>
        <w:pStyle w:val="Heading3"/>
        <w:rPr>
          <w:lang w:eastAsia="zh-TW"/>
        </w:rPr>
      </w:pPr>
      <w:bookmarkStart w:id="3462" w:name="_Toc43976970"/>
      <w:bookmarkStart w:id="3463" w:name="_Toc52213542"/>
      <w:bookmarkStart w:id="3464" w:name="_Toc60743004"/>
      <w:bookmarkStart w:id="3465" w:name="_Toc68206187"/>
      <w:bookmarkStart w:id="3466" w:name="_Toc75971982"/>
      <w:bookmarkStart w:id="3467" w:name="_Toc85051409"/>
      <w:bookmarkStart w:id="3468" w:name="_Toc90493423"/>
      <w:bookmarkStart w:id="3469" w:name="_Toc90494063"/>
      <w:bookmarkStart w:id="3470" w:name="_Toc100094092"/>
      <w:bookmarkStart w:id="3471" w:name="_Toc106872749"/>
      <w:bookmarkStart w:id="3472" w:name="_Toc133249796"/>
      <w:bookmarkStart w:id="3473" w:name="_Toc27475722"/>
      <w:bookmarkStart w:id="3474" w:name="_Toc29495260"/>
      <w:bookmarkStart w:id="3475" w:name="_Toc36116305"/>
      <w:bookmarkStart w:id="3476" w:name="_Toc36118354"/>
      <w:bookmarkStart w:id="3477" w:name="_Toc36560469"/>
      <w:r w:rsidRPr="009B053A">
        <w:t>6.3B.8</w:t>
      </w:r>
      <w:r w:rsidRPr="009B053A">
        <w:tab/>
        <w:t>Power control for EN-DC</w:t>
      </w:r>
      <w:bookmarkEnd w:id="3462"/>
      <w:bookmarkEnd w:id="3463"/>
      <w:bookmarkEnd w:id="3464"/>
      <w:bookmarkEnd w:id="3465"/>
      <w:bookmarkEnd w:id="3466"/>
      <w:bookmarkEnd w:id="3467"/>
      <w:bookmarkEnd w:id="3468"/>
      <w:bookmarkEnd w:id="3469"/>
      <w:bookmarkEnd w:id="3470"/>
      <w:bookmarkEnd w:id="3471"/>
      <w:bookmarkEnd w:id="3472"/>
    </w:p>
    <w:p w14:paraId="327C22DF" w14:textId="77777777" w:rsidR="00AB2B30" w:rsidRPr="009B053A" w:rsidRDefault="006A7121">
      <w:pPr>
        <w:pStyle w:val="Heading4"/>
        <w:rPr>
          <w:sz w:val="20"/>
        </w:rPr>
      </w:pPr>
      <w:bookmarkStart w:id="3478" w:name="_Toc43976971"/>
      <w:bookmarkStart w:id="3479" w:name="_Toc52213543"/>
      <w:bookmarkStart w:id="3480" w:name="_Toc60743005"/>
      <w:bookmarkStart w:id="3481" w:name="_Toc68206188"/>
      <w:bookmarkStart w:id="3482" w:name="_Toc75971983"/>
      <w:bookmarkStart w:id="3483" w:name="_Toc85051410"/>
      <w:bookmarkStart w:id="3484" w:name="_Toc90493424"/>
      <w:bookmarkStart w:id="3485" w:name="_Toc90494064"/>
      <w:bookmarkStart w:id="3486" w:name="_Toc100094093"/>
      <w:bookmarkStart w:id="3487" w:name="_Toc106872750"/>
      <w:bookmarkStart w:id="3488" w:name="_Toc133249797"/>
      <w:r w:rsidRPr="009B053A">
        <w:t>6.3B.8.1</w:t>
      </w:r>
      <w:r w:rsidRPr="009B053A">
        <w:tab/>
        <w:t>Absolute power tolerance for EN-DC</w:t>
      </w:r>
      <w:bookmarkEnd w:id="3478"/>
      <w:bookmarkEnd w:id="3479"/>
      <w:bookmarkEnd w:id="3480"/>
      <w:bookmarkEnd w:id="3481"/>
      <w:bookmarkEnd w:id="3482"/>
      <w:bookmarkEnd w:id="3483"/>
      <w:bookmarkEnd w:id="3484"/>
      <w:bookmarkEnd w:id="3485"/>
      <w:bookmarkEnd w:id="3486"/>
      <w:bookmarkEnd w:id="3487"/>
      <w:bookmarkEnd w:id="3488"/>
    </w:p>
    <w:p w14:paraId="5F529509" w14:textId="77777777" w:rsidR="00AB2B30" w:rsidRPr="009B053A" w:rsidRDefault="006A7121">
      <w:pPr>
        <w:pStyle w:val="Heading5"/>
      </w:pPr>
      <w:bookmarkStart w:id="3489" w:name="_Toc43976972"/>
      <w:bookmarkStart w:id="3490" w:name="_Toc52213544"/>
      <w:bookmarkStart w:id="3491" w:name="_Toc60743006"/>
      <w:bookmarkStart w:id="3492" w:name="_Toc68206189"/>
      <w:bookmarkStart w:id="3493" w:name="_Toc75971984"/>
      <w:bookmarkStart w:id="3494" w:name="_Toc85051411"/>
      <w:bookmarkStart w:id="3495" w:name="_Toc90493425"/>
      <w:bookmarkStart w:id="3496" w:name="_Toc90494065"/>
      <w:bookmarkStart w:id="3497" w:name="_Toc100094094"/>
      <w:bookmarkStart w:id="3498" w:name="_Toc106872751"/>
      <w:bookmarkStart w:id="3499" w:name="_Toc133249798"/>
      <w:r w:rsidRPr="009B053A">
        <w:t>6.3B.8.1.1</w:t>
      </w:r>
      <w:r w:rsidRPr="009B053A">
        <w:tab/>
        <w:t>Absolute power tolerance for intra-band contiguous EN-DC</w:t>
      </w:r>
      <w:bookmarkEnd w:id="3489"/>
      <w:bookmarkEnd w:id="3490"/>
      <w:bookmarkEnd w:id="3491"/>
      <w:bookmarkEnd w:id="3492"/>
      <w:bookmarkEnd w:id="3493"/>
      <w:bookmarkEnd w:id="3494"/>
      <w:bookmarkEnd w:id="3495"/>
      <w:bookmarkEnd w:id="3496"/>
      <w:bookmarkEnd w:id="3497"/>
      <w:bookmarkEnd w:id="3498"/>
      <w:bookmarkEnd w:id="3499"/>
    </w:p>
    <w:p w14:paraId="7E2C53CE" w14:textId="77777777" w:rsidR="00AB2B30" w:rsidRPr="009B053A" w:rsidRDefault="006A7121">
      <w:pPr>
        <w:pStyle w:val="H6"/>
      </w:pPr>
      <w:r w:rsidRPr="009B053A">
        <w:t>6.3B.8.1.1.1</w:t>
      </w:r>
      <w:r w:rsidRPr="009B053A">
        <w:tab/>
        <w:t>Test purpose</w:t>
      </w:r>
    </w:p>
    <w:p w14:paraId="0598085D" w14:textId="3C4AD170" w:rsidR="00AB2B30" w:rsidRPr="009B053A" w:rsidRDefault="006A7121">
      <w:r w:rsidRPr="009B053A">
        <w:t>Same test purpose as in clause 6.3.4</w:t>
      </w:r>
      <w:r w:rsidR="000C372A" w:rsidRPr="009B053A">
        <w:rPr>
          <w:lang w:eastAsia="ko-KR"/>
        </w:rPr>
        <w:t>.2.1</w:t>
      </w:r>
      <w:r w:rsidRPr="009B053A">
        <w:t xml:space="preserve"> in TS 38.521-1 [8] for the NR FR1 carrier(s),</w:t>
      </w:r>
    </w:p>
    <w:p w14:paraId="34859B72" w14:textId="77777777" w:rsidR="00AB2B30" w:rsidRPr="009B053A" w:rsidRDefault="006A7121">
      <w:pPr>
        <w:pStyle w:val="H6"/>
      </w:pPr>
      <w:r w:rsidRPr="009B053A">
        <w:t>6.3B.8.1.1.2</w:t>
      </w:r>
      <w:r w:rsidRPr="009B053A">
        <w:tab/>
        <w:t>Test applicability</w:t>
      </w:r>
    </w:p>
    <w:p w14:paraId="04A93F15" w14:textId="77777777" w:rsidR="00AB2B30" w:rsidRPr="009B053A" w:rsidRDefault="006A7121">
      <w:r w:rsidRPr="009B053A">
        <w:t>This test case applies to all types of E-UTRA UE release 15 and forward, supporting intra-band contiguous EN-DC.</w:t>
      </w:r>
    </w:p>
    <w:p w14:paraId="6BE5B3DC" w14:textId="77777777" w:rsidR="00AB2B30" w:rsidRPr="009B053A" w:rsidRDefault="006A7121">
      <w:pPr>
        <w:pStyle w:val="H6"/>
      </w:pPr>
      <w:r w:rsidRPr="009B053A">
        <w:t>6.3B.8.1.1.3</w:t>
      </w:r>
      <w:r w:rsidRPr="009B053A">
        <w:tab/>
        <w:t>Minimum conformance requirements</w:t>
      </w:r>
    </w:p>
    <w:p w14:paraId="6631F7B4" w14:textId="74606F1C" w:rsidR="00AB2B30" w:rsidRPr="009B053A" w:rsidRDefault="006A7121">
      <w:r w:rsidRPr="009B053A">
        <w:t>Same minimum conformance requirements as in clause 6.3.4</w:t>
      </w:r>
      <w:r w:rsidR="00E13CE1" w:rsidRPr="009B053A">
        <w:rPr>
          <w:lang w:eastAsia="ko-KR"/>
        </w:rPr>
        <w:t>.2.3</w:t>
      </w:r>
      <w:r w:rsidRPr="009B053A">
        <w:t xml:space="preserve"> in TS 38.521-1 [8] for the </w:t>
      </w:r>
      <w:r w:rsidRPr="009B053A">
        <w:rPr>
          <w:i/>
        </w:rPr>
        <w:t>NR</w:t>
      </w:r>
      <w:r w:rsidRPr="009B053A">
        <w:t xml:space="preserve"> carrier.</w:t>
      </w:r>
    </w:p>
    <w:p w14:paraId="25F8AD1A" w14:textId="5F1450AE" w:rsidR="00AB2B30" w:rsidRPr="009B053A" w:rsidRDefault="006A7121">
      <w:r w:rsidRPr="009B053A">
        <w:t xml:space="preserve">No exception requirements applicable to NR or </w:t>
      </w:r>
      <w:r w:rsidR="003E285D" w:rsidRPr="009B053A">
        <w:t>E-UTRA</w:t>
      </w:r>
      <w:r w:rsidRPr="009B053A">
        <w:t>. LTE anchor agnostic approach is applied.</w:t>
      </w:r>
    </w:p>
    <w:p w14:paraId="501589D3" w14:textId="77777777" w:rsidR="00AB2B30" w:rsidRPr="009B053A" w:rsidRDefault="006A7121">
      <w:pPr>
        <w:pStyle w:val="H6"/>
      </w:pPr>
      <w:r w:rsidRPr="009B053A">
        <w:t>6.3B.8.1.1.4</w:t>
      </w:r>
      <w:r w:rsidRPr="009B053A">
        <w:tab/>
        <w:t>Test description</w:t>
      </w:r>
    </w:p>
    <w:p w14:paraId="65553326" w14:textId="77777777" w:rsidR="00AB2B30" w:rsidRPr="009B053A" w:rsidRDefault="006A7121">
      <w:r w:rsidRPr="009B053A">
        <w:t>Same test description as in clause 6.3.4.2.4 in TS 38.521-1 [8] for the NR carrier with the following exception:</w:t>
      </w:r>
    </w:p>
    <w:p w14:paraId="10982E4C" w14:textId="77777777" w:rsidR="00AB2B30" w:rsidRPr="009B053A" w:rsidRDefault="006A7121">
      <w:r w:rsidRPr="009B053A">
        <w:t>Notes defined in Table 6.3.4.2.4.1-1 will be updated as below.</w:t>
      </w:r>
    </w:p>
    <w:p w14:paraId="3934C5E5"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3898A315" w14:textId="77777777" w:rsidR="00AB2B30" w:rsidRPr="009B053A" w:rsidRDefault="006A7121">
      <w:pPr>
        <w:pStyle w:val="B10"/>
      </w:pPr>
      <w:r w:rsidRPr="009B053A">
        <w:t>2.1.</w:t>
      </w:r>
      <w:r w:rsidRPr="009B053A">
        <w:tab/>
        <w:t>The parameter settings for E-UTRA cell are set up according to TS 36.508 [11] clause 4.4.3.</w:t>
      </w:r>
    </w:p>
    <w:p w14:paraId="52B51BA5"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79F16029" w14:textId="77777777" w:rsidR="007B7375" w:rsidRPr="006910BE" w:rsidRDefault="007B7375" w:rsidP="007B7375">
      <w:r w:rsidRPr="006910BE">
        <w:t xml:space="preserve">Step 6 of Initial conditions as in clause 6.3.4.2.4.1 in TS 38.521-1 [8] is replaced by the following </w:t>
      </w:r>
      <w:ins w:id="3500" w:author="3025" w:date="2023-06-16T09:04:00Z">
        <w:r>
          <w:t>three</w:t>
        </w:r>
      </w:ins>
      <w:del w:id="3501" w:author="3025" w:date="2023-06-16T09:04:00Z">
        <w:r w:rsidRPr="006910BE" w:rsidDel="009D468A">
          <w:delText>two</w:delText>
        </w:r>
      </w:del>
      <w:r w:rsidRPr="006910BE">
        <w:t xml:space="preserve"> steps:</w:t>
      </w:r>
    </w:p>
    <w:p w14:paraId="3C030EB0"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5C575146" w14:textId="77777777" w:rsidR="007B7375" w:rsidRDefault="007B7375" w:rsidP="007B7375">
      <w:pPr>
        <w:pStyle w:val="B10"/>
        <w:rPr>
          <w:ins w:id="3502"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1CD5D461" w14:textId="77777777" w:rsidR="007B7375" w:rsidRPr="006910BE" w:rsidRDefault="007B7375" w:rsidP="007B7375">
      <w:pPr>
        <w:pStyle w:val="B10"/>
      </w:pPr>
      <w:ins w:id="3503"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E74E35A" w14:textId="4CD5891B" w:rsidR="00AB2B30" w:rsidRPr="009B053A" w:rsidRDefault="006A7121">
      <w:pPr>
        <w:pStyle w:val="H6"/>
      </w:pPr>
      <w:r w:rsidRPr="009B053A">
        <w:t>6.3B.8.1.1.5</w:t>
      </w:r>
      <w:r w:rsidRPr="009B053A">
        <w:tab/>
        <w:t>Test Requirement</w:t>
      </w:r>
    </w:p>
    <w:p w14:paraId="1542E092" w14:textId="77777777" w:rsidR="00AB2B30" w:rsidRPr="009B053A" w:rsidRDefault="006A7121">
      <w:r w:rsidRPr="009B053A">
        <w:t>Same test requirement as in clause 6.3.4.2.5 in TS 38.521-1 [8] for the NR carrier.</w:t>
      </w:r>
    </w:p>
    <w:p w14:paraId="41ADF1AB" w14:textId="77777777" w:rsidR="00AB2B30" w:rsidRPr="009B053A" w:rsidRDefault="006A7121">
      <w:pPr>
        <w:pStyle w:val="Heading5"/>
      </w:pPr>
      <w:bookmarkStart w:id="3504" w:name="_Toc43976973"/>
      <w:bookmarkStart w:id="3505" w:name="_Toc52213545"/>
      <w:bookmarkStart w:id="3506" w:name="_Toc60743007"/>
      <w:bookmarkStart w:id="3507" w:name="_Toc68206190"/>
      <w:bookmarkStart w:id="3508" w:name="_Toc75971985"/>
      <w:bookmarkStart w:id="3509" w:name="_Toc85051412"/>
      <w:bookmarkStart w:id="3510" w:name="_Toc90493426"/>
      <w:bookmarkStart w:id="3511" w:name="_Toc90494066"/>
      <w:bookmarkStart w:id="3512" w:name="_Toc100094095"/>
      <w:bookmarkStart w:id="3513" w:name="_Toc106872752"/>
      <w:bookmarkStart w:id="3514" w:name="_Toc133249799"/>
      <w:r w:rsidRPr="009B053A">
        <w:lastRenderedPageBreak/>
        <w:t>6.3B.8.1.2</w:t>
      </w:r>
      <w:r w:rsidRPr="009B053A">
        <w:tab/>
        <w:t>Absolute power tolerance for intra-band non-contiguous EN-DC</w:t>
      </w:r>
      <w:bookmarkEnd w:id="3504"/>
      <w:bookmarkEnd w:id="3505"/>
      <w:bookmarkEnd w:id="3506"/>
      <w:bookmarkEnd w:id="3507"/>
      <w:bookmarkEnd w:id="3508"/>
      <w:bookmarkEnd w:id="3509"/>
      <w:bookmarkEnd w:id="3510"/>
      <w:bookmarkEnd w:id="3511"/>
      <w:bookmarkEnd w:id="3512"/>
      <w:bookmarkEnd w:id="3513"/>
      <w:bookmarkEnd w:id="3514"/>
    </w:p>
    <w:p w14:paraId="491D028A" w14:textId="77777777" w:rsidR="00AB2B30" w:rsidRPr="009B053A" w:rsidRDefault="006A7121">
      <w:pPr>
        <w:pStyle w:val="H6"/>
      </w:pPr>
      <w:r w:rsidRPr="009B053A">
        <w:t>6.3B.8.1.2.1</w:t>
      </w:r>
      <w:r w:rsidRPr="009B053A">
        <w:tab/>
        <w:t>Test purpose</w:t>
      </w:r>
    </w:p>
    <w:p w14:paraId="78F744AB" w14:textId="5996E078" w:rsidR="00AB2B30" w:rsidRPr="009B053A" w:rsidRDefault="006A7121">
      <w:r w:rsidRPr="009B053A">
        <w:t>Same test purpose as in clause 6.3.4</w:t>
      </w:r>
      <w:r w:rsidR="00E13CE1" w:rsidRPr="009B053A">
        <w:rPr>
          <w:lang w:eastAsia="ko-KR"/>
        </w:rPr>
        <w:t>.2.1</w:t>
      </w:r>
      <w:r w:rsidRPr="009B053A">
        <w:t xml:space="preserve"> in TS 38.521-1 [8] for the NR FR1 carrier(s).</w:t>
      </w:r>
    </w:p>
    <w:p w14:paraId="41123A79" w14:textId="77777777" w:rsidR="00AB2B30" w:rsidRPr="009B053A" w:rsidRDefault="006A7121">
      <w:pPr>
        <w:pStyle w:val="H6"/>
      </w:pPr>
      <w:r w:rsidRPr="009B053A">
        <w:t>6.3B.8.1.2.2</w:t>
      </w:r>
      <w:r w:rsidRPr="009B053A">
        <w:tab/>
        <w:t>Test applicability</w:t>
      </w:r>
    </w:p>
    <w:p w14:paraId="735A1297" w14:textId="77777777" w:rsidR="00AB2B30" w:rsidRPr="009B053A" w:rsidRDefault="006A7121">
      <w:r w:rsidRPr="009B053A">
        <w:t>This test case applies to all types of E-UTRA UE release 15 and forward, supporting intra-band non-contiguous EN-DC.</w:t>
      </w:r>
    </w:p>
    <w:p w14:paraId="61881481" w14:textId="77777777" w:rsidR="00AB2B30" w:rsidRPr="009B053A" w:rsidRDefault="006A7121">
      <w:pPr>
        <w:pStyle w:val="H6"/>
      </w:pPr>
      <w:r w:rsidRPr="009B053A">
        <w:t>6.3B.8.1.2.3</w:t>
      </w:r>
      <w:r w:rsidRPr="009B053A">
        <w:tab/>
        <w:t>Minimum conformance requirements</w:t>
      </w:r>
    </w:p>
    <w:p w14:paraId="3C877733" w14:textId="72F672B7" w:rsidR="00AB2B30" w:rsidRPr="009B053A" w:rsidRDefault="006A7121">
      <w:r w:rsidRPr="009B053A">
        <w:t>Same minimum conformance requirements as in clause 6.3.4</w:t>
      </w:r>
      <w:r w:rsidR="00E13CE1" w:rsidRPr="009B053A">
        <w:rPr>
          <w:lang w:eastAsia="ko-KR"/>
        </w:rPr>
        <w:t>.2.3</w:t>
      </w:r>
      <w:r w:rsidRPr="009B053A">
        <w:t xml:space="preserve"> in TS 38.521-1 [8] for the </w:t>
      </w:r>
      <w:r w:rsidRPr="009B053A">
        <w:rPr>
          <w:i/>
        </w:rPr>
        <w:t>NR</w:t>
      </w:r>
      <w:r w:rsidRPr="009B053A">
        <w:t xml:space="preserve"> carrier.</w:t>
      </w:r>
    </w:p>
    <w:p w14:paraId="33F4AD4E" w14:textId="29681015" w:rsidR="00AB2B30" w:rsidRPr="009B053A" w:rsidRDefault="006A7121">
      <w:r w:rsidRPr="009B053A">
        <w:t xml:space="preserve">No exception requirements applicable to NR or </w:t>
      </w:r>
      <w:r w:rsidR="003E285D" w:rsidRPr="009B053A">
        <w:t>E-UTRA</w:t>
      </w:r>
      <w:r w:rsidRPr="009B053A">
        <w:t>. LTE anchor agnostic approach is applied.</w:t>
      </w:r>
    </w:p>
    <w:p w14:paraId="4CA951A4" w14:textId="77777777" w:rsidR="00AB2B30" w:rsidRPr="009B053A" w:rsidRDefault="006A7121">
      <w:pPr>
        <w:pStyle w:val="H6"/>
      </w:pPr>
      <w:r w:rsidRPr="009B053A">
        <w:t>6.3B.8.1.2.4</w:t>
      </w:r>
      <w:r w:rsidRPr="009B053A">
        <w:tab/>
        <w:t>Test description</w:t>
      </w:r>
    </w:p>
    <w:p w14:paraId="16ADE549" w14:textId="77777777" w:rsidR="00AB2B30" w:rsidRPr="009B053A" w:rsidRDefault="006A7121">
      <w:r w:rsidRPr="009B053A">
        <w:t>Same test description as in clause 6.3.4.2.4 in TS 38.521-1 [8] for the NR carrier with the following exception:</w:t>
      </w:r>
    </w:p>
    <w:p w14:paraId="2841D9CB" w14:textId="77777777" w:rsidR="00AB2B30" w:rsidRPr="009B053A" w:rsidRDefault="006A7121">
      <w:r w:rsidRPr="009B053A">
        <w:t>Notes defined in Table 6.3.4.2.4.1-1 will be updated as below.</w:t>
      </w:r>
    </w:p>
    <w:p w14:paraId="014D0409"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02A08518" w14:textId="77777777" w:rsidR="00AB2B30" w:rsidRPr="009B053A" w:rsidRDefault="006A7121">
      <w:pPr>
        <w:pStyle w:val="B10"/>
      </w:pPr>
      <w:r w:rsidRPr="009B053A">
        <w:t>2.1.</w:t>
      </w:r>
      <w:r w:rsidRPr="009B053A">
        <w:tab/>
        <w:t>The parameter settings for E-UTRA cell are set up according to TS 36.508 [11] clause 4.4.3.</w:t>
      </w:r>
    </w:p>
    <w:p w14:paraId="631EA98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127ED3FB" w14:textId="77777777" w:rsidR="007B7375" w:rsidRPr="006910BE" w:rsidRDefault="007B7375" w:rsidP="007B7375">
      <w:r w:rsidRPr="006910BE">
        <w:t xml:space="preserve">Step 6 of Initial conditions as in clause 6.3.4.2.4.1 in TS 38.521-1 [8] is replaced by the following </w:t>
      </w:r>
      <w:ins w:id="3515" w:author="3025" w:date="2023-06-16T09:04:00Z">
        <w:r>
          <w:t>three</w:t>
        </w:r>
      </w:ins>
      <w:del w:id="3516" w:author="3025" w:date="2023-06-16T09:04:00Z">
        <w:r w:rsidRPr="006910BE" w:rsidDel="009D468A">
          <w:delText>two</w:delText>
        </w:r>
      </w:del>
      <w:r w:rsidRPr="006910BE">
        <w:t xml:space="preserve"> steps:</w:t>
      </w:r>
    </w:p>
    <w:p w14:paraId="26970440"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0A8ACA58" w14:textId="77777777" w:rsidR="007B7375" w:rsidRDefault="007B7375" w:rsidP="007B7375">
      <w:pPr>
        <w:pStyle w:val="B10"/>
        <w:rPr>
          <w:ins w:id="3517"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09814333" w14:textId="77777777" w:rsidR="007B7375" w:rsidRPr="006910BE" w:rsidRDefault="007B7375" w:rsidP="007B7375">
      <w:pPr>
        <w:pStyle w:val="B10"/>
      </w:pPr>
      <w:ins w:id="3518"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54C284E3" w14:textId="77777777" w:rsidR="00AB2B30" w:rsidRPr="009B053A" w:rsidRDefault="006A7121">
      <w:pPr>
        <w:pStyle w:val="H6"/>
      </w:pPr>
      <w:r w:rsidRPr="009B053A">
        <w:t>6.3B.8.1.2.5</w:t>
      </w:r>
      <w:r w:rsidRPr="009B053A">
        <w:tab/>
        <w:t>Test Requirement</w:t>
      </w:r>
    </w:p>
    <w:p w14:paraId="4570E20A" w14:textId="77777777" w:rsidR="00AB2B30" w:rsidRPr="009B053A" w:rsidRDefault="006A7121">
      <w:r w:rsidRPr="009B053A">
        <w:t>Same test requirement as in clause 6.3.4.2.5 in TS 38.521-1 [8] for the NR carrier.</w:t>
      </w:r>
    </w:p>
    <w:p w14:paraId="169C70DA" w14:textId="7547ED2A" w:rsidR="00AB2B30" w:rsidRPr="009B053A" w:rsidRDefault="006A7121">
      <w:pPr>
        <w:pStyle w:val="Heading5"/>
      </w:pPr>
      <w:bookmarkStart w:id="3519" w:name="_Toc43976974"/>
      <w:bookmarkStart w:id="3520" w:name="_Toc52213546"/>
      <w:bookmarkStart w:id="3521" w:name="_Toc60743008"/>
      <w:bookmarkStart w:id="3522" w:name="_Toc68206191"/>
      <w:bookmarkStart w:id="3523" w:name="_Toc75971986"/>
      <w:bookmarkStart w:id="3524" w:name="_Toc85051413"/>
      <w:bookmarkStart w:id="3525" w:name="_Toc90493427"/>
      <w:bookmarkStart w:id="3526" w:name="_Toc90494067"/>
      <w:bookmarkStart w:id="3527" w:name="_Toc100094096"/>
      <w:bookmarkStart w:id="3528" w:name="_Toc106872753"/>
      <w:bookmarkStart w:id="3529" w:name="_Toc133249800"/>
      <w:r w:rsidRPr="009B053A">
        <w:t>6.3B.8.1.3</w:t>
      </w:r>
      <w:r w:rsidRPr="009B053A">
        <w:tab/>
        <w:t>Absolute power tolerance for inter-band EN-DC within FR1</w:t>
      </w:r>
      <w:bookmarkEnd w:id="3519"/>
      <w:bookmarkEnd w:id="3520"/>
      <w:bookmarkEnd w:id="3521"/>
      <w:bookmarkEnd w:id="3522"/>
      <w:r w:rsidR="00CC0C99" w:rsidRPr="009B053A">
        <w:t xml:space="preserve"> (1 NR CC)</w:t>
      </w:r>
      <w:bookmarkEnd w:id="3523"/>
      <w:bookmarkEnd w:id="3524"/>
      <w:bookmarkEnd w:id="3525"/>
      <w:bookmarkEnd w:id="3526"/>
      <w:bookmarkEnd w:id="3527"/>
      <w:bookmarkEnd w:id="3528"/>
      <w:bookmarkEnd w:id="3529"/>
    </w:p>
    <w:p w14:paraId="0AA21F29" w14:textId="77777777" w:rsidR="00AB2B30" w:rsidRPr="009B053A" w:rsidRDefault="006A7121">
      <w:pPr>
        <w:pStyle w:val="H6"/>
      </w:pPr>
      <w:r w:rsidRPr="009B053A">
        <w:t>6.3B.8.1.3.1</w:t>
      </w:r>
      <w:r w:rsidRPr="009B053A">
        <w:tab/>
        <w:t>Test purpose</w:t>
      </w:r>
    </w:p>
    <w:p w14:paraId="089211B5" w14:textId="648CB544" w:rsidR="00AB2B30" w:rsidRPr="009B053A" w:rsidRDefault="006A7121">
      <w:r w:rsidRPr="009B053A">
        <w:t>Same test purpose as in clause 6.3.4</w:t>
      </w:r>
      <w:r w:rsidR="00E13CE1" w:rsidRPr="009B053A">
        <w:rPr>
          <w:lang w:eastAsia="ko-KR"/>
        </w:rPr>
        <w:t>.2.1</w:t>
      </w:r>
      <w:r w:rsidRPr="009B053A">
        <w:t xml:space="preserve"> in TS 38.521-1 [8] for the NR FR1 carrier(s).</w:t>
      </w:r>
    </w:p>
    <w:p w14:paraId="66BE0DDD" w14:textId="77777777" w:rsidR="00AB2B30" w:rsidRPr="009B053A" w:rsidRDefault="006A7121">
      <w:pPr>
        <w:pStyle w:val="H6"/>
      </w:pPr>
      <w:r w:rsidRPr="009B053A">
        <w:t>6.3B.8.1.3.2</w:t>
      </w:r>
      <w:r w:rsidRPr="009B053A">
        <w:tab/>
        <w:t>Test applicability</w:t>
      </w:r>
    </w:p>
    <w:p w14:paraId="2426D192" w14:textId="78986926" w:rsidR="00AB2B30" w:rsidRPr="009B053A" w:rsidRDefault="006A7121">
      <w:r w:rsidRPr="009B053A">
        <w:t>This test case applies to all types of E-UTRA UE release 15 and forward, supporting inter-band EN-DC within FR1</w:t>
      </w:r>
      <w:r w:rsidR="00CC0C99" w:rsidRPr="009B053A">
        <w:t xml:space="preserve"> with 1 NR UL CC</w:t>
      </w:r>
      <w:r w:rsidRPr="009B053A">
        <w:t>.</w:t>
      </w:r>
    </w:p>
    <w:p w14:paraId="0042924E" w14:textId="77777777" w:rsidR="00AB2B30" w:rsidRPr="009B053A" w:rsidRDefault="006A7121">
      <w:pPr>
        <w:pStyle w:val="H6"/>
      </w:pPr>
      <w:r w:rsidRPr="009B053A">
        <w:t>6.3B.8.1.3.3</w:t>
      </w:r>
      <w:r w:rsidRPr="009B053A">
        <w:tab/>
        <w:t>Minimum conformance requirements</w:t>
      </w:r>
    </w:p>
    <w:p w14:paraId="14F359A9" w14:textId="46FE84F1" w:rsidR="00AB2B30" w:rsidRPr="009B053A" w:rsidRDefault="006A7121">
      <w:r w:rsidRPr="009B053A">
        <w:t>Same minimum conformance requirements as in clause 6.3.4</w:t>
      </w:r>
      <w:r w:rsidR="00E13CE1" w:rsidRPr="009B053A">
        <w:rPr>
          <w:lang w:eastAsia="ko-KR"/>
        </w:rPr>
        <w:t>.2.3</w:t>
      </w:r>
      <w:r w:rsidRPr="009B053A">
        <w:t xml:space="preserve"> in TS 38.521-1 [8] for the NR carrier.</w:t>
      </w:r>
    </w:p>
    <w:p w14:paraId="56C35906" w14:textId="183DCC8C" w:rsidR="00AB2B30" w:rsidRPr="009B053A" w:rsidRDefault="006A7121">
      <w:r w:rsidRPr="009B053A">
        <w:lastRenderedPageBreak/>
        <w:t xml:space="preserve">No exception requirements applicable to NR or </w:t>
      </w:r>
      <w:r w:rsidR="003E285D" w:rsidRPr="009B053A">
        <w:t>E-UTRA</w:t>
      </w:r>
      <w:r w:rsidRPr="009B053A">
        <w:t>. LTE anchor agnostic approach is applied.</w:t>
      </w:r>
    </w:p>
    <w:p w14:paraId="1F3B1EF8" w14:textId="77777777" w:rsidR="00AB2B30" w:rsidRPr="009B053A" w:rsidRDefault="006A7121">
      <w:pPr>
        <w:pStyle w:val="H6"/>
      </w:pPr>
      <w:r w:rsidRPr="009B053A">
        <w:t>6.3B.8.1.3.4</w:t>
      </w:r>
      <w:r w:rsidRPr="009B053A">
        <w:tab/>
        <w:t>Test description</w:t>
      </w:r>
    </w:p>
    <w:p w14:paraId="3A1FC957" w14:textId="77777777" w:rsidR="00AB2B30" w:rsidRPr="009B053A" w:rsidRDefault="006A7121">
      <w:r w:rsidRPr="009B053A">
        <w:t>Same test description as in clause 6.3.4.2.4 in TS 38.521-1 [8] for the NR carrier with the following exception:</w:t>
      </w:r>
    </w:p>
    <w:p w14:paraId="707BDFC0" w14:textId="77777777" w:rsidR="00AB2B30" w:rsidRPr="009B053A" w:rsidRDefault="006A7121">
      <w:r w:rsidRPr="009B053A">
        <w:t>Notes defined in Table 6.3.4.2.4.1-1 will be updated as below.</w:t>
      </w:r>
    </w:p>
    <w:p w14:paraId="5B43BE16"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2.4.1 in TS 38.521-1 [8], the following steps will be added to configure E-UTRA component:</w:t>
      </w:r>
    </w:p>
    <w:p w14:paraId="50E03D37" w14:textId="77777777" w:rsidR="00AB2B30" w:rsidRPr="009B053A" w:rsidRDefault="006A7121">
      <w:pPr>
        <w:pStyle w:val="B10"/>
      </w:pPr>
      <w:r w:rsidRPr="009B053A">
        <w:t>2.1.</w:t>
      </w:r>
      <w:r w:rsidRPr="009B053A">
        <w:tab/>
        <w:t>The parameter settings for E-UTRA cell are set up according to TS 36.508 [11] clause 4.4.3.</w:t>
      </w:r>
    </w:p>
    <w:p w14:paraId="45993E0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22EE2EC0" w14:textId="18843349" w:rsidR="00AB2B30" w:rsidRPr="009B053A" w:rsidRDefault="006A7121">
      <w:r w:rsidRPr="009B053A">
        <w:t>Step 6 of Initial conditions as in clause 6.3.4.2.4.1 in TS 38.521-1 [8] is replaced by</w:t>
      </w:r>
      <w:r w:rsidR="009D1588" w:rsidRPr="009B053A">
        <w:t xml:space="preserve"> the following two steps</w:t>
      </w:r>
      <w:r w:rsidRPr="009B053A">
        <w:t>:</w:t>
      </w:r>
    </w:p>
    <w:p w14:paraId="26842DCE" w14:textId="082D3749" w:rsidR="00AB2B30" w:rsidRPr="009B053A" w:rsidRDefault="006A7121">
      <w:pPr>
        <w:pStyle w:val="B10"/>
      </w:pPr>
      <w:r w:rsidRPr="009B053A">
        <w:t>6.</w:t>
      </w:r>
      <w:r w:rsidRPr="009B053A">
        <w:tab/>
        <w:t>Ensure the UE is in state RRC_CONNECTED with generic procedure parameters Connectivity EN-DC, DC bearer MCG and SCG</w:t>
      </w:r>
      <w:r w:rsidR="001D1183" w:rsidRPr="009B053A">
        <w:t xml:space="preserve">, Connected without release </w:t>
      </w:r>
      <w:r w:rsidR="001D1183" w:rsidRPr="009B053A">
        <w:rPr>
          <w:i/>
        </w:rPr>
        <w:t>On</w:t>
      </w:r>
      <w:r w:rsidRPr="009B053A">
        <w:t xml:space="preserve"> according to TS 38.508 [6] clause 4.5.</w:t>
      </w:r>
    </w:p>
    <w:p w14:paraId="0B3ECFAD" w14:textId="77777777" w:rsidR="00BC33C3" w:rsidRPr="009B053A" w:rsidRDefault="00BC33C3" w:rsidP="00BC33C3">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37DDF833" w14:textId="77777777" w:rsidR="00AB2B30" w:rsidRPr="009B053A" w:rsidRDefault="006A7121">
      <w:pPr>
        <w:pStyle w:val="H6"/>
      </w:pPr>
      <w:r w:rsidRPr="009B053A">
        <w:t>6.3B.8.1.3.5</w:t>
      </w:r>
      <w:r w:rsidRPr="009B053A">
        <w:tab/>
        <w:t>Test Requirement</w:t>
      </w:r>
    </w:p>
    <w:p w14:paraId="5987977D" w14:textId="77777777" w:rsidR="00AB2B30" w:rsidRPr="009B053A" w:rsidRDefault="006A7121">
      <w:r w:rsidRPr="009B053A">
        <w:t>Same test requirement as in clause 6.3.4.2.5 in TS 38.521-1 [8] for the NR carrier.</w:t>
      </w:r>
    </w:p>
    <w:p w14:paraId="41CB83E1" w14:textId="34E7BFE4" w:rsidR="00AB2B30" w:rsidRPr="009B053A" w:rsidRDefault="006A7121">
      <w:pPr>
        <w:pStyle w:val="Heading5"/>
      </w:pPr>
      <w:bookmarkStart w:id="3530" w:name="_Toc43976975"/>
      <w:bookmarkStart w:id="3531" w:name="_Toc52213547"/>
      <w:bookmarkStart w:id="3532" w:name="_Toc60743009"/>
      <w:bookmarkStart w:id="3533" w:name="_Toc68206192"/>
      <w:bookmarkStart w:id="3534" w:name="_Toc75971987"/>
      <w:bookmarkStart w:id="3535" w:name="_Toc85051414"/>
      <w:bookmarkStart w:id="3536" w:name="_Toc90493428"/>
      <w:bookmarkStart w:id="3537" w:name="_Toc90494068"/>
      <w:bookmarkStart w:id="3538" w:name="_Toc100094097"/>
      <w:bookmarkStart w:id="3539" w:name="_Toc106872754"/>
      <w:bookmarkStart w:id="3540" w:name="_Toc133249801"/>
      <w:r w:rsidRPr="009B053A">
        <w:t>6.3B.8.1.4</w:t>
      </w:r>
      <w:r w:rsidRPr="009B053A">
        <w:tab/>
        <w:t>Absolute power tolerance for inter-band EN-DC including FR2</w:t>
      </w:r>
      <w:bookmarkEnd w:id="3530"/>
      <w:bookmarkEnd w:id="3531"/>
      <w:bookmarkEnd w:id="3532"/>
      <w:bookmarkEnd w:id="3533"/>
      <w:r w:rsidR="00CC6316" w:rsidRPr="009B053A">
        <w:rPr>
          <w:lang w:eastAsia="zh-CN"/>
        </w:rPr>
        <w:t xml:space="preserve"> (1 NR CC)</w:t>
      </w:r>
      <w:bookmarkEnd w:id="3534"/>
      <w:bookmarkEnd w:id="3535"/>
      <w:bookmarkEnd w:id="3536"/>
      <w:bookmarkEnd w:id="3537"/>
      <w:bookmarkEnd w:id="3538"/>
      <w:bookmarkEnd w:id="3539"/>
      <w:bookmarkEnd w:id="3540"/>
    </w:p>
    <w:p w14:paraId="378F370A" w14:textId="36F9AF68" w:rsidR="00AB2B30" w:rsidRPr="009B053A" w:rsidRDefault="006A7121">
      <w:pPr>
        <w:pStyle w:val="EditorsNote"/>
      </w:pPr>
      <w:r w:rsidRPr="009B053A">
        <w:t>Editor's note:</w:t>
      </w:r>
      <w:r w:rsidRPr="009B053A">
        <w:tab/>
        <w:t>The following aspects are either missing or not yet determined:</w:t>
      </w:r>
    </w:p>
    <w:p w14:paraId="02F6132F" w14:textId="77777777" w:rsidR="00281BC7" w:rsidRPr="009B053A" w:rsidRDefault="006A7121" w:rsidP="00281BC7">
      <w:pPr>
        <w:pStyle w:val="EditorsNote"/>
      </w:pPr>
      <w:r w:rsidRPr="009B053A">
        <w:t>-</w:t>
      </w:r>
      <w:r w:rsidRPr="009B053A">
        <w:tab/>
        <w:t>The referred test case 6.3.4.2 in TS 38.521-2 [9] is incomplete</w:t>
      </w:r>
      <w:r w:rsidR="00281BC7" w:rsidRPr="009B053A">
        <w:t xml:space="preserve"> for extreme conditions.</w:t>
      </w:r>
    </w:p>
    <w:p w14:paraId="0C3F4E7B" w14:textId="14708F8A" w:rsidR="00AB2B30" w:rsidRPr="009B053A" w:rsidRDefault="00281BC7">
      <w:pPr>
        <w:pStyle w:val="EditorsNote"/>
        <w:rPr>
          <w:lang w:eastAsia="ja-JP"/>
        </w:rPr>
      </w:pPr>
      <w:r w:rsidRPr="009B053A">
        <w:rPr>
          <w:lang w:eastAsia="ja-JP"/>
        </w:rPr>
        <w:t>-</w:t>
      </w:r>
      <w:r w:rsidRPr="009B053A">
        <w:rPr>
          <w:lang w:eastAsia="ja-JP"/>
        </w:rPr>
        <w:tab/>
        <w:t xml:space="preserve">The referred test case 6.3.4.2 </w:t>
      </w:r>
      <w:r w:rsidRPr="009B053A">
        <w:t>in TS 38.521-2 [9] is incomplete for PC 1, 2, and 4.</w:t>
      </w:r>
    </w:p>
    <w:p w14:paraId="73B281F9" w14:textId="77777777" w:rsidR="00AB2B30" w:rsidRPr="009B053A" w:rsidRDefault="006A7121">
      <w:pPr>
        <w:pStyle w:val="H6"/>
      </w:pPr>
      <w:r w:rsidRPr="009B053A">
        <w:t>6.3B.8.1.4.1</w:t>
      </w:r>
      <w:r w:rsidRPr="009B053A">
        <w:tab/>
        <w:t>Test purpose</w:t>
      </w:r>
    </w:p>
    <w:p w14:paraId="22311DA0" w14:textId="77777777" w:rsidR="00AB2B30" w:rsidRPr="009B053A" w:rsidRDefault="006A7121">
      <w:r w:rsidRPr="009B053A">
        <w:t>Same test purpose as in clause 6.3.4.2.1 in TS 38.521-2 [9] for NR FR2 carrier(s).</w:t>
      </w:r>
    </w:p>
    <w:p w14:paraId="514A59D1" w14:textId="77777777" w:rsidR="00AB2B30" w:rsidRPr="009B053A" w:rsidRDefault="006A7121">
      <w:pPr>
        <w:pStyle w:val="H6"/>
      </w:pPr>
      <w:r w:rsidRPr="009B053A">
        <w:t>6.3B.8.1.4.2</w:t>
      </w:r>
      <w:r w:rsidRPr="009B053A">
        <w:tab/>
        <w:t>Test applicability</w:t>
      </w:r>
    </w:p>
    <w:p w14:paraId="2C6486D6" w14:textId="1BA6486B" w:rsidR="00AB2B30" w:rsidRPr="009B053A" w:rsidRDefault="006A7121">
      <w:r w:rsidRPr="009B053A">
        <w:t>This test case applies to all types of E-UTRA UE release 15 and forward, supporting inter-band EN-DC including FR2</w:t>
      </w:r>
      <w:r w:rsidR="0074134F" w:rsidRPr="009B053A">
        <w:t xml:space="preserve"> with 1 NR UL CC</w:t>
      </w:r>
      <w:r w:rsidRPr="009B053A">
        <w:t>.</w:t>
      </w:r>
    </w:p>
    <w:p w14:paraId="27958667" w14:textId="77777777" w:rsidR="00AB2B30" w:rsidRPr="009B053A" w:rsidRDefault="006A7121">
      <w:pPr>
        <w:pStyle w:val="H6"/>
      </w:pPr>
      <w:r w:rsidRPr="009B053A">
        <w:t>6.3B.8.1.4.3</w:t>
      </w:r>
      <w:r w:rsidRPr="009B053A">
        <w:tab/>
        <w:t>Minimum conformance requirements</w:t>
      </w:r>
    </w:p>
    <w:p w14:paraId="2E51DBE9" w14:textId="77777777" w:rsidR="00AB2B30" w:rsidRPr="009B053A" w:rsidRDefault="006A7121">
      <w:r w:rsidRPr="009B053A">
        <w:t>Same minimum conformance requirements as in clause 6.3.4.2.3 in TS 38.521-2 [9] for the NR carrier.</w:t>
      </w:r>
    </w:p>
    <w:p w14:paraId="156E3FDB" w14:textId="15DCE550" w:rsidR="00AB2B30" w:rsidRPr="009B053A" w:rsidRDefault="006A7121">
      <w:r w:rsidRPr="009B053A">
        <w:t xml:space="preserve">No exception requirements applicable to NR or </w:t>
      </w:r>
      <w:r w:rsidR="003E285D" w:rsidRPr="009B053A">
        <w:t>E-UTRA</w:t>
      </w:r>
      <w:r w:rsidRPr="009B053A">
        <w:t>. LTE anchor agnostic approach is applied.</w:t>
      </w:r>
    </w:p>
    <w:p w14:paraId="41946F9A" w14:textId="77777777" w:rsidR="00AB2B30" w:rsidRPr="009B053A" w:rsidRDefault="006A7121">
      <w:pPr>
        <w:pStyle w:val="H6"/>
      </w:pPr>
      <w:r w:rsidRPr="009B053A">
        <w:t>6.3B.8.1.4.4</w:t>
      </w:r>
      <w:r w:rsidRPr="009B053A">
        <w:tab/>
        <w:t>Test description</w:t>
      </w:r>
    </w:p>
    <w:p w14:paraId="768A45E0" w14:textId="77777777" w:rsidR="00AB2B30" w:rsidRPr="009B053A" w:rsidRDefault="006A7121">
      <w:r w:rsidRPr="009B053A">
        <w:t>Same test description as in clause 6.3.4.2.4 in TS 38.521-2 [9] for the NR carrier with the following exception:</w:t>
      </w:r>
    </w:p>
    <w:p w14:paraId="31A7A7E6" w14:textId="77777777" w:rsidR="00AB2B30" w:rsidRPr="009B053A" w:rsidRDefault="006A7121">
      <w:r w:rsidRPr="009B053A">
        <w:t>Notes defined in Table 6.3.4.2.4.1-1 will be updated as below.</w:t>
      </w:r>
    </w:p>
    <w:p w14:paraId="07E0F069" w14:textId="6190D2AE" w:rsidR="00AB2B30" w:rsidRPr="009B053A" w:rsidRDefault="006A7121">
      <w:r w:rsidRPr="009B053A">
        <w:t>The initial test configurations for E-UTRA band consist of environmental conditions, test frequencies, and channel bandwidths based on E-UTRA bands specified in Table 4.</w:t>
      </w:r>
      <w:r w:rsidR="008E47A5" w:rsidRPr="009B053A">
        <w:t>7</w:t>
      </w:r>
      <w:r w:rsidRPr="009B053A">
        <w:t>-1. For Initial conditions as in clause 6.3.4.2.4.1 in TS 38.521-2 [9], the following steps will be added to configure E-UTRA component:</w:t>
      </w:r>
    </w:p>
    <w:p w14:paraId="5B73950E" w14:textId="77777777" w:rsidR="00AB2B30" w:rsidRPr="009B053A" w:rsidRDefault="006A7121">
      <w:pPr>
        <w:pStyle w:val="B10"/>
      </w:pPr>
      <w:r w:rsidRPr="009B053A">
        <w:t>2.1.</w:t>
      </w:r>
      <w:r w:rsidRPr="009B053A">
        <w:tab/>
        <w:t>The parameter settings for E-UTRA cell are set up according to TS 36.508 [11] clause 4.4.3.</w:t>
      </w:r>
    </w:p>
    <w:p w14:paraId="7C2A1AAA" w14:textId="0BEF40B8" w:rsidR="00AB2B30" w:rsidRPr="009B053A" w:rsidRDefault="006A7121">
      <w:pPr>
        <w:pStyle w:val="B10"/>
      </w:pPr>
      <w:r w:rsidRPr="009B053A">
        <w:lastRenderedPageBreak/>
        <w:t>3.1.</w:t>
      </w:r>
      <w:r w:rsidRPr="009B053A">
        <w:tab/>
        <w:t>The E-UTRA downlink signal level, uplink signal level are set according to Table 4.</w:t>
      </w:r>
      <w:r w:rsidR="008E47A5" w:rsidRPr="009B053A">
        <w:t>7</w:t>
      </w:r>
      <w:r w:rsidRPr="009B053A">
        <w:t>-1 and propagation conditions are set according to Annex B, clause B.0 of TS 36.521-1 [10].</w:t>
      </w:r>
    </w:p>
    <w:p w14:paraId="764DF121" w14:textId="6260112F" w:rsidR="00AB2B30" w:rsidRPr="009B053A" w:rsidRDefault="006A7121">
      <w:r w:rsidRPr="009B053A">
        <w:t>Step 6 of Initial conditions as in clause 6.3.4.2.4.1 in TS 38.521-2 [9] is replaced by</w:t>
      </w:r>
      <w:r w:rsidR="008445A0" w:rsidRPr="009B053A">
        <w:t xml:space="preserve"> the following two steps</w:t>
      </w:r>
      <w:r w:rsidRPr="009B053A">
        <w:t>:</w:t>
      </w:r>
    </w:p>
    <w:p w14:paraId="2728651E" w14:textId="05A48193" w:rsidR="00AB2B30" w:rsidRPr="009B053A" w:rsidRDefault="006A7121">
      <w:pPr>
        <w:pStyle w:val="B10"/>
      </w:pPr>
      <w:r w:rsidRPr="009B053A">
        <w:t>6.</w:t>
      </w:r>
      <w:r w:rsidRPr="009B053A">
        <w:tab/>
        <w:t>Ensure the UE is in state RRC_CONNECTED with generic procedure parameters Connectivity EN-DC, DC bearer MCG and SCG</w:t>
      </w:r>
      <w:r w:rsidR="008445A0" w:rsidRPr="009B053A">
        <w:t xml:space="preserve">, Connected without release </w:t>
      </w:r>
      <w:r w:rsidR="008445A0" w:rsidRPr="009B053A">
        <w:rPr>
          <w:i/>
        </w:rPr>
        <w:t>On</w:t>
      </w:r>
      <w:r w:rsidRPr="009B053A">
        <w:t xml:space="preserve"> according to TS 38.508</w:t>
      </w:r>
      <w:r w:rsidR="008445A0" w:rsidRPr="009B053A">
        <w:t>-1</w:t>
      </w:r>
      <w:r w:rsidRPr="009B053A">
        <w:t> [6] clause 4.5.</w:t>
      </w:r>
    </w:p>
    <w:p w14:paraId="767117EA" w14:textId="74928EB5" w:rsidR="00575808" w:rsidRPr="009B053A" w:rsidRDefault="00575808" w:rsidP="00575808">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w:t>
      </w:r>
      <w:r w:rsidR="008E47A5" w:rsidRPr="009B053A">
        <w:t>7</w:t>
      </w:r>
      <w:r w:rsidRPr="009B053A">
        <w:t>.</w:t>
      </w:r>
    </w:p>
    <w:p w14:paraId="53BBF98D" w14:textId="77777777" w:rsidR="00AB2B30" w:rsidRPr="009B053A" w:rsidRDefault="006A7121">
      <w:pPr>
        <w:pStyle w:val="H6"/>
      </w:pPr>
      <w:r w:rsidRPr="009B053A">
        <w:t>6.3B.8.1.4.5</w:t>
      </w:r>
      <w:r w:rsidRPr="009B053A">
        <w:tab/>
        <w:t>Test Requirement</w:t>
      </w:r>
    </w:p>
    <w:p w14:paraId="6D618544" w14:textId="77777777" w:rsidR="00AB2B30" w:rsidRPr="009B053A" w:rsidRDefault="006A7121">
      <w:r w:rsidRPr="009B053A">
        <w:t>Same test requirement as in clause 6.3.4.2.5 in TS 38.521-2 [9] for the NR carrier.</w:t>
      </w:r>
    </w:p>
    <w:p w14:paraId="514262E2" w14:textId="77777777" w:rsidR="00AB2B30" w:rsidRPr="009B053A" w:rsidRDefault="006A7121">
      <w:pPr>
        <w:pStyle w:val="Heading4"/>
      </w:pPr>
      <w:bookmarkStart w:id="3541" w:name="_Toc43976976"/>
      <w:bookmarkStart w:id="3542" w:name="_Toc52213548"/>
      <w:bookmarkStart w:id="3543" w:name="_Toc60743010"/>
      <w:bookmarkStart w:id="3544" w:name="_Toc68206193"/>
      <w:bookmarkStart w:id="3545" w:name="_Toc75971988"/>
      <w:bookmarkStart w:id="3546" w:name="_Toc85051415"/>
      <w:bookmarkStart w:id="3547" w:name="_Toc90493429"/>
      <w:bookmarkStart w:id="3548" w:name="_Toc90494069"/>
      <w:bookmarkStart w:id="3549" w:name="_Toc100094098"/>
      <w:bookmarkStart w:id="3550" w:name="_Toc106872755"/>
      <w:bookmarkStart w:id="3551" w:name="_Toc133249802"/>
      <w:r w:rsidRPr="009B053A">
        <w:t>6.3B.8.2</w:t>
      </w:r>
      <w:r w:rsidRPr="009B053A">
        <w:tab/>
        <w:t>Relative power tolerance for EN-DC</w:t>
      </w:r>
      <w:bookmarkEnd w:id="3541"/>
      <w:bookmarkEnd w:id="3542"/>
      <w:bookmarkEnd w:id="3543"/>
      <w:bookmarkEnd w:id="3544"/>
      <w:bookmarkEnd w:id="3545"/>
      <w:bookmarkEnd w:id="3546"/>
      <w:bookmarkEnd w:id="3547"/>
      <w:bookmarkEnd w:id="3548"/>
      <w:bookmarkEnd w:id="3549"/>
      <w:bookmarkEnd w:id="3550"/>
      <w:bookmarkEnd w:id="3551"/>
    </w:p>
    <w:p w14:paraId="7AD86891" w14:textId="77777777" w:rsidR="00AB2B30" w:rsidRPr="009B053A" w:rsidRDefault="006A7121">
      <w:pPr>
        <w:pStyle w:val="Heading5"/>
      </w:pPr>
      <w:bookmarkStart w:id="3552" w:name="_Toc43976977"/>
      <w:bookmarkStart w:id="3553" w:name="_Toc52213549"/>
      <w:bookmarkStart w:id="3554" w:name="_Toc60743011"/>
      <w:bookmarkStart w:id="3555" w:name="_Toc68206194"/>
      <w:bookmarkStart w:id="3556" w:name="_Toc75971989"/>
      <w:bookmarkStart w:id="3557" w:name="_Toc85051416"/>
      <w:bookmarkStart w:id="3558" w:name="_Toc90493430"/>
      <w:bookmarkStart w:id="3559" w:name="_Toc90494070"/>
      <w:bookmarkStart w:id="3560" w:name="_Toc100094099"/>
      <w:bookmarkStart w:id="3561" w:name="_Toc106872756"/>
      <w:bookmarkStart w:id="3562" w:name="_Toc133249803"/>
      <w:r w:rsidRPr="009B053A">
        <w:t>6.3B.8.2.1</w:t>
      </w:r>
      <w:r w:rsidRPr="009B053A">
        <w:tab/>
        <w:t>Relative power tolerance for intra-band contiguous EN-DC</w:t>
      </w:r>
      <w:bookmarkEnd w:id="3552"/>
      <w:bookmarkEnd w:id="3553"/>
      <w:bookmarkEnd w:id="3554"/>
      <w:bookmarkEnd w:id="3555"/>
      <w:bookmarkEnd w:id="3556"/>
      <w:bookmarkEnd w:id="3557"/>
      <w:bookmarkEnd w:id="3558"/>
      <w:bookmarkEnd w:id="3559"/>
      <w:bookmarkEnd w:id="3560"/>
      <w:bookmarkEnd w:id="3561"/>
      <w:bookmarkEnd w:id="3562"/>
    </w:p>
    <w:p w14:paraId="5B30752A" w14:textId="77777777" w:rsidR="00AB2B30" w:rsidRPr="009B053A" w:rsidRDefault="006A7121">
      <w:pPr>
        <w:pStyle w:val="H6"/>
      </w:pPr>
      <w:r w:rsidRPr="009B053A">
        <w:t>6.3B.8.2.1.1</w:t>
      </w:r>
      <w:r w:rsidRPr="009B053A">
        <w:tab/>
        <w:t>Test purpose</w:t>
      </w:r>
    </w:p>
    <w:p w14:paraId="6D0BBB13" w14:textId="1CCF2371" w:rsidR="00AB2B30" w:rsidRPr="009B053A" w:rsidRDefault="006A7121">
      <w:r w:rsidRPr="009B053A">
        <w:t>Same test purpose as in clause 6.3.4</w:t>
      </w:r>
      <w:r w:rsidR="00E13CE1" w:rsidRPr="009B053A">
        <w:rPr>
          <w:lang w:eastAsia="ko-KR"/>
        </w:rPr>
        <w:t>.3.1</w:t>
      </w:r>
      <w:r w:rsidRPr="009B053A">
        <w:t xml:space="preserve"> in TS 38.521-1 [8] for the NR FR1 carrier(s).</w:t>
      </w:r>
    </w:p>
    <w:p w14:paraId="7614BA8A" w14:textId="77777777" w:rsidR="00AB2B30" w:rsidRPr="009B053A" w:rsidRDefault="006A7121">
      <w:pPr>
        <w:pStyle w:val="H6"/>
      </w:pPr>
      <w:r w:rsidRPr="009B053A">
        <w:t>6.3B.8.2.1.2</w:t>
      </w:r>
      <w:r w:rsidRPr="009B053A">
        <w:tab/>
        <w:t>Test applicability</w:t>
      </w:r>
    </w:p>
    <w:p w14:paraId="14453D0B" w14:textId="77777777" w:rsidR="00AB2B30" w:rsidRPr="009B053A" w:rsidRDefault="006A7121">
      <w:r w:rsidRPr="009B053A">
        <w:t>This test case applies to all types of E-UTRA UE release 15 and forward, supporting intra-band contiguous EN-DC.</w:t>
      </w:r>
    </w:p>
    <w:p w14:paraId="3F437AAE" w14:textId="77777777" w:rsidR="00AB2B30" w:rsidRPr="009B053A" w:rsidRDefault="006A7121">
      <w:pPr>
        <w:pStyle w:val="H6"/>
      </w:pPr>
      <w:r w:rsidRPr="009B053A">
        <w:t>6.3B.8.2.1.3</w:t>
      </w:r>
      <w:r w:rsidRPr="009B053A">
        <w:tab/>
        <w:t>Minimum conformance requirements</w:t>
      </w:r>
    </w:p>
    <w:p w14:paraId="1AC63B15" w14:textId="16A8D12C" w:rsidR="00AB2B30" w:rsidRPr="009B053A" w:rsidRDefault="006A7121">
      <w:r w:rsidRPr="009B053A">
        <w:t>Same minimum conformance requirements as in clause 6.3.4</w:t>
      </w:r>
      <w:r w:rsidR="00E13CE1" w:rsidRPr="009B053A">
        <w:rPr>
          <w:lang w:eastAsia="ko-KR"/>
        </w:rPr>
        <w:t>.3.3</w:t>
      </w:r>
      <w:r w:rsidRPr="009B053A">
        <w:t xml:space="preserve"> in TS 38.521-1 [8] for the </w:t>
      </w:r>
      <w:r w:rsidRPr="009B053A">
        <w:rPr>
          <w:i/>
        </w:rPr>
        <w:t>NR</w:t>
      </w:r>
      <w:r w:rsidRPr="009B053A">
        <w:t xml:space="preserve"> carrier.</w:t>
      </w:r>
    </w:p>
    <w:p w14:paraId="41D54E40" w14:textId="5655E85B" w:rsidR="00AB2B30" w:rsidRPr="009B053A" w:rsidRDefault="006A7121">
      <w:r w:rsidRPr="009B053A">
        <w:t xml:space="preserve">No exception requirements applicable to NR or </w:t>
      </w:r>
      <w:r w:rsidR="003E285D" w:rsidRPr="009B053A">
        <w:t>E-UTRA</w:t>
      </w:r>
      <w:r w:rsidRPr="009B053A">
        <w:t>. LTE anchor agnostic approach is applied.</w:t>
      </w:r>
    </w:p>
    <w:p w14:paraId="2F27BAE1" w14:textId="77777777" w:rsidR="00AB2B30" w:rsidRPr="009B053A" w:rsidRDefault="006A7121">
      <w:pPr>
        <w:pStyle w:val="H6"/>
      </w:pPr>
      <w:r w:rsidRPr="009B053A">
        <w:t>6.3B.8.2.1.4</w:t>
      </w:r>
      <w:r w:rsidRPr="009B053A">
        <w:tab/>
        <w:t>Test description</w:t>
      </w:r>
    </w:p>
    <w:p w14:paraId="2239041C" w14:textId="77777777" w:rsidR="00AB2B30" w:rsidRPr="009B053A" w:rsidRDefault="006A7121">
      <w:r w:rsidRPr="009B053A">
        <w:t>Same test description as in clause 6.3.4.3.4 in TS 38.521-1 [8] for the NR carrier with the following exception:</w:t>
      </w:r>
    </w:p>
    <w:p w14:paraId="005F6CC2" w14:textId="77777777" w:rsidR="00AB2B30" w:rsidRPr="009B053A" w:rsidRDefault="006A7121">
      <w:r w:rsidRPr="009B053A">
        <w:t>Notes defined in Table 6.3.4.3.4.1-1 will be updated as below.</w:t>
      </w:r>
    </w:p>
    <w:p w14:paraId="67DC05FF"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7EDEF854" w14:textId="77777777" w:rsidR="00AB2B30" w:rsidRPr="009B053A" w:rsidRDefault="006A7121">
      <w:pPr>
        <w:pStyle w:val="B10"/>
      </w:pPr>
      <w:r w:rsidRPr="009B053A">
        <w:t>2.1.</w:t>
      </w:r>
      <w:r w:rsidRPr="009B053A">
        <w:tab/>
        <w:t>The parameter settings for E-UTRA cell are set up according to TS 36.508 [11] clause 4.4.3.</w:t>
      </w:r>
    </w:p>
    <w:p w14:paraId="4AE99DE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3805B3DD" w14:textId="77777777" w:rsidR="007B7375" w:rsidRPr="006910BE" w:rsidRDefault="007B7375" w:rsidP="007B7375">
      <w:r w:rsidRPr="006910BE">
        <w:t xml:space="preserve">Step 6 of Initial conditions as in clause 6.3.4.3.4.1 in TS 38.521-1 [8] is replaced by the following </w:t>
      </w:r>
      <w:ins w:id="3563" w:author="3025" w:date="2023-06-16T09:04:00Z">
        <w:r>
          <w:t>three</w:t>
        </w:r>
      </w:ins>
      <w:del w:id="3564" w:author="3025" w:date="2023-06-16T09:04:00Z">
        <w:r w:rsidRPr="006910BE" w:rsidDel="007B6EAD">
          <w:delText>two</w:delText>
        </w:r>
      </w:del>
      <w:r w:rsidRPr="006910BE">
        <w:t xml:space="preserve"> steps:</w:t>
      </w:r>
    </w:p>
    <w:p w14:paraId="4DD201D2"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1 [6] clause 4.5.</w:t>
      </w:r>
    </w:p>
    <w:p w14:paraId="0C9CBBA5" w14:textId="77777777" w:rsidR="007B7375" w:rsidRDefault="007B7375" w:rsidP="007B7375">
      <w:pPr>
        <w:pStyle w:val="B10"/>
        <w:rPr>
          <w:ins w:id="3565"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73D7610F" w14:textId="77777777" w:rsidR="007B7375" w:rsidRPr="006910BE" w:rsidRDefault="007B7375" w:rsidP="007B7375">
      <w:pPr>
        <w:pStyle w:val="B10"/>
      </w:pPr>
      <w:ins w:id="3566"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A65A1D1" w14:textId="77777777" w:rsidR="00AB2B30" w:rsidRPr="009B053A" w:rsidRDefault="006A7121">
      <w:pPr>
        <w:pStyle w:val="H6"/>
      </w:pPr>
      <w:r w:rsidRPr="009B053A">
        <w:lastRenderedPageBreak/>
        <w:t>6.3B.8.2.1.5</w:t>
      </w:r>
      <w:r w:rsidRPr="009B053A">
        <w:tab/>
        <w:t>Test Requirement</w:t>
      </w:r>
    </w:p>
    <w:p w14:paraId="77FD9834" w14:textId="77777777" w:rsidR="00AB2B30" w:rsidRPr="009B053A" w:rsidRDefault="006A7121">
      <w:r w:rsidRPr="009B053A">
        <w:t>Same test requirement as in clause 6.3.4.3.5 in TS 38.521-1 [8] for the NR carrier.</w:t>
      </w:r>
    </w:p>
    <w:p w14:paraId="56C4F574" w14:textId="77777777" w:rsidR="00AB2B30" w:rsidRPr="009B053A" w:rsidRDefault="006A7121">
      <w:pPr>
        <w:pStyle w:val="Heading5"/>
      </w:pPr>
      <w:bookmarkStart w:id="3567" w:name="_Toc43976978"/>
      <w:bookmarkStart w:id="3568" w:name="_Toc52213550"/>
      <w:bookmarkStart w:id="3569" w:name="_Toc60743012"/>
      <w:bookmarkStart w:id="3570" w:name="_Toc68206195"/>
      <w:bookmarkStart w:id="3571" w:name="_Toc75971990"/>
      <w:bookmarkStart w:id="3572" w:name="_Toc85051417"/>
      <w:bookmarkStart w:id="3573" w:name="_Toc90493431"/>
      <w:bookmarkStart w:id="3574" w:name="_Toc90494071"/>
      <w:bookmarkStart w:id="3575" w:name="_Toc100094100"/>
      <w:bookmarkStart w:id="3576" w:name="_Toc106872757"/>
      <w:bookmarkStart w:id="3577" w:name="_Toc133249804"/>
      <w:r w:rsidRPr="009B053A">
        <w:t>6.3B.8.2.2</w:t>
      </w:r>
      <w:r w:rsidRPr="009B053A">
        <w:tab/>
        <w:t>Relative power tolerance for intra-band non-contiguous EN-DC</w:t>
      </w:r>
      <w:bookmarkEnd w:id="3567"/>
      <w:bookmarkEnd w:id="3568"/>
      <w:bookmarkEnd w:id="3569"/>
      <w:bookmarkEnd w:id="3570"/>
      <w:bookmarkEnd w:id="3571"/>
      <w:bookmarkEnd w:id="3572"/>
      <w:bookmarkEnd w:id="3573"/>
      <w:bookmarkEnd w:id="3574"/>
      <w:bookmarkEnd w:id="3575"/>
      <w:bookmarkEnd w:id="3576"/>
      <w:bookmarkEnd w:id="3577"/>
    </w:p>
    <w:p w14:paraId="5D095900" w14:textId="77777777" w:rsidR="00AB2B30" w:rsidRPr="009B053A" w:rsidRDefault="006A7121">
      <w:pPr>
        <w:pStyle w:val="H6"/>
      </w:pPr>
      <w:r w:rsidRPr="009B053A">
        <w:t>6.3B.8.2.2.1</w:t>
      </w:r>
      <w:r w:rsidRPr="009B053A">
        <w:tab/>
        <w:t>Test purpose</w:t>
      </w:r>
    </w:p>
    <w:p w14:paraId="4AA84A7D" w14:textId="41CA0BAC" w:rsidR="00AB2B30" w:rsidRPr="009B053A" w:rsidRDefault="006A7121">
      <w:r w:rsidRPr="009B053A">
        <w:t>Same test purpose as in clause 6.3.4</w:t>
      </w:r>
      <w:r w:rsidR="00E13CE1" w:rsidRPr="009B053A">
        <w:rPr>
          <w:lang w:eastAsia="ko-KR"/>
        </w:rPr>
        <w:t>.3.1</w:t>
      </w:r>
      <w:r w:rsidRPr="009B053A">
        <w:t xml:space="preserve"> in TS 38.521-1 [8] for the NR FR1 carrier(s).</w:t>
      </w:r>
    </w:p>
    <w:p w14:paraId="353E700F" w14:textId="77777777" w:rsidR="00AB2B30" w:rsidRPr="009B053A" w:rsidRDefault="006A7121">
      <w:pPr>
        <w:pStyle w:val="H6"/>
      </w:pPr>
      <w:r w:rsidRPr="009B053A">
        <w:t>6.3B.8.2.2.2</w:t>
      </w:r>
      <w:r w:rsidRPr="009B053A">
        <w:tab/>
        <w:t>Test applicability</w:t>
      </w:r>
    </w:p>
    <w:p w14:paraId="375DB057" w14:textId="77777777" w:rsidR="00AB2B30" w:rsidRPr="009B053A" w:rsidRDefault="006A7121">
      <w:r w:rsidRPr="009B053A">
        <w:t>This test case applies to all types of E-UTRA UE release 15 and forward, supporting intra-band non-contiguous EN-DC.</w:t>
      </w:r>
    </w:p>
    <w:p w14:paraId="2042B89F" w14:textId="77777777" w:rsidR="00AB2B30" w:rsidRPr="009B053A" w:rsidRDefault="006A7121">
      <w:pPr>
        <w:pStyle w:val="H6"/>
      </w:pPr>
      <w:r w:rsidRPr="009B053A">
        <w:t>6.3B.8.2.2.3</w:t>
      </w:r>
      <w:r w:rsidRPr="009B053A">
        <w:tab/>
        <w:t>Minimum conformance requirements</w:t>
      </w:r>
    </w:p>
    <w:p w14:paraId="3AB17C63" w14:textId="0B06D3D8" w:rsidR="00AB2B30" w:rsidRPr="009B053A" w:rsidRDefault="006A7121">
      <w:r w:rsidRPr="009B053A">
        <w:t>Same minimum conformance requirements as in clause 6.3.4</w:t>
      </w:r>
      <w:r w:rsidR="00E13CE1" w:rsidRPr="009B053A">
        <w:rPr>
          <w:lang w:eastAsia="ko-KR"/>
        </w:rPr>
        <w:t>.3.3</w:t>
      </w:r>
      <w:r w:rsidRPr="009B053A">
        <w:t xml:space="preserve"> in TS 38.521-1 [8] for the </w:t>
      </w:r>
      <w:r w:rsidRPr="009B053A">
        <w:rPr>
          <w:i/>
        </w:rPr>
        <w:t>NR</w:t>
      </w:r>
      <w:r w:rsidRPr="009B053A">
        <w:t xml:space="preserve"> carrier.</w:t>
      </w:r>
    </w:p>
    <w:p w14:paraId="45FDA686" w14:textId="38BFD109" w:rsidR="00AB2B30" w:rsidRPr="009B053A" w:rsidRDefault="006A7121">
      <w:r w:rsidRPr="009B053A">
        <w:t xml:space="preserve">No exception requirements applicable to NR or </w:t>
      </w:r>
      <w:r w:rsidR="003E285D" w:rsidRPr="009B053A">
        <w:t>E-UTRA</w:t>
      </w:r>
      <w:r w:rsidRPr="009B053A">
        <w:t>. LTE anchor agnostic approach is applied.</w:t>
      </w:r>
    </w:p>
    <w:p w14:paraId="2EEA443D" w14:textId="77777777" w:rsidR="00AB2B30" w:rsidRPr="009B053A" w:rsidRDefault="006A7121">
      <w:pPr>
        <w:pStyle w:val="H6"/>
      </w:pPr>
      <w:r w:rsidRPr="009B053A">
        <w:t>6.3B.8.2.2.4</w:t>
      </w:r>
      <w:r w:rsidRPr="009B053A">
        <w:tab/>
        <w:t>Test description</w:t>
      </w:r>
    </w:p>
    <w:p w14:paraId="6C489EAA" w14:textId="77777777" w:rsidR="00AB2B30" w:rsidRPr="009B053A" w:rsidRDefault="006A7121">
      <w:r w:rsidRPr="009B053A">
        <w:t>Same test description as in clause 6.3.4.3.4 in TS 38.521-1 [8] for the NR carrier with the following exception:</w:t>
      </w:r>
    </w:p>
    <w:p w14:paraId="38FBDD0A" w14:textId="77777777" w:rsidR="00AB2B30" w:rsidRPr="009B053A" w:rsidRDefault="006A7121">
      <w:r w:rsidRPr="009B053A">
        <w:t>Notes defined in Table 6.3.4.3.4.1-1 will be updated as below.</w:t>
      </w:r>
    </w:p>
    <w:p w14:paraId="315B9715"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21BFE14A" w14:textId="77777777" w:rsidR="00AB2B30" w:rsidRPr="009B053A" w:rsidRDefault="006A7121">
      <w:pPr>
        <w:pStyle w:val="B10"/>
      </w:pPr>
      <w:r w:rsidRPr="009B053A">
        <w:t>2.1.</w:t>
      </w:r>
      <w:r w:rsidRPr="009B053A">
        <w:tab/>
        <w:t>The parameter settings for E-UTRA cell are set up according to TS 36.508 [11] clause 4.4.3.</w:t>
      </w:r>
    </w:p>
    <w:p w14:paraId="5932937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2E4B3095" w14:textId="77777777" w:rsidR="007B7375" w:rsidRPr="006910BE" w:rsidRDefault="007B7375" w:rsidP="007B7375">
      <w:r w:rsidRPr="006910BE">
        <w:t xml:space="preserve">Step 6 of Initial conditions as in clause 6.3.4.3.4.1 in TS 38.521-1 [8] is replaced by the following </w:t>
      </w:r>
      <w:ins w:id="3578" w:author="3025" w:date="2023-06-16T09:04:00Z">
        <w:r>
          <w:t>three</w:t>
        </w:r>
      </w:ins>
      <w:del w:id="3579" w:author="3025" w:date="2023-06-16T09:04:00Z">
        <w:r w:rsidRPr="006910BE" w:rsidDel="007B6EAD">
          <w:delText>two</w:delText>
        </w:r>
      </w:del>
      <w:r w:rsidRPr="006910BE">
        <w:t xml:space="preserve"> steps:</w:t>
      </w:r>
    </w:p>
    <w:p w14:paraId="15938565"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57712F2F" w14:textId="77777777" w:rsidR="007B7375" w:rsidRDefault="007B7375" w:rsidP="007B7375">
      <w:pPr>
        <w:pStyle w:val="B10"/>
        <w:rPr>
          <w:ins w:id="3580"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2C2C0075" w14:textId="77777777" w:rsidR="007B7375" w:rsidRPr="006910BE" w:rsidRDefault="007B7375" w:rsidP="007B7375">
      <w:pPr>
        <w:pStyle w:val="B10"/>
      </w:pPr>
      <w:ins w:id="358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5088140" w14:textId="12FE3039" w:rsidR="00AB2B30" w:rsidRPr="009B053A" w:rsidRDefault="006A7121">
      <w:pPr>
        <w:pStyle w:val="H6"/>
      </w:pPr>
      <w:r w:rsidRPr="009B053A">
        <w:t>6.3B.8.</w:t>
      </w:r>
      <w:r w:rsidR="00E13CE1" w:rsidRPr="009B053A">
        <w:t>2</w:t>
      </w:r>
      <w:r w:rsidRPr="009B053A">
        <w:t>.2.5</w:t>
      </w:r>
      <w:r w:rsidRPr="009B053A">
        <w:tab/>
        <w:t>Test Requirement</w:t>
      </w:r>
    </w:p>
    <w:p w14:paraId="32531E96" w14:textId="77777777" w:rsidR="00AB2B30" w:rsidRPr="009B053A" w:rsidRDefault="006A7121">
      <w:r w:rsidRPr="009B053A">
        <w:t>Same test requirement as in clause 6.3.4.3.5 in TS 38.521-1 [8] for the NR carrier.</w:t>
      </w:r>
    </w:p>
    <w:p w14:paraId="39C92C05" w14:textId="6B0A8013" w:rsidR="00AB2B30" w:rsidRPr="009B053A" w:rsidRDefault="006A7121">
      <w:pPr>
        <w:pStyle w:val="Heading5"/>
      </w:pPr>
      <w:bookmarkStart w:id="3582" w:name="_Toc43976979"/>
      <w:bookmarkStart w:id="3583" w:name="_Toc52213551"/>
      <w:bookmarkStart w:id="3584" w:name="_Toc60743013"/>
      <w:bookmarkStart w:id="3585" w:name="_Toc68206196"/>
      <w:bookmarkStart w:id="3586" w:name="_Toc75971991"/>
      <w:bookmarkStart w:id="3587" w:name="_Toc85051418"/>
      <w:bookmarkStart w:id="3588" w:name="_Toc90493432"/>
      <w:bookmarkStart w:id="3589" w:name="_Toc90494072"/>
      <w:bookmarkStart w:id="3590" w:name="_Toc100094101"/>
      <w:bookmarkStart w:id="3591" w:name="_Toc106872758"/>
      <w:bookmarkStart w:id="3592" w:name="_Toc133249805"/>
      <w:r w:rsidRPr="009B053A">
        <w:t>6.3B.8.2.3</w:t>
      </w:r>
      <w:r w:rsidRPr="009B053A">
        <w:tab/>
        <w:t>Relative power tolerance for inter-band EN-DC within FR1</w:t>
      </w:r>
      <w:bookmarkEnd w:id="3582"/>
      <w:bookmarkEnd w:id="3583"/>
      <w:bookmarkEnd w:id="3584"/>
      <w:bookmarkEnd w:id="3585"/>
      <w:r w:rsidR="00C427EF" w:rsidRPr="009B053A">
        <w:t xml:space="preserve"> (1 NR CC)</w:t>
      </w:r>
      <w:bookmarkEnd w:id="3586"/>
      <w:bookmarkEnd w:id="3587"/>
      <w:bookmarkEnd w:id="3588"/>
      <w:bookmarkEnd w:id="3589"/>
      <w:bookmarkEnd w:id="3590"/>
      <w:bookmarkEnd w:id="3591"/>
      <w:bookmarkEnd w:id="3592"/>
    </w:p>
    <w:p w14:paraId="75AA9940" w14:textId="77777777" w:rsidR="00AB2B30" w:rsidRPr="009B053A" w:rsidRDefault="006A7121">
      <w:pPr>
        <w:pStyle w:val="H6"/>
      </w:pPr>
      <w:r w:rsidRPr="009B053A">
        <w:t>6.3B.8.2.3.1</w:t>
      </w:r>
      <w:r w:rsidRPr="009B053A">
        <w:tab/>
        <w:t>Test purpose</w:t>
      </w:r>
    </w:p>
    <w:p w14:paraId="2CC6197F" w14:textId="7FA46A56" w:rsidR="00AB2B30" w:rsidRPr="009B053A" w:rsidRDefault="006A7121">
      <w:r w:rsidRPr="009B053A">
        <w:t>Same test purpose as in clause 6.3.4</w:t>
      </w:r>
      <w:r w:rsidR="00E13CE1" w:rsidRPr="009B053A">
        <w:rPr>
          <w:lang w:eastAsia="ko-KR"/>
        </w:rPr>
        <w:t>.3.1</w:t>
      </w:r>
      <w:r w:rsidRPr="009B053A">
        <w:t xml:space="preserve"> in TS 38.521-1 [8] for the NR FR1 carrier(s).</w:t>
      </w:r>
    </w:p>
    <w:p w14:paraId="46CCF0AF" w14:textId="77777777" w:rsidR="00AB2B30" w:rsidRPr="009B053A" w:rsidRDefault="006A7121">
      <w:pPr>
        <w:pStyle w:val="H6"/>
      </w:pPr>
      <w:r w:rsidRPr="009B053A">
        <w:t>6.3B.8.2.3.2</w:t>
      </w:r>
      <w:r w:rsidRPr="009B053A">
        <w:tab/>
        <w:t>Test applicability</w:t>
      </w:r>
    </w:p>
    <w:p w14:paraId="3F3A315B" w14:textId="0CCE43AE" w:rsidR="00AB2B30" w:rsidRPr="009B053A" w:rsidRDefault="006A7121">
      <w:r w:rsidRPr="009B053A">
        <w:t>This test case applies to all types of E-UTRA UE release 15 and forward, supporting inter-band EN-DC within FR1</w:t>
      </w:r>
      <w:r w:rsidR="00C427EF" w:rsidRPr="009B053A">
        <w:t xml:space="preserve"> with 1 NR UL CC</w:t>
      </w:r>
      <w:r w:rsidRPr="009B053A">
        <w:t>.</w:t>
      </w:r>
    </w:p>
    <w:p w14:paraId="36844A59" w14:textId="77777777" w:rsidR="00AB2B30" w:rsidRPr="009B053A" w:rsidRDefault="006A7121">
      <w:pPr>
        <w:pStyle w:val="H6"/>
      </w:pPr>
      <w:r w:rsidRPr="009B053A">
        <w:lastRenderedPageBreak/>
        <w:t>6.3B.8.2.3.3</w:t>
      </w:r>
      <w:r w:rsidRPr="009B053A">
        <w:tab/>
        <w:t>Minimum conformance requirements</w:t>
      </w:r>
    </w:p>
    <w:p w14:paraId="0C250D74" w14:textId="224FBAC2" w:rsidR="00AB2B30" w:rsidRPr="009B053A" w:rsidRDefault="006A7121">
      <w:r w:rsidRPr="009B053A">
        <w:t>Same minimum conformance requirements as in clause 6.3.4</w:t>
      </w:r>
      <w:r w:rsidR="00E13CE1" w:rsidRPr="009B053A">
        <w:rPr>
          <w:lang w:eastAsia="ko-KR"/>
        </w:rPr>
        <w:t>.3.3</w:t>
      </w:r>
      <w:r w:rsidRPr="009B053A">
        <w:t xml:space="preserve"> in TS 38.521-1 [8] for the NR carrier.</w:t>
      </w:r>
    </w:p>
    <w:p w14:paraId="0481DBCF" w14:textId="31C32847" w:rsidR="00AB2B30" w:rsidRPr="009B053A" w:rsidRDefault="006A7121">
      <w:r w:rsidRPr="009B053A">
        <w:t xml:space="preserve">No exception requirements applicable to NR or </w:t>
      </w:r>
      <w:r w:rsidR="003E285D" w:rsidRPr="009B053A">
        <w:t>E-UTRA</w:t>
      </w:r>
      <w:r w:rsidRPr="009B053A">
        <w:t>. LTE anchor agnostic approach is applied.</w:t>
      </w:r>
    </w:p>
    <w:p w14:paraId="04DA3E50" w14:textId="77777777" w:rsidR="00AB2B30" w:rsidRPr="009B053A" w:rsidRDefault="006A7121">
      <w:pPr>
        <w:pStyle w:val="H6"/>
      </w:pPr>
      <w:r w:rsidRPr="009B053A">
        <w:t>6.3B.8.2.3.4</w:t>
      </w:r>
      <w:r w:rsidRPr="009B053A">
        <w:tab/>
        <w:t>Test description</w:t>
      </w:r>
    </w:p>
    <w:p w14:paraId="439539AF" w14:textId="77777777" w:rsidR="00AB2B30" w:rsidRPr="009B053A" w:rsidRDefault="006A7121">
      <w:r w:rsidRPr="009B053A">
        <w:t>Same test description as in clause 6.3.4.3.4 in TS 38.521-1 [8] for the NR carrier with the following exception:</w:t>
      </w:r>
    </w:p>
    <w:p w14:paraId="4ED2D85F" w14:textId="77777777" w:rsidR="00AB2B30" w:rsidRPr="009B053A" w:rsidRDefault="006A7121">
      <w:r w:rsidRPr="009B053A">
        <w:t>Notes defined in Table 6.3.4.3.4.1-1 will be updated as below.</w:t>
      </w:r>
    </w:p>
    <w:p w14:paraId="09C3A0A3"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3.4.1 in TS 38.521-1 [8], the following steps will be added to configure E-UTRA component:</w:t>
      </w:r>
    </w:p>
    <w:p w14:paraId="30F644D0" w14:textId="77777777" w:rsidR="00AB2B30" w:rsidRPr="009B053A" w:rsidRDefault="006A7121">
      <w:pPr>
        <w:pStyle w:val="B10"/>
      </w:pPr>
      <w:r w:rsidRPr="009B053A">
        <w:t>2.1.</w:t>
      </w:r>
      <w:r w:rsidRPr="009B053A">
        <w:tab/>
        <w:t>The parameter settings for E-UTRA cell are set up according to TS 36.508 [11] clause 4.4.3.</w:t>
      </w:r>
    </w:p>
    <w:p w14:paraId="72BAB0DB"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7F1FC4D4" w14:textId="6109E73A" w:rsidR="00AB2B30" w:rsidRPr="009B053A" w:rsidRDefault="006A7121">
      <w:r w:rsidRPr="009B053A">
        <w:t>Step 6 of Initial conditions as in clause 6.3.4.3.4.1 in TS 38.521-1 [8] is replaced by</w:t>
      </w:r>
      <w:r w:rsidR="000B2088" w:rsidRPr="009B053A">
        <w:t xml:space="preserve"> the following two steps</w:t>
      </w:r>
      <w:r w:rsidRPr="009B053A">
        <w:t>:</w:t>
      </w:r>
    </w:p>
    <w:p w14:paraId="00CF0237" w14:textId="7F2A792B" w:rsidR="00AB2B30" w:rsidRPr="009B053A" w:rsidRDefault="006A7121">
      <w:pPr>
        <w:pStyle w:val="B10"/>
      </w:pPr>
      <w:r w:rsidRPr="009B053A">
        <w:t>6.</w:t>
      </w:r>
      <w:r w:rsidRPr="009B053A">
        <w:tab/>
        <w:t>Ensure the UE is in state RRC_CONNECTED with generic procedure parameters Connectivity EN-DC, DC bearer MCG and SCG</w:t>
      </w:r>
      <w:r w:rsidR="00C707FC" w:rsidRPr="009B053A">
        <w:t xml:space="preserve">, Connected without release </w:t>
      </w:r>
      <w:r w:rsidR="00C707FC" w:rsidRPr="009B053A">
        <w:rPr>
          <w:i/>
        </w:rPr>
        <w:t>On</w:t>
      </w:r>
      <w:r w:rsidRPr="009B053A">
        <w:t xml:space="preserve"> according to TS 38.508</w:t>
      </w:r>
      <w:r w:rsidR="00216E2D" w:rsidRPr="009B053A">
        <w:t>-1</w:t>
      </w:r>
      <w:r w:rsidRPr="009B053A">
        <w:t> [6] clause 4.5.</w:t>
      </w:r>
    </w:p>
    <w:p w14:paraId="305E2FAE" w14:textId="77777777" w:rsidR="00015B98" w:rsidRPr="009B053A" w:rsidRDefault="00015B98" w:rsidP="00015B98">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20949B93" w14:textId="77777777" w:rsidR="00AB2B30" w:rsidRPr="009B053A" w:rsidRDefault="006A7121">
      <w:pPr>
        <w:pStyle w:val="H6"/>
      </w:pPr>
      <w:r w:rsidRPr="009B053A">
        <w:t>6.3B.8.2.3.5</w:t>
      </w:r>
      <w:r w:rsidRPr="009B053A">
        <w:tab/>
        <w:t>Test Requirement</w:t>
      </w:r>
    </w:p>
    <w:p w14:paraId="00211499" w14:textId="77777777" w:rsidR="00AB2B30" w:rsidRPr="009B053A" w:rsidRDefault="006A7121">
      <w:r w:rsidRPr="009B053A">
        <w:t>Same test requirement as in clause 6.3.4.3.5 in TS 38.521-1 [8] for the NR carrier.</w:t>
      </w:r>
    </w:p>
    <w:p w14:paraId="101FE76C" w14:textId="15C28554" w:rsidR="00AB2B30" w:rsidRPr="009B053A" w:rsidRDefault="006A7121">
      <w:pPr>
        <w:pStyle w:val="Heading5"/>
      </w:pPr>
      <w:bookmarkStart w:id="3593" w:name="_Toc43976980"/>
      <w:bookmarkStart w:id="3594" w:name="_Toc52213552"/>
      <w:bookmarkStart w:id="3595" w:name="_Toc60743014"/>
      <w:bookmarkStart w:id="3596" w:name="_Toc68206197"/>
      <w:bookmarkStart w:id="3597" w:name="_Toc75971992"/>
      <w:bookmarkStart w:id="3598" w:name="_Toc85051419"/>
      <w:bookmarkStart w:id="3599" w:name="_Toc90493433"/>
      <w:bookmarkStart w:id="3600" w:name="_Toc90494073"/>
      <w:bookmarkStart w:id="3601" w:name="_Toc100094102"/>
      <w:bookmarkStart w:id="3602" w:name="_Toc106872759"/>
      <w:bookmarkStart w:id="3603" w:name="_Toc133249806"/>
      <w:r w:rsidRPr="009B053A">
        <w:t>6.3B.8.2.4</w:t>
      </w:r>
      <w:r w:rsidRPr="009B053A">
        <w:tab/>
        <w:t>Relative power tolerance for inter-band EN-DC including FR2</w:t>
      </w:r>
      <w:bookmarkEnd w:id="3593"/>
      <w:bookmarkEnd w:id="3594"/>
      <w:bookmarkEnd w:id="3595"/>
      <w:bookmarkEnd w:id="3596"/>
      <w:r w:rsidR="00DE006D" w:rsidRPr="009B053A">
        <w:rPr>
          <w:lang w:eastAsia="zh-CN"/>
        </w:rPr>
        <w:t xml:space="preserve"> (1 NR CC)</w:t>
      </w:r>
      <w:bookmarkEnd w:id="3597"/>
      <w:bookmarkEnd w:id="3598"/>
      <w:bookmarkEnd w:id="3599"/>
      <w:bookmarkEnd w:id="3600"/>
      <w:bookmarkEnd w:id="3601"/>
      <w:bookmarkEnd w:id="3602"/>
      <w:bookmarkEnd w:id="3603"/>
    </w:p>
    <w:p w14:paraId="32FDCE0D" w14:textId="77777777" w:rsidR="00AB2B30" w:rsidRPr="009B053A" w:rsidRDefault="006A7121">
      <w:pPr>
        <w:keepLines/>
        <w:ind w:left="1135" w:hanging="851"/>
        <w:rPr>
          <w:color w:val="FF0000"/>
        </w:rPr>
      </w:pPr>
      <w:r w:rsidRPr="009B053A">
        <w:rPr>
          <w:color w:val="FF0000"/>
        </w:rPr>
        <w:t>Editor's note:</w:t>
      </w:r>
      <w:r w:rsidRPr="009B053A">
        <w:rPr>
          <w:color w:val="FF0000"/>
        </w:rPr>
        <w:tab/>
        <w:t>This clause is incomplete. The following aspects are either missing or not yet determined:</w:t>
      </w:r>
    </w:p>
    <w:p w14:paraId="4DD68E93" w14:textId="77777777" w:rsidR="00AB2B30" w:rsidRPr="009B053A" w:rsidRDefault="006A7121">
      <w:pPr>
        <w:keepLines/>
        <w:ind w:left="1135" w:hanging="851"/>
        <w:rPr>
          <w:color w:val="FF0000"/>
        </w:rPr>
      </w:pPr>
      <w:r w:rsidRPr="009B053A">
        <w:rPr>
          <w:color w:val="FF0000"/>
        </w:rPr>
        <w:t>-</w:t>
      </w:r>
      <w:r w:rsidRPr="009B053A">
        <w:rPr>
          <w:color w:val="FF0000"/>
        </w:rPr>
        <w:tab/>
        <w:t>The referred test case 6.3.4.3 in TS 38.521-2 [9] is incomplete</w:t>
      </w:r>
    </w:p>
    <w:p w14:paraId="3B287A77" w14:textId="77777777" w:rsidR="00AB2B30" w:rsidRPr="009B053A" w:rsidRDefault="006A7121">
      <w:pPr>
        <w:pStyle w:val="H6"/>
      </w:pPr>
      <w:r w:rsidRPr="009B053A">
        <w:t>6.3B.8.2.4.1</w:t>
      </w:r>
      <w:r w:rsidRPr="009B053A">
        <w:tab/>
        <w:t>Test purpose</w:t>
      </w:r>
    </w:p>
    <w:p w14:paraId="1AEEF1A3" w14:textId="77777777" w:rsidR="00AB2B30" w:rsidRPr="009B053A" w:rsidRDefault="006A7121">
      <w:r w:rsidRPr="009B053A">
        <w:t>Same test purpose as in clause 6.3.4.3.1 in TS 38.521-2 [9] for NR FR2 carrier(s).</w:t>
      </w:r>
    </w:p>
    <w:p w14:paraId="5BB8BBDA" w14:textId="77777777" w:rsidR="00AB2B30" w:rsidRPr="009B053A" w:rsidRDefault="006A7121">
      <w:pPr>
        <w:pStyle w:val="H6"/>
      </w:pPr>
      <w:r w:rsidRPr="009B053A">
        <w:t>6.3B.8.2.4.2</w:t>
      </w:r>
      <w:r w:rsidRPr="009B053A">
        <w:tab/>
        <w:t>Test applicability</w:t>
      </w:r>
    </w:p>
    <w:p w14:paraId="590B7887" w14:textId="0B48F5D6" w:rsidR="00AB2B30" w:rsidRPr="009B053A" w:rsidRDefault="006A7121">
      <w:r w:rsidRPr="009B053A">
        <w:t>This test case applies to all types of E-UTRA UE release 15 and forward, supporting inter-band EN-DC including FR2</w:t>
      </w:r>
      <w:r w:rsidR="009C2AD2" w:rsidRPr="009B053A">
        <w:t xml:space="preserve"> with 1 NR UL CC</w:t>
      </w:r>
      <w:r w:rsidRPr="009B053A">
        <w:t>.</w:t>
      </w:r>
    </w:p>
    <w:p w14:paraId="281BC72F" w14:textId="77777777" w:rsidR="00AB2B30" w:rsidRPr="009B053A" w:rsidRDefault="006A7121">
      <w:pPr>
        <w:pStyle w:val="H6"/>
      </w:pPr>
      <w:r w:rsidRPr="009B053A">
        <w:t>6.3B.8.2.4.3</w:t>
      </w:r>
      <w:r w:rsidRPr="009B053A">
        <w:tab/>
        <w:t>Minimum conformance requirements</w:t>
      </w:r>
    </w:p>
    <w:p w14:paraId="4CB51E61" w14:textId="77777777" w:rsidR="00AB2B30" w:rsidRPr="009B053A" w:rsidRDefault="006A7121">
      <w:r w:rsidRPr="009B053A">
        <w:t>Same minimum conformance requirements as in clause 6.3.4.3.3 in TS 38.521-2 [9] for the NR carrier.</w:t>
      </w:r>
    </w:p>
    <w:p w14:paraId="5B5B53F1" w14:textId="26ECF5C0" w:rsidR="00AB2B30" w:rsidRPr="009B053A" w:rsidRDefault="006A7121">
      <w:r w:rsidRPr="009B053A">
        <w:t xml:space="preserve">No exception requirements applicable to NR or </w:t>
      </w:r>
      <w:r w:rsidR="003E285D" w:rsidRPr="009B053A">
        <w:t>E-UTRA</w:t>
      </w:r>
      <w:r w:rsidRPr="009B053A">
        <w:t>. LTE anchor agnostic approach is applied.</w:t>
      </w:r>
    </w:p>
    <w:p w14:paraId="59B0232F" w14:textId="77777777" w:rsidR="00AB2B30" w:rsidRPr="009B053A" w:rsidRDefault="006A7121">
      <w:pPr>
        <w:pStyle w:val="H6"/>
      </w:pPr>
      <w:r w:rsidRPr="009B053A">
        <w:t>6.3B.8.2.4.4</w:t>
      </w:r>
      <w:r w:rsidRPr="009B053A">
        <w:tab/>
        <w:t>Test description</w:t>
      </w:r>
    </w:p>
    <w:p w14:paraId="5542ABB9" w14:textId="77777777" w:rsidR="00AB2B30" w:rsidRPr="009B053A" w:rsidRDefault="006A7121">
      <w:r w:rsidRPr="009B053A">
        <w:t>Same test description as in clause 6.3.4.3.4 in TS 38.521-2 [9] for the NR carrier with the following exception:</w:t>
      </w:r>
    </w:p>
    <w:p w14:paraId="79C2B664" w14:textId="77777777" w:rsidR="00AB2B30" w:rsidRPr="009B053A" w:rsidRDefault="006A7121">
      <w:r w:rsidRPr="009B053A">
        <w:t>Notes defined in Table 6.3.4.3.4.1-1 will be updated as below.</w:t>
      </w:r>
    </w:p>
    <w:p w14:paraId="3DDC0088" w14:textId="3579BAFA" w:rsidR="00AB2B30" w:rsidRPr="009B053A" w:rsidRDefault="006A7121">
      <w:r w:rsidRPr="009B053A">
        <w:t>The initial test configurations for E-UTRA band consist of environmental conditions, test frequencies, and channel bandwidths based on E-UTRA bands specified in Table 4.</w:t>
      </w:r>
      <w:r w:rsidR="00332F4F" w:rsidRPr="009B053A">
        <w:t>7</w:t>
      </w:r>
      <w:r w:rsidRPr="009B053A">
        <w:t>-1. For Initial conditions as in clause 6.3.4.3.4.1 in TS 38.521-2 [9], the following steps will be added to configure E-UTRA component:</w:t>
      </w:r>
    </w:p>
    <w:p w14:paraId="3C0D31F4"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61424198" w14:textId="1A06E12A" w:rsidR="00AB2B30" w:rsidRPr="009B053A" w:rsidRDefault="006A7121">
      <w:pPr>
        <w:pStyle w:val="B10"/>
      </w:pPr>
      <w:r w:rsidRPr="009B053A">
        <w:t>3.1.</w:t>
      </w:r>
      <w:r w:rsidRPr="009B053A">
        <w:tab/>
        <w:t>The E-UTRA downlink signal level, uplink signal level are set according to Table 4.</w:t>
      </w:r>
      <w:r w:rsidR="00332F4F" w:rsidRPr="009B053A">
        <w:t>7</w:t>
      </w:r>
      <w:r w:rsidRPr="009B053A">
        <w:t>-1 and propagation conditions are set according to Annex B, clause B.0 of TS 36.521-1 [10].</w:t>
      </w:r>
    </w:p>
    <w:p w14:paraId="45DB49E5" w14:textId="227FE1C2" w:rsidR="00AB2B30" w:rsidRPr="009B053A" w:rsidRDefault="006A7121">
      <w:r w:rsidRPr="009B053A">
        <w:t>Step 6 of Initial conditions as in clause 6.3.4.3.4.1 in TS 38.521-2 [9] is replaced by</w:t>
      </w:r>
      <w:r w:rsidR="00015B98" w:rsidRPr="009B053A">
        <w:t xml:space="preserve"> the following two steps</w:t>
      </w:r>
      <w:r w:rsidRPr="009B053A">
        <w:t>:</w:t>
      </w:r>
    </w:p>
    <w:p w14:paraId="08AEC2B1" w14:textId="30FF2EDE" w:rsidR="00AB2B30" w:rsidRPr="009B053A" w:rsidRDefault="006A7121">
      <w:pPr>
        <w:pStyle w:val="B10"/>
      </w:pPr>
      <w:r w:rsidRPr="009B053A">
        <w:t>6.</w:t>
      </w:r>
      <w:r w:rsidRPr="009B053A">
        <w:tab/>
        <w:t>Ensure the UE is in state RRC_CONNECTED with generic procedure parameters Connectivity EN-DC, DC bearer MCG and SCG</w:t>
      </w:r>
      <w:r w:rsidR="00216E2D" w:rsidRPr="009B053A">
        <w:t xml:space="preserve">, Connected without release </w:t>
      </w:r>
      <w:r w:rsidR="00216E2D" w:rsidRPr="009B053A">
        <w:rPr>
          <w:i/>
        </w:rPr>
        <w:t>On</w:t>
      </w:r>
      <w:r w:rsidRPr="009B053A">
        <w:t xml:space="preserve"> according to TS 38.508</w:t>
      </w:r>
      <w:r w:rsidR="00216E2D" w:rsidRPr="009B053A">
        <w:t>-1</w:t>
      </w:r>
      <w:r w:rsidRPr="009B053A">
        <w:t> [6] clause 4.5.</w:t>
      </w:r>
    </w:p>
    <w:p w14:paraId="15322154" w14:textId="14F8C1A8" w:rsidR="004240CC" w:rsidRPr="009B053A" w:rsidRDefault="004240CC" w:rsidP="004240CC">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w:t>
      </w:r>
      <w:r w:rsidR="00332F4F" w:rsidRPr="009B053A">
        <w:t>7</w:t>
      </w:r>
      <w:r w:rsidRPr="009B053A">
        <w:t>.</w:t>
      </w:r>
    </w:p>
    <w:p w14:paraId="336FB461" w14:textId="77777777" w:rsidR="00AB2B30" w:rsidRPr="009B053A" w:rsidRDefault="006A7121">
      <w:pPr>
        <w:pStyle w:val="H6"/>
      </w:pPr>
      <w:r w:rsidRPr="009B053A">
        <w:t>6.3B.8.2.4.5</w:t>
      </w:r>
      <w:r w:rsidRPr="009B053A">
        <w:tab/>
        <w:t>Test Requirement</w:t>
      </w:r>
    </w:p>
    <w:p w14:paraId="5F67A9EE" w14:textId="77777777" w:rsidR="00AB2B30" w:rsidRPr="009B053A" w:rsidRDefault="006A7121">
      <w:r w:rsidRPr="009B053A">
        <w:t>Same test requirement as in clause 6.3.4.3.5 in TS 38.521-2 [9] for the NR carrier.</w:t>
      </w:r>
    </w:p>
    <w:p w14:paraId="26EEEE3F" w14:textId="77777777" w:rsidR="00AB2B30" w:rsidRPr="009B053A" w:rsidRDefault="006A7121">
      <w:pPr>
        <w:pStyle w:val="Heading4"/>
      </w:pPr>
      <w:bookmarkStart w:id="3604" w:name="_Toc43976981"/>
      <w:bookmarkStart w:id="3605" w:name="_Toc52213553"/>
      <w:bookmarkStart w:id="3606" w:name="_Toc60743015"/>
      <w:bookmarkStart w:id="3607" w:name="_Toc68206198"/>
      <w:bookmarkStart w:id="3608" w:name="_Toc75971993"/>
      <w:bookmarkStart w:id="3609" w:name="_Toc85051420"/>
      <w:bookmarkStart w:id="3610" w:name="_Toc90493434"/>
      <w:bookmarkStart w:id="3611" w:name="_Toc90494074"/>
      <w:bookmarkStart w:id="3612" w:name="_Toc100094103"/>
      <w:bookmarkStart w:id="3613" w:name="_Toc106872760"/>
      <w:bookmarkStart w:id="3614" w:name="_Toc133249807"/>
      <w:r w:rsidRPr="009B053A">
        <w:t>6.3B.8.3</w:t>
      </w:r>
      <w:r w:rsidRPr="009B053A">
        <w:tab/>
        <w:t>Aggregate power tolerance for EN-DC</w:t>
      </w:r>
      <w:bookmarkEnd w:id="3604"/>
      <w:bookmarkEnd w:id="3605"/>
      <w:bookmarkEnd w:id="3606"/>
      <w:bookmarkEnd w:id="3607"/>
      <w:bookmarkEnd w:id="3608"/>
      <w:bookmarkEnd w:id="3609"/>
      <w:bookmarkEnd w:id="3610"/>
      <w:bookmarkEnd w:id="3611"/>
      <w:bookmarkEnd w:id="3612"/>
      <w:bookmarkEnd w:id="3613"/>
      <w:bookmarkEnd w:id="3614"/>
      <w:r w:rsidRPr="009B053A">
        <w:t xml:space="preserve">  </w:t>
      </w:r>
    </w:p>
    <w:p w14:paraId="3736B81C" w14:textId="77777777" w:rsidR="00AB2B30" w:rsidRPr="009B053A" w:rsidRDefault="006A7121">
      <w:pPr>
        <w:pStyle w:val="Heading5"/>
      </w:pPr>
      <w:bookmarkStart w:id="3615" w:name="_Toc43976982"/>
      <w:bookmarkStart w:id="3616" w:name="_Toc52213554"/>
      <w:bookmarkStart w:id="3617" w:name="_Toc60743016"/>
      <w:bookmarkStart w:id="3618" w:name="_Toc68206199"/>
      <w:bookmarkStart w:id="3619" w:name="_Toc75971994"/>
      <w:bookmarkStart w:id="3620" w:name="_Toc85051421"/>
      <w:bookmarkStart w:id="3621" w:name="_Toc90493435"/>
      <w:bookmarkStart w:id="3622" w:name="_Toc90494075"/>
      <w:bookmarkStart w:id="3623" w:name="_Toc100094104"/>
      <w:bookmarkStart w:id="3624" w:name="_Toc106872761"/>
      <w:bookmarkStart w:id="3625" w:name="_Toc133249808"/>
      <w:r w:rsidRPr="009B053A">
        <w:t>6.3B.8.3.1</w:t>
      </w:r>
      <w:r w:rsidRPr="009B053A">
        <w:tab/>
        <w:t>Aggregate power tolerance for intra-band contiguous EN-DC</w:t>
      </w:r>
      <w:bookmarkEnd w:id="3615"/>
      <w:bookmarkEnd w:id="3616"/>
      <w:bookmarkEnd w:id="3617"/>
      <w:bookmarkEnd w:id="3618"/>
      <w:bookmarkEnd w:id="3619"/>
      <w:bookmarkEnd w:id="3620"/>
      <w:bookmarkEnd w:id="3621"/>
      <w:bookmarkEnd w:id="3622"/>
      <w:bookmarkEnd w:id="3623"/>
      <w:bookmarkEnd w:id="3624"/>
      <w:bookmarkEnd w:id="3625"/>
    </w:p>
    <w:p w14:paraId="4941E01D" w14:textId="77777777" w:rsidR="00AB2B30" w:rsidRPr="009B053A" w:rsidRDefault="006A7121">
      <w:pPr>
        <w:pStyle w:val="H6"/>
      </w:pPr>
      <w:r w:rsidRPr="009B053A">
        <w:t>6.3B.8.3.1.1</w:t>
      </w:r>
      <w:r w:rsidRPr="009B053A">
        <w:tab/>
        <w:t>Test purpose</w:t>
      </w:r>
    </w:p>
    <w:p w14:paraId="7F3F9F7C" w14:textId="6C8621A4" w:rsidR="00AB2B30" w:rsidRPr="009B053A" w:rsidRDefault="006A7121">
      <w:r w:rsidRPr="009B053A">
        <w:t>Same test purpose as in clause 6.3.4</w:t>
      </w:r>
      <w:r w:rsidR="00E13CE1" w:rsidRPr="009B053A">
        <w:rPr>
          <w:lang w:eastAsia="ko-KR"/>
        </w:rPr>
        <w:t>.4.1</w:t>
      </w:r>
      <w:r w:rsidRPr="009B053A">
        <w:t xml:space="preserve"> in TS 38.521-1 [8] for the NR FR1 carrier(s).</w:t>
      </w:r>
    </w:p>
    <w:p w14:paraId="46D647EA" w14:textId="77777777" w:rsidR="00AB2B30" w:rsidRPr="009B053A" w:rsidRDefault="006A7121">
      <w:pPr>
        <w:pStyle w:val="H6"/>
      </w:pPr>
      <w:r w:rsidRPr="009B053A">
        <w:t>6.3B.8.3.1.2</w:t>
      </w:r>
      <w:r w:rsidRPr="009B053A">
        <w:tab/>
        <w:t>Test applicability</w:t>
      </w:r>
    </w:p>
    <w:p w14:paraId="2591BD31" w14:textId="77777777" w:rsidR="00AB2B30" w:rsidRPr="009B053A" w:rsidRDefault="006A7121">
      <w:r w:rsidRPr="009B053A">
        <w:t>This test case applies to all types of E-UTRA UE release 15 and forward, supporting intra-band contiguous EN-DC.</w:t>
      </w:r>
    </w:p>
    <w:p w14:paraId="6313CAD4" w14:textId="77777777" w:rsidR="00AB2B30" w:rsidRPr="009B053A" w:rsidRDefault="006A7121">
      <w:pPr>
        <w:pStyle w:val="H6"/>
      </w:pPr>
      <w:r w:rsidRPr="009B053A">
        <w:t>6.3B.8.3.1.3</w:t>
      </w:r>
      <w:r w:rsidRPr="009B053A">
        <w:tab/>
        <w:t>Minimum conformance requirements</w:t>
      </w:r>
    </w:p>
    <w:p w14:paraId="0959128B" w14:textId="33F480CC" w:rsidR="00AB2B30" w:rsidRPr="009B053A" w:rsidRDefault="006A7121">
      <w:r w:rsidRPr="009B053A">
        <w:t>Same minimum conformance requirements as in clause 6.3.4</w:t>
      </w:r>
      <w:r w:rsidR="00E13CE1" w:rsidRPr="009B053A">
        <w:rPr>
          <w:lang w:eastAsia="ko-KR"/>
        </w:rPr>
        <w:t>.4.3</w:t>
      </w:r>
      <w:r w:rsidRPr="009B053A">
        <w:t xml:space="preserve"> in TS 38.521-1 [8] for the </w:t>
      </w:r>
      <w:r w:rsidRPr="009B053A">
        <w:rPr>
          <w:i/>
        </w:rPr>
        <w:t>NR</w:t>
      </w:r>
      <w:r w:rsidRPr="009B053A">
        <w:t xml:space="preserve"> carrier.</w:t>
      </w:r>
    </w:p>
    <w:p w14:paraId="392904B6" w14:textId="6B9C84F0" w:rsidR="00AB2B30" w:rsidRPr="009B053A" w:rsidRDefault="006A7121">
      <w:r w:rsidRPr="009B053A">
        <w:t xml:space="preserve">No exception requirements applicable to NR or </w:t>
      </w:r>
      <w:r w:rsidR="003E285D" w:rsidRPr="009B053A">
        <w:t>E-UTRA</w:t>
      </w:r>
      <w:r w:rsidRPr="009B053A">
        <w:t>. LTE anchor agnostic approach is applied.</w:t>
      </w:r>
    </w:p>
    <w:p w14:paraId="75A68604" w14:textId="77777777" w:rsidR="00AB2B30" w:rsidRPr="009B053A" w:rsidRDefault="006A7121">
      <w:pPr>
        <w:pStyle w:val="H6"/>
      </w:pPr>
      <w:r w:rsidRPr="009B053A">
        <w:t>6.3B.8.3.1.4</w:t>
      </w:r>
      <w:r w:rsidRPr="009B053A">
        <w:tab/>
        <w:t>Test description</w:t>
      </w:r>
    </w:p>
    <w:p w14:paraId="107047BC" w14:textId="77777777" w:rsidR="00AB2B30" w:rsidRPr="009B053A" w:rsidRDefault="006A7121">
      <w:r w:rsidRPr="009B053A">
        <w:t>Same test description as in clause 6.3.4.4.4 in TS 38.521-1 [8] for the NR carrier with the following exception:</w:t>
      </w:r>
    </w:p>
    <w:p w14:paraId="3E7CA993" w14:textId="77777777" w:rsidR="00AB2B30" w:rsidRPr="009B053A" w:rsidRDefault="006A7121">
      <w:r w:rsidRPr="009B053A">
        <w:t>Notes defined in Table 6.3.4.4.4.1-1 will be updated as below.</w:t>
      </w:r>
    </w:p>
    <w:p w14:paraId="4F8241AC"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531E3215" w14:textId="77777777" w:rsidR="00AB2B30" w:rsidRPr="009B053A" w:rsidRDefault="006A7121">
      <w:pPr>
        <w:pStyle w:val="B10"/>
      </w:pPr>
      <w:r w:rsidRPr="009B053A">
        <w:t>2.1.</w:t>
      </w:r>
      <w:r w:rsidRPr="009B053A">
        <w:tab/>
        <w:t>The parameter settings for E-UTRA cell are set up according to TS 36.508 [11] clause 4.4.3.</w:t>
      </w:r>
    </w:p>
    <w:p w14:paraId="48743E39"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7F31B528" w14:textId="77777777" w:rsidR="007B7375" w:rsidRPr="006910BE" w:rsidRDefault="007B7375" w:rsidP="007B7375">
      <w:r w:rsidRPr="006910BE">
        <w:t xml:space="preserve">Step 6 of Initial conditions as in clause 6.3.4.3.4.1 in TS 38.521-1 [8] is replaced by the following </w:t>
      </w:r>
      <w:ins w:id="3626" w:author="3025" w:date="2023-06-16T09:04:00Z">
        <w:r>
          <w:t>three</w:t>
        </w:r>
      </w:ins>
      <w:del w:id="3627" w:author="3025" w:date="2023-06-16T09:04:00Z">
        <w:r w:rsidRPr="006910BE" w:rsidDel="0046086A">
          <w:delText>two</w:delText>
        </w:r>
      </w:del>
      <w:r w:rsidRPr="006910BE">
        <w:t xml:space="preserve"> steps:</w:t>
      </w:r>
    </w:p>
    <w:p w14:paraId="30FFB792"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5D322624" w14:textId="77777777" w:rsidR="007B7375" w:rsidRDefault="007B7375" w:rsidP="007B7375">
      <w:pPr>
        <w:pStyle w:val="B10"/>
        <w:rPr>
          <w:ins w:id="3628"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67EE2591" w14:textId="77777777" w:rsidR="007B7375" w:rsidRPr="006910BE" w:rsidRDefault="007B7375" w:rsidP="007B7375">
      <w:pPr>
        <w:pStyle w:val="B10"/>
      </w:pPr>
      <w:ins w:id="3629"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052931C" w14:textId="77777777" w:rsidR="00AB2B30" w:rsidRPr="009B053A" w:rsidRDefault="006A7121">
      <w:pPr>
        <w:pStyle w:val="H6"/>
      </w:pPr>
      <w:r w:rsidRPr="009B053A">
        <w:lastRenderedPageBreak/>
        <w:t>6.3B.8.3.1.5</w:t>
      </w:r>
      <w:r w:rsidRPr="009B053A">
        <w:tab/>
        <w:t>Test Requirement</w:t>
      </w:r>
    </w:p>
    <w:p w14:paraId="5AE27AE1" w14:textId="77777777" w:rsidR="00AB2B30" w:rsidRPr="009B053A" w:rsidRDefault="006A7121">
      <w:r w:rsidRPr="009B053A">
        <w:t>Same test requirement as in clause 6.3.4.4.5 in TS 38.521-1 [8] for the NR carrier.</w:t>
      </w:r>
    </w:p>
    <w:p w14:paraId="3D90DE2F" w14:textId="77777777" w:rsidR="00AB2B30" w:rsidRPr="009B053A" w:rsidRDefault="006A7121">
      <w:pPr>
        <w:pStyle w:val="Heading5"/>
      </w:pPr>
      <w:bookmarkStart w:id="3630" w:name="_Toc43976983"/>
      <w:bookmarkStart w:id="3631" w:name="_Toc52213555"/>
      <w:bookmarkStart w:id="3632" w:name="_Toc60743017"/>
      <w:bookmarkStart w:id="3633" w:name="_Toc68206200"/>
      <w:bookmarkStart w:id="3634" w:name="_Toc75971995"/>
      <w:bookmarkStart w:id="3635" w:name="_Toc85051422"/>
      <w:bookmarkStart w:id="3636" w:name="_Toc90493436"/>
      <w:bookmarkStart w:id="3637" w:name="_Toc90494076"/>
      <w:bookmarkStart w:id="3638" w:name="_Toc100094105"/>
      <w:bookmarkStart w:id="3639" w:name="_Toc106872762"/>
      <w:bookmarkStart w:id="3640" w:name="_Toc133249809"/>
      <w:r w:rsidRPr="009B053A">
        <w:t>6.3B.8.3.2</w:t>
      </w:r>
      <w:r w:rsidRPr="009B053A">
        <w:tab/>
        <w:t>Aggregate power tolerance for intra-band non-contiguous EN-DC</w:t>
      </w:r>
      <w:bookmarkEnd w:id="3630"/>
      <w:bookmarkEnd w:id="3631"/>
      <w:bookmarkEnd w:id="3632"/>
      <w:bookmarkEnd w:id="3633"/>
      <w:bookmarkEnd w:id="3634"/>
      <w:bookmarkEnd w:id="3635"/>
      <w:bookmarkEnd w:id="3636"/>
      <w:bookmarkEnd w:id="3637"/>
      <w:bookmarkEnd w:id="3638"/>
      <w:bookmarkEnd w:id="3639"/>
      <w:bookmarkEnd w:id="3640"/>
    </w:p>
    <w:p w14:paraId="79A87FBF" w14:textId="77777777" w:rsidR="00AB2B30" w:rsidRPr="009B053A" w:rsidRDefault="006A7121">
      <w:pPr>
        <w:pStyle w:val="H6"/>
      </w:pPr>
      <w:r w:rsidRPr="009B053A">
        <w:t>6.3B.8.3.2.1</w:t>
      </w:r>
      <w:r w:rsidRPr="009B053A">
        <w:tab/>
        <w:t>Test purpose</w:t>
      </w:r>
    </w:p>
    <w:p w14:paraId="5039B7F3" w14:textId="382BE9D7" w:rsidR="00AB2B30" w:rsidRPr="009B053A" w:rsidRDefault="006A7121">
      <w:r w:rsidRPr="009B053A">
        <w:t>Same test purpose as in clause 6.3.4</w:t>
      </w:r>
      <w:r w:rsidR="00E13CE1" w:rsidRPr="009B053A">
        <w:rPr>
          <w:lang w:eastAsia="ko-KR"/>
        </w:rPr>
        <w:t>.4.1</w:t>
      </w:r>
      <w:r w:rsidRPr="009B053A">
        <w:t xml:space="preserve"> in TS 38.521-1 [8] for the NR FR1 carrier(s).</w:t>
      </w:r>
    </w:p>
    <w:p w14:paraId="5152BEF7" w14:textId="77777777" w:rsidR="00AB2B30" w:rsidRPr="009B053A" w:rsidRDefault="006A7121">
      <w:pPr>
        <w:pStyle w:val="H6"/>
      </w:pPr>
      <w:r w:rsidRPr="009B053A">
        <w:t>6.3B.8.3.2.2</w:t>
      </w:r>
      <w:r w:rsidRPr="009B053A">
        <w:tab/>
        <w:t>Test applicability</w:t>
      </w:r>
    </w:p>
    <w:p w14:paraId="6E74F3D4" w14:textId="77777777" w:rsidR="00AB2B30" w:rsidRPr="009B053A" w:rsidRDefault="006A7121">
      <w:r w:rsidRPr="009B053A">
        <w:t>This test case applies to all types of E-UTRA UE release 15 and forward, supporting intra-band non-contiguous EN-DC.</w:t>
      </w:r>
    </w:p>
    <w:p w14:paraId="17BAEDA6" w14:textId="77777777" w:rsidR="00AB2B30" w:rsidRPr="009B053A" w:rsidRDefault="006A7121">
      <w:pPr>
        <w:pStyle w:val="H6"/>
      </w:pPr>
      <w:r w:rsidRPr="009B053A">
        <w:t>6.3B.8.3.2.3</w:t>
      </w:r>
      <w:r w:rsidRPr="009B053A">
        <w:tab/>
        <w:t>Minimum conformance requirements</w:t>
      </w:r>
    </w:p>
    <w:p w14:paraId="793BC6DA" w14:textId="006EE0FE" w:rsidR="00AB2B30" w:rsidRPr="009B053A" w:rsidRDefault="006A7121">
      <w:r w:rsidRPr="009B053A">
        <w:t>Same minimum conformance requirements as in clause 6.3.4</w:t>
      </w:r>
      <w:r w:rsidR="00E13CE1" w:rsidRPr="009B053A">
        <w:rPr>
          <w:lang w:eastAsia="ko-KR"/>
        </w:rPr>
        <w:t>.4.3</w:t>
      </w:r>
      <w:r w:rsidRPr="009B053A">
        <w:t xml:space="preserve"> in TS 38.521-1 [8] for the </w:t>
      </w:r>
      <w:r w:rsidRPr="009B053A">
        <w:rPr>
          <w:i/>
        </w:rPr>
        <w:t>NR</w:t>
      </w:r>
      <w:r w:rsidRPr="009B053A">
        <w:t xml:space="preserve"> carrier.</w:t>
      </w:r>
    </w:p>
    <w:p w14:paraId="05489954" w14:textId="6EA4E23F" w:rsidR="00AB2B30" w:rsidRPr="009B053A" w:rsidRDefault="006A7121">
      <w:r w:rsidRPr="009B053A">
        <w:t xml:space="preserve">No exception requirements applicable to NR or </w:t>
      </w:r>
      <w:r w:rsidR="003E285D" w:rsidRPr="009B053A">
        <w:t>E-UTRA</w:t>
      </w:r>
      <w:r w:rsidRPr="009B053A">
        <w:t>. LTE anchor agnostic approach is applied.</w:t>
      </w:r>
    </w:p>
    <w:p w14:paraId="4D2ED001" w14:textId="77777777" w:rsidR="00AB2B30" w:rsidRPr="009B053A" w:rsidRDefault="006A7121">
      <w:pPr>
        <w:pStyle w:val="H6"/>
      </w:pPr>
      <w:r w:rsidRPr="009B053A">
        <w:t>6.3B.8.3.2.4</w:t>
      </w:r>
      <w:r w:rsidRPr="009B053A">
        <w:tab/>
        <w:t>Test description</w:t>
      </w:r>
    </w:p>
    <w:p w14:paraId="17EEA1D0" w14:textId="77777777" w:rsidR="00AB2B30" w:rsidRPr="009B053A" w:rsidRDefault="006A7121">
      <w:r w:rsidRPr="009B053A">
        <w:t>Same test description as in clause 6.3.4.4.4 in TS 38.521-1 [8] for the NR carrier with the following exception:</w:t>
      </w:r>
    </w:p>
    <w:p w14:paraId="38C26E2C" w14:textId="77777777" w:rsidR="00AB2B30" w:rsidRPr="009B053A" w:rsidRDefault="006A7121">
      <w:r w:rsidRPr="009B053A">
        <w:t>Notes defined in Table 6.3.4.4.4.1-1 will be updated as below.</w:t>
      </w:r>
    </w:p>
    <w:p w14:paraId="16095E03"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00684C45" w14:textId="77777777" w:rsidR="00AB2B30" w:rsidRPr="009B053A" w:rsidRDefault="006A7121">
      <w:pPr>
        <w:pStyle w:val="B10"/>
      </w:pPr>
      <w:r w:rsidRPr="009B053A">
        <w:t>2.1.</w:t>
      </w:r>
      <w:r w:rsidRPr="009B053A">
        <w:tab/>
        <w:t>The parameter settings for E-UTRA cell are set up according to TS 36.508 [11] clause 4.4.3.</w:t>
      </w:r>
    </w:p>
    <w:p w14:paraId="3C42A8DE"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09EA4A50" w14:textId="77777777" w:rsidR="007B7375" w:rsidRPr="006910BE" w:rsidRDefault="007B7375" w:rsidP="007B7375">
      <w:r w:rsidRPr="006910BE">
        <w:t xml:space="preserve">Step 6 of Initial conditions as in clause 6.3.4.4.4.1 in TS 38.521-1 [8] is replaced by the following </w:t>
      </w:r>
      <w:ins w:id="3641" w:author="3025" w:date="2023-06-16T09:04:00Z">
        <w:r>
          <w:t>three</w:t>
        </w:r>
      </w:ins>
      <w:del w:id="3642" w:author="3025" w:date="2023-06-16T09:04:00Z">
        <w:r w:rsidRPr="006910BE" w:rsidDel="0046086A">
          <w:delText>two</w:delText>
        </w:r>
      </w:del>
      <w:r w:rsidRPr="006910BE">
        <w:t xml:space="preserve"> steps:</w:t>
      </w:r>
    </w:p>
    <w:p w14:paraId="7C31875F"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13233D14" w14:textId="77777777" w:rsidR="007B7375" w:rsidRDefault="007B7375" w:rsidP="007B7375">
      <w:pPr>
        <w:pStyle w:val="B10"/>
        <w:rPr>
          <w:ins w:id="3643"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49EADB97" w14:textId="77777777" w:rsidR="007B7375" w:rsidRPr="006910BE" w:rsidRDefault="007B7375" w:rsidP="007B7375">
      <w:pPr>
        <w:pStyle w:val="B10"/>
      </w:pPr>
      <w:ins w:id="3644"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468DB1C5" w14:textId="77777777" w:rsidR="00AB2B30" w:rsidRPr="009B053A" w:rsidRDefault="006A7121">
      <w:pPr>
        <w:pStyle w:val="H6"/>
      </w:pPr>
      <w:r w:rsidRPr="009B053A">
        <w:t>6.3B.8.3.2.5</w:t>
      </w:r>
      <w:r w:rsidRPr="009B053A">
        <w:tab/>
        <w:t>Test Requirement</w:t>
      </w:r>
    </w:p>
    <w:p w14:paraId="44E9B2A0" w14:textId="77777777" w:rsidR="00AB2B30" w:rsidRPr="009B053A" w:rsidRDefault="006A7121">
      <w:r w:rsidRPr="009B053A">
        <w:t>Same test requirement as in clause 6.3.4.4.5 in TS 38.521-1 [8] for the NR carrier.</w:t>
      </w:r>
    </w:p>
    <w:p w14:paraId="547678B8" w14:textId="4E0AE0AC" w:rsidR="00AB2B30" w:rsidRPr="009B053A" w:rsidRDefault="006A7121">
      <w:pPr>
        <w:pStyle w:val="Heading5"/>
      </w:pPr>
      <w:bookmarkStart w:id="3645" w:name="_Toc43976984"/>
      <w:bookmarkStart w:id="3646" w:name="_Toc52213556"/>
      <w:bookmarkStart w:id="3647" w:name="_Toc60743018"/>
      <w:bookmarkStart w:id="3648" w:name="_Toc68206201"/>
      <w:bookmarkStart w:id="3649" w:name="_Toc75971996"/>
      <w:bookmarkStart w:id="3650" w:name="_Toc85051423"/>
      <w:bookmarkStart w:id="3651" w:name="_Toc90493437"/>
      <w:bookmarkStart w:id="3652" w:name="_Toc90494077"/>
      <w:bookmarkStart w:id="3653" w:name="_Toc100094106"/>
      <w:bookmarkStart w:id="3654" w:name="_Toc106872763"/>
      <w:bookmarkStart w:id="3655" w:name="_Toc133249810"/>
      <w:r w:rsidRPr="009B053A">
        <w:t>6.3B.8.3.3</w:t>
      </w:r>
      <w:r w:rsidRPr="009B053A">
        <w:tab/>
        <w:t>Aggregate power tolerance for inter-band EN-DC within FR1</w:t>
      </w:r>
      <w:bookmarkEnd w:id="3645"/>
      <w:bookmarkEnd w:id="3646"/>
      <w:bookmarkEnd w:id="3647"/>
      <w:bookmarkEnd w:id="3648"/>
      <w:r w:rsidR="00C427EF" w:rsidRPr="009B053A">
        <w:t xml:space="preserve"> (1 NR CC)</w:t>
      </w:r>
      <w:bookmarkEnd w:id="3649"/>
      <w:bookmarkEnd w:id="3650"/>
      <w:bookmarkEnd w:id="3651"/>
      <w:bookmarkEnd w:id="3652"/>
      <w:bookmarkEnd w:id="3653"/>
      <w:bookmarkEnd w:id="3654"/>
      <w:bookmarkEnd w:id="3655"/>
    </w:p>
    <w:p w14:paraId="60020774" w14:textId="77777777" w:rsidR="00AB2B30" w:rsidRPr="009B053A" w:rsidRDefault="006A7121">
      <w:pPr>
        <w:pStyle w:val="H6"/>
      </w:pPr>
      <w:r w:rsidRPr="009B053A">
        <w:t>6.3B.8.3.3.1</w:t>
      </w:r>
      <w:r w:rsidRPr="009B053A">
        <w:tab/>
        <w:t>Test purpose</w:t>
      </w:r>
    </w:p>
    <w:p w14:paraId="48E4DA76" w14:textId="070D7096" w:rsidR="00AB2B30" w:rsidRPr="009B053A" w:rsidRDefault="006A7121">
      <w:r w:rsidRPr="009B053A">
        <w:t>Same test purpose as in clause 6.3.4</w:t>
      </w:r>
      <w:r w:rsidR="00E13CE1" w:rsidRPr="009B053A">
        <w:rPr>
          <w:lang w:eastAsia="ko-KR"/>
        </w:rPr>
        <w:t>.4.1</w:t>
      </w:r>
      <w:r w:rsidRPr="009B053A">
        <w:t xml:space="preserve"> in TS 38.521-1 [8] for the NR FR1 carrier(s).</w:t>
      </w:r>
    </w:p>
    <w:p w14:paraId="0E9DBB3C" w14:textId="77777777" w:rsidR="00AB2B30" w:rsidRPr="009B053A" w:rsidRDefault="006A7121">
      <w:pPr>
        <w:pStyle w:val="H6"/>
      </w:pPr>
      <w:r w:rsidRPr="009B053A">
        <w:t>6.3B.8.3.3.2</w:t>
      </w:r>
      <w:r w:rsidRPr="009B053A">
        <w:tab/>
        <w:t>Test applicability</w:t>
      </w:r>
    </w:p>
    <w:p w14:paraId="5424A285" w14:textId="1C3598D1" w:rsidR="00AB2B30" w:rsidRPr="009B053A" w:rsidRDefault="006A7121">
      <w:r w:rsidRPr="009B053A">
        <w:t>This test case applies to all types of E-UTRA UE release 15 and forward, supporting inter-band EN-DC within FR1</w:t>
      </w:r>
      <w:r w:rsidR="00C427EF" w:rsidRPr="009B053A">
        <w:t xml:space="preserve"> with 1 NR UL CC</w:t>
      </w:r>
      <w:r w:rsidRPr="009B053A">
        <w:t>.</w:t>
      </w:r>
    </w:p>
    <w:p w14:paraId="1C7BAB39" w14:textId="77777777" w:rsidR="00AB2B30" w:rsidRPr="009B053A" w:rsidRDefault="006A7121">
      <w:pPr>
        <w:pStyle w:val="H6"/>
      </w:pPr>
      <w:r w:rsidRPr="009B053A">
        <w:lastRenderedPageBreak/>
        <w:t>6.3B.8.3.3.3</w:t>
      </w:r>
      <w:r w:rsidRPr="009B053A">
        <w:tab/>
        <w:t>Minimum conformance requirements</w:t>
      </w:r>
    </w:p>
    <w:p w14:paraId="4F647A8E" w14:textId="6D05CE60" w:rsidR="00AB2B30" w:rsidRPr="009B053A" w:rsidRDefault="006A7121">
      <w:r w:rsidRPr="009B053A">
        <w:t>Same minimum conformance requirements as in clause 6.3.4</w:t>
      </w:r>
      <w:r w:rsidR="00E13CE1" w:rsidRPr="009B053A">
        <w:rPr>
          <w:lang w:eastAsia="ko-KR"/>
        </w:rPr>
        <w:t>.4.3</w:t>
      </w:r>
      <w:r w:rsidRPr="009B053A">
        <w:t xml:space="preserve"> in TS 38.521-1 [8] for the NR carrier.</w:t>
      </w:r>
    </w:p>
    <w:p w14:paraId="5CBE730D" w14:textId="46887CDA" w:rsidR="00AB2B30" w:rsidRPr="009B053A" w:rsidRDefault="006A7121">
      <w:r w:rsidRPr="009B053A">
        <w:t xml:space="preserve">No exception requirements applicable to NR or </w:t>
      </w:r>
      <w:r w:rsidR="003E285D" w:rsidRPr="009B053A">
        <w:t>E-UTRA</w:t>
      </w:r>
      <w:r w:rsidRPr="009B053A">
        <w:t>. LTE anchor agnostic approach is applied.</w:t>
      </w:r>
    </w:p>
    <w:p w14:paraId="11508EEB" w14:textId="77777777" w:rsidR="00AB2B30" w:rsidRPr="009B053A" w:rsidRDefault="006A7121">
      <w:pPr>
        <w:pStyle w:val="H6"/>
      </w:pPr>
      <w:r w:rsidRPr="009B053A">
        <w:t>6.3B.8.3.3.4</w:t>
      </w:r>
      <w:r w:rsidRPr="009B053A">
        <w:tab/>
        <w:t>Test description</w:t>
      </w:r>
    </w:p>
    <w:p w14:paraId="5A879500" w14:textId="77777777" w:rsidR="00AB2B30" w:rsidRPr="009B053A" w:rsidRDefault="006A7121">
      <w:r w:rsidRPr="009B053A">
        <w:t>Same test description as in clause 6.3.4.4.4 in TS 38.521-1 [8] for the NR carrier with the following exception:</w:t>
      </w:r>
    </w:p>
    <w:p w14:paraId="1E6C13B8" w14:textId="77777777" w:rsidR="00AB2B30" w:rsidRPr="009B053A" w:rsidRDefault="006A7121">
      <w:r w:rsidRPr="009B053A">
        <w:t>Notes defined in Table 6.3.4.4.4.1-1 will be updated as below.</w:t>
      </w:r>
    </w:p>
    <w:p w14:paraId="333D30D8"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3.4.4.4.1 in TS 38.521-1 [8], the following steps will be added to configure E-UTRA component:</w:t>
      </w:r>
    </w:p>
    <w:p w14:paraId="4D878E62" w14:textId="77777777" w:rsidR="00AB2B30" w:rsidRPr="009B053A" w:rsidRDefault="006A7121">
      <w:pPr>
        <w:pStyle w:val="B10"/>
      </w:pPr>
      <w:r w:rsidRPr="009B053A">
        <w:t>2.1.</w:t>
      </w:r>
      <w:r w:rsidRPr="009B053A">
        <w:tab/>
        <w:t>The parameter settings for E-UTRA cell are set up according to TS 36.508 [11] clause 4.4.3.</w:t>
      </w:r>
    </w:p>
    <w:p w14:paraId="646E1D1E"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6F5FE7BB" w14:textId="0A640394" w:rsidR="00AB2B30" w:rsidRPr="009B053A" w:rsidRDefault="006A7121">
      <w:r w:rsidRPr="009B053A">
        <w:t>Step 6 of Initial conditions as in clause 6.3.4.4.4.1 in TS 38.521-1 [8] is replaced by</w:t>
      </w:r>
      <w:r w:rsidR="00B83E14" w:rsidRPr="009B053A">
        <w:t xml:space="preserve"> the following two steps</w:t>
      </w:r>
      <w:r w:rsidRPr="009B053A">
        <w:t>:</w:t>
      </w:r>
    </w:p>
    <w:p w14:paraId="4D49D6FC" w14:textId="4CE9998A" w:rsidR="00AB2B30" w:rsidRPr="009B053A" w:rsidRDefault="006A7121">
      <w:pPr>
        <w:pStyle w:val="B10"/>
      </w:pPr>
      <w:r w:rsidRPr="009B053A">
        <w:t>6.</w:t>
      </w:r>
      <w:r w:rsidRPr="009B053A">
        <w:tab/>
        <w:t>Ensure the UE is in state RRC_CONNECTED with generic procedure parameters Connectivity EN-DC, DC bearer MCG and SCG</w:t>
      </w:r>
      <w:r w:rsidR="00B83E14" w:rsidRPr="009B053A">
        <w:t xml:space="preserve">, Connected without release </w:t>
      </w:r>
      <w:r w:rsidR="00B83E14" w:rsidRPr="009B053A">
        <w:rPr>
          <w:i/>
        </w:rPr>
        <w:t>On</w:t>
      </w:r>
      <w:r w:rsidRPr="009B053A">
        <w:t xml:space="preserve"> according to TS 38.508</w:t>
      </w:r>
      <w:r w:rsidR="00C52DAC" w:rsidRPr="009B053A">
        <w:t>-1</w:t>
      </w:r>
      <w:r w:rsidRPr="009B053A">
        <w:t> [6] clause 4.5.</w:t>
      </w:r>
    </w:p>
    <w:p w14:paraId="017FAD39" w14:textId="77777777" w:rsidR="00C52DAC" w:rsidRPr="009B053A" w:rsidRDefault="00C52DAC" w:rsidP="00C52DAC">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4C96AAC" w14:textId="77777777" w:rsidR="00AB2B30" w:rsidRPr="009B053A" w:rsidRDefault="006A7121">
      <w:pPr>
        <w:pStyle w:val="H6"/>
      </w:pPr>
      <w:r w:rsidRPr="009B053A">
        <w:t>6.3B.8.3.3.5</w:t>
      </w:r>
      <w:r w:rsidRPr="009B053A">
        <w:tab/>
        <w:t>Test Requirement</w:t>
      </w:r>
    </w:p>
    <w:p w14:paraId="5E0E1C41" w14:textId="77777777" w:rsidR="00AB2B30" w:rsidRPr="009B053A" w:rsidRDefault="006A7121">
      <w:r w:rsidRPr="009B053A">
        <w:t>Same test requirement as in clause 6.3.4.4.5 in TS 38.521-1 [8] for the NR carrier.</w:t>
      </w:r>
    </w:p>
    <w:p w14:paraId="5E5EC64C" w14:textId="0A575D83" w:rsidR="00AB2B30" w:rsidRPr="009B053A" w:rsidRDefault="006A7121">
      <w:pPr>
        <w:pStyle w:val="Heading5"/>
      </w:pPr>
      <w:bookmarkStart w:id="3656" w:name="_Toc43976985"/>
      <w:bookmarkStart w:id="3657" w:name="_Toc52213557"/>
      <w:bookmarkStart w:id="3658" w:name="_Toc60743019"/>
      <w:bookmarkStart w:id="3659" w:name="_Toc68206202"/>
      <w:bookmarkStart w:id="3660" w:name="_Toc75971997"/>
      <w:bookmarkStart w:id="3661" w:name="_Toc85051424"/>
      <w:bookmarkStart w:id="3662" w:name="_Toc90493438"/>
      <w:bookmarkStart w:id="3663" w:name="_Toc90494078"/>
      <w:bookmarkStart w:id="3664" w:name="_Toc100094107"/>
      <w:bookmarkStart w:id="3665" w:name="_Toc106872764"/>
      <w:bookmarkStart w:id="3666" w:name="_Toc133249811"/>
      <w:r w:rsidRPr="009B053A">
        <w:t>6.3B.8.3.4</w:t>
      </w:r>
      <w:r w:rsidRPr="009B053A">
        <w:tab/>
        <w:t>Aggregate power tolerance for inter-band EN-DC including FR2</w:t>
      </w:r>
      <w:bookmarkEnd w:id="3656"/>
      <w:bookmarkEnd w:id="3657"/>
      <w:bookmarkEnd w:id="3658"/>
      <w:bookmarkEnd w:id="3659"/>
      <w:bookmarkEnd w:id="3660"/>
      <w:r w:rsidR="00E21522" w:rsidRPr="009B053A">
        <w:t xml:space="preserve"> (1 NR CC)</w:t>
      </w:r>
      <w:bookmarkEnd w:id="3661"/>
      <w:bookmarkEnd w:id="3662"/>
      <w:bookmarkEnd w:id="3663"/>
      <w:bookmarkEnd w:id="3664"/>
      <w:bookmarkEnd w:id="3665"/>
      <w:bookmarkEnd w:id="3666"/>
    </w:p>
    <w:p w14:paraId="74EA45E5" w14:textId="23CAFBCE" w:rsidR="00AB2B30" w:rsidRPr="009B053A" w:rsidRDefault="006A7121">
      <w:pPr>
        <w:keepLines/>
        <w:ind w:left="1135" w:hanging="851"/>
        <w:rPr>
          <w:color w:val="FF0000"/>
        </w:rPr>
      </w:pPr>
      <w:r w:rsidRPr="009B053A">
        <w:rPr>
          <w:color w:val="FF0000"/>
        </w:rPr>
        <w:t>Editor's note:</w:t>
      </w:r>
      <w:r w:rsidRPr="009B053A">
        <w:rPr>
          <w:color w:val="FF0000"/>
        </w:rPr>
        <w:tab/>
        <w:t>The following aspects are either missing or not yet determined:</w:t>
      </w:r>
    </w:p>
    <w:p w14:paraId="5A885ECC" w14:textId="263CB379" w:rsidR="00AB2B30" w:rsidRPr="009B053A" w:rsidRDefault="006A7121">
      <w:pPr>
        <w:keepLines/>
        <w:ind w:left="1135" w:hanging="851"/>
        <w:rPr>
          <w:color w:val="FF0000"/>
        </w:rPr>
      </w:pPr>
      <w:r w:rsidRPr="009B053A">
        <w:rPr>
          <w:color w:val="FF0000"/>
        </w:rPr>
        <w:t>-</w:t>
      </w:r>
      <w:r w:rsidRPr="009B053A">
        <w:rPr>
          <w:color w:val="FF0000"/>
        </w:rPr>
        <w:tab/>
        <w:t>The referred test case 6.3.4.4 in TS 38.521-2 [9] is incomplete</w:t>
      </w:r>
      <w:r w:rsidR="00281BC7" w:rsidRPr="009B053A">
        <w:rPr>
          <w:color w:val="FF0000"/>
        </w:rPr>
        <w:t xml:space="preserve"> for PC 1, 2, and 4.</w:t>
      </w:r>
    </w:p>
    <w:p w14:paraId="3CA994A5" w14:textId="77777777" w:rsidR="00AB2B30" w:rsidRPr="009B053A" w:rsidRDefault="006A7121">
      <w:pPr>
        <w:pStyle w:val="H6"/>
      </w:pPr>
      <w:r w:rsidRPr="009B053A">
        <w:t>6.3B.8.3.4.1</w:t>
      </w:r>
      <w:r w:rsidRPr="009B053A">
        <w:tab/>
        <w:t>Test purpose</w:t>
      </w:r>
    </w:p>
    <w:p w14:paraId="50B8644B" w14:textId="77777777" w:rsidR="00AB2B30" w:rsidRPr="009B053A" w:rsidRDefault="006A7121">
      <w:r w:rsidRPr="009B053A">
        <w:t>Same test purpose as in clause 6.3.4.4.1 in TS 38.521-2 [9] for NR FR2 carrier(s).</w:t>
      </w:r>
    </w:p>
    <w:p w14:paraId="4CEC6FBB" w14:textId="77777777" w:rsidR="00AB2B30" w:rsidRPr="009B053A" w:rsidRDefault="006A7121">
      <w:pPr>
        <w:pStyle w:val="H6"/>
      </w:pPr>
      <w:r w:rsidRPr="009B053A">
        <w:t>6.3B.8.3.4.2</w:t>
      </w:r>
      <w:r w:rsidRPr="009B053A">
        <w:tab/>
        <w:t>Test applicability</w:t>
      </w:r>
    </w:p>
    <w:p w14:paraId="258734A6" w14:textId="2809E617" w:rsidR="00AB2B30" w:rsidRPr="009B053A" w:rsidRDefault="006A7121">
      <w:r w:rsidRPr="009B053A">
        <w:t>This test case applies to all types of E-UTRA UE release 15 and forward, supporting inter-band EN-DC including FR2</w:t>
      </w:r>
      <w:r w:rsidR="00E21522" w:rsidRPr="009B053A">
        <w:t xml:space="preserve"> with 1 NR UL CC</w:t>
      </w:r>
      <w:r w:rsidRPr="009B053A">
        <w:t>.</w:t>
      </w:r>
    </w:p>
    <w:p w14:paraId="4EFB845E" w14:textId="77777777" w:rsidR="00AB2B30" w:rsidRPr="009B053A" w:rsidRDefault="006A7121">
      <w:pPr>
        <w:pStyle w:val="H6"/>
      </w:pPr>
      <w:r w:rsidRPr="009B053A">
        <w:t>6.3B.8.3.4.3</w:t>
      </w:r>
      <w:r w:rsidRPr="009B053A">
        <w:tab/>
        <w:t>Minimum conformance requirements</w:t>
      </w:r>
    </w:p>
    <w:p w14:paraId="2211EF9A" w14:textId="77777777" w:rsidR="00AB2B30" w:rsidRPr="009B053A" w:rsidRDefault="006A7121">
      <w:r w:rsidRPr="009B053A">
        <w:t>Same minimum conformance requirements as in clause 6.3.4.4.3 in TS 38.521-2 [9] for the NR carrier.</w:t>
      </w:r>
    </w:p>
    <w:p w14:paraId="2521BE8A" w14:textId="7D2A9BAC" w:rsidR="00AB2B30" w:rsidRPr="009B053A" w:rsidRDefault="006A7121">
      <w:r w:rsidRPr="009B053A">
        <w:t xml:space="preserve">No exception requirements applicable to NR or </w:t>
      </w:r>
      <w:r w:rsidR="003E285D" w:rsidRPr="009B053A">
        <w:t>E-UTRA</w:t>
      </w:r>
      <w:r w:rsidRPr="009B053A">
        <w:t>. LTE anchor agnostic approach is applied.</w:t>
      </w:r>
    </w:p>
    <w:p w14:paraId="1A977493" w14:textId="77777777" w:rsidR="00AB2B30" w:rsidRPr="009B053A" w:rsidRDefault="006A7121">
      <w:pPr>
        <w:pStyle w:val="H6"/>
      </w:pPr>
      <w:r w:rsidRPr="009B053A">
        <w:t>6.3B.8.3.4.4</w:t>
      </w:r>
      <w:r w:rsidRPr="009B053A">
        <w:tab/>
        <w:t>Test description</w:t>
      </w:r>
    </w:p>
    <w:p w14:paraId="3F5FE6F9" w14:textId="77777777" w:rsidR="00AB2B30" w:rsidRPr="009B053A" w:rsidRDefault="006A7121">
      <w:r w:rsidRPr="009B053A">
        <w:t>Same test description as in clause 6.3.4.4.4 in TS 38.521-2 [9] for the NR carrier with the following exception:</w:t>
      </w:r>
    </w:p>
    <w:p w14:paraId="5D2CA171" w14:textId="77777777" w:rsidR="00AB2B30" w:rsidRPr="009B053A" w:rsidRDefault="006A7121">
      <w:r w:rsidRPr="009B053A">
        <w:t>Notes defined in Table 6.3.4.4.4.1-1 will be updated as below.</w:t>
      </w:r>
    </w:p>
    <w:p w14:paraId="143A54BB" w14:textId="262A02C1" w:rsidR="00AB2B30" w:rsidRPr="009B053A" w:rsidRDefault="006A7121">
      <w:r w:rsidRPr="009B053A">
        <w:t>The initial test configurations for E-UTRA band consist of environmental conditions, test frequencies, and channel bandwidths based on E-UTRA bands specified in Table 4.</w:t>
      </w:r>
      <w:r w:rsidR="00982088" w:rsidRPr="009B053A">
        <w:t>7</w:t>
      </w:r>
      <w:r w:rsidRPr="009B053A">
        <w:t>-1. For Initial conditions as in clause 6.3.4.4.4.1 in TS 38.521-2 [9], the following steps will be added to configure E-UTRA component:</w:t>
      </w:r>
    </w:p>
    <w:p w14:paraId="1CD133E5"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20C0A73E" w14:textId="34B86CD9" w:rsidR="00AB2B30" w:rsidRPr="009B053A" w:rsidRDefault="006A7121">
      <w:pPr>
        <w:pStyle w:val="B10"/>
      </w:pPr>
      <w:r w:rsidRPr="009B053A">
        <w:t>3.1.</w:t>
      </w:r>
      <w:r w:rsidRPr="009B053A">
        <w:tab/>
        <w:t>The E-UTRA downlink signal level, uplink signal level are set according to Table 4.</w:t>
      </w:r>
      <w:r w:rsidR="00982088" w:rsidRPr="009B053A">
        <w:t>7</w:t>
      </w:r>
      <w:r w:rsidRPr="009B053A">
        <w:t>-1 and propagation conditions are set according to Annex B, clause B.0 of TS 36.521-1 [10].</w:t>
      </w:r>
    </w:p>
    <w:p w14:paraId="19DCC134" w14:textId="366D8644" w:rsidR="00AB2B30" w:rsidRPr="009B053A" w:rsidRDefault="006A7121">
      <w:r w:rsidRPr="009B053A">
        <w:t>Step 6 of Initial conditions as in clause 6.3.4.4.4.1 in TS 38.521-2 [9] is replaced by</w:t>
      </w:r>
      <w:r w:rsidR="00AF16D3" w:rsidRPr="009B053A">
        <w:t xml:space="preserve"> the following steps</w:t>
      </w:r>
      <w:r w:rsidRPr="009B053A">
        <w:t>:</w:t>
      </w:r>
    </w:p>
    <w:p w14:paraId="44ECACE6" w14:textId="3972F409" w:rsidR="00AB2B30" w:rsidRPr="009B053A" w:rsidRDefault="006A7121">
      <w:pPr>
        <w:pStyle w:val="B10"/>
      </w:pPr>
      <w:r w:rsidRPr="009B053A">
        <w:t>6.</w:t>
      </w:r>
      <w:r w:rsidRPr="009B053A">
        <w:tab/>
        <w:t>Ensure the UE is in state RRC_CONNECTED with generic procedure parameters Connectivity EN-DC, DC bearer MCG and SCG</w:t>
      </w:r>
      <w:r w:rsidR="00DA3FDD" w:rsidRPr="009B053A">
        <w:t xml:space="preserve">, Connected without release </w:t>
      </w:r>
      <w:r w:rsidR="00DA3FDD" w:rsidRPr="009B053A">
        <w:rPr>
          <w:i/>
        </w:rPr>
        <w:t>On</w:t>
      </w:r>
      <w:r w:rsidRPr="009B053A">
        <w:t xml:space="preserve"> according to TS 38.508</w:t>
      </w:r>
      <w:r w:rsidR="00C96F65" w:rsidRPr="009B053A">
        <w:t>-1</w:t>
      </w:r>
      <w:r w:rsidRPr="009B053A">
        <w:t> [6] clause 4.5.</w:t>
      </w:r>
    </w:p>
    <w:p w14:paraId="4CB8BD1E" w14:textId="5410AD55" w:rsidR="00C96F65" w:rsidRPr="009B053A" w:rsidRDefault="00C96F65" w:rsidP="00C96F65">
      <w:pPr>
        <w:pStyle w:val="B10"/>
        <w:ind w:left="852" w:hanging="568"/>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w:t>
      </w:r>
      <w:r w:rsidR="00982088" w:rsidRPr="009B053A">
        <w:t>7</w:t>
      </w:r>
      <w:r w:rsidRPr="009B053A">
        <w:t>-1 under clause 4.</w:t>
      </w:r>
      <w:r w:rsidR="00982088" w:rsidRPr="009B053A">
        <w:t>7</w:t>
      </w:r>
      <w:r w:rsidRPr="009B053A">
        <w:t>.</w:t>
      </w:r>
    </w:p>
    <w:p w14:paraId="46B1D88F" w14:textId="77777777" w:rsidR="00AB2B30" w:rsidRPr="009B053A" w:rsidRDefault="006A7121">
      <w:pPr>
        <w:pStyle w:val="H6"/>
      </w:pPr>
      <w:r w:rsidRPr="009B053A">
        <w:t>6.3B.8.3.4.5</w:t>
      </w:r>
      <w:r w:rsidRPr="009B053A">
        <w:tab/>
        <w:t>Test Requirement</w:t>
      </w:r>
    </w:p>
    <w:p w14:paraId="2FCDBA18" w14:textId="77777777" w:rsidR="00AB2B30" w:rsidRPr="009B053A" w:rsidRDefault="006A7121">
      <w:r w:rsidRPr="009B053A">
        <w:t>Same test requirement as in clause 6.3.4.4.5 in TS 38.521-2 [9] for the NR carrier.</w:t>
      </w:r>
    </w:p>
    <w:p w14:paraId="31F08E61" w14:textId="77777777" w:rsidR="00744D59" w:rsidRPr="009B053A" w:rsidRDefault="00744D59" w:rsidP="00744D59">
      <w:pPr>
        <w:pStyle w:val="Heading2"/>
        <w:rPr>
          <w:rFonts w:eastAsiaTheme="minorEastAsia"/>
        </w:rPr>
      </w:pPr>
      <w:bookmarkStart w:id="3667" w:name="_Toc90493439"/>
      <w:bookmarkStart w:id="3668" w:name="_Toc90494079"/>
      <w:bookmarkStart w:id="3669" w:name="_Toc100094108"/>
      <w:bookmarkStart w:id="3670" w:name="_Toc106872765"/>
      <w:bookmarkStart w:id="3671" w:name="_Toc133249812"/>
      <w:bookmarkStart w:id="3672" w:name="_Toc43976986"/>
      <w:bookmarkStart w:id="3673" w:name="_Toc52213558"/>
      <w:bookmarkStart w:id="3674" w:name="_Toc60743020"/>
      <w:bookmarkStart w:id="3675" w:name="_Toc68206203"/>
      <w:bookmarkStart w:id="3676" w:name="_Toc75971998"/>
      <w:bookmarkStart w:id="3677" w:name="_Toc85051425"/>
      <w:r w:rsidRPr="009B053A">
        <w:rPr>
          <w:rFonts w:eastAsiaTheme="minorEastAsia"/>
        </w:rPr>
        <w:t>6.3E</w:t>
      </w:r>
      <w:r w:rsidRPr="009B053A">
        <w:rPr>
          <w:rFonts w:eastAsiaTheme="minorEastAsia"/>
        </w:rPr>
        <w:tab/>
        <w:t>Output power dynamics for V2X</w:t>
      </w:r>
      <w:bookmarkEnd w:id="3667"/>
      <w:bookmarkEnd w:id="3668"/>
      <w:bookmarkEnd w:id="3669"/>
      <w:bookmarkEnd w:id="3670"/>
      <w:bookmarkEnd w:id="3671"/>
    </w:p>
    <w:p w14:paraId="7492DEA0" w14:textId="77777777" w:rsidR="00744D59" w:rsidRPr="009B053A" w:rsidRDefault="00744D59" w:rsidP="00744D59">
      <w:pPr>
        <w:pStyle w:val="Heading3"/>
        <w:rPr>
          <w:rFonts w:eastAsiaTheme="minorEastAsia"/>
          <w:lang w:eastAsia="es-ES"/>
        </w:rPr>
      </w:pPr>
      <w:bookmarkStart w:id="3678" w:name="_Toc90493440"/>
      <w:bookmarkStart w:id="3679" w:name="_Toc90494080"/>
      <w:bookmarkStart w:id="3680" w:name="_Toc100094109"/>
      <w:bookmarkStart w:id="3681" w:name="_Toc106872766"/>
      <w:bookmarkStart w:id="3682" w:name="_Toc133249813"/>
      <w:bookmarkStart w:id="3683" w:name="_Toc76454365"/>
      <w:bookmarkStart w:id="3684" w:name="_Toc76719785"/>
      <w:bookmarkStart w:id="3685" w:name="_Toc76720305"/>
      <w:bookmarkStart w:id="3686" w:name="_Toc83743002"/>
      <w:bookmarkStart w:id="3687" w:name="_Toc83887377"/>
      <w:bookmarkStart w:id="3688" w:name="_Toc83888179"/>
      <w:r w:rsidRPr="009B053A">
        <w:rPr>
          <w:rFonts w:eastAsiaTheme="minorEastAsia"/>
        </w:rPr>
        <w:t>6.3E.0</w:t>
      </w:r>
      <w:r w:rsidRPr="009B053A">
        <w:rPr>
          <w:rFonts w:eastAsiaTheme="minorEastAsia"/>
        </w:rPr>
        <w:tab/>
        <w:t>Minimum conformance requirements</w:t>
      </w:r>
      <w:bookmarkEnd w:id="3678"/>
      <w:bookmarkEnd w:id="3679"/>
      <w:bookmarkEnd w:id="3680"/>
      <w:bookmarkEnd w:id="3681"/>
      <w:bookmarkEnd w:id="3682"/>
    </w:p>
    <w:p w14:paraId="41739397" w14:textId="77777777" w:rsidR="00744D59" w:rsidRPr="009B053A" w:rsidRDefault="00744D59" w:rsidP="00744D59">
      <w:pPr>
        <w:pStyle w:val="H6"/>
        <w:rPr>
          <w:rFonts w:eastAsiaTheme="minorEastAsia"/>
          <w:lang w:eastAsia="en-US"/>
        </w:rPr>
      </w:pPr>
      <w:r w:rsidRPr="009B053A">
        <w:t>6.3E.0.1</w:t>
      </w:r>
      <w:r w:rsidRPr="009B053A">
        <w:tab/>
        <w:t>General</w:t>
      </w:r>
      <w:bookmarkEnd w:id="3683"/>
      <w:bookmarkEnd w:id="3684"/>
      <w:bookmarkEnd w:id="3685"/>
      <w:bookmarkEnd w:id="3686"/>
      <w:bookmarkEnd w:id="3687"/>
      <w:bookmarkEnd w:id="3688"/>
    </w:p>
    <w:p w14:paraId="09F1DE40" w14:textId="77777777" w:rsidR="00744D59" w:rsidRPr="009B053A" w:rsidRDefault="00744D59" w:rsidP="00744D59">
      <w:pPr>
        <w:rPr>
          <w:lang w:eastAsia="es-ES"/>
        </w:rPr>
      </w:pPr>
      <w:r w:rsidRPr="009B053A">
        <w:rPr>
          <w:lang w:eastAsia="es-ES"/>
        </w:rPr>
        <w:t>The E-UTRA SL and NR SL switching time mask defines the observation period between E-UTRA subframe and NR slot/mini-slot boundary. Both E-UTRA subframe and NR slot/mini-slot have ON power transmissions. The ON power is defined as the mean power over the symbol duration excluding any transient period. For E-UTRA subframe or NR slot/mini-slot having OFF power transmission, the general time mask for E-UTRA or NR shall apply.</w:t>
      </w:r>
    </w:p>
    <w:p w14:paraId="1EE8014A" w14:textId="77777777" w:rsidR="00744D59" w:rsidRPr="009B053A" w:rsidRDefault="00744D59" w:rsidP="00744D59">
      <w:pPr>
        <w:pStyle w:val="H6"/>
        <w:rPr>
          <w:lang w:eastAsia="en-US"/>
        </w:rPr>
      </w:pPr>
      <w:bookmarkStart w:id="3689" w:name="_Toc76736853"/>
      <w:bookmarkStart w:id="3690" w:name="_Toc77241265"/>
      <w:bookmarkStart w:id="3691" w:name="_Toc77241770"/>
      <w:bookmarkStart w:id="3692" w:name="_Toc83743146"/>
      <w:bookmarkStart w:id="3693" w:name="_Toc83909667"/>
      <w:r w:rsidRPr="009B053A">
        <w:t>6.3E.0.2</w:t>
      </w:r>
      <w:r w:rsidRPr="009B053A">
        <w:tab/>
        <w:t>Output power dynamics for intra-band V2X operation</w:t>
      </w:r>
      <w:bookmarkEnd w:id="3689"/>
      <w:bookmarkEnd w:id="3690"/>
      <w:bookmarkEnd w:id="3691"/>
      <w:bookmarkEnd w:id="3692"/>
      <w:bookmarkEnd w:id="3693"/>
    </w:p>
    <w:p w14:paraId="458624A9" w14:textId="34BB9C38" w:rsidR="00744D59" w:rsidRPr="009B053A" w:rsidRDefault="00744D59" w:rsidP="00744D59">
      <w:pPr>
        <w:rPr>
          <w:lang w:eastAsia="zh-CN"/>
        </w:rPr>
      </w:pPr>
      <w:r w:rsidRPr="009B053A">
        <w:t>For intra-band V2X operation bands</w:t>
      </w:r>
      <w:r w:rsidRPr="009B053A">
        <w:rPr>
          <w:rFonts w:eastAsia="PMingLiU"/>
          <w:lang w:eastAsia="zh-TW"/>
        </w:rPr>
        <w:t xml:space="preserve"> specified in subclause </w:t>
      </w:r>
      <w:r w:rsidRPr="009B053A">
        <w:t>5.3E.1 and 5.3E.2</w:t>
      </w:r>
      <w:r w:rsidRPr="009B053A">
        <w:rPr>
          <w:rFonts w:eastAsia="PMingLiU"/>
          <w:lang w:eastAsia="zh-TW"/>
        </w:rPr>
        <w:t xml:space="preserve">, the </w:t>
      </w:r>
      <w:r w:rsidRPr="009B053A">
        <w:rPr>
          <w:lang w:eastAsia="zh-CN"/>
        </w:rPr>
        <w:t>S</w:t>
      </w:r>
      <w:r w:rsidRPr="009B053A">
        <w:rPr>
          <w:rFonts w:eastAsia="PMingLiU"/>
          <w:lang w:eastAsia="zh-TW"/>
        </w:rPr>
        <w:t>L switching time masks in Figure 6.3E.2-1 shall apply.</w:t>
      </w:r>
    </w:p>
    <w:p w14:paraId="46394AC0" w14:textId="77777777" w:rsidR="00744D59" w:rsidRPr="009B053A" w:rsidRDefault="00744D59" w:rsidP="00744D59">
      <w:pPr>
        <w:rPr>
          <w:lang w:eastAsia="zh-CN"/>
        </w:rPr>
      </w:pPr>
      <w:r w:rsidRPr="009B053A">
        <w:rPr>
          <w:lang w:eastAsia="zh-CN"/>
        </w:rPr>
        <w:t>The switching time shall be located on the RAT of lower priority when NR SL and LTE SL have different priorities based on priority information specified in TS 38.213. It is up to UE implementation when NR SL and LTE SL have the same priority based on priority information specified in TS 38.213.</w:t>
      </w:r>
    </w:p>
    <w:p w14:paraId="4AA49919" w14:textId="7F396005" w:rsidR="00744D59" w:rsidRPr="009B053A" w:rsidRDefault="00744D59" w:rsidP="00527373">
      <w:pPr>
        <w:pStyle w:val="TH"/>
      </w:pPr>
      <w:r w:rsidRPr="009B053A">
        <w:rPr>
          <w:lang w:eastAsia="zh-CN"/>
        </w:rPr>
        <w:object w:dxaOrig="9639" w:dyaOrig="2690" w14:anchorId="7DF9E131">
          <v:shape id="_x0000_i1026" type="#_x0000_t75" style="width:480pt;height:132pt" o:ole="">
            <v:imagedata r:id="rId19" o:title=""/>
          </v:shape>
          <o:OLEObject Type="Embed" ProgID="Word.Document.12" ShapeID="_x0000_i1026" DrawAspect="Content" ObjectID="_1748689777" r:id="rId20">
            <o:FieldCodes>\s</o:FieldCodes>
          </o:OLEObject>
        </w:object>
      </w:r>
      <w:r w:rsidRPr="009B053A">
        <w:t>Figure 6.3</w:t>
      </w:r>
      <w:r w:rsidRPr="009B053A">
        <w:rPr>
          <w:lang w:eastAsia="zh-CN"/>
        </w:rPr>
        <w:t>E</w:t>
      </w:r>
      <w:r w:rsidRPr="009B053A">
        <w:t>.0.2-1: Time mask for switching between NR SL and E-UTRA SL</w:t>
      </w:r>
    </w:p>
    <w:p w14:paraId="079506AE" w14:textId="77777777" w:rsidR="00744D59" w:rsidRPr="009B053A" w:rsidRDefault="00744D59" w:rsidP="00527373">
      <w:pPr>
        <w:rPr>
          <w:lang w:eastAsia="zh-CN"/>
        </w:rPr>
      </w:pPr>
    </w:p>
    <w:p w14:paraId="27922B86" w14:textId="77777777" w:rsidR="00744D59" w:rsidRPr="009B053A" w:rsidRDefault="00744D59" w:rsidP="00744D59">
      <w:pPr>
        <w:pStyle w:val="H6"/>
        <w:rPr>
          <w:lang w:eastAsia="en-US"/>
        </w:rPr>
      </w:pPr>
      <w:bookmarkStart w:id="3694" w:name="_Toc76736854"/>
      <w:bookmarkStart w:id="3695" w:name="_Toc77241266"/>
      <w:bookmarkStart w:id="3696" w:name="_Toc77241771"/>
      <w:bookmarkStart w:id="3697" w:name="_Toc83743147"/>
      <w:bookmarkStart w:id="3698" w:name="_Toc83909668"/>
      <w:r w:rsidRPr="009B053A">
        <w:t>6.3E.0.3</w:t>
      </w:r>
      <w:r w:rsidRPr="009B053A">
        <w:tab/>
        <w:t>Output power dynamics for inter-band V2X con-current operation</w:t>
      </w:r>
      <w:bookmarkEnd w:id="3694"/>
      <w:bookmarkEnd w:id="3695"/>
      <w:bookmarkEnd w:id="3696"/>
      <w:bookmarkEnd w:id="3697"/>
      <w:bookmarkEnd w:id="3698"/>
    </w:p>
    <w:p w14:paraId="2D9C8C8C" w14:textId="77777777" w:rsidR="00744D59" w:rsidRPr="009B053A" w:rsidRDefault="00744D59" w:rsidP="00744D59">
      <w:r w:rsidRPr="009B053A">
        <w:t xml:space="preserve">For inter-band con-current NR V2X operation, </w:t>
      </w:r>
      <w:r w:rsidRPr="009B053A">
        <w:rPr>
          <w:lang w:eastAsia="zh-CN"/>
        </w:rPr>
        <w:t xml:space="preserve">the </w:t>
      </w:r>
      <w:r w:rsidRPr="009B053A">
        <w:t xml:space="preserve">output power dynamics requirement </w:t>
      </w:r>
      <w:r w:rsidRPr="009B053A">
        <w:rPr>
          <w:lang w:eastAsia="zh-CN"/>
        </w:rPr>
        <w:t xml:space="preserve">shall be applied per each component carrier. The output dynamic requirements </w:t>
      </w:r>
      <w:r w:rsidRPr="009B053A">
        <w:t>specified in clause 6.3 of TS 36.101 [5] apply for E-UTR</w:t>
      </w:r>
      <w:r w:rsidRPr="009B053A">
        <w:rPr>
          <w:lang w:eastAsia="zh-CN"/>
        </w:rPr>
        <w:t>A UL</w:t>
      </w:r>
      <w:r w:rsidRPr="009B053A">
        <w:t xml:space="preserve"> </w:t>
      </w:r>
      <w:r w:rsidRPr="009B053A">
        <w:rPr>
          <w:lang w:eastAsia="zh-CN"/>
        </w:rPr>
        <w:t xml:space="preserve">transmission </w:t>
      </w:r>
      <w:r w:rsidRPr="009B053A">
        <w:t xml:space="preserve">and the requirements specified in clause 6.3E of TS 38.101-1 </w:t>
      </w:r>
      <w:r w:rsidRPr="009B053A">
        <w:rPr>
          <w:lang w:eastAsia="zh-CN"/>
        </w:rPr>
        <w:t>[2]</w:t>
      </w:r>
      <w:r w:rsidRPr="009B053A">
        <w:t xml:space="preserve"> apply for </w:t>
      </w:r>
      <w:r w:rsidRPr="009B053A">
        <w:rPr>
          <w:lang w:eastAsia="zh-CN"/>
        </w:rPr>
        <w:t>NR</w:t>
      </w:r>
      <w:r w:rsidRPr="009B053A">
        <w:t xml:space="preserve"> </w:t>
      </w:r>
      <w:r w:rsidRPr="009B053A">
        <w:rPr>
          <w:lang w:eastAsia="zh-CN"/>
        </w:rPr>
        <w:t>SL</w:t>
      </w:r>
      <w:r w:rsidRPr="009B053A">
        <w:t xml:space="preserve"> </w:t>
      </w:r>
      <w:r w:rsidRPr="009B053A">
        <w:rPr>
          <w:lang w:eastAsia="zh-CN"/>
        </w:rPr>
        <w:t>transmission</w:t>
      </w:r>
      <w:r w:rsidRPr="009B053A">
        <w:t>.</w:t>
      </w:r>
      <w:r w:rsidRPr="009B053A">
        <w:rPr>
          <w:lang w:eastAsia="zh-CN"/>
        </w:rPr>
        <w:t xml:space="preserve"> The output dynamic requirements </w:t>
      </w:r>
      <w:r w:rsidRPr="009B053A">
        <w:t>specified in clause 6.3.2G, 6.3.3G, 6.3.4G</w:t>
      </w:r>
      <w:r w:rsidRPr="009B053A">
        <w:rPr>
          <w:lang w:eastAsia="zh-CN"/>
        </w:rPr>
        <w:t xml:space="preserve"> of TS 36.101</w:t>
      </w:r>
      <w:r w:rsidRPr="009B053A">
        <w:t xml:space="preserve"> [5] apply for E-UTR</w:t>
      </w:r>
      <w:r w:rsidRPr="009B053A">
        <w:rPr>
          <w:lang w:eastAsia="zh-CN"/>
        </w:rPr>
        <w:t>A SL</w:t>
      </w:r>
      <w:r w:rsidRPr="009B053A">
        <w:t xml:space="preserve"> </w:t>
      </w:r>
      <w:r w:rsidRPr="009B053A">
        <w:rPr>
          <w:lang w:eastAsia="zh-CN"/>
        </w:rPr>
        <w:t xml:space="preserve">transmission </w:t>
      </w:r>
      <w:r w:rsidRPr="009B053A">
        <w:t xml:space="preserve">and the requirements specified in clause 6.3 of TS 38.101-1 </w:t>
      </w:r>
      <w:r w:rsidRPr="009B053A">
        <w:rPr>
          <w:lang w:eastAsia="zh-CN"/>
        </w:rPr>
        <w:t>[2]</w:t>
      </w:r>
      <w:r w:rsidRPr="009B053A">
        <w:t xml:space="preserve"> apply for </w:t>
      </w:r>
      <w:r w:rsidRPr="009B053A">
        <w:rPr>
          <w:lang w:eastAsia="zh-CN"/>
        </w:rPr>
        <w:t>NR</w:t>
      </w:r>
      <w:r w:rsidRPr="009B053A">
        <w:t xml:space="preserve"> </w:t>
      </w:r>
      <w:r w:rsidRPr="009B053A">
        <w:rPr>
          <w:lang w:eastAsia="zh-CN"/>
        </w:rPr>
        <w:t>UL transmission</w:t>
      </w:r>
      <w:r w:rsidRPr="009B053A">
        <w:t>.</w:t>
      </w:r>
    </w:p>
    <w:p w14:paraId="69C89AAB" w14:textId="77777777" w:rsidR="00744D59" w:rsidRPr="009B053A" w:rsidRDefault="00744D59" w:rsidP="00744D59">
      <w:r w:rsidRPr="009B053A">
        <w:lastRenderedPageBreak/>
        <w:t>The normative reference for this requirement is TS 38.101-3 [4] clause 6.3E.</w:t>
      </w:r>
    </w:p>
    <w:p w14:paraId="4FE27AB8" w14:textId="77777777" w:rsidR="00744D59" w:rsidRPr="009B053A" w:rsidRDefault="00744D59" w:rsidP="00744D59">
      <w:pPr>
        <w:pStyle w:val="Heading3"/>
        <w:rPr>
          <w:rFonts w:eastAsiaTheme="minorEastAsia"/>
        </w:rPr>
      </w:pPr>
      <w:bookmarkStart w:id="3699" w:name="_Toc90493441"/>
      <w:bookmarkStart w:id="3700" w:name="_Toc90494081"/>
      <w:bookmarkStart w:id="3701" w:name="_Toc100094110"/>
      <w:bookmarkStart w:id="3702" w:name="_Toc106872767"/>
      <w:bookmarkStart w:id="3703" w:name="_Toc133249814"/>
      <w:r w:rsidRPr="009B053A">
        <w:rPr>
          <w:rFonts w:eastAsiaTheme="minorEastAsia"/>
        </w:rPr>
        <w:t>6.3E.1</w:t>
      </w:r>
      <w:r w:rsidRPr="009B053A">
        <w:rPr>
          <w:rFonts w:eastAsiaTheme="minorEastAsia"/>
        </w:rPr>
        <w:tab/>
        <w:t xml:space="preserve">Output power dynamics for intra-band </w:t>
      </w:r>
      <w:r w:rsidRPr="009B053A">
        <w:rPr>
          <w:rFonts w:eastAsia="PMingLiU"/>
          <w:lang w:eastAsia="zh-TW"/>
        </w:rPr>
        <w:t>V2X operation</w:t>
      </w:r>
      <w:bookmarkEnd w:id="3699"/>
      <w:bookmarkEnd w:id="3700"/>
      <w:bookmarkEnd w:id="3701"/>
      <w:bookmarkEnd w:id="3702"/>
      <w:bookmarkEnd w:id="3703"/>
    </w:p>
    <w:p w14:paraId="3E8AD490" w14:textId="77777777" w:rsidR="00744D59" w:rsidRPr="009B053A" w:rsidRDefault="00744D59" w:rsidP="00744D59">
      <w:pPr>
        <w:rPr>
          <w:rFonts w:eastAsiaTheme="minorEastAsia"/>
        </w:rPr>
      </w:pPr>
      <w:r w:rsidRPr="009B053A">
        <w:t>SL switching time mask requirements are specified for intra-band V2X operation, giving criteria on how the switching period position is decided based on priority information. No test is needed for this time mask requirement.</w:t>
      </w:r>
    </w:p>
    <w:p w14:paraId="6F096B7B" w14:textId="77777777" w:rsidR="00744D59" w:rsidRPr="009B053A" w:rsidRDefault="00744D59" w:rsidP="00744D59">
      <w:pPr>
        <w:pStyle w:val="Heading3"/>
        <w:rPr>
          <w:rFonts w:eastAsiaTheme="minorEastAsia"/>
        </w:rPr>
      </w:pPr>
      <w:bookmarkStart w:id="3704" w:name="_Toc90493442"/>
      <w:bookmarkStart w:id="3705" w:name="_Toc90494082"/>
      <w:bookmarkStart w:id="3706" w:name="_Toc100094111"/>
      <w:bookmarkStart w:id="3707" w:name="_Toc106872768"/>
      <w:bookmarkStart w:id="3708" w:name="_Toc133249815"/>
      <w:r w:rsidRPr="009B053A">
        <w:rPr>
          <w:rFonts w:eastAsiaTheme="minorEastAsia"/>
        </w:rPr>
        <w:t>6.3E.2</w:t>
      </w:r>
      <w:r w:rsidRPr="009B053A">
        <w:rPr>
          <w:rFonts w:eastAsiaTheme="minorEastAsia"/>
        </w:rPr>
        <w:tab/>
        <w:t xml:space="preserve">Output power dynamics for inter-band </w:t>
      </w:r>
      <w:r w:rsidRPr="009B053A">
        <w:rPr>
          <w:rFonts w:eastAsia="PMingLiU"/>
          <w:lang w:eastAsia="zh-TW"/>
        </w:rPr>
        <w:t>V2X operation</w:t>
      </w:r>
      <w:bookmarkEnd w:id="3704"/>
      <w:bookmarkEnd w:id="3705"/>
      <w:bookmarkEnd w:id="3706"/>
      <w:bookmarkEnd w:id="3707"/>
      <w:bookmarkEnd w:id="3708"/>
    </w:p>
    <w:p w14:paraId="576D3F59" w14:textId="2FA4837A" w:rsidR="00744D59" w:rsidRPr="009B053A" w:rsidRDefault="00744D59" w:rsidP="00744D59">
      <w:pPr>
        <w:rPr>
          <w:rFonts w:eastAsiaTheme="minorEastAsia"/>
        </w:rPr>
      </w:pPr>
      <w:r w:rsidRPr="009B053A">
        <w:t xml:space="preserve">For inter-band V2X operation, no exception </w:t>
      </w:r>
      <w:r w:rsidR="00527373" w:rsidRPr="009B053A">
        <w:t>requirements</w:t>
      </w:r>
      <w:r w:rsidRPr="009B053A">
        <w:t xml:space="preserve"> are specified for the E-UTRA/NR Uu carrier and E-UTRA/NR SL carrier.</w:t>
      </w:r>
    </w:p>
    <w:p w14:paraId="1524284E" w14:textId="77777777" w:rsidR="00744D59" w:rsidRPr="009B053A" w:rsidRDefault="00744D59" w:rsidP="00744D59">
      <w:r w:rsidRPr="009B053A">
        <w:t>For inter-band V2X configuration with E-UTRA Uu and NR sidelink, the requirements in this test case can be well covered in clause 6.3.2, 6.3.3, 6.3.4 and 6.3.5 of TS 36.521-1 [10] for E-UTRA Uu carrier and clause 6.3E.1.1, [6.3E.2.2, 6.3E.3.2.1, 6.3E.3.3.1 and 6.3E.3.4.1] of TS 38.521-1 [8] and don’t need to be tested again.</w:t>
      </w:r>
    </w:p>
    <w:p w14:paraId="272AEC30" w14:textId="77777777" w:rsidR="00744D59" w:rsidRPr="009B053A" w:rsidRDefault="00744D59" w:rsidP="00744D59">
      <w:pPr>
        <w:rPr>
          <w:rFonts w:cs="v5.0.0"/>
        </w:rPr>
      </w:pPr>
      <w:r w:rsidRPr="009B053A">
        <w:t>For inter-band V2X configuration with NU Uu and E-UTRA V2X sidelink, the requirements in this test case can be well covered in clause 6.3.1, 6.3.2, 6.3.3 and 6.3.4 of TS 38.521-1 [8] for NR Uu carrier and clause 6.3.2G.1, 6.3.3G.1, 6.3.4G.1 and 6.3.4G.4 of TS 36.521-1 [10] and don’t need to be tested again.</w:t>
      </w:r>
    </w:p>
    <w:p w14:paraId="026903E3" w14:textId="77777777" w:rsidR="00AB2B30" w:rsidRPr="009B053A" w:rsidRDefault="006A7121">
      <w:pPr>
        <w:pStyle w:val="Heading2"/>
      </w:pPr>
      <w:bookmarkStart w:id="3709" w:name="_Toc90493443"/>
      <w:bookmarkStart w:id="3710" w:name="_Toc90494083"/>
      <w:bookmarkStart w:id="3711" w:name="_Toc100094112"/>
      <w:bookmarkStart w:id="3712" w:name="_Toc106872769"/>
      <w:bookmarkStart w:id="3713" w:name="_Toc133249816"/>
      <w:r w:rsidRPr="009B053A">
        <w:t>6.4</w:t>
      </w:r>
      <w:r w:rsidRPr="009B053A">
        <w:tab/>
        <w:t>Transmit signal quality</w:t>
      </w:r>
      <w:bookmarkEnd w:id="3473"/>
      <w:bookmarkEnd w:id="3474"/>
      <w:bookmarkEnd w:id="3475"/>
      <w:bookmarkEnd w:id="3476"/>
      <w:bookmarkEnd w:id="3477"/>
      <w:bookmarkEnd w:id="3672"/>
      <w:bookmarkEnd w:id="3673"/>
      <w:bookmarkEnd w:id="3674"/>
      <w:bookmarkEnd w:id="3675"/>
      <w:bookmarkEnd w:id="3676"/>
      <w:bookmarkEnd w:id="3677"/>
      <w:bookmarkEnd w:id="3709"/>
      <w:bookmarkEnd w:id="3710"/>
      <w:bookmarkEnd w:id="3711"/>
      <w:bookmarkEnd w:id="3712"/>
      <w:bookmarkEnd w:id="3713"/>
    </w:p>
    <w:p w14:paraId="11C6D4CA" w14:textId="77777777" w:rsidR="00AB2B30" w:rsidRPr="009B053A" w:rsidRDefault="006A7121">
      <w:pPr>
        <w:pStyle w:val="Heading3"/>
      </w:pPr>
      <w:bookmarkStart w:id="3714" w:name="_Toc27475723"/>
      <w:bookmarkStart w:id="3715" w:name="_Toc29495261"/>
      <w:bookmarkStart w:id="3716" w:name="_Toc36116306"/>
      <w:bookmarkStart w:id="3717" w:name="_Toc36118355"/>
      <w:bookmarkStart w:id="3718" w:name="_Toc36560470"/>
      <w:bookmarkStart w:id="3719" w:name="_Toc43976987"/>
      <w:bookmarkStart w:id="3720" w:name="_Toc52213559"/>
      <w:bookmarkStart w:id="3721" w:name="_Toc60743021"/>
      <w:bookmarkStart w:id="3722" w:name="_Toc68206204"/>
      <w:bookmarkStart w:id="3723" w:name="_Toc75971999"/>
      <w:bookmarkStart w:id="3724" w:name="_Toc85051426"/>
      <w:bookmarkStart w:id="3725" w:name="_Toc90493444"/>
      <w:bookmarkStart w:id="3726" w:name="_Toc90494084"/>
      <w:bookmarkStart w:id="3727" w:name="_Toc100094113"/>
      <w:bookmarkStart w:id="3728" w:name="_Toc106872770"/>
      <w:bookmarkStart w:id="3729" w:name="_Toc133249817"/>
      <w:r w:rsidRPr="009B053A">
        <w:t>6.4A</w:t>
      </w:r>
      <w:r w:rsidRPr="009B053A">
        <w:tab/>
        <w:t>Transmit Signal Quality for inter-band NR CA between FR and FR2 without EN-DC</w:t>
      </w:r>
      <w:bookmarkEnd w:id="3714"/>
      <w:bookmarkEnd w:id="3715"/>
      <w:bookmarkEnd w:id="3716"/>
      <w:bookmarkEnd w:id="3717"/>
      <w:bookmarkEnd w:id="3718"/>
      <w:bookmarkEnd w:id="3719"/>
      <w:bookmarkEnd w:id="3720"/>
      <w:bookmarkEnd w:id="3721"/>
      <w:bookmarkEnd w:id="3722"/>
      <w:bookmarkEnd w:id="3723"/>
      <w:bookmarkEnd w:id="3724"/>
      <w:bookmarkEnd w:id="3725"/>
      <w:bookmarkEnd w:id="3726"/>
      <w:bookmarkEnd w:id="3727"/>
      <w:bookmarkEnd w:id="3728"/>
      <w:bookmarkEnd w:id="3729"/>
    </w:p>
    <w:p w14:paraId="13DDFB24" w14:textId="77777777" w:rsidR="00AB2B30" w:rsidRPr="009B053A" w:rsidRDefault="006A7121">
      <w:pPr>
        <w:pStyle w:val="Heading4"/>
      </w:pPr>
      <w:bookmarkStart w:id="3730" w:name="_Toc27475724"/>
      <w:bookmarkStart w:id="3731" w:name="_Toc29495262"/>
      <w:bookmarkStart w:id="3732" w:name="_Toc36116307"/>
      <w:bookmarkStart w:id="3733" w:name="_Toc36118356"/>
      <w:bookmarkStart w:id="3734" w:name="_Toc36560471"/>
      <w:bookmarkStart w:id="3735" w:name="_Toc43976988"/>
      <w:bookmarkStart w:id="3736" w:name="_Toc52213560"/>
      <w:bookmarkStart w:id="3737" w:name="_Toc60743022"/>
      <w:bookmarkStart w:id="3738" w:name="_Toc68206205"/>
      <w:bookmarkStart w:id="3739" w:name="_Toc75972000"/>
      <w:bookmarkStart w:id="3740" w:name="_Toc85051427"/>
      <w:bookmarkStart w:id="3741" w:name="_Toc90493445"/>
      <w:bookmarkStart w:id="3742" w:name="_Toc90494085"/>
      <w:bookmarkStart w:id="3743" w:name="_Toc100094114"/>
      <w:bookmarkStart w:id="3744" w:name="_Toc106872771"/>
      <w:bookmarkStart w:id="3745" w:name="_Toc133249818"/>
      <w:r w:rsidRPr="009B053A">
        <w:t>6.4A.1</w:t>
      </w:r>
      <w:r w:rsidRPr="009B053A">
        <w:tab/>
        <w:t>Frequency error for inter-band NR CA between FR 1 and FR 2 without EN-DC</w:t>
      </w:r>
      <w:bookmarkEnd w:id="3730"/>
      <w:bookmarkEnd w:id="3731"/>
      <w:bookmarkEnd w:id="3732"/>
      <w:bookmarkEnd w:id="3733"/>
      <w:bookmarkEnd w:id="3734"/>
      <w:bookmarkEnd w:id="3735"/>
      <w:bookmarkEnd w:id="3736"/>
      <w:bookmarkEnd w:id="3737"/>
      <w:bookmarkEnd w:id="3738"/>
      <w:bookmarkEnd w:id="3739"/>
      <w:bookmarkEnd w:id="3740"/>
      <w:bookmarkEnd w:id="3741"/>
      <w:bookmarkEnd w:id="3742"/>
      <w:bookmarkEnd w:id="3743"/>
      <w:bookmarkEnd w:id="3744"/>
      <w:bookmarkEnd w:id="3745"/>
    </w:p>
    <w:p w14:paraId="45F84F92" w14:textId="77777777" w:rsidR="00AB2B30" w:rsidRPr="009B053A" w:rsidRDefault="006A7121">
      <w:pPr>
        <w:pStyle w:val="H6"/>
      </w:pPr>
      <w:r w:rsidRPr="009B053A">
        <w:t>6.4A.1.1</w:t>
      </w:r>
      <w:r w:rsidRPr="009B053A">
        <w:tab/>
        <w:t>Test purpose</w:t>
      </w:r>
    </w:p>
    <w:p w14:paraId="6211766B" w14:textId="77777777" w:rsidR="00AB2B30" w:rsidRPr="009B053A" w:rsidRDefault="006A7121">
      <w:r w:rsidRPr="009B053A">
        <w:t>Same test purpose as in clause 6.4.1 in TS 38.521-1 [8] for NR FR1 carrier(s) and clause 6.4.1 in TS 38.521-2 [9] for NR FR2 carrier(s).</w:t>
      </w:r>
    </w:p>
    <w:p w14:paraId="52F8D3AB" w14:textId="77777777" w:rsidR="00AB2B30" w:rsidRPr="009B053A" w:rsidRDefault="006A7121">
      <w:pPr>
        <w:pStyle w:val="H6"/>
      </w:pPr>
      <w:r w:rsidRPr="009B053A">
        <w:t>6.4A.1.2</w:t>
      </w:r>
      <w:r w:rsidRPr="009B053A">
        <w:tab/>
        <w:t>Test applicability</w:t>
      </w:r>
    </w:p>
    <w:p w14:paraId="2EDD1712"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72CAE01B" w14:textId="66C6A0E7" w:rsidR="00AB2B30" w:rsidRPr="009B053A" w:rsidRDefault="006A7121">
      <w:r w:rsidRPr="009B053A">
        <w:t xml:space="preserve">No test case details are specified. The </w:t>
      </w:r>
      <w:r w:rsidR="00FB40A9" w:rsidRPr="009B053A">
        <w:t>NR/5GC</w:t>
      </w:r>
      <w:r w:rsidRPr="009B053A">
        <w:t xml:space="preserve"> requirements for frequency error apply and are tested in TS 38.521-1 [8] clauses 6.4 and 6.4A and TS 38.521-2 [9] clauses 6.4 and 6.4A</w:t>
      </w:r>
      <w:r w:rsidR="003A6F0D" w:rsidRPr="009B053A">
        <w:t>.</w:t>
      </w:r>
    </w:p>
    <w:p w14:paraId="6C047274" w14:textId="3705326F" w:rsidR="00AB2B30" w:rsidRPr="009B053A" w:rsidRDefault="006A7121" w:rsidP="001550BB">
      <w:pPr>
        <w:pStyle w:val="Heading3"/>
      </w:pPr>
      <w:bookmarkStart w:id="3746" w:name="_Toc68206206"/>
      <w:bookmarkStart w:id="3747" w:name="_Toc75972001"/>
      <w:bookmarkStart w:id="3748" w:name="_Toc85051428"/>
      <w:bookmarkStart w:id="3749" w:name="_Toc90493446"/>
      <w:bookmarkStart w:id="3750" w:name="_Toc90494086"/>
      <w:bookmarkStart w:id="3751" w:name="_Toc100094115"/>
      <w:bookmarkStart w:id="3752" w:name="_Toc106872772"/>
      <w:bookmarkStart w:id="3753" w:name="_Toc133249819"/>
      <w:r w:rsidRPr="009B053A">
        <w:rPr>
          <w:rFonts w:cs="Arial"/>
        </w:rPr>
        <w:t>6.4A.2</w:t>
      </w:r>
      <w:r w:rsidRPr="009B053A">
        <w:rPr>
          <w:rFonts w:cs="Arial"/>
        </w:rPr>
        <w:tab/>
        <w:t>Transmit Modulation Quality for inter-band NR CA without EN-DC</w:t>
      </w:r>
      <w:bookmarkEnd w:id="3746"/>
      <w:bookmarkEnd w:id="3747"/>
      <w:bookmarkEnd w:id="3748"/>
      <w:bookmarkEnd w:id="3749"/>
      <w:bookmarkEnd w:id="3750"/>
      <w:bookmarkEnd w:id="3751"/>
      <w:bookmarkEnd w:id="3752"/>
      <w:bookmarkEnd w:id="3753"/>
    </w:p>
    <w:p w14:paraId="01A7B5B8" w14:textId="77777777" w:rsidR="00AB2B30" w:rsidRPr="009B053A" w:rsidRDefault="006A7121">
      <w:pPr>
        <w:pStyle w:val="Heading4"/>
      </w:pPr>
      <w:bookmarkStart w:id="3754" w:name="_Toc27475726"/>
      <w:bookmarkStart w:id="3755" w:name="_Toc29495264"/>
      <w:bookmarkStart w:id="3756" w:name="_Toc36116309"/>
      <w:bookmarkStart w:id="3757" w:name="_Toc36118358"/>
      <w:bookmarkStart w:id="3758" w:name="_Toc36560473"/>
      <w:bookmarkStart w:id="3759" w:name="_Toc43976990"/>
      <w:bookmarkStart w:id="3760" w:name="_Toc52213562"/>
      <w:bookmarkStart w:id="3761" w:name="_Toc60743024"/>
      <w:bookmarkStart w:id="3762" w:name="_Toc68206207"/>
      <w:bookmarkStart w:id="3763" w:name="_Toc75972002"/>
      <w:bookmarkStart w:id="3764" w:name="_Toc85051429"/>
      <w:bookmarkStart w:id="3765" w:name="_Toc90493447"/>
      <w:bookmarkStart w:id="3766" w:name="_Toc90494087"/>
      <w:bookmarkStart w:id="3767" w:name="_Toc100094116"/>
      <w:bookmarkStart w:id="3768" w:name="_Toc106872773"/>
      <w:bookmarkStart w:id="3769" w:name="_Toc133249820"/>
      <w:r w:rsidRPr="009B053A">
        <w:t>6.4A.2.1</w:t>
      </w:r>
      <w:r w:rsidRPr="009B053A">
        <w:tab/>
        <w:t>Error Vector Magnitude for inter-band NR CA between FR 1 and FR 2 without EN-DC</w:t>
      </w:r>
      <w:bookmarkEnd w:id="3754"/>
      <w:bookmarkEnd w:id="3755"/>
      <w:bookmarkEnd w:id="3756"/>
      <w:bookmarkEnd w:id="3757"/>
      <w:bookmarkEnd w:id="3758"/>
      <w:bookmarkEnd w:id="3759"/>
      <w:bookmarkEnd w:id="3760"/>
      <w:bookmarkEnd w:id="3761"/>
      <w:bookmarkEnd w:id="3762"/>
      <w:bookmarkEnd w:id="3763"/>
      <w:bookmarkEnd w:id="3764"/>
      <w:bookmarkEnd w:id="3765"/>
      <w:bookmarkEnd w:id="3766"/>
      <w:bookmarkEnd w:id="3767"/>
      <w:bookmarkEnd w:id="3768"/>
      <w:bookmarkEnd w:id="3769"/>
    </w:p>
    <w:p w14:paraId="19F304C6" w14:textId="77777777" w:rsidR="00AB2B30" w:rsidRPr="009B053A" w:rsidRDefault="006A7121">
      <w:pPr>
        <w:pStyle w:val="H6"/>
      </w:pPr>
      <w:r w:rsidRPr="009B053A">
        <w:t>6.4A.2.1.1</w:t>
      </w:r>
      <w:r w:rsidRPr="009B053A">
        <w:tab/>
        <w:t>Test purpose</w:t>
      </w:r>
    </w:p>
    <w:p w14:paraId="1B0AEADD" w14:textId="77777777" w:rsidR="00AB2B30" w:rsidRPr="009B053A" w:rsidRDefault="006A7121">
      <w:r w:rsidRPr="009B053A">
        <w:t>Same test purpose as in clause 6.4.2.1 in TS 38.521-1 [8] for NR FR1 carrier(s) and clause 6.4.2.1 in TS 38.521-2 [9] for NR FR2 carrier(s).</w:t>
      </w:r>
    </w:p>
    <w:p w14:paraId="0CE0D17B" w14:textId="77777777" w:rsidR="00AB2B30" w:rsidRPr="009B053A" w:rsidRDefault="006A7121">
      <w:pPr>
        <w:pStyle w:val="H6"/>
      </w:pPr>
      <w:r w:rsidRPr="009B053A">
        <w:t>6.4A.2.1.2</w:t>
      </w:r>
      <w:r w:rsidRPr="009B053A">
        <w:tab/>
        <w:t>Test applicability</w:t>
      </w:r>
    </w:p>
    <w:p w14:paraId="27D10575"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18CB2A51" w14:textId="4C371DE4" w:rsidR="00AB2B30" w:rsidRPr="009B053A" w:rsidRDefault="006A7121">
      <w:r w:rsidRPr="009B053A">
        <w:lastRenderedPageBreak/>
        <w:t xml:space="preserve">No test case details are specified. The </w:t>
      </w:r>
      <w:r w:rsidR="00FB40A9" w:rsidRPr="009B053A">
        <w:t>NR/5GC</w:t>
      </w:r>
      <w:r w:rsidRPr="009B053A">
        <w:t xml:space="preserve"> requirements for error vector magnitude apply and are tested in TS 38.521-1 [8] clauses 6.4 and 6.4A and TS 38.521-2 [9] clauses 6.4 and 6.4A</w:t>
      </w:r>
      <w:r w:rsidR="003A6F0D" w:rsidRPr="009B053A">
        <w:t>.</w:t>
      </w:r>
    </w:p>
    <w:p w14:paraId="45232839" w14:textId="77777777" w:rsidR="00AB2B30" w:rsidRPr="009B053A" w:rsidRDefault="006A7121">
      <w:pPr>
        <w:pStyle w:val="Heading4"/>
      </w:pPr>
      <w:bookmarkStart w:id="3770" w:name="_Toc27475727"/>
      <w:bookmarkStart w:id="3771" w:name="_Toc29495265"/>
      <w:bookmarkStart w:id="3772" w:name="_Toc36116310"/>
      <w:bookmarkStart w:id="3773" w:name="_Toc36118359"/>
      <w:bookmarkStart w:id="3774" w:name="_Toc36560474"/>
      <w:bookmarkStart w:id="3775" w:name="_Toc43976991"/>
      <w:bookmarkStart w:id="3776" w:name="_Toc52213563"/>
      <w:bookmarkStart w:id="3777" w:name="_Toc60743025"/>
      <w:bookmarkStart w:id="3778" w:name="_Toc68206208"/>
      <w:bookmarkStart w:id="3779" w:name="_Toc75972003"/>
      <w:bookmarkStart w:id="3780" w:name="_Toc85051430"/>
      <w:bookmarkStart w:id="3781" w:name="_Toc90493448"/>
      <w:bookmarkStart w:id="3782" w:name="_Toc90494088"/>
      <w:bookmarkStart w:id="3783" w:name="_Toc100094117"/>
      <w:bookmarkStart w:id="3784" w:name="_Toc106872774"/>
      <w:bookmarkStart w:id="3785" w:name="_Toc133249821"/>
      <w:r w:rsidRPr="009B053A">
        <w:t>6.4A.2.2</w:t>
      </w:r>
      <w:r w:rsidRPr="009B053A">
        <w:tab/>
        <w:t>Carrier Leakage for inter-band NR CA between FR 1 and FR 2 without EN-DC</w:t>
      </w:r>
      <w:bookmarkEnd w:id="3770"/>
      <w:bookmarkEnd w:id="3771"/>
      <w:bookmarkEnd w:id="3772"/>
      <w:bookmarkEnd w:id="3773"/>
      <w:bookmarkEnd w:id="3774"/>
      <w:bookmarkEnd w:id="3775"/>
      <w:bookmarkEnd w:id="3776"/>
      <w:bookmarkEnd w:id="3777"/>
      <w:bookmarkEnd w:id="3778"/>
      <w:bookmarkEnd w:id="3779"/>
      <w:bookmarkEnd w:id="3780"/>
      <w:bookmarkEnd w:id="3781"/>
      <w:bookmarkEnd w:id="3782"/>
      <w:bookmarkEnd w:id="3783"/>
      <w:bookmarkEnd w:id="3784"/>
      <w:bookmarkEnd w:id="3785"/>
    </w:p>
    <w:p w14:paraId="70CAFD24" w14:textId="77777777" w:rsidR="00AB2B30" w:rsidRPr="009B053A" w:rsidRDefault="006A7121">
      <w:pPr>
        <w:pStyle w:val="H6"/>
      </w:pPr>
      <w:r w:rsidRPr="009B053A">
        <w:t>6.4A.2.2.1</w:t>
      </w:r>
      <w:r w:rsidRPr="009B053A">
        <w:tab/>
        <w:t>Test purpose</w:t>
      </w:r>
    </w:p>
    <w:p w14:paraId="365E3BED" w14:textId="77777777" w:rsidR="00AB2B30" w:rsidRPr="009B053A" w:rsidRDefault="006A7121">
      <w:r w:rsidRPr="009B053A">
        <w:t>Same test purpose as in clause 6.4.2.2 in TS 38.521-1 [8] for NR FR1 carrier(s) and clause 6.4.2.2 in TS 38.521-2 [9] for NR FR2 carrier(s).</w:t>
      </w:r>
    </w:p>
    <w:p w14:paraId="582DB1A9" w14:textId="77777777" w:rsidR="00AB2B30" w:rsidRPr="009B053A" w:rsidRDefault="006A7121">
      <w:pPr>
        <w:pStyle w:val="H6"/>
      </w:pPr>
      <w:r w:rsidRPr="009B053A">
        <w:t>6.4A.2.2.2</w:t>
      </w:r>
      <w:r w:rsidRPr="009B053A">
        <w:tab/>
        <w:t>Test applicability</w:t>
      </w:r>
    </w:p>
    <w:p w14:paraId="6C0593EE"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2D09151D" w14:textId="178B6051" w:rsidR="00AB2B30" w:rsidRPr="009B053A" w:rsidRDefault="006A7121">
      <w:r w:rsidRPr="009B053A">
        <w:t xml:space="preserve">No test case details are specified. The </w:t>
      </w:r>
      <w:r w:rsidR="00FB40A9" w:rsidRPr="009B053A">
        <w:t>NR/5GC</w:t>
      </w:r>
      <w:r w:rsidRPr="009B053A">
        <w:t xml:space="preserve"> requirements for carrier leakage apply and are tested in TS 38.521-1 [8] clauses 6.4 and 6.4A and TS 38.521-2 [9] clauses 6.4 and 6.4A</w:t>
      </w:r>
      <w:r w:rsidR="003A6F0D" w:rsidRPr="009B053A">
        <w:t>.</w:t>
      </w:r>
    </w:p>
    <w:p w14:paraId="507BB28E" w14:textId="77777777" w:rsidR="00AB2B30" w:rsidRPr="009B053A" w:rsidRDefault="006A7121">
      <w:pPr>
        <w:pStyle w:val="Heading4"/>
      </w:pPr>
      <w:bookmarkStart w:id="3786" w:name="_Toc27475728"/>
      <w:bookmarkStart w:id="3787" w:name="_Toc29495266"/>
      <w:bookmarkStart w:id="3788" w:name="_Toc36116311"/>
      <w:bookmarkStart w:id="3789" w:name="_Toc36118360"/>
      <w:bookmarkStart w:id="3790" w:name="_Toc36560475"/>
      <w:bookmarkStart w:id="3791" w:name="_Toc43976992"/>
      <w:bookmarkStart w:id="3792" w:name="_Toc52213564"/>
      <w:bookmarkStart w:id="3793" w:name="_Toc60743026"/>
      <w:bookmarkStart w:id="3794" w:name="_Toc68206209"/>
      <w:bookmarkStart w:id="3795" w:name="_Toc75972004"/>
      <w:bookmarkStart w:id="3796" w:name="_Toc85051431"/>
      <w:bookmarkStart w:id="3797" w:name="_Toc90493449"/>
      <w:bookmarkStart w:id="3798" w:name="_Toc90494089"/>
      <w:bookmarkStart w:id="3799" w:name="_Toc100094118"/>
      <w:bookmarkStart w:id="3800" w:name="_Toc106872775"/>
      <w:bookmarkStart w:id="3801" w:name="_Toc133249822"/>
      <w:r w:rsidRPr="009B053A">
        <w:t>6.4A.2.3</w:t>
      </w:r>
      <w:r w:rsidRPr="009B053A">
        <w:tab/>
        <w:t>In-band Emissions for inter-band NR CA between FR 1 and FR 2 without EN-DC</w:t>
      </w:r>
      <w:bookmarkEnd w:id="3786"/>
      <w:bookmarkEnd w:id="3787"/>
      <w:bookmarkEnd w:id="3788"/>
      <w:bookmarkEnd w:id="3789"/>
      <w:bookmarkEnd w:id="3790"/>
      <w:bookmarkEnd w:id="3791"/>
      <w:bookmarkEnd w:id="3792"/>
      <w:bookmarkEnd w:id="3793"/>
      <w:bookmarkEnd w:id="3794"/>
      <w:bookmarkEnd w:id="3795"/>
      <w:bookmarkEnd w:id="3796"/>
      <w:bookmarkEnd w:id="3797"/>
      <w:bookmarkEnd w:id="3798"/>
      <w:bookmarkEnd w:id="3799"/>
      <w:bookmarkEnd w:id="3800"/>
      <w:bookmarkEnd w:id="3801"/>
    </w:p>
    <w:p w14:paraId="347DD431" w14:textId="77777777" w:rsidR="00AB2B30" w:rsidRPr="009B053A" w:rsidRDefault="006A7121">
      <w:pPr>
        <w:pStyle w:val="H6"/>
      </w:pPr>
      <w:r w:rsidRPr="009B053A">
        <w:t>6.4A.2.3.1</w:t>
      </w:r>
      <w:r w:rsidRPr="009B053A">
        <w:tab/>
        <w:t>Test purpose</w:t>
      </w:r>
    </w:p>
    <w:p w14:paraId="5A423723" w14:textId="77777777" w:rsidR="00AB2B30" w:rsidRPr="009B053A" w:rsidRDefault="006A7121">
      <w:r w:rsidRPr="009B053A">
        <w:t>Same test purpose as in clause 6.4.2.3 in TS 38.521-1 [8] for NR FR1 carrier(s) and clause 6.4.2.3 in TS 38.521-2 [9] for NR FR2 carrier(s).</w:t>
      </w:r>
    </w:p>
    <w:p w14:paraId="394A23AA" w14:textId="4F102E38" w:rsidR="00AB2B30" w:rsidRPr="009B053A" w:rsidRDefault="006A7121">
      <w:pPr>
        <w:pStyle w:val="H6"/>
      </w:pPr>
      <w:r w:rsidRPr="009B053A">
        <w:t>6.4A.2.3.</w:t>
      </w:r>
      <w:r w:rsidR="00FB40A9" w:rsidRPr="009B053A">
        <w:t>2</w:t>
      </w:r>
      <w:r w:rsidRPr="009B053A">
        <w:tab/>
        <w:t>Test applicability</w:t>
      </w:r>
    </w:p>
    <w:p w14:paraId="6C470473"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7B82ABDB" w14:textId="58FAC224" w:rsidR="00AB2B30" w:rsidRPr="009B053A" w:rsidRDefault="006A7121">
      <w:r w:rsidRPr="009B053A">
        <w:t xml:space="preserve">No test case details are specified. The </w:t>
      </w:r>
      <w:r w:rsidR="00FB40A9" w:rsidRPr="009B053A">
        <w:t>NR/5GC</w:t>
      </w:r>
      <w:r w:rsidRPr="009B053A">
        <w:t xml:space="preserve"> requirements for in-band emissions apply and are tested in TS 38.521-1 [8] clauses 6.4 and 6.4A and TS 38.521-2 [9] clauses 6.4 and 6.4A</w:t>
      </w:r>
      <w:r w:rsidR="003A6F0D" w:rsidRPr="009B053A">
        <w:t>.</w:t>
      </w:r>
    </w:p>
    <w:p w14:paraId="5F07E8F7" w14:textId="77777777" w:rsidR="00AB2B30" w:rsidRPr="009B053A" w:rsidRDefault="006A7121">
      <w:pPr>
        <w:pStyle w:val="Heading4"/>
      </w:pPr>
      <w:bookmarkStart w:id="3802" w:name="_Toc27475729"/>
      <w:bookmarkStart w:id="3803" w:name="_Toc29495267"/>
      <w:bookmarkStart w:id="3804" w:name="_Toc36116312"/>
      <w:bookmarkStart w:id="3805" w:name="_Toc36118361"/>
      <w:bookmarkStart w:id="3806" w:name="_Toc36560476"/>
      <w:bookmarkStart w:id="3807" w:name="_Toc43976993"/>
      <w:bookmarkStart w:id="3808" w:name="_Toc52213565"/>
      <w:bookmarkStart w:id="3809" w:name="_Toc60743027"/>
      <w:bookmarkStart w:id="3810" w:name="_Toc68206210"/>
      <w:bookmarkStart w:id="3811" w:name="_Toc75972005"/>
      <w:bookmarkStart w:id="3812" w:name="_Toc85051432"/>
      <w:bookmarkStart w:id="3813" w:name="_Toc90493450"/>
      <w:bookmarkStart w:id="3814" w:name="_Toc90494090"/>
      <w:bookmarkStart w:id="3815" w:name="_Toc100094119"/>
      <w:bookmarkStart w:id="3816" w:name="_Toc106872776"/>
      <w:bookmarkStart w:id="3817" w:name="_Toc133249823"/>
      <w:r w:rsidRPr="009B053A">
        <w:t>6.4A.2.4</w:t>
      </w:r>
      <w:r w:rsidRPr="009B053A">
        <w:tab/>
        <w:t>EVM Equalizer Spectral Flatness for inter-band NR CA between FR 1 and FR 2 without EN-DC</w:t>
      </w:r>
      <w:bookmarkEnd w:id="3802"/>
      <w:bookmarkEnd w:id="3803"/>
      <w:bookmarkEnd w:id="3804"/>
      <w:bookmarkEnd w:id="3805"/>
      <w:bookmarkEnd w:id="3806"/>
      <w:bookmarkEnd w:id="3807"/>
      <w:bookmarkEnd w:id="3808"/>
      <w:bookmarkEnd w:id="3809"/>
      <w:bookmarkEnd w:id="3810"/>
      <w:bookmarkEnd w:id="3811"/>
      <w:bookmarkEnd w:id="3812"/>
      <w:bookmarkEnd w:id="3813"/>
      <w:bookmarkEnd w:id="3814"/>
      <w:bookmarkEnd w:id="3815"/>
      <w:bookmarkEnd w:id="3816"/>
      <w:bookmarkEnd w:id="3817"/>
    </w:p>
    <w:p w14:paraId="4D814809" w14:textId="77777777" w:rsidR="00AB2B30" w:rsidRPr="009B053A" w:rsidRDefault="006A7121">
      <w:pPr>
        <w:pStyle w:val="H6"/>
      </w:pPr>
      <w:r w:rsidRPr="009B053A">
        <w:t>6.4A.2.4.1</w:t>
      </w:r>
      <w:r w:rsidRPr="009B053A">
        <w:tab/>
        <w:t>Test purpose</w:t>
      </w:r>
    </w:p>
    <w:p w14:paraId="73B56838" w14:textId="77777777" w:rsidR="00AB2B30" w:rsidRPr="009B053A" w:rsidRDefault="006A7121">
      <w:r w:rsidRPr="009B053A">
        <w:t>Same test purpose as in clause 6.4.2.4 in TS 38.521-1 [8] for NR FR1 carrier(s) and clause 6.4.2.4 in TS 38.521-2 [9] for NR FR2 carrier(s).</w:t>
      </w:r>
    </w:p>
    <w:p w14:paraId="116C1C37" w14:textId="70CEDF10" w:rsidR="00AB2B30" w:rsidRPr="009B053A" w:rsidRDefault="006A7121">
      <w:pPr>
        <w:pStyle w:val="H6"/>
      </w:pPr>
      <w:r w:rsidRPr="009B053A">
        <w:t>6.4A.2.4.</w:t>
      </w:r>
      <w:r w:rsidR="00FB40A9" w:rsidRPr="009B053A">
        <w:t>2</w:t>
      </w:r>
      <w:r w:rsidRPr="009B053A">
        <w:tab/>
        <w:t>Test applicability</w:t>
      </w:r>
    </w:p>
    <w:p w14:paraId="7B8324CC"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71279680" w14:textId="26F6BA31" w:rsidR="00AB2B30" w:rsidRPr="009B053A" w:rsidRDefault="006A7121">
      <w:r w:rsidRPr="009B053A">
        <w:t xml:space="preserve">No test case details are specified. The </w:t>
      </w:r>
      <w:r w:rsidR="00FB40A9" w:rsidRPr="009B053A">
        <w:t>NR/5GC</w:t>
      </w:r>
      <w:r w:rsidRPr="009B053A">
        <w:t xml:space="preserve"> requirements for EVM equalizer spectral flatness apply and are tested in TS 38.521-1 [8] clauses 6.4 and 6.4A and TS 38.521-2 [9] clauses 6.4 and 6.4A</w:t>
      </w:r>
      <w:r w:rsidR="003A6F0D" w:rsidRPr="009B053A">
        <w:t>.</w:t>
      </w:r>
    </w:p>
    <w:p w14:paraId="16C59806" w14:textId="77777777" w:rsidR="00AB2B30" w:rsidRPr="009B053A" w:rsidRDefault="006A7121">
      <w:pPr>
        <w:pStyle w:val="Heading2"/>
      </w:pPr>
      <w:bookmarkStart w:id="3818" w:name="_Toc27475730"/>
      <w:bookmarkStart w:id="3819" w:name="_Toc29495268"/>
      <w:bookmarkStart w:id="3820" w:name="_Toc36116313"/>
      <w:bookmarkStart w:id="3821" w:name="_Toc36118362"/>
      <w:bookmarkStart w:id="3822" w:name="_Toc36560477"/>
      <w:bookmarkStart w:id="3823" w:name="_Toc43976994"/>
      <w:bookmarkStart w:id="3824" w:name="_Toc52213566"/>
      <w:bookmarkStart w:id="3825" w:name="_Toc60743028"/>
      <w:bookmarkStart w:id="3826" w:name="_Toc68206211"/>
      <w:bookmarkStart w:id="3827" w:name="_Toc75972006"/>
      <w:bookmarkStart w:id="3828" w:name="_Toc85051433"/>
      <w:bookmarkStart w:id="3829" w:name="_Toc90493451"/>
      <w:bookmarkStart w:id="3830" w:name="_Toc90494091"/>
      <w:bookmarkStart w:id="3831" w:name="_Toc100094120"/>
      <w:bookmarkStart w:id="3832" w:name="_Toc106872777"/>
      <w:bookmarkStart w:id="3833" w:name="_Toc133249824"/>
      <w:r w:rsidRPr="009B053A">
        <w:lastRenderedPageBreak/>
        <w:t>6.4B</w:t>
      </w:r>
      <w:r w:rsidRPr="009B053A">
        <w:tab/>
        <w:t>Transmit Signal Quality for DC</w:t>
      </w:r>
      <w:bookmarkEnd w:id="3818"/>
      <w:bookmarkEnd w:id="3819"/>
      <w:bookmarkEnd w:id="3820"/>
      <w:bookmarkEnd w:id="3821"/>
      <w:bookmarkEnd w:id="3822"/>
      <w:bookmarkEnd w:id="3823"/>
      <w:bookmarkEnd w:id="3824"/>
      <w:bookmarkEnd w:id="3825"/>
      <w:bookmarkEnd w:id="3826"/>
      <w:bookmarkEnd w:id="3827"/>
      <w:bookmarkEnd w:id="3828"/>
      <w:bookmarkEnd w:id="3829"/>
      <w:bookmarkEnd w:id="3830"/>
      <w:bookmarkEnd w:id="3831"/>
      <w:bookmarkEnd w:id="3832"/>
      <w:bookmarkEnd w:id="3833"/>
    </w:p>
    <w:p w14:paraId="3565EAD5" w14:textId="77777777" w:rsidR="00AB2B30" w:rsidRPr="009B053A" w:rsidRDefault="006A7121">
      <w:pPr>
        <w:pStyle w:val="Heading3"/>
      </w:pPr>
      <w:bookmarkStart w:id="3834" w:name="_Toc27475731"/>
      <w:bookmarkStart w:id="3835" w:name="_Toc29495269"/>
      <w:bookmarkStart w:id="3836" w:name="_Toc36116314"/>
      <w:bookmarkStart w:id="3837" w:name="_Toc36118363"/>
      <w:bookmarkStart w:id="3838" w:name="_Toc36560478"/>
      <w:bookmarkStart w:id="3839" w:name="_Toc43976995"/>
      <w:bookmarkStart w:id="3840" w:name="_Toc52213567"/>
      <w:bookmarkStart w:id="3841" w:name="_Toc60743029"/>
      <w:bookmarkStart w:id="3842" w:name="_Toc68206212"/>
      <w:bookmarkStart w:id="3843" w:name="_Toc75972007"/>
      <w:bookmarkStart w:id="3844" w:name="_Toc85051434"/>
      <w:bookmarkStart w:id="3845" w:name="_Toc90493452"/>
      <w:bookmarkStart w:id="3846" w:name="_Toc90494092"/>
      <w:bookmarkStart w:id="3847" w:name="_Toc100094121"/>
      <w:bookmarkStart w:id="3848" w:name="_Toc106872778"/>
      <w:bookmarkStart w:id="3849" w:name="_Toc133249825"/>
      <w:r w:rsidRPr="009B053A">
        <w:t>6.4B.1</w:t>
      </w:r>
      <w:r w:rsidRPr="009B053A">
        <w:tab/>
        <w:t>Frequency error</w:t>
      </w:r>
      <w:bookmarkEnd w:id="3834"/>
      <w:bookmarkEnd w:id="3835"/>
      <w:bookmarkEnd w:id="3836"/>
      <w:bookmarkEnd w:id="3837"/>
      <w:bookmarkEnd w:id="3838"/>
      <w:bookmarkEnd w:id="3839"/>
      <w:bookmarkEnd w:id="3840"/>
      <w:bookmarkEnd w:id="3841"/>
      <w:bookmarkEnd w:id="3842"/>
      <w:bookmarkEnd w:id="3843"/>
      <w:bookmarkEnd w:id="3844"/>
      <w:bookmarkEnd w:id="3845"/>
      <w:bookmarkEnd w:id="3846"/>
      <w:bookmarkEnd w:id="3847"/>
      <w:bookmarkEnd w:id="3848"/>
      <w:bookmarkEnd w:id="3849"/>
    </w:p>
    <w:p w14:paraId="21EEC040" w14:textId="77777777" w:rsidR="00AB2B30" w:rsidRPr="009B053A" w:rsidRDefault="006A7121">
      <w:pPr>
        <w:pStyle w:val="Heading4"/>
      </w:pPr>
      <w:bookmarkStart w:id="3850" w:name="_Toc27475732"/>
      <w:bookmarkStart w:id="3851" w:name="_Toc29495270"/>
      <w:bookmarkStart w:id="3852" w:name="_Toc36116315"/>
      <w:bookmarkStart w:id="3853" w:name="_Toc36118364"/>
      <w:bookmarkStart w:id="3854" w:name="_Toc36560479"/>
      <w:bookmarkStart w:id="3855" w:name="_Toc43976996"/>
      <w:bookmarkStart w:id="3856" w:name="_Toc52213568"/>
      <w:bookmarkStart w:id="3857" w:name="_Toc60743030"/>
      <w:bookmarkStart w:id="3858" w:name="_Toc68206213"/>
      <w:bookmarkStart w:id="3859" w:name="_Toc75972008"/>
      <w:bookmarkStart w:id="3860" w:name="_Toc85051435"/>
      <w:bookmarkStart w:id="3861" w:name="_Toc90493453"/>
      <w:bookmarkStart w:id="3862" w:name="_Toc90494093"/>
      <w:bookmarkStart w:id="3863" w:name="_Toc100094122"/>
      <w:bookmarkStart w:id="3864" w:name="_Toc106872779"/>
      <w:bookmarkStart w:id="3865" w:name="_Toc133249826"/>
      <w:r w:rsidRPr="009B053A">
        <w:t>6.4B.1.1</w:t>
      </w:r>
      <w:r w:rsidRPr="009B053A">
        <w:tab/>
        <w:t>Frequency error for Intra-band contiguous EN-DC</w:t>
      </w:r>
      <w:bookmarkEnd w:id="3850"/>
      <w:bookmarkEnd w:id="3851"/>
      <w:bookmarkEnd w:id="3852"/>
      <w:bookmarkEnd w:id="3853"/>
      <w:bookmarkEnd w:id="3854"/>
      <w:bookmarkEnd w:id="3855"/>
      <w:bookmarkEnd w:id="3856"/>
      <w:bookmarkEnd w:id="3857"/>
      <w:bookmarkEnd w:id="3858"/>
      <w:bookmarkEnd w:id="3859"/>
      <w:bookmarkEnd w:id="3860"/>
      <w:bookmarkEnd w:id="3861"/>
      <w:bookmarkEnd w:id="3862"/>
      <w:bookmarkEnd w:id="3863"/>
      <w:bookmarkEnd w:id="3864"/>
      <w:bookmarkEnd w:id="3865"/>
    </w:p>
    <w:p w14:paraId="5F522D0B" w14:textId="77777777" w:rsidR="00AB2B30" w:rsidRPr="009B053A" w:rsidRDefault="006A7121">
      <w:pPr>
        <w:pStyle w:val="H6"/>
      </w:pPr>
      <w:r w:rsidRPr="009B053A">
        <w:t>6.4B.1.1.1</w:t>
      </w:r>
      <w:r w:rsidRPr="009B053A">
        <w:tab/>
        <w:t>Test purpose</w:t>
      </w:r>
    </w:p>
    <w:p w14:paraId="6E96D802" w14:textId="77777777" w:rsidR="00AB2B30" w:rsidRPr="009B053A" w:rsidRDefault="006A7121">
      <w:r w:rsidRPr="009B053A">
        <w:t>Same test purpose as in clause 6.4.1 in TS 38.521-1 [8] for the NR carrier.</w:t>
      </w:r>
    </w:p>
    <w:p w14:paraId="2BE9BCD7" w14:textId="77777777" w:rsidR="00AB2B30" w:rsidRPr="009B053A" w:rsidRDefault="006A7121">
      <w:pPr>
        <w:pStyle w:val="H6"/>
      </w:pPr>
      <w:r w:rsidRPr="009B053A">
        <w:t>6.4B.1.1.2</w:t>
      </w:r>
      <w:r w:rsidRPr="009B053A">
        <w:tab/>
        <w:t>Test applicability</w:t>
      </w:r>
    </w:p>
    <w:p w14:paraId="40FE3E2D" w14:textId="77777777" w:rsidR="00AB2B30" w:rsidRPr="009B053A" w:rsidRDefault="006A7121">
      <w:r w:rsidRPr="009B053A">
        <w:t>This test case applies to all types of E-UTRA UE release 15 and forward, supporting intra-band contiguous EN-DC.</w:t>
      </w:r>
    </w:p>
    <w:p w14:paraId="74A4156B" w14:textId="77777777" w:rsidR="00AB2B30" w:rsidRPr="009B053A" w:rsidRDefault="006A7121">
      <w:pPr>
        <w:pStyle w:val="H6"/>
      </w:pPr>
      <w:r w:rsidRPr="009B053A">
        <w:t>6.4B.1.1.3</w:t>
      </w:r>
      <w:r w:rsidRPr="009B053A">
        <w:tab/>
        <w:t>Minimum conformance requirements</w:t>
      </w:r>
    </w:p>
    <w:p w14:paraId="55D6983D" w14:textId="77777777" w:rsidR="00AB2B30" w:rsidRPr="009B053A" w:rsidRDefault="006A7121">
      <w:r w:rsidRPr="009B053A">
        <w:t>For intra-band contiguous EN-DC, the requirement shall apply on each component carrier as defined in clause 6.5.1 in TS 38.101-3 [4] and in clause 6.4.1 in TS 38.101-1 [2], respectively.</w:t>
      </w:r>
    </w:p>
    <w:p w14:paraId="249B4B6E" w14:textId="66A30593" w:rsidR="00AB2B30" w:rsidRPr="009B053A" w:rsidRDefault="006A7121">
      <w:r w:rsidRPr="009B053A">
        <w:t xml:space="preserve">No exception requirements applicable to NR or </w:t>
      </w:r>
      <w:r w:rsidR="003E285D" w:rsidRPr="009B053A">
        <w:t>E-UTRA</w:t>
      </w:r>
      <w:r w:rsidRPr="009B053A">
        <w:t>. LTE anchor agnostic approach is applied.</w:t>
      </w:r>
    </w:p>
    <w:p w14:paraId="74A98AAF" w14:textId="77777777" w:rsidR="00AB2B30" w:rsidRPr="009B053A" w:rsidRDefault="006A7121">
      <w:r w:rsidRPr="009B053A">
        <w:t>The normative reference for this measurement is TS 38.101-3 [4] clause 6.4B.1.1.</w:t>
      </w:r>
    </w:p>
    <w:p w14:paraId="273A3F9B" w14:textId="77777777" w:rsidR="00AB2B30" w:rsidRPr="009B053A" w:rsidRDefault="006A7121">
      <w:pPr>
        <w:pStyle w:val="H6"/>
      </w:pPr>
      <w:r w:rsidRPr="009B053A">
        <w:t>6.4B.1.1.4</w:t>
      </w:r>
      <w:r w:rsidRPr="009B053A">
        <w:tab/>
        <w:t>Test description</w:t>
      </w:r>
    </w:p>
    <w:p w14:paraId="00A6E3AC" w14:textId="77777777" w:rsidR="00AB2B30" w:rsidRPr="009B053A" w:rsidRDefault="006A7121">
      <w:r w:rsidRPr="009B053A">
        <w:t>Same test description as in clause 6.4.1.4 in TS 38.521-1 [8] for the NR carrier with the following exception:</w:t>
      </w:r>
    </w:p>
    <w:p w14:paraId="1D78E01B" w14:textId="77777777" w:rsidR="00AB2B30" w:rsidRPr="009B053A" w:rsidRDefault="006A7121">
      <w:r w:rsidRPr="009B053A">
        <w:t>Notes defined in Table 6.4.1.4.1-1 will be updated as below.</w:t>
      </w:r>
    </w:p>
    <w:p w14:paraId="413A1C24"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6D56561F" w14:textId="77777777" w:rsidR="00AB2B30" w:rsidRPr="009B053A" w:rsidRDefault="006A7121">
      <w:pPr>
        <w:pStyle w:val="B10"/>
      </w:pPr>
      <w:r w:rsidRPr="009B053A">
        <w:t>2.1.</w:t>
      </w:r>
      <w:r w:rsidRPr="009B053A">
        <w:tab/>
        <w:t>The parameter settings for E-UTRA cell are set up according to TS 36.508 [11] clause 4.4.3.</w:t>
      </w:r>
    </w:p>
    <w:p w14:paraId="2432DEE5"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0A730ED8" w14:textId="77777777" w:rsidR="007B7375" w:rsidRPr="006910BE" w:rsidRDefault="007B7375" w:rsidP="007B7375">
      <w:r w:rsidRPr="006910BE">
        <w:t xml:space="preserve">Step 6 of Initial conditions as in clause 6.4.1.4.1 in TS 38.521-1 [8] is replaced by the following </w:t>
      </w:r>
      <w:ins w:id="3866" w:author="3025" w:date="2023-06-16T09:04:00Z">
        <w:r>
          <w:t>three</w:t>
        </w:r>
      </w:ins>
      <w:del w:id="3867" w:author="3025" w:date="2023-06-16T09:04:00Z">
        <w:r w:rsidRPr="006910BE" w:rsidDel="0046086A">
          <w:delText>two</w:delText>
        </w:r>
      </w:del>
      <w:r w:rsidRPr="006910BE">
        <w:t xml:space="preserve"> steps:</w:t>
      </w:r>
    </w:p>
    <w:p w14:paraId="7B0D288A"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42D93F8D" w14:textId="77777777" w:rsidR="007B7375" w:rsidRDefault="007B7375" w:rsidP="007B7375">
      <w:pPr>
        <w:pStyle w:val="B10"/>
        <w:rPr>
          <w:ins w:id="3868"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2367E329" w14:textId="77777777" w:rsidR="007B7375" w:rsidRPr="006910BE" w:rsidRDefault="007B7375" w:rsidP="007B7375">
      <w:pPr>
        <w:pStyle w:val="B10"/>
      </w:pPr>
      <w:ins w:id="3869"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F535C56" w14:textId="77777777" w:rsidR="00AB2B30" w:rsidRPr="009B053A" w:rsidRDefault="006A7121">
      <w:pPr>
        <w:pStyle w:val="H6"/>
      </w:pPr>
      <w:r w:rsidRPr="009B053A">
        <w:t>6.4B.1.1.5</w:t>
      </w:r>
      <w:r w:rsidRPr="009B053A">
        <w:tab/>
        <w:t>Test Requirement</w:t>
      </w:r>
    </w:p>
    <w:p w14:paraId="6C0A32BF" w14:textId="77777777" w:rsidR="00AB2B30" w:rsidRPr="009B053A" w:rsidRDefault="006A7121">
      <w:r w:rsidRPr="009B053A">
        <w:t xml:space="preserve">The </w:t>
      </w:r>
      <w:r w:rsidRPr="009B053A">
        <w:rPr>
          <w:lang w:eastAsia="ja-JP"/>
        </w:rPr>
        <w:t>1</w:t>
      </w:r>
      <w:r w:rsidRPr="009B053A">
        <w:t>0 frequency error Δf results must fulfil the test requirement defined in clause 6.4.1.5 TS 38.521-1 [8].</w:t>
      </w:r>
    </w:p>
    <w:p w14:paraId="5E49AB9E" w14:textId="77777777" w:rsidR="00AB2B30" w:rsidRPr="009B053A" w:rsidRDefault="006A7121">
      <w:pPr>
        <w:pStyle w:val="Heading4"/>
      </w:pPr>
      <w:bookmarkStart w:id="3870" w:name="_Toc27475733"/>
      <w:bookmarkStart w:id="3871" w:name="_Toc29495271"/>
      <w:bookmarkStart w:id="3872" w:name="_Toc36116316"/>
      <w:bookmarkStart w:id="3873" w:name="_Toc36118365"/>
      <w:bookmarkStart w:id="3874" w:name="_Toc36560480"/>
      <w:bookmarkStart w:id="3875" w:name="_Toc43976997"/>
      <w:bookmarkStart w:id="3876" w:name="_Toc52213569"/>
      <w:bookmarkStart w:id="3877" w:name="_Toc60743031"/>
      <w:bookmarkStart w:id="3878" w:name="_Toc68206214"/>
      <w:bookmarkStart w:id="3879" w:name="_Toc75972009"/>
      <w:bookmarkStart w:id="3880" w:name="_Toc85051436"/>
      <w:bookmarkStart w:id="3881" w:name="_Toc90493454"/>
      <w:bookmarkStart w:id="3882" w:name="_Toc90494094"/>
      <w:bookmarkStart w:id="3883" w:name="_Toc100094123"/>
      <w:bookmarkStart w:id="3884" w:name="_Toc106872780"/>
      <w:bookmarkStart w:id="3885" w:name="_Toc133249827"/>
      <w:r w:rsidRPr="009B053A">
        <w:t>6.4B.1.2</w:t>
      </w:r>
      <w:r w:rsidRPr="009B053A">
        <w:tab/>
        <w:t>Frequency error for Intra-band non-contiguous EN-DC</w:t>
      </w:r>
      <w:bookmarkEnd w:id="3870"/>
      <w:bookmarkEnd w:id="3871"/>
      <w:bookmarkEnd w:id="3872"/>
      <w:bookmarkEnd w:id="3873"/>
      <w:bookmarkEnd w:id="3874"/>
      <w:bookmarkEnd w:id="3875"/>
      <w:bookmarkEnd w:id="3876"/>
      <w:bookmarkEnd w:id="3877"/>
      <w:bookmarkEnd w:id="3878"/>
      <w:bookmarkEnd w:id="3879"/>
      <w:bookmarkEnd w:id="3880"/>
      <w:bookmarkEnd w:id="3881"/>
      <w:bookmarkEnd w:id="3882"/>
      <w:bookmarkEnd w:id="3883"/>
      <w:bookmarkEnd w:id="3884"/>
      <w:bookmarkEnd w:id="3885"/>
    </w:p>
    <w:p w14:paraId="4B49AB55" w14:textId="77777777" w:rsidR="00AB2B30" w:rsidRPr="009B053A" w:rsidRDefault="006A7121">
      <w:pPr>
        <w:pStyle w:val="H6"/>
      </w:pPr>
      <w:r w:rsidRPr="009B053A">
        <w:t>6.4B.1.2.1</w:t>
      </w:r>
      <w:r w:rsidRPr="009B053A">
        <w:tab/>
        <w:t>Test purpose</w:t>
      </w:r>
    </w:p>
    <w:p w14:paraId="643EBB09" w14:textId="77777777" w:rsidR="00AB2B30" w:rsidRPr="009B053A" w:rsidRDefault="006A7121">
      <w:r w:rsidRPr="009B053A">
        <w:t>Same test purpose as in clause 6.4.1 in TS 38.521-1 [8] for the NR carrier.</w:t>
      </w:r>
    </w:p>
    <w:p w14:paraId="559A3C55" w14:textId="77777777" w:rsidR="00AB2B30" w:rsidRPr="009B053A" w:rsidRDefault="006A7121">
      <w:pPr>
        <w:pStyle w:val="H6"/>
      </w:pPr>
      <w:r w:rsidRPr="009B053A">
        <w:lastRenderedPageBreak/>
        <w:t>6.4B.1.2.2</w:t>
      </w:r>
      <w:r w:rsidRPr="009B053A">
        <w:tab/>
        <w:t>Test applicability</w:t>
      </w:r>
    </w:p>
    <w:p w14:paraId="19097095" w14:textId="77777777" w:rsidR="00AB2B30" w:rsidRPr="009B053A" w:rsidRDefault="006A7121">
      <w:r w:rsidRPr="009B053A">
        <w:t>This test case applies to all types of E-UTRA UE release 15 and forward, supporting intra-band non-contiguous EN-DC.</w:t>
      </w:r>
    </w:p>
    <w:p w14:paraId="1A30C698" w14:textId="77777777" w:rsidR="00AB2B30" w:rsidRPr="009B053A" w:rsidRDefault="006A7121">
      <w:pPr>
        <w:pStyle w:val="H6"/>
      </w:pPr>
      <w:r w:rsidRPr="009B053A">
        <w:t>6.4B.1.2.3</w:t>
      </w:r>
      <w:r w:rsidRPr="009B053A">
        <w:tab/>
        <w:t>Minimum conformance requirements</w:t>
      </w:r>
    </w:p>
    <w:p w14:paraId="5C3F6D1D" w14:textId="77777777" w:rsidR="00AB2B30" w:rsidRPr="009B053A" w:rsidRDefault="006A7121">
      <w:r w:rsidRPr="009B053A">
        <w:t>For intra-band non-contiguous EN-DC, the requirement shall apply on each component carrier as defined in clause 6.5.1 in TS 38.101-3 [4] and in clause 6.4.1 in TS 38.101-1 [2], respectively.</w:t>
      </w:r>
    </w:p>
    <w:p w14:paraId="0849DEB6" w14:textId="1719CE6B" w:rsidR="00AB2B30" w:rsidRPr="009B053A" w:rsidRDefault="006A7121">
      <w:r w:rsidRPr="009B053A">
        <w:t xml:space="preserve">No exception requirements applicable to NR or </w:t>
      </w:r>
      <w:r w:rsidR="003E285D" w:rsidRPr="009B053A">
        <w:t>E-UTRA</w:t>
      </w:r>
      <w:r w:rsidRPr="009B053A">
        <w:t>. LTE anchor agnostic approach is applied.</w:t>
      </w:r>
    </w:p>
    <w:p w14:paraId="14F1922F" w14:textId="77777777" w:rsidR="00AB2B30" w:rsidRPr="009B053A" w:rsidRDefault="006A7121">
      <w:r w:rsidRPr="009B053A">
        <w:t>The normative reference for this measurement is TS 38.101-3 [4] clause 6.4B.1.2.</w:t>
      </w:r>
    </w:p>
    <w:p w14:paraId="1281D30B" w14:textId="77777777" w:rsidR="00AB2B30" w:rsidRPr="009B053A" w:rsidRDefault="006A7121">
      <w:pPr>
        <w:pStyle w:val="H6"/>
      </w:pPr>
      <w:r w:rsidRPr="009B053A">
        <w:t>6.4B.1.2.4</w:t>
      </w:r>
      <w:r w:rsidRPr="009B053A">
        <w:tab/>
        <w:t>Test description</w:t>
      </w:r>
    </w:p>
    <w:p w14:paraId="198A08CB" w14:textId="77777777" w:rsidR="00AB2B30" w:rsidRPr="009B053A" w:rsidRDefault="006A7121">
      <w:r w:rsidRPr="009B053A">
        <w:t>Same test description as in clause 6.4.1.4 in TS 38.521-1 [8] for the NR carrier with the following exception:</w:t>
      </w:r>
    </w:p>
    <w:p w14:paraId="5F800546" w14:textId="3D2ACB34" w:rsidR="00AB2B30" w:rsidRPr="009B053A" w:rsidRDefault="006A7121">
      <w:r w:rsidRPr="009B053A">
        <w:t>The initial test configurations consist of environmental conditions, test frequencies and channel bandwidths based on EN-DC operating bands specified in clause 5.</w:t>
      </w:r>
      <w:r w:rsidR="004B5416" w:rsidRPr="009B053A">
        <w:t>5</w:t>
      </w:r>
      <w:r w:rsidRPr="009B053A">
        <w:t>B.3, all of these configurations shall be tested with applicable test parameters for each intra-band non-contiguous EN-DC configuration specified in clause 5.3B.1.3, and are shown in table 6.4B.1.2.4-1.</w:t>
      </w:r>
    </w:p>
    <w:p w14:paraId="4D572ABE" w14:textId="77777777" w:rsidR="00AB2B30" w:rsidRPr="009B053A" w:rsidRDefault="006A7121">
      <w:pPr>
        <w:pStyle w:val="TH"/>
      </w:pPr>
      <w:r w:rsidRPr="009B053A">
        <w:t>Table 6.4B.1.2.4-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8"/>
        <w:gridCol w:w="1559"/>
        <w:gridCol w:w="905"/>
        <w:gridCol w:w="796"/>
        <w:gridCol w:w="1843"/>
        <w:gridCol w:w="3234"/>
      </w:tblGrid>
      <w:tr w:rsidR="00AB2B30" w:rsidRPr="009B053A" w14:paraId="038CC272"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hideMark/>
          </w:tcPr>
          <w:p w14:paraId="240F8C79" w14:textId="77777777" w:rsidR="00AB2B30" w:rsidRPr="009B053A" w:rsidRDefault="006A7121">
            <w:pPr>
              <w:pStyle w:val="TAH"/>
            </w:pPr>
            <w:r w:rsidRPr="009B053A">
              <w:t>Initial Conditions</w:t>
            </w:r>
          </w:p>
        </w:tc>
      </w:tr>
      <w:tr w:rsidR="00AB2B30" w:rsidRPr="009B053A" w14:paraId="31B388CC"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4A0C43A4" w14:textId="5D6C9288" w:rsidR="00AB2B30" w:rsidRPr="009B053A" w:rsidRDefault="006A7121">
            <w:pPr>
              <w:pStyle w:val="TAL"/>
              <w:rPr>
                <w:bCs/>
              </w:rPr>
            </w:pPr>
            <w:r w:rsidRPr="009B053A">
              <w:rPr>
                <w:bCs/>
              </w:rPr>
              <w:t>Test Environment as specified in TS 38.508-1 [6] clause 4.1</w:t>
            </w:r>
          </w:p>
        </w:tc>
        <w:tc>
          <w:tcPr>
            <w:tcW w:w="5873" w:type="dxa"/>
            <w:gridSpan w:val="3"/>
            <w:tcBorders>
              <w:top w:val="single" w:sz="4" w:space="0" w:color="auto"/>
              <w:left w:val="single" w:sz="4" w:space="0" w:color="auto"/>
              <w:bottom w:val="single" w:sz="4" w:space="0" w:color="auto"/>
              <w:right w:val="single" w:sz="4" w:space="0" w:color="auto"/>
            </w:tcBorders>
          </w:tcPr>
          <w:p w14:paraId="538BB535" w14:textId="77777777" w:rsidR="00AB2B30" w:rsidRPr="009B053A" w:rsidRDefault="006A7121">
            <w:pPr>
              <w:pStyle w:val="TAL"/>
            </w:pPr>
            <w:r w:rsidRPr="009B053A">
              <w:t>Normal, TL/VL, TL/VH, TH/VL, TH/VH</w:t>
            </w:r>
          </w:p>
        </w:tc>
      </w:tr>
      <w:tr w:rsidR="00AB2B30" w:rsidRPr="009B053A" w14:paraId="1CA2520F"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tcPr>
          <w:p w14:paraId="4F93CC15" w14:textId="77777777" w:rsidR="00AB2B30" w:rsidRPr="009B053A" w:rsidRDefault="006A7121">
            <w:pPr>
              <w:pStyle w:val="TAL"/>
            </w:pPr>
            <w:r w:rsidRPr="009B053A">
              <w:t>Test Frequencies</w:t>
            </w:r>
          </w:p>
          <w:p w14:paraId="74091087" w14:textId="77777777" w:rsidR="00AB2B30" w:rsidRPr="009B053A" w:rsidRDefault="006A7121">
            <w:pPr>
              <w:pStyle w:val="TAL"/>
            </w:pPr>
            <w:r w:rsidRPr="009B053A">
              <w:t>as specified in TS 38.508-1 [6] clause 4.3.1 for different EN-DC bandwidth classes</w:t>
            </w:r>
          </w:p>
        </w:tc>
        <w:tc>
          <w:tcPr>
            <w:tcW w:w="5873" w:type="dxa"/>
            <w:gridSpan w:val="3"/>
            <w:tcBorders>
              <w:top w:val="single" w:sz="4" w:space="0" w:color="auto"/>
              <w:left w:val="single" w:sz="4" w:space="0" w:color="auto"/>
              <w:bottom w:val="single" w:sz="4" w:space="0" w:color="auto"/>
              <w:right w:val="single" w:sz="4" w:space="0" w:color="auto"/>
            </w:tcBorders>
            <w:vAlign w:val="center"/>
          </w:tcPr>
          <w:p w14:paraId="1ACBEF26" w14:textId="293E4CD1" w:rsidR="00AB2B30" w:rsidRPr="009B053A" w:rsidRDefault="006A7121">
            <w:pPr>
              <w:pStyle w:val="TAL"/>
              <w:rPr>
                <w:rFonts w:eastAsia="Malgun Gothic"/>
              </w:rPr>
            </w:pPr>
            <w:r w:rsidRPr="009B053A">
              <w:rPr>
                <w:rFonts w:eastAsia="Malgun Gothic"/>
              </w:rPr>
              <w:t>MinWgap , MaxWgap</w:t>
            </w:r>
          </w:p>
        </w:tc>
      </w:tr>
      <w:tr w:rsidR="00AB2B30" w:rsidRPr="009B053A" w14:paraId="46AF3C69"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tcPr>
          <w:p w14:paraId="1A8AA06B" w14:textId="5615A67F" w:rsidR="00AB2B30" w:rsidRPr="009B053A" w:rsidRDefault="006A7121">
            <w:pPr>
              <w:pStyle w:val="TAL"/>
            </w:pPr>
            <w:r w:rsidRPr="009B053A">
              <w:t>Test Channel Bandwidths as specified in TS 38.508-1 [6] clause 4.3.1</w:t>
            </w:r>
          </w:p>
        </w:tc>
        <w:tc>
          <w:tcPr>
            <w:tcW w:w="5873" w:type="dxa"/>
            <w:gridSpan w:val="3"/>
            <w:tcBorders>
              <w:top w:val="single" w:sz="4" w:space="0" w:color="auto"/>
              <w:left w:val="single" w:sz="4" w:space="0" w:color="auto"/>
              <w:bottom w:val="single" w:sz="4" w:space="0" w:color="auto"/>
              <w:right w:val="single" w:sz="4" w:space="0" w:color="auto"/>
            </w:tcBorders>
          </w:tcPr>
          <w:p w14:paraId="5338D77A" w14:textId="1C1E373C" w:rsidR="00AB2B30" w:rsidRPr="009B053A" w:rsidRDefault="008B3945">
            <w:pPr>
              <w:pStyle w:val="TAL"/>
              <w:rPr>
                <w:vertAlign w:val="subscript"/>
              </w:rPr>
            </w:pPr>
            <w:r w:rsidRPr="009B053A">
              <w:t>Highest N</w:t>
            </w:r>
            <w:r w:rsidRPr="009B053A">
              <w:rPr>
                <w:vertAlign w:val="subscript"/>
              </w:rPr>
              <w:t>RB_agg</w:t>
            </w:r>
            <w:r w:rsidRPr="009B053A">
              <w:t xml:space="preserve"> (NOTE3)</w:t>
            </w:r>
          </w:p>
        </w:tc>
      </w:tr>
      <w:tr w:rsidR="00AB2B30" w:rsidRPr="009B053A" w14:paraId="5331535F"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tcPr>
          <w:p w14:paraId="4BAD60DC" w14:textId="77777777" w:rsidR="00AB2B30" w:rsidRPr="009B053A" w:rsidRDefault="006A7121">
            <w:pPr>
              <w:pStyle w:val="TAL"/>
              <w:rPr>
                <w:bCs/>
              </w:rPr>
            </w:pPr>
            <w:r w:rsidRPr="009B053A">
              <w:t>Test SCS as specified in Table 5.3.5-1</w:t>
            </w:r>
          </w:p>
        </w:tc>
        <w:tc>
          <w:tcPr>
            <w:tcW w:w="5873" w:type="dxa"/>
            <w:gridSpan w:val="3"/>
            <w:tcBorders>
              <w:top w:val="single" w:sz="4" w:space="0" w:color="auto"/>
              <w:left w:val="single" w:sz="4" w:space="0" w:color="auto"/>
              <w:bottom w:val="single" w:sz="4" w:space="0" w:color="auto"/>
              <w:right w:val="single" w:sz="4" w:space="0" w:color="auto"/>
            </w:tcBorders>
          </w:tcPr>
          <w:p w14:paraId="5569B428" w14:textId="77777777" w:rsidR="00AB2B30" w:rsidRPr="009B053A" w:rsidRDefault="006A7121">
            <w:r w:rsidRPr="009B053A">
              <w:t>Lowest</w:t>
            </w:r>
          </w:p>
        </w:tc>
      </w:tr>
      <w:tr w:rsidR="00AB2B30" w:rsidRPr="009B053A" w14:paraId="256112E6" w14:textId="77777777">
        <w:trPr>
          <w:trHeight w:val="201"/>
          <w:jc w:val="center"/>
        </w:trPr>
        <w:tc>
          <w:tcPr>
            <w:tcW w:w="9585" w:type="dxa"/>
            <w:gridSpan w:val="6"/>
            <w:tcBorders>
              <w:top w:val="single" w:sz="4" w:space="0" w:color="auto"/>
              <w:left w:val="single" w:sz="4" w:space="0" w:color="auto"/>
              <w:bottom w:val="single" w:sz="4" w:space="0" w:color="auto"/>
              <w:right w:val="single" w:sz="4" w:space="0" w:color="auto"/>
            </w:tcBorders>
          </w:tcPr>
          <w:p w14:paraId="2658527B" w14:textId="77777777" w:rsidR="00AB2B30" w:rsidRPr="009B053A" w:rsidRDefault="006A7121">
            <w:pPr>
              <w:pStyle w:val="TAH"/>
            </w:pPr>
            <w:r w:rsidRPr="009B053A">
              <w:t>Test Parameters</w:t>
            </w:r>
          </w:p>
        </w:tc>
      </w:tr>
      <w:tr w:rsidR="00AB2B30" w:rsidRPr="009B053A" w14:paraId="77EC8D03"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181ECFB5" w14:textId="77777777" w:rsidR="00AB2B30" w:rsidRPr="009B053A" w:rsidRDefault="00AB2B30">
            <w:pPr>
              <w:pStyle w:val="TAH"/>
            </w:pPr>
          </w:p>
        </w:tc>
        <w:tc>
          <w:tcPr>
            <w:tcW w:w="3260" w:type="dxa"/>
            <w:gridSpan w:val="3"/>
            <w:tcBorders>
              <w:top w:val="single" w:sz="4" w:space="0" w:color="auto"/>
              <w:left w:val="single" w:sz="4" w:space="0" w:color="auto"/>
              <w:bottom w:val="single" w:sz="4" w:space="0" w:color="auto"/>
              <w:right w:val="single" w:sz="4" w:space="0" w:color="auto"/>
            </w:tcBorders>
          </w:tcPr>
          <w:p w14:paraId="71131789" w14:textId="77777777" w:rsidR="00AB2B30" w:rsidRPr="009B053A" w:rsidRDefault="006A7121">
            <w:pPr>
              <w:pStyle w:val="TAH"/>
            </w:pPr>
            <w:r w:rsidRPr="009B053A">
              <w:t>Downlink Configuration</w:t>
            </w:r>
          </w:p>
        </w:tc>
        <w:tc>
          <w:tcPr>
            <w:tcW w:w="5077" w:type="dxa"/>
            <w:gridSpan w:val="2"/>
            <w:tcBorders>
              <w:top w:val="single" w:sz="4" w:space="0" w:color="auto"/>
              <w:left w:val="single" w:sz="4" w:space="0" w:color="auto"/>
              <w:bottom w:val="single" w:sz="4" w:space="0" w:color="auto"/>
              <w:right w:val="single" w:sz="4" w:space="0" w:color="auto"/>
            </w:tcBorders>
          </w:tcPr>
          <w:p w14:paraId="047AD93C" w14:textId="77777777" w:rsidR="00AB2B30" w:rsidRPr="009B053A" w:rsidRDefault="006A7121">
            <w:pPr>
              <w:pStyle w:val="TAH"/>
            </w:pPr>
            <w:r w:rsidRPr="009B053A">
              <w:t>Uplink Configuration</w:t>
            </w:r>
          </w:p>
        </w:tc>
      </w:tr>
      <w:tr w:rsidR="00AB2B30" w:rsidRPr="009B053A" w14:paraId="3B3B66C4"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48EAB176" w14:textId="77777777" w:rsidR="00AB2B30" w:rsidRPr="009B053A" w:rsidRDefault="006A7121">
            <w:pPr>
              <w:pStyle w:val="TAH"/>
            </w:pPr>
            <w:r w:rsidRPr="009B053A">
              <w:t>Test ID</w:t>
            </w:r>
          </w:p>
        </w:tc>
        <w:tc>
          <w:tcPr>
            <w:tcW w:w="1559" w:type="dxa"/>
            <w:tcBorders>
              <w:top w:val="single" w:sz="4" w:space="0" w:color="auto"/>
              <w:left w:val="single" w:sz="4" w:space="0" w:color="auto"/>
              <w:bottom w:val="single" w:sz="4" w:space="0" w:color="auto"/>
              <w:right w:val="single" w:sz="4" w:space="0" w:color="auto"/>
            </w:tcBorders>
          </w:tcPr>
          <w:p w14:paraId="6EA6E1FE" w14:textId="77777777" w:rsidR="00AB2B30" w:rsidRPr="009B053A" w:rsidRDefault="006A7121">
            <w:pPr>
              <w:pStyle w:val="TAH"/>
            </w:pPr>
            <w:r w:rsidRPr="009B053A">
              <w:t>Modulation</w:t>
            </w:r>
          </w:p>
        </w:tc>
        <w:tc>
          <w:tcPr>
            <w:tcW w:w="1701" w:type="dxa"/>
            <w:gridSpan w:val="2"/>
            <w:tcBorders>
              <w:top w:val="single" w:sz="4" w:space="0" w:color="auto"/>
              <w:left w:val="single" w:sz="4" w:space="0" w:color="auto"/>
              <w:bottom w:val="single" w:sz="4" w:space="0" w:color="auto"/>
              <w:right w:val="single" w:sz="4" w:space="0" w:color="auto"/>
            </w:tcBorders>
          </w:tcPr>
          <w:p w14:paraId="1338BD38" w14:textId="77777777" w:rsidR="00AB2B30" w:rsidRPr="009B053A" w:rsidRDefault="006A7121">
            <w:pPr>
              <w:pStyle w:val="TAH"/>
            </w:pPr>
            <w:r w:rsidRPr="009B053A">
              <w:t>RB allocation</w:t>
            </w:r>
          </w:p>
        </w:tc>
        <w:tc>
          <w:tcPr>
            <w:tcW w:w="1843" w:type="dxa"/>
            <w:tcBorders>
              <w:top w:val="single" w:sz="4" w:space="0" w:color="auto"/>
              <w:left w:val="single" w:sz="4" w:space="0" w:color="auto"/>
              <w:bottom w:val="single" w:sz="4" w:space="0" w:color="auto"/>
              <w:right w:val="single" w:sz="4" w:space="0" w:color="auto"/>
            </w:tcBorders>
          </w:tcPr>
          <w:p w14:paraId="02BFCF36" w14:textId="77777777" w:rsidR="00AB2B30" w:rsidRPr="009B053A" w:rsidRDefault="006A7121">
            <w:pPr>
              <w:pStyle w:val="TAH"/>
            </w:pPr>
            <w:r w:rsidRPr="009B053A">
              <w:t>Modulation</w:t>
            </w:r>
          </w:p>
        </w:tc>
        <w:tc>
          <w:tcPr>
            <w:tcW w:w="3234" w:type="dxa"/>
            <w:tcBorders>
              <w:top w:val="single" w:sz="4" w:space="0" w:color="auto"/>
              <w:left w:val="single" w:sz="4" w:space="0" w:color="auto"/>
              <w:bottom w:val="single" w:sz="4" w:space="0" w:color="auto"/>
              <w:right w:val="single" w:sz="4" w:space="0" w:color="auto"/>
            </w:tcBorders>
          </w:tcPr>
          <w:p w14:paraId="137CF122" w14:textId="77777777" w:rsidR="00AB2B30" w:rsidRPr="009B053A" w:rsidRDefault="006A7121">
            <w:pPr>
              <w:pStyle w:val="TAH"/>
            </w:pPr>
            <w:r w:rsidRPr="009B053A">
              <w:t>RB allocation</w:t>
            </w:r>
          </w:p>
        </w:tc>
      </w:tr>
      <w:tr w:rsidR="00AB2B30" w:rsidRPr="009B053A" w14:paraId="093D6E5D" w14:textId="77777777">
        <w:trPr>
          <w:trHeight w:val="231"/>
          <w:jc w:val="center"/>
        </w:trPr>
        <w:tc>
          <w:tcPr>
            <w:tcW w:w="1248" w:type="dxa"/>
            <w:tcBorders>
              <w:top w:val="single" w:sz="4" w:space="0" w:color="auto"/>
              <w:left w:val="single" w:sz="4" w:space="0" w:color="auto"/>
              <w:bottom w:val="single" w:sz="4" w:space="0" w:color="auto"/>
              <w:right w:val="single" w:sz="4" w:space="0" w:color="auto"/>
            </w:tcBorders>
          </w:tcPr>
          <w:p w14:paraId="70E24DA2" w14:textId="77777777" w:rsidR="00AB2B30" w:rsidRPr="009B053A" w:rsidRDefault="006A7121">
            <w:pPr>
              <w:pStyle w:val="TAC"/>
            </w:pPr>
            <w:r w:rsidRPr="009B053A">
              <w:t>1</w:t>
            </w:r>
          </w:p>
        </w:tc>
        <w:tc>
          <w:tcPr>
            <w:tcW w:w="1559" w:type="dxa"/>
            <w:tcBorders>
              <w:top w:val="single" w:sz="4" w:space="0" w:color="auto"/>
              <w:left w:val="single" w:sz="4" w:space="0" w:color="auto"/>
              <w:bottom w:val="single" w:sz="4" w:space="0" w:color="auto"/>
              <w:right w:val="single" w:sz="4" w:space="0" w:color="auto"/>
            </w:tcBorders>
          </w:tcPr>
          <w:p w14:paraId="34C9374A" w14:textId="77777777" w:rsidR="00AB2B30" w:rsidRPr="009B053A" w:rsidRDefault="006A7121">
            <w:pPr>
              <w:pStyle w:val="TAC"/>
            </w:pPr>
            <w:r w:rsidRPr="009B053A">
              <w:t>CP-OFDM QPSK</w:t>
            </w:r>
          </w:p>
        </w:tc>
        <w:tc>
          <w:tcPr>
            <w:tcW w:w="1701" w:type="dxa"/>
            <w:gridSpan w:val="2"/>
            <w:tcBorders>
              <w:top w:val="single" w:sz="4" w:space="0" w:color="auto"/>
              <w:left w:val="single" w:sz="4" w:space="0" w:color="auto"/>
              <w:bottom w:val="single" w:sz="4" w:space="0" w:color="auto"/>
              <w:right w:val="single" w:sz="4" w:space="0" w:color="auto"/>
            </w:tcBorders>
          </w:tcPr>
          <w:p w14:paraId="265ADA0A" w14:textId="77777777" w:rsidR="00AB2B30" w:rsidRPr="009B053A" w:rsidRDefault="006A7121">
            <w:pPr>
              <w:pStyle w:val="TAC"/>
            </w:pPr>
            <w:r w:rsidRPr="009B053A">
              <w:t>Full RB (NOTE 1)</w:t>
            </w:r>
          </w:p>
        </w:tc>
        <w:tc>
          <w:tcPr>
            <w:tcW w:w="1843" w:type="dxa"/>
            <w:tcBorders>
              <w:top w:val="single" w:sz="4" w:space="0" w:color="auto"/>
              <w:left w:val="single" w:sz="4" w:space="0" w:color="auto"/>
              <w:bottom w:val="single" w:sz="4" w:space="0" w:color="auto"/>
              <w:right w:val="single" w:sz="4" w:space="0" w:color="auto"/>
            </w:tcBorders>
          </w:tcPr>
          <w:p w14:paraId="066B8867" w14:textId="77777777" w:rsidR="00AB2B30" w:rsidRPr="009B053A" w:rsidRDefault="006A7121">
            <w:pPr>
              <w:pStyle w:val="TAC"/>
            </w:pPr>
            <w:r w:rsidRPr="009B053A">
              <w:t>DFT-s-OFDM QPSK</w:t>
            </w:r>
          </w:p>
        </w:tc>
        <w:tc>
          <w:tcPr>
            <w:tcW w:w="3234" w:type="dxa"/>
            <w:tcBorders>
              <w:top w:val="single" w:sz="4" w:space="0" w:color="auto"/>
              <w:left w:val="single" w:sz="4" w:space="0" w:color="auto"/>
              <w:bottom w:val="single" w:sz="4" w:space="0" w:color="auto"/>
              <w:right w:val="single" w:sz="4" w:space="0" w:color="auto"/>
            </w:tcBorders>
          </w:tcPr>
          <w:p w14:paraId="665C97EE" w14:textId="77777777" w:rsidR="00AB2B30" w:rsidRPr="009B053A" w:rsidRDefault="006A7121">
            <w:pPr>
              <w:pStyle w:val="TAC"/>
            </w:pPr>
            <w:r w:rsidRPr="009B053A">
              <w:t>REFSENS (NOTE 2)</w:t>
            </w:r>
          </w:p>
        </w:tc>
      </w:tr>
      <w:tr w:rsidR="00AB2B30" w:rsidRPr="009B053A" w14:paraId="593030BA" w14:textId="77777777">
        <w:trPr>
          <w:trHeight w:val="231"/>
          <w:jc w:val="center"/>
        </w:trPr>
        <w:tc>
          <w:tcPr>
            <w:tcW w:w="9585" w:type="dxa"/>
            <w:gridSpan w:val="6"/>
            <w:tcBorders>
              <w:top w:val="single" w:sz="4" w:space="0" w:color="auto"/>
              <w:left w:val="single" w:sz="4" w:space="0" w:color="auto"/>
              <w:right w:val="single" w:sz="4" w:space="0" w:color="auto"/>
            </w:tcBorders>
          </w:tcPr>
          <w:p w14:paraId="14BFA4A7" w14:textId="77777777" w:rsidR="00AB2B30" w:rsidRPr="009B053A" w:rsidRDefault="006A7121">
            <w:pPr>
              <w:pStyle w:val="TAN"/>
            </w:pPr>
            <w:r w:rsidRPr="009B053A">
              <w:t>NOTE 1:</w:t>
            </w:r>
            <w:r w:rsidRPr="009B053A">
              <w:tab/>
              <w:t>Full RB allocation shall be used per each SCS and channel BW as specified in Table 7.3.2.4.1-2.</w:t>
            </w:r>
          </w:p>
          <w:p w14:paraId="171C5D5B" w14:textId="77777777" w:rsidR="00AB2B30" w:rsidRPr="009B053A" w:rsidRDefault="006A7121">
            <w:pPr>
              <w:pStyle w:val="TAN"/>
            </w:pPr>
            <w:r w:rsidRPr="009B053A">
              <w:t>NOTE 2:</w:t>
            </w:r>
            <w:r w:rsidRPr="009B053A">
              <w:tab/>
              <w:t>REFSENS refers to Table 7.3.2.4.1-3 which defines uplink RB configuration and start RB location for each SCS, channel BW and NR band.</w:t>
            </w:r>
          </w:p>
          <w:p w14:paraId="363638DC" w14:textId="4E39C945" w:rsidR="00AB2B30" w:rsidRPr="009B053A" w:rsidRDefault="006A7121">
            <w:pPr>
              <w:pStyle w:val="TAN"/>
            </w:pPr>
            <w:r w:rsidRPr="009B053A">
              <w:t>NOTE 3:</w:t>
            </w:r>
            <w:r w:rsidRPr="009B053A">
              <w:tab/>
              <w:t xml:space="preserve">If the UE supports multiple CC Combinations in the EN-DC Configuration with the same </w:t>
            </w:r>
            <w:r w:rsidR="002D11B3" w:rsidRPr="009B053A">
              <w:t>N</w:t>
            </w:r>
            <w:r w:rsidR="002D11B3" w:rsidRPr="009B053A">
              <w:rPr>
                <w:vertAlign w:val="subscript"/>
              </w:rPr>
              <w:t>RB_agg</w:t>
            </w:r>
            <w:r w:rsidRPr="009B053A">
              <w:t xml:space="preserve"> , only the combination with the highest NRB_SCG is tested.</w:t>
            </w:r>
          </w:p>
        </w:tc>
      </w:tr>
    </w:tbl>
    <w:p w14:paraId="28CA437C" w14:textId="77777777" w:rsidR="00AB2B30" w:rsidRPr="009B053A" w:rsidRDefault="00AB2B30"/>
    <w:p w14:paraId="728BC5CF" w14:textId="77777777" w:rsidR="00AB2B30" w:rsidRPr="009B053A" w:rsidRDefault="006A7121">
      <w:r w:rsidRPr="009B053A">
        <w:t>The initial test configurations for E-UTRA band consist of environmental conditions, test frequencies, and channel bandwidths based on E-UTRA bands specified in Table 4.6-1 with the exception that E-UTRA test frequency are specified in Table 7.4B.2.4.1-1 based on intra-band non-contiguous EN-DC configuration specified in clause 5.3B.1.3.</w:t>
      </w:r>
    </w:p>
    <w:p w14:paraId="77308743" w14:textId="77777777" w:rsidR="00AB2B30" w:rsidRPr="009B053A" w:rsidRDefault="006A7121">
      <w:r w:rsidRPr="009B053A">
        <w:t>For Initial conditions as in clause 6.4.1.4.1 in TS 38.521-1 [8], the following steps will be added to configure E-UTRA component:</w:t>
      </w:r>
    </w:p>
    <w:p w14:paraId="1BC2194B" w14:textId="77777777" w:rsidR="00AB2B30" w:rsidRPr="009B053A" w:rsidRDefault="006A7121">
      <w:pPr>
        <w:pStyle w:val="B10"/>
      </w:pPr>
      <w:r w:rsidRPr="009B053A">
        <w:t>2.1.</w:t>
      </w:r>
      <w:r w:rsidRPr="009B053A">
        <w:tab/>
        <w:t>The parameter settings for E-UTRA cell are set up according to TS 36.508 [11] clause 4.4.3.</w:t>
      </w:r>
    </w:p>
    <w:p w14:paraId="005100C8"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3E97A46A" w14:textId="77777777" w:rsidR="00AB2B30" w:rsidRPr="009B053A" w:rsidRDefault="006A7121">
      <w:r w:rsidRPr="009B053A">
        <w:t>Steps 4 and 6 of Initial conditions as in clause 6.4.1.4.1 in TS 38.521-1 [8] is replaced by:</w:t>
      </w:r>
    </w:p>
    <w:p w14:paraId="5A8B5358" w14:textId="77777777" w:rsidR="00AB2B30" w:rsidRPr="009B053A" w:rsidRDefault="006A7121">
      <w:pPr>
        <w:pStyle w:val="B10"/>
      </w:pPr>
      <w:r w:rsidRPr="009B053A">
        <w:t>4.</w:t>
      </w:r>
      <w:r w:rsidRPr="009B053A">
        <w:tab/>
        <w:t>The DL and UL Reference Measurement frequencies are set according to Table 6.4B.1.2.4-1.</w:t>
      </w:r>
    </w:p>
    <w:p w14:paraId="2E094138" w14:textId="5789929B" w:rsidR="00AB2B30" w:rsidRPr="009B053A" w:rsidRDefault="006A7121">
      <w:pPr>
        <w:pStyle w:val="B10"/>
      </w:pPr>
      <w:r w:rsidRPr="009B053A">
        <w:lastRenderedPageBreak/>
        <w:t>6.</w:t>
      </w:r>
      <w:r w:rsidRPr="009B053A">
        <w:tab/>
        <w:t>Ensure the UE is in state RRC_CONNECTED with generic procedure parameters Connectivity EN-DC, DC bearer MCG and SCG</w:t>
      </w:r>
      <w:r w:rsidR="00CA79EB" w:rsidRPr="009B053A">
        <w:t xml:space="preserve">, Connected without release </w:t>
      </w:r>
      <w:r w:rsidR="00CA79EB" w:rsidRPr="009B053A">
        <w:rPr>
          <w:i/>
        </w:rPr>
        <w:t>On</w:t>
      </w:r>
      <w:r w:rsidRPr="009B053A">
        <w:t xml:space="preserve"> according to TS 38.508</w:t>
      </w:r>
      <w:r w:rsidR="00CA79EB" w:rsidRPr="009B053A">
        <w:t>-1</w:t>
      </w:r>
      <w:r w:rsidRPr="009B053A">
        <w:t> [6] clause 4.5.</w:t>
      </w:r>
    </w:p>
    <w:p w14:paraId="6F5A2C22" w14:textId="77777777" w:rsidR="007B7375" w:rsidRDefault="007B7375" w:rsidP="007B7375">
      <w:pPr>
        <w:pStyle w:val="B10"/>
        <w:rPr>
          <w:ins w:id="3886"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715C12C1" w14:textId="77777777" w:rsidR="007B7375" w:rsidRPr="006910BE" w:rsidRDefault="007B7375" w:rsidP="007B7375">
      <w:pPr>
        <w:pStyle w:val="B10"/>
      </w:pPr>
      <w:ins w:id="3887"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417CA8D" w14:textId="77777777" w:rsidR="00AB2B30" w:rsidRPr="009B053A" w:rsidRDefault="006A7121">
      <w:pPr>
        <w:pStyle w:val="H6"/>
      </w:pPr>
      <w:r w:rsidRPr="009B053A">
        <w:t>6.4B.1.2.5</w:t>
      </w:r>
      <w:r w:rsidRPr="009B053A">
        <w:tab/>
        <w:t>Test Requirement</w:t>
      </w:r>
    </w:p>
    <w:p w14:paraId="0FC24876" w14:textId="77777777" w:rsidR="00AB2B30" w:rsidRPr="009B053A" w:rsidRDefault="006A7121">
      <w:r w:rsidRPr="009B053A">
        <w:t xml:space="preserve">The </w:t>
      </w:r>
      <w:r w:rsidRPr="009B053A">
        <w:rPr>
          <w:lang w:eastAsia="ja-JP"/>
        </w:rPr>
        <w:t>1</w:t>
      </w:r>
      <w:r w:rsidRPr="009B053A">
        <w:t>0 frequency error Δf results must fulfil the test requirement defined in TS 38.521-1 [8], clause 6.4.1.5.</w:t>
      </w:r>
    </w:p>
    <w:p w14:paraId="2B62840D" w14:textId="74C34631" w:rsidR="00AB2B30" w:rsidRPr="009B053A" w:rsidRDefault="006A7121">
      <w:pPr>
        <w:pStyle w:val="Heading4"/>
      </w:pPr>
      <w:bookmarkStart w:id="3888" w:name="_Toc27475734"/>
      <w:bookmarkStart w:id="3889" w:name="_Toc29495272"/>
      <w:bookmarkStart w:id="3890" w:name="_Toc36116317"/>
      <w:bookmarkStart w:id="3891" w:name="_Toc36118366"/>
      <w:bookmarkStart w:id="3892" w:name="_Toc36560481"/>
      <w:bookmarkStart w:id="3893" w:name="_Toc43976998"/>
      <w:bookmarkStart w:id="3894" w:name="_Toc52213570"/>
      <w:bookmarkStart w:id="3895" w:name="_Toc60743032"/>
      <w:bookmarkStart w:id="3896" w:name="_Toc68206215"/>
      <w:bookmarkStart w:id="3897" w:name="_Toc75972010"/>
      <w:bookmarkStart w:id="3898" w:name="_Toc85051437"/>
      <w:bookmarkStart w:id="3899" w:name="_Toc90493455"/>
      <w:bookmarkStart w:id="3900" w:name="_Toc90494095"/>
      <w:bookmarkStart w:id="3901" w:name="_Toc100094124"/>
      <w:bookmarkStart w:id="3902" w:name="_Toc106872781"/>
      <w:bookmarkStart w:id="3903" w:name="_Toc133249828"/>
      <w:r w:rsidRPr="009B053A">
        <w:t>6.4B.1.3</w:t>
      </w:r>
      <w:r w:rsidRPr="009B053A">
        <w:tab/>
        <w:t>Frequency error for Inter-band EN-DC within FR1</w:t>
      </w:r>
      <w:bookmarkEnd w:id="3888"/>
      <w:bookmarkEnd w:id="3889"/>
      <w:bookmarkEnd w:id="3890"/>
      <w:bookmarkEnd w:id="3891"/>
      <w:bookmarkEnd w:id="3892"/>
      <w:bookmarkEnd w:id="3893"/>
      <w:bookmarkEnd w:id="3894"/>
      <w:bookmarkEnd w:id="3895"/>
      <w:bookmarkEnd w:id="3896"/>
      <w:r w:rsidR="00DD2AB8" w:rsidRPr="009B053A">
        <w:t xml:space="preserve"> (1 NR CC)</w:t>
      </w:r>
      <w:bookmarkEnd w:id="3897"/>
      <w:bookmarkEnd w:id="3898"/>
      <w:bookmarkEnd w:id="3899"/>
      <w:bookmarkEnd w:id="3900"/>
      <w:bookmarkEnd w:id="3901"/>
      <w:bookmarkEnd w:id="3902"/>
      <w:bookmarkEnd w:id="3903"/>
    </w:p>
    <w:p w14:paraId="7D70AE80" w14:textId="77777777" w:rsidR="00AB2B30" w:rsidRPr="009B053A" w:rsidRDefault="006A7121">
      <w:pPr>
        <w:pStyle w:val="H6"/>
      </w:pPr>
      <w:r w:rsidRPr="009B053A">
        <w:t>6.4B.1.3.1</w:t>
      </w:r>
      <w:r w:rsidRPr="009B053A">
        <w:tab/>
        <w:t>Test purpose</w:t>
      </w:r>
    </w:p>
    <w:p w14:paraId="66E36526" w14:textId="77777777" w:rsidR="00AB2B30" w:rsidRPr="009B053A" w:rsidRDefault="006A7121">
      <w:r w:rsidRPr="009B053A">
        <w:t>Same test purpose as in clause 6.4.1 in TS 38.521-1 [8] for the NR carrier.</w:t>
      </w:r>
    </w:p>
    <w:p w14:paraId="3CAC5E5D" w14:textId="77777777" w:rsidR="00AB2B30" w:rsidRPr="009B053A" w:rsidRDefault="006A7121">
      <w:pPr>
        <w:pStyle w:val="H6"/>
      </w:pPr>
      <w:r w:rsidRPr="009B053A">
        <w:t>6.4B.1.3.2</w:t>
      </w:r>
      <w:r w:rsidRPr="009B053A">
        <w:tab/>
        <w:t>Test applicability</w:t>
      </w:r>
    </w:p>
    <w:p w14:paraId="3BACDD6B" w14:textId="5D4CA0A2" w:rsidR="00AB2B30" w:rsidRPr="009B053A" w:rsidRDefault="006A7121">
      <w:r w:rsidRPr="009B053A">
        <w:t>This test case applies to all types of E-UTRA UE release 15 and forward, supporting inter-band EN-DC</w:t>
      </w:r>
      <w:r w:rsidR="00FF17D4" w:rsidRPr="009B053A">
        <w:t xml:space="preserve"> within FR1 with 1 NR UL</w:t>
      </w:r>
      <w:r w:rsidRPr="009B053A">
        <w:t>.</w:t>
      </w:r>
    </w:p>
    <w:p w14:paraId="71B71E38" w14:textId="77777777" w:rsidR="00AB2B30" w:rsidRPr="009B053A" w:rsidRDefault="006A7121">
      <w:pPr>
        <w:pStyle w:val="H6"/>
      </w:pPr>
      <w:r w:rsidRPr="009B053A">
        <w:t>6.4B.1.3.3</w:t>
      </w:r>
      <w:r w:rsidRPr="009B053A">
        <w:tab/>
        <w:t>Minimum conformance requirements</w:t>
      </w:r>
    </w:p>
    <w:p w14:paraId="190F4E12" w14:textId="77777777" w:rsidR="00AB2B30" w:rsidRPr="009B053A" w:rsidRDefault="006A7121">
      <w:r w:rsidRPr="009B053A">
        <w:t>For inter-band EN-DC with uplink assigned to one E-UTRA band and one NR band, the requirements shall apply on each component carrier as defined in clause 6.5.1 in TS 36.101 [5] and in clause 6.4.1 in TS 38.101-1 [2], respectively, with all component carriers active. If multiple component carriers are assigned to one E-UTRA band, the requirements in clauses 6.5.1A in TS 36.101 [5] apply for those component carriers, and if multiple component carriers are assigned to one NR band, the requirements in clauses 6.4A.1 in TS 38.101-1 [2] apply for those component carriers.</w:t>
      </w:r>
    </w:p>
    <w:p w14:paraId="7B32C899" w14:textId="54109591" w:rsidR="00AB2B30" w:rsidRPr="009B053A" w:rsidRDefault="006A7121">
      <w:r w:rsidRPr="009B053A">
        <w:t xml:space="preserve">No exception requirements applicable to NR or </w:t>
      </w:r>
      <w:r w:rsidR="003E285D" w:rsidRPr="009B053A">
        <w:t>E-UTRA</w:t>
      </w:r>
      <w:r w:rsidRPr="009B053A">
        <w:t>. LTE anchor agnostic approach is applied.</w:t>
      </w:r>
    </w:p>
    <w:p w14:paraId="6646A165" w14:textId="77777777" w:rsidR="00AB2B30" w:rsidRPr="009B053A" w:rsidRDefault="006A7121">
      <w:r w:rsidRPr="009B053A">
        <w:t>The normative reference for this measurement is TS 38.101-3 [4] clause 6.4B.1.3.</w:t>
      </w:r>
    </w:p>
    <w:p w14:paraId="3EAA9DCC" w14:textId="77777777" w:rsidR="00AB2B30" w:rsidRPr="009B053A" w:rsidRDefault="006A7121">
      <w:pPr>
        <w:pStyle w:val="H6"/>
      </w:pPr>
      <w:r w:rsidRPr="009B053A">
        <w:t>6.4B.1.3.4</w:t>
      </w:r>
      <w:r w:rsidRPr="009B053A">
        <w:tab/>
        <w:t>Test description</w:t>
      </w:r>
    </w:p>
    <w:p w14:paraId="3274697C" w14:textId="77777777" w:rsidR="00AB2B30" w:rsidRPr="009B053A" w:rsidRDefault="006A7121">
      <w:r w:rsidRPr="009B053A">
        <w:t>Same test description as in clause 6.4.1.4 in TS 38.521-1 [8] for the NR carrier with the following exception:</w:t>
      </w:r>
    </w:p>
    <w:p w14:paraId="36FF93BD"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4.1.4.1 in TS 38.521-1 [8], the following steps will be added to configure E-UTRA component:</w:t>
      </w:r>
    </w:p>
    <w:p w14:paraId="05D37D66" w14:textId="77777777" w:rsidR="00AB2B30" w:rsidRPr="009B053A" w:rsidRDefault="006A7121">
      <w:pPr>
        <w:pStyle w:val="B10"/>
      </w:pPr>
      <w:r w:rsidRPr="009B053A">
        <w:t>2.1.</w:t>
      </w:r>
      <w:r w:rsidRPr="009B053A">
        <w:tab/>
        <w:t>The parameter settings for E-UTRA cell are set up according to TS 36.508 [11] clause 4.4.3.</w:t>
      </w:r>
    </w:p>
    <w:p w14:paraId="1D7E6D53"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634D6A2" w14:textId="48AA682B" w:rsidR="00AB2B30" w:rsidRPr="009B053A" w:rsidRDefault="006A7121">
      <w:r w:rsidRPr="009B053A">
        <w:t>Step 6 of Initial conditions as in clause 6.4.1.4.1 in TS 38.521-1 [8] is replaced by</w:t>
      </w:r>
      <w:r w:rsidR="009A244A" w:rsidRPr="009B053A">
        <w:t xml:space="preserve"> the following two steps</w:t>
      </w:r>
      <w:r w:rsidRPr="009B053A">
        <w:t xml:space="preserve">: </w:t>
      </w:r>
    </w:p>
    <w:p w14:paraId="041AB14A" w14:textId="215B4AAB" w:rsidR="00AB2B30" w:rsidRPr="009B053A" w:rsidRDefault="006A7121">
      <w:pPr>
        <w:pStyle w:val="B10"/>
      </w:pPr>
      <w:r w:rsidRPr="009B053A">
        <w:t>6.</w:t>
      </w:r>
      <w:r w:rsidRPr="009B053A">
        <w:tab/>
        <w:t>Ensure the UE is in state RRC_CONNECTED with generic procedure parameters Connectivity EN-DC, DC bearer MCG and SCG</w:t>
      </w:r>
      <w:r w:rsidR="00EF6C0B" w:rsidRPr="009B053A">
        <w:t xml:space="preserve">, Connected without release </w:t>
      </w:r>
      <w:r w:rsidR="00EF6C0B" w:rsidRPr="009B053A">
        <w:rPr>
          <w:i/>
        </w:rPr>
        <w:t>On</w:t>
      </w:r>
      <w:r w:rsidRPr="009B053A">
        <w:t xml:space="preserve"> according to TS 38.508</w:t>
      </w:r>
      <w:r w:rsidR="009A244A" w:rsidRPr="009B053A">
        <w:t>-1</w:t>
      </w:r>
      <w:r w:rsidRPr="009B053A">
        <w:t> [6] clause 4.5.</w:t>
      </w:r>
    </w:p>
    <w:p w14:paraId="307B293A" w14:textId="77777777" w:rsidR="009A244A" w:rsidRPr="009B053A" w:rsidRDefault="009A244A" w:rsidP="009A244A">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0F100C59" w14:textId="77777777" w:rsidR="00AB2B30" w:rsidRPr="009B053A" w:rsidRDefault="006A7121">
      <w:pPr>
        <w:pStyle w:val="H6"/>
      </w:pPr>
      <w:r w:rsidRPr="009B053A">
        <w:t>6.4B.1.3.5</w:t>
      </w:r>
      <w:r w:rsidRPr="009B053A">
        <w:tab/>
        <w:t>Test Requirement</w:t>
      </w:r>
    </w:p>
    <w:p w14:paraId="75B6691A" w14:textId="77777777" w:rsidR="00AB2B30" w:rsidRPr="009B053A" w:rsidRDefault="006A7121">
      <w:r w:rsidRPr="009B053A">
        <w:t xml:space="preserve">The </w:t>
      </w:r>
      <w:r w:rsidRPr="009B053A">
        <w:rPr>
          <w:lang w:eastAsia="ja-JP"/>
        </w:rPr>
        <w:t>1</w:t>
      </w:r>
      <w:r w:rsidRPr="009B053A">
        <w:t>0 frequency error Δf results must fulfil the test requirement defined in 6.4.1.5 TS 38.521-1 [8].</w:t>
      </w:r>
    </w:p>
    <w:p w14:paraId="62B78484" w14:textId="6480CB4D" w:rsidR="006C4694" w:rsidRPr="009B053A" w:rsidRDefault="006C4694" w:rsidP="00BF220C">
      <w:pPr>
        <w:pStyle w:val="Heading4"/>
      </w:pPr>
      <w:bookmarkStart w:id="3904" w:name="_Toc85051438"/>
      <w:bookmarkStart w:id="3905" w:name="_Toc90493456"/>
      <w:bookmarkStart w:id="3906" w:name="_Toc90494096"/>
      <w:bookmarkStart w:id="3907" w:name="_Toc100094125"/>
      <w:bookmarkStart w:id="3908" w:name="_Toc106872782"/>
      <w:bookmarkStart w:id="3909" w:name="_Toc133249829"/>
      <w:bookmarkStart w:id="3910" w:name="_Toc27475735"/>
      <w:bookmarkStart w:id="3911" w:name="_Toc29495273"/>
      <w:bookmarkStart w:id="3912" w:name="_Toc36116318"/>
      <w:bookmarkStart w:id="3913" w:name="_Toc36118367"/>
      <w:bookmarkStart w:id="3914" w:name="_Toc36560482"/>
      <w:bookmarkStart w:id="3915" w:name="_Toc43976999"/>
      <w:bookmarkStart w:id="3916" w:name="_Toc52213571"/>
      <w:bookmarkStart w:id="3917" w:name="_Toc60743033"/>
      <w:bookmarkStart w:id="3918" w:name="_Toc68206216"/>
      <w:bookmarkStart w:id="3919" w:name="_Toc75972011"/>
      <w:r w:rsidRPr="009B053A">
        <w:rPr>
          <w:lang w:eastAsia="zh-CN"/>
        </w:rPr>
        <w:lastRenderedPageBreak/>
        <w:t>6.4B.1.3</w:t>
      </w:r>
      <w:r w:rsidR="00A96FC5" w:rsidRPr="009B053A">
        <w:rPr>
          <w:lang w:eastAsia="zh-CN"/>
        </w:rPr>
        <w:t>a</w:t>
      </w:r>
      <w:r w:rsidRPr="009B053A">
        <w:tab/>
      </w:r>
      <w:r w:rsidRPr="009B053A">
        <w:rPr>
          <w:lang w:eastAsia="zh-CN"/>
        </w:rPr>
        <w:t>Frequency Error for inter-band NE-DC within FR1</w:t>
      </w:r>
      <w:bookmarkEnd w:id="3904"/>
      <w:bookmarkEnd w:id="3905"/>
      <w:bookmarkEnd w:id="3906"/>
      <w:bookmarkEnd w:id="3907"/>
      <w:bookmarkEnd w:id="3908"/>
      <w:bookmarkEnd w:id="3909"/>
    </w:p>
    <w:p w14:paraId="35639B90" w14:textId="1B46CC72" w:rsidR="006C4694" w:rsidRPr="009B053A" w:rsidRDefault="006C4694" w:rsidP="006C4694">
      <w:pPr>
        <w:rPr>
          <w:lang w:eastAsia="zh-CN"/>
        </w:rPr>
      </w:pPr>
      <w:r w:rsidRPr="009B053A">
        <w:t xml:space="preserve">No exception requirements applicable to </w:t>
      </w:r>
      <w:r w:rsidR="003E285D" w:rsidRPr="009B053A">
        <w:t>E-UTRA</w:t>
      </w:r>
      <w:r w:rsidRPr="009B053A">
        <w:t xml:space="preserve"> or LTE.</w:t>
      </w:r>
    </w:p>
    <w:p w14:paraId="4953B476"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4.1 and 6.4A.1 of TS 38.521-1 [8], and the requirements for LTE carrier(s) in this test case are tested in 6</w:t>
      </w:r>
      <w:r w:rsidRPr="009B053A">
        <w:t>.</w:t>
      </w:r>
      <w:r w:rsidRPr="009B053A">
        <w:rPr>
          <w:lang w:eastAsia="zh-CN"/>
        </w:rPr>
        <w:t>5.1 and 6.5.1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71EB022E" w14:textId="258EEA3C" w:rsidR="00AB2B30" w:rsidRPr="009B053A" w:rsidRDefault="006A7121">
      <w:pPr>
        <w:pStyle w:val="Heading4"/>
      </w:pPr>
      <w:bookmarkStart w:id="3920" w:name="_Toc85051439"/>
      <w:bookmarkStart w:id="3921" w:name="_Toc90493457"/>
      <w:bookmarkStart w:id="3922" w:name="_Toc90494097"/>
      <w:bookmarkStart w:id="3923" w:name="_Toc100094126"/>
      <w:bookmarkStart w:id="3924" w:name="_Toc106872783"/>
      <w:bookmarkStart w:id="3925" w:name="_Toc133249830"/>
      <w:r w:rsidRPr="009B053A">
        <w:t>6.4B.1.4</w:t>
      </w:r>
      <w:r w:rsidRPr="009B053A">
        <w:tab/>
        <w:t>Frequency Error for inter-band EN-DC including FR2</w:t>
      </w:r>
      <w:bookmarkEnd w:id="3910"/>
      <w:bookmarkEnd w:id="3911"/>
      <w:bookmarkEnd w:id="3912"/>
      <w:bookmarkEnd w:id="3913"/>
      <w:bookmarkEnd w:id="3914"/>
      <w:bookmarkEnd w:id="3915"/>
      <w:bookmarkEnd w:id="3916"/>
      <w:bookmarkEnd w:id="3917"/>
      <w:bookmarkEnd w:id="3918"/>
      <w:r w:rsidR="000B5872" w:rsidRPr="009B053A">
        <w:rPr>
          <w:lang w:eastAsia="zh-CN"/>
        </w:rPr>
        <w:t xml:space="preserve"> (1 NR CC)</w:t>
      </w:r>
      <w:bookmarkEnd w:id="3919"/>
      <w:bookmarkEnd w:id="3920"/>
      <w:bookmarkEnd w:id="3921"/>
      <w:bookmarkEnd w:id="3922"/>
      <w:bookmarkEnd w:id="3923"/>
      <w:bookmarkEnd w:id="3924"/>
      <w:bookmarkEnd w:id="3925"/>
    </w:p>
    <w:p w14:paraId="7220C3D1" w14:textId="77777777" w:rsidR="00AB2B30" w:rsidRPr="009B053A" w:rsidRDefault="006A7121">
      <w:pPr>
        <w:pStyle w:val="H6"/>
      </w:pPr>
      <w:r w:rsidRPr="009B053A">
        <w:t>6.4B.1.4.1</w:t>
      </w:r>
      <w:r w:rsidRPr="009B053A">
        <w:tab/>
        <w:t>Test purpose</w:t>
      </w:r>
    </w:p>
    <w:p w14:paraId="6E052F32" w14:textId="77777777" w:rsidR="00AB2B30" w:rsidRPr="009B053A" w:rsidRDefault="006A7121">
      <w:r w:rsidRPr="009B053A">
        <w:t xml:space="preserve">Same test purpose as in clause 6.4.1.1 in TS 38.521-2 [9] for the </w:t>
      </w:r>
      <w:r w:rsidRPr="009B053A">
        <w:rPr>
          <w:i/>
        </w:rPr>
        <w:t>NR</w:t>
      </w:r>
      <w:r w:rsidRPr="009B053A">
        <w:t xml:space="preserve"> carrier.</w:t>
      </w:r>
    </w:p>
    <w:p w14:paraId="57F07E2F" w14:textId="77777777" w:rsidR="00AB2B30" w:rsidRPr="009B053A" w:rsidRDefault="006A7121">
      <w:pPr>
        <w:pStyle w:val="H6"/>
      </w:pPr>
      <w:r w:rsidRPr="009B053A">
        <w:t>6.4B.1.4.2</w:t>
      </w:r>
      <w:r w:rsidRPr="009B053A">
        <w:tab/>
        <w:t>Test applicability</w:t>
      </w:r>
    </w:p>
    <w:p w14:paraId="4025B601" w14:textId="10363642" w:rsidR="00AB2B30" w:rsidRPr="009B053A" w:rsidRDefault="006A7121">
      <w:r w:rsidRPr="009B053A">
        <w:t>This test applies to all types of E-UTRA UE release 15 and forward, supporting intra-band EN-DC including FR2</w:t>
      </w:r>
      <w:r w:rsidR="00A75730" w:rsidRPr="009B053A">
        <w:t xml:space="preserve"> with 1 NR UL CC</w:t>
      </w:r>
      <w:r w:rsidRPr="009B053A">
        <w:t>.</w:t>
      </w:r>
    </w:p>
    <w:p w14:paraId="01C4118B" w14:textId="77777777" w:rsidR="00AB2B30" w:rsidRPr="009B053A" w:rsidRDefault="006A7121">
      <w:pPr>
        <w:pStyle w:val="H6"/>
      </w:pPr>
      <w:r w:rsidRPr="009B053A">
        <w:t>6.4B.1.4.3</w:t>
      </w:r>
      <w:r w:rsidRPr="009B053A">
        <w:tab/>
        <w:t>Minimum conformance requirements</w:t>
      </w:r>
    </w:p>
    <w:p w14:paraId="59E1B86B" w14:textId="77777777" w:rsidR="00AB2B30" w:rsidRPr="009B053A" w:rsidRDefault="006A7121">
      <w:r w:rsidRPr="009B053A">
        <w:t xml:space="preserve">Same minimum conformance requirements as in clause 6.4.1.3 in TS 38.521-2 [9] for the </w:t>
      </w:r>
      <w:r w:rsidRPr="009B053A">
        <w:rPr>
          <w:i/>
        </w:rPr>
        <w:t>NR</w:t>
      </w:r>
      <w:r w:rsidRPr="009B053A">
        <w:t xml:space="preserve"> carrier. </w:t>
      </w:r>
    </w:p>
    <w:p w14:paraId="436CC02F" w14:textId="061DF30E"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3E15975A" w14:textId="77777777" w:rsidR="00AB2B30" w:rsidRPr="009B053A" w:rsidRDefault="006A7121">
      <w:r w:rsidRPr="009B053A">
        <w:t>The normative reference for this requirement is TS 3</w:t>
      </w:r>
      <w:r w:rsidRPr="009B053A">
        <w:rPr>
          <w:lang w:eastAsia="zh-TW"/>
        </w:rPr>
        <w:t>8.101-3 [4] clause </w:t>
      </w:r>
      <w:r w:rsidRPr="009B053A">
        <w:t>6.4B.</w:t>
      </w:r>
    </w:p>
    <w:p w14:paraId="5D5C2E16" w14:textId="77777777" w:rsidR="00AB2B30" w:rsidRPr="009B053A" w:rsidRDefault="006A7121">
      <w:pPr>
        <w:pStyle w:val="H6"/>
      </w:pPr>
      <w:r w:rsidRPr="009B053A">
        <w:t>6.4B.1.4.4</w:t>
      </w:r>
      <w:r w:rsidRPr="009B053A">
        <w:tab/>
        <w:t>Test description</w:t>
      </w:r>
    </w:p>
    <w:p w14:paraId="3460EC64" w14:textId="77777777" w:rsidR="00AB2B30" w:rsidRPr="009B053A" w:rsidRDefault="006A7121">
      <w:r w:rsidRPr="009B053A">
        <w:t xml:space="preserve">Same test description as in clause 6.4.1.4 in TS 38.521-2 [9] for the </w:t>
      </w:r>
      <w:r w:rsidRPr="009B053A">
        <w:rPr>
          <w:i/>
        </w:rPr>
        <w:t>NR</w:t>
      </w:r>
      <w:r w:rsidRPr="009B053A">
        <w:t xml:space="preserve"> carrier with the following exception:</w:t>
      </w:r>
    </w:p>
    <w:p w14:paraId="05598F79"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57E1D1F3" w14:textId="77777777" w:rsidR="00AB2B30" w:rsidRPr="009B053A" w:rsidRDefault="006A7121">
      <w:r w:rsidRPr="009B053A">
        <w:t>For initial conditions as in clause 6.4.1.4.1 in TS 38.521-2 [9], the following steps will be added to configure E-UTRA component:</w:t>
      </w:r>
    </w:p>
    <w:p w14:paraId="0D402B93" w14:textId="77777777" w:rsidR="00AB2B30" w:rsidRPr="009B053A" w:rsidRDefault="006A7121">
      <w:pPr>
        <w:pStyle w:val="B10"/>
      </w:pPr>
      <w:r w:rsidRPr="009B053A">
        <w:t>2.1.</w:t>
      </w:r>
      <w:r w:rsidRPr="009B053A">
        <w:tab/>
        <w:t>The parameter settings for E-UTRA cell are set up according to TS 36.508 [11] clause 4.4.3.</w:t>
      </w:r>
    </w:p>
    <w:p w14:paraId="71D46723"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C85A784" w14:textId="77777777" w:rsidR="00AB2B30" w:rsidRPr="009B053A" w:rsidRDefault="006A7121">
      <w:r w:rsidRPr="009B053A">
        <w:t xml:space="preserve">Step 6 of Initial conditions as in clause 6.4.1.4.1 in TS 38.521-2 [9] is replaced by: </w:t>
      </w:r>
    </w:p>
    <w:p w14:paraId="2E78724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DC418D4" w14:textId="77777777" w:rsidR="00AB2B30" w:rsidRPr="009B053A" w:rsidRDefault="006A7121">
      <w:r w:rsidRPr="009B053A">
        <w:t>Same test procedure as in clause 6.4.1.4.2 in TS 38.521-2 [9] with the following steps added for E-UTRA component:</w:t>
      </w:r>
    </w:p>
    <w:p w14:paraId="46F96876" w14:textId="77777777" w:rsidR="00AB2B30" w:rsidRPr="009B053A" w:rsidRDefault="006A7121">
      <w:pPr>
        <w:pStyle w:val="B10"/>
      </w:pPr>
      <w:bookmarkStart w:id="3926" w:name="_Hlk2014532"/>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bookmarkEnd w:id="3926"/>
    <w:p w14:paraId="692962D6" w14:textId="77777777" w:rsidR="00AB2B30" w:rsidRPr="009B053A" w:rsidRDefault="006A7121">
      <w:pPr>
        <w:pStyle w:val="H6"/>
      </w:pPr>
      <w:r w:rsidRPr="009B053A">
        <w:t>6.4B.1.4.5</w:t>
      </w:r>
      <w:r w:rsidRPr="009B053A">
        <w:tab/>
        <w:t>Test requirements</w:t>
      </w:r>
    </w:p>
    <w:p w14:paraId="73C1A220" w14:textId="77777777" w:rsidR="00AB2B30" w:rsidRPr="009B053A" w:rsidRDefault="006A7121">
      <w:r w:rsidRPr="009B053A">
        <w:t xml:space="preserve">Same test requirement as in clause 6.4.1.5 in TS 38.521-2 [9] for the </w:t>
      </w:r>
      <w:r w:rsidRPr="009B053A">
        <w:rPr>
          <w:i/>
        </w:rPr>
        <w:t>NR</w:t>
      </w:r>
      <w:r w:rsidRPr="009B053A">
        <w:t xml:space="preserve"> carrier.</w:t>
      </w:r>
    </w:p>
    <w:p w14:paraId="6675A587" w14:textId="7270A0E5" w:rsidR="00AB2B30" w:rsidRPr="009B053A" w:rsidRDefault="006A7121">
      <w:pPr>
        <w:pStyle w:val="Heading4"/>
      </w:pPr>
      <w:bookmarkStart w:id="3927" w:name="_Toc27475736"/>
      <w:bookmarkStart w:id="3928" w:name="_Toc29495274"/>
      <w:bookmarkStart w:id="3929" w:name="_Toc36116319"/>
      <w:bookmarkStart w:id="3930" w:name="_Toc36118368"/>
      <w:bookmarkStart w:id="3931" w:name="_Toc36560483"/>
      <w:bookmarkStart w:id="3932" w:name="_Toc43977000"/>
      <w:bookmarkStart w:id="3933" w:name="_Toc52213572"/>
      <w:bookmarkStart w:id="3934" w:name="_Toc60743034"/>
      <w:bookmarkStart w:id="3935" w:name="_Toc68206217"/>
      <w:bookmarkStart w:id="3936" w:name="_Toc75972012"/>
      <w:bookmarkStart w:id="3937" w:name="_Toc85051440"/>
      <w:bookmarkStart w:id="3938" w:name="_Toc90493458"/>
      <w:bookmarkStart w:id="3939" w:name="_Toc90494098"/>
      <w:bookmarkStart w:id="3940" w:name="_Toc100094127"/>
      <w:bookmarkStart w:id="3941" w:name="_Toc106872784"/>
      <w:bookmarkStart w:id="3942" w:name="_Toc133249831"/>
      <w:r w:rsidRPr="009B053A">
        <w:lastRenderedPageBreak/>
        <w:t>6.4B.1.4_1</w:t>
      </w:r>
      <w:r w:rsidRPr="009B053A">
        <w:tab/>
        <w:t>Frequency Error for Inter-band EN-DC including FR2 (&gt;</w:t>
      </w:r>
      <w:r w:rsidR="00D42F7D" w:rsidRPr="009B053A">
        <w:t>1 NR</w:t>
      </w:r>
      <w:r w:rsidRPr="009B053A">
        <w:t xml:space="preserve"> CC)</w:t>
      </w:r>
      <w:bookmarkEnd w:id="3927"/>
      <w:bookmarkEnd w:id="3928"/>
      <w:bookmarkEnd w:id="3929"/>
      <w:bookmarkEnd w:id="3930"/>
      <w:bookmarkEnd w:id="3931"/>
      <w:bookmarkEnd w:id="3932"/>
      <w:bookmarkEnd w:id="3933"/>
      <w:bookmarkEnd w:id="3934"/>
      <w:bookmarkEnd w:id="3935"/>
      <w:bookmarkEnd w:id="3936"/>
      <w:bookmarkEnd w:id="3937"/>
      <w:bookmarkEnd w:id="3938"/>
      <w:bookmarkEnd w:id="3939"/>
      <w:bookmarkEnd w:id="3940"/>
      <w:bookmarkEnd w:id="3941"/>
      <w:bookmarkEnd w:id="3942"/>
    </w:p>
    <w:p w14:paraId="47B67CA3" w14:textId="703D938E" w:rsidR="00AB2B30" w:rsidRPr="009B053A" w:rsidRDefault="006A7121" w:rsidP="001550BB">
      <w:pPr>
        <w:pStyle w:val="Heading5"/>
      </w:pPr>
      <w:bookmarkStart w:id="3943" w:name="_Toc68206218"/>
      <w:bookmarkStart w:id="3944" w:name="_Toc75972013"/>
      <w:bookmarkStart w:id="3945" w:name="_Toc85051441"/>
      <w:bookmarkStart w:id="3946" w:name="_Toc90493459"/>
      <w:bookmarkStart w:id="3947" w:name="_Toc90494099"/>
      <w:bookmarkStart w:id="3948" w:name="_Toc100094128"/>
      <w:bookmarkStart w:id="3949" w:name="_Toc106872785"/>
      <w:bookmarkStart w:id="3950" w:name="_Toc133249832"/>
      <w:r w:rsidRPr="009B053A">
        <w:t>6.4B.1.4_1.1</w:t>
      </w:r>
      <w:r w:rsidRPr="009B053A">
        <w:tab/>
        <w:t>Frequency Error for Inter-band EN-DC including FR2 (</w:t>
      </w:r>
      <w:r w:rsidR="00D42F7D" w:rsidRPr="009B053A">
        <w:t>2 NR</w:t>
      </w:r>
      <w:r w:rsidRPr="009B053A">
        <w:t xml:space="preserve"> CCs)</w:t>
      </w:r>
      <w:bookmarkEnd w:id="3943"/>
      <w:bookmarkEnd w:id="3944"/>
      <w:bookmarkEnd w:id="3945"/>
      <w:bookmarkEnd w:id="3946"/>
      <w:bookmarkEnd w:id="3947"/>
      <w:bookmarkEnd w:id="3948"/>
      <w:bookmarkEnd w:id="3949"/>
      <w:bookmarkEnd w:id="3950"/>
    </w:p>
    <w:p w14:paraId="0D2DF604" w14:textId="77777777" w:rsidR="00AB2B30" w:rsidRPr="009B053A" w:rsidRDefault="006A7121">
      <w:pPr>
        <w:pStyle w:val="H6"/>
      </w:pPr>
      <w:r w:rsidRPr="009B053A">
        <w:t>6.4B.1.4_1.1.1</w:t>
      </w:r>
      <w:r w:rsidRPr="009B053A">
        <w:tab/>
        <w:t>Test purpose</w:t>
      </w:r>
    </w:p>
    <w:p w14:paraId="3743BC3D" w14:textId="77777777" w:rsidR="00AB2B30" w:rsidRPr="009B053A" w:rsidRDefault="006A7121">
      <w:r w:rsidRPr="009B053A">
        <w:t>Same test purpose as in clause 6.4.1.1 in TS 38.521-2 [9] for the NR carrier.</w:t>
      </w:r>
    </w:p>
    <w:p w14:paraId="3C994042" w14:textId="77777777" w:rsidR="00AB2B30" w:rsidRPr="009B053A" w:rsidRDefault="006A7121">
      <w:pPr>
        <w:pStyle w:val="H6"/>
      </w:pPr>
      <w:r w:rsidRPr="009B053A">
        <w:t>6.4B.1.4_1.1.2</w:t>
      </w:r>
      <w:r w:rsidRPr="009B053A">
        <w:tab/>
        <w:t>Test applicability</w:t>
      </w:r>
    </w:p>
    <w:p w14:paraId="5E43047C" w14:textId="1ACCC6E2"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D42F7D" w:rsidRPr="009B053A">
        <w:rPr>
          <w:rFonts w:eastAsia="SimSun"/>
        </w:rPr>
        <w:t xml:space="preserve"> </w:t>
      </w:r>
      <w:r w:rsidRPr="009B053A">
        <w:t xml:space="preserve">NR </w:t>
      </w:r>
      <w:r w:rsidRPr="009B053A">
        <w:rPr>
          <w:rFonts w:eastAsia="SimSun"/>
        </w:rPr>
        <w:t xml:space="preserve">UL </w:t>
      </w:r>
      <w:r w:rsidRPr="009B053A">
        <w:t>CCs.</w:t>
      </w:r>
    </w:p>
    <w:p w14:paraId="4C0FE116" w14:textId="77777777" w:rsidR="00AB2B30" w:rsidRPr="009B053A" w:rsidRDefault="006A7121">
      <w:pPr>
        <w:pStyle w:val="H6"/>
      </w:pPr>
      <w:r w:rsidRPr="009B053A">
        <w:t>6.4B.1.4_1.1.3</w:t>
      </w:r>
      <w:r w:rsidRPr="009B053A">
        <w:tab/>
        <w:t>Minimum conformance requirements</w:t>
      </w:r>
    </w:p>
    <w:p w14:paraId="183AF33E" w14:textId="77777777" w:rsidR="00AB2B30" w:rsidRPr="009B053A" w:rsidRDefault="006A7121">
      <w:r w:rsidRPr="009B053A">
        <w:t xml:space="preserve">Same minimum conformance requirements as in clause 6.4.1.3 in TS 38.521-2 [9] for the NR carrier. </w:t>
      </w:r>
    </w:p>
    <w:p w14:paraId="28925ABB" w14:textId="4602180F"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11AF7D2C" w14:textId="77777777" w:rsidR="00AB2B30" w:rsidRPr="009B053A" w:rsidRDefault="006A7121">
      <w:r w:rsidRPr="009B053A">
        <w:t>The normative reference for this requirement is TS 3</w:t>
      </w:r>
      <w:r w:rsidRPr="009B053A">
        <w:rPr>
          <w:lang w:eastAsia="zh-TW"/>
        </w:rPr>
        <w:t>8.101-3 [4] clause </w:t>
      </w:r>
      <w:r w:rsidRPr="009B053A">
        <w:t>6.4B.1.4.</w:t>
      </w:r>
    </w:p>
    <w:p w14:paraId="1461AE2B" w14:textId="77777777" w:rsidR="00AB2B30" w:rsidRPr="009B053A" w:rsidRDefault="006A7121">
      <w:pPr>
        <w:pStyle w:val="H6"/>
      </w:pPr>
      <w:r w:rsidRPr="009B053A">
        <w:t>6.4B.1.4_1.1.4</w:t>
      </w:r>
      <w:r w:rsidRPr="009B053A">
        <w:tab/>
        <w:t>Test description</w:t>
      </w:r>
    </w:p>
    <w:p w14:paraId="02636F68" w14:textId="77777777" w:rsidR="00AB2B30" w:rsidRPr="009B053A" w:rsidRDefault="006A7121">
      <w:pPr>
        <w:pStyle w:val="H6"/>
      </w:pPr>
      <w:r w:rsidRPr="009B053A">
        <w:t>6.4B.1.4_1.1.4.1</w:t>
      </w:r>
      <w:r w:rsidRPr="009B053A">
        <w:tab/>
        <w:t>Initial condition</w:t>
      </w:r>
    </w:p>
    <w:p w14:paraId="3BB59CB5" w14:textId="77777777" w:rsidR="00AB2B30" w:rsidRPr="009B053A" w:rsidRDefault="006A7121">
      <w:r w:rsidRPr="009B053A">
        <w:t xml:space="preserve">Same test description as in clause 6.4A.1.1.4 in TS 38.521-2 [9] for the </w:t>
      </w:r>
      <w:r w:rsidRPr="009B053A">
        <w:rPr>
          <w:i/>
        </w:rPr>
        <w:t>NR</w:t>
      </w:r>
      <w:r w:rsidRPr="009B053A">
        <w:t xml:space="preserve"> carrier with the following exception:</w:t>
      </w:r>
    </w:p>
    <w:p w14:paraId="4149A0E0"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40AD890B" w14:textId="77777777" w:rsidR="00AB2B30" w:rsidRPr="009B053A" w:rsidRDefault="006A7121">
      <w:r w:rsidRPr="009B053A">
        <w:t>For Initial conditions as in clause 6.4A.1.1.4.1 in TS 38.521-2 [9], the following steps will be added to configure E-UTRA component:</w:t>
      </w:r>
    </w:p>
    <w:p w14:paraId="5C6F3267" w14:textId="77777777" w:rsidR="00AB2B30" w:rsidRPr="009B053A" w:rsidRDefault="006A7121">
      <w:pPr>
        <w:pStyle w:val="B10"/>
      </w:pPr>
      <w:r w:rsidRPr="009B053A">
        <w:t>2.1.</w:t>
      </w:r>
      <w:r w:rsidRPr="009B053A">
        <w:tab/>
        <w:t>The parameter settings for E-UTRA cell are set up according to TS 36.508 [11] clause 4.4.3.</w:t>
      </w:r>
    </w:p>
    <w:p w14:paraId="30ED773B"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103D5CC" w14:textId="77777777" w:rsidR="00AB2B30" w:rsidRPr="009B053A" w:rsidRDefault="006A7121">
      <w:r w:rsidRPr="009B053A">
        <w:t xml:space="preserve">Step 6 of Initial conditions as in clause 6.4A.1.1.4.1 in TS 38.521-2 [9] is replaced by: </w:t>
      </w:r>
    </w:p>
    <w:p w14:paraId="2B2DB1E7"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30EA6A4" w14:textId="77777777" w:rsidR="00AB2B30" w:rsidRPr="009B053A" w:rsidRDefault="006A7121">
      <w:r w:rsidRPr="009B053A">
        <w:t>Same test procedure as in clause 6.4A.1.1.4.2 in TS 38.521-2 [9] with the following steps added for E-UTRA component:</w:t>
      </w:r>
    </w:p>
    <w:p w14:paraId="341B8C2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FDBFB26" w14:textId="77777777" w:rsidR="00AB2B30" w:rsidRPr="009B053A" w:rsidRDefault="006A7121">
      <w:pPr>
        <w:pStyle w:val="H6"/>
      </w:pPr>
      <w:r w:rsidRPr="009B053A">
        <w:t>6.4B.1.4_1.1.5</w:t>
      </w:r>
      <w:r w:rsidRPr="009B053A">
        <w:tab/>
        <w:t>Test Requirements</w:t>
      </w:r>
    </w:p>
    <w:p w14:paraId="553EB1E0" w14:textId="77777777" w:rsidR="00AB2B30" w:rsidRPr="009B053A" w:rsidRDefault="006A7121">
      <w:r w:rsidRPr="009B053A">
        <w:t xml:space="preserve">Same test requirement as in clause 6.4A.1.1.5 in TS 38.521-2 [9] for the </w:t>
      </w:r>
      <w:r w:rsidRPr="009B053A">
        <w:rPr>
          <w:i/>
        </w:rPr>
        <w:t>NR</w:t>
      </w:r>
      <w:r w:rsidRPr="009B053A">
        <w:t xml:space="preserve"> carrier.</w:t>
      </w:r>
    </w:p>
    <w:p w14:paraId="613ACCBE" w14:textId="3C8CB6BA" w:rsidR="00AB2B30" w:rsidRPr="009B053A" w:rsidRDefault="006A7121" w:rsidP="001550BB">
      <w:pPr>
        <w:pStyle w:val="Heading5"/>
      </w:pPr>
      <w:bookmarkStart w:id="3951" w:name="_Toc68206219"/>
      <w:bookmarkStart w:id="3952" w:name="_Toc75972014"/>
      <w:bookmarkStart w:id="3953" w:name="_Toc85051442"/>
      <w:bookmarkStart w:id="3954" w:name="_Toc90493460"/>
      <w:bookmarkStart w:id="3955" w:name="_Toc90494100"/>
      <w:bookmarkStart w:id="3956" w:name="_Toc100094129"/>
      <w:bookmarkStart w:id="3957" w:name="_Toc106872786"/>
      <w:bookmarkStart w:id="3958" w:name="_Toc133249833"/>
      <w:r w:rsidRPr="009B053A">
        <w:t>6.4B.1.4_1.2</w:t>
      </w:r>
      <w:r w:rsidRPr="009B053A">
        <w:tab/>
        <w:t>Frequency Error for Inter-band EN-DC including FR2 (</w:t>
      </w:r>
      <w:r w:rsidR="004C38EA" w:rsidRPr="009B053A">
        <w:t>3 NR</w:t>
      </w:r>
      <w:r w:rsidRPr="009B053A">
        <w:t xml:space="preserve"> CCs)</w:t>
      </w:r>
      <w:bookmarkEnd w:id="3951"/>
      <w:bookmarkEnd w:id="3952"/>
      <w:bookmarkEnd w:id="3953"/>
      <w:bookmarkEnd w:id="3954"/>
      <w:bookmarkEnd w:id="3955"/>
      <w:bookmarkEnd w:id="3956"/>
      <w:bookmarkEnd w:id="3957"/>
      <w:bookmarkEnd w:id="3958"/>
    </w:p>
    <w:p w14:paraId="0D40A43C" w14:textId="77777777" w:rsidR="00AB2B30" w:rsidRPr="009B053A" w:rsidRDefault="006A7121">
      <w:pPr>
        <w:pStyle w:val="H6"/>
      </w:pPr>
      <w:r w:rsidRPr="009B053A">
        <w:t>6.4B.1.4_1.2.1</w:t>
      </w:r>
      <w:r w:rsidRPr="009B053A">
        <w:tab/>
        <w:t>Test purpose</w:t>
      </w:r>
    </w:p>
    <w:p w14:paraId="03E957B5" w14:textId="77777777" w:rsidR="00AB2B30" w:rsidRPr="009B053A" w:rsidRDefault="006A7121">
      <w:r w:rsidRPr="009B053A">
        <w:t>Same test purpose as in clause 6.4.1.1 in TS 38.521-2 [9] for the NR carrier.</w:t>
      </w:r>
    </w:p>
    <w:p w14:paraId="29D6804A" w14:textId="77777777" w:rsidR="00AB2B30" w:rsidRPr="009B053A" w:rsidRDefault="006A7121">
      <w:pPr>
        <w:pStyle w:val="H6"/>
      </w:pPr>
      <w:r w:rsidRPr="009B053A">
        <w:lastRenderedPageBreak/>
        <w:t>6.4B.1.4_1.2.2</w:t>
      </w:r>
      <w:r w:rsidRPr="009B053A">
        <w:tab/>
        <w:t>Test applicability</w:t>
      </w:r>
    </w:p>
    <w:p w14:paraId="25045FF1" w14:textId="72D9F30A" w:rsidR="00AB2B30" w:rsidRPr="009B053A" w:rsidRDefault="006A7121">
      <w:r w:rsidRPr="009B053A">
        <w:t xml:space="preserve">This test case applies to all types of E-UTRA UE release 15 and forward, supporting inter-band EN-DC including FR2 with </w:t>
      </w:r>
      <w:r w:rsidR="004C38EA" w:rsidRPr="009B053A">
        <w:t xml:space="preserve">3 </w:t>
      </w:r>
      <w:r w:rsidRPr="009B053A">
        <w:t xml:space="preserve">NR </w:t>
      </w:r>
      <w:r w:rsidRPr="009B053A">
        <w:rPr>
          <w:rFonts w:eastAsia="SimSun"/>
        </w:rPr>
        <w:t xml:space="preserve">UL </w:t>
      </w:r>
      <w:r w:rsidRPr="009B053A">
        <w:t>CCs.</w:t>
      </w:r>
    </w:p>
    <w:p w14:paraId="33E157D9" w14:textId="77777777" w:rsidR="00AB2B30" w:rsidRPr="009B053A" w:rsidRDefault="006A7121">
      <w:pPr>
        <w:pStyle w:val="H6"/>
      </w:pPr>
      <w:r w:rsidRPr="009B053A">
        <w:t>6.4B.1.4_1.2.3</w:t>
      </w:r>
      <w:r w:rsidRPr="009B053A">
        <w:tab/>
        <w:t>Minimum conformance requirements</w:t>
      </w:r>
    </w:p>
    <w:p w14:paraId="66F3FB9E" w14:textId="77777777" w:rsidR="00AB2B30" w:rsidRPr="009B053A" w:rsidRDefault="006A7121">
      <w:r w:rsidRPr="009B053A">
        <w:t xml:space="preserve">Same minimum conformance requirements as in clause 6.4.1.3 in TS 38.521-2 [9] for the NR carrier. </w:t>
      </w:r>
    </w:p>
    <w:p w14:paraId="3908C9CB" w14:textId="5961C539"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21325215" w14:textId="77777777" w:rsidR="00AB2B30" w:rsidRPr="009B053A" w:rsidRDefault="006A7121">
      <w:r w:rsidRPr="009B053A">
        <w:t>The normative reference for this requirement is TS 3</w:t>
      </w:r>
      <w:r w:rsidRPr="009B053A">
        <w:rPr>
          <w:lang w:eastAsia="zh-TW"/>
        </w:rPr>
        <w:t>8.101-3 [4] clause </w:t>
      </w:r>
      <w:r w:rsidRPr="009B053A">
        <w:t>6.4B.1.4.</w:t>
      </w:r>
    </w:p>
    <w:p w14:paraId="2283A13C" w14:textId="77777777" w:rsidR="00AB2B30" w:rsidRPr="009B053A" w:rsidRDefault="006A7121">
      <w:pPr>
        <w:pStyle w:val="H6"/>
      </w:pPr>
      <w:r w:rsidRPr="009B053A">
        <w:t>6.4B.1.4_1.2.4</w:t>
      </w:r>
      <w:r w:rsidRPr="009B053A">
        <w:tab/>
        <w:t>Test description</w:t>
      </w:r>
    </w:p>
    <w:p w14:paraId="2ECD37B7" w14:textId="77777777" w:rsidR="00AB2B30" w:rsidRPr="009B053A" w:rsidRDefault="006A7121">
      <w:pPr>
        <w:pStyle w:val="H6"/>
      </w:pPr>
      <w:r w:rsidRPr="009B053A">
        <w:t>6.4B.1.5.4_1.2.1</w:t>
      </w:r>
      <w:r w:rsidRPr="009B053A">
        <w:tab/>
        <w:t>Initial condition</w:t>
      </w:r>
    </w:p>
    <w:p w14:paraId="11DF34CF" w14:textId="77777777" w:rsidR="00AB2B30" w:rsidRPr="009B053A" w:rsidRDefault="006A7121">
      <w:r w:rsidRPr="009B053A">
        <w:t xml:space="preserve">Same test description as in clause 6.4A.1.2.4 in TS 38.521-2 [9] for the </w:t>
      </w:r>
      <w:r w:rsidRPr="009B053A">
        <w:rPr>
          <w:i/>
        </w:rPr>
        <w:t>NR</w:t>
      </w:r>
      <w:r w:rsidRPr="009B053A">
        <w:t xml:space="preserve"> carrier with the following exception:</w:t>
      </w:r>
    </w:p>
    <w:p w14:paraId="3AF9AE0F"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17974C85" w14:textId="77777777" w:rsidR="00AB2B30" w:rsidRPr="009B053A" w:rsidRDefault="006A7121">
      <w:r w:rsidRPr="009B053A">
        <w:t>For Initial conditions as in clause 6.4A.1.2.4.1 in TS 38.521-2 [9], the following steps will be added to configure E-UTRA component:</w:t>
      </w:r>
    </w:p>
    <w:p w14:paraId="225F4058" w14:textId="77777777" w:rsidR="00AB2B30" w:rsidRPr="009B053A" w:rsidRDefault="006A7121">
      <w:pPr>
        <w:pStyle w:val="B10"/>
      </w:pPr>
      <w:r w:rsidRPr="009B053A">
        <w:t>2.1.</w:t>
      </w:r>
      <w:r w:rsidRPr="009B053A">
        <w:tab/>
        <w:t>The parameter settings for E-UTRA cell are set up according to TS 36.508 [11] clause 4.4.3.</w:t>
      </w:r>
    </w:p>
    <w:p w14:paraId="3B342205"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5A0A008B" w14:textId="77777777" w:rsidR="00AB2B30" w:rsidRPr="009B053A" w:rsidRDefault="006A7121">
      <w:r w:rsidRPr="009B053A">
        <w:t xml:space="preserve">Step 6 of Initial conditions as in clause 6.4A.1.2.4.1 in TS 38.521-2 [9] is replaced by: </w:t>
      </w:r>
    </w:p>
    <w:p w14:paraId="4CC3AF7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A2F08FA" w14:textId="77777777" w:rsidR="00AB2B30" w:rsidRPr="009B053A" w:rsidRDefault="006A7121">
      <w:r w:rsidRPr="009B053A">
        <w:t>Same test procedure as in clause 6.4A.1.2.4.2 in TS 38.521-2 [9] with the following steps added for E-UTRA component:</w:t>
      </w:r>
    </w:p>
    <w:p w14:paraId="497820C2"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08D8653" w14:textId="77777777" w:rsidR="00AB2B30" w:rsidRPr="009B053A" w:rsidRDefault="006A7121">
      <w:pPr>
        <w:pStyle w:val="H6"/>
      </w:pPr>
      <w:r w:rsidRPr="009B053A">
        <w:t>6.4B.1.4_1.2.5</w:t>
      </w:r>
      <w:r w:rsidRPr="009B053A">
        <w:tab/>
        <w:t>Test Requirements</w:t>
      </w:r>
    </w:p>
    <w:p w14:paraId="7066DB71" w14:textId="77777777" w:rsidR="00AB2B30" w:rsidRPr="009B053A" w:rsidRDefault="006A7121">
      <w:r w:rsidRPr="009B053A">
        <w:t xml:space="preserve">Same test requirement as in clause 6.4A.1.2.5 in TS 38.521-2 [9] for the </w:t>
      </w:r>
      <w:r w:rsidRPr="009B053A">
        <w:rPr>
          <w:i/>
        </w:rPr>
        <w:t>NR</w:t>
      </w:r>
      <w:r w:rsidRPr="009B053A">
        <w:t xml:space="preserve"> carrier.</w:t>
      </w:r>
    </w:p>
    <w:p w14:paraId="34FD6E38" w14:textId="2E4DB4DB" w:rsidR="00AB2B30" w:rsidRPr="009B053A" w:rsidRDefault="006A7121">
      <w:pPr>
        <w:pStyle w:val="Heading5"/>
      </w:pPr>
      <w:bookmarkStart w:id="3959" w:name="_Toc27475737"/>
      <w:bookmarkStart w:id="3960" w:name="_Toc29495275"/>
      <w:bookmarkStart w:id="3961" w:name="_Toc36116320"/>
      <w:bookmarkStart w:id="3962" w:name="_Toc36118369"/>
      <w:bookmarkStart w:id="3963" w:name="_Toc36560484"/>
      <w:bookmarkStart w:id="3964" w:name="_Toc43977001"/>
      <w:bookmarkStart w:id="3965" w:name="_Toc52213573"/>
      <w:bookmarkStart w:id="3966" w:name="_Toc60743035"/>
      <w:bookmarkStart w:id="3967" w:name="_Toc68206220"/>
      <w:bookmarkStart w:id="3968" w:name="_Toc75972015"/>
      <w:bookmarkStart w:id="3969" w:name="_Toc85051443"/>
      <w:bookmarkStart w:id="3970" w:name="_Toc90493461"/>
      <w:bookmarkStart w:id="3971" w:name="_Toc90494101"/>
      <w:bookmarkStart w:id="3972" w:name="_Toc100094130"/>
      <w:bookmarkStart w:id="3973" w:name="_Toc106872787"/>
      <w:bookmarkStart w:id="3974" w:name="_Toc133249834"/>
      <w:r w:rsidRPr="009B053A">
        <w:t>6.4B.1.4_1.3</w:t>
      </w:r>
      <w:r w:rsidRPr="009B053A">
        <w:tab/>
        <w:t>Frequency Error for Inter-band EN-DC including FR2 (</w:t>
      </w:r>
      <w:r w:rsidR="00DA78F0" w:rsidRPr="009B053A">
        <w:t>4 NR</w:t>
      </w:r>
      <w:r w:rsidRPr="009B053A">
        <w:t xml:space="preserve"> CCs)</w:t>
      </w:r>
      <w:bookmarkEnd w:id="3959"/>
      <w:bookmarkEnd w:id="3960"/>
      <w:bookmarkEnd w:id="3961"/>
      <w:bookmarkEnd w:id="3962"/>
      <w:bookmarkEnd w:id="3963"/>
      <w:bookmarkEnd w:id="3964"/>
      <w:bookmarkEnd w:id="3965"/>
      <w:bookmarkEnd w:id="3966"/>
      <w:bookmarkEnd w:id="3967"/>
      <w:bookmarkEnd w:id="3968"/>
      <w:bookmarkEnd w:id="3969"/>
      <w:bookmarkEnd w:id="3970"/>
      <w:bookmarkEnd w:id="3971"/>
      <w:bookmarkEnd w:id="3972"/>
      <w:bookmarkEnd w:id="3973"/>
      <w:bookmarkEnd w:id="3974"/>
    </w:p>
    <w:p w14:paraId="31D1D95F" w14:textId="77777777" w:rsidR="00AB2B30" w:rsidRPr="009B053A" w:rsidRDefault="006A7121">
      <w:pPr>
        <w:pStyle w:val="H6"/>
      </w:pPr>
      <w:r w:rsidRPr="009B053A">
        <w:t>6.4B.1.4_1.3.1</w:t>
      </w:r>
      <w:r w:rsidRPr="009B053A">
        <w:tab/>
        <w:t>Test purpose</w:t>
      </w:r>
    </w:p>
    <w:p w14:paraId="5A8CD000" w14:textId="77777777" w:rsidR="00AB2B30" w:rsidRPr="009B053A" w:rsidRDefault="006A7121">
      <w:r w:rsidRPr="009B053A">
        <w:t>Same test purpose as in clause 6.4.1.1 in TS 38.521-2 [9] for the NR carrier.</w:t>
      </w:r>
    </w:p>
    <w:p w14:paraId="67147C92" w14:textId="77777777" w:rsidR="00AB2B30" w:rsidRPr="009B053A" w:rsidRDefault="006A7121">
      <w:pPr>
        <w:pStyle w:val="H6"/>
      </w:pPr>
      <w:r w:rsidRPr="009B053A">
        <w:t>6.4B.1.4_1.3.2</w:t>
      </w:r>
      <w:r w:rsidRPr="009B053A">
        <w:tab/>
        <w:t>Test applicability</w:t>
      </w:r>
    </w:p>
    <w:p w14:paraId="17FBCE73" w14:textId="23B21163"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DA78F0" w:rsidRPr="009B053A">
        <w:rPr>
          <w:rFonts w:eastAsia="SimSun"/>
        </w:rPr>
        <w:t xml:space="preserve"> </w:t>
      </w:r>
      <w:r w:rsidRPr="009B053A">
        <w:t xml:space="preserve">NR </w:t>
      </w:r>
      <w:r w:rsidRPr="009B053A">
        <w:rPr>
          <w:rFonts w:eastAsia="SimSun"/>
        </w:rPr>
        <w:t xml:space="preserve">UL </w:t>
      </w:r>
      <w:r w:rsidRPr="009B053A">
        <w:t>CCs.</w:t>
      </w:r>
    </w:p>
    <w:p w14:paraId="322BCA59" w14:textId="77777777" w:rsidR="00AB2B30" w:rsidRPr="009B053A" w:rsidRDefault="006A7121">
      <w:pPr>
        <w:pStyle w:val="H6"/>
      </w:pPr>
      <w:r w:rsidRPr="009B053A">
        <w:t>6.4B.1.4_1.3.3</w:t>
      </w:r>
      <w:r w:rsidRPr="009B053A">
        <w:tab/>
        <w:t>Minimum conformance requirements</w:t>
      </w:r>
    </w:p>
    <w:p w14:paraId="54FE977D" w14:textId="77777777" w:rsidR="00AB2B30" w:rsidRPr="009B053A" w:rsidRDefault="006A7121">
      <w:r w:rsidRPr="009B053A">
        <w:t xml:space="preserve">Same minimum conformance requirements as in clause 6.4.1.3 in TS 38.521-2 [9] for the NR carrier. </w:t>
      </w:r>
    </w:p>
    <w:p w14:paraId="46068A79" w14:textId="16D80A61"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03FB2BA9" w14:textId="77777777" w:rsidR="00AB2B30" w:rsidRPr="009B053A" w:rsidRDefault="006A7121">
      <w:r w:rsidRPr="009B053A">
        <w:lastRenderedPageBreak/>
        <w:t>The normative reference for this requirement is TS 3</w:t>
      </w:r>
      <w:r w:rsidRPr="009B053A">
        <w:rPr>
          <w:lang w:eastAsia="zh-TW"/>
        </w:rPr>
        <w:t>8.101-3 [4] clause </w:t>
      </w:r>
      <w:r w:rsidRPr="009B053A">
        <w:t>6.4B.1.4.</w:t>
      </w:r>
    </w:p>
    <w:p w14:paraId="55C6B4DB" w14:textId="77777777" w:rsidR="00AB2B30" w:rsidRPr="009B053A" w:rsidRDefault="006A7121">
      <w:pPr>
        <w:pStyle w:val="H6"/>
      </w:pPr>
      <w:r w:rsidRPr="009B053A">
        <w:t>6.4B.1.4_1.3.4</w:t>
      </w:r>
      <w:r w:rsidRPr="009B053A">
        <w:tab/>
        <w:t>Test description</w:t>
      </w:r>
    </w:p>
    <w:p w14:paraId="431513D2" w14:textId="77777777" w:rsidR="00AB2B30" w:rsidRPr="009B053A" w:rsidRDefault="006A7121">
      <w:pPr>
        <w:pStyle w:val="H6"/>
      </w:pPr>
      <w:r w:rsidRPr="009B053A">
        <w:t>6.4B.1.4_1.3.4.1</w:t>
      </w:r>
      <w:r w:rsidRPr="009B053A">
        <w:tab/>
        <w:t>Initial condition</w:t>
      </w:r>
    </w:p>
    <w:p w14:paraId="1AA62619" w14:textId="77777777" w:rsidR="00AB2B30" w:rsidRPr="009B053A" w:rsidRDefault="006A7121">
      <w:r w:rsidRPr="009B053A">
        <w:t xml:space="preserve">Same test description as in clause 6.4A.1.3.4 in TS 38.521-2 [9] for the </w:t>
      </w:r>
      <w:r w:rsidRPr="009B053A">
        <w:rPr>
          <w:i/>
        </w:rPr>
        <w:t>NR</w:t>
      </w:r>
      <w:r w:rsidRPr="009B053A">
        <w:t xml:space="preserve"> carrier with the following exception:</w:t>
      </w:r>
    </w:p>
    <w:p w14:paraId="73105982"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5546B48E" w14:textId="77777777" w:rsidR="00AB2B30" w:rsidRPr="009B053A" w:rsidRDefault="006A7121">
      <w:r w:rsidRPr="009B053A">
        <w:t>For Initial conditions as in clause 6.4A.1.3.4.1 in TS 38.521-2 [9], the following steps will be added to configure E-UTRA component:</w:t>
      </w:r>
    </w:p>
    <w:p w14:paraId="14898DD2" w14:textId="77777777" w:rsidR="00AB2B30" w:rsidRPr="009B053A" w:rsidRDefault="006A7121">
      <w:pPr>
        <w:pStyle w:val="B10"/>
      </w:pPr>
      <w:r w:rsidRPr="009B053A">
        <w:t>2.1.</w:t>
      </w:r>
      <w:r w:rsidRPr="009B053A">
        <w:tab/>
        <w:t>The parameter settings for E-UTRA cell are set up according to TS 36.508 [11] clause 4.4.3.</w:t>
      </w:r>
    </w:p>
    <w:p w14:paraId="7C1269C8"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9711C35" w14:textId="77777777" w:rsidR="00AB2B30" w:rsidRPr="009B053A" w:rsidRDefault="006A7121">
      <w:r w:rsidRPr="009B053A">
        <w:t xml:space="preserve">Step 6 of Initial conditions as in clause 6.4A.1.3.4.1 in TS 38.521-2 [9] is replaced by: </w:t>
      </w:r>
    </w:p>
    <w:p w14:paraId="33541584"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BCA30E3" w14:textId="77777777" w:rsidR="00AB2B30" w:rsidRPr="009B053A" w:rsidRDefault="006A7121">
      <w:r w:rsidRPr="009B053A">
        <w:t>Same test procedure as in clause 6.4A.1.3.4.2 in TS 38.521-2 [9] with the following steps added for E-UTRA component:</w:t>
      </w:r>
    </w:p>
    <w:p w14:paraId="56C2365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3AB0164" w14:textId="77777777" w:rsidR="00AB2B30" w:rsidRPr="009B053A" w:rsidRDefault="006A7121">
      <w:pPr>
        <w:pStyle w:val="H6"/>
      </w:pPr>
      <w:r w:rsidRPr="009B053A">
        <w:t>6.4B.1.4_1.3.5</w:t>
      </w:r>
      <w:r w:rsidRPr="009B053A">
        <w:tab/>
        <w:t>Test Requirements</w:t>
      </w:r>
    </w:p>
    <w:p w14:paraId="0261411C" w14:textId="77777777" w:rsidR="00AB2B30" w:rsidRPr="009B053A" w:rsidRDefault="006A7121">
      <w:r w:rsidRPr="009B053A">
        <w:t xml:space="preserve">Same test requirement as in clause 6.4A.1.3.5 in TS 38.521-2 [9] for the </w:t>
      </w:r>
      <w:r w:rsidRPr="009B053A">
        <w:rPr>
          <w:i/>
        </w:rPr>
        <w:t>NR</w:t>
      </w:r>
      <w:r w:rsidRPr="009B053A">
        <w:t xml:space="preserve"> carrier.</w:t>
      </w:r>
    </w:p>
    <w:p w14:paraId="0B97E970" w14:textId="77777777" w:rsidR="00EC172A" w:rsidRPr="009B053A" w:rsidRDefault="00EC172A" w:rsidP="00EC172A">
      <w:pPr>
        <w:pStyle w:val="Heading5"/>
        <w:rPr>
          <w:rStyle w:val="h49"/>
          <w:rFonts w:eastAsia="SimSun"/>
        </w:rPr>
      </w:pPr>
      <w:bookmarkStart w:id="3975" w:name="_Toc90493462"/>
      <w:bookmarkStart w:id="3976" w:name="_Toc90494102"/>
      <w:bookmarkStart w:id="3977" w:name="_Toc100094131"/>
      <w:bookmarkStart w:id="3978" w:name="_Toc106872788"/>
      <w:bookmarkStart w:id="3979" w:name="_Toc133249835"/>
      <w:bookmarkStart w:id="3980" w:name="_Toc27475738"/>
      <w:bookmarkStart w:id="3981" w:name="_Toc29495276"/>
      <w:bookmarkStart w:id="3982" w:name="_Toc36116321"/>
      <w:bookmarkStart w:id="3983" w:name="_Toc36118370"/>
      <w:bookmarkStart w:id="3984" w:name="_Toc36560485"/>
      <w:bookmarkStart w:id="3985" w:name="_Toc43977002"/>
      <w:bookmarkStart w:id="3986" w:name="_Toc52213574"/>
      <w:bookmarkStart w:id="3987" w:name="_Toc60743036"/>
      <w:bookmarkStart w:id="3988" w:name="_Toc68206221"/>
      <w:bookmarkStart w:id="3989" w:name="_Toc75972016"/>
      <w:bookmarkStart w:id="3990" w:name="_Toc85051444"/>
      <w:r w:rsidRPr="009B053A">
        <w:rPr>
          <w:rStyle w:val="h49"/>
          <w:rFonts w:eastAsia="SimSun"/>
        </w:rPr>
        <w:t>6.4B.1.4D</w:t>
      </w:r>
      <w:r w:rsidRPr="009B053A">
        <w:rPr>
          <w:rStyle w:val="h49"/>
          <w:rFonts w:eastAsia="SimSun"/>
        </w:rPr>
        <w:tab/>
        <w:t>Frequency error for inter-band EN-DC including FR2 for UL-MIMO</w:t>
      </w:r>
      <w:bookmarkEnd w:id="3975"/>
      <w:bookmarkEnd w:id="3976"/>
      <w:bookmarkEnd w:id="3977"/>
      <w:bookmarkEnd w:id="3978"/>
      <w:bookmarkEnd w:id="3979"/>
    </w:p>
    <w:p w14:paraId="5DE333F8" w14:textId="77777777" w:rsidR="00EC172A" w:rsidRPr="009B053A" w:rsidRDefault="00EC172A" w:rsidP="00EC172A">
      <w:pPr>
        <w:pStyle w:val="EditorsNote"/>
        <w:rPr>
          <w:rFonts w:eastAsia="PMingLiU"/>
        </w:rPr>
      </w:pPr>
      <w:r w:rsidRPr="009B053A">
        <w:t>Editor's note:</w:t>
      </w:r>
      <w:r w:rsidRPr="009B053A">
        <w:tab/>
        <w:t>This clause is incomplete. The following aspects are either missing or not yet determined:</w:t>
      </w:r>
    </w:p>
    <w:p w14:paraId="704D9977" w14:textId="77777777" w:rsidR="00EC172A" w:rsidRPr="009B053A" w:rsidRDefault="00EC172A" w:rsidP="00EC172A">
      <w:pPr>
        <w:pStyle w:val="EditorsNote"/>
        <w:rPr>
          <w:rFonts w:eastAsia="MS Mincho"/>
        </w:rPr>
      </w:pPr>
      <w:r w:rsidRPr="009B053A">
        <w:rPr>
          <w:rFonts w:eastAsia="MS Mincho"/>
        </w:rPr>
        <w:t>-</w:t>
      </w:r>
      <w:r w:rsidRPr="009B053A">
        <w:rPr>
          <w:rFonts w:eastAsia="MS Mincho"/>
        </w:rPr>
        <w:tab/>
        <w:t>The referred test case 6.4D.1 in TS 38.521-2 [9] is incomplete.</w:t>
      </w:r>
    </w:p>
    <w:p w14:paraId="6C056B68" w14:textId="77777777" w:rsidR="00EC172A" w:rsidRPr="009B053A" w:rsidRDefault="00EC172A" w:rsidP="00EC172A">
      <w:pPr>
        <w:pStyle w:val="EditorsNote"/>
        <w:rPr>
          <w:rFonts w:eastAsia="MS Mincho"/>
        </w:rPr>
      </w:pPr>
      <w:r w:rsidRPr="009B053A">
        <w:rPr>
          <w:rFonts w:eastAsia="MS Mincho"/>
        </w:rPr>
        <w:t>-</w:t>
      </w:r>
      <w:r w:rsidRPr="009B053A">
        <w:rPr>
          <w:rFonts w:eastAsia="MS Mincho"/>
        </w:rPr>
        <w:tab/>
        <w:t>Measurement Uncertainty and Test Tolerance are FFS and Annex F needs to be updated.</w:t>
      </w:r>
    </w:p>
    <w:p w14:paraId="26F65451" w14:textId="77777777" w:rsidR="00EC172A" w:rsidRPr="009B053A" w:rsidRDefault="00EC172A" w:rsidP="00EC172A">
      <w:pPr>
        <w:pStyle w:val="H6"/>
        <w:rPr>
          <w:rFonts w:eastAsia="PMingLiU"/>
        </w:rPr>
      </w:pPr>
      <w:r w:rsidRPr="009B053A">
        <w:t>6.4B.1.4D.1</w:t>
      </w:r>
      <w:r w:rsidRPr="009B053A">
        <w:tab/>
        <w:t>Test purpose</w:t>
      </w:r>
    </w:p>
    <w:p w14:paraId="530D71AE" w14:textId="77777777" w:rsidR="00EC172A" w:rsidRPr="009B053A" w:rsidRDefault="00EC172A" w:rsidP="00EC172A">
      <w:r w:rsidRPr="009B053A">
        <w:t>Same test purpose as in clause 6.4D.1.1 in TS 38.521-2 [9] for the NR carrier.</w:t>
      </w:r>
    </w:p>
    <w:p w14:paraId="45CEFA46" w14:textId="77777777" w:rsidR="00EC172A" w:rsidRPr="009B053A" w:rsidRDefault="00EC172A" w:rsidP="00EC172A">
      <w:pPr>
        <w:pStyle w:val="H6"/>
      </w:pPr>
      <w:r w:rsidRPr="009B053A">
        <w:t>6.4B.1.4D.2</w:t>
      </w:r>
      <w:r w:rsidRPr="009B053A">
        <w:tab/>
        <w:t>Test applicability</w:t>
      </w:r>
    </w:p>
    <w:p w14:paraId="30643602" w14:textId="77777777" w:rsidR="00EC172A" w:rsidRPr="009B053A" w:rsidRDefault="00EC172A" w:rsidP="00EC172A">
      <w:r w:rsidRPr="009B053A">
        <w:t>This test case applies to all types of E-UTRA UE release 15 and forward, supporting inter-band EN-DC including FR2 and UL MIMO.</w:t>
      </w:r>
    </w:p>
    <w:p w14:paraId="0F78B7C2" w14:textId="77777777" w:rsidR="00EC172A" w:rsidRPr="009B053A" w:rsidRDefault="00EC172A" w:rsidP="00EC172A">
      <w:pPr>
        <w:pStyle w:val="H6"/>
      </w:pPr>
      <w:r w:rsidRPr="009B053A">
        <w:t>6.4B.1.4D.3</w:t>
      </w:r>
      <w:r w:rsidRPr="009B053A">
        <w:tab/>
        <w:t>Minimum conformance requirements</w:t>
      </w:r>
    </w:p>
    <w:p w14:paraId="252E3677" w14:textId="77777777" w:rsidR="00EC172A" w:rsidRPr="009B053A" w:rsidRDefault="00EC172A" w:rsidP="00EC172A">
      <w:r w:rsidRPr="009B053A">
        <w:t>For inter-band EN-DC including FR2 or both FR1 and FR2, transmit modulation quality for EN-DC operations in FR1 and FR2 as specified in TS 36.101 [5], 38.101-1 [2] and 38.101-2 [3] apply for E-UTRA, NR FR1 and NR FR2 respectively.</w:t>
      </w:r>
    </w:p>
    <w:p w14:paraId="78EC346A" w14:textId="77777777" w:rsidR="00EC172A" w:rsidRPr="009B053A" w:rsidRDefault="00EC172A" w:rsidP="00EC172A">
      <w:r w:rsidRPr="009B053A">
        <w:t>The normative reference for this requirement is TS 38.101-3 [4] clause 6.4B.1.4.</w:t>
      </w:r>
    </w:p>
    <w:p w14:paraId="18A3C7C3" w14:textId="77777777" w:rsidR="00EC172A" w:rsidRPr="009B053A" w:rsidRDefault="00EC172A" w:rsidP="00EC172A">
      <w:r w:rsidRPr="009B053A">
        <w:t>Same minimum conformance requirements as in clause 6.4D.1.3 in TS 38.521-2 [9] for the NR carrier.</w:t>
      </w:r>
    </w:p>
    <w:p w14:paraId="5E33440D" w14:textId="7912E993" w:rsidR="00EC172A" w:rsidRPr="009B053A" w:rsidRDefault="00EC172A" w:rsidP="00EC172A">
      <w:r w:rsidRPr="009B053A">
        <w:t xml:space="preserve">No exception requirements applicable to NR or </w:t>
      </w:r>
      <w:r w:rsidR="003E285D" w:rsidRPr="009B053A">
        <w:t>E-UTRA</w:t>
      </w:r>
      <w:r w:rsidRPr="009B053A">
        <w:t>. LTE anchor agnostic approach is applied.</w:t>
      </w:r>
    </w:p>
    <w:p w14:paraId="6FC69A1C" w14:textId="77777777" w:rsidR="00EC172A" w:rsidRPr="009B053A" w:rsidRDefault="00EC172A" w:rsidP="00EC172A">
      <w:pPr>
        <w:pStyle w:val="H6"/>
      </w:pPr>
      <w:r w:rsidRPr="009B053A">
        <w:lastRenderedPageBreak/>
        <w:t>6.4B.1.4D.4</w:t>
      </w:r>
      <w:r w:rsidRPr="009B053A">
        <w:tab/>
        <w:t>Test description</w:t>
      </w:r>
    </w:p>
    <w:p w14:paraId="311319E3" w14:textId="77777777" w:rsidR="00EC172A" w:rsidRPr="009B053A" w:rsidRDefault="00EC172A" w:rsidP="00EC172A">
      <w:pPr>
        <w:pStyle w:val="H6"/>
      </w:pPr>
      <w:r w:rsidRPr="009B053A">
        <w:t>6.4B.1.4D.4.1</w:t>
      </w:r>
      <w:r w:rsidRPr="009B053A">
        <w:tab/>
        <w:t>Initial conditions</w:t>
      </w:r>
    </w:p>
    <w:p w14:paraId="44D4DABA" w14:textId="77777777" w:rsidR="00EC172A" w:rsidRPr="009B053A" w:rsidRDefault="00EC172A" w:rsidP="00EC172A">
      <w:r w:rsidRPr="009B053A">
        <w:t>Same test description as in clause 6.4D.1.4 in TS 38.521-2 [9] for the NR carrier with the following exception:</w:t>
      </w:r>
    </w:p>
    <w:p w14:paraId="34D7F36D" w14:textId="77777777" w:rsidR="00EC172A" w:rsidRPr="009B053A" w:rsidRDefault="00EC172A" w:rsidP="00EC172A">
      <w:r w:rsidRPr="009B053A">
        <w:t>The initial test configurations for E-UTRA band consist of environmental conditions, test frequencies, and channel bandwidths based on E-UTRA bands specified in Table 4.7-1. For Initial conditions as in clause 6.4D.1.4.1 in TS 38.521-2 [9], the following steps will be added to configure E-UTRA component:</w:t>
      </w:r>
    </w:p>
    <w:p w14:paraId="5BA27EFA" w14:textId="77777777" w:rsidR="00EC172A" w:rsidRPr="009B053A" w:rsidRDefault="00EC172A" w:rsidP="00EC172A">
      <w:pPr>
        <w:pStyle w:val="B10"/>
      </w:pPr>
      <w:r w:rsidRPr="009B053A">
        <w:t>2.1.</w:t>
      </w:r>
      <w:r w:rsidRPr="009B053A">
        <w:tab/>
        <w:t>The parameter settings for E-UTRA cell are set up according to TS 36.508 [11] clause 4.4.3.</w:t>
      </w:r>
    </w:p>
    <w:p w14:paraId="03EE299F" w14:textId="77777777" w:rsidR="00EC172A" w:rsidRPr="009B053A" w:rsidRDefault="00EC172A" w:rsidP="00EC172A">
      <w:pPr>
        <w:pStyle w:val="B10"/>
      </w:pPr>
      <w:r w:rsidRPr="009B053A">
        <w:t>3.1.</w:t>
      </w:r>
      <w:r w:rsidRPr="009B053A">
        <w:tab/>
        <w:t>The E-UTRA downlink signal level, uplink signal level are set according to Table 4.7-1 and propagation conditions are set according to Annex B.0 of TS 36.521-1 [10].</w:t>
      </w:r>
    </w:p>
    <w:p w14:paraId="62BF6258" w14:textId="77777777" w:rsidR="00EC172A" w:rsidRPr="009B053A" w:rsidRDefault="00EC172A" w:rsidP="00EC172A">
      <w:r w:rsidRPr="009B053A">
        <w:t xml:space="preserve">Step 6 of Initial conditions as in clause 6.4D.1.4.1 in TS 38.521-2 [9] is replaced by: </w:t>
      </w:r>
    </w:p>
    <w:p w14:paraId="632CC2E7" w14:textId="77777777" w:rsidR="00EC172A" w:rsidRPr="009B053A" w:rsidRDefault="00EC172A" w:rsidP="00EC172A">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73DF833" w14:textId="77777777" w:rsidR="00EC172A" w:rsidRPr="009B053A" w:rsidRDefault="00EC172A" w:rsidP="00EC172A">
      <w:r w:rsidRPr="009B053A">
        <w:t>Same test procedure as in clause 6.4D.1.4.2 in TS 38.521-2 [9] with the following steps added for E-UTRA component:</w:t>
      </w:r>
    </w:p>
    <w:p w14:paraId="2F67A607" w14:textId="77777777" w:rsidR="00EC172A" w:rsidRPr="009B053A" w:rsidRDefault="00EC172A" w:rsidP="00EC172A">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6592ACB" w14:textId="77777777" w:rsidR="00EC172A" w:rsidRPr="009B053A" w:rsidRDefault="00EC172A" w:rsidP="00EC172A">
      <w:pPr>
        <w:pStyle w:val="H6"/>
      </w:pPr>
      <w:r w:rsidRPr="009B053A">
        <w:t>6.4B.1.4D.5</w:t>
      </w:r>
      <w:r w:rsidRPr="009B053A">
        <w:tab/>
        <w:t>Test requirement</w:t>
      </w:r>
    </w:p>
    <w:p w14:paraId="15CB75D4" w14:textId="77777777" w:rsidR="00EC172A" w:rsidRPr="009B053A" w:rsidRDefault="00EC172A" w:rsidP="00EC172A">
      <w:r w:rsidRPr="009B053A">
        <w:t>Same test requirement as in clause 6.4D.1.5 in TS 38.521-2 [9] for the NR carrier.</w:t>
      </w:r>
    </w:p>
    <w:p w14:paraId="680B7250" w14:textId="77777777" w:rsidR="00AB2B30" w:rsidRPr="009B053A" w:rsidRDefault="006A7121">
      <w:pPr>
        <w:pStyle w:val="Heading3"/>
      </w:pPr>
      <w:bookmarkStart w:id="3991" w:name="_Toc90493463"/>
      <w:bookmarkStart w:id="3992" w:name="_Toc90494103"/>
      <w:bookmarkStart w:id="3993" w:name="_Toc100094132"/>
      <w:bookmarkStart w:id="3994" w:name="_Toc106872789"/>
      <w:bookmarkStart w:id="3995" w:name="_Toc133249836"/>
      <w:r w:rsidRPr="009B053A">
        <w:t>6.4B.2</w:t>
      </w:r>
      <w:r w:rsidRPr="009B053A">
        <w:tab/>
        <w:t>Transmit Modulation Quality for DC</w:t>
      </w:r>
      <w:bookmarkEnd w:id="3980"/>
      <w:bookmarkEnd w:id="3981"/>
      <w:bookmarkEnd w:id="3982"/>
      <w:bookmarkEnd w:id="3983"/>
      <w:bookmarkEnd w:id="3984"/>
      <w:bookmarkEnd w:id="3985"/>
      <w:bookmarkEnd w:id="3986"/>
      <w:bookmarkEnd w:id="3987"/>
      <w:bookmarkEnd w:id="3988"/>
      <w:bookmarkEnd w:id="3989"/>
      <w:bookmarkEnd w:id="3990"/>
      <w:bookmarkEnd w:id="3991"/>
      <w:bookmarkEnd w:id="3992"/>
      <w:bookmarkEnd w:id="3993"/>
      <w:bookmarkEnd w:id="3994"/>
      <w:bookmarkEnd w:id="3995"/>
    </w:p>
    <w:p w14:paraId="1A2D482D" w14:textId="77777777" w:rsidR="00AB2B30" w:rsidRPr="009B053A" w:rsidRDefault="006A7121">
      <w:pPr>
        <w:pStyle w:val="Heading4"/>
      </w:pPr>
      <w:bookmarkStart w:id="3996" w:name="_Toc27475739"/>
      <w:bookmarkStart w:id="3997" w:name="_Toc29495277"/>
      <w:bookmarkStart w:id="3998" w:name="_Toc36116322"/>
      <w:bookmarkStart w:id="3999" w:name="_Toc36118371"/>
      <w:bookmarkStart w:id="4000" w:name="_Toc36560486"/>
      <w:bookmarkStart w:id="4001" w:name="_Toc43977003"/>
      <w:bookmarkStart w:id="4002" w:name="_Toc52213575"/>
      <w:bookmarkStart w:id="4003" w:name="_Toc60743037"/>
      <w:bookmarkStart w:id="4004" w:name="_Toc68206222"/>
      <w:bookmarkStart w:id="4005" w:name="_Toc75972017"/>
      <w:bookmarkStart w:id="4006" w:name="_Toc85051445"/>
      <w:bookmarkStart w:id="4007" w:name="_Toc90493464"/>
      <w:bookmarkStart w:id="4008" w:name="_Toc90494104"/>
      <w:bookmarkStart w:id="4009" w:name="_Toc100094133"/>
      <w:bookmarkStart w:id="4010" w:name="_Toc106872790"/>
      <w:bookmarkStart w:id="4011" w:name="_Toc133249837"/>
      <w:r w:rsidRPr="009B053A">
        <w:t>6.4B.2.1</w:t>
      </w:r>
      <w:r w:rsidRPr="009B053A">
        <w:tab/>
        <w:t>Transmit Modulation Quality for intra-band contiguous EN-DC</w:t>
      </w:r>
      <w:bookmarkEnd w:id="3996"/>
      <w:bookmarkEnd w:id="3997"/>
      <w:bookmarkEnd w:id="3998"/>
      <w:bookmarkEnd w:id="3999"/>
      <w:bookmarkEnd w:id="4000"/>
      <w:bookmarkEnd w:id="4001"/>
      <w:bookmarkEnd w:id="4002"/>
      <w:bookmarkEnd w:id="4003"/>
      <w:bookmarkEnd w:id="4004"/>
      <w:bookmarkEnd w:id="4005"/>
      <w:bookmarkEnd w:id="4006"/>
      <w:bookmarkEnd w:id="4007"/>
      <w:bookmarkEnd w:id="4008"/>
      <w:bookmarkEnd w:id="4009"/>
      <w:bookmarkEnd w:id="4010"/>
      <w:bookmarkEnd w:id="4011"/>
    </w:p>
    <w:p w14:paraId="56369A0C" w14:textId="77777777" w:rsidR="00AB2B30" w:rsidRPr="009B053A" w:rsidRDefault="006A7121">
      <w:pPr>
        <w:pStyle w:val="Heading5"/>
      </w:pPr>
      <w:bookmarkStart w:id="4012" w:name="_Toc27475740"/>
      <w:bookmarkStart w:id="4013" w:name="_Toc29495278"/>
      <w:bookmarkStart w:id="4014" w:name="_Toc36116323"/>
      <w:bookmarkStart w:id="4015" w:name="_Toc36118372"/>
      <w:bookmarkStart w:id="4016" w:name="_Toc36560487"/>
      <w:bookmarkStart w:id="4017" w:name="_Toc43977004"/>
      <w:bookmarkStart w:id="4018" w:name="_Toc52213576"/>
      <w:bookmarkStart w:id="4019" w:name="_Toc60743038"/>
      <w:bookmarkStart w:id="4020" w:name="_Toc68206223"/>
      <w:bookmarkStart w:id="4021" w:name="_Toc75972018"/>
      <w:bookmarkStart w:id="4022" w:name="_Toc85051446"/>
      <w:bookmarkStart w:id="4023" w:name="_Toc90493465"/>
      <w:bookmarkStart w:id="4024" w:name="_Toc90494105"/>
      <w:bookmarkStart w:id="4025" w:name="_Toc100094134"/>
      <w:bookmarkStart w:id="4026" w:name="_Toc106872791"/>
      <w:bookmarkStart w:id="4027" w:name="_Toc133249838"/>
      <w:r w:rsidRPr="009B053A">
        <w:t>6.4B.2.1.1</w:t>
      </w:r>
      <w:r w:rsidRPr="009B053A">
        <w:tab/>
        <w:t>Error Vector Magnitude for intra-band contiguous EN-DC</w:t>
      </w:r>
      <w:bookmarkEnd w:id="4012"/>
      <w:bookmarkEnd w:id="4013"/>
      <w:bookmarkEnd w:id="4014"/>
      <w:bookmarkEnd w:id="4015"/>
      <w:bookmarkEnd w:id="4016"/>
      <w:bookmarkEnd w:id="4017"/>
      <w:bookmarkEnd w:id="4018"/>
      <w:bookmarkEnd w:id="4019"/>
      <w:bookmarkEnd w:id="4020"/>
      <w:bookmarkEnd w:id="4021"/>
      <w:bookmarkEnd w:id="4022"/>
      <w:bookmarkEnd w:id="4023"/>
      <w:bookmarkEnd w:id="4024"/>
      <w:bookmarkEnd w:id="4025"/>
      <w:bookmarkEnd w:id="4026"/>
      <w:bookmarkEnd w:id="4027"/>
    </w:p>
    <w:p w14:paraId="07C0A4F1" w14:textId="77777777" w:rsidR="00AB2B30" w:rsidRPr="009B053A" w:rsidRDefault="006A7121">
      <w:pPr>
        <w:pStyle w:val="H6"/>
      </w:pPr>
      <w:r w:rsidRPr="009B053A">
        <w:t>6.4B.2.1.1.1</w:t>
      </w:r>
      <w:r w:rsidRPr="009B053A">
        <w:tab/>
        <w:t>Test purpose</w:t>
      </w:r>
    </w:p>
    <w:p w14:paraId="04845838" w14:textId="77777777" w:rsidR="00AB2B30" w:rsidRPr="009B053A" w:rsidRDefault="006A7121">
      <w:r w:rsidRPr="009B053A">
        <w:t>The Error Vector Magnitude is a measure of the difference between the reference waveform and the measured waveform. This difference is called the error vector. Before calculating the EVM the measured waveform is corrected by the sample timing offset and RF frequency offset. Then the carrier leakage shall be removed from the measured waveform before calculating the EVM.</w:t>
      </w:r>
    </w:p>
    <w:p w14:paraId="64390554" w14:textId="77777777" w:rsidR="00AB2B30" w:rsidRPr="009B053A" w:rsidRDefault="006A7121">
      <w:r w:rsidRPr="009B053A">
        <w:t>The measured waveform is further equalised using the channel estimates subjected to the EVM equaliser spectrum flatness requirement specified in clause 6.4B.2.1.4.3. For DFT-s-OFDM waveforms, the EVM result is defined after the front-end FFT and IDFT as the square root of the ratio of the mean error vector power to the mean reference power expressed as a %. For CP-OFDM waveforms, the EVM result is defined after the front-end FFT as the square root of the ratio of the mean error vector power to the mean reference power expressed as a %.</w:t>
      </w:r>
    </w:p>
    <w:p w14:paraId="7A8E4F10" w14:textId="77777777" w:rsidR="00AB2B30" w:rsidRPr="009B053A" w:rsidRDefault="006A7121">
      <w:r w:rsidRPr="009B053A">
        <w:t>The basic EVM measurement interval in the time domain is one preamble sequence for the PRACH and the duration of PUCCH/PUSCH channel, or one hop, if frequency hopping is enabled for PUCCH and PUSCH in the time domain. The EVM measurement interval is reduced by any symbols that contains an allowable power transient as defined in clause 6.3.3.3 of TS 38.521-1 [8].</w:t>
      </w:r>
    </w:p>
    <w:p w14:paraId="407C1A10" w14:textId="77777777" w:rsidR="00AB2B30" w:rsidRPr="009B053A" w:rsidRDefault="006A7121">
      <w:pPr>
        <w:pStyle w:val="H6"/>
      </w:pPr>
      <w:r w:rsidRPr="009B053A">
        <w:t>6.4B.2.1.1.2</w:t>
      </w:r>
      <w:r w:rsidRPr="009B053A">
        <w:tab/>
        <w:t>Test applicability</w:t>
      </w:r>
    </w:p>
    <w:p w14:paraId="7400BE63" w14:textId="77777777" w:rsidR="00AB2B30" w:rsidRPr="009B053A" w:rsidRDefault="006A7121">
      <w:r w:rsidRPr="009B053A">
        <w:t>This test case applies to all types of E-UTRA UE release 15 and forward, supporting intra-band EN-DC.</w:t>
      </w:r>
    </w:p>
    <w:p w14:paraId="5B94CF5A" w14:textId="77777777" w:rsidR="00AB2B30" w:rsidRPr="009B053A" w:rsidRDefault="006A7121">
      <w:pPr>
        <w:pStyle w:val="H6"/>
      </w:pPr>
      <w:r w:rsidRPr="009B053A">
        <w:t>6.4B.2.1.1.3</w:t>
      </w:r>
      <w:r w:rsidRPr="009B053A">
        <w:tab/>
        <w:t>Minimum conformance requirements</w:t>
      </w:r>
    </w:p>
    <w:p w14:paraId="76E3A568" w14:textId="77777777" w:rsidR="00AB2B30" w:rsidRPr="009B053A" w:rsidRDefault="006A7121">
      <w:r w:rsidRPr="009B053A">
        <w:t>For the intra-band contiguous EN-DC with one component carrier per CG the EVM requirement applies with PRB allocation in one of the CG and the other CG unallocated.</w:t>
      </w:r>
    </w:p>
    <w:p w14:paraId="164D6E56" w14:textId="77777777" w:rsidR="00AB2B30" w:rsidRPr="009B053A" w:rsidRDefault="006A7121">
      <w:r w:rsidRPr="009B053A">
        <w:lastRenderedPageBreak/>
        <w:t xml:space="preserve">The EVM requirements for each CG are according to clause 6.5.2 of </w:t>
      </w:r>
      <w:r w:rsidRPr="009B053A">
        <w:rPr>
          <w:lang w:eastAsia="zh-TW"/>
        </w:rPr>
        <w:t>TS 36.101</w:t>
      </w:r>
      <w:r w:rsidRPr="009B053A">
        <w:t> [5] for the MCG and clause 6.4.2 of TS 38.101-1 [2] for the SCG with EN-DC configured.</w:t>
      </w:r>
    </w:p>
    <w:p w14:paraId="338E8DEB" w14:textId="77777777" w:rsidR="00AB2B30" w:rsidRPr="009B053A" w:rsidRDefault="006A7121">
      <w:r w:rsidRPr="009B053A">
        <w:t>The normative reference for this requirement is TS 38.101-3 [4] clause 6.4B.2.1.1.</w:t>
      </w:r>
    </w:p>
    <w:p w14:paraId="7EE73E71" w14:textId="6597B166" w:rsidR="00AB2B30" w:rsidRPr="009B053A" w:rsidRDefault="006A7121">
      <w:r w:rsidRPr="009B053A">
        <w:t xml:space="preserve">No exception requirements applicable to NR or </w:t>
      </w:r>
      <w:r w:rsidR="003E285D" w:rsidRPr="009B053A">
        <w:t>E-UTRA</w:t>
      </w:r>
      <w:r w:rsidRPr="009B053A">
        <w:t>. LTE anchor agnostic approach is applied.</w:t>
      </w:r>
    </w:p>
    <w:p w14:paraId="08537F99" w14:textId="77777777" w:rsidR="00AB2B30" w:rsidRPr="009B053A" w:rsidRDefault="006A7121">
      <w:pPr>
        <w:pStyle w:val="H6"/>
      </w:pPr>
      <w:r w:rsidRPr="009B053A">
        <w:t>6.4B.2.1.1.4</w:t>
      </w:r>
      <w:r w:rsidRPr="009B053A">
        <w:tab/>
        <w:t>Test description</w:t>
      </w:r>
    </w:p>
    <w:p w14:paraId="0652BE84" w14:textId="77777777" w:rsidR="00AB2B30" w:rsidRPr="009B053A" w:rsidRDefault="006A7121">
      <w:r w:rsidRPr="009B053A">
        <w:t>Same test description as in clause 6.4.2.1.4 in TS 38.521-1 [8] for the NR carrier with the following exception:</w:t>
      </w:r>
    </w:p>
    <w:p w14:paraId="2F638EB1" w14:textId="77777777" w:rsidR="00AB2B30" w:rsidRPr="009B053A" w:rsidRDefault="006A7121">
      <w:pPr>
        <w:pStyle w:val="TH"/>
      </w:pPr>
      <w:r w:rsidRPr="009B053A">
        <w:t>Table 6.4B.2.1.1.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9B053A" w14:paraId="774498E3" w14:textId="77777777">
        <w:trPr>
          <w:trHeight w:val="206"/>
        </w:trPr>
        <w:tc>
          <w:tcPr>
            <w:tcW w:w="5000" w:type="pct"/>
            <w:gridSpan w:val="2"/>
            <w:shd w:val="clear" w:color="auto" w:fill="auto"/>
          </w:tcPr>
          <w:p w14:paraId="1965F3BF" w14:textId="77777777" w:rsidR="00AB2B30" w:rsidRPr="009B053A" w:rsidRDefault="006A7121">
            <w:pPr>
              <w:pStyle w:val="TAH"/>
            </w:pPr>
            <w:r w:rsidRPr="009B053A">
              <w:t>Initial Conditions</w:t>
            </w:r>
          </w:p>
        </w:tc>
      </w:tr>
      <w:tr w:rsidR="00AB2B30" w:rsidRPr="009B053A" w14:paraId="4502B227" w14:textId="77777777">
        <w:trPr>
          <w:trHeight w:val="412"/>
        </w:trPr>
        <w:tc>
          <w:tcPr>
            <w:tcW w:w="1937" w:type="pct"/>
            <w:shd w:val="clear" w:color="auto" w:fill="auto"/>
          </w:tcPr>
          <w:p w14:paraId="1DAA26A4" w14:textId="77777777" w:rsidR="00AB2B30" w:rsidRPr="009B053A" w:rsidRDefault="006A7121">
            <w:pPr>
              <w:pStyle w:val="TAL"/>
            </w:pPr>
            <w:r w:rsidRPr="009B053A">
              <w:t>Test Frequencies as specified in TS 38.508-1 [6] clause 4.3.1</w:t>
            </w:r>
          </w:p>
        </w:tc>
        <w:tc>
          <w:tcPr>
            <w:tcW w:w="3063" w:type="pct"/>
          </w:tcPr>
          <w:p w14:paraId="239923E4" w14:textId="77777777" w:rsidR="00AB2B30" w:rsidRPr="009B053A" w:rsidRDefault="006A7121">
            <w:pPr>
              <w:pStyle w:val="TAL"/>
            </w:pPr>
            <w:r w:rsidRPr="009B053A">
              <w:t>Mid range</w:t>
            </w:r>
          </w:p>
        </w:tc>
      </w:tr>
      <w:tr w:rsidR="00AB2B30" w:rsidRPr="009B053A" w14:paraId="60EDB430" w14:textId="77777777">
        <w:trPr>
          <w:trHeight w:val="425"/>
        </w:trPr>
        <w:tc>
          <w:tcPr>
            <w:tcW w:w="1937" w:type="pct"/>
            <w:shd w:val="clear" w:color="auto" w:fill="auto"/>
          </w:tcPr>
          <w:p w14:paraId="13795138" w14:textId="77777777" w:rsidR="00AB2B30" w:rsidRPr="009B053A" w:rsidRDefault="006A7121">
            <w:pPr>
              <w:pStyle w:val="TAL"/>
            </w:pPr>
            <w:r w:rsidRPr="009B053A">
              <w:t>Test EN-DC bandwidth combination as specified in Table 5.3B.1.2-1</w:t>
            </w:r>
          </w:p>
        </w:tc>
        <w:tc>
          <w:tcPr>
            <w:tcW w:w="3063" w:type="pct"/>
          </w:tcPr>
          <w:p w14:paraId="302D9D06" w14:textId="77777777" w:rsidR="00AB2B30" w:rsidRPr="009B053A" w:rsidRDefault="006A7121">
            <w:pPr>
              <w:pStyle w:val="TAL"/>
            </w:pPr>
            <w:r w:rsidRPr="009B053A">
              <w:t>Highest NRB_agg (NOTE 1)</w:t>
            </w:r>
          </w:p>
        </w:tc>
      </w:tr>
      <w:tr w:rsidR="00AB2B30" w:rsidRPr="009B053A" w14:paraId="51341532" w14:textId="77777777">
        <w:trPr>
          <w:trHeight w:val="349"/>
        </w:trPr>
        <w:tc>
          <w:tcPr>
            <w:tcW w:w="5000" w:type="pct"/>
            <w:gridSpan w:val="2"/>
          </w:tcPr>
          <w:p w14:paraId="1A267A72" w14:textId="77777777" w:rsidR="00AB2B30" w:rsidRPr="009B053A" w:rsidRDefault="006A7121">
            <w:pPr>
              <w:pStyle w:val="TAN"/>
            </w:pPr>
            <w:r w:rsidRPr="009B053A">
              <w:t>NOTE 1:</w:t>
            </w:r>
            <w:r w:rsidRPr="009B053A">
              <w:tab/>
              <w:t>If the UE supports multiple CC Combinations in the EN-DC Configuration with the same NRB_agg , only the combination with the highest NRB_SCG is tested.</w:t>
            </w:r>
          </w:p>
        </w:tc>
      </w:tr>
    </w:tbl>
    <w:p w14:paraId="561DF854" w14:textId="77777777" w:rsidR="00AB2B30" w:rsidRPr="009B053A" w:rsidRDefault="00AB2B30"/>
    <w:p w14:paraId="56CC8E33" w14:textId="77777777" w:rsidR="00AB2B30" w:rsidRPr="009B053A" w:rsidRDefault="006A7121">
      <w:r w:rsidRPr="009B053A">
        <w:t>The initial test configurations for E-UTRA as specified in Table 4.6-1 except for the parameters specified in Table 6.4B.2.1.1.4-1.</w:t>
      </w:r>
    </w:p>
    <w:p w14:paraId="007812A6" w14:textId="77777777" w:rsidR="00AB2B30" w:rsidRPr="009B053A" w:rsidRDefault="006A7121">
      <w:r w:rsidRPr="009B053A">
        <w:t>For Initial conditions as in clause 6.4.2.1.4.1 in TS 38.521-1 [8], the following steps are added to configure E-UTRA component:</w:t>
      </w:r>
    </w:p>
    <w:p w14:paraId="19700ECC" w14:textId="77777777" w:rsidR="00AB2B30" w:rsidRPr="009B053A" w:rsidRDefault="006A7121">
      <w:pPr>
        <w:pStyle w:val="B10"/>
      </w:pPr>
      <w:r w:rsidRPr="009B053A">
        <w:t>2.1.</w:t>
      </w:r>
      <w:r w:rsidRPr="009B053A">
        <w:tab/>
        <w:t>The parameter settings for E-UTRA cell are set up according to TS 36.508 [11] clause 4.4.3.</w:t>
      </w:r>
    </w:p>
    <w:p w14:paraId="7AF46D31"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DC6D94B" w14:textId="77777777" w:rsidR="007B7375" w:rsidRPr="006910BE" w:rsidRDefault="007B7375" w:rsidP="007B7375">
      <w:r w:rsidRPr="006910BE">
        <w:t xml:space="preserve">Step 6 of Initial conditions as in clause 6.4.2.1.4.1 in TS 38.521-1 [8] is replaced by the following </w:t>
      </w:r>
      <w:ins w:id="4028" w:author="3025" w:date="2023-06-16T09:04:00Z">
        <w:r>
          <w:t>three</w:t>
        </w:r>
      </w:ins>
      <w:del w:id="4029" w:author="3025" w:date="2023-06-16T09:04:00Z">
        <w:r w:rsidRPr="006910BE" w:rsidDel="0046086A">
          <w:delText>two</w:delText>
        </w:r>
      </w:del>
      <w:r w:rsidRPr="006910BE">
        <w:t xml:space="preserve"> steps: </w:t>
      </w:r>
    </w:p>
    <w:p w14:paraId="708ADEE5"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 xml:space="preserve">On </w:t>
      </w:r>
      <w:r w:rsidRPr="006910BE">
        <w:t>according to TS 38.508-1 [6] clause 4.5.</w:t>
      </w:r>
    </w:p>
    <w:p w14:paraId="1A95F06E" w14:textId="77777777" w:rsidR="007B7375" w:rsidRDefault="007B7375" w:rsidP="007B7375">
      <w:pPr>
        <w:pStyle w:val="B10"/>
        <w:rPr>
          <w:ins w:id="4030"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05355B8B" w14:textId="77777777" w:rsidR="007B7375" w:rsidRPr="006910BE" w:rsidRDefault="007B7375" w:rsidP="007B7375">
      <w:pPr>
        <w:pStyle w:val="B10"/>
      </w:pPr>
      <w:ins w:id="403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4F6CA334" w14:textId="77777777" w:rsidR="00AB2B30" w:rsidRPr="009B053A" w:rsidRDefault="006A7121">
      <w:pPr>
        <w:rPr>
          <w:lang w:eastAsia="ja-JP"/>
        </w:rPr>
      </w:pPr>
      <w:r w:rsidRPr="009B053A">
        <w:t>Same test procedure as in clause 6.4.2.1.4.2 in TS 38.521-1 [8].</w:t>
      </w:r>
    </w:p>
    <w:p w14:paraId="15BDD7D6" w14:textId="77777777" w:rsidR="00AB2B30" w:rsidRPr="009B053A" w:rsidRDefault="006A7121">
      <w:pPr>
        <w:rPr>
          <w:lang w:eastAsia="ja-JP"/>
        </w:rPr>
      </w:pPr>
      <w:r w:rsidRPr="009B053A">
        <w:t xml:space="preserve">For </w:t>
      </w:r>
      <w:r w:rsidRPr="009B053A">
        <w:rPr>
          <w:lang w:eastAsia="ja-JP"/>
        </w:rPr>
        <w:t>Message contents</w:t>
      </w:r>
      <w:r w:rsidRPr="009B053A">
        <w:t xml:space="preserve"> as in clause </w:t>
      </w:r>
      <w:r w:rsidRPr="009B053A">
        <w:rPr>
          <w:lang w:eastAsia="ja-JP"/>
        </w:rPr>
        <w:t xml:space="preserve">6.4.2.1.4.3 </w:t>
      </w:r>
      <w:r w:rsidRPr="009B053A">
        <w:t xml:space="preserve">in TS 38.521-1 [8], the following </w:t>
      </w:r>
      <w:r w:rsidRPr="009B053A">
        <w:rPr>
          <w:lang w:eastAsia="ja-JP"/>
        </w:rPr>
        <w:t>exception</w:t>
      </w:r>
      <w:r w:rsidRPr="009B053A">
        <w:t>:</w:t>
      </w:r>
    </w:p>
    <w:p w14:paraId="2F0DED55" w14:textId="77777777" w:rsidR="00AB2B30" w:rsidRPr="009B053A" w:rsidRDefault="006A7121">
      <w:pPr>
        <w:pStyle w:val="TH"/>
      </w:pPr>
      <w:r w:rsidRPr="009B053A">
        <w:t>Table 6.4B.2.1.1.4-</w:t>
      </w:r>
      <w:r w:rsidRPr="009B053A">
        <w:rPr>
          <w:lang w:eastAsia="ja-JP"/>
        </w:rPr>
        <w:t>2</w:t>
      </w:r>
      <w:r w:rsidRPr="009B053A">
        <w:t xml:space="preserve">: </w:t>
      </w:r>
      <w:r w:rsidRPr="009B053A">
        <w:rPr>
          <w:i/>
        </w:rPr>
        <w:t>RACH-ConfigGeneric:</w:t>
      </w:r>
      <w:r w:rsidRPr="009B053A">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9B053A" w14:paraId="4A2D53B5" w14:textId="77777777">
        <w:tc>
          <w:tcPr>
            <w:tcW w:w="9747" w:type="dxa"/>
            <w:gridSpan w:val="4"/>
          </w:tcPr>
          <w:p w14:paraId="44569F62" w14:textId="77777777" w:rsidR="00AB2B30" w:rsidRPr="009B053A" w:rsidRDefault="006A7121">
            <w:pPr>
              <w:keepNext/>
              <w:keepLines/>
              <w:spacing w:after="0"/>
              <w:rPr>
                <w:rFonts w:ascii="Arial" w:hAnsi="Arial"/>
                <w:sz w:val="18"/>
              </w:rPr>
            </w:pPr>
            <w:r w:rsidRPr="009B053A">
              <w:rPr>
                <w:rFonts w:ascii="Arial" w:hAnsi="Arial"/>
                <w:sz w:val="18"/>
              </w:rPr>
              <w:t>Derivation Path: TS 38.508-1[5], Table 4.6.3-</w:t>
            </w:r>
            <w:r w:rsidRPr="009B053A">
              <w:rPr>
                <w:rFonts w:ascii="Arial" w:hAnsi="Arial"/>
                <w:sz w:val="18"/>
                <w:lang w:eastAsia="ja-JP"/>
              </w:rPr>
              <w:t>130</w:t>
            </w:r>
          </w:p>
        </w:tc>
      </w:tr>
      <w:tr w:rsidR="00AB2B30" w:rsidRPr="009B053A" w14:paraId="61FC0F8A" w14:textId="77777777">
        <w:tc>
          <w:tcPr>
            <w:tcW w:w="4535" w:type="dxa"/>
          </w:tcPr>
          <w:p w14:paraId="47F1302E" w14:textId="77777777" w:rsidR="00AB2B30" w:rsidRPr="009B053A" w:rsidRDefault="006A7121">
            <w:pPr>
              <w:keepNext/>
              <w:keepLines/>
              <w:spacing w:after="0"/>
              <w:jc w:val="center"/>
              <w:rPr>
                <w:rFonts w:ascii="Arial" w:hAnsi="Arial"/>
                <w:b/>
                <w:sz w:val="18"/>
              </w:rPr>
            </w:pPr>
            <w:r w:rsidRPr="009B053A">
              <w:rPr>
                <w:rFonts w:ascii="Arial" w:hAnsi="Arial"/>
                <w:b/>
                <w:sz w:val="18"/>
              </w:rPr>
              <w:t>Information Element</w:t>
            </w:r>
          </w:p>
        </w:tc>
        <w:tc>
          <w:tcPr>
            <w:tcW w:w="2267" w:type="dxa"/>
          </w:tcPr>
          <w:p w14:paraId="0AD21DFF" w14:textId="77777777" w:rsidR="00AB2B30" w:rsidRPr="009B053A" w:rsidRDefault="006A7121">
            <w:pPr>
              <w:keepNext/>
              <w:keepLines/>
              <w:spacing w:after="0"/>
              <w:jc w:val="center"/>
              <w:rPr>
                <w:rFonts w:ascii="Arial" w:hAnsi="Arial"/>
                <w:b/>
                <w:sz w:val="18"/>
              </w:rPr>
            </w:pPr>
            <w:r w:rsidRPr="009B053A">
              <w:rPr>
                <w:rFonts w:ascii="Arial" w:hAnsi="Arial"/>
                <w:b/>
                <w:sz w:val="18"/>
              </w:rPr>
              <w:t>Value/remark</w:t>
            </w:r>
          </w:p>
        </w:tc>
        <w:tc>
          <w:tcPr>
            <w:tcW w:w="1700" w:type="dxa"/>
          </w:tcPr>
          <w:p w14:paraId="39D5657A" w14:textId="77777777" w:rsidR="00AB2B30" w:rsidRPr="009B053A" w:rsidRDefault="006A7121">
            <w:pPr>
              <w:keepNext/>
              <w:keepLines/>
              <w:spacing w:after="0"/>
              <w:jc w:val="center"/>
              <w:rPr>
                <w:rFonts w:ascii="Arial" w:hAnsi="Arial"/>
                <w:b/>
                <w:sz w:val="18"/>
              </w:rPr>
            </w:pPr>
            <w:r w:rsidRPr="009B053A">
              <w:rPr>
                <w:rFonts w:ascii="Arial" w:hAnsi="Arial"/>
                <w:b/>
                <w:sz w:val="18"/>
              </w:rPr>
              <w:t>Comment</w:t>
            </w:r>
          </w:p>
        </w:tc>
        <w:tc>
          <w:tcPr>
            <w:tcW w:w="1245" w:type="dxa"/>
          </w:tcPr>
          <w:p w14:paraId="4AA2C8BE" w14:textId="77777777" w:rsidR="00AB2B30" w:rsidRPr="009B053A" w:rsidRDefault="006A7121">
            <w:pPr>
              <w:keepNext/>
              <w:keepLines/>
              <w:spacing w:after="0"/>
              <w:jc w:val="center"/>
              <w:rPr>
                <w:rFonts w:ascii="Arial" w:hAnsi="Arial"/>
                <w:b/>
                <w:sz w:val="18"/>
              </w:rPr>
            </w:pPr>
            <w:r w:rsidRPr="009B053A">
              <w:rPr>
                <w:rFonts w:ascii="Arial" w:hAnsi="Arial"/>
                <w:b/>
                <w:sz w:val="18"/>
              </w:rPr>
              <w:t>Condition</w:t>
            </w:r>
          </w:p>
        </w:tc>
      </w:tr>
      <w:tr w:rsidR="00AB2B30" w:rsidRPr="009B053A" w14:paraId="4D53A1C8" w14:textId="77777777">
        <w:tc>
          <w:tcPr>
            <w:tcW w:w="4535" w:type="dxa"/>
          </w:tcPr>
          <w:p w14:paraId="1DED1E44" w14:textId="77777777" w:rsidR="00AB2B30" w:rsidRPr="009B053A" w:rsidRDefault="006A7121">
            <w:pPr>
              <w:keepNext/>
              <w:keepLines/>
              <w:spacing w:after="0"/>
              <w:rPr>
                <w:rFonts w:ascii="Arial" w:hAnsi="Arial"/>
                <w:sz w:val="18"/>
              </w:rPr>
            </w:pPr>
            <w:r w:rsidRPr="009B053A">
              <w:rPr>
                <w:rFonts w:ascii="Arial" w:hAnsi="Arial"/>
                <w:sz w:val="18"/>
              </w:rPr>
              <w:t xml:space="preserve">RACH-ConfigGeneric ::= </w:t>
            </w:r>
            <w:r w:rsidRPr="009B053A">
              <w:rPr>
                <w:rFonts w:ascii="Arial" w:hAnsi="Arial"/>
                <w:snapToGrid w:val="0"/>
                <w:sz w:val="18"/>
              </w:rPr>
              <w:t xml:space="preserve">SEQUENCE </w:t>
            </w:r>
            <w:r w:rsidRPr="009B053A">
              <w:rPr>
                <w:rFonts w:ascii="Arial" w:hAnsi="Arial"/>
                <w:sz w:val="18"/>
              </w:rPr>
              <w:t>{</w:t>
            </w:r>
          </w:p>
        </w:tc>
        <w:tc>
          <w:tcPr>
            <w:tcW w:w="2267" w:type="dxa"/>
          </w:tcPr>
          <w:p w14:paraId="2CAED738" w14:textId="77777777" w:rsidR="00AB2B30" w:rsidRPr="009B053A" w:rsidRDefault="00AB2B30">
            <w:pPr>
              <w:keepNext/>
              <w:keepLines/>
              <w:spacing w:after="0"/>
              <w:rPr>
                <w:rFonts w:ascii="Arial" w:hAnsi="Arial"/>
                <w:sz w:val="18"/>
              </w:rPr>
            </w:pPr>
          </w:p>
        </w:tc>
        <w:tc>
          <w:tcPr>
            <w:tcW w:w="1700" w:type="dxa"/>
          </w:tcPr>
          <w:p w14:paraId="4A8341E1" w14:textId="77777777" w:rsidR="00AB2B30" w:rsidRPr="009B053A" w:rsidRDefault="00AB2B30">
            <w:pPr>
              <w:keepNext/>
              <w:keepLines/>
              <w:spacing w:after="0"/>
              <w:rPr>
                <w:rFonts w:ascii="Arial" w:hAnsi="Arial"/>
                <w:sz w:val="18"/>
              </w:rPr>
            </w:pPr>
          </w:p>
        </w:tc>
        <w:tc>
          <w:tcPr>
            <w:tcW w:w="1245" w:type="dxa"/>
          </w:tcPr>
          <w:p w14:paraId="288339F8" w14:textId="77777777" w:rsidR="00AB2B30" w:rsidRPr="009B053A" w:rsidRDefault="00AB2B30">
            <w:pPr>
              <w:keepNext/>
              <w:keepLines/>
              <w:spacing w:after="0"/>
              <w:rPr>
                <w:rFonts w:ascii="Arial" w:hAnsi="Arial"/>
                <w:sz w:val="18"/>
              </w:rPr>
            </w:pPr>
          </w:p>
        </w:tc>
      </w:tr>
      <w:tr w:rsidR="00AB2B30" w:rsidRPr="009B053A" w14:paraId="6DB0EC2C" w14:textId="77777777">
        <w:tc>
          <w:tcPr>
            <w:tcW w:w="4535" w:type="dxa"/>
          </w:tcPr>
          <w:p w14:paraId="1C724276" w14:textId="77777777" w:rsidR="00AB2B30" w:rsidRPr="009B053A" w:rsidRDefault="006A7121">
            <w:pPr>
              <w:keepNext/>
              <w:keepLines/>
              <w:spacing w:after="0"/>
              <w:rPr>
                <w:rFonts w:ascii="Arial" w:hAnsi="Arial"/>
                <w:sz w:val="18"/>
              </w:rPr>
            </w:pPr>
            <w:r w:rsidRPr="009B053A">
              <w:rPr>
                <w:rFonts w:ascii="Arial" w:hAnsi="Arial"/>
                <w:sz w:val="18"/>
              </w:rPr>
              <w:t xml:space="preserve">  prach-ConfigurationIndex</w:t>
            </w:r>
          </w:p>
        </w:tc>
        <w:tc>
          <w:tcPr>
            <w:tcW w:w="2267" w:type="dxa"/>
          </w:tcPr>
          <w:p w14:paraId="666C634F" w14:textId="77777777" w:rsidR="00AB2B30" w:rsidRPr="009B053A" w:rsidRDefault="006A7121">
            <w:pPr>
              <w:keepNext/>
              <w:keepLines/>
              <w:spacing w:after="0"/>
              <w:rPr>
                <w:rFonts w:ascii="Arial" w:hAnsi="Arial"/>
                <w:sz w:val="18"/>
              </w:rPr>
            </w:pPr>
            <w:r w:rsidRPr="009B053A">
              <w:rPr>
                <w:rFonts w:ascii="Arial" w:hAnsi="Arial"/>
                <w:sz w:val="18"/>
                <w:lang w:eastAsia="ja-JP"/>
              </w:rPr>
              <w:t>14</w:t>
            </w:r>
          </w:p>
        </w:tc>
        <w:tc>
          <w:tcPr>
            <w:tcW w:w="1700" w:type="dxa"/>
          </w:tcPr>
          <w:p w14:paraId="672AC19C"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6E527DCC" w14:textId="77777777" w:rsidR="00AB2B30" w:rsidRPr="009B053A" w:rsidRDefault="006A7121">
            <w:pPr>
              <w:keepNext/>
              <w:keepLines/>
              <w:spacing w:after="0"/>
              <w:rPr>
                <w:rFonts w:ascii="Arial" w:hAnsi="Arial"/>
                <w:sz w:val="18"/>
              </w:rPr>
            </w:pPr>
            <w:r w:rsidRPr="009B053A">
              <w:rPr>
                <w:rFonts w:ascii="Arial" w:hAnsi="Arial"/>
                <w:sz w:val="18"/>
              </w:rPr>
              <w:t>PRACH Format 0</w:t>
            </w:r>
          </w:p>
        </w:tc>
      </w:tr>
    </w:tbl>
    <w:p w14:paraId="376157EF" w14:textId="77777777" w:rsidR="00AB2B30" w:rsidRPr="009B053A" w:rsidRDefault="00AB2B30"/>
    <w:p w14:paraId="2C7740B8" w14:textId="77777777" w:rsidR="00AB2B30" w:rsidRPr="009B053A" w:rsidRDefault="006A7121">
      <w:pPr>
        <w:pStyle w:val="H6"/>
      </w:pPr>
      <w:r w:rsidRPr="009B053A">
        <w:t>6.4B.2.1.1.5</w:t>
      </w:r>
      <w:r w:rsidRPr="009B053A">
        <w:tab/>
        <w:t>Test requirements</w:t>
      </w:r>
    </w:p>
    <w:p w14:paraId="75FAA4F6" w14:textId="77777777" w:rsidR="00AB2B30" w:rsidRPr="009B053A" w:rsidRDefault="006A7121">
      <w:r w:rsidRPr="009B053A">
        <w:t>Same test requirement as in clause 6.4.2.1.5 in TS 38.521-1 [8] for the NR carrier.</w:t>
      </w:r>
    </w:p>
    <w:p w14:paraId="2B977491" w14:textId="77777777" w:rsidR="00AB2B30" w:rsidRPr="009B053A" w:rsidRDefault="006A7121">
      <w:pPr>
        <w:pStyle w:val="Heading5"/>
        <w:rPr>
          <w:rFonts w:eastAsia="Malgun Gothic"/>
        </w:rPr>
      </w:pPr>
      <w:bookmarkStart w:id="4032" w:name="_Toc27475741"/>
      <w:bookmarkStart w:id="4033" w:name="_Toc29495279"/>
      <w:bookmarkStart w:id="4034" w:name="_Toc36116324"/>
      <w:bookmarkStart w:id="4035" w:name="_Toc36118373"/>
      <w:bookmarkStart w:id="4036" w:name="_Toc36560488"/>
      <w:bookmarkStart w:id="4037" w:name="_Toc43977005"/>
      <w:bookmarkStart w:id="4038" w:name="_Toc52213577"/>
      <w:bookmarkStart w:id="4039" w:name="_Toc60743039"/>
      <w:bookmarkStart w:id="4040" w:name="_Toc68206224"/>
      <w:bookmarkStart w:id="4041" w:name="_Toc75972019"/>
      <w:bookmarkStart w:id="4042" w:name="_Toc85051447"/>
      <w:bookmarkStart w:id="4043" w:name="_Toc90493466"/>
      <w:bookmarkStart w:id="4044" w:name="_Toc90494106"/>
      <w:bookmarkStart w:id="4045" w:name="_Toc100094135"/>
      <w:bookmarkStart w:id="4046" w:name="_Toc106872792"/>
      <w:bookmarkStart w:id="4047" w:name="_Toc133249839"/>
      <w:r w:rsidRPr="009B053A">
        <w:lastRenderedPageBreak/>
        <w:t>6.4B.2.1.</w:t>
      </w:r>
      <w:r w:rsidRPr="009B053A">
        <w:rPr>
          <w:rFonts w:eastAsia="Malgun Gothic"/>
        </w:rPr>
        <w:t>2</w:t>
      </w:r>
      <w:r w:rsidRPr="009B053A">
        <w:tab/>
        <w:t>Carrier Leakage for intra-band contiguous EN-DC</w:t>
      </w:r>
      <w:bookmarkEnd w:id="4032"/>
      <w:bookmarkEnd w:id="4033"/>
      <w:bookmarkEnd w:id="4034"/>
      <w:bookmarkEnd w:id="4035"/>
      <w:bookmarkEnd w:id="4036"/>
      <w:bookmarkEnd w:id="4037"/>
      <w:bookmarkEnd w:id="4038"/>
      <w:bookmarkEnd w:id="4039"/>
      <w:bookmarkEnd w:id="4040"/>
      <w:bookmarkEnd w:id="4041"/>
      <w:bookmarkEnd w:id="4042"/>
      <w:bookmarkEnd w:id="4043"/>
      <w:bookmarkEnd w:id="4044"/>
      <w:bookmarkEnd w:id="4045"/>
      <w:bookmarkEnd w:id="4046"/>
      <w:bookmarkEnd w:id="4047"/>
    </w:p>
    <w:p w14:paraId="6C5FBA9C" w14:textId="77777777" w:rsidR="00AB2B30" w:rsidRPr="009B053A" w:rsidRDefault="006A7121">
      <w:pPr>
        <w:pStyle w:val="H6"/>
        <w:rPr>
          <w:rFonts w:eastAsia="Malgun Gothic"/>
        </w:rPr>
      </w:pPr>
      <w:r w:rsidRPr="009B053A">
        <w:t>6.4B.2.1.2</w:t>
      </w:r>
      <w:r w:rsidRPr="009B053A">
        <w:rPr>
          <w:rFonts w:eastAsia="Malgun Gothic"/>
        </w:rPr>
        <w:t>.1</w:t>
      </w:r>
      <w:r w:rsidRPr="009B053A">
        <w:tab/>
        <w:t>Test purpose</w:t>
      </w:r>
    </w:p>
    <w:p w14:paraId="2F86EE01" w14:textId="77777777" w:rsidR="00AB2B30" w:rsidRPr="009B053A" w:rsidRDefault="006A7121">
      <w:r w:rsidRPr="009B053A">
        <w:t>Carrier leakage expresses itself as unmodulated sine wave with the carrier frequency or centre frequency of aggregated transmission bandwidth configuration. It is an interference of approximately constant amplitude and independent of the amplitude of the wanted signal. Carrier leakage interferes with the centre sub carriers of the UE under test (if allocated), especially, when their amplitude is small. The measurement interval is defined over one slot in the time domain.</w:t>
      </w:r>
    </w:p>
    <w:p w14:paraId="6665759A" w14:textId="77777777" w:rsidR="00AB2B30" w:rsidRPr="009B053A" w:rsidRDefault="006A7121">
      <w:r w:rsidRPr="009B053A">
        <w:t>The purpose of this test is to exercise the UE transmitter to verify its modulation quality in terms of carrier leakage.</w:t>
      </w:r>
    </w:p>
    <w:p w14:paraId="5D5D7B98" w14:textId="77777777" w:rsidR="00AB2B30" w:rsidRPr="009B053A" w:rsidRDefault="006A7121">
      <w:pPr>
        <w:pStyle w:val="H6"/>
        <w:rPr>
          <w:rFonts w:eastAsia="Malgun Gothic"/>
        </w:rPr>
      </w:pPr>
      <w:r w:rsidRPr="009B053A">
        <w:t>6.4B.2.1.2</w:t>
      </w:r>
      <w:r w:rsidRPr="009B053A">
        <w:rPr>
          <w:rFonts w:eastAsia="Malgun Gothic"/>
        </w:rPr>
        <w:t>.2</w:t>
      </w:r>
      <w:r w:rsidRPr="009B053A">
        <w:tab/>
        <w:t>Test applicability</w:t>
      </w:r>
    </w:p>
    <w:p w14:paraId="665B7093" w14:textId="77777777" w:rsidR="00AB2B30" w:rsidRPr="009B053A" w:rsidRDefault="006A7121">
      <w:r w:rsidRPr="009B053A">
        <w:t>This test case applies to all types of E-UTRA UE release 15 and forward, supporting intra-band EN-DC.</w:t>
      </w:r>
    </w:p>
    <w:p w14:paraId="5CFAA8FE" w14:textId="77777777" w:rsidR="00AB2B30" w:rsidRPr="009B053A" w:rsidRDefault="006A7121">
      <w:pPr>
        <w:pStyle w:val="H6"/>
        <w:rPr>
          <w:rFonts w:eastAsia="Malgun Gothic"/>
        </w:rPr>
      </w:pPr>
      <w:r w:rsidRPr="009B053A">
        <w:t>6.4B.2.1.2</w:t>
      </w:r>
      <w:r w:rsidRPr="009B053A">
        <w:rPr>
          <w:rFonts w:eastAsia="Malgun Gothic"/>
        </w:rPr>
        <w:t>.3</w:t>
      </w:r>
      <w:r w:rsidRPr="009B053A">
        <w:tab/>
        <w:t>Minimum conformance requirements</w:t>
      </w:r>
    </w:p>
    <w:p w14:paraId="17320034" w14:textId="77777777" w:rsidR="00AB2B30" w:rsidRPr="009B053A" w:rsidRDefault="006A7121">
      <w:r w:rsidRPr="009B053A">
        <w:t xml:space="preserve">The carrier leakage requirements for each CG are according to clause 6.5.2 of </w:t>
      </w:r>
      <w:r w:rsidRPr="009B053A">
        <w:rPr>
          <w:lang w:eastAsia="zh-TW"/>
        </w:rPr>
        <w:t>TS 36.101</w:t>
      </w:r>
      <w:r w:rsidRPr="009B053A">
        <w:t> [5] for the MCG and clause 6.4.2 of TS 38.101-1 [2] for the SCG with EN-DC configured.</w:t>
      </w:r>
    </w:p>
    <w:p w14:paraId="743E7BE4" w14:textId="77777777" w:rsidR="00AB2B30" w:rsidRPr="009B053A" w:rsidRDefault="006A7121">
      <w:r w:rsidRPr="009B053A">
        <w:t>The normative reference for this requirement is TS 38.101-3 [4] clause 6.4B.2.1.2.</w:t>
      </w:r>
    </w:p>
    <w:p w14:paraId="1C23D217" w14:textId="077D7FC8" w:rsidR="00AB2B30" w:rsidRPr="009B053A" w:rsidRDefault="006A7121">
      <w:r w:rsidRPr="009B053A">
        <w:t xml:space="preserve">No exception requirements applicable to NR or </w:t>
      </w:r>
      <w:r w:rsidR="003E285D" w:rsidRPr="009B053A">
        <w:t>E-UTRA</w:t>
      </w:r>
      <w:r w:rsidRPr="009B053A">
        <w:t>. LTE anchor agnostic approach is applied.</w:t>
      </w:r>
    </w:p>
    <w:p w14:paraId="253F845D" w14:textId="77777777" w:rsidR="00AB2B30" w:rsidRPr="009B053A" w:rsidRDefault="006A7121">
      <w:pPr>
        <w:pStyle w:val="H6"/>
        <w:rPr>
          <w:rFonts w:eastAsia="Malgun Gothic"/>
        </w:rPr>
      </w:pPr>
      <w:r w:rsidRPr="009B053A">
        <w:t>6.4B.2.1.2</w:t>
      </w:r>
      <w:r w:rsidRPr="009B053A">
        <w:rPr>
          <w:rFonts w:eastAsia="Malgun Gothic"/>
        </w:rPr>
        <w:t>.4</w:t>
      </w:r>
      <w:r w:rsidRPr="009B053A">
        <w:tab/>
        <w:t>Test description</w:t>
      </w:r>
    </w:p>
    <w:p w14:paraId="10C5AC9E" w14:textId="77777777" w:rsidR="00AB2B30" w:rsidRPr="009B053A" w:rsidRDefault="006A7121">
      <w:r w:rsidRPr="009B053A">
        <w:t>Same test description as in clause 6.4.2.2.4 in TS 38.521-1 [8] for the NR carrier with the following exception:</w:t>
      </w:r>
    </w:p>
    <w:p w14:paraId="0A7BF228" w14:textId="77777777" w:rsidR="00AB2B30" w:rsidRPr="009B053A" w:rsidRDefault="006A7121">
      <w:pPr>
        <w:pStyle w:val="TH"/>
        <w:rPr>
          <w:rFonts w:eastAsia="Malgun Gothic"/>
        </w:rPr>
      </w:pPr>
      <w:r w:rsidRPr="009B053A">
        <w:t>Table 6.4B.2.1.2.4-1: Test Configuration</w:t>
      </w:r>
    </w:p>
    <w:tbl>
      <w:tblPr>
        <w:tblW w:w="4755"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5"/>
        <w:gridCol w:w="5614"/>
      </w:tblGrid>
      <w:tr w:rsidR="00AB2B30" w:rsidRPr="009B053A" w14:paraId="0463D1B3" w14:textId="77777777">
        <w:trPr>
          <w:trHeight w:val="206"/>
        </w:trPr>
        <w:tc>
          <w:tcPr>
            <w:tcW w:w="5000" w:type="pct"/>
            <w:gridSpan w:val="2"/>
            <w:shd w:val="clear" w:color="auto" w:fill="auto"/>
          </w:tcPr>
          <w:p w14:paraId="5005AA51" w14:textId="77777777" w:rsidR="00AB2B30" w:rsidRPr="009B053A" w:rsidRDefault="006A7121">
            <w:pPr>
              <w:pStyle w:val="TAH"/>
            </w:pPr>
            <w:r w:rsidRPr="009B053A">
              <w:t>Initial Conditions</w:t>
            </w:r>
          </w:p>
        </w:tc>
      </w:tr>
      <w:tr w:rsidR="00AB2B30" w:rsidRPr="009B053A" w14:paraId="55C96FAA" w14:textId="77777777">
        <w:trPr>
          <w:trHeight w:val="412"/>
        </w:trPr>
        <w:tc>
          <w:tcPr>
            <w:tcW w:w="1935" w:type="pct"/>
            <w:shd w:val="clear" w:color="auto" w:fill="auto"/>
          </w:tcPr>
          <w:p w14:paraId="20C6C623" w14:textId="77777777" w:rsidR="00AB2B30" w:rsidRPr="009B053A" w:rsidRDefault="006A7121">
            <w:pPr>
              <w:pStyle w:val="TAL"/>
            </w:pPr>
            <w:r w:rsidRPr="009B053A">
              <w:t>Test Frequencies as specified in TS 38.508-1 [</w:t>
            </w:r>
            <w:r w:rsidRPr="009B053A">
              <w:rPr>
                <w:rFonts w:eastAsia="Malgun Gothic"/>
              </w:rPr>
              <w:t>6</w:t>
            </w:r>
            <w:r w:rsidRPr="009B053A">
              <w:t>] clause 4.3.1</w:t>
            </w:r>
          </w:p>
        </w:tc>
        <w:tc>
          <w:tcPr>
            <w:tcW w:w="3065" w:type="pct"/>
          </w:tcPr>
          <w:p w14:paraId="04AC01B0" w14:textId="77777777" w:rsidR="00AB2B30" w:rsidRPr="009B053A" w:rsidRDefault="006A7121">
            <w:pPr>
              <w:pStyle w:val="TAL"/>
            </w:pPr>
            <w:r w:rsidRPr="009B053A">
              <w:t>Mid range</w:t>
            </w:r>
          </w:p>
        </w:tc>
      </w:tr>
      <w:tr w:rsidR="00AB2B30" w:rsidRPr="009B053A" w14:paraId="61521BA4" w14:textId="77777777">
        <w:trPr>
          <w:trHeight w:val="425"/>
        </w:trPr>
        <w:tc>
          <w:tcPr>
            <w:tcW w:w="1935" w:type="pct"/>
            <w:shd w:val="clear" w:color="auto" w:fill="auto"/>
          </w:tcPr>
          <w:p w14:paraId="2BCDA579" w14:textId="77777777" w:rsidR="00AB2B30" w:rsidRPr="009B053A" w:rsidRDefault="006A7121">
            <w:pPr>
              <w:pStyle w:val="TAL"/>
            </w:pPr>
            <w:r w:rsidRPr="009B053A">
              <w:t>Test EN-DC bandwidth combination as specified in Table 5.3B.1.2-1</w:t>
            </w:r>
          </w:p>
        </w:tc>
        <w:tc>
          <w:tcPr>
            <w:tcW w:w="3065" w:type="pct"/>
          </w:tcPr>
          <w:p w14:paraId="0B51EF33" w14:textId="77777777" w:rsidR="00AB2B30" w:rsidRPr="009B053A" w:rsidRDefault="006A7121">
            <w:pPr>
              <w:pStyle w:val="TAL"/>
            </w:pPr>
            <w:r w:rsidRPr="009B053A">
              <w:t>Highest NRB_agg (NOTE 1)</w:t>
            </w:r>
          </w:p>
        </w:tc>
      </w:tr>
      <w:tr w:rsidR="00AB2B30" w:rsidRPr="009B053A" w14:paraId="35744213" w14:textId="77777777">
        <w:trPr>
          <w:trHeight w:val="349"/>
        </w:trPr>
        <w:tc>
          <w:tcPr>
            <w:tcW w:w="5000" w:type="pct"/>
            <w:gridSpan w:val="2"/>
          </w:tcPr>
          <w:p w14:paraId="25FB518D" w14:textId="77777777" w:rsidR="00AB2B30" w:rsidRPr="009B053A" w:rsidRDefault="006A7121">
            <w:pPr>
              <w:pStyle w:val="TAN"/>
              <w:rPr>
                <w:rFonts w:eastAsia="Malgun Gothic"/>
              </w:rPr>
            </w:pPr>
            <w:r w:rsidRPr="009B053A">
              <w:t>NOTE 1:</w:t>
            </w:r>
            <w:r w:rsidRPr="009B053A">
              <w:tab/>
              <w:t>If the UE supports multiple CC Combinations in the EN-DC Configuration with the same NRB_agg , only the combination with the highest NRB_SCG is tested.</w:t>
            </w:r>
          </w:p>
        </w:tc>
      </w:tr>
    </w:tbl>
    <w:p w14:paraId="4817A10D" w14:textId="77777777" w:rsidR="00AB2B30" w:rsidRPr="009B053A" w:rsidRDefault="00AB2B30"/>
    <w:p w14:paraId="4D8A5ADF" w14:textId="77777777" w:rsidR="00AB2B30" w:rsidRPr="009B053A" w:rsidRDefault="006A7121">
      <w:r w:rsidRPr="009B053A">
        <w:t>The initial test configurations for E-UTRA as specified in Table 4.6-1 except for the parameters specified in Table 6.4B.2.1.2.4-1For Initial conditions as in clause 6.4.2.2.4.1 in TS 38.521-1 [8], the following steps will be added to configure E-UTRA component:</w:t>
      </w:r>
    </w:p>
    <w:p w14:paraId="4FCCED1C" w14:textId="77777777" w:rsidR="00AB2B30" w:rsidRPr="009B053A" w:rsidRDefault="006A7121">
      <w:pPr>
        <w:pStyle w:val="B10"/>
      </w:pPr>
      <w:r w:rsidRPr="009B053A">
        <w:t>2.1.</w:t>
      </w:r>
      <w:r w:rsidRPr="009B053A">
        <w:tab/>
        <w:t>The parameter settings for E-UTRA cell are set up according to TS 36.508 [11] clause 4.4.3.</w:t>
      </w:r>
    </w:p>
    <w:p w14:paraId="03B12BA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61FAF709" w14:textId="77777777" w:rsidR="007B7375" w:rsidRPr="006910BE" w:rsidRDefault="007B7375" w:rsidP="007B7375">
      <w:r w:rsidRPr="006910BE">
        <w:t xml:space="preserve">Step 6 of Initial conditions as in clause 6.4.2.2.4.1 in TS 38.521-1 [8] is replaced by the following </w:t>
      </w:r>
      <w:ins w:id="4048" w:author="3025" w:date="2023-06-16T09:04:00Z">
        <w:r>
          <w:t>three</w:t>
        </w:r>
      </w:ins>
      <w:del w:id="4049" w:author="3025" w:date="2023-06-16T09:04:00Z">
        <w:r w:rsidRPr="006910BE" w:rsidDel="0046086A">
          <w:delText>two</w:delText>
        </w:r>
      </w:del>
      <w:r w:rsidRPr="006910BE">
        <w:t xml:space="preserve"> steps:</w:t>
      </w:r>
    </w:p>
    <w:p w14:paraId="73E40303"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0D5475C4" w14:textId="77777777" w:rsidR="007B7375" w:rsidRDefault="007B7375" w:rsidP="007B7375">
      <w:pPr>
        <w:pStyle w:val="B10"/>
        <w:rPr>
          <w:ins w:id="4050"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7C36946D" w14:textId="77777777" w:rsidR="007B7375" w:rsidRPr="006910BE" w:rsidRDefault="007B7375" w:rsidP="007B7375">
      <w:pPr>
        <w:pStyle w:val="B10"/>
      </w:pPr>
      <w:ins w:id="405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88E2EB5" w14:textId="77777777" w:rsidR="00AB2B30" w:rsidRPr="009B053A" w:rsidRDefault="006A7121">
      <w:pPr>
        <w:pStyle w:val="H6"/>
        <w:rPr>
          <w:rFonts w:eastAsia="Malgun Gothic"/>
        </w:rPr>
      </w:pPr>
      <w:r w:rsidRPr="009B053A">
        <w:t>6.4B.2.1.2</w:t>
      </w:r>
      <w:r w:rsidRPr="009B053A">
        <w:rPr>
          <w:rFonts w:eastAsia="Malgun Gothic"/>
        </w:rPr>
        <w:t>.5</w:t>
      </w:r>
      <w:r w:rsidRPr="009B053A">
        <w:tab/>
        <w:t>Test requirements</w:t>
      </w:r>
    </w:p>
    <w:p w14:paraId="21A29AFD" w14:textId="77777777" w:rsidR="00AB2B30" w:rsidRPr="009B053A" w:rsidRDefault="006A7121">
      <w:r w:rsidRPr="009B053A">
        <w:t>Same test requirement as in clause 6.4.2.2.5 in TS 38.521-1 [8] for the NR carrier.</w:t>
      </w:r>
    </w:p>
    <w:p w14:paraId="7620AF74" w14:textId="77777777" w:rsidR="00AB2B30" w:rsidRPr="009B053A" w:rsidRDefault="006A7121">
      <w:pPr>
        <w:pStyle w:val="Heading5"/>
      </w:pPr>
      <w:bookmarkStart w:id="4052" w:name="_Toc27475742"/>
      <w:bookmarkStart w:id="4053" w:name="_Toc29495280"/>
      <w:bookmarkStart w:id="4054" w:name="_Toc36116325"/>
      <w:bookmarkStart w:id="4055" w:name="_Toc36118374"/>
      <w:bookmarkStart w:id="4056" w:name="_Toc36560489"/>
      <w:bookmarkStart w:id="4057" w:name="_Toc43977006"/>
      <w:bookmarkStart w:id="4058" w:name="_Toc52213578"/>
      <w:bookmarkStart w:id="4059" w:name="_Toc60743040"/>
      <w:bookmarkStart w:id="4060" w:name="_Toc68206225"/>
      <w:bookmarkStart w:id="4061" w:name="_Toc75972020"/>
      <w:bookmarkStart w:id="4062" w:name="_Toc85051448"/>
      <w:bookmarkStart w:id="4063" w:name="_Toc90493467"/>
      <w:bookmarkStart w:id="4064" w:name="_Toc90494107"/>
      <w:bookmarkStart w:id="4065" w:name="_Toc100094136"/>
      <w:bookmarkStart w:id="4066" w:name="_Toc106872793"/>
      <w:bookmarkStart w:id="4067" w:name="_Toc133249840"/>
      <w:r w:rsidRPr="009B053A">
        <w:lastRenderedPageBreak/>
        <w:t>6.4B.2.1.3</w:t>
      </w:r>
      <w:r w:rsidRPr="009B053A">
        <w:tab/>
        <w:t>In-band Emissions for intra-band contiguous EN-DC</w:t>
      </w:r>
      <w:bookmarkEnd w:id="4052"/>
      <w:bookmarkEnd w:id="4053"/>
      <w:bookmarkEnd w:id="4054"/>
      <w:bookmarkEnd w:id="4055"/>
      <w:bookmarkEnd w:id="4056"/>
      <w:bookmarkEnd w:id="4057"/>
      <w:bookmarkEnd w:id="4058"/>
      <w:bookmarkEnd w:id="4059"/>
      <w:bookmarkEnd w:id="4060"/>
      <w:bookmarkEnd w:id="4061"/>
      <w:bookmarkEnd w:id="4062"/>
      <w:bookmarkEnd w:id="4063"/>
      <w:bookmarkEnd w:id="4064"/>
      <w:bookmarkEnd w:id="4065"/>
      <w:bookmarkEnd w:id="4066"/>
      <w:bookmarkEnd w:id="4067"/>
    </w:p>
    <w:p w14:paraId="5EF7E349" w14:textId="77777777" w:rsidR="00AB2B30" w:rsidRPr="009B053A" w:rsidRDefault="006A7121">
      <w:pPr>
        <w:pStyle w:val="H6"/>
      </w:pPr>
      <w:r w:rsidRPr="009B053A">
        <w:t>6.4B.2.1.3.1</w:t>
      </w:r>
      <w:r w:rsidRPr="009B053A">
        <w:tab/>
        <w:t>Test purpose</w:t>
      </w:r>
    </w:p>
    <w:p w14:paraId="66D741F5" w14:textId="77777777" w:rsidR="00AB2B30" w:rsidRPr="009B053A" w:rsidRDefault="006A7121">
      <w:r w:rsidRPr="009B053A">
        <w:t>The in-band emissions are a measure of the interference falling into the non-allocated resources blocks.</w:t>
      </w:r>
    </w:p>
    <w:p w14:paraId="6B0A370F" w14:textId="77777777" w:rsidR="00AB2B30" w:rsidRPr="009B053A" w:rsidRDefault="006A7121">
      <w:r w:rsidRPr="009B053A">
        <w:t xml:space="preserve">The in-band emission is defined as the average emission across 12 sub-carriers and as a function of the RB offset from the edge of the allocated UL transmission bandwidth. The in-band emission is measured as the ratio of the UE output power in a non–allocated RB to the UE output power in an allocated RB. </w:t>
      </w:r>
    </w:p>
    <w:p w14:paraId="01EF193D" w14:textId="77777777" w:rsidR="00AB2B30" w:rsidRPr="009B053A" w:rsidRDefault="006A7121">
      <w:r w:rsidRPr="009B053A">
        <w:t>The basic in-band emissions measurement interval is defined over one slot in the time domain, however, the minimum requirement applies when the in-band emission measurement is averaged over 10 sub-frames. When the PUSCH or PUCCH transmission slot is shortened due to multiplexing with SRS, the in-band emissions measurement interval is reduced by one or more symbols, accordingly.</w:t>
      </w:r>
    </w:p>
    <w:p w14:paraId="4CA7E418" w14:textId="77777777" w:rsidR="00AB2B30" w:rsidRPr="009B053A" w:rsidRDefault="006A7121">
      <w:pPr>
        <w:rPr>
          <w:rFonts w:eastAsia="Malgun Gothic"/>
        </w:rPr>
      </w:pPr>
      <w:r w:rsidRPr="009B053A">
        <w:t>The purpose of this test is to exercise the UE transmitter to verify its modulation quality in terms of in-band emissions.</w:t>
      </w:r>
    </w:p>
    <w:p w14:paraId="5FE649A1" w14:textId="77777777" w:rsidR="00AB2B30" w:rsidRPr="009B053A" w:rsidRDefault="006A7121">
      <w:pPr>
        <w:pStyle w:val="H6"/>
      </w:pPr>
      <w:r w:rsidRPr="009B053A">
        <w:t>6.4B.2.1.3.2</w:t>
      </w:r>
      <w:r w:rsidRPr="009B053A">
        <w:tab/>
        <w:t>Test applicability</w:t>
      </w:r>
    </w:p>
    <w:p w14:paraId="20A39F53" w14:textId="77777777" w:rsidR="00AB2B30" w:rsidRPr="009B053A" w:rsidRDefault="006A7121">
      <w:r w:rsidRPr="009B053A">
        <w:t>This test applies to all types of E-UTRA UE release 15 and forward, supporting intra-band contiguous EN-DC.</w:t>
      </w:r>
    </w:p>
    <w:p w14:paraId="4023F3F7" w14:textId="77777777" w:rsidR="00AB2B30" w:rsidRPr="009B053A" w:rsidRDefault="006A7121">
      <w:pPr>
        <w:pStyle w:val="H6"/>
      </w:pPr>
      <w:r w:rsidRPr="009B053A">
        <w:t>6.4B.2.1.3.3</w:t>
      </w:r>
      <w:r w:rsidRPr="009B053A">
        <w:tab/>
        <w:t>Minimum conformance requirements</w:t>
      </w:r>
    </w:p>
    <w:p w14:paraId="3E532924" w14:textId="77777777" w:rsidR="00AB2B30" w:rsidRPr="009B053A" w:rsidRDefault="006A7121">
      <w:r w:rsidRPr="009B053A">
        <w:t xml:space="preserve">For the M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9B053A">
        <w:rPr>
          <w:position w:val="-12"/>
        </w:rPr>
        <w:object w:dxaOrig="480" w:dyaOrig="360" w14:anchorId="167F4072">
          <v:shape id="_x0000_i1027" type="#_x0000_t75" style="width:24pt;height:12pt" o:ole="">
            <v:imagedata r:id="rId21" o:title=""/>
          </v:shape>
          <o:OLEObject Type="Embed" ProgID="Equation.3" ShapeID="_x0000_i1027" DrawAspect="Content" ObjectID="_1748689778" r:id="rId22"/>
        </w:object>
      </w:r>
      <w:r w:rsidRPr="009B053A">
        <w:t xml:space="preserve"> within the MCG at the edge of the said aggregated transmission bandwidth configuration.</w:t>
      </w:r>
    </w:p>
    <w:p w14:paraId="175E1ED3" w14:textId="77777777" w:rsidR="00AB2B30" w:rsidRPr="009B053A" w:rsidRDefault="006A7121">
      <w:r w:rsidRPr="009B053A">
        <w:t xml:space="preserve">For the SCG the in-band emission requirements in Table 6.5.2A.3.1-1 and Table 6.5.2A.3.1-2 in TS 36.101 [5] apply within the aggregated transmission bandwidth configuration of the EN-DC bandwidth with the carriers of both CGs active and one single contiguous PRB allocation of bandwidth </w:t>
      </w:r>
      <w:r w:rsidRPr="009B053A">
        <w:rPr>
          <w:position w:val="-12"/>
        </w:rPr>
        <w:object w:dxaOrig="480" w:dyaOrig="360" w14:anchorId="2AD8090B">
          <v:shape id="_x0000_i1028" type="#_x0000_t75" style="width:24pt;height:12pt" o:ole="">
            <v:imagedata r:id="rId21" o:title=""/>
          </v:shape>
          <o:OLEObject Type="Embed" ProgID="Equation.3" ShapeID="_x0000_i1028" DrawAspect="Content" ObjectID="_1748689779" r:id="rId23"/>
        </w:object>
      </w:r>
      <w:r w:rsidRPr="009B053A">
        <w:t xml:space="preserve"> within the SCG at the edge of the aggregated transmission bandwidth configuration.</w:t>
      </w:r>
    </w:p>
    <w:p w14:paraId="10D148D7" w14:textId="77777777" w:rsidR="00AB2B30" w:rsidRPr="009B053A" w:rsidRDefault="006A7121">
      <w:r w:rsidRPr="009B053A">
        <w:t>The normative reference for this requirement is TS 38.101-3 [4] clause 6.4B.2.1.3</w:t>
      </w:r>
    </w:p>
    <w:p w14:paraId="47E41ED2"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157F3968" w14:textId="77777777" w:rsidR="00AB2B30" w:rsidRPr="009B053A" w:rsidRDefault="006A7121">
      <w:pPr>
        <w:pStyle w:val="H6"/>
      </w:pPr>
      <w:r w:rsidRPr="009B053A">
        <w:t>6.4B.2.1.3.4</w:t>
      </w:r>
      <w:r w:rsidRPr="009B053A">
        <w:tab/>
        <w:t>Test description</w:t>
      </w:r>
    </w:p>
    <w:p w14:paraId="4CC9F976" w14:textId="77777777" w:rsidR="00AB2B30" w:rsidRPr="009B053A" w:rsidRDefault="006A7121">
      <w:pPr>
        <w:pStyle w:val="H6"/>
      </w:pPr>
      <w:r w:rsidRPr="009B053A">
        <w:t>6.4B.2.1.3.4.1</w:t>
      </w:r>
      <w:r w:rsidRPr="009B053A">
        <w:tab/>
        <w:t>Initial condition</w:t>
      </w:r>
    </w:p>
    <w:p w14:paraId="7B7403EC"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2CC76FB1" w14:textId="5EF506C2" w:rsidR="00AB2B30" w:rsidRPr="009B053A" w:rsidRDefault="002014D4">
      <w:r w:rsidRPr="009B053A">
        <w:t xml:space="preserve">The initial test configurations consist of environmental conditions, test frequencies and test channel bandwidths based on NR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mbination of test channel bandwidth and sub-carrier spacing, and are shown in table 6.4B.2.1.3.4.1-1. The details of the uplink reference measurement channels (RMCs) are specified in </w:t>
      </w:r>
      <w:ins w:id="4068" w:author="3001" w:date="2023-06-16T09:04:00Z">
        <w:r w:rsidRPr="009B053A">
          <w:t>Annex A, clause A.2.</w:t>
        </w:r>
        <w:r>
          <w:t>2</w:t>
        </w:r>
        <w:del w:id="4069" w:author="3001" w:date="2023-06-16T09:04:00Z">
          <w:r w:rsidRPr="009B053A" w:rsidDel="00B10C65">
            <w:delText>3</w:delText>
          </w:r>
        </w:del>
        <w:r w:rsidRPr="009B053A">
          <w:t xml:space="preserve"> for E-UTRA RMC for TDD, TS 36.521-1 [10] Annex A, clause A.2.2 for E-UTRA RMC for FDD, and TS 38.521-1 [8] Annex A, clause A.2 for NR RMC</w:t>
        </w:r>
      </w:ins>
      <w:del w:id="4070" w:author="3001" w:date="2023-06-16T09:04:00Z">
        <w:r w:rsidRPr="009B053A" w:rsidDel="00DD03D0">
          <w:delText>Annexes A.2</w:delText>
        </w:r>
      </w:del>
      <w:r w:rsidRPr="009B053A">
        <w:t>. Configurations of PDSCH and PDCCH before measurement are specified in TS 36.521.1 [10] Annex C.2 and in TS 38.521-1 [8] Annex C.2 for E-UTRA CG and NR CG respectively</w:t>
      </w:r>
      <w:r w:rsidR="006A7121" w:rsidRPr="009B053A">
        <w:t>.</w:t>
      </w:r>
    </w:p>
    <w:p w14:paraId="7A14B5FC" w14:textId="77777777" w:rsidR="00AB2B30" w:rsidRPr="009B053A" w:rsidRDefault="006A7121">
      <w:pPr>
        <w:pStyle w:val="TH"/>
      </w:pPr>
      <w:r w:rsidRPr="009B053A">
        <w:lastRenderedPageBreak/>
        <w:t>Table 6.4B.2.1.3.4.1-1: Test configuration table</w:t>
      </w:r>
    </w:p>
    <w:tbl>
      <w:tblPr>
        <w:tblW w:w="95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5"/>
        <w:gridCol w:w="1519"/>
        <w:gridCol w:w="908"/>
        <w:gridCol w:w="537"/>
        <w:gridCol w:w="1674"/>
        <w:gridCol w:w="1984"/>
        <w:gridCol w:w="1671"/>
        <w:gridCol w:w="7"/>
      </w:tblGrid>
      <w:tr w:rsidR="00AB2B30" w:rsidRPr="009B053A" w14:paraId="32A67FFC" w14:textId="77777777">
        <w:trPr>
          <w:trHeight w:val="201"/>
          <w:jc w:val="center"/>
        </w:trPr>
        <w:tc>
          <w:tcPr>
            <w:tcW w:w="9585" w:type="dxa"/>
            <w:gridSpan w:val="8"/>
            <w:tcBorders>
              <w:top w:val="single" w:sz="4" w:space="0" w:color="auto"/>
              <w:left w:val="single" w:sz="4" w:space="0" w:color="auto"/>
              <w:bottom w:val="single" w:sz="4" w:space="0" w:color="auto"/>
              <w:right w:val="single" w:sz="4" w:space="0" w:color="auto"/>
            </w:tcBorders>
            <w:hideMark/>
          </w:tcPr>
          <w:p w14:paraId="079678D7" w14:textId="77777777" w:rsidR="00AB2B30" w:rsidRPr="009B053A" w:rsidRDefault="006A7121">
            <w:pPr>
              <w:pStyle w:val="TAH"/>
            </w:pPr>
            <w:r w:rsidRPr="009B053A">
              <w:t>Initial Conditions</w:t>
            </w:r>
          </w:p>
        </w:tc>
      </w:tr>
      <w:tr w:rsidR="00AB2B30" w:rsidRPr="009B053A" w14:paraId="702E4CA1"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888C302" w14:textId="77777777" w:rsidR="00AB2B30" w:rsidRPr="009B053A" w:rsidRDefault="006A7121">
            <w:pPr>
              <w:pStyle w:val="TAL"/>
            </w:pPr>
            <w:r w:rsidRPr="009B053A">
              <w:t>Test Environment</w:t>
            </w:r>
          </w:p>
          <w:p w14:paraId="71AE031C" w14:textId="77777777" w:rsidR="00AB2B30" w:rsidRPr="009B053A" w:rsidRDefault="006A7121">
            <w:pPr>
              <w:pStyle w:val="TAL"/>
              <w:rPr>
                <w:bCs/>
              </w:rPr>
            </w:pPr>
            <w:r w:rsidRPr="009B053A">
              <w:t>as specified in TS 38.508-1 [6] clause 4.1</w:t>
            </w:r>
          </w:p>
        </w:tc>
        <w:tc>
          <w:tcPr>
            <w:tcW w:w="5873" w:type="dxa"/>
            <w:gridSpan w:val="5"/>
            <w:tcBorders>
              <w:top w:val="single" w:sz="4" w:space="0" w:color="auto"/>
              <w:left w:val="single" w:sz="4" w:space="0" w:color="auto"/>
              <w:bottom w:val="single" w:sz="4" w:space="0" w:color="auto"/>
              <w:right w:val="single" w:sz="4" w:space="0" w:color="auto"/>
            </w:tcBorders>
            <w:vAlign w:val="center"/>
            <w:hideMark/>
          </w:tcPr>
          <w:p w14:paraId="3BBA2BC7" w14:textId="1FF7F5D1" w:rsidR="00AB2B30" w:rsidRPr="009B053A" w:rsidRDefault="006A7121">
            <w:pPr>
              <w:pStyle w:val="TAL"/>
            </w:pPr>
            <w:r w:rsidRPr="009B053A">
              <w:t>Normal</w:t>
            </w:r>
          </w:p>
        </w:tc>
      </w:tr>
      <w:tr w:rsidR="00AB2B30" w:rsidRPr="009B053A" w14:paraId="5CB7FAC4" w14:textId="77777777">
        <w:trPr>
          <w:trHeight w:val="60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B3EA670" w14:textId="77777777" w:rsidR="00AB2B30" w:rsidRPr="009B053A" w:rsidRDefault="006A7121">
            <w:pPr>
              <w:pStyle w:val="TAL"/>
            </w:pPr>
            <w:r w:rsidRPr="009B053A">
              <w:t>Test Frequencies</w:t>
            </w:r>
          </w:p>
          <w:p w14:paraId="6D83EA88" w14:textId="77777777" w:rsidR="00AB2B30" w:rsidRPr="009B053A" w:rsidRDefault="006A7121">
            <w:pPr>
              <w:pStyle w:val="TAL"/>
            </w:pPr>
            <w:r w:rsidRPr="009B053A">
              <w:t>as specified in TS 38.508-1 [6] clause 4.3.1</w:t>
            </w:r>
          </w:p>
        </w:tc>
        <w:tc>
          <w:tcPr>
            <w:tcW w:w="5873" w:type="dxa"/>
            <w:gridSpan w:val="5"/>
            <w:tcBorders>
              <w:top w:val="single" w:sz="4" w:space="0" w:color="auto"/>
              <w:left w:val="single" w:sz="4" w:space="0" w:color="auto"/>
              <w:bottom w:val="single" w:sz="4" w:space="0" w:color="auto"/>
              <w:right w:val="single" w:sz="4" w:space="0" w:color="auto"/>
            </w:tcBorders>
            <w:vAlign w:val="center"/>
            <w:hideMark/>
          </w:tcPr>
          <w:p w14:paraId="78C9470F" w14:textId="77777777" w:rsidR="00AB2B30" w:rsidRPr="009B053A" w:rsidRDefault="006A7121">
            <w:pPr>
              <w:pStyle w:val="TAL"/>
              <w:rPr>
                <w:rFonts w:eastAsia="Malgun Gothic"/>
              </w:rPr>
            </w:pPr>
            <w:r w:rsidRPr="009B053A">
              <w:t>Low range, Mid range, High range</w:t>
            </w:r>
          </w:p>
        </w:tc>
      </w:tr>
      <w:tr w:rsidR="00AB2B30" w:rsidRPr="009B053A" w14:paraId="3CD0E7C4" w14:textId="77777777">
        <w:trPr>
          <w:trHeight w:val="616"/>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191C15D6" w14:textId="77777777" w:rsidR="00AB2B30" w:rsidRPr="009B053A" w:rsidRDefault="006A7121">
            <w:pPr>
              <w:pStyle w:val="TAL"/>
            </w:pPr>
            <w:r w:rsidRPr="009B053A">
              <w:rPr>
                <w:bCs/>
              </w:rPr>
              <w:t>Test EN-DC bandwidth combination</w:t>
            </w:r>
            <w:r w:rsidRPr="009B053A">
              <w:t xml:space="preserve"> as specified in Table 5.3B.1.2-1</w:t>
            </w:r>
          </w:p>
        </w:tc>
        <w:tc>
          <w:tcPr>
            <w:tcW w:w="5873" w:type="dxa"/>
            <w:gridSpan w:val="5"/>
            <w:tcBorders>
              <w:top w:val="single" w:sz="4" w:space="0" w:color="auto"/>
              <w:left w:val="single" w:sz="4" w:space="0" w:color="auto"/>
              <w:bottom w:val="single" w:sz="4" w:space="0" w:color="auto"/>
              <w:right w:val="single" w:sz="4" w:space="0" w:color="auto"/>
            </w:tcBorders>
            <w:vAlign w:val="center"/>
            <w:hideMark/>
          </w:tcPr>
          <w:p w14:paraId="657E640B" w14:textId="3752DCEE" w:rsidR="00AB2B30" w:rsidRPr="009B053A" w:rsidRDefault="006A7121">
            <w:pPr>
              <w:pStyle w:val="TAL"/>
              <w:rPr>
                <w:vertAlign w:val="subscript"/>
              </w:rPr>
            </w:pPr>
            <w:r w:rsidRPr="009B053A">
              <w:t xml:space="preserve">Lowest </w:t>
            </w:r>
            <w:r w:rsidR="00435332" w:rsidRPr="009B053A">
              <w:t>N</w:t>
            </w:r>
            <w:r w:rsidR="00435332" w:rsidRPr="009B053A">
              <w:rPr>
                <w:vertAlign w:val="subscript"/>
              </w:rPr>
              <w:t>RB_agg</w:t>
            </w:r>
            <w:r w:rsidRPr="009B053A">
              <w:t xml:space="preserve">, Highest </w:t>
            </w:r>
            <w:r w:rsidR="00435332" w:rsidRPr="009B053A">
              <w:t>N</w:t>
            </w:r>
            <w:r w:rsidR="00435332" w:rsidRPr="009B053A">
              <w:rPr>
                <w:vertAlign w:val="subscript"/>
              </w:rPr>
              <w:t>RB_agg</w:t>
            </w:r>
            <w:r w:rsidRPr="009B053A">
              <w:t xml:space="preserve"> (N</w:t>
            </w:r>
            <w:r w:rsidR="00435332" w:rsidRPr="009B053A">
              <w:t>OTE</w:t>
            </w:r>
            <w:r w:rsidRPr="009B053A">
              <w:t xml:space="preserve"> 2)</w:t>
            </w:r>
          </w:p>
        </w:tc>
      </w:tr>
      <w:tr w:rsidR="00AB2B30" w:rsidRPr="009B053A" w14:paraId="3A6DE4B7" w14:textId="77777777">
        <w:trPr>
          <w:trHeight w:val="414"/>
          <w:jc w:val="center"/>
        </w:trPr>
        <w:tc>
          <w:tcPr>
            <w:tcW w:w="3712" w:type="dxa"/>
            <w:gridSpan w:val="3"/>
            <w:tcBorders>
              <w:top w:val="single" w:sz="4" w:space="0" w:color="auto"/>
              <w:left w:val="single" w:sz="4" w:space="0" w:color="auto"/>
              <w:bottom w:val="single" w:sz="4" w:space="0" w:color="auto"/>
              <w:right w:val="single" w:sz="4" w:space="0" w:color="auto"/>
            </w:tcBorders>
            <w:hideMark/>
          </w:tcPr>
          <w:p w14:paraId="35582804" w14:textId="77777777" w:rsidR="00AB2B30" w:rsidRPr="009B053A" w:rsidRDefault="006A7121">
            <w:pPr>
              <w:pStyle w:val="TAL"/>
              <w:rPr>
                <w:bCs/>
              </w:rPr>
            </w:pPr>
            <w:r w:rsidRPr="009B053A">
              <w:t>Test SCS for the NR cell as specified in TS 38.521-1 [8] Table 5.3.5-1</w:t>
            </w:r>
          </w:p>
        </w:tc>
        <w:tc>
          <w:tcPr>
            <w:tcW w:w="5873" w:type="dxa"/>
            <w:gridSpan w:val="5"/>
            <w:tcBorders>
              <w:top w:val="single" w:sz="4" w:space="0" w:color="auto"/>
              <w:left w:val="single" w:sz="4" w:space="0" w:color="auto"/>
              <w:bottom w:val="single" w:sz="4" w:space="0" w:color="auto"/>
              <w:right w:val="single" w:sz="4" w:space="0" w:color="auto"/>
            </w:tcBorders>
            <w:vAlign w:val="center"/>
            <w:hideMark/>
          </w:tcPr>
          <w:p w14:paraId="1203E4D1" w14:textId="069E0984" w:rsidR="00AB2B30" w:rsidRPr="009B053A" w:rsidRDefault="006A7121" w:rsidP="001550BB">
            <w:pPr>
              <w:pStyle w:val="TAL"/>
            </w:pPr>
            <w:r w:rsidRPr="009B053A">
              <w:t>Lowest</w:t>
            </w:r>
          </w:p>
        </w:tc>
      </w:tr>
      <w:tr w:rsidR="00AB2B30" w:rsidRPr="009B053A" w14:paraId="11F6BF3D" w14:textId="77777777">
        <w:trPr>
          <w:trHeight w:val="201"/>
          <w:jc w:val="center"/>
        </w:trPr>
        <w:tc>
          <w:tcPr>
            <w:tcW w:w="9585" w:type="dxa"/>
            <w:gridSpan w:val="8"/>
            <w:tcBorders>
              <w:top w:val="single" w:sz="4" w:space="0" w:color="auto"/>
              <w:left w:val="single" w:sz="4" w:space="0" w:color="auto"/>
              <w:bottom w:val="single" w:sz="4" w:space="0" w:color="auto"/>
              <w:right w:val="single" w:sz="4" w:space="0" w:color="auto"/>
            </w:tcBorders>
            <w:hideMark/>
          </w:tcPr>
          <w:p w14:paraId="24EC2290" w14:textId="77777777" w:rsidR="00AB2B30" w:rsidRPr="009B053A" w:rsidRDefault="006A7121">
            <w:pPr>
              <w:pStyle w:val="TAH"/>
            </w:pPr>
            <w:r w:rsidRPr="009B053A">
              <w:t>Test Parameters</w:t>
            </w:r>
          </w:p>
        </w:tc>
      </w:tr>
      <w:tr w:rsidR="00AB2B30" w:rsidRPr="009B053A" w14:paraId="40F14AB4" w14:textId="77777777">
        <w:trPr>
          <w:gridAfter w:val="1"/>
          <w:wAfter w:w="7" w:type="dxa"/>
          <w:trHeight w:val="201"/>
          <w:jc w:val="center"/>
        </w:trPr>
        <w:tc>
          <w:tcPr>
            <w:tcW w:w="1285" w:type="dxa"/>
            <w:vMerge w:val="restart"/>
            <w:tcBorders>
              <w:top w:val="single" w:sz="4" w:space="0" w:color="auto"/>
              <w:left w:val="single" w:sz="4" w:space="0" w:color="auto"/>
              <w:right w:val="single" w:sz="4" w:space="0" w:color="auto"/>
            </w:tcBorders>
            <w:hideMark/>
          </w:tcPr>
          <w:p w14:paraId="4213413B" w14:textId="77777777" w:rsidR="00AB2B30" w:rsidRPr="009B053A" w:rsidRDefault="006A7121">
            <w:pPr>
              <w:pStyle w:val="TAH"/>
            </w:pPr>
            <w:r w:rsidRPr="009B053A">
              <w:t>Test ID</w:t>
            </w:r>
          </w:p>
        </w:tc>
        <w:tc>
          <w:tcPr>
            <w:tcW w:w="1519" w:type="dxa"/>
            <w:vMerge w:val="restart"/>
            <w:tcBorders>
              <w:top w:val="single" w:sz="4" w:space="0" w:color="auto"/>
              <w:left w:val="single" w:sz="4" w:space="0" w:color="auto"/>
              <w:right w:val="single" w:sz="4" w:space="0" w:color="auto"/>
            </w:tcBorders>
            <w:hideMark/>
          </w:tcPr>
          <w:p w14:paraId="77BA4581" w14:textId="77777777" w:rsidR="00AB2B30" w:rsidRPr="009B053A" w:rsidRDefault="006A7121">
            <w:pPr>
              <w:pStyle w:val="TAH"/>
            </w:pPr>
            <w:r w:rsidRPr="009B053A">
              <w:t>Downlink Configuration</w:t>
            </w:r>
          </w:p>
        </w:tc>
        <w:tc>
          <w:tcPr>
            <w:tcW w:w="6774" w:type="dxa"/>
            <w:gridSpan w:val="5"/>
            <w:tcBorders>
              <w:top w:val="single" w:sz="4" w:space="0" w:color="auto"/>
              <w:left w:val="single" w:sz="4" w:space="0" w:color="auto"/>
              <w:bottom w:val="single" w:sz="4" w:space="0" w:color="auto"/>
              <w:right w:val="single" w:sz="4" w:space="0" w:color="auto"/>
            </w:tcBorders>
            <w:hideMark/>
          </w:tcPr>
          <w:p w14:paraId="4009543C" w14:textId="77777777" w:rsidR="00AB2B30" w:rsidRPr="009B053A" w:rsidRDefault="006A7121">
            <w:pPr>
              <w:pStyle w:val="TAH"/>
            </w:pPr>
            <w:r w:rsidRPr="009B053A">
              <w:t>EN-DC Uplink Configuration</w:t>
            </w:r>
          </w:p>
        </w:tc>
      </w:tr>
      <w:tr w:rsidR="00AB2B30" w:rsidRPr="009B053A" w14:paraId="7D9C6E1F" w14:textId="77777777">
        <w:trPr>
          <w:gridAfter w:val="1"/>
          <w:wAfter w:w="7" w:type="dxa"/>
          <w:trHeight w:val="212"/>
          <w:jc w:val="center"/>
        </w:trPr>
        <w:tc>
          <w:tcPr>
            <w:tcW w:w="1285" w:type="dxa"/>
            <w:vMerge/>
            <w:tcBorders>
              <w:left w:val="single" w:sz="4" w:space="0" w:color="auto"/>
              <w:right w:val="single" w:sz="4" w:space="0" w:color="auto"/>
            </w:tcBorders>
          </w:tcPr>
          <w:p w14:paraId="03CBAB1E" w14:textId="77777777" w:rsidR="00AB2B30" w:rsidRPr="009B053A" w:rsidRDefault="00AB2B30">
            <w:pPr>
              <w:pStyle w:val="TAH"/>
            </w:pPr>
          </w:p>
        </w:tc>
        <w:tc>
          <w:tcPr>
            <w:tcW w:w="1519" w:type="dxa"/>
            <w:vMerge/>
            <w:tcBorders>
              <w:left w:val="single" w:sz="4" w:space="0" w:color="auto"/>
              <w:right w:val="single" w:sz="4" w:space="0" w:color="auto"/>
            </w:tcBorders>
          </w:tcPr>
          <w:p w14:paraId="37705B91" w14:textId="77777777" w:rsidR="00AB2B30" w:rsidRPr="009B053A" w:rsidRDefault="00AB2B30">
            <w:pPr>
              <w:pStyle w:val="TAH"/>
            </w:pPr>
          </w:p>
        </w:tc>
        <w:tc>
          <w:tcPr>
            <w:tcW w:w="3119" w:type="dxa"/>
            <w:gridSpan w:val="3"/>
            <w:tcBorders>
              <w:top w:val="single" w:sz="4" w:space="0" w:color="auto"/>
              <w:left w:val="single" w:sz="4" w:space="0" w:color="auto"/>
              <w:bottom w:val="single" w:sz="4" w:space="0" w:color="auto"/>
              <w:right w:val="single" w:sz="4" w:space="0" w:color="auto"/>
            </w:tcBorders>
          </w:tcPr>
          <w:p w14:paraId="6C758FF5" w14:textId="77777777" w:rsidR="00AB2B30" w:rsidRPr="009B053A" w:rsidRDefault="006A7121">
            <w:pPr>
              <w:pStyle w:val="TAH"/>
            </w:pPr>
            <w:r w:rsidRPr="009B053A">
              <w:t>E-UTRA Cell</w:t>
            </w:r>
          </w:p>
        </w:tc>
        <w:tc>
          <w:tcPr>
            <w:tcW w:w="3655" w:type="dxa"/>
            <w:gridSpan w:val="2"/>
            <w:tcBorders>
              <w:top w:val="single" w:sz="4" w:space="0" w:color="auto"/>
              <w:left w:val="single" w:sz="4" w:space="0" w:color="auto"/>
              <w:bottom w:val="single" w:sz="4" w:space="0" w:color="auto"/>
              <w:right w:val="single" w:sz="4" w:space="0" w:color="auto"/>
            </w:tcBorders>
          </w:tcPr>
          <w:p w14:paraId="75209260" w14:textId="77777777" w:rsidR="00AB2B30" w:rsidRPr="009B053A" w:rsidRDefault="006A7121">
            <w:pPr>
              <w:pStyle w:val="TAH"/>
            </w:pPr>
            <w:r w:rsidRPr="009B053A">
              <w:t>NR Cell</w:t>
            </w:r>
          </w:p>
        </w:tc>
      </w:tr>
      <w:tr w:rsidR="00AB2B30" w:rsidRPr="009B053A" w14:paraId="10687B46" w14:textId="77777777">
        <w:trPr>
          <w:gridAfter w:val="1"/>
          <w:wAfter w:w="7" w:type="dxa"/>
          <w:cantSplit/>
          <w:trHeight w:val="173"/>
          <w:jc w:val="center"/>
        </w:trPr>
        <w:tc>
          <w:tcPr>
            <w:tcW w:w="1285" w:type="dxa"/>
            <w:vMerge/>
            <w:tcBorders>
              <w:left w:val="single" w:sz="4" w:space="0" w:color="auto"/>
              <w:bottom w:val="single" w:sz="4" w:space="0" w:color="auto"/>
              <w:right w:val="single" w:sz="4" w:space="0" w:color="auto"/>
            </w:tcBorders>
          </w:tcPr>
          <w:p w14:paraId="7539A833" w14:textId="77777777" w:rsidR="00AB2B30" w:rsidRPr="009B053A" w:rsidRDefault="00AB2B30">
            <w:pPr>
              <w:pStyle w:val="TAH"/>
            </w:pPr>
          </w:p>
        </w:tc>
        <w:tc>
          <w:tcPr>
            <w:tcW w:w="1519" w:type="dxa"/>
            <w:vMerge/>
            <w:tcBorders>
              <w:left w:val="single" w:sz="4" w:space="0" w:color="auto"/>
              <w:bottom w:val="single" w:sz="4" w:space="0" w:color="auto"/>
              <w:right w:val="single" w:sz="4" w:space="0" w:color="auto"/>
            </w:tcBorders>
          </w:tcPr>
          <w:p w14:paraId="3FF69FFE" w14:textId="77777777" w:rsidR="00AB2B30" w:rsidRPr="009B053A" w:rsidRDefault="00AB2B30">
            <w:pPr>
              <w:pStyle w:val="TAH"/>
            </w:pPr>
          </w:p>
        </w:tc>
        <w:tc>
          <w:tcPr>
            <w:tcW w:w="1445" w:type="dxa"/>
            <w:gridSpan w:val="2"/>
            <w:tcBorders>
              <w:top w:val="single" w:sz="4" w:space="0" w:color="auto"/>
              <w:left w:val="single" w:sz="4" w:space="0" w:color="auto"/>
              <w:bottom w:val="single" w:sz="4" w:space="0" w:color="auto"/>
              <w:right w:val="single" w:sz="4" w:space="0" w:color="auto"/>
            </w:tcBorders>
            <w:hideMark/>
          </w:tcPr>
          <w:p w14:paraId="7364A9AA" w14:textId="77777777" w:rsidR="00AB2B30" w:rsidRPr="009B053A" w:rsidRDefault="006A7121">
            <w:pPr>
              <w:pStyle w:val="TAH"/>
            </w:pPr>
            <w:r w:rsidRPr="009B053A">
              <w:t>Modulation</w:t>
            </w:r>
          </w:p>
        </w:tc>
        <w:tc>
          <w:tcPr>
            <w:tcW w:w="1674" w:type="dxa"/>
            <w:tcBorders>
              <w:top w:val="single" w:sz="4" w:space="0" w:color="auto"/>
              <w:left w:val="single" w:sz="4" w:space="0" w:color="auto"/>
              <w:bottom w:val="single" w:sz="4" w:space="0" w:color="auto"/>
              <w:right w:val="single" w:sz="4" w:space="0" w:color="auto"/>
            </w:tcBorders>
            <w:hideMark/>
          </w:tcPr>
          <w:p w14:paraId="2FDFC027" w14:textId="77777777" w:rsidR="00435332" w:rsidRPr="009B053A" w:rsidRDefault="006A7121" w:rsidP="00435332">
            <w:pPr>
              <w:pStyle w:val="TAH"/>
            </w:pPr>
            <w:r w:rsidRPr="009B053A">
              <w:t>RB allocation</w:t>
            </w:r>
          </w:p>
          <w:p w14:paraId="77CDC927" w14:textId="00F25DB9" w:rsidR="00AB2B30" w:rsidRPr="009B053A" w:rsidRDefault="00435332" w:rsidP="00435332">
            <w:pPr>
              <w:pStyle w:val="TAH"/>
            </w:pPr>
            <w:r w:rsidRPr="009B053A">
              <w:t>(NOTE 5)</w:t>
            </w:r>
          </w:p>
        </w:tc>
        <w:tc>
          <w:tcPr>
            <w:tcW w:w="1984" w:type="dxa"/>
            <w:tcBorders>
              <w:top w:val="single" w:sz="4" w:space="0" w:color="auto"/>
              <w:left w:val="single" w:sz="4" w:space="0" w:color="auto"/>
              <w:bottom w:val="single" w:sz="4" w:space="0" w:color="auto"/>
              <w:right w:val="single" w:sz="4" w:space="0" w:color="auto"/>
            </w:tcBorders>
          </w:tcPr>
          <w:p w14:paraId="2CAADAAD" w14:textId="77777777" w:rsidR="00AB2B30" w:rsidRPr="009B053A" w:rsidRDefault="006A7121">
            <w:pPr>
              <w:pStyle w:val="TAH"/>
            </w:pPr>
            <w:r w:rsidRPr="009B053A">
              <w:t>Modulation</w:t>
            </w:r>
          </w:p>
        </w:tc>
        <w:tc>
          <w:tcPr>
            <w:tcW w:w="1671" w:type="dxa"/>
            <w:tcBorders>
              <w:top w:val="single" w:sz="4" w:space="0" w:color="auto"/>
              <w:left w:val="single" w:sz="4" w:space="0" w:color="auto"/>
              <w:bottom w:val="single" w:sz="4" w:space="0" w:color="auto"/>
              <w:right w:val="single" w:sz="4" w:space="0" w:color="auto"/>
            </w:tcBorders>
          </w:tcPr>
          <w:p w14:paraId="3193DBEA" w14:textId="6D022BB7" w:rsidR="00AB2B30" w:rsidRPr="009B053A" w:rsidRDefault="006A7121">
            <w:pPr>
              <w:pStyle w:val="TAH"/>
            </w:pPr>
            <w:r w:rsidRPr="009B053A">
              <w:t>RB allocation (N</w:t>
            </w:r>
            <w:r w:rsidR="00435332" w:rsidRPr="009B053A">
              <w:t>OTE</w:t>
            </w:r>
            <w:r w:rsidRPr="009B053A">
              <w:t xml:space="preserve"> 1)</w:t>
            </w:r>
          </w:p>
        </w:tc>
      </w:tr>
      <w:tr w:rsidR="00435332" w:rsidRPr="009B053A" w14:paraId="58E48C0E" w14:textId="77777777" w:rsidTr="00BF220C">
        <w:trPr>
          <w:gridAfter w:val="1"/>
          <w:wAfter w:w="7" w:type="dxa"/>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134DE90D" w14:textId="77777777" w:rsidR="00435332" w:rsidRPr="009B053A" w:rsidRDefault="00435332" w:rsidP="00435332">
            <w:pPr>
              <w:pStyle w:val="TAC"/>
            </w:pPr>
            <w:r w:rsidRPr="009B053A">
              <w:t>1</w:t>
            </w:r>
          </w:p>
          <w:p w14:paraId="2EF2492D" w14:textId="0753FD74" w:rsidR="00435332" w:rsidRPr="009B053A" w:rsidRDefault="00435332" w:rsidP="00435332">
            <w:pPr>
              <w:pStyle w:val="TAC"/>
            </w:pPr>
            <w:r w:rsidRPr="009B053A">
              <w:t>(NOTE3)</w:t>
            </w:r>
          </w:p>
        </w:tc>
        <w:tc>
          <w:tcPr>
            <w:tcW w:w="1519" w:type="dxa"/>
            <w:vMerge w:val="restart"/>
            <w:tcBorders>
              <w:top w:val="single" w:sz="4" w:space="0" w:color="auto"/>
              <w:left w:val="single" w:sz="4" w:space="0" w:color="auto"/>
              <w:right w:val="single" w:sz="4" w:space="0" w:color="auto"/>
            </w:tcBorders>
            <w:vAlign w:val="center"/>
            <w:hideMark/>
          </w:tcPr>
          <w:p w14:paraId="1FEE18B1" w14:textId="77777777" w:rsidR="00435332" w:rsidRPr="009B053A" w:rsidRDefault="00435332" w:rsidP="00435332">
            <w:pPr>
              <w:pStyle w:val="TAC"/>
            </w:pPr>
            <w:r w:rsidRPr="009B053A">
              <w:t>N/A for In-band emission test</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C3613DF" w14:textId="77777777" w:rsidR="00435332" w:rsidRPr="009B053A" w:rsidRDefault="00435332" w:rsidP="00435332">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11A51620" w14:textId="77777777" w:rsidR="00435332" w:rsidRPr="009B053A" w:rsidRDefault="00435332" w:rsidP="00435332">
            <w:pPr>
              <w:pStyle w:val="TAC"/>
            </w:pPr>
            <w:r w:rsidRPr="009B053A">
              <w:t>0</w:t>
            </w:r>
          </w:p>
        </w:tc>
        <w:tc>
          <w:tcPr>
            <w:tcW w:w="1984" w:type="dxa"/>
            <w:tcBorders>
              <w:top w:val="single" w:sz="4" w:space="0" w:color="auto"/>
              <w:left w:val="single" w:sz="4" w:space="0" w:color="auto"/>
              <w:right w:val="single" w:sz="4" w:space="0" w:color="auto"/>
            </w:tcBorders>
            <w:vAlign w:val="center"/>
          </w:tcPr>
          <w:p w14:paraId="054E8160" w14:textId="77777777" w:rsidR="00435332" w:rsidRPr="009B053A" w:rsidRDefault="00435332" w:rsidP="00435332">
            <w:pPr>
              <w:pStyle w:val="TAC"/>
            </w:pPr>
            <w:r w:rsidRPr="009B053A">
              <w:t>DFT-s-OFDM QPSK</w:t>
            </w:r>
          </w:p>
        </w:tc>
        <w:tc>
          <w:tcPr>
            <w:tcW w:w="1671" w:type="dxa"/>
            <w:tcBorders>
              <w:top w:val="single" w:sz="4" w:space="0" w:color="auto"/>
              <w:left w:val="single" w:sz="4" w:space="0" w:color="auto"/>
              <w:right w:val="single" w:sz="4" w:space="0" w:color="auto"/>
            </w:tcBorders>
          </w:tcPr>
          <w:p w14:paraId="2FC5F8BF" w14:textId="3C2EEE6F" w:rsidR="00435332" w:rsidRPr="009B053A" w:rsidRDefault="00435332" w:rsidP="00435332">
            <w:pPr>
              <w:pStyle w:val="TAC"/>
            </w:pPr>
            <w:r w:rsidRPr="009B053A">
              <w:t>Inner_1RB_Right</w:t>
            </w:r>
          </w:p>
        </w:tc>
      </w:tr>
      <w:tr w:rsidR="00435332" w:rsidRPr="009B053A" w14:paraId="227319DA" w14:textId="77777777" w:rsidTr="00BF220C">
        <w:trPr>
          <w:gridAfter w:val="1"/>
          <w:wAfter w:w="7" w:type="dxa"/>
          <w:trHeight w:val="414"/>
          <w:jc w:val="center"/>
        </w:trPr>
        <w:tc>
          <w:tcPr>
            <w:tcW w:w="1285" w:type="dxa"/>
            <w:tcBorders>
              <w:top w:val="single" w:sz="4" w:space="0" w:color="auto"/>
              <w:left w:val="single" w:sz="4" w:space="0" w:color="auto"/>
              <w:bottom w:val="single" w:sz="4" w:space="0" w:color="auto"/>
              <w:right w:val="single" w:sz="4" w:space="0" w:color="auto"/>
            </w:tcBorders>
            <w:hideMark/>
          </w:tcPr>
          <w:p w14:paraId="52DDD8AA" w14:textId="77777777" w:rsidR="00435332" w:rsidRPr="009B053A" w:rsidRDefault="00435332" w:rsidP="00435332">
            <w:pPr>
              <w:pStyle w:val="TAC"/>
            </w:pPr>
            <w:r w:rsidRPr="009B053A">
              <w:t>2</w:t>
            </w:r>
          </w:p>
          <w:p w14:paraId="23CDDAF6" w14:textId="6F7DE101" w:rsidR="00435332" w:rsidRPr="009B053A" w:rsidRDefault="00435332" w:rsidP="00435332">
            <w:pPr>
              <w:pStyle w:val="TAC"/>
            </w:pPr>
            <w:r w:rsidRPr="009B053A">
              <w:t>(NOTE 4)</w:t>
            </w:r>
          </w:p>
        </w:tc>
        <w:tc>
          <w:tcPr>
            <w:tcW w:w="1519" w:type="dxa"/>
            <w:vMerge/>
            <w:tcBorders>
              <w:left w:val="single" w:sz="4" w:space="0" w:color="auto"/>
              <w:right w:val="single" w:sz="4" w:space="0" w:color="auto"/>
            </w:tcBorders>
            <w:vAlign w:val="center"/>
            <w:hideMark/>
          </w:tcPr>
          <w:p w14:paraId="2B55C3BE" w14:textId="77777777" w:rsidR="00435332" w:rsidRPr="009B053A"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14432897" w14:textId="77777777" w:rsidR="00435332" w:rsidRPr="009B053A" w:rsidRDefault="00435332" w:rsidP="00435332">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6F78F727" w14:textId="77777777" w:rsidR="00435332" w:rsidRPr="009B053A" w:rsidRDefault="00435332" w:rsidP="00435332">
            <w:pPr>
              <w:pStyle w:val="TAC"/>
            </w:pPr>
            <w:r w:rsidRPr="009B053A">
              <w:t>0</w:t>
            </w:r>
          </w:p>
        </w:tc>
        <w:tc>
          <w:tcPr>
            <w:tcW w:w="1984" w:type="dxa"/>
            <w:tcBorders>
              <w:left w:val="single" w:sz="4" w:space="0" w:color="auto"/>
              <w:right w:val="single" w:sz="4" w:space="0" w:color="auto"/>
            </w:tcBorders>
            <w:vAlign w:val="center"/>
          </w:tcPr>
          <w:p w14:paraId="0EAE8C41" w14:textId="77777777" w:rsidR="00435332" w:rsidRPr="009B053A" w:rsidRDefault="00435332" w:rsidP="00435332">
            <w:pPr>
              <w:pStyle w:val="TAC"/>
            </w:pPr>
            <w:r w:rsidRPr="009B053A">
              <w:t>DFT-s-OFDM QPSK</w:t>
            </w:r>
          </w:p>
        </w:tc>
        <w:tc>
          <w:tcPr>
            <w:tcW w:w="1671" w:type="dxa"/>
            <w:tcBorders>
              <w:left w:val="single" w:sz="4" w:space="0" w:color="auto"/>
              <w:right w:val="single" w:sz="4" w:space="0" w:color="auto"/>
            </w:tcBorders>
          </w:tcPr>
          <w:p w14:paraId="59476178" w14:textId="4B2DC48C" w:rsidR="00435332" w:rsidRPr="009B053A" w:rsidRDefault="00435332" w:rsidP="00435332">
            <w:pPr>
              <w:pStyle w:val="TAC"/>
            </w:pPr>
            <w:r w:rsidRPr="009B053A">
              <w:t>Inner_1RB_Left</w:t>
            </w:r>
          </w:p>
        </w:tc>
      </w:tr>
      <w:tr w:rsidR="00435332" w:rsidRPr="009B053A" w14:paraId="757AE237" w14:textId="77777777" w:rsidTr="00BF220C">
        <w:trPr>
          <w:gridAfter w:val="1"/>
          <w:wAfter w:w="7" w:type="dxa"/>
          <w:trHeight w:val="403"/>
          <w:jc w:val="center"/>
        </w:trPr>
        <w:tc>
          <w:tcPr>
            <w:tcW w:w="1285" w:type="dxa"/>
            <w:tcBorders>
              <w:top w:val="single" w:sz="4" w:space="0" w:color="auto"/>
              <w:left w:val="single" w:sz="4" w:space="0" w:color="auto"/>
              <w:bottom w:val="single" w:sz="4" w:space="0" w:color="auto"/>
              <w:right w:val="single" w:sz="4" w:space="0" w:color="auto"/>
            </w:tcBorders>
            <w:hideMark/>
          </w:tcPr>
          <w:p w14:paraId="34B39132" w14:textId="77777777" w:rsidR="00435332" w:rsidRPr="009B053A" w:rsidRDefault="00435332" w:rsidP="00435332">
            <w:pPr>
              <w:pStyle w:val="TAC"/>
            </w:pPr>
            <w:r w:rsidRPr="009B053A">
              <w:t>3</w:t>
            </w:r>
          </w:p>
          <w:p w14:paraId="67D5EC33" w14:textId="35D9F8F7" w:rsidR="00435332" w:rsidRPr="009B053A" w:rsidRDefault="00435332" w:rsidP="00435332">
            <w:pPr>
              <w:pStyle w:val="TAC"/>
            </w:pPr>
            <w:r w:rsidRPr="009B053A">
              <w:t>(NOTE3)</w:t>
            </w:r>
          </w:p>
        </w:tc>
        <w:tc>
          <w:tcPr>
            <w:tcW w:w="1519" w:type="dxa"/>
            <w:vMerge/>
            <w:tcBorders>
              <w:left w:val="single" w:sz="4" w:space="0" w:color="auto"/>
              <w:right w:val="single" w:sz="4" w:space="0" w:color="auto"/>
            </w:tcBorders>
            <w:vAlign w:val="center"/>
            <w:hideMark/>
          </w:tcPr>
          <w:p w14:paraId="14D353D8" w14:textId="77777777" w:rsidR="00435332" w:rsidRPr="009B053A"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A444DDA" w14:textId="77777777" w:rsidR="00435332" w:rsidRPr="009B053A" w:rsidRDefault="00435332" w:rsidP="00435332">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796B6980" w14:textId="77777777" w:rsidR="00435332" w:rsidRPr="009B053A" w:rsidRDefault="00435332" w:rsidP="00435332">
            <w:pPr>
              <w:pStyle w:val="TAC"/>
            </w:pPr>
            <w:r w:rsidRPr="009B053A">
              <w:t>0</w:t>
            </w:r>
          </w:p>
        </w:tc>
        <w:tc>
          <w:tcPr>
            <w:tcW w:w="1984" w:type="dxa"/>
            <w:tcBorders>
              <w:left w:val="single" w:sz="4" w:space="0" w:color="auto"/>
              <w:right w:val="single" w:sz="4" w:space="0" w:color="auto"/>
            </w:tcBorders>
            <w:vAlign w:val="center"/>
          </w:tcPr>
          <w:p w14:paraId="28BB5461" w14:textId="77777777" w:rsidR="00435332" w:rsidRPr="009B053A" w:rsidRDefault="00435332" w:rsidP="00435332">
            <w:pPr>
              <w:pStyle w:val="TAC"/>
            </w:pPr>
            <w:r w:rsidRPr="009B053A">
              <w:t>CP-OFDM QPSK</w:t>
            </w:r>
          </w:p>
        </w:tc>
        <w:tc>
          <w:tcPr>
            <w:tcW w:w="1671" w:type="dxa"/>
            <w:tcBorders>
              <w:left w:val="single" w:sz="4" w:space="0" w:color="auto"/>
              <w:right w:val="single" w:sz="4" w:space="0" w:color="auto"/>
            </w:tcBorders>
          </w:tcPr>
          <w:p w14:paraId="35A0D0E6" w14:textId="0630E7DD" w:rsidR="00435332" w:rsidRPr="009B053A" w:rsidRDefault="00435332" w:rsidP="00435332">
            <w:pPr>
              <w:pStyle w:val="TAC"/>
            </w:pPr>
            <w:r w:rsidRPr="009B053A">
              <w:t>Inner_1RB_Right</w:t>
            </w:r>
          </w:p>
        </w:tc>
      </w:tr>
      <w:tr w:rsidR="00435332" w:rsidRPr="009B053A" w14:paraId="1CAF5CE0" w14:textId="77777777" w:rsidTr="00BF220C">
        <w:trPr>
          <w:gridAfter w:val="1"/>
          <w:wAfter w:w="7" w:type="dxa"/>
          <w:trHeight w:val="414"/>
          <w:jc w:val="center"/>
        </w:trPr>
        <w:tc>
          <w:tcPr>
            <w:tcW w:w="1285" w:type="dxa"/>
            <w:tcBorders>
              <w:top w:val="single" w:sz="4" w:space="0" w:color="auto"/>
              <w:left w:val="single" w:sz="4" w:space="0" w:color="auto"/>
              <w:bottom w:val="single" w:sz="4" w:space="0" w:color="auto"/>
              <w:right w:val="single" w:sz="4" w:space="0" w:color="auto"/>
            </w:tcBorders>
          </w:tcPr>
          <w:p w14:paraId="06454FF2" w14:textId="77777777" w:rsidR="00435332" w:rsidRPr="009B053A" w:rsidRDefault="00435332" w:rsidP="00435332">
            <w:pPr>
              <w:pStyle w:val="TAC"/>
            </w:pPr>
            <w:r w:rsidRPr="009B053A">
              <w:t>4</w:t>
            </w:r>
          </w:p>
          <w:p w14:paraId="2C18A30C" w14:textId="1D3BAB61" w:rsidR="00435332" w:rsidRPr="009B053A" w:rsidRDefault="00435332" w:rsidP="00435332">
            <w:pPr>
              <w:pStyle w:val="TAC"/>
            </w:pPr>
            <w:r w:rsidRPr="009B053A">
              <w:t>(NOTE 4)</w:t>
            </w:r>
          </w:p>
        </w:tc>
        <w:tc>
          <w:tcPr>
            <w:tcW w:w="1519" w:type="dxa"/>
            <w:vMerge/>
            <w:tcBorders>
              <w:left w:val="single" w:sz="4" w:space="0" w:color="auto"/>
              <w:right w:val="single" w:sz="4" w:space="0" w:color="auto"/>
            </w:tcBorders>
            <w:vAlign w:val="center"/>
            <w:hideMark/>
          </w:tcPr>
          <w:p w14:paraId="4833DCAC" w14:textId="77777777" w:rsidR="00435332" w:rsidRPr="009B053A" w:rsidRDefault="00435332" w:rsidP="00435332"/>
        </w:tc>
        <w:tc>
          <w:tcPr>
            <w:tcW w:w="1445" w:type="dxa"/>
            <w:gridSpan w:val="2"/>
            <w:tcBorders>
              <w:top w:val="single" w:sz="4" w:space="0" w:color="auto"/>
              <w:left w:val="single" w:sz="4" w:space="0" w:color="auto"/>
              <w:bottom w:val="single" w:sz="4" w:space="0" w:color="auto"/>
              <w:right w:val="single" w:sz="4" w:space="0" w:color="auto"/>
            </w:tcBorders>
            <w:vAlign w:val="center"/>
          </w:tcPr>
          <w:p w14:paraId="08A5A01C" w14:textId="77777777" w:rsidR="00435332" w:rsidRPr="009B053A" w:rsidRDefault="00435332" w:rsidP="00435332">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54FBFBAE" w14:textId="77777777" w:rsidR="00435332" w:rsidRPr="009B053A" w:rsidRDefault="00435332" w:rsidP="00435332">
            <w:pPr>
              <w:pStyle w:val="TAC"/>
            </w:pPr>
            <w:r w:rsidRPr="009B053A">
              <w:t>0</w:t>
            </w:r>
          </w:p>
        </w:tc>
        <w:tc>
          <w:tcPr>
            <w:tcW w:w="1984" w:type="dxa"/>
            <w:tcBorders>
              <w:left w:val="single" w:sz="4" w:space="0" w:color="auto"/>
              <w:right w:val="single" w:sz="4" w:space="0" w:color="auto"/>
            </w:tcBorders>
            <w:vAlign w:val="center"/>
          </w:tcPr>
          <w:p w14:paraId="61F3342D" w14:textId="77777777" w:rsidR="00435332" w:rsidRPr="009B053A" w:rsidRDefault="00435332" w:rsidP="00435332">
            <w:pPr>
              <w:pStyle w:val="TAC"/>
            </w:pPr>
            <w:r w:rsidRPr="009B053A">
              <w:t>CP-OFDM QPSK</w:t>
            </w:r>
          </w:p>
        </w:tc>
        <w:tc>
          <w:tcPr>
            <w:tcW w:w="1671" w:type="dxa"/>
            <w:tcBorders>
              <w:left w:val="single" w:sz="4" w:space="0" w:color="auto"/>
              <w:right w:val="single" w:sz="4" w:space="0" w:color="auto"/>
            </w:tcBorders>
          </w:tcPr>
          <w:p w14:paraId="4A2586C0" w14:textId="18C4C259" w:rsidR="00435332" w:rsidRPr="009B053A" w:rsidRDefault="00435332" w:rsidP="00435332">
            <w:pPr>
              <w:pStyle w:val="TAC"/>
            </w:pPr>
            <w:r w:rsidRPr="009B053A">
              <w:t>Inner_1RB_Left</w:t>
            </w:r>
          </w:p>
        </w:tc>
      </w:tr>
      <w:tr w:rsidR="00AB2B30" w:rsidRPr="009B053A" w14:paraId="45D9E2BA" w14:textId="77777777">
        <w:trPr>
          <w:gridAfter w:val="1"/>
          <w:wAfter w:w="7" w:type="dxa"/>
          <w:trHeight w:val="414"/>
          <w:jc w:val="center"/>
        </w:trPr>
        <w:tc>
          <w:tcPr>
            <w:tcW w:w="1285" w:type="dxa"/>
            <w:tcBorders>
              <w:top w:val="single" w:sz="4" w:space="0" w:color="auto"/>
              <w:left w:val="single" w:sz="4" w:space="0" w:color="auto"/>
              <w:bottom w:val="single" w:sz="4" w:space="0" w:color="auto"/>
              <w:right w:val="single" w:sz="4" w:space="0" w:color="auto"/>
            </w:tcBorders>
          </w:tcPr>
          <w:p w14:paraId="0E8AD126" w14:textId="77777777" w:rsidR="00AB2B30" w:rsidRPr="009B053A" w:rsidRDefault="006A7121">
            <w:pPr>
              <w:pStyle w:val="TAC"/>
            </w:pPr>
            <w:r w:rsidRPr="009B053A">
              <w:t>5</w:t>
            </w:r>
          </w:p>
          <w:p w14:paraId="7E865520" w14:textId="4F60945E" w:rsidR="00AB2B30" w:rsidRPr="009B053A" w:rsidRDefault="006A7121">
            <w:pPr>
              <w:pStyle w:val="TAC"/>
            </w:pPr>
            <w:r w:rsidRPr="009B053A">
              <w:t>(N</w:t>
            </w:r>
            <w:r w:rsidR="00435332" w:rsidRPr="009B053A">
              <w:t>OTE</w:t>
            </w:r>
            <w:r w:rsidRPr="009B053A">
              <w:t>3)</w:t>
            </w:r>
          </w:p>
        </w:tc>
        <w:tc>
          <w:tcPr>
            <w:tcW w:w="1519" w:type="dxa"/>
            <w:vMerge/>
            <w:tcBorders>
              <w:left w:val="single" w:sz="4" w:space="0" w:color="auto"/>
              <w:right w:val="single" w:sz="4" w:space="0" w:color="auto"/>
            </w:tcBorders>
            <w:vAlign w:val="center"/>
          </w:tcPr>
          <w:p w14:paraId="027CA0EB" w14:textId="77777777" w:rsidR="00AB2B30" w:rsidRPr="009B053A"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02360741" w14:textId="77777777" w:rsidR="00AB2B30" w:rsidRPr="009B053A" w:rsidRDefault="006A7121">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6DC0FEB6" w14:textId="4728B14A" w:rsidR="00AB2B30" w:rsidRPr="009B053A" w:rsidRDefault="00435332">
            <w:pPr>
              <w:pStyle w:val="TAC"/>
            </w:pPr>
            <w:bookmarkStart w:id="4071" w:name="OLE_LINK122"/>
            <w:bookmarkStart w:id="4072" w:name="OLE_LINK123"/>
            <w:r w:rsidRPr="009B053A">
              <w:t>Outer_1RB_Left</w:t>
            </w:r>
            <w:bookmarkEnd w:id="4071"/>
            <w:bookmarkEnd w:id="4072"/>
          </w:p>
        </w:tc>
        <w:tc>
          <w:tcPr>
            <w:tcW w:w="1984" w:type="dxa"/>
            <w:tcBorders>
              <w:left w:val="single" w:sz="4" w:space="0" w:color="auto"/>
              <w:right w:val="single" w:sz="4" w:space="0" w:color="auto"/>
            </w:tcBorders>
            <w:vAlign w:val="center"/>
          </w:tcPr>
          <w:p w14:paraId="1FF88280" w14:textId="77777777" w:rsidR="00AB2B30" w:rsidRPr="009B053A" w:rsidRDefault="006A7121">
            <w:pPr>
              <w:pStyle w:val="TAC"/>
            </w:pPr>
            <w:r w:rsidRPr="009B053A">
              <w:t>DFT-s-OFDM QPSK</w:t>
            </w:r>
          </w:p>
        </w:tc>
        <w:tc>
          <w:tcPr>
            <w:tcW w:w="1671" w:type="dxa"/>
            <w:tcBorders>
              <w:left w:val="single" w:sz="4" w:space="0" w:color="auto"/>
              <w:right w:val="single" w:sz="4" w:space="0" w:color="auto"/>
            </w:tcBorders>
            <w:vAlign w:val="center"/>
          </w:tcPr>
          <w:p w14:paraId="1BB33A8D" w14:textId="77777777" w:rsidR="00AB2B30" w:rsidRPr="009B053A" w:rsidRDefault="006A7121">
            <w:pPr>
              <w:pStyle w:val="TAC"/>
            </w:pPr>
            <w:r w:rsidRPr="009B053A">
              <w:t>0</w:t>
            </w:r>
          </w:p>
        </w:tc>
      </w:tr>
      <w:tr w:rsidR="00AB2B30" w:rsidRPr="009B053A" w14:paraId="7B01B99A" w14:textId="77777777">
        <w:trPr>
          <w:gridAfter w:val="1"/>
          <w:wAfter w:w="7" w:type="dxa"/>
          <w:trHeight w:val="414"/>
          <w:jc w:val="center"/>
        </w:trPr>
        <w:tc>
          <w:tcPr>
            <w:tcW w:w="1285" w:type="dxa"/>
            <w:tcBorders>
              <w:top w:val="single" w:sz="4" w:space="0" w:color="auto"/>
              <w:left w:val="single" w:sz="4" w:space="0" w:color="auto"/>
              <w:bottom w:val="single" w:sz="4" w:space="0" w:color="auto"/>
              <w:right w:val="single" w:sz="4" w:space="0" w:color="auto"/>
            </w:tcBorders>
          </w:tcPr>
          <w:p w14:paraId="52DBD98D" w14:textId="77777777" w:rsidR="00AB2B30" w:rsidRPr="009B053A" w:rsidRDefault="006A7121">
            <w:pPr>
              <w:pStyle w:val="TAC"/>
            </w:pPr>
            <w:r w:rsidRPr="009B053A">
              <w:t>6</w:t>
            </w:r>
          </w:p>
          <w:p w14:paraId="5735EA36" w14:textId="7F26473C" w:rsidR="00AB2B30" w:rsidRPr="009B053A" w:rsidRDefault="006A7121">
            <w:pPr>
              <w:pStyle w:val="TAC"/>
            </w:pPr>
            <w:r w:rsidRPr="009B053A">
              <w:t>(N</w:t>
            </w:r>
            <w:r w:rsidR="00435332" w:rsidRPr="009B053A">
              <w:t>OTE</w:t>
            </w:r>
            <w:r w:rsidRPr="009B053A">
              <w:t xml:space="preserve"> 4)</w:t>
            </w:r>
          </w:p>
        </w:tc>
        <w:tc>
          <w:tcPr>
            <w:tcW w:w="1519" w:type="dxa"/>
            <w:vMerge/>
            <w:tcBorders>
              <w:left w:val="single" w:sz="4" w:space="0" w:color="auto"/>
              <w:bottom w:val="single" w:sz="4" w:space="0" w:color="auto"/>
              <w:right w:val="single" w:sz="4" w:space="0" w:color="auto"/>
            </w:tcBorders>
            <w:vAlign w:val="center"/>
          </w:tcPr>
          <w:p w14:paraId="4A66FA59" w14:textId="77777777" w:rsidR="00AB2B30" w:rsidRPr="009B053A" w:rsidRDefault="00AB2B30"/>
        </w:tc>
        <w:tc>
          <w:tcPr>
            <w:tcW w:w="1445" w:type="dxa"/>
            <w:gridSpan w:val="2"/>
            <w:tcBorders>
              <w:top w:val="single" w:sz="4" w:space="0" w:color="auto"/>
              <w:left w:val="single" w:sz="4" w:space="0" w:color="auto"/>
              <w:bottom w:val="single" w:sz="4" w:space="0" w:color="auto"/>
              <w:right w:val="single" w:sz="4" w:space="0" w:color="auto"/>
            </w:tcBorders>
            <w:vAlign w:val="center"/>
          </w:tcPr>
          <w:p w14:paraId="6B9F1547" w14:textId="77777777" w:rsidR="00AB2B30" w:rsidRPr="009B053A" w:rsidRDefault="006A7121">
            <w:pPr>
              <w:pStyle w:val="TAC"/>
            </w:pPr>
            <w:r w:rsidRPr="009B053A">
              <w:t>QPSK</w:t>
            </w:r>
          </w:p>
        </w:tc>
        <w:tc>
          <w:tcPr>
            <w:tcW w:w="1674" w:type="dxa"/>
            <w:tcBorders>
              <w:top w:val="single" w:sz="4" w:space="0" w:color="auto"/>
              <w:left w:val="single" w:sz="4" w:space="0" w:color="auto"/>
              <w:bottom w:val="single" w:sz="4" w:space="0" w:color="auto"/>
              <w:right w:val="single" w:sz="4" w:space="0" w:color="auto"/>
            </w:tcBorders>
            <w:vAlign w:val="center"/>
          </w:tcPr>
          <w:p w14:paraId="510022AD" w14:textId="7A87C374" w:rsidR="00AB2B30" w:rsidRPr="009B053A" w:rsidRDefault="00435332">
            <w:pPr>
              <w:pStyle w:val="TAC"/>
            </w:pPr>
            <w:r w:rsidRPr="009B053A">
              <w:t>Outer_1RB_Right</w:t>
            </w:r>
          </w:p>
        </w:tc>
        <w:tc>
          <w:tcPr>
            <w:tcW w:w="1984" w:type="dxa"/>
            <w:tcBorders>
              <w:left w:val="single" w:sz="4" w:space="0" w:color="auto"/>
              <w:right w:val="single" w:sz="4" w:space="0" w:color="auto"/>
            </w:tcBorders>
            <w:vAlign w:val="center"/>
          </w:tcPr>
          <w:p w14:paraId="0D3F379E" w14:textId="77777777" w:rsidR="00AB2B30" w:rsidRPr="009B053A" w:rsidRDefault="006A7121">
            <w:pPr>
              <w:pStyle w:val="TAC"/>
            </w:pPr>
            <w:r w:rsidRPr="009B053A">
              <w:t>DFT-s-OFDM QPSK</w:t>
            </w:r>
          </w:p>
        </w:tc>
        <w:tc>
          <w:tcPr>
            <w:tcW w:w="1671" w:type="dxa"/>
            <w:tcBorders>
              <w:left w:val="single" w:sz="4" w:space="0" w:color="auto"/>
              <w:right w:val="single" w:sz="4" w:space="0" w:color="auto"/>
            </w:tcBorders>
            <w:vAlign w:val="center"/>
          </w:tcPr>
          <w:p w14:paraId="4D456A09" w14:textId="77777777" w:rsidR="00AB2B30" w:rsidRPr="009B053A" w:rsidRDefault="006A7121">
            <w:pPr>
              <w:pStyle w:val="TAC"/>
            </w:pPr>
            <w:r w:rsidRPr="009B053A">
              <w:t>0</w:t>
            </w:r>
          </w:p>
        </w:tc>
      </w:tr>
      <w:tr w:rsidR="00AB2B30" w:rsidRPr="009B053A" w14:paraId="332B614F" w14:textId="77777777">
        <w:trPr>
          <w:trHeight w:val="212"/>
          <w:jc w:val="center"/>
        </w:trPr>
        <w:tc>
          <w:tcPr>
            <w:tcW w:w="9585" w:type="dxa"/>
            <w:gridSpan w:val="8"/>
            <w:tcBorders>
              <w:top w:val="single" w:sz="4" w:space="0" w:color="auto"/>
              <w:left w:val="single" w:sz="4" w:space="0" w:color="auto"/>
              <w:bottom w:val="single" w:sz="4" w:space="0" w:color="auto"/>
              <w:right w:val="single" w:sz="4" w:space="0" w:color="auto"/>
            </w:tcBorders>
          </w:tcPr>
          <w:p w14:paraId="0C3A3D16" w14:textId="77777777" w:rsidR="00AB2B30" w:rsidRPr="009B053A" w:rsidRDefault="006A7121">
            <w:pPr>
              <w:pStyle w:val="TAN"/>
            </w:pPr>
            <w:r w:rsidRPr="009B053A">
              <w:t>NOTE 1:</w:t>
            </w:r>
            <w:r w:rsidRPr="009B053A">
              <w:tab/>
              <w:t>The specific configuration of each RB allocation is defined in Table 6.1-1 in TS 38.521-1 [8].</w:t>
            </w:r>
          </w:p>
          <w:p w14:paraId="31463D73" w14:textId="77777777" w:rsidR="00AB2B30" w:rsidRPr="009B053A" w:rsidRDefault="006A7121">
            <w:pPr>
              <w:pStyle w:val="TAN"/>
            </w:pPr>
            <w:r w:rsidRPr="009B053A">
              <w:t>NOTE 2:</w:t>
            </w:r>
            <w:r w:rsidRPr="009B053A">
              <w:tab/>
              <w:t>If the UE supports multiple CC combinations in the EN-DC configuration with the same N</w:t>
            </w:r>
            <w:r w:rsidRPr="009B053A">
              <w:rPr>
                <w:vertAlign w:val="subscript"/>
              </w:rPr>
              <w:t>RB_agg</w:t>
            </w:r>
            <w:r w:rsidRPr="009B053A">
              <w:t>, select the combination to test as follows:</w:t>
            </w:r>
          </w:p>
          <w:p w14:paraId="6EB0310D" w14:textId="77777777" w:rsidR="00AB2B30" w:rsidRPr="009B053A" w:rsidRDefault="006A7121">
            <w:pPr>
              <w:pStyle w:val="TAN"/>
            </w:pPr>
            <w:r w:rsidRPr="009B053A">
              <w:tab/>
              <w:t>-</w:t>
            </w:r>
            <w:r w:rsidRPr="009B053A">
              <w:tab/>
              <w:t>Lowest ENBW: NR component with lowest N</w:t>
            </w:r>
            <w:r w:rsidRPr="009B053A">
              <w:rPr>
                <w:vertAlign w:val="subscript"/>
              </w:rPr>
              <w:t>RB</w:t>
            </w:r>
            <w:r w:rsidRPr="009B053A">
              <w:t xml:space="preserve"> is tested.</w:t>
            </w:r>
          </w:p>
          <w:p w14:paraId="7856BC7A" w14:textId="77777777" w:rsidR="00AB2B30" w:rsidRPr="009B053A" w:rsidRDefault="006A7121">
            <w:pPr>
              <w:pStyle w:val="TAN"/>
            </w:pPr>
            <w:r w:rsidRPr="009B053A">
              <w:tab/>
              <w:t>-</w:t>
            </w:r>
            <w:r w:rsidRPr="009B053A">
              <w:tab/>
              <w:t>Highest ENBW: NR component with highest N</w:t>
            </w:r>
            <w:r w:rsidRPr="009B053A">
              <w:rPr>
                <w:vertAlign w:val="subscript"/>
              </w:rPr>
              <w:t>RB</w:t>
            </w:r>
            <w:r w:rsidRPr="009B053A">
              <w:t xml:space="preserve"> is tested.</w:t>
            </w:r>
          </w:p>
          <w:p w14:paraId="32897ECB" w14:textId="77777777" w:rsidR="00AB2B30" w:rsidRPr="009B053A" w:rsidRDefault="006A7121">
            <w:pPr>
              <w:pStyle w:val="TAN"/>
            </w:pPr>
            <w:r w:rsidRPr="009B053A">
              <w:t>NOTE 3:</w:t>
            </w:r>
            <w:r w:rsidRPr="009B053A">
              <w:tab/>
              <w:t>Applicable when E-UTRA cell carrier frequency is lower than NR cell carrier.</w:t>
            </w:r>
          </w:p>
          <w:p w14:paraId="5FD20FEE" w14:textId="77777777" w:rsidR="00AB2B30" w:rsidRPr="009B053A" w:rsidRDefault="006A7121">
            <w:pPr>
              <w:pStyle w:val="TAN"/>
            </w:pPr>
            <w:r w:rsidRPr="009B053A">
              <w:t>NOTE 4:</w:t>
            </w:r>
            <w:r w:rsidRPr="009B053A">
              <w:tab/>
              <w:t>Applicable when NR cell carrier frequency is lower than E-UTRA cell carrier.</w:t>
            </w:r>
          </w:p>
          <w:p w14:paraId="18BA03AA" w14:textId="77777777" w:rsidR="00AB2B30" w:rsidRPr="009B053A" w:rsidRDefault="006A7121">
            <w:pPr>
              <w:pStyle w:val="TAN"/>
            </w:pPr>
            <w:r w:rsidRPr="009B053A">
              <w:t>NOTE 5:</w:t>
            </w:r>
            <w:r w:rsidRPr="009B053A">
              <w:tab/>
              <w:t>Outer_1RB_Left defined as 1 RB allocated at the left edge of the E-UTRA component. Outer_1RB_Right defined as 1 RB allocated at the right edge of the E-UTRA component.</w:t>
            </w:r>
          </w:p>
        </w:tc>
      </w:tr>
    </w:tbl>
    <w:p w14:paraId="2240D14B" w14:textId="77777777" w:rsidR="00AB2B30" w:rsidRPr="009B053A" w:rsidRDefault="00AB2B30"/>
    <w:p w14:paraId="3071FF72" w14:textId="77777777" w:rsidR="00AB2B30" w:rsidRPr="009B053A" w:rsidRDefault="006A7121">
      <w:pPr>
        <w:pStyle w:val="B10"/>
      </w:pPr>
      <w:r w:rsidRPr="009B053A">
        <w:t>1.</w:t>
      </w:r>
      <w:r w:rsidRPr="009B053A">
        <w:tab/>
        <w:t>Connect the SS to the UE antenna connectors as shown in TS 38.508-1 [6] Annex A, Figure A.3.1.1 for TE diagram and clause A.3.2.1 for UE diagram.</w:t>
      </w:r>
    </w:p>
    <w:p w14:paraId="206192DB"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5A4B9840"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211CAE09" w14:textId="77777777" w:rsidR="00AB2B30" w:rsidRPr="009B053A" w:rsidRDefault="006A7121">
      <w:pPr>
        <w:pStyle w:val="B10"/>
      </w:pPr>
      <w:r w:rsidRPr="009B053A">
        <w:t>4.</w:t>
      </w:r>
      <w:r w:rsidRPr="009B053A">
        <w:tab/>
        <w:t>NR downlink signals are initially set up according to Annex C.0, C.1, and C.2 and uplink signals according to Annex G.0, G.1, G.2, and G.3.0 of TS 38.521-1 [8].</w:t>
      </w:r>
    </w:p>
    <w:p w14:paraId="644D607D" w14:textId="4C24A368" w:rsidR="00AB2B30" w:rsidRPr="009B053A" w:rsidRDefault="006A7121">
      <w:pPr>
        <w:pStyle w:val="B10"/>
      </w:pPr>
      <w:r w:rsidRPr="009B053A">
        <w:t>5.</w:t>
      </w:r>
      <w:r w:rsidRPr="009B053A">
        <w:tab/>
      </w:r>
      <w:r w:rsidR="002014D4" w:rsidRPr="009B053A">
        <w:t xml:space="preserve">The UL Reference Measurement channels are </w:t>
      </w:r>
      <w:del w:id="4073" w:author="3001" w:date="2023-06-16T09:04:00Z">
        <w:r w:rsidR="002014D4" w:rsidRPr="009B053A" w:rsidDel="00DD03D0">
          <w:delText>TS 36.521-1 [10] Annex A.2 and TS 38.521-1 [8] Annex A.2</w:delText>
        </w:r>
      </w:del>
      <w:ins w:id="4074" w:author="3001" w:date="2023-06-16T09:04:00Z">
        <w:r w:rsidR="002014D4">
          <w:t>set</w:t>
        </w:r>
      </w:ins>
      <w:r w:rsidR="002014D4" w:rsidRPr="009B053A">
        <w:t xml:space="preserve"> for E-UTRA CG and NR CG respectively.</w:t>
      </w:r>
    </w:p>
    <w:p w14:paraId="077B97B8" w14:textId="77777777" w:rsidR="00AB2B30" w:rsidRPr="009B053A" w:rsidRDefault="006A7121">
      <w:pPr>
        <w:pStyle w:val="B10"/>
      </w:pPr>
      <w:r w:rsidRPr="009B053A">
        <w:t>6.</w:t>
      </w:r>
      <w:r w:rsidRPr="009B053A">
        <w:tab/>
        <w:t>Propagation conditions are set according to TS 36.521-1 [10] Annex B.0 and TS 38.521-1 [8] Annex B.0 for E-UTRA CG and NR CG respectively.</w:t>
      </w:r>
    </w:p>
    <w:p w14:paraId="663AB865" w14:textId="77777777" w:rsidR="007B7375" w:rsidRDefault="007B7375" w:rsidP="007B7375">
      <w:pPr>
        <w:pStyle w:val="B10"/>
        <w:rPr>
          <w:ins w:id="4075" w:author="3025" w:date="2023-06-16T09:04:00Z"/>
        </w:rPr>
      </w:pPr>
      <w:r w:rsidRPr="006910BE">
        <w:t xml:space="preserve">7. </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Connected without release</w:t>
      </w:r>
      <w:r w:rsidRPr="006910BE">
        <w:rPr>
          <w:i/>
        </w:rPr>
        <w:t xml:space="preserve"> On</w:t>
      </w:r>
      <w:r w:rsidRPr="006910BE">
        <w:t xml:space="preserve"> according to TS 38.508-1 [6] clause 4.5. Message contents are defined in clause 6.4B.2.1.3.4.3.</w:t>
      </w:r>
    </w:p>
    <w:p w14:paraId="75C0DEDE" w14:textId="77777777" w:rsidR="007B7375" w:rsidRDefault="007B7375" w:rsidP="007B7375">
      <w:pPr>
        <w:pStyle w:val="B10"/>
      </w:pPr>
      <w:ins w:id="4076"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010A320" w14:textId="77777777" w:rsidR="00AB2B30" w:rsidRPr="009B053A" w:rsidRDefault="006A7121">
      <w:pPr>
        <w:pStyle w:val="H6"/>
      </w:pPr>
      <w:r w:rsidRPr="009B053A">
        <w:lastRenderedPageBreak/>
        <w:t>6.4B.2.1.3.4.2</w:t>
      </w:r>
      <w:r w:rsidRPr="009B053A">
        <w:tab/>
        <w:t>Test procedure</w:t>
      </w:r>
    </w:p>
    <w:p w14:paraId="194EC5B0"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4B.2.1.3.4.1-1 on E-UTRA CC and NR CC respectively. Since the UL has no payload and no loopback data to send, the UE transmits uplink MAC padding bits on the UL RMC.</w:t>
      </w:r>
    </w:p>
    <w:p w14:paraId="7E02BA37" w14:textId="77777777" w:rsidR="00AB2B30" w:rsidRPr="009B053A" w:rsidRDefault="006A7121">
      <w:pPr>
        <w:pStyle w:val="B10"/>
      </w:pPr>
      <w:r w:rsidRPr="009B053A">
        <w:t>2.</w:t>
      </w:r>
      <w:r w:rsidRPr="009B053A">
        <w:tab/>
        <w:t>For NR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49AED034" w14:textId="77777777" w:rsidR="00AB2B30" w:rsidRPr="009B053A" w:rsidRDefault="006A7121">
      <w:pPr>
        <w:pStyle w:val="B20"/>
      </w:pPr>
      <w:r w:rsidRPr="009B053A">
        <w:t>-</w:t>
      </w:r>
      <w:r w:rsidRPr="009B053A">
        <w:tab/>
        <w:t>MU is the test system uplink power measurement uncertainty and is specified in Table F.1.2-1 for the carrier frequency f and the channel bandwidth BW.</w:t>
      </w:r>
    </w:p>
    <w:p w14:paraId="527624D8" w14:textId="77777777" w:rsidR="00AB2B30" w:rsidRPr="009B053A" w:rsidRDefault="006A7121">
      <w:pPr>
        <w:pStyle w:val="B20"/>
      </w:pPr>
      <w:r w:rsidRPr="009B053A">
        <w:t>-</w:t>
      </w:r>
      <w:r w:rsidRPr="009B053A">
        <w:tab/>
        <w:t>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9705706" w14:textId="77777777" w:rsidR="00AB2B30" w:rsidRPr="009B053A" w:rsidRDefault="006A7121">
      <w:pPr>
        <w:pStyle w:val="B10"/>
      </w:pPr>
      <w:r w:rsidRPr="009B053A">
        <w:t>3.</w:t>
      </w:r>
      <w:r w:rsidRPr="009B053A">
        <w:tab/>
        <w:t>Measure In-band emission on NR CC using Global In-Channel Tx-Test (Annex E). Measure power spectral density on E-UTRA CC. For TDD slots with transient periods are not under test.</w:t>
      </w:r>
    </w:p>
    <w:p w14:paraId="05C751E2" w14:textId="77777777" w:rsidR="00AB2B30" w:rsidRPr="009B053A" w:rsidRDefault="006A7121">
      <w:pPr>
        <w:pStyle w:val="B10"/>
      </w:pPr>
      <w:r w:rsidRPr="009B053A">
        <w:t>4.</w:t>
      </w:r>
      <w:r w:rsidRPr="009B053A">
        <w:tab/>
        <w:t>For NR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4A9CF044" w14:textId="77777777" w:rsidR="00AB2B30" w:rsidRPr="009B053A" w:rsidRDefault="006A7121">
      <w:pPr>
        <w:pStyle w:val="B10"/>
      </w:pPr>
      <w:r w:rsidRPr="009B053A">
        <w:t>5.</w:t>
      </w:r>
      <w:r w:rsidRPr="009B053A">
        <w:tab/>
        <w:t>Measure In-band emission on NR CC using Global In-Channel Tx-Test (Annex E). Measure power spectral density on E-UTRA CC. For TDD slots with transient periods are not under test</w:t>
      </w:r>
    </w:p>
    <w:p w14:paraId="01BA3E25" w14:textId="77777777" w:rsidR="00AB2B30" w:rsidRPr="009B053A" w:rsidRDefault="006A7121">
      <w:pPr>
        <w:pStyle w:val="B10"/>
      </w:pPr>
      <w:r w:rsidRPr="009B053A">
        <w:t>6.</w:t>
      </w:r>
      <w:r w:rsidRPr="009B053A">
        <w:tab/>
        <w:t>For NR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60EEB1F5" w14:textId="77777777" w:rsidR="00AB2B30" w:rsidRPr="009B053A" w:rsidRDefault="006A7121">
      <w:pPr>
        <w:pStyle w:val="B10"/>
      </w:pPr>
      <w:r w:rsidRPr="009B053A">
        <w:t>7.</w:t>
      </w:r>
      <w:r w:rsidRPr="009B053A">
        <w:tab/>
        <w:t>Measure In-band emission on NR CC using Global In-Channel Tx-Test (Annex E). Measure power spectral density on E-UTRA CC. For TDD slots with transient periods are not under test.</w:t>
      </w:r>
    </w:p>
    <w:p w14:paraId="402DFDC4" w14:textId="77777777" w:rsidR="00AB2B30" w:rsidRPr="009B053A" w:rsidRDefault="006A7121">
      <w:pPr>
        <w:pStyle w:val="B10"/>
      </w:pPr>
      <w:r w:rsidRPr="009B053A">
        <w:t>8.</w:t>
      </w:r>
      <w:r w:rsidRPr="009B053A">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0dBm, where:</w:t>
      </w:r>
    </w:p>
    <w:p w14:paraId="3F6D190D" w14:textId="77777777" w:rsidR="00AB2B30" w:rsidRPr="009B053A" w:rsidRDefault="006A7121">
      <w:pPr>
        <w:pStyle w:val="B20"/>
      </w:pPr>
      <w:r w:rsidRPr="009B053A">
        <w:t>-</w:t>
      </w:r>
      <w:r w:rsidRPr="009B053A">
        <w:tab/>
        <w:t>MU is the test system uplink power measurement uncertainty and is specified in Table F.1.2-1 for the carrier frequency f and the channel bandwidth BW.</w:t>
      </w:r>
    </w:p>
    <w:p w14:paraId="5766E130" w14:textId="77777777" w:rsidR="00AB2B30" w:rsidRPr="009B053A" w:rsidRDefault="006A7121">
      <w:pPr>
        <w:pStyle w:val="B20"/>
      </w:pPr>
      <w:r w:rsidRPr="009B053A">
        <w:t>-</w:t>
      </w:r>
      <w:r w:rsidRPr="009B053A">
        <w:tab/>
        <w:t>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w:t>
      </w:r>
    </w:p>
    <w:p w14:paraId="20D9C3A2" w14:textId="77777777" w:rsidR="00AB2B30" w:rsidRPr="009B053A" w:rsidRDefault="006A7121">
      <w:pPr>
        <w:pStyle w:val="B10"/>
      </w:pPr>
      <w:r w:rsidRPr="009B053A">
        <w:t>9.</w:t>
      </w:r>
      <w:r w:rsidRPr="009B053A">
        <w:tab/>
        <w:t>Measure In-band emission on E-UTRA CC using Global In-Channel Tx-Test (Annex E). Measure power spectral density on NR CC. For TDD slots with transient periods are not under test.</w:t>
      </w:r>
    </w:p>
    <w:p w14:paraId="5D32E57B" w14:textId="77777777" w:rsidR="00AB2B30" w:rsidRPr="009B053A" w:rsidRDefault="006A7121">
      <w:pPr>
        <w:pStyle w:val="B10"/>
      </w:pPr>
      <w:r w:rsidRPr="009B053A">
        <w:t>10.</w:t>
      </w:r>
      <w:r w:rsidRPr="009B053A">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30dBm, where MU and Uplink power control window size are defined above.</w:t>
      </w:r>
    </w:p>
    <w:p w14:paraId="049A9267" w14:textId="77777777" w:rsidR="00AB2B30" w:rsidRPr="009B053A" w:rsidRDefault="006A7121">
      <w:pPr>
        <w:pStyle w:val="B10"/>
      </w:pPr>
      <w:r w:rsidRPr="009B053A">
        <w:t>11.</w:t>
      </w:r>
      <w:r w:rsidRPr="009B053A">
        <w:tab/>
        <w:t>Measure In-band emission on E-UTRA CC using Global In-Channel Tx-Test (Annex E). Measure power spectral density on NR CC. For TDD slots with transient periods are not under test</w:t>
      </w:r>
    </w:p>
    <w:p w14:paraId="38EF306B" w14:textId="77777777" w:rsidR="00AB2B30" w:rsidRPr="009B053A" w:rsidRDefault="006A7121">
      <w:pPr>
        <w:pStyle w:val="B10"/>
      </w:pPr>
      <w:r w:rsidRPr="009B053A">
        <w:t>12.</w:t>
      </w:r>
      <w:r w:rsidRPr="009B053A">
        <w:tab/>
        <w:t>For E-UTRA CC, send uplink power control commands to the UE using 1dB power step size to ensure that the UE output power measured by the test system is within the Uplink power control window, defined as +MU to +(MU + Uplink power control window size) dB of the target power level -40dBm, where MU and Uplink power control window size are defined above.</w:t>
      </w:r>
    </w:p>
    <w:p w14:paraId="4B2138C9" w14:textId="77777777" w:rsidR="00AB2B30" w:rsidRPr="009B053A" w:rsidRDefault="006A7121">
      <w:pPr>
        <w:pStyle w:val="B10"/>
      </w:pPr>
      <w:r w:rsidRPr="009B053A">
        <w:lastRenderedPageBreak/>
        <w:t>13.</w:t>
      </w:r>
      <w:r w:rsidRPr="009B053A">
        <w:tab/>
        <w:t>Measure In-band emission on E-UTRA CC using Global In-Channel Tx-Test (Annex E). Measure power spectral density on NR CC. For TDD slots with transient periods are not under test.</w:t>
      </w:r>
    </w:p>
    <w:p w14:paraId="548C4E89" w14:textId="77777777" w:rsidR="00AB2B30" w:rsidRPr="009B053A" w:rsidRDefault="006A7121">
      <w:pPr>
        <w:pStyle w:val="NO"/>
      </w:pPr>
      <w:r w:rsidRPr="009B053A">
        <w:t>NOTE 1:</w:t>
      </w:r>
      <w:r w:rsidRPr="009B053A">
        <w:tab/>
        <w:t>When switching to DFT-s-OFDM waveform, as specified in the test configuration table 6.4B.2.1.3.4.1-1, send an NR RRCReconfiguration message according to TS 38.508-1 [6] clause 4.6.3 Table 4.6.3-118 PUSCH-Config with TRANSFORM_PRECODER_ENABLED condition.</w:t>
      </w:r>
    </w:p>
    <w:p w14:paraId="25ADBD9B" w14:textId="77777777" w:rsidR="00AB2B30" w:rsidRPr="009B053A" w:rsidRDefault="006A7121">
      <w:pPr>
        <w:pStyle w:val="NO"/>
      </w:pPr>
      <w:r w:rsidRPr="009B053A">
        <w:t>NOTE 2:</w:t>
      </w:r>
      <w:r w:rsidRPr="009B053A">
        <w:tab/>
        <w:t>The purpose of the Uplink power control window is to ensure that the actual UE output power is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B2CF99D" w14:textId="4D56FAEB" w:rsidR="00AB2B30" w:rsidRPr="009B053A" w:rsidRDefault="006A7121" w:rsidP="00BF220C">
      <w:pPr>
        <w:pStyle w:val="TH"/>
      </w:pPr>
      <w:r w:rsidRPr="009B053A">
        <w:t>Table 6.4B.2.1.3.4.2-1: Void</w:t>
      </w:r>
    </w:p>
    <w:p w14:paraId="7770C1DE" w14:textId="77777777" w:rsidR="00AB2B30" w:rsidRPr="009B053A" w:rsidRDefault="006A7121">
      <w:pPr>
        <w:pStyle w:val="TH"/>
      </w:pPr>
      <w:r w:rsidRPr="009B053A">
        <w:t>Table 6.4B.2.1.3.4.2-2: Void</w:t>
      </w:r>
    </w:p>
    <w:p w14:paraId="3BCA4694" w14:textId="77777777" w:rsidR="00AB2B30" w:rsidRPr="009B053A" w:rsidRDefault="00AB2B30"/>
    <w:p w14:paraId="5A026904" w14:textId="77777777" w:rsidR="00AB2B30" w:rsidRPr="009B053A" w:rsidRDefault="006A7121">
      <w:pPr>
        <w:pStyle w:val="H6"/>
      </w:pPr>
      <w:r w:rsidRPr="009B053A">
        <w:t>6.4B.2.1.3.4.3</w:t>
      </w:r>
      <w:r w:rsidRPr="009B053A">
        <w:tab/>
        <w:t>Message contents</w:t>
      </w:r>
    </w:p>
    <w:p w14:paraId="2983A2B5" w14:textId="39030CCA" w:rsidR="00AB2B30" w:rsidRPr="009B053A" w:rsidRDefault="006A7121">
      <w:r w:rsidRPr="009B053A">
        <w:t xml:space="preserve">Message contents are according to </w:t>
      </w:r>
      <w:r w:rsidR="00435332" w:rsidRPr="009B053A">
        <w:t xml:space="preserve">TS 36.508-1 [11] clause 4.6 and </w:t>
      </w:r>
      <w:r w:rsidRPr="009B053A">
        <w:t xml:space="preserve">TS 38.508-1 [6] clause 4.6.1. </w:t>
      </w:r>
    </w:p>
    <w:p w14:paraId="3A05D4F1" w14:textId="77777777" w:rsidR="00AB2B30" w:rsidRPr="009B053A" w:rsidRDefault="006A7121">
      <w:pPr>
        <w:pStyle w:val="H6"/>
      </w:pPr>
      <w:r w:rsidRPr="009B053A">
        <w:t>6.4B.2.1.3.5</w:t>
      </w:r>
      <w:r w:rsidRPr="009B053A">
        <w:tab/>
        <w:t>Test requirements</w:t>
      </w:r>
    </w:p>
    <w:p w14:paraId="0CC6FD91" w14:textId="77777777" w:rsidR="00AB2B30" w:rsidRPr="009B053A" w:rsidRDefault="006A7121">
      <w:r w:rsidRPr="009B053A">
        <w:t>Each of the [20] In-band emissions results, derived in Annex E.4.3 shall not exceed the corresponding values in Table 6.4B.2.1.3.5-1.</w:t>
      </w:r>
    </w:p>
    <w:p w14:paraId="48FA5940" w14:textId="77777777" w:rsidR="00AB2B30" w:rsidRPr="009B053A" w:rsidRDefault="006A7121">
      <w:pPr>
        <w:pStyle w:val="TH"/>
      </w:pPr>
      <w:r w:rsidRPr="009B053A">
        <w:t>Table 6.4B.2.1.3.5-1: Test requirements for in-band emissions (allocated component carrier)</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4"/>
        <w:gridCol w:w="1223"/>
        <w:gridCol w:w="1380"/>
        <w:gridCol w:w="3413"/>
        <w:gridCol w:w="2390"/>
      </w:tblGrid>
      <w:tr w:rsidR="00AB2B30" w:rsidRPr="009B053A" w14:paraId="53D0997D" w14:textId="77777777">
        <w:trPr>
          <w:jc w:val="center"/>
        </w:trPr>
        <w:tc>
          <w:tcPr>
            <w:tcW w:w="1194" w:type="dxa"/>
            <w:tcBorders>
              <w:bottom w:val="single" w:sz="4" w:space="0" w:color="auto"/>
              <w:right w:val="single" w:sz="4" w:space="0" w:color="auto"/>
            </w:tcBorders>
            <w:shd w:val="clear" w:color="auto" w:fill="auto"/>
            <w:vAlign w:val="center"/>
          </w:tcPr>
          <w:p w14:paraId="473EC138" w14:textId="77777777" w:rsidR="00AB2B30" w:rsidRPr="009B053A" w:rsidRDefault="006A7121">
            <w:pPr>
              <w:pStyle w:val="TAH"/>
              <w:rPr>
                <w:i/>
                <w:iCs/>
              </w:rPr>
            </w:pPr>
            <w:r w:rsidRPr="009B053A">
              <w:t xml:space="preserve">Parameter </w:t>
            </w:r>
          </w:p>
        </w:tc>
        <w:tc>
          <w:tcPr>
            <w:tcW w:w="1223" w:type="dxa"/>
            <w:tcBorders>
              <w:left w:val="single" w:sz="4" w:space="0" w:color="auto"/>
              <w:bottom w:val="single" w:sz="4" w:space="0" w:color="auto"/>
              <w:right w:val="single" w:sz="4" w:space="0" w:color="auto"/>
            </w:tcBorders>
            <w:shd w:val="clear" w:color="auto" w:fill="auto"/>
            <w:vAlign w:val="center"/>
          </w:tcPr>
          <w:p w14:paraId="4D875A6F" w14:textId="77777777" w:rsidR="00AB2B30" w:rsidRPr="009B053A" w:rsidRDefault="006A7121">
            <w:pPr>
              <w:pStyle w:val="TAH"/>
            </w:pPr>
            <w:r w:rsidRPr="009B053A">
              <w:t>Unit</w:t>
            </w:r>
          </w:p>
        </w:tc>
        <w:tc>
          <w:tcPr>
            <w:tcW w:w="4793" w:type="dxa"/>
            <w:gridSpan w:val="2"/>
            <w:tcBorders>
              <w:left w:val="single" w:sz="4" w:space="0" w:color="auto"/>
              <w:bottom w:val="single" w:sz="4" w:space="0" w:color="auto"/>
              <w:right w:val="single" w:sz="4" w:space="0" w:color="auto"/>
            </w:tcBorders>
            <w:shd w:val="clear" w:color="auto" w:fill="auto"/>
            <w:vAlign w:val="center"/>
          </w:tcPr>
          <w:p w14:paraId="5CA52D0A" w14:textId="77777777" w:rsidR="00AB2B30" w:rsidRPr="009B053A" w:rsidRDefault="006A7121">
            <w:pPr>
              <w:pStyle w:val="TAH"/>
            </w:pPr>
            <w:r w:rsidRPr="009B053A">
              <w:t>Limit</w:t>
            </w:r>
          </w:p>
        </w:tc>
        <w:tc>
          <w:tcPr>
            <w:tcW w:w="2390" w:type="dxa"/>
            <w:tcBorders>
              <w:left w:val="single" w:sz="4" w:space="0" w:color="auto"/>
              <w:bottom w:val="single" w:sz="4" w:space="0" w:color="auto"/>
              <w:right w:val="single" w:sz="4" w:space="0" w:color="auto"/>
            </w:tcBorders>
            <w:shd w:val="clear" w:color="auto" w:fill="auto"/>
            <w:vAlign w:val="center"/>
          </w:tcPr>
          <w:p w14:paraId="47BDB4DF" w14:textId="77777777" w:rsidR="00AB2B30" w:rsidRPr="009B053A" w:rsidRDefault="006A7121">
            <w:pPr>
              <w:pStyle w:val="TAH"/>
            </w:pPr>
            <w:r w:rsidRPr="009B053A">
              <w:t>Applicable Frequencies</w:t>
            </w:r>
          </w:p>
        </w:tc>
      </w:tr>
      <w:tr w:rsidR="00AB2B30" w:rsidRPr="009B053A" w14:paraId="55D0CB01" w14:textId="77777777">
        <w:trPr>
          <w:trHeight w:val="710"/>
          <w:jc w:val="center"/>
        </w:trPr>
        <w:tc>
          <w:tcPr>
            <w:tcW w:w="1194" w:type="dxa"/>
            <w:tcBorders>
              <w:top w:val="single" w:sz="4" w:space="0" w:color="auto"/>
              <w:bottom w:val="single" w:sz="4" w:space="0" w:color="auto"/>
              <w:right w:val="single" w:sz="4" w:space="0" w:color="auto"/>
            </w:tcBorders>
            <w:shd w:val="clear" w:color="auto" w:fill="auto"/>
            <w:vAlign w:val="center"/>
          </w:tcPr>
          <w:p w14:paraId="049D3F62" w14:textId="77777777" w:rsidR="00AB2B30" w:rsidRPr="009B053A" w:rsidRDefault="006A7121">
            <w:pPr>
              <w:pStyle w:val="TAC"/>
            </w:pPr>
            <w:r w:rsidRPr="009B053A">
              <w:t>General</w:t>
            </w:r>
          </w:p>
        </w:tc>
        <w:tc>
          <w:tcPr>
            <w:tcW w:w="1223" w:type="dxa"/>
            <w:tcBorders>
              <w:top w:val="single" w:sz="4" w:space="0" w:color="auto"/>
              <w:left w:val="single" w:sz="4" w:space="0" w:color="auto"/>
              <w:bottom w:val="single" w:sz="4" w:space="0" w:color="auto"/>
              <w:right w:val="single" w:sz="4" w:space="0" w:color="auto"/>
            </w:tcBorders>
            <w:vAlign w:val="center"/>
          </w:tcPr>
          <w:p w14:paraId="1F954674" w14:textId="77777777" w:rsidR="00AB2B30" w:rsidRPr="009B053A" w:rsidRDefault="006A7121">
            <w:pPr>
              <w:pStyle w:val="TAC"/>
            </w:pPr>
            <w:r w:rsidRPr="009B053A">
              <w:t>dB</w:t>
            </w:r>
          </w:p>
        </w:tc>
        <w:tc>
          <w:tcPr>
            <w:tcW w:w="4793" w:type="dxa"/>
            <w:gridSpan w:val="2"/>
            <w:tcBorders>
              <w:top w:val="single" w:sz="4" w:space="0" w:color="auto"/>
              <w:left w:val="single" w:sz="4" w:space="0" w:color="auto"/>
              <w:bottom w:val="single" w:sz="4" w:space="0" w:color="auto"/>
              <w:right w:val="single" w:sz="4" w:space="0" w:color="auto"/>
            </w:tcBorders>
            <w:vAlign w:val="center"/>
          </w:tcPr>
          <w:p w14:paraId="3CBC9E4B" w14:textId="77777777" w:rsidR="00AB2B30" w:rsidRPr="009B053A" w:rsidRDefault="006A7121">
            <w:pPr>
              <w:pStyle w:val="TAC"/>
            </w:pPr>
            <w:r w:rsidRPr="009B053A">
              <w:object w:dxaOrig="4120" w:dyaOrig="1120" w14:anchorId="3CDFA43E">
                <v:shape id="_x0000_i1029" type="#_x0000_t75" style="width:186pt;height:48pt" o:ole="">
                  <v:imagedata r:id="rId24" o:title=""/>
                </v:shape>
                <o:OLEObject Type="Embed" ProgID="Equation.3" ShapeID="_x0000_i1029" DrawAspect="Content" ObjectID="_1748689780" r:id="rId25"/>
              </w:object>
            </w:r>
            <w:r w:rsidRPr="009B053A">
              <w:t>+ TT</w:t>
            </w:r>
          </w:p>
        </w:tc>
        <w:tc>
          <w:tcPr>
            <w:tcW w:w="2390" w:type="dxa"/>
            <w:tcBorders>
              <w:top w:val="single" w:sz="4" w:space="0" w:color="auto"/>
              <w:left w:val="single" w:sz="4" w:space="0" w:color="auto"/>
              <w:bottom w:val="single" w:sz="4" w:space="0" w:color="auto"/>
              <w:right w:val="single" w:sz="4" w:space="0" w:color="auto"/>
            </w:tcBorders>
            <w:vAlign w:val="center"/>
          </w:tcPr>
          <w:p w14:paraId="2B116808" w14:textId="77777777" w:rsidR="00AB2B30" w:rsidRPr="009B053A" w:rsidRDefault="006A7121">
            <w:pPr>
              <w:pStyle w:val="TAC"/>
            </w:pPr>
            <w:r w:rsidRPr="009B053A">
              <w:t>Any non-allocated (NOTE 2)</w:t>
            </w:r>
          </w:p>
        </w:tc>
      </w:tr>
      <w:tr w:rsidR="00AB2B30" w:rsidRPr="009B053A" w14:paraId="74C46AD1" w14:textId="77777777">
        <w:trPr>
          <w:jc w:val="center"/>
        </w:trPr>
        <w:tc>
          <w:tcPr>
            <w:tcW w:w="1194" w:type="dxa"/>
            <w:tcBorders>
              <w:top w:val="single" w:sz="4" w:space="0" w:color="auto"/>
              <w:right w:val="single" w:sz="4" w:space="0" w:color="auto"/>
            </w:tcBorders>
            <w:shd w:val="clear" w:color="auto" w:fill="auto"/>
            <w:vAlign w:val="center"/>
          </w:tcPr>
          <w:p w14:paraId="4608C5DF" w14:textId="77777777" w:rsidR="00AB2B30" w:rsidRPr="009B053A" w:rsidRDefault="006A7121">
            <w:pPr>
              <w:pStyle w:val="TAC"/>
            </w:pPr>
            <w:r w:rsidRPr="009B053A">
              <w:t>IQ Image</w:t>
            </w:r>
          </w:p>
        </w:tc>
        <w:tc>
          <w:tcPr>
            <w:tcW w:w="1223" w:type="dxa"/>
            <w:tcBorders>
              <w:top w:val="single" w:sz="4" w:space="0" w:color="auto"/>
              <w:left w:val="single" w:sz="4" w:space="0" w:color="auto"/>
              <w:right w:val="single" w:sz="4" w:space="0" w:color="auto"/>
            </w:tcBorders>
            <w:vAlign w:val="center"/>
          </w:tcPr>
          <w:p w14:paraId="599BD40D" w14:textId="77777777" w:rsidR="00AB2B30" w:rsidRPr="009B053A" w:rsidRDefault="006A7121">
            <w:pPr>
              <w:pStyle w:val="TAC"/>
            </w:pPr>
            <w:r w:rsidRPr="009B053A">
              <w:t>dB</w:t>
            </w:r>
          </w:p>
        </w:tc>
        <w:tc>
          <w:tcPr>
            <w:tcW w:w="4793" w:type="dxa"/>
            <w:gridSpan w:val="2"/>
            <w:tcBorders>
              <w:top w:val="single" w:sz="4" w:space="0" w:color="auto"/>
              <w:left w:val="single" w:sz="4" w:space="0" w:color="auto"/>
              <w:right w:val="single" w:sz="4" w:space="0" w:color="auto"/>
            </w:tcBorders>
            <w:vAlign w:val="center"/>
          </w:tcPr>
          <w:p w14:paraId="4A22E0F8" w14:textId="77777777" w:rsidR="00AB2B30" w:rsidRPr="009B053A" w:rsidRDefault="006A7121">
            <w:pPr>
              <w:pStyle w:val="TAC"/>
            </w:pPr>
            <w:r w:rsidRPr="009B053A">
              <w:t>-25</w:t>
            </w:r>
          </w:p>
        </w:tc>
        <w:tc>
          <w:tcPr>
            <w:tcW w:w="2390" w:type="dxa"/>
            <w:tcBorders>
              <w:top w:val="single" w:sz="4" w:space="0" w:color="auto"/>
              <w:left w:val="single" w:sz="4" w:space="0" w:color="auto"/>
              <w:right w:val="single" w:sz="4" w:space="0" w:color="auto"/>
            </w:tcBorders>
            <w:vAlign w:val="center"/>
          </w:tcPr>
          <w:p w14:paraId="371D79AA" w14:textId="77777777" w:rsidR="00AB2B30" w:rsidRPr="009B053A" w:rsidRDefault="006A7121">
            <w:pPr>
              <w:pStyle w:val="TAC"/>
            </w:pPr>
            <w:r w:rsidRPr="009B053A">
              <w:t>Exception for IQ image</w:t>
            </w:r>
          </w:p>
          <w:p w14:paraId="00D133FF" w14:textId="77777777" w:rsidR="00AB2B30" w:rsidRPr="009B053A" w:rsidRDefault="006A7121">
            <w:pPr>
              <w:pStyle w:val="TAC"/>
            </w:pPr>
            <w:r w:rsidRPr="009B053A">
              <w:t>(NOTE 3)</w:t>
            </w:r>
          </w:p>
        </w:tc>
      </w:tr>
      <w:tr w:rsidR="00AB2B30" w:rsidRPr="009B053A" w14:paraId="28ED25EE" w14:textId="77777777">
        <w:trPr>
          <w:trHeight w:val="208"/>
          <w:jc w:val="center"/>
        </w:trPr>
        <w:tc>
          <w:tcPr>
            <w:tcW w:w="1194" w:type="dxa"/>
            <w:vMerge w:val="restart"/>
            <w:tcBorders>
              <w:top w:val="single" w:sz="4" w:space="0" w:color="auto"/>
              <w:right w:val="single" w:sz="4" w:space="0" w:color="auto"/>
            </w:tcBorders>
            <w:shd w:val="clear" w:color="auto" w:fill="auto"/>
            <w:vAlign w:val="center"/>
          </w:tcPr>
          <w:p w14:paraId="2E42C213" w14:textId="77777777" w:rsidR="00AB2B30" w:rsidRPr="009B053A" w:rsidRDefault="006A7121">
            <w:pPr>
              <w:pStyle w:val="TAC"/>
            </w:pPr>
            <w:r w:rsidRPr="009B053A">
              <w:t>Carrier leakage</w:t>
            </w:r>
          </w:p>
        </w:tc>
        <w:tc>
          <w:tcPr>
            <w:tcW w:w="1223" w:type="dxa"/>
            <w:vMerge w:val="restart"/>
            <w:tcBorders>
              <w:top w:val="single" w:sz="4" w:space="0" w:color="auto"/>
              <w:left w:val="single" w:sz="4" w:space="0" w:color="auto"/>
              <w:right w:val="single" w:sz="4" w:space="0" w:color="auto"/>
            </w:tcBorders>
            <w:vAlign w:val="center"/>
          </w:tcPr>
          <w:p w14:paraId="521C125E" w14:textId="77777777" w:rsidR="00AB2B30" w:rsidRPr="009B053A" w:rsidRDefault="006A7121">
            <w:pPr>
              <w:pStyle w:val="TAC"/>
            </w:pPr>
            <w:r w:rsidRPr="009B053A">
              <w:t>dBc</w:t>
            </w:r>
          </w:p>
        </w:tc>
        <w:tc>
          <w:tcPr>
            <w:tcW w:w="1380" w:type="dxa"/>
            <w:tcBorders>
              <w:top w:val="single" w:sz="4" w:space="0" w:color="auto"/>
              <w:left w:val="single" w:sz="4" w:space="0" w:color="auto"/>
              <w:right w:val="single" w:sz="4" w:space="0" w:color="auto"/>
            </w:tcBorders>
            <w:vAlign w:val="center"/>
          </w:tcPr>
          <w:p w14:paraId="19F97438" w14:textId="77777777" w:rsidR="00AB2B30" w:rsidRPr="009B053A" w:rsidRDefault="006A7121">
            <w:pPr>
              <w:pStyle w:val="TAC"/>
            </w:pPr>
            <w:r w:rsidRPr="009B053A">
              <w:t xml:space="preserve"> 25 + TT</w:t>
            </w:r>
          </w:p>
        </w:tc>
        <w:tc>
          <w:tcPr>
            <w:tcW w:w="3413" w:type="dxa"/>
            <w:tcBorders>
              <w:top w:val="single" w:sz="4" w:space="0" w:color="auto"/>
              <w:left w:val="single" w:sz="4" w:space="0" w:color="auto"/>
              <w:right w:val="single" w:sz="4" w:space="0" w:color="auto"/>
            </w:tcBorders>
            <w:shd w:val="clear" w:color="auto" w:fill="auto"/>
            <w:vAlign w:val="center"/>
          </w:tcPr>
          <w:p w14:paraId="11EC5A8B" w14:textId="77777777" w:rsidR="00AB2B30" w:rsidRPr="009B053A" w:rsidRDefault="006A7121">
            <w:pPr>
              <w:pStyle w:val="TAC"/>
            </w:pPr>
            <w:r w:rsidRPr="009B053A">
              <w:t>Output power &gt; 0 dBm</w:t>
            </w:r>
          </w:p>
        </w:tc>
        <w:tc>
          <w:tcPr>
            <w:tcW w:w="2390" w:type="dxa"/>
            <w:vMerge w:val="restart"/>
            <w:tcBorders>
              <w:top w:val="single" w:sz="4" w:space="0" w:color="auto"/>
              <w:left w:val="single" w:sz="4" w:space="0" w:color="auto"/>
              <w:right w:val="single" w:sz="4" w:space="0" w:color="auto"/>
            </w:tcBorders>
            <w:vAlign w:val="center"/>
          </w:tcPr>
          <w:p w14:paraId="335A43F0" w14:textId="77777777" w:rsidR="00AB2B30" w:rsidRPr="009B053A" w:rsidRDefault="006A7121">
            <w:pPr>
              <w:pStyle w:val="TAC"/>
            </w:pPr>
            <w:r w:rsidRPr="009B053A">
              <w:t>Exception for Carrier frequency (NOTE 4)</w:t>
            </w:r>
          </w:p>
        </w:tc>
      </w:tr>
      <w:tr w:rsidR="00AB2B30" w:rsidRPr="009B053A" w14:paraId="44DF9C9B" w14:textId="77777777">
        <w:trPr>
          <w:trHeight w:val="206"/>
          <w:jc w:val="center"/>
        </w:trPr>
        <w:tc>
          <w:tcPr>
            <w:tcW w:w="1194" w:type="dxa"/>
            <w:vMerge/>
            <w:tcBorders>
              <w:right w:val="single" w:sz="4" w:space="0" w:color="auto"/>
            </w:tcBorders>
            <w:shd w:val="clear" w:color="auto" w:fill="auto"/>
            <w:vAlign w:val="center"/>
          </w:tcPr>
          <w:p w14:paraId="2CD4E9D6" w14:textId="77777777" w:rsidR="00AB2B30" w:rsidRPr="009B053A" w:rsidRDefault="00AB2B30">
            <w:pPr>
              <w:pStyle w:val="TAC"/>
            </w:pPr>
          </w:p>
        </w:tc>
        <w:tc>
          <w:tcPr>
            <w:tcW w:w="1223" w:type="dxa"/>
            <w:vMerge/>
            <w:tcBorders>
              <w:left w:val="single" w:sz="4" w:space="0" w:color="auto"/>
              <w:right w:val="single" w:sz="4" w:space="0" w:color="auto"/>
            </w:tcBorders>
            <w:vAlign w:val="center"/>
          </w:tcPr>
          <w:p w14:paraId="7F1B906E" w14:textId="77777777" w:rsidR="00AB2B30" w:rsidRPr="009B053A" w:rsidRDefault="00AB2B30">
            <w:pPr>
              <w:pStyle w:val="TAC"/>
            </w:pPr>
          </w:p>
        </w:tc>
        <w:tc>
          <w:tcPr>
            <w:tcW w:w="1380" w:type="dxa"/>
            <w:tcBorders>
              <w:top w:val="single" w:sz="4" w:space="0" w:color="auto"/>
              <w:left w:val="single" w:sz="4" w:space="0" w:color="auto"/>
              <w:right w:val="single" w:sz="4" w:space="0" w:color="auto"/>
            </w:tcBorders>
            <w:vAlign w:val="center"/>
          </w:tcPr>
          <w:p w14:paraId="5F80B60F" w14:textId="77777777" w:rsidR="00AB2B30" w:rsidRPr="009B053A" w:rsidRDefault="006A7121">
            <w:pPr>
              <w:pStyle w:val="TAC"/>
            </w:pPr>
            <w:r w:rsidRPr="009B053A">
              <w:t xml:space="preserve"> 20 + TT</w:t>
            </w:r>
          </w:p>
        </w:tc>
        <w:tc>
          <w:tcPr>
            <w:tcW w:w="3413" w:type="dxa"/>
            <w:tcBorders>
              <w:left w:val="single" w:sz="4" w:space="0" w:color="auto"/>
              <w:right w:val="single" w:sz="4" w:space="0" w:color="auto"/>
            </w:tcBorders>
            <w:shd w:val="clear" w:color="auto" w:fill="auto"/>
            <w:vAlign w:val="center"/>
          </w:tcPr>
          <w:p w14:paraId="67D53F14" w14:textId="77777777" w:rsidR="00AB2B30" w:rsidRPr="009B053A" w:rsidRDefault="006A7121">
            <w:pPr>
              <w:pStyle w:val="TAC"/>
            </w:pPr>
            <w:r w:rsidRPr="009B053A">
              <w:t>-30 dBm ≤ Output power ≤ 0 dBm</w:t>
            </w:r>
          </w:p>
        </w:tc>
        <w:tc>
          <w:tcPr>
            <w:tcW w:w="2390" w:type="dxa"/>
            <w:vMerge/>
            <w:tcBorders>
              <w:left w:val="single" w:sz="4" w:space="0" w:color="auto"/>
              <w:right w:val="single" w:sz="4" w:space="0" w:color="auto"/>
            </w:tcBorders>
            <w:vAlign w:val="center"/>
          </w:tcPr>
          <w:p w14:paraId="7AE1D61A" w14:textId="77777777" w:rsidR="00AB2B30" w:rsidRPr="009B053A" w:rsidRDefault="00AB2B30">
            <w:pPr>
              <w:pStyle w:val="TAC"/>
            </w:pPr>
          </w:p>
        </w:tc>
      </w:tr>
      <w:tr w:rsidR="00AB2B30" w:rsidRPr="009B053A" w14:paraId="7EA697D7" w14:textId="77777777">
        <w:trPr>
          <w:trHeight w:val="206"/>
          <w:jc w:val="center"/>
        </w:trPr>
        <w:tc>
          <w:tcPr>
            <w:tcW w:w="1194" w:type="dxa"/>
            <w:vMerge/>
            <w:tcBorders>
              <w:right w:val="single" w:sz="4" w:space="0" w:color="auto"/>
            </w:tcBorders>
            <w:shd w:val="clear" w:color="auto" w:fill="auto"/>
            <w:vAlign w:val="center"/>
          </w:tcPr>
          <w:p w14:paraId="5187B535" w14:textId="77777777" w:rsidR="00AB2B30" w:rsidRPr="009B053A" w:rsidRDefault="00AB2B30">
            <w:pPr>
              <w:pStyle w:val="TAC"/>
            </w:pPr>
          </w:p>
        </w:tc>
        <w:tc>
          <w:tcPr>
            <w:tcW w:w="1223" w:type="dxa"/>
            <w:vMerge/>
            <w:tcBorders>
              <w:left w:val="single" w:sz="4" w:space="0" w:color="auto"/>
              <w:right w:val="single" w:sz="4" w:space="0" w:color="auto"/>
            </w:tcBorders>
            <w:vAlign w:val="center"/>
          </w:tcPr>
          <w:p w14:paraId="5E3F965B" w14:textId="77777777" w:rsidR="00AB2B30" w:rsidRPr="009B053A" w:rsidRDefault="00AB2B30">
            <w:pPr>
              <w:pStyle w:val="TAC"/>
            </w:pPr>
          </w:p>
        </w:tc>
        <w:tc>
          <w:tcPr>
            <w:tcW w:w="1380" w:type="dxa"/>
            <w:tcBorders>
              <w:top w:val="single" w:sz="4" w:space="0" w:color="auto"/>
              <w:left w:val="single" w:sz="4" w:space="0" w:color="auto"/>
              <w:right w:val="single" w:sz="4" w:space="0" w:color="auto"/>
            </w:tcBorders>
            <w:vAlign w:val="center"/>
          </w:tcPr>
          <w:p w14:paraId="487814AC" w14:textId="77777777" w:rsidR="00AB2B30" w:rsidRPr="009B053A" w:rsidRDefault="006A7121">
            <w:pPr>
              <w:pStyle w:val="TAC"/>
            </w:pPr>
            <w:r w:rsidRPr="009B053A">
              <w:t xml:space="preserve"> 10 + TT</w:t>
            </w:r>
          </w:p>
        </w:tc>
        <w:tc>
          <w:tcPr>
            <w:tcW w:w="3413" w:type="dxa"/>
            <w:tcBorders>
              <w:left w:val="single" w:sz="4" w:space="0" w:color="auto"/>
              <w:right w:val="single" w:sz="4" w:space="0" w:color="auto"/>
            </w:tcBorders>
            <w:shd w:val="clear" w:color="auto" w:fill="auto"/>
            <w:vAlign w:val="center"/>
          </w:tcPr>
          <w:p w14:paraId="41BDEEBD" w14:textId="77777777" w:rsidR="00AB2B30" w:rsidRPr="009B053A" w:rsidRDefault="006A7121">
            <w:pPr>
              <w:pStyle w:val="TAC"/>
            </w:pPr>
            <w:r w:rsidRPr="009B053A">
              <w:t xml:space="preserve">-40 dBm </w:t>
            </w:r>
            <w:r w:rsidRPr="009B053A">
              <w:sym w:font="Symbol" w:char="F0A3"/>
            </w:r>
            <w:r w:rsidRPr="009B053A">
              <w:t xml:space="preserve"> Output power &lt; -30 dBm</w:t>
            </w:r>
          </w:p>
        </w:tc>
        <w:tc>
          <w:tcPr>
            <w:tcW w:w="2390" w:type="dxa"/>
            <w:vMerge/>
            <w:tcBorders>
              <w:left w:val="single" w:sz="4" w:space="0" w:color="auto"/>
              <w:right w:val="single" w:sz="4" w:space="0" w:color="auto"/>
            </w:tcBorders>
            <w:vAlign w:val="center"/>
          </w:tcPr>
          <w:p w14:paraId="2E7CA3D9" w14:textId="77777777" w:rsidR="00AB2B30" w:rsidRPr="009B053A" w:rsidRDefault="00AB2B30">
            <w:pPr>
              <w:pStyle w:val="TAC"/>
            </w:pPr>
          </w:p>
        </w:tc>
      </w:tr>
      <w:tr w:rsidR="00AB2B30" w:rsidRPr="009B053A" w14:paraId="03DCBBE4" w14:textId="77777777">
        <w:trPr>
          <w:trHeight w:val="424"/>
          <w:jc w:val="center"/>
        </w:trPr>
        <w:tc>
          <w:tcPr>
            <w:tcW w:w="9600" w:type="dxa"/>
            <w:gridSpan w:val="5"/>
            <w:tcBorders>
              <w:right w:val="single" w:sz="4" w:space="0" w:color="auto"/>
            </w:tcBorders>
            <w:shd w:val="clear" w:color="auto" w:fill="auto"/>
            <w:vAlign w:val="center"/>
          </w:tcPr>
          <w:p w14:paraId="581C1568" w14:textId="77777777" w:rsidR="00AB2B30" w:rsidRPr="009B053A" w:rsidRDefault="006A7121">
            <w:pPr>
              <w:pStyle w:val="TAN"/>
            </w:pPr>
            <w:r w:rsidRPr="009B053A">
              <w:t>NOTE 1:</w:t>
            </w:r>
            <w:r w:rsidRPr="009B053A">
              <w:tab/>
              <w:t xml:space="preserve">An in-band emissions combined limit is evaluated in each non-allocated RB. For each such RB, the minimum requirement is calculated as the higher of </w:t>
            </w:r>
            <w:r w:rsidRPr="009B053A">
              <w:rPr>
                <w:i/>
              </w:rPr>
              <w:t>P</w:t>
            </w:r>
            <w:r w:rsidRPr="009B053A">
              <w:rPr>
                <w:i/>
                <w:vertAlign w:val="subscript"/>
              </w:rPr>
              <w:t>RB</w:t>
            </w:r>
            <w:r w:rsidRPr="009B053A">
              <w:t xml:space="preserve"> - 30 dB and the power sum of all limit values (General, IQ Image or Carrier leakage) that apply. </w:t>
            </w:r>
            <w:r w:rsidRPr="009B053A">
              <w:rPr>
                <w:i/>
              </w:rPr>
              <w:t>P</w:t>
            </w:r>
            <w:r w:rsidRPr="009B053A">
              <w:rPr>
                <w:i/>
                <w:vertAlign w:val="subscript"/>
              </w:rPr>
              <w:t>RB</w:t>
            </w:r>
            <w:r w:rsidRPr="009B053A">
              <w:t xml:space="preserve"> is defined in NOTE 9. The limit is evaluated in each non-allocated RB.</w:t>
            </w:r>
          </w:p>
          <w:p w14:paraId="486E0BD3" w14:textId="77777777" w:rsidR="00AB2B30" w:rsidRPr="009B053A" w:rsidRDefault="006A7121">
            <w:pPr>
              <w:pStyle w:val="TAN"/>
            </w:pPr>
            <w:r w:rsidRPr="009B053A">
              <w:t>NOTE 2:</w:t>
            </w:r>
            <w:r w:rsidRPr="009B053A">
              <w:tab/>
              <w:t>The measurement bandwidth is 1 RB and the limit is expressed as a ratio of measured power in one non-allocated RB to the measured average power per allocated RB, where the averaging is done across all allocated RBs</w:t>
            </w:r>
          </w:p>
          <w:p w14:paraId="40C87DB6" w14:textId="4941BF54" w:rsidR="00AB2B30" w:rsidRPr="009B053A" w:rsidRDefault="006A7121">
            <w:pPr>
              <w:pStyle w:val="TAN"/>
            </w:pPr>
            <w:r w:rsidRPr="009B053A">
              <w:t>NOTE 3:</w:t>
            </w:r>
            <w:r w:rsidRPr="009B053A">
              <w:tab/>
              <w:t xml:space="preserve">Exceptions to the general limit are allowed for up to </w:t>
            </w:r>
            <w:r w:rsidR="009040B9" w:rsidRPr="009B053A">
              <w:rPr>
                <w:noProof/>
                <w:position w:val="-12"/>
                <w:lang w:eastAsia="zh-TW"/>
              </w:rPr>
              <w:drawing>
                <wp:inline distT="0" distB="0" distL="0" distR="0" wp14:anchorId="6AACAFAB" wp14:editId="7AB33D40">
                  <wp:extent cx="349250" cy="23304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9B053A">
              <w:t xml:space="preserve"> +1 RBs within a contiguous width of </w:t>
            </w:r>
            <w:r w:rsidR="009040B9" w:rsidRPr="009B053A">
              <w:rPr>
                <w:noProof/>
                <w:position w:val="-12"/>
                <w:lang w:eastAsia="zh-TW"/>
              </w:rPr>
              <w:drawing>
                <wp:inline distT="0" distB="0" distL="0" distR="0" wp14:anchorId="7DDC2875" wp14:editId="18B86DA3">
                  <wp:extent cx="349250" cy="23304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49250" cy="233045"/>
                          </a:xfrm>
                          <a:prstGeom prst="rect">
                            <a:avLst/>
                          </a:prstGeom>
                          <a:noFill/>
                          <a:ln>
                            <a:noFill/>
                          </a:ln>
                        </pic:spPr>
                      </pic:pic>
                    </a:graphicData>
                  </a:graphic>
                </wp:inline>
              </w:drawing>
            </w:r>
            <w:r w:rsidRPr="009B053A">
              <w:t xml:space="preserve"> +1 non-allocated RBs. The measurement bandwidth is 1 RB.</w:t>
            </w:r>
          </w:p>
          <w:p w14:paraId="668B83B6" w14:textId="77777777" w:rsidR="00AB2B30" w:rsidRPr="009B053A" w:rsidRDefault="006A7121">
            <w:pPr>
              <w:pStyle w:val="TAN"/>
            </w:pPr>
            <w:r w:rsidRPr="009B053A">
              <w:t>NOTE 4:</w:t>
            </w:r>
            <w:r w:rsidRPr="009B053A">
              <w:tab/>
              <w:t>Exceptions to the general limit are allowed for up to two contiguous non-allocated RBs. The measurement bandwidth is 1 RB and the limit is expressed as a ratio of measured power in the non-allocated RB to the measured total power in all allocated RBs.</w:t>
            </w:r>
          </w:p>
          <w:p w14:paraId="1148B9BB" w14:textId="77777777" w:rsidR="00AB2B30" w:rsidRPr="009B053A" w:rsidRDefault="006A7121">
            <w:pPr>
              <w:pStyle w:val="TAN"/>
            </w:pPr>
            <w:r w:rsidRPr="009B053A">
              <w:t>NOTE 5:</w:t>
            </w:r>
            <w:r w:rsidRPr="009B053A">
              <w:tab/>
            </w:r>
            <w:r w:rsidRPr="009B053A">
              <w:rPr>
                <w:position w:val="-12"/>
              </w:rPr>
              <w:object w:dxaOrig="480" w:dyaOrig="360" w14:anchorId="0208FB95">
                <v:shape id="_x0000_i1030" type="#_x0000_t75" style="width:24pt;height:18pt" o:ole="">
                  <v:imagedata r:id="rId27" o:title=""/>
                </v:shape>
                <o:OLEObject Type="Embed" ProgID="Equation.3" ShapeID="_x0000_i1030" DrawAspect="Content" ObjectID="_1748689781" r:id="rId28"/>
              </w:object>
            </w:r>
            <w:r w:rsidRPr="009B053A">
              <w:t xml:space="preserve"> is the Transmission Bandwidth (see Figure 5.6-1) not exceeding </w:t>
            </w:r>
            <w:r w:rsidRPr="009B053A">
              <w:rPr>
                <w:position w:val="-12"/>
              </w:rPr>
              <w:object w:dxaOrig="1180" w:dyaOrig="360" w14:anchorId="2DA825F9">
                <v:shape id="_x0000_i1031" type="#_x0000_t75" style="width:60pt;height:18pt" o:ole="">
                  <v:imagedata r:id="rId29" o:title=""/>
                </v:shape>
                <o:OLEObject Type="Embed" ProgID="Equation.3" ShapeID="_x0000_i1031" DrawAspect="Content" ObjectID="_1748689782" r:id="rId30"/>
              </w:object>
            </w:r>
          </w:p>
          <w:p w14:paraId="2E0A01E4" w14:textId="65CC8DCA" w:rsidR="00AB2B30" w:rsidRPr="009B053A" w:rsidRDefault="006A7121">
            <w:pPr>
              <w:pStyle w:val="TAN"/>
            </w:pPr>
            <w:r w:rsidRPr="009B053A">
              <w:t>NOTE 6:</w:t>
            </w:r>
            <w:r w:rsidRPr="009B053A">
              <w:tab/>
            </w:r>
            <w:r w:rsidR="009040B9" w:rsidRPr="009B053A">
              <w:rPr>
                <w:noProof/>
                <w:position w:val="-10"/>
                <w:lang w:eastAsia="zh-TW"/>
              </w:rPr>
              <w:drawing>
                <wp:inline distT="0" distB="0" distL="0" distR="0" wp14:anchorId="26C586B2" wp14:editId="55F2FC79">
                  <wp:extent cx="282575" cy="23304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82575" cy="233045"/>
                          </a:xfrm>
                          <a:prstGeom prst="rect">
                            <a:avLst/>
                          </a:prstGeom>
                          <a:noFill/>
                          <a:ln>
                            <a:noFill/>
                          </a:ln>
                        </pic:spPr>
                      </pic:pic>
                    </a:graphicData>
                  </a:graphic>
                </wp:inline>
              </w:drawing>
            </w:r>
            <w:r w:rsidRPr="009B053A">
              <w:t xml:space="preserve"> is the Transmission Bandwidth Configuration (see Figure 5.6-1) of the component carrier with RBs allocated.</w:t>
            </w:r>
          </w:p>
          <w:p w14:paraId="50F76231" w14:textId="18B3206C" w:rsidR="00AB2B30" w:rsidRPr="009B053A" w:rsidRDefault="006A7121">
            <w:pPr>
              <w:pStyle w:val="TAN"/>
            </w:pPr>
            <w:r w:rsidRPr="009B053A">
              <w:t>NOTE 7:</w:t>
            </w:r>
            <w:r w:rsidRPr="009B053A">
              <w:tab/>
            </w:r>
            <w:r w:rsidR="009040B9" w:rsidRPr="009B053A">
              <w:rPr>
                <w:noProof/>
                <w:position w:val="-6"/>
                <w:lang w:eastAsia="zh-TW"/>
              </w:rPr>
              <w:drawing>
                <wp:inline distT="0" distB="0" distL="0" distR="0" wp14:anchorId="02CD1EDA" wp14:editId="62635B51">
                  <wp:extent cx="398780" cy="17462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98780" cy="174625"/>
                          </a:xfrm>
                          <a:prstGeom prst="rect">
                            <a:avLst/>
                          </a:prstGeom>
                          <a:noFill/>
                          <a:ln>
                            <a:noFill/>
                          </a:ln>
                        </pic:spPr>
                      </pic:pic>
                    </a:graphicData>
                  </a:graphic>
                </wp:inline>
              </w:drawing>
            </w:r>
            <w:r w:rsidRPr="009B053A">
              <w:t xml:space="preserve"> is the limit specified in Table 6.5.2.1.1-1 for the modulation format used in the allocated RBs.</w:t>
            </w:r>
          </w:p>
          <w:p w14:paraId="3D7ECDE3" w14:textId="7475684D" w:rsidR="00AB2B30" w:rsidRPr="009B053A" w:rsidRDefault="006A7121">
            <w:pPr>
              <w:pStyle w:val="TAN"/>
            </w:pPr>
            <w:r w:rsidRPr="009B053A">
              <w:t>NOTE 8:</w:t>
            </w:r>
            <w:r w:rsidRPr="009B053A">
              <w:tab/>
            </w:r>
            <w:r w:rsidR="009040B9" w:rsidRPr="009B053A">
              <w:rPr>
                <w:noProof/>
                <w:position w:val="-10"/>
                <w:lang w:eastAsia="zh-TW"/>
              </w:rPr>
              <w:drawing>
                <wp:inline distT="0" distB="0" distL="0" distR="0" wp14:anchorId="12254FEA" wp14:editId="663E05E7">
                  <wp:extent cx="25781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9B053A">
              <w:t xml:space="preserve"> is the starting frequency offset between the allocated RB and the measured non-allocated RB (e.g. </w:t>
            </w:r>
            <w:r w:rsidR="009040B9" w:rsidRPr="009B053A">
              <w:rPr>
                <w:noProof/>
                <w:position w:val="-10"/>
                <w:lang w:eastAsia="zh-TW"/>
              </w:rPr>
              <w:drawing>
                <wp:inline distT="0" distB="0" distL="0" distR="0" wp14:anchorId="3C7778C3" wp14:editId="006B04FB">
                  <wp:extent cx="481965" cy="233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81965" cy="233045"/>
                          </a:xfrm>
                          <a:prstGeom prst="rect">
                            <a:avLst/>
                          </a:prstGeom>
                          <a:noFill/>
                          <a:ln>
                            <a:noFill/>
                          </a:ln>
                        </pic:spPr>
                      </pic:pic>
                    </a:graphicData>
                  </a:graphic>
                </wp:inline>
              </w:drawing>
            </w:r>
            <w:r w:rsidRPr="009B053A">
              <w:t xml:space="preserve"> or </w:t>
            </w:r>
            <w:r w:rsidR="009040B9" w:rsidRPr="009B053A">
              <w:rPr>
                <w:noProof/>
                <w:position w:val="-10"/>
                <w:lang w:eastAsia="zh-TW"/>
              </w:rPr>
              <w:drawing>
                <wp:inline distT="0" distB="0" distL="0" distR="0" wp14:anchorId="4E609686" wp14:editId="5399D32F">
                  <wp:extent cx="581660" cy="23304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1660" cy="233045"/>
                          </a:xfrm>
                          <a:prstGeom prst="rect">
                            <a:avLst/>
                          </a:prstGeom>
                          <a:noFill/>
                          <a:ln>
                            <a:noFill/>
                          </a:ln>
                        </pic:spPr>
                      </pic:pic>
                    </a:graphicData>
                  </a:graphic>
                </wp:inline>
              </w:drawing>
            </w:r>
            <w:r w:rsidRPr="009B053A">
              <w:t xml:space="preserve"> for the first adjacent RB outside of the allocated bandwidth).</w:t>
            </w:r>
          </w:p>
          <w:p w14:paraId="44AD605F" w14:textId="7004AA6B" w:rsidR="00AB2B30" w:rsidRPr="009B053A" w:rsidRDefault="006A7121">
            <w:pPr>
              <w:pStyle w:val="TAN"/>
            </w:pPr>
            <w:r w:rsidRPr="009B053A">
              <w:t>NOTE 9:</w:t>
            </w:r>
            <w:r w:rsidRPr="009B053A">
              <w:tab/>
            </w:r>
            <w:r w:rsidR="009040B9" w:rsidRPr="009B053A">
              <w:rPr>
                <w:noProof/>
                <w:position w:val="-10"/>
                <w:lang w:eastAsia="zh-TW"/>
              </w:rPr>
              <w:drawing>
                <wp:inline distT="0" distB="0" distL="0" distR="0" wp14:anchorId="6A7B69AB" wp14:editId="7B686C03">
                  <wp:extent cx="249555" cy="23304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9555" cy="233045"/>
                          </a:xfrm>
                          <a:prstGeom prst="rect">
                            <a:avLst/>
                          </a:prstGeom>
                          <a:noFill/>
                          <a:ln>
                            <a:noFill/>
                          </a:ln>
                        </pic:spPr>
                      </pic:pic>
                    </a:graphicData>
                  </a:graphic>
                </wp:inline>
              </w:drawing>
            </w:r>
            <w:r w:rsidRPr="009B053A">
              <w:t xml:space="preserve"> is the transmitted power per 180 kHz in allocated RBs, measured in dBm. </w:t>
            </w:r>
          </w:p>
          <w:p w14:paraId="4A56ED5C" w14:textId="77777777" w:rsidR="00AB2B30" w:rsidRPr="009B053A" w:rsidRDefault="006A7121">
            <w:pPr>
              <w:pStyle w:val="TAN"/>
            </w:pPr>
            <w:r w:rsidRPr="009B053A">
              <w:t>NOTE 10:</w:t>
            </w:r>
            <w:r w:rsidRPr="009B053A">
              <w:tab/>
              <w:t>Test tolerance TT = 0.8 dB.</w:t>
            </w:r>
          </w:p>
        </w:tc>
      </w:tr>
    </w:tbl>
    <w:p w14:paraId="4620C8A9" w14:textId="77777777" w:rsidR="00AB2B30" w:rsidRPr="009B053A" w:rsidRDefault="00AB2B30"/>
    <w:p w14:paraId="72BEC306" w14:textId="77777777" w:rsidR="00AB2B30" w:rsidRPr="009B053A" w:rsidRDefault="006A7121">
      <w:r w:rsidRPr="009B053A">
        <w:lastRenderedPageBreak/>
        <w:t>The in-band emissions results, measured with the spectral test shall not exceed the corresponding values in Table 6.4B.2.1.3.5-2.</w:t>
      </w:r>
    </w:p>
    <w:p w14:paraId="1B4CAFE6" w14:textId="77777777" w:rsidR="00AB2B30" w:rsidRPr="009B053A" w:rsidRDefault="006A7121">
      <w:pPr>
        <w:pStyle w:val="TH"/>
      </w:pPr>
      <w:r w:rsidRPr="009B053A">
        <w:t>Table 6.4B.2.1.3.5-2: Test requirements for in-band emissions (not allocated component carri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720"/>
        <w:gridCol w:w="1260"/>
        <w:gridCol w:w="900"/>
        <w:gridCol w:w="2740"/>
        <w:gridCol w:w="1220"/>
        <w:gridCol w:w="1440"/>
      </w:tblGrid>
      <w:tr w:rsidR="00AB2B30" w:rsidRPr="009B053A" w14:paraId="37E8A85F" w14:textId="77777777">
        <w:trPr>
          <w:jc w:val="center"/>
        </w:trPr>
        <w:tc>
          <w:tcPr>
            <w:tcW w:w="1008" w:type="dxa"/>
          </w:tcPr>
          <w:p w14:paraId="6804C1A0" w14:textId="77777777" w:rsidR="00AB2B30" w:rsidRPr="009B053A" w:rsidRDefault="006A7121">
            <w:pPr>
              <w:pStyle w:val="TAH"/>
            </w:pPr>
            <w:r w:rsidRPr="009B053A">
              <w:t>Para-meter</w:t>
            </w:r>
          </w:p>
        </w:tc>
        <w:tc>
          <w:tcPr>
            <w:tcW w:w="720" w:type="dxa"/>
          </w:tcPr>
          <w:p w14:paraId="19850460" w14:textId="77777777" w:rsidR="00AB2B30" w:rsidRPr="009B053A" w:rsidRDefault="006A7121">
            <w:pPr>
              <w:pStyle w:val="TAH"/>
            </w:pPr>
            <w:r w:rsidRPr="009B053A">
              <w:t>Unit</w:t>
            </w:r>
          </w:p>
        </w:tc>
        <w:tc>
          <w:tcPr>
            <w:tcW w:w="1260" w:type="dxa"/>
          </w:tcPr>
          <w:p w14:paraId="1F0583E9" w14:textId="77777777" w:rsidR="00AB2B30" w:rsidRPr="009B053A" w:rsidRDefault="006A7121">
            <w:pPr>
              <w:pStyle w:val="TAH"/>
            </w:pPr>
            <w:r w:rsidRPr="009B053A">
              <w:t>Meas BW</w:t>
            </w:r>
          </w:p>
          <w:p w14:paraId="31A23B7E" w14:textId="77777777" w:rsidR="00AB2B30" w:rsidRPr="009B053A" w:rsidRDefault="006A7121">
            <w:pPr>
              <w:pStyle w:val="TAH"/>
            </w:pPr>
            <w:r w:rsidRPr="009B053A">
              <w:t>NOTE 1</w:t>
            </w:r>
          </w:p>
        </w:tc>
        <w:tc>
          <w:tcPr>
            <w:tcW w:w="3640" w:type="dxa"/>
            <w:gridSpan w:val="2"/>
          </w:tcPr>
          <w:p w14:paraId="37D10CF1" w14:textId="77777777" w:rsidR="00AB2B30" w:rsidRPr="009B053A" w:rsidRDefault="006A7121">
            <w:pPr>
              <w:pStyle w:val="TAH"/>
            </w:pPr>
            <w:r w:rsidRPr="009B053A">
              <w:t>Limit</w:t>
            </w:r>
          </w:p>
        </w:tc>
        <w:tc>
          <w:tcPr>
            <w:tcW w:w="1220" w:type="dxa"/>
          </w:tcPr>
          <w:p w14:paraId="69EA4DEB" w14:textId="77777777" w:rsidR="00AB2B30" w:rsidRPr="009B053A" w:rsidRDefault="006A7121">
            <w:pPr>
              <w:pStyle w:val="TAH"/>
            </w:pPr>
            <w:r w:rsidRPr="009B053A">
              <w:t>remark</w:t>
            </w:r>
          </w:p>
        </w:tc>
        <w:tc>
          <w:tcPr>
            <w:tcW w:w="1440" w:type="dxa"/>
          </w:tcPr>
          <w:p w14:paraId="5CBC1E70" w14:textId="77777777" w:rsidR="00AB2B30" w:rsidRPr="009B053A" w:rsidRDefault="006A7121">
            <w:pPr>
              <w:pStyle w:val="TAH"/>
            </w:pPr>
            <w:r w:rsidRPr="009B053A">
              <w:t>Applicable Frequencies</w:t>
            </w:r>
          </w:p>
        </w:tc>
      </w:tr>
      <w:tr w:rsidR="00AB2B30" w:rsidRPr="009B053A" w14:paraId="275CB6CA" w14:textId="77777777">
        <w:trPr>
          <w:jc w:val="center"/>
        </w:trPr>
        <w:tc>
          <w:tcPr>
            <w:tcW w:w="1008" w:type="dxa"/>
            <w:tcBorders>
              <w:bottom w:val="single" w:sz="4" w:space="0" w:color="auto"/>
            </w:tcBorders>
          </w:tcPr>
          <w:p w14:paraId="73901DC0" w14:textId="77777777" w:rsidR="00AB2B30" w:rsidRPr="009B053A" w:rsidRDefault="006A7121">
            <w:pPr>
              <w:pStyle w:val="TAC"/>
            </w:pPr>
            <w:r w:rsidRPr="009B053A">
              <w:t>General</w:t>
            </w:r>
          </w:p>
        </w:tc>
        <w:tc>
          <w:tcPr>
            <w:tcW w:w="720" w:type="dxa"/>
            <w:tcBorders>
              <w:bottom w:val="single" w:sz="4" w:space="0" w:color="auto"/>
            </w:tcBorders>
          </w:tcPr>
          <w:p w14:paraId="7AD23566" w14:textId="77777777" w:rsidR="00AB2B30" w:rsidRPr="009B053A" w:rsidRDefault="006A7121">
            <w:pPr>
              <w:pStyle w:val="TAC"/>
            </w:pPr>
            <w:r w:rsidRPr="009B053A">
              <w:t>dB</w:t>
            </w:r>
          </w:p>
        </w:tc>
        <w:tc>
          <w:tcPr>
            <w:tcW w:w="1260" w:type="dxa"/>
            <w:tcBorders>
              <w:bottom w:val="single" w:sz="4" w:space="0" w:color="auto"/>
            </w:tcBorders>
          </w:tcPr>
          <w:p w14:paraId="6D57848F" w14:textId="77777777" w:rsidR="00AB2B30" w:rsidRPr="009B053A" w:rsidRDefault="006A7121">
            <w:pPr>
              <w:pStyle w:val="TAC"/>
            </w:pPr>
            <w:r w:rsidRPr="009B053A">
              <w:t>BW of 1 RB (180KHz rectangular)</w:t>
            </w:r>
          </w:p>
        </w:tc>
        <w:tc>
          <w:tcPr>
            <w:tcW w:w="3640" w:type="dxa"/>
            <w:gridSpan w:val="2"/>
            <w:tcBorders>
              <w:bottom w:val="single" w:sz="4" w:space="0" w:color="auto"/>
            </w:tcBorders>
          </w:tcPr>
          <w:p w14:paraId="5185618D" w14:textId="77777777" w:rsidR="00AB2B30" w:rsidRPr="009B053A" w:rsidRDefault="006A7121">
            <w:pPr>
              <w:pStyle w:val="TAC"/>
            </w:pPr>
            <w:r w:rsidRPr="009B053A">
              <w:object w:dxaOrig="3940" w:dyaOrig="1120" w14:anchorId="1B91C0E8">
                <v:shape id="_x0000_i1032" type="#_x0000_t75" style="width:174pt;height:48pt" o:ole="">
                  <v:imagedata r:id="rId37" o:title=""/>
                </v:shape>
                <o:OLEObject Type="Embed" ProgID="Equation.3" ShapeID="_x0000_i1032" DrawAspect="Content" ObjectID="_1748689783" r:id="rId38"/>
              </w:object>
            </w:r>
          </w:p>
        </w:tc>
        <w:tc>
          <w:tcPr>
            <w:tcW w:w="1220" w:type="dxa"/>
            <w:tcBorders>
              <w:bottom w:val="single" w:sz="4" w:space="0" w:color="auto"/>
            </w:tcBorders>
          </w:tcPr>
          <w:p w14:paraId="04FC44F4" w14:textId="77777777" w:rsidR="00AB2B30" w:rsidRPr="009B053A" w:rsidRDefault="006A7121">
            <w:pPr>
              <w:pStyle w:val="TAC"/>
            </w:pPr>
            <w:r w:rsidRPr="009B053A">
              <w:t xml:space="preserve">The reference value is the average power per allocated RB in the allocated component carrier </w:t>
            </w:r>
          </w:p>
        </w:tc>
        <w:tc>
          <w:tcPr>
            <w:tcW w:w="1440" w:type="dxa"/>
            <w:tcBorders>
              <w:bottom w:val="single" w:sz="4" w:space="0" w:color="auto"/>
            </w:tcBorders>
          </w:tcPr>
          <w:p w14:paraId="5CEDF93D" w14:textId="77777777" w:rsidR="00AB2B30" w:rsidRPr="009B053A" w:rsidRDefault="006A7121">
            <w:pPr>
              <w:pStyle w:val="TAC"/>
            </w:pPr>
            <w:r w:rsidRPr="009B053A">
              <w:t>Any RB in the non-allocated component carrier.</w:t>
            </w:r>
          </w:p>
          <w:p w14:paraId="307F86A2" w14:textId="77777777" w:rsidR="00AB2B30" w:rsidRPr="009B053A" w:rsidRDefault="006A7121">
            <w:pPr>
              <w:pStyle w:val="TAC"/>
            </w:pPr>
            <w:r w:rsidRPr="009B053A">
              <w:t>The frequency raster of the RBs is derived when this component carrier is allocated with RBs</w:t>
            </w:r>
          </w:p>
        </w:tc>
      </w:tr>
      <w:tr w:rsidR="00AB2B30" w:rsidRPr="009B053A" w14:paraId="6F48955D" w14:textId="77777777">
        <w:trPr>
          <w:jc w:val="center"/>
        </w:trPr>
        <w:tc>
          <w:tcPr>
            <w:tcW w:w="1008" w:type="dxa"/>
            <w:tcBorders>
              <w:top w:val="single" w:sz="4" w:space="0" w:color="auto"/>
              <w:left w:val="single" w:sz="4" w:space="0" w:color="auto"/>
              <w:bottom w:val="single" w:sz="4" w:space="0" w:color="auto"/>
              <w:right w:val="single" w:sz="4" w:space="0" w:color="auto"/>
            </w:tcBorders>
            <w:vAlign w:val="center"/>
          </w:tcPr>
          <w:p w14:paraId="2ADD373B" w14:textId="77777777" w:rsidR="00AB2B30" w:rsidRPr="009B053A" w:rsidRDefault="006A7121">
            <w:pPr>
              <w:pStyle w:val="TAC"/>
            </w:pPr>
            <w:r w:rsidRPr="009B053A">
              <w:t>IQ Image</w:t>
            </w:r>
          </w:p>
        </w:tc>
        <w:tc>
          <w:tcPr>
            <w:tcW w:w="720" w:type="dxa"/>
            <w:tcBorders>
              <w:top w:val="single" w:sz="4" w:space="0" w:color="auto"/>
              <w:left w:val="single" w:sz="4" w:space="0" w:color="auto"/>
              <w:bottom w:val="single" w:sz="4" w:space="0" w:color="auto"/>
              <w:right w:val="single" w:sz="4" w:space="0" w:color="auto"/>
            </w:tcBorders>
            <w:vAlign w:val="center"/>
          </w:tcPr>
          <w:p w14:paraId="039C8FBB" w14:textId="77777777" w:rsidR="00AB2B30" w:rsidRPr="009B053A" w:rsidRDefault="006A7121">
            <w:pPr>
              <w:pStyle w:val="TAC"/>
            </w:pPr>
            <w:r w:rsidRPr="009B053A">
              <w:t>dB</w:t>
            </w:r>
          </w:p>
        </w:tc>
        <w:tc>
          <w:tcPr>
            <w:tcW w:w="1260" w:type="dxa"/>
            <w:tcBorders>
              <w:top w:val="single" w:sz="4" w:space="0" w:color="auto"/>
              <w:left w:val="single" w:sz="4" w:space="0" w:color="auto"/>
              <w:bottom w:val="single" w:sz="4" w:space="0" w:color="auto"/>
              <w:right w:val="single" w:sz="4" w:space="0" w:color="auto"/>
            </w:tcBorders>
          </w:tcPr>
          <w:p w14:paraId="28429C60" w14:textId="77777777" w:rsidR="00AB2B30" w:rsidRPr="009B053A" w:rsidRDefault="006A7121">
            <w:pPr>
              <w:pStyle w:val="TAC"/>
            </w:pPr>
            <w:r w:rsidRPr="009B053A">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1E75E57F" w14:textId="77777777" w:rsidR="00AB2B30" w:rsidRPr="009B053A" w:rsidRDefault="006A7121">
            <w:pPr>
              <w:pStyle w:val="TAC"/>
            </w:pPr>
            <w:r w:rsidRPr="009B053A">
              <w:t xml:space="preserve"> -25 + TT</w:t>
            </w:r>
          </w:p>
          <w:p w14:paraId="2BF1EBB7" w14:textId="77777777" w:rsidR="00AB2B30" w:rsidRPr="009B053A" w:rsidRDefault="00AB2B30">
            <w:pPr>
              <w:pStyle w:val="TAC"/>
            </w:pPr>
          </w:p>
          <w:p w14:paraId="7AEC9641" w14:textId="77777777" w:rsidR="00AB2B30" w:rsidRPr="009B053A" w:rsidRDefault="006A7121">
            <w:pPr>
              <w:pStyle w:val="TAC"/>
            </w:pPr>
            <w:r w:rsidRPr="009B053A">
              <w:t>NOTE 2</w:t>
            </w:r>
          </w:p>
        </w:tc>
        <w:tc>
          <w:tcPr>
            <w:tcW w:w="1220" w:type="dxa"/>
            <w:tcBorders>
              <w:top w:val="single" w:sz="4" w:space="0" w:color="auto"/>
              <w:left w:val="single" w:sz="4" w:space="0" w:color="auto"/>
              <w:bottom w:val="single" w:sz="4" w:space="0" w:color="auto"/>
              <w:right w:val="single" w:sz="4" w:space="0" w:color="auto"/>
            </w:tcBorders>
          </w:tcPr>
          <w:p w14:paraId="614D4674" w14:textId="77777777" w:rsidR="00AB2B30" w:rsidRPr="009B053A" w:rsidRDefault="006A7121">
            <w:pPr>
              <w:pStyle w:val="TAC"/>
            </w:pPr>
            <w:r w:rsidRPr="009B053A">
              <w:t>The reference value is the average power per allocated RB in the allocated component carrier</w:t>
            </w:r>
          </w:p>
        </w:tc>
        <w:tc>
          <w:tcPr>
            <w:tcW w:w="1440" w:type="dxa"/>
            <w:tcBorders>
              <w:top w:val="single" w:sz="4" w:space="0" w:color="auto"/>
              <w:left w:val="single" w:sz="4" w:space="0" w:color="auto"/>
              <w:bottom w:val="single" w:sz="4" w:space="0" w:color="auto"/>
              <w:right w:val="single" w:sz="4" w:space="0" w:color="auto"/>
            </w:tcBorders>
          </w:tcPr>
          <w:p w14:paraId="6C94C04E" w14:textId="77777777" w:rsidR="00AB2B30" w:rsidRPr="009B053A" w:rsidRDefault="006A7121">
            <w:pPr>
              <w:pStyle w:val="TAC"/>
            </w:pPr>
            <w:r w:rsidRPr="009B053A">
              <w:t>The frequencies of the</w:t>
            </w:r>
            <w:r w:rsidRPr="009B053A">
              <w:rPr>
                <w:position w:val="-12"/>
              </w:rPr>
              <w:object w:dxaOrig="480" w:dyaOrig="360" w14:anchorId="41A23A74">
                <v:shape id="_x0000_i1033" type="#_x0000_t75" style="width:24pt;height:18pt" o:ole="">
                  <v:imagedata r:id="rId39" o:title=""/>
                </v:shape>
                <o:OLEObject Type="Embed" ProgID="Equation.3" ShapeID="_x0000_i1033" DrawAspect="Content" ObjectID="_1748689784" r:id="rId40"/>
              </w:object>
            </w:r>
            <w:r w:rsidRPr="009B053A">
              <w:t xml:space="preserve"> contiguous non-allocated RBs are unknown.</w:t>
            </w:r>
          </w:p>
          <w:p w14:paraId="21A26D52" w14:textId="77777777" w:rsidR="00AB2B30" w:rsidRPr="009B053A" w:rsidRDefault="006A7121">
            <w:pPr>
              <w:pStyle w:val="TAC"/>
            </w:pPr>
            <w:r w:rsidRPr="009B053A">
              <w:t>The frequency raster of the RBs is derived when this component carrier is allocated with RBs</w:t>
            </w:r>
          </w:p>
        </w:tc>
      </w:tr>
      <w:tr w:rsidR="00AB2B30" w:rsidRPr="009B053A" w14:paraId="74ED5FEC" w14:textId="77777777">
        <w:trPr>
          <w:trHeight w:val="357"/>
          <w:jc w:val="center"/>
        </w:trPr>
        <w:tc>
          <w:tcPr>
            <w:tcW w:w="1008" w:type="dxa"/>
            <w:vMerge w:val="restart"/>
            <w:tcBorders>
              <w:top w:val="single" w:sz="4" w:space="0" w:color="auto"/>
              <w:left w:val="single" w:sz="4" w:space="0" w:color="auto"/>
              <w:right w:val="single" w:sz="4" w:space="0" w:color="auto"/>
            </w:tcBorders>
            <w:vAlign w:val="center"/>
          </w:tcPr>
          <w:p w14:paraId="4E9701ED" w14:textId="77777777" w:rsidR="00AB2B30" w:rsidRPr="009B053A" w:rsidRDefault="006A7121">
            <w:pPr>
              <w:pStyle w:val="TAC"/>
            </w:pPr>
            <w:r w:rsidRPr="009B053A">
              <w:t>Carrier leakage</w:t>
            </w:r>
          </w:p>
        </w:tc>
        <w:tc>
          <w:tcPr>
            <w:tcW w:w="720" w:type="dxa"/>
            <w:vMerge w:val="restart"/>
            <w:tcBorders>
              <w:top w:val="single" w:sz="4" w:space="0" w:color="auto"/>
              <w:left w:val="single" w:sz="4" w:space="0" w:color="auto"/>
              <w:right w:val="single" w:sz="4" w:space="0" w:color="auto"/>
            </w:tcBorders>
            <w:vAlign w:val="center"/>
          </w:tcPr>
          <w:p w14:paraId="1231C5BB" w14:textId="77777777" w:rsidR="00AB2B30" w:rsidRPr="009B053A" w:rsidRDefault="006A7121">
            <w:pPr>
              <w:pStyle w:val="TAC"/>
            </w:pPr>
            <w:r w:rsidRPr="009B053A">
              <w:t xml:space="preserve"> dBc</w:t>
            </w:r>
          </w:p>
        </w:tc>
        <w:tc>
          <w:tcPr>
            <w:tcW w:w="1260" w:type="dxa"/>
            <w:vMerge w:val="restart"/>
            <w:tcBorders>
              <w:top w:val="single" w:sz="4" w:space="0" w:color="auto"/>
              <w:left w:val="single" w:sz="4" w:space="0" w:color="auto"/>
              <w:right w:val="single" w:sz="4" w:space="0" w:color="auto"/>
            </w:tcBorders>
          </w:tcPr>
          <w:p w14:paraId="1A7B483D" w14:textId="77777777" w:rsidR="00AB2B30" w:rsidRPr="009B053A" w:rsidRDefault="006A7121">
            <w:pPr>
              <w:pStyle w:val="TAC"/>
            </w:pPr>
            <w:r w:rsidRPr="009B053A">
              <w:t>BW of 1 RB (180KHz rectangular)</w:t>
            </w:r>
          </w:p>
        </w:tc>
        <w:tc>
          <w:tcPr>
            <w:tcW w:w="3640" w:type="dxa"/>
            <w:gridSpan w:val="2"/>
            <w:tcBorders>
              <w:top w:val="single" w:sz="4" w:space="0" w:color="auto"/>
              <w:left w:val="single" w:sz="4" w:space="0" w:color="auto"/>
              <w:bottom w:val="single" w:sz="4" w:space="0" w:color="auto"/>
              <w:right w:val="single" w:sz="4" w:space="0" w:color="auto"/>
            </w:tcBorders>
          </w:tcPr>
          <w:p w14:paraId="068F1392" w14:textId="77777777" w:rsidR="00AB2B30" w:rsidRPr="009B053A" w:rsidRDefault="006A7121">
            <w:pPr>
              <w:pStyle w:val="TAC"/>
            </w:pPr>
            <w:r w:rsidRPr="009B053A">
              <w:t>NOTE 3</w:t>
            </w:r>
          </w:p>
        </w:tc>
        <w:tc>
          <w:tcPr>
            <w:tcW w:w="1220" w:type="dxa"/>
            <w:vMerge w:val="restart"/>
            <w:tcBorders>
              <w:top w:val="single" w:sz="4" w:space="0" w:color="auto"/>
              <w:left w:val="single" w:sz="4" w:space="0" w:color="auto"/>
              <w:right w:val="single" w:sz="4" w:space="0" w:color="auto"/>
            </w:tcBorders>
          </w:tcPr>
          <w:p w14:paraId="39EE7F7D" w14:textId="77777777" w:rsidR="00AB2B30" w:rsidRPr="009B053A" w:rsidRDefault="006A7121">
            <w:pPr>
              <w:pStyle w:val="TAC"/>
            </w:pPr>
            <w:r w:rsidRPr="009B053A">
              <w:t>The reference value is the total power of the allocated RBs in the allocated component carrier</w:t>
            </w:r>
          </w:p>
        </w:tc>
        <w:tc>
          <w:tcPr>
            <w:tcW w:w="1440" w:type="dxa"/>
            <w:vMerge w:val="restart"/>
            <w:tcBorders>
              <w:top w:val="single" w:sz="4" w:space="0" w:color="auto"/>
              <w:left w:val="single" w:sz="4" w:space="0" w:color="auto"/>
              <w:right w:val="single" w:sz="4" w:space="0" w:color="auto"/>
            </w:tcBorders>
          </w:tcPr>
          <w:p w14:paraId="0D9DA1C6" w14:textId="77777777" w:rsidR="00AB2B30" w:rsidRPr="009B053A" w:rsidRDefault="006A7121">
            <w:pPr>
              <w:pStyle w:val="TAC"/>
            </w:pPr>
            <w:r w:rsidRPr="009B053A">
              <w:t>The frequencies of the up to 2 non-allocated RBs are unknown.</w:t>
            </w:r>
          </w:p>
          <w:p w14:paraId="7353E7B7" w14:textId="77777777" w:rsidR="00AB2B30" w:rsidRPr="009B053A" w:rsidRDefault="006A7121">
            <w:pPr>
              <w:pStyle w:val="TAC"/>
            </w:pPr>
            <w:r w:rsidRPr="009B053A">
              <w:t>The frequency raster of the RBs is derived when this component carrier is allocated with RBs</w:t>
            </w:r>
          </w:p>
        </w:tc>
      </w:tr>
      <w:tr w:rsidR="00AB2B30" w:rsidRPr="009B053A" w14:paraId="2430BC53" w14:textId="77777777">
        <w:trPr>
          <w:trHeight w:val="534"/>
          <w:jc w:val="center"/>
        </w:trPr>
        <w:tc>
          <w:tcPr>
            <w:tcW w:w="1008" w:type="dxa"/>
            <w:vMerge/>
            <w:tcBorders>
              <w:left w:val="single" w:sz="4" w:space="0" w:color="auto"/>
              <w:right w:val="single" w:sz="4" w:space="0" w:color="auto"/>
            </w:tcBorders>
            <w:vAlign w:val="center"/>
          </w:tcPr>
          <w:p w14:paraId="5185D818" w14:textId="77777777" w:rsidR="00AB2B30" w:rsidRPr="009B053A" w:rsidRDefault="00AB2B30">
            <w:pPr>
              <w:pStyle w:val="TAC"/>
            </w:pPr>
          </w:p>
        </w:tc>
        <w:tc>
          <w:tcPr>
            <w:tcW w:w="720" w:type="dxa"/>
            <w:vMerge/>
            <w:tcBorders>
              <w:left w:val="single" w:sz="4" w:space="0" w:color="auto"/>
              <w:right w:val="single" w:sz="4" w:space="0" w:color="auto"/>
            </w:tcBorders>
            <w:vAlign w:val="center"/>
          </w:tcPr>
          <w:p w14:paraId="16BFF833" w14:textId="77777777" w:rsidR="00AB2B30" w:rsidRPr="009B053A" w:rsidRDefault="00AB2B30">
            <w:pPr>
              <w:pStyle w:val="TAC"/>
            </w:pPr>
          </w:p>
        </w:tc>
        <w:tc>
          <w:tcPr>
            <w:tcW w:w="1260" w:type="dxa"/>
            <w:vMerge/>
            <w:tcBorders>
              <w:left w:val="single" w:sz="4" w:space="0" w:color="auto"/>
              <w:right w:val="single" w:sz="4" w:space="0" w:color="auto"/>
            </w:tcBorders>
          </w:tcPr>
          <w:p w14:paraId="5DA16A15" w14:textId="77777777" w:rsidR="00AB2B30" w:rsidRPr="009B053A"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46F9241" w14:textId="77777777" w:rsidR="00AB2B30" w:rsidRPr="009B053A" w:rsidRDefault="006A7121">
            <w:pPr>
              <w:pStyle w:val="TAC"/>
            </w:pPr>
            <w:r w:rsidRPr="009B053A">
              <w:t xml:space="preserve"> -25 + TT</w:t>
            </w:r>
          </w:p>
        </w:tc>
        <w:tc>
          <w:tcPr>
            <w:tcW w:w="2740" w:type="dxa"/>
            <w:tcBorders>
              <w:top w:val="single" w:sz="4" w:space="0" w:color="auto"/>
              <w:left w:val="single" w:sz="4" w:space="0" w:color="auto"/>
              <w:bottom w:val="single" w:sz="4" w:space="0" w:color="auto"/>
              <w:right w:val="single" w:sz="4" w:space="0" w:color="auto"/>
            </w:tcBorders>
            <w:vAlign w:val="center"/>
          </w:tcPr>
          <w:p w14:paraId="174A8D4D" w14:textId="77777777" w:rsidR="00AB2B30" w:rsidRPr="009B053A" w:rsidRDefault="006A7121">
            <w:pPr>
              <w:pStyle w:val="TAC"/>
            </w:pPr>
            <w:r w:rsidRPr="009B053A">
              <w:t>Output power &gt; 0 dBm</w:t>
            </w:r>
          </w:p>
        </w:tc>
        <w:tc>
          <w:tcPr>
            <w:tcW w:w="1220" w:type="dxa"/>
            <w:vMerge/>
            <w:tcBorders>
              <w:left w:val="single" w:sz="4" w:space="0" w:color="auto"/>
              <w:right w:val="single" w:sz="4" w:space="0" w:color="auto"/>
            </w:tcBorders>
          </w:tcPr>
          <w:p w14:paraId="221B739A" w14:textId="77777777" w:rsidR="00AB2B30" w:rsidRPr="009B053A" w:rsidRDefault="00AB2B30">
            <w:pPr>
              <w:pStyle w:val="TAC"/>
            </w:pPr>
          </w:p>
        </w:tc>
        <w:tc>
          <w:tcPr>
            <w:tcW w:w="1440" w:type="dxa"/>
            <w:vMerge/>
            <w:tcBorders>
              <w:left w:val="single" w:sz="4" w:space="0" w:color="auto"/>
              <w:right w:val="single" w:sz="4" w:space="0" w:color="auto"/>
            </w:tcBorders>
          </w:tcPr>
          <w:p w14:paraId="122EB05E" w14:textId="77777777" w:rsidR="00AB2B30" w:rsidRPr="009B053A" w:rsidRDefault="00AB2B30">
            <w:pPr>
              <w:pStyle w:val="TAC"/>
            </w:pPr>
          </w:p>
        </w:tc>
      </w:tr>
      <w:tr w:rsidR="00AB2B30" w:rsidRPr="009B053A" w14:paraId="6B6515AD" w14:textId="77777777">
        <w:trPr>
          <w:trHeight w:val="1081"/>
          <w:jc w:val="center"/>
        </w:trPr>
        <w:tc>
          <w:tcPr>
            <w:tcW w:w="1008" w:type="dxa"/>
            <w:vMerge/>
            <w:tcBorders>
              <w:left w:val="single" w:sz="4" w:space="0" w:color="auto"/>
              <w:right w:val="single" w:sz="4" w:space="0" w:color="auto"/>
            </w:tcBorders>
            <w:vAlign w:val="center"/>
          </w:tcPr>
          <w:p w14:paraId="7CB57C23" w14:textId="77777777" w:rsidR="00AB2B30" w:rsidRPr="009B053A" w:rsidRDefault="00AB2B30">
            <w:pPr>
              <w:pStyle w:val="TAC"/>
            </w:pPr>
          </w:p>
        </w:tc>
        <w:tc>
          <w:tcPr>
            <w:tcW w:w="720" w:type="dxa"/>
            <w:vMerge/>
            <w:tcBorders>
              <w:left w:val="single" w:sz="4" w:space="0" w:color="auto"/>
              <w:right w:val="single" w:sz="4" w:space="0" w:color="auto"/>
            </w:tcBorders>
            <w:vAlign w:val="center"/>
          </w:tcPr>
          <w:p w14:paraId="59684F90" w14:textId="77777777" w:rsidR="00AB2B30" w:rsidRPr="009B053A" w:rsidRDefault="00AB2B30">
            <w:pPr>
              <w:pStyle w:val="TAC"/>
            </w:pPr>
          </w:p>
        </w:tc>
        <w:tc>
          <w:tcPr>
            <w:tcW w:w="1260" w:type="dxa"/>
            <w:vMerge/>
            <w:tcBorders>
              <w:left w:val="single" w:sz="4" w:space="0" w:color="auto"/>
              <w:right w:val="single" w:sz="4" w:space="0" w:color="auto"/>
            </w:tcBorders>
          </w:tcPr>
          <w:p w14:paraId="11C1231A" w14:textId="77777777" w:rsidR="00AB2B30" w:rsidRPr="009B053A"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396C637A" w14:textId="77777777" w:rsidR="00AB2B30" w:rsidRPr="009B053A" w:rsidRDefault="006A7121">
            <w:pPr>
              <w:pStyle w:val="TAC"/>
            </w:pPr>
            <w:r w:rsidRPr="009B053A">
              <w:t xml:space="preserve"> -20 + TT</w:t>
            </w:r>
          </w:p>
        </w:tc>
        <w:tc>
          <w:tcPr>
            <w:tcW w:w="2740" w:type="dxa"/>
            <w:tcBorders>
              <w:top w:val="single" w:sz="4" w:space="0" w:color="auto"/>
              <w:left w:val="single" w:sz="4" w:space="0" w:color="auto"/>
              <w:bottom w:val="single" w:sz="4" w:space="0" w:color="auto"/>
              <w:right w:val="single" w:sz="4" w:space="0" w:color="auto"/>
            </w:tcBorders>
            <w:vAlign w:val="center"/>
          </w:tcPr>
          <w:p w14:paraId="0E3120A8" w14:textId="77777777" w:rsidR="00AB2B30" w:rsidRPr="009B053A" w:rsidRDefault="006A7121">
            <w:pPr>
              <w:pStyle w:val="TAC"/>
            </w:pPr>
            <w:r w:rsidRPr="009B053A">
              <w:t>-30 dBm ≤ Output power ≤ 0 dBm</w:t>
            </w:r>
          </w:p>
        </w:tc>
        <w:tc>
          <w:tcPr>
            <w:tcW w:w="1220" w:type="dxa"/>
            <w:vMerge/>
            <w:tcBorders>
              <w:left w:val="single" w:sz="4" w:space="0" w:color="auto"/>
              <w:right w:val="single" w:sz="4" w:space="0" w:color="auto"/>
            </w:tcBorders>
          </w:tcPr>
          <w:p w14:paraId="0DBE7EA3" w14:textId="77777777" w:rsidR="00AB2B30" w:rsidRPr="009B053A" w:rsidRDefault="00AB2B30">
            <w:pPr>
              <w:pStyle w:val="TAC"/>
            </w:pPr>
          </w:p>
        </w:tc>
        <w:tc>
          <w:tcPr>
            <w:tcW w:w="1440" w:type="dxa"/>
            <w:vMerge/>
            <w:tcBorders>
              <w:left w:val="single" w:sz="4" w:space="0" w:color="auto"/>
              <w:right w:val="single" w:sz="4" w:space="0" w:color="auto"/>
            </w:tcBorders>
          </w:tcPr>
          <w:p w14:paraId="600CF021" w14:textId="77777777" w:rsidR="00AB2B30" w:rsidRPr="009B053A" w:rsidRDefault="00AB2B30">
            <w:pPr>
              <w:pStyle w:val="TAC"/>
            </w:pPr>
          </w:p>
        </w:tc>
      </w:tr>
      <w:tr w:rsidR="00AB2B30" w:rsidRPr="009B053A" w14:paraId="36027529" w14:textId="77777777">
        <w:trPr>
          <w:trHeight w:val="776"/>
          <w:jc w:val="center"/>
        </w:trPr>
        <w:tc>
          <w:tcPr>
            <w:tcW w:w="1008" w:type="dxa"/>
            <w:vMerge/>
            <w:tcBorders>
              <w:left w:val="single" w:sz="4" w:space="0" w:color="auto"/>
              <w:bottom w:val="single" w:sz="4" w:space="0" w:color="auto"/>
              <w:right w:val="single" w:sz="4" w:space="0" w:color="auto"/>
            </w:tcBorders>
            <w:vAlign w:val="center"/>
          </w:tcPr>
          <w:p w14:paraId="1FFD7913" w14:textId="77777777" w:rsidR="00AB2B30" w:rsidRPr="009B053A" w:rsidRDefault="00AB2B30">
            <w:pPr>
              <w:pStyle w:val="TAC"/>
            </w:pPr>
          </w:p>
        </w:tc>
        <w:tc>
          <w:tcPr>
            <w:tcW w:w="720" w:type="dxa"/>
            <w:vMerge/>
            <w:tcBorders>
              <w:left w:val="single" w:sz="4" w:space="0" w:color="auto"/>
              <w:bottom w:val="single" w:sz="4" w:space="0" w:color="auto"/>
              <w:right w:val="single" w:sz="4" w:space="0" w:color="auto"/>
            </w:tcBorders>
            <w:vAlign w:val="center"/>
          </w:tcPr>
          <w:p w14:paraId="5A1A7EAE" w14:textId="77777777" w:rsidR="00AB2B30" w:rsidRPr="009B053A" w:rsidRDefault="00AB2B30">
            <w:pPr>
              <w:pStyle w:val="TAC"/>
            </w:pPr>
          </w:p>
        </w:tc>
        <w:tc>
          <w:tcPr>
            <w:tcW w:w="1260" w:type="dxa"/>
            <w:vMerge/>
            <w:tcBorders>
              <w:left w:val="single" w:sz="4" w:space="0" w:color="auto"/>
              <w:bottom w:val="single" w:sz="4" w:space="0" w:color="auto"/>
              <w:right w:val="single" w:sz="4" w:space="0" w:color="auto"/>
            </w:tcBorders>
          </w:tcPr>
          <w:p w14:paraId="457ABC91" w14:textId="77777777" w:rsidR="00AB2B30" w:rsidRPr="009B053A" w:rsidRDefault="00AB2B30">
            <w:pPr>
              <w:pStyle w:val="TAC"/>
            </w:pPr>
          </w:p>
        </w:tc>
        <w:tc>
          <w:tcPr>
            <w:tcW w:w="900" w:type="dxa"/>
            <w:tcBorders>
              <w:top w:val="single" w:sz="4" w:space="0" w:color="auto"/>
              <w:left w:val="single" w:sz="4" w:space="0" w:color="auto"/>
              <w:bottom w:val="single" w:sz="4" w:space="0" w:color="auto"/>
              <w:right w:val="single" w:sz="4" w:space="0" w:color="auto"/>
            </w:tcBorders>
            <w:vAlign w:val="center"/>
          </w:tcPr>
          <w:p w14:paraId="10A0DAF9" w14:textId="77777777" w:rsidR="00AB2B30" w:rsidRPr="009B053A" w:rsidRDefault="006A7121">
            <w:pPr>
              <w:pStyle w:val="TAC"/>
            </w:pPr>
            <w:r w:rsidRPr="009B053A">
              <w:t xml:space="preserve"> -10 + TT</w:t>
            </w:r>
          </w:p>
        </w:tc>
        <w:tc>
          <w:tcPr>
            <w:tcW w:w="2740" w:type="dxa"/>
            <w:tcBorders>
              <w:top w:val="single" w:sz="4" w:space="0" w:color="auto"/>
              <w:left w:val="single" w:sz="4" w:space="0" w:color="auto"/>
              <w:bottom w:val="single" w:sz="4" w:space="0" w:color="auto"/>
              <w:right w:val="single" w:sz="4" w:space="0" w:color="auto"/>
            </w:tcBorders>
            <w:vAlign w:val="center"/>
          </w:tcPr>
          <w:p w14:paraId="05FD4333" w14:textId="77777777" w:rsidR="00AB2B30" w:rsidRPr="009B053A" w:rsidRDefault="006A7121">
            <w:pPr>
              <w:pStyle w:val="TAC"/>
            </w:pPr>
            <w:r w:rsidRPr="009B053A">
              <w:t xml:space="preserve">-40 dBm </w:t>
            </w:r>
            <w:r w:rsidRPr="009B053A">
              <w:sym w:font="Symbol" w:char="F0A3"/>
            </w:r>
            <w:r w:rsidRPr="009B053A">
              <w:t xml:space="preserve"> Output power &lt; -30 dBm</w:t>
            </w:r>
          </w:p>
        </w:tc>
        <w:tc>
          <w:tcPr>
            <w:tcW w:w="1220" w:type="dxa"/>
            <w:vMerge/>
            <w:tcBorders>
              <w:left w:val="single" w:sz="4" w:space="0" w:color="auto"/>
              <w:bottom w:val="single" w:sz="4" w:space="0" w:color="auto"/>
              <w:right w:val="single" w:sz="4" w:space="0" w:color="auto"/>
            </w:tcBorders>
          </w:tcPr>
          <w:p w14:paraId="6007AC9B" w14:textId="77777777" w:rsidR="00AB2B30" w:rsidRPr="009B053A" w:rsidRDefault="00AB2B30">
            <w:pPr>
              <w:pStyle w:val="TAC"/>
            </w:pPr>
          </w:p>
        </w:tc>
        <w:tc>
          <w:tcPr>
            <w:tcW w:w="1440" w:type="dxa"/>
            <w:vMerge/>
            <w:tcBorders>
              <w:left w:val="single" w:sz="4" w:space="0" w:color="auto"/>
              <w:bottom w:val="single" w:sz="4" w:space="0" w:color="auto"/>
              <w:right w:val="single" w:sz="4" w:space="0" w:color="auto"/>
            </w:tcBorders>
          </w:tcPr>
          <w:p w14:paraId="21758F2D" w14:textId="77777777" w:rsidR="00AB2B30" w:rsidRPr="009B053A" w:rsidRDefault="00AB2B30">
            <w:pPr>
              <w:pStyle w:val="TAC"/>
            </w:pPr>
          </w:p>
        </w:tc>
      </w:tr>
      <w:tr w:rsidR="00AB2B30" w:rsidRPr="009B053A" w14:paraId="2518D0F4" w14:textId="77777777">
        <w:trPr>
          <w:trHeight w:val="776"/>
          <w:jc w:val="center"/>
        </w:trPr>
        <w:tc>
          <w:tcPr>
            <w:tcW w:w="9288" w:type="dxa"/>
            <w:gridSpan w:val="7"/>
            <w:tcBorders>
              <w:left w:val="single" w:sz="4" w:space="0" w:color="auto"/>
              <w:right w:val="single" w:sz="4" w:space="0" w:color="auto"/>
            </w:tcBorders>
            <w:vAlign w:val="center"/>
          </w:tcPr>
          <w:p w14:paraId="17556822" w14:textId="77777777" w:rsidR="00AB2B30" w:rsidRPr="009B053A" w:rsidRDefault="006A7121">
            <w:pPr>
              <w:pStyle w:val="TAN"/>
            </w:pPr>
            <w:r w:rsidRPr="009B053A">
              <w:t>NOTE 1:</w:t>
            </w:r>
            <w:r w:rsidRPr="009B053A">
              <w:tab/>
              <w:t>Resolution BWs smaller than the measurement BW may be integrated to achieve the measurement bandwidth.</w:t>
            </w:r>
          </w:p>
          <w:p w14:paraId="4288A9B5" w14:textId="77777777" w:rsidR="00AB2B30" w:rsidRPr="009B053A" w:rsidRDefault="006A7121">
            <w:pPr>
              <w:pStyle w:val="TAN"/>
            </w:pPr>
            <w:r w:rsidRPr="009B053A">
              <w:t>NOTE 2:</w:t>
            </w:r>
            <w:r w:rsidRPr="009B053A">
              <w:tab/>
              <w:t xml:space="preserve">Exceptions to the general limit is are allowed for up to </w:t>
            </w:r>
            <w:r w:rsidRPr="009B053A">
              <w:rPr>
                <w:position w:val="-12"/>
              </w:rPr>
              <w:object w:dxaOrig="480" w:dyaOrig="360" w14:anchorId="07A95A7F">
                <v:shape id="_x0000_i1034" type="#_x0000_t75" style="width:24pt;height:18pt" o:ole="">
                  <v:imagedata r:id="rId39" o:title=""/>
                </v:shape>
                <o:OLEObject Type="Embed" ProgID="Equation.3" ShapeID="_x0000_i1034" DrawAspect="Content" ObjectID="_1748689785" r:id="rId41"/>
              </w:object>
            </w:r>
            <w:r w:rsidRPr="009B053A">
              <w:t xml:space="preserve">+1 RBs within a contiguous width of </w:t>
            </w:r>
            <w:r w:rsidRPr="009B053A">
              <w:rPr>
                <w:position w:val="-12"/>
              </w:rPr>
              <w:object w:dxaOrig="480" w:dyaOrig="360" w14:anchorId="07017243">
                <v:shape id="_x0000_i1035" type="#_x0000_t75" style="width:24pt;height:18pt" o:ole="">
                  <v:imagedata r:id="rId39" o:title=""/>
                </v:shape>
                <o:OLEObject Type="Embed" ProgID="Equation.3" ShapeID="_x0000_i1035" DrawAspect="Content" ObjectID="_1748689786" r:id="rId42"/>
              </w:object>
            </w:r>
            <w:r w:rsidRPr="009B053A">
              <w:t>+1 non-allocated RBs.</w:t>
            </w:r>
          </w:p>
          <w:p w14:paraId="0FE357ED" w14:textId="77777777" w:rsidR="00AB2B30" w:rsidRPr="009B053A" w:rsidRDefault="006A7121">
            <w:pPr>
              <w:pStyle w:val="TAN"/>
            </w:pPr>
            <w:r w:rsidRPr="009B053A">
              <w:t>NOTE 3:</w:t>
            </w:r>
            <w:r w:rsidRPr="009B053A">
              <w:tab/>
              <w:t>Two Exceptions to the general limit are allowed for up to two contiguous non-allocated RBs</w:t>
            </w:r>
          </w:p>
          <w:p w14:paraId="1FB0EA67" w14:textId="77777777" w:rsidR="00AB2B30" w:rsidRPr="009B053A" w:rsidRDefault="006A7121">
            <w:pPr>
              <w:pStyle w:val="TAN"/>
            </w:pPr>
            <w:r w:rsidRPr="009B053A">
              <w:t>NOTE 4:</w:t>
            </w:r>
            <w:r w:rsidRPr="009B053A">
              <w:tab/>
              <w:t>NOTES 1, 5, 6, 7, 8, 9 from Table 6.5.2A.3.1-1 apply for Table 6.5.2A.3.1-2 as well.</w:t>
            </w:r>
          </w:p>
          <w:p w14:paraId="611D39F2" w14:textId="51500488" w:rsidR="00AB2B30" w:rsidRPr="009B053A" w:rsidRDefault="006A7121">
            <w:pPr>
              <w:pStyle w:val="TAN"/>
            </w:pPr>
            <w:r w:rsidRPr="009B053A">
              <w:t>NOTE 5:</w:t>
            </w:r>
            <w:r w:rsidRPr="009B053A">
              <w:tab/>
            </w:r>
            <w:r w:rsidR="009040B9" w:rsidRPr="009B053A">
              <w:rPr>
                <w:noProof/>
                <w:position w:val="-10"/>
                <w:lang w:eastAsia="zh-TW"/>
              </w:rPr>
              <w:drawing>
                <wp:inline distT="0" distB="0" distL="0" distR="0" wp14:anchorId="5D8929B0" wp14:editId="63550FE7">
                  <wp:extent cx="257810" cy="19939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57810" cy="199390"/>
                          </a:xfrm>
                          <a:prstGeom prst="rect">
                            <a:avLst/>
                          </a:prstGeom>
                          <a:noFill/>
                          <a:ln>
                            <a:noFill/>
                          </a:ln>
                        </pic:spPr>
                      </pic:pic>
                    </a:graphicData>
                  </a:graphic>
                </wp:inline>
              </w:drawing>
            </w:r>
            <w:r w:rsidRPr="009B053A">
              <w:t xml:space="preserve"> for measured non-allocated RB in the non-allocated component carrier may take non-integer values when the carrier spacing between the CCs is not a multiple of RB. </w:t>
            </w:r>
          </w:p>
          <w:p w14:paraId="3944F286" w14:textId="77777777" w:rsidR="00AB2B30" w:rsidRPr="009B053A" w:rsidRDefault="006A7121">
            <w:pPr>
              <w:pStyle w:val="TAN"/>
            </w:pPr>
            <w:r w:rsidRPr="009B053A">
              <w:t>NOTE 6:</w:t>
            </w:r>
            <w:r w:rsidRPr="009B053A">
              <w:tab/>
              <w:t>Test tolerance TT = 0.8 dB.</w:t>
            </w:r>
          </w:p>
        </w:tc>
      </w:tr>
    </w:tbl>
    <w:p w14:paraId="4414E50D" w14:textId="77777777" w:rsidR="00AB2B30" w:rsidRPr="009B053A" w:rsidRDefault="00AB2B30"/>
    <w:p w14:paraId="70A3F757" w14:textId="77777777" w:rsidR="00AB2B30" w:rsidRPr="009B053A" w:rsidRDefault="006A7121">
      <w:pPr>
        <w:pStyle w:val="Heading5"/>
      </w:pPr>
      <w:bookmarkStart w:id="4077" w:name="_Toc27475743"/>
      <w:bookmarkStart w:id="4078" w:name="_Toc29495281"/>
      <w:bookmarkStart w:id="4079" w:name="_Toc36116326"/>
      <w:bookmarkStart w:id="4080" w:name="_Toc36118375"/>
      <w:bookmarkStart w:id="4081" w:name="_Toc36560490"/>
      <w:bookmarkStart w:id="4082" w:name="_Toc43977007"/>
      <w:bookmarkStart w:id="4083" w:name="_Toc52213579"/>
      <w:bookmarkStart w:id="4084" w:name="_Toc60743041"/>
      <w:bookmarkStart w:id="4085" w:name="_Toc68206226"/>
      <w:bookmarkStart w:id="4086" w:name="_Toc75972021"/>
      <w:bookmarkStart w:id="4087" w:name="_Toc85051449"/>
      <w:bookmarkStart w:id="4088" w:name="_Toc90493468"/>
      <w:bookmarkStart w:id="4089" w:name="_Toc90494108"/>
      <w:bookmarkStart w:id="4090" w:name="_Toc100094137"/>
      <w:bookmarkStart w:id="4091" w:name="_Toc106872794"/>
      <w:bookmarkStart w:id="4092" w:name="_Toc133249841"/>
      <w:r w:rsidRPr="009B053A">
        <w:t>6.4B.2.1.4</w:t>
      </w:r>
      <w:r w:rsidRPr="009B053A">
        <w:tab/>
        <w:t>EVM Equalizer Flatness for intra-band contiguous EN-DC</w:t>
      </w:r>
      <w:bookmarkEnd w:id="4077"/>
      <w:bookmarkEnd w:id="4078"/>
      <w:bookmarkEnd w:id="4079"/>
      <w:bookmarkEnd w:id="4080"/>
      <w:bookmarkEnd w:id="4081"/>
      <w:bookmarkEnd w:id="4082"/>
      <w:bookmarkEnd w:id="4083"/>
      <w:bookmarkEnd w:id="4084"/>
      <w:bookmarkEnd w:id="4085"/>
      <w:bookmarkEnd w:id="4086"/>
      <w:bookmarkEnd w:id="4087"/>
      <w:bookmarkEnd w:id="4088"/>
      <w:bookmarkEnd w:id="4089"/>
      <w:bookmarkEnd w:id="4090"/>
      <w:bookmarkEnd w:id="4091"/>
      <w:bookmarkEnd w:id="4092"/>
    </w:p>
    <w:p w14:paraId="5D54B9B8" w14:textId="77777777" w:rsidR="00AB2B30" w:rsidRPr="009B053A" w:rsidRDefault="006A7121">
      <w:pPr>
        <w:pStyle w:val="H6"/>
      </w:pPr>
      <w:r w:rsidRPr="009B053A">
        <w:rPr>
          <w:rFonts w:cs="Arial"/>
        </w:rPr>
        <w:t>6.4B.2.1.4.1</w:t>
      </w:r>
      <w:r w:rsidRPr="009B053A">
        <w:tab/>
        <w:t>Test purpose</w:t>
      </w:r>
    </w:p>
    <w:p w14:paraId="16659E17" w14:textId="77777777" w:rsidR="00AB2B30" w:rsidRPr="009B053A" w:rsidRDefault="006A7121">
      <w:r w:rsidRPr="009B053A">
        <w:t>Same test purpose as in clause 6.4.2.4 in TS 38.521-1 [8] for the NR carrier.</w:t>
      </w:r>
    </w:p>
    <w:p w14:paraId="536E8E74" w14:textId="77777777" w:rsidR="00AB2B30" w:rsidRPr="009B053A" w:rsidRDefault="006A7121">
      <w:pPr>
        <w:pStyle w:val="H6"/>
      </w:pPr>
      <w:r w:rsidRPr="009B053A">
        <w:rPr>
          <w:rFonts w:cs="Arial"/>
        </w:rPr>
        <w:lastRenderedPageBreak/>
        <w:t>6.4B.2.1.4.2</w:t>
      </w:r>
      <w:r w:rsidRPr="009B053A">
        <w:tab/>
        <w:t>Test applicability</w:t>
      </w:r>
    </w:p>
    <w:p w14:paraId="535BD786" w14:textId="77777777" w:rsidR="00AB2B30" w:rsidRPr="009B053A" w:rsidRDefault="006A7121">
      <w:r w:rsidRPr="009B053A">
        <w:t>This test case applies to all types of E-UTRA UE release 15 and forward, supporting intra-band contiguous EN-DC.</w:t>
      </w:r>
    </w:p>
    <w:p w14:paraId="0568124A" w14:textId="77777777" w:rsidR="00AB2B30" w:rsidRPr="009B053A" w:rsidRDefault="006A7121">
      <w:pPr>
        <w:pStyle w:val="H6"/>
      </w:pPr>
      <w:r w:rsidRPr="009B053A">
        <w:t>6.4B.2.1.4.3</w:t>
      </w:r>
      <w:r w:rsidRPr="009B053A">
        <w:tab/>
        <w:t>Minimum conformance requirements</w:t>
      </w:r>
    </w:p>
    <w:p w14:paraId="049255DC" w14:textId="77777777" w:rsidR="00AB2B30" w:rsidRPr="009B053A" w:rsidRDefault="006A7121">
      <w:r w:rsidRPr="009B053A">
        <w:t>Same minimum conformance requirements as in clause 6.4.2.4.3 in TS 38.521-1 [8] for the NR carrier.</w:t>
      </w:r>
    </w:p>
    <w:p w14:paraId="7CF49C81" w14:textId="749BDA71" w:rsidR="00AB2B30" w:rsidRPr="009B053A" w:rsidRDefault="006A7121">
      <w:r w:rsidRPr="009B053A">
        <w:t xml:space="preserve">No exception requirements applicable to NR or </w:t>
      </w:r>
      <w:r w:rsidR="003E285D" w:rsidRPr="009B053A">
        <w:t>E-UTRA</w:t>
      </w:r>
      <w:r w:rsidRPr="009B053A">
        <w:t>. LTE anchor agnostic approach is applied.</w:t>
      </w:r>
    </w:p>
    <w:p w14:paraId="4F24FAEC" w14:textId="77777777" w:rsidR="00AB2B30" w:rsidRPr="009B053A" w:rsidRDefault="006A7121">
      <w:pPr>
        <w:pStyle w:val="H6"/>
      </w:pPr>
      <w:r w:rsidRPr="009B053A">
        <w:t>6.4B.2.1.4.4</w:t>
      </w:r>
      <w:r w:rsidRPr="009B053A">
        <w:tab/>
        <w:t>Test description</w:t>
      </w:r>
    </w:p>
    <w:p w14:paraId="58BB0587" w14:textId="77777777" w:rsidR="00AB2B30" w:rsidRPr="009B053A" w:rsidRDefault="006A7121">
      <w:r w:rsidRPr="009B053A">
        <w:t>Same test description as in clause 6.4.2.4.4 in TS 38.521-1 [8] for the NR carrier with the following exception:</w:t>
      </w:r>
    </w:p>
    <w:p w14:paraId="19CFE50F" w14:textId="77777777" w:rsidR="00AB2B30" w:rsidRPr="009B053A" w:rsidRDefault="006A7121">
      <w:pPr>
        <w:pStyle w:val="TH"/>
      </w:pPr>
      <w:r w:rsidRPr="009B053A">
        <w:t>Table 6.4B.2.1.4.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AB2B30" w:rsidRPr="009B053A" w14:paraId="475F5886" w14:textId="77777777">
        <w:trPr>
          <w:trHeight w:val="206"/>
        </w:trPr>
        <w:tc>
          <w:tcPr>
            <w:tcW w:w="5000" w:type="pct"/>
            <w:gridSpan w:val="2"/>
            <w:shd w:val="clear" w:color="auto" w:fill="auto"/>
          </w:tcPr>
          <w:p w14:paraId="57934232" w14:textId="77777777" w:rsidR="00AB2B30" w:rsidRPr="009B053A" w:rsidRDefault="006A7121">
            <w:pPr>
              <w:pStyle w:val="TAH"/>
            </w:pPr>
            <w:r w:rsidRPr="009B053A">
              <w:t>Initial Conditions</w:t>
            </w:r>
          </w:p>
        </w:tc>
      </w:tr>
      <w:tr w:rsidR="00AB2B30" w:rsidRPr="009B053A" w14:paraId="74DCDF42" w14:textId="77777777">
        <w:trPr>
          <w:trHeight w:val="412"/>
        </w:trPr>
        <w:tc>
          <w:tcPr>
            <w:tcW w:w="1937" w:type="pct"/>
            <w:shd w:val="clear" w:color="auto" w:fill="auto"/>
          </w:tcPr>
          <w:p w14:paraId="2FD3D6C9" w14:textId="77777777" w:rsidR="00AB2B30" w:rsidRPr="009B053A" w:rsidRDefault="006A7121">
            <w:pPr>
              <w:pStyle w:val="TAL"/>
            </w:pPr>
            <w:r w:rsidRPr="009B053A">
              <w:t>Test Frequencies as specified in TS 38.508-1 [6] clause 4.3.1</w:t>
            </w:r>
          </w:p>
        </w:tc>
        <w:tc>
          <w:tcPr>
            <w:tcW w:w="3063" w:type="pct"/>
          </w:tcPr>
          <w:p w14:paraId="6CE3A925" w14:textId="77777777" w:rsidR="00AB2B30" w:rsidRPr="009B053A" w:rsidRDefault="006A7121">
            <w:pPr>
              <w:pStyle w:val="TAL"/>
            </w:pPr>
            <w:r w:rsidRPr="009B053A">
              <w:t>Mid range</w:t>
            </w:r>
          </w:p>
        </w:tc>
      </w:tr>
      <w:tr w:rsidR="00AB2B30" w:rsidRPr="009B053A" w14:paraId="3F9E718B" w14:textId="77777777">
        <w:trPr>
          <w:trHeight w:val="425"/>
        </w:trPr>
        <w:tc>
          <w:tcPr>
            <w:tcW w:w="1937" w:type="pct"/>
            <w:shd w:val="clear" w:color="auto" w:fill="auto"/>
          </w:tcPr>
          <w:p w14:paraId="586DD9B1" w14:textId="77777777" w:rsidR="00AB2B30" w:rsidRPr="009B053A" w:rsidRDefault="006A7121">
            <w:pPr>
              <w:pStyle w:val="TAL"/>
            </w:pPr>
            <w:r w:rsidRPr="009B053A">
              <w:t>Test EN-DC bandwidth combination as specified in Table 5.3B.1.2-1</w:t>
            </w:r>
          </w:p>
        </w:tc>
        <w:tc>
          <w:tcPr>
            <w:tcW w:w="3063" w:type="pct"/>
          </w:tcPr>
          <w:p w14:paraId="094538BD" w14:textId="77777777" w:rsidR="00AB2B30" w:rsidRPr="009B053A" w:rsidRDefault="006A7121">
            <w:pPr>
              <w:pStyle w:val="TAL"/>
            </w:pPr>
            <w:r w:rsidRPr="009B053A">
              <w:t>Highest NRB_agg (NOTE 1)</w:t>
            </w:r>
          </w:p>
        </w:tc>
      </w:tr>
      <w:tr w:rsidR="00AB2B30" w:rsidRPr="009B053A" w14:paraId="31066F0A" w14:textId="77777777">
        <w:trPr>
          <w:trHeight w:val="349"/>
        </w:trPr>
        <w:tc>
          <w:tcPr>
            <w:tcW w:w="5000" w:type="pct"/>
            <w:gridSpan w:val="2"/>
          </w:tcPr>
          <w:p w14:paraId="3C76B4E4" w14:textId="77777777" w:rsidR="00AB2B30" w:rsidRPr="009B053A" w:rsidRDefault="006A7121">
            <w:pPr>
              <w:pStyle w:val="TAN"/>
            </w:pPr>
            <w:r w:rsidRPr="009B053A">
              <w:t>NOTE 1:</w:t>
            </w:r>
            <w:r w:rsidRPr="009B053A">
              <w:tab/>
              <w:t>If the UE supports multiple CC Combinations in the EN-DC Configuration with the same NRB_agg, only the combination with the highest NRB_SCG is tested.</w:t>
            </w:r>
          </w:p>
        </w:tc>
      </w:tr>
    </w:tbl>
    <w:p w14:paraId="5EDE8ECC" w14:textId="77777777" w:rsidR="00AB2B30" w:rsidRPr="009B053A" w:rsidRDefault="00AB2B30"/>
    <w:p w14:paraId="1B1922D8"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2E5A802D" w14:textId="77777777" w:rsidR="00AB2B30" w:rsidRPr="009B053A" w:rsidRDefault="006A7121">
      <w:r w:rsidRPr="009B053A">
        <w:t>For Initial conditions as in clause 6.4.2.4.4.1 in TS 38.521-1 [8], the following steps will be added to configure E-UTRA component:</w:t>
      </w:r>
    </w:p>
    <w:p w14:paraId="60F411AB" w14:textId="77777777" w:rsidR="00AB2B30" w:rsidRPr="009B053A" w:rsidRDefault="006A7121">
      <w:pPr>
        <w:pStyle w:val="B10"/>
      </w:pPr>
      <w:r w:rsidRPr="009B053A">
        <w:t>2.1.</w:t>
      </w:r>
      <w:r w:rsidRPr="009B053A">
        <w:tab/>
        <w:t>The parameter settings for E-UTRA cell are set up according to TS 36.508 [11] clause 4.4.3.</w:t>
      </w:r>
    </w:p>
    <w:p w14:paraId="0E56A65D"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F140440" w14:textId="77777777" w:rsidR="007B7375" w:rsidRPr="006910BE" w:rsidRDefault="007B7375" w:rsidP="007B7375">
      <w:r w:rsidRPr="006910BE">
        <w:t>Step 6 of Initial conditions as in clause 6.4.2.4.4.1 in TS 38.521-1 [8] is replaced by</w:t>
      </w:r>
      <w:ins w:id="4093" w:author="3025" w:date="2023-06-16T09:04:00Z">
        <w:r>
          <w:t xml:space="preserve"> the following two steps</w:t>
        </w:r>
      </w:ins>
      <w:r w:rsidRPr="006910BE">
        <w:t xml:space="preserve">: </w:t>
      </w:r>
    </w:p>
    <w:p w14:paraId="0DF3CA6B" w14:textId="77777777" w:rsidR="007B7375" w:rsidRDefault="007B7375" w:rsidP="007B7375">
      <w:pPr>
        <w:pStyle w:val="B10"/>
        <w:rPr>
          <w:ins w:id="4094" w:author="3025" w:date="2023-06-16T09:04:00Z"/>
        </w:rPr>
      </w:pPr>
      <w:r w:rsidRPr="006910BE">
        <w:t>6.</w:t>
      </w:r>
      <w:r w:rsidRPr="006910BE">
        <w:tab/>
        <w:t>Ensure the UE is in state RRC_CONNECTED with generic procedure parameters Connectivity EN-DC, DC bearer MCG and SCG, Connected without release On according to TS 38.508-1 [6] clause 4.5.</w:t>
      </w:r>
    </w:p>
    <w:p w14:paraId="5CA92311" w14:textId="77777777" w:rsidR="007B7375" w:rsidRPr="006910BE" w:rsidRDefault="007B7375" w:rsidP="007B7375">
      <w:pPr>
        <w:pStyle w:val="B10"/>
      </w:pPr>
      <w:ins w:id="4095"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5AAE2CC8" w14:textId="77777777" w:rsidR="00AB2B30" w:rsidRPr="009B053A" w:rsidRDefault="006A7121">
      <w:r w:rsidRPr="009B053A">
        <w:t>Same test procedure as in clause 6.4.2.4.4.2 in TS 38.521-1 [8] with the following steps added for E-UTRA component:</w:t>
      </w:r>
    </w:p>
    <w:p w14:paraId="66F8DC94"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7433177E" w14:textId="77777777" w:rsidR="00AB2B30" w:rsidRPr="009B053A" w:rsidRDefault="006A7121">
      <w:pPr>
        <w:pStyle w:val="H6"/>
      </w:pPr>
      <w:r w:rsidRPr="009B053A">
        <w:t>6.4B.2.1.4</w:t>
      </w:r>
      <w:r w:rsidRPr="009B053A">
        <w:rPr>
          <w:snapToGrid w:val="0"/>
        </w:rPr>
        <w:t>.5</w:t>
      </w:r>
      <w:r w:rsidRPr="009B053A">
        <w:rPr>
          <w:snapToGrid w:val="0"/>
        </w:rPr>
        <w:tab/>
      </w:r>
      <w:r w:rsidRPr="009B053A">
        <w:t>Test requirement</w:t>
      </w:r>
    </w:p>
    <w:p w14:paraId="67193508" w14:textId="77777777" w:rsidR="00AB2B30" w:rsidRPr="009B053A" w:rsidRDefault="006A7121">
      <w:r w:rsidRPr="009B053A">
        <w:t>Same test requirement as in clause 6.4.2.4.5 in TS 38.521-1 [8] for the NR carrier.</w:t>
      </w:r>
    </w:p>
    <w:p w14:paraId="4D146246" w14:textId="77777777" w:rsidR="00AB2B30" w:rsidRPr="009B053A" w:rsidRDefault="006A7121">
      <w:pPr>
        <w:pStyle w:val="Heading4"/>
      </w:pPr>
      <w:bookmarkStart w:id="4096" w:name="_Toc27475744"/>
      <w:bookmarkStart w:id="4097" w:name="_Toc29495282"/>
      <w:bookmarkStart w:id="4098" w:name="_Toc36116327"/>
      <w:bookmarkStart w:id="4099" w:name="_Toc36118376"/>
      <w:bookmarkStart w:id="4100" w:name="_Toc36560491"/>
      <w:bookmarkStart w:id="4101" w:name="_Toc43977008"/>
      <w:bookmarkStart w:id="4102" w:name="_Toc52213580"/>
      <w:bookmarkStart w:id="4103" w:name="_Toc60743042"/>
      <w:bookmarkStart w:id="4104" w:name="_Toc68206227"/>
      <w:bookmarkStart w:id="4105" w:name="_Toc75972022"/>
      <w:bookmarkStart w:id="4106" w:name="_Toc85051450"/>
      <w:bookmarkStart w:id="4107" w:name="_Toc90493469"/>
      <w:bookmarkStart w:id="4108" w:name="_Toc90494109"/>
      <w:bookmarkStart w:id="4109" w:name="_Toc100094138"/>
      <w:bookmarkStart w:id="4110" w:name="_Toc106872795"/>
      <w:bookmarkStart w:id="4111" w:name="_Toc133249842"/>
      <w:r w:rsidRPr="009B053A">
        <w:t>6.4B.2.2</w:t>
      </w:r>
      <w:r w:rsidRPr="009B053A">
        <w:tab/>
        <w:t>Transmit Modulation Quality for intra-band non-contiguous EN-DC</w:t>
      </w:r>
      <w:bookmarkEnd w:id="4096"/>
      <w:bookmarkEnd w:id="4097"/>
      <w:bookmarkEnd w:id="4098"/>
      <w:bookmarkEnd w:id="4099"/>
      <w:bookmarkEnd w:id="4100"/>
      <w:bookmarkEnd w:id="4101"/>
      <w:bookmarkEnd w:id="4102"/>
      <w:bookmarkEnd w:id="4103"/>
      <w:bookmarkEnd w:id="4104"/>
      <w:bookmarkEnd w:id="4105"/>
      <w:bookmarkEnd w:id="4106"/>
      <w:bookmarkEnd w:id="4107"/>
      <w:bookmarkEnd w:id="4108"/>
      <w:bookmarkEnd w:id="4109"/>
      <w:bookmarkEnd w:id="4110"/>
      <w:bookmarkEnd w:id="4111"/>
    </w:p>
    <w:p w14:paraId="220B06A0" w14:textId="77777777" w:rsidR="00AB2B30" w:rsidRPr="009B053A" w:rsidRDefault="006A7121">
      <w:pPr>
        <w:pStyle w:val="Heading5"/>
      </w:pPr>
      <w:bookmarkStart w:id="4112" w:name="_Toc27475745"/>
      <w:bookmarkStart w:id="4113" w:name="_Toc29495283"/>
      <w:bookmarkStart w:id="4114" w:name="_Toc36116328"/>
      <w:bookmarkStart w:id="4115" w:name="_Toc36118377"/>
      <w:bookmarkStart w:id="4116" w:name="_Toc36560492"/>
      <w:bookmarkStart w:id="4117" w:name="_Toc43977009"/>
      <w:bookmarkStart w:id="4118" w:name="_Toc52213581"/>
      <w:bookmarkStart w:id="4119" w:name="_Toc60743043"/>
      <w:bookmarkStart w:id="4120" w:name="_Toc68206228"/>
      <w:bookmarkStart w:id="4121" w:name="_Toc75972023"/>
      <w:bookmarkStart w:id="4122" w:name="_Toc85051451"/>
      <w:bookmarkStart w:id="4123" w:name="_Toc90493470"/>
      <w:bookmarkStart w:id="4124" w:name="_Toc90494110"/>
      <w:bookmarkStart w:id="4125" w:name="_Toc100094139"/>
      <w:bookmarkStart w:id="4126" w:name="_Toc106872796"/>
      <w:bookmarkStart w:id="4127" w:name="_Toc133249843"/>
      <w:r w:rsidRPr="009B053A">
        <w:t>6.4B.2.2.1</w:t>
      </w:r>
      <w:r w:rsidRPr="009B053A">
        <w:tab/>
        <w:t>Error Vector Magnitude for intra-band non-contiguous EN-DC</w:t>
      </w:r>
      <w:bookmarkEnd w:id="4112"/>
      <w:bookmarkEnd w:id="4113"/>
      <w:bookmarkEnd w:id="4114"/>
      <w:bookmarkEnd w:id="4115"/>
      <w:bookmarkEnd w:id="4116"/>
      <w:bookmarkEnd w:id="4117"/>
      <w:bookmarkEnd w:id="4118"/>
      <w:bookmarkEnd w:id="4119"/>
      <w:bookmarkEnd w:id="4120"/>
      <w:bookmarkEnd w:id="4121"/>
      <w:bookmarkEnd w:id="4122"/>
      <w:bookmarkEnd w:id="4123"/>
      <w:bookmarkEnd w:id="4124"/>
      <w:bookmarkEnd w:id="4125"/>
      <w:bookmarkEnd w:id="4126"/>
      <w:bookmarkEnd w:id="4127"/>
    </w:p>
    <w:p w14:paraId="1C09F0E2" w14:textId="77777777" w:rsidR="00AB2B30" w:rsidRPr="009B053A" w:rsidRDefault="006A7121">
      <w:pPr>
        <w:pStyle w:val="H6"/>
      </w:pPr>
      <w:r w:rsidRPr="009B053A">
        <w:t>6.4B.2.2.1.1</w:t>
      </w:r>
      <w:r w:rsidRPr="009B053A">
        <w:tab/>
        <w:t>Test purpose</w:t>
      </w:r>
    </w:p>
    <w:p w14:paraId="446ACFE3" w14:textId="77777777" w:rsidR="00AB2B30" w:rsidRPr="009B053A" w:rsidRDefault="006A7121">
      <w:r w:rsidRPr="009B053A">
        <w:t>Same test purpose as in clause 6.4.2.1.1 in TS 38.521-1 [8] for the NR carrier.</w:t>
      </w:r>
    </w:p>
    <w:p w14:paraId="50B623BC" w14:textId="77777777" w:rsidR="00AB2B30" w:rsidRPr="009B053A" w:rsidRDefault="006A7121">
      <w:pPr>
        <w:pStyle w:val="H6"/>
      </w:pPr>
      <w:r w:rsidRPr="009B053A">
        <w:lastRenderedPageBreak/>
        <w:t>6.4B.2.2.1.2</w:t>
      </w:r>
      <w:r w:rsidRPr="009B053A">
        <w:tab/>
        <w:t>Test applicability</w:t>
      </w:r>
    </w:p>
    <w:p w14:paraId="7685CF31" w14:textId="77777777" w:rsidR="00AB2B30" w:rsidRPr="009B053A" w:rsidRDefault="006A7121">
      <w:r w:rsidRPr="009B053A">
        <w:t>This test case applies to all types of E-UTRA UE release 15 and forward, supporting intra-band non-contiguous EN-DC.</w:t>
      </w:r>
    </w:p>
    <w:p w14:paraId="066A7A39" w14:textId="77777777" w:rsidR="00AB2B30" w:rsidRPr="009B053A" w:rsidRDefault="006A7121">
      <w:pPr>
        <w:pStyle w:val="H6"/>
      </w:pPr>
      <w:r w:rsidRPr="009B053A">
        <w:t>6.4B.2.2.1.3</w:t>
      </w:r>
      <w:r w:rsidRPr="009B053A">
        <w:tab/>
        <w:t>Minimum conformance requirements</w:t>
      </w:r>
    </w:p>
    <w:p w14:paraId="3DDF9414" w14:textId="77777777" w:rsidR="00AB2B30" w:rsidRPr="009B053A" w:rsidRDefault="006A7121">
      <w:r w:rsidRPr="009B053A">
        <w:t>For the intra-band non-contiguous EN-DC with one component carrier per CG the EVM requirement applies with PRB allocation in one of the CG and the other CG unallocated.</w:t>
      </w:r>
    </w:p>
    <w:p w14:paraId="4540A605" w14:textId="77777777" w:rsidR="00AB2B30" w:rsidRPr="009B053A" w:rsidRDefault="006A7121">
      <w:r w:rsidRPr="009B053A">
        <w:t xml:space="preserve">The EVM requirements for each CG are according to clause 6.5.2.1 of </w:t>
      </w:r>
      <w:r w:rsidRPr="009B053A">
        <w:rPr>
          <w:lang w:eastAsia="zh-TW"/>
        </w:rPr>
        <w:t>TS 36.101</w:t>
      </w:r>
      <w:r w:rsidRPr="009B053A">
        <w:t> [5] for the MCG and clause 6.4.2.1.3 of TS 38.521-1 [8] for the SCG with EN-DC configured.</w:t>
      </w:r>
    </w:p>
    <w:p w14:paraId="5C2DF717" w14:textId="77777777" w:rsidR="00AB2B30" w:rsidRPr="009B053A" w:rsidRDefault="006A7121">
      <w:r w:rsidRPr="009B053A">
        <w:t>The normative reference for this requirement is TS 38.101-3 [4] clause 6.4B.2.2.1.</w:t>
      </w:r>
    </w:p>
    <w:p w14:paraId="6A6D0F0F" w14:textId="1A18297F" w:rsidR="00AB2B30" w:rsidRPr="009B053A" w:rsidRDefault="006A7121">
      <w:r w:rsidRPr="009B053A">
        <w:t xml:space="preserve">No exception requirements applicable to NR or </w:t>
      </w:r>
      <w:r w:rsidR="003E285D" w:rsidRPr="009B053A">
        <w:t>E-UTRA</w:t>
      </w:r>
      <w:r w:rsidRPr="009B053A">
        <w:t>. LTE anchor agnostic approach is applied.</w:t>
      </w:r>
    </w:p>
    <w:p w14:paraId="74E7AD41" w14:textId="77777777" w:rsidR="00AB2B30" w:rsidRPr="009B053A" w:rsidRDefault="006A7121">
      <w:pPr>
        <w:pStyle w:val="H6"/>
      </w:pPr>
      <w:r w:rsidRPr="009B053A">
        <w:t>6.4B.2.2.1.4</w:t>
      </w:r>
      <w:r w:rsidRPr="009B053A">
        <w:tab/>
        <w:t>Test description</w:t>
      </w:r>
    </w:p>
    <w:p w14:paraId="76EE8BA6" w14:textId="77777777" w:rsidR="00AB2B30" w:rsidRPr="009B053A" w:rsidRDefault="006A7121">
      <w:r w:rsidRPr="009B053A">
        <w:t>Same test description as in clause 6.4.2.1.4 in TS 38.521-1 [8] for the NR carrier with the following exception:</w:t>
      </w:r>
    </w:p>
    <w:p w14:paraId="38705505" w14:textId="77777777" w:rsidR="00AB2B30" w:rsidRPr="009B053A" w:rsidRDefault="006A7121">
      <w:r w:rsidRPr="009B053A">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487A6214" w14:textId="77777777" w:rsidR="00AB2B30" w:rsidRPr="009B053A" w:rsidRDefault="006A7121">
      <w:pPr>
        <w:pStyle w:val="B10"/>
      </w:pPr>
      <w:r w:rsidRPr="009B053A">
        <w:t>2.1.</w:t>
      </w:r>
      <w:r w:rsidRPr="009B053A">
        <w:tab/>
        <w:t>The parameter settings for E-UTRA cell are set up according to TS 36.508 [11] clause 4.4.3.</w:t>
      </w:r>
    </w:p>
    <w:p w14:paraId="1A117B20"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44FE0425" w14:textId="77777777" w:rsidR="007B7375" w:rsidRPr="006910BE" w:rsidRDefault="007B7375" w:rsidP="007B7375">
      <w:r w:rsidRPr="006910BE">
        <w:t xml:space="preserve">Step 6 of Initial conditions as in clause 6.4.2.1.4.1 in TS 38.521-1 [8] is replaced by the following </w:t>
      </w:r>
      <w:ins w:id="4128" w:author="3025" w:date="2023-06-16T09:04:00Z">
        <w:r>
          <w:t>three</w:t>
        </w:r>
      </w:ins>
      <w:del w:id="4129" w:author="3025" w:date="2023-06-16T09:04:00Z">
        <w:r w:rsidRPr="006910BE" w:rsidDel="0046086A">
          <w:delText>two</w:delText>
        </w:r>
      </w:del>
      <w:r w:rsidRPr="006910BE">
        <w:t xml:space="preserve"> steps: </w:t>
      </w:r>
    </w:p>
    <w:p w14:paraId="5FF1C8A5"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 xml:space="preserve">On </w:t>
      </w:r>
      <w:r w:rsidRPr="006910BE">
        <w:t>according to TS 38.508-1 [6] clause 4.5.</w:t>
      </w:r>
    </w:p>
    <w:p w14:paraId="59AB4D8A" w14:textId="77777777" w:rsidR="007B7375" w:rsidRDefault="007B7375" w:rsidP="007B7375">
      <w:pPr>
        <w:pStyle w:val="B10"/>
        <w:rPr>
          <w:ins w:id="4130"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1BCA7AAE" w14:textId="77777777" w:rsidR="007B7375" w:rsidRPr="006910BE" w:rsidRDefault="007B7375" w:rsidP="007B7375">
      <w:pPr>
        <w:pStyle w:val="B10"/>
      </w:pPr>
      <w:ins w:id="413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E9818D2" w14:textId="77777777" w:rsidR="00AB2B30" w:rsidRPr="009B053A" w:rsidRDefault="006A7121">
      <w:pPr>
        <w:rPr>
          <w:lang w:eastAsia="ja-JP"/>
        </w:rPr>
      </w:pPr>
      <w:r w:rsidRPr="009B053A">
        <w:t>Same test procedure as in clause 6.4.2.1.4.2 in TS 38.521-1 [8].</w:t>
      </w:r>
    </w:p>
    <w:p w14:paraId="2BFD293A" w14:textId="77777777" w:rsidR="00AB2B30" w:rsidRPr="009B053A" w:rsidRDefault="006A7121">
      <w:pPr>
        <w:rPr>
          <w:lang w:eastAsia="ja-JP"/>
        </w:rPr>
      </w:pPr>
      <w:r w:rsidRPr="009B053A">
        <w:t xml:space="preserve">For </w:t>
      </w:r>
      <w:r w:rsidRPr="009B053A">
        <w:rPr>
          <w:lang w:eastAsia="ja-JP"/>
        </w:rPr>
        <w:t>Message contents</w:t>
      </w:r>
      <w:r w:rsidRPr="009B053A">
        <w:t xml:space="preserve"> as in clause </w:t>
      </w:r>
      <w:r w:rsidRPr="009B053A">
        <w:rPr>
          <w:lang w:eastAsia="ja-JP"/>
        </w:rPr>
        <w:t xml:space="preserve">6.4.2.1.4.3 </w:t>
      </w:r>
      <w:r w:rsidRPr="009B053A">
        <w:t xml:space="preserve">in TS 38.521-1 [8], the following </w:t>
      </w:r>
      <w:r w:rsidRPr="009B053A">
        <w:rPr>
          <w:lang w:eastAsia="ja-JP"/>
        </w:rPr>
        <w:t>exception</w:t>
      </w:r>
      <w:r w:rsidRPr="009B053A">
        <w:t>:</w:t>
      </w:r>
    </w:p>
    <w:p w14:paraId="2A235024" w14:textId="77777777" w:rsidR="00AB2B30" w:rsidRPr="009B053A" w:rsidRDefault="006A7121">
      <w:pPr>
        <w:pStyle w:val="TH"/>
      </w:pPr>
      <w:r w:rsidRPr="009B053A">
        <w:t>Table 6.4B.2.2.1.4</w:t>
      </w:r>
      <w:r w:rsidRPr="009B053A">
        <w:rPr>
          <w:lang w:eastAsia="ja-JP"/>
        </w:rPr>
        <w:t>-1</w:t>
      </w:r>
      <w:r w:rsidRPr="009B053A">
        <w:t xml:space="preserve">: </w:t>
      </w:r>
      <w:r w:rsidRPr="009B053A">
        <w:rPr>
          <w:i/>
        </w:rPr>
        <w:t>RACH-ConfigGeneric:</w:t>
      </w:r>
      <w:r w:rsidRPr="009B053A">
        <w:t xml:space="preserve"> PRACH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B2B30" w:rsidRPr="009B053A" w14:paraId="7C7E0E2C" w14:textId="77777777">
        <w:tc>
          <w:tcPr>
            <w:tcW w:w="9747" w:type="dxa"/>
            <w:gridSpan w:val="4"/>
          </w:tcPr>
          <w:p w14:paraId="27C64627" w14:textId="77777777" w:rsidR="00AB2B30" w:rsidRPr="009B053A" w:rsidRDefault="006A7121">
            <w:pPr>
              <w:keepNext/>
              <w:keepLines/>
              <w:spacing w:after="0"/>
              <w:rPr>
                <w:rFonts w:ascii="Arial" w:hAnsi="Arial"/>
                <w:sz w:val="18"/>
              </w:rPr>
            </w:pPr>
            <w:r w:rsidRPr="009B053A">
              <w:rPr>
                <w:rFonts w:ascii="Arial" w:hAnsi="Arial"/>
                <w:sz w:val="18"/>
              </w:rPr>
              <w:t>Derivation Path: TS 38.508-1[5], Table 4.6.3-</w:t>
            </w:r>
            <w:r w:rsidRPr="009B053A">
              <w:rPr>
                <w:rFonts w:ascii="Arial" w:hAnsi="Arial"/>
                <w:sz w:val="18"/>
                <w:lang w:eastAsia="ja-JP"/>
              </w:rPr>
              <w:t>130</w:t>
            </w:r>
          </w:p>
        </w:tc>
      </w:tr>
      <w:tr w:rsidR="00AB2B30" w:rsidRPr="009B053A" w14:paraId="31EADB20" w14:textId="77777777">
        <w:tc>
          <w:tcPr>
            <w:tcW w:w="4535" w:type="dxa"/>
          </w:tcPr>
          <w:p w14:paraId="0AF29D2E" w14:textId="77777777" w:rsidR="00AB2B30" w:rsidRPr="009B053A" w:rsidRDefault="006A7121">
            <w:pPr>
              <w:keepNext/>
              <w:keepLines/>
              <w:spacing w:after="0"/>
              <w:jc w:val="center"/>
              <w:rPr>
                <w:rFonts w:ascii="Arial" w:hAnsi="Arial"/>
                <w:b/>
                <w:sz w:val="18"/>
              </w:rPr>
            </w:pPr>
            <w:r w:rsidRPr="009B053A">
              <w:rPr>
                <w:rFonts w:ascii="Arial" w:hAnsi="Arial"/>
                <w:b/>
                <w:sz w:val="18"/>
              </w:rPr>
              <w:t>Information Element</w:t>
            </w:r>
          </w:p>
        </w:tc>
        <w:tc>
          <w:tcPr>
            <w:tcW w:w="2267" w:type="dxa"/>
          </w:tcPr>
          <w:p w14:paraId="1884B678" w14:textId="77777777" w:rsidR="00AB2B30" w:rsidRPr="009B053A" w:rsidRDefault="006A7121">
            <w:pPr>
              <w:keepNext/>
              <w:keepLines/>
              <w:spacing w:after="0"/>
              <w:jc w:val="center"/>
              <w:rPr>
                <w:rFonts w:ascii="Arial" w:hAnsi="Arial"/>
                <w:b/>
                <w:sz w:val="18"/>
              </w:rPr>
            </w:pPr>
            <w:r w:rsidRPr="009B053A">
              <w:rPr>
                <w:rFonts w:ascii="Arial" w:hAnsi="Arial"/>
                <w:b/>
                <w:sz w:val="18"/>
              </w:rPr>
              <w:t>Value/remark</w:t>
            </w:r>
          </w:p>
        </w:tc>
        <w:tc>
          <w:tcPr>
            <w:tcW w:w="1700" w:type="dxa"/>
          </w:tcPr>
          <w:p w14:paraId="3658DB62" w14:textId="77777777" w:rsidR="00AB2B30" w:rsidRPr="009B053A" w:rsidRDefault="006A7121">
            <w:pPr>
              <w:keepNext/>
              <w:keepLines/>
              <w:spacing w:after="0"/>
              <w:jc w:val="center"/>
              <w:rPr>
                <w:rFonts w:ascii="Arial" w:hAnsi="Arial"/>
                <w:b/>
                <w:sz w:val="18"/>
              </w:rPr>
            </w:pPr>
            <w:r w:rsidRPr="009B053A">
              <w:rPr>
                <w:rFonts w:ascii="Arial" w:hAnsi="Arial"/>
                <w:b/>
                <w:sz w:val="18"/>
              </w:rPr>
              <w:t>Comment</w:t>
            </w:r>
          </w:p>
        </w:tc>
        <w:tc>
          <w:tcPr>
            <w:tcW w:w="1245" w:type="dxa"/>
          </w:tcPr>
          <w:p w14:paraId="09E50483" w14:textId="77777777" w:rsidR="00AB2B30" w:rsidRPr="009B053A" w:rsidRDefault="006A7121">
            <w:pPr>
              <w:keepNext/>
              <w:keepLines/>
              <w:spacing w:after="0"/>
              <w:jc w:val="center"/>
              <w:rPr>
                <w:rFonts w:ascii="Arial" w:hAnsi="Arial"/>
                <w:b/>
                <w:sz w:val="18"/>
              </w:rPr>
            </w:pPr>
            <w:r w:rsidRPr="009B053A">
              <w:rPr>
                <w:rFonts w:ascii="Arial" w:hAnsi="Arial"/>
                <w:b/>
                <w:sz w:val="18"/>
              </w:rPr>
              <w:t>Condition</w:t>
            </w:r>
          </w:p>
        </w:tc>
      </w:tr>
      <w:tr w:rsidR="00AB2B30" w:rsidRPr="009B053A" w14:paraId="22339233" w14:textId="77777777">
        <w:tc>
          <w:tcPr>
            <w:tcW w:w="4535" w:type="dxa"/>
          </w:tcPr>
          <w:p w14:paraId="19E523AF" w14:textId="77777777" w:rsidR="00AB2B30" w:rsidRPr="009B053A" w:rsidRDefault="006A7121">
            <w:pPr>
              <w:keepNext/>
              <w:keepLines/>
              <w:spacing w:after="0"/>
              <w:rPr>
                <w:rFonts w:ascii="Arial" w:hAnsi="Arial"/>
                <w:sz w:val="18"/>
              </w:rPr>
            </w:pPr>
            <w:r w:rsidRPr="009B053A">
              <w:rPr>
                <w:rFonts w:ascii="Arial" w:hAnsi="Arial"/>
                <w:sz w:val="18"/>
              </w:rPr>
              <w:t xml:space="preserve">RACH-ConfigGeneric ::= </w:t>
            </w:r>
            <w:r w:rsidRPr="009B053A">
              <w:rPr>
                <w:rFonts w:ascii="Arial" w:hAnsi="Arial"/>
                <w:snapToGrid w:val="0"/>
                <w:sz w:val="18"/>
              </w:rPr>
              <w:t xml:space="preserve">SEQUENCE </w:t>
            </w:r>
            <w:r w:rsidRPr="009B053A">
              <w:rPr>
                <w:rFonts w:ascii="Arial" w:hAnsi="Arial"/>
                <w:sz w:val="18"/>
              </w:rPr>
              <w:t>{</w:t>
            </w:r>
          </w:p>
        </w:tc>
        <w:tc>
          <w:tcPr>
            <w:tcW w:w="2267" w:type="dxa"/>
          </w:tcPr>
          <w:p w14:paraId="0696A7E0" w14:textId="77777777" w:rsidR="00AB2B30" w:rsidRPr="009B053A" w:rsidRDefault="00AB2B30">
            <w:pPr>
              <w:keepNext/>
              <w:keepLines/>
              <w:spacing w:after="0"/>
              <w:rPr>
                <w:rFonts w:ascii="Arial" w:hAnsi="Arial"/>
                <w:sz w:val="18"/>
              </w:rPr>
            </w:pPr>
          </w:p>
        </w:tc>
        <w:tc>
          <w:tcPr>
            <w:tcW w:w="1700" w:type="dxa"/>
          </w:tcPr>
          <w:p w14:paraId="5CB2F1CC" w14:textId="77777777" w:rsidR="00AB2B30" w:rsidRPr="009B053A" w:rsidRDefault="00AB2B30">
            <w:pPr>
              <w:keepNext/>
              <w:keepLines/>
              <w:spacing w:after="0"/>
              <w:rPr>
                <w:rFonts w:ascii="Arial" w:hAnsi="Arial"/>
                <w:sz w:val="18"/>
              </w:rPr>
            </w:pPr>
          </w:p>
        </w:tc>
        <w:tc>
          <w:tcPr>
            <w:tcW w:w="1245" w:type="dxa"/>
          </w:tcPr>
          <w:p w14:paraId="57F30C81" w14:textId="77777777" w:rsidR="00AB2B30" w:rsidRPr="009B053A" w:rsidRDefault="00AB2B30">
            <w:pPr>
              <w:keepNext/>
              <w:keepLines/>
              <w:spacing w:after="0"/>
              <w:rPr>
                <w:rFonts w:ascii="Arial" w:hAnsi="Arial"/>
                <w:sz w:val="18"/>
              </w:rPr>
            </w:pPr>
          </w:p>
        </w:tc>
      </w:tr>
      <w:tr w:rsidR="00AB2B30" w:rsidRPr="009B053A" w14:paraId="2339B04B" w14:textId="77777777">
        <w:tc>
          <w:tcPr>
            <w:tcW w:w="4535" w:type="dxa"/>
          </w:tcPr>
          <w:p w14:paraId="2F7C6022" w14:textId="77777777" w:rsidR="00AB2B30" w:rsidRPr="009B053A" w:rsidRDefault="006A7121">
            <w:pPr>
              <w:keepNext/>
              <w:keepLines/>
              <w:spacing w:after="0"/>
              <w:rPr>
                <w:rFonts w:ascii="Arial" w:hAnsi="Arial"/>
                <w:sz w:val="18"/>
              </w:rPr>
            </w:pPr>
            <w:r w:rsidRPr="009B053A">
              <w:rPr>
                <w:rFonts w:ascii="Arial" w:hAnsi="Arial"/>
                <w:sz w:val="18"/>
              </w:rPr>
              <w:t xml:space="preserve">  prach-ConfigurationIndex</w:t>
            </w:r>
          </w:p>
        </w:tc>
        <w:tc>
          <w:tcPr>
            <w:tcW w:w="2267" w:type="dxa"/>
          </w:tcPr>
          <w:p w14:paraId="5180B544" w14:textId="77777777" w:rsidR="00AB2B30" w:rsidRPr="009B053A" w:rsidRDefault="006A7121">
            <w:pPr>
              <w:keepNext/>
              <w:keepLines/>
              <w:spacing w:after="0"/>
              <w:rPr>
                <w:rFonts w:ascii="Arial" w:hAnsi="Arial"/>
                <w:sz w:val="18"/>
              </w:rPr>
            </w:pPr>
            <w:r w:rsidRPr="009B053A">
              <w:rPr>
                <w:rFonts w:ascii="Arial" w:hAnsi="Arial"/>
                <w:sz w:val="18"/>
                <w:lang w:eastAsia="ja-JP"/>
              </w:rPr>
              <w:t>14</w:t>
            </w:r>
          </w:p>
        </w:tc>
        <w:tc>
          <w:tcPr>
            <w:tcW w:w="1700" w:type="dxa"/>
          </w:tcPr>
          <w:p w14:paraId="51B6E564" w14:textId="77777777" w:rsidR="00AB2B30" w:rsidRPr="009B053A" w:rsidRDefault="006A7121">
            <w:pPr>
              <w:keepNext/>
              <w:keepLines/>
              <w:spacing w:after="0"/>
              <w:rPr>
                <w:rFonts w:ascii="Arial" w:hAnsi="Arial"/>
                <w:sz w:val="18"/>
              </w:rPr>
            </w:pPr>
            <w:r w:rsidRPr="009B053A">
              <w:rPr>
                <w:rFonts w:ascii="Arial" w:hAnsi="Arial"/>
                <w:sz w:val="18"/>
              </w:rPr>
              <w:t>Unpaired Spectrum</w:t>
            </w:r>
          </w:p>
        </w:tc>
        <w:tc>
          <w:tcPr>
            <w:tcW w:w="1245" w:type="dxa"/>
          </w:tcPr>
          <w:p w14:paraId="708B188C" w14:textId="77777777" w:rsidR="00AB2B30" w:rsidRPr="009B053A" w:rsidRDefault="006A7121">
            <w:pPr>
              <w:keepNext/>
              <w:keepLines/>
              <w:spacing w:after="0"/>
              <w:rPr>
                <w:rFonts w:ascii="Arial" w:hAnsi="Arial"/>
                <w:sz w:val="18"/>
              </w:rPr>
            </w:pPr>
            <w:r w:rsidRPr="009B053A">
              <w:rPr>
                <w:rFonts w:ascii="Arial" w:hAnsi="Arial"/>
                <w:sz w:val="18"/>
              </w:rPr>
              <w:t>PRACH Format 0</w:t>
            </w:r>
          </w:p>
        </w:tc>
      </w:tr>
    </w:tbl>
    <w:p w14:paraId="772CE36B" w14:textId="77777777" w:rsidR="00AB2B30" w:rsidRPr="009B053A" w:rsidRDefault="00AB2B30"/>
    <w:p w14:paraId="101D663A" w14:textId="77777777" w:rsidR="00AB2B30" w:rsidRPr="009B053A" w:rsidRDefault="006A7121">
      <w:pPr>
        <w:pStyle w:val="H6"/>
      </w:pPr>
      <w:r w:rsidRPr="009B053A">
        <w:t>6.4B.2.2.1.5</w:t>
      </w:r>
      <w:r w:rsidRPr="009B053A">
        <w:tab/>
        <w:t>Test requirement</w:t>
      </w:r>
    </w:p>
    <w:p w14:paraId="52E77757" w14:textId="77777777" w:rsidR="00AB2B30" w:rsidRPr="009B053A" w:rsidRDefault="006A7121">
      <w:r w:rsidRPr="009B053A">
        <w:t>Same test requirement as in clause 6.4.2.1.5 in TS 38.521-1 [8] for the NR carrier.</w:t>
      </w:r>
    </w:p>
    <w:p w14:paraId="14DA2E42" w14:textId="77777777" w:rsidR="00AB2B30" w:rsidRPr="009B053A" w:rsidRDefault="006A7121">
      <w:pPr>
        <w:pStyle w:val="Heading5"/>
      </w:pPr>
      <w:bookmarkStart w:id="4132" w:name="_Toc27475746"/>
      <w:bookmarkStart w:id="4133" w:name="_Toc29495284"/>
      <w:bookmarkStart w:id="4134" w:name="_Toc36116329"/>
      <w:bookmarkStart w:id="4135" w:name="_Toc36118378"/>
      <w:bookmarkStart w:id="4136" w:name="_Toc36560493"/>
      <w:bookmarkStart w:id="4137" w:name="_Toc43977010"/>
      <w:bookmarkStart w:id="4138" w:name="_Toc52213582"/>
      <w:bookmarkStart w:id="4139" w:name="_Toc60743044"/>
      <w:bookmarkStart w:id="4140" w:name="_Toc68206229"/>
      <w:bookmarkStart w:id="4141" w:name="_Toc75972024"/>
      <w:bookmarkStart w:id="4142" w:name="_Toc85051452"/>
      <w:bookmarkStart w:id="4143" w:name="_Toc90493471"/>
      <w:bookmarkStart w:id="4144" w:name="_Toc90494111"/>
      <w:bookmarkStart w:id="4145" w:name="_Toc100094140"/>
      <w:bookmarkStart w:id="4146" w:name="_Toc106872797"/>
      <w:bookmarkStart w:id="4147" w:name="_Toc133249844"/>
      <w:r w:rsidRPr="009B053A">
        <w:t>6.4B.2.2.2</w:t>
      </w:r>
      <w:r w:rsidRPr="009B053A">
        <w:tab/>
        <w:t>Carrier Leakage for intra-band non-contiguous EN-DC</w:t>
      </w:r>
      <w:bookmarkEnd w:id="4132"/>
      <w:bookmarkEnd w:id="4133"/>
      <w:bookmarkEnd w:id="4134"/>
      <w:bookmarkEnd w:id="4135"/>
      <w:bookmarkEnd w:id="4136"/>
      <w:bookmarkEnd w:id="4137"/>
      <w:bookmarkEnd w:id="4138"/>
      <w:bookmarkEnd w:id="4139"/>
      <w:bookmarkEnd w:id="4140"/>
      <w:bookmarkEnd w:id="4141"/>
      <w:bookmarkEnd w:id="4142"/>
      <w:bookmarkEnd w:id="4143"/>
      <w:bookmarkEnd w:id="4144"/>
      <w:bookmarkEnd w:id="4145"/>
      <w:bookmarkEnd w:id="4146"/>
      <w:bookmarkEnd w:id="4147"/>
    </w:p>
    <w:p w14:paraId="112D51CD" w14:textId="77777777" w:rsidR="00AB2B30" w:rsidRPr="009B053A" w:rsidRDefault="006A7121">
      <w:pPr>
        <w:pStyle w:val="H6"/>
      </w:pPr>
      <w:r w:rsidRPr="009B053A">
        <w:t>6.4B.2.2.2.1</w:t>
      </w:r>
      <w:r w:rsidRPr="009B053A">
        <w:tab/>
        <w:t>Test purpose</w:t>
      </w:r>
    </w:p>
    <w:p w14:paraId="12A7E551" w14:textId="77777777" w:rsidR="00AB2B30" w:rsidRPr="009B053A" w:rsidRDefault="006A7121">
      <w:r w:rsidRPr="009B053A">
        <w:t>Same test purpose as in clause 6.4.2.2.1 in TS 38.521-1 [8] for the NR carrier.</w:t>
      </w:r>
    </w:p>
    <w:p w14:paraId="4E14FE9C" w14:textId="77777777" w:rsidR="00AB2B30" w:rsidRPr="009B053A" w:rsidRDefault="006A7121">
      <w:pPr>
        <w:pStyle w:val="H6"/>
      </w:pPr>
      <w:r w:rsidRPr="009B053A">
        <w:lastRenderedPageBreak/>
        <w:t>6.4B.2.2.2.2</w:t>
      </w:r>
      <w:r w:rsidRPr="009B053A">
        <w:tab/>
        <w:t>Test applicability</w:t>
      </w:r>
    </w:p>
    <w:p w14:paraId="16788AA1" w14:textId="77777777" w:rsidR="00AB2B30" w:rsidRPr="009B053A" w:rsidRDefault="006A7121">
      <w:r w:rsidRPr="009B053A">
        <w:t>This test case applies to all types of E-UTRA UE release 15 and forward, supporting intra-band non-contiguous EN-DC.</w:t>
      </w:r>
    </w:p>
    <w:p w14:paraId="296B01CE" w14:textId="77777777" w:rsidR="00AB2B30" w:rsidRPr="009B053A" w:rsidRDefault="006A7121">
      <w:pPr>
        <w:pStyle w:val="H6"/>
      </w:pPr>
      <w:r w:rsidRPr="009B053A">
        <w:t>6.4B.2.2.2.3</w:t>
      </w:r>
      <w:r w:rsidRPr="009B053A">
        <w:tab/>
        <w:t>Minimum conformance requirements</w:t>
      </w:r>
    </w:p>
    <w:p w14:paraId="093101F9" w14:textId="77777777" w:rsidR="00AB2B30" w:rsidRPr="009B053A" w:rsidRDefault="006A7121">
      <w:r w:rsidRPr="009B053A">
        <w:t xml:space="preserve">The carrier leakage requirements for each CG are according to clause 6.5.2.2 of </w:t>
      </w:r>
      <w:r w:rsidRPr="009B053A">
        <w:rPr>
          <w:lang w:eastAsia="zh-TW"/>
        </w:rPr>
        <w:t>TS 36.101</w:t>
      </w:r>
      <w:r w:rsidRPr="009B053A">
        <w:t> [5] for the MCG and clause 6.4.2.2.3 of TS 38.521-1 [8] for the SCG with EN-DC configured and PRB allocation only in the CG being measured.</w:t>
      </w:r>
    </w:p>
    <w:p w14:paraId="38256188" w14:textId="77777777" w:rsidR="00AB2B30" w:rsidRPr="009B053A" w:rsidRDefault="006A7121">
      <w:r w:rsidRPr="009B053A">
        <w:t>The normative reference for this requirement is TS 38.101-3 [4] clause 6.4B.2.2.2.</w:t>
      </w:r>
    </w:p>
    <w:p w14:paraId="0D1B8177" w14:textId="2BFCBE23" w:rsidR="00AB2B30" w:rsidRPr="009B053A" w:rsidRDefault="006A7121">
      <w:r w:rsidRPr="009B053A">
        <w:t xml:space="preserve">No exception requirements applicable to NR or </w:t>
      </w:r>
      <w:r w:rsidR="003E285D" w:rsidRPr="009B053A">
        <w:t>E-UTRA</w:t>
      </w:r>
      <w:r w:rsidRPr="009B053A">
        <w:t>. LTE anchor agnostic approach is applied.</w:t>
      </w:r>
    </w:p>
    <w:p w14:paraId="73426AA6" w14:textId="77777777" w:rsidR="00AB2B30" w:rsidRPr="009B053A" w:rsidRDefault="006A7121">
      <w:pPr>
        <w:pStyle w:val="H6"/>
      </w:pPr>
      <w:r w:rsidRPr="009B053A">
        <w:t>6.4B.2.2.2.4</w:t>
      </w:r>
      <w:r w:rsidRPr="009B053A">
        <w:tab/>
        <w:t>Test description</w:t>
      </w:r>
    </w:p>
    <w:p w14:paraId="560259E4" w14:textId="77777777" w:rsidR="00AB2B30" w:rsidRPr="009B053A" w:rsidRDefault="006A7121">
      <w:r w:rsidRPr="009B053A">
        <w:t>Same test description as in clause 6.4.2.2.4 in TS 38.521-1 [8] for the NR carrier with the following exception:</w:t>
      </w:r>
    </w:p>
    <w:p w14:paraId="333F55C6"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1FCA4D85" w14:textId="77777777" w:rsidR="00AB2B30" w:rsidRPr="009B053A" w:rsidRDefault="006A7121">
      <w:r w:rsidRPr="009B053A">
        <w:t>For Initial conditions as in clause 6.4.2.2.4.1 in TS 38.521-1 [8], the following steps will be added to configure E-UTRA component:</w:t>
      </w:r>
    </w:p>
    <w:p w14:paraId="2F0CB0D3" w14:textId="77777777" w:rsidR="00AB2B30" w:rsidRPr="009B053A" w:rsidRDefault="006A7121">
      <w:pPr>
        <w:pStyle w:val="B10"/>
      </w:pPr>
      <w:r w:rsidRPr="009B053A">
        <w:t>2.1.</w:t>
      </w:r>
      <w:r w:rsidRPr="009B053A">
        <w:tab/>
        <w:t>The parameter settings for E-UTRA cell are set up according to TS 36.508 [11] clause 4.4.3.</w:t>
      </w:r>
    </w:p>
    <w:p w14:paraId="14E84966"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3EDAA8BF" w14:textId="77777777" w:rsidR="007B7375" w:rsidRPr="006910BE" w:rsidRDefault="007B7375" w:rsidP="007B7375">
      <w:r w:rsidRPr="006910BE">
        <w:t xml:space="preserve">Step 6 of Initial conditions as in clause 6.4.2.2.4.1 in TS 38.521-1 [8] is replaced by the following </w:t>
      </w:r>
      <w:ins w:id="4148" w:author="3025" w:date="2023-06-16T09:04:00Z">
        <w:r>
          <w:t>three</w:t>
        </w:r>
      </w:ins>
      <w:del w:id="4149" w:author="3025" w:date="2023-06-16T09:04:00Z">
        <w:r w:rsidRPr="006910BE" w:rsidDel="0046086A">
          <w:delText>two</w:delText>
        </w:r>
      </w:del>
      <w:r w:rsidRPr="006910BE">
        <w:t xml:space="preserve"> steps: </w:t>
      </w:r>
    </w:p>
    <w:p w14:paraId="65887E60"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 [6] clause 4.5. </w:t>
      </w:r>
    </w:p>
    <w:p w14:paraId="406524A8" w14:textId="77777777" w:rsidR="007B7375" w:rsidRDefault="007B7375" w:rsidP="007B7375">
      <w:pPr>
        <w:pStyle w:val="B10"/>
        <w:rPr>
          <w:ins w:id="4150"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033C1D92" w14:textId="77777777" w:rsidR="007B7375" w:rsidRPr="006910BE" w:rsidRDefault="007B7375" w:rsidP="007B7375">
      <w:pPr>
        <w:pStyle w:val="B10"/>
      </w:pPr>
      <w:ins w:id="415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41F2D82" w14:textId="77777777" w:rsidR="00AB2B30" w:rsidRPr="009B053A" w:rsidRDefault="006A7121">
      <w:pPr>
        <w:pStyle w:val="H6"/>
      </w:pPr>
      <w:r w:rsidRPr="009B053A">
        <w:t>6.4B.2.2.2.5</w:t>
      </w:r>
      <w:r w:rsidRPr="009B053A">
        <w:tab/>
        <w:t>Test requirement</w:t>
      </w:r>
    </w:p>
    <w:p w14:paraId="0B21A36E" w14:textId="77777777" w:rsidR="00AB2B30" w:rsidRPr="009B053A" w:rsidRDefault="006A7121">
      <w:r w:rsidRPr="009B053A">
        <w:t>Same test requirement as in clause 6.4.2.2.5 in TS 38.521-1 [8] for the NR carrier.</w:t>
      </w:r>
    </w:p>
    <w:p w14:paraId="24876637" w14:textId="77777777" w:rsidR="00AB2B30" w:rsidRPr="009B053A" w:rsidRDefault="006A7121">
      <w:pPr>
        <w:pStyle w:val="Heading5"/>
      </w:pPr>
      <w:bookmarkStart w:id="4152" w:name="_Toc27475747"/>
      <w:bookmarkStart w:id="4153" w:name="_Toc29495285"/>
      <w:bookmarkStart w:id="4154" w:name="_Toc36116330"/>
      <w:bookmarkStart w:id="4155" w:name="_Toc36118379"/>
      <w:bookmarkStart w:id="4156" w:name="_Toc36560494"/>
      <w:bookmarkStart w:id="4157" w:name="_Toc43977011"/>
      <w:bookmarkStart w:id="4158" w:name="_Toc52213583"/>
      <w:bookmarkStart w:id="4159" w:name="_Toc60743045"/>
      <w:bookmarkStart w:id="4160" w:name="_Toc68206230"/>
      <w:bookmarkStart w:id="4161" w:name="_Toc75972025"/>
      <w:bookmarkStart w:id="4162" w:name="_Toc85051453"/>
      <w:bookmarkStart w:id="4163" w:name="_Toc90493472"/>
      <w:bookmarkStart w:id="4164" w:name="_Toc90494112"/>
      <w:bookmarkStart w:id="4165" w:name="_Toc100094141"/>
      <w:bookmarkStart w:id="4166" w:name="_Toc106872798"/>
      <w:bookmarkStart w:id="4167" w:name="_Toc133249845"/>
      <w:r w:rsidRPr="009B053A">
        <w:t>6.4B.2.2.3</w:t>
      </w:r>
      <w:r w:rsidRPr="009B053A">
        <w:tab/>
        <w:t>In-band Emissions for intra-band non-contiguous EN-DC</w:t>
      </w:r>
      <w:bookmarkEnd w:id="4152"/>
      <w:bookmarkEnd w:id="4153"/>
      <w:bookmarkEnd w:id="4154"/>
      <w:bookmarkEnd w:id="4155"/>
      <w:bookmarkEnd w:id="4156"/>
      <w:bookmarkEnd w:id="4157"/>
      <w:bookmarkEnd w:id="4158"/>
      <w:bookmarkEnd w:id="4159"/>
      <w:bookmarkEnd w:id="4160"/>
      <w:bookmarkEnd w:id="4161"/>
      <w:bookmarkEnd w:id="4162"/>
      <w:bookmarkEnd w:id="4163"/>
      <w:bookmarkEnd w:id="4164"/>
      <w:bookmarkEnd w:id="4165"/>
      <w:bookmarkEnd w:id="4166"/>
      <w:bookmarkEnd w:id="4167"/>
    </w:p>
    <w:p w14:paraId="796908BE" w14:textId="77777777" w:rsidR="00AB2B30" w:rsidRPr="009B053A" w:rsidRDefault="006A7121">
      <w:pPr>
        <w:pStyle w:val="H6"/>
      </w:pPr>
      <w:r w:rsidRPr="009B053A">
        <w:t>6.4B.2.2.3.1</w:t>
      </w:r>
      <w:r w:rsidRPr="009B053A">
        <w:tab/>
        <w:t>Test purpose</w:t>
      </w:r>
    </w:p>
    <w:p w14:paraId="4D816D24" w14:textId="77777777" w:rsidR="00AB2B30" w:rsidRPr="009B053A" w:rsidRDefault="006A7121">
      <w:pPr>
        <w:rPr>
          <w:rFonts w:cs="v5.0.0"/>
        </w:rPr>
      </w:pPr>
      <w:r w:rsidRPr="009B053A">
        <w:t>Same test purpose as in clause 6.4.2.3.1 in TS 38.521-1 [8] for the NR carrier.</w:t>
      </w:r>
    </w:p>
    <w:p w14:paraId="7944CB53" w14:textId="77777777" w:rsidR="00AB2B30" w:rsidRPr="009B053A" w:rsidRDefault="006A7121">
      <w:pPr>
        <w:pStyle w:val="H6"/>
      </w:pPr>
      <w:r w:rsidRPr="009B053A">
        <w:t>6.4B.2.2.3.2</w:t>
      </w:r>
      <w:r w:rsidRPr="009B053A">
        <w:tab/>
        <w:t>Test applicability</w:t>
      </w:r>
    </w:p>
    <w:p w14:paraId="5F3939C5" w14:textId="77777777" w:rsidR="00AB2B30" w:rsidRPr="009B053A" w:rsidRDefault="006A7121">
      <w:r w:rsidRPr="009B053A">
        <w:t>This test case applies to all types of E-UTRA UE release 15 and forward, supporting intra-band non-contiguous EN-DC.</w:t>
      </w:r>
    </w:p>
    <w:p w14:paraId="316A15E8" w14:textId="77777777" w:rsidR="00AB2B30" w:rsidRPr="009B053A" w:rsidRDefault="006A7121">
      <w:pPr>
        <w:pStyle w:val="H6"/>
      </w:pPr>
      <w:r w:rsidRPr="009B053A">
        <w:t>6.4B.2.2.3.3</w:t>
      </w:r>
      <w:r w:rsidRPr="009B053A">
        <w:tab/>
        <w:t>Minimum conformance requirements</w:t>
      </w:r>
    </w:p>
    <w:p w14:paraId="4DD728DE" w14:textId="77777777" w:rsidR="00AB2B30" w:rsidRPr="009B053A" w:rsidRDefault="006A7121">
      <w:r w:rsidRPr="009B053A">
        <w:t xml:space="preserve">For the MCG the in-band emission requirements in Table 6.5.2A.3.1-1 and Table 6.5.2A.3.1-2 in TS 36.101 [5] apply within the transmission bandwidth configuration of the MCG with the carriers of both CGs active and one single contiguous PRB allocation of bandwidth </w:t>
      </w:r>
      <w:r w:rsidRPr="009B053A">
        <w:rPr>
          <w:position w:val="-12"/>
        </w:rPr>
        <w:object w:dxaOrig="480" w:dyaOrig="360" w14:anchorId="72112B5D">
          <v:shape id="_x0000_i1036" type="#_x0000_t75" style="width:24pt;height:12pt" o:ole="">
            <v:imagedata r:id="rId21" o:title=""/>
          </v:shape>
          <o:OLEObject Type="Embed" ProgID="Equation.3" ShapeID="_x0000_i1036" DrawAspect="Content" ObjectID="_1748689787" r:id="rId43"/>
        </w:object>
      </w:r>
      <w:r w:rsidRPr="009B053A">
        <w:t xml:space="preserve"> within the MCG at the edge of the transmission bandwidth configuration.</w:t>
      </w:r>
    </w:p>
    <w:p w14:paraId="5247A058" w14:textId="3BE42445" w:rsidR="00AB2B30" w:rsidRPr="009B053A" w:rsidRDefault="006A7121">
      <w:r w:rsidRPr="009B053A">
        <w:lastRenderedPageBreak/>
        <w:t xml:space="preserve">For the SCG the in-band emission requirements in Table </w:t>
      </w:r>
      <w:r w:rsidR="004C3220" w:rsidRPr="009B053A">
        <w:t>6.4.2.3-1 TS 38.101-1 [2]</w:t>
      </w:r>
      <w:r w:rsidRPr="009B053A">
        <w:t xml:space="preserve">] apply within the transmission bandwidth configuration of the SCG with the carriers of both CGs active and one single contiguous PRB allocation of bandwidth </w:t>
      </w:r>
      <w:r w:rsidRPr="009B053A">
        <w:rPr>
          <w:position w:val="-12"/>
        </w:rPr>
        <w:object w:dxaOrig="480" w:dyaOrig="360" w14:anchorId="17B9743E">
          <v:shape id="_x0000_i1037" type="#_x0000_t75" style="width:24pt;height:12pt" o:ole="">
            <v:imagedata r:id="rId21" o:title=""/>
          </v:shape>
          <o:OLEObject Type="Embed" ProgID="Equation.3" ShapeID="_x0000_i1037" DrawAspect="Content" ObjectID="_1748689788" r:id="rId44"/>
        </w:object>
      </w:r>
      <w:r w:rsidRPr="009B053A">
        <w:t xml:space="preserve"> within the SCG at the edge of the transmission bandwidth configuration.</w:t>
      </w:r>
    </w:p>
    <w:p w14:paraId="20DF25B0" w14:textId="77777777" w:rsidR="00AB2B30" w:rsidRPr="009B053A" w:rsidRDefault="006A7121">
      <w:r w:rsidRPr="009B053A">
        <w:t>The normative reference for this requirement is TS 38.101-3 [4] clause 6.4B.2.2.3.</w:t>
      </w:r>
    </w:p>
    <w:p w14:paraId="2BB5A2FC" w14:textId="1A1705C1" w:rsidR="00AB2B30" w:rsidRPr="009B053A" w:rsidRDefault="006A7121">
      <w:r w:rsidRPr="009B053A">
        <w:t xml:space="preserve">No exception requirements applicable to NR or </w:t>
      </w:r>
      <w:r w:rsidR="003E285D" w:rsidRPr="009B053A">
        <w:t>E-UTRA</w:t>
      </w:r>
      <w:r w:rsidR="008E5A3B" w:rsidRPr="009B053A">
        <w:t>.</w:t>
      </w:r>
      <w:r w:rsidR="003320D9" w:rsidRPr="009B053A">
        <w:t xml:space="preserve"> LTE anchor agnostic approach is applied</w:t>
      </w:r>
      <w:r w:rsidRPr="009B053A">
        <w:t>.</w:t>
      </w:r>
    </w:p>
    <w:p w14:paraId="2314971B" w14:textId="77777777" w:rsidR="006423FB" w:rsidRPr="009B053A" w:rsidRDefault="006423FB" w:rsidP="006423FB">
      <w:pPr>
        <w:pStyle w:val="H6"/>
        <w:rPr>
          <w:rFonts w:eastAsia="SimSun"/>
          <w:lang w:eastAsia="en-US"/>
        </w:rPr>
      </w:pPr>
      <w:r w:rsidRPr="009B053A">
        <w:rPr>
          <w:rFonts w:eastAsia="SimSun"/>
          <w:lang w:eastAsia="en-US"/>
        </w:rPr>
        <w:t>6.4B.2.2.3.4</w:t>
      </w:r>
      <w:r w:rsidRPr="009B053A">
        <w:rPr>
          <w:rFonts w:eastAsia="SimSun"/>
          <w:lang w:eastAsia="en-US"/>
        </w:rPr>
        <w:tab/>
        <w:t>Test description</w:t>
      </w:r>
    </w:p>
    <w:p w14:paraId="2C63CF3C" w14:textId="77777777" w:rsidR="00356606" w:rsidRPr="009B053A" w:rsidRDefault="00356606" w:rsidP="00356606">
      <w:r w:rsidRPr="009B053A">
        <w:t>Same test description as in clause 6.4.2.3.4 in TS 38.521-1 [8] for the NR carrier with the following exception:</w:t>
      </w:r>
    </w:p>
    <w:p w14:paraId="0C11F1EA" w14:textId="77777777" w:rsidR="00356606" w:rsidRPr="009B053A" w:rsidRDefault="00356606" w:rsidP="00356606">
      <w:pPr>
        <w:pStyle w:val="TH"/>
      </w:pPr>
      <w:r w:rsidRPr="009B053A">
        <w:t>Table 6.4B.2.2.3.4-1: Test Configuration Table</w:t>
      </w:r>
    </w:p>
    <w:tbl>
      <w:tblPr>
        <w:tblW w:w="4458" w:type="pct"/>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5260"/>
      </w:tblGrid>
      <w:tr w:rsidR="00356606" w:rsidRPr="009B053A" w14:paraId="19B1BDF0" w14:textId="77777777" w:rsidTr="003402EA">
        <w:trPr>
          <w:trHeight w:val="206"/>
        </w:trPr>
        <w:tc>
          <w:tcPr>
            <w:tcW w:w="5000" w:type="pct"/>
            <w:gridSpan w:val="2"/>
            <w:shd w:val="clear" w:color="auto" w:fill="auto"/>
          </w:tcPr>
          <w:p w14:paraId="277A4B91" w14:textId="77777777" w:rsidR="00356606" w:rsidRPr="009B053A" w:rsidRDefault="00356606" w:rsidP="003402EA">
            <w:pPr>
              <w:pStyle w:val="TAH"/>
            </w:pPr>
            <w:r w:rsidRPr="009B053A">
              <w:t>Initial Conditions</w:t>
            </w:r>
          </w:p>
        </w:tc>
      </w:tr>
      <w:tr w:rsidR="00356606" w:rsidRPr="009B053A" w14:paraId="13D742C9" w14:textId="77777777" w:rsidTr="003402EA">
        <w:trPr>
          <w:trHeight w:val="412"/>
        </w:trPr>
        <w:tc>
          <w:tcPr>
            <w:tcW w:w="1937" w:type="pct"/>
            <w:shd w:val="clear" w:color="auto" w:fill="auto"/>
          </w:tcPr>
          <w:p w14:paraId="52D065DF" w14:textId="77777777" w:rsidR="00356606" w:rsidRPr="009B053A" w:rsidRDefault="00356606" w:rsidP="003402EA">
            <w:pPr>
              <w:pStyle w:val="TAL"/>
            </w:pPr>
            <w:r w:rsidRPr="009B053A">
              <w:t>Test Frequencies as specified in TS 38.508-1 [6] clause 4.3.1</w:t>
            </w:r>
          </w:p>
        </w:tc>
        <w:tc>
          <w:tcPr>
            <w:tcW w:w="3063" w:type="pct"/>
          </w:tcPr>
          <w:p w14:paraId="1FE0F301" w14:textId="77777777" w:rsidR="00356606" w:rsidRPr="009B053A" w:rsidRDefault="00356606" w:rsidP="003402EA">
            <w:pPr>
              <w:pStyle w:val="TAL"/>
            </w:pPr>
            <w:r w:rsidRPr="009B053A">
              <w:t>Low range, Mid range, High range</w:t>
            </w:r>
          </w:p>
        </w:tc>
      </w:tr>
      <w:tr w:rsidR="00356606" w:rsidRPr="009B053A" w14:paraId="4647C3A7" w14:textId="77777777" w:rsidTr="003402EA">
        <w:trPr>
          <w:trHeight w:val="425"/>
        </w:trPr>
        <w:tc>
          <w:tcPr>
            <w:tcW w:w="1937" w:type="pct"/>
            <w:shd w:val="clear" w:color="auto" w:fill="auto"/>
          </w:tcPr>
          <w:p w14:paraId="4429CF31" w14:textId="77777777" w:rsidR="00356606" w:rsidRPr="009B053A" w:rsidRDefault="00356606" w:rsidP="003402EA">
            <w:pPr>
              <w:pStyle w:val="TAL"/>
            </w:pPr>
            <w:r w:rsidRPr="009B053A">
              <w:t>Test EN-DC bandwidth combination as specified in Table 5.3B.1.2-1</w:t>
            </w:r>
          </w:p>
        </w:tc>
        <w:tc>
          <w:tcPr>
            <w:tcW w:w="3063" w:type="pct"/>
          </w:tcPr>
          <w:p w14:paraId="12FE7128" w14:textId="77777777" w:rsidR="00356606" w:rsidRPr="009B053A" w:rsidRDefault="00356606" w:rsidP="003402EA">
            <w:pPr>
              <w:pStyle w:val="TAL"/>
            </w:pPr>
            <w:r w:rsidRPr="009B053A">
              <w:t>Lowest N</w:t>
            </w:r>
            <w:r w:rsidRPr="009B053A">
              <w:rPr>
                <w:vertAlign w:val="subscript"/>
              </w:rPr>
              <w:t>RB_agg</w:t>
            </w:r>
            <w:r w:rsidRPr="009B053A">
              <w:t>, Highest N</w:t>
            </w:r>
            <w:r w:rsidRPr="009B053A">
              <w:rPr>
                <w:vertAlign w:val="subscript"/>
              </w:rPr>
              <w:t>RB_agg</w:t>
            </w:r>
            <w:r w:rsidRPr="009B053A">
              <w:t xml:space="preserve"> (NOTE 1)</w:t>
            </w:r>
          </w:p>
        </w:tc>
      </w:tr>
      <w:tr w:rsidR="00356606" w:rsidRPr="009B053A" w14:paraId="3DB9A4AA" w14:textId="77777777" w:rsidTr="003402EA">
        <w:trPr>
          <w:trHeight w:val="349"/>
        </w:trPr>
        <w:tc>
          <w:tcPr>
            <w:tcW w:w="5000" w:type="pct"/>
            <w:gridSpan w:val="2"/>
          </w:tcPr>
          <w:p w14:paraId="4A29B961" w14:textId="3A502F2E" w:rsidR="00356606" w:rsidRPr="009B053A" w:rsidRDefault="00356606" w:rsidP="003402EA">
            <w:pPr>
              <w:pStyle w:val="TAN"/>
            </w:pPr>
            <w:r w:rsidRPr="009B053A">
              <w:t>NOTE 1:</w:t>
            </w:r>
            <w:r w:rsidRPr="009B053A">
              <w:tab/>
              <w:t>If the UE supports multiple CC Combinations in the EN-DC Configuration with the same N</w:t>
            </w:r>
            <w:r w:rsidRPr="009B053A">
              <w:rPr>
                <w:vertAlign w:val="subscript"/>
              </w:rPr>
              <w:t>RB_agg</w:t>
            </w:r>
            <w:r w:rsidRPr="009B053A">
              <w:t>, only the combination with the highest N</w:t>
            </w:r>
            <w:r w:rsidRPr="009B053A">
              <w:rPr>
                <w:vertAlign w:val="subscript"/>
              </w:rPr>
              <w:t>RB_SCG</w:t>
            </w:r>
            <w:r w:rsidRPr="009B053A">
              <w:rPr>
                <w:lang w:eastAsia="ja-JP"/>
              </w:rPr>
              <w:t xml:space="preserve"> </w:t>
            </w:r>
            <w:r w:rsidRPr="009B053A">
              <w:t>is tested</w:t>
            </w:r>
            <w:r w:rsidRPr="009B053A">
              <w:rPr>
                <w:lang w:eastAsia="ja-JP"/>
              </w:rPr>
              <w:t xml:space="preserve"> for Lowest</w:t>
            </w:r>
            <w:r w:rsidRPr="009B053A">
              <w:t xml:space="preserve"> N</w:t>
            </w:r>
            <w:r w:rsidRPr="009B053A">
              <w:rPr>
                <w:vertAlign w:val="subscript"/>
              </w:rPr>
              <w:t>RB_agg</w:t>
            </w:r>
            <w:r w:rsidRPr="009B053A">
              <w:t xml:space="preserve"> </w:t>
            </w:r>
            <w:r w:rsidRPr="009B053A">
              <w:rPr>
                <w:lang w:eastAsia="ja-JP"/>
              </w:rPr>
              <w:t xml:space="preserve">and Highest </w:t>
            </w:r>
            <w:r w:rsidRPr="009B053A">
              <w:t>N</w:t>
            </w:r>
            <w:r w:rsidRPr="009B053A">
              <w:rPr>
                <w:vertAlign w:val="subscript"/>
              </w:rPr>
              <w:t>RB_agg</w:t>
            </w:r>
            <w:r w:rsidRPr="009B053A">
              <w:t>.</w:t>
            </w:r>
          </w:p>
        </w:tc>
      </w:tr>
    </w:tbl>
    <w:p w14:paraId="15EEF337" w14:textId="77777777" w:rsidR="00356606" w:rsidRPr="009B053A" w:rsidRDefault="00356606" w:rsidP="00356606"/>
    <w:p w14:paraId="0AF53636" w14:textId="77777777" w:rsidR="00356606" w:rsidRPr="009B053A" w:rsidRDefault="00356606" w:rsidP="00356606">
      <w:r w:rsidRPr="009B053A">
        <w:t>The initial test configurations for E-UTRA as specified in Table 4.6-1 except for the parameters specified in Table 6.4B.2.2.3.4-1.</w:t>
      </w:r>
    </w:p>
    <w:p w14:paraId="7C2D760D" w14:textId="77777777" w:rsidR="00356606" w:rsidRPr="009B053A" w:rsidRDefault="00356606" w:rsidP="00356606">
      <w:r w:rsidRPr="009B053A">
        <w:t>For Initial conditions as in clause 6.4.2.3.4.1 in TS 38.521-1 [8], the following steps are added to configure E-UTRA component:</w:t>
      </w:r>
    </w:p>
    <w:p w14:paraId="7716D904" w14:textId="77777777" w:rsidR="00356606" w:rsidRPr="009B053A" w:rsidRDefault="00356606" w:rsidP="00356606">
      <w:pPr>
        <w:pStyle w:val="B10"/>
      </w:pPr>
      <w:r w:rsidRPr="009B053A">
        <w:t>2.1.</w:t>
      </w:r>
      <w:r w:rsidRPr="009B053A">
        <w:tab/>
        <w:t>The parameter settings for E-UTRA cell are set up according to TS 36.508 [11] clause 4.4.3.</w:t>
      </w:r>
    </w:p>
    <w:p w14:paraId="429057E1" w14:textId="77777777" w:rsidR="00356606" w:rsidRPr="009B053A" w:rsidRDefault="00356606" w:rsidP="00356606">
      <w:pPr>
        <w:pStyle w:val="B10"/>
      </w:pPr>
      <w:r w:rsidRPr="009B053A">
        <w:t>3.1.</w:t>
      </w:r>
      <w:r w:rsidRPr="009B053A">
        <w:tab/>
        <w:t>The E-UTRA downlink signal level, uplink signal level are set according to Table 4.6-1 and propagation conditions are set according to Annex B.0 of TS 36.521-1 [10].</w:t>
      </w:r>
    </w:p>
    <w:p w14:paraId="6F7DED9D" w14:textId="77777777" w:rsidR="007B7375" w:rsidRPr="006910BE" w:rsidRDefault="007B7375" w:rsidP="007B7375">
      <w:r w:rsidRPr="006910BE">
        <w:t xml:space="preserve">Step 6 of Initial conditions as in clause 6.4.2.3.4.1 in TS 38.521-1 [8] is replaced by the following </w:t>
      </w:r>
      <w:ins w:id="4168" w:author="3025" w:date="2023-06-16T09:04:00Z">
        <w:r>
          <w:t>three</w:t>
        </w:r>
      </w:ins>
      <w:del w:id="4169" w:author="3025" w:date="2023-06-16T09:04:00Z">
        <w:r w:rsidRPr="006910BE" w:rsidDel="0046086A">
          <w:delText>two</w:delText>
        </w:r>
      </w:del>
      <w:r w:rsidRPr="006910BE">
        <w:t xml:space="preserve"> steps: </w:t>
      </w:r>
    </w:p>
    <w:p w14:paraId="4D11A4A8"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1 [6] clause 4.5.</w:t>
      </w:r>
    </w:p>
    <w:p w14:paraId="38E6AE5A" w14:textId="77777777" w:rsidR="007B7375" w:rsidRDefault="007B7375" w:rsidP="007B7375">
      <w:pPr>
        <w:pStyle w:val="B10"/>
        <w:rPr>
          <w:ins w:id="4170"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04BB8D10" w14:textId="77777777" w:rsidR="007B7375" w:rsidRPr="006910BE" w:rsidRDefault="007B7375" w:rsidP="007B7375">
      <w:pPr>
        <w:pStyle w:val="B10"/>
      </w:pPr>
      <w:ins w:id="4171"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210CDE2" w14:textId="77777777" w:rsidR="00356606" w:rsidRPr="009B053A" w:rsidRDefault="00356606" w:rsidP="00356606">
      <w:pPr>
        <w:pStyle w:val="H6"/>
      </w:pPr>
      <w:r w:rsidRPr="009B053A">
        <w:t>6.4B.2.2.3.5</w:t>
      </w:r>
      <w:r w:rsidRPr="009B053A">
        <w:tab/>
        <w:t>Test requirements</w:t>
      </w:r>
    </w:p>
    <w:p w14:paraId="3690D781" w14:textId="2D509E4A" w:rsidR="00AB2B30" w:rsidRPr="009B053A" w:rsidRDefault="00356606">
      <w:r w:rsidRPr="009B053A">
        <w:t>Same test requirement as in clause 6.4.2.3.5 in TS 38.521-1 [8] for the NR carrier.</w:t>
      </w:r>
    </w:p>
    <w:p w14:paraId="6DA846A1" w14:textId="77777777" w:rsidR="00AB2B30" w:rsidRPr="009B053A" w:rsidRDefault="006A7121">
      <w:pPr>
        <w:pStyle w:val="Heading5"/>
      </w:pPr>
      <w:bookmarkStart w:id="4172" w:name="_Toc27475748"/>
      <w:bookmarkStart w:id="4173" w:name="_Toc29495286"/>
      <w:bookmarkStart w:id="4174" w:name="_Toc36116331"/>
      <w:bookmarkStart w:id="4175" w:name="_Toc36118380"/>
      <w:bookmarkStart w:id="4176" w:name="_Toc36560495"/>
      <w:bookmarkStart w:id="4177" w:name="_Toc43977012"/>
      <w:bookmarkStart w:id="4178" w:name="_Toc52213584"/>
      <w:bookmarkStart w:id="4179" w:name="_Toc60743046"/>
      <w:bookmarkStart w:id="4180" w:name="_Toc68206231"/>
      <w:bookmarkStart w:id="4181" w:name="_Toc75972026"/>
      <w:bookmarkStart w:id="4182" w:name="_Toc85051454"/>
      <w:bookmarkStart w:id="4183" w:name="_Toc90493473"/>
      <w:bookmarkStart w:id="4184" w:name="_Toc90494113"/>
      <w:bookmarkStart w:id="4185" w:name="_Toc100094142"/>
      <w:bookmarkStart w:id="4186" w:name="_Toc106872799"/>
      <w:bookmarkStart w:id="4187" w:name="_Toc133249846"/>
      <w:r w:rsidRPr="009B053A">
        <w:rPr>
          <w:rFonts w:eastAsia="Malgun Gothic"/>
        </w:rPr>
        <w:t>6.4B.2.2.4</w:t>
      </w:r>
      <w:r w:rsidRPr="009B053A">
        <w:rPr>
          <w:rFonts w:eastAsia="Malgun Gothic"/>
        </w:rPr>
        <w:tab/>
        <w:t>EVM Equalizer Flatness for intra-band non-contiguous EN-DC</w:t>
      </w:r>
      <w:bookmarkEnd w:id="4172"/>
      <w:bookmarkEnd w:id="4173"/>
      <w:bookmarkEnd w:id="4174"/>
      <w:bookmarkEnd w:id="4175"/>
      <w:bookmarkEnd w:id="4176"/>
      <w:bookmarkEnd w:id="4177"/>
      <w:bookmarkEnd w:id="4178"/>
      <w:bookmarkEnd w:id="4179"/>
      <w:bookmarkEnd w:id="4180"/>
      <w:bookmarkEnd w:id="4181"/>
      <w:bookmarkEnd w:id="4182"/>
      <w:bookmarkEnd w:id="4183"/>
      <w:bookmarkEnd w:id="4184"/>
      <w:bookmarkEnd w:id="4185"/>
      <w:bookmarkEnd w:id="4186"/>
      <w:bookmarkEnd w:id="4187"/>
    </w:p>
    <w:p w14:paraId="6BAA755D" w14:textId="77777777" w:rsidR="00AB2B30" w:rsidRPr="009B053A" w:rsidRDefault="006A7121">
      <w:pPr>
        <w:pStyle w:val="H6"/>
        <w:rPr>
          <w:rFonts w:eastAsia="Malgun Gothic"/>
        </w:rPr>
      </w:pPr>
      <w:r w:rsidRPr="009B053A">
        <w:rPr>
          <w:rFonts w:cs="Arial"/>
        </w:rPr>
        <w:t>6.4B.2.2.4.1</w:t>
      </w:r>
      <w:r w:rsidRPr="009B053A">
        <w:tab/>
        <w:t>Test purpose</w:t>
      </w:r>
    </w:p>
    <w:p w14:paraId="056559C3" w14:textId="77777777" w:rsidR="00AB2B30" w:rsidRPr="009B053A" w:rsidRDefault="006A7121">
      <w:r w:rsidRPr="009B053A">
        <w:t>Same test purpose as in clause 6.4.2.4 in TS 38.521-1 [8] for the NR carrier.</w:t>
      </w:r>
    </w:p>
    <w:p w14:paraId="1C3153C0" w14:textId="77777777" w:rsidR="00AB2B30" w:rsidRPr="009B053A" w:rsidRDefault="006A7121">
      <w:pPr>
        <w:pStyle w:val="H6"/>
      </w:pPr>
      <w:r w:rsidRPr="009B053A">
        <w:rPr>
          <w:rFonts w:cs="Arial"/>
        </w:rPr>
        <w:t>6.4B.2.2.4.2</w:t>
      </w:r>
      <w:r w:rsidRPr="009B053A">
        <w:tab/>
        <w:t>Test applicability</w:t>
      </w:r>
    </w:p>
    <w:p w14:paraId="2B66B249" w14:textId="77777777" w:rsidR="00AB2B30" w:rsidRPr="009B053A" w:rsidRDefault="006A7121">
      <w:r w:rsidRPr="009B053A">
        <w:t>This test case applies to all types of E-UTRA UE release 15 and forward, supporting intra-band non-contiguous EN-DC.</w:t>
      </w:r>
    </w:p>
    <w:p w14:paraId="1DD26394" w14:textId="77777777" w:rsidR="00AB2B30" w:rsidRPr="009B053A" w:rsidRDefault="006A7121">
      <w:pPr>
        <w:pStyle w:val="H6"/>
      </w:pPr>
      <w:r w:rsidRPr="009B053A">
        <w:rPr>
          <w:rFonts w:eastAsia="Malgun Gothic"/>
        </w:rPr>
        <w:lastRenderedPageBreak/>
        <w:t>6.4B.2.2.4.3</w:t>
      </w:r>
      <w:r w:rsidRPr="009B053A">
        <w:tab/>
        <w:t>Minimum conformance requirements</w:t>
      </w:r>
    </w:p>
    <w:p w14:paraId="2B42DC10" w14:textId="77777777" w:rsidR="00AB2B30" w:rsidRPr="009B053A" w:rsidRDefault="006A7121">
      <w:r w:rsidRPr="009B053A">
        <w:t>Same minimum conformance requirements as in clause 6.4.2.4.3 in TS 38.521-1 [8] for the NR carrier.</w:t>
      </w:r>
    </w:p>
    <w:p w14:paraId="3F012D9A" w14:textId="00448A12" w:rsidR="00AB2B30" w:rsidRPr="009B053A" w:rsidRDefault="006A7121">
      <w:r w:rsidRPr="009B053A">
        <w:t xml:space="preserve">No exception requirements applicable to NR or </w:t>
      </w:r>
      <w:r w:rsidR="003E285D" w:rsidRPr="009B053A">
        <w:t>E-UTRA</w:t>
      </w:r>
      <w:r w:rsidRPr="009B053A">
        <w:t>. LTE anchor agnostic approach is applied.</w:t>
      </w:r>
    </w:p>
    <w:p w14:paraId="2B3F33FB" w14:textId="77777777" w:rsidR="00AB2B30" w:rsidRPr="009B053A" w:rsidRDefault="006A7121">
      <w:pPr>
        <w:pStyle w:val="H6"/>
      </w:pPr>
      <w:r w:rsidRPr="009B053A">
        <w:t>6.4B.2.2.4.4</w:t>
      </w:r>
      <w:r w:rsidRPr="009B053A">
        <w:tab/>
        <w:t>Test description</w:t>
      </w:r>
    </w:p>
    <w:p w14:paraId="32B9DF27" w14:textId="77777777" w:rsidR="00AB2B30" w:rsidRPr="009B053A" w:rsidRDefault="006A7121">
      <w:r w:rsidRPr="009B053A">
        <w:t>Same test description as in clause 6.4.2.4.4 in TS 38.521-1 [8] for the NR carrier with the following exception:</w:t>
      </w:r>
    </w:p>
    <w:p w14:paraId="1FB2B323" w14:textId="77777777" w:rsidR="00AB2B30" w:rsidRPr="009B053A" w:rsidRDefault="006A7121">
      <w:pPr>
        <w:pStyle w:val="TH"/>
      </w:pPr>
      <w:r w:rsidRPr="009B053A">
        <w:t>Table 6.4B.2.2.4.4-1: Test Configuration Table</w:t>
      </w:r>
    </w:p>
    <w:tbl>
      <w:tblPr>
        <w:tblW w:w="43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3392"/>
        <w:gridCol w:w="1931"/>
        <w:gridCol w:w="1845"/>
      </w:tblGrid>
      <w:tr w:rsidR="00AB2B30" w:rsidRPr="009B053A" w14:paraId="7A64CE2D"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258F02A2" w14:textId="77777777" w:rsidR="00AB2B30" w:rsidRPr="009B053A" w:rsidRDefault="006A7121">
            <w:pPr>
              <w:pStyle w:val="TAH"/>
            </w:pPr>
            <w:r w:rsidRPr="009B053A">
              <w:t>Initial Conditions</w:t>
            </w:r>
          </w:p>
        </w:tc>
      </w:tr>
      <w:tr w:rsidR="00AB2B30" w:rsidRPr="009B053A" w14:paraId="6A1D5710"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8467F93" w14:textId="77777777" w:rsidR="00AB2B30" w:rsidRPr="009B053A" w:rsidRDefault="006A7121">
            <w:pPr>
              <w:pStyle w:val="TAL"/>
            </w:pPr>
            <w:r w:rsidRPr="009B053A">
              <w:t>Test Environment as specified in TS 38.508-1 [6] clause 4.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398DB2F" w14:textId="77777777" w:rsidR="00AB2B30" w:rsidRPr="009B053A" w:rsidRDefault="006A7121">
            <w:pPr>
              <w:pStyle w:val="TAL"/>
            </w:pPr>
            <w:r w:rsidRPr="009B053A">
              <w:t>Normal, TL/VL, TL/VH, TH/VL, TH/VH</w:t>
            </w:r>
          </w:p>
        </w:tc>
      </w:tr>
      <w:tr w:rsidR="00AB2B30" w:rsidRPr="009B053A" w14:paraId="7768B11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2A1FB79" w14:textId="77777777" w:rsidR="00AB2B30" w:rsidRPr="009B053A" w:rsidRDefault="006A7121">
            <w:pPr>
              <w:pStyle w:val="TAL"/>
            </w:pPr>
            <w:r w:rsidRPr="009B053A">
              <w:t>Test Frequencie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B3911B3" w14:textId="77777777" w:rsidR="00AB2B30" w:rsidRPr="009B053A" w:rsidRDefault="006A7121">
            <w:pPr>
              <w:pStyle w:val="TAL"/>
            </w:pPr>
            <w:r w:rsidRPr="009B053A">
              <w:t>MaxWGap</w:t>
            </w:r>
          </w:p>
        </w:tc>
      </w:tr>
      <w:tr w:rsidR="00AB2B30" w:rsidRPr="009B053A" w14:paraId="4BB25AEF"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065F48AE" w14:textId="77777777" w:rsidR="00AB2B30" w:rsidRPr="009B053A" w:rsidRDefault="006A7121">
            <w:pPr>
              <w:pStyle w:val="TAL"/>
            </w:pPr>
            <w:r w:rsidRPr="009B053A">
              <w:t>Test Channel Bandwidths as specified in TS 38.508-1 [6] clause 4.3.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1073F608" w14:textId="7D4AC400" w:rsidR="00AB2B30" w:rsidRPr="009B053A" w:rsidRDefault="006A7121">
            <w:pPr>
              <w:pStyle w:val="TAL"/>
            </w:pPr>
            <w:r w:rsidRPr="009B053A">
              <w:t>Highest N</w:t>
            </w:r>
            <w:r w:rsidRPr="009B053A">
              <w:rPr>
                <w:vertAlign w:val="subscript"/>
              </w:rPr>
              <w:t>RB_agg</w:t>
            </w:r>
            <w:r w:rsidRPr="009B053A">
              <w:t xml:space="preserve"> (N</w:t>
            </w:r>
            <w:r w:rsidR="00653FFB" w:rsidRPr="009B053A">
              <w:t>OTE 1</w:t>
            </w:r>
            <w:r w:rsidRPr="009B053A">
              <w:t>, 2)</w:t>
            </w:r>
          </w:p>
        </w:tc>
      </w:tr>
      <w:tr w:rsidR="00AB2B30" w:rsidRPr="009B053A" w14:paraId="6B956E8B" w14:textId="77777777">
        <w:trPr>
          <w:jc w:val="center"/>
        </w:trPr>
        <w:tc>
          <w:tcPr>
            <w:tcW w:w="2747" w:type="pct"/>
            <w:gridSpan w:val="2"/>
            <w:tcBorders>
              <w:top w:val="single" w:sz="4" w:space="0" w:color="auto"/>
              <w:left w:val="single" w:sz="4" w:space="0" w:color="auto"/>
              <w:bottom w:val="single" w:sz="4" w:space="0" w:color="auto"/>
              <w:right w:val="single" w:sz="4" w:space="0" w:color="auto"/>
            </w:tcBorders>
            <w:hideMark/>
          </w:tcPr>
          <w:p w14:paraId="14576E59" w14:textId="77777777" w:rsidR="00AB2B30" w:rsidRPr="009B053A" w:rsidRDefault="006A7121">
            <w:pPr>
              <w:pStyle w:val="TAL"/>
            </w:pPr>
            <w:r w:rsidRPr="009B053A">
              <w:t>Test SCS as specified in Table 5.3.5-1</w:t>
            </w:r>
          </w:p>
        </w:tc>
        <w:tc>
          <w:tcPr>
            <w:tcW w:w="2253" w:type="pct"/>
            <w:gridSpan w:val="2"/>
            <w:tcBorders>
              <w:top w:val="single" w:sz="4" w:space="0" w:color="auto"/>
              <w:left w:val="single" w:sz="4" w:space="0" w:color="auto"/>
              <w:bottom w:val="single" w:sz="4" w:space="0" w:color="auto"/>
              <w:right w:val="single" w:sz="4" w:space="0" w:color="auto"/>
            </w:tcBorders>
            <w:vAlign w:val="center"/>
            <w:hideMark/>
          </w:tcPr>
          <w:p w14:paraId="793118E8" w14:textId="384E2A50" w:rsidR="00AB2B30" w:rsidRPr="009B053A" w:rsidRDefault="006A7121">
            <w:pPr>
              <w:pStyle w:val="TAL"/>
            </w:pPr>
            <w:r w:rsidRPr="009B053A">
              <w:t>Lowest</w:t>
            </w:r>
          </w:p>
        </w:tc>
      </w:tr>
      <w:tr w:rsidR="00AB2B30" w:rsidRPr="009B053A" w14:paraId="5878C684"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5EBECAD9" w14:textId="77777777" w:rsidR="00AB2B30" w:rsidRPr="009B053A" w:rsidRDefault="006A7121">
            <w:pPr>
              <w:pStyle w:val="TAH"/>
            </w:pPr>
            <w:r w:rsidRPr="009B053A">
              <w:t>Test parameters</w:t>
            </w:r>
          </w:p>
        </w:tc>
      </w:tr>
      <w:tr w:rsidR="00AB2B30" w:rsidRPr="009B053A" w14:paraId="00F06DE8" w14:textId="77777777">
        <w:trPr>
          <w:jc w:val="center"/>
        </w:trPr>
        <w:tc>
          <w:tcPr>
            <w:tcW w:w="723" w:type="pct"/>
            <w:tcBorders>
              <w:top w:val="single" w:sz="4" w:space="0" w:color="auto"/>
              <w:left w:val="single" w:sz="4" w:space="0" w:color="auto"/>
              <w:bottom w:val="single" w:sz="4" w:space="0" w:color="auto"/>
              <w:right w:val="single" w:sz="4" w:space="0" w:color="auto"/>
            </w:tcBorders>
          </w:tcPr>
          <w:p w14:paraId="2C648E12" w14:textId="77777777" w:rsidR="00AB2B30" w:rsidRPr="009B053A" w:rsidRDefault="00AB2B30">
            <w:pPr>
              <w:pStyle w:val="TAH"/>
            </w:pPr>
          </w:p>
        </w:tc>
        <w:tc>
          <w:tcPr>
            <w:tcW w:w="2024" w:type="pct"/>
            <w:tcBorders>
              <w:top w:val="single" w:sz="4" w:space="0" w:color="auto"/>
              <w:left w:val="single" w:sz="4" w:space="0" w:color="auto"/>
              <w:bottom w:val="single" w:sz="4" w:space="0" w:color="auto"/>
              <w:right w:val="single" w:sz="4" w:space="0" w:color="auto"/>
            </w:tcBorders>
            <w:hideMark/>
          </w:tcPr>
          <w:p w14:paraId="28AB1365" w14:textId="77777777" w:rsidR="00AB2B30" w:rsidRPr="009B053A" w:rsidRDefault="006A7121">
            <w:pPr>
              <w:pStyle w:val="TAH"/>
            </w:pPr>
            <w:r w:rsidRPr="009B053A">
              <w:t>Downlink Configuration</w:t>
            </w:r>
          </w:p>
        </w:tc>
        <w:tc>
          <w:tcPr>
            <w:tcW w:w="2253" w:type="pct"/>
            <w:gridSpan w:val="2"/>
            <w:tcBorders>
              <w:top w:val="single" w:sz="4" w:space="0" w:color="auto"/>
              <w:left w:val="single" w:sz="4" w:space="0" w:color="auto"/>
              <w:bottom w:val="single" w:sz="4" w:space="0" w:color="auto"/>
              <w:right w:val="single" w:sz="4" w:space="0" w:color="auto"/>
            </w:tcBorders>
            <w:hideMark/>
          </w:tcPr>
          <w:p w14:paraId="4613CEC6" w14:textId="77777777" w:rsidR="00AB2B30" w:rsidRPr="009B053A" w:rsidRDefault="006A7121">
            <w:pPr>
              <w:pStyle w:val="TAH"/>
            </w:pPr>
            <w:r w:rsidRPr="009B053A">
              <w:t>Uplink Configuration</w:t>
            </w:r>
          </w:p>
        </w:tc>
      </w:tr>
      <w:tr w:rsidR="00AB2B30" w:rsidRPr="009B053A" w14:paraId="340F53F6" w14:textId="77777777">
        <w:trPr>
          <w:trHeight w:val="327"/>
          <w:jc w:val="center"/>
        </w:trPr>
        <w:tc>
          <w:tcPr>
            <w:tcW w:w="723" w:type="pct"/>
            <w:tcBorders>
              <w:top w:val="single" w:sz="4" w:space="0" w:color="auto"/>
              <w:left w:val="single" w:sz="4" w:space="0" w:color="auto"/>
              <w:bottom w:val="single" w:sz="4" w:space="0" w:color="auto"/>
              <w:right w:val="single" w:sz="4" w:space="0" w:color="auto"/>
            </w:tcBorders>
            <w:hideMark/>
          </w:tcPr>
          <w:p w14:paraId="22B506F2" w14:textId="77777777" w:rsidR="00AB2B30" w:rsidRPr="009B053A" w:rsidRDefault="006A7121" w:rsidP="006910BE">
            <w:pPr>
              <w:pStyle w:val="TAH"/>
            </w:pPr>
            <w:r w:rsidRPr="009B053A">
              <w:t>Test ID</w:t>
            </w:r>
          </w:p>
        </w:tc>
        <w:tc>
          <w:tcPr>
            <w:tcW w:w="2024" w:type="pct"/>
            <w:vMerge w:val="restart"/>
            <w:tcBorders>
              <w:top w:val="single" w:sz="4" w:space="0" w:color="auto"/>
              <w:left w:val="single" w:sz="4" w:space="0" w:color="auto"/>
              <w:bottom w:val="single" w:sz="4" w:space="0" w:color="auto"/>
              <w:right w:val="single" w:sz="4" w:space="0" w:color="auto"/>
            </w:tcBorders>
            <w:hideMark/>
          </w:tcPr>
          <w:p w14:paraId="15D82518" w14:textId="77777777" w:rsidR="00AB2B30" w:rsidRPr="009B053A" w:rsidRDefault="006A7121" w:rsidP="006910BE">
            <w:pPr>
              <w:pStyle w:val="TAC"/>
            </w:pPr>
            <w:r w:rsidRPr="009B053A">
              <w:t>N/A for EVM equalizer flatness testing</w:t>
            </w:r>
          </w:p>
        </w:tc>
        <w:tc>
          <w:tcPr>
            <w:tcW w:w="1152" w:type="pct"/>
            <w:tcBorders>
              <w:top w:val="single" w:sz="4" w:space="0" w:color="auto"/>
              <w:left w:val="single" w:sz="4" w:space="0" w:color="auto"/>
              <w:bottom w:val="single" w:sz="4" w:space="0" w:color="auto"/>
              <w:right w:val="single" w:sz="4" w:space="0" w:color="auto"/>
            </w:tcBorders>
            <w:hideMark/>
          </w:tcPr>
          <w:p w14:paraId="2013CB05" w14:textId="77777777" w:rsidR="00AB2B30" w:rsidRPr="009B053A" w:rsidRDefault="006A7121" w:rsidP="003866BD">
            <w:pPr>
              <w:pStyle w:val="TAH"/>
            </w:pPr>
            <w:r w:rsidRPr="009B053A">
              <w:t>Modulation</w:t>
            </w:r>
          </w:p>
        </w:tc>
        <w:tc>
          <w:tcPr>
            <w:tcW w:w="1101" w:type="pct"/>
            <w:tcBorders>
              <w:top w:val="single" w:sz="4" w:space="0" w:color="auto"/>
              <w:left w:val="single" w:sz="4" w:space="0" w:color="auto"/>
              <w:bottom w:val="single" w:sz="4" w:space="0" w:color="auto"/>
              <w:right w:val="single" w:sz="4" w:space="0" w:color="auto"/>
            </w:tcBorders>
            <w:hideMark/>
          </w:tcPr>
          <w:p w14:paraId="326050FA" w14:textId="77777777" w:rsidR="00AB2B30" w:rsidRPr="009B053A" w:rsidRDefault="006A7121" w:rsidP="006910BE">
            <w:pPr>
              <w:pStyle w:val="TAH"/>
            </w:pPr>
            <w:r w:rsidRPr="009B053A">
              <w:t>NR RB allocation (NOTE 3)</w:t>
            </w:r>
          </w:p>
        </w:tc>
      </w:tr>
      <w:tr w:rsidR="00AB2B30" w:rsidRPr="009B053A" w14:paraId="4F9A0BE0"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4B14CAFD" w14:textId="77777777" w:rsidR="00AB2B30" w:rsidRPr="009B053A" w:rsidRDefault="006A7121">
            <w:pPr>
              <w:pStyle w:val="TAC"/>
            </w:pPr>
            <w:r w:rsidRPr="009B053A">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C1A18" w14:textId="77777777" w:rsidR="00AB2B30" w:rsidRPr="009B053A" w:rsidRDefault="00AB2B30"/>
        </w:tc>
        <w:tc>
          <w:tcPr>
            <w:tcW w:w="1152" w:type="pct"/>
            <w:tcBorders>
              <w:top w:val="single" w:sz="4" w:space="0" w:color="auto"/>
              <w:left w:val="single" w:sz="4" w:space="0" w:color="auto"/>
              <w:bottom w:val="single" w:sz="4" w:space="0" w:color="auto"/>
              <w:right w:val="single" w:sz="4" w:space="0" w:color="auto"/>
            </w:tcBorders>
            <w:hideMark/>
          </w:tcPr>
          <w:p w14:paraId="06420C80" w14:textId="77777777" w:rsidR="00AB2B30" w:rsidRPr="009B053A" w:rsidRDefault="006A7121">
            <w:pPr>
              <w:pStyle w:val="TAC"/>
            </w:pPr>
            <w:r w:rsidRPr="009B053A">
              <w:t>DFT-s-OFDM QPSK</w:t>
            </w:r>
          </w:p>
        </w:tc>
        <w:tc>
          <w:tcPr>
            <w:tcW w:w="1101" w:type="pct"/>
            <w:tcBorders>
              <w:top w:val="single" w:sz="4" w:space="0" w:color="auto"/>
              <w:left w:val="single" w:sz="4" w:space="0" w:color="auto"/>
              <w:bottom w:val="single" w:sz="4" w:space="0" w:color="auto"/>
              <w:right w:val="single" w:sz="4" w:space="0" w:color="auto"/>
            </w:tcBorders>
            <w:hideMark/>
          </w:tcPr>
          <w:p w14:paraId="2EE62EB1" w14:textId="77777777" w:rsidR="00AB2B30" w:rsidRPr="009B053A" w:rsidRDefault="006A7121">
            <w:pPr>
              <w:pStyle w:val="TAC"/>
            </w:pPr>
            <w:r w:rsidRPr="009B053A">
              <w:t>Outer Full</w:t>
            </w:r>
          </w:p>
        </w:tc>
      </w:tr>
      <w:tr w:rsidR="00AB2B30" w:rsidRPr="009B053A" w14:paraId="2903164D" w14:textId="77777777">
        <w:trPr>
          <w:jc w:val="center"/>
        </w:trPr>
        <w:tc>
          <w:tcPr>
            <w:tcW w:w="723" w:type="pct"/>
            <w:tcBorders>
              <w:top w:val="single" w:sz="4" w:space="0" w:color="auto"/>
              <w:left w:val="single" w:sz="4" w:space="0" w:color="auto"/>
              <w:bottom w:val="single" w:sz="4" w:space="0" w:color="auto"/>
              <w:right w:val="single" w:sz="4" w:space="0" w:color="auto"/>
            </w:tcBorders>
            <w:vAlign w:val="center"/>
            <w:hideMark/>
          </w:tcPr>
          <w:p w14:paraId="63C66677" w14:textId="77777777" w:rsidR="00AB2B30" w:rsidRPr="009B053A" w:rsidRDefault="006A7121">
            <w:pPr>
              <w:pStyle w:val="TAC"/>
            </w:pPr>
            <w:r w:rsidRPr="009B053A">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5D81E" w14:textId="77777777" w:rsidR="00AB2B30" w:rsidRPr="009B053A" w:rsidRDefault="00AB2B30"/>
        </w:tc>
        <w:tc>
          <w:tcPr>
            <w:tcW w:w="1152" w:type="pct"/>
            <w:tcBorders>
              <w:top w:val="single" w:sz="4" w:space="0" w:color="auto"/>
              <w:left w:val="single" w:sz="4" w:space="0" w:color="auto"/>
              <w:bottom w:val="single" w:sz="4" w:space="0" w:color="auto"/>
              <w:right w:val="single" w:sz="4" w:space="0" w:color="auto"/>
            </w:tcBorders>
            <w:hideMark/>
          </w:tcPr>
          <w:p w14:paraId="7150DE86" w14:textId="77777777" w:rsidR="00AB2B30" w:rsidRPr="009B053A" w:rsidRDefault="006A7121">
            <w:pPr>
              <w:pStyle w:val="TAC"/>
            </w:pPr>
            <w:r w:rsidRPr="009B053A">
              <w:t>CP-OFDM QPSK</w:t>
            </w:r>
          </w:p>
        </w:tc>
        <w:tc>
          <w:tcPr>
            <w:tcW w:w="1101" w:type="pct"/>
            <w:tcBorders>
              <w:top w:val="single" w:sz="4" w:space="0" w:color="auto"/>
              <w:left w:val="single" w:sz="4" w:space="0" w:color="auto"/>
              <w:bottom w:val="single" w:sz="4" w:space="0" w:color="auto"/>
              <w:right w:val="single" w:sz="4" w:space="0" w:color="auto"/>
            </w:tcBorders>
            <w:hideMark/>
          </w:tcPr>
          <w:p w14:paraId="46759C89" w14:textId="77777777" w:rsidR="00AB2B30" w:rsidRPr="009B053A" w:rsidRDefault="006A7121">
            <w:pPr>
              <w:pStyle w:val="TAC"/>
            </w:pPr>
            <w:r w:rsidRPr="009B053A">
              <w:t>Outer Full</w:t>
            </w:r>
          </w:p>
        </w:tc>
      </w:tr>
      <w:tr w:rsidR="00AB2B30" w:rsidRPr="009B053A" w14:paraId="78B0A5CE" w14:textId="77777777">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767B5C57" w14:textId="77777777" w:rsidR="00AB2B30" w:rsidRPr="009B053A" w:rsidRDefault="006A7121">
            <w:pPr>
              <w:pStyle w:val="TAN"/>
            </w:pPr>
            <w:r w:rsidRPr="009B053A">
              <w:t>NOTE 1:</w:t>
            </w:r>
            <w:r w:rsidRPr="009B053A">
              <w:tab/>
              <w:t>Test Channel Bandwidths are checked separately for each NR band, which applicable channel bandwidths are specified in Table 5.3.5-1 of 38.521-1 [8].</w:t>
            </w:r>
          </w:p>
          <w:p w14:paraId="759263AC" w14:textId="77777777" w:rsidR="00AB2B30" w:rsidRPr="009B053A" w:rsidRDefault="006A7121">
            <w:pPr>
              <w:pStyle w:val="TAN"/>
            </w:pPr>
            <w:r w:rsidRPr="009B053A">
              <w:t>NOTE 2:</w:t>
            </w:r>
            <w:r w:rsidRPr="009B053A">
              <w:tab/>
              <w:t>Lowest and highest allowed NR channel BW as specified in Table 5.3B.1.3-1. If the UE supports multiple CC Combinations in the EN-DC Configuration with the same NRB_agg, only the combination with the highest NRB_SCG is tested.</w:t>
            </w:r>
          </w:p>
          <w:p w14:paraId="0C06B73F" w14:textId="77777777" w:rsidR="00AB2B30" w:rsidRPr="009B053A" w:rsidRDefault="006A7121">
            <w:pPr>
              <w:pStyle w:val="TAN"/>
            </w:pPr>
            <w:r w:rsidRPr="009B053A">
              <w:t>NOTE 3:</w:t>
            </w:r>
            <w:r w:rsidRPr="009B053A">
              <w:tab/>
              <w:t>The specific configuration of each RB allocation is defined in Table 6.1-1 of 38.521-1 [8].</w:t>
            </w:r>
          </w:p>
        </w:tc>
      </w:tr>
    </w:tbl>
    <w:p w14:paraId="2BD5B956" w14:textId="77777777" w:rsidR="00AB2B30" w:rsidRPr="009B053A" w:rsidRDefault="00AB2B30"/>
    <w:p w14:paraId="4133E87E"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7F6AF1DA" w14:textId="77777777" w:rsidR="00AB2B30" w:rsidRPr="009B053A" w:rsidRDefault="006A7121">
      <w:r w:rsidRPr="009B053A">
        <w:t>For Initial conditions as in clause 6.4.2.4.4.1 in TS 38.521-1 [8], the following steps will be added to configure E-UTRA component:</w:t>
      </w:r>
    </w:p>
    <w:p w14:paraId="44CD2E5B" w14:textId="77777777" w:rsidR="00AB2B30" w:rsidRPr="009B053A" w:rsidRDefault="006A7121">
      <w:pPr>
        <w:pStyle w:val="B10"/>
      </w:pPr>
      <w:r w:rsidRPr="009B053A">
        <w:t>2.1.</w:t>
      </w:r>
      <w:r w:rsidRPr="009B053A">
        <w:tab/>
        <w:t>The parameter settings for E-UTRA cell are set up according to TS 36.508 [11] clause 4.4.3.</w:t>
      </w:r>
    </w:p>
    <w:p w14:paraId="0E784422"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4A6113DE" w14:textId="77777777" w:rsidR="007B7375" w:rsidRPr="006910BE" w:rsidRDefault="007B7375" w:rsidP="007B7375">
      <w:r w:rsidRPr="006910BE">
        <w:t>Step 6 of Initial conditions as in clause 6.4.2.4.4.1 in TS 38.521-1 [8] is replaced by</w:t>
      </w:r>
      <w:ins w:id="4188" w:author="3025" w:date="2023-06-16T09:04:00Z">
        <w:r>
          <w:t xml:space="preserve"> the following two steps</w:t>
        </w:r>
      </w:ins>
      <w:r w:rsidRPr="006910BE">
        <w:t xml:space="preserve">: </w:t>
      </w:r>
    </w:p>
    <w:p w14:paraId="0943F5E8" w14:textId="77777777" w:rsidR="007B7375" w:rsidRDefault="007B7375" w:rsidP="007B7375">
      <w:pPr>
        <w:pStyle w:val="B10"/>
        <w:rPr>
          <w:ins w:id="4189" w:author="3025" w:date="2023-06-16T09:04:00Z"/>
        </w:rPr>
      </w:pPr>
      <w:r w:rsidRPr="006910BE">
        <w:t>6.</w:t>
      </w:r>
      <w:r w:rsidRPr="006910BE">
        <w:tab/>
        <w:t>Ensure the UE is in state RRC_CONNECTED with generic procedure parameters Connectivity EN-DC, DC bearer MCG and SCG, Connected without release On according to TS 38.508-1 [6] clause 4.5.</w:t>
      </w:r>
    </w:p>
    <w:p w14:paraId="7AA5744F" w14:textId="39246D73" w:rsidR="00AB2B30" w:rsidRPr="009B053A" w:rsidRDefault="007B7375">
      <w:pPr>
        <w:pStyle w:val="B10"/>
      </w:pPr>
      <w:ins w:id="4190"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86BF8BB" w14:textId="77777777" w:rsidR="00AB2B30" w:rsidRPr="009B053A" w:rsidRDefault="006A7121">
      <w:r w:rsidRPr="009B053A">
        <w:t>Same test procedure as in clause 6.4.2.4.4.2 in TS 38.521-1 [8] with the following steps added for E-UTRA component:</w:t>
      </w:r>
    </w:p>
    <w:p w14:paraId="2131E57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23DD829" w14:textId="77777777" w:rsidR="00AB2B30" w:rsidRPr="009B053A" w:rsidRDefault="006A7121">
      <w:pPr>
        <w:pStyle w:val="H6"/>
      </w:pPr>
      <w:r w:rsidRPr="009B053A">
        <w:t>6.4B.2.2.4</w:t>
      </w:r>
      <w:r w:rsidRPr="009B053A">
        <w:rPr>
          <w:snapToGrid w:val="0"/>
        </w:rPr>
        <w:t>.5</w:t>
      </w:r>
      <w:r w:rsidRPr="009B053A">
        <w:rPr>
          <w:snapToGrid w:val="0"/>
        </w:rPr>
        <w:tab/>
      </w:r>
      <w:r w:rsidRPr="009B053A">
        <w:t>Test requirement</w:t>
      </w:r>
    </w:p>
    <w:p w14:paraId="699A5803" w14:textId="77777777" w:rsidR="00AB2B30" w:rsidRPr="009B053A" w:rsidRDefault="006A7121">
      <w:r w:rsidRPr="009B053A">
        <w:t>Same test requirement as in clause 6.4.2.4.5 in TS 38.521-1 [8] for the NR carrier.</w:t>
      </w:r>
    </w:p>
    <w:p w14:paraId="612F50FE" w14:textId="77777777" w:rsidR="00AB2B30" w:rsidRPr="009B053A" w:rsidRDefault="006A7121">
      <w:pPr>
        <w:pStyle w:val="Heading4"/>
      </w:pPr>
      <w:bookmarkStart w:id="4191" w:name="_Toc27475749"/>
      <w:bookmarkStart w:id="4192" w:name="_Toc29495287"/>
      <w:bookmarkStart w:id="4193" w:name="_Toc36116332"/>
      <w:bookmarkStart w:id="4194" w:name="_Toc36118381"/>
      <w:bookmarkStart w:id="4195" w:name="_Toc36560496"/>
      <w:bookmarkStart w:id="4196" w:name="_Toc43977013"/>
      <w:bookmarkStart w:id="4197" w:name="_Toc52213585"/>
      <w:bookmarkStart w:id="4198" w:name="_Toc60743047"/>
      <w:bookmarkStart w:id="4199" w:name="_Toc68206232"/>
      <w:bookmarkStart w:id="4200" w:name="_Toc75972027"/>
      <w:bookmarkStart w:id="4201" w:name="_Toc85051455"/>
      <w:bookmarkStart w:id="4202" w:name="_Toc90493474"/>
      <w:bookmarkStart w:id="4203" w:name="_Toc90494114"/>
      <w:bookmarkStart w:id="4204" w:name="_Toc100094143"/>
      <w:bookmarkStart w:id="4205" w:name="_Toc106872800"/>
      <w:bookmarkStart w:id="4206" w:name="_Toc133249847"/>
      <w:r w:rsidRPr="009B053A">
        <w:lastRenderedPageBreak/>
        <w:t>6.4B.2.3</w:t>
      </w:r>
      <w:r w:rsidRPr="009B053A">
        <w:tab/>
        <w:t>Transmit Modulation Quality for inter-band EN-DC within FR1</w:t>
      </w:r>
      <w:bookmarkEnd w:id="4191"/>
      <w:bookmarkEnd w:id="4192"/>
      <w:bookmarkEnd w:id="4193"/>
      <w:bookmarkEnd w:id="4194"/>
      <w:bookmarkEnd w:id="4195"/>
      <w:bookmarkEnd w:id="4196"/>
      <w:bookmarkEnd w:id="4197"/>
      <w:bookmarkEnd w:id="4198"/>
      <w:bookmarkEnd w:id="4199"/>
      <w:bookmarkEnd w:id="4200"/>
      <w:bookmarkEnd w:id="4201"/>
      <w:bookmarkEnd w:id="4202"/>
      <w:bookmarkEnd w:id="4203"/>
      <w:bookmarkEnd w:id="4204"/>
      <w:bookmarkEnd w:id="4205"/>
      <w:bookmarkEnd w:id="4206"/>
    </w:p>
    <w:p w14:paraId="6F42FB4F" w14:textId="04E1F843" w:rsidR="00AB2B30" w:rsidRPr="009B053A" w:rsidRDefault="006A7121">
      <w:pPr>
        <w:pStyle w:val="Heading5"/>
      </w:pPr>
      <w:bookmarkStart w:id="4207" w:name="_Toc27475750"/>
      <w:bookmarkStart w:id="4208" w:name="_Toc29495288"/>
      <w:bookmarkStart w:id="4209" w:name="_Toc36116333"/>
      <w:bookmarkStart w:id="4210" w:name="_Toc36118382"/>
      <w:bookmarkStart w:id="4211" w:name="_Toc36560497"/>
      <w:bookmarkStart w:id="4212" w:name="_Toc43977014"/>
      <w:bookmarkStart w:id="4213" w:name="_Toc52213586"/>
      <w:bookmarkStart w:id="4214" w:name="_Toc60743048"/>
      <w:bookmarkStart w:id="4215" w:name="_Toc68206233"/>
      <w:bookmarkStart w:id="4216" w:name="_Toc75972028"/>
      <w:bookmarkStart w:id="4217" w:name="_Toc85051456"/>
      <w:bookmarkStart w:id="4218" w:name="_Toc90493475"/>
      <w:bookmarkStart w:id="4219" w:name="_Toc90494115"/>
      <w:bookmarkStart w:id="4220" w:name="_Toc100094144"/>
      <w:bookmarkStart w:id="4221" w:name="_Toc106872801"/>
      <w:bookmarkStart w:id="4222" w:name="_Toc133249848"/>
      <w:r w:rsidRPr="009B053A">
        <w:t>6.4B.2.3.1</w:t>
      </w:r>
      <w:r w:rsidRPr="009B053A">
        <w:tab/>
        <w:t>Error Vector Magnitude for inter-band EN-DC within FR1</w:t>
      </w:r>
      <w:bookmarkEnd w:id="4207"/>
      <w:bookmarkEnd w:id="4208"/>
      <w:bookmarkEnd w:id="4209"/>
      <w:bookmarkEnd w:id="4210"/>
      <w:bookmarkEnd w:id="4211"/>
      <w:bookmarkEnd w:id="4212"/>
      <w:bookmarkEnd w:id="4213"/>
      <w:bookmarkEnd w:id="4214"/>
      <w:bookmarkEnd w:id="4215"/>
      <w:r w:rsidR="004645EE" w:rsidRPr="009B053A">
        <w:t xml:space="preserve"> (1 NR CC)</w:t>
      </w:r>
      <w:bookmarkEnd w:id="4216"/>
      <w:bookmarkEnd w:id="4217"/>
      <w:bookmarkEnd w:id="4218"/>
      <w:bookmarkEnd w:id="4219"/>
      <w:bookmarkEnd w:id="4220"/>
      <w:bookmarkEnd w:id="4221"/>
      <w:bookmarkEnd w:id="4222"/>
    </w:p>
    <w:p w14:paraId="77AFFA22" w14:textId="77777777" w:rsidR="00AB2B30" w:rsidRPr="009B053A" w:rsidRDefault="006A7121">
      <w:pPr>
        <w:pStyle w:val="H6"/>
      </w:pPr>
      <w:r w:rsidRPr="009B053A">
        <w:t>6.4B.2.3.1.1</w:t>
      </w:r>
      <w:r w:rsidRPr="009B053A">
        <w:tab/>
        <w:t>Test purpose</w:t>
      </w:r>
    </w:p>
    <w:p w14:paraId="351BF50B" w14:textId="77777777" w:rsidR="00AB2B30" w:rsidRPr="009B053A" w:rsidRDefault="006A7121">
      <w:r w:rsidRPr="009B053A">
        <w:t>Same test purpose as in clause 6.4.2.1.1 in TS 38.521-1 [8] for the NR carrier.</w:t>
      </w:r>
    </w:p>
    <w:p w14:paraId="0C94893B" w14:textId="77777777" w:rsidR="00AB2B30" w:rsidRPr="009B053A" w:rsidRDefault="006A7121">
      <w:pPr>
        <w:pStyle w:val="H6"/>
      </w:pPr>
      <w:r w:rsidRPr="009B053A">
        <w:t>6.4B.2.3.1.2</w:t>
      </w:r>
      <w:r w:rsidRPr="009B053A">
        <w:tab/>
        <w:t>Test applicability</w:t>
      </w:r>
    </w:p>
    <w:p w14:paraId="396154EE" w14:textId="19F5F93D" w:rsidR="00AB2B30" w:rsidRPr="009B053A" w:rsidRDefault="006A7121">
      <w:r w:rsidRPr="009B053A">
        <w:t>This test case applies to all types of E-UTRA UE release 15 and forward, supporting inter-band EN-DC</w:t>
      </w:r>
      <w:r w:rsidR="004E6193" w:rsidRPr="009B053A">
        <w:t xml:space="preserve"> within FR1 with 1 NR UL</w:t>
      </w:r>
      <w:r w:rsidRPr="009B053A">
        <w:t>.</w:t>
      </w:r>
    </w:p>
    <w:p w14:paraId="660406A6" w14:textId="77777777" w:rsidR="00AB2B30" w:rsidRPr="009B053A" w:rsidRDefault="006A7121">
      <w:pPr>
        <w:pStyle w:val="H6"/>
      </w:pPr>
      <w:r w:rsidRPr="009B053A">
        <w:t>6.4B.2.3.1.3</w:t>
      </w:r>
      <w:r w:rsidRPr="009B053A">
        <w:tab/>
        <w:t>Minimum conformance requirements</w:t>
      </w:r>
    </w:p>
    <w:p w14:paraId="4380067D" w14:textId="77777777" w:rsidR="00AB2B30" w:rsidRPr="009B053A" w:rsidRDefault="006A7121">
      <w:r w:rsidRPr="009B053A">
        <w:t>Same minimum conformance requirements as in clause 6.4.2.1.3 in TS 38.521-1 [8] for the NR carrier.</w:t>
      </w:r>
    </w:p>
    <w:p w14:paraId="2185D0BD" w14:textId="77777777" w:rsidR="00AB2B30" w:rsidRPr="009B053A" w:rsidRDefault="006A7121">
      <w:r w:rsidRPr="009B053A">
        <w:t>The normative reference for this requirement is TS 38.101-3 [4] clause 6.4B.2.</w:t>
      </w:r>
    </w:p>
    <w:p w14:paraId="25A5A8A5" w14:textId="6071768E" w:rsidR="00AB2B30" w:rsidRPr="009B053A" w:rsidRDefault="006A7121">
      <w:r w:rsidRPr="009B053A">
        <w:t xml:space="preserve">No exception requirements applicable to NR or </w:t>
      </w:r>
      <w:r w:rsidR="003E285D" w:rsidRPr="009B053A">
        <w:t>E-UTRA</w:t>
      </w:r>
      <w:r w:rsidRPr="009B053A">
        <w:t>. LTE anchor agnostic approach is applied.</w:t>
      </w:r>
    </w:p>
    <w:p w14:paraId="5F438E71" w14:textId="77777777" w:rsidR="00AB2B30" w:rsidRPr="009B053A" w:rsidRDefault="006A7121">
      <w:pPr>
        <w:pStyle w:val="H6"/>
      </w:pPr>
      <w:r w:rsidRPr="009B053A">
        <w:t>6.4B.2.3.1.4</w:t>
      </w:r>
      <w:r w:rsidRPr="009B053A">
        <w:tab/>
        <w:t>Test description</w:t>
      </w:r>
    </w:p>
    <w:p w14:paraId="3DBC7059" w14:textId="77777777" w:rsidR="00AB2B30" w:rsidRPr="009B053A" w:rsidRDefault="006A7121">
      <w:r w:rsidRPr="009B053A">
        <w:t>Same test description as in clause 6.4.2.1.4 in TS 38.521-1 [8] for the NR carrier with the following exception:</w:t>
      </w:r>
    </w:p>
    <w:p w14:paraId="012EE45F" w14:textId="77777777" w:rsidR="00AB2B30" w:rsidRPr="009B053A" w:rsidRDefault="006A7121">
      <w:r w:rsidRPr="009B053A">
        <w:t>The initial test configurations for E-UTRA band consist of environmental conditions, test frequencies, and channel bandwidths based on E-UTRA bands specified in Table 4.6-1.For Initial conditions as in clause 6.4.2.1.4.1 in TS 38.521-1 [8], the following steps will be added to configure E-UTRA component:</w:t>
      </w:r>
    </w:p>
    <w:p w14:paraId="7EFBC269" w14:textId="77777777" w:rsidR="00AB2B30" w:rsidRPr="009B053A" w:rsidRDefault="006A7121">
      <w:pPr>
        <w:pStyle w:val="B10"/>
      </w:pPr>
      <w:r w:rsidRPr="009B053A">
        <w:t>2.1.</w:t>
      </w:r>
      <w:r w:rsidRPr="009B053A">
        <w:tab/>
        <w:t>The parameter settings for E-UTRA cell are set up according to TS 36.508 [11] clause 4.4.3.</w:t>
      </w:r>
    </w:p>
    <w:p w14:paraId="1B5E354D"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82F936F" w14:textId="77777777" w:rsidR="00AB2B30" w:rsidRPr="009B053A" w:rsidRDefault="006A7121">
      <w:r w:rsidRPr="009B053A">
        <w:t xml:space="preserve">Step 6 of Initial conditions as in clause 6.4.2.1.4.1 in TS 38.521-1 [8] is replaced by the following two steps: </w:t>
      </w:r>
    </w:p>
    <w:p w14:paraId="2437AF3D"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74A8D8E"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225449F" w14:textId="77777777" w:rsidR="00AB2B30" w:rsidRPr="009B053A" w:rsidRDefault="006A7121">
      <w:r w:rsidRPr="009B053A">
        <w:t>Same test procedure as in clause 6.4.2.1.4.2 in TS 38.521-1 [8].</w:t>
      </w:r>
    </w:p>
    <w:p w14:paraId="7AC65EE6" w14:textId="77777777" w:rsidR="00AB2B30" w:rsidRPr="009B053A" w:rsidRDefault="006A7121">
      <w:pPr>
        <w:pStyle w:val="H6"/>
      </w:pPr>
      <w:r w:rsidRPr="009B053A">
        <w:t>6.4B.2.3.1.5</w:t>
      </w:r>
      <w:r w:rsidRPr="009B053A">
        <w:tab/>
        <w:t>Test requirement</w:t>
      </w:r>
    </w:p>
    <w:p w14:paraId="2733A746" w14:textId="77777777" w:rsidR="00AB2B30" w:rsidRPr="009B053A" w:rsidRDefault="006A7121">
      <w:r w:rsidRPr="009B053A">
        <w:t>Same test requirement as in clause 6.4.2.1.5 in TS 38.521-1 [8] for the NR carrier.</w:t>
      </w:r>
    </w:p>
    <w:p w14:paraId="03A4FCE1" w14:textId="4BF466EF" w:rsidR="00AB2B30" w:rsidRPr="009B053A" w:rsidRDefault="006A7121">
      <w:pPr>
        <w:pStyle w:val="Heading5"/>
      </w:pPr>
      <w:bookmarkStart w:id="4223" w:name="_Toc27475751"/>
      <w:bookmarkStart w:id="4224" w:name="_Toc29495289"/>
      <w:bookmarkStart w:id="4225" w:name="_Toc36116334"/>
      <w:bookmarkStart w:id="4226" w:name="_Toc36118383"/>
      <w:bookmarkStart w:id="4227" w:name="_Toc36560498"/>
      <w:bookmarkStart w:id="4228" w:name="_Toc43977015"/>
      <w:bookmarkStart w:id="4229" w:name="_Toc52213587"/>
      <w:bookmarkStart w:id="4230" w:name="_Toc60743049"/>
      <w:bookmarkStart w:id="4231" w:name="_Toc68206234"/>
      <w:bookmarkStart w:id="4232" w:name="_Toc75972029"/>
      <w:bookmarkStart w:id="4233" w:name="_Toc85051457"/>
      <w:bookmarkStart w:id="4234" w:name="_Toc90493476"/>
      <w:bookmarkStart w:id="4235" w:name="_Toc90494116"/>
      <w:bookmarkStart w:id="4236" w:name="_Toc100094145"/>
      <w:bookmarkStart w:id="4237" w:name="_Toc106872802"/>
      <w:bookmarkStart w:id="4238" w:name="_Toc133249849"/>
      <w:r w:rsidRPr="009B053A">
        <w:t>6.4B.2.3.2</w:t>
      </w:r>
      <w:r w:rsidRPr="009B053A">
        <w:tab/>
        <w:t>Carrier Leakage for inter-band EN-DC within FR1</w:t>
      </w:r>
      <w:bookmarkEnd w:id="4223"/>
      <w:bookmarkEnd w:id="4224"/>
      <w:bookmarkEnd w:id="4225"/>
      <w:bookmarkEnd w:id="4226"/>
      <w:bookmarkEnd w:id="4227"/>
      <w:bookmarkEnd w:id="4228"/>
      <w:bookmarkEnd w:id="4229"/>
      <w:bookmarkEnd w:id="4230"/>
      <w:bookmarkEnd w:id="4231"/>
      <w:r w:rsidR="004E6193" w:rsidRPr="009B053A">
        <w:t xml:space="preserve"> (1 NR CC)</w:t>
      </w:r>
      <w:bookmarkEnd w:id="4232"/>
      <w:bookmarkEnd w:id="4233"/>
      <w:bookmarkEnd w:id="4234"/>
      <w:bookmarkEnd w:id="4235"/>
      <w:bookmarkEnd w:id="4236"/>
      <w:bookmarkEnd w:id="4237"/>
      <w:bookmarkEnd w:id="4238"/>
    </w:p>
    <w:p w14:paraId="6B85EC0C" w14:textId="77777777" w:rsidR="00AB2B30" w:rsidRPr="009B053A" w:rsidRDefault="006A7121">
      <w:pPr>
        <w:pStyle w:val="H6"/>
      </w:pPr>
      <w:r w:rsidRPr="009B053A">
        <w:t>6.4B.2.3.2.1</w:t>
      </w:r>
      <w:r w:rsidRPr="009B053A">
        <w:tab/>
        <w:t>Test purpose</w:t>
      </w:r>
    </w:p>
    <w:p w14:paraId="0BBD7DED" w14:textId="77777777" w:rsidR="00AB2B30" w:rsidRPr="009B053A" w:rsidRDefault="006A7121">
      <w:r w:rsidRPr="009B053A">
        <w:t>Same test purpose as in clause 6.4.2.2.1 in TS 38.521-1 [8] for the NR carrier.</w:t>
      </w:r>
    </w:p>
    <w:p w14:paraId="7F94A06C" w14:textId="77777777" w:rsidR="00AB2B30" w:rsidRPr="009B053A" w:rsidRDefault="006A7121">
      <w:pPr>
        <w:pStyle w:val="H6"/>
      </w:pPr>
      <w:r w:rsidRPr="009B053A">
        <w:t>6.4B.2.3.2.2</w:t>
      </w:r>
      <w:r w:rsidRPr="009B053A">
        <w:tab/>
        <w:t>Test applicability</w:t>
      </w:r>
    </w:p>
    <w:p w14:paraId="03DB3956" w14:textId="1D754E13" w:rsidR="00AB2B30" w:rsidRPr="009B053A" w:rsidRDefault="006A7121">
      <w:r w:rsidRPr="009B053A">
        <w:t>This test case applies to all types of E-UTRA UE release 15 and forward, supporting inter-band EN-DC</w:t>
      </w:r>
      <w:r w:rsidR="004E6193" w:rsidRPr="009B053A">
        <w:t xml:space="preserve"> within FR1 with 1 NR UL</w:t>
      </w:r>
      <w:r w:rsidRPr="009B053A">
        <w:t>.</w:t>
      </w:r>
    </w:p>
    <w:p w14:paraId="0C335384" w14:textId="77777777" w:rsidR="00AB2B30" w:rsidRPr="009B053A" w:rsidRDefault="006A7121">
      <w:pPr>
        <w:pStyle w:val="H6"/>
      </w:pPr>
      <w:r w:rsidRPr="009B053A">
        <w:lastRenderedPageBreak/>
        <w:t>6.4B.2.3.2.3</w:t>
      </w:r>
      <w:r w:rsidRPr="009B053A">
        <w:tab/>
        <w:t>Minimum conformance requirements</w:t>
      </w:r>
    </w:p>
    <w:p w14:paraId="28179611" w14:textId="77777777" w:rsidR="00AB2B30" w:rsidRPr="009B053A" w:rsidRDefault="006A7121">
      <w:r w:rsidRPr="009B053A">
        <w:t>Same minimum conformance requirements as in clause 6.4.2.2.3 in TS 38.521-1 [8] for the NR carrier.</w:t>
      </w:r>
    </w:p>
    <w:p w14:paraId="2BE4DCF9" w14:textId="77777777" w:rsidR="00AB2B30" w:rsidRPr="009B053A" w:rsidRDefault="006A7121">
      <w:r w:rsidRPr="009B053A">
        <w:t>The normative reference for this requirement is TS 38.101-3 [4] clause 6.4B.2.</w:t>
      </w:r>
    </w:p>
    <w:p w14:paraId="05FE0B49" w14:textId="7BDE1142" w:rsidR="00AB2B30" w:rsidRPr="009B053A" w:rsidRDefault="006A7121">
      <w:r w:rsidRPr="009B053A">
        <w:t xml:space="preserve">No exception requirements applicable to NR or </w:t>
      </w:r>
      <w:r w:rsidR="003E285D" w:rsidRPr="009B053A">
        <w:t>E-UTRA</w:t>
      </w:r>
      <w:r w:rsidRPr="009B053A">
        <w:t>. LTE anchor agnostic approach is applied.</w:t>
      </w:r>
    </w:p>
    <w:p w14:paraId="7E03A64A" w14:textId="77777777" w:rsidR="00AB2B30" w:rsidRPr="009B053A" w:rsidRDefault="006A7121">
      <w:pPr>
        <w:pStyle w:val="H6"/>
      </w:pPr>
      <w:r w:rsidRPr="009B053A">
        <w:t>6.4B.2.3.2.4</w:t>
      </w:r>
      <w:r w:rsidRPr="009B053A">
        <w:tab/>
        <w:t>Test description</w:t>
      </w:r>
    </w:p>
    <w:p w14:paraId="6D0F5C9E" w14:textId="77777777" w:rsidR="00AB2B30" w:rsidRPr="009B053A" w:rsidRDefault="006A7121">
      <w:r w:rsidRPr="009B053A">
        <w:t>Same test description as in clause 6.4.2.2.4 in TS 38.521-1 [8] for the NR carrier with the following exception:</w:t>
      </w:r>
    </w:p>
    <w:p w14:paraId="0160FD6F"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00E72B53" w14:textId="77777777" w:rsidR="00AB2B30" w:rsidRPr="009B053A" w:rsidRDefault="006A7121">
      <w:r w:rsidRPr="009B053A">
        <w:t>For Initial conditions as in clause 6.4.2.2.4.1 in TS 38.521-1 [8], the following steps will be added to configure E-UTRA component:</w:t>
      </w:r>
    </w:p>
    <w:p w14:paraId="3F75B1C5" w14:textId="77777777" w:rsidR="00AB2B30" w:rsidRPr="009B053A" w:rsidRDefault="006A7121">
      <w:pPr>
        <w:pStyle w:val="B10"/>
      </w:pPr>
      <w:r w:rsidRPr="009B053A">
        <w:t>2.1.</w:t>
      </w:r>
      <w:r w:rsidRPr="009B053A">
        <w:tab/>
        <w:t>The parameter settings for E-UTRA cell are set up according to TS 36.508 [11] clause 4.4.3.</w:t>
      </w:r>
    </w:p>
    <w:p w14:paraId="2131B4C3"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AF04E12" w14:textId="77777777" w:rsidR="00AB2B30" w:rsidRPr="009B053A" w:rsidRDefault="006A7121">
      <w:r w:rsidRPr="009B053A">
        <w:t xml:space="preserve">Step 6 of Initial conditions as in clause 6.5.2.2.4.1 in TS 38.521-1 [8] is replaced by the following two steps: </w:t>
      </w:r>
    </w:p>
    <w:p w14:paraId="3FEFC8FA"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6CFE00C0"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76FAF19" w14:textId="77777777" w:rsidR="00AB2B30" w:rsidRPr="009B053A" w:rsidRDefault="006A7121">
      <w:pPr>
        <w:pStyle w:val="H6"/>
      </w:pPr>
      <w:r w:rsidRPr="009B053A">
        <w:t>6.4B.2.3.2.5</w:t>
      </w:r>
      <w:r w:rsidRPr="009B053A">
        <w:tab/>
        <w:t>Test requirement</w:t>
      </w:r>
    </w:p>
    <w:p w14:paraId="429D3AE8" w14:textId="77777777" w:rsidR="00AB2B30" w:rsidRPr="009B053A" w:rsidRDefault="006A7121">
      <w:r w:rsidRPr="009B053A">
        <w:t>Same test requirement as in clause 6.4.2.2.5 in TS 38.521-1 [8] for the NR carrier.</w:t>
      </w:r>
    </w:p>
    <w:p w14:paraId="24E9B48B" w14:textId="1CB9E3A2" w:rsidR="00AB2B30" w:rsidRPr="009B053A" w:rsidRDefault="006A7121">
      <w:pPr>
        <w:pStyle w:val="Heading5"/>
      </w:pPr>
      <w:bookmarkStart w:id="4239" w:name="_Toc27475752"/>
      <w:bookmarkStart w:id="4240" w:name="_Toc29495290"/>
      <w:bookmarkStart w:id="4241" w:name="_Toc36116335"/>
      <w:bookmarkStart w:id="4242" w:name="_Toc36118384"/>
      <w:bookmarkStart w:id="4243" w:name="_Toc36560499"/>
      <w:bookmarkStart w:id="4244" w:name="_Toc43977016"/>
      <w:bookmarkStart w:id="4245" w:name="_Toc52213588"/>
      <w:bookmarkStart w:id="4246" w:name="_Toc60743050"/>
      <w:bookmarkStart w:id="4247" w:name="_Toc68206235"/>
      <w:bookmarkStart w:id="4248" w:name="_Toc75972030"/>
      <w:bookmarkStart w:id="4249" w:name="_Toc85051458"/>
      <w:bookmarkStart w:id="4250" w:name="_Toc90493477"/>
      <w:bookmarkStart w:id="4251" w:name="_Toc90494117"/>
      <w:bookmarkStart w:id="4252" w:name="_Toc100094146"/>
      <w:bookmarkStart w:id="4253" w:name="_Toc106872803"/>
      <w:bookmarkStart w:id="4254" w:name="_Toc133249850"/>
      <w:r w:rsidRPr="009B053A">
        <w:t>6.4B.2.3.3</w:t>
      </w:r>
      <w:r w:rsidRPr="009B053A">
        <w:tab/>
        <w:t>In-band Emissions for inter-band EN-DC within FR1</w:t>
      </w:r>
      <w:bookmarkEnd w:id="4239"/>
      <w:bookmarkEnd w:id="4240"/>
      <w:bookmarkEnd w:id="4241"/>
      <w:bookmarkEnd w:id="4242"/>
      <w:bookmarkEnd w:id="4243"/>
      <w:bookmarkEnd w:id="4244"/>
      <w:bookmarkEnd w:id="4245"/>
      <w:bookmarkEnd w:id="4246"/>
      <w:bookmarkEnd w:id="4247"/>
      <w:r w:rsidR="004E6193" w:rsidRPr="009B053A">
        <w:t xml:space="preserve"> (1 NR CC)</w:t>
      </w:r>
      <w:bookmarkEnd w:id="4248"/>
      <w:bookmarkEnd w:id="4249"/>
      <w:bookmarkEnd w:id="4250"/>
      <w:bookmarkEnd w:id="4251"/>
      <w:bookmarkEnd w:id="4252"/>
      <w:bookmarkEnd w:id="4253"/>
      <w:bookmarkEnd w:id="4254"/>
    </w:p>
    <w:p w14:paraId="34BFFF4E" w14:textId="77777777" w:rsidR="00AB2B30" w:rsidRPr="009B053A" w:rsidRDefault="006A7121">
      <w:pPr>
        <w:pStyle w:val="H6"/>
      </w:pPr>
      <w:r w:rsidRPr="009B053A">
        <w:t>6.4B.2.3.3.1</w:t>
      </w:r>
      <w:r w:rsidRPr="009B053A">
        <w:tab/>
        <w:t>Test purpose</w:t>
      </w:r>
    </w:p>
    <w:p w14:paraId="44B21FC3" w14:textId="77777777" w:rsidR="00AB2B30" w:rsidRPr="009B053A" w:rsidRDefault="006A7121">
      <w:r w:rsidRPr="009B053A">
        <w:t>Same test purpose as in clause 6.4.2.3.1 in TS 38.521-1 [8] for the NR carrier.</w:t>
      </w:r>
    </w:p>
    <w:p w14:paraId="0079602C" w14:textId="77777777" w:rsidR="00AB2B30" w:rsidRPr="009B053A" w:rsidRDefault="006A7121">
      <w:pPr>
        <w:pStyle w:val="H6"/>
      </w:pPr>
      <w:r w:rsidRPr="009B053A">
        <w:t>6.4B.2.3.3.2</w:t>
      </w:r>
      <w:r w:rsidRPr="009B053A">
        <w:tab/>
        <w:t>Test applicability</w:t>
      </w:r>
    </w:p>
    <w:p w14:paraId="4B6B33C7" w14:textId="5536B501" w:rsidR="00AB2B30" w:rsidRPr="009B053A" w:rsidRDefault="006A7121">
      <w:r w:rsidRPr="009B053A">
        <w:t>This test case applies to all types of E-UTRA UE release 15 and forward, supporting inter-band EN-DC</w:t>
      </w:r>
      <w:r w:rsidR="004E6193" w:rsidRPr="009B053A">
        <w:t xml:space="preserve"> within FR1 with 1 NR UL</w:t>
      </w:r>
      <w:r w:rsidRPr="009B053A">
        <w:t>.</w:t>
      </w:r>
    </w:p>
    <w:p w14:paraId="6AAE312F" w14:textId="77777777" w:rsidR="00AB2B30" w:rsidRPr="009B053A" w:rsidRDefault="006A7121">
      <w:pPr>
        <w:pStyle w:val="H6"/>
      </w:pPr>
      <w:r w:rsidRPr="009B053A">
        <w:t>6.4B.2.3.3.3</w:t>
      </w:r>
      <w:r w:rsidRPr="009B053A">
        <w:tab/>
        <w:t>Minimum conformance requirements</w:t>
      </w:r>
    </w:p>
    <w:p w14:paraId="37A1BFDA" w14:textId="77777777" w:rsidR="00AB2B30" w:rsidRPr="009B053A" w:rsidRDefault="006A7121">
      <w:r w:rsidRPr="009B053A">
        <w:t>Same minimum conformance requirements as in clause 6.4.2.3.3 in TS 38.521-1 [8] for the NR carrier.</w:t>
      </w:r>
    </w:p>
    <w:p w14:paraId="5349D7A0" w14:textId="77777777" w:rsidR="00AB2B30" w:rsidRPr="009B053A" w:rsidRDefault="006A7121">
      <w:r w:rsidRPr="009B053A">
        <w:t>The normative reference for this requirement is TS 38.101-3 [4] clause 6.4B.2.</w:t>
      </w:r>
    </w:p>
    <w:p w14:paraId="52E1EF43" w14:textId="1148F9E1" w:rsidR="00AB2B30" w:rsidRPr="009B053A" w:rsidRDefault="006A7121">
      <w:r w:rsidRPr="009B053A">
        <w:t xml:space="preserve">No exception requirements applicable to NR or </w:t>
      </w:r>
      <w:r w:rsidR="003E285D" w:rsidRPr="009B053A">
        <w:t>E-UTRA</w:t>
      </w:r>
      <w:r w:rsidRPr="009B053A">
        <w:t>. LTE anchor agnostic approach is applied.</w:t>
      </w:r>
    </w:p>
    <w:p w14:paraId="40A4CAE3" w14:textId="77777777" w:rsidR="00AB2B30" w:rsidRPr="009B053A" w:rsidRDefault="006A7121">
      <w:pPr>
        <w:pStyle w:val="H6"/>
      </w:pPr>
      <w:r w:rsidRPr="009B053A">
        <w:t>6.4B.2.3.3.4</w:t>
      </w:r>
      <w:r w:rsidRPr="009B053A">
        <w:tab/>
        <w:t>Test description</w:t>
      </w:r>
    </w:p>
    <w:p w14:paraId="0D082F60" w14:textId="77777777" w:rsidR="00AB2B30" w:rsidRPr="009B053A" w:rsidRDefault="006A7121">
      <w:r w:rsidRPr="009B053A">
        <w:t>Same test description as in clause 6.4.2.</w:t>
      </w:r>
      <w:r w:rsidRPr="009B053A">
        <w:rPr>
          <w:rFonts w:eastAsia="Batang"/>
        </w:rPr>
        <w:t>3</w:t>
      </w:r>
      <w:r w:rsidRPr="009B053A">
        <w:t>.4 in TS 38.521-1 [8] for the NR carrier with the following exception:</w:t>
      </w:r>
    </w:p>
    <w:p w14:paraId="0E0E1F3D" w14:textId="77777777" w:rsidR="00AB2B30" w:rsidRPr="009B053A" w:rsidRDefault="006A7121">
      <w:r w:rsidRPr="009B053A">
        <w:t>The initial test configurations for E-UTRA band consist of environmental conditions, test frequencies, and channel bandwidths based on E-UTRA bands specified in Table 4.6-1.For Initial conditions as in clause 6.4.2.</w:t>
      </w:r>
      <w:r w:rsidRPr="009B053A">
        <w:rPr>
          <w:rFonts w:eastAsia="Batang"/>
        </w:rPr>
        <w:t>3</w:t>
      </w:r>
      <w:r w:rsidRPr="009B053A">
        <w:t>.4.1 in TS 38.521-1 [8], the following steps will be added to configure E-UTRA component:</w:t>
      </w:r>
    </w:p>
    <w:p w14:paraId="4ED124D3" w14:textId="77777777" w:rsidR="00AB2B30" w:rsidRPr="009B053A" w:rsidRDefault="006A7121">
      <w:pPr>
        <w:pStyle w:val="B10"/>
      </w:pPr>
      <w:r w:rsidRPr="009B053A">
        <w:t>2.1.</w:t>
      </w:r>
      <w:r w:rsidRPr="009B053A">
        <w:tab/>
        <w:t>The parameter settings for E-UTRA cell are set up according to TS 36.508 [11] clause 4.4.3.</w:t>
      </w:r>
    </w:p>
    <w:p w14:paraId="487E9F4C" w14:textId="77777777" w:rsidR="00AB2B30" w:rsidRPr="009B053A" w:rsidRDefault="006A7121">
      <w:pPr>
        <w:pStyle w:val="B10"/>
      </w:pPr>
      <w:r w:rsidRPr="009B053A">
        <w:lastRenderedPageBreak/>
        <w:t>3.1.</w:t>
      </w:r>
      <w:r w:rsidRPr="009B053A">
        <w:tab/>
        <w:t>The E-UTRA downlink signal level, uplink signal level are set according to Table 4.6-1 and propagation conditions are set according to Annex B.0 of TS 36.521-1 [10].</w:t>
      </w:r>
    </w:p>
    <w:p w14:paraId="3CB20EFC" w14:textId="77777777" w:rsidR="00AB2B30" w:rsidRPr="009B053A" w:rsidRDefault="006A7121">
      <w:r w:rsidRPr="009B053A">
        <w:t>Step 6 of Initial conditions as in clause 6.4.2.</w:t>
      </w:r>
      <w:r w:rsidRPr="009B053A">
        <w:rPr>
          <w:rFonts w:eastAsia="Batang"/>
        </w:rPr>
        <w:t>3</w:t>
      </w:r>
      <w:r w:rsidRPr="009B053A">
        <w:t xml:space="preserve">.4.1 in TS 38.521-1 [8] is replaced by: </w:t>
      </w:r>
    </w:p>
    <w:p w14:paraId="15F5B45D"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E150CF5"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89EDD2F" w14:textId="77777777" w:rsidR="00AB2B30" w:rsidRPr="009B053A" w:rsidRDefault="006A7121">
      <w:r w:rsidRPr="009B053A">
        <w:t>Same test procedure as in clause 6.4.2.3.4.2 in TS 38.521-1 [8].</w:t>
      </w:r>
    </w:p>
    <w:p w14:paraId="6198272B" w14:textId="77777777" w:rsidR="00AB2B30" w:rsidRPr="009B053A" w:rsidRDefault="006A7121">
      <w:pPr>
        <w:pStyle w:val="H6"/>
      </w:pPr>
      <w:r w:rsidRPr="009B053A">
        <w:t>6.4B.2.3.3.5</w:t>
      </w:r>
      <w:r w:rsidRPr="009B053A">
        <w:tab/>
        <w:t>Test requirement</w:t>
      </w:r>
    </w:p>
    <w:p w14:paraId="25238752" w14:textId="77777777" w:rsidR="00AB2B30" w:rsidRPr="009B053A" w:rsidRDefault="006A7121">
      <w:r w:rsidRPr="009B053A">
        <w:t>Same test requirement as in clause 6.4.2.3.5 in TS 38.521-1 [8] for the NR carrier.</w:t>
      </w:r>
    </w:p>
    <w:p w14:paraId="5F0B2170" w14:textId="56E1F9EF" w:rsidR="00AB2B30" w:rsidRPr="009B053A" w:rsidRDefault="006A7121">
      <w:pPr>
        <w:pStyle w:val="Heading5"/>
      </w:pPr>
      <w:bookmarkStart w:id="4255" w:name="_Toc27475753"/>
      <w:bookmarkStart w:id="4256" w:name="_Toc29495291"/>
      <w:bookmarkStart w:id="4257" w:name="_Toc36116336"/>
      <w:bookmarkStart w:id="4258" w:name="_Toc36118385"/>
      <w:bookmarkStart w:id="4259" w:name="_Toc36560500"/>
      <w:bookmarkStart w:id="4260" w:name="_Toc43977017"/>
      <w:bookmarkStart w:id="4261" w:name="_Toc52213589"/>
      <w:bookmarkStart w:id="4262" w:name="_Toc60743051"/>
      <w:bookmarkStart w:id="4263" w:name="_Toc68206236"/>
      <w:bookmarkStart w:id="4264" w:name="_Toc75972031"/>
      <w:bookmarkStart w:id="4265" w:name="_Toc85051459"/>
      <w:bookmarkStart w:id="4266" w:name="_Toc90493478"/>
      <w:bookmarkStart w:id="4267" w:name="_Toc90494118"/>
      <w:bookmarkStart w:id="4268" w:name="_Toc100094147"/>
      <w:bookmarkStart w:id="4269" w:name="_Toc106872804"/>
      <w:bookmarkStart w:id="4270" w:name="_Toc133249851"/>
      <w:r w:rsidRPr="009B053A">
        <w:t>6.4B.2.3.4</w:t>
      </w:r>
      <w:r w:rsidRPr="009B053A">
        <w:tab/>
        <w:t>EVM Equalizer Flatness for inter-band EN-DC within FR1</w:t>
      </w:r>
      <w:bookmarkEnd w:id="4255"/>
      <w:bookmarkEnd w:id="4256"/>
      <w:bookmarkEnd w:id="4257"/>
      <w:bookmarkEnd w:id="4258"/>
      <w:bookmarkEnd w:id="4259"/>
      <w:bookmarkEnd w:id="4260"/>
      <w:bookmarkEnd w:id="4261"/>
      <w:bookmarkEnd w:id="4262"/>
      <w:bookmarkEnd w:id="4263"/>
      <w:r w:rsidR="004E6193" w:rsidRPr="009B053A">
        <w:t xml:space="preserve"> (1 NR CC)</w:t>
      </w:r>
      <w:bookmarkEnd w:id="4264"/>
      <w:bookmarkEnd w:id="4265"/>
      <w:bookmarkEnd w:id="4266"/>
      <w:bookmarkEnd w:id="4267"/>
      <w:bookmarkEnd w:id="4268"/>
      <w:bookmarkEnd w:id="4269"/>
      <w:bookmarkEnd w:id="4270"/>
    </w:p>
    <w:p w14:paraId="490EBEEC" w14:textId="77777777" w:rsidR="00AB2B30" w:rsidRPr="009B053A" w:rsidRDefault="006A7121">
      <w:pPr>
        <w:pStyle w:val="H6"/>
      </w:pPr>
      <w:r w:rsidRPr="009B053A">
        <w:t>6.4B.2.3.4.1</w:t>
      </w:r>
      <w:r w:rsidRPr="009B053A">
        <w:tab/>
        <w:t>Test purpose</w:t>
      </w:r>
    </w:p>
    <w:p w14:paraId="55BF3987" w14:textId="77777777" w:rsidR="00AB2B30" w:rsidRPr="009B053A" w:rsidRDefault="006A7121">
      <w:r w:rsidRPr="009B053A">
        <w:t>Same test purpose as in clause 6.4.2.4 in TS 38.521-1 [8] for the NR carrier.</w:t>
      </w:r>
    </w:p>
    <w:p w14:paraId="240EC90F" w14:textId="77777777" w:rsidR="00AB2B30" w:rsidRPr="009B053A" w:rsidRDefault="006A7121">
      <w:pPr>
        <w:pStyle w:val="H6"/>
      </w:pPr>
      <w:r w:rsidRPr="009B053A">
        <w:t>6.4B.2.3.4.2</w:t>
      </w:r>
      <w:r w:rsidRPr="009B053A">
        <w:tab/>
        <w:t>Test applicability</w:t>
      </w:r>
    </w:p>
    <w:p w14:paraId="66441632" w14:textId="072C5BA0" w:rsidR="00AB2B30" w:rsidRPr="009B053A" w:rsidRDefault="006A7121">
      <w:r w:rsidRPr="009B053A">
        <w:t>This test case applies to all types of E-UTRA UE release 15 and forward, supporting inter-band EN-DC</w:t>
      </w:r>
      <w:r w:rsidR="004E6193" w:rsidRPr="009B053A">
        <w:t xml:space="preserve"> within FR1 with 1 NR UL</w:t>
      </w:r>
      <w:r w:rsidRPr="009B053A">
        <w:t>.</w:t>
      </w:r>
    </w:p>
    <w:p w14:paraId="5D145C85" w14:textId="77777777" w:rsidR="00AB2B30" w:rsidRPr="009B053A" w:rsidRDefault="006A7121">
      <w:pPr>
        <w:pStyle w:val="H6"/>
      </w:pPr>
      <w:r w:rsidRPr="009B053A">
        <w:t>6.4B.2.3.4.3</w:t>
      </w:r>
      <w:r w:rsidRPr="009B053A">
        <w:tab/>
        <w:t>Minimum conformance requirements</w:t>
      </w:r>
    </w:p>
    <w:p w14:paraId="712E4AC8" w14:textId="77777777" w:rsidR="00AB2B30" w:rsidRPr="009B053A" w:rsidRDefault="006A7121">
      <w:r w:rsidRPr="009B053A">
        <w:t>Same minimum conformance requirements as in clause 6.4.2.4.3 in TS 38.521-1 [8] for the NR carrier.</w:t>
      </w:r>
    </w:p>
    <w:p w14:paraId="17F7CD26" w14:textId="37A6EB9B" w:rsidR="00AB2B30" w:rsidRPr="009B053A" w:rsidRDefault="006A7121">
      <w:r w:rsidRPr="009B053A">
        <w:t xml:space="preserve">No exception requirements applicable to NR or </w:t>
      </w:r>
      <w:r w:rsidR="003E285D" w:rsidRPr="009B053A">
        <w:t>E-UTRA</w:t>
      </w:r>
      <w:r w:rsidRPr="009B053A">
        <w:t>. LTE anchor agnostic approach is applied.</w:t>
      </w:r>
    </w:p>
    <w:p w14:paraId="1885F343" w14:textId="77777777" w:rsidR="00AB2B30" w:rsidRPr="009B053A" w:rsidRDefault="006A7121">
      <w:pPr>
        <w:pStyle w:val="H6"/>
      </w:pPr>
      <w:r w:rsidRPr="009B053A">
        <w:t>6.4B.2.3.4.4</w:t>
      </w:r>
      <w:r w:rsidRPr="009B053A">
        <w:tab/>
        <w:t>Test description</w:t>
      </w:r>
    </w:p>
    <w:p w14:paraId="65D21D9D" w14:textId="77777777" w:rsidR="00AB2B30" w:rsidRPr="009B053A" w:rsidRDefault="006A7121">
      <w:pPr>
        <w:pStyle w:val="H6"/>
      </w:pPr>
      <w:r w:rsidRPr="009B053A">
        <w:t>6.4B.2.3.4.4.1</w:t>
      </w:r>
      <w:r w:rsidRPr="009B053A">
        <w:tab/>
        <w:t>Initial conditions</w:t>
      </w:r>
    </w:p>
    <w:p w14:paraId="48C70CCA" w14:textId="77777777" w:rsidR="00AB2B30" w:rsidRPr="009B053A" w:rsidRDefault="006A7121">
      <w:r w:rsidRPr="009B053A">
        <w:t>Same test description as in clause 6.4.2.4.4 in TS 38.521-1 [8] for the NR carrier with the following exception:</w:t>
      </w:r>
    </w:p>
    <w:p w14:paraId="17428BC9"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6EF94ECC" w14:textId="77777777" w:rsidR="00AB2B30" w:rsidRPr="009B053A" w:rsidRDefault="006A7121">
      <w:r w:rsidRPr="009B053A">
        <w:t>For Initial conditions as in clause 6.4.2.4.4.1 in TS 38.521-1 [8], the following steps will be added to configure E-UTRA component:</w:t>
      </w:r>
    </w:p>
    <w:p w14:paraId="6D50CB76" w14:textId="77777777" w:rsidR="00AB2B30" w:rsidRPr="009B053A" w:rsidRDefault="006A7121">
      <w:pPr>
        <w:pStyle w:val="B10"/>
      </w:pPr>
      <w:r w:rsidRPr="009B053A">
        <w:t>2.1.</w:t>
      </w:r>
      <w:r w:rsidRPr="009B053A">
        <w:tab/>
        <w:t>The parameter settings for E-UTRA cell are set up according to TS 36.508 [11] clause 4.4.3.</w:t>
      </w:r>
    </w:p>
    <w:p w14:paraId="4F9A68AD"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71AE8398" w14:textId="77777777" w:rsidR="00AB2B30" w:rsidRPr="009B053A" w:rsidRDefault="006A7121">
      <w:r w:rsidRPr="009B053A">
        <w:t>Step 6 of Initial conditions as in clause 6.4.2.4.4.1 in TS 38.521-1 [8] is replaced by:</w:t>
      </w:r>
    </w:p>
    <w:p w14:paraId="4EFB5AC0"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BD54D65" w14:textId="77777777" w:rsidR="00AB2B30" w:rsidRPr="009B053A" w:rsidRDefault="006A7121">
      <w:r w:rsidRPr="009B053A">
        <w:t>Same test procedure as in clause 6.4.2.4.4.2 in TS 38.521-1 [8] with the following steps added for E-UTRA component:</w:t>
      </w:r>
    </w:p>
    <w:p w14:paraId="6106E6C5"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0CFED8E" w14:textId="77777777" w:rsidR="00AB2B30" w:rsidRPr="009B053A" w:rsidRDefault="006A7121">
      <w:pPr>
        <w:pStyle w:val="H6"/>
      </w:pPr>
      <w:r w:rsidRPr="009B053A">
        <w:lastRenderedPageBreak/>
        <w:t>6.4B.2.3.4.5</w:t>
      </w:r>
      <w:r w:rsidRPr="009B053A">
        <w:tab/>
        <w:t>Test requirement</w:t>
      </w:r>
    </w:p>
    <w:p w14:paraId="23D94032" w14:textId="2F60968C" w:rsidR="00AB2B30" w:rsidRPr="009B053A" w:rsidRDefault="006A7121">
      <w:r w:rsidRPr="009B053A">
        <w:t>Same test requirement as in clause 6.4.2.4.5 in TS 38.521-1 [8] for the NR carrier.</w:t>
      </w:r>
    </w:p>
    <w:p w14:paraId="277C4F54" w14:textId="4A8EFB2A" w:rsidR="007C79FB" w:rsidRPr="009B053A" w:rsidRDefault="007C79FB" w:rsidP="00A573EF">
      <w:pPr>
        <w:pStyle w:val="Heading4"/>
      </w:pPr>
      <w:bookmarkStart w:id="4271" w:name="_Toc100094148"/>
      <w:bookmarkStart w:id="4272" w:name="_Toc106872805"/>
      <w:bookmarkStart w:id="4273" w:name="_Toc133249852"/>
      <w:r w:rsidRPr="009B053A">
        <w:t>6.4B.2.3a</w:t>
      </w:r>
      <w:r w:rsidRPr="009B053A">
        <w:tab/>
        <w:t>Transmit Modulation Quality for inter-band NE-DC within FR1</w:t>
      </w:r>
      <w:bookmarkEnd w:id="4271"/>
      <w:bookmarkEnd w:id="4272"/>
      <w:bookmarkEnd w:id="4273"/>
    </w:p>
    <w:p w14:paraId="618787F4" w14:textId="3C04419C" w:rsidR="006C4694" w:rsidRPr="009B053A" w:rsidRDefault="006C4694" w:rsidP="00BF220C">
      <w:pPr>
        <w:pStyle w:val="Heading5"/>
      </w:pPr>
      <w:bookmarkStart w:id="4274" w:name="_Toc85051460"/>
      <w:bookmarkStart w:id="4275" w:name="_Toc90493479"/>
      <w:bookmarkStart w:id="4276" w:name="_Toc90494119"/>
      <w:bookmarkStart w:id="4277" w:name="_Toc100094149"/>
      <w:bookmarkStart w:id="4278" w:name="_Toc106872806"/>
      <w:bookmarkStart w:id="4279" w:name="_Toc133249853"/>
      <w:bookmarkStart w:id="4280" w:name="_Toc27475754"/>
      <w:bookmarkStart w:id="4281" w:name="_Toc29495292"/>
      <w:bookmarkStart w:id="4282" w:name="_Toc36116337"/>
      <w:bookmarkStart w:id="4283" w:name="_Toc36118386"/>
      <w:bookmarkStart w:id="4284" w:name="_Toc36560501"/>
      <w:bookmarkStart w:id="4285" w:name="_Toc43977018"/>
      <w:bookmarkStart w:id="4286" w:name="_Toc52213590"/>
      <w:bookmarkStart w:id="4287" w:name="_Toc60743052"/>
      <w:bookmarkStart w:id="4288" w:name="_Toc68206237"/>
      <w:bookmarkStart w:id="4289" w:name="_Toc75972032"/>
      <w:r w:rsidRPr="009B053A">
        <w:rPr>
          <w:lang w:eastAsia="zh-CN"/>
        </w:rPr>
        <w:t>6.4B.2.3</w:t>
      </w:r>
      <w:r w:rsidR="00A96FC5" w:rsidRPr="009B053A">
        <w:rPr>
          <w:lang w:eastAsia="zh-CN"/>
        </w:rPr>
        <w:t>a</w:t>
      </w:r>
      <w:r w:rsidRPr="009B053A">
        <w:rPr>
          <w:lang w:eastAsia="zh-CN"/>
        </w:rPr>
        <w:t>.1</w:t>
      </w:r>
      <w:r w:rsidRPr="009B053A">
        <w:tab/>
      </w:r>
      <w:r w:rsidRPr="009B053A">
        <w:rPr>
          <w:lang w:eastAsia="zh-CN"/>
        </w:rPr>
        <w:t>Error Vector Magnitude for inter-band NE-DC within FR1</w:t>
      </w:r>
      <w:bookmarkEnd w:id="4274"/>
      <w:bookmarkEnd w:id="4275"/>
      <w:bookmarkEnd w:id="4276"/>
      <w:bookmarkEnd w:id="4277"/>
      <w:bookmarkEnd w:id="4278"/>
      <w:bookmarkEnd w:id="4279"/>
    </w:p>
    <w:p w14:paraId="277797A6" w14:textId="19A95BFF" w:rsidR="006C4694" w:rsidRPr="009B053A" w:rsidRDefault="006C4694" w:rsidP="006C4694">
      <w:pPr>
        <w:rPr>
          <w:lang w:eastAsia="zh-CN"/>
        </w:rPr>
      </w:pPr>
      <w:r w:rsidRPr="009B053A">
        <w:t xml:space="preserve">No exception requirements applicable to NR or </w:t>
      </w:r>
      <w:r w:rsidR="003E285D" w:rsidRPr="009B053A">
        <w:t>E-UTRA</w:t>
      </w:r>
      <w:r w:rsidRPr="009B053A">
        <w:t>.</w:t>
      </w:r>
    </w:p>
    <w:p w14:paraId="32018662" w14:textId="29BA11B6"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covered in </w:t>
      </w:r>
      <w:r w:rsidRPr="009B053A">
        <w:rPr>
          <w:lang w:eastAsia="zh-CN"/>
        </w:rPr>
        <w:t>6</w:t>
      </w:r>
      <w:r w:rsidRPr="009B053A">
        <w:t>.</w:t>
      </w:r>
      <w:r w:rsidRPr="009B053A">
        <w:rPr>
          <w:lang w:eastAsia="zh-CN"/>
        </w:rPr>
        <w:t>4.2.1 and 6.4A.2.1 of TS 38.521-1 [8], and the requirements for LTE carrier(s) in this test case are tested in 6</w:t>
      </w:r>
      <w:r w:rsidRPr="009B053A">
        <w:t>.</w:t>
      </w:r>
      <w:r w:rsidRPr="009B053A">
        <w:rPr>
          <w:lang w:eastAsia="zh-CN"/>
        </w:rPr>
        <w:t>5.2.1 and 6.5.2A.1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41A6C086" w14:textId="0A55C216" w:rsidR="006C4694" w:rsidRPr="009B053A" w:rsidRDefault="006C4694" w:rsidP="00BF220C">
      <w:pPr>
        <w:pStyle w:val="Heading5"/>
      </w:pPr>
      <w:bookmarkStart w:id="4290" w:name="_Toc85051461"/>
      <w:bookmarkStart w:id="4291" w:name="_Toc90493480"/>
      <w:bookmarkStart w:id="4292" w:name="_Toc90494120"/>
      <w:bookmarkStart w:id="4293" w:name="_Toc100094150"/>
      <w:bookmarkStart w:id="4294" w:name="_Toc106872807"/>
      <w:bookmarkStart w:id="4295" w:name="_Toc133249854"/>
      <w:r w:rsidRPr="009B053A">
        <w:rPr>
          <w:lang w:eastAsia="zh-CN"/>
        </w:rPr>
        <w:t>6.4B.2.3</w:t>
      </w:r>
      <w:r w:rsidR="00A96FC5" w:rsidRPr="009B053A">
        <w:rPr>
          <w:lang w:eastAsia="zh-CN"/>
        </w:rPr>
        <w:t>a</w:t>
      </w:r>
      <w:r w:rsidRPr="009B053A">
        <w:rPr>
          <w:lang w:eastAsia="zh-CN"/>
        </w:rPr>
        <w:t>.2</w:t>
      </w:r>
      <w:r w:rsidRPr="009B053A">
        <w:tab/>
      </w:r>
      <w:r w:rsidRPr="009B053A">
        <w:rPr>
          <w:lang w:eastAsia="zh-CN"/>
        </w:rPr>
        <w:t>Carrier Leakage for inter-band NE-DC within FR1</w:t>
      </w:r>
      <w:bookmarkEnd w:id="4290"/>
      <w:bookmarkEnd w:id="4291"/>
      <w:bookmarkEnd w:id="4292"/>
      <w:bookmarkEnd w:id="4293"/>
      <w:bookmarkEnd w:id="4294"/>
      <w:bookmarkEnd w:id="4295"/>
    </w:p>
    <w:p w14:paraId="35349F02" w14:textId="113B1271" w:rsidR="006C4694" w:rsidRPr="009B053A" w:rsidRDefault="006C4694" w:rsidP="006C4694">
      <w:pPr>
        <w:rPr>
          <w:lang w:eastAsia="zh-CN"/>
        </w:rPr>
      </w:pPr>
      <w:r w:rsidRPr="009B053A">
        <w:t xml:space="preserve">No exception requirements applicable to NR or </w:t>
      </w:r>
      <w:r w:rsidR="003E285D" w:rsidRPr="009B053A">
        <w:t>E-UTRA</w:t>
      </w:r>
      <w:r w:rsidRPr="009B053A">
        <w:t>.</w:t>
      </w:r>
    </w:p>
    <w:p w14:paraId="3EC4F0C2"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4.2.2 and 6.4A.2.2 of TS 38.521-1 [8], and the requirements for LTE carrier(s) in this test case are tested in 6</w:t>
      </w:r>
      <w:r w:rsidRPr="009B053A">
        <w:t>.</w:t>
      </w:r>
      <w:r w:rsidRPr="009B053A">
        <w:rPr>
          <w:lang w:eastAsia="zh-CN"/>
        </w:rPr>
        <w:t>5.2.2 and 6</w:t>
      </w:r>
      <w:r w:rsidRPr="009B053A">
        <w:t>.</w:t>
      </w:r>
      <w:r w:rsidRPr="009B053A">
        <w:rPr>
          <w:lang w:eastAsia="zh-CN"/>
        </w:rPr>
        <w:t>5.2A.2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55DB5DE1" w14:textId="17037340" w:rsidR="006C4694" w:rsidRPr="009B053A" w:rsidRDefault="006C4694" w:rsidP="00140AEF">
      <w:pPr>
        <w:pStyle w:val="Heading5"/>
      </w:pPr>
      <w:bookmarkStart w:id="4296" w:name="_Toc85051462"/>
      <w:bookmarkStart w:id="4297" w:name="_Toc90493481"/>
      <w:bookmarkStart w:id="4298" w:name="_Toc90494121"/>
      <w:bookmarkStart w:id="4299" w:name="_Toc100094151"/>
      <w:bookmarkStart w:id="4300" w:name="_Toc106872808"/>
      <w:bookmarkStart w:id="4301" w:name="_Toc133249855"/>
      <w:r w:rsidRPr="009B053A">
        <w:rPr>
          <w:lang w:eastAsia="zh-CN"/>
        </w:rPr>
        <w:t>6.4B.2.3</w:t>
      </w:r>
      <w:r w:rsidR="00A96FC5" w:rsidRPr="009B053A">
        <w:rPr>
          <w:lang w:eastAsia="zh-CN"/>
        </w:rPr>
        <w:t>a</w:t>
      </w:r>
      <w:r w:rsidRPr="009B053A">
        <w:rPr>
          <w:lang w:eastAsia="zh-CN"/>
        </w:rPr>
        <w:t>.3</w:t>
      </w:r>
      <w:r w:rsidRPr="009B053A">
        <w:tab/>
      </w:r>
      <w:r w:rsidRPr="009B053A">
        <w:rPr>
          <w:lang w:eastAsia="zh-CN"/>
        </w:rPr>
        <w:t>In-band Emissions for inter-band NE-DC within FR1</w:t>
      </w:r>
      <w:bookmarkEnd w:id="4296"/>
      <w:bookmarkEnd w:id="4297"/>
      <w:bookmarkEnd w:id="4298"/>
      <w:bookmarkEnd w:id="4299"/>
      <w:bookmarkEnd w:id="4300"/>
      <w:bookmarkEnd w:id="4301"/>
    </w:p>
    <w:p w14:paraId="5BAD66CA" w14:textId="223F337F" w:rsidR="006C4694" w:rsidRPr="009B053A" w:rsidRDefault="006C4694" w:rsidP="006C4694">
      <w:pPr>
        <w:rPr>
          <w:lang w:eastAsia="zh-CN"/>
        </w:rPr>
      </w:pPr>
      <w:r w:rsidRPr="009B053A">
        <w:t xml:space="preserve">No exception requirements applicable to NR or </w:t>
      </w:r>
      <w:r w:rsidR="003E285D" w:rsidRPr="009B053A">
        <w:t>E-UTRA</w:t>
      </w:r>
      <w:r w:rsidRPr="009B053A">
        <w:t>.</w:t>
      </w:r>
    </w:p>
    <w:p w14:paraId="264D3C5C"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4.2.3 and 6.4A.2.3 of TS 38.521-1 [8], and the requirements for LTE carrier(s) in this test case are tested in 6</w:t>
      </w:r>
      <w:r w:rsidRPr="009B053A">
        <w:t>.</w:t>
      </w:r>
      <w:r w:rsidRPr="009B053A">
        <w:rPr>
          <w:lang w:eastAsia="zh-CN"/>
        </w:rPr>
        <w:t>5.2 and 6.5.2A.3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59B1D817" w14:textId="77777777" w:rsidR="00140AEF" w:rsidRPr="009B053A" w:rsidRDefault="00140AEF" w:rsidP="00A573EF">
      <w:pPr>
        <w:pStyle w:val="Heading5"/>
      </w:pPr>
      <w:bookmarkStart w:id="4302" w:name="_Toc100094152"/>
      <w:bookmarkStart w:id="4303" w:name="_Toc106872809"/>
      <w:bookmarkStart w:id="4304" w:name="_Toc133249856"/>
      <w:bookmarkStart w:id="4305" w:name="_Toc36648976"/>
      <w:bookmarkStart w:id="4306" w:name="_Toc67953987"/>
      <w:bookmarkStart w:id="4307" w:name="_Toc68784970"/>
      <w:bookmarkStart w:id="4308" w:name="_Toc29807262"/>
      <w:bookmarkStart w:id="4309" w:name="_Toc52353164"/>
      <w:bookmarkStart w:id="4310" w:name="_Toc21351680"/>
      <w:bookmarkStart w:id="4311" w:name="_Toc45892750"/>
      <w:bookmarkStart w:id="4312" w:name="_Toc45892340"/>
      <w:bookmarkStart w:id="4313" w:name="_Toc53174987"/>
      <w:bookmarkStart w:id="4314" w:name="_Toc36651701"/>
      <w:bookmarkStart w:id="4315" w:name="_Toc76736930"/>
      <w:bookmarkStart w:id="4316" w:name="_Toc77241847"/>
      <w:bookmarkStart w:id="4317" w:name="_Toc83909744"/>
      <w:bookmarkStart w:id="4318" w:name="_Toc77241342"/>
      <w:bookmarkStart w:id="4319" w:name="_Toc61378797"/>
      <w:bookmarkStart w:id="4320" w:name="_Toc37256635"/>
      <w:bookmarkStart w:id="4321" w:name="_Toc37256976"/>
      <w:bookmarkStart w:id="4322" w:name="_Toc45890706"/>
      <w:bookmarkStart w:id="4323" w:name="_Toc61378322"/>
      <w:bookmarkStart w:id="4324" w:name="_Toc83743223"/>
      <w:bookmarkStart w:id="4325" w:name="_Toc91071711"/>
      <w:bookmarkStart w:id="4326" w:name="_Toc45891930"/>
      <w:bookmarkStart w:id="4327" w:name="_Toc68733654"/>
      <w:bookmarkStart w:id="4328" w:name="_Toc85051463"/>
      <w:bookmarkStart w:id="4329" w:name="_Toc90493482"/>
      <w:bookmarkStart w:id="4330" w:name="_Toc90494122"/>
      <w:r w:rsidRPr="009B053A">
        <w:t>6.4B.2.3a.4</w:t>
      </w:r>
      <w:r w:rsidRPr="009B053A">
        <w:tab/>
        <w:t>EVM Equalizer Flatness for inter-band NE-DC within FR1 (1 NR CC)</w:t>
      </w:r>
      <w:bookmarkEnd w:id="4302"/>
      <w:bookmarkEnd w:id="4303"/>
      <w:bookmarkEnd w:id="4304"/>
    </w:p>
    <w:p w14:paraId="16BBCCBD" w14:textId="6DA75CAF" w:rsidR="00140AEF" w:rsidRPr="009B053A" w:rsidRDefault="00140AEF" w:rsidP="00140AEF">
      <w:pPr>
        <w:rPr>
          <w:lang w:eastAsia="zh-CN"/>
        </w:rPr>
      </w:pPr>
      <w:r w:rsidRPr="009B053A">
        <w:t xml:space="preserve">No exception requirements applicable to NR or </w:t>
      </w:r>
      <w:r w:rsidR="003E285D" w:rsidRPr="009B053A">
        <w:t>E-UTRA</w:t>
      </w:r>
      <w:r w:rsidRPr="009B053A">
        <w:t>.</w:t>
      </w:r>
    </w:p>
    <w:p w14:paraId="3DAA3518" w14:textId="77777777" w:rsidR="00140AEF" w:rsidRPr="009B053A" w:rsidRDefault="00140AEF" w:rsidP="00140AEF">
      <w:pPr>
        <w:rPr>
          <w:lang w:eastAsia="en-US"/>
        </w:rPr>
      </w:pPr>
      <w:r w:rsidRPr="009B053A">
        <w:t xml:space="preserve">No test case details are specified. </w:t>
      </w:r>
      <w:r w:rsidRPr="009B053A">
        <w:rPr>
          <w:lang w:eastAsia="zh-CN"/>
        </w:rPr>
        <w:t>T</w:t>
      </w:r>
      <w:r w:rsidRPr="009B053A">
        <w:t>he requirements for</w:t>
      </w:r>
      <w:r w:rsidRPr="009B053A">
        <w:rPr>
          <w:lang w:eastAsia="zh-CN"/>
        </w:rPr>
        <w:t xml:space="preserve"> NR carrier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4.2.4 and 6</w:t>
      </w:r>
      <w:r w:rsidRPr="009B053A">
        <w:t>.</w:t>
      </w:r>
      <w:r w:rsidRPr="009B053A">
        <w:rPr>
          <w:lang w:eastAsia="zh-CN"/>
        </w:rPr>
        <w:t>4.2.5 of TS 38.521-1 [8], and the requirements for LTE carrier in this test case are tested in 6</w:t>
      </w:r>
      <w:r w:rsidRPr="009B053A">
        <w:t>.</w:t>
      </w:r>
      <w:r w:rsidRPr="009B053A">
        <w:rPr>
          <w:lang w:eastAsia="zh-CN"/>
        </w:rPr>
        <w:t>5.2.4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bookmarkEnd w:id="4305"/>
      <w:bookmarkEnd w:id="4306"/>
      <w:bookmarkEnd w:id="4307"/>
      <w:bookmarkEnd w:id="4308"/>
      <w:bookmarkEnd w:id="4309"/>
      <w:bookmarkEnd w:id="4310"/>
      <w:bookmarkEnd w:id="4311"/>
      <w:bookmarkEnd w:id="4312"/>
      <w:bookmarkEnd w:id="4313"/>
      <w:bookmarkEnd w:id="4314"/>
      <w:bookmarkEnd w:id="4315"/>
      <w:bookmarkEnd w:id="4316"/>
      <w:bookmarkEnd w:id="4317"/>
      <w:bookmarkEnd w:id="4318"/>
      <w:bookmarkEnd w:id="4319"/>
      <w:bookmarkEnd w:id="4320"/>
      <w:bookmarkEnd w:id="4321"/>
      <w:bookmarkEnd w:id="4322"/>
      <w:bookmarkEnd w:id="4323"/>
      <w:bookmarkEnd w:id="4324"/>
      <w:bookmarkEnd w:id="4325"/>
      <w:bookmarkEnd w:id="4326"/>
      <w:bookmarkEnd w:id="4327"/>
    </w:p>
    <w:p w14:paraId="60808F4F" w14:textId="77777777" w:rsidR="00AB2B30" w:rsidRPr="009B053A" w:rsidRDefault="006A7121">
      <w:pPr>
        <w:pStyle w:val="Heading4"/>
        <w:rPr>
          <w:rFonts w:eastAsia="MS Mincho"/>
        </w:rPr>
      </w:pPr>
      <w:bookmarkStart w:id="4331" w:name="_Toc100094153"/>
      <w:bookmarkStart w:id="4332" w:name="_Toc106872810"/>
      <w:bookmarkStart w:id="4333" w:name="_Toc133249857"/>
      <w:r w:rsidRPr="009B053A">
        <w:rPr>
          <w:rFonts w:eastAsia="MS Mincho"/>
        </w:rPr>
        <w:t>6.4B.2.4</w:t>
      </w:r>
      <w:r w:rsidRPr="009B053A">
        <w:rPr>
          <w:rFonts w:eastAsia="MS Mincho"/>
        </w:rPr>
        <w:tab/>
        <w:t>Transmit Modulation Quality for inter-band EN-DC including FR2</w:t>
      </w:r>
      <w:bookmarkEnd w:id="4280"/>
      <w:bookmarkEnd w:id="4281"/>
      <w:bookmarkEnd w:id="4282"/>
      <w:bookmarkEnd w:id="4283"/>
      <w:bookmarkEnd w:id="4284"/>
      <w:bookmarkEnd w:id="4285"/>
      <w:bookmarkEnd w:id="4286"/>
      <w:bookmarkEnd w:id="4287"/>
      <w:bookmarkEnd w:id="4288"/>
      <w:bookmarkEnd w:id="4289"/>
      <w:bookmarkEnd w:id="4328"/>
      <w:bookmarkEnd w:id="4329"/>
      <w:bookmarkEnd w:id="4330"/>
      <w:bookmarkEnd w:id="4331"/>
      <w:bookmarkEnd w:id="4332"/>
      <w:bookmarkEnd w:id="4333"/>
    </w:p>
    <w:p w14:paraId="3F06BF0A" w14:textId="429B081D" w:rsidR="00AB2B30" w:rsidRPr="009B053A" w:rsidRDefault="006A7121">
      <w:pPr>
        <w:pStyle w:val="Heading5"/>
      </w:pPr>
      <w:bookmarkStart w:id="4334" w:name="_Toc27475755"/>
      <w:bookmarkStart w:id="4335" w:name="_Toc29495293"/>
      <w:bookmarkStart w:id="4336" w:name="_Toc36116338"/>
      <w:bookmarkStart w:id="4337" w:name="_Toc36118387"/>
      <w:bookmarkStart w:id="4338" w:name="_Toc36560502"/>
      <w:bookmarkStart w:id="4339" w:name="_Toc43977019"/>
      <w:bookmarkStart w:id="4340" w:name="_Toc52213591"/>
      <w:bookmarkStart w:id="4341" w:name="_Toc60743053"/>
      <w:bookmarkStart w:id="4342" w:name="_Toc68206238"/>
      <w:bookmarkStart w:id="4343" w:name="_Toc75972033"/>
      <w:bookmarkStart w:id="4344" w:name="_Toc85051464"/>
      <w:bookmarkStart w:id="4345" w:name="_Toc90493483"/>
      <w:bookmarkStart w:id="4346" w:name="_Toc90494123"/>
      <w:bookmarkStart w:id="4347" w:name="_Toc100094154"/>
      <w:bookmarkStart w:id="4348" w:name="_Toc106872811"/>
      <w:bookmarkStart w:id="4349" w:name="_Toc133249858"/>
      <w:r w:rsidRPr="009B053A">
        <w:t>6.4B.2.4.1</w:t>
      </w:r>
      <w:r w:rsidRPr="009B053A">
        <w:tab/>
        <w:t>Error Vector Magnitude for inter-band EN-DC including FR2</w:t>
      </w:r>
      <w:bookmarkEnd w:id="4334"/>
      <w:bookmarkEnd w:id="4335"/>
      <w:bookmarkEnd w:id="4336"/>
      <w:bookmarkEnd w:id="4337"/>
      <w:bookmarkEnd w:id="4338"/>
      <w:bookmarkEnd w:id="4339"/>
      <w:bookmarkEnd w:id="4340"/>
      <w:bookmarkEnd w:id="4341"/>
      <w:bookmarkEnd w:id="4342"/>
      <w:r w:rsidR="00D30817" w:rsidRPr="009B053A">
        <w:rPr>
          <w:lang w:eastAsia="zh-CN"/>
        </w:rPr>
        <w:t xml:space="preserve"> (1 NR CC)</w:t>
      </w:r>
      <w:bookmarkEnd w:id="4343"/>
      <w:bookmarkEnd w:id="4344"/>
      <w:bookmarkEnd w:id="4345"/>
      <w:bookmarkEnd w:id="4346"/>
      <w:bookmarkEnd w:id="4347"/>
      <w:bookmarkEnd w:id="4348"/>
      <w:bookmarkEnd w:id="4349"/>
    </w:p>
    <w:p w14:paraId="05AFA41A" w14:textId="23BCABA6" w:rsidR="00AB2B30" w:rsidRPr="009B053A" w:rsidRDefault="006A7121">
      <w:pPr>
        <w:pStyle w:val="EditorsNote"/>
        <w:rPr>
          <w:rFonts w:eastAsia="MS Mincho"/>
        </w:rPr>
      </w:pPr>
      <w:r w:rsidRPr="009B053A">
        <w:t>Editor's note:</w:t>
      </w:r>
      <w:r w:rsidRPr="009B053A">
        <w:tab/>
        <w:t>This clause is incomplete. The following aspects are either missing or not yet determined</w:t>
      </w:r>
      <w:r w:rsidR="00A96FC5" w:rsidRPr="009B053A">
        <w:t xml:space="preserve"> </w:t>
      </w:r>
      <w:r w:rsidR="00A96FC5" w:rsidRPr="009B053A">
        <w:rPr>
          <w:rFonts w:eastAsia="MS Mincho"/>
        </w:rPr>
        <w:t>in t</w:t>
      </w:r>
      <w:r w:rsidRPr="009B053A">
        <w:rPr>
          <w:rFonts w:eastAsia="MS Mincho"/>
        </w:rPr>
        <w:t>he referred test case 6.4.2.1 in TS 38.521-2 [9]</w:t>
      </w:r>
      <w:r w:rsidR="00A96FC5" w:rsidRPr="009B053A">
        <w:rPr>
          <w:rFonts w:eastAsia="MS Mincho"/>
        </w:rPr>
        <w:t>:</w:t>
      </w:r>
    </w:p>
    <w:p w14:paraId="3E3737B6" w14:textId="69F281EB" w:rsidR="00AB2B30" w:rsidRPr="009B053A" w:rsidRDefault="00AC550C">
      <w:pPr>
        <w:pStyle w:val="EditorsNote"/>
      </w:pPr>
      <w:r w:rsidRPr="009B053A">
        <w:t>-</w:t>
      </w:r>
      <w:r w:rsidRPr="009B053A">
        <w:tab/>
      </w:r>
      <w:r w:rsidR="006A7121" w:rsidRPr="009B053A">
        <w:t xml:space="preserve">Measurement Uncertainty </w:t>
      </w:r>
      <w:r w:rsidRPr="009B053A">
        <w:t>and Test Tolerance are</w:t>
      </w:r>
      <w:r w:rsidR="006A7121" w:rsidRPr="009B053A">
        <w:t xml:space="preserve"> FFS</w:t>
      </w:r>
      <w:r w:rsidR="00A96FC5" w:rsidRPr="009B053A">
        <w:t xml:space="preserve"> except for PUSCH, PC3 in FR2a and FR2b</w:t>
      </w:r>
      <w:r w:rsidR="00F91A64" w:rsidRPr="009B053A">
        <w:t>, and PC1 in FR2a</w:t>
      </w:r>
      <w:r w:rsidR="006A7121" w:rsidRPr="009B053A">
        <w:t>.</w:t>
      </w:r>
    </w:p>
    <w:p w14:paraId="14B9AC9C" w14:textId="77777777" w:rsidR="00AB2B30" w:rsidRPr="009B053A" w:rsidRDefault="006A7121">
      <w:pPr>
        <w:pStyle w:val="H6"/>
      </w:pPr>
      <w:r w:rsidRPr="009B053A">
        <w:t>6.4B.2.4.1.1</w:t>
      </w:r>
      <w:r w:rsidRPr="009B053A">
        <w:tab/>
        <w:t>Test purpose</w:t>
      </w:r>
    </w:p>
    <w:p w14:paraId="321F96F8" w14:textId="77777777" w:rsidR="00AB2B30" w:rsidRPr="009B053A" w:rsidRDefault="006A7121">
      <w:r w:rsidRPr="009B053A">
        <w:t>Same test purpose as in clause 6.4.2.1 in TS 38.521-2 [9] for the NR carrier.</w:t>
      </w:r>
    </w:p>
    <w:p w14:paraId="00EF67B6" w14:textId="77777777" w:rsidR="00AB2B30" w:rsidRPr="009B053A" w:rsidRDefault="006A7121">
      <w:pPr>
        <w:pStyle w:val="H6"/>
      </w:pPr>
      <w:r w:rsidRPr="009B053A">
        <w:t>6.4B.2.4.1.2</w:t>
      </w:r>
      <w:r w:rsidRPr="009B053A">
        <w:tab/>
        <w:t>Test applicability</w:t>
      </w:r>
    </w:p>
    <w:p w14:paraId="7B6A6CC2" w14:textId="08D557B3"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E47EC9" w:rsidRPr="009B053A">
        <w:t>1 NR UL CC</w:t>
      </w:r>
      <w:r w:rsidRPr="009B053A">
        <w:t>.</w:t>
      </w:r>
    </w:p>
    <w:p w14:paraId="3CDB3ECC" w14:textId="77777777" w:rsidR="00AB2B30" w:rsidRPr="009B053A" w:rsidRDefault="006A7121">
      <w:pPr>
        <w:pStyle w:val="H6"/>
      </w:pPr>
      <w:r w:rsidRPr="009B053A">
        <w:lastRenderedPageBreak/>
        <w:t>6.4B.2.4.1.3</w:t>
      </w:r>
      <w:r w:rsidRPr="009B053A">
        <w:tab/>
        <w:t>Minimum conformance requirements</w:t>
      </w:r>
    </w:p>
    <w:p w14:paraId="4204E1EA" w14:textId="77777777" w:rsidR="00AB2B30" w:rsidRPr="009B053A" w:rsidRDefault="006A7121">
      <w:r w:rsidRPr="009B053A">
        <w:t>For inter-band EN-DC including FR2 or both FR1 and FR2, transmit modulation quality for EN-DC operations in FR1 and FR2 as specified in TS 36.101 [5], 38.101-1 [2] and 38.101-2 [3] apply for E-UTRA, NR FR1 and NR FR2 respectively.</w:t>
      </w:r>
    </w:p>
    <w:p w14:paraId="505BA4A0" w14:textId="77777777" w:rsidR="00AB2B30" w:rsidRPr="009B053A" w:rsidRDefault="006A7121">
      <w:pPr>
        <w:pStyle w:val="H6"/>
      </w:pPr>
      <w:r w:rsidRPr="009B053A">
        <w:t>The normative reference for this requirement is TS 38.101-3 [4] clause 6.4B.2.4.</w:t>
      </w:r>
    </w:p>
    <w:p w14:paraId="66C76710" w14:textId="77777777" w:rsidR="00AB2B30" w:rsidRPr="009B053A" w:rsidRDefault="006A7121">
      <w:r w:rsidRPr="009B053A">
        <w:t>Same minimum conformance requirements as in clause 6.4.2.1.3 in TS 38.521-2 [9] for the NR carrier.</w:t>
      </w:r>
    </w:p>
    <w:p w14:paraId="0AC9C1F5" w14:textId="77777777" w:rsidR="00AB2B30" w:rsidRPr="009B053A" w:rsidRDefault="006A7121">
      <w:r w:rsidRPr="009B053A">
        <w:t>No exception requirements applicable to NR or LTE. LTE anchor agnostic approach is applied.</w:t>
      </w:r>
    </w:p>
    <w:p w14:paraId="7922921E" w14:textId="77777777" w:rsidR="00AB2B30" w:rsidRPr="009B053A" w:rsidRDefault="006A7121">
      <w:pPr>
        <w:pStyle w:val="H6"/>
      </w:pPr>
      <w:r w:rsidRPr="009B053A">
        <w:t>6.4B.2.4.1.4</w:t>
      </w:r>
      <w:r w:rsidRPr="009B053A">
        <w:tab/>
        <w:t>Test description</w:t>
      </w:r>
    </w:p>
    <w:p w14:paraId="3E4C78FE" w14:textId="77777777" w:rsidR="00AB2B30" w:rsidRPr="009B053A" w:rsidRDefault="006A7121">
      <w:pPr>
        <w:pStyle w:val="H6"/>
      </w:pPr>
      <w:r w:rsidRPr="009B053A">
        <w:t>6.4B.2.4.1.4.1</w:t>
      </w:r>
      <w:r w:rsidRPr="009B053A">
        <w:tab/>
        <w:t>Initial conditions</w:t>
      </w:r>
    </w:p>
    <w:p w14:paraId="16CA77ED" w14:textId="77777777" w:rsidR="00AB2B30" w:rsidRPr="009B053A" w:rsidRDefault="006A7121">
      <w:r w:rsidRPr="009B053A">
        <w:t>Same test description as in clause 6.4.2.1.4 in TS 38.521-2 [9] for the NR carrier with the following exception:</w:t>
      </w:r>
    </w:p>
    <w:p w14:paraId="706775CB"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2.1.4.1 in TS 38.521-2 [9], the following steps will be added to configure E-UTRA component:</w:t>
      </w:r>
    </w:p>
    <w:p w14:paraId="4C1EDD83" w14:textId="77777777" w:rsidR="00AB2B30" w:rsidRPr="009B053A" w:rsidRDefault="006A7121">
      <w:pPr>
        <w:pStyle w:val="B10"/>
      </w:pPr>
      <w:r w:rsidRPr="009B053A">
        <w:t>2.1.</w:t>
      </w:r>
      <w:r w:rsidRPr="009B053A">
        <w:tab/>
        <w:t>The parameter settings for E-UTRA cell are set up according to TS 36.508 [11] clause 4.4.3.</w:t>
      </w:r>
    </w:p>
    <w:p w14:paraId="5724D2AA"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AB2A910" w14:textId="77777777" w:rsidR="00AB2B30" w:rsidRPr="009B053A" w:rsidRDefault="006A7121">
      <w:r w:rsidRPr="009B053A">
        <w:t xml:space="preserve">Step 6 of Initial conditions as in clause 6.4.2.4.1 in TS 38.521-2 [9] is replaced by: </w:t>
      </w:r>
    </w:p>
    <w:p w14:paraId="730C9477"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4A88846" w14:textId="77777777" w:rsidR="00AB2B30" w:rsidRPr="009B053A" w:rsidRDefault="006A7121">
      <w:r w:rsidRPr="009B053A">
        <w:t>Same test procedure as in clause 6.4.2.1.4.1 in TS 38.521-2 [9] with the following steps added for E-UTRA component:</w:t>
      </w:r>
    </w:p>
    <w:p w14:paraId="1080C6C4"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755FECE" w14:textId="77777777" w:rsidR="00AB2B30" w:rsidRPr="009B053A" w:rsidRDefault="006A7121">
      <w:pPr>
        <w:pStyle w:val="H6"/>
      </w:pPr>
      <w:r w:rsidRPr="009B053A">
        <w:t>6.4B.2.4.1.5</w:t>
      </w:r>
      <w:r w:rsidRPr="009B053A">
        <w:tab/>
        <w:t>Test requirement</w:t>
      </w:r>
    </w:p>
    <w:p w14:paraId="791D081D" w14:textId="77777777" w:rsidR="00AB2B30" w:rsidRPr="009B053A" w:rsidRDefault="006A7121">
      <w:r w:rsidRPr="009B053A">
        <w:t>Same test requirement as in clause 6.4.2.1.5 in TS 38.521-2 [9] for the NR carrier.</w:t>
      </w:r>
    </w:p>
    <w:p w14:paraId="169255C1" w14:textId="77777777" w:rsidR="006E3D4F" w:rsidRPr="009B053A" w:rsidRDefault="006E3D4F" w:rsidP="006E3D4F">
      <w:pPr>
        <w:pStyle w:val="Heading5"/>
      </w:pPr>
      <w:bookmarkStart w:id="4350" w:name="_Toc133249859"/>
      <w:bookmarkStart w:id="4351" w:name="_Toc60743054"/>
      <w:bookmarkStart w:id="4352" w:name="_Toc68206239"/>
      <w:bookmarkStart w:id="4353" w:name="_Toc75972034"/>
      <w:bookmarkStart w:id="4354" w:name="_Toc85051465"/>
      <w:bookmarkStart w:id="4355" w:name="_Toc90493484"/>
      <w:bookmarkStart w:id="4356" w:name="_Toc90494124"/>
      <w:bookmarkStart w:id="4357" w:name="_Toc100094155"/>
      <w:bookmarkStart w:id="4358" w:name="_Toc106872812"/>
      <w:r w:rsidRPr="009B053A">
        <w:t>6.4B.2.4.1a</w:t>
      </w:r>
      <w:r w:rsidRPr="009B053A">
        <w:tab/>
        <w:t xml:space="preserve">Error Vector Magnitude </w:t>
      </w:r>
      <w:r w:rsidRPr="009B053A">
        <w:rPr>
          <w:lang w:eastAsia="zh-CN"/>
        </w:rPr>
        <w:t xml:space="preserve">with Power Boost </w:t>
      </w:r>
      <w:r w:rsidRPr="009B053A">
        <w:t>for inter-band EN-DC including FR2</w:t>
      </w:r>
      <w:r w:rsidRPr="009B053A">
        <w:rPr>
          <w:lang w:eastAsia="zh-CN"/>
        </w:rPr>
        <w:t xml:space="preserve"> (1 NR CC)</w:t>
      </w:r>
      <w:bookmarkEnd w:id="4350"/>
      <w:r w:rsidRPr="009B053A">
        <w:rPr>
          <w:lang w:eastAsia="zh-CN"/>
        </w:rPr>
        <w:t xml:space="preserve"> </w:t>
      </w:r>
    </w:p>
    <w:p w14:paraId="06F09D71" w14:textId="77777777" w:rsidR="006E3D4F" w:rsidRPr="009B053A" w:rsidRDefault="006E3D4F" w:rsidP="006E3D4F">
      <w:pPr>
        <w:pStyle w:val="EditorsNote"/>
        <w:rPr>
          <w:rFonts w:eastAsia="MS Mincho"/>
        </w:rPr>
      </w:pPr>
      <w:r w:rsidRPr="009B053A">
        <w:t>Editor's note:</w:t>
      </w:r>
      <w:r w:rsidRPr="009B053A">
        <w:tab/>
        <w:t xml:space="preserve">This clause is incomplete. The following aspects are either missing or not yet determined </w:t>
      </w:r>
      <w:r w:rsidRPr="009B053A">
        <w:rPr>
          <w:rFonts w:eastAsia="MS Mincho"/>
        </w:rPr>
        <w:t>in the referred test case 6.4.2.1_1 in TS 38.521-2 [9]:</w:t>
      </w:r>
    </w:p>
    <w:p w14:paraId="57D4A0BC" w14:textId="77777777" w:rsidR="006E3D4F" w:rsidRPr="009B053A" w:rsidRDefault="006E3D4F" w:rsidP="006E3D4F">
      <w:pPr>
        <w:pStyle w:val="EditorsNote"/>
      </w:pPr>
      <w:r w:rsidRPr="009B053A">
        <w:t>-</w:t>
      </w:r>
      <w:r w:rsidRPr="009B053A">
        <w:tab/>
        <w:t>Measurement Uncertainty and Test Tolerance are FFS except for PUSCH, PC3 in FR2a and FR2b.</w:t>
      </w:r>
    </w:p>
    <w:p w14:paraId="13273E57" w14:textId="77777777" w:rsidR="006E3D4F" w:rsidRPr="009B053A" w:rsidRDefault="006E3D4F" w:rsidP="006E3D4F">
      <w:pPr>
        <w:pStyle w:val="H6"/>
      </w:pPr>
      <w:r w:rsidRPr="009B053A">
        <w:t>6.4B.2.4.1a.1</w:t>
      </w:r>
      <w:r w:rsidRPr="009B053A">
        <w:tab/>
        <w:t>Test purpose</w:t>
      </w:r>
    </w:p>
    <w:p w14:paraId="638F549D" w14:textId="77777777" w:rsidR="006E3D4F" w:rsidRPr="009B053A" w:rsidRDefault="006E3D4F" w:rsidP="006E3D4F">
      <w:r w:rsidRPr="009B053A">
        <w:t>Same test purpose as in clause 6.4.2.1_1 in TS 38.521-2 [9] for the NR carrier.</w:t>
      </w:r>
    </w:p>
    <w:p w14:paraId="0CADF00B" w14:textId="77777777" w:rsidR="006E3D4F" w:rsidRPr="009B053A" w:rsidRDefault="006E3D4F" w:rsidP="006E3D4F">
      <w:pPr>
        <w:pStyle w:val="H6"/>
      </w:pPr>
      <w:r w:rsidRPr="009B053A">
        <w:t>6.4B.2.4.1a.2</w:t>
      </w:r>
      <w:r w:rsidRPr="009B053A">
        <w:tab/>
        <w:t>Test applicability</w:t>
      </w:r>
    </w:p>
    <w:p w14:paraId="07DE83C8" w14:textId="77777777" w:rsidR="006E3D4F" w:rsidRPr="009B053A" w:rsidRDefault="006E3D4F" w:rsidP="006E3D4F">
      <w:pPr>
        <w:rPr>
          <w:lang w:eastAsia="ja-JP"/>
        </w:rPr>
      </w:pPr>
      <w:r w:rsidRPr="009B053A">
        <w:t xml:space="preserve">This test case applies to all types of NR UE release 16 and forward supporting </w:t>
      </w:r>
      <w:r w:rsidRPr="009B053A">
        <w:rPr>
          <w:i/>
          <w:iCs/>
        </w:rPr>
        <w:t>mpr-PowerBoost-FR2-r16</w:t>
      </w:r>
      <w:r w:rsidRPr="009B053A">
        <w:t xml:space="preserve"> UE capability, supporting inter-band EN-DC including FR2</w:t>
      </w:r>
      <w:r w:rsidRPr="009B053A">
        <w:rPr>
          <w:rFonts w:eastAsia="SimSun"/>
        </w:rPr>
        <w:t xml:space="preserve"> with </w:t>
      </w:r>
      <w:r w:rsidRPr="009B053A">
        <w:t>1 NR UL CC.</w:t>
      </w:r>
    </w:p>
    <w:p w14:paraId="7E724274" w14:textId="77777777" w:rsidR="006E3D4F" w:rsidRPr="009B053A" w:rsidRDefault="006E3D4F" w:rsidP="006E3D4F">
      <w:pPr>
        <w:pStyle w:val="H6"/>
      </w:pPr>
      <w:r w:rsidRPr="009B053A">
        <w:lastRenderedPageBreak/>
        <w:t>6.4B.2.4.1a.3</w:t>
      </w:r>
      <w:r w:rsidRPr="009B053A">
        <w:tab/>
        <w:t>Minimum conformance requirements</w:t>
      </w:r>
    </w:p>
    <w:p w14:paraId="006C6231" w14:textId="77777777" w:rsidR="006E3D4F" w:rsidRPr="009B053A" w:rsidRDefault="006E3D4F" w:rsidP="006E3D4F">
      <w:r w:rsidRPr="009B053A">
        <w:t>For inter-band EN-DC including FR2 or both FR1 and FR2, transmit modulation quality for EN-DC operations in FR1 and FR2 as specified in TS 36.101 [5], 38.101-1 [2] and 38.101-2 [3] apply for E-UTRA, NR FR1 and NR FR2 respectively.</w:t>
      </w:r>
    </w:p>
    <w:p w14:paraId="58FFA3A0" w14:textId="77777777" w:rsidR="006E3D4F" w:rsidRPr="009B053A" w:rsidRDefault="006E3D4F" w:rsidP="006E3D4F">
      <w:r w:rsidRPr="009B053A">
        <w:t>The normative reference for this requirement is TS 38.101-3 [4] clause 6.4B.2.4.</w:t>
      </w:r>
    </w:p>
    <w:p w14:paraId="6235294F" w14:textId="77777777" w:rsidR="006E3D4F" w:rsidRPr="009B053A" w:rsidRDefault="006E3D4F" w:rsidP="006E3D4F">
      <w:r w:rsidRPr="009B053A">
        <w:t>Same minimum conformance requirements as in clause 6.4.2.1_1.3 in TS 38.521-2 [9] for the NR carrier.</w:t>
      </w:r>
    </w:p>
    <w:p w14:paraId="2C7EAE7E" w14:textId="77777777" w:rsidR="006E3D4F" w:rsidRPr="009B053A" w:rsidRDefault="006E3D4F" w:rsidP="006E3D4F">
      <w:r w:rsidRPr="009B053A">
        <w:t>No exception requirements applicable to NR or LTE. LTE anchor agnostic approach is applied.</w:t>
      </w:r>
    </w:p>
    <w:p w14:paraId="12F8D5BE" w14:textId="77777777" w:rsidR="006E3D4F" w:rsidRPr="009B053A" w:rsidRDefault="006E3D4F" w:rsidP="006E3D4F">
      <w:pPr>
        <w:pStyle w:val="H6"/>
      </w:pPr>
      <w:r w:rsidRPr="009B053A">
        <w:t>6.4B.2.4.1a.4</w:t>
      </w:r>
      <w:r w:rsidRPr="009B053A">
        <w:tab/>
        <w:t>Test description</w:t>
      </w:r>
    </w:p>
    <w:p w14:paraId="6F2C95D0" w14:textId="77777777" w:rsidR="006E3D4F" w:rsidRPr="009B053A" w:rsidRDefault="006E3D4F" w:rsidP="006E3D4F">
      <w:r w:rsidRPr="009B053A">
        <w:t>Same test description as in clause 6.4.2.1_1.4 in TS 38.521-2 [9] for the NR carrier with the following exceptions:</w:t>
      </w:r>
    </w:p>
    <w:p w14:paraId="1C7C4AD2" w14:textId="77777777" w:rsidR="006E3D4F" w:rsidRPr="009B053A" w:rsidRDefault="006E3D4F" w:rsidP="006E3D4F">
      <w:r w:rsidRPr="009B053A">
        <w:t>The initial test configurations for E-UTRA band consist of environmental conditions, test frequencies, and channel bandwidths based on E-UTRA bands specified in Table 4.7-1. For Initial conditions as in clause 6.4.2.1_1.4.1 in TS 38.521-2 [9], the following steps will be added to configure E-UTRA component:</w:t>
      </w:r>
    </w:p>
    <w:p w14:paraId="674F104F" w14:textId="77777777" w:rsidR="006E3D4F" w:rsidRPr="009B053A" w:rsidRDefault="006E3D4F" w:rsidP="006E3D4F">
      <w:pPr>
        <w:pStyle w:val="B10"/>
      </w:pPr>
      <w:r w:rsidRPr="009B053A">
        <w:t>2.1.</w:t>
      </w:r>
      <w:r w:rsidRPr="009B053A">
        <w:tab/>
        <w:t>The parameter settings for E-UTRA cell are set up according to TS 36.508 [11] clause 4.4.3.</w:t>
      </w:r>
    </w:p>
    <w:p w14:paraId="5F31A57A" w14:textId="77777777" w:rsidR="006E3D4F" w:rsidRPr="009B053A" w:rsidRDefault="006E3D4F" w:rsidP="006E3D4F">
      <w:pPr>
        <w:pStyle w:val="B10"/>
      </w:pPr>
      <w:r w:rsidRPr="009B053A">
        <w:t>3.1.</w:t>
      </w:r>
      <w:r w:rsidRPr="009B053A">
        <w:tab/>
        <w:t>The E-UTRA downlink signal level, uplink signal level are set according to Table 4.7-1 and propagation conditions are set according to Annex B.0 of TS 36.521-1 [10].</w:t>
      </w:r>
    </w:p>
    <w:p w14:paraId="0EA6200D" w14:textId="77777777" w:rsidR="006E3D4F" w:rsidRPr="009B053A" w:rsidRDefault="006E3D4F" w:rsidP="006E3D4F">
      <w:r w:rsidRPr="009B053A">
        <w:t xml:space="preserve">Step 6 of Initial conditions as in clause 6.4.2.1_1.4.1 in TS 38.521-2 [9] is replaced by: </w:t>
      </w:r>
    </w:p>
    <w:p w14:paraId="16284753" w14:textId="77777777" w:rsidR="006E3D4F" w:rsidRPr="009B053A" w:rsidRDefault="006E3D4F" w:rsidP="006E3D4F">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2450243" w14:textId="77777777" w:rsidR="006E3D4F" w:rsidRPr="009B053A" w:rsidRDefault="006E3D4F" w:rsidP="006E3D4F">
      <w:r w:rsidRPr="009B053A">
        <w:t>Same test procedure as in clause 6.4.2.1_1.4.1 in TS 38.521-2 [9] with the following steps added for E-UTRA component:</w:t>
      </w:r>
    </w:p>
    <w:p w14:paraId="4C748647" w14:textId="77777777" w:rsidR="006E3D4F" w:rsidRPr="009B053A" w:rsidRDefault="006E3D4F" w:rsidP="006E3D4F">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D5025A4" w14:textId="77777777" w:rsidR="006E3D4F" w:rsidRPr="009B053A" w:rsidRDefault="006E3D4F" w:rsidP="006E3D4F">
      <w:pPr>
        <w:pStyle w:val="H6"/>
      </w:pPr>
      <w:r w:rsidRPr="009B053A">
        <w:t>6.4B.2.4.1_2.5</w:t>
      </w:r>
      <w:r w:rsidRPr="009B053A">
        <w:tab/>
        <w:t>Test requirement</w:t>
      </w:r>
    </w:p>
    <w:p w14:paraId="76C0C1DE" w14:textId="77777777" w:rsidR="006E3D4F" w:rsidRPr="009B053A" w:rsidRDefault="006E3D4F" w:rsidP="006E3D4F">
      <w:r w:rsidRPr="009B053A">
        <w:t>Same test requirement as in clause 6.4.2.1_1.5 in TS 38.521-2 [9] for the NR carrier.</w:t>
      </w:r>
    </w:p>
    <w:p w14:paraId="69CD3439" w14:textId="30F699B5" w:rsidR="00AB2B30" w:rsidRPr="009B053A" w:rsidRDefault="006A7121">
      <w:pPr>
        <w:pStyle w:val="Heading5"/>
      </w:pPr>
      <w:bookmarkStart w:id="4359" w:name="_Toc133249860"/>
      <w:r w:rsidRPr="009B053A">
        <w:t>6.4B.2.4.1_1</w:t>
      </w:r>
      <w:r w:rsidRPr="009B053A">
        <w:tab/>
        <w:t>Error Vector Magnitude for inter-band EN-DC including FR2 (&gt;</w:t>
      </w:r>
      <w:r w:rsidR="00845846" w:rsidRPr="009B053A">
        <w:t>1 NR</w:t>
      </w:r>
      <w:r w:rsidRPr="009B053A">
        <w:t xml:space="preserve"> CC)</w:t>
      </w:r>
      <w:bookmarkEnd w:id="4351"/>
      <w:bookmarkEnd w:id="4352"/>
      <w:bookmarkEnd w:id="4353"/>
      <w:bookmarkEnd w:id="4354"/>
      <w:bookmarkEnd w:id="4355"/>
      <w:bookmarkEnd w:id="4356"/>
      <w:bookmarkEnd w:id="4357"/>
      <w:bookmarkEnd w:id="4358"/>
      <w:bookmarkEnd w:id="4359"/>
    </w:p>
    <w:p w14:paraId="005959EF" w14:textId="7F7387FF" w:rsidR="00AB2B30" w:rsidRPr="009B053A" w:rsidRDefault="006A7121" w:rsidP="006910BE">
      <w:pPr>
        <w:pStyle w:val="Heading6"/>
      </w:pPr>
      <w:bookmarkStart w:id="4360" w:name="_Toc106872813"/>
      <w:bookmarkStart w:id="4361" w:name="_Toc133249861"/>
      <w:r w:rsidRPr="009B053A">
        <w:t>6.4B.2.4.1_1.1</w:t>
      </w:r>
      <w:r w:rsidRPr="009B053A">
        <w:tab/>
        <w:t>Error Vector Magnitude for inter-band EN-DC including FR2 (</w:t>
      </w:r>
      <w:r w:rsidR="00845846" w:rsidRPr="009B053A">
        <w:t>2 NR</w:t>
      </w:r>
      <w:r w:rsidRPr="009B053A">
        <w:t xml:space="preserve"> CCs)</w:t>
      </w:r>
      <w:bookmarkEnd w:id="4360"/>
      <w:bookmarkEnd w:id="4361"/>
    </w:p>
    <w:p w14:paraId="7EDBD686" w14:textId="77777777" w:rsidR="00AB2B30" w:rsidRPr="009B053A" w:rsidRDefault="006A7121">
      <w:pPr>
        <w:pStyle w:val="EditorsNote"/>
      </w:pPr>
      <w:r w:rsidRPr="009B053A">
        <w:t>Editor's note: This clause is incomplete. The following aspects are either missing or not yet determined:</w:t>
      </w:r>
    </w:p>
    <w:p w14:paraId="52C1D56E" w14:textId="77777777" w:rsidR="00AB2B30" w:rsidRPr="009B053A" w:rsidRDefault="006A7121">
      <w:pPr>
        <w:pStyle w:val="EditorsNote"/>
      </w:pPr>
      <w:r w:rsidRPr="009B053A">
        <w:t>-</w:t>
      </w:r>
      <w:r w:rsidRPr="009B053A">
        <w:tab/>
        <w:t>The referred test case 6.4A.2.1.1 in TS 38.521-2 [9] is incomplete.</w:t>
      </w:r>
    </w:p>
    <w:p w14:paraId="4B786EEE" w14:textId="77777777" w:rsidR="00937396" w:rsidRPr="009B053A" w:rsidRDefault="006A7121" w:rsidP="00937396">
      <w:pPr>
        <w:pStyle w:val="EditorsNote"/>
      </w:pPr>
      <w:r w:rsidRPr="009B053A">
        <w:t>-</w:t>
      </w:r>
      <w:r w:rsidRPr="009B053A">
        <w:tab/>
        <w:t>Test configuration table is FFS.</w:t>
      </w:r>
    </w:p>
    <w:p w14:paraId="7125C3D6" w14:textId="664471D5" w:rsidR="00AB2B30" w:rsidRPr="009B053A" w:rsidRDefault="00937396" w:rsidP="00937396">
      <w:pPr>
        <w:pStyle w:val="EditorsNote"/>
      </w:pPr>
      <w:r w:rsidRPr="009B053A">
        <w:t>-</w:t>
      </w:r>
      <w:r w:rsidRPr="009B053A">
        <w:tab/>
        <w:t>This test is incomplete due to lack of RRC framework for LO position retrieval</w:t>
      </w:r>
    </w:p>
    <w:p w14:paraId="50D6D1A4" w14:textId="77777777" w:rsidR="00AB2B30" w:rsidRPr="009B053A" w:rsidRDefault="006A7121">
      <w:pPr>
        <w:pStyle w:val="H6"/>
      </w:pPr>
      <w:r w:rsidRPr="009B053A">
        <w:t>6.4B.2.4.1_1.1.1</w:t>
      </w:r>
      <w:r w:rsidRPr="009B053A">
        <w:tab/>
        <w:t>Test purpose</w:t>
      </w:r>
    </w:p>
    <w:p w14:paraId="5C3565CE" w14:textId="77777777" w:rsidR="00AB2B30" w:rsidRPr="009B053A" w:rsidRDefault="006A7121">
      <w:r w:rsidRPr="009B053A">
        <w:t>Same test purpose as in clause 6.4.2.1.1 in TS 38.521-2 [9] for the NR carrier.</w:t>
      </w:r>
    </w:p>
    <w:p w14:paraId="078F78E4" w14:textId="77777777" w:rsidR="00AB2B30" w:rsidRPr="009B053A" w:rsidRDefault="006A7121">
      <w:pPr>
        <w:pStyle w:val="H6"/>
      </w:pPr>
      <w:r w:rsidRPr="009B053A">
        <w:t>6.4B.2.4.1_1.1.2</w:t>
      </w:r>
      <w:r w:rsidRPr="009B053A">
        <w:tab/>
        <w:t>Test applicability</w:t>
      </w:r>
    </w:p>
    <w:p w14:paraId="261D6945" w14:textId="750F163B"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845846" w:rsidRPr="009B053A">
        <w:rPr>
          <w:rFonts w:eastAsia="SimSun"/>
        </w:rPr>
        <w:t xml:space="preserve"> </w:t>
      </w:r>
      <w:r w:rsidRPr="009B053A">
        <w:t xml:space="preserve">NR </w:t>
      </w:r>
      <w:r w:rsidRPr="009B053A">
        <w:rPr>
          <w:rFonts w:eastAsia="SimSun"/>
        </w:rPr>
        <w:t xml:space="preserve">UL </w:t>
      </w:r>
      <w:r w:rsidRPr="009B053A">
        <w:t>CCs.</w:t>
      </w:r>
    </w:p>
    <w:p w14:paraId="515C3682" w14:textId="77777777" w:rsidR="00AB2B30" w:rsidRPr="009B053A" w:rsidRDefault="006A7121">
      <w:pPr>
        <w:pStyle w:val="H6"/>
      </w:pPr>
      <w:r w:rsidRPr="009B053A">
        <w:lastRenderedPageBreak/>
        <w:t>6.4B.2.4.1_1.1.3</w:t>
      </w:r>
      <w:r w:rsidRPr="009B053A">
        <w:tab/>
        <w:t>Minimum conformance requirements</w:t>
      </w:r>
    </w:p>
    <w:p w14:paraId="59A40D24" w14:textId="77777777" w:rsidR="00AB2B30" w:rsidRPr="009B053A" w:rsidRDefault="006A7121">
      <w:r w:rsidRPr="009B053A">
        <w:t>Same minimum conformance requirements as in clause 6.4.2.1.3 in TS 38.521-2 [9] for the NR carrier.</w:t>
      </w:r>
    </w:p>
    <w:p w14:paraId="0598F7D9" w14:textId="65A5F6F8" w:rsidR="00AB2B30" w:rsidRPr="009B053A" w:rsidRDefault="006A7121">
      <w:r w:rsidRPr="009B053A">
        <w:t xml:space="preserve">No exception requirements applicable to NR or </w:t>
      </w:r>
      <w:r w:rsidR="003E285D" w:rsidRPr="009B053A">
        <w:t>E-UTRA</w:t>
      </w:r>
      <w:r w:rsidRPr="009B053A">
        <w:t>. LTE anchor agnostic approach is applied.</w:t>
      </w:r>
    </w:p>
    <w:p w14:paraId="5868E42C" w14:textId="77777777" w:rsidR="00AB2B30" w:rsidRPr="009B053A" w:rsidRDefault="006A7121">
      <w:r w:rsidRPr="009B053A">
        <w:t>The normative reference for this requirement is TS 38.101-3 [4] clause 6.4B.2.4.</w:t>
      </w:r>
    </w:p>
    <w:p w14:paraId="4B06497F" w14:textId="77777777" w:rsidR="00AB2B30" w:rsidRPr="009B053A" w:rsidRDefault="006A7121">
      <w:pPr>
        <w:pStyle w:val="H6"/>
      </w:pPr>
      <w:r w:rsidRPr="009B053A">
        <w:t>6.4B.2.4.1_1.1.4</w:t>
      </w:r>
      <w:r w:rsidRPr="009B053A">
        <w:tab/>
        <w:t>Test description</w:t>
      </w:r>
    </w:p>
    <w:p w14:paraId="4B3E5AFD" w14:textId="77777777" w:rsidR="00AB2B30" w:rsidRPr="009B053A" w:rsidRDefault="006A7121">
      <w:pPr>
        <w:pStyle w:val="H6"/>
      </w:pPr>
      <w:r w:rsidRPr="009B053A">
        <w:t>6.4B.2.4.1_1.1.4.1</w:t>
      </w:r>
      <w:r w:rsidRPr="009B053A">
        <w:tab/>
        <w:t>Initial condition</w:t>
      </w:r>
    </w:p>
    <w:p w14:paraId="32356B2F" w14:textId="77777777" w:rsidR="00AB2B30" w:rsidRPr="009B053A" w:rsidRDefault="006A7121">
      <w:r w:rsidRPr="009B053A">
        <w:t>Same test description as in clause 6.4A.2.1.1.4 in TS 38.521-2 [9] for the NR carrier with the following exception:</w:t>
      </w:r>
    </w:p>
    <w:p w14:paraId="465DCAA8"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17346E0B" w14:textId="77777777" w:rsidR="00AB2B30" w:rsidRPr="009B053A" w:rsidRDefault="006A7121">
      <w:r w:rsidRPr="009B053A">
        <w:t>For Initial conditions as in clause 6.4A.2.1.1.4.1 in TS 38.521-2 [9], the following steps will be added to configure E-UTRA component:</w:t>
      </w:r>
    </w:p>
    <w:p w14:paraId="516E5BC2" w14:textId="77777777" w:rsidR="00AB2B30" w:rsidRPr="009B053A" w:rsidRDefault="006A7121">
      <w:pPr>
        <w:pStyle w:val="B10"/>
      </w:pPr>
      <w:r w:rsidRPr="009B053A">
        <w:t>2.1.</w:t>
      </w:r>
      <w:r w:rsidRPr="009B053A">
        <w:tab/>
        <w:t>The parameter settings for E-UTRA cell are set up according to TS 36.508 [11] clause 4.4.3.</w:t>
      </w:r>
    </w:p>
    <w:p w14:paraId="11C3116C"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03801DF3" w14:textId="77777777" w:rsidR="00AB2B30" w:rsidRPr="009B053A" w:rsidRDefault="006A7121">
      <w:r w:rsidRPr="009B053A">
        <w:t>Step 6 of Initial conditions as in clause 6.4A.2.1.1.4.1 in TS 38.521-2 [9] is replaced by:</w:t>
      </w:r>
    </w:p>
    <w:p w14:paraId="6509B237"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006D800" w14:textId="77777777" w:rsidR="00AB2B30" w:rsidRPr="009B053A" w:rsidRDefault="006A7121">
      <w:r w:rsidRPr="009B053A">
        <w:t>Same test procedure as in clause 6.4A.2.1.1.4.2 in TS 38.521-2 [9] with the following steps added for E-UTRA component:</w:t>
      </w:r>
    </w:p>
    <w:p w14:paraId="619940A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F533464" w14:textId="77777777" w:rsidR="00AB2B30" w:rsidRPr="009B053A" w:rsidRDefault="006A7121">
      <w:pPr>
        <w:pStyle w:val="H6"/>
      </w:pPr>
      <w:r w:rsidRPr="009B053A">
        <w:t>6.4B.2.4.1_1.1.5</w:t>
      </w:r>
      <w:r w:rsidRPr="009B053A">
        <w:tab/>
        <w:t>Test Requirements</w:t>
      </w:r>
    </w:p>
    <w:p w14:paraId="460DD0B8" w14:textId="77777777" w:rsidR="00AB2B30" w:rsidRPr="009B053A" w:rsidRDefault="006A7121">
      <w:pPr>
        <w:rPr>
          <w:lang w:eastAsia="ko-KR"/>
        </w:rPr>
      </w:pPr>
      <w:r w:rsidRPr="009B053A">
        <w:t>Same test requirement as in clause 6.4A.2.1.1.5 in TS 38.521-2 [9] for the NR carrier.</w:t>
      </w:r>
    </w:p>
    <w:p w14:paraId="1B0D0E5E" w14:textId="5ED4DC74" w:rsidR="00AB2B30" w:rsidRPr="009B053A" w:rsidRDefault="006A7121" w:rsidP="006910BE">
      <w:pPr>
        <w:pStyle w:val="Heading6"/>
      </w:pPr>
      <w:bookmarkStart w:id="4362" w:name="_Toc106872814"/>
      <w:bookmarkStart w:id="4363" w:name="_Toc133249862"/>
      <w:r w:rsidRPr="009B053A">
        <w:rPr>
          <w:rFonts w:cs="Arial"/>
          <w:szCs w:val="16"/>
          <w:lang w:eastAsia="ko-KR"/>
        </w:rPr>
        <w:t>6.4B.2.4.1_1.2</w:t>
      </w:r>
      <w:r w:rsidRPr="009B053A">
        <w:tab/>
      </w:r>
      <w:r w:rsidRPr="009B053A">
        <w:rPr>
          <w:rFonts w:cs="Arial"/>
          <w:szCs w:val="16"/>
          <w:lang w:eastAsia="ko-KR"/>
        </w:rPr>
        <w:t>Error Vector Magnitude for inter-band EN-DC including FR2 (</w:t>
      </w:r>
      <w:r w:rsidR="00845846" w:rsidRPr="009B053A">
        <w:rPr>
          <w:rFonts w:cs="Arial"/>
          <w:szCs w:val="16"/>
          <w:lang w:eastAsia="ko-KR"/>
        </w:rPr>
        <w:t>3 NR</w:t>
      </w:r>
      <w:r w:rsidRPr="009B053A">
        <w:rPr>
          <w:rFonts w:cs="Arial"/>
          <w:szCs w:val="16"/>
          <w:lang w:eastAsia="ko-KR"/>
        </w:rPr>
        <w:t xml:space="preserve"> CCs)</w:t>
      </w:r>
      <w:bookmarkEnd w:id="4362"/>
      <w:bookmarkEnd w:id="4363"/>
    </w:p>
    <w:p w14:paraId="5EECF8B9" w14:textId="77777777" w:rsidR="00AB2B30" w:rsidRPr="009B053A" w:rsidRDefault="006A7121">
      <w:pPr>
        <w:pStyle w:val="EditorsNote"/>
      </w:pPr>
      <w:r w:rsidRPr="009B053A">
        <w:t>Editor's note: This clause is incomplete. The following aspects are either missing or not yet determined:</w:t>
      </w:r>
    </w:p>
    <w:p w14:paraId="440EC379" w14:textId="77777777" w:rsidR="00AB2B30" w:rsidRPr="009B053A" w:rsidRDefault="006A7121">
      <w:pPr>
        <w:pStyle w:val="EditorsNote"/>
      </w:pPr>
      <w:r w:rsidRPr="009B053A">
        <w:t>-</w:t>
      </w:r>
      <w:r w:rsidRPr="009B053A">
        <w:tab/>
        <w:t>The referred test case 6.4A.2.1.2 in TS 38.521-2 [9] is incomplete.</w:t>
      </w:r>
    </w:p>
    <w:p w14:paraId="056DD2E0" w14:textId="77777777" w:rsidR="00AB2B30" w:rsidRPr="009B053A" w:rsidRDefault="006A7121">
      <w:pPr>
        <w:pStyle w:val="EditorsNote"/>
      </w:pPr>
      <w:r w:rsidRPr="009B053A">
        <w:t>-</w:t>
      </w:r>
      <w:r w:rsidRPr="009B053A">
        <w:tab/>
        <w:t>Test configuration table is FFS.</w:t>
      </w:r>
    </w:p>
    <w:p w14:paraId="613F8DA6" w14:textId="77777777" w:rsidR="00AB2B30" w:rsidRPr="009B053A" w:rsidRDefault="006A7121">
      <w:pPr>
        <w:pStyle w:val="H6"/>
      </w:pPr>
      <w:r w:rsidRPr="009B053A">
        <w:t>6.4B.2.4.1_1.2.1</w:t>
      </w:r>
      <w:r w:rsidRPr="009B053A">
        <w:tab/>
        <w:t>Test purpose</w:t>
      </w:r>
    </w:p>
    <w:p w14:paraId="5E2A14EF" w14:textId="77777777" w:rsidR="00AB2B30" w:rsidRPr="009B053A" w:rsidRDefault="006A7121">
      <w:r w:rsidRPr="009B053A">
        <w:t>Same test purpose as in clause 6.4.2.1.1 in TS 38.521-2 [9] for the NR carrier.</w:t>
      </w:r>
    </w:p>
    <w:p w14:paraId="0F7209CA" w14:textId="77777777" w:rsidR="00AB2B30" w:rsidRPr="009B053A" w:rsidRDefault="006A7121">
      <w:pPr>
        <w:pStyle w:val="H6"/>
      </w:pPr>
      <w:r w:rsidRPr="009B053A">
        <w:t>6.4B.2.4.1_1.2.2</w:t>
      </w:r>
      <w:r w:rsidRPr="009B053A">
        <w:tab/>
        <w:t>Test applicability</w:t>
      </w:r>
    </w:p>
    <w:p w14:paraId="24EE529E" w14:textId="0F0C2909" w:rsidR="00AB2B30" w:rsidRPr="009B053A" w:rsidRDefault="006A7121">
      <w:r w:rsidRPr="009B053A">
        <w:t>This test case applies to all types of E-UTRA UE release 15 and forward, supporting inter-band EN-DC including FR2 with 3</w:t>
      </w:r>
      <w:r w:rsidR="00845846" w:rsidRPr="009B053A">
        <w:t xml:space="preserve"> </w:t>
      </w:r>
      <w:r w:rsidRPr="009B053A">
        <w:t xml:space="preserve">NR </w:t>
      </w:r>
      <w:r w:rsidRPr="009B053A">
        <w:rPr>
          <w:rFonts w:eastAsia="SimSun"/>
        </w:rPr>
        <w:t xml:space="preserve">UL </w:t>
      </w:r>
      <w:r w:rsidRPr="009B053A">
        <w:t>CCs.</w:t>
      </w:r>
    </w:p>
    <w:p w14:paraId="65E42EC5" w14:textId="77777777" w:rsidR="00AB2B30" w:rsidRPr="009B053A" w:rsidRDefault="006A7121">
      <w:pPr>
        <w:pStyle w:val="H6"/>
      </w:pPr>
      <w:r w:rsidRPr="009B053A">
        <w:t>6.4B.2.4.1_1.2.3</w:t>
      </w:r>
      <w:r w:rsidRPr="009B053A">
        <w:tab/>
        <w:t>Minimum conformance requirements</w:t>
      </w:r>
    </w:p>
    <w:p w14:paraId="7DE31E52" w14:textId="77777777" w:rsidR="00AB2B30" w:rsidRPr="009B053A" w:rsidRDefault="006A7121">
      <w:r w:rsidRPr="009B053A">
        <w:t>Same minimum conformance requirements as in clause 6.4.2.1.3 in TS 38.521-2 [9] for the NR carrier.</w:t>
      </w:r>
    </w:p>
    <w:p w14:paraId="0D0F1911" w14:textId="2B007411" w:rsidR="00AB2B30" w:rsidRPr="009B053A" w:rsidRDefault="006A7121">
      <w:r w:rsidRPr="009B053A">
        <w:t xml:space="preserve">No exception requirements applicable to NR or </w:t>
      </w:r>
      <w:r w:rsidR="003E285D" w:rsidRPr="009B053A">
        <w:t>E-UTRA</w:t>
      </w:r>
      <w:r w:rsidRPr="009B053A">
        <w:t>. LTE anchor agnostic approach is applied.</w:t>
      </w:r>
    </w:p>
    <w:p w14:paraId="17415C99" w14:textId="77777777" w:rsidR="00AB2B30" w:rsidRPr="009B053A" w:rsidRDefault="006A7121">
      <w:r w:rsidRPr="009B053A">
        <w:lastRenderedPageBreak/>
        <w:t>The normative reference for this requirement is TS 38.101-3 [4] clause 6.4B.2.4.</w:t>
      </w:r>
    </w:p>
    <w:p w14:paraId="418A0EA2" w14:textId="77777777" w:rsidR="00AB2B30" w:rsidRPr="009B053A" w:rsidRDefault="006A7121">
      <w:pPr>
        <w:pStyle w:val="H6"/>
      </w:pPr>
      <w:r w:rsidRPr="009B053A">
        <w:t>6.4B.2.4.1_1.2.4</w:t>
      </w:r>
      <w:r w:rsidRPr="009B053A">
        <w:tab/>
        <w:t>Test description</w:t>
      </w:r>
    </w:p>
    <w:p w14:paraId="68602767" w14:textId="77777777" w:rsidR="00AB2B30" w:rsidRPr="009B053A" w:rsidRDefault="006A7121">
      <w:pPr>
        <w:pStyle w:val="H6"/>
      </w:pPr>
      <w:r w:rsidRPr="009B053A">
        <w:t>6.4B.2.4.1_1.2.4.1</w:t>
      </w:r>
      <w:r w:rsidRPr="009B053A">
        <w:tab/>
        <w:t>Initial condition</w:t>
      </w:r>
    </w:p>
    <w:p w14:paraId="4BD4905B" w14:textId="77777777" w:rsidR="00AB2B30" w:rsidRPr="009B053A" w:rsidRDefault="006A7121">
      <w:r w:rsidRPr="009B053A">
        <w:t>Same test description as in clause 6.4A.2.1.2.4 in TS 38.521-2 [9] for the NR carrier with the following exception:</w:t>
      </w:r>
    </w:p>
    <w:p w14:paraId="34B2C927"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49DBABB1" w14:textId="77777777" w:rsidR="00AB2B30" w:rsidRPr="009B053A" w:rsidRDefault="006A7121">
      <w:r w:rsidRPr="009B053A">
        <w:t>For Initial conditions as in clause 6.4A.2.1.2.4.1 in TS 38.521-2 [9], the following steps will be added to configure E-UTRA component:</w:t>
      </w:r>
    </w:p>
    <w:p w14:paraId="0B568CEE" w14:textId="77777777" w:rsidR="00AB2B30" w:rsidRPr="009B053A" w:rsidRDefault="006A7121">
      <w:pPr>
        <w:pStyle w:val="B10"/>
      </w:pPr>
      <w:r w:rsidRPr="009B053A">
        <w:t>2.1.</w:t>
      </w:r>
      <w:r w:rsidRPr="009B053A">
        <w:tab/>
        <w:t>The parameter settings for E-UTRA cell are set up according to TS 36.508 [11] clause 4.4.3.</w:t>
      </w:r>
    </w:p>
    <w:p w14:paraId="126941F5"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B141005" w14:textId="77777777" w:rsidR="00AB2B30" w:rsidRPr="009B053A" w:rsidRDefault="006A7121">
      <w:r w:rsidRPr="009B053A">
        <w:t>Step 6 of Initial conditions as in clause 6.4A.2.1.2.4.1 in TS 38.521-2 [9] is replaced by:</w:t>
      </w:r>
    </w:p>
    <w:p w14:paraId="7BB77C9C"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93462FC" w14:textId="77777777" w:rsidR="00AB2B30" w:rsidRPr="009B053A" w:rsidRDefault="006A7121">
      <w:r w:rsidRPr="009B053A">
        <w:t>Same test procedure as in clause 6.4A.2.1.2.4.2 in TS 38.521-2 [9] with the following steps added for E-UTRA component:</w:t>
      </w:r>
    </w:p>
    <w:p w14:paraId="79C63031"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333AF0D" w14:textId="77777777" w:rsidR="00AB2B30" w:rsidRPr="009B053A" w:rsidRDefault="006A7121">
      <w:pPr>
        <w:pStyle w:val="H6"/>
      </w:pPr>
      <w:r w:rsidRPr="009B053A">
        <w:t>6.4B.2.4.1_1.2.5</w:t>
      </w:r>
      <w:r w:rsidRPr="009B053A">
        <w:tab/>
        <w:t>Test Requirements</w:t>
      </w:r>
    </w:p>
    <w:p w14:paraId="30CF6B40" w14:textId="77777777" w:rsidR="00AB2B30" w:rsidRPr="009B053A" w:rsidRDefault="006A7121">
      <w:r w:rsidRPr="009B053A">
        <w:t>Same test requirement as in clause 6.4A.2.1.2.5 in TS 38.521-2 [9] for the NR carrier.</w:t>
      </w:r>
    </w:p>
    <w:p w14:paraId="205254D0" w14:textId="608EF916" w:rsidR="00AB2B30" w:rsidRPr="009B053A" w:rsidRDefault="006A7121" w:rsidP="006910BE">
      <w:pPr>
        <w:pStyle w:val="Heading6"/>
      </w:pPr>
      <w:bookmarkStart w:id="4364" w:name="_Toc106872815"/>
      <w:bookmarkStart w:id="4365" w:name="_Toc133249863"/>
      <w:r w:rsidRPr="009B053A">
        <w:rPr>
          <w:rFonts w:cs="Arial"/>
          <w:szCs w:val="16"/>
          <w:lang w:eastAsia="ko-KR"/>
        </w:rPr>
        <w:t>6.4B.2.4.1_1.3</w:t>
      </w:r>
      <w:r w:rsidRPr="009B053A">
        <w:tab/>
      </w:r>
      <w:r w:rsidRPr="009B053A">
        <w:rPr>
          <w:rFonts w:cs="Arial"/>
          <w:szCs w:val="16"/>
          <w:lang w:eastAsia="ko-KR"/>
        </w:rPr>
        <w:t>Error Vector Magnitude for inter-band EN-DC including FR2 (</w:t>
      </w:r>
      <w:r w:rsidR="00845846" w:rsidRPr="009B053A">
        <w:rPr>
          <w:rFonts w:cs="Arial"/>
          <w:szCs w:val="16"/>
          <w:lang w:eastAsia="ko-KR"/>
        </w:rPr>
        <w:t xml:space="preserve">4 NR </w:t>
      </w:r>
      <w:r w:rsidRPr="009B053A">
        <w:rPr>
          <w:rFonts w:cs="Arial"/>
          <w:szCs w:val="16"/>
          <w:lang w:eastAsia="ko-KR"/>
        </w:rPr>
        <w:t>CCs)</w:t>
      </w:r>
      <w:bookmarkEnd w:id="4364"/>
      <w:bookmarkEnd w:id="4365"/>
    </w:p>
    <w:p w14:paraId="118C6BE2" w14:textId="77777777" w:rsidR="00AB2B30" w:rsidRPr="009B053A" w:rsidRDefault="006A7121">
      <w:pPr>
        <w:pStyle w:val="EditorsNote"/>
      </w:pPr>
      <w:r w:rsidRPr="009B053A">
        <w:t>Editor's note: This clause is incomplete. The following aspects are either missing or not yet determined:</w:t>
      </w:r>
    </w:p>
    <w:p w14:paraId="5313790B" w14:textId="77777777" w:rsidR="00AB2B30" w:rsidRPr="009B053A" w:rsidRDefault="006A7121">
      <w:pPr>
        <w:pStyle w:val="EditorsNote"/>
      </w:pPr>
      <w:r w:rsidRPr="009B053A">
        <w:t>-</w:t>
      </w:r>
      <w:r w:rsidRPr="009B053A">
        <w:tab/>
        <w:t>The referred test case 6.4A.2.1.3 in TS 38.521-2 [9] is incomplete.</w:t>
      </w:r>
    </w:p>
    <w:p w14:paraId="2D1780D3" w14:textId="77777777" w:rsidR="00AB2B30" w:rsidRPr="009B053A" w:rsidRDefault="006A7121">
      <w:pPr>
        <w:pStyle w:val="EditorsNote"/>
      </w:pPr>
      <w:r w:rsidRPr="009B053A">
        <w:t>-</w:t>
      </w:r>
      <w:r w:rsidRPr="009B053A">
        <w:tab/>
        <w:t>Test configuration table is FFS.</w:t>
      </w:r>
    </w:p>
    <w:p w14:paraId="79B5F2B8" w14:textId="77777777" w:rsidR="00AB2B30" w:rsidRPr="009B053A" w:rsidRDefault="006A7121">
      <w:pPr>
        <w:pStyle w:val="H6"/>
      </w:pPr>
      <w:r w:rsidRPr="009B053A">
        <w:t>6.4B.2.4.1_1.3.1</w:t>
      </w:r>
      <w:r w:rsidRPr="009B053A">
        <w:tab/>
        <w:t>Test purpose</w:t>
      </w:r>
    </w:p>
    <w:p w14:paraId="542D7567" w14:textId="77777777" w:rsidR="00AB2B30" w:rsidRPr="009B053A" w:rsidRDefault="006A7121">
      <w:r w:rsidRPr="009B053A">
        <w:t>Same test purpose as in clause 6.4.2.1.1 in TS 38.521-2 [9] for the NR carrier.</w:t>
      </w:r>
    </w:p>
    <w:p w14:paraId="6EFDD44B" w14:textId="77777777" w:rsidR="00AB2B30" w:rsidRPr="009B053A" w:rsidRDefault="006A7121">
      <w:pPr>
        <w:pStyle w:val="H6"/>
      </w:pPr>
      <w:r w:rsidRPr="009B053A">
        <w:t>6.4B.2.4.1_1.3.2</w:t>
      </w:r>
      <w:r w:rsidRPr="009B053A">
        <w:tab/>
        <w:t>Test applicability</w:t>
      </w:r>
    </w:p>
    <w:p w14:paraId="1AC64652" w14:textId="04ED36D2" w:rsidR="00AB2B30" w:rsidRPr="009B053A" w:rsidRDefault="006A7121">
      <w:r w:rsidRPr="009B053A">
        <w:t>This test case applies to all types of E-UTRA UE release 15 and forward, supporting inter-band EN-DC including FR2 with 4</w:t>
      </w:r>
      <w:r w:rsidR="00845846" w:rsidRPr="009B053A">
        <w:t xml:space="preserve"> </w:t>
      </w:r>
      <w:r w:rsidRPr="009B053A">
        <w:t xml:space="preserve">NR </w:t>
      </w:r>
      <w:r w:rsidRPr="009B053A">
        <w:rPr>
          <w:rFonts w:eastAsia="SimSun"/>
        </w:rPr>
        <w:t xml:space="preserve">UL </w:t>
      </w:r>
      <w:r w:rsidRPr="009B053A">
        <w:t>CCs.</w:t>
      </w:r>
    </w:p>
    <w:p w14:paraId="4384820B" w14:textId="77777777" w:rsidR="00AB2B30" w:rsidRPr="009B053A" w:rsidRDefault="006A7121">
      <w:pPr>
        <w:pStyle w:val="H6"/>
      </w:pPr>
      <w:r w:rsidRPr="009B053A">
        <w:t>6.4B.2.4.1_1.3.3</w:t>
      </w:r>
      <w:r w:rsidRPr="009B053A">
        <w:tab/>
        <w:t>Minimum conformance requirements</w:t>
      </w:r>
    </w:p>
    <w:p w14:paraId="4D7DBA0F" w14:textId="77777777" w:rsidR="00AB2B30" w:rsidRPr="009B053A" w:rsidRDefault="006A7121">
      <w:r w:rsidRPr="009B053A">
        <w:t>Same minimum conformance requirements as in clause 6.4.2.1.3 in TS 38.521-2 [9] for the NR carrier.</w:t>
      </w:r>
    </w:p>
    <w:p w14:paraId="6B57B806" w14:textId="4B718033" w:rsidR="00AB2B30" w:rsidRPr="009B053A" w:rsidRDefault="006A7121">
      <w:r w:rsidRPr="009B053A">
        <w:t xml:space="preserve">No exception requirements applicable to NR or </w:t>
      </w:r>
      <w:r w:rsidR="003E285D" w:rsidRPr="009B053A">
        <w:t>E-UTRA</w:t>
      </w:r>
      <w:r w:rsidRPr="009B053A">
        <w:t>. LTE anchor agnostic approach is applied.</w:t>
      </w:r>
    </w:p>
    <w:p w14:paraId="1F3BB192" w14:textId="77777777" w:rsidR="00AB2B30" w:rsidRPr="009B053A" w:rsidRDefault="006A7121">
      <w:r w:rsidRPr="009B053A">
        <w:t>The normative reference for this requirement is TS 38.101-3 [4] clause 6.4B.2.4.</w:t>
      </w:r>
    </w:p>
    <w:p w14:paraId="5017FD63" w14:textId="77777777" w:rsidR="00AB2B30" w:rsidRPr="009B053A" w:rsidRDefault="006A7121">
      <w:pPr>
        <w:pStyle w:val="H6"/>
      </w:pPr>
      <w:r w:rsidRPr="009B053A">
        <w:lastRenderedPageBreak/>
        <w:t>6.4B.2.4.1_1.3.4</w:t>
      </w:r>
      <w:r w:rsidRPr="009B053A">
        <w:tab/>
        <w:t>Test description</w:t>
      </w:r>
    </w:p>
    <w:p w14:paraId="4360A684" w14:textId="77777777" w:rsidR="00AB2B30" w:rsidRPr="009B053A" w:rsidRDefault="006A7121">
      <w:pPr>
        <w:pStyle w:val="H6"/>
      </w:pPr>
      <w:r w:rsidRPr="009B053A">
        <w:t>6.4B.2.4.1_1.3.4.1</w:t>
      </w:r>
      <w:r w:rsidRPr="009B053A">
        <w:tab/>
        <w:t>Initial condition</w:t>
      </w:r>
    </w:p>
    <w:p w14:paraId="6DE0F0D7" w14:textId="77777777" w:rsidR="00AB2B30" w:rsidRPr="009B053A" w:rsidRDefault="006A7121">
      <w:r w:rsidRPr="009B053A">
        <w:t>Same test description as in clause 6.4A.2.1.3.4 in TS 38.521-2 [9] for the NR carrier with the following exception:</w:t>
      </w:r>
    </w:p>
    <w:p w14:paraId="69844E9B"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13C87CBC" w14:textId="77777777" w:rsidR="00AB2B30" w:rsidRPr="009B053A" w:rsidRDefault="006A7121">
      <w:r w:rsidRPr="009B053A">
        <w:t>For Initial conditions as in clause 6.4A.2.1.3.4.1 in TS 38.521-2 [9], the following steps will be added to configure E-UTRA component:</w:t>
      </w:r>
    </w:p>
    <w:p w14:paraId="0D65E568" w14:textId="77777777" w:rsidR="00AB2B30" w:rsidRPr="009B053A" w:rsidRDefault="006A7121">
      <w:pPr>
        <w:pStyle w:val="B10"/>
      </w:pPr>
      <w:r w:rsidRPr="009B053A">
        <w:t>2.1.</w:t>
      </w:r>
      <w:r w:rsidRPr="009B053A">
        <w:tab/>
        <w:t>The parameter settings for E-UTRA cell are set up according to TS 36.508 [11] clause 4.4.3.</w:t>
      </w:r>
    </w:p>
    <w:p w14:paraId="191E8799"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4344B0A1" w14:textId="77777777" w:rsidR="00AB2B30" w:rsidRPr="009B053A" w:rsidRDefault="006A7121">
      <w:r w:rsidRPr="009B053A">
        <w:t>Step 6 of Initial conditions as in clause 6.4A.2.1.3.4.1 in TS 38.521-2 [9] is replaced by:</w:t>
      </w:r>
    </w:p>
    <w:p w14:paraId="3D38E53C"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ABEF2FB" w14:textId="77777777" w:rsidR="00AB2B30" w:rsidRPr="009B053A" w:rsidRDefault="006A7121">
      <w:r w:rsidRPr="009B053A">
        <w:t>Same test procedure as in clause 6.4A.2.1.3.4.2 in TS 38.521-2 [9] with the following steps added for E-UTRA component:</w:t>
      </w:r>
    </w:p>
    <w:p w14:paraId="1A7C6C44"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2522174" w14:textId="77777777" w:rsidR="00AB2B30" w:rsidRPr="009B053A" w:rsidRDefault="006A7121">
      <w:pPr>
        <w:pStyle w:val="H6"/>
      </w:pPr>
      <w:r w:rsidRPr="009B053A">
        <w:t>6.4B.2.4.1_1.3.5</w:t>
      </w:r>
      <w:r w:rsidRPr="009B053A">
        <w:tab/>
        <w:t>Test Requirements</w:t>
      </w:r>
    </w:p>
    <w:p w14:paraId="13DA3430" w14:textId="77777777" w:rsidR="00AB2B30" w:rsidRPr="009B053A" w:rsidRDefault="006A7121">
      <w:pPr>
        <w:rPr>
          <w:lang w:eastAsia="ko-KR"/>
        </w:rPr>
      </w:pPr>
      <w:r w:rsidRPr="009B053A">
        <w:t>Same test requirement as in clause 6.4A.2.1.3.5 in TS 38.521-2 [9] for the NR carrier.</w:t>
      </w:r>
    </w:p>
    <w:p w14:paraId="7F1A4A2B" w14:textId="77777777" w:rsidR="00ED2F36" w:rsidRPr="009B053A" w:rsidRDefault="00ED2F36" w:rsidP="00ED2F36">
      <w:pPr>
        <w:pStyle w:val="Heading6"/>
      </w:pPr>
      <w:bookmarkStart w:id="4366" w:name="_Toc133249864"/>
      <w:bookmarkStart w:id="4367" w:name="_Toc52213592"/>
      <w:bookmarkStart w:id="4368" w:name="_Toc60743055"/>
      <w:bookmarkStart w:id="4369" w:name="_Toc68206240"/>
      <w:bookmarkStart w:id="4370" w:name="_Toc75972035"/>
      <w:bookmarkStart w:id="4371" w:name="_Toc85051466"/>
      <w:bookmarkStart w:id="4372" w:name="_Toc90493485"/>
      <w:bookmarkStart w:id="4373" w:name="_Toc90494125"/>
      <w:bookmarkStart w:id="4374" w:name="_Toc100094156"/>
      <w:bookmarkStart w:id="4375" w:name="_Toc106872816"/>
      <w:bookmarkStart w:id="4376" w:name="_Toc27475756"/>
      <w:bookmarkStart w:id="4377" w:name="_Toc29495294"/>
      <w:bookmarkStart w:id="4378" w:name="_Toc36116339"/>
      <w:bookmarkStart w:id="4379" w:name="_Toc36118388"/>
      <w:bookmarkStart w:id="4380" w:name="_Toc36560503"/>
      <w:bookmarkStart w:id="4381" w:name="_Toc43977020"/>
      <w:r w:rsidRPr="009B053A">
        <w:rPr>
          <w:rFonts w:cs="Arial"/>
          <w:szCs w:val="16"/>
          <w:lang w:eastAsia="ko-KR"/>
        </w:rPr>
        <w:t>6.4B.2.4.1_1.4</w:t>
      </w:r>
      <w:r w:rsidRPr="009B053A">
        <w:tab/>
      </w:r>
      <w:r w:rsidRPr="009B053A">
        <w:rPr>
          <w:rFonts w:cs="Arial"/>
          <w:szCs w:val="16"/>
          <w:lang w:eastAsia="ko-KR"/>
        </w:rPr>
        <w:t>Error Vector Magnitude for inter-band EN-DC including FR2 (5 NR CCs)</w:t>
      </w:r>
      <w:bookmarkEnd w:id="4366"/>
    </w:p>
    <w:p w14:paraId="2E9C4D88" w14:textId="77777777" w:rsidR="00ED2F36" w:rsidRPr="009B053A" w:rsidRDefault="00ED2F36" w:rsidP="00ED2F36">
      <w:pPr>
        <w:pStyle w:val="EditorsNote"/>
      </w:pPr>
      <w:r w:rsidRPr="009B053A">
        <w:t>Editor's note: This clause is incomplete. The following aspects are either missing or not yet determined:</w:t>
      </w:r>
    </w:p>
    <w:p w14:paraId="3D572243" w14:textId="77777777" w:rsidR="00ED2F36" w:rsidRPr="009B053A" w:rsidRDefault="00ED2F36" w:rsidP="00ED2F36">
      <w:pPr>
        <w:pStyle w:val="EditorsNote"/>
        <w:numPr>
          <w:ilvl w:val="0"/>
          <w:numId w:val="31"/>
        </w:numPr>
      </w:pPr>
      <w:r w:rsidRPr="009B053A">
        <w:t>Measurement Uncertainty and Test Tolerance are FFS.</w:t>
      </w:r>
    </w:p>
    <w:p w14:paraId="52CA4599" w14:textId="77777777" w:rsidR="00ED2F36" w:rsidRPr="009B053A" w:rsidRDefault="00ED2F36" w:rsidP="00ED2F36">
      <w:pPr>
        <w:pStyle w:val="H6"/>
      </w:pPr>
      <w:r w:rsidRPr="009B053A">
        <w:t>6.4B.2.4.1_1.4.1</w:t>
      </w:r>
      <w:r w:rsidRPr="009B053A">
        <w:tab/>
        <w:t>Test purpose</w:t>
      </w:r>
    </w:p>
    <w:p w14:paraId="34DCCF95" w14:textId="77777777" w:rsidR="00ED2F36" w:rsidRPr="009B053A" w:rsidRDefault="00ED2F36" w:rsidP="00ED2F36">
      <w:r w:rsidRPr="009B053A">
        <w:t>Same test purpose as in clause 6.4.2.1.1 in TS 38.521-2 [9] for the NR carrier.</w:t>
      </w:r>
    </w:p>
    <w:p w14:paraId="1614482B" w14:textId="77777777" w:rsidR="00ED2F36" w:rsidRPr="009B053A" w:rsidRDefault="00ED2F36" w:rsidP="00ED2F36">
      <w:pPr>
        <w:pStyle w:val="H6"/>
      </w:pPr>
      <w:r w:rsidRPr="009B053A">
        <w:t>6.4B.2.4.1_1.4.2</w:t>
      </w:r>
      <w:r w:rsidRPr="009B053A">
        <w:tab/>
        <w:t>Test applicability</w:t>
      </w:r>
    </w:p>
    <w:p w14:paraId="23216693" w14:textId="77777777" w:rsidR="00ED2F36" w:rsidRPr="009B053A" w:rsidRDefault="00ED2F36" w:rsidP="00ED2F36">
      <w:r w:rsidRPr="009B053A">
        <w:t xml:space="preserve">This test case applies to all types of E-UTRA UE release 15 and forward, supporting inter-band EN-DC including FR2 with 5 NR </w:t>
      </w:r>
      <w:r w:rsidRPr="009B053A">
        <w:rPr>
          <w:rFonts w:eastAsia="SimSun"/>
        </w:rPr>
        <w:t xml:space="preserve">UL </w:t>
      </w:r>
      <w:r w:rsidRPr="009B053A">
        <w:t>CCs.</w:t>
      </w:r>
    </w:p>
    <w:p w14:paraId="5368DDC8" w14:textId="77777777" w:rsidR="00ED2F36" w:rsidRPr="009B053A" w:rsidRDefault="00ED2F36" w:rsidP="00ED2F36">
      <w:pPr>
        <w:pStyle w:val="H6"/>
      </w:pPr>
      <w:r w:rsidRPr="009B053A">
        <w:t>6.4B.2.4.1_1.4.3</w:t>
      </w:r>
      <w:r w:rsidRPr="009B053A">
        <w:tab/>
        <w:t>Minimum conformance requirements</w:t>
      </w:r>
    </w:p>
    <w:p w14:paraId="79112D53" w14:textId="77777777" w:rsidR="00ED2F36" w:rsidRPr="009B053A" w:rsidRDefault="00ED2F36" w:rsidP="00ED2F36">
      <w:r w:rsidRPr="009B053A">
        <w:t>Same minimum conformance requirements as in clause 6.4.2.1.3 in TS 38.521-2 [9] for the NR carrier.</w:t>
      </w:r>
    </w:p>
    <w:p w14:paraId="2304CA08" w14:textId="77777777" w:rsidR="00ED2F36" w:rsidRPr="009B053A" w:rsidRDefault="00ED2F36" w:rsidP="00ED2F36">
      <w:r w:rsidRPr="009B053A">
        <w:t>No exception requirements applicable to NR or E-UTRA. LTE anchor agnostic approach is applied.</w:t>
      </w:r>
    </w:p>
    <w:p w14:paraId="09C75892" w14:textId="77777777" w:rsidR="00ED2F36" w:rsidRPr="009B053A" w:rsidRDefault="00ED2F36" w:rsidP="00ED2F36">
      <w:r w:rsidRPr="009B053A">
        <w:t>The normative reference for this requirement is TS 38.101-3 [4] clause 6.4B.2.4.</w:t>
      </w:r>
    </w:p>
    <w:p w14:paraId="3F9D8D57" w14:textId="77777777" w:rsidR="00ED2F36" w:rsidRPr="009B053A" w:rsidRDefault="00ED2F36" w:rsidP="00ED2F36">
      <w:pPr>
        <w:pStyle w:val="H6"/>
      </w:pPr>
      <w:r w:rsidRPr="009B053A">
        <w:t>6.4B.2.4.1_1.4.4</w:t>
      </w:r>
      <w:r w:rsidRPr="009B053A">
        <w:tab/>
        <w:t>Test description</w:t>
      </w:r>
    </w:p>
    <w:p w14:paraId="1A441434" w14:textId="77777777" w:rsidR="00ED2F36" w:rsidRPr="009B053A" w:rsidRDefault="00ED2F36" w:rsidP="00ED2F36">
      <w:pPr>
        <w:pStyle w:val="H6"/>
      </w:pPr>
      <w:r w:rsidRPr="009B053A">
        <w:t>6.4B.2.4.1_1.4.4.1</w:t>
      </w:r>
      <w:r w:rsidRPr="009B053A">
        <w:tab/>
        <w:t>Initial condition</w:t>
      </w:r>
    </w:p>
    <w:p w14:paraId="40C7E150" w14:textId="77777777" w:rsidR="00ED2F36" w:rsidRPr="009B053A" w:rsidRDefault="00ED2F36" w:rsidP="00ED2F36">
      <w:r w:rsidRPr="009B053A">
        <w:t>Same test description as in clause 6.4A.2.1.4.4 in TS 38.521-2 [9] for the NR carrier with the following exception:</w:t>
      </w:r>
    </w:p>
    <w:p w14:paraId="4F1B8C68" w14:textId="77777777" w:rsidR="00ED2F36" w:rsidRPr="009B053A" w:rsidRDefault="00ED2F36" w:rsidP="00ED2F36">
      <w:r w:rsidRPr="009B053A">
        <w:lastRenderedPageBreak/>
        <w:t>The initial test configurations for E-UTRA band consist of environmental conditions, test frequencies, and channel bandwidths based on E-UTRA bands specified in Table 4.7-1.</w:t>
      </w:r>
    </w:p>
    <w:p w14:paraId="6EE66385" w14:textId="77777777" w:rsidR="00ED2F36" w:rsidRPr="009B053A" w:rsidRDefault="00ED2F36" w:rsidP="00ED2F36">
      <w:r w:rsidRPr="009B053A">
        <w:t>For Initial conditions as in clause 6.4A.2.1.4.4.1 in TS 38.521-2 [9], the following steps will be added to configure E-UTRA component:</w:t>
      </w:r>
    </w:p>
    <w:p w14:paraId="1784DB2E" w14:textId="77777777" w:rsidR="00ED2F36" w:rsidRPr="009B053A" w:rsidRDefault="00ED2F36" w:rsidP="00ED2F36">
      <w:pPr>
        <w:pStyle w:val="B10"/>
      </w:pPr>
      <w:r w:rsidRPr="009B053A">
        <w:t>2.1.</w:t>
      </w:r>
      <w:r w:rsidRPr="009B053A">
        <w:tab/>
        <w:t>The parameter settings for E-UTRA cell are set up according to TS 36.508 [11] clause 4.4.3.</w:t>
      </w:r>
    </w:p>
    <w:p w14:paraId="5ED942E9"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4FE8BE42" w14:textId="77777777" w:rsidR="00ED2F36" w:rsidRPr="009B053A" w:rsidRDefault="00ED2F36" w:rsidP="00ED2F36">
      <w:r w:rsidRPr="009B053A">
        <w:t>Step 6 of Initial conditions as in clause 6.4A.2.1.4.4.1 in TS 38.521-2 [9] is replaced by:</w:t>
      </w:r>
    </w:p>
    <w:p w14:paraId="2ED7CD1C"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7E46A90" w14:textId="77777777" w:rsidR="00ED2F36" w:rsidRPr="009B053A" w:rsidRDefault="00ED2F36" w:rsidP="00ED2F36">
      <w:r w:rsidRPr="009B053A">
        <w:t>Same test procedure as in clause 6.4A.2.1.4.4.2 in TS 38.521-2 [9] with the following steps added for E-UTRA component:</w:t>
      </w:r>
    </w:p>
    <w:p w14:paraId="00D8E36B"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B992FD4" w14:textId="77777777" w:rsidR="00ED2F36" w:rsidRPr="009B053A" w:rsidRDefault="00ED2F36" w:rsidP="00ED2F36">
      <w:pPr>
        <w:pStyle w:val="H6"/>
      </w:pPr>
      <w:r w:rsidRPr="009B053A">
        <w:t>6.4B.2.4.1_1.4.5</w:t>
      </w:r>
      <w:r w:rsidRPr="009B053A">
        <w:tab/>
        <w:t>Test Requirements</w:t>
      </w:r>
    </w:p>
    <w:p w14:paraId="5ECC9515" w14:textId="77777777" w:rsidR="00ED2F36" w:rsidRPr="009B053A" w:rsidRDefault="00ED2F36" w:rsidP="00ED2F36">
      <w:pPr>
        <w:rPr>
          <w:lang w:eastAsia="ko-KR"/>
        </w:rPr>
      </w:pPr>
      <w:r w:rsidRPr="009B053A">
        <w:t>Same test requirement as in clause 6.4A.2.1.4.5 in TS 38.521-2 [9] for the NR carrier.</w:t>
      </w:r>
    </w:p>
    <w:p w14:paraId="27684DBC" w14:textId="77777777" w:rsidR="00ED2F36" w:rsidRPr="009B053A" w:rsidRDefault="00ED2F36" w:rsidP="00ED2F36">
      <w:pPr>
        <w:pStyle w:val="Heading6"/>
      </w:pPr>
      <w:bookmarkStart w:id="4382" w:name="_Toc133249865"/>
      <w:r w:rsidRPr="009B053A">
        <w:rPr>
          <w:rFonts w:cs="Arial"/>
          <w:szCs w:val="16"/>
          <w:lang w:eastAsia="ko-KR"/>
        </w:rPr>
        <w:t>6.4B.2.4.1_1.5</w:t>
      </w:r>
      <w:r w:rsidRPr="009B053A">
        <w:tab/>
      </w:r>
      <w:r w:rsidRPr="009B053A">
        <w:rPr>
          <w:rFonts w:cs="Arial"/>
          <w:szCs w:val="16"/>
          <w:lang w:eastAsia="ko-KR"/>
        </w:rPr>
        <w:t>Error Vector Magnitude for inter-band EN-DC including FR2 (6 NR CCs)</w:t>
      </w:r>
      <w:bookmarkEnd w:id="4382"/>
    </w:p>
    <w:p w14:paraId="677AFD7C" w14:textId="77777777" w:rsidR="00ED2F36" w:rsidRPr="009B053A" w:rsidRDefault="00ED2F36" w:rsidP="00ED2F36">
      <w:pPr>
        <w:pStyle w:val="EditorsNote"/>
      </w:pPr>
      <w:r w:rsidRPr="009B053A">
        <w:t>Editor's note: This clause is incomplete. The following aspects are either missing or not yet determined:</w:t>
      </w:r>
    </w:p>
    <w:p w14:paraId="745B763B" w14:textId="77777777" w:rsidR="00ED2F36" w:rsidRPr="009B053A" w:rsidRDefault="00ED2F36" w:rsidP="00ED2F36">
      <w:pPr>
        <w:pStyle w:val="EditorsNote"/>
        <w:numPr>
          <w:ilvl w:val="0"/>
          <w:numId w:val="31"/>
        </w:numPr>
      </w:pPr>
      <w:r w:rsidRPr="009B053A">
        <w:t>Measurement Uncertainty and Test Tolerance are FFS.</w:t>
      </w:r>
    </w:p>
    <w:p w14:paraId="73D39CC2" w14:textId="77777777" w:rsidR="00ED2F36" w:rsidRPr="009B053A" w:rsidRDefault="00ED2F36" w:rsidP="00ED2F36">
      <w:pPr>
        <w:pStyle w:val="H6"/>
      </w:pPr>
      <w:r w:rsidRPr="009B053A">
        <w:t>6.4B.2.4.1_1.5.1</w:t>
      </w:r>
      <w:r w:rsidRPr="009B053A">
        <w:tab/>
        <w:t>Test purpose</w:t>
      </w:r>
    </w:p>
    <w:p w14:paraId="1831AAE7" w14:textId="77777777" w:rsidR="00ED2F36" w:rsidRPr="009B053A" w:rsidRDefault="00ED2F36" w:rsidP="00ED2F36">
      <w:r w:rsidRPr="009B053A">
        <w:t>Same test purpose as in clause 6.4.2.1.1 in TS 38.521-2 [9] for the NR carrier.</w:t>
      </w:r>
    </w:p>
    <w:p w14:paraId="44760D1A" w14:textId="77777777" w:rsidR="00ED2F36" w:rsidRPr="009B053A" w:rsidRDefault="00ED2F36" w:rsidP="00ED2F36">
      <w:pPr>
        <w:pStyle w:val="H6"/>
      </w:pPr>
      <w:r w:rsidRPr="009B053A">
        <w:t>6.4B.2.4.1_1.5.2</w:t>
      </w:r>
      <w:r w:rsidRPr="009B053A">
        <w:tab/>
        <w:t>Test applicability</w:t>
      </w:r>
    </w:p>
    <w:p w14:paraId="7FE16639" w14:textId="77777777" w:rsidR="00ED2F36" w:rsidRPr="009B053A" w:rsidRDefault="00ED2F36" w:rsidP="00ED2F36">
      <w:r w:rsidRPr="009B053A">
        <w:t xml:space="preserve">This test case applies to all types of E-UTRA UE release 15 and forward, supporting inter-band EN-DC including FR2 with 6 NR </w:t>
      </w:r>
      <w:r w:rsidRPr="009B053A">
        <w:rPr>
          <w:rFonts w:eastAsia="SimSun"/>
        </w:rPr>
        <w:t xml:space="preserve">UL </w:t>
      </w:r>
      <w:r w:rsidRPr="009B053A">
        <w:t>CCs.</w:t>
      </w:r>
    </w:p>
    <w:p w14:paraId="051B995D" w14:textId="77777777" w:rsidR="00ED2F36" w:rsidRPr="009B053A" w:rsidRDefault="00ED2F36" w:rsidP="00ED2F36">
      <w:pPr>
        <w:pStyle w:val="H6"/>
      </w:pPr>
      <w:r w:rsidRPr="009B053A">
        <w:t>6.4B.2.4.1_1.5.3</w:t>
      </w:r>
      <w:r w:rsidRPr="009B053A">
        <w:tab/>
        <w:t>Minimum conformance requirements</w:t>
      </w:r>
    </w:p>
    <w:p w14:paraId="0ED7339E" w14:textId="77777777" w:rsidR="00ED2F36" w:rsidRPr="009B053A" w:rsidRDefault="00ED2F36" w:rsidP="00ED2F36">
      <w:r w:rsidRPr="009B053A">
        <w:t>Same minimum conformance requirements as in clause 6.4.2.1.3 in TS 38.521-2 [9] for the NR carrier.</w:t>
      </w:r>
    </w:p>
    <w:p w14:paraId="70E3FC07" w14:textId="77777777" w:rsidR="00ED2F36" w:rsidRPr="009B053A" w:rsidRDefault="00ED2F36" w:rsidP="00ED2F36">
      <w:r w:rsidRPr="009B053A">
        <w:t>No exception requirements applicable to NR or E-UTRA. LTE anchor agnostic approach is applied.</w:t>
      </w:r>
    </w:p>
    <w:p w14:paraId="75488B41" w14:textId="77777777" w:rsidR="00ED2F36" w:rsidRPr="009B053A" w:rsidRDefault="00ED2F36" w:rsidP="00ED2F36">
      <w:r w:rsidRPr="009B053A">
        <w:t>The normative reference for this requirement is TS 38.101-3 [4] clause 6.4B.2.4.</w:t>
      </w:r>
    </w:p>
    <w:p w14:paraId="7B134069" w14:textId="77777777" w:rsidR="00ED2F36" w:rsidRPr="009B053A" w:rsidRDefault="00ED2F36" w:rsidP="00ED2F36">
      <w:pPr>
        <w:pStyle w:val="H6"/>
      </w:pPr>
      <w:r w:rsidRPr="009B053A">
        <w:t>6.4B.2.4.1_1.5.4</w:t>
      </w:r>
      <w:r w:rsidRPr="009B053A">
        <w:tab/>
        <w:t>Test description</w:t>
      </w:r>
    </w:p>
    <w:p w14:paraId="2C9AE977" w14:textId="77777777" w:rsidR="00ED2F36" w:rsidRPr="009B053A" w:rsidRDefault="00ED2F36" w:rsidP="00ED2F36">
      <w:pPr>
        <w:pStyle w:val="H6"/>
      </w:pPr>
      <w:r w:rsidRPr="009B053A">
        <w:t>6.4B.2.4.1_1.5.4.1</w:t>
      </w:r>
      <w:r w:rsidRPr="009B053A">
        <w:tab/>
        <w:t>Initial condition</w:t>
      </w:r>
    </w:p>
    <w:p w14:paraId="4DFB54AB" w14:textId="77777777" w:rsidR="00ED2F36" w:rsidRPr="009B053A" w:rsidRDefault="00ED2F36" w:rsidP="00ED2F36">
      <w:r w:rsidRPr="009B053A">
        <w:t>Same test description as in clause 6.4A.2.1.5.4 in TS 38.521-2 [9] for the NR carrier with the following exception:</w:t>
      </w:r>
    </w:p>
    <w:p w14:paraId="3DEC072D"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22DC2822" w14:textId="77777777" w:rsidR="00ED2F36" w:rsidRPr="009B053A" w:rsidRDefault="00ED2F36" w:rsidP="00ED2F36">
      <w:r w:rsidRPr="009B053A">
        <w:t>For Initial conditions as in clause 6.4A.2.1.5.4.1 in TS 38.521-2 [9], the following steps will be added to configure E-UTRA component:</w:t>
      </w:r>
    </w:p>
    <w:p w14:paraId="72FC7192" w14:textId="77777777" w:rsidR="00ED2F36" w:rsidRPr="009B053A" w:rsidRDefault="00ED2F36" w:rsidP="00ED2F36">
      <w:pPr>
        <w:pStyle w:val="B10"/>
      </w:pPr>
      <w:r w:rsidRPr="009B053A">
        <w:t>2.1.</w:t>
      </w:r>
      <w:r w:rsidRPr="009B053A">
        <w:tab/>
        <w:t>The parameter settings for E-UTRA cell are set up according to TS 36.508 [11] clause 4.4.3.</w:t>
      </w:r>
    </w:p>
    <w:p w14:paraId="599DEA58" w14:textId="77777777" w:rsidR="00ED2F36" w:rsidRPr="009B053A" w:rsidRDefault="00ED2F36" w:rsidP="00ED2F36">
      <w:pPr>
        <w:pStyle w:val="B10"/>
      </w:pPr>
      <w:r w:rsidRPr="009B053A">
        <w:lastRenderedPageBreak/>
        <w:t>3.1.</w:t>
      </w:r>
      <w:r w:rsidRPr="009B053A">
        <w:tab/>
        <w:t>The E-UTRA downlink signal level, uplink signal level are set according to Table 4.7-1 and propagation conditions are set according to Annex B.0 of TS 36.521-1 [10].</w:t>
      </w:r>
    </w:p>
    <w:p w14:paraId="1A3418FF" w14:textId="77777777" w:rsidR="00ED2F36" w:rsidRPr="009B053A" w:rsidRDefault="00ED2F36" w:rsidP="00ED2F36">
      <w:r w:rsidRPr="009B053A">
        <w:t>Step 6 of Initial conditions as in clause 6.4A.2.1.5.4.1 in TS 38.521-2 [9] is replaced by:</w:t>
      </w:r>
    </w:p>
    <w:p w14:paraId="5BAFBF1C"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0437229" w14:textId="77777777" w:rsidR="00ED2F36" w:rsidRPr="009B053A" w:rsidRDefault="00ED2F36" w:rsidP="00ED2F36">
      <w:r w:rsidRPr="009B053A">
        <w:t>Same test procedure as in clause 6.4A.2.1.5.4.2 in TS 38.521-2 [9] with the following steps added for E-UTRA component:</w:t>
      </w:r>
    </w:p>
    <w:p w14:paraId="367F5255"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D864CA3" w14:textId="77777777" w:rsidR="00ED2F36" w:rsidRPr="009B053A" w:rsidRDefault="00ED2F36" w:rsidP="00ED2F36">
      <w:pPr>
        <w:pStyle w:val="H6"/>
      </w:pPr>
      <w:r w:rsidRPr="009B053A">
        <w:t>6.4B.2.4.1_1.5.5</w:t>
      </w:r>
      <w:r w:rsidRPr="009B053A">
        <w:tab/>
        <w:t>Test Requirements</w:t>
      </w:r>
    </w:p>
    <w:p w14:paraId="3436F590" w14:textId="77777777" w:rsidR="00ED2F36" w:rsidRPr="009B053A" w:rsidRDefault="00ED2F36" w:rsidP="00ED2F36">
      <w:pPr>
        <w:rPr>
          <w:lang w:eastAsia="ko-KR"/>
        </w:rPr>
      </w:pPr>
      <w:r w:rsidRPr="009B053A">
        <w:t>Same test requirement as in clause 6.4A.2.1.5.5 in TS 38.521-2 [9] for the NR carrier.</w:t>
      </w:r>
    </w:p>
    <w:p w14:paraId="5939D7F1" w14:textId="77777777" w:rsidR="00ED2F36" w:rsidRPr="009B053A" w:rsidRDefault="00ED2F36" w:rsidP="00ED2F36">
      <w:pPr>
        <w:pStyle w:val="Heading6"/>
        <w:rPr>
          <w:rFonts w:eastAsiaTheme="minorEastAsia"/>
        </w:rPr>
      </w:pPr>
      <w:bookmarkStart w:id="4383" w:name="_Toc133249866"/>
      <w:bookmarkStart w:id="4384" w:name="_Hlk118558738"/>
      <w:r w:rsidRPr="009B053A">
        <w:rPr>
          <w:rFonts w:eastAsiaTheme="minorEastAsia" w:cs="Arial"/>
          <w:szCs w:val="16"/>
          <w:lang w:eastAsia="ko-KR"/>
        </w:rPr>
        <w:t>6.4B.2.4.1_1.6</w:t>
      </w:r>
      <w:r w:rsidRPr="009B053A">
        <w:rPr>
          <w:rFonts w:eastAsiaTheme="minorEastAsia"/>
        </w:rPr>
        <w:tab/>
      </w:r>
      <w:r w:rsidRPr="009B053A">
        <w:rPr>
          <w:rFonts w:eastAsiaTheme="minorEastAsia" w:cs="Arial"/>
          <w:szCs w:val="16"/>
          <w:lang w:eastAsia="ko-KR"/>
        </w:rPr>
        <w:t>Error Vector Magnitude for inter-band EN-DC including FR2 (7 NR CCs)</w:t>
      </w:r>
      <w:bookmarkEnd w:id="4383"/>
    </w:p>
    <w:p w14:paraId="1B1E0F65" w14:textId="77777777" w:rsidR="00ED2F36" w:rsidRPr="009B053A" w:rsidRDefault="00ED2F36" w:rsidP="00ED2F36">
      <w:pPr>
        <w:pStyle w:val="EditorsNote"/>
        <w:rPr>
          <w:rFonts w:eastAsiaTheme="minorEastAsia"/>
        </w:rPr>
      </w:pPr>
      <w:r w:rsidRPr="009B053A">
        <w:t>Editor's note: This clause is incomplete. The following aspects are either missing or not yet determined:</w:t>
      </w:r>
    </w:p>
    <w:p w14:paraId="6B415D2C" w14:textId="77777777" w:rsidR="00ED2F36" w:rsidRPr="009B053A" w:rsidRDefault="00ED2F36" w:rsidP="00ED2F36">
      <w:pPr>
        <w:pStyle w:val="EditorsNote"/>
        <w:numPr>
          <w:ilvl w:val="0"/>
          <w:numId w:val="33"/>
        </w:numPr>
      </w:pPr>
      <w:bookmarkStart w:id="4385" w:name="_Hlk118558538"/>
      <w:r w:rsidRPr="009B053A">
        <w:t>Measurement Uncertainty and Test Tolerance are FFS.</w:t>
      </w:r>
    </w:p>
    <w:bookmarkEnd w:id="4385"/>
    <w:p w14:paraId="45A045C3" w14:textId="77777777" w:rsidR="00ED2F36" w:rsidRPr="009B053A" w:rsidRDefault="00ED2F36" w:rsidP="00ED2F36">
      <w:pPr>
        <w:pStyle w:val="H6"/>
      </w:pPr>
      <w:r w:rsidRPr="009B053A">
        <w:t>6.4B.2.4.1_1.6.1</w:t>
      </w:r>
      <w:r w:rsidRPr="009B053A">
        <w:tab/>
        <w:t>Test purpose</w:t>
      </w:r>
    </w:p>
    <w:p w14:paraId="30A12F85" w14:textId="77777777" w:rsidR="00ED2F36" w:rsidRPr="009B053A" w:rsidRDefault="00ED2F36" w:rsidP="00ED2F36">
      <w:r w:rsidRPr="009B053A">
        <w:t>Same test purpose as in clause 6.4.2.1.1 in TS 38.521-2 [9] for the NR carrier.</w:t>
      </w:r>
    </w:p>
    <w:p w14:paraId="32A8C773" w14:textId="77777777" w:rsidR="00ED2F36" w:rsidRPr="009B053A" w:rsidRDefault="00ED2F36" w:rsidP="00ED2F36">
      <w:pPr>
        <w:pStyle w:val="H6"/>
      </w:pPr>
      <w:r w:rsidRPr="009B053A">
        <w:t>6.4B.2.4.1_1.6.2</w:t>
      </w:r>
      <w:r w:rsidRPr="009B053A">
        <w:tab/>
        <w:t>Test applicability</w:t>
      </w:r>
    </w:p>
    <w:p w14:paraId="0FF86138" w14:textId="77777777" w:rsidR="00ED2F36" w:rsidRPr="009B053A" w:rsidRDefault="00ED2F36" w:rsidP="00ED2F36">
      <w:r w:rsidRPr="009B053A">
        <w:t xml:space="preserve">This test case applies to all types of E-UTRA UE release 15 and forward, supporting inter-band EN-DC including FR2 with 7 NR </w:t>
      </w:r>
      <w:r w:rsidRPr="009B053A">
        <w:rPr>
          <w:rFonts w:eastAsia="SimSun"/>
        </w:rPr>
        <w:t xml:space="preserve">UL </w:t>
      </w:r>
      <w:r w:rsidRPr="009B053A">
        <w:t>CCs.</w:t>
      </w:r>
    </w:p>
    <w:p w14:paraId="46B65E09" w14:textId="77777777" w:rsidR="00ED2F36" w:rsidRPr="009B053A" w:rsidRDefault="00ED2F36" w:rsidP="00ED2F36">
      <w:pPr>
        <w:pStyle w:val="H6"/>
      </w:pPr>
      <w:r w:rsidRPr="009B053A">
        <w:t>6.4B.2.4.1_1.6.3</w:t>
      </w:r>
      <w:r w:rsidRPr="009B053A">
        <w:tab/>
        <w:t>Minimum conformance requirements</w:t>
      </w:r>
    </w:p>
    <w:p w14:paraId="5D425E0D" w14:textId="77777777" w:rsidR="00ED2F36" w:rsidRPr="009B053A" w:rsidRDefault="00ED2F36" w:rsidP="00ED2F36">
      <w:r w:rsidRPr="009B053A">
        <w:t>Same minimum conformance requirements as in clause 6.4.2.1.3 in TS 38.521-2 [9] for the NR carrier.</w:t>
      </w:r>
    </w:p>
    <w:p w14:paraId="561F104F" w14:textId="77777777" w:rsidR="00ED2F36" w:rsidRPr="009B053A" w:rsidRDefault="00ED2F36" w:rsidP="00ED2F36">
      <w:r w:rsidRPr="009B053A">
        <w:t>No exception requirements applicable to NR or E-UTRA. LTE anchor agnostic approach is applied.</w:t>
      </w:r>
    </w:p>
    <w:p w14:paraId="00C17CA5" w14:textId="77777777" w:rsidR="00ED2F36" w:rsidRPr="009B053A" w:rsidRDefault="00ED2F36" w:rsidP="00ED2F36">
      <w:r w:rsidRPr="009B053A">
        <w:t>The normative reference for this requirement is TS 38.101-3 [4] clause 6.4B.2.4.</w:t>
      </w:r>
    </w:p>
    <w:p w14:paraId="19D78688" w14:textId="77777777" w:rsidR="00ED2F36" w:rsidRPr="009B053A" w:rsidRDefault="00ED2F36" w:rsidP="00ED2F36">
      <w:pPr>
        <w:pStyle w:val="H6"/>
      </w:pPr>
      <w:r w:rsidRPr="009B053A">
        <w:t>6.4B.2.4.1_1.6.4</w:t>
      </w:r>
      <w:r w:rsidRPr="009B053A">
        <w:tab/>
        <w:t>Test description</w:t>
      </w:r>
    </w:p>
    <w:p w14:paraId="7C50D8E9" w14:textId="77777777" w:rsidR="00ED2F36" w:rsidRPr="009B053A" w:rsidRDefault="00ED2F36" w:rsidP="00ED2F36">
      <w:pPr>
        <w:pStyle w:val="H6"/>
      </w:pPr>
      <w:r w:rsidRPr="009B053A">
        <w:t>6.4B.2.4.1_1.6.4.1</w:t>
      </w:r>
      <w:r w:rsidRPr="009B053A">
        <w:tab/>
        <w:t>Initial condition</w:t>
      </w:r>
    </w:p>
    <w:p w14:paraId="449E4F41" w14:textId="77777777" w:rsidR="00ED2F36" w:rsidRPr="009B053A" w:rsidRDefault="00ED2F36" w:rsidP="00ED2F36">
      <w:r w:rsidRPr="009B053A">
        <w:t>Same test description as in clause 6.4A.2.1.6.4 in TS 38.521-2 [9] for the NR carrier with the following exception:</w:t>
      </w:r>
    </w:p>
    <w:p w14:paraId="0853425D"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7D25A3C7" w14:textId="77777777" w:rsidR="00ED2F36" w:rsidRPr="009B053A" w:rsidRDefault="00ED2F36" w:rsidP="00ED2F36">
      <w:r w:rsidRPr="009B053A">
        <w:t>For Initial conditions as in clause 6.4A.2.1.6.4.1 in TS 38.521-2 [9], the following steps will be added to configure E-UTRA component:</w:t>
      </w:r>
    </w:p>
    <w:p w14:paraId="2808F9C3" w14:textId="77777777" w:rsidR="00ED2F36" w:rsidRPr="009B053A" w:rsidRDefault="00ED2F36" w:rsidP="00ED2F36">
      <w:pPr>
        <w:pStyle w:val="B10"/>
      </w:pPr>
      <w:r w:rsidRPr="009B053A">
        <w:t>2.1.</w:t>
      </w:r>
      <w:r w:rsidRPr="009B053A">
        <w:tab/>
        <w:t>The parameter settings for E-UTRA cell are set up according to TS 36.508 [11] clause 4.4.3.</w:t>
      </w:r>
    </w:p>
    <w:p w14:paraId="7B627A0A"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0BF0C76C" w14:textId="77777777" w:rsidR="00ED2F36" w:rsidRPr="009B053A" w:rsidRDefault="00ED2F36" w:rsidP="00ED2F36">
      <w:r w:rsidRPr="009B053A">
        <w:t>Step 6 of Initial conditions as in clause 6.4A.2.1.6.4.1 in TS 38.521-2 [9] is replaced by:</w:t>
      </w:r>
    </w:p>
    <w:p w14:paraId="2F1F4264"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D42CD18" w14:textId="77777777" w:rsidR="00ED2F36" w:rsidRPr="009B053A" w:rsidRDefault="00ED2F36" w:rsidP="00ED2F36">
      <w:r w:rsidRPr="009B053A">
        <w:lastRenderedPageBreak/>
        <w:t>Same test procedure as in clause 6.4A.2.1.6.4.2 in TS 38.521-2 [9] with the following steps added for E-UTRA component:</w:t>
      </w:r>
    </w:p>
    <w:p w14:paraId="66C2F898"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0C7C81E" w14:textId="77777777" w:rsidR="00ED2F36" w:rsidRPr="009B053A" w:rsidRDefault="00ED2F36" w:rsidP="00ED2F36">
      <w:pPr>
        <w:pStyle w:val="H6"/>
      </w:pPr>
      <w:r w:rsidRPr="009B053A">
        <w:t>6.4B.2.4.1_1.6.5</w:t>
      </w:r>
      <w:r w:rsidRPr="009B053A">
        <w:tab/>
        <w:t>Test Requirements</w:t>
      </w:r>
    </w:p>
    <w:p w14:paraId="6B550C20" w14:textId="77777777" w:rsidR="00ED2F36" w:rsidRPr="009B053A" w:rsidRDefault="00ED2F36" w:rsidP="00ED2F36">
      <w:pPr>
        <w:rPr>
          <w:lang w:eastAsia="ko-KR"/>
        </w:rPr>
      </w:pPr>
      <w:r w:rsidRPr="009B053A">
        <w:t>Same test requirement as in clause 6.4A.2.1.6.5 in TS 38.521-2 [9] for the NR carrier.</w:t>
      </w:r>
      <w:bookmarkEnd w:id="4384"/>
    </w:p>
    <w:p w14:paraId="202368A0" w14:textId="77777777" w:rsidR="00ED2F36" w:rsidRPr="009B053A" w:rsidRDefault="00ED2F36" w:rsidP="00ED2F36">
      <w:pPr>
        <w:pStyle w:val="Heading6"/>
      </w:pPr>
      <w:bookmarkStart w:id="4386" w:name="_Toc133249867"/>
      <w:r w:rsidRPr="009B053A">
        <w:rPr>
          <w:rFonts w:cs="Arial"/>
          <w:szCs w:val="16"/>
          <w:lang w:eastAsia="ko-KR"/>
        </w:rPr>
        <w:t>6.4B.2.4.1_1.7</w:t>
      </w:r>
      <w:r w:rsidRPr="009B053A">
        <w:tab/>
      </w:r>
      <w:r w:rsidRPr="009B053A">
        <w:rPr>
          <w:rFonts w:cs="Arial"/>
          <w:szCs w:val="16"/>
          <w:lang w:eastAsia="ko-KR"/>
        </w:rPr>
        <w:t>Error Vector Magnitude for inter-band EN-DC including FR2 (8 NR CCs)</w:t>
      </w:r>
      <w:bookmarkEnd w:id="4386"/>
    </w:p>
    <w:p w14:paraId="0971803F" w14:textId="77777777" w:rsidR="00ED2F36" w:rsidRPr="009B053A" w:rsidRDefault="00ED2F36" w:rsidP="00ED2F36">
      <w:pPr>
        <w:pStyle w:val="EditorsNote"/>
      </w:pPr>
      <w:r w:rsidRPr="009B053A">
        <w:t>Editor's note: This clause is incomplete. The following aspects are either missing or not yet determined:</w:t>
      </w:r>
    </w:p>
    <w:p w14:paraId="62519440" w14:textId="77777777" w:rsidR="00ED2F36" w:rsidRPr="009B053A" w:rsidRDefault="00ED2F36" w:rsidP="00ED2F36">
      <w:pPr>
        <w:pStyle w:val="EditorsNote"/>
        <w:numPr>
          <w:ilvl w:val="0"/>
          <w:numId w:val="31"/>
        </w:numPr>
      </w:pPr>
      <w:r w:rsidRPr="009B053A">
        <w:t>Measurement Uncertainty and Test Tolerance are FFS.</w:t>
      </w:r>
    </w:p>
    <w:p w14:paraId="6EB15142" w14:textId="77777777" w:rsidR="00ED2F36" w:rsidRPr="009B053A" w:rsidRDefault="00ED2F36" w:rsidP="00ED2F36">
      <w:pPr>
        <w:pStyle w:val="H6"/>
      </w:pPr>
      <w:r w:rsidRPr="009B053A">
        <w:t>6.4B.2.4.1_1.7.1</w:t>
      </w:r>
      <w:r w:rsidRPr="009B053A">
        <w:tab/>
        <w:t>Test purpose</w:t>
      </w:r>
    </w:p>
    <w:p w14:paraId="23875467" w14:textId="77777777" w:rsidR="00ED2F36" w:rsidRPr="009B053A" w:rsidRDefault="00ED2F36" w:rsidP="00ED2F36">
      <w:r w:rsidRPr="009B053A">
        <w:t>Same test purpose as in clause 6.4.2.1.1 in TS 38.521-2 [9] for the NR carrier.</w:t>
      </w:r>
    </w:p>
    <w:p w14:paraId="19BDBDF9" w14:textId="77777777" w:rsidR="00ED2F36" w:rsidRPr="009B053A" w:rsidRDefault="00ED2F36" w:rsidP="00ED2F36">
      <w:pPr>
        <w:pStyle w:val="H6"/>
      </w:pPr>
      <w:r w:rsidRPr="009B053A">
        <w:t>6.4B.2.4.1_1.7.2</w:t>
      </w:r>
      <w:r w:rsidRPr="009B053A">
        <w:tab/>
        <w:t>Test applicability</w:t>
      </w:r>
    </w:p>
    <w:p w14:paraId="1F2DC909" w14:textId="77777777" w:rsidR="00ED2F36" w:rsidRPr="009B053A" w:rsidRDefault="00ED2F36" w:rsidP="00ED2F36">
      <w:r w:rsidRPr="009B053A">
        <w:t xml:space="preserve">This test case applies to all types of E-UTRA UE release 15 and forward, supporting inter-band EN-DC including FR2 with 8 NR </w:t>
      </w:r>
      <w:r w:rsidRPr="009B053A">
        <w:rPr>
          <w:rFonts w:eastAsia="SimSun"/>
        </w:rPr>
        <w:t xml:space="preserve">UL </w:t>
      </w:r>
      <w:r w:rsidRPr="009B053A">
        <w:t>CCs.</w:t>
      </w:r>
    </w:p>
    <w:p w14:paraId="3A860E00" w14:textId="77777777" w:rsidR="00ED2F36" w:rsidRPr="009B053A" w:rsidRDefault="00ED2F36" w:rsidP="00ED2F36">
      <w:pPr>
        <w:pStyle w:val="H6"/>
      </w:pPr>
      <w:r w:rsidRPr="009B053A">
        <w:t>6.4B.2.4.1_1.7.3</w:t>
      </w:r>
      <w:r w:rsidRPr="009B053A">
        <w:tab/>
        <w:t>Minimum conformance requirements</w:t>
      </w:r>
    </w:p>
    <w:p w14:paraId="43D3E486" w14:textId="77777777" w:rsidR="00ED2F36" w:rsidRPr="009B053A" w:rsidRDefault="00ED2F36" w:rsidP="00ED2F36">
      <w:r w:rsidRPr="009B053A">
        <w:t>Same minimum conformance requirements as in clause 6.4.2.1.3 in TS 38.521-2 [9] for the NR carrier.</w:t>
      </w:r>
    </w:p>
    <w:p w14:paraId="32F2D04E" w14:textId="77777777" w:rsidR="00ED2F36" w:rsidRPr="009B053A" w:rsidRDefault="00ED2F36" w:rsidP="00ED2F36">
      <w:r w:rsidRPr="009B053A">
        <w:t>No exception requirements applicable to NR or E-UTRA. LTE anchor agnostic approach is applied.</w:t>
      </w:r>
    </w:p>
    <w:p w14:paraId="282E2232" w14:textId="77777777" w:rsidR="00ED2F36" w:rsidRPr="009B053A" w:rsidRDefault="00ED2F36" w:rsidP="00ED2F36">
      <w:r w:rsidRPr="009B053A">
        <w:t>The normative reference for this requirement is TS 38.101-3 [4] clause 6.4B.2.4.</w:t>
      </w:r>
    </w:p>
    <w:p w14:paraId="0CE2942F" w14:textId="77777777" w:rsidR="00ED2F36" w:rsidRPr="009B053A" w:rsidRDefault="00ED2F36" w:rsidP="00ED2F36">
      <w:pPr>
        <w:pStyle w:val="H6"/>
      </w:pPr>
      <w:r w:rsidRPr="009B053A">
        <w:t>6.4B.2.4.1_1.7.4</w:t>
      </w:r>
      <w:r w:rsidRPr="009B053A">
        <w:tab/>
        <w:t>Test description</w:t>
      </w:r>
    </w:p>
    <w:p w14:paraId="6B5B9581" w14:textId="77777777" w:rsidR="00ED2F36" w:rsidRPr="009B053A" w:rsidRDefault="00ED2F36" w:rsidP="00ED2F36">
      <w:pPr>
        <w:pStyle w:val="H6"/>
      </w:pPr>
      <w:r w:rsidRPr="009B053A">
        <w:t>6.4B.2.4.1_1.7.4.1</w:t>
      </w:r>
      <w:r w:rsidRPr="009B053A">
        <w:tab/>
        <w:t>Initial condition</w:t>
      </w:r>
    </w:p>
    <w:p w14:paraId="33836C2D" w14:textId="77777777" w:rsidR="00ED2F36" w:rsidRPr="009B053A" w:rsidRDefault="00ED2F36" w:rsidP="00ED2F36">
      <w:r w:rsidRPr="009B053A">
        <w:t>Same test description as in clause 6.4A.2.1.7.4 in TS 38.521-2 [9] for the NR carrier with the following exception:</w:t>
      </w:r>
    </w:p>
    <w:p w14:paraId="53D9CCFE" w14:textId="77777777" w:rsidR="00ED2F36" w:rsidRPr="009B053A" w:rsidRDefault="00ED2F36" w:rsidP="00ED2F36">
      <w:r w:rsidRPr="009B053A">
        <w:t>The initial test configurations for E-UTRA band consist of environmental conditions, test frequencies, and channel bandwidths based on E-UTRA bands specified in Table 4.7-1.</w:t>
      </w:r>
    </w:p>
    <w:p w14:paraId="659A1386" w14:textId="77777777" w:rsidR="00ED2F36" w:rsidRPr="009B053A" w:rsidRDefault="00ED2F36" w:rsidP="00ED2F36">
      <w:r w:rsidRPr="009B053A">
        <w:t>For Initial conditions as in clause 6.4A.2.1.7.4.1 in TS 38.521-2 [9], the following steps will be added to configure E-UTRA component:</w:t>
      </w:r>
    </w:p>
    <w:p w14:paraId="62EBE10E" w14:textId="77777777" w:rsidR="00ED2F36" w:rsidRPr="009B053A" w:rsidRDefault="00ED2F36" w:rsidP="00ED2F36">
      <w:pPr>
        <w:pStyle w:val="B10"/>
      </w:pPr>
      <w:r w:rsidRPr="009B053A">
        <w:t>2.1.</w:t>
      </w:r>
      <w:r w:rsidRPr="009B053A">
        <w:tab/>
        <w:t>The parameter settings for E-UTRA cell are set up according to TS 36.508 [11] clause 4.4.3.</w:t>
      </w:r>
    </w:p>
    <w:p w14:paraId="0E25CD13"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5B391676" w14:textId="77777777" w:rsidR="00ED2F36" w:rsidRPr="009B053A" w:rsidRDefault="00ED2F36" w:rsidP="00ED2F36">
      <w:r w:rsidRPr="009B053A">
        <w:t>Step 6 of Initial conditions as in clause 6.4A.2.1.7.4.1 in TS 38.521-2 [9] is replaced by:</w:t>
      </w:r>
    </w:p>
    <w:p w14:paraId="381F8E6D"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DA7B21B" w14:textId="77777777" w:rsidR="00ED2F36" w:rsidRPr="009B053A" w:rsidRDefault="00ED2F36" w:rsidP="00ED2F36">
      <w:r w:rsidRPr="009B053A">
        <w:t>Same test procedure as in clause 6.4A.2.1.7.4.2 in TS 38.521-2 [9] with the following steps added for E-UTRA component:</w:t>
      </w:r>
    </w:p>
    <w:p w14:paraId="15688CBA"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6EB8A05" w14:textId="77777777" w:rsidR="00ED2F36" w:rsidRPr="009B053A" w:rsidRDefault="00ED2F36" w:rsidP="00ED2F36">
      <w:pPr>
        <w:pStyle w:val="H6"/>
      </w:pPr>
      <w:r w:rsidRPr="009B053A">
        <w:lastRenderedPageBreak/>
        <w:t>6.4B.2.4.1_1.7.5</w:t>
      </w:r>
      <w:r w:rsidRPr="009B053A">
        <w:tab/>
        <w:t>Test Requirements</w:t>
      </w:r>
    </w:p>
    <w:p w14:paraId="751AC279" w14:textId="77777777" w:rsidR="00ED2F36" w:rsidRPr="009B053A" w:rsidRDefault="00ED2F36" w:rsidP="00ED2F36">
      <w:pPr>
        <w:rPr>
          <w:lang w:eastAsia="ko-KR"/>
        </w:rPr>
      </w:pPr>
      <w:r w:rsidRPr="009B053A">
        <w:t>Same test requirement as in clause 6.4A.2.1.7.5 in TS 38.521-2 [9] for the NR carrier.</w:t>
      </w:r>
    </w:p>
    <w:p w14:paraId="3510CF22" w14:textId="1B5CD169" w:rsidR="00AB2B30" w:rsidRPr="009B053A" w:rsidRDefault="006A7121">
      <w:pPr>
        <w:pStyle w:val="Heading5"/>
        <w:rPr>
          <w:rStyle w:val="h49"/>
          <w:rFonts w:eastAsia="SimSun"/>
          <w:sz w:val="22"/>
        </w:rPr>
      </w:pPr>
      <w:bookmarkStart w:id="4387" w:name="_Toc133249868"/>
      <w:r w:rsidRPr="009B053A">
        <w:rPr>
          <w:rStyle w:val="h49"/>
          <w:rFonts w:eastAsia="SimSun"/>
          <w:sz w:val="22"/>
        </w:rPr>
        <w:t>6.4B.2.4.1D</w:t>
      </w:r>
      <w:r w:rsidRPr="009B053A">
        <w:rPr>
          <w:rStyle w:val="h49"/>
          <w:rFonts w:eastAsia="SimSun"/>
          <w:sz w:val="22"/>
        </w:rPr>
        <w:tab/>
        <w:t>Error Vector Magnitude for inter-band EN-DC including FR2 for UL</w:t>
      </w:r>
      <w:r w:rsidR="008007B9" w:rsidRPr="009B053A">
        <w:rPr>
          <w:rStyle w:val="h49"/>
          <w:rFonts w:eastAsia="SimSun"/>
          <w:sz w:val="22"/>
        </w:rPr>
        <w:t xml:space="preserve"> </w:t>
      </w:r>
      <w:r w:rsidRPr="009B053A">
        <w:rPr>
          <w:rStyle w:val="h49"/>
          <w:rFonts w:eastAsia="SimSun"/>
          <w:sz w:val="22"/>
        </w:rPr>
        <w:t>MIMO</w:t>
      </w:r>
      <w:bookmarkEnd w:id="4367"/>
      <w:bookmarkEnd w:id="4368"/>
      <w:bookmarkEnd w:id="4369"/>
      <w:bookmarkEnd w:id="4370"/>
      <w:bookmarkEnd w:id="4371"/>
      <w:bookmarkEnd w:id="4372"/>
      <w:bookmarkEnd w:id="4373"/>
      <w:bookmarkEnd w:id="4374"/>
      <w:bookmarkEnd w:id="4375"/>
      <w:bookmarkEnd w:id="4387"/>
    </w:p>
    <w:p w14:paraId="60E71FF2"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1DC16387"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D.2.1 in TS 38.521-2 [9] is incomplete.</w:t>
      </w:r>
    </w:p>
    <w:p w14:paraId="1F13F901" w14:textId="77777777" w:rsidR="00AB2B30" w:rsidRPr="009B053A" w:rsidRDefault="006A7121">
      <w:pPr>
        <w:pStyle w:val="EditorsNote"/>
        <w:rPr>
          <w:rFonts w:eastAsia="MS Mincho"/>
        </w:rPr>
      </w:pPr>
      <w:r w:rsidRPr="009B053A">
        <w:rPr>
          <w:rFonts w:eastAsia="MS Mincho"/>
        </w:rPr>
        <w:t>-</w:t>
      </w:r>
      <w:r w:rsidRPr="009B053A">
        <w:rPr>
          <w:rFonts w:eastAsia="MS Mincho"/>
        </w:rPr>
        <w:tab/>
        <w:t>Measurement Uncertainty and Test Tolerance are FFS and Annex F needs to be updated.</w:t>
      </w:r>
    </w:p>
    <w:p w14:paraId="5C444F5D" w14:textId="77777777" w:rsidR="00AB2B30" w:rsidRPr="009B053A" w:rsidRDefault="006A7121">
      <w:pPr>
        <w:pStyle w:val="H6"/>
      </w:pPr>
      <w:r w:rsidRPr="009B053A">
        <w:t>6.4B.2.4.1D.1</w:t>
      </w:r>
      <w:r w:rsidRPr="009B053A">
        <w:tab/>
        <w:t>Test purpose</w:t>
      </w:r>
    </w:p>
    <w:p w14:paraId="43A57EDF" w14:textId="77777777" w:rsidR="00AB2B30" w:rsidRPr="009B053A" w:rsidRDefault="006A7121">
      <w:r w:rsidRPr="009B053A">
        <w:t>Same test purpose as in clause 6.4D.2.1.1 in TS 38.521-2 [9] for the NR carrier.</w:t>
      </w:r>
    </w:p>
    <w:p w14:paraId="3F0113EB" w14:textId="77777777" w:rsidR="00AB2B30" w:rsidRPr="009B053A" w:rsidRDefault="006A7121">
      <w:pPr>
        <w:pStyle w:val="H6"/>
      </w:pPr>
      <w:r w:rsidRPr="009B053A">
        <w:t>6.4B.2.4.1D.2</w:t>
      </w:r>
      <w:r w:rsidRPr="009B053A">
        <w:tab/>
        <w:t>Test applicability</w:t>
      </w:r>
    </w:p>
    <w:p w14:paraId="2765EF38" w14:textId="52DA68AF" w:rsidR="00AB2B30" w:rsidRPr="009B053A" w:rsidRDefault="006A7121">
      <w:r w:rsidRPr="009B053A">
        <w:t>This test case applies to all types of E-UTRA UE release 15 and forward, supporting inter-band EN-DC including FR2 and UL</w:t>
      </w:r>
      <w:r w:rsidR="008007B9" w:rsidRPr="009B053A">
        <w:t xml:space="preserve"> </w:t>
      </w:r>
      <w:r w:rsidRPr="009B053A">
        <w:t>MIMO.</w:t>
      </w:r>
    </w:p>
    <w:p w14:paraId="0C9710D0" w14:textId="77777777" w:rsidR="00AB2B30" w:rsidRPr="009B053A" w:rsidRDefault="006A7121">
      <w:pPr>
        <w:pStyle w:val="H6"/>
      </w:pPr>
      <w:r w:rsidRPr="009B053A">
        <w:t>6.4B.2.4.1D.3</w:t>
      </w:r>
      <w:r w:rsidRPr="009B053A">
        <w:tab/>
        <w:t>Minimum conformance requirements</w:t>
      </w:r>
    </w:p>
    <w:p w14:paraId="1A6CAA65" w14:textId="77777777" w:rsidR="00AB2B30" w:rsidRPr="009B053A" w:rsidRDefault="006A7121">
      <w:r w:rsidRPr="009B053A">
        <w:t>For inter-band EN-DC including FR2 or both FR1 and FR2, transmit modulation quality for EN-DC operations in FR1 and FR2 as specified in TS 36.101 [5], 38.101-1 [2] and 38.101-2 [3] apply for E-UTRA, NR FR1 and NR FR2 respectively.</w:t>
      </w:r>
    </w:p>
    <w:p w14:paraId="55D1AC52" w14:textId="77777777" w:rsidR="00AB2B30" w:rsidRPr="009B053A" w:rsidRDefault="006A7121">
      <w:r w:rsidRPr="009B053A">
        <w:t>The normative reference for this requirement is TS 38.101-3 [4] clause 6.4B.2.4.</w:t>
      </w:r>
    </w:p>
    <w:p w14:paraId="67CCB881" w14:textId="77777777" w:rsidR="00AB2B30" w:rsidRPr="009B053A" w:rsidRDefault="006A7121">
      <w:r w:rsidRPr="009B053A">
        <w:t>Same minimum conformance requirements as in clause 6.4D.2.1.3 in TS 38.521-2 [9] for the NR carrier.</w:t>
      </w:r>
    </w:p>
    <w:p w14:paraId="33CF0A3A" w14:textId="5C4FFE11" w:rsidR="00AB2B30" w:rsidRPr="009B053A" w:rsidRDefault="006A7121">
      <w:r w:rsidRPr="009B053A">
        <w:t xml:space="preserve">No exception requirements applicable to NR or </w:t>
      </w:r>
      <w:r w:rsidR="003E285D" w:rsidRPr="009B053A">
        <w:t>E-UTRA</w:t>
      </w:r>
      <w:r w:rsidRPr="009B053A">
        <w:t>. LTE anchor agnostic approach is applied.</w:t>
      </w:r>
    </w:p>
    <w:p w14:paraId="28C812FC" w14:textId="77777777" w:rsidR="00AB2B30" w:rsidRPr="009B053A" w:rsidRDefault="006A7121">
      <w:pPr>
        <w:pStyle w:val="H6"/>
      </w:pPr>
      <w:r w:rsidRPr="009B053A">
        <w:t>6.4B.2.4.1D.4</w:t>
      </w:r>
      <w:r w:rsidRPr="009B053A">
        <w:tab/>
        <w:t>Test description</w:t>
      </w:r>
    </w:p>
    <w:p w14:paraId="1E8D2511" w14:textId="77777777" w:rsidR="00AB2B30" w:rsidRPr="009B053A" w:rsidRDefault="006A7121">
      <w:pPr>
        <w:pStyle w:val="H6"/>
      </w:pPr>
      <w:r w:rsidRPr="009B053A">
        <w:t>6.4B.2.4.1D.4.1</w:t>
      </w:r>
      <w:r w:rsidRPr="009B053A">
        <w:tab/>
        <w:t>Initial conditions</w:t>
      </w:r>
    </w:p>
    <w:p w14:paraId="27D3B6A6" w14:textId="77777777" w:rsidR="00AB2B30" w:rsidRPr="009B053A" w:rsidRDefault="006A7121">
      <w:r w:rsidRPr="009B053A">
        <w:t>Same test description as in clause 6.4D.2.1.4 in TS 38.521-2 [9] for the NR carrier with the following exception:</w:t>
      </w:r>
    </w:p>
    <w:p w14:paraId="0012BDFF"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D.2.1.4.1 in TS 38.521-2 [9], the following steps will be added to configure E-UTRA component:</w:t>
      </w:r>
    </w:p>
    <w:p w14:paraId="6A0FA23F" w14:textId="77777777" w:rsidR="00AB2B30" w:rsidRPr="009B053A" w:rsidRDefault="006A7121">
      <w:pPr>
        <w:pStyle w:val="B10"/>
      </w:pPr>
      <w:r w:rsidRPr="009B053A">
        <w:t>2.1.</w:t>
      </w:r>
      <w:r w:rsidRPr="009B053A">
        <w:tab/>
        <w:t>The parameter settings for E-UTRA cell are set up according to TS 36.508 [11] clause 4.4.3.</w:t>
      </w:r>
    </w:p>
    <w:p w14:paraId="74D03715"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2DE1331" w14:textId="77777777" w:rsidR="00AB2B30" w:rsidRPr="009B053A" w:rsidRDefault="006A7121">
      <w:r w:rsidRPr="009B053A">
        <w:t xml:space="preserve">Step 6 of Initial conditions as in clause 6.4D.2.4.1 in TS 38.521-2 [9] is replaced by: </w:t>
      </w:r>
    </w:p>
    <w:p w14:paraId="4C9334AA"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6582CF5" w14:textId="77777777" w:rsidR="00AB2B30" w:rsidRPr="009B053A" w:rsidRDefault="006A7121">
      <w:r w:rsidRPr="009B053A">
        <w:t>Same test procedure as in clause 6.4D.2.1.4.1 in TS 38.521-2 [9] with the following steps added for E-UTRA component:</w:t>
      </w:r>
    </w:p>
    <w:p w14:paraId="3FC18C9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F3C6C86" w14:textId="77777777" w:rsidR="00AB2B30" w:rsidRPr="009B053A" w:rsidRDefault="006A7121">
      <w:pPr>
        <w:pStyle w:val="H6"/>
      </w:pPr>
      <w:r w:rsidRPr="009B053A">
        <w:t>6.4B.2.4.1D.5</w:t>
      </w:r>
      <w:r w:rsidRPr="009B053A">
        <w:tab/>
        <w:t>Test requirement</w:t>
      </w:r>
    </w:p>
    <w:p w14:paraId="4C1C5CCC" w14:textId="77777777" w:rsidR="00AB2B30" w:rsidRPr="009B053A" w:rsidRDefault="006A7121">
      <w:r w:rsidRPr="009B053A">
        <w:t xml:space="preserve">Same test requirement as in clause 6.4D.2.1.5 in TS 38.521-2 [9] for the NR carrier. </w:t>
      </w:r>
    </w:p>
    <w:p w14:paraId="3469E2CC" w14:textId="1EB5073D" w:rsidR="00AB2B30" w:rsidRPr="009B053A" w:rsidRDefault="006A7121">
      <w:pPr>
        <w:pStyle w:val="Heading5"/>
      </w:pPr>
      <w:bookmarkStart w:id="4388" w:name="_Toc52213595"/>
      <w:bookmarkStart w:id="4389" w:name="_Toc60743059"/>
      <w:bookmarkStart w:id="4390" w:name="_Toc68206244"/>
      <w:bookmarkStart w:id="4391" w:name="_Toc75972036"/>
      <w:bookmarkStart w:id="4392" w:name="_Toc85051467"/>
      <w:bookmarkStart w:id="4393" w:name="_Toc90493486"/>
      <w:bookmarkStart w:id="4394" w:name="_Toc90494126"/>
      <w:bookmarkStart w:id="4395" w:name="_Toc100094157"/>
      <w:bookmarkStart w:id="4396" w:name="_Toc106872817"/>
      <w:bookmarkStart w:id="4397" w:name="_Toc133249869"/>
      <w:r w:rsidRPr="009B053A">
        <w:lastRenderedPageBreak/>
        <w:t>6.4B.2.4.2</w:t>
      </w:r>
      <w:r w:rsidRPr="009B053A">
        <w:tab/>
        <w:t>Carrier Leakage for inter-band EN-DC including FR2</w:t>
      </w:r>
      <w:bookmarkEnd w:id="4376"/>
      <w:bookmarkEnd w:id="4377"/>
      <w:bookmarkEnd w:id="4378"/>
      <w:bookmarkEnd w:id="4379"/>
      <w:bookmarkEnd w:id="4380"/>
      <w:bookmarkEnd w:id="4381"/>
      <w:bookmarkEnd w:id="4388"/>
      <w:bookmarkEnd w:id="4389"/>
      <w:bookmarkEnd w:id="4390"/>
      <w:r w:rsidR="007E67A9" w:rsidRPr="009B053A">
        <w:rPr>
          <w:lang w:eastAsia="zh-CN"/>
        </w:rPr>
        <w:t xml:space="preserve"> (1 NR CC)</w:t>
      </w:r>
      <w:bookmarkEnd w:id="4391"/>
      <w:bookmarkEnd w:id="4392"/>
      <w:bookmarkEnd w:id="4393"/>
      <w:bookmarkEnd w:id="4394"/>
      <w:bookmarkEnd w:id="4395"/>
      <w:bookmarkEnd w:id="4396"/>
      <w:bookmarkEnd w:id="4397"/>
    </w:p>
    <w:p w14:paraId="5D2E7EAE" w14:textId="4FE2AB6F" w:rsidR="00AB2B30" w:rsidRPr="009B053A" w:rsidRDefault="006A7121">
      <w:pPr>
        <w:pStyle w:val="EditorsNote"/>
      </w:pPr>
      <w:r w:rsidRPr="009B053A">
        <w:t>Editor's note:</w:t>
      </w:r>
      <w:r w:rsidRPr="009B053A">
        <w:tab/>
        <w:t>The following aspects are either missing or not yet determined:</w:t>
      </w:r>
    </w:p>
    <w:p w14:paraId="5467A1CC" w14:textId="77777777" w:rsidR="00C00357" w:rsidRPr="009B053A" w:rsidRDefault="006A7121" w:rsidP="00C00357">
      <w:pPr>
        <w:pStyle w:val="EditorsNote"/>
      </w:pPr>
      <w:r w:rsidRPr="009B053A">
        <w:t>-</w:t>
      </w:r>
      <w:r w:rsidRPr="009B053A">
        <w:tab/>
        <w:t>Measurement Uncertainty and Test Tolerance are FFS</w:t>
      </w:r>
      <w:r w:rsidR="00C00357" w:rsidRPr="009B053A">
        <w:t xml:space="preserve"> for PC1, PC2, and PC4.</w:t>
      </w:r>
    </w:p>
    <w:p w14:paraId="26B6EE58" w14:textId="77777777" w:rsidR="00C00357" w:rsidRPr="009B053A" w:rsidRDefault="00C00357" w:rsidP="00C00357">
      <w:pPr>
        <w:pStyle w:val="EditorsNote"/>
      </w:pPr>
      <w:r w:rsidRPr="009B053A">
        <w:t>-</w:t>
      </w:r>
      <w:r w:rsidRPr="009B053A">
        <w:tab/>
        <w:t>The test case is incomplete for band n259.</w:t>
      </w:r>
    </w:p>
    <w:p w14:paraId="6822D44A" w14:textId="77777777" w:rsidR="00AB2B30" w:rsidRPr="009B053A" w:rsidRDefault="006A7121">
      <w:pPr>
        <w:pStyle w:val="H6"/>
      </w:pPr>
      <w:r w:rsidRPr="009B053A">
        <w:t>6.4B.2.4.2.1</w:t>
      </w:r>
      <w:r w:rsidRPr="009B053A">
        <w:tab/>
        <w:t>Test purpose</w:t>
      </w:r>
    </w:p>
    <w:p w14:paraId="1B37110C" w14:textId="77777777" w:rsidR="00AB2B30" w:rsidRPr="009B053A" w:rsidRDefault="006A7121">
      <w:r w:rsidRPr="009B053A">
        <w:t>Same test purpose as in clause 6.4.2.2 in TS 38.521-2 [9] for the NR carrier.</w:t>
      </w:r>
    </w:p>
    <w:p w14:paraId="2A95BDFF" w14:textId="77777777" w:rsidR="00AB2B30" w:rsidRPr="009B053A" w:rsidRDefault="006A7121">
      <w:pPr>
        <w:pStyle w:val="H6"/>
      </w:pPr>
      <w:r w:rsidRPr="009B053A">
        <w:t>6.4B.2.4.2.2</w:t>
      </w:r>
      <w:r w:rsidRPr="009B053A">
        <w:tab/>
        <w:t>Test applicability</w:t>
      </w:r>
    </w:p>
    <w:p w14:paraId="4DA6A1CC" w14:textId="48EA8C24" w:rsidR="00AB2B30" w:rsidRPr="009B053A" w:rsidRDefault="006A7121">
      <w:r w:rsidRPr="009B053A">
        <w:t>This test case applies to all types of E-UTRA UE release 15 and forward, supporting inter-band EN-DC including FR2</w:t>
      </w:r>
      <w:r w:rsidRPr="009B053A">
        <w:rPr>
          <w:rFonts w:eastAsia="SimSun"/>
        </w:rPr>
        <w:t xml:space="preserve"> </w:t>
      </w:r>
      <w:r w:rsidRPr="009B053A">
        <w:t xml:space="preserve">with </w:t>
      </w:r>
      <w:r w:rsidR="00A06C0C" w:rsidRPr="009B053A">
        <w:t>1 NR UL CC</w:t>
      </w:r>
      <w:r w:rsidRPr="009B053A">
        <w:t>.</w:t>
      </w:r>
    </w:p>
    <w:p w14:paraId="0C99F7DD" w14:textId="77777777" w:rsidR="00AB2B30" w:rsidRPr="009B053A" w:rsidRDefault="006A7121">
      <w:pPr>
        <w:pStyle w:val="H6"/>
      </w:pPr>
      <w:r w:rsidRPr="009B053A">
        <w:t>6.4B.2.4.2.3</w:t>
      </w:r>
      <w:r w:rsidRPr="009B053A">
        <w:tab/>
        <w:t>Minimum conformance requirements</w:t>
      </w:r>
    </w:p>
    <w:p w14:paraId="09C68A38" w14:textId="77777777" w:rsidR="00AB2B30" w:rsidRPr="009B053A" w:rsidRDefault="006A7121">
      <w:r w:rsidRPr="009B053A">
        <w:t>For inter-band EN-DC including FR2 or both FR1 and FR2, transmit modulation quality for EN-DC operations in FR1 and FR2 as specified in TS 36.101 [5], 38.101-1 [2] and 38.101-2 [3] apply for E-UTRA, NR FR1 and NR FR2 respectively.</w:t>
      </w:r>
    </w:p>
    <w:p w14:paraId="20B12AE9" w14:textId="77777777" w:rsidR="00AB2B30" w:rsidRPr="009B053A" w:rsidRDefault="006A7121">
      <w:r w:rsidRPr="009B053A">
        <w:t>The normative reference for this requirement is TS 38.101-3 [4] clause 6.4B.2.4.</w:t>
      </w:r>
    </w:p>
    <w:p w14:paraId="47C7F8B2" w14:textId="77777777" w:rsidR="00AB2B30" w:rsidRPr="009B053A" w:rsidRDefault="006A7121">
      <w:r w:rsidRPr="009B053A">
        <w:t>Same minimum conformance requirements as in clause 6.4.2.2.3 in TS 38.521-2 [9] for the NR carrier.</w:t>
      </w:r>
    </w:p>
    <w:p w14:paraId="5D9CAC83" w14:textId="4477031E" w:rsidR="00AB2B30" w:rsidRPr="009B053A" w:rsidRDefault="006A7121">
      <w:r w:rsidRPr="009B053A">
        <w:t xml:space="preserve">No exception requirements applicable to NR or </w:t>
      </w:r>
      <w:r w:rsidR="003E285D" w:rsidRPr="009B053A">
        <w:t>E-UTRA</w:t>
      </w:r>
      <w:r w:rsidRPr="009B053A">
        <w:t>. LTE anchor agnostic approach is applied</w:t>
      </w:r>
    </w:p>
    <w:p w14:paraId="5E93145A" w14:textId="77777777" w:rsidR="00AB2B30" w:rsidRPr="009B053A" w:rsidRDefault="006A7121">
      <w:pPr>
        <w:pStyle w:val="H6"/>
      </w:pPr>
      <w:r w:rsidRPr="009B053A">
        <w:t>6.4B.2.4.2.4</w:t>
      </w:r>
      <w:r w:rsidRPr="009B053A">
        <w:tab/>
        <w:t>Test description</w:t>
      </w:r>
    </w:p>
    <w:p w14:paraId="4B8096B6" w14:textId="77777777" w:rsidR="00AB2B30" w:rsidRPr="009B053A" w:rsidRDefault="006A7121">
      <w:pPr>
        <w:pStyle w:val="H6"/>
      </w:pPr>
      <w:r w:rsidRPr="009B053A">
        <w:t>6.4B.2.4.2.4.1</w:t>
      </w:r>
      <w:r w:rsidRPr="009B053A">
        <w:tab/>
        <w:t>Initial conditions</w:t>
      </w:r>
    </w:p>
    <w:p w14:paraId="1F22B20A" w14:textId="77777777" w:rsidR="00AB2B30" w:rsidRPr="009B053A" w:rsidRDefault="006A7121">
      <w:r w:rsidRPr="009B053A">
        <w:t>Same test description as in clause 6.4.2.2.4 in TS 38.521-2 [9] for the NR carrier with the following exception:</w:t>
      </w:r>
    </w:p>
    <w:p w14:paraId="1114EF05"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2.2.4.1 in TS 38.521-2 [9], the following steps will be added to configure E-UTRA component:</w:t>
      </w:r>
    </w:p>
    <w:p w14:paraId="6B224DEF" w14:textId="77777777" w:rsidR="00AB2B30" w:rsidRPr="009B053A" w:rsidRDefault="006A7121">
      <w:pPr>
        <w:pStyle w:val="B10"/>
      </w:pPr>
      <w:r w:rsidRPr="009B053A">
        <w:t>2.1.</w:t>
      </w:r>
      <w:r w:rsidRPr="009B053A">
        <w:tab/>
        <w:t>The parameter settings for E-UTRA cell are set up according to TS 36.508 [11] clause 4.4.3.</w:t>
      </w:r>
    </w:p>
    <w:p w14:paraId="1E14AFBB"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AA64D9C" w14:textId="77777777" w:rsidR="00AB2B30" w:rsidRPr="009B053A" w:rsidRDefault="006A7121">
      <w:r w:rsidRPr="009B053A">
        <w:t xml:space="preserve">Step 6 of Initial conditions as in clause 6.4.2.4.1 in TS 38.521-2 [9] is replaced by: </w:t>
      </w:r>
    </w:p>
    <w:p w14:paraId="78FC27BE"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C8DAE90" w14:textId="77777777" w:rsidR="00AB2B30" w:rsidRPr="009B053A" w:rsidRDefault="006A7121">
      <w:r w:rsidRPr="009B053A">
        <w:t>Same test procedure as in clause 6.4.2.2.4.1 in TS 38.521-2 [9] with the following steps added for E-UTRA component:</w:t>
      </w:r>
    </w:p>
    <w:p w14:paraId="626EC4F8"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E874545" w14:textId="77777777" w:rsidR="00AB2B30" w:rsidRPr="009B053A" w:rsidRDefault="006A7121">
      <w:pPr>
        <w:pStyle w:val="H6"/>
      </w:pPr>
      <w:r w:rsidRPr="009B053A">
        <w:t>6.4B.2.4.2</w:t>
      </w:r>
      <w:r w:rsidRPr="009B053A">
        <w:rPr>
          <w:snapToGrid w:val="0"/>
        </w:rPr>
        <w:t>.5</w:t>
      </w:r>
      <w:r w:rsidRPr="009B053A">
        <w:rPr>
          <w:snapToGrid w:val="0"/>
        </w:rPr>
        <w:tab/>
      </w:r>
      <w:r w:rsidRPr="009B053A">
        <w:t>Test requirement</w:t>
      </w:r>
    </w:p>
    <w:p w14:paraId="3679467A" w14:textId="77777777" w:rsidR="00AB2B30" w:rsidRPr="009B053A" w:rsidRDefault="006A7121">
      <w:r w:rsidRPr="009B053A">
        <w:t>Same test requirement as in clause 6.4.2.2.5 in TS 38.521-2 [9] for the NR carrier.</w:t>
      </w:r>
    </w:p>
    <w:p w14:paraId="03A1482C" w14:textId="690F1CA3" w:rsidR="0081197C" w:rsidRPr="009B053A" w:rsidRDefault="0081197C" w:rsidP="0081197C">
      <w:pPr>
        <w:pStyle w:val="Heading5"/>
      </w:pPr>
      <w:bookmarkStart w:id="4398" w:name="_Toc52213593"/>
      <w:bookmarkStart w:id="4399" w:name="_Toc60743057"/>
      <w:bookmarkStart w:id="4400" w:name="_Toc68206242"/>
      <w:bookmarkStart w:id="4401" w:name="_Toc75972037"/>
      <w:bookmarkStart w:id="4402" w:name="_Toc85051468"/>
      <w:bookmarkStart w:id="4403" w:name="_Toc90493487"/>
      <w:bookmarkStart w:id="4404" w:name="_Toc90494127"/>
      <w:bookmarkStart w:id="4405" w:name="_Toc100094158"/>
      <w:bookmarkStart w:id="4406" w:name="_Toc106872818"/>
      <w:bookmarkStart w:id="4407" w:name="_Toc133249870"/>
      <w:bookmarkStart w:id="4408" w:name="_Toc27475757"/>
      <w:bookmarkStart w:id="4409" w:name="_Toc29495295"/>
      <w:bookmarkStart w:id="4410" w:name="_Toc36116340"/>
      <w:bookmarkStart w:id="4411" w:name="_Toc36118389"/>
      <w:bookmarkStart w:id="4412" w:name="_Toc36560504"/>
      <w:bookmarkStart w:id="4413" w:name="_Toc43977021"/>
      <w:bookmarkStart w:id="4414" w:name="_Toc52213596"/>
      <w:bookmarkStart w:id="4415" w:name="_Toc60743060"/>
      <w:bookmarkStart w:id="4416" w:name="_Toc68206245"/>
      <w:r w:rsidRPr="009B053A">
        <w:t>6.4B.2.4.2D</w:t>
      </w:r>
      <w:r w:rsidRPr="009B053A">
        <w:tab/>
        <w:t>Carrier Leakage for inter-band EN-DC including FR2 for UL</w:t>
      </w:r>
      <w:r w:rsidR="008007B9" w:rsidRPr="009B053A">
        <w:t xml:space="preserve"> </w:t>
      </w:r>
      <w:r w:rsidRPr="009B053A">
        <w:t>MIMO</w:t>
      </w:r>
      <w:bookmarkEnd w:id="4398"/>
      <w:bookmarkEnd w:id="4399"/>
      <w:bookmarkEnd w:id="4400"/>
      <w:bookmarkEnd w:id="4401"/>
      <w:bookmarkEnd w:id="4402"/>
      <w:bookmarkEnd w:id="4403"/>
      <w:bookmarkEnd w:id="4404"/>
      <w:bookmarkEnd w:id="4405"/>
      <w:bookmarkEnd w:id="4406"/>
      <w:bookmarkEnd w:id="4407"/>
    </w:p>
    <w:p w14:paraId="5D5A753F" w14:textId="77777777" w:rsidR="0081197C" w:rsidRPr="009B053A" w:rsidRDefault="0081197C" w:rsidP="0081197C">
      <w:pPr>
        <w:pStyle w:val="EditorsNote"/>
      </w:pPr>
      <w:r w:rsidRPr="009B053A">
        <w:t>Editor's note:</w:t>
      </w:r>
      <w:r w:rsidRPr="009B053A">
        <w:tab/>
        <w:t>This clause is incomplete. The following aspects are either missing or not yet determined:</w:t>
      </w:r>
    </w:p>
    <w:p w14:paraId="7250E873" w14:textId="77777777" w:rsidR="0081197C" w:rsidRPr="009B053A" w:rsidRDefault="0081197C" w:rsidP="0081197C">
      <w:pPr>
        <w:pStyle w:val="EditorsNote"/>
        <w:rPr>
          <w:rFonts w:eastAsia="MS Mincho"/>
        </w:rPr>
      </w:pPr>
      <w:r w:rsidRPr="009B053A">
        <w:rPr>
          <w:rFonts w:eastAsia="MS Mincho"/>
        </w:rPr>
        <w:t>-</w:t>
      </w:r>
      <w:r w:rsidRPr="009B053A">
        <w:rPr>
          <w:rFonts w:eastAsia="MS Mincho"/>
        </w:rPr>
        <w:tab/>
        <w:t>The referred test case 6.4D.2.2 in TS 38.521-2 [9] is incomplete.</w:t>
      </w:r>
    </w:p>
    <w:p w14:paraId="24F272AC" w14:textId="77777777" w:rsidR="0081197C" w:rsidRPr="009B053A" w:rsidRDefault="0081197C" w:rsidP="0081197C">
      <w:pPr>
        <w:pStyle w:val="EditorsNote"/>
      </w:pPr>
      <w:r w:rsidRPr="009B053A">
        <w:lastRenderedPageBreak/>
        <w:t>-</w:t>
      </w:r>
      <w:r w:rsidRPr="009B053A">
        <w:tab/>
        <w:t>Measurement Uncertainty and Test Tolerance are FFS and Annex F needs to be updated.</w:t>
      </w:r>
    </w:p>
    <w:p w14:paraId="042603BC" w14:textId="77777777" w:rsidR="0081197C" w:rsidRPr="009B053A" w:rsidRDefault="0081197C" w:rsidP="0081197C">
      <w:pPr>
        <w:pStyle w:val="H6"/>
      </w:pPr>
      <w:r w:rsidRPr="009B053A">
        <w:t>6.4B.2.4.2D.1</w:t>
      </w:r>
      <w:r w:rsidRPr="009B053A">
        <w:tab/>
        <w:t>Test purpose</w:t>
      </w:r>
    </w:p>
    <w:p w14:paraId="4169EF35" w14:textId="77777777" w:rsidR="0081197C" w:rsidRPr="009B053A" w:rsidRDefault="0081197C" w:rsidP="0081197C">
      <w:r w:rsidRPr="009B053A">
        <w:t>Same test purpose as in clause 6.4D.2.2.1 in TS 38.521-2 [9] for the NR carrier.</w:t>
      </w:r>
    </w:p>
    <w:p w14:paraId="180A88AB" w14:textId="77777777" w:rsidR="0081197C" w:rsidRPr="009B053A" w:rsidRDefault="0081197C" w:rsidP="0081197C">
      <w:pPr>
        <w:pStyle w:val="H6"/>
      </w:pPr>
      <w:r w:rsidRPr="009B053A">
        <w:t>6.4B.2.4.2D.2</w:t>
      </w:r>
      <w:r w:rsidRPr="009B053A">
        <w:tab/>
        <w:t>Test applicability</w:t>
      </w:r>
    </w:p>
    <w:p w14:paraId="6729B560" w14:textId="03CA9813" w:rsidR="0081197C" w:rsidRPr="009B053A" w:rsidRDefault="0081197C" w:rsidP="0081197C">
      <w:r w:rsidRPr="009B053A">
        <w:t>This test case applies to all types of E-UTRA UE release 15 and forward, supporting inter-band EN-DC including FR2 and UL</w:t>
      </w:r>
      <w:r w:rsidR="008007B9" w:rsidRPr="009B053A">
        <w:t xml:space="preserve"> </w:t>
      </w:r>
      <w:r w:rsidRPr="009B053A">
        <w:t>MIMO.</w:t>
      </w:r>
    </w:p>
    <w:p w14:paraId="462018FD" w14:textId="77777777" w:rsidR="0081197C" w:rsidRPr="009B053A" w:rsidRDefault="0081197C" w:rsidP="0081197C">
      <w:pPr>
        <w:pStyle w:val="H6"/>
      </w:pPr>
      <w:r w:rsidRPr="009B053A">
        <w:t>6.4B.2.4.2D.3</w:t>
      </w:r>
      <w:r w:rsidRPr="009B053A">
        <w:tab/>
        <w:t>Minimum conformance requirements</w:t>
      </w:r>
    </w:p>
    <w:p w14:paraId="586B7814" w14:textId="77777777" w:rsidR="0081197C" w:rsidRPr="009B053A" w:rsidRDefault="0081197C" w:rsidP="0081197C">
      <w:r w:rsidRPr="009B053A">
        <w:t>For inter-band EN-DC including FR2 or both FR1 and FR2, transmit modulation quality for EN-DC operations in FR1 and FR2 as specified in TS 36.101 [5], 38.101-1 [2] and 38.101-2 [3] apply for E-UTRA, NR FR1 and NR FR2 respectively.</w:t>
      </w:r>
    </w:p>
    <w:p w14:paraId="2DEA6CC3" w14:textId="77777777" w:rsidR="0081197C" w:rsidRPr="009B053A" w:rsidRDefault="0081197C" w:rsidP="0081197C">
      <w:r w:rsidRPr="009B053A">
        <w:t>The normative reference for this requirement is TS 38.101-3 [4] clause 6.4B.2.4.</w:t>
      </w:r>
    </w:p>
    <w:p w14:paraId="155B31FC" w14:textId="77777777" w:rsidR="0081197C" w:rsidRPr="009B053A" w:rsidRDefault="0081197C" w:rsidP="0081197C">
      <w:r w:rsidRPr="009B053A">
        <w:t>Same minimum conformance requirements as in clause 6.4D.2.2.3 in TS 38.521-2 [9] for the NR carrier.</w:t>
      </w:r>
    </w:p>
    <w:p w14:paraId="66994C6A" w14:textId="24BF62A1" w:rsidR="0081197C" w:rsidRPr="009B053A" w:rsidRDefault="0081197C" w:rsidP="0081197C">
      <w:r w:rsidRPr="009B053A">
        <w:t xml:space="preserve">No exception requirements applicable to NR or </w:t>
      </w:r>
      <w:r w:rsidR="003E285D" w:rsidRPr="009B053A">
        <w:t>E-UTRA</w:t>
      </w:r>
      <w:r w:rsidRPr="009B053A">
        <w:t>. LTE anchor agnostic approach is applied</w:t>
      </w:r>
    </w:p>
    <w:p w14:paraId="22155D5F" w14:textId="77777777" w:rsidR="0081197C" w:rsidRPr="009B053A" w:rsidRDefault="0081197C" w:rsidP="0081197C">
      <w:pPr>
        <w:pStyle w:val="H6"/>
      </w:pPr>
      <w:r w:rsidRPr="009B053A">
        <w:t>6.4B.2.4.2D.4</w:t>
      </w:r>
      <w:r w:rsidRPr="009B053A">
        <w:tab/>
        <w:t>Test description</w:t>
      </w:r>
    </w:p>
    <w:p w14:paraId="28ABB757" w14:textId="77777777" w:rsidR="0081197C" w:rsidRPr="009B053A" w:rsidRDefault="0081197C" w:rsidP="0081197C">
      <w:pPr>
        <w:pStyle w:val="H6"/>
      </w:pPr>
      <w:r w:rsidRPr="009B053A">
        <w:t>6.4B.2.4.2D.4.1</w:t>
      </w:r>
      <w:r w:rsidRPr="009B053A">
        <w:tab/>
        <w:t>Initial conditions</w:t>
      </w:r>
    </w:p>
    <w:p w14:paraId="5EA5566D" w14:textId="77777777" w:rsidR="0081197C" w:rsidRPr="009B053A" w:rsidRDefault="0081197C" w:rsidP="0081197C">
      <w:r w:rsidRPr="009B053A">
        <w:t>Same test description as in clause 6.4D.2.2.4 in TS 38.521-2 [9] for the NR carrier with the following exception:</w:t>
      </w:r>
    </w:p>
    <w:p w14:paraId="07F17AED" w14:textId="77777777" w:rsidR="0081197C" w:rsidRPr="009B053A" w:rsidRDefault="0081197C" w:rsidP="0081197C">
      <w:r w:rsidRPr="009B053A">
        <w:t>The initial test configurations for E-UTRA band consist of environmental conditions, test frequencies, and channel bandwidths based on E-UTRA bands specified in Table 4.7-1. For Initial conditions as in clause 6.4D.2.2.4.1 in TS 38.521-2 [9], the following steps will be added to configure E-UTRA component:</w:t>
      </w:r>
    </w:p>
    <w:p w14:paraId="56059C14" w14:textId="77777777" w:rsidR="0081197C" w:rsidRPr="009B053A" w:rsidRDefault="0081197C" w:rsidP="0081197C">
      <w:pPr>
        <w:pStyle w:val="B10"/>
      </w:pPr>
      <w:r w:rsidRPr="009B053A">
        <w:t>2.1.</w:t>
      </w:r>
      <w:r w:rsidRPr="009B053A">
        <w:tab/>
        <w:t>The parameter settings for E-UTRA cell are set up according to TS 36.508 [11] clause 4.4.3.</w:t>
      </w:r>
    </w:p>
    <w:p w14:paraId="30419E22" w14:textId="77777777" w:rsidR="0081197C" w:rsidRPr="009B053A" w:rsidRDefault="0081197C" w:rsidP="0081197C">
      <w:pPr>
        <w:pStyle w:val="B10"/>
      </w:pPr>
      <w:r w:rsidRPr="009B053A">
        <w:t>3.1.</w:t>
      </w:r>
      <w:r w:rsidRPr="009B053A">
        <w:tab/>
        <w:t>The E-UTRA downlink signal level, uplink signal level are set according to Table 4.7-1 and propagation conditions are set according to Annex B.0 of TS 36.521-1 [10].</w:t>
      </w:r>
    </w:p>
    <w:p w14:paraId="605C4349" w14:textId="77777777" w:rsidR="0081197C" w:rsidRPr="009B053A" w:rsidRDefault="0081197C" w:rsidP="0081197C">
      <w:r w:rsidRPr="009B053A">
        <w:t xml:space="preserve">Step 6 of Initial conditions as in clause 6.4D.2.4.1 in TS 38.521-2 [9] is replaced by: </w:t>
      </w:r>
    </w:p>
    <w:p w14:paraId="4E8E258E" w14:textId="77777777" w:rsidR="0081197C" w:rsidRPr="009B053A" w:rsidRDefault="0081197C" w:rsidP="0081197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E4390DA" w14:textId="77777777" w:rsidR="0081197C" w:rsidRPr="009B053A" w:rsidRDefault="0081197C" w:rsidP="0081197C">
      <w:r w:rsidRPr="009B053A">
        <w:t>Same test procedure as in clause 6.4D.2.2.4.1 in TS 38.521-2 [9] with the following steps added for E-UTRA component:</w:t>
      </w:r>
    </w:p>
    <w:p w14:paraId="4118D3FC" w14:textId="77777777" w:rsidR="0081197C" w:rsidRPr="009B053A" w:rsidRDefault="0081197C" w:rsidP="0081197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0894DC0" w14:textId="77777777" w:rsidR="0081197C" w:rsidRPr="009B053A" w:rsidRDefault="0081197C" w:rsidP="0081197C">
      <w:pPr>
        <w:pStyle w:val="H6"/>
      </w:pPr>
      <w:r w:rsidRPr="009B053A">
        <w:t>6.4B.2.4.2D</w:t>
      </w:r>
      <w:r w:rsidRPr="009B053A">
        <w:rPr>
          <w:snapToGrid w:val="0"/>
        </w:rPr>
        <w:t>.5</w:t>
      </w:r>
      <w:r w:rsidRPr="009B053A">
        <w:rPr>
          <w:snapToGrid w:val="0"/>
        </w:rPr>
        <w:tab/>
      </w:r>
      <w:r w:rsidRPr="009B053A">
        <w:t>Test requirement</w:t>
      </w:r>
    </w:p>
    <w:p w14:paraId="5E78AB78" w14:textId="77777777" w:rsidR="0081197C" w:rsidRPr="009B053A" w:rsidRDefault="0081197C" w:rsidP="0081197C">
      <w:r w:rsidRPr="009B053A">
        <w:t>Same test requirement as in clause 6.4D.2.2.5 in TS 38.521-2 [9] for the NR carrier.</w:t>
      </w:r>
    </w:p>
    <w:p w14:paraId="7860F3CB" w14:textId="300C8EDB" w:rsidR="0081197C" w:rsidRPr="009B053A" w:rsidRDefault="0081197C" w:rsidP="0081197C">
      <w:pPr>
        <w:pStyle w:val="Heading5"/>
      </w:pPr>
      <w:bookmarkStart w:id="4417" w:name="_Toc60743056"/>
      <w:bookmarkStart w:id="4418" w:name="_Toc68206241"/>
      <w:bookmarkStart w:id="4419" w:name="_Toc75972038"/>
      <w:bookmarkStart w:id="4420" w:name="_Toc85051469"/>
      <w:bookmarkStart w:id="4421" w:name="_Toc90493488"/>
      <w:bookmarkStart w:id="4422" w:name="_Toc90494128"/>
      <w:bookmarkStart w:id="4423" w:name="_Toc100094159"/>
      <w:bookmarkStart w:id="4424" w:name="_Toc106872819"/>
      <w:bookmarkStart w:id="4425" w:name="_Toc133249871"/>
      <w:r w:rsidRPr="009B053A">
        <w:t>6.4B.2.4.2_1</w:t>
      </w:r>
      <w:r w:rsidRPr="009B053A">
        <w:tab/>
        <w:t>Carrier Leakage for inter-band EN-DC including FR2 (&gt;</w:t>
      </w:r>
      <w:r w:rsidR="006C1FB5" w:rsidRPr="009B053A">
        <w:t>1 NR</w:t>
      </w:r>
      <w:r w:rsidRPr="009B053A">
        <w:t xml:space="preserve"> CC)</w:t>
      </w:r>
      <w:bookmarkEnd w:id="4417"/>
      <w:bookmarkEnd w:id="4418"/>
      <w:bookmarkEnd w:id="4419"/>
      <w:bookmarkEnd w:id="4420"/>
      <w:bookmarkEnd w:id="4421"/>
      <w:bookmarkEnd w:id="4422"/>
      <w:bookmarkEnd w:id="4423"/>
      <w:bookmarkEnd w:id="4424"/>
      <w:bookmarkEnd w:id="4425"/>
    </w:p>
    <w:p w14:paraId="3A75B413" w14:textId="6CD12F0A" w:rsidR="0081197C" w:rsidRPr="009B053A" w:rsidRDefault="0081197C" w:rsidP="0081197C">
      <w:pPr>
        <w:pStyle w:val="Heading6"/>
      </w:pPr>
      <w:bookmarkStart w:id="4426" w:name="_Toc75972039"/>
      <w:bookmarkStart w:id="4427" w:name="_Toc85051470"/>
      <w:bookmarkStart w:id="4428" w:name="_Toc90493489"/>
      <w:bookmarkStart w:id="4429" w:name="_Toc90494129"/>
      <w:bookmarkStart w:id="4430" w:name="_Toc100094160"/>
      <w:bookmarkStart w:id="4431" w:name="_Toc106872820"/>
      <w:bookmarkStart w:id="4432" w:name="_Toc133249872"/>
      <w:r w:rsidRPr="009B053A">
        <w:t>6.4B.2.4.2_1.1</w:t>
      </w:r>
      <w:r w:rsidRPr="009B053A">
        <w:tab/>
        <w:t>Carrier Leakage for inter-band EN-DC including FR2 (</w:t>
      </w:r>
      <w:r w:rsidR="006C1FB5" w:rsidRPr="009B053A">
        <w:t xml:space="preserve">2 NR </w:t>
      </w:r>
      <w:r w:rsidRPr="009B053A">
        <w:t>CCs)</w:t>
      </w:r>
      <w:bookmarkEnd w:id="4426"/>
      <w:bookmarkEnd w:id="4427"/>
      <w:bookmarkEnd w:id="4428"/>
      <w:bookmarkEnd w:id="4429"/>
      <w:bookmarkEnd w:id="4430"/>
      <w:bookmarkEnd w:id="4431"/>
      <w:bookmarkEnd w:id="4432"/>
    </w:p>
    <w:p w14:paraId="508A0429" w14:textId="77777777" w:rsidR="0081197C" w:rsidRPr="009B053A" w:rsidRDefault="0081197C" w:rsidP="0081197C">
      <w:pPr>
        <w:pStyle w:val="EditorsNote"/>
      </w:pPr>
      <w:r w:rsidRPr="009B053A">
        <w:t>Editor's note:</w:t>
      </w:r>
      <w:r w:rsidRPr="009B053A">
        <w:tab/>
        <w:t>This clause is incomplete. The following aspects are either missing or not yet determined:</w:t>
      </w:r>
    </w:p>
    <w:p w14:paraId="59CE68C4" w14:textId="77777777" w:rsidR="0081197C" w:rsidRPr="009B053A" w:rsidRDefault="0081197C" w:rsidP="0081197C">
      <w:pPr>
        <w:pStyle w:val="EditorsNote"/>
        <w:rPr>
          <w:rFonts w:eastAsia="MS Mincho"/>
        </w:rPr>
      </w:pPr>
      <w:r w:rsidRPr="009B053A">
        <w:rPr>
          <w:rFonts w:eastAsia="MS Mincho"/>
        </w:rPr>
        <w:t>-</w:t>
      </w:r>
      <w:r w:rsidRPr="009B053A">
        <w:rPr>
          <w:rFonts w:eastAsia="MS Mincho"/>
        </w:rPr>
        <w:tab/>
        <w:t>The referred test case 6.4A.2.2.1 in TS 38.521-2 [9] is incomplete.</w:t>
      </w:r>
    </w:p>
    <w:p w14:paraId="51DB8B06" w14:textId="77777777" w:rsidR="00937396" w:rsidRPr="009B053A" w:rsidRDefault="0081197C" w:rsidP="00937396">
      <w:pPr>
        <w:pStyle w:val="EditorsNote"/>
      </w:pPr>
      <w:r w:rsidRPr="009B053A">
        <w:t>-</w:t>
      </w:r>
      <w:r w:rsidRPr="009B053A">
        <w:tab/>
        <w:t>Measurement Uncertainty and Test Tolerance are FFS.</w:t>
      </w:r>
    </w:p>
    <w:p w14:paraId="5E96192B" w14:textId="1CE4E78F" w:rsidR="0081197C" w:rsidRPr="009B053A" w:rsidRDefault="00937396" w:rsidP="00937396">
      <w:pPr>
        <w:pStyle w:val="EditorsNote"/>
      </w:pPr>
      <w:r w:rsidRPr="009B053A">
        <w:lastRenderedPageBreak/>
        <w:t>-</w:t>
      </w:r>
      <w:r w:rsidRPr="009B053A">
        <w:tab/>
        <w:t>This test is incomplete due to lack of RRC framework for LO position retrieval.</w:t>
      </w:r>
    </w:p>
    <w:p w14:paraId="3F506B06" w14:textId="77777777" w:rsidR="0081197C" w:rsidRPr="009B053A" w:rsidRDefault="0081197C" w:rsidP="0081197C">
      <w:pPr>
        <w:pStyle w:val="H6"/>
        <w:tabs>
          <w:tab w:val="left" w:pos="284"/>
          <w:tab w:val="left" w:pos="568"/>
          <w:tab w:val="left" w:pos="852"/>
          <w:tab w:val="left" w:pos="1136"/>
          <w:tab w:val="left" w:pos="1420"/>
          <w:tab w:val="left" w:pos="1704"/>
          <w:tab w:val="left" w:pos="1988"/>
          <w:tab w:val="left" w:pos="2272"/>
          <w:tab w:val="left" w:pos="2556"/>
          <w:tab w:val="left" w:pos="2840"/>
          <w:tab w:val="left" w:pos="3124"/>
          <w:tab w:val="left" w:pos="6080"/>
        </w:tabs>
      </w:pPr>
      <w:r w:rsidRPr="009B053A">
        <w:t>6.4B.2.4.2_1.1.1</w:t>
      </w:r>
      <w:r w:rsidRPr="009B053A">
        <w:tab/>
        <w:t>Test purpose</w:t>
      </w:r>
    </w:p>
    <w:p w14:paraId="0B26AE4F" w14:textId="77777777" w:rsidR="0081197C" w:rsidRPr="009B053A" w:rsidRDefault="0081197C" w:rsidP="0081197C">
      <w:r w:rsidRPr="009B053A">
        <w:t>Same test purpose as in clause 6.4.2.2 in TS 38.521-2 [9] for the NR carrier.</w:t>
      </w:r>
    </w:p>
    <w:p w14:paraId="65F9BA1B" w14:textId="77777777" w:rsidR="0081197C" w:rsidRPr="009B053A" w:rsidRDefault="0081197C" w:rsidP="0081197C">
      <w:pPr>
        <w:pStyle w:val="H6"/>
      </w:pPr>
      <w:r w:rsidRPr="009B053A">
        <w:t>6.4B.2.4.2_1.1.2</w:t>
      </w:r>
      <w:r w:rsidRPr="009B053A">
        <w:tab/>
        <w:t>Test applicability</w:t>
      </w:r>
    </w:p>
    <w:p w14:paraId="38657A7F" w14:textId="59DEC790" w:rsidR="0081197C" w:rsidRPr="009B053A" w:rsidRDefault="0081197C" w:rsidP="0081197C">
      <w:r w:rsidRPr="009B053A">
        <w:t>This test case applies to all types of E-UTRA UE release 15 and forward, supporting inter-band EN-DC including FR2</w:t>
      </w:r>
      <w:r w:rsidRPr="009B053A">
        <w:rPr>
          <w:rFonts w:eastAsia="SimSun"/>
        </w:rPr>
        <w:t xml:space="preserve"> </w:t>
      </w:r>
      <w:r w:rsidRPr="009B053A">
        <w:t>with 2</w:t>
      </w:r>
      <w:r w:rsidR="006C1FB5" w:rsidRPr="009B053A">
        <w:t xml:space="preserve"> </w:t>
      </w:r>
      <w:r w:rsidRPr="009B053A">
        <w:t>NR CCs.</w:t>
      </w:r>
    </w:p>
    <w:p w14:paraId="28192810" w14:textId="77777777" w:rsidR="0081197C" w:rsidRPr="009B053A" w:rsidRDefault="0081197C" w:rsidP="0081197C">
      <w:pPr>
        <w:pStyle w:val="H6"/>
      </w:pPr>
      <w:r w:rsidRPr="009B053A">
        <w:t>6.4B.2.4.2_1.1.3</w:t>
      </w:r>
      <w:r w:rsidRPr="009B053A">
        <w:tab/>
        <w:t>Minimum conformance requirements</w:t>
      </w:r>
    </w:p>
    <w:p w14:paraId="6822C40E" w14:textId="77777777" w:rsidR="0081197C" w:rsidRPr="009B053A" w:rsidRDefault="0081197C" w:rsidP="0081197C">
      <w:r w:rsidRPr="009B053A">
        <w:t>Same minimum conformance requirements as in clause 6.4B.2.4.2.3.</w:t>
      </w:r>
    </w:p>
    <w:p w14:paraId="18C8298D" w14:textId="77777777" w:rsidR="0081197C" w:rsidRPr="009B053A" w:rsidRDefault="0081197C" w:rsidP="0081197C">
      <w:pPr>
        <w:pStyle w:val="H6"/>
      </w:pPr>
      <w:r w:rsidRPr="009B053A">
        <w:t>6.4B.2.4.2_1.1.4</w:t>
      </w:r>
      <w:r w:rsidRPr="009B053A">
        <w:tab/>
        <w:t>Test Description</w:t>
      </w:r>
    </w:p>
    <w:p w14:paraId="51EEBF3E" w14:textId="77777777" w:rsidR="0081197C" w:rsidRPr="009B053A" w:rsidRDefault="0081197C" w:rsidP="0081197C">
      <w:pPr>
        <w:pStyle w:val="H6"/>
      </w:pPr>
      <w:r w:rsidRPr="009B053A">
        <w:t>6.4B.2.4.2_1.1.4.1</w:t>
      </w:r>
      <w:r w:rsidRPr="009B053A">
        <w:tab/>
        <w:t>Initial conditions</w:t>
      </w:r>
    </w:p>
    <w:p w14:paraId="4F2B9021" w14:textId="77777777" w:rsidR="0081197C" w:rsidRPr="009B053A" w:rsidRDefault="0081197C" w:rsidP="0081197C">
      <w:r w:rsidRPr="009B053A">
        <w:t>Same test description as in clause 6.4A.2.2.1.4 in TS 38.521-2 [9] for the NR carrier with the following exception:</w:t>
      </w:r>
    </w:p>
    <w:p w14:paraId="55451D53" w14:textId="77777777" w:rsidR="0081197C" w:rsidRPr="009B053A" w:rsidRDefault="0081197C" w:rsidP="0081197C">
      <w:r w:rsidRPr="009B053A">
        <w:t xml:space="preserve">The initial test configurations for E-UTRA band consist of environmental conditions, test frequencies, and channel bandwidths based on E-UTRA bands specified in Table 4.7-1. </w:t>
      </w:r>
    </w:p>
    <w:p w14:paraId="5782E31A" w14:textId="77777777" w:rsidR="0081197C" w:rsidRPr="009B053A" w:rsidRDefault="0081197C" w:rsidP="0081197C">
      <w:r w:rsidRPr="009B053A">
        <w:t>For Initial conditions as in clause 6.4A.2.2.1.4.1 in TS 38.521-2 [9], the following steps will be added to configure E-UTRA component:</w:t>
      </w:r>
    </w:p>
    <w:p w14:paraId="534F3024" w14:textId="77777777" w:rsidR="0081197C" w:rsidRPr="009B053A" w:rsidRDefault="0081197C" w:rsidP="0081197C">
      <w:pPr>
        <w:pStyle w:val="B10"/>
      </w:pPr>
      <w:r w:rsidRPr="009B053A">
        <w:t>2.1.</w:t>
      </w:r>
      <w:r w:rsidRPr="009B053A">
        <w:tab/>
        <w:t>The parameter settings for E-UTRA cell are set up according to TS 36.508 [11] clause 4.4.3.</w:t>
      </w:r>
    </w:p>
    <w:p w14:paraId="1FF6AACC" w14:textId="77777777" w:rsidR="0081197C" w:rsidRPr="009B053A" w:rsidRDefault="0081197C" w:rsidP="0081197C">
      <w:pPr>
        <w:pStyle w:val="B10"/>
      </w:pPr>
      <w:r w:rsidRPr="009B053A">
        <w:t>3.1.</w:t>
      </w:r>
      <w:r w:rsidRPr="009B053A">
        <w:tab/>
        <w:t>The E-UTRA downlink signal level, uplink signal level are set according to Table 4.7-1 and propagation conditions are set according to Annex B.0 of TS 36.521-1 [10].</w:t>
      </w:r>
    </w:p>
    <w:p w14:paraId="55032628" w14:textId="77777777" w:rsidR="0081197C" w:rsidRPr="009B053A" w:rsidRDefault="0081197C" w:rsidP="0081197C">
      <w:r w:rsidRPr="009B053A">
        <w:t xml:space="preserve">Step 6 of Initial conditions as in clause 6.4A.2.2.1.4.1 in TS 38.521-2 [9] is replaced by: </w:t>
      </w:r>
    </w:p>
    <w:p w14:paraId="74DBA265" w14:textId="77777777" w:rsidR="0081197C" w:rsidRPr="009B053A" w:rsidRDefault="0081197C" w:rsidP="0081197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8F2030A" w14:textId="77777777" w:rsidR="0081197C" w:rsidRPr="009B053A" w:rsidRDefault="0081197C" w:rsidP="0081197C">
      <w:r w:rsidRPr="009B053A">
        <w:t>Same test procedure as in clause 6.4A.2.2.1.4.2 in TS 38.521-2 [9] with the following steps added for E-UTRA component:</w:t>
      </w:r>
    </w:p>
    <w:p w14:paraId="676B6455" w14:textId="77777777" w:rsidR="0081197C" w:rsidRPr="009B053A" w:rsidRDefault="0081197C" w:rsidP="0081197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DF4F895" w14:textId="77777777" w:rsidR="0081197C" w:rsidRPr="009B053A" w:rsidRDefault="0081197C" w:rsidP="0081197C">
      <w:pPr>
        <w:pStyle w:val="H6"/>
      </w:pPr>
      <w:r w:rsidRPr="009B053A">
        <w:t>6.4B.2.4.2_1.1.5</w:t>
      </w:r>
      <w:r w:rsidRPr="009B053A">
        <w:tab/>
        <w:t>Test Requirement</w:t>
      </w:r>
    </w:p>
    <w:p w14:paraId="59F12E97" w14:textId="77777777" w:rsidR="0081197C" w:rsidRPr="009B053A" w:rsidRDefault="0081197C" w:rsidP="0081197C">
      <w:r w:rsidRPr="009B053A">
        <w:t>Same test requirement as in clause 6.4A.2.2.1.5 in TS 38.521-2 [9] for the NR carrier.</w:t>
      </w:r>
    </w:p>
    <w:p w14:paraId="1495351E" w14:textId="45784FB2" w:rsidR="0081197C" w:rsidRPr="009B053A" w:rsidRDefault="0081197C" w:rsidP="0081197C">
      <w:pPr>
        <w:pStyle w:val="Heading6"/>
      </w:pPr>
      <w:bookmarkStart w:id="4433" w:name="_Toc75972040"/>
      <w:bookmarkStart w:id="4434" w:name="_Toc85051471"/>
      <w:bookmarkStart w:id="4435" w:name="_Toc90493490"/>
      <w:bookmarkStart w:id="4436" w:name="_Toc90494130"/>
      <w:bookmarkStart w:id="4437" w:name="_Toc100094161"/>
      <w:bookmarkStart w:id="4438" w:name="_Toc106872821"/>
      <w:bookmarkStart w:id="4439" w:name="_Toc133249873"/>
      <w:r w:rsidRPr="009B053A">
        <w:t>6.4B.2.4.2_1.2</w:t>
      </w:r>
      <w:r w:rsidRPr="009B053A">
        <w:tab/>
        <w:t>Carrier Leakage for inter-band EN-DC including FR2 (</w:t>
      </w:r>
      <w:r w:rsidR="006C1FB5" w:rsidRPr="009B053A">
        <w:t xml:space="preserve">3 NR </w:t>
      </w:r>
      <w:r w:rsidRPr="009B053A">
        <w:t>CCs)</w:t>
      </w:r>
      <w:bookmarkEnd w:id="4433"/>
      <w:bookmarkEnd w:id="4434"/>
      <w:bookmarkEnd w:id="4435"/>
      <w:bookmarkEnd w:id="4436"/>
      <w:bookmarkEnd w:id="4437"/>
      <w:bookmarkEnd w:id="4438"/>
      <w:bookmarkEnd w:id="4439"/>
    </w:p>
    <w:p w14:paraId="3B2386B5" w14:textId="77777777" w:rsidR="0081197C" w:rsidRPr="009B053A" w:rsidRDefault="0081197C" w:rsidP="0081197C">
      <w:pPr>
        <w:pStyle w:val="EditorsNote"/>
      </w:pPr>
      <w:r w:rsidRPr="009B053A">
        <w:t>Editor's note:</w:t>
      </w:r>
      <w:r w:rsidRPr="009B053A">
        <w:tab/>
        <w:t>This clause is incomplete. The following aspects are either missing or not yet determined:</w:t>
      </w:r>
    </w:p>
    <w:p w14:paraId="5CF39A2E" w14:textId="77777777" w:rsidR="0081197C" w:rsidRPr="009B053A" w:rsidRDefault="0081197C" w:rsidP="0081197C">
      <w:pPr>
        <w:pStyle w:val="EditorsNote"/>
        <w:rPr>
          <w:rFonts w:eastAsia="MS Mincho"/>
        </w:rPr>
      </w:pPr>
      <w:r w:rsidRPr="009B053A">
        <w:rPr>
          <w:rFonts w:eastAsia="MS Mincho"/>
        </w:rPr>
        <w:t>-</w:t>
      </w:r>
      <w:r w:rsidRPr="009B053A">
        <w:rPr>
          <w:rFonts w:eastAsia="MS Mincho"/>
        </w:rPr>
        <w:tab/>
        <w:t>The referred test case 6.4A.2.2.2 in TS 38.521-2 [9] is incomplete.</w:t>
      </w:r>
    </w:p>
    <w:p w14:paraId="086EBB0B" w14:textId="77777777" w:rsidR="0081197C" w:rsidRPr="009B053A" w:rsidRDefault="0081197C" w:rsidP="0081197C">
      <w:pPr>
        <w:pStyle w:val="EditorsNote"/>
      </w:pPr>
      <w:r w:rsidRPr="009B053A">
        <w:t>-</w:t>
      </w:r>
      <w:r w:rsidRPr="009B053A">
        <w:tab/>
        <w:t xml:space="preserve">Measurement Uncertainty and Test Tolerance are FFS. </w:t>
      </w:r>
    </w:p>
    <w:p w14:paraId="1B0A50CB" w14:textId="77777777" w:rsidR="0081197C" w:rsidRPr="009B053A" w:rsidRDefault="0081197C" w:rsidP="0081197C">
      <w:pPr>
        <w:pStyle w:val="H6"/>
      </w:pPr>
      <w:r w:rsidRPr="009B053A">
        <w:t>6.4B.2.4.2_1.2.1</w:t>
      </w:r>
      <w:r w:rsidRPr="009B053A">
        <w:tab/>
        <w:t>Test purpose</w:t>
      </w:r>
    </w:p>
    <w:p w14:paraId="75CA2D45" w14:textId="77777777" w:rsidR="0081197C" w:rsidRPr="009B053A" w:rsidRDefault="0081197C" w:rsidP="0081197C">
      <w:r w:rsidRPr="009B053A">
        <w:t>Same test purpose as in clause 6.4.2.2 in TS 38.521-2 [9] for the NR carrier.</w:t>
      </w:r>
    </w:p>
    <w:p w14:paraId="6837B2BD" w14:textId="77777777" w:rsidR="0081197C" w:rsidRPr="009B053A" w:rsidRDefault="0081197C" w:rsidP="0081197C">
      <w:pPr>
        <w:pStyle w:val="H6"/>
      </w:pPr>
      <w:r w:rsidRPr="009B053A">
        <w:lastRenderedPageBreak/>
        <w:t>6.4B.2.4.2_1.2.2</w:t>
      </w:r>
      <w:r w:rsidRPr="009B053A">
        <w:tab/>
        <w:t>Test applicability</w:t>
      </w:r>
    </w:p>
    <w:p w14:paraId="3BD0F479" w14:textId="281BA242" w:rsidR="0081197C" w:rsidRPr="009B053A" w:rsidRDefault="0081197C" w:rsidP="0081197C">
      <w:r w:rsidRPr="009B053A">
        <w:t>This test case applies to all types of E-UTRA UE release 15 and forward, supporting inter-band EN-DC including FR2</w:t>
      </w:r>
      <w:r w:rsidRPr="009B053A">
        <w:rPr>
          <w:rFonts w:eastAsia="SimSun"/>
        </w:rPr>
        <w:t xml:space="preserve"> </w:t>
      </w:r>
      <w:r w:rsidRPr="009B053A">
        <w:t>with 3</w:t>
      </w:r>
      <w:r w:rsidR="006C1FB5" w:rsidRPr="009B053A">
        <w:t xml:space="preserve"> </w:t>
      </w:r>
      <w:r w:rsidRPr="009B053A">
        <w:t>NR CCs.</w:t>
      </w:r>
    </w:p>
    <w:p w14:paraId="5A3F8A71" w14:textId="77777777" w:rsidR="0081197C" w:rsidRPr="009B053A" w:rsidRDefault="0081197C" w:rsidP="0081197C">
      <w:pPr>
        <w:pStyle w:val="H6"/>
      </w:pPr>
      <w:r w:rsidRPr="009B053A">
        <w:t>6.4B.2.4.2_1.2.3</w:t>
      </w:r>
      <w:r w:rsidRPr="009B053A">
        <w:tab/>
        <w:t>Minimum conformance requirements</w:t>
      </w:r>
    </w:p>
    <w:p w14:paraId="52AEEBA3" w14:textId="77777777" w:rsidR="0081197C" w:rsidRPr="009B053A" w:rsidRDefault="0081197C" w:rsidP="0081197C">
      <w:r w:rsidRPr="009B053A">
        <w:t>Same minimum conformance requirements as in clause 6.4B.2.4.2.3.</w:t>
      </w:r>
    </w:p>
    <w:p w14:paraId="1B92BD36" w14:textId="77777777" w:rsidR="0081197C" w:rsidRPr="009B053A" w:rsidRDefault="0081197C" w:rsidP="0081197C">
      <w:pPr>
        <w:pStyle w:val="H6"/>
      </w:pPr>
      <w:r w:rsidRPr="009B053A">
        <w:t>6.4B.2.4.2_1.2.4</w:t>
      </w:r>
      <w:r w:rsidRPr="009B053A">
        <w:tab/>
        <w:t>Test Description</w:t>
      </w:r>
    </w:p>
    <w:p w14:paraId="677170CB" w14:textId="77777777" w:rsidR="0081197C" w:rsidRPr="009B053A" w:rsidRDefault="0081197C" w:rsidP="0081197C">
      <w:pPr>
        <w:pStyle w:val="H6"/>
      </w:pPr>
      <w:r w:rsidRPr="009B053A">
        <w:t>6.4B.2.4.2_1.2.4.1</w:t>
      </w:r>
      <w:r w:rsidRPr="009B053A">
        <w:tab/>
        <w:t>Initial conditions</w:t>
      </w:r>
    </w:p>
    <w:p w14:paraId="06011416" w14:textId="77777777" w:rsidR="0081197C" w:rsidRPr="009B053A" w:rsidRDefault="0081197C" w:rsidP="0081197C">
      <w:r w:rsidRPr="009B053A">
        <w:t>Same test description as in clause 6.4A.2.2.2.4 in TS 38.521-2 [9] for the NR carrier with the following exception:</w:t>
      </w:r>
    </w:p>
    <w:p w14:paraId="726C3887" w14:textId="77777777" w:rsidR="0081197C" w:rsidRPr="009B053A" w:rsidRDefault="0081197C" w:rsidP="0081197C">
      <w:r w:rsidRPr="009B053A">
        <w:t xml:space="preserve">The initial test configurations for E-UTRA band consist of environmental conditions, test frequencies, and channel bandwidths based on E-UTRA bands specified in Table 4.7-1. </w:t>
      </w:r>
    </w:p>
    <w:p w14:paraId="3CC17726" w14:textId="77777777" w:rsidR="0081197C" w:rsidRPr="009B053A" w:rsidRDefault="0081197C" w:rsidP="0081197C">
      <w:r w:rsidRPr="009B053A">
        <w:t>For Initial conditions as in clause 6.4A.2.2.2.4.1 in TS 38.521-2 [9], the following steps will be added to configure E-UTRA component:</w:t>
      </w:r>
    </w:p>
    <w:p w14:paraId="6504BA0E" w14:textId="77777777" w:rsidR="0081197C" w:rsidRPr="009B053A" w:rsidRDefault="0081197C" w:rsidP="0081197C">
      <w:pPr>
        <w:pStyle w:val="B10"/>
      </w:pPr>
      <w:r w:rsidRPr="009B053A">
        <w:t>2.1.</w:t>
      </w:r>
      <w:r w:rsidRPr="009B053A">
        <w:tab/>
        <w:t>The parameter settings for E-UTRA cell are set up according to TS 36.508 [11] clause 4.4.3.</w:t>
      </w:r>
    </w:p>
    <w:p w14:paraId="01628F58" w14:textId="77777777" w:rsidR="0081197C" w:rsidRPr="009B053A" w:rsidRDefault="0081197C" w:rsidP="0081197C">
      <w:pPr>
        <w:pStyle w:val="B10"/>
      </w:pPr>
      <w:r w:rsidRPr="009B053A">
        <w:t>3.1.</w:t>
      </w:r>
      <w:r w:rsidRPr="009B053A">
        <w:tab/>
        <w:t>The E-UTRA downlink signal level, uplink signal level are set according to Table 4.7-1 and propagation conditions are set according to Annex B.0 of TS 36.521-1 [10].</w:t>
      </w:r>
    </w:p>
    <w:p w14:paraId="3D21D7CB" w14:textId="77777777" w:rsidR="0081197C" w:rsidRPr="009B053A" w:rsidRDefault="0081197C" w:rsidP="0081197C">
      <w:r w:rsidRPr="009B053A">
        <w:t xml:space="preserve">Step 6 of Initial conditions as in clause 6.4A.2.2.2.4.1 in TS 38.521-2 [9] is replaced by: </w:t>
      </w:r>
    </w:p>
    <w:p w14:paraId="566062C2" w14:textId="77777777" w:rsidR="0081197C" w:rsidRPr="009B053A" w:rsidRDefault="0081197C" w:rsidP="0081197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AB993E1" w14:textId="77777777" w:rsidR="0081197C" w:rsidRPr="009B053A" w:rsidRDefault="0081197C" w:rsidP="0081197C">
      <w:r w:rsidRPr="009B053A">
        <w:t>Same test procedure as in clause 6.4A.2.2.2.4.2 in TS 38.521-2 [9] with the following steps added for E-UTRA component:</w:t>
      </w:r>
    </w:p>
    <w:p w14:paraId="4C6AEBB0" w14:textId="77777777" w:rsidR="0081197C" w:rsidRPr="009B053A" w:rsidRDefault="0081197C" w:rsidP="0081197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CE0ADAF" w14:textId="77777777" w:rsidR="0081197C" w:rsidRPr="009B053A" w:rsidRDefault="0081197C" w:rsidP="0081197C">
      <w:pPr>
        <w:pStyle w:val="H6"/>
      </w:pPr>
      <w:r w:rsidRPr="009B053A">
        <w:t>6.4B.2.4.2_1.2.5</w:t>
      </w:r>
      <w:r w:rsidRPr="009B053A">
        <w:tab/>
        <w:t>Test Requirement</w:t>
      </w:r>
    </w:p>
    <w:p w14:paraId="1273D7E3" w14:textId="77777777" w:rsidR="0081197C" w:rsidRPr="009B053A" w:rsidRDefault="0081197C" w:rsidP="0081197C">
      <w:r w:rsidRPr="009B053A">
        <w:t>Same test requirement as in clause 6.4A.2.2.2.5 in TS 38.521-2 [9] for the NR carrier.</w:t>
      </w:r>
    </w:p>
    <w:p w14:paraId="012DD39E" w14:textId="472C848F" w:rsidR="0081197C" w:rsidRPr="009B053A" w:rsidRDefault="0081197C" w:rsidP="0081197C">
      <w:pPr>
        <w:pStyle w:val="Heading6"/>
      </w:pPr>
      <w:bookmarkStart w:id="4440" w:name="_Toc75972041"/>
      <w:bookmarkStart w:id="4441" w:name="_Toc85051472"/>
      <w:bookmarkStart w:id="4442" w:name="_Toc90493491"/>
      <w:bookmarkStart w:id="4443" w:name="_Toc90494131"/>
      <w:bookmarkStart w:id="4444" w:name="_Toc100094162"/>
      <w:bookmarkStart w:id="4445" w:name="_Toc106872822"/>
      <w:bookmarkStart w:id="4446" w:name="_Toc133249874"/>
      <w:r w:rsidRPr="009B053A">
        <w:t>6.4B.2.4.2_1.3</w:t>
      </w:r>
      <w:r w:rsidRPr="009B053A">
        <w:tab/>
        <w:t>Carrier Leakage for inter-band EN-DC including FR2 (</w:t>
      </w:r>
      <w:r w:rsidR="006C1FB5" w:rsidRPr="009B053A">
        <w:t>4 NR</w:t>
      </w:r>
      <w:r w:rsidRPr="009B053A">
        <w:t xml:space="preserve"> CCs)</w:t>
      </w:r>
      <w:bookmarkEnd w:id="4440"/>
      <w:bookmarkEnd w:id="4441"/>
      <w:bookmarkEnd w:id="4442"/>
      <w:bookmarkEnd w:id="4443"/>
      <w:bookmarkEnd w:id="4444"/>
      <w:bookmarkEnd w:id="4445"/>
      <w:bookmarkEnd w:id="4446"/>
    </w:p>
    <w:p w14:paraId="561C180F" w14:textId="77777777" w:rsidR="0081197C" w:rsidRPr="009B053A" w:rsidRDefault="0081197C" w:rsidP="0081197C">
      <w:pPr>
        <w:pStyle w:val="EditorsNote"/>
      </w:pPr>
      <w:r w:rsidRPr="009B053A">
        <w:t>Editor's note:</w:t>
      </w:r>
      <w:r w:rsidRPr="009B053A">
        <w:tab/>
        <w:t>This clause is incomplete. The following aspects are either missing or not yet determined:</w:t>
      </w:r>
    </w:p>
    <w:p w14:paraId="0ED3D21E" w14:textId="77777777" w:rsidR="0081197C" w:rsidRPr="009B053A" w:rsidRDefault="0081197C" w:rsidP="0081197C">
      <w:pPr>
        <w:pStyle w:val="EditorsNote"/>
        <w:rPr>
          <w:rFonts w:eastAsia="MS Mincho"/>
        </w:rPr>
      </w:pPr>
      <w:r w:rsidRPr="009B053A">
        <w:rPr>
          <w:rFonts w:eastAsia="MS Mincho"/>
        </w:rPr>
        <w:t>-</w:t>
      </w:r>
      <w:r w:rsidRPr="009B053A">
        <w:rPr>
          <w:rFonts w:eastAsia="MS Mincho"/>
        </w:rPr>
        <w:tab/>
        <w:t>The referred test case 6.4A.2.2.3 in TS 38.521-2 [9] is incomplete.</w:t>
      </w:r>
    </w:p>
    <w:p w14:paraId="6F307F98" w14:textId="77777777" w:rsidR="0081197C" w:rsidRPr="009B053A" w:rsidRDefault="0081197C" w:rsidP="0081197C">
      <w:pPr>
        <w:pStyle w:val="EditorsNote"/>
      </w:pPr>
      <w:r w:rsidRPr="009B053A">
        <w:t>-</w:t>
      </w:r>
      <w:r w:rsidRPr="009B053A">
        <w:tab/>
        <w:t xml:space="preserve">Measurement Uncertainty and Test Tolerance are FFS. </w:t>
      </w:r>
    </w:p>
    <w:p w14:paraId="329BDAFD" w14:textId="77777777" w:rsidR="0081197C" w:rsidRPr="009B053A" w:rsidRDefault="0081197C" w:rsidP="0081197C">
      <w:pPr>
        <w:pStyle w:val="H6"/>
      </w:pPr>
      <w:r w:rsidRPr="009B053A">
        <w:t>6.4B.2.4.2_1.3.1</w:t>
      </w:r>
      <w:r w:rsidRPr="009B053A">
        <w:tab/>
        <w:t>Test purpose</w:t>
      </w:r>
    </w:p>
    <w:p w14:paraId="202CDDA0" w14:textId="77777777" w:rsidR="0081197C" w:rsidRPr="009B053A" w:rsidRDefault="0081197C" w:rsidP="0081197C">
      <w:r w:rsidRPr="009B053A">
        <w:t>Same test purpose as in clause 6.4.2.2 in TS 38.521-2 [9] for the NR carrier.</w:t>
      </w:r>
    </w:p>
    <w:p w14:paraId="743F0210" w14:textId="77777777" w:rsidR="0081197C" w:rsidRPr="009B053A" w:rsidRDefault="0081197C" w:rsidP="0081197C">
      <w:pPr>
        <w:pStyle w:val="H6"/>
      </w:pPr>
      <w:r w:rsidRPr="009B053A">
        <w:t>6.4B.2.4.2_1.3.2</w:t>
      </w:r>
      <w:r w:rsidRPr="009B053A">
        <w:tab/>
        <w:t>Test applicability</w:t>
      </w:r>
    </w:p>
    <w:p w14:paraId="303F0FD5" w14:textId="1386D28A" w:rsidR="0081197C" w:rsidRPr="009B053A" w:rsidRDefault="0081197C" w:rsidP="0081197C">
      <w:r w:rsidRPr="009B053A">
        <w:t>This test case applies to all types of E-UTRA UE release 15 and forward, supporting inter-band EN-DC including FR2</w:t>
      </w:r>
      <w:r w:rsidRPr="009B053A">
        <w:rPr>
          <w:rFonts w:eastAsia="SimSun"/>
        </w:rPr>
        <w:t xml:space="preserve"> </w:t>
      </w:r>
      <w:r w:rsidRPr="009B053A">
        <w:t>with 4</w:t>
      </w:r>
      <w:r w:rsidR="00BA6A59" w:rsidRPr="009B053A">
        <w:t xml:space="preserve"> </w:t>
      </w:r>
      <w:r w:rsidRPr="009B053A">
        <w:t xml:space="preserve">NR </w:t>
      </w:r>
      <w:r w:rsidR="00BA6A59" w:rsidRPr="009B053A">
        <w:t xml:space="preserve">UL </w:t>
      </w:r>
      <w:r w:rsidRPr="009B053A">
        <w:t>CCs.</w:t>
      </w:r>
    </w:p>
    <w:p w14:paraId="7E4F2721" w14:textId="77777777" w:rsidR="0081197C" w:rsidRPr="009B053A" w:rsidRDefault="0081197C" w:rsidP="0081197C">
      <w:pPr>
        <w:pStyle w:val="H6"/>
      </w:pPr>
      <w:r w:rsidRPr="009B053A">
        <w:t>6.4B.2.4.2_1.3.3</w:t>
      </w:r>
      <w:r w:rsidRPr="009B053A">
        <w:tab/>
        <w:t>Minimum conformance requirements</w:t>
      </w:r>
    </w:p>
    <w:p w14:paraId="3D9D2B81" w14:textId="77777777" w:rsidR="0081197C" w:rsidRPr="009B053A" w:rsidRDefault="0081197C" w:rsidP="0081197C">
      <w:r w:rsidRPr="009B053A">
        <w:t>Same minimum conformance requirements as in clause 6.4B.2.4.2.3.</w:t>
      </w:r>
    </w:p>
    <w:p w14:paraId="519AB9EC" w14:textId="77777777" w:rsidR="0081197C" w:rsidRPr="009B053A" w:rsidRDefault="0081197C" w:rsidP="0081197C">
      <w:pPr>
        <w:pStyle w:val="H6"/>
      </w:pPr>
      <w:r w:rsidRPr="009B053A">
        <w:lastRenderedPageBreak/>
        <w:t>6.4B.2.4.2_1.3.4</w:t>
      </w:r>
      <w:r w:rsidRPr="009B053A">
        <w:tab/>
        <w:t>Test Description</w:t>
      </w:r>
    </w:p>
    <w:p w14:paraId="37DB6635" w14:textId="77777777" w:rsidR="0081197C" w:rsidRPr="009B053A" w:rsidRDefault="0081197C" w:rsidP="0081197C">
      <w:pPr>
        <w:pStyle w:val="H6"/>
      </w:pPr>
      <w:r w:rsidRPr="009B053A">
        <w:t>6.4B.2.4.2_1.3.4.1</w:t>
      </w:r>
      <w:r w:rsidRPr="009B053A">
        <w:tab/>
        <w:t>Initial conditions</w:t>
      </w:r>
    </w:p>
    <w:p w14:paraId="76ECC010" w14:textId="77777777" w:rsidR="0081197C" w:rsidRPr="009B053A" w:rsidRDefault="0081197C" w:rsidP="0081197C">
      <w:r w:rsidRPr="009B053A">
        <w:t>Same test description as in clause 6.4A.2.2.3.4 in TS 38.521-2 [9] for the NR carrier with the following exception:</w:t>
      </w:r>
    </w:p>
    <w:p w14:paraId="73912A95" w14:textId="77777777" w:rsidR="0081197C" w:rsidRPr="009B053A" w:rsidRDefault="0081197C" w:rsidP="0081197C">
      <w:r w:rsidRPr="009B053A">
        <w:t xml:space="preserve">The initial test configurations for E-UTRA band consist of environmental conditions, test frequencies, and channel bandwidths based on E-UTRA bands specified in Table 4.7-1. </w:t>
      </w:r>
    </w:p>
    <w:p w14:paraId="231B913D" w14:textId="77777777" w:rsidR="0081197C" w:rsidRPr="009B053A" w:rsidRDefault="0081197C" w:rsidP="0081197C">
      <w:r w:rsidRPr="009B053A">
        <w:t>For Initial conditions as in clause 6.4A.2.2.3.4.1 in TS 38.521-2 [9], the following steps will be added to configure E-UTRA component:</w:t>
      </w:r>
    </w:p>
    <w:p w14:paraId="739F956B" w14:textId="77777777" w:rsidR="0081197C" w:rsidRPr="009B053A" w:rsidRDefault="0081197C" w:rsidP="0081197C">
      <w:pPr>
        <w:pStyle w:val="B10"/>
      </w:pPr>
      <w:r w:rsidRPr="009B053A">
        <w:t>2.1.</w:t>
      </w:r>
      <w:r w:rsidRPr="009B053A">
        <w:tab/>
        <w:t>The parameter settings for E-UTRA cell are set up according to TS 36.508 [11] clause 4.4.3.</w:t>
      </w:r>
    </w:p>
    <w:p w14:paraId="4C3415EB" w14:textId="77777777" w:rsidR="0081197C" w:rsidRPr="009B053A" w:rsidRDefault="0081197C" w:rsidP="0081197C">
      <w:pPr>
        <w:pStyle w:val="B10"/>
      </w:pPr>
      <w:r w:rsidRPr="009B053A">
        <w:t>3.1.</w:t>
      </w:r>
      <w:r w:rsidRPr="009B053A">
        <w:tab/>
        <w:t>The E-UTRA downlink signal level, uplink signal level are set according to Table 4.7-1 and propagation conditions are set according to Annex B.0 of TS 36.521-1 [10].</w:t>
      </w:r>
    </w:p>
    <w:p w14:paraId="0539AF84" w14:textId="77777777" w:rsidR="0081197C" w:rsidRPr="009B053A" w:rsidRDefault="0081197C" w:rsidP="0081197C">
      <w:r w:rsidRPr="009B053A">
        <w:t xml:space="preserve">Step 6 of Initial conditions as in clause 6.4A.2.2.3.4.1 in TS 38.521-2 [9] is replaced by: </w:t>
      </w:r>
    </w:p>
    <w:p w14:paraId="110F17F3" w14:textId="77777777" w:rsidR="0081197C" w:rsidRPr="009B053A" w:rsidRDefault="0081197C" w:rsidP="0081197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B167336" w14:textId="77777777" w:rsidR="0081197C" w:rsidRPr="009B053A" w:rsidRDefault="0081197C" w:rsidP="0081197C">
      <w:r w:rsidRPr="009B053A">
        <w:t>Same test procedure as in clause 6.4A.2.2.3.4.2 in TS 38.521-2 [9] with the following steps added for E-UTRA component:</w:t>
      </w:r>
    </w:p>
    <w:p w14:paraId="774E9F5A" w14:textId="77777777" w:rsidR="0081197C" w:rsidRPr="009B053A" w:rsidRDefault="0081197C" w:rsidP="0081197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E443D81" w14:textId="77777777" w:rsidR="0081197C" w:rsidRPr="009B053A" w:rsidRDefault="0081197C" w:rsidP="0081197C">
      <w:pPr>
        <w:pStyle w:val="H6"/>
      </w:pPr>
      <w:r w:rsidRPr="009B053A">
        <w:t>6.4B.2.4.2_1.3.5</w:t>
      </w:r>
      <w:r w:rsidRPr="009B053A">
        <w:tab/>
        <w:t>Test Requirement</w:t>
      </w:r>
    </w:p>
    <w:p w14:paraId="3AF83071" w14:textId="77777777" w:rsidR="0081197C" w:rsidRPr="009B053A" w:rsidRDefault="0081197C" w:rsidP="0081197C">
      <w:r w:rsidRPr="009B053A">
        <w:t>Same test requirement as in clause 6.4A.2.2.3.5 in TS 38.521-2 [9] for the NR carrier.</w:t>
      </w:r>
    </w:p>
    <w:p w14:paraId="2B29F8FB" w14:textId="77777777" w:rsidR="00ED2F36" w:rsidRPr="009B053A" w:rsidRDefault="00ED2F36" w:rsidP="00ED2F36">
      <w:pPr>
        <w:pStyle w:val="Heading6"/>
        <w:rPr>
          <w:rFonts w:eastAsiaTheme="minorEastAsia"/>
        </w:rPr>
      </w:pPr>
      <w:bookmarkStart w:id="4447" w:name="_Toc133249875"/>
      <w:bookmarkStart w:id="4448" w:name="_Toc75972042"/>
      <w:bookmarkStart w:id="4449" w:name="_Toc85051473"/>
      <w:bookmarkStart w:id="4450" w:name="_Toc90493492"/>
      <w:bookmarkStart w:id="4451" w:name="_Toc90494132"/>
      <w:bookmarkStart w:id="4452" w:name="_Toc100094163"/>
      <w:bookmarkStart w:id="4453" w:name="_Toc106872823"/>
      <w:r w:rsidRPr="009B053A">
        <w:rPr>
          <w:rFonts w:eastAsiaTheme="minorEastAsia"/>
        </w:rPr>
        <w:t>6.4B.2.4.2_1.4</w:t>
      </w:r>
      <w:r w:rsidRPr="009B053A">
        <w:rPr>
          <w:rFonts w:eastAsiaTheme="minorEastAsia"/>
        </w:rPr>
        <w:tab/>
        <w:t>Carrier Leakage for inter-band EN-DC including FR2 (5 NR CCs)</w:t>
      </w:r>
      <w:bookmarkEnd w:id="4447"/>
    </w:p>
    <w:p w14:paraId="044179BF" w14:textId="77777777" w:rsidR="00ED2F36" w:rsidRPr="009B053A" w:rsidRDefault="00ED2F36" w:rsidP="00ED2F36">
      <w:pPr>
        <w:pStyle w:val="EditorsNote"/>
        <w:rPr>
          <w:rFonts w:eastAsiaTheme="minorEastAsia"/>
        </w:rPr>
      </w:pPr>
      <w:r w:rsidRPr="009B053A">
        <w:t>Editor's note:</w:t>
      </w:r>
      <w:r w:rsidRPr="009B053A">
        <w:tab/>
        <w:t>This clause is incomplete. The following aspects are either missing or not yet determined:</w:t>
      </w:r>
    </w:p>
    <w:p w14:paraId="5EE84F94" w14:textId="77777777" w:rsidR="00ED2F36" w:rsidRPr="009B053A" w:rsidRDefault="00ED2F36" w:rsidP="00ED2F36">
      <w:pPr>
        <w:pStyle w:val="EditorsNote"/>
        <w:rPr>
          <w:rFonts w:eastAsia="MS Mincho"/>
        </w:rPr>
      </w:pPr>
      <w:r w:rsidRPr="009B053A">
        <w:rPr>
          <w:rFonts w:eastAsia="MS Mincho"/>
        </w:rPr>
        <w:t>-</w:t>
      </w:r>
      <w:r w:rsidRPr="009B053A">
        <w:rPr>
          <w:rFonts w:eastAsia="MS Mincho"/>
        </w:rPr>
        <w:tab/>
        <w:t>The referred test case 6.4A.2.2.4 in TS 38.521-2 [9] is incomplete.</w:t>
      </w:r>
    </w:p>
    <w:p w14:paraId="1141CDA4" w14:textId="77777777" w:rsidR="00ED2F36" w:rsidRPr="009B053A" w:rsidRDefault="00ED2F36" w:rsidP="00ED2F36">
      <w:pPr>
        <w:pStyle w:val="EditorsNote"/>
        <w:rPr>
          <w:rFonts w:eastAsiaTheme="minorEastAsia"/>
        </w:rPr>
      </w:pPr>
      <w:r w:rsidRPr="009B053A">
        <w:t>-</w:t>
      </w:r>
      <w:r w:rsidRPr="009B053A">
        <w:tab/>
        <w:t xml:space="preserve">Measurement Uncertainty and Test Tolerance are FFS. </w:t>
      </w:r>
    </w:p>
    <w:p w14:paraId="247ABD22" w14:textId="77777777" w:rsidR="00ED2F36" w:rsidRPr="009B053A" w:rsidRDefault="00ED2F36" w:rsidP="00ED2F36">
      <w:pPr>
        <w:pStyle w:val="H6"/>
      </w:pPr>
      <w:r w:rsidRPr="009B053A">
        <w:t>6.4B.2.4.2_1.4.1</w:t>
      </w:r>
      <w:r w:rsidRPr="009B053A">
        <w:tab/>
        <w:t>Test purpose</w:t>
      </w:r>
    </w:p>
    <w:p w14:paraId="13B68FCE" w14:textId="77777777" w:rsidR="00ED2F36" w:rsidRPr="009B053A" w:rsidRDefault="00ED2F36" w:rsidP="00ED2F36">
      <w:r w:rsidRPr="009B053A">
        <w:t>Same test purpose as in clause 6.4.2.2 in TS 38.521-2 [9] for the NR carrier.</w:t>
      </w:r>
    </w:p>
    <w:p w14:paraId="5DB78C21" w14:textId="77777777" w:rsidR="00ED2F36" w:rsidRPr="009B053A" w:rsidRDefault="00ED2F36" w:rsidP="00ED2F36">
      <w:pPr>
        <w:pStyle w:val="H6"/>
      </w:pPr>
      <w:r w:rsidRPr="009B053A">
        <w:t>6.4B.2.4.2_1.4.2</w:t>
      </w:r>
      <w:r w:rsidRPr="009B053A">
        <w:tab/>
        <w:t>Test applicability</w:t>
      </w:r>
    </w:p>
    <w:p w14:paraId="6587B3F7" w14:textId="77777777" w:rsidR="00ED2F36" w:rsidRPr="009B053A" w:rsidRDefault="00ED2F36" w:rsidP="00ED2F36">
      <w:r w:rsidRPr="009B053A">
        <w:t>This test case applies to all types of E-UTRA UE release 15 and forward, supporting inter-band EN-DC including FR2</w:t>
      </w:r>
      <w:r w:rsidRPr="009B053A">
        <w:rPr>
          <w:rFonts w:eastAsia="SimSun"/>
        </w:rPr>
        <w:t xml:space="preserve"> </w:t>
      </w:r>
      <w:r w:rsidRPr="009B053A">
        <w:t>with 5 NR UL CCs.</w:t>
      </w:r>
    </w:p>
    <w:p w14:paraId="220FECBD" w14:textId="77777777" w:rsidR="00ED2F36" w:rsidRPr="009B053A" w:rsidRDefault="00ED2F36" w:rsidP="00ED2F36">
      <w:pPr>
        <w:pStyle w:val="H6"/>
      </w:pPr>
      <w:r w:rsidRPr="009B053A">
        <w:t>6.4B.2.4.2_1.4.3</w:t>
      </w:r>
      <w:r w:rsidRPr="009B053A">
        <w:tab/>
        <w:t>Minimum conformance requirements</w:t>
      </w:r>
    </w:p>
    <w:p w14:paraId="57F9D89D" w14:textId="77777777" w:rsidR="00ED2F36" w:rsidRPr="009B053A" w:rsidRDefault="00ED2F36" w:rsidP="00ED2F36">
      <w:r w:rsidRPr="009B053A">
        <w:t>Same minimum conformance requirements as in clause 6.4B.2.4.2.3.</w:t>
      </w:r>
    </w:p>
    <w:p w14:paraId="26F7E397" w14:textId="77777777" w:rsidR="00ED2F36" w:rsidRPr="009B053A" w:rsidRDefault="00ED2F36" w:rsidP="00ED2F36">
      <w:pPr>
        <w:pStyle w:val="H6"/>
      </w:pPr>
      <w:r w:rsidRPr="009B053A">
        <w:t>6.4B.2.4.2_1.4.4</w:t>
      </w:r>
      <w:r w:rsidRPr="009B053A">
        <w:tab/>
        <w:t>Test Description</w:t>
      </w:r>
    </w:p>
    <w:p w14:paraId="0EE2E88E" w14:textId="77777777" w:rsidR="00ED2F36" w:rsidRPr="009B053A" w:rsidRDefault="00ED2F36" w:rsidP="00ED2F36">
      <w:pPr>
        <w:pStyle w:val="H6"/>
      </w:pPr>
      <w:r w:rsidRPr="009B053A">
        <w:t>6.4B.2.4.2_1.4.4.1</w:t>
      </w:r>
      <w:r w:rsidRPr="009B053A">
        <w:tab/>
        <w:t>Initial conditions</w:t>
      </w:r>
    </w:p>
    <w:p w14:paraId="32005B1D" w14:textId="77777777" w:rsidR="00ED2F36" w:rsidRPr="009B053A" w:rsidRDefault="00ED2F36" w:rsidP="00ED2F36">
      <w:r w:rsidRPr="009B053A">
        <w:t>Same test description as in clause 6.4A.2.2.4.4 in TS 38.521-2 [9] for the NR carrier with the following exception:</w:t>
      </w:r>
    </w:p>
    <w:p w14:paraId="52B444F8" w14:textId="77777777" w:rsidR="00ED2F36" w:rsidRPr="009B053A" w:rsidRDefault="00ED2F36" w:rsidP="00ED2F36">
      <w:r w:rsidRPr="009B053A">
        <w:t xml:space="preserve">The initial test configurations for E-UTRA band consist of environmental conditions, test frequencies, and channel bandwidths based on E-UTRA bands specified in Table 4.7-1. </w:t>
      </w:r>
    </w:p>
    <w:p w14:paraId="68C6CB56" w14:textId="77777777" w:rsidR="00ED2F36" w:rsidRPr="009B053A" w:rsidRDefault="00ED2F36" w:rsidP="00ED2F36">
      <w:r w:rsidRPr="009B053A">
        <w:lastRenderedPageBreak/>
        <w:t>For Initial conditions as in clause 6.4A.2.2.4.4.1 in TS 38.521-2 [9], the following steps will be added to configure E-UTRA component:</w:t>
      </w:r>
    </w:p>
    <w:p w14:paraId="2D739C01" w14:textId="77777777" w:rsidR="00ED2F36" w:rsidRPr="009B053A" w:rsidRDefault="00ED2F36" w:rsidP="00ED2F36">
      <w:pPr>
        <w:pStyle w:val="B10"/>
      </w:pPr>
      <w:r w:rsidRPr="009B053A">
        <w:t>2.1.</w:t>
      </w:r>
      <w:r w:rsidRPr="009B053A">
        <w:tab/>
        <w:t>The parameter settings for E-UTRA cell are set up according to TS 36.508 [11] clause 4.4.3.</w:t>
      </w:r>
    </w:p>
    <w:p w14:paraId="47348C35"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45F3AFC9" w14:textId="77777777" w:rsidR="00ED2F36" w:rsidRPr="009B053A" w:rsidRDefault="00ED2F36" w:rsidP="00ED2F36">
      <w:r w:rsidRPr="009B053A">
        <w:t xml:space="preserve">Step 6 of Initial conditions as in clause 6.4A.2.2.4.4.1 in TS 38.521-2 [9] is replaced by: </w:t>
      </w:r>
    </w:p>
    <w:p w14:paraId="30AB8664"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F4F7209" w14:textId="77777777" w:rsidR="00ED2F36" w:rsidRPr="009B053A" w:rsidRDefault="00ED2F36" w:rsidP="00ED2F36">
      <w:r w:rsidRPr="009B053A">
        <w:t>Same test procedure as in clause 6.4A.2.2.4.4.2 in TS 38.521-2 [9] with the following steps added for E-UTRA component:</w:t>
      </w:r>
    </w:p>
    <w:p w14:paraId="65D69696"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45BF818" w14:textId="77777777" w:rsidR="00ED2F36" w:rsidRPr="009B053A" w:rsidRDefault="00ED2F36" w:rsidP="00ED2F36">
      <w:pPr>
        <w:pStyle w:val="H6"/>
      </w:pPr>
      <w:r w:rsidRPr="009B053A">
        <w:t>6.4B.2.4.2_1.4.5</w:t>
      </w:r>
      <w:r w:rsidRPr="009B053A">
        <w:tab/>
        <w:t>Test Requirement</w:t>
      </w:r>
    </w:p>
    <w:p w14:paraId="07499760" w14:textId="77777777" w:rsidR="00ED2F36" w:rsidRPr="009B053A" w:rsidRDefault="00ED2F36" w:rsidP="00ED2F36">
      <w:r w:rsidRPr="009B053A">
        <w:t>Same test requirement as in clause 6.4A.2.2.4.5 in TS 38.521-2 [9] for the NR carrier.</w:t>
      </w:r>
    </w:p>
    <w:p w14:paraId="0005349A" w14:textId="77777777" w:rsidR="00ED2F36" w:rsidRPr="009B053A" w:rsidRDefault="00ED2F36" w:rsidP="00ED2F36">
      <w:pPr>
        <w:pStyle w:val="Heading6"/>
        <w:rPr>
          <w:rFonts w:eastAsiaTheme="minorEastAsia"/>
        </w:rPr>
      </w:pPr>
      <w:bookmarkStart w:id="4454" w:name="_Toc133249876"/>
      <w:r w:rsidRPr="009B053A">
        <w:rPr>
          <w:rFonts w:eastAsiaTheme="minorEastAsia"/>
        </w:rPr>
        <w:t>6.4B.2.4.2_1.5</w:t>
      </w:r>
      <w:r w:rsidRPr="009B053A">
        <w:rPr>
          <w:rFonts w:eastAsiaTheme="minorEastAsia"/>
        </w:rPr>
        <w:tab/>
        <w:t>Carrier Leakage for inter-band EN-DC including FR2 (6 NR CCs)</w:t>
      </w:r>
      <w:bookmarkEnd w:id="4454"/>
    </w:p>
    <w:p w14:paraId="62BF97B7" w14:textId="77777777" w:rsidR="00ED2F36" w:rsidRPr="009B053A" w:rsidRDefault="00ED2F36" w:rsidP="00ED2F36">
      <w:pPr>
        <w:pStyle w:val="EditorsNote"/>
        <w:rPr>
          <w:rFonts w:eastAsiaTheme="minorEastAsia"/>
        </w:rPr>
      </w:pPr>
      <w:r w:rsidRPr="009B053A">
        <w:t>Editor's note:</w:t>
      </w:r>
      <w:r w:rsidRPr="009B053A">
        <w:tab/>
        <w:t>This clause is incomplete. The following aspects are either missing or not yet determined:</w:t>
      </w:r>
    </w:p>
    <w:p w14:paraId="6B2C21EB" w14:textId="77777777" w:rsidR="00ED2F36" w:rsidRPr="009B053A" w:rsidRDefault="00ED2F36" w:rsidP="00ED2F36">
      <w:pPr>
        <w:pStyle w:val="EditorsNote"/>
        <w:rPr>
          <w:rFonts w:eastAsia="MS Mincho"/>
        </w:rPr>
      </w:pPr>
      <w:r w:rsidRPr="009B053A">
        <w:rPr>
          <w:rFonts w:eastAsia="MS Mincho"/>
        </w:rPr>
        <w:t>-</w:t>
      </w:r>
      <w:r w:rsidRPr="009B053A">
        <w:rPr>
          <w:rFonts w:eastAsia="MS Mincho"/>
        </w:rPr>
        <w:tab/>
        <w:t>The referred test case 6.4A.2.2.5 in TS 38.521-2 [9] is incomplete.</w:t>
      </w:r>
    </w:p>
    <w:p w14:paraId="171E254A" w14:textId="77777777" w:rsidR="00ED2F36" w:rsidRPr="009B053A" w:rsidRDefault="00ED2F36" w:rsidP="00ED2F36">
      <w:pPr>
        <w:pStyle w:val="EditorsNote"/>
        <w:rPr>
          <w:rFonts w:eastAsiaTheme="minorEastAsia"/>
        </w:rPr>
      </w:pPr>
      <w:r w:rsidRPr="009B053A">
        <w:t>-</w:t>
      </w:r>
      <w:r w:rsidRPr="009B053A">
        <w:tab/>
        <w:t xml:space="preserve">Measurement Uncertainty and Test Tolerance are FFS. </w:t>
      </w:r>
    </w:p>
    <w:p w14:paraId="7A895787" w14:textId="77777777" w:rsidR="00ED2F36" w:rsidRPr="009B053A" w:rsidRDefault="00ED2F36" w:rsidP="00ED2F36">
      <w:pPr>
        <w:pStyle w:val="H6"/>
      </w:pPr>
      <w:r w:rsidRPr="009B053A">
        <w:t>6.4B.2.4.2_1.5.1</w:t>
      </w:r>
      <w:r w:rsidRPr="009B053A">
        <w:tab/>
        <w:t>Test purpose</w:t>
      </w:r>
    </w:p>
    <w:p w14:paraId="01EFD979" w14:textId="77777777" w:rsidR="00ED2F36" w:rsidRPr="009B053A" w:rsidRDefault="00ED2F36" w:rsidP="00ED2F36">
      <w:r w:rsidRPr="009B053A">
        <w:t>Same test purpose as in clause 6.4.2.2 in TS 38.521-2 [9] for the NR carrier.</w:t>
      </w:r>
    </w:p>
    <w:p w14:paraId="69769B25" w14:textId="77777777" w:rsidR="00ED2F36" w:rsidRPr="009B053A" w:rsidRDefault="00ED2F36" w:rsidP="00ED2F36">
      <w:pPr>
        <w:pStyle w:val="H6"/>
      </w:pPr>
      <w:r w:rsidRPr="009B053A">
        <w:t>6.4B.2.4.2_1.5.2</w:t>
      </w:r>
      <w:r w:rsidRPr="009B053A">
        <w:tab/>
        <w:t>Test applicability</w:t>
      </w:r>
    </w:p>
    <w:p w14:paraId="062AD062" w14:textId="77777777" w:rsidR="00ED2F36" w:rsidRPr="009B053A" w:rsidRDefault="00ED2F36" w:rsidP="00ED2F36">
      <w:r w:rsidRPr="009B053A">
        <w:t>This test case applies to all types of E-UTRA UE release 15 and forward, supporting inter-band EN-DC including FR2</w:t>
      </w:r>
      <w:r w:rsidRPr="009B053A">
        <w:rPr>
          <w:rFonts w:eastAsia="SimSun"/>
        </w:rPr>
        <w:t xml:space="preserve"> </w:t>
      </w:r>
      <w:r w:rsidRPr="009B053A">
        <w:t>with 6 NR UL CCs.</w:t>
      </w:r>
    </w:p>
    <w:p w14:paraId="33890656" w14:textId="77777777" w:rsidR="00ED2F36" w:rsidRPr="009B053A" w:rsidRDefault="00ED2F36" w:rsidP="00ED2F36">
      <w:pPr>
        <w:pStyle w:val="H6"/>
      </w:pPr>
      <w:r w:rsidRPr="009B053A">
        <w:t>6.4B.2.4.2_1.5.3</w:t>
      </w:r>
      <w:r w:rsidRPr="009B053A">
        <w:tab/>
        <w:t>Minimum conformance requirements</w:t>
      </w:r>
    </w:p>
    <w:p w14:paraId="2AC4D6B4" w14:textId="77777777" w:rsidR="00ED2F36" w:rsidRPr="009B053A" w:rsidRDefault="00ED2F36" w:rsidP="00ED2F36">
      <w:r w:rsidRPr="009B053A">
        <w:t>Same minimum conformance requirements as in clause 6.4B.2.4.2.3.</w:t>
      </w:r>
    </w:p>
    <w:p w14:paraId="5C6D797A" w14:textId="77777777" w:rsidR="00ED2F36" w:rsidRPr="009B053A" w:rsidRDefault="00ED2F36" w:rsidP="00ED2F36">
      <w:pPr>
        <w:pStyle w:val="H6"/>
      </w:pPr>
      <w:r w:rsidRPr="009B053A">
        <w:t>6.4B.2.4.2_1.5.4</w:t>
      </w:r>
      <w:r w:rsidRPr="009B053A">
        <w:tab/>
        <w:t>Test Description</w:t>
      </w:r>
    </w:p>
    <w:p w14:paraId="6EDA1F19" w14:textId="77777777" w:rsidR="00ED2F36" w:rsidRPr="009B053A" w:rsidRDefault="00ED2F36" w:rsidP="00ED2F36">
      <w:pPr>
        <w:pStyle w:val="H6"/>
      </w:pPr>
      <w:r w:rsidRPr="009B053A">
        <w:t>6.4B.2.4.2_1.5.4.1</w:t>
      </w:r>
      <w:r w:rsidRPr="009B053A">
        <w:tab/>
        <w:t>Initial conditions</w:t>
      </w:r>
    </w:p>
    <w:p w14:paraId="40E803DC" w14:textId="77777777" w:rsidR="00ED2F36" w:rsidRPr="009B053A" w:rsidRDefault="00ED2F36" w:rsidP="00ED2F36">
      <w:r w:rsidRPr="009B053A">
        <w:t>Same test description as in clause 6.4A.2.2.5.4 in TS 38.521-2 [9] for the NR carrier with the following exception:</w:t>
      </w:r>
    </w:p>
    <w:p w14:paraId="1FE8D97A" w14:textId="77777777" w:rsidR="00ED2F36" w:rsidRPr="009B053A" w:rsidRDefault="00ED2F36" w:rsidP="00ED2F36">
      <w:r w:rsidRPr="009B053A">
        <w:t xml:space="preserve">The initial test configurations for E-UTRA band consist of environmental conditions, test frequencies, and channel bandwidths based on E-UTRA bands specified in Table 4.7-1. </w:t>
      </w:r>
    </w:p>
    <w:p w14:paraId="42EBECE5" w14:textId="77777777" w:rsidR="00ED2F36" w:rsidRPr="009B053A" w:rsidRDefault="00ED2F36" w:rsidP="00ED2F36">
      <w:r w:rsidRPr="009B053A">
        <w:t>For Initial conditions as in clause 6.4A.2.2.5.4.1 in TS 38.521-2 [9], the following steps will be added to configure E-UTRA component:</w:t>
      </w:r>
    </w:p>
    <w:p w14:paraId="6FEBE348" w14:textId="77777777" w:rsidR="00ED2F36" w:rsidRPr="009B053A" w:rsidRDefault="00ED2F36" w:rsidP="00ED2F36">
      <w:pPr>
        <w:pStyle w:val="B10"/>
      </w:pPr>
      <w:r w:rsidRPr="009B053A">
        <w:t>2.1.</w:t>
      </w:r>
      <w:r w:rsidRPr="009B053A">
        <w:tab/>
        <w:t>The parameter settings for E-UTRA cell are set up according to TS 36.508 [11] clause 4.4.3.</w:t>
      </w:r>
    </w:p>
    <w:p w14:paraId="477B360B"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5CD52B9F" w14:textId="77777777" w:rsidR="00ED2F36" w:rsidRPr="009B053A" w:rsidRDefault="00ED2F36" w:rsidP="00ED2F36">
      <w:r w:rsidRPr="009B053A">
        <w:t xml:space="preserve">Step 6 of Initial conditions as in clause 6.4A.2.2.5.4.1 in TS 38.521-2 [9] is replaced by: </w:t>
      </w:r>
    </w:p>
    <w:p w14:paraId="78F7549D" w14:textId="77777777" w:rsidR="00ED2F36" w:rsidRPr="009B053A" w:rsidRDefault="00ED2F36" w:rsidP="00ED2F36">
      <w:pPr>
        <w:pStyle w:val="B10"/>
      </w:pPr>
      <w:r w:rsidRPr="009B053A">
        <w:lastRenderedPageBreak/>
        <w:t>6.</w:t>
      </w:r>
      <w:r w:rsidRPr="009B053A">
        <w:tab/>
        <w:t>Ensure the UE is in state RRC_CONNECTED with generic procedure parameters Connectivity EN-DC, DC bearer MCG and SCG, Connected without release On according to TS 38.508-1 [6] clause 4.5.</w:t>
      </w:r>
    </w:p>
    <w:p w14:paraId="437613C8" w14:textId="77777777" w:rsidR="00ED2F36" w:rsidRPr="009B053A" w:rsidRDefault="00ED2F36" w:rsidP="00ED2F36">
      <w:r w:rsidRPr="009B053A">
        <w:t>Same test procedure as in clause 6.4A.2.2.5.4.2 in TS 38.521-2 [9] with the following steps added for E-UTRA component:</w:t>
      </w:r>
    </w:p>
    <w:p w14:paraId="23E1A62A"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2B0702D" w14:textId="77777777" w:rsidR="00ED2F36" w:rsidRPr="009B053A" w:rsidRDefault="00ED2F36" w:rsidP="00ED2F36">
      <w:pPr>
        <w:pStyle w:val="H6"/>
      </w:pPr>
      <w:r w:rsidRPr="009B053A">
        <w:t>6.4B.2.4.2_1.5.5</w:t>
      </w:r>
      <w:r w:rsidRPr="009B053A">
        <w:tab/>
        <w:t>Test Requirement</w:t>
      </w:r>
    </w:p>
    <w:p w14:paraId="65CC3CCC" w14:textId="77777777" w:rsidR="00ED2F36" w:rsidRPr="009B053A" w:rsidRDefault="00ED2F36" w:rsidP="00ED2F36">
      <w:r w:rsidRPr="009B053A">
        <w:t>Same test requirement as in clause 6.4A.2.2.5.5 in TS 38.521-2 [9] for the NR carrier.</w:t>
      </w:r>
    </w:p>
    <w:p w14:paraId="0FAB5CD9" w14:textId="77777777" w:rsidR="00ED2F36" w:rsidRPr="009B053A" w:rsidRDefault="00ED2F36" w:rsidP="00ED2F36">
      <w:pPr>
        <w:pStyle w:val="Heading6"/>
        <w:rPr>
          <w:rFonts w:eastAsiaTheme="minorEastAsia"/>
        </w:rPr>
      </w:pPr>
      <w:bookmarkStart w:id="4455" w:name="_Toc133249877"/>
      <w:r w:rsidRPr="009B053A">
        <w:rPr>
          <w:rFonts w:eastAsiaTheme="minorEastAsia"/>
        </w:rPr>
        <w:t>6.4B.2.4.2_1.6</w:t>
      </w:r>
      <w:r w:rsidRPr="009B053A">
        <w:rPr>
          <w:rFonts w:eastAsiaTheme="minorEastAsia"/>
        </w:rPr>
        <w:tab/>
        <w:t>Carrier Leakage for inter-band EN-DC including FR2 (7 NR CCs)</w:t>
      </w:r>
      <w:bookmarkEnd w:id="4455"/>
    </w:p>
    <w:p w14:paraId="3C15A056" w14:textId="77777777" w:rsidR="00ED2F36" w:rsidRPr="009B053A" w:rsidRDefault="00ED2F36" w:rsidP="00ED2F36">
      <w:pPr>
        <w:pStyle w:val="EditorsNote"/>
        <w:rPr>
          <w:rFonts w:eastAsiaTheme="minorEastAsia"/>
        </w:rPr>
      </w:pPr>
      <w:r w:rsidRPr="009B053A">
        <w:t>Editor's note:</w:t>
      </w:r>
      <w:r w:rsidRPr="009B053A">
        <w:tab/>
        <w:t>This clause is incomplete. The following aspects are either missing or not yet determined:</w:t>
      </w:r>
    </w:p>
    <w:p w14:paraId="24B4E33A" w14:textId="77777777" w:rsidR="00ED2F36" w:rsidRPr="009B053A" w:rsidRDefault="00ED2F36" w:rsidP="00ED2F36">
      <w:pPr>
        <w:pStyle w:val="EditorsNote"/>
        <w:rPr>
          <w:rFonts w:eastAsia="MS Mincho"/>
        </w:rPr>
      </w:pPr>
      <w:r w:rsidRPr="009B053A">
        <w:rPr>
          <w:rFonts w:eastAsia="MS Mincho"/>
        </w:rPr>
        <w:t>-</w:t>
      </w:r>
      <w:r w:rsidRPr="009B053A">
        <w:rPr>
          <w:rFonts w:eastAsia="MS Mincho"/>
        </w:rPr>
        <w:tab/>
        <w:t>The referred test case 6.4A.2.2.6 in TS 38.521-2 [9] is incomplete.</w:t>
      </w:r>
    </w:p>
    <w:p w14:paraId="4A7DF5B2" w14:textId="77777777" w:rsidR="00ED2F36" w:rsidRPr="009B053A" w:rsidRDefault="00ED2F36" w:rsidP="00ED2F36">
      <w:pPr>
        <w:pStyle w:val="EditorsNote"/>
        <w:rPr>
          <w:rFonts w:eastAsiaTheme="minorEastAsia"/>
        </w:rPr>
      </w:pPr>
      <w:r w:rsidRPr="009B053A">
        <w:t>-</w:t>
      </w:r>
      <w:r w:rsidRPr="009B053A">
        <w:tab/>
        <w:t xml:space="preserve">Measurement Uncertainty and Test Tolerance are FFS. </w:t>
      </w:r>
    </w:p>
    <w:p w14:paraId="5D478E65" w14:textId="77777777" w:rsidR="00ED2F36" w:rsidRPr="009B053A" w:rsidRDefault="00ED2F36" w:rsidP="00ED2F36">
      <w:pPr>
        <w:pStyle w:val="H6"/>
      </w:pPr>
      <w:r w:rsidRPr="009B053A">
        <w:t>6.4B.2.4.2_1.6.1</w:t>
      </w:r>
      <w:r w:rsidRPr="009B053A">
        <w:tab/>
        <w:t>Test purpose</w:t>
      </w:r>
    </w:p>
    <w:p w14:paraId="1D2EA5A4" w14:textId="77777777" w:rsidR="00ED2F36" w:rsidRPr="009B053A" w:rsidRDefault="00ED2F36" w:rsidP="00ED2F36">
      <w:r w:rsidRPr="009B053A">
        <w:t>Same test purpose as in clause 6.4.2.2 in TS 38.521-2 [9] for the NR carrier.</w:t>
      </w:r>
    </w:p>
    <w:p w14:paraId="21953C1A" w14:textId="77777777" w:rsidR="00ED2F36" w:rsidRPr="009B053A" w:rsidRDefault="00ED2F36" w:rsidP="00ED2F36">
      <w:pPr>
        <w:pStyle w:val="H6"/>
      </w:pPr>
      <w:r w:rsidRPr="009B053A">
        <w:t>6.4B.2.4.2_1.6.2</w:t>
      </w:r>
      <w:r w:rsidRPr="009B053A">
        <w:tab/>
        <w:t>Test applicability</w:t>
      </w:r>
    </w:p>
    <w:p w14:paraId="752F7BC5" w14:textId="77777777" w:rsidR="00ED2F36" w:rsidRPr="009B053A" w:rsidRDefault="00ED2F36" w:rsidP="00ED2F36">
      <w:r w:rsidRPr="009B053A">
        <w:t>This test case applies to all types of E-UTRA UE release 15 and forward, supporting inter-band EN-DC including FR2</w:t>
      </w:r>
      <w:r w:rsidRPr="009B053A">
        <w:rPr>
          <w:rFonts w:eastAsia="SimSun"/>
        </w:rPr>
        <w:t xml:space="preserve"> </w:t>
      </w:r>
      <w:r w:rsidRPr="009B053A">
        <w:t>with 7 NR UL CCs.</w:t>
      </w:r>
    </w:p>
    <w:p w14:paraId="39AC3BF6" w14:textId="77777777" w:rsidR="00ED2F36" w:rsidRPr="009B053A" w:rsidRDefault="00ED2F36" w:rsidP="00ED2F36">
      <w:pPr>
        <w:pStyle w:val="H6"/>
      </w:pPr>
      <w:r w:rsidRPr="009B053A">
        <w:t>6.4B.2.4.2_1.6.3</w:t>
      </w:r>
      <w:r w:rsidRPr="009B053A">
        <w:tab/>
        <w:t>Minimum conformance requirements</w:t>
      </w:r>
    </w:p>
    <w:p w14:paraId="1F852EE6" w14:textId="77777777" w:rsidR="00ED2F36" w:rsidRPr="009B053A" w:rsidRDefault="00ED2F36" w:rsidP="00ED2F36">
      <w:r w:rsidRPr="009B053A">
        <w:t>Same minimum conformance requirements as in clause 6.4B.2.4.2.3.</w:t>
      </w:r>
    </w:p>
    <w:p w14:paraId="536501EC" w14:textId="77777777" w:rsidR="00ED2F36" w:rsidRPr="009B053A" w:rsidRDefault="00ED2F36" w:rsidP="00ED2F36">
      <w:pPr>
        <w:pStyle w:val="H6"/>
      </w:pPr>
      <w:r w:rsidRPr="009B053A">
        <w:t>6.4B.2.4.2_1.6.4</w:t>
      </w:r>
      <w:r w:rsidRPr="009B053A">
        <w:tab/>
        <w:t>Test Description</w:t>
      </w:r>
    </w:p>
    <w:p w14:paraId="6507A8CD" w14:textId="77777777" w:rsidR="00ED2F36" w:rsidRPr="009B053A" w:rsidRDefault="00ED2F36" w:rsidP="00ED2F36">
      <w:pPr>
        <w:pStyle w:val="H6"/>
      </w:pPr>
      <w:r w:rsidRPr="009B053A">
        <w:t>6.4B.2.4.2_1.6.4.1</w:t>
      </w:r>
      <w:r w:rsidRPr="009B053A">
        <w:tab/>
        <w:t>Initial conditions</w:t>
      </w:r>
    </w:p>
    <w:p w14:paraId="71E3BA27" w14:textId="77777777" w:rsidR="00ED2F36" w:rsidRPr="009B053A" w:rsidRDefault="00ED2F36" w:rsidP="00ED2F36">
      <w:r w:rsidRPr="009B053A">
        <w:t>Same test description as in clause 6.4A.2.2.6.4 in TS 38.521-2 [9] for the NR carrier with the following exception:</w:t>
      </w:r>
    </w:p>
    <w:p w14:paraId="486969C5" w14:textId="77777777" w:rsidR="00ED2F36" w:rsidRPr="009B053A" w:rsidRDefault="00ED2F36" w:rsidP="00ED2F36">
      <w:r w:rsidRPr="009B053A">
        <w:t xml:space="preserve">The initial test configurations for E-UTRA band consist of environmental conditions, test frequencies, and channel bandwidths based on E-UTRA bands specified in Table 4.7-1. </w:t>
      </w:r>
    </w:p>
    <w:p w14:paraId="0F0B914C" w14:textId="77777777" w:rsidR="00ED2F36" w:rsidRPr="009B053A" w:rsidRDefault="00ED2F36" w:rsidP="00ED2F36">
      <w:r w:rsidRPr="009B053A">
        <w:t>For Initial conditions as in clause 6.4A.2.2.6.4.1 in TS 38.521-2 [9], the following steps will be added to configure E-UTRA component:</w:t>
      </w:r>
    </w:p>
    <w:p w14:paraId="49D1C535" w14:textId="77777777" w:rsidR="00ED2F36" w:rsidRPr="009B053A" w:rsidRDefault="00ED2F36" w:rsidP="00ED2F36">
      <w:pPr>
        <w:pStyle w:val="B10"/>
      </w:pPr>
      <w:r w:rsidRPr="009B053A">
        <w:t>2.1.</w:t>
      </w:r>
      <w:r w:rsidRPr="009B053A">
        <w:tab/>
        <w:t>The parameter settings for E-UTRA cell are set up according to TS 36.508 [11] clause 4.4.3.</w:t>
      </w:r>
    </w:p>
    <w:p w14:paraId="0F876FBA"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59D5F482" w14:textId="77777777" w:rsidR="00ED2F36" w:rsidRPr="009B053A" w:rsidRDefault="00ED2F36" w:rsidP="00ED2F36">
      <w:r w:rsidRPr="009B053A">
        <w:t xml:space="preserve">Step 6 of Initial conditions as in clause 6.4A.2.2.6.4.1 in TS 38.521-2 [9] is replaced by: </w:t>
      </w:r>
    </w:p>
    <w:p w14:paraId="0011F313"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BA6DD31" w14:textId="77777777" w:rsidR="00ED2F36" w:rsidRPr="009B053A" w:rsidRDefault="00ED2F36" w:rsidP="00ED2F36">
      <w:r w:rsidRPr="009B053A">
        <w:t>Same test procedure as in clause 6.4A.2.2.6.4.2 in TS 38.521-2 [9] with the following steps added for E-UTRA component:</w:t>
      </w:r>
    </w:p>
    <w:p w14:paraId="5B8090F8"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E465E58" w14:textId="77777777" w:rsidR="00ED2F36" w:rsidRPr="009B053A" w:rsidRDefault="00ED2F36" w:rsidP="00ED2F36">
      <w:pPr>
        <w:pStyle w:val="H6"/>
      </w:pPr>
      <w:r w:rsidRPr="009B053A">
        <w:lastRenderedPageBreak/>
        <w:t>6.4B.2.4.2_1.6.5</w:t>
      </w:r>
      <w:r w:rsidRPr="009B053A">
        <w:tab/>
        <w:t>Test Requirement</w:t>
      </w:r>
    </w:p>
    <w:p w14:paraId="1C9E5786" w14:textId="77777777" w:rsidR="00ED2F36" w:rsidRPr="009B053A" w:rsidRDefault="00ED2F36" w:rsidP="00ED2F36">
      <w:r w:rsidRPr="009B053A">
        <w:t>Same test requirement as in clause 6.4A.2.2.6.5 in TS 38.521-2 [9] for the NR carrier.</w:t>
      </w:r>
    </w:p>
    <w:p w14:paraId="7E69723B" w14:textId="77777777" w:rsidR="00ED2F36" w:rsidRPr="009B053A" w:rsidRDefault="00ED2F36" w:rsidP="00ED2F36">
      <w:pPr>
        <w:pStyle w:val="Heading6"/>
      </w:pPr>
      <w:bookmarkStart w:id="4456" w:name="_Toc133249878"/>
      <w:r w:rsidRPr="009B053A">
        <w:t>6.4B.2.4.2_1.7</w:t>
      </w:r>
      <w:r w:rsidRPr="009B053A">
        <w:tab/>
        <w:t>Carrier Leakage for inter-band EN-DC including FR2 (8 NR CCs)</w:t>
      </w:r>
      <w:bookmarkEnd w:id="4456"/>
    </w:p>
    <w:p w14:paraId="2E503F64" w14:textId="77777777" w:rsidR="00ED2F36" w:rsidRPr="009B053A" w:rsidRDefault="00ED2F36" w:rsidP="00ED2F36">
      <w:pPr>
        <w:pStyle w:val="EditorsNote"/>
      </w:pPr>
      <w:r w:rsidRPr="009B053A">
        <w:t>Editor's note:</w:t>
      </w:r>
      <w:r w:rsidRPr="009B053A">
        <w:tab/>
        <w:t>This clause is incomplete. The following aspects are either missing or not yet determined:</w:t>
      </w:r>
    </w:p>
    <w:p w14:paraId="579C9FD7" w14:textId="77777777" w:rsidR="00ED2F36" w:rsidRPr="009B053A" w:rsidRDefault="00ED2F36" w:rsidP="00ED2F36">
      <w:pPr>
        <w:pStyle w:val="EditorsNote"/>
        <w:rPr>
          <w:rFonts w:eastAsia="MS Mincho"/>
        </w:rPr>
      </w:pPr>
      <w:r w:rsidRPr="009B053A">
        <w:rPr>
          <w:rFonts w:eastAsia="MS Mincho"/>
        </w:rPr>
        <w:t>-</w:t>
      </w:r>
      <w:r w:rsidRPr="009B053A">
        <w:rPr>
          <w:rFonts w:eastAsia="MS Mincho"/>
        </w:rPr>
        <w:tab/>
        <w:t>The referred test case 6.4A.2.2.7 in TS 38.521-2 [9] is incomplete.</w:t>
      </w:r>
    </w:p>
    <w:p w14:paraId="2EACE402" w14:textId="77777777" w:rsidR="00ED2F36" w:rsidRPr="009B053A" w:rsidRDefault="00ED2F36" w:rsidP="00ED2F36">
      <w:pPr>
        <w:pStyle w:val="EditorsNote"/>
      </w:pPr>
      <w:r w:rsidRPr="009B053A">
        <w:t>-</w:t>
      </w:r>
      <w:r w:rsidRPr="009B053A">
        <w:tab/>
        <w:t xml:space="preserve">Measurement Uncertainty and Test Tolerance are FFS. </w:t>
      </w:r>
    </w:p>
    <w:p w14:paraId="39B3DF98" w14:textId="77777777" w:rsidR="00ED2F36" w:rsidRPr="009B053A" w:rsidRDefault="00ED2F36" w:rsidP="00ED2F36">
      <w:pPr>
        <w:pStyle w:val="H6"/>
      </w:pPr>
      <w:r w:rsidRPr="009B053A">
        <w:t>6.4B.2.4.2_1.7.1</w:t>
      </w:r>
      <w:r w:rsidRPr="009B053A">
        <w:tab/>
        <w:t>Test purpose</w:t>
      </w:r>
    </w:p>
    <w:p w14:paraId="44958CE8" w14:textId="77777777" w:rsidR="00ED2F36" w:rsidRPr="009B053A" w:rsidRDefault="00ED2F36" w:rsidP="00ED2F36">
      <w:r w:rsidRPr="009B053A">
        <w:t>Same test purpose as in clause 6.4.2.2 in TS 38.521-2 [9] for the NR carrier.</w:t>
      </w:r>
    </w:p>
    <w:p w14:paraId="384B6D15" w14:textId="77777777" w:rsidR="00ED2F36" w:rsidRPr="009B053A" w:rsidRDefault="00ED2F36" w:rsidP="00ED2F36">
      <w:pPr>
        <w:pStyle w:val="H6"/>
      </w:pPr>
      <w:r w:rsidRPr="009B053A">
        <w:t>6.4B.2.4.2_1.7.2</w:t>
      </w:r>
      <w:r w:rsidRPr="009B053A">
        <w:tab/>
        <w:t>Test applicability</w:t>
      </w:r>
    </w:p>
    <w:p w14:paraId="40A49F70" w14:textId="77777777" w:rsidR="00ED2F36" w:rsidRPr="009B053A" w:rsidRDefault="00ED2F36" w:rsidP="00ED2F36">
      <w:r w:rsidRPr="009B053A">
        <w:t>This test case applies to all types of E-UTRA UE release 15 and forward, supporting inter-band EN-DC including FR2</w:t>
      </w:r>
      <w:r w:rsidRPr="009B053A">
        <w:rPr>
          <w:rFonts w:eastAsia="SimSun"/>
        </w:rPr>
        <w:t xml:space="preserve"> </w:t>
      </w:r>
      <w:r w:rsidRPr="009B053A">
        <w:t>with 8 NR UL CCs.</w:t>
      </w:r>
    </w:p>
    <w:p w14:paraId="0685593E" w14:textId="77777777" w:rsidR="00ED2F36" w:rsidRPr="009B053A" w:rsidRDefault="00ED2F36" w:rsidP="00ED2F36">
      <w:pPr>
        <w:pStyle w:val="H6"/>
      </w:pPr>
      <w:r w:rsidRPr="009B053A">
        <w:t>6.4B.2.4.2_1.7.3</w:t>
      </w:r>
      <w:r w:rsidRPr="009B053A">
        <w:tab/>
        <w:t>Minimum conformance requirements</w:t>
      </w:r>
    </w:p>
    <w:p w14:paraId="44BD52ED" w14:textId="77777777" w:rsidR="00ED2F36" w:rsidRPr="009B053A" w:rsidRDefault="00ED2F36" w:rsidP="00ED2F36">
      <w:r w:rsidRPr="009B053A">
        <w:t>Same minimum conformance requirements as in clause 6.4B.2.4.2.3.</w:t>
      </w:r>
    </w:p>
    <w:p w14:paraId="2E2318CD" w14:textId="77777777" w:rsidR="00ED2F36" w:rsidRPr="009B053A" w:rsidRDefault="00ED2F36" w:rsidP="00ED2F36">
      <w:pPr>
        <w:pStyle w:val="H6"/>
      </w:pPr>
      <w:r w:rsidRPr="009B053A">
        <w:t>6.4B.2.4.2_1.7.4</w:t>
      </w:r>
      <w:r w:rsidRPr="009B053A">
        <w:tab/>
        <w:t>Test Description</w:t>
      </w:r>
    </w:p>
    <w:p w14:paraId="137B4DFC" w14:textId="77777777" w:rsidR="00ED2F36" w:rsidRPr="009B053A" w:rsidRDefault="00ED2F36" w:rsidP="00ED2F36">
      <w:pPr>
        <w:pStyle w:val="H6"/>
      </w:pPr>
      <w:r w:rsidRPr="009B053A">
        <w:t>6.4B.2.4.2_1.7.4.1</w:t>
      </w:r>
      <w:r w:rsidRPr="009B053A">
        <w:tab/>
        <w:t>Initial conditions</w:t>
      </w:r>
    </w:p>
    <w:p w14:paraId="7C6B8A65" w14:textId="77777777" w:rsidR="00ED2F36" w:rsidRPr="009B053A" w:rsidRDefault="00ED2F36" w:rsidP="00ED2F36">
      <w:r w:rsidRPr="009B053A">
        <w:t>Same test description as in clause 6.4A.2.2.7.4 in TS 38.521-2 [9] for the NR carrier with the following exception:</w:t>
      </w:r>
    </w:p>
    <w:p w14:paraId="44A93A54" w14:textId="77777777" w:rsidR="00ED2F36" w:rsidRPr="009B053A" w:rsidRDefault="00ED2F36" w:rsidP="00ED2F36">
      <w:r w:rsidRPr="009B053A">
        <w:t xml:space="preserve">The initial test configurations for E-UTRA band consist of environmental conditions, test frequencies, and channel bandwidths based on E-UTRA bands specified in Table 4.7-1. </w:t>
      </w:r>
    </w:p>
    <w:p w14:paraId="2B2F8940" w14:textId="77777777" w:rsidR="00ED2F36" w:rsidRPr="009B053A" w:rsidRDefault="00ED2F36" w:rsidP="00ED2F36">
      <w:r w:rsidRPr="009B053A">
        <w:t>For Initial conditions as in clause 6.4A.2.2.7.4.1 in TS 38.521-2 [9], the following steps will be added to configure E-UTRA component:</w:t>
      </w:r>
    </w:p>
    <w:p w14:paraId="59B122D5" w14:textId="77777777" w:rsidR="00ED2F36" w:rsidRPr="009B053A" w:rsidRDefault="00ED2F36" w:rsidP="00ED2F36">
      <w:pPr>
        <w:pStyle w:val="B10"/>
      </w:pPr>
      <w:r w:rsidRPr="009B053A">
        <w:t>2.1.</w:t>
      </w:r>
      <w:r w:rsidRPr="009B053A">
        <w:tab/>
        <w:t>The parameter settings for E-UTRA cell are set up according to TS 36.508 [11] clause 4.4.3.</w:t>
      </w:r>
    </w:p>
    <w:p w14:paraId="7B922343" w14:textId="77777777" w:rsidR="00ED2F36" w:rsidRPr="009B053A" w:rsidRDefault="00ED2F36" w:rsidP="00ED2F36">
      <w:pPr>
        <w:pStyle w:val="B10"/>
      </w:pPr>
      <w:r w:rsidRPr="009B053A">
        <w:t>3.1.</w:t>
      </w:r>
      <w:r w:rsidRPr="009B053A">
        <w:tab/>
        <w:t>The E-UTRA downlink signal level, uplink signal level are set according to Table 4.7-1 and propagation conditions are set according to Annex B.0 of TS 36.521-1 [10].</w:t>
      </w:r>
    </w:p>
    <w:p w14:paraId="305FB209" w14:textId="77777777" w:rsidR="00ED2F36" w:rsidRPr="009B053A" w:rsidRDefault="00ED2F36" w:rsidP="00ED2F36">
      <w:r w:rsidRPr="009B053A">
        <w:t xml:space="preserve">Step 6 of Initial conditions as in clause 6.4A.2.2.7.4.1 in TS 38.521-2 [9] is replaced by: </w:t>
      </w:r>
    </w:p>
    <w:p w14:paraId="623DBDF0" w14:textId="77777777" w:rsidR="00ED2F36" w:rsidRPr="009B053A" w:rsidRDefault="00ED2F36" w:rsidP="00ED2F3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5AC82A4" w14:textId="77777777" w:rsidR="00ED2F36" w:rsidRPr="009B053A" w:rsidRDefault="00ED2F36" w:rsidP="00ED2F36">
      <w:r w:rsidRPr="009B053A">
        <w:t>Same test procedure as in clause 6.4A.2.2.7.4.2 in TS 38.521-2 [9] with the following steps added for E-UTRA component:</w:t>
      </w:r>
    </w:p>
    <w:p w14:paraId="761CC157" w14:textId="77777777" w:rsidR="00ED2F36" w:rsidRPr="009B053A" w:rsidRDefault="00ED2F36" w:rsidP="00ED2F3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83218DF" w14:textId="77777777" w:rsidR="00ED2F36" w:rsidRPr="009B053A" w:rsidRDefault="00ED2F36" w:rsidP="00ED2F36">
      <w:pPr>
        <w:pStyle w:val="H6"/>
      </w:pPr>
      <w:r w:rsidRPr="009B053A">
        <w:t>6.4B.2.4.2_1.7.5</w:t>
      </w:r>
      <w:r w:rsidRPr="009B053A">
        <w:tab/>
        <w:t>Test Requirement</w:t>
      </w:r>
    </w:p>
    <w:p w14:paraId="44F0FD00" w14:textId="77777777" w:rsidR="00ED2F36" w:rsidRPr="009B053A" w:rsidRDefault="00ED2F36" w:rsidP="00ED2F36">
      <w:r w:rsidRPr="009B053A">
        <w:t>Same test requirement as in clause 6.4A.2.2.7.5 in TS 38.521-2 [9] for the NR carrier.</w:t>
      </w:r>
    </w:p>
    <w:p w14:paraId="65918B10" w14:textId="6AD3A0CC" w:rsidR="00AB2B30" w:rsidRPr="009B053A" w:rsidRDefault="006A7121">
      <w:pPr>
        <w:pStyle w:val="Heading5"/>
      </w:pPr>
      <w:bookmarkStart w:id="4457" w:name="_Toc133249879"/>
      <w:r w:rsidRPr="009B053A">
        <w:t>6.4B.2.4.3</w:t>
      </w:r>
      <w:r w:rsidRPr="009B053A">
        <w:tab/>
        <w:t>In-band Emissions for inter-band EN-DC including FR2</w:t>
      </w:r>
      <w:bookmarkEnd w:id="4408"/>
      <w:bookmarkEnd w:id="4409"/>
      <w:bookmarkEnd w:id="4410"/>
      <w:bookmarkEnd w:id="4411"/>
      <w:bookmarkEnd w:id="4412"/>
      <w:bookmarkEnd w:id="4413"/>
      <w:bookmarkEnd w:id="4414"/>
      <w:bookmarkEnd w:id="4415"/>
      <w:bookmarkEnd w:id="4416"/>
      <w:r w:rsidR="00637827" w:rsidRPr="009B053A">
        <w:rPr>
          <w:lang w:eastAsia="zh-CN"/>
        </w:rPr>
        <w:t xml:space="preserve"> (1 NR CC)</w:t>
      </w:r>
      <w:bookmarkEnd w:id="4448"/>
      <w:bookmarkEnd w:id="4449"/>
      <w:bookmarkEnd w:id="4450"/>
      <w:bookmarkEnd w:id="4451"/>
      <w:bookmarkEnd w:id="4452"/>
      <w:bookmarkEnd w:id="4453"/>
      <w:bookmarkEnd w:id="4457"/>
    </w:p>
    <w:p w14:paraId="1B90CF5D"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1D6FE181"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2.3 in TS 38.521-2 [9] is incomplete.</w:t>
      </w:r>
    </w:p>
    <w:p w14:paraId="682AC69C" w14:textId="77777777" w:rsidR="00AB2B30" w:rsidRPr="009B053A" w:rsidRDefault="006A7121">
      <w:pPr>
        <w:pStyle w:val="EditorsNote"/>
      </w:pPr>
      <w:r w:rsidRPr="009B053A">
        <w:lastRenderedPageBreak/>
        <w:t>-</w:t>
      </w:r>
      <w:r w:rsidRPr="009B053A">
        <w:tab/>
        <w:t>Measurement Uncertainty and Test Tolerance are FFS.</w:t>
      </w:r>
    </w:p>
    <w:p w14:paraId="4C124A14" w14:textId="77777777" w:rsidR="00AB2B30" w:rsidRPr="009B053A" w:rsidRDefault="006A7121">
      <w:pPr>
        <w:pStyle w:val="EditorsNote"/>
      </w:pPr>
      <w:r w:rsidRPr="009B053A">
        <w:t>-</w:t>
      </w:r>
      <w:r w:rsidRPr="009B053A">
        <w:tab/>
        <w:t>38.101-2 [3] clause 6.3.4.3: Relative power tolerances are in square brackets.</w:t>
      </w:r>
    </w:p>
    <w:p w14:paraId="74B0C152" w14:textId="77777777" w:rsidR="00AB2B30" w:rsidRPr="009B053A" w:rsidRDefault="006A7121">
      <w:pPr>
        <w:pStyle w:val="H6"/>
      </w:pPr>
      <w:r w:rsidRPr="009B053A">
        <w:t>6.4B.2.4.3.1</w:t>
      </w:r>
      <w:r w:rsidRPr="009B053A">
        <w:tab/>
        <w:t>Test purpose</w:t>
      </w:r>
    </w:p>
    <w:p w14:paraId="3BF561BF" w14:textId="77777777" w:rsidR="00AB2B30" w:rsidRPr="009B053A" w:rsidRDefault="006A7121">
      <w:r w:rsidRPr="009B053A">
        <w:t>Same test purpose as in clause 6.4.2.3 in TS 38.521-2 [9] for the NR carrier.</w:t>
      </w:r>
    </w:p>
    <w:p w14:paraId="4FB3B913" w14:textId="77777777" w:rsidR="00AB2B30" w:rsidRPr="009B053A" w:rsidRDefault="006A7121">
      <w:pPr>
        <w:pStyle w:val="H6"/>
      </w:pPr>
      <w:r w:rsidRPr="009B053A">
        <w:t>6.4B.2.4.3.2</w:t>
      </w:r>
      <w:r w:rsidRPr="009B053A">
        <w:tab/>
        <w:t>Test applicability</w:t>
      </w:r>
    </w:p>
    <w:p w14:paraId="3CCFDBD4" w14:textId="11497C65" w:rsidR="00AB2B30" w:rsidRPr="009B053A" w:rsidRDefault="006A7121">
      <w:r w:rsidRPr="009B053A">
        <w:t>This test case applies to all types of E-UTRA UE release 15 and forward, supporting inter-band EN-DC including FR2</w:t>
      </w:r>
      <w:r w:rsidRPr="009B053A">
        <w:rPr>
          <w:rFonts w:eastAsia="SimSun"/>
        </w:rPr>
        <w:t xml:space="preserve"> with</w:t>
      </w:r>
      <w:r w:rsidR="00B905EB" w:rsidRPr="009B053A">
        <w:rPr>
          <w:rFonts w:eastAsia="SimSun"/>
        </w:rPr>
        <w:t xml:space="preserve"> </w:t>
      </w:r>
      <w:r w:rsidR="00DC4F97" w:rsidRPr="009B053A">
        <w:t>1 NR UL CC</w:t>
      </w:r>
      <w:r w:rsidRPr="009B053A">
        <w:t>.</w:t>
      </w:r>
    </w:p>
    <w:p w14:paraId="0D312A43" w14:textId="77777777" w:rsidR="00AB2B30" w:rsidRPr="009B053A" w:rsidRDefault="006A7121">
      <w:pPr>
        <w:pStyle w:val="H6"/>
      </w:pPr>
      <w:r w:rsidRPr="009B053A">
        <w:t>6.4B.2.4.3.3</w:t>
      </w:r>
      <w:r w:rsidRPr="009B053A">
        <w:tab/>
        <w:t>Minimum conformance requirements</w:t>
      </w:r>
    </w:p>
    <w:p w14:paraId="322F0270" w14:textId="77777777" w:rsidR="00AB2B30" w:rsidRPr="009B053A" w:rsidRDefault="006A7121">
      <w:r w:rsidRPr="009B053A">
        <w:t>For inter-band EN-DC including FR2 or both FR1 and FR2, transmit modulation quality for EN-DC operations in FR1 and FR2 as specified in TS 36.101 [5], TS 38.101-1 [2] and TS 38.101-2 [3] apply for E-UTRA, NR FR1 and NR FR2 respectively.</w:t>
      </w:r>
    </w:p>
    <w:p w14:paraId="507D6212" w14:textId="77777777" w:rsidR="00AB2B30" w:rsidRPr="009B053A" w:rsidRDefault="006A7121">
      <w:r w:rsidRPr="009B053A">
        <w:t>The normative reference for this requirement is TS 38.101-3 [4] clause 6.4B.2.4.</w:t>
      </w:r>
    </w:p>
    <w:p w14:paraId="75282F24" w14:textId="77777777" w:rsidR="00AB2B30" w:rsidRPr="009B053A" w:rsidRDefault="006A7121">
      <w:r w:rsidRPr="009B053A">
        <w:t>Same minimum conformance requirements as in clause 6.4.2.3.3 in TS 38.521-2 [9] for the NR carrier.</w:t>
      </w:r>
    </w:p>
    <w:p w14:paraId="21A579C8" w14:textId="5D376DF6" w:rsidR="00AB2B30" w:rsidRPr="009B053A" w:rsidRDefault="006A7121">
      <w:r w:rsidRPr="009B053A">
        <w:t xml:space="preserve">No exception requirements applicable to NR or </w:t>
      </w:r>
      <w:r w:rsidR="003E285D" w:rsidRPr="009B053A">
        <w:t>E-UTRA</w:t>
      </w:r>
      <w:r w:rsidRPr="009B053A">
        <w:t>. LTE anchor agnostic approach is applied.</w:t>
      </w:r>
    </w:p>
    <w:p w14:paraId="643DB151" w14:textId="77777777" w:rsidR="00AB2B30" w:rsidRPr="009B053A" w:rsidRDefault="006A7121">
      <w:pPr>
        <w:pStyle w:val="H6"/>
      </w:pPr>
      <w:r w:rsidRPr="009B053A">
        <w:t>6.4B.2.4.3.4</w:t>
      </w:r>
      <w:r w:rsidRPr="009B053A">
        <w:tab/>
        <w:t>Test description</w:t>
      </w:r>
    </w:p>
    <w:p w14:paraId="2DC84B17" w14:textId="77777777" w:rsidR="00AB2B30" w:rsidRPr="009B053A" w:rsidRDefault="006A7121">
      <w:pPr>
        <w:pStyle w:val="H6"/>
      </w:pPr>
      <w:r w:rsidRPr="009B053A">
        <w:t>6.4B.2.4.3.4.1</w:t>
      </w:r>
      <w:r w:rsidRPr="009B053A">
        <w:tab/>
        <w:t>Initial conditions</w:t>
      </w:r>
    </w:p>
    <w:p w14:paraId="77F582F3" w14:textId="77777777" w:rsidR="00AB2B30" w:rsidRPr="009B053A" w:rsidRDefault="006A7121">
      <w:r w:rsidRPr="009B053A">
        <w:t>Same test description as in clause 6.4.2.3.4 in TS 38.521-2 [9] for the NR carrier with the following exception:</w:t>
      </w:r>
    </w:p>
    <w:p w14:paraId="20AD9D10"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2.3.4.1 in TS 38.521-2 [9], the following steps will be added to configure E-UTRA component:</w:t>
      </w:r>
    </w:p>
    <w:p w14:paraId="3F6F4129" w14:textId="77777777" w:rsidR="00AB2B30" w:rsidRPr="009B053A" w:rsidRDefault="006A7121">
      <w:pPr>
        <w:pStyle w:val="B10"/>
      </w:pPr>
      <w:r w:rsidRPr="009B053A">
        <w:t>2.1.</w:t>
      </w:r>
      <w:r w:rsidRPr="009B053A">
        <w:tab/>
        <w:t>The parameter settings for E-UTRA cell are set up according to TS 36.508 [11] clause 4.4.3.</w:t>
      </w:r>
    </w:p>
    <w:p w14:paraId="2A238D4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0EF85EE" w14:textId="77777777" w:rsidR="00AB2B30" w:rsidRPr="009B053A" w:rsidRDefault="006A7121">
      <w:r w:rsidRPr="009B053A">
        <w:t xml:space="preserve">Step 6 of Initial conditions as in clause 6.4.2.4.1 in TS 38.521-2 [9] is replaced by: </w:t>
      </w:r>
    </w:p>
    <w:p w14:paraId="6FF1CA9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9F5AF24" w14:textId="77777777" w:rsidR="00AB2B30" w:rsidRPr="009B053A" w:rsidRDefault="006A7121">
      <w:r w:rsidRPr="009B053A">
        <w:t>Same test procedure as in clause 6.4.2.3.4.1 in TS 38.521-2 [9] with the following steps added for E-UTRA component:</w:t>
      </w:r>
    </w:p>
    <w:p w14:paraId="514CB90A"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763A0FC" w14:textId="77777777" w:rsidR="00AB2B30" w:rsidRPr="009B053A" w:rsidRDefault="006A7121">
      <w:pPr>
        <w:pStyle w:val="H6"/>
      </w:pPr>
      <w:r w:rsidRPr="009B053A">
        <w:t>6.4B.2.4.3</w:t>
      </w:r>
      <w:r w:rsidRPr="009B053A">
        <w:rPr>
          <w:snapToGrid w:val="0"/>
        </w:rPr>
        <w:t>.5</w:t>
      </w:r>
      <w:r w:rsidRPr="009B053A">
        <w:rPr>
          <w:snapToGrid w:val="0"/>
        </w:rPr>
        <w:tab/>
      </w:r>
      <w:r w:rsidRPr="009B053A">
        <w:t>Test requirement</w:t>
      </w:r>
    </w:p>
    <w:p w14:paraId="142389B0" w14:textId="77777777" w:rsidR="00AB2B30" w:rsidRPr="009B053A" w:rsidRDefault="006A7121">
      <w:r w:rsidRPr="009B053A">
        <w:t>Same test requirement as in clause 6.4.2.3.5 in TS 38.521-2 [9] for the NR carrier.</w:t>
      </w:r>
    </w:p>
    <w:p w14:paraId="4FC5E289" w14:textId="7A38672E" w:rsidR="0081197C" w:rsidRPr="009B053A" w:rsidRDefault="0081197C" w:rsidP="0081197C">
      <w:pPr>
        <w:pStyle w:val="Heading5"/>
      </w:pPr>
      <w:bookmarkStart w:id="4458" w:name="_Toc52213594"/>
      <w:bookmarkStart w:id="4459" w:name="_Toc60743058"/>
      <w:bookmarkStart w:id="4460" w:name="_Toc68206243"/>
      <w:bookmarkStart w:id="4461" w:name="_Toc75972043"/>
      <w:bookmarkStart w:id="4462" w:name="_Toc85051474"/>
      <w:bookmarkStart w:id="4463" w:name="_Toc90493493"/>
      <w:bookmarkStart w:id="4464" w:name="_Toc90494133"/>
      <w:bookmarkStart w:id="4465" w:name="_Toc100094164"/>
      <w:bookmarkStart w:id="4466" w:name="_Toc106872824"/>
      <w:bookmarkStart w:id="4467" w:name="_Toc133249880"/>
      <w:bookmarkStart w:id="4468" w:name="_Toc68206246"/>
      <w:r w:rsidRPr="009B053A">
        <w:t>6.4B.2.4.3D</w:t>
      </w:r>
      <w:r w:rsidRPr="009B053A">
        <w:tab/>
        <w:t>In-band Emissions for inter-band EN-DC including FR2 for UL</w:t>
      </w:r>
      <w:r w:rsidR="008007B9" w:rsidRPr="009B053A">
        <w:t xml:space="preserve"> </w:t>
      </w:r>
      <w:r w:rsidRPr="009B053A">
        <w:t>MIMO</w:t>
      </w:r>
      <w:bookmarkEnd w:id="4458"/>
      <w:bookmarkEnd w:id="4459"/>
      <w:bookmarkEnd w:id="4460"/>
      <w:bookmarkEnd w:id="4461"/>
      <w:bookmarkEnd w:id="4462"/>
      <w:bookmarkEnd w:id="4463"/>
      <w:bookmarkEnd w:id="4464"/>
      <w:bookmarkEnd w:id="4465"/>
      <w:bookmarkEnd w:id="4466"/>
      <w:bookmarkEnd w:id="4467"/>
    </w:p>
    <w:p w14:paraId="75908CFD" w14:textId="77777777" w:rsidR="0081197C" w:rsidRPr="009B053A" w:rsidRDefault="0081197C" w:rsidP="0081197C">
      <w:pPr>
        <w:pStyle w:val="EditorsNote"/>
      </w:pPr>
      <w:r w:rsidRPr="009B053A">
        <w:t>Editor's note:</w:t>
      </w:r>
      <w:r w:rsidRPr="009B053A">
        <w:tab/>
        <w:t>This clause is incomplete. The following aspects are either missing or not yet determined:</w:t>
      </w:r>
    </w:p>
    <w:p w14:paraId="457DC357" w14:textId="77777777" w:rsidR="0081197C" w:rsidRPr="009B053A" w:rsidRDefault="0081197C" w:rsidP="0081197C">
      <w:pPr>
        <w:pStyle w:val="EditorsNote"/>
        <w:rPr>
          <w:rFonts w:eastAsia="MS Mincho"/>
        </w:rPr>
      </w:pPr>
      <w:r w:rsidRPr="009B053A">
        <w:rPr>
          <w:rFonts w:eastAsia="MS Mincho"/>
        </w:rPr>
        <w:t>-</w:t>
      </w:r>
      <w:r w:rsidRPr="009B053A">
        <w:rPr>
          <w:rFonts w:eastAsia="MS Mincho"/>
        </w:rPr>
        <w:tab/>
        <w:t>The referred test case 6.4D.2.3 in TS 38.521-2 [9] is incomplete.</w:t>
      </w:r>
    </w:p>
    <w:p w14:paraId="04BBBD25" w14:textId="77777777" w:rsidR="0081197C" w:rsidRPr="009B053A" w:rsidRDefault="0081197C" w:rsidP="0081197C">
      <w:pPr>
        <w:pStyle w:val="EditorsNote"/>
      </w:pPr>
      <w:r w:rsidRPr="009B053A">
        <w:t>-</w:t>
      </w:r>
      <w:r w:rsidRPr="009B053A">
        <w:tab/>
        <w:t>Measurement Uncertainty and Test Tolerance are FFS and Annex F needs to be updated.</w:t>
      </w:r>
    </w:p>
    <w:p w14:paraId="3153F46E" w14:textId="77777777" w:rsidR="0081197C" w:rsidRPr="009B053A" w:rsidRDefault="0081197C" w:rsidP="0081197C">
      <w:pPr>
        <w:pStyle w:val="H6"/>
      </w:pPr>
      <w:r w:rsidRPr="009B053A">
        <w:lastRenderedPageBreak/>
        <w:t>6.4B.2.4.3D.1</w:t>
      </w:r>
      <w:r w:rsidRPr="009B053A">
        <w:tab/>
        <w:t>Test purpose</w:t>
      </w:r>
    </w:p>
    <w:p w14:paraId="7CD4FE71" w14:textId="77777777" w:rsidR="0081197C" w:rsidRPr="009B053A" w:rsidRDefault="0081197C" w:rsidP="0081197C">
      <w:r w:rsidRPr="009B053A">
        <w:t>Same test purpose as in clause 6.4D.2.3.1 in TS 38.521-2 [9] for the NR carrier.</w:t>
      </w:r>
    </w:p>
    <w:p w14:paraId="12323721" w14:textId="77777777" w:rsidR="0081197C" w:rsidRPr="009B053A" w:rsidRDefault="0081197C" w:rsidP="0081197C">
      <w:pPr>
        <w:pStyle w:val="H6"/>
      </w:pPr>
      <w:r w:rsidRPr="009B053A">
        <w:t>6.4B.2.4.3D.2</w:t>
      </w:r>
      <w:r w:rsidRPr="009B053A">
        <w:tab/>
        <w:t>Test applicability</w:t>
      </w:r>
    </w:p>
    <w:p w14:paraId="2B79AD0E" w14:textId="60DB4EB6" w:rsidR="0081197C" w:rsidRPr="009B053A" w:rsidRDefault="0081197C" w:rsidP="0081197C">
      <w:r w:rsidRPr="009B053A">
        <w:t>This test case applies to all types of E-UTRA UE release 15 and forward, supporting inter-band EN-DC including FR2 and UL</w:t>
      </w:r>
      <w:r w:rsidR="008007B9" w:rsidRPr="009B053A">
        <w:t xml:space="preserve"> </w:t>
      </w:r>
      <w:r w:rsidRPr="009B053A">
        <w:t>MIMO.</w:t>
      </w:r>
    </w:p>
    <w:p w14:paraId="75F0B12C" w14:textId="77777777" w:rsidR="0081197C" w:rsidRPr="009B053A" w:rsidRDefault="0081197C" w:rsidP="0081197C">
      <w:pPr>
        <w:pStyle w:val="H6"/>
      </w:pPr>
      <w:r w:rsidRPr="009B053A">
        <w:t>6.4B.2.4.3D.3</w:t>
      </w:r>
      <w:r w:rsidRPr="009B053A">
        <w:tab/>
        <w:t>Minimum conformance requirements</w:t>
      </w:r>
    </w:p>
    <w:p w14:paraId="2DC9E2F1" w14:textId="77777777" w:rsidR="0081197C" w:rsidRPr="009B053A" w:rsidRDefault="0081197C" w:rsidP="0081197C">
      <w:r w:rsidRPr="009B053A">
        <w:t>For inter-band EN-DC including FR2 or both FR1 and FR2, transmit modulation quality for EN-DC operations in FR1 and FR2 as specified in TS 36.101 [5], TS 38.101-1 [2] and TS 38.101-2 [3] apply for E-UTRA, NR FR1 and NR FR2 respectively.</w:t>
      </w:r>
    </w:p>
    <w:p w14:paraId="3513F811" w14:textId="77777777" w:rsidR="0081197C" w:rsidRPr="009B053A" w:rsidRDefault="0081197C" w:rsidP="0081197C">
      <w:r w:rsidRPr="009B053A">
        <w:t>The normative reference for this requirement is TS 38.101-3 [4] clause 6.4B.2.4.</w:t>
      </w:r>
    </w:p>
    <w:p w14:paraId="5A2066B6" w14:textId="77777777" w:rsidR="0081197C" w:rsidRPr="009B053A" w:rsidRDefault="0081197C" w:rsidP="0081197C">
      <w:r w:rsidRPr="009B053A">
        <w:t>Same minimum conformance requirements as in clause 6.4D.2.3.3 in TS 38.521-2 [9] for the NR carrier.</w:t>
      </w:r>
    </w:p>
    <w:p w14:paraId="28113959" w14:textId="32826E67" w:rsidR="0081197C" w:rsidRPr="009B053A" w:rsidRDefault="0081197C" w:rsidP="0081197C">
      <w:r w:rsidRPr="009B053A">
        <w:t xml:space="preserve">No exception requirements applicable to NR or </w:t>
      </w:r>
      <w:r w:rsidR="003E285D" w:rsidRPr="009B053A">
        <w:t>E-UTRA</w:t>
      </w:r>
      <w:r w:rsidRPr="009B053A">
        <w:t>. LTE anchor agnostic approach is applied.</w:t>
      </w:r>
    </w:p>
    <w:p w14:paraId="37D1CE05" w14:textId="77777777" w:rsidR="0081197C" w:rsidRPr="009B053A" w:rsidRDefault="0081197C" w:rsidP="0081197C">
      <w:pPr>
        <w:pStyle w:val="H6"/>
      </w:pPr>
      <w:r w:rsidRPr="009B053A">
        <w:t>6.4B.2.4.3D.4</w:t>
      </w:r>
      <w:r w:rsidRPr="009B053A">
        <w:tab/>
        <w:t>Test description</w:t>
      </w:r>
    </w:p>
    <w:p w14:paraId="06D9629F" w14:textId="77777777" w:rsidR="0081197C" w:rsidRPr="009B053A" w:rsidRDefault="0081197C" w:rsidP="0081197C">
      <w:pPr>
        <w:pStyle w:val="H6"/>
      </w:pPr>
      <w:r w:rsidRPr="009B053A">
        <w:t>6.4B.2.4.3D.4.1</w:t>
      </w:r>
      <w:r w:rsidRPr="009B053A">
        <w:tab/>
        <w:t>Initial conditions</w:t>
      </w:r>
    </w:p>
    <w:p w14:paraId="5CA92834" w14:textId="77777777" w:rsidR="0081197C" w:rsidRPr="009B053A" w:rsidRDefault="0081197C" w:rsidP="0081197C">
      <w:r w:rsidRPr="009B053A">
        <w:t>Same test description as in clause 6.4D.2.3.4 in TS 38.521-2 [9] for the NR carrier with the following exception:</w:t>
      </w:r>
    </w:p>
    <w:p w14:paraId="607846CE" w14:textId="77777777" w:rsidR="0081197C" w:rsidRPr="009B053A" w:rsidRDefault="0081197C" w:rsidP="0081197C">
      <w:r w:rsidRPr="009B053A">
        <w:t>The initial test configurations for E-UTRA band consist of environmental conditions, test frequencies, and channel bandwidths based on E-UTRA bands specified in Table 4.7-1. For Initial conditions as in clause 6.4D.2.3.4.1 in TS 38.521-2 [9], the following steps will be added to configure E-UTRA component:</w:t>
      </w:r>
    </w:p>
    <w:p w14:paraId="0141269B" w14:textId="77777777" w:rsidR="0081197C" w:rsidRPr="009B053A" w:rsidRDefault="0081197C" w:rsidP="0081197C">
      <w:pPr>
        <w:pStyle w:val="B10"/>
      </w:pPr>
      <w:r w:rsidRPr="009B053A">
        <w:t>2.1.</w:t>
      </w:r>
      <w:r w:rsidRPr="009B053A">
        <w:tab/>
        <w:t>The parameter settings for E-UTRA cell are set up according to TS 36.508 [11] clause 4.4.3.</w:t>
      </w:r>
    </w:p>
    <w:p w14:paraId="3B72ACA6" w14:textId="77777777" w:rsidR="0081197C" w:rsidRPr="009B053A" w:rsidRDefault="0081197C" w:rsidP="0081197C">
      <w:pPr>
        <w:pStyle w:val="B10"/>
      </w:pPr>
      <w:r w:rsidRPr="009B053A">
        <w:t>3.1.</w:t>
      </w:r>
      <w:r w:rsidRPr="009B053A">
        <w:tab/>
        <w:t>The E-UTRA downlink signal level, uplink signal level are set according to Table 4.7-1 and propagation conditions are set according to Annex B.0 of TS 36.521-1 [10].</w:t>
      </w:r>
    </w:p>
    <w:p w14:paraId="395639D1" w14:textId="77777777" w:rsidR="0081197C" w:rsidRPr="009B053A" w:rsidRDefault="0081197C" w:rsidP="0081197C">
      <w:r w:rsidRPr="009B053A">
        <w:t xml:space="preserve">Step 6 of Initial conditions as in clause 6.4D.2.3.4.1 in TS 38.521-2 [9] is replaced by: </w:t>
      </w:r>
    </w:p>
    <w:p w14:paraId="3BF4E03E" w14:textId="77777777" w:rsidR="0081197C" w:rsidRPr="009B053A" w:rsidRDefault="0081197C" w:rsidP="0081197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C4B71C8" w14:textId="77777777" w:rsidR="0081197C" w:rsidRPr="009B053A" w:rsidRDefault="0081197C" w:rsidP="0081197C">
      <w:r w:rsidRPr="009B053A">
        <w:t>Same test procedure as in clause 6.4D.2.3.4.1 in TS 38.521-2 [9] with the following steps added for E-UTRA component:</w:t>
      </w:r>
    </w:p>
    <w:p w14:paraId="3558D588" w14:textId="77777777" w:rsidR="0081197C" w:rsidRPr="009B053A" w:rsidRDefault="0081197C" w:rsidP="0081197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C048E03" w14:textId="77777777" w:rsidR="0081197C" w:rsidRPr="009B053A" w:rsidRDefault="0081197C" w:rsidP="0081197C">
      <w:pPr>
        <w:pStyle w:val="H6"/>
      </w:pPr>
      <w:r w:rsidRPr="009B053A">
        <w:t>6.4B.2.4.3D</w:t>
      </w:r>
      <w:r w:rsidRPr="009B053A">
        <w:rPr>
          <w:snapToGrid w:val="0"/>
        </w:rPr>
        <w:t>.5</w:t>
      </w:r>
      <w:r w:rsidRPr="009B053A">
        <w:rPr>
          <w:snapToGrid w:val="0"/>
        </w:rPr>
        <w:tab/>
      </w:r>
      <w:r w:rsidRPr="009B053A">
        <w:t>Test requirement</w:t>
      </w:r>
    </w:p>
    <w:p w14:paraId="45C8C721" w14:textId="77777777" w:rsidR="0081197C" w:rsidRPr="009B053A" w:rsidRDefault="0081197C" w:rsidP="0081197C">
      <w:r w:rsidRPr="009B053A">
        <w:t>Same test requirement as in clause 6.4D.2.3.5 in TS 38.521-2 [9] for the NR carrier.</w:t>
      </w:r>
    </w:p>
    <w:p w14:paraId="3265E9DF" w14:textId="1087CDEF" w:rsidR="00AB2B30" w:rsidRPr="009B053A" w:rsidRDefault="006A7121">
      <w:pPr>
        <w:pStyle w:val="Heading5"/>
      </w:pPr>
      <w:bookmarkStart w:id="4469" w:name="_Toc75972044"/>
      <w:bookmarkStart w:id="4470" w:name="_Toc85051475"/>
      <w:bookmarkStart w:id="4471" w:name="_Toc90493494"/>
      <w:bookmarkStart w:id="4472" w:name="_Toc90494134"/>
      <w:bookmarkStart w:id="4473" w:name="_Toc100094165"/>
      <w:bookmarkStart w:id="4474" w:name="_Toc106872825"/>
      <w:bookmarkStart w:id="4475" w:name="_Toc133249881"/>
      <w:r w:rsidRPr="009B053A">
        <w:t>6.4B.2.4.3_1</w:t>
      </w:r>
      <w:r w:rsidRPr="009B053A">
        <w:tab/>
        <w:t>In-band Emissions for inter-band EN-DC including FR2 (&gt;</w:t>
      </w:r>
      <w:r w:rsidR="00B905EB" w:rsidRPr="009B053A">
        <w:t>1</w:t>
      </w:r>
      <w:r w:rsidRPr="009B053A">
        <w:t xml:space="preserve"> </w:t>
      </w:r>
      <w:r w:rsidR="00B905EB" w:rsidRPr="009B053A">
        <w:t xml:space="preserve">NR </w:t>
      </w:r>
      <w:r w:rsidRPr="009B053A">
        <w:t>CC)</w:t>
      </w:r>
      <w:bookmarkEnd w:id="4468"/>
      <w:bookmarkEnd w:id="4469"/>
      <w:bookmarkEnd w:id="4470"/>
      <w:bookmarkEnd w:id="4471"/>
      <w:bookmarkEnd w:id="4472"/>
      <w:bookmarkEnd w:id="4473"/>
      <w:bookmarkEnd w:id="4474"/>
      <w:bookmarkEnd w:id="4475"/>
    </w:p>
    <w:p w14:paraId="0AC9EE0D" w14:textId="44F4076A" w:rsidR="00AB2B30" w:rsidRPr="009B053A" w:rsidRDefault="006A7121" w:rsidP="0081197C">
      <w:pPr>
        <w:pStyle w:val="Heading6"/>
      </w:pPr>
      <w:bookmarkStart w:id="4476" w:name="_Toc75972045"/>
      <w:bookmarkStart w:id="4477" w:name="_Toc85051476"/>
      <w:bookmarkStart w:id="4478" w:name="_Toc90493495"/>
      <w:bookmarkStart w:id="4479" w:name="_Toc90494135"/>
      <w:bookmarkStart w:id="4480" w:name="_Toc100094166"/>
      <w:bookmarkStart w:id="4481" w:name="_Toc106872826"/>
      <w:bookmarkStart w:id="4482" w:name="_Toc133249882"/>
      <w:r w:rsidRPr="009B053A">
        <w:t>6.4B.2.4.3_1.1</w:t>
      </w:r>
      <w:r w:rsidRPr="009B053A">
        <w:tab/>
        <w:t>In-band Emissions for inter-band EN-DC including FR2 (</w:t>
      </w:r>
      <w:r w:rsidR="00B905EB" w:rsidRPr="009B053A">
        <w:t>2</w:t>
      </w:r>
      <w:r w:rsidRPr="009B053A">
        <w:t xml:space="preserve"> </w:t>
      </w:r>
      <w:r w:rsidR="00B905EB" w:rsidRPr="009B053A">
        <w:t xml:space="preserve">NR </w:t>
      </w:r>
      <w:r w:rsidRPr="009B053A">
        <w:t>CCs)</w:t>
      </w:r>
      <w:bookmarkEnd w:id="4476"/>
      <w:bookmarkEnd w:id="4477"/>
      <w:bookmarkEnd w:id="4478"/>
      <w:bookmarkEnd w:id="4479"/>
      <w:bookmarkEnd w:id="4480"/>
      <w:bookmarkEnd w:id="4481"/>
      <w:bookmarkEnd w:id="4482"/>
    </w:p>
    <w:p w14:paraId="7FBE1A9F"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3B1044EA"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A.2.3.1 in TS 38.521-2 [9] is incomplete.</w:t>
      </w:r>
    </w:p>
    <w:p w14:paraId="4CE58A65" w14:textId="77777777" w:rsidR="00937396" w:rsidRPr="009B053A" w:rsidRDefault="006A7121" w:rsidP="00937396">
      <w:pPr>
        <w:pStyle w:val="EditorsNote"/>
      </w:pPr>
      <w:r w:rsidRPr="009B053A">
        <w:t>-</w:t>
      </w:r>
      <w:r w:rsidRPr="009B053A">
        <w:tab/>
        <w:t>Measurement Uncertainty and Test Tolerance are FFS.</w:t>
      </w:r>
    </w:p>
    <w:p w14:paraId="7A30A849" w14:textId="1CFB2C8B" w:rsidR="00AB2B30" w:rsidRPr="009B053A" w:rsidRDefault="00937396" w:rsidP="00937396">
      <w:pPr>
        <w:pStyle w:val="EditorsNote"/>
      </w:pPr>
      <w:r w:rsidRPr="009B053A">
        <w:t>-</w:t>
      </w:r>
      <w:r w:rsidRPr="009B053A">
        <w:tab/>
        <w:t>This test is incomplete due to lack of RRC framework for LO position retrieval.</w:t>
      </w:r>
    </w:p>
    <w:p w14:paraId="37B4EC36" w14:textId="77777777" w:rsidR="00AB2B30" w:rsidRPr="009B053A" w:rsidRDefault="006A7121">
      <w:pPr>
        <w:pStyle w:val="H6"/>
      </w:pPr>
      <w:r w:rsidRPr="009B053A">
        <w:lastRenderedPageBreak/>
        <w:t>6.4B.2.4.3_1.1.1</w:t>
      </w:r>
      <w:r w:rsidRPr="009B053A">
        <w:tab/>
        <w:t>Test purpose</w:t>
      </w:r>
    </w:p>
    <w:p w14:paraId="32D6987A" w14:textId="77777777" w:rsidR="00AB2B30" w:rsidRPr="009B053A" w:rsidRDefault="006A7121">
      <w:r w:rsidRPr="009B053A">
        <w:t>Same test purpose as in clause 6.4.2.3 in TS 38.521-2 [9] for the NR carrier.</w:t>
      </w:r>
    </w:p>
    <w:p w14:paraId="6DA45762" w14:textId="77777777" w:rsidR="00AB2B30" w:rsidRPr="009B053A" w:rsidRDefault="006A7121">
      <w:pPr>
        <w:pStyle w:val="H6"/>
      </w:pPr>
      <w:r w:rsidRPr="009B053A">
        <w:t>6.4B.2.4.3_1.1.2</w:t>
      </w:r>
      <w:r w:rsidRPr="009B053A">
        <w:tab/>
        <w:t>Test applicability</w:t>
      </w:r>
    </w:p>
    <w:p w14:paraId="54B94D5A" w14:textId="3FFD1E92" w:rsidR="00AB2B30" w:rsidRPr="009B053A" w:rsidRDefault="006A7121">
      <w:r w:rsidRPr="009B053A">
        <w:t>This test case applies to all types of E-UTRA UE release 15 and forward, supporting inter-band EN-DC including FR2</w:t>
      </w:r>
      <w:r w:rsidRPr="009B053A">
        <w:rPr>
          <w:rFonts w:eastAsia="SimSun"/>
        </w:rPr>
        <w:t xml:space="preserve"> with 2NR </w:t>
      </w:r>
      <w:r w:rsidR="00B905EB" w:rsidRPr="009B053A">
        <w:rPr>
          <w:rFonts w:eastAsia="SimSun"/>
        </w:rPr>
        <w:t xml:space="preserve">UL </w:t>
      </w:r>
      <w:r w:rsidRPr="009B053A">
        <w:rPr>
          <w:rFonts w:eastAsia="SimSun"/>
        </w:rPr>
        <w:t>CCs</w:t>
      </w:r>
      <w:r w:rsidRPr="009B053A">
        <w:t>.</w:t>
      </w:r>
    </w:p>
    <w:p w14:paraId="63D94E2F" w14:textId="77777777" w:rsidR="00AB2B30" w:rsidRPr="009B053A" w:rsidRDefault="006A7121">
      <w:pPr>
        <w:pStyle w:val="H6"/>
      </w:pPr>
      <w:r w:rsidRPr="009B053A">
        <w:t>6.4B.2.4.3_1.1.3</w:t>
      </w:r>
      <w:r w:rsidRPr="009B053A">
        <w:tab/>
        <w:t>Minimum conformance requirements</w:t>
      </w:r>
    </w:p>
    <w:p w14:paraId="22994EC5" w14:textId="77777777" w:rsidR="00AB2B30" w:rsidRPr="009B053A" w:rsidRDefault="006A7121">
      <w:r w:rsidRPr="009B053A">
        <w:t>Same minimum conformance requirements as in clause 6.4B.2.4.3.3.</w:t>
      </w:r>
    </w:p>
    <w:p w14:paraId="6E6FB268" w14:textId="77777777" w:rsidR="00AB2B30" w:rsidRPr="009B053A" w:rsidRDefault="006A7121">
      <w:pPr>
        <w:pStyle w:val="H6"/>
      </w:pPr>
      <w:r w:rsidRPr="009B053A">
        <w:t>6.4B.2.4.3_1.1.4</w:t>
      </w:r>
      <w:r w:rsidRPr="009B053A">
        <w:tab/>
        <w:t>Test description</w:t>
      </w:r>
    </w:p>
    <w:p w14:paraId="4E1C2DA0" w14:textId="77777777" w:rsidR="00AB2B30" w:rsidRPr="009B053A" w:rsidRDefault="006A7121">
      <w:pPr>
        <w:pStyle w:val="H6"/>
      </w:pPr>
      <w:r w:rsidRPr="009B053A">
        <w:t>6.4B.2.4.3_1.1.4.1</w:t>
      </w:r>
      <w:r w:rsidRPr="009B053A">
        <w:tab/>
        <w:t>Initial conditions</w:t>
      </w:r>
    </w:p>
    <w:p w14:paraId="2A0F380E" w14:textId="77777777" w:rsidR="00AB2B30" w:rsidRPr="009B053A" w:rsidRDefault="006A7121">
      <w:r w:rsidRPr="009B053A">
        <w:t>Same test description as in clause 6.4A.2.3.1.4 in TS 38.521-2 [9] for the NR carrier with the following exception:</w:t>
      </w:r>
    </w:p>
    <w:p w14:paraId="24E63E44"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A.2.3.1.4.1 in TS 38.521-2 [9], the following steps will be added to configure E-UTRA component:</w:t>
      </w:r>
    </w:p>
    <w:p w14:paraId="2FEF6DA0" w14:textId="77777777" w:rsidR="00AB2B30" w:rsidRPr="009B053A" w:rsidRDefault="006A7121">
      <w:pPr>
        <w:pStyle w:val="B10"/>
      </w:pPr>
      <w:r w:rsidRPr="009B053A">
        <w:t>2.1.</w:t>
      </w:r>
      <w:r w:rsidRPr="009B053A">
        <w:tab/>
        <w:t>The parameter settings for E-UTRA cell are set up according to TS 36.508 [11] clause 4.4.3.</w:t>
      </w:r>
    </w:p>
    <w:p w14:paraId="0F4D7270"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92BE7F7" w14:textId="77777777" w:rsidR="00AB2B30" w:rsidRPr="009B053A" w:rsidRDefault="006A7121">
      <w:r w:rsidRPr="009B053A">
        <w:t xml:space="preserve">Step 6 of Initial conditions as in clause 6.4A.2.3.1.4.1 in TS 38.521-2 [9] is replaced by: </w:t>
      </w:r>
    </w:p>
    <w:p w14:paraId="146EA7D4"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4293339" w14:textId="77777777" w:rsidR="00AB2B30" w:rsidRPr="009B053A" w:rsidRDefault="006A7121">
      <w:r w:rsidRPr="009B053A">
        <w:t>Same test procedure as in clause 6.4A.2.3.1.4.2 in TS 38.521-2 [9] with the following steps added for E-UTRA component:</w:t>
      </w:r>
    </w:p>
    <w:p w14:paraId="6B9F0F49"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01A4DD8" w14:textId="77777777" w:rsidR="00AB2B30" w:rsidRPr="009B053A" w:rsidRDefault="006A7121">
      <w:pPr>
        <w:pStyle w:val="H6"/>
      </w:pPr>
      <w:r w:rsidRPr="009B053A">
        <w:t>6.4B.2.4.3_1.1</w:t>
      </w:r>
      <w:r w:rsidRPr="009B053A">
        <w:rPr>
          <w:snapToGrid w:val="0"/>
        </w:rPr>
        <w:t>.5</w:t>
      </w:r>
      <w:r w:rsidRPr="009B053A">
        <w:rPr>
          <w:snapToGrid w:val="0"/>
        </w:rPr>
        <w:tab/>
      </w:r>
      <w:r w:rsidRPr="009B053A">
        <w:t>Test requirement</w:t>
      </w:r>
    </w:p>
    <w:p w14:paraId="1C2927B8" w14:textId="77777777" w:rsidR="00AB2B30" w:rsidRPr="009B053A" w:rsidRDefault="006A7121">
      <w:r w:rsidRPr="009B053A">
        <w:t>Same test requirement as in clause 6.4A.2.3.1.5 in TS 38.521-2 [9] for the NR carrier.</w:t>
      </w:r>
    </w:p>
    <w:p w14:paraId="71E585EC" w14:textId="6C8AA17A" w:rsidR="00AB2B30" w:rsidRPr="009B053A" w:rsidRDefault="006A7121" w:rsidP="0081197C">
      <w:pPr>
        <w:pStyle w:val="Heading6"/>
      </w:pPr>
      <w:bookmarkStart w:id="4483" w:name="_Toc75972046"/>
      <w:bookmarkStart w:id="4484" w:name="_Toc85051477"/>
      <w:bookmarkStart w:id="4485" w:name="_Toc90493496"/>
      <w:bookmarkStart w:id="4486" w:name="_Toc90494136"/>
      <w:bookmarkStart w:id="4487" w:name="_Toc100094167"/>
      <w:bookmarkStart w:id="4488" w:name="_Toc106872827"/>
      <w:bookmarkStart w:id="4489" w:name="_Toc133249883"/>
      <w:r w:rsidRPr="009B053A">
        <w:t>6.4B.2.4.3_1.2</w:t>
      </w:r>
      <w:r w:rsidRPr="009B053A">
        <w:tab/>
        <w:t>In-band Emissions for inter-band EN-DC including FR2 (</w:t>
      </w:r>
      <w:r w:rsidR="00B905EB" w:rsidRPr="009B053A">
        <w:t>3 NR</w:t>
      </w:r>
      <w:r w:rsidRPr="009B053A">
        <w:t xml:space="preserve"> CCs)</w:t>
      </w:r>
      <w:bookmarkEnd w:id="4483"/>
      <w:bookmarkEnd w:id="4484"/>
      <w:bookmarkEnd w:id="4485"/>
      <w:bookmarkEnd w:id="4486"/>
      <w:bookmarkEnd w:id="4487"/>
      <w:bookmarkEnd w:id="4488"/>
      <w:bookmarkEnd w:id="4489"/>
    </w:p>
    <w:p w14:paraId="0D4FA4E6"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4375D044"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A.2.3.2 in TS 38.521-2 [9] is incomplete.</w:t>
      </w:r>
    </w:p>
    <w:p w14:paraId="19C389D6" w14:textId="77777777" w:rsidR="00AB2B30" w:rsidRPr="009B053A" w:rsidRDefault="006A7121">
      <w:pPr>
        <w:pStyle w:val="EditorsNote"/>
      </w:pPr>
      <w:r w:rsidRPr="009B053A">
        <w:t>-</w:t>
      </w:r>
      <w:r w:rsidRPr="009B053A">
        <w:tab/>
        <w:t>Measurement Uncertainty and Test Tolerance are FFS.</w:t>
      </w:r>
    </w:p>
    <w:p w14:paraId="7D8B9501" w14:textId="77777777" w:rsidR="00AB2B30" w:rsidRPr="009B053A" w:rsidRDefault="006A7121">
      <w:pPr>
        <w:pStyle w:val="H6"/>
      </w:pPr>
      <w:r w:rsidRPr="009B053A">
        <w:t>6.4B.2.4.3_1.2.1</w:t>
      </w:r>
      <w:r w:rsidRPr="009B053A">
        <w:tab/>
        <w:t>Test purpose</w:t>
      </w:r>
    </w:p>
    <w:p w14:paraId="6EE04564" w14:textId="77777777" w:rsidR="00AB2B30" w:rsidRPr="009B053A" w:rsidRDefault="006A7121">
      <w:r w:rsidRPr="009B053A">
        <w:t>Same test purpose as in clause 6.4.2.3 in TS 38.521-2 [9] for the NR carrier.</w:t>
      </w:r>
    </w:p>
    <w:p w14:paraId="2CD2FB40" w14:textId="77777777" w:rsidR="00AB2B30" w:rsidRPr="009B053A" w:rsidRDefault="006A7121">
      <w:pPr>
        <w:pStyle w:val="H6"/>
      </w:pPr>
      <w:r w:rsidRPr="009B053A">
        <w:t>6.4B.2.4.3_1.2.2</w:t>
      </w:r>
      <w:r w:rsidRPr="009B053A">
        <w:tab/>
        <w:t>Test applicability</w:t>
      </w:r>
    </w:p>
    <w:p w14:paraId="34FD8BB6" w14:textId="468549CF" w:rsidR="00AB2B30" w:rsidRPr="009B053A" w:rsidRDefault="006A7121">
      <w:r w:rsidRPr="009B053A">
        <w:t>This test case applies to all types of E-UTRA UE release 15 and forward, supporting inter-band EN-DC including FR2</w:t>
      </w:r>
      <w:r w:rsidRPr="009B053A">
        <w:rPr>
          <w:rFonts w:eastAsia="SimSun"/>
        </w:rPr>
        <w:t xml:space="preserve"> with 3NR </w:t>
      </w:r>
      <w:r w:rsidR="00B905EB" w:rsidRPr="009B053A">
        <w:rPr>
          <w:rFonts w:eastAsia="SimSun"/>
        </w:rPr>
        <w:t xml:space="preserve">UL </w:t>
      </w:r>
      <w:r w:rsidRPr="009B053A">
        <w:rPr>
          <w:rFonts w:eastAsia="SimSun"/>
        </w:rPr>
        <w:t>CCs</w:t>
      </w:r>
      <w:r w:rsidRPr="009B053A">
        <w:t>.</w:t>
      </w:r>
    </w:p>
    <w:p w14:paraId="7DE58733" w14:textId="77777777" w:rsidR="00AB2B30" w:rsidRPr="009B053A" w:rsidRDefault="006A7121">
      <w:pPr>
        <w:pStyle w:val="H6"/>
      </w:pPr>
      <w:r w:rsidRPr="009B053A">
        <w:lastRenderedPageBreak/>
        <w:t>6.4B.2.4.3_1.2.3</w:t>
      </w:r>
      <w:r w:rsidRPr="009B053A">
        <w:tab/>
        <w:t>Minimum conformance requirements</w:t>
      </w:r>
    </w:p>
    <w:p w14:paraId="6980B7AB" w14:textId="77777777" w:rsidR="00AB2B30" w:rsidRPr="009B053A" w:rsidRDefault="006A7121">
      <w:r w:rsidRPr="009B053A">
        <w:t>Same minimum conformance requirements as in clause 6.4B.2.4.3.3.</w:t>
      </w:r>
    </w:p>
    <w:p w14:paraId="0A131CFA" w14:textId="77777777" w:rsidR="00AB2B30" w:rsidRPr="009B053A" w:rsidRDefault="006A7121">
      <w:pPr>
        <w:pStyle w:val="H6"/>
      </w:pPr>
      <w:r w:rsidRPr="009B053A">
        <w:t>6.4B.2.4.3_1.2.4</w:t>
      </w:r>
      <w:r w:rsidRPr="009B053A">
        <w:tab/>
        <w:t>Test description</w:t>
      </w:r>
    </w:p>
    <w:p w14:paraId="1A4B4DFB" w14:textId="77777777" w:rsidR="00AB2B30" w:rsidRPr="009B053A" w:rsidRDefault="006A7121">
      <w:pPr>
        <w:pStyle w:val="H6"/>
      </w:pPr>
      <w:r w:rsidRPr="009B053A">
        <w:t>6.4B.2.4.3_1.2.4.1</w:t>
      </w:r>
      <w:r w:rsidRPr="009B053A">
        <w:tab/>
        <w:t>Initial conditions</w:t>
      </w:r>
    </w:p>
    <w:p w14:paraId="55FB61A3" w14:textId="77777777" w:rsidR="00AB2B30" w:rsidRPr="009B053A" w:rsidRDefault="006A7121">
      <w:r w:rsidRPr="009B053A">
        <w:t>Same test description as in clause 6.4A.2.3.2.4 in TS 38.521-2 [9] for the NR carrier with the following exception:</w:t>
      </w:r>
    </w:p>
    <w:p w14:paraId="27DD80AF"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A.2.3.2.4.1 in TS 38.521-2 [9], the following steps will be added to configure E-UTRA component:</w:t>
      </w:r>
    </w:p>
    <w:p w14:paraId="779E8493" w14:textId="77777777" w:rsidR="00AB2B30" w:rsidRPr="009B053A" w:rsidRDefault="006A7121">
      <w:pPr>
        <w:pStyle w:val="B10"/>
      </w:pPr>
      <w:r w:rsidRPr="009B053A">
        <w:t>2.1.</w:t>
      </w:r>
      <w:r w:rsidRPr="009B053A">
        <w:tab/>
        <w:t>The parameter settings for E-UTRA cell are set up according to TS 36.508 [11] clause 4.4.3.</w:t>
      </w:r>
    </w:p>
    <w:p w14:paraId="1750F4CA"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7CBA6C0" w14:textId="77777777" w:rsidR="00AB2B30" w:rsidRPr="009B053A" w:rsidRDefault="006A7121">
      <w:r w:rsidRPr="009B053A">
        <w:t xml:space="preserve">Step 6 of Initial conditions as in clause 6.4A.2.3.2.4.1 in TS 38.521-2 [9] is replaced by: </w:t>
      </w:r>
    </w:p>
    <w:p w14:paraId="7AC8E48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7F3BB2E" w14:textId="77777777" w:rsidR="00AB2B30" w:rsidRPr="009B053A" w:rsidRDefault="006A7121">
      <w:r w:rsidRPr="009B053A">
        <w:t>Same test procedure as in clause 6.4A.2.3.2.4.2 in TS 38.521-2 [9] with the following steps added for E-UTRA component:</w:t>
      </w:r>
    </w:p>
    <w:p w14:paraId="2C6086BD"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E1DCEE3" w14:textId="77777777" w:rsidR="00AB2B30" w:rsidRPr="009B053A" w:rsidRDefault="006A7121">
      <w:pPr>
        <w:pStyle w:val="H6"/>
      </w:pPr>
      <w:r w:rsidRPr="009B053A">
        <w:t>6.4B.2.4.3_1.2</w:t>
      </w:r>
      <w:r w:rsidRPr="009B053A">
        <w:rPr>
          <w:snapToGrid w:val="0"/>
        </w:rPr>
        <w:t>.5</w:t>
      </w:r>
      <w:r w:rsidRPr="009B053A">
        <w:rPr>
          <w:snapToGrid w:val="0"/>
        </w:rPr>
        <w:tab/>
      </w:r>
      <w:r w:rsidRPr="009B053A">
        <w:t>Test requirement</w:t>
      </w:r>
    </w:p>
    <w:p w14:paraId="2896A638" w14:textId="77777777" w:rsidR="00AB2B30" w:rsidRPr="009B053A" w:rsidRDefault="006A7121">
      <w:r w:rsidRPr="009B053A">
        <w:t>Same test requirement as in clause 6.4A.2.3.2.5 in TS 38.521-2 [9] for the NR carrier.</w:t>
      </w:r>
    </w:p>
    <w:p w14:paraId="36737E52" w14:textId="026D695D" w:rsidR="00AB2B30" w:rsidRPr="009B053A" w:rsidRDefault="006A7121" w:rsidP="0081197C">
      <w:pPr>
        <w:pStyle w:val="Heading6"/>
      </w:pPr>
      <w:bookmarkStart w:id="4490" w:name="_Toc75972047"/>
      <w:bookmarkStart w:id="4491" w:name="_Toc85051478"/>
      <w:bookmarkStart w:id="4492" w:name="_Toc90493497"/>
      <w:bookmarkStart w:id="4493" w:name="_Toc90494137"/>
      <w:bookmarkStart w:id="4494" w:name="_Toc100094168"/>
      <w:bookmarkStart w:id="4495" w:name="_Toc106872828"/>
      <w:bookmarkStart w:id="4496" w:name="_Toc133249884"/>
      <w:r w:rsidRPr="009B053A">
        <w:t>6.4B.2.4.3_1.3</w:t>
      </w:r>
      <w:r w:rsidRPr="009B053A">
        <w:tab/>
        <w:t>In-band Emissions for inter-band EN-DC including FR2 (</w:t>
      </w:r>
      <w:r w:rsidR="00B905EB" w:rsidRPr="009B053A">
        <w:t>4 NR</w:t>
      </w:r>
      <w:r w:rsidRPr="009B053A">
        <w:t xml:space="preserve"> CCs)</w:t>
      </w:r>
      <w:bookmarkEnd w:id="4490"/>
      <w:bookmarkEnd w:id="4491"/>
      <w:bookmarkEnd w:id="4492"/>
      <w:bookmarkEnd w:id="4493"/>
      <w:bookmarkEnd w:id="4494"/>
      <w:bookmarkEnd w:id="4495"/>
      <w:bookmarkEnd w:id="4496"/>
    </w:p>
    <w:p w14:paraId="07C1F0AD"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363ACB01"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A.2.3.3 in TS 38.521-2 [9] is incomplete.</w:t>
      </w:r>
    </w:p>
    <w:p w14:paraId="088ABB03" w14:textId="77777777" w:rsidR="00AB2B30" w:rsidRPr="009B053A" w:rsidRDefault="006A7121">
      <w:pPr>
        <w:pStyle w:val="EditorsNote"/>
      </w:pPr>
      <w:r w:rsidRPr="009B053A">
        <w:t>-</w:t>
      </w:r>
      <w:r w:rsidRPr="009B053A">
        <w:tab/>
        <w:t>Measurement Uncertainty and Test Tolerance are FFS.</w:t>
      </w:r>
    </w:p>
    <w:p w14:paraId="4D3506CE" w14:textId="77777777" w:rsidR="00AB2B30" w:rsidRPr="009B053A" w:rsidRDefault="006A7121">
      <w:pPr>
        <w:pStyle w:val="H6"/>
      </w:pPr>
      <w:r w:rsidRPr="009B053A">
        <w:t>6.4B.2.4.3_1.3.1</w:t>
      </w:r>
      <w:r w:rsidRPr="009B053A">
        <w:tab/>
        <w:t>Test purpose</w:t>
      </w:r>
    </w:p>
    <w:p w14:paraId="0652E6D4" w14:textId="77777777" w:rsidR="00AB2B30" w:rsidRPr="009B053A" w:rsidRDefault="006A7121">
      <w:r w:rsidRPr="009B053A">
        <w:t>Same test purpose as in clause 6.4.2.3 in TS 38.521-2 [9] for the NR carrier.</w:t>
      </w:r>
    </w:p>
    <w:p w14:paraId="356E0C43" w14:textId="77777777" w:rsidR="00AB2B30" w:rsidRPr="009B053A" w:rsidRDefault="006A7121">
      <w:pPr>
        <w:pStyle w:val="H6"/>
      </w:pPr>
      <w:r w:rsidRPr="009B053A">
        <w:t>6.4B.2.4.3_1.3.2</w:t>
      </w:r>
      <w:r w:rsidRPr="009B053A">
        <w:tab/>
        <w:t>Test applicability</w:t>
      </w:r>
    </w:p>
    <w:p w14:paraId="59D9377C" w14:textId="6B90D8F6" w:rsidR="00AB2B30" w:rsidRPr="009B053A" w:rsidRDefault="006A7121">
      <w:r w:rsidRPr="009B053A">
        <w:t>This test case applies to all types of E-UTRA UE release 15 and forward, supporting inter-band EN-DC including FR2</w:t>
      </w:r>
      <w:r w:rsidRPr="009B053A">
        <w:rPr>
          <w:rFonts w:eastAsia="SimSun"/>
        </w:rPr>
        <w:t xml:space="preserve"> with 4</w:t>
      </w:r>
      <w:r w:rsidR="00B905EB" w:rsidRPr="009B053A">
        <w:rPr>
          <w:rFonts w:eastAsia="SimSun"/>
        </w:rPr>
        <w:t xml:space="preserve"> </w:t>
      </w:r>
      <w:r w:rsidRPr="009B053A">
        <w:rPr>
          <w:rFonts w:eastAsia="SimSun"/>
        </w:rPr>
        <w:t xml:space="preserve">NR </w:t>
      </w:r>
      <w:r w:rsidR="00B905EB" w:rsidRPr="009B053A">
        <w:rPr>
          <w:rFonts w:eastAsia="SimSun"/>
        </w:rPr>
        <w:t xml:space="preserve">UL </w:t>
      </w:r>
      <w:r w:rsidRPr="009B053A">
        <w:rPr>
          <w:rFonts w:eastAsia="SimSun"/>
        </w:rPr>
        <w:t>CCs</w:t>
      </w:r>
      <w:r w:rsidRPr="009B053A">
        <w:t>.</w:t>
      </w:r>
    </w:p>
    <w:p w14:paraId="7D328562" w14:textId="77777777" w:rsidR="00AB2B30" w:rsidRPr="009B053A" w:rsidRDefault="006A7121">
      <w:pPr>
        <w:pStyle w:val="H6"/>
      </w:pPr>
      <w:r w:rsidRPr="009B053A">
        <w:t>6.4B.2.4.3_1.3.3</w:t>
      </w:r>
      <w:r w:rsidRPr="009B053A">
        <w:tab/>
        <w:t>Minimum conformance requirements</w:t>
      </w:r>
    </w:p>
    <w:p w14:paraId="1633EBAD" w14:textId="77777777" w:rsidR="00AB2B30" w:rsidRPr="009B053A" w:rsidRDefault="006A7121">
      <w:r w:rsidRPr="009B053A">
        <w:t>Same minimum conformance requirements as in clause 6.4B.2.4.3.3.</w:t>
      </w:r>
    </w:p>
    <w:p w14:paraId="60E5150D" w14:textId="77777777" w:rsidR="00AB2B30" w:rsidRPr="009B053A" w:rsidRDefault="006A7121">
      <w:pPr>
        <w:pStyle w:val="H6"/>
      </w:pPr>
      <w:r w:rsidRPr="009B053A">
        <w:t>6.4B.2.4.3_1.3.4</w:t>
      </w:r>
      <w:r w:rsidRPr="009B053A">
        <w:tab/>
        <w:t>Test description</w:t>
      </w:r>
    </w:p>
    <w:p w14:paraId="4F657F52" w14:textId="77777777" w:rsidR="00AB2B30" w:rsidRPr="009B053A" w:rsidRDefault="006A7121">
      <w:pPr>
        <w:pStyle w:val="H6"/>
      </w:pPr>
      <w:r w:rsidRPr="009B053A">
        <w:t>6.4B.2.4.3_1.3.4.1</w:t>
      </w:r>
      <w:r w:rsidRPr="009B053A">
        <w:tab/>
        <w:t>Initial conditions</w:t>
      </w:r>
    </w:p>
    <w:p w14:paraId="03D24057" w14:textId="77777777" w:rsidR="00AB2B30" w:rsidRPr="009B053A" w:rsidRDefault="006A7121">
      <w:r w:rsidRPr="009B053A">
        <w:t>Same test description as in clause 6.4A.2.3.3.4 in TS 38.521-2 [9] for the NR carrier with the following exception:</w:t>
      </w:r>
    </w:p>
    <w:p w14:paraId="33FAEB06" w14:textId="77777777" w:rsidR="00AB2B30" w:rsidRPr="009B053A" w:rsidRDefault="006A7121">
      <w:r w:rsidRPr="009B053A">
        <w:lastRenderedPageBreak/>
        <w:t>The initial test configurations for E-UTRA band consist of environmental conditions, test frequencies, and channel bandwidths based on E-UTRA bands specified in Table 4.7-1. For Initial conditions as in clause 6.4A.2.3.3.4.1 in TS 38.521-2 [9], the following steps will be added to configure E-UTRA component:</w:t>
      </w:r>
    </w:p>
    <w:p w14:paraId="3C171F78" w14:textId="77777777" w:rsidR="00AB2B30" w:rsidRPr="009B053A" w:rsidRDefault="006A7121">
      <w:pPr>
        <w:pStyle w:val="B10"/>
      </w:pPr>
      <w:r w:rsidRPr="009B053A">
        <w:t>2.1.</w:t>
      </w:r>
      <w:r w:rsidRPr="009B053A">
        <w:tab/>
        <w:t>The parameter settings for E-UTRA cell are set up according to TS 36.508 [11] clause 4.4.3.</w:t>
      </w:r>
    </w:p>
    <w:p w14:paraId="5E1F13B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9441424" w14:textId="77777777" w:rsidR="00AB2B30" w:rsidRPr="009B053A" w:rsidRDefault="006A7121">
      <w:r w:rsidRPr="009B053A">
        <w:t xml:space="preserve">Step 6 of Initial conditions as in clause 6.4A.2.3.3.4.1 in TS 38.521-2 [9] is replaced by: </w:t>
      </w:r>
    </w:p>
    <w:p w14:paraId="73C59FE9"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F94B0FE" w14:textId="77777777" w:rsidR="00AB2B30" w:rsidRPr="009B053A" w:rsidRDefault="006A7121">
      <w:r w:rsidRPr="009B053A">
        <w:t>Same test procedure as in clause 6.4A.2.3.3.4.2 in TS 38.521-2 [9] with the following steps added for E-UTRA component:</w:t>
      </w:r>
    </w:p>
    <w:p w14:paraId="0656EA27"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F61809B" w14:textId="77777777" w:rsidR="00AB2B30" w:rsidRPr="009B053A" w:rsidRDefault="006A7121">
      <w:pPr>
        <w:pStyle w:val="H6"/>
      </w:pPr>
      <w:r w:rsidRPr="009B053A">
        <w:t>6.4B.2.4.3_1.3</w:t>
      </w:r>
      <w:r w:rsidRPr="009B053A">
        <w:rPr>
          <w:snapToGrid w:val="0"/>
        </w:rPr>
        <w:t>.5</w:t>
      </w:r>
      <w:r w:rsidRPr="009B053A">
        <w:rPr>
          <w:snapToGrid w:val="0"/>
        </w:rPr>
        <w:tab/>
      </w:r>
      <w:r w:rsidRPr="009B053A">
        <w:t>Test requirement</w:t>
      </w:r>
    </w:p>
    <w:p w14:paraId="6A8F9B1D" w14:textId="77777777" w:rsidR="00AB2B30" w:rsidRPr="009B053A" w:rsidRDefault="006A7121">
      <w:r w:rsidRPr="009B053A">
        <w:t>Same test requirement as in clause 6.4A.2.3.3.5 in TS 38.521-2 [9] for the NR carrier.</w:t>
      </w:r>
    </w:p>
    <w:p w14:paraId="223E9B74" w14:textId="707D2CC0" w:rsidR="00AB2B30" w:rsidRPr="009B053A" w:rsidRDefault="006A7121" w:rsidP="001550BB">
      <w:pPr>
        <w:pStyle w:val="Heading5"/>
      </w:pPr>
      <w:bookmarkStart w:id="4497" w:name="_Toc68206247"/>
      <w:bookmarkStart w:id="4498" w:name="_Toc75972048"/>
      <w:bookmarkStart w:id="4499" w:name="_Toc85051479"/>
      <w:bookmarkStart w:id="4500" w:name="_Toc90493498"/>
      <w:bookmarkStart w:id="4501" w:name="_Toc90494138"/>
      <w:bookmarkStart w:id="4502" w:name="_Toc100094169"/>
      <w:bookmarkStart w:id="4503" w:name="_Toc106872829"/>
      <w:bookmarkStart w:id="4504" w:name="_Toc133249885"/>
      <w:r w:rsidRPr="009B053A">
        <w:t>6.4B.2.4.4</w:t>
      </w:r>
      <w:r w:rsidRPr="009B053A">
        <w:tab/>
        <w:t>EVM Equalizer Flatness for inter-band EN-DC including FR2</w:t>
      </w:r>
      <w:bookmarkEnd w:id="4497"/>
      <w:r w:rsidR="00D066D4" w:rsidRPr="009B053A">
        <w:rPr>
          <w:lang w:eastAsia="zh-CN"/>
        </w:rPr>
        <w:t xml:space="preserve"> (1 NR CC)</w:t>
      </w:r>
      <w:bookmarkEnd w:id="4498"/>
      <w:bookmarkEnd w:id="4499"/>
      <w:bookmarkEnd w:id="4500"/>
      <w:bookmarkEnd w:id="4501"/>
      <w:bookmarkEnd w:id="4502"/>
      <w:bookmarkEnd w:id="4503"/>
      <w:bookmarkEnd w:id="4504"/>
    </w:p>
    <w:p w14:paraId="56DE648A"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2CC3F333" w14:textId="77777777" w:rsidR="00AB2B30" w:rsidRPr="009B053A" w:rsidRDefault="006A7121">
      <w:pPr>
        <w:pStyle w:val="EditorsNote"/>
        <w:rPr>
          <w:rFonts w:eastAsia="MS Mincho"/>
        </w:rPr>
      </w:pPr>
      <w:r w:rsidRPr="009B053A">
        <w:rPr>
          <w:rFonts w:eastAsia="MS Mincho"/>
        </w:rPr>
        <w:t>-</w:t>
      </w:r>
      <w:r w:rsidRPr="009B053A">
        <w:rPr>
          <w:rFonts w:eastAsia="MS Mincho"/>
        </w:rPr>
        <w:tab/>
        <w:t>The referred test case 6.4.2.4 in TS 38.521-2 [9] is incomplete.</w:t>
      </w:r>
    </w:p>
    <w:p w14:paraId="7455C909" w14:textId="77777777" w:rsidR="00AB2B30" w:rsidRPr="009B053A" w:rsidRDefault="006A7121">
      <w:pPr>
        <w:pStyle w:val="EditorsNote"/>
        <w:rPr>
          <w:rFonts w:eastAsia="MS Mincho"/>
        </w:rPr>
      </w:pPr>
      <w:r w:rsidRPr="009B053A">
        <w:rPr>
          <w:rFonts w:eastAsia="MS Mincho"/>
        </w:rPr>
        <w:t>-</w:t>
      </w:r>
      <w:r w:rsidRPr="009B053A">
        <w:rPr>
          <w:rFonts w:eastAsia="MS Mincho"/>
        </w:rPr>
        <w:tab/>
        <w:t>Measurement Uncertainty and Test Tolerance are FFS.</w:t>
      </w:r>
    </w:p>
    <w:p w14:paraId="327F2E66" w14:textId="77777777" w:rsidR="00AB2B30" w:rsidRPr="009B053A" w:rsidRDefault="006A7121">
      <w:pPr>
        <w:pStyle w:val="H6"/>
      </w:pPr>
      <w:r w:rsidRPr="009B053A">
        <w:t>6.4B.2.4.4.1</w:t>
      </w:r>
      <w:r w:rsidRPr="009B053A">
        <w:tab/>
        <w:t>Test purpose</w:t>
      </w:r>
    </w:p>
    <w:p w14:paraId="5423C03E" w14:textId="77777777" w:rsidR="00AB2B30" w:rsidRPr="009B053A" w:rsidRDefault="006A7121">
      <w:r w:rsidRPr="009B053A">
        <w:t>Same test purpose as in clause 6.4.2.4 in TS 38.521-2 [9] for the NR carrier.</w:t>
      </w:r>
    </w:p>
    <w:p w14:paraId="7A92E569" w14:textId="77777777" w:rsidR="00AB2B30" w:rsidRPr="009B053A" w:rsidRDefault="006A7121">
      <w:pPr>
        <w:pStyle w:val="H6"/>
      </w:pPr>
      <w:r w:rsidRPr="009B053A">
        <w:t>6.4B.2.4.4.2</w:t>
      </w:r>
      <w:r w:rsidRPr="009B053A">
        <w:tab/>
        <w:t>Test applicability</w:t>
      </w:r>
    </w:p>
    <w:p w14:paraId="7077D3A5" w14:textId="586797D3" w:rsidR="00AB2B30" w:rsidRPr="009B053A" w:rsidRDefault="006A7121">
      <w:r w:rsidRPr="009B053A">
        <w:t>This test case applies to all types of E-UTRA UE release 15 and forward, supporting inter-band EN-DC including FR2</w:t>
      </w:r>
      <w:r w:rsidRPr="009B053A">
        <w:rPr>
          <w:rFonts w:eastAsia="SimSun"/>
        </w:rPr>
        <w:t xml:space="preserve"> with</w:t>
      </w:r>
      <w:r w:rsidR="009C72A6" w:rsidRPr="009B053A">
        <w:t>1 NR UL CC</w:t>
      </w:r>
      <w:r w:rsidRPr="009B053A">
        <w:t>.</w:t>
      </w:r>
    </w:p>
    <w:p w14:paraId="3FFF4D5D" w14:textId="77777777" w:rsidR="00AB2B30" w:rsidRPr="009B053A" w:rsidRDefault="006A7121">
      <w:pPr>
        <w:pStyle w:val="H6"/>
      </w:pPr>
      <w:r w:rsidRPr="009B053A">
        <w:t>6.4B.2.4.4.3</w:t>
      </w:r>
      <w:r w:rsidRPr="009B053A">
        <w:tab/>
        <w:t>Minimum conformance requirements</w:t>
      </w:r>
    </w:p>
    <w:p w14:paraId="4047BC55" w14:textId="77777777" w:rsidR="00AB2B30" w:rsidRPr="009B053A" w:rsidRDefault="006A7121">
      <w:r w:rsidRPr="009B053A">
        <w:t>For inter-band EN-DC including FR2 or both FR1 and FR2, transmit modulation quality for EN-DC operations in FR1 and FR2 as specified in TS 36.101 [5], TS 38.101-1 [2] and TS 38.101-2 [3] apply for E-UTRA, NR FR1 and NR FR2 respectively.</w:t>
      </w:r>
    </w:p>
    <w:p w14:paraId="1B10D0AA" w14:textId="77777777" w:rsidR="00AB2B30" w:rsidRPr="009B053A" w:rsidRDefault="006A7121">
      <w:r w:rsidRPr="009B053A">
        <w:t>The normative reference for this requirement is TS 38.101-3 [4] clause 6.4B.2.4.</w:t>
      </w:r>
    </w:p>
    <w:p w14:paraId="6F21BDAE" w14:textId="77777777" w:rsidR="00AB2B30" w:rsidRPr="009B053A" w:rsidRDefault="006A7121">
      <w:r w:rsidRPr="009B053A">
        <w:t>Same minimum conformance requirements as in clause 6.4.2.4.3 in TS 38.521-2 [9] for the NR carrier.</w:t>
      </w:r>
    </w:p>
    <w:p w14:paraId="7C76B7B0" w14:textId="50D23ECF" w:rsidR="00AB2B30" w:rsidRPr="009B053A" w:rsidRDefault="006A7121">
      <w:r w:rsidRPr="009B053A">
        <w:t xml:space="preserve">No exception requirements applicable to NR or </w:t>
      </w:r>
      <w:r w:rsidR="003E285D" w:rsidRPr="009B053A">
        <w:t>E-UTRA</w:t>
      </w:r>
      <w:r w:rsidRPr="009B053A">
        <w:t>. LTE anchor agnostic approach is applied.</w:t>
      </w:r>
    </w:p>
    <w:p w14:paraId="7171E853" w14:textId="77777777" w:rsidR="00AB2B30" w:rsidRPr="009B053A" w:rsidRDefault="006A7121">
      <w:pPr>
        <w:pStyle w:val="H6"/>
      </w:pPr>
      <w:r w:rsidRPr="009B053A">
        <w:t>6.4B.2.4.4.4</w:t>
      </w:r>
      <w:r w:rsidRPr="009B053A">
        <w:tab/>
        <w:t>Test description</w:t>
      </w:r>
    </w:p>
    <w:p w14:paraId="39EAAF10" w14:textId="77777777" w:rsidR="00AB2B30" w:rsidRPr="009B053A" w:rsidRDefault="006A7121">
      <w:pPr>
        <w:pStyle w:val="H6"/>
      </w:pPr>
      <w:r w:rsidRPr="009B053A">
        <w:t>6.4B.2.4.4.4.1</w:t>
      </w:r>
      <w:r w:rsidRPr="009B053A">
        <w:tab/>
        <w:t>Initial conditions</w:t>
      </w:r>
    </w:p>
    <w:p w14:paraId="7B4ADCD7" w14:textId="77777777" w:rsidR="00AB2B30" w:rsidRPr="009B053A" w:rsidRDefault="006A7121">
      <w:r w:rsidRPr="009B053A">
        <w:t>Same test description as in clause 6.4.2.4.4 in TS 38.521-2 [9] for the NR carrier with the following exception:</w:t>
      </w:r>
    </w:p>
    <w:p w14:paraId="020710C1"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4.2.4.4.1 in TS 38.521-2 [9], the following steps will be added to configure E-UTRA component:</w:t>
      </w:r>
    </w:p>
    <w:p w14:paraId="641A7E46"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676B2C2E"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58ACF02" w14:textId="77777777" w:rsidR="00AB2B30" w:rsidRPr="009B053A" w:rsidRDefault="006A7121">
      <w:r w:rsidRPr="009B053A">
        <w:t xml:space="preserve">Step 6 of Initial conditions as in clause 6.4.2.4.1 in TS 38.521-2 [9] is replaced by: </w:t>
      </w:r>
    </w:p>
    <w:p w14:paraId="09344198"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4C50ABC" w14:textId="77777777" w:rsidR="00AB2B30" w:rsidRPr="009B053A" w:rsidRDefault="006A7121">
      <w:r w:rsidRPr="009B053A">
        <w:t>Same test procedure as in clause 6.4.2.4.4.1 in TS 38.521-2 [9] with the following steps added for E-UTRA component:</w:t>
      </w:r>
    </w:p>
    <w:p w14:paraId="06398FB7"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94B028B" w14:textId="77777777" w:rsidR="00AB2B30" w:rsidRPr="009B053A" w:rsidRDefault="006A7121">
      <w:pPr>
        <w:pStyle w:val="H6"/>
      </w:pPr>
      <w:r w:rsidRPr="009B053A">
        <w:t>6.4B.2.4.4</w:t>
      </w:r>
      <w:r w:rsidRPr="009B053A">
        <w:rPr>
          <w:snapToGrid w:val="0"/>
        </w:rPr>
        <w:t>.5</w:t>
      </w:r>
      <w:r w:rsidRPr="009B053A">
        <w:rPr>
          <w:snapToGrid w:val="0"/>
        </w:rPr>
        <w:tab/>
      </w:r>
      <w:r w:rsidRPr="009B053A">
        <w:t>Test requirement</w:t>
      </w:r>
    </w:p>
    <w:p w14:paraId="4E8BC5C9" w14:textId="77777777" w:rsidR="00F733BF" w:rsidRPr="009B053A" w:rsidRDefault="006A7121" w:rsidP="00F733BF">
      <w:r w:rsidRPr="009B053A">
        <w:t>Same test requirement as in clause 6.4.2.4.5 in TS 38.521-2 [9] for the NR carrier.</w:t>
      </w:r>
    </w:p>
    <w:p w14:paraId="632F97DE" w14:textId="77777777" w:rsidR="00F733BF" w:rsidRPr="009B053A" w:rsidRDefault="00F733BF" w:rsidP="00F733BF">
      <w:pPr>
        <w:pStyle w:val="Heading5"/>
      </w:pPr>
      <w:bookmarkStart w:id="4505" w:name="_Toc133249886"/>
      <w:r w:rsidRPr="009B053A">
        <w:t>6.4B.2.4.4D</w:t>
      </w:r>
      <w:r w:rsidRPr="009B053A">
        <w:tab/>
        <w:t>EVM Equalizer Flatness for inter-band EN-DC including FR2 for UL MIMO</w:t>
      </w:r>
      <w:bookmarkEnd w:id="4505"/>
    </w:p>
    <w:p w14:paraId="33E21669" w14:textId="77777777" w:rsidR="00F733BF" w:rsidRPr="009B053A" w:rsidRDefault="00F733BF" w:rsidP="00F733BF">
      <w:pPr>
        <w:pStyle w:val="EditorsNote"/>
      </w:pPr>
      <w:r w:rsidRPr="009B053A">
        <w:t>Editor's note:</w:t>
      </w:r>
      <w:r w:rsidRPr="009B053A">
        <w:tab/>
        <w:t>This clause is incomplete. The following aspects are either missing or not yet determined:</w:t>
      </w:r>
    </w:p>
    <w:p w14:paraId="0382902B" w14:textId="77777777" w:rsidR="00F733BF" w:rsidRPr="009B053A" w:rsidRDefault="00F733BF" w:rsidP="00F733BF">
      <w:pPr>
        <w:pStyle w:val="EditorsNote"/>
        <w:rPr>
          <w:rFonts w:eastAsia="MS Mincho"/>
        </w:rPr>
      </w:pPr>
      <w:r w:rsidRPr="009B053A">
        <w:rPr>
          <w:rFonts w:eastAsia="MS Mincho"/>
        </w:rPr>
        <w:t>-</w:t>
      </w:r>
      <w:r w:rsidRPr="009B053A">
        <w:rPr>
          <w:rFonts w:eastAsia="MS Mincho"/>
        </w:rPr>
        <w:tab/>
        <w:t>The referred test case 6.4D.2.4 in TS 38.521-2 [9] is incomplete.</w:t>
      </w:r>
    </w:p>
    <w:p w14:paraId="42E162D1" w14:textId="77777777" w:rsidR="00F733BF" w:rsidRPr="009B053A" w:rsidRDefault="00F733BF" w:rsidP="00F733BF">
      <w:pPr>
        <w:pStyle w:val="EditorsNote"/>
        <w:rPr>
          <w:rFonts w:eastAsia="MS Mincho"/>
        </w:rPr>
      </w:pPr>
      <w:r w:rsidRPr="009B053A">
        <w:rPr>
          <w:rFonts w:eastAsia="MS Mincho"/>
        </w:rPr>
        <w:t>-</w:t>
      </w:r>
      <w:r w:rsidRPr="009B053A">
        <w:rPr>
          <w:rFonts w:eastAsia="MS Mincho"/>
        </w:rPr>
        <w:tab/>
        <w:t>Measurement Uncertainty and Test Tolerance are FFS and Annex F needs to be updated.</w:t>
      </w:r>
    </w:p>
    <w:p w14:paraId="5B98B14F" w14:textId="77777777" w:rsidR="00F733BF" w:rsidRPr="009B053A" w:rsidRDefault="00F733BF" w:rsidP="00F733BF">
      <w:pPr>
        <w:pStyle w:val="H6"/>
      </w:pPr>
      <w:r w:rsidRPr="009B053A">
        <w:t>6.4B.2.4.4D.1</w:t>
      </w:r>
      <w:r w:rsidRPr="009B053A">
        <w:tab/>
        <w:t>Test purpose</w:t>
      </w:r>
    </w:p>
    <w:p w14:paraId="0BD7052F" w14:textId="77777777" w:rsidR="00F733BF" w:rsidRPr="009B053A" w:rsidRDefault="00F733BF" w:rsidP="00F733BF">
      <w:r w:rsidRPr="009B053A">
        <w:t>Same test purpose as in clause 6.4D.2.4.1 in TS 38.521-2 [9] for the NR carrier.</w:t>
      </w:r>
    </w:p>
    <w:p w14:paraId="52EE9B9D" w14:textId="77777777" w:rsidR="00F733BF" w:rsidRPr="009B053A" w:rsidRDefault="00F733BF" w:rsidP="00F733BF">
      <w:pPr>
        <w:pStyle w:val="H6"/>
      </w:pPr>
      <w:r w:rsidRPr="009B053A">
        <w:t>6.4B.2.4.4D.2</w:t>
      </w:r>
      <w:r w:rsidRPr="009B053A">
        <w:tab/>
        <w:t>Test applicability</w:t>
      </w:r>
    </w:p>
    <w:p w14:paraId="26D4B113" w14:textId="77777777" w:rsidR="00F733BF" w:rsidRPr="009B053A" w:rsidRDefault="00F733BF" w:rsidP="00F733BF">
      <w:r w:rsidRPr="009B053A">
        <w:t>This test case applies to all types of E-UTRA UE release 15 and forward, supporting inter-band EN-DC including FR2 and UL MIMO.</w:t>
      </w:r>
    </w:p>
    <w:p w14:paraId="4899F3FA" w14:textId="77777777" w:rsidR="00F733BF" w:rsidRPr="009B053A" w:rsidRDefault="00F733BF" w:rsidP="00F733BF">
      <w:pPr>
        <w:pStyle w:val="H6"/>
      </w:pPr>
      <w:r w:rsidRPr="009B053A">
        <w:t>6.4B.2.4.4D.3</w:t>
      </w:r>
      <w:r w:rsidRPr="009B053A">
        <w:tab/>
        <w:t>Minimum conformance requirements</w:t>
      </w:r>
    </w:p>
    <w:p w14:paraId="5531A200" w14:textId="77777777" w:rsidR="00F733BF" w:rsidRPr="009B053A" w:rsidRDefault="00F733BF" w:rsidP="00F733BF">
      <w:r w:rsidRPr="009B053A">
        <w:t>For inter-band EN-DC including FR2 or both FR1 and FR2, transmit modulation quality for EN-DC operations in FR1 and FR2 as specified in TS 36.101 [5], TS 38.101-1 [2] and TS 38.101-2 [3] apply for E-UTRA, NR FR1 and NR FR2 respectively.</w:t>
      </w:r>
    </w:p>
    <w:p w14:paraId="6C20AE38" w14:textId="77777777" w:rsidR="00F733BF" w:rsidRPr="009B053A" w:rsidRDefault="00F733BF" w:rsidP="00F733BF">
      <w:r w:rsidRPr="009B053A">
        <w:t>The normative reference for this requirement is TS 38.101-3 [4] clause 6.4B.2.4.</w:t>
      </w:r>
    </w:p>
    <w:p w14:paraId="3CC87A7A" w14:textId="77777777" w:rsidR="00F733BF" w:rsidRPr="009B053A" w:rsidRDefault="00F733BF" w:rsidP="00F733BF">
      <w:r w:rsidRPr="009B053A">
        <w:t>Same minimum conformance requirements as in clause 6.4D.2.4.3 in TS 38.521-2 [9] for the NR carrier.</w:t>
      </w:r>
    </w:p>
    <w:p w14:paraId="720F75F4" w14:textId="77777777" w:rsidR="00F733BF" w:rsidRPr="009B053A" w:rsidRDefault="00F733BF" w:rsidP="00F733BF">
      <w:r w:rsidRPr="009B053A">
        <w:t>No exception requirements applicable to NR or E-UTRA. LTE anchor agnostic approach is applied.</w:t>
      </w:r>
    </w:p>
    <w:p w14:paraId="562D1776" w14:textId="77777777" w:rsidR="00F733BF" w:rsidRPr="009B053A" w:rsidRDefault="00F733BF" w:rsidP="00F733BF">
      <w:pPr>
        <w:pStyle w:val="H6"/>
      </w:pPr>
      <w:r w:rsidRPr="009B053A">
        <w:t>6.4B.2.4.4D.4</w:t>
      </w:r>
      <w:r w:rsidRPr="009B053A">
        <w:tab/>
        <w:t>Test description</w:t>
      </w:r>
    </w:p>
    <w:p w14:paraId="1AE9F398" w14:textId="77777777" w:rsidR="00F733BF" w:rsidRPr="009B053A" w:rsidRDefault="00F733BF" w:rsidP="00F733BF">
      <w:pPr>
        <w:pStyle w:val="H6"/>
      </w:pPr>
      <w:r w:rsidRPr="009B053A">
        <w:t>6.4B.2.4.4D.4.1</w:t>
      </w:r>
      <w:r w:rsidRPr="009B053A">
        <w:tab/>
        <w:t>Initial conditions</w:t>
      </w:r>
    </w:p>
    <w:p w14:paraId="1C32CD03" w14:textId="77777777" w:rsidR="00F733BF" w:rsidRPr="009B053A" w:rsidRDefault="00F733BF" w:rsidP="00F733BF">
      <w:r w:rsidRPr="009B053A">
        <w:t>Same test description as in clause 6.4D.2.4.4 in TS 38.521-2 [9] for the NR carrier with the following exception:</w:t>
      </w:r>
    </w:p>
    <w:p w14:paraId="63EFA7CE" w14:textId="77777777" w:rsidR="00F733BF" w:rsidRPr="009B053A" w:rsidRDefault="00F733BF" w:rsidP="00F733BF">
      <w:r w:rsidRPr="009B053A">
        <w:t>The initial test configurations for E-UTRA band consist of environmental conditions, test frequencies, and channel bandwidths based on E-UTRA bands specified in Table 4.7-1. For Initial conditions as in clause 6.4D.2.4.4.1 in TS 38.521-2 [9], the following steps will be added to configure E-UTRA component:</w:t>
      </w:r>
    </w:p>
    <w:p w14:paraId="7C05811E" w14:textId="77777777" w:rsidR="00F733BF" w:rsidRPr="009B053A" w:rsidRDefault="00F733BF" w:rsidP="00F733BF">
      <w:pPr>
        <w:pStyle w:val="B10"/>
      </w:pPr>
      <w:r w:rsidRPr="009B053A">
        <w:t>2.1.</w:t>
      </w:r>
      <w:r w:rsidRPr="009B053A">
        <w:tab/>
        <w:t>The parameter settings for E-UTRA cell are set up according to TS 36.508 [11] clause 4.4.3.</w:t>
      </w:r>
    </w:p>
    <w:p w14:paraId="7A3762B1" w14:textId="77777777" w:rsidR="00F733BF" w:rsidRPr="009B053A" w:rsidRDefault="00F733BF" w:rsidP="00F733BF">
      <w:pPr>
        <w:pStyle w:val="B10"/>
      </w:pPr>
      <w:r w:rsidRPr="009B053A">
        <w:t>3.1.</w:t>
      </w:r>
      <w:r w:rsidRPr="009B053A">
        <w:tab/>
        <w:t>The E-UTRA downlink signal level, uplink signal level are set according to Table 4.7-1 and propagation conditions are set according to Annex B.0 of TS 36.521-1 [10].</w:t>
      </w:r>
    </w:p>
    <w:p w14:paraId="39D217D0" w14:textId="77777777" w:rsidR="00F733BF" w:rsidRPr="009B053A" w:rsidRDefault="00F733BF" w:rsidP="00F733BF">
      <w:r w:rsidRPr="009B053A">
        <w:lastRenderedPageBreak/>
        <w:t xml:space="preserve">Step 6 of Initial conditions as in clause 6.4D.2.4.1 in TS 38.521-2 [9] is replaced by: </w:t>
      </w:r>
    </w:p>
    <w:p w14:paraId="4BE8559D" w14:textId="77777777" w:rsidR="00F733BF" w:rsidRPr="009B053A" w:rsidRDefault="00F733BF" w:rsidP="00F733BF">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B2933B7" w14:textId="77777777" w:rsidR="00F733BF" w:rsidRPr="009B053A" w:rsidRDefault="00F733BF" w:rsidP="00F733BF">
      <w:r w:rsidRPr="009B053A">
        <w:t>Same test procedure as in clause 6.4D.2.4.4.1 in TS 38.521-2 [9] with the following steps added for E-UTRA component:</w:t>
      </w:r>
    </w:p>
    <w:p w14:paraId="66B1B87D" w14:textId="77777777" w:rsidR="00F733BF" w:rsidRPr="009B053A" w:rsidRDefault="00F733BF" w:rsidP="00F733BF">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AFF786A" w14:textId="77777777" w:rsidR="00F733BF" w:rsidRPr="009B053A" w:rsidRDefault="00F733BF" w:rsidP="00F733BF">
      <w:pPr>
        <w:pStyle w:val="H6"/>
      </w:pPr>
      <w:r w:rsidRPr="009B053A">
        <w:t>6.4B.2.4.4D</w:t>
      </w:r>
      <w:r w:rsidRPr="009B053A">
        <w:rPr>
          <w:snapToGrid w:val="0"/>
        </w:rPr>
        <w:t>.5</w:t>
      </w:r>
      <w:r w:rsidRPr="009B053A">
        <w:rPr>
          <w:snapToGrid w:val="0"/>
        </w:rPr>
        <w:tab/>
      </w:r>
      <w:r w:rsidRPr="009B053A">
        <w:t>Test requirement</w:t>
      </w:r>
    </w:p>
    <w:p w14:paraId="7DAD8EFF" w14:textId="45BB4EA7" w:rsidR="00AB2B30" w:rsidRPr="009B053A" w:rsidRDefault="00F733BF" w:rsidP="00F733BF">
      <w:r w:rsidRPr="009B053A">
        <w:t>Same test requirement as in clause 6.4D.2.4.5 in TS 38.521-2 [9] for the NR carrier.</w:t>
      </w:r>
    </w:p>
    <w:p w14:paraId="68D74DEC" w14:textId="77777777" w:rsidR="007704F8" w:rsidRPr="009B053A" w:rsidRDefault="007704F8" w:rsidP="007704F8">
      <w:pPr>
        <w:pStyle w:val="Heading5"/>
      </w:pPr>
      <w:bookmarkStart w:id="4506" w:name="_Toc85051480"/>
      <w:bookmarkStart w:id="4507" w:name="_Toc90493499"/>
      <w:bookmarkStart w:id="4508" w:name="_Toc90494139"/>
      <w:bookmarkStart w:id="4509" w:name="_Toc100094170"/>
      <w:bookmarkStart w:id="4510" w:name="_Toc106872830"/>
      <w:bookmarkStart w:id="4511" w:name="_Toc133249887"/>
      <w:bookmarkStart w:id="4512" w:name="_Toc27475758"/>
      <w:bookmarkStart w:id="4513" w:name="_Toc29495296"/>
      <w:bookmarkStart w:id="4514" w:name="_Toc36116341"/>
      <w:bookmarkStart w:id="4515" w:name="_Toc36118390"/>
      <w:bookmarkStart w:id="4516" w:name="_Toc36560505"/>
      <w:bookmarkStart w:id="4517" w:name="_Toc43977022"/>
      <w:bookmarkStart w:id="4518" w:name="_Toc52213597"/>
      <w:bookmarkStart w:id="4519" w:name="_Toc60743061"/>
      <w:bookmarkStart w:id="4520" w:name="_Toc68206248"/>
      <w:bookmarkStart w:id="4521" w:name="_Toc75972049"/>
      <w:r w:rsidRPr="009B053A">
        <w:t>6.4B.2.4.5</w:t>
      </w:r>
      <w:r w:rsidRPr="009B053A">
        <w:tab/>
        <w:t>EVM spectral flatness for pi/2 BPSK modulation for inter-band EN-DC including FR2 (1 NR CC)</w:t>
      </w:r>
      <w:bookmarkEnd w:id="4506"/>
      <w:bookmarkEnd w:id="4507"/>
      <w:bookmarkEnd w:id="4508"/>
      <w:bookmarkEnd w:id="4509"/>
      <w:bookmarkEnd w:id="4510"/>
      <w:bookmarkEnd w:id="4511"/>
    </w:p>
    <w:p w14:paraId="26D54EC5" w14:textId="77777777" w:rsidR="007704F8" w:rsidRPr="009B053A" w:rsidRDefault="007704F8" w:rsidP="00BF220C">
      <w:pPr>
        <w:pStyle w:val="EditorsNote"/>
      </w:pPr>
      <w:r w:rsidRPr="009B053A">
        <w:t xml:space="preserve">Editor's note: This clause is incomplete. The following aspects are either missing or not yet determined: </w:t>
      </w:r>
    </w:p>
    <w:p w14:paraId="603BB4F4" w14:textId="77777777" w:rsidR="007704F8" w:rsidRPr="009B053A" w:rsidRDefault="007704F8" w:rsidP="00BF220C">
      <w:pPr>
        <w:pStyle w:val="EditorsNote"/>
      </w:pPr>
      <w:r w:rsidRPr="009B053A">
        <w:t xml:space="preserve">- The referred test case 6.4.2.5 in TS 38.521-2 [9] is incomplete. </w:t>
      </w:r>
    </w:p>
    <w:p w14:paraId="6D99E93A" w14:textId="77777777" w:rsidR="007704F8" w:rsidRPr="009B053A" w:rsidRDefault="007704F8" w:rsidP="007704F8">
      <w:pPr>
        <w:pStyle w:val="H6"/>
      </w:pPr>
      <w:r w:rsidRPr="009B053A">
        <w:t>6.4B.2.4.5.1</w:t>
      </w:r>
      <w:r w:rsidRPr="009B053A">
        <w:tab/>
        <w:t>Test purpose</w:t>
      </w:r>
    </w:p>
    <w:p w14:paraId="44954830" w14:textId="77777777" w:rsidR="007704F8" w:rsidRPr="009B053A" w:rsidRDefault="007704F8" w:rsidP="007704F8">
      <w:r w:rsidRPr="009B053A">
        <w:t>Same test purpose as in clause 6.4.2.5 in TS 38.521-2 [9] for the NR carrier.</w:t>
      </w:r>
    </w:p>
    <w:p w14:paraId="2DFF257E" w14:textId="77777777" w:rsidR="007704F8" w:rsidRPr="009B053A" w:rsidRDefault="007704F8" w:rsidP="007704F8">
      <w:pPr>
        <w:pStyle w:val="H6"/>
      </w:pPr>
      <w:r w:rsidRPr="009B053A">
        <w:t>6.4B.2.4.5.2</w:t>
      </w:r>
      <w:r w:rsidRPr="009B053A">
        <w:tab/>
        <w:t>Test applicability</w:t>
      </w:r>
    </w:p>
    <w:p w14:paraId="304E1443" w14:textId="77777777" w:rsidR="007704F8" w:rsidRPr="009B053A" w:rsidRDefault="007704F8" w:rsidP="007704F8">
      <w:r w:rsidRPr="009B053A">
        <w:t>This test case applies to all types of E-UTRA UE release 15 and forward, supporting inter-band EN-DC including FR2</w:t>
      </w:r>
      <w:r w:rsidRPr="009B053A">
        <w:rPr>
          <w:rFonts w:eastAsia="SimSun"/>
        </w:rPr>
        <w:t xml:space="preserve"> with</w:t>
      </w:r>
      <w:r w:rsidRPr="009B053A">
        <w:t>1 NR UL CC.</w:t>
      </w:r>
    </w:p>
    <w:p w14:paraId="3E6C1EBD" w14:textId="77777777" w:rsidR="007704F8" w:rsidRPr="009B053A" w:rsidRDefault="007704F8" w:rsidP="007704F8">
      <w:pPr>
        <w:pStyle w:val="H6"/>
      </w:pPr>
      <w:r w:rsidRPr="009B053A">
        <w:t>6.4B.2.4.5.3</w:t>
      </w:r>
      <w:r w:rsidRPr="009B053A">
        <w:tab/>
        <w:t>Minimum conformance requirements</w:t>
      </w:r>
    </w:p>
    <w:p w14:paraId="54E40EAD" w14:textId="77777777" w:rsidR="007704F8" w:rsidRPr="009B053A" w:rsidRDefault="007704F8" w:rsidP="007704F8">
      <w:r w:rsidRPr="009B053A">
        <w:t>Transmit modulation quality requirement for E-UTRA single carrier and CA operation specified in clauses 6.5.2 and 6.5.2A of TS 36.101 [4] and for NR single carrier, CA operation and UL-MIMO specified in clause 6.4.2, 6.4A.2 and 6.4D.2 of TS 38.101-2 [3] apply.</w:t>
      </w:r>
    </w:p>
    <w:p w14:paraId="4C13F0C4" w14:textId="77777777" w:rsidR="007704F8" w:rsidRPr="009B053A" w:rsidRDefault="007704F8" w:rsidP="007704F8">
      <w:r w:rsidRPr="009B053A">
        <w:t>The normative reference for this requirement is TS 38.101-3 [4] clause 6.4B.2.4.</w:t>
      </w:r>
    </w:p>
    <w:p w14:paraId="34087AF3" w14:textId="77777777" w:rsidR="007704F8" w:rsidRPr="009B053A" w:rsidRDefault="007704F8" w:rsidP="007704F8">
      <w:r w:rsidRPr="009B053A">
        <w:t>Same minimum conformance requirements as in clause 6.4.2.5.3 in TS 38.521-2 [9] for the NR carrier.</w:t>
      </w:r>
    </w:p>
    <w:p w14:paraId="44619DC2" w14:textId="2CC0596D" w:rsidR="007704F8" w:rsidRPr="009B053A" w:rsidRDefault="007704F8" w:rsidP="007704F8">
      <w:r w:rsidRPr="009B053A">
        <w:t xml:space="preserve">No exception requirements applicable to NR or </w:t>
      </w:r>
      <w:r w:rsidR="003E285D" w:rsidRPr="009B053A">
        <w:t>E-UTRA</w:t>
      </w:r>
      <w:r w:rsidRPr="009B053A">
        <w:t>. LTE anchor agnostic approach is applied.</w:t>
      </w:r>
    </w:p>
    <w:p w14:paraId="6FEE0160" w14:textId="77777777" w:rsidR="007704F8" w:rsidRPr="009B053A" w:rsidRDefault="007704F8" w:rsidP="007704F8">
      <w:pPr>
        <w:pStyle w:val="H6"/>
      </w:pPr>
      <w:r w:rsidRPr="009B053A">
        <w:t>6.4B.2.4.5.4</w:t>
      </w:r>
      <w:r w:rsidRPr="009B053A">
        <w:tab/>
        <w:t>Test description</w:t>
      </w:r>
    </w:p>
    <w:p w14:paraId="18B7C147" w14:textId="77777777" w:rsidR="007704F8" w:rsidRPr="009B053A" w:rsidRDefault="007704F8" w:rsidP="007704F8">
      <w:pPr>
        <w:pStyle w:val="H6"/>
      </w:pPr>
      <w:r w:rsidRPr="009B053A">
        <w:t>6.4B.2.4.5.4.1</w:t>
      </w:r>
      <w:r w:rsidRPr="009B053A">
        <w:tab/>
        <w:t>Initial conditions</w:t>
      </w:r>
    </w:p>
    <w:p w14:paraId="5C7E8EF1" w14:textId="62463401" w:rsidR="007704F8" w:rsidRPr="009B053A" w:rsidRDefault="007704F8" w:rsidP="007704F8">
      <w:r w:rsidRPr="009B053A">
        <w:t>Same test description as in clause 6.4.2.5</w:t>
      </w:r>
      <w:r w:rsidR="00A1754D" w:rsidRPr="009B053A">
        <w:t>.4</w:t>
      </w:r>
      <w:r w:rsidRPr="009B053A">
        <w:t xml:space="preserve"> in TS 38.521-2 [9] for the NR carrier with the following exception:</w:t>
      </w:r>
    </w:p>
    <w:p w14:paraId="7E3E9EB2" w14:textId="77777777" w:rsidR="007704F8" w:rsidRPr="009B053A" w:rsidRDefault="007704F8" w:rsidP="007704F8">
      <w:r w:rsidRPr="009B053A">
        <w:t>The initial test configurations for E-UTRA band consist of environmental conditions, test frequencies, and channel bandwidths based on E-UTRA bands specified in Table 4.7-1. For Initial conditions as in clause 6.4.2.5.4.1 in TS 38.521-2 [9], the following steps will be added to configure E-UTRA component:</w:t>
      </w:r>
    </w:p>
    <w:p w14:paraId="435B0920" w14:textId="77777777" w:rsidR="007704F8" w:rsidRPr="009B053A" w:rsidRDefault="007704F8" w:rsidP="007704F8">
      <w:pPr>
        <w:pStyle w:val="B10"/>
      </w:pPr>
      <w:r w:rsidRPr="009B053A">
        <w:t>2.1.</w:t>
      </w:r>
      <w:r w:rsidRPr="009B053A">
        <w:tab/>
        <w:t>The parameter settings for E-UTRA cell are set up according to TS 36.508 [11] clause 4.4.3.</w:t>
      </w:r>
    </w:p>
    <w:p w14:paraId="1679F136" w14:textId="77777777" w:rsidR="007704F8" w:rsidRPr="009B053A" w:rsidRDefault="007704F8" w:rsidP="007704F8">
      <w:pPr>
        <w:pStyle w:val="B10"/>
      </w:pPr>
      <w:r w:rsidRPr="009B053A">
        <w:t>3.1.</w:t>
      </w:r>
      <w:r w:rsidRPr="009B053A">
        <w:tab/>
        <w:t>The E-UTRA downlink signal level, uplink signal level are set according to Table 4.7-1 and propagation conditions are set according to Annex B.0 of TS 36.521-1 [10].</w:t>
      </w:r>
    </w:p>
    <w:p w14:paraId="5F275D43" w14:textId="14484BBE" w:rsidR="007704F8" w:rsidRPr="009B053A" w:rsidRDefault="007704F8" w:rsidP="007704F8">
      <w:r w:rsidRPr="009B053A">
        <w:t>Step 6 of Initial conditions as in clause 6.4.2.4.</w:t>
      </w:r>
      <w:r w:rsidR="00A1754D" w:rsidRPr="009B053A">
        <w:t>5</w:t>
      </w:r>
      <w:r w:rsidRPr="009B053A">
        <w:t xml:space="preserve">.1 in TS 38.521-2 [9] is replaced by: </w:t>
      </w:r>
    </w:p>
    <w:p w14:paraId="0431B979" w14:textId="77777777" w:rsidR="007704F8" w:rsidRPr="009B053A" w:rsidRDefault="007704F8" w:rsidP="007704F8">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2A4FA2D" w14:textId="77777777" w:rsidR="007704F8" w:rsidRPr="009B053A" w:rsidRDefault="007704F8" w:rsidP="007704F8">
      <w:r w:rsidRPr="009B053A">
        <w:lastRenderedPageBreak/>
        <w:t>Same test procedure as in clause 6.4.2.5.4.2 in TS 38.521-2 [9] with the following steps added for E-UTRA component:</w:t>
      </w:r>
    </w:p>
    <w:p w14:paraId="0E1E5210" w14:textId="77777777" w:rsidR="007704F8" w:rsidRPr="009B053A" w:rsidRDefault="007704F8" w:rsidP="007704F8">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C3EEEC1" w14:textId="77777777" w:rsidR="007704F8" w:rsidRPr="009B053A" w:rsidRDefault="007704F8" w:rsidP="007704F8">
      <w:pPr>
        <w:pStyle w:val="H6"/>
      </w:pPr>
      <w:r w:rsidRPr="009B053A">
        <w:t>6.4B.2.4.5</w:t>
      </w:r>
      <w:r w:rsidRPr="009B053A">
        <w:rPr>
          <w:snapToGrid w:val="0"/>
        </w:rPr>
        <w:t>.5</w:t>
      </w:r>
      <w:r w:rsidRPr="009B053A">
        <w:rPr>
          <w:snapToGrid w:val="0"/>
        </w:rPr>
        <w:tab/>
      </w:r>
      <w:r w:rsidRPr="009B053A">
        <w:t>Test requirement</w:t>
      </w:r>
    </w:p>
    <w:p w14:paraId="555A42C5" w14:textId="77777777" w:rsidR="007704F8" w:rsidRPr="009B053A" w:rsidRDefault="007704F8" w:rsidP="007704F8">
      <w:r w:rsidRPr="009B053A">
        <w:t>Same test requirement as in clause 6.4.2.5.5 in TS 38.521-2 [9] for the NR carrier.</w:t>
      </w:r>
    </w:p>
    <w:p w14:paraId="6C76FDFF" w14:textId="77777777" w:rsidR="00B3283C" w:rsidRPr="009B053A" w:rsidRDefault="00B3283C" w:rsidP="00B3283C">
      <w:pPr>
        <w:pStyle w:val="Heading2"/>
      </w:pPr>
      <w:bookmarkStart w:id="4522" w:name="_Toc100094171"/>
      <w:bookmarkStart w:id="4523" w:name="_Toc106872831"/>
      <w:bookmarkStart w:id="4524" w:name="_Toc133249888"/>
      <w:bookmarkStart w:id="4525" w:name="_Toc85051481"/>
      <w:bookmarkStart w:id="4526" w:name="_Toc90493500"/>
      <w:bookmarkStart w:id="4527" w:name="_Toc90494140"/>
      <w:r w:rsidRPr="009B053A">
        <w:t>6.4E</w:t>
      </w:r>
      <w:r w:rsidRPr="009B053A">
        <w:tab/>
        <w:t>Transmit signal quality for V2X operation in FR1</w:t>
      </w:r>
      <w:bookmarkEnd w:id="4522"/>
      <w:bookmarkEnd w:id="4523"/>
      <w:bookmarkEnd w:id="4524"/>
    </w:p>
    <w:p w14:paraId="2BFB08EA" w14:textId="77777777" w:rsidR="00B3283C" w:rsidRPr="009B053A" w:rsidRDefault="00B3283C" w:rsidP="00B3283C">
      <w:pPr>
        <w:pStyle w:val="Heading3"/>
      </w:pPr>
      <w:bookmarkStart w:id="4528" w:name="_Toc100094172"/>
      <w:bookmarkStart w:id="4529" w:name="_Toc106872832"/>
      <w:bookmarkStart w:id="4530" w:name="_Toc133249889"/>
      <w:r w:rsidRPr="009B053A">
        <w:t>6.4E.1</w:t>
      </w:r>
      <w:r w:rsidRPr="009B053A">
        <w:tab/>
        <w:t>Frequency error for V2X</w:t>
      </w:r>
      <w:bookmarkEnd w:id="4528"/>
      <w:bookmarkEnd w:id="4529"/>
      <w:bookmarkEnd w:id="4530"/>
    </w:p>
    <w:p w14:paraId="5891B46D" w14:textId="77777777" w:rsidR="00B3283C" w:rsidRPr="009B053A" w:rsidRDefault="00B3283C" w:rsidP="00B3283C">
      <w:pPr>
        <w:pStyle w:val="Heading4"/>
      </w:pPr>
      <w:bookmarkStart w:id="4531" w:name="_Toc100094173"/>
      <w:bookmarkStart w:id="4532" w:name="_Toc106872833"/>
      <w:bookmarkStart w:id="4533" w:name="_Toc133249890"/>
      <w:r w:rsidRPr="009B053A">
        <w:t>6.4E.1.0</w:t>
      </w:r>
      <w:r w:rsidRPr="009B053A">
        <w:tab/>
        <w:t>Minimum conformance requirements</w:t>
      </w:r>
      <w:bookmarkEnd w:id="4531"/>
      <w:bookmarkEnd w:id="4532"/>
      <w:bookmarkEnd w:id="4533"/>
    </w:p>
    <w:p w14:paraId="68C39502" w14:textId="77777777" w:rsidR="00B3283C" w:rsidRPr="009B053A" w:rsidRDefault="00B3283C" w:rsidP="00B3283C">
      <w:r w:rsidRPr="009B053A">
        <w:t>For intra-band V2X operating UE, the requirement shall apply on each component carrier as defined in clause 6.5.1G in TS 36.101 [5] and in clause 6.4E.1 in TS 38.101-1 [2], respectively.</w:t>
      </w:r>
    </w:p>
    <w:p w14:paraId="32385EA5" w14:textId="7AE6F61C" w:rsidR="00B3283C" w:rsidRPr="009B053A" w:rsidRDefault="00B3283C" w:rsidP="00B3283C">
      <w:r w:rsidRPr="009B053A">
        <w:t>For the inter-band con-current NR V2X operation, the requirements specified in subclause 6.4.1 of TS 36.101 [5] shall apply for the E-UTRA uplink in licensed band and the requirements specified in subclause 6.4E.1 of TS 38.101-1 [2] shall apply for the sidelink in NR Band n47.</w:t>
      </w:r>
    </w:p>
    <w:p w14:paraId="3793AF84" w14:textId="77777777" w:rsidR="00B3283C" w:rsidRPr="009B053A" w:rsidRDefault="00B3283C" w:rsidP="00B3283C">
      <w:r w:rsidRPr="009B053A">
        <w:t>The normative reference for this requirement is TS 38.101-3 [4] clause 6.4E.1.</w:t>
      </w:r>
    </w:p>
    <w:p w14:paraId="37C1310C" w14:textId="77777777" w:rsidR="00B3283C" w:rsidRPr="009B053A" w:rsidRDefault="00B3283C" w:rsidP="00B3283C">
      <w:pPr>
        <w:pStyle w:val="Heading4"/>
      </w:pPr>
      <w:bookmarkStart w:id="4534" w:name="_Toc100094174"/>
      <w:bookmarkStart w:id="4535" w:name="_Toc106872834"/>
      <w:bookmarkStart w:id="4536" w:name="_Toc133249891"/>
      <w:r w:rsidRPr="009B053A">
        <w:t>6.4E.1.1</w:t>
      </w:r>
      <w:r w:rsidRPr="009B053A">
        <w:tab/>
        <w:t>Frequency error for Intra-band V2X</w:t>
      </w:r>
      <w:bookmarkEnd w:id="4534"/>
      <w:bookmarkEnd w:id="4535"/>
      <w:bookmarkEnd w:id="4536"/>
    </w:p>
    <w:p w14:paraId="098367E3" w14:textId="77777777" w:rsidR="00B3283C" w:rsidRPr="009B053A" w:rsidRDefault="00B3283C" w:rsidP="00B3283C">
      <w:pPr>
        <w:pStyle w:val="H6"/>
      </w:pPr>
      <w:r w:rsidRPr="009B053A">
        <w:t>6.4E.1.1.1</w:t>
      </w:r>
      <w:r w:rsidRPr="009B053A">
        <w:tab/>
        <w:t>Test purpose</w:t>
      </w:r>
    </w:p>
    <w:p w14:paraId="113530BB" w14:textId="77777777" w:rsidR="00B3283C" w:rsidRPr="009B053A" w:rsidRDefault="00B3283C" w:rsidP="00B3283C">
      <w:r w:rsidRPr="009B053A">
        <w:t>This test verifies the ability of both, the receiver and the transmitter, to process frequency correctly.</w:t>
      </w:r>
    </w:p>
    <w:p w14:paraId="409B316D" w14:textId="77777777" w:rsidR="00B3283C" w:rsidRPr="009B053A" w:rsidRDefault="00B3283C" w:rsidP="00B3283C">
      <w:pPr>
        <w:rPr>
          <w:lang w:eastAsia="ko-KR"/>
        </w:rPr>
      </w:pPr>
      <w:r w:rsidRPr="009B053A">
        <w:rPr>
          <w:lang w:eastAsia="ko-KR"/>
        </w:rPr>
        <w:t>Receiver: to extract the correct frequency from the stimulus signal, offered by the System simulator, under ideal propagation conditions and low level.</w:t>
      </w:r>
    </w:p>
    <w:p w14:paraId="1CC404FB" w14:textId="77777777" w:rsidR="00B3283C" w:rsidRPr="009B053A" w:rsidRDefault="00B3283C" w:rsidP="00B3283C">
      <w:pPr>
        <w:rPr>
          <w:lang w:eastAsia="ko-KR"/>
        </w:rPr>
      </w:pPr>
      <w:r w:rsidRPr="009B053A">
        <w:rPr>
          <w:lang w:eastAsia="ko-KR"/>
        </w:rPr>
        <w:t>Transmitter: to derive the correct modulated carrier frequency from the results, gained by the receiver.</w:t>
      </w:r>
    </w:p>
    <w:p w14:paraId="26FFD79E" w14:textId="77777777" w:rsidR="00B3283C" w:rsidRPr="009B053A" w:rsidRDefault="00B3283C" w:rsidP="00B3283C">
      <w:pPr>
        <w:pStyle w:val="H6"/>
      </w:pPr>
      <w:r w:rsidRPr="009B053A">
        <w:t>6.4E.1.1.2</w:t>
      </w:r>
      <w:r w:rsidRPr="009B053A">
        <w:tab/>
        <w:t>Test applicability</w:t>
      </w:r>
    </w:p>
    <w:p w14:paraId="3FFF9859" w14:textId="77777777" w:rsidR="00B3283C" w:rsidRPr="009B053A" w:rsidRDefault="00B3283C" w:rsidP="00B3283C">
      <w:r w:rsidRPr="009B053A">
        <w:t>No exception requirements applicable to NR V2X operation or E-UTRA V2X operation. Given only single switched SL is supported as per clause 6.4E.1.0. The requirements in this test case can be well covered in clause 6.5.1G of TS 36.521-1 [10] and clause 6.4E.1 of TS 38.521-1 [8] and don’t need to be tested again.</w:t>
      </w:r>
    </w:p>
    <w:p w14:paraId="4B8460E7" w14:textId="77777777" w:rsidR="00B3283C" w:rsidRPr="009B053A" w:rsidRDefault="00B3283C" w:rsidP="00B3283C">
      <w:pPr>
        <w:pStyle w:val="Heading4"/>
      </w:pPr>
      <w:bookmarkStart w:id="4537" w:name="_Toc100094175"/>
      <w:bookmarkStart w:id="4538" w:name="_Toc106872835"/>
      <w:bookmarkStart w:id="4539" w:name="_Toc133249892"/>
      <w:r w:rsidRPr="009B053A">
        <w:t>6.4E.1.2</w:t>
      </w:r>
      <w:r w:rsidRPr="009B053A">
        <w:tab/>
        <w:t>Frequency error for Inter-band V2X</w:t>
      </w:r>
      <w:bookmarkEnd w:id="4537"/>
      <w:bookmarkEnd w:id="4538"/>
      <w:bookmarkEnd w:id="4539"/>
    </w:p>
    <w:p w14:paraId="30865E34" w14:textId="77777777" w:rsidR="00B3283C" w:rsidRPr="009B053A" w:rsidRDefault="00B3283C" w:rsidP="00B3283C">
      <w:pPr>
        <w:pStyle w:val="H6"/>
      </w:pPr>
      <w:r w:rsidRPr="009B053A">
        <w:t>6.4E.1.2.1</w:t>
      </w:r>
      <w:r w:rsidRPr="009B053A">
        <w:tab/>
        <w:t>Test purpose</w:t>
      </w:r>
    </w:p>
    <w:p w14:paraId="2DD8B407" w14:textId="3A45EFBE" w:rsidR="00B3283C" w:rsidRPr="009B053A" w:rsidRDefault="00B3283C" w:rsidP="00B3283C">
      <w:pPr>
        <w:rPr>
          <w:lang w:eastAsia="ko-KR"/>
        </w:rPr>
      </w:pPr>
      <w:r w:rsidRPr="009B053A">
        <w:rPr>
          <w:lang w:eastAsia="ko-KR"/>
        </w:rPr>
        <w:t>Same test purpose as in clause 6.4E.1 in TS 38.521-1 [8].</w:t>
      </w:r>
    </w:p>
    <w:p w14:paraId="6D7F40CA" w14:textId="77777777" w:rsidR="00B3283C" w:rsidRPr="009B053A" w:rsidRDefault="00B3283C" w:rsidP="00B3283C">
      <w:pPr>
        <w:pStyle w:val="H6"/>
      </w:pPr>
      <w:r w:rsidRPr="009B053A">
        <w:t>6.4E.1.2.2</w:t>
      </w:r>
      <w:r w:rsidRPr="009B053A">
        <w:tab/>
        <w:t>Test applicability</w:t>
      </w:r>
    </w:p>
    <w:p w14:paraId="45E573D4" w14:textId="77777777" w:rsidR="00B3283C" w:rsidRPr="009B053A" w:rsidRDefault="00B3283C" w:rsidP="00B3283C">
      <w:r w:rsidRPr="009B053A">
        <w:t>For inter-band V2X operation, no exception requirements are specified for the E-UTRA/NR Uu carrier and E-UTRA/NR SL carrier.</w:t>
      </w:r>
    </w:p>
    <w:p w14:paraId="0E995BF8" w14:textId="77777777" w:rsidR="00B3283C" w:rsidRPr="009B053A" w:rsidRDefault="00B3283C" w:rsidP="00B3283C">
      <w:r w:rsidRPr="009B053A">
        <w:t>For inter-band V2X configuration with E-UTRA Uu and NR sidelink, the requirements in this test case can be well covered in clause 6.5.1 of TS 36.521-1 [10] for E-UTRA Uu carrier and clause 6.4E.1.1 of TS 38.521-1 [8] and don’t need to be tested again.</w:t>
      </w:r>
    </w:p>
    <w:p w14:paraId="129A64B8" w14:textId="77777777" w:rsidR="00B3283C" w:rsidRPr="009B053A" w:rsidRDefault="00B3283C" w:rsidP="00B3283C">
      <w:pPr>
        <w:pStyle w:val="Heading3"/>
      </w:pPr>
      <w:bookmarkStart w:id="4540" w:name="_Toc100094176"/>
      <w:bookmarkStart w:id="4541" w:name="_Toc106872836"/>
      <w:bookmarkStart w:id="4542" w:name="_Toc133249893"/>
      <w:r w:rsidRPr="009B053A">
        <w:lastRenderedPageBreak/>
        <w:t>6.4E.2</w:t>
      </w:r>
      <w:r w:rsidRPr="009B053A">
        <w:tab/>
        <w:t>Transmit modulation quality for V2X</w:t>
      </w:r>
      <w:bookmarkEnd w:id="4540"/>
      <w:bookmarkEnd w:id="4541"/>
      <w:bookmarkEnd w:id="4542"/>
    </w:p>
    <w:p w14:paraId="481696B9" w14:textId="77777777" w:rsidR="00B3283C" w:rsidRPr="009B053A" w:rsidRDefault="00B3283C" w:rsidP="00B3283C">
      <w:pPr>
        <w:pStyle w:val="Heading4"/>
      </w:pPr>
      <w:bookmarkStart w:id="4543" w:name="_Toc100094177"/>
      <w:bookmarkStart w:id="4544" w:name="_Toc106872837"/>
      <w:bookmarkStart w:id="4545" w:name="_Toc133249894"/>
      <w:r w:rsidRPr="009B053A">
        <w:t>6.4E.2.1</w:t>
      </w:r>
      <w:r w:rsidRPr="009B053A">
        <w:tab/>
        <w:t>Error Vector Magnitude for V2X</w:t>
      </w:r>
      <w:bookmarkEnd w:id="4543"/>
      <w:bookmarkEnd w:id="4544"/>
      <w:bookmarkEnd w:id="4545"/>
      <w:r w:rsidRPr="009B053A">
        <w:t xml:space="preserve"> </w:t>
      </w:r>
    </w:p>
    <w:p w14:paraId="25A113AC" w14:textId="77777777" w:rsidR="00B3283C" w:rsidRPr="009B053A" w:rsidRDefault="00B3283C" w:rsidP="00B3283C">
      <w:pPr>
        <w:pStyle w:val="H6"/>
      </w:pPr>
      <w:r w:rsidRPr="009B053A">
        <w:t>6.4E.2.1.0</w:t>
      </w:r>
      <w:r w:rsidRPr="009B053A">
        <w:tab/>
        <w:t>Minimum conformance requirements</w:t>
      </w:r>
    </w:p>
    <w:p w14:paraId="2F7C6682" w14:textId="77777777" w:rsidR="00B3283C" w:rsidRPr="009B053A" w:rsidRDefault="00B3283C" w:rsidP="00B3283C">
      <w:r w:rsidRPr="009B053A">
        <w:t>For intra-band V2X operating UE, the requirement shall apply on each SL transmission as defined in clause 6.5.2G.1 in TS 36.101 [5] and in clause 6.4E.2.1 in TS 38.101-1 [2], respectively.</w:t>
      </w:r>
    </w:p>
    <w:p w14:paraId="52754578" w14:textId="77777777" w:rsidR="00B3283C" w:rsidRPr="009B053A" w:rsidRDefault="00B3283C" w:rsidP="00B3283C">
      <w:r w:rsidRPr="009B053A">
        <w:t>For the inter-band con-current NR V2X operation, the requirements specified in subclause 6.5.2 of TS 36.101 [5] shall apply for the E-UTRA uplink in licensed band and the requirements specified in subclause 6.4E.2.1 of TS 38.101-1 [2] shall apply for the sidelink in NR Band n47.</w:t>
      </w:r>
    </w:p>
    <w:p w14:paraId="77F6E7EE" w14:textId="77777777" w:rsidR="00B3283C" w:rsidRPr="009B053A" w:rsidRDefault="00B3283C" w:rsidP="00B3283C">
      <w:r w:rsidRPr="009B053A">
        <w:t>The normative reference for this requirement is TS 38.101-3 [4] clause 6.4E.2.1.1.</w:t>
      </w:r>
    </w:p>
    <w:p w14:paraId="562C7F69" w14:textId="77777777" w:rsidR="00B3283C" w:rsidRPr="009B053A" w:rsidRDefault="00B3283C" w:rsidP="003A6F0D">
      <w:pPr>
        <w:pStyle w:val="Heading5"/>
      </w:pPr>
      <w:bookmarkStart w:id="4546" w:name="_Toc106872838"/>
      <w:bookmarkStart w:id="4547" w:name="_Toc133249895"/>
      <w:r w:rsidRPr="009B053A">
        <w:t>6.4E.2.1.1</w:t>
      </w:r>
      <w:r w:rsidRPr="009B053A">
        <w:tab/>
        <w:t>Error Vector Magnitude for intra-band V2X</w:t>
      </w:r>
      <w:bookmarkEnd w:id="4546"/>
      <w:bookmarkEnd w:id="4547"/>
    </w:p>
    <w:p w14:paraId="0420B2FE" w14:textId="77777777" w:rsidR="00B3283C" w:rsidRPr="009B053A" w:rsidRDefault="00B3283C" w:rsidP="00B3283C">
      <w:pPr>
        <w:pStyle w:val="H6"/>
      </w:pPr>
      <w:r w:rsidRPr="009B053A">
        <w:t>6.4E.2.1.1.1</w:t>
      </w:r>
      <w:r w:rsidRPr="009B053A">
        <w:tab/>
        <w:t>Test purpose</w:t>
      </w:r>
    </w:p>
    <w:p w14:paraId="757F7790" w14:textId="280B1CA6" w:rsidR="00B3283C" w:rsidRPr="009B053A" w:rsidRDefault="00B3283C" w:rsidP="00B3283C">
      <w:pPr>
        <w:rPr>
          <w:lang w:eastAsia="ko-KR"/>
        </w:rPr>
      </w:pPr>
      <w:r w:rsidRPr="009B053A">
        <w:rPr>
          <w:lang w:eastAsia="ko-KR"/>
        </w:rPr>
        <w:t>Same test purpose as in clause 6.4E.2 in TS 38.521-1 [8].</w:t>
      </w:r>
    </w:p>
    <w:p w14:paraId="361ABF7B" w14:textId="77777777" w:rsidR="00B3283C" w:rsidRPr="009B053A" w:rsidRDefault="00B3283C" w:rsidP="00B3283C">
      <w:pPr>
        <w:pStyle w:val="H6"/>
      </w:pPr>
      <w:r w:rsidRPr="009B053A">
        <w:t>6.4E.2.1.1.2</w:t>
      </w:r>
      <w:r w:rsidRPr="009B053A">
        <w:tab/>
        <w:t>Test applicability</w:t>
      </w:r>
    </w:p>
    <w:p w14:paraId="3B30A860" w14:textId="77777777" w:rsidR="00B3283C" w:rsidRPr="009B053A" w:rsidRDefault="00B3283C" w:rsidP="00B3283C">
      <w:r w:rsidRPr="009B053A">
        <w:t>No exception requirements applicable to NR V2X operation or E-UTRA V2X operation. Given only single switched SL is supported as per clause 6.4E.2.1.0. The requirements in this test case can be well covered in clause 6.5.2.1G of TS 36.521-1 [10] and clause 6.4E.2.1 of TS 38.521-1 [8] and don’t need to be tested again.</w:t>
      </w:r>
    </w:p>
    <w:p w14:paraId="54B84AC8" w14:textId="4D56D0DD" w:rsidR="00B3283C" w:rsidRPr="009B053A" w:rsidRDefault="00B3283C" w:rsidP="003A6F0D">
      <w:pPr>
        <w:pStyle w:val="Heading5"/>
      </w:pPr>
      <w:bookmarkStart w:id="4548" w:name="_Toc106872839"/>
      <w:bookmarkStart w:id="4549" w:name="_Toc133249896"/>
      <w:r w:rsidRPr="009B053A">
        <w:t>6.4E.2.1.2</w:t>
      </w:r>
      <w:r w:rsidRPr="009B053A">
        <w:tab/>
      </w:r>
      <w:r w:rsidR="00B05694" w:rsidRPr="009B053A">
        <w:t>Error Vector Magnitude</w:t>
      </w:r>
      <w:r w:rsidRPr="009B053A">
        <w:t xml:space="preserve"> for Inter-band V2X</w:t>
      </w:r>
      <w:bookmarkEnd w:id="4548"/>
      <w:bookmarkEnd w:id="4549"/>
    </w:p>
    <w:p w14:paraId="3D19C7AD" w14:textId="77777777" w:rsidR="00B3283C" w:rsidRPr="009B053A" w:rsidRDefault="00B3283C" w:rsidP="00B3283C">
      <w:pPr>
        <w:pStyle w:val="H6"/>
      </w:pPr>
      <w:r w:rsidRPr="009B053A">
        <w:t>6.4E.2.1.2.1</w:t>
      </w:r>
      <w:r w:rsidRPr="009B053A">
        <w:tab/>
        <w:t>Test purpose</w:t>
      </w:r>
    </w:p>
    <w:p w14:paraId="210E1CB4" w14:textId="16978FD8" w:rsidR="00B3283C" w:rsidRPr="009B053A" w:rsidRDefault="00B3283C" w:rsidP="00B3283C">
      <w:pPr>
        <w:rPr>
          <w:lang w:eastAsia="ko-KR"/>
        </w:rPr>
      </w:pPr>
      <w:r w:rsidRPr="009B053A">
        <w:rPr>
          <w:lang w:eastAsia="ko-KR"/>
        </w:rPr>
        <w:t>Same test purpose as in clause 6.4E.2 in TS 38.521-1 [8].</w:t>
      </w:r>
    </w:p>
    <w:p w14:paraId="356FEB99" w14:textId="77777777" w:rsidR="00B3283C" w:rsidRPr="009B053A" w:rsidRDefault="00B3283C" w:rsidP="00B3283C">
      <w:pPr>
        <w:pStyle w:val="H6"/>
      </w:pPr>
      <w:r w:rsidRPr="009B053A">
        <w:t>6.4E.2.1.2.2</w:t>
      </w:r>
      <w:r w:rsidRPr="009B053A">
        <w:tab/>
        <w:t>Test applicability</w:t>
      </w:r>
    </w:p>
    <w:p w14:paraId="21AE2DFE" w14:textId="77777777" w:rsidR="00B3283C" w:rsidRPr="009B053A" w:rsidRDefault="00B3283C" w:rsidP="00B3283C">
      <w:r w:rsidRPr="009B053A">
        <w:t>For inter-band V2X operation, no exception requirements are specified for the E-UTRA/NR Uu carrier and E-UTRA/NR SL carrier.</w:t>
      </w:r>
    </w:p>
    <w:p w14:paraId="75657BB7" w14:textId="4F7617FA" w:rsidR="00513CF7" w:rsidRPr="009B053A" w:rsidRDefault="00B3283C" w:rsidP="00513CF7">
      <w:r w:rsidRPr="009B053A">
        <w:t>For inter-band V2X configuration with E-UTRA Uu and NR sidelink, the requirements in this test case can be well covered in clause 6.5.2.1 of TS 36.521-1 [10] for E-UTRA Uu carrier and clause 6.4E.</w:t>
      </w:r>
      <w:r w:rsidR="00B05694" w:rsidRPr="009B053A">
        <w:rPr>
          <w:lang w:eastAsia="zh-CN"/>
        </w:rPr>
        <w:t>2.2</w:t>
      </w:r>
      <w:r w:rsidRPr="009B053A">
        <w:t>.1 of TS 38.521-1 [8] and don’t need to be tested again.</w:t>
      </w:r>
    </w:p>
    <w:p w14:paraId="51481DC8" w14:textId="77777777" w:rsidR="00513CF7" w:rsidRPr="009B053A" w:rsidRDefault="00513CF7" w:rsidP="00513CF7">
      <w:pPr>
        <w:pStyle w:val="Heading4"/>
      </w:pPr>
      <w:bookmarkStart w:id="4550" w:name="_Toc106872840"/>
      <w:bookmarkStart w:id="4551" w:name="_Toc133249897"/>
      <w:r w:rsidRPr="009B053A">
        <w:t>6.4E.2.2</w:t>
      </w:r>
      <w:r w:rsidRPr="009B053A">
        <w:tab/>
        <w:t>Carrier leakage for V2X</w:t>
      </w:r>
      <w:bookmarkEnd w:id="4550"/>
      <w:bookmarkEnd w:id="4551"/>
      <w:r w:rsidRPr="009B053A">
        <w:t xml:space="preserve"> </w:t>
      </w:r>
    </w:p>
    <w:p w14:paraId="56AB56B3" w14:textId="77777777" w:rsidR="00513CF7" w:rsidRPr="009B053A" w:rsidRDefault="00513CF7" w:rsidP="00513CF7">
      <w:pPr>
        <w:pStyle w:val="H6"/>
      </w:pPr>
      <w:r w:rsidRPr="009B053A">
        <w:t>6.4E.2.2.0</w:t>
      </w:r>
      <w:r w:rsidRPr="009B053A">
        <w:tab/>
        <w:t>Minimum conformance requirements</w:t>
      </w:r>
    </w:p>
    <w:p w14:paraId="0629F117" w14:textId="77777777" w:rsidR="00513CF7" w:rsidRPr="009B053A" w:rsidRDefault="00513CF7" w:rsidP="00513CF7">
      <w:r w:rsidRPr="009B053A">
        <w:t>For intra-band V2X operating UE, the requirement shall apply on each SL transmission as defined in clause 6.5.2G.2 in TS 36.101 [5] and in clause 6.4E.2.2 in TS 38.101-1 [2], respectively.</w:t>
      </w:r>
    </w:p>
    <w:p w14:paraId="1212AD97" w14:textId="77777777" w:rsidR="00513CF7" w:rsidRPr="009B053A" w:rsidRDefault="00513CF7" w:rsidP="00513CF7">
      <w:r w:rsidRPr="009B053A">
        <w:t>The normative reference for this requirement is TS 38.101-3 [4] clause 6.4E.2.2.2.</w:t>
      </w:r>
    </w:p>
    <w:p w14:paraId="719A301A" w14:textId="77777777" w:rsidR="00513CF7" w:rsidRPr="009B053A" w:rsidRDefault="00513CF7" w:rsidP="00513CF7">
      <w:pPr>
        <w:pStyle w:val="Heading5"/>
      </w:pPr>
      <w:bookmarkStart w:id="4552" w:name="_Toc106872841"/>
      <w:bookmarkStart w:id="4553" w:name="_Toc133249898"/>
      <w:r w:rsidRPr="009B053A">
        <w:t>6.4E.2.2.1</w:t>
      </w:r>
      <w:r w:rsidRPr="009B053A">
        <w:tab/>
        <w:t>Carrier leakage for intra-band V2X</w:t>
      </w:r>
      <w:bookmarkEnd w:id="4552"/>
      <w:bookmarkEnd w:id="4553"/>
    </w:p>
    <w:p w14:paraId="433442C4" w14:textId="77777777" w:rsidR="00513CF7" w:rsidRPr="009B053A" w:rsidRDefault="00513CF7" w:rsidP="00513CF7">
      <w:pPr>
        <w:pStyle w:val="H6"/>
      </w:pPr>
      <w:r w:rsidRPr="009B053A">
        <w:t>6.4E.2.2.1.1</w:t>
      </w:r>
      <w:r w:rsidRPr="009B053A">
        <w:tab/>
        <w:t>Test purpose</w:t>
      </w:r>
    </w:p>
    <w:p w14:paraId="46F233A4" w14:textId="77777777" w:rsidR="00513CF7" w:rsidRPr="009B053A" w:rsidRDefault="00513CF7" w:rsidP="00513CF7">
      <w:pPr>
        <w:rPr>
          <w:lang w:eastAsia="ko-KR"/>
        </w:rPr>
      </w:pPr>
      <w:r w:rsidRPr="009B053A">
        <w:rPr>
          <w:lang w:eastAsia="ko-KR"/>
        </w:rPr>
        <w:t>Same test purpose as in clause 6.4E.2.3.1 in TS 38.521-1 [8].</w:t>
      </w:r>
    </w:p>
    <w:p w14:paraId="54B3FDA2" w14:textId="77777777" w:rsidR="00513CF7" w:rsidRPr="009B053A" w:rsidRDefault="00513CF7" w:rsidP="00513CF7">
      <w:pPr>
        <w:pStyle w:val="H6"/>
      </w:pPr>
      <w:r w:rsidRPr="009B053A">
        <w:lastRenderedPageBreak/>
        <w:t>6.4E.2.2.1.2</w:t>
      </w:r>
      <w:r w:rsidRPr="009B053A">
        <w:tab/>
        <w:t>Test applicability</w:t>
      </w:r>
    </w:p>
    <w:p w14:paraId="08FF426F" w14:textId="044FF58F" w:rsidR="007370FB" w:rsidRPr="009B053A" w:rsidRDefault="00513CF7" w:rsidP="007370FB">
      <w:r w:rsidRPr="009B053A">
        <w:t>No exception requirements applicable to NR V2X operation or E-UTRA V2X operation. Given only single switched SL is supported as per clause 6.2E.1.0. The requirements in this test case can be well covered in clause 6.5.2.2G of TS 36.521-1 [10] and clause 6.4E.2.3 of TS 38.521-1 [8] and don’t need to be tested again.</w:t>
      </w:r>
    </w:p>
    <w:p w14:paraId="43A446CF" w14:textId="77777777" w:rsidR="007370FB" w:rsidRPr="009B053A" w:rsidRDefault="007370FB" w:rsidP="007370FB">
      <w:pPr>
        <w:pStyle w:val="Heading4"/>
      </w:pPr>
      <w:bookmarkStart w:id="4554" w:name="_Toc106872842"/>
      <w:bookmarkStart w:id="4555" w:name="_Toc133249899"/>
      <w:r w:rsidRPr="009B053A">
        <w:t>6.4E.2.3</w:t>
      </w:r>
      <w:r w:rsidRPr="009B053A">
        <w:tab/>
        <w:t>In-band emissions for V2X</w:t>
      </w:r>
      <w:bookmarkEnd w:id="4554"/>
      <w:bookmarkEnd w:id="4555"/>
      <w:r w:rsidRPr="009B053A">
        <w:t xml:space="preserve"> </w:t>
      </w:r>
    </w:p>
    <w:p w14:paraId="103D4CAB" w14:textId="77777777" w:rsidR="007370FB" w:rsidRPr="009B053A" w:rsidRDefault="007370FB" w:rsidP="007370FB">
      <w:pPr>
        <w:pStyle w:val="H6"/>
      </w:pPr>
      <w:r w:rsidRPr="009B053A">
        <w:t>6.4E.2.3.0</w:t>
      </w:r>
      <w:r w:rsidRPr="009B053A">
        <w:tab/>
        <w:t>Minimum conformance requirements</w:t>
      </w:r>
    </w:p>
    <w:p w14:paraId="1AB2EAF4" w14:textId="77777777" w:rsidR="007370FB" w:rsidRPr="009B053A" w:rsidRDefault="007370FB" w:rsidP="007370FB">
      <w:r w:rsidRPr="009B053A">
        <w:t>For intra-band V2X operating UE, the requirement shall apply on each SL transmission as defined in clause 6.5.2G.3 in TS 36.101 [5] and in clause 6.4E.2.3 in TS 38.101-1 [2], respectively.</w:t>
      </w:r>
    </w:p>
    <w:p w14:paraId="5CEC5A45" w14:textId="77777777" w:rsidR="007370FB" w:rsidRPr="009B053A" w:rsidRDefault="007370FB" w:rsidP="007370FB">
      <w:r w:rsidRPr="009B053A">
        <w:t>The normative reference for this requirement is TS 38.101-3 [4] clause 6.4E.2.2.3.</w:t>
      </w:r>
    </w:p>
    <w:p w14:paraId="724FFBC7" w14:textId="77777777" w:rsidR="007370FB" w:rsidRPr="009B053A" w:rsidRDefault="007370FB" w:rsidP="007370FB">
      <w:pPr>
        <w:pStyle w:val="Heading5"/>
      </w:pPr>
      <w:bookmarkStart w:id="4556" w:name="_Toc106872843"/>
      <w:bookmarkStart w:id="4557" w:name="_Toc133249900"/>
      <w:r w:rsidRPr="009B053A">
        <w:t>6.4E.2.3.1</w:t>
      </w:r>
      <w:r w:rsidRPr="009B053A">
        <w:tab/>
        <w:t>In-band emissions for intra-band V2X</w:t>
      </w:r>
      <w:bookmarkEnd w:id="4556"/>
      <w:bookmarkEnd w:id="4557"/>
    </w:p>
    <w:p w14:paraId="017B0505" w14:textId="77777777" w:rsidR="007370FB" w:rsidRPr="009B053A" w:rsidRDefault="007370FB" w:rsidP="007370FB">
      <w:pPr>
        <w:pStyle w:val="H6"/>
      </w:pPr>
      <w:r w:rsidRPr="009B053A">
        <w:t>6.4E.2.3.1.1</w:t>
      </w:r>
      <w:r w:rsidRPr="009B053A">
        <w:tab/>
        <w:t>Test purpose</w:t>
      </w:r>
    </w:p>
    <w:p w14:paraId="677C50E1" w14:textId="77777777" w:rsidR="007370FB" w:rsidRPr="009B053A" w:rsidRDefault="007370FB" w:rsidP="007370FB">
      <w:pPr>
        <w:rPr>
          <w:lang w:eastAsia="ko-KR"/>
        </w:rPr>
      </w:pPr>
      <w:r w:rsidRPr="009B053A">
        <w:rPr>
          <w:lang w:eastAsia="ko-KR"/>
        </w:rPr>
        <w:t>Same test purpose as in clause 6.4E.2.4.1 in TS 38.521-1 [8].</w:t>
      </w:r>
    </w:p>
    <w:p w14:paraId="2737AD32" w14:textId="77777777" w:rsidR="007370FB" w:rsidRPr="009B053A" w:rsidRDefault="007370FB" w:rsidP="007370FB">
      <w:pPr>
        <w:pStyle w:val="H6"/>
      </w:pPr>
      <w:r w:rsidRPr="009B053A">
        <w:t>6.4E.2.3.1.2</w:t>
      </w:r>
      <w:r w:rsidRPr="009B053A">
        <w:tab/>
        <w:t>Test applicability</w:t>
      </w:r>
    </w:p>
    <w:p w14:paraId="322721D8" w14:textId="392874FA" w:rsidR="00B3283C" w:rsidRPr="009B053A" w:rsidRDefault="007370FB" w:rsidP="00B3283C">
      <w:r w:rsidRPr="009B053A">
        <w:t>No exception requirements applicable to NR V2X operation or E-UTRA V2X operation. Given only single switched SL is supported as per clause 6.2E.1.0. The requirements in this test case can be well covered in clause 6.5.2.3G of TS 36.521-1 [10] and clause 6.4E.2.4 of TS 38.521-1 [8] and don’t need to be tested again.</w:t>
      </w:r>
    </w:p>
    <w:p w14:paraId="0653BA30" w14:textId="77777777" w:rsidR="00AB2B30" w:rsidRPr="009B053A" w:rsidRDefault="006A7121">
      <w:pPr>
        <w:pStyle w:val="Heading2"/>
      </w:pPr>
      <w:bookmarkStart w:id="4558" w:name="_Toc100094178"/>
      <w:bookmarkStart w:id="4559" w:name="_Toc106872844"/>
      <w:bookmarkStart w:id="4560" w:name="_Toc133249901"/>
      <w:r w:rsidRPr="009B053A">
        <w:t>6.5</w:t>
      </w:r>
      <w:r w:rsidRPr="009B053A">
        <w:tab/>
        <w:t>Output RF spectrum emissions</w:t>
      </w:r>
      <w:bookmarkEnd w:id="4512"/>
      <w:bookmarkEnd w:id="4513"/>
      <w:bookmarkEnd w:id="4514"/>
      <w:bookmarkEnd w:id="4515"/>
      <w:bookmarkEnd w:id="4516"/>
      <w:bookmarkEnd w:id="4517"/>
      <w:bookmarkEnd w:id="4518"/>
      <w:bookmarkEnd w:id="4519"/>
      <w:bookmarkEnd w:id="4520"/>
      <w:bookmarkEnd w:id="4521"/>
      <w:bookmarkEnd w:id="4525"/>
      <w:bookmarkEnd w:id="4526"/>
      <w:bookmarkEnd w:id="4527"/>
      <w:bookmarkEnd w:id="4558"/>
      <w:bookmarkEnd w:id="4559"/>
      <w:bookmarkEnd w:id="4560"/>
    </w:p>
    <w:p w14:paraId="551A6621" w14:textId="77777777" w:rsidR="00AB2B30" w:rsidRPr="009B053A" w:rsidRDefault="006A7121">
      <w:pPr>
        <w:pStyle w:val="Heading2"/>
      </w:pPr>
      <w:bookmarkStart w:id="4561" w:name="_Toc27475759"/>
      <w:bookmarkStart w:id="4562" w:name="_Toc29495297"/>
      <w:bookmarkStart w:id="4563" w:name="_Toc36116342"/>
      <w:bookmarkStart w:id="4564" w:name="_Toc36118391"/>
      <w:bookmarkStart w:id="4565" w:name="_Toc36560506"/>
      <w:bookmarkStart w:id="4566" w:name="_Toc43977023"/>
      <w:bookmarkStart w:id="4567" w:name="_Toc52213598"/>
      <w:bookmarkStart w:id="4568" w:name="_Toc60743062"/>
      <w:bookmarkStart w:id="4569" w:name="_Toc68206249"/>
      <w:bookmarkStart w:id="4570" w:name="_Toc75972050"/>
      <w:bookmarkStart w:id="4571" w:name="_Toc85051482"/>
      <w:bookmarkStart w:id="4572" w:name="_Toc90493501"/>
      <w:bookmarkStart w:id="4573" w:name="_Toc90494141"/>
      <w:bookmarkStart w:id="4574" w:name="_Toc100094179"/>
      <w:bookmarkStart w:id="4575" w:name="_Toc106872845"/>
      <w:bookmarkStart w:id="4576" w:name="_Toc133249902"/>
      <w:r w:rsidRPr="009B053A">
        <w:t>6.5A</w:t>
      </w:r>
      <w:r w:rsidRPr="009B053A">
        <w:tab/>
        <w:t>Output RF spectrum emissions for CA</w:t>
      </w:r>
      <w:bookmarkEnd w:id="4561"/>
      <w:bookmarkEnd w:id="4562"/>
      <w:bookmarkEnd w:id="4563"/>
      <w:bookmarkEnd w:id="4564"/>
      <w:bookmarkEnd w:id="4565"/>
      <w:bookmarkEnd w:id="4566"/>
      <w:bookmarkEnd w:id="4567"/>
      <w:bookmarkEnd w:id="4568"/>
      <w:bookmarkEnd w:id="4569"/>
      <w:bookmarkEnd w:id="4570"/>
      <w:bookmarkEnd w:id="4571"/>
      <w:bookmarkEnd w:id="4572"/>
      <w:bookmarkEnd w:id="4573"/>
      <w:bookmarkEnd w:id="4574"/>
      <w:bookmarkEnd w:id="4575"/>
      <w:bookmarkEnd w:id="4576"/>
    </w:p>
    <w:p w14:paraId="70CCDDA5" w14:textId="77777777" w:rsidR="00AB2B30" w:rsidRPr="009B053A" w:rsidRDefault="006A7121">
      <w:pPr>
        <w:pStyle w:val="Heading3"/>
      </w:pPr>
      <w:bookmarkStart w:id="4577" w:name="_Toc27475760"/>
      <w:bookmarkStart w:id="4578" w:name="_Toc29495298"/>
      <w:bookmarkStart w:id="4579" w:name="_Toc36116343"/>
      <w:bookmarkStart w:id="4580" w:name="_Toc36118392"/>
      <w:bookmarkStart w:id="4581" w:name="_Toc36560507"/>
      <w:bookmarkStart w:id="4582" w:name="_Toc43977024"/>
      <w:bookmarkStart w:id="4583" w:name="_Toc52213599"/>
      <w:bookmarkStart w:id="4584" w:name="_Toc60743063"/>
      <w:bookmarkStart w:id="4585" w:name="_Toc68206250"/>
      <w:bookmarkStart w:id="4586" w:name="_Toc75972051"/>
      <w:bookmarkStart w:id="4587" w:name="_Toc85051483"/>
      <w:bookmarkStart w:id="4588" w:name="_Toc90493502"/>
      <w:bookmarkStart w:id="4589" w:name="_Toc90494142"/>
      <w:bookmarkStart w:id="4590" w:name="_Toc100094180"/>
      <w:bookmarkStart w:id="4591" w:name="_Toc106872846"/>
      <w:bookmarkStart w:id="4592" w:name="_Toc133249903"/>
      <w:r w:rsidRPr="009B053A">
        <w:t>6.5A.1</w:t>
      </w:r>
      <w:r w:rsidRPr="009B053A">
        <w:tab/>
        <w:t>Occupied bandwidth for CA without EN-DC</w:t>
      </w:r>
      <w:bookmarkEnd w:id="4577"/>
      <w:bookmarkEnd w:id="4578"/>
      <w:bookmarkEnd w:id="4579"/>
      <w:bookmarkEnd w:id="4580"/>
      <w:bookmarkEnd w:id="4581"/>
      <w:bookmarkEnd w:id="4582"/>
      <w:bookmarkEnd w:id="4583"/>
      <w:bookmarkEnd w:id="4584"/>
      <w:bookmarkEnd w:id="4585"/>
      <w:bookmarkEnd w:id="4586"/>
      <w:bookmarkEnd w:id="4587"/>
      <w:bookmarkEnd w:id="4588"/>
      <w:bookmarkEnd w:id="4589"/>
      <w:bookmarkEnd w:id="4590"/>
      <w:bookmarkEnd w:id="4591"/>
      <w:bookmarkEnd w:id="4592"/>
    </w:p>
    <w:p w14:paraId="7E600517" w14:textId="77777777" w:rsidR="00AB2B30" w:rsidRPr="009B053A" w:rsidRDefault="006A7121">
      <w:pPr>
        <w:pStyle w:val="H6"/>
      </w:pPr>
      <w:r w:rsidRPr="009B053A">
        <w:t>6.5A.1.1</w:t>
      </w:r>
      <w:r w:rsidRPr="009B053A">
        <w:tab/>
        <w:t>Test purpose</w:t>
      </w:r>
    </w:p>
    <w:p w14:paraId="44B030D3" w14:textId="77777777" w:rsidR="00AB2B30" w:rsidRPr="009B053A" w:rsidRDefault="006A7121">
      <w:r w:rsidRPr="009B053A">
        <w:t>Same test purpose as in clause 6.5.1 in TS 38.521-1 [8] for NR FR1 carrier(s) and clause 6.5.1 in TS 38.521-2 [9] for NR FR2 carrier(s).</w:t>
      </w:r>
    </w:p>
    <w:p w14:paraId="364DF707" w14:textId="77777777" w:rsidR="00AB2B30" w:rsidRPr="009B053A" w:rsidRDefault="006A7121">
      <w:pPr>
        <w:pStyle w:val="H6"/>
      </w:pPr>
      <w:r w:rsidRPr="009B053A">
        <w:t>6.5A.1.2</w:t>
      </w:r>
      <w:r w:rsidRPr="009B053A">
        <w:tab/>
        <w:t>Test applicability</w:t>
      </w:r>
    </w:p>
    <w:p w14:paraId="680AA25B"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7B035C97" w14:textId="348E6A14" w:rsidR="00AB2B30" w:rsidRPr="009B053A" w:rsidRDefault="006A7121">
      <w:r w:rsidRPr="009B053A">
        <w:t xml:space="preserve">No test case details are specified. The </w:t>
      </w:r>
      <w:r w:rsidR="00FB40A9" w:rsidRPr="009B053A">
        <w:t>NR/5GC</w:t>
      </w:r>
      <w:r w:rsidRPr="009B053A">
        <w:t xml:space="preserve"> requirements for occupied bandwidth apply and are tested in TS 38.521-1 [8] clauses 6.5 and 6.5A and TS 38.521-2 [9] clauses 6.5 and 6.5A.</w:t>
      </w:r>
    </w:p>
    <w:p w14:paraId="4B03FD66" w14:textId="77777777" w:rsidR="00AB2B30" w:rsidRPr="009B053A" w:rsidRDefault="006A7121">
      <w:pPr>
        <w:pStyle w:val="Heading3"/>
      </w:pPr>
      <w:bookmarkStart w:id="4593" w:name="_Toc27475761"/>
      <w:bookmarkStart w:id="4594" w:name="_Toc29495299"/>
      <w:bookmarkStart w:id="4595" w:name="_Toc36116344"/>
      <w:bookmarkStart w:id="4596" w:name="_Toc36118393"/>
      <w:bookmarkStart w:id="4597" w:name="_Toc36560508"/>
      <w:bookmarkStart w:id="4598" w:name="_Toc43977025"/>
      <w:bookmarkStart w:id="4599" w:name="_Toc52213600"/>
      <w:bookmarkStart w:id="4600" w:name="_Toc60743064"/>
      <w:bookmarkStart w:id="4601" w:name="_Toc68206251"/>
      <w:bookmarkStart w:id="4602" w:name="_Toc75972052"/>
      <w:bookmarkStart w:id="4603" w:name="_Toc85051484"/>
      <w:bookmarkStart w:id="4604" w:name="_Toc90493503"/>
      <w:bookmarkStart w:id="4605" w:name="_Toc90494143"/>
      <w:bookmarkStart w:id="4606" w:name="_Toc100094181"/>
      <w:bookmarkStart w:id="4607" w:name="_Toc106872847"/>
      <w:bookmarkStart w:id="4608" w:name="_Toc133249904"/>
      <w:r w:rsidRPr="009B053A">
        <w:t>6.5A.2</w:t>
      </w:r>
      <w:r w:rsidRPr="009B053A">
        <w:tab/>
        <w:t>Out-of-band emissions for CA without EN-DC</w:t>
      </w:r>
      <w:bookmarkEnd w:id="4593"/>
      <w:bookmarkEnd w:id="4594"/>
      <w:bookmarkEnd w:id="4595"/>
      <w:bookmarkEnd w:id="4596"/>
      <w:bookmarkEnd w:id="4597"/>
      <w:bookmarkEnd w:id="4598"/>
      <w:bookmarkEnd w:id="4599"/>
      <w:bookmarkEnd w:id="4600"/>
      <w:bookmarkEnd w:id="4601"/>
      <w:bookmarkEnd w:id="4602"/>
      <w:bookmarkEnd w:id="4603"/>
      <w:bookmarkEnd w:id="4604"/>
      <w:bookmarkEnd w:id="4605"/>
      <w:bookmarkEnd w:id="4606"/>
      <w:bookmarkEnd w:id="4607"/>
      <w:bookmarkEnd w:id="4608"/>
    </w:p>
    <w:p w14:paraId="731D054C" w14:textId="30540629" w:rsidR="00AB2B30" w:rsidRPr="009B053A" w:rsidRDefault="006A7121">
      <w:pPr>
        <w:pStyle w:val="Heading4"/>
      </w:pPr>
      <w:bookmarkStart w:id="4609" w:name="_Toc27475762"/>
      <w:bookmarkStart w:id="4610" w:name="_Toc29495300"/>
      <w:bookmarkStart w:id="4611" w:name="_Toc36116345"/>
      <w:bookmarkStart w:id="4612" w:name="_Toc36118394"/>
      <w:bookmarkStart w:id="4613" w:name="_Toc36560509"/>
      <w:bookmarkStart w:id="4614" w:name="_Toc43977026"/>
      <w:bookmarkStart w:id="4615" w:name="_Toc52213601"/>
      <w:bookmarkStart w:id="4616" w:name="_Toc60743065"/>
      <w:bookmarkStart w:id="4617" w:name="_Toc68206252"/>
      <w:bookmarkStart w:id="4618" w:name="_Toc75972053"/>
      <w:bookmarkStart w:id="4619" w:name="_Toc85051485"/>
      <w:bookmarkStart w:id="4620" w:name="_Toc90493504"/>
      <w:bookmarkStart w:id="4621" w:name="_Toc90494144"/>
      <w:bookmarkStart w:id="4622" w:name="_Toc100094182"/>
      <w:bookmarkStart w:id="4623" w:name="_Toc106872848"/>
      <w:bookmarkStart w:id="4624" w:name="_Toc133249905"/>
      <w:r w:rsidRPr="009B053A">
        <w:t>6.5A.2.1</w:t>
      </w:r>
      <w:r w:rsidRPr="009B053A">
        <w:tab/>
        <w:t>Spectrum emissions mask for CA without EN-DC</w:t>
      </w:r>
      <w:bookmarkEnd w:id="4609"/>
      <w:bookmarkEnd w:id="4610"/>
      <w:bookmarkEnd w:id="4611"/>
      <w:bookmarkEnd w:id="4612"/>
      <w:bookmarkEnd w:id="4613"/>
      <w:bookmarkEnd w:id="4614"/>
      <w:bookmarkEnd w:id="4615"/>
      <w:bookmarkEnd w:id="4616"/>
      <w:bookmarkEnd w:id="4617"/>
      <w:bookmarkEnd w:id="4618"/>
      <w:bookmarkEnd w:id="4619"/>
      <w:bookmarkEnd w:id="4620"/>
      <w:bookmarkEnd w:id="4621"/>
      <w:bookmarkEnd w:id="4622"/>
      <w:bookmarkEnd w:id="4623"/>
      <w:bookmarkEnd w:id="4624"/>
    </w:p>
    <w:p w14:paraId="3B612D3F" w14:textId="77777777" w:rsidR="00AB2B30" w:rsidRPr="009B053A" w:rsidRDefault="006A7121">
      <w:pPr>
        <w:pStyle w:val="H6"/>
      </w:pPr>
      <w:r w:rsidRPr="009B053A">
        <w:t>6.5A.2.1.1</w:t>
      </w:r>
      <w:r w:rsidRPr="009B053A">
        <w:tab/>
        <w:t>Test purpose</w:t>
      </w:r>
    </w:p>
    <w:p w14:paraId="1A118E73" w14:textId="77777777" w:rsidR="00AB2B30" w:rsidRPr="009B053A" w:rsidRDefault="006A7121">
      <w:r w:rsidRPr="009B053A">
        <w:t>Same test purpose as in clause 6.5.2.2 in TS 38.521-1 [8] for NR FR1 carrier(s) and clause 6.5.2.1 in TS 38.521-2 [9] for NR FR2 carrier(s).</w:t>
      </w:r>
    </w:p>
    <w:p w14:paraId="2E928CF9" w14:textId="77777777" w:rsidR="00AB2B30" w:rsidRPr="009B053A" w:rsidRDefault="006A7121">
      <w:pPr>
        <w:pStyle w:val="H6"/>
      </w:pPr>
      <w:r w:rsidRPr="009B053A">
        <w:lastRenderedPageBreak/>
        <w:t>6.5A.2.1.2</w:t>
      </w:r>
      <w:r w:rsidRPr="009B053A">
        <w:tab/>
        <w:t>Test applicability</w:t>
      </w:r>
    </w:p>
    <w:p w14:paraId="4736F2F7"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2213C4A6" w14:textId="568841A1" w:rsidR="00AB2B30" w:rsidRPr="009B053A" w:rsidRDefault="006A7121">
      <w:r w:rsidRPr="009B053A">
        <w:t xml:space="preserve">No test case details are specified. The </w:t>
      </w:r>
      <w:r w:rsidR="00FB40A9" w:rsidRPr="009B053A">
        <w:t>NR/5GC</w:t>
      </w:r>
      <w:r w:rsidRPr="009B053A">
        <w:t xml:space="preserve"> requirements for additional spectrum emissions mask apply and are tested in TS 38.521-1 [8] clauses 6.5 and 6.5A and TS 38.521-2 [9] clauses 6.5 and 6.5A.</w:t>
      </w:r>
    </w:p>
    <w:p w14:paraId="6B6BE2C1" w14:textId="77777777" w:rsidR="00AB2B30" w:rsidRPr="009B053A" w:rsidRDefault="006A7121">
      <w:pPr>
        <w:pStyle w:val="Heading4"/>
      </w:pPr>
      <w:bookmarkStart w:id="4625" w:name="_Toc27475763"/>
      <w:bookmarkStart w:id="4626" w:name="_Toc29495301"/>
      <w:bookmarkStart w:id="4627" w:name="_Toc36116346"/>
      <w:bookmarkStart w:id="4628" w:name="_Toc36118395"/>
      <w:bookmarkStart w:id="4629" w:name="_Toc36560510"/>
      <w:bookmarkStart w:id="4630" w:name="_Toc43977027"/>
      <w:bookmarkStart w:id="4631" w:name="_Toc52213602"/>
      <w:bookmarkStart w:id="4632" w:name="_Toc60743066"/>
      <w:bookmarkStart w:id="4633" w:name="_Toc68206253"/>
      <w:bookmarkStart w:id="4634" w:name="_Toc75972054"/>
      <w:bookmarkStart w:id="4635" w:name="_Toc85051486"/>
      <w:bookmarkStart w:id="4636" w:name="_Toc90493505"/>
      <w:bookmarkStart w:id="4637" w:name="_Toc90494145"/>
      <w:bookmarkStart w:id="4638" w:name="_Toc100094183"/>
      <w:bookmarkStart w:id="4639" w:name="_Toc106872849"/>
      <w:bookmarkStart w:id="4640" w:name="_Toc133249906"/>
      <w:r w:rsidRPr="009B053A">
        <w:t>6.5A.2.2</w:t>
      </w:r>
      <w:r w:rsidRPr="009B053A">
        <w:tab/>
      </w:r>
      <w:bookmarkStart w:id="4641" w:name="_Hlk5909697"/>
      <w:r w:rsidRPr="009B053A">
        <w:t xml:space="preserve">Additional Spectrum emissions mask </w:t>
      </w:r>
      <w:bookmarkEnd w:id="4641"/>
      <w:r w:rsidRPr="009B053A">
        <w:t>for CA without EN-DC</w:t>
      </w:r>
      <w:bookmarkEnd w:id="4625"/>
      <w:bookmarkEnd w:id="4626"/>
      <w:bookmarkEnd w:id="4627"/>
      <w:bookmarkEnd w:id="4628"/>
      <w:bookmarkEnd w:id="4629"/>
      <w:bookmarkEnd w:id="4630"/>
      <w:bookmarkEnd w:id="4631"/>
      <w:bookmarkEnd w:id="4632"/>
      <w:bookmarkEnd w:id="4633"/>
      <w:bookmarkEnd w:id="4634"/>
      <w:bookmarkEnd w:id="4635"/>
      <w:bookmarkEnd w:id="4636"/>
      <w:bookmarkEnd w:id="4637"/>
      <w:bookmarkEnd w:id="4638"/>
      <w:bookmarkEnd w:id="4639"/>
      <w:bookmarkEnd w:id="4640"/>
    </w:p>
    <w:p w14:paraId="24E6E6C6" w14:textId="77777777" w:rsidR="00AB2B30" w:rsidRPr="009B053A" w:rsidRDefault="006A7121">
      <w:pPr>
        <w:pStyle w:val="H6"/>
      </w:pPr>
      <w:r w:rsidRPr="009B053A">
        <w:t>6.5A.2.2.1</w:t>
      </w:r>
      <w:r w:rsidRPr="009B053A">
        <w:tab/>
        <w:t>Test purpose</w:t>
      </w:r>
    </w:p>
    <w:p w14:paraId="492FF9B2" w14:textId="77777777" w:rsidR="00AB2B30" w:rsidRPr="009B053A" w:rsidRDefault="006A7121">
      <w:r w:rsidRPr="009B053A">
        <w:t>Same test purpose as in clause 6.5.2.3 in TS 38.521-1 [8] for NR FR1 carrier(s) and clause 6.5.2.2 in TS 38.521-2 [9] for NR FR2 carrier(s).</w:t>
      </w:r>
    </w:p>
    <w:p w14:paraId="508AEB3E" w14:textId="77777777" w:rsidR="00AB2B30" w:rsidRPr="009B053A" w:rsidRDefault="006A7121">
      <w:pPr>
        <w:pStyle w:val="H6"/>
      </w:pPr>
      <w:r w:rsidRPr="009B053A">
        <w:t>6.5A.2.2.2</w:t>
      </w:r>
      <w:r w:rsidRPr="009B053A">
        <w:tab/>
        <w:t>Test applicability</w:t>
      </w:r>
    </w:p>
    <w:p w14:paraId="7C6F9198"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5F317FE2" w14:textId="444A9874" w:rsidR="00AB2B30" w:rsidRPr="009B053A" w:rsidRDefault="006A7121">
      <w:r w:rsidRPr="009B053A">
        <w:t xml:space="preserve">No test case details are specified. The </w:t>
      </w:r>
      <w:r w:rsidR="00FB40A9" w:rsidRPr="009B053A">
        <w:t>NR/5GC</w:t>
      </w:r>
      <w:r w:rsidRPr="009B053A">
        <w:t xml:space="preserve"> requirements for additional spectrum emissions mask apply and are tested in TS 38.521-1 [8] clauses 6.5 and 6.5A and TS 38.521-2 [9] clauses 6.5 and 6.5A.</w:t>
      </w:r>
    </w:p>
    <w:p w14:paraId="0903F11F" w14:textId="77777777" w:rsidR="00AB2B30" w:rsidRPr="009B053A" w:rsidRDefault="006A7121">
      <w:pPr>
        <w:pStyle w:val="Heading4"/>
      </w:pPr>
      <w:bookmarkStart w:id="4642" w:name="_Toc27475764"/>
      <w:bookmarkStart w:id="4643" w:name="_Toc29495302"/>
      <w:bookmarkStart w:id="4644" w:name="_Toc36116347"/>
      <w:bookmarkStart w:id="4645" w:name="_Toc36118396"/>
      <w:bookmarkStart w:id="4646" w:name="_Toc36560511"/>
      <w:bookmarkStart w:id="4647" w:name="_Toc43977028"/>
      <w:bookmarkStart w:id="4648" w:name="_Toc52213603"/>
      <w:bookmarkStart w:id="4649" w:name="_Toc60743067"/>
      <w:bookmarkStart w:id="4650" w:name="_Toc68206254"/>
      <w:bookmarkStart w:id="4651" w:name="_Toc75972055"/>
      <w:bookmarkStart w:id="4652" w:name="_Toc85051487"/>
      <w:bookmarkStart w:id="4653" w:name="_Toc90493506"/>
      <w:bookmarkStart w:id="4654" w:name="_Toc90494146"/>
      <w:bookmarkStart w:id="4655" w:name="_Toc100094184"/>
      <w:bookmarkStart w:id="4656" w:name="_Toc106872850"/>
      <w:bookmarkStart w:id="4657" w:name="_Toc133249907"/>
      <w:r w:rsidRPr="009B053A">
        <w:t>6.5A.2.3</w:t>
      </w:r>
      <w:r w:rsidRPr="009B053A">
        <w:tab/>
        <w:t>Adjacent channel leakage ratio for CA without EN-DC</w:t>
      </w:r>
      <w:bookmarkEnd w:id="4642"/>
      <w:bookmarkEnd w:id="4643"/>
      <w:bookmarkEnd w:id="4644"/>
      <w:bookmarkEnd w:id="4645"/>
      <w:bookmarkEnd w:id="4646"/>
      <w:bookmarkEnd w:id="4647"/>
      <w:bookmarkEnd w:id="4648"/>
      <w:bookmarkEnd w:id="4649"/>
      <w:bookmarkEnd w:id="4650"/>
      <w:bookmarkEnd w:id="4651"/>
      <w:bookmarkEnd w:id="4652"/>
      <w:bookmarkEnd w:id="4653"/>
      <w:bookmarkEnd w:id="4654"/>
      <w:bookmarkEnd w:id="4655"/>
      <w:bookmarkEnd w:id="4656"/>
      <w:bookmarkEnd w:id="4657"/>
    </w:p>
    <w:p w14:paraId="7745FAF0" w14:textId="7CC7613F" w:rsidR="00AB2B30" w:rsidRPr="009B053A" w:rsidRDefault="006A7121">
      <w:r w:rsidRPr="009B053A">
        <w:t xml:space="preserve">No test case details specified as there are no exception requirements applicable to NR FR1 or NR FR2 as per TS 38.101-3 [4], clause 6.5A.2. The </w:t>
      </w:r>
      <w:r w:rsidR="00FB40A9" w:rsidRPr="009B053A">
        <w:t>NR/5GC</w:t>
      </w:r>
      <w:r w:rsidRPr="009B053A">
        <w:t xml:space="preserve"> requirement for ACLR applies and is tested in TS 38.521-1 [8] and TS 38.521-2 [9] for FR1 and FR2 respectively.</w:t>
      </w:r>
    </w:p>
    <w:p w14:paraId="52B8D0BB" w14:textId="77777777" w:rsidR="00AB2B30" w:rsidRPr="009B053A" w:rsidRDefault="006A7121">
      <w:pPr>
        <w:pStyle w:val="Heading3"/>
      </w:pPr>
      <w:bookmarkStart w:id="4658" w:name="_Toc27475765"/>
      <w:bookmarkStart w:id="4659" w:name="_Toc29495303"/>
      <w:bookmarkStart w:id="4660" w:name="_Toc36116348"/>
      <w:bookmarkStart w:id="4661" w:name="_Toc36118397"/>
      <w:bookmarkStart w:id="4662" w:name="_Toc36560512"/>
      <w:bookmarkStart w:id="4663" w:name="_Toc43977029"/>
      <w:bookmarkStart w:id="4664" w:name="_Toc52213604"/>
      <w:bookmarkStart w:id="4665" w:name="_Toc60743068"/>
      <w:bookmarkStart w:id="4666" w:name="_Toc68206255"/>
      <w:bookmarkStart w:id="4667" w:name="_Toc75972056"/>
      <w:bookmarkStart w:id="4668" w:name="_Toc85051488"/>
      <w:bookmarkStart w:id="4669" w:name="_Toc90493507"/>
      <w:bookmarkStart w:id="4670" w:name="_Toc90494147"/>
      <w:bookmarkStart w:id="4671" w:name="_Toc100094185"/>
      <w:bookmarkStart w:id="4672" w:name="_Toc106872851"/>
      <w:bookmarkStart w:id="4673" w:name="_Toc133249908"/>
      <w:r w:rsidRPr="009B053A">
        <w:t>6.5A.3</w:t>
      </w:r>
      <w:r w:rsidRPr="009B053A">
        <w:tab/>
        <w:t>Spurious emissions for CA without EN-DC</w:t>
      </w:r>
      <w:bookmarkEnd w:id="4658"/>
      <w:bookmarkEnd w:id="4659"/>
      <w:bookmarkEnd w:id="4660"/>
      <w:bookmarkEnd w:id="4661"/>
      <w:bookmarkEnd w:id="4662"/>
      <w:bookmarkEnd w:id="4663"/>
      <w:bookmarkEnd w:id="4664"/>
      <w:bookmarkEnd w:id="4665"/>
      <w:bookmarkEnd w:id="4666"/>
      <w:bookmarkEnd w:id="4667"/>
      <w:bookmarkEnd w:id="4668"/>
      <w:bookmarkEnd w:id="4669"/>
      <w:bookmarkEnd w:id="4670"/>
      <w:bookmarkEnd w:id="4671"/>
      <w:bookmarkEnd w:id="4672"/>
      <w:bookmarkEnd w:id="4673"/>
    </w:p>
    <w:p w14:paraId="172C8667" w14:textId="77777777" w:rsidR="00AB2B30" w:rsidRPr="009B053A" w:rsidRDefault="006A7121">
      <w:pPr>
        <w:pStyle w:val="Heading4"/>
      </w:pPr>
      <w:bookmarkStart w:id="4674" w:name="_Toc29495304"/>
      <w:bookmarkStart w:id="4675" w:name="_Toc36116349"/>
      <w:bookmarkStart w:id="4676" w:name="_Toc36118398"/>
      <w:bookmarkStart w:id="4677" w:name="_Toc36560513"/>
      <w:bookmarkStart w:id="4678" w:name="_Toc43977030"/>
      <w:bookmarkStart w:id="4679" w:name="_Toc52213605"/>
      <w:bookmarkStart w:id="4680" w:name="_Toc60743069"/>
      <w:bookmarkStart w:id="4681" w:name="_Toc68206256"/>
      <w:bookmarkStart w:id="4682" w:name="_Toc75972057"/>
      <w:bookmarkStart w:id="4683" w:name="_Toc85051489"/>
      <w:bookmarkStart w:id="4684" w:name="_Toc90493508"/>
      <w:bookmarkStart w:id="4685" w:name="_Toc90494148"/>
      <w:bookmarkStart w:id="4686" w:name="_Toc100094186"/>
      <w:bookmarkStart w:id="4687" w:name="_Toc106872852"/>
      <w:bookmarkStart w:id="4688" w:name="_Toc133249909"/>
      <w:r w:rsidRPr="009B053A">
        <w:t>6.5A.3.1</w:t>
      </w:r>
      <w:r w:rsidRPr="009B053A">
        <w:tab/>
        <w:t>Inter-band CA between FR1 and FR2</w:t>
      </w:r>
      <w:bookmarkEnd w:id="4674"/>
      <w:bookmarkEnd w:id="4675"/>
      <w:bookmarkEnd w:id="4676"/>
      <w:bookmarkEnd w:id="4677"/>
      <w:bookmarkEnd w:id="4678"/>
      <w:bookmarkEnd w:id="4679"/>
      <w:bookmarkEnd w:id="4680"/>
      <w:bookmarkEnd w:id="4681"/>
      <w:bookmarkEnd w:id="4682"/>
      <w:bookmarkEnd w:id="4683"/>
      <w:bookmarkEnd w:id="4684"/>
      <w:bookmarkEnd w:id="4685"/>
      <w:bookmarkEnd w:id="4686"/>
      <w:bookmarkEnd w:id="4687"/>
      <w:bookmarkEnd w:id="4688"/>
    </w:p>
    <w:p w14:paraId="222CE98C" w14:textId="77777777" w:rsidR="00AB2B30" w:rsidRPr="009B053A" w:rsidRDefault="006A7121">
      <w:pPr>
        <w:pStyle w:val="H6"/>
      </w:pPr>
      <w:r w:rsidRPr="009B053A">
        <w:t>6.5A.3.1.1</w:t>
      </w:r>
      <w:r w:rsidRPr="009B053A">
        <w:tab/>
        <w:t>Test purpose</w:t>
      </w:r>
    </w:p>
    <w:p w14:paraId="30086851" w14:textId="77777777" w:rsidR="00AB2B30" w:rsidRPr="009B053A" w:rsidRDefault="006A7121">
      <w:r w:rsidRPr="009B053A">
        <w:t>Same test purpose as in clause 6.5.3 in TS 38.521-1 [8] for NR FR1 carrier(s) and clause 6.5.3 in TS 38.521-2 [9] for NR FR2 carrier(s).</w:t>
      </w:r>
    </w:p>
    <w:p w14:paraId="4D96B7B4" w14:textId="77777777" w:rsidR="00AB2B30" w:rsidRPr="009B053A" w:rsidRDefault="006A7121">
      <w:pPr>
        <w:pStyle w:val="H6"/>
      </w:pPr>
      <w:r w:rsidRPr="009B053A">
        <w:t>6.5A.3.1.2</w:t>
      </w:r>
      <w:r w:rsidRPr="009B053A">
        <w:tab/>
        <w:t>Test applicability</w:t>
      </w:r>
    </w:p>
    <w:p w14:paraId="2A124AC9"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1ACBC50F" w14:textId="07EA9631" w:rsidR="00AB2B30" w:rsidRPr="009B053A" w:rsidRDefault="006A7121">
      <w:r w:rsidRPr="009B053A">
        <w:t xml:space="preserve">No test case details are specified. The </w:t>
      </w:r>
      <w:r w:rsidR="00FB40A9" w:rsidRPr="009B053A">
        <w:t>NR/5GC</w:t>
      </w:r>
      <w:r w:rsidRPr="009B053A">
        <w:t xml:space="preserve"> requirements for spurious emission for inter-band CA between FR1 and FR2 and UE co-existence requirements apply for each component carrier and are tested in TS 38.521-1 [8] clauses 6.5 and 6.5A and TS 38.521-2 [9] clauses 6.5 and 6.5A.</w:t>
      </w:r>
    </w:p>
    <w:p w14:paraId="1653813B" w14:textId="77777777" w:rsidR="00AB2B30" w:rsidRPr="009B053A" w:rsidRDefault="006A7121">
      <w:pPr>
        <w:pStyle w:val="Heading2"/>
      </w:pPr>
      <w:bookmarkStart w:id="4689" w:name="_Toc27475766"/>
      <w:bookmarkStart w:id="4690" w:name="_Toc29495305"/>
      <w:bookmarkStart w:id="4691" w:name="_Toc36116350"/>
      <w:bookmarkStart w:id="4692" w:name="_Toc36118399"/>
      <w:bookmarkStart w:id="4693" w:name="_Toc36560514"/>
      <w:bookmarkStart w:id="4694" w:name="_Toc43977031"/>
      <w:bookmarkStart w:id="4695" w:name="_Toc52213606"/>
      <w:bookmarkStart w:id="4696" w:name="_Toc60743070"/>
      <w:bookmarkStart w:id="4697" w:name="_Toc68206257"/>
      <w:bookmarkStart w:id="4698" w:name="_Toc75972058"/>
      <w:bookmarkStart w:id="4699" w:name="_Toc85051490"/>
      <w:bookmarkStart w:id="4700" w:name="_Toc90493509"/>
      <w:bookmarkStart w:id="4701" w:name="_Toc90494149"/>
      <w:bookmarkStart w:id="4702" w:name="_Toc100094187"/>
      <w:bookmarkStart w:id="4703" w:name="_Toc106872853"/>
      <w:bookmarkStart w:id="4704" w:name="_Toc133249910"/>
      <w:r w:rsidRPr="009B053A">
        <w:t>6.5B</w:t>
      </w:r>
      <w:r w:rsidRPr="009B053A">
        <w:tab/>
        <w:t>Output RF spectrum emissions for DC</w:t>
      </w:r>
      <w:bookmarkEnd w:id="4689"/>
      <w:bookmarkEnd w:id="4690"/>
      <w:bookmarkEnd w:id="4691"/>
      <w:bookmarkEnd w:id="4692"/>
      <w:bookmarkEnd w:id="4693"/>
      <w:bookmarkEnd w:id="4694"/>
      <w:bookmarkEnd w:id="4695"/>
      <w:bookmarkEnd w:id="4696"/>
      <w:bookmarkEnd w:id="4697"/>
      <w:bookmarkEnd w:id="4698"/>
      <w:bookmarkEnd w:id="4699"/>
      <w:bookmarkEnd w:id="4700"/>
      <w:bookmarkEnd w:id="4701"/>
      <w:bookmarkEnd w:id="4702"/>
      <w:bookmarkEnd w:id="4703"/>
      <w:bookmarkEnd w:id="4704"/>
    </w:p>
    <w:p w14:paraId="1C91716D" w14:textId="77777777" w:rsidR="00AB2B30" w:rsidRPr="009B053A" w:rsidRDefault="006A7121">
      <w:pPr>
        <w:pStyle w:val="Heading3"/>
      </w:pPr>
      <w:bookmarkStart w:id="4705" w:name="_Toc27475767"/>
      <w:bookmarkStart w:id="4706" w:name="_Toc29495306"/>
      <w:bookmarkStart w:id="4707" w:name="_Toc36116351"/>
      <w:bookmarkStart w:id="4708" w:name="_Toc36118400"/>
      <w:bookmarkStart w:id="4709" w:name="_Toc36560515"/>
      <w:bookmarkStart w:id="4710" w:name="_Toc43977032"/>
      <w:bookmarkStart w:id="4711" w:name="_Toc52213607"/>
      <w:bookmarkStart w:id="4712" w:name="_Toc60743071"/>
      <w:bookmarkStart w:id="4713" w:name="_Toc68206258"/>
      <w:bookmarkStart w:id="4714" w:name="_Toc75972059"/>
      <w:bookmarkStart w:id="4715" w:name="_Toc85051491"/>
      <w:bookmarkStart w:id="4716" w:name="_Toc90493510"/>
      <w:bookmarkStart w:id="4717" w:name="_Toc90494150"/>
      <w:bookmarkStart w:id="4718" w:name="_Toc100094188"/>
      <w:bookmarkStart w:id="4719" w:name="_Toc106872854"/>
      <w:bookmarkStart w:id="4720" w:name="_Toc133249911"/>
      <w:r w:rsidRPr="009B053A">
        <w:t>6.5B.1</w:t>
      </w:r>
      <w:r w:rsidRPr="009B053A">
        <w:tab/>
        <w:t>Occupied bandwidth for EN-DC</w:t>
      </w:r>
      <w:bookmarkEnd w:id="4705"/>
      <w:bookmarkEnd w:id="4706"/>
      <w:bookmarkEnd w:id="4707"/>
      <w:bookmarkEnd w:id="4708"/>
      <w:bookmarkEnd w:id="4709"/>
      <w:bookmarkEnd w:id="4710"/>
      <w:bookmarkEnd w:id="4711"/>
      <w:bookmarkEnd w:id="4712"/>
      <w:bookmarkEnd w:id="4713"/>
      <w:bookmarkEnd w:id="4714"/>
      <w:bookmarkEnd w:id="4715"/>
      <w:bookmarkEnd w:id="4716"/>
      <w:bookmarkEnd w:id="4717"/>
      <w:bookmarkEnd w:id="4718"/>
      <w:bookmarkEnd w:id="4719"/>
      <w:bookmarkEnd w:id="4720"/>
    </w:p>
    <w:p w14:paraId="12B936E5" w14:textId="77777777" w:rsidR="00AB2B30" w:rsidRPr="009B053A" w:rsidRDefault="006A7121">
      <w:pPr>
        <w:pStyle w:val="Heading4"/>
      </w:pPr>
      <w:bookmarkStart w:id="4721" w:name="_Toc27475768"/>
      <w:bookmarkStart w:id="4722" w:name="_Toc29495307"/>
      <w:bookmarkStart w:id="4723" w:name="_Toc36116352"/>
      <w:bookmarkStart w:id="4724" w:name="_Toc36118401"/>
      <w:bookmarkStart w:id="4725" w:name="_Toc36560516"/>
      <w:bookmarkStart w:id="4726" w:name="_Toc43977033"/>
      <w:bookmarkStart w:id="4727" w:name="_Toc52213608"/>
      <w:bookmarkStart w:id="4728" w:name="_Toc60743072"/>
      <w:bookmarkStart w:id="4729" w:name="_Toc68206259"/>
      <w:bookmarkStart w:id="4730" w:name="_Toc75972060"/>
      <w:bookmarkStart w:id="4731" w:name="_Toc85051492"/>
      <w:bookmarkStart w:id="4732" w:name="_Toc90493511"/>
      <w:bookmarkStart w:id="4733" w:name="_Toc90494151"/>
      <w:bookmarkStart w:id="4734" w:name="_Toc100094189"/>
      <w:bookmarkStart w:id="4735" w:name="_Toc106872855"/>
      <w:bookmarkStart w:id="4736" w:name="_Toc133249912"/>
      <w:r w:rsidRPr="009B053A">
        <w:t>6.5B.1.1</w:t>
      </w:r>
      <w:r w:rsidRPr="009B053A">
        <w:tab/>
        <w:t>Occupied bandwidth for Intra-Band Contiguous EN-DC</w:t>
      </w:r>
      <w:bookmarkEnd w:id="4721"/>
      <w:bookmarkEnd w:id="4722"/>
      <w:bookmarkEnd w:id="4723"/>
      <w:bookmarkEnd w:id="4724"/>
      <w:bookmarkEnd w:id="4725"/>
      <w:bookmarkEnd w:id="4726"/>
      <w:bookmarkEnd w:id="4727"/>
      <w:bookmarkEnd w:id="4728"/>
      <w:bookmarkEnd w:id="4729"/>
      <w:bookmarkEnd w:id="4730"/>
      <w:bookmarkEnd w:id="4731"/>
      <w:bookmarkEnd w:id="4732"/>
      <w:bookmarkEnd w:id="4733"/>
      <w:bookmarkEnd w:id="4734"/>
      <w:bookmarkEnd w:id="4735"/>
      <w:bookmarkEnd w:id="4736"/>
    </w:p>
    <w:p w14:paraId="667BAFED"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321914E7" w14:textId="77777777" w:rsidR="00AB2B30" w:rsidRPr="009B053A" w:rsidRDefault="006A7121">
      <w:pPr>
        <w:pStyle w:val="EditorsNote"/>
      </w:pPr>
      <w:r w:rsidRPr="009B053A">
        <w:t>- measurement uncertainty for ENBW &gt; 100 MHz is FFS.</w:t>
      </w:r>
    </w:p>
    <w:p w14:paraId="0743BAC9" w14:textId="77777777" w:rsidR="00AB2B30" w:rsidRPr="009B053A" w:rsidRDefault="006A7121">
      <w:pPr>
        <w:pStyle w:val="H6"/>
      </w:pPr>
      <w:r w:rsidRPr="009B053A">
        <w:lastRenderedPageBreak/>
        <w:t>6.5B.1.1.1</w:t>
      </w:r>
      <w:r w:rsidRPr="009B053A">
        <w:tab/>
        <w:t>Test purpose</w:t>
      </w:r>
    </w:p>
    <w:p w14:paraId="4C6174D4" w14:textId="77777777" w:rsidR="00AB2B30" w:rsidRPr="009B053A" w:rsidRDefault="006A7121">
      <w:r w:rsidRPr="009B053A">
        <w:t>To verify that the UE occupied bandwidth for intra-band contiguous EN-DC for all transmission bandwidth configurations supported by the UE are less than their specific limits.</w:t>
      </w:r>
    </w:p>
    <w:p w14:paraId="51CBD19D" w14:textId="77777777" w:rsidR="00AB2B30" w:rsidRPr="009B053A" w:rsidRDefault="006A7121">
      <w:pPr>
        <w:pStyle w:val="H6"/>
      </w:pPr>
      <w:r w:rsidRPr="009B053A">
        <w:t>6.5B.1.1.2</w:t>
      </w:r>
      <w:r w:rsidRPr="009B053A">
        <w:tab/>
        <w:t>Test applicability</w:t>
      </w:r>
    </w:p>
    <w:p w14:paraId="133563C2" w14:textId="77777777" w:rsidR="00AB2B30" w:rsidRPr="009B053A" w:rsidRDefault="006A7121">
      <w:r w:rsidRPr="009B053A">
        <w:t>This test case applies to all types of E-UTRA UE release 15 and forward, supporting intra-band contiguous EN-DC.</w:t>
      </w:r>
    </w:p>
    <w:p w14:paraId="0240B64A" w14:textId="77777777" w:rsidR="00AB2B30" w:rsidRPr="009B053A" w:rsidRDefault="006A7121">
      <w:pPr>
        <w:pStyle w:val="H6"/>
      </w:pPr>
      <w:r w:rsidRPr="009B053A">
        <w:t>6.5B.1.1.3</w:t>
      </w:r>
      <w:r w:rsidRPr="009B053A">
        <w:tab/>
        <w:t>Minimum conformance requirements</w:t>
      </w:r>
    </w:p>
    <w:p w14:paraId="079DD9D4" w14:textId="77777777" w:rsidR="00AB2B30" w:rsidRPr="009B053A" w:rsidRDefault="006A7121">
      <w:r w:rsidRPr="009B053A">
        <w:t>For intra-band contiguous EN-DC, the occupied bandwidth is a measure of the bandwidth containing the 99% of the total integrated power of the transmitted spectrum. The OBW shall be less than the aggregated channel bandwidth for EN-DC, denoted as EN-BW in clause 5.3B.</w:t>
      </w:r>
    </w:p>
    <w:p w14:paraId="4DBA3C2F" w14:textId="77777777" w:rsidR="00AB2B30" w:rsidRPr="009B053A" w:rsidRDefault="006A7121">
      <w:r w:rsidRPr="009B053A">
        <w:t>The normative reference for this measurement is TS 38.101-3 [4] clause 6.5B.1.</w:t>
      </w:r>
    </w:p>
    <w:p w14:paraId="7CA3C14F"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313BFA59" w14:textId="77777777" w:rsidR="00AB2B30" w:rsidRPr="009B053A" w:rsidRDefault="006A7121">
      <w:pPr>
        <w:pStyle w:val="H6"/>
      </w:pPr>
      <w:r w:rsidRPr="009B053A">
        <w:t>6.5B.1.1.4</w:t>
      </w:r>
      <w:r w:rsidRPr="009B053A">
        <w:tab/>
        <w:t>Test description</w:t>
      </w:r>
    </w:p>
    <w:p w14:paraId="64FFEB8A" w14:textId="77777777" w:rsidR="00AB2B30" w:rsidRPr="009B053A" w:rsidRDefault="006A7121">
      <w:pPr>
        <w:pStyle w:val="H6"/>
      </w:pPr>
      <w:r w:rsidRPr="009B053A">
        <w:t>6.5B.1.1.4.1</w:t>
      </w:r>
      <w:r w:rsidRPr="009B053A">
        <w:tab/>
        <w:t>Initial condition</w:t>
      </w:r>
    </w:p>
    <w:p w14:paraId="48FC0AB6"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833D272" w14:textId="0DB102A4" w:rsidR="00AB2B30" w:rsidRPr="009B053A" w:rsidRDefault="002014D4">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1.1.4.1-1. The details of the uplink reference measurement channels (RMCs) are specified in </w:t>
      </w:r>
      <w:ins w:id="4737" w:author="3001" w:date="2023-06-16T09:04:00Z">
        <w:r w:rsidRPr="009B053A">
          <w:t>Annex A, clause A.2.</w:t>
        </w:r>
        <w:r>
          <w:t>2</w:t>
        </w:r>
        <w:del w:id="4738" w:author="3001" w:date="2023-06-16T09:04:00Z">
          <w:r w:rsidRPr="009B053A" w:rsidDel="00B10C65">
            <w:delText>3</w:delText>
          </w:r>
        </w:del>
        <w:r w:rsidRPr="009B053A">
          <w:t xml:space="preserve"> for E-UTRA RMC for TDD, TS 36.521-1 [10] Annex A, clause A.2.2 for E-UTRA RMC for FDD, and TS 38.521-1 [8] Annex A, clause A.2 for NR RMC</w:t>
        </w:r>
      </w:ins>
      <w:del w:id="4739" w:author="3001" w:date="2023-06-16T09:04:00Z">
        <w:r w:rsidRPr="009B053A" w:rsidDel="000E684E">
          <w:delText>Annex A.2</w:delText>
        </w:r>
      </w:del>
      <w:r w:rsidRPr="009B053A">
        <w:t>. Configurations of PDSCH and PDCCH before measurement are specified in TS 36.521-1 [10] Annex C.2 and in TS 38.521-1 [8] Annex C.2 for E-UTRA CG and NR CG respectively.</w:t>
      </w:r>
    </w:p>
    <w:p w14:paraId="471D0939" w14:textId="77777777" w:rsidR="00AB2B30" w:rsidRPr="009B053A" w:rsidRDefault="006A7121">
      <w:pPr>
        <w:pStyle w:val="TH"/>
      </w:pPr>
      <w:r w:rsidRPr="009B053A">
        <w:t>Table 6.5B.1.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418"/>
        <w:gridCol w:w="1276"/>
        <w:gridCol w:w="1275"/>
        <w:gridCol w:w="1261"/>
      </w:tblGrid>
      <w:tr w:rsidR="00AB2B30" w:rsidRPr="009B053A" w14:paraId="1D3B59F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FF7B72F" w14:textId="77777777" w:rsidR="00AB2B30" w:rsidRPr="009B053A" w:rsidRDefault="006A7121">
            <w:pPr>
              <w:pStyle w:val="TAH"/>
            </w:pPr>
            <w:r w:rsidRPr="009B053A">
              <w:t>Initial Conditions</w:t>
            </w:r>
          </w:p>
        </w:tc>
      </w:tr>
      <w:tr w:rsidR="00AB2B30" w:rsidRPr="009B053A" w14:paraId="38024C96"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8F84FE6" w14:textId="77777777" w:rsidR="00AB2B30" w:rsidRPr="009B053A" w:rsidRDefault="006A7121">
            <w:pPr>
              <w:pStyle w:val="TAL"/>
            </w:pPr>
            <w:r w:rsidRPr="009B053A">
              <w:t>Test Environment</w:t>
            </w:r>
          </w:p>
          <w:p w14:paraId="391DF03D" w14:textId="77777777" w:rsidR="00AB2B30" w:rsidRPr="009B053A" w:rsidRDefault="006A7121">
            <w:pPr>
              <w:pStyle w:val="TAL"/>
              <w:rPr>
                <w:bCs/>
              </w:rPr>
            </w:pPr>
            <w:r w:rsidRPr="009B053A">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C962B27" w14:textId="6D5AFDD0" w:rsidR="00AB2B30" w:rsidRPr="009B053A" w:rsidRDefault="006A7121">
            <w:pPr>
              <w:pStyle w:val="TAL"/>
            </w:pPr>
            <w:r w:rsidRPr="009B053A">
              <w:t>Normal</w:t>
            </w:r>
          </w:p>
        </w:tc>
      </w:tr>
      <w:tr w:rsidR="00AB2B30" w:rsidRPr="009B053A" w14:paraId="12FE9C90"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B40F307" w14:textId="77777777" w:rsidR="00AB2B30" w:rsidRPr="009B053A" w:rsidRDefault="006A7121">
            <w:pPr>
              <w:pStyle w:val="TAL"/>
            </w:pPr>
            <w:r w:rsidRPr="009B053A">
              <w:t>Test Frequencies</w:t>
            </w:r>
          </w:p>
          <w:p w14:paraId="15B839E6" w14:textId="77777777" w:rsidR="00AB2B30" w:rsidRPr="009B053A" w:rsidRDefault="006A7121">
            <w:pPr>
              <w:pStyle w:val="TAL"/>
            </w:pPr>
            <w:r w:rsidRPr="009B053A">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791E4AD" w14:textId="77777777" w:rsidR="00AB2B30" w:rsidRPr="009B053A" w:rsidRDefault="006A7121">
            <w:pPr>
              <w:pStyle w:val="TAL"/>
            </w:pPr>
            <w:r w:rsidRPr="009B053A">
              <w:t>Mid range</w:t>
            </w:r>
          </w:p>
        </w:tc>
      </w:tr>
      <w:tr w:rsidR="00AB2B30" w:rsidRPr="009B053A" w14:paraId="2F83961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C90060" w14:textId="77777777" w:rsidR="00AB2B30" w:rsidRPr="009B053A" w:rsidRDefault="006A7121">
            <w:pPr>
              <w:pStyle w:val="TAL"/>
            </w:pPr>
            <w:r w:rsidRPr="009B053A">
              <w:rPr>
                <w:bCs/>
              </w:rPr>
              <w:t>Test EN-DC bandwidth combination</w:t>
            </w:r>
            <w:r w:rsidRPr="009B053A">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6204854" w14:textId="77777777" w:rsidR="00AB2B30" w:rsidRPr="009B053A" w:rsidRDefault="006A7121">
            <w:pPr>
              <w:pStyle w:val="TAL"/>
            </w:pPr>
            <w:r w:rsidRPr="009B053A">
              <w:t>All</w:t>
            </w:r>
          </w:p>
        </w:tc>
      </w:tr>
      <w:tr w:rsidR="00AB2B30" w:rsidRPr="009B053A" w14:paraId="06D5E74C" w14:textId="77777777">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622709C" w14:textId="77777777" w:rsidR="00AB2B30" w:rsidRPr="009B053A" w:rsidRDefault="006A7121">
            <w:pPr>
              <w:pStyle w:val="TAL"/>
              <w:rPr>
                <w:bCs/>
              </w:rPr>
            </w:pPr>
            <w:r w:rsidRPr="009B053A">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246F29A" w14:textId="77777777" w:rsidR="00AB2B30" w:rsidRPr="009B053A" w:rsidRDefault="006A7121" w:rsidP="00BF220C">
            <w:pPr>
              <w:pStyle w:val="TAL"/>
            </w:pPr>
            <w:r w:rsidRPr="009B053A">
              <w:t>Lowest SCS per Channel Bandwidth</w:t>
            </w:r>
          </w:p>
        </w:tc>
      </w:tr>
      <w:tr w:rsidR="00AB2B30" w:rsidRPr="009B053A" w14:paraId="2AF0FE0F"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571710EB" w14:textId="77777777" w:rsidR="00AB2B30" w:rsidRPr="009B053A" w:rsidRDefault="006A7121">
            <w:pPr>
              <w:pStyle w:val="TAH"/>
            </w:pPr>
            <w:r w:rsidRPr="009B053A">
              <w:t>Test Parameters</w:t>
            </w:r>
          </w:p>
        </w:tc>
      </w:tr>
      <w:tr w:rsidR="00AB2B30" w:rsidRPr="009B053A" w14:paraId="63428A96" w14:textId="77777777">
        <w:trPr>
          <w:jc w:val="center"/>
        </w:trPr>
        <w:tc>
          <w:tcPr>
            <w:tcW w:w="1404" w:type="dxa"/>
            <w:vMerge w:val="restart"/>
            <w:tcBorders>
              <w:top w:val="single" w:sz="4" w:space="0" w:color="auto"/>
              <w:left w:val="single" w:sz="4" w:space="0" w:color="auto"/>
              <w:right w:val="single" w:sz="4" w:space="0" w:color="auto"/>
            </w:tcBorders>
            <w:hideMark/>
          </w:tcPr>
          <w:p w14:paraId="7A4F547F" w14:textId="77777777" w:rsidR="00AB2B30" w:rsidRPr="009B053A" w:rsidRDefault="006A7121">
            <w:pPr>
              <w:pStyle w:val="TAH"/>
            </w:pPr>
            <w:r w:rsidRPr="009B053A">
              <w:t>Test ID</w:t>
            </w:r>
          </w:p>
        </w:tc>
        <w:tc>
          <w:tcPr>
            <w:tcW w:w="2126" w:type="dxa"/>
            <w:vMerge w:val="restart"/>
            <w:tcBorders>
              <w:top w:val="single" w:sz="4" w:space="0" w:color="auto"/>
              <w:left w:val="single" w:sz="4" w:space="0" w:color="auto"/>
              <w:right w:val="single" w:sz="4" w:space="0" w:color="auto"/>
            </w:tcBorders>
            <w:hideMark/>
          </w:tcPr>
          <w:p w14:paraId="50697E2D" w14:textId="77777777" w:rsidR="00AB2B30" w:rsidRPr="009B053A" w:rsidRDefault="006A7121">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7A1A6FDE" w14:textId="77777777" w:rsidR="00AB2B30" w:rsidRPr="009B053A" w:rsidRDefault="006A7121">
            <w:pPr>
              <w:pStyle w:val="TAH"/>
            </w:pPr>
            <w:r w:rsidRPr="009B053A">
              <w:t>EN-DC Uplink Configuration</w:t>
            </w:r>
          </w:p>
        </w:tc>
      </w:tr>
      <w:tr w:rsidR="00AB2B30" w:rsidRPr="009B053A" w14:paraId="38400E20" w14:textId="77777777">
        <w:trPr>
          <w:jc w:val="center"/>
        </w:trPr>
        <w:tc>
          <w:tcPr>
            <w:tcW w:w="1404" w:type="dxa"/>
            <w:vMerge/>
            <w:tcBorders>
              <w:left w:val="single" w:sz="4" w:space="0" w:color="auto"/>
              <w:right w:val="single" w:sz="4" w:space="0" w:color="auto"/>
            </w:tcBorders>
          </w:tcPr>
          <w:p w14:paraId="0ACB8EE9" w14:textId="77777777" w:rsidR="00AB2B30" w:rsidRPr="009B053A" w:rsidRDefault="00AB2B30">
            <w:pPr>
              <w:pStyle w:val="TAH"/>
            </w:pPr>
          </w:p>
        </w:tc>
        <w:tc>
          <w:tcPr>
            <w:tcW w:w="2126" w:type="dxa"/>
            <w:vMerge/>
            <w:tcBorders>
              <w:left w:val="single" w:sz="4" w:space="0" w:color="auto"/>
              <w:right w:val="single" w:sz="4" w:space="0" w:color="auto"/>
            </w:tcBorders>
          </w:tcPr>
          <w:p w14:paraId="3E364222" w14:textId="77777777" w:rsidR="00AB2B30" w:rsidRPr="009B053A" w:rsidRDefault="00AB2B30">
            <w:pPr>
              <w:pStyle w:val="TAH"/>
            </w:pPr>
          </w:p>
        </w:tc>
        <w:tc>
          <w:tcPr>
            <w:tcW w:w="2694" w:type="dxa"/>
            <w:gridSpan w:val="2"/>
            <w:tcBorders>
              <w:top w:val="single" w:sz="4" w:space="0" w:color="auto"/>
              <w:left w:val="single" w:sz="4" w:space="0" w:color="auto"/>
              <w:bottom w:val="single" w:sz="4" w:space="0" w:color="auto"/>
              <w:right w:val="single" w:sz="4" w:space="0" w:color="auto"/>
            </w:tcBorders>
          </w:tcPr>
          <w:p w14:paraId="4293E2C0" w14:textId="77777777" w:rsidR="00AB2B30" w:rsidRPr="009B053A" w:rsidRDefault="006A7121">
            <w:pPr>
              <w:pStyle w:val="TAH"/>
            </w:pPr>
            <w:r w:rsidRPr="009B053A">
              <w:t>E-UTRA Cell</w:t>
            </w:r>
          </w:p>
        </w:tc>
        <w:tc>
          <w:tcPr>
            <w:tcW w:w="2536" w:type="dxa"/>
            <w:gridSpan w:val="2"/>
            <w:tcBorders>
              <w:top w:val="single" w:sz="4" w:space="0" w:color="auto"/>
              <w:left w:val="single" w:sz="4" w:space="0" w:color="auto"/>
              <w:bottom w:val="single" w:sz="4" w:space="0" w:color="auto"/>
              <w:right w:val="single" w:sz="4" w:space="0" w:color="auto"/>
            </w:tcBorders>
          </w:tcPr>
          <w:p w14:paraId="3E6EB5C5" w14:textId="77777777" w:rsidR="00AB2B30" w:rsidRPr="009B053A" w:rsidRDefault="006A7121">
            <w:pPr>
              <w:pStyle w:val="TAH"/>
            </w:pPr>
            <w:r w:rsidRPr="009B053A">
              <w:t>NR Cell</w:t>
            </w:r>
          </w:p>
        </w:tc>
      </w:tr>
      <w:tr w:rsidR="00AB2B30" w:rsidRPr="009B053A" w14:paraId="10A5EF1C" w14:textId="77777777">
        <w:trPr>
          <w:cantSplit/>
          <w:trHeight w:val="176"/>
          <w:jc w:val="center"/>
        </w:trPr>
        <w:tc>
          <w:tcPr>
            <w:tcW w:w="1404" w:type="dxa"/>
            <w:vMerge/>
            <w:tcBorders>
              <w:left w:val="single" w:sz="4" w:space="0" w:color="auto"/>
              <w:bottom w:val="single" w:sz="4" w:space="0" w:color="auto"/>
              <w:right w:val="single" w:sz="4" w:space="0" w:color="auto"/>
            </w:tcBorders>
          </w:tcPr>
          <w:p w14:paraId="0C6AA703" w14:textId="77777777" w:rsidR="00AB2B30" w:rsidRPr="009B053A" w:rsidRDefault="00AB2B30">
            <w:pPr>
              <w:pStyle w:val="TAH"/>
            </w:pPr>
          </w:p>
        </w:tc>
        <w:tc>
          <w:tcPr>
            <w:tcW w:w="2126" w:type="dxa"/>
            <w:vMerge/>
            <w:tcBorders>
              <w:left w:val="single" w:sz="4" w:space="0" w:color="auto"/>
              <w:bottom w:val="single" w:sz="4" w:space="0" w:color="auto"/>
              <w:right w:val="single" w:sz="4" w:space="0" w:color="auto"/>
            </w:tcBorders>
          </w:tcPr>
          <w:p w14:paraId="7295D935" w14:textId="77777777" w:rsidR="00AB2B30" w:rsidRPr="009B053A" w:rsidRDefault="00AB2B30">
            <w:pPr>
              <w:pStyle w:val="TAH"/>
            </w:pPr>
          </w:p>
        </w:tc>
        <w:tc>
          <w:tcPr>
            <w:tcW w:w="1418" w:type="dxa"/>
            <w:tcBorders>
              <w:top w:val="single" w:sz="4" w:space="0" w:color="auto"/>
              <w:left w:val="single" w:sz="4" w:space="0" w:color="auto"/>
              <w:bottom w:val="single" w:sz="4" w:space="0" w:color="auto"/>
              <w:right w:val="single" w:sz="4" w:space="0" w:color="auto"/>
            </w:tcBorders>
            <w:hideMark/>
          </w:tcPr>
          <w:p w14:paraId="79BAAC27" w14:textId="77777777" w:rsidR="00AB2B30" w:rsidRPr="009B053A" w:rsidRDefault="006A7121">
            <w:pPr>
              <w:pStyle w:val="TAH"/>
            </w:pPr>
            <w:r w:rsidRPr="009B053A">
              <w:t>Modulation</w:t>
            </w:r>
          </w:p>
        </w:tc>
        <w:tc>
          <w:tcPr>
            <w:tcW w:w="1276" w:type="dxa"/>
            <w:tcBorders>
              <w:top w:val="single" w:sz="4" w:space="0" w:color="auto"/>
              <w:left w:val="single" w:sz="4" w:space="0" w:color="auto"/>
              <w:bottom w:val="single" w:sz="4" w:space="0" w:color="auto"/>
              <w:right w:val="single" w:sz="4" w:space="0" w:color="auto"/>
            </w:tcBorders>
            <w:hideMark/>
          </w:tcPr>
          <w:p w14:paraId="096B5593" w14:textId="77777777" w:rsidR="00AB2B30" w:rsidRPr="009B053A" w:rsidRDefault="006A7121">
            <w:pPr>
              <w:pStyle w:val="TAH"/>
            </w:pPr>
            <w:r w:rsidRPr="009B053A">
              <w:t>RB allocation</w:t>
            </w:r>
          </w:p>
          <w:p w14:paraId="75BE9030" w14:textId="77777777" w:rsidR="00AB2B30" w:rsidRPr="009B053A" w:rsidRDefault="006A7121">
            <w:pPr>
              <w:pStyle w:val="TAH"/>
            </w:pPr>
            <w:r w:rsidRPr="009B053A">
              <w:t>(NOTE 2)</w:t>
            </w:r>
          </w:p>
        </w:tc>
        <w:tc>
          <w:tcPr>
            <w:tcW w:w="1275" w:type="dxa"/>
            <w:tcBorders>
              <w:top w:val="single" w:sz="4" w:space="0" w:color="auto"/>
              <w:left w:val="single" w:sz="4" w:space="0" w:color="auto"/>
              <w:bottom w:val="single" w:sz="4" w:space="0" w:color="auto"/>
              <w:right w:val="single" w:sz="4" w:space="0" w:color="auto"/>
            </w:tcBorders>
          </w:tcPr>
          <w:p w14:paraId="2AAE6C96" w14:textId="77777777" w:rsidR="00AB2B30" w:rsidRPr="009B053A" w:rsidRDefault="006A7121">
            <w:pPr>
              <w:pStyle w:val="TAH"/>
            </w:pPr>
            <w:r w:rsidRPr="009B053A">
              <w:t>Modulation</w:t>
            </w:r>
          </w:p>
        </w:tc>
        <w:tc>
          <w:tcPr>
            <w:tcW w:w="1261" w:type="dxa"/>
            <w:tcBorders>
              <w:top w:val="single" w:sz="4" w:space="0" w:color="auto"/>
              <w:left w:val="single" w:sz="4" w:space="0" w:color="auto"/>
              <w:bottom w:val="single" w:sz="4" w:space="0" w:color="auto"/>
              <w:right w:val="single" w:sz="4" w:space="0" w:color="auto"/>
            </w:tcBorders>
          </w:tcPr>
          <w:p w14:paraId="008886BF" w14:textId="77777777" w:rsidR="00AB2B30" w:rsidRPr="009B053A" w:rsidRDefault="006A7121">
            <w:pPr>
              <w:pStyle w:val="TAH"/>
            </w:pPr>
            <w:r w:rsidRPr="009B053A">
              <w:t>RB allocation (NOTE 1)</w:t>
            </w:r>
          </w:p>
        </w:tc>
      </w:tr>
      <w:tr w:rsidR="00AB2B30" w:rsidRPr="009B053A" w14:paraId="2DD00E37" w14:textId="77777777">
        <w:trPr>
          <w:jc w:val="center"/>
        </w:trPr>
        <w:tc>
          <w:tcPr>
            <w:tcW w:w="1404" w:type="dxa"/>
            <w:tcBorders>
              <w:top w:val="single" w:sz="4" w:space="0" w:color="auto"/>
              <w:left w:val="single" w:sz="4" w:space="0" w:color="auto"/>
              <w:bottom w:val="single" w:sz="4" w:space="0" w:color="auto"/>
              <w:right w:val="single" w:sz="4" w:space="0" w:color="auto"/>
            </w:tcBorders>
            <w:hideMark/>
          </w:tcPr>
          <w:p w14:paraId="48D2AE9C" w14:textId="77777777" w:rsidR="00AB2B30" w:rsidRPr="009B053A" w:rsidRDefault="006A7121">
            <w:pPr>
              <w:pStyle w:val="TAC"/>
            </w:pPr>
            <w:r w:rsidRPr="009B053A">
              <w:t>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58166CF" w14:textId="77777777" w:rsidR="00AB2B30" w:rsidRPr="009B053A" w:rsidRDefault="006A7121">
            <w:pPr>
              <w:pStyle w:val="TAC"/>
            </w:pPr>
            <w:r w:rsidRPr="009B053A">
              <w:t>N/A for OBW testing.</w:t>
            </w:r>
          </w:p>
        </w:tc>
        <w:tc>
          <w:tcPr>
            <w:tcW w:w="1418" w:type="dxa"/>
            <w:tcBorders>
              <w:top w:val="single" w:sz="4" w:space="0" w:color="auto"/>
              <w:left w:val="single" w:sz="4" w:space="0" w:color="auto"/>
              <w:bottom w:val="single" w:sz="4" w:space="0" w:color="auto"/>
              <w:right w:val="single" w:sz="4" w:space="0" w:color="auto"/>
            </w:tcBorders>
            <w:hideMark/>
          </w:tcPr>
          <w:p w14:paraId="6051E3F8" w14:textId="77777777" w:rsidR="00AB2B30" w:rsidRPr="009B053A" w:rsidRDefault="006A7121">
            <w:pPr>
              <w:pStyle w:val="TAC"/>
            </w:pPr>
            <w:r w:rsidRPr="009B053A">
              <w:t>QPSK</w:t>
            </w:r>
          </w:p>
        </w:tc>
        <w:tc>
          <w:tcPr>
            <w:tcW w:w="1276" w:type="dxa"/>
            <w:tcBorders>
              <w:top w:val="single" w:sz="4" w:space="0" w:color="auto"/>
              <w:left w:val="single" w:sz="4" w:space="0" w:color="auto"/>
              <w:bottom w:val="single" w:sz="4" w:space="0" w:color="auto"/>
              <w:right w:val="single" w:sz="4" w:space="0" w:color="auto"/>
            </w:tcBorders>
            <w:vAlign w:val="center"/>
          </w:tcPr>
          <w:p w14:paraId="40A399F4" w14:textId="77777777" w:rsidR="00AB2B30" w:rsidRPr="009B053A" w:rsidRDefault="006A7121">
            <w:pPr>
              <w:pStyle w:val="TAC"/>
            </w:pPr>
            <w:r w:rsidRPr="009B053A">
              <w:t>Outer_Full</w:t>
            </w:r>
          </w:p>
        </w:tc>
        <w:tc>
          <w:tcPr>
            <w:tcW w:w="1275" w:type="dxa"/>
            <w:tcBorders>
              <w:top w:val="single" w:sz="4" w:space="0" w:color="auto"/>
              <w:left w:val="single" w:sz="4" w:space="0" w:color="auto"/>
              <w:bottom w:val="single" w:sz="4" w:space="0" w:color="auto"/>
              <w:right w:val="single" w:sz="4" w:space="0" w:color="auto"/>
            </w:tcBorders>
          </w:tcPr>
          <w:p w14:paraId="5F55FEF4" w14:textId="77777777" w:rsidR="00AB2B30" w:rsidRPr="009B053A" w:rsidRDefault="006A7121">
            <w:pPr>
              <w:pStyle w:val="TAC"/>
            </w:pPr>
            <w:r w:rsidRPr="009B053A">
              <w:t>CP-OFDM QPSK</w:t>
            </w:r>
          </w:p>
        </w:tc>
        <w:tc>
          <w:tcPr>
            <w:tcW w:w="1261" w:type="dxa"/>
            <w:tcBorders>
              <w:top w:val="single" w:sz="4" w:space="0" w:color="auto"/>
              <w:left w:val="single" w:sz="4" w:space="0" w:color="auto"/>
              <w:bottom w:val="single" w:sz="4" w:space="0" w:color="auto"/>
              <w:right w:val="single" w:sz="4" w:space="0" w:color="auto"/>
            </w:tcBorders>
            <w:vAlign w:val="center"/>
          </w:tcPr>
          <w:p w14:paraId="0122C444" w14:textId="77777777" w:rsidR="00AB2B30" w:rsidRPr="009B053A" w:rsidRDefault="006A7121">
            <w:pPr>
              <w:pStyle w:val="TAC"/>
            </w:pPr>
            <w:r w:rsidRPr="009B053A">
              <w:t>Outer_Full</w:t>
            </w:r>
          </w:p>
        </w:tc>
      </w:tr>
      <w:tr w:rsidR="00AB2B30" w:rsidRPr="009B053A" w14:paraId="2F1F35AE" w14:textId="7777777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1BE1F96" w14:textId="77777777" w:rsidR="00AB2B30" w:rsidRPr="009B053A" w:rsidRDefault="006A7121">
            <w:pPr>
              <w:pStyle w:val="TAN"/>
            </w:pPr>
            <w:r w:rsidRPr="009B053A">
              <w:t>NOTE 1:</w:t>
            </w:r>
            <w:r w:rsidRPr="009B053A">
              <w:tab/>
              <w:t>The specific configuration of each RB allocation is defined in Table 6.1-1 in TS 38.521-1 [8].</w:t>
            </w:r>
          </w:p>
          <w:p w14:paraId="15CE870A" w14:textId="77777777" w:rsidR="00AB2B30" w:rsidRPr="009B053A" w:rsidRDefault="006A7121">
            <w:pPr>
              <w:pStyle w:val="TAN"/>
              <w:rPr>
                <w:rFonts w:cs="v5.0.0"/>
              </w:rPr>
            </w:pPr>
            <w:r w:rsidRPr="009B053A">
              <w:t>NOTE 2:</w:t>
            </w:r>
            <w:r w:rsidRPr="009B053A">
              <w:tab/>
              <w:t>Outer_Full defined as the transmission bandwidth configuration N</w:t>
            </w:r>
            <w:r w:rsidRPr="009B053A">
              <w:rPr>
                <w:vertAlign w:val="subscript"/>
              </w:rPr>
              <w:t>RB</w:t>
            </w:r>
            <w:r w:rsidRPr="009B053A">
              <w:t xml:space="preserve"> per channel bandwidth for the E-UTRA component as indicated in TS 36.521-1 [10] Table 5.4.2-1.</w:t>
            </w:r>
          </w:p>
        </w:tc>
      </w:tr>
    </w:tbl>
    <w:p w14:paraId="5B5B2864" w14:textId="77777777" w:rsidR="00AB2B30" w:rsidRPr="009B053A" w:rsidRDefault="00AB2B30"/>
    <w:p w14:paraId="53297428"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785A135F" w14:textId="77777777" w:rsidR="00AB2B30" w:rsidRPr="009B053A" w:rsidRDefault="006A7121">
      <w:pPr>
        <w:pStyle w:val="B10"/>
      </w:pPr>
      <w:r w:rsidRPr="009B053A">
        <w:lastRenderedPageBreak/>
        <w:t>2.</w:t>
      </w:r>
      <w:r w:rsidRPr="009B053A">
        <w:tab/>
        <w:t>The parameter settings for the E-UTRA cell are set up according to TS 36.508 [11] clause 4.4.3, and the parameter settings for the NR cell are set up according to TS 38.508-1 [6] clause 4.4.3.</w:t>
      </w:r>
    </w:p>
    <w:p w14:paraId="32A6127B"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18D549E1" w14:textId="77777777" w:rsidR="002014D4" w:rsidRPr="009B053A" w:rsidRDefault="006A7121" w:rsidP="002014D4">
      <w:pPr>
        <w:pStyle w:val="B10"/>
      </w:pPr>
      <w:r w:rsidRPr="009B053A">
        <w:t>4.</w:t>
      </w:r>
      <w:r w:rsidRPr="009B053A">
        <w:tab/>
      </w:r>
      <w:r w:rsidR="002014D4" w:rsidRPr="009B053A">
        <w:t xml:space="preserve">The UL Reference Measurement channels are </w:t>
      </w:r>
      <w:del w:id="4740" w:author="3001" w:date="2023-06-16T09:04:00Z">
        <w:r w:rsidR="002014D4" w:rsidRPr="009B053A" w:rsidDel="000E684E">
          <w:delText>TS 36.521-1 [10] Annex A.2 and TS 38.521-1 [8] Annex A.2</w:delText>
        </w:r>
      </w:del>
      <w:ins w:id="4741" w:author="3001" w:date="2023-06-16T09:04:00Z">
        <w:r w:rsidR="002014D4">
          <w:t>set</w:t>
        </w:r>
      </w:ins>
      <w:r w:rsidR="002014D4" w:rsidRPr="009B053A">
        <w:t xml:space="preserve"> for E-UTRA CG and NR CG respectively.</w:t>
      </w:r>
    </w:p>
    <w:p w14:paraId="67ED6F93" w14:textId="497FF289"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C5C98B1"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6.2B.1.1.4.3.</w:t>
      </w:r>
    </w:p>
    <w:p w14:paraId="475AA254" w14:textId="77777777" w:rsidR="007B7375" w:rsidRPr="006910BE" w:rsidRDefault="007B7375" w:rsidP="007B7375">
      <w:pPr>
        <w:pStyle w:val="B10"/>
      </w:pPr>
      <w:r w:rsidRPr="006910BE">
        <w:t>7.</w:t>
      </w:r>
      <w:r w:rsidRPr="006910BE">
        <w:tab/>
      </w:r>
      <w:del w:id="4742" w:author="3025" w:date="2023-06-16T09:04:00Z">
        <w:r w:rsidRPr="006910BE" w:rsidDel="0046086A">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4743"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B88244F" w14:textId="77777777" w:rsidR="00AB2B30" w:rsidRPr="009B053A" w:rsidRDefault="006A7121">
      <w:pPr>
        <w:pStyle w:val="H6"/>
      </w:pPr>
      <w:r w:rsidRPr="009B053A">
        <w:t>6.5B.1.1.4.2</w:t>
      </w:r>
      <w:r w:rsidRPr="009B053A">
        <w:tab/>
        <w:t>Test procedure</w:t>
      </w:r>
    </w:p>
    <w:p w14:paraId="30E5D480"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6.5B.1.1.4.1-1 on E-UTRA CC and NR CC respectively. Since the UL has no payload and no loopback data to send the UE sends uplink MAC padding bits on the UL RMC.</w:t>
      </w:r>
    </w:p>
    <w:p w14:paraId="7C15F841"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71E1D9EF" w14:textId="77777777" w:rsidR="00AB2B30" w:rsidRPr="009B053A" w:rsidRDefault="006A7121">
      <w:pPr>
        <w:pStyle w:val="B10"/>
      </w:pPr>
      <w:r w:rsidRPr="009B053A">
        <w:t>3.</w:t>
      </w:r>
      <w:r w:rsidRPr="009B053A">
        <w:tab/>
        <w:t>Measure the power spectrum distribution over all EN-DC component carriers in the EN-DC within two times or more range over the requirement for Occupied Bandwidth specification for intra-band contiguous EN-DC centring on the current carrier frequency in the EN-DC configuration. The characteristics of the filter shall be approximately Gaussian (typical spectrum analyser filter). Other methods to measure the power spectrum distribution are allowed. The measuring duration is at least 1ms over consecutive active uplink slots.</w:t>
      </w:r>
    </w:p>
    <w:p w14:paraId="00729DA4" w14:textId="77777777" w:rsidR="00AB2B30" w:rsidRPr="009B053A" w:rsidRDefault="006A7121">
      <w:pPr>
        <w:pStyle w:val="B10"/>
      </w:pPr>
      <w:r w:rsidRPr="009B053A">
        <w:t>4.</w:t>
      </w:r>
      <w:r w:rsidRPr="009B053A">
        <w:tab/>
        <w:t>Calculate the total power within the range of all frequencies measured in step 3 and save this value as "Total power".</w:t>
      </w:r>
    </w:p>
    <w:p w14:paraId="48163AC6" w14:textId="77777777" w:rsidR="00AB2B30" w:rsidRPr="009B053A" w:rsidRDefault="006A7121">
      <w:pPr>
        <w:pStyle w:val="B10"/>
      </w:pPr>
      <w:r w:rsidRPr="009B053A">
        <w:t>5.</w:t>
      </w:r>
      <w:r w:rsidRPr="009B053A">
        <w:tab/>
        <w:t>Sum up the power upward from the lower boundary of the measured frequency range in step 3 and seek the limit frequency point by which this sum becomes 0.5% of "Total power" and save this point as "Lower Frequency".</w:t>
      </w:r>
    </w:p>
    <w:p w14:paraId="17D99F7E" w14:textId="77777777" w:rsidR="00AB2B30" w:rsidRPr="009B053A" w:rsidRDefault="006A7121">
      <w:pPr>
        <w:pStyle w:val="B10"/>
      </w:pPr>
      <w:r w:rsidRPr="009B053A">
        <w:t>6.</w:t>
      </w:r>
      <w:r w:rsidRPr="009B053A">
        <w:tab/>
        <w:t>Sum up the power downward from the upper boundary of the measured frequency range in step 3 and seek the limit frequency point by which this sum becomes 0.5% of "Total power" and save this point as "Upper Frequency".</w:t>
      </w:r>
    </w:p>
    <w:p w14:paraId="12C85063" w14:textId="77777777" w:rsidR="00AB2B30" w:rsidRPr="009B053A" w:rsidRDefault="006A7121">
      <w:pPr>
        <w:pStyle w:val="B10"/>
      </w:pPr>
      <w:r w:rsidRPr="009B053A">
        <w:t>7.</w:t>
      </w:r>
      <w:r w:rsidRPr="009B053A">
        <w:tab/>
        <w:t>Calculate the difference "Upper Frequency" – "Lower Frequency" = "Occupied Bandwidth" between the two limit frequencies obtained in step 5 and step 6.</w:t>
      </w:r>
    </w:p>
    <w:p w14:paraId="29C08E81" w14:textId="77777777" w:rsidR="00AB2B30" w:rsidRPr="009B053A" w:rsidRDefault="006A7121">
      <w:pPr>
        <w:pStyle w:val="H6"/>
      </w:pPr>
      <w:r w:rsidRPr="009B053A">
        <w:t>6.5B.1.1.4.3</w:t>
      </w:r>
      <w:r w:rsidRPr="009B053A">
        <w:tab/>
        <w:t>Message contents</w:t>
      </w:r>
    </w:p>
    <w:p w14:paraId="5B27A89A" w14:textId="77777777" w:rsidR="00AB2B30" w:rsidRPr="009B053A" w:rsidRDefault="006A7121">
      <w:r w:rsidRPr="009B053A">
        <w:t>Message contents are according to TS 36.508 [11] clause 4.6.1 and TS 38.508-1 [6] clause 4.6.1 with the following exceptions.</w:t>
      </w:r>
    </w:p>
    <w:p w14:paraId="1B7C0F90" w14:textId="77777777" w:rsidR="00AB2B30" w:rsidRPr="009B053A" w:rsidRDefault="006A7121">
      <w:pPr>
        <w:pStyle w:val="TH"/>
      </w:pPr>
      <w:r w:rsidRPr="009B053A">
        <w:lastRenderedPageBreak/>
        <w:t xml:space="preserve">Table </w:t>
      </w:r>
      <w:bookmarkStart w:id="4744" w:name="OLE_LINK1"/>
      <w:r w:rsidRPr="009B053A">
        <w:t>6.5B.1.1.4.3</w:t>
      </w:r>
      <w:bookmarkEnd w:id="4744"/>
      <w:r w:rsidRPr="009B053A">
        <w:t xml:space="preserve">-1: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6B333713"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016DC535" w14:textId="77777777" w:rsidR="00AB2B30" w:rsidRPr="009B053A" w:rsidRDefault="006A7121">
            <w:pPr>
              <w:pStyle w:val="TAL"/>
            </w:pPr>
            <w:r w:rsidRPr="009B053A">
              <w:t>Derivation Path: TS 36.508 [11], Table 4.6.1-8</w:t>
            </w:r>
          </w:p>
        </w:tc>
      </w:tr>
      <w:tr w:rsidR="00AB2B30" w:rsidRPr="009B053A" w14:paraId="4A6CFAAB"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4D648"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D4945"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0AFFD"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4C412C" w14:textId="77777777" w:rsidR="00AB2B30" w:rsidRPr="009B053A" w:rsidRDefault="006A7121">
            <w:pPr>
              <w:pStyle w:val="TAH"/>
            </w:pPr>
            <w:r w:rsidRPr="009B053A">
              <w:t>Condition</w:t>
            </w:r>
          </w:p>
        </w:tc>
      </w:tr>
      <w:tr w:rsidR="00AB2B30" w:rsidRPr="009B053A" w14:paraId="6E2B5482"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1D9491D"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7D6B2F5"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9C172E"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31FFB3" w14:textId="77777777" w:rsidR="00AB2B30" w:rsidRPr="009B053A" w:rsidRDefault="006A7121">
            <w:pPr>
              <w:pStyle w:val="TAL"/>
            </w:pPr>
            <w:r w:rsidRPr="009B053A">
              <w:t>Power Class 2 UE AND simultaneous E-UTRA and NR transmission</w:t>
            </w:r>
          </w:p>
        </w:tc>
      </w:tr>
      <w:tr w:rsidR="00AB2B30" w:rsidRPr="009B053A" w14:paraId="59C9E178"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F56014E"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CCD66"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E0A782"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86FDF7" w14:textId="77777777" w:rsidR="00AB2B30" w:rsidRPr="009B053A" w:rsidRDefault="006A7121">
            <w:pPr>
              <w:pStyle w:val="TAL"/>
            </w:pPr>
            <w:r w:rsidRPr="009B053A">
              <w:t>Power Class 3 UE AND simultaneous E-UTRA and NR transmission</w:t>
            </w:r>
          </w:p>
        </w:tc>
      </w:tr>
    </w:tbl>
    <w:p w14:paraId="30DB9249" w14:textId="77777777" w:rsidR="00AB2B30" w:rsidRPr="009B053A" w:rsidRDefault="00AB2B30"/>
    <w:p w14:paraId="7287BE40" w14:textId="77777777" w:rsidR="00AB2B30" w:rsidRPr="009B053A" w:rsidRDefault="006A7121">
      <w:pPr>
        <w:pStyle w:val="TH"/>
      </w:pPr>
      <w:r w:rsidRPr="009B053A">
        <w:t xml:space="preserve">Table 6.5B.1.1.4.3-2: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33C22F70" w14:textId="77777777">
        <w:tc>
          <w:tcPr>
            <w:tcW w:w="9635" w:type="dxa"/>
            <w:gridSpan w:val="4"/>
          </w:tcPr>
          <w:p w14:paraId="5C9AA53E" w14:textId="77777777" w:rsidR="00AB2B30" w:rsidRPr="009B053A" w:rsidRDefault="006A7121">
            <w:pPr>
              <w:pStyle w:val="TAL"/>
            </w:pPr>
            <w:r w:rsidRPr="009B053A">
              <w:t xml:space="preserve">Derivation Path: TS 38.508-1 [6] Table 4.6.3-106 </w:t>
            </w:r>
          </w:p>
        </w:tc>
      </w:tr>
      <w:tr w:rsidR="00AB2B30" w:rsidRPr="009B053A" w14:paraId="5CF2FB9E" w14:textId="77777777">
        <w:tc>
          <w:tcPr>
            <w:tcW w:w="3348" w:type="dxa"/>
          </w:tcPr>
          <w:p w14:paraId="3BA2B574" w14:textId="77777777" w:rsidR="00AB2B30" w:rsidRPr="009B053A" w:rsidRDefault="006A7121">
            <w:pPr>
              <w:pStyle w:val="TAH"/>
            </w:pPr>
            <w:r w:rsidRPr="009B053A">
              <w:t>Information Element</w:t>
            </w:r>
          </w:p>
        </w:tc>
        <w:tc>
          <w:tcPr>
            <w:tcW w:w="1530" w:type="dxa"/>
          </w:tcPr>
          <w:p w14:paraId="6C17EDD7" w14:textId="77777777" w:rsidR="00AB2B30" w:rsidRPr="009B053A" w:rsidRDefault="006A7121">
            <w:pPr>
              <w:pStyle w:val="TAH"/>
            </w:pPr>
            <w:r w:rsidRPr="009B053A">
              <w:t>Value/remark</w:t>
            </w:r>
          </w:p>
        </w:tc>
        <w:tc>
          <w:tcPr>
            <w:tcW w:w="1170" w:type="dxa"/>
          </w:tcPr>
          <w:p w14:paraId="6D0C54FA" w14:textId="77777777" w:rsidR="00AB2B30" w:rsidRPr="009B053A" w:rsidRDefault="006A7121">
            <w:pPr>
              <w:pStyle w:val="TAH"/>
            </w:pPr>
            <w:r w:rsidRPr="009B053A">
              <w:t>Comment</w:t>
            </w:r>
          </w:p>
        </w:tc>
        <w:tc>
          <w:tcPr>
            <w:tcW w:w="3587" w:type="dxa"/>
          </w:tcPr>
          <w:p w14:paraId="0D24EF0A" w14:textId="77777777" w:rsidR="00AB2B30" w:rsidRPr="009B053A" w:rsidRDefault="006A7121">
            <w:pPr>
              <w:pStyle w:val="TAH"/>
            </w:pPr>
            <w:r w:rsidRPr="009B053A">
              <w:t>Condition</w:t>
            </w:r>
          </w:p>
        </w:tc>
      </w:tr>
      <w:tr w:rsidR="00AB2B30" w:rsidRPr="009B053A" w14:paraId="7C36FFEA" w14:textId="77777777">
        <w:tc>
          <w:tcPr>
            <w:tcW w:w="3348" w:type="dxa"/>
            <w:vMerge w:val="restart"/>
            <w:vAlign w:val="center"/>
          </w:tcPr>
          <w:p w14:paraId="70ABC3F2" w14:textId="77777777" w:rsidR="00AB2B30" w:rsidRPr="009B053A" w:rsidRDefault="006A7121">
            <w:pPr>
              <w:pStyle w:val="TAL"/>
            </w:pPr>
            <w:r w:rsidRPr="009B053A">
              <w:t>p-NR-FR1</w:t>
            </w:r>
          </w:p>
        </w:tc>
        <w:tc>
          <w:tcPr>
            <w:tcW w:w="1530" w:type="dxa"/>
            <w:vAlign w:val="center"/>
          </w:tcPr>
          <w:p w14:paraId="08891C2B" w14:textId="77777777" w:rsidR="00AB2B30" w:rsidRPr="009B053A" w:rsidRDefault="006A7121">
            <w:pPr>
              <w:pStyle w:val="TAL"/>
              <w:jc w:val="center"/>
            </w:pPr>
            <w:r w:rsidRPr="009B053A">
              <w:t>23</w:t>
            </w:r>
          </w:p>
        </w:tc>
        <w:tc>
          <w:tcPr>
            <w:tcW w:w="1170" w:type="dxa"/>
            <w:vAlign w:val="center"/>
          </w:tcPr>
          <w:p w14:paraId="0F0A5DD7" w14:textId="77777777" w:rsidR="00AB2B30" w:rsidRPr="009B053A" w:rsidRDefault="00AB2B30">
            <w:pPr>
              <w:pStyle w:val="TAC"/>
            </w:pPr>
          </w:p>
        </w:tc>
        <w:tc>
          <w:tcPr>
            <w:tcW w:w="3587" w:type="dxa"/>
            <w:vAlign w:val="center"/>
          </w:tcPr>
          <w:p w14:paraId="1BBEA7C5" w14:textId="77777777" w:rsidR="00AB2B30" w:rsidRPr="009B053A" w:rsidRDefault="006A7121">
            <w:pPr>
              <w:pStyle w:val="TAL"/>
            </w:pPr>
            <w:r w:rsidRPr="009B053A">
              <w:t>Power Class 2 UE AND simultaneous E-UTRA and NR transmission</w:t>
            </w:r>
          </w:p>
        </w:tc>
      </w:tr>
      <w:tr w:rsidR="00AB2B30" w:rsidRPr="009B053A" w14:paraId="3156C088" w14:textId="77777777">
        <w:tc>
          <w:tcPr>
            <w:tcW w:w="3348" w:type="dxa"/>
            <w:vMerge/>
          </w:tcPr>
          <w:p w14:paraId="65049B8F" w14:textId="77777777" w:rsidR="00AB2B30" w:rsidRPr="009B053A" w:rsidRDefault="00AB2B30">
            <w:pPr>
              <w:pStyle w:val="TAL"/>
            </w:pPr>
          </w:p>
        </w:tc>
        <w:tc>
          <w:tcPr>
            <w:tcW w:w="1530" w:type="dxa"/>
            <w:vAlign w:val="center"/>
          </w:tcPr>
          <w:p w14:paraId="7CD097FC" w14:textId="77777777" w:rsidR="00AB2B30" w:rsidRPr="009B053A" w:rsidRDefault="006A7121">
            <w:pPr>
              <w:pStyle w:val="TAL"/>
              <w:jc w:val="center"/>
            </w:pPr>
            <w:r w:rsidRPr="009B053A">
              <w:t>20</w:t>
            </w:r>
          </w:p>
        </w:tc>
        <w:tc>
          <w:tcPr>
            <w:tcW w:w="1170" w:type="dxa"/>
            <w:vAlign w:val="center"/>
          </w:tcPr>
          <w:p w14:paraId="696392FC" w14:textId="77777777" w:rsidR="00AB2B30" w:rsidRPr="009B053A" w:rsidRDefault="00AB2B30">
            <w:pPr>
              <w:pStyle w:val="TAC"/>
            </w:pPr>
          </w:p>
        </w:tc>
        <w:tc>
          <w:tcPr>
            <w:tcW w:w="3587" w:type="dxa"/>
            <w:vAlign w:val="center"/>
          </w:tcPr>
          <w:p w14:paraId="2C0AB1E1" w14:textId="77777777" w:rsidR="00AB2B30" w:rsidRPr="009B053A" w:rsidRDefault="006A7121">
            <w:pPr>
              <w:pStyle w:val="TAL"/>
            </w:pPr>
            <w:r w:rsidRPr="009B053A">
              <w:t>Power Class 3 UE AND simultaneous E-UTRA and NR transmission</w:t>
            </w:r>
          </w:p>
        </w:tc>
      </w:tr>
    </w:tbl>
    <w:p w14:paraId="6824F94C" w14:textId="77777777" w:rsidR="00AB2B30" w:rsidRPr="009B053A" w:rsidRDefault="00AB2B30"/>
    <w:p w14:paraId="6D7CB4EB" w14:textId="77777777" w:rsidR="00AB2B30" w:rsidRPr="009B053A" w:rsidRDefault="006A7121">
      <w:pPr>
        <w:pStyle w:val="TH"/>
      </w:pPr>
      <w:r w:rsidRPr="009B053A">
        <w:t xml:space="preserve">Table 6.5B.1.1.4.3-4: </w:t>
      </w:r>
      <w:r w:rsidRPr="009B053A">
        <w:rPr>
          <w:i/>
          <w:iCs/>
        </w:rPr>
        <w:t>SystemInfomationBlockType1:</w:t>
      </w:r>
      <w:r w:rsidRPr="009B053A">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765C36A1" w14:textId="77777777">
        <w:tc>
          <w:tcPr>
            <w:tcW w:w="9781" w:type="dxa"/>
            <w:gridSpan w:val="4"/>
          </w:tcPr>
          <w:p w14:paraId="6435932E" w14:textId="77777777" w:rsidR="00AB2B30" w:rsidRPr="009B053A" w:rsidRDefault="006A7121">
            <w:pPr>
              <w:pStyle w:val="TAL"/>
            </w:pPr>
            <w:r w:rsidRPr="009B053A">
              <w:t>Derivation Path: TS 36.508 [11], Table 4.6.3-23</w:t>
            </w:r>
          </w:p>
        </w:tc>
      </w:tr>
      <w:tr w:rsidR="00AB2B30" w:rsidRPr="009B053A" w14:paraId="70C07B9C" w14:textId="77777777">
        <w:tblPrEx>
          <w:tblCellMar>
            <w:left w:w="108" w:type="dxa"/>
            <w:right w:w="108" w:type="dxa"/>
          </w:tblCellMar>
        </w:tblPrEx>
        <w:tc>
          <w:tcPr>
            <w:tcW w:w="4537" w:type="dxa"/>
          </w:tcPr>
          <w:p w14:paraId="4AA8C668" w14:textId="77777777" w:rsidR="00AB2B30" w:rsidRPr="009B053A" w:rsidRDefault="006A7121">
            <w:pPr>
              <w:pStyle w:val="TAH"/>
            </w:pPr>
            <w:r w:rsidRPr="009B053A">
              <w:t>Information Element</w:t>
            </w:r>
          </w:p>
        </w:tc>
        <w:tc>
          <w:tcPr>
            <w:tcW w:w="2268" w:type="dxa"/>
          </w:tcPr>
          <w:p w14:paraId="47D070CD" w14:textId="77777777" w:rsidR="00AB2B30" w:rsidRPr="009B053A" w:rsidRDefault="006A7121">
            <w:pPr>
              <w:pStyle w:val="TAH"/>
            </w:pPr>
            <w:r w:rsidRPr="009B053A">
              <w:t>Value/remark</w:t>
            </w:r>
          </w:p>
        </w:tc>
        <w:tc>
          <w:tcPr>
            <w:tcW w:w="1701" w:type="dxa"/>
          </w:tcPr>
          <w:p w14:paraId="22844D54" w14:textId="77777777" w:rsidR="00AB2B30" w:rsidRPr="009B053A" w:rsidRDefault="006A7121">
            <w:pPr>
              <w:pStyle w:val="TAH"/>
            </w:pPr>
            <w:r w:rsidRPr="009B053A">
              <w:t>Comment</w:t>
            </w:r>
          </w:p>
        </w:tc>
        <w:tc>
          <w:tcPr>
            <w:tcW w:w="1275" w:type="dxa"/>
          </w:tcPr>
          <w:p w14:paraId="489755B9" w14:textId="77777777" w:rsidR="00AB2B30" w:rsidRPr="009B053A" w:rsidRDefault="006A7121">
            <w:pPr>
              <w:pStyle w:val="TAH"/>
            </w:pPr>
            <w:r w:rsidRPr="009B053A">
              <w:t>Condition</w:t>
            </w:r>
          </w:p>
        </w:tc>
      </w:tr>
      <w:tr w:rsidR="00AB2B30" w:rsidRPr="009B053A" w14:paraId="148CE9DF"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5314F9"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45584D54"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679B642F"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4F5F42A7" w14:textId="77777777" w:rsidR="00AB2B30" w:rsidRPr="009B053A" w:rsidRDefault="00AB2B30">
            <w:pPr>
              <w:pStyle w:val="TAL"/>
            </w:pPr>
          </w:p>
        </w:tc>
      </w:tr>
      <w:tr w:rsidR="00AB2B30" w:rsidRPr="009B053A" w14:paraId="31061EF6" w14:textId="77777777">
        <w:tblPrEx>
          <w:tblCellMar>
            <w:left w:w="108" w:type="dxa"/>
            <w:right w:w="108" w:type="dxa"/>
          </w:tblCellMar>
        </w:tblPrEx>
        <w:tc>
          <w:tcPr>
            <w:tcW w:w="4537" w:type="dxa"/>
          </w:tcPr>
          <w:p w14:paraId="7CF4C462" w14:textId="77777777" w:rsidR="00AB2B30" w:rsidRPr="009B053A" w:rsidRDefault="006A7121">
            <w:pPr>
              <w:pStyle w:val="TAL"/>
            </w:pPr>
            <w:r w:rsidRPr="009B053A">
              <w:t xml:space="preserve">  subframeAssignment</w:t>
            </w:r>
          </w:p>
        </w:tc>
        <w:tc>
          <w:tcPr>
            <w:tcW w:w="2268" w:type="dxa"/>
          </w:tcPr>
          <w:p w14:paraId="551EE287" w14:textId="77777777" w:rsidR="00AB2B30" w:rsidRPr="009B053A" w:rsidRDefault="006A7121">
            <w:pPr>
              <w:pStyle w:val="TAL"/>
            </w:pPr>
            <w:r w:rsidRPr="009B053A">
              <w:t>sa2</w:t>
            </w:r>
          </w:p>
        </w:tc>
        <w:tc>
          <w:tcPr>
            <w:tcW w:w="1701" w:type="dxa"/>
          </w:tcPr>
          <w:p w14:paraId="1CE549DC" w14:textId="77777777" w:rsidR="00AB2B30" w:rsidRPr="009B053A" w:rsidRDefault="00AB2B30">
            <w:pPr>
              <w:pStyle w:val="TAL"/>
            </w:pPr>
          </w:p>
        </w:tc>
        <w:tc>
          <w:tcPr>
            <w:tcW w:w="1275" w:type="dxa"/>
          </w:tcPr>
          <w:p w14:paraId="234F3738" w14:textId="77777777" w:rsidR="00AB2B30" w:rsidRPr="009B053A" w:rsidRDefault="00AB2B30">
            <w:pPr>
              <w:pStyle w:val="TAL"/>
            </w:pPr>
          </w:p>
        </w:tc>
      </w:tr>
      <w:tr w:rsidR="00AB2B30" w:rsidRPr="009B053A" w14:paraId="233FF057" w14:textId="77777777">
        <w:tblPrEx>
          <w:tblCellMar>
            <w:left w:w="108" w:type="dxa"/>
            <w:right w:w="108" w:type="dxa"/>
          </w:tblCellMar>
        </w:tblPrEx>
        <w:tc>
          <w:tcPr>
            <w:tcW w:w="4537" w:type="dxa"/>
          </w:tcPr>
          <w:p w14:paraId="52DE7F02" w14:textId="77777777" w:rsidR="00AB2B30" w:rsidRPr="009B053A" w:rsidRDefault="006A7121">
            <w:pPr>
              <w:pStyle w:val="TAL"/>
            </w:pPr>
            <w:r w:rsidRPr="009B053A">
              <w:t xml:space="preserve">  specialSubframePatterns</w:t>
            </w:r>
          </w:p>
        </w:tc>
        <w:tc>
          <w:tcPr>
            <w:tcW w:w="2268" w:type="dxa"/>
          </w:tcPr>
          <w:p w14:paraId="3CBB600B" w14:textId="77777777" w:rsidR="00AB2B30" w:rsidRPr="009B053A" w:rsidRDefault="006A7121">
            <w:pPr>
              <w:pStyle w:val="TAL"/>
            </w:pPr>
            <w:r w:rsidRPr="009B053A">
              <w:t>ssp</w:t>
            </w:r>
            <w:r w:rsidRPr="009B053A">
              <w:rPr>
                <w:lang w:eastAsia="ja-JP"/>
              </w:rPr>
              <w:t>7</w:t>
            </w:r>
          </w:p>
        </w:tc>
        <w:tc>
          <w:tcPr>
            <w:tcW w:w="1701" w:type="dxa"/>
          </w:tcPr>
          <w:p w14:paraId="7B606A8C" w14:textId="77777777" w:rsidR="00AB2B30" w:rsidRPr="009B053A" w:rsidRDefault="00AB2B30">
            <w:pPr>
              <w:pStyle w:val="TAL"/>
            </w:pPr>
          </w:p>
        </w:tc>
        <w:tc>
          <w:tcPr>
            <w:tcW w:w="1275" w:type="dxa"/>
          </w:tcPr>
          <w:p w14:paraId="3CE473EC" w14:textId="77777777" w:rsidR="00AB2B30" w:rsidRPr="009B053A" w:rsidRDefault="00AB2B30">
            <w:pPr>
              <w:pStyle w:val="TAL"/>
            </w:pPr>
          </w:p>
        </w:tc>
      </w:tr>
      <w:tr w:rsidR="00AB2B30" w:rsidRPr="009B053A" w14:paraId="1D92EEE0"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66F3F7A5"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38705E11"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49D585F2"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F80719A" w14:textId="77777777" w:rsidR="00AB2B30" w:rsidRPr="009B053A" w:rsidRDefault="00AB2B30">
            <w:pPr>
              <w:pStyle w:val="TAL"/>
            </w:pPr>
          </w:p>
        </w:tc>
      </w:tr>
    </w:tbl>
    <w:p w14:paraId="401BBA17" w14:textId="77777777" w:rsidR="00037CDD" w:rsidRPr="009B053A" w:rsidRDefault="00037CDD" w:rsidP="00BF220C"/>
    <w:p w14:paraId="1C9D1514" w14:textId="4E662810" w:rsidR="00AB2B30" w:rsidRPr="009B053A" w:rsidRDefault="006A7121">
      <w:pPr>
        <w:pStyle w:val="H6"/>
      </w:pPr>
      <w:r w:rsidRPr="009B053A">
        <w:t>6.5B.1.1.5</w:t>
      </w:r>
      <w:r w:rsidRPr="009B053A">
        <w:tab/>
        <w:t>Test requirements</w:t>
      </w:r>
    </w:p>
    <w:p w14:paraId="513E5949" w14:textId="77777777" w:rsidR="00AB2B30" w:rsidRPr="009B053A" w:rsidRDefault="006A7121">
      <w:r w:rsidRPr="009B053A">
        <w:t>The measured Occupied Bandwidth shall not exceed values of aggregated channel bandwidth as defined in clause 5.3B.1.2 for intra-band contiguous EN-DC.</w:t>
      </w:r>
    </w:p>
    <w:p w14:paraId="5FF42820" w14:textId="77777777" w:rsidR="00AB2B30" w:rsidRPr="009B053A" w:rsidRDefault="006A7121">
      <w:pPr>
        <w:pStyle w:val="Heading4"/>
      </w:pPr>
      <w:bookmarkStart w:id="4745" w:name="_Toc27475769"/>
      <w:bookmarkStart w:id="4746" w:name="_Toc29495308"/>
      <w:bookmarkStart w:id="4747" w:name="_Toc36116353"/>
      <w:bookmarkStart w:id="4748" w:name="_Toc36118402"/>
      <w:bookmarkStart w:id="4749" w:name="_Toc36560517"/>
      <w:bookmarkStart w:id="4750" w:name="_Toc43977034"/>
      <w:bookmarkStart w:id="4751" w:name="_Toc52213609"/>
      <w:bookmarkStart w:id="4752" w:name="_Toc60743073"/>
      <w:bookmarkStart w:id="4753" w:name="_Toc68206260"/>
      <w:bookmarkStart w:id="4754" w:name="_Toc75972061"/>
      <w:bookmarkStart w:id="4755" w:name="_Toc85051493"/>
      <w:bookmarkStart w:id="4756" w:name="_Toc90493512"/>
      <w:bookmarkStart w:id="4757" w:name="_Toc90494152"/>
      <w:bookmarkStart w:id="4758" w:name="_Toc100094190"/>
      <w:bookmarkStart w:id="4759" w:name="_Toc106872856"/>
      <w:bookmarkStart w:id="4760" w:name="_Toc133249913"/>
      <w:r w:rsidRPr="009B053A">
        <w:t>6.5B.1.2</w:t>
      </w:r>
      <w:r w:rsidRPr="009B053A">
        <w:tab/>
        <w:t>Occupied bandwidth for Intra-Band Non-Contiguous EN-DC</w:t>
      </w:r>
      <w:bookmarkEnd w:id="4745"/>
      <w:bookmarkEnd w:id="4746"/>
      <w:bookmarkEnd w:id="4747"/>
      <w:bookmarkEnd w:id="4748"/>
      <w:bookmarkEnd w:id="4749"/>
      <w:bookmarkEnd w:id="4750"/>
      <w:bookmarkEnd w:id="4751"/>
      <w:bookmarkEnd w:id="4752"/>
      <w:bookmarkEnd w:id="4753"/>
      <w:bookmarkEnd w:id="4754"/>
      <w:bookmarkEnd w:id="4755"/>
      <w:bookmarkEnd w:id="4756"/>
      <w:bookmarkEnd w:id="4757"/>
      <w:bookmarkEnd w:id="4758"/>
      <w:bookmarkEnd w:id="4759"/>
      <w:bookmarkEnd w:id="4760"/>
    </w:p>
    <w:p w14:paraId="19266020" w14:textId="77777777" w:rsidR="00AB2B30" w:rsidRPr="009B053A" w:rsidRDefault="006A7121">
      <w:pPr>
        <w:pStyle w:val="H6"/>
      </w:pPr>
      <w:r w:rsidRPr="009B053A">
        <w:t>6.5B.1.2.1</w:t>
      </w:r>
      <w:r w:rsidRPr="009B053A">
        <w:tab/>
        <w:t>Test purpose</w:t>
      </w:r>
    </w:p>
    <w:p w14:paraId="70425B0D" w14:textId="77777777" w:rsidR="00AB2B30" w:rsidRPr="009B053A" w:rsidRDefault="006A7121">
      <w:r w:rsidRPr="009B053A">
        <w:t>Same test purpose as in clause 6.5.1.1 in TS 38.521-1 [8] for the NR carrier.</w:t>
      </w:r>
    </w:p>
    <w:p w14:paraId="3CAC011A" w14:textId="77777777" w:rsidR="00AB2B30" w:rsidRPr="009B053A" w:rsidRDefault="006A7121">
      <w:pPr>
        <w:pStyle w:val="H6"/>
      </w:pPr>
      <w:r w:rsidRPr="009B053A">
        <w:t>6.5B.1.2.2</w:t>
      </w:r>
      <w:r w:rsidRPr="009B053A">
        <w:tab/>
        <w:t>Test applicability</w:t>
      </w:r>
    </w:p>
    <w:p w14:paraId="2DB31432" w14:textId="77777777" w:rsidR="00AB2B30" w:rsidRPr="009B053A" w:rsidRDefault="006A7121">
      <w:r w:rsidRPr="009B053A">
        <w:t>This test case applies to all types of E-UTRA UE release 15 and forward, supporting intra-band non-contiguous EN-DC.</w:t>
      </w:r>
    </w:p>
    <w:p w14:paraId="4A1A7C29" w14:textId="77777777" w:rsidR="00AB2B30" w:rsidRPr="009B053A" w:rsidRDefault="006A7121">
      <w:pPr>
        <w:pStyle w:val="H6"/>
      </w:pPr>
      <w:r w:rsidRPr="009B053A">
        <w:t>6.5B.1.2.3</w:t>
      </w:r>
      <w:r w:rsidRPr="009B053A">
        <w:tab/>
        <w:t>Minimum conformance requirements</w:t>
      </w:r>
    </w:p>
    <w:p w14:paraId="7519FAFF" w14:textId="77777777" w:rsidR="00AB2B30" w:rsidRPr="009B053A" w:rsidRDefault="006A7121">
      <w:r w:rsidRPr="009B053A">
        <w:t>Same minimum conformance requirements as in clause 6.5.1.3 in TS 38.521-1 [8] for the NR carrier.</w:t>
      </w:r>
    </w:p>
    <w:p w14:paraId="00BEFB22" w14:textId="77777777" w:rsidR="00AB2B30" w:rsidRPr="009B053A" w:rsidRDefault="006A7121">
      <w:r w:rsidRPr="009B053A">
        <w:t>The normative reference for this requirement is TS 38.101-3 [4] clause 6.5B.1.</w:t>
      </w:r>
    </w:p>
    <w:p w14:paraId="39B4E972" w14:textId="6A337659" w:rsidR="00AB2B30" w:rsidRPr="009B053A" w:rsidRDefault="006A7121">
      <w:r w:rsidRPr="009B053A">
        <w:t xml:space="preserve">No exception requirements applicable to NR or </w:t>
      </w:r>
      <w:r w:rsidR="003E285D" w:rsidRPr="009B053A">
        <w:t>E-UTRA</w:t>
      </w:r>
      <w:r w:rsidRPr="009B053A">
        <w:t>. LTE anchor agnostic approach is applied.</w:t>
      </w:r>
    </w:p>
    <w:p w14:paraId="6C6C86B1" w14:textId="77777777" w:rsidR="00AB2B30" w:rsidRPr="009B053A" w:rsidRDefault="006A7121">
      <w:pPr>
        <w:pStyle w:val="H6"/>
      </w:pPr>
      <w:r w:rsidRPr="009B053A">
        <w:t>6.5B.1.2.4</w:t>
      </w:r>
      <w:r w:rsidRPr="009B053A">
        <w:tab/>
        <w:t>Test description</w:t>
      </w:r>
    </w:p>
    <w:p w14:paraId="1A781629" w14:textId="77777777" w:rsidR="00AB2B30" w:rsidRPr="009B053A" w:rsidRDefault="006A7121">
      <w:r w:rsidRPr="009B053A">
        <w:t xml:space="preserve">Same test description as in clause 6.5.1.4 in TS 38.521-1 [8] for the NR carrier with the following exceptions: </w:t>
      </w:r>
    </w:p>
    <w:p w14:paraId="18D83D2F" w14:textId="77777777" w:rsidR="00AB2B30" w:rsidRPr="009B053A" w:rsidRDefault="006A7121">
      <w:pPr>
        <w:pStyle w:val="TH"/>
      </w:pPr>
      <w:r w:rsidRPr="009B053A">
        <w:lastRenderedPageBreak/>
        <w:t>Table 6.5B.1.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31"/>
        <w:gridCol w:w="4089"/>
      </w:tblGrid>
      <w:tr w:rsidR="00AB2B30" w:rsidRPr="009B053A" w14:paraId="0C5AFAFB" w14:textId="77777777">
        <w:trPr>
          <w:trHeight w:val="285"/>
          <w:jc w:val="center"/>
        </w:trPr>
        <w:tc>
          <w:tcPr>
            <w:tcW w:w="8620" w:type="dxa"/>
            <w:gridSpan w:val="2"/>
            <w:shd w:val="clear" w:color="auto" w:fill="auto"/>
            <w:vAlign w:val="center"/>
          </w:tcPr>
          <w:p w14:paraId="3AAFFBC8" w14:textId="77777777" w:rsidR="00AB2B30" w:rsidRPr="009B053A" w:rsidRDefault="006A7121">
            <w:pPr>
              <w:pStyle w:val="TAH"/>
            </w:pPr>
            <w:r w:rsidRPr="009B053A">
              <w:t>Initial Conditions</w:t>
            </w:r>
          </w:p>
        </w:tc>
      </w:tr>
      <w:tr w:rsidR="00AB2B30" w:rsidRPr="009B053A" w14:paraId="3DDD3971" w14:textId="77777777">
        <w:trPr>
          <w:trHeight w:val="60"/>
          <w:jc w:val="center"/>
        </w:trPr>
        <w:tc>
          <w:tcPr>
            <w:tcW w:w="4531" w:type="dxa"/>
            <w:shd w:val="clear" w:color="auto" w:fill="auto"/>
            <w:vAlign w:val="center"/>
          </w:tcPr>
          <w:p w14:paraId="195B2210" w14:textId="77777777" w:rsidR="00AB2B30" w:rsidRPr="009B053A" w:rsidRDefault="006A7121">
            <w:pPr>
              <w:pStyle w:val="TAL"/>
            </w:pPr>
            <w:r w:rsidRPr="009B053A">
              <w:t>Test Frequencies as specified in TS 38.508-1 [6] clause 4.3.1.4.3 for cases with single E-UTRA carrier</w:t>
            </w:r>
          </w:p>
        </w:tc>
        <w:tc>
          <w:tcPr>
            <w:tcW w:w="4089" w:type="dxa"/>
            <w:shd w:val="clear" w:color="auto" w:fill="auto"/>
            <w:vAlign w:val="center"/>
          </w:tcPr>
          <w:p w14:paraId="5836801A" w14:textId="77777777" w:rsidR="00AB2B30" w:rsidRPr="009B053A" w:rsidRDefault="006A7121">
            <w:pPr>
              <w:pStyle w:val="TAL"/>
            </w:pPr>
            <w:r w:rsidRPr="009B053A">
              <w:t>Low with maxWgap (NR low – E-UTRA high)</w:t>
            </w:r>
          </w:p>
        </w:tc>
      </w:tr>
      <w:tr w:rsidR="00AB2B30" w:rsidRPr="009B053A" w14:paraId="070C9963" w14:textId="77777777">
        <w:trPr>
          <w:trHeight w:val="60"/>
          <w:jc w:val="center"/>
        </w:trPr>
        <w:tc>
          <w:tcPr>
            <w:tcW w:w="4531" w:type="dxa"/>
            <w:tcBorders>
              <w:top w:val="single" w:sz="4" w:space="0" w:color="auto"/>
              <w:left w:val="single" w:sz="4" w:space="0" w:color="auto"/>
              <w:bottom w:val="single" w:sz="4" w:space="0" w:color="auto"/>
              <w:right w:val="single" w:sz="4" w:space="0" w:color="auto"/>
            </w:tcBorders>
            <w:shd w:val="clear" w:color="auto" w:fill="auto"/>
            <w:vAlign w:val="center"/>
          </w:tcPr>
          <w:p w14:paraId="6AF16F47" w14:textId="77777777" w:rsidR="00AB2B30" w:rsidRPr="009B053A" w:rsidRDefault="006A7121">
            <w:pPr>
              <w:pStyle w:val="TAL"/>
            </w:pPr>
            <w:r w:rsidRPr="009B053A">
              <w:t>Test Channel Bandwidths as specified in TS 38.508-1 [6] subclause 4.3.1.4.3</w:t>
            </w:r>
          </w:p>
        </w:tc>
        <w:tc>
          <w:tcPr>
            <w:tcW w:w="4089" w:type="dxa"/>
            <w:tcBorders>
              <w:top w:val="single" w:sz="4" w:space="0" w:color="auto"/>
              <w:left w:val="single" w:sz="4" w:space="0" w:color="auto"/>
              <w:bottom w:val="single" w:sz="4" w:space="0" w:color="auto"/>
              <w:right w:val="single" w:sz="4" w:space="0" w:color="auto"/>
            </w:tcBorders>
            <w:shd w:val="clear" w:color="auto" w:fill="auto"/>
            <w:vAlign w:val="center"/>
          </w:tcPr>
          <w:p w14:paraId="4B46DEB8" w14:textId="77777777" w:rsidR="00AB2B30" w:rsidRPr="009B053A" w:rsidRDefault="006A7121">
            <w:pPr>
              <w:pStyle w:val="TAL"/>
            </w:pPr>
            <w:r w:rsidRPr="009B053A">
              <w:t>All for NR;</w:t>
            </w:r>
          </w:p>
          <w:p w14:paraId="78DB1048" w14:textId="77777777" w:rsidR="00AB2B30" w:rsidRPr="009B053A" w:rsidRDefault="006A7121">
            <w:pPr>
              <w:pStyle w:val="TAL"/>
            </w:pPr>
            <w:r w:rsidRPr="009B053A">
              <w:t>Lowest for E-UTRA</w:t>
            </w:r>
          </w:p>
        </w:tc>
      </w:tr>
    </w:tbl>
    <w:p w14:paraId="09652EEE" w14:textId="77777777" w:rsidR="00AB2B30" w:rsidRPr="009B053A" w:rsidRDefault="00AB2B30"/>
    <w:p w14:paraId="09C60A46" w14:textId="77777777" w:rsidR="00AB2B30" w:rsidRPr="009B053A" w:rsidRDefault="006A7121">
      <w:r w:rsidRPr="009B053A">
        <w:t>For Initial conditions as in clause 6.5.1.4.1 in TS 38.521-1 [8], the following steps will be added to configure E-UTRA component:</w:t>
      </w:r>
    </w:p>
    <w:p w14:paraId="0D84E08C" w14:textId="77777777" w:rsidR="00AB2B30" w:rsidRPr="009B053A" w:rsidRDefault="006A7121">
      <w:pPr>
        <w:pStyle w:val="B10"/>
      </w:pPr>
      <w:r w:rsidRPr="009B053A">
        <w:t>2.1.</w:t>
      </w:r>
      <w:r w:rsidRPr="009B053A">
        <w:tab/>
        <w:t>The parameter settings for E-UTRA cell are set up according to TS 36.508 [11] clause 4.4.3.</w:t>
      </w:r>
    </w:p>
    <w:p w14:paraId="3DA7086B"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2DBAC0F" w14:textId="77777777" w:rsidR="007B7375" w:rsidRPr="006910BE" w:rsidRDefault="007B7375" w:rsidP="007B7375">
      <w:r w:rsidRPr="006910BE">
        <w:t>Step 6 of Initial conditions as in clause 6.5.1.4.1 in TS 38.521-1 [8] is replaced by</w:t>
      </w:r>
      <w:ins w:id="4761" w:author="3025" w:date="2023-06-16T09:04:00Z">
        <w:r>
          <w:t xml:space="preserve"> the following three steps</w:t>
        </w:r>
      </w:ins>
      <w:r w:rsidRPr="006910BE">
        <w:t xml:space="preserve">: </w:t>
      </w:r>
    </w:p>
    <w:p w14:paraId="10647FA3" w14:textId="77777777" w:rsidR="007B7375" w:rsidRPr="006910BE" w:rsidRDefault="007B7375" w:rsidP="007B7375">
      <w:pPr>
        <w:pStyle w:val="B10"/>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 [6] clause 4.5.</w:t>
      </w:r>
    </w:p>
    <w:p w14:paraId="7A814EED" w14:textId="77777777" w:rsidR="007B7375" w:rsidRDefault="007B7375" w:rsidP="007B7375">
      <w:pPr>
        <w:pStyle w:val="B10"/>
        <w:rPr>
          <w:ins w:id="4762"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4DBDDB93" w14:textId="77777777" w:rsidR="007B7375" w:rsidRPr="006910BE" w:rsidRDefault="007B7375" w:rsidP="007B7375">
      <w:pPr>
        <w:pStyle w:val="B10"/>
      </w:pPr>
      <w:ins w:id="4763"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69926D6" w14:textId="77777777" w:rsidR="00AB2B30" w:rsidRPr="009B053A" w:rsidRDefault="006A7121">
      <w:r w:rsidRPr="009B053A">
        <w:t>Same test procedure as in clause 6.5.1.4.2 in TS 38.521-1 [8].</w:t>
      </w:r>
    </w:p>
    <w:p w14:paraId="5C739CE2" w14:textId="77777777" w:rsidR="00AB2B30" w:rsidRPr="009B053A" w:rsidRDefault="006A7121">
      <w:pPr>
        <w:pStyle w:val="H6"/>
      </w:pPr>
      <w:r w:rsidRPr="009B053A">
        <w:t>6.5B.1.2.5</w:t>
      </w:r>
      <w:r w:rsidRPr="009B053A">
        <w:tab/>
        <w:t>Test requirement</w:t>
      </w:r>
    </w:p>
    <w:p w14:paraId="5A566C55" w14:textId="77777777" w:rsidR="00AB2B30" w:rsidRPr="009B053A" w:rsidRDefault="006A7121">
      <w:r w:rsidRPr="009B053A">
        <w:t>Same test requirement as in clause 6.5.1.5 in TS 38.521-1 [8] for the NR carrier.</w:t>
      </w:r>
    </w:p>
    <w:p w14:paraId="4086D7BD" w14:textId="75904B72" w:rsidR="00AB2B30" w:rsidRPr="009B053A" w:rsidRDefault="006A7121">
      <w:pPr>
        <w:pStyle w:val="Heading4"/>
      </w:pPr>
      <w:bookmarkStart w:id="4764" w:name="_Toc27475770"/>
      <w:bookmarkStart w:id="4765" w:name="_Toc29495309"/>
      <w:bookmarkStart w:id="4766" w:name="_Toc36116354"/>
      <w:bookmarkStart w:id="4767" w:name="_Toc36118403"/>
      <w:bookmarkStart w:id="4768" w:name="_Toc36560518"/>
      <w:bookmarkStart w:id="4769" w:name="_Toc43977035"/>
      <w:bookmarkStart w:id="4770" w:name="_Toc52213610"/>
      <w:bookmarkStart w:id="4771" w:name="_Toc60743074"/>
      <w:bookmarkStart w:id="4772" w:name="_Toc68206261"/>
      <w:bookmarkStart w:id="4773" w:name="_Toc75972062"/>
      <w:bookmarkStart w:id="4774" w:name="_Toc85051494"/>
      <w:bookmarkStart w:id="4775" w:name="_Toc90493513"/>
      <w:bookmarkStart w:id="4776" w:name="_Toc90494153"/>
      <w:bookmarkStart w:id="4777" w:name="_Toc100094191"/>
      <w:bookmarkStart w:id="4778" w:name="_Toc106872857"/>
      <w:bookmarkStart w:id="4779" w:name="_Toc133249914"/>
      <w:r w:rsidRPr="009B053A">
        <w:t>6.5B.1.3</w:t>
      </w:r>
      <w:r w:rsidRPr="009B053A">
        <w:tab/>
        <w:t>Occupied bandwidth for Inter-Band EN-DC within FR1</w:t>
      </w:r>
      <w:bookmarkEnd w:id="4764"/>
      <w:bookmarkEnd w:id="4765"/>
      <w:bookmarkEnd w:id="4766"/>
      <w:bookmarkEnd w:id="4767"/>
      <w:bookmarkEnd w:id="4768"/>
      <w:bookmarkEnd w:id="4769"/>
      <w:bookmarkEnd w:id="4770"/>
      <w:bookmarkEnd w:id="4771"/>
      <w:bookmarkEnd w:id="4772"/>
      <w:r w:rsidR="00D54087" w:rsidRPr="009B053A">
        <w:t xml:space="preserve"> (1 NR CC)</w:t>
      </w:r>
      <w:bookmarkEnd w:id="4773"/>
      <w:bookmarkEnd w:id="4774"/>
      <w:bookmarkEnd w:id="4775"/>
      <w:bookmarkEnd w:id="4776"/>
      <w:bookmarkEnd w:id="4777"/>
      <w:bookmarkEnd w:id="4778"/>
      <w:bookmarkEnd w:id="4779"/>
    </w:p>
    <w:p w14:paraId="100F45DB" w14:textId="77777777" w:rsidR="00AB2B30" w:rsidRPr="009B053A" w:rsidRDefault="006A7121">
      <w:pPr>
        <w:pStyle w:val="H6"/>
      </w:pPr>
      <w:r w:rsidRPr="009B053A">
        <w:t>6.5B.1.3.1</w:t>
      </w:r>
      <w:r w:rsidRPr="009B053A">
        <w:tab/>
        <w:t>Test purpose</w:t>
      </w:r>
    </w:p>
    <w:p w14:paraId="34F78E05" w14:textId="77777777" w:rsidR="00AB2B30" w:rsidRPr="009B053A" w:rsidRDefault="006A7121">
      <w:r w:rsidRPr="009B053A">
        <w:t>Same test purpose as in clause 6.5.1.1 in TS 38.521-1 [8] for the NR carrier.</w:t>
      </w:r>
    </w:p>
    <w:p w14:paraId="181016C8" w14:textId="77777777" w:rsidR="00AB2B30" w:rsidRPr="009B053A" w:rsidRDefault="006A7121">
      <w:pPr>
        <w:pStyle w:val="H6"/>
      </w:pPr>
      <w:r w:rsidRPr="009B053A">
        <w:t>6.5B.1.3.2</w:t>
      </w:r>
      <w:r w:rsidRPr="009B053A">
        <w:tab/>
        <w:t>Test applicability</w:t>
      </w:r>
    </w:p>
    <w:p w14:paraId="3C46BCA4" w14:textId="3BAB53B8" w:rsidR="00AB2B30" w:rsidRPr="009B053A" w:rsidRDefault="006A7121">
      <w:r w:rsidRPr="009B053A">
        <w:t>This test case applies to all types of E-UTRA UE release 15 and forward, supporting inter-band EN-DC</w:t>
      </w:r>
      <w:r w:rsidR="00D54087" w:rsidRPr="009B053A">
        <w:t xml:space="preserve"> within FR1 with 1 NR UL</w:t>
      </w:r>
      <w:r w:rsidRPr="009B053A">
        <w:t>.</w:t>
      </w:r>
    </w:p>
    <w:p w14:paraId="00BFAC16" w14:textId="77777777" w:rsidR="00AB2B30" w:rsidRPr="009B053A" w:rsidRDefault="006A7121">
      <w:pPr>
        <w:pStyle w:val="H6"/>
      </w:pPr>
      <w:r w:rsidRPr="009B053A">
        <w:t>6.5B.1.3.3</w:t>
      </w:r>
      <w:r w:rsidRPr="009B053A">
        <w:tab/>
        <w:t>Minimum conformance requirements</w:t>
      </w:r>
    </w:p>
    <w:p w14:paraId="54396690" w14:textId="77777777" w:rsidR="00AB2B30" w:rsidRPr="009B053A" w:rsidRDefault="006A7121">
      <w:r w:rsidRPr="009B053A">
        <w:t>Same minimum conformance requirements as in clause 6.5.1.3 in TS 38.521-1 [8] for the NR carrier.</w:t>
      </w:r>
    </w:p>
    <w:p w14:paraId="39208059" w14:textId="77777777" w:rsidR="00AB2B30" w:rsidRPr="009B053A" w:rsidRDefault="006A7121">
      <w:r w:rsidRPr="009B053A">
        <w:t xml:space="preserve">The normative reference for this requirement is TS 38.101-3 [4] clause 6.5B.1. </w:t>
      </w:r>
    </w:p>
    <w:p w14:paraId="2EE8BA10" w14:textId="535026AC" w:rsidR="00AB2B30" w:rsidRPr="009B053A" w:rsidRDefault="006A7121">
      <w:r w:rsidRPr="009B053A">
        <w:t xml:space="preserve">No exception requirements applicable to NR or </w:t>
      </w:r>
      <w:r w:rsidR="003E285D" w:rsidRPr="009B053A">
        <w:t>E-UTRA</w:t>
      </w:r>
      <w:r w:rsidRPr="009B053A">
        <w:t>. LTE anchor agnostic approach is applied.</w:t>
      </w:r>
    </w:p>
    <w:p w14:paraId="3136C896" w14:textId="77777777" w:rsidR="00AB2B30" w:rsidRPr="009B053A" w:rsidRDefault="006A7121">
      <w:pPr>
        <w:pStyle w:val="H6"/>
      </w:pPr>
      <w:r w:rsidRPr="009B053A">
        <w:t>6.5B.1.3.4</w:t>
      </w:r>
      <w:r w:rsidRPr="009B053A">
        <w:tab/>
        <w:t>Test description</w:t>
      </w:r>
    </w:p>
    <w:p w14:paraId="1DB9F4FE" w14:textId="77777777" w:rsidR="00AB2B30" w:rsidRPr="009B053A" w:rsidRDefault="006A7121">
      <w:r w:rsidRPr="009B053A">
        <w:t xml:space="preserve">Same test description as in clause 6.5.1.4 in TS 38.521-1 [8] for the NR carrier with the following exceptions: </w:t>
      </w:r>
    </w:p>
    <w:p w14:paraId="01F8673B" w14:textId="77777777" w:rsidR="00AB2B30" w:rsidRPr="009B053A" w:rsidRDefault="006A7121">
      <w:r w:rsidRPr="009B053A">
        <w:t>The initial test configurations for E-UTRA consist of test frequency based on E-UTRA operating band and test channel bandwidth as specified in Table 4.6-1.</w:t>
      </w:r>
    </w:p>
    <w:p w14:paraId="319CE354" w14:textId="77777777" w:rsidR="00AB2B30" w:rsidRPr="009B053A" w:rsidRDefault="006A7121">
      <w:r w:rsidRPr="009B053A">
        <w:t>For Initial conditions as in clause 6.5.1.4.1 in TS 38.521-1 [8], the following steps will be added to configure E-UTRA component:</w:t>
      </w:r>
    </w:p>
    <w:p w14:paraId="6AC9DD64" w14:textId="77777777" w:rsidR="00AB2B30" w:rsidRPr="009B053A" w:rsidRDefault="006A7121">
      <w:pPr>
        <w:pStyle w:val="B10"/>
      </w:pPr>
      <w:r w:rsidRPr="009B053A">
        <w:lastRenderedPageBreak/>
        <w:t>2.1.</w:t>
      </w:r>
      <w:r w:rsidRPr="009B053A">
        <w:tab/>
        <w:t>The parameter settings for the cell are set up according to TS 36.508 [11] clause 4.4.3.</w:t>
      </w:r>
    </w:p>
    <w:p w14:paraId="5D3F27E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5AEBD729" w14:textId="77777777" w:rsidR="00AB2B30" w:rsidRPr="009B053A" w:rsidRDefault="006A7121">
      <w:r w:rsidRPr="009B053A">
        <w:t>Step 6 of Initial conditions as in clause 6.5.1.4.1 in TS 38.521-1 [8] is replaced by:</w:t>
      </w:r>
    </w:p>
    <w:p w14:paraId="24AA29D8"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2F14172A"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30C97BFA" w14:textId="77777777" w:rsidR="00AB2B30" w:rsidRPr="009B053A" w:rsidRDefault="006A7121">
      <w:pPr>
        <w:pStyle w:val="H6"/>
      </w:pPr>
      <w:r w:rsidRPr="009B053A">
        <w:t>6.5B.1.3.5</w:t>
      </w:r>
      <w:r w:rsidRPr="009B053A">
        <w:tab/>
        <w:t>Test requirement</w:t>
      </w:r>
    </w:p>
    <w:p w14:paraId="3CA5F7DE" w14:textId="77777777" w:rsidR="00AB2B30" w:rsidRPr="009B053A" w:rsidRDefault="006A7121">
      <w:r w:rsidRPr="009B053A">
        <w:t>Same test requirement as in clause 6.5.1.5 in TS 38.521-1 [8] for the NR carrier.</w:t>
      </w:r>
    </w:p>
    <w:p w14:paraId="4622D584" w14:textId="204401D2" w:rsidR="00AB2B30" w:rsidRPr="009B053A" w:rsidRDefault="006A7121">
      <w:pPr>
        <w:pStyle w:val="Heading4"/>
      </w:pPr>
      <w:bookmarkStart w:id="4780" w:name="_Toc27475771"/>
      <w:bookmarkStart w:id="4781" w:name="_Toc29495310"/>
      <w:bookmarkStart w:id="4782" w:name="_Toc36116355"/>
      <w:bookmarkStart w:id="4783" w:name="_Toc36118404"/>
      <w:bookmarkStart w:id="4784" w:name="_Toc36560519"/>
      <w:bookmarkStart w:id="4785" w:name="_Toc43977036"/>
      <w:bookmarkStart w:id="4786" w:name="_Toc52213611"/>
      <w:bookmarkStart w:id="4787" w:name="_Toc60743075"/>
      <w:bookmarkStart w:id="4788" w:name="_Toc68206262"/>
      <w:bookmarkStart w:id="4789" w:name="_Toc75972063"/>
      <w:bookmarkStart w:id="4790" w:name="_Toc85051495"/>
      <w:bookmarkStart w:id="4791" w:name="_Toc90493514"/>
      <w:bookmarkStart w:id="4792" w:name="_Toc90494154"/>
      <w:bookmarkStart w:id="4793" w:name="_Toc100094192"/>
      <w:bookmarkStart w:id="4794" w:name="_Toc106872858"/>
      <w:bookmarkStart w:id="4795" w:name="_Toc133249915"/>
      <w:r w:rsidRPr="009B053A">
        <w:t>6.5B.1.4</w:t>
      </w:r>
      <w:r w:rsidRPr="009B053A">
        <w:tab/>
        <w:t>Occupied bandwidth for Inter-Band EN-DC including FR2 (</w:t>
      </w:r>
      <w:r w:rsidR="00060759" w:rsidRPr="009B053A">
        <w:t>1 NR</w:t>
      </w:r>
      <w:r w:rsidRPr="009B053A">
        <w:t xml:space="preserve"> CC)</w:t>
      </w:r>
      <w:bookmarkEnd w:id="4780"/>
      <w:bookmarkEnd w:id="4781"/>
      <w:bookmarkEnd w:id="4782"/>
      <w:bookmarkEnd w:id="4783"/>
      <w:bookmarkEnd w:id="4784"/>
      <w:bookmarkEnd w:id="4785"/>
      <w:bookmarkEnd w:id="4786"/>
      <w:bookmarkEnd w:id="4787"/>
      <w:bookmarkEnd w:id="4788"/>
      <w:bookmarkEnd w:id="4789"/>
      <w:bookmarkEnd w:id="4790"/>
      <w:bookmarkEnd w:id="4791"/>
      <w:bookmarkEnd w:id="4792"/>
      <w:bookmarkEnd w:id="4793"/>
      <w:bookmarkEnd w:id="4794"/>
      <w:bookmarkEnd w:id="4795"/>
    </w:p>
    <w:p w14:paraId="416608F0" w14:textId="4BBDEB36" w:rsidR="00AB2B30" w:rsidRPr="009B053A" w:rsidRDefault="006A7121">
      <w:pPr>
        <w:pStyle w:val="EditorsNote"/>
      </w:pPr>
      <w:r w:rsidRPr="009B053A">
        <w:t>Editor's note:</w:t>
      </w:r>
      <w:r w:rsidRPr="009B053A">
        <w:tab/>
        <w:t>The following aspects are either missing or not yet determined:</w:t>
      </w:r>
    </w:p>
    <w:p w14:paraId="0271ACD1" w14:textId="77777777" w:rsidR="00AB2B30" w:rsidRPr="009B053A" w:rsidRDefault="006A7121">
      <w:pPr>
        <w:pStyle w:val="EditorsNote"/>
      </w:pPr>
      <w:r w:rsidRPr="009B053A">
        <w:t>-</w:t>
      </w:r>
      <w:r w:rsidRPr="009B053A">
        <w:tab/>
        <w:t>The referred test case 6.5.1 in TS 38.521-2 [9] is incomplete for some scenarios (band, bandwidth, power class etc…) as indicated in its editor’s note.</w:t>
      </w:r>
    </w:p>
    <w:p w14:paraId="2F1C9232" w14:textId="77777777" w:rsidR="00AB2B30" w:rsidRPr="009B053A" w:rsidRDefault="006A7121">
      <w:pPr>
        <w:pStyle w:val="H6"/>
      </w:pPr>
      <w:r w:rsidRPr="009B053A">
        <w:t>6.5B.1.4.1</w:t>
      </w:r>
      <w:r w:rsidRPr="009B053A">
        <w:tab/>
        <w:t>Test purpose</w:t>
      </w:r>
    </w:p>
    <w:p w14:paraId="762156B0" w14:textId="77777777" w:rsidR="00AB2B30" w:rsidRPr="009B053A" w:rsidRDefault="006A7121">
      <w:r w:rsidRPr="009B053A">
        <w:t>Same test purpose as in clause 6.5.1.1 in TS 38.521-2 [9] for the NR carrier.</w:t>
      </w:r>
    </w:p>
    <w:p w14:paraId="7807858F" w14:textId="77777777" w:rsidR="00AB2B30" w:rsidRPr="009B053A" w:rsidRDefault="006A7121">
      <w:pPr>
        <w:pStyle w:val="H6"/>
      </w:pPr>
      <w:r w:rsidRPr="009B053A">
        <w:t>6.5B.1.4.2</w:t>
      </w:r>
      <w:r w:rsidRPr="009B053A">
        <w:tab/>
        <w:t>Test applicability</w:t>
      </w:r>
    </w:p>
    <w:p w14:paraId="539BC73E" w14:textId="6C068D09"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060759" w:rsidRPr="009B053A">
        <w:rPr>
          <w:rFonts w:eastAsia="SimSun"/>
        </w:rPr>
        <w:t>1 NR UL CC</w:t>
      </w:r>
      <w:r w:rsidRPr="009B053A">
        <w:t>.</w:t>
      </w:r>
    </w:p>
    <w:p w14:paraId="1A377EF3" w14:textId="77777777" w:rsidR="00AB2B30" w:rsidRPr="009B053A" w:rsidRDefault="006A7121">
      <w:pPr>
        <w:pStyle w:val="H6"/>
      </w:pPr>
      <w:r w:rsidRPr="009B053A">
        <w:t>6.5B.1.4.3</w:t>
      </w:r>
      <w:r w:rsidRPr="009B053A">
        <w:tab/>
        <w:t>Minimum conformance requirements</w:t>
      </w:r>
    </w:p>
    <w:p w14:paraId="5E0DF98E" w14:textId="77777777" w:rsidR="00AB2B30" w:rsidRPr="009B053A" w:rsidRDefault="006A7121">
      <w:r w:rsidRPr="009B053A">
        <w:t xml:space="preserve">Same minimum conformance requirements as in clause 6.5.1.3 in TS 38.521-2 [9] for the NR carrier. </w:t>
      </w:r>
    </w:p>
    <w:p w14:paraId="592BAF26" w14:textId="44E8755E" w:rsidR="00AB2B30" w:rsidRPr="009B053A" w:rsidRDefault="006A7121">
      <w:r w:rsidRPr="009B053A">
        <w:t xml:space="preserve">No exception requirements applicable to NR or </w:t>
      </w:r>
      <w:r w:rsidR="003E285D" w:rsidRPr="009B053A">
        <w:t>E-UTRA</w:t>
      </w:r>
      <w:r w:rsidRPr="009B053A">
        <w:t>. LTE anchor agnostic approach is applied.</w:t>
      </w:r>
    </w:p>
    <w:p w14:paraId="7BEB3A97" w14:textId="77777777" w:rsidR="00AB2B30" w:rsidRPr="009B053A" w:rsidRDefault="006A7121">
      <w:pPr>
        <w:pStyle w:val="H6"/>
      </w:pPr>
      <w:r w:rsidRPr="009B053A">
        <w:t>6.5B.1.4.4</w:t>
      </w:r>
      <w:r w:rsidRPr="009B053A">
        <w:tab/>
        <w:t>Test description</w:t>
      </w:r>
    </w:p>
    <w:p w14:paraId="0A33A161" w14:textId="77777777" w:rsidR="00AB2B30" w:rsidRPr="009B053A" w:rsidRDefault="006A7121">
      <w:pPr>
        <w:pStyle w:val="H6"/>
      </w:pPr>
      <w:r w:rsidRPr="009B053A">
        <w:t>6.5B.1.4.4.1</w:t>
      </w:r>
      <w:r w:rsidRPr="009B053A">
        <w:tab/>
        <w:t>Initial conditions</w:t>
      </w:r>
    </w:p>
    <w:p w14:paraId="79C2B6B7" w14:textId="77777777" w:rsidR="00AB2B30" w:rsidRPr="009B053A" w:rsidRDefault="006A7121">
      <w:r w:rsidRPr="009B053A">
        <w:t>Same test description as in clause 6.5.1.4 in TS 38.521-2 [9] for the NR carrier with the following exception:</w:t>
      </w:r>
    </w:p>
    <w:p w14:paraId="3DE87853"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5.1.4.1 in TS 38.521-2 [9], the following steps will be added to configure E-UTRA component:</w:t>
      </w:r>
    </w:p>
    <w:p w14:paraId="1A5CED15" w14:textId="77777777" w:rsidR="00AB2B30" w:rsidRPr="009B053A" w:rsidRDefault="006A7121">
      <w:pPr>
        <w:pStyle w:val="B10"/>
      </w:pPr>
      <w:r w:rsidRPr="009B053A">
        <w:t>2.1.</w:t>
      </w:r>
      <w:r w:rsidRPr="009B053A">
        <w:tab/>
        <w:t>The parameter settings for E-UTRA cell are set up according to TS 36.508 [11] clause 4.4.3.</w:t>
      </w:r>
    </w:p>
    <w:p w14:paraId="7A000BCD"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ED1BB1E" w14:textId="77777777" w:rsidR="00AB2B30" w:rsidRPr="009B053A" w:rsidRDefault="006A7121">
      <w:r w:rsidRPr="009B053A">
        <w:t xml:space="preserve">Step 6 of Initial conditions as in clause 6.5.1.4.1 in TS 38.521-2 [9] is replaced by: </w:t>
      </w:r>
    </w:p>
    <w:p w14:paraId="7F0473A4"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8D5639F" w14:textId="77777777" w:rsidR="00AB2B30" w:rsidRPr="009B053A" w:rsidRDefault="006A7121">
      <w:r w:rsidRPr="009B053A">
        <w:t>Same test procedure as in clause 6.5.1.4.2 in TS 38.521-2 [9] with the following steps added for E-UTRA component:</w:t>
      </w:r>
    </w:p>
    <w:p w14:paraId="5D5BAD24" w14:textId="77777777" w:rsidR="00AB2B30" w:rsidRPr="009B053A" w:rsidRDefault="006A7121">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10E2AE0" w14:textId="77777777" w:rsidR="00AB2B30" w:rsidRPr="009B053A" w:rsidRDefault="006A7121">
      <w:pPr>
        <w:pStyle w:val="H6"/>
      </w:pPr>
      <w:r w:rsidRPr="009B053A">
        <w:t>6.5B.1.4.5</w:t>
      </w:r>
      <w:r w:rsidRPr="009B053A">
        <w:tab/>
        <w:t>Test requirement</w:t>
      </w:r>
    </w:p>
    <w:p w14:paraId="378FA353" w14:textId="77777777" w:rsidR="00AB2B30" w:rsidRPr="009B053A" w:rsidRDefault="006A7121">
      <w:r w:rsidRPr="009B053A">
        <w:t>Same test requirement as in clause 6.5.1.5 in TS 38.521-2 [9] for the NR carrier.</w:t>
      </w:r>
    </w:p>
    <w:p w14:paraId="1C7979BA" w14:textId="65D8369B" w:rsidR="00AB2B30" w:rsidRPr="009B053A" w:rsidRDefault="006A7121">
      <w:pPr>
        <w:pStyle w:val="Heading4"/>
      </w:pPr>
      <w:bookmarkStart w:id="4796" w:name="_Toc27475772"/>
      <w:bookmarkStart w:id="4797" w:name="_Toc29495311"/>
      <w:bookmarkStart w:id="4798" w:name="_Toc36116356"/>
      <w:bookmarkStart w:id="4799" w:name="_Toc36118405"/>
      <w:bookmarkStart w:id="4800" w:name="_Toc36560520"/>
      <w:bookmarkStart w:id="4801" w:name="_Toc43977037"/>
      <w:bookmarkStart w:id="4802" w:name="_Toc52213612"/>
      <w:bookmarkStart w:id="4803" w:name="_Toc60743076"/>
      <w:bookmarkStart w:id="4804" w:name="_Toc68206263"/>
      <w:bookmarkStart w:id="4805" w:name="_Toc75972064"/>
      <w:bookmarkStart w:id="4806" w:name="_Toc85051496"/>
      <w:bookmarkStart w:id="4807" w:name="_Toc90493515"/>
      <w:bookmarkStart w:id="4808" w:name="_Toc90494155"/>
      <w:bookmarkStart w:id="4809" w:name="_Toc100094193"/>
      <w:bookmarkStart w:id="4810" w:name="_Toc106872859"/>
      <w:bookmarkStart w:id="4811" w:name="_Toc133249916"/>
      <w:r w:rsidRPr="009B053A">
        <w:t>6.5B.1.4_1</w:t>
      </w:r>
      <w:r w:rsidRPr="009B053A">
        <w:tab/>
        <w:t>Occupied bandwidth for Inter-band EN-DC including FR2 (&gt;</w:t>
      </w:r>
      <w:r w:rsidR="000326C3" w:rsidRPr="009B053A">
        <w:t>1 NR</w:t>
      </w:r>
      <w:r w:rsidRPr="009B053A">
        <w:t xml:space="preserve"> CC)</w:t>
      </w:r>
      <w:bookmarkEnd w:id="4796"/>
      <w:bookmarkEnd w:id="4797"/>
      <w:bookmarkEnd w:id="4798"/>
      <w:bookmarkEnd w:id="4799"/>
      <w:bookmarkEnd w:id="4800"/>
      <w:bookmarkEnd w:id="4801"/>
      <w:bookmarkEnd w:id="4802"/>
      <w:bookmarkEnd w:id="4803"/>
      <w:bookmarkEnd w:id="4804"/>
      <w:bookmarkEnd w:id="4805"/>
      <w:bookmarkEnd w:id="4806"/>
      <w:bookmarkEnd w:id="4807"/>
      <w:bookmarkEnd w:id="4808"/>
      <w:bookmarkEnd w:id="4809"/>
      <w:bookmarkEnd w:id="4810"/>
      <w:bookmarkEnd w:id="4811"/>
    </w:p>
    <w:p w14:paraId="7B3F8E7D" w14:textId="77777777" w:rsidR="00AB2B30" w:rsidRPr="009B053A" w:rsidRDefault="006A7121">
      <w:pPr>
        <w:pStyle w:val="EditorsNote"/>
      </w:pPr>
      <w:bookmarkStart w:id="4812" w:name="_Toc27475773"/>
      <w:bookmarkStart w:id="4813" w:name="_Toc29495312"/>
      <w:bookmarkStart w:id="4814" w:name="_Toc36116357"/>
      <w:bookmarkStart w:id="4815" w:name="_Toc36118406"/>
      <w:bookmarkStart w:id="4816" w:name="_Toc36560521"/>
      <w:r w:rsidRPr="009B053A">
        <w:t>Editor's note: Test applicability, Test Description in below sub-clauses requires updates to clarify number of E-UTRA carriers that will be configured during the test that will be limited to only 1 E-UTRA CC</w:t>
      </w:r>
    </w:p>
    <w:p w14:paraId="504A3AE9" w14:textId="32B3C2DC" w:rsidR="00AB2B30" w:rsidRPr="009B053A" w:rsidRDefault="006A7121">
      <w:pPr>
        <w:pStyle w:val="Heading5"/>
      </w:pPr>
      <w:bookmarkStart w:id="4817" w:name="_Toc43977038"/>
      <w:bookmarkStart w:id="4818" w:name="_Toc52213613"/>
      <w:bookmarkStart w:id="4819" w:name="_Toc60743077"/>
      <w:bookmarkStart w:id="4820" w:name="_Toc68206264"/>
      <w:bookmarkStart w:id="4821" w:name="_Toc75972065"/>
      <w:bookmarkStart w:id="4822" w:name="_Toc85051497"/>
      <w:bookmarkStart w:id="4823" w:name="_Toc90493516"/>
      <w:bookmarkStart w:id="4824" w:name="_Toc90494156"/>
      <w:bookmarkStart w:id="4825" w:name="_Toc100094194"/>
      <w:bookmarkStart w:id="4826" w:name="_Toc106872860"/>
      <w:bookmarkStart w:id="4827" w:name="_Toc133249917"/>
      <w:r w:rsidRPr="009B053A">
        <w:t>6.5B.1.4_1.1</w:t>
      </w:r>
      <w:r w:rsidRPr="009B053A">
        <w:tab/>
        <w:t>Occupied bandwidth for Inter-band EN-DC including FR2 (</w:t>
      </w:r>
      <w:r w:rsidR="000326C3" w:rsidRPr="009B053A">
        <w:t>2 NR</w:t>
      </w:r>
      <w:r w:rsidRPr="009B053A">
        <w:t xml:space="preserve"> CCs)</w:t>
      </w:r>
      <w:bookmarkEnd w:id="4812"/>
      <w:bookmarkEnd w:id="4813"/>
      <w:bookmarkEnd w:id="4814"/>
      <w:bookmarkEnd w:id="4815"/>
      <w:bookmarkEnd w:id="4816"/>
      <w:bookmarkEnd w:id="4817"/>
      <w:bookmarkEnd w:id="4818"/>
      <w:bookmarkEnd w:id="4819"/>
      <w:bookmarkEnd w:id="4820"/>
      <w:bookmarkEnd w:id="4821"/>
      <w:bookmarkEnd w:id="4822"/>
      <w:bookmarkEnd w:id="4823"/>
      <w:bookmarkEnd w:id="4824"/>
      <w:bookmarkEnd w:id="4825"/>
      <w:bookmarkEnd w:id="4826"/>
      <w:bookmarkEnd w:id="4827"/>
    </w:p>
    <w:p w14:paraId="4AC2CCE4"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30778E3B" w14:textId="77777777" w:rsidR="00AB2B30" w:rsidRPr="009B053A" w:rsidRDefault="006A7121">
      <w:pPr>
        <w:pStyle w:val="EditorsNote"/>
      </w:pPr>
      <w:r w:rsidRPr="009B053A">
        <w:t>-</w:t>
      </w:r>
      <w:r w:rsidRPr="009B053A">
        <w:tab/>
        <w:t>The referred test case 6.5A.1.1 in TS 38.521-2 [9] is incomplete for some scenarios (band, aggregated bandwidth, CA configuration, power class etc…) as indicated in its editor’s note.</w:t>
      </w:r>
    </w:p>
    <w:p w14:paraId="75983211" w14:textId="77777777" w:rsidR="00AB2B30" w:rsidRPr="009B053A" w:rsidRDefault="006A7121">
      <w:pPr>
        <w:pStyle w:val="H6"/>
      </w:pPr>
      <w:r w:rsidRPr="009B053A">
        <w:t>6.5B.1.4_1.1.1</w:t>
      </w:r>
      <w:r w:rsidRPr="009B053A">
        <w:tab/>
        <w:t>Test purpose</w:t>
      </w:r>
    </w:p>
    <w:p w14:paraId="6AC59EB3" w14:textId="77777777" w:rsidR="00AB2B30" w:rsidRPr="009B053A" w:rsidRDefault="006A7121">
      <w:r w:rsidRPr="009B053A">
        <w:t>Same test purpose as in clause 6.5.1.1 in TS 38.521-2 [9] for the NR carrier.</w:t>
      </w:r>
    </w:p>
    <w:p w14:paraId="3A6621DA" w14:textId="77777777" w:rsidR="00AB2B30" w:rsidRPr="009B053A" w:rsidRDefault="006A7121">
      <w:pPr>
        <w:pStyle w:val="H6"/>
      </w:pPr>
      <w:r w:rsidRPr="009B053A">
        <w:t>6.5B.1.4_1.1.2</w:t>
      </w:r>
      <w:r w:rsidRPr="009B053A">
        <w:tab/>
        <w:t>Test applicability</w:t>
      </w:r>
    </w:p>
    <w:p w14:paraId="7B2D8687" w14:textId="2CEFB07A"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0326C3" w:rsidRPr="009B053A">
        <w:rPr>
          <w:rFonts w:eastAsia="SimSun"/>
        </w:rPr>
        <w:t xml:space="preserve"> </w:t>
      </w:r>
      <w:r w:rsidRPr="009B053A">
        <w:t xml:space="preserve">NR </w:t>
      </w:r>
      <w:r w:rsidRPr="009B053A">
        <w:rPr>
          <w:rFonts w:eastAsia="SimSun"/>
        </w:rPr>
        <w:t xml:space="preserve">UL </w:t>
      </w:r>
      <w:r w:rsidRPr="009B053A">
        <w:t>CCs.</w:t>
      </w:r>
    </w:p>
    <w:p w14:paraId="1C8EDD2F" w14:textId="77777777" w:rsidR="00AB2B30" w:rsidRPr="009B053A" w:rsidRDefault="006A7121">
      <w:pPr>
        <w:pStyle w:val="H6"/>
      </w:pPr>
      <w:r w:rsidRPr="009B053A">
        <w:t>6.5B.1.4_1.1.3</w:t>
      </w:r>
      <w:r w:rsidRPr="009B053A">
        <w:tab/>
        <w:t>Minimum conformance requirements</w:t>
      </w:r>
    </w:p>
    <w:p w14:paraId="2FC81C88" w14:textId="77777777" w:rsidR="00AB2B30" w:rsidRPr="009B053A" w:rsidRDefault="006A7121">
      <w:r w:rsidRPr="009B053A">
        <w:t xml:space="preserve">Same minimum conformance requirements as in clause 6.5.1.3 in TS 38.521-2 [9] for the NR carrier. </w:t>
      </w:r>
    </w:p>
    <w:p w14:paraId="2AFB59AF" w14:textId="24EB6BAB" w:rsidR="00AB2B30" w:rsidRPr="009B053A" w:rsidRDefault="006A7121">
      <w:pPr>
        <w:rPr>
          <w:rFonts w:cs="v5.0.0"/>
        </w:rPr>
      </w:pPr>
      <w:r w:rsidRPr="009B053A">
        <w:t xml:space="preserve">No exception requirements applicable to NR or </w:t>
      </w:r>
      <w:r w:rsidR="003E285D" w:rsidRPr="009B053A">
        <w:t>E-UTRA</w:t>
      </w:r>
      <w:r w:rsidRPr="009B053A">
        <w:t xml:space="preserve">. LTE anchor agnostic approach is applied. </w:t>
      </w:r>
    </w:p>
    <w:p w14:paraId="07AC64F8" w14:textId="77777777" w:rsidR="00AB2B30" w:rsidRPr="009B053A" w:rsidRDefault="006A7121">
      <w:r w:rsidRPr="009B053A">
        <w:t>The normative reference for this requirement is TS 3</w:t>
      </w:r>
      <w:r w:rsidRPr="009B053A">
        <w:rPr>
          <w:lang w:eastAsia="zh-TW"/>
        </w:rPr>
        <w:t>8.101-3 [4] clause </w:t>
      </w:r>
      <w:r w:rsidRPr="009B053A">
        <w:t>6.5B.1.</w:t>
      </w:r>
    </w:p>
    <w:p w14:paraId="7BAA4220" w14:textId="77777777" w:rsidR="00AB2B30" w:rsidRPr="009B053A" w:rsidRDefault="006A7121">
      <w:pPr>
        <w:pStyle w:val="H6"/>
      </w:pPr>
      <w:r w:rsidRPr="009B053A">
        <w:t>6.5B.1.4_1.1.4</w:t>
      </w:r>
      <w:r w:rsidRPr="009B053A">
        <w:tab/>
        <w:t>Test description</w:t>
      </w:r>
    </w:p>
    <w:p w14:paraId="4DB7C321" w14:textId="77777777" w:rsidR="00AB2B30" w:rsidRPr="009B053A" w:rsidRDefault="006A7121">
      <w:pPr>
        <w:pStyle w:val="H6"/>
      </w:pPr>
      <w:r w:rsidRPr="009B053A">
        <w:t>6.5B.1.4_1.1.4.1</w:t>
      </w:r>
      <w:r w:rsidRPr="009B053A">
        <w:tab/>
        <w:t>Initial condition</w:t>
      </w:r>
    </w:p>
    <w:p w14:paraId="1DC5AC6C" w14:textId="77777777" w:rsidR="00AB2B30" w:rsidRPr="009B053A" w:rsidRDefault="006A7121">
      <w:r w:rsidRPr="009B053A">
        <w:t xml:space="preserve">Same test description as in clause 6.5A.1.1.4 in TS 38.521-2 [9] for the </w:t>
      </w:r>
      <w:r w:rsidRPr="009B053A">
        <w:rPr>
          <w:i/>
        </w:rPr>
        <w:t>NR</w:t>
      </w:r>
      <w:r w:rsidRPr="009B053A">
        <w:t xml:space="preserve"> carrier with the following exception:</w:t>
      </w:r>
    </w:p>
    <w:p w14:paraId="43746022"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6298DB54" w14:textId="77777777" w:rsidR="00AB2B30" w:rsidRPr="009B053A" w:rsidRDefault="006A7121">
      <w:r w:rsidRPr="009B053A">
        <w:t>For Initial conditions as in clause 6.5A.1.1.4.1 in TS 38.521-2 [9], the following steps will be added to configure E-UTRA component:</w:t>
      </w:r>
    </w:p>
    <w:p w14:paraId="1D2323B3" w14:textId="77777777" w:rsidR="00AB2B30" w:rsidRPr="009B053A" w:rsidRDefault="006A7121">
      <w:pPr>
        <w:pStyle w:val="B10"/>
      </w:pPr>
      <w:r w:rsidRPr="009B053A">
        <w:t>2.1.</w:t>
      </w:r>
      <w:r w:rsidRPr="009B053A">
        <w:tab/>
        <w:t>The parameter settings for E-UTRA cell are set up according to TS 36.508 [11] clause 4.4.3.</w:t>
      </w:r>
    </w:p>
    <w:p w14:paraId="681D3901"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4420D74B" w14:textId="77777777" w:rsidR="00AB2B30" w:rsidRPr="009B053A" w:rsidRDefault="006A7121">
      <w:r w:rsidRPr="009B053A">
        <w:t xml:space="preserve">Step 6 of Initial conditions as in clause 6.5A.1.1.4.1 in TS 38.521-2 [9] is replaced by: </w:t>
      </w:r>
    </w:p>
    <w:p w14:paraId="3AF042B8"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E3C6AF5" w14:textId="77777777" w:rsidR="00AB2B30" w:rsidRPr="009B053A" w:rsidRDefault="006A7121">
      <w:r w:rsidRPr="009B053A">
        <w:t>Same test procedure as in clause 6.5A.1.1.4.2 in TS 38.521-2 [9] with the following steps added for E-UTRA component:</w:t>
      </w:r>
    </w:p>
    <w:p w14:paraId="5EDFF1DF" w14:textId="77777777" w:rsidR="00AB2B30" w:rsidRPr="009B053A" w:rsidRDefault="006A7121">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04EF30B" w14:textId="77777777" w:rsidR="00AB2B30" w:rsidRPr="009B053A" w:rsidRDefault="006A7121">
      <w:pPr>
        <w:pStyle w:val="H6"/>
      </w:pPr>
      <w:r w:rsidRPr="009B053A">
        <w:t>6.5B.1.4_1.1.5</w:t>
      </w:r>
      <w:r w:rsidRPr="009B053A">
        <w:tab/>
        <w:t>Test Requirements</w:t>
      </w:r>
    </w:p>
    <w:p w14:paraId="7FCED092" w14:textId="77777777" w:rsidR="00AB2B30" w:rsidRPr="009B053A" w:rsidRDefault="006A7121">
      <w:r w:rsidRPr="009B053A">
        <w:t xml:space="preserve">Same test requirement as in clause 6.5A.1.1.5 in TS 38.521-2 [9] for the </w:t>
      </w:r>
      <w:r w:rsidRPr="009B053A">
        <w:rPr>
          <w:i/>
        </w:rPr>
        <w:t>NR</w:t>
      </w:r>
      <w:r w:rsidRPr="009B053A">
        <w:t xml:space="preserve"> carrier.</w:t>
      </w:r>
    </w:p>
    <w:p w14:paraId="3C24809A" w14:textId="02520640" w:rsidR="00AB2B30" w:rsidRPr="009B053A" w:rsidRDefault="006A7121">
      <w:pPr>
        <w:pStyle w:val="Heading5"/>
      </w:pPr>
      <w:bookmarkStart w:id="4828" w:name="_Toc27475774"/>
      <w:bookmarkStart w:id="4829" w:name="_Toc29495313"/>
      <w:bookmarkStart w:id="4830" w:name="_Toc36116358"/>
      <w:bookmarkStart w:id="4831" w:name="_Toc36118407"/>
      <w:bookmarkStart w:id="4832" w:name="_Toc36560522"/>
      <w:bookmarkStart w:id="4833" w:name="_Toc43977039"/>
      <w:bookmarkStart w:id="4834" w:name="_Toc52213614"/>
      <w:bookmarkStart w:id="4835" w:name="_Toc60743078"/>
      <w:bookmarkStart w:id="4836" w:name="_Toc68206265"/>
      <w:bookmarkStart w:id="4837" w:name="_Toc75972066"/>
      <w:bookmarkStart w:id="4838" w:name="_Toc85051498"/>
      <w:bookmarkStart w:id="4839" w:name="_Toc90493517"/>
      <w:bookmarkStart w:id="4840" w:name="_Toc90494157"/>
      <w:bookmarkStart w:id="4841" w:name="_Toc100094195"/>
      <w:bookmarkStart w:id="4842" w:name="_Toc106872861"/>
      <w:bookmarkStart w:id="4843" w:name="_Toc133249918"/>
      <w:r w:rsidRPr="009B053A">
        <w:t>6.5B.1.4_1.2</w:t>
      </w:r>
      <w:r w:rsidRPr="009B053A">
        <w:tab/>
        <w:t>Occupied bandwidth for Inter-band EN-DC including FR2 (</w:t>
      </w:r>
      <w:r w:rsidR="000326C3" w:rsidRPr="009B053A">
        <w:t>3 NR</w:t>
      </w:r>
      <w:r w:rsidRPr="009B053A">
        <w:t xml:space="preserve"> CCs)</w:t>
      </w:r>
      <w:bookmarkEnd w:id="4828"/>
      <w:bookmarkEnd w:id="4829"/>
      <w:bookmarkEnd w:id="4830"/>
      <w:bookmarkEnd w:id="4831"/>
      <w:bookmarkEnd w:id="4832"/>
      <w:bookmarkEnd w:id="4833"/>
      <w:bookmarkEnd w:id="4834"/>
      <w:bookmarkEnd w:id="4835"/>
      <w:bookmarkEnd w:id="4836"/>
      <w:bookmarkEnd w:id="4837"/>
      <w:bookmarkEnd w:id="4838"/>
      <w:bookmarkEnd w:id="4839"/>
      <w:bookmarkEnd w:id="4840"/>
      <w:bookmarkEnd w:id="4841"/>
      <w:bookmarkEnd w:id="4842"/>
      <w:bookmarkEnd w:id="4843"/>
    </w:p>
    <w:p w14:paraId="5F666EAF"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5D921B60" w14:textId="77777777" w:rsidR="00AB2B30" w:rsidRPr="009B053A" w:rsidRDefault="006A7121">
      <w:pPr>
        <w:pStyle w:val="EditorsNote"/>
      </w:pPr>
      <w:r w:rsidRPr="009B053A">
        <w:t>-</w:t>
      </w:r>
      <w:r w:rsidRPr="009B053A">
        <w:tab/>
        <w:t>The referred test case 6.5A.1.2 in TS 38.521-2 [9] is incomplete for some scenarios (band, aggregated bandwidth, CA configuration, power class etc…) as indicated in its editor’s note.</w:t>
      </w:r>
    </w:p>
    <w:p w14:paraId="49312B09" w14:textId="77777777" w:rsidR="00AB2B30" w:rsidRPr="009B053A" w:rsidRDefault="006A7121">
      <w:pPr>
        <w:pStyle w:val="H6"/>
      </w:pPr>
      <w:r w:rsidRPr="009B053A">
        <w:t>6.5B.1.4_1.2.1</w:t>
      </w:r>
      <w:r w:rsidRPr="009B053A">
        <w:tab/>
        <w:t>Test purpose</w:t>
      </w:r>
    </w:p>
    <w:p w14:paraId="7E4CC717" w14:textId="77777777" w:rsidR="00AB2B30" w:rsidRPr="009B053A" w:rsidRDefault="006A7121">
      <w:r w:rsidRPr="009B053A">
        <w:t>Same test purpose as in clause 6.5.1.1 in TS 38.521-2 [9] for the NR carrier.</w:t>
      </w:r>
    </w:p>
    <w:p w14:paraId="627EC0DA" w14:textId="77777777" w:rsidR="00AB2B30" w:rsidRPr="009B053A" w:rsidRDefault="006A7121">
      <w:pPr>
        <w:pStyle w:val="H6"/>
      </w:pPr>
      <w:r w:rsidRPr="009B053A">
        <w:t>6.5B.1.4_1.2.2</w:t>
      </w:r>
      <w:r w:rsidRPr="009B053A">
        <w:tab/>
        <w:t>Test applicability</w:t>
      </w:r>
    </w:p>
    <w:p w14:paraId="33B96302" w14:textId="3285F3F1" w:rsidR="00AB2B30" w:rsidRPr="009B053A" w:rsidRDefault="006A7121">
      <w:r w:rsidRPr="009B053A">
        <w:t>This test case applies to all types of E-UTRA UE release 15 and forward, supporting inter-band EN-DC including FR2 with 3</w:t>
      </w:r>
      <w:r w:rsidR="000326C3" w:rsidRPr="009B053A">
        <w:t xml:space="preserve"> </w:t>
      </w:r>
      <w:r w:rsidRPr="009B053A">
        <w:t xml:space="preserve">NR </w:t>
      </w:r>
      <w:r w:rsidRPr="009B053A">
        <w:rPr>
          <w:rFonts w:eastAsia="SimSun"/>
        </w:rPr>
        <w:t xml:space="preserve">UL </w:t>
      </w:r>
      <w:r w:rsidRPr="009B053A">
        <w:t>CCs.</w:t>
      </w:r>
    </w:p>
    <w:p w14:paraId="6A180835" w14:textId="77777777" w:rsidR="00AB2B30" w:rsidRPr="009B053A" w:rsidRDefault="006A7121">
      <w:pPr>
        <w:pStyle w:val="H6"/>
      </w:pPr>
      <w:r w:rsidRPr="009B053A">
        <w:t>6.5B.1.4_1.2.3</w:t>
      </w:r>
      <w:r w:rsidRPr="009B053A">
        <w:tab/>
        <w:t>Minimum conformance requirements</w:t>
      </w:r>
    </w:p>
    <w:p w14:paraId="36FFDA35" w14:textId="77777777" w:rsidR="00AB2B30" w:rsidRPr="009B053A" w:rsidRDefault="006A7121">
      <w:r w:rsidRPr="009B053A">
        <w:t xml:space="preserve">Same minimum conformance requirements as in clause 6.5.1.3 in TS 38.521-2 [9] for the NR carrier. </w:t>
      </w:r>
    </w:p>
    <w:p w14:paraId="1062EDE3" w14:textId="768E54C3"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3E4CCDA5" w14:textId="77777777" w:rsidR="00AB2B30" w:rsidRPr="009B053A" w:rsidRDefault="006A7121">
      <w:r w:rsidRPr="009B053A">
        <w:t>The normative reference for this requirement is TS 3</w:t>
      </w:r>
      <w:r w:rsidRPr="009B053A">
        <w:rPr>
          <w:lang w:eastAsia="zh-TW"/>
        </w:rPr>
        <w:t>8.101-3 [4] clause </w:t>
      </w:r>
      <w:r w:rsidRPr="009B053A">
        <w:t>6.5B.1.</w:t>
      </w:r>
    </w:p>
    <w:p w14:paraId="237A04EA" w14:textId="77777777" w:rsidR="00AB2B30" w:rsidRPr="009B053A" w:rsidRDefault="006A7121">
      <w:pPr>
        <w:pStyle w:val="H6"/>
      </w:pPr>
      <w:r w:rsidRPr="009B053A">
        <w:t>6.5B.1.4_1.2.4</w:t>
      </w:r>
      <w:r w:rsidRPr="009B053A">
        <w:tab/>
        <w:t>Test description</w:t>
      </w:r>
    </w:p>
    <w:p w14:paraId="1B1B53E9" w14:textId="77777777" w:rsidR="00AB2B30" w:rsidRPr="009B053A" w:rsidRDefault="006A7121">
      <w:pPr>
        <w:pStyle w:val="H6"/>
      </w:pPr>
      <w:r w:rsidRPr="009B053A">
        <w:t>6.5B.1.4_1.2.4.1</w:t>
      </w:r>
      <w:r w:rsidRPr="009B053A">
        <w:tab/>
        <w:t>Initial condition</w:t>
      </w:r>
    </w:p>
    <w:p w14:paraId="026ECF64" w14:textId="77777777" w:rsidR="00AB2B30" w:rsidRPr="009B053A" w:rsidRDefault="006A7121">
      <w:r w:rsidRPr="009B053A">
        <w:t xml:space="preserve">Same test description as in clause 6.5A.1.2.4 in TS 38.521-2 [9] for the </w:t>
      </w:r>
      <w:r w:rsidRPr="009B053A">
        <w:rPr>
          <w:i/>
        </w:rPr>
        <w:t>NR</w:t>
      </w:r>
      <w:r w:rsidRPr="009B053A">
        <w:t xml:space="preserve"> carrier with the following exception:</w:t>
      </w:r>
    </w:p>
    <w:p w14:paraId="7016D637"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3724E03D" w14:textId="77777777" w:rsidR="00AB2B30" w:rsidRPr="009B053A" w:rsidRDefault="006A7121">
      <w:r w:rsidRPr="009B053A">
        <w:t>For Initial conditions as in clause 6.5A.1.2.4.1 in TS 38.521-2 [9], the following steps will be added to configure E-UTRA component:</w:t>
      </w:r>
    </w:p>
    <w:p w14:paraId="1CBB5011" w14:textId="77777777" w:rsidR="00AB2B30" w:rsidRPr="009B053A" w:rsidRDefault="006A7121">
      <w:pPr>
        <w:pStyle w:val="B10"/>
      </w:pPr>
      <w:r w:rsidRPr="009B053A">
        <w:t>2.1.</w:t>
      </w:r>
      <w:r w:rsidRPr="009B053A">
        <w:tab/>
        <w:t>The parameter settings for E-UTRA cell are set up according to TS 36.508 [11] clause 4.4.3.</w:t>
      </w:r>
    </w:p>
    <w:p w14:paraId="58FB4FBA"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C2E6B36" w14:textId="77777777" w:rsidR="00AB2B30" w:rsidRPr="009B053A" w:rsidRDefault="006A7121">
      <w:r w:rsidRPr="009B053A">
        <w:t xml:space="preserve">Step 6 of Initial conditions as in clause 6.5A.1.2.4.1 in TS 38.521-2 [9] is replaced by: </w:t>
      </w:r>
    </w:p>
    <w:p w14:paraId="5BD3CBE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7419210" w14:textId="77777777" w:rsidR="00AB2B30" w:rsidRPr="009B053A" w:rsidRDefault="006A7121">
      <w:r w:rsidRPr="009B053A">
        <w:t>Same test procedure as in clause 6.5A.1.2.4.2 in TS 38.521-2 [9] with the following steps added for E-UTRA component:</w:t>
      </w:r>
    </w:p>
    <w:p w14:paraId="598D5E68"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F6B9985" w14:textId="77777777" w:rsidR="00AB2B30" w:rsidRPr="009B053A" w:rsidRDefault="006A7121">
      <w:pPr>
        <w:pStyle w:val="H6"/>
      </w:pPr>
      <w:r w:rsidRPr="009B053A">
        <w:lastRenderedPageBreak/>
        <w:t>6.5B.1.4_1.2.5</w:t>
      </w:r>
      <w:r w:rsidRPr="009B053A">
        <w:tab/>
        <w:t>Test Requirements</w:t>
      </w:r>
    </w:p>
    <w:p w14:paraId="7DED3FB5" w14:textId="77777777" w:rsidR="00AB2B30" w:rsidRPr="009B053A" w:rsidRDefault="006A7121">
      <w:r w:rsidRPr="009B053A">
        <w:t xml:space="preserve">Same test requirement as in clause 6.5A.1.2.5 in TS 38.521-2 [9] for the </w:t>
      </w:r>
      <w:r w:rsidRPr="009B053A">
        <w:rPr>
          <w:i/>
        </w:rPr>
        <w:t>NR</w:t>
      </w:r>
      <w:r w:rsidRPr="009B053A">
        <w:t xml:space="preserve"> carrier.</w:t>
      </w:r>
    </w:p>
    <w:p w14:paraId="11B1EC08" w14:textId="57EC3147" w:rsidR="00AB2B30" w:rsidRPr="009B053A" w:rsidRDefault="006A7121">
      <w:pPr>
        <w:pStyle w:val="Heading5"/>
      </w:pPr>
      <w:bookmarkStart w:id="4844" w:name="_Toc27475775"/>
      <w:bookmarkStart w:id="4845" w:name="_Toc29495314"/>
      <w:bookmarkStart w:id="4846" w:name="_Toc36116359"/>
      <w:bookmarkStart w:id="4847" w:name="_Toc36118408"/>
      <w:bookmarkStart w:id="4848" w:name="_Toc36560523"/>
      <w:bookmarkStart w:id="4849" w:name="_Toc43977040"/>
      <w:bookmarkStart w:id="4850" w:name="_Toc52213615"/>
      <w:bookmarkStart w:id="4851" w:name="_Toc60743079"/>
      <w:bookmarkStart w:id="4852" w:name="_Toc68206266"/>
      <w:bookmarkStart w:id="4853" w:name="_Toc75972067"/>
      <w:bookmarkStart w:id="4854" w:name="_Toc85051499"/>
      <w:bookmarkStart w:id="4855" w:name="_Toc90493518"/>
      <w:bookmarkStart w:id="4856" w:name="_Toc90494158"/>
      <w:bookmarkStart w:id="4857" w:name="_Toc100094196"/>
      <w:bookmarkStart w:id="4858" w:name="_Toc106872862"/>
      <w:bookmarkStart w:id="4859" w:name="_Toc133249919"/>
      <w:r w:rsidRPr="009B053A">
        <w:t>6.5B.1.4_1.3</w:t>
      </w:r>
      <w:r w:rsidRPr="009B053A">
        <w:tab/>
        <w:t>Occupied bandwidth for Inter-band EN-DC including FR2 (</w:t>
      </w:r>
      <w:r w:rsidR="000326C3" w:rsidRPr="009B053A">
        <w:t>4 NR</w:t>
      </w:r>
      <w:r w:rsidRPr="009B053A">
        <w:t xml:space="preserve"> CCs)</w:t>
      </w:r>
      <w:bookmarkEnd w:id="4844"/>
      <w:bookmarkEnd w:id="4845"/>
      <w:bookmarkEnd w:id="4846"/>
      <w:bookmarkEnd w:id="4847"/>
      <w:bookmarkEnd w:id="4848"/>
      <w:bookmarkEnd w:id="4849"/>
      <w:bookmarkEnd w:id="4850"/>
      <w:bookmarkEnd w:id="4851"/>
      <w:bookmarkEnd w:id="4852"/>
      <w:bookmarkEnd w:id="4853"/>
      <w:bookmarkEnd w:id="4854"/>
      <w:bookmarkEnd w:id="4855"/>
      <w:bookmarkEnd w:id="4856"/>
      <w:bookmarkEnd w:id="4857"/>
      <w:bookmarkEnd w:id="4858"/>
      <w:bookmarkEnd w:id="4859"/>
    </w:p>
    <w:p w14:paraId="71B8AA52"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29F43E3B" w14:textId="77777777" w:rsidR="00AB2B30" w:rsidRPr="009B053A" w:rsidRDefault="006A7121">
      <w:pPr>
        <w:pStyle w:val="EditorsNote"/>
      </w:pPr>
      <w:r w:rsidRPr="009B053A">
        <w:t>-</w:t>
      </w:r>
      <w:r w:rsidRPr="009B053A">
        <w:tab/>
        <w:t>The referred test case 6.5A.1.1 in TS 38.521-2 [9] is incomplete for some scenarios (band, aggregated bandwidth, CA configuration, power class etc…) as indicated in its editor’s note.</w:t>
      </w:r>
    </w:p>
    <w:p w14:paraId="1A042D03" w14:textId="77777777" w:rsidR="00AB2B30" w:rsidRPr="009B053A" w:rsidRDefault="006A7121">
      <w:pPr>
        <w:pStyle w:val="H6"/>
      </w:pPr>
      <w:r w:rsidRPr="009B053A">
        <w:t>6.5B.1.4_1.3.1</w:t>
      </w:r>
      <w:r w:rsidRPr="009B053A">
        <w:tab/>
        <w:t>Test purpose</w:t>
      </w:r>
    </w:p>
    <w:p w14:paraId="2D3F7BD2" w14:textId="77777777" w:rsidR="00AB2B30" w:rsidRPr="009B053A" w:rsidRDefault="006A7121">
      <w:r w:rsidRPr="009B053A">
        <w:t>Same test purpose as in clause 6.5.1.1 in TS 38.521-2 [9] for the NR carrier.</w:t>
      </w:r>
    </w:p>
    <w:p w14:paraId="777DF5D0" w14:textId="77777777" w:rsidR="00AB2B30" w:rsidRPr="009B053A" w:rsidRDefault="006A7121">
      <w:pPr>
        <w:pStyle w:val="H6"/>
      </w:pPr>
      <w:r w:rsidRPr="009B053A">
        <w:t>6.5B.1.4_1.3.2</w:t>
      </w:r>
      <w:r w:rsidRPr="009B053A">
        <w:tab/>
        <w:t>Test applicability</w:t>
      </w:r>
    </w:p>
    <w:p w14:paraId="364C1430" w14:textId="2B5B04FC"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0326C3" w:rsidRPr="009B053A">
        <w:rPr>
          <w:rFonts w:eastAsia="SimSun"/>
        </w:rPr>
        <w:t xml:space="preserve"> </w:t>
      </w:r>
      <w:r w:rsidRPr="009B053A">
        <w:t xml:space="preserve">NR </w:t>
      </w:r>
      <w:r w:rsidRPr="009B053A">
        <w:rPr>
          <w:rFonts w:eastAsia="SimSun"/>
        </w:rPr>
        <w:t xml:space="preserve">UL </w:t>
      </w:r>
      <w:r w:rsidRPr="009B053A">
        <w:t>CCs.</w:t>
      </w:r>
    </w:p>
    <w:p w14:paraId="1FAF575F" w14:textId="77777777" w:rsidR="00AB2B30" w:rsidRPr="009B053A" w:rsidRDefault="006A7121">
      <w:pPr>
        <w:pStyle w:val="H6"/>
      </w:pPr>
      <w:r w:rsidRPr="009B053A">
        <w:t>6.5B.1.4_1.3.3</w:t>
      </w:r>
      <w:r w:rsidRPr="009B053A">
        <w:tab/>
        <w:t>Minimum conformance requirements</w:t>
      </w:r>
    </w:p>
    <w:p w14:paraId="24B79A80" w14:textId="77777777" w:rsidR="00AB2B30" w:rsidRPr="009B053A" w:rsidRDefault="006A7121">
      <w:r w:rsidRPr="009B053A">
        <w:t xml:space="preserve">Same minimum conformance requirements as in clause 6.5.1.3 in TS 38.521-2 [9] for the NR carrier. </w:t>
      </w:r>
    </w:p>
    <w:p w14:paraId="32AEE2D0" w14:textId="4D56AE48"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7A4015E2" w14:textId="77777777" w:rsidR="00AB2B30" w:rsidRPr="009B053A" w:rsidRDefault="006A7121">
      <w:r w:rsidRPr="009B053A">
        <w:t>The normative reference for this requirement is TS 3</w:t>
      </w:r>
      <w:r w:rsidRPr="009B053A">
        <w:rPr>
          <w:lang w:eastAsia="zh-TW"/>
        </w:rPr>
        <w:t>8.101-3 [4] clause </w:t>
      </w:r>
      <w:r w:rsidRPr="009B053A">
        <w:t>6.5B.1.</w:t>
      </w:r>
    </w:p>
    <w:p w14:paraId="07947485" w14:textId="77777777" w:rsidR="00AB2B30" w:rsidRPr="009B053A" w:rsidRDefault="006A7121">
      <w:pPr>
        <w:pStyle w:val="H6"/>
      </w:pPr>
      <w:r w:rsidRPr="009B053A">
        <w:t>6.5B.1.4_1.3.4</w:t>
      </w:r>
      <w:r w:rsidRPr="009B053A">
        <w:tab/>
        <w:t>Test description</w:t>
      </w:r>
    </w:p>
    <w:p w14:paraId="6546B7B4" w14:textId="77777777" w:rsidR="00AB2B30" w:rsidRPr="009B053A" w:rsidRDefault="006A7121">
      <w:pPr>
        <w:pStyle w:val="H6"/>
      </w:pPr>
      <w:r w:rsidRPr="009B053A">
        <w:t>6.5B.1.4_1.3.4.1</w:t>
      </w:r>
      <w:r w:rsidRPr="009B053A">
        <w:tab/>
        <w:t>Initial condition</w:t>
      </w:r>
    </w:p>
    <w:p w14:paraId="650266BB" w14:textId="77777777" w:rsidR="00AB2B30" w:rsidRPr="009B053A" w:rsidRDefault="006A7121">
      <w:r w:rsidRPr="009B053A">
        <w:t xml:space="preserve">Same test description as in clause 6.5A.1.3.4 in TS 38.521-2 [9] for the </w:t>
      </w:r>
      <w:r w:rsidRPr="009B053A">
        <w:rPr>
          <w:i/>
        </w:rPr>
        <w:t>NR</w:t>
      </w:r>
      <w:r w:rsidRPr="009B053A">
        <w:t xml:space="preserve"> carrier with the following exception:</w:t>
      </w:r>
    </w:p>
    <w:p w14:paraId="282BF4D1"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395BCA72" w14:textId="77777777" w:rsidR="00AB2B30" w:rsidRPr="009B053A" w:rsidRDefault="006A7121">
      <w:r w:rsidRPr="009B053A">
        <w:t>For Initial conditions as in clause 6.5A.1.3.4.1 in TS 38.521-2 [9], the following steps will be added to configure E-UTRA component:</w:t>
      </w:r>
    </w:p>
    <w:p w14:paraId="11724D0F" w14:textId="77777777" w:rsidR="00AB2B30" w:rsidRPr="009B053A" w:rsidRDefault="006A7121">
      <w:pPr>
        <w:pStyle w:val="B10"/>
      </w:pPr>
      <w:r w:rsidRPr="009B053A">
        <w:t>2.1.</w:t>
      </w:r>
      <w:r w:rsidRPr="009B053A">
        <w:tab/>
        <w:t>The parameter settings for E-UTRA cell are set up according to TS 36.508 [11] clause 4.4.3.</w:t>
      </w:r>
    </w:p>
    <w:p w14:paraId="6903038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3AB2C08" w14:textId="77777777" w:rsidR="00AB2B30" w:rsidRPr="009B053A" w:rsidRDefault="006A7121">
      <w:r w:rsidRPr="009B053A">
        <w:t xml:space="preserve">Step 6 of Initial conditions as in clause 6.5A.1.3.4.1 in TS 38.521-2 [9] is replaced by: </w:t>
      </w:r>
    </w:p>
    <w:p w14:paraId="48C50E84"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ACAAF1A" w14:textId="77777777" w:rsidR="00AB2B30" w:rsidRPr="009B053A" w:rsidRDefault="006A7121">
      <w:r w:rsidRPr="009B053A">
        <w:t>Same test procedure as in clause 6.5A.1.3.4.2 in TS 38.521-2 [9] with the following steps added for E-UTRA component:</w:t>
      </w:r>
    </w:p>
    <w:p w14:paraId="5CAC476B"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83CBEF1" w14:textId="77777777" w:rsidR="00AB2B30" w:rsidRPr="009B053A" w:rsidRDefault="006A7121">
      <w:pPr>
        <w:pStyle w:val="H6"/>
      </w:pPr>
      <w:r w:rsidRPr="009B053A">
        <w:t>6.5B.1.4_1.3.5</w:t>
      </w:r>
      <w:r w:rsidRPr="009B053A">
        <w:tab/>
        <w:t>Test Requirements</w:t>
      </w:r>
    </w:p>
    <w:p w14:paraId="2D76130C" w14:textId="77777777" w:rsidR="00AB2B30" w:rsidRPr="009B053A" w:rsidRDefault="006A7121">
      <w:r w:rsidRPr="009B053A">
        <w:t xml:space="preserve">Same test requirement as in clause 6.5A.1.3.5 in TS 38.521-2 [9] for the </w:t>
      </w:r>
      <w:r w:rsidRPr="009B053A">
        <w:rPr>
          <w:i/>
        </w:rPr>
        <w:t>NR</w:t>
      </w:r>
      <w:r w:rsidRPr="009B053A">
        <w:t xml:space="preserve"> carrier.</w:t>
      </w:r>
    </w:p>
    <w:p w14:paraId="25C571A0" w14:textId="5DDAF210" w:rsidR="00AB2B30" w:rsidRPr="009B053A" w:rsidRDefault="006A7121">
      <w:pPr>
        <w:pStyle w:val="Heading4"/>
      </w:pPr>
      <w:bookmarkStart w:id="4860" w:name="_Toc68206267"/>
      <w:bookmarkStart w:id="4861" w:name="_Toc75972068"/>
      <w:bookmarkStart w:id="4862" w:name="_Toc85051500"/>
      <w:bookmarkStart w:id="4863" w:name="_Toc90493519"/>
      <w:bookmarkStart w:id="4864" w:name="_Toc90494159"/>
      <w:bookmarkStart w:id="4865" w:name="_Toc100094197"/>
      <w:bookmarkStart w:id="4866" w:name="_Toc106872863"/>
      <w:bookmarkStart w:id="4867" w:name="_Toc133249920"/>
      <w:r w:rsidRPr="009B053A">
        <w:lastRenderedPageBreak/>
        <w:t>6.5B.1.4D</w:t>
      </w:r>
      <w:r w:rsidRPr="009B053A">
        <w:tab/>
        <w:t>Occupied bandwidth for inter-band EN-DC including FR2 for UL</w:t>
      </w:r>
      <w:r w:rsidR="008007B9" w:rsidRPr="009B053A">
        <w:t xml:space="preserve"> </w:t>
      </w:r>
      <w:r w:rsidRPr="009B053A">
        <w:t>MIMO</w:t>
      </w:r>
      <w:bookmarkEnd w:id="4860"/>
      <w:bookmarkEnd w:id="4861"/>
      <w:bookmarkEnd w:id="4862"/>
      <w:bookmarkEnd w:id="4863"/>
      <w:bookmarkEnd w:id="4864"/>
      <w:bookmarkEnd w:id="4865"/>
      <w:bookmarkEnd w:id="4866"/>
      <w:bookmarkEnd w:id="4867"/>
    </w:p>
    <w:p w14:paraId="22A4DECB"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2A03D928" w14:textId="77777777" w:rsidR="00AB2B30" w:rsidRPr="009B053A" w:rsidRDefault="006A7121">
      <w:pPr>
        <w:pStyle w:val="EditorsNote"/>
      </w:pPr>
      <w:r w:rsidRPr="009B053A">
        <w:t>-</w:t>
      </w:r>
      <w:r w:rsidRPr="009B053A">
        <w:tab/>
        <w:t>The referred test case 6.5D.1 in TS 38.521-2 [9] is incomplete</w:t>
      </w:r>
    </w:p>
    <w:p w14:paraId="70AE8AFA" w14:textId="77777777" w:rsidR="00AB2B30" w:rsidRPr="009B053A" w:rsidRDefault="006A7121">
      <w:pPr>
        <w:pStyle w:val="H6"/>
      </w:pPr>
      <w:r w:rsidRPr="009B053A">
        <w:t>6.5B.1.4D.1</w:t>
      </w:r>
      <w:r w:rsidRPr="009B053A">
        <w:tab/>
        <w:t>Test purpose</w:t>
      </w:r>
    </w:p>
    <w:p w14:paraId="7316828B" w14:textId="77777777" w:rsidR="00AB2B30" w:rsidRPr="009B053A" w:rsidRDefault="006A7121">
      <w:r w:rsidRPr="009B053A">
        <w:t>Same test purpose as in clause 6.5D.1.1 in TS 38.521-2 [9] for the NR carrier.</w:t>
      </w:r>
    </w:p>
    <w:p w14:paraId="419AF3B9" w14:textId="77777777" w:rsidR="00AB2B30" w:rsidRPr="009B053A" w:rsidRDefault="006A7121">
      <w:pPr>
        <w:pStyle w:val="H6"/>
      </w:pPr>
      <w:r w:rsidRPr="009B053A">
        <w:t>6.5B.1.4D.2</w:t>
      </w:r>
      <w:r w:rsidRPr="009B053A">
        <w:tab/>
        <w:t>Test applicability</w:t>
      </w:r>
    </w:p>
    <w:p w14:paraId="7084E954" w14:textId="77777777" w:rsidR="00AB2B30" w:rsidRPr="009B053A" w:rsidRDefault="006A7121">
      <w:r w:rsidRPr="009B053A">
        <w:t>This test case applies to all types of E-UTRA UE release 15 and forward, supporting inter-band EN-DC including FR2</w:t>
      </w:r>
      <w:r w:rsidRPr="009B053A">
        <w:rPr>
          <w:rFonts w:eastAsia="SimSun"/>
        </w:rPr>
        <w:t xml:space="preserve"> with 2 UL CCs</w:t>
      </w:r>
      <w:r w:rsidRPr="009B053A">
        <w:t>.</w:t>
      </w:r>
    </w:p>
    <w:p w14:paraId="35F835A6" w14:textId="77777777" w:rsidR="00AB2B30" w:rsidRPr="009B053A" w:rsidRDefault="006A7121">
      <w:pPr>
        <w:pStyle w:val="H6"/>
      </w:pPr>
      <w:r w:rsidRPr="009B053A">
        <w:t>6.5B.1.4D.3</w:t>
      </w:r>
      <w:r w:rsidRPr="009B053A">
        <w:tab/>
        <w:t>Minimum conformance requirements</w:t>
      </w:r>
    </w:p>
    <w:p w14:paraId="0E2EFE25" w14:textId="77777777" w:rsidR="00AB2B30" w:rsidRPr="009B053A" w:rsidRDefault="006A7121">
      <w:r w:rsidRPr="009B053A">
        <w:t xml:space="preserve">Same minimum conformance requirements as in clause 6.5D.1.3 in TS 38.521-2 [9] for the NR carrier. </w:t>
      </w:r>
    </w:p>
    <w:p w14:paraId="3BD886F1" w14:textId="1168DA4C" w:rsidR="00AB2B30" w:rsidRPr="009B053A" w:rsidRDefault="006A7121">
      <w:r w:rsidRPr="009B053A">
        <w:t xml:space="preserve">No exception requirements applicable to NR or </w:t>
      </w:r>
      <w:r w:rsidR="00BB6945" w:rsidRPr="009B053A">
        <w:t>E-UTRA</w:t>
      </w:r>
      <w:r w:rsidRPr="009B053A">
        <w:t>. LTE anchor agnostic approach is applied.</w:t>
      </w:r>
    </w:p>
    <w:p w14:paraId="7CBD998C" w14:textId="77777777" w:rsidR="00AB2B30" w:rsidRPr="009B053A" w:rsidRDefault="006A7121">
      <w:pPr>
        <w:pStyle w:val="H6"/>
      </w:pPr>
      <w:r w:rsidRPr="009B053A">
        <w:t>6.5B.1.4D.4</w:t>
      </w:r>
      <w:r w:rsidRPr="009B053A">
        <w:tab/>
        <w:t>Test description</w:t>
      </w:r>
    </w:p>
    <w:p w14:paraId="10B89370" w14:textId="77777777" w:rsidR="00AB2B30" w:rsidRPr="009B053A" w:rsidRDefault="006A7121">
      <w:pPr>
        <w:pStyle w:val="H6"/>
      </w:pPr>
      <w:r w:rsidRPr="009B053A">
        <w:t>6.5B.1.4D.4.1</w:t>
      </w:r>
      <w:r w:rsidRPr="009B053A">
        <w:tab/>
        <w:t>Initial conditions</w:t>
      </w:r>
    </w:p>
    <w:p w14:paraId="13FCE1AB" w14:textId="77777777" w:rsidR="00AB2B30" w:rsidRPr="009B053A" w:rsidRDefault="006A7121">
      <w:r w:rsidRPr="009B053A">
        <w:t>Same test description as in clause 6.5D.1.4 in TS 38.521-2 [9] for the NR carrier with the following exception:</w:t>
      </w:r>
    </w:p>
    <w:p w14:paraId="676A1684"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5D.1.4.1 in TS 38.521-2 [9], the following steps will be added to configure E-UTRA component:</w:t>
      </w:r>
    </w:p>
    <w:p w14:paraId="6BEEA509" w14:textId="77777777" w:rsidR="00AB2B30" w:rsidRPr="009B053A" w:rsidRDefault="006A7121">
      <w:pPr>
        <w:pStyle w:val="B10"/>
      </w:pPr>
      <w:r w:rsidRPr="009B053A">
        <w:t>2.1.</w:t>
      </w:r>
      <w:r w:rsidRPr="009B053A">
        <w:tab/>
        <w:t>The parameter settings for E-UTRA cell are set up according to TS 36.508 [11] clause 4.4.3.</w:t>
      </w:r>
    </w:p>
    <w:p w14:paraId="3D3E375E"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6DED69C" w14:textId="77777777" w:rsidR="00AB2B30" w:rsidRPr="009B053A" w:rsidRDefault="006A7121">
      <w:r w:rsidRPr="009B053A">
        <w:t xml:space="preserve">Step 6 of Initial conditions as in clause 6.5D.1.4.1 in TS 38.521-2 [9] is replaced by: </w:t>
      </w:r>
    </w:p>
    <w:p w14:paraId="7DDBE0C1"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74A5441" w14:textId="77777777" w:rsidR="00AB2B30" w:rsidRPr="009B053A" w:rsidRDefault="006A7121">
      <w:r w:rsidRPr="009B053A">
        <w:t>Same test procedure as in clause 6.5D.1.4.2 in TS 38.521-2 [9] with the following steps added for E-UTRA component:</w:t>
      </w:r>
    </w:p>
    <w:p w14:paraId="798F4376"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81BFDD5" w14:textId="77777777" w:rsidR="00AB2B30" w:rsidRPr="009B053A" w:rsidRDefault="006A7121">
      <w:pPr>
        <w:pStyle w:val="H6"/>
      </w:pPr>
      <w:r w:rsidRPr="009B053A">
        <w:t>6.5B.1.4D.5</w:t>
      </w:r>
      <w:r w:rsidRPr="009B053A">
        <w:tab/>
        <w:t>Test requirement</w:t>
      </w:r>
    </w:p>
    <w:p w14:paraId="34E58083" w14:textId="77777777" w:rsidR="00AB2B30" w:rsidRPr="009B053A" w:rsidRDefault="006A7121">
      <w:r w:rsidRPr="009B053A">
        <w:t>Same test requirement as in clause 6.5D.1.5 in TS 38.521-2 [9] for the NR carrier.</w:t>
      </w:r>
    </w:p>
    <w:p w14:paraId="637FFAE7" w14:textId="77777777" w:rsidR="00AB2B30" w:rsidRPr="009B053A" w:rsidRDefault="006A7121">
      <w:pPr>
        <w:pStyle w:val="Heading3"/>
      </w:pPr>
      <w:bookmarkStart w:id="4868" w:name="_Toc27475776"/>
      <w:bookmarkStart w:id="4869" w:name="_Toc29495315"/>
      <w:bookmarkStart w:id="4870" w:name="_Toc36116360"/>
      <w:bookmarkStart w:id="4871" w:name="_Toc36118409"/>
      <w:bookmarkStart w:id="4872" w:name="_Toc36560524"/>
      <w:bookmarkStart w:id="4873" w:name="_Toc43977041"/>
      <w:bookmarkStart w:id="4874" w:name="_Toc52213616"/>
      <w:bookmarkStart w:id="4875" w:name="_Toc60743080"/>
      <w:bookmarkStart w:id="4876" w:name="_Toc68206268"/>
      <w:bookmarkStart w:id="4877" w:name="_Toc75972069"/>
      <w:bookmarkStart w:id="4878" w:name="_Toc85051501"/>
      <w:bookmarkStart w:id="4879" w:name="_Toc90493520"/>
      <w:bookmarkStart w:id="4880" w:name="_Toc90494160"/>
      <w:bookmarkStart w:id="4881" w:name="_Toc100094198"/>
      <w:bookmarkStart w:id="4882" w:name="_Toc106872864"/>
      <w:bookmarkStart w:id="4883" w:name="_Toc133249921"/>
      <w:r w:rsidRPr="009B053A">
        <w:t>6.5B.2</w:t>
      </w:r>
      <w:r w:rsidRPr="009B053A">
        <w:tab/>
        <w:t>Out-of-band emissions for EN-DC</w:t>
      </w:r>
      <w:bookmarkEnd w:id="4868"/>
      <w:bookmarkEnd w:id="4869"/>
      <w:bookmarkEnd w:id="4870"/>
      <w:bookmarkEnd w:id="4871"/>
      <w:bookmarkEnd w:id="4872"/>
      <w:bookmarkEnd w:id="4873"/>
      <w:bookmarkEnd w:id="4874"/>
      <w:bookmarkEnd w:id="4875"/>
      <w:bookmarkEnd w:id="4876"/>
      <w:bookmarkEnd w:id="4877"/>
      <w:bookmarkEnd w:id="4878"/>
      <w:bookmarkEnd w:id="4879"/>
      <w:bookmarkEnd w:id="4880"/>
      <w:bookmarkEnd w:id="4881"/>
      <w:bookmarkEnd w:id="4882"/>
      <w:bookmarkEnd w:id="4883"/>
    </w:p>
    <w:p w14:paraId="3FC95D8A" w14:textId="77777777" w:rsidR="00AB2B30" w:rsidRPr="009B053A" w:rsidRDefault="006A7121">
      <w:pPr>
        <w:pStyle w:val="Heading4"/>
      </w:pPr>
      <w:bookmarkStart w:id="4884" w:name="_Toc27475777"/>
      <w:bookmarkStart w:id="4885" w:name="_Toc29495316"/>
      <w:bookmarkStart w:id="4886" w:name="_Toc36116361"/>
      <w:bookmarkStart w:id="4887" w:name="_Toc36118410"/>
      <w:bookmarkStart w:id="4888" w:name="_Toc36560525"/>
      <w:bookmarkStart w:id="4889" w:name="_Toc43977042"/>
      <w:bookmarkStart w:id="4890" w:name="_Toc52213617"/>
      <w:bookmarkStart w:id="4891" w:name="_Toc60743081"/>
      <w:bookmarkStart w:id="4892" w:name="_Toc68206269"/>
      <w:bookmarkStart w:id="4893" w:name="_Toc75972070"/>
      <w:bookmarkStart w:id="4894" w:name="_Toc85051502"/>
      <w:bookmarkStart w:id="4895" w:name="_Toc90493521"/>
      <w:bookmarkStart w:id="4896" w:name="_Toc90494161"/>
      <w:bookmarkStart w:id="4897" w:name="_Toc100094199"/>
      <w:bookmarkStart w:id="4898" w:name="_Toc106872865"/>
      <w:bookmarkStart w:id="4899" w:name="_Toc133249922"/>
      <w:r w:rsidRPr="009B053A">
        <w:t>6.5B.2.1</w:t>
      </w:r>
      <w:r w:rsidRPr="009B053A">
        <w:tab/>
        <w:t>Out-of-band emissions for Intra-band contiguous EN-DC</w:t>
      </w:r>
      <w:bookmarkEnd w:id="4884"/>
      <w:bookmarkEnd w:id="4885"/>
      <w:bookmarkEnd w:id="4886"/>
      <w:bookmarkEnd w:id="4887"/>
      <w:bookmarkEnd w:id="4888"/>
      <w:bookmarkEnd w:id="4889"/>
      <w:bookmarkEnd w:id="4890"/>
      <w:bookmarkEnd w:id="4891"/>
      <w:bookmarkEnd w:id="4892"/>
      <w:bookmarkEnd w:id="4893"/>
      <w:bookmarkEnd w:id="4894"/>
      <w:bookmarkEnd w:id="4895"/>
      <w:bookmarkEnd w:id="4896"/>
      <w:bookmarkEnd w:id="4897"/>
      <w:bookmarkEnd w:id="4898"/>
      <w:bookmarkEnd w:id="4899"/>
    </w:p>
    <w:p w14:paraId="2B164702" w14:textId="77777777" w:rsidR="00AB2B30" w:rsidRPr="009B053A" w:rsidRDefault="006A7121">
      <w:pPr>
        <w:pStyle w:val="Heading5"/>
      </w:pPr>
      <w:bookmarkStart w:id="4900" w:name="_Toc27475778"/>
      <w:bookmarkStart w:id="4901" w:name="_Toc29495317"/>
      <w:bookmarkStart w:id="4902" w:name="_Toc36116362"/>
      <w:bookmarkStart w:id="4903" w:name="_Toc36118411"/>
      <w:bookmarkStart w:id="4904" w:name="_Toc36560526"/>
      <w:bookmarkStart w:id="4905" w:name="_Toc43977043"/>
      <w:bookmarkStart w:id="4906" w:name="_Toc52213618"/>
      <w:bookmarkStart w:id="4907" w:name="_Toc60743082"/>
      <w:bookmarkStart w:id="4908" w:name="_Toc68206270"/>
      <w:bookmarkStart w:id="4909" w:name="_Toc75972071"/>
      <w:bookmarkStart w:id="4910" w:name="_Toc85051503"/>
      <w:bookmarkStart w:id="4911" w:name="_Toc90493522"/>
      <w:bookmarkStart w:id="4912" w:name="_Toc90494162"/>
      <w:bookmarkStart w:id="4913" w:name="_Toc100094200"/>
      <w:bookmarkStart w:id="4914" w:name="_Toc106872866"/>
      <w:bookmarkStart w:id="4915" w:name="_Toc133249923"/>
      <w:r w:rsidRPr="009B053A">
        <w:t>6.5B.2.1.1</w:t>
      </w:r>
      <w:r w:rsidRPr="009B053A">
        <w:tab/>
        <w:t>Spectrum emissions mask for intra-band contiguous EN-DC</w:t>
      </w:r>
      <w:bookmarkEnd w:id="4900"/>
      <w:bookmarkEnd w:id="4901"/>
      <w:bookmarkEnd w:id="4902"/>
      <w:bookmarkEnd w:id="4903"/>
      <w:bookmarkEnd w:id="4904"/>
      <w:bookmarkEnd w:id="4905"/>
      <w:bookmarkEnd w:id="4906"/>
      <w:bookmarkEnd w:id="4907"/>
      <w:bookmarkEnd w:id="4908"/>
      <w:bookmarkEnd w:id="4909"/>
      <w:bookmarkEnd w:id="4910"/>
      <w:bookmarkEnd w:id="4911"/>
      <w:bookmarkEnd w:id="4912"/>
      <w:bookmarkEnd w:id="4913"/>
      <w:bookmarkEnd w:id="4914"/>
      <w:bookmarkEnd w:id="4915"/>
    </w:p>
    <w:p w14:paraId="10AEE355" w14:textId="77777777" w:rsidR="00AB2B30" w:rsidRPr="009B053A" w:rsidRDefault="006A7121">
      <w:pPr>
        <w:pStyle w:val="H6"/>
      </w:pPr>
      <w:r w:rsidRPr="009B053A">
        <w:t>6.5B.2.1.1.1</w:t>
      </w:r>
      <w:r w:rsidRPr="009B053A">
        <w:tab/>
        <w:t>Test purpose</w:t>
      </w:r>
    </w:p>
    <w:p w14:paraId="2053F1EC" w14:textId="77777777" w:rsidR="00AB2B30" w:rsidRPr="009B053A" w:rsidRDefault="006A7121">
      <w:r w:rsidRPr="009B053A">
        <w:t>To verify that the power of any UE emissions shall not exceed specified level for the specified aggregated bandwidth for the EN-DC intra-band contiguous.</w:t>
      </w:r>
    </w:p>
    <w:p w14:paraId="4F74AD7F" w14:textId="77777777" w:rsidR="00AB2B30" w:rsidRPr="009B053A" w:rsidRDefault="006A7121">
      <w:pPr>
        <w:pStyle w:val="H6"/>
      </w:pPr>
      <w:r w:rsidRPr="009B053A">
        <w:lastRenderedPageBreak/>
        <w:t>6.5B.2.1.1.2</w:t>
      </w:r>
      <w:r w:rsidRPr="009B053A">
        <w:tab/>
        <w:t>Test applicability</w:t>
      </w:r>
    </w:p>
    <w:p w14:paraId="4A30B4E8" w14:textId="77777777" w:rsidR="00AB2B30" w:rsidRPr="009B053A" w:rsidRDefault="006A7121">
      <w:r w:rsidRPr="009B053A">
        <w:t>This test case applies to all types of E-UTRA UE release 15 and forward, supporting intra-band contiguous EN-DC.</w:t>
      </w:r>
    </w:p>
    <w:p w14:paraId="499904F8" w14:textId="77777777" w:rsidR="00AB2B30" w:rsidRPr="009B053A" w:rsidRDefault="006A7121">
      <w:pPr>
        <w:pStyle w:val="H6"/>
      </w:pPr>
      <w:r w:rsidRPr="009B053A">
        <w:t>6.5B.2.1.1.3</w:t>
      </w:r>
      <w:r w:rsidRPr="009B053A">
        <w:tab/>
        <w:t>Minimum conformance requirements</w:t>
      </w:r>
    </w:p>
    <w:p w14:paraId="0E606C06" w14:textId="77777777" w:rsidR="00AB2B30" w:rsidRPr="009B053A" w:rsidRDefault="006A7121">
      <w:r w:rsidRPr="009B053A">
        <w:t>The general spectrum emission for intra-band contiguous EN-DC is specified in Table 6.5B.2.1.1.3-1.</w:t>
      </w:r>
    </w:p>
    <w:p w14:paraId="241CD210" w14:textId="77777777" w:rsidR="00AB2B30" w:rsidRPr="009B053A" w:rsidRDefault="006A7121">
      <w:pPr>
        <w:pStyle w:val="TH"/>
      </w:pPr>
      <w:r w:rsidRPr="009B053A">
        <w:t>Table 6.5B.2.1.1.3-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9B053A" w14:paraId="47B3422F"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00B365EA" w14:textId="77777777" w:rsidR="00AB2B30" w:rsidRPr="009B053A" w:rsidRDefault="006A7121" w:rsidP="003866BD">
            <w:pPr>
              <w:pStyle w:val="TAH"/>
            </w:pPr>
            <w:r w:rsidRPr="009B053A">
              <w:t>Δf</w:t>
            </w:r>
            <w:r w:rsidRPr="009B053A">
              <w:rPr>
                <w:vertAlign w:val="subscript"/>
              </w:rPr>
              <w:t>OOB</w:t>
            </w:r>
          </w:p>
          <w:p w14:paraId="7D597B06" w14:textId="77777777" w:rsidR="00AB2B30" w:rsidRPr="009B053A" w:rsidRDefault="006A7121" w:rsidP="006910BE">
            <w:pPr>
              <w:pStyle w:val="TAH"/>
            </w:pPr>
            <w:r w:rsidRPr="009B053A">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CD19E26" w14:textId="77777777" w:rsidR="00AB2B30" w:rsidRPr="009B053A" w:rsidRDefault="006A7121" w:rsidP="006910BE">
            <w:pPr>
              <w:pStyle w:val="TAH"/>
            </w:pPr>
            <w:r w:rsidRPr="009B053A">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0ACFEAE" w14:textId="77777777" w:rsidR="00AB2B30" w:rsidRPr="009B053A" w:rsidRDefault="006A7121" w:rsidP="006910BE">
            <w:pPr>
              <w:pStyle w:val="TAH"/>
            </w:pPr>
            <w:r w:rsidRPr="009B053A">
              <w:t>Measurement bandwidth</w:t>
            </w:r>
          </w:p>
        </w:tc>
      </w:tr>
      <w:tr w:rsidR="00AB2B30" w:rsidRPr="009B053A" w14:paraId="1E3527D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42FEF145" w14:textId="77777777" w:rsidR="00AB2B30" w:rsidRPr="009B053A" w:rsidRDefault="006A7121">
            <w:pPr>
              <w:pStyle w:val="TAC"/>
            </w:pPr>
            <w:r w:rsidRPr="009B053A">
              <w:t>± 0 – 1</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97AC8FF" w14:textId="77777777" w:rsidR="00AB2B30" w:rsidRPr="009B053A" w:rsidRDefault="006A7121" w:rsidP="006910BE">
            <w:pPr>
              <w:pStyle w:val="TAC"/>
            </w:pPr>
            <w:r w:rsidRPr="009B053A">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67DABD1" w14:textId="77777777" w:rsidR="00AB2B30" w:rsidRPr="009B053A" w:rsidRDefault="006A7121" w:rsidP="006910BE">
            <w:pPr>
              <w:pStyle w:val="TAC"/>
            </w:pPr>
            <w:r w:rsidRPr="009B053A">
              <w:t>30 kHz</w:t>
            </w:r>
          </w:p>
        </w:tc>
      </w:tr>
      <w:tr w:rsidR="00AB2B30" w:rsidRPr="009B053A" w14:paraId="44A60AA2"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78468F23" w14:textId="77777777" w:rsidR="00AB2B30" w:rsidRPr="009B053A" w:rsidRDefault="006A7121">
            <w:pPr>
              <w:pStyle w:val="TAC"/>
            </w:pPr>
            <w:r w:rsidRPr="009B053A">
              <w:t>± 1 – 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5EE33B7" w14:textId="77777777" w:rsidR="00AB2B30" w:rsidRPr="009B053A" w:rsidRDefault="006A7121" w:rsidP="006910BE">
            <w:pPr>
              <w:pStyle w:val="TAC"/>
            </w:pPr>
            <w:r w:rsidRPr="009B053A">
              <w:t>-10</w:t>
            </w:r>
          </w:p>
        </w:tc>
        <w:tc>
          <w:tcPr>
            <w:tcW w:w="1848" w:type="dxa"/>
            <w:tcBorders>
              <w:top w:val="single" w:sz="4" w:space="0" w:color="auto"/>
              <w:left w:val="single" w:sz="4" w:space="0" w:color="auto"/>
              <w:bottom w:val="single" w:sz="4" w:space="0" w:color="auto"/>
              <w:right w:val="single" w:sz="4" w:space="0" w:color="auto"/>
            </w:tcBorders>
            <w:vAlign w:val="center"/>
            <w:hideMark/>
          </w:tcPr>
          <w:p w14:paraId="5E42D303" w14:textId="77777777" w:rsidR="00AB2B30" w:rsidRPr="009B053A" w:rsidRDefault="006A7121" w:rsidP="006910BE">
            <w:pPr>
              <w:pStyle w:val="TAC"/>
            </w:pPr>
            <w:r w:rsidRPr="009B053A">
              <w:t>1 MHz</w:t>
            </w:r>
          </w:p>
        </w:tc>
      </w:tr>
      <w:tr w:rsidR="00AB2B30" w:rsidRPr="009B053A" w14:paraId="0E141EE3"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0F2BBF3" w14:textId="77777777" w:rsidR="00AB2B30" w:rsidRPr="009B053A" w:rsidRDefault="006A7121">
            <w:pPr>
              <w:pStyle w:val="TAC"/>
            </w:pPr>
            <w:r w:rsidRPr="009B053A">
              <w:t>± 5 – ENBW</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B211D9C" w14:textId="77777777" w:rsidR="00AB2B30" w:rsidRPr="009B053A" w:rsidRDefault="006A7121" w:rsidP="006910BE">
            <w:pPr>
              <w:pStyle w:val="TAC"/>
            </w:pPr>
            <w:r w:rsidRPr="009B053A">
              <w:t>-13</w:t>
            </w:r>
          </w:p>
        </w:tc>
        <w:tc>
          <w:tcPr>
            <w:tcW w:w="1848" w:type="dxa"/>
            <w:tcBorders>
              <w:top w:val="single" w:sz="4" w:space="0" w:color="auto"/>
              <w:left w:val="single" w:sz="4" w:space="0" w:color="auto"/>
              <w:bottom w:val="single" w:sz="4" w:space="0" w:color="auto"/>
              <w:right w:val="single" w:sz="4" w:space="0" w:color="auto"/>
            </w:tcBorders>
            <w:vAlign w:val="center"/>
            <w:hideMark/>
          </w:tcPr>
          <w:p w14:paraId="7079DCAF" w14:textId="77777777" w:rsidR="00AB2B30" w:rsidRPr="009B053A" w:rsidRDefault="006A7121" w:rsidP="006910BE">
            <w:pPr>
              <w:pStyle w:val="TAC"/>
            </w:pPr>
            <w:r w:rsidRPr="009B053A">
              <w:t>1 MHz</w:t>
            </w:r>
          </w:p>
        </w:tc>
      </w:tr>
      <w:tr w:rsidR="00AB2B30" w:rsidRPr="009B053A" w14:paraId="1FD9216C"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4F1A0F0" w14:textId="77777777" w:rsidR="00AB2B30" w:rsidRPr="009B053A" w:rsidRDefault="006A7121">
            <w:pPr>
              <w:pStyle w:val="TAC"/>
            </w:pPr>
            <w:r w:rsidRPr="009B053A">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4B7F30D" w14:textId="77777777" w:rsidR="00AB2B30" w:rsidRPr="009B053A" w:rsidRDefault="006A7121" w:rsidP="006910BE">
            <w:pPr>
              <w:pStyle w:val="TAC"/>
            </w:pPr>
            <w:r w:rsidRPr="009B053A">
              <w:t>-25</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FF407BA" w14:textId="77777777" w:rsidR="00AB2B30" w:rsidRPr="009B053A" w:rsidRDefault="006A7121" w:rsidP="006910BE">
            <w:pPr>
              <w:pStyle w:val="TAC"/>
            </w:pPr>
            <w:r w:rsidRPr="009B053A">
              <w:t>1 MHz</w:t>
            </w:r>
          </w:p>
        </w:tc>
      </w:tr>
      <w:tr w:rsidR="00AB2B30" w:rsidRPr="009B053A" w14:paraId="2BD09D61"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67E3DE36" w14:textId="77777777" w:rsidR="00AB2B30" w:rsidRPr="009B053A" w:rsidRDefault="006A7121">
            <w:pPr>
              <w:pStyle w:val="TAN"/>
            </w:pPr>
            <w:r w:rsidRPr="009B053A">
              <w:t>NOTE:</w:t>
            </w:r>
            <w:r w:rsidRPr="009B053A">
              <w:tab/>
              <w:t xml:space="preserve">ENBW refers to the aggregated channel bandwidth in MHz as defined in clause 5.3B. </w:t>
            </w:r>
          </w:p>
        </w:tc>
      </w:tr>
    </w:tbl>
    <w:p w14:paraId="7D324AF5" w14:textId="77777777" w:rsidR="00AB2B30" w:rsidRPr="009B053A" w:rsidRDefault="00AB2B30"/>
    <w:p w14:paraId="0D72861A" w14:textId="77777777" w:rsidR="00AB2B30" w:rsidRPr="009B053A" w:rsidRDefault="006A7121">
      <w:r w:rsidRPr="009B053A">
        <w:t>The normative reference for this measurement is TS 38.101-3 [4] clause 6.5B.2.1.1.</w:t>
      </w:r>
    </w:p>
    <w:p w14:paraId="7D8F58E7"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7F527E5D" w14:textId="77777777" w:rsidR="00AB2B30" w:rsidRPr="009B053A" w:rsidRDefault="006A7121">
      <w:pPr>
        <w:pStyle w:val="H6"/>
      </w:pPr>
      <w:r w:rsidRPr="009B053A">
        <w:t>6.5B.2.1.1.4</w:t>
      </w:r>
      <w:r w:rsidRPr="009B053A">
        <w:tab/>
        <w:t>Test description</w:t>
      </w:r>
    </w:p>
    <w:p w14:paraId="1AC6BE15" w14:textId="77777777" w:rsidR="00AB2B30" w:rsidRPr="009B053A" w:rsidRDefault="006A7121">
      <w:pPr>
        <w:pStyle w:val="H6"/>
      </w:pPr>
      <w:r w:rsidRPr="009B053A">
        <w:t>6.5B.2.1.1.4.1</w:t>
      </w:r>
      <w:r w:rsidRPr="009B053A">
        <w:tab/>
        <w:t>Initial conditions</w:t>
      </w:r>
    </w:p>
    <w:p w14:paraId="5576EEB0"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C064A93" w14:textId="77777777" w:rsidR="002014D4" w:rsidRPr="009B053A" w:rsidRDefault="002014D4" w:rsidP="002014D4">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6.5B.2.1.1.4.1-1. The details of the uplink reference measurement channels (RMCs) are specified in </w:t>
      </w:r>
      <w:ins w:id="4916" w:author="3001" w:date="2023-06-16T09:04:00Z">
        <w:r w:rsidRPr="009B053A">
          <w:t>Annex A, clause A.2.</w:t>
        </w:r>
        <w:r>
          <w:t>2</w:t>
        </w:r>
        <w:del w:id="4917" w:author="3001" w:date="2023-06-16T09:04:00Z">
          <w:r w:rsidRPr="009B053A" w:rsidDel="00B10C65">
            <w:delText>3</w:delText>
          </w:r>
        </w:del>
        <w:r w:rsidRPr="009B053A">
          <w:t xml:space="preserve"> for E-UTRA RMC for TDD, TS 36.521-1 [10] Annex A, clause A.2.2 for E-UTRA RMC for FDD, and TS 38.521-1 [8] Annex A, clause A.2 for NR RMC</w:t>
        </w:r>
      </w:ins>
      <w:del w:id="4918" w:author="3001" w:date="2023-06-16T09:04:00Z">
        <w:r w:rsidRPr="009B053A" w:rsidDel="001765A8">
          <w:delText>Annex A.2</w:delText>
        </w:r>
      </w:del>
      <w:r w:rsidRPr="009B053A">
        <w:t>. Configurations of PDSCH and PDCCH before measurement are specified in TS 36.521-1 [10] Annex C.2 and in TS 38.521-1 [8] Annex C.2 for E-UTRA CG and NR CG respectively.</w:t>
      </w:r>
    </w:p>
    <w:p w14:paraId="483BB155" w14:textId="77777777" w:rsidR="00AB2B30" w:rsidRPr="009B053A" w:rsidRDefault="006A7121">
      <w:pPr>
        <w:pStyle w:val="TH"/>
      </w:pPr>
      <w:r w:rsidRPr="009B053A">
        <w:lastRenderedPageBreak/>
        <w:t>Table 6.5B.2.1.1.4.1-1: Test configuration table</w:t>
      </w:r>
    </w:p>
    <w:tbl>
      <w:tblPr>
        <w:tblW w:w="11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8"/>
        <w:gridCol w:w="787"/>
        <w:gridCol w:w="787"/>
        <w:gridCol w:w="788"/>
        <w:gridCol w:w="1397"/>
        <w:gridCol w:w="1176"/>
        <w:gridCol w:w="1638"/>
        <w:gridCol w:w="1176"/>
        <w:gridCol w:w="1611"/>
        <w:gridCol w:w="1074"/>
      </w:tblGrid>
      <w:tr w:rsidR="00AB2B30" w:rsidRPr="009B053A" w14:paraId="15B34D7F"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tcPr>
          <w:p w14:paraId="350ED94E" w14:textId="77777777" w:rsidR="00AB2B30" w:rsidRPr="009B053A" w:rsidRDefault="006A7121">
            <w:pPr>
              <w:pStyle w:val="TAH"/>
            </w:pPr>
            <w:r w:rsidRPr="009B053A">
              <w:lastRenderedPageBreak/>
              <w:t>Initial Conditions</w:t>
            </w:r>
          </w:p>
        </w:tc>
      </w:tr>
      <w:tr w:rsidR="00AB2B30" w:rsidRPr="009B053A" w14:paraId="1AE9925B"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1AB0B18B" w14:textId="77777777" w:rsidR="00AB2B30" w:rsidRPr="009B053A" w:rsidRDefault="006A7121">
            <w:pPr>
              <w:pStyle w:val="TAL"/>
              <w:rPr>
                <w:bCs/>
              </w:rPr>
            </w:pPr>
            <w:r w:rsidRPr="009B053A">
              <w:rPr>
                <w:bCs/>
              </w:rPr>
              <w:t>Test Environment</w:t>
            </w:r>
          </w:p>
          <w:p w14:paraId="0797E203" w14:textId="77777777" w:rsidR="00AB2B30" w:rsidRPr="009B053A" w:rsidRDefault="006A7121">
            <w:pPr>
              <w:pStyle w:val="TAL"/>
              <w:rPr>
                <w:bCs/>
              </w:rPr>
            </w:pPr>
            <w:r w:rsidRPr="009B053A">
              <w:rPr>
                <w:bCs/>
              </w:rPr>
              <w:t>as specified in TS 38.508-1 [6] clause 4.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68C64FA0" w14:textId="33963FF3" w:rsidR="00AB2B30" w:rsidRPr="009B053A" w:rsidRDefault="006A7121">
            <w:pPr>
              <w:pStyle w:val="TAL"/>
            </w:pPr>
            <w:r w:rsidRPr="009B053A">
              <w:t>Normal</w:t>
            </w:r>
          </w:p>
        </w:tc>
      </w:tr>
      <w:tr w:rsidR="00AB2B30" w:rsidRPr="009B053A" w14:paraId="0028BF7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0DA06FC0" w14:textId="77777777" w:rsidR="00AB2B30" w:rsidRPr="009B053A" w:rsidRDefault="006A7121">
            <w:pPr>
              <w:pStyle w:val="TAL"/>
            </w:pPr>
            <w:r w:rsidRPr="009B053A">
              <w:t>Test Frequencies</w:t>
            </w:r>
          </w:p>
          <w:p w14:paraId="5EEBBF30" w14:textId="77777777" w:rsidR="00AB2B30" w:rsidRPr="009B053A" w:rsidRDefault="006A7121">
            <w:pPr>
              <w:pStyle w:val="TAL"/>
            </w:pPr>
            <w:r w:rsidRPr="009B053A">
              <w:t>as specified in TS 38.508-1 [6] clause 4.3.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512753F" w14:textId="77777777" w:rsidR="00AB2B30" w:rsidRPr="009B053A" w:rsidRDefault="006A7121">
            <w:pPr>
              <w:pStyle w:val="TAL"/>
            </w:pPr>
            <w:r w:rsidRPr="009B053A">
              <w:t>Low range, High range</w:t>
            </w:r>
          </w:p>
        </w:tc>
      </w:tr>
      <w:tr w:rsidR="00AB2B30" w:rsidRPr="009B053A" w14:paraId="32F86634"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36450574" w14:textId="77777777" w:rsidR="00AB2B30" w:rsidRPr="009B053A" w:rsidRDefault="006A7121">
            <w:pPr>
              <w:pStyle w:val="TAL"/>
            </w:pPr>
            <w:r w:rsidRPr="009B053A">
              <w:t>Test EN-DC bandwidth combination as specified in Table 5.3B.1.2-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10EEFDD9" w14:textId="77777777" w:rsidR="00AB2B30" w:rsidRPr="009B053A" w:rsidRDefault="006A7121">
            <w:pPr>
              <w:pStyle w:val="TAL"/>
              <w:rPr>
                <w:vertAlign w:val="subscript"/>
              </w:rPr>
            </w:pPr>
            <w:r w:rsidRPr="009B053A">
              <w:t>Lowest N</w:t>
            </w:r>
            <w:r w:rsidRPr="009B053A">
              <w:rPr>
                <w:vertAlign w:val="subscript"/>
              </w:rPr>
              <w:t>RB_agg</w:t>
            </w:r>
            <w:r w:rsidRPr="009B053A">
              <w:t>, Highest N</w:t>
            </w:r>
            <w:r w:rsidRPr="009B053A">
              <w:rPr>
                <w:vertAlign w:val="subscript"/>
              </w:rPr>
              <w:t>RB_agg</w:t>
            </w:r>
          </w:p>
          <w:p w14:paraId="3B8D335E" w14:textId="77777777" w:rsidR="00AB2B30" w:rsidRPr="009B053A" w:rsidRDefault="006A7121">
            <w:pPr>
              <w:pStyle w:val="TAL"/>
            </w:pPr>
            <w:r w:rsidRPr="009B053A">
              <w:t>(Note 2)</w:t>
            </w:r>
          </w:p>
        </w:tc>
      </w:tr>
      <w:tr w:rsidR="00AB2B30" w:rsidRPr="009B053A" w14:paraId="7DBE0931" w14:textId="77777777">
        <w:trPr>
          <w:jc w:val="center"/>
        </w:trPr>
        <w:tc>
          <w:tcPr>
            <w:tcW w:w="4417" w:type="dxa"/>
            <w:gridSpan w:val="5"/>
            <w:tcBorders>
              <w:top w:val="single" w:sz="4" w:space="0" w:color="auto"/>
              <w:left w:val="single" w:sz="4" w:space="0" w:color="auto"/>
              <w:bottom w:val="single" w:sz="4" w:space="0" w:color="auto"/>
              <w:right w:val="single" w:sz="4" w:space="0" w:color="auto"/>
            </w:tcBorders>
            <w:hideMark/>
          </w:tcPr>
          <w:p w14:paraId="7E75B68C" w14:textId="77777777" w:rsidR="00AB2B30" w:rsidRPr="009B053A" w:rsidRDefault="006A7121">
            <w:pPr>
              <w:pStyle w:val="TAL"/>
              <w:rPr>
                <w:bCs/>
              </w:rPr>
            </w:pPr>
            <w:r w:rsidRPr="009B053A">
              <w:rPr>
                <w:bCs/>
              </w:rPr>
              <w:t>Test SCS for the NR cell as specified in TS 38.521-1 [8] Table 5.3.5-1</w:t>
            </w:r>
          </w:p>
        </w:tc>
        <w:tc>
          <w:tcPr>
            <w:tcW w:w="6675" w:type="dxa"/>
            <w:gridSpan w:val="5"/>
            <w:tcBorders>
              <w:top w:val="single" w:sz="4" w:space="0" w:color="auto"/>
              <w:left w:val="single" w:sz="4" w:space="0" w:color="auto"/>
              <w:bottom w:val="single" w:sz="4" w:space="0" w:color="auto"/>
              <w:right w:val="single" w:sz="4" w:space="0" w:color="auto"/>
            </w:tcBorders>
            <w:vAlign w:val="center"/>
          </w:tcPr>
          <w:p w14:paraId="04E91B04" w14:textId="60F22FDB" w:rsidR="00AB2B30" w:rsidRPr="009B053A" w:rsidRDefault="006A7121">
            <w:pPr>
              <w:pStyle w:val="TAL"/>
            </w:pPr>
            <w:r w:rsidRPr="009B053A">
              <w:t>Lowest, Highest</w:t>
            </w:r>
            <w:r w:rsidR="00190D4D" w:rsidRPr="009B053A">
              <w:t xml:space="preserve"> (NOTE 10)</w:t>
            </w:r>
          </w:p>
        </w:tc>
      </w:tr>
      <w:tr w:rsidR="00AB2B30" w:rsidRPr="009B053A" w14:paraId="3685C813"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7E73AB76" w14:textId="77777777" w:rsidR="00AB2B30" w:rsidRPr="009B053A" w:rsidRDefault="006A7121">
            <w:pPr>
              <w:pStyle w:val="TAH"/>
            </w:pPr>
            <w:r w:rsidRPr="009B053A">
              <w:t>Test Parameters</w:t>
            </w:r>
          </w:p>
        </w:tc>
      </w:tr>
      <w:tr w:rsidR="00AB2B30" w:rsidRPr="009B053A" w14:paraId="0EB05931" w14:textId="77777777">
        <w:trPr>
          <w:jc w:val="center"/>
        </w:trPr>
        <w:tc>
          <w:tcPr>
            <w:tcW w:w="658" w:type="dxa"/>
            <w:vMerge w:val="restart"/>
            <w:tcBorders>
              <w:top w:val="single" w:sz="4" w:space="0" w:color="auto"/>
              <w:left w:val="single" w:sz="4" w:space="0" w:color="auto"/>
              <w:right w:val="single" w:sz="4" w:space="0" w:color="auto"/>
            </w:tcBorders>
            <w:hideMark/>
          </w:tcPr>
          <w:p w14:paraId="455964A2" w14:textId="77777777" w:rsidR="00AB2B30" w:rsidRPr="009B053A" w:rsidRDefault="006A7121">
            <w:pPr>
              <w:pStyle w:val="TAH"/>
            </w:pPr>
            <w:r w:rsidRPr="009B053A">
              <w:t>Test ID</w:t>
            </w:r>
          </w:p>
        </w:tc>
        <w:tc>
          <w:tcPr>
            <w:tcW w:w="787" w:type="dxa"/>
            <w:vMerge w:val="restart"/>
            <w:tcBorders>
              <w:top w:val="single" w:sz="4" w:space="0" w:color="auto"/>
              <w:left w:val="single" w:sz="4" w:space="0" w:color="auto"/>
              <w:right w:val="single" w:sz="4" w:space="0" w:color="auto"/>
            </w:tcBorders>
          </w:tcPr>
          <w:p w14:paraId="11766BA1" w14:textId="77777777" w:rsidR="00AB2B30" w:rsidRPr="009B053A" w:rsidRDefault="006A7121">
            <w:pPr>
              <w:pStyle w:val="TAH"/>
            </w:pPr>
            <w:r w:rsidRPr="009B053A">
              <w:t>Freq</w:t>
            </w:r>
          </w:p>
        </w:tc>
        <w:tc>
          <w:tcPr>
            <w:tcW w:w="787" w:type="dxa"/>
            <w:vMerge w:val="restart"/>
            <w:tcBorders>
              <w:top w:val="single" w:sz="4" w:space="0" w:color="auto"/>
              <w:left w:val="single" w:sz="4" w:space="0" w:color="auto"/>
              <w:right w:val="single" w:sz="4" w:space="0" w:color="auto"/>
            </w:tcBorders>
          </w:tcPr>
          <w:p w14:paraId="070BABA0" w14:textId="77777777" w:rsidR="00AB2B30" w:rsidRPr="009B053A" w:rsidRDefault="006A7121">
            <w:pPr>
              <w:pStyle w:val="TAH"/>
            </w:pPr>
            <w:r w:rsidRPr="009B053A">
              <w:t>ChBw</w:t>
            </w:r>
          </w:p>
        </w:tc>
        <w:tc>
          <w:tcPr>
            <w:tcW w:w="788" w:type="dxa"/>
            <w:vMerge w:val="restart"/>
            <w:tcBorders>
              <w:top w:val="single" w:sz="4" w:space="0" w:color="auto"/>
              <w:left w:val="single" w:sz="4" w:space="0" w:color="auto"/>
              <w:right w:val="single" w:sz="4" w:space="0" w:color="auto"/>
            </w:tcBorders>
          </w:tcPr>
          <w:p w14:paraId="65C3CC13" w14:textId="77777777" w:rsidR="00AB2B30" w:rsidRPr="009B053A" w:rsidRDefault="006A7121">
            <w:pPr>
              <w:pStyle w:val="TAH"/>
            </w:pPr>
            <w:r w:rsidRPr="009B053A">
              <w:t>SCS</w:t>
            </w:r>
          </w:p>
        </w:tc>
        <w:tc>
          <w:tcPr>
            <w:tcW w:w="1397" w:type="dxa"/>
            <w:vMerge w:val="restart"/>
            <w:tcBorders>
              <w:top w:val="single" w:sz="4" w:space="0" w:color="auto"/>
              <w:left w:val="single" w:sz="4" w:space="0" w:color="auto"/>
              <w:right w:val="single" w:sz="4" w:space="0" w:color="auto"/>
            </w:tcBorders>
          </w:tcPr>
          <w:p w14:paraId="2378E286" w14:textId="77777777" w:rsidR="00AB2B30" w:rsidRPr="009B053A" w:rsidRDefault="006A7121">
            <w:pPr>
              <w:pStyle w:val="TAH"/>
            </w:pPr>
            <w:r w:rsidRPr="009B053A">
              <w:t>Downlink Configuration</w:t>
            </w:r>
          </w:p>
        </w:tc>
        <w:tc>
          <w:tcPr>
            <w:tcW w:w="6675" w:type="dxa"/>
            <w:gridSpan w:val="5"/>
            <w:tcBorders>
              <w:top w:val="single" w:sz="4" w:space="0" w:color="auto"/>
              <w:left w:val="single" w:sz="4" w:space="0" w:color="auto"/>
              <w:bottom w:val="single" w:sz="4" w:space="0" w:color="auto"/>
              <w:right w:val="single" w:sz="4" w:space="0" w:color="auto"/>
            </w:tcBorders>
            <w:hideMark/>
          </w:tcPr>
          <w:p w14:paraId="6F96FE8D" w14:textId="77777777" w:rsidR="00AB2B30" w:rsidRPr="009B053A" w:rsidRDefault="006A7121">
            <w:pPr>
              <w:pStyle w:val="TAH"/>
            </w:pPr>
            <w:r w:rsidRPr="009B053A">
              <w:t>EN-DC Uplink Configuration</w:t>
            </w:r>
          </w:p>
        </w:tc>
      </w:tr>
      <w:tr w:rsidR="00AB2B30" w:rsidRPr="009B053A" w14:paraId="5B569050" w14:textId="77777777">
        <w:trPr>
          <w:jc w:val="center"/>
        </w:trPr>
        <w:tc>
          <w:tcPr>
            <w:tcW w:w="658" w:type="dxa"/>
            <w:vMerge/>
            <w:tcBorders>
              <w:left w:val="single" w:sz="4" w:space="0" w:color="auto"/>
              <w:right w:val="single" w:sz="4" w:space="0" w:color="auto"/>
            </w:tcBorders>
          </w:tcPr>
          <w:p w14:paraId="1E5A6AEB" w14:textId="77777777" w:rsidR="00AB2B30" w:rsidRPr="009B053A" w:rsidRDefault="00AB2B30">
            <w:pPr>
              <w:pStyle w:val="TAH"/>
            </w:pPr>
          </w:p>
        </w:tc>
        <w:tc>
          <w:tcPr>
            <w:tcW w:w="787" w:type="dxa"/>
            <w:vMerge/>
            <w:tcBorders>
              <w:left w:val="single" w:sz="4" w:space="0" w:color="auto"/>
              <w:right w:val="single" w:sz="4" w:space="0" w:color="auto"/>
            </w:tcBorders>
          </w:tcPr>
          <w:p w14:paraId="0DC4831B" w14:textId="77777777" w:rsidR="00AB2B30" w:rsidRPr="009B053A" w:rsidRDefault="00AB2B30">
            <w:pPr>
              <w:pStyle w:val="TAH"/>
            </w:pPr>
          </w:p>
        </w:tc>
        <w:tc>
          <w:tcPr>
            <w:tcW w:w="787" w:type="dxa"/>
            <w:vMerge/>
            <w:tcBorders>
              <w:left w:val="single" w:sz="4" w:space="0" w:color="auto"/>
              <w:right w:val="single" w:sz="4" w:space="0" w:color="auto"/>
            </w:tcBorders>
          </w:tcPr>
          <w:p w14:paraId="46E64C18" w14:textId="77777777" w:rsidR="00AB2B30" w:rsidRPr="009B053A" w:rsidRDefault="00AB2B30">
            <w:pPr>
              <w:pStyle w:val="TAH"/>
            </w:pPr>
          </w:p>
        </w:tc>
        <w:tc>
          <w:tcPr>
            <w:tcW w:w="788" w:type="dxa"/>
            <w:vMerge/>
            <w:tcBorders>
              <w:left w:val="single" w:sz="4" w:space="0" w:color="auto"/>
              <w:right w:val="single" w:sz="4" w:space="0" w:color="auto"/>
            </w:tcBorders>
          </w:tcPr>
          <w:p w14:paraId="0C0211C8" w14:textId="77777777" w:rsidR="00AB2B30" w:rsidRPr="009B053A" w:rsidRDefault="00AB2B30">
            <w:pPr>
              <w:pStyle w:val="TAH"/>
            </w:pPr>
          </w:p>
        </w:tc>
        <w:tc>
          <w:tcPr>
            <w:tcW w:w="1397" w:type="dxa"/>
            <w:vMerge/>
            <w:tcBorders>
              <w:left w:val="single" w:sz="4" w:space="0" w:color="auto"/>
              <w:right w:val="single" w:sz="4" w:space="0" w:color="auto"/>
            </w:tcBorders>
          </w:tcPr>
          <w:p w14:paraId="4670F00F" w14:textId="77777777" w:rsidR="00AB2B30" w:rsidRPr="009B053A" w:rsidRDefault="00AB2B30">
            <w:pPr>
              <w:pStyle w:val="TAH"/>
            </w:pPr>
          </w:p>
        </w:tc>
        <w:tc>
          <w:tcPr>
            <w:tcW w:w="2814" w:type="dxa"/>
            <w:gridSpan w:val="2"/>
            <w:tcBorders>
              <w:top w:val="single" w:sz="4" w:space="0" w:color="auto"/>
              <w:left w:val="single" w:sz="4" w:space="0" w:color="auto"/>
              <w:bottom w:val="single" w:sz="4" w:space="0" w:color="auto"/>
              <w:right w:val="single" w:sz="4" w:space="0" w:color="auto"/>
            </w:tcBorders>
          </w:tcPr>
          <w:p w14:paraId="75B65772" w14:textId="77777777" w:rsidR="00AB2B30" w:rsidRPr="009B053A" w:rsidRDefault="006A7121">
            <w:pPr>
              <w:pStyle w:val="TAH"/>
            </w:pPr>
            <w:r w:rsidRPr="009B053A">
              <w:t>E-UTRA Cell</w:t>
            </w:r>
          </w:p>
        </w:tc>
        <w:tc>
          <w:tcPr>
            <w:tcW w:w="2787" w:type="dxa"/>
            <w:gridSpan w:val="2"/>
            <w:tcBorders>
              <w:top w:val="single" w:sz="4" w:space="0" w:color="auto"/>
              <w:left w:val="single" w:sz="4" w:space="0" w:color="auto"/>
              <w:bottom w:val="single" w:sz="4" w:space="0" w:color="auto"/>
              <w:right w:val="single" w:sz="4" w:space="0" w:color="auto"/>
            </w:tcBorders>
          </w:tcPr>
          <w:p w14:paraId="6F45B51C" w14:textId="77777777" w:rsidR="00AB2B30" w:rsidRPr="009B053A" w:rsidRDefault="006A7121">
            <w:pPr>
              <w:pStyle w:val="TAH"/>
            </w:pPr>
            <w:r w:rsidRPr="009B053A">
              <w:t>NR Cell</w:t>
            </w:r>
          </w:p>
        </w:tc>
        <w:tc>
          <w:tcPr>
            <w:tcW w:w="1074" w:type="dxa"/>
            <w:tcBorders>
              <w:top w:val="single" w:sz="4" w:space="0" w:color="auto"/>
              <w:left w:val="single" w:sz="4" w:space="0" w:color="auto"/>
              <w:bottom w:val="single" w:sz="4" w:space="0" w:color="auto"/>
              <w:right w:val="single" w:sz="4" w:space="0" w:color="auto"/>
            </w:tcBorders>
          </w:tcPr>
          <w:p w14:paraId="6041E762" w14:textId="77777777" w:rsidR="00AB2B30" w:rsidRPr="009B053A" w:rsidRDefault="006A7121">
            <w:pPr>
              <w:pStyle w:val="TAH"/>
            </w:pPr>
            <w:r w:rsidRPr="009B053A">
              <w:t>Common</w:t>
            </w:r>
          </w:p>
        </w:tc>
      </w:tr>
      <w:tr w:rsidR="00AB2B30" w:rsidRPr="009B053A" w14:paraId="42AB742B" w14:textId="77777777">
        <w:trPr>
          <w:cantSplit/>
          <w:trHeight w:val="176"/>
          <w:jc w:val="center"/>
        </w:trPr>
        <w:tc>
          <w:tcPr>
            <w:tcW w:w="658" w:type="dxa"/>
            <w:vMerge/>
            <w:tcBorders>
              <w:left w:val="single" w:sz="4" w:space="0" w:color="auto"/>
              <w:bottom w:val="single" w:sz="4" w:space="0" w:color="auto"/>
              <w:right w:val="single" w:sz="4" w:space="0" w:color="auto"/>
            </w:tcBorders>
          </w:tcPr>
          <w:p w14:paraId="22EB349E" w14:textId="77777777" w:rsidR="00AB2B30" w:rsidRPr="009B053A" w:rsidRDefault="00AB2B30">
            <w:pPr>
              <w:pStyle w:val="TAH"/>
            </w:pPr>
          </w:p>
        </w:tc>
        <w:tc>
          <w:tcPr>
            <w:tcW w:w="787" w:type="dxa"/>
            <w:vMerge/>
            <w:tcBorders>
              <w:left w:val="single" w:sz="4" w:space="0" w:color="auto"/>
              <w:right w:val="single" w:sz="4" w:space="0" w:color="auto"/>
            </w:tcBorders>
          </w:tcPr>
          <w:p w14:paraId="344E45ED" w14:textId="77777777" w:rsidR="00AB2B30" w:rsidRPr="009B053A" w:rsidRDefault="00AB2B30">
            <w:pPr>
              <w:pStyle w:val="TAH"/>
            </w:pPr>
          </w:p>
        </w:tc>
        <w:tc>
          <w:tcPr>
            <w:tcW w:w="787" w:type="dxa"/>
            <w:vMerge/>
            <w:tcBorders>
              <w:left w:val="single" w:sz="4" w:space="0" w:color="auto"/>
              <w:right w:val="single" w:sz="4" w:space="0" w:color="auto"/>
            </w:tcBorders>
          </w:tcPr>
          <w:p w14:paraId="39DD553D" w14:textId="77777777" w:rsidR="00AB2B30" w:rsidRPr="009B053A" w:rsidRDefault="00AB2B30">
            <w:pPr>
              <w:pStyle w:val="TAH"/>
            </w:pPr>
          </w:p>
        </w:tc>
        <w:tc>
          <w:tcPr>
            <w:tcW w:w="788" w:type="dxa"/>
            <w:vMerge/>
            <w:tcBorders>
              <w:left w:val="single" w:sz="4" w:space="0" w:color="auto"/>
              <w:right w:val="single" w:sz="4" w:space="0" w:color="auto"/>
            </w:tcBorders>
          </w:tcPr>
          <w:p w14:paraId="7B1BCB37" w14:textId="77777777" w:rsidR="00AB2B30" w:rsidRPr="009B053A" w:rsidRDefault="00AB2B30">
            <w:pPr>
              <w:pStyle w:val="TAH"/>
            </w:pPr>
          </w:p>
        </w:tc>
        <w:tc>
          <w:tcPr>
            <w:tcW w:w="1397" w:type="dxa"/>
            <w:vMerge/>
            <w:tcBorders>
              <w:left w:val="single" w:sz="4" w:space="0" w:color="auto"/>
              <w:right w:val="single" w:sz="4" w:space="0" w:color="auto"/>
            </w:tcBorders>
          </w:tcPr>
          <w:p w14:paraId="744FF6D0" w14:textId="77777777" w:rsidR="00AB2B30" w:rsidRPr="009B053A" w:rsidRDefault="00AB2B30">
            <w:pPr>
              <w:pStyle w:val="TAH"/>
            </w:pPr>
          </w:p>
        </w:tc>
        <w:tc>
          <w:tcPr>
            <w:tcW w:w="1176" w:type="dxa"/>
            <w:tcBorders>
              <w:top w:val="single" w:sz="4" w:space="0" w:color="auto"/>
              <w:left w:val="single" w:sz="4" w:space="0" w:color="auto"/>
              <w:bottom w:val="single" w:sz="4" w:space="0" w:color="auto"/>
              <w:right w:val="single" w:sz="4" w:space="0" w:color="auto"/>
            </w:tcBorders>
            <w:hideMark/>
          </w:tcPr>
          <w:p w14:paraId="3ABC70E4" w14:textId="77777777" w:rsidR="00AB2B30" w:rsidRPr="009B053A" w:rsidRDefault="006A7121">
            <w:pPr>
              <w:pStyle w:val="TAH"/>
              <w:rPr>
                <w:szCs w:val="18"/>
              </w:rPr>
            </w:pPr>
            <w:r w:rsidRPr="009B053A">
              <w:rPr>
                <w:szCs w:val="18"/>
              </w:rPr>
              <w:t>Modulation</w:t>
            </w:r>
          </w:p>
        </w:tc>
        <w:tc>
          <w:tcPr>
            <w:tcW w:w="1638" w:type="dxa"/>
            <w:tcBorders>
              <w:top w:val="single" w:sz="4" w:space="0" w:color="auto"/>
              <w:left w:val="single" w:sz="4" w:space="0" w:color="auto"/>
              <w:bottom w:val="single" w:sz="4" w:space="0" w:color="auto"/>
              <w:right w:val="single" w:sz="4" w:space="0" w:color="auto"/>
            </w:tcBorders>
            <w:hideMark/>
          </w:tcPr>
          <w:p w14:paraId="6A43A0E2" w14:textId="77777777" w:rsidR="00AB2B30" w:rsidRPr="009B053A" w:rsidRDefault="006A7121">
            <w:pPr>
              <w:pStyle w:val="TAH"/>
              <w:rPr>
                <w:rFonts w:cs="v5.0.0"/>
                <w:szCs w:val="18"/>
              </w:rPr>
            </w:pPr>
            <w:r w:rsidRPr="009B053A">
              <w:rPr>
                <w:rFonts w:cs="v5.0.0"/>
                <w:szCs w:val="18"/>
              </w:rPr>
              <w:t>RB allocation</w:t>
            </w:r>
          </w:p>
          <w:p w14:paraId="3F7FF7EF" w14:textId="77777777" w:rsidR="00AB2B30" w:rsidRPr="009B053A" w:rsidRDefault="006A7121">
            <w:pPr>
              <w:pStyle w:val="TAH"/>
              <w:rPr>
                <w:szCs w:val="18"/>
              </w:rPr>
            </w:pPr>
            <w:r w:rsidRPr="009B053A">
              <w:rPr>
                <w:rFonts w:cs="v5.0.0"/>
                <w:szCs w:val="18"/>
              </w:rPr>
              <w:t>(Note 5)</w:t>
            </w:r>
          </w:p>
        </w:tc>
        <w:tc>
          <w:tcPr>
            <w:tcW w:w="1176" w:type="dxa"/>
            <w:tcBorders>
              <w:top w:val="single" w:sz="4" w:space="0" w:color="auto"/>
              <w:left w:val="single" w:sz="4" w:space="0" w:color="auto"/>
              <w:bottom w:val="single" w:sz="4" w:space="0" w:color="auto"/>
              <w:right w:val="single" w:sz="4" w:space="0" w:color="auto"/>
            </w:tcBorders>
          </w:tcPr>
          <w:p w14:paraId="2B577301" w14:textId="77777777" w:rsidR="00AB2B30" w:rsidRPr="009B053A" w:rsidRDefault="006A7121">
            <w:pPr>
              <w:pStyle w:val="TAH"/>
              <w:rPr>
                <w:szCs w:val="18"/>
              </w:rPr>
            </w:pPr>
            <w:r w:rsidRPr="009B053A">
              <w:rPr>
                <w:szCs w:val="18"/>
              </w:rPr>
              <w:t>Modulation</w:t>
            </w:r>
          </w:p>
        </w:tc>
        <w:tc>
          <w:tcPr>
            <w:tcW w:w="1611" w:type="dxa"/>
            <w:tcBorders>
              <w:top w:val="single" w:sz="4" w:space="0" w:color="auto"/>
              <w:left w:val="single" w:sz="4" w:space="0" w:color="auto"/>
              <w:bottom w:val="single" w:sz="4" w:space="0" w:color="auto"/>
              <w:right w:val="single" w:sz="4" w:space="0" w:color="auto"/>
            </w:tcBorders>
          </w:tcPr>
          <w:p w14:paraId="54E3A569" w14:textId="77777777" w:rsidR="00AB2B30" w:rsidRPr="009B053A" w:rsidRDefault="006A7121">
            <w:pPr>
              <w:pStyle w:val="TAH"/>
              <w:rPr>
                <w:szCs w:val="18"/>
              </w:rPr>
            </w:pPr>
            <w:r w:rsidRPr="009B053A">
              <w:rPr>
                <w:rFonts w:cs="v5.0.0"/>
                <w:szCs w:val="18"/>
              </w:rPr>
              <w:t>RB allocation (NOTE 1)</w:t>
            </w:r>
          </w:p>
        </w:tc>
        <w:tc>
          <w:tcPr>
            <w:tcW w:w="1074" w:type="dxa"/>
            <w:tcBorders>
              <w:top w:val="single" w:sz="4" w:space="0" w:color="auto"/>
              <w:left w:val="single" w:sz="4" w:space="0" w:color="auto"/>
              <w:bottom w:val="single" w:sz="4" w:space="0" w:color="auto"/>
              <w:right w:val="single" w:sz="4" w:space="0" w:color="auto"/>
            </w:tcBorders>
          </w:tcPr>
          <w:p w14:paraId="3C4D81E4" w14:textId="77777777" w:rsidR="00AB2B30" w:rsidRPr="009B053A" w:rsidRDefault="006A7121">
            <w:pPr>
              <w:pStyle w:val="TAH"/>
              <w:rPr>
                <w:rFonts w:cs="v5.0.0"/>
                <w:szCs w:val="18"/>
              </w:rPr>
            </w:pPr>
            <w:r w:rsidRPr="009B053A">
              <w:rPr>
                <w:rFonts w:cs="v5.0.0"/>
                <w:szCs w:val="18"/>
              </w:rPr>
              <w:t>Power config</w:t>
            </w:r>
          </w:p>
          <w:p w14:paraId="047CCC04" w14:textId="77777777" w:rsidR="00AB2B30" w:rsidRPr="009B053A" w:rsidRDefault="006A7121">
            <w:pPr>
              <w:pStyle w:val="TAH"/>
              <w:rPr>
                <w:rFonts w:cs="v5.0.0"/>
                <w:szCs w:val="18"/>
              </w:rPr>
            </w:pPr>
            <w:r w:rsidRPr="009B053A">
              <w:rPr>
                <w:rFonts w:cs="v5.0.0"/>
                <w:szCs w:val="18"/>
              </w:rPr>
              <w:t>(NOTE 8)</w:t>
            </w:r>
          </w:p>
        </w:tc>
      </w:tr>
      <w:tr w:rsidR="00AB2B30" w:rsidRPr="009B053A" w14:paraId="57CAED57" w14:textId="77777777">
        <w:trPr>
          <w:jc w:val="center"/>
        </w:trPr>
        <w:tc>
          <w:tcPr>
            <w:tcW w:w="658" w:type="dxa"/>
            <w:tcBorders>
              <w:top w:val="single" w:sz="4" w:space="0" w:color="auto"/>
              <w:left w:val="single" w:sz="4" w:space="0" w:color="auto"/>
              <w:bottom w:val="single" w:sz="4" w:space="0" w:color="auto"/>
              <w:right w:val="single" w:sz="4" w:space="0" w:color="auto"/>
            </w:tcBorders>
            <w:hideMark/>
          </w:tcPr>
          <w:p w14:paraId="469470BC" w14:textId="77777777" w:rsidR="00AB2B30" w:rsidRPr="009B053A" w:rsidRDefault="006A7121">
            <w:pPr>
              <w:pStyle w:val="TAC"/>
            </w:pPr>
            <w:r w:rsidRPr="009B053A">
              <w:t>1</w:t>
            </w:r>
          </w:p>
        </w:tc>
        <w:tc>
          <w:tcPr>
            <w:tcW w:w="787" w:type="dxa"/>
            <w:tcBorders>
              <w:left w:val="single" w:sz="4" w:space="0" w:color="auto"/>
              <w:right w:val="single" w:sz="4" w:space="0" w:color="auto"/>
            </w:tcBorders>
            <w:vAlign w:val="center"/>
            <w:hideMark/>
          </w:tcPr>
          <w:p w14:paraId="47B5B157" w14:textId="77777777" w:rsidR="00AB2B30" w:rsidRPr="009B053A" w:rsidRDefault="006A7121">
            <w:pPr>
              <w:pStyle w:val="TAC"/>
            </w:pPr>
            <w:r w:rsidRPr="009B053A">
              <w:t>Default</w:t>
            </w:r>
          </w:p>
        </w:tc>
        <w:tc>
          <w:tcPr>
            <w:tcW w:w="787" w:type="dxa"/>
            <w:vMerge w:val="restart"/>
            <w:tcBorders>
              <w:left w:val="single" w:sz="4" w:space="0" w:color="auto"/>
              <w:right w:val="single" w:sz="4" w:space="0" w:color="auto"/>
            </w:tcBorders>
            <w:vAlign w:val="center"/>
          </w:tcPr>
          <w:p w14:paraId="206136AA" w14:textId="77777777" w:rsidR="00AB2B30" w:rsidRPr="009B053A" w:rsidRDefault="006A7121">
            <w:pPr>
              <w:pStyle w:val="TAC"/>
            </w:pPr>
            <w:r w:rsidRPr="009B053A">
              <w:t>Default</w:t>
            </w:r>
          </w:p>
        </w:tc>
        <w:tc>
          <w:tcPr>
            <w:tcW w:w="788" w:type="dxa"/>
            <w:vMerge w:val="restart"/>
            <w:tcBorders>
              <w:left w:val="single" w:sz="4" w:space="0" w:color="auto"/>
              <w:right w:val="single" w:sz="4" w:space="0" w:color="auto"/>
            </w:tcBorders>
            <w:vAlign w:val="center"/>
          </w:tcPr>
          <w:p w14:paraId="4C7AEC5A" w14:textId="77777777" w:rsidR="00AB2B30" w:rsidRPr="009B053A" w:rsidRDefault="006A7121">
            <w:pPr>
              <w:pStyle w:val="TAC"/>
            </w:pPr>
            <w:r w:rsidRPr="009B053A">
              <w:t>Default</w:t>
            </w:r>
          </w:p>
        </w:tc>
        <w:tc>
          <w:tcPr>
            <w:tcW w:w="1397" w:type="dxa"/>
            <w:vMerge w:val="restart"/>
            <w:tcBorders>
              <w:left w:val="single" w:sz="4" w:space="0" w:color="auto"/>
              <w:right w:val="single" w:sz="4" w:space="0" w:color="auto"/>
            </w:tcBorders>
            <w:vAlign w:val="center"/>
          </w:tcPr>
          <w:p w14:paraId="22CA154F"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3DA03EA8"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7908D65"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0F8D37C8"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7A1B033"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50F16560" w14:textId="77777777" w:rsidR="00AB2B30" w:rsidRPr="009B053A" w:rsidRDefault="006A7121">
            <w:pPr>
              <w:pStyle w:val="TAC"/>
            </w:pPr>
            <w:r w:rsidRPr="009B053A">
              <w:t>B</w:t>
            </w:r>
          </w:p>
        </w:tc>
      </w:tr>
      <w:tr w:rsidR="00AB2B30" w:rsidRPr="009B053A" w14:paraId="700A74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EFFF7CD" w14:textId="77777777" w:rsidR="00AB2B30" w:rsidRPr="009B053A" w:rsidRDefault="006A7121">
            <w:pPr>
              <w:pStyle w:val="TAC"/>
            </w:pPr>
            <w:r w:rsidRPr="009B053A">
              <w:t>2</w:t>
            </w:r>
          </w:p>
          <w:p w14:paraId="5CD23B1A"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0832472A"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BE0CD42"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A2F1CE4"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C742E59"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022C5CD"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310B2F87"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152B10A8"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02AC2DE"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73827D36" w14:textId="77777777" w:rsidR="00AB2B30" w:rsidRPr="009B053A" w:rsidRDefault="006A7121">
            <w:pPr>
              <w:pStyle w:val="TAC"/>
            </w:pPr>
            <w:r w:rsidRPr="009B053A">
              <w:t>B</w:t>
            </w:r>
          </w:p>
        </w:tc>
      </w:tr>
      <w:tr w:rsidR="00AB2B30" w:rsidRPr="009B053A" w14:paraId="0BBDA10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C16FFF7" w14:textId="77777777" w:rsidR="00AB2B30" w:rsidRPr="009B053A" w:rsidRDefault="006A7121">
            <w:pPr>
              <w:pStyle w:val="TAC"/>
            </w:pPr>
            <w:r w:rsidRPr="009B053A">
              <w:t>3</w:t>
            </w:r>
          </w:p>
          <w:p w14:paraId="7966940C"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6F4A9115"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1AACD53B"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37D02F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DE8737D"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A33249"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4CD1D59"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4BEB9880"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846570B"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2D861418" w14:textId="77777777" w:rsidR="00AB2B30" w:rsidRPr="009B053A" w:rsidRDefault="006A7121">
            <w:pPr>
              <w:pStyle w:val="TAC"/>
            </w:pPr>
            <w:r w:rsidRPr="009B053A">
              <w:t>A</w:t>
            </w:r>
          </w:p>
        </w:tc>
      </w:tr>
      <w:tr w:rsidR="00AB2B30" w:rsidRPr="009B053A" w14:paraId="3CE5C59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862BE" w14:textId="77777777" w:rsidR="00AB2B30" w:rsidRPr="009B053A" w:rsidRDefault="006A7121">
            <w:pPr>
              <w:pStyle w:val="TAC"/>
            </w:pPr>
            <w:r w:rsidRPr="009B053A">
              <w:t>4</w:t>
            </w:r>
          </w:p>
          <w:p w14:paraId="7C50BF87"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40D09A33"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1DB86F9F"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79ED91D"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33FC09C6"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0FBB68"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19573C0"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3D8666F7"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6828DFE1"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0321A5E4" w14:textId="77777777" w:rsidR="00AB2B30" w:rsidRPr="009B053A" w:rsidRDefault="006A7121">
            <w:pPr>
              <w:pStyle w:val="TAC"/>
            </w:pPr>
            <w:r w:rsidRPr="009B053A">
              <w:t>A</w:t>
            </w:r>
          </w:p>
        </w:tc>
      </w:tr>
      <w:tr w:rsidR="00AB2B30" w:rsidRPr="009B053A" w14:paraId="006A776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5D905D2" w14:textId="77777777" w:rsidR="00AB2B30" w:rsidRPr="009B053A" w:rsidRDefault="006A7121">
            <w:pPr>
              <w:pStyle w:val="TAC"/>
            </w:pPr>
            <w:r w:rsidRPr="009B053A">
              <w:t>5</w:t>
            </w:r>
          </w:p>
          <w:p w14:paraId="01C13856"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6C9AF60F"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FDE8DD9"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7F473B4"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807B13C"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271367"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82030A1"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65F68500"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3D593C26"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23654DE8" w14:textId="77777777" w:rsidR="00AB2B30" w:rsidRPr="009B053A" w:rsidRDefault="006A7121">
            <w:pPr>
              <w:pStyle w:val="TAC"/>
            </w:pPr>
            <w:r w:rsidRPr="009B053A">
              <w:t>B</w:t>
            </w:r>
          </w:p>
        </w:tc>
      </w:tr>
      <w:tr w:rsidR="00AB2B30" w:rsidRPr="009B053A" w14:paraId="6A7E599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7468A4" w14:textId="77777777" w:rsidR="00AB2B30" w:rsidRPr="009B053A" w:rsidRDefault="006A7121">
            <w:pPr>
              <w:pStyle w:val="TAC"/>
            </w:pPr>
            <w:r w:rsidRPr="009B053A">
              <w:t>6</w:t>
            </w:r>
          </w:p>
          <w:p w14:paraId="7FDF1F76"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2DC6ECF0"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437C872F"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1B5AE14E"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8822EE7"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4E04ED"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D1FA3A2"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61D545C8"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4DE2F1E2"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166637FB" w14:textId="77777777" w:rsidR="00AB2B30" w:rsidRPr="009B053A" w:rsidRDefault="006A7121">
            <w:pPr>
              <w:pStyle w:val="TAC"/>
            </w:pPr>
            <w:r w:rsidRPr="009B053A">
              <w:t>A</w:t>
            </w:r>
          </w:p>
        </w:tc>
      </w:tr>
      <w:tr w:rsidR="00AB2B30" w:rsidRPr="009B053A" w14:paraId="50339C92"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C400C04" w14:textId="77777777" w:rsidR="00AB2B30" w:rsidRPr="009B053A" w:rsidRDefault="006A7121">
            <w:pPr>
              <w:pStyle w:val="TAC"/>
            </w:pPr>
            <w:r w:rsidRPr="009B053A">
              <w:t>7</w:t>
            </w:r>
          </w:p>
          <w:p w14:paraId="1019A93B"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437E039E"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545D8D4E"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402B910"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782587B"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E892CF6"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F8EE81A"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586B2EB2" w14:textId="77777777" w:rsidR="00AB2B30" w:rsidRPr="009B053A" w:rsidRDefault="006A7121">
            <w:pPr>
              <w:pStyle w:val="TAC"/>
            </w:pPr>
            <w:r w:rsidRPr="009B053A">
              <w:t>DFT-s-OFDM Pi/2 BPSK</w:t>
            </w:r>
          </w:p>
        </w:tc>
        <w:tc>
          <w:tcPr>
            <w:tcW w:w="1611" w:type="dxa"/>
            <w:tcBorders>
              <w:top w:val="single" w:sz="4" w:space="0" w:color="auto"/>
              <w:left w:val="single" w:sz="4" w:space="0" w:color="auto"/>
              <w:bottom w:val="single" w:sz="4" w:space="0" w:color="auto"/>
              <w:right w:val="single" w:sz="4" w:space="0" w:color="auto"/>
            </w:tcBorders>
            <w:vAlign w:val="center"/>
          </w:tcPr>
          <w:p w14:paraId="22EB493E"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37659C8D" w14:textId="77777777" w:rsidR="00AB2B30" w:rsidRPr="009B053A" w:rsidRDefault="006A7121">
            <w:pPr>
              <w:pStyle w:val="TAC"/>
            </w:pPr>
            <w:r w:rsidRPr="009B053A">
              <w:t>A</w:t>
            </w:r>
          </w:p>
        </w:tc>
      </w:tr>
      <w:tr w:rsidR="00AB2B30" w:rsidRPr="009B053A" w14:paraId="71DBB05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70A7497" w14:textId="77777777" w:rsidR="00AB2B30" w:rsidRPr="009B053A" w:rsidRDefault="006A7121">
            <w:pPr>
              <w:pStyle w:val="TAC"/>
            </w:pPr>
            <w:r w:rsidRPr="009B053A">
              <w:t>8</w:t>
            </w:r>
          </w:p>
        </w:tc>
        <w:tc>
          <w:tcPr>
            <w:tcW w:w="787" w:type="dxa"/>
            <w:tcBorders>
              <w:left w:val="single" w:sz="4" w:space="0" w:color="auto"/>
              <w:right w:val="single" w:sz="4" w:space="0" w:color="auto"/>
            </w:tcBorders>
            <w:vAlign w:val="center"/>
          </w:tcPr>
          <w:p w14:paraId="17279FBF"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66282286"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CC15B1A"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0D0C7EB"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92432F"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A28407B"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253EA9CB"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00494EE"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7AD25389" w14:textId="77777777" w:rsidR="00AB2B30" w:rsidRPr="009B053A" w:rsidRDefault="006A7121">
            <w:pPr>
              <w:pStyle w:val="TAC"/>
            </w:pPr>
            <w:r w:rsidRPr="009B053A">
              <w:t>B</w:t>
            </w:r>
          </w:p>
        </w:tc>
      </w:tr>
      <w:tr w:rsidR="00AB2B30" w:rsidRPr="009B053A" w14:paraId="51FCED2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40815E1" w14:textId="77777777" w:rsidR="00AB2B30" w:rsidRPr="009B053A" w:rsidRDefault="006A7121">
            <w:pPr>
              <w:pStyle w:val="TAC"/>
            </w:pPr>
            <w:r w:rsidRPr="009B053A">
              <w:t>9</w:t>
            </w:r>
          </w:p>
          <w:p w14:paraId="153C155C"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3D0C1BE0"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149635B9"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197A96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24B0B9F"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4098A82"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D137C75"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4F9A8F89"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7815E59"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390D6588" w14:textId="77777777" w:rsidR="00AB2B30" w:rsidRPr="009B053A" w:rsidRDefault="006A7121">
            <w:pPr>
              <w:pStyle w:val="TAC"/>
            </w:pPr>
            <w:r w:rsidRPr="009B053A">
              <w:t>B</w:t>
            </w:r>
          </w:p>
        </w:tc>
      </w:tr>
      <w:tr w:rsidR="00AB2B30" w:rsidRPr="009B053A" w14:paraId="6E2711D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F227D01" w14:textId="77777777" w:rsidR="00AB2B30" w:rsidRPr="009B053A" w:rsidRDefault="006A7121">
            <w:pPr>
              <w:pStyle w:val="TAC"/>
            </w:pPr>
            <w:r w:rsidRPr="009B053A">
              <w:t>10</w:t>
            </w:r>
          </w:p>
          <w:p w14:paraId="19228408"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5C2FD356"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31CB7F6E"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6E47C18"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6799C74"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73F205"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5188887"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693A6D4B"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017FD6AD"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205B6B10" w14:textId="77777777" w:rsidR="00AB2B30" w:rsidRPr="009B053A" w:rsidRDefault="006A7121">
            <w:pPr>
              <w:pStyle w:val="TAC"/>
            </w:pPr>
            <w:r w:rsidRPr="009B053A">
              <w:t>A</w:t>
            </w:r>
          </w:p>
        </w:tc>
      </w:tr>
      <w:tr w:rsidR="00AB2B30" w:rsidRPr="009B053A" w14:paraId="7F71AC7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BE43FF4" w14:textId="77777777" w:rsidR="00AB2B30" w:rsidRPr="009B053A" w:rsidRDefault="006A7121">
            <w:pPr>
              <w:pStyle w:val="TAC"/>
            </w:pPr>
            <w:r w:rsidRPr="009B053A">
              <w:t>11</w:t>
            </w:r>
          </w:p>
          <w:p w14:paraId="2E7669F4"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0FCB884A"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0E383FC6"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1EF34DF2"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77020D89"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4CE2BB2"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46F06EF"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0269CC4E"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CF78C5"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4558EC65" w14:textId="77777777" w:rsidR="00AB2B30" w:rsidRPr="009B053A" w:rsidRDefault="006A7121">
            <w:pPr>
              <w:pStyle w:val="TAC"/>
            </w:pPr>
            <w:r w:rsidRPr="009B053A">
              <w:t>A</w:t>
            </w:r>
          </w:p>
        </w:tc>
      </w:tr>
      <w:tr w:rsidR="00AB2B30" w:rsidRPr="009B053A" w14:paraId="354F6A29"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F23FE6" w14:textId="77777777" w:rsidR="00AB2B30" w:rsidRPr="009B053A" w:rsidRDefault="006A7121">
            <w:pPr>
              <w:pStyle w:val="TAC"/>
            </w:pPr>
            <w:r w:rsidRPr="009B053A">
              <w:t>12</w:t>
            </w:r>
          </w:p>
          <w:p w14:paraId="568A3F55"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10AC857C"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4589A536"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C93E72D"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1188C07"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5C0CADA"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032CCA9"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47E24377"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E42FE6D"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7B277F66" w14:textId="77777777" w:rsidR="00AB2B30" w:rsidRPr="009B053A" w:rsidRDefault="006A7121">
            <w:pPr>
              <w:pStyle w:val="TAC"/>
            </w:pPr>
            <w:r w:rsidRPr="009B053A">
              <w:t>B</w:t>
            </w:r>
          </w:p>
        </w:tc>
      </w:tr>
      <w:tr w:rsidR="00AB2B30" w:rsidRPr="009B053A" w14:paraId="734DE02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A87558" w14:textId="77777777" w:rsidR="00AB2B30" w:rsidRPr="009B053A" w:rsidRDefault="006A7121">
            <w:pPr>
              <w:pStyle w:val="TAC"/>
            </w:pPr>
            <w:r w:rsidRPr="009B053A">
              <w:t>13</w:t>
            </w:r>
          </w:p>
          <w:p w14:paraId="53AA91A0"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51A18D1A"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3DAF0074"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DB12C17"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0F57947"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43A4347"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3A33D442"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7162BD2B"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7400089D"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405761C0" w14:textId="77777777" w:rsidR="00AB2B30" w:rsidRPr="009B053A" w:rsidRDefault="006A7121">
            <w:pPr>
              <w:pStyle w:val="TAC"/>
            </w:pPr>
            <w:r w:rsidRPr="009B053A">
              <w:t>A</w:t>
            </w:r>
          </w:p>
        </w:tc>
      </w:tr>
      <w:tr w:rsidR="00AB2B30" w:rsidRPr="009B053A" w14:paraId="067DEB4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D9E5853" w14:textId="77777777" w:rsidR="00AB2B30" w:rsidRPr="009B053A" w:rsidRDefault="006A7121">
            <w:pPr>
              <w:pStyle w:val="TAC"/>
            </w:pPr>
            <w:r w:rsidRPr="009B053A">
              <w:t>14</w:t>
            </w:r>
          </w:p>
          <w:p w14:paraId="0EAF1556"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6DD24C05"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37BB5C78"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9D73CCA"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143D904"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2E93ACE"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2881CE33"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16D03A72" w14:textId="77777777" w:rsidR="00AB2B30" w:rsidRPr="009B053A" w:rsidRDefault="006A7121">
            <w:pPr>
              <w:pStyle w:val="TAC"/>
            </w:pPr>
            <w:r w:rsidRPr="009B053A">
              <w:t>DFT-s-OFDM QPSK</w:t>
            </w:r>
          </w:p>
        </w:tc>
        <w:tc>
          <w:tcPr>
            <w:tcW w:w="1611" w:type="dxa"/>
            <w:tcBorders>
              <w:top w:val="single" w:sz="4" w:space="0" w:color="auto"/>
              <w:left w:val="single" w:sz="4" w:space="0" w:color="auto"/>
              <w:bottom w:val="single" w:sz="4" w:space="0" w:color="auto"/>
              <w:right w:val="single" w:sz="4" w:space="0" w:color="auto"/>
            </w:tcBorders>
            <w:vAlign w:val="center"/>
          </w:tcPr>
          <w:p w14:paraId="4D5ED891"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4AA71282" w14:textId="77777777" w:rsidR="00AB2B30" w:rsidRPr="009B053A" w:rsidRDefault="006A7121">
            <w:pPr>
              <w:pStyle w:val="TAC"/>
            </w:pPr>
            <w:r w:rsidRPr="009B053A">
              <w:t>A</w:t>
            </w:r>
          </w:p>
        </w:tc>
      </w:tr>
      <w:tr w:rsidR="00AB2B30" w:rsidRPr="009B053A" w14:paraId="6A2ECA8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7B7EBC5" w14:textId="77777777" w:rsidR="00AB2B30" w:rsidRPr="009B053A" w:rsidRDefault="006A7121">
            <w:pPr>
              <w:pStyle w:val="TAC"/>
            </w:pPr>
            <w:r w:rsidRPr="009B053A">
              <w:t>15</w:t>
            </w:r>
          </w:p>
        </w:tc>
        <w:tc>
          <w:tcPr>
            <w:tcW w:w="787" w:type="dxa"/>
            <w:tcBorders>
              <w:left w:val="single" w:sz="4" w:space="0" w:color="auto"/>
              <w:right w:val="single" w:sz="4" w:space="0" w:color="auto"/>
            </w:tcBorders>
            <w:vAlign w:val="center"/>
          </w:tcPr>
          <w:p w14:paraId="55DCAA66"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D81EFFD"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CE063B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575E8D7E"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66FA15"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694D344"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5679B729"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6748979"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0FCA97D0" w14:textId="77777777" w:rsidR="00AB2B30" w:rsidRPr="009B053A" w:rsidRDefault="006A7121">
            <w:pPr>
              <w:pStyle w:val="TAC"/>
            </w:pPr>
            <w:r w:rsidRPr="009B053A">
              <w:t>B</w:t>
            </w:r>
          </w:p>
        </w:tc>
      </w:tr>
      <w:tr w:rsidR="00AB2B30" w:rsidRPr="009B053A" w14:paraId="74C4FEC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01C46DB" w14:textId="77777777" w:rsidR="00AB2B30" w:rsidRPr="009B053A" w:rsidRDefault="006A7121">
            <w:pPr>
              <w:pStyle w:val="TAC"/>
            </w:pPr>
            <w:r w:rsidRPr="009B053A">
              <w:t>16</w:t>
            </w:r>
          </w:p>
          <w:p w14:paraId="77D700AB"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0E419A68"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5CD4C0B"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FEB07AE"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692753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A72150"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75B5B03C"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5636D426" w14:textId="77777777" w:rsidR="00AB2B30" w:rsidRPr="009B053A" w:rsidRDefault="006A7121">
            <w:pPr>
              <w:pStyle w:val="TAC"/>
            </w:pPr>
            <w:r w:rsidRPr="009B053A">
              <w:t>DFT-s-OFDM</w:t>
            </w:r>
          </w:p>
          <w:p w14:paraId="10759471" w14:textId="77777777" w:rsidR="00AB2B30" w:rsidRPr="009B053A" w:rsidRDefault="006A7121">
            <w:pPr>
              <w:pStyle w:val="TAC"/>
            </w:pPr>
            <w:r w:rsidRPr="009B053A">
              <w:t>16QAM</w:t>
            </w:r>
          </w:p>
        </w:tc>
        <w:tc>
          <w:tcPr>
            <w:tcW w:w="1611" w:type="dxa"/>
            <w:tcBorders>
              <w:top w:val="single" w:sz="4" w:space="0" w:color="auto"/>
              <w:left w:val="single" w:sz="4" w:space="0" w:color="auto"/>
              <w:bottom w:val="single" w:sz="4" w:space="0" w:color="auto"/>
              <w:right w:val="single" w:sz="4" w:space="0" w:color="auto"/>
            </w:tcBorders>
            <w:vAlign w:val="center"/>
          </w:tcPr>
          <w:p w14:paraId="09CC7657"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03E49F6E" w14:textId="77777777" w:rsidR="00AB2B30" w:rsidRPr="009B053A" w:rsidRDefault="006A7121">
            <w:pPr>
              <w:pStyle w:val="TAC"/>
            </w:pPr>
            <w:r w:rsidRPr="009B053A">
              <w:t>B</w:t>
            </w:r>
          </w:p>
        </w:tc>
      </w:tr>
      <w:tr w:rsidR="00AB2B30" w:rsidRPr="009B053A" w14:paraId="6F153F7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46FCF05" w14:textId="77777777" w:rsidR="00AB2B30" w:rsidRPr="009B053A" w:rsidRDefault="006A7121">
            <w:pPr>
              <w:pStyle w:val="TAC"/>
            </w:pPr>
            <w:r w:rsidRPr="009B053A">
              <w:t>17</w:t>
            </w:r>
          </w:p>
          <w:p w14:paraId="1065D6D9"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2DF0091E"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6C9A85E8"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F101674"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73A660A"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66957E4"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25D7988"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270C169F"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5CC9ECA"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65F47ABB" w14:textId="77777777" w:rsidR="00AB2B30" w:rsidRPr="009B053A" w:rsidRDefault="006A7121">
            <w:pPr>
              <w:pStyle w:val="TAC"/>
            </w:pPr>
            <w:r w:rsidRPr="009B053A">
              <w:t>A</w:t>
            </w:r>
          </w:p>
        </w:tc>
      </w:tr>
      <w:tr w:rsidR="00AB2B30" w:rsidRPr="009B053A" w14:paraId="68BB7D7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D3152F0" w14:textId="77777777" w:rsidR="00AB2B30" w:rsidRPr="009B053A" w:rsidRDefault="006A7121">
            <w:pPr>
              <w:pStyle w:val="TAC"/>
            </w:pPr>
            <w:r w:rsidRPr="009B053A">
              <w:lastRenderedPageBreak/>
              <w:t>18</w:t>
            </w:r>
          </w:p>
          <w:p w14:paraId="08478168"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3A3C1972"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2EA8F9C4"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3829565"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3A9F837"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AA43C7C"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9B1271B"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7C360A46"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0352CF8"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530B0494" w14:textId="77777777" w:rsidR="00AB2B30" w:rsidRPr="009B053A" w:rsidRDefault="006A7121">
            <w:pPr>
              <w:pStyle w:val="TAC"/>
            </w:pPr>
            <w:r w:rsidRPr="009B053A">
              <w:t>A</w:t>
            </w:r>
          </w:p>
        </w:tc>
      </w:tr>
      <w:tr w:rsidR="00AB2B30" w:rsidRPr="009B053A" w14:paraId="2DA9563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BC997BE" w14:textId="77777777" w:rsidR="00AB2B30" w:rsidRPr="009B053A" w:rsidRDefault="006A7121">
            <w:pPr>
              <w:pStyle w:val="TAC"/>
            </w:pPr>
            <w:r w:rsidRPr="009B053A">
              <w:t>19</w:t>
            </w:r>
          </w:p>
          <w:p w14:paraId="7FCF5FD6"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519C92D9"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7EBA5D47"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E9973D0"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FFCD8B0"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211C7E1"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DEAF8"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6F9BD29B"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7EB6C16"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2D9E5180" w14:textId="77777777" w:rsidR="00AB2B30" w:rsidRPr="009B053A" w:rsidRDefault="006A7121">
            <w:pPr>
              <w:pStyle w:val="TAC"/>
            </w:pPr>
            <w:r w:rsidRPr="009B053A">
              <w:t>B</w:t>
            </w:r>
          </w:p>
        </w:tc>
      </w:tr>
      <w:tr w:rsidR="00AB2B30" w:rsidRPr="009B053A" w14:paraId="213C9DAD"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45E71F2" w14:textId="77777777" w:rsidR="00AB2B30" w:rsidRPr="009B053A" w:rsidRDefault="006A7121">
            <w:pPr>
              <w:pStyle w:val="TAC"/>
            </w:pPr>
            <w:r w:rsidRPr="009B053A">
              <w:t>20</w:t>
            </w:r>
          </w:p>
          <w:p w14:paraId="4646408F"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10277A28"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5585F997"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0FC50461"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445ADA5"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0235374"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7645720A"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6134CEDC"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41F0B70C"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4AAB1B21" w14:textId="77777777" w:rsidR="00AB2B30" w:rsidRPr="009B053A" w:rsidRDefault="006A7121">
            <w:pPr>
              <w:pStyle w:val="TAC"/>
            </w:pPr>
            <w:r w:rsidRPr="009B053A">
              <w:t>A</w:t>
            </w:r>
          </w:p>
        </w:tc>
      </w:tr>
      <w:tr w:rsidR="00AB2B30" w:rsidRPr="009B053A" w14:paraId="22ADE94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D79C3C6" w14:textId="77777777" w:rsidR="00AB2B30" w:rsidRPr="009B053A" w:rsidRDefault="006A7121">
            <w:pPr>
              <w:pStyle w:val="TAC"/>
            </w:pPr>
            <w:r w:rsidRPr="009B053A">
              <w:t>21</w:t>
            </w:r>
          </w:p>
          <w:p w14:paraId="3358592C"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5F61C972"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4579F9CC"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370E9B6"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DC2ECD1"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A03F7F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54BFFF2"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1FA69226" w14:textId="77777777" w:rsidR="00AB2B30" w:rsidRPr="009B053A" w:rsidRDefault="006A7121">
            <w:pPr>
              <w:pStyle w:val="TAC"/>
            </w:pPr>
            <w:r w:rsidRPr="009B053A">
              <w:t>DFT-s-OFDM 16QAM</w:t>
            </w:r>
          </w:p>
        </w:tc>
        <w:tc>
          <w:tcPr>
            <w:tcW w:w="1611" w:type="dxa"/>
            <w:tcBorders>
              <w:top w:val="single" w:sz="4" w:space="0" w:color="auto"/>
              <w:left w:val="single" w:sz="4" w:space="0" w:color="auto"/>
              <w:bottom w:val="single" w:sz="4" w:space="0" w:color="auto"/>
              <w:right w:val="single" w:sz="4" w:space="0" w:color="auto"/>
            </w:tcBorders>
            <w:vAlign w:val="center"/>
          </w:tcPr>
          <w:p w14:paraId="54418E3A"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71FA196A" w14:textId="77777777" w:rsidR="00AB2B30" w:rsidRPr="009B053A" w:rsidRDefault="006A7121">
            <w:pPr>
              <w:pStyle w:val="TAC"/>
            </w:pPr>
            <w:r w:rsidRPr="009B053A">
              <w:t>A</w:t>
            </w:r>
          </w:p>
        </w:tc>
      </w:tr>
      <w:tr w:rsidR="00AB2B30" w:rsidRPr="009B053A" w14:paraId="6521149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4DA0BE7" w14:textId="77777777" w:rsidR="00AB2B30" w:rsidRPr="009B053A" w:rsidRDefault="006A7121">
            <w:pPr>
              <w:pStyle w:val="TAC"/>
            </w:pPr>
            <w:r w:rsidRPr="009B053A">
              <w:t>22</w:t>
            </w:r>
          </w:p>
        </w:tc>
        <w:tc>
          <w:tcPr>
            <w:tcW w:w="787" w:type="dxa"/>
            <w:tcBorders>
              <w:left w:val="single" w:sz="4" w:space="0" w:color="auto"/>
              <w:right w:val="single" w:sz="4" w:space="0" w:color="auto"/>
            </w:tcBorders>
            <w:vAlign w:val="center"/>
          </w:tcPr>
          <w:p w14:paraId="3C07539E"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01F9ECE"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581C067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6312E4B"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7C9CF68"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426B2A8"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1BA0A3C3" w14:textId="77777777" w:rsidR="00AB2B30" w:rsidRPr="009B053A" w:rsidRDefault="006A7121">
            <w:pPr>
              <w:pStyle w:val="TAC"/>
            </w:pPr>
            <w:r w:rsidRPr="009B053A">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7CB72350"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18D2AC1A" w14:textId="77777777" w:rsidR="00AB2B30" w:rsidRPr="009B053A" w:rsidRDefault="006A7121">
            <w:pPr>
              <w:pStyle w:val="TAC"/>
            </w:pPr>
            <w:r w:rsidRPr="009B053A">
              <w:t>B</w:t>
            </w:r>
          </w:p>
        </w:tc>
      </w:tr>
      <w:tr w:rsidR="00AB2B30" w:rsidRPr="009B053A" w14:paraId="674775A5"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120F3EC" w14:textId="77777777" w:rsidR="00AB2B30" w:rsidRPr="009B053A" w:rsidRDefault="006A7121">
            <w:pPr>
              <w:pStyle w:val="TAC"/>
            </w:pPr>
            <w:r w:rsidRPr="009B053A">
              <w:t>23</w:t>
            </w:r>
          </w:p>
          <w:p w14:paraId="283A8E9C" w14:textId="77777777" w:rsidR="00AB2B30" w:rsidRPr="009B053A" w:rsidRDefault="006A7121">
            <w:pPr>
              <w:pStyle w:val="TAC"/>
            </w:pPr>
            <w:r w:rsidRPr="009B053A">
              <w:t>(Note 3)</w:t>
            </w:r>
          </w:p>
        </w:tc>
        <w:tc>
          <w:tcPr>
            <w:tcW w:w="787" w:type="dxa"/>
            <w:tcBorders>
              <w:left w:val="single" w:sz="4" w:space="0" w:color="auto"/>
              <w:right w:val="single" w:sz="4" w:space="0" w:color="auto"/>
            </w:tcBorders>
            <w:vAlign w:val="center"/>
          </w:tcPr>
          <w:p w14:paraId="697DC365"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18BDF9E5"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B2897DD"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F56D2AC"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0DD0512"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A1875A7"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47667A15" w14:textId="77777777" w:rsidR="00AB2B30" w:rsidRPr="009B053A" w:rsidRDefault="006A7121">
            <w:pPr>
              <w:pStyle w:val="TAC"/>
            </w:pPr>
            <w:r w:rsidRPr="009B053A">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41665F7B"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0F69C216" w14:textId="77777777" w:rsidR="00AB2B30" w:rsidRPr="009B053A" w:rsidRDefault="006A7121">
            <w:pPr>
              <w:pStyle w:val="TAC"/>
            </w:pPr>
            <w:r w:rsidRPr="009B053A">
              <w:t>B</w:t>
            </w:r>
          </w:p>
        </w:tc>
      </w:tr>
      <w:tr w:rsidR="00AB2B30" w:rsidRPr="009B053A" w14:paraId="5E430D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B7928DD" w14:textId="77777777" w:rsidR="00AB2B30" w:rsidRPr="009B053A" w:rsidRDefault="006A7121">
            <w:pPr>
              <w:pStyle w:val="TAC"/>
            </w:pPr>
            <w:r w:rsidRPr="009B053A">
              <w:t>24</w:t>
            </w:r>
          </w:p>
          <w:p w14:paraId="32216BAC" w14:textId="77777777" w:rsidR="00AB2B30" w:rsidRPr="009B053A" w:rsidRDefault="006A7121">
            <w:pPr>
              <w:pStyle w:val="TAC"/>
            </w:pPr>
            <w:r w:rsidRPr="009B053A">
              <w:t>(Note 4)</w:t>
            </w:r>
          </w:p>
        </w:tc>
        <w:tc>
          <w:tcPr>
            <w:tcW w:w="787" w:type="dxa"/>
            <w:tcBorders>
              <w:left w:val="single" w:sz="4" w:space="0" w:color="auto"/>
              <w:right w:val="single" w:sz="4" w:space="0" w:color="auto"/>
            </w:tcBorders>
            <w:vAlign w:val="center"/>
          </w:tcPr>
          <w:p w14:paraId="472C609A"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0C82D9DA"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12EC34DF"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AB51D17"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129B92B"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8B1A135"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71822805" w14:textId="77777777" w:rsidR="00AB2B30" w:rsidRPr="009B053A" w:rsidRDefault="006A7121">
            <w:pPr>
              <w:pStyle w:val="TAC"/>
            </w:pPr>
            <w:r w:rsidRPr="009B053A">
              <w:t>DFT-s-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4649BE"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0887D6AB" w14:textId="77777777" w:rsidR="00AB2B30" w:rsidRPr="009B053A" w:rsidRDefault="006A7121">
            <w:pPr>
              <w:pStyle w:val="TAC"/>
            </w:pPr>
            <w:r w:rsidRPr="009B053A">
              <w:t>B</w:t>
            </w:r>
          </w:p>
        </w:tc>
      </w:tr>
      <w:tr w:rsidR="00AB2B30" w:rsidRPr="009B053A" w14:paraId="7D62B827"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D579424" w14:textId="77777777" w:rsidR="00AB2B30" w:rsidRPr="009B053A" w:rsidRDefault="006A7121">
            <w:pPr>
              <w:pStyle w:val="TAC"/>
            </w:pPr>
            <w:r w:rsidRPr="009B053A">
              <w:t>25</w:t>
            </w:r>
          </w:p>
        </w:tc>
        <w:tc>
          <w:tcPr>
            <w:tcW w:w="787" w:type="dxa"/>
            <w:tcBorders>
              <w:left w:val="single" w:sz="4" w:space="0" w:color="auto"/>
              <w:right w:val="single" w:sz="4" w:space="0" w:color="auto"/>
            </w:tcBorders>
            <w:vAlign w:val="center"/>
          </w:tcPr>
          <w:p w14:paraId="33DB17AC"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7727FF37"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5476EA1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70FFAA81"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B3D0682"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F2F7595"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2ABE8C21" w14:textId="77777777" w:rsidR="00AB2B30" w:rsidRPr="009B053A" w:rsidRDefault="006A7121">
            <w:pPr>
              <w:pStyle w:val="TAC"/>
            </w:pPr>
            <w:r w:rsidRPr="009B053A">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B128DE6"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41DAAE6F" w14:textId="77777777" w:rsidR="00AB2B30" w:rsidRPr="009B053A" w:rsidRDefault="006A7121">
            <w:pPr>
              <w:pStyle w:val="TAC"/>
            </w:pPr>
            <w:r w:rsidRPr="009B053A">
              <w:t>B</w:t>
            </w:r>
          </w:p>
        </w:tc>
      </w:tr>
      <w:tr w:rsidR="00AB2B30" w:rsidRPr="009B053A" w14:paraId="2194F70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F3FBC95" w14:textId="77777777" w:rsidR="00AB2B30" w:rsidRPr="009B053A" w:rsidRDefault="006A7121">
            <w:pPr>
              <w:pStyle w:val="TAC"/>
            </w:pPr>
            <w:r w:rsidRPr="009B053A">
              <w:t>26</w:t>
            </w:r>
          </w:p>
          <w:p w14:paraId="5B328941"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3CC85662"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6CA6CA49"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55AB46CF"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6C84972"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CB6508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293B90FA"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6D358323" w14:textId="77777777" w:rsidR="00AB2B30" w:rsidRPr="009B053A" w:rsidRDefault="006A7121">
            <w:pPr>
              <w:pStyle w:val="TAC"/>
            </w:pPr>
            <w:r w:rsidRPr="009B053A">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8F4B806"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1F447DA5" w14:textId="77777777" w:rsidR="00AB2B30" w:rsidRPr="009B053A" w:rsidRDefault="006A7121">
            <w:pPr>
              <w:pStyle w:val="TAC"/>
            </w:pPr>
            <w:r w:rsidRPr="009B053A">
              <w:t>B</w:t>
            </w:r>
          </w:p>
        </w:tc>
      </w:tr>
      <w:tr w:rsidR="00AB2B30" w:rsidRPr="009B053A" w14:paraId="4D297CC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AD50049" w14:textId="77777777" w:rsidR="00AB2B30" w:rsidRPr="009B053A" w:rsidRDefault="006A7121">
            <w:pPr>
              <w:pStyle w:val="TAC"/>
            </w:pPr>
            <w:r w:rsidRPr="009B053A">
              <w:t>27</w:t>
            </w:r>
          </w:p>
          <w:p w14:paraId="0878D454"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1E764BE5"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3B4A5E91"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F1ABA5E"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F6C6BE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6D739EBB"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79D5FC7"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3B7001E0" w14:textId="77777777" w:rsidR="00AB2B30" w:rsidRPr="009B053A" w:rsidRDefault="006A7121">
            <w:pPr>
              <w:pStyle w:val="TAC"/>
            </w:pPr>
            <w:r w:rsidRPr="009B053A">
              <w:t>DFT-s-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5304CB23"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79F1D29B" w14:textId="77777777" w:rsidR="00AB2B30" w:rsidRPr="009B053A" w:rsidRDefault="006A7121">
            <w:pPr>
              <w:pStyle w:val="TAC"/>
            </w:pPr>
            <w:r w:rsidRPr="009B053A">
              <w:t>B</w:t>
            </w:r>
          </w:p>
        </w:tc>
      </w:tr>
      <w:tr w:rsidR="00AB2B30" w:rsidRPr="009B053A" w14:paraId="283ABA58"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BA55495" w14:textId="77777777" w:rsidR="00AB2B30" w:rsidRPr="009B053A" w:rsidRDefault="006A7121">
            <w:pPr>
              <w:pStyle w:val="TAC"/>
            </w:pPr>
            <w:r w:rsidRPr="009B053A">
              <w:t>28</w:t>
            </w:r>
          </w:p>
        </w:tc>
        <w:tc>
          <w:tcPr>
            <w:tcW w:w="787" w:type="dxa"/>
            <w:tcBorders>
              <w:left w:val="single" w:sz="4" w:space="0" w:color="auto"/>
              <w:bottom w:val="single" w:sz="4" w:space="0" w:color="auto"/>
              <w:right w:val="single" w:sz="4" w:space="0" w:color="auto"/>
            </w:tcBorders>
            <w:vAlign w:val="center"/>
          </w:tcPr>
          <w:p w14:paraId="20AAB3FE"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4FC7E546"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2B38BA4"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7D00EAEA"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7411922"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76DE63A"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1E25ED61"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0105F75"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7F2ACE56" w14:textId="77777777" w:rsidR="00AB2B30" w:rsidRPr="009B053A" w:rsidRDefault="006A7121">
            <w:pPr>
              <w:pStyle w:val="TAC"/>
            </w:pPr>
            <w:r w:rsidRPr="009B053A">
              <w:t>B</w:t>
            </w:r>
          </w:p>
        </w:tc>
      </w:tr>
      <w:tr w:rsidR="00AB2B30" w:rsidRPr="009B053A" w14:paraId="73B01F9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700B9A9B" w14:textId="77777777" w:rsidR="00AB2B30" w:rsidRPr="009B053A" w:rsidRDefault="006A7121">
            <w:pPr>
              <w:pStyle w:val="TAC"/>
            </w:pPr>
            <w:r w:rsidRPr="009B053A">
              <w:t>29</w:t>
            </w:r>
          </w:p>
          <w:p w14:paraId="083727F2"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4704174D"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02FEBB25"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015E2993"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46DA98D"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E0E32B9"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1BCCC3E"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12F414D5"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8CFEC99"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1BB46C6C" w14:textId="77777777" w:rsidR="00AB2B30" w:rsidRPr="009B053A" w:rsidRDefault="006A7121">
            <w:pPr>
              <w:pStyle w:val="TAC"/>
            </w:pPr>
            <w:r w:rsidRPr="009B053A">
              <w:t>B</w:t>
            </w:r>
          </w:p>
        </w:tc>
      </w:tr>
      <w:tr w:rsidR="00AB2B30" w:rsidRPr="009B053A" w14:paraId="7F888B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6B97C3D" w14:textId="77777777" w:rsidR="00AB2B30" w:rsidRPr="009B053A" w:rsidRDefault="006A7121">
            <w:pPr>
              <w:pStyle w:val="TAC"/>
            </w:pPr>
            <w:r w:rsidRPr="009B053A">
              <w:t>30</w:t>
            </w:r>
          </w:p>
          <w:p w14:paraId="54DFFE9C"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30378755"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5D4F877E"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F0DCEC7"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5FC2989C"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7657D3A"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B81EAC5"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62185318"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5A389D27"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48F1CE6A" w14:textId="77777777" w:rsidR="00AB2B30" w:rsidRPr="009B053A" w:rsidRDefault="006A7121">
            <w:pPr>
              <w:pStyle w:val="TAC"/>
            </w:pPr>
            <w:r w:rsidRPr="009B053A">
              <w:t>A</w:t>
            </w:r>
          </w:p>
        </w:tc>
      </w:tr>
      <w:tr w:rsidR="00AB2B30" w:rsidRPr="009B053A" w14:paraId="53D5464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6BFD20" w14:textId="77777777" w:rsidR="00AB2B30" w:rsidRPr="009B053A" w:rsidRDefault="006A7121">
            <w:pPr>
              <w:pStyle w:val="TAC"/>
            </w:pPr>
            <w:r w:rsidRPr="009B053A">
              <w:t>31</w:t>
            </w:r>
          </w:p>
          <w:p w14:paraId="2DDA9728"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35E5ADE7"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474D3EA0"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9685371"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325615A8"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898E65"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72893A7"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4AB55B23"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A763604"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14030B4D" w14:textId="77777777" w:rsidR="00AB2B30" w:rsidRPr="009B053A" w:rsidRDefault="006A7121">
            <w:pPr>
              <w:pStyle w:val="TAC"/>
            </w:pPr>
            <w:r w:rsidRPr="009B053A">
              <w:t>A</w:t>
            </w:r>
          </w:p>
        </w:tc>
      </w:tr>
      <w:tr w:rsidR="00AB2B30" w:rsidRPr="009B053A" w14:paraId="1FA5FC9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7F56882" w14:textId="77777777" w:rsidR="00AB2B30" w:rsidRPr="009B053A" w:rsidRDefault="006A7121">
            <w:pPr>
              <w:pStyle w:val="TAC"/>
            </w:pPr>
            <w:r w:rsidRPr="009B053A">
              <w:t>32</w:t>
            </w:r>
          </w:p>
          <w:p w14:paraId="5CB719D8"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77674C68"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50EB22EC"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7A79C5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4267374"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227F08B"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14408AC"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2A0D71D9"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60D5509F"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7282D157" w14:textId="77777777" w:rsidR="00AB2B30" w:rsidRPr="009B053A" w:rsidRDefault="006A7121">
            <w:pPr>
              <w:pStyle w:val="TAC"/>
            </w:pPr>
            <w:r w:rsidRPr="009B053A">
              <w:t>B</w:t>
            </w:r>
          </w:p>
        </w:tc>
      </w:tr>
      <w:tr w:rsidR="00AB2B30" w:rsidRPr="009B053A" w14:paraId="45BE20F3"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DD78AEA" w14:textId="77777777" w:rsidR="00AB2B30" w:rsidRPr="009B053A" w:rsidRDefault="006A7121">
            <w:pPr>
              <w:pStyle w:val="TAC"/>
            </w:pPr>
            <w:r w:rsidRPr="009B053A">
              <w:t>33</w:t>
            </w:r>
          </w:p>
          <w:p w14:paraId="10F901FC"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3BCDE542"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64E0DE1B"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1B59671"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E591E5A"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BEE5077"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091C30B"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42F4405B"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2F55C837"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08EEA1B4" w14:textId="77777777" w:rsidR="00AB2B30" w:rsidRPr="009B053A" w:rsidRDefault="006A7121">
            <w:pPr>
              <w:pStyle w:val="TAC"/>
            </w:pPr>
            <w:r w:rsidRPr="009B053A">
              <w:t>A</w:t>
            </w:r>
          </w:p>
        </w:tc>
      </w:tr>
      <w:tr w:rsidR="00AB2B30" w:rsidRPr="009B053A" w14:paraId="1FEE888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A02EAB6" w14:textId="77777777" w:rsidR="00AB2B30" w:rsidRPr="009B053A" w:rsidRDefault="006A7121">
            <w:pPr>
              <w:pStyle w:val="TAC"/>
            </w:pPr>
            <w:r w:rsidRPr="009B053A">
              <w:t>34</w:t>
            </w:r>
          </w:p>
          <w:p w14:paraId="4CF31930"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251A34CF"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7968B207"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082A5A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F1A2C9E"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A2E9CA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93C0124"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1E049972" w14:textId="77777777" w:rsidR="00AB2B30" w:rsidRPr="009B053A" w:rsidRDefault="006A7121">
            <w:pPr>
              <w:pStyle w:val="TAC"/>
            </w:pPr>
            <w:r w:rsidRPr="009B053A">
              <w:t>CP-OFDM QPSK</w:t>
            </w:r>
          </w:p>
        </w:tc>
        <w:tc>
          <w:tcPr>
            <w:tcW w:w="1611" w:type="dxa"/>
            <w:tcBorders>
              <w:top w:val="single" w:sz="4" w:space="0" w:color="auto"/>
              <w:left w:val="single" w:sz="4" w:space="0" w:color="auto"/>
              <w:bottom w:val="single" w:sz="4" w:space="0" w:color="auto"/>
              <w:right w:val="single" w:sz="4" w:space="0" w:color="auto"/>
            </w:tcBorders>
            <w:vAlign w:val="center"/>
          </w:tcPr>
          <w:p w14:paraId="317F7C50"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02D0D0FF" w14:textId="77777777" w:rsidR="00AB2B30" w:rsidRPr="009B053A" w:rsidRDefault="006A7121">
            <w:pPr>
              <w:pStyle w:val="TAC"/>
            </w:pPr>
            <w:r w:rsidRPr="009B053A">
              <w:t>A</w:t>
            </w:r>
          </w:p>
        </w:tc>
      </w:tr>
      <w:tr w:rsidR="00AB2B30" w:rsidRPr="009B053A" w14:paraId="054E036A"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F76362" w14:textId="77777777" w:rsidR="00AB2B30" w:rsidRPr="009B053A" w:rsidRDefault="006A7121">
            <w:pPr>
              <w:pStyle w:val="TAC"/>
            </w:pPr>
            <w:r w:rsidRPr="009B053A">
              <w:t>35</w:t>
            </w:r>
          </w:p>
        </w:tc>
        <w:tc>
          <w:tcPr>
            <w:tcW w:w="787" w:type="dxa"/>
            <w:tcBorders>
              <w:left w:val="single" w:sz="4" w:space="0" w:color="auto"/>
              <w:bottom w:val="single" w:sz="4" w:space="0" w:color="auto"/>
              <w:right w:val="single" w:sz="4" w:space="0" w:color="auto"/>
            </w:tcBorders>
            <w:vAlign w:val="center"/>
          </w:tcPr>
          <w:p w14:paraId="59AC58A7"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43D1E565"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65A2EA7"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2CBCAA24"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CD7E90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213124C"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10B1D144"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10B5E783"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2D7F3CD8" w14:textId="77777777" w:rsidR="00AB2B30" w:rsidRPr="009B053A" w:rsidRDefault="006A7121">
            <w:pPr>
              <w:pStyle w:val="TAC"/>
            </w:pPr>
            <w:r w:rsidRPr="009B053A">
              <w:t>B</w:t>
            </w:r>
          </w:p>
        </w:tc>
      </w:tr>
      <w:tr w:rsidR="00AB2B30" w:rsidRPr="009B053A" w14:paraId="7143EEC1"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CE59DED" w14:textId="77777777" w:rsidR="00AB2B30" w:rsidRPr="009B053A" w:rsidRDefault="006A7121">
            <w:pPr>
              <w:pStyle w:val="TAC"/>
            </w:pPr>
            <w:r w:rsidRPr="009B053A">
              <w:t>36</w:t>
            </w:r>
          </w:p>
          <w:p w14:paraId="2FE84B37"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7D9A46B5"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229783C5"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9A6D357"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00681FB"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4B537B4"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726ACBE"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71BDA691" w14:textId="77777777" w:rsidR="00AB2B30" w:rsidRPr="009B053A" w:rsidRDefault="006A7121">
            <w:pPr>
              <w:pStyle w:val="TAC"/>
            </w:pPr>
            <w:r w:rsidRPr="009B053A">
              <w:t>CP-OFDM</w:t>
            </w:r>
          </w:p>
          <w:p w14:paraId="13AC0381" w14:textId="77777777" w:rsidR="00AB2B30" w:rsidRPr="009B053A" w:rsidRDefault="006A7121">
            <w:pPr>
              <w:pStyle w:val="TAC"/>
            </w:pPr>
            <w:r w:rsidRPr="009B053A">
              <w:t>16QAM</w:t>
            </w:r>
          </w:p>
        </w:tc>
        <w:tc>
          <w:tcPr>
            <w:tcW w:w="1611" w:type="dxa"/>
            <w:tcBorders>
              <w:top w:val="single" w:sz="4" w:space="0" w:color="auto"/>
              <w:left w:val="single" w:sz="4" w:space="0" w:color="auto"/>
              <w:bottom w:val="single" w:sz="4" w:space="0" w:color="auto"/>
              <w:right w:val="single" w:sz="4" w:space="0" w:color="auto"/>
            </w:tcBorders>
            <w:vAlign w:val="center"/>
          </w:tcPr>
          <w:p w14:paraId="490F32D2"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671D7CA7" w14:textId="77777777" w:rsidR="00AB2B30" w:rsidRPr="009B053A" w:rsidRDefault="006A7121">
            <w:pPr>
              <w:pStyle w:val="TAC"/>
            </w:pPr>
            <w:r w:rsidRPr="009B053A">
              <w:t>B</w:t>
            </w:r>
          </w:p>
        </w:tc>
      </w:tr>
      <w:tr w:rsidR="00AB2B30" w:rsidRPr="009B053A" w14:paraId="451C64AC"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562B4505" w14:textId="77777777" w:rsidR="00AB2B30" w:rsidRPr="009B053A" w:rsidRDefault="006A7121">
            <w:pPr>
              <w:pStyle w:val="TAC"/>
            </w:pPr>
            <w:r w:rsidRPr="009B053A">
              <w:t>37</w:t>
            </w:r>
          </w:p>
          <w:p w14:paraId="5503A1AA"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075DD03A"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3509EFE7"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5945388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F97459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7954F5C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B65201E"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018DF67E"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3E360036"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38B2F98D" w14:textId="77777777" w:rsidR="00AB2B30" w:rsidRPr="009B053A" w:rsidRDefault="006A7121">
            <w:pPr>
              <w:pStyle w:val="TAC"/>
            </w:pPr>
            <w:r w:rsidRPr="009B053A">
              <w:t>A</w:t>
            </w:r>
          </w:p>
        </w:tc>
      </w:tr>
      <w:tr w:rsidR="00AB2B30" w:rsidRPr="009B053A" w14:paraId="59B947EF"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6D4EFB24" w14:textId="77777777" w:rsidR="00AB2B30" w:rsidRPr="009B053A" w:rsidRDefault="006A7121">
            <w:pPr>
              <w:pStyle w:val="TAC"/>
            </w:pPr>
            <w:r w:rsidRPr="009B053A">
              <w:t>38</w:t>
            </w:r>
          </w:p>
          <w:p w14:paraId="0A057A0F"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0F284D2C"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18253B8C"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676A23ED"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6DF13288"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92C79C6"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1A489033"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6CD0C440"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2005AF48"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15222384" w14:textId="77777777" w:rsidR="00AB2B30" w:rsidRPr="009B053A" w:rsidRDefault="006A7121">
            <w:pPr>
              <w:pStyle w:val="TAC"/>
            </w:pPr>
            <w:r w:rsidRPr="009B053A">
              <w:t>A</w:t>
            </w:r>
          </w:p>
        </w:tc>
      </w:tr>
      <w:tr w:rsidR="00AB2B30" w:rsidRPr="009B053A" w14:paraId="7113FBA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4097284" w14:textId="77777777" w:rsidR="00AB2B30" w:rsidRPr="009B053A" w:rsidRDefault="006A7121">
            <w:pPr>
              <w:pStyle w:val="TAC"/>
            </w:pPr>
            <w:r w:rsidRPr="009B053A">
              <w:t>39</w:t>
            </w:r>
          </w:p>
          <w:p w14:paraId="697B11DC"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316911F2"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26E22F68"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E416EFD"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3F4BC151"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58441F5C"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873EB95"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222180D5"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A582CB7"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23B8514F" w14:textId="77777777" w:rsidR="00AB2B30" w:rsidRPr="009B053A" w:rsidRDefault="006A7121">
            <w:pPr>
              <w:pStyle w:val="TAC"/>
            </w:pPr>
            <w:r w:rsidRPr="009B053A">
              <w:t>B</w:t>
            </w:r>
          </w:p>
        </w:tc>
      </w:tr>
      <w:tr w:rsidR="00AB2B30" w:rsidRPr="009B053A" w14:paraId="1484E13B"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6AAC343" w14:textId="77777777" w:rsidR="00AB2B30" w:rsidRPr="009B053A" w:rsidRDefault="006A7121">
            <w:pPr>
              <w:pStyle w:val="TAC"/>
            </w:pPr>
            <w:r w:rsidRPr="009B053A">
              <w:t>40</w:t>
            </w:r>
          </w:p>
          <w:p w14:paraId="0011A9CD"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40ABC363"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1873835C"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2833219"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E259C1C"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3E2AC66"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9FC90CF" w14:textId="77777777" w:rsidR="00AB2B30" w:rsidRPr="009B053A" w:rsidRDefault="006A7121">
            <w:pPr>
              <w:pStyle w:val="TAC"/>
            </w:pPr>
            <w:r w:rsidRPr="009B053A">
              <w:t>N/A</w:t>
            </w:r>
          </w:p>
        </w:tc>
        <w:tc>
          <w:tcPr>
            <w:tcW w:w="1176" w:type="dxa"/>
            <w:tcBorders>
              <w:top w:val="single" w:sz="4" w:space="0" w:color="auto"/>
              <w:left w:val="single" w:sz="4" w:space="0" w:color="auto"/>
              <w:bottom w:val="single" w:sz="4" w:space="0" w:color="auto"/>
              <w:right w:val="single" w:sz="4" w:space="0" w:color="auto"/>
            </w:tcBorders>
          </w:tcPr>
          <w:p w14:paraId="794C212C"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78A19C3A"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6AF35806" w14:textId="77777777" w:rsidR="00AB2B30" w:rsidRPr="009B053A" w:rsidRDefault="006A7121">
            <w:pPr>
              <w:pStyle w:val="TAC"/>
            </w:pPr>
            <w:r w:rsidRPr="009B053A">
              <w:t>A</w:t>
            </w:r>
          </w:p>
        </w:tc>
      </w:tr>
      <w:tr w:rsidR="00AB2B30" w:rsidRPr="009B053A" w14:paraId="5A49219E"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8C1626F" w14:textId="77777777" w:rsidR="00AB2B30" w:rsidRPr="009B053A" w:rsidRDefault="006A7121">
            <w:pPr>
              <w:pStyle w:val="TAC"/>
            </w:pPr>
            <w:r w:rsidRPr="009B053A">
              <w:lastRenderedPageBreak/>
              <w:t>41</w:t>
            </w:r>
          </w:p>
          <w:p w14:paraId="3DEA1989"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58E2751C"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02B392EF"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3E18938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4FE12898"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BDF2BAF"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B9B9199"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6A2D56D2" w14:textId="77777777" w:rsidR="00AB2B30" w:rsidRPr="009B053A" w:rsidRDefault="006A7121">
            <w:pPr>
              <w:pStyle w:val="TAC"/>
            </w:pPr>
            <w:r w:rsidRPr="009B053A">
              <w:t>CP-OFDM 16QAM</w:t>
            </w:r>
          </w:p>
        </w:tc>
        <w:tc>
          <w:tcPr>
            <w:tcW w:w="1611" w:type="dxa"/>
            <w:tcBorders>
              <w:top w:val="single" w:sz="4" w:space="0" w:color="auto"/>
              <w:left w:val="single" w:sz="4" w:space="0" w:color="auto"/>
              <w:bottom w:val="single" w:sz="4" w:space="0" w:color="auto"/>
              <w:right w:val="single" w:sz="4" w:space="0" w:color="auto"/>
            </w:tcBorders>
            <w:vAlign w:val="center"/>
          </w:tcPr>
          <w:p w14:paraId="6868B7FD" w14:textId="77777777" w:rsidR="00AB2B30" w:rsidRPr="009B053A" w:rsidRDefault="006A7121">
            <w:pPr>
              <w:pStyle w:val="TAC"/>
            </w:pPr>
            <w:r w:rsidRPr="009B053A">
              <w:t>N/A</w:t>
            </w:r>
          </w:p>
        </w:tc>
        <w:tc>
          <w:tcPr>
            <w:tcW w:w="1074" w:type="dxa"/>
            <w:tcBorders>
              <w:top w:val="single" w:sz="4" w:space="0" w:color="auto"/>
              <w:left w:val="single" w:sz="4" w:space="0" w:color="auto"/>
              <w:bottom w:val="single" w:sz="4" w:space="0" w:color="auto"/>
              <w:right w:val="single" w:sz="4" w:space="0" w:color="auto"/>
            </w:tcBorders>
          </w:tcPr>
          <w:p w14:paraId="14674EDD" w14:textId="77777777" w:rsidR="00AB2B30" w:rsidRPr="009B053A" w:rsidRDefault="006A7121">
            <w:pPr>
              <w:pStyle w:val="TAC"/>
            </w:pPr>
            <w:r w:rsidRPr="009B053A">
              <w:t>A</w:t>
            </w:r>
          </w:p>
        </w:tc>
      </w:tr>
      <w:tr w:rsidR="00AB2B30" w:rsidRPr="009B053A" w14:paraId="00224F8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429B801E" w14:textId="77777777" w:rsidR="00AB2B30" w:rsidRPr="009B053A" w:rsidRDefault="006A7121">
            <w:pPr>
              <w:pStyle w:val="TAC"/>
            </w:pPr>
            <w:r w:rsidRPr="009B053A">
              <w:t>42</w:t>
            </w:r>
          </w:p>
        </w:tc>
        <w:tc>
          <w:tcPr>
            <w:tcW w:w="787" w:type="dxa"/>
            <w:tcBorders>
              <w:left w:val="single" w:sz="4" w:space="0" w:color="auto"/>
              <w:bottom w:val="single" w:sz="4" w:space="0" w:color="auto"/>
              <w:right w:val="single" w:sz="4" w:space="0" w:color="auto"/>
            </w:tcBorders>
            <w:vAlign w:val="center"/>
          </w:tcPr>
          <w:p w14:paraId="628ED0F1"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1BF2A9C9"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47683DA4"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5118A35"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0CEFCDA0"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66B039B5"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11A2B2A4" w14:textId="77777777" w:rsidR="00AB2B30" w:rsidRPr="009B053A" w:rsidRDefault="006A7121">
            <w:pPr>
              <w:pStyle w:val="TAC"/>
            </w:pPr>
            <w:r w:rsidRPr="009B053A">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29AC07E9"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47B83050" w14:textId="77777777" w:rsidR="00AB2B30" w:rsidRPr="009B053A" w:rsidRDefault="006A7121">
            <w:pPr>
              <w:pStyle w:val="TAC"/>
            </w:pPr>
            <w:r w:rsidRPr="009B053A">
              <w:t>B</w:t>
            </w:r>
          </w:p>
        </w:tc>
      </w:tr>
      <w:tr w:rsidR="00AB2B30" w:rsidRPr="009B053A" w14:paraId="54C4F8E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F516EB8" w14:textId="77777777" w:rsidR="00AB2B30" w:rsidRPr="009B053A" w:rsidRDefault="006A7121">
            <w:pPr>
              <w:pStyle w:val="TAC"/>
            </w:pPr>
            <w:r w:rsidRPr="009B053A">
              <w:t>43</w:t>
            </w:r>
          </w:p>
          <w:p w14:paraId="321154AC"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5DEA2BD1"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7B9FC8E3"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3BEAB61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36591D9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3D05C3C"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3B6F1661"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2FBA6400" w14:textId="77777777" w:rsidR="00AB2B30" w:rsidRPr="009B053A" w:rsidRDefault="006A7121">
            <w:pPr>
              <w:pStyle w:val="TAC"/>
            </w:pPr>
            <w:r w:rsidRPr="009B053A">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1C9B28E5"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077CAB51" w14:textId="77777777" w:rsidR="00AB2B30" w:rsidRPr="009B053A" w:rsidRDefault="006A7121">
            <w:pPr>
              <w:pStyle w:val="TAC"/>
            </w:pPr>
            <w:r w:rsidRPr="009B053A">
              <w:t>B</w:t>
            </w:r>
          </w:p>
        </w:tc>
      </w:tr>
      <w:tr w:rsidR="00AB2B30" w:rsidRPr="009B053A" w14:paraId="12E911D4"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238D6B6B" w14:textId="77777777" w:rsidR="00AB2B30" w:rsidRPr="009B053A" w:rsidRDefault="006A7121">
            <w:pPr>
              <w:pStyle w:val="TAC"/>
            </w:pPr>
            <w:r w:rsidRPr="009B053A">
              <w:t>44</w:t>
            </w:r>
          </w:p>
          <w:p w14:paraId="035EB5E0"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63740938"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7592A80B"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1645B41F"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0B1BC22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42F36705"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EC40E66"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126921E5" w14:textId="77777777" w:rsidR="00AB2B30" w:rsidRPr="009B053A" w:rsidRDefault="006A7121">
            <w:pPr>
              <w:pStyle w:val="TAC"/>
            </w:pPr>
            <w:r w:rsidRPr="009B053A">
              <w:t>CP-OFDM 64QAM</w:t>
            </w:r>
          </w:p>
        </w:tc>
        <w:tc>
          <w:tcPr>
            <w:tcW w:w="1611" w:type="dxa"/>
            <w:tcBorders>
              <w:top w:val="single" w:sz="4" w:space="0" w:color="auto"/>
              <w:left w:val="single" w:sz="4" w:space="0" w:color="auto"/>
              <w:bottom w:val="single" w:sz="4" w:space="0" w:color="auto"/>
              <w:right w:val="single" w:sz="4" w:space="0" w:color="auto"/>
            </w:tcBorders>
            <w:vAlign w:val="center"/>
          </w:tcPr>
          <w:p w14:paraId="66460290"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26DD4D3E" w14:textId="77777777" w:rsidR="00AB2B30" w:rsidRPr="009B053A" w:rsidRDefault="006A7121">
            <w:pPr>
              <w:pStyle w:val="TAC"/>
            </w:pPr>
            <w:r w:rsidRPr="009B053A">
              <w:t>B</w:t>
            </w:r>
          </w:p>
        </w:tc>
      </w:tr>
      <w:tr w:rsidR="00AB2B30" w:rsidRPr="009B053A" w14:paraId="11E4BDF0"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125D9E60" w14:textId="77777777" w:rsidR="00AB2B30" w:rsidRPr="009B053A" w:rsidRDefault="006A7121">
            <w:pPr>
              <w:pStyle w:val="TAC"/>
            </w:pPr>
            <w:r w:rsidRPr="009B053A">
              <w:t>45</w:t>
            </w:r>
          </w:p>
        </w:tc>
        <w:tc>
          <w:tcPr>
            <w:tcW w:w="787" w:type="dxa"/>
            <w:tcBorders>
              <w:left w:val="single" w:sz="4" w:space="0" w:color="auto"/>
              <w:bottom w:val="single" w:sz="4" w:space="0" w:color="auto"/>
              <w:right w:val="single" w:sz="4" w:space="0" w:color="auto"/>
            </w:tcBorders>
            <w:vAlign w:val="center"/>
          </w:tcPr>
          <w:p w14:paraId="2C9190BC" w14:textId="77777777" w:rsidR="00AB2B30" w:rsidRPr="009B053A" w:rsidRDefault="006A7121">
            <w:pPr>
              <w:pStyle w:val="TAC"/>
            </w:pPr>
            <w:r w:rsidRPr="009B053A">
              <w:t>Default</w:t>
            </w:r>
          </w:p>
        </w:tc>
        <w:tc>
          <w:tcPr>
            <w:tcW w:w="787" w:type="dxa"/>
            <w:vMerge/>
            <w:tcBorders>
              <w:left w:val="single" w:sz="4" w:space="0" w:color="auto"/>
              <w:right w:val="single" w:sz="4" w:space="0" w:color="auto"/>
            </w:tcBorders>
            <w:vAlign w:val="center"/>
          </w:tcPr>
          <w:p w14:paraId="676A3730"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70D423CC"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56E3083"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3F47DE8B"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433142E1" w14:textId="77777777" w:rsidR="00AB2B30" w:rsidRPr="009B053A" w:rsidRDefault="006A7121">
            <w:pPr>
              <w:pStyle w:val="TAC"/>
            </w:pPr>
            <w:r w:rsidRPr="009B053A">
              <w:t>Outer_Full</w:t>
            </w:r>
          </w:p>
        </w:tc>
        <w:tc>
          <w:tcPr>
            <w:tcW w:w="1176" w:type="dxa"/>
            <w:tcBorders>
              <w:top w:val="single" w:sz="4" w:space="0" w:color="auto"/>
              <w:left w:val="single" w:sz="4" w:space="0" w:color="auto"/>
              <w:bottom w:val="single" w:sz="4" w:space="0" w:color="auto"/>
              <w:right w:val="single" w:sz="4" w:space="0" w:color="auto"/>
            </w:tcBorders>
          </w:tcPr>
          <w:p w14:paraId="53DF770C" w14:textId="77777777" w:rsidR="00AB2B30" w:rsidRPr="009B053A" w:rsidRDefault="006A7121">
            <w:pPr>
              <w:pStyle w:val="TAC"/>
            </w:pPr>
            <w:r w:rsidRPr="009B053A">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3EE6E1E0" w14:textId="77777777" w:rsidR="00AB2B30" w:rsidRPr="009B053A" w:rsidRDefault="006A7121">
            <w:pPr>
              <w:pStyle w:val="TAC"/>
            </w:pPr>
            <w:r w:rsidRPr="009B053A">
              <w:t>Outer_Full</w:t>
            </w:r>
          </w:p>
        </w:tc>
        <w:tc>
          <w:tcPr>
            <w:tcW w:w="1074" w:type="dxa"/>
            <w:tcBorders>
              <w:top w:val="single" w:sz="4" w:space="0" w:color="auto"/>
              <w:left w:val="single" w:sz="4" w:space="0" w:color="auto"/>
              <w:bottom w:val="single" w:sz="4" w:space="0" w:color="auto"/>
              <w:right w:val="single" w:sz="4" w:space="0" w:color="auto"/>
            </w:tcBorders>
          </w:tcPr>
          <w:p w14:paraId="3A741209" w14:textId="77777777" w:rsidR="00AB2B30" w:rsidRPr="009B053A" w:rsidRDefault="006A7121">
            <w:pPr>
              <w:pStyle w:val="TAC"/>
            </w:pPr>
            <w:r w:rsidRPr="009B053A">
              <w:t>B</w:t>
            </w:r>
          </w:p>
        </w:tc>
      </w:tr>
      <w:tr w:rsidR="00AB2B30" w:rsidRPr="009B053A" w14:paraId="3E14780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0F574B6D" w14:textId="77777777" w:rsidR="00AB2B30" w:rsidRPr="009B053A" w:rsidRDefault="006A7121">
            <w:pPr>
              <w:pStyle w:val="TAC"/>
            </w:pPr>
            <w:r w:rsidRPr="009B053A">
              <w:t>46</w:t>
            </w:r>
          </w:p>
          <w:p w14:paraId="22F540A8" w14:textId="77777777" w:rsidR="00AB2B30" w:rsidRPr="009B053A" w:rsidRDefault="006A7121">
            <w:pPr>
              <w:pStyle w:val="TAC"/>
            </w:pPr>
            <w:r w:rsidRPr="009B053A">
              <w:t>(Note 3)</w:t>
            </w:r>
          </w:p>
        </w:tc>
        <w:tc>
          <w:tcPr>
            <w:tcW w:w="787" w:type="dxa"/>
            <w:tcBorders>
              <w:left w:val="single" w:sz="4" w:space="0" w:color="auto"/>
              <w:bottom w:val="single" w:sz="4" w:space="0" w:color="auto"/>
              <w:right w:val="single" w:sz="4" w:space="0" w:color="auto"/>
            </w:tcBorders>
            <w:vAlign w:val="center"/>
          </w:tcPr>
          <w:p w14:paraId="35BE3F61" w14:textId="77777777" w:rsidR="00AB2B30" w:rsidRPr="009B053A" w:rsidRDefault="006A7121">
            <w:pPr>
              <w:pStyle w:val="TAC"/>
            </w:pPr>
            <w:r w:rsidRPr="009B053A">
              <w:t>Low</w:t>
            </w:r>
          </w:p>
        </w:tc>
        <w:tc>
          <w:tcPr>
            <w:tcW w:w="787" w:type="dxa"/>
            <w:vMerge/>
            <w:tcBorders>
              <w:left w:val="single" w:sz="4" w:space="0" w:color="auto"/>
              <w:right w:val="single" w:sz="4" w:space="0" w:color="auto"/>
            </w:tcBorders>
            <w:vAlign w:val="center"/>
          </w:tcPr>
          <w:p w14:paraId="5E92379D"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2A6C77E6"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1E4081AE"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2BBBC2DC"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5D2F32CF" w14:textId="77777777" w:rsidR="00AB2B30" w:rsidRPr="009B053A" w:rsidRDefault="006A7121">
            <w:pPr>
              <w:pStyle w:val="TAC"/>
            </w:pPr>
            <w:r w:rsidRPr="009B053A">
              <w:t>Outer_1RB_Left</w:t>
            </w:r>
          </w:p>
        </w:tc>
        <w:tc>
          <w:tcPr>
            <w:tcW w:w="1176" w:type="dxa"/>
            <w:tcBorders>
              <w:top w:val="single" w:sz="4" w:space="0" w:color="auto"/>
              <w:left w:val="single" w:sz="4" w:space="0" w:color="auto"/>
              <w:bottom w:val="single" w:sz="4" w:space="0" w:color="auto"/>
              <w:right w:val="single" w:sz="4" w:space="0" w:color="auto"/>
            </w:tcBorders>
          </w:tcPr>
          <w:p w14:paraId="76BD1493" w14:textId="77777777" w:rsidR="00AB2B30" w:rsidRPr="009B053A" w:rsidRDefault="006A7121">
            <w:pPr>
              <w:pStyle w:val="TAC"/>
            </w:pPr>
            <w:r w:rsidRPr="009B053A">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4ECB4263" w14:textId="77777777" w:rsidR="00AB2B30" w:rsidRPr="009B053A" w:rsidRDefault="006A7121">
            <w:pPr>
              <w:pStyle w:val="TAC"/>
            </w:pPr>
            <w:r w:rsidRPr="009B053A">
              <w:t>Edge_1RB_Right</w:t>
            </w:r>
          </w:p>
        </w:tc>
        <w:tc>
          <w:tcPr>
            <w:tcW w:w="1074" w:type="dxa"/>
            <w:tcBorders>
              <w:top w:val="single" w:sz="4" w:space="0" w:color="auto"/>
              <w:left w:val="single" w:sz="4" w:space="0" w:color="auto"/>
              <w:bottom w:val="single" w:sz="4" w:space="0" w:color="auto"/>
              <w:right w:val="single" w:sz="4" w:space="0" w:color="auto"/>
            </w:tcBorders>
          </w:tcPr>
          <w:p w14:paraId="66BEBAE3" w14:textId="77777777" w:rsidR="00AB2B30" w:rsidRPr="009B053A" w:rsidRDefault="006A7121">
            <w:pPr>
              <w:pStyle w:val="TAC"/>
            </w:pPr>
            <w:r w:rsidRPr="009B053A">
              <w:t>B</w:t>
            </w:r>
          </w:p>
        </w:tc>
      </w:tr>
      <w:tr w:rsidR="00AB2B30" w:rsidRPr="009B053A" w14:paraId="4A537F76" w14:textId="77777777">
        <w:trPr>
          <w:jc w:val="center"/>
        </w:trPr>
        <w:tc>
          <w:tcPr>
            <w:tcW w:w="658" w:type="dxa"/>
            <w:tcBorders>
              <w:top w:val="single" w:sz="4" w:space="0" w:color="auto"/>
              <w:left w:val="single" w:sz="4" w:space="0" w:color="auto"/>
              <w:bottom w:val="single" w:sz="4" w:space="0" w:color="auto"/>
              <w:right w:val="single" w:sz="4" w:space="0" w:color="auto"/>
            </w:tcBorders>
          </w:tcPr>
          <w:p w14:paraId="324D44B0" w14:textId="77777777" w:rsidR="00AB2B30" w:rsidRPr="009B053A" w:rsidRDefault="006A7121">
            <w:pPr>
              <w:pStyle w:val="TAC"/>
            </w:pPr>
            <w:r w:rsidRPr="009B053A">
              <w:t>47</w:t>
            </w:r>
          </w:p>
          <w:p w14:paraId="5950EADA" w14:textId="77777777" w:rsidR="00AB2B30" w:rsidRPr="009B053A" w:rsidRDefault="006A7121">
            <w:pPr>
              <w:pStyle w:val="TAC"/>
            </w:pPr>
            <w:r w:rsidRPr="009B053A">
              <w:t>(Note 4)</w:t>
            </w:r>
          </w:p>
        </w:tc>
        <w:tc>
          <w:tcPr>
            <w:tcW w:w="787" w:type="dxa"/>
            <w:tcBorders>
              <w:left w:val="single" w:sz="4" w:space="0" w:color="auto"/>
              <w:bottom w:val="single" w:sz="4" w:space="0" w:color="auto"/>
              <w:right w:val="single" w:sz="4" w:space="0" w:color="auto"/>
            </w:tcBorders>
            <w:vAlign w:val="center"/>
          </w:tcPr>
          <w:p w14:paraId="104EA203" w14:textId="77777777" w:rsidR="00AB2B30" w:rsidRPr="009B053A" w:rsidRDefault="006A7121">
            <w:pPr>
              <w:pStyle w:val="TAC"/>
            </w:pPr>
            <w:r w:rsidRPr="009B053A">
              <w:t>High</w:t>
            </w:r>
          </w:p>
        </w:tc>
        <w:tc>
          <w:tcPr>
            <w:tcW w:w="787" w:type="dxa"/>
            <w:vMerge/>
            <w:tcBorders>
              <w:left w:val="single" w:sz="4" w:space="0" w:color="auto"/>
              <w:right w:val="single" w:sz="4" w:space="0" w:color="auto"/>
            </w:tcBorders>
            <w:vAlign w:val="center"/>
          </w:tcPr>
          <w:p w14:paraId="33AA0763" w14:textId="77777777" w:rsidR="00AB2B30" w:rsidRPr="009B053A" w:rsidRDefault="00AB2B30">
            <w:pPr>
              <w:pStyle w:val="TAC"/>
            </w:pPr>
          </w:p>
        </w:tc>
        <w:tc>
          <w:tcPr>
            <w:tcW w:w="788" w:type="dxa"/>
            <w:vMerge/>
            <w:tcBorders>
              <w:left w:val="single" w:sz="4" w:space="0" w:color="auto"/>
              <w:right w:val="single" w:sz="4" w:space="0" w:color="auto"/>
            </w:tcBorders>
            <w:vAlign w:val="center"/>
          </w:tcPr>
          <w:p w14:paraId="1CEA2095" w14:textId="77777777" w:rsidR="00AB2B30" w:rsidRPr="009B053A" w:rsidRDefault="00AB2B30">
            <w:pPr>
              <w:pStyle w:val="TAC"/>
            </w:pPr>
          </w:p>
        </w:tc>
        <w:tc>
          <w:tcPr>
            <w:tcW w:w="1397" w:type="dxa"/>
            <w:vMerge/>
            <w:tcBorders>
              <w:left w:val="single" w:sz="4" w:space="0" w:color="auto"/>
              <w:right w:val="single" w:sz="4" w:space="0" w:color="auto"/>
            </w:tcBorders>
            <w:vAlign w:val="center"/>
          </w:tcPr>
          <w:p w14:paraId="5CF0AFC5"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tcPr>
          <w:p w14:paraId="189408E3"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vAlign w:val="center"/>
          </w:tcPr>
          <w:p w14:paraId="0225AAA9" w14:textId="77777777" w:rsidR="00AB2B30" w:rsidRPr="009B053A" w:rsidRDefault="006A7121">
            <w:pPr>
              <w:pStyle w:val="TAC"/>
            </w:pPr>
            <w:r w:rsidRPr="009B053A">
              <w:t>Outer_1RB_Right</w:t>
            </w:r>
          </w:p>
        </w:tc>
        <w:tc>
          <w:tcPr>
            <w:tcW w:w="1176" w:type="dxa"/>
            <w:tcBorders>
              <w:top w:val="single" w:sz="4" w:space="0" w:color="auto"/>
              <w:left w:val="single" w:sz="4" w:space="0" w:color="auto"/>
              <w:bottom w:val="single" w:sz="4" w:space="0" w:color="auto"/>
              <w:right w:val="single" w:sz="4" w:space="0" w:color="auto"/>
            </w:tcBorders>
          </w:tcPr>
          <w:p w14:paraId="7A10BFBA" w14:textId="77777777" w:rsidR="00AB2B30" w:rsidRPr="009B053A" w:rsidRDefault="006A7121">
            <w:pPr>
              <w:pStyle w:val="TAC"/>
            </w:pPr>
            <w:r w:rsidRPr="009B053A">
              <w:t>CP-OFDM 256QAM</w:t>
            </w:r>
          </w:p>
        </w:tc>
        <w:tc>
          <w:tcPr>
            <w:tcW w:w="1611" w:type="dxa"/>
            <w:tcBorders>
              <w:top w:val="single" w:sz="4" w:space="0" w:color="auto"/>
              <w:left w:val="single" w:sz="4" w:space="0" w:color="auto"/>
              <w:bottom w:val="single" w:sz="4" w:space="0" w:color="auto"/>
              <w:right w:val="single" w:sz="4" w:space="0" w:color="auto"/>
            </w:tcBorders>
            <w:vAlign w:val="center"/>
          </w:tcPr>
          <w:p w14:paraId="6F983476" w14:textId="77777777" w:rsidR="00AB2B30" w:rsidRPr="009B053A" w:rsidRDefault="006A7121">
            <w:pPr>
              <w:pStyle w:val="TAC"/>
            </w:pPr>
            <w:r w:rsidRPr="009B053A">
              <w:t>Edge_1RB_Left</w:t>
            </w:r>
          </w:p>
        </w:tc>
        <w:tc>
          <w:tcPr>
            <w:tcW w:w="1074" w:type="dxa"/>
            <w:tcBorders>
              <w:top w:val="single" w:sz="4" w:space="0" w:color="auto"/>
              <w:left w:val="single" w:sz="4" w:space="0" w:color="auto"/>
              <w:bottom w:val="single" w:sz="4" w:space="0" w:color="auto"/>
              <w:right w:val="single" w:sz="4" w:space="0" w:color="auto"/>
            </w:tcBorders>
          </w:tcPr>
          <w:p w14:paraId="3D218762" w14:textId="77777777" w:rsidR="00AB2B30" w:rsidRPr="009B053A" w:rsidRDefault="006A7121">
            <w:pPr>
              <w:pStyle w:val="TAC"/>
            </w:pPr>
            <w:r w:rsidRPr="009B053A">
              <w:t>B</w:t>
            </w:r>
          </w:p>
        </w:tc>
      </w:tr>
      <w:tr w:rsidR="00AB2B30" w:rsidRPr="009B053A" w14:paraId="34EA329A" w14:textId="77777777">
        <w:trPr>
          <w:jc w:val="center"/>
        </w:trPr>
        <w:tc>
          <w:tcPr>
            <w:tcW w:w="658" w:type="dxa"/>
            <w:tcBorders>
              <w:top w:val="single" w:sz="4" w:space="0" w:color="auto"/>
              <w:left w:val="single" w:sz="4" w:space="0" w:color="auto"/>
              <w:bottom w:val="single" w:sz="4" w:space="0" w:color="auto"/>
              <w:right w:val="single" w:sz="4" w:space="0" w:color="auto"/>
            </w:tcBorders>
            <w:shd w:val="clear" w:color="auto" w:fill="auto"/>
          </w:tcPr>
          <w:p w14:paraId="004DA8F0" w14:textId="77777777" w:rsidR="00AB2B30" w:rsidRPr="009B053A" w:rsidRDefault="006A7121">
            <w:pPr>
              <w:pStyle w:val="TAC"/>
            </w:pPr>
            <w:r w:rsidRPr="009B053A">
              <w:t>48 (Note 4)</w:t>
            </w:r>
          </w:p>
        </w:tc>
        <w:tc>
          <w:tcPr>
            <w:tcW w:w="787" w:type="dxa"/>
            <w:tcBorders>
              <w:left w:val="single" w:sz="4" w:space="0" w:color="auto"/>
              <w:bottom w:val="single" w:sz="4" w:space="0" w:color="auto"/>
              <w:right w:val="single" w:sz="4" w:space="0" w:color="auto"/>
            </w:tcBorders>
            <w:shd w:val="clear" w:color="auto" w:fill="auto"/>
          </w:tcPr>
          <w:p w14:paraId="3E56B536" w14:textId="77777777" w:rsidR="00AB2B30" w:rsidRPr="009B053A" w:rsidRDefault="006A7121">
            <w:pPr>
              <w:pStyle w:val="TAC"/>
            </w:pPr>
            <w:r w:rsidRPr="009B053A">
              <w:t>Default</w:t>
            </w:r>
          </w:p>
        </w:tc>
        <w:tc>
          <w:tcPr>
            <w:tcW w:w="787" w:type="dxa"/>
            <w:vMerge/>
            <w:tcBorders>
              <w:left w:val="single" w:sz="4" w:space="0" w:color="auto"/>
              <w:bottom w:val="single" w:sz="4" w:space="0" w:color="auto"/>
              <w:right w:val="single" w:sz="4" w:space="0" w:color="auto"/>
            </w:tcBorders>
            <w:shd w:val="clear" w:color="auto" w:fill="auto"/>
          </w:tcPr>
          <w:p w14:paraId="1F72B109" w14:textId="77777777" w:rsidR="00AB2B30" w:rsidRPr="009B053A" w:rsidRDefault="00AB2B30">
            <w:pPr>
              <w:pStyle w:val="TAC"/>
            </w:pPr>
          </w:p>
        </w:tc>
        <w:tc>
          <w:tcPr>
            <w:tcW w:w="788" w:type="dxa"/>
            <w:vMerge/>
            <w:tcBorders>
              <w:left w:val="single" w:sz="4" w:space="0" w:color="auto"/>
              <w:bottom w:val="single" w:sz="4" w:space="0" w:color="auto"/>
              <w:right w:val="single" w:sz="4" w:space="0" w:color="auto"/>
            </w:tcBorders>
            <w:shd w:val="clear" w:color="auto" w:fill="auto"/>
          </w:tcPr>
          <w:p w14:paraId="0DFE7506" w14:textId="77777777" w:rsidR="00AB2B30" w:rsidRPr="009B053A" w:rsidRDefault="00AB2B30">
            <w:pPr>
              <w:pStyle w:val="TAC"/>
            </w:pPr>
          </w:p>
        </w:tc>
        <w:tc>
          <w:tcPr>
            <w:tcW w:w="1397" w:type="dxa"/>
            <w:vMerge/>
            <w:tcBorders>
              <w:left w:val="single" w:sz="4" w:space="0" w:color="auto"/>
              <w:bottom w:val="single" w:sz="4" w:space="0" w:color="auto"/>
              <w:right w:val="single" w:sz="4" w:space="0" w:color="auto"/>
            </w:tcBorders>
            <w:shd w:val="clear" w:color="auto" w:fill="auto"/>
          </w:tcPr>
          <w:p w14:paraId="75DC16FB" w14:textId="77777777" w:rsidR="00AB2B30" w:rsidRPr="009B053A" w:rsidRDefault="00AB2B30">
            <w:pPr>
              <w:pStyle w:val="TAC"/>
            </w:pP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176A970B" w14:textId="77777777" w:rsidR="00AB2B30" w:rsidRPr="009B053A" w:rsidRDefault="006A7121">
            <w:pPr>
              <w:pStyle w:val="TAC"/>
            </w:pPr>
            <w:r w:rsidRPr="009B053A">
              <w:t>16QAM</w:t>
            </w:r>
          </w:p>
        </w:tc>
        <w:tc>
          <w:tcPr>
            <w:tcW w:w="1638" w:type="dxa"/>
            <w:tcBorders>
              <w:top w:val="single" w:sz="4" w:space="0" w:color="auto"/>
              <w:left w:val="single" w:sz="4" w:space="0" w:color="auto"/>
              <w:bottom w:val="single" w:sz="4" w:space="0" w:color="auto"/>
              <w:right w:val="single" w:sz="4" w:space="0" w:color="auto"/>
            </w:tcBorders>
            <w:shd w:val="clear" w:color="auto" w:fill="auto"/>
          </w:tcPr>
          <w:p w14:paraId="6F313E36" w14:textId="77777777" w:rsidR="00AB2B30" w:rsidRPr="009B053A" w:rsidRDefault="006A7121">
            <w:pPr>
              <w:pStyle w:val="TAC"/>
            </w:pPr>
            <w:r w:rsidRPr="009B053A">
              <w:t>Edge_Full_Right</w:t>
            </w:r>
          </w:p>
        </w:tc>
        <w:tc>
          <w:tcPr>
            <w:tcW w:w="1176" w:type="dxa"/>
            <w:tcBorders>
              <w:top w:val="single" w:sz="4" w:space="0" w:color="auto"/>
              <w:left w:val="single" w:sz="4" w:space="0" w:color="auto"/>
              <w:bottom w:val="single" w:sz="4" w:space="0" w:color="auto"/>
              <w:right w:val="single" w:sz="4" w:space="0" w:color="auto"/>
            </w:tcBorders>
            <w:shd w:val="clear" w:color="auto" w:fill="auto"/>
          </w:tcPr>
          <w:p w14:paraId="4F2C86D1" w14:textId="77777777" w:rsidR="00AB2B30" w:rsidRPr="009B053A" w:rsidRDefault="006A7121">
            <w:pPr>
              <w:pStyle w:val="TAC"/>
            </w:pPr>
            <w:r w:rsidRPr="009B053A">
              <w:t>CP-OFDM 256QAM</w:t>
            </w:r>
          </w:p>
        </w:tc>
        <w:tc>
          <w:tcPr>
            <w:tcW w:w="1611" w:type="dxa"/>
            <w:tcBorders>
              <w:top w:val="single" w:sz="4" w:space="0" w:color="auto"/>
              <w:left w:val="single" w:sz="4" w:space="0" w:color="auto"/>
              <w:bottom w:val="single" w:sz="4" w:space="0" w:color="auto"/>
              <w:right w:val="single" w:sz="4" w:space="0" w:color="auto"/>
            </w:tcBorders>
            <w:shd w:val="clear" w:color="auto" w:fill="auto"/>
          </w:tcPr>
          <w:p w14:paraId="7A3CDAA9" w14:textId="77777777" w:rsidR="00AB2B30" w:rsidRPr="009B053A" w:rsidRDefault="006A7121">
            <w:pPr>
              <w:pStyle w:val="TAC"/>
            </w:pPr>
            <w:r w:rsidRPr="009B053A">
              <w:t>Edge_Full_Left</w:t>
            </w:r>
          </w:p>
        </w:tc>
        <w:tc>
          <w:tcPr>
            <w:tcW w:w="1074" w:type="dxa"/>
            <w:tcBorders>
              <w:top w:val="single" w:sz="4" w:space="0" w:color="auto"/>
              <w:left w:val="single" w:sz="4" w:space="0" w:color="auto"/>
              <w:bottom w:val="single" w:sz="4" w:space="0" w:color="auto"/>
              <w:right w:val="single" w:sz="4" w:space="0" w:color="auto"/>
            </w:tcBorders>
          </w:tcPr>
          <w:p w14:paraId="0B9D8454" w14:textId="77777777" w:rsidR="00AB2B30" w:rsidRPr="009B053A" w:rsidRDefault="006A7121">
            <w:pPr>
              <w:pStyle w:val="TAC"/>
            </w:pPr>
            <w:r w:rsidRPr="009B053A">
              <w:t>B</w:t>
            </w:r>
          </w:p>
        </w:tc>
      </w:tr>
      <w:tr w:rsidR="00AB2B30" w:rsidRPr="009B053A" w14:paraId="03E1F916" w14:textId="77777777">
        <w:trPr>
          <w:jc w:val="center"/>
        </w:trPr>
        <w:tc>
          <w:tcPr>
            <w:tcW w:w="11092" w:type="dxa"/>
            <w:gridSpan w:val="10"/>
            <w:tcBorders>
              <w:top w:val="single" w:sz="4" w:space="0" w:color="auto"/>
              <w:left w:val="single" w:sz="4" w:space="0" w:color="auto"/>
              <w:bottom w:val="single" w:sz="4" w:space="0" w:color="auto"/>
              <w:right w:val="single" w:sz="4" w:space="0" w:color="auto"/>
            </w:tcBorders>
            <w:hideMark/>
          </w:tcPr>
          <w:p w14:paraId="17A41E9B" w14:textId="77777777" w:rsidR="00AB2B30" w:rsidRPr="009B053A" w:rsidRDefault="006A7121">
            <w:pPr>
              <w:pStyle w:val="TAN"/>
              <w:rPr>
                <w:lang w:eastAsia="ja-JP"/>
              </w:rPr>
            </w:pPr>
            <w:r w:rsidRPr="009B053A">
              <w:rPr>
                <w:lang w:eastAsia="ja-JP"/>
              </w:rPr>
              <w:t>NOTE 1:</w:t>
            </w:r>
            <w:r w:rsidRPr="009B053A">
              <w:rPr>
                <w:lang w:eastAsia="ja-JP"/>
              </w:rPr>
              <w:tab/>
              <w:t>The specific configuration of each RB allocation is defined in Table 6.1-1 in TS 38.521-1 [8].</w:t>
            </w:r>
          </w:p>
          <w:p w14:paraId="0E36DFED" w14:textId="77777777" w:rsidR="00AB2B30" w:rsidRPr="009B053A" w:rsidRDefault="006A7121">
            <w:pPr>
              <w:pStyle w:val="TAN"/>
              <w:rPr>
                <w:lang w:eastAsia="ja-JP"/>
              </w:rPr>
            </w:pPr>
            <w:r w:rsidRPr="009B053A">
              <w:rPr>
                <w:lang w:eastAsia="ja-JP"/>
              </w:rPr>
              <w:t>NOTE 2:</w:t>
            </w:r>
            <w:r w:rsidRPr="009B053A">
              <w:rPr>
                <w:lang w:eastAsia="ja-JP"/>
              </w:rPr>
              <w:tab/>
              <w:t>If the UE supports multiple CC combinations in the EN-DC configuration with the same N</w:t>
            </w:r>
            <w:r w:rsidRPr="009B053A">
              <w:rPr>
                <w:vertAlign w:val="subscript"/>
                <w:lang w:eastAsia="ja-JP"/>
              </w:rPr>
              <w:t>RB_agg</w:t>
            </w:r>
            <w:r w:rsidRPr="009B053A">
              <w:rPr>
                <w:lang w:eastAsia="ja-JP"/>
              </w:rPr>
              <w:t>, select the combination to test as follows:</w:t>
            </w:r>
            <w:r w:rsidRPr="009B053A">
              <w:rPr>
                <w:lang w:eastAsia="ja-JP"/>
              </w:rPr>
              <w:br/>
              <w:t>-</w:t>
            </w:r>
            <w:r w:rsidRPr="009B053A">
              <w:rPr>
                <w:lang w:eastAsia="ja-JP"/>
              </w:rPr>
              <w:tab/>
              <w:t>Lowest ENBW: NR component with lowest N</w:t>
            </w:r>
            <w:r w:rsidRPr="009B053A">
              <w:rPr>
                <w:vertAlign w:val="subscript"/>
                <w:lang w:eastAsia="ja-JP"/>
              </w:rPr>
              <w:t>RB</w:t>
            </w:r>
            <w:r w:rsidRPr="009B053A">
              <w:rPr>
                <w:lang w:eastAsia="ja-JP"/>
              </w:rPr>
              <w:t xml:space="preserve"> is tested.</w:t>
            </w:r>
            <w:r w:rsidRPr="009B053A">
              <w:rPr>
                <w:lang w:eastAsia="ja-JP"/>
              </w:rPr>
              <w:br/>
              <w:t>-</w:t>
            </w:r>
            <w:r w:rsidRPr="009B053A">
              <w:rPr>
                <w:lang w:eastAsia="ja-JP"/>
              </w:rPr>
              <w:tab/>
              <w:t>Highest ENBW: NR component with highest N</w:t>
            </w:r>
            <w:r w:rsidRPr="009B053A">
              <w:rPr>
                <w:vertAlign w:val="subscript"/>
                <w:lang w:eastAsia="ja-JP"/>
              </w:rPr>
              <w:t>RB</w:t>
            </w:r>
            <w:r w:rsidRPr="009B053A">
              <w:rPr>
                <w:lang w:eastAsia="ja-JP"/>
              </w:rPr>
              <w:t xml:space="preserve"> is tested.</w:t>
            </w:r>
          </w:p>
          <w:p w14:paraId="6A3942BD" w14:textId="77777777" w:rsidR="00AB2B30" w:rsidRPr="009B053A" w:rsidRDefault="006A7121">
            <w:pPr>
              <w:pStyle w:val="TAN"/>
              <w:rPr>
                <w:lang w:eastAsia="ja-JP"/>
              </w:rPr>
            </w:pPr>
            <w:r w:rsidRPr="009B053A">
              <w:rPr>
                <w:lang w:eastAsia="ja-JP"/>
              </w:rPr>
              <w:t>NOTE 3:</w:t>
            </w:r>
            <w:r w:rsidRPr="009B053A">
              <w:rPr>
                <w:lang w:eastAsia="ja-JP"/>
              </w:rPr>
              <w:tab/>
              <w:t>Applicable when E-UTRA cell carrier frequency is lower than NR cell carrier.</w:t>
            </w:r>
          </w:p>
          <w:p w14:paraId="31C23CFB" w14:textId="77777777" w:rsidR="00AB2B30" w:rsidRPr="009B053A" w:rsidRDefault="006A7121">
            <w:pPr>
              <w:pStyle w:val="TAN"/>
              <w:rPr>
                <w:lang w:eastAsia="ja-JP"/>
              </w:rPr>
            </w:pPr>
            <w:r w:rsidRPr="009B053A">
              <w:rPr>
                <w:lang w:eastAsia="ja-JP"/>
              </w:rPr>
              <w:t>NOTE 4:</w:t>
            </w:r>
            <w:r w:rsidRPr="009B053A">
              <w:rPr>
                <w:lang w:eastAsia="ja-JP"/>
              </w:rPr>
              <w:tab/>
              <w:t>Applicable when NR cell carrier frequency is lower than E-UTRA cell carrier.</w:t>
            </w:r>
          </w:p>
          <w:p w14:paraId="03AA2761" w14:textId="77777777" w:rsidR="00AB2B30" w:rsidRPr="009B053A" w:rsidRDefault="006A7121">
            <w:pPr>
              <w:pStyle w:val="TAN"/>
              <w:rPr>
                <w:lang w:eastAsia="ja-JP"/>
              </w:rPr>
            </w:pPr>
            <w:r w:rsidRPr="009B053A">
              <w:rPr>
                <w:lang w:eastAsia="ja-JP"/>
              </w:rPr>
              <w:t>NOTE 5:</w:t>
            </w:r>
            <w:r w:rsidRPr="009B053A">
              <w:rPr>
                <w:lang w:eastAsia="ja-JP"/>
              </w:rPr>
              <w:tab/>
              <w:t>Outer_Full defined as the transmission bandwidth configuration N</w:t>
            </w:r>
            <w:r w:rsidRPr="009B053A">
              <w:rPr>
                <w:vertAlign w:val="subscript"/>
                <w:lang w:eastAsia="ja-JP"/>
              </w:rPr>
              <w:t>RB</w:t>
            </w:r>
            <w:r w:rsidRPr="009B053A">
              <w:rPr>
                <w:lang w:eastAsia="ja-JP"/>
              </w:rPr>
              <w:t xml:space="preserve"> per channel bandwidth for the E-UTRA component as indicated in TS 36.521 [10] Table 5.4.2-1. Outer_1RB_Left defined as 1 RB allocated at the left edge of the E-UTRA component. Outer_1RB_Right defined as 1 RB allocated at the right edge of the E-UTRA component. </w:t>
            </w:r>
            <w:r w:rsidRPr="009B053A">
              <w:t xml:space="preserve">Edge_Full_Right is defined as 2 RBs </w:t>
            </w:r>
            <w:r w:rsidRPr="009B053A">
              <w:rPr>
                <w:lang w:eastAsia="ja-JP"/>
              </w:rPr>
              <w:t>allocated at the right edge of the E-UTRA component.</w:t>
            </w:r>
          </w:p>
          <w:p w14:paraId="31B55E93" w14:textId="77777777" w:rsidR="00AB2B30" w:rsidRPr="009B053A" w:rsidRDefault="006A7121">
            <w:pPr>
              <w:pStyle w:val="TAN"/>
            </w:pPr>
            <w:r w:rsidRPr="009B053A">
              <w:t>NOTE 6:</w:t>
            </w:r>
            <w:r w:rsidRPr="009B053A">
              <w:tab/>
              <w:t>DFT-s-OFDM Pi/2 BPSK test applies only for UEs which supports Pi/2 BPSK in FR1</w:t>
            </w:r>
          </w:p>
          <w:p w14:paraId="15F9F8EF" w14:textId="77777777" w:rsidR="00AB2B30" w:rsidRPr="009B053A" w:rsidRDefault="006A7121">
            <w:pPr>
              <w:pStyle w:val="TAN"/>
            </w:pPr>
            <w:r w:rsidRPr="009B053A">
              <w:t>NOTE 7:</w:t>
            </w:r>
            <w:r w:rsidRPr="009B053A">
              <w:tab/>
              <w:t>Power config as specified in Table 6.5B.2.1.2.4.3-3 (PC3) or 6.5B.2.1.2.4.3-4 (PC2).</w:t>
            </w:r>
          </w:p>
          <w:p w14:paraId="31CF9FE6" w14:textId="77777777" w:rsidR="00AB2B30" w:rsidRPr="009B053A" w:rsidRDefault="006A7121">
            <w:pPr>
              <w:pStyle w:val="TAN"/>
            </w:pPr>
            <w:r w:rsidRPr="009B053A">
              <w:t>NOTE 8:</w:t>
            </w:r>
            <w:r w:rsidRPr="009B053A">
              <w:tab/>
              <w:t>All test points in this table must also exist in table 6.2B.2.1.4.1-1 (MPR).</w:t>
            </w:r>
          </w:p>
          <w:p w14:paraId="12AB969E" w14:textId="77777777" w:rsidR="006D496F" w:rsidRPr="009B053A" w:rsidRDefault="006A7121" w:rsidP="006D496F">
            <w:pPr>
              <w:pStyle w:val="TAN"/>
            </w:pPr>
            <w:r w:rsidRPr="009B053A">
              <w:t>NOTE 9:</w:t>
            </w:r>
            <w:r w:rsidRPr="009B053A">
              <w:tab/>
              <w:t>Test IDs with simultaneous E-UTRA and NR UL transmission only apply for UEs indicating dualPA-Architecture.</w:t>
            </w:r>
          </w:p>
          <w:p w14:paraId="05360171" w14:textId="5BBDD715" w:rsidR="00AB2B30" w:rsidRPr="009B053A" w:rsidRDefault="006D496F" w:rsidP="006D496F">
            <w:pPr>
              <w:pStyle w:val="TAN"/>
              <w:rPr>
                <w:lang w:eastAsia="ja-JP"/>
              </w:rPr>
            </w:pPr>
            <w:r w:rsidRPr="009B053A">
              <w:rPr>
                <w:rFonts w:cs="Arial"/>
                <w:szCs w:val="18"/>
              </w:rPr>
              <w:t>NOTE 10:</w:t>
            </w:r>
            <w:r w:rsidRPr="009B053A">
              <w:tab/>
              <w:t>For DC_(n)71AA, only NR SCS of 15 kHz is tested.</w:t>
            </w:r>
          </w:p>
        </w:tc>
      </w:tr>
    </w:tbl>
    <w:p w14:paraId="0F1D7AD7" w14:textId="77777777" w:rsidR="00AB2B30" w:rsidRPr="009B053A" w:rsidRDefault="00AB2B30"/>
    <w:p w14:paraId="78FE4645"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4DDABFCC"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5BFCE354"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1C956970" w14:textId="77777777" w:rsidR="002014D4" w:rsidRPr="009B053A" w:rsidRDefault="006A7121" w:rsidP="002014D4">
      <w:pPr>
        <w:pStyle w:val="B10"/>
      </w:pPr>
      <w:r w:rsidRPr="009B053A">
        <w:t>4.</w:t>
      </w:r>
      <w:r w:rsidRPr="009B053A">
        <w:tab/>
      </w:r>
      <w:r w:rsidR="002014D4" w:rsidRPr="009B053A">
        <w:t xml:space="preserve">The UL Reference Measurement channels are </w:t>
      </w:r>
      <w:del w:id="4919" w:author="3001" w:date="2023-06-16T09:04:00Z">
        <w:r w:rsidR="002014D4" w:rsidRPr="009B053A" w:rsidDel="001765A8">
          <w:delText>TS 36.521-1 [10] Annex A.2 and TS 38.521-1 [8] Annex A.2</w:delText>
        </w:r>
      </w:del>
      <w:ins w:id="4920" w:author="3001" w:date="2023-06-16T09:04:00Z">
        <w:r w:rsidR="002014D4">
          <w:t>set</w:t>
        </w:r>
      </w:ins>
      <w:r w:rsidR="002014D4" w:rsidRPr="009B053A">
        <w:t xml:space="preserve"> for E-UTRA CG and NR CG respectively.</w:t>
      </w:r>
    </w:p>
    <w:p w14:paraId="0539F2EE" w14:textId="2AFAB938"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1D2E425" w14:textId="6F7CFF6C" w:rsidR="00EB52D1" w:rsidRPr="009B053A" w:rsidRDefault="006A7121" w:rsidP="00EB52D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w:t>
      </w:r>
      <w:r w:rsidR="00EB52D1" w:rsidRPr="009B053A">
        <w:t>2.</w:t>
      </w:r>
      <w:r w:rsidRPr="009B053A">
        <w:t>1.1.4.3.</w:t>
      </w:r>
    </w:p>
    <w:p w14:paraId="7B2B0124" w14:textId="77777777" w:rsidR="007B7375" w:rsidRPr="006910BE" w:rsidRDefault="007B7375" w:rsidP="007B7375">
      <w:pPr>
        <w:pStyle w:val="B10"/>
      </w:pPr>
      <w:r w:rsidRPr="006910BE">
        <w:t>7.</w:t>
      </w:r>
      <w:r w:rsidRPr="006910BE">
        <w:tab/>
      </w:r>
      <w:del w:id="4921" w:author="3025" w:date="2023-06-16T09:04:00Z">
        <w:r w:rsidRPr="006910BE" w:rsidDel="0046086A">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4922"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BC1DC74" w14:textId="77777777" w:rsidR="00AB2B30" w:rsidRPr="009B053A" w:rsidRDefault="006A7121">
      <w:pPr>
        <w:pStyle w:val="H6"/>
      </w:pPr>
      <w:r w:rsidRPr="009B053A">
        <w:lastRenderedPageBreak/>
        <w:t>6.5B.2.1.1.4.2</w:t>
      </w:r>
      <w:r w:rsidRPr="009B053A">
        <w:tab/>
        <w:t>Test procedure</w:t>
      </w:r>
    </w:p>
    <w:p w14:paraId="77331685" w14:textId="2EE05532" w:rsidR="00AB2B30" w:rsidRPr="009B053A" w:rsidRDefault="006A7121">
      <w:pPr>
        <w:pStyle w:val="B10"/>
      </w:pPr>
      <w:r w:rsidRPr="009B053A">
        <w:t>1.</w:t>
      </w:r>
      <w:r w:rsidRPr="009B053A">
        <w:tab/>
        <w:t xml:space="preserve">SS sends uplink scheduling information for each UL HARQ process via PDCCH DCI format 0 and DCI format 0_1 for C_RNTI to schedule the UL RMC according to </w:t>
      </w:r>
      <w:r w:rsidR="00EB52D1" w:rsidRPr="009B053A">
        <w:t>T</w:t>
      </w:r>
      <w:r w:rsidRPr="009B053A">
        <w:t>able 6.5B.</w:t>
      </w:r>
      <w:r w:rsidR="00EB52D1" w:rsidRPr="009B053A">
        <w:t>2.</w:t>
      </w:r>
      <w:r w:rsidRPr="009B053A">
        <w:t>1.1.4.1-1 on E-UTRA CC and NR CC respectively. Since the UL has no payload and no loopback data to send the UE sends uplink MAC padding bits on the UL RMC.</w:t>
      </w:r>
    </w:p>
    <w:p w14:paraId="7DF3D7FC"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from the first TPC command for the UE to reach P</w:t>
      </w:r>
      <w:r w:rsidRPr="009B053A">
        <w:rPr>
          <w:vertAlign w:val="subscript"/>
        </w:rPr>
        <w:t>UMAX</w:t>
      </w:r>
      <w:r w:rsidRPr="009B053A">
        <w:t xml:space="preserve"> level.</w:t>
      </w:r>
    </w:p>
    <w:p w14:paraId="0EB1DF80" w14:textId="4DB834CB" w:rsidR="00AB2B30" w:rsidRPr="009B053A" w:rsidRDefault="006A7121">
      <w:pPr>
        <w:pStyle w:val="B10"/>
      </w:pPr>
      <w:r w:rsidRPr="009B053A">
        <w:t>3.</w:t>
      </w:r>
      <w:r w:rsidRPr="009B053A">
        <w:tab/>
      </w:r>
      <w:r w:rsidR="00EB52D1" w:rsidRPr="009B053A">
        <w:t>For a UE supporting dynamic power sharing, measure the mean power over all component carriers. For a UE not supporting dynamic power sharing, measure the power of each component carrier individually. The measure transmitted power shall meet the requirements in clause 6.2B.2.1.5.</w:t>
      </w:r>
      <w:r w:rsidRPr="009B053A">
        <w:t xml:space="preserve"> The period of measurement shall be at least the continuous duration of 1ms over consecutive active uplink slots For TDD, only slots consisting of only UL symbols are under test.</w:t>
      </w:r>
    </w:p>
    <w:p w14:paraId="58D7FC34" w14:textId="2ECE3A5F" w:rsidR="00AB2B30" w:rsidRPr="009B053A" w:rsidRDefault="006A7121">
      <w:pPr>
        <w:pStyle w:val="B10"/>
      </w:pPr>
      <w:r w:rsidRPr="009B053A">
        <w:t>4.</w:t>
      </w:r>
      <w:r w:rsidRPr="009B053A">
        <w:tab/>
        <w:t xml:space="preserve">Measure the power of the transmitted signal with a measurement filter of bandwidths according to </w:t>
      </w:r>
      <w:r w:rsidR="00EB52D1" w:rsidRPr="009B053A">
        <w:t>T</w:t>
      </w:r>
      <w:r w:rsidRPr="009B053A">
        <w:t>able 6.5B.2.1.1.5-1. The centre frequency of the filter shall be stepped in continuous steps according to the same table. The measured power shall be recorded for each step. The measurement period shall capture the active TSs.</w:t>
      </w:r>
    </w:p>
    <w:p w14:paraId="70F33466" w14:textId="38A21432" w:rsidR="00AB2B30" w:rsidRPr="009B053A" w:rsidRDefault="006A7121">
      <w:pPr>
        <w:pStyle w:val="NO"/>
      </w:pPr>
      <w:r w:rsidRPr="009B053A">
        <w:t>NOTE 1:</w:t>
      </w:r>
      <w:r w:rsidRPr="009B053A">
        <w:tab/>
        <w:t xml:space="preserve">When switching to DFT-s-OFDM waveform, as specified in the test configuration </w:t>
      </w:r>
      <w:r w:rsidR="00EB52D1" w:rsidRPr="009B053A">
        <w:t>T</w:t>
      </w:r>
      <w:r w:rsidRPr="009B053A">
        <w:t xml:space="preserve">able 6.5B.2.1.1.4.1-1, send an NR RRCReconfiguration message according to TS 38.508-1 [6] clause 4.6.3 Table 4.6.3-118 PUSCH-Config </w:t>
      </w:r>
      <w:bookmarkStart w:id="4923" w:name="_Hlk1157576"/>
      <w:r w:rsidRPr="009B053A">
        <w:t>with TRANSFORM_PRECODER_ENABLED</w:t>
      </w:r>
      <w:bookmarkEnd w:id="4923"/>
      <w:r w:rsidRPr="009B053A">
        <w:t xml:space="preserve"> condition. </w:t>
      </w:r>
    </w:p>
    <w:p w14:paraId="3D2E2145" w14:textId="3CED9928" w:rsidR="00AB2B30" w:rsidRPr="009B053A" w:rsidRDefault="006A7121">
      <w:pPr>
        <w:pStyle w:val="H6"/>
      </w:pPr>
      <w:r w:rsidRPr="009B053A">
        <w:t>6.5B.2.1.</w:t>
      </w:r>
      <w:r w:rsidR="007704F8" w:rsidRPr="009B053A">
        <w:t>1</w:t>
      </w:r>
      <w:r w:rsidRPr="009B053A">
        <w:t>.4.3</w:t>
      </w:r>
      <w:r w:rsidRPr="009B053A">
        <w:tab/>
        <w:t>Message contents</w:t>
      </w:r>
    </w:p>
    <w:p w14:paraId="2DBF236B" w14:textId="77777777" w:rsidR="00AB2B30" w:rsidRPr="009B053A" w:rsidRDefault="006A7121">
      <w:r w:rsidRPr="009B053A">
        <w:t>Message contents are according to TS 38.508-1 [6] clause 4.6.1 with the following exceptions:</w:t>
      </w:r>
    </w:p>
    <w:p w14:paraId="18BE8110" w14:textId="021968F4" w:rsidR="00AB2B30" w:rsidRPr="009B053A" w:rsidRDefault="006A7121">
      <w:pPr>
        <w:pStyle w:val="TH"/>
      </w:pPr>
      <w:r w:rsidRPr="009B053A">
        <w:t>Table 6.5B.2.1.</w:t>
      </w:r>
      <w:r w:rsidR="007704F8" w:rsidRPr="009B053A">
        <w:t>1</w:t>
      </w:r>
      <w:r w:rsidRPr="009B053A">
        <w:t>.4.3-1: AdditionalSpectrumEmission for M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7F4284BE"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F69F756" w14:textId="77777777" w:rsidR="00AB2B30" w:rsidRPr="009B053A" w:rsidRDefault="006A7121">
            <w:pPr>
              <w:pStyle w:val="TAL"/>
            </w:pPr>
            <w:r w:rsidRPr="009B053A">
              <w:t>Derivation Path: 36.508 [11] clause 4.6.3, Table 4.4.3.3-1</w:t>
            </w:r>
          </w:p>
        </w:tc>
      </w:tr>
      <w:tr w:rsidR="00AB2B30" w:rsidRPr="009B053A" w14:paraId="402907D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B5972"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33DF6"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CCE26"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D6219" w14:textId="77777777" w:rsidR="00AB2B30" w:rsidRPr="009B053A" w:rsidRDefault="006A7121">
            <w:pPr>
              <w:pStyle w:val="TAH"/>
            </w:pPr>
            <w:r w:rsidRPr="009B053A">
              <w:t>Condition</w:t>
            </w:r>
          </w:p>
        </w:tc>
      </w:tr>
      <w:tr w:rsidR="00AB2B30" w:rsidRPr="009B053A" w14:paraId="71565E65"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1E83C6" w14:textId="77777777" w:rsidR="00AB2B30" w:rsidRPr="009B053A" w:rsidRDefault="006A7121">
            <w:pPr>
              <w:pStyle w:val="TAL"/>
            </w:pPr>
            <w:r w:rsidRPr="009B053A">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1ED0B" w14:textId="77777777" w:rsidR="00AB2B30" w:rsidRPr="009B053A" w:rsidRDefault="006A7121">
            <w:pPr>
              <w:pStyle w:val="TAL"/>
            </w:pPr>
            <w:r w:rsidRPr="009B053A">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DF759E"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B023B3" w14:textId="77777777" w:rsidR="00AB2B30" w:rsidRPr="009B053A" w:rsidRDefault="00AB2B30">
            <w:pPr>
              <w:pStyle w:val="TAL"/>
            </w:pPr>
          </w:p>
        </w:tc>
      </w:tr>
    </w:tbl>
    <w:p w14:paraId="197036C4" w14:textId="77777777" w:rsidR="00AB2B30" w:rsidRPr="009B053A" w:rsidRDefault="00AB2B30"/>
    <w:p w14:paraId="00F1AA3D" w14:textId="4C3127EB" w:rsidR="00AB2B30" w:rsidRPr="009B053A" w:rsidRDefault="006A7121">
      <w:pPr>
        <w:pStyle w:val="TH"/>
      </w:pPr>
      <w:r w:rsidRPr="009B053A">
        <w:t>Table</w:t>
      </w:r>
      <w:r w:rsidR="00EB52D1" w:rsidRPr="009B053A">
        <w:t xml:space="preserve"> </w:t>
      </w:r>
      <w:r w:rsidRPr="009B053A">
        <w:t>6.5B.2.1.</w:t>
      </w:r>
      <w:r w:rsidR="007704F8" w:rsidRPr="009B053A">
        <w:t>1</w:t>
      </w:r>
      <w:r w:rsidRPr="009B053A">
        <w:t>.4.3-2: AdditionalSpectrumEmission for SCG</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2F3328E6"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21CA001" w14:textId="77777777" w:rsidR="00AB2B30" w:rsidRPr="009B053A" w:rsidRDefault="006A7121">
            <w:pPr>
              <w:pStyle w:val="TAL"/>
            </w:pPr>
            <w:r w:rsidRPr="009B053A">
              <w:t>Derivation Path: 38.508-1 [5] clause 4.6.3, Table 4.6.3-1</w:t>
            </w:r>
          </w:p>
        </w:tc>
      </w:tr>
      <w:tr w:rsidR="00AB2B30" w:rsidRPr="009B053A" w14:paraId="7725FDBF"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B4B906"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B013C"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DB1D69"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40AFB" w14:textId="77777777" w:rsidR="00AB2B30" w:rsidRPr="009B053A" w:rsidRDefault="006A7121">
            <w:pPr>
              <w:pStyle w:val="TAH"/>
            </w:pPr>
            <w:r w:rsidRPr="009B053A">
              <w:t>Condition</w:t>
            </w:r>
          </w:p>
        </w:tc>
      </w:tr>
      <w:tr w:rsidR="00AB2B30" w:rsidRPr="009B053A" w14:paraId="43471186" w14:textId="77777777">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847BEE" w14:textId="77777777" w:rsidR="00AB2B30" w:rsidRPr="009B053A" w:rsidRDefault="006A7121">
            <w:pPr>
              <w:pStyle w:val="TAL"/>
            </w:pPr>
            <w:r w:rsidRPr="009B053A">
              <w:t xml:space="preserve">  AdditionalSpectrumEmission</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3108A" w14:textId="77777777" w:rsidR="00AB2B30" w:rsidRPr="009B053A" w:rsidRDefault="006A7121">
            <w:pPr>
              <w:pStyle w:val="TAL"/>
            </w:pPr>
            <w:r w:rsidRPr="009B053A">
              <w:t xml:space="preserve"> 0 (NS_0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E1EA7" w14:textId="77777777"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AC010" w14:textId="77777777" w:rsidR="00AB2B30" w:rsidRPr="009B053A" w:rsidRDefault="00AB2B30">
            <w:pPr>
              <w:pStyle w:val="TAL"/>
            </w:pPr>
          </w:p>
        </w:tc>
      </w:tr>
    </w:tbl>
    <w:p w14:paraId="18780C76" w14:textId="77777777" w:rsidR="00AB2B30" w:rsidRPr="009B053A" w:rsidRDefault="00AB2B30"/>
    <w:p w14:paraId="5082C8FB" w14:textId="14D53180" w:rsidR="00AB2B30" w:rsidRPr="009B053A" w:rsidRDefault="006A7121">
      <w:pPr>
        <w:pStyle w:val="TH"/>
      </w:pPr>
      <w:r w:rsidRPr="009B053A">
        <w:t>Table 6.5B.2.1.</w:t>
      </w:r>
      <w:r w:rsidR="007704F8" w:rsidRPr="009B053A">
        <w:t>1</w:t>
      </w:r>
      <w:r w:rsidRPr="009B053A">
        <w:t>.4.3-3: PhysicalCellGroupConfig for PC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1701"/>
        <w:gridCol w:w="2724"/>
        <w:gridCol w:w="1245"/>
      </w:tblGrid>
      <w:tr w:rsidR="00AB2B30" w:rsidRPr="009B053A" w14:paraId="79B9B470" w14:textId="77777777" w:rsidTr="00EB52D1">
        <w:tc>
          <w:tcPr>
            <w:tcW w:w="9747" w:type="dxa"/>
            <w:gridSpan w:val="4"/>
          </w:tcPr>
          <w:p w14:paraId="44653547" w14:textId="77777777" w:rsidR="00AB2B30" w:rsidRPr="009B053A" w:rsidRDefault="006A7121">
            <w:pPr>
              <w:pStyle w:val="TAL"/>
            </w:pPr>
            <w:r w:rsidRPr="009B053A">
              <w:t>Derivation Path: TS 38.508-1 [6], Table 4.6.3-106</w:t>
            </w:r>
          </w:p>
        </w:tc>
      </w:tr>
      <w:tr w:rsidR="00AB2B30" w:rsidRPr="009B053A" w14:paraId="3AB17E1D" w14:textId="77777777" w:rsidTr="00EB52D1">
        <w:tc>
          <w:tcPr>
            <w:tcW w:w="4077" w:type="dxa"/>
            <w:tcBorders>
              <w:bottom w:val="single" w:sz="4" w:space="0" w:color="auto"/>
            </w:tcBorders>
          </w:tcPr>
          <w:p w14:paraId="644C301C" w14:textId="77777777" w:rsidR="00AB2B30" w:rsidRPr="009B053A" w:rsidRDefault="006A7121">
            <w:pPr>
              <w:pStyle w:val="TAH"/>
            </w:pPr>
            <w:r w:rsidRPr="009B053A">
              <w:t>Information Element</w:t>
            </w:r>
          </w:p>
        </w:tc>
        <w:tc>
          <w:tcPr>
            <w:tcW w:w="1701" w:type="dxa"/>
          </w:tcPr>
          <w:p w14:paraId="59DE9316" w14:textId="77777777" w:rsidR="00AB2B30" w:rsidRPr="009B053A" w:rsidRDefault="006A7121">
            <w:pPr>
              <w:pStyle w:val="TAH"/>
            </w:pPr>
            <w:r w:rsidRPr="009B053A">
              <w:t>Value/remark</w:t>
            </w:r>
          </w:p>
        </w:tc>
        <w:tc>
          <w:tcPr>
            <w:tcW w:w="2724" w:type="dxa"/>
          </w:tcPr>
          <w:p w14:paraId="4ABDA8EE" w14:textId="77777777" w:rsidR="00AB2B30" w:rsidRPr="009B053A" w:rsidRDefault="006A7121">
            <w:pPr>
              <w:pStyle w:val="TAH"/>
            </w:pPr>
            <w:r w:rsidRPr="009B053A">
              <w:t>Comment</w:t>
            </w:r>
          </w:p>
        </w:tc>
        <w:tc>
          <w:tcPr>
            <w:tcW w:w="1245" w:type="dxa"/>
          </w:tcPr>
          <w:p w14:paraId="6906888D" w14:textId="77777777" w:rsidR="00AB2B30" w:rsidRPr="009B053A" w:rsidRDefault="006A7121">
            <w:pPr>
              <w:pStyle w:val="TAH"/>
            </w:pPr>
            <w:r w:rsidRPr="009B053A">
              <w:t>Condition</w:t>
            </w:r>
          </w:p>
        </w:tc>
      </w:tr>
      <w:tr w:rsidR="00EB52D1" w:rsidRPr="009B053A" w14:paraId="7568C40A" w14:textId="77777777" w:rsidTr="00EB52D1">
        <w:tc>
          <w:tcPr>
            <w:tcW w:w="4077" w:type="dxa"/>
            <w:tcBorders>
              <w:top w:val="single" w:sz="4" w:space="0" w:color="auto"/>
              <w:left w:val="single" w:sz="4" w:space="0" w:color="auto"/>
              <w:bottom w:val="nil"/>
              <w:right w:val="single" w:sz="4" w:space="0" w:color="auto"/>
            </w:tcBorders>
          </w:tcPr>
          <w:p w14:paraId="463FDFCC" w14:textId="77777777" w:rsidR="00EB52D1" w:rsidRPr="009B053A" w:rsidRDefault="00EB52D1" w:rsidP="00EB52D1">
            <w:pPr>
              <w:pStyle w:val="TAL"/>
            </w:pPr>
            <w:r w:rsidRPr="009B053A">
              <w:t>p-NR-FR1</w:t>
            </w:r>
          </w:p>
        </w:tc>
        <w:tc>
          <w:tcPr>
            <w:tcW w:w="1701" w:type="dxa"/>
            <w:tcBorders>
              <w:left w:val="single" w:sz="4" w:space="0" w:color="auto"/>
            </w:tcBorders>
          </w:tcPr>
          <w:p w14:paraId="1B7976F8" w14:textId="77777777" w:rsidR="00EB52D1" w:rsidRPr="009B053A" w:rsidRDefault="00EB52D1" w:rsidP="00EB52D1">
            <w:pPr>
              <w:pStyle w:val="TAL"/>
            </w:pPr>
            <w:r w:rsidRPr="009B053A">
              <w:t>23</w:t>
            </w:r>
          </w:p>
        </w:tc>
        <w:tc>
          <w:tcPr>
            <w:tcW w:w="2724" w:type="dxa"/>
          </w:tcPr>
          <w:p w14:paraId="1DD5C41D" w14:textId="51D8A7C8" w:rsidR="00EB52D1" w:rsidRPr="009B053A" w:rsidRDefault="00EB52D1" w:rsidP="00EB52D1">
            <w:pPr>
              <w:pStyle w:val="TAL"/>
            </w:pPr>
          </w:p>
        </w:tc>
        <w:tc>
          <w:tcPr>
            <w:tcW w:w="1245" w:type="dxa"/>
          </w:tcPr>
          <w:p w14:paraId="2CD152F8" w14:textId="70EA2412" w:rsidR="00EB52D1" w:rsidRPr="009B053A" w:rsidRDefault="00EB52D1" w:rsidP="00EB52D1">
            <w:pPr>
              <w:pStyle w:val="TAL"/>
            </w:pPr>
            <w:r w:rsidRPr="009B053A">
              <w:t>Power config A (NOTE 1)</w:t>
            </w:r>
          </w:p>
        </w:tc>
      </w:tr>
      <w:tr w:rsidR="00EB52D1" w:rsidRPr="009B053A" w14:paraId="5FEE4005" w14:textId="77777777" w:rsidTr="00EB52D1">
        <w:tc>
          <w:tcPr>
            <w:tcW w:w="4077" w:type="dxa"/>
            <w:tcBorders>
              <w:top w:val="nil"/>
              <w:left w:val="single" w:sz="4" w:space="0" w:color="auto"/>
              <w:bottom w:val="single" w:sz="4" w:space="0" w:color="auto"/>
              <w:right w:val="single" w:sz="4" w:space="0" w:color="auto"/>
            </w:tcBorders>
          </w:tcPr>
          <w:p w14:paraId="4F35AC91" w14:textId="77777777" w:rsidR="00EB52D1" w:rsidRPr="009B053A" w:rsidRDefault="00EB52D1" w:rsidP="00EB52D1">
            <w:pPr>
              <w:pStyle w:val="TAL"/>
            </w:pPr>
          </w:p>
        </w:tc>
        <w:tc>
          <w:tcPr>
            <w:tcW w:w="1701" w:type="dxa"/>
            <w:tcBorders>
              <w:left w:val="single" w:sz="4" w:space="0" w:color="auto"/>
            </w:tcBorders>
          </w:tcPr>
          <w:p w14:paraId="592A171B" w14:textId="77777777" w:rsidR="00EB52D1" w:rsidRPr="009B053A" w:rsidRDefault="00EB52D1" w:rsidP="00EB52D1">
            <w:pPr>
              <w:pStyle w:val="TAL"/>
            </w:pPr>
            <w:r w:rsidRPr="009B053A">
              <w:t>20</w:t>
            </w:r>
          </w:p>
        </w:tc>
        <w:tc>
          <w:tcPr>
            <w:tcW w:w="2724" w:type="dxa"/>
          </w:tcPr>
          <w:p w14:paraId="3EC55E3F" w14:textId="7FA98AE7" w:rsidR="00EB52D1" w:rsidRPr="009B053A" w:rsidRDefault="00EB52D1" w:rsidP="00EB52D1">
            <w:pPr>
              <w:pStyle w:val="TAL"/>
            </w:pPr>
          </w:p>
        </w:tc>
        <w:tc>
          <w:tcPr>
            <w:tcW w:w="1245" w:type="dxa"/>
          </w:tcPr>
          <w:p w14:paraId="34BD5EE5" w14:textId="6176BD99" w:rsidR="00EB52D1" w:rsidRPr="009B053A" w:rsidRDefault="00EB52D1" w:rsidP="00EB52D1">
            <w:pPr>
              <w:pStyle w:val="TAL"/>
            </w:pPr>
            <w:r w:rsidRPr="009B053A">
              <w:t>Power config B (NOTE 2)</w:t>
            </w:r>
          </w:p>
        </w:tc>
      </w:tr>
      <w:tr w:rsidR="00AB2B30" w:rsidRPr="009B053A" w14:paraId="220FF2BB" w14:textId="77777777" w:rsidTr="00EB52D1">
        <w:tc>
          <w:tcPr>
            <w:tcW w:w="9747" w:type="dxa"/>
            <w:gridSpan w:val="4"/>
            <w:tcBorders>
              <w:top w:val="nil"/>
              <w:left w:val="single" w:sz="4" w:space="0" w:color="auto"/>
              <w:bottom w:val="single" w:sz="4" w:space="0" w:color="auto"/>
            </w:tcBorders>
          </w:tcPr>
          <w:p w14:paraId="521AEEEF"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6E4D2EF9"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58DFB58A" w14:textId="77777777" w:rsidR="00AB2B30" w:rsidRPr="009B053A" w:rsidRDefault="00AB2B30"/>
    <w:p w14:paraId="19446586" w14:textId="2642CBA9" w:rsidR="00AB2B30" w:rsidRPr="009B053A" w:rsidRDefault="006A7121">
      <w:pPr>
        <w:pStyle w:val="TH"/>
      </w:pPr>
      <w:r w:rsidRPr="009B053A">
        <w:lastRenderedPageBreak/>
        <w:t>Table 6.5B.2.1.</w:t>
      </w:r>
      <w:r w:rsidR="007704F8" w:rsidRPr="009B053A">
        <w:t>1</w:t>
      </w:r>
      <w:r w:rsidRPr="009B053A">
        <w:t xml:space="preserve">.4.3-4: </w:t>
      </w:r>
      <w:r w:rsidRPr="009B053A">
        <w:rPr>
          <w:i/>
          <w:iCs/>
        </w:rPr>
        <w:t>RRCConnectionReconfiguration</w:t>
      </w:r>
      <w:r w:rsidRPr="009B053A">
        <w:t>: nr-Config-r15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03E445B9"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6FF778DA" w14:textId="77777777" w:rsidR="00AB2B30" w:rsidRPr="009B053A" w:rsidRDefault="006A7121">
            <w:pPr>
              <w:pStyle w:val="TAL"/>
            </w:pPr>
            <w:r w:rsidRPr="009B053A">
              <w:t>Derivation Path: TS 36.508 [11], Table 4.6.1-8</w:t>
            </w:r>
          </w:p>
        </w:tc>
      </w:tr>
      <w:tr w:rsidR="00AB2B30" w:rsidRPr="009B053A" w14:paraId="20250B46"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38DDD"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65851"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26C6A9"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013D1" w14:textId="77777777" w:rsidR="00AB2B30" w:rsidRPr="009B053A" w:rsidRDefault="006A7121">
            <w:pPr>
              <w:pStyle w:val="TAH"/>
            </w:pPr>
            <w:r w:rsidRPr="009B053A">
              <w:t>Condition</w:t>
            </w:r>
          </w:p>
        </w:tc>
      </w:tr>
      <w:tr w:rsidR="00EB52D1" w:rsidRPr="009B053A" w14:paraId="16BC21D1"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82E47CF" w14:textId="77777777" w:rsidR="00EB52D1" w:rsidRPr="009B053A" w:rsidRDefault="00EB52D1" w:rsidP="00EB52D1">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59FB3" w14:textId="77777777" w:rsidR="00EB52D1" w:rsidRPr="009B053A" w:rsidRDefault="00EB52D1" w:rsidP="00EB52D1">
            <w:pPr>
              <w:pStyle w:val="TAL"/>
            </w:pPr>
            <w:r w:rsidRPr="009B053A">
              <w:rPr>
                <w:rFonts w:eastAsia="MS Mincho"/>
              </w:rPr>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C6527" w14:textId="6B8BE317" w:rsidR="00EB52D1" w:rsidRPr="009B053A"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15BD0" w14:textId="3924901A" w:rsidR="00EB52D1" w:rsidRPr="009B053A" w:rsidRDefault="00EB52D1" w:rsidP="00EB52D1">
            <w:pPr>
              <w:pStyle w:val="TAL"/>
            </w:pPr>
            <w:r w:rsidRPr="009B053A">
              <w:t>Power config A (NOTE 1)</w:t>
            </w:r>
          </w:p>
        </w:tc>
      </w:tr>
      <w:tr w:rsidR="00EB52D1" w:rsidRPr="009B053A" w14:paraId="2CF9449D" w14:textId="77777777" w:rsidTr="00EB52D1">
        <w:tc>
          <w:tcPr>
            <w:tcW w:w="396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A6A0DF1" w14:textId="77777777" w:rsidR="00EB52D1" w:rsidRPr="009B053A"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A72C" w14:textId="77777777" w:rsidR="00EB52D1" w:rsidRPr="009B053A" w:rsidRDefault="00EB52D1" w:rsidP="00EB52D1">
            <w:pPr>
              <w:pStyle w:val="TAL"/>
              <w:rPr>
                <w:rFonts w:eastAsia="MS Mincho"/>
              </w:rPr>
            </w:pPr>
            <w:r w:rsidRPr="009B053A">
              <w:t>20</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B2DE9" w14:textId="7093DB3E" w:rsidR="00EB52D1" w:rsidRPr="009B053A"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CFED6" w14:textId="4AB9174D" w:rsidR="00EB52D1" w:rsidRPr="009B053A" w:rsidRDefault="00EB52D1" w:rsidP="00EB52D1">
            <w:pPr>
              <w:pStyle w:val="TAL"/>
            </w:pPr>
            <w:r w:rsidRPr="009B053A">
              <w:t>Power config B (NOTE 2)</w:t>
            </w:r>
          </w:p>
        </w:tc>
      </w:tr>
      <w:tr w:rsidR="00AB2B30" w:rsidRPr="009B053A" w14:paraId="054E2F18"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A11F3"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701F8C17" w14:textId="77777777" w:rsidR="00AB2B30" w:rsidRPr="009B053A" w:rsidRDefault="006A7121">
            <w:pPr>
              <w:pStyle w:val="TAN"/>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23714C04" w14:textId="77777777" w:rsidR="00AB2B30" w:rsidRPr="009B053A" w:rsidRDefault="00AB2B30"/>
    <w:p w14:paraId="4C7DF3F1" w14:textId="734EDD52" w:rsidR="00AB2B30" w:rsidRPr="009B053A" w:rsidRDefault="006A7121">
      <w:pPr>
        <w:pStyle w:val="TH"/>
      </w:pPr>
      <w:r w:rsidRPr="009B053A">
        <w:t>Table 6.5B.2.1.</w:t>
      </w:r>
      <w:r w:rsidR="007704F8" w:rsidRPr="009B053A">
        <w:t>1</w:t>
      </w:r>
      <w:r w:rsidRPr="009B053A">
        <w:t>.4.3-5: PhysicalCellGroupConfig for PC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559"/>
        <w:gridCol w:w="2724"/>
        <w:gridCol w:w="1245"/>
      </w:tblGrid>
      <w:tr w:rsidR="00AB2B30" w:rsidRPr="009B053A" w14:paraId="1BA8F3AC" w14:textId="77777777" w:rsidTr="00EB52D1">
        <w:tc>
          <w:tcPr>
            <w:tcW w:w="9747" w:type="dxa"/>
            <w:gridSpan w:val="4"/>
          </w:tcPr>
          <w:p w14:paraId="17045120" w14:textId="77777777" w:rsidR="00AB2B30" w:rsidRPr="009B053A" w:rsidRDefault="006A7121">
            <w:pPr>
              <w:pStyle w:val="TAL"/>
            </w:pPr>
            <w:r w:rsidRPr="009B053A">
              <w:t>Derivation Path: TS 38.508-1 [6], Table 4.6.3-106</w:t>
            </w:r>
          </w:p>
        </w:tc>
      </w:tr>
      <w:tr w:rsidR="00AB2B30" w:rsidRPr="009B053A" w14:paraId="2A28E693" w14:textId="77777777" w:rsidTr="00EB52D1">
        <w:tc>
          <w:tcPr>
            <w:tcW w:w="4219" w:type="dxa"/>
            <w:tcBorders>
              <w:bottom w:val="single" w:sz="4" w:space="0" w:color="auto"/>
            </w:tcBorders>
          </w:tcPr>
          <w:p w14:paraId="3B98C60E" w14:textId="77777777" w:rsidR="00AB2B30" w:rsidRPr="009B053A" w:rsidRDefault="006A7121">
            <w:pPr>
              <w:pStyle w:val="TAH"/>
            </w:pPr>
            <w:r w:rsidRPr="009B053A">
              <w:t>Information Element</w:t>
            </w:r>
          </w:p>
        </w:tc>
        <w:tc>
          <w:tcPr>
            <w:tcW w:w="1559" w:type="dxa"/>
          </w:tcPr>
          <w:p w14:paraId="6EF2E63E" w14:textId="77777777" w:rsidR="00AB2B30" w:rsidRPr="009B053A" w:rsidRDefault="006A7121">
            <w:pPr>
              <w:pStyle w:val="TAH"/>
            </w:pPr>
            <w:r w:rsidRPr="009B053A">
              <w:t>Value/remark</w:t>
            </w:r>
          </w:p>
        </w:tc>
        <w:tc>
          <w:tcPr>
            <w:tcW w:w="2724" w:type="dxa"/>
          </w:tcPr>
          <w:p w14:paraId="7777CC96" w14:textId="77777777" w:rsidR="00AB2B30" w:rsidRPr="009B053A" w:rsidRDefault="006A7121">
            <w:pPr>
              <w:pStyle w:val="TAH"/>
            </w:pPr>
            <w:r w:rsidRPr="009B053A">
              <w:t>Comment</w:t>
            </w:r>
          </w:p>
        </w:tc>
        <w:tc>
          <w:tcPr>
            <w:tcW w:w="1245" w:type="dxa"/>
          </w:tcPr>
          <w:p w14:paraId="49F07E45" w14:textId="77777777" w:rsidR="00AB2B30" w:rsidRPr="009B053A" w:rsidRDefault="006A7121">
            <w:pPr>
              <w:pStyle w:val="TAH"/>
            </w:pPr>
            <w:r w:rsidRPr="009B053A">
              <w:t>Condition</w:t>
            </w:r>
          </w:p>
        </w:tc>
      </w:tr>
      <w:tr w:rsidR="00EB52D1" w:rsidRPr="009B053A" w14:paraId="7B7C5A12" w14:textId="77777777" w:rsidTr="00EB52D1">
        <w:tc>
          <w:tcPr>
            <w:tcW w:w="4219" w:type="dxa"/>
            <w:tcBorders>
              <w:top w:val="single" w:sz="4" w:space="0" w:color="auto"/>
              <w:left w:val="single" w:sz="4" w:space="0" w:color="auto"/>
              <w:bottom w:val="nil"/>
              <w:right w:val="single" w:sz="4" w:space="0" w:color="auto"/>
            </w:tcBorders>
          </w:tcPr>
          <w:p w14:paraId="7E225025" w14:textId="77777777" w:rsidR="00EB52D1" w:rsidRPr="009B053A" w:rsidRDefault="00EB52D1" w:rsidP="00EB52D1">
            <w:pPr>
              <w:pStyle w:val="TAL"/>
            </w:pPr>
            <w:r w:rsidRPr="009B053A">
              <w:t>p-NR-FR1</w:t>
            </w:r>
          </w:p>
        </w:tc>
        <w:tc>
          <w:tcPr>
            <w:tcW w:w="1559" w:type="dxa"/>
            <w:tcBorders>
              <w:left w:val="single" w:sz="4" w:space="0" w:color="auto"/>
            </w:tcBorders>
          </w:tcPr>
          <w:p w14:paraId="056984DF" w14:textId="77777777" w:rsidR="00EB52D1" w:rsidRPr="009B053A" w:rsidRDefault="00EB52D1" w:rsidP="00EB52D1">
            <w:pPr>
              <w:pStyle w:val="TAL"/>
            </w:pPr>
            <w:r w:rsidRPr="009B053A">
              <w:t>26</w:t>
            </w:r>
          </w:p>
        </w:tc>
        <w:tc>
          <w:tcPr>
            <w:tcW w:w="2724" w:type="dxa"/>
          </w:tcPr>
          <w:p w14:paraId="3C1B0201" w14:textId="338D801C" w:rsidR="00EB52D1" w:rsidRPr="009B053A" w:rsidRDefault="00EB52D1" w:rsidP="00EB52D1">
            <w:pPr>
              <w:pStyle w:val="TAL"/>
            </w:pPr>
          </w:p>
        </w:tc>
        <w:tc>
          <w:tcPr>
            <w:tcW w:w="1245" w:type="dxa"/>
          </w:tcPr>
          <w:p w14:paraId="7328B388" w14:textId="3E115FFB" w:rsidR="00EB52D1" w:rsidRPr="009B053A" w:rsidRDefault="00EB52D1" w:rsidP="00EB52D1">
            <w:pPr>
              <w:pStyle w:val="TAL"/>
            </w:pPr>
            <w:r w:rsidRPr="009B053A">
              <w:t>Power config A (NOTE 1)</w:t>
            </w:r>
          </w:p>
        </w:tc>
      </w:tr>
      <w:tr w:rsidR="00EB52D1" w:rsidRPr="009B053A" w14:paraId="5D183B0A" w14:textId="77777777" w:rsidTr="00EB52D1">
        <w:tc>
          <w:tcPr>
            <w:tcW w:w="4219" w:type="dxa"/>
            <w:tcBorders>
              <w:top w:val="nil"/>
              <w:left w:val="single" w:sz="4" w:space="0" w:color="auto"/>
              <w:bottom w:val="single" w:sz="4" w:space="0" w:color="auto"/>
              <w:right w:val="single" w:sz="4" w:space="0" w:color="auto"/>
            </w:tcBorders>
          </w:tcPr>
          <w:p w14:paraId="6C985381" w14:textId="77777777" w:rsidR="00EB52D1" w:rsidRPr="009B053A" w:rsidRDefault="00EB52D1" w:rsidP="00EB52D1">
            <w:pPr>
              <w:pStyle w:val="TAL"/>
            </w:pPr>
          </w:p>
        </w:tc>
        <w:tc>
          <w:tcPr>
            <w:tcW w:w="1559" w:type="dxa"/>
            <w:tcBorders>
              <w:left w:val="single" w:sz="4" w:space="0" w:color="auto"/>
            </w:tcBorders>
          </w:tcPr>
          <w:p w14:paraId="2AC87C84" w14:textId="77777777" w:rsidR="00EB52D1" w:rsidRPr="009B053A" w:rsidRDefault="00EB52D1" w:rsidP="00EB52D1">
            <w:pPr>
              <w:pStyle w:val="TAL"/>
            </w:pPr>
            <w:r w:rsidRPr="009B053A">
              <w:t>23</w:t>
            </w:r>
          </w:p>
        </w:tc>
        <w:tc>
          <w:tcPr>
            <w:tcW w:w="2724" w:type="dxa"/>
          </w:tcPr>
          <w:p w14:paraId="685DA925" w14:textId="56788C9C" w:rsidR="00EB52D1" w:rsidRPr="009B053A" w:rsidRDefault="00EB52D1" w:rsidP="00EB52D1">
            <w:pPr>
              <w:pStyle w:val="TAL"/>
            </w:pPr>
          </w:p>
        </w:tc>
        <w:tc>
          <w:tcPr>
            <w:tcW w:w="1245" w:type="dxa"/>
          </w:tcPr>
          <w:p w14:paraId="6C2EDE6F" w14:textId="3B9BFAB3" w:rsidR="00EB52D1" w:rsidRPr="009B053A" w:rsidRDefault="00EB52D1" w:rsidP="00EB52D1">
            <w:pPr>
              <w:pStyle w:val="TAL"/>
            </w:pPr>
            <w:r w:rsidRPr="009B053A">
              <w:t>Power config B (NOTE 2)</w:t>
            </w:r>
          </w:p>
        </w:tc>
      </w:tr>
      <w:tr w:rsidR="00AB2B30" w:rsidRPr="009B053A" w14:paraId="583323A1" w14:textId="77777777" w:rsidTr="00EB52D1">
        <w:tc>
          <w:tcPr>
            <w:tcW w:w="9747" w:type="dxa"/>
            <w:gridSpan w:val="4"/>
            <w:tcBorders>
              <w:top w:val="nil"/>
              <w:left w:val="single" w:sz="4" w:space="0" w:color="auto"/>
              <w:bottom w:val="single" w:sz="4" w:space="0" w:color="auto"/>
            </w:tcBorders>
          </w:tcPr>
          <w:p w14:paraId="059DCC13"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11AA956D" w14:textId="77777777" w:rsidR="00AB2B30" w:rsidRPr="009B053A" w:rsidRDefault="006A7121">
            <w:pPr>
              <w:pStyle w:val="TAL"/>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3CEAB7B2" w14:textId="77777777" w:rsidR="00AB2B30" w:rsidRPr="009B053A" w:rsidRDefault="00AB2B30"/>
    <w:p w14:paraId="13960A33" w14:textId="69B71FBA" w:rsidR="00AB2B30" w:rsidRPr="009B053A" w:rsidRDefault="006A7121">
      <w:pPr>
        <w:pStyle w:val="TH"/>
      </w:pPr>
      <w:r w:rsidRPr="009B053A">
        <w:t>Table 6.5B.2.1.</w:t>
      </w:r>
      <w:r w:rsidR="007704F8" w:rsidRPr="009B053A">
        <w:t>1</w:t>
      </w:r>
      <w:r w:rsidRPr="009B053A">
        <w:t xml:space="preserve">.4.3-6: </w:t>
      </w:r>
      <w:r w:rsidRPr="009B053A">
        <w:rPr>
          <w:i/>
          <w:iCs/>
        </w:rPr>
        <w:t>RRCConnectionReconfiguration</w:t>
      </w:r>
      <w:r w:rsidRPr="009B053A">
        <w:t>: nr-Config-r15 for PC2</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969"/>
        <w:gridCol w:w="1701"/>
        <w:gridCol w:w="2694"/>
        <w:gridCol w:w="1245"/>
      </w:tblGrid>
      <w:tr w:rsidR="00AB2B30" w:rsidRPr="009B053A" w14:paraId="11DEF37B" w14:textId="77777777" w:rsidTr="00EB52D1">
        <w:tc>
          <w:tcPr>
            <w:tcW w:w="9609" w:type="dxa"/>
            <w:gridSpan w:val="4"/>
            <w:tcBorders>
              <w:top w:val="single" w:sz="4" w:space="0" w:color="auto"/>
              <w:left w:val="single" w:sz="4" w:space="0" w:color="auto"/>
              <w:bottom w:val="single" w:sz="4" w:space="0" w:color="auto"/>
              <w:right w:val="single" w:sz="4" w:space="0" w:color="auto"/>
            </w:tcBorders>
            <w:hideMark/>
          </w:tcPr>
          <w:p w14:paraId="7E11F488" w14:textId="77777777" w:rsidR="00AB2B30" w:rsidRPr="009B053A" w:rsidRDefault="006A7121">
            <w:pPr>
              <w:pStyle w:val="TAL"/>
            </w:pPr>
            <w:r w:rsidRPr="009B053A">
              <w:t>Derivation Path: TS 36.508 [11], Table 4.6.1-8</w:t>
            </w:r>
          </w:p>
        </w:tc>
      </w:tr>
      <w:tr w:rsidR="00AB2B30" w:rsidRPr="009B053A" w14:paraId="32F06571" w14:textId="77777777" w:rsidTr="00EB52D1">
        <w:tc>
          <w:tcPr>
            <w:tcW w:w="39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F62B7" w14:textId="77777777" w:rsidR="00AB2B30" w:rsidRPr="009B053A" w:rsidRDefault="006A7121">
            <w:pPr>
              <w:pStyle w:val="TAH"/>
            </w:pPr>
            <w:r w:rsidRPr="009B053A">
              <w:t>Information Ele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AE6B1" w14:textId="77777777" w:rsidR="00AB2B30" w:rsidRPr="009B053A" w:rsidRDefault="006A7121">
            <w:pPr>
              <w:pStyle w:val="TAH"/>
            </w:pPr>
            <w:r w:rsidRPr="009B053A">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A0D078"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6A5FF7" w14:textId="77777777" w:rsidR="00AB2B30" w:rsidRPr="009B053A" w:rsidRDefault="006A7121">
            <w:pPr>
              <w:pStyle w:val="TAH"/>
            </w:pPr>
            <w:r w:rsidRPr="009B053A">
              <w:t>Condition</w:t>
            </w:r>
          </w:p>
        </w:tc>
      </w:tr>
      <w:tr w:rsidR="00EB52D1" w:rsidRPr="009B053A" w14:paraId="24039117" w14:textId="77777777" w:rsidTr="00EB52D1">
        <w:tc>
          <w:tcPr>
            <w:tcW w:w="39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B706A4E" w14:textId="77777777" w:rsidR="00EB52D1" w:rsidRPr="009B053A" w:rsidRDefault="00EB52D1" w:rsidP="00EB52D1">
            <w:pPr>
              <w:pStyle w:val="TAL"/>
            </w:pPr>
            <w:r w:rsidRPr="009B053A">
              <w:t>p-MaxEUTRA-r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B0C67" w14:textId="77777777" w:rsidR="00EB52D1" w:rsidRPr="009B053A" w:rsidRDefault="00EB52D1" w:rsidP="00EB52D1">
            <w:pPr>
              <w:pStyle w:val="TAL"/>
            </w:pPr>
            <w:r w:rsidRPr="009B053A">
              <w:rPr>
                <w:rFonts w:eastAsia="MS Mincho"/>
              </w:rPr>
              <w:t>26</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78BA1" w14:textId="3149015B" w:rsidR="00EB52D1" w:rsidRPr="009B053A"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492E1" w14:textId="284E9303" w:rsidR="00EB52D1" w:rsidRPr="009B053A" w:rsidRDefault="00EB52D1" w:rsidP="00EB52D1">
            <w:pPr>
              <w:pStyle w:val="TAL"/>
            </w:pPr>
            <w:r w:rsidRPr="009B053A">
              <w:t>Power config A (NOTE 1)</w:t>
            </w:r>
          </w:p>
        </w:tc>
      </w:tr>
      <w:tr w:rsidR="00EB52D1" w:rsidRPr="009B053A" w14:paraId="159F161F" w14:textId="77777777" w:rsidTr="00EB52D1">
        <w:tc>
          <w:tcPr>
            <w:tcW w:w="3969" w:type="dxa"/>
            <w:tcBorders>
              <w:top w:val="nil"/>
              <w:left w:val="single" w:sz="4" w:space="0" w:color="auto"/>
              <w:bottom w:val="nil"/>
              <w:right w:val="single" w:sz="4" w:space="0" w:color="auto"/>
            </w:tcBorders>
            <w:tcMar>
              <w:top w:w="0" w:type="dxa"/>
              <w:left w:w="108" w:type="dxa"/>
              <w:bottom w:w="0" w:type="dxa"/>
              <w:right w:w="108" w:type="dxa"/>
            </w:tcMar>
          </w:tcPr>
          <w:p w14:paraId="37E1E08B" w14:textId="77777777" w:rsidR="00EB52D1" w:rsidRPr="009B053A" w:rsidRDefault="00EB52D1" w:rsidP="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00F62" w14:textId="77777777" w:rsidR="00EB52D1" w:rsidRPr="009B053A" w:rsidRDefault="00EB52D1" w:rsidP="00EB52D1">
            <w:pPr>
              <w:pStyle w:val="TAL"/>
              <w:rPr>
                <w:rFonts w:eastAsia="MS Mincho"/>
              </w:rPr>
            </w:pPr>
            <w:r w:rsidRPr="009B053A">
              <w:t>23</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0B091B" w14:textId="58C5D148" w:rsidR="00EB52D1" w:rsidRPr="009B053A" w:rsidRDefault="00EB52D1" w:rsidP="00EB52D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916DD" w14:textId="696A94FB" w:rsidR="00EB52D1" w:rsidRPr="009B053A" w:rsidRDefault="00EB52D1" w:rsidP="00EB52D1">
            <w:pPr>
              <w:pStyle w:val="TAL"/>
            </w:pPr>
            <w:r w:rsidRPr="009B053A">
              <w:t>Power config B (NOTE 2)</w:t>
            </w:r>
          </w:p>
        </w:tc>
      </w:tr>
      <w:tr w:rsidR="00AB2B30" w:rsidRPr="009B053A" w14:paraId="2BC7A497" w14:textId="77777777" w:rsidTr="00EB52D1">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0643A" w14:textId="77777777" w:rsidR="00AB2B30" w:rsidRPr="009B053A" w:rsidRDefault="006A712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5CB1CB0D" w14:textId="77777777" w:rsidR="00AB2B30" w:rsidRPr="009B053A" w:rsidRDefault="006A7121">
            <w:pPr>
              <w:pStyle w:val="TAN"/>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67082997" w14:textId="77777777" w:rsidR="00EB52D1" w:rsidRPr="009B053A" w:rsidRDefault="00EB52D1" w:rsidP="00EB52D1"/>
    <w:p w14:paraId="3F3073ED" w14:textId="77777777" w:rsidR="00EB52D1" w:rsidRPr="009B053A" w:rsidRDefault="00EB52D1" w:rsidP="00EB52D1">
      <w:pPr>
        <w:pStyle w:val="TH"/>
      </w:pPr>
      <w:r w:rsidRPr="009B053A">
        <w:t xml:space="preserve">Table 6.5B.2.1.1.4.3-7: </w:t>
      </w:r>
      <w:r w:rsidRPr="009B053A">
        <w:rPr>
          <w:i/>
          <w:iCs/>
        </w:rPr>
        <w:t>RRCConnectionReconfiguration:</w:t>
      </w:r>
      <w:r w:rsidRPr="009B053A">
        <w:t xml:space="preserve"> tdm-PatternConfig if operating on FDD band</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353"/>
        <w:gridCol w:w="1417"/>
        <w:gridCol w:w="2269"/>
        <w:gridCol w:w="1702"/>
      </w:tblGrid>
      <w:tr w:rsidR="00EB52D1" w:rsidRPr="009B053A" w14:paraId="5787C81C" w14:textId="77777777" w:rsidTr="00EB52D1">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40DC1E6B" w14:textId="77777777" w:rsidR="00EB52D1" w:rsidRPr="009B053A" w:rsidRDefault="00EB52D1">
            <w:pPr>
              <w:pStyle w:val="TAL"/>
            </w:pPr>
            <w:r w:rsidRPr="009B053A">
              <w:t>Derivation Path: TS 36.508 [11], Table 4.6.1-8</w:t>
            </w:r>
          </w:p>
        </w:tc>
      </w:tr>
      <w:tr w:rsidR="00EB52D1" w:rsidRPr="009B053A" w14:paraId="7BF85651" w14:textId="77777777" w:rsidTr="00EB52D1">
        <w:tc>
          <w:tcPr>
            <w:tcW w:w="436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4C0D4" w14:textId="77777777" w:rsidR="00EB52D1" w:rsidRPr="009B053A" w:rsidRDefault="00EB52D1">
            <w:pPr>
              <w:pStyle w:val="TAH"/>
            </w:pPr>
            <w:r w:rsidRPr="009B053A">
              <w:t>Information Element</w:t>
            </w:r>
          </w:p>
        </w:tc>
        <w:tc>
          <w:tcPr>
            <w:tcW w:w="14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632A6" w14:textId="77777777" w:rsidR="00EB52D1" w:rsidRPr="009B053A" w:rsidRDefault="00EB52D1">
            <w:pPr>
              <w:pStyle w:val="TAH"/>
            </w:pPr>
            <w:r w:rsidRPr="009B053A">
              <w:t>Value/remark</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1D588" w14:textId="77777777" w:rsidR="00EB52D1" w:rsidRPr="009B053A" w:rsidRDefault="00EB52D1">
            <w:pPr>
              <w:pStyle w:val="TAH"/>
            </w:pPr>
            <w:r w:rsidRPr="009B053A">
              <w:t>Comm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9AA56" w14:textId="77777777" w:rsidR="00EB52D1" w:rsidRPr="009B053A" w:rsidRDefault="00EB52D1">
            <w:pPr>
              <w:pStyle w:val="TAH"/>
            </w:pPr>
            <w:r w:rsidRPr="009B053A">
              <w:t>Condition</w:t>
            </w:r>
          </w:p>
        </w:tc>
      </w:tr>
      <w:tr w:rsidR="00EB52D1" w:rsidRPr="009B053A" w14:paraId="040688E5"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011460A8" w14:textId="77777777" w:rsidR="00EB52D1" w:rsidRPr="009B053A" w:rsidRDefault="00EB52D1">
            <w:pPr>
              <w:pStyle w:val="TAL"/>
            </w:pPr>
            <w:r w:rsidRPr="009B053A">
              <w:t xml:space="preserve">                        tdm-PatternConfig-r15 ::= CHOICE{</w:t>
            </w:r>
          </w:p>
        </w:tc>
        <w:tc>
          <w:tcPr>
            <w:tcW w:w="1417" w:type="dxa"/>
            <w:tcBorders>
              <w:top w:val="single" w:sz="4" w:space="0" w:color="000000"/>
              <w:left w:val="single" w:sz="4" w:space="0" w:color="000000"/>
              <w:bottom w:val="single" w:sz="4" w:space="0" w:color="000000"/>
              <w:right w:val="single" w:sz="4" w:space="0" w:color="000000"/>
            </w:tcBorders>
          </w:tcPr>
          <w:p w14:paraId="05CCD0FF" w14:textId="77777777" w:rsidR="00EB52D1" w:rsidRPr="009B053A"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A7073" w14:textId="77777777" w:rsidR="00EB52D1" w:rsidRPr="009B053A"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hideMark/>
          </w:tcPr>
          <w:p w14:paraId="7D38B862" w14:textId="77777777" w:rsidR="00EB52D1" w:rsidRPr="009B053A" w:rsidRDefault="00EB52D1">
            <w:pPr>
              <w:pStyle w:val="TAL"/>
            </w:pPr>
            <w:r w:rsidRPr="009B053A">
              <w:t>Power config A (NOTE 1)</w:t>
            </w:r>
          </w:p>
        </w:tc>
      </w:tr>
      <w:tr w:rsidR="00EB52D1" w:rsidRPr="009B053A" w14:paraId="1C422C8C"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09BE69AC" w14:textId="77777777" w:rsidR="00EB52D1" w:rsidRPr="009B053A" w:rsidRDefault="00EB52D1">
            <w:pPr>
              <w:pStyle w:val="TAL"/>
            </w:pPr>
            <w:r w:rsidRPr="009B053A">
              <w:t xml:space="preserve">                          setup :: = SEQUENCE {</w:t>
            </w:r>
          </w:p>
        </w:tc>
        <w:tc>
          <w:tcPr>
            <w:tcW w:w="1417" w:type="dxa"/>
            <w:tcBorders>
              <w:top w:val="single" w:sz="4" w:space="0" w:color="000000"/>
              <w:left w:val="single" w:sz="4" w:space="0" w:color="000000"/>
              <w:bottom w:val="single" w:sz="4" w:space="0" w:color="000000"/>
              <w:right w:val="single" w:sz="4" w:space="0" w:color="000000"/>
            </w:tcBorders>
          </w:tcPr>
          <w:p w14:paraId="68E8B2F7" w14:textId="77777777" w:rsidR="00EB52D1" w:rsidRPr="009B053A"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hideMark/>
          </w:tcPr>
          <w:p w14:paraId="42269282" w14:textId="77777777" w:rsidR="00EB52D1" w:rsidRPr="009B053A" w:rsidRDefault="00EB52D1">
            <w:pPr>
              <w:pStyle w:val="TAL"/>
              <w:rPr>
                <w:rFonts w:eastAsiaTheme="minorEastAsia"/>
              </w:rPr>
            </w:pPr>
            <w:r w:rsidRPr="009B053A">
              <w:t xml:space="preserve">Apply if operating on FDD band for a UE </w:t>
            </w:r>
            <w:r w:rsidRPr="009B053A">
              <w:rPr>
                <w:lang w:eastAsia="ja-JP"/>
              </w:rPr>
              <w:t xml:space="preserve">NOT </w:t>
            </w:r>
            <w:r w:rsidRPr="009B053A">
              <w:t xml:space="preserve">indicating support of dynamicPowerSharing in the </w:t>
            </w:r>
            <w:r w:rsidRPr="009B053A">
              <w:rPr>
                <w:i/>
              </w:rPr>
              <w:t xml:space="preserve">UE-MRDC-Capability </w:t>
            </w:r>
            <w:r w:rsidRPr="009B053A">
              <w:t>IE according to TS 38.213 [x] clause 7.6.1</w:t>
            </w:r>
          </w:p>
        </w:tc>
        <w:tc>
          <w:tcPr>
            <w:tcW w:w="1701" w:type="dxa"/>
            <w:tcBorders>
              <w:top w:val="single" w:sz="4" w:space="0" w:color="000000"/>
              <w:left w:val="single" w:sz="4" w:space="0" w:color="000000"/>
              <w:bottom w:val="single" w:sz="4" w:space="0" w:color="000000"/>
              <w:right w:val="single" w:sz="4" w:space="0" w:color="000000"/>
            </w:tcBorders>
          </w:tcPr>
          <w:p w14:paraId="5CCF6AD4" w14:textId="77777777" w:rsidR="00EB52D1" w:rsidRPr="009B053A" w:rsidRDefault="00EB52D1">
            <w:pPr>
              <w:pStyle w:val="TAL"/>
            </w:pPr>
          </w:p>
        </w:tc>
      </w:tr>
      <w:tr w:rsidR="00EB52D1" w:rsidRPr="009B053A" w14:paraId="24DFF928"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31B3AF0F" w14:textId="77777777" w:rsidR="00EB52D1" w:rsidRPr="009B053A" w:rsidRDefault="00EB52D1">
            <w:pPr>
              <w:pStyle w:val="TAL"/>
            </w:pPr>
            <w:r w:rsidRPr="009B053A">
              <w:t xml:space="preserve">                            subframeAssignment-r15</w:t>
            </w:r>
          </w:p>
        </w:tc>
        <w:tc>
          <w:tcPr>
            <w:tcW w:w="1417" w:type="dxa"/>
            <w:tcBorders>
              <w:top w:val="single" w:sz="4" w:space="0" w:color="000000"/>
              <w:left w:val="single" w:sz="4" w:space="0" w:color="000000"/>
              <w:bottom w:val="single" w:sz="4" w:space="0" w:color="000000"/>
              <w:right w:val="single" w:sz="4" w:space="0" w:color="000000"/>
            </w:tcBorders>
            <w:hideMark/>
          </w:tcPr>
          <w:p w14:paraId="554F8EC4" w14:textId="77777777" w:rsidR="00EB52D1" w:rsidRPr="009B053A" w:rsidRDefault="00EB52D1">
            <w:pPr>
              <w:pStyle w:val="TAL"/>
              <w:rPr>
                <w:rFonts w:eastAsia="MS Mincho"/>
              </w:rPr>
            </w:pPr>
            <w:r w:rsidRPr="009B053A">
              <w:rPr>
                <w:rFonts w:eastAsia="MS Mincho"/>
              </w:rPr>
              <w:t>sa2</w:t>
            </w:r>
          </w:p>
        </w:tc>
        <w:tc>
          <w:tcPr>
            <w:tcW w:w="2268" w:type="dxa"/>
            <w:tcBorders>
              <w:top w:val="single" w:sz="4" w:space="0" w:color="000000"/>
              <w:left w:val="single" w:sz="4" w:space="0" w:color="000000"/>
              <w:bottom w:val="single" w:sz="4" w:space="0" w:color="000000"/>
              <w:right w:val="single" w:sz="4" w:space="0" w:color="000000"/>
            </w:tcBorders>
          </w:tcPr>
          <w:p w14:paraId="6824D782" w14:textId="77777777" w:rsidR="00EB52D1" w:rsidRPr="009B053A"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6C7C0D" w14:textId="77777777" w:rsidR="00EB52D1" w:rsidRPr="009B053A" w:rsidRDefault="00EB52D1">
            <w:pPr>
              <w:pStyle w:val="TAL"/>
            </w:pPr>
          </w:p>
        </w:tc>
      </w:tr>
      <w:tr w:rsidR="00EB52D1" w:rsidRPr="009B053A" w14:paraId="2B44E29F"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3F6645BA" w14:textId="77777777" w:rsidR="00EB52D1" w:rsidRPr="009B053A" w:rsidRDefault="00EB52D1">
            <w:pPr>
              <w:pStyle w:val="TAL"/>
            </w:pPr>
            <w:r w:rsidRPr="009B053A">
              <w:t xml:space="preserve">                            harq-Offset-r15</w:t>
            </w:r>
          </w:p>
        </w:tc>
        <w:tc>
          <w:tcPr>
            <w:tcW w:w="1417" w:type="dxa"/>
            <w:tcBorders>
              <w:top w:val="single" w:sz="4" w:space="0" w:color="000000"/>
              <w:left w:val="single" w:sz="4" w:space="0" w:color="000000"/>
              <w:bottom w:val="single" w:sz="4" w:space="0" w:color="000000"/>
              <w:right w:val="single" w:sz="4" w:space="0" w:color="000000"/>
            </w:tcBorders>
            <w:hideMark/>
          </w:tcPr>
          <w:p w14:paraId="518DD460" w14:textId="77777777" w:rsidR="00EB52D1" w:rsidRPr="009B053A" w:rsidRDefault="00EB52D1">
            <w:pPr>
              <w:pStyle w:val="TAL"/>
              <w:rPr>
                <w:rFonts w:eastAsia="MS Mincho"/>
              </w:rPr>
            </w:pPr>
            <w:r w:rsidRPr="009B053A">
              <w:rPr>
                <w:rFonts w:eastAsia="MS Mincho"/>
              </w:rPr>
              <w:t>0</w:t>
            </w:r>
          </w:p>
        </w:tc>
        <w:tc>
          <w:tcPr>
            <w:tcW w:w="2268" w:type="dxa"/>
            <w:tcBorders>
              <w:top w:val="single" w:sz="4" w:space="0" w:color="000000"/>
              <w:left w:val="single" w:sz="4" w:space="0" w:color="000000"/>
              <w:bottom w:val="single" w:sz="4" w:space="0" w:color="000000"/>
              <w:right w:val="single" w:sz="4" w:space="0" w:color="000000"/>
            </w:tcBorders>
          </w:tcPr>
          <w:p w14:paraId="49193E9E" w14:textId="77777777" w:rsidR="00EB52D1" w:rsidRPr="009B053A"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688401C5" w14:textId="77777777" w:rsidR="00EB52D1" w:rsidRPr="009B053A" w:rsidRDefault="00EB52D1">
            <w:pPr>
              <w:pStyle w:val="TAL"/>
            </w:pPr>
          </w:p>
        </w:tc>
      </w:tr>
      <w:tr w:rsidR="00EB52D1" w:rsidRPr="009B053A" w14:paraId="18C40B93"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0CB6B180" w14:textId="77777777" w:rsidR="00EB52D1" w:rsidRPr="009B053A" w:rsidRDefault="00EB52D1">
            <w:pPr>
              <w:pStyle w:val="TAL"/>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57C436C4" w14:textId="77777777" w:rsidR="00EB52D1" w:rsidRPr="009B053A"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1D75F10B" w14:textId="77777777" w:rsidR="00EB52D1" w:rsidRPr="009B053A"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50AD05CB" w14:textId="77777777" w:rsidR="00EB52D1" w:rsidRPr="009B053A" w:rsidRDefault="00EB52D1">
            <w:pPr>
              <w:pStyle w:val="TAL"/>
            </w:pPr>
          </w:p>
        </w:tc>
      </w:tr>
      <w:tr w:rsidR="00EB52D1" w:rsidRPr="009B053A" w14:paraId="28B6B1A1" w14:textId="77777777" w:rsidTr="00EB52D1">
        <w:trPr>
          <w:gridBefore w:val="1"/>
          <w:wBefore w:w="9" w:type="dxa"/>
        </w:trPr>
        <w:tc>
          <w:tcPr>
            <w:tcW w:w="4352" w:type="dxa"/>
            <w:tcBorders>
              <w:top w:val="single" w:sz="4" w:space="0" w:color="000000"/>
              <w:left w:val="single" w:sz="4" w:space="0" w:color="000000"/>
              <w:bottom w:val="single" w:sz="4" w:space="0" w:color="000000"/>
              <w:right w:val="single" w:sz="4" w:space="0" w:color="000000"/>
            </w:tcBorders>
            <w:hideMark/>
          </w:tcPr>
          <w:p w14:paraId="33FCBD2D" w14:textId="77777777" w:rsidR="00EB52D1" w:rsidRPr="009B053A" w:rsidRDefault="00EB52D1">
            <w:pPr>
              <w:pStyle w:val="TAL"/>
            </w:pPr>
            <w:r w:rsidRPr="009B053A">
              <w:t xml:space="preserve">                        }</w:t>
            </w:r>
          </w:p>
        </w:tc>
        <w:tc>
          <w:tcPr>
            <w:tcW w:w="1417" w:type="dxa"/>
            <w:tcBorders>
              <w:top w:val="single" w:sz="4" w:space="0" w:color="000000"/>
              <w:left w:val="single" w:sz="4" w:space="0" w:color="000000"/>
              <w:bottom w:val="single" w:sz="4" w:space="0" w:color="000000"/>
              <w:right w:val="single" w:sz="4" w:space="0" w:color="000000"/>
            </w:tcBorders>
          </w:tcPr>
          <w:p w14:paraId="01F238B9" w14:textId="77777777" w:rsidR="00EB52D1" w:rsidRPr="009B053A" w:rsidRDefault="00EB52D1">
            <w:pPr>
              <w:pStyle w:val="TAL"/>
              <w:rPr>
                <w:rFonts w:eastAsia="MS Mincho"/>
              </w:rPr>
            </w:pPr>
          </w:p>
        </w:tc>
        <w:tc>
          <w:tcPr>
            <w:tcW w:w="2268" w:type="dxa"/>
            <w:tcBorders>
              <w:top w:val="single" w:sz="4" w:space="0" w:color="000000"/>
              <w:left w:val="single" w:sz="4" w:space="0" w:color="000000"/>
              <w:bottom w:val="single" w:sz="4" w:space="0" w:color="000000"/>
              <w:right w:val="single" w:sz="4" w:space="0" w:color="000000"/>
            </w:tcBorders>
          </w:tcPr>
          <w:p w14:paraId="4476CEB9" w14:textId="77777777" w:rsidR="00EB52D1" w:rsidRPr="009B053A" w:rsidRDefault="00EB52D1">
            <w:pPr>
              <w:pStyle w:val="TAL"/>
              <w:rPr>
                <w:rFonts w:eastAsiaTheme="minorEastAsia"/>
              </w:rPr>
            </w:pPr>
          </w:p>
        </w:tc>
        <w:tc>
          <w:tcPr>
            <w:tcW w:w="1701" w:type="dxa"/>
            <w:tcBorders>
              <w:top w:val="single" w:sz="4" w:space="0" w:color="000000"/>
              <w:left w:val="single" w:sz="4" w:space="0" w:color="000000"/>
              <w:bottom w:val="single" w:sz="4" w:space="0" w:color="000000"/>
              <w:right w:val="single" w:sz="4" w:space="0" w:color="000000"/>
            </w:tcBorders>
          </w:tcPr>
          <w:p w14:paraId="1CE56DEC" w14:textId="77777777" w:rsidR="00EB52D1" w:rsidRPr="009B053A" w:rsidRDefault="00EB52D1">
            <w:pPr>
              <w:pStyle w:val="TAL"/>
            </w:pPr>
          </w:p>
        </w:tc>
      </w:tr>
      <w:tr w:rsidR="00EB52D1" w:rsidRPr="009B053A" w14:paraId="5A6F0272" w14:textId="77777777" w:rsidTr="00EB52D1">
        <w:trPr>
          <w:gridBefore w:val="1"/>
          <w:wBefore w:w="9" w:type="dxa"/>
        </w:trPr>
        <w:tc>
          <w:tcPr>
            <w:tcW w:w="9738" w:type="dxa"/>
            <w:gridSpan w:val="4"/>
            <w:tcBorders>
              <w:top w:val="single" w:sz="4" w:space="0" w:color="000000"/>
              <w:left w:val="single" w:sz="4" w:space="0" w:color="000000"/>
              <w:bottom w:val="single" w:sz="4" w:space="0" w:color="000000"/>
              <w:right w:val="single" w:sz="4" w:space="0" w:color="000000"/>
            </w:tcBorders>
            <w:hideMark/>
          </w:tcPr>
          <w:p w14:paraId="03C93E7D" w14:textId="77777777" w:rsidR="00EB52D1" w:rsidRPr="009B053A" w:rsidRDefault="00EB52D1">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tc>
      </w:tr>
    </w:tbl>
    <w:p w14:paraId="6FBDC2BA" w14:textId="77777777" w:rsidR="00EB52D1" w:rsidRPr="009B053A" w:rsidRDefault="00EB52D1" w:rsidP="00EB52D1">
      <w:pPr>
        <w:rPr>
          <w:lang w:eastAsia="en-US"/>
        </w:rPr>
      </w:pPr>
    </w:p>
    <w:p w14:paraId="5DE44850" w14:textId="77777777" w:rsidR="00EB52D1" w:rsidRPr="009B053A" w:rsidRDefault="00EB52D1" w:rsidP="00EB52D1">
      <w:pPr>
        <w:pStyle w:val="TH"/>
      </w:pPr>
      <w:bookmarkStart w:id="4924" w:name="OLE_LINK51"/>
      <w:bookmarkStart w:id="4925" w:name="OLE_LINK54"/>
      <w:r w:rsidRPr="009B053A">
        <w:lastRenderedPageBreak/>
        <w:t xml:space="preserve">Table 6.5B.2.1.1.4.3-8: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EB52D1" w:rsidRPr="009B053A" w14:paraId="1F0F968E" w14:textId="77777777" w:rsidTr="00EB52D1">
        <w:tc>
          <w:tcPr>
            <w:tcW w:w="9781" w:type="dxa"/>
            <w:gridSpan w:val="4"/>
            <w:tcBorders>
              <w:top w:val="single" w:sz="4" w:space="0" w:color="auto"/>
              <w:left w:val="single" w:sz="4" w:space="0" w:color="auto"/>
              <w:bottom w:val="single" w:sz="4" w:space="0" w:color="auto"/>
              <w:right w:val="single" w:sz="4" w:space="0" w:color="auto"/>
            </w:tcBorders>
            <w:hideMark/>
          </w:tcPr>
          <w:p w14:paraId="19B710E3" w14:textId="77777777" w:rsidR="00EB52D1" w:rsidRPr="009B053A" w:rsidRDefault="00EB52D1">
            <w:pPr>
              <w:pStyle w:val="TAL"/>
            </w:pPr>
            <w:r w:rsidRPr="009B053A">
              <w:t>Derivation Path: TS 36.508 [11], Table 4.6.3-23</w:t>
            </w:r>
          </w:p>
        </w:tc>
      </w:tr>
      <w:tr w:rsidR="00EB52D1" w:rsidRPr="009B053A" w14:paraId="4344C206"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F8101" w14:textId="77777777" w:rsidR="00EB52D1" w:rsidRPr="009B053A" w:rsidRDefault="00EB52D1">
            <w:pPr>
              <w:pStyle w:val="TAH"/>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D4DEC6" w14:textId="77777777" w:rsidR="00EB52D1" w:rsidRPr="009B053A" w:rsidRDefault="00EB52D1">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7342D8" w14:textId="77777777" w:rsidR="00EB52D1" w:rsidRPr="009B053A" w:rsidRDefault="00EB52D1">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D84E68" w14:textId="77777777" w:rsidR="00EB52D1" w:rsidRPr="009B053A" w:rsidRDefault="00EB52D1">
            <w:pPr>
              <w:pStyle w:val="TAH"/>
            </w:pPr>
            <w:r w:rsidRPr="009B053A">
              <w:t>Condition</w:t>
            </w:r>
          </w:p>
        </w:tc>
      </w:tr>
      <w:tr w:rsidR="00EB52D1" w:rsidRPr="009B053A" w14:paraId="430D21B2"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43CA4" w14:textId="77777777" w:rsidR="00EB52D1" w:rsidRPr="009B053A" w:rsidRDefault="00EB52D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73EF6" w14:textId="77777777" w:rsidR="00EB52D1" w:rsidRPr="009B053A"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A745FA" w14:textId="77777777" w:rsidR="00EB52D1" w:rsidRPr="009B053A" w:rsidRDefault="00EB52D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43CCB" w14:textId="77777777" w:rsidR="00EB52D1" w:rsidRPr="009B053A" w:rsidRDefault="00EB52D1">
            <w:pPr>
              <w:pStyle w:val="TAL"/>
            </w:pPr>
          </w:p>
        </w:tc>
      </w:tr>
      <w:tr w:rsidR="00EB52D1" w:rsidRPr="009B053A" w14:paraId="613595C1"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7D5B" w14:textId="77777777" w:rsidR="00EB52D1" w:rsidRPr="009B053A" w:rsidRDefault="00EB52D1">
            <w:pPr>
              <w:pStyle w:val="TAL"/>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200824" w14:textId="77777777" w:rsidR="00EB52D1" w:rsidRPr="009B053A" w:rsidRDefault="00EB52D1">
            <w:pPr>
              <w:pStyle w:val="TAL"/>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51F20" w14:textId="77777777" w:rsidR="00EB52D1" w:rsidRPr="009B053A"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7E47E" w14:textId="77777777" w:rsidR="00EB52D1" w:rsidRPr="009B053A" w:rsidRDefault="00EB52D1">
            <w:pPr>
              <w:pStyle w:val="TAL"/>
            </w:pPr>
          </w:p>
        </w:tc>
      </w:tr>
      <w:tr w:rsidR="00EB52D1" w:rsidRPr="009B053A" w14:paraId="5BE0A3AE"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F011A" w14:textId="77777777" w:rsidR="00EB52D1" w:rsidRPr="009B053A" w:rsidRDefault="00EB52D1">
            <w:pPr>
              <w:pStyle w:val="TAL"/>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9A232E" w14:textId="77777777" w:rsidR="00EB52D1" w:rsidRPr="009B053A" w:rsidRDefault="00EB52D1">
            <w:pPr>
              <w:pStyle w:val="TAL"/>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4624B" w14:textId="77777777" w:rsidR="00EB52D1" w:rsidRPr="009B053A"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7BB522" w14:textId="77777777" w:rsidR="00EB52D1" w:rsidRPr="009B053A" w:rsidRDefault="00EB52D1">
            <w:pPr>
              <w:pStyle w:val="TAL"/>
            </w:pPr>
          </w:p>
        </w:tc>
      </w:tr>
      <w:tr w:rsidR="00EB52D1" w:rsidRPr="009B053A" w14:paraId="2197BBBD" w14:textId="77777777" w:rsidTr="00EB52D1">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F42B3E" w14:textId="77777777" w:rsidR="00EB52D1" w:rsidRPr="009B053A" w:rsidRDefault="00EB52D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BCBFA" w14:textId="77777777" w:rsidR="00EB52D1" w:rsidRPr="009B053A" w:rsidRDefault="00EB52D1">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D2997" w14:textId="77777777" w:rsidR="00EB52D1" w:rsidRPr="009B053A" w:rsidRDefault="00EB52D1">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12B52" w14:textId="77777777" w:rsidR="00EB52D1" w:rsidRPr="009B053A" w:rsidRDefault="00EB52D1">
            <w:pPr>
              <w:pStyle w:val="TAL"/>
            </w:pPr>
          </w:p>
        </w:tc>
      </w:tr>
      <w:bookmarkEnd w:id="4924"/>
      <w:bookmarkEnd w:id="4925"/>
    </w:tbl>
    <w:p w14:paraId="2501F9CB" w14:textId="77777777" w:rsidR="00AB2B30" w:rsidRPr="009B053A" w:rsidRDefault="00AB2B30"/>
    <w:p w14:paraId="57D8986B" w14:textId="37FA8D1A" w:rsidR="00AB2B30" w:rsidRPr="009B053A" w:rsidRDefault="006A7121">
      <w:pPr>
        <w:pStyle w:val="H6"/>
      </w:pPr>
      <w:r w:rsidRPr="009B053A">
        <w:t>6.5B.2.1.</w:t>
      </w:r>
      <w:r w:rsidR="007704F8" w:rsidRPr="009B053A">
        <w:t>1</w:t>
      </w:r>
      <w:r w:rsidRPr="009B053A">
        <w:t>.5</w:t>
      </w:r>
      <w:r w:rsidRPr="009B053A">
        <w:tab/>
        <w:t>Test requirements</w:t>
      </w:r>
    </w:p>
    <w:p w14:paraId="2B5C1923" w14:textId="2203DF09" w:rsidR="00AB2B30" w:rsidRPr="009B053A" w:rsidRDefault="006A7121">
      <w:r w:rsidRPr="009B053A">
        <w:t>The power of any UE emissions shall fulfil requirements in Table 6.5B.2.1.</w:t>
      </w:r>
      <w:r w:rsidR="007704F8" w:rsidRPr="009B053A">
        <w:t>1</w:t>
      </w:r>
      <w:r w:rsidRPr="009B053A">
        <w:t>.5-1.</w:t>
      </w:r>
    </w:p>
    <w:p w14:paraId="073D2C82" w14:textId="77777777" w:rsidR="00AB2B30" w:rsidRPr="009B053A" w:rsidRDefault="006A7121">
      <w:pPr>
        <w:pStyle w:val="TH"/>
      </w:pPr>
      <w:r w:rsidRPr="009B053A">
        <w:t>Table 6.5B.2.1.1.5-1: General spectrum emission mask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3989"/>
        <w:gridCol w:w="1848"/>
      </w:tblGrid>
      <w:tr w:rsidR="00AB2B30" w:rsidRPr="009B053A" w14:paraId="0D5FC0C7" w14:textId="77777777">
        <w:trPr>
          <w:trHeight w:val="288"/>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E13411" w14:textId="77777777" w:rsidR="00AB2B30" w:rsidRPr="009B053A" w:rsidRDefault="006A7121">
            <w:pPr>
              <w:pStyle w:val="TAH"/>
            </w:pPr>
            <w:r w:rsidRPr="009B053A">
              <w:t>Δf</w:t>
            </w:r>
            <w:r w:rsidRPr="009B053A">
              <w:rPr>
                <w:vertAlign w:val="subscript"/>
              </w:rPr>
              <w:t>OOB</w:t>
            </w:r>
          </w:p>
          <w:p w14:paraId="6A975CE5" w14:textId="77777777" w:rsidR="00AB2B30" w:rsidRPr="009B053A" w:rsidRDefault="006A7121">
            <w:pPr>
              <w:pStyle w:val="TAH"/>
            </w:pPr>
            <w:r w:rsidRPr="009B053A">
              <w:t>(MHz)</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D3AC89" w14:textId="77777777" w:rsidR="00AB2B30" w:rsidRPr="009B053A" w:rsidRDefault="006A7121">
            <w:pPr>
              <w:pStyle w:val="TAH"/>
            </w:pPr>
            <w:r w:rsidRPr="009B053A">
              <w:t>Spectrum emission limit (dBm)</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28EDA77" w14:textId="77777777" w:rsidR="00AB2B30" w:rsidRPr="009B053A" w:rsidRDefault="006A7121">
            <w:pPr>
              <w:pStyle w:val="TAH"/>
            </w:pPr>
            <w:r w:rsidRPr="009B053A">
              <w:t>Measurement bandwidth</w:t>
            </w:r>
          </w:p>
        </w:tc>
      </w:tr>
      <w:tr w:rsidR="00AB2B30" w:rsidRPr="009B053A" w14:paraId="519EB45B"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D7358F4" w14:textId="77777777" w:rsidR="00AB2B30" w:rsidRPr="009B053A" w:rsidRDefault="006A7121">
            <w:pPr>
              <w:pStyle w:val="TAC"/>
            </w:pPr>
            <w:r w:rsidRPr="009B053A">
              <w:t xml:space="preserve">± 0 - 1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3D284722" w14:textId="77777777" w:rsidR="00AB2B30" w:rsidRPr="009B053A" w:rsidRDefault="006A7121">
            <w:pPr>
              <w:pStyle w:val="TAC"/>
            </w:pPr>
            <w:r w:rsidRPr="009B053A">
              <w:t>Max(Round(10*log(0.15/ENBW)),-2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4D3DA98F" w14:textId="77777777" w:rsidR="00AB2B30" w:rsidRPr="009B053A" w:rsidRDefault="006A7121">
            <w:pPr>
              <w:pStyle w:val="TAC"/>
            </w:pPr>
            <w:r w:rsidRPr="009B053A">
              <w:t>30 kHz</w:t>
            </w:r>
          </w:p>
        </w:tc>
      </w:tr>
      <w:tr w:rsidR="00AB2B30" w:rsidRPr="009B053A" w14:paraId="26199DF5"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5079E5FE" w14:textId="77777777" w:rsidR="00AB2B30" w:rsidRPr="009B053A" w:rsidRDefault="006A7121">
            <w:pPr>
              <w:pStyle w:val="TAC"/>
            </w:pPr>
            <w:r w:rsidRPr="009B053A">
              <w:t xml:space="preserve">± 1 - 5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F79206E" w14:textId="77777777" w:rsidR="00AB2B30" w:rsidRPr="009B053A" w:rsidRDefault="006A7121">
            <w:pPr>
              <w:pStyle w:val="TAC"/>
            </w:pPr>
            <w:r w:rsidRPr="009B053A">
              <w:t>-10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4DE1007" w14:textId="77777777" w:rsidR="00AB2B30" w:rsidRPr="009B053A" w:rsidRDefault="006A7121">
            <w:pPr>
              <w:pStyle w:val="TAC"/>
            </w:pPr>
            <w:r w:rsidRPr="009B053A">
              <w:t>1 MHz</w:t>
            </w:r>
          </w:p>
        </w:tc>
      </w:tr>
      <w:tr w:rsidR="00AB2B30" w:rsidRPr="009B053A" w14:paraId="5021606A"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3FCD896F" w14:textId="77777777" w:rsidR="00AB2B30" w:rsidRPr="009B053A" w:rsidRDefault="006A7121">
            <w:pPr>
              <w:pStyle w:val="TAC"/>
            </w:pPr>
            <w:r w:rsidRPr="009B053A">
              <w:t xml:space="preserve">± 5 - ENBW </w:t>
            </w:r>
          </w:p>
        </w:tc>
        <w:tc>
          <w:tcPr>
            <w:tcW w:w="3989" w:type="dxa"/>
            <w:tcBorders>
              <w:top w:val="single" w:sz="4" w:space="0" w:color="auto"/>
              <w:left w:val="single" w:sz="4" w:space="0" w:color="auto"/>
              <w:bottom w:val="single" w:sz="4" w:space="0" w:color="auto"/>
              <w:right w:val="single" w:sz="4" w:space="0" w:color="auto"/>
            </w:tcBorders>
            <w:vAlign w:val="center"/>
            <w:hideMark/>
          </w:tcPr>
          <w:p w14:paraId="4B1E4176" w14:textId="77777777" w:rsidR="00AB2B30" w:rsidRPr="009B053A" w:rsidRDefault="006A7121">
            <w:pPr>
              <w:pStyle w:val="TAC"/>
            </w:pPr>
            <w:r w:rsidRPr="009B053A">
              <w:t>-13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2C23969" w14:textId="77777777" w:rsidR="00AB2B30" w:rsidRPr="009B053A" w:rsidRDefault="006A7121">
            <w:pPr>
              <w:pStyle w:val="TAC"/>
            </w:pPr>
            <w:r w:rsidRPr="009B053A">
              <w:t>1 MHz</w:t>
            </w:r>
          </w:p>
        </w:tc>
      </w:tr>
      <w:tr w:rsidR="00AB2B30" w:rsidRPr="009B053A" w14:paraId="55DE85F7" w14:textId="77777777">
        <w:trPr>
          <w:jc w:val="center"/>
        </w:trPr>
        <w:tc>
          <w:tcPr>
            <w:tcW w:w="1548" w:type="dxa"/>
            <w:tcBorders>
              <w:top w:val="single" w:sz="4" w:space="0" w:color="auto"/>
              <w:left w:val="single" w:sz="4" w:space="0" w:color="auto"/>
              <w:bottom w:val="single" w:sz="4" w:space="0" w:color="auto"/>
              <w:right w:val="single" w:sz="4" w:space="0" w:color="auto"/>
            </w:tcBorders>
            <w:vAlign w:val="center"/>
            <w:hideMark/>
          </w:tcPr>
          <w:p w14:paraId="2B7C923C" w14:textId="77777777" w:rsidR="00AB2B30" w:rsidRPr="009B053A" w:rsidRDefault="006A7121">
            <w:pPr>
              <w:pStyle w:val="TAC"/>
            </w:pPr>
            <w:r w:rsidRPr="009B053A">
              <w:t>± ENBW – (ENBW+5)</w:t>
            </w:r>
          </w:p>
        </w:tc>
        <w:tc>
          <w:tcPr>
            <w:tcW w:w="3989" w:type="dxa"/>
            <w:tcBorders>
              <w:top w:val="single" w:sz="4" w:space="0" w:color="auto"/>
              <w:left w:val="single" w:sz="4" w:space="0" w:color="auto"/>
              <w:bottom w:val="single" w:sz="4" w:space="0" w:color="auto"/>
              <w:right w:val="single" w:sz="4" w:space="0" w:color="auto"/>
            </w:tcBorders>
            <w:vAlign w:val="center"/>
            <w:hideMark/>
          </w:tcPr>
          <w:p w14:paraId="6502C576" w14:textId="77777777" w:rsidR="00AB2B30" w:rsidRPr="009B053A" w:rsidRDefault="006A7121">
            <w:pPr>
              <w:pStyle w:val="TAC"/>
            </w:pPr>
            <w:r w:rsidRPr="009B053A">
              <w:t>-25 + TT</w:t>
            </w:r>
          </w:p>
        </w:tc>
        <w:tc>
          <w:tcPr>
            <w:tcW w:w="1848" w:type="dxa"/>
            <w:tcBorders>
              <w:top w:val="single" w:sz="4" w:space="0" w:color="auto"/>
              <w:left w:val="single" w:sz="4" w:space="0" w:color="auto"/>
              <w:bottom w:val="single" w:sz="4" w:space="0" w:color="auto"/>
              <w:right w:val="single" w:sz="4" w:space="0" w:color="auto"/>
            </w:tcBorders>
            <w:vAlign w:val="center"/>
            <w:hideMark/>
          </w:tcPr>
          <w:p w14:paraId="365E2C84" w14:textId="77777777" w:rsidR="00AB2B30" w:rsidRPr="009B053A" w:rsidRDefault="006A7121">
            <w:pPr>
              <w:pStyle w:val="TAC"/>
            </w:pPr>
            <w:r w:rsidRPr="009B053A">
              <w:t>1 MHz</w:t>
            </w:r>
          </w:p>
        </w:tc>
      </w:tr>
      <w:tr w:rsidR="00AB2B30" w:rsidRPr="009B053A" w14:paraId="521AC707" w14:textId="77777777">
        <w:trPr>
          <w:jc w:val="center"/>
        </w:trPr>
        <w:tc>
          <w:tcPr>
            <w:tcW w:w="7385" w:type="dxa"/>
            <w:gridSpan w:val="3"/>
            <w:tcBorders>
              <w:top w:val="single" w:sz="4" w:space="0" w:color="auto"/>
              <w:left w:val="single" w:sz="4" w:space="0" w:color="auto"/>
              <w:bottom w:val="single" w:sz="4" w:space="0" w:color="auto"/>
              <w:right w:val="single" w:sz="4" w:space="0" w:color="auto"/>
            </w:tcBorders>
            <w:vAlign w:val="center"/>
            <w:hideMark/>
          </w:tcPr>
          <w:p w14:paraId="54C62F8B" w14:textId="77777777" w:rsidR="00AB2B30" w:rsidRPr="009B053A" w:rsidRDefault="006A7121">
            <w:pPr>
              <w:pStyle w:val="TAN"/>
            </w:pPr>
            <w:r w:rsidRPr="009B053A">
              <w:t>NOTE:</w:t>
            </w:r>
            <w:r w:rsidRPr="009B053A">
              <w:tab/>
              <w:t>ENBW refers to the aggregated channel bandwidth in MHz as defined in clause 5.3B.</w:t>
            </w:r>
          </w:p>
        </w:tc>
      </w:tr>
    </w:tbl>
    <w:p w14:paraId="68524815" w14:textId="77777777" w:rsidR="00AB2B30" w:rsidRPr="009B053A" w:rsidRDefault="00AB2B30"/>
    <w:p w14:paraId="37A44717" w14:textId="77777777" w:rsidR="00AB2B30" w:rsidRPr="009B053A" w:rsidRDefault="006A7121">
      <w:pPr>
        <w:pStyle w:val="TH"/>
      </w:pPr>
      <w:r w:rsidRPr="009B053A">
        <w:t>Table 6.5B.2.1.1.5-2: Test Tolerance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9B053A" w14:paraId="715CD56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44801B1"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4975AFF4" w14:textId="77777777" w:rsidR="00AB2B30" w:rsidRPr="009B053A" w:rsidRDefault="006A7121">
            <w:pPr>
              <w:pStyle w:val="TAH"/>
            </w:pPr>
            <w:r w:rsidRPr="009B053A">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2EBF683" w14:textId="77777777" w:rsidR="00AB2B30" w:rsidRPr="009B053A" w:rsidRDefault="006A7121">
            <w:pPr>
              <w:pStyle w:val="TAH"/>
            </w:pPr>
            <w:r w:rsidRPr="009B053A">
              <w:t>4.2GHz &lt; f ≤ 6.0GHz</w:t>
            </w:r>
          </w:p>
        </w:tc>
      </w:tr>
      <w:tr w:rsidR="00AB2B30" w:rsidRPr="009B053A" w14:paraId="576FA594"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172E99F" w14:textId="77777777" w:rsidR="00AB2B30" w:rsidRPr="009B053A" w:rsidRDefault="006A7121">
            <w:pPr>
              <w:pStyle w:val="TAC"/>
            </w:pPr>
            <w:r w:rsidRPr="009B053A">
              <w:t>1.5 dB</w:t>
            </w:r>
          </w:p>
        </w:tc>
        <w:tc>
          <w:tcPr>
            <w:tcW w:w="1984" w:type="dxa"/>
            <w:tcBorders>
              <w:top w:val="single" w:sz="4" w:space="0" w:color="auto"/>
              <w:left w:val="single" w:sz="4" w:space="0" w:color="auto"/>
              <w:bottom w:val="single" w:sz="4" w:space="0" w:color="auto"/>
              <w:right w:val="single" w:sz="4" w:space="0" w:color="auto"/>
            </w:tcBorders>
            <w:vAlign w:val="center"/>
          </w:tcPr>
          <w:p w14:paraId="00792426" w14:textId="77777777" w:rsidR="00AB2B30" w:rsidRPr="009B053A" w:rsidRDefault="006A7121">
            <w:pPr>
              <w:pStyle w:val="TAC"/>
            </w:pPr>
            <w:r w:rsidRPr="009B053A">
              <w:t>1.8 dB</w:t>
            </w:r>
          </w:p>
        </w:tc>
        <w:tc>
          <w:tcPr>
            <w:tcW w:w="1984" w:type="dxa"/>
            <w:tcBorders>
              <w:top w:val="single" w:sz="4" w:space="0" w:color="auto"/>
              <w:left w:val="single" w:sz="4" w:space="0" w:color="auto"/>
              <w:bottom w:val="single" w:sz="4" w:space="0" w:color="auto"/>
              <w:right w:val="single" w:sz="4" w:space="0" w:color="auto"/>
            </w:tcBorders>
            <w:vAlign w:val="center"/>
          </w:tcPr>
          <w:p w14:paraId="426C7FCD" w14:textId="77777777" w:rsidR="00AB2B30" w:rsidRPr="009B053A" w:rsidRDefault="006A7121">
            <w:pPr>
              <w:pStyle w:val="TAC"/>
            </w:pPr>
            <w:r w:rsidRPr="009B053A">
              <w:t>1.8 dB</w:t>
            </w:r>
          </w:p>
        </w:tc>
      </w:tr>
    </w:tbl>
    <w:p w14:paraId="712FF65B" w14:textId="77777777" w:rsidR="00AB2B30" w:rsidRPr="009B053A" w:rsidRDefault="00AB2B30"/>
    <w:p w14:paraId="580AE7DC" w14:textId="77777777" w:rsidR="00AB2B30" w:rsidRPr="009B053A" w:rsidRDefault="006A7121" w:rsidP="001550BB">
      <w:pPr>
        <w:pStyle w:val="Heading5"/>
      </w:pPr>
      <w:bookmarkStart w:id="4926" w:name="_Toc68206271"/>
      <w:bookmarkStart w:id="4927" w:name="_Toc75972072"/>
      <w:bookmarkStart w:id="4928" w:name="_Toc85051504"/>
      <w:bookmarkStart w:id="4929" w:name="_Toc90493523"/>
      <w:bookmarkStart w:id="4930" w:name="_Toc90494163"/>
      <w:bookmarkStart w:id="4931" w:name="_Toc100094201"/>
      <w:bookmarkStart w:id="4932" w:name="_Toc106872867"/>
      <w:bookmarkStart w:id="4933" w:name="_Toc133249924"/>
      <w:r w:rsidRPr="009B053A">
        <w:t>6.5B.2.1.2</w:t>
      </w:r>
      <w:r w:rsidRPr="009B053A">
        <w:tab/>
        <w:t>Additional spectrum emissions mask for intra-band contiguous EN-DC</w:t>
      </w:r>
      <w:bookmarkEnd w:id="4926"/>
      <w:bookmarkEnd w:id="4927"/>
      <w:bookmarkEnd w:id="4928"/>
      <w:bookmarkEnd w:id="4929"/>
      <w:bookmarkEnd w:id="4930"/>
      <w:bookmarkEnd w:id="4931"/>
      <w:bookmarkEnd w:id="4932"/>
      <w:bookmarkEnd w:id="4933"/>
    </w:p>
    <w:p w14:paraId="356DC4DB" w14:textId="77777777" w:rsidR="00AB2B30" w:rsidRPr="009B053A" w:rsidRDefault="006A7121">
      <w:pPr>
        <w:pStyle w:val="H6"/>
      </w:pPr>
      <w:r w:rsidRPr="009B053A">
        <w:t>6.5B.2.1.2.1</w:t>
      </w:r>
      <w:r w:rsidRPr="009B053A">
        <w:tab/>
        <w:t>Test purpose</w:t>
      </w:r>
    </w:p>
    <w:p w14:paraId="4F25C88B" w14:textId="77777777" w:rsidR="00AB2B30" w:rsidRPr="009B053A" w:rsidRDefault="006A7121">
      <w:r w:rsidRPr="009B053A">
        <w:t>To verify that UE transmitter does not cause unacceptable interference to other channels or other systems in terms of transmitter spurious emissions under the deployment scenarios where additional requirements are specified.</w:t>
      </w:r>
    </w:p>
    <w:p w14:paraId="778B652B" w14:textId="77777777" w:rsidR="00AB2B30" w:rsidRPr="009B053A" w:rsidRDefault="006A7121">
      <w:pPr>
        <w:pStyle w:val="H6"/>
      </w:pPr>
      <w:r w:rsidRPr="009B053A">
        <w:t>6.5B.2.1.2.2</w:t>
      </w:r>
      <w:r w:rsidRPr="009B053A">
        <w:tab/>
        <w:t>Test applicability</w:t>
      </w:r>
    </w:p>
    <w:p w14:paraId="39B5194F" w14:textId="77777777" w:rsidR="00AB2B30" w:rsidRPr="009B053A" w:rsidRDefault="006A7121">
      <w:r w:rsidRPr="009B053A">
        <w:t>This test case applies to all types of E-UTRA power class 3 and power class 2 UE release 15 and forward, supporting intra-band contiguous EN-DC.</w:t>
      </w:r>
    </w:p>
    <w:p w14:paraId="7398BABF" w14:textId="77777777" w:rsidR="00AB2B30" w:rsidRPr="009B053A" w:rsidRDefault="006A7121">
      <w:pPr>
        <w:pStyle w:val="H6"/>
      </w:pPr>
      <w:r w:rsidRPr="009B053A">
        <w:t>6.5B.2.1.2.3</w:t>
      </w:r>
      <w:r w:rsidRPr="009B053A">
        <w:tab/>
        <w:t>Minimum conformance requirements</w:t>
      </w:r>
    </w:p>
    <w:p w14:paraId="4541236D" w14:textId="77777777" w:rsidR="00AB2B30" w:rsidRPr="009B053A" w:rsidRDefault="006A7121">
      <w:pPr>
        <w:pStyle w:val="H6"/>
      </w:pPr>
      <w:r w:rsidRPr="009B053A">
        <w:t>6.5B.2.1.2.3.1</w:t>
      </w:r>
      <w:r w:rsidRPr="009B053A">
        <w:tab/>
        <w:t xml:space="preserve">Minimum requirement </w:t>
      </w:r>
      <w:bookmarkStart w:id="4934" w:name="_Hlk522648007"/>
      <w:r w:rsidRPr="009B053A">
        <w:t>for network signalled value "NS_35"</w:t>
      </w:r>
      <w:bookmarkEnd w:id="4934"/>
    </w:p>
    <w:p w14:paraId="6EF8F81E" w14:textId="77777777" w:rsidR="00AB2B30" w:rsidRPr="009B053A" w:rsidRDefault="006A7121">
      <w:r w:rsidRPr="009B053A">
        <w:t xml:space="preserve">For contiguous intra-band EN-DC configuration of DC_(n)71AA when NS_35 is indicated for the UE the requirements in table 6.5B.2.1.2.3-1 </w:t>
      </w:r>
      <w:r w:rsidRPr="009B053A">
        <w:rPr>
          <w:bCs/>
        </w:rPr>
        <w:t xml:space="preserve">apply in the frequency ranges </w:t>
      </w:r>
      <w:r w:rsidRPr="009B053A">
        <w:t>immediately adjacent and outside the aggregation of the said sub-blocks</w:t>
      </w:r>
    </w:p>
    <w:p w14:paraId="605389D6" w14:textId="77777777" w:rsidR="00AB2B30" w:rsidRPr="009B053A" w:rsidRDefault="006A7121">
      <w:r w:rsidRPr="009B053A">
        <w:t>When NS_35 is indicated in the MCG and NS_35 is indicated in the SCG the requirements in table 6.5B.2.1.2.3.1-1 apply in the frequency ranges immediately adjacent and outside the aggregated sub-blocks of the EN-DC configuration for DC_(n)71AA.</w:t>
      </w:r>
    </w:p>
    <w:p w14:paraId="7FDBC927" w14:textId="77777777" w:rsidR="00AB2B30" w:rsidRPr="009B053A" w:rsidRDefault="006A7121">
      <w:pPr>
        <w:pStyle w:val="TH"/>
      </w:pPr>
      <w:r w:rsidRPr="009B053A">
        <w:lastRenderedPageBreak/>
        <w:t xml:space="preserve">Table </w:t>
      </w:r>
      <w:bookmarkStart w:id="4935" w:name="_Hlk504041720"/>
      <w:r w:rsidRPr="009B053A">
        <w:rPr>
          <w:bCs/>
        </w:rPr>
        <w:t>6.5B.2.1.2.3.1-1</w:t>
      </w:r>
      <w:bookmarkEnd w:id="4935"/>
      <w:r w:rsidRPr="009B053A">
        <w:t>: Additional requirements</w:t>
      </w:r>
    </w:p>
    <w:tbl>
      <w:tblPr>
        <w:tblW w:w="99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24"/>
        <w:gridCol w:w="3544"/>
        <w:gridCol w:w="2126"/>
        <w:gridCol w:w="1141"/>
      </w:tblGrid>
      <w:tr w:rsidR="00AB2B30" w:rsidRPr="009B053A" w14:paraId="61013832"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2DC0EB62" w14:textId="77777777" w:rsidR="00AB2B30" w:rsidRPr="009B053A" w:rsidRDefault="00AB2B30">
            <w:pPr>
              <w:pStyle w:val="TAH"/>
            </w:pPr>
          </w:p>
        </w:tc>
        <w:tc>
          <w:tcPr>
            <w:tcW w:w="3544" w:type="dxa"/>
            <w:tcBorders>
              <w:top w:val="single" w:sz="4" w:space="0" w:color="auto"/>
              <w:left w:val="single" w:sz="4" w:space="0" w:color="auto"/>
              <w:bottom w:val="single" w:sz="4" w:space="0" w:color="auto"/>
              <w:right w:val="single" w:sz="4" w:space="0" w:color="auto"/>
            </w:tcBorders>
            <w:vAlign w:val="center"/>
          </w:tcPr>
          <w:p w14:paraId="5D12DF26" w14:textId="77777777" w:rsidR="00AB2B30" w:rsidRPr="009B053A" w:rsidRDefault="006A7121">
            <w:pPr>
              <w:pStyle w:val="TAH"/>
            </w:pPr>
            <w:r w:rsidRPr="009B053A">
              <w:t>Frequency offset of measurement filter centre frequency, f_offset</w:t>
            </w:r>
          </w:p>
        </w:tc>
        <w:tc>
          <w:tcPr>
            <w:tcW w:w="2126" w:type="dxa"/>
            <w:tcBorders>
              <w:top w:val="single" w:sz="4" w:space="0" w:color="auto"/>
              <w:left w:val="single" w:sz="4" w:space="0" w:color="auto"/>
              <w:bottom w:val="single" w:sz="4" w:space="0" w:color="auto"/>
              <w:right w:val="single" w:sz="4" w:space="0" w:color="auto"/>
            </w:tcBorders>
            <w:vAlign w:val="center"/>
          </w:tcPr>
          <w:p w14:paraId="380798C3" w14:textId="77777777" w:rsidR="00AB2B30" w:rsidRPr="009B053A" w:rsidRDefault="006A7121">
            <w:pPr>
              <w:pStyle w:val="TAH"/>
            </w:pPr>
            <w:r w:rsidRPr="009B053A">
              <w:t>Minimum requirement</w:t>
            </w:r>
          </w:p>
          <w:p w14:paraId="167C3028" w14:textId="77777777" w:rsidR="00AB2B30" w:rsidRPr="009B053A" w:rsidRDefault="006A7121">
            <w:pPr>
              <w:pStyle w:val="TAH"/>
            </w:pPr>
            <w:r w:rsidRPr="009B053A">
              <w:t>(dBm)</w:t>
            </w:r>
          </w:p>
        </w:tc>
        <w:tc>
          <w:tcPr>
            <w:tcW w:w="1141" w:type="dxa"/>
            <w:tcBorders>
              <w:top w:val="single" w:sz="4" w:space="0" w:color="auto"/>
              <w:left w:val="single" w:sz="4" w:space="0" w:color="auto"/>
              <w:bottom w:val="single" w:sz="4" w:space="0" w:color="auto"/>
              <w:right w:val="single" w:sz="4" w:space="0" w:color="auto"/>
            </w:tcBorders>
            <w:vAlign w:val="center"/>
          </w:tcPr>
          <w:p w14:paraId="355034AA" w14:textId="77777777" w:rsidR="00AB2B30" w:rsidRPr="009B053A" w:rsidRDefault="006A7121">
            <w:pPr>
              <w:pStyle w:val="TAH"/>
            </w:pPr>
            <w:r w:rsidRPr="009B053A">
              <w:t>Measurement bandwidth</w:t>
            </w:r>
          </w:p>
        </w:tc>
      </w:tr>
      <w:tr w:rsidR="00AB2B30" w:rsidRPr="009B053A" w14:paraId="7680E0E6"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06D5B939" w14:textId="77777777" w:rsidR="00AB2B30" w:rsidRPr="009B053A" w:rsidRDefault="006A7121">
            <w:pPr>
              <w:pStyle w:val="TAC"/>
            </w:pPr>
            <w:r w:rsidRPr="009B053A">
              <w:t xml:space="preserve">0 MHz </w:t>
            </w:r>
            <w:r w:rsidRPr="009B053A">
              <w:sym w:font="Symbol" w:char="F0A3"/>
            </w:r>
            <w:r w:rsidRPr="009B053A">
              <w:t xml:space="preserve"> </w:t>
            </w:r>
            <w:r w:rsidRPr="009B053A">
              <w:sym w:font="Symbol" w:char="F044"/>
            </w:r>
            <w:r w:rsidRPr="009B053A">
              <w:t>f &lt; 0.1 MHz</w:t>
            </w:r>
          </w:p>
        </w:tc>
        <w:tc>
          <w:tcPr>
            <w:tcW w:w="3544" w:type="dxa"/>
            <w:tcBorders>
              <w:top w:val="single" w:sz="4" w:space="0" w:color="auto"/>
              <w:left w:val="single" w:sz="4" w:space="0" w:color="auto"/>
              <w:bottom w:val="single" w:sz="4" w:space="0" w:color="auto"/>
              <w:right w:val="single" w:sz="4" w:space="0" w:color="auto"/>
            </w:tcBorders>
            <w:vAlign w:val="center"/>
          </w:tcPr>
          <w:p w14:paraId="502F7821" w14:textId="77777777" w:rsidR="00AB2B30" w:rsidRPr="009B053A" w:rsidRDefault="006A7121">
            <w:pPr>
              <w:pStyle w:val="TAC"/>
            </w:pPr>
            <w:r w:rsidRPr="009B053A">
              <w:t xml:space="preserve">0.015 MHz </w:t>
            </w:r>
            <w:r w:rsidRPr="009B053A">
              <w:sym w:font="Symbol" w:char="F0A3"/>
            </w:r>
            <w:r w:rsidRPr="009B053A">
              <w:t xml:space="preserve"> f_offset &lt; 0.085 MHz</w:t>
            </w:r>
          </w:p>
        </w:tc>
        <w:tc>
          <w:tcPr>
            <w:tcW w:w="2126" w:type="dxa"/>
            <w:tcBorders>
              <w:top w:val="single" w:sz="4" w:space="0" w:color="auto"/>
              <w:left w:val="single" w:sz="4" w:space="0" w:color="auto"/>
              <w:bottom w:val="single" w:sz="4" w:space="0" w:color="auto"/>
              <w:right w:val="single" w:sz="4" w:space="0" w:color="auto"/>
            </w:tcBorders>
            <w:vAlign w:val="center"/>
          </w:tcPr>
          <w:p w14:paraId="48205B36" w14:textId="77777777" w:rsidR="00AB2B30" w:rsidRPr="009B053A" w:rsidRDefault="006A7121">
            <w:pPr>
              <w:pStyle w:val="TAC"/>
            </w:pPr>
            <w:r w:rsidRPr="009B053A">
              <w:t>-13</w:t>
            </w:r>
          </w:p>
        </w:tc>
        <w:tc>
          <w:tcPr>
            <w:tcW w:w="1141" w:type="dxa"/>
            <w:tcBorders>
              <w:top w:val="single" w:sz="4" w:space="0" w:color="auto"/>
              <w:left w:val="single" w:sz="4" w:space="0" w:color="auto"/>
              <w:bottom w:val="single" w:sz="4" w:space="0" w:color="auto"/>
              <w:right w:val="single" w:sz="4" w:space="0" w:color="auto"/>
            </w:tcBorders>
            <w:vAlign w:val="center"/>
          </w:tcPr>
          <w:p w14:paraId="1C57FC90" w14:textId="77777777" w:rsidR="00AB2B30" w:rsidRPr="009B053A" w:rsidRDefault="006A7121">
            <w:pPr>
              <w:pStyle w:val="TAC"/>
            </w:pPr>
            <w:r w:rsidRPr="009B053A">
              <w:t xml:space="preserve">30 kHz </w:t>
            </w:r>
          </w:p>
        </w:tc>
      </w:tr>
      <w:tr w:rsidR="00AB2B30" w:rsidRPr="009B053A" w14:paraId="6CA86BD7"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4940C76C" w14:textId="77777777" w:rsidR="00AB2B30" w:rsidRPr="009B053A" w:rsidRDefault="006A7121">
            <w:pPr>
              <w:pStyle w:val="TAC"/>
            </w:pPr>
            <w:r w:rsidRPr="009B053A">
              <w:t xml:space="preserve">0.1 MHz </w:t>
            </w:r>
            <w:r w:rsidRPr="009B053A">
              <w:sym w:font="Symbol" w:char="F0A3"/>
            </w:r>
            <w:r w:rsidRPr="009B053A">
              <w:t xml:space="preserve"> </w:t>
            </w:r>
            <w:r w:rsidRPr="009B053A">
              <w:sym w:font="Symbol" w:char="F044"/>
            </w:r>
            <w:r w:rsidRPr="009B053A">
              <w:t>f &lt; ENBW</w:t>
            </w:r>
          </w:p>
        </w:tc>
        <w:tc>
          <w:tcPr>
            <w:tcW w:w="3544" w:type="dxa"/>
            <w:tcBorders>
              <w:top w:val="single" w:sz="4" w:space="0" w:color="auto"/>
              <w:left w:val="single" w:sz="4" w:space="0" w:color="auto"/>
              <w:bottom w:val="single" w:sz="4" w:space="0" w:color="auto"/>
              <w:right w:val="single" w:sz="4" w:space="0" w:color="auto"/>
            </w:tcBorders>
            <w:vAlign w:val="center"/>
          </w:tcPr>
          <w:p w14:paraId="552F5B6A" w14:textId="77777777" w:rsidR="00AB2B30" w:rsidRPr="009B053A" w:rsidRDefault="006A7121">
            <w:pPr>
              <w:pStyle w:val="TAC"/>
            </w:pPr>
            <w:r w:rsidRPr="009B053A">
              <w:t xml:space="preserve">0.15 MHz </w:t>
            </w:r>
            <w:r w:rsidRPr="009B053A">
              <w:sym w:font="Symbol" w:char="F0A3"/>
            </w:r>
            <w:r w:rsidRPr="009B053A">
              <w:t xml:space="preserve"> f_offset &lt; ENBW-0.05 MHz </w:t>
            </w:r>
          </w:p>
        </w:tc>
        <w:tc>
          <w:tcPr>
            <w:tcW w:w="2126" w:type="dxa"/>
            <w:tcBorders>
              <w:top w:val="single" w:sz="4" w:space="0" w:color="auto"/>
              <w:left w:val="single" w:sz="4" w:space="0" w:color="auto"/>
              <w:bottom w:val="single" w:sz="4" w:space="0" w:color="auto"/>
              <w:right w:val="single" w:sz="4" w:space="0" w:color="auto"/>
            </w:tcBorders>
            <w:vAlign w:val="center"/>
          </w:tcPr>
          <w:p w14:paraId="14D2E1E7" w14:textId="77777777" w:rsidR="00AB2B30" w:rsidRPr="009B053A" w:rsidRDefault="006A7121">
            <w:pPr>
              <w:pStyle w:val="TAC"/>
            </w:pPr>
            <w:r w:rsidRPr="009B053A">
              <w:t>-13</w:t>
            </w:r>
          </w:p>
        </w:tc>
        <w:tc>
          <w:tcPr>
            <w:tcW w:w="1141" w:type="dxa"/>
            <w:tcBorders>
              <w:top w:val="single" w:sz="4" w:space="0" w:color="auto"/>
              <w:left w:val="single" w:sz="4" w:space="0" w:color="auto"/>
              <w:bottom w:val="single" w:sz="4" w:space="0" w:color="auto"/>
              <w:right w:val="single" w:sz="4" w:space="0" w:color="auto"/>
            </w:tcBorders>
            <w:vAlign w:val="center"/>
          </w:tcPr>
          <w:p w14:paraId="79312013" w14:textId="77777777" w:rsidR="00AB2B30" w:rsidRPr="009B053A" w:rsidRDefault="006A7121">
            <w:pPr>
              <w:pStyle w:val="TAC"/>
            </w:pPr>
            <w:r w:rsidRPr="009B053A">
              <w:t xml:space="preserve">100 kHz </w:t>
            </w:r>
          </w:p>
        </w:tc>
      </w:tr>
      <w:tr w:rsidR="00AB2B30" w:rsidRPr="009B053A" w14:paraId="5B77A380" w14:textId="77777777">
        <w:trPr>
          <w:cantSplit/>
          <w:jc w:val="center"/>
        </w:trPr>
        <w:tc>
          <w:tcPr>
            <w:tcW w:w="3124" w:type="dxa"/>
            <w:tcBorders>
              <w:top w:val="single" w:sz="4" w:space="0" w:color="auto"/>
              <w:left w:val="single" w:sz="4" w:space="0" w:color="auto"/>
              <w:bottom w:val="single" w:sz="4" w:space="0" w:color="auto"/>
              <w:right w:val="single" w:sz="4" w:space="0" w:color="auto"/>
            </w:tcBorders>
            <w:vAlign w:val="center"/>
          </w:tcPr>
          <w:p w14:paraId="143E0986" w14:textId="77777777" w:rsidR="00AB2B30" w:rsidRPr="009B053A" w:rsidRDefault="006A7121">
            <w:pPr>
              <w:pStyle w:val="TAC"/>
            </w:pPr>
            <w:r w:rsidRPr="009B053A">
              <w:t xml:space="preserve">ENBW </w:t>
            </w:r>
            <w:r w:rsidRPr="009B053A">
              <w:sym w:font="Symbol" w:char="F0A3"/>
            </w:r>
            <w:r w:rsidRPr="009B053A">
              <w:t xml:space="preserve"> </w:t>
            </w:r>
            <w:r w:rsidRPr="009B053A">
              <w:sym w:font="Symbol" w:char="F044"/>
            </w:r>
            <w:r w:rsidRPr="009B053A">
              <w:t>f &lt; ENBW +5 MHz</w:t>
            </w:r>
          </w:p>
        </w:tc>
        <w:tc>
          <w:tcPr>
            <w:tcW w:w="3544" w:type="dxa"/>
            <w:tcBorders>
              <w:top w:val="single" w:sz="4" w:space="0" w:color="auto"/>
              <w:left w:val="single" w:sz="4" w:space="0" w:color="auto"/>
              <w:bottom w:val="single" w:sz="4" w:space="0" w:color="auto"/>
              <w:right w:val="single" w:sz="4" w:space="0" w:color="auto"/>
            </w:tcBorders>
            <w:vAlign w:val="center"/>
          </w:tcPr>
          <w:p w14:paraId="2B001B3E" w14:textId="77777777" w:rsidR="00AB2B30" w:rsidRPr="009B053A" w:rsidRDefault="006A7121">
            <w:pPr>
              <w:pStyle w:val="TAC"/>
            </w:pPr>
            <w:r w:rsidRPr="009B053A">
              <w:t xml:space="preserve">ENBW + 0.5 MHz </w:t>
            </w:r>
            <w:r w:rsidRPr="009B053A">
              <w:sym w:font="Symbol" w:char="F0A3"/>
            </w:r>
            <w:r w:rsidRPr="009B053A">
              <w:t xml:space="preserve"> f_offset &lt; ENBW + 4.5 MHz</w:t>
            </w:r>
          </w:p>
        </w:tc>
        <w:tc>
          <w:tcPr>
            <w:tcW w:w="2126" w:type="dxa"/>
            <w:tcBorders>
              <w:top w:val="single" w:sz="4" w:space="0" w:color="auto"/>
              <w:left w:val="single" w:sz="4" w:space="0" w:color="auto"/>
              <w:bottom w:val="single" w:sz="4" w:space="0" w:color="auto"/>
              <w:right w:val="single" w:sz="4" w:space="0" w:color="auto"/>
            </w:tcBorders>
            <w:vAlign w:val="center"/>
          </w:tcPr>
          <w:p w14:paraId="3E21F0E4" w14:textId="77777777" w:rsidR="00AB2B30" w:rsidRPr="009B053A" w:rsidRDefault="006A7121">
            <w:pPr>
              <w:pStyle w:val="TAC"/>
            </w:pPr>
            <w:r w:rsidRPr="009B053A">
              <w:t>-25</w:t>
            </w:r>
          </w:p>
        </w:tc>
        <w:tc>
          <w:tcPr>
            <w:tcW w:w="1141" w:type="dxa"/>
            <w:tcBorders>
              <w:top w:val="single" w:sz="4" w:space="0" w:color="auto"/>
              <w:left w:val="single" w:sz="4" w:space="0" w:color="auto"/>
              <w:bottom w:val="single" w:sz="4" w:space="0" w:color="auto"/>
              <w:right w:val="single" w:sz="4" w:space="0" w:color="auto"/>
            </w:tcBorders>
            <w:vAlign w:val="center"/>
          </w:tcPr>
          <w:p w14:paraId="37232CBA" w14:textId="77777777" w:rsidR="00AB2B30" w:rsidRPr="009B053A" w:rsidRDefault="006A7121">
            <w:pPr>
              <w:pStyle w:val="TAC"/>
            </w:pPr>
            <w:r w:rsidRPr="009B053A">
              <w:t xml:space="preserve">1 MHz </w:t>
            </w:r>
          </w:p>
        </w:tc>
      </w:tr>
      <w:tr w:rsidR="00AB2B30" w:rsidRPr="009B053A" w14:paraId="7A5AA572" w14:textId="77777777">
        <w:trPr>
          <w:cantSplit/>
          <w:jc w:val="center"/>
        </w:trPr>
        <w:tc>
          <w:tcPr>
            <w:tcW w:w="9935" w:type="dxa"/>
            <w:gridSpan w:val="4"/>
            <w:tcBorders>
              <w:top w:val="single" w:sz="4" w:space="0" w:color="auto"/>
              <w:left w:val="single" w:sz="4" w:space="0" w:color="auto"/>
              <w:bottom w:val="single" w:sz="4" w:space="0" w:color="auto"/>
              <w:right w:val="single" w:sz="4" w:space="0" w:color="auto"/>
            </w:tcBorders>
            <w:vAlign w:val="center"/>
          </w:tcPr>
          <w:p w14:paraId="17C84DBA" w14:textId="77777777" w:rsidR="00AB2B30" w:rsidRPr="009B053A" w:rsidRDefault="006A7121">
            <w:pPr>
              <w:pStyle w:val="TAN"/>
            </w:pPr>
            <w:r w:rsidRPr="009B053A">
              <w:t>NOTE:</w:t>
            </w:r>
            <w:r w:rsidRPr="009B053A">
              <w:tab/>
              <w:t>ENBW is the aggregated bandwidth of an E-UTRA sub-block and an adjacent NR sub-block; there is no frequency separation between the said sub-blocks. The sub-block bandwidths include any internal guard bands.</w:t>
            </w:r>
          </w:p>
        </w:tc>
      </w:tr>
    </w:tbl>
    <w:p w14:paraId="0289EE32" w14:textId="77777777" w:rsidR="00AB2B30" w:rsidRPr="009B053A" w:rsidRDefault="00AB2B30"/>
    <w:p w14:paraId="0083974F" w14:textId="77777777" w:rsidR="00AB2B30" w:rsidRPr="009B053A" w:rsidRDefault="006A7121">
      <w:r w:rsidRPr="009B053A">
        <w:t>The normative reference for this requirement is TS 38.101-3 [4] clause 6.5B.2.1.2.1.</w:t>
      </w:r>
    </w:p>
    <w:p w14:paraId="53506C72" w14:textId="77777777" w:rsidR="00AB2B30" w:rsidRPr="009B053A" w:rsidRDefault="006A7121">
      <w:r w:rsidRPr="009B053A">
        <w:t>Exception requirements for both NR and E-UTRA are defined for this test when transmission on E-UTRA overlap in time with NR.LTE and therefore LTE anchor agnostic approach is not applied. E-UTRA test point analysis is included and E-UTRA measurements are performed.</w:t>
      </w:r>
    </w:p>
    <w:p w14:paraId="4F5D2B79" w14:textId="77777777" w:rsidR="00AB2B30" w:rsidRPr="009B053A" w:rsidRDefault="006A7121">
      <w:r w:rsidRPr="009B053A">
        <w:t>Exception requirements for both NR and E-UTRA are defined for this test when transmission on E-UTRA doesn't overlap in time with NR, for a UE that doesn't support dynamic power sharing. LTE anchor agnostic approach is not applied for this case. E-UTRA test point analysis is included and E-UTRA measurements are performed.</w:t>
      </w:r>
    </w:p>
    <w:p w14:paraId="4459946D" w14:textId="77777777" w:rsidR="00AB2B30" w:rsidRPr="009B053A" w:rsidRDefault="006A7121">
      <w:r w:rsidRPr="009B053A">
        <w:t>No exception requirements for NR or E-UTRA are defined for this test when transmission on E-UTRA doesn't overlap in time with NR, for a UE that supports dynamic power sharing. LTE anchor agnostic approach is not applied for this case.</w:t>
      </w:r>
    </w:p>
    <w:p w14:paraId="3BA000C6" w14:textId="77777777" w:rsidR="00AB2B30" w:rsidRPr="009B053A" w:rsidRDefault="006A7121">
      <w:pPr>
        <w:pStyle w:val="H6"/>
      </w:pPr>
      <w:r w:rsidRPr="009B053A">
        <w:t>6.5B.2.1.2.3.2</w:t>
      </w:r>
      <w:r w:rsidRPr="009B053A">
        <w:tab/>
        <w:t xml:space="preserve">Minimum requirement </w:t>
      </w:r>
      <w:bookmarkStart w:id="4936" w:name="_Hlk522648026"/>
      <w:r w:rsidRPr="009B053A">
        <w:t>for network signalled value "NS_04"</w:t>
      </w:r>
      <w:bookmarkEnd w:id="4936"/>
    </w:p>
    <w:p w14:paraId="044A8A58" w14:textId="77777777" w:rsidR="00AB2B30" w:rsidRPr="009B053A" w:rsidRDefault="006A7121">
      <w:r w:rsidRPr="009B053A">
        <w:t>Additional spectrum emission requirements are signalled by the network to indicate that the UE shall meet an additional requirement for a specific deployment scenario as part of the cell handover/broadcast message.</w:t>
      </w:r>
    </w:p>
    <w:p w14:paraId="3AAA005A" w14:textId="77777777" w:rsidR="00AB2B30" w:rsidRPr="009B053A" w:rsidRDefault="006A7121">
      <w:r w:rsidRPr="009B053A">
        <w:t>The Band 41/n41 SEM transition point from -13 dBm/MHz to -25 dBm/MHz is based on the emission bandwidth. The emission bandwidth is defined as the width of the signal between two points, one below the carrier centre frequency and one above the carrier centre frequency, outside of which all emissions are attenuated at least 26 dB below the transmitter power. Since the 26 dB emission bandwidth is implementation dependent, the transmission bandwidths occupied by RBs is used for the SEM. The emission bandwidth for LTE carriers is document in TS 36.101 [5], and the emission bandwidth for NR carriers is documented in TS 38.101-1 [2]. The total emission bandwidth for contiguous intra-band EN-DC is the sum of the emission bandwidth for each CC plus the guard band between contiguous CCs.</w:t>
      </w:r>
    </w:p>
    <w:p w14:paraId="26DC40E2" w14:textId="77777777" w:rsidR="00AB2B30" w:rsidRPr="009B053A" w:rsidRDefault="006A7121">
      <w:r w:rsidRPr="009B053A">
        <w:t>When "NS_04" is indicated in the cell, the power of any UE emission shall not exceed the levels specified in Table 6.5B.2.1.2.3.2-1.</w:t>
      </w:r>
    </w:p>
    <w:p w14:paraId="6AB1DCD0" w14:textId="77777777" w:rsidR="00AB2B30" w:rsidRPr="009B053A" w:rsidRDefault="006A7121">
      <w:pPr>
        <w:pStyle w:val="TH"/>
      </w:pPr>
      <w:r w:rsidRPr="009B053A">
        <w:t xml:space="preserve">Table </w:t>
      </w:r>
      <w:r w:rsidRPr="009B053A">
        <w:rPr>
          <w:bCs/>
        </w:rPr>
        <w:t>6.5B.2.1.2.3.2-1</w:t>
      </w:r>
      <w:r w:rsidRPr="009B053A">
        <w:t>: n41 SEM with NS_04</w:t>
      </w:r>
    </w:p>
    <w:tbl>
      <w:tblPr>
        <w:tblW w:w="9458" w:type="dxa"/>
        <w:jc w:val="center"/>
        <w:tblCellMar>
          <w:left w:w="70" w:type="dxa"/>
          <w:right w:w="70" w:type="dxa"/>
        </w:tblCellMar>
        <w:tblLook w:val="04A0" w:firstRow="1" w:lastRow="0" w:firstColumn="1" w:lastColumn="0" w:noHBand="0" w:noVBand="1"/>
      </w:tblPr>
      <w:tblGrid>
        <w:gridCol w:w="2526"/>
        <w:gridCol w:w="563"/>
        <w:gridCol w:w="563"/>
        <w:gridCol w:w="563"/>
        <w:gridCol w:w="562"/>
        <w:gridCol w:w="562"/>
        <w:gridCol w:w="562"/>
        <w:gridCol w:w="3557"/>
      </w:tblGrid>
      <w:tr w:rsidR="00AB2B30" w:rsidRPr="009B053A" w14:paraId="059125E1"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4471190A" w14:textId="77777777" w:rsidR="00AB2B30" w:rsidRPr="009B053A" w:rsidRDefault="00AB2B30">
            <w:pPr>
              <w:pStyle w:val="TAH"/>
            </w:pPr>
          </w:p>
        </w:tc>
        <w:tc>
          <w:tcPr>
            <w:tcW w:w="6758" w:type="dxa"/>
            <w:gridSpan w:val="7"/>
            <w:tcBorders>
              <w:top w:val="single" w:sz="4" w:space="0" w:color="auto"/>
              <w:left w:val="nil"/>
              <w:bottom w:val="single" w:sz="4" w:space="0" w:color="auto"/>
              <w:right w:val="single" w:sz="4" w:space="0" w:color="auto"/>
            </w:tcBorders>
            <w:vAlign w:val="center"/>
            <w:hideMark/>
          </w:tcPr>
          <w:p w14:paraId="41DA69AD" w14:textId="77777777" w:rsidR="00AB2B30" w:rsidRPr="009B053A" w:rsidRDefault="006A7121">
            <w:pPr>
              <w:pStyle w:val="TAH"/>
            </w:pPr>
            <w:r w:rsidRPr="009B053A">
              <w:t>Spectrum emission limit (dBm)/ measurement bandwidth</w:t>
            </w:r>
          </w:p>
          <w:p w14:paraId="7314F1E7" w14:textId="77777777" w:rsidR="00AB2B30" w:rsidRPr="009B053A" w:rsidRDefault="006A7121">
            <w:pPr>
              <w:pStyle w:val="TAH"/>
            </w:pPr>
            <w:r w:rsidRPr="009B053A">
              <w:t>for each channel bandwidth</w:t>
            </w:r>
          </w:p>
        </w:tc>
      </w:tr>
      <w:tr w:rsidR="00AB2B30" w:rsidRPr="009B053A" w14:paraId="6B0656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C66DF10" w14:textId="77777777" w:rsidR="00AB2B30" w:rsidRPr="009B053A" w:rsidRDefault="006A7121">
            <w:pPr>
              <w:pStyle w:val="TAH"/>
            </w:pPr>
            <w:r w:rsidRPr="009B053A">
              <w:t>ΔfOOB</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018836BE" w14:textId="77777777" w:rsidR="00AB2B30" w:rsidRPr="009B053A" w:rsidRDefault="006A7121">
            <w:pPr>
              <w:pStyle w:val="TAH"/>
            </w:pPr>
            <w:r w:rsidRPr="009B053A">
              <w:t>10</w:t>
            </w:r>
          </w:p>
          <w:p w14:paraId="61A8C6E7" w14:textId="77777777" w:rsidR="00AB2B30" w:rsidRPr="009B053A" w:rsidRDefault="006A7121">
            <w:pPr>
              <w:pStyle w:val="TAH"/>
            </w:pPr>
            <w:r w:rsidRPr="009B053A">
              <w:t>MHz</w:t>
            </w:r>
          </w:p>
        </w:tc>
        <w:tc>
          <w:tcPr>
            <w:tcW w:w="0" w:type="auto"/>
            <w:tcBorders>
              <w:top w:val="single" w:sz="4" w:space="0" w:color="auto"/>
              <w:left w:val="nil"/>
              <w:bottom w:val="single" w:sz="4" w:space="0" w:color="auto"/>
              <w:right w:val="single" w:sz="4" w:space="0" w:color="auto"/>
            </w:tcBorders>
            <w:vAlign w:val="center"/>
            <w:hideMark/>
          </w:tcPr>
          <w:p w14:paraId="22E36862" w14:textId="77777777" w:rsidR="00AB2B30" w:rsidRPr="009B053A" w:rsidRDefault="006A7121">
            <w:pPr>
              <w:pStyle w:val="TAH"/>
            </w:pPr>
            <w:r w:rsidRPr="009B053A">
              <w:t>15</w:t>
            </w:r>
          </w:p>
          <w:p w14:paraId="09283C17" w14:textId="77777777" w:rsidR="00AB2B30" w:rsidRPr="009B053A" w:rsidRDefault="006A7121">
            <w:pPr>
              <w:pStyle w:val="TAH"/>
            </w:pPr>
            <w:r w:rsidRPr="009B053A">
              <w:t>MHz</w:t>
            </w:r>
          </w:p>
        </w:tc>
        <w:tc>
          <w:tcPr>
            <w:tcW w:w="0" w:type="auto"/>
            <w:tcBorders>
              <w:top w:val="single" w:sz="4" w:space="0" w:color="auto"/>
              <w:left w:val="nil"/>
              <w:bottom w:val="single" w:sz="4" w:space="0" w:color="auto"/>
              <w:right w:val="single" w:sz="4" w:space="0" w:color="auto"/>
            </w:tcBorders>
            <w:vAlign w:val="center"/>
            <w:hideMark/>
          </w:tcPr>
          <w:p w14:paraId="6795F294" w14:textId="77777777" w:rsidR="00AB2B30" w:rsidRPr="009B053A" w:rsidRDefault="006A7121">
            <w:pPr>
              <w:pStyle w:val="TAH"/>
            </w:pPr>
            <w:r w:rsidRPr="009B053A">
              <w:t>20</w:t>
            </w:r>
          </w:p>
          <w:p w14:paraId="7E8808C1" w14:textId="77777777" w:rsidR="00AB2B30" w:rsidRPr="009B053A" w:rsidRDefault="006A7121">
            <w:pPr>
              <w:pStyle w:val="TAH"/>
            </w:pPr>
            <w:r w:rsidRPr="009B053A">
              <w:t>MHz</w:t>
            </w:r>
          </w:p>
        </w:tc>
        <w:tc>
          <w:tcPr>
            <w:tcW w:w="0" w:type="auto"/>
            <w:tcBorders>
              <w:top w:val="single" w:sz="4" w:space="0" w:color="auto"/>
              <w:left w:val="nil"/>
              <w:bottom w:val="single" w:sz="4" w:space="0" w:color="auto"/>
              <w:right w:val="single" w:sz="4" w:space="0" w:color="auto"/>
            </w:tcBorders>
            <w:vAlign w:val="center"/>
            <w:hideMark/>
          </w:tcPr>
          <w:p w14:paraId="43C4D105" w14:textId="77777777" w:rsidR="00AB2B30" w:rsidRPr="009B053A" w:rsidRDefault="006A7121">
            <w:pPr>
              <w:pStyle w:val="TAH"/>
            </w:pPr>
            <w:r w:rsidRPr="009B053A">
              <w:t>40</w:t>
            </w:r>
          </w:p>
          <w:p w14:paraId="70937EDC" w14:textId="77777777" w:rsidR="00AB2B30" w:rsidRPr="009B053A" w:rsidRDefault="006A7121">
            <w:pPr>
              <w:pStyle w:val="TAH"/>
            </w:pPr>
            <w:r w:rsidRPr="009B053A">
              <w:t>MHz</w:t>
            </w:r>
          </w:p>
        </w:tc>
        <w:tc>
          <w:tcPr>
            <w:tcW w:w="0" w:type="auto"/>
            <w:tcBorders>
              <w:top w:val="single" w:sz="4" w:space="0" w:color="auto"/>
              <w:left w:val="nil"/>
              <w:bottom w:val="single" w:sz="4" w:space="0" w:color="auto"/>
              <w:right w:val="single" w:sz="4" w:space="0" w:color="auto"/>
            </w:tcBorders>
            <w:vAlign w:val="center"/>
            <w:hideMark/>
          </w:tcPr>
          <w:p w14:paraId="6576BA27" w14:textId="77777777" w:rsidR="00AB2B30" w:rsidRPr="009B053A" w:rsidRDefault="006A7121">
            <w:pPr>
              <w:pStyle w:val="TAH"/>
            </w:pPr>
            <w:r w:rsidRPr="009B053A">
              <w:t>50</w:t>
            </w:r>
          </w:p>
          <w:p w14:paraId="16D04A4E" w14:textId="77777777" w:rsidR="00AB2B30" w:rsidRPr="009B053A" w:rsidRDefault="006A7121">
            <w:pPr>
              <w:pStyle w:val="TAH"/>
            </w:pPr>
            <w:r w:rsidRPr="009B053A">
              <w:t>MHz</w:t>
            </w:r>
          </w:p>
        </w:tc>
        <w:tc>
          <w:tcPr>
            <w:tcW w:w="0" w:type="auto"/>
            <w:tcBorders>
              <w:top w:val="single" w:sz="4" w:space="0" w:color="auto"/>
              <w:left w:val="nil"/>
              <w:bottom w:val="single" w:sz="4" w:space="0" w:color="auto"/>
              <w:right w:val="single" w:sz="4" w:space="0" w:color="auto"/>
            </w:tcBorders>
            <w:vAlign w:val="center"/>
            <w:hideMark/>
          </w:tcPr>
          <w:p w14:paraId="4FBF4789" w14:textId="77777777" w:rsidR="00AB2B30" w:rsidRPr="009B053A" w:rsidRDefault="006A7121">
            <w:pPr>
              <w:pStyle w:val="TAH"/>
            </w:pPr>
            <w:r w:rsidRPr="009B053A">
              <w:t>&gt; 50</w:t>
            </w:r>
          </w:p>
          <w:p w14:paraId="78282B42" w14:textId="77777777" w:rsidR="00AB2B30" w:rsidRPr="009B053A" w:rsidRDefault="006A7121">
            <w:pPr>
              <w:pStyle w:val="TAH"/>
            </w:pPr>
            <w:r w:rsidRPr="009B053A">
              <w:t>MHz</w:t>
            </w:r>
          </w:p>
        </w:tc>
        <w:tc>
          <w:tcPr>
            <w:tcW w:w="3224" w:type="dxa"/>
            <w:tcBorders>
              <w:top w:val="single" w:sz="4" w:space="0" w:color="auto"/>
              <w:left w:val="nil"/>
              <w:bottom w:val="single" w:sz="4" w:space="0" w:color="auto"/>
              <w:right w:val="single" w:sz="4" w:space="0" w:color="auto"/>
            </w:tcBorders>
            <w:vAlign w:val="center"/>
            <w:hideMark/>
          </w:tcPr>
          <w:p w14:paraId="381070AC" w14:textId="77777777" w:rsidR="00AB2B30" w:rsidRPr="009B053A" w:rsidRDefault="006A7121">
            <w:pPr>
              <w:pStyle w:val="TAH"/>
            </w:pPr>
            <w:r w:rsidRPr="009B053A">
              <w:t>Measurement</w:t>
            </w:r>
          </w:p>
          <w:p w14:paraId="69BF4D53" w14:textId="77777777" w:rsidR="00AB2B30" w:rsidRPr="009B053A" w:rsidRDefault="006A7121">
            <w:pPr>
              <w:pStyle w:val="TAH"/>
            </w:pPr>
            <w:r w:rsidRPr="009B053A">
              <w:t>bandwidth</w:t>
            </w:r>
          </w:p>
        </w:tc>
      </w:tr>
      <w:tr w:rsidR="00AB2B30" w:rsidRPr="009B053A" w14:paraId="44CEBC9E"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D44596A" w14:textId="77777777" w:rsidR="00AB2B30" w:rsidRPr="009B053A" w:rsidRDefault="006A7121">
            <w:pPr>
              <w:pStyle w:val="TAC"/>
            </w:pPr>
            <w:r w:rsidRPr="009B053A">
              <w:t>± 0 - 1</w:t>
            </w:r>
          </w:p>
        </w:tc>
        <w:tc>
          <w:tcPr>
            <w:tcW w:w="0" w:type="auto"/>
            <w:tcBorders>
              <w:top w:val="nil"/>
              <w:left w:val="nil"/>
              <w:bottom w:val="single" w:sz="4" w:space="0" w:color="auto"/>
              <w:right w:val="single" w:sz="4" w:space="0" w:color="auto"/>
            </w:tcBorders>
            <w:noWrap/>
            <w:vAlign w:val="center"/>
            <w:hideMark/>
          </w:tcPr>
          <w:p w14:paraId="72271D2F" w14:textId="77777777" w:rsidR="00AB2B30" w:rsidRPr="009B053A" w:rsidRDefault="006A7121">
            <w:pPr>
              <w:pStyle w:val="TAC"/>
            </w:pPr>
            <w:r w:rsidRPr="009B053A">
              <w:t>-18</w:t>
            </w:r>
          </w:p>
        </w:tc>
        <w:tc>
          <w:tcPr>
            <w:tcW w:w="0" w:type="auto"/>
            <w:tcBorders>
              <w:top w:val="nil"/>
              <w:left w:val="nil"/>
              <w:bottom w:val="single" w:sz="4" w:space="0" w:color="auto"/>
              <w:right w:val="single" w:sz="4" w:space="0" w:color="auto"/>
            </w:tcBorders>
            <w:noWrap/>
            <w:vAlign w:val="center"/>
            <w:hideMark/>
          </w:tcPr>
          <w:p w14:paraId="619780A5" w14:textId="77777777" w:rsidR="00AB2B30" w:rsidRPr="009B053A" w:rsidRDefault="006A7121">
            <w:pPr>
              <w:pStyle w:val="TAC"/>
            </w:pPr>
            <w:r w:rsidRPr="009B053A">
              <w:t>-20</w:t>
            </w:r>
          </w:p>
        </w:tc>
        <w:tc>
          <w:tcPr>
            <w:tcW w:w="0" w:type="auto"/>
            <w:tcBorders>
              <w:top w:val="nil"/>
              <w:left w:val="nil"/>
              <w:bottom w:val="single" w:sz="4" w:space="0" w:color="auto"/>
              <w:right w:val="single" w:sz="4" w:space="0" w:color="auto"/>
            </w:tcBorders>
            <w:noWrap/>
            <w:vAlign w:val="center"/>
            <w:hideMark/>
          </w:tcPr>
          <w:p w14:paraId="0C2F1B6D" w14:textId="77777777" w:rsidR="00AB2B30" w:rsidRPr="009B053A" w:rsidRDefault="006A7121">
            <w:pPr>
              <w:pStyle w:val="TAC"/>
            </w:pPr>
            <w:r w:rsidRPr="009B053A">
              <w:t>-21</w:t>
            </w:r>
          </w:p>
        </w:tc>
        <w:tc>
          <w:tcPr>
            <w:tcW w:w="0" w:type="auto"/>
            <w:tcBorders>
              <w:top w:val="nil"/>
              <w:left w:val="nil"/>
              <w:bottom w:val="single" w:sz="4" w:space="0" w:color="auto"/>
              <w:right w:val="single" w:sz="4" w:space="0" w:color="auto"/>
            </w:tcBorders>
            <w:noWrap/>
            <w:vAlign w:val="center"/>
            <w:hideMark/>
          </w:tcPr>
          <w:p w14:paraId="063BE424" w14:textId="77777777" w:rsidR="00AB2B30" w:rsidRPr="009B053A" w:rsidRDefault="006A7121">
            <w:pPr>
              <w:pStyle w:val="TAC"/>
            </w:pPr>
            <w:r w:rsidRPr="009B053A">
              <w:t>-24</w:t>
            </w:r>
          </w:p>
        </w:tc>
        <w:tc>
          <w:tcPr>
            <w:tcW w:w="0" w:type="auto"/>
            <w:gridSpan w:val="2"/>
            <w:tcBorders>
              <w:top w:val="nil"/>
              <w:left w:val="nil"/>
              <w:bottom w:val="single" w:sz="4" w:space="0" w:color="auto"/>
              <w:right w:val="single" w:sz="4" w:space="0" w:color="auto"/>
            </w:tcBorders>
            <w:noWrap/>
            <w:vAlign w:val="center"/>
            <w:hideMark/>
          </w:tcPr>
          <w:p w14:paraId="42ABEDC1" w14:textId="77777777" w:rsidR="00AB2B30" w:rsidRPr="009B053A" w:rsidRDefault="006A7121">
            <w:pPr>
              <w:pStyle w:val="TAC"/>
            </w:pPr>
            <w:r w:rsidRPr="009B053A">
              <w:t>-25</w:t>
            </w:r>
          </w:p>
        </w:tc>
        <w:tc>
          <w:tcPr>
            <w:tcW w:w="3224" w:type="dxa"/>
            <w:tcBorders>
              <w:top w:val="nil"/>
              <w:left w:val="nil"/>
              <w:bottom w:val="single" w:sz="4" w:space="0" w:color="auto"/>
              <w:right w:val="single" w:sz="4" w:space="0" w:color="auto"/>
            </w:tcBorders>
            <w:noWrap/>
            <w:vAlign w:val="center"/>
            <w:hideMark/>
          </w:tcPr>
          <w:p w14:paraId="58CCD330" w14:textId="77777777" w:rsidR="00AB2B30" w:rsidRPr="009B053A" w:rsidRDefault="006A7121">
            <w:pPr>
              <w:pStyle w:val="TAC"/>
            </w:pPr>
            <w:r w:rsidRPr="009B053A">
              <w:t>30 kHz</w:t>
            </w:r>
          </w:p>
        </w:tc>
      </w:tr>
      <w:tr w:rsidR="00AB2B30" w:rsidRPr="009B053A" w14:paraId="1DE28496"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A26CD9E" w14:textId="77777777" w:rsidR="00AB2B30" w:rsidRPr="009B053A" w:rsidRDefault="006A7121">
            <w:pPr>
              <w:pStyle w:val="TAC"/>
            </w:pPr>
            <w:r w:rsidRPr="009B053A">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4DAB0688" w14:textId="77777777" w:rsidR="00AB2B30" w:rsidRPr="009B053A" w:rsidRDefault="006A7121">
            <w:pPr>
              <w:pStyle w:val="TAC"/>
            </w:pPr>
            <w:r w:rsidRPr="009B053A">
              <w:t>-10</w:t>
            </w:r>
          </w:p>
        </w:tc>
        <w:tc>
          <w:tcPr>
            <w:tcW w:w="3224" w:type="dxa"/>
            <w:vMerge w:val="restart"/>
            <w:tcBorders>
              <w:top w:val="nil"/>
              <w:left w:val="single" w:sz="4" w:space="0" w:color="auto"/>
              <w:bottom w:val="single" w:sz="4" w:space="0" w:color="auto"/>
              <w:right w:val="single" w:sz="4" w:space="0" w:color="auto"/>
            </w:tcBorders>
            <w:noWrap/>
            <w:vAlign w:val="center"/>
            <w:hideMark/>
          </w:tcPr>
          <w:p w14:paraId="35266AF8" w14:textId="77777777" w:rsidR="00AB2B30" w:rsidRPr="009B053A" w:rsidRDefault="006A7121">
            <w:pPr>
              <w:pStyle w:val="TAC"/>
            </w:pPr>
            <w:r w:rsidRPr="009B053A">
              <w:t>1 MHz</w:t>
            </w:r>
          </w:p>
        </w:tc>
      </w:tr>
      <w:tr w:rsidR="00AB2B30" w:rsidRPr="009B053A" w14:paraId="5037AB2D"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160535D4" w14:textId="77777777" w:rsidR="00AB2B30" w:rsidRPr="009B053A" w:rsidRDefault="006A7121">
            <w:pPr>
              <w:pStyle w:val="TAC"/>
            </w:pPr>
            <w:r w:rsidRPr="009B053A">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60EEB67E" w14:textId="77777777" w:rsidR="00AB2B30" w:rsidRPr="009B053A" w:rsidRDefault="006A7121">
            <w:pPr>
              <w:pStyle w:val="TAC"/>
            </w:pPr>
            <w:r w:rsidRPr="009B053A">
              <w:t>-13</w:t>
            </w:r>
          </w:p>
        </w:tc>
        <w:tc>
          <w:tcPr>
            <w:tcW w:w="3224" w:type="dxa"/>
            <w:vMerge/>
            <w:tcBorders>
              <w:top w:val="nil"/>
              <w:left w:val="single" w:sz="4" w:space="0" w:color="auto"/>
              <w:bottom w:val="single" w:sz="4" w:space="0" w:color="auto"/>
              <w:right w:val="single" w:sz="4" w:space="0" w:color="auto"/>
            </w:tcBorders>
            <w:vAlign w:val="center"/>
            <w:hideMark/>
          </w:tcPr>
          <w:p w14:paraId="40DBED9E" w14:textId="77777777" w:rsidR="00AB2B30" w:rsidRPr="009B053A" w:rsidRDefault="00AB2B30">
            <w:pPr>
              <w:pStyle w:val="TAC"/>
            </w:pPr>
          </w:p>
        </w:tc>
      </w:tr>
      <w:tr w:rsidR="00AB2B30" w:rsidRPr="009B053A" w14:paraId="2511965E"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02AEC2F4" w14:textId="77777777" w:rsidR="00AB2B30" w:rsidRPr="009B053A" w:rsidRDefault="006A7121">
            <w:pPr>
              <w:pStyle w:val="TAC"/>
            </w:pPr>
            <w:r w:rsidRPr="009B053A">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579C9CF" w14:textId="77777777" w:rsidR="00AB2B30" w:rsidRPr="009B053A" w:rsidRDefault="006A7121">
            <w:pPr>
              <w:pStyle w:val="TAC"/>
            </w:pPr>
            <w:r w:rsidRPr="009B053A">
              <w:t>-25</w:t>
            </w:r>
          </w:p>
        </w:tc>
        <w:tc>
          <w:tcPr>
            <w:tcW w:w="3224" w:type="dxa"/>
            <w:vMerge/>
            <w:tcBorders>
              <w:top w:val="nil"/>
              <w:left w:val="single" w:sz="4" w:space="0" w:color="auto"/>
              <w:bottom w:val="single" w:sz="4" w:space="0" w:color="auto"/>
              <w:right w:val="single" w:sz="4" w:space="0" w:color="auto"/>
            </w:tcBorders>
            <w:vAlign w:val="center"/>
            <w:hideMark/>
          </w:tcPr>
          <w:p w14:paraId="2C3FC266" w14:textId="77777777" w:rsidR="00AB2B30" w:rsidRPr="009B053A" w:rsidRDefault="00AB2B30">
            <w:pPr>
              <w:pStyle w:val="TAC"/>
            </w:pPr>
          </w:p>
        </w:tc>
      </w:tr>
      <w:tr w:rsidR="00AB2B30" w:rsidRPr="009B053A" w14:paraId="71A25FEF" w14:textId="77777777">
        <w:trPr>
          <w:trHeight w:val="288"/>
          <w:jc w:val="center"/>
        </w:trPr>
        <w:tc>
          <w:tcPr>
            <w:tcW w:w="9458" w:type="dxa"/>
            <w:gridSpan w:val="8"/>
            <w:tcBorders>
              <w:top w:val="single" w:sz="4" w:space="0" w:color="auto"/>
              <w:left w:val="single" w:sz="4" w:space="0" w:color="auto"/>
              <w:bottom w:val="single" w:sz="4" w:space="0" w:color="auto"/>
              <w:right w:val="single" w:sz="4" w:space="0" w:color="auto"/>
            </w:tcBorders>
            <w:noWrap/>
            <w:vAlign w:val="bottom"/>
            <w:hideMark/>
          </w:tcPr>
          <w:p w14:paraId="2EC25E24" w14:textId="77777777" w:rsidR="00AB2B30" w:rsidRPr="009B053A" w:rsidRDefault="006A7121">
            <w:pPr>
              <w:pStyle w:val="TAN"/>
            </w:pPr>
            <w:r w:rsidRPr="009B053A">
              <w:t>NOTE 1:</w:t>
            </w:r>
            <w:r w:rsidRPr="009B053A">
              <w:tab/>
              <w:t>X is defined as the sum of the emission bandwidth of the component carriers plus the guard band between contiguous CCs.</w:t>
            </w:r>
          </w:p>
        </w:tc>
      </w:tr>
    </w:tbl>
    <w:p w14:paraId="7D4735A4" w14:textId="77777777" w:rsidR="00AB2B30" w:rsidRPr="009B053A" w:rsidRDefault="00AB2B30"/>
    <w:p w14:paraId="2FE1C6B2" w14:textId="77777777" w:rsidR="00AB2B30" w:rsidRPr="009B053A" w:rsidRDefault="006A7121">
      <w:r w:rsidRPr="009B053A">
        <w:t>The normative reference for this requirement is TS 38.101-3 [4] clause 6.5B.2.1.2.2.</w:t>
      </w:r>
    </w:p>
    <w:p w14:paraId="039066B8"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55C16254" w14:textId="77777777" w:rsidR="00AB2B30" w:rsidRPr="009B053A" w:rsidRDefault="006A7121">
      <w:pPr>
        <w:pStyle w:val="H6"/>
      </w:pPr>
      <w:r w:rsidRPr="009B053A">
        <w:lastRenderedPageBreak/>
        <w:t>6.5B.2.1.2.4</w:t>
      </w:r>
      <w:r w:rsidRPr="009B053A">
        <w:tab/>
        <w:t>Test description</w:t>
      </w:r>
    </w:p>
    <w:p w14:paraId="76E62746" w14:textId="77777777" w:rsidR="00AB2B30" w:rsidRPr="009B053A" w:rsidRDefault="006A7121">
      <w:pPr>
        <w:pStyle w:val="H6"/>
      </w:pPr>
      <w:bookmarkStart w:id="4937" w:name="_Hlk523171796"/>
      <w:r w:rsidRPr="009B053A">
        <w:t>6.5B.2.1.2.4.1</w:t>
      </w:r>
      <w:bookmarkEnd w:id="4937"/>
      <w:r w:rsidRPr="009B053A">
        <w:tab/>
        <w:t>Initial conditions</w:t>
      </w:r>
    </w:p>
    <w:p w14:paraId="767DA4CF"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939ACF6" w14:textId="77777777" w:rsidR="002014D4" w:rsidRPr="009B053A" w:rsidRDefault="006A7121" w:rsidP="002014D4">
      <w:pPr>
        <w:pStyle w:val="B10"/>
      </w:pPr>
      <w:r w:rsidRPr="009B053A">
        <w:tab/>
      </w:r>
      <w:bookmarkStart w:id="4938" w:name="_Hlk523751091"/>
      <w:r w:rsidR="002014D4"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these configurations shall be tested with applicable test parameters for each EN-DC configuration specified in clause 5.3B.1.2 and are shown in test configuration table 6.2B.3.1.4.1-1 through 6.2B.3.1.4.1-2. The details of the uplink reference measurement channels (RMCs) are specified in </w:t>
      </w:r>
      <w:ins w:id="4939" w:author="3001" w:date="2023-06-16T09:04:00Z">
        <w:r w:rsidR="002014D4" w:rsidRPr="009B053A">
          <w:t>Annex A, clause A.2.</w:t>
        </w:r>
        <w:r w:rsidR="002014D4">
          <w:t>2</w:t>
        </w:r>
        <w:del w:id="4940" w:author="3001" w:date="2023-06-16T09:04:00Z">
          <w:r w:rsidR="002014D4" w:rsidRPr="009B053A" w:rsidDel="00B10C65">
            <w:delText>3</w:delText>
          </w:r>
        </w:del>
        <w:r w:rsidR="002014D4" w:rsidRPr="009B053A">
          <w:t xml:space="preserve"> for E-UTRA RMC for TDD, TS 36.521-1 [10] Annex A, clause A.2.2 for E-UTRA RMC for FDD, and TS 38.521-1 [8] Annex A, clause A.2 for NR RMC</w:t>
        </w:r>
      </w:ins>
      <w:del w:id="4941" w:author="3001" w:date="2023-06-16T09:04:00Z">
        <w:r w:rsidR="002014D4" w:rsidRPr="009B053A" w:rsidDel="001765A8">
          <w:delText>Annex A.2</w:delText>
        </w:r>
      </w:del>
      <w:r w:rsidR="002014D4" w:rsidRPr="009B053A">
        <w:t>. Configurations of PDSCH and PDCCH before measurement are specified in TS 36.521-1 [10] Annex C.2 and in TS 38.521-1 [8] Annex C.2 for E-UTRA CG and NR CG respectively.</w:t>
      </w:r>
    </w:p>
    <w:p w14:paraId="26D475B9" w14:textId="04AD0CB2" w:rsidR="00AB2B30" w:rsidRPr="009B053A" w:rsidRDefault="006A7121" w:rsidP="002014D4">
      <w:pPr>
        <w:pStyle w:val="B10"/>
      </w:pPr>
      <w:r w:rsidRPr="009B053A">
        <w:t>Table 6.5B.2.1.2.4.1-0: E-UTRA test configuration table</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1"/>
        <w:gridCol w:w="2473"/>
        <w:gridCol w:w="1999"/>
        <w:gridCol w:w="1560"/>
        <w:gridCol w:w="1403"/>
      </w:tblGrid>
      <w:tr w:rsidR="00AB2B30" w:rsidRPr="009B053A" w14:paraId="1D3FAB08"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hideMark/>
          </w:tcPr>
          <w:p w14:paraId="3FB4FC4B" w14:textId="77777777" w:rsidR="00AB2B30" w:rsidRPr="009B053A" w:rsidRDefault="006A7121">
            <w:pPr>
              <w:pStyle w:val="TAH"/>
            </w:pPr>
            <w:r w:rsidRPr="009B053A">
              <w:t>E-UTRA Test Parameters</w:t>
            </w:r>
          </w:p>
        </w:tc>
      </w:tr>
      <w:tr w:rsidR="00AB2B30" w:rsidRPr="009B053A" w14:paraId="1655CC88" w14:textId="77777777">
        <w:trPr>
          <w:jc w:val="center"/>
        </w:trPr>
        <w:tc>
          <w:tcPr>
            <w:tcW w:w="1921" w:type="dxa"/>
            <w:vMerge w:val="restart"/>
            <w:tcBorders>
              <w:left w:val="single" w:sz="4" w:space="0" w:color="auto"/>
              <w:right w:val="single" w:sz="4" w:space="0" w:color="auto"/>
            </w:tcBorders>
          </w:tcPr>
          <w:p w14:paraId="2E9106F5" w14:textId="77777777" w:rsidR="00AB2B30" w:rsidRPr="009B053A" w:rsidRDefault="006A7121">
            <w:pPr>
              <w:pStyle w:val="TAH"/>
            </w:pPr>
            <w:r w:rsidRPr="009B053A">
              <w:t>E-UTRA Channel Bandwidth</w:t>
            </w:r>
          </w:p>
        </w:tc>
        <w:tc>
          <w:tcPr>
            <w:tcW w:w="2473" w:type="dxa"/>
            <w:vMerge w:val="restart"/>
            <w:tcBorders>
              <w:left w:val="single" w:sz="4" w:space="0" w:color="auto"/>
              <w:right w:val="single" w:sz="4" w:space="0" w:color="auto"/>
            </w:tcBorders>
          </w:tcPr>
          <w:p w14:paraId="0CC4AF90" w14:textId="77777777" w:rsidR="00AB2B30" w:rsidRPr="009B053A" w:rsidRDefault="006A7121">
            <w:pPr>
              <w:pStyle w:val="TAH"/>
            </w:pPr>
            <w:r w:rsidRPr="009B053A">
              <w:t>E-UTRA Test Frequency</w:t>
            </w:r>
            <w:r w:rsidRPr="009B053A">
              <w:br/>
              <w:t>(Note 1)</w:t>
            </w:r>
          </w:p>
        </w:tc>
        <w:tc>
          <w:tcPr>
            <w:tcW w:w="1999" w:type="dxa"/>
            <w:tcBorders>
              <w:top w:val="single" w:sz="4" w:space="0" w:color="auto"/>
              <w:left w:val="single" w:sz="4" w:space="0" w:color="auto"/>
              <w:bottom w:val="single" w:sz="4" w:space="0" w:color="auto"/>
              <w:right w:val="single" w:sz="4" w:space="0" w:color="auto"/>
            </w:tcBorders>
          </w:tcPr>
          <w:p w14:paraId="708FD085" w14:textId="77777777" w:rsidR="00AB2B30" w:rsidRPr="009B053A" w:rsidRDefault="006A7121">
            <w:pPr>
              <w:pStyle w:val="TAH"/>
            </w:pPr>
            <w:r w:rsidRPr="009B053A">
              <w:t>Downlink</w:t>
            </w:r>
          </w:p>
        </w:tc>
        <w:tc>
          <w:tcPr>
            <w:tcW w:w="2963" w:type="dxa"/>
            <w:gridSpan w:val="2"/>
            <w:tcBorders>
              <w:top w:val="single" w:sz="4" w:space="0" w:color="auto"/>
              <w:left w:val="single" w:sz="4" w:space="0" w:color="auto"/>
              <w:bottom w:val="single" w:sz="4" w:space="0" w:color="auto"/>
              <w:right w:val="single" w:sz="4" w:space="0" w:color="auto"/>
            </w:tcBorders>
          </w:tcPr>
          <w:p w14:paraId="583F7AC5" w14:textId="77777777" w:rsidR="00AB2B30" w:rsidRPr="009B053A" w:rsidRDefault="006A7121">
            <w:pPr>
              <w:pStyle w:val="TAH"/>
            </w:pPr>
            <w:r w:rsidRPr="009B053A">
              <w:t>Uplink</w:t>
            </w:r>
          </w:p>
        </w:tc>
      </w:tr>
      <w:tr w:rsidR="00AB2B30" w:rsidRPr="009B053A" w14:paraId="024B2D49" w14:textId="77777777">
        <w:trPr>
          <w:cantSplit/>
          <w:trHeight w:val="176"/>
          <w:jc w:val="center"/>
        </w:trPr>
        <w:tc>
          <w:tcPr>
            <w:tcW w:w="1921" w:type="dxa"/>
            <w:vMerge/>
            <w:tcBorders>
              <w:left w:val="single" w:sz="4" w:space="0" w:color="auto"/>
              <w:bottom w:val="single" w:sz="4" w:space="0" w:color="auto"/>
              <w:right w:val="single" w:sz="4" w:space="0" w:color="auto"/>
            </w:tcBorders>
          </w:tcPr>
          <w:p w14:paraId="749445A2" w14:textId="77777777" w:rsidR="00AB2B30" w:rsidRPr="009B053A" w:rsidRDefault="00AB2B30">
            <w:pPr>
              <w:pStyle w:val="TAH"/>
            </w:pPr>
          </w:p>
        </w:tc>
        <w:tc>
          <w:tcPr>
            <w:tcW w:w="2473" w:type="dxa"/>
            <w:vMerge/>
            <w:tcBorders>
              <w:left w:val="single" w:sz="4" w:space="0" w:color="auto"/>
              <w:bottom w:val="single" w:sz="4" w:space="0" w:color="auto"/>
              <w:right w:val="single" w:sz="4" w:space="0" w:color="auto"/>
            </w:tcBorders>
          </w:tcPr>
          <w:p w14:paraId="77405BF2" w14:textId="77777777" w:rsidR="00AB2B30" w:rsidRPr="009B053A" w:rsidRDefault="00AB2B30">
            <w:pPr>
              <w:pStyle w:val="TAH"/>
            </w:pPr>
          </w:p>
        </w:tc>
        <w:tc>
          <w:tcPr>
            <w:tcW w:w="1999" w:type="dxa"/>
            <w:vMerge w:val="restart"/>
            <w:tcBorders>
              <w:top w:val="single" w:sz="4" w:space="0" w:color="auto"/>
              <w:left w:val="single" w:sz="4" w:space="0" w:color="auto"/>
              <w:right w:val="single" w:sz="4" w:space="0" w:color="auto"/>
            </w:tcBorders>
          </w:tcPr>
          <w:p w14:paraId="7B145C1B" w14:textId="77777777" w:rsidR="00AB2B30" w:rsidRPr="009B053A" w:rsidRDefault="006A7121">
            <w:pPr>
              <w:pStyle w:val="TAC"/>
              <w:rPr>
                <w:szCs w:val="18"/>
              </w:rPr>
            </w:pPr>
            <w:r w:rsidRPr="009B053A">
              <w:rPr>
                <w:rFonts w:cs="Arial"/>
              </w:rPr>
              <w:t xml:space="preserve">N/A for </w:t>
            </w:r>
            <w:r w:rsidRPr="009B053A">
              <w:t>A-MPR testing.</w:t>
            </w:r>
          </w:p>
        </w:tc>
        <w:tc>
          <w:tcPr>
            <w:tcW w:w="1560" w:type="dxa"/>
            <w:tcBorders>
              <w:top w:val="single" w:sz="4" w:space="0" w:color="auto"/>
              <w:left w:val="single" w:sz="4" w:space="0" w:color="auto"/>
              <w:bottom w:val="single" w:sz="4" w:space="0" w:color="auto"/>
              <w:right w:val="single" w:sz="4" w:space="0" w:color="auto"/>
            </w:tcBorders>
          </w:tcPr>
          <w:p w14:paraId="571E6820" w14:textId="77777777" w:rsidR="00AB2B30" w:rsidRPr="009B053A" w:rsidRDefault="006A7121">
            <w:pPr>
              <w:pStyle w:val="TAH"/>
            </w:pPr>
            <w:r w:rsidRPr="009B053A">
              <w:t>Modulation</w:t>
            </w:r>
          </w:p>
        </w:tc>
        <w:tc>
          <w:tcPr>
            <w:tcW w:w="1403" w:type="dxa"/>
            <w:tcBorders>
              <w:top w:val="single" w:sz="4" w:space="0" w:color="auto"/>
              <w:left w:val="single" w:sz="4" w:space="0" w:color="auto"/>
              <w:bottom w:val="single" w:sz="4" w:space="0" w:color="auto"/>
              <w:right w:val="single" w:sz="4" w:space="0" w:color="auto"/>
            </w:tcBorders>
          </w:tcPr>
          <w:p w14:paraId="448D7841" w14:textId="77777777" w:rsidR="00AB2B30" w:rsidRPr="009B053A" w:rsidRDefault="006A7121">
            <w:pPr>
              <w:pStyle w:val="TAH"/>
            </w:pPr>
            <w:r w:rsidRPr="009B053A">
              <w:t xml:space="preserve">RB allocation </w:t>
            </w:r>
          </w:p>
        </w:tc>
      </w:tr>
      <w:tr w:rsidR="00AB2B30" w:rsidRPr="009B053A" w14:paraId="16275459" w14:textId="77777777">
        <w:trPr>
          <w:jc w:val="center"/>
        </w:trPr>
        <w:tc>
          <w:tcPr>
            <w:tcW w:w="1921" w:type="dxa"/>
            <w:tcBorders>
              <w:top w:val="single" w:sz="4" w:space="0" w:color="auto"/>
              <w:left w:val="single" w:sz="4" w:space="0" w:color="auto"/>
              <w:bottom w:val="single" w:sz="4" w:space="0" w:color="auto"/>
              <w:right w:val="single" w:sz="4" w:space="0" w:color="auto"/>
            </w:tcBorders>
            <w:vAlign w:val="center"/>
            <w:hideMark/>
          </w:tcPr>
          <w:p w14:paraId="1914EA91" w14:textId="77777777" w:rsidR="00AB2B30" w:rsidRPr="009B053A" w:rsidRDefault="006A7121">
            <w:pPr>
              <w:pStyle w:val="TAC"/>
            </w:pPr>
            <w:r w:rsidRPr="009B053A">
              <w:t>20 MHz</w:t>
            </w:r>
          </w:p>
        </w:tc>
        <w:tc>
          <w:tcPr>
            <w:tcW w:w="2473" w:type="dxa"/>
            <w:tcBorders>
              <w:top w:val="single" w:sz="4" w:space="0" w:color="auto"/>
              <w:left w:val="single" w:sz="4" w:space="0" w:color="auto"/>
              <w:bottom w:val="single" w:sz="4" w:space="0" w:color="auto"/>
              <w:right w:val="single" w:sz="4" w:space="0" w:color="auto"/>
            </w:tcBorders>
            <w:vAlign w:val="center"/>
            <w:hideMark/>
          </w:tcPr>
          <w:p w14:paraId="52777420" w14:textId="77777777" w:rsidR="00AB2B30" w:rsidRPr="009B053A" w:rsidRDefault="006A7121">
            <w:pPr>
              <w:pStyle w:val="TAC"/>
            </w:pPr>
            <w:r w:rsidRPr="009B053A">
              <w:t>Low range and High range (Note 2)</w:t>
            </w:r>
          </w:p>
        </w:tc>
        <w:tc>
          <w:tcPr>
            <w:tcW w:w="1999" w:type="dxa"/>
            <w:vMerge/>
            <w:tcBorders>
              <w:left w:val="single" w:sz="4" w:space="0" w:color="auto"/>
              <w:bottom w:val="single" w:sz="4" w:space="0" w:color="auto"/>
              <w:right w:val="single" w:sz="4" w:space="0" w:color="auto"/>
            </w:tcBorders>
            <w:vAlign w:val="center"/>
          </w:tcPr>
          <w:p w14:paraId="4BAEC9FD" w14:textId="77777777" w:rsidR="00AB2B30" w:rsidRPr="009B053A" w:rsidRDefault="00AB2B30">
            <w:pPr>
              <w:pStyle w:val="TAC"/>
            </w:pPr>
          </w:p>
        </w:tc>
        <w:tc>
          <w:tcPr>
            <w:tcW w:w="1560" w:type="dxa"/>
            <w:tcBorders>
              <w:top w:val="single" w:sz="4" w:space="0" w:color="auto"/>
              <w:left w:val="single" w:sz="4" w:space="0" w:color="auto"/>
              <w:bottom w:val="single" w:sz="4" w:space="0" w:color="auto"/>
              <w:right w:val="single" w:sz="4" w:space="0" w:color="auto"/>
            </w:tcBorders>
            <w:vAlign w:val="center"/>
          </w:tcPr>
          <w:p w14:paraId="0B87CB00" w14:textId="77777777" w:rsidR="00AB2B30" w:rsidRPr="009B053A" w:rsidRDefault="006A7121">
            <w:pPr>
              <w:pStyle w:val="TAC"/>
            </w:pPr>
            <w:r w:rsidRPr="009B053A">
              <w:t>QPSK</w:t>
            </w:r>
          </w:p>
        </w:tc>
        <w:tc>
          <w:tcPr>
            <w:tcW w:w="1403" w:type="dxa"/>
            <w:tcBorders>
              <w:top w:val="single" w:sz="4" w:space="0" w:color="auto"/>
              <w:left w:val="single" w:sz="4" w:space="0" w:color="auto"/>
              <w:bottom w:val="single" w:sz="4" w:space="0" w:color="auto"/>
              <w:right w:val="single" w:sz="4" w:space="0" w:color="auto"/>
            </w:tcBorders>
            <w:vAlign w:val="center"/>
          </w:tcPr>
          <w:p w14:paraId="73837B8A" w14:textId="77777777" w:rsidR="00AB2B30" w:rsidRPr="009B053A" w:rsidRDefault="006A7121">
            <w:pPr>
              <w:pStyle w:val="TAC"/>
            </w:pPr>
            <w:r w:rsidRPr="009B053A">
              <w:t>100</w:t>
            </w:r>
          </w:p>
        </w:tc>
      </w:tr>
      <w:tr w:rsidR="00AB2B30" w:rsidRPr="009B053A" w14:paraId="5E400FFD" w14:textId="77777777">
        <w:trPr>
          <w:jc w:val="center"/>
        </w:trPr>
        <w:tc>
          <w:tcPr>
            <w:tcW w:w="9356" w:type="dxa"/>
            <w:gridSpan w:val="5"/>
            <w:tcBorders>
              <w:top w:val="single" w:sz="4" w:space="0" w:color="auto"/>
              <w:left w:val="single" w:sz="4" w:space="0" w:color="auto"/>
              <w:bottom w:val="single" w:sz="4" w:space="0" w:color="auto"/>
              <w:right w:val="single" w:sz="4" w:space="0" w:color="auto"/>
            </w:tcBorders>
          </w:tcPr>
          <w:p w14:paraId="7DDB8D81" w14:textId="77777777" w:rsidR="00AB2B30" w:rsidRPr="009B053A" w:rsidRDefault="006A7121">
            <w:pPr>
              <w:pStyle w:val="TAN"/>
            </w:pPr>
            <w:r w:rsidRPr="009B053A">
              <w:t>NOTE 1:</w:t>
            </w:r>
            <w:r w:rsidRPr="009B053A">
              <w:tab/>
              <w:t>E-UTRA Test Frequency as specified in TS 36.508 [6] clause 4.3.1</w:t>
            </w:r>
          </w:p>
          <w:p w14:paraId="6AD09063" w14:textId="77777777" w:rsidR="00AB2B30" w:rsidRPr="009B053A" w:rsidRDefault="006A7121">
            <w:pPr>
              <w:pStyle w:val="TAN"/>
            </w:pPr>
            <w:r w:rsidRPr="009B053A">
              <w:t>NOTE 2:</w:t>
            </w:r>
            <w:r w:rsidRPr="009B053A">
              <w:tab/>
              <w:t>NR carrier shall be the outermost carrier during test.</w:t>
            </w:r>
          </w:p>
        </w:tc>
      </w:tr>
    </w:tbl>
    <w:p w14:paraId="5AB237A6" w14:textId="77777777" w:rsidR="00AB2B30" w:rsidRPr="009B053A" w:rsidRDefault="00AB2B30"/>
    <w:bookmarkEnd w:id="4938"/>
    <w:p w14:paraId="020DB3E0" w14:textId="77777777" w:rsidR="00AB2B30" w:rsidRPr="009B053A" w:rsidRDefault="006A7121">
      <w:r w:rsidRPr="009B053A">
        <w:t>The initial test configurations for E-UTRA consist of test frequency based on E-UTRA operating band and test channel bandwidth as specified in Table 4.6-1.</w:t>
      </w:r>
    </w:p>
    <w:p w14:paraId="62BA404F" w14:textId="77777777" w:rsidR="00AB2B30" w:rsidRPr="009B053A" w:rsidRDefault="006A7121">
      <w:pPr>
        <w:pStyle w:val="B10"/>
      </w:pPr>
      <w:r w:rsidRPr="009B053A">
        <w:t>1.</w:t>
      </w:r>
      <w:r w:rsidRPr="009B053A">
        <w:tab/>
        <w:t>Connect the SS to the UE antenna connectors as shown in TS 38.508-1 [6] Annex A, Figure A.3.1.2.1 for SS diagram and clause A.3.2.1 for UE diagram.</w:t>
      </w:r>
    </w:p>
    <w:p w14:paraId="1E420FCA"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676470E0"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134B3FEF" w14:textId="77777777" w:rsidR="00AB2B30" w:rsidRPr="009B053A" w:rsidRDefault="006A7121">
      <w:pPr>
        <w:pStyle w:val="B10"/>
      </w:pPr>
      <w:r w:rsidRPr="009B053A">
        <w:t>4.</w:t>
      </w:r>
      <w:r w:rsidRPr="009B053A">
        <w:tab/>
        <w:t>NR downlink signals are initially set up according to Annex C.0, C.1, and C.2 and uplink signals according to Annex G.0, G.1, G.2, and G.3.0 of TS 38.521-1 [8].</w:t>
      </w:r>
    </w:p>
    <w:p w14:paraId="08B05E06" w14:textId="77777777" w:rsidR="002014D4" w:rsidRPr="009B053A" w:rsidRDefault="006A7121" w:rsidP="002014D4">
      <w:pPr>
        <w:pStyle w:val="B10"/>
      </w:pPr>
      <w:r w:rsidRPr="009B053A">
        <w:t>5.</w:t>
      </w:r>
      <w:r w:rsidRPr="009B053A">
        <w:tab/>
      </w:r>
      <w:r w:rsidR="002014D4" w:rsidRPr="009B053A">
        <w:t xml:space="preserve">The UL Reference Measurement channels are </w:t>
      </w:r>
      <w:bookmarkStart w:id="4942" w:name="_Hlk523172598"/>
      <w:r w:rsidR="002014D4" w:rsidRPr="009B053A">
        <w:t xml:space="preserve">set </w:t>
      </w:r>
      <w:del w:id="4943" w:author="3001" w:date="2023-06-16T09:04:00Z">
        <w:r w:rsidR="002014D4" w:rsidRPr="009B053A" w:rsidDel="001765A8">
          <w:delText xml:space="preserve">according to TS 36.521-1 [10] Annex A.2 and TS 38.521-1 [8] Annex A.2 </w:delText>
        </w:r>
      </w:del>
      <w:r w:rsidR="002014D4" w:rsidRPr="009B053A">
        <w:t>for E-UTRA CG link and NR CG link respectively.</w:t>
      </w:r>
    </w:p>
    <w:bookmarkEnd w:id="4942"/>
    <w:p w14:paraId="62B4347B" w14:textId="7113CA84" w:rsidR="00AB2B30" w:rsidRPr="009B053A" w:rsidRDefault="006A7121">
      <w:pPr>
        <w:pStyle w:val="B10"/>
      </w:pPr>
      <w:r w:rsidRPr="009B053A">
        <w:t>6.</w:t>
      </w:r>
      <w:r w:rsidRPr="009B053A">
        <w:tab/>
        <w:t>Propagation conditions are set according to TS 3</w:t>
      </w:r>
      <w:bookmarkStart w:id="4944" w:name="_Hlk523172663"/>
      <w:r w:rsidRPr="009B053A">
        <w:t>6.521-1 [10] Annex B.0 and TS 3</w:t>
      </w:r>
      <w:bookmarkStart w:id="4945" w:name="_Hlk530059368"/>
      <w:r w:rsidRPr="009B053A">
        <w:t xml:space="preserve">8.521-1 [8] </w:t>
      </w:r>
      <w:bookmarkEnd w:id="4945"/>
      <w:r w:rsidRPr="009B053A">
        <w:t>Annex B.0 for E-UTRA CG link and NR CG link respectively.</w:t>
      </w:r>
    </w:p>
    <w:bookmarkEnd w:id="4944"/>
    <w:p w14:paraId="364E3F08" w14:textId="77777777" w:rsidR="00AB2B30" w:rsidRPr="009B053A" w:rsidRDefault="006A7121">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 Connected without release </w:t>
      </w:r>
      <w:r w:rsidRPr="009B053A">
        <w:rPr>
          <w:i/>
        </w:rPr>
        <w:t>On</w:t>
      </w:r>
      <w:r w:rsidRPr="009B053A">
        <w:t xml:space="preserve"> according to TS 38.508-1 [6] clause 4.5. Message contents are defined in clause 6.5B.2.1.2.4.3.</w:t>
      </w:r>
    </w:p>
    <w:p w14:paraId="72D4E268" w14:textId="64517674" w:rsidR="00AB2B30" w:rsidRPr="009B053A" w:rsidRDefault="007B7375">
      <w:pPr>
        <w:pStyle w:val="B10"/>
      </w:pPr>
      <w:r w:rsidRPr="006910BE">
        <w:t>8.</w:t>
      </w:r>
      <w:r w:rsidRPr="006910BE">
        <w:tab/>
      </w:r>
      <w:del w:id="4946" w:author="3025" w:date="2023-06-16T09:04:00Z">
        <w:r w:rsidRPr="006910BE" w:rsidDel="0046086A">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4947"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6BFE9B14" w14:textId="77777777" w:rsidR="00AB2B30" w:rsidRPr="009B053A" w:rsidRDefault="006A7121">
      <w:pPr>
        <w:pStyle w:val="H6"/>
      </w:pPr>
      <w:r w:rsidRPr="009B053A">
        <w:t>6.5B.2.1.2.4.2</w:t>
      </w:r>
      <w:r w:rsidRPr="009B053A">
        <w:tab/>
        <w:t>Test procedure</w:t>
      </w:r>
    </w:p>
    <w:p w14:paraId="21902C4E" w14:textId="45E6F677" w:rsidR="00AB2B30" w:rsidRPr="009B053A" w:rsidRDefault="006A7121">
      <w:pPr>
        <w:pStyle w:val="B10"/>
      </w:pPr>
      <w:r w:rsidRPr="009B053A">
        <w:t>1.</w:t>
      </w:r>
      <w:r w:rsidRPr="009B053A">
        <w:tab/>
        <w:t xml:space="preserve">SS sends uplink scheduling information for each UL HARQ process via PDCCH DCI format 0 and DCI format 0_1 for C_RNTI to schedule the UL RMC according to table 6.2B.3.1.4.1-1 on both EN-DC component carriers. </w:t>
      </w:r>
      <w:r w:rsidRPr="009B053A">
        <w:lastRenderedPageBreak/>
        <w:t>Since the UL has no payload and no loopback data to send the UE sends uplink MAC padding bits on the UL RMC.</w:t>
      </w:r>
    </w:p>
    <w:p w14:paraId="33005E50" w14:textId="77777777" w:rsidR="00AB2B30" w:rsidRPr="009B053A" w:rsidRDefault="006A7121">
      <w:pPr>
        <w:pStyle w:val="B10"/>
      </w:pPr>
      <w:r w:rsidRPr="009B053A">
        <w:t>2.</w:t>
      </w:r>
      <w:r w:rsidRPr="009B053A">
        <w:tab/>
        <w:t>Send continuously uplink power control "up" commands to the UE for NR and E-UTRA carrier until the UE transmits at its P</w:t>
      </w:r>
      <w:r w:rsidRPr="009B053A">
        <w:rPr>
          <w:vertAlign w:val="subscript"/>
        </w:rPr>
        <w:t>UMAX</w:t>
      </w:r>
      <w:r w:rsidRPr="009B053A">
        <w:t xml:space="preserve"> level; allow at least 200 ms </w:t>
      </w:r>
      <w:bookmarkStart w:id="4948" w:name="_Hlk523175632"/>
      <w:r w:rsidRPr="009B053A">
        <w:t xml:space="preserve">from the first TPC command starting from the first TPC command in this step </w:t>
      </w:r>
      <w:bookmarkEnd w:id="4948"/>
      <w:r w:rsidRPr="009B053A">
        <w:t>for the UE to reach P</w:t>
      </w:r>
      <w:r w:rsidRPr="009B053A">
        <w:rPr>
          <w:vertAlign w:val="subscript"/>
        </w:rPr>
        <w:t>UMAX</w:t>
      </w:r>
      <w:r w:rsidRPr="009B053A">
        <w:t xml:space="preserve"> level.</w:t>
      </w:r>
    </w:p>
    <w:p w14:paraId="302F02D2" w14:textId="77777777" w:rsidR="00AB2B30" w:rsidRPr="009B053A" w:rsidRDefault="006A7121">
      <w:pPr>
        <w:pStyle w:val="B10"/>
      </w:pPr>
      <w:r w:rsidRPr="009B053A">
        <w:t>3.</w:t>
      </w:r>
      <w:r w:rsidRPr="009B053A">
        <w:tab/>
        <w:t xml:space="preserve">Measure the mean power over all component carriers for the EN-DC configuration, which shall meet the requirements described in table 6.5B.2.1.2.5.1-1 through to 6.5B.2.1.2.5.2-1. The period of the measurement shall be at least the continuous duration of </w:t>
      </w:r>
      <w:bookmarkStart w:id="4949" w:name="_Hlk523172799"/>
      <w:r w:rsidRPr="009B053A">
        <w:t>one active sub-frame (1ms)</w:t>
      </w:r>
      <w:bookmarkEnd w:id="4949"/>
      <w:r w:rsidRPr="009B053A">
        <w:t>.</w:t>
      </w:r>
      <w:bookmarkStart w:id="4950" w:name="_Hlk523172826"/>
    </w:p>
    <w:bookmarkEnd w:id="4950"/>
    <w:p w14:paraId="168C1160" w14:textId="77777777" w:rsidR="00AB2B30" w:rsidRPr="009B053A" w:rsidRDefault="006A7121">
      <w:pPr>
        <w:pStyle w:val="B10"/>
      </w:pPr>
      <w:r w:rsidRPr="009B053A">
        <w:t>4.</w:t>
      </w:r>
      <w:r w:rsidRPr="009B053A">
        <w:tab/>
        <w:t>Measure the power of the transmitted signal with a measurement filter of bandwidths according to table 6.5B.2.1.2.5-1 through to 6.5B.2.1.2.5.2-1. The centre frequency of the filter shall be stepped in contiguous steps according to the same table. The measured power shall be recorded for each step. The measurement period shall capture the active time slots.</w:t>
      </w:r>
    </w:p>
    <w:p w14:paraId="1683569C" w14:textId="77777777" w:rsidR="00AB2B30" w:rsidRPr="009B053A" w:rsidRDefault="006A7121">
      <w:pPr>
        <w:pStyle w:val="NO"/>
      </w:pPr>
      <w:r w:rsidRPr="009B053A">
        <w:t>NOTE 1:</w:t>
      </w:r>
      <w:r w:rsidRPr="009B053A">
        <w:tab/>
        <w:t>When switching to DFT-s-OFDM waveform, as specified in the test configuration table 6.2B.3.1.4.1-2, send an NR RRCReconfiguration message according to TS 38.508-1 [6] clause 4.6.3 Table 4.6.3-118 PUSCH-Config with TRANSFORM_PRECODER_ENABLED condition.</w:t>
      </w:r>
    </w:p>
    <w:p w14:paraId="479E6421" w14:textId="77777777" w:rsidR="00AB2B30" w:rsidRPr="009B053A" w:rsidRDefault="006A7121">
      <w:pPr>
        <w:pStyle w:val="H6"/>
      </w:pPr>
      <w:r w:rsidRPr="009B053A">
        <w:t>6.5B.2.1.2.4.3</w:t>
      </w:r>
      <w:r w:rsidRPr="009B053A">
        <w:tab/>
        <w:t>Message contents</w:t>
      </w:r>
    </w:p>
    <w:p w14:paraId="22742E71" w14:textId="3B43B221" w:rsidR="00AB2B30" w:rsidRPr="009B053A" w:rsidRDefault="006A7121">
      <w:r w:rsidRPr="009B053A">
        <w:t>Message contents are according to TS 38.508-1 [6] clause 4.6.1, with the following exceptions.</w:t>
      </w:r>
    </w:p>
    <w:p w14:paraId="1FAF3670" w14:textId="77777777" w:rsidR="007704F8" w:rsidRPr="009B053A" w:rsidRDefault="007704F8" w:rsidP="007704F8">
      <w:pPr>
        <w:pStyle w:val="TH"/>
      </w:pPr>
      <w:r w:rsidRPr="009B053A">
        <w:t>Table 6.5B.2.1.2.4.3-1: PhysicalCellGroupConfig for PC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3305"/>
        <w:gridCol w:w="1449"/>
      </w:tblGrid>
      <w:tr w:rsidR="007704F8" w:rsidRPr="009B053A" w14:paraId="5BA62329" w14:textId="77777777" w:rsidTr="007704F8">
        <w:tc>
          <w:tcPr>
            <w:tcW w:w="9635" w:type="dxa"/>
            <w:gridSpan w:val="4"/>
            <w:tcBorders>
              <w:top w:val="single" w:sz="4" w:space="0" w:color="auto"/>
              <w:left w:val="single" w:sz="4" w:space="0" w:color="auto"/>
              <w:bottom w:val="single" w:sz="4" w:space="0" w:color="auto"/>
              <w:right w:val="single" w:sz="4" w:space="0" w:color="auto"/>
            </w:tcBorders>
            <w:hideMark/>
          </w:tcPr>
          <w:p w14:paraId="1FC820FC" w14:textId="77777777" w:rsidR="007704F8" w:rsidRPr="009B053A" w:rsidRDefault="007704F8">
            <w:pPr>
              <w:pStyle w:val="TAL"/>
            </w:pPr>
            <w:r w:rsidRPr="009B053A">
              <w:t xml:space="preserve">Derivation Path: TS 38.508-1 [6] Table 4.6.3-106 </w:t>
            </w:r>
          </w:p>
        </w:tc>
      </w:tr>
      <w:tr w:rsidR="007704F8" w:rsidRPr="009B053A" w14:paraId="2BD7C425" w14:textId="77777777" w:rsidTr="007704F8">
        <w:tc>
          <w:tcPr>
            <w:tcW w:w="3348" w:type="dxa"/>
            <w:tcBorders>
              <w:top w:val="single" w:sz="4" w:space="0" w:color="auto"/>
              <w:left w:val="single" w:sz="4" w:space="0" w:color="auto"/>
              <w:bottom w:val="single" w:sz="4" w:space="0" w:color="auto"/>
              <w:right w:val="single" w:sz="4" w:space="0" w:color="auto"/>
            </w:tcBorders>
            <w:hideMark/>
          </w:tcPr>
          <w:p w14:paraId="0F9FBDE7" w14:textId="77777777" w:rsidR="007704F8" w:rsidRPr="009B053A" w:rsidRDefault="007704F8">
            <w:pPr>
              <w:pStyle w:val="TAH"/>
            </w:pPr>
            <w:r w:rsidRPr="009B053A">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7E4510DE" w14:textId="77777777" w:rsidR="007704F8" w:rsidRPr="009B053A" w:rsidRDefault="007704F8">
            <w:pPr>
              <w:pStyle w:val="TAH"/>
            </w:pPr>
            <w:r w:rsidRPr="009B053A">
              <w:t>Value/remark</w:t>
            </w:r>
          </w:p>
        </w:tc>
        <w:tc>
          <w:tcPr>
            <w:tcW w:w="3307" w:type="dxa"/>
            <w:tcBorders>
              <w:top w:val="single" w:sz="4" w:space="0" w:color="auto"/>
              <w:left w:val="single" w:sz="4" w:space="0" w:color="auto"/>
              <w:bottom w:val="single" w:sz="4" w:space="0" w:color="auto"/>
              <w:right w:val="single" w:sz="4" w:space="0" w:color="auto"/>
            </w:tcBorders>
            <w:hideMark/>
          </w:tcPr>
          <w:p w14:paraId="3AA51F91" w14:textId="77777777" w:rsidR="007704F8" w:rsidRPr="009B053A" w:rsidRDefault="007704F8">
            <w:pPr>
              <w:pStyle w:val="TAH"/>
            </w:pPr>
            <w:r w:rsidRPr="009B053A">
              <w:t>Comment</w:t>
            </w:r>
          </w:p>
        </w:tc>
        <w:tc>
          <w:tcPr>
            <w:tcW w:w="1450" w:type="dxa"/>
            <w:tcBorders>
              <w:top w:val="single" w:sz="4" w:space="0" w:color="auto"/>
              <w:left w:val="single" w:sz="4" w:space="0" w:color="auto"/>
              <w:bottom w:val="single" w:sz="4" w:space="0" w:color="auto"/>
              <w:right w:val="single" w:sz="4" w:space="0" w:color="auto"/>
            </w:tcBorders>
            <w:hideMark/>
          </w:tcPr>
          <w:p w14:paraId="6BB8CE85" w14:textId="77777777" w:rsidR="007704F8" w:rsidRPr="009B053A" w:rsidRDefault="007704F8">
            <w:pPr>
              <w:pStyle w:val="TAH"/>
            </w:pPr>
            <w:r w:rsidRPr="009B053A">
              <w:t>Condition</w:t>
            </w:r>
          </w:p>
        </w:tc>
      </w:tr>
      <w:tr w:rsidR="007704F8" w:rsidRPr="009B053A" w14:paraId="6316F056" w14:textId="77777777" w:rsidTr="007704F8">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0F8C94CA" w14:textId="77777777" w:rsidR="007704F8" w:rsidRPr="009B053A" w:rsidRDefault="007704F8">
            <w:pPr>
              <w:pStyle w:val="TAL"/>
            </w:pPr>
            <w:r w:rsidRPr="009B053A">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1F34B897" w14:textId="77777777" w:rsidR="007704F8" w:rsidRPr="009B053A" w:rsidRDefault="007704F8">
            <w:pPr>
              <w:pStyle w:val="TAL"/>
              <w:jc w:val="center"/>
            </w:pPr>
            <w:r w:rsidRPr="009B053A">
              <w:t>23</w:t>
            </w:r>
          </w:p>
        </w:tc>
        <w:tc>
          <w:tcPr>
            <w:tcW w:w="3307" w:type="dxa"/>
            <w:tcBorders>
              <w:top w:val="single" w:sz="4" w:space="0" w:color="auto"/>
              <w:left w:val="single" w:sz="4" w:space="0" w:color="auto"/>
              <w:bottom w:val="single" w:sz="4" w:space="0" w:color="auto"/>
              <w:right w:val="single" w:sz="4" w:space="0" w:color="auto"/>
            </w:tcBorders>
          </w:tcPr>
          <w:p w14:paraId="449A3CF7" w14:textId="77777777" w:rsidR="007704F8" w:rsidRPr="009B053A"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6C21ADD7" w14:textId="77777777" w:rsidR="007704F8" w:rsidRPr="009B053A" w:rsidRDefault="007704F8">
            <w:pPr>
              <w:pStyle w:val="TAL"/>
            </w:pPr>
            <w:r w:rsidRPr="009B053A">
              <w:t>Power config A (NOTE 1)</w:t>
            </w:r>
          </w:p>
        </w:tc>
      </w:tr>
      <w:tr w:rsidR="007704F8" w:rsidRPr="009B053A" w14:paraId="776F4FF8" w14:textId="77777777" w:rsidTr="007704F8">
        <w:tc>
          <w:tcPr>
            <w:tcW w:w="9635" w:type="dxa"/>
            <w:vMerge/>
            <w:tcBorders>
              <w:top w:val="single" w:sz="4" w:space="0" w:color="auto"/>
              <w:left w:val="single" w:sz="4" w:space="0" w:color="auto"/>
              <w:bottom w:val="single" w:sz="4" w:space="0" w:color="auto"/>
              <w:right w:val="single" w:sz="4" w:space="0" w:color="auto"/>
            </w:tcBorders>
            <w:vAlign w:val="center"/>
            <w:hideMark/>
          </w:tcPr>
          <w:p w14:paraId="020F0E5A" w14:textId="77777777" w:rsidR="007704F8" w:rsidRPr="009B053A" w:rsidRDefault="007704F8">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6A656E2" w14:textId="77777777" w:rsidR="007704F8" w:rsidRPr="009B053A" w:rsidRDefault="007704F8">
            <w:pPr>
              <w:pStyle w:val="TAL"/>
              <w:jc w:val="center"/>
            </w:pPr>
            <w:r w:rsidRPr="009B053A">
              <w:t>20</w:t>
            </w:r>
          </w:p>
        </w:tc>
        <w:tc>
          <w:tcPr>
            <w:tcW w:w="3307" w:type="dxa"/>
            <w:tcBorders>
              <w:top w:val="single" w:sz="4" w:space="0" w:color="auto"/>
              <w:left w:val="single" w:sz="4" w:space="0" w:color="auto"/>
              <w:bottom w:val="single" w:sz="4" w:space="0" w:color="auto"/>
              <w:right w:val="single" w:sz="4" w:space="0" w:color="auto"/>
            </w:tcBorders>
          </w:tcPr>
          <w:p w14:paraId="065FDAD3" w14:textId="77777777" w:rsidR="007704F8" w:rsidRPr="009B053A" w:rsidRDefault="007704F8">
            <w:pPr>
              <w:pStyle w:val="TAC"/>
            </w:pPr>
          </w:p>
        </w:tc>
        <w:tc>
          <w:tcPr>
            <w:tcW w:w="1450" w:type="dxa"/>
            <w:tcBorders>
              <w:top w:val="single" w:sz="4" w:space="0" w:color="auto"/>
              <w:left w:val="single" w:sz="4" w:space="0" w:color="auto"/>
              <w:bottom w:val="single" w:sz="4" w:space="0" w:color="auto"/>
              <w:right w:val="single" w:sz="4" w:space="0" w:color="auto"/>
            </w:tcBorders>
            <w:hideMark/>
          </w:tcPr>
          <w:p w14:paraId="265A760B" w14:textId="77777777" w:rsidR="007704F8" w:rsidRPr="009B053A" w:rsidRDefault="007704F8">
            <w:pPr>
              <w:pStyle w:val="TAL"/>
            </w:pPr>
            <w:r w:rsidRPr="009B053A">
              <w:t>Power config B (NOTE 2)</w:t>
            </w:r>
          </w:p>
        </w:tc>
      </w:tr>
      <w:tr w:rsidR="007704F8" w:rsidRPr="009B053A" w14:paraId="29E82B24" w14:textId="77777777" w:rsidTr="007704F8">
        <w:trPr>
          <w:trHeight w:val="424"/>
        </w:trPr>
        <w:tc>
          <w:tcPr>
            <w:tcW w:w="9635" w:type="dxa"/>
            <w:gridSpan w:val="4"/>
            <w:tcBorders>
              <w:top w:val="single" w:sz="4" w:space="0" w:color="auto"/>
              <w:left w:val="single" w:sz="4" w:space="0" w:color="auto"/>
              <w:bottom w:val="single" w:sz="4" w:space="0" w:color="auto"/>
              <w:right w:val="single" w:sz="4" w:space="0" w:color="auto"/>
            </w:tcBorders>
            <w:hideMark/>
          </w:tcPr>
          <w:p w14:paraId="045BE458" w14:textId="77777777" w:rsidR="007704F8" w:rsidRPr="009B053A" w:rsidRDefault="007704F8">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5453B233" w14:textId="77777777" w:rsidR="007704F8" w:rsidRPr="009B053A" w:rsidRDefault="007704F8">
            <w:pPr>
              <w:pStyle w:val="TAL"/>
              <w:rPr>
                <w:lang w:eastAsia="en-US"/>
              </w:rPr>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2F1563EC" w14:textId="77777777" w:rsidR="007704F8" w:rsidRPr="009B053A" w:rsidRDefault="007704F8"/>
    <w:p w14:paraId="5E266078" w14:textId="4F269BA4" w:rsidR="00AB2B30" w:rsidRPr="009B053A" w:rsidRDefault="006A7121">
      <w:pPr>
        <w:pStyle w:val="TH"/>
      </w:pPr>
      <w:r w:rsidRPr="009B053A">
        <w:t xml:space="preserve">Table 6.5B.2.1.2.4.3-1: </w:t>
      </w:r>
      <w:r w:rsidRPr="009B053A">
        <w:rPr>
          <w:i/>
          <w:iCs/>
        </w:rPr>
        <w:t>RRCConnectionReconfiguration</w:t>
      </w:r>
      <w:r w:rsidRPr="009B053A">
        <w:t>: nr-Config-r15</w:t>
      </w:r>
      <w:r w:rsidR="007704F8" w:rsidRPr="009B053A">
        <w:t xml:space="preserve"> for PC3</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3544"/>
        <w:gridCol w:w="1245"/>
      </w:tblGrid>
      <w:tr w:rsidR="00AB2B30" w:rsidRPr="009B053A" w14:paraId="6A2C9247"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014FB703" w14:textId="77777777" w:rsidR="00AB2B30" w:rsidRPr="009B053A" w:rsidRDefault="006A7121">
            <w:pPr>
              <w:pStyle w:val="TAL"/>
            </w:pPr>
            <w:r w:rsidRPr="009B053A">
              <w:t>Derivation Path: TS 36.508 [11], Table 4.6.1-8</w:t>
            </w:r>
          </w:p>
        </w:tc>
      </w:tr>
      <w:tr w:rsidR="00AB2B30" w:rsidRPr="009B053A" w14:paraId="5800A25A" w14:textId="77777777" w:rsidTr="007704F8">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F4A3BB"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A1E7E" w14:textId="77777777" w:rsidR="00AB2B30" w:rsidRPr="009B053A" w:rsidRDefault="006A7121">
            <w:pPr>
              <w:pStyle w:val="TAH"/>
            </w:pPr>
            <w:r w:rsidRPr="009B053A">
              <w:t>Value/remark</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B08E49" w14:textId="77777777" w:rsidR="00AB2B30" w:rsidRPr="009B053A" w:rsidRDefault="006A7121">
            <w:pPr>
              <w:pStyle w:val="TAH"/>
            </w:pPr>
            <w:r w:rsidRPr="009B053A">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4F3712" w14:textId="77777777" w:rsidR="00AB2B30" w:rsidRPr="009B053A" w:rsidRDefault="006A7121">
            <w:pPr>
              <w:pStyle w:val="TAH"/>
            </w:pPr>
            <w:r w:rsidRPr="009B053A">
              <w:t>Condition</w:t>
            </w:r>
          </w:p>
        </w:tc>
      </w:tr>
      <w:tr w:rsidR="007704F8" w:rsidRPr="009B053A" w14:paraId="34A1737E"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B61376E" w14:textId="77777777" w:rsidR="007704F8" w:rsidRPr="009B053A" w:rsidRDefault="007704F8" w:rsidP="007704F8">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83D8B" w14:textId="77777777" w:rsidR="007704F8" w:rsidRPr="009B053A" w:rsidRDefault="007704F8" w:rsidP="007704F8">
            <w:pPr>
              <w:pStyle w:val="TAC"/>
            </w:pPr>
            <w:r w:rsidRPr="009B053A">
              <w:rPr>
                <w:rFonts w:eastAsia="MS Mincho"/>
              </w:rPr>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A7DDB62" w14:textId="099025C7" w:rsidR="007704F8" w:rsidRPr="009B053A"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5608EE" w14:textId="2A30E55B" w:rsidR="007704F8" w:rsidRPr="009B053A" w:rsidRDefault="007704F8" w:rsidP="007704F8">
            <w:pPr>
              <w:pStyle w:val="TAL"/>
            </w:pPr>
            <w:r w:rsidRPr="009B053A">
              <w:t>Power config A (NOTE 1)</w:t>
            </w:r>
          </w:p>
        </w:tc>
      </w:tr>
      <w:tr w:rsidR="007704F8" w:rsidRPr="009B053A" w14:paraId="7204DB4E" w14:textId="77777777" w:rsidTr="007704F8">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0D88B3B" w14:textId="77777777" w:rsidR="007704F8" w:rsidRPr="009B053A" w:rsidRDefault="007704F8" w:rsidP="007704F8">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6223D5" w14:textId="77777777" w:rsidR="007704F8" w:rsidRPr="009B053A" w:rsidRDefault="007704F8" w:rsidP="007704F8">
            <w:pPr>
              <w:pStyle w:val="TAC"/>
              <w:rPr>
                <w:rFonts w:eastAsia="MS Mincho"/>
              </w:rPr>
            </w:pPr>
            <w:r w:rsidRPr="009B053A">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59493" w14:textId="4A5BDE05" w:rsidR="007704F8" w:rsidRPr="009B053A" w:rsidRDefault="007704F8" w:rsidP="007704F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177FB" w14:textId="30DB8B35" w:rsidR="007704F8" w:rsidRPr="009B053A" w:rsidRDefault="007704F8" w:rsidP="007704F8">
            <w:pPr>
              <w:pStyle w:val="TAL"/>
            </w:pPr>
            <w:r w:rsidRPr="009B053A">
              <w:t>Power config B (NOTE 2)</w:t>
            </w:r>
          </w:p>
        </w:tc>
      </w:tr>
      <w:tr w:rsidR="00AB2B30" w:rsidRPr="009B053A" w14:paraId="492D2CF3" w14:textId="77777777" w:rsidTr="007704F8">
        <w:tc>
          <w:tcPr>
            <w:tcW w:w="3261" w:type="dxa"/>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F5E3ABE" w14:textId="77777777" w:rsidR="00AB2B30" w:rsidRPr="009B053A" w:rsidRDefault="006A7121">
            <w:pPr>
              <w:pStyle w:val="TAL"/>
            </w:pPr>
            <w:r w:rsidRPr="009B053A">
              <w:t>P-Max</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006B29" w14:textId="77777777" w:rsidR="00AB2B30" w:rsidRPr="009B053A" w:rsidRDefault="006A7121">
            <w:pPr>
              <w:pStyle w:val="TAC"/>
            </w:pPr>
            <w:r w:rsidRPr="009B053A">
              <w:t>23</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1BB918" w14:textId="49D40D36"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98A636" w14:textId="77777777" w:rsidR="00AB2B30" w:rsidRPr="009B053A" w:rsidRDefault="00AB2B30">
            <w:pPr>
              <w:pStyle w:val="TAL"/>
            </w:pPr>
          </w:p>
        </w:tc>
      </w:tr>
      <w:tr w:rsidR="00AB2B30" w:rsidRPr="009B053A" w14:paraId="52B7F24D" w14:textId="77777777" w:rsidTr="00BF220C">
        <w:trPr>
          <w:trHeight w:val="37"/>
        </w:trPr>
        <w:tc>
          <w:tcPr>
            <w:tcW w:w="3261" w:type="dxa"/>
            <w:vMerge/>
            <w:tcBorders>
              <w:left w:val="single" w:sz="4" w:space="0" w:color="auto"/>
              <w:right w:val="single" w:sz="4" w:space="0" w:color="auto"/>
            </w:tcBorders>
            <w:tcMar>
              <w:top w:w="0" w:type="dxa"/>
              <w:left w:w="108" w:type="dxa"/>
              <w:bottom w:w="0" w:type="dxa"/>
              <w:right w:w="108" w:type="dxa"/>
            </w:tcMar>
            <w:vAlign w:val="center"/>
          </w:tcPr>
          <w:p w14:paraId="65223D1E"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8F95BE" w14:textId="77777777" w:rsidR="00AB2B30" w:rsidRPr="009B053A" w:rsidRDefault="006A7121">
            <w:pPr>
              <w:pStyle w:val="TAC"/>
            </w:pPr>
            <w:r w:rsidRPr="009B053A">
              <w:t>20</w:t>
            </w:r>
          </w:p>
        </w:tc>
        <w:tc>
          <w:tcPr>
            <w:tcW w:w="35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707ECE" w14:textId="670BBF82" w:rsidR="00AB2B30" w:rsidRPr="009B053A" w:rsidRDefault="00AB2B3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BD6426" w14:textId="77777777" w:rsidR="00AB2B30" w:rsidRPr="009B053A" w:rsidRDefault="00AB2B30">
            <w:pPr>
              <w:pStyle w:val="TAL"/>
            </w:pPr>
          </w:p>
        </w:tc>
      </w:tr>
      <w:tr w:rsidR="007704F8" w:rsidRPr="009B053A" w14:paraId="50E4B478" w14:textId="77777777" w:rsidTr="00E21522">
        <w:trPr>
          <w:trHeight w:val="37"/>
        </w:trPr>
        <w:tc>
          <w:tcPr>
            <w:tcW w:w="9609" w:type="dxa"/>
            <w:gridSpan w:val="4"/>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8706278" w14:textId="77777777" w:rsidR="007704F8" w:rsidRPr="009B053A" w:rsidRDefault="007704F8" w:rsidP="007704F8">
            <w:pPr>
              <w:pStyle w:val="TAL"/>
            </w:pPr>
            <w:r w:rsidRPr="009B053A">
              <w:t>NOTE 1:</w:t>
            </w:r>
            <w:r w:rsidRPr="009B053A">
              <w:tab/>
              <w:t>Applies when E-UTRA UL transmission not overlapping with NR UL transmission in time.</w:t>
            </w:r>
          </w:p>
          <w:p w14:paraId="5E57299F" w14:textId="7A7E605E" w:rsidR="007704F8" w:rsidRPr="009B053A" w:rsidRDefault="007704F8" w:rsidP="007704F8">
            <w:pPr>
              <w:pStyle w:val="TAL"/>
            </w:pPr>
            <w:r w:rsidRPr="009B053A">
              <w:t>NOTE 2:</w:t>
            </w:r>
            <w:r w:rsidRPr="009B053A">
              <w:tab/>
              <w:t>Applies when E-UTRA UL transmission overlapping with NR UL transmission in time.</w:t>
            </w:r>
          </w:p>
        </w:tc>
      </w:tr>
    </w:tbl>
    <w:p w14:paraId="75D74E68" w14:textId="39A3F08C" w:rsidR="00AB2B30" w:rsidRPr="009B053A" w:rsidRDefault="00AB2B30" w:rsidP="007704F8"/>
    <w:p w14:paraId="1687E593" w14:textId="77777777" w:rsidR="007704F8" w:rsidRPr="009B053A" w:rsidRDefault="007704F8" w:rsidP="007704F8">
      <w:pPr>
        <w:pStyle w:val="TH"/>
      </w:pPr>
      <w:r w:rsidRPr="009B053A">
        <w:t>Table 6.5B.2.1.2.4.3-3: PhysicalCellGroupConfig for PC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27"/>
        <w:gridCol w:w="1440"/>
        <w:gridCol w:w="3511"/>
        <w:gridCol w:w="1472"/>
      </w:tblGrid>
      <w:tr w:rsidR="007704F8" w:rsidRPr="009B053A" w14:paraId="7EBE81D0" w14:textId="77777777" w:rsidTr="007704F8">
        <w:tc>
          <w:tcPr>
            <w:tcW w:w="9747" w:type="dxa"/>
            <w:gridSpan w:val="4"/>
            <w:tcBorders>
              <w:top w:val="single" w:sz="4" w:space="0" w:color="auto"/>
              <w:left w:val="single" w:sz="4" w:space="0" w:color="auto"/>
              <w:bottom w:val="single" w:sz="4" w:space="0" w:color="auto"/>
              <w:right w:val="single" w:sz="4" w:space="0" w:color="auto"/>
            </w:tcBorders>
            <w:hideMark/>
          </w:tcPr>
          <w:p w14:paraId="767EEFB2" w14:textId="77777777" w:rsidR="007704F8" w:rsidRPr="009B053A" w:rsidRDefault="007704F8">
            <w:pPr>
              <w:pStyle w:val="TAL"/>
            </w:pPr>
            <w:r w:rsidRPr="009B053A">
              <w:t>Derivation Path: TS 38.508-1 [6], Table 4.6.3-106</w:t>
            </w:r>
          </w:p>
        </w:tc>
      </w:tr>
      <w:tr w:rsidR="007704F8" w:rsidRPr="009B053A" w14:paraId="331C9A6E" w14:textId="77777777" w:rsidTr="00BF220C">
        <w:tc>
          <w:tcPr>
            <w:tcW w:w="3325" w:type="dxa"/>
            <w:tcBorders>
              <w:top w:val="single" w:sz="4" w:space="0" w:color="auto"/>
              <w:left w:val="single" w:sz="4" w:space="0" w:color="auto"/>
              <w:bottom w:val="single" w:sz="4" w:space="0" w:color="auto"/>
              <w:right w:val="single" w:sz="4" w:space="0" w:color="auto"/>
            </w:tcBorders>
            <w:hideMark/>
          </w:tcPr>
          <w:p w14:paraId="6D86F608" w14:textId="77777777" w:rsidR="007704F8" w:rsidRPr="009B053A" w:rsidRDefault="007704F8">
            <w:pPr>
              <w:pStyle w:val="TAH"/>
            </w:pPr>
            <w:r w:rsidRPr="009B053A">
              <w:t>Information Element</w:t>
            </w:r>
          </w:p>
        </w:tc>
        <w:tc>
          <w:tcPr>
            <w:tcW w:w="1440" w:type="dxa"/>
            <w:tcBorders>
              <w:top w:val="single" w:sz="4" w:space="0" w:color="auto"/>
              <w:left w:val="single" w:sz="4" w:space="0" w:color="auto"/>
              <w:bottom w:val="single" w:sz="4" w:space="0" w:color="auto"/>
              <w:right w:val="single" w:sz="4" w:space="0" w:color="auto"/>
            </w:tcBorders>
            <w:hideMark/>
          </w:tcPr>
          <w:p w14:paraId="6D997947" w14:textId="77777777" w:rsidR="007704F8" w:rsidRPr="009B053A" w:rsidRDefault="007704F8">
            <w:pPr>
              <w:pStyle w:val="TAH"/>
            </w:pPr>
            <w:r w:rsidRPr="009B053A">
              <w:t>Value/remark</w:t>
            </w:r>
          </w:p>
        </w:tc>
        <w:tc>
          <w:tcPr>
            <w:tcW w:w="3510" w:type="dxa"/>
            <w:tcBorders>
              <w:top w:val="single" w:sz="4" w:space="0" w:color="auto"/>
              <w:left w:val="single" w:sz="4" w:space="0" w:color="auto"/>
              <w:bottom w:val="single" w:sz="4" w:space="0" w:color="auto"/>
              <w:right w:val="single" w:sz="4" w:space="0" w:color="auto"/>
            </w:tcBorders>
            <w:hideMark/>
          </w:tcPr>
          <w:p w14:paraId="33CE9A0C" w14:textId="77777777" w:rsidR="007704F8" w:rsidRPr="009B053A" w:rsidRDefault="007704F8">
            <w:pPr>
              <w:pStyle w:val="TAH"/>
            </w:pPr>
            <w:r w:rsidRPr="009B053A">
              <w:t>Comment</w:t>
            </w:r>
          </w:p>
        </w:tc>
        <w:tc>
          <w:tcPr>
            <w:tcW w:w="1472" w:type="dxa"/>
            <w:tcBorders>
              <w:top w:val="single" w:sz="4" w:space="0" w:color="auto"/>
              <w:left w:val="single" w:sz="4" w:space="0" w:color="auto"/>
              <w:bottom w:val="single" w:sz="4" w:space="0" w:color="auto"/>
              <w:right w:val="single" w:sz="4" w:space="0" w:color="auto"/>
            </w:tcBorders>
            <w:hideMark/>
          </w:tcPr>
          <w:p w14:paraId="17F87E93" w14:textId="77777777" w:rsidR="007704F8" w:rsidRPr="009B053A" w:rsidRDefault="007704F8">
            <w:pPr>
              <w:pStyle w:val="TAH"/>
            </w:pPr>
            <w:r w:rsidRPr="009B053A">
              <w:t>Condition</w:t>
            </w:r>
          </w:p>
        </w:tc>
      </w:tr>
      <w:tr w:rsidR="007704F8" w:rsidRPr="009B053A" w14:paraId="2419540E" w14:textId="77777777" w:rsidTr="00BF220C">
        <w:tc>
          <w:tcPr>
            <w:tcW w:w="3325" w:type="dxa"/>
            <w:tcBorders>
              <w:top w:val="single" w:sz="4" w:space="0" w:color="auto"/>
              <w:left w:val="single" w:sz="4" w:space="0" w:color="auto"/>
              <w:bottom w:val="nil"/>
              <w:right w:val="single" w:sz="4" w:space="0" w:color="auto"/>
            </w:tcBorders>
            <w:hideMark/>
          </w:tcPr>
          <w:p w14:paraId="6B5D3D4F" w14:textId="77777777" w:rsidR="007704F8" w:rsidRPr="009B053A" w:rsidRDefault="007704F8">
            <w:pPr>
              <w:pStyle w:val="TAL"/>
            </w:pPr>
            <w:r w:rsidRPr="009B053A">
              <w:t>p-NR-FR1</w:t>
            </w:r>
          </w:p>
        </w:tc>
        <w:tc>
          <w:tcPr>
            <w:tcW w:w="1440" w:type="dxa"/>
            <w:tcBorders>
              <w:top w:val="single" w:sz="4" w:space="0" w:color="auto"/>
              <w:left w:val="single" w:sz="4" w:space="0" w:color="auto"/>
              <w:bottom w:val="single" w:sz="4" w:space="0" w:color="auto"/>
              <w:right w:val="single" w:sz="4" w:space="0" w:color="auto"/>
            </w:tcBorders>
            <w:hideMark/>
          </w:tcPr>
          <w:p w14:paraId="7305E73F" w14:textId="77777777" w:rsidR="007704F8" w:rsidRPr="009B053A" w:rsidRDefault="007704F8">
            <w:pPr>
              <w:pStyle w:val="TAL"/>
            </w:pPr>
            <w:r w:rsidRPr="009B053A">
              <w:t>26</w:t>
            </w:r>
          </w:p>
        </w:tc>
        <w:tc>
          <w:tcPr>
            <w:tcW w:w="3510" w:type="dxa"/>
            <w:tcBorders>
              <w:top w:val="single" w:sz="4" w:space="0" w:color="auto"/>
              <w:left w:val="single" w:sz="4" w:space="0" w:color="auto"/>
              <w:bottom w:val="single" w:sz="4" w:space="0" w:color="auto"/>
              <w:right w:val="single" w:sz="4" w:space="0" w:color="auto"/>
            </w:tcBorders>
          </w:tcPr>
          <w:p w14:paraId="44855D4A" w14:textId="77777777" w:rsidR="007704F8" w:rsidRPr="009B053A"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4B58AE08" w14:textId="77777777" w:rsidR="007704F8" w:rsidRPr="009B053A" w:rsidRDefault="007704F8">
            <w:pPr>
              <w:pStyle w:val="TAL"/>
            </w:pPr>
            <w:r w:rsidRPr="009B053A">
              <w:t>Power config A (NOTE 1)</w:t>
            </w:r>
          </w:p>
        </w:tc>
      </w:tr>
      <w:tr w:rsidR="007704F8" w:rsidRPr="009B053A" w14:paraId="06DB6338" w14:textId="77777777" w:rsidTr="00BF220C">
        <w:tc>
          <w:tcPr>
            <w:tcW w:w="3325" w:type="dxa"/>
            <w:tcBorders>
              <w:top w:val="nil"/>
              <w:left w:val="single" w:sz="4" w:space="0" w:color="auto"/>
              <w:bottom w:val="single" w:sz="4" w:space="0" w:color="auto"/>
              <w:right w:val="single" w:sz="4" w:space="0" w:color="auto"/>
            </w:tcBorders>
          </w:tcPr>
          <w:p w14:paraId="7ABA6D2E" w14:textId="77777777" w:rsidR="007704F8" w:rsidRPr="009B053A" w:rsidRDefault="007704F8">
            <w:pPr>
              <w:pStyle w:val="TAL"/>
            </w:pPr>
          </w:p>
        </w:tc>
        <w:tc>
          <w:tcPr>
            <w:tcW w:w="1440" w:type="dxa"/>
            <w:tcBorders>
              <w:top w:val="single" w:sz="4" w:space="0" w:color="auto"/>
              <w:left w:val="single" w:sz="4" w:space="0" w:color="auto"/>
              <w:bottom w:val="single" w:sz="4" w:space="0" w:color="auto"/>
              <w:right w:val="single" w:sz="4" w:space="0" w:color="auto"/>
            </w:tcBorders>
            <w:hideMark/>
          </w:tcPr>
          <w:p w14:paraId="5CFB8495" w14:textId="77777777" w:rsidR="007704F8" w:rsidRPr="009B053A" w:rsidRDefault="007704F8">
            <w:pPr>
              <w:pStyle w:val="TAL"/>
            </w:pPr>
            <w:r w:rsidRPr="009B053A">
              <w:t>23</w:t>
            </w:r>
          </w:p>
        </w:tc>
        <w:tc>
          <w:tcPr>
            <w:tcW w:w="3510" w:type="dxa"/>
            <w:tcBorders>
              <w:top w:val="single" w:sz="4" w:space="0" w:color="auto"/>
              <w:left w:val="single" w:sz="4" w:space="0" w:color="auto"/>
              <w:bottom w:val="single" w:sz="4" w:space="0" w:color="auto"/>
              <w:right w:val="single" w:sz="4" w:space="0" w:color="auto"/>
            </w:tcBorders>
          </w:tcPr>
          <w:p w14:paraId="381A202C" w14:textId="77777777" w:rsidR="007704F8" w:rsidRPr="009B053A" w:rsidRDefault="007704F8">
            <w:pPr>
              <w:pStyle w:val="TAL"/>
            </w:pPr>
          </w:p>
        </w:tc>
        <w:tc>
          <w:tcPr>
            <w:tcW w:w="1472" w:type="dxa"/>
            <w:tcBorders>
              <w:top w:val="single" w:sz="4" w:space="0" w:color="auto"/>
              <w:left w:val="single" w:sz="4" w:space="0" w:color="auto"/>
              <w:bottom w:val="single" w:sz="4" w:space="0" w:color="auto"/>
              <w:right w:val="single" w:sz="4" w:space="0" w:color="auto"/>
            </w:tcBorders>
            <w:hideMark/>
          </w:tcPr>
          <w:p w14:paraId="5D50FBDE" w14:textId="77777777" w:rsidR="007704F8" w:rsidRPr="009B053A" w:rsidRDefault="007704F8">
            <w:pPr>
              <w:pStyle w:val="TAL"/>
            </w:pPr>
            <w:r w:rsidRPr="009B053A">
              <w:t>Power config B (NOTE 2)</w:t>
            </w:r>
          </w:p>
        </w:tc>
      </w:tr>
      <w:tr w:rsidR="007704F8" w:rsidRPr="009B053A" w14:paraId="437941D8" w14:textId="77777777" w:rsidTr="007704F8">
        <w:tc>
          <w:tcPr>
            <w:tcW w:w="9747" w:type="dxa"/>
            <w:gridSpan w:val="4"/>
            <w:tcBorders>
              <w:top w:val="nil"/>
              <w:left w:val="single" w:sz="4" w:space="0" w:color="auto"/>
              <w:bottom w:val="single" w:sz="4" w:space="0" w:color="auto"/>
              <w:right w:val="single" w:sz="4" w:space="0" w:color="auto"/>
            </w:tcBorders>
            <w:hideMark/>
          </w:tcPr>
          <w:p w14:paraId="297A2094" w14:textId="77777777" w:rsidR="007704F8" w:rsidRPr="009B053A" w:rsidRDefault="007704F8">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4D40A14F" w14:textId="77777777" w:rsidR="007704F8" w:rsidRPr="009B053A" w:rsidRDefault="007704F8">
            <w:pPr>
              <w:pStyle w:val="TAL"/>
              <w:rPr>
                <w:lang w:eastAsia="en-US"/>
              </w:rPr>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1DDFD5C2" w14:textId="77777777" w:rsidR="007704F8" w:rsidRPr="009B053A" w:rsidRDefault="007704F8" w:rsidP="007704F8">
      <w:pPr>
        <w:rPr>
          <w:lang w:eastAsia="en-US"/>
        </w:rPr>
      </w:pPr>
    </w:p>
    <w:p w14:paraId="2F184899" w14:textId="77777777" w:rsidR="007704F8" w:rsidRPr="009B053A" w:rsidRDefault="007704F8" w:rsidP="007704F8">
      <w:pPr>
        <w:pStyle w:val="TH"/>
      </w:pPr>
      <w:r w:rsidRPr="009B053A">
        <w:lastRenderedPageBreak/>
        <w:t xml:space="preserve">Table 6.5B.2.1.2.4.3-4: </w:t>
      </w:r>
      <w:r w:rsidRPr="009B053A">
        <w:rPr>
          <w:i/>
          <w:iCs/>
        </w:rPr>
        <w:t>RRCConnectionReconfiguration</w:t>
      </w:r>
      <w:r w:rsidRPr="009B053A">
        <w:t>: nr-Config-r15 for PC2</w:t>
      </w:r>
    </w:p>
    <w:tbl>
      <w:tblPr>
        <w:tblW w:w="9615"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28"/>
        <w:gridCol w:w="1441"/>
        <w:gridCol w:w="3512"/>
        <w:gridCol w:w="1434"/>
      </w:tblGrid>
      <w:tr w:rsidR="007704F8" w:rsidRPr="009B053A" w14:paraId="6218FF5C" w14:textId="77777777" w:rsidTr="007704F8">
        <w:tc>
          <w:tcPr>
            <w:tcW w:w="9609" w:type="dxa"/>
            <w:gridSpan w:val="4"/>
            <w:tcBorders>
              <w:top w:val="single" w:sz="4" w:space="0" w:color="auto"/>
              <w:left w:val="single" w:sz="4" w:space="0" w:color="auto"/>
              <w:bottom w:val="single" w:sz="4" w:space="0" w:color="auto"/>
              <w:right w:val="single" w:sz="4" w:space="0" w:color="auto"/>
            </w:tcBorders>
            <w:hideMark/>
          </w:tcPr>
          <w:p w14:paraId="51A5D63F" w14:textId="77777777" w:rsidR="007704F8" w:rsidRPr="009B053A" w:rsidRDefault="007704F8">
            <w:pPr>
              <w:pStyle w:val="TAL"/>
            </w:pPr>
            <w:r w:rsidRPr="009B053A">
              <w:t>Derivation Path: TS 36.508 [11], Table 4.6.1-8</w:t>
            </w:r>
          </w:p>
        </w:tc>
      </w:tr>
      <w:tr w:rsidR="007704F8" w:rsidRPr="009B053A" w14:paraId="5F6EF5E5" w14:textId="77777777" w:rsidTr="007704F8">
        <w:tc>
          <w:tcPr>
            <w:tcW w:w="32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94968" w14:textId="77777777" w:rsidR="007704F8" w:rsidRPr="009B053A" w:rsidRDefault="007704F8">
            <w:pPr>
              <w:pStyle w:val="TAH"/>
            </w:pPr>
            <w:r w:rsidRPr="009B053A">
              <w:t>Information Element</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20495" w14:textId="77777777" w:rsidR="007704F8" w:rsidRPr="009B053A" w:rsidRDefault="007704F8">
            <w:pPr>
              <w:pStyle w:val="TAH"/>
            </w:pPr>
            <w:r w:rsidRPr="009B053A">
              <w:t>Value/remark</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68DE4" w14:textId="77777777" w:rsidR="007704F8" w:rsidRPr="009B053A" w:rsidRDefault="007704F8">
            <w:pPr>
              <w:pStyle w:val="TAH"/>
            </w:pPr>
            <w:r w:rsidRPr="009B053A">
              <w:t>Comment</w:t>
            </w: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E1B6C" w14:textId="77777777" w:rsidR="007704F8" w:rsidRPr="009B053A" w:rsidRDefault="007704F8">
            <w:pPr>
              <w:pStyle w:val="TAH"/>
            </w:pPr>
            <w:r w:rsidRPr="009B053A">
              <w:t>Condition</w:t>
            </w:r>
          </w:p>
        </w:tc>
      </w:tr>
      <w:tr w:rsidR="007704F8" w:rsidRPr="009B053A" w14:paraId="632ECEBA" w14:textId="77777777" w:rsidTr="007704F8">
        <w:tc>
          <w:tcPr>
            <w:tcW w:w="322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DC2F2E" w14:textId="77777777" w:rsidR="007704F8" w:rsidRPr="009B053A" w:rsidRDefault="007704F8">
            <w:pPr>
              <w:pStyle w:val="TAL"/>
            </w:pPr>
            <w:r w:rsidRPr="009B053A">
              <w:t>p-MaxEUTRA-r15</w:t>
            </w: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ABB26" w14:textId="77777777" w:rsidR="007704F8" w:rsidRPr="009B053A" w:rsidRDefault="007704F8">
            <w:pPr>
              <w:pStyle w:val="TAL"/>
            </w:pPr>
            <w:r w:rsidRPr="009B053A">
              <w:rPr>
                <w:rFonts w:eastAsia="MS Mincho"/>
              </w:rPr>
              <w:t>26</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A6690" w14:textId="77777777" w:rsidR="007704F8" w:rsidRPr="009B053A"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FD8046" w14:textId="77777777" w:rsidR="007704F8" w:rsidRPr="009B053A" w:rsidRDefault="007704F8">
            <w:pPr>
              <w:pStyle w:val="TAL"/>
            </w:pPr>
            <w:r w:rsidRPr="009B053A">
              <w:t>Power config A (NOTE 1)</w:t>
            </w:r>
          </w:p>
        </w:tc>
      </w:tr>
      <w:tr w:rsidR="007704F8" w:rsidRPr="009B053A" w14:paraId="2E2C208D" w14:textId="77777777" w:rsidTr="007704F8">
        <w:tc>
          <w:tcPr>
            <w:tcW w:w="3226" w:type="dxa"/>
            <w:tcBorders>
              <w:top w:val="nil"/>
              <w:left w:val="single" w:sz="4" w:space="0" w:color="auto"/>
              <w:bottom w:val="nil"/>
              <w:right w:val="single" w:sz="4" w:space="0" w:color="auto"/>
            </w:tcBorders>
            <w:tcMar>
              <w:top w:w="0" w:type="dxa"/>
              <w:left w:w="108" w:type="dxa"/>
              <w:bottom w:w="0" w:type="dxa"/>
              <w:right w:w="108" w:type="dxa"/>
            </w:tcMar>
          </w:tcPr>
          <w:p w14:paraId="15BD927C" w14:textId="77777777" w:rsidR="007704F8" w:rsidRPr="009B053A" w:rsidRDefault="007704F8">
            <w:pPr>
              <w:pStyle w:val="TAL"/>
            </w:pPr>
          </w:p>
        </w:tc>
        <w:tc>
          <w:tcPr>
            <w:tcW w:w="14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A95B84" w14:textId="77777777" w:rsidR="007704F8" w:rsidRPr="009B053A" w:rsidRDefault="007704F8">
            <w:pPr>
              <w:pStyle w:val="TAL"/>
              <w:rPr>
                <w:rFonts w:eastAsia="MS Mincho"/>
              </w:rPr>
            </w:pPr>
            <w:r w:rsidRPr="009B053A">
              <w:t>23</w:t>
            </w:r>
          </w:p>
        </w:tc>
        <w:tc>
          <w:tcPr>
            <w:tcW w:w="35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8A0D6" w14:textId="77777777" w:rsidR="007704F8" w:rsidRPr="009B053A" w:rsidRDefault="007704F8">
            <w:pPr>
              <w:pStyle w:val="TAL"/>
            </w:pPr>
          </w:p>
        </w:tc>
        <w:tc>
          <w:tcPr>
            <w:tcW w:w="14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EE8F8" w14:textId="77777777" w:rsidR="007704F8" w:rsidRPr="009B053A" w:rsidRDefault="007704F8">
            <w:pPr>
              <w:pStyle w:val="TAL"/>
            </w:pPr>
            <w:r w:rsidRPr="009B053A">
              <w:t>Power config B (NOTE 2)</w:t>
            </w:r>
          </w:p>
        </w:tc>
      </w:tr>
      <w:tr w:rsidR="007704F8" w:rsidRPr="009B053A" w14:paraId="3033823D" w14:textId="77777777" w:rsidTr="007704F8">
        <w:tc>
          <w:tcPr>
            <w:tcW w:w="9609"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E98C60" w14:textId="77777777" w:rsidR="007704F8" w:rsidRPr="009B053A" w:rsidRDefault="007704F8">
            <w:pPr>
              <w:pStyle w:val="TAN"/>
              <w:rPr>
                <w:lang w:eastAsia="ja-JP"/>
              </w:rPr>
            </w:pPr>
            <w:r w:rsidRPr="009B053A">
              <w:rPr>
                <w:lang w:eastAsia="ja-JP"/>
              </w:rPr>
              <w:t>NOTE 1:</w:t>
            </w:r>
            <w:r w:rsidRPr="009B053A">
              <w:rPr>
                <w:lang w:eastAsia="ja-JP"/>
              </w:rPr>
              <w:tab/>
              <w:t>Applies</w:t>
            </w:r>
            <w:r w:rsidRPr="009B053A">
              <w:t xml:space="preserve"> when </w:t>
            </w:r>
            <w:r w:rsidRPr="009B053A">
              <w:rPr>
                <w:lang w:eastAsia="ja-JP"/>
              </w:rPr>
              <w:t>E-UTRA UL transmission not overlapping with NR UL transmission in time.</w:t>
            </w:r>
          </w:p>
          <w:p w14:paraId="33BB36D6" w14:textId="77777777" w:rsidR="007704F8" w:rsidRPr="009B053A" w:rsidRDefault="007704F8">
            <w:pPr>
              <w:pStyle w:val="TAN"/>
              <w:rPr>
                <w:lang w:eastAsia="en-US"/>
              </w:rPr>
            </w:pPr>
            <w:r w:rsidRPr="009B053A">
              <w:rPr>
                <w:lang w:eastAsia="ja-JP"/>
              </w:rPr>
              <w:t>NOTE 2:</w:t>
            </w:r>
            <w:r w:rsidRPr="009B053A">
              <w:rPr>
                <w:lang w:eastAsia="ja-JP"/>
              </w:rPr>
              <w:tab/>
              <w:t>Applies</w:t>
            </w:r>
            <w:r w:rsidRPr="009B053A">
              <w:t xml:space="preserve"> when E-UTRA UL transmission overlapping with NR UL transmission in time.</w:t>
            </w:r>
          </w:p>
        </w:tc>
      </w:tr>
    </w:tbl>
    <w:p w14:paraId="4318377A" w14:textId="77777777" w:rsidR="007704F8" w:rsidRPr="009B053A" w:rsidRDefault="007704F8" w:rsidP="007704F8">
      <w:pPr>
        <w:rPr>
          <w:lang w:eastAsia="en-US"/>
        </w:rPr>
      </w:pPr>
    </w:p>
    <w:p w14:paraId="13150A95" w14:textId="77777777" w:rsidR="007704F8" w:rsidRPr="009B053A" w:rsidRDefault="007704F8" w:rsidP="007704F8">
      <w:pPr>
        <w:pStyle w:val="TH"/>
      </w:pPr>
      <w:bookmarkStart w:id="4951" w:name="OLE_LINK144"/>
      <w:bookmarkStart w:id="4952" w:name="OLE_LINK145"/>
      <w:r w:rsidRPr="009B053A">
        <w:t xml:space="preserve">Table 6.5B.2.1.2.4.3-5: </w:t>
      </w:r>
      <w:r w:rsidRPr="009B053A">
        <w:rPr>
          <w:i/>
          <w:iCs/>
        </w:rPr>
        <w:t>SystemInfomationBlockType1:</w:t>
      </w:r>
      <w:r w:rsidRPr="009B053A">
        <w:t xml:space="preserve"> tdd-Config if E-UTRA on TDD band</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77"/>
        <w:gridCol w:w="2627"/>
        <w:gridCol w:w="1701"/>
        <w:gridCol w:w="1275"/>
      </w:tblGrid>
      <w:tr w:rsidR="007704F8" w:rsidRPr="009B053A" w14:paraId="2250222F" w14:textId="77777777" w:rsidTr="007704F8">
        <w:tc>
          <w:tcPr>
            <w:tcW w:w="9781" w:type="dxa"/>
            <w:gridSpan w:val="4"/>
            <w:tcBorders>
              <w:top w:val="single" w:sz="4" w:space="0" w:color="auto"/>
              <w:left w:val="single" w:sz="4" w:space="0" w:color="auto"/>
              <w:bottom w:val="single" w:sz="4" w:space="0" w:color="auto"/>
              <w:right w:val="single" w:sz="4" w:space="0" w:color="auto"/>
            </w:tcBorders>
            <w:hideMark/>
          </w:tcPr>
          <w:p w14:paraId="29439FA4" w14:textId="77777777" w:rsidR="007704F8" w:rsidRPr="009B053A" w:rsidRDefault="007704F8">
            <w:pPr>
              <w:pStyle w:val="TAL"/>
              <w:spacing w:line="254" w:lineRule="auto"/>
            </w:pPr>
            <w:r w:rsidRPr="009B053A">
              <w:t>Derivation Path: TS 36.508 [11], Table 4.6.3-23</w:t>
            </w:r>
          </w:p>
        </w:tc>
      </w:tr>
      <w:tr w:rsidR="007704F8" w:rsidRPr="009B053A" w14:paraId="4B421DBB"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C231D" w14:textId="77777777" w:rsidR="007704F8" w:rsidRPr="009B053A" w:rsidRDefault="007704F8">
            <w:pPr>
              <w:pStyle w:val="TAH"/>
              <w:spacing w:line="254" w:lineRule="auto"/>
            </w:pPr>
            <w:r w:rsidRPr="009B053A">
              <w:t>Information Ele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1BF8A9" w14:textId="77777777" w:rsidR="007704F8" w:rsidRPr="009B053A" w:rsidRDefault="007704F8">
            <w:pPr>
              <w:pStyle w:val="TAH"/>
              <w:spacing w:line="254" w:lineRule="auto"/>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1F3F3E" w14:textId="77777777" w:rsidR="007704F8" w:rsidRPr="009B053A" w:rsidRDefault="007704F8">
            <w:pPr>
              <w:pStyle w:val="TAH"/>
              <w:spacing w:line="254" w:lineRule="auto"/>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9EAD1" w14:textId="77777777" w:rsidR="007704F8" w:rsidRPr="009B053A" w:rsidRDefault="007704F8">
            <w:pPr>
              <w:pStyle w:val="TAH"/>
              <w:spacing w:line="254" w:lineRule="auto"/>
            </w:pPr>
            <w:r w:rsidRPr="009B053A">
              <w:t>Condition</w:t>
            </w:r>
          </w:p>
        </w:tc>
      </w:tr>
      <w:tr w:rsidR="007704F8" w:rsidRPr="009B053A" w14:paraId="7CF8557A"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B658D" w14:textId="77777777" w:rsidR="007704F8" w:rsidRPr="009B053A" w:rsidRDefault="007704F8">
            <w:pPr>
              <w:pStyle w:val="TAL"/>
              <w:spacing w:line="254" w:lineRule="auto"/>
            </w:pPr>
            <w:r w:rsidRPr="009B053A">
              <w:t>TDD-Config-DEFAULT  ::= SEQUENCE {</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3AB2A" w14:textId="77777777" w:rsidR="007704F8" w:rsidRPr="009B053A"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A350A" w14:textId="77777777" w:rsidR="007704F8" w:rsidRPr="009B053A" w:rsidRDefault="007704F8">
            <w:pPr>
              <w:pStyle w:val="TAL"/>
              <w:spacing w:line="254" w:lineRule="auto"/>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17EC0" w14:textId="77777777" w:rsidR="007704F8" w:rsidRPr="009B053A" w:rsidRDefault="007704F8">
            <w:pPr>
              <w:pStyle w:val="TAL"/>
              <w:spacing w:line="254" w:lineRule="auto"/>
            </w:pPr>
          </w:p>
        </w:tc>
      </w:tr>
      <w:tr w:rsidR="007704F8" w:rsidRPr="009B053A" w14:paraId="12FEC4DC"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41F55" w14:textId="77777777" w:rsidR="007704F8" w:rsidRPr="009B053A" w:rsidRDefault="007704F8">
            <w:pPr>
              <w:pStyle w:val="TAL"/>
              <w:spacing w:line="254" w:lineRule="auto"/>
            </w:pPr>
            <w:r w:rsidRPr="009B053A">
              <w:t xml:space="preserve">  subframeAssignmen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62DD03" w14:textId="77777777" w:rsidR="007704F8" w:rsidRPr="009B053A" w:rsidRDefault="007704F8">
            <w:pPr>
              <w:pStyle w:val="TAL"/>
              <w:spacing w:line="254" w:lineRule="auto"/>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5B3D3" w14:textId="77777777" w:rsidR="007704F8" w:rsidRPr="009B053A"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089AF" w14:textId="77777777" w:rsidR="007704F8" w:rsidRPr="009B053A" w:rsidRDefault="007704F8">
            <w:pPr>
              <w:pStyle w:val="TAL"/>
              <w:spacing w:line="254" w:lineRule="auto"/>
            </w:pPr>
          </w:p>
        </w:tc>
      </w:tr>
      <w:tr w:rsidR="007704F8" w:rsidRPr="009B053A" w14:paraId="4C01FC05"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2EDEF" w14:textId="77777777" w:rsidR="007704F8" w:rsidRPr="009B053A" w:rsidRDefault="007704F8">
            <w:pPr>
              <w:pStyle w:val="TAL"/>
              <w:spacing w:line="254" w:lineRule="auto"/>
            </w:pPr>
            <w:r w:rsidRPr="009B053A">
              <w:t xml:space="preserve">  specialSubframePatterns</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FEC4A4" w14:textId="77777777" w:rsidR="007704F8" w:rsidRPr="009B053A" w:rsidRDefault="007704F8">
            <w:pPr>
              <w:pStyle w:val="TAL"/>
              <w:spacing w:line="254" w:lineRule="auto"/>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A80C0" w14:textId="77777777" w:rsidR="007704F8" w:rsidRPr="009B053A"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A0FEF" w14:textId="77777777" w:rsidR="007704F8" w:rsidRPr="009B053A" w:rsidRDefault="007704F8">
            <w:pPr>
              <w:pStyle w:val="TAL"/>
              <w:spacing w:line="254" w:lineRule="auto"/>
            </w:pPr>
          </w:p>
        </w:tc>
      </w:tr>
      <w:tr w:rsidR="007704F8" w:rsidRPr="009B053A" w14:paraId="24BD62B2" w14:textId="77777777" w:rsidTr="007704F8">
        <w:tc>
          <w:tcPr>
            <w:tcW w:w="417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2E2E80" w14:textId="77777777" w:rsidR="007704F8" w:rsidRPr="009B053A" w:rsidRDefault="007704F8">
            <w:pPr>
              <w:pStyle w:val="TAL"/>
              <w:spacing w:line="254" w:lineRule="auto"/>
            </w:pPr>
            <w:r w:rsidRPr="009B053A">
              <w:t>}</w:t>
            </w:r>
          </w:p>
        </w:tc>
        <w:tc>
          <w:tcPr>
            <w:tcW w:w="26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AA072" w14:textId="77777777" w:rsidR="007704F8" w:rsidRPr="009B053A" w:rsidRDefault="007704F8">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9F4E2" w14:textId="77777777" w:rsidR="007704F8" w:rsidRPr="009B053A" w:rsidRDefault="007704F8">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446CF" w14:textId="77777777" w:rsidR="007704F8" w:rsidRPr="009B053A" w:rsidRDefault="007704F8">
            <w:pPr>
              <w:pStyle w:val="TAL"/>
              <w:spacing w:line="254" w:lineRule="auto"/>
            </w:pPr>
          </w:p>
        </w:tc>
      </w:tr>
      <w:bookmarkEnd w:id="4951"/>
      <w:bookmarkEnd w:id="4952"/>
    </w:tbl>
    <w:p w14:paraId="614FFDBA" w14:textId="77777777" w:rsidR="007704F8" w:rsidRPr="009B053A" w:rsidRDefault="007704F8" w:rsidP="007704F8"/>
    <w:p w14:paraId="5FE7F533" w14:textId="77777777" w:rsidR="00AB2B30" w:rsidRPr="009B053A" w:rsidRDefault="006A7121">
      <w:pPr>
        <w:pStyle w:val="H6"/>
      </w:pPr>
      <w:r w:rsidRPr="009B053A">
        <w:t>6.5B.2.1.2.4.3.1</w:t>
      </w:r>
      <w:r w:rsidRPr="009B053A">
        <w:tab/>
        <w:t>Message contents exceptions for network signalled value "NS_35"</w:t>
      </w:r>
    </w:p>
    <w:p w14:paraId="60B68476" w14:textId="77777777" w:rsidR="00AB2B30" w:rsidRPr="009B053A" w:rsidRDefault="006A7121">
      <w:bookmarkStart w:id="4953" w:name="_Hlk504022936"/>
      <w:r w:rsidRPr="009B053A">
        <w:t>For "NS_35" see A-MPR test case in table 6.2B.3.1.4.3.2-1 and table 6.2B.3.1.4.3.2-2.</w:t>
      </w:r>
    </w:p>
    <w:bookmarkEnd w:id="4953"/>
    <w:p w14:paraId="55048206" w14:textId="77777777" w:rsidR="00AB2B30" w:rsidRPr="009B053A" w:rsidRDefault="006A7121">
      <w:pPr>
        <w:pStyle w:val="H6"/>
      </w:pPr>
      <w:r w:rsidRPr="009B053A">
        <w:t>6.5B.2.1.2.4.3.2</w:t>
      </w:r>
      <w:r w:rsidRPr="009B053A">
        <w:tab/>
        <w:t>Message contents exceptions for network signalled value "NS_04"</w:t>
      </w:r>
    </w:p>
    <w:p w14:paraId="28FD143F" w14:textId="77777777" w:rsidR="00AB2B30" w:rsidRPr="009B053A" w:rsidRDefault="006A7121">
      <w:r w:rsidRPr="009B053A">
        <w:t>For "NS_04" see A-MPR test case in table 6.2B.3.1.4.3.1-1 and table 6.2B.3.1.4.3.1-2.</w:t>
      </w:r>
    </w:p>
    <w:p w14:paraId="0FFE763A" w14:textId="77777777" w:rsidR="00AB2B30" w:rsidRPr="009B053A" w:rsidRDefault="006A7121">
      <w:pPr>
        <w:pStyle w:val="H6"/>
      </w:pPr>
      <w:r w:rsidRPr="009B053A">
        <w:t>6.5B.2.1.2.5</w:t>
      </w:r>
      <w:r w:rsidRPr="009B053A">
        <w:tab/>
        <w:t>Test requirement</w:t>
      </w:r>
    </w:p>
    <w:p w14:paraId="300A5188" w14:textId="77777777" w:rsidR="00AB2B30" w:rsidRPr="009B053A" w:rsidRDefault="006A7121">
      <w:pPr>
        <w:pStyle w:val="TH"/>
      </w:pPr>
      <w:bookmarkStart w:id="4954" w:name="_Hlk522648143"/>
      <w:r w:rsidRPr="009B053A">
        <w:t>6.5B.2.1.2.5-1: Test Tolerance (Additional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gridCol w:w="1984"/>
      </w:tblGrid>
      <w:tr w:rsidR="00AB2B30" w:rsidRPr="009B053A" w14:paraId="5EA338C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6ACAB"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2A7AE2EE" w14:textId="77777777" w:rsidR="00AB2B30" w:rsidRPr="009B053A" w:rsidRDefault="006A7121">
            <w:pPr>
              <w:pStyle w:val="TAH"/>
            </w:pPr>
            <w:r w:rsidRPr="009B053A">
              <w:t>3.0GHz &lt; f ≤ 4.2GHz</w:t>
            </w:r>
          </w:p>
        </w:tc>
        <w:tc>
          <w:tcPr>
            <w:tcW w:w="1984" w:type="dxa"/>
            <w:tcBorders>
              <w:top w:val="single" w:sz="4" w:space="0" w:color="auto"/>
              <w:left w:val="single" w:sz="4" w:space="0" w:color="auto"/>
              <w:bottom w:val="single" w:sz="4" w:space="0" w:color="auto"/>
              <w:right w:val="single" w:sz="4" w:space="0" w:color="auto"/>
            </w:tcBorders>
            <w:vAlign w:val="center"/>
          </w:tcPr>
          <w:p w14:paraId="476090E3" w14:textId="77777777" w:rsidR="00AB2B30" w:rsidRPr="009B053A" w:rsidRDefault="006A7121">
            <w:pPr>
              <w:pStyle w:val="TAH"/>
            </w:pPr>
            <w:r w:rsidRPr="009B053A">
              <w:t>4.2GHz &lt; f ≤ 6.0GHz</w:t>
            </w:r>
          </w:p>
        </w:tc>
      </w:tr>
      <w:tr w:rsidR="00AB2B30" w:rsidRPr="009B053A" w14:paraId="6BE44609"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6C6A5E7" w14:textId="77777777" w:rsidR="00AB2B30" w:rsidRPr="009B053A" w:rsidRDefault="006A7121">
            <w:pPr>
              <w:pStyle w:val="TAC"/>
            </w:pPr>
            <w:r w:rsidRPr="009B053A">
              <w:rPr>
                <w:rFonts w:cs="Arial"/>
                <w:lang w:eastAsia="ja-JP"/>
              </w:rPr>
              <w:t>1.5 dB</w:t>
            </w:r>
          </w:p>
        </w:tc>
        <w:tc>
          <w:tcPr>
            <w:tcW w:w="1984" w:type="dxa"/>
            <w:tcBorders>
              <w:top w:val="single" w:sz="4" w:space="0" w:color="auto"/>
              <w:left w:val="single" w:sz="4" w:space="0" w:color="auto"/>
              <w:bottom w:val="single" w:sz="4" w:space="0" w:color="auto"/>
              <w:right w:val="single" w:sz="4" w:space="0" w:color="auto"/>
            </w:tcBorders>
            <w:vAlign w:val="center"/>
          </w:tcPr>
          <w:p w14:paraId="7DD766CE" w14:textId="77777777" w:rsidR="00AB2B30" w:rsidRPr="009B053A" w:rsidRDefault="006A7121">
            <w:pPr>
              <w:pStyle w:val="TAC"/>
            </w:pPr>
            <w:r w:rsidRPr="009B053A">
              <w:rPr>
                <w:rFonts w:cs="Arial"/>
                <w:lang w:eastAsia="ja-JP"/>
              </w:rPr>
              <w:t>1.8 dB</w:t>
            </w:r>
          </w:p>
        </w:tc>
        <w:tc>
          <w:tcPr>
            <w:tcW w:w="1984" w:type="dxa"/>
            <w:tcBorders>
              <w:top w:val="single" w:sz="4" w:space="0" w:color="auto"/>
              <w:left w:val="single" w:sz="4" w:space="0" w:color="auto"/>
              <w:bottom w:val="single" w:sz="4" w:space="0" w:color="auto"/>
              <w:right w:val="single" w:sz="4" w:space="0" w:color="auto"/>
            </w:tcBorders>
            <w:vAlign w:val="center"/>
          </w:tcPr>
          <w:p w14:paraId="4B8FEF83" w14:textId="77777777" w:rsidR="00AB2B30" w:rsidRPr="009B053A" w:rsidRDefault="006A7121">
            <w:pPr>
              <w:pStyle w:val="TAC"/>
            </w:pPr>
            <w:r w:rsidRPr="009B053A">
              <w:rPr>
                <w:rFonts w:cs="Arial"/>
                <w:lang w:eastAsia="ja-JP"/>
              </w:rPr>
              <w:t>1.8 dB</w:t>
            </w:r>
          </w:p>
        </w:tc>
      </w:tr>
    </w:tbl>
    <w:p w14:paraId="2F5FB21E" w14:textId="77777777" w:rsidR="00AB2B30" w:rsidRPr="009B053A" w:rsidRDefault="00AB2B30"/>
    <w:p w14:paraId="054103A4" w14:textId="77777777" w:rsidR="00AB2B30" w:rsidRPr="009B053A" w:rsidRDefault="006A7121">
      <w:pPr>
        <w:pStyle w:val="H6"/>
      </w:pPr>
      <w:r w:rsidRPr="009B053A">
        <w:t>6.5B.2.1.2.5.1</w:t>
      </w:r>
      <w:r w:rsidRPr="009B053A">
        <w:tab/>
        <w:t>Test requirement for network signalled value "NS_35"</w:t>
      </w:r>
    </w:p>
    <w:bookmarkEnd w:id="4954"/>
    <w:p w14:paraId="2A355CC8" w14:textId="77777777" w:rsidR="00AB2B30" w:rsidRPr="009B053A" w:rsidRDefault="006A7121">
      <w:r w:rsidRPr="009B053A">
        <w:t xml:space="preserve">When "NS_35" is indicated in the cell measured UE mean power in the channel bandwidth, derived in step 3, shall fulfil requirements in table 6.2B.3.1.5.1-1, and the power of any UE shall not exceed the described values in table 6.5B.2.1.2.5.1-1. The requirements in the table </w:t>
      </w:r>
      <w:r w:rsidRPr="009B053A">
        <w:rPr>
          <w:bCs/>
        </w:rPr>
        <w:t xml:space="preserve">apply in the frequency ranges </w:t>
      </w:r>
      <w:r w:rsidRPr="009B053A">
        <w:t>immediately adjacent and outside the aggregation of the sub-blocks.</w:t>
      </w:r>
    </w:p>
    <w:p w14:paraId="5C3532F4" w14:textId="77777777" w:rsidR="00AB2B30" w:rsidRPr="009B053A" w:rsidRDefault="006A7121">
      <w:pPr>
        <w:pStyle w:val="TH"/>
      </w:pPr>
      <w:r w:rsidRPr="009B053A">
        <w:t xml:space="preserve">Table </w:t>
      </w:r>
      <w:bookmarkStart w:id="4955" w:name="_Hlk522644306"/>
      <w:r w:rsidRPr="009B053A">
        <w:t>6.5B.2.1.2.5.1-1</w:t>
      </w:r>
      <w:bookmarkEnd w:id="4955"/>
      <w:r w:rsidRPr="009B053A">
        <w:t>: Additional requirements for "NS_35"</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3"/>
        <w:gridCol w:w="4230"/>
        <w:gridCol w:w="1357"/>
        <w:gridCol w:w="1437"/>
      </w:tblGrid>
      <w:tr w:rsidR="00AB2B30" w:rsidRPr="009B053A" w14:paraId="14990B11"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FF0B3B9" w14:textId="77777777" w:rsidR="00AB2B30" w:rsidRPr="009B053A" w:rsidRDefault="006A7121">
            <w:pPr>
              <w:pStyle w:val="TAH"/>
            </w:pPr>
            <w:r w:rsidRPr="009B053A">
              <w:t>Δf</w:t>
            </w:r>
            <w:r w:rsidRPr="009B053A">
              <w:rPr>
                <w:vertAlign w:val="subscript"/>
              </w:rPr>
              <w:t>OOB</w:t>
            </w:r>
          </w:p>
        </w:tc>
        <w:tc>
          <w:tcPr>
            <w:tcW w:w="4230" w:type="dxa"/>
            <w:tcBorders>
              <w:top w:val="single" w:sz="4" w:space="0" w:color="auto"/>
              <w:left w:val="single" w:sz="4" w:space="0" w:color="auto"/>
              <w:bottom w:val="single" w:sz="4" w:space="0" w:color="auto"/>
              <w:right w:val="single" w:sz="4" w:space="0" w:color="auto"/>
            </w:tcBorders>
            <w:vAlign w:val="center"/>
          </w:tcPr>
          <w:p w14:paraId="502BAE6D" w14:textId="77777777" w:rsidR="00AB2B30" w:rsidRPr="009B053A" w:rsidRDefault="006A7121">
            <w:pPr>
              <w:pStyle w:val="TAH"/>
            </w:pPr>
            <w:r w:rsidRPr="009B053A">
              <w:t>Frequency offset of measurement filter centre frequency, f_offset</w:t>
            </w:r>
          </w:p>
        </w:tc>
        <w:tc>
          <w:tcPr>
            <w:tcW w:w="1357" w:type="dxa"/>
            <w:tcBorders>
              <w:top w:val="single" w:sz="4" w:space="0" w:color="auto"/>
              <w:left w:val="single" w:sz="4" w:space="0" w:color="auto"/>
              <w:bottom w:val="single" w:sz="4" w:space="0" w:color="auto"/>
              <w:right w:val="single" w:sz="4" w:space="0" w:color="auto"/>
            </w:tcBorders>
            <w:vAlign w:val="center"/>
          </w:tcPr>
          <w:p w14:paraId="36CF6CEE" w14:textId="77777777" w:rsidR="00AB2B30" w:rsidRPr="009B053A" w:rsidRDefault="006A7121">
            <w:pPr>
              <w:pStyle w:val="TAH"/>
            </w:pPr>
            <w:r w:rsidRPr="009B053A">
              <w:t>Minimum requirement</w:t>
            </w:r>
          </w:p>
          <w:p w14:paraId="4E92BE6D" w14:textId="77777777" w:rsidR="00AB2B30" w:rsidRPr="009B053A" w:rsidRDefault="006A7121">
            <w:pPr>
              <w:pStyle w:val="TAH"/>
            </w:pPr>
            <w:r w:rsidRPr="009B053A">
              <w:t>[dBm]</w:t>
            </w:r>
          </w:p>
        </w:tc>
        <w:tc>
          <w:tcPr>
            <w:tcW w:w="1437" w:type="dxa"/>
            <w:tcBorders>
              <w:top w:val="single" w:sz="4" w:space="0" w:color="auto"/>
              <w:left w:val="single" w:sz="4" w:space="0" w:color="auto"/>
              <w:bottom w:val="single" w:sz="4" w:space="0" w:color="auto"/>
              <w:right w:val="single" w:sz="4" w:space="0" w:color="auto"/>
            </w:tcBorders>
            <w:vAlign w:val="center"/>
          </w:tcPr>
          <w:p w14:paraId="6EA03EE0" w14:textId="77777777" w:rsidR="00AB2B30" w:rsidRPr="009B053A" w:rsidRDefault="006A7121">
            <w:pPr>
              <w:pStyle w:val="TAH"/>
            </w:pPr>
            <w:r w:rsidRPr="009B053A">
              <w:t>Measurement bandwidth</w:t>
            </w:r>
          </w:p>
        </w:tc>
      </w:tr>
      <w:tr w:rsidR="00AB2B30" w:rsidRPr="009B053A" w14:paraId="3C49D3A5"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4E4A5009" w14:textId="77777777" w:rsidR="00AB2B30" w:rsidRPr="009B053A" w:rsidRDefault="006A7121">
            <w:pPr>
              <w:pStyle w:val="TAC"/>
            </w:pPr>
            <w:r w:rsidRPr="009B053A">
              <w:t xml:space="preserve">0 MHz </w:t>
            </w:r>
            <w:r w:rsidRPr="009B053A">
              <w:sym w:font="Symbol" w:char="F0A3"/>
            </w:r>
            <w:r w:rsidRPr="009B053A">
              <w:t xml:space="preserve"> </w:t>
            </w:r>
            <w:r w:rsidRPr="009B053A">
              <w:sym w:font="Symbol" w:char="F044"/>
            </w:r>
            <w:r w:rsidRPr="009B053A">
              <w:t>f &lt; 0.1 MHz</w:t>
            </w:r>
          </w:p>
        </w:tc>
        <w:tc>
          <w:tcPr>
            <w:tcW w:w="4230" w:type="dxa"/>
            <w:tcBorders>
              <w:top w:val="single" w:sz="4" w:space="0" w:color="auto"/>
              <w:left w:val="single" w:sz="4" w:space="0" w:color="auto"/>
              <w:bottom w:val="single" w:sz="4" w:space="0" w:color="auto"/>
              <w:right w:val="single" w:sz="4" w:space="0" w:color="auto"/>
            </w:tcBorders>
            <w:vAlign w:val="center"/>
          </w:tcPr>
          <w:p w14:paraId="13ED4057" w14:textId="77777777" w:rsidR="00AB2B30" w:rsidRPr="009B053A" w:rsidRDefault="006A7121">
            <w:pPr>
              <w:pStyle w:val="TAC"/>
            </w:pPr>
            <w:r w:rsidRPr="009B053A">
              <w:t xml:space="preserve">0.015 MHz </w:t>
            </w:r>
            <w:r w:rsidRPr="009B053A">
              <w:sym w:font="Symbol" w:char="F0A3"/>
            </w:r>
            <w:r w:rsidRPr="009B053A">
              <w:t xml:space="preserve"> f_offset &lt; 0.085 MHz</w:t>
            </w:r>
          </w:p>
        </w:tc>
        <w:tc>
          <w:tcPr>
            <w:tcW w:w="1357" w:type="dxa"/>
            <w:tcBorders>
              <w:top w:val="single" w:sz="4" w:space="0" w:color="auto"/>
              <w:left w:val="single" w:sz="4" w:space="0" w:color="auto"/>
              <w:bottom w:val="single" w:sz="4" w:space="0" w:color="auto"/>
              <w:right w:val="single" w:sz="4" w:space="0" w:color="auto"/>
            </w:tcBorders>
            <w:vAlign w:val="center"/>
          </w:tcPr>
          <w:p w14:paraId="0FC9FFA2" w14:textId="77777777" w:rsidR="00AB2B30" w:rsidRPr="009B053A" w:rsidRDefault="006A7121">
            <w:pPr>
              <w:pStyle w:val="TAC"/>
            </w:pPr>
            <w:r w:rsidRPr="009B053A">
              <w:t>-13+TT</w:t>
            </w:r>
          </w:p>
        </w:tc>
        <w:tc>
          <w:tcPr>
            <w:tcW w:w="1437" w:type="dxa"/>
            <w:tcBorders>
              <w:top w:val="single" w:sz="4" w:space="0" w:color="auto"/>
              <w:left w:val="single" w:sz="4" w:space="0" w:color="auto"/>
              <w:bottom w:val="single" w:sz="4" w:space="0" w:color="auto"/>
              <w:right w:val="single" w:sz="4" w:space="0" w:color="auto"/>
            </w:tcBorders>
            <w:vAlign w:val="center"/>
          </w:tcPr>
          <w:p w14:paraId="53609BE7" w14:textId="77777777" w:rsidR="00AB2B30" w:rsidRPr="009B053A" w:rsidRDefault="006A7121">
            <w:pPr>
              <w:pStyle w:val="TAC"/>
            </w:pPr>
            <w:r w:rsidRPr="009B053A">
              <w:t xml:space="preserve">30 kHz </w:t>
            </w:r>
          </w:p>
        </w:tc>
      </w:tr>
      <w:tr w:rsidR="00AB2B30" w:rsidRPr="009B053A" w14:paraId="4876CC68"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77493BE7" w14:textId="77777777" w:rsidR="00AB2B30" w:rsidRPr="009B053A" w:rsidRDefault="006A7121">
            <w:pPr>
              <w:pStyle w:val="TAC"/>
            </w:pPr>
            <w:r w:rsidRPr="009B053A">
              <w:t xml:space="preserve">0.1 MHz </w:t>
            </w:r>
            <w:r w:rsidRPr="009B053A">
              <w:sym w:font="Symbol" w:char="F0A3"/>
            </w:r>
            <w:r w:rsidRPr="009B053A">
              <w:t xml:space="preserve"> </w:t>
            </w:r>
            <w:r w:rsidRPr="009B053A">
              <w:sym w:font="Symbol" w:char="F044"/>
            </w:r>
            <w:r w:rsidRPr="009B053A">
              <w:t xml:space="preserve">f &lt; ENBW </w:t>
            </w:r>
          </w:p>
        </w:tc>
        <w:tc>
          <w:tcPr>
            <w:tcW w:w="4230" w:type="dxa"/>
            <w:tcBorders>
              <w:top w:val="single" w:sz="4" w:space="0" w:color="auto"/>
              <w:left w:val="single" w:sz="4" w:space="0" w:color="auto"/>
              <w:bottom w:val="single" w:sz="4" w:space="0" w:color="auto"/>
              <w:right w:val="single" w:sz="4" w:space="0" w:color="auto"/>
            </w:tcBorders>
            <w:vAlign w:val="center"/>
          </w:tcPr>
          <w:p w14:paraId="4F8BFA63" w14:textId="77777777" w:rsidR="00AB2B30" w:rsidRPr="009B053A" w:rsidRDefault="006A7121">
            <w:pPr>
              <w:pStyle w:val="TAC"/>
            </w:pPr>
            <w:r w:rsidRPr="009B053A">
              <w:t xml:space="preserve">0.15 MHz </w:t>
            </w:r>
            <w:r w:rsidRPr="009B053A">
              <w:sym w:font="Symbol" w:char="F0A3"/>
            </w:r>
            <w:r w:rsidRPr="009B053A">
              <w:t xml:space="preserve"> f_offset &lt; ENBW – 0.05 MHz </w:t>
            </w:r>
          </w:p>
        </w:tc>
        <w:tc>
          <w:tcPr>
            <w:tcW w:w="1357" w:type="dxa"/>
            <w:tcBorders>
              <w:top w:val="single" w:sz="4" w:space="0" w:color="auto"/>
              <w:left w:val="single" w:sz="4" w:space="0" w:color="auto"/>
              <w:bottom w:val="single" w:sz="4" w:space="0" w:color="auto"/>
              <w:right w:val="single" w:sz="4" w:space="0" w:color="auto"/>
            </w:tcBorders>
            <w:vAlign w:val="center"/>
          </w:tcPr>
          <w:p w14:paraId="48119057" w14:textId="77777777" w:rsidR="00AB2B30" w:rsidRPr="009B053A" w:rsidRDefault="006A7121">
            <w:pPr>
              <w:pStyle w:val="TAC"/>
            </w:pPr>
            <w:r w:rsidRPr="009B053A">
              <w:t>-13+TT</w:t>
            </w:r>
          </w:p>
        </w:tc>
        <w:tc>
          <w:tcPr>
            <w:tcW w:w="1437" w:type="dxa"/>
            <w:tcBorders>
              <w:top w:val="single" w:sz="4" w:space="0" w:color="auto"/>
              <w:left w:val="single" w:sz="4" w:space="0" w:color="auto"/>
              <w:bottom w:val="single" w:sz="4" w:space="0" w:color="auto"/>
              <w:right w:val="single" w:sz="4" w:space="0" w:color="auto"/>
            </w:tcBorders>
            <w:vAlign w:val="center"/>
          </w:tcPr>
          <w:p w14:paraId="64DB346B" w14:textId="77777777" w:rsidR="00AB2B30" w:rsidRPr="009B053A" w:rsidRDefault="006A7121">
            <w:pPr>
              <w:pStyle w:val="TAC"/>
            </w:pPr>
            <w:r w:rsidRPr="009B053A">
              <w:t xml:space="preserve">100 kHz </w:t>
            </w:r>
          </w:p>
        </w:tc>
      </w:tr>
      <w:tr w:rsidR="00AB2B30" w:rsidRPr="009B053A" w14:paraId="714F7062" w14:textId="77777777">
        <w:trPr>
          <w:cantSplit/>
          <w:jc w:val="center"/>
        </w:trPr>
        <w:tc>
          <w:tcPr>
            <w:tcW w:w="2603" w:type="dxa"/>
            <w:tcBorders>
              <w:top w:val="single" w:sz="4" w:space="0" w:color="auto"/>
              <w:left w:val="single" w:sz="4" w:space="0" w:color="auto"/>
              <w:bottom w:val="single" w:sz="4" w:space="0" w:color="auto"/>
              <w:right w:val="single" w:sz="4" w:space="0" w:color="auto"/>
            </w:tcBorders>
            <w:vAlign w:val="center"/>
          </w:tcPr>
          <w:p w14:paraId="108C7BF7" w14:textId="77777777" w:rsidR="00AB2B30" w:rsidRPr="009B053A" w:rsidRDefault="006A7121">
            <w:pPr>
              <w:pStyle w:val="TAC"/>
            </w:pPr>
            <w:r w:rsidRPr="009B053A">
              <w:t xml:space="preserve">ENBW </w:t>
            </w:r>
            <w:r w:rsidRPr="009B053A">
              <w:sym w:font="Symbol" w:char="F0A3"/>
            </w:r>
            <w:r w:rsidRPr="009B053A">
              <w:t xml:space="preserve"> </w:t>
            </w:r>
            <w:r w:rsidRPr="009B053A">
              <w:sym w:font="Symbol" w:char="F044"/>
            </w:r>
            <w:r w:rsidRPr="009B053A">
              <w:t>f &lt; ENBW +5 MHz</w:t>
            </w:r>
          </w:p>
        </w:tc>
        <w:tc>
          <w:tcPr>
            <w:tcW w:w="4230" w:type="dxa"/>
            <w:tcBorders>
              <w:top w:val="single" w:sz="4" w:space="0" w:color="auto"/>
              <w:left w:val="single" w:sz="4" w:space="0" w:color="auto"/>
              <w:bottom w:val="single" w:sz="4" w:space="0" w:color="auto"/>
              <w:right w:val="single" w:sz="4" w:space="0" w:color="auto"/>
            </w:tcBorders>
            <w:vAlign w:val="center"/>
          </w:tcPr>
          <w:p w14:paraId="787C5F76" w14:textId="77777777" w:rsidR="00AB2B30" w:rsidRPr="009B053A" w:rsidRDefault="006A7121">
            <w:pPr>
              <w:pStyle w:val="TAC"/>
            </w:pPr>
            <w:r w:rsidRPr="009B053A">
              <w:t xml:space="preserve">ENBW + 0.5 MHz </w:t>
            </w:r>
            <w:r w:rsidRPr="009B053A">
              <w:sym w:font="Symbol" w:char="F0A3"/>
            </w:r>
            <w:r w:rsidRPr="009B053A">
              <w:t xml:space="preserve"> f_offset &lt; ENBW + 4.5 MHz</w:t>
            </w:r>
          </w:p>
        </w:tc>
        <w:tc>
          <w:tcPr>
            <w:tcW w:w="1357" w:type="dxa"/>
            <w:tcBorders>
              <w:top w:val="single" w:sz="4" w:space="0" w:color="auto"/>
              <w:left w:val="single" w:sz="4" w:space="0" w:color="auto"/>
              <w:bottom w:val="single" w:sz="4" w:space="0" w:color="auto"/>
              <w:right w:val="single" w:sz="4" w:space="0" w:color="auto"/>
            </w:tcBorders>
            <w:vAlign w:val="center"/>
          </w:tcPr>
          <w:p w14:paraId="56671C90" w14:textId="77777777" w:rsidR="00AB2B30" w:rsidRPr="009B053A" w:rsidRDefault="006A7121">
            <w:pPr>
              <w:pStyle w:val="TAC"/>
            </w:pPr>
            <w:r w:rsidRPr="009B053A">
              <w:t>-25+TT</w:t>
            </w:r>
          </w:p>
        </w:tc>
        <w:tc>
          <w:tcPr>
            <w:tcW w:w="1437" w:type="dxa"/>
            <w:tcBorders>
              <w:top w:val="single" w:sz="4" w:space="0" w:color="auto"/>
              <w:left w:val="single" w:sz="4" w:space="0" w:color="auto"/>
              <w:bottom w:val="single" w:sz="4" w:space="0" w:color="auto"/>
              <w:right w:val="single" w:sz="4" w:space="0" w:color="auto"/>
            </w:tcBorders>
            <w:vAlign w:val="center"/>
          </w:tcPr>
          <w:p w14:paraId="4CBFB354" w14:textId="77777777" w:rsidR="00AB2B30" w:rsidRPr="009B053A" w:rsidRDefault="006A7121">
            <w:pPr>
              <w:pStyle w:val="TAC"/>
            </w:pPr>
            <w:r w:rsidRPr="009B053A">
              <w:t xml:space="preserve">1 MHz </w:t>
            </w:r>
          </w:p>
        </w:tc>
      </w:tr>
      <w:tr w:rsidR="00AB2B30" w:rsidRPr="009B053A" w14:paraId="3CA7FA91" w14:textId="77777777">
        <w:trPr>
          <w:cantSplit/>
          <w:jc w:val="center"/>
        </w:trPr>
        <w:tc>
          <w:tcPr>
            <w:tcW w:w="9627" w:type="dxa"/>
            <w:gridSpan w:val="4"/>
            <w:tcBorders>
              <w:top w:val="single" w:sz="4" w:space="0" w:color="auto"/>
              <w:left w:val="single" w:sz="4" w:space="0" w:color="auto"/>
              <w:bottom w:val="single" w:sz="4" w:space="0" w:color="auto"/>
              <w:right w:val="single" w:sz="4" w:space="0" w:color="auto"/>
            </w:tcBorders>
            <w:vAlign w:val="center"/>
          </w:tcPr>
          <w:p w14:paraId="0F975BC3" w14:textId="77777777" w:rsidR="00AB2B30" w:rsidRPr="009B053A" w:rsidRDefault="006A7121">
            <w:pPr>
              <w:pStyle w:val="TAN"/>
            </w:pPr>
            <w:r w:rsidRPr="009B053A">
              <w:t>NOTE:</w:t>
            </w:r>
            <w:r w:rsidRPr="009B053A">
              <w:tab/>
              <w:t>ENBW is the aggregated bandwidth of an E-UTRA sub-block and an adjacent NR sub-block; there is no frequency separation between the said sub-blocks. The sub-block bandwidths include any internal guard bands.</w:t>
            </w:r>
          </w:p>
        </w:tc>
      </w:tr>
    </w:tbl>
    <w:p w14:paraId="13446565" w14:textId="77777777" w:rsidR="00AB2B30" w:rsidRPr="009B053A" w:rsidRDefault="00AB2B30"/>
    <w:p w14:paraId="41F28991" w14:textId="77777777" w:rsidR="00AB2B30" w:rsidRPr="009B053A" w:rsidRDefault="006A7121">
      <w:pPr>
        <w:pStyle w:val="H6"/>
      </w:pPr>
      <w:r w:rsidRPr="009B053A">
        <w:t>6.5B.2.1.2.5.2</w:t>
      </w:r>
      <w:r w:rsidRPr="009B053A">
        <w:tab/>
        <w:t>Test requirement for network signalled value "NS_04"</w:t>
      </w:r>
    </w:p>
    <w:p w14:paraId="10944A28" w14:textId="77777777" w:rsidR="00AB2B30" w:rsidRPr="009B053A" w:rsidRDefault="006A7121">
      <w:r w:rsidRPr="009B053A">
        <w:t xml:space="preserve">When "NS_04" is indicated in the cell measured UE mean power in the channel bandwidth, derived in step 3, shall fulfil requirements in tables 6.2B.3.1.5.2-1, and the power of any UE shall not exceed the described values in table </w:t>
      </w:r>
      <w:r w:rsidRPr="009B053A">
        <w:lastRenderedPageBreak/>
        <w:t xml:space="preserve">6.5B.2.1.2.5.2-1. The requirements in the table </w:t>
      </w:r>
      <w:r w:rsidRPr="009B053A">
        <w:rPr>
          <w:bCs/>
        </w:rPr>
        <w:t xml:space="preserve">apply in the frequency ranges </w:t>
      </w:r>
      <w:r w:rsidRPr="009B053A">
        <w:t>immediately adjacent and outside the aggregation of the sub-blocks.</w:t>
      </w:r>
    </w:p>
    <w:p w14:paraId="23EDA924" w14:textId="77777777" w:rsidR="00AB2B30" w:rsidRPr="009B053A" w:rsidRDefault="006A7121">
      <w:pPr>
        <w:pStyle w:val="TH"/>
      </w:pPr>
      <w:r w:rsidRPr="009B053A">
        <w:t xml:space="preserve">Table </w:t>
      </w:r>
      <w:bookmarkStart w:id="4956" w:name="_Hlk522644356"/>
      <w:r w:rsidRPr="009B053A">
        <w:t>6.5B.2.1.2.5.2-1</w:t>
      </w:r>
      <w:bookmarkEnd w:id="4956"/>
      <w:r w:rsidRPr="009B053A">
        <w:t>: Additional requirements for n41 SEM with NS_04</w:t>
      </w:r>
    </w:p>
    <w:tbl>
      <w:tblPr>
        <w:tblW w:w="10172" w:type="dxa"/>
        <w:jc w:val="center"/>
        <w:tblCellMar>
          <w:left w:w="70" w:type="dxa"/>
          <w:right w:w="70" w:type="dxa"/>
        </w:tblCellMar>
        <w:tblLook w:val="04A0" w:firstRow="1" w:lastRow="0" w:firstColumn="1" w:lastColumn="0" w:noHBand="0" w:noVBand="1"/>
      </w:tblPr>
      <w:tblGrid>
        <w:gridCol w:w="2375"/>
        <w:gridCol w:w="978"/>
        <w:gridCol w:w="977"/>
        <w:gridCol w:w="977"/>
        <w:gridCol w:w="977"/>
        <w:gridCol w:w="687"/>
        <w:gridCol w:w="687"/>
        <w:gridCol w:w="2514"/>
      </w:tblGrid>
      <w:tr w:rsidR="00AB2B30" w:rsidRPr="009B053A" w14:paraId="0A471043"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tcPr>
          <w:p w14:paraId="6F7E7DED" w14:textId="77777777" w:rsidR="00AB2B30" w:rsidRPr="009B053A" w:rsidRDefault="00AB2B30">
            <w:pPr>
              <w:pStyle w:val="TAH"/>
            </w:pPr>
          </w:p>
        </w:tc>
        <w:tc>
          <w:tcPr>
            <w:tcW w:w="7797" w:type="dxa"/>
            <w:gridSpan w:val="7"/>
            <w:tcBorders>
              <w:top w:val="single" w:sz="4" w:space="0" w:color="auto"/>
              <w:left w:val="nil"/>
              <w:bottom w:val="single" w:sz="4" w:space="0" w:color="auto"/>
              <w:right w:val="single" w:sz="4" w:space="0" w:color="auto"/>
            </w:tcBorders>
            <w:vAlign w:val="center"/>
            <w:hideMark/>
          </w:tcPr>
          <w:p w14:paraId="62B1E19C" w14:textId="77777777" w:rsidR="00AB2B30" w:rsidRPr="009B053A" w:rsidRDefault="006A7121">
            <w:pPr>
              <w:pStyle w:val="TAH"/>
            </w:pPr>
            <w:r w:rsidRPr="009B053A">
              <w:t xml:space="preserve">Spectrum emission limit (dBm)/ measurement bandwidth </w:t>
            </w:r>
          </w:p>
          <w:p w14:paraId="5D2908E5" w14:textId="77777777" w:rsidR="00AB2B30" w:rsidRPr="009B053A" w:rsidRDefault="006A7121">
            <w:pPr>
              <w:pStyle w:val="TAH"/>
            </w:pPr>
            <w:r w:rsidRPr="009B053A">
              <w:t>for each channel bandwidth</w:t>
            </w:r>
          </w:p>
        </w:tc>
      </w:tr>
      <w:tr w:rsidR="00AB2B30" w:rsidRPr="009B053A" w14:paraId="16B2D1FF" w14:textId="77777777">
        <w:trPr>
          <w:trHeight w:val="50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47905C" w14:textId="77777777" w:rsidR="00AB2B30" w:rsidRPr="009B053A" w:rsidRDefault="006A7121">
            <w:pPr>
              <w:pStyle w:val="TAH"/>
            </w:pPr>
            <w:r w:rsidRPr="009B053A">
              <w:t>Δf</w:t>
            </w:r>
            <w:r w:rsidRPr="009B053A">
              <w:rPr>
                <w:vertAlign w:val="subscript"/>
              </w:rPr>
              <w:t>OOB</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4B7A1833" w14:textId="77777777" w:rsidR="00AB2B30" w:rsidRPr="009B053A" w:rsidRDefault="006A7121">
            <w:pPr>
              <w:pStyle w:val="TAH"/>
            </w:pPr>
            <w:r w:rsidRPr="009B053A">
              <w:t xml:space="preserve">10 </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25FF4342" w14:textId="77777777" w:rsidR="00AB2B30" w:rsidRPr="009B053A" w:rsidRDefault="006A7121">
            <w:pPr>
              <w:pStyle w:val="TAH"/>
            </w:pPr>
            <w:r w:rsidRPr="009B053A">
              <w:t xml:space="preserve">15 </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4CC3EF93" w14:textId="77777777" w:rsidR="00AB2B30" w:rsidRPr="009B053A" w:rsidRDefault="006A7121">
            <w:pPr>
              <w:pStyle w:val="TAH"/>
            </w:pPr>
            <w:r w:rsidRPr="009B053A">
              <w:t xml:space="preserve">20 </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13CAC7E0" w14:textId="77777777" w:rsidR="00AB2B30" w:rsidRPr="009B053A" w:rsidRDefault="006A7121">
            <w:pPr>
              <w:pStyle w:val="TAH"/>
            </w:pPr>
            <w:r w:rsidRPr="009B053A">
              <w:t xml:space="preserve">40 </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65629E4F" w14:textId="77777777" w:rsidR="00AB2B30" w:rsidRPr="009B053A" w:rsidRDefault="006A7121">
            <w:pPr>
              <w:pStyle w:val="TAH"/>
            </w:pPr>
            <w:r w:rsidRPr="009B053A">
              <w:t xml:space="preserve">50 </w:t>
            </w:r>
            <w:r w:rsidRPr="009B053A">
              <w:br/>
              <w:t>MHz</w:t>
            </w:r>
          </w:p>
        </w:tc>
        <w:tc>
          <w:tcPr>
            <w:tcW w:w="0" w:type="auto"/>
            <w:tcBorders>
              <w:top w:val="single" w:sz="4" w:space="0" w:color="auto"/>
              <w:left w:val="nil"/>
              <w:bottom w:val="single" w:sz="4" w:space="0" w:color="auto"/>
              <w:right w:val="single" w:sz="4" w:space="0" w:color="auto"/>
            </w:tcBorders>
            <w:vAlign w:val="center"/>
            <w:hideMark/>
          </w:tcPr>
          <w:p w14:paraId="136036E9" w14:textId="77777777" w:rsidR="00AB2B30" w:rsidRPr="009B053A" w:rsidRDefault="006A7121">
            <w:pPr>
              <w:pStyle w:val="TAH"/>
            </w:pPr>
            <w:r w:rsidRPr="009B053A">
              <w:t xml:space="preserve">&gt; 50 </w:t>
            </w:r>
            <w:r w:rsidRPr="009B053A">
              <w:br/>
              <w:t>MHz</w:t>
            </w:r>
          </w:p>
        </w:tc>
        <w:tc>
          <w:tcPr>
            <w:tcW w:w="1867" w:type="dxa"/>
            <w:tcBorders>
              <w:top w:val="single" w:sz="4" w:space="0" w:color="auto"/>
              <w:left w:val="nil"/>
              <w:bottom w:val="single" w:sz="4" w:space="0" w:color="auto"/>
              <w:right w:val="single" w:sz="4" w:space="0" w:color="auto"/>
            </w:tcBorders>
            <w:vAlign w:val="center"/>
            <w:hideMark/>
          </w:tcPr>
          <w:p w14:paraId="6D2745EF" w14:textId="77777777" w:rsidR="00AB2B30" w:rsidRPr="009B053A" w:rsidRDefault="006A7121">
            <w:pPr>
              <w:pStyle w:val="TAH"/>
            </w:pPr>
            <w:r w:rsidRPr="009B053A">
              <w:t>Measurement</w:t>
            </w:r>
            <w:r w:rsidRPr="009B053A">
              <w:br/>
              <w:t>bandwidth</w:t>
            </w:r>
          </w:p>
        </w:tc>
      </w:tr>
      <w:tr w:rsidR="00AB2B30" w:rsidRPr="009B053A" w14:paraId="7E176703" w14:textId="77777777">
        <w:trPr>
          <w:trHeight w:val="288"/>
          <w:jc w:val="center"/>
        </w:trPr>
        <w:tc>
          <w:tcPr>
            <w:tcW w:w="0" w:type="auto"/>
            <w:tcBorders>
              <w:top w:val="nil"/>
              <w:left w:val="single" w:sz="4" w:space="0" w:color="auto"/>
              <w:bottom w:val="nil"/>
              <w:right w:val="single" w:sz="4" w:space="0" w:color="auto"/>
            </w:tcBorders>
            <w:noWrap/>
            <w:vAlign w:val="center"/>
            <w:hideMark/>
          </w:tcPr>
          <w:p w14:paraId="652ED3F7" w14:textId="77777777" w:rsidR="00AB2B30" w:rsidRPr="009B053A" w:rsidRDefault="006A7121">
            <w:pPr>
              <w:pStyle w:val="TAC"/>
            </w:pPr>
            <w:r w:rsidRPr="009B053A">
              <w:t>± 0 - 1</w:t>
            </w:r>
          </w:p>
        </w:tc>
        <w:tc>
          <w:tcPr>
            <w:tcW w:w="0" w:type="auto"/>
            <w:tcBorders>
              <w:top w:val="nil"/>
              <w:left w:val="nil"/>
              <w:bottom w:val="single" w:sz="4" w:space="0" w:color="auto"/>
              <w:right w:val="single" w:sz="4" w:space="0" w:color="auto"/>
            </w:tcBorders>
            <w:noWrap/>
            <w:vAlign w:val="center"/>
            <w:hideMark/>
          </w:tcPr>
          <w:p w14:paraId="50868AA3" w14:textId="77777777" w:rsidR="00AB2B30" w:rsidRPr="009B053A" w:rsidRDefault="006A7121">
            <w:pPr>
              <w:pStyle w:val="TAC"/>
            </w:pPr>
            <w:r w:rsidRPr="009B053A">
              <w:t xml:space="preserve">-18+TT </w:t>
            </w:r>
          </w:p>
        </w:tc>
        <w:tc>
          <w:tcPr>
            <w:tcW w:w="0" w:type="auto"/>
            <w:tcBorders>
              <w:top w:val="nil"/>
              <w:left w:val="nil"/>
              <w:bottom w:val="single" w:sz="4" w:space="0" w:color="auto"/>
              <w:right w:val="single" w:sz="4" w:space="0" w:color="auto"/>
            </w:tcBorders>
            <w:noWrap/>
            <w:vAlign w:val="center"/>
            <w:hideMark/>
          </w:tcPr>
          <w:p w14:paraId="54817C3C" w14:textId="77777777" w:rsidR="00AB2B30" w:rsidRPr="009B053A" w:rsidRDefault="006A7121">
            <w:pPr>
              <w:pStyle w:val="TAC"/>
            </w:pPr>
            <w:r w:rsidRPr="009B053A">
              <w:t xml:space="preserve">-20+TT </w:t>
            </w:r>
          </w:p>
        </w:tc>
        <w:tc>
          <w:tcPr>
            <w:tcW w:w="0" w:type="auto"/>
            <w:tcBorders>
              <w:top w:val="nil"/>
              <w:left w:val="nil"/>
              <w:bottom w:val="single" w:sz="4" w:space="0" w:color="auto"/>
              <w:right w:val="single" w:sz="4" w:space="0" w:color="auto"/>
            </w:tcBorders>
            <w:noWrap/>
            <w:vAlign w:val="center"/>
            <w:hideMark/>
          </w:tcPr>
          <w:p w14:paraId="0687EEA7" w14:textId="77777777" w:rsidR="00AB2B30" w:rsidRPr="009B053A" w:rsidRDefault="006A7121">
            <w:pPr>
              <w:pStyle w:val="TAC"/>
            </w:pPr>
            <w:r w:rsidRPr="009B053A">
              <w:t xml:space="preserve">-21+TT </w:t>
            </w:r>
          </w:p>
        </w:tc>
        <w:tc>
          <w:tcPr>
            <w:tcW w:w="0" w:type="auto"/>
            <w:tcBorders>
              <w:top w:val="nil"/>
              <w:left w:val="nil"/>
              <w:bottom w:val="single" w:sz="4" w:space="0" w:color="auto"/>
              <w:right w:val="single" w:sz="4" w:space="0" w:color="auto"/>
            </w:tcBorders>
            <w:noWrap/>
            <w:vAlign w:val="center"/>
            <w:hideMark/>
          </w:tcPr>
          <w:p w14:paraId="27DB42E1" w14:textId="77777777" w:rsidR="00AB2B30" w:rsidRPr="009B053A" w:rsidRDefault="006A7121">
            <w:pPr>
              <w:pStyle w:val="TAC"/>
            </w:pPr>
            <w:r w:rsidRPr="009B053A">
              <w:t xml:space="preserve">-24+TT </w:t>
            </w:r>
          </w:p>
        </w:tc>
        <w:tc>
          <w:tcPr>
            <w:tcW w:w="0" w:type="auto"/>
            <w:gridSpan w:val="2"/>
            <w:tcBorders>
              <w:top w:val="nil"/>
              <w:left w:val="nil"/>
              <w:bottom w:val="single" w:sz="4" w:space="0" w:color="auto"/>
              <w:right w:val="single" w:sz="4" w:space="0" w:color="auto"/>
            </w:tcBorders>
            <w:noWrap/>
            <w:vAlign w:val="center"/>
            <w:hideMark/>
          </w:tcPr>
          <w:p w14:paraId="21A16CC9" w14:textId="77777777" w:rsidR="00AB2B30" w:rsidRPr="009B053A" w:rsidRDefault="006A7121">
            <w:pPr>
              <w:pStyle w:val="TAC"/>
            </w:pPr>
            <w:r w:rsidRPr="009B053A">
              <w:t xml:space="preserve">-25+TT </w:t>
            </w:r>
          </w:p>
        </w:tc>
        <w:tc>
          <w:tcPr>
            <w:tcW w:w="1867" w:type="dxa"/>
            <w:tcBorders>
              <w:top w:val="nil"/>
              <w:left w:val="nil"/>
              <w:bottom w:val="single" w:sz="4" w:space="0" w:color="auto"/>
              <w:right w:val="single" w:sz="4" w:space="0" w:color="auto"/>
            </w:tcBorders>
            <w:noWrap/>
            <w:vAlign w:val="center"/>
            <w:hideMark/>
          </w:tcPr>
          <w:p w14:paraId="48D71397" w14:textId="77777777" w:rsidR="00AB2B30" w:rsidRPr="009B053A" w:rsidRDefault="006A7121">
            <w:pPr>
              <w:pStyle w:val="TAC"/>
            </w:pPr>
            <w:r w:rsidRPr="009B053A">
              <w:t>30 kHz</w:t>
            </w:r>
          </w:p>
        </w:tc>
      </w:tr>
      <w:tr w:rsidR="00AB2B30" w:rsidRPr="009B053A" w14:paraId="7DDBD41B" w14:textId="77777777">
        <w:trPr>
          <w:trHeight w:val="288"/>
          <w:jc w:val="center"/>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2D7D227" w14:textId="77777777" w:rsidR="00AB2B30" w:rsidRPr="009B053A" w:rsidRDefault="006A7121">
            <w:pPr>
              <w:pStyle w:val="TAC"/>
            </w:pPr>
            <w:r w:rsidRPr="009B053A">
              <w:t>± 1 - 5</w:t>
            </w:r>
          </w:p>
        </w:tc>
        <w:tc>
          <w:tcPr>
            <w:tcW w:w="0" w:type="auto"/>
            <w:gridSpan w:val="6"/>
            <w:tcBorders>
              <w:top w:val="single" w:sz="4" w:space="0" w:color="auto"/>
              <w:left w:val="nil"/>
              <w:bottom w:val="single" w:sz="4" w:space="0" w:color="auto"/>
              <w:right w:val="single" w:sz="4" w:space="0" w:color="auto"/>
            </w:tcBorders>
            <w:noWrap/>
            <w:vAlign w:val="center"/>
            <w:hideMark/>
          </w:tcPr>
          <w:p w14:paraId="0CA609F2" w14:textId="77777777" w:rsidR="00AB2B30" w:rsidRPr="009B053A" w:rsidRDefault="006A7121">
            <w:pPr>
              <w:pStyle w:val="TAC"/>
            </w:pPr>
            <w:r w:rsidRPr="009B053A">
              <w:t xml:space="preserve">-10+TT </w:t>
            </w:r>
          </w:p>
        </w:tc>
        <w:tc>
          <w:tcPr>
            <w:tcW w:w="1867" w:type="dxa"/>
            <w:vMerge w:val="restart"/>
            <w:tcBorders>
              <w:top w:val="nil"/>
              <w:left w:val="single" w:sz="4" w:space="0" w:color="auto"/>
              <w:bottom w:val="single" w:sz="4" w:space="0" w:color="auto"/>
              <w:right w:val="single" w:sz="4" w:space="0" w:color="auto"/>
            </w:tcBorders>
            <w:noWrap/>
            <w:vAlign w:val="center"/>
            <w:hideMark/>
          </w:tcPr>
          <w:p w14:paraId="58D85258" w14:textId="77777777" w:rsidR="00AB2B30" w:rsidRPr="009B053A" w:rsidRDefault="006A7121">
            <w:pPr>
              <w:pStyle w:val="TAC"/>
            </w:pPr>
            <w:r w:rsidRPr="009B053A">
              <w:t>1 MHz</w:t>
            </w:r>
          </w:p>
        </w:tc>
      </w:tr>
      <w:tr w:rsidR="00AB2B30" w:rsidRPr="009B053A" w14:paraId="137794D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7564FD5A" w14:textId="77777777" w:rsidR="00AB2B30" w:rsidRPr="009B053A" w:rsidRDefault="006A7121">
            <w:pPr>
              <w:pStyle w:val="TAC"/>
            </w:pPr>
            <w:r w:rsidRPr="009B053A">
              <w:t>± 5 - X</w:t>
            </w:r>
          </w:p>
        </w:tc>
        <w:tc>
          <w:tcPr>
            <w:tcW w:w="0" w:type="auto"/>
            <w:gridSpan w:val="6"/>
            <w:tcBorders>
              <w:top w:val="single" w:sz="4" w:space="0" w:color="auto"/>
              <w:left w:val="nil"/>
              <w:bottom w:val="single" w:sz="4" w:space="0" w:color="auto"/>
              <w:right w:val="single" w:sz="4" w:space="0" w:color="auto"/>
            </w:tcBorders>
            <w:noWrap/>
            <w:vAlign w:val="center"/>
            <w:hideMark/>
          </w:tcPr>
          <w:p w14:paraId="3E58551D" w14:textId="77777777" w:rsidR="00AB2B30" w:rsidRPr="009B053A" w:rsidRDefault="006A7121">
            <w:pPr>
              <w:pStyle w:val="TAC"/>
            </w:pPr>
            <w:r w:rsidRPr="009B053A">
              <w:t xml:space="preserve">-13+TT </w:t>
            </w:r>
          </w:p>
        </w:tc>
        <w:tc>
          <w:tcPr>
            <w:tcW w:w="1867" w:type="dxa"/>
            <w:vMerge/>
            <w:tcBorders>
              <w:top w:val="nil"/>
              <w:left w:val="single" w:sz="4" w:space="0" w:color="auto"/>
              <w:bottom w:val="single" w:sz="4" w:space="0" w:color="auto"/>
              <w:right w:val="single" w:sz="4" w:space="0" w:color="auto"/>
            </w:tcBorders>
            <w:vAlign w:val="center"/>
            <w:hideMark/>
          </w:tcPr>
          <w:p w14:paraId="5DC61745" w14:textId="77777777" w:rsidR="00AB2B30" w:rsidRPr="009B053A" w:rsidRDefault="00AB2B30">
            <w:pPr>
              <w:pStyle w:val="TAC"/>
            </w:pPr>
          </w:p>
        </w:tc>
      </w:tr>
      <w:tr w:rsidR="00AB2B30" w:rsidRPr="009B053A" w14:paraId="63FBFC03" w14:textId="77777777">
        <w:trPr>
          <w:trHeight w:val="288"/>
          <w:jc w:val="center"/>
        </w:trPr>
        <w:tc>
          <w:tcPr>
            <w:tcW w:w="0" w:type="auto"/>
            <w:tcBorders>
              <w:top w:val="nil"/>
              <w:left w:val="single" w:sz="4" w:space="0" w:color="auto"/>
              <w:bottom w:val="single" w:sz="4" w:space="0" w:color="auto"/>
              <w:right w:val="single" w:sz="4" w:space="0" w:color="auto"/>
            </w:tcBorders>
            <w:noWrap/>
            <w:vAlign w:val="center"/>
            <w:hideMark/>
          </w:tcPr>
          <w:p w14:paraId="6D952590" w14:textId="77777777" w:rsidR="00AB2B30" w:rsidRPr="009B053A" w:rsidRDefault="006A7121">
            <w:pPr>
              <w:pStyle w:val="TAC"/>
            </w:pPr>
            <w:r w:rsidRPr="009B053A">
              <w:t>± X - (BWChannel + 5 MHz)</w:t>
            </w:r>
          </w:p>
        </w:tc>
        <w:tc>
          <w:tcPr>
            <w:tcW w:w="0" w:type="auto"/>
            <w:gridSpan w:val="6"/>
            <w:tcBorders>
              <w:top w:val="single" w:sz="4" w:space="0" w:color="auto"/>
              <w:left w:val="nil"/>
              <w:bottom w:val="single" w:sz="4" w:space="0" w:color="auto"/>
              <w:right w:val="single" w:sz="4" w:space="0" w:color="auto"/>
            </w:tcBorders>
            <w:noWrap/>
            <w:vAlign w:val="center"/>
            <w:hideMark/>
          </w:tcPr>
          <w:p w14:paraId="0DCEE706" w14:textId="77777777" w:rsidR="00AB2B30" w:rsidRPr="009B053A" w:rsidRDefault="006A7121">
            <w:pPr>
              <w:pStyle w:val="TAC"/>
            </w:pPr>
            <w:r w:rsidRPr="009B053A">
              <w:t xml:space="preserve">-25+TT </w:t>
            </w:r>
          </w:p>
        </w:tc>
        <w:tc>
          <w:tcPr>
            <w:tcW w:w="1867" w:type="dxa"/>
            <w:vMerge/>
            <w:tcBorders>
              <w:top w:val="nil"/>
              <w:left w:val="single" w:sz="4" w:space="0" w:color="auto"/>
              <w:bottom w:val="single" w:sz="4" w:space="0" w:color="auto"/>
              <w:right w:val="single" w:sz="4" w:space="0" w:color="auto"/>
            </w:tcBorders>
            <w:vAlign w:val="center"/>
            <w:hideMark/>
          </w:tcPr>
          <w:p w14:paraId="55817F42" w14:textId="77777777" w:rsidR="00AB2B30" w:rsidRPr="009B053A" w:rsidRDefault="00AB2B30">
            <w:pPr>
              <w:pStyle w:val="TAC"/>
            </w:pPr>
          </w:p>
        </w:tc>
      </w:tr>
      <w:tr w:rsidR="00AB2B30" w:rsidRPr="009B053A" w14:paraId="7A598447" w14:textId="77777777">
        <w:trPr>
          <w:trHeight w:val="288"/>
          <w:jc w:val="center"/>
        </w:trPr>
        <w:tc>
          <w:tcPr>
            <w:tcW w:w="10172" w:type="dxa"/>
            <w:gridSpan w:val="8"/>
            <w:tcBorders>
              <w:top w:val="single" w:sz="4" w:space="0" w:color="auto"/>
              <w:left w:val="single" w:sz="4" w:space="0" w:color="auto"/>
              <w:bottom w:val="single" w:sz="4" w:space="0" w:color="auto"/>
              <w:right w:val="single" w:sz="4" w:space="0" w:color="auto"/>
            </w:tcBorders>
            <w:noWrap/>
            <w:vAlign w:val="bottom"/>
            <w:hideMark/>
          </w:tcPr>
          <w:p w14:paraId="54FFF4A7" w14:textId="77777777" w:rsidR="00AB2B30" w:rsidRPr="009B053A" w:rsidRDefault="006A7121">
            <w:pPr>
              <w:pStyle w:val="TAN"/>
            </w:pPr>
            <w:r w:rsidRPr="009B053A">
              <w:t>NOTE 1:</w:t>
            </w:r>
            <w:r w:rsidRPr="009B053A">
              <w:tab/>
              <w:t>X is defined as the sum of the emission bandwidth of the component carriers plus the guard band between contiguous CCs.</w:t>
            </w:r>
          </w:p>
        </w:tc>
      </w:tr>
    </w:tbl>
    <w:p w14:paraId="5734A149" w14:textId="77777777" w:rsidR="00AB2B30" w:rsidRPr="009B053A" w:rsidRDefault="00AB2B30"/>
    <w:p w14:paraId="191C535A" w14:textId="77777777" w:rsidR="00AB2B30" w:rsidRPr="009B053A" w:rsidRDefault="006A7121" w:rsidP="001550BB">
      <w:pPr>
        <w:pStyle w:val="Heading5"/>
      </w:pPr>
      <w:bookmarkStart w:id="4957" w:name="_Toc68206272"/>
      <w:bookmarkStart w:id="4958" w:name="_Toc75972073"/>
      <w:bookmarkStart w:id="4959" w:name="_Toc85051505"/>
      <w:bookmarkStart w:id="4960" w:name="_Toc90493524"/>
      <w:bookmarkStart w:id="4961" w:name="_Toc90494164"/>
      <w:bookmarkStart w:id="4962" w:name="_Toc100094202"/>
      <w:bookmarkStart w:id="4963" w:name="_Toc106872868"/>
      <w:bookmarkStart w:id="4964" w:name="_Toc133249925"/>
      <w:r w:rsidRPr="009B053A">
        <w:t>6.5B.2.1.3</w:t>
      </w:r>
      <w:r w:rsidRPr="009B053A">
        <w:tab/>
        <w:t>Adjacent channel leakage ratio for intra-band contiguous EN-DC</w:t>
      </w:r>
      <w:bookmarkEnd w:id="4957"/>
      <w:bookmarkEnd w:id="4958"/>
      <w:bookmarkEnd w:id="4959"/>
      <w:bookmarkEnd w:id="4960"/>
      <w:bookmarkEnd w:id="4961"/>
      <w:bookmarkEnd w:id="4962"/>
      <w:bookmarkEnd w:id="4963"/>
      <w:bookmarkEnd w:id="4964"/>
    </w:p>
    <w:p w14:paraId="6EB65166" w14:textId="77777777" w:rsidR="00AB2B30" w:rsidRPr="009B053A" w:rsidRDefault="006A7121">
      <w:pPr>
        <w:pStyle w:val="H6"/>
      </w:pPr>
      <w:r w:rsidRPr="009B053A">
        <w:t>6.5B.2.1.3.1</w:t>
      </w:r>
      <w:r w:rsidRPr="009B053A">
        <w:tab/>
        <w:t>Test purpose</w:t>
      </w:r>
    </w:p>
    <w:p w14:paraId="635DAE9D" w14:textId="77777777" w:rsidR="00AB2B30" w:rsidRPr="009B053A" w:rsidRDefault="006A7121">
      <w:pPr>
        <w:rPr>
          <w:rFonts w:eastAsia="Batang"/>
        </w:rPr>
      </w:pPr>
      <w:r w:rsidRPr="009B053A">
        <w:rPr>
          <w:rFonts w:eastAsia="Batang"/>
        </w:rPr>
        <w:t>To verify that UE transmitter does not cause unacceptable interference to adjacent channels in terms of Adjacent Channel Leakage Power Ratio (ACLR).</w:t>
      </w:r>
    </w:p>
    <w:p w14:paraId="1C00A0EB" w14:textId="77777777" w:rsidR="00AB2B30" w:rsidRPr="009B053A" w:rsidRDefault="006A7121">
      <w:pPr>
        <w:pStyle w:val="H6"/>
      </w:pPr>
      <w:r w:rsidRPr="009B053A">
        <w:t>6.5B.2.1.3.2</w:t>
      </w:r>
      <w:r w:rsidRPr="009B053A">
        <w:tab/>
        <w:t>Test applicability</w:t>
      </w:r>
    </w:p>
    <w:p w14:paraId="5F2A0FB7" w14:textId="48BED7D6" w:rsidR="00AB2B30" w:rsidRPr="009B053A" w:rsidRDefault="006A7121">
      <w:pPr>
        <w:rPr>
          <w:rFonts w:eastAsia="Batang"/>
        </w:rPr>
      </w:pPr>
      <w:r w:rsidRPr="009B053A">
        <w:t xml:space="preserve">This test case applies to all types of E-UTRA UE release 15 and forward, supporting intra-band </w:t>
      </w:r>
      <w:r w:rsidR="00EE2379" w:rsidRPr="009B053A">
        <w:t xml:space="preserve">contiguous </w:t>
      </w:r>
      <w:r w:rsidRPr="009B053A">
        <w:t>EN-DC.</w:t>
      </w:r>
    </w:p>
    <w:p w14:paraId="6BA9D018" w14:textId="77777777" w:rsidR="00AB2B30" w:rsidRPr="009B053A" w:rsidRDefault="006A7121">
      <w:pPr>
        <w:pStyle w:val="H6"/>
      </w:pPr>
      <w:r w:rsidRPr="009B053A">
        <w:t>6.5B.2.1.3.3</w:t>
      </w:r>
      <w:r w:rsidRPr="009B053A">
        <w:tab/>
        <w:t>Minimum conformance requirements</w:t>
      </w:r>
    </w:p>
    <w:p w14:paraId="6CA12925" w14:textId="5C6AFF03" w:rsidR="00AB2B30" w:rsidRPr="009B053A" w:rsidRDefault="006A7121">
      <w:pPr>
        <w:rPr>
          <w:rFonts w:eastAsia="Yu Mincho"/>
        </w:rPr>
      </w:pPr>
      <w:r w:rsidRPr="009B053A">
        <w:rPr>
          <w:rFonts w:eastAsia="Yu Mincho"/>
        </w:rPr>
        <w:t>For EN-DC operation with an E-UTRA sub-block immediately adjacent to an NR sub-block, the ACLR is defined as the ratio of the filtered mean power centred on the aggregated sub-block bandwidth ENBW to the filtered mean power centred on an adjacent bandwidth of the same size ENBW at nominal channel spacing. The UE shall meet the ACLR minimum requirement EN-DC</w:t>
      </w:r>
      <w:r w:rsidRPr="009B053A">
        <w:rPr>
          <w:rFonts w:eastAsia="Yu Mincho"/>
          <w:vertAlign w:val="subscript"/>
        </w:rPr>
        <w:t>ACLR</w:t>
      </w:r>
      <w:r w:rsidRPr="009B053A">
        <w:rPr>
          <w:rFonts w:eastAsia="Yu Mincho"/>
        </w:rPr>
        <w:t xml:space="preserve"> specified in Table 6.5B.2.1.3</w:t>
      </w:r>
      <w:r w:rsidR="00EE2379" w:rsidRPr="009B053A">
        <w:rPr>
          <w:rFonts w:eastAsia="Yu Mincho"/>
        </w:rPr>
        <w:t>.3</w:t>
      </w:r>
      <w:r w:rsidRPr="009B053A">
        <w:rPr>
          <w:rFonts w:eastAsia="Yu Mincho"/>
        </w:rPr>
        <w:t>-1 with ENBW the sum of the sub-block bandwidths.</w:t>
      </w:r>
    </w:p>
    <w:p w14:paraId="7DB4572A" w14:textId="3B4C368A" w:rsidR="00AB2B30" w:rsidRPr="009B053A" w:rsidRDefault="006A7121">
      <w:pPr>
        <w:rPr>
          <w:rFonts w:eastAsia="Yu Mincho"/>
        </w:rPr>
      </w:pPr>
      <w:r w:rsidRPr="009B053A">
        <w:t>The assigned channel power and adjacent channel power are measured with rectangular filters with measurement bandwidths specified in 6.5B.2.1.3</w:t>
      </w:r>
      <w:r w:rsidR="00EE2379" w:rsidRPr="009B053A">
        <w:t>.3</w:t>
      </w:r>
      <w:r w:rsidRPr="009B053A">
        <w:t>-1.</w:t>
      </w:r>
    </w:p>
    <w:p w14:paraId="0A80E7AA" w14:textId="6CDB208A" w:rsidR="00AB2B30" w:rsidRPr="009B053A" w:rsidRDefault="006A7121">
      <w:pPr>
        <w:pStyle w:val="TH"/>
      </w:pPr>
      <w:r w:rsidRPr="009B053A">
        <w:t>Table 6.5B.2.1.3</w:t>
      </w:r>
      <w:r w:rsidR="00EE2379" w:rsidRPr="009B053A">
        <w:t>.3</w:t>
      </w:r>
      <w:r w:rsidRPr="009B053A">
        <w:rPr>
          <w:bCs/>
        </w:rPr>
        <w:t>-1</w:t>
      </w:r>
      <w:r w:rsidRPr="009B053A">
        <w:t>: ACLR for intra-band EN-DC (contiguous sub-blocks)</w:t>
      </w:r>
    </w:p>
    <w:tbl>
      <w:tblPr>
        <w:tblW w:w="61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0"/>
        <w:gridCol w:w="1701"/>
        <w:gridCol w:w="1701"/>
      </w:tblGrid>
      <w:tr w:rsidR="00AB2B30" w:rsidRPr="009B053A" w14:paraId="1763B525" w14:textId="77777777">
        <w:trPr>
          <w:trHeight w:val="225"/>
          <w:jc w:val="center"/>
        </w:trPr>
        <w:tc>
          <w:tcPr>
            <w:tcW w:w="2790" w:type="dxa"/>
          </w:tcPr>
          <w:p w14:paraId="0E440C8C" w14:textId="77777777" w:rsidR="00AB2B30" w:rsidRPr="009B053A" w:rsidRDefault="006A7121">
            <w:pPr>
              <w:pStyle w:val="TAH"/>
            </w:pPr>
            <w:r w:rsidRPr="009B053A">
              <w:t>Parameter</w:t>
            </w:r>
          </w:p>
        </w:tc>
        <w:tc>
          <w:tcPr>
            <w:tcW w:w="1701" w:type="dxa"/>
          </w:tcPr>
          <w:p w14:paraId="63A21BA4" w14:textId="77777777" w:rsidR="00AB2B30" w:rsidRPr="009B053A" w:rsidRDefault="006A7121">
            <w:pPr>
              <w:pStyle w:val="TAH"/>
            </w:pPr>
            <w:r w:rsidRPr="009B053A">
              <w:t>Unit</w:t>
            </w:r>
          </w:p>
        </w:tc>
        <w:tc>
          <w:tcPr>
            <w:tcW w:w="1701" w:type="dxa"/>
          </w:tcPr>
          <w:p w14:paraId="5D0B590A" w14:textId="77777777" w:rsidR="00AB2B30" w:rsidRPr="009B053A" w:rsidRDefault="006A7121">
            <w:pPr>
              <w:pStyle w:val="TAH"/>
            </w:pPr>
            <w:r w:rsidRPr="009B053A">
              <w:t>Value</w:t>
            </w:r>
          </w:p>
        </w:tc>
      </w:tr>
      <w:tr w:rsidR="00AB2B30" w:rsidRPr="009B053A" w14:paraId="05734E54" w14:textId="77777777">
        <w:trPr>
          <w:trHeight w:val="225"/>
          <w:jc w:val="center"/>
        </w:trPr>
        <w:tc>
          <w:tcPr>
            <w:tcW w:w="2790" w:type="dxa"/>
          </w:tcPr>
          <w:p w14:paraId="6728FE1E" w14:textId="6FA964E3" w:rsidR="00AB2B30" w:rsidRPr="009B053A" w:rsidRDefault="006A7121">
            <w:pPr>
              <w:pStyle w:val="TAL"/>
            </w:pPr>
            <w:r w:rsidRPr="009B053A">
              <w:t>EN-DC</w:t>
            </w:r>
            <w:r w:rsidRPr="009B053A">
              <w:rPr>
                <w:vertAlign w:val="subscript"/>
              </w:rPr>
              <w:t>ACLR</w:t>
            </w:r>
            <w:r w:rsidR="00EE2379" w:rsidRPr="009B053A">
              <w:rPr>
                <w:vertAlign w:val="subscript"/>
              </w:rPr>
              <w:t xml:space="preserve"> </w:t>
            </w:r>
            <w:r w:rsidR="00EE2379" w:rsidRPr="009B053A">
              <w:rPr>
                <w:rFonts w:eastAsia="MS Mincho"/>
              </w:rPr>
              <w:t>for PC3</w:t>
            </w:r>
          </w:p>
        </w:tc>
        <w:tc>
          <w:tcPr>
            <w:tcW w:w="1701" w:type="dxa"/>
          </w:tcPr>
          <w:p w14:paraId="2AA9AF26" w14:textId="77777777" w:rsidR="00AB2B30" w:rsidRPr="009B053A" w:rsidRDefault="006A7121">
            <w:pPr>
              <w:pStyle w:val="TAC"/>
            </w:pPr>
            <w:r w:rsidRPr="009B053A">
              <w:t>dBc</w:t>
            </w:r>
          </w:p>
        </w:tc>
        <w:tc>
          <w:tcPr>
            <w:tcW w:w="1701" w:type="dxa"/>
          </w:tcPr>
          <w:p w14:paraId="4AB10E02" w14:textId="77777777" w:rsidR="00AB2B30" w:rsidRPr="009B053A" w:rsidRDefault="006A7121">
            <w:pPr>
              <w:pStyle w:val="TAC"/>
            </w:pPr>
            <w:r w:rsidRPr="009B053A">
              <w:t>30</w:t>
            </w:r>
          </w:p>
        </w:tc>
      </w:tr>
      <w:tr w:rsidR="00EE2379" w:rsidRPr="009B053A" w14:paraId="5E79A7FD" w14:textId="77777777">
        <w:trPr>
          <w:trHeight w:val="225"/>
          <w:jc w:val="center"/>
        </w:trPr>
        <w:tc>
          <w:tcPr>
            <w:tcW w:w="2790" w:type="dxa"/>
          </w:tcPr>
          <w:p w14:paraId="34ABFB85" w14:textId="6F59CB7A" w:rsidR="00EE2379" w:rsidRPr="009B053A" w:rsidRDefault="00EE2379" w:rsidP="00EE2379">
            <w:pPr>
              <w:pStyle w:val="TAL"/>
            </w:pPr>
            <w:r w:rsidRPr="009B053A">
              <w:t>EN-DC</w:t>
            </w:r>
            <w:r w:rsidRPr="009B053A">
              <w:rPr>
                <w:vertAlign w:val="subscript"/>
              </w:rPr>
              <w:t xml:space="preserve">ACLR </w:t>
            </w:r>
            <w:r w:rsidRPr="009B053A">
              <w:rPr>
                <w:rFonts w:eastAsia="MS Mincho"/>
              </w:rPr>
              <w:t>for PC2</w:t>
            </w:r>
          </w:p>
        </w:tc>
        <w:tc>
          <w:tcPr>
            <w:tcW w:w="1701" w:type="dxa"/>
          </w:tcPr>
          <w:p w14:paraId="44DCE639" w14:textId="62DFEC8C" w:rsidR="00EE2379" w:rsidRPr="009B053A" w:rsidRDefault="00EE2379" w:rsidP="00EE2379">
            <w:pPr>
              <w:pStyle w:val="TAC"/>
            </w:pPr>
            <w:r w:rsidRPr="009B053A">
              <w:t>dBc</w:t>
            </w:r>
          </w:p>
        </w:tc>
        <w:tc>
          <w:tcPr>
            <w:tcW w:w="1701" w:type="dxa"/>
          </w:tcPr>
          <w:p w14:paraId="6978E86E" w14:textId="43829FFC" w:rsidR="00EE2379" w:rsidRPr="009B053A" w:rsidRDefault="00EE2379" w:rsidP="00EE2379">
            <w:pPr>
              <w:pStyle w:val="TAC"/>
            </w:pPr>
            <w:r w:rsidRPr="009B053A">
              <w:t>31</w:t>
            </w:r>
          </w:p>
        </w:tc>
      </w:tr>
      <w:tr w:rsidR="00AB2B30" w:rsidRPr="009B053A" w14:paraId="064E7A88" w14:textId="77777777">
        <w:trPr>
          <w:trHeight w:val="225"/>
          <w:jc w:val="center"/>
        </w:trPr>
        <w:tc>
          <w:tcPr>
            <w:tcW w:w="2790" w:type="dxa"/>
          </w:tcPr>
          <w:p w14:paraId="339099B3" w14:textId="77777777" w:rsidR="00AB2B30" w:rsidRPr="009B053A" w:rsidRDefault="006A7121">
            <w:pPr>
              <w:pStyle w:val="TAL"/>
            </w:pPr>
            <w:r w:rsidRPr="009B053A">
              <w:t>Measurement bandwidth of EN-DC channel</w:t>
            </w:r>
          </w:p>
        </w:tc>
        <w:tc>
          <w:tcPr>
            <w:tcW w:w="1701" w:type="dxa"/>
          </w:tcPr>
          <w:p w14:paraId="4D652FCF" w14:textId="77777777" w:rsidR="00AB2B30" w:rsidRPr="009B053A" w:rsidRDefault="00AB2B30">
            <w:pPr>
              <w:pStyle w:val="TAL"/>
            </w:pPr>
          </w:p>
        </w:tc>
        <w:tc>
          <w:tcPr>
            <w:tcW w:w="1701" w:type="dxa"/>
          </w:tcPr>
          <w:p w14:paraId="3DE7F27D" w14:textId="77777777" w:rsidR="00AB2B30" w:rsidRPr="009B053A" w:rsidRDefault="006A7121">
            <w:pPr>
              <w:pStyle w:val="TAC"/>
            </w:pPr>
            <w:r w:rsidRPr="009B053A">
              <w:t>1.00*ENBW</w:t>
            </w:r>
          </w:p>
        </w:tc>
      </w:tr>
      <w:tr w:rsidR="00AB2B30" w:rsidRPr="009B053A" w14:paraId="4207F1B4" w14:textId="77777777">
        <w:trPr>
          <w:trHeight w:val="225"/>
          <w:jc w:val="center"/>
        </w:trPr>
        <w:tc>
          <w:tcPr>
            <w:tcW w:w="2790" w:type="dxa"/>
          </w:tcPr>
          <w:p w14:paraId="0BBF7413" w14:textId="77777777" w:rsidR="00AB2B30" w:rsidRPr="009B053A" w:rsidRDefault="006A7121">
            <w:pPr>
              <w:pStyle w:val="TAL"/>
            </w:pPr>
            <w:r w:rsidRPr="009B053A">
              <w:t>Measurement bandwidth of adjacent channel</w:t>
            </w:r>
          </w:p>
        </w:tc>
        <w:tc>
          <w:tcPr>
            <w:tcW w:w="1701" w:type="dxa"/>
          </w:tcPr>
          <w:p w14:paraId="4AD4A703" w14:textId="77777777" w:rsidR="00AB2B30" w:rsidRPr="009B053A" w:rsidRDefault="00AB2B30">
            <w:pPr>
              <w:pStyle w:val="TAL"/>
            </w:pPr>
          </w:p>
        </w:tc>
        <w:tc>
          <w:tcPr>
            <w:tcW w:w="1701" w:type="dxa"/>
          </w:tcPr>
          <w:p w14:paraId="5B17FB13" w14:textId="77777777" w:rsidR="00AB2B30" w:rsidRPr="009B053A" w:rsidRDefault="006A7121">
            <w:pPr>
              <w:pStyle w:val="TAC"/>
            </w:pPr>
            <w:r w:rsidRPr="009B053A">
              <w:t>0.95*ENBW</w:t>
            </w:r>
          </w:p>
        </w:tc>
      </w:tr>
      <w:tr w:rsidR="00AB2B30" w:rsidRPr="009B053A" w14:paraId="1DFC54B4" w14:textId="77777777">
        <w:trPr>
          <w:trHeight w:val="225"/>
          <w:jc w:val="center"/>
        </w:trPr>
        <w:tc>
          <w:tcPr>
            <w:tcW w:w="2790" w:type="dxa"/>
          </w:tcPr>
          <w:p w14:paraId="45D04C26" w14:textId="77777777" w:rsidR="00AB2B30" w:rsidRPr="009B053A" w:rsidRDefault="006A7121">
            <w:pPr>
              <w:pStyle w:val="TAL"/>
            </w:pPr>
            <w:r w:rsidRPr="009B053A">
              <w:t>Frequency offset of adjacent channel</w:t>
            </w:r>
          </w:p>
        </w:tc>
        <w:tc>
          <w:tcPr>
            <w:tcW w:w="1701" w:type="dxa"/>
          </w:tcPr>
          <w:p w14:paraId="63062BC3" w14:textId="77777777" w:rsidR="00AB2B30" w:rsidRPr="009B053A" w:rsidRDefault="00AB2B30">
            <w:pPr>
              <w:pStyle w:val="TAL"/>
            </w:pPr>
          </w:p>
        </w:tc>
        <w:tc>
          <w:tcPr>
            <w:tcW w:w="1701" w:type="dxa"/>
          </w:tcPr>
          <w:p w14:paraId="7EC9CF7F" w14:textId="77777777" w:rsidR="00AB2B30" w:rsidRPr="009B053A" w:rsidRDefault="006A7121">
            <w:pPr>
              <w:pStyle w:val="TAC"/>
            </w:pPr>
            <w:r w:rsidRPr="009B053A">
              <w:t>ENBW</w:t>
            </w:r>
          </w:p>
          <w:p w14:paraId="1F2A3E6A" w14:textId="77777777" w:rsidR="00AB2B30" w:rsidRPr="009B053A" w:rsidRDefault="006A7121">
            <w:pPr>
              <w:pStyle w:val="TAC"/>
            </w:pPr>
            <w:r w:rsidRPr="009B053A">
              <w:t>/</w:t>
            </w:r>
          </w:p>
          <w:p w14:paraId="32A924FA" w14:textId="77777777" w:rsidR="00AB2B30" w:rsidRPr="009B053A" w:rsidRDefault="006A7121">
            <w:pPr>
              <w:pStyle w:val="TAC"/>
            </w:pPr>
            <w:r w:rsidRPr="009B053A">
              <w:t>-ENBW</w:t>
            </w:r>
          </w:p>
        </w:tc>
      </w:tr>
      <w:tr w:rsidR="00AB2B30" w:rsidRPr="009B053A" w14:paraId="3F8B7FB6" w14:textId="77777777">
        <w:trPr>
          <w:trHeight w:val="225"/>
          <w:jc w:val="center"/>
        </w:trPr>
        <w:tc>
          <w:tcPr>
            <w:tcW w:w="6192" w:type="dxa"/>
            <w:gridSpan w:val="3"/>
            <w:vAlign w:val="center"/>
          </w:tcPr>
          <w:p w14:paraId="744A349C" w14:textId="77777777" w:rsidR="00AB2B30" w:rsidRPr="009B053A" w:rsidRDefault="006A7121">
            <w:pPr>
              <w:pStyle w:val="TAN"/>
            </w:pPr>
            <w:r w:rsidRPr="009B053A">
              <w:t>NOTE 1:</w:t>
            </w:r>
            <w:r w:rsidRPr="009B053A">
              <w:tab/>
              <w:t>ENBW is the aggregated bandwidth in MHz as defined in clause 5.3B.</w:t>
            </w:r>
          </w:p>
          <w:p w14:paraId="5DD13FDA" w14:textId="77777777" w:rsidR="00AB2B30" w:rsidRPr="009B053A" w:rsidRDefault="006A7121">
            <w:pPr>
              <w:pStyle w:val="TAN"/>
            </w:pPr>
            <w:r w:rsidRPr="009B053A">
              <w:t>NOTE 2:</w:t>
            </w:r>
            <w:r w:rsidRPr="009B053A">
              <w:tab/>
              <w:t>The frequency offset is that in between the centre frequencies of the measurement filters</w:t>
            </w:r>
          </w:p>
        </w:tc>
      </w:tr>
    </w:tbl>
    <w:p w14:paraId="65AF4A13" w14:textId="77777777" w:rsidR="00AB2B30" w:rsidRPr="009B053A" w:rsidRDefault="00AB2B30"/>
    <w:p w14:paraId="10B99665" w14:textId="77777777" w:rsidR="00AB2B30" w:rsidRPr="009B053A" w:rsidRDefault="006A7121">
      <w:pPr>
        <w:rPr>
          <w:rFonts w:eastAsia="Batang"/>
        </w:rPr>
      </w:pPr>
      <w:r w:rsidRPr="009B053A">
        <w:rPr>
          <w:rFonts w:eastAsia="Batang"/>
        </w:rPr>
        <w:t>The normative reference for this requirement is TS 38.101-3 [4] clause 6.5B.2.1.3.</w:t>
      </w:r>
    </w:p>
    <w:p w14:paraId="3ACB4BDA" w14:textId="77777777" w:rsidR="00AB2B30" w:rsidRPr="009B053A" w:rsidRDefault="006A7121">
      <w:pPr>
        <w:rPr>
          <w:rFonts w:eastAsia="Batang"/>
        </w:rPr>
      </w:pPr>
      <w:r w:rsidRPr="009B053A">
        <w:t>Exception requirements for both NR and E-UTRA are defined for this test and therefore LTE anchor agnostic approach is not applied. E-UTRA test point analysis is included and E-UTRA measurements are performed.</w:t>
      </w:r>
    </w:p>
    <w:p w14:paraId="2429B5A6" w14:textId="77777777" w:rsidR="00AB2B30" w:rsidRPr="009B053A" w:rsidRDefault="006A7121">
      <w:pPr>
        <w:pStyle w:val="H6"/>
      </w:pPr>
      <w:r w:rsidRPr="009B053A">
        <w:lastRenderedPageBreak/>
        <w:t>6.5B.2.1.3.4</w:t>
      </w:r>
      <w:r w:rsidRPr="009B053A">
        <w:tab/>
        <w:t>Test description</w:t>
      </w:r>
    </w:p>
    <w:p w14:paraId="6F2A77C5" w14:textId="77777777" w:rsidR="00AB2B30" w:rsidRPr="009B053A" w:rsidRDefault="006A7121">
      <w:pPr>
        <w:pStyle w:val="H6"/>
      </w:pPr>
      <w:bookmarkStart w:id="4965" w:name="_Hlk509844695"/>
      <w:r w:rsidRPr="009B053A">
        <w:t>6.5B.2.1.3.4.1</w:t>
      </w:r>
      <w:bookmarkEnd w:id="4965"/>
      <w:r w:rsidRPr="009B053A">
        <w:tab/>
        <w:t>Initial conditions</w:t>
      </w:r>
    </w:p>
    <w:p w14:paraId="4B41B1EF"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230339B4" w14:textId="77777777" w:rsidR="002014D4" w:rsidRPr="009B053A" w:rsidRDefault="002014D4" w:rsidP="002014D4">
      <w:r w:rsidRPr="009B053A">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est configuration table</w:t>
      </w:r>
      <w:r w:rsidRPr="009B053A">
        <w:rPr>
          <w:lang w:eastAsia="ja-JP"/>
        </w:rPr>
        <w:t>s defined in section</w:t>
      </w:r>
      <w:r w:rsidRPr="009B053A">
        <w:t xml:space="preserve"> 6.2B.2.1.4.1. The details of the uplink reference measurement channels (RMCs) are specified in </w:t>
      </w:r>
      <w:ins w:id="4966" w:author="3001" w:date="2023-06-16T09:04:00Z">
        <w:r w:rsidRPr="009B053A">
          <w:t>Annex A, clause A.2.</w:t>
        </w:r>
        <w:r>
          <w:t>2</w:t>
        </w:r>
        <w:del w:id="4967" w:author="3001" w:date="2023-06-16T09:04:00Z">
          <w:r w:rsidRPr="009B053A" w:rsidDel="00B10C65">
            <w:delText>3</w:delText>
          </w:r>
        </w:del>
        <w:r w:rsidRPr="009B053A">
          <w:t xml:space="preserve"> for E-UTRA RMC for TDD, TS 36.521-1 [10] Annex A, clause A.2.2 for E-UTRA RMC for FDD, and TS 38.521-1 [8] Annex A, clause A.2 for NR RMC</w:t>
        </w:r>
      </w:ins>
      <w:del w:id="4968" w:author="3001" w:date="2023-06-16T09:04:00Z">
        <w:r w:rsidRPr="009B053A" w:rsidDel="001765A8">
          <w:delText>Annex A.2</w:delText>
        </w:r>
      </w:del>
      <w:r w:rsidRPr="009B053A">
        <w:t>. Configurations of PDSCH and PDCCH before measurement are specified in TS 36.521-1 [10] Annex C.2 and in TS 38.521-1 [8] Annex C.2 for E-UTRA CG and NR CG respectively.</w:t>
      </w:r>
    </w:p>
    <w:p w14:paraId="1FD15650" w14:textId="77777777" w:rsidR="00AB2B30" w:rsidRPr="009B053A" w:rsidRDefault="006A7121">
      <w:pPr>
        <w:pStyle w:val="B10"/>
      </w:pPr>
      <w:r w:rsidRPr="009B053A">
        <w:t>1.</w:t>
      </w:r>
      <w:r w:rsidRPr="009B053A">
        <w:tab/>
        <w:t>Connect the SS to the UE antenna connectors as shown in [6] TS 38.508-1 A.3.1.2.1 for SS diagram and A.3.2.1 for UE diagram.</w:t>
      </w:r>
    </w:p>
    <w:p w14:paraId="3CE910EF"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543B7172"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6159318" w14:textId="77777777" w:rsidR="002014D4" w:rsidRPr="009B053A" w:rsidRDefault="006A7121" w:rsidP="002014D4">
      <w:pPr>
        <w:pStyle w:val="B10"/>
      </w:pPr>
      <w:r w:rsidRPr="009B053A">
        <w:t>4.</w:t>
      </w:r>
      <w:r w:rsidRPr="009B053A">
        <w:tab/>
      </w:r>
      <w:r w:rsidR="002014D4" w:rsidRPr="009B053A">
        <w:t xml:space="preserve">The UL Reference Measurement channels are </w:t>
      </w:r>
      <w:del w:id="4969" w:author="3001" w:date="2023-06-16T09:04:00Z">
        <w:r w:rsidR="002014D4" w:rsidRPr="009B053A" w:rsidDel="001765A8">
          <w:delText>TS 36.521-1 [10] Annex A.2 and TS 38.521-1 [8] Annex A.2</w:delText>
        </w:r>
      </w:del>
      <w:ins w:id="4970" w:author="3001" w:date="2023-06-16T09:04:00Z">
        <w:r w:rsidR="002014D4">
          <w:t>set</w:t>
        </w:r>
      </w:ins>
      <w:r w:rsidR="002014D4" w:rsidRPr="009B053A">
        <w:t xml:space="preserve"> for E-UTRA CG and NR CG respectively.</w:t>
      </w:r>
    </w:p>
    <w:p w14:paraId="3D187DCD" w14:textId="04B8C57B"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1C8EC808" w14:textId="36EB51C4" w:rsidR="00EE2379" w:rsidRPr="009B053A" w:rsidRDefault="006A7121" w:rsidP="00EE2379">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 xml:space="preserve">SCG, </w:t>
      </w:r>
      <w:r w:rsidRPr="009B053A">
        <w:t xml:space="preserve">Connected without release </w:t>
      </w:r>
      <w:r w:rsidRPr="009B053A">
        <w:rPr>
          <w:i/>
        </w:rPr>
        <w:t>On</w:t>
      </w:r>
      <w:r w:rsidRPr="009B053A">
        <w:t xml:space="preserve"> according to TS 38.508-1 [6] clause 4.5. Message contents are defined in clause </w:t>
      </w:r>
      <w:r w:rsidR="004A2031" w:rsidRPr="009B053A">
        <w:t>6.5B.2.1.3.4.3</w:t>
      </w:r>
      <w:r w:rsidRPr="009B053A">
        <w:t>.</w:t>
      </w:r>
    </w:p>
    <w:p w14:paraId="6F9EE7FA" w14:textId="696CD4FA" w:rsidR="00AB2B30" w:rsidRPr="009B053A" w:rsidRDefault="007B7375" w:rsidP="00EE2379">
      <w:pPr>
        <w:pStyle w:val="B10"/>
      </w:pPr>
      <w:r w:rsidRPr="006910BE">
        <w:t>7.</w:t>
      </w:r>
      <w:r w:rsidRPr="006910BE">
        <w:tab/>
      </w:r>
      <w:del w:id="4971" w:author="3025" w:date="2023-06-16T09:04:00Z">
        <w:r w:rsidRPr="006910BE" w:rsidDel="0046086A">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4972"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E365F1A" w14:textId="77777777" w:rsidR="00AB2B30" w:rsidRPr="009B053A" w:rsidRDefault="006A7121">
      <w:pPr>
        <w:pStyle w:val="H6"/>
      </w:pPr>
      <w:r w:rsidRPr="009B053A">
        <w:t>6.5B.2.1.3.4.2</w:t>
      </w:r>
      <w:r w:rsidRPr="009B053A">
        <w:tab/>
        <w:t>Test procedure</w:t>
      </w:r>
    </w:p>
    <w:p w14:paraId="46EB36E5" w14:textId="7CACA524" w:rsidR="00AB2B30" w:rsidRPr="009B053A" w:rsidRDefault="006A7121">
      <w:pPr>
        <w:pStyle w:val="B10"/>
      </w:pPr>
      <w:bookmarkStart w:id="4973" w:name="_Hlk509845205"/>
      <w:r w:rsidRPr="009B053A">
        <w:t>1.</w:t>
      </w:r>
      <w:r w:rsidRPr="009B053A">
        <w:tab/>
        <w:t xml:space="preserve">SS sends uplink scheduling information for each UL HARQ process via PDCCH DCI format 0 and DCI format 0_1 for C_RNTI to schedule the UL RMC according to </w:t>
      </w:r>
      <w:r w:rsidR="003D31F6" w:rsidRPr="009B053A">
        <w:t>test configuration table</w:t>
      </w:r>
      <w:r w:rsidR="003D31F6" w:rsidRPr="009B053A">
        <w:rPr>
          <w:lang w:eastAsia="ja-JP"/>
        </w:rPr>
        <w:t>s defined in section</w:t>
      </w:r>
      <w:r w:rsidR="003D31F6" w:rsidRPr="009B053A">
        <w:t xml:space="preserve"> 6.2B.2.1.4.1 </w:t>
      </w:r>
      <w:r w:rsidRPr="009B053A">
        <w:t>on both EN-DC component carriers. Since the UL has no payload and no loopback data to send the UE sends uplink MAC padding bits on the UL RMC.</w:t>
      </w:r>
    </w:p>
    <w:p w14:paraId="41BD3D05" w14:textId="77777777" w:rsidR="00EE2379" w:rsidRPr="009B053A" w:rsidRDefault="006A7121" w:rsidP="00EE2379">
      <w:pPr>
        <w:pStyle w:val="B10"/>
      </w:pPr>
      <w:r w:rsidRPr="009B053A">
        <w:t>2.</w:t>
      </w:r>
      <w:r w:rsidRPr="009B053A">
        <w:tab/>
        <w:t>Send continuously uplink power control "up" commands to the UE for NR and E-UTRA carrier until the UE transmits at its</w:t>
      </w:r>
      <w:r w:rsidRPr="009B053A">
        <w:rPr>
          <w:rFonts w:eastAsia="Batang"/>
        </w:rPr>
        <w:t xml:space="preserve"> </w:t>
      </w:r>
      <w:r w:rsidRPr="009B053A">
        <w:t>P</w:t>
      </w:r>
      <w:r w:rsidRPr="009B053A">
        <w:rPr>
          <w:vertAlign w:val="subscript"/>
        </w:rPr>
        <w:t xml:space="preserve">UMAX </w:t>
      </w:r>
      <w:r w:rsidRPr="009B053A">
        <w:t>level; allow at least 200ms for the UE to reach P</w:t>
      </w:r>
      <w:r w:rsidRPr="009B053A">
        <w:rPr>
          <w:vertAlign w:val="subscript"/>
        </w:rPr>
        <w:t xml:space="preserve">UMAX </w:t>
      </w:r>
      <w:r w:rsidRPr="009B053A">
        <w:t>level.</w:t>
      </w:r>
    </w:p>
    <w:p w14:paraId="48A5CFD9" w14:textId="13DAAF54" w:rsidR="00AB2B30" w:rsidRPr="009B053A" w:rsidRDefault="00EE2379" w:rsidP="00EE2379">
      <w:pPr>
        <w:pStyle w:val="B10"/>
      </w:pPr>
      <w:r w:rsidRPr="009B053A">
        <w:t>3.</w:t>
      </w:r>
      <w:r w:rsidRPr="009B053A">
        <w:tab/>
        <w:t>Measure the mean power of the UE in the channel bandwidth of the radio access mode according to the test configuration, which shall meet the requirements in clause 6.2B.2.1.5 as appropriate. The period of the measurement shall be at least the continuous duration of 1ms over consecutive active uplink slots. For TDD, only slots consisting of only UL symbols are under test.</w:t>
      </w:r>
    </w:p>
    <w:p w14:paraId="1C239DD0" w14:textId="5EC80F1F" w:rsidR="00AB2B30" w:rsidRPr="009B053A" w:rsidRDefault="00EE2379">
      <w:pPr>
        <w:pStyle w:val="B10"/>
      </w:pPr>
      <w:r w:rsidRPr="009B053A">
        <w:t>4</w:t>
      </w:r>
      <w:r w:rsidR="006A7121" w:rsidRPr="009B053A">
        <w:t>.</w:t>
      </w:r>
      <w:r w:rsidR="006A7121" w:rsidRPr="009B053A">
        <w:tab/>
        <w:t xml:space="preserve">Measure the filtered mean power of the transmitted signal centred on the aggregated sub-block ENBW with a measurement filter of bandwidth according to </w:t>
      </w:r>
      <w:r w:rsidR="003D31F6" w:rsidRPr="009B053A">
        <w:t>test configuration table</w:t>
      </w:r>
      <w:r w:rsidR="003D31F6" w:rsidRPr="009B053A">
        <w:rPr>
          <w:lang w:eastAsia="ja-JP"/>
        </w:rPr>
        <w:t>s defined in section</w:t>
      </w:r>
      <w:r w:rsidR="003D31F6" w:rsidRPr="009B053A">
        <w:t xml:space="preserve"> 6.2B.2.1.4.1</w:t>
      </w:r>
      <w:r w:rsidR="006A7121" w:rsidRPr="009B053A">
        <w:t>. The period of the measurement shall be at least the continuous duration of 1ms over consecutive active uplink slots For TDD, only slots consisting of only UL symbols are under test.</w:t>
      </w:r>
    </w:p>
    <w:p w14:paraId="1D69F035" w14:textId="6F97DC34" w:rsidR="00AB2B30" w:rsidRPr="009B053A" w:rsidRDefault="00EE2379">
      <w:pPr>
        <w:pStyle w:val="B10"/>
      </w:pPr>
      <w:r w:rsidRPr="009B053A">
        <w:lastRenderedPageBreak/>
        <w:t>5</w:t>
      </w:r>
      <w:r w:rsidR="006A7121" w:rsidRPr="009B053A">
        <w:t>.</w:t>
      </w:r>
      <w:r w:rsidR="006A7121" w:rsidRPr="009B053A">
        <w:tab/>
        <w:t xml:space="preserve">Measure the filtered mean power of the first adjacent channel on both lower and upper side of the assigned NR + E-UTRA channel, respectively with a frequency offset and measurement filter of bandwidth according to </w:t>
      </w:r>
      <w:r w:rsidR="003D31F6" w:rsidRPr="009B053A">
        <w:t>test configuration table</w:t>
      </w:r>
      <w:r w:rsidR="003D31F6" w:rsidRPr="009B053A">
        <w:rPr>
          <w:lang w:eastAsia="ja-JP"/>
        </w:rPr>
        <w:t>s defined in section</w:t>
      </w:r>
      <w:r w:rsidR="003D31F6" w:rsidRPr="009B053A">
        <w:t xml:space="preserve"> 6.2B.2.1.4.1</w:t>
      </w:r>
      <w:r w:rsidR="006A7121" w:rsidRPr="009B053A">
        <w:t>.</w:t>
      </w:r>
    </w:p>
    <w:p w14:paraId="0430EB36" w14:textId="4FFE5CFC" w:rsidR="00AB2B30" w:rsidRPr="009B053A" w:rsidRDefault="00EE2379">
      <w:pPr>
        <w:pStyle w:val="B10"/>
      </w:pPr>
      <w:r w:rsidRPr="009B053A">
        <w:t>6</w:t>
      </w:r>
      <w:r w:rsidR="006A7121" w:rsidRPr="009B053A">
        <w:t>.</w:t>
      </w:r>
      <w:r w:rsidR="006A7121" w:rsidRPr="009B053A">
        <w:tab/>
        <w:t>Calculate the ratios of the power between the values measured in step 3 over step 4 for lower and upper side respectively.</w:t>
      </w:r>
    </w:p>
    <w:p w14:paraId="63BC34CE" w14:textId="2FE79C0C" w:rsidR="00AB2B30" w:rsidRPr="009B053A" w:rsidRDefault="006A7121">
      <w:pPr>
        <w:pStyle w:val="NO"/>
      </w:pPr>
      <w:r w:rsidRPr="009B053A">
        <w:t>NOTE 1:</w:t>
      </w:r>
      <w:r w:rsidRPr="009B053A">
        <w:tab/>
        <w:t>When switching to DFT-s-OFDM waveform, as specified in the test configuration table</w:t>
      </w:r>
      <w:r w:rsidR="003D31F6" w:rsidRPr="009B053A">
        <w:rPr>
          <w:lang w:eastAsia="ja-JP"/>
        </w:rPr>
        <w:t>s defined in section</w:t>
      </w:r>
      <w:r w:rsidR="003D31F6" w:rsidRPr="009B053A">
        <w:t>6.2B.2.1.4.1</w:t>
      </w:r>
      <w:r w:rsidRPr="009B053A">
        <w:t xml:space="preserve">, send an NR RRCReconfiguration message according to TS 38.508-1 [6] clause 4.6.3 Table 4.6.3-118 PUSCH-Config with TRANSFORM_PRECODER_ENABLED condition. </w:t>
      </w:r>
    </w:p>
    <w:p w14:paraId="4642B9E6" w14:textId="77777777" w:rsidR="00AB2B30" w:rsidRPr="009B053A" w:rsidRDefault="006A7121">
      <w:pPr>
        <w:pStyle w:val="H6"/>
      </w:pPr>
      <w:r w:rsidRPr="009B053A">
        <w:t>6.5B.2.1.3.4.3</w:t>
      </w:r>
      <w:bookmarkEnd w:id="4973"/>
      <w:r w:rsidRPr="009B053A">
        <w:tab/>
        <w:t>Message contents</w:t>
      </w:r>
    </w:p>
    <w:p w14:paraId="0C316AFE" w14:textId="77777777" w:rsidR="003D31F6" w:rsidRPr="009B053A" w:rsidRDefault="003D31F6" w:rsidP="003D31F6">
      <w:r w:rsidRPr="009B053A">
        <w:t>Same message contents as in clause 6.2B.2.1.4.3.</w:t>
      </w:r>
    </w:p>
    <w:p w14:paraId="455EBC43" w14:textId="77777777" w:rsidR="00AB2B30" w:rsidRPr="009B053A" w:rsidRDefault="006A7121">
      <w:pPr>
        <w:pStyle w:val="H6"/>
      </w:pPr>
      <w:r w:rsidRPr="009B053A">
        <w:t>6.5B.2.1.3.5</w:t>
      </w:r>
      <w:r w:rsidRPr="009B053A">
        <w:tab/>
        <w:t>Test requirement</w:t>
      </w:r>
    </w:p>
    <w:p w14:paraId="5E692C6E" w14:textId="4AF9E125" w:rsidR="00AB2B30" w:rsidRPr="009B053A" w:rsidRDefault="006A7121">
      <w:r w:rsidRPr="009B053A">
        <w:t xml:space="preserve">The measured adjacent channel power ratio, derived in step </w:t>
      </w:r>
      <w:r w:rsidR="00C4378A" w:rsidRPr="009B053A">
        <w:t>6</w:t>
      </w:r>
      <w:r w:rsidRPr="009B053A">
        <w:t xml:space="preserve">, shall be </w:t>
      </w:r>
      <w:r w:rsidR="00C4378A" w:rsidRPr="009B053A">
        <w:t>higher than the limits in Table 6.5B.2.1.3.5-1.</w:t>
      </w:r>
    </w:p>
    <w:p w14:paraId="0DA89FD7" w14:textId="77777777" w:rsidR="00C4378A" w:rsidRPr="009B053A" w:rsidRDefault="00C4378A" w:rsidP="00C4378A">
      <w:pPr>
        <w:pStyle w:val="TH"/>
      </w:pPr>
      <w:bookmarkStart w:id="4974" w:name="_Toc27475779"/>
      <w:bookmarkStart w:id="4975" w:name="_Toc29495318"/>
      <w:bookmarkStart w:id="4976" w:name="_Toc36116363"/>
      <w:bookmarkStart w:id="4977" w:name="_Toc36118412"/>
      <w:bookmarkStart w:id="4978" w:name="_Toc36560527"/>
      <w:bookmarkStart w:id="4979" w:name="_Toc43977044"/>
      <w:bookmarkStart w:id="4980" w:name="_Toc52213619"/>
      <w:bookmarkStart w:id="4981" w:name="_Toc60743083"/>
      <w:bookmarkStart w:id="4982" w:name="_Toc68206273"/>
      <w:bookmarkStart w:id="4983" w:name="_Toc75972074"/>
      <w:r w:rsidRPr="009B053A">
        <w:t>Table 6.5B.2.1.3.5-1: ACLR requirement for intra-band EN-DC (contiguous sub-block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9"/>
        <w:gridCol w:w="2781"/>
        <w:gridCol w:w="2781"/>
      </w:tblGrid>
      <w:tr w:rsidR="00C4378A" w:rsidRPr="009B053A" w14:paraId="28AC8EF7"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tcPr>
          <w:p w14:paraId="1908B567" w14:textId="77777777" w:rsidR="00C4378A" w:rsidRPr="009B053A" w:rsidRDefault="00C4378A">
            <w:pPr>
              <w:pStyle w:val="TAL"/>
            </w:pPr>
          </w:p>
        </w:tc>
        <w:tc>
          <w:tcPr>
            <w:tcW w:w="0" w:type="auto"/>
            <w:tcBorders>
              <w:top w:val="single" w:sz="4" w:space="0" w:color="auto"/>
              <w:left w:val="single" w:sz="4" w:space="0" w:color="auto"/>
              <w:bottom w:val="single" w:sz="4" w:space="0" w:color="auto"/>
              <w:right w:val="single" w:sz="4" w:space="0" w:color="auto"/>
            </w:tcBorders>
            <w:vAlign w:val="center"/>
            <w:hideMark/>
          </w:tcPr>
          <w:p w14:paraId="7E23F007" w14:textId="77777777" w:rsidR="00C4378A" w:rsidRPr="009B053A" w:rsidRDefault="00C4378A">
            <w:pPr>
              <w:pStyle w:val="TAH"/>
            </w:pPr>
            <w:r w:rsidRPr="009B053A">
              <w:t>Power class 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BC44EA" w14:textId="77777777" w:rsidR="00C4378A" w:rsidRPr="009B053A" w:rsidRDefault="00C4378A">
            <w:pPr>
              <w:pStyle w:val="TAH"/>
            </w:pPr>
            <w:r w:rsidRPr="009B053A">
              <w:t>Power class 3</w:t>
            </w:r>
          </w:p>
        </w:tc>
      </w:tr>
      <w:tr w:rsidR="00C4378A" w:rsidRPr="009B053A" w14:paraId="6B9BD280" w14:textId="77777777" w:rsidTr="00C4378A">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EF557EB" w14:textId="77777777" w:rsidR="00C4378A" w:rsidRPr="009B053A" w:rsidRDefault="00C4378A">
            <w:pPr>
              <w:pStyle w:val="TAH"/>
            </w:pPr>
            <w:r w:rsidRPr="009B053A">
              <w:t>NR ACLR</w:t>
            </w:r>
          </w:p>
        </w:tc>
        <w:tc>
          <w:tcPr>
            <w:tcW w:w="0" w:type="auto"/>
            <w:tcBorders>
              <w:top w:val="single" w:sz="4" w:space="0" w:color="auto"/>
              <w:left w:val="single" w:sz="4" w:space="0" w:color="auto"/>
              <w:bottom w:val="single" w:sz="4" w:space="0" w:color="auto"/>
              <w:right w:val="single" w:sz="4" w:space="0" w:color="auto"/>
            </w:tcBorders>
            <w:hideMark/>
          </w:tcPr>
          <w:p w14:paraId="253AC96F" w14:textId="77777777" w:rsidR="00C4378A" w:rsidRPr="009B053A" w:rsidRDefault="00C4378A">
            <w:pPr>
              <w:pStyle w:val="TAC"/>
            </w:pPr>
            <w:r w:rsidRPr="009B053A">
              <w:t>31 - TT dBc</w:t>
            </w:r>
          </w:p>
        </w:tc>
        <w:tc>
          <w:tcPr>
            <w:tcW w:w="0" w:type="auto"/>
            <w:tcBorders>
              <w:top w:val="single" w:sz="4" w:space="0" w:color="auto"/>
              <w:left w:val="single" w:sz="4" w:space="0" w:color="auto"/>
              <w:bottom w:val="single" w:sz="4" w:space="0" w:color="auto"/>
              <w:right w:val="single" w:sz="4" w:space="0" w:color="auto"/>
            </w:tcBorders>
            <w:hideMark/>
          </w:tcPr>
          <w:p w14:paraId="5B4E72ED" w14:textId="77777777" w:rsidR="00C4378A" w:rsidRPr="009B053A" w:rsidRDefault="00C4378A">
            <w:pPr>
              <w:pStyle w:val="TAC"/>
            </w:pPr>
            <w:r w:rsidRPr="009B053A">
              <w:t>30 - TT dBc</w:t>
            </w:r>
          </w:p>
        </w:tc>
      </w:tr>
      <w:tr w:rsidR="00C4378A" w:rsidRPr="009B053A" w14:paraId="6E990AF8" w14:textId="77777777" w:rsidTr="00C4378A">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3E761A0" w14:textId="77777777" w:rsidR="00C4378A" w:rsidRPr="009B053A" w:rsidRDefault="00C4378A">
            <w:pPr>
              <w:pStyle w:val="TAN"/>
            </w:pPr>
            <w:r w:rsidRPr="009B053A">
              <w:t>NOTE 1:</w:t>
            </w:r>
            <w:r w:rsidRPr="009B053A">
              <w:tab/>
              <w:t>TT for each frequency and channel bandwidth is specified in Table 6.5B.2.1.3.5-2.</w:t>
            </w:r>
          </w:p>
        </w:tc>
      </w:tr>
    </w:tbl>
    <w:p w14:paraId="0046AFC1" w14:textId="77777777" w:rsidR="00C4378A" w:rsidRPr="009B053A" w:rsidRDefault="00C4378A" w:rsidP="00C4378A">
      <w:pPr>
        <w:rPr>
          <w:lang w:eastAsia="en-US"/>
        </w:rPr>
      </w:pPr>
    </w:p>
    <w:p w14:paraId="32D122B5" w14:textId="77777777" w:rsidR="00C4378A" w:rsidRPr="009B053A" w:rsidRDefault="00C4378A" w:rsidP="00C4378A">
      <w:pPr>
        <w:pStyle w:val="TH"/>
      </w:pPr>
      <w:r w:rsidRPr="009B053A">
        <w:t>Table 6.5B.2.1.3.5-2: Test Toler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08"/>
        <w:gridCol w:w="1984"/>
        <w:gridCol w:w="1984"/>
      </w:tblGrid>
      <w:tr w:rsidR="00C4378A" w:rsidRPr="009B053A" w14:paraId="46766DC1"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1C2D37F3" w14:textId="77777777" w:rsidR="00C4378A" w:rsidRPr="009B053A" w:rsidRDefault="00C4378A">
            <w:pPr>
              <w:pStyle w:val="TAH"/>
            </w:pPr>
          </w:p>
        </w:tc>
        <w:tc>
          <w:tcPr>
            <w:tcW w:w="1984" w:type="dxa"/>
            <w:tcBorders>
              <w:top w:val="single" w:sz="4" w:space="0" w:color="auto"/>
              <w:left w:val="single" w:sz="4" w:space="0" w:color="auto"/>
              <w:bottom w:val="single" w:sz="4" w:space="0" w:color="auto"/>
              <w:right w:val="single" w:sz="4" w:space="0" w:color="auto"/>
            </w:tcBorders>
            <w:vAlign w:val="center"/>
            <w:hideMark/>
          </w:tcPr>
          <w:p w14:paraId="0DC81E00" w14:textId="77777777" w:rsidR="00C4378A" w:rsidRPr="009B053A" w:rsidRDefault="00C4378A">
            <w:pPr>
              <w:pStyle w:val="TAH"/>
            </w:pPr>
            <w:r w:rsidRPr="009B053A">
              <w:rPr>
                <w:rFonts w:cs="Arial"/>
                <w:bCs/>
                <w:szCs w:val="18"/>
                <w:lang w:eastAsia="ja-JP"/>
              </w:rPr>
              <w:t>f ≤ 4.0G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133ACBB" w14:textId="77777777" w:rsidR="00C4378A" w:rsidRPr="009B053A" w:rsidRDefault="00C4378A">
            <w:pPr>
              <w:pStyle w:val="TAH"/>
            </w:pPr>
            <w:r w:rsidRPr="009B053A">
              <w:rPr>
                <w:rFonts w:cs="Arial"/>
                <w:bCs/>
                <w:szCs w:val="18"/>
                <w:lang w:eastAsia="ja-JP"/>
              </w:rPr>
              <w:t>4.0GHz &lt; f ≤ 6.0GHz</w:t>
            </w:r>
          </w:p>
        </w:tc>
      </w:tr>
      <w:tr w:rsidR="00C4378A" w:rsidRPr="009B053A" w14:paraId="686BCDE7" w14:textId="77777777" w:rsidTr="00C4378A">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85D6D90" w14:textId="77777777" w:rsidR="00C4378A" w:rsidRPr="009B053A" w:rsidRDefault="00C4378A">
            <w:pPr>
              <w:pStyle w:val="TAC"/>
            </w:pPr>
            <w:r w:rsidRPr="009B053A">
              <w:t>BW ≤ 10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3410F18" w14:textId="77777777" w:rsidR="00C4378A" w:rsidRPr="009B053A" w:rsidRDefault="00C4378A">
            <w:pPr>
              <w:pStyle w:val="TAC"/>
            </w:pPr>
            <w:r w:rsidRPr="009B053A">
              <w:rPr>
                <w:rFonts w:cs="Arial"/>
                <w:lang w:eastAsia="ja-JP"/>
              </w:rPr>
              <w:t>0.8 dB</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1ECE722" w14:textId="77777777" w:rsidR="00C4378A" w:rsidRPr="009B053A" w:rsidRDefault="00C4378A">
            <w:pPr>
              <w:pStyle w:val="TAC"/>
            </w:pPr>
            <w:r w:rsidRPr="009B053A">
              <w:rPr>
                <w:rFonts w:cs="Arial"/>
                <w:lang w:eastAsia="ja-JP"/>
              </w:rPr>
              <w:t>1.0 dB</w:t>
            </w:r>
          </w:p>
        </w:tc>
      </w:tr>
    </w:tbl>
    <w:p w14:paraId="0AC70CDC" w14:textId="77777777" w:rsidR="00C4378A" w:rsidRPr="009B053A" w:rsidRDefault="00C4378A" w:rsidP="00C4378A">
      <w:pPr>
        <w:rPr>
          <w:lang w:eastAsia="en-US"/>
        </w:rPr>
      </w:pPr>
    </w:p>
    <w:p w14:paraId="6D8EA875" w14:textId="77777777" w:rsidR="00AB2B30" w:rsidRPr="009B053A" w:rsidRDefault="006A7121">
      <w:pPr>
        <w:pStyle w:val="Heading4"/>
      </w:pPr>
      <w:bookmarkStart w:id="4984" w:name="_Toc85051506"/>
      <w:bookmarkStart w:id="4985" w:name="_Toc90493525"/>
      <w:bookmarkStart w:id="4986" w:name="_Toc90494165"/>
      <w:bookmarkStart w:id="4987" w:name="_Toc100094203"/>
      <w:bookmarkStart w:id="4988" w:name="_Toc106872869"/>
      <w:bookmarkStart w:id="4989" w:name="_Toc133249926"/>
      <w:r w:rsidRPr="009B053A">
        <w:t>6.5B.2.2</w:t>
      </w:r>
      <w:r w:rsidRPr="009B053A">
        <w:tab/>
        <w:t>Out-of-band emissions for Intra-band non-contiguous EN-DC</w:t>
      </w:r>
      <w:bookmarkEnd w:id="4974"/>
      <w:bookmarkEnd w:id="4975"/>
      <w:bookmarkEnd w:id="4976"/>
      <w:bookmarkEnd w:id="4977"/>
      <w:bookmarkEnd w:id="4978"/>
      <w:bookmarkEnd w:id="4979"/>
      <w:bookmarkEnd w:id="4980"/>
      <w:bookmarkEnd w:id="4981"/>
      <w:bookmarkEnd w:id="4982"/>
      <w:bookmarkEnd w:id="4983"/>
      <w:bookmarkEnd w:id="4984"/>
      <w:bookmarkEnd w:id="4985"/>
      <w:bookmarkEnd w:id="4986"/>
      <w:bookmarkEnd w:id="4987"/>
      <w:bookmarkEnd w:id="4988"/>
      <w:bookmarkEnd w:id="4989"/>
    </w:p>
    <w:p w14:paraId="14E1725D" w14:textId="77777777" w:rsidR="00AB2B30" w:rsidRPr="009B053A" w:rsidRDefault="006A7121">
      <w:pPr>
        <w:pStyle w:val="Heading5"/>
      </w:pPr>
      <w:bookmarkStart w:id="4990" w:name="_Toc27475780"/>
      <w:bookmarkStart w:id="4991" w:name="_Toc29495319"/>
      <w:bookmarkStart w:id="4992" w:name="_Toc36116364"/>
      <w:bookmarkStart w:id="4993" w:name="_Toc36118413"/>
      <w:bookmarkStart w:id="4994" w:name="_Toc36560528"/>
      <w:bookmarkStart w:id="4995" w:name="_Toc43977045"/>
      <w:bookmarkStart w:id="4996" w:name="_Toc52213620"/>
      <w:bookmarkStart w:id="4997" w:name="_Toc60743084"/>
      <w:bookmarkStart w:id="4998" w:name="_Toc68206274"/>
      <w:bookmarkStart w:id="4999" w:name="_Toc75972075"/>
      <w:bookmarkStart w:id="5000" w:name="_Toc85051507"/>
      <w:bookmarkStart w:id="5001" w:name="_Toc90493526"/>
      <w:bookmarkStart w:id="5002" w:name="_Toc90494166"/>
      <w:bookmarkStart w:id="5003" w:name="_Toc100094204"/>
      <w:bookmarkStart w:id="5004" w:name="_Toc106872870"/>
      <w:bookmarkStart w:id="5005" w:name="_Toc133249927"/>
      <w:r w:rsidRPr="009B053A">
        <w:t>6.5B.2.2.1</w:t>
      </w:r>
      <w:r w:rsidRPr="009B053A">
        <w:tab/>
        <w:t>Spectrum emissions mask for intra-band non-contiguous EN-DC</w:t>
      </w:r>
      <w:bookmarkEnd w:id="4990"/>
      <w:bookmarkEnd w:id="4991"/>
      <w:bookmarkEnd w:id="4992"/>
      <w:bookmarkEnd w:id="4993"/>
      <w:bookmarkEnd w:id="4994"/>
      <w:bookmarkEnd w:id="4995"/>
      <w:bookmarkEnd w:id="4996"/>
      <w:bookmarkEnd w:id="4997"/>
      <w:bookmarkEnd w:id="4998"/>
      <w:bookmarkEnd w:id="4999"/>
      <w:bookmarkEnd w:id="5000"/>
      <w:bookmarkEnd w:id="5001"/>
      <w:bookmarkEnd w:id="5002"/>
      <w:bookmarkEnd w:id="5003"/>
      <w:bookmarkEnd w:id="5004"/>
      <w:bookmarkEnd w:id="5005"/>
    </w:p>
    <w:p w14:paraId="5DA368CB" w14:textId="77777777" w:rsidR="00AB2B30" w:rsidRPr="009B053A" w:rsidRDefault="006A7121">
      <w:pPr>
        <w:pStyle w:val="H6"/>
      </w:pPr>
      <w:r w:rsidRPr="009B053A">
        <w:t>6.5B.2.2.1.1</w:t>
      </w:r>
      <w:r w:rsidRPr="009B053A">
        <w:tab/>
        <w:t>Test purpose</w:t>
      </w:r>
    </w:p>
    <w:p w14:paraId="5459FBA6" w14:textId="77777777" w:rsidR="00A8366B" w:rsidRPr="009B053A" w:rsidRDefault="00A8366B" w:rsidP="00A8366B">
      <w:r w:rsidRPr="009B053A">
        <w:t>To verify that the power of any UE emissions shall not exceed specified level for the specified channel bandwidth.</w:t>
      </w:r>
    </w:p>
    <w:p w14:paraId="2BF3AE34" w14:textId="77777777" w:rsidR="00AB2B30" w:rsidRPr="009B053A" w:rsidRDefault="006A7121">
      <w:pPr>
        <w:pStyle w:val="H6"/>
      </w:pPr>
      <w:r w:rsidRPr="009B053A">
        <w:t>6.5B.2.2.1.2</w:t>
      </w:r>
      <w:r w:rsidRPr="009B053A">
        <w:tab/>
        <w:t>Test applicability</w:t>
      </w:r>
    </w:p>
    <w:p w14:paraId="3E6EC12E" w14:textId="77777777" w:rsidR="00AB2B30" w:rsidRPr="009B053A" w:rsidRDefault="006A7121">
      <w:r w:rsidRPr="009B053A">
        <w:t>This test case applies to all types of E-UTRA UE release 15 and forward, supporting intra-band non-contiguous EN-DC.</w:t>
      </w:r>
    </w:p>
    <w:p w14:paraId="39F5D5B5" w14:textId="77777777" w:rsidR="00AB2B30" w:rsidRPr="009B053A" w:rsidRDefault="006A7121">
      <w:pPr>
        <w:pStyle w:val="H6"/>
      </w:pPr>
      <w:r w:rsidRPr="009B053A">
        <w:t>6.5B.2.2.1.3</w:t>
      </w:r>
      <w:r w:rsidRPr="009B053A">
        <w:tab/>
        <w:t>Minimum conformance requirements</w:t>
      </w:r>
    </w:p>
    <w:p w14:paraId="27144BFC" w14:textId="77777777" w:rsidR="00AB2B30" w:rsidRPr="009B053A" w:rsidRDefault="006A7121">
      <w:r w:rsidRPr="009B053A">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9B053A">
        <w:sym w:font="Symbol" w:char="F0B1"/>
      </w:r>
      <w:r w:rsidRPr="009B053A">
        <w:t xml:space="preserve"> Δf</w:t>
      </w:r>
      <w:r w:rsidRPr="009B053A">
        <w:rPr>
          <w:vertAlign w:val="subscript"/>
        </w:rPr>
        <w:t>OOB</w:t>
      </w:r>
      <w:r w:rsidRPr="009B053A">
        <w:t xml:space="preserve"> starting from the edges of the sub-blocks. If for some frequency an individual CC spectrum emission mask overlaps with the bandwidth of another CC then the emission mask does not apply for that frequency.</w:t>
      </w:r>
    </w:p>
    <w:p w14:paraId="50B3C41C" w14:textId="77777777" w:rsidR="00AB2B30" w:rsidRPr="009B053A" w:rsidRDefault="006A7121">
      <w:r w:rsidRPr="009B053A">
        <w:t>The normative reference for this requirement is TS 38.101-3 [4] clause 6.5B.2.2.1.</w:t>
      </w:r>
    </w:p>
    <w:p w14:paraId="4880A907" w14:textId="46077F18" w:rsidR="00AB2B30" w:rsidRPr="009B053A" w:rsidRDefault="006A7121">
      <w:r w:rsidRPr="009B053A">
        <w:t>The spectral emission mask for intra-band non-contiguous EN-DC is a composite of the emission mask for each CC with the level set to the maximum value from each mask and therefore LTE anchor agnostic approach is not applied.</w:t>
      </w:r>
    </w:p>
    <w:p w14:paraId="0AE15FD7" w14:textId="77777777" w:rsidR="00AB2B30" w:rsidRPr="009B053A" w:rsidRDefault="006A7121">
      <w:pPr>
        <w:pStyle w:val="H6"/>
      </w:pPr>
      <w:r w:rsidRPr="009B053A">
        <w:lastRenderedPageBreak/>
        <w:t>6.5B.2.2.1.4</w:t>
      </w:r>
      <w:r w:rsidRPr="009B053A">
        <w:tab/>
        <w:t>Test description</w:t>
      </w:r>
    </w:p>
    <w:p w14:paraId="769502F8" w14:textId="77777777" w:rsidR="00AB2B30" w:rsidRPr="009B053A" w:rsidRDefault="006A7121">
      <w:pPr>
        <w:pStyle w:val="H6"/>
      </w:pPr>
      <w:r w:rsidRPr="009B053A">
        <w:t>6.5B.2.2.1.4.1</w:t>
      </w:r>
      <w:r w:rsidRPr="009B053A">
        <w:tab/>
        <w:t>Initial conditions</w:t>
      </w:r>
    </w:p>
    <w:p w14:paraId="4D9FCBDF"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536CCB11" w14:textId="77777777" w:rsidR="002014D4" w:rsidRPr="009B053A" w:rsidRDefault="002014D4" w:rsidP="002014D4">
      <w:r w:rsidRPr="009B053A">
        <w:t xml:space="preserve">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1.4.1-1. The details of the uplink reference measurement channels (RMCs) are specified in </w:t>
      </w:r>
      <w:ins w:id="5006" w:author="3001" w:date="2023-06-16T09:04:00Z">
        <w:r w:rsidRPr="009B053A">
          <w:t>Annex A, clause A.2.</w:t>
        </w:r>
        <w:r>
          <w:t>2</w:t>
        </w:r>
        <w:del w:id="5007" w:author="3001" w:date="2023-06-16T09:04:00Z">
          <w:r w:rsidRPr="009B053A" w:rsidDel="00B10C65">
            <w:delText>3</w:delText>
          </w:r>
        </w:del>
        <w:r w:rsidRPr="009B053A">
          <w:t xml:space="preserve"> for E-UTRA RMC for TDD, TS 36.521-1 [10] Annex A, clause A.2.2 for E-UTRA RMC for FDD, and TS 38.521-1 [8] Annex A, clause A.2 for NR RMC</w:t>
        </w:r>
      </w:ins>
      <w:del w:id="5008" w:author="3001" w:date="2023-06-16T09:04:00Z">
        <w:r w:rsidRPr="009B053A" w:rsidDel="007E1BA6">
          <w:delText>Annex A.2</w:delText>
        </w:r>
      </w:del>
      <w:r w:rsidRPr="009B053A">
        <w:t>. Configurations of PDSCH and PDCCH before measurement are specified in TS 36.521-1 [10] Annex C.2 and in TS 38.521-1 [8] Annex C.2 for E-UTRA CG and NR CG respectively.</w:t>
      </w:r>
    </w:p>
    <w:p w14:paraId="0A8EEB6B" w14:textId="43804323" w:rsidR="00AB2B30" w:rsidRPr="009B053A" w:rsidRDefault="006A7121">
      <w:pPr>
        <w:pStyle w:val="TH"/>
      </w:pPr>
      <w:r w:rsidRPr="009B053A">
        <w:t>Table 6.5B.2.2.1.4.1-1: Test Configuration Table</w:t>
      </w:r>
    </w:p>
    <w:tbl>
      <w:tblPr>
        <w:tblW w:w="511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0"/>
        <w:gridCol w:w="7086"/>
      </w:tblGrid>
      <w:tr w:rsidR="00AB2B30" w:rsidRPr="009B053A" w14:paraId="5E5B3225" w14:textId="77777777" w:rsidTr="00A8366B">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27EA30B4" w14:textId="3A920120" w:rsidR="00AB2B30" w:rsidRPr="009B053A" w:rsidRDefault="006A7121">
            <w:pPr>
              <w:pStyle w:val="TAH"/>
            </w:pPr>
            <w:r w:rsidRPr="009B053A">
              <w:t>Initial Conditions</w:t>
            </w:r>
            <w:r w:rsidR="004D478A" w:rsidRPr="009B053A">
              <w:t xml:space="preserve"> and Test Parameters</w:t>
            </w:r>
          </w:p>
        </w:tc>
      </w:tr>
      <w:tr w:rsidR="004D478A" w:rsidRPr="009B053A" w14:paraId="01276F5A" w14:textId="77777777" w:rsidTr="00527373">
        <w:tc>
          <w:tcPr>
            <w:tcW w:w="5000" w:type="pct"/>
            <w:gridSpan w:val="2"/>
            <w:tcBorders>
              <w:top w:val="single" w:sz="4" w:space="0" w:color="auto"/>
              <w:left w:val="single" w:sz="4" w:space="0" w:color="auto"/>
              <w:bottom w:val="single" w:sz="4" w:space="0" w:color="auto"/>
              <w:right w:val="single" w:sz="4" w:space="0" w:color="auto"/>
            </w:tcBorders>
            <w:shd w:val="clear" w:color="auto" w:fill="auto"/>
          </w:tcPr>
          <w:p w14:paraId="5F2DF546" w14:textId="77777777" w:rsidR="004D478A" w:rsidRPr="009B053A" w:rsidRDefault="004D478A" w:rsidP="004D478A">
            <w:pPr>
              <w:pStyle w:val="TAH"/>
              <w:rPr>
                <w:b w:val="0"/>
                <w:bCs/>
              </w:rPr>
            </w:pPr>
            <w:r w:rsidRPr="009B053A">
              <w:rPr>
                <w:b w:val="0"/>
                <w:bCs/>
              </w:rPr>
              <w:t xml:space="preserve">Same as defined in Table 6.2B.2.2.4.1-1 with the following exceptions. </w:t>
            </w:r>
          </w:p>
        </w:tc>
      </w:tr>
      <w:tr w:rsidR="00AB2B30" w:rsidRPr="009B053A" w14:paraId="38253599" w14:textId="77777777" w:rsidTr="00A8366B">
        <w:tc>
          <w:tcPr>
            <w:tcW w:w="1405" w:type="pct"/>
            <w:shd w:val="clear" w:color="auto" w:fill="auto"/>
          </w:tcPr>
          <w:p w14:paraId="6B9F9D97" w14:textId="77777777" w:rsidR="00AB2B30" w:rsidRPr="009B053A" w:rsidRDefault="006A7121">
            <w:pPr>
              <w:pStyle w:val="TAL"/>
            </w:pPr>
            <w:r w:rsidRPr="009B053A">
              <w:t>Test Environment as specified in TS 38.508-1 [5] subclause 4.1</w:t>
            </w:r>
          </w:p>
        </w:tc>
        <w:tc>
          <w:tcPr>
            <w:tcW w:w="3595" w:type="pct"/>
          </w:tcPr>
          <w:p w14:paraId="656D9620" w14:textId="77777777" w:rsidR="00AB2B30" w:rsidRPr="009B053A" w:rsidRDefault="006A7121">
            <w:pPr>
              <w:pStyle w:val="TAL"/>
            </w:pPr>
            <w:r w:rsidRPr="009B053A">
              <w:t>Normal</w:t>
            </w:r>
          </w:p>
        </w:tc>
      </w:tr>
    </w:tbl>
    <w:p w14:paraId="31BD8237" w14:textId="77777777" w:rsidR="00A8366B" w:rsidRPr="009B053A" w:rsidRDefault="00A8366B" w:rsidP="00A8366B">
      <w:pPr>
        <w:rPr>
          <w:lang w:eastAsia="zh-CN"/>
        </w:rPr>
      </w:pPr>
    </w:p>
    <w:p w14:paraId="4E394D9F" w14:textId="77777777" w:rsidR="00A8366B" w:rsidRPr="009B053A" w:rsidRDefault="00A8366B" w:rsidP="00A8366B">
      <w:pPr>
        <w:pStyle w:val="B10"/>
        <w:rPr>
          <w:lang w:eastAsia="en-US"/>
        </w:rPr>
      </w:pPr>
      <w:r w:rsidRPr="009B053A">
        <w:t>1.</w:t>
      </w:r>
      <w:r w:rsidRPr="009B053A">
        <w:tab/>
        <w:t>Connect the SS to the UE antenna connectors as shown in TS 38.508-1 [6] Annex A, Figure A.3.1.1.1 for TE diagram and clause A.3.2.1 for UE diagram.</w:t>
      </w:r>
    </w:p>
    <w:p w14:paraId="0763BE35" w14:textId="77777777" w:rsidR="00A8366B" w:rsidRPr="009B053A" w:rsidRDefault="00A8366B" w:rsidP="00A8366B">
      <w:pPr>
        <w:pStyle w:val="B10"/>
      </w:pPr>
      <w:r w:rsidRPr="009B053A">
        <w:t>2. The parameter settings for the E-UTRA cell are set up according to TS 36.508 [11] clause 4.4.3, and the parameter settings for the NR cell are set up according to TS 38.508-1 [6] clause 4.4.3.</w:t>
      </w:r>
    </w:p>
    <w:p w14:paraId="1884AAE2" w14:textId="77777777" w:rsidR="00A8366B" w:rsidRPr="009B053A" w:rsidRDefault="00A8366B" w:rsidP="00A8366B">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8406278" w14:textId="77777777" w:rsidR="002014D4" w:rsidRPr="009B053A" w:rsidRDefault="00A8366B" w:rsidP="002014D4">
      <w:pPr>
        <w:pStyle w:val="B10"/>
      </w:pPr>
      <w:r w:rsidRPr="009B053A">
        <w:t>4.</w:t>
      </w:r>
      <w:r w:rsidRPr="009B053A">
        <w:tab/>
      </w:r>
      <w:r w:rsidR="002014D4" w:rsidRPr="009B053A">
        <w:t xml:space="preserve">The UL Reference Measurement channels are </w:t>
      </w:r>
      <w:del w:id="5009" w:author="3001" w:date="2023-06-16T09:04:00Z">
        <w:r w:rsidR="002014D4" w:rsidRPr="009B053A" w:rsidDel="007E1BA6">
          <w:delText>TS 36.521-1 [10] Annex A.2 and TS 38.521-1 [8] Annex A.2</w:delText>
        </w:r>
      </w:del>
      <w:ins w:id="5010" w:author="3001" w:date="2023-06-16T09:04:00Z">
        <w:r w:rsidR="002014D4">
          <w:t>set</w:t>
        </w:r>
      </w:ins>
      <w:r w:rsidR="002014D4" w:rsidRPr="009B053A">
        <w:t xml:space="preserve"> for E-UTRA CG and NR CG respectively.</w:t>
      </w:r>
    </w:p>
    <w:p w14:paraId="6D1C7C7A" w14:textId="290E525D" w:rsidR="00A8366B" w:rsidRPr="009B053A" w:rsidRDefault="00A8366B" w:rsidP="00A8366B">
      <w:pPr>
        <w:pStyle w:val="B10"/>
      </w:pPr>
      <w:r w:rsidRPr="009B053A">
        <w:t>5.</w:t>
      </w:r>
      <w:r w:rsidRPr="009B053A">
        <w:tab/>
        <w:t>Propagation conditions are set according to TS 36.521-1 [10] Annex B.0 and TS 38.521-1 [8] Annex B.0 for E-UTRA CG and NR CG respectively.</w:t>
      </w:r>
    </w:p>
    <w:p w14:paraId="78E049A8" w14:textId="77777777" w:rsidR="00A8366B" w:rsidRPr="009B053A" w:rsidRDefault="00A8366B" w:rsidP="00A8366B">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3.2.4.3.</w:t>
      </w:r>
    </w:p>
    <w:p w14:paraId="7AC2F578" w14:textId="2A6AD77D" w:rsidR="00AB2B30" w:rsidRPr="009B053A" w:rsidRDefault="007B7375" w:rsidP="00BF220C">
      <w:pPr>
        <w:pStyle w:val="B10"/>
      </w:pPr>
      <w:r w:rsidRPr="006910BE">
        <w:t>7.</w:t>
      </w:r>
      <w:r w:rsidRPr="006910BE">
        <w:tab/>
      </w:r>
      <w:bookmarkStart w:id="5011" w:name="OLE_LINK140"/>
      <w:bookmarkStart w:id="5012" w:name="OLE_LINK141"/>
      <w:del w:id="5013" w:author="3025" w:date="2023-06-16T09:04:00Z">
        <w:r w:rsidRPr="006910BE" w:rsidDel="0046086A">
          <w:delText>For the case of testing overlapping E-UTRA and NR UL transmission scenario when both bands are TDD, ensure E-UTRA UL transmission overlaps with NR UL transmission in time by giving SCG a delay of 3 E-UTRA subframes, or by giving MCG a delay of 2 subframes.</w:delText>
        </w:r>
      </w:del>
      <w:bookmarkEnd w:id="5011"/>
      <w:bookmarkEnd w:id="5012"/>
      <w:ins w:id="5014"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76A4680" w14:textId="77777777" w:rsidR="00AB2B30" w:rsidRPr="009B053A" w:rsidRDefault="006A7121">
      <w:pPr>
        <w:pStyle w:val="H6"/>
      </w:pPr>
      <w:r w:rsidRPr="009B053A">
        <w:t>6.5B.2.2.1.4.2</w:t>
      </w:r>
      <w:r w:rsidRPr="009B053A">
        <w:tab/>
        <w:t>Test Procedure</w:t>
      </w:r>
    </w:p>
    <w:p w14:paraId="0CD71477" w14:textId="41497429" w:rsidR="00AB2B30" w:rsidRPr="009B053A" w:rsidRDefault="00A8366B" w:rsidP="00BF220C">
      <w:pPr>
        <w:pStyle w:val="B10"/>
        <w:ind w:left="284" w:firstLine="0"/>
      </w:pPr>
      <w:r w:rsidRPr="009B053A">
        <w:t>1.</w:t>
      </w:r>
      <w:r w:rsidRPr="009B053A">
        <w:tab/>
      </w:r>
      <w:r w:rsidR="006A7121" w:rsidRPr="009B053A">
        <w:t>For NR carrier, SS sends uplink scheduling information for each UL HARQ process via PDCCH DCI format 0_1 for C_RNTI to schedule the UL RMC according to Table 6.5B.2.2.1.4.1-1. Since the UL has no payload and no loopback data to send the UE sends uplink MAC padding bits on the UL RMC.</w:t>
      </w:r>
    </w:p>
    <w:p w14:paraId="3238D2C7" w14:textId="590BD02E" w:rsidR="00AB2B30" w:rsidRPr="009B053A" w:rsidRDefault="00A8366B" w:rsidP="00BF220C">
      <w:pPr>
        <w:pStyle w:val="B10"/>
        <w:ind w:left="284" w:firstLine="0"/>
      </w:pPr>
      <w:r w:rsidRPr="009B053A">
        <w:t>2.</w:t>
      </w:r>
      <w:r w:rsidRPr="009B053A">
        <w:tab/>
      </w:r>
      <w:r w:rsidR="006A7121" w:rsidRPr="009B053A">
        <w:t>For E-UTRA carrier, SS sends uplink scheduling information via PDCCH DCI format 0 for C_RNTI to schedule the UL RMC according to Table 6.5B.2.2.1.4.1-1. Since the UE has no payload data</w:t>
      </w:r>
      <w:r w:rsidR="006A7121" w:rsidRPr="009B053A">
        <w:rPr>
          <w:color w:val="FFFF00"/>
        </w:rPr>
        <w:t xml:space="preserve"> </w:t>
      </w:r>
      <w:r w:rsidR="006A7121" w:rsidRPr="009B053A">
        <w:t>to send, the UE transmits uplink MAC padding bits on the UL RMC.</w:t>
      </w:r>
    </w:p>
    <w:p w14:paraId="4FF423EC" w14:textId="50BC8E9C" w:rsidR="00A8366B" w:rsidRPr="009B053A" w:rsidRDefault="00A8366B" w:rsidP="00BF220C">
      <w:pPr>
        <w:pStyle w:val="B10"/>
        <w:ind w:left="284" w:firstLine="0"/>
        <w:textAlignment w:val="auto"/>
      </w:pPr>
      <w:r w:rsidRPr="009B053A">
        <w:lastRenderedPageBreak/>
        <w:t>3.</w:t>
      </w:r>
      <w:r w:rsidRPr="009B053A">
        <w:tab/>
      </w:r>
      <w:r w:rsidR="006A7121" w:rsidRPr="009B053A">
        <w:t>Send continuously uplink power control "up" commands to the UE for NR and E-UTRA carrier until the UE transmits at its P</w:t>
      </w:r>
      <w:r w:rsidR="006A7121" w:rsidRPr="009B053A">
        <w:rPr>
          <w:vertAlign w:val="subscript"/>
        </w:rPr>
        <w:t>UMAX</w:t>
      </w:r>
      <w:r w:rsidR="006A7121" w:rsidRPr="009B053A">
        <w:t xml:space="preserve"> level; allow at least 200 ms from the first TPC command starting in this step for the UE to reach P</w:t>
      </w:r>
      <w:r w:rsidR="006A7121" w:rsidRPr="009B053A">
        <w:rPr>
          <w:vertAlign w:val="subscript"/>
        </w:rPr>
        <w:t>UMAX</w:t>
      </w:r>
      <w:r w:rsidR="006A7121" w:rsidRPr="009B053A">
        <w:t xml:space="preserve"> level.</w:t>
      </w:r>
    </w:p>
    <w:p w14:paraId="6412FD55" w14:textId="6A54B510" w:rsidR="00A8366B" w:rsidRPr="009B053A" w:rsidRDefault="00A8366B" w:rsidP="00BF220C">
      <w:pPr>
        <w:pStyle w:val="B10"/>
        <w:ind w:left="284" w:firstLine="0"/>
        <w:textAlignment w:val="auto"/>
      </w:pPr>
      <w:r w:rsidRPr="009B053A">
        <w:t>4.</w:t>
      </w:r>
      <w:r w:rsidRPr="009B053A">
        <w:tab/>
        <w:t>For a UE supporting dynamic power sharing, measure the mean power over all component carriers. For a UE not supporting dynamic power sharing, measure the power of each component carrier individually. The measure transmitted power shall meet the requirements in clause 6.2B.2.2.5. The period of the measurement shall be at least the continuous duration of one active sub-frame (1ms). For TDD slots with transient periods are not under test.</w:t>
      </w:r>
    </w:p>
    <w:p w14:paraId="48FAE2F3" w14:textId="478D9599" w:rsidR="00AB2B30" w:rsidRPr="009B053A" w:rsidRDefault="00A8366B" w:rsidP="00BF220C">
      <w:pPr>
        <w:pStyle w:val="B10"/>
        <w:ind w:left="284" w:firstLine="0"/>
      </w:pPr>
      <w:r w:rsidRPr="009B053A">
        <w:rPr>
          <w:lang w:eastAsia="zh-CN"/>
        </w:rPr>
        <w:t>5.</w:t>
      </w:r>
      <w:r w:rsidRPr="009B053A">
        <w:rPr>
          <w:lang w:eastAsia="zh-CN"/>
        </w:rPr>
        <w:tab/>
        <w:t xml:space="preserve">Measure </w:t>
      </w:r>
      <w:r w:rsidRPr="009B053A">
        <w:t>the power of the transmitted signal with a measurement filter of bandwidths according to clause 6.5B.2.2.1.5. The centre frequency of the filter shall be stepped in continuous steps according to the same table. The measured power shall be recorded for each step. The measurement period shall capture the active TSs. If for some frequency an individual CC spectrum emission mask overlaps with the bandwidth of another CC then the emission mask does not apply for that frequency.</w:t>
      </w:r>
    </w:p>
    <w:p w14:paraId="22E46B9A" w14:textId="77777777" w:rsidR="00A8366B" w:rsidRPr="009B053A" w:rsidRDefault="006A7121" w:rsidP="00A8366B">
      <w:pPr>
        <w:pStyle w:val="NO"/>
      </w:pPr>
      <w:r w:rsidRPr="009B053A">
        <w:t>NOTE 1: When switching to DFT-s-OFDM waveform, send an NR RRCReconfiguration message according to TS 38.508-1 [6] clause 4.6.3 Table 4.6.3-118 PUSCH-Config with TRANSFORM_PRECODER_ENABLED condition.</w:t>
      </w:r>
    </w:p>
    <w:p w14:paraId="3000A78C" w14:textId="77777777" w:rsidR="00A8366B" w:rsidRPr="009B053A" w:rsidRDefault="00A8366B" w:rsidP="00A8366B">
      <w:pPr>
        <w:pStyle w:val="H6"/>
      </w:pPr>
      <w:r w:rsidRPr="009B053A">
        <w:t>6.5B.2.2.1.4.3</w:t>
      </w:r>
      <w:r w:rsidRPr="009B053A">
        <w:tab/>
        <w:t>Message Content</w:t>
      </w:r>
    </w:p>
    <w:p w14:paraId="71FF2C45" w14:textId="77777777" w:rsidR="004D478A" w:rsidRPr="009B053A" w:rsidRDefault="004D478A" w:rsidP="004D478A">
      <w:r w:rsidRPr="009B053A">
        <w:t>Same message contents as in clause 6.2B.2.2.4.3.</w:t>
      </w:r>
    </w:p>
    <w:p w14:paraId="414BE282" w14:textId="77777777" w:rsidR="00AB2B30" w:rsidRPr="009B053A" w:rsidRDefault="006A7121">
      <w:pPr>
        <w:pStyle w:val="H6"/>
      </w:pPr>
      <w:r w:rsidRPr="009B053A">
        <w:t>6.5B.2.2.1.5</w:t>
      </w:r>
      <w:r w:rsidRPr="009B053A">
        <w:tab/>
        <w:t>Test requirement</w:t>
      </w:r>
    </w:p>
    <w:p w14:paraId="3C9710F1" w14:textId="55ABCA59" w:rsidR="00AB2B30" w:rsidRPr="009B053A" w:rsidRDefault="006A7121">
      <w:r w:rsidRPr="009B053A">
        <w:t xml:space="preserve">-For NR carrier frequency masks not overlapping with E-UTRA carrier frequency masks, </w:t>
      </w:r>
      <w:r w:rsidR="00A8366B" w:rsidRPr="009B053A">
        <w:t>the p</w:t>
      </w:r>
      <w:r w:rsidRPr="009B053A">
        <w:t>ower of any UE emission shall fulfil requirements in Table 6.5.2.2.5-1 defined in TS 38.521-1 [8].</w:t>
      </w:r>
    </w:p>
    <w:p w14:paraId="0A71C61F" w14:textId="3A7E947F" w:rsidR="00AB2B30" w:rsidRPr="009B053A" w:rsidRDefault="006A7121">
      <w:r w:rsidRPr="009B053A">
        <w:t xml:space="preserve">-For E-UTRA carrier frequency masks not overlapping with NR carrier frequency masks, </w:t>
      </w:r>
      <w:r w:rsidR="00A8366B" w:rsidRPr="009B053A">
        <w:t>the p</w:t>
      </w:r>
      <w:r w:rsidRPr="009B053A">
        <w:t>ower of any UE emission shall fulfil requirements in Table 6.6.2.1.5-1 or 6.6.2.1.5-2 in TS 36.521-1 [10], as applicable.</w:t>
      </w:r>
    </w:p>
    <w:p w14:paraId="49CA3B33" w14:textId="77777777" w:rsidR="00AB2B30" w:rsidRPr="009B053A" w:rsidRDefault="006A7121">
      <w:r w:rsidRPr="009B053A">
        <w:t>-For NR carrier frequency masks overlapping with E-UTRA carrier frequency masks, the most relaxed limit is used between requirements in Table 6.5.2.2.5-1 defined in TS 38.521-1 [8] and Table 6.6.2.1.5-1 or 6.6.2.1.5-2 in TS 36.521-1 [10], as applicable.</w:t>
      </w:r>
    </w:p>
    <w:p w14:paraId="3D86ED1B" w14:textId="66F44713" w:rsidR="00AB2B30" w:rsidRPr="009B053A" w:rsidRDefault="006A7121">
      <w:pPr>
        <w:pStyle w:val="Heading5"/>
      </w:pPr>
      <w:bookmarkStart w:id="5015" w:name="_Toc27475781"/>
      <w:bookmarkStart w:id="5016" w:name="_Toc29495320"/>
      <w:bookmarkStart w:id="5017" w:name="_Toc36116365"/>
      <w:bookmarkStart w:id="5018" w:name="_Toc36118414"/>
      <w:bookmarkStart w:id="5019" w:name="_Toc36560529"/>
      <w:bookmarkStart w:id="5020" w:name="_Toc43977046"/>
      <w:bookmarkStart w:id="5021" w:name="_Toc52213621"/>
      <w:bookmarkStart w:id="5022" w:name="_Toc60743085"/>
      <w:bookmarkStart w:id="5023" w:name="_Toc68206275"/>
      <w:bookmarkStart w:id="5024" w:name="_Toc75972076"/>
      <w:bookmarkStart w:id="5025" w:name="_Toc85051508"/>
      <w:bookmarkStart w:id="5026" w:name="_Toc90493527"/>
      <w:bookmarkStart w:id="5027" w:name="_Toc90494167"/>
      <w:bookmarkStart w:id="5028" w:name="_Toc100094205"/>
      <w:bookmarkStart w:id="5029" w:name="_Toc106872871"/>
      <w:bookmarkStart w:id="5030" w:name="_Toc133249928"/>
      <w:r w:rsidRPr="009B053A">
        <w:t>6.5B.2.2.2</w:t>
      </w:r>
      <w:r w:rsidRPr="009B053A">
        <w:tab/>
      </w:r>
      <w:r w:rsidR="00D81750" w:rsidRPr="009B053A">
        <w:t xml:space="preserve">Additional </w:t>
      </w:r>
      <w:r w:rsidRPr="009B053A">
        <w:t>Spectrum emissions mask for intra-band non-contiguous EN-DC</w:t>
      </w:r>
      <w:bookmarkEnd w:id="5015"/>
      <w:bookmarkEnd w:id="5016"/>
      <w:bookmarkEnd w:id="5017"/>
      <w:bookmarkEnd w:id="5018"/>
      <w:bookmarkEnd w:id="5019"/>
      <w:bookmarkEnd w:id="5020"/>
      <w:bookmarkEnd w:id="5021"/>
      <w:bookmarkEnd w:id="5022"/>
      <w:bookmarkEnd w:id="5023"/>
      <w:bookmarkEnd w:id="5024"/>
      <w:bookmarkEnd w:id="5025"/>
      <w:bookmarkEnd w:id="5026"/>
      <w:bookmarkEnd w:id="5027"/>
      <w:bookmarkEnd w:id="5028"/>
      <w:bookmarkEnd w:id="5029"/>
      <w:bookmarkEnd w:id="5030"/>
    </w:p>
    <w:p w14:paraId="7C430623" w14:textId="77777777" w:rsidR="00AB2B30" w:rsidRPr="009B053A" w:rsidRDefault="006A7121">
      <w:pPr>
        <w:pStyle w:val="EditorsNote"/>
      </w:pPr>
      <w:r w:rsidRPr="009B053A">
        <w:t>Editor's note: This clause is incomplete. The following aspects are either missing or not yet determined:</w:t>
      </w:r>
    </w:p>
    <w:p w14:paraId="324F6B0C" w14:textId="77777777" w:rsidR="00AB2B30" w:rsidRPr="009B053A" w:rsidRDefault="006A7121">
      <w:pPr>
        <w:pStyle w:val="EditorsNote"/>
      </w:pPr>
      <w:r w:rsidRPr="009B053A">
        <w:t>-</w:t>
      </w:r>
      <w:r w:rsidRPr="009B053A">
        <w:tab/>
        <w:t>For Wgap &lt; NR ΔfOOB + E-UTRA ΔfOOB, test description and test requirements are FFS.</w:t>
      </w:r>
    </w:p>
    <w:p w14:paraId="2BCA686D" w14:textId="77777777" w:rsidR="00AB2B30" w:rsidRPr="009B053A" w:rsidRDefault="006A7121">
      <w:pPr>
        <w:pStyle w:val="H6"/>
      </w:pPr>
      <w:r w:rsidRPr="009B053A">
        <w:t>6.5B.2.2.2.1</w:t>
      </w:r>
      <w:r w:rsidRPr="009B053A">
        <w:tab/>
        <w:t>Test purpose</w:t>
      </w:r>
    </w:p>
    <w:p w14:paraId="0F14F8DD" w14:textId="77777777" w:rsidR="00AB2B30" w:rsidRPr="009B053A" w:rsidRDefault="006A7121">
      <w:r w:rsidRPr="009B053A">
        <w:t>Same test purpose as in clause 6.5.2.3 in TS 38.521-1 [8] for the NR carrier.</w:t>
      </w:r>
    </w:p>
    <w:p w14:paraId="329BF2E7" w14:textId="77777777" w:rsidR="00AB2B30" w:rsidRPr="009B053A" w:rsidRDefault="006A7121">
      <w:r w:rsidRPr="009B053A">
        <w:t>6.5B.2.2.2.2</w:t>
      </w:r>
      <w:r w:rsidRPr="009B053A">
        <w:tab/>
        <w:t>Test applicability</w:t>
      </w:r>
    </w:p>
    <w:p w14:paraId="23C25FBC" w14:textId="77777777" w:rsidR="00AB2B30" w:rsidRPr="009B053A" w:rsidRDefault="006A7121">
      <w:r w:rsidRPr="009B053A">
        <w:t>This test case applies to all types of E-UTRA UE release 15 and forward, supporting intra-band non-contiguous EN-DC.</w:t>
      </w:r>
    </w:p>
    <w:p w14:paraId="72DF84A3" w14:textId="77777777" w:rsidR="00AB2B30" w:rsidRPr="009B053A" w:rsidRDefault="006A7121">
      <w:pPr>
        <w:pStyle w:val="H6"/>
      </w:pPr>
      <w:r w:rsidRPr="009B053A">
        <w:t>6.5B.2.2.2.3</w:t>
      </w:r>
      <w:r w:rsidRPr="009B053A">
        <w:tab/>
        <w:t>Minimum conformance requirements</w:t>
      </w:r>
    </w:p>
    <w:p w14:paraId="03F05D26" w14:textId="77777777" w:rsidR="00AB2B30" w:rsidRPr="009B053A" w:rsidRDefault="006A7121">
      <w:r w:rsidRPr="009B053A">
        <w:t xml:space="preserve">The spectral emission mask for intra-band non-contiguous EN-DC is a composite of the emission mask for each CC with the level set to the maximum value from each mask for each frequency outside of the transmission bandwidth of either carrier. A composite spectrum emission mask is a combination of individual CC spectrum emissions masks. Where two masks overlap the most relaxed limit is used. Composite spectrum emission mask applies to frequencies up to </w:t>
      </w:r>
      <w:r w:rsidRPr="009B053A">
        <w:sym w:font="Symbol" w:char="F0B1"/>
      </w:r>
      <w:r w:rsidRPr="009B053A">
        <w:t xml:space="preserve"> Δf</w:t>
      </w:r>
      <w:r w:rsidRPr="009B053A">
        <w:rPr>
          <w:vertAlign w:val="subscript"/>
        </w:rPr>
        <w:t>OOB</w:t>
      </w:r>
      <w:r w:rsidRPr="009B053A">
        <w:t xml:space="preserve"> starting from the edges of the sub-blocks. If for some frequency an individual CC spectrum emission mask overlaps with the bandwidth of another CC then the emission mask does not apply for that frequency.</w:t>
      </w:r>
    </w:p>
    <w:p w14:paraId="37323F11" w14:textId="77777777" w:rsidR="00AB2B30" w:rsidRPr="009B053A" w:rsidRDefault="006A7121">
      <w:r w:rsidRPr="009B053A">
        <w:t>The normative reference for this requirement is TS 38.101-3 [4] clause 6.5B.2.2.2.</w:t>
      </w:r>
    </w:p>
    <w:p w14:paraId="1DAA34DD" w14:textId="488A1E3A" w:rsidR="00AB2B30" w:rsidRPr="009B053A" w:rsidRDefault="006A7121">
      <w:r w:rsidRPr="009B053A">
        <w:t xml:space="preserve">No exception requirements applicable to NR or </w:t>
      </w:r>
      <w:r w:rsidR="00BB6945" w:rsidRPr="009B053A">
        <w:t>E-UTRA</w:t>
      </w:r>
      <w:r w:rsidRPr="009B053A">
        <w:t xml:space="preserve"> when Wgap &gt; NR Δf</w:t>
      </w:r>
      <w:r w:rsidRPr="009B053A">
        <w:rPr>
          <w:vertAlign w:val="subscript"/>
        </w:rPr>
        <w:t>OOB</w:t>
      </w:r>
      <w:r w:rsidRPr="009B053A">
        <w:t xml:space="preserve"> + E-UTRA Δf</w:t>
      </w:r>
      <w:r w:rsidRPr="009B053A">
        <w:rPr>
          <w:vertAlign w:val="subscript"/>
        </w:rPr>
        <w:t>OOB</w:t>
      </w:r>
      <w:r w:rsidRPr="009B053A">
        <w:t>. LTE anchor agnostic approach is applied when Wgap &gt; NR Δf</w:t>
      </w:r>
      <w:r w:rsidRPr="009B053A">
        <w:rPr>
          <w:vertAlign w:val="subscript"/>
        </w:rPr>
        <w:t>OOB</w:t>
      </w:r>
      <w:r w:rsidRPr="009B053A">
        <w:t xml:space="preserve"> + E-UTRA Δf</w:t>
      </w:r>
      <w:r w:rsidRPr="009B053A">
        <w:rPr>
          <w:vertAlign w:val="subscript"/>
        </w:rPr>
        <w:t>OOB</w:t>
      </w:r>
      <w:r w:rsidRPr="009B053A">
        <w:t>.</w:t>
      </w:r>
    </w:p>
    <w:p w14:paraId="25BAB2EA" w14:textId="77777777" w:rsidR="00AB2B30" w:rsidRPr="009B053A" w:rsidRDefault="006A7121">
      <w:r w:rsidRPr="009B053A">
        <w:lastRenderedPageBreak/>
        <w:t>Exception requirements for both NR and E-UTRA are defined for this test when Wgap &lt; NR Δf</w:t>
      </w:r>
      <w:r w:rsidRPr="009B053A">
        <w:rPr>
          <w:vertAlign w:val="subscript"/>
        </w:rPr>
        <w:t>OOB</w:t>
      </w:r>
      <w:r w:rsidRPr="009B053A">
        <w:t xml:space="preserve"> + E-UTRA Δf</w:t>
      </w:r>
      <w:r w:rsidRPr="009B053A">
        <w:rPr>
          <w:vertAlign w:val="subscript"/>
        </w:rPr>
        <w:t>OOB</w:t>
      </w:r>
      <w:r w:rsidRPr="009B053A">
        <w:t xml:space="preserve"> and therefore LTE anchor agnostic approach is not applied when Wgap &lt; NR Δf</w:t>
      </w:r>
      <w:r w:rsidRPr="009B053A">
        <w:rPr>
          <w:vertAlign w:val="subscript"/>
        </w:rPr>
        <w:t>OOB</w:t>
      </w:r>
      <w:r w:rsidRPr="009B053A">
        <w:t xml:space="preserve"> + E-UTRA Δf</w:t>
      </w:r>
      <w:r w:rsidRPr="009B053A">
        <w:rPr>
          <w:vertAlign w:val="subscript"/>
        </w:rPr>
        <w:t>OOB</w:t>
      </w:r>
      <w:r w:rsidRPr="009B053A">
        <w:t>.</w:t>
      </w:r>
    </w:p>
    <w:p w14:paraId="066E906E" w14:textId="77777777" w:rsidR="00AB2B30" w:rsidRPr="009B053A" w:rsidRDefault="006A7121">
      <w:pPr>
        <w:pStyle w:val="H6"/>
      </w:pPr>
      <w:r w:rsidRPr="009B053A">
        <w:t>6.5B.2.2.2.4</w:t>
      </w:r>
      <w:r w:rsidRPr="009B053A">
        <w:tab/>
        <w:t>Test description</w:t>
      </w:r>
    </w:p>
    <w:p w14:paraId="5AA78222" w14:textId="77777777" w:rsidR="00AB2B30" w:rsidRPr="009B053A" w:rsidRDefault="006A7121">
      <w:r w:rsidRPr="009B053A">
        <w:t>For Wgap &gt; NR Δf</w:t>
      </w:r>
      <w:r w:rsidRPr="009B053A">
        <w:rPr>
          <w:vertAlign w:val="subscript"/>
        </w:rPr>
        <w:t>OOB</w:t>
      </w:r>
      <w:r w:rsidRPr="009B053A">
        <w:t xml:space="preserve"> + E-UTRA Δf</w:t>
      </w:r>
      <w:r w:rsidRPr="009B053A">
        <w:rPr>
          <w:vertAlign w:val="subscript"/>
        </w:rPr>
        <w:t>OOB</w:t>
      </w:r>
      <w:r w:rsidRPr="009B053A">
        <w:t>:</w:t>
      </w:r>
    </w:p>
    <w:p w14:paraId="673838B4" w14:textId="77777777" w:rsidR="00AB2B30" w:rsidRPr="009B053A" w:rsidRDefault="006A7121">
      <w:r w:rsidRPr="009B053A">
        <w:t>Same test description as in clause 6.5.2.3.4 in TS 38.521-1 [8] for the NR carrier with the following exception:</w:t>
      </w:r>
    </w:p>
    <w:p w14:paraId="72E42FDF"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370D8017" w14:textId="77777777" w:rsidR="00AB2B30" w:rsidRPr="009B053A" w:rsidRDefault="006A7121">
      <w:pPr>
        <w:pStyle w:val="B10"/>
      </w:pPr>
      <w:r w:rsidRPr="009B053A">
        <w:t>2.1.</w:t>
      </w:r>
      <w:r w:rsidRPr="009B053A">
        <w:tab/>
        <w:t>The parameter settings for E-UTRA cell are set up according to TS 36.508 [11] clause 4.4.3.</w:t>
      </w:r>
    </w:p>
    <w:p w14:paraId="1BF7B26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7B2B3344" w14:textId="77777777" w:rsidR="007B7375" w:rsidRPr="006910BE" w:rsidRDefault="007B7375" w:rsidP="007B7375">
      <w:r w:rsidRPr="006910BE">
        <w:t xml:space="preserve">Step 6 of Initial conditions as in clause 6.5.2.2.4.1 in TS 38.521-1 [8] is replaced by the following </w:t>
      </w:r>
      <w:ins w:id="5031" w:author="3025" w:date="2023-06-16T09:04:00Z">
        <w:r>
          <w:t>three</w:t>
        </w:r>
      </w:ins>
      <w:del w:id="5032" w:author="3025" w:date="2023-06-16T09:04:00Z">
        <w:r w:rsidRPr="006910BE" w:rsidDel="00C10FE8">
          <w:delText>two</w:delText>
        </w:r>
      </w:del>
      <w:r w:rsidRPr="006910BE">
        <w:t xml:space="preserve"> steps:</w:t>
      </w:r>
    </w:p>
    <w:p w14:paraId="61D47FBE" w14:textId="77777777" w:rsidR="00AB2B30" w:rsidRPr="009B053A" w:rsidRDefault="006A7121">
      <w:pPr>
        <w:pStyle w:val="B10"/>
      </w:pPr>
      <w:r w:rsidRPr="009B053A">
        <w:t>6.</w:t>
      </w:r>
      <w:r w:rsidRPr="009B053A">
        <w:tab/>
        <w:t>Ensure the UE is in state RRC_CONNECTED with generic procedure parameters Connectivity EN-DC, DC bearer MCG and SCG according to TS 38.508 [6] clause 4.5.</w:t>
      </w:r>
    </w:p>
    <w:p w14:paraId="7204B33C" w14:textId="77777777" w:rsidR="007B7375" w:rsidRDefault="007B7375" w:rsidP="007B7375">
      <w:pPr>
        <w:pStyle w:val="B10"/>
        <w:rPr>
          <w:ins w:id="5033"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395CF112" w14:textId="77777777" w:rsidR="007B7375" w:rsidRPr="006910BE" w:rsidRDefault="007B7375" w:rsidP="007B7375">
      <w:pPr>
        <w:pStyle w:val="B10"/>
      </w:pPr>
      <w:ins w:id="5034"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FE8BA96" w14:textId="77777777" w:rsidR="00AB2B30" w:rsidRPr="009B053A" w:rsidRDefault="006A7121">
      <w:r w:rsidRPr="009B053A">
        <w:t>Same test procedure as in clause 6.5.2.3.4.2 in TS 38.521-1 [8] with the following steps exception:</w:t>
      </w:r>
    </w:p>
    <w:p w14:paraId="6E4ACF7A" w14:textId="77777777" w:rsidR="00AB2B30" w:rsidRPr="009B053A" w:rsidRDefault="006A7121">
      <w:pPr>
        <w:pStyle w:val="B10"/>
      </w:pPr>
      <w:r w:rsidRPr="009B053A">
        <w:t>3.</w:t>
      </w:r>
      <w:r w:rsidRPr="009B053A">
        <w:tab/>
        <w:t>Measure the mean power of the UE in the channel bandwidth of the radio access mode according to the test configuration. The period of the measurement shall be at least the continuous duration of 1ms over consecutive active uplink slots. For TDD, only slots consisting of only UL symbols are under test.</w:t>
      </w:r>
    </w:p>
    <w:p w14:paraId="470663FF" w14:textId="77777777" w:rsidR="00AB2B30" w:rsidRPr="009B053A" w:rsidRDefault="006A7121">
      <w:r w:rsidRPr="009B053A">
        <w:t>For Wgap &lt; NR Δf</w:t>
      </w:r>
      <w:r w:rsidRPr="009B053A">
        <w:rPr>
          <w:vertAlign w:val="subscript"/>
        </w:rPr>
        <w:t>OOB</w:t>
      </w:r>
      <w:r w:rsidRPr="009B053A">
        <w:t xml:space="preserve"> + E-UTRA Δf</w:t>
      </w:r>
      <w:r w:rsidRPr="009B053A">
        <w:rPr>
          <w:vertAlign w:val="subscript"/>
        </w:rPr>
        <w:t>OOB</w:t>
      </w:r>
      <w:r w:rsidRPr="009B053A">
        <w:t>:</w:t>
      </w:r>
    </w:p>
    <w:p w14:paraId="5B36FE09" w14:textId="77777777" w:rsidR="00AB2B30" w:rsidRPr="009B053A" w:rsidRDefault="006A7121">
      <w:r w:rsidRPr="009B053A">
        <w:t>FFS.</w:t>
      </w:r>
    </w:p>
    <w:p w14:paraId="00792FAD" w14:textId="77777777" w:rsidR="000321FA" w:rsidRPr="009B053A" w:rsidRDefault="000321FA" w:rsidP="000321FA">
      <w:pPr>
        <w:pStyle w:val="H6"/>
      </w:pPr>
      <w:r w:rsidRPr="009B053A">
        <w:t>6.5B.2.2.2.4.3</w:t>
      </w:r>
      <w:r w:rsidRPr="009B053A">
        <w:tab/>
        <w:t>Message Content</w:t>
      </w:r>
    </w:p>
    <w:p w14:paraId="44269E92" w14:textId="77777777" w:rsidR="000321FA" w:rsidRPr="009B053A" w:rsidRDefault="000321FA" w:rsidP="000321FA">
      <w:r w:rsidRPr="009B053A">
        <w:t xml:space="preserve">Message contents are according to </w:t>
      </w:r>
      <w:bookmarkStart w:id="5035" w:name="OLE_LINK49"/>
      <w:bookmarkStart w:id="5036" w:name="OLE_LINK50"/>
      <w:r w:rsidRPr="009B053A">
        <w:t>TS 36.508-1 [11] clause 4.6</w:t>
      </w:r>
      <w:bookmarkEnd w:id="5035"/>
      <w:bookmarkEnd w:id="5036"/>
      <w:r w:rsidRPr="009B053A">
        <w:t xml:space="preserve"> and TS 38.508-1 [6] clause 4.6.1 with the following exceptions.</w:t>
      </w:r>
    </w:p>
    <w:p w14:paraId="189E23A6" w14:textId="185ACC08" w:rsidR="000321FA" w:rsidRPr="009B053A" w:rsidRDefault="000321FA" w:rsidP="000321FA">
      <w:pPr>
        <w:pStyle w:val="TH"/>
      </w:pPr>
      <w:bookmarkStart w:id="5037" w:name="OLE_LINK47"/>
      <w:bookmarkStart w:id="5038" w:name="OLE_LINK48"/>
      <w:r w:rsidRPr="009B053A">
        <w:t>Table 6.5B.2.2.2.4.3-1</w:t>
      </w:r>
      <w:bookmarkEnd w:id="5037"/>
      <w:bookmarkEnd w:id="5038"/>
      <w:r w:rsidRPr="009B053A">
        <w:t xml:space="preserve">: </w:t>
      </w:r>
      <w:r w:rsidRPr="009B053A">
        <w:rPr>
          <w:i/>
          <w:iCs/>
        </w:rPr>
        <w:t>RRCConnectionReconfiguration</w:t>
      </w:r>
      <w:r w:rsidRPr="009B053A">
        <w:t>: nr-Config-r15 when Wgap &lt; NR Δf</w:t>
      </w:r>
      <w:r w:rsidRPr="009B053A">
        <w:rPr>
          <w:vertAlign w:val="subscript"/>
        </w:rPr>
        <w:t>OOB</w:t>
      </w:r>
      <w:r w:rsidRPr="009B053A">
        <w:t xml:space="preserve"> + E-UTRA Δf</w:t>
      </w:r>
      <w:r w:rsidRPr="009B053A">
        <w:rPr>
          <w:vertAlign w:val="subscript"/>
        </w:rPr>
        <w:t>OOB</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321FA" w:rsidRPr="009B053A" w14:paraId="3CB20BAF" w14:textId="77777777" w:rsidTr="000321FA">
        <w:tc>
          <w:tcPr>
            <w:tcW w:w="9609" w:type="dxa"/>
            <w:gridSpan w:val="4"/>
            <w:tcBorders>
              <w:top w:val="single" w:sz="4" w:space="0" w:color="auto"/>
              <w:left w:val="single" w:sz="4" w:space="0" w:color="auto"/>
              <w:bottom w:val="single" w:sz="4" w:space="0" w:color="auto"/>
              <w:right w:val="single" w:sz="4" w:space="0" w:color="auto"/>
            </w:tcBorders>
            <w:hideMark/>
          </w:tcPr>
          <w:p w14:paraId="05CA4B29" w14:textId="77777777" w:rsidR="000321FA" w:rsidRPr="009B053A" w:rsidRDefault="000321FA">
            <w:pPr>
              <w:pStyle w:val="TAL"/>
              <w:spacing w:line="254" w:lineRule="auto"/>
            </w:pPr>
            <w:r w:rsidRPr="009B053A">
              <w:t>Derivation Path: TS 36.508 [11], Table 4.6.1-8</w:t>
            </w:r>
          </w:p>
        </w:tc>
      </w:tr>
      <w:tr w:rsidR="000321FA" w:rsidRPr="009B053A" w14:paraId="3AA6968D" w14:textId="77777777" w:rsidTr="000321FA">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76FD5C" w14:textId="77777777" w:rsidR="000321FA" w:rsidRPr="009B053A" w:rsidRDefault="000321FA">
            <w:pPr>
              <w:pStyle w:val="TAH"/>
              <w:spacing w:line="254" w:lineRule="auto"/>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E28286" w14:textId="77777777" w:rsidR="000321FA" w:rsidRPr="009B053A" w:rsidRDefault="000321FA">
            <w:pPr>
              <w:pStyle w:val="TAH"/>
              <w:spacing w:line="254" w:lineRule="auto"/>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B608D3" w14:textId="77777777" w:rsidR="000321FA" w:rsidRPr="009B053A" w:rsidRDefault="000321FA">
            <w:pPr>
              <w:pStyle w:val="TAH"/>
              <w:spacing w:line="254" w:lineRule="auto"/>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D5EB1" w14:textId="77777777" w:rsidR="000321FA" w:rsidRPr="009B053A" w:rsidRDefault="000321FA">
            <w:pPr>
              <w:pStyle w:val="TAH"/>
              <w:spacing w:line="254" w:lineRule="auto"/>
            </w:pPr>
            <w:r w:rsidRPr="009B053A">
              <w:t>Condition</w:t>
            </w:r>
          </w:p>
        </w:tc>
      </w:tr>
      <w:tr w:rsidR="000321FA" w:rsidRPr="009B053A" w14:paraId="33FEB0B7" w14:textId="77777777" w:rsidTr="000321FA">
        <w:tc>
          <w:tcPr>
            <w:tcW w:w="3261"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EA686E" w14:textId="77777777" w:rsidR="000321FA" w:rsidRPr="009B053A" w:rsidRDefault="000321FA">
            <w:pPr>
              <w:pStyle w:val="TAL"/>
              <w:spacing w:line="254" w:lineRule="auto"/>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2B50931" w14:textId="77777777" w:rsidR="000321FA" w:rsidRPr="009B053A" w:rsidRDefault="000321FA">
            <w:pPr>
              <w:pStyle w:val="TAC"/>
              <w:spacing w:line="254" w:lineRule="auto"/>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62E96B6" w14:textId="77777777" w:rsidR="000321FA" w:rsidRPr="009B053A" w:rsidRDefault="000321FA">
            <w:pPr>
              <w:pStyle w:val="TAC"/>
              <w:spacing w:line="254" w:lineRule="auto"/>
              <w:rPr>
                <w:rFonts w:eastAsiaTheme="minorEastAsia"/>
              </w:rPr>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4588BF9" w14:textId="77777777" w:rsidR="000321FA" w:rsidRPr="009B053A" w:rsidRDefault="000321FA">
            <w:pPr>
              <w:pStyle w:val="TAL"/>
              <w:spacing w:line="254" w:lineRule="auto"/>
            </w:pPr>
            <w:r w:rsidRPr="009B053A">
              <w:t>Power Class 2 UE</w:t>
            </w:r>
          </w:p>
        </w:tc>
      </w:tr>
      <w:tr w:rsidR="000321FA" w:rsidRPr="009B053A" w14:paraId="61A6601A" w14:textId="77777777" w:rsidTr="000321FA">
        <w:tc>
          <w:tcPr>
            <w:tcW w:w="9609" w:type="dxa"/>
            <w:vMerge/>
            <w:tcBorders>
              <w:top w:val="single" w:sz="4" w:space="0" w:color="auto"/>
              <w:left w:val="single" w:sz="4" w:space="0" w:color="auto"/>
              <w:bottom w:val="single" w:sz="4" w:space="0" w:color="auto"/>
              <w:right w:val="single" w:sz="4" w:space="0" w:color="auto"/>
            </w:tcBorders>
            <w:vAlign w:val="center"/>
            <w:hideMark/>
          </w:tcPr>
          <w:p w14:paraId="4CCE2D7A" w14:textId="77777777" w:rsidR="000321FA" w:rsidRPr="009B053A" w:rsidRDefault="000321FA">
            <w:pPr>
              <w:spacing w:after="0"/>
              <w:rPr>
                <w:rFonts w:ascii="Arial" w:hAnsi="Arial"/>
                <w:sz w:val="18"/>
                <w:lang w:eastAsia="en-US"/>
              </w:rPr>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CB388B9" w14:textId="77777777" w:rsidR="000321FA" w:rsidRPr="009B053A" w:rsidRDefault="000321FA">
            <w:pPr>
              <w:pStyle w:val="TAC"/>
              <w:spacing w:line="254" w:lineRule="auto"/>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90EE29" w14:textId="77777777" w:rsidR="000321FA" w:rsidRPr="009B053A" w:rsidRDefault="000321FA">
            <w:pPr>
              <w:pStyle w:val="TAC"/>
              <w:spacing w:line="254" w:lineRule="auto"/>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0D6347" w14:textId="77777777" w:rsidR="000321FA" w:rsidRPr="009B053A" w:rsidRDefault="000321FA">
            <w:pPr>
              <w:pStyle w:val="TAL"/>
              <w:spacing w:line="254" w:lineRule="auto"/>
            </w:pPr>
            <w:r w:rsidRPr="009B053A">
              <w:t>Power Class 3 UE</w:t>
            </w:r>
          </w:p>
        </w:tc>
      </w:tr>
    </w:tbl>
    <w:p w14:paraId="46C19FF5" w14:textId="77777777" w:rsidR="000321FA" w:rsidRPr="009B053A" w:rsidRDefault="000321FA" w:rsidP="000321FA">
      <w:pPr>
        <w:rPr>
          <w:rFonts w:eastAsiaTheme="minorEastAsia"/>
          <w:lang w:eastAsia="en-US"/>
        </w:rPr>
      </w:pPr>
    </w:p>
    <w:p w14:paraId="0D226408" w14:textId="77777777" w:rsidR="000321FA" w:rsidRPr="009B053A" w:rsidRDefault="000321FA" w:rsidP="000321FA">
      <w:pPr>
        <w:pStyle w:val="TH"/>
      </w:pPr>
      <w:bookmarkStart w:id="5039" w:name="OLE_LINK55"/>
      <w:bookmarkStart w:id="5040" w:name="OLE_LINK56"/>
      <w:r w:rsidRPr="009B053A">
        <w:t>Table 6.5B.2.2.2.4.3-2</w:t>
      </w:r>
      <w:bookmarkEnd w:id="5039"/>
      <w:bookmarkEnd w:id="5040"/>
      <w:r w:rsidRPr="009B053A">
        <w:t xml:space="preserve">: </w:t>
      </w:r>
      <w:r w:rsidRPr="009B053A">
        <w:rPr>
          <w:i/>
        </w:rPr>
        <w:t xml:space="preserve">PhysicalCellGroupConfig </w:t>
      </w:r>
      <w:r w:rsidRPr="009B053A">
        <w:t>when Wgap &lt; NR Δf</w:t>
      </w:r>
      <w:r w:rsidRPr="009B053A">
        <w:rPr>
          <w:vertAlign w:val="subscript"/>
        </w:rPr>
        <w:t>OOB</w:t>
      </w:r>
      <w:r w:rsidRPr="009B053A">
        <w:t xml:space="preserve"> + E-UTRA Δf</w:t>
      </w:r>
      <w:r w:rsidRPr="009B053A">
        <w:rPr>
          <w:vertAlign w:val="subscript"/>
        </w:rPr>
        <w:t>OOB</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7"/>
        <w:gridCol w:w="1529"/>
        <w:gridCol w:w="1169"/>
        <w:gridCol w:w="3585"/>
      </w:tblGrid>
      <w:tr w:rsidR="000321FA" w:rsidRPr="009B053A" w14:paraId="4F4031DA" w14:textId="77777777" w:rsidTr="000321FA">
        <w:tc>
          <w:tcPr>
            <w:tcW w:w="9635" w:type="dxa"/>
            <w:gridSpan w:val="4"/>
            <w:tcBorders>
              <w:top w:val="single" w:sz="4" w:space="0" w:color="auto"/>
              <w:left w:val="single" w:sz="4" w:space="0" w:color="auto"/>
              <w:bottom w:val="single" w:sz="4" w:space="0" w:color="auto"/>
              <w:right w:val="single" w:sz="4" w:space="0" w:color="auto"/>
            </w:tcBorders>
            <w:hideMark/>
          </w:tcPr>
          <w:p w14:paraId="7B643B34" w14:textId="77777777" w:rsidR="000321FA" w:rsidRPr="009B053A" w:rsidRDefault="000321FA">
            <w:pPr>
              <w:pStyle w:val="TAL"/>
              <w:spacing w:line="254" w:lineRule="auto"/>
            </w:pPr>
            <w:r w:rsidRPr="009B053A">
              <w:t xml:space="preserve">Derivation Path: TS 38.508-1 [6] Table 4.6.3-106 </w:t>
            </w:r>
          </w:p>
        </w:tc>
      </w:tr>
      <w:tr w:rsidR="000321FA" w:rsidRPr="009B053A" w14:paraId="657B74E2" w14:textId="77777777" w:rsidTr="000321FA">
        <w:tc>
          <w:tcPr>
            <w:tcW w:w="3348" w:type="dxa"/>
            <w:tcBorders>
              <w:top w:val="single" w:sz="4" w:space="0" w:color="auto"/>
              <w:left w:val="single" w:sz="4" w:space="0" w:color="auto"/>
              <w:bottom w:val="single" w:sz="4" w:space="0" w:color="auto"/>
              <w:right w:val="single" w:sz="4" w:space="0" w:color="auto"/>
            </w:tcBorders>
            <w:hideMark/>
          </w:tcPr>
          <w:p w14:paraId="6CC54AB0" w14:textId="77777777" w:rsidR="000321FA" w:rsidRPr="009B053A" w:rsidRDefault="000321FA">
            <w:pPr>
              <w:pStyle w:val="TAH"/>
              <w:spacing w:line="254" w:lineRule="auto"/>
            </w:pPr>
            <w:r w:rsidRPr="009B053A">
              <w:t>Information Element</w:t>
            </w:r>
          </w:p>
        </w:tc>
        <w:tc>
          <w:tcPr>
            <w:tcW w:w="1530" w:type="dxa"/>
            <w:tcBorders>
              <w:top w:val="single" w:sz="4" w:space="0" w:color="auto"/>
              <w:left w:val="single" w:sz="4" w:space="0" w:color="auto"/>
              <w:bottom w:val="single" w:sz="4" w:space="0" w:color="auto"/>
              <w:right w:val="single" w:sz="4" w:space="0" w:color="auto"/>
            </w:tcBorders>
            <w:hideMark/>
          </w:tcPr>
          <w:p w14:paraId="67CF419D" w14:textId="77777777" w:rsidR="000321FA" w:rsidRPr="009B053A" w:rsidRDefault="000321FA">
            <w:pPr>
              <w:pStyle w:val="TAH"/>
              <w:spacing w:line="254" w:lineRule="auto"/>
            </w:pPr>
            <w:r w:rsidRPr="009B053A">
              <w:t>Value/remark</w:t>
            </w:r>
          </w:p>
        </w:tc>
        <w:tc>
          <w:tcPr>
            <w:tcW w:w="1170" w:type="dxa"/>
            <w:tcBorders>
              <w:top w:val="single" w:sz="4" w:space="0" w:color="auto"/>
              <w:left w:val="single" w:sz="4" w:space="0" w:color="auto"/>
              <w:bottom w:val="single" w:sz="4" w:space="0" w:color="auto"/>
              <w:right w:val="single" w:sz="4" w:space="0" w:color="auto"/>
            </w:tcBorders>
            <w:hideMark/>
          </w:tcPr>
          <w:p w14:paraId="151511A8" w14:textId="77777777" w:rsidR="000321FA" w:rsidRPr="009B053A" w:rsidRDefault="000321FA">
            <w:pPr>
              <w:pStyle w:val="TAH"/>
              <w:spacing w:line="254" w:lineRule="auto"/>
            </w:pPr>
            <w:r w:rsidRPr="009B053A">
              <w:t>Comment</w:t>
            </w:r>
          </w:p>
        </w:tc>
        <w:tc>
          <w:tcPr>
            <w:tcW w:w="3587" w:type="dxa"/>
            <w:tcBorders>
              <w:top w:val="single" w:sz="4" w:space="0" w:color="auto"/>
              <w:left w:val="single" w:sz="4" w:space="0" w:color="auto"/>
              <w:bottom w:val="single" w:sz="4" w:space="0" w:color="auto"/>
              <w:right w:val="single" w:sz="4" w:space="0" w:color="auto"/>
            </w:tcBorders>
            <w:hideMark/>
          </w:tcPr>
          <w:p w14:paraId="645329E7" w14:textId="77777777" w:rsidR="000321FA" w:rsidRPr="009B053A" w:rsidRDefault="000321FA">
            <w:pPr>
              <w:pStyle w:val="TAH"/>
              <w:spacing w:line="254" w:lineRule="auto"/>
            </w:pPr>
            <w:r w:rsidRPr="009B053A">
              <w:t>Condition</w:t>
            </w:r>
          </w:p>
        </w:tc>
      </w:tr>
      <w:tr w:rsidR="000321FA" w:rsidRPr="009B053A" w14:paraId="472B747B" w14:textId="77777777" w:rsidTr="000321FA">
        <w:tc>
          <w:tcPr>
            <w:tcW w:w="3348" w:type="dxa"/>
            <w:vMerge w:val="restart"/>
            <w:tcBorders>
              <w:top w:val="single" w:sz="4" w:space="0" w:color="auto"/>
              <w:left w:val="single" w:sz="4" w:space="0" w:color="auto"/>
              <w:bottom w:val="single" w:sz="4" w:space="0" w:color="auto"/>
              <w:right w:val="single" w:sz="4" w:space="0" w:color="auto"/>
            </w:tcBorders>
            <w:vAlign w:val="center"/>
            <w:hideMark/>
          </w:tcPr>
          <w:p w14:paraId="4C3FE681" w14:textId="77777777" w:rsidR="000321FA" w:rsidRPr="009B053A" w:rsidRDefault="000321FA">
            <w:pPr>
              <w:pStyle w:val="TAL"/>
              <w:spacing w:line="254" w:lineRule="auto"/>
            </w:pPr>
            <w:r w:rsidRPr="009B053A">
              <w:t>p-NR-FR1</w:t>
            </w:r>
          </w:p>
        </w:tc>
        <w:tc>
          <w:tcPr>
            <w:tcW w:w="1530" w:type="dxa"/>
            <w:tcBorders>
              <w:top w:val="single" w:sz="4" w:space="0" w:color="auto"/>
              <w:left w:val="single" w:sz="4" w:space="0" w:color="auto"/>
              <w:bottom w:val="single" w:sz="4" w:space="0" w:color="auto"/>
              <w:right w:val="single" w:sz="4" w:space="0" w:color="auto"/>
            </w:tcBorders>
            <w:vAlign w:val="center"/>
            <w:hideMark/>
          </w:tcPr>
          <w:p w14:paraId="4A7ACBFD" w14:textId="77777777" w:rsidR="000321FA" w:rsidRPr="009B053A" w:rsidRDefault="000321FA">
            <w:pPr>
              <w:pStyle w:val="TAL"/>
              <w:spacing w:line="254" w:lineRule="auto"/>
              <w:jc w:val="center"/>
            </w:pPr>
            <w:r w:rsidRPr="009B053A">
              <w:t>23</w:t>
            </w:r>
          </w:p>
        </w:tc>
        <w:tc>
          <w:tcPr>
            <w:tcW w:w="1170" w:type="dxa"/>
            <w:tcBorders>
              <w:top w:val="single" w:sz="4" w:space="0" w:color="auto"/>
              <w:left w:val="single" w:sz="4" w:space="0" w:color="auto"/>
              <w:bottom w:val="single" w:sz="4" w:space="0" w:color="auto"/>
              <w:right w:val="single" w:sz="4" w:space="0" w:color="auto"/>
            </w:tcBorders>
            <w:vAlign w:val="center"/>
          </w:tcPr>
          <w:p w14:paraId="63F07CAE" w14:textId="77777777" w:rsidR="000321FA" w:rsidRPr="009B053A"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1BEBFBE6" w14:textId="77777777" w:rsidR="000321FA" w:rsidRPr="009B053A" w:rsidRDefault="000321FA">
            <w:pPr>
              <w:pStyle w:val="TAL"/>
              <w:spacing w:line="254" w:lineRule="auto"/>
            </w:pPr>
            <w:r w:rsidRPr="009B053A">
              <w:t>Power Class 2 UE</w:t>
            </w:r>
          </w:p>
        </w:tc>
      </w:tr>
      <w:tr w:rsidR="000321FA" w:rsidRPr="009B053A" w14:paraId="250E7063" w14:textId="77777777" w:rsidTr="000321FA">
        <w:tc>
          <w:tcPr>
            <w:tcW w:w="9635" w:type="dxa"/>
            <w:vMerge/>
            <w:tcBorders>
              <w:top w:val="single" w:sz="4" w:space="0" w:color="auto"/>
              <w:left w:val="single" w:sz="4" w:space="0" w:color="auto"/>
              <w:bottom w:val="single" w:sz="4" w:space="0" w:color="auto"/>
              <w:right w:val="single" w:sz="4" w:space="0" w:color="auto"/>
            </w:tcBorders>
            <w:vAlign w:val="center"/>
            <w:hideMark/>
          </w:tcPr>
          <w:p w14:paraId="692068ED" w14:textId="77777777" w:rsidR="000321FA" w:rsidRPr="009B053A" w:rsidRDefault="000321FA">
            <w:pPr>
              <w:spacing w:after="0"/>
              <w:rPr>
                <w:rFonts w:ascii="Arial" w:hAnsi="Arial"/>
                <w:sz w:val="18"/>
                <w:lang w:eastAsia="en-US"/>
              </w:rPr>
            </w:pPr>
          </w:p>
        </w:tc>
        <w:tc>
          <w:tcPr>
            <w:tcW w:w="1530" w:type="dxa"/>
            <w:tcBorders>
              <w:top w:val="single" w:sz="4" w:space="0" w:color="auto"/>
              <w:left w:val="single" w:sz="4" w:space="0" w:color="auto"/>
              <w:bottom w:val="single" w:sz="4" w:space="0" w:color="auto"/>
              <w:right w:val="single" w:sz="4" w:space="0" w:color="auto"/>
            </w:tcBorders>
            <w:vAlign w:val="center"/>
            <w:hideMark/>
          </w:tcPr>
          <w:p w14:paraId="1B662890" w14:textId="77777777" w:rsidR="000321FA" w:rsidRPr="009B053A" w:rsidRDefault="000321FA">
            <w:pPr>
              <w:pStyle w:val="TAL"/>
              <w:spacing w:line="254" w:lineRule="auto"/>
              <w:jc w:val="center"/>
            </w:pPr>
            <w:r w:rsidRPr="009B053A">
              <w:t>20</w:t>
            </w:r>
          </w:p>
        </w:tc>
        <w:tc>
          <w:tcPr>
            <w:tcW w:w="1170" w:type="dxa"/>
            <w:tcBorders>
              <w:top w:val="single" w:sz="4" w:space="0" w:color="auto"/>
              <w:left w:val="single" w:sz="4" w:space="0" w:color="auto"/>
              <w:bottom w:val="single" w:sz="4" w:space="0" w:color="auto"/>
              <w:right w:val="single" w:sz="4" w:space="0" w:color="auto"/>
            </w:tcBorders>
            <w:vAlign w:val="center"/>
          </w:tcPr>
          <w:p w14:paraId="392ED555" w14:textId="77777777" w:rsidR="000321FA" w:rsidRPr="009B053A" w:rsidRDefault="000321FA">
            <w:pPr>
              <w:pStyle w:val="TAC"/>
              <w:spacing w:line="254" w:lineRule="auto"/>
            </w:pPr>
          </w:p>
        </w:tc>
        <w:tc>
          <w:tcPr>
            <w:tcW w:w="3587" w:type="dxa"/>
            <w:tcBorders>
              <w:top w:val="single" w:sz="4" w:space="0" w:color="auto"/>
              <w:left w:val="single" w:sz="4" w:space="0" w:color="auto"/>
              <w:bottom w:val="single" w:sz="4" w:space="0" w:color="auto"/>
              <w:right w:val="single" w:sz="4" w:space="0" w:color="auto"/>
            </w:tcBorders>
            <w:vAlign w:val="center"/>
            <w:hideMark/>
          </w:tcPr>
          <w:p w14:paraId="54BB007C" w14:textId="77777777" w:rsidR="000321FA" w:rsidRPr="009B053A" w:rsidRDefault="000321FA">
            <w:pPr>
              <w:pStyle w:val="TAL"/>
              <w:spacing w:line="254" w:lineRule="auto"/>
            </w:pPr>
            <w:r w:rsidRPr="009B053A">
              <w:t>Power Class 3 UE</w:t>
            </w:r>
          </w:p>
        </w:tc>
      </w:tr>
    </w:tbl>
    <w:p w14:paraId="35FA498D" w14:textId="77777777" w:rsidR="000321FA" w:rsidRPr="009B053A" w:rsidRDefault="000321FA" w:rsidP="000321FA">
      <w:pPr>
        <w:rPr>
          <w:rFonts w:eastAsiaTheme="minorEastAsia"/>
          <w:lang w:eastAsia="en-US"/>
        </w:rPr>
      </w:pPr>
    </w:p>
    <w:p w14:paraId="5DE479EB" w14:textId="77777777" w:rsidR="000321FA" w:rsidRPr="009B053A" w:rsidRDefault="000321FA" w:rsidP="000321FA">
      <w:pPr>
        <w:pStyle w:val="TH"/>
      </w:pPr>
      <w:r w:rsidRPr="009B053A">
        <w:lastRenderedPageBreak/>
        <w:t xml:space="preserve">Table 6.5B.2.2.2.4.3-3: </w:t>
      </w:r>
      <w:r w:rsidRPr="009B053A">
        <w:rPr>
          <w:i/>
          <w:iCs/>
        </w:rPr>
        <w:t>SystemInfomationBlockType1:</w:t>
      </w:r>
      <w:r w:rsidRPr="009B053A">
        <w:t xml:space="preserve"> tdd-Config if E-UTRA on TDD band when Wgap &lt; NR Δf</w:t>
      </w:r>
      <w:r w:rsidRPr="009B053A">
        <w:rPr>
          <w:vertAlign w:val="subscript"/>
        </w:rPr>
        <w:t>OOB</w:t>
      </w:r>
      <w:r w:rsidRPr="009B053A">
        <w:t xml:space="preserve"> + E-UTRA Δf</w:t>
      </w:r>
      <w:r w:rsidRPr="009B053A">
        <w:rPr>
          <w:vertAlign w:val="subscript"/>
        </w:rPr>
        <w:t>OOB</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0321FA" w:rsidRPr="009B053A" w14:paraId="4A2AFE67" w14:textId="77777777" w:rsidTr="000321FA">
        <w:tc>
          <w:tcPr>
            <w:tcW w:w="9781" w:type="dxa"/>
            <w:gridSpan w:val="4"/>
            <w:tcBorders>
              <w:top w:val="single" w:sz="4" w:space="0" w:color="auto"/>
              <w:left w:val="single" w:sz="4" w:space="0" w:color="auto"/>
              <w:bottom w:val="single" w:sz="4" w:space="0" w:color="auto"/>
              <w:right w:val="single" w:sz="4" w:space="0" w:color="auto"/>
            </w:tcBorders>
            <w:hideMark/>
          </w:tcPr>
          <w:p w14:paraId="21260217" w14:textId="77777777" w:rsidR="000321FA" w:rsidRPr="009B053A" w:rsidRDefault="000321FA">
            <w:pPr>
              <w:pStyle w:val="TAL"/>
              <w:spacing w:line="254" w:lineRule="auto"/>
            </w:pPr>
            <w:r w:rsidRPr="009B053A">
              <w:t>Derivation Path: TS 36.508 [11], Table 4.6.3-23</w:t>
            </w:r>
          </w:p>
        </w:tc>
      </w:tr>
      <w:tr w:rsidR="000321FA" w:rsidRPr="009B053A" w14:paraId="0C74A4EC"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E8B49" w14:textId="77777777" w:rsidR="000321FA" w:rsidRPr="009B053A" w:rsidRDefault="000321FA">
            <w:pPr>
              <w:pStyle w:val="TAH"/>
              <w:spacing w:line="254" w:lineRule="auto"/>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24F81" w14:textId="77777777" w:rsidR="000321FA" w:rsidRPr="009B053A" w:rsidRDefault="000321FA">
            <w:pPr>
              <w:pStyle w:val="TAH"/>
              <w:spacing w:line="254" w:lineRule="auto"/>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0D591" w14:textId="77777777" w:rsidR="000321FA" w:rsidRPr="009B053A" w:rsidRDefault="000321FA">
            <w:pPr>
              <w:pStyle w:val="TAH"/>
              <w:spacing w:line="254" w:lineRule="auto"/>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DDD03" w14:textId="77777777" w:rsidR="000321FA" w:rsidRPr="009B053A" w:rsidRDefault="000321FA">
            <w:pPr>
              <w:pStyle w:val="TAH"/>
              <w:spacing w:line="254" w:lineRule="auto"/>
            </w:pPr>
            <w:r w:rsidRPr="009B053A">
              <w:t>Condition</w:t>
            </w:r>
          </w:p>
        </w:tc>
      </w:tr>
      <w:tr w:rsidR="000321FA" w:rsidRPr="009B053A" w14:paraId="5BF015E9"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79A45" w14:textId="77777777" w:rsidR="000321FA" w:rsidRPr="009B053A" w:rsidRDefault="000321FA">
            <w:pPr>
              <w:pStyle w:val="TAL"/>
              <w:spacing w:line="254" w:lineRule="auto"/>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62D2B" w14:textId="77777777" w:rsidR="000321FA" w:rsidRPr="009B053A"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FBE3D" w14:textId="77777777" w:rsidR="000321FA" w:rsidRPr="009B053A" w:rsidRDefault="000321FA">
            <w:pPr>
              <w:pStyle w:val="TAL"/>
              <w:spacing w:line="254" w:lineRule="auto"/>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1E80D" w14:textId="77777777" w:rsidR="000321FA" w:rsidRPr="009B053A" w:rsidRDefault="000321FA">
            <w:pPr>
              <w:pStyle w:val="TAL"/>
              <w:spacing w:line="254" w:lineRule="auto"/>
            </w:pPr>
          </w:p>
        </w:tc>
      </w:tr>
      <w:tr w:rsidR="000321FA" w:rsidRPr="009B053A" w14:paraId="6AC972A1"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567A9" w14:textId="77777777" w:rsidR="000321FA" w:rsidRPr="009B053A" w:rsidRDefault="000321FA">
            <w:pPr>
              <w:pStyle w:val="TAL"/>
              <w:spacing w:line="254" w:lineRule="auto"/>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673F8" w14:textId="77777777" w:rsidR="000321FA" w:rsidRPr="009B053A" w:rsidRDefault="000321FA">
            <w:pPr>
              <w:pStyle w:val="TAL"/>
              <w:spacing w:line="254" w:lineRule="auto"/>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BC611" w14:textId="77777777" w:rsidR="000321FA" w:rsidRPr="009B053A"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A2CE8" w14:textId="77777777" w:rsidR="000321FA" w:rsidRPr="009B053A" w:rsidRDefault="000321FA">
            <w:pPr>
              <w:pStyle w:val="TAL"/>
              <w:spacing w:line="254" w:lineRule="auto"/>
            </w:pPr>
          </w:p>
        </w:tc>
      </w:tr>
      <w:tr w:rsidR="000321FA" w:rsidRPr="009B053A" w14:paraId="6008FC36"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3F8D16" w14:textId="77777777" w:rsidR="000321FA" w:rsidRPr="009B053A" w:rsidRDefault="000321FA">
            <w:pPr>
              <w:pStyle w:val="TAL"/>
              <w:spacing w:line="254" w:lineRule="auto"/>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475E9" w14:textId="77777777" w:rsidR="000321FA" w:rsidRPr="009B053A" w:rsidRDefault="000321FA">
            <w:pPr>
              <w:pStyle w:val="TAL"/>
              <w:spacing w:line="254" w:lineRule="auto"/>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C3B39" w14:textId="77777777" w:rsidR="000321FA" w:rsidRPr="009B053A"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8A96F" w14:textId="77777777" w:rsidR="000321FA" w:rsidRPr="009B053A" w:rsidRDefault="000321FA">
            <w:pPr>
              <w:pStyle w:val="TAL"/>
              <w:spacing w:line="254" w:lineRule="auto"/>
            </w:pPr>
          </w:p>
        </w:tc>
      </w:tr>
      <w:tr w:rsidR="000321FA" w:rsidRPr="009B053A" w14:paraId="17AF9A1E" w14:textId="77777777" w:rsidTr="000321FA">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08B3E" w14:textId="77777777" w:rsidR="000321FA" w:rsidRPr="009B053A" w:rsidRDefault="000321FA">
            <w:pPr>
              <w:pStyle w:val="TAL"/>
              <w:spacing w:line="254" w:lineRule="auto"/>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AAB62" w14:textId="77777777" w:rsidR="000321FA" w:rsidRPr="009B053A" w:rsidRDefault="000321FA">
            <w:pPr>
              <w:pStyle w:val="TAL"/>
              <w:spacing w:line="254"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D8A9E" w14:textId="77777777" w:rsidR="000321FA" w:rsidRPr="009B053A" w:rsidRDefault="000321FA">
            <w:pPr>
              <w:pStyle w:val="TAL"/>
              <w:spacing w:line="254" w:lineRule="auto"/>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BBC32" w14:textId="77777777" w:rsidR="000321FA" w:rsidRPr="009B053A" w:rsidRDefault="000321FA">
            <w:pPr>
              <w:pStyle w:val="TAL"/>
              <w:spacing w:line="254" w:lineRule="auto"/>
            </w:pPr>
          </w:p>
        </w:tc>
      </w:tr>
    </w:tbl>
    <w:p w14:paraId="46B81D1B" w14:textId="77777777" w:rsidR="000321FA" w:rsidRPr="009B053A" w:rsidRDefault="000321FA" w:rsidP="000321FA">
      <w:pPr>
        <w:rPr>
          <w:rFonts w:eastAsiaTheme="minorEastAsia"/>
          <w:lang w:eastAsia="en-US"/>
        </w:rPr>
      </w:pPr>
    </w:p>
    <w:p w14:paraId="67BC7549" w14:textId="77777777" w:rsidR="00AB2B30" w:rsidRPr="009B053A" w:rsidRDefault="006A7121">
      <w:pPr>
        <w:pStyle w:val="H6"/>
      </w:pPr>
      <w:r w:rsidRPr="009B053A">
        <w:t>6.5B.2.2.2.5</w:t>
      </w:r>
      <w:r w:rsidRPr="009B053A">
        <w:tab/>
        <w:t>Test requirement</w:t>
      </w:r>
    </w:p>
    <w:p w14:paraId="43EC5F70" w14:textId="77777777" w:rsidR="00AB2B30" w:rsidRPr="009B053A" w:rsidRDefault="006A7121">
      <w:r w:rsidRPr="009B053A">
        <w:t>For Wgap &gt; NR Δf</w:t>
      </w:r>
      <w:r w:rsidRPr="009B053A">
        <w:rPr>
          <w:vertAlign w:val="subscript"/>
        </w:rPr>
        <w:t>OOB</w:t>
      </w:r>
      <w:r w:rsidRPr="009B053A">
        <w:t xml:space="preserve"> + E-UTRA Δf</w:t>
      </w:r>
      <w:r w:rsidRPr="009B053A">
        <w:rPr>
          <w:vertAlign w:val="subscript"/>
        </w:rPr>
        <w:t>OOB</w:t>
      </w:r>
      <w:r w:rsidRPr="009B053A">
        <w:t>:</w:t>
      </w:r>
    </w:p>
    <w:p w14:paraId="5E16376F" w14:textId="77777777" w:rsidR="00AB2B30" w:rsidRPr="009B053A" w:rsidRDefault="006A7121">
      <w:r w:rsidRPr="009B053A">
        <w:t>Power of any UE emission shall fulfil requirements in Table 6.5.2.3.5-1 defined in TS 38.521-1 [8] for the NR carrier.</w:t>
      </w:r>
    </w:p>
    <w:p w14:paraId="15597ECF" w14:textId="77777777" w:rsidR="00AB2B30" w:rsidRPr="009B053A" w:rsidRDefault="006A7121">
      <w:r w:rsidRPr="009B053A">
        <w:t>For Wgap &lt; NR Δf</w:t>
      </w:r>
      <w:r w:rsidRPr="009B053A">
        <w:rPr>
          <w:vertAlign w:val="subscript"/>
        </w:rPr>
        <w:t>OOB</w:t>
      </w:r>
      <w:r w:rsidRPr="009B053A">
        <w:t xml:space="preserve"> + E-UTRA Δf</w:t>
      </w:r>
      <w:r w:rsidRPr="009B053A">
        <w:rPr>
          <w:vertAlign w:val="subscript"/>
        </w:rPr>
        <w:t>OOB</w:t>
      </w:r>
      <w:r w:rsidRPr="009B053A">
        <w:t>:</w:t>
      </w:r>
    </w:p>
    <w:p w14:paraId="25628ABE" w14:textId="77777777" w:rsidR="00AB2B30" w:rsidRPr="009B053A" w:rsidRDefault="006A7121">
      <w:r w:rsidRPr="009B053A">
        <w:t>FFS.</w:t>
      </w:r>
    </w:p>
    <w:p w14:paraId="50714FB3" w14:textId="77777777" w:rsidR="00AB2B30" w:rsidRPr="009B053A" w:rsidRDefault="006A7121">
      <w:pPr>
        <w:pStyle w:val="Heading5"/>
      </w:pPr>
      <w:bookmarkStart w:id="5041" w:name="_Toc27475782"/>
      <w:bookmarkStart w:id="5042" w:name="_Toc29495321"/>
      <w:bookmarkStart w:id="5043" w:name="_Toc36116366"/>
      <w:bookmarkStart w:id="5044" w:name="_Toc36118415"/>
      <w:bookmarkStart w:id="5045" w:name="_Toc36560530"/>
      <w:bookmarkStart w:id="5046" w:name="_Toc43977047"/>
      <w:bookmarkStart w:id="5047" w:name="_Toc52213622"/>
      <w:bookmarkStart w:id="5048" w:name="_Toc60743086"/>
      <w:bookmarkStart w:id="5049" w:name="_Toc68206276"/>
      <w:bookmarkStart w:id="5050" w:name="_Toc75972077"/>
      <w:bookmarkStart w:id="5051" w:name="_Toc85051509"/>
      <w:bookmarkStart w:id="5052" w:name="_Toc90493528"/>
      <w:bookmarkStart w:id="5053" w:name="_Toc90494168"/>
      <w:bookmarkStart w:id="5054" w:name="_Toc100094206"/>
      <w:bookmarkStart w:id="5055" w:name="_Toc106872872"/>
      <w:bookmarkStart w:id="5056" w:name="_Toc133249929"/>
      <w:r w:rsidRPr="009B053A">
        <w:t>6.5B.2.2.3</w:t>
      </w:r>
      <w:r w:rsidRPr="009B053A">
        <w:tab/>
        <w:t>Adjacent channel leakage ratio for intra-band non-contiguous EN-DC</w:t>
      </w:r>
      <w:bookmarkEnd w:id="5041"/>
      <w:bookmarkEnd w:id="5042"/>
      <w:bookmarkEnd w:id="5043"/>
      <w:bookmarkEnd w:id="5044"/>
      <w:bookmarkEnd w:id="5045"/>
      <w:bookmarkEnd w:id="5046"/>
      <w:bookmarkEnd w:id="5047"/>
      <w:bookmarkEnd w:id="5048"/>
      <w:bookmarkEnd w:id="5049"/>
      <w:bookmarkEnd w:id="5050"/>
      <w:bookmarkEnd w:id="5051"/>
      <w:bookmarkEnd w:id="5052"/>
      <w:bookmarkEnd w:id="5053"/>
      <w:bookmarkEnd w:id="5054"/>
      <w:bookmarkEnd w:id="5055"/>
      <w:bookmarkEnd w:id="5056"/>
    </w:p>
    <w:p w14:paraId="55FCC758" w14:textId="77777777" w:rsidR="00AB2B30" w:rsidRPr="009B053A" w:rsidRDefault="006A7121">
      <w:pPr>
        <w:pStyle w:val="H6"/>
      </w:pPr>
      <w:r w:rsidRPr="009B053A">
        <w:t>6.5B.2.2.3.1</w:t>
      </w:r>
      <w:r w:rsidRPr="009B053A">
        <w:tab/>
        <w:t>Test purpose</w:t>
      </w:r>
    </w:p>
    <w:p w14:paraId="2A6A5EF0" w14:textId="77777777" w:rsidR="003866BD" w:rsidRPr="009B053A" w:rsidRDefault="005E569E" w:rsidP="006910BE">
      <w:r w:rsidRPr="009B053A">
        <w:t>To verify that UE transmitter does not cause unacceptable interference to adjacent channels in terms of Adjacent Channel Leakage power Ratio (ACLR).</w:t>
      </w:r>
    </w:p>
    <w:p w14:paraId="6D4BD001" w14:textId="4DC8E44B" w:rsidR="00AB2B30" w:rsidRPr="009B053A" w:rsidRDefault="006A7121" w:rsidP="003866BD">
      <w:pPr>
        <w:pStyle w:val="H6"/>
      </w:pPr>
      <w:r w:rsidRPr="009B053A">
        <w:t>6.5B.2.2.3.2</w:t>
      </w:r>
      <w:r w:rsidRPr="009B053A">
        <w:tab/>
        <w:t>Test applicability</w:t>
      </w:r>
    </w:p>
    <w:p w14:paraId="1077B538" w14:textId="77777777" w:rsidR="00AB2B30" w:rsidRPr="009B053A" w:rsidRDefault="006A7121">
      <w:r w:rsidRPr="009B053A">
        <w:t>This test case applies to all types of E-UTRA UE release 15 and forward, supporting intra-band non-contiguous EN-DC.</w:t>
      </w:r>
    </w:p>
    <w:p w14:paraId="5B6FECC0" w14:textId="77777777" w:rsidR="00AB2B30" w:rsidRPr="009B053A" w:rsidRDefault="006A7121">
      <w:pPr>
        <w:pStyle w:val="H6"/>
      </w:pPr>
      <w:r w:rsidRPr="009B053A">
        <w:t>6.5B.2.2.3.3</w:t>
      </w:r>
      <w:r w:rsidRPr="009B053A">
        <w:tab/>
        <w:t>Minimum conformance requirements</w:t>
      </w:r>
    </w:p>
    <w:p w14:paraId="6FDA5F8F" w14:textId="0F98BD39" w:rsidR="00AB2B30" w:rsidRPr="009B053A" w:rsidRDefault="006A7121">
      <w:r w:rsidRPr="009B053A">
        <w:t>For intra-band non-contiguous EN-DC, the EN-DC Adjacent Channel Leakage power Ratio (EN-DC</w:t>
      </w:r>
      <w:r w:rsidRPr="009B053A">
        <w:rPr>
          <w:vertAlign w:val="subscript"/>
        </w:rPr>
        <w:t>ACLR</w:t>
      </w:r>
      <w:r w:rsidRPr="009B053A">
        <w:t>) is the ratio of the sum of the filtered mean powers centred on the assigned E-UTRA and NR sub-block frequencies to the filtered mean power centred on an adjacent channel frequency at nominal channel spacing. In case the sub-block gap bandwidth Wgap is smaller than a</w:t>
      </w:r>
      <w:r w:rsidR="005E569E" w:rsidRPr="009B053A">
        <w:t>n</w:t>
      </w:r>
      <w:r w:rsidRPr="009B053A">
        <w:t xml:space="preserve"> E-UTRA or NR sub-block bandwidth, no EN-DC</w:t>
      </w:r>
      <w:r w:rsidRPr="009B053A">
        <w:rPr>
          <w:vertAlign w:val="subscript"/>
        </w:rPr>
        <w:t>ACLR</w:t>
      </w:r>
      <w:r w:rsidRPr="009B053A">
        <w:t xml:space="preserve"> requirement is set for the corresponding sub-block for the gap. The assigned EN-DC sub-block power and adjacent channel power are measured with rectangular filters with measurement bandwidths specified in TS 3</w:t>
      </w:r>
      <w:r w:rsidR="005E569E" w:rsidRPr="009B053A">
        <w:t>6</w:t>
      </w:r>
      <w:r w:rsidRPr="009B053A">
        <w:t>.101 [</w:t>
      </w:r>
      <w:r w:rsidR="005E569E" w:rsidRPr="009B053A">
        <w:t>5</w:t>
      </w:r>
      <w:r w:rsidRPr="009B053A">
        <w:t xml:space="preserve">] for the E-UTRA sub-block, and </w:t>
      </w:r>
      <w:r w:rsidR="005E569E" w:rsidRPr="009B053A">
        <w:t>TS 38.101-1 </w:t>
      </w:r>
      <w:r w:rsidRPr="009B053A">
        <w:t>[2] for the NR sub-block. If the measured adjacent channel power is greater than –50dBm then the EN-DC</w:t>
      </w:r>
      <w:r w:rsidRPr="009B053A">
        <w:rPr>
          <w:vertAlign w:val="subscript"/>
        </w:rPr>
        <w:t>ACLR</w:t>
      </w:r>
      <w:r w:rsidRPr="009B053A">
        <w:t xml:space="preserve"> shall be higher than the value specified in for E-UTRA</w:t>
      </w:r>
      <w:r w:rsidRPr="009B053A">
        <w:rPr>
          <w:vertAlign w:val="subscript"/>
        </w:rPr>
        <w:t>ACLR</w:t>
      </w:r>
      <w:r w:rsidRPr="009B053A">
        <w:t xml:space="preserve"> and NR</w:t>
      </w:r>
      <w:r w:rsidRPr="009B053A">
        <w:rPr>
          <w:vertAlign w:val="subscript"/>
        </w:rPr>
        <w:t>ACLR</w:t>
      </w:r>
      <w:r w:rsidRPr="009B053A">
        <w:t>.</w:t>
      </w:r>
    </w:p>
    <w:p w14:paraId="2790DAAD" w14:textId="77777777" w:rsidR="00AB2B30" w:rsidRPr="009B053A" w:rsidRDefault="006A7121">
      <w:r w:rsidRPr="009B053A">
        <w:t>The normative reference for this requirement is TS 38.101-3 [4] clause 6.5B.2.2.3.</w:t>
      </w:r>
    </w:p>
    <w:p w14:paraId="5D43782A" w14:textId="719FFFD5" w:rsidR="00AB2B30" w:rsidRPr="009B053A" w:rsidRDefault="006A7121">
      <w:r w:rsidRPr="009B053A">
        <w:t>Adjacent Channel Leakage power Ratio must be measured</w:t>
      </w:r>
      <w:r w:rsidR="005E569E" w:rsidRPr="009B053A">
        <w:t xml:space="preserve"> </w:t>
      </w:r>
      <w:r w:rsidRPr="009B053A">
        <w:t>for both NR and E-UTRA and therefore LTE anchor agnostic approach is not applied.</w:t>
      </w:r>
    </w:p>
    <w:p w14:paraId="0065D694" w14:textId="77777777" w:rsidR="00AB2B30" w:rsidRPr="009B053A" w:rsidRDefault="006A7121">
      <w:pPr>
        <w:pStyle w:val="H6"/>
      </w:pPr>
      <w:r w:rsidRPr="009B053A">
        <w:t>6.5B.2.2.3.4</w:t>
      </w:r>
      <w:r w:rsidRPr="009B053A">
        <w:tab/>
        <w:t>Test description</w:t>
      </w:r>
    </w:p>
    <w:p w14:paraId="5DE58DC8" w14:textId="77777777" w:rsidR="00AB2B30" w:rsidRPr="009B053A" w:rsidRDefault="006A7121">
      <w:pPr>
        <w:pStyle w:val="H6"/>
      </w:pPr>
      <w:r w:rsidRPr="009B053A">
        <w:t>6.5B.2.2.3.4.1</w:t>
      </w:r>
      <w:r w:rsidRPr="009B053A">
        <w:tab/>
        <w:t>Initial conditions</w:t>
      </w:r>
    </w:p>
    <w:p w14:paraId="4A7D1D54"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3A659EEF" w14:textId="77777777" w:rsidR="002014D4" w:rsidRPr="009B053A" w:rsidRDefault="002014D4" w:rsidP="002014D4">
      <w:r w:rsidRPr="009B053A">
        <w:t xml:space="preserve">The initial test configurations consist of environmental conditions, test frequencies and channel bandwidths based on EN-DC operating bands specified in TS 38.508-1 [6] clause 4.3.1.4.3,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TS 38.508-1 [6] clause 4.3.1.4.3 and are shown in Table 6.5B.2.2.3.4.1-1. The details of </w:t>
      </w:r>
      <w:r w:rsidRPr="009B053A">
        <w:lastRenderedPageBreak/>
        <w:t xml:space="preserve">the uplink reference measurement channels (RMCs) are specified in </w:t>
      </w:r>
      <w:ins w:id="5057" w:author="3001" w:date="2023-06-16T09:04:00Z">
        <w:r w:rsidRPr="009B053A">
          <w:t>Annex A, clause A.2.</w:t>
        </w:r>
        <w:r>
          <w:t>2</w:t>
        </w:r>
        <w:del w:id="5058" w:author="3001" w:date="2023-06-16T09:04:00Z">
          <w:r w:rsidRPr="009B053A" w:rsidDel="00B10C65">
            <w:delText>3</w:delText>
          </w:r>
        </w:del>
        <w:r w:rsidRPr="009B053A">
          <w:t xml:space="preserve"> for E-UTRA RMC for TDD, TS 36.521-1 [10] Annex A, clause A.2.2 for E-UTRA RMC for FDD, and TS 38.521-1 [8] Annex A, clause A.2 for NR RMC</w:t>
        </w:r>
      </w:ins>
      <w:del w:id="5059" w:author="3001" w:date="2023-06-16T09:04:00Z">
        <w:r w:rsidRPr="009B053A" w:rsidDel="007E1BA6">
          <w:delText>Annex A.2</w:delText>
        </w:r>
      </w:del>
      <w:r w:rsidRPr="009B053A">
        <w:t>. Configurations of PDSCH and PDCCH before measurement are specified in TS 36.521-1 [10] Annex C.2 and in TS 38.521-1 [8] Annex C.2 for E-UTRA CG and NR CG respectively.</w:t>
      </w:r>
    </w:p>
    <w:p w14:paraId="7A2F2B21" w14:textId="77777777" w:rsidR="00AB2B30" w:rsidRPr="009B053A" w:rsidRDefault="006A7121">
      <w:pPr>
        <w:pStyle w:val="TH"/>
      </w:pPr>
      <w:r w:rsidRPr="009B053A">
        <w:t xml:space="preserve">Table 6.5B.2.2.3.4.1-1: Test Configuration Tabl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AB2B30" w:rsidRPr="009B053A" w14:paraId="72582A71" w14:textId="77777777">
        <w:tc>
          <w:tcPr>
            <w:tcW w:w="5000" w:type="pct"/>
            <w:tcBorders>
              <w:top w:val="single" w:sz="4" w:space="0" w:color="auto"/>
              <w:left w:val="single" w:sz="4" w:space="0" w:color="auto"/>
              <w:bottom w:val="single" w:sz="4" w:space="0" w:color="auto"/>
              <w:right w:val="single" w:sz="4" w:space="0" w:color="auto"/>
            </w:tcBorders>
            <w:shd w:val="clear" w:color="auto" w:fill="auto"/>
          </w:tcPr>
          <w:p w14:paraId="7E969828" w14:textId="4E40CE9F" w:rsidR="00AB2B30" w:rsidRPr="009B053A" w:rsidRDefault="006A7121">
            <w:pPr>
              <w:pStyle w:val="TAH"/>
            </w:pPr>
            <w:r w:rsidRPr="009B053A">
              <w:t>Initial Conditions</w:t>
            </w:r>
            <w:r w:rsidR="00BF47F4" w:rsidRPr="009B053A">
              <w:t xml:space="preserve"> and Test Parameters</w:t>
            </w:r>
          </w:p>
        </w:tc>
      </w:tr>
      <w:tr w:rsidR="00BF47F4" w:rsidRPr="009B053A" w14:paraId="39D31847" w14:textId="77777777" w:rsidTr="00527373">
        <w:tc>
          <w:tcPr>
            <w:tcW w:w="5000" w:type="pct"/>
            <w:tcBorders>
              <w:top w:val="single" w:sz="4" w:space="0" w:color="auto"/>
              <w:left w:val="single" w:sz="4" w:space="0" w:color="auto"/>
              <w:bottom w:val="single" w:sz="4" w:space="0" w:color="auto"/>
              <w:right w:val="single" w:sz="4" w:space="0" w:color="auto"/>
            </w:tcBorders>
            <w:shd w:val="clear" w:color="auto" w:fill="auto"/>
          </w:tcPr>
          <w:p w14:paraId="032EE9FC" w14:textId="77777777" w:rsidR="00BF47F4" w:rsidRPr="009B053A" w:rsidRDefault="00BF47F4" w:rsidP="00BF47F4">
            <w:pPr>
              <w:pStyle w:val="TAH"/>
            </w:pPr>
            <w:r w:rsidRPr="009B053A">
              <w:rPr>
                <w:b w:val="0"/>
                <w:bCs/>
              </w:rPr>
              <w:t>Same as defined in Table 6.2B.2.2.4.1-1</w:t>
            </w:r>
          </w:p>
        </w:tc>
      </w:tr>
    </w:tbl>
    <w:p w14:paraId="08B05264" w14:textId="77777777" w:rsidR="00AB2B30" w:rsidRPr="009B053A" w:rsidRDefault="00AB2B30"/>
    <w:p w14:paraId="4055CA06" w14:textId="77777777" w:rsidR="001315E9" w:rsidRPr="009B053A" w:rsidRDefault="001315E9" w:rsidP="001315E9">
      <w:pPr>
        <w:pStyle w:val="B10"/>
      </w:pPr>
      <w:r w:rsidRPr="009B053A">
        <w:t>1.</w:t>
      </w:r>
      <w:r w:rsidRPr="009B053A">
        <w:tab/>
        <w:t>Connect the SS to the UE antenna connectors as shown in TS 38.508-1 [6] Annex A, Figure A.3.1.1.1 for TE diagram and clause A.3.2.1 for UE diagram.</w:t>
      </w:r>
    </w:p>
    <w:p w14:paraId="363419ED" w14:textId="77777777" w:rsidR="001315E9" w:rsidRPr="009B053A" w:rsidRDefault="001315E9" w:rsidP="001315E9">
      <w:pPr>
        <w:pStyle w:val="B10"/>
      </w:pPr>
      <w:r w:rsidRPr="009B053A">
        <w:t>2. The parameter settings for the E-UTRA cell are set up according to TS 36.508 [11] clause 4.4.3, and the parameter settings for the NR cell are set up according to TS 38.508-1 [6] clause 4.4.3.</w:t>
      </w:r>
    </w:p>
    <w:p w14:paraId="07D37976" w14:textId="77777777" w:rsidR="001315E9" w:rsidRPr="009B053A" w:rsidRDefault="001315E9" w:rsidP="001315E9">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6351B28E" w14:textId="77777777" w:rsidR="002014D4" w:rsidRPr="009B053A" w:rsidRDefault="001315E9" w:rsidP="002014D4">
      <w:pPr>
        <w:pStyle w:val="B10"/>
      </w:pPr>
      <w:r w:rsidRPr="009B053A">
        <w:t>4.</w:t>
      </w:r>
      <w:r w:rsidR="002014D4" w:rsidRPr="009B053A">
        <w:tab/>
        <w:t xml:space="preserve">The UL Reference Measurement channels are </w:t>
      </w:r>
      <w:del w:id="5060" w:author="3001" w:date="2023-06-16T09:04:00Z">
        <w:r w:rsidR="002014D4" w:rsidRPr="009B053A" w:rsidDel="007E1BA6">
          <w:delText>TS 36.521-1 [10] Annex A.2 and TS 38.521-1 [8] Annex A.2</w:delText>
        </w:r>
      </w:del>
      <w:ins w:id="5061" w:author="3001" w:date="2023-06-16T09:04:00Z">
        <w:r w:rsidR="002014D4">
          <w:t>set</w:t>
        </w:r>
      </w:ins>
      <w:r w:rsidR="002014D4" w:rsidRPr="009B053A">
        <w:t xml:space="preserve"> for E-UTRA CG and NR CG respectively.</w:t>
      </w:r>
    </w:p>
    <w:p w14:paraId="01B2F7CE" w14:textId="503BE98C" w:rsidR="001315E9" w:rsidRPr="009B053A" w:rsidRDefault="001315E9" w:rsidP="001315E9">
      <w:pPr>
        <w:pStyle w:val="B10"/>
      </w:pPr>
      <w:r w:rsidRPr="009B053A">
        <w:t>5.</w:t>
      </w:r>
      <w:r w:rsidRPr="009B053A">
        <w:tab/>
        <w:t>Propagation conditions are set according to TS 36.521-1 [10] Annex B.0 and TS 38.521-1 [8] Annex B.0 for E-UTRA CG and NR CG respectively.</w:t>
      </w:r>
    </w:p>
    <w:p w14:paraId="49D93BEE" w14:textId="77777777" w:rsidR="001315E9" w:rsidRPr="009B053A" w:rsidRDefault="001315E9" w:rsidP="001315E9">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3.2.4.3.</w:t>
      </w:r>
    </w:p>
    <w:p w14:paraId="2DDCE5BE" w14:textId="084B6B15" w:rsidR="001315E9" w:rsidRPr="009B053A" w:rsidRDefault="007B7375" w:rsidP="001315E9">
      <w:pPr>
        <w:pStyle w:val="B10"/>
      </w:pPr>
      <w:r w:rsidRPr="006910BE">
        <w:t>7.</w:t>
      </w:r>
      <w:r w:rsidRPr="006910BE">
        <w:tab/>
      </w:r>
      <w:del w:id="5062" w:author="3025" w:date="2023-06-16T09:04:00Z">
        <w:r w:rsidRPr="006910BE" w:rsidDel="00C10FE8">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5063"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9B56493" w14:textId="77777777" w:rsidR="00AB2B30" w:rsidRPr="009B053A" w:rsidRDefault="006A7121">
      <w:pPr>
        <w:pStyle w:val="H6"/>
      </w:pPr>
      <w:r w:rsidRPr="009B053A">
        <w:t>6.5B.2.2.3.4.2</w:t>
      </w:r>
      <w:r w:rsidRPr="009B053A">
        <w:tab/>
        <w:t>Test Procedure</w:t>
      </w:r>
    </w:p>
    <w:p w14:paraId="2ECA571F" w14:textId="77777777" w:rsidR="00AB2B30" w:rsidRPr="009B053A" w:rsidRDefault="006A7121">
      <w:pPr>
        <w:pStyle w:val="B10"/>
      </w:pPr>
      <w:r w:rsidRPr="009B053A">
        <w:t>1.</w:t>
      </w:r>
      <w:r w:rsidRPr="009B053A">
        <w:tab/>
        <w:t>For NR carrier, SS sends uplink scheduling information for each UL HARQ process via PDCCH DCI format 0_1 for C_RNTI to schedule the UL RMC according to Table 6.5B.2.2.3.4.1-1. Since the UL has no payload and no loopback data to send the UE sends uplink MAC padding bits on the UL RMC.</w:t>
      </w:r>
    </w:p>
    <w:p w14:paraId="237D1349" w14:textId="77777777" w:rsidR="00AB2B30" w:rsidRPr="009B053A" w:rsidRDefault="006A7121">
      <w:pPr>
        <w:pStyle w:val="B10"/>
      </w:pPr>
      <w:r w:rsidRPr="009B053A">
        <w:t>2.</w:t>
      </w:r>
      <w:r w:rsidRPr="009B053A">
        <w:tab/>
        <w:t>For E-UTRA carrier, SS sends uplink scheduling information for each UL HARQ process via PDCCH DCI format 0 for C_RNTI to schedule the UL RMC according to Table 6.5B.2.2.3.4.1-1. Since the UE has no payload data</w:t>
      </w:r>
      <w:r w:rsidRPr="009B053A">
        <w:rPr>
          <w:color w:val="FFFF00"/>
        </w:rPr>
        <w:t xml:space="preserve"> </w:t>
      </w:r>
      <w:r w:rsidRPr="009B053A">
        <w:t>to send, the UE transmits uplink MAC padding bits on the UL RMC.</w:t>
      </w:r>
    </w:p>
    <w:p w14:paraId="4E9ACF74" w14:textId="77777777" w:rsidR="001315E9" w:rsidRPr="009B053A" w:rsidRDefault="006A7121" w:rsidP="001315E9">
      <w:pPr>
        <w:pStyle w:val="B10"/>
      </w:pPr>
      <w:r w:rsidRPr="009B053A">
        <w:t>3.</w:t>
      </w:r>
      <w:r w:rsidRPr="009B053A">
        <w:tab/>
        <w:t>Send continuously power control “up” commands to the UE for NR and E-UTRA until the UE transmits at P</w:t>
      </w:r>
      <w:r w:rsidRPr="009B053A">
        <w:rPr>
          <w:vertAlign w:val="subscript"/>
        </w:rPr>
        <w:t>UMAX</w:t>
      </w:r>
      <w:r w:rsidRPr="009B053A">
        <w:t xml:space="preserve"> level. Allow at least 200ms for the UE to reach P</w:t>
      </w:r>
      <w:r w:rsidRPr="009B053A">
        <w:rPr>
          <w:vertAlign w:val="subscript"/>
        </w:rPr>
        <w:t>UMAX</w:t>
      </w:r>
      <w:r w:rsidRPr="009B053A">
        <w:t xml:space="preserve"> level.</w:t>
      </w:r>
    </w:p>
    <w:p w14:paraId="105994E4" w14:textId="241576ED" w:rsidR="00AB2B30" w:rsidRPr="009B053A" w:rsidRDefault="001315E9" w:rsidP="001315E9">
      <w:pPr>
        <w:pStyle w:val="B10"/>
      </w:pPr>
      <w:r w:rsidRPr="009B053A">
        <w:t>4.</w:t>
      </w:r>
      <w:r w:rsidRPr="009B053A">
        <w:tab/>
        <w:t>Measure the mean power of the UE in the channel bandwidth of the radio access mode according to the test configuration, which shall meet the requirements in clause 6.2B.2.2.5 as appropriate. The period of the measurement shall be at least the continuous duration of 1ms over consecutive active uplink slots. For TDD, only slots consisting of only UL symbols are under test.</w:t>
      </w:r>
    </w:p>
    <w:p w14:paraId="57B1993D" w14:textId="0BBD9C27" w:rsidR="00AB2B30" w:rsidRPr="009B053A" w:rsidRDefault="001315E9">
      <w:pPr>
        <w:pStyle w:val="B10"/>
      </w:pPr>
      <w:r w:rsidRPr="009B053A">
        <w:t>5</w:t>
      </w:r>
      <w:r w:rsidR="006A7121" w:rsidRPr="009B053A">
        <w:t>.</w:t>
      </w:r>
      <w:r w:rsidR="006A7121" w:rsidRPr="009B053A">
        <w:tab/>
        <w:t>Measure the rectangular filtered mean power for the assigned NR channel.</w:t>
      </w:r>
    </w:p>
    <w:p w14:paraId="53508BA8" w14:textId="041C400A" w:rsidR="00AB2B30" w:rsidRPr="009B053A" w:rsidRDefault="001315E9">
      <w:pPr>
        <w:pStyle w:val="B10"/>
      </w:pPr>
      <w:r w:rsidRPr="009B053A">
        <w:t>6</w:t>
      </w:r>
      <w:r w:rsidR="006A7121" w:rsidRPr="009B053A">
        <w:t>.</w:t>
      </w:r>
      <w:r w:rsidR="006A7121" w:rsidRPr="009B053A">
        <w:tab/>
        <w:t>Measure the rectangular filtered mean power of the first NR adjacent channel on both lower and upper side of the assigned NR channel, respectively. Skip the measurement within the Wgap in case Wgap &lt; NR sub-block bandwidth.</w:t>
      </w:r>
    </w:p>
    <w:p w14:paraId="540A8558" w14:textId="4AD17821" w:rsidR="00AB2B30" w:rsidRPr="009B053A" w:rsidRDefault="001315E9">
      <w:pPr>
        <w:pStyle w:val="B10"/>
      </w:pPr>
      <w:r w:rsidRPr="009B053A">
        <w:t>7</w:t>
      </w:r>
      <w:r w:rsidR="006A7121" w:rsidRPr="009B053A">
        <w:t>.</w:t>
      </w:r>
      <w:r w:rsidR="006A7121" w:rsidRPr="009B053A">
        <w:tab/>
        <w:t xml:space="preserve">Calculate the ratios of the power between the values measured in step 4 over step 5 for lower and upper NR </w:t>
      </w:r>
      <w:r w:rsidR="006A7121" w:rsidRPr="009B053A">
        <w:rPr>
          <w:vertAlign w:val="subscript"/>
        </w:rPr>
        <w:t>ACLR</w:t>
      </w:r>
      <w:r w:rsidR="006A7121" w:rsidRPr="009B053A">
        <w:t>, respectively.</w:t>
      </w:r>
    </w:p>
    <w:p w14:paraId="32AA6E97" w14:textId="60FA622D" w:rsidR="00AB2B30" w:rsidRPr="009B053A" w:rsidRDefault="001315E9">
      <w:pPr>
        <w:pStyle w:val="B10"/>
      </w:pPr>
      <w:r w:rsidRPr="009B053A">
        <w:t>8</w:t>
      </w:r>
      <w:r w:rsidR="006A7121" w:rsidRPr="009B053A">
        <w:t>.</w:t>
      </w:r>
      <w:r w:rsidR="006A7121" w:rsidRPr="009B053A">
        <w:tab/>
        <w:t xml:space="preserve">Measure the rectangular filtered mean power for E-UTRA channel. </w:t>
      </w:r>
    </w:p>
    <w:p w14:paraId="4F6166BA" w14:textId="00955089" w:rsidR="00AB2B30" w:rsidRPr="009B053A" w:rsidRDefault="001315E9">
      <w:pPr>
        <w:pStyle w:val="B10"/>
      </w:pPr>
      <w:r w:rsidRPr="009B053A">
        <w:lastRenderedPageBreak/>
        <w:t>9</w:t>
      </w:r>
      <w:r w:rsidR="006A7121" w:rsidRPr="009B053A">
        <w:t>.</w:t>
      </w:r>
      <w:r w:rsidR="006A7121" w:rsidRPr="009B053A">
        <w:tab/>
        <w:t>Measure the rectangular filtered mean power of the first E-UTRA adjacent channel</w:t>
      </w:r>
      <w:r w:rsidR="006A7121" w:rsidRPr="009B053A">
        <w:rPr>
          <w:rFonts w:eastAsia="SimSun"/>
        </w:rPr>
        <w:t xml:space="preserve"> on both lower and upper side of the E-UTRA channel, respectively</w:t>
      </w:r>
      <w:r w:rsidR="006A7121" w:rsidRPr="009B053A">
        <w:t>. Skip the measurement within the Wgap in case Wgap &lt; E-UTRA sub-block bandwidth.</w:t>
      </w:r>
    </w:p>
    <w:p w14:paraId="231640A8" w14:textId="7B3F58BB" w:rsidR="001315E9" w:rsidRPr="009B053A" w:rsidRDefault="001315E9" w:rsidP="001315E9">
      <w:pPr>
        <w:pStyle w:val="B10"/>
      </w:pPr>
      <w:r w:rsidRPr="009B053A">
        <w:t>10</w:t>
      </w:r>
      <w:r w:rsidR="006A7121" w:rsidRPr="009B053A">
        <w:t>.</w:t>
      </w:r>
      <w:r w:rsidR="006A7121" w:rsidRPr="009B053A">
        <w:tab/>
        <w:t xml:space="preserve">Calculate the ratios of the power between the values measured in step </w:t>
      </w:r>
      <w:r w:rsidR="006A7121" w:rsidRPr="009B053A">
        <w:rPr>
          <w:rFonts w:eastAsia="MS Mincho"/>
        </w:rPr>
        <w:t>7</w:t>
      </w:r>
      <w:r w:rsidR="006A7121" w:rsidRPr="009B053A">
        <w:t xml:space="preserve"> over step </w:t>
      </w:r>
      <w:r w:rsidR="006A7121" w:rsidRPr="009B053A">
        <w:rPr>
          <w:rFonts w:eastAsia="MS Mincho"/>
        </w:rPr>
        <w:t>8</w:t>
      </w:r>
      <w:r w:rsidR="006A7121" w:rsidRPr="009B053A">
        <w:t xml:space="preserve"> for </w:t>
      </w:r>
      <w:r w:rsidR="006A7121" w:rsidRPr="009B053A">
        <w:rPr>
          <w:rFonts w:eastAsia="SimSun"/>
        </w:rPr>
        <w:t xml:space="preserve">lower and upper </w:t>
      </w:r>
      <w:r w:rsidR="006A7121" w:rsidRPr="009B053A">
        <w:t>E-UTRA</w:t>
      </w:r>
      <w:r w:rsidR="006A7121" w:rsidRPr="009B053A">
        <w:rPr>
          <w:vertAlign w:val="subscript"/>
        </w:rPr>
        <w:t>ACLR</w:t>
      </w:r>
      <w:r w:rsidR="006A7121" w:rsidRPr="009B053A">
        <w:rPr>
          <w:rFonts w:eastAsia="SimSun"/>
        </w:rPr>
        <w:t>, respectively</w:t>
      </w:r>
      <w:r w:rsidR="006A7121" w:rsidRPr="009B053A">
        <w:t>.</w:t>
      </w:r>
    </w:p>
    <w:p w14:paraId="27BB34F7" w14:textId="0082A8BE" w:rsidR="001315E9" w:rsidRPr="009B053A" w:rsidRDefault="001315E9" w:rsidP="001315E9">
      <w:pPr>
        <w:pStyle w:val="NO"/>
      </w:pPr>
      <w:r w:rsidRPr="009B053A">
        <w:t>NOTE 1</w:t>
      </w:r>
      <w:r w:rsidR="003866BD" w:rsidRPr="009B053A">
        <w:t>:</w:t>
      </w:r>
      <w:r w:rsidR="003866BD" w:rsidRPr="009B053A">
        <w:tab/>
      </w:r>
      <w:r w:rsidRPr="009B053A">
        <w:t>When switching to DFT-s-OFDM waveform, send an NR RRCReconfiguration message according to TS 38.508-1 [6] clause 4.6.3 Table 4.6.3-118 PUSCH-Config with TRANSFORM_PRECODER_ENABLED condition.</w:t>
      </w:r>
    </w:p>
    <w:p w14:paraId="53EBA997" w14:textId="77777777" w:rsidR="001315E9" w:rsidRPr="009B053A" w:rsidRDefault="001315E9" w:rsidP="001315E9">
      <w:pPr>
        <w:pStyle w:val="H6"/>
      </w:pPr>
      <w:r w:rsidRPr="009B053A">
        <w:t>6.5B.2.2.3.4.3</w:t>
      </w:r>
      <w:r w:rsidRPr="009B053A">
        <w:tab/>
        <w:t>Message Content</w:t>
      </w:r>
    </w:p>
    <w:p w14:paraId="702D2E48" w14:textId="77777777" w:rsidR="00BF47F4" w:rsidRPr="009B053A" w:rsidRDefault="00BF47F4" w:rsidP="00BF47F4">
      <w:r w:rsidRPr="009B053A">
        <w:t>Same message contents as in clause 6.2B.2.2.4.3.</w:t>
      </w:r>
    </w:p>
    <w:p w14:paraId="072FD41D" w14:textId="77777777" w:rsidR="00AB2B30" w:rsidRPr="009B053A" w:rsidRDefault="006A7121">
      <w:pPr>
        <w:pStyle w:val="H6"/>
      </w:pPr>
      <w:r w:rsidRPr="009B053A">
        <w:t>6.5B.2.2.3.5</w:t>
      </w:r>
      <w:r w:rsidRPr="009B053A">
        <w:tab/>
        <w:t>Test requirement</w:t>
      </w:r>
    </w:p>
    <w:p w14:paraId="172F3F3D" w14:textId="483BEA48" w:rsidR="00AB2B30" w:rsidRPr="009B053A" w:rsidRDefault="006A7121">
      <w:r w:rsidRPr="009B053A">
        <w:rPr>
          <w:rFonts w:cs="v5.0.0"/>
        </w:rPr>
        <w:t>For NR ACLR, if the measured adjacent channel power is greater than –50 dBm then</w:t>
      </w:r>
      <w:r w:rsidRPr="009B053A">
        <w:t xml:space="preserve"> the measured NR ACLR shall be higher than the limits in </w:t>
      </w:r>
      <w:r w:rsidR="00937396" w:rsidRPr="009B053A">
        <w:t>T</w:t>
      </w:r>
      <w:r w:rsidRPr="009B053A">
        <w:t>able 6.5.2.4.1.5-2 defined in clause 6.5.2.4.1.5 in TS 38.521-1 [8] for the NR carrier.</w:t>
      </w:r>
    </w:p>
    <w:p w14:paraId="25077143" w14:textId="7D82FC69" w:rsidR="00AB2B30" w:rsidRPr="009B053A" w:rsidRDefault="006A7121">
      <w:r w:rsidRPr="009B053A">
        <w:t xml:space="preserve">For E-UTRA ACLR, </w:t>
      </w:r>
      <w:r w:rsidRPr="009B053A">
        <w:rPr>
          <w:rFonts w:cs="v5.0.0"/>
        </w:rPr>
        <w:t>if the measured adjacent channel power is greater than –50 dBm then</w:t>
      </w:r>
      <w:r w:rsidRPr="009B053A">
        <w:t xml:space="preserve"> the measured E-UTRA ACLR shall be higher than the limits in </w:t>
      </w:r>
      <w:r w:rsidR="00937396" w:rsidRPr="009B053A">
        <w:t>T</w:t>
      </w:r>
      <w:r w:rsidRPr="009B053A">
        <w:t>able 6.6.2.3.5.1-1 defined in clause 6.6.2.3.5 in TS 36.521-1 [10] for the E-UTRA carrier.</w:t>
      </w:r>
    </w:p>
    <w:p w14:paraId="2990D05D" w14:textId="77777777" w:rsidR="00AB2B30" w:rsidRPr="009B053A" w:rsidRDefault="006A7121">
      <w:pPr>
        <w:pStyle w:val="Heading4"/>
      </w:pPr>
      <w:bookmarkStart w:id="5064" w:name="_Toc27475783"/>
      <w:bookmarkStart w:id="5065" w:name="_Toc29495322"/>
      <w:bookmarkStart w:id="5066" w:name="_Toc36116367"/>
      <w:bookmarkStart w:id="5067" w:name="_Toc36118416"/>
      <w:bookmarkStart w:id="5068" w:name="_Toc36560531"/>
      <w:bookmarkStart w:id="5069" w:name="_Toc43977048"/>
      <w:bookmarkStart w:id="5070" w:name="_Toc52213623"/>
      <w:bookmarkStart w:id="5071" w:name="_Toc60743087"/>
      <w:bookmarkStart w:id="5072" w:name="_Toc68206277"/>
      <w:bookmarkStart w:id="5073" w:name="_Toc75972078"/>
      <w:bookmarkStart w:id="5074" w:name="_Toc85051510"/>
      <w:bookmarkStart w:id="5075" w:name="_Toc90493529"/>
      <w:bookmarkStart w:id="5076" w:name="_Toc90494169"/>
      <w:bookmarkStart w:id="5077" w:name="_Toc100094207"/>
      <w:bookmarkStart w:id="5078" w:name="_Toc106872873"/>
      <w:bookmarkStart w:id="5079" w:name="_Toc133249930"/>
      <w:r w:rsidRPr="009B053A">
        <w:t>6.5B.2.3</w:t>
      </w:r>
      <w:r w:rsidRPr="009B053A">
        <w:tab/>
        <w:t>Out-of-band emissions for Inter-band EN-DC within FR1</w:t>
      </w:r>
      <w:bookmarkEnd w:id="5064"/>
      <w:bookmarkEnd w:id="5065"/>
      <w:bookmarkEnd w:id="5066"/>
      <w:bookmarkEnd w:id="5067"/>
      <w:bookmarkEnd w:id="5068"/>
      <w:bookmarkEnd w:id="5069"/>
      <w:bookmarkEnd w:id="5070"/>
      <w:bookmarkEnd w:id="5071"/>
      <w:bookmarkEnd w:id="5072"/>
      <w:bookmarkEnd w:id="5073"/>
      <w:bookmarkEnd w:id="5074"/>
      <w:bookmarkEnd w:id="5075"/>
      <w:bookmarkEnd w:id="5076"/>
      <w:bookmarkEnd w:id="5077"/>
      <w:bookmarkEnd w:id="5078"/>
      <w:bookmarkEnd w:id="5079"/>
    </w:p>
    <w:p w14:paraId="33963C07" w14:textId="32C577BF" w:rsidR="00AB2B30" w:rsidRPr="009B053A" w:rsidRDefault="006A7121">
      <w:pPr>
        <w:pStyle w:val="Heading5"/>
      </w:pPr>
      <w:bookmarkStart w:id="5080" w:name="_Toc27475784"/>
      <w:bookmarkStart w:id="5081" w:name="_Toc29495323"/>
      <w:bookmarkStart w:id="5082" w:name="_Toc36116368"/>
      <w:bookmarkStart w:id="5083" w:name="_Toc36118417"/>
      <w:bookmarkStart w:id="5084" w:name="_Toc36560532"/>
      <w:bookmarkStart w:id="5085" w:name="_Toc43977049"/>
      <w:bookmarkStart w:id="5086" w:name="_Toc52213624"/>
      <w:bookmarkStart w:id="5087" w:name="_Toc60743088"/>
      <w:bookmarkStart w:id="5088" w:name="_Toc68206278"/>
      <w:bookmarkStart w:id="5089" w:name="_Toc75972079"/>
      <w:bookmarkStart w:id="5090" w:name="_Toc85051511"/>
      <w:bookmarkStart w:id="5091" w:name="_Toc90493530"/>
      <w:bookmarkStart w:id="5092" w:name="_Toc90494170"/>
      <w:bookmarkStart w:id="5093" w:name="_Toc100094208"/>
      <w:bookmarkStart w:id="5094" w:name="_Toc106872874"/>
      <w:bookmarkStart w:id="5095" w:name="_Toc133249931"/>
      <w:r w:rsidRPr="009B053A">
        <w:t>6.5B.2.3.1</w:t>
      </w:r>
      <w:r w:rsidRPr="009B053A">
        <w:tab/>
        <w:t>Spectrum emissions mask for Inter-band EN-DC within FR1</w:t>
      </w:r>
      <w:bookmarkEnd w:id="5080"/>
      <w:bookmarkEnd w:id="5081"/>
      <w:bookmarkEnd w:id="5082"/>
      <w:bookmarkEnd w:id="5083"/>
      <w:bookmarkEnd w:id="5084"/>
      <w:bookmarkEnd w:id="5085"/>
      <w:bookmarkEnd w:id="5086"/>
      <w:bookmarkEnd w:id="5087"/>
      <w:bookmarkEnd w:id="5088"/>
      <w:r w:rsidR="0086732A" w:rsidRPr="009B053A">
        <w:t xml:space="preserve"> (1 NR CC)</w:t>
      </w:r>
      <w:bookmarkEnd w:id="5089"/>
      <w:bookmarkEnd w:id="5090"/>
      <w:bookmarkEnd w:id="5091"/>
      <w:bookmarkEnd w:id="5092"/>
      <w:bookmarkEnd w:id="5093"/>
      <w:bookmarkEnd w:id="5094"/>
      <w:bookmarkEnd w:id="5095"/>
    </w:p>
    <w:p w14:paraId="2589B3E2" w14:textId="77777777" w:rsidR="00AB2B30" w:rsidRPr="009B053A" w:rsidRDefault="006A7121">
      <w:pPr>
        <w:pStyle w:val="H6"/>
      </w:pPr>
      <w:r w:rsidRPr="009B053A">
        <w:t>6.5B.2.3.1.1</w:t>
      </w:r>
      <w:r w:rsidRPr="009B053A">
        <w:tab/>
        <w:t>Test purpose</w:t>
      </w:r>
    </w:p>
    <w:p w14:paraId="2EC6A8B0" w14:textId="77777777" w:rsidR="00AB2B30" w:rsidRPr="009B053A" w:rsidRDefault="006A7121">
      <w:r w:rsidRPr="009B053A">
        <w:t>Same test purpose as in clause 6.5.2.2 in TS 38.521-1 [8] for the NR carrier.</w:t>
      </w:r>
    </w:p>
    <w:p w14:paraId="16423BA3" w14:textId="77777777" w:rsidR="00AB2B30" w:rsidRPr="009B053A" w:rsidRDefault="006A7121">
      <w:pPr>
        <w:pStyle w:val="H6"/>
      </w:pPr>
      <w:r w:rsidRPr="009B053A">
        <w:t>6.5B.2.3.1.2</w:t>
      </w:r>
      <w:r w:rsidRPr="009B053A">
        <w:tab/>
        <w:t>Test applicability</w:t>
      </w:r>
    </w:p>
    <w:p w14:paraId="05F68B93" w14:textId="5C8FA29E" w:rsidR="00AB2B30" w:rsidRPr="009B053A" w:rsidRDefault="006A7121">
      <w:r w:rsidRPr="009B053A">
        <w:t>This test case applies to all types of E-UTRA UE release 15 and forward, supporting inter-band EN-DC</w:t>
      </w:r>
      <w:r w:rsidR="0086732A" w:rsidRPr="009B053A">
        <w:t xml:space="preserve"> within FR1 with 1 NR UL</w:t>
      </w:r>
      <w:r w:rsidRPr="009B053A">
        <w:t>.</w:t>
      </w:r>
    </w:p>
    <w:p w14:paraId="5E553216" w14:textId="77777777" w:rsidR="00AB2B30" w:rsidRPr="009B053A" w:rsidRDefault="006A7121">
      <w:pPr>
        <w:pStyle w:val="H6"/>
      </w:pPr>
      <w:r w:rsidRPr="009B053A">
        <w:t>6.5B.2.3.1.3</w:t>
      </w:r>
      <w:r w:rsidRPr="009B053A">
        <w:tab/>
        <w:t>Minimum conformance requirements</w:t>
      </w:r>
    </w:p>
    <w:p w14:paraId="056F4BDD" w14:textId="77777777" w:rsidR="00AB2B30" w:rsidRPr="009B053A" w:rsidRDefault="006A7121">
      <w:r w:rsidRPr="009B053A">
        <w:t>Same minimum conformance requirements as in clause 6.5.2.2.3 in TS 38.521-1 [8] for the NR carrier.</w:t>
      </w:r>
    </w:p>
    <w:p w14:paraId="19BE16E8" w14:textId="77777777" w:rsidR="00AB2B30" w:rsidRPr="009B053A" w:rsidRDefault="006A7121">
      <w:r w:rsidRPr="009B053A">
        <w:t>The normative reference for this requirement is TS 38.101-3 [4] clause 6.5B.2.3.</w:t>
      </w:r>
    </w:p>
    <w:p w14:paraId="2C818FE9" w14:textId="75B67F98" w:rsidR="00AB2B30" w:rsidRPr="009B053A" w:rsidRDefault="006A7121">
      <w:r w:rsidRPr="009B053A">
        <w:t xml:space="preserve">No exception requirements applicable to NR or </w:t>
      </w:r>
      <w:r w:rsidR="00BB6945" w:rsidRPr="009B053A">
        <w:t>E-UTRA</w:t>
      </w:r>
      <w:r w:rsidRPr="009B053A">
        <w:t>. LTE anchor agnostic approach is applied.</w:t>
      </w:r>
    </w:p>
    <w:p w14:paraId="017A9805" w14:textId="77777777" w:rsidR="00AB2B30" w:rsidRPr="009B053A" w:rsidRDefault="006A7121">
      <w:pPr>
        <w:pStyle w:val="H6"/>
      </w:pPr>
      <w:r w:rsidRPr="009B053A">
        <w:t>6.5B.2.3.1.4</w:t>
      </w:r>
      <w:r w:rsidRPr="009B053A">
        <w:tab/>
        <w:t>Test description</w:t>
      </w:r>
    </w:p>
    <w:p w14:paraId="57269809" w14:textId="77777777" w:rsidR="00AB2B30" w:rsidRPr="009B053A" w:rsidRDefault="006A7121">
      <w:r w:rsidRPr="009B053A">
        <w:t>Same test description as in clause 6.5.2.2.4 in TS 38.521-1 [8] for the NR carrier with the following exception:</w:t>
      </w:r>
    </w:p>
    <w:p w14:paraId="7EA36F27" w14:textId="77777777" w:rsidR="00AB2B30" w:rsidRPr="009B053A" w:rsidRDefault="006A7121">
      <w:r w:rsidRPr="009B053A">
        <w:t>The initial test configurations for E-UTRA band consist of environmental conditions, test frequencies, and channel bandwidths based on E-UTRA bands specified in Table 4.6-1.For Initial conditions as in clause 6.5.2.2.4.1 in TS 38.521-1 [8], the following steps will be added to configure E-UTRA component:</w:t>
      </w:r>
    </w:p>
    <w:p w14:paraId="5EEC2753" w14:textId="77777777" w:rsidR="00AB2B30" w:rsidRPr="009B053A" w:rsidRDefault="006A7121">
      <w:pPr>
        <w:pStyle w:val="B10"/>
      </w:pPr>
      <w:r w:rsidRPr="009B053A">
        <w:t>2.1.</w:t>
      </w:r>
      <w:r w:rsidRPr="009B053A">
        <w:tab/>
        <w:t>The parameter settings for E-UTRA cell are set up according to TS 36.508 [11] clause 4.4.3.</w:t>
      </w:r>
    </w:p>
    <w:p w14:paraId="24AD743E"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2D51473D" w14:textId="77777777" w:rsidR="00AB2B30" w:rsidRPr="009B053A" w:rsidRDefault="006A7121">
      <w:r w:rsidRPr="009B053A">
        <w:t xml:space="preserve">Step 6 of Initial conditions as in clause 6.5.2.2.4.1 in TS 38.521-1 [8] is replaced by the following two steps: </w:t>
      </w:r>
    </w:p>
    <w:p w14:paraId="2226CB66"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according to TS 38.508 [6] clause 4.5. </w:t>
      </w:r>
    </w:p>
    <w:p w14:paraId="4555D289" w14:textId="77777777" w:rsidR="00AB2B30" w:rsidRPr="009B053A" w:rsidRDefault="006A7121">
      <w:pPr>
        <w:pStyle w:val="B10"/>
      </w:pPr>
      <w:r w:rsidRPr="009B053A">
        <w:lastRenderedPageBreak/>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0F85382" w14:textId="77777777" w:rsidR="00AB2B30" w:rsidRPr="009B053A" w:rsidRDefault="006A7121">
      <w:pPr>
        <w:pStyle w:val="H6"/>
      </w:pPr>
      <w:r w:rsidRPr="009B053A">
        <w:t>6.5B.2.3.1.5</w:t>
      </w:r>
      <w:r w:rsidRPr="009B053A">
        <w:tab/>
        <w:t>Test requirement</w:t>
      </w:r>
    </w:p>
    <w:p w14:paraId="21A86703" w14:textId="77777777" w:rsidR="00AB2B30" w:rsidRPr="009B053A" w:rsidRDefault="006A7121">
      <w:r w:rsidRPr="009B053A">
        <w:t>Power of any UE emission shall fulfil requirements in Table 6.5.2.2.5-1 defined in TS 38.521-1 [8] for the NR carrier.6.5B.2.3.2.</w:t>
      </w:r>
    </w:p>
    <w:p w14:paraId="5484AE30" w14:textId="4A8A7E37" w:rsidR="00AB2B30" w:rsidRPr="009B053A" w:rsidRDefault="006A7121">
      <w:pPr>
        <w:pStyle w:val="Heading5"/>
      </w:pPr>
      <w:bookmarkStart w:id="5096" w:name="_Toc27475785"/>
      <w:bookmarkStart w:id="5097" w:name="_Toc29495324"/>
      <w:bookmarkStart w:id="5098" w:name="_Toc36116369"/>
      <w:bookmarkStart w:id="5099" w:name="_Toc36118418"/>
      <w:bookmarkStart w:id="5100" w:name="_Toc36560533"/>
      <w:bookmarkStart w:id="5101" w:name="_Toc43977050"/>
      <w:bookmarkStart w:id="5102" w:name="_Toc52213625"/>
      <w:bookmarkStart w:id="5103" w:name="_Toc60743089"/>
      <w:bookmarkStart w:id="5104" w:name="_Toc68206279"/>
      <w:bookmarkStart w:id="5105" w:name="_Toc75972080"/>
      <w:bookmarkStart w:id="5106" w:name="_Toc85051512"/>
      <w:bookmarkStart w:id="5107" w:name="_Toc90493531"/>
      <w:bookmarkStart w:id="5108" w:name="_Toc90494171"/>
      <w:bookmarkStart w:id="5109" w:name="_Toc100094209"/>
      <w:bookmarkStart w:id="5110" w:name="_Toc106872875"/>
      <w:bookmarkStart w:id="5111" w:name="_Toc133249932"/>
      <w:r w:rsidRPr="009B053A">
        <w:t>6.5B.2.3.2</w:t>
      </w:r>
      <w:r w:rsidRPr="009B053A">
        <w:tab/>
        <w:t>Additional Spectrum emissions mask for Inter-band EN-DC within FR1</w:t>
      </w:r>
      <w:bookmarkEnd w:id="5096"/>
      <w:bookmarkEnd w:id="5097"/>
      <w:bookmarkEnd w:id="5098"/>
      <w:bookmarkEnd w:id="5099"/>
      <w:bookmarkEnd w:id="5100"/>
      <w:bookmarkEnd w:id="5101"/>
      <w:bookmarkEnd w:id="5102"/>
      <w:bookmarkEnd w:id="5103"/>
      <w:bookmarkEnd w:id="5104"/>
      <w:r w:rsidR="008E38BB" w:rsidRPr="009B053A">
        <w:t xml:space="preserve"> (1 NR CC)</w:t>
      </w:r>
      <w:bookmarkEnd w:id="5105"/>
      <w:bookmarkEnd w:id="5106"/>
      <w:bookmarkEnd w:id="5107"/>
      <w:bookmarkEnd w:id="5108"/>
      <w:bookmarkEnd w:id="5109"/>
      <w:bookmarkEnd w:id="5110"/>
      <w:bookmarkEnd w:id="5111"/>
    </w:p>
    <w:p w14:paraId="011B47F3" w14:textId="77777777" w:rsidR="00AB2B30" w:rsidRPr="009B053A" w:rsidRDefault="006A7121">
      <w:pPr>
        <w:pStyle w:val="H6"/>
      </w:pPr>
      <w:r w:rsidRPr="009B053A">
        <w:t>6.5B.2.3.2.1</w:t>
      </w:r>
      <w:r w:rsidRPr="009B053A">
        <w:tab/>
        <w:t>Test purpose</w:t>
      </w:r>
    </w:p>
    <w:p w14:paraId="0EA3E6F5" w14:textId="77777777" w:rsidR="00AB2B30" w:rsidRPr="009B053A" w:rsidRDefault="006A7121">
      <w:r w:rsidRPr="009B053A">
        <w:t>Same test purpose as in clause 6.5.2.3.1 in TS 38.521-1 [8] for the NR carrier.</w:t>
      </w:r>
    </w:p>
    <w:p w14:paraId="40E008E4" w14:textId="77777777" w:rsidR="00AB2B30" w:rsidRPr="009B053A" w:rsidRDefault="006A7121">
      <w:pPr>
        <w:pStyle w:val="H6"/>
      </w:pPr>
      <w:r w:rsidRPr="009B053A">
        <w:t>6.5B.2.3.2.2</w:t>
      </w:r>
      <w:r w:rsidRPr="009B053A">
        <w:tab/>
        <w:t>Test applicability</w:t>
      </w:r>
    </w:p>
    <w:p w14:paraId="6DC1E788" w14:textId="3E18D0C8" w:rsidR="00AB2B30" w:rsidRPr="009B053A" w:rsidRDefault="006A7121">
      <w:r w:rsidRPr="009B053A">
        <w:t>This test case applies to all types of E-UTRA UE release 15 and forward, supporting inter-band EN-DC</w:t>
      </w:r>
      <w:r w:rsidR="008E38BB" w:rsidRPr="009B053A">
        <w:t xml:space="preserve"> within FR1 with 1 NR UL</w:t>
      </w:r>
      <w:r w:rsidRPr="009B053A">
        <w:t>.</w:t>
      </w:r>
    </w:p>
    <w:p w14:paraId="42DC46B0" w14:textId="77777777" w:rsidR="00AB2B30" w:rsidRPr="009B053A" w:rsidRDefault="006A7121">
      <w:pPr>
        <w:pStyle w:val="H6"/>
      </w:pPr>
      <w:r w:rsidRPr="009B053A">
        <w:t>6.5B.2.3.2.3</w:t>
      </w:r>
      <w:r w:rsidRPr="009B053A">
        <w:tab/>
        <w:t>Minimum conformance requirements</w:t>
      </w:r>
    </w:p>
    <w:p w14:paraId="1790B890" w14:textId="77777777" w:rsidR="00AB2B30" w:rsidRPr="009B053A" w:rsidRDefault="006A7121">
      <w:r w:rsidRPr="009B053A">
        <w:t>Same minimum conformance requirements as in clause 6.5.2.3.3 in TS 38.521-1 [8] for the NR carrier.</w:t>
      </w:r>
    </w:p>
    <w:p w14:paraId="260531FF" w14:textId="77777777" w:rsidR="00AB2B30" w:rsidRPr="009B053A" w:rsidRDefault="006A7121">
      <w:r w:rsidRPr="009B053A">
        <w:t>The normative reference for this requirement is TS 38.101-3 [4] clause 6.5B.2.3.</w:t>
      </w:r>
    </w:p>
    <w:p w14:paraId="305BDAA1" w14:textId="7549D2F7" w:rsidR="00AB2B30" w:rsidRPr="009B053A" w:rsidRDefault="006A7121">
      <w:r w:rsidRPr="009B053A">
        <w:t xml:space="preserve">No exception requirements applicable to NR or </w:t>
      </w:r>
      <w:r w:rsidR="00BB6945" w:rsidRPr="009B053A">
        <w:t>E-UTRA</w:t>
      </w:r>
      <w:r w:rsidRPr="009B053A">
        <w:t>. LTE anchor agnostic approach is applied.</w:t>
      </w:r>
    </w:p>
    <w:p w14:paraId="4EDF27E8" w14:textId="77777777" w:rsidR="00AB2B30" w:rsidRPr="009B053A" w:rsidRDefault="006A7121">
      <w:pPr>
        <w:pStyle w:val="H6"/>
      </w:pPr>
      <w:r w:rsidRPr="009B053A">
        <w:t>6.5B.2.3.2.4</w:t>
      </w:r>
      <w:r w:rsidRPr="009B053A">
        <w:tab/>
        <w:t>Test description</w:t>
      </w:r>
    </w:p>
    <w:p w14:paraId="620ACBD1" w14:textId="77777777" w:rsidR="00AB2B30" w:rsidRPr="009B053A" w:rsidRDefault="006A7121">
      <w:r w:rsidRPr="009B053A">
        <w:t>Same test description as in clause 6.5.2.3.4 in TS 38.521-1 [8] for the NR carrier with the following exception:</w:t>
      </w:r>
    </w:p>
    <w:p w14:paraId="5339F747"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2.3.4.1 in TS 38.521-1 [8], the following steps will be added to configure E-UTRA component:</w:t>
      </w:r>
    </w:p>
    <w:p w14:paraId="71D03D46" w14:textId="77777777" w:rsidR="00AB2B30" w:rsidRPr="009B053A" w:rsidRDefault="006A7121">
      <w:pPr>
        <w:pStyle w:val="B10"/>
      </w:pPr>
      <w:r w:rsidRPr="009B053A">
        <w:t>2.1.</w:t>
      </w:r>
      <w:r w:rsidRPr="009B053A">
        <w:tab/>
        <w:t>The parameter settings for E-UTRA cell are set up according to TS 36.508 [11] clause 4.4.3.</w:t>
      </w:r>
    </w:p>
    <w:p w14:paraId="5CCBA881"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C0C434B" w14:textId="77777777" w:rsidR="00AB2B30" w:rsidRPr="009B053A" w:rsidRDefault="006A7121">
      <w:r w:rsidRPr="009B053A">
        <w:t>Step 6 of Initial conditions as in clause 6.5.2.3.4.1 in TS 38.521-1 [8] is replaced by the following two steps:</w:t>
      </w:r>
    </w:p>
    <w:p w14:paraId="4D7E5356" w14:textId="77777777" w:rsidR="00AB2B30" w:rsidRPr="009B053A" w:rsidRDefault="006A7121">
      <w:pPr>
        <w:pStyle w:val="B10"/>
      </w:pPr>
      <w:r w:rsidRPr="009B053A">
        <w:t>6.</w:t>
      </w:r>
      <w:r w:rsidRPr="009B053A">
        <w:tab/>
        <w:t>Ensure the UE is in state RRC_CONNECTED with generic procedure parameters Connectivity EN-DC, DC bearer MCG and SCG according to TS 38.508 [6] clause 4.5.</w:t>
      </w:r>
    </w:p>
    <w:p w14:paraId="024FE1D6"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24AC8EE" w14:textId="77777777" w:rsidR="00AB2B30" w:rsidRPr="009B053A" w:rsidRDefault="006A7121">
      <w:pPr>
        <w:pStyle w:val="H6"/>
      </w:pPr>
      <w:r w:rsidRPr="009B053A">
        <w:t>6.5B.2.3.2.5</w:t>
      </w:r>
      <w:r w:rsidRPr="009B053A">
        <w:tab/>
        <w:t>Test requirement</w:t>
      </w:r>
    </w:p>
    <w:p w14:paraId="6A0B3211" w14:textId="77777777" w:rsidR="00AB2B30" w:rsidRPr="009B053A" w:rsidRDefault="006A7121">
      <w:r w:rsidRPr="009B053A">
        <w:t>Power of any UE emission shall fulfil requirements in applicable table from Table 6.5.2.3.5-1 to Table 6.5.2.3.5.2-1 defined in TS 38.521-1 [8] for the NR carrier.</w:t>
      </w:r>
    </w:p>
    <w:p w14:paraId="4A8CADB0" w14:textId="3612AD76" w:rsidR="00AB2B30" w:rsidRPr="009B053A" w:rsidRDefault="006A7121">
      <w:pPr>
        <w:pStyle w:val="Heading5"/>
      </w:pPr>
      <w:bookmarkStart w:id="5112" w:name="_Toc27475786"/>
      <w:bookmarkStart w:id="5113" w:name="_Toc29495325"/>
      <w:bookmarkStart w:id="5114" w:name="_Toc36116370"/>
      <w:bookmarkStart w:id="5115" w:name="_Toc36118419"/>
      <w:bookmarkStart w:id="5116" w:name="_Toc36560534"/>
      <w:bookmarkStart w:id="5117" w:name="_Toc43977051"/>
      <w:bookmarkStart w:id="5118" w:name="_Toc52213626"/>
      <w:bookmarkStart w:id="5119" w:name="_Toc60743090"/>
      <w:bookmarkStart w:id="5120" w:name="_Toc68206280"/>
      <w:bookmarkStart w:id="5121" w:name="_Toc75972081"/>
      <w:bookmarkStart w:id="5122" w:name="_Toc85051513"/>
      <w:bookmarkStart w:id="5123" w:name="_Toc90493532"/>
      <w:bookmarkStart w:id="5124" w:name="_Toc90494172"/>
      <w:bookmarkStart w:id="5125" w:name="_Toc100094210"/>
      <w:bookmarkStart w:id="5126" w:name="_Toc106872876"/>
      <w:bookmarkStart w:id="5127" w:name="_Toc133249933"/>
      <w:r w:rsidRPr="009B053A">
        <w:t>6.5B.2.3.3</w:t>
      </w:r>
      <w:r w:rsidRPr="009B053A">
        <w:tab/>
        <w:t>Adjacent channel leakage ratio for inter-band EN-DC within FR1</w:t>
      </w:r>
      <w:bookmarkEnd w:id="5112"/>
      <w:bookmarkEnd w:id="5113"/>
      <w:bookmarkEnd w:id="5114"/>
      <w:bookmarkEnd w:id="5115"/>
      <w:bookmarkEnd w:id="5116"/>
      <w:bookmarkEnd w:id="5117"/>
      <w:bookmarkEnd w:id="5118"/>
      <w:bookmarkEnd w:id="5119"/>
      <w:bookmarkEnd w:id="5120"/>
      <w:r w:rsidR="00094946" w:rsidRPr="009B053A">
        <w:t xml:space="preserve"> (1 NR CC)</w:t>
      </w:r>
      <w:bookmarkEnd w:id="5121"/>
      <w:bookmarkEnd w:id="5122"/>
      <w:bookmarkEnd w:id="5123"/>
      <w:bookmarkEnd w:id="5124"/>
      <w:bookmarkEnd w:id="5125"/>
      <w:bookmarkEnd w:id="5126"/>
      <w:bookmarkEnd w:id="5127"/>
    </w:p>
    <w:p w14:paraId="57ABDE90" w14:textId="77777777" w:rsidR="00902FDB" w:rsidRPr="009B053A" w:rsidRDefault="00902FDB" w:rsidP="006910BE">
      <w:pPr>
        <w:pStyle w:val="Heading6"/>
      </w:pPr>
      <w:bookmarkStart w:id="5128" w:name="_Toc106872877"/>
      <w:bookmarkStart w:id="5129" w:name="_Toc133249934"/>
      <w:r w:rsidRPr="009B053A">
        <w:t>6.5B.2.3.3.1</w:t>
      </w:r>
      <w:r w:rsidRPr="009B053A">
        <w:tab/>
        <w:t>NR - Adjacent channel leakage ratio for inter-band EN-DC within FR1 (1 NR CC)</w:t>
      </w:r>
      <w:bookmarkEnd w:id="5128"/>
      <w:bookmarkEnd w:id="5129"/>
    </w:p>
    <w:p w14:paraId="11F007EA" w14:textId="4EDD5C2C" w:rsidR="00AB2B30" w:rsidRPr="009B053A" w:rsidRDefault="006A7121">
      <w:pPr>
        <w:pStyle w:val="H6"/>
      </w:pPr>
      <w:r w:rsidRPr="009B053A">
        <w:t>6.5B.2.3.3.1</w:t>
      </w:r>
      <w:r w:rsidR="00902FDB" w:rsidRPr="009B053A">
        <w:t>.1</w:t>
      </w:r>
      <w:r w:rsidRPr="009B053A">
        <w:tab/>
        <w:t>Test purpose</w:t>
      </w:r>
    </w:p>
    <w:p w14:paraId="406C60B8" w14:textId="77777777" w:rsidR="00AB2B30" w:rsidRPr="009B053A" w:rsidRDefault="006A7121">
      <w:r w:rsidRPr="009B053A">
        <w:t>Same test purpose as in clause 6.5.2.4.1.1 in TS 38.521-1 [8].</w:t>
      </w:r>
    </w:p>
    <w:p w14:paraId="18C73BFA" w14:textId="38394082" w:rsidR="00AB2B30" w:rsidRPr="009B053A" w:rsidRDefault="006A7121">
      <w:pPr>
        <w:pStyle w:val="H6"/>
      </w:pPr>
      <w:r w:rsidRPr="009B053A">
        <w:lastRenderedPageBreak/>
        <w:t>6.5B.2.3.3.</w:t>
      </w:r>
      <w:r w:rsidR="00902FDB" w:rsidRPr="009B053A">
        <w:t>1.</w:t>
      </w:r>
      <w:r w:rsidRPr="009B053A">
        <w:t>2</w:t>
      </w:r>
      <w:r w:rsidRPr="009B053A">
        <w:tab/>
        <w:t>Test applicability</w:t>
      </w:r>
    </w:p>
    <w:p w14:paraId="2E54A416" w14:textId="5EA3CCF9" w:rsidR="00AB2B30" w:rsidRPr="009B053A" w:rsidRDefault="006A7121">
      <w:r w:rsidRPr="009B053A">
        <w:t>This test case applies to all types of E-UTRA UE release 15 and forward, supporting inter-band EN-DC</w:t>
      </w:r>
      <w:r w:rsidR="00094946" w:rsidRPr="009B053A">
        <w:t xml:space="preserve"> within FR1 with 1 NR UL</w:t>
      </w:r>
      <w:r w:rsidRPr="009B053A">
        <w:t>.</w:t>
      </w:r>
    </w:p>
    <w:p w14:paraId="0027B7AA" w14:textId="298C493A" w:rsidR="00AB2B30" w:rsidRPr="009B053A" w:rsidRDefault="006A7121">
      <w:pPr>
        <w:pStyle w:val="H6"/>
      </w:pPr>
      <w:r w:rsidRPr="009B053A">
        <w:t>6.5B.2.3.3.</w:t>
      </w:r>
      <w:r w:rsidR="00902FDB" w:rsidRPr="009B053A">
        <w:t>1.</w:t>
      </w:r>
      <w:r w:rsidRPr="009B053A">
        <w:t>3</w:t>
      </w:r>
      <w:r w:rsidRPr="009B053A">
        <w:tab/>
        <w:t>Minimum conformance requirements</w:t>
      </w:r>
    </w:p>
    <w:p w14:paraId="0EBD95CE" w14:textId="77777777" w:rsidR="00AB2B30" w:rsidRPr="009B053A" w:rsidRDefault="006A7121">
      <w:r w:rsidRPr="009B053A">
        <w:t>Same minimum conformance requirements as in clause 6.5.2.4.1.3 in TS 38.521-1 [8] for the NR carrier.</w:t>
      </w:r>
    </w:p>
    <w:p w14:paraId="1A28B749" w14:textId="77777777" w:rsidR="00AB2B30" w:rsidRPr="009B053A" w:rsidRDefault="006A7121">
      <w:r w:rsidRPr="009B053A">
        <w:t xml:space="preserve">The normative reference for this requirement is TS 38.101-3 [4] clause 6.5B.2.3. </w:t>
      </w:r>
    </w:p>
    <w:p w14:paraId="270C3D40" w14:textId="2C2F4B89" w:rsidR="00AB2B30" w:rsidRPr="009B053A" w:rsidRDefault="006A7121">
      <w:r w:rsidRPr="009B053A">
        <w:t xml:space="preserve">No exception requirements applicable to NR or </w:t>
      </w:r>
      <w:r w:rsidR="00BB6945" w:rsidRPr="009B053A">
        <w:t>E-UTRA</w:t>
      </w:r>
      <w:r w:rsidRPr="009B053A">
        <w:t>. LTE anchor agnostic approach is applied</w:t>
      </w:r>
    </w:p>
    <w:p w14:paraId="1B968219" w14:textId="2E285049" w:rsidR="00AB2B30" w:rsidRPr="009B053A" w:rsidRDefault="006A7121">
      <w:pPr>
        <w:pStyle w:val="H6"/>
      </w:pPr>
      <w:r w:rsidRPr="009B053A">
        <w:t>6.5B.2.3.3.</w:t>
      </w:r>
      <w:r w:rsidR="00902FDB" w:rsidRPr="009B053A">
        <w:t>1.</w:t>
      </w:r>
      <w:r w:rsidRPr="009B053A">
        <w:t>4</w:t>
      </w:r>
      <w:r w:rsidRPr="009B053A">
        <w:tab/>
        <w:t>Test description</w:t>
      </w:r>
    </w:p>
    <w:p w14:paraId="7809A776" w14:textId="77777777" w:rsidR="00AB2B30" w:rsidRPr="009B053A" w:rsidRDefault="006A7121">
      <w:r w:rsidRPr="009B053A">
        <w:t>Same test description as in clause 6.5.2.4.1.4 in TS 38.521-1 [8] for the NR carrier with the following exception:</w:t>
      </w:r>
    </w:p>
    <w:p w14:paraId="256A446B" w14:textId="77777777" w:rsidR="00AB2B30" w:rsidRPr="009B053A" w:rsidRDefault="006A7121">
      <w:r w:rsidRPr="009B053A">
        <w:t>The initial test configurations for E-UTRA band consist of environmental conditions, test frequencies, and channel bandwidths based on E-UTRA bands specified in Table 4.6-1.</w:t>
      </w:r>
    </w:p>
    <w:p w14:paraId="78CF7BBC" w14:textId="77777777" w:rsidR="00AB2B30" w:rsidRPr="009B053A" w:rsidRDefault="006A7121">
      <w:r w:rsidRPr="009B053A">
        <w:t>For Initial conditions as in clause 6.5.2.4.1.4.1 in TS 38.521-1 [8], the following steps will be added to configure E-UTRA component:</w:t>
      </w:r>
    </w:p>
    <w:p w14:paraId="4ACAC459" w14:textId="77777777" w:rsidR="00AB2B30" w:rsidRPr="009B053A" w:rsidRDefault="006A7121">
      <w:pPr>
        <w:pStyle w:val="B10"/>
      </w:pPr>
      <w:r w:rsidRPr="009B053A">
        <w:t>2.1.</w:t>
      </w:r>
      <w:r w:rsidRPr="009B053A">
        <w:tab/>
        <w:t>The parameter settings for E-UTRA cell are set up according to TS 36.508 [11] clause 4.4.3.</w:t>
      </w:r>
    </w:p>
    <w:p w14:paraId="5FDB5748"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7CB053E6" w14:textId="77777777" w:rsidR="00AB2B30" w:rsidRPr="009B053A" w:rsidRDefault="006A7121">
      <w:r w:rsidRPr="009B053A">
        <w:t xml:space="preserve">Step 6 of Initial conditions as in clause 6.5.2.4.1.4.1 in TS 38.521-1 [8] is replaced by the following two steps: </w:t>
      </w:r>
    </w:p>
    <w:p w14:paraId="138F8A3B"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4B6ADAA"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35DAC641" w14:textId="3D804571" w:rsidR="00AB2B30" w:rsidRPr="009B053A" w:rsidRDefault="006A7121">
      <w:pPr>
        <w:pStyle w:val="H6"/>
      </w:pPr>
      <w:r w:rsidRPr="009B053A">
        <w:t>6.5B.2.3.3.</w:t>
      </w:r>
      <w:r w:rsidR="00902FDB" w:rsidRPr="009B053A">
        <w:t>1.</w:t>
      </w:r>
      <w:r w:rsidRPr="009B053A">
        <w:t>5</w:t>
      </w:r>
      <w:r w:rsidRPr="009B053A">
        <w:tab/>
        <w:t>Test requirement</w:t>
      </w:r>
    </w:p>
    <w:p w14:paraId="0969E2F5" w14:textId="77777777" w:rsidR="00902FDB" w:rsidRPr="009B053A" w:rsidRDefault="00902FDB" w:rsidP="00902FDB">
      <w:pPr>
        <w:rPr>
          <w:lang w:eastAsia="zh-CN"/>
        </w:rPr>
      </w:pPr>
      <w:r w:rsidRPr="009B053A">
        <w:t>Same test requirement as in clause 6.5.2.4.1.</w:t>
      </w:r>
      <w:r w:rsidRPr="009B053A">
        <w:rPr>
          <w:lang w:eastAsia="zh-CN"/>
        </w:rPr>
        <w:t xml:space="preserve">5 </w:t>
      </w:r>
      <w:r w:rsidRPr="009B053A">
        <w:t>in TS 38.521-1 [8].</w:t>
      </w:r>
    </w:p>
    <w:p w14:paraId="744C8AA7" w14:textId="1BCF7570" w:rsidR="00902FDB" w:rsidRPr="009B053A" w:rsidRDefault="00902FDB" w:rsidP="006910BE">
      <w:pPr>
        <w:pStyle w:val="Heading6"/>
      </w:pPr>
      <w:bookmarkStart w:id="5130" w:name="_Toc106872878"/>
      <w:bookmarkStart w:id="5131" w:name="_Toc133249935"/>
      <w:r w:rsidRPr="009B053A">
        <w:t>6.5B.2.3.3</w:t>
      </w:r>
      <w:r w:rsidRPr="009B053A">
        <w:rPr>
          <w:lang w:eastAsia="zh-CN"/>
        </w:rPr>
        <w:t>.2</w:t>
      </w:r>
      <w:r w:rsidRPr="009B053A">
        <w:tab/>
        <w:t>UTRA - Adjacent channel leakage ratio for inter-band EN-DC within FR1 (1 NR CC)</w:t>
      </w:r>
      <w:bookmarkEnd w:id="5130"/>
      <w:bookmarkEnd w:id="5131"/>
    </w:p>
    <w:p w14:paraId="37701DBF" w14:textId="77777777" w:rsidR="00902FDB" w:rsidRPr="009B053A" w:rsidRDefault="00902FDB" w:rsidP="00902FDB">
      <w:pPr>
        <w:pStyle w:val="H6"/>
      </w:pPr>
      <w:r w:rsidRPr="009B053A">
        <w:t>6.5B.2.3.3.</w:t>
      </w:r>
      <w:r w:rsidRPr="009B053A">
        <w:rPr>
          <w:lang w:eastAsia="zh-CN"/>
        </w:rPr>
        <w:t>2.</w:t>
      </w:r>
      <w:r w:rsidRPr="009B053A">
        <w:t>1</w:t>
      </w:r>
      <w:r w:rsidRPr="009B053A">
        <w:tab/>
        <w:t>Test purpose</w:t>
      </w:r>
    </w:p>
    <w:p w14:paraId="6331E800" w14:textId="77777777" w:rsidR="00902FDB" w:rsidRPr="009B053A" w:rsidRDefault="00902FDB" w:rsidP="00902FDB">
      <w:r w:rsidRPr="009B053A">
        <w:t>Same test purpose as in clause</w:t>
      </w:r>
      <w:r w:rsidRPr="009B053A">
        <w:rPr>
          <w:lang w:eastAsia="zh-CN"/>
        </w:rPr>
        <w:t xml:space="preserve"> </w:t>
      </w:r>
      <w:r w:rsidRPr="009B053A">
        <w:t>6.5.2.4.</w:t>
      </w:r>
      <w:r w:rsidRPr="009B053A">
        <w:rPr>
          <w:lang w:eastAsia="zh-CN"/>
        </w:rPr>
        <w:t>2</w:t>
      </w:r>
      <w:r w:rsidRPr="009B053A">
        <w:t>.1</w:t>
      </w:r>
      <w:r w:rsidRPr="009B053A">
        <w:rPr>
          <w:lang w:eastAsia="zh-CN"/>
        </w:rPr>
        <w:t xml:space="preserve"> </w:t>
      </w:r>
      <w:r w:rsidRPr="009B053A">
        <w:t>in TS 38.521-1 [8].</w:t>
      </w:r>
    </w:p>
    <w:p w14:paraId="0C9E2A02" w14:textId="77777777" w:rsidR="00902FDB" w:rsidRPr="009B053A" w:rsidRDefault="00902FDB" w:rsidP="00902FDB">
      <w:pPr>
        <w:pStyle w:val="H6"/>
      </w:pPr>
      <w:r w:rsidRPr="009B053A">
        <w:t>6.5B.2.3.3.2.2</w:t>
      </w:r>
      <w:r w:rsidRPr="009B053A">
        <w:tab/>
        <w:t>Test applicability</w:t>
      </w:r>
    </w:p>
    <w:p w14:paraId="2ABE58AF" w14:textId="77777777" w:rsidR="00902FDB" w:rsidRPr="009B053A" w:rsidRDefault="00902FDB" w:rsidP="00902FDB">
      <w:r w:rsidRPr="009B053A">
        <w:t>This test case applies to all types of E-UTRA UE release 15 and forward, supporting inter-band EN-DC within FR1 with 1 NR UL.</w:t>
      </w:r>
    </w:p>
    <w:p w14:paraId="635CEFC3" w14:textId="77777777" w:rsidR="00902FDB" w:rsidRPr="009B053A" w:rsidRDefault="00902FDB" w:rsidP="00902FDB">
      <w:pPr>
        <w:pStyle w:val="H6"/>
      </w:pPr>
      <w:r w:rsidRPr="009B053A">
        <w:t>6.5B.2.3.3.2.3</w:t>
      </w:r>
      <w:r w:rsidRPr="009B053A">
        <w:tab/>
        <w:t>Minimum conformance requirements</w:t>
      </w:r>
    </w:p>
    <w:p w14:paraId="7F6702E6" w14:textId="77777777" w:rsidR="00902FDB" w:rsidRPr="009B053A" w:rsidRDefault="00902FDB" w:rsidP="00902FDB">
      <w:r w:rsidRPr="009B053A">
        <w:t>Same minimum conformance requirements as in clause</w:t>
      </w:r>
      <w:r w:rsidRPr="009B053A">
        <w:rPr>
          <w:lang w:eastAsia="zh-CN"/>
        </w:rPr>
        <w:t xml:space="preserve"> </w:t>
      </w:r>
      <w:r w:rsidRPr="009B053A">
        <w:t>6.5.2.4.</w:t>
      </w:r>
      <w:r w:rsidRPr="009B053A">
        <w:rPr>
          <w:lang w:eastAsia="zh-CN"/>
        </w:rPr>
        <w:t>2</w:t>
      </w:r>
      <w:r w:rsidRPr="009B053A">
        <w:t>.3</w:t>
      </w:r>
      <w:r w:rsidRPr="009B053A">
        <w:rPr>
          <w:lang w:eastAsia="zh-CN"/>
        </w:rPr>
        <w:t xml:space="preserve"> </w:t>
      </w:r>
      <w:r w:rsidRPr="009B053A">
        <w:t>in TS 38.521-1 [8] for the NR carrier.</w:t>
      </w:r>
    </w:p>
    <w:p w14:paraId="2DE72372" w14:textId="77777777" w:rsidR="00902FDB" w:rsidRPr="009B053A" w:rsidRDefault="00902FDB" w:rsidP="00902FDB">
      <w:r w:rsidRPr="009B053A">
        <w:t xml:space="preserve">The normative reference for this requirement is TS 38.101-3 [4] clause 6.5B.2.3. </w:t>
      </w:r>
    </w:p>
    <w:p w14:paraId="1747A9DA" w14:textId="2D719FB6" w:rsidR="00902FDB" w:rsidRPr="009B053A" w:rsidRDefault="00902FDB" w:rsidP="00902FDB">
      <w:r w:rsidRPr="009B053A">
        <w:t xml:space="preserve">No exception requirements applicable to NR or </w:t>
      </w:r>
      <w:r w:rsidR="00BB6945" w:rsidRPr="009B053A">
        <w:t>E-UTRA</w:t>
      </w:r>
      <w:r w:rsidRPr="009B053A">
        <w:t>. LTE anchor agnostic approach is applied</w:t>
      </w:r>
    </w:p>
    <w:p w14:paraId="334BD714" w14:textId="77777777" w:rsidR="00902FDB" w:rsidRPr="009B053A" w:rsidRDefault="00902FDB" w:rsidP="00902FDB">
      <w:pPr>
        <w:pStyle w:val="H6"/>
      </w:pPr>
      <w:r w:rsidRPr="009B053A">
        <w:t>6.5B.2.3.3.</w:t>
      </w:r>
      <w:r w:rsidRPr="009B053A">
        <w:rPr>
          <w:lang w:eastAsia="zh-CN"/>
        </w:rPr>
        <w:t>2.</w:t>
      </w:r>
      <w:r w:rsidRPr="009B053A">
        <w:t>4</w:t>
      </w:r>
      <w:r w:rsidRPr="009B053A">
        <w:tab/>
        <w:t>Test description</w:t>
      </w:r>
    </w:p>
    <w:p w14:paraId="7F86EDA8" w14:textId="77777777" w:rsidR="00902FDB" w:rsidRPr="009B053A" w:rsidRDefault="00902FDB" w:rsidP="00902FDB">
      <w:r w:rsidRPr="009B053A">
        <w:t>Same test description as in clause</w:t>
      </w:r>
      <w:r w:rsidRPr="009B053A">
        <w:rPr>
          <w:lang w:eastAsia="zh-CN"/>
        </w:rPr>
        <w:t xml:space="preserve"> </w:t>
      </w:r>
      <w:r w:rsidRPr="009B053A">
        <w:t>6.5.2.4.</w:t>
      </w:r>
      <w:r w:rsidRPr="009B053A">
        <w:rPr>
          <w:lang w:eastAsia="zh-CN"/>
        </w:rPr>
        <w:t>2</w:t>
      </w:r>
      <w:r w:rsidRPr="009B053A">
        <w:t>.4</w:t>
      </w:r>
      <w:r w:rsidRPr="009B053A">
        <w:rPr>
          <w:lang w:eastAsia="zh-CN"/>
        </w:rPr>
        <w:t xml:space="preserve"> </w:t>
      </w:r>
      <w:r w:rsidRPr="009B053A">
        <w:t>in TS 38.521-1 [8] for the NR carrier with the following exception:</w:t>
      </w:r>
    </w:p>
    <w:p w14:paraId="76584C99" w14:textId="77777777" w:rsidR="00902FDB" w:rsidRPr="009B053A" w:rsidRDefault="00902FDB" w:rsidP="00902FDB">
      <w:r w:rsidRPr="009B053A">
        <w:lastRenderedPageBreak/>
        <w:t>The initial test configurations for E-UTRA band consist of environmental conditions, test frequencies, and channel bandwidths based on E-UTRA bands specified in Table 4.6-1.</w:t>
      </w:r>
    </w:p>
    <w:p w14:paraId="347F927A" w14:textId="77777777" w:rsidR="00902FDB" w:rsidRPr="009B053A" w:rsidRDefault="00902FDB" w:rsidP="00902FDB">
      <w:r w:rsidRPr="009B053A">
        <w:t>For Initial conditions as in clause</w:t>
      </w:r>
      <w:r w:rsidRPr="009B053A">
        <w:rPr>
          <w:lang w:eastAsia="zh-CN"/>
        </w:rPr>
        <w:t xml:space="preserve"> </w:t>
      </w:r>
      <w:r w:rsidRPr="009B053A">
        <w:t>6.5.2.4.</w:t>
      </w:r>
      <w:r w:rsidRPr="009B053A">
        <w:rPr>
          <w:lang w:eastAsia="zh-CN"/>
        </w:rPr>
        <w:t>2</w:t>
      </w:r>
      <w:r w:rsidRPr="009B053A">
        <w:t>.4</w:t>
      </w:r>
      <w:r w:rsidRPr="009B053A">
        <w:rPr>
          <w:lang w:eastAsia="zh-CN"/>
        </w:rPr>
        <w:t xml:space="preserve">.1 </w:t>
      </w:r>
      <w:r w:rsidRPr="009B053A">
        <w:t>in TS 38.521-1 [8], the following steps will be added to configure E-UTRA component:</w:t>
      </w:r>
    </w:p>
    <w:p w14:paraId="1D2326C4" w14:textId="77777777" w:rsidR="00902FDB" w:rsidRPr="009B053A" w:rsidRDefault="00902FDB" w:rsidP="00902FDB">
      <w:pPr>
        <w:pStyle w:val="B10"/>
      </w:pPr>
      <w:r w:rsidRPr="009B053A">
        <w:t>2.1.</w:t>
      </w:r>
      <w:r w:rsidRPr="009B053A">
        <w:tab/>
        <w:t>The parameter settings for E-UTRA cell are set up according to TS 36.508 [11] clause 4.4.3.</w:t>
      </w:r>
    </w:p>
    <w:p w14:paraId="6892FBE0" w14:textId="77777777" w:rsidR="00902FDB" w:rsidRPr="009B053A" w:rsidRDefault="00902FDB" w:rsidP="00902FDB">
      <w:pPr>
        <w:pStyle w:val="B10"/>
      </w:pPr>
      <w:r w:rsidRPr="009B053A">
        <w:t>3.1.</w:t>
      </w:r>
      <w:r w:rsidRPr="009B053A">
        <w:tab/>
        <w:t>The E-UTRA downlink signal level, uplink signal level are set according to Table 4.6-1 and propagation conditions are set according to Annex B.0 of TS 36.521-1 [10].</w:t>
      </w:r>
    </w:p>
    <w:p w14:paraId="69D5B5EF" w14:textId="77777777" w:rsidR="00902FDB" w:rsidRPr="009B053A" w:rsidRDefault="00902FDB" w:rsidP="00902FDB">
      <w:r w:rsidRPr="009B053A">
        <w:t>Step 6 of Initial conditions as in clause</w:t>
      </w:r>
      <w:r w:rsidRPr="009B053A">
        <w:rPr>
          <w:lang w:eastAsia="zh-CN"/>
        </w:rPr>
        <w:t xml:space="preserve"> </w:t>
      </w:r>
      <w:r w:rsidRPr="009B053A">
        <w:t>6.5.2.4.</w:t>
      </w:r>
      <w:r w:rsidRPr="009B053A">
        <w:rPr>
          <w:lang w:eastAsia="zh-CN"/>
        </w:rPr>
        <w:t>2</w:t>
      </w:r>
      <w:r w:rsidRPr="009B053A">
        <w:t>.4</w:t>
      </w:r>
      <w:r w:rsidRPr="009B053A">
        <w:rPr>
          <w:lang w:eastAsia="zh-CN"/>
        </w:rPr>
        <w:t xml:space="preserve">.1 </w:t>
      </w:r>
      <w:r w:rsidRPr="009B053A">
        <w:t xml:space="preserve">in TS 38.521-1 [8] is replaced by the following two steps: </w:t>
      </w:r>
    </w:p>
    <w:p w14:paraId="46B191CD" w14:textId="77777777" w:rsidR="00902FDB" w:rsidRPr="009B053A" w:rsidRDefault="00902FDB" w:rsidP="00902FDB">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2533489B" w14:textId="77777777" w:rsidR="00902FDB" w:rsidRPr="009B053A" w:rsidRDefault="00902FDB" w:rsidP="00902FDB">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3B7521B3" w14:textId="77777777" w:rsidR="00902FDB" w:rsidRPr="009B053A" w:rsidRDefault="00902FDB" w:rsidP="00902FDB">
      <w:pPr>
        <w:pStyle w:val="H6"/>
      </w:pPr>
      <w:r w:rsidRPr="009B053A">
        <w:t>6.5B.2.3.3</w:t>
      </w:r>
      <w:r w:rsidRPr="009B053A">
        <w:rPr>
          <w:lang w:eastAsia="zh-CN"/>
        </w:rPr>
        <w:t>.2</w:t>
      </w:r>
      <w:r w:rsidRPr="009B053A">
        <w:t>.5</w:t>
      </w:r>
      <w:r w:rsidRPr="009B053A">
        <w:tab/>
        <w:t>Test requirement</w:t>
      </w:r>
    </w:p>
    <w:p w14:paraId="24F4817C" w14:textId="64078DDA" w:rsidR="00AB2B30" w:rsidRPr="009B053A" w:rsidRDefault="00902FDB">
      <w:r w:rsidRPr="009B053A">
        <w:t>Same test requirement as in clause</w:t>
      </w:r>
      <w:r w:rsidRPr="009B053A">
        <w:rPr>
          <w:lang w:eastAsia="zh-CN"/>
        </w:rPr>
        <w:t xml:space="preserve"> </w:t>
      </w:r>
      <w:r w:rsidRPr="009B053A">
        <w:t>6.5.2.4.</w:t>
      </w:r>
      <w:r w:rsidRPr="009B053A">
        <w:rPr>
          <w:lang w:eastAsia="zh-CN"/>
        </w:rPr>
        <w:t>2</w:t>
      </w:r>
      <w:r w:rsidRPr="009B053A">
        <w:t>.</w:t>
      </w:r>
      <w:r w:rsidRPr="009B053A">
        <w:rPr>
          <w:lang w:eastAsia="zh-CN"/>
        </w:rPr>
        <w:t xml:space="preserve">5 </w:t>
      </w:r>
      <w:r w:rsidRPr="009B053A">
        <w:t>in TS 38.521-1 [8].</w:t>
      </w:r>
    </w:p>
    <w:p w14:paraId="3210F78A" w14:textId="1481C18A" w:rsidR="007C79FB" w:rsidRPr="009B053A" w:rsidRDefault="007C79FB" w:rsidP="00A573EF">
      <w:pPr>
        <w:pStyle w:val="Heading4"/>
      </w:pPr>
      <w:bookmarkStart w:id="5132" w:name="_Toc100094211"/>
      <w:bookmarkStart w:id="5133" w:name="_Toc106872879"/>
      <w:bookmarkStart w:id="5134" w:name="_Toc133249936"/>
      <w:r w:rsidRPr="009B053A">
        <w:t>6.5B.2.3a</w:t>
      </w:r>
      <w:r w:rsidRPr="009B053A">
        <w:tab/>
        <w:t>Out-of-band emissions for Inter-band NE-DC within FR1</w:t>
      </w:r>
      <w:bookmarkEnd w:id="5132"/>
      <w:bookmarkEnd w:id="5133"/>
      <w:bookmarkEnd w:id="5134"/>
    </w:p>
    <w:p w14:paraId="21C05E7A" w14:textId="0B61D5C7" w:rsidR="006C4694" w:rsidRPr="009B053A" w:rsidRDefault="006C4694" w:rsidP="00BF220C">
      <w:pPr>
        <w:pStyle w:val="Heading5"/>
      </w:pPr>
      <w:bookmarkStart w:id="5135" w:name="_Toc85051514"/>
      <w:bookmarkStart w:id="5136" w:name="_Toc90493533"/>
      <w:bookmarkStart w:id="5137" w:name="_Toc90494173"/>
      <w:bookmarkStart w:id="5138" w:name="_Toc100094212"/>
      <w:bookmarkStart w:id="5139" w:name="_Toc106872880"/>
      <w:bookmarkStart w:id="5140" w:name="_Toc133249937"/>
      <w:bookmarkStart w:id="5141" w:name="_Toc27475787"/>
      <w:bookmarkStart w:id="5142" w:name="_Toc29495326"/>
      <w:bookmarkStart w:id="5143" w:name="_Toc36116371"/>
      <w:bookmarkStart w:id="5144" w:name="_Toc36118420"/>
      <w:bookmarkStart w:id="5145" w:name="_Toc36560535"/>
      <w:bookmarkStart w:id="5146" w:name="_Toc43977052"/>
      <w:bookmarkStart w:id="5147" w:name="_Toc52213627"/>
      <w:bookmarkStart w:id="5148" w:name="_Toc60743091"/>
      <w:bookmarkStart w:id="5149" w:name="_Toc68206281"/>
      <w:bookmarkStart w:id="5150" w:name="_Toc75972082"/>
      <w:r w:rsidRPr="009B053A">
        <w:rPr>
          <w:lang w:eastAsia="zh-CN"/>
        </w:rPr>
        <w:t>6.5B.2.3</w:t>
      </w:r>
      <w:r w:rsidR="00A96FC5" w:rsidRPr="009B053A">
        <w:rPr>
          <w:lang w:eastAsia="zh-CN"/>
        </w:rPr>
        <w:t>a</w:t>
      </w:r>
      <w:r w:rsidRPr="009B053A">
        <w:rPr>
          <w:lang w:eastAsia="zh-CN"/>
        </w:rPr>
        <w:t>.1</w:t>
      </w:r>
      <w:r w:rsidRPr="009B053A">
        <w:tab/>
      </w:r>
      <w:r w:rsidRPr="009B053A">
        <w:rPr>
          <w:lang w:eastAsia="zh-CN"/>
        </w:rPr>
        <w:t>Spectrum emissions mask for Inter-band NE-DC within FR1</w:t>
      </w:r>
      <w:bookmarkEnd w:id="5135"/>
      <w:bookmarkEnd w:id="5136"/>
      <w:bookmarkEnd w:id="5137"/>
      <w:bookmarkEnd w:id="5138"/>
      <w:bookmarkEnd w:id="5139"/>
      <w:bookmarkEnd w:id="5140"/>
    </w:p>
    <w:p w14:paraId="6BF52AEF" w14:textId="77777777" w:rsidR="006C4694" w:rsidRPr="009B053A" w:rsidRDefault="006C4694" w:rsidP="006C4694">
      <w:pPr>
        <w:rPr>
          <w:lang w:eastAsia="zh-CN"/>
        </w:rPr>
      </w:pPr>
      <w:r w:rsidRPr="009B053A">
        <w:t>No exception requirements applicable to NR or LTE.</w:t>
      </w:r>
    </w:p>
    <w:p w14:paraId="377D1101"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5.2.2 and</w:t>
      </w:r>
      <w:r w:rsidRPr="009B053A">
        <w:t xml:space="preserve"> </w:t>
      </w:r>
      <w:r w:rsidRPr="009B053A">
        <w:rPr>
          <w:lang w:eastAsia="zh-CN"/>
        </w:rPr>
        <w:t>6</w:t>
      </w:r>
      <w:r w:rsidRPr="009B053A">
        <w:t>.</w:t>
      </w:r>
      <w:r w:rsidRPr="009B053A">
        <w:rPr>
          <w:lang w:eastAsia="zh-CN"/>
        </w:rPr>
        <w:t>5A.2.2 of TS 38.521-1 [8], and the requirements for LTE carrier(s) in this test case are tested in 6</w:t>
      </w:r>
      <w:r w:rsidRPr="009B053A">
        <w:t>.</w:t>
      </w:r>
      <w:r w:rsidRPr="009B053A">
        <w:rPr>
          <w:lang w:eastAsia="zh-CN"/>
        </w:rPr>
        <w:t>6.2.1 and 6.6.2.1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7C102291" w14:textId="4352DAA2" w:rsidR="006C4694" w:rsidRPr="009B053A" w:rsidRDefault="006C4694" w:rsidP="00BF220C">
      <w:pPr>
        <w:pStyle w:val="Heading5"/>
      </w:pPr>
      <w:bookmarkStart w:id="5151" w:name="_Toc85051515"/>
      <w:bookmarkStart w:id="5152" w:name="_Toc90493534"/>
      <w:bookmarkStart w:id="5153" w:name="_Toc90494174"/>
      <w:bookmarkStart w:id="5154" w:name="_Toc100094213"/>
      <w:bookmarkStart w:id="5155" w:name="_Toc106872881"/>
      <w:bookmarkStart w:id="5156" w:name="_Toc133249938"/>
      <w:r w:rsidRPr="009B053A">
        <w:rPr>
          <w:lang w:eastAsia="zh-CN"/>
        </w:rPr>
        <w:t>6.5B.2.3</w:t>
      </w:r>
      <w:r w:rsidR="00A96FC5" w:rsidRPr="009B053A">
        <w:rPr>
          <w:lang w:eastAsia="zh-CN"/>
        </w:rPr>
        <w:t>a</w:t>
      </w:r>
      <w:r w:rsidRPr="009B053A">
        <w:rPr>
          <w:lang w:eastAsia="zh-CN"/>
        </w:rPr>
        <w:t>.2</w:t>
      </w:r>
      <w:r w:rsidRPr="009B053A">
        <w:tab/>
      </w:r>
      <w:r w:rsidRPr="009B053A">
        <w:rPr>
          <w:lang w:eastAsia="zh-CN"/>
        </w:rPr>
        <w:t>Additional Spectrum emissions mask for Inter-band NE-DC within FR1</w:t>
      </w:r>
      <w:bookmarkEnd w:id="5151"/>
      <w:bookmarkEnd w:id="5152"/>
      <w:bookmarkEnd w:id="5153"/>
      <w:bookmarkEnd w:id="5154"/>
      <w:bookmarkEnd w:id="5155"/>
      <w:bookmarkEnd w:id="5156"/>
    </w:p>
    <w:p w14:paraId="120B140F" w14:textId="7B08D3E4" w:rsidR="006C4694" w:rsidRPr="009B053A" w:rsidRDefault="006C4694" w:rsidP="006C4694">
      <w:pPr>
        <w:rPr>
          <w:lang w:eastAsia="zh-CN"/>
        </w:rPr>
      </w:pPr>
      <w:r w:rsidRPr="009B053A">
        <w:t xml:space="preserve">No exception requirements applicable to NR or </w:t>
      </w:r>
      <w:r w:rsidR="00BB6945" w:rsidRPr="009B053A">
        <w:t>E-UTRA</w:t>
      </w:r>
      <w:r w:rsidRPr="009B053A">
        <w:t>.</w:t>
      </w:r>
    </w:p>
    <w:p w14:paraId="4E0D2ED5"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5.2.3 of TS 38.521-1 [8], and the requirements for LTE carrier(s) in this test case are tested in 6</w:t>
      </w:r>
      <w:r w:rsidRPr="009B053A">
        <w:t>.</w:t>
      </w:r>
      <w:r w:rsidRPr="009B053A">
        <w:rPr>
          <w:lang w:eastAsia="zh-CN"/>
        </w:rPr>
        <w:t>6.2.2 and 6</w:t>
      </w:r>
      <w:r w:rsidRPr="009B053A">
        <w:t>.</w:t>
      </w:r>
      <w:r w:rsidRPr="009B053A">
        <w:rPr>
          <w:lang w:eastAsia="zh-CN"/>
        </w:rPr>
        <w:t>6.2.2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0BF17D64" w14:textId="5C9A45B0" w:rsidR="006C4694" w:rsidRPr="009B053A" w:rsidRDefault="006C4694" w:rsidP="00BF220C">
      <w:pPr>
        <w:pStyle w:val="Heading5"/>
      </w:pPr>
      <w:bookmarkStart w:id="5157" w:name="_Toc85051516"/>
      <w:bookmarkStart w:id="5158" w:name="_Toc90493535"/>
      <w:bookmarkStart w:id="5159" w:name="_Toc90494175"/>
      <w:bookmarkStart w:id="5160" w:name="_Toc100094214"/>
      <w:bookmarkStart w:id="5161" w:name="_Toc106872882"/>
      <w:bookmarkStart w:id="5162" w:name="_Toc133249939"/>
      <w:r w:rsidRPr="009B053A">
        <w:rPr>
          <w:lang w:eastAsia="zh-CN"/>
        </w:rPr>
        <w:t>6.5B.2.3</w:t>
      </w:r>
      <w:r w:rsidR="00A96FC5" w:rsidRPr="009B053A">
        <w:rPr>
          <w:lang w:eastAsia="zh-CN"/>
        </w:rPr>
        <w:t>a</w:t>
      </w:r>
      <w:r w:rsidRPr="009B053A">
        <w:rPr>
          <w:lang w:eastAsia="zh-CN"/>
        </w:rPr>
        <w:t>.3</w:t>
      </w:r>
      <w:r w:rsidRPr="009B053A">
        <w:tab/>
      </w:r>
      <w:r w:rsidRPr="009B053A">
        <w:rPr>
          <w:lang w:eastAsia="zh-CN"/>
        </w:rPr>
        <w:t>Adjacent channel leakage ratio for inter-band NE-DC within FR1</w:t>
      </w:r>
      <w:bookmarkEnd w:id="5157"/>
      <w:bookmarkEnd w:id="5158"/>
      <w:bookmarkEnd w:id="5159"/>
      <w:bookmarkEnd w:id="5160"/>
      <w:bookmarkEnd w:id="5161"/>
      <w:bookmarkEnd w:id="5162"/>
    </w:p>
    <w:p w14:paraId="4A642F35" w14:textId="1CB5DCAC" w:rsidR="006C4694" w:rsidRPr="009B053A" w:rsidRDefault="006C4694" w:rsidP="006C4694">
      <w:pPr>
        <w:rPr>
          <w:lang w:eastAsia="zh-CN"/>
        </w:rPr>
      </w:pPr>
      <w:r w:rsidRPr="009B053A">
        <w:t xml:space="preserve">No exception requirements applicable to NR or </w:t>
      </w:r>
      <w:r w:rsidR="00BB6945" w:rsidRPr="009B053A">
        <w:t>E-UTRA</w:t>
      </w:r>
      <w:r w:rsidRPr="009B053A">
        <w:t>.</w:t>
      </w:r>
    </w:p>
    <w:p w14:paraId="0073E1D8"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5.2.4 and 6.5A.2.4 of TS 38.521-1 [8], and the requirements for LTE carrier(s) in this test case are tested in 6</w:t>
      </w:r>
      <w:r w:rsidRPr="009B053A">
        <w:t>.</w:t>
      </w:r>
      <w:r w:rsidRPr="009B053A">
        <w:rPr>
          <w:lang w:eastAsia="zh-CN"/>
        </w:rPr>
        <w:t>6.2.3 and 6</w:t>
      </w:r>
      <w:r w:rsidRPr="009B053A">
        <w:t>.</w:t>
      </w:r>
      <w:r w:rsidRPr="009B053A">
        <w:rPr>
          <w:lang w:eastAsia="zh-CN"/>
        </w:rPr>
        <w:t>6.2.3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53182BAA" w14:textId="77777777" w:rsidR="00AB2B30" w:rsidRPr="009B053A" w:rsidRDefault="006A7121">
      <w:pPr>
        <w:pStyle w:val="Heading4"/>
      </w:pPr>
      <w:bookmarkStart w:id="5163" w:name="_Toc85051517"/>
      <w:bookmarkStart w:id="5164" w:name="_Toc90493536"/>
      <w:bookmarkStart w:id="5165" w:name="_Toc90494176"/>
      <w:bookmarkStart w:id="5166" w:name="_Toc100094215"/>
      <w:bookmarkStart w:id="5167" w:name="_Toc106872883"/>
      <w:bookmarkStart w:id="5168" w:name="_Toc133249940"/>
      <w:r w:rsidRPr="009B053A">
        <w:t>6.5B.2.4</w:t>
      </w:r>
      <w:r w:rsidRPr="009B053A">
        <w:tab/>
        <w:t>Out-of-band emissions for Inter-band EN-DC including FR2</w:t>
      </w:r>
      <w:bookmarkEnd w:id="5141"/>
      <w:bookmarkEnd w:id="5142"/>
      <w:bookmarkEnd w:id="5143"/>
      <w:bookmarkEnd w:id="5144"/>
      <w:bookmarkEnd w:id="5145"/>
      <w:bookmarkEnd w:id="5146"/>
      <w:bookmarkEnd w:id="5147"/>
      <w:bookmarkEnd w:id="5148"/>
      <w:bookmarkEnd w:id="5149"/>
      <w:bookmarkEnd w:id="5150"/>
      <w:bookmarkEnd w:id="5163"/>
      <w:bookmarkEnd w:id="5164"/>
      <w:bookmarkEnd w:id="5165"/>
      <w:bookmarkEnd w:id="5166"/>
      <w:bookmarkEnd w:id="5167"/>
      <w:bookmarkEnd w:id="5168"/>
    </w:p>
    <w:p w14:paraId="61500CBF" w14:textId="77777777" w:rsidR="00AB2B30" w:rsidRPr="009B053A" w:rsidRDefault="006A7121">
      <w:pPr>
        <w:pStyle w:val="Heading5"/>
      </w:pPr>
      <w:bookmarkStart w:id="5169" w:name="_Toc27475788"/>
      <w:bookmarkStart w:id="5170" w:name="_Toc29495327"/>
      <w:bookmarkStart w:id="5171" w:name="_Toc36116372"/>
      <w:bookmarkStart w:id="5172" w:name="_Toc36118421"/>
      <w:bookmarkStart w:id="5173" w:name="_Toc36560536"/>
      <w:bookmarkStart w:id="5174" w:name="_Toc43977053"/>
      <w:bookmarkStart w:id="5175" w:name="_Toc52213628"/>
      <w:bookmarkStart w:id="5176" w:name="_Toc60743092"/>
      <w:bookmarkStart w:id="5177" w:name="_Toc68206282"/>
      <w:bookmarkStart w:id="5178" w:name="_Toc75972083"/>
      <w:bookmarkStart w:id="5179" w:name="_Toc85051518"/>
      <w:bookmarkStart w:id="5180" w:name="_Toc90493537"/>
      <w:bookmarkStart w:id="5181" w:name="_Toc90494177"/>
      <w:bookmarkStart w:id="5182" w:name="_Toc100094216"/>
      <w:bookmarkStart w:id="5183" w:name="_Toc106872884"/>
      <w:bookmarkStart w:id="5184" w:name="_Toc133249941"/>
      <w:r w:rsidRPr="009B053A">
        <w:t>6.5B.2.4.1</w:t>
      </w:r>
      <w:r w:rsidRPr="009B053A">
        <w:tab/>
        <w:t>Spectrum emissions mask for Inter-band EN-DC including FR2 (</w:t>
      </w:r>
      <w:r w:rsidR="006A7D21" w:rsidRPr="009B053A">
        <w:t>1 NR CC</w:t>
      </w:r>
      <w:r w:rsidRPr="009B053A">
        <w:t>)</w:t>
      </w:r>
      <w:bookmarkEnd w:id="5169"/>
      <w:bookmarkEnd w:id="5170"/>
      <w:bookmarkEnd w:id="5171"/>
      <w:bookmarkEnd w:id="5172"/>
      <w:bookmarkEnd w:id="5173"/>
      <w:bookmarkEnd w:id="5174"/>
      <w:bookmarkEnd w:id="5175"/>
      <w:bookmarkEnd w:id="5176"/>
      <w:bookmarkEnd w:id="5177"/>
      <w:bookmarkEnd w:id="5178"/>
      <w:bookmarkEnd w:id="5179"/>
      <w:bookmarkEnd w:id="5180"/>
      <w:bookmarkEnd w:id="5181"/>
      <w:bookmarkEnd w:id="5182"/>
      <w:bookmarkEnd w:id="5183"/>
      <w:bookmarkEnd w:id="5184"/>
    </w:p>
    <w:p w14:paraId="2A0F385A" w14:textId="77777777" w:rsidR="004165BC" w:rsidRPr="009B053A" w:rsidRDefault="004165BC" w:rsidP="004165BC">
      <w:pPr>
        <w:pStyle w:val="EditorsNote"/>
      </w:pPr>
      <w:bookmarkStart w:id="5185" w:name="_Toc27475789"/>
      <w:r w:rsidRPr="009B053A">
        <w:t>Editor’s note: The following aspects are either missing or not yet determined:</w:t>
      </w:r>
    </w:p>
    <w:p w14:paraId="18DA5598" w14:textId="23171376" w:rsidR="004165BC" w:rsidRPr="009B053A" w:rsidRDefault="004165BC" w:rsidP="004165BC">
      <w:pPr>
        <w:pStyle w:val="EditorsNote"/>
        <w:numPr>
          <w:ilvl w:val="0"/>
          <w:numId w:val="16"/>
        </w:numPr>
      </w:pPr>
      <w:r w:rsidRPr="009B053A">
        <w:t>Measurement Uncertainties and Test Tolerances are FFS for power class 1 FR2b, 2, and 4.</w:t>
      </w:r>
    </w:p>
    <w:p w14:paraId="5705DC1E" w14:textId="4E22671B" w:rsidR="00AB2B30" w:rsidRPr="009B053A" w:rsidRDefault="006A7121">
      <w:pPr>
        <w:pStyle w:val="H6"/>
      </w:pPr>
      <w:r w:rsidRPr="009B053A">
        <w:t>6.5B.2.4.1.1</w:t>
      </w:r>
      <w:r w:rsidRPr="009B053A">
        <w:tab/>
        <w:t>Test purpose</w:t>
      </w:r>
      <w:bookmarkEnd w:id="5185"/>
    </w:p>
    <w:p w14:paraId="16DA57D9" w14:textId="77777777" w:rsidR="00AB2B30" w:rsidRPr="009B053A" w:rsidRDefault="006A7121">
      <w:r w:rsidRPr="009B053A">
        <w:t>Same test purpose as in clause 6.5.2.1.1 in TS 38.521-2 [9] for the NR carrier.</w:t>
      </w:r>
    </w:p>
    <w:p w14:paraId="5168D75A" w14:textId="77777777" w:rsidR="00AB2B30" w:rsidRPr="009B053A" w:rsidRDefault="006A7121">
      <w:pPr>
        <w:pStyle w:val="H6"/>
      </w:pPr>
      <w:bookmarkStart w:id="5186" w:name="_Toc27475790"/>
      <w:r w:rsidRPr="009B053A">
        <w:lastRenderedPageBreak/>
        <w:t>6.5B.2.4.1.2</w:t>
      </w:r>
      <w:r w:rsidRPr="009B053A">
        <w:tab/>
        <w:t>Test applicability</w:t>
      </w:r>
      <w:bookmarkEnd w:id="5186"/>
    </w:p>
    <w:p w14:paraId="3E1A8863" w14:textId="376CAD48" w:rsidR="00AB2B30" w:rsidRPr="009B053A" w:rsidRDefault="006A7121">
      <w:r w:rsidRPr="009B053A">
        <w:t>This test case applies to all types of E-UTRA UE release 15 and forward, supporting inter-band EN-DC including FR2</w:t>
      </w:r>
      <w:r w:rsidRPr="009B053A">
        <w:rPr>
          <w:rFonts w:eastAsia="SimSun"/>
        </w:rPr>
        <w:t xml:space="preserve"> </w:t>
      </w:r>
      <w:r w:rsidRPr="009B053A">
        <w:t xml:space="preserve">with </w:t>
      </w:r>
      <w:r w:rsidR="006A7D21" w:rsidRPr="009B053A">
        <w:t>1 NR UL CC</w:t>
      </w:r>
      <w:r w:rsidRPr="009B053A">
        <w:t>.</w:t>
      </w:r>
    </w:p>
    <w:p w14:paraId="1AEF1F00" w14:textId="77777777" w:rsidR="00AB2B30" w:rsidRPr="009B053A" w:rsidRDefault="006A7121">
      <w:pPr>
        <w:pStyle w:val="H6"/>
      </w:pPr>
      <w:bookmarkStart w:id="5187" w:name="_Toc27475791"/>
      <w:r w:rsidRPr="009B053A">
        <w:t>6.5B.2.4.1.3</w:t>
      </w:r>
      <w:r w:rsidRPr="009B053A">
        <w:tab/>
        <w:t>Minimum conformance requirements</w:t>
      </w:r>
      <w:bookmarkEnd w:id="5187"/>
    </w:p>
    <w:p w14:paraId="6284FF17" w14:textId="77777777" w:rsidR="00AB2B30" w:rsidRPr="009B053A" w:rsidRDefault="006A7121">
      <w:r w:rsidRPr="009B053A">
        <w:t xml:space="preserve">Same minimum conformance requirements as in clause 6.5.2.1.3 in TS 38.521-2 [9] for the NR carrier. </w:t>
      </w:r>
    </w:p>
    <w:p w14:paraId="233B091F" w14:textId="07DF7C4B" w:rsidR="00AB2B30" w:rsidRPr="009B053A" w:rsidRDefault="006A7121">
      <w:r w:rsidRPr="009B053A">
        <w:t xml:space="preserve">No exception requirements applicable to NR or </w:t>
      </w:r>
      <w:r w:rsidR="00BB6945" w:rsidRPr="009B053A">
        <w:t>E-UTRA</w:t>
      </w:r>
      <w:r w:rsidRPr="009B053A">
        <w:t>. LTE anchor agnostic approach is applied.</w:t>
      </w:r>
    </w:p>
    <w:p w14:paraId="2AD9B617" w14:textId="77777777" w:rsidR="00AB2B30" w:rsidRPr="009B053A" w:rsidRDefault="006A7121">
      <w:pPr>
        <w:pStyle w:val="H6"/>
      </w:pPr>
      <w:bookmarkStart w:id="5188" w:name="_Toc27475792"/>
      <w:r w:rsidRPr="009B053A">
        <w:t>6.5B.2.4.1.4</w:t>
      </w:r>
      <w:r w:rsidRPr="009B053A">
        <w:tab/>
        <w:t>Test description</w:t>
      </w:r>
      <w:bookmarkEnd w:id="5188"/>
    </w:p>
    <w:p w14:paraId="7D2B634C" w14:textId="77777777" w:rsidR="00AB2B30" w:rsidRPr="009B053A" w:rsidRDefault="006A7121">
      <w:pPr>
        <w:pStyle w:val="H6"/>
      </w:pPr>
      <w:bookmarkStart w:id="5189" w:name="_Toc27475793"/>
      <w:r w:rsidRPr="009B053A">
        <w:t>6.5B.2.4.1.4.1</w:t>
      </w:r>
      <w:r w:rsidRPr="009B053A">
        <w:tab/>
        <w:t>Initial conditions</w:t>
      </w:r>
      <w:bookmarkEnd w:id="5189"/>
    </w:p>
    <w:p w14:paraId="048D5DBD" w14:textId="77777777" w:rsidR="00AB2B30" w:rsidRPr="009B053A" w:rsidRDefault="006A7121">
      <w:r w:rsidRPr="009B053A">
        <w:t>Same test description as in clause 6.5.2.1.4 in TS 38.521-2 [9] for the NR carrier with the following exception:</w:t>
      </w:r>
    </w:p>
    <w:p w14:paraId="3E51CA57"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62CC4BA9" w14:textId="77777777" w:rsidR="00AB2B30" w:rsidRPr="009B053A" w:rsidRDefault="006A7121">
      <w:pPr>
        <w:pStyle w:val="B10"/>
      </w:pPr>
      <w:r w:rsidRPr="009B053A">
        <w:t>2.1.</w:t>
      </w:r>
      <w:r w:rsidRPr="009B053A">
        <w:tab/>
        <w:t>The parameter settings for E-UTRA cell are set up according to TS 36.508 [11] clause 4.4.3.</w:t>
      </w:r>
    </w:p>
    <w:p w14:paraId="527F8D5A"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025E9250" w14:textId="77777777" w:rsidR="00AB2B30" w:rsidRPr="009B053A" w:rsidRDefault="006A7121">
      <w:r w:rsidRPr="009B053A">
        <w:t xml:space="preserve">Step 6 of Initial conditions as in clause 6.5.2.1.4.1 in TS 38.521-2 [9] is replaced by: </w:t>
      </w:r>
    </w:p>
    <w:p w14:paraId="011FA7A9"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66FB266" w14:textId="77777777" w:rsidR="00AB2B30" w:rsidRPr="009B053A" w:rsidRDefault="006A7121">
      <w:r w:rsidRPr="009B053A">
        <w:t>Same test procedure as in clause 6.5.2.1.4.2 in TS 38.521-2 [9] with the following steps added for E-UTRA component:</w:t>
      </w:r>
    </w:p>
    <w:p w14:paraId="761BBFC6"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198FC07" w14:textId="77777777" w:rsidR="00AB2B30" w:rsidRPr="009B053A" w:rsidRDefault="006A7121">
      <w:pPr>
        <w:pStyle w:val="H6"/>
      </w:pPr>
      <w:bookmarkStart w:id="5190" w:name="_Toc27475794"/>
      <w:r w:rsidRPr="009B053A">
        <w:t>6.5B.2.4.1.5</w:t>
      </w:r>
      <w:r w:rsidRPr="009B053A">
        <w:tab/>
        <w:t>Test requirement</w:t>
      </w:r>
      <w:bookmarkEnd w:id="5190"/>
    </w:p>
    <w:p w14:paraId="05095E01" w14:textId="77777777" w:rsidR="00AB2B30" w:rsidRPr="009B053A" w:rsidRDefault="006A7121">
      <w:r w:rsidRPr="009B053A">
        <w:t>Same test requirement as in clause 6.5.2.1.5 in TS 38.521-2 [9] for the NR carrier.</w:t>
      </w:r>
    </w:p>
    <w:p w14:paraId="771EC5EC" w14:textId="77777777" w:rsidR="006E3D4F" w:rsidRPr="009B053A" w:rsidRDefault="006E3D4F" w:rsidP="006E3D4F">
      <w:pPr>
        <w:pStyle w:val="Heading5"/>
      </w:pPr>
      <w:bookmarkStart w:id="5191" w:name="_Toc133249942"/>
      <w:bookmarkStart w:id="5192" w:name="_Toc27475795"/>
      <w:bookmarkStart w:id="5193" w:name="_Toc29495328"/>
      <w:bookmarkStart w:id="5194" w:name="_Toc36116373"/>
      <w:bookmarkStart w:id="5195" w:name="_Toc36118422"/>
      <w:bookmarkStart w:id="5196" w:name="_Toc36560537"/>
      <w:bookmarkStart w:id="5197" w:name="_Toc43977054"/>
      <w:bookmarkStart w:id="5198" w:name="_Toc52213629"/>
      <w:bookmarkStart w:id="5199" w:name="_Toc60743093"/>
      <w:bookmarkStart w:id="5200" w:name="_Toc68206283"/>
      <w:bookmarkStart w:id="5201" w:name="_Toc75972084"/>
      <w:bookmarkStart w:id="5202" w:name="_Toc85051519"/>
      <w:bookmarkStart w:id="5203" w:name="_Toc90493538"/>
      <w:bookmarkStart w:id="5204" w:name="_Toc90494178"/>
      <w:bookmarkStart w:id="5205" w:name="_Toc100094217"/>
      <w:bookmarkStart w:id="5206" w:name="_Toc106872885"/>
      <w:r w:rsidRPr="009B053A">
        <w:t>6.5B.2.4.1a</w:t>
      </w:r>
      <w:r w:rsidRPr="009B053A">
        <w:tab/>
        <w:t>Spectrum emissions mask with Power Boost for Inter-band EN-DC including FR2 (1 NR CC)</w:t>
      </w:r>
      <w:bookmarkEnd w:id="5191"/>
      <w:r w:rsidRPr="009B053A">
        <w:t xml:space="preserve"> </w:t>
      </w:r>
    </w:p>
    <w:p w14:paraId="6D54EBBC" w14:textId="77777777" w:rsidR="00047510" w:rsidRDefault="00047510" w:rsidP="00047510">
      <w:pPr>
        <w:pStyle w:val="EditorsNote"/>
        <w:rPr>
          <w:ins w:id="5207" w:author="3190" w:date="2023-06-09T11:13:00Z"/>
        </w:rPr>
      </w:pPr>
      <w:ins w:id="5208" w:author="3190" w:date="2023-06-09T11:13:00Z">
        <w:r>
          <w:t>Editor’s note: The following aspects are either missing or not yet determined:</w:t>
        </w:r>
      </w:ins>
    </w:p>
    <w:p w14:paraId="521E8526" w14:textId="77777777" w:rsidR="00047510" w:rsidRDefault="00047510" w:rsidP="00047510">
      <w:pPr>
        <w:pStyle w:val="EditorsNote"/>
        <w:rPr>
          <w:ins w:id="5209" w:author="3190" w:date="2023-06-09T11:13:00Z"/>
        </w:rPr>
      </w:pPr>
      <w:ins w:id="5210" w:author="3190" w:date="2023-06-09T11:13:00Z">
        <w:r>
          <w:t>-</w:t>
        </w:r>
        <w:r>
          <w:tab/>
          <w:t>The referred test case 6.5.2.1_1 in TS 38.521-2 is incomplete for power class 1, 2 and 4.</w:t>
        </w:r>
      </w:ins>
    </w:p>
    <w:p w14:paraId="729BEF3C" w14:textId="43C405C7" w:rsidR="006E3D4F" w:rsidRPr="009B053A" w:rsidRDefault="006E3D4F" w:rsidP="00047510">
      <w:pPr>
        <w:pStyle w:val="H6"/>
      </w:pPr>
      <w:r w:rsidRPr="009B053A">
        <w:t>6.5B.2.4.1a.1</w:t>
      </w:r>
      <w:r w:rsidRPr="009B053A">
        <w:tab/>
        <w:t>Test purpose</w:t>
      </w:r>
    </w:p>
    <w:p w14:paraId="6335BE6A" w14:textId="77777777" w:rsidR="006E3D4F" w:rsidRPr="009B053A" w:rsidRDefault="006E3D4F" w:rsidP="006E3D4F">
      <w:r w:rsidRPr="009B053A">
        <w:t>Same test purpose as in clause 6.5.2.1_1.1 in TS 38.521-2 [9] for the NR carrier.</w:t>
      </w:r>
    </w:p>
    <w:p w14:paraId="1FD6DED2" w14:textId="77777777" w:rsidR="006E3D4F" w:rsidRPr="009B053A" w:rsidRDefault="006E3D4F" w:rsidP="006E3D4F">
      <w:pPr>
        <w:pStyle w:val="H6"/>
      </w:pPr>
      <w:r w:rsidRPr="009B053A">
        <w:t>6.5B.2.4.1a.2</w:t>
      </w:r>
      <w:r w:rsidRPr="009B053A">
        <w:tab/>
        <w:t>Test applicability</w:t>
      </w:r>
    </w:p>
    <w:p w14:paraId="112EF0DD" w14:textId="77777777" w:rsidR="006E3D4F" w:rsidRPr="009B053A" w:rsidRDefault="006E3D4F" w:rsidP="006E3D4F">
      <w:r w:rsidRPr="009B053A">
        <w:t xml:space="preserve">This test case applies to all types of NR UE release 16 and forward supporting </w:t>
      </w:r>
      <w:r w:rsidRPr="009B053A">
        <w:rPr>
          <w:i/>
          <w:iCs/>
        </w:rPr>
        <w:t>mpr-PowerBoost-FR2-r16</w:t>
      </w:r>
      <w:r w:rsidRPr="009B053A">
        <w:t xml:space="preserve"> UE capability, supporting inter-band EN-DC including FR2</w:t>
      </w:r>
      <w:r w:rsidRPr="009B053A">
        <w:rPr>
          <w:rFonts w:eastAsia="SimSun"/>
        </w:rPr>
        <w:t xml:space="preserve"> </w:t>
      </w:r>
      <w:r w:rsidRPr="009B053A">
        <w:t>with 1 NR UL CC.</w:t>
      </w:r>
    </w:p>
    <w:p w14:paraId="50DB0834" w14:textId="77777777" w:rsidR="006E3D4F" w:rsidRPr="009B053A" w:rsidRDefault="006E3D4F" w:rsidP="006E3D4F">
      <w:pPr>
        <w:pStyle w:val="H6"/>
      </w:pPr>
      <w:r w:rsidRPr="009B053A">
        <w:t>6.5B.2.4.1a.3</w:t>
      </w:r>
      <w:r w:rsidRPr="009B053A">
        <w:tab/>
        <w:t>Minimum conformance requirements</w:t>
      </w:r>
    </w:p>
    <w:p w14:paraId="7DD69C63" w14:textId="77777777" w:rsidR="006E3D4F" w:rsidRPr="009B053A" w:rsidRDefault="006E3D4F" w:rsidP="006E3D4F">
      <w:r w:rsidRPr="009B053A">
        <w:t xml:space="preserve">Same minimum conformance requirements as in clause 6.5.2.1_1.3 in TS 38.521-2 [9] for the NR carrier. </w:t>
      </w:r>
    </w:p>
    <w:p w14:paraId="2D3A7894" w14:textId="77777777" w:rsidR="006E3D4F" w:rsidRPr="009B053A" w:rsidRDefault="006E3D4F" w:rsidP="006E3D4F">
      <w:r w:rsidRPr="009B053A">
        <w:t>No exception requirements applicable to NR or E-UTRA. LTE anchor agnostic approach is applied.</w:t>
      </w:r>
    </w:p>
    <w:p w14:paraId="37308DEC" w14:textId="77777777" w:rsidR="006E3D4F" w:rsidRPr="009B053A" w:rsidRDefault="006E3D4F" w:rsidP="006E3D4F">
      <w:pPr>
        <w:pStyle w:val="H6"/>
      </w:pPr>
      <w:r w:rsidRPr="009B053A">
        <w:lastRenderedPageBreak/>
        <w:t>6.5B.2.4.1a.4</w:t>
      </w:r>
      <w:r w:rsidRPr="009B053A">
        <w:tab/>
        <w:t>Test description</w:t>
      </w:r>
    </w:p>
    <w:p w14:paraId="5CC16D80" w14:textId="77777777" w:rsidR="006E3D4F" w:rsidRPr="009B053A" w:rsidRDefault="006E3D4F" w:rsidP="006E3D4F">
      <w:r w:rsidRPr="009B053A">
        <w:t>Same test description as in clause 6.5.2.1_1.4 in TS 38.521-2 [9] for the NR carrier with the following exception:</w:t>
      </w:r>
    </w:p>
    <w:p w14:paraId="0392AE61" w14:textId="77777777" w:rsidR="006E3D4F" w:rsidRPr="009B053A" w:rsidRDefault="006E3D4F" w:rsidP="006E3D4F">
      <w:r w:rsidRPr="009B053A">
        <w:t>The initial test configurations for E-UTRA band consist of environmental conditions, test frequencies, and channel bandwidths based on E-UTRA bands specified in Table 4.7-1. For Initial conditions as in clause 6.5.2.1.4.1 in TS 38.521-2 [9], the following steps will be added to configure E-UTRA component:</w:t>
      </w:r>
    </w:p>
    <w:p w14:paraId="2D3881C7" w14:textId="77777777" w:rsidR="006E3D4F" w:rsidRPr="009B053A" w:rsidRDefault="006E3D4F" w:rsidP="006E3D4F">
      <w:pPr>
        <w:pStyle w:val="B10"/>
      </w:pPr>
      <w:r w:rsidRPr="009B053A">
        <w:t>2.1.</w:t>
      </w:r>
      <w:r w:rsidRPr="009B053A">
        <w:tab/>
        <w:t>The parameter settings for E-UTRA cell are set up according to TS 36.508 [11] clause 4.4.3.</w:t>
      </w:r>
    </w:p>
    <w:p w14:paraId="6BD76E28" w14:textId="77777777" w:rsidR="006E3D4F" w:rsidRPr="009B053A" w:rsidRDefault="006E3D4F" w:rsidP="006E3D4F">
      <w:pPr>
        <w:pStyle w:val="B10"/>
      </w:pPr>
      <w:r w:rsidRPr="009B053A">
        <w:t>3.1.</w:t>
      </w:r>
      <w:r w:rsidRPr="009B053A">
        <w:tab/>
        <w:t>The E-UTRA downlink signal level, uplink signal level are set according to Table 4.7-1 and propagation conditions are set according to Annex B.0 of TS 36.521-1 [10].</w:t>
      </w:r>
    </w:p>
    <w:p w14:paraId="42A9DD95" w14:textId="77777777" w:rsidR="006E3D4F" w:rsidRPr="009B053A" w:rsidRDefault="006E3D4F" w:rsidP="006E3D4F">
      <w:r w:rsidRPr="009B053A">
        <w:t xml:space="preserve">Step 6 of Initial conditions as in clause 6.2.4_1.4.1 in TS 38.521-2 [9] is replaced by: </w:t>
      </w:r>
    </w:p>
    <w:p w14:paraId="09A66A15" w14:textId="77777777" w:rsidR="006E3D4F" w:rsidRPr="009B053A" w:rsidRDefault="006E3D4F" w:rsidP="006E3D4F">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0407002" w14:textId="77777777" w:rsidR="006E3D4F" w:rsidRPr="009B053A" w:rsidRDefault="006E3D4F" w:rsidP="006E3D4F">
      <w:r w:rsidRPr="009B053A">
        <w:t>Same test procedure as in clause 6.5.2.1_1.4.2 in TS 38.521-2 [9] with the following steps added for E-UTRA component:</w:t>
      </w:r>
    </w:p>
    <w:p w14:paraId="5315E866" w14:textId="77777777" w:rsidR="006E3D4F" w:rsidRPr="009B053A" w:rsidRDefault="006E3D4F" w:rsidP="006E3D4F">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A816B92" w14:textId="77777777" w:rsidR="006E3D4F" w:rsidRPr="009B053A" w:rsidRDefault="006E3D4F" w:rsidP="006E3D4F">
      <w:pPr>
        <w:pStyle w:val="H6"/>
      </w:pPr>
      <w:r w:rsidRPr="009B053A">
        <w:t>6.5B.2.4.1a.5</w:t>
      </w:r>
      <w:r w:rsidRPr="009B053A">
        <w:tab/>
        <w:t>Test requirement</w:t>
      </w:r>
    </w:p>
    <w:p w14:paraId="220883B4" w14:textId="77777777" w:rsidR="006E3D4F" w:rsidRPr="009B053A" w:rsidRDefault="006E3D4F" w:rsidP="006E3D4F">
      <w:r w:rsidRPr="009B053A">
        <w:t>Same test requirement as in clause 6.5.2.1_1.5 in TS 38.521-2 [9] for the NR carrier.</w:t>
      </w:r>
    </w:p>
    <w:p w14:paraId="53680E73" w14:textId="48E56A5A" w:rsidR="00AB2B30" w:rsidRPr="009B053A" w:rsidRDefault="006A7121" w:rsidP="00E21522">
      <w:pPr>
        <w:pStyle w:val="Heading5"/>
      </w:pPr>
      <w:bookmarkStart w:id="5211" w:name="_Toc133249943"/>
      <w:r w:rsidRPr="009B053A">
        <w:t>6.5B.2.4.1_1</w:t>
      </w:r>
      <w:r w:rsidRPr="009B053A">
        <w:tab/>
        <w:t>Spectrum emissions mask for Inter-band EN-DC including FR2 (&gt;</w:t>
      </w:r>
      <w:r w:rsidR="006A0E61" w:rsidRPr="009B053A">
        <w:t>1 NR</w:t>
      </w:r>
      <w:r w:rsidRPr="009B053A">
        <w:t xml:space="preserve"> CC)</w:t>
      </w:r>
      <w:bookmarkEnd w:id="5192"/>
      <w:bookmarkEnd w:id="5193"/>
      <w:bookmarkEnd w:id="5194"/>
      <w:bookmarkEnd w:id="5195"/>
      <w:bookmarkEnd w:id="5196"/>
      <w:bookmarkEnd w:id="5197"/>
      <w:bookmarkEnd w:id="5198"/>
      <w:bookmarkEnd w:id="5199"/>
      <w:bookmarkEnd w:id="5200"/>
      <w:bookmarkEnd w:id="5201"/>
      <w:bookmarkEnd w:id="5202"/>
      <w:bookmarkEnd w:id="5203"/>
      <w:bookmarkEnd w:id="5204"/>
      <w:bookmarkEnd w:id="5205"/>
      <w:bookmarkEnd w:id="5206"/>
      <w:bookmarkEnd w:id="5211"/>
    </w:p>
    <w:p w14:paraId="59FF338F" w14:textId="77777777" w:rsidR="00AB2B30" w:rsidRPr="009B053A" w:rsidRDefault="006A7121">
      <w:pPr>
        <w:pStyle w:val="EditorsNote"/>
      </w:pPr>
      <w:bookmarkStart w:id="5212" w:name="_Toc29495329"/>
      <w:bookmarkStart w:id="5213" w:name="_Toc36116374"/>
      <w:bookmarkStart w:id="5214" w:name="_Toc36118423"/>
      <w:bookmarkStart w:id="5215" w:name="_Toc36560538"/>
      <w:r w:rsidRPr="009B053A">
        <w:t>Editor's note: Test applicability, Test Description in below sub-clauses requires updates to clarify number of E-UTRA carriers that will be configured during the test</w:t>
      </w:r>
    </w:p>
    <w:p w14:paraId="2E69D05D" w14:textId="242DCDAC" w:rsidR="00AB2B30" w:rsidRPr="009B053A" w:rsidRDefault="006A7121" w:rsidP="00BF220C">
      <w:pPr>
        <w:pStyle w:val="Heading6"/>
      </w:pPr>
      <w:bookmarkStart w:id="5216" w:name="_Toc43977055"/>
      <w:bookmarkStart w:id="5217" w:name="_Toc52213630"/>
      <w:bookmarkStart w:id="5218" w:name="_Toc60743094"/>
      <w:bookmarkStart w:id="5219" w:name="_Toc68206284"/>
      <w:bookmarkStart w:id="5220" w:name="_Toc75972085"/>
      <w:bookmarkStart w:id="5221" w:name="_Toc85051520"/>
      <w:bookmarkStart w:id="5222" w:name="_Toc90493539"/>
      <w:bookmarkStart w:id="5223" w:name="_Toc90494179"/>
      <w:bookmarkStart w:id="5224" w:name="_Toc100094218"/>
      <w:bookmarkStart w:id="5225" w:name="_Toc106872886"/>
      <w:bookmarkStart w:id="5226" w:name="_Toc133249944"/>
      <w:r w:rsidRPr="009B053A">
        <w:t>6.5B.2.4.1_1.1</w:t>
      </w:r>
      <w:r w:rsidRPr="009B053A">
        <w:tab/>
        <w:t>Spectrum emissions mask for Inter-band EN-DC including FR2 (</w:t>
      </w:r>
      <w:r w:rsidR="006A0E61" w:rsidRPr="009B053A">
        <w:t>2</w:t>
      </w:r>
      <w:r w:rsidRPr="009B053A">
        <w:t xml:space="preserve"> </w:t>
      </w:r>
      <w:r w:rsidR="006A0E61" w:rsidRPr="009B053A">
        <w:t xml:space="preserve">NR </w:t>
      </w:r>
      <w:r w:rsidRPr="009B053A">
        <w:t>CCs)</w:t>
      </w:r>
      <w:bookmarkEnd w:id="5212"/>
      <w:bookmarkEnd w:id="5213"/>
      <w:bookmarkEnd w:id="5214"/>
      <w:bookmarkEnd w:id="5215"/>
      <w:bookmarkEnd w:id="5216"/>
      <w:bookmarkEnd w:id="5217"/>
      <w:bookmarkEnd w:id="5218"/>
      <w:bookmarkEnd w:id="5219"/>
      <w:bookmarkEnd w:id="5220"/>
      <w:bookmarkEnd w:id="5221"/>
      <w:bookmarkEnd w:id="5222"/>
      <w:bookmarkEnd w:id="5223"/>
      <w:bookmarkEnd w:id="5224"/>
      <w:bookmarkEnd w:id="5225"/>
      <w:bookmarkEnd w:id="5226"/>
    </w:p>
    <w:p w14:paraId="2C6B4A57" w14:textId="77777777" w:rsidR="00AB2B30" w:rsidRPr="009B053A" w:rsidRDefault="006A7121">
      <w:pPr>
        <w:pStyle w:val="EditorsNote"/>
      </w:pPr>
      <w:r w:rsidRPr="009B053A">
        <w:t>Editor's note:</w:t>
      </w:r>
      <w:r w:rsidRPr="009B053A">
        <w:tab/>
        <w:t>The following aspects are either missing or not yet determined:</w:t>
      </w:r>
    </w:p>
    <w:p w14:paraId="2B0FBB2E" w14:textId="77777777" w:rsidR="00AB2B30" w:rsidRPr="009B053A" w:rsidRDefault="006A7121">
      <w:pPr>
        <w:pStyle w:val="EditorsNote"/>
      </w:pPr>
      <w:r w:rsidRPr="009B053A">
        <w:t>-</w:t>
      </w:r>
      <w:r w:rsidRPr="009B053A">
        <w:tab/>
        <w:t>The referred test case 6.5A.2.1.1 in TS 38.521-2 [9] is incomplete</w:t>
      </w:r>
      <w:r w:rsidRPr="009B053A">
        <w:rPr>
          <w:lang w:eastAsia="ja-JP"/>
        </w:rPr>
        <w:t xml:space="preserve"> </w:t>
      </w:r>
      <w:r w:rsidRPr="009B053A">
        <w:t>for intra-band contiguous CA supporting aggregated BW &gt; 400MHz are TBD.</w:t>
      </w:r>
    </w:p>
    <w:p w14:paraId="158CA9CE" w14:textId="77777777" w:rsidR="00AB2B30" w:rsidRPr="009B053A" w:rsidRDefault="006A7121">
      <w:pPr>
        <w:pStyle w:val="H6"/>
      </w:pPr>
      <w:r w:rsidRPr="009B053A">
        <w:t>6.5B.2.4.1_1.1.1</w:t>
      </w:r>
      <w:r w:rsidRPr="009B053A">
        <w:tab/>
        <w:t>Test purpose</w:t>
      </w:r>
    </w:p>
    <w:p w14:paraId="505B125C" w14:textId="77777777" w:rsidR="00AB2B30" w:rsidRPr="009B053A" w:rsidRDefault="006A7121">
      <w:r w:rsidRPr="009B053A">
        <w:t>Same test purpose as in clause 6.5.2.1.1 in TS 38.521-2 [9] for the NR carrier.</w:t>
      </w:r>
    </w:p>
    <w:p w14:paraId="50DC3B0C" w14:textId="77777777" w:rsidR="00AB2B30" w:rsidRPr="009B053A" w:rsidRDefault="006A7121">
      <w:pPr>
        <w:pStyle w:val="H6"/>
      </w:pPr>
      <w:r w:rsidRPr="009B053A">
        <w:t>6.5B.2.4.1_1.1.2</w:t>
      </w:r>
      <w:r w:rsidRPr="009B053A">
        <w:tab/>
        <w:t>Test applicability</w:t>
      </w:r>
    </w:p>
    <w:p w14:paraId="2BD21D38" w14:textId="68A8A73A"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6A0E61" w:rsidRPr="009B053A">
        <w:rPr>
          <w:rFonts w:eastAsia="SimSun"/>
        </w:rPr>
        <w:t xml:space="preserve"> </w:t>
      </w:r>
      <w:r w:rsidRPr="009B053A">
        <w:t xml:space="preserve">NR </w:t>
      </w:r>
      <w:r w:rsidRPr="009B053A">
        <w:rPr>
          <w:rFonts w:eastAsia="SimSun"/>
        </w:rPr>
        <w:t xml:space="preserve">UL </w:t>
      </w:r>
      <w:r w:rsidRPr="009B053A">
        <w:t>CCs.</w:t>
      </w:r>
    </w:p>
    <w:p w14:paraId="36B7A95D" w14:textId="77777777" w:rsidR="00AB2B30" w:rsidRPr="009B053A" w:rsidRDefault="006A7121">
      <w:pPr>
        <w:pStyle w:val="H6"/>
      </w:pPr>
      <w:r w:rsidRPr="009B053A">
        <w:t>6.5B.2.4.1_1.1.3</w:t>
      </w:r>
      <w:r w:rsidRPr="009B053A">
        <w:tab/>
        <w:t>Minimum conformance requirements</w:t>
      </w:r>
    </w:p>
    <w:p w14:paraId="3EE91B38" w14:textId="77777777" w:rsidR="00AB2B30" w:rsidRPr="009B053A" w:rsidRDefault="006A7121">
      <w:r w:rsidRPr="009B053A">
        <w:t xml:space="preserve">Same minimum conformance requirements as in clause 6.5.2.1.3 in TS 38.521-2 [9] for the NR carrier. </w:t>
      </w:r>
    </w:p>
    <w:p w14:paraId="0FC6034C" w14:textId="23AFF981"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3A7926D1" w14:textId="77777777" w:rsidR="00AB2B30" w:rsidRPr="009B053A" w:rsidRDefault="006A7121">
      <w:r w:rsidRPr="009B053A">
        <w:t>The normative reference for this requirement is TS 3</w:t>
      </w:r>
      <w:r w:rsidRPr="009B053A">
        <w:rPr>
          <w:lang w:eastAsia="zh-TW"/>
        </w:rPr>
        <w:t>8.101-3 [4] clause </w:t>
      </w:r>
      <w:r w:rsidRPr="009B053A">
        <w:t>6.4B.1.4.</w:t>
      </w:r>
    </w:p>
    <w:p w14:paraId="54D30035" w14:textId="77777777" w:rsidR="00AB2B30" w:rsidRPr="009B053A" w:rsidRDefault="006A7121">
      <w:pPr>
        <w:pStyle w:val="H6"/>
      </w:pPr>
      <w:r w:rsidRPr="009B053A">
        <w:t>6.5B.2.4.1_1.1.4</w:t>
      </w:r>
      <w:r w:rsidRPr="009B053A">
        <w:tab/>
        <w:t>Test description</w:t>
      </w:r>
    </w:p>
    <w:p w14:paraId="3DBBDAC1" w14:textId="77777777" w:rsidR="00AB2B30" w:rsidRPr="009B053A" w:rsidRDefault="006A7121">
      <w:pPr>
        <w:pStyle w:val="H6"/>
      </w:pPr>
      <w:r w:rsidRPr="009B053A">
        <w:t>6.5B.2.4.1_1.1.4.1</w:t>
      </w:r>
      <w:r w:rsidRPr="009B053A">
        <w:tab/>
        <w:t>Initial condition</w:t>
      </w:r>
    </w:p>
    <w:p w14:paraId="6AC3EE5C" w14:textId="77777777" w:rsidR="00AB2B30" w:rsidRPr="009B053A" w:rsidRDefault="006A7121">
      <w:r w:rsidRPr="009B053A">
        <w:t xml:space="preserve">Same test description as in clause 6.5A.2.1.1.4 in TS 38.521-2 [9] for the </w:t>
      </w:r>
      <w:r w:rsidRPr="009B053A">
        <w:rPr>
          <w:i/>
        </w:rPr>
        <w:t>NR</w:t>
      </w:r>
      <w:r w:rsidRPr="009B053A">
        <w:t xml:space="preserve"> carrier with the following exception:</w:t>
      </w:r>
    </w:p>
    <w:p w14:paraId="799C2DDD" w14:textId="77777777" w:rsidR="00AB2B30" w:rsidRPr="009B053A" w:rsidRDefault="006A7121">
      <w:r w:rsidRPr="009B053A">
        <w:lastRenderedPageBreak/>
        <w:t>The initial test configurations for E-UTRA band consist of environmental conditions, test frequencies, and channel bandwidths based on E-UTRA bands specified in Table 4.7-1.</w:t>
      </w:r>
    </w:p>
    <w:p w14:paraId="77986D72" w14:textId="77777777" w:rsidR="00AB2B30" w:rsidRPr="009B053A" w:rsidRDefault="006A7121">
      <w:r w:rsidRPr="009B053A">
        <w:t>For Initial conditions as in clause 6.5A.2.1.1.4.1 in TS 38.521-2 [9], the following steps will be added to configure E-UTRA component:</w:t>
      </w:r>
    </w:p>
    <w:p w14:paraId="2DAB997D" w14:textId="77777777" w:rsidR="00AB2B30" w:rsidRPr="009B053A" w:rsidRDefault="006A7121">
      <w:pPr>
        <w:pStyle w:val="B10"/>
      </w:pPr>
      <w:r w:rsidRPr="009B053A">
        <w:t>2.1.</w:t>
      </w:r>
      <w:r w:rsidRPr="009B053A">
        <w:tab/>
        <w:t>The parameter settings for E-UTRA cell are set up according to TS 36.508 [11] clause 4.4.3.</w:t>
      </w:r>
    </w:p>
    <w:p w14:paraId="2B2C199E"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55DF87A2" w14:textId="77777777" w:rsidR="00AB2B30" w:rsidRPr="009B053A" w:rsidRDefault="006A7121">
      <w:r w:rsidRPr="009B053A">
        <w:t xml:space="preserve">Step 6 of Initial conditions as in clause 6.5A.2.1.1.4.1 in TS 38.521-2 [9] is replaced by: </w:t>
      </w:r>
    </w:p>
    <w:p w14:paraId="7B63256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59E81D7" w14:textId="77777777" w:rsidR="00AB2B30" w:rsidRPr="009B053A" w:rsidRDefault="006A7121">
      <w:r w:rsidRPr="009B053A">
        <w:t>Same test procedure as in clause 6.5A.2.1.1.4.2 in TS 38.521-2 [9] with the following steps added for E-UTRA component:</w:t>
      </w:r>
    </w:p>
    <w:p w14:paraId="4CE7C92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31DCCC3" w14:textId="77777777" w:rsidR="00AB2B30" w:rsidRPr="009B053A" w:rsidRDefault="006A7121">
      <w:pPr>
        <w:pStyle w:val="H6"/>
      </w:pPr>
      <w:r w:rsidRPr="009B053A">
        <w:t>6.5B.2.4.1_1.1.5</w:t>
      </w:r>
      <w:r w:rsidRPr="009B053A">
        <w:tab/>
        <w:t>Test Requirements</w:t>
      </w:r>
    </w:p>
    <w:p w14:paraId="594559FC" w14:textId="77777777" w:rsidR="00AB2B30" w:rsidRPr="009B053A" w:rsidRDefault="006A7121">
      <w:r w:rsidRPr="009B053A">
        <w:t xml:space="preserve">Same test requirement as in clause 6.5A.2.1.1.5 in TS 38.521-2 [9] for the </w:t>
      </w:r>
      <w:r w:rsidRPr="009B053A">
        <w:rPr>
          <w:i/>
        </w:rPr>
        <w:t>NR</w:t>
      </w:r>
      <w:r w:rsidRPr="009B053A">
        <w:t xml:space="preserve"> carrier.</w:t>
      </w:r>
    </w:p>
    <w:p w14:paraId="549A1035" w14:textId="292445CC" w:rsidR="00AB2B30" w:rsidRPr="009B053A" w:rsidRDefault="006A7121" w:rsidP="00BF220C">
      <w:pPr>
        <w:pStyle w:val="Heading6"/>
      </w:pPr>
      <w:bookmarkStart w:id="5227" w:name="_Toc27475796"/>
      <w:bookmarkStart w:id="5228" w:name="_Toc29495330"/>
      <w:bookmarkStart w:id="5229" w:name="_Toc36116375"/>
      <w:bookmarkStart w:id="5230" w:name="_Toc36118424"/>
      <w:bookmarkStart w:id="5231" w:name="_Toc36560539"/>
      <w:bookmarkStart w:id="5232" w:name="_Toc43977056"/>
      <w:bookmarkStart w:id="5233" w:name="_Toc52213631"/>
      <w:bookmarkStart w:id="5234" w:name="_Toc60743095"/>
      <w:bookmarkStart w:id="5235" w:name="_Toc68206285"/>
      <w:bookmarkStart w:id="5236" w:name="_Toc75972086"/>
      <w:bookmarkStart w:id="5237" w:name="_Toc85051521"/>
      <w:bookmarkStart w:id="5238" w:name="_Toc90493540"/>
      <w:bookmarkStart w:id="5239" w:name="_Toc90494180"/>
      <w:bookmarkStart w:id="5240" w:name="_Toc100094219"/>
      <w:bookmarkStart w:id="5241" w:name="_Toc106872887"/>
      <w:bookmarkStart w:id="5242" w:name="_Toc133249945"/>
      <w:r w:rsidRPr="009B053A">
        <w:t>6.5B.2.4.1_1.2</w:t>
      </w:r>
      <w:r w:rsidRPr="009B053A">
        <w:tab/>
        <w:t>Spectrum emissions mask for Inter-band EN-DC including FR2 (</w:t>
      </w:r>
      <w:r w:rsidR="00CD06EA" w:rsidRPr="009B053A">
        <w:t>3 NR</w:t>
      </w:r>
      <w:r w:rsidRPr="009B053A">
        <w:t xml:space="preserve"> CCs)</w:t>
      </w:r>
      <w:bookmarkEnd w:id="5227"/>
      <w:bookmarkEnd w:id="5228"/>
      <w:bookmarkEnd w:id="5229"/>
      <w:bookmarkEnd w:id="5230"/>
      <w:bookmarkEnd w:id="5231"/>
      <w:bookmarkEnd w:id="5232"/>
      <w:bookmarkEnd w:id="5233"/>
      <w:bookmarkEnd w:id="5234"/>
      <w:bookmarkEnd w:id="5235"/>
      <w:bookmarkEnd w:id="5236"/>
      <w:bookmarkEnd w:id="5237"/>
      <w:bookmarkEnd w:id="5238"/>
      <w:bookmarkEnd w:id="5239"/>
      <w:bookmarkEnd w:id="5240"/>
      <w:bookmarkEnd w:id="5241"/>
      <w:bookmarkEnd w:id="5242"/>
    </w:p>
    <w:p w14:paraId="356C9E2A"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22FC9417" w14:textId="77777777" w:rsidR="00AB2B30" w:rsidRPr="009B053A" w:rsidRDefault="006A7121">
      <w:pPr>
        <w:pStyle w:val="EditorsNote"/>
      </w:pPr>
      <w:r w:rsidRPr="009B053A">
        <w:t>-</w:t>
      </w:r>
      <w:r w:rsidRPr="009B053A">
        <w:tab/>
        <w:t>The referred test case 6.5A.2.1.2 in TS 38.521-2 [9] is incomplete</w:t>
      </w:r>
      <w:r w:rsidRPr="009B053A">
        <w:rPr>
          <w:lang w:eastAsia="ja-JP"/>
        </w:rPr>
        <w:t xml:space="preserve"> </w:t>
      </w:r>
      <w:r w:rsidRPr="009B053A">
        <w:t>for intra-band contiguous CA supporting aggregated BW &gt; 400MHz are TBD.</w:t>
      </w:r>
    </w:p>
    <w:p w14:paraId="4ECA003C" w14:textId="77777777" w:rsidR="00AB2B30" w:rsidRPr="009B053A" w:rsidRDefault="006A7121">
      <w:pPr>
        <w:pStyle w:val="H6"/>
      </w:pPr>
      <w:r w:rsidRPr="009B053A">
        <w:t>6.5B.2.4.1_1.2.1</w:t>
      </w:r>
      <w:r w:rsidRPr="009B053A">
        <w:tab/>
        <w:t>Test purpose</w:t>
      </w:r>
    </w:p>
    <w:p w14:paraId="3677DB62" w14:textId="77777777" w:rsidR="00AB2B30" w:rsidRPr="009B053A" w:rsidRDefault="006A7121">
      <w:r w:rsidRPr="009B053A">
        <w:t>Same test purpose as in clause 6.5.2.1.1 in TS 38.521-2 [9] for the NR carrier.</w:t>
      </w:r>
    </w:p>
    <w:p w14:paraId="2F28136C" w14:textId="77777777" w:rsidR="00AB2B30" w:rsidRPr="009B053A" w:rsidRDefault="006A7121">
      <w:pPr>
        <w:pStyle w:val="H6"/>
      </w:pPr>
      <w:r w:rsidRPr="009B053A">
        <w:t>6.5B.2.4.1_1.2.2</w:t>
      </w:r>
      <w:r w:rsidRPr="009B053A">
        <w:tab/>
        <w:t>Test applicability</w:t>
      </w:r>
    </w:p>
    <w:p w14:paraId="2F7DE164" w14:textId="28F876D7" w:rsidR="00AB2B30" w:rsidRPr="009B053A" w:rsidRDefault="006A7121">
      <w:r w:rsidRPr="009B053A">
        <w:t>This test case applies to all types of E-UTRA UE release 15 and forward, supporting inter-band EN-DC including FR2 with 3</w:t>
      </w:r>
      <w:r w:rsidR="00CD06EA" w:rsidRPr="009B053A">
        <w:t xml:space="preserve"> </w:t>
      </w:r>
      <w:r w:rsidRPr="009B053A">
        <w:t xml:space="preserve">NR </w:t>
      </w:r>
      <w:r w:rsidRPr="009B053A">
        <w:rPr>
          <w:rFonts w:eastAsia="SimSun"/>
        </w:rPr>
        <w:t xml:space="preserve">UL </w:t>
      </w:r>
      <w:r w:rsidRPr="009B053A">
        <w:t>CCs.</w:t>
      </w:r>
    </w:p>
    <w:p w14:paraId="0B3C73ED" w14:textId="77777777" w:rsidR="00AB2B30" w:rsidRPr="009B053A" w:rsidRDefault="006A7121">
      <w:pPr>
        <w:pStyle w:val="H6"/>
      </w:pPr>
      <w:r w:rsidRPr="009B053A">
        <w:t>6.5B.2.4.1_1.2.3</w:t>
      </w:r>
      <w:r w:rsidRPr="009B053A">
        <w:tab/>
        <w:t>Minimum conformance requirements</w:t>
      </w:r>
    </w:p>
    <w:p w14:paraId="29380039" w14:textId="77777777" w:rsidR="00AB2B30" w:rsidRPr="009B053A" w:rsidRDefault="006A7121">
      <w:r w:rsidRPr="009B053A">
        <w:t xml:space="preserve">Same minimum conformance requirements as in clause 6.5.2.1.3 in TS 38.521-2 [9] for the NR carrier. </w:t>
      </w:r>
    </w:p>
    <w:p w14:paraId="646D5C3A" w14:textId="31037C71"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52780EE3" w14:textId="77777777" w:rsidR="00AB2B30" w:rsidRPr="009B053A" w:rsidRDefault="006A7121">
      <w:r w:rsidRPr="009B053A">
        <w:t>The normative reference for this requirement is TS 3</w:t>
      </w:r>
      <w:r w:rsidRPr="009B053A">
        <w:rPr>
          <w:lang w:eastAsia="zh-TW"/>
        </w:rPr>
        <w:t>8.101-3 [4] clause </w:t>
      </w:r>
      <w:r w:rsidRPr="009B053A">
        <w:t>6.4B.1.4.</w:t>
      </w:r>
    </w:p>
    <w:p w14:paraId="62DFF0EE" w14:textId="77777777" w:rsidR="00AB2B30" w:rsidRPr="009B053A" w:rsidRDefault="006A7121">
      <w:pPr>
        <w:pStyle w:val="H6"/>
      </w:pPr>
      <w:r w:rsidRPr="009B053A">
        <w:t>6.5B.2.4.1_1.2.4</w:t>
      </w:r>
      <w:r w:rsidRPr="009B053A">
        <w:tab/>
        <w:t>Test description</w:t>
      </w:r>
    </w:p>
    <w:p w14:paraId="442ACBD4" w14:textId="77777777" w:rsidR="00AB2B30" w:rsidRPr="009B053A" w:rsidRDefault="006A7121">
      <w:pPr>
        <w:pStyle w:val="H6"/>
      </w:pPr>
      <w:r w:rsidRPr="009B053A">
        <w:t>6.5B.2.4.1_1.2.4.1</w:t>
      </w:r>
      <w:r w:rsidRPr="009B053A">
        <w:tab/>
        <w:t>Initial condition</w:t>
      </w:r>
    </w:p>
    <w:p w14:paraId="38DA5709" w14:textId="77777777" w:rsidR="00AB2B30" w:rsidRPr="009B053A" w:rsidRDefault="006A7121">
      <w:r w:rsidRPr="009B053A">
        <w:t xml:space="preserve">Same test description as in clause 6.5A.2.1.2.4 in TS 38.521-2 [9] for the </w:t>
      </w:r>
      <w:r w:rsidRPr="009B053A">
        <w:rPr>
          <w:i/>
        </w:rPr>
        <w:t>NR</w:t>
      </w:r>
      <w:r w:rsidRPr="009B053A">
        <w:t xml:space="preserve"> carrier with the following exception:</w:t>
      </w:r>
    </w:p>
    <w:p w14:paraId="2B49D800"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4AF048C6" w14:textId="77777777" w:rsidR="00AB2B30" w:rsidRPr="009B053A" w:rsidRDefault="006A7121">
      <w:r w:rsidRPr="009B053A">
        <w:t>For Initial conditions as in clause 6.5A.2.1.2.4.1 in TS 38.521-2 [9], the following steps will be added to configure E-UTRA component:</w:t>
      </w:r>
    </w:p>
    <w:p w14:paraId="7F24A66C" w14:textId="77777777" w:rsidR="00AB2B30" w:rsidRPr="009B053A" w:rsidRDefault="006A7121">
      <w:pPr>
        <w:pStyle w:val="B10"/>
      </w:pPr>
      <w:r w:rsidRPr="009B053A">
        <w:t>2.1.</w:t>
      </w:r>
      <w:r w:rsidRPr="009B053A">
        <w:tab/>
        <w:t>The parameter settings for E-UTRA cell are set up according to TS 36.508 [11] clause 4.4.3.</w:t>
      </w:r>
    </w:p>
    <w:p w14:paraId="3C117CEA" w14:textId="77777777" w:rsidR="00AB2B30" w:rsidRPr="009B053A" w:rsidRDefault="006A7121">
      <w:pPr>
        <w:pStyle w:val="B10"/>
      </w:pPr>
      <w:r w:rsidRPr="009B053A">
        <w:lastRenderedPageBreak/>
        <w:t>3.1.</w:t>
      </w:r>
      <w:r w:rsidRPr="009B053A">
        <w:tab/>
        <w:t>The E-UTRA downlink signal level, uplink signal level are set according to Table 4.7-1 and propagation conditions are set according to Annex B.0 of TS 36.521-1 [10].</w:t>
      </w:r>
    </w:p>
    <w:p w14:paraId="05F1E445" w14:textId="77777777" w:rsidR="00AB2B30" w:rsidRPr="009B053A" w:rsidRDefault="006A7121">
      <w:r w:rsidRPr="009B053A">
        <w:t xml:space="preserve">Step 6 of Initial conditions as in clause 6.5A.2.1.2.4.1 in TS 38.521-2 [9] is replaced by: </w:t>
      </w:r>
    </w:p>
    <w:p w14:paraId="2BCED494"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8BDFD5E" w14:textId="77777777" w:rsidR="00AB2B30" w:rsidRPr="009B053A" w:rsidRDefault="006A7121">
      <w:r w:rsidRPr="009B053A">
        <w:t>Same test procedure as in clause 6.5A.2.1.2.4.2 in TS 38.521-2 [9] with the following steps added for E-UTRA component:</w:t>
      </w:r>
    </w:p>
    <w:p w14:paraId="6BADE38D"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8FF815A" w14:textId="77777777" w:rsidR="00AB2B30" w:rsidRPr="009B053A" w:rsidRDefault="006A7121">
      <w:pPr>
        <w:pStyle w:val="H6"/>
      </w:pPr>
      <w:r w:rsidRPr="009B053A">
        <w:t>6.5B.2.4.1_1.2.5</w:t>
      </w:r>
      <w:r w:rsidRPr="009B053A">
        <w:tab/>
        <w:t>Test Requirements</w:t>
      </w:r>
    </w:p>
    <w:p w14:paraId="4D12072D" w14:textId="77777777" w:rsidR="00AB2B30" w:rsidRPr="009B053A" w:rsidRDefault="006A7121">
      <w:r w:rsidRPr="009B053A">
        <w:t xml:space="preserve">Same test requirement as in clause 6.5A.2.1.2.5 in TS 38.521-2 [9] for the </w:t>
      </w:r>
      <w:r w:rsidRPr="009B053A">
        <w:rPr>
          <w:i/>
        </w:rPr>
        <w:t>NR</w:t>
      </w:r>
      <w:r w:rsidRPr="009B053A">
        <w:t xml:space="preserve"> carrier.</w:t>
      </w:r>
    </w:p>
    <w:p w14:paraId="47AA2D01" w14:textId="5EF3DBCA" w:rsidR="00AB2B30" w:rsidRPr="009B053A" w:rsidRDefault="006A7121" w:rsidP="00BF220C">
      <w:pPr>
        <w:pStyle w:val="Heading6"/>
      </w:pPr>
      <w:bookmarkStart w:id="5243" w:name="_Toc27475797"/>
      <w:bookmarkStart w:id="5244" w:name="_Toc29495331"/>
      <w:bookmarkStart w:id="5245" w:name="_Toc36116376"/>
      <w:bookmarkStart w:id="5246" w:name="_Toc36118425"/>
      <w:bookmarkStart w:id="5247" w:name="_Toc36560540"/>
      <w:bookmarkStart w:id="5248" w:name="_Toc43977057"/>
      <w:bookmarkStart w:id="5249" w:name="_Toc52213632"/>
      <w:bookmarkStart w:id="5250" w:name="_Toc60743096"/>
      <w:bookmarkStart w:id="5251" w:name="_Toc68206286"/>
      <w:bookmarkStart w:id="5252" w:name="_Toc75972087"/>
      <w:bookmarkStart w:id="5253" w:name="_Toc85051522"/>
      <w:bookmarkStart w:id="5254" w:name="_Toc90493541"/>
      <w:bookmarkStart w:id="5255" w:name="_Toc90494181"/>
      <w:bookmarkStart w:id="5256" w:name="_Toc100094220"/>
      <w:bookmarkStart w:id="5257" w:name="_Toc106872888"/>
      <w:bookmarkStart w:id="5258" w:name="_Toc133249946"/>
      <w:r w:rsidRPr="009B053A">
        <w:t>6.5B.2.4.1_1.3</w:t>
      </w:r>
      <w:r w:rsidRPr="009B053A">
        <w:tab/>
        <w:t>Spectrum emissions mask for Inter-band EN-DC including FR2 (</w:t>
      </w:r>
      <w:r w:rsidR="00CD06EA" w:rsidRPr="009B053A">
        <w:t>4 NR</w:t>
      </w:r>
      <w:r w:rsidRPr="009B053A">
        <w:t xml:space="preserve"> CCs)</w:t>
      </w:r>
      <w:bookmarkEnd w:id="5243"/>
      <w:bookmarkEnd w:id="5244"/>
      <w:bookmarkEnd w:id="5245"/>
      <w:bookmarkEnd w:id="5246"/>
      <w:bookmarkEnd w:id="5247"/>
      <w:bookmarkEnd w:id="5248"/>
      <w:bookmarkEnd w:id="5249"/>
      <w:bookmarkEnd w:id="5250"/>
      <w:bookmarkEnd w:id="5251"/>
      <w:bookmarkEnd w:id="5252"/>
      <w:bookmarkEnd w:id="5253"/>
      <w:bookmarkEnd w:id="5254"/>
      <w:bookmarkEnd w:id="5255"/>
      <w:bookmarkEnd w:id="5256"/>
      <w:bookmarkEnd w:id="5257"/>
      <w:bookmarkEnd w:id="5258"/>
    </w:p>
    <w:p w14:paraId="668D492A"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553CCD3D" w14:textId="77777777" w:rsidR="00AB2B30" w:rsidRPr="009B053A" w:rsidRDefault="006A7121">
      <w:pPr>
        <w:pStyle w:val="EditorsNote"/>
      </w:pPr>
      <w:r w:rsidRPr="009B053A">
        <w:t>-</w:t>
      </w:r>
      <w:r w:rsidRPr="009B053A">
        <w:tab/>
        <w:t>The referred test case 6.5A.2.1.3 in TS 38.521-2 [9] is incomplete</w:t>
      </w:r>
      <w:r w:rsidRPr="009B053A">
        <w:rPr>
          <w:lang w:eastAsia="ja-JP"/>
        </w:rPr>
        <w:t xml:space="preserve"> </w:t>
      </w:r>
      <w:r w:rsidRPr="009B053A">
        <w:t>for intra-band contiguous CA supporting aggregated BW &gt; 400MHz are TBD.</w:t>
      </w:r>
    </w:p>
    <w:p w14:paraId="189A761A" w14:textId="77777777" w:rsidR="00AB2B30" w:rsidRPr="009B053A" w:rsidRDefault="006A7121">
      <w:pPr>
        <w:pStyle w:val="H6"/>
      </w:pPr>
      <w:r w:rsidRPr="009B053A">
        <w:t>6.5B.2.4.1_1.3.1</w:t>
      </w:r>
      <w:r w:rsidRPr="009B053A">
        <w:tab/>
        <w:t>Test purpose</w:t>
      </w:r>
    </w:p>
    <w:p w14:paraId="78B18E38" w14:textId="77777777" w:rsidR="00AB2B30" w:rsidRPr="009B053A" w:rsidRDefault="006A7121">
      <w:r w:rsidRPr="009B053A">
        <w:t>Same test purpose as in clause 6.5.2.1.1 in TS 38.521-2 [9] for the NR carrier.</w:t>
      </w:r>
    </w:p>
    <w:p w14:paraId="4EAA052F" w14:textId="77777777" w:rsidR="00AB2B30" w:rsidRPr="009B053A" w:rsidRDefault="006A7121">
      <w:pPr>
        <w:pStyle w:val="H6"/>
      </w:pPr>
      <w:r w:rsidRPr="009B053A">
        <w:t>6.5B.2.4.1_1.3.2</w:t>
      </w:r>
      <w:r w:rsidRPr="009B053A">
        <w:tab/>
        <w:t>Test applicability</w:t>
      </w:r>
    </w:p>
    <w:p w14:paraId="6B95CC3D" w14:textId="50862D67"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CD06EA" w:rsidRPr="009B053A">
        <w:rPr>
          <w:rFonts w:eastAsia="SimSun"/>
        </w:rPr>
        <w:t xml:space="preserve"> </w:t>
      </w:r>
      <w:r w:rsidRPr="009B053A">
        <w:t xml:space="preserve">NR </w:t>
      </w:r>
      <w:r w:rsidRPr="009B053A">
        <w:rPr>
          <w:rFonts w:eastAsia="SimSun"/>
        </w:rPr>
        <w:t xml:space="preserve">UL </w:t>
      </w:r>
      <w:r w:rsidRPr="009B053A">
        <w:t>CCs.</w:t>
      </w:r>
    </w:p>
    <w:p w14:paraId="6CC93D23" w14:textId="77777777" w:rsidR="00AB2B30" w:rsidRPr="009B053A" w:rsidRDefault="006A7121">
      <w:pPr>
        <w:pStyle w:val="H6"/>
      </w:pPr>
      <w:r w:rsidRPr="009B053A">
        <w:t>6.5B.2.4.1_1.3.3</w:t>
      </w:r>
      <w:r w:rsidRPr="009B053A">
        <w:tab/>
        <w:t>Minimum conformance requirements</w:t>
      </w:r>
    </w:p>
    <w:p w14:paraId="7F3B6704" w14:textId="77777777" w:rsidR="00AB2B30" w:rsidRPr="009B053A" w:rsidRDefault="006A7121">
      <w:r w:rsidRPr="009B053A">
        <w:t xml:space="preserve">Same minimum conformance requirements as in clause 6.5.2.1.3 in TS 38.521-2 [9] for the NR carrier. </w:t>
      </w:r>
    </w:p>
    <w:p w14:paraId="24EBF5AC" w14:textId="6DC9C5D4"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0B3C8CA6" w14:textId="77777777" w:rsidR="00AB2B30" w:rsidRPr="009B053A" w:rsidRDefault="006A7121">
      <w:r w:rsidRPr="009B053A">
        <w:t>The normative reference for this requirement is TS 3</w:t>
      </w:r>
      <w:r w:rsidRPr="009B053A">
        <w:rPr>
          <w:lang w:eastAsia="zh-TW"/>
        </w:rPr>
        <w:t>8.101-3 [4] clause </w:t>
      </w:r>
      <w:r w:rsidRPr="009B053A">
        <w:t>6.4B.1.4.</w:t>
      </w:r>
    </w:p>
    <w:p w14:paraId="2CEC6285" w14:textId="77777777" w:rsidR="00AB2B30" w:rsidRPr="009B053A" w:rsidRDefault="006A7121">
      <w:pPr>
        <w:pStyle w:val="H6"/>
      </w:pPr>
      <w:r w:rsidRPr="009B053A">
        <w:t>6.5B.2.4.1_1.3.4</w:t>
      </w:r>
      <w:r w:rsidRPr="009B053A">
        <w:tab/>
        <w:t>Test description</w:t>
      </w:r>
    </w:p>
    <w:p w14:paraId="038C5439" w14:textId="77777777" w:rsidR="00AB2B30" w:rsidRPr="009B053A" w:rsidRDefault="006A7121">
      <w:pPr>
        <w:pStyle w:val="H6"/>
      </w:pPr>
      <w:r w:rsidRPr="009B053A">
        <w:t>6.5B.2.4.1_1.3.4.1</w:t>
      </w:r>
      <w:r w:rsidRPr="009B053A">
        <w:tab/>
        <w:t>Initial condition</w:t>
      </w:r>
    </w:p>
    <w:p w14:paraId="3987C242" w14:textId="77777777" w:rsidR="00AB2B30" w:rsidRPr="009B053A" w:rsidRDefault="006A7121">
      <w:r w:rsidRPr="009B053A">
        <w:t xml:space="preserve">Same test description as in clause 6.5A.2.1.3.4 in TS 38.521-2 [9] for the </w:t>
      </w:r>
      <w:r w:rsidRPr="009B053A">
        <w:rPr>
          <w:i/>
        </w:rPr>
        <w:t>NR</w:t>
      </w:r>
      <w:r w:rsidRPr="009B053A">
        <w:t xml:space="preserve"> carrier with the following exception:</w:t>
      </w:r>
    </w:p>
    <w:p w14:paraId="2834369E"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762020AA" w14:textId="77777777" w:rsidR="00AB2B30" w:rsidRPr="009B053A" w:rsidRDefault="006A7121">
      <w:r w:rsidRPr="009B053A">
        <w:t>For Initial conditions as in clause 6.5A.2.1.3.4.1 in TS 38.521-2 [9], the following steps will be added to configure E-UTRA component:</w:t>
      </w:r>
    </w:p>
    <w:p w14:paraId="49920EB8" w14:textId="77777777" w:rsidR="00AB2B30" w:rsidRPr="009B053A" w:rsidRDefault="006A7121">
      <w:pPr>
        <w:pStyle w:val="B10"/>
      </w:pPr>
      <w:r w:rsidRPr="009B053A">
        <w:t>2.1.</w:t>
      </w:r>
      <w:r w:rsidRPr="009B053A">
        <w:tab/>
        <w:t>The parameter settings for E-UTRA cell are set up according to TS 36.508 [11] clause 4.4.3.</w:t>
      </w:r>
    </w:p>
    <w:p w14:paraId="034B9784"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0600614C" w14:textId="77777777" w:rsidR="00AB2B30" w:rsidRPr="009B053A" w:rsidRDefault="006A7121">
      <w:r w:rsidRPr="009B053A">
        <w:t xml:space="preserve">Step 6 of Initial conditions as in clause 6.5A.2.1.3.4.1 in TS 38.521-2 [9] is replaced by: </w:t>
      </w:r>
    </w:p>
    <w:p w14:paraId="57A158E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3DBB061" w14:textId="77777777" w:rsidR="00AB2B30" w:rsidRPr="009B053A" w:rsidRDefault="006A7121">
      <w:r w:rsidRPr="009B053A">
        <w:lastRenderedPageBreak/>
        <w:t>Same test procedure as in clause 6.5A.2.1.3.4.2 in TS 38.521-2 [9] with the following steps added for E-UTRA component:</w:t>
      </w:r>
    </w:p>
    <w:p w14:paraId="7E0A656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FE23840" w14:textId="77777777" w:rsidR="00AB2B30" w:rsidRPr="009B053A" w:rsidRDefault="006A7121">
      <w:pPr>
        <w:pStyle w:val="H6"/>
      </w:pPr>
      <w:r w:rsidRPr="009B053A">
        <w:t>6.5B.2.4.1_1.3.5</w:t>
      </w:r>
      <w:r w:rsidRPr="009B053A">
        <w:tab/>
        <w:t>Test Requirements</w:t>
      </w:r>
    </w:p>
    <w:p w14:paraId="5494E2DD" w14:textId="77777777" w:rsidR="00AB2B30" w:rsidRPr="009B053A" w:rsidRDefault="006A7121">
      <w:r w:rsidRPr="009B053A">
        <w:t xml:space="preserve">Same test requirement as in clause 6.5A.2.1.3.5 in TS 38.521-2 [9] for the </w:t>
      </w:r>
      <w:r w:rsidRPr="009B053A">
        <w:rPr>
          <w:i/>
        </w:rPr>
        <w:t>NR</w:t>
      </w:r>
      <w:r w:rsidRPr="009B053A">
        <w:t xml:space="preserve"> carrier.</w:t>
      </w:r>
    </w:p>
    <w:p w14:paraId="6ED01C9D" w14:textId="4688B5D0" w:rsidR="00AB2B30" w:rsidRPr="009B053A" w:rsidRDefault="006A7121">
      <w:pPr>
        <w:pStyle w:val="Heading5"/>
      </w:pPr>
      <w:bookmarkStart w:id="5259" w:name="_Toc52213633"/>
      <w:bookmarkStart w:id="5260" w:name="_Toc60743097"/>
      <w:bookmarkStart w:id="5261" w:name="_Toc68206287"/>
      <w:bookmarkStart w:id="5262" w:name="_Toc75972088"/>
      <w:bookmarkStart w:id="5263" w:name="_Toc85051523"/>
      <w:bookmarkStart w:id="5264" w:name="_Toc90493542"/>
      <w:bookmarkStart w:id="5265" w:name="_Toc90494182"/>
      <w:bookmarkStart w:id="5266" w:name="_Toc100094221"/>
      <w:bookmarkStart w:id="5267" w:name="_Toc106872889"/>
      <w:bookmarkStart w:id="5268" w:name="_Toc133249947"/>
      <w:bookmarkStart w:id="5269" w:name="_Toc27475798"/>
      <w:bookmarkStart w:id="5270" w:name="_Toc29495332"/>
      <w:bookmarkStart w:id="5271" w:name="_Toc36116377"/>
      <w:bookmarkStart w:id="5272" w:name="_Toc36118426"/>
      <w:bookmarkStart w:id="5273" w:name="_Toc36560541"/>
      <w:bookmarkStart w:id="5274" w:name="_Toc43977058"/>
      <w:r w:rsidRPr="009B053A">
        <w:t>6.5B.2.4.1D</w:t>
      </w:r>
      <w:r w:rsidRPr="009B053A">
        <w:tab/>
        <w:t>Spectrum emissions mask for inter-band EN-DC including FR2 for UL</w:t>
      </w:r>
      <w:r w:rsidR="008007B9" w:rsidRPr="009B053A">
        <w:t xml:space="preserve"> </w:t>
      </w:r>
      <w:r w:rsidRPr="009B053A">
        <w:t>MIMO</w:t>
      </w:r>
      <w:bookmarkEnd w:id="5259"/>
      <w:bookmarkEnd w:id="5260"/>
      <w:bookmarkEnd w:id="5261"/>
      <w:bookmarkEnd w:id="5262"/>
      <w:bookmarkEnd w:id="5263"/>
      <w:bookmarkEnd w:id="5264"/>
      <w:bookmarkEnd w:id="5265"/>
      <w:bookmarkEnd w:id="5266"/>
      <w:bookmarkEnd w:id="5267"/>
      <w:bookmarkEnd w:id="5268"/>
    </w:p>
    <w:p w14:paraId="40E69531"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68F650D7" w14:textId="77777777" w:rsidR="00AB2B30" w:rsidRPr="009B053A" w:rsidRDefault="006A7121">
      <w:pPr>
        <w:pStyle w:val="EditorsNote"/>
      </w:pPr>
      <w:r w:rsidRPr="009B053A">
        <w:t>-</w:t>
      </w:r>
      <w:r w:rsidRPr="009B053A">
        <w:tab/>
        <w:t>The referred test case 6.5D.2.1 in TS 38.521-2 [9] is incomplete</w:t>
      </w:r>
    </w:p>
    <w:p w14:paraId="4C88325A" w14:textId="77777777" w:rsidR="00AB2B30" w:rsidRPr="009B053A" w:rsidRDefault="006A7121">
      <w:pPr>
        <w:pStyle w:val="H6"/>
      </w:pPr>
      <w:r w:rsidRPr="009B053A">
        <w:t>6.5B.2.4.1D.1</w:t>
      </w:r>
      <w:r w:rsidRPr="009B053A">
        <w:tab/>
        <w:t>Test purpose</w:t>
      </w:r>
    </w:p>
    <w:p w14:paraId="20009644" w14:textId="77777777" w:rsidR="00AB2B30" w:rsidRPr="009B053A" w:rsidRDefault="006A7121">
      <w:r w:rsidRPr="009B053A">
        <w:t>Same test purpose as in clause 6.5D.2.1 in TS 38.521-2 [9] for the NR carrier.</w:t>
      </w:r>
    </w:p>
    <w:p w14:paraId="519173F0" w14:textId="77777777" w:rsidR="00AB2B30" w:rsidRPr="009B053A" w:rsidRDefault="006A7121">
      <w:pPr>
        <w:pStyle w:val="H6"/>
      </w:pPr>
      <w:r w:rsidRPr="009B053A">
        <w:t>6.5B.2.4.1D.2</w:t>
      </w:r>
      <w:r w:rsidRPr="009B053A">
        <w:tab/>
        <w:t>Test applicability</w:t>
      </w:r>
    </w:p>
    <w:p w14:paraId="541991BB" w14:textId="77777777" w:rsidR="00AB2B30" w:rsidRPr="009B053A" w:rsidRDefault="006A7121">
      <w:r w:rsidRPr="009B053A">
        <w:t>This test case applies to all types of E-UTRA UE release 15 and forward, supporting inter-band EN-DC FR2.</w:t>
      </w:r>
    </w:p>
    <w:p w14:paraId="73F8A113" w14:textId="77777777" w:rsidR="00AB2B30" w:rsidRPr="009B053A" w:rsidRDefault="006A7121">
      <w:pPr>
        <w:pStyle w:val="H6"/>
      </w:pPr>
      <w:r w:rsidRPr="009B053A">
        <w:t>6.5B.2.4.1D.3</w:t>
      </w:r>
      <w:r w:rsidRPr="009B053A">
        <w:tab/>
        <w:t>Minimum conformance requirements</w:t>
      </w:r>
    </w:p>
    <w:p w14:paraId="2448568E" w14:textId="77777777" w:rsidR="00AB2B30" w:rsidRPr="009B053A" w:rsidRDefault="006A7121">
      <w:r w:rsidRPr="009B053A">
        <w:t xml:space="preserve">Same minimum conformance requirements as in clause 6.5D.2.1 in TS 38.521-2 [9] for the NR carrier. </w:t>
      </w:r>
    </w:p>
    <w:p w14:paraId="062D5AC9" w14:textId="70B73A7E" w:rsidR="00AB2B30" w:rsidRPr="009B053A" w:rsidRDefault="006A7121">
      <w:r w:rsidRPr="009B053A">
        <w:t xml:space="preserve">No exception requirements applicable to NR or </w:t>
      </w:r>
      <w:r w:rsidR="00BB6945" w:rsidRPr="009B053A">
        <w:t>E-UTRA</w:t>
      </w:r>
      <w:r w:rsidRPr="009B053A">
        <w:t>. LTE anchor agnostic approach is applied.</w:t>
      </w:r>
    </w:p>
    <w:p w14:paraId="1500724A" w14:textId="77777777" w:rsidR="00AB2B30" w:rsidRPr="009B053A" w:rsidRDefault="006A7121">
      <w:r w:rsidRPr="009B053A">
        <w:t>The normative reference for this measurement is TS 38.101-3 [4] clause 6.2B.2.4.</w:t>
      </w:r>
    </w:p>
    <w:p w14:paraId="4D2D4D3C" w14:textId="77777777" w:rsidR="00AB2B30" w:rsidRPr="009B053A" w:rsidRDefault="006A7121">
      <w:pPr>
        <w:pStyle w:val="H6"/>
      </w:pPr>
      <w:r w:rsidRPr="009B053A">
        <w:t>6.5B.2.4.1D.4</w:t>
      </w:r>
      <w:r w:rsidRPr="009B053A">
        <w:tab/>
        <w:t>Test description</w:t>
      </w:r>
    </w:p>
    <w:p w14:paraId="5DF8D428" w14:textId="77777777" w:rsidR="00AB2B30" w:rsidRPr="009B053A" w:rsidRDefault="006A7121">
      <w:r w:rsidRPr="009B053A">
        <w:t>Same test description as in clause [6.5D.2.1] in TS 38.521-2 [9] for the NR carrier with the following exception:</w:t>
      </w:r>
    </w:p>
    <w:p w14:paraId="2DEFE8CF"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D.2.1] in TS 38.521-2 [9], the following steps will be added to configure E-UTRA component:</w:t>
      </w:r>
    </w:p>
    <w:p w14:paraId="67C324B7" w14:textId="77777777" w:rsidR="00AB2B30" w:rsidRPr="009B053A" w:rsidRDefault="006A7121">
      <w:pPr>
        <w:pStyle w:val="B10"/>
      </w:pPr>
      <w:r w:rsidRPr="009B053A">
        <w:t>2.1.</w:t>
      </w:r>
      <w:r w:rsidRPr="009B053A">
        <w:tab/>
        <w:t>The parameter settings for E-UTRA cell are set up according to TS 36.508 [11] clause 4.4.3.</w:t>
      </w:r>
    </w:p>
    <w:p w14:paraId="44646050"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59CFC31D" w14:textId="77777777" w:rsidR="00AB2B30" w:rsidRPr="009B053A" w:rsidRDefault="006A7121">
      <w:r w:rsidRPr="009B053A">
        <w:t xml:space="preserve">[Step 6] of Initial conditions as in clause [6.5D.2.1] in TS 38.521-2 [9] is replaced by: </w:t>
      </w:r>
    </w:p>
    <w:p w14:paraId="127D1883" w14:textId="77777777" w:rsidR="00AB2B30" w:rsidRPr="009B053A" w:rsidRDefault="006A7121">
      <w:pPr>
        <w:pStyle w:val="B10"/>
      </w:pPr>
      <w:r w:rsidRPr="009B053A">
        <w:t>6.</w:t>
      </w:r>
      <w:r w:rsidRPr="009B053A">
        <w:tab/>
        <w:t>Ensure the UE is in state RRC_CONNECTED with generic procedure parameters Connectivity EN-DC, DC bearer MCG and SCG according to TS 38.508 [6] clause 4.5.</w:t>
      </w:r>
    </w:p>
    <w:p w14:paraId="64221F6C" w14:textId="77777777" w:rsidR="00AB2B30" w:rsidRPr="009B053A" w:rsidRDefault="006A7121">
      <w:pPr>
        <w:pStyle w:val="H6"/>
      </w:pPr>
      <w:r w:rsidRPr="009B053A">
        <w:t>6.5B.2.4.1D.5</w:t>
      </w:r>
      <w:r w:rsidRPr="009B053A">
        <w:tab/>
        <w:t>Test Requirement</w:t>
      </w:r>
    </w:p>
    <w:p w14:paraId="0C1C572B" w14:textId="21E4CB3F" w:rsidR="00AB2B30" w:rsidRPr="009B053A" w:rsidRDefault="006A7121">
      <w:r w:rsidRPr="009B053A">
        <w:t xml:space="preserve">Same test requirement as in </w:t>
      </w:r>
      <w:r w:rsidRPr="009B053A">
        <w:tab/>
        <w:t>clause 6.5D.2.1</w:t>
      </w:r>
      <w:r w:rsidR="00A63BF4" w:rsidRPr="009B053A">
        <w:t>.5</w:t>
      </w:r>
      <w:r w:rsidRPr="009B053A">
        <w:t xml:space="preserve"> of TS 38.521-2 [9] for the NR carrier.</w:t>
      </w:r>
    </w:p>
    <w:p w14:paraId="3648B36F" w14:textId="05B3CDE6" w:rsidR="00AB2B30" w:rsidRPr="009B053A" w:rsidRDefault="006A7121">
      <w:pPr>
        <w:pStyle w:val="Heading5"/>
      </w:pPr>
      <w:bookmarkStart w:id="5275" w:name="_Toc52213634"/>
      <w:bookmarkStart w:id="5276" w:name="_Toc60743098"/>
      <w:bookmarkStart w:id="5277" w:name="_Toc68206288"/>
      <w:bookmarkStart w:id="5278" w:name="_Toc75972089"/>
      <w:bookmarkStart w:id="5279" w:name="_Toc85051524"/>
      <w:bookmarkStart w:id="5280" w:name="_Toc90493543"/>
      <w:bookmarkStart w:id="5281" w:name="_Toc90494183"/>
      <w:bookmarkStart w:id="5282" w:name="_Toc100094222"/>
      <w:bookmarkStart w:id="5283" w:name="_Toc106872890"/>
      <w:bookmarkStart w:id="5284" w:name="_Toc133249948"/>
      <w:r w:rsidRPr="009B053A">
        <w:t>6.5B.2.4.3</w:t>
      </w:r>
      <w:r w:rsidRPr="009B053A">
        <w:tab/>
        <w:t>Adjacent channel leakage ratio for Inter-band EN-DC including FR2 (</w:t>
      </w:r>
      <w:r w:rsidR="00A60F02" w:rsidRPr="009B053A">
        <w:t>1 NR CC</w:t>
      </w:r>
      <w:r w:rsidRPr="009B053A">
        <w:t>)</w:t>
      </w:r>
      <w:bookmarkEnd w:id="5269"/>
      <w:bookmarkEnd w:id="5270"/>
      <w:bookmarkEnd w:id="5271"/>
      <w:bookmarkEnd w:id="5272"/>
      <w:bookmarkEnd w:id="5273"/>
      <w:bookmarkEnd w:id="5274"/>
      <w:bookmarkEnd w:id="5275"/>
      <w:bookmarkEnd w:id="5276"/>
      <w:bookmarkEnd w:id="5277"/>
      <w:bookmarkEnd w:id="5278"/>
      <w:bookmarkEnd w:id="5279"/>
      <w:bookmarkEnd w:id="5280"/>
      <w:bookmarkEnd w:id="5281"/>
      <w:bookmarkEnd w:id="5282"/>
      <w:bookmarkEnd w:id="5283"/>
      <w:bookmarkEnd w:id="5284"/>
    </w:p>
    <w:p w14:paraId="1E18869D" w14:textId="77777777" w:rsidR="00AB2B30" w:rsidRPr="009B053A" w:rsidRDefault="006A7121">
      <w:pPr>
        <w:pStyle w:val="EditorsNote"/>
      </w:pPr>
      <w:r w:rsidRPr="009B053A">
        <w:t>Editor's note:</w:t>
      </w:r>
      <w:r w:rsidRPr="009B053A">
        <w:tab/>
        <w:t>The following aspects are either missing or not yet determined:</w:t>
      </w:r>
    </w:p>
    <w:p w14:paraId="2DF0EDFB" w14:textId="3F859CB4" w:rsidR="00AB2B30" w:rsidRPr="009B053A" w:rsidRDefault="006A7121">
      <w:pPr>
        <w:pStyle w:val="EditorsNote"/>
      </w:pPr>
      <w:r w:rsidRPr="009B053A">
        <w:t>-</w:t>
      </w:r>
      <w:r w:rsidRPr="009B053A">
        <w:tab/>
        <w:t>The referred test case 6.5.2.3 in TS 38.521-2 [9] is incomplete</w:t>
      </w:r>
      <w:r w:rsidRPr="009B053A">
        <w:rPr>
          <w:lang w:eastAsia="ja-JP"/>
        </w:rPr>
        <w:t xml:space="preserve"> for PC2 and </w:t>
      </w:r>
      <w:r w:rsidR="008D716E" w:rsidRPr="009B053A">
        <w:rPr>
          <w:lang w:eastAsia="ja-JP"/>
        </w:rPr>
        <w:t>PC</w:t>
      </w:r>
      <w:r w:rsidRPr="009B053A">
        <w:rPr>
          <w:lang w:eastAsia="ja-JP"/>
        </w:rPr>
        <w:t>4</w:t>
      </w:r>
      <w:r w:rsidRPr="009B053A">
        <w:t>.</w:t>
      </w:r>
    </w:p>
    <w:p w14:paraId="0EE691D3" w14:textId="77777777" w:rsidR="00AB2B30" w:rsidRPr="009B053A" w:rsidRDefault="006A7121">
      <w:pPr>
        <w:pStyle w:val="EditorsNote"/>
      </w:pPr>
      <w:bookmarkStart w:id="5285" w:name="_Toc27475799"/>
      <w:r w:rsidRPr="009B053A">
        <w:t>-</w:t>
      </w:r>
      <w:r w:rsidRPr="009B053A">
        <w:tab/>
        <w:t>The referred test case 6.5.2.3 in TS 38.521-2 [9] is incomplete</w:t>
      </w:r>
      <w:r w:rsidRPr="009B053A">
        <w:rPr>
          <w:lang w:eastAsia="ja-JP"/>
        </w:rPr>
        <w:t xml:space="preserve"> for aggregated BW &gt; 400MHz</w:t>
      </w:r>
      <w:r w:rsidRPr="009B053A">
        <w:t>.</w:t>
      </w:r>
    </w:p>
    <w:p w14:paraId="3E7504C0" w14:textId="77777777" w:rsidR="00AB2B30" w:rsidRPr="009B053A" w:rsidRDefault="006A7121">
      <w:pPr>
        <w:pStyle w:val="H6"/>
      </w:pPr>
      <w:r w:rsidRPr="009B053A">
        <w:lastRenderedPageBreak/>
        <w:t>6.5B.2.4.3.1</w:t>
      </w:r>
      <w:r w:rsidRPr="009B053A">
        <w:tab/>
        <w:t>Test purpose</w:t>
      </w:r>
      <w:bookmarkEnd w:id="5285"/>
    </w:p>
    <w:p w14:paraId="2A43FCF6" w14:textId="77777777" w:rsidR="00AB2B30" w:rsidRPr="009B053A" w:rsidRDefault="006A7121">
      <w:r w:rsidRPr="009B053A">
        <w:t>Same test purpose as in clause 6.5.2.3.1 in TS 38.521-2 [9] for the NR carrier.</w:t>
      </w:r>
    </w:p>
    <w:p w14:paraId="0D4C4096" w14:textId="77777777" w:rsidR="00AB2B30" w:rsidRPr="009B053A" w:rsidRDefault="006A7121">
      <w:pPr>
        <w:pStyle w:val="H6"/>
      </w:pPr>
      <w:bookmarkStart w:id="5286" w:name="_Toc27475800"/>
      <w:r w:rsidRPr="009B053A">
        <w:t>6.5B.2.4.3.2</w:t>
      </w:r>
      <w:r w:rsidRPr="009B053A">
        <w:tab/>
        <w:t>Test applicability</w:t>
      </w:r>
      <w:bookmarkEnd w:id="5286"/>
    </w:p>
    <w:p w14:paraId="41567E74" w14:textId="5DEEA228"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A60F02" w:rsidRPr="009B053A">
        <w:rPr>
          <w:rFonts w:eastAsia="SimSun"/>
        </w:rPr>
        <w:t>1 NR UL CC</w:t>
      </w:r>
      <w:r w:rsidRPr="009B053A">
        <w:t>.</w:t>
      </w:r>
    </w:p>
    <w:p w14:paraId="2E3DF851" w14:textId="77777777" w:rsidR="00AB2B30" w:rsidRPr="009B053A" w:rsidRDefault="006A7121">
      <w:pPr>
        <w:pStyle w:val="H6"/>
      </w:pPr>
      <w:bookmarkStart w:id="5287" w:name="_Toc27475801"/>
      <w:r w:rsidRPr="009B053A">
        <w:t>6.5B.2.4.3.3</w:t>
      </w:r>
      <w:r w:rsidRPr="009B053A">
        <w:tab/>
        <w:t>Minimum conformance requirements</w:t>
      </w:r>
      <w:bookmarkEnd w:id="5287"/>
    </w:p>
    <w:p w14:paraId="1A6BFC8B" w14:textId="77777777" w:rsidR="00AB2B30" w:rsidRPr="009B053A" w:rsidRDefault="006A7121">
      <w:r w:rsidRPr="009B053A">
        <w:t xml:space="preserve">Same minimum conformance requirements as in clause 6.5.2.3.3 in TS 38.521-2 [9] for the NR carrier. </w:t>
      </w:r>
    </w:p>
    <w:p w14:paraId="3BC40E0E" w14:textId="404BE3F1" w:rsidR="00AB2B30" w:rsidRPr="009B053A" w:rsidRDefault="006A7121">
      <w:r w:rsidRPr="009B053A">
        <w:t xml:space="preserve">No exception requirements applicable to NR or </w:t>
      </w:r>
      <w:r w:rsidR="00BB6945" w:rsidRPr="009B053A">
        <w:t>E-UTRA</w:t>
      </w:r>
      <w:r w:rsidRPr="009B053A">
        <w:t>. LTE anchor agnostic approach is applied.</w:t>
      </w:r>
    </w:p>
    <w:p w14:paraId="6B5BF358" w14:textId="77777777" w:rsidR="00AB2B30" w:rsidRPr="009B053A" w:rsidRDefault="006A7121">
      <w:pPr>
        <w:pStyle w:val="H6"/>
      </w:pPr>
      <w:bookmarkStart w:id="5288" w:name="_Toc27475802"/>
      <w:r w:rsidRPr="009B053A">
        <w:t>6.5B.2.4.3.4</w:t>
      </w:r>
      <w:r w:rsidRPr="009B053A">
        <w:tab/>
        <w:t>Test description</w:t>
      </w:r>
      <w:bookmarkEnd w:id="5288"/>
    </w:p>
    <w:p w14:paraId="41936304" w14:textId="77777777" w:rsidR="00AB2B30" w:rsidRPr="009B053A" w:rsidRDefault="006A7121">
      <w:pPr>
        <w:pStyle w:val="H6"/>
      </w:pPr>
      <w:bookmarkStart w:id="5289" w:name="_Toc27475803"/>
      <w:r w:rsidRPr="009B053A">
        <w:t>6.5B.2.4.3.4.1</w:t>
      </w:r>
      <w:r w:rsidRPr="009B053A">
        <w:tab/>
        <w:t>Initial conditions</w:t>
      </w:r>
      <w:bookmarkEnd w:id="5289"/>
    </w:p>
    <w:p w14:paraId="4E4A6798" w14:textId="77777777" w:rsidR="00AB2B30" w:rsidRPr="009B053A" w:rsidRDefault="006A7121">
      <w:r w:rsidRPr="009B053A">
        <w:t>Same test description as in clause 6.5.2.3.4 in TS 38.521-2 [9] for the NR carrier with the following exception:</w:t>
      </w:r>
    </w:p>
    <w:p w14:paraId="17751594" w14:textId="77777777" w:rsidR="00AB2B30" w:rsidRPr="009B053A" w:rsidRDefault="006A7121">
      <w:r w:rsidRPr="009B053A">
        <w:t>The initial test configurations for E-UTRA band consist of environmental conditions, test frequencies, and channel bandwidths based on E-UTRA bands specified in Table 4.7-1. For Initial conditions as in clause 6.5.2.3.4.1 in TS 38.521-2 [9], the following steps will be added to configure E-UTRA component:</w:t>
      </w:r>
    </w:p>
    <w:p w14:paraId="01C97CB3" w14:textId="77777777" w:rsidR="00AB2B30" w:rsidRPr="009B053A" w:rsidRDefault="006A7121">
      <w:pPr>
        <w:pStyle w:val="B10"/>
      </w:pPr>
      <w:r w:rsidRPr="009B053A">
        <w:t>2.1.</w:t>
      </w:r>
      <w:r w:rsidRPr="009B053A">
        <w:tab/>
        <w:t>The parameter settings for E-UTRA cell are set up according to TS 36.508 [11] clause 4.4.3.</w:t>
      </w:r>
    </w:p>
    <w:p w14:paraId="29C19FC4"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041AF9A7" w14:textId="77777777" w:rsidR="00AB2B30" w:rsidRPr="009B053A" w:rsidRDefault="006A7121">
      <w:r w:rsidRPr="009B053A">
        <w:t xml:space="preserve">Step 6 of Initial conditions as in clause 6.5.2.3.4.1 in TS 38.521-2 [9] is replaced by: </w:t>
      </w:r>
    </w:p>
    <w:p w14:paraId="19E81ED0"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8F2CC4E" w14:textId="77777777" w:rsidR="00AB2B30" w:rsidRPr="009B053A" w:rsidRDefault="006A7121">
      <w:r w:rsidRPr="009B053A">
        <w:t>Same test procedure as in clause 6.5.2.3.4.2 in TS 38.521-2 [9] with the following steps added for E-UTRA component:</w:t>
      </w:r>
    </w:p>
    <w:p w14:paraId="1594B5C3"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50DC333" w14:textId="77777777" w:rsidR="00AB2B30" w:rsidRPr="009B053A" w:rsidRDefault="006A7121">
      <w:pPr>
        <w:pStyle w:val="H6"/>
      </w:pPr>
      <w:bookmarkStart w:id="5290" w:name="_Toc27475804"/>
      <w:r w:rsidRPr="009B053A">
        <w:t>6.5B.2.4.3.5</w:t>
      </w:r>
      <w:r w:rsidRPr="009B053A">
        <w:tab/>
        <w:t>Test requirement</w:t>
      </w:r>
      <w:bookmarkEnd w:id="5290"/>
    </w:p>
    <w:p w14:paraId="7C062855" w14:textId="77777777" w:rsidR="00AB2B30" w:rsidRPr="009B053A" w:rsidRDefault="006A7121">
      <w:r w:rsidRPr="009B053A">
        <w:t>Same test requirement as in clause 6.5.2.3.5 in TS 38.521-2 [9] for the NR carrier.</w:t>
      </w:r>
    </w:p>
    <w:p w14:paraId="1346368C" w14:textId="0A64E7E4" w:rsidR="00AB2B30" w:rsidRPr="009B053A" w:rsidRDefault="006A7121">
      <w:pPr>
        <w:pStyle w:val="Heading5"/>
      </w:pPr>
      <w:bookmarkStart w:id="5291" w:name="_Toc27475805"/>
      <w:bookmarkStart w:id="5292" w:name="_Toc29495333"/>
      <w:bookmarkStart w:id="5293" w:name="_Toc36116378"/>
      <w:bookmarkStart w:id="5294" w:name="_Toc36118427"/>
      <w:bookmarkStart w:id="5295" w:name="_Toc36560542"/>
      <w:bookmarkStart w:id="5296" w:name="_Toc43977059"/>
      <w:bookmarkStart w:id="5297" w:name="_Toc52213635"/>
      <w:bookmarkStart w:id="5298" w:name="_Toc60743099"/>
      <w:bookmarkStart w:id="5299" w:name="_Toc68206289"/>
      <w:bookmarkStart w:id="5300" w:name="_Toc75972090"/>
      <w:bookmarkStart w:id="5301" w:name="_Toc85051525"/>
      <w:bookmarkStart w:id="5302" w:name="_Toc90493544"/>
      <w:bookmarkStart w:id="5303" w:name="_Toc90494184"/>
      <w:bookmarkStart w:id="5304" w:name="_Toc100094223"/>
      <w:bookmarkStart w:id="5305" w:name="_Toc106872891"/>
      <w:bookmarkStart w:id="5306" w:name="_Toc133249949"/>
      <w:r w:rsidRPr="009B053A">
        <w:t>6.5B.2.4.3_1</w:t>
      </w:r>
      <w:r w:rsidRPr="009B053A">
        <w:tab/>
        <w:t>Adjacent channel leakage ratio for Inter-band EN-DC including FR2 (&gt;</w:t>
      </w:r>
      <w:r w:rsidR="00BB704D" w:rsidRPr="009B053A">
        <w:t>1 NR</w:t>
      </w:r>
      <w:r w:rsidRPr="009B053A">
        <w:t xml:space="preserve"> CC)</w:t>
      </w:r>
      <w:bookmarkEnd w:id="5291"/>
      <w:bookmarkEnd w:id="5292"/>
      <w:bookmarkEnd w:id="5293"/>
      <w:bookmarkEnd w:id="5294"/>
      <w:bookmarkEnd w:id="5295"/>
      <w:bookmarkEnd w:id="5296"/>
      <w:bookmarkEnd w:id="5297"/>
      <w:bookmarkEnd w:id="5298"/>
      <w:bookmarkEnd w:id="5299"/>
      <w:bookmarkEnd w:id="5300"/>
      <w:bookmarkEnd w:id="5301"/>
      <w:bookmarkEnd w:id="5302"/>
      <w:bookmarkEnd w:id="5303"/>
      <w:bookmarkEnd w:id="5304"/>
      <w:bookmarkEnd w:id="5305"/>
      <w:bookmarkEnd w:id="5306"/>
    </w:p>
    <w:p w14:paraId="07A76178" w14:textId="77777777" w:rsidR="00AB2B30" w:rsidRPr="009B053A" w:rsidRDefault="006A7121">
      <w:pPr>
        <w:pStyle w:val="EditorsNote"/>
      </w:pPr>
      <w:r w:rsidRPr="009B053A">
        <w:t>Editor's note: Test applicability, Test Description in below sub-clauses requires updates to clarify number of E-UTRA carriers that will be configured during the test</w:t>
      </w:r>
    </w:p>
    <w:p w14:paraId="3B52EC72" w14:textId="5C20DAB0" w:rsidR="00AB2B30" w:rsidRPr="009B053A" w:rsidRDefault="006A7121" w:rsidP="003A6F0D">
      <w:pPr>
        <w:pStyle w:val="Heading6"/>
      </w:pPr>
      <w:bookmarkStart w:id="5307" w:name="_Toc106872892"/>
      <w:bookmarkStart w:id="5308" w:name="_Toc133249950"/>
      <w:r w:rsidRPr="009B053A">
        <w:t>6.5B.2.4.3_1.1</w:t>
      </w:r>
      <w:r w:rsidRPr="009B053A">
        <w:tab/>
        <w:t>Adjacent channel leakage ratio for Inter-band EN-DC including FR2 (</w:t>
      </w:r>
      <w:r w:rsidR="00BB704D" w:rsidRPr="009B053A">
        <w:t>2 NR</w:t>
      </w:r>
      <w:r w:rsidRPr="009B053A">
        <w:t xml:space="preserve"> CCs)</w:t>
      </w:r>
      <w:bookmarkEnd w:id="5307"/>
      <w:bookmarkEnd w:id="5308"/>
    </w:p>
    <w:p w14:paraId="77459F90" w14:textId="77777777" w:rsidR="00AB2B30" w:rsidRPr="009B053A" w:rsidRDefault="006A7121">
      <w:pPr>
        <w:pStyle w:val="EditorsNote"/>
      </w:pPr>
      <w:r w:rsidRPr="009B053A">
        <w:t>Editor's note:</w:t>
      </w:r>
      <w:r w:rsidRPr="009B053A">
        <w:tab/>
        <w:t>The following aspects are either missing or not yet determined:</w:t>
      </w:r>
    </w:p>
    <w:p w14:paraId="45074276" w14:textId="77777777" w:rsidR="00AB2B30" w:rsidRPr="009B053A" w:rsidRDefault="006A7121">
      <w:pPr>
        <w:pStyle w:val="EditorsNote"/>
      </w:pPr>
      <w:r w:rsidRPr="009B053A">
        <w:t>-</w:t>
      </w:r>
      <w:r w:rsidRPr="009B053A">
        <w:tab/>
        <w:t>The referred test case 6.5A.2.2.1 in TS 38.521-2 [9] is incomplete</w:t>
      </w:r>
      <w:r w:rsidRPr="009B053A">
        <w:rPr>
          <w:lang w:eastAsia="ja-JP"/>
        </w:rPr>
        <w:t xml:space="preserve"> </w:t>
      </w:r>
      <w:r w:rsidRPr="009B053A">
        <w:t>for intra-band contiguous CA supporting aggregated BW &gt; 400MHz are TBD.</w:t>
      </w:r>
    </w:p>
    <w:p w14:paraId="428D791E" w14:textId="77777777" w:rsidR="00AB2B30" w:rsidRPr="009B053A" w:rsidRDefault="006A7121">
      <w:pPr>
        <w:pStyle w:val="H6"/>
      </w:pPr>
      <w:r w:rsidRPr="009B053A">
        <w:t>6.5B.2.4.3_1.1.1</w:t>
      </w:r>
      <w:r w:rsidRPr="009B053A">
        <w:tab/>
        <w:t>Test purpose</w:t>
      </w:r>
    </w:p>
    <w:p w14:paraId="486C3BFB" w14:textId="77777777" w:rsidR="00AB2B30" w:rsidRPr="009B053A" w:rsidRDefault="006A7121">
      <w:r w:rsidRPr="009B053A">
        <w:t>Same test purpose as in clause 6.5.2.3.1 in TS 38.521-2 [9] for the NR carrier.</w:t>
      </w:r>
    </w:p>
    <w:p w14:paraId="7B45DBFB" w14:textId="77777777" w:rsidR="00AB2B30" w:rsidRPr="009B053A" w:rsidRDefault="006A7121">
      <w:pPr>
        <w:pStyle w:val="H6"/>
      </w:pPr>
      <w:r w:rsidRPr="009B053A">
        <w:lastRenderedPageBreak/>
        <w:t>6.5B.2.4.3_1.1.2</w:t>
      </w:r>
      <w:r w:rsidRPr="009B053A">
        <w:tab/>
        <w:t>Test applicability</w:t>
      </w:r>
    </w:p>
    <w:p w14:paraId="4215172E" w14:textId="38955056"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BB704D" w:rsidRPr="009B053A">
        <w:rPr>
          <w:rFonts w:eastAsia="SimSun"/>
        </w:rPr>
        <w:t xml:space="preserve"> </w:t>
      </w:r>
      <w:r w:rsidRPr="009B053A">
        <w:t xml:space="preserve">NR </w:t>
      </w:r>
      <w:r w:rsidRPr="009B053A">
        <w:rPr>
          <w:rFonts w:eastAsia="SimSun"/>
        </w:rPr>
        <w:t xml:space="preserve">UL </w:t>
      </w:r>
      <w:r w:rsidRPr="009B053A">
        <w:t>CCs.</w:t>
      </w:r>
    </w:p>
    <w:p w14:paraId="3E27283D" w14:textId="77777777" w:rsidR="00AB2B30" w:rsidRPr="009B053A" w:rsidRDefault="006A7121">
      <w:pPr>
        <w:pStyle w:val="H6"/>
      </w:pPr>
      <w:r w:rsidRPr="009B053A">
        <w:t>6.5B.2.4.3_1.1.3</w:t>
      </w:r>
      <w:r w:rsidRPr="009B053A">
        <w:tab/>
        <w:t>Minimum conformance requirements</w:t>
      </w:r>
    </w:p>
    <w:p w14:paraId="7F3F6E8B" w14:textId="77777777" w:rsidR="00AB2B30" w:rsidRPr="009B053A" w:rsidRDefault="006A7121">
      <w:r w:rsidRPr="009B053A">
        <w:t xml:space="preserve">Same minimum conformance requirements as in clause 6.5.2.3.3 in TS 38.521-2 [9] for the NR carrier. </w:t>
      </w:r>
    </w:p>
    <w:p w14:paraId="3F80C827" w14:textId="3A746B3E"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4A8B4B2C" w14:textId="77777777" w:rsidR="00AB2B30" w:rsidRPr="009B053A" w:rsidRDefault="006A7121">
      <w:r w:rsidRPr="009B053A">
        <w:t>The normative reference for this requirement is TS 3</w:t>
      </w:r>
      <w:r w:rsidRPr="009B053A">
        <w:rPr>
          <w:lang w:eastAsia="zh-TW"/>
        </w:rPr>
        <w:t>8.101-3 [4] clause </w:t>
      </w:r>
      <w:r w:rsidRPr="009B053A">
        <w:t>6.4B.2.4.</w:t>
      </w:r>
    </w:p>
    <w:p w14:paraId="5CCFAA01" w14:textId="77777777" w:rsidR="00AB2B30" w:rsidRPr="009B053A" w:rsidRDefault="006A7121">
      <w:pPr>
        <w:pStyle w:val="H6"/>
      </w:pPr>
      <w:r w:rsidRPr="009B053A">
        <w:t>6.5B.2.4.3_1.1.4</w:t>
      </w:r>
      <w:r w:rsidRPr="009B053A">
        <w:tab/>
        <w:t>Test description</w:t>
      </w:r>
    </w:p>
    <w:p w14:paraId="25B9CC18" w14:textId="77777777" w:rsidR="00AB2B30" w:rsidRPr="009B053A" w:rsidRDefault="006A7121">
      <w:pPr>
        <w:pStyle w:val="H6"/>
      </w:pPr>
      <w:r w:rsidRPr="009B053A">
        <w:t>6.5B.2.4.3_1.1.4.1</w:t>
      </w:r>
      <w:r w:rsidRPr="009B053A">
        <w:tab/>
        <w:t>Initial condition</w:t>
      </w:r>
    </w:p>
    <w:p w14:paraId="63D7857D" w14:textId="77777777" w:rsidR="00AB2B30" w:rsidRPr="009B053A" w:rsidRDefault="006A7121">
      <w:r w:rsidRPr="009B053A">
        <w:t xml:space="preserve">Same test description as in clause 6.5A.2.2.1.4 in TS 38.521-2 [9] for the </w:t>
      </w:r>
      <w:r w:rsidRPr="009B053A">
        <w:rPr>
          <w:i/>
        </w:rPr>
        <w:t>NR</w:t>
      </w:r>
      <w:r w:rsidRPr="009B053A">
        <w:t xml:space="preserve"> carrier with the following exception:</w:t>
      </w:r>
    </w:p>
    <w:p w14:paraId="5E290545"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66BC0161" w14:textId="77777777" w:rsidR="00AB2B30" w:rsidRPr="009B053A" w:rsidRDefault="006A7121">
      <w:r w:rsidRPr="009B053A">
        <w:t>For Initial conditions as in clause 6.5A.2.2.1.4.1 in TS 38.521-2 [9], the following steps will be added to configure E-UTRA component:</w:t>
      </w:r>
    </w:p>
    <w:p w14:paraId="558DD3DB" w14:textId="77777777" w:rsidR="00AB2B30" w:rsidRPr="009B053A" w:rsidRDefault="006A7121">
      <w:pPr>
        <w:pStyle w:val="B10"/>
      </w:pPr>
      <w:r w:rsidRPr="009B053A">
        <w:t>2.1.</w:t>
      </w:r>
      <w:r w:rsidRPr="009B053A">
        <w:tab/>
        <w:t>The parameter settings for E-UTRA cell are set up according to TS 36.508 [11] clause 4.4.3.</w:t>
      </w:r>
    </w:p>
    <w:p w14:paraId="3D056ECC"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47853B7" w14:textId="77777777" w:rsidR="00AB2B30" w:rsidRPr="009B053A" w:rsidRDefault="006A7121">
      <w:r w:rsidRPr="009B053A">
        <w:t xml:space="preserve">Step 6 of Initial conditions as in clause 6.5A.2.2.1.4.1 in TS 38.521-2 [9] is replaced by: </w:t>
      </w:r>
    </w:p>
    <w:p w14:paraId="6730518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3B44471" w14:textId="77777777" w:rsidR="00AB2B30" w:rsidRPr="009B053A" w:rsidRDefault="006A7121">
      <w:r w:rsidRPr="009B053A">
        <w:t>Same test procedure as in clause 6.5A.2.2.1.4.2 in TS 38.521-2 [9] with the following steps added for E-UTRA component:</w:t>
      </w:r>
    </w:p>
    <w:p w14:paraId="75B276D1"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A8532F9" w14:textId="77777777" w:rsidR="00AB2B30" w:rsidRPr="009B053A" w:rsidRDefault="006A7121">
      <w:pPr>
        <w:pStyle w:val="H6"/>
      </w:pPr>
      <w:r w:rsidRPr="009B053A">
        <w:t>6.5B.2.4.3_1.1.5</w:t>
      </w:r>
      <w:r w:rsidRPr="009B053A">
        <w:tab/>
        <w:t>Test Requirements</w:t>
      </w:r>
    </w:p>
    <w:p w14:paraId="43016ED2" w14:textId="77777777" w:rsidR="00AB2B30" w:rsidRPr="009B053A" w:rsidRDefault="006A7121">
      <w:r w:rsidRPr="009B053A">
        <w:t xml:space="preserve">Same test requirement as in clause 6.5A.2.2.1.5 in TS 38.521-2 [9] for the </w:t>
      </w:r>
      <w:r w:rsidRPr="009B053A">
        <w:rPr>
          <w:i/>
        </w:rPr>
        <w:t>NR</w:t>
      </w:r>
      <w:r w:rsidRPr="009B053A">
        <w:t xml:space="preserve"> carrier.</w:t>
      </w:r>
    </w:p>
    <w:p w14:paraId="29054B80" w14:textId="5337B27B" w:rsidR="00AB2B30" w:rsidRPr="009B053A" w:rsidRDefault="006A7121" w:rsidP="00B50DA3">
      <w:pPr>
        <w:pStyle w:val="Heading6"/>
      </w:pPr>
      <w:bookmarkStart w:id="5309" w:name="_Toc27475806"/>
      <w:bookmarkStart w:id="5310" w:name="_Toc29495334"/>
      <w:bookmarkStart w:id="5311" w:name="_Toc36116379"/>
      <w:bookmarkStart w:id="5312" w:name="_Toc36118428"/>
      <w:bookmarkStart w:id="5313" w:name="_Toc36560543"/>
      <w:bookmarkStart w:id="5314" w:name="_Toc43977060"/>
      <w:bookmarkStart w:id="5315" w:name="_Toc52213636"/>
      <w:bookmarkStart w:id="5316" w:name="_Toc60743100"/>
      <w:bookmarkStart w:id="5317" w:name="_Toc106872893"/>
      <w:bookmarkStart w:id="5318" w:name="_Toc133249951"/>
      <w:r w:rsidRPr="009B053A">
        <w:t>6.5B.2.4.3_1.2</w:t>
      </w:r>
      <w:r w:rsidRPr="009B053A">
        <w:tab/>
        <w:t>Adjacent channel leakage ratio for Inter-band EN-DC including FR2 (</w:t>
      </w:r>
      <w:r w:rsidR="001941C3" w:rsidRPr="009B053A">
        <w:t>3 NR</w:t>
      </w:r>
      <w:r w:rsidRPr="009B053A">
        <w:t xml:space="preserve"> CCs)</w:t>
      </w:r>
      <w:bookmarkEnd w:id="5309"/>
      <w:bookmarkEnd w:id="5310"/>
      <w:bookmarkEnd w:id="5311"/>
      <w:bookmarkEnd w:id="5312"/>
      <w:bookmarkEnd w:id="5313"/>
      <w:bookmarkEnd w:id="5314"/>
      <w:bookmarkEnd w:id="5315"/>
      <w:bookmarkEnd w:id="5316"/>
      <w:bookmarkEnd w:id="5317"/>
      <w:bookmarkEnd w:id="5318"/>
    </w:p>
    <w:p w14:paraId="4B2E45D7" w14:textId="77777777" w:rsidR="00AB2B30" w:rsidRPr="009B053A" w:rsidRDefault="006A7121">
      <w:pPr>
        <w:pStyle w:val="EditorsNote"/>
      </w:pPr>
      <w:r w:rsidRPr="009B053A">
        <w:t>Editor's note:</w:t>
      </w:r>
      <w:r w:rsidRPr="009B053A">
        <w:tab/>
        <w:t>The following aspects are either missing or not yet determined:</w:t>
      </w:r>
    </w:p>
    <w:p w14:paraId="493A28DD" w14:textId="77777777" w:rsidR="00AB2B30" w:rsidRPr="009B053A" w:rsidRDefault="006A7121">
      <w:pPr>
        <w:pStyle w:val="EditorsNote"/>
      </w:pPr>
      <w:r w:rsidRPr="009B053A">
        <w:t>-</w:t>
      </w:r>
      <w:r w:rsidRPr="009B053A">
        <w:tab/>
        <w:t>The referred test case 6.5A.2.2.2 in TS 38.521-2 [9] is incomplete</w:t>
      </w:r>
      <w:r w:rsidRPr="009B053A">
        <w:rPr>
          <w:lang w:eastAsia="ja-JP"/>
        </w:rPr>
        <w:t xml:space="preserve"> </w:t>
      </w:r>
      <w:r w:rsidRPr="009B053A">
        <w:t>for intra-band contiguous CA supporting aggregated BW &gt; 400MHz are TBD.</w:t>
      </w:r>
    </w:p>
    <w:p w14:paraId="573E855E" w14:textId="77777777" w:rsidR="00AB2B30" w:rsidRPr="009B053A" w:rsidRDefault="006A7121">
      <w:pPr>
        <w:pStyle w:val="H6"/>
      </w:pPr>
      <w:r w:rsidRPr="009B053A">
        <w:t>6.5B.2.4.3_1.2.1</w:t>
      </w:r>
      <w:r w:rsidRPr="009B053A">
        <w:tab/>
        <w:t>Test purpose</w:t>
      </w:r>
    </w:p>
    <w:p w14:paraId="148F543F" w14:textId="77777777" w:rsidR="00AB2B30" w:rsidRPr="009B053A" w:rsidRDefault="006A7121">
      <w:r w:rsidRPr="009B053A">
        <w:t>Same test purpose as in clause 6.5.2.3.1 in TS 38.521-2 [9] for the NR carrier.</w:t>
      </w:r>
    </w:p>
    <w:p w14:paraId="599FBA58" w14:textId="77777777" w:rsidR="00AB2B30" w:rsidRPr="009B053A" w:rsidRDefault="006A7121">
      <w:pPr>
        <w:pStyle w:val="H6"/>
      </w:pPr>
      <w:r w:rsidRPr="009B053A">
        <w:t>6.5B.2.4.3_1.2.2</w:t>
      </w:r>
      <w:r w:rsidRPr="009B053A">
        <w:tab/>
        <w:t>Test applicability</w:t>
      </w:r>
    </w:p>
    <w:p w14:paraId="5FBCAA6B" w14:textId="3D09A88A" w:rsidR="00AB2B30" w:rsidRPr="009B053A" w:rsidRDefault="006A7121">
      <w:r w:rsidRPr="009B053A">
        <w:t>This test case applies to all types of E-UTRA UE release 15 and forward, supporting inter-band EN-DC including FR2 with 3</w:t>
      </w:r>
      <w:r w:rsidR="001941C3" w:rsidRPr="009B053A">
        <w:t xml:space="preserve"> </w:t>
      </w:r>
      <w:r w:rsidRPr="009B053A">
        <w:t xml:space="preserve">NR </w:t>
      </w:r>
      <w:r w:rsidRPr="009B053A">
        <w:rPr>
          <w:rFonts w:eastAsia="SimSun"/>
        </w:rPr>
        <w:t xml:space="preserve">UL </w:t>
      </w:r>
      <w:r w:rsidRPr="009B053A">
        <w:t>CCs.</w:t>
      </w:r>
    </w:p>
    <w:p w14:paraId="63E2ACA7" w14:textId="77777777" w:rsidR="00AB2B30" w:rsidRPr="009B053A" w:rsidRDefault="006A7121">
      <w:pPr>
        <w:pStyle w:val="H6"/>
      </w:pPr>
      <w:r w:rsidRPr="009B053A">
        <w:lastRenderedPageBreak/>
        <w:t>6.5B.2.4.3_1.2.3</w:t>
      </w:r>
      <w:r w:rsidRPr="009B053A">
        <w:tab/>
        <w:t>Minimum conformance requirements</w:t>
      </w:r>
    </w:p>
    <w:p w14:paraId="0A065E16" w14:textId="77777777" w:rsidR="00AB2B30" w:rsidRPr="009B053A" w:rsidRDefault="006A7121">
      <w:r w:rsidRPr="009B053A">
        <w:t xml:space="preserve">Same minimum conformance requirements as in clause 6.5.2.3.3 in TS 38.521-2 [9] for the NR carrier. </w:t>
      </w:r>
    </w:p>
    <w:p w14:paraId="3154162F" w14:textId="1F43096F"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01E3D8A7" w14:textId="77777777" w:rsidR="00AB2B30" w:rsidRPr="009B053A" w:rsidRDefault="006A7121">
      <w:r w:rsidRPr="009B053A">
        <w:t>The normative reference for this requirement is TS 3</w:t>
      </w:r>
      <w:r w:rsidRPr="009B053A">
        <w:rPr>
          <w:lang w:eastAsia="zh-TW"/>
        </w:rPr>
        <w:t>8.101-3 [4] clause </w:t>
      </w:r>
      <w:r w:rsidRPr="009B053A">
        <w:t>6.4B.2.4.</w:t>
      </w:r>
    </w:p>
    <w:p w14:paraId="1CFB2E66" w14:textId="77777777" w:rsidR="00AB2B30" w:rsidRPr="009B053A" w:rsidRDefault="006A7121">
      <w:pPr>
        <w:pStyle w:val="H6"/>
      </w:pPr>
      <w:r w:rsidRPr="009B053A">
        <w:t>6.5B.2.4.3_1.2.4</w:t>
      </w:r>
      <w:r w:rsidRPr="009B053A">
        <w:tab/>
        <w:t>Test description</w:t>
      </w:r>
    </w:p>
    <w:p w14:paraId="6B2FCD94" w14:textId="77777777" w:rsidR="00AB2B30" w:rsidRPr="009B053A" w:rsidRDefault="006A7121">
      <w:pPr>
        <w:pStyle w:val="H6"/>
      </w:pPr>
      <w:r w:rsidRPr="009B053A">
        <w:t>6.5B.2.4.3_1.2.4.1</w:t>
      </w:r>
      <w:r w:rsidRPr="009B053A">
        <w:tab/>
        <w:t>Initial condition</w:t>
      </w:r>
    </w:p>
    <w:p w14:paraId="23EEA566" w14:textId="77777777" w:rsidR="00AB2B30" w:rsidRPr="009B053A" w:rsidRDefault="006A7121">
      <w:r w:rsidRPr="009B053A">
        <w:t xml:space="preserve">Same test description as in clause 6.5A.2.2.2.4 in TS 38.521-2 [9] for the </w:t>
      </w:r>
      <w:r w:rsidRPr="009B053A">
        <w:rPr>
          <w:i/>
        </w:rPr>
        <w:t>NR</w:t>
      </w:r>
      <w:r w:rsidRPr="009B053A">
        <w:t xml:space="preserve"> carrier with the following exception:</w:t>
      </w:r>
    </w:p>
    <w:p w14:paraId="154BECA2"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1CC1CDA2" w14:textId="77777777" w:rsidR="00AB2B30" w:rsidRPr="009B053A" w:rsidRDefault="006A7121">
      <w:r w:rsidRPr="009B053A">
        <w:t>For Initial conditions as in clause 6.5A.2.2.2.4.1 in TS 38.521-2 [9], the following steps will be added to configure E-UTRA component:</w:t>
      </w:r>
    </w:p>
    <w:p w14:paraId="51FA7DF7" w14:textId="77777777" w:rsidR="00AB2B30" w:rsidRPr="009B053A" w:rsidRDefault="006A7121">
      <w:pPr>
        <w:pStyle w:val="B10"/>
      </w:pPr>
      <w:r w:rsidRPr="009B053A">
        <w:t>2.1.</w:t>
      </w:r>
      <w:r w:rsidRPr="009B053A">
        <w:tab/>
        <w:t>The parameter settings for E-UTRA cell are set up according to TS 36.508 [11] clause 4.4.3.</w:t>
      </w:r>
    </w:p>
    <w:p w14:paraId="11BF5CD4"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558DA4C" w14:textId="77777777" w:rsidR="00AB2B30" w:rsidRPr="009B053A" w:rsidRDefault="006A7121">
      <w:r w:rsidRPr="009B053A">
        <w:t xml:space="preserve">Step 6 of Initial conditions as in clause 6.5A.2.2.2.4.1 in TS 38.521-2 [9] is replaced by: </w:t>
      </w:r>
    </w:p>
    <w:p w14:paraId="6CBB9908"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3EAB8D2" w14:textId="77777777" w:rsidR="00AB2B30" w:rsidRPr="009B053A" w:rsidRDefault="006A7121">
      <w:r w:rsidRPr="009B053A">
        <w:t>Same test procedure as in clause 6.5A.2.2.2.4.2 in TS 38.521-2 [9] with the following steps added for E-UTRA component:</w:t>
      </w:r>
    </w:p>
    <w:p w14:paraId="0EC1464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7B2D51C" w14:textId="77777777" w:rsidR="00AB2B30" w:rsidRPr="009B053A" w:rsidRDefault="006A7121">
      <w:pPr>
        <w:pStyle w:val="H6"/>
      </w:pPr>
      <w:r w:rsidRPr="009B053A">
        <w:t>6.5B.2.4.3_1.2.5</w:t>
      </w:r>
      <w:r w:rsidRPr="009B053A">
        <w:tab/>
        <w:t>Test Requirements</w:t>
      </w:r>
    </w:p>
    <w:p w14:paraId="12A6648C" w14:textId="77777777" w:rsidR="00AB2B30" w:rsidRPr="009B053A" w:rsidRDefault="006A7121">
      <w:r w:rsidRPr="009B053A">
        <w:t xml:space="preserve">Same test requirement as in clause 6.5A.2.2.2.5 in TS 38.521-2 [9] for the </w:t>
      </w:r>
      <w:r w:rsidRPr="009B053A">
        <w:rPr>
          <w:i/>
        </w:rPr>
        <w:t>NR</w:t>
      </w:r>
      <w:r w:rsidRPr="009B053A">
        <w:t xml:space="preserve"> carrier.</w:t>
      </w:r>
    </w:p>
    <w:p w14:paraId="146C0C61" w14:textId="36938F4C" w:rsidR="00AB2B30" w:rsidRPr="009B053A" w:rsidRDefault="006A7121" w:rsidP="00F015E3">
      <w:pPr>
        <w:pStyle w:val="Heading6"/>
      </w:pPr>
      <w:bookmarkStart w:id="5319" w:name="_Toc27475807"/>
      <w:bookmarkStart w:id="5320" w:name="_Toc29495335"/>
      <w:bookmarkStart w:id="5321" w:name="_Toc36116380"/>
      <w:bookmarkStart w:id="5322" w:name="_Toc36118429"/>
      <w:bookmarkStart w:id="5323" w:name="_Toc36560544"/>
      <w:bookmarkStart w:id="5324" w:name="_Toc43977061"/>
      <w:bookmarkStart w:id="5325" w:name="_Toc52213637"/>
      <w:bookmarkStart w:id="5326" w:name="_Toc60743101"/>
      <w:bookmarkStart w:id="5327" w:name="_Toc106872894"/>
      <w:bookmarkStart w:id="5328" w:name="_Toc133249952"/>
      <w:r w:rsidRPr="009B053A">
        <w:t>6.5B.2.4.3_1.3</w:t>
      </w:r>
      <w:r w:rsidRPr="009B053A">
        <w:tab/>
        <w:t>Adjacent channel leakage ratio for Inter-band EN-DC including FR2 (</w:t>
      </w:r>
      <w:r w:rsidR="001941C3" w:rsidRPr="009B053A">
        <w:t>4 NR</w:t>
      </w:r>
      <w:r w:rsidRPr="009B053A">
        <w:t xml:space="preserve"> CCs)</w:t>
      </w:r>
      <w:bookmarkEnd w:id="5319"/>
      <w:bookmarkEnd w:id="5320"/>
      <w:bookmarkEnd w:id="5321"/>
      <w:bookmarkEnd w:id="5322"/>
      <w:bookmarkEnd w:id="5323"/>
      <w:bookmarkEnd w:id="5324"/>
      <w:bookmarkEnd w:id="5325"/>
      <w:bookmarkEnd w:id="5326"/>
      <w:bookmarkEnd w:id="5327"/>
      <w:bookmarkEnd w:id="5328"/>
    </w:p>
    <w:p w14:paraId="10239D96" w14:textId="77777777" w:rsidR="00AB2B30" w:rsidRPr="009B053A" w:rsidRDefault="006A7121">
      <w:pPr>
        <w:pStyle w:val="EditorsNote"/>
      </w:pPr>
      <w:r w:rsidRPr="009B053A">
        <w:t>Editor's note:</w:t>
      </w:r>
      <w:r w:rsidRPr="009B053A">
        <w:tab/>
        <w:t>The following aspects are either missing or not yet determined:</w:t>
      </w:r>
    </w:p>
    <w:p w14:paraId="41614DBF" w14:textId="77777777" w:rsidR="00AB2B30" w:rsidRPr="009B053A" w:rsidRDefault="006A7121">
      <w:pPr>
        <w:pStyle w:val="EditorsNote"/>
      </w:pPr>
      <w:r w:rsidRPr="009B053A">
        <w:t>-</w:t>
      </w:r>
      <w:r w:rsidRPr="009B053A">
        <w:tab/>
        <w:t>The referred test case 6.5A.2.2.3 in TS 38.521-2 [9] is incomplete</w:t>
      </w:r>
      <w:r w:rsidRPr="009B053A">
        <w:rPr>
          <w:lang w:eastAsia="ja-JP"/>
        </w:rPr>
        <w:t xml:space="preserve"> </w:t>
      </w:r>
      <w:r w:rsidRPr="009B053A">
        <w:t>for intra-band contiguous CA supporting aggregated BW &gt; 400MHz are TBD.</w:t>
      </w:r>
    </w:p>
    <w:p w14:paraId="4CF07273" w14:textId="77777777" w:rsidR="00AB2B30" w:rsidRPr="009B053A" w:rsidRDefault="006A7121">
      <w:pPr>
        <w:pStyle w:val="H6"/>
      </w:pPr>
      <w:r w:rsidRPr="009B053A">
        <w:t>6.5B.2.4.3_1.3.1</w:t>
      </w:r>
      <w:r w:rsidRPr="009B053A">
        <w:tab/>
        <w:t>Test purpose</w:t>
      </w:r>
    </w:p>
    <w:p w14:paraId="3F638C5B" w14:textId="77777777" w:rsidR="00AB2B30" w:rsidRPr="009B053A" w:rsidRDefault="006A7121">
      <w:r w:rsidRPr="009B053A">
        <w:t>Same test purpose as in clause 6.5.2.3.1 in TS 38.521-2 [9] for the NR carrier.</w:t>
      </w:r>
    </w:p>
    <w:p w14:paraId="690C4C15" w14:textId="77777777" w:rsidR="00AB2B30" w:rsidRPr="009B053A" w:rsidRDefault="006A7121">
      <w:pPr>
        <w:pStyle w:val="H6"/>
      </w:pPr>
      <w:r w:rsidRPr="009B053A">
        <w:t>6.5B.2.4.3_1.3.2</w:t>
      </w:r>
      <w:r w:rsidRPr="009B053A">
        <w:tab/>
        <w:t>Test applicability</w:t>
      </w:r>
    </w:p>
    <w:p w14:paraId="17CFB758" w14:textId="49D8A62C"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1941C3" w:rsidRPr="009B053A">
        <w:rPr>
          <w:rFonts w:eastAsia="SimSun"/>
        </w:rPr>
        <w:t xml:space="preserve"> </w:t>
      </w:r>
      <w:r w:rsidRPr="009B053A">
        <w:t xml:space="preserve">NR </w:t>
      </w:r>
      <w:r w:rsidRPr="009B053A">
        <w:rPr>
          <w:rFonts w:eastAsia="SimSun"/>
        </w:rPr>
        <w:t xml:space="preserve">UL </w:t>
      </w:r>
      <w:r w:rsidRPr="009B053A">
        <w:t>CCs.</w:t>
      </w:r>
    </w:p>
    <w:p w14:paraId="16B96C29" w14:textId="77777777" w:rsidR="00AB2B30" w:rsidRPr="009B053A" w:rsidRDefault="006A7121">
      <w:pPr>
        <w:pStyle w:val="H6"/>
      </w:pPr>
      <w:r w:rsidRPr="009B053A">
        <w:t>6.5B.2.4.3_1.3.3</w:t>
      </w:r>
      <w:r w:rsidRPr="009B053A">
        <w:tab/>
        <w:t>Minimum conformance requirements</w:t>
      </w:r>
    </w:p>
    <w:p w14:paraId="6277156B" w14:textId="77777777" w:rsidR="00AB2B30" w:rsidRPr="009B053A" w:rsidRDefault="006A7121">
      <w:r w:rsidRPr="009B053A">
        <w:t xml:space="preserve">Same minimum conformance requirements as in clause 6.5.2.3.3 in TS 38.521-2 [9] for the NR carrier. </w:t>
      </w:r>
    </w:p>
    <w:p w14:paraId="0D7D9060" w14:textId="69CDADFB"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251878EF" w14:textId="77777777" w:rsidR="00AB2B30" w:rsidRPr="009B053A" w:rsidRDefault="006A7121">
      <w:r w:rsidRPr="009B053A">
        <w:t>The normative reference for this requirement is TS 3</w:t>
      </w:r>
      <w:r w:rsidRPr="009B053A">
        <w:rPr>
          <w:lang w:eastAsia="zh-TW"/>
        </w:rPr>
        <w:t>8.101-3 [4] clause </w:t>
      </w:r>
      <w:r w:rsidRPr="009B053A">
        <w:t>6.4B.2.4.</w:t>
      </w:r>
    </w:p>
    <w:p w14:paraId="36E43C4C" w14:textId="77777777" w:rsidR="00AB2B30" w:rsidRPr="009B053A" w:rsidRDefault="006A7121">
      <w:pPr>
        <w:pStyle w:val="H6"/>
      </w:pPr>
      <w:r w:rsidRPr="009B053A">
        <w:lastRenderedPageBreak/>
        <w:t>6.5B.2.4.3_1.3.4</w:t>
      </w:r>
      <w:r w:rsidRPr="009B053A">
        <w:tab/>
        <w:t>Test description</w:t>
      </w:r>
    </w:p>
    <w:p w14:paraId="6CE9F06C" w14:textId="77777777" w:rsidR="00AB2B30" w:rsidRPr="009B053A" w:rsidRDefault="006A7121">
      <w:pPr>
        <w:pStyle w:val="H6"/>
      </w:pPr>
      <w:r w:rsidRPr="009B053A">
        <w:t>6.5B.2.4.3_1.3.4.1</w:t>
      </w:r>
      <w:r w:rsidRPr="009B053A">
        <w:tab/>
        <w:t>Initial condition</w:t>
      </w:r>
    </w:p>
    <w:p w14:paraId="65B93DA4" w14:textId="77777777" w:rsidR="00AB2B30" w:rsidRPr="009B053A" w:rsidRDefault="006A7121">
      <w:r w:rsidRPr="009B053A">
        <w:t xml:space="preserve">Same test description as in clause 6.5A.2.2.3.4 in TS 38.521-2 [9] for the </w:t>
      </w:r>
      <w:r w:rsidRPr="009B053A">
        <w:rPr>
          <w:i/>
        </w:rPr>
        <w:t>NR</w:t>
      </w:r>
      <w:r w:rsidRPr="009B053A">
        <w:t xml:space="preserve"> carrier with the following exception:</w:t>
      </w:r>
    </w:p>
    <w:p w14:paraId="0E7EB7B0"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2E599F20" w14:textId="77777777" w:rsidR="00AB2B30" w:rsidRPr="009B053A" w:rsidRDefault="006A7121">
      <w:r w:rsidRPr="009B053A">
        <w:t>For Initial conditions as in clause 6.5A.2.2.3.4.1 in TS 38.521-2 [9], the following steps will be added to configure E-UTRA component:</w:t>
      </w:r>
    </w:p>
    <w:p w14:paraId="3F3A4D57" w14:textId="77777777" w:rsidR="00AB2B30" w:rsidRPr="009B053A" w:rsidRDefault="006A7121">
      <w:pPr>
        <w:pStyle w:val="B10"/>
      </w:pPr>
      <w:r w:rsidRPr="009B053A">
        <w:t>2.1.</w:t>
      </w:r>
      <w:r w:rsidRPr="009B053A">
        <w:tab/>
        <w:t>The parameter settings for E-UTRA cell are set up according to TS 36.508 [11] clause 4.4.3.</w:t>
      </w:r>
    </w:p>
    <w:p w14:paraId="3AB5DDB8"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6E07B0E3" w14:textId="77777777" w:rsidR="00AB2B30" w:rsidRPr="009B053A" w:rsidRDefault="006A7121">
      <w:r w:rsidRPr="009B053A">
        <w:t xml:space="preserve">Step 6 of Initial conditions as in clause 6.5A.2.2.3.4.1 in TS 38.521-2 [9] is replaced by: </w:t>
      </w:r>
    </w:p>
    <w:p w14:paraId="3819D486"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1FAED6C" w14:textId="77777777" w:rsidR="00AB2B30" w:rsidRPr="009B053A" w:rsidRDefault="006A7121">
      <w:r w:rsidRPr="009B053A">
        <w:t>Same test procedure as in clause 6.5A.2.2.3.4.2 in TS 38.521-2 [9] with the following steps added for E-UTRA component:</w:t>
      </w:r>
    </w:p>
    <w:p w14:paraId="227332C9"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87007BC" w14:textId="77777777" w:rsidR="00AB2B30" w:rsidRPr="009B053A" w:rsidRDefault="006A7121">
      <w:pPr>
        <w:pStyle w:val="H6"/>
      </w:pPr>
      <w:r w:rsidRPr="009B053A">
        <w:t>6.5B.2.4.3_1.3.5</w:t>
      </w:r>
      <w:r w:rsidRPr="009B053A">
        <w:tab/>
        <w:t>Test Requirements</w:t>
      </w:r>
    </w:p>
    <w:p w14:paraId="3CE59269" w14:textId="77777777" w:rsidR="00AB2B30" w:rsidRPr="009B053A" w:rsidRDefault="006A7121">
      <w:r w:rsidRPr="009B053A">
        <w:t xml:space="preserve">Same test requirement as in clause 6.5A.2.2.3.5 in TS 38.521-2 [9] for the </w:t>
      </w:r>
      <w:r w:rsidRPr="009B053A">
        <w:rPr>
          <w:i/>
        </w:rPr>
        <w:t>NR</w:t>
      </w:r>
      <w:r w:rsidRPr="009B053A">
        <w:t xml:space="preserve"> carrier.</w:t>
      </w:r>
    </w:p>
    <w:p w14:paraId="0A61D1C7" w14:textId="77777777" w:rsidR="00366596" w:rsidRPr="009B053A" w:rsidRDefault="00366596" w:rsidP="00366596">
      <w:pPr>
        <w:pStyle w:val="Heading6"/>
        <w:rPr>
          <w:rFonts w:eastAsiaTheme="minorEastAsia"/>
        </w:rPr>
      </w:pPr>
      <w:bookmarkStart w:id="5329" w:name="_Toc106872895"/>
      <w:bookmarkStart w:id="5330" w:name="_Toc133249953"/>
      <w:bookmarkStart w:id="5331" w:name="_Toc60743102"/>
      <w:bookmarkStart w:id="5332" w:name="_Toc68206290"/>
      <w:bookmarkStart w:id="5333" w:name="_Toc75972091"/>
      <w:bookmarkStart w:id="5334" w:name="_Toc85051526"/>
      <w:bookmarkStart w:id="5335" w:name="_Toc90493545"/>
      <w:bookmarkStart w:id="5336" w:name="_Toc90494185"/>
      <w:bookmarkStart w:id="5337" w:name="_Toc100094224"/>
      <w:r w:rsidRPr="009B053A">
        <w:rPr>
          <w:rFonts w:eastAsiaTheme="minorEastAsia"/>
        </w:rPr>
        <w:t>6.5B.2.4.3_1.</w:t>
      </w:r>
      <w:r w:rsidRPr="009B053A">
        <w:rPr>
          <w:rFonts w:eastAsia="PMingLiU"/>
          <w:lang w:eastAsia="zh-TW"/>
        </w:rPr>
        <w:t>4</w:t>
      </w:r>
      <w:r w:rsidRPr="009B053A">
        <w:rPr>
          <w:rFonts w:eastAsiaTheme="minorEastAsia"/>
        </w:rPr>
        <w:tab/>
        <w:t>Adjacent channel leakage ratio for Inter-band EN-DC including FR2 (</w:t>
      </w:r>
      <w:r w:rsidRPr="009B053A">
        <w:rPr>
          <w:rFonts w:eastAsia="PMingLiU"/>
          <w:lang w:eastAsia="zh-TW"/>
        </w:rPr>
        <w:t>5</w:t>
      </w:r>
      <w:r w:rsidRPr="009B053A">
        <w:rPr>
          <w:rFonts w:eastAsiaTheme="minorEastAsia"/>
        </w:rPr>
        <w:t xml:space="preserve"> NR CCs)</w:t>
      </w:r>
      <w:bookmarkEnd w:id="5329"/>
      <w:bookmarkEnd w:id="5330"/>
    </w:p>
    <w:p w14:paraId="65B98486" w14:textId="77777777" w:rsidR="00366596" w:rsidRPr="009B053A" w:rsidRDefault="00366596" w:rsidP="00366596">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rPr>
          <w:rFonts w:eastAsia="PMingLiU"/>
          <w:lang w:eastAsia="zh-TW"/>
        </w:rPr>
        <w:t xml:space="preserve"> </w:t>
      </w:r>
      <w:r w:rsidRPr="009B053A">
        <w:tab/>
        <w:t>The following aspects are either missing or not yet determined:</w:t>
      </w:r>
    </w:p>
    <w:p w14:paraId="191E0297" w14:textId="77777777" w:rsidR="00366596" w:rsidRPr="009B053A" w:rsidRDefault="00366596" w:rsidP="00366596">
      <w:pPr>
        <w:pStyle w:val="EditorsNote"/>
        <w:rPr>
          <w:rFonts w:eastAsia="PMingLiU"/>
          <w:lang w:eastAsia="zh-TW"/>
        </w:rPr>
      </w:pPr>
      <w:r w:rsidRPr="009B053A">
        <w:t>-</w:t>
      </w:r>
      <w:r w:rsidRPr="009B053A">
        <w:tab/>
        <w:t>The referred test case 6.5A.2.2.</w:t>
      </w:r>
      <w:r w:rsidRPr="009B053A">
        <w:rPr>
          <w:rFonts w:eastAsia="PMingLiU"/>
          <w:lang w:eastAsia="zh-TW"/>
        </w:rPr>
        <w:t>4</w:t>
      </w:r>
      <w:r w:rsidRPr="009B053A">
        <w:t xml:space="preserve"> in TS 38.521-2 [9] is incomplete</w:t>
      </w:r>
      <w:r w:rsidRPr="009B053A">
        <w:rPr>
          <w:lang w:eastAsia="ja-JP"/>
        </w:rPr>
        <w:t xml:space="preserve"> </w:t>
      </w:r>
      <w:r w:rsidRPr="009B053A">
        <w:t>for intra-band contiguous CA supporting aggregated BW &gt; 400MHz are TBD.</w:t>
      </w:r>
    </w:p>
    <w:p w14:paraId="167BA182" w14:textId="77777777" w:rsidR="00366596" w:rsidRPr="009B053A" w:rsidRDefault="00366596" w:rsidP="00366596">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1FEFA6FC" w14:textId="77777777" w:rsidR="00366596" w:rsidRPr="009B053A" w:rsidRDefault="00366596" w:rsidP="00366596">
      <w:pPr>
        <w:pStyle w:val="H6"/>
        <w:rPr>
          <w:rFonts w:eastAsiaTheme="minorEastAsia"/>
          <w:lang w:eastAsia="en-US"/>
        </w:rPr>
      </w:pPr>
      <w:r w:rsidRPr="009B053A">
        <w:t>6.5B.2.4.3_1.</w:t>
      </w:r>
      <w:r w:rsidRPr="009B053A">
        <w:rPr>
          <w:rFonts w:eastAsia="PMingLiU"/>
          <w:lang w:eastAsia="zh-TW"/>
        </w:rPr>
        <w:t>4</w:t>
      </w:r>
      <w:r w:rsidRPr="009B053A">
        <w:t>.1</w:t>
      </w:r>
      <w:r w:rsidRPr="009B053A">
        <w:tab/>
        <w:t>Test purpose</w:t>
      </w:r>
    </w:p>
    <w:p w14:paraId="47E5D236" w14:textId="77777777" w:rsidR="00366596" w:rsidRPr="009B053A" w:rsidRDefault="00366596" w:rsidP="00366596">
      <w:r w:rsidRPr="009B053A">
        <w:t>Same test purpose as in clause 6.5.2.3.1 in TS 38.521-2 [9] for the NR carrier.</w:t>
      </w:r>
    </w:p>
    <w:p w14:paraId="56BE3217" w14:textId="77777777" w:rsidR="00366596" w:rsidRPr="009B053A" w:rsidRDefault="00366596" w:rsidP="00366596">
      <w:pPr>
        <w:pStyle w:val="H6"/>
      </w:pPr>
      <w:r w:rsidRPr="009B053A">
        <w:t>6.5B.2.4.3_1.</w:t>
      </w:r>
      <w:r w:rsidRPr="009B053A">
        <w:rPr>
          <w:rFonts w:eastAsia="PMingLiU"/>
          <w:lang w:eastAsia="zh-TW"/>
        </w:rPr>
        <w:t>4</w:t>
      </w:r>
      <w:r w:rsidRPr="009B053A">
        <w:t>.2</w:t>
      </w:r>
      <w:r w:rsidRPr="009B053A">
        <w:tab/>
        <w:t>Test applicability</w:t>
      </w:r>
    </w:p>
    <w:p w14:paraId="59947957" w14:textId="77777777" w:rsidR="00366596" w:rsidRPr="009B053A" w:rsidRDefault="00366596" w:rsidP="00366596">
      <w:r w:rsidRPr="009B053A">
        <w:t xml:space="preserve">This test case applies to all types of E-UTRA UE release 15 and forward, supporting inter-band EN-DC including FR2 with </w:t>
      </w:r>
      <w:r w:rsidRPr="009B053A">
        <w:rPr>
          <w:rFonts w:eastAsia="PMingLiU"/>
          <w:lang w:eastAsia="zh-TW"/>
        </w:rPr>
        <w:t>5</w:t>
      </w:r>
      <w:r w:rsidRPr="009B053A">
        <w:rPr>
          <w:rFonts w:eastAsia="SimSun"/>
        </w:rPr>
        <w:t xml:space="preserve"> </w:t>
      </w:r>
      <w:r w:rsidRPr="009B053A">
        <w:t xml:space="preserve">NR </w:t>
      </w:r>
      <w:r w:rsidRPr="009B053A">
        <w:rPr>
          <w:rFonts w:eastAsia="SimSun"/>
        </w:rPr>
        <w:t xml:space="preserve">UL </w:t>
      </w:r>
      <w:r w:rsidRPr="009B053A">
        <w:t>CCs.</w:t>
      </w:r>
    </w:p>
    <w:p w14:paraId="2FFFE868" w14:textId="77777777" w:rsidR="00366596" w:rsidRPr="009B053A" w:rsidRDefault="00366596" w:rsidP="00366596">
      <w:pPr>
        <w:pStyle w:val="H6"/>
      </w:pPr>
      <w:r w:rsidRPr="009B053A">
        <w:t>6.5B.2.4.3_1.</w:t>
      </w:r>
      <w:r w:rsidRPr="009B053A">
        <w:rPr>
          <w:rFonts w:eastAsia="PMingLiU"/>
          <w:lang w:eastAsia="zh-TW"/>
        </w:rPr>
        <w:t>4</w:t>
      </w:r>
      <w:r w:rsidRPr="009B053A">
        <w:t>.3</w:t>
      </w:r>
      <w:r w:rsidRPr="009B053A">
        <w:tab/>
        <w:t>Minimum conformance requirements</w:t>
      </w:r>
    </w:p>
    <w:p w14:paraId="0783A38B" w14:textId="6DEC7E28" w:rsidR="00366596" w:rsidRPr="009B053A" w:rsidRDefault="00366596" w:rsidP="00366596">
      <w:r w:rsidRPr="009B053A">
        <w:t>Same minimum conformance requirements as in clause 6.5.2.3.3 in TS 38.521-2 [9] for the NR carrier.</w:t>
      </w:r>
    </w:p>
    <w:p w14:paraId="6025C317" w14:textId="4917E99D" w:rsidR="00366596" w:rsidRPr="009B053A" w:rsidRDefault="00366596" w:rsidP="00366596">
      <w:pPr>
        <w:rPr>
          <w:rFonts w:cs="v5.0.0"/>
        </w:rPr>
      </w:pPr>
      <w:r w:rsidRPr="009B053A">
        <w:t>No exception requirements applicable to NR or LTE. LTE anchor agnostic approach is applied.</w:t>
      </w:r>
    </w:p>
    <w:p w14:paraId="23BA4105" w14:textId="77777777" w:rsidR="00366596" w:rsidRPr="009B053A" w:rsidRDefault="00366596" w:rsidP="00366596">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2.4.</w:t>
      </w:r>
    </w:p>
    <w:p w14:paraId="3B5D135D" w14:textId="77777777" w:rsidR="00366596" w:rsidRPr="009B053A" w:rsidRDefault="00366596" w:rsidP="00366596">
      <w:pPr>
        <w:pStyle w:val="H6"/>
      </w:pPr>
      <w:r w:rsidRPr="009B053A">
        <w:lastRenderedPageBreak/>
        <w:t>6.5B.2.4.3_1.</w:t>
      </w:r>
      <w:r w:rsidRPr="009B053A">
        <w:rPr>
          <w:rFonts w:eastAsia="PMingLiU"/>
          <w:lang w:eastAsia="zh-TW"/>
        </w:rPr>
        <w:t>4</w:t>
      </w:r>
      <w:r w:rsidRPr="009B053A">
        <w:t>.4</w:t>
      </w:r>
      <w:r w:rsidRPr="009B053A">
        <w:tab/>
        <w:t>Test description</w:t>
      </w:r>
    </w:p>
    <w:p w14:paraId="7CBCB99D" w14:textId="77777777" w:rsidR="00366596" w:rsidRPr="009B053A" w:rsidRDefault="00366596" w:rsidP="00366596">
      <w:pPr>
        <w:pStyle w:val="H6"/>
      </w:pPr>
      <w:r w:rsidRPr="009B053A">
        <w:t>6.5B.2.4.3_1.</w:t>
      </w:r>
      <w:r w:rsidRPr="009B053A">
        <w:rPr>
          <w:rFonts w:eastAsia="PMingLiU"/>
          <w:lang w:eastAsia="zh-TW"/>
        </w:rPr>
        <w:t>4</w:t>
      </w:r>
      <w:r w:rsidRPr="009B053A">
        <w:t>.4.1</w:t>
      </w:r>
      <w:r w:rsidRPr="009B053A">
        <w:tab/>
        <w:t>Initial condition</w:t>
      </w:r>
    </w:p>
    <w:p w14:paraId="6F29AC46" w14:textId="77777777" w:rsidR="00366596" w:rsidRPr="009B053A" w:rsidRDefault="00366596" w:rsidP="00366596">
      <w:r w:rsidRPr="009B053A">
        <w:t>Same test description as in clause 6.5A.2.2.</w:t>
      </w:r>
      <w:r w:rsidRPr="009B053A">
        <w:rPr>
          <w:rFonts w:eastAsia="PMingLiU"/>
          <w:lang w:eastAsia="zh-TW"/>
        </w:rPr>
        <w:t>4</w:t>
      </w:r>
      <w:r w:rsidRPr="009B053A">
        <w:t xml:space="preserve">.4 in TS 38.521-2 [9] for the </w:t>
      </w:r>
      <w:r w:rsidRPr="009B053A">
        <w:rPr>
          <w:i/>
        </w:rPr>
        <w:t>NR</w:t>
      </w:r>
      <w:r w:rsidRPr="009B053A">
        <w:t xml:space="preserve"> carrier with the following exception:</w:t>
      </w:r>
    </w:p>
    <w:p w14:paraId="2CC2FD88" w14:textId="77777777" w:rsidR="00366596" w:rsidRPr="009B053A" w:rsidRDefault="00366596" w:rsidP="00366596">
      <w:r w:rsidRPr="009B053A">
        <w:t>The initial test configurations for E-UTRA band consist of environmental conditions, test frequencies, and channel bandwidths based on E-UTRA bands specified in Table 4.7-1.</w:t>
      </w:r>
    </w:p>
    <w:p w14:paraId="4F8506DF" w14:textId="77777777" w:rsidR="00366596" w:rsidRPr="009B053A" w:rsidRDefault="00366596" w:rsidP="00366596">
      <w:r w:rsidRPr="009B053A">
        <w:t>For Initial conditions as in clause 6.5A.2.2.</w:t>
      </w:r>
      <w:r w:rsidRPr="009B053A">
        <w:rPr>
          <w:rFonts w:eastAsia="PMingLiU"/>
          <w:lang w:eastAsia="zh-TW"/>
        </w:rPr>
        <w:t>1</w:t>
      </w:r>
      <w:r w:rsidRPr="009B053A">
        <w:t>.4.1 in TS 38.521-2 [9], the following steps will be added to configure E-UTRA component:</w:t>
      </w:r>
    </w:p>
    <w:p w14:paraId="3D658941" w14:textId="77777777" w:rsidR="00366596" w:rsidRPr="009B053A" w:rsidRDefault="00366596" w:rsidP="00366596">
      <w:pPr>
        <w:pStyle w:val="B10"/>
      </w:pPr>
      <w:r w:rsidRPr="009B053A">
        <w:t>2.1.</w:t>
      </w:r>
      <w:r w:rsidRPr="009B053A">
        <w:tab/>
        <w:t>The parameter settings for E-UTRA cell are set up according to TS 36.508 [11] clause 4.4.3.</w:t>
      </w:r>
    </w:p>
    <w:p w14:paraId="7B4F6032" w14:textId="77777777" w:rsidR="00366596" w:rsidRPr="009B053A" w:rsidRDefault="00366596" w:rsidP="00366596">
      <w:pPr>
        <w:pStyle w:val="B10"/>
      </w:pPr>
      <w:r w:rsidRPr="009B053A">
        <w:t>3.1.</w:t>
      </w:r>
      <w:r w:rsidRPr="009B053A">
        <w:tab/>
        <w:t>The E-UTRA downlink signal level, uplink signal level are set according to Table 4.7-1 and propagation conditions are set according to Annex B.0 of TS 36.521-1 [10].</w:t>
      </w:r>
    </w:p>
    <w:p w14:paraId="2F2A5959" w14:textId="24B0A9E9" w:rsidR="00366596" w:rsidRPr="009B053A" w:rsidRDefault="00366596" w:rsidP="00366596">
      <w:r w:rsidRPr="009B053A">
        <w:t>Step 6 of Initial conditions as in clause 6.5A.2.2.</w:t>
      </w:r>
      <w:r w:rsidRPr="009B053A">
        <w:rPr>
          <w:rFonts w:eastAsia="PMingLiU"/>
          <w:lang w:eastAsia="zh-TW"/>
        </w:rPr>
        <w:t>1</w:t>
      </w:r>
      <w:r w:rsidRPr="009B053A">
        <w:t>.4.1 in TS 38.521-2 [9] is replaced by:</w:t>
      </w:r>
    </w:p>
    <w:p w14:paraId="06B2767D" w14:textId="77777777" w:rsidR="00366596" w:rsidRPr="009B053A" w:rsidRDefault="00366596" w:rsidP="0036659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7785402" w14:textId="77777777" w:rsidR="00366596" w:rsidRPr="009B053A" w:rsidRDefault="00366596" w:rsidP="00366596">
      <w:r w:rsidRPr="009B053A">
        <w:t>Same test procedure as in clause 6.5A.2.2.</w:t>
      </w:r>
      <w:r w:rsidRPr="009B053A">
        <w:rPr>
          <w:rFonts w:eastAsia="PMingLiU"/>
          <w:lang w:eastAsia="zh-TW"/>
        </w:rPr>
        <w:t>1</w:t>
      </w:r>
      <w:r w:rsidRPr="009B053A">
        <w:t>.4.2 in TS 38.521-2 [9] with the following steps added for E-UTRA component:</w:t>
      </w:r>
    </w:p>
    <w:p w14:paraId="2E3B85DA" w14:textId="77777777" w:rsidR="00366596" w:rsidRPr="009B053A" w:rsidRDefault="00366596" w:rsidP="0036659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C8ACDB8" w14:textId="77777777" w:rsidR="00366596" w:rsidRPr="009B053A" w:rsidRDefault="00366596" w:rsidP="00366596">
      <w:pPr>
        <w:pStyle w:val="H6"/>
      </w:pPr>
      <w:r w:rsidRPr="009B053A">
        <w:t>6.5B.2.4.3_1.</w:t>
      </w:r>
      <w:r w:rsidRPr="009B053A">
        <w:rPr>
          <w:rFonts w:eastAsia="PMingLiU"/>
          <w:lang w:eastAsia="zh-TW"/>
        </w:rPr>
        <w:t>4</w:t>
      </w:r>
      <w:r w:rsidRPr="009B053A">
        <w:t>.5</w:t>
      </w:r>
      <w:r w:rsidRPr="009B053A">
        <w:tab/>
        <w:t>Test Requirements</w:t>
      </w:r>
    </w:p>
    <w:p w14:paraId="3402D74C" w14:textId="77777777" w:rsidR="00366596" w:rsidRPr="009B053A" w:rsidRDefault="00366596" w:rsidP="00366596">
      <w:r w:rsidRPr="009B053A">
        <w:t>Same test requirement as in clause 6.5A.2.2.</w:t>
      </w:r>
      <w:r w:rsidRPr="009B053A">
        <w:rPr>
          <w:rFonts w:eastAsia="PMingLiU"/>
          <w:lang w:eastAsia="zh-TW"/>
        </w:rPr>
        <w:t>4</w:t>
      </w:r>
      <w:r w:rsidRPr="009B053A">
        <w:t xml:space="preserve">.5 in TS 38.521-2 [9] for the </w:t>
      </w:r>
      <w:r w:rsidRPr="009B053A">
        <w:rPr>
          <w:i/>
        </w:rPr>
        <w:t>NR</w:t>
      </w:r>
      <w:r w:rsidRPr="009B053A">
        <w:t xml:space="preserve"> carrier.</w:t>
      </w:r>
    </w:p>
    <w:p w14:paraId="66C13673" w14:textId="77777777" w:rsidR="00366596" w:rsidRPr="009B053A" w:rsidRDefault="00366596" w:rsidP="00366596">
      <w:pPr>
        <w:pStyle w:val="Heading6"/>
        <w:rPr>
          <w:rFonts w:eastAsiaTheme="minorEastAsia"/>
        </w:rPr>
      </w:pPr>
      <w:bookmarkStart w:id="5338" w:name="_Toc106872896"/>
      <w:bookmarkStart w:id="5339" w:name="_Toc133249954"/>
      <w:r w:rsidRPr="009B053A">
        <w:rPr>
          <w:rFonts w:eastAsiaTheme="minorEastAsia"/>
        </w:rPr>
        <w:t>6.5B.2.4.3_1.</w:t>
      </w:r>
      <w:r w:rsidRPr="009B053A">
        <w:rPr>
          <w:rFonts w:eastAsia="PMingLiU"/>
          <w:lang w:eastAsia="zh-TW"/>
        </w:rPr>
        <w:t>5</w:t>
      </w:r>
      <w:r w:rsidRPr="009B053A">
        <w:rPr>
          <w:rFonts w:eastAsiaTheme="minorEastAsia"/>
        </w:rPr>
        <w:tab/>
        <w:t>Adjacent channel leakage ratio for Inter-band EN-DC including FR2 (</w:t>
      </w:r>
      <w:r w:rsidRPr="009B053A">
        <w:rPr>
          <w:rFonts w:eastAsia="PMingLiU"/>
          <w:lang w:eastAsia="zh-TW"/>
        </w:rPr>
        <w:t>6</w:t>
      </w:r>
      <w:r w:rsidRPr="009B053A">
        <w:rPr>
          <w:rFonts w:eastAsiaTheme="minorEastAsia"/>
        </w:rPr>
        <w:t xml:space="preserve"> NR CCs)</w:t>
      </w:r>
      <w:bookmarkEnd w:id="5338"/>
      <w:bookmarkEnd w:id="5339"/>
    </w:p>
    <w:p w14:paraId="1D52C59A" w14:textId="77777777" w:rsidR="00366596" w:rsidRPr="009B053A" w:rsidRDefault="00366596" w:rsidP="00366596">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0B736709" w14:textId="77777777" w:rsidR="00366596" w:rsidRPr="009B053A" w:rsidRDefault="00366596" w:rsidP="00366596">
      <w:pPr>
        <w:pStyle w:val="EditorsNote"/>
        <w:rPr>
          <w:rFonts w:eastAsia="PMingLiU"/>
          <w:lang w:eastAsia="zh-TW"/>
        </w:rPr>
      </w:pPr>
      <w:r w:rsidRPr="009B053A">
        <w:t>-</w:t>
      </w:r>
      <w:r w:rsidRPr="009B053A">
        <w:tab/>
        <w:t>The referred test case 6.5A.2.2.</w:t>
      </w:r>
      <w:r w:rsidRPr="009B053A">
        <w:rPr>
          <w:rFonts w:eastAsia="PMingLiU"/>
          <w:lang w:eastAsia="zh-TW"/>
        </w:rPr>
        <w:t>4</w:t>
      </w:r>
      <w:r w:rsidRPr="009B053A">
        <w:t xml:space="preserve"> in TS 38.521-2 [9] is incomplete</w:t>
      </w:r>
      <w:r w:rsidRPr="009B053A">
        <w:rPr>
          <w:lang w:eastAsia="ja-JP"/>
        </w:rPr>
        <w:t xml:space="preserve"> </w:t>
      </w:r>
      <w:r w:rsidRPr="009B053A">
        <w:t>for intra-band contiguous CA supporting aggregated BW &gt; 400MHz are TBD.</w:t>
      </w:r>
    </w:p>
    <w:p w14:paraId="0FE35E5A" w14:textId="77777777" w:rsidR="00366596" w:rsidRPr="009B053A" w:rsidRDefault="00366596" w:rsidP="00366596">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20A76D40" w14:textId="77777777" w:rsidR="00366596" w:rsidRPr="009B053A" w:rsidRDefault="00366596" w:rsidP="00366596">
      <w:pPr>
        <w:pStyle w:val="H6"/>
        <w:rPr>
          <w:rFonts w:eastAsiaTheme="minorEastAsia"/>
          <w:lang w:eastAsia="en-US"/>
        </w:rPr>
      </w:pPr>
      <w:r w:rsidRPr="009B053A">
        <w:t>6.5B.2.4.3_1.</w:t>
      </w:r>
      <w:r w:rsidRPr="009B053A">
        <w:rPr>
          <w:rFonts w:eastAsia="PMingLiU"/>
          <w:lang w:eastAsia="zh-TW"/>
        </w:rPr>
        <w:t>5</w:t>
      </w:r>
      <w:r w:rsidRPr="009B053A">
        <w:t>.1</w:t>
      </w:r>
      <w:r w:rsidRPr="009B053A">
        <w:tab/>
        <w:t>Test purpose</w:t>
      </w:r>
    </w:p>
    <w:p w14:paraId="5216FFD3" w14:textId="77777777" w:rsidR="00366596" w:rsidRPr="009B053A" w:rsidRDefault="00366596" w:rsidP="00366596">
      <w:r w:rsidRPr="009B053A">
        <w:t>Same test purpose as in clause 6.5.2.3.1 in TS 38.521-2 [9] for the NR carrier.</w:t>
      </w:r>
    </w:p>
    <w:p w14:paraId="576117BE" w14:textId="77777777" w:rsidR="00366596" w:rsidRPr="009B053A" w:rsidRDefault="00366596" w:rsidP="00366596">
      <w:pPr>
        <w:pStyle w:val="H6"/>
      </w:pPr>
      <w:r w:rsidRPr="009B053A">
        <w:t>6.5B.2.4.3_1.</w:t>
      </w:r>
      <w:r w:rsidRPr="009B053A">
        <w:rPr>
          <w:rFonts w:eastAsia="PMingLiU"/>
          <w:lang w:eastAsia="zh-TW"/>
        </w:rPr>
        <w:t>5</w:t>
      </w:r>
      <w:r w:rsidRPr="009B053A">
        <w:t>.2</w:t>
      </w:r>
      <w:r w:rsidRPr="009B053A">
        <w:tab/>
        <w:t>Test applicability</w:t>
      </w:r>
    </w:p>
    <w:p w14:paraId="42D8C8E9" w14:textId="77777777" w:rsidR="00366596" w:rsidRPr="009B053A" w:rsidRDefault="00366596" w:rsidP="00366596">
      <w:r w:rsidRPr="009B053A">
        <w:t xml:space="preserve">This test case applies to all types of E-UTRA UE release 15 and forward, supporting inter-band EN-DC including FR2 with </w:t>
      </w:r>
      <w:r w:rsidRPr="009B053A">
        <w:rPr>
          <w:rFonts w:eastAsia="PMingLiU"/>
          <w:lang w:eastAsia="zh-TW"/>
        </w:rPr>
        <w:t>6</w:t>
      </w:r>
      <w:r w:rsidRPr="009B053A">
        <w:rPr>
          <w:rFonts w:eastAsia="SimSun"/>
        </w:rPr>
        <w:t xml:space="preserve"> </w:t>
      </w:r>
      <w:r w:rsidRPr="009B053A">
        <w:t xml:space="preserve">NR </w:t>
      </w:r>
      <w:r w:rsidRPr="009B053A">
        <w:rPr>
          <w:rFonts w:eastAsia="SimSun"/>
        </w:rPr>
        <w:t xml:space="preserve">UL </w:t>
      </w:r>
      <w:r w:rsidRPr="009B053A">
        <w:t>CCs.</w:t>
      </w:r>
    </w:p>
    <w:p w14:paraId="11A07A46" w14:textId="77777777" w:rsidR="00366596" w:rsidRPr="009B053A" w:rsidRDefault="00366596" w:rsidP="00366596">
      <w:pPr>
        <w:pStyle w:val="H6"/>
      </w:pPr>
      <w:r w:rsidRPr="009B053A">
        <w:t>6.5B.2.4.3_1.</w:t>
      </w:r>
      <w:r w:rsidRPr="009B053A">
        <w:rPr>
          <w:rFonts w:eastAsia="PMingLiU"/>
          <w:lang w:eastAsia="zh-TW"/>
        </w:rPr>
        <w:t>5</w:t>
      </w:r>
      <w:r w:rsidRPr="009B053A">
        <w:t>.3</w:t>
      </w:r>
      <w:r w:rsidRPr="009B053A">
        <w:tab/>
        <w:t>Minimum conformance requirements</w:t>
      </w:r>
    </w:p>
    <w:p w14:paraId="547F8AEC" w14:textId="0C46B553" w:rsidR="00366596" w:rsidRPr="009B053A" w:rsidRDefault="00366596" w:rsidP="00366596">
      <w:r w:rsidRPr="009B053A">
        <w:t>Same minimum conformance requirements as in clause 6.5.2.3.3 in TS 38.521-2 [9] for the NR carrier.</w:t>
      </w:r>
    </w:p>
    <w:p w14:paraId="3C01621E" w14:textId="43B184F6" w:rsidR="00366596" w:rsidRPr="009B053A" w:rsidRDefault="00366596" w:rsidP="00366596">
      <w:pPr>
        <w:rPr>
          <w:rFonts w:cs="v5.0.0"/>
        </w:rPr>
      </w:pPr>
      <w:r w:rsidRPr="009B053A">
        <w:t>No exception requirements applicable to NR or LTE. LTE anchor agnostic approach is applied.</w:t>
      </w:r>
    </w:p>
    <w:p w14:paraId="1C1DDF55" w14:textId="77777777" w:rsidR="00366596" w:rsidRPr="009B053A" w:rsidRDefault="00366596" w:rsidP="00366596">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2.4.</w:t>
      </w:r>
    </w:p>
    <w:p w14:paraId="410D8FD4" w14:textId="77777777" w:rsidR="00366596" w:rsidRPr="009B053A" w:rsidRDefault="00366596" w:rsidP="00366596">
      <w:pPr>
        <w:pStyle w:val="H6"/>
      </w:pPr>
      <w:r w:rsidRPr="009B053A">
        <w:lastRenderedPageBreak/>
        <w:t>6.5B.2.4.3_1.</w:t>
      </w:r>
      <w:r w:rsidRPr="009B053A">
        <w:rPr>
          <w:rFonts w:eastAsia="PMingLiU"/>
          <w:lang w:eastAsia="zh-TW"/>
        </w:rPr>
        <w:t>5</w:t>
      </w:r>
      <w:r w:rsidRPr="009B053A">
        <w:t>.4</w:t>
      </w:r>
      <w:r w:rsidRPr="009B053A">
        <w:tab/>
        <w:t>Test description</w:t>
      </w:r>
    </w:p>
    <w:p w14:paraId="40538A96" w14:textId="77777777" w:rsidR="00366596" w:rsidRPr="009B053A" w:rsidRDefault="00366596" w:rsidP="00366596">
      <w:pPr>
        <w:pStyle w:val="H6"/>
      </w:pPr>
      <w:r w:rsidRPr="009B053A">
        <w:t>6.5B.2.4.3_1.</w:t>
      </w:r>
      <w:r w:rsidRPr="009B053A">
        <w:rPr>
          <w:rFonts w:eastAsia="PMingLiU"/>
          <w:lang w:eastAsia="zh-TW"/>
        </w:rPr>
        <w:t>5</w:t>
      </w:r>
      <w:r w:rsidRPr="009B053A">
        <w:t>.4.1</w:t>
      </w:r>
      <w:r w:rsidRPr="009B053A">
        <w:tab/>
        <w:t>Initial condition</w:t>
      </w:r>
    </w:p>
    <w:p w14:paraId="5FF87CC6" w14:textId="77777777" w:rsidR="00366596" w:rsidRPr="009B053A" w:rsidRDefault="00366596" w:rsidP="00366596">
      <w:r w:rsidRPr="009B053A">
        <w:t>Same test description as in clause 6.5A.2.2.</w:t>
      </w:r>
      <w:r w:rsidRPr="009B053A">
        <w:rPr>
          <w:rFonts w:eastAsia="PMingLiU"/>
          <w:lang w:eastAsia="zh-TW"/>
        </w:rPr>
        <w:t>5</w:t>
      </w:r>
      <w:r w:rsidRPr="009B053A">
        <w:t xml:space="preserve">.4 in TS 38.521-2 [9] for the </w:t>
      </w:r>
      <w:r w:rsidRPr="009B053A">
        <w:rPr>
          <w:i/>
        </w:rPr>
        <w:t>NR</w:t>
      </w:r>
      <w:r w:rsidRPr="009B053A">
        <w:t xml:space="preserve"> carrier with the following exception:</w:t>
      </w:r>
    </w:p>
    <w:p w14:paraId="5AD7A16D" w14:textId="77777777" w:rsidR="00366596" w:rsidRPr="009B053A" w:rsidRDefault="00366596" w:rsidP="00366596">
      <w:r w:rsidRPr="009B053A">
        <w:t>The initial test configurations for E-UTRA band consist of environmental conditions, test frequencies, and channel bandwidths based on E-UTRA bands specified in Table 4.7-1.</w:t>
      </w:r>
    </w:p>
    <w:p w14:paraId="1D58C936" w14:textId="77777777" w:rsidR="00366596" w:rsidRPr="009B053A" w:rsidRDefault="00366596" w:rsidP="00366596">
      <w:r w:rsidRPr="009B053A">
        <w:t>For Initial conditions as in clause 6.5A.2.2.</w:t>
      </w:r>
      <w:r w:rsidRPr="009B053A">
        <w:rPr>
          <w:rFonts w:eastAsia="PMingLiU"/>
          <w:lang w:eastAsia="zh-TW"/>
        </w:rPr>
        <w:t>1</w:t>
      </w:r>
      <w:r w:rsidRPr="009B053A">
        <w:t>.4.1 in TS 38.521-2 [9], the following steps will be added to configure E-UTRA component:</w:t>
      </w:r>
    </w:p>
    <w:p w14:paraId="722BE4B2" w14:textId="77777777" w:rsidR="00366596" w:rsidRPr="009B053A" w:rsidRDefault="00366596" w:rsidP="00366596">
      <w:pPr>
        <w:pStyle w:val="B10"/>
      </w:pPr>
      <w:r w:rsidRPr="009B053A">
        <w:t>2.1.</w:t>
      </w:r>
      <w:r w:rsidRPr="009B053A">
        <w:tab/>
        <w:t>The parameter settings for E-UTRA cell are set up according to TS 36.508 [11] clause 4.4.3.</w:t>
      </w:r>
    </w:p>
    <w:p w14:paraId="18F176D4" w14:textId="77777777" w:rsidR="00366596" w:rsidRPr="009B053A" w:rsidRDefault="00366596" w:rsidP="00366596">
      <w:pPr>
        <w:pStyle w:val="B10"/>
      </w:pPr>
      <w:r w:rsidRPr="009B053A">
        <w:t>3.1.</w:t>
      </w:r>
      <w:r w:rsidRPr="009B053A">
        <w:tab/>
        <w:t>The E-UTRA downlink signal level, uplink signal level are set according to Table 4.7-1 and propagation conditions are set according to Annex B.0 of TS 36.521-1 [10].</w:t>
      </w:r>
    </w:p>
    <w:p w14:paraId="026867BB" w14:textId="048A2B73" w:rsidR="00366596" w:rsidRPr="009B053A" w:rsidRDefault="00366596" w:rsidP="00366596">
      <w:r w:rsidRPr="009B053A">
        <w:t>Step 6 of Initial conditions as in clause 6.5A.2.2.</w:t>
      </w:r>
      <w:r w:rsidRPr="009B053A">
        <w:rPr>
          <w:rFonts w:eastAsia="PMingLiU"/>
          <w:lang w:eastAsia="zh-TW"/>
        </w:rPr>
        <w:t>1</w:t>
      </w:r>
      <w:r w:rsidRPr="009B053A">
        <w:t>.4.1 in TS 38.521-2 [9] is replaced by:</w:t>
      </w:r>
    </w:p>
    <w:p w14:paraId="7A6013B2" w14:textId="77777777" w:rsidR="00366596" w:rsidRPr="009B053A" w:rsidRDefault="00366596" w:rsidP="0036659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2E09EA8" w14:textId="77777777" w:rsidR="00366596" w:rsidRPr="009B053A" w:rsidRDefault="00366596" w:rsidP="00366596">
      <w:r w:rsidRPr="009B053A">
        <w:t>Same test procedure as in clause 6.5A.2.2.</w:t>
      </w:r>
      <w:r w:rsidRPr="009B053A">
        <w:rPr>
          <w:rFonts w:eastAsia="PMingLiU"/>
          <w:lang w:eastAsia="zh-TW"/>
        </w:rPr>
        <w:t>1</w:t>
      </w:r>
      <w:r w:rsidRPr="009B053A">
        <w:t>.4.2 in TS 38.521-2 [9] with the following steps added for E-UTRA component:</w:t>
      </w:r>
    </w:p>
    <w:p w14:paraId="0E3381B4" w14:textId="77777777" w:rsidR="00366596" w:rsidRPr="009B053A" w:rsidRDefault="00366596" w:rsidP="0036659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90394BB" w14:textId="77777777" w:rsidR="00366596" w:rsidRPr="009B053A" w:rsidRDefault="00366596" w:rsidP="00366596">
      <w:pPr>
        <w:pStyle w:val="H6"/>
      </w:pPr>
      <w:r w:rsidRPr="009B053A">
        <w:t>6.5B.2.4.3_1.</w:t>
      </w:r>
      <w:r w:rsidRPr="009B053A">
        <w:rPr>
          <w:rFonts w:eastAsia="PMingLiU"/>
          <w:lang w:eastAsia="zh-TW"/>
        </w:rPr>
        <w:t>5</w:t>
      </w:r>
      <w:r w:rsidRPr="009B053A">
        <w:t>.5</w:t>
      </w:r>
      <w:r w:rsidRPr="009B053A">
        <w:tab/>
        <w:t>Test Requirements</w:t>
      </w:r>
    </w:p>
    <w:p w14:paraId="496DA891" w14:textId="77777777" w:rsidR="00366596" w:rsidRPr="009B053A" w:rsidRDefault="00366596" w:rsidP="00366596">
      <w:r w:rsidRPr="009B053A">
        <w:t>Same test requirement as in clause 6.5A.2.2.</w:t>
      </w:r>
      <w:r w:rsidRPr="009B053A">
        <w:rPr>
          <w:rFonts w:eastAsia="PMingLiU"/>
          <w:lang w:eastAsia="zh-TW"/>
        </w:rPr>
        <w:t>5</w:t>
      </w:r>
      <w:r w:rsidRPr="009B053A">
        <w:t xml:space="preserve">.5 in TS 38.521-2 [9] for the </w:t>
      </w:r>
      <w:r w:rsidRPr="009B053A">
        <w:rPr>
          <w:i/>
        </w:rPr>
        <w:t>NR</w:t>
      </w:r>
      <w:r w:rsidRPr="009B053A">
        <w:t xml:space="preserve"> carrier.</w:t>
      </w:r>
    </w:p>
    <w:p w14:paraId="37A7DAC9" w14:textId="77777777" w:rsidR="00366596" w:rsidRPr="009B053A" w:rsidRDefault="00366596" w:rsidP="00366596">
      <w:pPr>
        <w:pStyle w:val="Heading6"/>
        <w:rPr>
          <w:rFonts w:eastAsiaTheme="minorEastAsia"/>
        </w:rPr>
      </w:pPr>
      <w:bookmarkStart w:id="5340" w:name="_Toc106872897"/>
      <w:bookmarkStart w:id="5341" w:name="_Toc133249955"/>
      <w:r w:rsidRPr="009B053A">
        <w:rPr>
          <w:rFonts w:eastAsiaTheme="minorEastAsia"/>
        </w:rPr>
        <w:t>6.5B.2.4.3_1.</w:t>
      </w:r>
      <w:r w:rsidRPr="009B053A">
        <w:rPr>
          <w:rFonts w:eastAsia="PMingLiU"/>
          <w:lang w:eastAsia="zh-TW"/>
        </w:rPr>
        <w:t>6</w:t>
      </w:r>
      <w:r w:rsidRPr="009B053A">
        <w:rPr>
          <w:rFonts w:eastAsiaTheme="minorEastAsia"/>
        </w:rPr>
        <w:tab/>
        <w:t>Adjacent channel leakage ratio for Inter-band EN-DC including FR2 (</w:t>
      </w:r>
      <w:r w:rsidRPr="009B053A">
        <w:rPr>
          <w:rFonts w:eastAsia="PMingLiU"/>
          <w:lang w:eastAsia="zh-TW"/>
        </w:rPr>
        <w:t>7</w:t>
      </w:r>
      <w:r w:rsidRPr="009B053A">
        <w:rPr>
          <w:rFonts w:eastAsiaTheme="minorEastAsia"/>
        </w:rPr>
        <w:t xml:space="preserve"> NR CCs)</w:t>
      </w:r>
      <w:bookmarkEnd w:id="5340"/>
      <w:bookmarkEnd w:id="5341"/>
    </w:p>
    <w:p w14:paraId="3D811D12" w14:textId="77777777" w:rsidR="00366596" w:rsidRPr="009B053A" w:rsidRDefault="00366596" w:rsidP="00366596">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1D452364" w14:textId="77777777" w:rsidR="00366596" w:rsidRPr="009B053A" w:rsidRDefault="00366596" w:rsidP="00366596">
      <w:pPr>
        <w:pStyle w:val="EditorsNote"/>
        <w:rPr>
          <w:rFonts w:eastAsia="PMingLiU"/>
          <w:lang w:eastAsia="zh-TW"/>
        </w:rPr>
      </w:pPr>
      <w:r w:rsidRPr="009B053A">
        <w:t>-</w:t>
      </w:r>
      <w:r w:rsidRPr="009B053A">
        <w:tab/>
        <w:t>The referred test case 6.5A.2.2.</w:t>
      </w:r>
      <w:r w:rsidRPr="009B053A">
        <w:rPr>
          <w:rFonts w:eastAsia="PMingLiU"/>
          <w:lang w:eastAsia="zh-TW"/>
        </w:rPr>
        <w:t>4</w:t>
      </w:r>
      <w:r w:rsidRPr="009B053A">
        <w:t xml:space="preserve"> in TS 38.521-2 [9] is incomplete</w:t>
      </w:r>
      <w:r w:rsidRPr="009B053A">
        <w:rPr>
          <w:lang w:eastAsia="ja-JP"/>
        </w:rPr>
        <w:t xml:space="preserve"> </w:t>
      </w:r>
      <w:r w:rsidRPr="009B053A">
        <w:t>for intra-band contiguous CA supporting aggregated BW &gt; 400MHz are TBD.</w:t>
      </w:r>
    </w:p>
    <w:p w14:paraId="37A94C97" w14:textId="77777777" w:rsidR="00366596" w:rsidRPr="009B053A" w:rsidRDefault="00366596" w:rsidP="00366596">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74EC0469" w14:textId="77777777" w:rsidR="00366596" w:rsidRPr="009B053A" w:rsidRDefault="00366596" w:rsidP="00366596">
      <w:pPr>
        <w:pStyle w:val="H6"/>
        <w:rPr>
          <w:rFonts w:eastAsiaTheme="minorEastAsia"/>
          <w:lang w:eastAsia="en-US"/>
        </w:rPr>
      </w:pPr>
      <w:r w:rsidRPr="009B053A">
        <w:t>6.5B.2.4.3_1.</w:t>
      </w:r>
      <w:r w:rsidRPr="009B053A">
        <w:rPr>
          <w:rFonts w:eastAsia="PMingLiU"/>
          <w:lang w:eastAsia="zh-TW"/>
        </w:rPr>
        <w:t>6</w:t>
      </w:r>
      <w:r w:rsidRPr="009B053A">
        <w:t>.1</w:t>
      </w:r>
      <w:r w:rsidRPr="009B053A">
        <w:tab/>
        <w:t>Test purpose</w:t>
      </w:r>
    </w:p>
    <w:p w14:paraId="1D72275C" w14:textId="77777777" w:rsidR="00366596" w:rsidRPr="009B053A" w:rsidRDefault="00366596" w:rsidP="00366596">
      <w:r w:rsidRPr="009B053A">
        <w:t>Same test purpose as in clause 6.5.2.3.1 in TS 38.521-2 [9] for the NR carrier.</w:t>
      </w:r>
    </w:p>
    <w:p w14:paraId="3F5CA799" w14:textId="77777777" w:rsidR="00366596" w:rsidRPr="009B053A" w:rsidRDefault="00366596" w:rsidP="00366596">
      <w:pPr>
        <w:pStyle w:val="H6"/>
      </w:pPr>
      <w:r w:rsidRPr="009B053A">
        <w:t>6.5B.2.4.3_1.</w:t>
      </w:r>
      <w:r w:rsidRPr="009B053A">
        <w:rPr>
          <w:rFonts w:eastAsia="PMingLiU"/>
          <w:lang w:eastAsia="zh-TW"/>
        </w:rPr>
        <w:t>6</w:t>
      </w:r>
      <w:r w:rsidRPr="009B053A">
        <w:t>.2</w:t>
      </w:r>
      <w:r w:rsidRPr="009B053A">
        <w:tab/>
        <w:t>Test applicability</w:t>
      </w:r>
    </w:p>
    <w:p w14:paraId="609674BE" w14:textId="77777777" w:rsidR="00366596" w:rsidRPr="009B053A" w:rsidRDefault="00366596" w:rsidP="00366596">
      <w:r w:rsidRPr="009B053A">
        <w:t xml:space="preserve">This test case applies to all types of E-UTRA UE release 15 and forward, supporting inter-band EN-DC including FR2 with </w:t>
      </w:r>
      <w:r w:rsidRPr="009B053A">
        <w:rPr>
          <w:rFonts w:eastAsia="PMingLiU"/>
          <w:lang w:eastAsia="zh-TW"/>
        </w:rPr>
        <w:t>7</w:t>
      </w:r>
      <w:r w:rsidRPr="009B053A">
        <w:rPr>
          <w:rFonts w:eastAsia="SimSun"/>
        </w:rPr>
        <w:t xml:space="preserve"> </w:t>
      </w:r>
      <w:r w:rsidRPr="009B053A">
        <w:t xml:space="preserve">NR </w:t>
      </w:r>
      <w:r w:rsidRPr="009B053A">
        <w:rPr>
          <w:rFonts w:eastAsia="SimSun"/>
        </w:rPr>
        <w:t xml:space="preserve">UL </w:t>
      </w:r>
      <w:r w:rsidRPr="009B053A">
        <w:t>CCs.</w:t>
      </w:r>
    </w:p>
    <w:p w14:paraId="070986E7" w14:textId="77777777" w:rsidR="00366596" w:rsidRPr="009B053A" w:rsidRDefault="00366596" w:rsidP="00366596">
      <w:pPr>
        <w:pStyle w:val="H6"/>
      </w:pPr>
      <w:r w:rsidRPr="009B053A">
        <w:t>6.5B.2.4.3_1.</w:t>
      </w:r>
      <w:r w:rsidRPr="009B053A">
        <w:rPr>
          <w:rFonts w:eastAsia="PMingLiU"/>
          <w:lang w:eastAsia="zh-TW"/>
        </w:rPr>
        <w:t>6</w:t>
      </w:r>
      <w:r w:rsidRPr="009B053A">
        <w:t>.3</w:t>
      </w:r>
      <w:r w:rsidRPr="009B053A">
        <w:tab/>
        <w:t>Minimum conformance requirements</w:t>
      </w:r>
    </w:p>
    <w:p w14:paraId="1388F249" w14:textId="794C0E66" w:rsidR="00366596" w:rsidRPr="009B053A" w:rsidRDefault="00366596" w:rsidP="00366596">
      <w:r w:rsidRPr="009B053A">
        <w:t>Same minimum conformance requirements as in clause 6.5.2.3.3 in TS 38.521-2 [9] for the NR carrier.</w:t>
      </w:r>
    </w:p>
    <w:p w14:paraId="07C38E00" w14:textId="402579C7" w:rsidR="00366596" w:rsidRPr="009B053A" w:rsidRDefault="00366596" w:rsidP="00366596">
      <w:pPr>
        <w:rPr>
          <w:rFonts w:cs="v5.0.0"/>
        </w:rPr>
      </w:pPr>
      <w:r w:rsidRPr="009B053A">
        <w:t>No exception requirements applicable to NR or LTE. LTE anchor agnostic approach is applied.</w:t>
      </w:r>
    </w:p>
    <w:p w14:paraId="742B414E" w14:textId="77777777" w:rsidR="00366596" w:rsidRPr="009B053A" w:rsidRDefault="00366596" w:rsidP="00366596">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2.4.</w:t>
      </w:r>
    </w:p>
    <w:p w14:paraId="3A754D17" w14:textId="77777777" w:rsidR="00366596" w:rsidRPr="009B053A" w:rsidRDefault="00366596" w:rsidP="00366596">
      <w:pPr>
        <w:pStyle w:val="H6"/>
      </w:pPr>
      <w:r w:rsidRPr="009B053A">
        <w:lastRenderedPageBreak/>
        <w:t>6.5B.2.4.3_1.</w:t>
      </w:r>
      <w:r w:rsidRPr="009B053A">
        <w:rPr>
          <w:rFonts w:eastAsia="PMingLiU"/>
          <w:lang w:eastAsia="zh-TW"/>
        </w:rPr>
        <w:t>6</w:t>
      </w:r>
      <w:r w:rsidRPr="009B053A">
        <w:t>.4</w:t>
      </w:r>
      <w:r w:rsidRPr="009B053A">
        <w:tab/>
        <w:t>Test description</w:t>
      </w:r>
    </w:p>
    <w:p w14:paraId="411B39A8" w14:textId="77777777" w:rsidR="00366596" w:rsidRPr="009B053A" w:rsidRDefault="00366596" w:rsidP="00366596">
      <w:pPr>
        <w:pStyle w:val="H6"/>
      </w:pPr>
      <w:r w:rsidRPr="009B053A">
        <w:t>6.5B.2.4.3_1.</w:t>
      </w:r>
      <w:r w:rsidRPr="009B053A">
        <w:rPr>
          <w:rFonts w:eastAsia="PMingLiU"/>
          <w:lang w:eastAsia="zh-TW"/>
        </w:rPr>
        <w:t>6</w:t>
      </w:r>
      <w:r w:rsidRPr="009B053A">
        <w:t>.4.1</w:t>
      </w:r>
      <w:r w:rsidRPr="009B053A">
        <w:tab/>
        <w:t>Initial condition</w:t>
      </w:r>
    </w:p>
    <w:p w14:paraId="4C7FB4C0" w14:textId="77777777" w:rsidR="00366596" w:rsidRPr="009B053A" w:rsidRDefault="00366596" w:rsidP="00366596">
      <w:r w:rsidRPr="009B053A">
        <w:t>Same test description as in clause 6.5A.2.2.</w:t>
      </w:r>
      <w:r w:rsidRPr="009B053A">
        <w:rPr>
          <w:rFonts w:eastAsia="PMingLiU"/>
          <w:lang w:eastAsia="zh-TW"/>
        </w:rPr>
        <w:t>6</w:t>
      </w:r>
      <w:r w:rsidRPr="009B053A">
        <w:t xml:space="preserve">.4 in TS 38.521-2 [9] for the </w:t>
      </w:r>
      <w:r w:rsidRPr="009B053A">
        <w:rPr>
          <w:i/>
        </w:rPr>
        <w:t>NR</w:t>
      </w:r>
      <w:r w:rsidRPr="009B053A">
        <w:t xml:space="preserve"> carrier with the following exception:</w:t>
      </w:r>
    </w:p>
    <w:p w14:paraId="5A4617F8" w14:textId="77777777" w:rsidR="00366596" w:rsidRPr="009B053A" w:rsidRDefault="00366596" w:rsidP="00366596">
      <w:r w:rsidRPr="009B053A">
        <w:t>The initial test configurations for E-UTRA band consist of environmental conditions, test frequencies, and channel bandwidths based on E-UTRA bands specified in Table 4.7-1.</w:t>
      </w:r>
    </w:p>
    <w:p w14:paraId="4E12665A" w14:textId="77777777" w:rsidR="00366596" w:rsidRPr="009B053A" w:rsidRDefault="00366596" w:rsidP="00366596">
      <w:r w:rsidRPr="009B053A">
        <w:t>For Initial conditions as in clause 6.5A.2.2.</w:t>
      </w:r>
      <w:r w:rsidRPr="009B053A">
        <w:rPr>
          <w:rFonts w:eastAsia="PMingLiU"/>
          <w:lang w:eastAsia="zh-TW"/>
        </w:rPr>
        <w:t>1</w:t>
      </w:r>
      <w:r w:rsidRPr="009B053A">
        <w:t>.4.1 in TS 38.521-2 [9], the following steps will be added to configure E-UTRA component:</w:t>
      </w:r>
    </w:p>
    <w:p w14:paraId="32ED5BB2" w14:textId="77777777" w:rsidR="00366596" w:rsidRPr="009B053A" w:rsidRDefault="00366596" w:rsidP="00366596">
      <w:pPr>
        <w:pStyle w:val="B10"/>
      </w:pPr>
      <w:r w:rsidRPr="009B053A">
        <w:t>2.1.</w:t>
      </w:r>
      <w:r w:rsidRPr="009B053A">
        <w:tab/>
        <w:t>The parameter settings for E-UTRA cell are set up according to TS 36.508 [11] clause 4.4.3.</w:t>
      </w:r>
    </w:p>
    <w:p w14:paraId="56E37CB3" w14:textId="77777777" w:rsidR="00366596" w:rsidRPr="009B053A" w:rsidRDefault="00366596" w:rsidP="00366596">
      <w:pPr>
        <w:pStyle w:val="B10"/>
      </w:pPr>
      <w:r w:rsidRPr="009B053A">
        <w:t>3.1.</w:t>
      </w:r>
      <w:r w:rsidRPr="009B053A">
        <w:tab/>
        <w:t>The E-UTRA downlink signal level, uplink signal level are set according to Table 4.7-1 and propagation conditions are set according to Annex B.0 of TS 36.521-1 [10].</w:t>
      </w:r>
    </w:p>
    <w:p w14:paraId="7033D257" w14:textId="1B48EB7C" w:rsidR="00366596" w:rsidRPr="009B053A" w:rsidRDefault="00366596" w:rsidP="00366596">
      <w:r w:rsidRPr="009B053A">
        <w:t>Step 6 of Initial conditions as in clause 6.5A.2.2.</w:t>
      </w:r>
      <w:r w:rsidRPr="009B053A">
        <w:rPr>
          <w:rFonts w:eastAsia="PMingLiU"/>
          <w:lang w:eastAsia="zh-TW"/>
        </w:rPr>
        <w:t>1</w:t>
      </w:r>
      <w:r w:rsidRPr="009B053A">
        <w:t>.4.1 in TS 38.521-2 [9] is replaced by:</w:t>
      </w:r>
    </w:p>
    <w:p w14:paraId="0F19425A" w14:textId="77777777" w:rsidR="00366596" w:rsidRPr="009B053A" w:rsidRDefault="00366596" w:rsidP="0036659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7133C27" w14:textId="77777777" w:rsidR="00366596" w:rsidRPr="009B053A" w:rsidRDefault="00366596" w:rsidP="00366596">
      <w:r w:rsidRPr="009B053A">
        <w:t>Same test procedure as in clause 6.5A.2.2.</w:t>
      </w:r>
      <w:r w:rsidRPr="009B053A">
        <w:rPr>
          <w:rFonts w:eastAsia="PMingLiU"/>
          <w:lang w:eastAsia="zh-TW"/>
        </w:rPr>
        <w:t>1</w:t>
      </w:r>
      <w:r w:rsidRPr="009B053A">
        <w:t>.4.2 in TS 38.521-2 [9] with the following steps added for E-UTRA component:</w:t>
      </w:r>
    </w:p>
    <w:p w14:paraId="17F78C9F" w14:textId="77777777" w:rsidR="00366596" w:rsidRPr="009B053A" w:rsidRDefault="00366596" w:rsidP="0036659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EDA6B2F" w14:textId="77777777" w:rsidR="00366596" w:rsidRPr="009B053A" w:rsidRDefault="00366596" w:rsidP="00366596">
      <w:pPr>
        <w:pStyle w:val="H6"/>
      </w:pPr>
      <w:r w:rsidRPr="009B053A">
        <w:t>6.5B.2.4.3_1.</w:t>
      </w:r>
      <w:r w:rsidRPr="009B053A">
        <w:rPr>
          <w:rFonts w:eastAsia="PMingLiU"/>
          <w:lang w:eastAsia="zh-TW"/>
        </w:rPr>
        <w:t>6</w:t>
      </w:r>
      <w:r w:rsidRPr="009B053A">
        <w:t>.5</w:t>
      </w:r>
      <w:r w:rsidRPr="009B053A">
        <w:tab/>
        <w:t>Test Requirements</w:t>
      </w:r>
    </w:p>
    <w:p w14:paraId="6C4E9F1F" w14:textId="77777777" w:rsidR="00366596" w:rsidRPr="009B053A" w:rsidRDefault="00366596" w:rsidP="00366596">
      <w:r w:rsidRPr="009B053A">
        <w:t>Same test requirement as in clause 6.5A.2.2.</w:t>
      </w:r>
      <w:r w:rsidRPr="009B053A">
        <w:rPr>
          <w:rFonts w:eastAsia="PMingLiU"/>
          <w:lang w:eastAsia="zh-TW"/>
        </w:rPr>
        <w:t>6</w:t>
      </w:r>
      <w:r w:rsidRPr="009B053A">
        <w:t xml:space="preserve">.5 in TS 38.521-2 [9] for the </w:t>
      </w:r>
      <w:r w:rsidRPr="009B053A">
        <w:rPr>
          <w:i/>
        </w:rPr>
        <w:t>NR</w:t>
      </w:r>
      <w:r w:rsidRPr="009B053A">
        <w:t xml:space="preserve"> carrier.</w:t>
      </w:r>
    </w:p>
    <w:p w14:paraId="54774BD6" w14:textId="77777777" w:rsidR="00684E1A" w:rsidRPr="009B053A" w:rsidRDefault="00684E1A" w:rsidP="00684E1A">
      <w:pPr>
        <w:pStyle w:val="Heading6"/>
        <w:rPr>
          <w:rFonts w:eastAsiaTheme="minorEastAsia"/>
        </w:rPr>
      </w:pPr>
      <w:bookmarkStart w:id="5342" w:name="_Toc106872898"/>
      <w:bookmarkStart w:id="5343" w:name="_Toc133249956"/>
      <w:r w:rsidRPr="009B053A">
        <w:rPr>
          <w:rFonts w:eastAsiaTheme="minorEastAsia"/>
        </w:rPr>
        <w:t>6.5B.2.4.3_1.</w:t>
      </w:r>
      <w:r w:rsidRPr="009B053A">
        <w:rPr>
          <w:rFonts w:eastAsia="PMingLiU"/>
          <w:lang w:eastAsia="zh-TW"/>
        </w:rPr>
        <w:t>7</w:t>
      </w:r>
      <w:r w:rsidRPr="009B053A">
        <w:rPr>
          <w:rFonts w:eastAsiaTheme="minorEastAsia"/>
        </w:rPr>
        <w:tab/>
        <w:t>Adjacent channel leakage ratio for Inter-band EN-DC including FR2 (</w:t>
      </w:r>
      <w:r w:rsidRPr="009B053A">
        <w:rPr>
          <w:rFonts w:eastAsia="PMingLiU"/>
          <w:lang w:eastAsia="zh-TW"/>
        </w:rPr>
        <w:t>8</w:t>
      </w:r>
      <w:r w:rsidRPr="009B053A">
        <w:rPr>
          <w:rFonts w:eastAsiaTheme="minorEastAsia"/>
        </w:rPr>
        <w:t xml:space="preserve"> NR CCs)</w:t>
      </w:r>
      <w:bookmarkEnd w:id="5342"/>
      <w:bookmarkEnd w:id="5343"/>
    </w:p>
    <w:p w14:paraId="7FA524A9" w14:textId="77777777" w:rsidR="00684E1A" w:rsidRPr="009B053A" w:rsidRDefault="00684E1A" w:rsidP="00684E1A">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7D7C5204" w14:textId="77777777" w:rsidR="00684E1A" w:rsidRPr="009B053A" w:rsidRDefault="00684E1A" w:rsidP="00684E1A">
      <w:pPr>
        <w:pStyle w:val="EditorsNote"/>
        <w:rPr>
          <w:rFonts w:eastAsia="PMingLiU"/>
          <w:lang w:eastAsia="zh-TW"/>
        </w:rPr>
      </w:pPr>
      <w:r w:rsidRPr="009B053A">
        <w:t>-</w:t>
      </w:r>
      <w:r w:rsidRPr="009B053A">
        <w:tab/>
        <w:t>The referred test case 6.5A.2.2.</w:t>
      </w:r>
      <w:r w:rsidRPr="009B053A">
        <w:rPr>
          <w:rFonts w:eastAsia="PMingLiU"/>
          <w:lang w:eastAsia="zh-TW"/>
        </w:rPr>
        <w:t>4</w:t>
      </w:r>
      <w:r w:rsidRPr="009B053A">
        <w:t xml:space="preserve"> in TS 38.521-2 [9] is incomplete</w:t>
      </w:r>
      <w:r w:rsidRPr="009B053A">
        <w:rPr>
          <w:lang w:eastAsia="ja-JP"/>
        </w:rPr>
        <w:t xml:space="preserve"> </w:t>
      </w:r>
      <w:r w:rsidRPr="009B053A">
        <w:t>for intra-band contiguous CA supporting aggregated BW &gt; 400MHz are TBD.</w:t>
      </w:r>
    </w:p>
    <w:p w14:paraId="6DF0986F" w14:textId="77777777" w:rsidR="00684E1A" w:rsidRPr="009B053A" w:rsidRDefault="00684E1A" w:rsidP="00684E1A">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4214D8F4" w14:textId="77777777" w:rsidR="00684E1A" w:rsidRPr="009B053A" w:rsidRDefault="00684E1A" w:rsidP="00684E1A">
      <w:pPr>
        <w:pStyle w:val="H6"/>
        <w:rPr>
          <w:rFonts w:eastAsiaTheme="minorEastAsia"/>
          <w:lang w:eastAsia="en-US"/>
        </w:rPr>
      </w:pPr>
      <w:r w:rsidRPr="009B053A">
        <w:t>6.5B.2.4.3_1.</w:t>
      </w:r>
      <w:r w:rsidRPr="009B053A">
        <w:rPr>
          <w:rFonts w:eastAsia="PMingLiU"/>
          <w:lang w:eastAsia="zh-TW"/>
        </w:rPr>
        <w:t>7</w:t>
      </w:r>
      <w:r w:rsidRPr="009B053A">
        <w:t>.1</w:t>
      </w:r>
      <w:r w:rsidRPr="009B053A">
        <w:tab/>
        <w:t>Test purpose</w:t>
      </w:r>
    </w:p>
    <w:p w14:paraId="34D3E195" w14:textId="77777777" w:rsidR="00684E1A" w:rsidRPr="009B053A" w:rsidRDefault="00684E1A" w:rsidP="00684E1A">
      <w:r w:rsidRPr="009B053A">
        <w:t>Same test purpose as in clause 6.5.2.3.1 in TS 38.521-2 [9] for the NR carrier.</w:t>
      </w:r>
    </w:p>
    <w:p w14:paraId="3F81DBE8" w14:textId="77777777" w:rsidR="00684E1A" w:rsidRPr="009B053A" w:rsidRDefault="00684E1A" w:rsidP="00684E1A">
      <w:pPr>
        <w:pStyle w:val="H6"/>
      </w:pPr>
      <w:r w:rsidRPr="009B053A">
        <w:t>6.5B.2.4.3_1.</w:t>
      </w:r>
      <w:r w:rsidRPr="009B053A">
        <w:rPr>
          <w:rFonts w:eastAsia="PMingLiU"/>
          <w:lang w:eastAsia="zh-TW"/>
        </w:rPr>
        <w:t>7</w:t>
      </w:r>
      <w:r w:rsidRPr="009B053A">
        <w:t>.2</w:t>
      </w:r>
      <w:r w:rsidRPr="009B053A">
        <w:tab/>
        <w:t>Test applicability</w:t>
      </w:r>
    </w:p>
    <w:p w14:paraId="73DE37C2" w14:textId="77777777" w:rsidR="00684E1A" w:rsidRPr="009B053A" w:rsidRDefault="00684E1A" w:rsidP="00684E1A">
      <w:r w:rsidRPr="009B053A">
        <w:t xml:space="preserve">This test case applies to all types of E-UTRA UE release 15 and forward, supporting inter-band EN-DC including FR2 with </w:t>
      </w:r>
      <w:r w:rsidRPr="009B053A">
        <w:rPr>
          <w:rFonts w:eastAsia="PMingLiU"/>
          <w:lang w:eastAsia="zh-TW"/>
        </w:rPr>
        <w:t>8</w:t>
      </w:r>
      <w:r w:rsidRPr="009B053A">
        <w:rPr>
          <w:rFonts w:eastAsia="SimSun"/>
        </w:rPr>
        <w:t xml:space="preserve"> </w:t>
      </w:r>
      <w:r w:rsidRPr="009B053A">
        <w:t xml:space="preserve">NR </w:t>
      </w:r>
      <w:r w:rsidRPr="009B053A">
        <w:rPr>
          <w:rFonts w:eastAsia="SimSun"/>
        </w:rPr>
        <w:t xml:space="preserve">UL </w:t>
      </w:r>
      <w:r w:rsidRPr="009B053A">
        <w:t>CCs.</w:t>
      </w:r>
    </w:p>
    <w:p w14:paraId="2F0DFD92" w14:textId="77777777" w:rsidR="00684E1A" w:rsidRPr="009B053A" w:rsidRDefault="00684E1A" w:rsidP="00684E1A">
      <w:pPr>
        <w:pStyle w:val="H6"/>
      </w:pPr>
      <w:r w:rsidRPr="009B053A">
        <w:t>6.5B.2.4.3_1.</w:t>
      </w:r>
      <w:r w:rsidRPr="009B053A">
        <w:rPr>
          <w:rFonts w:eastAsia="PMingLiU"/>
          <w:lang w:eastAsia="zh-TW"/>
        </w:rPr>
        <w:t>7</w:t>
      </w:r>
      <w:r w:rsidRPr="009B053A">
        <w:t>.3</w:t>
      </w:r>
      <w:r w:rsidRPr="009B053A">
        <w:tab/>
        <w:t>Minimum conformance requirements</w:t>
      </w:r>
    </w:p>
    <w:p w14:paraId="46C599B0" w14:textId="3EFA660C" w:rsidR="00684E1A" w:rsidRPr="009B053A" w:rsidRDefault="00684E1A" w:rsidP="00684E1A">
      <w:r w:rsidRPr="009B053A">
        <w:t>Same minimum conformance requirements as in clause 6.5.2.3.3 in TS 38.521-2 [9] for the NR carrier.</w:t>
      </w:r>
    </w:p>
    <w:p w14:paraId="25A5D200" w14:textId="33A7948B" w:rsidR="00684E1A" w:rsidRPr="009B053A" w:rsidRDefault="00684E1A" w:rsidP="00684E1A">
      <w:pPr>
        <w:rPr>
          <w:rFonts w:cs="v5.0.0"/>
        </w:rPr>
      </w:pPr>
      <w:r w:rsidRPr="009B053A">
        <w:t>No exception requirements applicable to NR or LTE. LTE anchor agnostic approach is applied.</w:t>
      </w:r>
    </w:p>
    <w:p w14:paraId="65761467" w14:textId="77777777" w:rsidR="00684E1A" w:rsidRPr="009B053A" w:rsidRDefault="00684E1A" w:rsidP="00684E1A">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2.4.</w:t>
      </w:r>
    </w:p>
    <w:p w14:paraId="7DF99B6A" w14:textId="77777777" w:rsidR="00684E1A" w:rsidRPr="009B053A" w:rsidRDefault="00684E1A" w:rsidP="00684E1A">
      <w:pPr>
        <w:pStyle w:val="H6"/>
      </w:pPr>
      <w:r w:rsidRPr="009B053A">
        <w:lastRenderedPageBreak/>
        <w:t>6.5B.2.4.3_1.</w:t>
      </w:r>
      <w:r w:rsidRPr="009B053A">
        <w:rPr>
          <w:rFonts w:eastAsia="PMingLiU"/>
          <w:lang w:eastAsia="zh-TW"/>
        </w:rPr>
        <w:t>7</w:t>
      </w:r>
      <w:r w:rsidRPr="009B053A">
        <w:t>.4</w:t>
      </w:r>
      <w:r w:rsidRPr="009B053A">
        <w:tab/>
        <w:t>Test description</w:t>
      </w:r>
    </w:p>
    <w:p w14:paraId="6BCC3634" w14:textId="77777777" w:rsidR="00684E1A" w:rsidRPr="009B053A" w:rsidRDefault="00684E1A" w:rsidP="00684E1A">
      <w:pPr>
        <w:pStyle w:val="H6"/>
      </w:pPr>
      <w:r w:rsidRPr="009B053A">
        <w:t>6.5B.2.4.3_1.</w:t>
      </w:r>
      <w:r w:rsidRPr="009B053A">
        <w:rPr>
          <w:rFonts w:eastAsia="PMingLiU"/>
          <w:lang w:eastAsia="zh-TW"/>
        </w:rPr>
        <w:t>7</w:t>
      </w:r>
      <w:r w:rsidRPr="009B053A">
        <w:t>.4.1</w:t>
      </w:r>
      <w:r w:rsidRPr="009B053A">
        <w:tab/>
        <w:t>Initial condition</w:t>
      </w:r>
    </w:p>
    <w:p w14:paraId="14485D1B" w14:textId="77777777" w:rsidR="00684E1A" w:rsidRPr="009B053A" w:rsidRDefault="00684E1A" w:rsidP="00684E1A">
      <w:r w:rsidRPr="009B053A">
        <w:t>Same test description as in clause 6.5A.2.2.</w:t>
      </w:r>
      <w:r w:rsidRPr="009B053A">
        <w:rPr>
          <w:rFonts w:eastAsia="PMingLiU"/>
          <w:lang w:eastAsia="zh-TW"/>
        </w:rPr>
        <w:t>7</w:t>
      </w:r>
      <w:r w:rsidRPr="009B053A">
        <w:t xml:space="preserve">.4 in TS 38.521-2 [9] for the </w:t>
      </w:r>
      <w:r w:rsidRPr="009B053A">
        <w:rPr>
          <w:i/>
        </w:rPr>
        <w:t>NR</w:t>
      </w:r>
      <w:r w:rsidRPr="009B053A">
        <w:t xml:space="preserve"> carrier with the following exception:</w:t>
      </w:r>
    </w:p>
    <w:p w14:paraId="3728A429" w14:textId="77777777" w:rsidR="00684E1A" w:rsidRPr="009B053A" w:rsidRDefault="00684E1A" w:rsidP="00684E1A">
      <w:r w:rsidRPr="009B053A">
        <w:t>The initial test configurations for E-UTRA band consist of environmental conditions, test frequencies, and channel bandwidths based on E-UTRA bands specified in Table 4.7-1.</w:t>
      </w:r>
    </w:p>
    <w:p w14:paraId="2D2E7A15" w14:textId="77777777" w:rsidR="00684E1A" w:rsidRPr="009B053A" w:rsidRDefault="00684E1A" w:rsidP="00684E1A">
      <w:r w:rsidRPr="009B053A">
        <w:t>For Initial conditions as in clause 6.5A.2.2.</w:t>
      </w:r>
      <w:r w:rsidRPr="009B053A">
        <w:rPr>
          <w:rFonts w:eastAsia="PMingLiU"/>
          <w:lang w:eastAsia="zh-TW"/>
        </w:rPr>
        <w:t>1</w:t>
      </w:r>
      <w:r w:rsidRPr="009B053A">
        <w:t>.4.1 in TS 38.521-2 [9], the following steps will be added to configure E-UTRA component:</w:t>
      </w:r>
    </w:p>
    <w:p w14:paraId="6B0E5284" w14:textId="77777777" w:rsidR="00684E1A" w:rsidRPr="009B053A" w:rsidRDefault="00684E1A" w:rsidP="00684E1A">
      <w:pPr>
        <w:pStyle w:val="B10"/>
      </w:pPr>
      <w:r w:rsidRPr="009B053A">
        <w:t>2.1.</w:t>
      </w:r>
      <w:r w:rsidRPr="009B053A">
        <w:tab/>
        <w:t>The parameter settings for E-UTRA cell are set up according to TS 36.508 [11] clause 4.4.3.</w:t>
      </w:r>
    </w:p>
    <w:p w14:paraId="1F807875" w14:textId="77777777" w:rsidR="00684E1A" w:rsidRPr="009B053A" w:rsidRDefault="00684E1A" w:rsidP="00684E1A">
      <w:pPr>
        <w:pStyle w:val="B10"/>
      </w:pPr>
      <w:r w:rsidRPr="009B053A">
        <w:t>3.1.</w:t>
      </w:r>
      <w:r w:rsidRPr="009B053A">
        <w:tab/>
        <w:t>The E-UTRA downlink signal level, uplink signal level are set according to Table 4.7-1 and propagation conditions are set according to Annex B.0 of TS 36.521-1 [10].</w:t>
      </w:r>
    </w:p>
    <w:p w14:paraId="1E99E690" w14:textId="05734EED" w:rsidR="00684E1A" w:rsidRPr="009B053A" w:rsidRDefault="00684E1A" w:rsidP="00684E1A">
      <w:r w:rsidRPr="009B053A">
        <w:t>Step 6 of Initial conditions as in clause 6.5A.2.2.</w:t>
      </w:r>
      <w:r w:rsidRPr="009B053A">
        <w:rPr>
          <w:rFonts w:eastAsia="PMingLiU"/>
          <w:lang w:eastAsia="zh-TW"/>
        </w:rPr>
        <w:t>1</w:t>
      </w:r>
      <w:r w:rsidRPr="009B053A">
        <w:t>.4.1 in TS 38.521-2 [9] is replaced by:</w:t>
      </w:r>
    </w:p>
    <w:p w14:paraId="112EF5C9" w14:textId="77777777" w:rsidR="00684E1A" w:rsidRPr="009B053A" w:rsidRDefault="00684E1A" w:rsidP="00684E1A">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197E0D5" w14:textId="77777777" w:rsidR="00684E1A" w:rsidRPr="009B053A" w:rsidRDefault="00684E1A" w:rsidP="00684E1A">
      <w:r w:rsidRPr="009B053A">
        <w:t>Same test procedure as in clause 6.5A.2.2.</w:t>
      </w:r>
      <w:r w:rsidRPr="009B053A">
        <w:rPr>
          <w:rFonts w:eastAsia="PMingLiU"/>
          <w:lang w:eastAsia="zh-TW"/>
        </w:rPr>
        <w:t>1</w:t>
      </w:r>
      <w:r w:rsidRPr="009B053A">
        <w:t>.4.2 in TS 38.521-2 [9] with the following steps added for E-UTRA component:</w:t>
      </w:r>
    </w:p>
    <w:p w14:paraId="4A9929CA" w14:textId="77777777" w:rsidR="00684E1A" w:rsidRPr="009B053A" w:rsidRDefault="00684E1A" w:rsidP="00684E1A">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0E4FF20" w14:textId="77777777" w:rsidR="00684E1A" w:rsidRPr="009B053A" w:rsidRDefault="00684E1A" w:rsidP="00684E1A">
      <w:pPr>
        <w:pStyle w:val="H6"/>
      </w:pPr>
      <w:r w:rsidRPr="009B053A">
        <w:t>6.5B.2.4.3_1.</w:t>
      </w:r>
      <w:r w:rsidRPr="009B053A">
        <w:rPr>
          <w:rFonts w:eastAsia="PMingLiU"/>
          <w:lang w:eastAsia="zh-TW"/>
        </w:rPr>
        <w:t>7</w:t>
      </w:r>
      <w:r w:rsidRPr="009B053A">
        <w:t>.5</w:t>
      </w:r>
      <w:r w:rsidRPr="009B053A">
        <w:tab/>
        <w:t>Test Requirements</w:t>
      </w:r>
    </w:p>
    <w:p w14:paraId="1C1C592D" w14:textId="77777777" w:rsidR="00684E1A" w:rsidRPr="009B053A" w:rsidRDefault="00684E1A" w:rsidP="00684E1A">
      <w:r w:rsidRPr="009B053A">
        <w:t>Same test requirement as in clause 6.5A.2.2.</w:t>
      </w:r>
      <w:r w:rsidRPr="009B053A">
        <w:rPr>
          <w:rFonts w:eastAsia="PMingLiU"/>
          <w:lang w:eastAsia="zh-TW"/>
        </w:rPr>
        <w:t>7</w:t>
      </w:r>
      <w:r w:rsidRPr="009B053A">
        <w:t xml:space="preserve">.5 in TS 38.521-2 [9] for the </w:t>
      </w:r>
      <w:r w:rsidRPr="009B053A">
        <w:rPr>
          <w:i/>
        </w:rPr>
        <w:t>NR</w:t>
      </w:r>
      <w:r w:rsidRPr="009B053A">
        <w:t xml:space="preserve"> carrier.</w:t>
      </w:r>
    </w:p>
    <w:p w14:paraId="4E2E9B30" w14:textId="176BBF87" w:rsidR="00AB2B30" w:rsidRPr="009B053A" w:rsidRDefault="006A7121" w:rsidP="00E21522">
      <w:pPr>
        <w:pStyle w:val="Heading5"/>
        <w:rPr>
          <w:lang w:eastAsia="zh-TW"/>
        </w:rPr>
      </w:pPr>
      <w:bookmarkStart w:id="5344" w:name="_Toc106872899"/>
      <w:bookmarkStart w:id="5345" w:name="_Toc133249957"/>
      <w:r w:rsidRPr="009B053A">
        <w:t>6.5B.2.</w:t>
      </w:r>
      <w:r w:rsidRPr="009B053A">
        <w:rPr>
          <w:lang w:eastAsia="zh-TW"/>
        </w:rPr>
        <w:t>4D</w:t>
      </w:r>
      <w:r w:rsidRPr="009B053A">
        <w:t>.</w:t>
      </w:r>
      <w:r w:rsidRPr="009B053A">
        <w:rPr>
          <w:lang w:eastAsia="zh-TW"/>
        </w:rPr>
        <w:t>3</w:t>
      </w:r>
      <w:r w:rsidRPr="009B053A">
        <w:tab/>
      </w:r>
      <w:r w:rsidRPr="009B053A">
        <w:rPr>
          <w:lang w:eastAsia="zh-TW"/>
        </w:rPr>
        <w:t>Adjacent channel leakage ratio for inter-band EN-DC including FR2 for UL</w:t>
      </w:r>
      <w:r w:rsidR="008007B9" w:rsidRPr="009B053A">
        <w:rPr>
          <w:lang w:eastAsia="zh-TW"/>
        </w:rPr>
        <w:t xml:space="preserve"> </w:t>
      </w:r>
      <w:r w:rsidRPr="009B053A">
        <w:rPr>
          <w:lang w:eastAsia="zh-TW"/>
        </w:rPr>
        <w:t>MIMO</w:t>
      </w:r>
      <w:bookmarkEnd w:id="5331"/>
      <w:bookmarkEnd w:id="5332"/>
      <w:bookmarkEnd w:id="5333"/>
      <w:bookmarkEnd w:id="5334"/>
      <w:bookmarkEnd w:id="5335"/>
      <w:bookmarkEnd w:id="5336"/>
      <w:bookmarkEnd w:id="5337"/>
      <w:bookmarkEnd w:id="5344"/>
      <w:bookmarkEnd w:id="5345"/>
    </w:p>
    <w:p w14:paraId="6D04607E"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5BF6BCBB" w14:textId="77777777" w:rsidR="00AB2B30" w:rsidRPr="009B053A" w:rsidRDefault="006A7121">
      <w:pPr>
        <w:pStyle w:val="EditorsNote"/>
      </w:pPr>
      <w:r w:rsidRPr="009B053A">
        <w:t>-</w:t>
      </w:r>
      <w:r w:rsidRPr="009B053A">
        <w:tab/>
        <w:t>The referred test case 6.5D.2.</w:t>
      </w:r>
      <w:r w:rsidRPr="009B053A">
        <w:rPr>
          <w:lang w:eastAsia="zh-TW"/>
        </w:rPr>
        <w:t>2</w:t>
      </w:r>
      <w:r w:rsidRPr="009B053A">
        <w:t xml:space="preserve"> in TS 38.521-2 [9] is incomplete</w:t>
      </w:r>
    </w:p>
    <w:p w14:paraId="23B32E9F" w14:textId="77777777" w:rsidR="00AB2B30" w:rsidRPr="009B053A" w:rsidRDefault="006A7121">
      <w:pPr>
        <w:pStyle w:val="H6"/>
      </w:pPr>
      <w:r w:rsidRPr="009B053A">
        <w:t>6.5B.2.4</w:t>
      </w:r>
      <w:r w:rsidRPr="009B053A">
        <w:rPr>
          <w:lang w:eastAsia="zh-TW"/>
        </w:rPr>
        <w:t>D</w:t>
      </w:r>
      <w:r w:rsidRPr="009B053A">
        <w:t>.</w:t>
      </w:r>
      <w:r w:rsidRPr="009B053A">
        <w:rPr>
          <w:lang w:eastAsia="zh-TW"/>
        </w:rPr>
        <w:t>3</w:t>
      </w:r>
      <w:r w:rsidRPr="009B053A">
        <w:t>.1</w:t>
      </w:r>
      <w:r w:rsidRPr="009B053A">
        <w:tab/>
        <w:t>Test purpose</w:t>
      </w:r>
    </w:p>
    <w:p w14:paraId="2C1057B0" w14:textId="77777777" w:rsidR="00AB2B30" w:rsidRPr="009B053A" w:rsidRDefault="006A7121">
      <w:r w:rsidRPr="009B053A">
        <w:t>Same test purpose as in clause 6.5D.2.</w:t>
      </w:r>
      <w:r w:rsidRPr="009B053A">
        <w:rPr>
          <w:lang w:eastAsia="zh-TW"/>
        </w:rPr>
        <w:t>2</w:t>
      </w:r>
      <w:r w:rsidRPr="009B053A">
        <w:t xml:space="preserve"> in TS 38.521-2 [9] for the NR carrier.</w:t>
      </w:r>
    </w:p>
    <w:p w14:paraId="0A00D12F" w14:textId="77777777" w:rsidR="00AB2B30" w:rsidRPr="009B053A" w:rsidRDefault="006A7121">
      <w:pPr>
        <w:pStyle w:val="H6"/>
      </w:pPr>
      <w:r w:rsidRPr="009B053A">
        <w:t>6.5B.2.4</w:t>
      </w:r>
      <w:r w:rsidRPr="009B053A">
        <w:rPr>
          <w:lang w:eastAsia="zh-TW"/>
        </w:rPr>
        <w:t>D</w:t>
      </w:r>
      <w:r w:rsidRPr="009B053A">
        <w:t>.</w:t>
      </w:r>
      <w:r w:rsidRPr="009B053A">
        <w:rPr>
          <w:lang w:eastAsia="zh-TW"/>
        </w:rPr>
        <w:t>3</w:t>
      </w:r>
      <w:r w:rsidRPr="009B053A">
        <w:t>.2</w:t>
      </w:r>
      <w:r w:rsidRPr="009B053A">
        <w:tab/>
        <w:t>Test applicability</w:t>
      </w:r>
    </w:p>
    <w:p w14:paraId="5C65AE2C" w14:textId="77777777" w:rsidR="00AB2B30" w:rsidRPr="009B053A" w:rsidRDefault="006A7121">
      <w:r w:rsidRPr="009B053A">
        <w:t>This test case applies to all types of E-UTRA UE release 15 and forward, supporting inter-band EN-DC FR2.</w:t>
      </w:r>
    </w:p>
    <w:p w14:paraId="43D7AD5E" w14:textId="45C00F9D" w:rsidR="00AB2B30" w:rsidRPr="009B053A" w:rsidRDefault="006A7121">
      <w:r w:rsidRPr="009B053A">
        <w:t xml:space="preserve">No exception requirements applicable to NR or </w:t>
      </w:r>
      <w:r w:rsidR="00BB6945" w:rsidRPr="009B053A">
        <w:t>E-UTRA</w:t>
      </w:r>
      <w:r w:rsidRPr="009B053A">
        <w:t>. LTE anchor agnostic approach is applied.</w:t>
      </w:r>
    </w:p>
    <w:p w14:paraId="4422D1C1" w14:textId="77777777" w:rsidR="00AB2B30" w:rsidRPr="009B053A" w:rsidRDefault="006A7121">
      <w:pPr>
        <w:pStyle w:val="H6"/>
      </w:pPr>
      <w:r w:rsidRPr="009B053A">
        <w:t>6.5B.2.4</w:t>
      </w:r>
      <w:r w:rsidRPr="009B053A">
        <w:rPr>
          <w:lang w:eastAsia="zh-TW"/>
        </w:rPr>
        <w:t>D</w:t>
      </w:r>
      <w:r w:rsidRPr="009B053A">
        <w:t>.</w:t>
      </w:r>
      <w:r w:rsidRPr="009B053A">
        <w:rPr>
          <w:lang w:eastAsia="zh-TW"/>
        </w:rPr>
        <w:t>3</w:t>
      </w:r>
      <w:r w:rsidRPr="009B053A">
        <w:t>.3</w:t>
      </w:r>
      <w:r w:rsidRPr="009B053A">
        <w:tab/>
        <w:t>Minimum conformance requirements</w:t>
      </w:r>
    </w:p>
    <w:p w14:paraId="06D5B474" w14:textId="77777777" w:rsidR="00AB2B30" w:rsidRPr="009B053A" w:rsidRDefault="006A7121">
      <w:r w:rsidRPr="009B053A">
        <w:t>Same minimum conformance requirements as in clause 6.5D.2.</w:t>
      </w:r>
      <w:r w:rsidRPr="009B053A">
        <w:rPr>
          <w:lang w:eastAsia="zh-TW"/>
        </w:rPr>
        <w:t>2</w:t>
      </w:r>
      <w:r w:rsidRPr="009B053A">
        <w:t xml:space="preserve"> in TS 38.521-2 [9] for the NR carrier. </w:t>
      </w:r>
    </w:p>
    <w:p w14:paraId="4F7889BA" w14:textId="77777777" w:rsidR="00AB2B30" w:rsidRPr="009B053A" w:rsidRDefault="006A7121">
      <w:r w:rsidRPr="009B053A">
        <w:t>No exception requirements applicable to NR or LTE. LTE anchor agnostic approach is applied.</w:t>
      </w:r>
    </w:p>
    <w:p w14:paraId="5E487844" w14:textId="77777777" w:rsidR="00AB2B30" w:rsidRPr="009B053A" w:rsidRDefault="006A7121">
      <w:r w:rsidRPr="009B053A">
        <w:t>The normative reference for this measurement is TS 38.101-3 [4] clause 6.2B.2.4.</w:t>
      </w:r>
    </w:p>
    <w:p w14:paraId="1D3A9E6C" w14:textId="77777777" w:rsidR="00AB2B30" w:rsidRPr="009B053A" w:rsidRDefault="006A7121">
      <w:pPr>
        <w:pStyle w:val="H6"/>
      </w:pPr>
      <w:r w:rsidRPr="009B053A">
        <w:t>6.5B.2.4</w:t>
      </w:r>
      <w:r w:rsidRPr="009B053A">
        <w:rPr>
          <w:lang w:eastAsia="zh-TW"/>
        </w:rPr>
        <w:t>D</w:t>
      </w:r>
      <w:r w:rsidRPr="009B053A">
        <w:t>.</w:t>
      </w:r>
      <w:r w:rsidRPr="009B053A">
        <w:rPr>
          <w:lang w:eastAsia="zh-TW"/>
        </w:rPr>
        <w:t>3</w:t>
      </w:r>
      <w:r w:rsidRPr="009B053A">
        <w:t>.4</w:t>
      </w:r>
      <w:r w:rsidRPr="009B053A">
        <w:tab/>
        <w:t>Test description</w:t>
      </w:r>
    </w:p>
    <w:p w14:paraId="6CDC6747" w14:textId="77777777" w:rsidR="00AB2B30" w:rsidRPr="009B053A" w:rsidRDefault="006A7121">
      <w:r w:rsidRPr="009B053A">
        <w:t>Same test description as in clause 6.5D.2.</w:t>
      </w:r>
      <w:r w:rsidRPr="009B053A">
        <w:rPr>
          <w:lang w:eastAsia="zh-TW"/>
        </w:rPr>
        <w:t>2</w:t>
      </w:r>
      <w:r w:rsidRPr="009B053A">
        <w:t xml:space="preserve"> in TS 38.521-2 [9] for the NR carrier with the following exception:</w:t>
      </w:r>
    </w:p>
    <w:p w14:paraId="5E730B06"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D.2.</w:t>
      </w:r>
      <w:r w:rsidRPr="009B053A">
        <w:rPr>
          <w:lang w:eastAsia="zh-TW"/>
        </w:rPr>
        <w:t>2</w:t>
      </w:r>
      <w:r w:rsidRPr="009B053A">
        <w:t xml:space="preserve"> in TS 38.521-2 [9], the following steps will be added to configure E-UTRA component:</w:t>
      </w:r>
    </w:p>
    <w:p w14:paraId="7E7AC54F"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46F069A0"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010F7C5" w14:textId="77777777" w:rsidR="00AB2B30" w:rsidRPr="009B053A" w:rsidRDefault="006A7121">
      <w:r w:rsidRPr="009B053A">
        <w:t>[Step 6] of Initial conditions as in clause 6.5D.2.</w:t>
      </w:r>
      <w:r w:rsidRPr="009B053A">
        <w:rPr>
          <w:lang w:eastAsia="zh-TW"/>
        </w:rPr>
        <w:t>2</w:t>
      </w:r>
      <w:r w:rsidRPr="009B053A">
        <w:t xml:space="preserve"> in TS 38.521-2 [9] is replaced by: </w:t>
      </w:r>
    </w:p>
    <w:p w14:paraId="75FDEF78" w14:textId="77777777" w:rsidR="00AB2B30" w:rsidRPr="009B053A" w:rsidRDefault="006A7121">
      <w:pPr>
        <w:pStyle w:val="B10"/>
        <w:rPr>
          <w:lang w:eastAsia="zh-TW"/>
        </w:rPr>
      </w:pPr>
      <w:r w:rsidRPr="009B053A">
        <w:t>6.</w:t>
      </w:r>
      <w:r w:rsidRPr="009B053A">
        <w:tab/>
        <w:t>Ensure the UE is in state RRC_CONNECTED with generic procedure parameters Connectivity EN-DC, DC bearer MCG and SCG according to TS 38.508 [6] clause 4.5.</w:t>
      </w:r>
    </w:p>
    <w:p w14:paraId="29D8C38F" w14:textId="77777777" w:rsidR="00AB2B30" w:rsidRPr="009B053A" w:rsidRDefault="006A7121">
      <w:pPr>
        <w:rPr>
          <w:lang w:eastAsia="zh-TW"/>
        </w:rPr>
      </w:pPr>
      <w:r w:rsidRPr="009B053A">
        <w:t>Same test procedure as in clause 6.</w:t>
      </w:r>
      <w:r w:rsidRPr="009B053A">
        <w:rPr>
          <w:lang w:eastAsia="zh-TW"/>
        </w:rPr>
        <w:t>5D</w:t>
      </w:r>
      <w:r w:rsidRPr="009B053A">
        <w:t>.</w:t>
      </w:r>
      <w:r w:rsidRPr="009B053A">
        <w:rPr>
          <w:lang w:eastAsia="zh-TW"/>
        </w:rPr>
        <w:t>2</w:t>
      </w:r>
      <w:r w:rsidRPr="009B053A">
        <w:t>.2 in TS 38.521-2 [9] with the following steps added for E-UTRA component:</w:t>
      </w:r>
    </w:p>
    <w:p w14:paraId="7BD30D40" w14:textId="77777777" w:rsidR="00AB2B30" w:rsidRPr="009B053A" w:rsidRDefault="006A7121" w:rsidP="00BF220C">
      <w:pPr>
        <w:pStyle w:val="B10"/>
        <w:rPr>
          <w:lang w:eastAsia="zh-TW"/>
        </w:rPr>
      </w:pPr>
      <w:r w:rsidRPr="009B053A">
        <w:t>1.1</w:t>
      </w:r>
      <w:r w:rsidRPr="009B053A">
        <w:rPr>
          <w:lang w:eastAsia="zh-TW"/>
        </w:rPr>
        <w:tab/>
      </w:r>
      <w:r w:rsidRPr="009B053A">
        <w:t>On the E-UTRA carrier, disable periodic and aperiodic CQI reports, disable SRS, set TimeAlignmentTimerDedicated IE to infinity and disable downlink and uplink scheduling, all as per Table 4.7-1 under clause 4.7.</w:t>
      </w:r>
    </w:p>
    <w:p w14:paraId="6AB05B51" w14:textId="77777777" w:rsidR="00AB2B30" w:rsidRPr="009B053A" w:rsidRDefault="006A7121">
      <w:pPr>
        <w:pStyle w:val="H6"/>
      </w:pPr>
      <w:r w:rsidRPr="009B053A">
        <w:t>6.5B.2.4</w:t>
      </w:r>
      <w:r w:rsidRPr="009B053A">
        <w:rPr>
          <w:lang w:eastAsia="zh-TW"/>
        </w:rPr>
        <w:t>D</w:t>
      </w:r>
      <w:r w:rsidRPr="009B053A">
        <w:t>.</w:t>
      </w:r>
      <w:r w:rsidRPr="009B053A">
        <w:rPr>
          <w:lang w:eastAsia="zh-TW"/>
        </w:rPr>
        <w:t>3</w:t>
      </w:r>
      <w:r w:rsidRPr="009B053A">
        <w:t>.5</w:t>
      </w:r>
      <w:r w:rsidRPr="009B053A">
        <w:tab/>
        <w:t>Test Requirement</w:t>
      </w:r>
    </w:p>
    <w:p w14:paraId="0AAC1110" w14:textId="26CB4D84" w:rsidR="00AB2B30" w:rsidRPr="009B053A" w:rsidRDefault="006A7121">
      <w:r w:rsidRPr="009B053A">
        <w:t>Same test requirement as in</w:t>
      </w:r>
      <w:r w:rsidR="00E21522" w:rsidRPr="009B053A">
        <w:t xml:space="preserve"> </w:t>
      </w:r>
      <w:r w:rsidRPr="009B053A">
        <w:t>clause 6.5D.2.</w:t>
      </w:r>
      <w:r w:rsidRPr="009B053A">
        <w:rPr>
          <w:lang w:eastAsia="zh-TW"/>
        </w:rPr>
        <w:t>2</w:t>
      </w:r>
      <w:r w:rsidRPr="009B053A">
        <w:t xml:space="preserve"> of TS 38.521-2 [9] for the NR carrier.</w:t>
      </w:r>
    </w:p>
    <w:p w14:paraId="0617561A" w14:textId="77777777" w:rsidR="00AB2B30" w:rsidRPr="009B053A" w:rsidRDefault="006A7121">
      <w:pPr>
        <w:pStyle w:val="Heading3"/>
      </w:pPr>
      <w:bookmarkStart w:id="5346" w:name="_Toc27475808"/>
      <w:bookmarkStart w:id="5347" w:name="_Toc29495336"/>
      <w:bookmarkStart w:id="5348" w:name="_Toc36116381"/>
      <w:bookmarkStart w:id="5349" w:name="_Toc36118430"/>
      <w:bookmarkStart w:id="5350" w:name="_Toc36560545"/>
      <w:bookmarkStart w:id="5351" w:name="_Toc43977062"/>
      <w:bookmarkStart w:id="5352" w:name="_Toc52213638"/>
      <w:bookmarkStart w:id="5353" w:name="_Toc60743103"/>
      <w:bookmarkStart w:id="5354" w:name="_Toc68206291"/>
      <w:bookmarkStart w:id="5355" w:name="_Toc75972092"/>
      <w:bookmarkStart w:id="5356" w:name="_Toc85051527"/>
      <w:bookmarkStart w:id="5357" w:name="_Toc90493546"/>
      <w:bookmarkStart w:id="5358" w:name="_Toc90494186"/>
      <w:bookmarkStart w:id="5359" w:name="_Toc100094225"/>
      <w:bookmarkStart w:id="5360" w:name="_Toc106872900"/>
      <w:bookmarkStart w:id="5361" w:name="_Toc133249958"/>
      <w:r w:rsidRPr="009B053A">
        <w:t>6.5B.3</w:t>
      </w:r>
      <w:r w:rsidRPr="009B053A">
        <w:tab/>
        <w:t>Spurious emissions for EN-DC</w:t>
      </w:r>
      <w:bookmarkEnd w:id="5346"/>
      <w:bookmarkEnd w:id="5347"/>
      <w:bookmarkEnd w:id="5348"/>
      <w:bookmarkEnd w:id="5349"/>
      <w:bookmarkEnd w:id="5350"/>
      <w:bookmarkEnd w:id="5351"/>
      <w:bookmarkEnd w:id="5352"/>
      <w:bookmarkEnd w:id="5353"/>
      <w:bookmarkEnd w:id="5354"/>
      <w:bookmarkEnd w:id="5355"/>
      <w:bookmarkEnd w:id="5356"/>
      <w:bookmarkEnd w:id="5357"/>
      <w:bookmarkEnd w:id="5358"/>
      <w:bookmarkEnd w:id="5359"/>
      <w:bookmarkEnd w:id="5360"/>
      <w:bookmarkEnd w:id="5361"/>
    </w:p>
    <w:p w14:paraId="484EDB44" w14:textId="77777777" w:rsidR="00AB2B30" w:rsidRPr="009B053A" w:rsidRDefault="006A7121">
      <w:r w:rsidRPr="009B053A">
        <w:t xml:space="preserve">Spurious emissions are emissions which are caused by unwanted transmitter effects such as harmonics emission, parasitic emissions, intermodulation products and frequency conversion products, but exclude out of band emissions. The spurious emission limits are specified in terms of general requirements in line with SM.329 [3] and </w:t>
      </w:r>
      <w:r w:rsidRPr="009B053A">
        <w:rPr>
          <w:i/>
        </w:rPr>
        <w:t>NR</w:t>
      </w:r>
      <w:r w:rsidRPr="009B053A">
        <w:t xml:space="preserve"> operating band requirement to address UE co-existence.</w:t>
      </w:r>
    </w:p>
    <w:p w14:paraId="143EA5E9" w14:textId="77777777" w:rsidR="00AB2B30" w:rsidRPr="009B053A" w:rsidRDefault="006A7121">
      <w:r w:rsidRPr="009B053A">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6F85D4" w14:textId="77777777" w:rsidR="00AB2B30" w:rsidRPr="009B053A" w:rsidRDefault="006A7121">
      <w:pPr>
        <w:pStyle w:val="Heading4"/>
      </w:pPr>
      <w:bookmarkStart w:id="5362" w:name="_Toc27475809"/>
      <w:bookmarkStart w:id="5363" w:name="_Toc29495337"/>
      <w:bookmarkStart w:id="5364" w:name="_Toc36116382"/>
      <w:bookmarkStart w:id="5365" w:name="_Toc36118431"/>
      <w:bookmarkStart w:id="5366" w:name="_Toc36560546"/>
      <w:bookmarkStart w:id="5367" w:name="_Toc43977063"/>
      <w:bookmarkStart w:id="5368" w:name="_Toc52213639"/>
      <w:bookmarkStart w:id="5369" w:name="_Toc60743104"/>
      <w:bookmarkStart w:id="5370" w:name="_Toc68206292"/>
      <w:bookmarkStart w:id="5371" w:name="_Toc75972093"/>
      <w:bookmarkStart w:id="5372" w:name="_Toc85051528"/>
      <w:bookmarkStart w:id="5373" w:name="_Toc90493547"/>
      <w:bookmarkStart w:id="5374" w:name="_Toc90494187"/>
      <w:bookmarkStart w:id="5375" w:name="_Toc100094226"/>
      <w:bookmarkStart w:id="5376" w:name="_Toc106872901"/>
      <w:bookmarkStart w:id="5377" w:name="_Toc133249959"/>
      <w:r w:rsidRPr="009B053A">
        <w:t>6.5B.3.1</w:t>
      </w:r>
      <w:r w:rsidRPr="009B053A">
        <w:tab/>
        <w:t>Spurious Emissions for intra-band contiguous EN-DC</w:t>
      </w:r>
      <w:bookmarkEnd w:id="5362"/>
      <w:bookmarkEnd w:id="5363"/>
      <w:bookmarkEnd w:id="5364"/>
      <w:bookmarkEnd w:id="5365"/>
      <w:bookmarkEnd w:id="5366"/>
      <w:bookmarkEnd w:id="5367"/>
      <w:bookmarkEnd w:id="5368"/>
      <w:bookmarkEnd w:id="5369"/>
      <w:bookmarkEnd w:id="5370"/>
      <w:bookmarkEnd w:id="5371"/>
      <w:bookmarkEnd w:id="5372"/>
      <w:bookmarkEnd w:id="5373"/>
      <w:bookmarkEnd w:id="5374"/>
      <w:bookmarkEnd w:id="5375"/>
      <w:bookmarkEnd w:id="5376"/>
      <w:bookmarkEnd w:id="5377"/>
    </w:p>
    <w:p w14:paraId="4B6DF9F8" w14:textId="77777777" w:rsidR="00AB2B30" w:rsidRPr="009B053A" w:rsidRDefault="006A7121">
      <w:pPr>
        <w:pStyle w:val="Heading5"/>
      </w:pPr>
      <w:bookmarkStart w:id="5378" w:name="_Toc27475810"/>
      <w:bookmarkStart w:id="5379" w:name="_Toc29495338"/>
      <w:bookmarkStart w:id="5380" w:name="_Toc36116383"/>
      <w:bookmarkStart w:id="5381" w:name="_Toc36118432"/>
      <w:bookmarkStart w:id="5382" w:name="_Toc36560547"/>
      <w:bookmarkStart w:id="5383" w:name="_Toc43977064"/>
      <w:bookmarkStart w:id="5384" w:name="_Toc52213640"/>
      <w:bookmarkStart w:id="5385" w:name="_Toc60743105"/>
      <w:bookmarkStart w:id="5386" w:name="_Toc68206293"/>
      <w:bookmarkStart w:id="5387" w:name="_Toc75972094"/>
      <w:bookmarkStart w:id="5388" w:name="_Toc85051529"/>
      <w:bookmarkStart w:id="5389" w:name="_Toc90493548"/>
      <w:bookmarkStart w:id="5390" w:name="_Toc90494188"/>
      <w:bookmarkStart w:id="5391" w:name="_Toc100094227"/>
      <w:bookmarkStart w:id="5392" w:name="_Toc106872902"/>
      <w:bookmarkStart w:id="5393" w:name="_Toc133249960"/>
      <w:r w:rsidRPr="009B053A">
        <w:t>6.5B.3.1.1</w:t>
      </w:r>
      <w:r w:rsidRPr="009B053A">
        <w:tab/>
        <w:t>General spurious emissions for intra-band contiguous EN-DC</w:t>
      </w:r>
      <w:bookmarkEnd w:id="5378"/>
      <w:bookmarkEnd w:id="5379"/>
      <w:bookmarkEnd w:id="5380"/>
      <w:bookmarkEnd w:id="5381"/>
      <w:bookmarkEnd w:id="5382"/>
      <w:bookmarkEnd w:id="5383"/>
      <w:bookmarkEnd w:id="5384"/>
      <w:bookmarkEnd w:id="5385"/>
      <w:bookmarkEnd w:id="5386"/>
      <w:bookmarkEnd w:id="5387"/>
      <w:bookmarkEnd w:id="5388"/>
      <w:bookmarkEnd w:id="5389"/>
      <w:bookmarkEnd w:id="5390"/>
      <w:bookmarkEnd w:id="5391"/>
      <w:bookmarkEnd w:id="5392"/>
      <w:bookmarkEnd w:id="5393"/>
    </w:p>
    <w:p w14:paraId="551B84C5" w14:textId="77777777" w:rsidR="00AB2B30" w:rsidRPr="009B053A" w:rsidRDefault="006A7121">
      <w:pPr>
        <w:pStyle w:val="H6"/>
      </w:pPr>
      <w:r w:rsidRPr="009B053A">
        <w:t>6.5B.3.1.1.1</w:t>
      </w:r>
      <w:r w:rsidRPr="009B053A">
        <w:tab/>
        <w:t>Test purpose</w:t>
      </w:r>
    </w:p>
    <w:p w14:paraId="1BC16611" w14:textId="77777777" w:rsidR="00AB2B30" w:rsidRPr="009B053A" w:rsidRDefault="006A7121">
      <w:r w:rsidRPr="009B053A">
        <w:t>To verify that UE transmitter does not cause unacceptable interference to other channels or other systems in terms of transmitter spurious emissions.</w:t>
      </w:r>
    </w:p>
    <w:p w14:paraId="65754E40" w14:textId="77777777" w:rsidR="00AB2B30" w:rsidRPr="009B053A" w:rsidRDefault="006A7121">
      <w:pPr>
        <w:pStyle w:val="H6"/>
      </w:pPr>
      <w:r w:rsidRPr="009B053A">
        <w:t>6.5B.3.1.1.2</w:t>
      </w:r>
      <w:r w:rsidRPr="009B053A">
        <w:tab/>
        <w:t>Test applicability</w:t>
      </w:r>
    </w:p>
    <w:p w14:paraId="6047D04E" w14:textId="2D17575F" w:rsidR="00AB2B30" w:rsidRPr="009B053A" w:rsidRDefault="006A7121">
      <w:r w:rsidRPr="009B053A">
        <w:t xml:space="preserve">This test case applies to all types of E-UTRA UE release 15 and forward, supporting intra-band </w:t>
      </w:r>
      <w:r w:rsidR="00FC45F3" w:rsidRPr="009B053A">
        <w:t xml:space="preserve">contiguous </w:t>
      </w:r>
      <w:r w:rsidRPr="009B053A">
        <w:t>EN-DC.</w:t>
      </w:r>
    </w:p>
    <w:p w14:paraId="3E0F1F1F" w14:textId="77777777" w:rsidR="00AB2B30" w:rsidRPr="009B053A" w:rsidRDefault="006A7121">
      <w:pPr>
        <w:pStyle w:val="H6"/>
      </w:pPr>
      <w:bookmarkStart w:id="5394" w:name="_Hlk521503976"/>
      <w:r w:rsidRPr="009B053A">
        <w:t>6.5B.3.1.1.3</w:t>
      </w:r>
      <w:bookmarkEnd w:id="5394"/>
      <w:r w:rsidRPr="009B053A">
        <w:tab/>
        <w:t>Minimum conformance requirements</w:t>
      </w:r>
    </w:p>
    <w:p w14:paraId="6529B97B" w14:textId="0270048E" w:rsidR="00AB2B30" w:rsidRPr="009B053A" w:rsidRDefault="006A7121">
      <w:r w:rsidRPr="009B053A">
        <w:t>The general spurious emissions requirements specified in clause 6.6.3.1 of TS </w:t>
      </w:r>
      <w:r w:rsidR="003737A2" w:rsidRPr="009B053A">
        <w:t>36.101</w:t>
      </w:r>
      <w:r w:rsidRPr="009B053A">
        <w:t> [</w:t>
      </w:r>
      <w:r w:rsidR="003737A2" w:rsidRPr="009B053A">
        <w:t>5</w:t>
      </w:r>
      <w:r w:rsidRPr="009B053A">
        <w:t>] and clause 6.5.3.1 of TS 38.</w:t>
      </w:r>
      <w:r w:rsidR="003737A2" w:rsidRPr="009B053A">
        <w:t>101</w:t>
      </w:r>
      <w:r w:rsidRPr="009B053A">
        <w:t>-1 [</w:t>
      </w:r>
      <w:r w:rsidR="003737A2" w:rsidRPr="009B053A">
        <w:t>2</w:t>
      </w:r>
      <w:r w:rsidRPr="009B053A">
        <w:t>] apply beyond any frequencies for which the out-of-band emissions requirements in clause 6.5B.2.1 of TS 38.101-3 [4] apply.</w:t>
      </w:r>
    </w:p>
    <w:p w14:paraId="0CBD9FFE" w14:textId="77777777" w:rsidR="00AB2B30" w:rsidRPr="009B053A" w:rsidRDefault="006A7121">
      <w:r w:rsidRPr="009B053A">
        <w:t xml:space="preserve">The normative reference for this requirement is TS 38.101-3 [4] clause 6.5B.3.1.1. </w:t>
      </w:r>
    </w:p>
    <w:p w14:paraId="61AF93DC" w14:textId="7423C389" w:rsidR="00AB2B30" w:rsidRPr="009B053A" w:rsidRDefault="006A7121">
      <w:r w:rsidRPr="009B053A">
        <w:t xml:space="preserve">No exception requirements applicable to NR or </w:t>
      </w:r>
      <w:r w:rsidR="00BB6945" w:rsidRPr="009B053A">
        <w:t>E-UTRA</w:t>
      </w:r>
      <w:r w:rsidRPr="009B053A">
        <w:t>. LTE anchor agnostic approach is applied.</w:t>
      </w:r>
    </w:p>
    <w:p w14:paraId="27C84ECB" w14:textId="77777777" w:rsidR="00AB2B30" w:rsidRPr="009B053A" w:rsidRDefault="006A7121">
      <w:pPr>
        <w:pStyle w:val="H6"/>
      </w:pPr>
      <w:r w:rsidRPr="009B053A">
        <w:t>6.5B.3.1.1.4</w:t>
      </w:r>
      <w:r w:rsidRPr="009B053A">
        <w:tab/>
        <w:t>Test description</w:t>
      </w:r>
    </w:p>
    <w:p w14:paraId="4A837C7D" w14:textId="77777777" w:rsidR="00AB2B30" w:rsidRPr="009B053A" w:rsidRDefault="006A7121">
      <w:r w:rsidRPr="009B053A">
        <w:t>Same test description as in clause 6.5.3.1.4 in TS 38.521-1 [8] for the NR carrier with the following exceptions:</w:t>
      </w:r>
    </w:p>
    <w:p w14:paraId="314BB0D6" w14:textId="77777777" w:rsidR="00AB2B30" w:rsidRPr="009B053A" w:rsidRDefault="006A7121">
      <w:pPr>
        <w:pStyle w:val="TH"/>
      </w:pPr>
      <w:r w:rsidRPr="009B053A">
        <w:lastRenderedPageBreak/>
        <w:t xml:space="preserve">Table </w:t>
      </w:r>
      <w:r w:rsidRPr="009B053A">
        <w:rPr>
          <w:lang w:eastAsia="ja-JP"/>
        </w:rPr>
        <w:t>6</w:t>
      </w:r>
      <w:r w:rsidRPr="009B053A">
        <w:t>.</w:t>
      </w:r>
      <w:r w:rsidRPr="009B053A">
        <w:rPr>
          <w:lang w:eastAsia="ja-JP"/>
        </w:rPr>
        <w:t>5</w:t>
      </w:r>
      <w:r w:rsidRPr="009B053A">
        <w:t>B.3.</w:t>
      </w:r>
      <w:r w:rsidRPr="009B053A">
        <w:rPr>
          <w:lang w:eastAsia="ja-JP"/>
        </w:rPr>
        <w:t>1</w:t>
      </w:r>
      <w:r w:rsidRPr="009B053A">
        <w:t>.</w:t>
      </w:r>
      <w:r w:rsidRPr="009B053A">
        <w:rPr>
          <w:lang w:eastAsia="ja-JP"/>
        </w:rPr>
        <w:t>1</w:t>
      </w:r>
      <w:r w:rsidRPr="009B053A">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08387163" w14:textId="77777777">
        <w:trPr>
          <w:trHeight w:val="285"/>
          <w:jc w:val="center"/>
        </w:trPr>
        <w:tc>
          <w:tcPr>
            <w:tcW w:w="8620" w:type="dxa"/>
            <w:gridSpan w:val="2"/>
            <w:shd w:val="clear" w:color="auto" w:fill="auto"/>
            <w:vAlign w:val="center"/>
          </w:tcPr>
          <w:p w14:paraId="3FCBCB06" w14:textId="77777777" w:rsidR="00AB2B30" w:rsidRPr="009B053A" w:rsidRDefault="006A7121">
            <w:pPr>
              <w:pStyle w:val="TAH"/>
            </w:pPr>
            <w:r w:rsidRPr="009B053A">
              <w:t>Initial Conditions</w:t>
            </w:r>
          </w:p>
        </w:tc>
      </w:tr>
      <w:tr w:rsidR="00AB2B30" w:rsidRPr="009B053A" w14:paraId="376199DF" w14:textId="77777777">
        <w:trPr>
          <w:trHeight w:val="60"/>
          <w:jc w:val="center"/>
        </w:trPr>
        <w:tc>
          <w:tcPr>
            <w:tcW w:w="4397" w:type="dxa"/>
            <w:shd w:val="clear" w:color="auto" w:fill="auto"/>
            <w:vAlign w:val="center"/>
          </w:tcPr>
          <w:p w14:paraId="78628C06" w14:textId="77777777" w:rsidR="00AB2B30" w:rsidRPr="009B053A" w:rsidRDefault="006A7121">
            <w:pPr>
              <w:pStyle w:val="TAL"/>
            </w:pPr>
            <w:r w:rsidRPr="009B053A">
              <w:t>Test Frequencies as specified in TS 38.508-1 [6] clause 4.3.1 for different EN-DC bandwidth classes</w:t>
            </w:r>
          </w:p>
        </w:tc>
        <w:tc>
          <w:tcPr>
            <w:tcW w:w="4223" w:type="dxa"/>
            <w:shd w:val="clear" w:color="auto" w:fill="auto"/>
            <w:vAlign w:val="center"/>
          </w:tcPr>
          <w:p w14:paraId="77A2B0B2" w14:textId="77777777" w:rsidR="00AB2B30" w:rsidRPr="009B053A" w:rsidRDefault="006A7121">
            <w:pPr>
              <w:pStyle w:val="TAL"/>
            </w:pPr>
            <w:r w:rsidRPr="009B053A">
              <w:t>Low range, Mid range, High range</w:t>
            </w:r>
          </w:p>
        </w:tc>
      </w:tr>
      <w:tr w:rsidR="00AB2B30" w:rsidRPr="009B053A" w14:paraId="4AF69DB7" w14:textId="77777777">
        <w:trPr>
          <w:trHeight w:val="60"/>
          <w:jc w:val="center"/>
        </w:trPr>
        <w:tc>
          <w:tcPr>
            <w:tcW w:w="4397" w:type="dxa"/>
            <w:shd w:val="clear" w:color="auto" w:fill="auto"/>
            <w:vAlign w:val="center"/>
          </w:tcPr>
          <w:p w14:paraId="3658C792"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06ECF16D" w14:textId="5DE10B98" w:rsidR="00AB2B30" w:rsidRPr="009B053A" w:rsidRDefault="006A7121">
            <w:pPr>
              <w:pStyle w:val="TAL"/>
            </w:pPr>
            <w:r w:rsidRPr="009B053A">
              <w:rPr>
                <w:lang w:eastAsia="ja-JP"/>
              </w:rPr>
              <w:t>Lowest</w:t>
            </w:r>
            <w:r w:rsidRPr="009B053A">
              <w:t xml:space="preserve"> N</w:t>
            </w:r>
            <w:r w:rsidRPr="009B053A">
              <w:rPr>
                <w:vertAlign w:val="subscript"/>
              </w:rPr>
              <w:t>RB_agg</w:t>
            </w:r>
            <w:r w:rsidRPr="009B053A">
              <w:rPr>
                <w:lang w:eastAsia="ja-JP"/>
              </w:rPr>
              <w:t xml:space="preserve">, Highest </w:t>
            </w:r>
            <w:r w:rsidRPr="009B053A">
              <w:t>N</w:t>
            </w:r>
            <w:r w:rsidRPr="009B053A">
              <w:rPr>
                <w:vertAlign w:val="subscript"/>
              </w:rPr>
              <w:t>RB_agg</w:t>
            </w:r>
            <w:r w:rsidRPr="009B053A">
              <w:t xml:space="preserve"> (N</w:t>
            </w:r>
            <w:r w:rsidR="00653FFB" w:rsidRPr="009B053A">
              <w:t>OTE 1</w:t>
            </w:r>
            <w:r w:rsidRPr="009B053A">
              <w:t>)</w:t>
            </w:r>
          </w:p>
        </w:tc>
      </w:tr>
      <w:tr w:rsidR="00AB2B30" w:rsidRPr="009B053A" w14:paraId="057799A5" w14:textId="77777777">
        <w:trPr>
          <w:trHeight w:val="60"/>
          <w:jc w:val="center"/>
        </w:trPr>
        <w:tc>
          <w:tcPr>
            <w:tcW w:w="8620" w:type="dxa"/>
            <w:gridSpan w:val="2"/>
            <w:shd w:val="clear" w:color="auto" w:fill="auto"/>
            <w:vAlign w:val="center"/>
          </w:tcPr>
          <w:p w14:paraId="720D5B61" w14:textId="25706860" w:rsidR="00AB2B30" w:rsidRPr="009B053A" w:rsidRDefault="006A7121">
            <w:pPr>
              <w:pStyle w:val="TAN"/>
              <w:rPr>
                <w:lang w:eastAsia="ja-JP"/>
              </w:rPr>
            </w:pPr>
            <w:r w:rsidRPr="009B053A">
              <w:t>NOTE 1:</w:t>
            </w:r>
            <w:r w:rsidRPr="009B053A">
              <w:tab/>
              <w:t xml:space="preserve">If the UE supports multiple CC Combinations in the EN-DC Configuration with the same </w:t>
            </w:r>
            <w:r w:rsidR="00110BE0" w:rsidRPr="009B053A">
              <w:t>N</w:t>
            </w:r>
            <w:r w:rsidR="00110BE0" w:rsidRPr="009B053A">
              <w:rPr>
                <w:vertAlign w:val="subscript"/>
              </w:rPr>
              <w:t>RB_agg</w:t>
            </w:r>
            <w:r w:rsidRPr="009B053A">
              <w:t xml:space="preserve">, only the combination with </w:t>
            </w:r>
            <w:r w:rsidR="00F83DB7" w:rsidRPr="009B053A">
              <w:t>the highest N</w:t>
            </w:r>
            <w:r w:rsidR="00F83DB7" w:rsidRPr="009B053A">
              <w:rPr>
                <w:vertAlign w:val="subscript"/>
              </w:rPr>
              <w:t>RB_SCG</w:t>
            </w:r>
            <w:r w:rsidR="00F83DB7" w:rsidRPr="009B053A">
              <w:t xml:space="preserve"> is </w:t>
            </w:r>
            <w:r w:rsidRPr="009B053A">
              <w:t>tested</w:t>
            </w:r>
            <w:r w:rsidRPr="009B053A">
              <w:rPr>
                <w:lang w:eastAsia="ja-JP"/>
              </w:rPr>
              <w:t xml:space="preserve"> for Lowest</w:t>
            </w:r>
            <w:r w:rsidRPr="009B053A">
              <w:t xml:space="preserve"> N</w:t>
            </w:r>
            <w:r w:rsidRPr="009B053A">
              <w:rPr>
                <w:vertAlign w:val="subscript"/>
              </w:rPr>
              <w:t>RB_agg</w:t>
            </w:r>
            <w:r w:rsidRPr="009B053A">
              <w:t xml:space="preserve"> </w:t>
            </w:r>
            <w:r w:rsidRPr="009B053A">
              <w:rPr>
                <w:lang w:eastAsia="ja-JP"/>
              </w:rPr>
              <w:t xml:space="preserve">and Highest </w:t>
            </w:r>
            <w:r w:rsidRPr="009B053A">
              <w:t>N</w:t>
            </w:r>
            <w:r w:rsidRPr="009B053A">
              <w:rPr>
                <w:vertAlign w:val="subscript"/>
              </w:rPr>
              <w:t>RB_agg</w:t>
            </w:r>
            <w:r w:rsidRPr="009B053A">
              <w:rPr>
                <w:lang w:eastAsia="ja-JP"/>
              </w:rPr>
              <w:t>,</w:t>
            </w:r>
            <w:r w:rsidRPr="009B053A">
              <w:rPr>
                <w:vertAlign w:val="subscript"/>
                <w:lang w:eastAsia="ja-JP"/>
              </w:rPr>
              <w:t xml:space="preserve"> </w:t>
            </w:r>
            <w:r w:rsidRPr="009B053A">
              <w:rPr>
                <w:lang w:eastAsia="ja-JP"/>
              </w:rPr>
              <w:t>respectively.</w:t>
            </w:r>
          </w:p>
        </w:tc>
      </w:tr>
    </w:tbl>
    <w:p w14:paraId="584DF6BA" w14:textId="77777777" w:rsidR="00AB2B30" w:rsidRPr="009B053A" w:rsidRDefault="00AB2B30"/>
    <w:p w14:paraId="41FF28B8" w14:textId="77777777" w:rsidR="00AB2B30" w:rsidRPr="009B053A" w:rsidRDefault="006A7121">
      <w:r w:rsidRPr="009B053A">
        <w:t>The initial test configurations for E-UTRA band consist of environmental conditions, test frequencies, and channel bandwidths are specified in Table 4.6-1 except for the parameters specified in Table 6.5B.3.1.1.4-1.</w:t>
      </w:r>
    </w:p>
    <w:p w14:paraId="74C9EAF0" w14:textId="41F0343E" w:rsidR="00AB2B30" w:rsidRPr="009B053A" w:rsidRDefault="006A7121">
      <w:r w:rsidRPr="009B053A">
        <w:t>For Initial conditions as in clause 6.5.3.1.4 in TS 38.521-1</w:t>
      </w:r>
      <w:r w:rsidR="00110BE0" w:rsidRPr="009B053A">
        <w:t xml:space="preserve"> </w:t>
      </w:r>
      <w:r w:rsidRPr="009B053A">
        <w:t>[8], the following steps will be added to configure E-UTRA component:</w:t>
      </w:r>
    </w:p>
    <w:p w14:paraId="01470010" w14:textId="77777777" w:rsidR="00AB2B30" w:rsidRPr="009B053A" w:rsidRDefault="006A7121">
      <w:pPr>
        <w:pStyle w:val="B10"/>
        <w:ind w:left="852" w:hanging="568"/>
      </w:pPr>
      <w:r w:rsidRPr="009B053A">
        <w:t>2.1</w:t>
      </w:r>
      <w:r w:rsidRPr="009B053A">
        <w:tab/>
        <w:t>The parameter settings for the E-UTRA cell are set up according to TS 36.508 [11] clause 4.4.3 with E-UTRA channel bandwidth and test frequencies defined in Table 6.5B.3.1.1.4-1.</w:t>
      </w:r>
    </w:p>
    <w:p w14:paraId="1BDA177E" w14:textId="77777777" w:rsidR="00AB2B30" w:rsidRPr="009B053A" w:rsidRDefault="006A7121">
      <w:pPr>
        <w:pStyle w:val="B10"/>
        <w:ind w:left="852" w:hanging="568"/>
      </w:pPr>
      <w:r w:rsidRPr="009B053A">
        <w:t>3.1.</w:t>
      </w:r>
      <w:r w:rsidRPr="009B053A">
        <w:tab/>
        <w:t>The E-UTRA downlink signal level, uplink signal level are set according to Table 4.6-1 and propagation conditions are set according to Annex B.0 of TS 36.521-1 [10].</w:t>
      </w:r>
    </w:p>
    <w:p w14:paraId="18C400AA" w14:textId="77777777" w:rsidR="00AB2B30" w:rsidRPr="009B053A" w:rsidRDefault="006A7121">
      <w:pPr>
        <w:pStyle w:val="B10"/>
        <w:ind w:left="852" w:hanging="568"/>
      </w:pPr>
      <w:r w:rsidRPr="009B053A">
        <w:t>4.1.</w:t>
      </w:r>
      <w:r w:rsidRPr="009B053A">
        <w:tab/>
        <w:t>The UL Reference Measurement channels are set according to Table 6.5B.3.1.1.4-1.</w:t>
      </w:r>
    </w:p>
    <w:p w14:paraId="15B146BA" w14:textId="77777777" w:rsidR="007B7375" w:rsidRPr="006910BE" w:rsidRDefault="007B7375" w:rsidP="007B7375">
      <w:r w:rsidRPr="006910BE">
        <w:t xml:space="preserve">Step 6 of Initial conditions as in clause 6.5.3.1.4 in TS 38.521-1 [8] is replaced by the following </w:t>
      </w:r>
      <w:ins w:id="5395" w:author="3025" w:date="2023-06-16T09:04:00Z">
        <w:r>
          <w:t>three</w:t>
        </w:r>
      </w:ins>
      <w:del w:id="5396" w:author="3025" w:date="2023-06-16T09:04:00Z">
        <w:r w:rsidRPr="006910BE" w:rsidDel="00C10FE8">
          <w:delText>two</w:delText>
        </w:r>
      </w:del>
      <w:r w:rsidRPr="006910BE">
        <w:t xml:space="preserve"> steps:</w:t>
      </w:r>
    </w:p>
    <w:p w14:paraId="4CF30D42" w14:textId="77777777" w:rsidR="007B7375" w:rsidRPr="006910BE" w:rsidRDefault="007B7375" w:rsidP="007B7375">
      <w:pPr>
        <w:pStyle w:val="B10"/>
        <w:ind w:left="852" w:hanging="568"/>
      </w:pPr>
      <w:r w:rsidRPr="006910BE">
        <w:t>6.</w:t>
      </w:r>
      <w:r w:rsidRPr="006910BE">
        <w:tab/>
        <w:t>Ensure the UE is in state RRC_CONNECTED with generic procedure parameters Connectivity EN-DC, DC bearer MCG and SCG</w:t>
      </w:r>
      <w:bookmarkStart w:id="5397" w:name="OLE_LINK30"/>
      <w:r w:rsidRPr="006910BE">
        <w:t xml:space="preserve">, Connected without release </w:t>
      </w:r>
      <w:r w:rsidRPr="006910BE">
        <w:rPr>
          <w:i/>
        </w:rPr>
        <w:t>On</w:t>
      </w:r>
      <w:bookmarkEnd w:id="5397"/>
      <w:r w:rsidRPr="006910BE">
        <w:t xml:space="preserve"> according to TS 38.508-1 [6] clause 4.5.</w:t>
      </w:r>
    </w:p>
    <w:p w14:paraId="235085F4" w14:textId="77777777" w:rsidR="007B7375" w:rsidRDefault="007B7375" w:rsidP="007B7375">
      <w:pPr>
        <w:pStyle w:val="B10"/>
        <w:ind w:left="852" w:hanging="568"/>
        <w:rPr>
          <w:ins w:id="5398"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632FA779" w14:textId="77777777" w:rsidR="007B7375" w:rsidRPr="006910BE" w:rsidRDefault="007B7375" w:rsidP="007B7375">
      <w:pPr>
        <w:pStyle w:val="B10"/>
        <w:ind w:left="852" w:hanging="568"/>
      </w:pPr>
      <w:ins w:id="5399"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5BF40779" w14:textId="77777777" w:rsidR="00AB2B30" w:rsidRPr="009B053A" w:rsidRDefault="006A7121">
      <w:r w:rsidRPr="009B053A">
        <w:t>Same test procedure as in clause 6.5.3.1.4 in TS 38.521-1 [8].</w:t>
      </w:r>
    </w:p>
    <w:p w14:paraId="3BCF87EC" w14:textId="77777777" w:rsidR="00AB2B30" w:rsidRPr="009B053A" w:rsidRDefault="006A7121">
      <w:pPr>
        <w:pStyle w:val="H6"/>
      </w:pPr>
      <w:r w:rsidRPr="009B053A">
        <w:t>6.5B.3.1.1.5</w:t>
      </w:r>
      <w:r w:rsidRPr="009B053A">
        <w:tab/>
        <w:t>Test Requirement</w:t>
      </w:r>
    </w:p>
    <w:p w14:paraId="239E2FD8" w14:textId="77777777" w:rsidR="00AB2B30" w:rsidRPr="009B053A" w:rsidRDefault="006A7121">
      <w:r w:rsidRPr="009B053A">
        <w:t>The measured average power of spurious emission, derived in step 5, shall not exceed the described value in Table 6.5B.3.1.1.5-1.</w:t>
      </w:r>
    </w:p>
    <w:p w14:paraId="069E3369" w14:textId="1E6B61E0" w:rsidR="00AB2B30" w:rsidRPr="009B053A" w:rsidRDefault="006A7121">
      <w:r w:rsidRPr="009B053A">
        <w:t xml:space="preserve">Unless otherwise stated, </w:t>
      </w:r>
      <w:r w:rsidRPr="009B053A">
        <w:rPr>
          <w:rFonts w:cs="v5.0.0"/>
          <w:snapToGrid w:val="0"/>
        </w:rPr>
        <w:t xml:space="preserve">the spurious emission limits apply for the frequency ranges that are more than </w:t>
      </w:r>
      <w:r w:rsidRPr="009B053A">
        <w:t>Δf</w:t>
      </w:r>
      <w:r w:rsidRPr="009B053A">
        <w:rPr>
          <w:vertAlign w:val="subscript"/>
        </w:rPr>
        <w:t>OOB</w:t>
      </w:r>
      <w:r w:rsidRPr="009B053A">
        <w:t xml:space="preserve"> (MHz) from the edge of the channel bandwidth shown in Table 6.5.3.1.</w:t>
      </w:r>
      <w:r w:rsidR="003737A2" w:rsidRPr="009B053A">
        <w:t>3</w:t>
      </w:r>
      <w:r w:rsidRPr="009B053A">
        <w:t>-1 of TS 38.521-1 [8] for NR carrier, and Table 6.6.3.1.3-1 of TS 36.521-1[10] for E-UTRA carrier.</w:t>
      </w:r>
    </w:p>
    <w:p w14:paraId="7E26F09F" w14:textId="77777777" w:rsidR="00AB2B30" w:rsidRPr="009B053A" w:rsidRDefault="006A7121">
      <w:pPr>
        <w:pStyle w:val="NO"/>
      </w:pPr>
      <w:r w:rsidRPr="009B053A">
        <w:t>NOTE:</w:t>
      </w:r>
      <w:r w:rsidRPr="009B053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6EA0DC8" w14:textId="77777777" w:rsidR="00AB2B30" w:rsidRPr="009B053A" w:rsidRDefault="006A7121">
      <w:pPr>
        <w:pStyle w:val="TH"/>
      </w:pPr>
      <w:r w:rsidRPr="009B053A">
        <w:lastRenderedPageBreak/>
        <w:t>Table 6.5B.3.1.1.5-1: General spurious emissions test requirement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2"/>
        <w:gridCol w:w="1522"/>
        <w:gridCol w:w="2262"/>
        <w:gridCol w:w="868"/>
      </w:tblGrid>
      <w:tr w:rsidR="00AB2B30" w:rsidRPr="009B053A" w14:paraId="1165D007" w14:textId="77777777">
        <w:tc>
          <w:tcPr>
            <w:tcW w:w="2152" w:type="dxa"/>
          </w:tcPr>
          <w:p w14:paraId="4C1F7B9C" w14:textId="77777777" w:rsidR="00AB2B30" w:rsidRPr="009B053A" w:rsidRDefault="006A7121">
            <w:pPr>
              <w:pStyle w:val="TAH"/>
            </w:pPr>
            <w:r w:rsidRPr="009B053A">
              <w:t>Frequency Range</w:t>
            </w:r>
          </w:p>
        </w:tc>
        <w:tc>
          <w:tcPr>
            <w:tcW w:w="1522" w:type="dxa"/>
          </w:tcPr>
          <w:p w14:paraId="6ED5F439" w14:textId="77777777" w:rsidR="00AB2B30" w:rsidRPr="009B053A" w:rsidRDefault="006A7121">
            <w:pPr>
              <w:pStyle w:val="TAH"/>
            </w:pPr>
            <w:r w:rsidRPr="009B053A">
              <w:t>Maximum Level</w:t>
            </w:r>
          </w:p>
        </w:tc>
        <w:tc>
          <w:tcPr>
            <w:tcW w:w="2262" w:type="dxa"/>
          </w:tcPr>
          <w:p w14:paraId="210725C5" w14:textId="77777777" w:rsidR="00AB2B30" w:rsidRPr="009B053A" w:rsidRDefault="006A7121">
            <w:pPr>
              <w:pStyle w:val="TAH"/>
            </w:pPr>
            <w:r w:rsidRPr="009B053A">
              <w:t>Measurement bandwidth</w:t>
            </w:r>
          </w:p>
        </w:tc>
        <w:tc>
          <w:tcPr>
            <w:tcW w:w="868" w:type="dxa"/>
          </w:tcPr>
          <w:p w14:paraId="2A40C22C" w14:textId="77777777" w:rsidR="00AB2B30" w:rsidRPr="009B053A" w:rsidRDefault="006A7121">
            <w:pPr>
              <w:pStyle w:val="TAH"/>
            </w:pPr>
            <w:r w:rsidRPr="009B053A">
              <w:t>NOTE</w:t>
            </w:r>
          </w:p>
        </w:tc>
      </w:tr>
      <w:tr w:rsidR="00AB2B30" w:rsidRPr="009B053A" w14:paraId="422024ED" w14:textId="77777777">
        <w:tc>
          <w:tcPr>
            <w:tcW w:w="2152" w:type="dxa"/>
          </w:tcPr>
          <w:p w14:paraId="09EA5F4F" w14:textId="77777777" w:rsidR="00AB2B30" w:rsidRPr="009B053A" w:rsidRDefault="006A7121">
            <w:pPr>
              <w:pStyle w:val="TAC"/>
            </w:pPr>
            <w:r w:rsidRPr="009B053A">
              <w:t xml:space="preserve">9 kHz </w:t>
            </w:r>
            <w:r w:rsidRPr="009B053A">
              <w:sym w:font="Symbol" w:char="F0A3"/>
            </w:r>
            <w:r w:rsidRPr="009B053A">
              <w:t xml:space="preserve"> f &lt; 150 kHz</w:t>
            </w:r>
          </w:p>
        </w:tc>
        <w:tc>
          <w:tcPr>
            <w:tcW w:w="1522" w:type="dxa"/>
          </w:tcPr>
          <w:p w14:paraId="7F57071A" w14:textId="77777777" w:rsidR="00AB2B30" w:rsidRPr="009B053A" w:rsidRDefault="006A7121">
            <w:pPr>
              <w:pStyle w:val="TAC"/>
            </w:pPr>
            <w:r w:rsidRPr="009B053A">
              <w:t>-36 dBm</w:t>
            </w:r>
          </w:p>
        </w:tc>
        <w:tc>
          <w:tcPr>
            <w:tcW w:w="2262" w:type="dxa"/>
          </w:tcPr>
          <w:p w14:paraId="48B8737F" w14:textId="77777777" w:rsidR="00AB2B30" w:rsidRPr="009B053A" w:rsidRDefault="006A7121">
            <w:pPr>
              <w:pStyle w:val="TAC"/>
            </w:pPr>
            <w:r w:rsidRPr="009B053A">
              <w:t xml:space="preserve">1 kHz </w:t>
            </w:r>
          </w:p>
        </w:tc>
        <w:tc>
          <w:tcPr>
            <w:tcW w:w="868" w:type="dxa"/>
          </w:tcPr>
          <w:p w14:paraId="67339D23" w14:textId="77777777" w:rsidR="00AB2B30" w:rsidRPr="009B053A" w:rsidRDefault="00AB2B30">
            <w:pPr>
              <w:pStyle w:val="TAC"/>
            </w:pPr>
          </w:p>
        </w:tc>
      </w:tr>
      <w:tr w:rsidR="00AB2B30" w:rsidRPr="009B053A" w14:paraId="443D1041" w14:textId="77777777">
        <w:tc>
          <w:tcPr>
            <w:tcW w:w="2152" w:type="dxa"/>
          </w:tcPr>
          <w:p w14:paraId="66357070" w14:textId="77777777" w:rsidR="00AB2B30" w:rsidRPr="009B053A" w:rsidRDefault="006A7121">
            <w:pPr>
              <w:pStyle w:val="TAC"/>
            </w:pPr>
            <w:r w:rsidRPr="009B053A">
              <w:t xml:space="preserve">150 kHz </w:t>
            </w:r>
            <w:r w:rsidRPr="009B053A">
              <w:sym w:font="Symbol" w:char="F0A3"/>
            </w:r>
            <w:r w:rsidRPr="009B053A">
              <w:t xml:space="preserve"> f &lt; 30 MHz</w:t>
            </w:r>
          </w:p>
        </w:tc>
        <w:tc>
          <w:tcPr>
            <w:tcW w:w="1522" w:type="dxa"/>
          </w:tcPr>
          <w:p w14:paraId="2B275873" w14:textId="77777777" w:rsidR="00AB2B30" w:rsidRPr="009B053A" w:rsidRDefault="006A7121">
            <w:pPr>
              <w:pStyle w:val="TAC"/>
            </w:pPr>
            <w:r w:rsidRPr="009B053A">
              <w:t>-36 dBm</w:t>
            </w:r>
          </w:p>
        </w:tc>
        <w:tc>
          <w:tcPr>
            <w:tcW w:w="2262" w:type="dxa"/>
          </w:tcPr>
          <w:p w14:paraId="1F78EC80" w14:textId="77777777" w:rsidR="00AB2B30" w:rsidRPr="009B053A" w:rsidRDefault="006A7121">
            <w:pPr>
              <w:pStyle w:val="TAC"/>
            </w:pPr>
            <w:r w:rsidRPr="009B053A">
              <w:t xml:space="preserve">10 kHz </w:t>
            </w:r>
          </w:p>
        </w:tc>
        <w:tc>
          <w:tcPr>
            <w:tcW w:w="868" w:type="dxa"/>
          </w:tcPr>
          <w:p w14:paraId="7D15B13B" w14:textId="77777777" w:rsidR="00AB2B30" w:rsidRPr="009B053A" w:rsidRDefault="00AB2B30">
            <w:pPr>
              <w:pStyle w:val="TAC"/>
            </w:pPr>
          </w:p>
        </w:tc>
      </w:tr>
      <w:tr w:rsidR="00AB2B30" w:rsidRPr="009B053A" w14:paraId="312F2882" w14:textId="77777777">
        <w:tc>
          <w:tcPr>
            <w:tcW w:w="2152" w:type="dxa"/>
          </w:tcPr>
          <w:p w14:paraId="75A57623" w14:textId="77777777" w:rsidR="00AB2B30" w:rsidRPr="009B053A" w:rsidRDefault="006A7121">
            <w:pPr>
              <w:pStyle w:val="TAC"/>
            </w:pPr>
            <w:r w:rsidRPr="009B053A">
              <w:t xml:space="preserve">30 MHz </w:t>
            </w:r>
            <w:r w:rsidRPr="009B053A">
              <w:sym w:font="Symbol" w:char="F0A3"/>
            </w:r>
            <w:r w:rsidRPr="009B053A">
              <w:t xml:space="preserve"> f &lt; 1000 MHz</w:t>
            </w:r>
          </w:p>
        </w:tc>
        <w:tc>
          <w:tcPr>
            <w:tcW w:w="1522" w:type="dxa"/>
          </w:tcPr>
          <w:p w14:paraId="67B20576" w14:textId="77777777" w:rsidR="00AB2B30" w:rsidRPr="009B053A" w:rsidRDefault="006A7121">
            <w:pPr>
              <w:pStyle w:val="TAC"/>
            </w:pPr>
            <w:r w:rsidRPr="009B053A">
              <w:t>-36 dBm</w:t>
            </w:r>
          </w:p>
        </w:tc>
        <w:tc>
          <w:tcPr>
            <w:tcW w:w="2262" w:type="dxa"/>
            <w:tcBorders>
              <w:bottom w:val="single" w:sz="4" w:space="0" w:color="auto"/>
            </w:tcBorders>
          </w:tcPr>
          <w:p w14:paraId="33887DAC" w14:textId="77777777" w:rsidR="00AB2B30" w:rsidRPr="009B053A" w:rsidRDefault="006A7121">
            <w:pPr>
              <w:pStyle w:val="TAC"/>
            </w:pPr>
            <w:r w:rsidRPr="009B053A">
              <w:t>100 kHz</w:t>
            </w:r>
          </w:p>
        </w:tc>
        <w:tc>
          <w:tcPr>
            <w:tcW w:w="868" w:type="dxa"/>
          </w:tcPr>
          <w:p w14:paraId="164A085A" w14:textId="77777777" w:rsidR="00AB2B30" w:rsidRPr="009B053A" w:rsidRDefault="00AB2B30">
            <w:pPr>
              <w:pStyle w:val="TAC"/>
            </w:pPr>
          </w:p>
        </w:tc>
      </w:tr>
      <w:tr w:rsidR="00AB2B30" w:rsidRPr="009B053A" w14:paraId="2AF9093C" w14:textId="77777777">
        <w:trPr>
          <w:trHeight w:val="113"/>
        </w:trPr>
        <w:tc>
          <w:tcPr>
            <w:tcW w:w="2152" w:type="dxa"/>
            <w:vMerge w:val="restart"/>
          </w:tcPr>
          <w:p w14:paraId="7931C576" w14:textId="77777777" w:rsidR="00AB2B30" w:rsidRPr="009B053A" w:rsidRDefault="006A7121">
            <w:pPr>
              <w:pStyle w:val="TAC"/>
            </w:pPr>
            <w:r w:rsidRPr="009B053A">
              <w:t xml:space="preserve">1 GHz </w:t>
            </w:r>
            <w:r w:rsidRPr="009B053A">
              <w:sym w:font="Symbol" w:char="F0A3"/>
            </w:r>
            <w:r w:rsidRPr="009B053A">
              <w:t xml:space="preserve"> f &lt; 12.75 GHz</w:t>
            </w:r>
          </w:p>
        </w:tc>
        <w:tc>
          <w:tcPr>
            <w:tcW w:w="1522" w:type="dxa"/>
          </w:tcPr>
          <w:p w14:paraId="05712F97" w14:textId="77777777" w:rsidR="00AB2B30" w:rsidRPr="009B053A" w:rsidRDefault="006A7121">
            <w:pPr>
              <w:pStyle w:val="TAC"/>
            </w:pPr>
            <w:r w:rsidRPr="009B053A">
              <w:t>-30 dBm</w:t>
            </w:r>
          </w:p>
        </w:tc>
        <w:tc>
          <w:tcPr>
            <w:tcW w:w="2262" w:type="dxa"/>
          </w:tcPr>
          <w:p w14:paraId="623B60BC" w14:textId="77777777" w:rsidR="00AB2B30" w:rsidRPr="009B053A" w:rsidRDefault="006A7121">
            <w:pPr>
              <w:pStyle w:val="TAC"/>
            </w:pPr>
            <w:r w:rsidRPr="009B053A">
              <w:t>1 MHz</w:t>
            </w:r>
          </w:p>
        </w:tc>
        <w:tc>
          <w:tcPr>
            <w:tcW w:w="868" w:type="dxa"/>
          </w:tcPr>
          <w:p w14:paraId="1AFB04EF" w14:textId="77777777" w:rsidR="00AB2B30" w:rsidRPr="009B053A" w:rsidRDefault="006A7121">
            <w:pPr>
              <w:pStyle w:val="TAC"/>
            </w:pPr>
            <w:r w:rsidRPr="009B053A">
              <w:t>4</w:t>
            </w:r>
          </w:p>
        </w:tc>
      </w:tr>
      <w:tr w:rsidR="00AB2B30" w:rsidRPr="009B053A" w14:paraId="37D530E3" w14:textId="77777777">
        <w:trPr>
          <w:trHeight w:val="112"/>
        </w:trPr>
        <w:tc>
          <w:tcPr>
            <w:tcW w:w="2152" w:type="dxa"/>
            <w:vMerge/>
          </w:tcPr>
          <w:p w14:paraId="2EE4166B" w14:textId="77777777" w:rsidR="00AB2B30" w:rsidRPr="009B053A" w:rsidRDefault="00AB2B30">
            <w:pPr>
              <w:pStyle w:val="TAC"/>
            </w:pPr>
          </w:p>
        </w:tc>
        <w:tc>
          <w:tcPr>
            <w:tcW w:w="1522" w:type="dxa"/>
          </w:tcPr>
          <w:p w14:paraId="7F3CD59E" w14:textId="77777777" w:rsidR="00AB2B30" w:rsidRPr="009B053A" w:rsidRDefault="006A7121">
            <w:pPr>
              <w:pStyle w:val="TAC"/>
            </w:pPr>
            <w:r w:rsidRPr="009B053A">
              <w:t>-25 dBm</w:t>
            </w:r>
          </w:p>
        </w:tc>
        <w:tc>
          <w:tcPr>
            <w:tcW w:w="2262" w:type="dxa"/>
          </w:tcPr>
          <w:p w14:paraId="5BDC0AEE" w14:textId="77777777" w:rsidR="00AB2B30" w:rsidRPr="009B053A" w:rsidRDefault="006A7121">
            <w:pPr>
              <w:pStyle w:val="TAC"/>
            </w:pPr>
            <w:r w:rsidRPr="009B053A">
              <w:t>1 MHz</w:t>
            </w:r>
          </w:p>
        </w:tc>
        <w:tc>
          <w:tcPr>
            <w:tcW w:w="868" w:type="dxa"/>
          </w:tcPr>
          <w:p w14:paraId="239C221B" w14:textId="77777777" w:rsidR="00AB2B30" w:rsidRPr="009B053A" w:rsidRDefault="006A7121">
            <w:pPr>
              <w:pStyle w:val="TAC"/>
            </w:pPr>
            <w:r w:rsidRPr="009B053A">
              <w:t>3</w:t>
            </w:r>
          </w:p>
        </w:tc>
      </w:tr>
      <w:tr w:rsidR="00AB2B30" w:rsidRPr="009B053A" w14:paraId="5AAB2CFC" w14:textId="77777777">
        <w:tc>
          <w:tcPr>
            <w:tcW w:w="2152" w:type="dxa"/>
            <w:vAlign w:val="center"/>
          </w:tcPr>
          <w:p w14:paraId="08C14E75" w14:textId="77777777" w:rsidR="00AB2B30" w:rsidRPr="009B053A" w:rsidRDefault="006A7121">
            <w:pPr>
              <w:pStyle w:val="TAC"/>
            </w:pPr>
            <w:r w:rsidRPr="009B053A">
              <w:t>12.75 GHz ≤ f &lt; 5th harmonic of the upper frequency edge of the UL operating band in GHz</w:t>
            </w:r>
          </w:p>
        </w:tc>
        <w:tc>
          <w:tcPr>
            <w:tcW w:w="1522" w:type="dxa"/>
            <w:vAlign w:val="center"/>
          </w:tcPr>
          <w:p w14:paraId="7AEB97BF" w14:textId="77777777" w:rsidR="00AB2B30" w:rsidRPr="009B053A" w:rsidRDefault="006A7121">
            <w:pPr>
              <w:pStyle w:val="TAC"/>
            </w:pPr>
            <w:r w:rsidRPr="009B053A">
              <w:t>-30 dBm</w:t>
            </w:r>
          </w:p>
        </w:tc>
        <w:tc>
          <w:tcPr>
            <w:tcW w:w="2262" w:type="dxa"/>
            <w:vAlign w:val="center"/>
          </w:tcPr>
          <w:p w14:paraId="3B2971E6" w14:textId="77777777" w:rsidR="00AB2B30" w:rsidRPr="009B053A" w:rsidRDefault="006A7121">
            <w:pPr>
              <w:pStyle w:val="TAC"/>
            </w:pPr>
            <w:r w:rsidRPr="009B053A">
              <w:t>1 MHz</w:t>
            </w:r>
          </w:p>
        </w:tc>
        <w:tc>
          <w:tcPr>
            <w:tcW w:w="868" w:type="dxa"/>
            <w:vAlign w:val="center"/>
          </w:tcPr>
          <w:p w14:paraId="4003539B" w14:textId="77777777" w:rsidR="00AB2B30" w:rsidRPr="009B053A" w:rsidRDefault="006A7121">
            <w:pPr>
              <w:pStyle w:val="TAC"/>
            </w:pPr>
            <w:r w:rsidRPr="009B053A">
              <w:t>1</w:t>
            </w:r>
          </w:p>
        </w:tc>
      </w:tr>
      <w:tr w:rsidR="00AB2B30" w:rsidRPr="009B053A" w14:paraId="73A63A04" w14:textId="77777777">
        <w:tc>
          <w:tcPr>
            <w:tcW w:w="2152" w:type="dxa"/>
            <w:vAlign w:val="center"/>
          </w:tcPr>
          <w:p w14:paraId="73E9AAEB" w14:textId="77777777" w:rsidR="00AB2B30" w:rsidRPr="009B053A" w:rsidRDefault="006A7121">
            <w:pPr>
              <w:pStyle w:val="TAC"/>
            </w:pPr>
            <w:r w:rsidRPr="009B053A">
              <w:t>12.75 GHz &lt; f &lt; 26 GHz</w:t>
            </w:r>
          </w:p>
        </w:tc>
        <w:tc>
          <w:tcPr>
            <w:tcW w:w="1522" w:type="dxa"/>
            <w:vAlign w:val="center"/>
          </w:tcPr>
          <w:p w14:paraId="664EDE5F" w14:textId="77777777" w:rsidR="00AB2B30" w:rsidRPr="009B053A" w:rsidRDefault="006A7121">
            <w:pPr>
              <w:pStyle w:val="TAC"/>
            </w:pPr>
            <w:r w:rsidRPr="009B053A">
              <w:t>-30 dBm</w:t>
            </w:r>
          </w:p>
        </w:tc>
        <w:tc>
          <w:tcPr>
            <w:tcW w:w="2262" w:type="dxa"/>
            <w:vAlign w:val="center"/>
          </w:tcPr>
          <w:p w14:paraId="7AB5DD04" w14:textId="77777777" w:rsidR="00AB2B30" w:rsidRPr="009B053A" w:rsidRDefault="006A7121">
            <w:pPr>
              <w:pStyle w:val="TAC"/>
            </w:pPr>
            <w:r w:rsidRPr="009B053A">
              <w:t>1 MHz</w:t>
            </w:r>
          </w:p>
        </w:tc>
        <w:tc>
          <w:tcPr>
            <w:tcW w:w="868" w:type="dxa"/>
            <w:vAlign w:val="center"/>
          </w:tcPr>
          <w:p w14:paraId="2DECE1FC" w14:textId="77777777" w:rsidR="00AB2B30" w:rsidRPr="009B053A" w:rsidRDefault="006A7121">
            <w:pPr>
              <w:pStyle w:val="TAC"/>
            </w:pPr>
            <w:r w:rsidRPr="009B053A">
              <w:t>2</w:t>
            </w:r>
          </w:p>
        </w:tc>
      </w:tr>
      <w:tr w:rsidR="00AB2B30" w:rsidRPr="009B053A" w14:paraId="05100F7C" w14:textId="77777777">
        <w:tc>
          <w:tcPr>
            <w:tcW w:w="6804" w:type="dxa"/>
            <w:gridSpan w:val="4"/>
          </w:tcPr>
          <w:p w14:paraId="4B0C9181" w14:textId="77777777" w:rsidR="00AB2B30" w:rsidRPr="009B053A" w:rsidRDefault="006A7121">
            <w:pPr>
              <w:pStyle w:val="TAN"/>
            </w:pPr>
            <w:r w:rsidRPr="009B053A">
              <w:t>NOTE 1:</w:t>
            </w:r>
            <w:r w:rsidRPr="009B053A">
              <w:tab/>
              <w:t>Applies for Band that the upper frequency edge of the UL Band more than 2.69 GHz.</w:t>
            </w:r>
          </w:p>
          <w:p w14:paraId="3C36EAFD" w14:textId="77777777" w:rsidR="00AB2B30" w:rsidRPr="009B053A" w:rsidRDefault="006A7121">
            <w:pPr>
              <w:pStyle w:val="TAN"/>
            </w:pPr>
            <w:r w:rsidRPr="009B053A">
              <w:t>NOTE 2:</w:t>
            </w:r>
            <w:r w:rsidRPr="009B053A">
              <w:tab/>
              <w:t xml:space="preserve">Applies for Band that the upper frequency edge of the UL Band more than 5.2 GHz. </w:t>
            </w:r>
          </w:p>
          <w:p w14:paraId="21E1BFAF" w14:textId="1896A140" w:rsidR="00AB2B30" w:rsidRPr="009B053A" w:rsidRDefault="006A7121">
            <w:pPr>
              <w:pStyle w:val="TAN"/>
            </w:pPr>
            <w:r w:rsidRPr="009B053A">
              <w:t>NOTE 3:</w:t>
            </w:r>
            <w:r w:rsidRPr="009B053A">
              <w:tab/>
              <w:t xml:space="preserve">Applies for Band n41, CA configurations including Band n41, and EN-DC configurations that include n41 specified in clause 5.2B </w:t>
            </w:r>
            <w:r w:rsidRPr="009B053A">
              <w:rPr>
                <w:lang w:bidi="bn-IN"/>
              </w:rPr>
              <w:t>of TS 36.101 [</w:t>
            </w:r>
            <w:r w:rsidR="003737A2" w:rsidRPr="009B053A">
              <w:rPr>
                <w:lang w:bidi="bn-IN"/>
              </w:rPr>
              <w:t>5</w:t>
            </w:r>
            <w:r w:rsidRPr="009B053A">
              <w:rPr>
                <w:lang w:bidi="bn-IN"/>
              </w:rPr>
              <w:t>]</w:t>
            </w:r>
            <w:r w:rsidRPr="009B053A">
              <w:t xml:space="preserve"> when NS_04 is signalled. </w:t>
            </w:r>
          </w:p>
          <w:p w14:paraId="6C8352E5" w14:textId="77777777" w:rsidR="00AB2B30" w:rsidRPr="009B053A" w:rsidRDefault="006A7121">
            <w:pPr>
              <w:pStyle w:val="TAN"/>
            </w:pPr>
            <w:r w:rsidRPr="009B053A">
              <w:t>NOTE 4:</w:t>
            </w:r>
            <w:r w:rsidRPr="009B053A">
              <w:tab/>
              <w:t>Does not apply for Band n41, CA configurations including Band n41, and EN-DC configurations that include n41 specified in subclause 5.2B of TS 38.101-3 [4] when NS_04 is signalled.</w:t>
            </w:r>
          </w:p>
        </w:tc>
      </w:tr>
    </w:tbl>
    <w:p w14:paraId="542EB7ED" w14:textId="77777777" w:rsidR="00AB2B30" w:rsidRPr="009B053A" w:rsidRDefault="00AB2B30"/>
    <w:p w14:paraId="1F52DB90" w14:textId="77777777" w:rsidR="00AB2B30" w:rsidRPr="009B053A" w:rsidRDefault="006A7121">
      <w:pPr>
        <w:pStyle w:val="Heading5"/>
      </w:pPr>
      <w:bookmarkStart w:id="5400" w:name="_Toc27475811"/>
      <w:bookmarkStart w:id="5401" w:name="_Toc29495339"/>
      <w:bookmarkStart w:id="5402" w:name="_Toc36116384"/>
      <w:bookmarkStart w:id="5403" w:name="_Toc36118433"/>
      <w:bookmarkStart w:id="5404" w:name="_Toc36560548"/>
      <w:bookmarkStart w:id="5405" w:name="_Toc43977065"/>
      <w:bookmarkStart w:id="5406" w:name="_Toc52213641"/>
      <w:bookmarkStart w:id="5407" w:name="_Toc60743106"/>
      <w:bookmarkStart w:id="5408" w:name="_Toc68206294"/>
      <w:bookmarkStart w:id="5409" w:name="_Toc75972095"/>
      <w:bookmarkStart w:id="5410" w:name="_Toc85051530"/>
      <w:bookmarkStart w:id="5411" w:name="_Toc90493549"/>
      <w:bookmarkStart w:id="5412" w:name="_Toc90494189"/>
      <w:bookmarkStart w:id="5413" w:name="_Toc100094228"/>
      <w:bookmarkStart w:id="5414" w:name="_Toc106872903"/>
      <w:bookmarkStart w:id="5415" w:name="_Toc133249961"/>
      <w:r w:rsidRPr="009B053A">
        <w:t>6.5B.3.1.2</w:t>
      </w:r>
      <w:r w:rsidRPr="009B053A">
        <w:tab/>
        <w:t>Spurious emission band UE co-existence for intra-band contiguous EN-DC</w:t>
      </w:r>
      <w:bookmarkEnd w:id="5400"/>
      <w:bookmarkEnd w:id="5401"/>
      <w:bookmarkEnd w:id="5402"/>
      <w:bookmarkEnd w:id="5403"/>
      <w:bookmarkEnd w:id="5404"/>
      <w:bookmarkEnd w:id="5405"/>
      <w:bookmarkEnd w:id="5406"/>
      <w:bookmarkEnd w:id="5407"/>
      <w:bookmarkEnd w:id="5408"/>
      <w:bookmarkEnd w:id="5409"/>
      <w:bookmarkEnd w:id="5410"/>
      <w:bookmarkEnd w:id="5411"/>
      <w:bookmarkEnd w:id="5412"/>
      <w:bookmarkEnd w:id="5413"/>
      <w:bookmarkEnd w:id="5414"/>
      <w:bookmarkEnd w:id="5415"/>
    </w:p>
    <w:p w14:paraId="48BDDC55" w14:textId="77777777" w:rsidR="00AB2B30" w:rsidRPr="009B053A" w:rsidRDefault="006A7121">
      <w:pPr>
        <w:pStyle w:val="H6"/>
      </w:pPr>
      <w:r w:rsidRPr="009B053A">
        <w:t>6.5B.3.1.2.1</w:t>
      </w:r>
      <w:r w:rsidRPr="009B053A">
        <w:tab/>
        <w:t xml:space="preserve">Test purpose </w:t>
      </w:r>
    </w:p>
    <w:p w14:paraId="36BA8B7C" w14:textId="77777777" w:rsidR="00AB2B30" w:rsidRPr="009B053A" w:rsidRDefault="006A7121">
      <w:r w:rsidRPr="009B053A">
        <w:t>To verify that UE transmitter does not cause unacceptable interference to other channels or other systems in terms of transmitter spurious emissions for band UE co-existence for intra-band contiguous EN-DC.</w:t>
      </w:r>
    </w:p>
    <w:p w14:paraId="2D85EF63" w14:textId="77777777" w:rsidR="00AB2B30" w:rsidRPr="009B053A" w:rsidRDefault="006A7121">
      <w:pPr>
        <w:pStyle w:val="H6"/>
      </w:pPr>
      <w:r w:rsidRPr="009B053A">
        <w:t>6.5B.3.1.2.2</w:t>
      </w:r>
      <w:r w:rsidRPr="009B053A">
        <w:tab/>
        <w:t>Test applicability</w:t>
      </w:r>
    </w:p>
    <w:p w14:paraId="063D6C8E" w14:textId="77777777" w:rsidR="00AB2B30" w:rsidRPr="009B053A" w:rsidRDefault="006A7121">
      <w:r w:rsidRPr="009B053A">
        <w:t>This test case applies to all types of NR UE release 15 and forward supporting intra-band contiguous EN-DC.</w:t>
      </w:r>
    </w:p>
    <w:p w14:paraId="7D7A30EA" w14:textId="77777777" w:rsidR="00AB2B30" w:rsidRPr="009B053A" w:rsidRDefault="006A7121">
      <w:pPr>
        <w:pStyle w:val="H6"/>
      </w:pPr>
      <w:r w:rsidRPr="009B053A">
        <w:t>6.5B.3.1.2.3</w:t>
      </w:r>
      <w:r w:rsidRPr="009B053A">
        <w:tab/>
        <w:t>Minimum conformance requirements</w:t>
      </w:r>
    </w:p>
    <w:p w14:paraId="53B37D17" w14:textId="77777777" w:rsidR="00AB2B30" w:rsidRPr="009B053A" w:rsidRDefault="006A7121">
      <w:r w:rsidRPr="009B053A">
        <w:t>This clause specifies the requirements for the specified EN-DC configurations for coexistence with protected bands.</w:t>
      </w:r>
    </w:p>
    <w:p w14:paraId="27D2AD67" w14:textId="77777777" w:rsidR="00AB2B30" w:rsidRPr="009B053A" w:rsidRDefault="006A7121">
      <w:r w:rsidRPr="009B053A">
        <w:t>The requirements in Table 6.5B.3.1.2.3-1 apply on each component carrier with all component carriers are active.</w:t>
      </w:r>
    </w:p>
    <w:p w14:paraId="58531E49" w14:textId="77777777" w:rsidR="00AB2B30" w:rsidRPr="009B053A" w:rsidRDefault="006A7121">
      <w:pPr>
        <w:pStyle w:val="TH"/>
      </w:pPr>
      <w:r w:rsidRPr="009B053A">
        <w:lastRenderedPageBreak/>
        <w:t>Table 6.5B.3.1.2.3-1: Requirements for intra band contiguous EN-DC</w:t>
      </w:r>
    </w:p>
    <w:tbl>
      <w:tblPr>
        <w:tblW w:w="9419" w:type="dxa"/>
        <w:jc w:val="center"/>
        <w:tblLayout w:type="fixed"/>
        <w:tblLook w:val="0000" w:firstRow="0" w:lastRow="0" w:firstColumn="0" w:lastColumn="0" w:noHBand="0" w:noVBand="0"/>
      </w:tblPr>
      <w:tblGrid>
        <w:gridCol w:w="1024"/>
        <w:gridCol w:w="3275"/>
        <w:gridCol w:w="903"/>
        <w:gridCol w:w="299"/>
        <w:gridCol w:w="906"/>
        <w:gridCol w:w="1204"/>
        <w:gridCol w:w="902"/>
        <w:gridCol w:w="906"/>
      </w:tblGrid>
      <w:tr w:rsidR="00AB2B30" w:rsidRPr="009B053A" w14:paraId="2829DC25" w14:textId="77777777" w:rsidTr="00D54123">
        <w:trPr>
          <w:trHeight w:val="269"/>
          <w:jc w:val="center"/>
        </w:trPr>
        <w:tc>
          <w:tcPr>
            <w:tcW w:w="1024"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07BDB682" w14:textId="77777777" w:rsidR="00AB2B30" w:rsidRPr="009B053A" w:rsidRDefault="006A7121">
            <w:pPr>
              <w:pStyle w:val="TAH"/>
            </w:pPr>
            <w:r w:rsidRPr="009B053A">
              <w:t>EN-DC Configuration</w:t>
            </w:r>
          </w:p>
        </w:tc>
        <w:tc>
          <w:tcPr>
            <w:tcW w:w="8395" w:type="dxa"/>
            <w:gridSpan w:val="7"/>
            <w:tcBorders>
              <w:top w:val="single" w:sz="4" w:space="0" w:color="auto"/>
              <w:left w:val="nil"/>
              <w:bottom w:val="single" w:sz="4" w:space="0" w:color="auto"/>
              <w:right w:val="single" w:sz="4" w:space="0" w:color="auto"/>
            </w:tcBorders>
            <w:shd w:val="clear" w:color="auto" w:fill="auto"/>
          </w:tcPr>
          <w:p w14:paraId="140F407E" w14:textId="77777777" w:rsidR="00AB2B30" w:rsidRPr="009B053A" w:rsidRDefault="006A7121">
            <w:pPr>
              <w:pStyle w:val="TAH"/>
            </w:pPr>
            <w:r w:rsidRPr="009B053A">
              <w:t>Spurious emission</w:t>
            </w:r>
          </w:p>
        </w:tc>
      </w:tr>
      <w:tr w:rsidR="00AB2B30" w:rsidRPr="009B053A" w14:paraId="67CF90A7" w14:textId="77777777" w:rsidTr="00D54123">
        <w:trPr>
          <w:trHeight w:val="449"/>
          <w:jc w:val="center"/>
        </w:trPr>
        <w:tc>
          <w:tcPr>
            <w:tcW w:w="1024" w:type="dxa"/>
            <w:vMerge/>
            <w:tcBorders>
              <w:top w:val="single" w:sz="4" w:space="0" w:color="auto"/>
              <w:left w:val="single" w:sz="4" w:space="0" w:color="auto"/>
              <w:bottom w:val="single" w:sz="4" w:space="0" w:color="000000"/>
              <w:right w:val="single" w:sz="4" w:space="0" w:color="auto"/>
            </w:tcBorders>
            <w:vAlign w:val="center"/>
          </w:tcPr>
          <w:p w14:paraId="68EF3E06" w14:textId="77777777" w:rsidR="00AB2B30" w:rsidRPr="009B053A" w:rsidRDefault="00AB2B30">
            <w:pPr>
              <w:pStyle w:val="TAH"/>
            </w:pPr>
          </w:p>
        </w:tc>
        <w:tc>
          <w:tcPr>
            <w:tcW w:w="3275" w:type="dxa"/>
            <w:tcBorders>
              <w:top w:val="nil"/>
              <w:left w:val="nil"/>
              <w:bottom w:val="single" w:sz="4" w:space="0" w:color="auto"/>
              <w:right w:val="single" w:sz="4" w:space="0" w:color="auto"/>
            </w:tcBorders>
            <w:shd w:val="clear" w:color="auto" w:fill="auto"/>
          </w:tcPr>
          <w:p w14:paraId="3D2B4A11" w14:textId="77777777" w:rsidR="00AB2B30" w:rsidRPr="009B053A" w:rsidRDefault="006A7121">
            <w:pPr>
              <w:pStyle w:val="TAH"/>
            </w:pPr>
            <w:r w:rsidRPr="009B053A">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40C53881" w14:textId="77777777" w:rsidR="00AB2B30" w:rsidRPr="009B053A" w:rsidRDefault="006A7121">
            <w:pPr>
              <w:pStyle w:val="TAH"/>
            </w:pPr>
            <w:r w:rsidRPr="009B053A">
              <w:t>Frequency range (MHz)</w:t>
            </w:r>
          </w:p>
        </w:tc>
        <w:tc>
          <w:tcPr>
            <w:tcW w:w="1204" w:type="dxa"/>
            <w:tcBorders>
              <w:top w:val="nil"/>
              <w:left w:val="nil"/>
              <w:bottom w:val="single" w:sz="4" w:space="0" w:color="auto"/>
              <w:right w:val="single" w:sz="4" w:space="0" w:color="auto"/>
            </w:tcBorders>
            <w:shd w:val="clear" w:color="auto" w:fill="auto"/>
          </w:tcPr>
          <w:p w14:paraId="69158DE5" w14:textId="77777777" w:rsidR="00AB2B30" w:rsidRPr="009B053A" w:rsidRDefault="006A7121">
            <w:pPr>
              <w:pStyle w:val="TAH"/>
            </w:pPr>
            <w:r w:rsidRPr="009B053A">
              <w:t>Maximum Level (dBm)</w:t>
            </w:r>
          </w:p>
        </w:tc>
        <w:tc>
          <w:tcPr>
            <w:tcW w:w="902" w:type="dxa"/>
            <w:tcBorders>
              <w:top w:val="nil"/>
              <w:left w:val="nil"/>
              <w:bottom w:val="single" w:sz="4" w:space="0" w:color="auto"/>
              <w:right w:val="single" w:sz="4" w:space="0" w:color="auto"/>
            </w:tcBorders>
            <w:shd w:val="clear" w:color="auto" w:fill="auto"/>
          </w:tcPr>
          <w:p w14:paraId="7AF16CA5" w14:textId="77777777" w:rsidR="00AB2B30" w:rsidRPr="009B053A" w:rsidRDefault="006A7121">
            <w:pPr>
              <w:pStyle w:val="TAH"/>
            </w:pPr>
            <w:r w:rsidRPr="009B053A">
              <w:t>MBW (MHz)</w:t>
            </w:r>
          </w:p>
        </w:tc>
        <w:tc>
          <w:tcPr>
            <w:tcW w:w="906" w:type="dxa"/>
            <w:tcBorders>
              <w:top w:val="nil"/>
              <w:left w:val="nil"/>
              <w:bottom w:val="single" w:sz="4" w:space="0" w:color="auto"/>
              <w:right w:val="single" w:sz="4" w:space="0" w:color="auto"/>
            </w:tcBorders>
            <w:shd w:val="clear" w:color="auto" w:fill="auto"/>
            <w:noWrap/>
          </w:tcPr>
          <w:p w14:paraId="1AE1E9B5" w14:textId="77777777" w:rsidR="00AB2B30" w:rsidRPr="009B053A" w:rsidRDefault="006A7121">
            <w:pPr>
              <w:pStyle w:val="TAH"/>
            </w:pPr>
            <w:r w:rsidRPr="009B053A">
              <w:t>NOTE</w:t>
            </w:r>
          </w:p>
        </w:tc>
      </w:tr>
      <w:tr w:rsidR="00AB2B30" w:rsidRPr="009B053A" w14:paraId="294EF2EC" w14:textId="77777777" w:rsidTr="00D54123">
        <w:trPr>
          <w:trHeight w:val="156"/>
          <w:jc w:val="center"/>
        </w:trPr>
        <w:tc>
          <w:tcPr>
            <w:tcW w:w="1024" w:type="dxa"/>
            <w:vMerge w:val="restart"/>
            <w:tcBorders>
              <w:top w:val="single" w:sz="4" w:space="0" w:color="auto"/>
              <w:left w:val="single" w:sz="4" w:space="0" w:color="auto"/>
              <w:right w:val="single" w:sz="4" w:space="0" w:color="auto"/>
            </w:tcBorders>
            <w:shd w:val="clear" w:color="auto" w:fill="auto"/>
          </w:tcPr>
          <w:p w14:paraId="20ED56F3" w14:textId="77777777" w:rsidR="00AB2B30" w:rsidRPr="009B053A" w:rsidRDefault="006A7121">
            <w:pPr>
              <w:pStyle w:val="TAC"/>
            </w:pPr>
            <w:r w:rsidRPr="009B053A">
              <w:t>DC_(n)71</w:t>
            </w:r>
          </w:p>
        </w:tc>
        <w:tc>
          <w:tcPr>
            <w:tcW w:w="3275" w:type="dxa"/>
            <w:tcBorders>
              <w:top w:val="single" w:sz="4" w:space="0" w:color="auto"/>
              <w:left w:val="nil"/>
              <w:bottom w:val="single" w:sz="4" w:space="0" w:color="auto"/>
              <w:right w:val="single" w:sz="4" w:space="0" w:color="auto"/>
            </w:tcBorders>
            <w:shd w:val="clear" w:color="auto" w:fill="auto"/>
          </w:tcPr>
          <w:p w14:paraId="4C2D5A8E" w14:textId="77777777" w:rsidR="00AB2B30" w:rsidRPr="009B053A" w:rsidRDefault="006A7121">
            <w:pPr>
              <w:pStyle w:val="TAL"/>
              <w:rPr>
                <w:rFonts w:cs="Arial"/>
                <w:sz w:val="16"/>
                <w:szCs w:val="16"/>
              </w:rPr>
            </w:pPr>
            <w:r w:rsidRPr="009B053A">
              <w:t>E-UTRA Band 4, 5, 12, 13, 14, 17, 24, 26, 30, 48, 66</w:t>
            </w:r>
          </w:p>
        </w:tc>
        <w:tc>
          <w:tcPr>
            <w:tcW w:w="903" w:type="dxa"/>
            <w:tcBorders>
              <w:top w:val="single" w:sz="4" w:space="0" w:color="auto"/>
              <w:left w:val="nil"/>
              <w:bottom w:val="single" w:sz="4" w:space="0" w:color="auto"/>
              <w:right w:val="single" w:sz="4" w:space="0" w:color="auto"/>
            </w:tcBorders>
            <w:shd w:val="clear" w:color="auto" w:fill="auto"/>
          </w:tcPr>
          <w:p w14:paraId="02F7CEDC" w14:textId="68592466" w:rsidR="00AB2B30" w:rsidRPr="009B053A" w:rsidRDefault="006A7121">
            <w:pPr>
              <w:pStyle w:val="TAR"/>
              <w:rPr>
                <w:rFonts w:cs="Arial"/>
                <w:sz w:val="16"/>
                <w:szCs w:val="16"/>
              </w:rP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7C77628" w14:textId="77777777" w:rsidR="00AB2B30" w:rsidRPr="009B053A" w:rsidRDefault="006A7121">
            <w:pPr>
              <w:pStyle w:val="TAC"/>
              <w:rPr>
                <w:rFonts w:cs="Arial"/>
                <w:sz w:val="16"/>
                <w:szCs w:val="16"/>
              </w:rPr>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3A0CCB21" w14:textId="77777777" w:rsidR="00AB2B30" w:rsidRPr="009B053A" w:rsidRDefault="006A7121">
            <w:pPr>
              <w:pStyle w:val="TAL"/>
              <w:rPr>
                <w:rFonts w:cs="Arial"/>
                <w:sz w:val="16"/>
                <w:szCs w:val="16"/>
              </w:rPr>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7D97F71" w14:textId="77777777" w:rsidR="00AB2B30" w:rsidRPr="009B053A" w:rsidRDefault="006A7121">
            <w:pPr>
              <w:pStyle w:val="TAC"/>
              <w:rPr>
                <w:rFonts w:cs="Arial"/>
                <w:sz w:val="16"/>
                <w:szCs w:val="16"/>
              </w:rPr>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0DFACC59" w14:textId="77777777" w:rsidR="00AB2B30" w:rsidRPr="009B053A" w:rsidRDefault="006A7121">
            <w:pPr>
              <w:pStyle w:val="TAC"/>
              <w:rPr>
                <w:rFonts w:cs="Arial"/>
                <w:sz w:val="16"/>
                <w:szCs w:val="16"/>
              </w:rPr>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697E31F2" w14:textId="77777777" w:rsidR="00AB2B30" w:rsidRPr="009B053A" w:rsidRDefault="00AB2B30">
            <w:pPr>
              <w:pStyle w:val="TAC"/>
            </w:pPr>
          </w:p>
        </w:tc>
      </w:tr>
      <w:tr w:rsidR="00AB2B30" w:rsidRPr="009B053A" w14:paraId="362AB6F7" w14:textId="77777777" w:rsidTr="00D54123">
        <w:trPr>
          <w:trHeight w:val="156"/>
          <w:jc w:val="center"/>
        </w:trPr>
        <w:tc>
          <w:tcPr>
            <w:tcW w:w="1024" w:type="dxa"/>
            <w:vMerge/>
            <w:tcBorders>
              <w:left w:val="single" w:sz="4" w:space="0" w:color="auto"/>
              <w:right w:val="single" w:sz="4" w:space="0" w:color="auto"/>
            </w:tcBorders>
            <w:shd w:val="clear" w:color="auto" w:fill="auto"/>
          </w:tcPr>
          <w:p w14:paraId="54CA11B0" w14:textId="77777777" w:rsidR="00AB2B30" w:rsidRPr="009B053A"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715717D" w14:textId="77777777" w:rsidR="00AB2B30" w:rsidRPr="009B053A" w:rsidRDefault="006A7121">
            <w:pPr>
              <w:pStyle w:val="TAL"/>
            </w:pPr>
            <w:r w:rsidRPr="009B053A">
              <w:t>E-UTRA Band 2, 25, 41, 70</w:t>
            </w:r>
          </w:p>
          <w:p w14:paraId="3CAFBF79" w14:textId="77777777" w:rsidR="00AB2B30" w:rsidRPr="009B053A" w:rsidRDefault="006A7121">
            <w:pPr>
              <w:pStyle w:val="TAL"/>
              <w:rPr>
                <w:rFonts w:cs="Arial"/>
                <w:sz w:val="16"/>
                <w:szCs w:val="16"/>
              </w:rPr>
            </w:pPr>
            <w:r w:rsidRPr="009B053A">
              <w:t xml:space="preserve">NR Band n77 </w:t>
            </w:r>
            <w:r w:rsidRPr="009B053A">
              <w:rPr>
                <w:vertAlign w:val="superscript"/>
              </w:rPr>
              <w:t>5</w:t>
            </w:r>
          </w:p>
        </w:tc>
        <w:tc>
          <w:tcPr>
            <w:tcW w:w="903" w:type="dxa"/>
            <w:tcBorders>
              <w:top w:val="single" w:sz="4" w:space="0" w:color="auto"/>
              <w:left w:val="nil"/>
              <w:bottom w:val="single" w:sz="4" w:space="0" w:color="auto"/>
              <w:right w:val="single" w:sz="4" w:space="0" w:color="auto"/>
            </w:tcBorders>
            <w:shd w:val="clear" w:color="auto" w:fill="auto"/>
          </w:tcPr>
          <w:p w14:paraId="3D51507C" w14:textId="77777777" w:rsidR="00AB2B30" w:rsidRPr="009B053A" w:rsidRDefault="006A7121">
            <w:pPr>
              <w:pStyle w:val="TAR"/>
              <w:rPr>
                <w:rFonts w:cs="Arial"/>
                <w:sz w:val="16"/>
                <w:szCs w:val="16"/>
              </w:rP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7389827B" w14:textId="77777777" w:rsidR="00AB2B30" w:rsidRPr="009B053A" w:rsidRDefault="006A7121">
            <w:pPr>
              <w:pStyle w:val="TAC"/>
              <w:rPr>
                <w:rFonts w:cs="Arial"/>
                <w:sz w:val="16"/>
                <w:szCs w:val="16"/>
              </w:rPr>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7D5F95ED" w14:textId="77777777" w:rsidR="00AB2B30" w:rsidRPr="009B053A" w:rsidRDefault="006A7121">
            <w:pPr>
              <w:pStyle w:val="TAL"/>
              <w:rPr>
                <w:rFonts w:cs="Arial"/>
                <w:sz w:val="16"/>
                <w:szCs w:val="16"/>
              </w:rPr>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57079F01" w14:textId="77777777" w:rsidR="00AB2B30" w:rsidRPr="009B053A" w:rsidRDefault="006A7121">
            <w:pPr>
              <w:pStyle w:val="TAC"/>
              <w:rPr>
                <w:rFonts w:cs="Arial"/>
                <w:sz w:val="16"/>
                <w:szCs w:val="16"/>
              </w:rPr>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5A6BD795" w14:textId="77777777" w:rsidR="00AB2B30" w:rsidRPr="009B053A" w:rsidRDefault="006A7121">
            <w:pPr>
              <w:pStyle w:val="TAC"/>
              <w:rPr>
                <w:rFonts w:cs="Arial"/>
                <w:sz w:val="16"/>
                <w:szCs w:val="16"/>
              </w:rPr>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763A5062" w14:textId="77777777" w:rsidR="00AB2B30" w:rsidRPr="009B053A" w:rsidRDefault="006A7121">
            <w:pPr>
              <w:pStyle w:val="TAC"/>
              <w:rPr>
                <w:rFonts w:cs="Arial"/>
                <w:sz w:val="16"/>
                <w:szCs w:val="16"/>
              </w:rPr>
            </w:pPr>
            <w:r w:rsidRPr="009B053A">
              <w:t>2</w:t>
            </w:r>
          </w:p>
        </w:tc>
      </w:tr>
      <w:tr w:rsidR="00AB2B30" w:rsidRPr="009B053A" w14:paraId="1788A0B4" w14:textId="77777777" w:rsidTr="00D54123">
        <w:trPr>
          <w:trHeight w:val="156"/>
          <w:jc w:val="center"/>
        </w:trPr>
        <w:tc>
          <w:tcPr>
            <w:tcW w:w="1024" w:type="dxa"/>
            <w:vMerge/>
            <w:tcBorders>
              <w:left w:val="single" w:sz="4" w:space="0" w:color="auto"/>
              <w:right w:val="single" w:sz="4" w:space="0" w:color="auto"/>
            </w:tcBorders>
            <w:shd w:val="clear" w:color="auto" w:fill="auto"/>
          </w:tcPr>
          <w:p w14:paraId="1FB9E2D8" w14:textId="77777777" w:rsidR="00AB2B30" w:rsidRPr="009B053A"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39404C64" w14:textId="77777777" w:rsidR="00AB2B30" w:rsidRPr="009B053A" w:rsidRDefault="006A7121">
            <w:pPr>
              <w:pStyle w:val="TAL"/>
              <w:rPr>
                <w:rFonts w:cs="Arial"/>
                <w:sz w:val="16"/>
                <w:szCs w:val="16"/>
              </w:rPr>
            </w:pPr>
            <w:r w:rsidRPr="009B053A">
              <w:t>E-UTRA Band 29</w:t>
            </w:r>
          </w:p>
        </w:tc>
        <w:tc>
          <w:tcPr>
            <w:tcW w:w="903" w:type="dxa"/>
            <w:tcBorders>
              <w:top w:val="single" w:sz="4" w:space="0" w:color="auto"/>
              <w:left w:val="nil"/>
              <w:bottom w:val="single" w:sz="4" w:space="0" w:color="auto"/>
              <w:right w:val="single" w:sz="4" w:space="0" w:color="auto"/>
            </w:tcBorders>
            <w:shd w:val="clear" w:color="auto" w:fill="auto"/>
          </w:tcPr>
          <w:p w14:paraId="72BF5C96" w14:textId="77777777" w:rsidR="00AB2B30" w:rsidRPr="009B053A" w:rsidRDefault="006A7121">
            <w:pPr>
              <w:pStyle w:val="TAR"/>
              <w:rPr>
                <w:rFonts w:cs="Arial"/>
                <w:sz w:val="16"/>
                <w:szCs w:val="16"/>
              </w:rP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4FD28A" w14:textId="6460F2E1" w:rsidR="00AB2B30" w:rsidRPr="009B053A" w:rsidRDefault="006A7121">
            <w:pPr>
              <w:pStyle w:val="TAC"/>
              <w:rPr>
                <w:rFonts w:cs="Arial"/>
                <w:sz w:val="16"/>
                <w:szCs w:val="16"/>
              </w:rPr>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3B4CCF46" w14:textId="77777777" w:rsidR="00AB2B30" w:rsidRPr="009B053A" w:rsidRDefault="006A7121">
            <w:pPr>
              <w:pStyle w:val="TAL"/>
              <w:rPr>
                <w:rFonts w:cs="Arial"/>
                <w:sz w:val="16"/>
                <w:szCs w:val="16"/>
              </w:rPr>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0CB893CA" w14:textId="77777777" w:rsidR="00AB2B30" w:rsidRPr="009B053A" w:rsidRDefault="006A7121">
            <w:pPr>
              <w:pStyle w:val="TAC"/>
              <w:rPr>
                <w:rFonts w:cs="Arial"/>
                <w:sz w:val="16"/>
                <w:szCs w:val="16"/>
              </w:rPr>
            </w:pPr>
            <w:r w:rsidRPr="009B053A">
              <w:t>-38</w:t>
            </w:r>
          </w:p>
        </w:tc>
        <w:tc>
          <w:tcPr>
            <w:tcW w:w="902" w:type="dxa"/>
            <w:tcBorders>
              <w:top w:val="single" w:sz="4" w:space="0" w:color="auto"/>
              <w:left w:val="nil"/>
              <w:bottom w:val="single" w:sz="4" w:space="0" w:color="auto"/>
              <w:right w:val="single" w:sz="4" w:space="0" w:color="auto"/>
            </w:tcBorders>
            <w:shd w:val="clear" w:color="auto" w:fill="auto"/>
            <w:noWrap/>
          </w:tcPr>
          <w:p w14:paraId="200A5A51" w14:textId="77777777" w:rsidR="00AB2B30" w:rsidRPr="009B053A" w:rsidRDefault="006A7121">
            <w:pPr>
              <w:pStyle w:val="TAC"/>
              <w:rPr>
                <w:rFonts w:cs="Arial"/>
                <w:sz w:val="16"/>
                <w:szCs w:val="16"/>
              </w:rPr>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4837962A" w14:textId="77777777" w:rsidR="00AB2B30" w:rsidRPr="009B053A" w:rsidRDefault="006A7121">
            <w:pPr>
              <w:pStyle w:val="TAC"/>
              <w:rPr>
                <w:rFonts w:cs="Arial"/>
                <w:sz w:val="16"/>
                <w:szCs w:val="16"/>
              </w:rPr>
            </w:pPr>
            <w:r w:rsidRPr="009B053A">
              <w:t>3</w:t>
            </w:r>
          </w:p>
        </w:tc>
      </w:tr>
      <w:tr w:rsidR="00AB2B30" w:rsidRPr="009B053A" w14:paraId="321B00D3"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6F89CBE4" w14:textId="77777777" w:rsidR="00AB2B30" w:rsidRPr="009B053A" w:rsidRDefault="00AB2B30">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145FD401" w14:textId="77777777" w:rsidR="00AB2B30" w:rsidRPr="009B053A" w:rsidRDefault="006A7121">
            <w:pPr>
              <w:pStyle w:val="TAL"/>
              <w:rPr>
                <w:rFonts w:cs="Arial"/>
                <w:sz w:val="16"/>
                <w:szCs w:val="16"/>
              </w:rPr>
            </w:pPr>
            <w:r w:rsidRPr="009B053A">
              <w:t>E-UTRA Band 71</w:t>
            </w:r>
          </w:p>
        </w:tc>
        <w:tc>
          <w:tcPr>
            <w:tcW w:w="903" w:type="dxa"/>
            <w:tcBorders>
              <w:top w:val="single" w:sz="4" w:space="0" w:color="auto"/>
              <w:left w:val="nil"/>
              <w:bottom w:val="single" w:sz="4" w:space="0" w:color="auto"/>
              <w:right w:val="single" w:sz="4" w:space="0" w:color="auto"/>
            </w:tcBorders>
            <w:shd w:val="clear" w:color="auto" w:fill="auto"/>
          </w:tcPr>
          <w:p w14:paraId="3B54ECAD" w14:textId="3ED64DBF" w:rsidR="00AB2B30" w:rsidRPr="009B053A" w:rsidRDefault="006A7121">
            <w:pPr>
              <w:pStyle w:val="TAR"/>
              <w:rPr>
                <w:rFonts w:cs="Arial"/>
                <w:sz w:val="16"/>
                <w:szCs w:val="16"/>
              </w:rP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4408792C" w14:textId="77777777" w:rsidR="00AB2B30" w:rsidRPr="009B053A" w:rsidRDefault="006A7121">
            <w:pPr>
              <w:pStyle w:val="TAC"/>
              <w:rPr>
                <w:rFonts w:cs="Arial"/>
                <w:sz w:val="16"/>
                <w:szCs w:val="16"/>
              </w:rPr>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141D5C09" w14:textId="77777777" w:rsidR="00AB2B30" w:rsidRPr="009B053A" w:rsidRDefault="006A7121">
            <w:pPr>
              <w:pStyle w:val="TAL"/>
              <w:rPr>
                <w:rFonts w:cs="Arial"/>
                <w:sz w:val="16"/>
                <w:szCs w:val="16"/>
              </w:rPr>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56090F2" w14:textId="77777777" w:rsidR="00AB2B30" w:rsidRPr="009B053A" w:rsidRDefault="006A7121">
            <w:pPr>
              <w:pStyle w:val="TAC"/>
              <w:rPr>
                <w:rFonts w:cs="Arial"/>
                <w:sz w:val="16"/>
                <w:szCs w:val="16"/>
              </w:rPr>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24A57F4A" w14:textId="77777777" w:rsidR="00AB2B30" w:rsidRPr="009B053A" w:rsidRDefault="006A7121">
            <w:pPr>
              <w:pStyle w:val="TAC"/>
              <w:rPr>
                <w:rFonts w:cs="Arial"/>
                <w:sz w:val="16"/>
                <w:szCs w:val="16"/>
              </w:rPr>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7C10F885" w14:textId="77777777" w:rsidR="00AB2B30" w:rsidRPr="009B053A" w:rsidRDefault="006A7121">
            <w:pPr>
              <w:pStyle w:val="TAC"/>
              <w:rPr>
                <w:rFonts w:cs="Arial"/>
                <w:sz w:val="16"/>
                <w:szCs w:val="16"/>
              </w:rPr>
            </w:pPr>
            <w:r w:rsidRPr="009B053A">
              <w:t>3</w:t>
            </w:r>
          </w:p>
        </w:tc>
      </w:tr>
      <w:tr w:rsidR="00D54123" w:rsidRPr="009B053A" w14:paraId="0EFD0CF4" w14:textId="77777777" w:rsidTr="00D54123">
        <w:trPr>
          <w:trHeight w:val="156"/>
          <w:jc w:val="center"/>
        </w:trPr>
        <w:tc>
          <w:tcPr>
            <w:tcW w:w="1024" w:type="dxa"/>
            <w:vMerge w:val="restart"/>
            <w:tcBorders>
              <w:left w:val="single" w:sz="4" w:space="0" w:color="auto"/>
              <w:right w:val="single" w:sz="4" w:space="0" w:color="auto"/>
            </w:tcBorders>
            <w:shd w:val="clear" w:color="auto" w:fill="auto"/>
          </w:tcPr>
          <w:p w14:paraId="5CECC2C2" w14:textId="74EBC134" w:rsidR="00D54123" w:rsidRPr="009B053A" w:rsidRDefault="00D54123" w:rsidP="00D54123">
            <w:pPr>
              <w:pStyle w:val="TAC"/>
            </w:pPr>
            <w:r w:rsidRPr="009B053A">
              <w:t>DC_(n)41</w:t>
            </w:r>
          </w:p>
        </w:tc>
        <w:tc>
          <w:tcPr>
            <w:tcW w:w="3275" w:type="dxa"/>
            <w:tcBorders>
              <w:top w:val="single" w:sz="4" w:space="0" w:color="auto"/>
              <w:left w:val="nil"/>
              <w:bottom w:val="single" w:sz="4" w:space="0" w:color="auto"/>
              <w:right w:val="single" w:sz="4" w:space="0" w:color="auto"/>
            </w:tcBorders>
            <w:shd w:val="clear" w:color="auto" w:fill="auto"/>
          </w:tcPr>
          <w:p w14:paraId="77D59B67" w14:textId="765290EE" w:rsidR="00D54123" w:rsidRPr="009B053A" w:rsidRDefault="00D54123" w:rsidP="00D54123">
            <w:pPr>
              <w:pStyle w:val="TAL"/>
              <w:rPr>
                <w:rFonts w:eastAsia="Malgun Gothic"/>
              </w:rPr>
            </w:pPr>
            <w:r w:rsidRPr="009B053A">
              <w:rPr>
                <w:rFonts w:eastAsia="Malgun Gothic"/>
              </w:rPr>
              <w:t>E-UTRA Band 1, 2, 3, 4, 5, 8, 10, 11, 12, 13, 14, 17, 18, 19, 21, 24, 25, 26, 27, 28, 29, 30, 34, 39, 42, 44, 45, 48, 50, 51, 66, 70, 71, 73, 74</w:t>
            </w:r>
          </w:p>
          <w:p w14:paraId="01F8736F" w14:textId="58B7B5DA" w:rsidR="00D54123" w:rsidRPr="009B053A" w:rsidRDefault="00D54123" w:rsidP="00D54123">
            <w:pPr>
              <w:pStyle w:val="TAL"/>
            </w:pPr>
            <w:r w:rsidRPr="009B053A">
              <w:rPr>
                <w:rFonts w:eastAsia="Malgun Gothic"/>
              </w:rPr>
              <w:t>NR Band n77, n78</w:t>
            </w:r>
          </w:p>
        </w:tc>
        <w:tc>
          <w:tcPr>
            <w:tcW w:w="903" w:type="dxa"/>
            <w:tcBorders>
              <w:top w:val="single" w:sz="4" w:space="0" w:color="auto"/>
              <w:left w:val="nil"/>
              <w:bottom w:val="single" w:sz="4" w:space="0" w:color="auto"/>
              <w:right w:val="single" w:sz="4" w:space="0" w:color="auto"/>
            </w:tcBorders>
            <w:shd w:val="clear" w:color="auto" w:fill="auto"/>
          </w:tcPr>
          <w:p w14:paraId="33710C77" w14:textId="1AC85AB8" w:rsidR="00D54123" w:rsidRPr="009B053A" w:rsidRDefault="00D54123" w:rsidP="00D54123">
            <w:pPr>
              <w:pStyle w:val="TAR"/>
            </w:pPr>
            <w:r w:rsidRPr="009B053A">
              <w:t>F</w:t>
            </w:r>
            <w:r w:rsidRPr="009B053A">
              <w:rPr>
                <w:vertAlign w:val="subscript"/>
              </w:rPr>
              <w:t>DL_low</w:t>
            </w:r>
            <w:r w:rsidRPr="009B053A">
              <w:t xml:space="preserve"> </w:t>
            </w:r>
          </w:p>
        </w:tc>
        <w:tc>
          <w:tcPr>
            <w:tcW w:w="299" w:type="dxa"/>
            <w:tcBorders>
              <w:top w:val="single" w:sz="4" w:space="0" w:color="auto"/>
              <w:left w:val="nil"/>
              <w:bottom w:val="single" w:sz="4" w:space="0" w:color="auto"/>
              <w:right w:val="single" w:sz="4" w:space="0" w:color="auto"/>
            </w:tcBorders>
            <w:shd w:val="clear" w:color="auto" w:fill="auto"/>
          </w:tcPr>
          <w:p w14:paraId="12F81258" w14:textId="134CF540" w:rsidR="00D54123" w:rsidRPr="009B053A" w:rsidRDefault="00D54123" w:rsidP="00D54123">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51E46DAB" w14:textId="0A6958C4" w:rsidR="00D54123" w:rsidRPr="009B053A" w:rsidRDefault="00D54123" w:rsidP="00D54123">
            <w:pPr>
              <w:pStyle w:val="TAL"/>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3501FB3" w14:textId="067F19BE" w:rsidR="00D54123" w:rsidRPr="009B053A" w:rsidRDefault="00D54123" w:rsidP="00D54123">
            <w:pPr>
              <w:pStyle w:val="TAC"/>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73DCE30D" w14:textId="550B4CE3" w:rsidR="00D54123" w:rsidRPr="009B053A" w:rsidRDefault="00D54123" w:rsidP="00D54123">
            <w:pPr>
              <w:pStyle w:val="TAC"/>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7BFF5F6F" w14:textId="77777777" w:rsidR="00D54123" w:rsidRPr="009B053A" w:rsidRDefault="00D54123" w:rsidP="00D54123">
            <w:pPr>
              <w:pStyle w:val="TAC"/>
            </w:pPr>
          </w:p>
        </w:tc>
      </w:tr>
      <w:tr w:rsidR="00D54123" w:rsidRPr="009B053A" w14:paraId="145BFD9C" w14:textId="77777777" w:rsidTr="00D54123">
        <w:trPr>
          <w:trHeight w:val="156"/>
          <w:jc w:val="center"/>
        </w:trPr>
        <w:tc>
          <w:tcPr>
            <w:tcW w:w="1024" w:type="dxa"/>
            <w:vMerge/>
            <w:tcBorders>
              <w:left w:val="single" w:sz="4" w:space="0" w:color="auto"/>
              <w:right w:val="single" w:sz="4" w:space="0" w:color="auto"/>
            </w:tcBorders>
            <w:shd w:val="clear" w:color="auto" w:fill="auto"/>
          </w:tcPr>
          <w:p w14:paraId="45D09954" w14:textId="77777777" w:rsidR="00D54123" w:rsidRPr="009B053A"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6E97008F" w14:textId="2D918984" w:rsidR="00D54123" w:rsidRPr="009B053A" w:rsidRDefault="00D54123" w:rsidP="00D54123">
            <w:pPr>
              <w:pStyle w:val="TAL"/>
            </w:pPr>
            <w:r w:rsidRPr="009B053A">
              <w:t>Frequency range</w:t>
            </w:r>
          </w:p>
        </w:tc>
        <w:tc>
          <w:tcPr>
            <w:tcW w:w="903" w:type="dxa"/>
            <w:tcBorders>
              <w:top w:val="single" w:sz="4" w:space="0" w:color="auto"/>
              <w:left w:val="nil"/>
              <w:bottom w:val="single" w:sz="4" w:space="0" w:color="auto"/>
              <w:right w:val="single" w:sz="4" w:space="0" w:color="auto"/>
            </w:tcBorders>
            <w:shd w:val="clear" w:color="auto" w:fill="auto"/>
          </w:tcPr>
          <w:p w14:paraId="31FD4E02" w14:textId="435559C1" w:rsidR="00D54123" w:rsidRPr="009B053A" w:rsidRDefault="00D54123" w:rsidP="00D54123">
            <w:pPr>
              <w:pStyle w:val="TAR"/>
            </w:pPr>
            <w:r w:rsidRPr="009B053A">
              <w:t>1884.5</w:t>
            </w:r>
          </w:p>
        </w:tc>
        <w:tc>
          <w:tcPr>
            <w:tcW w:w="299" w:type="dxa"/>
            <w:tcBorders>
              <w:top w:val="single" w:sz="4" w:space="0" w:color="auto"/>
              <w:left w:val="nil"/>
              <w:bottom w:val="single" w:sz="4" w:space="0" w:color="auto"/>
              <w:right w:val="single" w:sz="4" w:space="0" w:color="auto"/>
            </w:tcBorders>
            <w:shd w:val="clear" w:color="auto" w:fill="auto"/>
          </w:tcPr>
          <w:p w14:paraId="5DA67778" w14:textId="3C6121EC" w:rsidR="00D54123" w:rsidRPr="009B053A" w:rsidRDefault="00D54123" w:rsidP="00D54123">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56422124" w14:textId="755F2848" w:rsidR="00D54123" w:rsidRPr="009B053A" w:rsidRDefault="00D54123" w:rsidP="00D54123">
            <w:pPr>
              <w:pStyle w:val="TAL"/>
            </w:pPr>
            <w:r w:rsidRPr="009B053A">
              <w:t>1915.7</w:t>
            </w:r>
          </w:p>
        </w:tc>
        <w:tc>
          <w:tcPr>
            <w:tcW w:w="1204" w:type="dxa"/>
            <w:tcBorders>
              <w:top w:val="single" w:sz="4" w:space="0" w:color="auto"/>
              <w:left w:val="nil"/>
              <w:bottom w:val="single" w:sz="4" w:space="0" w:color="auto"/>
              <w:right w:val="single" w:sz="4" w:space="0" w:color="auto"/>
            </w:tcBorders>
            <w:shd w:val="clear" w:color="auto" w:fill="auto"/>
          </w:tcPr>
          <w:p w14:paraId="41FE4728" w14:textId="5E995248" w:rsidR="00D54123" w:rsidRPr="009B053A" w:rsidRDefault="00D54123" w:rsidP="00D54123">
            <w:pPr>
              <w:pStyle w:val="TAC"/>
            </w:pPr>
            <w:r w:rsidRPr="009B053A">
              <w:t>-41</w:t>
            </w:r>
          </w:p>
        </w:tc>
        <w:tc>
          <w:tcPr>
            <w:tcW w:w="902" w:type="dxa"/>
            <w:tcBorders>
              <w:top w:val="single" w:sz="4" w:space="0" w:color="auto"/>
              <w:left w:val="nil"/>
              <w:bottom w:val="single" w:sz="4" w:space="0" w:color="auto"/>
              <w:right w:val="single" w:sz="4" w:space="0" w:color="auto"/>
            </w:tcBorders>
            <w:shd w:val="clear" w:color="auto" w:fill="auto"/>
            <w:noWrap/>
          </w:tcPr>
          <w:p w14:paraId="52FCA4A5" w14:textId="3AF68560" w:rsidR="00D54123" w:rsidRPr="009B053A" w:rsidRDefault="00D54123" w:rsidP="00D54123">
            <w:pPr>
              <w:pStyle w:val="TAC"/>
            </w:pPr>
            <w:r w:rsidRPr="009B053A">
              <w:t>0.3</w:t>
            </w:r>
          </w:p>
        </w:tc>
        <w:tc>
          <w:tcPr>
            <w:tcW w:w="906" w:type="dxa"/>
            <w:tcBorders>
              <w:top w:val="single" w:sz="4" w:space="0" w:color="auto"/>
              <w:left w:val="nil"/>
              <w:bottom w:val="single" w:sz="4" w:space="0" w:color="auto"/>
              <w:right w:val="single" w:sz="4" w:space="0" w:color="auto"/>
            </w:tcBorders>
            <w:shd w:val="clear" w:color="auto" w:fill="auto"/>
            <w:noWrap/>
          </w:tcPr>
          <w:p w14:paraId="414522FC" w14:textId="1E6778F6" w:rsidR="00D54123" w:rsidRPr="009B053A" w:rsidRDefault="00D54123" w:rsidP="00D54123">
            <w:pPr>
              <w:pStyle w:val="TAC"/>
            </w:pPr>
            <w:r w:rsidRPr="009B053A">
              <w:t>4</w:t>
            </w:r>
          </w:p>
        </w:tc>
      </w:tr>
      <w:tr w:rsidR="00D54123" w:rsidRPr="009B053A" w14:paraId="3C09D564" w14:textId="77777777" w:rsidTr="00D54123">
        <w:trPr>
          <w:trHeight w:val="156"/>
          <w:jc w:val="center"/>
        </w:trPr>
        <w:tc>
          <w:tcPr>
            <w:tcW w:w="1024" w:type="dxa"/>
            <w:vMerge/>
            <w:tcBorders>
              <w:left w:val="single" w:sz="4" w:space="0" w:color="auto"/>
              <w:bottom w:val="single" w:sz="4" w:space="0" w:color="auto"/>
              <w:right w:val="single" w:sz="4" w:space="0" w:color="auto"/>
            </w:tcBorders>
            <w:shd w:val="clear" w:color="auto" w:fill="auto"/>
          </w:tcPr>
          <w:p w14:paraId="5ACCB291" w14:textId="77777777" w:rsidR="00D54123" w:rsidRPr="009B053A" w:rsidRDefault="00D54123" w:rsidP="00D54123">
            <w:pPr>
              <w:pStyle w:val="TAC"/>
            </w:pPr>
          </w:p>
        </w:tc>
        <w:tc>
          <w:tcPr>
            <w:tcW w:w="3275" w:type="dxa"/>
            <w:tcBorders>
              <w:top w:val="single" w:sz="4" w:space="0" w:color="auto"/>
              <w:left w:val="nil"/>
              <w:bottom w:val="single" w:sz="4" w:space="0" w:color="auto"/>
              <w:right w:val="single" w:sz="4" w:space="0" w:color="auto"/>
            </w:tcBorders>
            <w:shd w:val="clear" w:color="auto" w:fill="auto"/>
          </w:tcPr>
          <w:p w14:paraId="79EB4541" w14:textId="02983AFB" w:rsidR="00D54123" w:rsidRPr="009B053A" w:rsidRDefault="00D54123" w:rsidP="00D54123">
            <w:pPr>
              <w:pStyle w:val="TAL"/>
            </w:pPr>
            <w:r w:rsidRPr="009B053A">
              <w:rPr>
                <w:rFonts w:eastAsia="Malgun Gothic"/>
              </w:rPr>
              <w:t>NR Band n79</w:t>
            </w:r>
          </w:p>
        </w:tc>
        <w:tc>
          <w:tcPr>
            <w:tcW w:w="903" w:type="dxa"/>
            <w:tcBorders>
              <w:top w:val="single" w:sz="4" w:space="0" w:color="auto"/>
              <w:left w:val="nil"/>
              <w:bottom w:val="single" w:sz="4" w:space="0" w:color="auto"/>
              <w:right w:val="single" w:sz="4" w:space="0" w:color="auto"/>
            </w:tcBorders>
            <w:shd w:val="clear" w:color="auto" w:fill="auto"/>
          </w:tcPr>
          <w:p w14:paraId="51CCD3FC" w14:textId="251B58D8" w:rsidR="00D54123" w:rsidRPr="009B053A" w:rsidRDefault="00D54123" w:rsidP="00D54123">
            <w:pPr>
              <w:pStyle w:val="TA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9ED50AD" w14:textId="252C3003" w:rsidR="00D54123" w:rsidRPr="009B053A" w:rsidRDefault="00D54123" w:rsidP="00D54123">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603CC66D" w14:textId="2B3AAFE5" w:rsidR="00D54123" w:rsidRPr="009B053A" w:rsidRDefault="00D54123" w:rsidP="00D54123">
            <w:pPr>
              <w:pStyle w:val="TAL"/>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6952BAD" w14:textId="057A9EA4" w:rsidR="00D54123" w:rsidRPr="009B053A" w:rsidRDefault="00D54123" w:rsidP="00D54123">
            <w:pPr>
              <w:pStyle w:val="TAC"/>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73B94AC9" w14:textId="4C24A0C4" w:rsidR="00D54123" w:rsidRPr="009B053A" w:rsidRDefault="00D54123" w:rsidP="00D54123">
            <w:pPr>
              <w:pStyle w:val="TAC"/>
            </w:pPr>
            <w:r w:rsidRPr="009B053A">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676F10A" w14:textId="343858F8" w:rsidR="00D54123" w:rsidRPr="009B053A" w:rsidRDefault="00D54123" w:rsidP="00D54123">
            <w:pPr>
              <w:pStyle w:val="TAC"/>
            </w:pPr>
            <w:r w:rsidRPr="009B053A">
              <w:t>2</w:t>
            </w:r>
          </w:p>
        </w:tc>
      </w:tr>
      <w:tr w:rsidR="00AB2B30" w:rsidRPr="009B053A" w14:paraId="25D03C3B" w14:textId="77777777" w:rsidTr="00D54123">
        <w:trPr>
          <w:trHeight w:val="224"/>
          <w:jc w:val="center"/>
        </w:trPr>
        <w:tc>
          <w:tcPr>
            <w:tcW w:w="9419" w:type="dxa"/>
            <w:gridSpan w:val="8"/>
            <w:tcBorders>
              <w:top w:val="single" w:sz="4" w:space="0" w:color="auto"/>
              <w:left w:val="single" w:sz="4" w:space="0" w:color="auto"/>
              <w:bottom w:val="single" w:sz="4" w:space="0" w:color="auto"/>
              <w:right w:val="single" w:sz="4" w:space="0" w:color="auto"/>
            </w:tcBorders>
            <w:shd w:val="clear" w:color="auto" w:fill="auto"/>
          </w:tcPr>
          <w:p w14:paraId="19E80A9D" w14:textId="28103B92" w:rsidR="00AB2B30" w:rsidRPr="009B053A" w:rsidRDefault="006A7121">
            <w:pPr>
              <w:pStyle w:val="TAN"/>
            </w:pPr>
            <w:r w:rsidRPr="009B053A">
              <w:t>NOTE</w:t>
            </w:r>
            <w:r w:rsidRPr="009B053A">
              <w:rPr>
                <w:vertAlign w:val="superscript"/>
              </w:rPr>
              <w:t xml:space="preserve"> </w:t>
            </w:r>
            <w:r w:rsidRPr="009B053A">
              <w:t>1:</w:t>
            </w:r>
            <w:r w:rsidRPr="009B053A">
              <w:tab/>
              <w:t>F</w:t>
            </w:r>
            <w:r w:rsidRPr="009B053A">
              <w:rPr>
                <w:vertAlign w:val="subscript"/>
              </w:rPr>
              <w:t>DL_low</w:t>
            </w:r>
            <w:r w:rsidRPr="009B053A">
              <w:t xml:space="preserve"> and F</w:t>
            </w:r>
            <w:r w:rsidRPr="009B053A">
              <w:rPr>
                <w:vertAlign w:val="subscript"/>
              </w:rPr>
              <w:t>DL_high</w:t>
            </w:r>
            <w:r w:rsidRPr="009B053A">
              <w:t xml:space="preserve"> refer to each frequency band specified in Table 5.</w:t>
            </w:r>
            <w:r w:rsidR="0019635B" w:rsidRPr="009B053A">
              <w:t>5</w:t>
            </w:r>
            <w:r w:rsidRPr="009B053A">
              <w:t xml:space="preserve">-1 </w:t>
            </w:r>
            <w:r w:rsidR="00E10637" w:rsidRPr="009B053A">
              <w:rPr>
                <w:rFonts w:cs="Arial"/>
              </w:rPr>
              <w:t>in TS 36.101 [5] or in Table 5.2-1 in TS 38.101-1 [2]</w:t>
            </w:r>
            <w:r w:rsidRPr="009B053A">
              <w:t>.</w:t>
            </w:r>
          </w:p>
          <w:p w14:paraId="75EBE054" w14:textId="588EE994" w:rsidR="00AB2B30" w:rsidRPr="009B053A" w:rsidRDefault="006A7121">
            <w:pPr>
              <w:pStyle w:val="TAN"/>
            </w:pPr>
            <w:r w:rsidRPr="009B053A">
              <w:t>NOTE 2:</w:t>
            </w:r>
            <w:r w:rsidRPr="009B053A">
              <w:tab/>
              <w:t xml:space="preserve">As exceptions, measurements with a level up to the applicable requirements defined in </w:t>
            </w:r>
            <w:r w:rsidR="00BC1F9A" w:rsidRPr="009B053A">
              <w:rPr>
                <w:rFonts w:cs="Arial"/>
              </w:rPr>
              <w:t xml:space="preserve">Table 6.6.3.1-2 in TS 36.101 [5] and Table 6.5.3.1-2 in TS 38.101-1 [2] </w:t>
            </w:r>
            <w:r w:rsidRPr="009B053A">
              <w:t>are permitted for each assigned carrier used in the measurement due to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9B053A">
              <w:rPr>
                <w:vertAlign w:val="subscript"/>
              </w:rPr>
              <w:t>CRB</w:t>
            </w:r>
            <w:r w:rsidRPr="009B053A">
              <w:t xml:space="preserve"> x 180kHz), where N is 2, 3, 4, 5 for the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respectively. The exception is allowed if the measurement bandwidth (MBW) totally or partially overlaps the overall exception interval.</w:t>
            </w:r>
          </w:p>
          <w:p w14:paraId="7509F8AA" w14:textId="60699AA4" w:rsidR="00AB2B30" w:rsidRPr="009B053A" w:rsidRDefault="006A7121">
            <w:pPr>
              <w:pStyle w:val="TAN"/>
            </w:pPr>
            <w:r w:rsidRPr="009B053A">
              <w:rPr>
                <w:rFonts w:cs="Arial"/>
              </w:rPr>
              <w:t>NOTE 3:</w:t>
            </w:r>
            <w:r w:rsidRPr="009B053A">
              <w:rPr>
                <w:rFonts w:cs="Arial"/>
              </w:rPr>
              <w:tab/>
            </w:r>
            <w:r w:rsidRPr="009B053A">
              <w:t>These requirements also apply for the frequency ranges that are less than F</w:t>
            </w:r>
            <w:r w:rsidRPr="009B053A">
              <w:rPr>
                <w:vertAlign w:val="subscript"/>
              </w:rPr>
              <w:t xml:space="preserve"> OOB</w:t>
            </w:r>
            <w:r w:rsidRPr="009B053A">
              <w:t xml:space="preserve"> (MHz) in Table </w:t>
            </w:r>
            <w:r w:rsidR="005C3E36" w:rsidRPr="009B053A">
              <w:t xml:space="preserve">6.6.3.1-1, </w:t>
            </w:r>
            <w:r w:rsidRPr="009B053A">
              <w:t xml:space="preserve">Table </w:t>
            </w:r>
            <w:r w:rsidR="00883AEC" w:rsidRPr="009B053A">
              <w:t>6.6.3.1A-1 in TS 36.101 [5] or in Table 6.5.3.1-1 in TS 38.101-1 [2]</w:t>
            </w:r>
            <w:r w:rsidRPr="009B053A">
              <w:t xml:space="preserve"> from the edge of the channel bandwidth.</w:t>
            </w:r>
          </w:p>
          <w:p w14:paraId="1A957F3B" w14:textId="77777777" w:rsidR="00AB2B30" w:rsidRPr="009B053A" w:rsidRDefault="006A7121">
            <w:pPr>
              <w:pStyle w:val="TAN"/>
              <w:rPr>
                <w:rFonts w:cs="Arial"/>
              </w:rPr>
            </w:pPr>
            <w:r w:rsidRPr="009B053A">
              <w:rPr>
                <w:rFonts w:cs="Arial"/>
              </w:rPr>
              <w:t xml:space="preserve">NOTE 4: </w:t>
            </w:r>
            <w:r w:rsidRPr="009B053A">
              <w:rPr>
                <w:rFonts w:cs="Arial"/>
              </w:rPr>
              <w:tab/>
              <w:t>Applicable when co-existence with PHS system operating in 1884.5 - 1915.7 MHz.</w:t>
            </w:r>
          </w:p>
          <w:p w14:paraId="743EBC71" w14:textId="4E355A36" w:rsidR="00AB2B30" w:rsidRPr="009B053A" w:rsidRDefault="006A7121">
            <w:pPr>
              <w:pStyle w:val="TAN"/>
              <w:rPr>
                <w:rFonts w:cs="Arial"/>
              </w:rPr>
            </w:pPr>
            <w:r w:rsidRPr="009B053A">
              <w:rPr>
                <w:rFonts w:cs="Arial"/>
              </w:rPr>
              <w:t>NOTE 5:</w:t>
            </w:r>
            <w:r w:rsidRPr="009B053A">
              <w:rPr>
                <w:rFonts w:cs="Arial"/>
              </w:rPr>
              <w:tab/>
              <w:t>Only applies to NR UE release 16 and forward supporting intra-band contiguous EN-DC</w:t>
            </w:r>
            <w:r w:rsidR="00110BE0" w:rsidRPr="009B053A">
              <w:rPr>
                <w:rFonts w:cs="Arial"/>
              </w:rPr>
              <w:t>.</w:t>
            </w:r>
          </w:p>
        </w:tc>
      </w:tr>
    </w:tbl>
    <w:p w14:paraId="40A35C9B" w14:textId="77777777" w:rsidR="00AB2B30" w:rsidRPr="009B053A" w:rsidRDefault="00AB2B30"/>
    <w:p w14:paraId="5624707D" w14:textId="77777777" w:rsidR="00AB2B30" w:rsidRPr="009B053A" w:rsidRDefault="006A7121">
      <w:pPr>
        <w:pStyle w:val="NO"/>
      </w:pPr>
      <w:r w:rsidRPr="009B053A">
        <w:t>NOTE:</w:t>
      </w:r>
      <w:r w:rsidRPr="009B053A">
        <w:tab/>
        <w:t>To simplify the above Table, E-UTRA band numbers are listed for bands which are specified only for E-UTRA operation or both E-UTRA and NR operation. NR band numbers are listed for bands which are specified only for NR operation.</w:t>
      </w:r>
    </w:p>
    <w:p w14:paraId="4EFC3E81" w14:textId="77777777" w:rsidR="00AB2B30" w:rsidRPr="009B053A" w:rsidRDefault="006A7121">
      <w:r w:rsidRPr="009B053A">
        <w:t>The normative reference for this requirement is TS 38.101-3 [4] clause 6.5B.3.1.2.</w:t>
      </w:r>
    </w:p>
    <w:p w14:paraId="3DF6C590" w14:textId="7ED57ED6" w:rsidR="00AB2B30" w:rsidRPr="009B053A" w:rsidRDefault="006A7121">
      <w:r w:rsidRPr="009B053A">
        <w:t>Exception requirements for both NR and E-UTRA are defined for this test and therefore LTE anchor agnostic approach is not applied. E-UTRA test point analysis is included</w:t>
      </w:r>
      <w:r w:rsidR="00110BE0" w:rsidRPr="009B053A">
        <w:t>,</w:t>
      </w:r>
      <w:r w:rsidRPr="009B053A">
        <w:t xml:space="preserve"> and E-UTRA measurements are performed.</w:t>
      </w:r>
    </w:p>
    <w:p w14:paraId="3F05F1F7" w14:textId="77777777" w:rsidR="00AB2B30" w:rsidRPr="009B053A" w:rsidRDefault="006A7121">
      <w:pPr>
        <w:pStyle w:val="H6"/>
      </w:pPr>
      <w:r w:rsidRPr="009B053A">
        <w:t>6.5B.3.1.2.4</w:t>
      </w:r>
      <w:r w:rsidRPr="009B053A">
        <w:tab/>
        <w:t>Test description</w:t>
      </w:r>
    </w:p>
    <w:p w14:paraId="62206399" w14:textId="77777777" w:rsidR="00AB2B30" w:rsidRPr="009B053A" w:rsidRDefault="006A7121">
      <w:pPr>
        <w:pStyle w:val="H6"/>
      </w:pPr>
      <w:bookmarkStart w:id="5416" w:name="_Hlk525827008"/>
      <w:r w:rsidRPr="009B053A">
        <w:t>6.5B.3.1.2.4.1</w:t>
      </w:r>
      <w:bookmarkEnd w:id="5416"/>
      <w:r w:rsidRPr="009B053A">
        <w:tab/>
        <w:t>Initial conditions</w:t>
      </w:r>
    </w:p>
    <w:p w14:paraId="0F99E0BE"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ECD659B" w14:textId="77777777" w:rsidR="002014D4" w:rsidRPr="009B053A" w:rsidRDefault="002014D4" w:rsidP="002014D4">
      <w:bookmarkStart w:id="5417" w:name="_Hlk968770"/>
      <w:r w:rsidRPr="009B053A">
        <w:t xml:space="preserve">The initial test configurations consist of environmental conditions, test frequencies and channel bandwidths based on EN-DC operating bands specified in clause 5.5B.2, and the channel bandwidth combination for E-UTRA and NR component carriers shall follow the value specified in Table 5.3B.1.2-1. All these configurations shall be tested with applicable test parameters for each EN-DC configuration specified in clause 5.3B.1.2 and are shown in Table 6.5B.3.1.2.4.1-1. The details of the uplink reference measurement channels (RMCs) are specified in </w:t>
      </w:r>
      <w:del w:id="5418" w:author="3001" w:date="2023-06-16T09:04:00Z">
        <w:r w:rsidRPr="009B053A" w:rsidDel="0049769A">
          <w:delText xml:space="preserve">TS 36.521-1 [10] </w:delText>
        </w:r>
      </w:del>
      <w:r w:rsidRPr="009B053A">
        <w:t>Annexe A, clause A.2.</w:t>
      </w:r>
      <w:ins w:id="5419" w:author="3001" w:date="2023-06-16T09:04:00Z">
        <w:r>
          <w:t>2</w:t>
        </w:r>
      </w:ins>
      <w:del w:id="5420" w:author="3001" w:date="2023-06-16T09:04:00Z">
        <w:r w:rsidRPr="009B053A" w:rsidDel="0049769A">
          <w:delText>3</w:delText>
        </w:r>
      </w:del>
      <w:r w:rsidRPr="009B053A">
        <w:t xml:space="preserve">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0FAE3D99" w14:textId="77777777" w:rsidR="00AB2B30" w:rsidRPr="009B053A" w:rsidRDefault="006A7121">
      <w:pPr>
        <w:pStyle w:val="TH"/>
      </w:pPr>
      <w:r w:rsidRPr="009B053A">
        <w:lastRenderedPageBreak/>
        <w:t>Table 6.5B.3.1.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D02B57" w:rsidRPr="009B053A" w14:paraId="647A4F93" w14:textId="77777777" w:rsidTr="00D02B57">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bookmarkEnd w:id="5417"/>
          <w:p w14:paraId="608B8BAD" w14:textId="77777777" w:rsidR="00D02B57" w:rsidRPr="009B053A" w:rsidRDefault="00D02B57" w:rsidP="00D02B57">
            <w:pPr>
              <w:pStyle w:val="TAN"/>
            </w:pPr>
            <w:r w:rsidRPr="009B053A">
              <w:t>Initial Conditions</w:t>
            </w:r>
          </w:p>
        </w:tc>
      </w:tr>
      <w:tr w:rsidR="00D02B57" w:rsidRPr="009B053A" w14:paraId="5320101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34BB18A" w14:textId="77777777" w:rsidR="00D02B57" w:rsidRPr="009B053A" w:rsidRDefault="00D02B57" w:rsidP="003402EA">
            <w:pPr>
              <w:pStyle w:val="TAL"/>
            </w:pPr>
            <w:r w:rsidRPr="009B053A">
              <w:t>Test Environment</w:t>
            </w:r>
          </w:p>
          <w:p w14:paraId="49E6CDA1" w14:textId="77777777" w:rsidR="00D02B57" w:rsidRPr="009B053A" w:rsidRDefault="00D02B57" w:rsidP="003402EA">
            <w:pPr>
              <w:pStyle w:val="TAL"/>
              <w:rPr>
                <w:bCs/>
              </w:rPr>
            </w:pPr>
            <w:r w:rsidRPr="009B053A">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66B72CE" w14:textId="77777777" w:rsidR="00D02B57" w:rsidRPr="009B053A" w:rsidRDefault="00D02B57" w:rsidP="003402EA">
            <w:pPr>
              <w:pStyle w:val="TAL"/>
            </w:pPr>
            <w:r w:rsidRPr="009B053A">
              <w:t>Normal</w:t>
            </w:r>
          </w:p>
        </w:tc>
      </w:tr>
      <w:tr w:rsidR="00D02B57" w:rsidRPr="009B053A" w14:paraId="63D3956C"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0163898" w14:textId="77777777" w:rsidR="00D02B57" w:rsidRPr="009B053A" w:rsidRDefault="00D02B57" w:rsidP="003402EA">
            <w:pPr>
              <w:pStyle w:val="TAL"/>
            </w:pPr>
            <w:r w:rsidRPr="009B053A">
              <w:t>Test Frequencies</w:t>
            </w:r>
          </w:p>
          <w:p w14:paraId="3F85EAD2" w14:textId="77777777" w:rsidR="00D02B57" w:rsidRPr="009B053A" w:rsidRDefault="00D02B57" w:rsidP="003402EA">
            <w:pPr>
              <w:pStyle w:val="TAL"/>
            </w:pPr>
            <w:r w:rsidRPr="009B053A">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F8E5EB2" w14:textId="77777777" w:rsidR="00D02B57" w:rsidRPr="009B053A" w:rsidRDefault="00D02B57" w:rsidP="003402EA">
            <w:pPr>
              <w:pStyle w:val="TAL"/>
            </w:pPr>
            <w:r w:rsidRPr="009B053A">
              <w:rPr>
                <w:rFonts w:eastAsia="MS PGothic"/>
              </w:rPr>
              <w:t>Low range, High range</w:t>
            </w:r>
          </w:p>
        </w:tc>
      </w:tr>
      <w:tr w:rsidR="00D02B57" w:rsidRPr="009B053A" w14:paraId="39A8ED5D"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7184A5E" w14:textId="77777777" w:rsidR="00D02B57" w:rsidRPr="009B053A" w:rsidRDefault="00D02B57" w:rsidP="003402EA">
            <w:pPr>
              <w:pStyle w:val="TAL"/>
            </w:pPr>
            <w:r w:rsidRPr="009B053A">
              <w:rPr>
                <w:bCs/>
              </w:rPr>
              <w:t>Test EN-DC bandwidth combination</w:t>
            </w:r>
            <w:r w:rsidRPr="009B053A">
              <w:t xml:space="preserve"> as specified in Table 5.3B.1.2-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09E9D4D7" w14:textId="77777777" w:rsidR="00D02B57" w:rsidRPr="009B053A" w:rsidRDefault="00D02B57" w:rsidP="003402EA">
            <w:pPr>
              <w:pStyle w:val="TAL"/>
              <w:rPr>
                <w:vertAlign w:val="subscript"/>
              </w:rPr>
            </w:pPr>
            <w:r w:rsidRPr="009B053A">
              <w:t>Lowest and Highest N</w:t>
            </w:r>
            <w:r w:rsidRPr="009B053A">
              <w:rPr>
                <w:vertAlign w:val="subscript"/>
              </w:rPr>
              <w:t>RB_agg</w:t>
            </w:r>
          </w:p>
          <w:p w14:paraId="6A96E3AA" w14:textId="77777777" w:rsidR="00D02B57" w:rsidRPr="009B053A" w:rsidRDefault="00D02B57" w:rsidP="003402EA">
            <w:pPr>
              <w:pStyle w:val="TAL"/>
            </w:pPr>
            <w:r w:rsidRPr="009B053A">
              <w:t>(NOTE 3)</w:t>
            </w:r>
          </w:p>
        </w:tc>
      </w:tr>
      <w:tr w:rsidR="00D02B57" w:rsidRPr="009B053A" w14:paraId="772D16AB"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20A6E540" w14:textId="77777777" w:rsidR="00D02B57" w:rsidRPr="009B053A" w:rsidRDefault="00D02B57" w:rsidP="003402EA">
            <w:pPr>
              <w:pStyle w:val="TAL"/>
              <w:rPr>
                <w:bCs/>
              </w:rPr>
            </w:pPr>
            <w:r w:rsidRPr="009B053A">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3DB58145" w14:textId="77777777" w:rsidR="00D02B57" w:rsidRPr="009B053A" w:rsidRDefault="00D02B57" w:rsidP="003402EA">
            <w:pPr>
              <w:pStyle w:val="TAL"/>
            </w:pPr>
            <w:r w:rsidRPr="009B053A">
              <w:t>Lowest SCS per Channel Bandwidth</w:t>
            </w:r>
          </w:p>
        </w:tc>
      </w:tr>
      <w:tr w:rsidR="00D02B57" w:rsidRPr="009B053A" w14:paraId="79BF254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7CB9FD3" w14:textId="77777777" w:rsidR="00D02B57" w:rsidRPr="009B053A" w:rsidRDefault="00D02B57" w:rsidP="003402EA">
            <w:pPr>
              <w:pStyle w:val="TAH"/>
            </w:pPr>
            <w:r w:rsidRPr="009B053A">
              <w:t>Test Parameters</w:t>
            </w:r>
          </w:p>
        </w:tc>
      </w:tr>
      <w:tr w:rsidR="00D02B57" w:rsidRPr="009B053A" w14:paraId="27B76146"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0748BA" w14:textId="77777777" w:rsidR="00D02B57" w:rsidRPr="009B053A" w:rsidRDefault="00D02B57" w:rsidP="003402EA">
            <w:pPr>
              <w:pStyle w:val="TAH"/>
            </w:pPr>
            <w:r w:rsidRPr="009B053A">
              <w:t>Test ID</w:t>
            </w:r>
          </w:p>
        </w:tc>
        <w:tc>
          <w:tcPr>
            <w:tcW w:w="2126" w:type="dxa"/>
            <w:vMerge w:val="restart"/>
            <w:tcBorders>
              <w:top w:val="single" w:sz="4" w:space="0" w:color="auto"/>
              <w:left w:val="single" w:sz="4" w:space="0" w:color="auto"/>
              <w:right w:val="single" w:sz="4" w:space="0" w:color="auto"/>
            </w:tcBorders>
            <w:hideMark/>
          </w:tcPr>
          <w:p w14:paraId="737DD950" w14:textId="77777777" w:rsidR="00D02B57" w:rsidRPr="009B053A" w:rsidRDefault="00D02B57" w:rsidP="003402EA">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3E06D8C9" w14:textId="77777777" w:rsidR="00D02B57" w:rsidRPr="009B053A" w:rsidRDefault="00D02B57" w:rsidP="003402EA">
            <w:pPr>
              <w:pStyle w:val="TAH"/>
            </w:pPr>
            <w:r w:rsidRPr="009B053A">
              <w:t>EN-DC Uplink Configuration</w:t>
            </w:r>
          </w:p>
        </w:tc>
      </w:tr>
      <w:tr w:rsidR="00D02B57" w:rsidRPr="009B053A" w14:paraId="1782A424" w14:textId="77777777" w:rsidTr="003402EA">
        <w:trPr>
          <w:jc w:val="center"/>
        </w:trPr>
        <w:tc>
          <w:tcPr>
            <w:tcW w:w="1404" w:type="dxa"/>
            <w:vMerge/>
            <w:tcBorders>
              <w:left w:val="single" w:sz="4" w:space="0" w:color="auto"/>
              <w:right w:val="single" w:sz="4" w:space="0" w:color="auto"/>
            </w:tcBorders>
          </w:tcPr>
          <w:p w14:paraId="411B947E" w14:textId="77777777" w:rsidR="00D02B57" w:rsidRPr="009B053A" w:rsidRDefault="00D02B57" w:rsidP="003402EA">
            <w:pPr>
              <w:pStyle w:val="TAH"/>
            </w:pPr>
          </w:p>
        </w:tc>
        <w:tc>
          <w:tcPr>
            <w:tcW w:w="2126" w:type="dxa"/>
            <w:vMerge/>
            <w:tcBorders>
              <w:left w:val="single" w:sz="4" w:space="0" w:color="auto"/>
              <w:right w:val="single" w:sz="4" w:space="0" w:color="auto"/>
            </w:tcBorders>
          </w:tcPr>
          <w:p w14:paraId="5A1C8C59" w14:textId="77777777" w:rsidR="00D02B57" w:rsidRPr="009B053A" w:rsidRDefault="00D02B57"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144125B9" w14:textId="77777777" w:rsidR="00D02B57" w:rsidRPr="009B053A" w:rsidRDefault="00D02B57" w:rsidP="003402EA">
            <w:pPr>
              <w:pStyle w:val="TAH"/>
            </w:pPr>
            <w:r w:rsidRPr="009B053A">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250F98F" w14:textId="77777777" w:rsidR="00D02B57" w:rsidRPr="009B053A" w:rsidRDefault="00D02B57" w:rsidP="003402EA">
            <w:pPr>
              <w:pStyle w:val="TAH"/>
            </w:pPr>
            <w:r w:rsidRPr="009B053A">
              <w:t>NR Cell</w:t>
            </w:r>
          </w:p>
        </w:tc>
      </w:tr>
      <w:tr w:rsidR="00D02B57" w:rsidRPr="009B053A" w14:paraId="4F649BFA"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09DFAD9B" w14:textId="77777777" w:rsidR="00D02B57" w:rsidRPr="009B053A" w:rsidRDefault="00D02B57" w:rsidP="003402EA">
            <w:pPr>
              <w:pStyle w:val="TAH"/>
            </w:pPr>
          </w:p>
        </w:tc>
        <w:tc>
          <w:tcPr>
            <w:tcW w:w="2126" w:type="dxa"/>
            <w:vMerge/>
            <w:tcBorders>
              <w:left w:val="single" w:sz="4" w:space="0" w:color="auto"/>
              <w:bottom w:val="single" w:sz="4" w:space="0" w:color="auto"/>
              <w:right w:val="single" w:sz="4" w:space="0" w:color="auto"/>
            </w:tcBorders>
          </w:tcPr>
          <w:p w14:paraId="6513D372" w14:textId="77777777" w:rsidR="00D02B57" w:rsidRPr="009B053A" w:rsidRDefault="00D02B57"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44A3A8D6" w14:textId="77777777" w:rsidR="00D02B57" w:rsidRPr="009B053A" w:rsidRDefault="00D02B57" w:rsidP="003402EA">
            <w:pPr>
              <w:pStyle w:val="TAH"/>
            </w:pPr>
            <w:r w:rsidRPr="009B053A">
              <w:t>Modulation</w:t>
            </w:r>
          </w:p>
        </w:tc>
        <w:tc>
          <w:tcPr>
            <w:tcW w:w="1134" w:type="dxa"/>
            <w:tcBorders>
              <w:top w:val="single" w:sz="4" w:space="0" w:color="auto"/>
              <w:left w:val="single" w:sz="4" w:space="0" w:color="auto"/>
              <w:bottom w:val="single" w:sz="4" w:space="0" w:color="auto"/>
              <w:right w:val="single" w:sz="4" w:space="0" w:color="auto"/>
            </w:tcBorders>
            <w:hideMark/>
          </w:tcPr>
          <w:p w14:paraId="5590ED36" w14:textId="77777777" w:rsidR="00D02B57" w:rsidRPr="009B053A" w:rsidRDefault="00D02B57" w:rsidP="003402EA">
            <w:pPr>
              <w:pStyle w:val="TAH"/>
            </w:pPr>
            <w:r w:rsidRPr="009B053A">
              <w:t>RB allocation</w:t>
            </w:r>
          </w:p>
          <w:p w14:paraId="33E917CB" w14:textId="77777777" w:rsidR="00D02B57" w:rsidRPr="009B053A" w:rsidRDefault="00D02B57" w:rsidP="003402EA">
            <w:pPr>
              <w:pStyle w:val="TAH"/>
            </w:pPr>
            <w:r w:rsidRPr="009B053A">
              <w:t>(NOTE 2)</w:t>
            </w:r>
          </w:p>
        </w:tc>
        <w:tc>
          <w:tcPr>
            <w:tcW w:w="1276" w:type="dxa"/>
            <w:tcBorders>
              <w:top w:val="single" w:sz="4" w:space="0" w:color="auto"/>
              <w:left w:val="single" w:sz="4" w:space="0" w:color="auto"/>
              <w:bottom w:val="single" w:sz="4" w:space="0" w:color="auto"/>
              <w:right w:val="single" w:sz="4" w:space="0" w:color="auto"/>
            </w:tcBorders>
          </w:tcPr>
          <w:p w14:paraId="1042A529" w14:textId="77777777" w:rsidR="00D02B57" w:rsidRPr="009B053A" w:rsidRDefault="00D02B57" w:rsidP="003402EA">
            <w:pPr>
              <w:pStyle w:val="TAH"/>
            </w:pPr>
            <w:r w:rsidRPr="009B053A">
              <w:t>Modulation</w:t>
            </w:r>
          </w:p>
        </w:tc>
        <w:tc>
          <w:tcPr>
            <w:tcW w:w="1544" w:type="dxa"/>
            <w:tcBorders>
              <w:top w:val="single" w:sz="4" w:space="0" w:color="auto"/>
              <w:left w:val="single" w:sz="4" w:space="0" w:color="auto"/>
              <w:bottom w:val="single" w:sz="4" w:space="0" w:color="auto"/>
              <w:right w:val="single" w:sz="4" w:space="0" w:color="auto"/>
            </w:tcBorders>
          </w:tcPr>
          <w:p w14:paraId="67C6C446" w14:textId="77777777" w:rsidR="00D02B57" w:rsidRPr="009B053A" w:rsidRDefault="00D02B57" w:rsidP="003402EA">
            <w:pPr>
              <w:pStyle w:val="TAH"/>
            </w:pPr>
            <w:r w:rsidRPr="009B053A">
              <w:t>RB allocation (NOTE 1)</w:t>
            </w:r>
          </w:p>
        </w:tc>
      </w:tr>
      <w:tr w:rsidR="00D02B57" w:rsidRPr="009B053A" w14:paraId="765186E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61C0AAE6" w14:textId="77777777" w:rsidR="00D02B57" w:rsidRPr="009B053A" w:rsidRDefault="00D02B57" w:rsidP="003402EA">
            <w:pPr>
              <w:pStyle w:val="TAC"/>
            </w:pPr>
            <w:bookmarkStart w:id="5421" w:name="_Hlk68696989"/>
            <w:r w:rsidRPr="009B053A">
              <w:t>1</w:t>
            </w:r>
          </w:p>
        </w:tc>
        <w:tc>
          <w:tcPr>
            <w:tcW w:w="2126" w:type="dxa"/>
            <w:vMerge w:val="restart"/>
            <w:tcBorders>
              <w:top w:val="single" w:sz="4" w:space="0" w:color="auto"/>
              <w:left w:val="single" w:sz="4" w:space="0" w:color="auto"/>
              <w:right w:val="single" w:sz="4" w:space="0" w:color="auto"/>
            </w:tcBorders>
            <w:vAlign w:val="center"/>
            <w:hideMark/>
          </w:tcPr>
          <w:p w14:paraId="376914AB" w14:textId="77777777" w:rsidR="00D02B57" w:rsidRPr="009B053A" w:rsidRDefault="00D02B57" w:rsidP="003402EA">
            <w:pPr>
              <w:pStyle w:val="TAC"/>
            </w:pPr>
            <w:r w:rsidRPr="009B053A">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54AB92A" w14:textId="77777777" w:rsidR="00D02B57" w:rsidRPr="009B053A" w:rsidRDefault="00D02B57"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2EAE6051" w14:textId="77777777" w:rsidR="00D02B57" w:rsidRPr="009B053A" w:rsidRDefault="00D02B57" w:rsidP="003402EA">
            <w:pPr>
              <w:pStyle w:val="TAC"/>
            </w:pPr>
            <w:r w:rsidRPr="009B053A">
              <w:t>Outer_1RB_Left</w:t>
            </w:r>
          </w:p>
        </w:tc>
        <w:tc>
          <w:tcPr>
            <w:tcW w:w="1276" w:type="dxa"/>
            <w:tcBorders>
              <w:top w:val="single" w:sz="4" w:space="0" w:color="auto"/>
              <w:left w:val="single" w:sz="4" w:space="0" w:color="auto"/>
              <w:bottom w:val="single" w:sz="4" w:space="0" w:color="auto"/>
              <w:right w:val="single" w:sz="4" w:space="0" w:color="auto"/>
            </w:tcBorders>
          </w:tcPr>
          <w:p w14:paraId="72B1D804" w14:textId="77777777" w:rsidR="00D02B57" w:rsidRPr="009B053A" w:rsidRDefault="00D02B57"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BB9146E" w14:textId="77777777" w:rsidR="00D02B57" w:rsidRPr="009B053A" w:rsidRDefault="00D02B57" w:rsidP="003402EA">
            <w:pPr>
              <w:pStyle w:val="TAC"/>
            </w:pPr>
            <w:r w:rsidRPr="009B053A">
              <w:t>Edge_1RB_Right</w:t>
            </w:r>
          </w:p>
        </w:tc>
      </w:tr>
      <w:tr w:rsidR="00D02B57" w:rsidRPr="009B053A" w14:paraId="25F65B6A"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0B1BFBC" w14:textId="77777777" w:rsidR="00D02B57" w:rsidRPr="009B053A" w:rsidRDefault="00D02B57" w:rsidP="003402EA">
            <w:pPr>
              <w:pStyle w:val="TAC"/>
            </w:pPr>
            <w:r w:rsidRPr="009B053A">
              <w:t>2</w:t>
            </w:r>
          </w:p>
        </w:tc>
        <w:tc>
          <w:tcPr>
            <w:tcW w:w="2126" w:type="dxa"/>
            <w:vMerge/>
            <w:tcBorders>
              <w:left w:val="single" w:sz="4" w:space="0" w:color="auto"/>
              <w:bottom w:val="single" w:sz="4" w:space="0" w:color="auto"/>
              <w:right w:val="single" w:sz="4" w:space="0" w:color="auto"/>
            </w:tcBorders>
            <w:vAlign w:val="center"/>
          </w:tcPr>
          <w:p w14:paraId="2E156B89" w14:textId="77777777" w:rsidR="00D02B57" w:rsidRPr="009B053A" w:rsidRDefault="00D02B57"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CB3141" w14:textId="77777777" w:rsidR="00D02B57" w:rsidRPr="009B053A" w:rsidRDefault="00D02B57"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vAlign w:val="center"/>
          </w:tcPr>
          <w:p w14:paraId="3C2D2CDB" w14:textId="77777777" w:rsidR="00D02B57" w:rsidRPr="009B053A" w:rsidRDefault="00D02B57" w:rsidP="003402EA">
            <w:pPr>
              <w:pStyle w:val="TAC"/>
            </w:pPr>
            <w:r w:rsidRPr="009B053A">
              <w:t>Outer_Full</w:t>
            </w:r>
          </w:p>
        </w:tc>
        <w:tc>
          <w:tcPr>
            <w:tcW w:w="1276" w:type="dxa"/>
            <w:tcBorders>
              <w:top w:val="single" w:sz="4" w:space="0" w:color="auto"/>
              <w:left w:val="single" w:sz="4" w:space="0" w:color="auto"/>
              <w:bottom w:val="single" w:sz="4" w:space="0" w:color="auto"/>
              <w:right w:val="single" w:sz="4" w:space="0" w:color="auto"/>
            </w:tcBorders>
          </w:tcPr>
          <w:p w14:paraId="2C1EA7C6" w14:textId="77777777" w:rsidR="00D02B57" w:rsidRPr="009B053A" w:rsidRDefault="00D02B57"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vAlign w:val="center"/>
          </w:tcPr>
          <w:p w14:paraId="2F172515" w14:textId="77777777" w:rsidR="00D02B57" w:rsidRPr="009B053A" w:rsidRDefault="00D02B57" w:rsidP="003402EA">
            <w:pPr>
              <w:pStyle w:val="TAC"/>
            </w:pPr>
            <w:r w:rsidRPr="009B053A">
              <w:t>Outer_Full</w:t>
            </w:r>
          </w:p>
        </w:tc>
      </w:tr>
      <w:bookmarkEnd w:id="5421"/>
      <w:tr w:rsidR="00D02B57" w:rsidRPr="009B053A" w14:paraId="6E6AC363"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71DC19A" w14:textId="77777777" w:rsidR="00D02B57" w:rsidRPr="009B053A" w:rsidRDefault="00D02B57" w:rsidP="003402EA">
            <w:pPr>
              <w:pStyle w:val="TAN"/>
            </w:pPr>
            <w:r w:rsidRPr="009B053A">
              <w:t>NOTE 1:</w:t>
            </w:r>
            <w:r w:rsidRPr="009B053A">
              <w:tab/>
              <w:t>The specific configuration of each RB allocation is defined in Table 6.1-1 in TS 38.521-1 [8].</w:t>
            </w:r>
          </w:p>
          <w:p w14:paraId="4B9937D1" w14:textId="77777777" w:rsidR="00D02B57" w:rsidRPr="009B053A" w:rsidRDefault="00D02B57" w:rsidP="003402EA">
            <w:pPr>
              <w:pStyle w:val="TAN"/>
            </w:pPr>
            <w:r w:rsidRPr="009B053A">
              <w:t>NOTE 2:</w:t>
            </w:r>
            <w:r w:rsidRPr="009B053A">
              <w:tab/>
              <w:t>Outer_Full defined as the transmission bandwidth configuration N</w:t>
            </w:r>
            <w:r w:rsidRPr="009B053A">
              <w:rPr>
                <w:vertAlign w:val="subscript"/>
              </w:rPr>
              <w:t>RB</w:t>
            </w:r>
            <w:r w:rsidRPr="009B053A">
              <w:t xml:space="preserve"> per channel bandwidth for the E-UTRA component as indicated in TS 36.521-1 [10] Table 5.4.2-1</w:t>
            </w:r>
            <w:r w:rsidRPr="009B053A">
              <w:rPr>
                <w:lang w:eastAsia="ja-JP"/>
              </w:rPr>
              <w:t>. Outer_1RB_Left defined as 1 RB allocated at the left edge of the E-UTRA component. Outer_1RB_Right defined as 1 RB allocated at the right edge of the E-UTRA component.</w:t>
            </w:r>
          </w:p>
          <w:p w14:paraId="4FFF24F7" w14:textId="77777777" w:rsidR="00D02B57" w:rsidRPr="009B053A" w:rsidRDefault="00D02B57" w:rsidP="003402EA">
            <w:pPr>
              <w:pStyle w:val="TAN"/>
            </w:pPr>
            <w:r w:rsidRPr="009B053A">
              <w:t>NOTE</w:t>
            </w:r>
            <w:r w:rsidRPr="009B053A">
              <w:rPr>
                <w:color w:val="000000"/>
              </w:rPr>
              <w:t xml:space="preserve"> 3:</w:t>
            </w:r>
            <w:r w:rsidRPr="009B053A">
              <w:rPr>
                <w:color w:val="000000"/>
              </w:rPr>
              <w:tab/>
            </w:r>
            <w:r w:rsidRPr="009B053A">
              <w:t>If the UE supports multiple CC Combinations in the EN-DC Configuration with the same aggregated channel BW, only the combination with the highest NR BW is tested.</w:t>
            </w:r>
          </w:p>
          <w:p w14:paraId="0A3A01FB" w14:textId="77777777" w:rsidR="00D02B57" w:rsidRPr="009B053A" w:rsidRDefault="00D02B57" w:rsidP="003402EA">
            <w:pPr>
              <w:pStyle w:val="TAN"/>
            </w:pPr>
            <w:r w:rsidRPr="009B053A">
              <w:t>NOTE 4:</w:t>
            </w:r>
            <w:r w:rsidRPr="009B053A">
              <w:rPr>
                <w:color w:val="000000"/>
              </w:rPr>
              <w:tab/>
              <w:t xml:space="preserve">The test configuration applies to intra-band contiguous EN-DC indicating support of </w:t>
            </w:r>
            <w:r w:rsidRPr="009B053A">
              <w:rPr>
                <w:lang w:eastAsia="fi-FI"/>
              </w:rPr>
              <w:t>dual simultaneous UL as defined in clause 5.5B.2.</w:t>
            </w:r>
          </w:p>
        </w:tc>
      </w:tr>
    </w:tbl>
    <w:p w14:paraId="087D078D" w14:textId="77777777" w:rsidR="00AB2B30" w:rsidRPr="009B053A" w:rsidRDefault="00AB2B30"/>
    <w:p w14:paraId="3F97708F" w14:textId="65B4DAAE" w:rsidR="00AB2B30" w:rsidRPr="009B053A" w:rsidRDefault="006A7121">
      <w:pPr>
        <w:pStyle w:val="B10"/>
      </w:pPr>
      <w:r w:rsidRPr="009B053A">
        <w:t>1.</w:t>
      </w:r>
      <w:r w:rsidRPr="009B053A">
        <w:tab/>
        <w:t>Connect the SS to the UE antenna connectors as shown in TS 38.508-1 [</w:t>
      </w:r>
      <w:r w:rsidR="003737A2" w:rsidRPr="009B053A">
        <w:t>6</w:t>
      </w:r>
      <w:r w:rsidRPr="009B053A">
        <w:t>] Annex A, Figure A.3.1.1.1 for TE diagram and clause A.3.2.1 for UE diagram.</w:t>
      </w:r>
    </w:p>
    <w:p w14:paraId="2FC5EA9A" w14:textId="77777777" w:rsidR="00AB2B30" w:rsidRPr="009B053A" w:rsidRDefault="006A7121">
      <w:pPr>
        <w:pStyle w:val="B10"/>
      </w:pPr>
      <w:r w:rsidRPr="009B053A">
        <w:t>2.</w:t>
      </w:r>
      <w:r w:rsidRPr="009B053A">
        <w:tab/>
        <w:t xml:space="preserve">The parameter settings for the E-UTRA cell are set up according to TS 36.508 [11] clause 4.4.3, and the parameter settings for the NR cell are set up according to TS 38.508-1 [6] clause 4.4.3. </w:t>
      </w:r>
    </w:p>
    <w:p w14:paraId="56C5E8D1" w14:textId="77777777" w:rsidR="00AB2B30" w:rsidRPr="009B053A" w:rsidRDefault="006A7121">
      <w:pPr>
        <w:pStyle w:val="B10"/>
      </w:pPr>
      <w:r w:rsidRPr="009B053A">
        <w:t>3.</w:t>
      </w:r>
      <w:r w:rsidRPr="009B053A">
        <w:tab/>
        <w:t>E-UTRA downlink signals are initially set up according to Annex C0, C.1 and C.3.0, and uplink signals according to Annex H.1 and H.3.0 of TS 36.521-1 [10].</w:t>
      </w:r>
    </w:p>
    <w:p w14:paraId="01816FB9" w14:textId="77777777" w:rsidR="00AB2B30" w:rsidRPr="009B053A" w:rsidRDefault="006A7121">
      <w:pPr>
        <w:pStyle w:val="B10"/>
      </w:pPr>
      <w:r w:rsidRPr="009B053A">
        <w:t>4.</w:t>
      </w:r>
      <w:r w:rsidRPr="009B053A">
        <w:tab/>
        <w:t>NR downlink signals are initially set up according to Annex C.0, C.1 and C.2, and uplink signals according to Annex G.0, G.1, G.2, G.3.0 of TS 38.521-1 [8].</w:t>
      </w:r>
    </w:p>
    <w:p w14:paraId="77F4DF52" w14:textId="77777777" w:rsidR="002014D4" w:rsidRPr="009B053A" w:rsidRDefault="006A7121" w:rsidP="002014D4">
      <w:pPr>
        <w:pStyle w:val="B10"/>
      </w:pPr>
      <w:r w:rsidRPr="009B053A">
        <w:t>5.</w:t>
      </w:r>
      <w:r w:rsidRPr="009B053A">
        <w:tab/>
      </w:r>
      <w:bookmarkStart w:id="5422" w:name="_Hlk969056"/>
      <w:r w:rsidR="002014D4" w:rsidRPr="009B053A">
        <w:t xml:space="preserve">The UL Reference Measurement channels are set </w:t>
      </w:r>
      <w:del w:id="5423" w:author="3001" w:date="2023-06-16T09:04:00Z">
        <w:r w:rsidR="002014D4" w:rsidRPr="009B053A" w:rsidDel="0049769A">
          <w:delText xml:space="preserve">up according to TS 36.521-1 [10] Annex A.2 and TS 38.521-1 [8] Annex A.2 </w:delText>
        </w:r>
      </w:del>
      <w:r w:rsidR="002014D4" w:rsidRPr="009B053A">
        <w:t>for E-UTRA CG and NR CG, respectively.</w:t>
      </w:r>
      <w:bookmarkEnd w:id="5422"/>
    </w:p>
    <w:p w14:paraId="0751CFAC" w14:textId="082849FF" w:rsidR="00AB2B30" w:rsidRPr="009B053A" w:rsidRDefault="006A7121">
      <w:pPr>
        <w:pStyle w:val="B10"/>
      </w:pPr>
      <w:r w:rsidRPr="009B053A">
        <w:t>6.</w:t>
      </w:r>
      <w:r w:rsidRPr="009B053A">
        <w:tab/>
        <w:t>Propagation conditions are set according to TS 36.521-1 [10] Annex B.0 and TS 38.521-1 [8] Annex B.0 for E-UTRA CG and NR CG, respectively.</w:t>
      </w:r>
    </w:p>
    <w:p w14:paraId="15DC6CF4" w14:textId="77777777" w:rsidR="00C93DF7" w:rsidRPr="009B053A" w:rsidRDefault="006A7121" w:rsidP="00C93DF7">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5B.3.1.2.4.3.</w:t>
      </w:r>
    </w:p>
    <w:p w14:paraId="3B37E9E6" w14:textId="77777777" w:rsidR="007B7375" w:rsidRPr="006910BE" w:rsidRDefault="007B7375" w:rsidP="007B7375">
      <w:pPr>
        <w:pStyle w:val="B10"/>
      </w:pPr>
      <w:r w:rsidRPr="006910BE">
        <w:t>8.</w:t>
      </w:r>
      <w:r w:rsidRPr="006910BE">
        <w:tab/>
      </w:r>
      <w:del w:id="5424" w:author="3025" w:date="2023-06-16T09:04:00Z">
        <w:r w:rsidRPr="006910BE" w:rsidDel="00C10FE8">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5425"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46E20C00" w14:textId="77777777" w:rsidR="00AB2B30" w:rsidRPr="009B053A" w:rsidRDefault="006A7121">
      <w:pPr>
        <w:pStyle w:val="H6"/>
        <w:rPr>
          <w:snapToGrid w:val="0"/>
        </w:rPr>
      </w:pPr>
      <w:r w:rsidRPr="009B053A">
        <w:t>6.5B.3.1.2.4.2</w:t>
      </w:r>
      <w:r w:rsidRPr="009B053A">
        <w:tab/>
      </w:r>
      <w:r w:rsidRPr="009B053A">
        <w:rPr>
          <w:snapToGrid w:val="0"/>
        </w:rPr>
        <w:t>Test Procedure</w:t>
      </w:r>
    </w:p>
    <w:p w14:paraId="68F33DC7" w14:textId="77777777" w:rsidR="00AB2B30" w:rsidRPr="009B053A" w:rsidRDefault="006A7121">
      <w:pPr>
        <w:pStyle w:val="B10"/>
      </w:pPr>
      <w:r w:rsidRPr="009B053A">
        <w:t>1.</w:t>
      </w:r>
      <w:r w:rsidRPr="009B053A">
        <w:tab/>
        <w:t>E-UTRA SS sends uplink scheduling information for each UL HARQ process via PDCCH DCI format 0 for C_RNTI to schedule the UL RMC according to Table 6.5B.3.1.2.4.1-1. Since the UE has no payload data to send, the UE transmits uplink MAC padding bits on the UL RMC.</w:t>
      </w:r>
    </w:p>
    <w:p w14:paraId="5695FD11" w14:textId="77777777" w:rsidR="00AB2B30" w:rsidRPr="009B053A" w:rsidRDefault="006A7121">
      <w:pPr>
        <w:pStyle w:val="B10"/>
      </w:pPr>
      <w:r w:rsidRPr="009B053A">
        <w:lastRenderedPageBreak/>
        <w:t>2.</w:t>
      </w:r>
      <w:r w:rsidRPr="009B053A">
        <w:tab/>
        <w:t>NR SS sends uplink scheduling information for each UL HARQ process via PDCCH DCI format 0_1 for C_RNTI to schedule the UL RMC according to Table 6.5B.3.1.2.4.1-1. Since the UE has no payload data to send, the UE transmits uplink MAC padding bits on the UL RMC.</w:t>
      </w:r>
    </w:p>
    <w:p w14:paraId="531A6618" w14:textId="50D85F5A" w:rsidR="00AB2B30" w:rsidRPr="009B053A" w:rsidRDefault="006A7121">
      <w:pPr>
        <w:pStyle w:val="B10"/>
      </w:pPr>
      <w:r w:rsidRPr="009B053A">
        <w:t>3.</w:t>
      </w:r>
      <w:r w:rsidRPr="009B053A">
        <w:tab/>
        <w:t>Both NR and E-UTRA SS send continuously uplink power control "up" commands in the uplink scheduling information to the UE until the UE transmits at P</w:t>
      </w:r>
      <w:r w:rsidRPr="009B053A">
        <w:rPr>
          <w:vertAlign w:val="subscript"/>
        </w:rPr>
        <w:t>UMAX</w:t>
      </w:r>
      <w:r w:rsidRPr="009B053A">
        <w:t xml:space="preserve"> </w:t>
      </w:r>
      <w:r w:rsidR="00BF220C" w:rsidRPr="009B053A">
        <w:t>level</w:t>
      </w:r>
      <w:r w:rsidR="007359DC" w:rsidRPr="009B053A">
        <w:rPr>
          <w:lang w:eastAsia="zh-CN"/>
        </w:rPr>
        <w:t>;</w:t>
      </w:r>
      <w:r w:rsidR="007359DC" w:rsidRPr="009B053A">
        <w:t xml:space="preserve"> allow at least 200 ms starting from the first TPC command in this step for the UE to reach P</w:t>
      </w:r>
      <w:r w:rsidR="007359DC" w:rsidRPr="009B053A">
        <w:rPr>
          <w:vertAlign w:val="subscript"/>
        </w:rPr>
        <w:t>UMAX</w:t>
      </w:r>
      <w:r w:rsidR="007359DC" w:rsidRPr="009B053A">
        <w:t xml:space="preserve"> level</w:t>
      </w:r>
      <w:r w:rsidRPr="009B053A">
        <w:t>.</w:t>
      </w:r>
    </w:p>
    <w:p w14:paraId="6EF71C23" w14:textId="77777777" w:rsidR="00D65F24" w:rsidRPr="006910BE" w:rsidRDefault="006A7121" w:rsidP="00D65F24">
      <w:pPr>
        <w:pStyle w:val="B10"/>
      </w:pPr>
      <w:r w:rsidRPr="009B053A">
        <w:rPr>
          <w:lang w:eastAsia="ja-JP"/>
        </w:rPr>
        <w:t>4</w:t>
      </w:r>
      <w:r w:rsidRPr="009B053A">
        <w:t>.</w:t>
      </w:r>
      <w:r w:rsidRPr="009B053A">
        <w:tab/>
        <w:t xml:space="preserve">Measure the power of the transmitted signal with a measurement filter of bandwidths according to Table 6.5B.3.1.2.3-1. The centre frequency of the filter shall be stepped in contiguous steps according to </w:t>
      </w:r>
      <w:r w:rsidR="003737A2" w:rsidRPr="009B053A">
        <w:t>T</w:t>
      </w:r>
      <w:r w:rsidRPr="009B053A">
        <w:t xml:space="preserve">able 6.5B.3.1.2.3-1. The measured power shall be verified for each step. The measurement period shall capture the </w:t>
      </w:r>
      <w:r w:rsidR="00D65F24" w:rsidRPr="008F1F02">
        <w:t>active time slots.</w:t>
      </w:r>
      <w:ins w:id="5426" w:author="3545" w:date="2023-06-16T09:04:00Z">
        <w:r w:rsidR="00D65F24" w:rsidRPr="008F1F02">
          <w:t xml:space="preserve"> During measurement the spectrum analyser shall be set to 'Detector' = RMS.</w:t>
        </w:r>
      </w:ins>
    </w:p>
    <w:p w14:paraId="142EE950" w14:textId="18FF6886" w:rsidR="00110BE0" w:rsidRPr="009B053A" w:rsidRDefault="009A0829" w:rsidP="00D65F24">
      <w:pPr>
        <w:pStyle w:val="B10"/>
      </w:pPr>
      <w:r w:rsidRPr="009B053A">
        <w:t xml:space="preserve">In addition to test configuration and test procedure above, </w:t>
      </w:r>
      <w:r w:rsidR="008A5B6C" w:rsidRPr="009B053A">
        <w:t xml:space="preserve">EN-DC </w:t>
      </w:r>
      <w:r w:rsidRPr="009B053A">
        <w:t xml:space="preserve">only capable UEs </w:t>
      </w:r>
      <w:r w:rsidR="0007605C" w:rsidRPr="009B053A">
        <w:t xml:space="preserve">and UEs not supporting </w:t>
      </w:r>
      <w:r w:rsidR="00FB40A9" w:rsidRPr="009B053A">
        <w:t>NR/5GC</w:t>
      </w:r>
      <w:r w:rsidR="0007605C" w:rsidRPr="009B053A">
        <w:t xml:space="preserve"> mode in the tested band </w:t>
      </w:r>
      <w:r w:rsidRPr="009B053A">
        <w:t xml:space="preserve">need to be tested according to </w:t>
      </w:r>
      <w:r w:rsidR="00110BE0" w:rsidRPr="009B053A">
        <w:t>test description as in clause 6.5.3.2.4 in TS 38.521-1 [8] for the NR carrier with the following exceptions:</w:t>
      </w:r>
    </w:p>
    <w:p w14:paraId="3C3592FD" w14:textId="5539ECBB" w:rsidR="009A0829" w:rsidRPr="009B053A" w:rsidRDefault="009A0829" w:rsidP="009A0829">
      <w:r w:rsidRPr="009B053A">
        <w:t xml:space="preserve">LTE anchor agnostic approach </w:t>
      </w:r>
      <w:r w:rsidR="00110BE0" w:rsidRPr="009B053A">
        <w:t>as specified in section 4.6.</w:t>
      </w:r>
    </w:p>
    <w:p w14:paraId="6E54C25C" w14:textId="77777777" w:rsidR="009A0829" w:rsidRPr="009B053A" w:rsidRDefault="009A0829" w:rsidP="009A0829">
      <w:pPr>
        <w:pStyle w:val="H6"/>
      </w:pPr>
      <w:r w:rsidRPr="009B053A">
        <w:t>6.5B.3.1.2.4.3</w:t>
      </w:r>
      <w:r w:rsidRPr="009B053A">
        <w:tab/>
      </w:r>
      <w:r w:rsidRPr="009B053A">
        <w:rPr>
          <w:snapToGrid w:val="0"/>
        </w:rPr>
        <w:t>Message Contents</w:t>
      </w:r>
    </w:p>
    <w:p w14:paraId="4B886521" w14:textId="49965640" w:rsidR="00AB2B30" w:rsidRPr="009B053A" w:rsidRDefault="006A7121">
      <w:r w:rsidRPr="009B053A">
        <w:t>Message contents are according to TS 3</w:t>
      </w:r>
      <w:r w:rsidR="009A0829" w:rsidRPr="009B053A">
        <w:t>6</w:t>
      </w:r>
      <w:r w:rsidRPr="009B053A">
        <w:t>.508 [</w:t>
      </w:r>
      <w:r w:rsidR="009A0829" w:rsidRPr="009B053A">
        <w:t>11</w:t>
      </w:r>
      <w:r w:rsidRPr="009B053A">
        <w:t>] clause 4.6 and TS 38.508-1 [6] clause 4.6.1 with the following exceptions</w:t>
      </w:r>
      <w:r w:rsidR="00C93DF7" w:rsidRPr="009B053A">
        <w:t>:</w:t>
      </w:r>
    </w:p>
    <w:p w14:paraId="4A9C8A9D" w14:textId="4BE43929" w:rsidR="00AB2B30" w:rsidRPr="009B053A" w:rsidRDefault="00A74DC3">
      <w:pPr>
        <w:pStyle w:val="TH"/>
      </w:pPr>
      <w:r w:rsidRPr="009B053A">
        <w:t xml:space="preserve">Table 6.5B.3.1.2.4.3-1: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7BA32F35"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727E8AE4" w14:textId="77777777" w:rsidR="00AB2B30" w:rsidRPr="009B053A" w:rsidRDefault="006A7121">
            <w:pPr>
              <w:pStyle w:val="TAL"/>
            </w:pPr>
            <w:r w:rsidRPr="009B053A">
              <w:t>Derivation Path: TS 36.508 [11], Table 4.6.1-8</w:t>
            </w:r>
          </w:p>
        </w:tc>
      </w:tr>
      <w:tr w:rsidR="00AB2B30" w:rsidRPr="009B053A" w14:paraId="1E7D484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6F120"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6D2F9E"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C895D0"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84F76" w14:textId="77777777" w:rsidR="00AB2B30" w:rsidRPr="009B053A" w:rsidRDefault="006A7121">
            <w:pPr>
              <w:pStyle w:val="TAH"/>
            </w:pPr>
            <w:r w:rsidRPr="009B053A">
              <w:t>Condition</w:t>
            </w:r>
          </w:p>
        </w:tc>
      </w:tr>
      <w:tr w:rsidR="00AB2B30" w:rsidRPr="009B053A" w14:paraId="1C470FDB"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474B4AB3"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7D8C9F"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1887034"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53676" w14:textId="0D71ACB2" w:rsidR="00AB2B30" w:rsidRPr="009B053A" w:rsidRDefault="006A7121">
            <w:pPr>
              <w:pStyle w:val="TAL"/>
            </w:pPr>
            <w:r w:rsidRPr="009B053A">
              <w:t>Power Class 2</w:t>
            </w:r>
            <w:r w:rsidR="00C93DF7" w:rsidRPr="009B053A">
              <w:t xml:space="preserve"> UE</w:t>
            </w:r>
          </w:p>
        </w:tc>
      </w:tr>
      <w:tr w:rsidR="00AB2B30" w:rsidRPr="009B053A" w14:paraId="4DD80042"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D3806DE"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6C6956"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11D74A"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7D23ED" w14:textId="5CFAD120" w:rsidR="00AB2B30" w:rsidRPr="009B053A" w:rsidRDefault="006A7121">
            <w:pPr>
              <w:pStyle w:val="TAL"/>
            </w:pPr>
            <w:r w:rsidRPr="009B053A">
              <w:t>Power Class 3 UE</w:t>
            </w:r>
          </w:p>
        </w:tc>
      </w:tr>
    </w:tbl>
    <w:p w14:paraId="728EB08D" w14:textId="77777777" w:rsidR="00AB2B30" w:rsidRPr="009B053A" w:rsidRDefault="00AB2B30"/>
    <w:p w14:paraId="6718037C" w14:textId="74CBEF2F" w:rsidR="00AB2B30" w:rsidRPr="009B053A" w:rsidRDefault="00B11B70">
      <w:pPr>
        <w:pStyle w:val="TH"/>
      </w:pPr>
      <w:r w:rsidRPr="009B053A">
        <w:t>Table 6.5B.3.1.2.4.3-2</w:t>
      </w:r>
      <w:r w:rsidR="006A7121" w:rsidRPr="009B053A">
        <w:t xml:space="preserve">: </w:t>
      </w:r>
      <w:r w:rsidR="006A7121"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0EC4A4AB" w14:textId="77777777">
        <w:tc>
          <w:tcPr>
            <w:tcW w:w="9635" w:type="dxa"/>
            <w:gridSpan w:val="4"/>
          </w:tcPr>
          <w:p w14:paraId="1F4AAC67" w14:textId="77777777" w:rsidR="00AB2B30" w:rsidRPr="009B053A" w:rsidRDefault="006A7121">
            <w:pPr>
              <w:pStyle w:val="TAL"/>
            </w:pPr>
            <w:r w:rsidRPr="009B053A">
              <w:t xml:space="preserve">Derivation Path: TS 38.508-1 [6] Table 4.6.3-106 </w:t>
            </w:r>
          </w:p>
        </w:tc>
      </w:tr>
      <w:tr w:rsidR="00AB2B30" w:rsidRPr="009B053A" w14:paraId="597B5ACE" w14:textId="77777777">
        <w:tc>
          <w:tcPr>
            <w:tcW w:w="3348" w:type="dxa"/>
          </w:tcPr>
          <w:p w14:paraId="28EDDEE8" w14:textId="77777777" w:rsidR="00AB2B30" w:rsidRPr="009B053A" w:rsidRDefault="006A7121">
            <w:pPr>
              <w:pStyle w:val="TAH"/>
            </w:pPr>
            <w:r w:rsidRPr="009B053A">
              <w:t>Information Element</w:t>
            </w:r>
          </w:p>
        </w:tc>
        <w:tc>
          <w:tcPr>
            <w:tcW w:w="1530" w:type="dxa"/>
          </w:tcPr>
          <w:p w14:paraId="488D3941" w14:textId="77777777" w:rsidR="00AB2B30" w:rsidRPr="009B053A" w:rsidRDefault="006A7121">
            <w:pPr>
              <w:pStyle w:val="TAH"/>
            </w:pPr>
            <w:r w:rsidRPr="009B053A">
              <w:t>Value/remark</w:t>
            </w:r>
          </w:p>
        </w:tc>
        <w:tc>
          <w:tcPr>
            <w:tcW w:w="1170" w:type="dxa"/>
          </w:tcPr>
          <w:p w14:paraId="6CDA5DAF" w14:textId="77777777" w:rsidR="00AB2B30" w:rsidRPr="009B053A" w:rsidRDefault="006A7121">
            <w:pPr>
              <w:pStyle w:val="TAH"/>
            </w:pPr>
            <w:r w:rsidRPr="009B053A">
              <w:t>Comment</w:t>
            </w:r>
          </w:p>
        </w:tc>
        <w:tc>
          <w:tcPr>
            <w:tcW w:w="3587" w:type="dxa"/>
          </w:tcPr>
          <w:p w14:paraId="1048F212" w14:textId="77777777" w:rsidR="00AB2B30" w:rsidRPr="009B053A" w:rsidRDefault="006A7121">
            <w:pPr>
              <w:pStyle w:val="TAH"/>
            </w:pPr>
            <w:r w:rsidRPr="009B053A">
              <w:t>Condition</w:t>
            </w:r>
          </w:p>
        </w:tc>
      </w:tr>
      <w:tr w:rsidR="00AB2B30" w:rsidRPr="009B053A" w14:paraId="51CEE4FF" w14:textId="77777777">
        <w:tc>
          <w:tcPr>
            <w:tcW w:w="3348" w:type="dxa"/>
            <w:vMerge w:val="restart"/>
            <w:vAlign w:val="center"/>
          </w:tcPr>
          <w:p w14:paraId="6C576880" w14:textId="77777777" w:rsidR="00AB2B30" w:rsidRPr="009B053A" w:rsidRDefault="006A7121">
            <w:pPr>
              <w:pStyle w:val="TAL"/>
            </w:pPr>
            <w:r w:rsidRPr="009B053A">
              <w:t>p-NR-FR1</w:t>
            </w:r>
          </w:p>
        </w:tc>
        <w:tc>
          <w:tcPr>
            <w:tcW w:w="1530" w:type="dxa"/>
            <w:vAlign w:val="center"/>
          </w:tcPr>
          <w:p w14:paraId="7050E444" w14:textId="77777777" w:rsidR="00AB2B30" w:rsidRPr="009B053A" w:rsidRDefault="006A7121">
            <w:pPr>
              <w:pStyle w:val="TAL"/>
              <w:jc w:val="center"/>
            </w:pPr>
            <w:r w:rsidRPr="009B053A">
              <w:t>23</w:t>
            </w:r>
          </w:p>
        </w:tc>
        <w:tc>
          <w:tcPr>
            <w:tcW w:w="1170" w:type="dxa"/>
            <w:vAlign w:val="center"/>
          </w:tcPr>
          <w:p w14:paraId="6A5208F3" w14:textId="77777777" w:rsidR="00AB2B30" w:rsidRPr="009B053A" w:rsidRDefault="00AB2B30">
            <w:pPr>
              <w:pStyle w:val="TAC"/>
            </w:pPr>
          </w:p>
        </w:tc>
        <w:tc>
          <w:tcPr>
            <w:tcW w:w="3587" w:type="dxa"/>
            <w:vAlign w:val="center"/>
          </w:tcPr>
          <w:p w14:paraId="682E430B" w14:textId="1D3595C3" w:rsidR="00AB2B30" w:rsidRPr="009B053A" w:rsidRDefault="006A7121">
            <w:pPr>
              <w:pStyle w:val="TAL"/>
            </w:pPr>
            <w:r w:rsidRPr="009B053A">
              <w:t>Power Class 2 UE</w:t>
            </w:r>
          </w:p>
        </w:tc>
      </w:tr>
      <w:tr w:rsidR="00AB2B30" w:rsidRPr="009B053A" w14:paraId="4E916670" w14:textId="77777777">
        <w:tc>
          <w:tcPr>
            <w:tcW w:w="3348" w:type="dxa"/>
            <w:vMerge/>
          </w:tcPr>
          <w:p w14:paraId="0933E8FA" w14:textId="77777777" w:rsidR="00AB2B30" w:rsidRPr="009B053A" w:rsidRDefault="00AB2B30">
            <w:pPr>
              <w:pStyle w:val="TAL"/>
            </w:pPr>
          </w:p>
        </w:tc>
        <w:tc>
          <w:tcPr>
            <w:tcW w:w="1530" w:type="dxa"/>
            <w:vAlign w:val="center"/>
          </w:tcPr>
          <w:p w14:paraId="277D663C" w14:textId="77777777" w:rsidR="00AB2B30" w:rsidRPr="009B053A" w:rsidRDefault="006A7121">
            <w:pPr>
              <w:pStyle w:val="TAL"/>
              <w:jc w:val="center"/>
            </w:pPr>
            <w:r w:rsidRPr="009B053A">
              <w:t>20</w:t>
            </w:r>
          </w:p>
        </w:tc>
        <w:tc>
          <w:tcPr>
            <w:tcW w:w="1170" w:type="dxa"/>
            <w:vAlign w:val="center"/>
          </w:tcPr>
          <w:p w14:paraId="10C7D41B" w14:textId="77777777" w:rsidR="00AB2B30" w:rsidRPr="009B053A" w:rsidRDefault="00AB2B30">
            <w:pPr>
              <w:pStyle w:val="TAC"/>
            </w:pPr>
          </w:p>
        </w:tc>
        <w:tc>
          <w:tcPr>
            <w:tcW w:w="3587" w:type="dxa"/>
            <w:vAlign w:val="center"/>
          </w:tcPr>
          <w:p w14:paraId="5D20CE26" w14:textId="5FE99A7F" w:rsidR="00AB2B30" w:rsidRPr="009B053A" w:rsidRDefault="006A7121">
            <w:pPr>
              <w:pStyle w:val="TAL"/>
            </w:pPr>
            <w:r w:rsidRPr="009B053A">
              <w:t>Power Class 3 UE</w:t>
            </w:r>
          </w:p>
        </w:tc>
      </w:tr>
    </w:tbl>
    <w:p w14:paraId="300E0DA3" w14:textId="77777777" w:rsidR="00C93DF7" w:rsidRPr="009B053A" w:rsidRDefault="00C93DF7" w:rsidP="00C93DF7"/>
    <w:p w14:paraId="262DFF3B" w14:textId="77777777" w:rsidR="00C93DF7" w:rsidRPr="009B053A" w:rsidRDefault="00C93DF7" w:rsidP="00C93DF7">
      <w:pPr>
        <w:pStyle w:val="TH"/>
      </w:pPr>
      <w:r w:rsidRPr="009B053A">
        <w:t xml:space="preserve">Table 6.5B.3.1.2.4.3-3: </w:t>
      </w:r>
      <w:r w:rsidRPr="009B053A">
        <w:rPr>
          <w:i/>
          <w:iCs/>
        </w:rPr>
        <w:t>SystemInfomationBlockType1:</w:t>
      </w:r>
      <w:r w:rsidRPr="009B053A">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9B053A" w14:paraId="59686111"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4DA54C2E" w14:textId="77777777" w:rsidR="00C93DF7" w:rsidRPr="009B053A" w:rsidRDefault="00C93DF7">
            <w:pPr>
              <w:pStyle w:val="TAL"/>
            </w:pPr>
            <w:r w:rsidRPr="009B053A">
              <w:t>Derivation Path: TS 36.508 [11], Table 4.6.3-23</w:t>
            </w:r>
          </w:p>
        </w:tc>
      </w:tr>
      <w:tr w:rsidR="00C93DF7" w:rsidRPr="009B053A" w14:paraId="390E128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0B9A5" w14:textId="77777777" w:rsidR="00C93DF7" w:rsidRPr="009B053A" w:rsidRDefault="00C93DF7">
            <w:pPr>
              <w:pStyle w:val="TAH"/>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EBB11" w14:textId="77777777" w:rsidR="00C93DF7" w:rsidRPr="009B053A" w:rsidRDefault="00C93DF7">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B69FE" w14:textId="77777777" w:rsidR="00C93DF7" w:rsidRPr="009B053A" w:rsidRDefault="00C93DF7">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E27EA" w14:textId="77777777" w:rsidR="00C93DF7" w:rsidRPr="009B053A" w:rsidRDefault="00C93DF7">
            <w:pPr>
              <w:pStyle w:val="TAH"/>
            </w:pPr>
            <w:r w:rsidRPr="009B053A">
              <w:t>Condition</w:t>
            </w:r>
          </w:p>
        </w:tc>
      </w:tr>
      <w:tr w:rsidR="00C93DF7" w:rsidRPr="009B053A" w14:paraId="76A274E7"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EA7D31" w14:textId="77777777" w:rsidR="00C93DF7" w:rsidRPr="009B053A" w:rsidRDefault="00C93DF7">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1B611" w14:textId="77777777" w:rsidR="00C93DF7" w:rsidRPr="009B053A"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267FF" w14:textId="77777777" w:rsidR="00C93DF7" w:rsidRPr="009B053A" w:rsidRDefault="00C93DF7">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C4F7E" w14:textId="77777777" w:rsidR="00C93DF7" w:rsidRPr="009B053A" w:rsidRDefault="00C93DF7">
            <w:pPr>
              <w:pStyle w:val="TAL"/>
            </w:pPr>
          </w:p>
        </w:tc>
      </w:tr>
      <w:tr w:rsidR="00C93DF7" w:rsidRPr="009B053A" w14:paraId="4ED43CE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BC3D8" w14:textId="77777777" w:rsidR="00C93DF7" w:rsidRPr="009B053A" w:rsidRDefault="00C93DF7">
            <w:pPr>
              <w:pStyle w:val="TAL"/>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450E1C" w14:textId="77777777" w:rsidR="00C93DF7" w:rsidRPr="009B053A" w:rsidRDefault="00C93DF7">
            <w:pPr>
              <w:pStyle w:val="TAL"/>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B1D71"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546A7" w14:textId="77777777" w:rsidR="00C93DF7" w:rsidRPr="009B053A" w:rsidRDefault="00C93DF7">
            <w:pPr>
              <w:pStyle w:val="TAL"/>
            </w:pPr>
          </w:p>
        </w:tc>
      </w:tr>
      <w:tr w:rsidR="00C93DF7" w:rsidRPr="009B053A" w14:paraId="2A0CB058"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31214A" w14:textId="77777777" w:rsidR="00C93DF7" w:rsidRPr="009B053A" w:rsidRDefault="00C93DF7">
            <w:pPr>
              <w:pStyle w:val="TAL"/>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6F6A3" w14:textId="77777777" w:rsidR="00C93DF7" w:rsidRPr="009B053A" w:rsidRDefault="00C93DF7">
            <w:pPr>
              <w:pStyle w:val="TAL"/>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C0B47E"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9011F" w14:textId="77777777" w:rsidR="00C93DF7" w:rsidRPr="009B053A" w:rsidRDefault="00C93DF7">
            <w:pPr>
              <w:pStyle w:val="TAL"/>
            </w:pPr>
          </w:p>
        </w:tc>
      </w:tr>
      <w:tr w:rsidR="00C93DF7" w:rsidRPr="009B053A" w14:paraId="474A3B2D"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5EEA5" w14:textId="77777777" w:rsidR="00C93DF7" w:rsidRPr="009B053A" w:rsidRDefault="00C93DF7">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0FF25" w14:textId="77777777" w:rsidR="00C93DF7" w:rsidRPr="009B053A"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8E1B1"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72670" w14:textId="77777777" w:rsidR="00C93DF7" w:rsidRPr="009B053A" w:rsidRDefault="00C93DF7">
            <w:pPr>
              <w:pStyle w:val="TAL"/>
            </w:pPr>
          </w:p>
        </w:tc>
      </w:tr>
    </w:tbl>
    <w:p w14:paraId="3B13C056" w14:textId="77777777" w:rsidR="00AB2B30" w:rsidRPr="009B053A" w:rsidRDefault="00AB2B30"/>
    <w:p w14:paraId="7FC6816C" w14:textId="77777777" w:rsidR="00AB2B30" w:rsidRPr="009B053A" w:rsidRDefault="006A7121">
      <w:pPr>
        <w:pStyle w:val="H6"/>
      </w:pPr>
      <w:r w:rsidRPr="009B053A">
        <w:t>6.5B.3.1.2.5</w:t>
      </w:r>
      <w:r w:rsidRPr="009B053A">
        <w:tab/>
        <w:t>Test Requirement</w:t>
      </w:r>
    </w:p>
    <w:p w14:paraId="7D6018CC" w14:textId="0F1D9570" w:rsidR="00AB2B30" w:rsidRPr="009B053A" w:rsidRDefault="006A7121">
      <w:r w:rsidRPr="009B053A">
        <w:t xml:space="preserve">Test requirements for Spurious Emissions UE Co-existence for intra-band contiguous EN-DC are the same as </w:t>
      </w:r>
      <w:r w:rsidR="00B473A7" w:rsidRPr="009B053A">
        <w:t xml:space="preserve">the minimum requirements </w:t>
      </w:r>
      <w:r w:rsidRPr="009B053A">
        <w:t xml:space="preserve">described in </w:t>
      </w:r>
      <w:r w:rsidR="00D160FD" w:rsidRPr="009B053A">
        <w:t xml:space="preserve">clause 6.5B.3.1.2.3 </w:t>
      </w:r>
      <w:r w:rsidRPr="009B053A">
        <w:t>minimum requirements and are not repeated in this clause.</w:t>
      </w:r>
    </w:p>
    <w:p w14:paraId="6B4F6851" w14:textId="77777777" w:rsidR="003A6CBA" w:rsidRPr="009B053A" w:rsidRDefault="003A6CBA" w:rsidP="003A6CBA">
      <w:bookmarkStart w:id="5427" w:name="_Toc27475812"/>
      <w:bookmarkStart w:id="5428" w:name="_Toc29495340"/>
      <w:bookmarkStart w:id="5429" w:name="_Toc36116385"/>
      <w:bookmarkStart w:id="5430" w:name="_Toc36118434"/>
      <w:bookmarkStart w:id="5431" w:name="_Toc36560549"/>
      <w:bookmarkStart w:id="5432" w:name="_Toc43977066"/>
      <w:bookmarkStart w:id="5433" w:name="_Toc52213642"/>
      <w:bookmarkStart w:id="5434" w:name="_Toc60743107"/>
      <w:bookmarkStart w:id="5435" w:name="_Toc68206295"/>
      <w:r w:rsidRPr="009B053A">
        <w:t>For EN-DC only capable devices, in addition to Table 6.5B.3.1.2.3-1, test requirements for NR carrier are the same as Table 6.5.3.2.5-1 in TS 38.521-1 [8].</w:t>
      </w:r>
    </w:p>
    <w:p w14:paraId="6AA44105" w14:textId="77777777" w:rsidR="00AB2B30" w:rsidRPr="009B053A" w:rsidRDefault="006A7121">
      <w:pPr>
        <w:pStyle w:val="Heading4"/>
      </w:pPr>
      <w:bookmarkStart w:id="5436" w:name="_Toc75972096"/>
      <w:bookmarkStart w:id="5437" w:name="_Toc85051531"/>
      <w:bookmarkStart w:id="5438" w:name="_Toc90493550"/>
      <w:bookmarkStart w:id="5439" w:name="_Toc90494190"/>
      <w:bookmarkStart w:id="5440" w:name="_Toc100094229"/>
      <w:bookmarkStart w:id="5441" w:name="_Toc106872904"/>
      <w:bookmarkStart w:id="5442" w:name="_Toc133249962"/>
      <w:r w:rsidRPr="009B053A">
        <w:lastRenderedPageBreak/>
        <w:t>6.5B.3.2</w:t>
      </w:r>
      <w:r w:rsidRPr="009B053A">
        <w:tab/>
        <w:t>Spurious Emissions for intra-band non-contiguous EN-DC</w:t>
      </w:r>
      <w:bookmarkEnd w:id="5427"/>
      <w:bookmarkEnd w:id="5428"/>
      <w:bookmarkEnd w:id="5429"/>
      <w:bookmarkEnd w:id="5430"/>
      <w:bookmarkEnd w:id="5431"/>
      <w:bookmarkEnd w:id="5432"/>
      <w:bookmarkEnd w:id="5433"/>
      <w:bookmarkEnd w:id="5434"/>
      <w:bookmarkEnd w:id="5435"/>
      <w:bookmarkEnd w:id="5436"/>
      <w:bookmarkEnd w:id="5437"/>
      <w:bookmarkEnd w:id="5438"/>
      <w:bookmarkEnd w:id="5439"/>
      <w:bookmarkEnd w:id="5440"/>
      <w:bookmarkEnd w:id="5441"/>
      <w:bookmarkEnd w:id="5442"/>
    </w:p>
    <w:p w14:paraId="3A5F40D9" w14:textId="77777777" w:rsidR="00AB2B30" w:rsidRPr="009B053A" w:rsidRDefault="006A7121">
      <w:pPr>
        <w:pStyle w:val="Heading5"/>
      </w:pPr>
      <w:bookmarkStart w:id="5443" w:name="_Toc27475813"/>
      <w:bookmarkStart w:id="5444" w:name="_Toc29495341"/>
      <w:bookmarkStart w:id="5445" w:name="_Toc36116386"/>
      <w:bookmarkStart w:id="5446" w:name="_Toc36118435"/>
      <w:bookmarkStart w:id="5447" w:name="_Toc36560550"/>
      <w:bookmarkStart w:id="5448" w:name="_Toc43977067"/>
      <w:bookmarkStart w:id="5449" w:name="_Toc52213643"/>
      <w:bookmarkStart w:id="5450" w:name="_Toc60743108"/>
      <w:bookmarkStart w:id="5451" w:name="_Toc68206296"/>
      <w:bookmarkStart w:id="5452" w:name="_Toc75972097"/>
      <w:bookmarkStart w:id="5453" w:name="_Toc85051532"/>
      <w:bookmarkStart w:id="5454" w:name="_Toc90493551"/>
      <w:bookmarkStart w:id="5455" w:name="_Toc90494191"/>
      <w:bookmarkStart w:id="5456" w:name="_Toc100094230"/>
      <w:bookmarkStart w:id="5457" w:name="_Toc106872905"/>
      <w:bookmarkStart w:id="5458" w:name="_Toc133249963"/>
      <w:r w:rsidRPr="009B053A">
        <w:t>6.5B.3.2.1</w:t>
      </w:r>
      <w:r w:rsidRPr="009B053A">
        <w:tab/>
        <w:t>General spurious emissions for Intra-band non-contiguous EN-DC</w:t>
      </w:r>
      <w:bookmarkEnd w:id="5443"/>
      <w:bookmarkEnd w:id="5444"/>
      <w:bookmarkEnd w:id="5445"/>
      <w:bookmarkEnd w:id="5446"/>
      <w:bookmarkEnd w:id="5447"/>
      <w:bookmarkEnd w:id="5448"/>
      <w:bookmarkEnd w:id="5449"/>
      <w:bookmarkEnd w:id="5450"/>
      <w:bookmarkEnd w:id="5451"/>
      <w:bookmarkEnd w:id="5452"/>
      <w:bookmarkEnd w:id="5453"/>
      <w:bookmarkEnd w:id="5454"/>
      <w:bookmarkEnd w:id="5455"/>
      <w:bookmarkEnd w:id="5456"/>
      <w:bookmarkEnd w:id="5457"/>
      <w:bookmarkEnd w:id="5458"/>
    </w:p>
    <w:p w14:paraId="73478B1D" w14:textId="77777777" w:rsidR="00AB2B30" w:rsidRPr="009B053A" w:rsidRDefault="006A7121">
      <w:pPr>
        <w:pStyle w:val="H6"/>
      </w:pPr>
      <w:r w:rsidRPr="009B053A">
        <w:t>6.5B.3.2.1.1</w:t>
      </w:r>
      <w:r w:rsidRPr="009B053A">
        <w:tab/>
        <w:t>Test purpose</w:t>
      </w:r>
    </w:p>
    <w:p w14:paraId="1AB0BFEA" w14:textId="77777777" w:rsidR="00AB2B30" w:rsidRPr="009B053A" w:rsidRDefault="006A7121">
      <w:r w:rsidRPr="009B053A">
        <w:t>To verify that UE transmitter does not cause unacceptable interference to other channels or other systems in terms of transmitter spurious emissions.</w:t>
      </w:r>
    </w:p>
    <w:p w14:paraId="09BF2889" w14:textId="77777777" w:rsidR="00AB2B30" w:rsidRPr="009B053A" w:rsidRDefault="006A7121">
      <w:pPr>
        <w:pStyle w:val="H6"/>
      </w:pPr>
      <w:r w:rsidRPr="009B053A">
        <w:t>6.5B.3.2.1.2</w:t>
      </w:r>
      <w:r w:rsidRPr="009B053A">
        <w:tab/>
        <w:t>Test applicability</w:t>
      </w:r>
    </w:p>
    <w:p w14:paraId="0582CFE9" w14:textId="77777777" w:rsidR="00AB2B30" w:rsidRPr="009B053A" w:rsidRDefault="006A7121">
      <w:r w:rsidRPr="009B053A">
        <w:t>This test case applies to all types of E-UTRA UE release 15 and forward supporting intra-band non-contiguous EN-DC.</w:t>
      </w:r>
    </w:p>
    <w:p w14:paraId="066EE3B5" w14:textId="77777777" w:rsidR="00AB2B30" w:rsidRPr="009B053A" w:rsidRDefault="006A7121">
      <w:pPr>
        <w:pStyle w:val="H6"/>
      </w:pPr>
      <w:r w:rsidRPr="009B053A">
        <w:t>6.5B.3.2.1.3</w:t>
      </w:r>
      <w:r w:rsidRPr="009B053A">
        <w:tab/>
        <w:t>Minimum conformance requirements</w:t>
      </w:r>
    </w:p>
    <w:p w14:paraId="672243DC" w14:textId="0E7F321A" w:rsidR="00AB2B30" w:rsidRPr="009B053A" w:rsidRDefault="006A7121" w:rsidP="00527373">
      <w:r w:rsidRPr="009B053A">
        <w:t>The general spurious emissions requirements specified in clause 6.6.3.1 of TS 36.521-1 [10] and clause 6.5.3.1 of TS 38.521-1 [8] apply beyond any frequencies for which the out-of-band emissions requirements in clause 6.5B.2.2 of TS 38.101-3 [4] apply.</w:t>
      </w:r>
      <w:r w:rsidR="00F004F5" w:rsidRPr="009B053A">
        <w:t xml:space="preserve"> If for some frequency an individual CC spurious emission requirement overlaps with the general spectrum emission mask or the bandwidth of another CC then it does not apply.</w:t>
      </w:r>
    </w:p>
    <w:p w14:paraId="2892361A" w14:textId="77777777" w:rsidR="00AB2B30" w:rsidRPr="009B053A" w:rsidRDefault="006A7121">
      <w:r w:rsidRPr="009B053A">
        <w:t>The normative reference for this requirement is TS 38.101-3 [4] clause 6.5B.3.2.1.</w:t>
      </w:r>
    </w:p>
    <w:p w14:paraId="0C323B7F" w14:textId="1B11663E" w:rsidR="00AB2B30" w:rsidRPr="009B053A" w:rsidRDefault="006A7121">
      <w:r w:rsidRPr="009B053A">
        <w:t xml:space="preserve">No exception requirements applicable to NR or </w:t>
      </w:r>
      <w:r w:rsidR="00BB6945" w:rsidRPr="009B053A">
        <w:t>E-UTRA</w:t>
      </w:r>
      <w:r w:rsidRPr="009B053A">
        <w:t>. LTE anchor agnostic approach is applied.</w:t>
      </w:r>
    </w:p>
    <w:p w14:paraId="7E212584" w14:textId="77777777" w:rsidR="00AB2B30" w:rsidRPr="009B053A" w:rsidRDefault="006A7121">
      <w:pPr>
        <w:pStyle w:val="H6"/>
      </w:pPr>
      <w:r w:rsidRPr="009B053A">
        <w:t>6.5B.3.2.1.4</w:t>
      </w:r>
      <w:r w:rsidRPr="009B053A">
        <w:tab/>
        <w:t>Test description</w:t>
      </w:r>
    </w:p>
    <w:p w14:paraId="58A92380" w14:textId="77777777" w:rsidR="00AB2B30" w:rsidRPr="009B053A" w:rsidRDefault="006A7121">
      <w:bookmarkStart w:id="5459" w:name="_Hlk23410707"/>
      <w:r w:rsidRPr="009B053A">
        <w:t>Same test description as in clause 6.5.3.1.4 in TS 38.521-1 [8] for the NR carrier with the following exceptions:</w:t>
      </w:r>
    </w:p>
    <w:p w14:paraId="6BC3CABA" w14:textId="77777777" w:rsidR="00AB2B30" w:rsidRPr="009B053A" w:rsidRDefault="006A7121">
      <w:pPr>
        <w:pStyle w:val="TH"/>
      </w:pPr>
      <w:r w:rsidRPr="009B053A">
        <w:t xml:space="preserve">Table </w:t>
      </w:r>
      <w:r w:rsidRPr="009B053A">
        <w:rPr>
          <w:lang w:eastAsia="ja-JP"/>
        </w:rPr>
        <w:t>6</w:t>
      </w:r>
      <w:r w:rsidRPr="009B053A">
        <w:t>.</w:t>
      </w:r>
      <w:r w:rsidRPr="009B053A">
        <w:rPr>
          <w:lang w:eastAsia="ja-JP"/>
        </w:rPr>
        <w:t>5</w:t>
      </w:r>
      <w:r w:rsidRPr="009B053A">
        <w:t>B.3.</w:t>
      </w:r>
      <w:r w:rsidRPr="009B053A">
        <w:rPr>
          <w:lang w:eastAsia="ja-JP"/>
        </w:rPr>
        <w:t>2</w:t>
      </w:r>
      <w:r w:rsidRPr="009B053A">
        <w:t>.</w:t>
      </w:r>
      <w:r w:rsidRPr="009B053A">
        <w:rPr>
          <w:lang w:eastAsia="ja-JP"/>
        </w:rPr>
        <w:t>1</w:t>
      </w:r>
      <w:r w:rsidRPr="009B053A">
        <w:t>.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6580E2B6" w14:textId="77777777">
        <w:trPr>
          <w:trHeight w:val="285"/>
          <w:jc w:val="center"/>
        </w:trPr>
        <w:tc>
          <w:tcPr>
            <w:tcW w:w="8620" w:type="dxa"/>
            <w:gridSpan w:val="2"/>
            <w:shd w:val="clear" w:color="auto" w:fill="auto"/>
            <w:vAlign w:val="center"/>
          </w:tcPr>
          <w:p w14:paraId="51452A9E" w14:textId="77777777" w:rsidR="00AB2B30" w:rsidRPr="009B053A" w:rsidRDefault="006A7121">
            <w:pPr>
              <w:pStyle w:val="TAH"/>
            </w:pPr>
            <w:r w:rsidRPr="009B053A">
              <w:t>Initial Conditions</w:t>
            </w:r>
          </w:p>
        </w:tc>
      </w:tr>
      <w:tr w:rsidR="00AB2B30" w:rsidRPr="009B053A" w14:paraId="098A56BC" w14:textId="77777777">
        <w:trPr>
          <w:trHeight w:val="60"/>
          <w:jc w:val="center"/>
        </w:trPr>
        <w:tc>
          <w:tcPr>
            <w:tcW w:w="4397" w:type="dxa"/>
            <w:shd w:val="clear" w:color="auto" w:fill="auto"/>
            <w:vAlign w:val="center"/>
          </w:tcPr>
          <w:p w14:paraId="1C864EDD" w14:textId="77777777" w:rsidR="00AB2B30" w:rsidRPr="009B053A" w:rsidRDefault="006A7121">
            <w:pPr>
              <w:pStyle w:val="TAL"/>
            </w:pPr>
            <w:r w:rsidRPr="009B053A">
              <w:t>Test Frequencies as specified in TS 38.508-1 [6] clause 4.3.1 for different EN-DC bandwidth classes</w:t>
            </w:r>
          </w:p>
        </w:tc>
        <w:tc>
          <w:tcPr>
            <w:tcW w:w="4223" w:type="dxa"/>
            <w:shd w:val="clear" w:color="auto" w:fill="auto"/>
            <w:vAlign w:val="center"/>
          </w:tcPr>
          <w:p w14:paraId="2EEC6213" w14:textId="77777777" w:rsidR="00B1448A" w:rsidRPr="009B053A" w:rsidRDefault="00B1448A" w:rsidP="00B1448A">
            <w:pPr>
              <w:pStyle w:val="TAL"/>
            </w:pPr>
            <w:r w:rsidRPr="009B053A">
              <w:t>Low with maxWgap</w:t>
            </w:r>
          </w:p>
          <w:p w14:paraId="678C3997" w14:textId="4EA3CEC4" w:rsidR="00AB2B30" w:rsidRPr="009B053A" w:rsidRDefault="00B1448A" w:rsidP="00B1448A">
            <w:pPr>
              <w:pStyle w:val="TAL"/>
            </w:pPr>
            <w:r w:rsidRPr="009B053A">
              <w:t>High with maxWgap</w:t>
            </w:r>
          </w:p>
        </w:tc>
      </w:tr>
      <w:tr w:rsidR="00AB2B30" w:rsidRPr="009B053A" w14:paraId="592873B7" w14:textId="77777777">
        <w:trPr>
          <w:trHeight w:val="60"/>
          <w:jc w:val="center"/>
        </w:trPr>
        <w:tc>
          <w:tcPr>
            <w:tcW w:w="4397" w:type="dxa"/>
            <w:shd w:val="clear" w:color="auto" w:fill="auto"/>
            <w:vAlign w:val="center"/>
          </w:tcPr>
          <w:p w14:paraId="1B2E2DF6"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55A5EAAB" w14:textId="55155ED0" w:rsidR="00AB2B30" w:rsidRPr="009B053A" w:rsidRDefault="006A7121">
            <w:pPr>
              <w:pStyle w:val="TAL"/>
            </w:pPr>
            <w:r w:rsidRPr="009B053A">
              <w:rPr>
                <w:lang w:eastAsia="ja-JP"/>
              </w:rPr>
              <w:t>Lowest</w:t>
            </w:r>
            <w:r w:rsidRPr="009B053A">
              <w:t xml:space="preserve"> N</w:t>
            </w:r>
            <w:r w:rsidRPr="009B053A">
              <w:rPr>
                <w:vertAlign w:val="subscript"/>
              </w:rPr>
              <w:t>RB_agg</w:t>
            </w:r>
            <w:r w:rsidRPr="009B053A">
              <w:rPr>
                <w:lang w:eastAsia="ja-JP"/>
              </w:rPr>
              <w:t xml:space="preserve">, Highest </w:t>
            </w:r>
            <w:r w:rsidRPr="009B053A">
              <w:t>N</w:t>
            </w:r>
            <w:r w:rsidRPr="009B053A">
              <w:rPr>
                <w:vertAlign w:val="subscript"/>
              </w:rPr>
              <w:t>RB_agg</w:t>
            </w:r>
            <w:r w:rsidRPr="009B053A">
              <w:t xml:space="preserve"> (N</w:t>
            </w:r>
            <w:r w:rsidR="00653FFB" w:rsidRPr="009B053A">
              <w:t>OTE 1</w:t>
            </w:r>
            <w:r w:rsidRPr="009B053A">
              <w:t>)</w:t>
            </w:r>
          </w:p>
        </w:tc>
      </w:tr>
      <w:tr w:rsidR="00AB2B30" w:rsidRPr="009B053A" w14:paraId="226AFF0D" w14:textId="77777777">
        <w:trPr>
          <w:trHeight w:val="60"/>
          <w:jc w:val="center"/>
        </w:trPr>
        <w:tc>
          <w:tcPr>
            <w:tcW w:w="8620" w:type="dxa"/>
            <w:gridSpan w:val="2"/>
            <w:shd w:val="clear" w:color="auto" w:fill="auto"/>
            <w:vAlign w:val="center"/>
          </w:tcPr>
          <w:p w14:paraId="7FEC2C43" w14:textId="2A3B994D" w:rsidR="00AB2B30" w:rsidRPr="009B053A" w:rsidRDefault="006A7121">
            <w:pPr>
              <w:pStyle w:val="TAN"/>
              <w:rPr>
                <w:lang w:eastAsia="ja-JP"/>
              </w:rPr>
            </w:pPr>
            <w:r w:rsidRPr="009B053A">
              <w:t>NOTE 1:</w:t>
            </w:r>
            <w:r w:rsidRPr="009B053A">
              <w:tab/>
              <w:t xml:space="preserve">If the UE supports multiple CC Combinations in the EN-DC Configuration with the same </w:t>
            </w:r>
            <w:r w:rsidR="00110BE0" w:rsidRPr="009B053A">
              <w:t>N</w:t>
            </w:r>
            <w:r w:rsidR="00110BE0" w:rsidRPr="009B053A">
              <w:rPr>
                <w:vertAlign w:val="subscript"/>
              </w:rPr>
              <w:t>RB_agg</w:t>
            </w:r>
            <w:r w:rsidRPr="009B053A">
              <w:t xml:space="preserve">, only the combination with </w:t>
            </w:r>
            <w:r w:rsidR="00DC6455" w:rsidRPr="009B053A">
              <w:rPr>
                <w:lang w:eastAsia="ja-JP"/>
              </w:rPr>
              <w:t xml:space="preserve">the highest </w:t>
            </w:r>
            <w:r w:rsidR="00DC6455" w:rsidRPr="009B053A">
              <w:t>N</w:t>
            </w:r>
            <w:r w:rsidR="00DC6455" w:rsidRPr="009B053A">
              <w:rPr>
                <w:vertAlign w:val="subscript"/>
              </w:rPr>
              <w:t xml:space="preserve">RB_SCG </w:t>
            </w:r>
            <w:r w:rsidR="00DC6455" w:rsidRPr="009B053A">
              <w:rPr>
                <w:lang w:eastAsia="ja-JP"/>
              </w:rPr>
              <w:t>is</w:t>
            </w:r>
            <w:r w:rsidR="00DC6455" w:rsidRPr="009B053A">
              <w:t xml:space="preserve"> </w:t>
            </w:r>
            <w:r w:rsidRPr="009B053A">
              <w:t>tested</w:t>
            </w:r>
            <w:r w:rsidRPr="009B053A">
              <w:rPr>
                <w:lang w:eastAsia="ja-JP"/>
              </w:rPr>
              <w:t xml:space="preserve"> for Lowest</w:t>
            </w:r>
            <w:r w:rsidRPr="009B053A">
              <w:t xml:space="preserve"> N</w:t>
            </w:r>
            <w:r w:rsidRPr="009B053A">
              <w:rPr>
                <w:vertAlign w:val="subscript"/>
              </w:rPr>
              <w:t>RB_agg</w:t>
            </w:r>
            <w:r w:rsidRPr="009B053A">
              <w:t xml:space="preserve"> </w:t>
            </w:r>
            <w:r w:rsidRPr="009B053A">
              <w:rPr>
                <w:lang w:eastAsia="ja-JP"/>
              </w:rPr>
              <w:t xml:space="preserve">and Highest </w:t>
            </w:r>
            <w:r w:rsidRPr="009B053A">
              <w:t>N</w:t>
            </w:r>
            <w:r w:rsidRPr="009B053A">
              <w:rPr>
                <w:vertAlign w:val="subscript"/>
              </w:rPr>
              <w:t>RB_agg</w:t>
            </w:r>
            <w:r w:rsidRPr="009B053A">
              <w:rPr>
                <w:lang w:eastAsia="ja-JP"/>
              </w:rPr>
              <w:t>,</w:t>
            </w:r>
            <w:r w:rsidRPr="009B053A">
              <w:rPr>
                <w:vertAlign w:val="subscript"/>
                <w:lang w:eastAsia="ja-JP"/>
              </w:rPr>
              <w:t xml:space="preserve"> </w:t>
            </w:r>
            <w:r w:rsidRPr="009B053A">
              <w:rPr>
                <w:lang w:eastAsia="ja-JP"/>
              </w:rPr>
              <w:t>respectively.</w:t>
            </w:r>
          </w:p>
        </w:tc>
      </w:tr>
    </w:tbl>
    <w:p w14:paraId="7DC7612C" w14:textId="77777777" w:rsidR="00AB2B30" w:rsidRPr="009B053A" w:rsidRDefault="00AB2B30"/>
    <w:p w14:paraId="64E7D1D0" w14:textId="77777777" w:rsidR="00AB2B30" w:rsidRPr="009B053A" w:rsidRDefault="006A7121">
      <w:r w:rsidRPr="009B053A">
        <w:t xml:space="preserve">The initial test configurations for E-UTRA band consist of environmental conditions, test frequencies, and channel bandwidths are specified in Table 4.6-1 except for the parameters specified in Table 6.5B.3.2.1.4-1. </w:t>
      </w:r>
    </w:p>
    <w:p w14:paraId="2C690A15" w14:textId="77777777" w:rsidR="00AB2B30" w:rsidRPr="009B053A" w:rsidRDefault="006A7121">
      <w:r w:rsidRPr="009B053A">
        <w:t>For Initial conditions as in clause 6.5.3.1.4 in TS 38.521-1 [8], the following steps will be added to configure E-UTRA component:</w:t>
      </w:r>
    </w:p>
    <w:p w14:paraId="54B48239" w14:textId="2777B589" w:rsidR="00AB2B30" w:rsidRPr="009B053A" w:rsidRDefault="006A7121">
      <w:pPr>
        <w:pStyle w:val="B10"/>
        <w:ind w:left="852" w:hanging="568"/>
      </w:pPr>
      <w:r w:rsidRPr="009B053A">
        <w:t>2.1.</w:t>
      </w:r>
      <w:r w:rsidRPr="009B053A">
        <w:tab/>
        <w:t>The parameter settings for the E-UTRA cell are set up according to TS 36.508 [11] clause 4.4.3 with E-UTRA channel bandwidth and test frequencies defined in Table 6.5B.3.</w:t>
      </w:r>
      <w:r w:rsidR="008E2256" w:rsidRPr="009B053A">
        <w:t>2</w:t>
      </w:r>
      <w:r w:rsidRPr="009B053A">
        <w:t>.1.4-1.</w:t>
      </w:r>
    </w:p>
    <w:p w14:paraId="2BF4A032" w14:textId="77777777" w:rsidR="00AB2B30" w:rsidRPr="009B053A" w:rsidRDefault="006A7121">
      <w:pPr>
        <w:pStyle w:val="B10"/>
        <w:ind w:left="852" w:hanging="568"/>
      </w:pPr>
      <w:r w:rsidRPr="009B053A">
        <w:t>3.1.</w:t>
      </w:r>
      <w:r w:rsidRPr="009B053A">
        <w:tab/>
        <w:t>The E-UTRA downlink signal level, uplink signal level are set according to Table 4.6-1 and propagation conditions are set according to Annex B.0 of TS 36.521-1 [10].</w:t>
      </w:r>
    </w:p>
    <w:p w14:paraId="041782EA" w14:textId="77777777" w:rsidR="007B7375" w:rsidRPr="006910BE" w:rsidRDefault="007B7375" w:rsidP="007B7375">
      <w:r w:rsidRPr="006910BE">
        <w:t xml:space="preserve">Step 6 of Initial conditions as in clause 6.5.3.1.4.1 in TS 38.521-1 [8] is replaced by the following </w:t>
      </w:r>
      <w:ins w:id="5460" w:author="3025" w:date="2023-06-16T09:04:00Z">
        <w:r>
          <w:t>three</w:t>
        </w:r>
      </w:ins>
      <w:del w:id="5461" w:author="3025" w:date="2023-06-16T09:04:00Z">
        <w:r w:rsidRPr="006910BE" w:rsidDel="00C10FE8">
          <w:delText>two</w:delText>
        </w:r>
      </w:del>
      <w:r w:rsidRPr="006910BE">
        <w:t xml:space="preserve"> steps:</w:t>
      </w:r>
    </w:p>
    <w:p w14:paraId="15060C20" w14:textId="77777777" w:rsidR="007B7375" w:rsidRPr="006910BE" w:rsidRDefault="007B7375" w:rsidP="007B7375">
      <w:pPr>
        <w:pStyle w:val="B10"/>
        <w:ind w:left="852" w:hanging="568"/>
      </w:pPr>
      <w:r w:rsidRPr="006910BE">
        <w:t>6.</w:t>
      </w:r>
      <w:r w:rsidRPr="006910BE">
        <w:tab/>
        <w:t xml:space="preserve">Ensure the UE is in state RRC_CONNECTED with generic procedure parameters Connectivity EN-DC, DC bearer MCG and SCG, Connected without release </w:t>
      </w:r>
      <w:r w:rsidRPr="006910BE">
        <w:rPr>
          <w:i/>
        </w:rPr>
        <w:t>On</w:t>
      </w:r>
      <w:r w:rsidRPr="006910BE">
        <w:t xml:space="preserve"> according to TS 38.508-1 [6] clause 4.5.</w:t>
      </w:r>
    </w:p>
    <w:p w14:paraId="240BD52F" w14:textId="77777777" w:rsidR="007B7375" w:rsidRDefault="007B7375" w:rsidP="007B7375">
      <w:pPr>
        <w:pStyle w:val="B10"/>
        <w:ind w:left="852" w:hanging="568"/>
        <w:rPr>
          <w:ins w:id="5462"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74FE3055" w14:textId="77777777" w:rsidR="007B7375" w:rsidRPr="006910BE" w:rsidRDefault="007B7375" w:rsidP="007B7375">
      <w:pPr>
        <w:pStyle w:val="B10"/>
        <w:ind w:left="852" w:hanging="568"/>
      </w:pPr>
      <w:ins w:id="5463" w:author="3025" w:date="2023-06-16T09:04:00Z">
        <w:r>
          <w:lastRenderedPageBreak/>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53C498CB" w14:textId="4646E442" w:rsidR="00AB2B30" w:rsidRPr="009B053A" w:rsidRDefault="006A7121">
      <w:r w:rsidRPr="009B053A">
        <w:t>Same test procedure as in clause 6.5.3.1.4</w:t>
      </w:r>
      <w:r w:rsidR="008E2256" w:rsidRPr="009B053A">
        <w:t>.2</w:t>
      </w:r>
      <w:r w:rsidRPr="009B053A">
        <w:t xml:space="preserve"> in TS 38.521-1 [8].</w:t>
      </w:r>
      <w:bookmarkEnd w:id="5459"/>
    </w:p>
    <w:p w14:paraId="38269543" w14:textId="77777777" w:rsidR="00AB2B30" w:rsidRPr="009B053A" w:rsidRDefault="006A7121">
      <w:pPr>
        <w:pStyle w:val="H6"/>
      </w:pPr>
      <w:r w:rsidRPr="009B053A">
        <w:t>6.5B.3.2.1.5</w:t>
      </w:r>
      <w:r w:rsidRPr="009B053A">
        <w:tab/>
        <w:t xml:space="preserve">Test Requirement </w:t>
      </w:r>
    </w:p>
    <w:p w14:paraId="3B390C4C" w14:textId="77777777" w:rsidR="00AB2B30" w:rsidRPr="009B053A" w:rsidRDefault="006A7121">
      <w:r w:rsidRPr="009B053A">
        <w:t>Same test requirement as in clause 6.5B.3.1.1.5.</w:t>
      </w:r>
    </w:p>
    <w:p w14:paraId="16999B1A" w14:textId="77777777" w:rsidR="00AB2B30" w:rsidRPr="009B053A" w:rsidRDefault="006A7121">
      <w:pPr>
        <w:pStyle w:val="Heading5"/>
      </w:pPr>
      <w:bookmarkStart w:id="5464" w:name="_Toc27475814"/>
      <w:bookmarkStart w:id="5465" w:name="_Toc29495342"/>
      <w:bookmarkStart w:id="5466" w:name="_Toc36116387"/>
      <w:bookmarkStart w:id="5467" w:name="_Toc36118436"/>
      <w:bookmarkStart w:id="5468" w:name="_Toc36560551"/>
      <w:bookmarkStart w:id="5469" w:name="_Toc43977068"/>
      <w:bookmarkStart w:id="5470" w:name="_Toc52213644"/>
      <w:bookmarkStart w:id="5471" w:name="_Toc60743109"/>
      <w:bookmarkStart w:id="5472" w:name="_Toc68206297"/>
      <w:bookmarkStart w:id="5473" w:name="_Toc75972098"/>
      <w:bookmarkStart w:id="5474" w:name="_Toc85051533"/>
      <w:bookmarkStart w:id="5475" w:name="_Toc90493552"/>
      <w:bookmarkStart w:id="5476" w:name="_Toc90494192"/>
      <w:bookmarkStart w:id="5477" w:name="_Toc100094231"/>
      <w:bookmarkStart w:id="5478" w:name="_Toc106872906"/>
      <w:bookmarkStart w:id="5479" w:name="_Toc133249964"/>
      <w:r w:rsidRPr="009B053A">
        <w:t>6.5B.3.2.2</w:t>
      </w:r>
      <w:r w:rsidRPr="009B053A">
        <w:tab/>
        <w:t>Spurious emission band UE co-existence for intra-band non-contiguous EN-DC</w:t>
      </w:r>
      <w:bookmarkEnd w:id="5464"/>
      <w:bookmarkEnd w:id="5465"/>
      <w:bookmarkEnd w:id="5466"/>
      <w:bookmarkEnd w:id="5467"/>
      <w:bookmarkEnd w:id="5468"/>
      <w:bookmarkEnd w:id="5469"/>
      <w:bookmarkEnd w:id="5470"/>
      <w:bookmarkEnd w:id="5471"/>
      <w:bookmarkEnd w:id="5472"/>
      <w:bookmarkEnd w:id="5473"/>
      <w:bookmarkEnd w:id="5474"/>
      <w:bookmarkEnd w:id="5475"/>
      <w:bookmarkEnd w:id="5476"/>
      <w:bookmarkEnd w:id="5477"/>
      <w:bookmarkEnd w:id="5478"/>
      <w:bookmarkEnd w:id="5479"/>
    </w:p>
    <w:p w14:paraId="1DDFDF9B" w14:textId="77777777" w:rsidR="00AB2B30" w:rsidRPr="009B053A" w:rsidRDefault="006A7121">
      <w:pPr>
        <w:pStyle w:val="H6"/>
      </w:pPr>
      <w:bookmarkStart w:id="5480" w:name="_Toc27475815"/>
      <w:r w:rsidRPr="009B053A">
        <w:t>6.5B.3.2.2.1</w:t>
      </w:r>
      <w:r w:rsidRPr="009B053A">
        <w:tab/>
        <w:t>Test purpose</w:t>
      </w:r>
      <w:bookmarkEnd w:id="5480"/>
    </w:p>
    <w:p w14:paraId="309208C3" w14:textId="77777777" w:rsidR="00AB2B30" w:rsidRPr="009B053A" w:rsidRDefault="006A7121">
      <w:r w:rsidRPr="009B053A">
        <w:t>To verify that UE transmitter does not cause unacceptable interference to other channels or other systems in terms of transmitter spurious emissions for band UE co-existence for intra-band non-contiguous EN-DC.</w:t>
      </w:r>
    </w:p>
    <w:p w14:paraId="6D66F74E" w14:textId="77777777" w:rsidR="00AB2B30" w:rsidRPr="009B053A" w:rsidRDefault="006A7121">
      <w:pPr>
        <w:pStyle w:val="H6"/>
      </w:pPr>
      <w:bookmarkStart w:id="5481" w:name="_Toc27475816"/>
      <w:r w:rsidRPr="009B053A">
        <w:t>6.5B.3.2.2.2</w:t>
      </w:r>
      <w:r w:rsidRPr="009B053A">
        <w:tab/>
        <w:t>Test applicability</w:t>
      </w:r>
      <w:bookmarkEnd w:id="5481"/>
    </w:p>
    <w:p w14:paraId="222A5CB4" w14:textId="77777777" w:rsidR="00AB2B30" w:rsidRPr="009B053A" w:rsidRDefault="006A7121">
      <w:r w:rsidRPr="009B053A">
        <w:t>This test case applies to all types of E-UTRA UE release 15 and forward supporting intra-band non-contiguous EN-DC.</w:t>
      </w:r>
    </w:p>
    <w:p w14:paraId="4E33387C" w14:textId="77777777" w:rsidR="00AB2B30" w:rsidRPr="009B053A" w:rsidRDefault="006A7121">
      <w:pPr>
        <w:pStyle w:val="H6"/>
      </w:pPr>
      <w:bookmarkStart w:id="5482" w:name="_Toc27475817"/>
      <w:r w:rsidRPr="009B053A">
        <w:t>6.5B.3.2.2.3</w:t>
      </w:r>
      <w:r w:rsidRPr="009B053A">
        <w:tab/>
        <w:t>Minimum conformance requirements</w:t>
      </w:r>
      <w:bookmarkEnd w:id="5482"/>
    </w:p>
    <w:p w14:paraId="1E0AD7BF" w14:textId="77777777" w:rsidR="00AB2B30" w:rsidRPr="009B053A" w:rsidRDefault="006A7121">
      <w:r w:rsidRPr="009B053A">
        <w:t>This clause specifies the requirements for the specified EN-DC configurations for co-existence with protected bands.</w:t>
      </w:r>
    </w:p>
    <w:p w14:paraId="2103870A" w14:textId="77777777" w:rsidR="00AB2B30" w:rsidRPr="009B053A" w:rsidRDefault="006A7121">
      <w:r w:rsidRPr="009B053A">
        <w:t>The requirements in Table 6.5B.3.2.2.3-1 apply with all component carriers are active.</w:t>
      </w:r>
    </w:p>
    <w:p w14:paraId="1F605D81" w14:textId="77777777" w:rsidR="00AB2B30" w:rsidRPr="009B053A" w:rsidRDefault="006A7121">
      <w:pPr>
        <w:pStyle w:val="TH"/>
      </w:pPr>
      <w:r w:rsidRPr="009B053A">
        <w:t>Table 6.5B.3.2.2.3-1: Requirements for intra-band non-contiguous EN-DC</w:t>
      </w:r>
    </w:p>
    <w:tbl>
      <w:tblPr>
        <w:tblW w:w="9508" w:type="dxa"/>
        <w:jc w:val="center"/>
        <w:tblLayout w:type="fixed"/>
        <w:tblLook w:val="0000" w:firstRow="0" w:lastRow="0" w:firstColumn="0" w:lastColumn="0" w:noHBand="0" w:noVBand="0"/>
      </w:tblPr>
      <w:tblGrid>
        <w:gridCol w:w="1495"/>
        <w:gridCol w:w="2893"/>
        <w:gridCol w:w="903"/>
        <w:gridCol w:w="299"/>
        <w:gridCol w:w="906"/>
        <w:gridCol w:w="1204"/>
        <w:gridCol w:w="902"/>
        <w:gridCol w:w="906"/>
      </w:tblGrid>
      <w:tr w:rsidR="00AB2B30" w:rsidRPr="009B053A" w14:paraId="0A8F971C" w14:textId="77777777">
        <w:trPr>
          <w:trHeight w:val="269"/>
          <w:jc w:val="center"/>
        </w:trPr>
        <w:tc>
          <w:tcPr>
            <w:tcW w:w="1495" w:type="dxa"/>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4EEFF3A8" w14:textId="77777777" w:rsidR="00AB2B30" w:rsidRPr="009B053A" w:rsidRDefault="006A7121">
            <w:pPr>
              <w:pStyle w:val="TAH"/>
            </w:pPr>
            <w:r w:rsidRPr="009B053A">
              <w:t>EN-DC Configuration</w:t>
            </w:r>
          </w:p>
        </w:tc>
        <w:tc>
          <w:tcPr>
            <w:tcW w:w="8013" w:type="dxa"/>
            <w:gridSpan w:val="7"/>
            <w:tcBorders>
              <w:top w:val="single" w:sz="4" w:space="0" w:color="auto"/>
              <w:left w:val="nil"/>
              <w:bottom w:val="single" w:sz="4" w:space="0" w:color="auto"/>
              <w:right w:val="single" w:sz="4" w:space="0" w:color="auto"/>
            </w:tcBorders>
            <w:shd w:val="clear" w:color="auto" w:fill="auto"/>
          </w:tcPr>
          <w:p w14:paraId="66634D0B" w14:textId="77777777" w:rsidR="00AB2B30" w:rsidRPr="009B053A" w:rsidRDefault="006A7121">
            <w:pPr>
              <w:pStyle w:val="TAH"/>
            </w:pPr>
            <w:r w:rsidRPr="009B053A">
              <w:t xml:space="preserve">Spurious emission </w:t>
            </w:r>
          </w:p>
        </w:tc>
      </w:tr>
      <w:tr w:rsidR="00AB2B30" w:rsidRPr="009B053A" w14:paraId="12026FCA" w14:textId="77777777">
        <w:trPr>
          <w:trHeight w:val="449"/>
          <w:jc w:val="center"/>
        </w:trPr>
        <w:tc>
          <w:tcPr>
            <w:tcW w:w="1495" w:type="dxa"/>
            <w:vMerge/>
            <w:tcBorders>
              <w:top w:val="single" w:sz="4" w:space="0" w:color="auto"/>
              <w:left w:val="single" w:sz="4" w:space="0" w:color="auto"/>
              <w:bottom w:val="single" w:sz="4" w:space="0" w:color="000000"/>
              <w:right w:val="single" w:sz="4" w:space="0" w:color="auto"/>
            </w:tcBorders>
            <w:vAlign w:val="center"/>
          </w:tcPr>
          <w:p w14:paraId="41A4C72B" w14:textId="77777777" w:rsidR="00AB2B30" w:rsidRPr="009B053A" w:rsidRDefault="00AB2B30">
            <w:pPr>
              <w:pStyle w:val="TAH"/>
            </w:pPr>
          </w:p>
        </w:tc>
        <w:tc>
          <w:tcPr>
            <w:tcW w:w="2893" w:type="dxa"/>
            <w:tcBorders>
              <w:top w:val="nil"/>
              <w:left w:val="nil"/>
              <w:bottom w:val="single" w:sz="4" w:space="0" w:color="auto"/>
              <w:right w:val="single" w:sz="4" w:space="0" w:color="auto"/>
            </w:tcBorders>
            <w:shd w:val="clear" w:color="auto" w:fill="auto"/>
          </w:tcPr>
          <w:p w14:paraId="697986B9" w14:textId="77777777" w:rsidR="00AB2B30" w:rsidRPr="009B053A" w:rsidRDefault="006A7121">
            <w:pPr>
              <w:pStyle w:val="TAH"/>
            </w:pPr>
            <w:r w:rsidRPr="009B053A">
              <w:t>Protected band</w:t>
            </w:r>
          </w:p>
        </w:tc>
        <w:tc>
          <w:tcPr>
            <w:tcW w:w="2108" w:type="dxa"/>
            <w:gridSpan w:val="3"/>
            <w:tcBorders>
              <w:top w:val="single" w:sz="4" w:space="0" w:color="auto"/>
              <w:left w:val="nil"/>
              <w:bottom w:val="single" w:sz="4" w:space="0" w:color="auto"/>
              <w:right w:val="single" w:sz="4" w:space="0" w:color="auto"/>
            </w:tcBorders>
            <w:shd w:val="clear" w:color="auto" w:fill="auto"/>
          </w:tcPr>
          <w:p w14:paraId="763259B2" w14:textId="77777777" w:rsidR="00AB2B30" w:rsidRPr="009B053A" w:rsidRDefault="006A7121">
            <w:pPr>
              <w:pStyle w:val="TAH"/>
            </w:pPr>
            <w:r w:rsidRPr="009B053A">
              <w:t>Frequency range (MHz)</w:t>
            </w:r>
          </w:p>
        </w:tc>
        <w:tc>
          <w:tcPr>
            <w:tcW w:w="1204" w:type="dxa"/>
            <w:tcBorders>
              <w:top w:val="nil"/>
              <w:left w:val="nil"/>
              <w:bottom w:val="single" w:sz="4" w:space="0" w:color="auto"/>
              <w:right w:val="single" w:sz="4" w:space="0" w:color="auto"/>
            </w:tcBorders>
            <w:shd w:val="clear" w:color="auto" w:fill="auto"/>
          </w:tcPr>
          <w:p w14:paraId="04A7F07D" w14:textId="77777777" w:rsidR="00AB2B30" w:rsidRPr="009B053A" w:rsidRDefault="006A7121">
            <w:pPr>
              <w:pStyle w:val="TAH"/>
            </w:pPr>
            <w:r w:rsidRPr="009B053A">
              <w:t>Maximum Level (dBm)</w:t>
            </w:r>
          </w:p>
        </w:tc>
        <w:tc>
          <w:tcPr>
            <w:tcW w:w="902" w:type="dxa"/>
            <w:tcBorders>
              <w:top w:val="nil"/>
              <w:left w:val="nil"/>
              <w:bottom w:val="single" w:sz="4" w:space="0" w:color="auto"/>
              <w:right w:val="single" w:sz="4" w:space="0" w:color="auto"/>
            </w:tcBorders>
            <w:shd w:val="clear" w:color="auto" w:fill="auto"/>
          </w:tcPr>
          <w:p w14:paraId="39C19166" w14:textId="77777777" w:rsidR="00AB2B30" w:rsidRPr="009B053A" w:rsidRDefault="006A7121">
            <w:pPr>
              <w:pStyle w:val="TAH"/>
            </w:pPr>
            <w:r w:rsidRPr="009B053A">
              <w:t>MBW (MHz)</w:t>
            </w:r>
          </w:p>
        </w:tc>
        <w:tc>
          <w:tcPr>
            <w:tcW w:w="906" w:type="dxa"/>
            <w:tcBorders>
              <w:top w:val="nil"/>
              <w:left w:val="nil"/>
              <w:bottom w:val="single" w:sz="4" w:space="0" w:color="auto"/>
              <w:right w:val="single" w:sz="4" w:space="0" w:color="auto"/>
            </w:tcBorders>
            <w:shd w:val="clear" w:color="auto" w:fill="auto"/>
            <w:noWrap/>
          </w:tcPr>
          <w:p w14:paraId="51F3D36A" w14:textId="77777777" w:rsidR="00AB2B30" w:rsidRPr="009B053A" w:rsidRDefault="006A7121">
            <w:pPr>
              <w:pStyle w:val="TAH"/>
            </w:pPr>
            <w:r w:rsidRPr="009B053A">
              <w:t>NOTE</w:t>
            </w:r>
          </w:p>
        </w:tc>
      </w:tr>
      <w:tr w:rsidR="00AB2B30" w:rsidRPr="009B053A" w14:paraId="1EF91A32" w14:textId="77777777">
        <w:trPr>
          <w:trHeight w:val="257"/>
          <w:jc w:val="center"/>
        </w:trPr>
        <w:tc>
          <w:tcPr>
            <w:tcW w:w="1495" w:type="dxa"/>
            <w:tcBorders>
              <w:top w:val="single" w:sz="4" w:space="0" w:color="auto"/>
              <w:left w:val="single" w:sz="4" w:space="0" w:color="auto"/>
              <w:bottom w:val="single" w:sz="4" w:space="0" w:color="000000"/>
              <w:right w:val="single" w:sz="4" w:space="0" w:color="auto"/>
            </w:tcBorders>
            <w:vAlign w:val="center"/>
          </w:tcPr>
          <w:p w14:paraId="0287498A" w14:textId="77777777" w:rsidR="00AB2B30" w:rsidRPr="009B053A" w:rsidRDefault="006A7121">
            <w:pPr>
              <w:pStyle w:val="TAH"/>
            </w:pPr>
            <w:r w:rsidRPr="009B053A">
              <w:t>…</w:t>
            </w:r>
          </w:p>
        </w:tc>
        <w:tc>
          <w:tcPr>
            <w:tcW w:w="2893" w:type="dxa"/>
            <w:tcBorders>
              <w:top w:val="nil"/>
              <w:left w:val="nil"/>
              <w:bottom w:val="single" w:sz="4" w:space="0" w:color="auto"/>
              <w:right w:val="single" w:sz="4" w:space="0" w:color="auto"/>
            </w:tcBorders>
            <w:shd w:val="clear" w:color="auto" w:fill="auto"/>
          </w:tcPr>
          <w:p w14:paraId="1B1CEC9B" w14:textId="77777777" w:rsidR="00AB2B30" w:rsidRPr="009B053A" w:rsidRDefault="00AB2B30">
            <w:pPr>
              <w:pStyle w:val="TAH"/>
            </w:pPr>
          </w:p>
        </w:tc>
        <w:tc>
          <w:tcPr>
            <w:tcW w:w="2108" w:type="dxa"/>
            <w:gridSpan w:val="3"/>
            <w:tcBorders>
              <w:top w:val="single" w:sz="4" w:space="0" w:color="auto"/>
              <w:left w:val="nil"/>
              <w:bottom w:val="single" w:sz="4" w:space="0" w:color="auto"/>
              <w:right w:val="single" w:sz="4" w:space="0" w:color="auto"/>
            </w:tcBorders>
            <w:shd w:val="clear" w:color="auto" w:fill="auto"/>
          </w:tcPr>
          <w:p w14:paraId="3FADB600" w14:textId="77777777" w:rsidR="00AB2B30" w:rsidRPr="009B053A" w:rsidRDefault="00AB2B30">
            <w:pPr>
              <w:pStyle w:val="TAH"/>
            </w:pPr>
          </w:p>
        </w:tc>
        <w:tc>
          <w:tcPr>
            <w:tcW w:w="1204" w:type="dxa"/>
            <w:tcBorders>
              <w:top w:val="nil"/>
              <w:left w:val="nil"/>
              <w:bottom w:val="single" w:sz="4" w:space="0" w:color="auto"/>
              <w:right w:val="single" w:sz="4" w:space="0" w:color="auto"/>
            </w:tcBorders>
            <w:shd w:val="clear" w:color="auto" w:fill="auto"/>
          </w:tcPr>
          <w:p w14:paraId="062BF79E" w14:textId="77777777" w:rsidR="00AB2B30" w:rsidRPr="009B053A" w:rsidRDefault="00AB2B30">
            <w:pPr>
              <w:pStyle w:val="TAH"/>
            </w:pPr>
          </w:p>
        </w:tc>
        <w:tc>
          <w:tcPr>
            <w:tcW w:w="902" w:type="dxa"/>
            <w:tcBorders>
              <w:top w:val="nil"/>
              <w:left w:val="nil"/>
              <w:bottom w:val="single" w:sz="4" w:space="0" w:color="auto"/>
              <w:right w:val="single" w:sz="4" w:space="0" w:color="auto"/>
            </w:tcBorders>
            <w:shd w:val="clear" w:color="auto" w:fill="auto"/>
          </w:tcPr>
          <w:p w14:paraId="5FC7252A" w14:textId="77777777" w:rsidR="00AB2B30" w:rsidRPr="009B053A" w:rsidRDefault="00AB2B30">
            <w:pPr>
              <w:pStyle w:val="TAH"/>
            </w:pPr>
          </w:p>
        </w:tc>
        <w:tc>
          <w:tcPr>
            <w:tcW w:w="906" w:type="dxa"/>
            <w:tcBorders>
              <w:top w:val="nil"/>
              <w:left w:val="nil"/>
              <w:bottom w:val="single" w:sz="4" w:space="0" w:color="auto"/>
              <w:right w:val="single" w:sz="4" w:space="0" w:color="auto"/>
            </w:tcBorders>
            <w:shd w:val="clear" w:color="auto" w:fill="auto"/>
            <w:noWrap/>
          </w:tcPr>
          <w:p w14:paraId="75E9A202" w14:textId="77777777" w:rsidR="00AB2B30" w:rsidRPr="009B053A" w:rsidRDefault="00AB2B30">
            <w:pPr>
              <w:pStyle w:val="TAH"/>
            </w:pPr>
          </w:p>
        </w:tc>
      </w:tr>
      <w:tr w:rsidR="00AB2B30" w:rsidRPr="009B053A" w14:paraId="230BEA9A" w14:textId="77777777">
        <w:trPr>
          <w:trHeight w:val="156"/>
          <w:jc w:val="center"/>
        </w:trPr>
        <w:tc>
          <w:tcPr>
            <w:tcW w:w="1495" w:type="dxa"/>
            <w:vMerge w:val="restart"/>
            <w:tcBorders>
              <w:top w:val="single" w:sz="4" w:space="0" w:color="auto"/>
              <w:left w:val="single" w:sz="4" w:space="0" w:color="auto"/>
              <w:right w:val="single" w:sz="4" w:space="0" w:color="auto"/>
            </w:tcBorders>
            <w:shd w:val="clear" w:color="auto" w:fill="auto"/>
          </w:tcPr>
          <w:p w14:paraId="556EA031" w14:textId="77777777" w:rsidR="00AB2B30" w:rsidRPr="009B053A" w:rsidRDefault="006A7121">
            <w:pPr>
              <w:pStyle w:val="TAC"/>
              <w:rPr>
                <w:vertAlign w:val="superscript"/>
              </w:rPr>
            </w:pPr>
            <w:r w:rsidRPr="009B053A">
              <w:t>DC_41A_n41A</w:t>
            </w:r>
          </w:p>
          <w:p w14:paraId="10046234" w14:textId="77777777" w:rsidR="00AB2B30" w:rsidRPr="009B053A"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133815AC" w14:textId="4B74F0DE" w:rsidR="00AB2B30" w:rsidRPr="009B053A" w:rsidRDefault="006A7121" w:rsidP="00C55BA5">
            <w:pPr>
              <w:pStyle w:val="TAL"/>
              <w:overflowPunct/>
              <w:autoSpaceDE/>
              <w:autoSpaceDN/>
              <w:adjustRightInd/>
              <w:textAlignment w:val="auto"/>
            </w:pPr>
            <w:r w:rsidRPr="009B053A">
              <w:t>E-UTRA Band 1, 2, 3, 4, 5, 8, 10, 11, 12, 13, 14, 17, 18, 19, 21, 24, 25, 26, 27, 28, 29, 34, 39, 42, 44, 45, 48, 50, 51, 66, 70, 71, 73, 74</w:t>
            </w:r>
          </w:p>
          <w:p w14:paraId="69A42479" w14:textId="77777777" w:rsidR="00AB2B30" w:rsidRPr="009B053A" w:rsidRDefault="006A7121" w:rsidP="00C55BA5">
            <w:pPr>
              <w:pStyle w:val="TAL"/>
              <w:overflowPunct/>
              <w:autoSpaceDE/>
              <w:autoSpaceDN/>
              <w:adjustRightInd/>
              <w:textAlignment w:val="auto"/>
            </w:pPr>
            <w:r w:rsidRPr="009B053A">
              <w:rPr>
                <w:rFonts w:eastAsia="Malgun Gothic"/>
              </w:rPr>
              <w:t xml:space="preserve">NR Band n77, n78 and </w:t>
            </w:r>
            <w:r w:rsidRPr="009B053A">
              <w:t>n79</w:t>
            </w:r>
          </w:p>
        </w:tc>
        <w:tc>
          <w:tcPr>
            <w:tcW w:w="903" w:type="dxa"/>
            <w:tcBorders>
              <w:top w:val="single" w:sz="4" w:space="0" w:color="auto"/>
              <w:left w:val="nil"/>
              <w:bottom w:val="single" w:sz="4" w:space="0" w:color="auto"/>
              <w:right w:val="single" w:sz="4" w:space="0" w:color="auto"/>
            </w:tcBorders>
            <w:shd w:val="clear" w:color="auto" w:fill="auto"/>
          </w:tcPr>
          <w:p w14:paraId="5918309D" w14:textId="77777777" w:rsidR="00AB2B30" w:rsidRPr="009B053A" w:rsidRDefault="006A7121">
            <w:pPr>
              <w:pStyle w:val="TAC"/>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100DDE24" w14:textId="77777777" w:rsidR="00AB2B30" w:rsidRPr="009B053A" w:rsidRDefault="006A7121">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7F0FBC27" w14:textId="77777777" w:rsidR="00AB2B30" w:rsidRPr="009B053A" w:rsidRDefault="006A7121">
            <w:pPr>
              <w:pStyle w:val="TAC"/>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19B22366" w14:textId="77777777" w:rsidR="00AB2B30" w:rsidRPr="009B053A" w:rsidRDefault="006A7121">
            <w:pPr>
              <w:pStyle w:val="TAC"/>
            </w:pPr>
            <w:r w:rsidRPr="009B053A">
              <w:t>-50</w:t>
            </w:r>
          </w:p>
        </w:tc>
        <w:tc>
          <w:tcPr>
            <w:tcW w:w="902" w:type="dxa"/>
            <w:tcBorders>
              <w:top w:val="single" w:sz="4" w:space="0" w:color="auto"/>
              <w:left w:val="nil"/>
              <w:bottom w:val="single" w:sz="4" w:space="0" w:color="auto"/>
              <w:right w:val="single" w:sz="4" w:space="0" w:color="auto"/>
            </w:tcBorders>
            <w:shd w:val="clear" w:color="auto" w:fill="auto"/>
            <w:noWrap/>
          </w:tcPr>
          <w:p w14:paraId="6204C403" w14:textId="77777777" w:rsidR="00AB2B30" w:rsidRPr="009B053A" w:rsidRDefault="006A7121">
            <w:pPr>
              <w:pStyle w:val="TAC"/>
            </w:pPr>
            <w:r w:rsidRPr="009B053A">
              <w:t>1</w:t>
            </w:r>
          </w:p>
        </w:tc>
        <w:tc>
          <w:tcPr>
            <w:tcW w:w="906" w:type="dxa"/>
            <w:tcBorders>
              <w:top w:val="single" w:sz="4" w:space="0" w:color="auto"/>
              <w:left w:val="nil"/>
              <w:bottom w:val="single" w:sz="4" w:space="0" w:color="auto"/>
              <w:right w:val="single" w:sz="4" w:space="0" w:color="auto"/>
            </w:tcBorders>
            <w:shd w:val="clear" w:color="auto" w:fill="auto"/>
            <w:noWrap/>
          </w:tcPr>
          <w:p w14:paraId="6BE09DA0" w14:textId="77777777" w:rsidR="00AB2B30" w:rsidRPr="009B053A" w:rsidRDefault="00AB2B30">
            <w:pPr>
              <w:pStyle w:val="TAC"/>
              <w:rPr>
                <w:rFonts w:eastAsia="Malgun Gothic"/>
              </w:rPr>
            </w:pPr>
          </w:p>
        </w:tc>
      </w:tr>
      <w:tr w:rsidR="00AB2B30" w:rsidRPr="009B053A" w14:paraId="152BDFB3" w14:textId="77777777">
        <w:trPr>
          <w:trHeight w:val="156"/>
          <w:jc w:val="center"/>
        </w:trPr>
        <w:tc>
          <w:tcPr>
            <w:tcW w:w="1495" w:type="dxa"/>
            <w:vMerge/>
            <w:tcBorders>
              <w:top w:val="single" w:sz="4" w:space="0" w:color="auto"/>
              <w:left w:val="single" w:sz="4" w:space="0" w:color="auto"/>
              <w:right w:val="single" w:sz="4" w:space="0" w:color="auto"/>
            </w:tcBorders>
            <w:shd w:val="clear" w:color="auto" w:fill="auto"/>
          </w:tcPr>
          <w:p w14:paraId="1B33E9F1" w14:textId="77777777" w:rsidR="00AB2B30" w:rsidRPr="009B053A"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1A28DC8" w14:textId="77777777" w:rsidR="00AB2B30" w:rsidRPr="009B053A" w:rsidRDefault="006A7121">
            <w:pPr>
              <w:pStyle w:val="TAC"/>
              <w:jc w:val="left"/>
            </w:pPr>
            <w:r w:rsidRPr="009B053A">
              <w:t>Frequency range</w:t>
            </w:r>
          </w:p>
        </w:tc>
        <w:tc>
          <w:tcPr>
            <w:tcW w:w="903" w:type="dxa"/>
            <w:tcBorders>
              <w:top w:val="single" w:sz="4" w:space="0" w:color="auto"/>
              <w:left w:val="nil"/>
              <w:bottom w:val="single" w:sz="4" w:space="0" w:color="auto"/>
              <w:right w:val="single" w:sz="4" w:space="0" w:color="auto"/>
            </w:tcBorders>
            <w:shd w:val="clear" w:color="auto" w:fill="auto"/>
          </w:tcPr>
          <w:p w14:paraId="4425F338" w14:textId="77777777" w:rsidR="00AB2B30" w:rsidRPr="009B053A" w:rsidRDefault="006A7121">
            <w:pPr>
              <w:pStyle w:val="TAC"/>
            </w:pPr>
            <w:r w:rsidRPr="009B053A">
              <w:t>1884.5</w:t>
            </w:r>
          </w:p>
        </w:tc>
        <w:tc>
          <w:tcPr>
            <w:tcW w:w="299" w:type="dxa"/>
            <w:tcBorders>
              <w:top w:val="single" w:sz="4" w:space="0" w:color="auto"/>
              <w:left w:val="nil"/>
              <w:bottom w:val="single" w:sz="4" w:space="0" w:color="auto"/>
              <w:right w:val="single" w:sz="4" w:space="0" w:color="auto"/>
            </w:tcBorders>
            <w:shd w:val="clear" w:color="auto" w:fill="auto"/>
          </w:tcPr>
          <w:p w14:paraId="7EF082B5" w14:textId="77777777" w:rsidR="00AB2B30" w:rsidRPr="009B053A" w:rsidRDefault="006A7121">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6BD35203" w14:textId="77777777" w:rsidR="00AB2B30" w:rsidRPr="009B053A" w:rsidRDefault="006A7121">
            <w:pPr>
              <w:pStyle w:val="TAC"/>
            </w:pPr>
            <w:r w:rsidRPr="009B053A">
              <w:t>1915.7</w:t>
            </w:r>
          </w:p>
        </w:tc>
        <w:tc>
          <w:tcPr>
            <w:tcW w:w="1204" w:type="dxa"/>
            <w:tcBorders>
              <w:top w:val="single" w:sz="4" w:space="0" w:color="auto"/>
              <w:left w:val="nil"/>
              <w:bottom w:val="single" w:sz="4" w:space="0" w:color="auto"/>
              <w:right w:val="single" w:sz="4" w:space="0" w:color="auto"/>
            </w:tcBorders>
            <w:shd w:val="clear" w:color="auto" w:fill="auto"/>
          </w:tcPr>
          <w:p w14:paraId="24FE2B76" w14:textId="77777777" w:rsidR="00AB2B30" w:rsidRPr="009B053A" w:rsidRDefault="006A7121">
            <w:pPr>
              <w:pStyle w:val="TAC"/>
            </w:pPr>
            <w:r w:rsidRPr="009B053A">
              <w:t>-41</w:t>
            </w:r>
          </w:p>
        </w:tc>
        <w:tc>
          <w:tcPr>
            <w:tcW w:w="902" w:type="dxa"/>
            <w:tcBorders>
              <w:top w:val="single" w:sz="4" w:space="0" w:color="auto"/>
              <w:left w:val="nil"/>
              <w:bottom w:val="single" w:sz="4" w:space="0" w:color="auto"/>
              <w:right w:val="single" w:sz="4" w:space="0" w:color="auto"/>
            </w:tcBorders>
            <w:shd w:val="clear" w:color="auto" w:fill="auto"/>
            <w:noWrap/>
          </w:tcPr>
          <w:p w14:paraId="45D616C6" w14:textId="77777777" w:rsidR="00AB2B30" w:rsidRPr="009B053A" w:rsidRDefault="006A7121">
            <w:pPr>
              <w:pStyle w:val="TAC"/>
            </w:pPr>
            <w:r w:rsidRPr="009B053A">
              <w:t>0.3</w:t>
            </w:r>
          </w:p>
        </w:tc>
        <w:tc>
          <w:tcPr>
            <w:tcW w:w="906" w:type="dxa"/>
            <w:tcBorders>
              <w:top w:val="single" w:sz="4" w:space="0" w:color="auto"/>
              <w:left w:val="nil"/>
              <w:bottom w:val="single" w:sz="4" w:space="0" w:color="auto"/>
              <w:right w:val="single" w:sz="4" w:space="0" w:color="auto"/>
            </w:tcBorders>
            <w:shd w:val="clear" w:color="auto" w:fill="auto"/>
            <w:noWrap/>
          </w:tcPr>
          <w:p w14:paraId="413479A7" w14:textId="77777777" w:rsidR="00AB2B30" w:rsidRPr="009B053A" w:rsidRDefault="006A7121">
            <w:pPr>
              <w:pStyle w:val="TAC"/>
              <w:rPr>
                <w:rFonts w:eastAsia="Malgun Gothic"/>
              </w:rPr>
            </w:pPr>
            <w:r w:rsidRPr="009B053A">
              <w:rPr>
                <w:rFonts w:eastAsia="Malgun Gothic"/>
              </w:rPr>
              <w:t>3</w:t>
            </w:r>
          </w:p>
        </w:tc>
      </w:tr>
      <w:tr w:rsidR="00AB2B30" w:rsidRPr="009B053A" w14:paraId="582565CF" w14:textId="77777777">
        <w:trPr>
          <w:trHeight w:val="156"/>
          <w:jc w:val="center"/>
        </w:trPr>
        <w:tc>
          <w:tcPr>
            <w:tcW w:w="1495" w:type="dxa"/>
            <w:vMerge/>
            <w:tcBorders>
              <w:left w:val="single" w:sz="4" w:space="0" w:color="auto"/>
              <w:right w:val="single" w:sz="4" w:space="0" w:color="auto"/>
            </w:tcBorders>
            <w:shd w:val="clear" w:color="auto" w:fill="auto"/>
          </w:tcPr>
          <w:p w14:paraId="4F319C4F" w14:textId="77777777" w:rsidR="00AB2B30" w:rsidRPr="009B053A" w:rsidRDefault="00AB2B30">
            <w:pPr>
              <w:pStyle w:val="TAC"/>
            </w:pPr>
          </w:p>
        </w:tc>
        <w:tc>
          <w:tcPr>
            <w:tcW w:w="2893" w:type="dxa"/>
            <w:tcBorders>
              <w:top w:val="single" w:sz="4" w:space="0" w:color="auto"/>
              <w:left w:val="nil"/>
              <w:bottom w:val="single" w:sz="4" w:space="0" w:color="auto"/>
              <w:right w:val="single" w:sz="4" w:space="0" w:color="auto"/>
            </w:tcBorders>
            <w:shd w:val="clear" w:color="auto" w:fill="auto"/>
          </w:tcPr>
          <w:p w14:paraId="3D466B13" w14:textId="77777777" w:rsidR="00AB2B30" w:rsidRPr="009B053A" w:rsidRDefault="006A7121">
            <w:pPr>
              <w:pStyle w:val="TAL"/>
            </w:pPr>
            <w:r w:rsidRPr="009B053A">
              <w:t>E-UTRA Band 30, 40</w:t>
            </w:r>
          </w:p>
        </w:tc>
        <w:tc>
          <w:tcPr>
            <w:tcW w:w="903" w:type="dxa"/>
            <w:tcBorders>
              <w:top w:val="single" w:sz="4" w:space="0" w:color="auto"/>
              <w:left w:val="nil"/>
              <w:bottom w:val="single" w:sz="4" w:space="0" w:color="auto"/>
              <w:right w:val="single" w:sz="4" w:space="0" w:color="auto"/>
            </w:tcBorders>
            <w:shd w:val="clear" w:color="auto" w:fill="auto"/>
          </w:tcPr>
          <w:p w14:paraId="518692B7" w14:textId="77777777" w:rsidR="00AB2B30" w:rsidRPr="009B053A" w:rsidRDefault="006A7121">
            <w:pPr>
              <w:pStyle w:val="TAR"/>
            </w:pPr>
            <w:r w:rsidRPr="009B053A">
              <w:t>F</w:t>
            </w:r>
            <w:r w:rsidRPr="009B053A">
              <w:rPr>
                <w:vertAlign w:val="subscript"/>
              </w:rPr>
              <w:t>DL_low</w:t>
            </w:r>
          </w:p>
        </w:tc>
        <w:tc>
          <w:tcPr>
            <w:tcW w:w="299" w:type="dxa"/>
            <w:tcBorders>
              <w:top w:val="single" w:sz="4" w:space="0" w:color="auto"/>
              <w:left w:val="nil"/>
              <w:bottom w:val="single" w:sz="4" w:space="0" w:color="auto"/>
              <w:right w:val="single" w:sz="4" w:space="0" w:color="auto"/>
            </w:tcBorders>
            <w:shd w:val="clear" w:color="auto" w:fill="auto"/>
          </w:tcPr>
          <w:p w14:paraId="32B75604" w14:textId="77777777" w:rsidR="00AB2B30" w:rsidRPr="009B053A" w:rsidRDefault="006A7121">
            <w:pPr>
              <w:pStyle w:val="TAC"/>
            </w:pPr>
            <w:r w:rsidRPr="009B053A">
              <w:t>-</w:t>
            </w:r>
          </w:p>
        </w:tc>
        <w:tc>
          <w:tcPr>
            <w:tcW w:w="906" w:type="dxa"/>
            <w:tcBorders>
              <w:top w:val="single" w:sz="4" w:space="0" w:color="auto"/>
              <w:left w:val="nil"/>
              <w:bottom w:val="single" w:sz="4" w:space="0" w:color="auto"/>
              <w:right w:val="single" w:sz="4" w:space="0" w:color="auto"/>
            </w:tcBorders>
            <w:shd w:val="clear" w:color="auto" w:fill="auto"/>
          </w:tcPr>
          <w:p w14:paraId="3E6BA1A2" w14:textId="77777777" w:rsidR="00AB2B30" w:rsidRPr="009B053A" w:rsidRDefault="006A7121">
            <w:pPr>
              <w:pStyle w:val="TAL"/>
            </w:pPr>
            <w:r w:rsidRPr="009B053A">
              <w:t>F</w:t>
            </w:r>
            <w:r w:rsidRPr="009B053A">
              <w:rPr>
                <w:vertAlign w:val="subscript"/>
              </w:rPr>
              <w:t>DL_high</w:t>
            </w:r>
          </w:p>
        </w:tc>
        <w:tc>
          <w:tcPr>
            <w:tcW w:w="1204" w:type="dxa"/>
            <w:tcBorders>
              <w:top w:val="single" w:sz="4" w:space="0" w:color="auto"/>
              <w:left w:val="nil"/>
              <w:bottom w:val="single" w:sz="4" w:space="0" w:color="auto"/>
              <w:right w:val="single" w:sz="4" w:space="0" w:color="auto"/>
            </w:tcBorders>
            <w:shd w:val="clear" w:color="auto" w:fill="auto"/>
          </w:tcPr>
          <w:p w14:paraId="422496F2" w14:textId="50E4DB35" w:rsidR="00AB2B30" w:rsidRPr="009B053A" w:rsidRDefault="006A7121">
            <w:pPr>
              <w:pStyle w:val="TAC"/>
              <w:rPr>
                <w:rFonts w:eastAsia="Malgun Gothic"/>
              </w:rPr>
            </w:pPr>
            <w:r w:rsidRPr="009B053A">
              <w:rPr>
                <w:rFonts w:eastAsia="Malgun Gothic"/>
              </w:rPr>
              <w:t>-40</w:t>
            </w:r>
          </w:p>
        </w:tc>
        <w:tc>
          <w:tcPr>
            <w:tcW w:w="902" w:type="dxa"/>
            <w:tcBorders>
              <w:top w:val="single" w:sz="4" w:space="0" w:color="auto"/>
              <w:left w:val="nil"/>
              <w:bottom w:val="single" w:sz="4" w:space="0" w:color="auto"/>
              <w:right w:val="single" w:sz="4" w:space="0" w:color="auto"/>
            </w:tcBorders>
            <w:shd w:val="clear" w:color="auto" w:fill="auto"/>
            <w:noWrap/>
          </w:tcPr>
          <w:p w14:paraId="10BFAC9D" w14:textId="77777777" w:rsidR="00AB2B30" w:rsidRPr="009B053A" w:rsidRDefault="006A7121">
            <w:pPr>
              <w:pStyle w:val="TAC"/>
              <w:rPr>
                <w:rFonts w:eastAsia="Malgun Gothic"/>
              </w:rPr>
            </w:pPr>
            <w:r w:rsidRPr="009B053A">
              <w:rPr>
                <w:rFonts w:eastAsia="Malgun Gothic"/>
              </w:rPr>
              <w:t>1</w:t>
            </w:r>
          </w:p>
        </w:tc>
        <w:tc>
          <w:tcPr>
            <w:tcW w:w="906" w:type="dxa"/>
            <w:tcBorders>
              <w:top w:val="single" w:sz="4" w:space="0" w:color="auto"/>
              <w:left w:val="nil"/>
              <w:bottom w:val="single" w:sz="4" w:space="0" w:color="auto"/>
              <w:right w:val="single" w:sz="4" w:space="0" w:color="auto"/>
            </w:tcBorders>
            <w:shd w:val="clear" w:color="auto" w:fill="auto"/>
            <w:noWrap/>
          </w:tcPr>
          <w:p w14:paraId="244DCFB0" w14:textId="77777777" w:rsidR="00AB2B30" w:rsidRPr="009B053A" w:rsidRDefault="00AB2B30">
            <w:pPr>
              <w:pStyle w:val="TAC"/>
              <w:rPr>
                <w:rFonts w:eastAsia="Malgun Gothic"/>
              </w:rPr>
            </w:pPr>
          </w:p>
        </w:tc>
      </w:tr>
      <w:tr w:rsidR="00AB2B30" w:rsidRPr="009B053A" w14:paraId="7AEE51A1" w14:textId="77777777">
        <w:trPr>
          <w:trHeight w:val="156"/>
          <w:jc w:val="center"/>
        </w:trPr>
        <w:tc>
          <w:tcPr>
            <w:tcW w:w="1495" w:type="dxa"/>
            <w:tcBorders>
              <w:top w:val="single" w:sz="4" w:space="0" w:color="auto"/>
              <w:left w:val="single" w:sz="4" w:space="0" w:color="auto"/>
              <w:bottom w:val="single" w:sz="4" w:space="0" w:color="auto"/>
              <w:right w:val="single" w:sz="4" w:space="0" w:color="auto"/>
            </w:tcBorders>
            <w:shd w:val="clear" w:color="auto" w:fill="auto"/>
          </w:tcPr>
          <w:p w14:paraId="2DBF8BFE" w14:textId="77777777" w:rsidR="00AB2B30" w:rsidRPr="009B053A" w:rsidRDefault="006A7121">
            <w:pPr>
              <w:pStyle w:val="TAC"/>
            </w:pPr>
            <w:r w:rsidRPr="009B053A">
              <w:t>…</w:t>
            </w:r>
          </w:p>
        </w:tc>
        <w:tc>
          <w:tcPr>
            <w:tcW w:w="2893" w:type="dxa"/>
            <w:tcBorders>
              <w:top w:val="single" w:sz="4" w:space="0" w:color="auto"/>
              <w:left w:val="nil"/>
              <w:bottom w:val="single" w:sz="4" w:space="0" w:color="auto"/>
              <w:right w:val="single" w:sz="4" w:space="0" w:color="auto"/>
            </w:tcBorders>
            <w:shd w:val="clear" w:color="auto" w:fill="auto"/>
          </w:tcPr>
          <w:p w14:paraId="286A684A" w14:textId="77777777" w:rsidR="00AB2B30" w:rsidRPr="009B053A" w:rsidRDefault="00AB2B30">
            <w:pPr>
              <w:pStyle w:val="TAL"/>
            </w:pPr>
          </w:p>
        </w:tc>
        <w:tc>
          <w:tcPr>
            <w:tcW w:w="903" w:type="dxa"/>
            <w:tcBorders>
              <w:top w:val="single" w:sz="4" w:space="0" w:color="auto"/>
              <w:left w:val="nil"/>
              <w:bottom w:val="single" w:sz="4" w:space="0" w:color="auto"/>
              <w:right w:val="single" w:sz="4" w:space="0" w:color="auto"/>
            </w:tcBorders>
            <w:shd w:val="clear" w:color="auto" w:fill="auto"/>
          </w:tcPr>
          <w:p w14:paraId="152FB0A2" w14:textId="77777777" w:rsidR="00AB2B30" w:rsidRPr="009B053A" w:rsidRDefault="00AB2B30">
            <w:pPr>
              <w:pStyle w:val="TAR"/>
            </w:pPr>
          </w:p>
        </w:tc>
        <w:tc>
          <w:tcPr>
            <w:tcW w:w="299" w:type="dxa"/>
            <w:tcBorders>
              <w:top w:val="single" w:sz="4" w:space="0" w:color="auto"/>
              <w:left w:val="nil"/>
              <w:bottom w:val="single" w:sz="4" w:space="0" w:color="auto"/>
              <w:right w:val="single" w:sz="4" w:space="0" w:color="auto"/>
            </w:tcBorders>
            <w:shd w:val="clear" w:color="auto" w:fill="auto"/>
          </w:tcPr>
          <w:p w14:paraId="6197F0D8" w14:textId="77777777" w:rsidR="00AB2B30" w:rsidRPr="009B053A"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tcPr>
          <w:p w14:paraId="1CFF7EF0" w14:textId="77777777" w:rsidR="00AB2B30" w:rsidRPr="009B053A" w:rsidRDefault="00AB2B30">
            <w:pPr>
              <w:pStyle w:val="TAL"/>
            </w:pPr>
          </w:p>
        </w:tc>
        <w:tc>
          <w:tcPr>
            <w:tcW w:w="1204" w:type="dxa"/>
            <w:tcBorders>
              <w:top w:val="single" w:sz="4" w:space="0" w:color="auto"/>
              <w:left w:val="nil"/>
              <w:bottom w:val="single" w:sz="4" w:space="0" w:color="auto"/>
              <w:right w:val="single" w:sz="4" w:space="0" w:color="auto"/>
            </w:tcBorders>
            <w:shd w:val="clear" w:color="auto" w:fill="auto"/>
          </w:tcPr>
          <w:p w14:paraId="10B58951" w14:textId="77777777" w:rsidR="00AB2B30" w:rsidRPr="009B053A" w:rsidRDefault="00AB2B30">
            <w:pPr>
              <w:pStyle w:val="TAC"/>
            </w:pPr>
          </w:p>
        </w:tc>
        <w:tc>
          <w:tcPr>
            <w:tcW w:w="902" w:type="dxa"/>
            <w:tcBorders>
              <w:top w:val="single" w:sz="4" w:space="0" w:color="auto"/>
              <w:left w:val="nil"/>
              <w:bottom w:val="single" w:sz="4" w:space="0" w:color="auto"/>
              <w:right w:val="single" w:sz="4" w:space="0" w:color="auto"/>
            </w:tcBorders>
            <w:shd w:val="clear" w:color="auto" w:fill="auto"/>
            <w:noWrap/>
          </w:tcPr>
          <w:p w14:paraId="1F61B0E2" w14:textId="77777777" w:rsidR="00AB2B30" w:rsidRPr="009B053A" w:rsidRDefault="00AB2B30">
            <w:pPr>
              <w:pStyle w:val="TAC"/>
            </w:pPr>
          </w:p>
        </w:tc>
        <w:tc>
          <w:tcPr>
            <w:tcW w:w="906" w:type="dxa"/>
            <w:tcBorders>
              <w:top w:val="single" w:sz="4" w:space="0" w:color="auto"/>
              <w:left w:val="nil"/>
              <w:bottom w:val="single" w:sz="4" w:space="0" w:color="auto"/>
              <w:right w:val="single" w:sz="4" w:space="0" w:color="auto"/>
            </w:tcBorders>
            <w:shd w:val="clear" w:color="auto" w:fill="auto"/>
            <w:noWrap/>
          </w:tcPr>
          <w:p w14:paraId="01CB9A62" w14:textId="77777777" w:rsidR="00AB2B30" w:rsidRPr="009B053A" w:rsidRDefault="00AB2B30">
            <w:pPr>
              <w:pStyle w:val="TAC"/>
            </w:pPr>
          </w:p>
        </w:tc>
      </w:tr>
      <w:tr w:rsidR="00AB2B30" w:rsidRPr="009B053A" w14:paraId="0F83E148" w14:textId="77777777">
        <w:trPr>
          <w:trHeight w:val="224"/>
          <w:jc w:val="center"/>
        </w:trPr>
        <w:tc>
          <w:tcPr>
            <w:tcW w:w="9508" w:type="dxa"/>
            <w:gridSpan w:val="8"/>
            <w:tcBorders>
              <w:top w:val="single" w:sz="4" w:space="0" w:color="auto"/>
              <w:left w:val="single" w:sz="4" w:space="0" w:color="auto"/>
              <w:bottom w:val="single" w:sz="4" w:space="0" w:color="auto"/>
              <w:right w:val="single" w:sz="4" w:space="0" w:color="auto"/>
            </w:tcBorders>
            <w:shd w:val="clear" w:color="auto" w:fill="auto"/>
          </w:tcPr>
          <w:p w14:paraId="23BE77E4" w14:textId="5D04CA69" w:rsidR="00AB2B30" w:rsidRPr="009B053A" w:rsidRDefault="006A7121">
            <w:pPr>
              <w:pStyle w:val="TAN"/>
            </w:pPr>
            <w:r w:rsidRPr="009B053A">
              <w:t>NOTE</w:t>
            </w:r>
            <w:r w:rsidRPr="009B053A">
              <w:rPr>
                <w:vertAlign w:val="superscript"/>
              </w:rPr>
              <w:t xml:space="preserve"> </w:t>
            </w:r>
            <w:r w:rsidRPr="009B053A">
              <w:t>1:</w:t>
            </w:r>
            <w:r w:rsidRPr="009B053A">
              <w:rPr>
                <w:vertAlign w:val="superscript"/>
              </w:rPr>
              <w:tab/>
            </w:r>
            <w:r w:rsidRPr="009B053A">
              <w:t>F</w:t>
            </w:r>
            <w:r w:rsidRPr="009B053A">
              <w:rPr>
                <w:vertAlign w:val="subscript"/>
              </w:rPr>
              <w:t>DL_low</w:t>
            </w:r>
            <w:r w:rsidRPr="009B053A">
              <w:t xml:space="preserve"> and F</w:t>
            </w:r>
            <w:r w:rsidRPr="009B053A">
              <w:rPr>
                <w:vertAlign w:val="subscript"/>
              </w:rPr>
              <w:t>DL_high</w:t>
            </w:r>
            <w:r w:rsidRPr="009B053A">
              <w:t xml:space="preserve"> refer to each E-UTRA frequency band specified in Table </w:t>
            </w:r>
            <w:r w:rsidR="00EE549B" w:rsidRPr="009B053A">
              <w:t xml:space="preserve">5.5-1 </w:t>
            </w:r>
            <w:r w:rsidR="00EE549B" w:rsidRPr="009B053A">
              <w:rPr>
                <w:rFonts w:cs="Arial"/>
              </w:rPr>
              <w:t>in TS 36.101 [5] or in Table 5.2-1 in TS 38.101-1 [2]</w:t>
            </w:r>
            <w:r w:rsidRPr="009B053A">
              <w:t>.</w:t>
            </w:r>
          </w:p>
          <w:p w14:paraId="5D0A2DAF" w14:textId="4F4248DB" w:rsidR="00AB2B30" w:rsidRPr="009B053A" w:rsidRDefault="006A7121">
            <w:pPr>
              <w:pStyle w:val="TAN"/>
            </w:pPr>
            <w:r w:rsidRPr="009B053A">
              <w:t>NOTE 2:</w:t>
            </w:r>
            <w:r w:rsidRPr="009B053A">
              <w:rPr>
                <w:vertAlign w:val="superscript"/>
              </w:rPr>
              <w:tab/>
            </w:r>
            <w:r w:rsidRPr="009B053A">
              <w:t xml:space="preserve">As exceptions, measurements with a level up to the applicable requirements defined in </w:t>
            </w:r>
            <w:r w:rsidR="00AB16AE" w:rsidRPr="009B053A">
              <w:rPr>
                <w:rFonts w:cs="Arial"/>
              </w:rPr>
              <w:t xml:space="preserve">Table 6.6.3.1-2 in TS 36.101 [5] and Table 6.5.3.1-2 in TS 38.101-1 [2] </w:t>
            </w:r>
            <w:r w:rsidRPr="009B053A">
              <w:t>are permitted for each assigned carrier used in the measurement due to 2</w:t>
            </w:r>
            <w:r w:rsidRPr="009B053A">
              <w:rPr>
                <w:vertAlign w:val="superscript"/>
              </w:rPr>
              <w:t>nd</w:t>
            </w:r>
            <w:r w:rsidRPr="009B053A">
              <w:t>, 3</w:t>
            </w:r>
            <w:r w:rsidRPr="009B053A">
              <w:rPr>
                <w:vertAlign w:val="superscript"/>
              </w:rPr>
              <w:t>rd</w:t>
            </w:r>
            <w:r w:rsidRPr="009B053A">
              <w:t>, 4</w:t>
            </w:r>
            <w:r w:rsidRPr="009B053A">
              <w:rPr>
                <w:vertAlign w:val="superscript"/>
              </w:rPr>
              <w:t>th</w:t>
            </w:r>
            <w:r w:rsidR="00110BE0" w:rsidRPr="009B053A">
              <w:rPr>
                <w:rFonts w:ascii="Times New Roman" w:hAnsi="Times New Roman"/>
                <w:sz w:val="20"/>
              </w:rPr>
              <w:t>,</w:t>
            </w:r>
            <w:r w:rsidRPr="009B053A">
              <w:t xml:space="preserve"> or 5</w:t>
            </w:r>
            <w:r w:rsidRPr="009B053A">
              <w:rPr>
                <w:vertAlign w:val="superscript"/>
              </w:rPr>
              <w:t>th</w:t>
            </w:r>
            <w:r w:rsidRPr="009B053A">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9B053A">
              <w:rPr>
                <w:vertAlign w:val="subscript"/>
              </w:rPr>
              <w:t>CRB</w:t>
            </w:r>
            <w:r w:rsidRPr="009B053A">
              <w:t xml:space="preserve"> x 180kHz), where N is 2, 3, 4, 5 for the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respectively. The exception is allowed if the measurement bandwidth (MBW) totally or partially overlaps the overall exception interval.</w:t>
            </w:r>
          </w:p>
          <w:p w14:paraId="6A8773D4" w14:textId="77777777" w:rsidR="00AB2B30" w:rsidRPr="009B053A" w:rsidRDefault="006A7121">
            <w:pPr>
              <w:pStyle w:val="TAN"/>
            </w:pPr>
            <w:r w:rsidRPr="009B053A">
              <w:rPr>
                <w:rFonts w:cs="Arial"/>
              </w:rPr>
              <w:t>NOTE 3:</w:t>
            </w:r>
            <w:r w:rsidRPr="009B053A">
              <w:rPr>
                <w:rFonts w:cs="Arial"/>
              </w:rPr>
              <w:tab/>
            </w:r>
            <w:r w:rsidRPr="009B053A">
              <w:t>Applicable when co-existence with PHS system operating in 1884.5 - 1915.7 MHz.</w:t>
            </w:r>
          </w:p>
          <w:p w14:paraId="69738360" w14:textId="77777777" w:rsidR="00AB2B30" w:rsidRPr="009B053A" w:rsidRDefault="00AB2B30">
            <w:pPr>
              <w:pStyle w:val="TAN"/>
              <w:rPr>
                <w:rFonts w:cs="Arial"/>
              </w:rPr>
            </w:pPr>
          </w:p>
        </w:tc>
      </w:tr>
    </w:tbl>
    <w:p w14:paraId="23B485F3" w14:textId="77777777" w:rsidR="008E2256" w:rsidRPr="009B053A" w:rsidRDefault="008E2256" w:rsidP="008E2256"/>
    <w:p w14:paraId="51662DBE" w14:textId="18B2B250" w:rsidR="00AB2B30" w:rsidRPr="009B053A" w:rsidRDefault="008E2256" w:rsidP="00527373">
      <w:pPr>
        <w:pStyle w:val="NO"/>
      </w:pPr>
      <w:r w:rsidRPr="009B053A">
        <w:t>NOTE:</w:t>
      </w:r>
      <w:r w:rsidRPr="009B053A">
        <w:tab/>
        <w:t>To simplify the above Table, E-UTRA band numbers are listed for bands which are specified only for EUTRA operation or both E-UTRA and NR operation. NR band numbers are listed for bands which are specified only for NR operation.</w:t>
      </w:r>
    </w:p>
    <w:p w14:paraId="57F5C0C4" w14:textId="77777777" w:rsidR="00AB2B30" w:rsidRPr="009B053A" w:rsidRDefault="006A7121">
      <w:r w:rsidRPr="009B053A">
        <w:t>The normative reference for this requirement is TS 38.101-3 [4] clause 6.5B.3.2.2.</w:t>
      </w:r>
    </w:p>
    <w:p w14:paraId="09F10AE1" w14:textId="38F7204A" w:rsidR="00AB2B30" w:rsidRPr="009B053A" w:rsidRDefault="006A7121">
      <w:r w:rsidRPr="009B053A">
        <w:t>Exception requirements are applicable for NR but not for E-UTRA within this test. LTE anchor agnostic approach is not applied. E-UTRA configuration is included.</w:t>
      </w:r>
    </w:p>
    <w:p w14:paraId="7F3B0DE3" w14:textId="77777777" w:rsidR="00AB2B30" w:rsidRPr="009B053A" w:rsidRDefault="006A7121">
      <w:pPr>
        <w:pStyle w:val="H6"/>
      </w:pPr>
      <w:bookmarkStart w:id="5483" w:name="_Toc27475818"/>
      <w:r w:rsidRPr="009B053A">
        <w:lastRenderedPageBreak/>
        <w:t>6.5B.3.2.2.4</w:t>
      </w:r>
      <w:r w:rsidRPr="009B053A">
        <w:tab/>
        <w:t>Test description</w:t>
      </w:r>
      <w:bookmarkEnd w:id="5483"/>
    </w:p>
    <w:p w14:paraId="1790A77E" w14:textId="77777777" w:rsidR="00AB2B30" w:rsidRPr="009B053A" w:rsidRDefault="006A7121">
      <w:pPr>
        <w:pStyle w:val="H6"/>
      </w:pPr>
      <w:r w:rsidRPr="009B053A">
        <w:t>6.5B.3.2.2.4.1</w:t>
      </w:r>
      <w:r w:rsidRPr="009B053A">
        <w:tab/>
        <w:t>Initial conditions</w:t>
      </w:r>
    </w:p>
    <w:p w14:paraId="23764126"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2824278C" w14:textId="77777777" w:rsidR="002014D4" w:rsidRPr="009B053A" w:rsidRDefault="002014D4" w:rsidP="002014D4">
      <w:r w:rsidRPr="009B053A">
        <w:t xml:space="preserve">The initial test configurations consist of environmental conditions, test frequencies and channel bandwidths based on EN-DC operating bands specified in clause 5.5B.3, and the channel bandwidth combination for E-UTRA and NR component carriers shall follow the value specified in Table 5.3B.1.3-1. All these configurations shall be tested with applicable test parameters for each EN-DC configuration specified in clause 5.3B.1.3 and are shown in Table 6.5B.3.2.2.4.1-1. The details of the uplink reference measurement channels (RMCs) are specified in </w:t>
      </w:r>
      <w:del w:id="5484" w:author="3001" w:date="2023-06-16T09:04:00Z">
        <w:r w:rsidRPr="009B053A" w:rsidDel="0049769A">
          <w:delText xml:space="preserve">TS 36.521-1 [10] </w:delText>
        </w:r>
      </w:del>
      <w:r w:rsidRPr="009B053A">
        <w:t>Annexe A, clause A.2.</w:t>
      </w:r>
      <w:ins w:id="5485" w:author="3001" w:date="2023-06-16T09:04:00Z">
        <w:r>
          <w:t>2</w:t>
        </w:r>
      </w:ins>
      <w:del w:id="5486" w:author="3001" w:date="2023-06-16T09:04:00Z">
        <w:r w:rsidRPr="009B053A" w:rsidDel="0049769A">
          <w:delText>3</w:delText>
        </w:r>
      </w:del>
      <w:r w:rsidRPr="009B053A">
        <w:t xml:space="preserve"> for E-UTRA RMC for TDD, TS 36.521-1 [10] Annex A, clause A.2.2 for E-UTRA RMC for FDD, and TS 38.521-1 [8] Annex A, clause A.2 for NR RMC. Configurations of PDSCH and PDCCH before measurement are specified in TS 36.521-1 [10] Annex C.2 and in TS 38.521-1 [8] Annex C.2 for E-UTRA CG and NR CG respectively.</w:t>
      </w:r>
    </w:p>
    <w:p w14:paraId="562935D0" w14:textId="7AEBDBE1" w:rsidR="00AB2B30" w:rsidRPr="009B053A" w:rsidRDefault="006A7121">
      <w:pPr>
        <w:pStyle w:val="TH"/>
      </w:pPr>
      <w:r w:rsidRPr="009B053A">
        <w:t>Table 6.5B.3.2.2.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80522F" w:rsidRPr="009B053A" w14:paraId="683B77A4"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2E50AE4C" w14:textId="77777777" w:rsidR="0080522F" w:rsidRPr="009B053A" w:rsidRDefault="0080522F" w:rsidP="003402EA">
            <w:pPr>
              <w:pStyle w:val="TAH"/>
            </w:pPr>
            <w:r w:rsidRPr="009B053A">
              <w:t>Initial Conditions</w:t>
            </w:r>
          </w:p>
        </w:tc>
      </w:tr>
      <w:tr w:rsidR="0080522F" w:rsidRPr="009B053A" w14:paraId="075FF14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C69CD35" w14:textId="77777777" w:rsidR="0080522F" w:rsidRPr="009B053A" w:rsidRDefault="0080522F" w:rsidP="003402EA">
            <w:pPr>
              <w:pStyle w:val="TAL"/>
            </w:pPr>
            <w:r w:rsidRPr="009B053A">
              <w:t>Test Environment</w:t>
            </w:r>
          </w:p>
          <w:p w14:paraId="11F2430C" w14:textId="77777777" w:rsidR="0080522F" w:rsidRPr="009B053A" w:rsidRDefault="0080522F" w:rsidP="003402EA">
            <w:pPr>
              <w:pStyle w:val="TAL"/>
              <w:rPr>
                <w:bCs/>
              </w:rPr>
            </w:pPr>
            <w:r w:rsidRPr="009B053A">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602E034" w14:textId="77777777" w:rsidR="0080522F" w:rsidRPr="009B053A" w:rsidRDefault="0080522F" w:rsidP="003402EA">
            <w:pPr>
              <w:pStyle w:val="TAL"/>
            </w:pPr>
            <w:r w:rsidRPr="009B053A">
              <w:t>Normal</w:t>
            </w:r>
          </w:p>
        </w:tc>
      </w:tr>
      <w:tr w:rsidR="0080522F" w:rsidRPr="009B053A" w14:paraId="5EF7B673"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6B6ED3C" w14:textId="77777777" w:rsidR="0080522F" w:rsidRPr="009B053A" w:rsidRDefault="0080522F" w:rsidP="003402EA">
            <w:pPr>
              <w:pStyle w:val="TAL"/>
            </w:pPr>
            <w:r w:rsidRPr="009B053A">
              <w:t>Test Frequencies</w:t>
            </w:r>
          </w:p>
          <w:p w14:paraId="32B7C720" w14:textId="77777777" w:rsidR="0080522F" w:rsidRPr="009B053A" w:rsidRDefault="0080522F" w:rsidP="003402EA">
            <w:pPr>
              <w:pStyle w:val="TAL"/>
            </w:pPr>
            <w:r w:rsidRPr="009B053A">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F5EF688" w14:textId="77777777" w:rsidR="0080522F" w:rsidRPr="009B053A" w:rsidRDefault="0080522F" w:rsidP="003402EA">
            <w:pPr>
              <w:pStyle w:val="TAL"/>
            </w:pPr>
            <w:r w:rsidRPr="009B053A">
              <w:t>Low with maxWgap</w:t>
            </w:r>
          </w:p>
          <w:p w14:paraId="0924AC6E" w14:textId="77777777" w:rsidR="0080522F" w:rsidRPr="009B053A" w:rsidRDefault="0080522F" w:rsidP="003402EA">
            <w:pPr>
              <w:pStyle w:val="TAL"/>
            </w:pPr>
            <w:r w:rsidRPr="009B053A">
              <w:t>High with maxWgap</w:t>
            </w:r>
          </w:p>
        </w:tc>
      </w:tr>
      <w:tr w:rsidR="0080522F" w:rsidRPr="009B053A" w14:paraId="42DD0061"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601F4659" w14:textId="77777777" w:rsidR="0080522F" w:rsidRPr="009B053A" w:rsidRDefault="0080522F" w:rsidP="003402EA">
            <w:pPr>
              <w:pStyle w:val="TAL"/>
            </w:pPr>
            <w:r w:rsidRPr="009B053A">
              <w:rPr>
                <w:bCs/>
              </w:rPr>
              <w:t>Test EN-DC bandwidth combination</w:t>
            </w:r>
            <w:r w:rsidRPr="009B053A">
              <w:t xml:space="preserve"> as specified in Table 5.3B.1.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ADAA5BE" w14:textId="77777777" w:rsidR="0080522F" w:rsidRPr="009B053A" w:rsidRDefault="0080522F" w:rsidP="003402EA">
            <w:pPr>
              <w:pStyle w:val="TAL"/>
              <w:rPr>
                <w:vertAlign w:val="subscript"/>
              </w:rPr>
            </w:pPr>
            <w:r w:rsidRPr="009B053A">
              <w:t>Lowest and Highest N</w:t>
            </w:r>
            <w:r w:rsidRPr="009B053A">
              <w:rPr>
                <w:vertAlign w:val="subscript"/>
              </w:rPr>
              <w:t>RB_agg</w:t>
            </w:r>
          </w:p>
          <w:p w14:paraId="21152299" w14:textId="77777777" w:rsidR="0080522F" w:rsidRPr="009B053A" w:rsidRDefault="0080522F" w:rsidP="003402EA">
            <w:pPr>
              <w:pStyle w:val="TAL"/>
            </w:pPr>
            <w:r w:rsidRPr="009B053A">
              <w:t>(NOTE 3)</w:t>
            </w:r>
          </w:p>
        </w:tc>
      </w:tr>
      <w:tr w:rsidR="0080522F" w:rsidRPr="009B053A" w14:paraId="5429194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36456F1" w14:textId="77777777" w:rsidR="0080522F" w:rsidRPr="009B053A" w:rsidRDefault="0080522F" w:rsidP="003402EA">
            <w:pPr>
              <w:pStyle w:val="TAL"/>
              <w:rPr>
                <w:bCs/>
              </w:rPr>
            </w:pPr>
            <w:r w:rsidRPr="009B053A">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2B681CE4" w14:textId="77777777" w:rsidR="0080522F" w:rsidRPr="009B053A" w:rsidRDefault="0080522F" w:rsidP="003402EA">
            <w:pPr>
              <w:pStyle w:val="TAL"/>
            </w:pPr>
            <w:r w:rsidRPr="009B053A">
              <w:t>Lowest SCS per Channel Bandwidth</w:t>
            </w:r>
          </w:p>
        </w:tc>
      </w:tr>
      <w:tr w:rsidR="0080522F" w:rsidRPr="009B053A" w14:paraId="13DDF440"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47BC0A24" w14:textId="77777777" w:rsidR="0080522F" w:rsidRPr="009B053A" w:rsidRDefault="0080522F" w:rsidP="003402EA">
            <w:pPr>
              <w:pStyle w:val="TAH"/>
            </w:pPr>
            <w:r w:rsidRPr="009B053A">
              <w:t>Test Parameters</w:t>
            </w:r>
          </w:p>
        </w:tc>
      </w:tr>
      <w:tr w:rsidR="0080522F" w:rsidRPr="009B053A" w14:paraId="66F088C1"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44F007AD" w14:textId="77777777" w:rsidR="0080522F" w:rsidRPr="009B053A" w:rsidRDefault="0080522F" w:rsidP="003402EA">
            <w:pPr>
              <w:pStyle w:val="TAH"/>
            </w:pPr>
            <w:r w:rsidRPr="009B053A">
              <w:t>Test ID</w:t>
            </w:r>
          </w:p>
        </w:tc>
        <w:tc>
          <w:tcPr>
            <w:tcW w:w="2126" w:type="dxa"/>
            <w:vMerge w:val="restart"/>
            <w:tcBorders>
              <w:top w:val="single" w:sz="4" w:space="0" w:color="auto"/>
              <w:left w:val="single" w:sz="4" w:space="0" w:color="auto"/>
              <w:right w:val="single" w:sz="4" w:space="0" w:color="auto"/>
            </w:tcBorders>
            <w:hideMark/>
          </w:tcPr>
          <w:p w14:paraId="47635C2D" w14:textId="77777777" w:rsidR="0080522F" w:rsidRPr="009B053A" w:rsidRDefault="0080522F" w:rsidP="003402EA">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49D40C81" w14:textId="77777777" w:rsidR="0080522F" w:rsidRPr="009B053A" w:rsidRDefault="0080522F" w:rsidP="003402EA">
            <w:pPr>
              <w:pStyle w:val="TAH"/>
            </w:pPr>
            <w:r w:rsidRPr="009B053A">
              <w:t>EN-DC Uplink Configuration</w:t>
            </w:r>
          </w:p>
        </w:tc>
      </w:tr>
      <w:tr w:rsidR="0080522F" w:rsidRPr="009B053A" w14:paraId="6FDDC213" w14:textId="77777777" w:rsidTr="003402EA">
        <w:trPr>
          <w:jc w:val="center"/>
        </w:trPr>
        <w:tc>
          <w:tcPr>
            <w:tcW w:w="1404" w:type="dxa"/>
            <w:vMerge/>
            <w:tcBorders>
              <w:left w:val="single" w:sz="4" w:space="0" w:color="auto"/>
              <w:right w:val="single" w:sz="4" w:space="0" w:color="auto"/>
            </w:tcBorders>
          </w:tcPr>
          <w:p w14:paraId="34BB306D" w14:textId="77777777" w:rsidR="0080522F" w:rsidRPr="009B053A" w:rsidRDefault="0080522F" w:rsidP="003402EA">
            <w:pPr>
              <w:pStyle w:val="TAH"/>
            </w:pPr>
          </w:p>
        </w:tc>
        <w:tc>
          <w:tcPr>
            <w:tcW w:w="2126" w:type="dxa"/>
            <w:vMerge/>
            <w:tcBorders>
              <w:left w:val="single" w:sz="4" w:space="0" w:color="auto"/>
              <w:right w:val="single" w:sz="4" w:space="0" w:color="auto"/>
            </w:tcBorders>
          </w:tcPr>
          <w:p w14:paraId="0C3D970C" w14:textId="77777777" w:rsidR="0080522F" w:rsidRPr="009B053A" w:rsidRDefault="0080522F"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31D86BD8" w14:textId="77777777" w:rsidR="0080522F" w:rsidRPr="009B053A" w:rsidRDefault="0080522F" w:rsidP="003402EA">
            <w:pPr>
              <w:pStyle w:val="TAH"/>
            </w:pPr>
            <w:r w:rsidRPr="009B053A">
              <w:t>E-UTRA Cell</w:t>
            </w:r>
          </w:p>
        </w:tc>
        <w:tc>
          <w:tcPr>
            <w:tcW w:w="2820" w:type="dxa"/>
            <w:gridSpan w:val="2"/>
            <w:tcBorders>
              <w:top w:val="single" w:sz="4" w:space="0" w:color="auto"/>
              <w:left w:val="single" w:sz="4" w:space="0" w:color="auto"/>
              <w:bottom w:val="single" w:sz="4" w:space="0" w:color="auto"/>
              <w:right w:val="single" w:sz="4" w:space="0" w:color="auto"/>
            </w:tcBorders>
          </w:tcPr>
          <w:p w14:paraId="56AE180E" w14:textId="77777777" w:rsidR="0080522F" w:rsidRPr="009B053A" w:rsidRDefault="0080522F" w:rsidP="003402EA">
            <w:pPr>
              <w:pStyle w:val="TAH"/>
            </w:pPr>
            <w:r w:rsidRPr="009B053A">
              <w:t>NR Cell</w:t>
            </w:r>
          </w:p>
        </w:tc>
      </w:tr>
      <w:tr w:rsidR="0080522F" w:rsidRPr="009B053A" w14:paraId="53493B1A" w14:textId="77777777" w:rsidTr="00C55BA5">
        <w:trPr>
          <w:cantSplit/>
          <w:trHeight w:val="176"/>
          <w:jc w:val="center"/>
        </w:trPr>
        <w:tc>
          <w:tcPr>
            <w:tcW w:w="1404" w:type="dxa"/>
            <w:vMerge/>
            <w:tcBorders>
              <w:left w:val="single" w:sz="4" w:space="0" w:color="auto"/>
              <w:bottom w:val="single" w:sz="4" w:space="0" w:color="auto"/>
              <w:right w:val="single" w:sz="4" w:space="0" w:color="auto"/>
            </w:tcBorders>
          </w:tcPr>
          <w:p w14:paraId="296B4FCF" w14:textId="77777777" w:rsidR="0080522F" w:rsidRPr="009B053A" w:rsidRDefault="0080522F" w:rsidP="003402EA">
            <w:pPr>
              <w:pStyle w:val="TAH"/>
            </w:pPr>
          </w:p>
        </w:tc>
        <w:tc>
          <w:tcPr>
            <w:tcW w:w="2126" w:type="dxa"/>
            <w:vMerge/>
            <w:tcBorders>
              <w:left w:val="single" w:sz="4" w:space="0" w:color="auto"/>
              <w:bottom w:val="single" w:sz="4" w:space="0" w:color="auto"/>
              <w:right w:val="single" w:sz="4" w:space="0" w:color="auto"/>
            </w:tcBorders>
          </w:tcPr>
          <w:p w14:paraId="14E18A40" w14:textId="77777777" w:rsidR="0080522F" w:rsidRPr="009B053A" w:rsidRDefault="0080522F"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2B8168C2" w14:textId="77777777" w:rsidR="0080522F" w:rsidRPr="009B053A" w:rsidRDefault="0080522F" w:rsidP="003402EA">
            <w:pPr>
              <w:pStyle w:val="TAH"/>
            </w:pPr>
            <w:r w:rsidRPr="009B053A">
              <w:t>Modulation</w:t>
            </w:r>
          </w:p>
        </w:tc>
        <w:tc>
          <w:tcPr>
            <w:tcW w:w="1134" w:type="dxa"/>
            <w:tcBorders>
              <w:top w:val="single" w:sz="4" w:space="0" w:color="auto"/>
              <w:left w:val="single" w:sz="4" w:space="0" w:color="auto"/>
              <w:bottom w:val="single" w:sz="4" w:space="0" w:color="auto"/>
              <w:right w:val="single" w:sz="4" w:space="0" w:color="auto"/>
            </w:tcBorders>
            <w:hideMark/>
          </w:tcPr>
          <w:p w14:paraId="1E9C9419" w14:textId="77777777" w:rsidR="0080522F" w:rsidRPr="009B053A" w:rsidRDefault="0080522F" w:rsidP="003402EA">
            <w:pPr>
              <w:pStyle w:val="TAH"/>
            </w:pPr>
            <w:r w:rsidRPr="009B053A">
              <w:t>RB allocation</w:t>
            </w:r>
          </w:p>
          <w:p w14:paraId="77EA50B4" w14:textId="77777777" w:rsidR="0080522F" w:rsidRPr="009B053A" w:rsidRDefault="0080522F" w:rsidP="003402EA">
            <w:pPr>
              <w:pStyle w:val="TAH"/>
            </w:pPr>
            <w:r w:rsidRPr="009B053A">
              <w:t>(NOTE 2)</w:t>
            </w:r>
          </w:p>
        </w:tc>
        <w:tc>
          <w:tcPr>
            <w:tcW w:w="1276" w:type="dxa"/>
            <w:tcBorders>
              <w:top w:val="single" w:sz="4" w:space="0" w:color="auto"/>
              <w:left w:val="single" w:sz="4" w:space="0" w:color="auto"/>
              <w:bottom w:val="single" w:sz="4" w:space="0" w:color="auto"/>
              <w:right w:val="single" w:sz="4" w:space="0" w:color="auto"/>
            </w:tcBorders>
          </w:tcPr>
          <w:p w14:paraId="7327107C" w14:textId="77777777" w:rsidR="0080522F" w:rsidRPr="009B053A" w:rsidRDefault="0080522F" w:rsidP="003402EA">
            <w:pPr>
              <w:pStyle w:val="TAH"/>
            </w:pPr>
            <w:r w:rsidRPr="009B053A">
              <w:t>Modulation</w:t>
            </w:r>
          </w:p>
        </w:tc>
        <w:tc>
          <w:tcPr>
            <w:tcW w:w="1544" w:type="dxa"/>
            <w:tcBorders>
              <w:top w:val="single" w:sz="4" w:space="0" w:color="auto"/>
              <w:left w:val="single" w:sz="4" w:space="0" w:color="auto"/>
              <w:bottom w:val="single" w:sz="4" w:space="0" w:color="auto"/>
              <w:right w:val="single" w:sz="4" w:space="0" w:color="auto"/>
            </w:tcBorders>
          </w:tcPr>
          <w:p w14:paraId="3CB05211" w14:textId="77777777" w:rsidR="0080522F" w:rsidRPr="009B053A" w:rsidRDefault="0080522F" w:rsidP="003402EA">
            <w:pPr>
              <w:pStyle w:val="TAH"/>
            </w:pPr>
            <w:r w:rsidRPr="009B053A">
              <w:t>RB allocation (NOTE 1)</w:t>
            </w:r>
          </w:p>
        </w:tc>
      </w:tr>
      <w:tr w:rsidR="0080522F" w:rsidRPr="009B053A" w14:paraId="4FD2525A"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3B6D47FC" w14:textId="77777777" w:rsidR="0080522F" w:rsidRPr="009B053A" w:rsidRDefault="0080522F" w:rsidP="003402EA">
            <w:pPr>
              <w:pStyle w:val="TAC"/>
            </w:pPr>
            <w:r w:rsidRPr="009B053A">
              <w:t>1</w:t>
            </w:r>
          </w:p>
        </w:tc>
        <w:tc>
          <w:tcPr>
            <w:tcW w:w="2126" w:type="dxa"/>
            <w:vMerge w:val="restart"/>
            <w:tcBorders>
              <w:top w:val="single" w:sz="4" w:space="0" w:color="auto"/>
              <w:left w:val="single" w:sz="4" w:space="0" w:color="auto"/>
              <w:right w:val="single" w:sz="4" w:space="0" w:color="auto"/>
            </w:tcBorders>
            <w:vAlign w:val="center"/>
            <w:hideMark/>
          </w:tcPr>
          <w:p w14:paraId="6A6F6BD5" w14:textId="77777777" w:rsidR="0080522F" w:rsidRPr="009B053A" w:rsidRDefault="0080522F" w:rsidP="003402EA">
            <w:pPr>
              <w:pStyle w:val="TAC"/>
            </w:pPr>
            <w:r w:rsidRPr="009B053A">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88A9B0" w14:textId="77777777" w:rsidR="0080522F" w:rsidRPr="009B053A" w:rsidRDefault="0080522F"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tcPr>
          <w:p w14:paraId="48E2A093" w14:textId="77777777" w:rsidR="0080522F" w:rsidRPr="009B053A" w:rsidRDefault="0080522F" w:rsidP="003402EA">
            <w:pPr>
              <w:pStyle w:val="TAC"/>
            </w:pPr>
            <w:r w:rsidRPr="009B053A">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393706DD" w14:textId="77777777" w:rsidR="0080522F" w:rsidRPr="009B053A" w:rsidRDefault="0080522F"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tcPr>
          <w:p w14:paraId="0F0F0F80" w14:textId="77777777" w:rsidR="0080522F" w:rsidRPr="009B053A" w:rsidRDefault="0080522F" w:rsidP="003402EA">
            <w:pPr>
              <w:pStyle w:val="TAC"/>
            </w:pPr>
            <w:r w:rsidRPr="009B053A">
              <w:rPr>
                <w:lang w:eastAsia="zh-CN"/>
              </w:rPr>
              <w:t>Edge_1RB_Right</w:t>
            </w:r>
          </w:p>
        </w:tc>
      </w:tr>
      <w:tr w:rsidR="0080522F" w:rsidRPr="009B053A" w14:paraId="1591F7D0" w14:textId="77777777" w:rsidTr="00C55BA5">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52AE3105" w14:textId="77777777" w:rsidR="0080522F" w:rsidRPr="009B053A" w:rsidRDefault="0080522F" w:rsidP="003402EA">
            <w:pPr>
              <w:pStyle w:val="TAC"/>
            </w:pPr>
            <w:r w:rsidRPr="009B053A">
              <w:t>2</w:t>
            </w:r>
          </w:p>
        </w:tc>
        <w:tc>
          <w:tcPr>
            <w:tcW w:w="2126" w:type="dxa"/>
            <w:vMerge/>
            <w:tcBorders>
              <w:left w:val="single" w:sz="4" w:space="0" w:color="auto"/>
              <w:right w:val="single" w:sz="4" w:space="0" w:color="auto"/>
            </w:tcBorders>
            <w:vAlign w:val="center"/>
          </w:tcPr>
          <w:p w14:paraId="7F9B5CFC" w14:textId="77777777" w:rsidR="0080522F" w:rsidRPr="009B053A" w:rsidRDefault="0080522F"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064B3D64" w14:textId="77777777" w:rsidR="0080522F" w:rsidRPr="009B053A" w:rsidRDefault="0080522F"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tcPr>
          <w:p w14:paraId="0F7ED2F6" w14:textId="77777777" w:rsidR="0080522F" w:rsidRPr="009B053A" w:rsidRDefault="0080522F" w:rsidP="003402EA">
            <w:pPr>
              <w:pStyle w:val="TAC"/>
            </w:pPr>
            <w:r w:rsidRPr="009B053A">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6FF299" w14:textId="77777777" w:rsidR="0080522F" w:rsidRPr="009B053A" w:rsidRDefault="0080522F"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tcPr>
          <w:p w14:paraId="54BA9925" w14:textId="77777777" w:rsidR="0080522F" w:rsidRPr="009B053A" w:rsidRDefault="0080522F" w:rsidP="003402EA">
            <w:pPr>
              <w:pStyle w:val="TAC"/>
            </w:pPr>
            <w:r w:rsidRPr="009B053A">
              <w:rPr>
                <w:lang w:eastAsia="zh-CN"/>
              </w:rPr>
              <w:t>Outer_Full</w:t>
            </w:r>
          </w:p>
        </w:tc>
      </w:tr>
      <w:tr w:rsidR="0080522F" w:rsidRPr="009B053A" w14:paraId="1911C99F"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1BDC9219" w14:textId="77777777" w:rsidR="0080522F" w:rsidRPr="009B053A" w:rsidRDefault="0080522F" w:rsidP="003402EA">
            <w:pPr>
              <w:pStyle w:val="TAN"/>
            </w:pPr>
            <w:r w:rsidRPr="009B053A">
              <w:t>NOTE 1:</w:t>
            </w:r>
            <w:r w:rsidRPr="009B053A">
              <w:tab/>
              <w:t>The specific configuration of each RB allocation is defined in Table 6.1-1 in TS 38.521-1 [8].</w:t>
            </w:r>
          </w:p>
          <w:p w14:paraId="77DD9103" w14:textId="77777777" w:rsidR="0080522F" w:rsidRPr="009B053A" w:rsidRDefault="0080522F" w:rsidP="003402EA">
            <w:pPr>
              <w:pStyle w:val="TAN"/>
            </w:pPr>
            <w:r w:rsidRPr="009B053A">
              <w:t>NOTE 2:</w:t>
            </w:r>
            <w:r w:rsidRPr="009B053A">
              <w:tab/>
              <w:t>Outer_Full defined as the transmission bandwidth configuration N</w:t>
            </w:r>
            <w:r w:rsidRPr="009B053A">
              <w:rPr>
                <w:vertAlign w:val="subscript"/>
              </w:rPr>
              <w:t>RB</w:t>
            </w:r>
            <w:r w:rsidRPr="009B053A">
              <w:t xml:space="preserve"> per channel bandwidth for the E-UTRA component as indicated in TS 36.521-1 [10] Table 5.4.2-1</w:t>
            </w:r>
            <w:r w:rsidRPr="009B053A">
              <w:rPr>
                <w:lang w:eastAsia="ja-JP"/>
              </w:rPr>
              <w:t>. Outer_1RB_Left defined as 1 RB allocated at the left edge of the E-UTRA component. Outer_1RB_Right defined as 1 RB allocated at the right edge of the E-UTRA component.</w:t>
            </w:r>
          </w:p>
          <w:p w14:paraId="0A110852" w14:textId="77777777" w:rsidR="0080522F" w:rsidRPr="009B053A" w:rsidRDefault="0080522F" w:rsidP="003402EA">
            <w:pPr>
              <w:pStyle w:val="TAN"/>
            </w:pPr>
            <w:r w:rsidRPr="009B053A">
              <w:t>NOTE 3:</w:t>
            </w:r>
            <w:r w:rsidRPr="009B053A">
              <w:tab/>
              <w:t>If the UE supports multiple CC Combinations in the EN-DC Configuration with the same aggregated channel BW, only the combination with the highest NR BW is tested.</w:t>
            </w:r>
          </w:p>
          <w:p w14:paraId="4A78D860" w14:textId="77777777" w:rsidR="0080522F" w:rsidRPr="009B053A" w:rsidRDefault="0080522F" w:rsidP="003402EA">
            <w:pPr>
              <w:pStyle w:val="TAN"/>
              <w:rPr>
                <w:rFonts w:cs="v5.0.0"/>
              </w:rPr>
            </w:pPr>
            <w:r w:rsidRPr="009B053A">
              <w:t>NOTE 4:</w:t>
            </w:r>
            <w:r w:rsidRPr="009B053A">
              <w:rPr>
                <w:color w:val="000000"/>
              </w:rPr>
              <w:tab/>
              <w:t xml:space="preserve">The test configuration applies to intra-band non-contiguous EN-DC indicating support of </w:t>
            </w:r>
            <w:r w:rsidRPr="009B053A">
              <w:rPr>
                <w:lang w:eastAsia="fi-FI"/>
              </w:rPr>
              <w:t>dual simultaneous UL as defined in clause 5.5B.3.</w:t>
            </w:r>
          </w:p>
        </w:tc>
      </w:tr>
    </w:tbl>
    <w:p w14:paraId="68EA7CEE" w14:textId="77777777" w:rsidR="00AB2B30" w:rsidRPr="009B053A" w:rsidRDefault="00AB2B30"/>
    <w:p w14:paraId="06C79CE4" w14:textId="77777777" w:rsidR="00AB2B30" w:rsidRPr="009B053A" w:rsidRDefault="006A7121">
      <w:pPr>
        <w:pStyle w:val="B10"/>
      </w:pPr>
      <w:r w:rsidRPr="009B053A">
        <w:t>1.</w:t>
      </w:r>
      <w:r w:rsidRPr="009B053A">
        <w:tab/>
        <w:t>Connect the SS to the UE antenna connectors as shown in TS 38.508-1 [6] Annex A, Figure A.3.1.1.1 for SS diagram and clause A.3.2.1 for UE diagram.</w:t>
      </w:r>
    </w:p>
    <w:p w14:paraId="32DA95EB" w14:textId="77777777" w:rsidR="00AB2B30" w:rsidRPr="009B053A" w:rsidRDefault="006A7121">
      <w:pPr>
        <w:pStyle w:val="B10"/>
      </w:pPr>
      <w:r w:rsidRPr="009B053A">
        <w:t>2.</w:t>
      </w:r>
      <w:r w:rsidRPr="009B053A">
        <w:tab/>
        <w:t>The parameter settings for the cell are set up according to TS 38.508-1 [6] clause 4.4.3.</w:t>
      </w:r>
    </w:p>
    <w:p w14:paraId="06B62FF7" w14:textId="354F9D62" w:rsidR="00AB2B30" w:rsidRPr="009B053A" w:rsidRDefault="006A7121">
      <w:pPr>
        <w:pStyle w:val="B10"/>
      </w:pPr>
      <w:r w:rsidRPr="009B053A">
        <w:t>3.</w:t>
      </w:r>
      <w:r w:rsidRPr="009B053A">
        <w:tab/>
        <w:t>E-UTRA downlink signals are initially set up according to Annex C</w:t>
      </w:r>
      <w:r w:rsidR="0080522F" w:rsidRPr="009B053A">
        <w:t>.</w:t>
      </w:r>
      <w:r w:rsidRPr="009B053A">
        <w:t>0, C.1 and C.3.0, and uplink signals according to Annex H.1 and H.3.0 of TS 36.521-1 [10].</w:t>
      </w:r>
    </w:p>
    <w:p w14:paraId="165AD72C" w14:textId="77777777" w:rsidR="00AB2B30" w:rsidRPr="009B053A" w:rsidRDefault="006A7121">
      <w:pPr>
        <w:pStyle w:val="B10"/>
      </w:pPr>
      <w:r w:rsidRPr="009B053A">
        <w:t>4.</w:t>
      </w:r>
      <w:r w:rsidRPr="009B053A">
        <w:tab/>
        <w:t>NR downlink signals are initially set up according to Annex C.0, C.1 and C.2, and uplink signals according to Annex G.0, G.1, G.2, G.3.0 of TS 38.521-1 [8].</w:t>
      </w:r>
    </w:p>
    <w:p w14:paraId="12680839" w14:textId="77777777" w:rsidR="002014D4" w:rsidRPr="009B053A" w:rsidRDefault="006A7121" w:rsidP="002014D4">
      <w:pPr>
        <w:pStyle w:val="B10"/>
      </w:pPr>
      <w:r w:rsidRPr="009B053A">
        <w:t>5.</w:t>
      </w:r>
      <w:r w:rsidRPr="009B053A">
        <w:tab/>
      </w:r>
      <w:r w:rsidR="002014D4" w:rsidRPr="009B053A">
        <w:t xml:space="preserve">The UL Reference Measurement channels are set </w:t>
      </w:r>
      <w:del w:id="5487" w:author="3001" w:date="2023-06-16T09:04:00Z">
        <w:r w:rsidR="002014D4" w:rsidRPr="009B053A" w:rsidDel="0049769A">
          <w:delText xml:space="preserve">according to TS 36.521-1 [10] Annex A.2 and TS 38.521-1 [8] Annex A.2 </w:delText>
        </w:r>
      </w:del>
      <w:r w:rsidR="002014D4" w:rsidRPr="009B053A">
        <w:t xml:space="preserve">for E-UTRA CG and NR CG respectively. </w:t>
      </w:r>
    </w:p>
    <w:p w14:paraId="142DC9B8" w14:textId="3C1040B5" w:rsidR="00AB2B30" w:rsidRPr="009B053A" w:rsidRDefault="0080522F">
      <w:pPr>
        <w:pStyle w:val="B10"/>
      </w:pPr>
      <w:r w:rsidRPr="009B053A">
        <w:t>6</w:t>
      </w:r>
      <w:r w:rsidR="006A7121" w:rsidRPr="009B053A">
        <w:t>.</w:t>
      </w:r>
      <w:r w:rsidR="006A7121" w:rsidRPr="009B053A">
        <w:tab/>
        <w:t>Propagation conditions are set according to TS 36.521-1 [10] Annex B and TS 38.521-1 [8] Annex B for E-UTRA link and NR link respectively.</w:t>
      </w:r>
    </w:p>
    <w:p w14:paraId="0E0E56CD" w14:textId="77777777" w:rsidR="00C93DF7" w:rsidRPr="009B053A" w:rsidRDefault="0080522F" w:rsidP="00C93DF7">
      <w:pPr>
        <w:pStyle w:val="B10"/>
      </w:pPr>
      <w:r w:rsidRPr="009B053A">
        <w:lastRenderedPageBreak/>
        <w:t>7</w:t>
      </w:r>
      <w:r w:rsidR="006A7121" w:rsidRPr="009B053A">
        <w:t>.</w:t>
      </w:r>
      <w:r w:rsidR="006A7121" w:rsidRPr="009B053A">
        <w:tab/>
        <w:t xml:space="preserve">Ensure the UE is in state RRC_CONNECTED with generic procedure parameters Connectivity EN-DC, DC bearer </w:t>
      </w:r>
      <w:r w:rsidR="006A7121" w:rsidRPr="009B053A">
        <w:rPr>
          <w:i/>
        </w:rPr>
        <w:t>MCG</w:t>
      </w:r>
      <w:r w:rsidR="006A7121" w:rsidRPr="009B053A">
        <w:t xml:space="preserve"> and </w:t>
      </w:r>
      <w:r w:rsidR="006A7121" w:rsidRPr="009B053A">
        <w:rPr>
          <w:i/>
        </w:rPr>
        <w:t xml:space="preserve">SCG, </w:t>
      </w:r>
      <w:r w:rsidR="006A7121" w:rsidRPr="009B053A">
        <w:t xml:space="preserve">Connected without release </w:t>
      </w:r>
      <w:r w:rsidR="006A7121" w:rsidRPr="009B053A">
        <w:rPr>
          <w:i/>
        </w:rPr>
        <w:t xml:space="preserve">On </w:t>
      </w:r>
      <w:r w:rsidR="006A7121" w:rsidRPr="009B053A">
        <w:t>according to TS 38.508-1 [6] clause 4.5. Message contents are defined in clause 6.5B.3.2.2.4.3.</w:t>
      </w:r>
    </w:p>
    <w:p w14:paraId="3BA041CE" w14:textId="65BFF881" w:rsidR="00AB2B30" w:rsidRPr="009B053A" w:rsidRDefault="007B7375" w:rsidP="00C93DF7">
      <w:pPr>
        <w:pStyle w:val="B10"/>
      </w:pPr>
      <w:r w:rsidRPr="006910BE">
        <w:t>8.</w:t>
      </w:r>
      <w:r w:rsidRPr="006910BE">
        <w:tab/>
      </w:r>
      <w:del w:id="5488" w:author="3025" w:date="2023-06-16T09:04:00Z">
        <w:r w:rsidRPr="006910BE" w:rsidDel="00C10FE8">
          <w:delText>For the case of testing overlapping E-UTRA and NR UL transmission scenario when both bands are TDD, ensure E-UTRA UL transmission overlaps with NR UL transmission in time by giving SCG a delay of 3 E-UTRA subframes, or by giving MCG a delay of 2 subframes.</w:delText>
        </w:r>
      </w:del>
      <w:ins w:id="5489" w:author="3025" w:date="2023-06-16T09:04:00Z">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E094AE3" w14:textId="77777777" w:rsidR="00AB2B30" w:rsidRPr="009B053A" w:rsidRDefault="006A7121">
      <w:pPr>
        <w:pStyle w:val="H6"/>
      </w:pPr>
      <w:r w:rsidRPr="009B053A">
        <w:t>6.5B.3.2.2.4.2</w:t>
      </w:r>
      <w:r w:rsidRPr="009B053A">
        <w:tab/>
        <w:t>Test Procedure</w:t>
      </w:r>
    </w:p>
    <w:p w14:paraId="158AB225" w14:textId="77777777" w:rsidR="00AB2B30" w:rsidRPr="009B053A" w:rsidRDefault="006A7121">
      <w:pPr>
        <w:pStyle w:val="B10"/>
      </w:pPr>
      <w:r w:rsidRPr="009B053A">
        <w:t>1.</w:t>
      </w:r>
      <w:r w:rsidRPr="009B053A">
        <w:tab/>
        <w:t>E-UTRA SS sends uplink scheduling information for each UL HARQ process via PDCCH DCI format 0 for C_RNTI to schedule the UL RMC according to Table 6.5B.3.2.2.4.1-1. Since the UE has no payload data to send, the UE transmits uplink MAC padding bits on the UL RMC.</w:t>
      </w:r>
    </w:p>
    <w:p w14:paraId="04E0FA74" w14:textId="6B0B12C5" w:rsidR="00AB2B30" w:rsidRPr="009B053A" w:rsidRDefault="006A7121">
      <w:pPr>
        <w:pStyle w:val="B10"/>
      </w:pPr>
      <w:r w:rsidRPr="009B053A">
        <w:t>2.</w:t>
      </w:r>
      <w:r w:rsidRPr="009B053A">
        <w:tab/>
        <w:t>NR SS sends uplink scheduling information for each UL HARQ process via PDCCH DCI format 0_1 for C_RNTI to schedule the UL RMC according to Table 6.5B.3.2.2.4.1-1. Since the UE has no payload data to send, the UE transmits uplink MAC padding bits on the UL RMC.</w:t>
      </w:r>
    </w:p>
    <w:p w14:paraId="45F4F2C8" w14:textId="77777777" w:rsidR="00AB2B30" w:rsidRPr="009B053A" w:rsidRDefault="006A7121">
      <w:pPr>
        <w:pStyle w:val="B10"/>
      </w:pPr>
      <w:r w:rsidRPr="009B053A">
        <w:t>3.</w:t>
      </w:r>
      <w:r w:rsidRPr="009B053A">
        <w:tab/>
        <w:t>Send continuously uplink power control "up" commands to the UE for both NR and E-UTRA carriers until the UE transmits at its P</w:t>
      </w:r>
      <w:r w:rsidRPr="009B053A">
        <w:rPr>
          <w:vertAlign w:val="subscript"/>
        </w:rPr>
        <w:t>UMAX</w:t>
      </w:r>
      <w:r w:rsidRPr="009B053A">
        <w:t xml:space="preserve"> level; allow at least 200 ms starting from the first TPC command in this step for the UE to reach P</w:t>
      </w:r>
      <w:r w:rsidRPr="009B053A">
        <w:rPr>
          <w:vertAlign w:val="subscript"/>
        </w:rPr>
        <w:t>UMAX</w:t>
      </w:r>
      <w:r w:rsidRPr="009B053A">
        <w:t xml:space="preserve"> level.</w:t>
      </w:r>
    </w:p>
    <w:p w14:paraId="396AAFF2" w14:textId="77777777" w:rsidR="00D65F24" w:rsidRPr="008F1F02" w:rsidRDefault="006A7121" w:rsidP="00D65F24">
      <w:pPr>
        <w:pStyle w:val="B10"/>
      </w:pPr>
      <w:r w:rsidRPr="009B053A">
        <w:rPr>
          <w:lang w:eastAsia="ja-JP"/>
        </w:rPr>
        <w:t>4</w:t>
      </w:r>
      <w:r w:rsidRPr="009B053A">
        <w:t>.</w:t>
      </w:r>
      <w:r w:rsidRPr="009B053A">
        <w:tab/>
        <w:t xml:space="preserve">Measure the power of the transmitted signal with a measurement filter of bandwidths according to </w:t>
      </w:r>
      <w:r w:rsidR="008E2256" w:rsidRPr="009B053A">
        <w:t xml:space="preserve">Table </w:t>
      </w:r>
      <w:r w:rsidRPr="009B053A">
        <w:t xml:space="preserve">6.5B.3.2.2.3-1. The centre frequency of the filter shall be stepped in contiguous steps according to the same table. The measured power shall be </w:t>
      </w:r>
      <w:r w:rsidR="0080522F" w:rsidRPr="009B053A">
        <w:t xml:space="preserve">verified </w:t>
      </w:r>
      <w:r w:rsidRPr="009B053A">
        <w:t xml:space="preserve">for each step. The measurement period shall capture the active time </w:t>
      </w:r>
      <w:bookmarkStart w:id="5490" w:name="_Hlk528860525"/>
      <w:r w:rsidR="00D65F24" w:rsidRPr="008F1F02">
        <w:t>slots.</w:t>
      </w:r>
      <w:ins w:id="5491" w:author="3545" w:date="2023-06-16T09:04:00Z">
        <w:r w:rsidR="00D65F24" w:rsidRPr="008F1F02">
          <w:t xml:space="preserve"> During measurement the spectrum analyser shall be set to 'Detector' = RMS.</w:t>
        </w:r>
      </w:ins>
    </w:p>
    <w:p w14:paraId="527AF1BE" w14:textId="4CECB7B9" w:rsidR="00110BE0" w:rsidRPr="009B053A" w:rsidRDefault="00461E32" w:rsidP="00D65F24">
      <w:pPr>
        <w:pStyle w:val="B10"/>
      </w:pPr>
      <w:r w:rsidRPr="009B053A">
        <w:t xml:space="preserve">In addition to test configuration and test procedure above, </w:t>
      </w:r>
      <w:r w:rsidR="008A5B6C" w:rsidRPr="009B053A">
        <w:t xml:space="preserve">EN-DC </w:t>
      </w:r>
      <w:r w:rsidRPr="009B053A">
        <w:t xml:space="preserve">only capable UEs </w:t>
      </w:r>
      <w:r w:rsidR="0007605C" w:rsidRPr="009B053A">
        <w:t xml:space="preserve">and UEs not supporting </w:t>
      </w:r>
      <w:r w:rsidR="00FB40A9" w:rsidRPr="009B053A">
        <w:t>NR/5GC</w:t>
      </w:r>
      <w:r w:rsidR="0007605C" w:rsidRPr="009B053A">
        <w:t xml:space="preserve"> mode in the tested band </w:t>
      </w:r>
      <w:r w:rsidRPr="009B053A">
        <w:t xml:space="preserve">need to be tested according to </w:t>
      </w:r>
      <w:r w:rsidR="00110BE0" w:rsidRPr="009B053A">
        <w:t>test description as in clause 6.5.3.2.4 in TS 38.521-1 [8] for the NR carrier with the following exceptions:</w:t>
      </w:r>
    </w:p>
    <w:p w14:paraId="281190C9" w14:textId="27AF622C" w:rsidR="00461E32" w:rsidRPr="009B053A" w:rsidRDefault="00461E32" w:rsidP="00461E32">
      <w:r w:rsidRPr="009B053A">
        <w:t xml:space="preserve">LTE anchor agnostic approach </w:t>
      </w:r>
      <w:r w:rsidR="00110BE0" w:rsidRPr="009B053A">
        <w:t>as specified in section 4.6.</w:t>
      </w:r>
    </w:p>
    <w:p w14:paraId="25FBAFA4" w14:textId="77777777" w:rsidR="00AB2B30" w:rsidRPr="009B053A" w:rsidRDefault="006A7121">
      <w:pPr>
        <w:pStyle w:val="H6"/>
      </w:pPr>
      <w:r w:rsidRPr="009B053A">
        <w:t>6.5B.3.2.2.4.3</w:t>
      </w:r>
      <w:bookmarkEnd w:id="5490"/>
      <w:r w:rsidRPr="009B053A">
        <w:tab/>
        <w:t>Message Contents</w:t>
      </w:r>
    </w:p>
    <w:p w14:paraId="438DDFE6" w14:textId="68B15EC6" w:rsidR="00AB2B30" w:rsidRPr="009B053A" w:rsidRDefault="006A7121">
      <w:r w:rsidRPr="009B053A">
        <w:t>Message contents are according to TS 3</w:t>
      </w:r>
      <w:r w:rsidR="00461E32" w:rsidRPr="009B053A">
        <w:t>6</w:t>
      </w:r>
      <w:r w:rsidRPr="009B053A">
        <w:t>.508 [</w:t>
      </w:r>
      <w:r w:rsidR="00461E32" w:rsidRPr="009B053A">
        <w:t>11</w:t>
      </w:r>
      <w:r w:rsidRPr="009B053A">
        <w:t>] clause 4.6 and TS 38.508-1 [6] clause 4.6.1 with the following exceptions.</w:t>
      </w:r>
    </w:p>
    <w:p w14:paraId="34D352AC" w14:textId="77777777" w:rsidR="00AB2B30" w:rsidRPr="009B053A" w:rsidRDefault="006A7121">
      <w:pPr>
        <w:pStyle w:val="TH"/>
      </w:pPr>
      <w:r w:rsidRPr="009B053A">
        <w:t xml:space="preserve">Table 6.5B.3.2.2.4.3-1: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5D17DDB0"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2A175B57" w14:textId="77777777" w:rsidR="00AB2B30" w:rsidRPr="009B053A" w:rsidRDefault="006A7121">
            <w:pPr>
              <w:pStyle w:val="TAL"/>
            </w:pPr>
            <w:r w:rsidRPr="009B053A">
              <w:t>Derivation Path: TS 36.508 [11], Table 4.6.1-8</w:t>
            </w:r>
          </w:p>
        </w:tc>
      </w:tr>
      <w:tr w:rsidR="00AB2B30" w:rsidRPr="009B053A" w14:paraId="0768BB9D"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094E8"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D7EAA"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13FA8"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4128E" w14:textId="77777777" w:rsidR="00AB2B30" w:rsidRPr="009B053A" w:rsidRDefault="006A7121">
            <w:pPr>
              <w:pStyle w:val="TAH"/>
            </w:pPr>
            <w:r w:rsidRPr="009B053A">
              <w:t>Condition</w:t>
            </w:r>
          </w:p>
        </w:tc>
      </w:tr>
      <w:tr w:rsidR="00AB2B30" w:rsidRPr="009B053A" w14:paraId="5E85372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7F22A55"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4EF6D8"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606886"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D96D564" w14:textId="5D03C716" w:rsidR="00AB2B30" w:rsidRPr="009B053A" w:rsidRDefault="006A7121">
            <w:pPr>
              <w:pStyle w:val="TAL"/>
            </w:pPr>
            <w:r w:rsidRPr="009B053A">
              <w:t>Power Class 2 UE</w:t>
            </w:r>
          </w:p>
        </w:tc>
      </w:tr>
      <w:tr w:rsidR="00AB2B30" w:rsidRPr="009B053A" w14:paraId="1D6D9BD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37A23E4B"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63C9CA2"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E51E771"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28A5CD" w14:textId="20730CAA" w:rsidR="00AB2B30" w:rsidRPr="009B053A" w:rsidRDefault="006A7121">
            <w:pPr>
              <w:pStyle w:val="TAL"/>
            </w:pPr>
            <w:r w:rsidRPr="009B053A">
              <w:t>Power Class 3 UE</w:t>
            </w:r>
          </w:p>
        </w:tc>
      </w:tr>
    </w:tbl>
    <w:p w14:paraId="10FF5B73" w14:textId="77777777" w:rsidR="00AB2B30" w:rsidRPr="009B053A" w:rsidRDefault="00AB2B30"/>
    <w:p w14:paraId="2F63F8EF" w14:textId="77777777" w:rsidR="00AB2B30" w:rsidRPr="009B053A" w:rsidRDefault="006A7121">
      <w:pPr>
        <w:pStyle w:val="TH"/>
      </w:pPr>
      <w:bookmarkStart w:id="5492" w:name="_Toc27475819"/>
      <w:r w:rsidRPr="009B053A">
        <w:t xml:space="preserve">Table 6.5B.3.2.2.4.3-2: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4004CCAC" w14:textId="77777777">
        <w:tc>
          <w:tcPr>
            <w:tcW w:w="9635" w:type="dxa"/>
            <w:gridSpan w:val="4"/>
          </w:tcPr>
          <w:p w14:paraId="2951BE78" w14:textId="77777777" w:rsidR="00AB2B30" w:rsidRPr="009B053A" w:rsidRDefault="006A7121">
            <w:pPr>
              <w:pStyle w:val="TAL"/>
            </w:pPr>
            <w:r w:rsidRPr="009B053A">
              <w:t xml:space="preserve">Derivation Path: TS 38.508-1 [6] Table 4.6.3-106 </w:t>
            </w:r>
          </w:p>
        </w:tc>
      </w:tr>
      <w:tr w:rsidR="00AB2B30" w:rsidRPr="009B053A" w14:paraId="50C12232" w14:textId="77777777">
        <w:tc>
          <w:tcPr>
            <w:tcW w:w="3348" w:type="dxa"/>
          </w:tcPr>
          <w:p w14:paraId="132CBC7A" w14:textId="77777777" w:rsidR="00AB2B30" w:rsidRPr="009B053A" w:rsidRDefault="006A7121">
            <w:pPr>
              <w:pStyle w:val="TAH"/>
            </w:pPr>
            <w:r w:rsidRPr="009B053A">
              <w:t>Information Element</w:t>
            </w:r>
          </w:p>
        </w:tc>
        <w:tc>
          <w:tcPr>
            <w:tcW w:w="1530" w:type="dxa"/>
          </w:tcPr>
          <w:p w14:paraId="36474D91" w14:textId="77777777" w:rsidR="00AB2B30" w:rsidRPr="009B053A" w:rsidRDefault="006A7121">
            <w:pPr>
              <w:pStyle w:val="TAH"/>
            </w:pPr>
            <w:r w:rsidRPr="009B053A">
              <w:t>Value/remark</w:t>
            </w:r>
          </w:p>
        </w:tc>
        <w:tc>
          <w:tcPr>
            <w:tcW w:w="1170" w:type="dxa"/>
          </w:tcPr>
          <w:p w14:paraId="687784D2" w14:textId="77777777" w:rsidR="00AB2B30" w:rsidRPr="009B053A" w:rsidRDefault="006A7121">
            <w:pPr>
              <w:pStyle w:val="TAH"/>
            </w:pPr>
            <w:r w:rsidRPr="009B053A">
              <w:t>Comment</w:t>
            </w:r>
          </w:p>
        </w:tc>
        <w:tc>
          <w:tcPr>
            <w:tcW w:w="3587" w:type="dxa"/>
          </w:tcPr>
          <w:p w14:paraId="4C2F61A0" w14:textId="77777777" w:rsidR="00AB2B30" w:rsidRPr="009B053A" w:rsidRDefault="006A7121">
            <w:pPr>
              <w:pStyle w:val="TAH"/>
            </w:pPr>
            <w:r w:rsidRPr="009B053A">
              <w:t>Condition</w:t>
            </w:r>
          </w:p>
        </w:tc>
      </w:tr>
      <w:tr w:rsidR="00AB2B30" w:rsidRPr="009B053A" w14:paraId="33502A28" w14:textId="77777777">
        <w:tc>
          <w:tcPr>
            <w:tcW w:w="3348" w:type="dxa"/>
            <w:vMerge w:val="restart"/>
            <w:vAlign w:val="center"/>
          </w:tcPr>
          <w:p w14:paraId="1C49C7A9" w14:textId="77777777" w:rsidR="00AB2B30" w:rsidRPr="009B053A" w:rsidRDefault="006A7121">
            <w:pPr>
              <w:pStyle w:val="TAL"/>
            </w:pPr>
            <w:r w:rsidRPr="009B053A">
              <w:t>p-NR-FR1</w:t>
            </w:r>
          </w:p>
        </w:tc>
        <w:tc>
          <w:tcPr>
            <w:tcW w:w="1530" w:type="dxa"/>
            <w:vAlign w:val="center"/>
          </w:tcPr>
          <w:p w14:paraId="557D5CA9" w14:textId="77777777" w:rsidR="00AB2B30" w:rsidRPr="009B053A" w:rsidRDefault="006A7121">
            <w:pPr>
              <w:pStyle w:val="TAL"/>
              <w:jc w:val="center"/>
            </w:pPr>
            <w:r w:rsidRPr="009B053A">
              <w:t>23</w:t>
            </w:r>
          </w:p>
        </w:tc>
        <w:tc>
          <w:tcPr>
            <w:tcW w:w="1170" w:type="dxa"/>
            <w:vAlign w:val="center"/>
          </w:tcPr>
          <w:p w14:paraId="45589710" w14:textId="77777777" w:rsidR="00AB2B30" w:rsidRPr="009B053A" w:rsidRDefault="00AB2B30">
            <w:pPr>
              <w:pStyle w:val="TAC"/>
            </w:pPr>
          </w:p>
        </w:tc>
        <w:tc>
          <w:tcPr>
            <w:tcW w:w="3587" w:type="dxa"/>
            <w:vAlign w:val="center"/>
          </w:tcPr>
          <w:p w14:paraId="72A80837" w14:textId="04A9A83E" w:rsidR="00AB2B30" w:rsidRPr="009B053A" w:rsidRDefault="006A7121">
            <w:pPr>
              <w:pStyle w:val="TAL"/>
            </w:pPr>
            <w:r w:rsidRPr="009B053A">
              <w:t>Power Class 2 UE</w:t>
            </w:r>
          </w:p>
        </w:tc>
      </w:tr>
      <w:tr w:rsidR="00AB2B30" w:rsidRPr="009B053A" w14:paraId="1AB7AC8F" w14:textId="77777777">
        <w:tc>
          <w:tcPr>
            <w:tcW w:w="3348" w:type="dxa"/>
            <w:vMerge/>
          </w:tcPr>
          <w:p w14:paraId="256E03E5" w14:textId="77777777" w:rsidR="00AB2B30" w:rsidRPr="009B053A" w:rsidRDefault="00AB2B30">
            <w:pPr>
              <w:pStyle w:val="TAL"/>
            </w:pPr>
          </w:p>
        </w:tc>
        <w:tc>
          <w:tcPr>
            <w:tcW w:w="1530" w:type="dxa"/>
            <w:vAlign w:val="center"/>
          </w:tcPr>
          <w:p w14:paraId="089826FC" w14:textId="77777777" w:rsidR="00AB2B30" w:rsidRPr="009B053A" w:rsidRDefault="006A7121">
            <w:pPr>
              <w:pStyle w:val="TAL"/>
              <w:jc w:val="center"/>
            </w:pPr>
            <w:r w:rsidRPr="009B053A">
              <w:t>20</w:t>
            </w:r>
          </w:p>
        </w:tc>
        <w:tc>
          <w:tcPr>
            <w:tcW w:w="1170" w:type="dxa"/>
            <w:vAlign w:val="center"/>
          </w:tcPr>
          <w:p w14:paraId="501C4D44" w14:textId="77777777" w:rsidR="00AB2B30" w:rsidRPr="009B053A" w:rsidRDefault="00AB2B30">
            <w:pPr>
              <w:pStyle w:val="TAC"/>
            </w:pPr>
          </w:p>
        </w:tc>
        <w:tc>
          <w:tcPr>
            <w:tcW w:w="3587" w:type="dxa"/>
            <w:vAlign w:val="center"/>
          </w:tcPr>
          <w:p w14:paraId="68CCFAA0" w14:textId="7BA80F96" w:rsidR="00AB2B30" w:rsidRPr="009B053A" w:rsidRDefault="006A7121">
            <w:pPr>
              <w:pStyle w:val="TAL"/>
            </w:pPr>
            <w:r w:rsidRPr="009B053A">
              <w:t>Power Class 3 UE</w:t>
            </w:r>
          </w:p>
        </w:tc>
      </w:tr>
    </w:tbl>
    <w:p w14:paraId="377E8474" w14:textId="77777777" w:rsidR="00C93DF7" w:rsidRPr="009B053A" w:rsidRDefault="00C93DF7" w:rsidP="00C93DF7"/>
    <w:p w14:paraId="0BAC1ED3" w14:textId="77777777" w:rsidR="00C93DF7" w:rsidRPr="009B053A" w:rsidRDefault="00C93DF7" w:rsidP="00C93DF7">
      <w:pPr>
        <w:pStyle w:val="TH"/>
      </w:pPr>
      <w:r w:rsidRPr="009B053A">
        <w:lastRenderedPageBreak/>
        <w:t xml:space="preserve">Table 6.5B.3.2.2.4.3-3: </w:t>
      </w:r>
      <w:r w:rsidRPr="009B053A">
        <w:rPr>
          <w:i/>
          <w:iCs/>
        </w:rPr>
        <w:t>SystemInfomationBlockType1:</w:t>
      </w:r>
      <w:r w:rsidRPr="009B053A">
        <w:t xml:space="preserve"> tdd-Config if operating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C93DF7" w:rsidRPr="009B053A" w14:paraId="2DBACEFD" w14:textId="77777777" w:rsidTr="00C93DF7">
        <w:tc>
          <w:tcPr>
            <w:tcW w:w="9781" w:type="dxa"/>
            <w:gridSpan w:val="4"/>
            <w:tcBorders>
              <w:top w:val="single" w:sz="4" w:space="0" w:color="auto"/>
              <w:left w:val="single" w:sz="4" w:space="0" w:color="auto"/>
              <w:bottom w:val="single" w:sz="4" w:space="0" w:color="auto"/>
              <w:right w:val="single" w:sz="4" w:space="0" w:color="auto"/>
            </w:tcBorders>
            <w:hideMark/>
          </w:tcPr>
          <w:p w14:paraId="65273F78" w14:textId="77777777" w:rsidR="00C93DF7" w:rsidRPr="009B053A" w:rsidRDefault="00C93DF7">
            <w:pPr>
              <w:pStyle w:val="TAL"/>
            </w:pPr>
            <w:r w:rsidRPr="009B053A">
              <w:t>Derivation Path: TS 36.508 [11], Table 4.6.3-23</w:t>
            </w:r>
          </w:p>
        </w:tc>
      </w:tr>
      <w:tr w:rsidR="00C93DF7" w:rsidRPr="009B053A" w14:paraId="59E5B66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A38511" w14:textId="77777777" w:rsidR="00C93DF7" w:rsidRPr="009B053A" w:rsidRDefault="00C93DF7">
            <w:pPr>
              <w:pStyle w:val="TAH"/>
            </w:pPr>
            <w:r w:rsidRPr="009B053A">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34D01F" w14:textId="77777777" w:rsidR="00C93DF7" w:rsidRPr="009B053A" w:rsidRDefault="00C93DF7">
            <w:pPr>
              <w:pStyle w:val="TAH"/>
            </w:pPr>
            <w:r w:rsidRPr="009B053A">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20DAF4" w14:textId="77777777" w:rsidR="00C93DF7" w:rsidRPr="009B053A" w:rsidRDefault="00C93DF7">
            <w:pPr>
              <w:pStyle w:val="TAH"/>
            </w:pPr>
            <w:r w:rsidRPr="009B053A">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C8422" w14:textId="77777777" w:rsidR="00C93DF7" w:rsidRPr="009B053A" w:rsidRDefault="00C93DF7">
            <w:pPr>
              <w:pStyle w:val="TAH"/>
            </w:pPr>
            <w:r w:rsidRPr="009B053A">
              <w:t>Condition</w:t>
            </w:r>
          </w:p>
        </w:tc>
      </w:tr>
      <w:tr w:rsidR="00C93DF7" w:rsidRPr="009B053A" w14:paraId="63B14E0F"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92C9FB" w14:textId="77777777" w:rsidR="00C93DF7" w:rsidRPr="009B053A" w:rsidRDefault="00C93DF7">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B901B" w14:textId="77777777" w:rsidR="00C93DF7" w:rsidRPr="009B053A"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42132" w14:textId="77777777" w:rsidR="00C93DF7" w:rsidRPr="009B053A" w:rsidRDefault="00C93DF7">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A3648" w14:textId="77777777" w:rsidR="00C93DF7" w:rsidRPr="009B053A" w:rsidRDefault="00C93DF7">
            <w:pPr>
              <w:pStyle w:val="TAL"/>
            </w:pPr>
          </w:p>
        </w:tc>
      </w:tr>
      <w:tr w:rsidR="00C93DF7" w:rsidRPr="009B053A" w14:paraId="711283AA"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C8791" w14:textId="77777777" w:rsidR="00C93DF7" w:rsidRPr="009B053A" w:rsidRDefault="00C93DF7">
            <w:pPr>
              <w:pStyle w:val="TAL"/>
            </w:pPr>
            <w:r w:rsidRPr="009B053A">
              <w:t xml:space="preserve">  subframeAssign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991A8" w14:textId="77777777" w:rsidR="00C93DF7" w:rsidRPr="009B053A" w:rsidRDefault="00C93DF7">
            <w:pPr>
              <w:pStyle w:val="TAL"/>
            </w:pPr>
            <w:r w:rsidRPr="009B053A">
              <w:t>sa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5948C"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0B9BE" w14:textId="77777777" w:rsidR="00C93DF7" w:rsidRPr="009B053A" w:rsidRDefault="00C93DF7">
            <w:pPr>
              <w:pStyle w:val="TAL"/>
            </w:pPr>
          </w:p>
        </w:tc>
      </w:tr>
      <w:tr w:rsidR="00C93DF7" w:rsidRPr="009B053A" w14:paraId="3B007023"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20232" w14:textId="77777777" w:rsidR="00C93DF7" w:rsidRPr="009B053A" w:rsidRDefault="00C93DF7">
            <w:pPr>
              <w:pStyle w:val="TAL"/>
            </w:pPr>
            <w:r w:rsidRPr="009B053A">
              <w:t xml:space="preserve">  specialSubframePatter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2B38AA" w14:textId="77777777" w:rsidR="00C93DF7" w:rsidRPr="009B053A" w:rsidRDefault="00C93DF7">
            <w:pPr>
              <w:pStyle w:val="TAL"/>
            </w:pPr>
            <w:r w:rsidRPr="009B053A">
              <w:t>ssp</w:t>
            </w:r>
            <w:r w:rsidRPr="009B053A">
              <w:rPr>
                <w:lang w:eastAsia="ja-JP"/>
              </w:rPr>
              <w:t>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9BF61"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FBC1C" w14:textId="77777777" w:rsidR="00C93DF7" w:rsidRPr="009B053A" w:rsidRDefault="00C93DF7">
            <w:pPr>
              <w:pStyle w:val="TAL"/>
            </w:pPr>
          </w:p>
        </w:tc>
      </w:tr>
      <w:tr w:rsidR="00C93DF7" w:rsidRPr="009B053A" w14:paraId="699AA306" w14:textId="77777777" w:rsidTr="00C93DF7">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AD332" w14:textId="77777777" w:rsidR="00C93DF7" w:rsidRPr="009B053A" w:rsidRDefault="00C93DF7">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4EEE4" w14:textId="77777777" w:rsidR="00C93DF7" w:rsidRPr="009B053A" w:rsidRDefault="00C93DF7">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D96D8" w14:textId="77777777" w:rsidR="00C93DF7" w:rsidRPr="009B053A" w:rsidRDefault="00C93DF7">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0932B" w14:textId="77777777" w:rsidR="00C93DF7" w:rsidRPr="009B053A" w:rsidRDefault="00C93DF7">
            <w:pPr>
              <w:pStyle w:val="TAL"/>
            </w:pPr>
          </w:p>
        </w:tc>
      </w:tr>
    </w:tbl>
    <w:p w14:paraId="1363BB06" w14:textId="77777777" w:rsidR="00AB2B30" w:rsidRPr="009B053A" w:rsidRDefault="00AB2B30"/>
    <w:p w14:paraId="740A9D2F" w14:textId="77777777" w:rsidR="00AB2B30" w:rsidRPr="009B053A" w:rsidRDefault="006A7121">
      <w:pPr>
        <w:pStyle w:val="H6"/>
      </w:pPr>
      <w:r w:rsidRPr="009B053A">
        <w:t>6.5B.3.2.2.5</w:t>
      </w:r>
      <w:r w:rsidRPr="009B053A">
        <w:tab/>
        <w:t>Test Requirement</w:t>
      </w:r>
      <w:bookmarkEnd w:id="5492"/>
    </w:p>
    <w:p w14:paraId="563D0344" w14:textId="77777777" w:rsidR="00AB2B30" w:rsidRPr="009B053A" w:rsidRDefault="006A7121">
      <w:r w:rsidRPr="009B053A">
        <w:t>Test requirements for Spurious Emissions UE Co-existence for intra-band non-contiguous EN-DC are the same as the minimum requirements described in clause 6.5B.3.2.2.3 and are not repeated in this clause.</w:t>
      </w:r>
    </w:p>
    <w:p w14:paraId="2003C19F" w14:textId="77777777" w:rsidR="007448E1" w:rsidRPr="009B053A" w:rsidRDefault="007448E1" w:rsidP="007448E1">
      <w:bookmarkStart w:id="5493" w:name="_Toc27475820"/>
      <w:bookmarkStart w:id="5494" w:name="_Toc29495343"/>
      <w:bookmarkStart w:id="5495" w:name="_Toc36116388"/>
      <w:bookmarkStart w:id="5496" w:name="_Toc36118437"/>
      <w:bookmarkStart w:id="5497" w:name="_Toc36560552"/>
      <w:bookmarkStart w:id="5498" w:name="_Toc43977069"/>
      <w:bookmarkStart w:id="5499" w:name="_Toc52213645"/>
      <w:bookmarkStart w:id="5500" w:name="_Toc60743110"/>
      <w:bookmarkStart w:id="5501" w:name="_Toc68206298"/>
      <w:r w:rsidRPr="009B053A">
        <w:t>For EN-DC only capable devices, in addition to Table 6.5B.3.2.2.3-1, test requirements for NR carrier are the same as Table 6.5.3.2.5-1 in TS 38.521-1 [8].</w:t>
      </w:r>
    </w:p>
    <w:p w14:paraId="7DB336D1" w14:textId="77777777" w:rsidR="00AB2B30" w:rsidRPr="009B053A" w:rsidRDefault="006A7121">
      <w:pPr>
        <w:pStyle w:val="Heading4"/>
      </w:pPr>
      <w:bookmarkStart w:id="5502" w:name="_Toc75972099"/>
      <w:bookmarkStart w:id="5503" w:name="_Toc85051534"/>
      <w:bookmarkStart w:id="5504" w:name="_Toc90493553"/>
      <w:bookmarkStart w:id="5505" w:name="_Toc90494193"/>
      <w:bookmarkStart w:id="5506" w:name="_Toc100094232"/>
      <w:bookmarkStart w:id="5507" w:name="_Toc106872907"/>
      <w:bookmarkStart w:id="5508" w:name="_Toc133249965"/>
      <w:r w:rsidRPr="009B053A">
        <w:t>6.5B.3.3</w:t>
      </w:r>
      <w:r w:rsidRPr="009B053A">
        <w:tab/>
        <w:t>Spurious Emissions for Inter-band EN-DC within FR1</w:t>
      </w:r>
      <w:bookmarkEnd w:id="5493"/>
      <w:bookmarkEnd w:id="5494"/>
      <w:bookmarkEnd w:id="5495"/>
      <w:bookmarkEnd w:id="5496"/>
      <w:bookmarkEnd w:id="5497"/>
      <w:bookmarkEnd w:id="5498"/>
      <w:bookmarkEnd w:id="5499"/>
      <w:bookmarkEnd w:id="5500"/>
      <w:bookmarkEnd w:id="5501"/>
      <w:bookmarkEnd w:id="5502"/>
      <w:bookmarkEnd w:id="5503"/>
      <w:bookmarkEnd w:id="5504"/>
      <w:bookmarkEnd w:id="5505"/>
      <w:bookmarkEnd w:id="5506"/>
      <w:bookmarkEnd w:id="5507"/>
      <w:bookmarkEnd w:id="5508"/>
    </w:p>
    <w:p w14:paraId="5F4AFE70" w14:textId="77777777" w:rsidR="00AB2B30" w:rsidRPr="009B053A" w:rsidRDefault="006A7121">
      <w:pPr>
        <w:pStyle w:val="Heading5"/>
      </w:pPr>
      <w:bookmarkStart w:id="5509" w:name="_Toc27475821"/>
      <w:bookmarkStart w:id="5510" w:name="_Toc29495344"/>
      <w:bookmarkStart w:id="5511" w:name="_Toc36116389"/>
      <w:bookmarkStart w:id="5512" w:name="_Toc36118438"/>
      <w:bookmarkStart w:id="5513" w:name="_Toc36560553"/>
      <w:bookmarkStart w:id="5514" w:name="_Toc43977070"/>
      <w:bookmarkStart w:id="5515" w:name="_Toc52213646"/>
      <w:bookmarkStart w:id="5516" w:name="_Toc60743111"/>
      <w:bookmarkStart w:id="5517" w:name="_Toc68206299"/>
      <w:bookmarkStart w:id="5518" w:name="_Toc75972100"/>
      <w:bookmarkStart w:id="5519" w:name="_Toc85051535"/>
      <w:bookmarkStart w:id="5520" w:name="_Toc90493554"/>
      <w:bookmarkStart w:id="5521" w:name="_Toc90494194"/>
      <w:bookmarkStart w:id="5522" w:name="_Toc100094233"/>
      <w:bookmarkStart w:id="5523" w:name="_Toc106872908"/>
      <w:bookmarkStart w:id="5524" w:name="_Toc133249966"/>
      <w:r w:rsidRPr="009B053A">
        <w:t>6.5B.3.3.1</w:t>
      </w:r>
      <w:r w:rsidRPr="009B053A">
        <w:tab/>
        <w:t>General spurious emissions for Inter-band EN-DC within FR1</w:t>
      </w:r>
      <w:bookmarkEnd w:id="5509"/>
      <w:bookmarkEnd w:id="5510"/>
      <w:bookmarkEnd w:id="5511"/>
      <w:bookmarkEnd w:id="5512"/>
      <w:bookmarkEnd w:id="5513"/>
      <w:bookmarkEnd w:id="5514"/>
      <w:bookmarkEnd w:id="5515"/>
      <w:bookmarkEnd w:id="5516"/>
      <w:bookmarkEnd w:id="5517"/>
      <w:bookmarkEnd w:id="5518"/>
      <w:bookmarkEnd w:id="5519"/>
      <w:bookmarkEnd w:id="5520"/>
      <w:bookmarkEnd w:id="5521"/>
      <w:bookmarkEnd w:id="5522"/>
      <w:bookmarkEnd w:id="5523"/>
      <w:bookmarkEnd w:id="5524"/>
    </w:p>
    <w:p w14:paraId="5B0FFB1B" w14:textId="77777777" w:rsidR="00AB2B30" w:rsidRPr="009B053A" w:rsidRDefault="006A7121">
      <w:pPr>
        <w:pStyle w:val="H6"/>
      </w:pPr>
      <w:r w:rsidRPr="009B053A">
        <w:t>6.5B.3.3.1.1</w:t>
      </w:r>
      <w:r w:rsidRPr="009B053A">
        <w:tab/>
        <w:t>Test purpose</w:t>
      </w:r>
    </w:p>
    <w:p w14:paraId="081DEB39" w14:textId="77777777" w:rsidR="00FD4206" w:rsidRPr="009B053A" w:rsidRDefault="00FD4206" w:rsidP="00FD4206">
      <w:bookmarkStart w:id="5525" w:name="_Hlk521504033"/>
      <w:r w:rsidRPr="009B053A">
        <w:t>To verify that UE transmitter does not cause unacceptable interference to other channels or other systems in terms of transmitter spurious emissions.</w:t>
      </w:r>
    </w:p>
    <w:bookmarkEnd w:id="5525"/>
    <w:p w14:paraId="07ED5EC2" w14:textId="77777777" w:rsidR="00AB2B30" w:rsidRPr="009B053A" w:rsidRDefault="006A7121">
      <w:pPr>
        <w:pStyle w:val="H6"/>
      </w:pPr>
      <w:r w:rsidRPr="009B053A">
        <w:t>6.5B.3.3.1.2</w:t>
      </w:r>
      <w:r w:rsidRPr="009B053A">
        <w:tab/>
        <w:t>Test applicability</w:t>
      </w:r>
    </w:p>
    <w:p w14:paraId="3858F086" w14:textId="77777777" w:rsidR="00AB2B30" w:rsidRPr="009B053A" w:rsidRDefault="006A7121">
      <w:r w:rsidRPr="009B053A">
        <w:t>This test case applies to all types of NR UE release 15 and forward supporting inter-band EN-DC.</w:t>
      </w:r>
    </w:p>
    <w:p w14:paraId="4710196C" w14:textId="77777777" w:rsidR="00AB2B30" w:rsidRPr="009B053A" w:rsidRDefault="006A7121">
      <w:pPr>
        <w:pStyle w:val="H6"/>
      </w:pPr>
      <w:r w:rsidRPr="009B053A">
        <w:t>6.5B.3.3.1.3</w:t>
      </w:r>
      <w:r w:rsidRPr="009B053A">
        <w:tab/>
        <w:t>Minimum conformance requirements</w:t>
      </w:r>
    </w:p>
    <w:p w14:paraId="4FAC2EC8" w14:textId="76FDA7AC" w:rsidR="00AB2B30" w:rsidRPr="009B053A" w:rsidRDefault="006A7121">
      <w:r w:rsidRPr="009B053A">
        <w:t>The general spurious emissions requirements specified in subclause 6.6.3.1 of TS 36.101 [5], subclause 6.5.3.1 of TS 38.101-1 [2] and TS 38.101-2 [3] apply for each component carrier. For the case of inter-band EN-DC with a single carrier per cell group, the general spurious emissions requirements also apply with both downlink carrier and both uplink carriers active. Limits on configured maximum output power for the uplink according to subclause 6.2B.4 apply.</w:t>
      </w:r>
    </w:p>
    <w:p w14:paraId="1B8B93BD" w14:textId="77777777" w:rsidR="00AB2B30" w:rsidRPr="009B053A" w:rsidRDefault="006A7121">
      <w:pPr>
        <w:pStyle w:val="NO"/>
      </w:pPr>
      <w:r w:rsidRPr="009B053A">
        <w:t>NOTE:</w:t>
      </w:r>
      <w:r w:rsidRPr="009B053A">
        <w:tab/>
        <w:t>The general spurious emission requirements with both uplink carriers active are allowed to be verified for only a single inter-band EN-DC configuration per NR band.  Furthermore, the requirements are allowed to be verified by measuring spurious emissions at the specific frequencies where second and third order intermodulation products generated by the two transmitted carriers can occur.</w:t>
      </w:r>
    </w:p>
    <w:p w14:paraId="54AF6E69" w14:textId="126D193B" w:rsidR="00AB2B30" w:rsidRPr="009B053A" w:rsidRDefault="006A7121">
      <w:r w:rsidRPr="009B053A">
        <w:t xml:space="preserve">The normative reference for this requirement is TS 38.101-3 [4] clause 6.5B.3.3.1. Exception requirements applicable for both NR </w:t>
      </w:r>
      <w:r w:rsidR="00110BE0" w:rsidRPr="009B053A">
        <w:t xml:space="preserve">and </w:t>
      </w:r>
      <w:r w:rsidRPr="009B053A">
        <w:t>LTE, therefore LTE anchor agnostic approach is not applied</w:t>
      </w:r>
      <w:r w:rsidR="00110BE0" w:rsidRPr="009B053A">
        <w:t>.</w:t>
      </w:r>
    </w:p>
    <w:p w14:paraId="692B8730" w14:textId="77777777" w:rsidR="00AB2B30" w:rsidRPr="009B053A" w:rsidRDefault="006A7121">
      <w:pPr>
        <w:pStyle w:val="H6"/>
      </w:pPr>
      <w:r w:rsidRPr="009B053A">
        <w:t>6.5B.3.3.1.4</w:t>
      </w:r>
      <w:r w:rsidRPr="009B053A">
        <w:tab/>
        <w:t>Test description</w:t>
      </w:r>
    </w:p>
    <w:p w14:paraId="45EE1C7F" w14:textId="77777777" w:rsidR="00AB2B30" w:rsidRPr="009B053A" w:rsidRDefault="006A7121">
      <w:pPr>
        <w:pStyle w:val="H6"/>
      </w:pPr>
      <w:r w:rsidRPr="009B053A">
        <w:t>6.5B.3.3.1.4.1</w:t>
      </w:r>
      <w:r w:rsidRPr="009B053A">
        <w:tab/>
        <w:t>Initial condition</w:t>
      </w:r>
    </w:p>
    <w:p w14:paraId="22A88F8F" w14:textId="77777777" w:rsidR="00103310" w:rsidRPr="009B053A" w:rsidRDefault="00103310" w:rsidP="00103310">
      <w:r w:rsidRPr="009B053A">
        <w:t>Initial conditions are a set of test configurations the UE needs to be tested in and the steps for the SS to take with the UE to reach the correct measurement state.</w:t>
      </w:r>
    </w:p>
    <w:p w14:paraId="37982B0E" w14:textId="16C7A48F" w:rsidR="00103310" w:rsidRPr="009B053A" w:rsidRDefault="002014D4" w:rsidP="00103310">
      <w:r w:rsidRPr="009B053A">
        <w:t xml:space="preserve">The initial test configurations consist of environmental conditions, test frequencies, DC configuration specified in Table 5.5B.4.1-1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6.5B.3.3.1.4.1-1. The details of the uplink reference measurement channels (RMCs) are specified in </w:t>
      </w:r>
      <w:del w:id="5526" w:author="3001" w:date="2023-06-16T09:04:00Z">
        <w:r w:rsidRPr="009B053A" w:rsidDel="00DF2780">
          <w:delText xml:space="preserve">TS 36.521-1 [10] </w:delText>
        </w:r>
      </w:del>
      <w:r w:rsidRPr="009B053A">
        <w:t>Annexe A, clause A.2.</w:t>
      </w:r>
      <w:ins w:id="5527" w:author="3001" w:date="2023-06-16T09:04:00Z">
        <w:r>
          <w:t>2</w:t>
        </w:r>
      </w:ins>
      <w:del w:id="5528" w:author="3001" w:date="2023-06-16T09:04:00Z">
        <w:r w:rsidRPr="009B053A" w:rsidDel="00DF2780">
          <w:delText>3</w:delText>
        </w:r>
      </w:del>
      <w:r w:rsidRPr="009B053A">
        <w:t xml:space="preserve"> for E-UTRA RMC for TDD, TS 36.521-1 [10] Annex A, clause A.2.2 for E-UTRA RMC for FDD, and </w:t>
      </w:r>
      <w:r w:rsidRPr="009B053A">
        <w:lastRenderedPageBreak/>
        <w:t>TS 38.521-1 [8] Annex A, clause A.2 for NR RMC. Configurations of PDSCH and PDCCH before measurement are specified in TS 36.521-1 [10] Annex C.2 and in TS 38.521-1 [8] Annex C.2 for E-UTRA CG and NR CG respectively.</w:t>
      </w:r>
    </w:p>
    <w:p w14:paraId="63B88436" w14:textId="77777777" w:rsidR="00103310" w:rsidRPr="009B053A" w:rsidRDefault="00103310" w:rsidP="00103310">
      <w:pPr>
        <w:pStyle w:val="TH"/>
      </w:pPr>
      <w:r w:rsidRPr="009B053A">
        <w:t>Table 6.5B.3.3.1.4.1-1: Test configuration table</w:t>
      </w:r>
    </w:p>
    <w:tbl>
      <w:tblPr>
        <w:tblW w:w="8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4"/>
        <w:gridCol w:w="2126"/>
        <w:gridCol w:w="1276"/>
        <w:gridCol w:w="1134"/>
        <w:gridCol w:w="1276"/>
        <w:gridCol w:w="1544"/>
      </w:tblGrid>
      <w:tr w:rsidR="00103310" w:rsidRPr="009B053A" w14:paraId="11F866F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38B4FA70" w14:textId="77777777" w:rsidR="00103310" w:rsidRPr="009B053A" w:rsidRDefault="00103310" w:rsidP="003402EA">
            <w:pPr>
              <w:pStyle w:val="TAH"/>
            </w:pPr>
            <w:r w:rsidRPr="009B053A">
              <w:t>Initial Conditions</w:t>
            </w:r>
          </w:p>
        </w:tc>
      </w:tr>
      <w:tr w:rsidR="00103310" w:rsidRPr="009B053A" w14:paraId="0FB587BE"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0192E820" w14:textId="77777777" w:rsidR="00103310" w:rsidRPr="009B053A" w:rsidRDefault="00103310" w:rsidP="003402EA">
            <w:pPr>
              <w:pStyle w:val="TAL"/>
            </w:pPr>
            <w:r w:rsidRPr="009B053A">
              <w:t>Test Environment</w:t>
            </w:r>
          </w:p>
          <w:p w14:paraId="7BDFD7A8" w14:textId="77777777" w:rsidR="00103310" w:rsidRPr="009B053A" w:rsidRDefault="00103310" w:rsidP="003402EA">
            <w:pPr>
              <w:pStyle w:val="TAL"/>
              <w:rPr>
                <w:bCs/>
              </w:rPr>
            </w:pPr>
            <w:r w:rsidRPr="009B053A">
              <w:t>as specified in TS 38.508-1 [6] clause 4.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55614589" w14:textId="77777777" w:rsidR="00103310" w:rsidRPr="009B053A" w:rsidRDefault="00103310" w:rsidP="003402EA">
            <w:pPr>
              <w:pStyle w:val="TAL"/>
            </w:pPr>
            <w:r w:rsidRPr="009B053A">
              <w:t>Normal</w:t>
            </w:r>
          </w:p>
        </w:tc>
      </w:tr>
      <w:tr w:rsidR="00103310" w:rsidRPr="009B053A" w14:paraId="6B2F530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422537E0" w14:textId="77777777" w:rsidR="00103310" w:rsidRPr="009B053A" w:rsidRDefault="00103310" w:rsidP="003402EA">
            <w:pPr>
              <w:pStyle w:val="TAL"/>
            </w:pPr>
            <w:r w:rsidRPr="009B053A">
              <w:t>Test Frequencies</w:t>
            </w:r>
          </w:p>
          <w:p w14:paraId="28DD5A87" w14:textId="77777777" w:rsidR="00103310" w:rsidRPr="009B053A" w:rsidRDefault="00103310" w:rsidP="003402EA">
            <w:pPr>
              <w:pStyle w:val="TAL"/>
            </w:pPr>
            <w:r w:rsidRPr="009B053A">
              <w:t>as specified in TS 38.508-1 [6] 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4EE6B1D4" w14:textId="77777777" w:rsidR="00103310" w:rsidRPr="009B053A" w:rsidRDefault="00103310" w:rsidP="003402EA">
            <w:pPr>
              <w:pStyle w:val="TAL"/>
              <w:rPr>
                <w:lang w:eastAsia="zh-CN"/>
              </w:rPr>
            </w:pPr>
            <w:r w:rsidRPr="009B053A">
              <w:rPr>
                <w:lang w:eastAsia="zh-CN"/>
              </w:rPr>
              <w:t>Low range for PCC and SCC</w:t>
            </w:r>
          </w:p>
          <w:p w14:paraId="0340E21E" w14:textId="77777777" w:rsidR="00103310" w:rsidRPr="009B053A" w:rsidRDefault="00103310" w:rsidP="003402EA">
            <w:pPr>
              <w:pStyle w:val="TAL"/>
              <w:rPr>
                <w:rFonts w:eastAsia="SimSun"/>
              </w:rPr>
            </w:pPr>
            <w:r w:rsidRPr="009B053A">
              <w:rPr>
                <w:lang w:eastAsia="zh-CN"/>
              </w:rPr>
              <w:t>High range for PCC and SCC</w:t>
            </w:r>
          </w:p>
        </w:tc>
      </w:tr>
      <w:tr w:rsidR="00103310" w:rsidRPr="009B053A" w14:paraId="72082558"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1191A50B" w14:textId="252E16A0" w:rsidR="00103310" w:rsidRPr="009B053A" w:rsidRDefault="00103310" w:rsidP="003402EA">
            <w:pPr>
              <w:pStyle w:val="TAL"/>
            </w:pPr>
            <w:r w:rsidRPr="009B053A">
              <w:rPr>
                <w:bCs/>
              </w:rPr>
              <w:t xml:space="preserve">Test EN-DC channel bandwidth </w:t>
            </w:r>
            <w:r w:rsidRPr="009B053A">
              <w:t>as specified in TS 36.508 [</w:t>
            </w:r>
            <w:r w:rsidR="008E2256" w:rsidRPr="009B053A">
              <w:t>11</w:t>
            </w:r>
            <w:r w:rsidRPr="009B053A">
              <w:t xml:space="preserve">] clause 4.3.1 and TS 38.508-1 </w:t>
            </w:r>
            <w:r w:rsidR="00110BE0" w:rsidRPr="009B053A">
              <w:t xml:space="preserve">[6] </w:t>
            </w:r>
            <w:r w:rsidRPr="009B053A">
              <w:t>clause 4.3.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1B754B86" w14:textId="50688529" w:rsidR="00103310" w:rsidRPr="009B053A" w:rsidRDefault="00103310" w:rsidP="003402EA">
            <w:pPr>
              <w:pStyle w:val="TAL"/>
            </w:pPr>
            <w:r w:rsidRPr="009B053A">
              <w:t>5</w:t>
            </w:r>
            <w:r w:rsidR="00A8366B" w:rsidRPr="009B053A">
              <w:t xml:space="preserve"> </w:t>
            </w:r>
            <w:r w:rsidRPr="009B053A">
              <w:t>MHz for E-UTRA CC and Lowest for NR CC</w:t>
            </w:r>
          </w:p>
          <w:p w14:paraId="7DDF13D1" w14:textId="77777777" w:rsidR="00103310" w:rsidRPr="009B053A" w:rsidRDefault="00103310" w:rsidP="003402EA">
            <w:pPr>
              <w:pStyle w:val="TAL"/>
            </w:pPr>
            <w:r w:rsidRPr="009B053A">
              <w:t>Highest for E-UTRA CC and Highest for NR CC</w:t>
            </w:r>
          </w:p>
        </w:tc>
      </w:tr>
      <w:tr w:rsidR="00103310" w:rsidRPr="009B053A" w14:paraId="26C1B57A" w14:textId="77777777" w:rsidTr="003402EA">
        <w:trPr>
          <w:jc w:val="center"/>
        </w:trPr>
        <w:tc>
          <w:tcPr>
            <w:tcW w:w="3530" w:type="dxa"/>
            <w:gridSpan w:val="2"/>
            <w:tcBorders>
              <w:top w:val="single" w:sz="4" w:space="0" w:color="auto"/>
              <w:left w:val="single" w:sz="4" w:space="0" w:color="auto"/>
              <w:bottom w:val="single" w:sz="4" w:space="0" w:color="auto"/>
              <w:right w:val="single" w:sz="4" w:space="0" w:color="auto"/>
            </w:tcBorders>
            <w:hideMark/>
          </w:tcPr>
          <w:p w14:paraId="3D8D9AE1" w14:textId="77777777" w:rsidR="00103310" w:rsidRPr="009B053A" w:rsidRDefault="00103310" w:rsidP="003402EA">
            <w:pPr>
              <w:pStyle w:val="TAL"/>
              <w:rPr>
                <w:bCs/>
              </w:rPr>
            </w:pPr>
            <w:r w:rsidRPr="009B053A">
              <w:t>Test SCS for the NR cell as specified in TS 38.521-1 [8] Table 5.3.5-1</w:t>
            </w:r>
          </w:p>
        </w:tc>
        <w:tc>
          <w:tcPr>
            <w:tcW w:w="5230" w:type="dxa"/>
            <w:gridSpan w:val="4"/>
            <w:tcBorders>
              <w:top w:val="single" w:sz="4" w:space="0" w:color="auto"/>
              <w:left w:val="single" w:sz="4" w:space="0" w:color="auto"/>
              <w:bottom w:val="single" w:sz="4" w:space="0" w:color="auto"/>
              <w:right w:val="single" w:sz="4" w:space="0" w:color="auto"/>
            </w:tcBorders>
            <w:vAlign w:val="center"/>
            <w:hideMark/>
          </w:tcPr>
          <w:p w14:paraId="7C7B7197" w14:textId="77777777" w:rsidR="00103310" w:rsidRPr="009B053A" w:rsidRDefault="00103310" w:rsidP="003402EA">
            <w:pPr>
              <w:pStyle w:val="TAL"/>
            </w:pPr>
            <w:r w:rsidRPr="009B053A">
              <w:t>Lowest SCS per Channel Bandwidth</w:t>
            </w:r>
          </w:p>
        </w:tc>
      </w:tr>
      <w:tr w:rsidR="00103310" w:rsidRPr="009B053A" w14:paraId="0ED8FC92"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05BDA77" w14:textId="77777777" w:rsidR="00103310" w:rsidRPr="009B053A" w:rsidRDefault="00103310" w:rsidP="003402EA">
            <w:pPr>
              <w:pStyle w:val="TAH"/>
            </w:pPr>
            <w:r w:rsidRPr="009B053A">
              <w:t>Test Parameters</w:t>
            </w:r>
          </w:p>
        </w:tc>
      </w:tr>
      <w:tr w:rsidR="00103310" w:rsidRPr="009B053A" w14:paraId="645FAD4B" w14:textId="77777777" w:rsidTr="003402EA">
        <w:trPr>
          <w:jc w:val="center"/>
        </w:trPr>
        <w:tc>
          <w:tcPr>
            <w:tcW w:w="1404" w:type="dxa"/>
            <w:vMerge w:val="restart"/>
            <w:tcBorders>
              <w:top w:val="single" w:sz="4" w:space="0" w:color="auto"/>
              <w:left w:val="single" w:sz="4" w:space="0" w:color="auto"/>
              <w:right w:val="single" w:sz="4" w:space="0" w:color="auto"/>
            </w:tcBorders>
            <w:hideMark/>
          </w:tcPr>
          <w:p w14:paraId="355E31E6" w14:textId="77777777" w:rsidR="00103310" w:rsidRPr="009B053A" w:rsidRDefault="00103310" w:rsidP="003402EA">
            <w:pPr>
              <w:pStyle w:val="TAH"/>
            </w:pPr>
            <w:r w:rsidRPr="009B053A">
              <w:t>Test ID</w:t>
            </w:r>
          </w:p>
        </w:tc>
        <w:tc>
          <w:tcPr>
            <w:tcW w:w="2126" w:type="dxa"/>
            <w:vMerge w:val="restart"/>
            <w:tcBorders>
              <w:top w:val="single" w:sz="4" w:space="0" w:color="auto"/>
              <w:left w:val="single" w:sz="4" w:space="0" w:color="auto"/>
              <w:right w:val="single" w:sz="4" w:space="0" w:color="auto"/>
            </w:tcBorders>
            <w:hideMark/>
          </w:tcPr>
          <w:p w14:paraId="79AD1B9E" w14:textId="77777777" w:rsidR="00103310" w:rsidRPr="009B053A" w:rsidRDefault="00103310" w:rsidP="003402EA">
            <w:pPr>
              <w:pStyle w:val="TAH"/>
            </w:pPr>
            <w:r w:rsidRPr="009B053A">
              <w:t>Downlink Configuration</w:t>
            </w:r>
          </w:p>
        </w:tc>
        <w:tc>
          <w:tcPr>
            <w:tcW w:w="5230" w:type="dxa"/>
            <w:gridSpan w:val="4"/>
            <w:tcBorders>
              <w:top w:val="single" w:sz="4" w:space="0" w:color="auto"/>
              <w:left w:val="single" w:sz="4" w:space="0" w:color="auto"/>
              <w:bottom w:val="single" w:sz="4" w:space="0" w:color="auto"/>
              <w:right w:val="single" w:sz="4" w:space="0" w:color="auto"/>
            </w:tcBorders>
            <w:hideMark/>
          </w:tcPr>
          <w:p w14:paraId="01097F27" w14:textId="77777777" w:rsidR="00103310" w:rsidRPr="009B053A" w:rsidRDefault="00103310" w:rsidP="003402EA">
            <w:pPr>
              <w:pStyle w:val="TAH"/>
            </w:pPr>
            <w:r w:rsidRPr="009B053A">
              <w:t>EN-DC Uplink Configuration</w:t>
            </w:r>
          </w:p>
        </w:tc>
      </w:tr>
      <w:tr w:rsidR="00103310" w:rsidRPr="009B053A" w14:paraId="08C30A79" w14:textId="77777777" w:rsidTr="003402EA">
        <w:trPr>
          <w:jc w:val="center"/>
        </w:trPr>
        <w:tc>
          <w:tcPr>
            <w:tcW w:w="1404" w:type="dxa"/>
            <w:vMerge/>
            <w:tcBorders>
              <w:left w:val="single" w:sz="4" w:space="0" w:color="auto"/>
              <w:right w:val="single" w:sz="4" w:space="0" w:color="auto"/>
            </w:tcBorders>
          </w:tcPr>
          <w:p w14:paraId="458803F1" w14:textId="77777777" w:rsidR="00103310" w:rsidRPr="009B053A" w:rsidRDefault="00103310" w:rsidP="003402EA">
            <w:pPr>
              <w:pStyle w:val="TAH"/>
            </w:pPr>
          </w:p>
        </w:tc>
        <w:tc>
          <w:tcPr>
            <w:tcW w:w="2126" w:type="dxa"/>
            <w:vMerge/>
            <w:tcBorders>
              <w:left w:val="single" w:sz="4" w:space="0" w:color="auto"/>
              <w:right w:val="single" w:sz="4" w:space="0" w:color="auto"/>
            </w:tcBorders>
          </w:tcPr>
          <w:p w14:paraId="0E0C16DC" w14:textId="77777777" w:rsidR="00103310" w:rsidRPr="009B053A" w:rsidRDefault="00103310" w:rsidP="003402EA">
            <w:pPr>
              <w:pStyle w:val="TAH"/>
            </w:pPr>
          </w:p>
        </w:tc>
        <w:tc>
          <w:tcPr>
            <w:tcW w:w="2410" w:type="dxa"/>
            <w:gridSpan w:val="2"/>
            <w:tcBorders>
              <w:top w:val="single" w:sz="4" w:space="0" w:color="auto"/>
              <w:left w:val="single" w:sz="4" w:space="0" w:color="auto"/>
              <w:bottom w:val="single" w:sz="4" w:space="0" w:color="auto"/>
              <w:right w:val="single" w:sz="4" w:space="0" w:color="auto"/>
            </w:tcBorders>
          </w:tcPr>
          <w:p w14:paraId="00D5B564" w14:textId="77777777" w:rsidR="00103310" w:rsidRPr="009B053A" w:rsidRDefault="00103310" w:rsidP="003402EA">
            <w:pPr>
              <w:pStyle w:val="TAH"/>
            </w:pPr>
            <w:r w:rsidRPr="009B053A">
              <w:t>E-UTRA Cell</w:t>
            </w:r>
          </w:p>
        </w:tc>
        <w:tc>
          <w:tcPr>
            <w:tcW w:w="2820" w:type="dxa"/>
            <w:gridSpan w:val="2"/>
            <w:tcBorders>
              <w:top w:val="single" w:sz="4" w:space="0" w:color="auto"/>
              <w:left w:val="single" w:sz="4" w:space="0" w:color="auto"/>
              <w:bottom w:val="single" w:sz="4" w:space="0" w:color="auto"/>
              <w:right w:val="single" w:sz="4" w:space="0" w:color="auto"/>
            </w:tcBorders>
          </w:tcPr>
          <w:p w14:paraId="219C6B09" w14:textId="77777777" w:rsidR="00103310" w:rsidRPr="009B053A" w:rsidRDefault="00103310" w:rsidP="003402EA">
            <w:pPr>
              <w:pStyle w:val="TAH"/>
            </w:pPr>
            <w:r w:rsidRPr="009B053A">
              <w:t>NR Cell</w:t>
            </w:r>
          </w:p>
        </w:tc>
      </w:tr>
      <w:tr w:rsidR="00103310" w:rsidRPr="009B053A" w14:paraId="6C2499BF" w14:textId="77777777" w:rsidTr="003402EA">
        <w:trPr>
          <w:cantSplit/>
          <w:trHeight w:val="176"/>
          <w:jc w:val="center"/>
        </w:trPr>
        <w:tc>
          <w:tcPr>
            <w:tcW w:w="1404" w:type="dxa"/>
            <w:vMerge/>
            <w:tcBorders>
              <w:left w:val="single" w:sz="4" w:space="0" w:color="auto"/>
              <w:bottom w:val="single" w:sz="4" w:space="0" w:color="auto"/>
              <w:right w:val="single" w:sz="4" w:space="0" w:color="auto"/>
            </w:tcBorders>
          </w:tcPr>
          <w:p w14:paraId="3D756689" w14:textId="77777777" w:rsidR="00103310" w:rsidRPr="009B053A" w:rsidRDefault="00103310" w:rsidP="003402EA">
            <w:pPr>
              <w:pStyle w:val="TAH"/>
            </w:pPr>
          </w:p>
        </w:tc>
        <w:tc>
          <w:tcPr>
            <w:tcW w:w="2126" w:type="dxa"/>
            <w:vMerge/>
            <w:tcBorders>
              <w:left w:val="single" w:sz="4" w:space="0" w:color="auto"/>
              <w:bottom w:val="single" w:sz="4" w:space="0" w:color="auto"/>
              <w:right w:val="single" w:sz="4" w:space="0" w:color="auto"/>
            </w:tcBorders>
          </w:tcPr>
          <w:p w14:paraId="5BEB7C28" w14:textId="77777777" w:rsidR="00103310" w:rsidRPr="009B053A" w:rsidRDefault="00103310" w:rsidP="003402EA">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7406FFB7" w14:textId="77777777" w:rsidR="00103310" w:rsidRPr="009B053A" w:rsidRDefault="00103310" w:rsidP="003402EA">
            <w:pPr>
              <w:pStyle w:val="TAH"/>
            </w:pPr>
            <w:r w:rsidRPr="009B053A">
              <w:t>Modulation</w:t>
            </w:r>
          </w:p>
        </w:tc>
        <w:tc>
          <w:tcPr>
            <w:tcW w:w="1134" w:type="dxa"/>
            <w:tcBorders>
              <w:top w:val="single" w:sz="4" w:space="0" w:color="auto"/>
              <w:left w:val="single" w:sz="4" w:space="0" w:color="auto"/>
              <w:bottom w:val="single" w:sz="4" w:space="0" w:color="auto"/>
              <w:right w:val="single" w:sz="4" w:space="0" w:color="auto"/>
            </w:tcBorders>
            <w:hideMark/>
          </w:tcPr>
          <w:p w14:paraId="4B8D12FB" w14:textId="77777777" w:rsidR="00103310" w:rsidRPr="009B053A" w:rsidRDefault="00103310" w:rsidP="003402EA">
            <w:pPr>
              <w:pStyle w:val="TAH"/>
            </w:pPr>
            <w:r w:rsidRPr="009B053A">
              <w:t>RB allocation</w:t>
            </w:r>
          </w:p>
          <w:p w14:paraId="7E1DF8A1" w14:textId="77777777" w:rsidR="00103310" w:rsidRPr="009B053A" w:rsidRDefault="00103310" w:rsidP="003402EA">
            <w:pPr>
              <w:pStyle w:val="TAH"/>
            </w:pPr>
            <w:r w:rsidRPr="009B053A">
              <w:t>(NOTE 2)</w:t>
            </w:r>
          </w:p>
        </w:tc>
        <w:tc>
          <w:tcPr>
            <w:tcW w:w="1276" w:type="dxa"/>
            <w:tcBorders>
              <w:top w:val="single" w:sz="4" w:space="0" w:color="auto"/>
              <w:left w:val="single" w:sz="4" w:space="0" w:color="auto"/>
              <w:bottom w:val="single" w:sz="4" w:space="0" w:color="auto"/>
              <w:right w:val="single" w:sz="4" w:space="0" w:color="auto"/>
            </w:tcBorders>
          </w:tcPr>
          <w:p w14:paraId="5ED82356" w14:textId="77777777" w:rsidR="00103310" w:rsidRPr="009B053A" w:rsidRDefault="00103310" w:rsidP="003402EA">
            <w:pPr>
              <w:pStyle w:val="TAH"/>
            </w:pPr>
            <w:r w:rsidRPr="009B053A">
              <w:t>Modulation</w:t>
            </w:r>
          </w:p>
        </w:tc>
        <w:tc>
          <w:tcPr>
            <w:tcW w:w="1544" w:type="dxa"/>
            <w:tcBorders>
              <w:top w:val="single" w:sz="4" w:space="0" w:color="auto"/>
              <w:left w:val="single" w:sz="4" w:space="0" w:color="auto"/>
              <w:bottom w:val="single" w:sz="4" w:space="0" w:color="auto"/>
              <w:right w:val="single" w:sz="4" w:space="0" w:color="auto"/>
            </w:tcBorders>
          </w:tcPr>
          <w:p w14:paraId="24D074FB" w14:textId="77777777" w:rsidR="00103310" w:rsidRPr="009B053A" w:rsidRDefault="00103310" w:rsidP="003402EA">
            <w:pPr>
              <w:pStyle w:val="TAH"/>
            </w:pPr>
            <w:r w:rsidRPr="009B053A">
              <w:t>RB allocation (NOTE 1)</w:t>
            </w:r>
          </w:p>
        </w:tc>
      </w:tr>
      <w:tr w:rsidR="00103310" w:rsidRPr="009B053A" w14:paraId="4A238630"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hideMark/>
          </w:tcPr>
          <w:p w14:paraId="532B290D" w14:textId="77777777" w:rsidR="00103310" w:rsidRPr="009B053A" w:rsidRDefault="00103310" w:rsidP="003402EA">
            <w:pPr>
              <w:pStyle w:val="TAC"/>
            </w:pPr>
            <w:r w:rsidRPr="009B053A">
              <w:t>1</w:t>
            </w:r>
          </w:p>
        </w:tc>
        <w:tc>
          <w:tcPr>
            <w:tcW w:w="2126" w:type="dxa"/>
            <w:vMerge w:val="restart"/>
            <w:tcBorders>
              <w:top w:val="single" w:sz="4" w:space="0" w:color="auto"/>
              <w:left w:val="single" w:sz="4" w:space="0" w:color="auto"/>
              <w:right w:val="single" w:sz="4" w:space="0" w:color="auto"/>
            </w:tcBorders>
            <w:vAlign w:val="center"/>
            <w:hideMark/>
          </w:tcPr>
          <w:p w14:paraId="39D2AA85" w14:textId="77777777" w:rsidR="00103310" w:rsidRPr="009B053A" w:rsidRDefault="00103310" w:rsidP="003402EA">
            <w:pPr>
              <w:pStyle w:val="TAC"/>
            </w:pPr>
            <w:r w:rsidRPr="009B053A">
              <w:t>N/A for Spurious emiss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1E47F24" w14:textId="77777777" w:rsidR="00103310" w:rsidRPr="009B053A" w:rsidRDefault="00103310"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tcPr>
          <w:p w14:paraId="15EE6538" w14:textId="77777777" w:rsidR="00103310" w:rsidRPr="009B053A" w:rsidRDefault="00103310" w:rsidP="003402EA">
            <w:pPr>
              <w:pStyle w:val="TAC"/>
            </w:pPr>
            <w:r w:rsidRPr="009B053A">
              <w:rPr>
                <w:lang w:eastAsia="zh-CN"/>
              </w:rPr>
              <w:t>Outer_1RB_Left</w:t>
            </w:r>
          </w:p>
        </w:tc>
        <w:tc>
          <w:tcPr>
            <w:tcW w:w="1276" w:type="dxa"/>
            <w:tcBorders>
              <w:top w:val="single" w:sz="4" w:space="0" w:color="auto"/>
              <w:left w:val="single" w:sz="4" w:space="0" w:color="auto"/>
              <w:bottom w:val="single" w:sz="4" w:space="0" w:color="auto"/>
              <w:right w:val="single" w:sz="4" w:space="0" w:color="auto"/>
            </w:tcBorders>
          </w:tcPr>
          <w:p w14:paraId="75ADC05A" w14:textId="77777777" w:rsidR="00103310" w:rsidRPr="009B053A" w:rsidRDefault="00103310"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tcPr>
          <w:p w14:paraId="25B92094" w14:textId="77777777" w:rsidR="00103310" w:rsidRPr="009B053A" w:rsidRDefault="00103310" w:rsidP="003402EA">
            <w:pPr>
              <w:pStyle w:val="TAC"/>
            </w:pPr>
            <w:r w:rsidRPr="009B053A">
              <w:rPr>
                <w:lang w:eastAsia="zh-CN"/>
              </w:rPr>
              <w:t>Edge_1RB_Left</w:t>
            </w:r>
          </w:p>
        </w:tc>
      </w:tr>
      <w:tr w:rsidR="00103310" w:rsidRPr="009B053A" w14:paraId="4AC67E6B"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4FDFB0A9" w14:textId="77777777" w:rsidR="00103310" w:rsidRPr="009B053A" w:rsidRDefault="00103310" w:rsidP="003402EA">
            <w:pPr>
              <w:pStyle w:val="TAC"/>
              <w:rPr>
                <w:lang w:eastAsia="zh-CN"/>
              </w:rPr>
            </w:pPr>
            <w:r w:rsidRPr="009B053A">
              <w:rPr>
                <w:lang w:eastAsia="zh-CN"/>
              </w:rPr>
              <w:t>2</w:t>
            </w:r>
          </w:p>
        </w:tc>
        <w:tc>
          <w:tcPr>
            <w:tcW w:w="2126" w:type="dxa"/>
            <w:vMerge/>
            <w:tcBorders>
              <w:left w:val="single" w:sz="4" w:space="0" w:color="auto"/>
              <w:right w:val="single" w:sz="4" w:space="0" w:color="auto"/>
            </w:tcBorders>
            <w:vAlign w:val="center"/>
          </w:tcPr>
          <w:p w14:paraId="53891956" w14:textId="77777777" w:rsidR="00103310" w:rsidRPr="009B053A"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4D9DDF31" w14:textId="77777777" w:rsidR="00103310" w:rsidRPr="009B053A" w:rsidRDefault="00103310"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tcPr>
          <w:p w14:paraId="3C884AAB" w14:textId="77777777" w:rsidR="00103310" w:rsidRPr="009B053A" w:rsidRDefault="00103310" w:rsidP="003402EA">
            <w:pPr>
              <w:pStyle w:val="TAC"/>
            </w:pPr>
            <w:r w:rsidRPr="009B053A">
              <w:rPr>
                <w:lang w:eastAsia="zh-CN"/>
              </w:rPr>
              <w:t>Outer_1RB_Right</w:t>
            </w:r>
          </w:p>
        </w:tc>
        <w:tc>
          <w:tcPr>
            <w:tcW w:w="1276" w:type="dxa"/>
            <w:tcBorders>
              <w:top w:val="single" w:sz="4" w:space="0" w:color="auto"/>
              <w:left w:val="single" w:sz="4" w:space="0" w:color="auto"/>
              <w:bottom w:val="single" w:sz="4" w:space="0" w:color="auto"/>
              <w:right w:val="single" w:sz="4" w:space="0" w:color="auto"/>
            </w:tcBorders>
          </w:tcPr>
          <w:p w14:paraId="53A5633A" w14:textId="77777777" w:rsidR="00103310" w:rsidRPr="009B053A" w:rsidRDefault="00103310"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tcPr>
          <w:p w14:paraId="0ADC917F" w14:textId="77777777" w:rsidR="00103310" w:rsidRPr="009B053A" w:rsidRDefault="00103310" w:rsidP="003402EA">
            <w:pPr>
              <w:pStyle w:val="TAC"/>
            </w:pPr>
            <w:r w:rsidRPr="009B053A">
              <w:rPr>
                <w:lang w:eastAsia="zh-CN"/>
              </w:rPr>
              <w:t>Edge_1RB_Right</w:t>
            </w:r>
          </w:p>
        </w:tc>
      </w:tr>
      <w:tr w:rsidR="00103310" w:rsidRPr="009B053A" w14:paraId="001D161D" w14:textId="77777777" w:rsidTr="003402EA">
        <w:trPr>
          <w:jc w:val="center"/>
        </w:trPr>
        <w:tc>
          <w:tcPr>
            <w:tcW w:w="1404" w:type="dxa"/>
            <w:tcBorders>
              <w:top w:val="single" w:sz="4" w:space="0" w:color="auto"/>
              <w:left w:val="single" w:sz="4" w:space="0" w:color="auto"/>
              <w:bottom w:val="single" w:sz="4" w:space="0" w:color="auto"/>
              <w:right w:val="single" w:sz="4" w:space="0" w:color="auto"/>
            </w:tcBorders>
            <w:vAlign w:val="center"/>
          </w:tcPr>
          <w:p w14:paraId="3BEC9B13" w14:textId="77777777" w:rsidR="00103310" w:rsidRPr="009B053A" w:rsidRDefault="00103310" w:rsidP="003402EA">
            <w:pPr>
              <w:pStyle w:val="TAC"/>
            </w:pPr>
            <w:r w:rsidRPr="009B053A">
              <w:t>3</w:t>
            </w:r>
          </w:p>
        </w:tc>
        <w:tc>
          <w:tcPr>
            <w:tcW w:w="2126" w:type="dxa"/>
            <w:vMerge/>
            <w:tcBorders>
              <w:left w:val="single" w:sz="4" w:space="0" w:color="auto"/>
              <w:right w:val="single" w:sz="4" w:space="0" w:color="auto"/>
            </w:tcBorders>
            <w:vAlign w:val="center"/>
          </w:tcPr>
          <w:p w14:paraId="7F05F753" w14:textId="77777777" w:rsidR="00103310" w:rsidRPr="009B053A" w:rsidRDefault="00103310" w:rsidP="003402EA">
            <w:pPr>
              <w:pStyle w:val="TAC"/>
            </w:pPr>
          </w:p>
        </w:tc>
        <w:tc>
          <w:tcPr>
            <w:tcW w:w="1276" w:type="dxa"/>
            <w:tcBorders>
              <w:top w:val="single" w:sz="4" w:space="0" w:color="auto"/>
              <w:left w:val="single" w:sz="4" w:space="0" w:color="auto"/>
              <w:bottom w:val="single" w:sz="4" w:space="0" w:color="auto"/>
              <w:right w:val="single" w:sz="4" w:space="0" w:color="auto"/>
            </w:tcBorders>
            <w:vAlign w:val="center"/>
          </w:tcPr>
          <w:p w14:paraId="22EE19AC" w14:textId="77777777" w:rsidR="00103310" w:rsidRPr="009B053A" w:rsidRDefault="00103310" w:rsidP="003402EA">
            <w:pPr>
              <w:pStyle w:val="TAC"/>
            </w:pPr>
            <w:r w:rsidRPr="009B053A">
              <w:t>QPSK</w:t>
            </w:r>
          </w:p>
        </w:tc>
        <w:tc>
          <w:tcPr>
            <w:tcW w:w="1134" w:type="dxa"/>
            <w:tcBorders>
              <w:top w:val="single" w:sz="4" w:space="0" w:color="auto"/>
              <w:left w:val="single" w:sz="4" w:space="0" w:color="auto"/>
              <w:bottom w:val="single" w:sz="4" w:space="0" w:color="auto"/>
              <w:right w:val="single" w:sz="4" w:space="0" w:color="auto"/>
            </w:tcBorders>
          </w:tcPr>
          <w:p w14:paraId="235BB254" w14:textId="77777777" w:rsidR="00103310" w:rsidRPr="009B053A" w:rsidRDefault="00103310" w:rsidP="003402EA">
            <w:pPr>
              <w:pStyle w:val="TAC"/>
            </w:pPr>
            <w:r w:rsidRPr="009B053A">
              <w:rPr>
                <w:lang w:eastAsia="zh-CN"/>
              </w:rPr>
              <w:t>Outer_Full</w:t>
            </w:r>
          </w:p>
        </w:tc>
        <w:tc>
          <w:tcPr>
            <w:tcW w:w="1276" w:type="dxa"/>
            <w:tcBorders>
              <w:top w:val="single" w:sz="4" w:space="0" w:color="auto"/>
              <w:left w:val="single" w:sz="4" w:space="0" w:color="auto"/>
              <w:bottom w:val="single" w:sz="4" w:space="0" w:color="auto"/>
              <w:right w:val="single" w:sz="4" w:space="0" w:color="auto"/>
            </w:tcBorders>
          </w:tcPr>
          <w:p w14:paraId="0FD50800" w14:textId="77777777" w:rsidR="00103310" w:rsidRPr="009B053A" w:rsidRDefault="00103310" w:rsidP="003402EA">
            <w:pPr>
              <w:pStyle w:val="TAC"/>
            </w:pPr>
            <w:r w:rsidRPr="009B053A">
              <w:t>CP-OFDM QPSK</w:t>
            </w:r>
          </w:p>
        </w:tc>
        <w:tc>
          <w:tcPr>
            <w:tcW w:w="1544" w:type="dxa"/>
            <w:tcBorders>
              <w:top w:val="single" w:sz="4" w:space="0" w:color="auto"/>
              <w:left w:val="single" w:sz="4" w:space="0" w:color="auto"/>
              <w:bottom w:val="single" w:sz="4" w:space="0" w:color="auto"/>
              <w:right w:val="single" w:sz="4" w:space="0" w:color="auto"/>
            </w:tcBorders>
          </w:tcPr>
          <w:p w14:paraId="7AA0A669" w14:textId="77777777" w:rsidR="00103310" w:rsidRPr="009B053A" w:rsidRDefault="00103310" w:rsidP="003402EA">
            <w:pPr>
              <w:pStyle w:val="TAC"/>
            </w:pPr>
            <w:r w:rsidRPr="009B053A">
              <w:rPr>
                <w:lang w:eastAsia="zh-CN"/>
              </w:rPr>
              <w:t>Outer_Full</w:t>
            </w:r>
          </w:p>
        </w:tc>
      </w:tr>
      <w:tr w:rsidR="00103310" w:rsidRPr="009B053A" w14:paraId="08DF3898" w14:textId="77777777" w:rsidTr="003402EA">
        <w:trPr>
          <w:jc w:val="center"/>
        </w:trPr>
        <w:tc>
          <w:tcPr>
            <w:tcW w:w="8760" w:type="dxa"/>
            <w:gridSpan w:val="6"/>
            <w:tcBorders>
              <w:top w:val="single" w:sz="4" w:space="0" w:color="auto"/>
              <w:left w:val="single" w:sz="4" w:space="0" w:color="auto"/>
              <w:bottom w:val="single" w:sz="4" w:space="0" w:color="auto"/>
              <w:right w:val="single" w:sz="4" w:space="0" w:color="auto"/>
            </w:tcBorders>
            <w:hideMark/>
          </w:tcPr>
          <w:p w14:paraId="76E615B2" w14:textId="77777777" w:rsidR="00103310" w:rsidRPr="009B053A" w:rsidRDefault="00103310" w:rsidP="003402EA">
            <w:pPr>
              <w:pStyle w:val="TAN"/>
            </w:pPr>
            <w:r w:rsidRPr="009B053A">
              <w:t>NOTE 1:</w:t>
            </w:r>
            <w:r w:rsidRPr="009B053A">
              <w:tab/>
              <w:t>The specific configuration of each RB allocation is defined in Table 6.1-1 in TS 38.521-1 [8].</w:t>
            </w:r>
          </w:p>
          <w:p w14:paraId="73DB5296" w14:textId="77777777" w:rsidR="00103310" w:rsidRPr="009B053A" w:rsidRDefault="00103310" w:rsidP="003402EA">
            <w:pPr>
              <w:pStyle w:val="TAN"/>
            </w:pPr>
            <w:r w:rsidRPr="009B053A">
              <w:t>NOTE 2:</w:t>
            </w:r>
            <w:r w:rsidRPr="009B053A">
              <w:tab/>
              <w:t>Outer_Full defined as the transmission bandwidth configuration N</w:t>
            </w:r>
            <w:r w:rsidRPr="009B053A">
              <w:rPr>
                <w:vertAlign w:val="subscript"/>
              </w:rPr>
              <w:t>RB</w:t>
            </w:r>
            <w:r w:rsidRPr="009B053A">
              <w:t xml:space="preserve"> per channel bandwidth for the E-UTRA component as indicated in TS 36.521-1 [10] Table 5.4.2-1</w:t>
            </w:r>
            <w:r w:rsidRPr="009B053A">
              <w:rPr>
                <w:lang w:eastAsia="ja-JP"/>
              </w:rPr>
              <w:t>. Outer_1RB_Left defined as 1 RB allocated at the left edge of the E-UTRA component. Outer_1RB_Right defined as 1 RB allocated at the right edge of the E-UTRA component.</w:t>
            </w:r>
          </w:p>
          <w:p w14:paraId="3FFC358F" w14:textId="77777777" w:rsidR="00103310" w:rsidRPr="009B053A" w:rsidRDefault="00103310" w:rsidP="003402EA">
            <w:pPr>
              <w:pStyle w:val="TAN"/>
              <w:rPr>
                <w:color w:val="000000"/>
              </w:rPr>
            </w:pPr>
            <w:r w:rsidRPr="009B053A">
              <w:t>NOTE 3:</w:t>
            </w:r>
            <w:r w:rsidRPr="009B053A">
              <w:rPr>
                <w:color w:val="000000"/>
              </w:rPr>
              <w:tab/>
            </w:r>
            <w:r w:rsidRPr="009B053A">
              <w:t xml:space="preserve">Only applicable to UEs not supporting UE capability </w:t>
            </w:r>
            <w:r w:rsidRPr="009B053A">
              <w:rPr>
                <w:i/>
              </w:rPr>
              <w:t>singleUL-Transmission</w:t>
            </w:r>
            <w:r w:rsidRPr="009B053A">
              <w:rPr>
                <w:color w:val="000000"/>
              </w:rPr>
              <w:t>.</w:t>
            </w:r>
          </w:p>
          <w:p w14:paraId="499F8C89" w14:textId="77777777" w:rsidR="00103310" w:rsidRPr="009B053A" w:rsidRDefault="00103310" w:rsidP="003402EA">
            <w:pPr>
              <w:pStyle w:val="TAN"/>
              <w:rPr>
                <w:rFonts w:cs="v5.0.0"/>
              </w:rPr>
            </w:pPr>
            <w:r w:rsidRPr="009B053A">
              <w:rPr>
                <w:color w:val="000000"/>
              </w:rPr>
              <w:t>NOTE 4:</w:t>
            </w:r>
            <w:r w:rsidRPr="009B053A">
              <w:tab/>
              <w:t>Only one EN-DC combination per FR1 band is tested for each EN-DC configuration as defined in clause 5.5B.4.</w:t>
            </w:r>
          </w:p>
        </w:tc>
      </w:tr>
    </w:tbl>
    <w:p w14:paraId="768AC401" w14:textId="77777777" w:rsidR="00103310" w:rsidRPr="009B053A" w:rsidRDefault="00103310" w:rsidP="00103310"/>
    <w:p w14:paraId="448E61AF" w14:textId="77777777" w:rsidR="00103310" w:rsidRPr="009B053A" w:rsidRDefault="00103310" w:rsidP="00103310">
      <w:pPr>
        <w:pStyle w:val="B10"/>
      </w:pPr>
      <w:r w:rsidRPr="009B053A">
        <w:t>1.</w:t>
      </w:r>
      <w:r w:rsidRPr="009B053A">
        <w:tab/>
        <w:t>Connect the SS to the UE antenna connectors as shown in TS 38.508-1 [6] Annex A, Figure A.3.1.1.1 for SS diagram and clause A.3.2.1 for UE diagram.</w:t>
      </w:r>
    </w:p>
    <w:p w14:paraId="25465237" w14:textId="77777777" w:rsidR="00103310" w:rsidRPr="009B053A" w:rsidRDefault="00103310" w:rsidP="00103310">
      <w:pPr>
        <w:pStyle w:val="B10"/>
      </w:pPr>
      <w:r w:rsidRPr="009B053A">
        <w:t>2.</w:t>
      </w:r>
      <w:r w:rsidRPr="009B053A">
        <w:tab/>
        <w:t>The parameter settings for the cell are set up according to TS 38.508-1 [6] clause 4.4.3.</w:t>
      </w:r>
    </w:p>
    <w:p w14:paraId="15CCC114" w14:textId="77777777" w:rsidR="00103310" w:rsidRPr="009B053A" w:rsidRDefault="00103310" w:rsidP="00103310">
      <w:pPr>
        <w:pStyle w:val="B10"/>
      </w:pPr>
      <w:r w:rsidRPr="009B053A">
        <w:t>3.</w:t>
      </w:r>
      <w:r w:rsidRPr="009B053A">
        <w:tab/>
        <w:t>E-UTRA downlink signals are initially set up according to Annex C.0, C.1 and C.3.0, and uplink signals according to Annex H.1 and H.3.0 of TS 36.521-1 [10].</w:t>
      </w:r>
    </w:p>
    <w:p w14:paraId="6B17DF79" w14:textId="77777777" w:rsidR="00103310" w:rsidRPr="009B053A" w:rsidRDefault="00103310" w:rsidP="00103310">
      <w:pPr>
        <w:pStyle w:val="B10"/>
      </w:pPr>
      <w:r w:rsidRPr="009B053A">
        <w:t>4.</w:t>
      </w:r>
      <w:r w:rsidRPr="009B053A">
        <w:tab/>
        <w:t>NR downlink signals are initially set up according to Annex C.0, C.1 and C.2, and uplink signals according to Annex G.0, G.1, G.2, G.3.0 of TS 38.521-1 [8].</w:t>
      </w:r>
    </w:p>
    <w:p w14:paraId="63DF6D49" w14:textId="77777777" w:rsidR="002014D4" w:rsidRPr="009B053A" w:rsidRDefault="00103310" w:rsidP="002014D4">
      <w:pPr>
        <w:pStyle w:val="B10"/>
      </w:pPr>
      <w:r w:rsidRPr="009B053A">
        <w:t>5.</w:t>
      </w:r>
      <w:r w:rsidRPr="009B053A">
        <w:tab/>
      </w:r>
      <w:r w:rsidR="002014D4" w:rsidRPr="009B053A">
        <w:t xml:space="preserve">The UL Reference Measurement channels are set </w:t>
      </w:r>
      <w:del w:id="5529" w:author="3001" w:date="2023-06-16T09:04:00Z">
        <w:r w:rsidR="002014D4" w:rsidRPr="009B053A" w:rsidDel="00DF2780">
          <w:delText xml:space="preserve">according to TS 36.521-1 [10] Annex A.2 and TS 38.521-1 [8] Annex A.2 </w:delText>
        </w:r>
      </w:del>
      <w:r w:rsidR="002014D4" w:rsidRPr="009B053A">
        <w:t xml:space="preserve">for E-UTRA CG and NR CG respectively. </w:t>
      </w:r>
    </w:p>
    <w:p w14:paraId="2A6ACC18" w14:textId="0D707C63" w:rsidR="00103310" w:rsidRPr="009B053A" w:rsidRDefault="00103310" w:rsidP="00103310">
      <w:pPr>
        <w:pStyle w:val="B10"/>
      </w:pPr>
      <w:r w:rsidRPr="009B053A">
        <w:t>6.</w:t>
      </w:r>
      <w:r w:rsidRPr="009B053A">
        <w:tab/>
        <w:t>Propagation conditions are set according to TS 36.521-1 [10] Annex B and TS 38.521-1 [8] Annex B for E-UTRA link and NR link respectively.</w:t>
      </w:r>
    </w:p>
    <w:p w14:paraId="5E2484E4" w14:textId="77777777" w:rsidR="00103310" w:rsidRPr="009B053A" w:rsidRDefault="00103310" w:rsidP="00103310">
      <w:pPr>
        <w:pStyle w:val="B10"/>
      </w:pPr>
      <w:r w:rsidRPr="009B053A">
        <w:t>7.</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 xml:space="preserve">SCG, </w:t>
      </w:r>
      <w:r w:rsidRPr="009B053A">
        <w:t xml:space="preserve">Connected without release </w:t>
      </w:r>
      <w:r w:rsidRPr="009B053A">
        <w:rPr>
          <w:i/>
        </w:rPr>
        <w:t xml:space="preserve">On </w:t>
      </w:r>
      <w:r w:rsidRPr="009B053A">
        <w:t>according to TS 38.508-1 [6] clause 4.5. Message contents are defined in clause 6.5B.3.3.1.4.3.</w:t>
      </w:r>
    </w:p>
    <w:p w14:paraId="3A0B064E" w14:textId="77777777" w:rsidR="00103310" w:rsidRPr="009B053A" w:rsidRDefault="00103310" w:rsidP="00103310">
      <w:pPr>
        <w:pStyle w:val="B10"/>
      </w:pPr>
      <w:r w:rsidRPr="009B053A">
        <w:t>8.</w:t>
      </w:r>
      <w:r w:rsidRPr="009B053A">
        <w:tab/>
        <w:t xml:space="preserve">For </w:t>
      </w:r>
      <w:r w:rsidRPr="009B053A">
        <w:rPr>
          <w:lang w:eastAsia="ja-JP"/>
        </w:rPr>
        <w:t>both</w:t>
      </w:r>
      <w:r w:rsidRPr="009B053A">
        <w:t xml:space="preserve"> E-UTRA and NR UL </w:t>
      </w:r>
      <w:r w:rsidRPr="009B053A">
        <w:rPr>
          <w:lang w:eastAsia="ja-JP"/>
        </w:rPr>
        <w:t xml:space="preserve">uplink carriers active </w:t>
      </w:r>
      <w:r w:rsidRPr="009B053A">
        <w:t>when both bands are TDD, ensure E-UTRA UL transmission overlaps with NR UL transmission in time by giving SCG a delay of 3 E-UTRA subframes, or by giving MCG a delay of 2 subframes.</w:t>
      </w:r>
    </w:p>
    <w:p w14:paraId="74885324" w14:textId="77777777" w:rsidR="00AB2B30" w:rsidRPr="009B053A" w:rsidRDefault="006A7121">
      <w:pPr>
        <w:pStyle w:val="H6"/>
      </w:pPr>
      <w:r w:rsidRPr="009B053A">
        <w:lastRenderedPageBreak/>
        <w:t>6.5B.3.3.1.4.2</w:t>
      </w:r>
      <w:r w:rsidRPr="009B053A">
        <w:tab/>
        <w:t>Test procedure</w:t>
      </w:r>
    </w:p>
    <w:p w14:paraId="09EB182C" w14:textId="77777777" w:rsidR="00CA2CF2" w:rsidRPr="009B053A" w:rsidRDefault="00CA2CF2" w:rsidP="00CA2CF2">
      <w:pPr>
        <w:pStyle w:val="B10"/>
      </w:pPr>
      <w:r w:rsidRPr="009B053A">
        <w:t>1.</w:t>
      </w:r>
      <w:r w:rsidRPr="009B053A">
        <w:tab/>
        <w:t>E-UTRA SS sends uplink scheduling information for each UL HARQ process via PDCCH DCI format 0 for C_RNTI to schedule the UL RMC according to Table 6.5B.3.3.1.4.1-1. Since the UE has no payload data to send, the UE transmits uplink MAC padding bits on the UL RMC.</w:t>
      </w:r>
    </w:p>
    <w:p w14:paraId="1B0AFC7F" w14:textId="6D4AA1D9" w:rsidR="00CA2CF2" w:rsidRPr="009B053A" w:rsidRDefault="00CA2CF2" w:rsidP="00CA2CF2">
      <w:pPr>
        <w:pStyle w:val="B10"/>
      </w:pPr>
      <w:r w:rsidRPr="009B053A">
        <w:t>2.</w:t>
      </w:r>
      <w:r w:rsidRPr="009B053A">
        <w:tab/>
        <w:t>NR SS sends uplink scheduling information for each UL HARQ process via PDCCH DCI format 0_1 for C_RNTI to schedule the UL RMC according to Table 6.5B.3.3.1.4.1-1. Since the UE has no payload data to send, the UE transmits uplink MAC padding bits on the UL RMC.</w:t>
      </w:r>
    </w:p>
    <w:p w14:paraId="0F854392" w14:textId="77777777" w:rsidR="00CA2CF2" w:rsidRPr="009B053A" w:rsidRDefault="00CA2CF2" w:rsidP="00CA2CF2">
      <w:pPr>
        <w:pStyle w:val="B10"/>
      </w:pPr>
      <w:r w:rsidRPr="009B053A">
        <w:t>3.</w:t>
      </w:r>
      <w:r w:rsidRPr="009B053A">
        <w:tab/>
        <w:t>Send continuously uplink power control "up" commands to the UE for both NR and E-UTRA carriers until the UE transmits at its P</w:t>
      </w:r>
      <w:r w:rsidRPr="009B053A">
        <w:rPr>
          <w:vertAlign w:val="subscript"/>
        </w:rPr>
        <w:t>UMAX</w:t>
      </w:r>
      <w:r w:rsidRPr="009B053A">
        <w:t xml:space="preserve"> level; allow at least 200 ms starting from the first TPC command in this step for the UE to reach P</w:t>
      </w:r>
      <w:r w:rsidRPr="009B053A">
        <w:rPr>
          <w:vertAlign w:val="subscript"/>
        </w:rPr>
        <w:t>UMAX</w:t>
      </w:r>
      <w:r w:rsidRPr="009B053A">
        <w:t xml:space="preserve"> level.</w:t>
      </w:r>
    </w:p>
    <w:p w14:paraId="694ED78F" w14:textId="77777777" w:rsidR="00D65F24" w:rsidRPr="008F1F02" w:rsidRDefault="00CA2CF2" w:rsidP="00D65F24">
      <w:pPr>
        <w:pStyle w:val="B10"/>
      </w:pPr>
      <w:r w:rsidRPr="009B053A">
        <w:rPr>
          <w:lang w:eastAsia="ja-JP"/>
        </w:rPr>
        <w:t>4</w:t>
      </w:r>
      <w:r w:rsidRPr="009B053A">
        <w:t>.</w:t>
      </w:r>
      <w:r w:rsidRPr="009B053A">
        <w:tab/>
        <w:t>Measure the power of the transmitted signal with a measurement filter of bandwidths according to Table 6.5B.3.3.1</w:t>
      </w:r>
      <w:r w:rsidRPr="009B053A">
        <w:rPr>
          <w:lang w:eastAsia="zh-CN"/>
        </w:rPr>
        <w:t>.</w:t>
      </w:r>
      <w:r w:rsidRPr="009B053A">
        <w:t xml:space="preserve">5-1. The centre frequency of the filter shall be stepped in contiguous steps according to the same table. The measured power shall be verified for each step. The measurement period shall capture the active time </w:t>
      </w:r>
      <w:r w:rsidR="00D65F24" w:rsidRPr="008F1F02">
        <w:t>slots.</w:t>
      </w:r>
      <w:ins w:id="5530" w:author="3545" w:date="2023-06-16T09:04:00Z">
        <w:r w:rsidR="00D65F24" w:rsidRPr="008F1F02">
          <w:t xml:space="preserve"> During measurement the spectrum analyser shall be set to 'Detector' = RMS.</w:t>
        </w:r>
      </w:ins>
    </w:p>
    <w:p w14:paraId="4D34AE7D" w14:textId="10B08A6E" w:rsidR="00827A88" w:rsidRPr="009B053A" w:rsidRDefault="00827A88" w:rsidP="00827A88">
      <w:pPr>
        <w:pStyle w:val="B10"/>
      </w:pPr>
      <w:r w:rsidRPr="009B053A">
        <w:rPr>
          <w:lang w:eastAsia="zh-CN"/>
        </w:rPr>
        <w:t>5</w:t>
      </w:r>
      <w:r w:rsidRPr="009B053A">
        <w:t>.</w:t>
      </w:r>
      <w:r w:rsidRPr="009B053A">
        <w:tab/>
        <w:t xml:space="preserve">For UE operating on EN-DC configuration with Band n41, redo the test for frequency range 1 GHz </w:t>
      </w:r>
      <w:r w:rsidRPr="009B053A">
        <w:sym w:font="Symbol" w:char="F0A3"/>
      </w:r>
      <w:r w:rsidRPr="009B053A">
        <w:t xml:space="preserve"> f &lt; 12.75 GHz with the message content in step 7 of initial conditions with exceptions defined in Table 6.5B.3.3.1.4.3-4</w:t>
      </w:r>
      <w:r w:rsidRPr="009B053A">
        <w:rPr>
          <w:lang w:eastAsia="zh-CN"/>
        </w:rPr>
        <w:t>.</w:t>
      </w:r>
    </w:p>
    <w:p w14:paraId="27A15A0D" w14:textId="7E6D97F7" w:rsidR="00CA2CF2" w:rsidRPr="009B053A" w:rsidRDefault="00CA2CF2" w:rsidP="00CA2CF2">
      <w:r w:rsidRPr="009B053A">
        <w:t xml:space="preserve">In addition to test configuration and test procedure above, </w:t>
      </w:r>
      <w:r w:rsidR="008A5B6C" w:rsidRPr="009B053A">
        <w:t xml:space="preserve">EN-DC </w:t>
      </w:r>
      <w:r w:rsidRPr="009B053A">
        <w:t xml:space="preserve">only capable UEs </w:t>
      </w:r>
      <w:r w:rsidR="0007605C" w:rsidRPr="009B053A">
        <w:t xml:space="preserve">and UEs not supporting </w:t>
      </w:r>
      <w:r w:rsidR="00FB40A9" w:rsidRPr="009B053A">
        <w:t>NR/5GC</w:t>
      </w:r>
      <w:r w:rsidR="0007605C" w:rsidRPr="009B053A">
        <w:t xml:space="preserve"> mode in the tested band </w:t>
      </w:r>
      <w:r w:rsidRPr="009B053A">
        <w:t xml:space="preserve">need to be tested according to LTE anchor agnostic </w:t>
      </w:r>
      <w:r w:rsidRPr="009B053A">
        <w:rPr>
          <w:lang w:eastAsia="zh-CN"/>
        </w:rPr>
        <w:t>below</w:t>
      </w:r>
      <w:r w:rsidRPr="009B053A">
        <w:t>.</w:t>
      </w:r>
    </w:p>
    <w:p w14:paraId="74085EB7" w14:textId="77777777" w:rsidR="00CA2CF2" w:rsidRPr="009B053A" w:rsidRDefault="00CA2CF2" w:rsidP="00CA2CF2">
      <w:r w:rsidRPr="009B053A">
        <w:t xml:space="preserve">Same test description as in clause 6.5.3.1.4 in TS 38.521-1 [8] for the NR carrier with the following exceptions: </w:t>
      </w:r>
    </w:p>
    <w:p w14:paraId="002682F4" w14:textId="77777777" w:rsidR="00CA2CF2" w:rsidRPr="009B053A" w:rsidRDefault="00CA2CF2" w:rsidP="00CA2CF2">
      <w:r w:rsidRPr="009B053A">
        <w:t>The initial test configurations for E-UTRA consist of test frequency based on E-UTRA operating band and test channel bandwidth as specified in Table 4.6-1.</w:t>
      </w:r>
    </w:p>
    <w:p w14:paraId="607A707A" w14:textId="77777777" w:rsidR="00CA2CF2" w:rsidRPr="009B053A" w:rsidRDefault="00CA2CF2" w:rsidP="00CA2CF2">
      <w:r w:rsidRPr="009B053A">
        <w:t>For Initial conditions as in clause 6.5.3.1.4.1 in TS 38.521-1 [8], the following steps will be added to configure E-UTRA component:</w:t>
      </w:r>
    </w:p>
    <w:p w14:paraId="5439EE1C" w14:textId="77777777" w:rsidR="00CA2CF2" w:rsidRPr="009B053A" w:rsidRDefault="00CA2CF2" w:rsidP="00CA2CF2">
      <w:pPr>
        <w:pStyle w:val="B10"/>
      </w:pPr>
      <w:r w:rsidRPr="009B053A">
        <w:t>2.1.</w:t>
      </w:r>
      <w:r w:rsidRPr="009B053A">
        <w:tab/>
        <w:t>The parameter settings for the cell are set up according to TS 36.508 [11] clause 4.4.3.</w:t>
      </w:r>
    </w:p>
    <w:p w14:paraId="4D707EB7" w14:textId="77777777" w:rsidR="00CA2CF2" w:rsidRPr="009B053A" w:rsidRDefault="00CA2CF2" w:rsidP="00CA2CF2">
      <w:pPr>
        <w:pStyle w:val="B10"/>
      </w:pPr>
      <w:r w:rsidRPr="009B053A">
        <w:t>3.1.</w:t>
      </w:r>
      <w:r w:rsidRPr="009B053A">
        <w:tab/>
        <w:t>The E-UTRA downlink signal level, uplink signal level are set according to Table 4.6-1 and propagation conditions are set according to Annex B.0 of TS 36.521-1 [10].</w:t>
      </w:r>
    </w:p>
    <w:p w14:paraId="6FBA0473" w14:textId="77777777" w:rsidR="00CA2CF2" w:rsidRPr="009B053A" w:rsidRDefault="00CA2CF2" w:rsidP="00CA2CF2">
      <w:r w:rsidRPr="009B053A">
        <w:t>Step 6 of Initial conditions as in clause 6.5.3.1.4.1 in TS 38.521-1 [8] is replaced by the following two steps:</w:t>
      </w:r>
    </w:p>
    <w:p w14:paraId="4E49A50A" w14:textId="77777777" w:rsidR="00CA2CF2" w:rsidRPr="009B053A" w:rsidRDefault="00CA2CF2" w:rsidP="00CA2CF2">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7A4D54CF" w14:textId="77777777" w:rsidR="00CA2CF2" w:rsidRPr="009B053A" w:rsidRDefault="00CA2CF2" w:rsidP="00CA2CF2">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8AF7F7A" w14:textId="77777777" w:rsidR="00AB2B30" w:rsidRPr="009B053A" w:rsidRDefault="006A7121">
      <w:pPr>
        <w:pStyle w:val="H6"/>
      </w:pPr>
      <w:r w:rsidRPr="009B053A">
        <w:t>6.5B.3.3.1.4.3</w:t>
      </w:r>
      <w:r w:rsidRPr="009B053A">
        <w:tab/>
        <w:t>Message Contents</w:t>
      </w:r>
    </w:p>
    <w:p w14:paraId="5FBA4322" w14:textId="13425C60" w:rsidR="00AB2B30" w:rsidRPr="009B053A" w:rsidRDefault="006A7121">
      <w:r w:rsidRPr="009B053A">
        <w:t>Message contents are according to TS 36.508 [11] clause 4.6 and TS 38.508-1 [6] clause 4.6.1 with the following exceptions.</w:t>
      </w:r>
    </w:p>
    <w:p w14:paraId="07AE6B10" w14:textId="77777777" w:rsidR="00AB2B30" w:rsidRPr="009B053A" w:rsidRDefault="006A7121">
      <w:pPr>
        <w:pStyle w:val="TH"/>
      </w:pPr>
      <w:r w:rsidRPr="009B053A">
        <w:t>Table 6.5B.3.3.1.4.3-</w:t>
      </w:r>
      <w:r w:rsidRPr="009B053A">
        <w:rPr>
          <w:lang w:eastAsia="ja-JP"/>
        </w:rPr>
        <w:t>1</w:t>
      </w:r>
      <w:r w:rsidRPr="009B053A">
        <w:t xml:space="preserve">: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4E9727ED" w14:textId="77777777">
        <w:tc>
          <w:tcPr>
            <w:tcW w:w="9781" w:type="dxa"/>
            <w:gridSpan w:val="4"/>
          </w:tcPr>
          <w:p w14:paraId="494DF404" w14:textId="77777777" w:rsidR="00AB2B30" w:rsidRPr="009B053A" w:rsidRDefault="006A7121">
            <w:pPr>
              <w:pStyle w:val="TAL"/>
            </w:pPr>
            <w:r w:rsidRPr="009B053A">
              <w:t>Derivation Path: TS 36.508 [11], Table 4.6.3-23</w:t>
            </w:r>
          </w:p>
        </w:tc>
      </w:tr>
      <w:tr w:rsidR="00AB2B30" w:rsidRPr="009B053A" w14:paraId="3CFF9EBE" w14:textId="77777777">
        <w:tblPrEx>
          <w:tblCellMar>
            <w:left w:w="108" w:type="dxa"/>
            <w:right w:w="108" w:type="dxa"/>
          </w:tblCellMar>
        </w:tblPrEx>
        <w:tc>
          <w:tcPr>
            <w:tcW w:w="4537" w:type="dxa"/>
          </w:tcPr>
          <w:p w14:paraId="17E38D36" w14:textId="77777777" w:rsidR="00AB2B30" w:rsidRPr="009B053A" w:rsidRDefault="006A7121">
            <w:pPr>
              <w:pStyle w:val="TAH"/>
            </w:pPr>
            <w:r w:rsidRPr="009B053A">
              <w:t>Information Element</w:t>
            </w:r>
          </w:p>
        </w:tc>
        <w:tc>
          <w:tcPr>
            <w:tcW w:w="2268" w:type="dxa"/>
          </w:tcPr>
          <w:p w14:paraId="0FAD097E" w14:textId="77777777" w:rsidR="00AB2B30" w:rsidRPr="009B053A" w:rsidRDefault="006A7121">
            <w:pPr>
              <w:pStyle w:val="TAH"/>
            </w:pPr>
            <w:r w:rsidRPr="009B053A">
              <w:t>Value/remark</w:t>
            </w:r>
          </w:p>
        </w:tc>
        <w:tc>
          <w:tcPr>
            <w:tcW w:w="1701" w:type="dxa"/>
          </w:tcPr>
          <w:p w14:paraId="7C51D513" w14:textId="77777777" w:rsidR="00AB2B30" w:rsidRPr="009B053A" w:rsidRDefault="006A7121">
            <w:pPr>
              <w:pStyle w:val="TAH"/>
            </w:pPr>
            <w:r w:rsidRPr="009B053A">
              <w:t>Comment</w:t>
            </w:r>
          </w:p>
        </w:tc>
        <w:tc>
          <w:tcPr>
            <w:tcW w:w="1275" w:type="dxa"/>
          </w:tcPr>
          <w:p w14:paraId="6A6843D8" w14:textId="77777777" w:rsidR="00AB2B30" w:rsidRPr="009B053A" w:rsidRDefault="006A7121">
            <w:pPr>
              <w:pStyle w:val="TAH"/>
            </w:pPr>
            <w:r w:rsidRPr="009B053A">
              <w:t>Condition</w:t>
            </w:r>
          </w:p>
        </w:tc>
      </w:tr>
      <w:tr w:rsidR="00AB2B30" w:rsidRPr="009B053A" w14:paraId="3C2D7BDE"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3579C0BB"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1AE39A61"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8A649EA"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0E6E6536" w14:textId="77777777" w:rsidR="00AB2B30" w:rsidRPr="009B053A" w:rsidRDefault="00AB2B30">
            <w:pPr>
              <w:pStyle w:val="TAL"/>
            </w:pPr>
          </w:p>
        </w:tc>
      </w:tr>
      <w:tr w:rsidR="00AB2B30" w:rsidRPr="009B053A" w14:paraId="11B98E61" w14:textId="77777777">
        <w:tblPrEx>
          <w:tblCellMar>
            <w:left w:w="108" w:type="dxa"/>
            <w:right w:w="108" w:type="dxa"/>
          </w:tblCellMar>
        </w:tblPrEx>
        <w:tc>
          <w:tcPr>
            <w:tcW w:w="4537" w:type="dxa"/>
          </w:tcPr>
          <w:p w14:paraId="37F5D6C8" w14:textId="77777777" w:rsidR="00AB2B30" w:rsidRPr="009B053A" w:rsidRDefault="006A7121">
            <w:pPr>
              <w:pStyle w:val="TAL"/>
            </w:pPr>
            <w:r w:rsidRPr="009B053A">
              <w:t xml:space="preserve">  subframeAssignment</w:t>
            </w:r>
          </w:p>
        </w:tc>
        <w:tc>
          <w:tcPr>
            <w:tcW w:w="2268" w:type="dxa"/>
          </w:tcPr>
          <w:p w14:paraId="6D3D760B" w14:textId="77777777" w:rsidR="00AB2B30" w:rsidRPr="009B053A" w:rsidRDefault="006A7121">
            <w:pPr>
              <w:pStyle w:val="TAL"/>
            </w:pPr>
            <w:r w:rsidRPr="009B053A">
              <w:t>Sa2</w:t>
            </w:r>
          </w:p>
        </w:tc>
        <w:tc>
          <w:tcPr>
            <w:tcW w:w="1701" w:type="dxa"/>
          </w:tcPr>
          <w:p w14:paraId="69E67775" w14:textId="77777777" w:rsidR="00AB2B30" w:rsidRPr="009B053A" w:rsidRDefault="00AB2B30">
            <w:pPr>
              <w:pStyle w:val="TAL"/>
            </w:pPr>
          </w:p>
        </w:tc>
        <w:tc>
          <w:tcPr>
            <w:tcW w:w="1275" w:type="dxa"/>
          </w:tcPr>
          <w:p w14:paraId="4981C042" w14:textId="77777777" w:rsidR="00AB2B30" w:rsidRPr="009B053A" w:rsidRDefault="00AB2B30">
            <w:pPr>
              <w:pStyle w:val="TAL"/>
            </w:pPr>
          </w:p>
        </w:tc>
      </w:tr>
      <w:tr w:rsidR="00AB2B30" w:rsidRPr="009B053A" w14:paraId="13D0ADD2" w14:textId="77777777">
        <w:tblPrEx>
          <w:tblCellMar>
            <w:left w:w="108" w:type="dxa"/>
            <w:right w:w="108" w:type="dxa"/>
          </w:tblCellMar>
        </w:tblPrEx>
        <w:tc>
          <w:tcPr>
            <w:tcW w:w="4537" w:type="dxa"/>
          </w:tcPr>
          <w:p w14:paraId="1697D005" w14:textId="77777777" w:rsidR="00AB2B30" w:rsidRPr="009B053A" w:rsidRDefault="006A7121">
            <w:pPr>
              <w:pStyle w:val="TAL"/>
            </w:pPr>
            <w:r w:rsidRPr="009B053A">
              <w:t xml:space="preserve">  specialSubframePatterns</w:t>
            </w:r>
          </w:p>
        </w:tc>
        <w:tc>
          <w:tcPr>
            <w:tcW w:w="2268" w:type="dxa"/>
          </w:tcPr>
          <w:p w14:paraId="59140CCF" w14:textId="77777777" w:rsidR="00AB2B30" w:rsidRPr="009B053A" w:rsidRDefault="006A7121">
            <w:pPr>
              <w:pStyle w:val="TAL"/>
              <w:rPr>
                <w:lang w:eastAsia="ja-JP"/>
              </w:rPr>
            </w:pPr>
            <w:r w:rsidRPr="009B053A">
              <w:t>Ssp</w:t>
            </w:r>
            <w:r w:rsidRPr="009B053A">
              <w:rPr>
                <w:lang w:eastAsia="ja-JP"/>
              </w:rPr>
              <w:t>7</w:t>
            </w:r>
          </w:p>
        </w:tc>
        <w:tc>
          <w:tcPr>
            <w:tcW w:w="1701" w:type="dxa"/>
          </w:tcPr>
          <w:p w14:paraId="713C357E" w14:textId="77777777" w:rsidR="00AB2B30" w:rsidRPr="009B053A" w:rsidRDefault="00AB2B30">
            <w:pPr>
              <w:pStyle w:val="TAL"/>
            </w:pPr>
          </w:p>
        </w:tc>
        <w:tc>
          <w:tcPr>
            <w:tcW w:w="1275" w:type="dxa"/>
          </w:tcPr>
          <w:p w14:paraId="2DDD09E0" w14:textId="77777777" w:rsidR="00AB2B30" w:rsidRPr="009B053A" w:rsidRDefault="00AB2B30">
            <w:pPr>
              <w:pStyle w:val="TAL"/>
            </w:pPr>
          </w:p>
        </w:tc>
      </w:tr>
      <w:tr w:rsidR="00AB2B30" w:rsidRPr="009B053A" w14:paraId="26911EEB"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47A903CA"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3A03468F"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2AB69E30"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3ADF60CB" w14:textId="77777777" w:rsidR="00AB2B30" w:rsidRPr="009B053A" w:rsidRDefault="00AB2B30">
            <w:pPr>
              <w:pStyle w:val="TAL"/>
            </w:pPr>
          </w:p>
        </w:tc>
      </w:tr>
    </w:tbl>
    <w:p w14:paraId="285BE8AD" w14:textId="77777777" w:rsidR="00AB2B30" w:rsidRPr="009B053A" w:rsidRDefault="00AB2B30"/>
    <w:p w14:paraId="68F9FD60" w14:textId="757F2637" w:rsidR="00AB2B30" w:rsidRPr="009B053A" w:rsidRDefault="006A7121">
      <w:pPr>
        <w:pStyle w:val="TH"/>
      </w:pPr>
      <w:r w:rsidRPr="009B053A">
        <w:lastRenderedPageBreak/>
        <w:t>Table 6.</w:t>
      </w:r>
      <w:r w:rsidRPr="009B053A">
        <w:rPr>
          <w:rFonts w:eastAsia="SimSun"/>
        </w:rPr>
        <w:t>5</w:t>
      </w:r>
      <w:r w:rsidRPr="009B053A">
        <w:t>B</w:t>
      </w:r>
      <w:r w:rsidRPr="009B053A">
        <w:rPr>
          <w:rFonts w:eastAsia="SimSun"/>
        </w:rPr>
        <w:t>3</w:t>
      </w:r>
      <w:r w:rsidRPr="009B053A">
        <w:t>.3.</w:t>
      </w:r>
      <w:r w:rsidRPr="009B053A">
        <w:rPr>
          <w:rFonts w:eastAsia="SimSun"/>
        </w:rPr>
        <w:t>1.4.</w:t>
      </w:r>
      <w:r w:rsidRPr="009B053A">
        <w:t>3-</w:t>
      </w:r>
      <w:r w:rsidRPr="009B053A">
        <w:rPr>
          <w:rFonts w:eastAsia="SimSun"/>
        </w:rPr>
        <w:t>1a</w:t>
      </w:r>
      <w:r w:rsidRPr="009B053A">
        <w:t xml:space="preserve">: </w:t>
      </w:r>
      <w:r w:rsidR="00CA2CF2" w:rsidRPr="009B053A">
        <w:t>Void</w:t>
      </w:r>
    </w:p>
    <w:p w14:paraId="62D10403" w14:textId="77777777" w:rsidR="00AB2B30" w:rsidRPr="009B053A" w:rsidRDefault="00AB2B30"/>
    <w:p w14:paraId="0793CC19" w14:textId="77777777" w:rsidR="00AB2B30" w:rsidRPr="009B053A" w:rsidRDefault="006A7121">
      <w:pPr>
        <w:pStyle w:val="TH"/>
      </w:pPr>
      <w:r w:rsidRPr="009B053A">
        <w:t>Table 6.5B.3.3.1.4.3-</w:t>
      </w:r>
      <w:r w:rsidRPr="009B053A">
        <w:rPr>
          <w:lang w:eastAsia="ja-JP"/>
        </w:rPr>
        <w:t>2</w:t>
      </w:r>
      <w:r w:rsidRPr="009B053A">
        <w:t xml:space="preserve">: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24D45F74"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4C0988DD" w14:textId="77777777" w:rsidR="00AB2B30" w:rsidRPr="009B053A" w:rsidRDefault="006A7121">
            <w:pPr>
              <w:pStyle w:val="TAL"/>
            </w:pPr>
            <w:r w:rsidRPr="009B053A">
              <w:t>Derivation Path: TS 36.508 [11], Table 4.6.1-8</w:t>
            </w:r>
          </w:p>
        </w:tc>
      </w:tr>
      <w:tr w:rsidR="00AB2B30" w:rsidRPr="009B053A" w14:paraId="5A2A62C8"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E9E77"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1ECFD"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1D4A68"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BC2D7F" w14:textId="77777777" w:rsidR="00AB2B30" w:rsidRPr="009B053A" w:rsidRDefault="006A7121">
            <w:pPr>
              <w:pStyle w:val="TAH"/>
            </w:pPr>
            <w:r w:rsidRPr="009B053A">
              <w:t>Condition</w:t>
            </w:r>
          </w:p>
        </w:tc>
      </w:tr>
      <w:tr w:rsidR="00AB2B30" w:rsidRPr="009B053A" w14:paraId="2CDF2006"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271C6DD9"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8AED37C"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F3F19F"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8935BA" w14:textId="77777777" w:rsidR="00AB2B30" w:rsidRPr="009B053A" w:rsidRDefault="006A7121">
            <w:pPr>
              <w:pStyle w:val="TAL"/>
            </w:pPr>
            <w:r w:rsidRPr="009B053A">
              <w:t>Power Class 2 UE AND simultaneous E-UTRA and NR transmission</w:t>
            </w:r>
          </w:p>
        </w:tc>
      </w:tr>
      <w:tr w:rsidR="00AB2B30" w:rsidRPr="009B053A" w14:paraId="7C94173E"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6DC5EE6"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F31536D"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25A6D71"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2550A8" w14:textId="77777777" w:rsidR="00AB2B30" w:rsidRPr="009B053A" w:rsidRDefault="006A7121">
            <w:pPr>
              <w:pStyle w:val="TAL"/>
            </w:pPr>
            <w:r w:rsidRPr="009B053A">
              <w:t>Power Class 3 UE AND simultaneous E-UTRA and NR transmission</w:t>
            </w:r>
          </w:p>
        </w:tc>
      </w:tr>
    </w:tbl>
    <w:p w14:paraId="584C9A09" w14:textId="77777777" w:rsidR="00AB2B30" w:rsidRPr="009B053A" w:rsidRDefault="00AB2B30"/>
    <w:p w14:paraId="0DBE367F" w14:textId="77777777" w:rsidR="00AB2B30" w:rsidRPr="009B053A" w:rsidRDefault="006A7121">
      <w:pPr>
        <w:pStyle w:val="TH"/>
      </w:pPr>
      <w:r w:rsidRPr="009B053A">
        <w:t xml:space="preserve">Table 6.5B.3.3.1.4.3-3: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2D39527E" w14:textId="77777777">
        <w:tc>
          <w:tcPr>
            <w:tcW w:w="9635" w:type="dxa"/>
            <w:gridSpan w:val="4"/>
          </w:tcPr>
          <w:p w14:paraId="553D56D7" w14:textId="77777777" w:rsidR="00AB2B30" w:rsidRPr="009B053A" w:rsidRDefault="006A7121">
            <w:pPr>
              <w:pStyle w:val="TAL"/>
            </w:pPr>
            <w:r w:rsidRPr="009B053A">
              <w:t xml:space="preserve">Derivation Path: TS 38.508-1 [6] Table 4.6.3-106 </w:t>
            </w:r>
          </w:p>
        </w:tc>
      </w:tr>
      <w:tr w:rsidR="00AB2B30" w:rsidRPr="009B053A" w14:paraId="383192DD" w14:textId="77777777">
        <w:tc>
          <w:tcPr>
            <w:tcW w:w="3348" w:type="dxa"/>
          </w:tcPr>
          <w:p w14:paraId="0B1E8431" w14:textId="77777777" w:rsidR="00AB2B30" w:rsidRPr="009B053A" w:rsidRDefault="006A7121">
            <w:pPr>
              <w:pStyle w:val="TAH"/>
            </w:pPr>
            <w:r w:rsidRPr="009B053A">
              <w:t>Information Element</w:t>
            </w:r>
          </w:p>
        </w:tc>
        <w:tc>
          <w:tcPr>
            <w:tcW w:w="1530" w:type="dxa"/>
          </w:tcPr>
          <w:p w14:paraId="2CC20C2A" w14:textId="77777777" w:rsidR="00AB2B30" w:rsidRPr="009B053A" w:rsidRDefault="006A7121">
            <w:pPr>
              <w:pStyle w:val="TAH"/>
            </w:pPr>
            <w:r w:rsidRPr="009B053A">
              <w:t>Value/remark</w:t>
            </w:r>
          </w:p>
        </w:tc>
        <w:tc>
          <w:tcPr>
            <w:tcW w:w="1170" w:type="dxa"/>
          </w:tcPr>
          <w:p w14:paraId="2B598239" w14:textId="77777777" w:rsidR="00AB2B30" w:rsidRPr="009B053A" w:rsidRDefault="006A7121">
            <w:pPr>
              <w:pStyle w:val="TAH"/>
            </w:pPr>
            <w:r w:rsidRPr="009B053A">
              <w:t>Comment</w:t>
            </w:r>
          </w:p>
        </w:tc>
        <w:tc>
          <w:tcPr>
            <w:tcW w:w="3587" w:type="dxa"/>
          </w:tcPr>
          <w:p w14:paraId="23E58BD1" w14:textId="77777777" w:rsidR="00AB2B30" w:rsidRPr="009B053A" w:rsidRDefault="006A7121">
            <w:pPr>
              <w:pStyle w:val="TAH"/>
            </w:pPr>
            <w:r w:rsidRPr="009B053A">
              <w:t>Condition</w:t>
            </w:r>
          </w:p>
        </w:tc>
      </w:tr>
      <w:tr w:rsidR="00AB2B30" w:rsidRPr="009B053A" w14:paraId="7A8C7D2C" w14:textId="77777777">
        <w:tc>
          <w:tcPr>
            <w:tcW w:w="3348" w:type="dxa"/>
            <w:vMerge w:val="restart"/>
            <w:vAlign w:val="center"/>
          </w:tcPr>
          <w:p w14:paraId="60DBFC21" w14:textId="77777777" w:rsidR="00AB2B30" w:rsidRPr="009B053A" w:rsidRDefault="006A7121">
            <w:pPr>
              <w:pStyle w:val="TAL"/>
            </w:pPr>
            <w:r w:rsidRPr="009B053A">
              <w:t>p-NR-FR1</w:t>
            </w:r>
          </w:p>
        </w:tc>
        <w:tc>
          <w:tcPr>
            <w:tcW w:w="1530" w:type="dxa"/>
            <w:vAlign w:val="center"/>
          </w:tcPr>
          <w:p w14:paraId="726461A4" w14:textId="77777777" w:rsidR="00AB2B30" w:rsidRPr="009B053A" w:rsidRDefault="006A7121">
            <w:pPr>
              <w:pStyle w:val="TAL"/>
              <w:jc w:val="center"/>
            </w:pPr>
            <w:r w:rsidRPr="009B053A">
              <w:t>23</w:t>
            </w:r>
          </w:p>
        </w:tc>
        <w:tc>
          <w:tcPr>
            <w:tcW w:w="1170" w:type="dxa"/>
            <w:vAlign w:val="center"/>
          </w:tcPr>
          <w:p w14:paraId="1002C0C0" w14:textId="77777777" w:rsidR="00AB2B30" w:rsidRPr="009B053A" w:rsidRDefault="00AB2B30">
            <w:pPr>
              <w:pStyle w:val="TAC"/>
            </w:pPr>
          </w:p>
        </w:tc>
        <w:tc>
          <w:tcPr>
            <w:tcW w:w="3587" w:type="dxa"/>
            <w:vAlign w:val="center"/>
          </w:tcPr>
          <w:p w14:paraId="54A93614" w14:textId="77777777" w:rsidR="00AB2B30" w:rsidRPr="009B053A" w:rsidRDefault="006A7121">
            <w:pPr>
              <w:pStyle w:val="TAL"/>
            </w:pPr>
            <w:r w:rsidRPr="009B053A">
              <w:t>Power Class 2 UE AND simultaneous E-UTRA and NR transmission</w:t>
            </w:r>
          </w:p>
        </w:tc>
      </w:tr>
      <w:tr w:rsidR="00AB2B30" w:rsidRPr="009B053A" w14:paraId="2225F2AB" w14:textId="77777777">
        <w:tc>
          <w:tcPr>
            <w:tcW w:w="3348" w:type="dxa"/>
            <w:vMerge/>
          </w:tcPr>
          <w:p w14:paraId="7AAAEE00" w14:textId="77777777" w:rsidR="00AB2B30" w:rsidRPr="009B053A" w:rsidRDefault="00AB2B30">
            <w:pPr>
              <w:pStyle w:val="TAL"/>
            </w:pPr>
          </w:p>
        </w:tc>
        <w:tc>
          <w:tcPr>
            <w:tcW w:w="1530" w:type="dxa"/>
            <w:vAlign w:val="center"/>
          </w:tcPr>
          <w:p w14:paraId="0A79814C" w14:textId="77777777" w:rsidR="00AB2B30" w:rsidRPr="009B053A" w:rsidRDefault="006A7121">
            <w:pPr>
              <w:pStyle w:val="TAL"/>
              <w:jc w:val="center"/>
            </w:pPr>
            <w:r w:rsidRPr="009B053A">
              <w:t>20</w:t>
            </w:r>
          </w:p>
        </w:tc>
        <w:tc>
          <w:tcPr>
            <w:tcW w:w="1170" w:type="dxa"/>
            <w:vAlign w:val="center"/>
          </w:tcPr>
          <w:p w14:paraId="7261E77F" w14:textId="77777777" w:rsidR="00AB2B30" w:rsidRPr="009B053A" w:rsidRDefault="00AB2B30">
            <w:pPr>
              <w:pStyle w:val="TAC"/>
            </w:pPr>
          </w:p>
        </w:tc>
        <w:tc>
          <w:tcPr>
            <w:tcW w:w="3587" w:type="dxa"/>
            <w:vAlign w:val="center"/>
          </w:tcPr>
          <w:p w14:paraId="30FAD764" w14:textId="77777777" w:rsidR="00AB2B30" w:rsidRPr="009B053A" w:rsidRDefault="006A7121">
            <w:pPr>
              <w:pStyle w:val="TAL"/>
            </w:pPr>
            <w:r w:rsidRPr="009B053A">
              <w:t>Power Class 3 UE AND simultaneous E-UTRA and NR transmission</w:t>
            </w:r>
          </w:p>
        </w:tc>
      </w:tr>
    </w:tbl>
    <w:p w14:paraId="79BE2C82" w14:textId="77777777" w:rsidR="00827A88" w:rsidRPr="009B053A" w:rsidRDefault="00827A88" w:rsidP="00827A88"/>
    <w:p w14:paraId="4625CC03" w14:textId="78629A16" w:rsidR="00827A88" w:rsidRPr="009B053A" w:rsidRDefault="00827A88" w:rsidP="00827A88">
      <w:pPr>
        <w:rPr>
          <w:lang w:eastAsia="zh-CN"/>
        </w:rPr>
      </w:pPr>
      <w:r w:rsidRPr="009B053A">
        <w:t>Exception</w:t>
      </w:r>
      <w:r w:rsidRPr="009B053A">
        <w:rPr>
          <w:lang w:eastAsia="zh-CN"/>
        </w:rPr>
        <w:t xml:space="preserve"> for step 5 in test procedure:</w:t>
      </w:r>
    </w:p>
    <w:p w14:paraId="33105633" w14:textId="77777777" w:rsidR="00827A88" w:rsidRPr="009B053A" w:rsidRDefault="00827A88" w:rsidP="00827A88">
      <w:pPr>
        <w:pStyle w:val="TH"/>
        <w:rPr>
          <w:lang w:eastAsia="zh-CN"/>
        </w:rPr>
      </w:pPr>
      <w:r w:rsidRPr="009B053A">
        <w:rPr>
          <w:lang w:eastAsia="zh-CN"/>
        </w:rPr>
        <w:t xml:space="preserve">Table </w:t>
      </w:r>
      <w:r w:rsidRPr="009B053A">
        <w:t>6.5B.3.3.1.4.3-4: Message contents</w:t>
      </w:r>
    </w:p>
    <w:tbl>
      <w:tblPr>
        <w:tblW w:w="95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133"/>
      </w:tblGrid>
      <w:tr w:rsidR="00827A88" w:rsidRPr="009B053A" w14:paraId="49FD3D13" w14:textId="77777777" w:rsidTr="00931ECD">
        <w:tc>
          <w:tcPr>
            <w:tcW w:w="9527" w:type="dxa"/>
            <w:gridSpan w:val="4"/>
          </w:tcPr>
          <w:p w14:paraId="14C7A478" w14:textId="77777777" w:rsidR="00827A88" w:rsidRPr="009B053A" w:rsidRDefault="00827A88" w:rsidP="00931ECD">
            <w:pPr>
              <w:pStyle w:val="TAL"/>
            </w:pPr>
            <w:r w:rsidRPr="009B053A">
              <w:t>Derivation Path: TS 38.508-1 [5], Table 4.6.3-1</w:t>
            </w:r>
          </w:p>
        </w:tc>
      </w:tr>
      <w:tr w:rsidR="00827A88" w:rsidRPr="009B053A" w14:paraId="625B5C27" w14:textId="77777777" w:rsidTr="00931ECD">
        <w:tc>
          <w:tcPr>
            <w:tcW w:w="4427" w:type="dxa"/>
          </w:tcPr>
          <w:p w14:paraId="131CE58F" w14:textId="77777777" w:rsidR="00827A88" w:rsidRPr="009B053A" w:rsidRDefault="00827A88" w:rsidP="00931ECD">
            <w:pPr>
              <w:pStyle w:val="TAH"/>
            </w:pPr>
            <w:r w:rsidRPr="009B053A">
              <w:t>Information Element</w:t>
            </w:r>
          </w:p>
        </w:tc>
        <w:tc>
          <w:tcPr>
            <w:tcW w:w="2267" w:type="dxa"/>
          </w:tcPr>
          <w:p w14:paraId="569F68C1" w14:textId="77777777" w:rsidR="00827A88" w:rsidRPr="009B053A" w:rsidRDefault="00827A88" w:rsidP="00931ECD">
            <w:pPr>
              <w:pStyle w:val="TAH"/>
            </w:pPr>
            <w:r w:rsidRPr="009B053A">
              <w:t>Value/remark</w:t>
            </w:r>
          </w:p>
        </w:tc>
        <w:tc>
          <w:tcPr>
            <w:tcW w:w="1700" w:type="dxa"/>
          </w:tcPr>
          <w:p w14:paraId="3C828ABB" w14:textId="77777777" w:rsidR="00827A88" w:rsidRPr="009B053A" w:rsidRDefault="00827A88" w:rsidP="00931ECD">
            <w:pPr>
              <w:pStyle w:val="TAH"/>
            </w:pPr>
            <w:r w:rsidRPr="009B053A">
              <w:t>Comment</w:t>
            </w:r>
          </w:p>
        </w:tc>
        <w:tc>
          <w:tcPr>
            <w:tcW w:w="1133" w:type="dxa"/>
          </w:tcPr>
          <w:p w14:paraId="771100DF" w14:textId="77777777" w:rsidR="00827A88" w:rsidRPr="009B053A" w:rsidRDefault="00827A88" w:rsidP="00931ECD">
            <w:pPr>
              <w:pStyle w:val="TAH"/>
            </w:pPr>
            <w:r w:rsidRPr="009B053A">
              <w:t>Condition</w:t>
            </w:r>
          </w:p>
        </w:tc>
      </w:tr>
      <w:tr w:rsidR="00827A88" w:rsidRPr="009B053A" w14:paraId="1A13C178" w14:textId="77777777" w:rsidTr="00931ECD">
        <w:trPr>
          <w:trHeight w:val="194"/>
        </w:trPr>
        <w:tc>
          <w:tcPr>
            <w:tcW w:w="4427" w:type="dxa"/>
          </w:tcPr>
          <w:p w14:paraId="65EB28CB" w14:textId="77777777" w:rsidR="00827A88" w:rsidRPr="009B053A" w:rsidRDefault="00827A88" w:rsidP="00931ECD">
            <w:pPr>
              <w:pStyle w:val="TAL"/>
            </w:pPr>
            <w:r w:rsidRPr="009B053A">
              <w:t>additionalSpectrumEmission</w:t>
            </w:r>
          </w:p>
        </w:tc>
        <w:tc>
          <w:tcPr>
            <w:tcW w:w="2267" w:type="dxa"/>
          </w:tcPr>
          <w:p w14:paraId="0988F1C7" w14:textId="77777777" w:rsidR="00827A88" w:rsidRPr="009B053A" w:rsidRDefault="00827A88" w:rsidP="00931ECD">
            <w:pPr>
              <w:pStyle w:val="TAC"/>
            </w:pPr>
            <w:r w:rsidRPr="009B053A">
              <w:t>1 (NS_04)</w:t>
            </w:r>
          </w:p>
        </w:tc>
        <w:tc>
          <w:tcPr>
            <w:tcW w:w="1700" w:type="dxa"/>
          </w:tcPr>
          <w:p w14:paraId="65B026B3" w14:textId="77777777" w:rsidR="00827A88" w:rsidRPr="009B053A" w:rsidRDefault="00827A88" w:rsidP="00931ECD">
            <w:pPr>
              <w:pStyle w:val="TAC"/>
            </w:pPr>
          </w:p>
        </w:tc>
        <w:tc>
          <w:tcPr>
            <w:tcW w:w="1133" w:type="dxa"/>
          </w:tcPr>
          <w:p w14:paraId="31C97ED7" w14:textId="77777777" w:rsidR="00827A88" w:rsidRPr="009B053A" w:rsidRDefault="00827A88" w:rsidP="00931ECD">
            <w:pPr>
              <w:pStyle w:val="TAC"/>
            </w:pPr>
          </w:p>
        </w:tc>
      </w:tr>
    </w:tbl>
    <w:p w14:paraId="24DB4DB5" w14:textId="77777777" w:rsidR="00AB2B30" w:rsidRPr="009B053A" w:rsidRDefault="00AB2B30"/>
    <w:p w14:paraId="0C40EC74" w14:textId="77777777" w:rsidR="00AB2B30" w:rsidRPr="009B053A" w:rsidRDefault="006A7121">
      <w:pPr>
        <w:pStyle w:val="H6"/>
      </w:pPr>
      <w:r w:rsidRPr="009B053A">
        <w:t>6.5B.3.3.1.5</w:t>
      </w:r>
      <w:r w:rsidRPr="009B053A">
        <w:tab/>
        <w:t>Test Requirement</w:t>
      </w:r>
    </w:p>
    <w:p w14:paraId="5E0A6B00" w14:textId="16643508" w:rsidR="00704398" w:rsidRPr="009B053A" w:rsidRDefault="00704398" w:rsidP="00704398">
      <w:bookmarkStart w:id="5531" w:name="_Toc27475822"/>
      <w:bookmarkStart w:id="5532" w:name="_Toc29495345"/>
      <w:bookmarkStart w:id="5533" w:name="_Toc36116390"/>
      <w:bookmarkStart w:id="5534" w:name="_Toc36118439"/>
      <w:bookmarkStart w:id="5535" w:name="_Toc36560554"/>
      <w:bookmarkStart w:id="5536" w:name="_Toc43977071"/>
      <w:bookmarkStart w:id="5537" w:name="_Toc52213647"/>
      <w:bookmarkStart w:id="5538" w:name="_Toc60743112"/>
      <w:bookmarkStart w:id="5539" w:name="_Toc68206300"/>
      <w:r w:rsidRPr="009B053A">
        <w:t xml:space="preserve">For EN-DC configurations listed in Table 6.5B.3.3.1.5-1, the </w:t>
      </w:r>
      <w:r w:rsidR="00A8366B" w:rsidRPr="009B053A">
        <w:t xml:space="preserve">corresponding </w:t>
      </w:r>
      <w:r w:rsidRPr="009B053A">
        <w:t>test requirements of the same table apply.</w:t>
      </w:r>
    </w:p>
    <w:p w14:paraId="50B7D6A9" w14:textId="3F204482" w:rsidR="00704398" w:rsidRPr="009B053A" w:rsidRDefault="00704398" w:rsidP="00704398">
      <w:r w:rsidRPr="009B053A">
        <w:t xml:space="preserve">For EN-DC configurations without test requirements specified in Table 6.5B.3.3.1.5-1, the test requirements in clause 6.5B.3.1.1.5 </w:t>
      </w:r>
      <w:r w:rsidR="00A8366B" w:rsidRPr="009B053A">
        <w:t xml:space="preserve">shall </w:t>
      </w:r>
      <w:r w:rsidRPr="009B053A">
        <w:t>apply.</w:t>
      </w:r>
    </w:p>
    <w:p w14:paraId="37B2EE4E" w14:textId="77777777" w:rsidR="00704398" w:rsidRPr="009B053A" w:rsidRDefault="00704398" w:rsidP="00704398">
      <w:r w:rsidRPr="009B053A">
        <w:t>For EN-DC only capable devices, for EN-DC configurations listed in Table 6.5B.3.3.1.5-1, in addition to Table 6.5B.3.3.1.5-1, test requirements for NR carrier are the same as Table 6.5.3.1.5-1 in TS 38.521-1 [8].</w:t>
      </w:r>
    </w:p>
    <w:p w14:paraId="666D092A" w14:textId="54B1F5B5" w:rsidR="00704398" w:rsidRPr="009B053A" w:rsidRDefault="00704398" w:rsidP="00704398">
      <w:pPr>
        <w:pStyle w:val="TH"/>
      </w:pPr>
      <w:r w:rsidRPr="009B053A">
        <w:lastRenderedPageBreak/>
        <w:t>Table 6.5B.3.3.1</w:t>
      </w:r>
      <w:r w:rsidRPr="009B053A">
        <w:rPr>
          <w:lang w:eastAsia="zh-CN"/>
        </w:rPr>
        <w:t>.</w:t>
      </w:r>
      <w:r w:rsidRPr="009B053A">
        <w:t>5-1: General spurious emissions test requirements</w:t>
      </w:r>
    </w:p>
    <w:tbl>
      <w:tblPr>
        <w:tblW w:w="6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2680"/>
        <w:gridCol w:w="9"/>
        <w:gridCol w:w="1248"/>
        <w:gridCol w:w="1701"/>
        <w:gridCol w:w="22"/>
        <w:gridCol w:w="1080"/>
      </w:tblGrid>
      <w:tr w:rsidR="00FF29C0" w:rsidRPr="009B053A" w14:paraId="5EF94B7C" w14:textId="77777777" w:rsidTr="00A573EF">
        <w:trPr>
          <w:trHeight w:val="495"/>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C5F78F1" w14:textId="77777777" w:rsidR="00FF29C0" w:rsidRPr="009B053A" w:rsidRDefault="00FF29C0">
            <w:pPr>
              <w:pStyle w:val="TAH"/>
            </w:pPr>
            <w:r w:rsidRPr="009B053A">
              <w:lastRenderedPageBreak/>
              <w:t>Frequency Range</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25AFAE0A" w14:textId="77777777" w:rsidR="00FF29C0" w:rsidRPr="009B053A" w:rsidRDefault="00FF29C0">
            <w:pPr>
              <w:pStyle w:val="TAH"/>
            </w:pPr>
            <w:r w:rsidRPr="009B053A">
              <w:t>Maximum</w:t>
            </w:r>
            <w:r w:rsidRPr="009B053A">
              <w:br/>
              <w:t>Level</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5FB46C1B" w14:textId="77777777" w:rsidR="00FF29C0" w:rsidRPr="009B053A" w:rsidRDefault="00FF29C0">
            <w:pPr>
              <w:pStyle w:val="TAH"/>
            </w:pPr>
            <w:r w:rsidRPr="009B053A">
              <w:t>Measurement</w:t>
            </w:r>
            <w:r w:rsidRPr="009B053A">
              <w:br/>
              <w:t>Bandwidth</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7A423AC" w14:textId="77777777" w:rsidR="00FF29C0" w:rsidRPr="009B053A" w:rsidRDefault="00FF29C0">
            <w:pPr>
              <w:pStyle w:val="TAH"/>
            </w:pPr>
            <w:r w:rsidRPr="009B053A">
              <w:t>Note</w:t>
            </w:r>
          </w:p>
        </w:tc>
      </w:tr>
      <w:tr w:rsidR="000C6489" w:rsidRPr="009B053A" w14:paraId="454558BD" w14:textId="77777777" w:rsidTr="00931ECD">
        <w:trPr>
          <w:trHeight w:val="176"/>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7D47C45F" w14:textId="77777777" w:rsidR="000C6489" w:rsidRPr="009B053A" w:rsidRDefault="000C6489" w:rsidP="00931ECD">
            <w:pPr>
              <w:pStyle w:val="TAH"/>
            </w:pPr>
            <w:r w:rsidRPr="009B053A">
              <w:t>Test requirements for DC_1A_n3A configuration</w:t>
            </w:r>
          </w:p>
        </w:tc>
      </w:tr>
      <w:tr w:rsidR="000C6489" w:rsidRPr="009B053A" w14:paraId="179AE7BC" w14:textId="77777777" w:rsidTr="00A573EF">
        <w:trPr>
          <w:trHeight w:val="279"/>
          <w:jc w:val="center"/>
        </w:trPr>
        <w:tc>
          <w:tcPr>
            <w:tcW w:w="2680" w:type="dxa"/>
            <w:tcBorders>
              <w:top w:val="single" w:sz="4" w:space="0" w:color="auto"/>
              <w:left w:val="single" w:sz="4" w:space="0" w:color="auto"/>
              <w:bottom w:val="single" w:sz="4" w:space="0" w:color="auto"/>
              <w:right w:val="single" w:sz="4" w:space="0" w:color="auto"/>
            </w:tcBorders>
            <w:vAlign w:val="center"/>
          </w:tcPr>
          <w:p w14:paraId="106A179D" w14:textId="77777777" w:rsidR="000C6489" w:rsidRPr="009B053A" w:rsidRDefault="000C6489" w:rsidP="00C4266A">
            <w:pPr>
              <w:pStyle w:val="TAH"/>
              <w:jc w:val="left"/>
              <w:rPr>
                <w:b w:val="0"/>
                <w:bCs/>
              </w:rPr>
            </w:pPr>
            <w:r w:rsidRPr="009B053A">
              <w:rPr>
                <w:rFonts w:cs="Arial"/>
                <w:b w:val="0"/>
                <w:bCs/>
                <w:color w:val="000000"/>
              </w:rPr>
              <w:t>135 MHz ≤ f ≤ 27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5118AA6A" w14:textId="77777777" w:rsidR="000C6489" w:rsidRPr="009B053A" w:rsidRDefault="000C6489" w:rsidP="00931ECD">
            <w:pPr>
              <w:pStyle w:val="TAH"/>
              <w:rPr>
                <w:b w:val="0"/>
                <w:bCs/>
              </w:rPr>
            </w:pPr>
            <w:r w:rsidRPr="009B053A">
              <w:rPr>
                <w:rFonts w:cs="Arial"/>
                <w:b w:val="0"/>
                <w:bCs/>
                <w:color w:val="000000"/>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3A4E902E" w14:textId="77777777" w:rsidR="000C6489" w:rsidRPr="009B053A" w:rsidRDefault="000C6489" w:rsidP="00931ECD">
            <w:pPr>
              <w:pStyle w:val="TAH"/>
              <w:rPr>
                <w:b w:val="0"/>
                <w:bCs/>
              </w:rPr>
            </w:pPr>
            <w:r w:rsidRPr="009B053A">
              <w:rPr>
                <w:rFonts w:cs="Arial"/>
                <w:b w:val="0"/>
                <w:bCs/>
                <w:color w:val="000000"/>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72FE0F39" w14:textId="77777777" w:rsidR="000C6489" w:rsidRPr="009B053A" w:rsidRDefault="000C6489" w:rsidP="00931ECD">
            <w:pPr>
              <w:pStyle w:val="TAH"/>
            </w:pPr>
          </w:p>
        </w:tc>
      </w:tr>
      <w:tr w:rsidR="000C6489" w:rsidRPr="009B053A" w14:paraId="18119CC7" w14:textId="77777777" w:rsidTr="00A573EF">
        <w:trPr>
          <w:trHeight w:val="495"/>
          <w:jc w:val="center"/>
        </w:trPr>
        <w:tc>
          <w:tcPr>
            <w:tcW w:w="2680" w:type="dxa"/>
            <w:tcBorders>
              <w:top w:val="single" w:sz="4" w:space="0" w:color="auto"/>
              <w:left w:val="single" w:sz="4" w:space="0" w:color="auto"/>
              <w:bottom w:val="single" w:sz="4" w:space="0" w:color="auto"/>
              <w:right w:val="single" w:sz="4" w:space="0" w:color="auto"/>
            </w:tcBorders>
            <w:vAlign w:val="center"/>
          </w:tcPr>
          <w:p w14:paraId="2CB8CBAC" w14:textId="77777777" w:rsidR="000C6489" w:rsidRPr="009B053A" w:rsidRDefault="000C6489" w:rsidP="00C4266A">
            <w:pPr>
              <w:pStyle w:val="TAH"/>
              <w:jc w:val="left"/>
              <w:rPr>
                <w:b w:val="0"/>
                <w:bCs/>
              </w:rPr>
            </w:pPr>
            <w:r w:rsidRPr="009B053A">
              <w:rPr>
                <w:rFonts w:cs="Arial"/>
                <w:b w:val="0"/>
                <w:bCs/>
                <w:color w:val="000000"/>
              </w:rPr>
              <w:t>1440 MHz ≤ f ≤ 1650 MHz</w:t>
            </w:r>
            <w:r w:rsidRPr="009B053A">
              <w:rPr>
                <w:rFonts w:cs="Arial"/>
                <w:b w:val="0"/>
                <w:bCs/>
                <w:color w:val="000000"/>
              </w:rPr>
              <w:br/>
              <w:t>2055 MHz ≤ f ≤ 2250 MHz</w:t>
            </w:r>
            <w:r w:rsidRPr="009B053A">
              <w:rPr>
                <w:rFonts w:cs="Arial"/>
                <w:b w:val="0"/>
                <w:bCs/>
                <w:color w:val="000000"/>
              </w:rPr>
              <w:br/>
              <w:t>3630 MHz ≤ f ≤ 3765 MHz</w:t>
            </w:r>
            <w:r w:rsidRPr="009B053A">
              <w:rPr>
                <w:rFonts w:cs="Arial"/>
                <w:b w:val="0"/>
                <w:bCs/>
                <w:color w:val="000000"/>
              </w:rPr>
              <w:br/>
              <w:t>5340 MHz ≤ f ≤ 574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486A5E0D" w14:textId="77777777" w:rsidR="000C6489" w:rsidRPr="009B053A" w:rsidRDefault="000C6489" w:rsidP="00931ECD">
            <w:pPr>
              <w:pStyle w:val="TAH"/>
              <w:rPr>
                <w:b w:val="0"/>
                <w:bCs/>
              </w:rPr>
            </w:pPr>
            <w:r w:rsidRPr="009B053A">
              <w:rPr>
                <w:rFonts w:cs="Arial"/>
                <w:b w:val="0"/>
                <w:bCs/>
                <w:color w:val="000000"/>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33A6E706" w14:textId="77777777" w:rsidR="000C6489" w:rsidRPr="009B053A" w:rsidRDefault="000C6489" w:rsidP="00931ECD">
            <w:pPr>
              <w:pStyle w:val="TAH"/>
              <w:rPr>
                <w:b w:val="0"/>
                <w:bCs/>
              </w:rPr>
            </w:pPr>
            <w:r w:rsidRPr="009B053A">
              <w:rPr>
                <w:rFonts w:cs="Arial"/>
                <w:b w:val="0"/>
                <w:bCs/>
                <w:color w:val="000000"/>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24F9A3E7" w14:textId="77777777" w:rsidR="000C6489" w:rsidRPr="009B053A" w:rsidRDefault="000C6489" w:rsidP="00931ECD">
            <w:pPr>
              <w:pStyle w:val="TAH"/>
            </w:pPr>
          </w:p>
        </w:tc>
      </w:tr>
      <w:tr w:rsidR="000C6489" w:rsidRPr="009B053A" w14:paraId="5421012A" w14:textId="77777777" w:rsidTr="00931ECD">
        <w:trPr>
          <w:trHeight w:val="270"/>
          <w:jc w:val="center"/>
        </w:trPr>
        <w:tc>
          <w:tcPr>
            <w:tcW w:w="6740" w:type="dxa"/>
            <w:gridSpan w:val="6"/>
            <w:shd w:val="clear" w:color="auto" w:fill="auto"/>
            <w:vAlign w:val="center"/>
          </w:tcPr>
          <w:p w14:paraId="70CF19E3" w14:textId="77777777" w:rsidR="000C6489" w:rsidRPr="009B053A" w:rsidRDefault="000C6489" w:rsidP="00931ECD">
            <w:pPr>
              <w:pStyle w:val="TAH"/>
            </w:pPr>
            <w:r w:rsidRPr="009B053A">
              <w:t>Test requirements for DC_1A_n5A configuration</w:t>
            </w:r>
          </w:p>
        </w:tc>
      </w:tr>
      <w:tr w:rsidR="000C6489" w:rsidRPr="009B053A" w14:paraId="7177B5C6" w14:textId="77777777" w:rsidTr="00A573EF">
        <w:trPr>
          <w:trHeight w:val="270"/>
          <w:jc w:val="center"/>
        </w:trPr>
        <w:tc>
          <w:tcPr>
            <w:tcW w:w="2689" w:type="dxa"/>
            <w:gridSpan w:val="2"/>
            <w:shd w:val="clear" w:color="auto" w:fill="auto"/>
            <w:vAlign w:val="center"/>
          </w:tcPr>
          <w:p w14:paraId="11369116" w14:textId="77777777" w:rsidR="000C6489" w:rsidRPr="009B053A" w:rsidRDefault="000C6489" w:rsidP="00931ECD">
            <w:pPr>
              <w:pStyle w:val="TAL"/>
              <w:rPr>
                <w:rFonts w:cs="Arial"/>
                <w:color w:val="000000"/>
              </w:rPr>
            </w:pPr>
            <w:r w:rsidRPr="009B053A">
              <w:rPr>
                <w:rFonts w:cs="Arial"/>
                <w:color w:val="000000"/>
              </w:rPr>
              <w:t>222 MHz ≤ f ≤ 332 MHz</w:t>
            </w:r>
          </w:p>
        </w:tc>
        <w:tc>
          <w:tcPr>
            <w:tcW w:w="1248" w:type="dxa"/>
            <w:shd w:val="clear" w:color="auto" w:fill="auto"/>
            <w:vAlign w:val="center"/>
          </w:tcPr>
          <w:p w14:paraId="7568B0E3" w14:textId="77777777" w:rsidR="000C6489" w:rsidRPr="009B053A" w:rsidRDefault="000C6489" w:rsidP="00931ECD">
            <w:pPr>
              <w:pStyle w:val="TAC"/>
              <w:rPr>
                <w:rFonts w:cs="Arial"/>
                <w:color w:val="000000"/>
              </w:rPr>
            </w:pPr>
            <w:r w:rsidRPr="009B053A">
              <w:rPr>
                <w:rFonts w:cs="Arial"/>
                <w:color w:val="000000"/>
              </w:rPr>
              <w:t>-36 dBm</w:t>
            </w:r>
          </w:p>
        </w:tc>
        <w:tc>
          <w:tcPr>
            <w:tcW w:w="1701" w:type="dxa"/>
            <w:shd w:val="clear" w:color="auto" w:fill="auto"/>
            <w:vAlign w:val="center"/>
          </w:tcPr>
          <w:p w14:paraId="4C56E1A3" w14:textId="77777777" w:rsidR="000C6489" w:rsidRPr="009B053A" w:rsidRDefault="000C6489" w:rsidP="00931ECD">
            <w:pPr>
              <w:pStyle w:val="TAC"/>
              <w:rPr>
                <w:rFonts w:cs="Arial"/>
                <w:color w:val="000000"/>
              </w:rPr>
            </w:pPr>
            <w:r w:rsidRPr="009B053A">
              <w:rPr>
                <w:rFonts w:cs="Arial"/>
                <w:color w:val="000000"/>
              </w:rPr>
              <w:t>100 kHz</w:t>
            </w:r>
          </w:p>
        </w:tc>
        <w:tc>
          <w:tcPr>
            <w:tcW w:w="1102" w:type="dxa"/>
            <w:gridSpan w:val="2"/>
            <w:shd w:val="clear" w:color="auto" w:fill="auto"/>
            <w:vAlign w:val="center"/>
          </w:tcPr>
          <w:p w14:paraId="3C1AF6B8" w14:textId="77777777" w:rsidR="000C6489" w:rsidRPr="009B053A" w:rsidRDefault="000C6489" w:rsidP="00931ECD">
            <w:pPr>
              <w:pStyle w:val="TAH"/>
            </w:pPr>
          </w:p>
        </w:tc>
      </w:tr>
      <w:tr w:rsidR="000C6489" w:rsidRPr="009B053A" w14:paraId="2FE68253" w14:textId="77777777" w:rsidTr="00A573EF">
        <w:trPr>
          <w:trHeight w:val="270"/>
          <w:jc w:val="center"/>
        </w:trPr>
        <w:tc>
          <w:tcPr>
            <w:tcW w:w="2689" w:type="dxa"/>
            <w:gridSpan w:val="2"/>
            <w:shd w:val="clear" w:color="auto" w:fill="auto"/>
            <w:vAlign w:val="center"/>
          </w:tcPr>
          <w:p w14:paraId="18857155" w14:textId="77777777" w:rsidR="000C6489" w:rsidRPr="009B053A" w:rsidRDefault="000C6489" w:rsidP="00931ECD">
            <w:pPr>
              <w:pStyle w:val="TAL"/>
              <w:rPr>
                <w:rFonts w:cs="Arial"/>
                <w:color w:val="000000"/>
              </w:rPr>
            </w:pPr>
            <w:r w:rsidRPr="009B053A">
              <w:rPr>
                <w:rFonts w:cs="Arial"/>
                <w:color w:val="000000"/>
              </w:rPr>
              <w:t>1071 MHz ≤ f ≤ 1156 MHz</w:t>
            </w:r>
            <w:r w:rsidRPr="009B053A">
              <w:rPr>
                <w:rFonts w:cs="Arial"/>
                <w:color w:val="000000"/>
              </w:rPr>
              <w:br/>
              <w:t>2744 MHz ≤ f ≤ 2829 MHz</w:t>
            </w:r>
            <w:r w:rsidRPr="009B053A">
              <w:rPr>
                <w:rFonts w:cs="Arial"/>
                <w:color w:val="000000"/>
              </w:rPr>
              <w:br/>
              <w:t>2991 MHz ≤ f ≤ 3136 MHz</w:t>
            </w:r>
            <w:r w:rsidRPr="009B053A">
              <w:rPr>
                <w:rFonts w:cs="Arial"/>
                <w:color w:val="000000"/>
              </w:rPr>
              <w:br/>
              <w:t>3568 MHz ≤ f ≤ 3678 MHz</w:t>
            </w:r>
            <w:r w:rsidRPr="009B053A">
              <w:rPr>
                <w:rFonts w:cs="Arial"/>
                <w:color w:val="000000"/>
              </w:rPr>
              <w:br/>
              <w:t>4664 MHz ≤ f ≤ 4809 MHz</w:t>
            </w:r>
          </w:p>
        </w:tc>
        <w:tc>
          <w:tcPr>
            <w:tcW w:w="1248" w:type="dxa"/>
            <w:shd w:val="clear" w:color="auto" w:fill="auto"/>
            <w:vAlign w:val="center"/>
          </w:tcPr>
          <w:p w14:paraId="52597BDB" w14:textId="77777777" w:rsidR="000C6489" w:rsidRPr="009B053A" w:rsidRDefault="000C6489" w:rsidP="00931ECD">
            <w:pPr>
              <w:pStyle w:val="TAC"/>
              <w:rPr>
                <w:rFonts w:cs="Arial"/>
                <w:color w:val="000000"/>
              </w:rPr>
            </w:pPr>
            <w:r w:rsidRPr="009B053A">
              <w:rPr>
                <w:rFonts w:cs="Arial"/>
                <w:color w:val="000000"/>
              </w:rPr>
              <w:t>-30 dBm</w:t>
            </w:r>
          </w:p>
        </w:tc>
        <w:tc>
          <w:tcPr>
            <w:tcW w:w="1701" w:type="dxa"/>
            <w:shd w:val="clear" w:color="auto" w:fill="auto"/>
            <w:vAlign w:val="center"/>
          </w:tcPr>
          <w:p w14:paraId="4DF16051" w14:textId="77777777" w:rsidR="000C6489" w:rsidRPr="009B053A" w:rsidRDefault="000C6489" w:rsidP="00931ECD">
            <w:pPr>
              <w:pStyle w:val="TAC"/>
              <w:rPr>
                <w:rFonts w:cs="Arial"/>
                <w:color w:val="000000"/>
              </w:rPr>
            </w:pPr>
            <w:r w:rsidRPr="009B053A">
              <w:rPr>
                <w:rFonts w:cs="Arial"/>
                <w:color w:val="000000"/>
              </w:rPr>
              <w:t>1 MHz</w:t>
            </w:r>
          </w:p>
        </w:tc>
        <w:tc>
          <w:tcPr>
            <w:tcW w:w="1102" w:type="dxa"/>
            <w:gridSpan w:val="2"/>
            <w:shd w:val="clear" w:color="auto" w:fill="auto"/>
            <w:vAlign w:val="center"/>
          </w:tcPr>
          <w:p w14:paraId="4008E283" w14:textId="77777777" w:rsidR="000C6489" w:rsidRPr="009B053A" w:rsidRDefault="000C6489" w:rsidP="00931ECD">
            <w:pPr>
              <w:pStyle w:val="TAH"/>
            </w:pPr>
          </w:p>
        </w:tc>
      </w:tr>
      <w:tr w:rsidR="000C6489" w:rsidRPr="009B053A" w14:paraId="79209C1E" w14:textId="77777777" w:rsidTr="00931ECD">
        <w:trPr>
          <w:trHeight w:val="270"/>
          <w:jc w:val="center"/>
        </w:trPr>
        <w:tc>
          <w:tcPr>
            <w:tcW w:w="6740" w:type="dxa"/>
            <w:gridSpan w:val="6"/>
            <w:shd w:val="clear" w:color="auto" w:fill="auto"/>
            <w:vAlign w:val="center"/>
          </w:tcPr>
          <w:p w14:paraId="39226F9D" w14:textId="77777777" w:rsidR="000C6489" w:rsidRPr="009B053A" w:rsidRDefault="000C6489" w:rsidP="00931ECD">
            <w:pPr>
              <w:pStyle w:val="TAH"/>
            </w:pPr>
            <w:r w:rsidRPr="009B053A">
              <w:t>Test requirements for DC_1A_n7A configuration</w:t>
            </w:r>
          </w:p>
        </w:tc>
      </w:tr>
      <w:tr w:rsidR="000C6489" w:rsidRPr="009B053A" w14:paraId="71ECDC21" w14:textId="77777777" w:rsidTr="00A573EF">
        <w:trPr>
          <w:trHeight w:val="270"/>
          <w:jc w:val="center"/>
        </w:trPr>
        <w:tc>
          <w:tcPr>
            <w:tcW w:w="2689" w:type="dxa"/>
            <w:gridSpan w:val="2"/>
            <w:shd w:val="clear" w:color="auto" w:fill="auto"/>
            <w:vAlign w:val="center"/>
          </w:tcPr>
          <w:p w14:paraId="7312330A" w14:textId="77777777" w:rsidR="000C6489" w:rsidRPr="009B053A" w:rsidRDefault="000C6489" w:rsidP="00931ECD">
            <w:pPr>
              <w:pStyle w:val="TAL"/>
              <w:rPr>
                <w:rFonts w:cs="Arial"/>
                <w:color w:val="000000"/>
              </w:rPr>
            </w:pPr>
            <w:r w:rsidRPr="009B053A">
              <w:rPr>
                <w:rFonts w:cs="Arial"/>
                <w:color w:val="000000"/>
              </w:rPr>
              <w:t>520 MHz ≤ f ≤ 650 MHz</w:t>
            </w:r>
          </w:p>
        </w:tc>
        <w:tc>
          <w:tcPr>
            <w:tcW w:w="1248" w:type="dxa"/>
            <w:shd w:val="clear" w:color="auto" w:fill="auto"/>
            <w:vAlign w:val="center"/>
          </w:tcPr>
          <w:p w14:paraId="1C3D087C" w14:textId="77777777" w:rsidR="000C6489" w:rsidRPr="009B053A" w:rsidRDefault="000C6489" w:rsidP="00931ECD">
            <w:pPr>
              <w:pStyle w:val="TAC"/>
              <w:rPr>
                <w:rFonts w:cs="Arial"/>
                <w:color w:val="000000"/>
              </w:rPr>
            </w:pPr>
            <w:r w:rsidRPr="009B053A">
              <w:rPr>
                <w:rFonts w:cs="Arial"/>
                <w:color w:val="000000"/>
              </w:rPr>
              <w:t>-36 dBm</w:t>
            </w:r>
          </w:p>
        </w:tc>
        <w:tc>
          <w:tcPr>
            <w:tcW w:w="1701" w:type="dxa"/>
            <w:shd w:val="clear" w:color="auto" w:fill="auto"/>
            <w:vAlign w:val="center"/>
          </w:tcPr>
          <w:p w14:paraId="6C7B4EA4" w14:textId="77777777" w:rsidR="000C6489" w:rsidRPr="009B053A" w:rsidRDefault="000C6489" w:rsidP="00931ECD">
            <w:pPr>
              <w:pStyle w:val="TAC"/>
              <w:rPr>
                <w:rFonts w:cs="Arial"/>
                <w:color w:val="000000"/>
              </w:rPr>
            </w:pPr>
            <w:r w:rsidRPr="009B053A">
              <w:rPr>
                <w:rFonts w:cs="Arial"/>
                <w:color w:val="000000"/>
              </w:rPr>
              <w:t>100 kHz</w:t>
            </w:r>
          </w:p>
        </w:tc>
        <w:tc>
          <w:tcPr>
            <w:tcW w:w="1102" w:type="dxa"/>
            <w:gridSpan w:val="2"/>
            <w:shd w:val="clear" w:color="auto" w:fill="auto"/>
            <w:vAlign w:val="center"/>
          </w:tcPr>
          <w:p w14:paraId="5184E25D" w14:textId="77777777" w:rsidR="000C6489" w:rsidRPr="009B053A" w:rsidRDefault="000C6489" w:rsidP="00931ECD">
            <w:pPr>
              <w:pStyle w:val="TAH"/>
            </w:pPr>
          </w:p>
        </w:tc>
      </w:tr>
      <w:tr w:rsidR="000C6489" w:rsidRPr="009B053A" w14:paraId="623AADF7" w14:textId="77777777" w:rsidTr="00A573EF">
        <w:trPr>
          <w:trHeight w:val="270"/>
          <w:jc w:val="center"/>
        </w:trPr>
        <w:tc>
          <w:tcPr>
            <w:tcW w:w="2689" w:type="dxa"/>
            <w:gridSpan w:val="2"/>
            <w:shd w:val="clear" w:color="auto" w:fill="auto"/>
            <w:vAlign w:val="center"/>
          </w:tcPr>
          <w:p w14:paraId="26C5CFBB" w14:textId="77777777" w:rsidR="000C6489" w:rsidRPr="009B053A" w:rsidRDefault="000C6489" w:rsidP="00931ECD">
            <w:pPr>
              <w:pStyle w:val="TAL"/>
              <w:rPr>
                <w:rFonts w:cs="Arial"/>
                <w:color w:val="000000"/>
              </w:rPr>
            </w:pPr>
            <w:r w:rsidRPr="009B053A">
              <w:rPr>
                <w:rFonts w:cs="Arial"/>
                <w:color w:val="000000"/>
              </w:rPr>
              <w:t>1270 MHz ≤ f ≤ 1460 MHz</w:t>
            </w:r>
            <w:r w:rsidRPr="009B053A">
              <w:rPr>
                <w:rFonts w:cs="Arial"/>
                <w:color w:val="000000"/>
              </w:rPr>
              <w:br/>
              <w:t>3020 MHz ≤ f ≤ 3220 MHz</w:t>
            </w:r>
            <w:r w:rsidRPr="009B053A">
              <w:rPr>
                <w:rFonts w:cs="Arial"/>
                <w:color w:val="000000"/>
              </w:rPr>
              <w:br/>
              <w:t>4420 MHz ≤ f ≤ 4550 MHz</w:t>
            </w:r>
            <w:r w:rsidRPr="009B053A">
              <w:rPr>
                <w:rFonts w:cs="Arial"/>
                <w:color w:val="000000"/>
              </w:rPr>
              <w:br/>
              <w:t>6340 MHz ≤ f ≤ 6530 MHz</w:t>
            </w:r>
            <w:r w:rsidRPr="009B053A">
              <w:rPr>
                <w:rFonts w:cs="Arial"/>
                <w:color w:val="000000"/>
              </w:rPr>
              <w:br/>
              <w:t>6920 MHz ≤ f ≤ 7120 MHz</w:t>
            </w:r>
          </w:p>
        </w:tc>
        <w:tc>
          <w:tcPr>
            <w:tcW w:w="1248" w:type="dxa"/>
            <w:shd w:val="clear" w:color="auto" w:fill="auto"/>
            <w:vAlign w:val="center"/>
          </w:tcPr>
          <w:p w14:paraId="0DBF0896" w14:textId="77777777" w:rsidR="000C6489" w:rsidRPr="009B053A" w:rsidRDefault="000C6489" w:rsidP="00931ECD">
            <w:pPr>
              <w:pStyle w:val="TAC"/>
              <w:rPr>
                <w:rFonts w:cs="Arial"/>
                <w:color w:val="000000"/>
              </w:rPr>
            </w:pPr>
            <w:r w:rsidRPr="009B053A">
              <w:rPr>
                <w:rFonts w:cs="Arial"/>
                <w:color w:val="000000"/>
              </w:rPr>
              <w:t>-30 dBm</w:t>
            </w:r>
          </w:p>
        </w:tc>
        <w:tc>
          <w:tcPr>
            <w:tcW w:w="1701" w:type="dxa"/>
            <w:shd w:val="clear" w:color="auto" w:fill="auto"/>
            <w:vAlign w:val="center"/>
          </w:tcPr>
          <w:p w14:paraId="74B91930" w14:textId="77777777" w:rsidR="000C6489" w:rsidRPr="009B053A" w:rsidRDefault="000C6489" w:rsidP="00931ECD">
            <w:pPr>
              <w:pStyle w:val="TAC"/>
              <w:rPr>
                <w:rFonts w:cs="Arial"/>
                <w:color w:val="000000"/>
              </w:rPr>
            </w:pPr>
            <w:r w:rsidRPr="009B053A">
              <w:rPr>
                <w:rFonts w:cs="Arial"/>
                <w:color w:val="000000"/>
              </w:rPr>
              <w:t>1 MHz</w:t>
            </w:r>
          </w:p>
        </w:tc>
        <w:tc>
          <w:tcPr>
            <w:tcW w:w="1102" w:type="dxa"/>
            <w:gridSpan w:val="2"/>
            <w:shd w:val="clear" w:color="auto" w:fill="auto"/>
            <w:vAlign w:val="center"/>
          </w:tcPr>
          <w:p w14:paraId="7C083734" w14:textId="77777777" w:rsidR="000C6489" w:rsidRPr="009B053A" w:rsidRDefault="000C6489" w:rsidP="00931ECD">
            <w:pPr>
              <w:pStyle w:val="TAH"/>
            </w:pPr>
          </w:p>
        </w:tc>
      </w:tr>
      <w:tr w:rsidR="00226071" w:rsidRPr="009B053A" w14:paraId="2861BDC4" w14:textId="77777777" w:rsidTr="00931ECD">
        <w:trPr>
          <w:trHeight w:val="270"/>
          <w:jc w:val="center"/>
        </w:trPr>
        <w:tc>
          <w:tcPr>
            <w:tcW w:w="6740" w:type="dxa"/>
            <w:gridSpan w:val="6"/>
            <w:shd w:val="clear" w:color="auto" w:fill="auto"/>
            <w:vAlign w:val="center"/>
          </w:tcPr>
          <w:p w14:paraId="14DAC91B" w14:textId="77777777" w:rsidR="00226071" w:rsidRPr="009B053A" w:rsidRDefault="00226071" w:rsidP="00931ECD">
            <w:pPr>
              <w:pStyle w:val="TAH"/>
            </w:pPr>
            <w:r w:rsidRPr="009B053A">
              <w:t>Test requirements for DC_1A_n8A configuration</w:t>
            </w:r>
          </w:p>
        </w:tc>
      </w:tr>
      <w:tr w:rsidR="00226071" w:rsidRPr="009B053A" w14:paraId="63E18BB9" w14:textId="77777777" w:rsidTr="00931ECD">
        <w:trPr>
          <w:trHeight w:val="270"/>
          <w:jc w:val="center"/>
        </w:trPr>
        <w:tc>
          <w:tcPr>
            <w:tcW w:w="2689" w:type="dxa"/>
            <w:gridSpan w:val="2"/>
            <w:shd w:val="clear" w:color="auto" w:fill="auto"/>
            <w:vAlign w:val="center"/>
          </w:tcPr>
          <w:p w14:paraId="48B9E171" w14:textId="77777777" w:rsidR="00226071" w:rsidRPr="009B053A" w:rsidRDefault="00226071" w:rsidP="00931ECD">
            <w:pPr>
              <w:pStyle w:val="TAL"/>
              <w:rPr>
                <w:rFonts w:cs="Arial"/>
                <w:color w:val="000000"/>
              </w:rPr>
            </w:pPr>
            <w:r w:rsidRPr="009B053A">
              <w:rPr>
                <w:rFonts w:cs="Arial"/>
                <w:color w:val="000000"/>
              </w:rPr>
              <w:t>90 MHz ≤ f ≤ 220 MHz</w:t>
            </w:r>
          </w:p>
        </w:tc>
        <w:tc>
          <w:tcPr>
            <w:tcW w:w="1248" w:type="dxa"/>
            <w:shd w:val="clear" w:color="auto" w:fill="auto"/>
            <w:vAlign w:val="center"/>
          </w:tcPr>
          <w:p w14:paraId="1E0A92B4" w14:textId="77777777" w:rsidR="00226071" w:rsidRPr="009B053A" w:rsidRDefault="00226071" w:rsidP="00931ECD">
            <w:pPr>
              <w:pStyle w:val="TAC"/>
              <w:rPr>
                <w:rFonts w:cs="Arial"/>
                <w:color w:val="000000"/>
              </w:rPr>
            </w:pPr>
            <w:r w:rsidRPr="009B053A">
              <w:rPr>
                <w:rFonts w:cs="Arial"/>
                <w:color w:val="000000"/>
              </w:rPr>
              <w:t>-36 dBm</w:t>
            </w:r>
          </w:p>
        </w:tc>
        <w:tc>
          <w:tcPr>
            <w:tcW w:w="1701" w:type="dxa"/>
            <w:shd w:val="clear" w:color="auto" w:fill="auto"/>
            <w:vAlign w:val="center"/>
          </w:tcPr>
          <w:p w14:paraId="16AAD763" w14:textId="77777777" w:rsidR="00226071" w:rsidRPr="009B053A" w:rsidRDefault="00226071" w:rsidP="00931ECD">
            <w:pPr>
              <w:pStyle w:val="TAC"/>
              <w:rPr>
                <w:rFonts w:cs="Arial"/>
                <w:color w:val="000000"/>
              </w:rPr>
            </w:pPr>
            <w:r w:rsidRPr="009B053A">
              <w:rPr>
                <w:rFonts w:cs="Arial"/>
                <w:color w:val="000000"/>
              </w:rPr>
              <w:t>100 kHz</w:t>
            </w:r>
          </w:p>
        </w:tc>
        <w:tc>
          <w:tcPr>
            <w:tcW w:w="1102" w:type="dxa"/>
            <w:gridSpan w:val="2"/>
            <w:shd w:val="clear" w:color="auto" w:fill="auto"/>
            <w:vAlign w:val="center"/>
          </w:tcPr>
          <w:p w14:paraId="3315BC32" w14:textId="77777777" w:rsidR="00226071" w:rsidRPr="009B053A" w:rsidRDefault="00226071" w:rsidP="00931ECD">
            <w:pPr>
              <w:pStyle w:val="TAH"/>
            </w:pPr>
          </w:p>
        </w:tc>
      </w:tr>
      <w:tr w:rsidR="00226071" w:rsidRPr="009B053A" w14:paraId="21F2D83F" w14:textId="77777777" w:rsidTr="00931ECD">
        <w:trPr>
          <w:trHeight w:val="270"/>
          <w:jc w:val="center"/>
        </w:trPr>
        <w:tc>
          <w:tcPr>
            <w:tcW w:w="2689" w:type="dxa"/>
            <w:gridSpan w:val="2"/>
            <w:shd w:val="clear" w:color="auto" w:fill="auto"/>
            <w:vAlign w:val="center"/>
          </w:tcPr>
          <w:p w14:paraId="5EBA35EF" w14:textId="77777777" w:rsidR="00226071" w:rsidRPr="009B053A" w:rsidRDefault="00226071" w:rsidP="00931ECD">
            <w:pPr>
              <w:pStyle w:val="TAL"/>
              <w:rPr>
                <w:rFonts w:cs="Arial"/>
                <w:color w:val="000000"/>
              </w:rPr>
            </w:pPr>
            <w:r w:rsidRPr="009B053A">
              <w:rPr>
                <w:rFonts w:cs="Arial"/>
                <w:color w:val="000000"/>
              </w:rPr>
              <w:t>1005 MHz ≤ f ≤ 1100 MHz</w:t>
            </w:r>
            <w:r w:rsidRPr="009B053A">
              <w:rPr>
                <w:rFonts w:cs="Arial"/>
                <w:color w:val="000000"/>
              </w:rPr>
              <w:br/>
              <w:t>2800 MHz ≤ f ≤ 2895 MHz</w:t>
            </w:r>
            <w:r w:rsidRPr="009B053A">
              <w:rPr>
                <w:rFonts w:cs="Arial"/>
                <w:color w:val="000000"/>
              </w:rPr>
              <w:br/>
              <w:t>2925 MHz ≤ f ≤ 3080 MHz</w:t>
            </w:r>
            <w:r w:rsidRPr="009B053A">
              <w:rPr>
                <w:rFonts w:cs="Arial"/>
                <w:color w:val="000000"/>
              </w:rPr>
              <w:br/>
              <w:t>3680 MHz ≤ f ≤ 3810 MHz</w:t>
            </w:r>
            <w:r w:rsidRPr="009B053A">
              <w:rPr>
                <w:rFonts w:cs="Arial"/>
                <w:color w:val="000000"/>
              </w:rPr>
              <w:br/>
              <w:t>4720 MHz ≤ f ≤ 4875 MHz</w:t>
            </w:r>
          </w:p>
        </w:tc>
        <w:tc>
          <w:tcPr>
            <w:tcW w:w="1248" w:type="dxa"/>
            <w:shd w:val="clear" w:color="auto" w:fill="auto"/>
            <w:vAlign w:val="center"/>
          </w:tcPr>
          <w:p w14:paraId="28B40A16" w14:textId="77777777" w:rsidR="00226071" w:rsidRPr="009B053A" w:rsidRDefault="00226071" w:rsidP="00931ECD">
            <w:pPr>
              <w:pStyle w:val="TAC"/>
              <w:rPr>
                <w:rFonts w:cs="Arial"/>
                <w:color w:val="000000"/>
              </w:rPr>
            </w:pPr>
            <w:r w:rsidRPr="009B053A">
              <w:rPr>
                <w:rFonts w:cs="Arial"/>
                <w:color w:val="000000"/>
              </w:rPr>
              <w:t>-30 dBm</w:t>
            </w:r>
          </w:p>
        </w:tc>
        <w:tc>
          <w:tcPr>
            <w:tcW w:w="1701" w:type="dxa"/>
            <w:shd w:val="clear" w:color="auto" w:fill="auto"/>
            <w:vAlign w:val="center"/>
          </w:tcPr>
          <w:p w14:paraId="1DF3B5ED" w14:textId="77777777" w:rsidR="00226071" w:rsidRPr="009B053A" w:rsidRDefault="00226071" w:rsidP="00931ECD">
            <w:pPr>
              <w:pStyle w:val="TAC"/>
              <w:rPr>
                <w:rFonts w:cs="Arial"/>
                <w:color w:val="000000"/>
              </w:rPr>
            </w:pPr>
            <w:r w:rsidRPr="009B053A">
              <w:rPr>
                <w:rFonts w:cs="Arial"/>
                <w:color w:val="000000"/>
              </w:rPr>
              <w:t>1 MHz</w:t>
            </w:r>
          </w:p>
        </w:tc>
        <w:tc>
          <w:tcPr>
            <w:tcW w:w="1102" w:type="dxa"/>
            <w:gridSpan w:val="2"/>
            <w:shd w:val="clear" w:color="auto" w:fill="auto"/>
            <w:vAlign w:val="center"/>
          </w:tcPr>
          <w:p w14:paraId="299706F6" w14:textId="77777777" w:rsidR="00226071" w:rsidRPr="009B053A" w:rsidRDefault="00226071" w:rsidP="00931ECD">
            <w:pPr>
              <w:pStyle w:val="TAH"/>
            </w:pPr>
          </w:p>
        </w:tc>
      </w:tr>
      <w:tr w:rsidR="0005027C" w:rsidRPr="009B053A" w14:paraId="679C877F" w14:textId="77777777" w:rsidTr="00DD70D4">
        <w:trPr>
          <w:trHeight w:val="270"/>
          <w:jc w:val="center"/>
        </w:trPr>
        <w:tc>
          <w:tcPr>
            <w:tcW w:w="6740" w:type="dxa"/>
            <w:gridSpan w:val="6"/>
            <w:shd w:val="clear" w:color="auto" w:fill="auto"/>
            <w:vAlign w:val="center"/>
          </w:tcPr>
          <w:p w14:paraId="5F916354" w14:textId="77777777" w:rsidR="0005027C" w:rsidRPr="009B053A" w:rsidRDefault="0005027C" w:rsidP="00DD70D4">
            <w:pPr>
              <w:pStyle w:val="TAH"/>
            </w:pPr>
            <w:r w:rsidRPr="009B053A">
              <w:t>Test requirements for DC_1A_n28A configuration</w:t>
            </w:r>
          </w:p>
        </w:tc>
      </w:tr>
      <w:tr w:rsidR="0005027C" w:rsidRPr="009B053A" w14:paraId="2FD36AE5" w14:textId="77777777" w:rsidTr="00A573EF">
        <w:trPr>
          <w:trHeight w:val="270"/>
          <w:jc w:val="center"/>
        </w:trPr>
        <w:tc>
          <w:tcPr>
            <w:tcW w:w="2689" w:type="dxa"/>
            <w:gridSpan w:val="2"/>
            <w:shd w:val="clear" w:color="auto" w:fill="auto"/>
            <w:vAlign w:val="center"/>
          </w:tcPr>
          <w:p w14:paraId="7B07083F" w14:textId="77777777" w:rsidR="0005027C" w:rsidRPr="009B053A" w:rsidRDefault="0005027C" w:rsidP="00DD70D4">
            <w:pPr>
              <w:pStyle w:val="TAL"/>
              <w:rPr>
                <w:rFonts w:cs="Arial"/>
                <w:color w:val="000000"/>
              </w:rPr>
            </w:pPr>
            <w:r w:rsidRPr="009B053A">
              <w:rPr>
                <w:rFonts w:cs="Arial"/>
                <w:color w:val="000000"/>
              </w:rPr>
              <w:t>424 MHz ≤ f ≤ 574 MHz</w:t>
            </w:r>
          </w:p>
        </w:tc>
        <w:tc>
          <w:tcPr>
            <w:tcW w:w="1248" w:type="dxa"/>
            <w:shd w:val="clear" w:color="auto" w:fill="auto"/>
            <w:vAlign w:val="center"/>
          </w:tcPr>
          <w:p w14:paraId="57D4556B" w14:textId="77777777" w:rsidR="0005027C" w:rsidRPr="009B053A" w:rsidRDefault="0005027C" w:rsidP="00DD70D4">
            <w:pPr>
              <w:pStyle w:val="TAC"/>
              <w:rPr>
                <w:rFonts w:cs="Arial"/>
                <w:color w:val="000000"/>
              </w:rPr>
            </w:pPr>
            <w:r w:rsidRPr="009B053A">
              <w:rPr>
                <w:rFonts w:cs="Arial"/>
                <w:color w:val="000000"/>
              </w:rPr>
              <w:t>-36 dBm</w:t>
            </w:r>
          </w:p>
        </w:tc>
        <w:tc>
          <w:tcPr>
            <w:tcW w:w="1701" w:type="dxa"/>
            <w:shd w:val="clear" w:color="auto" w:fill="auto"/>
            <w:vAlign w:val="center"/>
          </w:tcPr>
          <w:p w14:paraId="07DDBF85" w14:textId="77777777" w:rsidR="0005027C" w:rsidRPr="009B053A" w:rsidRDefault="0005027C" w:rsidP="00DD70D4">
            <w:pPr>
              <w:pStyle w:val="TAC"/>
              <w:rPr>
                <w:rFonts w:cs="Arial"/>
                <w:color w:val="000000"/>
              </w:rPr>
            </w:pPr>
            <w:r w:rsidRPr="009B053A">
              <w:rPr>
                <w:rFonts w:cs="Arial"/>
                <w:color w:val="000000"/>
              </w:rPr>
              <w:t>100 kHz</w:t>
            </w:r>
          </w:p>
        </w:tc>
        <w:tc>
          <w:tcPr>
            <w:tcW w:w="1102" w:type="dxa"/>
            <w:gridSpan w:val="2"/>
            <w:shd w:val="clear" w:color="auto" w:fill="auto"/>
            <w:vAlign w:val="center"/>
          </w:tcPr>
          <w:p w14:paraId="6108F608" w14:textId="77777777" w:rsidR="0005027C" w:rsidRPr="009B053A" w:rsidRDefault="0005027C" w:rsidP="00DD70D4">
            <w:pPr>
              <w:pStyle w:val="TAH"/>
            </w:pPr>
          </w:p>
        </w:tc>
      </w:tr>
      <w:tr w:rsidR="0005027C" w:rsidRPr="009B053A" w14:paraId="041891A5" w14:textId="77777777" w:rsidTr="00A573EF">
        <w:trPr>
          <w:trHeight w:val="270"/>
          <w:jc w:val="center"/>
        </w:trPr>
        <w:tc>
          <w:tcPr>
            <w:tcW w:w="2689" w:type="dxa"/>
            <w:gridSpan w:val="2"/>
            <w:shd w:val="clear" w:color="auto" w:fill="auto"/>
            <w:vAlign w:val="center"/>
          </w:tcPr>
          <w:p w14:paraId="5CB8B2CC" w14:textId="77777777" w:rsidR="0005027C" w:rsidRPr="009B053A" w:rsidRDefault="0005027C" w:rsidP="00DD70D4">
            <w:pPr>
              <w:pStyle w:val="TAL"/>
              <w:rPr>
                <w:rFonts w:cs="Arial"/>
                <w:color w:val="000000"/>
              </w:rPr>
            </w:pPr>
            <w:r w:rsidRPr="009B053A">
              <w:rPr>
                <w:rFonts w:cs="Arial"/>
                <w:color w:val="000000"/>
              </w:rPr>
              <w:t>1172 MHz ≤ f ≤ 1277 MHz</w:t>
            </w:r>
            <w:r w:rsidRPr="009B053A">
              <w:rPr>
                <w:rFonts w:cs="Arial"/>
                <w:color w:val="000000"/>
              </w:rPr>
              <w:br/>
              <w:t>2623 MHz ≤ f ≤ 2728 MHz</w:t>
            </w:r>
            <w:r w:rsidRPr="009B053A">
              <w:rPr>
                <w:rFonts w:cs="Arial"/>
                <w:color w:val="000000"/>
              </w:rPr>
              <w:br/>
              <w:t>3092 MHz ≤ f ≤ 3257 MHz</w:t>
            </w:r>
            <w:r w:rsidRPr="009B053A">
              <w:rPr>
                <w:rFonts w:cs="Arial"/>
                <w:color w:val="000000"/>
              </w:rPr>
              <w:br/>
              <w:t>3326 MHz ≤ f ≤ 3476 MHz</w:t>
            </w:r>
            <w:r w:rsidRPr="009B053A">
              <w:rPr>
                <w:rFonts w:cs="Arial"/>
                <w:color w:val="000000"/>
              </w:rPr>
              <w:br/>
              <w:t>4543 MHz ≤ f ≤ 4708 MHz</w:t>
            </w:r>
          </w:p>
        </w:tc>
        <w:tc>
          <w:tcPr>
            <w:tcW w:w="1248" w:type="dxa"/>
            <w:shd w:val="clear" w:color="auto" w:fill="auto"/>
            <w:vAlign w:val="center"/>
          </w:tcPr>
          <w:p w14:paraId="34B0339F" w14:textId="77777777" w:rsidR="0005027C" w:rsidRPr="009B053A" w:rsidRDefault="0005027C" w:rsidP="00DD70D4">
            <w:pPr>
              <w:pStyle w:val="TAC"/>
              <w:rPr>
                <w:rFonts w:cs="Arial"/>
                <w:color w:val="000000"/>
              </w:rPr>
            </w:pPr>
            <w:r w:rsidRPr="009B053A">
              <w:rPr>
                <w:rFonts w:cs="Arial"/>
                <w:color w:val="000000"/>
              </w:rPr>
              <w:t>-30 dBm</w:t>
            </w:r>
          </w:p>
        </w:tc>
        <w:tc>
          <w:tcPr>
            <w:tcW w:w="1701" w:type="dxa"/>
            <w:shd w:val="clear" w:color="auto" w:fill="auto"/>
            <w:vAlign w:val="center"/>
          </w:tcPr>
          <w:p w14:paraId="66B929BC" w14:textId="77777777" w:rsidR="0005027C" w:rsidRPr="009B053A" w:rsidRDefault="0005027C" w:rsidP="00DD70D4">
            <w:pPr>
              <w:pStyle w:val="TAC"/>
              <w:rPr>
                <w:rFonts w:cs="Arial"/>
                <w:color w:val="000000"/>
              </w:rPr>
            </w:pPr>
            <w:r w:rsidRPr="009B053A">
              <w:rPr>
                <w:rFonts w:cs="Arial"/>
                <w:color w:val="000000"/>
              </w:rPr>
              <w:t>1 MHz</w:t>
            </w:r>
          </w:p>
        </w:tc>
        <w:tc>
          <w:tcPr>
            <w:tcW w:w="1102" w:type="dxa"/>
            <w:gridSpan w:val="2"/>
            <w:shd w:val="clear" w:color="auto" w:fill="auto"/>
            <w:vAlign w:val="center"/>
          </w:tcPr>
          <w:p w14:paraId="6882FC5E" w14:textId="77777777" w:rsidR="0005027C" w:rsidRPr="009B053A" w:rsidRDefault="0005027C" w:rsidP="00DD70D4">
            <w:pPr>
              <w:pStyle w:val="TAH"/>
            </w:pPr>
          </w:p>
        </w:tc>
      </w:tr>
      <w:tr w:rsidR="00123348" w:rsidRPr="009B053A" w14:paraId="02C4CFC6" w14:textId="77777777" w:rsidTr="00B023DA">
        <w:trPr>
          <w:trHeight w:val="270"/>
          <w:jc w:val="center"/>
        </w:trPr>
        <w:tc>
          <w:tcPr>
            <w:tcW w:w="6740" w:type="dxa"/>
            <w:gridSpan w:val="6"/>
            <w:shd w:val="clear" w:color="auto" w:fill="auto"/>
            <w:vAlign w:val="center"/>
          </w:tcPr>
          <w:p w14:paraId="4512F16E" w14:textId="1DFCCDB7" w:rsidR="00123348" w:rsidRPr="009B053A" w:rsidRDefault="00123348" w:rsidP="00123348">
            <w:pPr>
              <w:pStyle w:val="TAH"/>
            </w:pPr>
            <w:r w:rsidRPr="009B053A">
              <w:t>Test requirements for DC_1A_n41A configuration</w:t>
            </w:r>
          </w:p>
        </w:tc>
      </w:tr>
      <w:tr w:rsidR="00123348" w:rsidRPr="009B053A" w14:paraId="0C8E1FFD" w14:textId="77777777" w:rsidTr="00A573EF">
        <w:trPr>
          <w:trHeight w:val="270"/>
          <w:jc w:val="center"/>
        </w:trPr>
        <w:tc>
          <w:tcPr>
            <w:tcW w:w="2689" w:type="dxa"/>
            <w:gridSpan w:val="2"/>
            <w:shd w:val="clear" w:color="auto" w:fill="auto"/>
            <w:vAlign w:val="center"/>
          </w:tcPr>
          <w:p w14:paraId="55785EEA" w14:textId="066CB85B" w:rsidR="00123348" w:rsidRPr="009B053A" w:rsidRDefault="00123348" w:rsidP="00123348">
            <w:pPr>
              <w:pStyle w:val="TAL"/>
              <w:rPr>
                <w:rFonts w:cs="Arial"/>
                <w:color w:val="000000"/>
              </w:rPr>
            </w:pPr>
            <w:r w:rsidRPr="009B053A">
              <w:rPr>
                <w:rFonts w:cs="Arial"/>
                <w:color w:val="000000"/>
              </w:rPr>
              <w:t>516 MHz ≤ f ≤ 770 MHz</w:t>
            </w:r>
          </w:p>
        </w:tc>
        <w:tc>
          <w:tcPr>
            <w:tcW w:w="1248" w:type="dxa"/>
            <w:shd w:val="clear" w:color="auto" w:fill="auto"/>
            <w:vAlign w:val="center"/>
          </w:tcPr>
          <w:p w14:paraId="05DE1FB0" w14:textId="13E92A7E"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35724CE6" w14:textId="730FD66C"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7CFCE29A" w14:textId="77777777" w:rsidR="00123348" w:rsidRPr="009B053A" w:rsidRDefault="00123348" w:rsidP="00123348">
            <w:pPr>
              <w:pStyle w:val="TAH"/>
            </w:pPr>
          </w:p>
        </w:tc>
      </w:tr>
      <w:tr w:rsidR="00123348" w:rsidRPr="009B053A" w14:paraId="134DD6DB" w14:textId="77777777" w:rsidTr="00A573EF">
        <w:trPr>
          <w:trHeight w:val="270"/>
          <w:jc w:val="center"/>
        </w:trPr>
        <w:tc>
          <w:tcPr>
            <w:tcW w:w="2689" w:type="dxa"/>
            <w:gridSpan w:val="2"/>
            <w:shd w:val="clear" w:color="auto" w:fill="auto"/>
            <w:vAlign w:val="center"/>
          </w:tcPr>
          <w:p w14:paraId="41A1E558" w14:textId="77777777" w:rsidR="00123348" w:rsidRPr="009B053A" w:rsidRDefault="00123348" w:rsidP="00123348">
            <w:pPr>
              <w:pStyle w:val="TAL"/>
              <w:rPr>
                <w:rFonts w:cs="Arial"/>
                <w:color w:val="000000"/>
              </w:rPr>
            </w:pPr>
            <w:r w:rsidRPr="009B053A">
              <w:rPr>
                <w:rFonts w:cs="Arial"/>
                <w:color w:val="000000"/>
              </w:rPr>
              <w:t>1150 MHz ≤ f ≤ 1464 MHz</w:t>
            </w:r>
          </w:p>
          <w:p w14:paraId="7AE84166" w14:textId="77777777" w:rsidR="00123348" w:rsidRPr="009B053A" w:rsidRDefault="00123348" w:rsidP="00123348">
            <w:pPr>
              <w:pStyle w:val="TAL"/>
              <w:rPr>
                <w:rFonts w:cs="Arial"/>
                <w:color w:val="000000"/>
              </w:rPr>
            </w:pPr>
            <w:r w:rsidRPr="009B053A">
              <w:rPr>
                <w:rFonts w:cs="Arial"/>
                <w:color w:val="000000"/>
              </w:rPr>
              <w:t>3012 MHz ≤ f ≤ 3460 MHz</w:t>
            </w:r>
          </w:p>
          <w:p w14:paraId="3B21DD7E" w14:textId="77777777" w:rsidR="00123348" w:rsidRPr="009B053A" w:rsidRDefault="00123348" w:rsidP="00123348">
            <w:pPr>
              <w:pStyle w:val="TAL"/>
              <w:rPr>
                <w:rFonts w:cs="Arial"/>
                <w:color w:val="000000"/>
              </w:rPr>
            </w:pPr>
            <w:r w:rsidRPr="009B053A">
              <w:rPr>
                <w:rFonts w:cs="Arial"/>
                <w:color w:val="000000"/>
              </w:rPr>
              <w:t>4416 MHz ≤ f ≤ 4670 MHz</w:t>
            </w:r>
          </w:p>
          <w:p w14:paraId="1D3AF2EF" w14:textId="77777777" w:rsidR="00123348" w:rsidRPr="009B053A" w:rsidRDefault="00123348" w:rsidP="00123348">
            <w:pPr>
              <w:pStyle w:val="TAL"/>
              <w:rPr>
                <w:rFonts w:cs="Arial"/>
                <w:color w:val="000000"/>
              </w:rPr>
            </w:pPr>
            <w:r w:rsidRPr="009B053A">
              <w:rPr>
                <w:rFonts w:cs="Arial"/>
                <w:color w:val="000000"/>
              </w:rPr>
              <w:t>6336 MHz ≤ f ≤ 6650 MHz</w:t>
            </w:r>
          </w:p>
          <w:p w14:paraId="4AB7E9B4" w14:textId="79866B3A" w:rsidR="00123348" w:rsidRPr="009B053A" w:rsidRDefault="00123348" w:rsidP="00123348">
            <w:pPr>
              <w:pStyle w:val="TAL"/>
              <w:rPr>
                <w:rFonts w:cs="Arial"/>
                <w:color w:val="000000"/>
              </w:rPr>
            </w:pPr>
            <w:r w:rsidRPr="009B053A">
              <w:rPr>
                <w:rFonts w:cs="Arial"/>
                <w:color w:val="000000"/>
              </w:rPr>
              <w:t>6912 MHz ≤ f ≤ 7360 MHz</w:t>
            </w:r>
          </w:p>
        </w:tc>
        <w:tc>
          <w:tcPr>
            <w:tcW w:w="1248" w:type="dxa"/>
            <w:shd w:val="clear" w:color="auto" w:fill="auto"/>
            <w:vAlign w:val="center"/>
          </w:tcPr>
          <w:p w14:paraId="0C8D7024" w14:textId="34CC76F3"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2913CF13" w14:textId="22FC0AE4"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77FBD601" w14:textId="77777777" w:rsidR="00123348" w:rsidRPr="009B053A" w:rsidRDefault="00123348" w:rsidP="00123348">
            <w:pPr>
              <w:pStyle w:val="TAH"/>
            </w:pPr>
          </w:p>
        </w:tc>
      </w:tr>
      <w:tr w:rsidR="00123348" w:rsidRPr="009B053A" w14:paraId="2CF9F0E2" w14:textId="77777777" w:rsidTr="00A464EF">
        <w:trPr>
          <w:trHeight w:val="210"/>
          <w:jc w:val="center"/>
        </w:trPr>
        <w:tc>
          <w:tcPr>
            <w:tcW w:w="6740" w:type="dxa"/>
            <w:gridSpan w:val="6"/>
            <w:shd w:val="clear" w:color="auto" w:fill="auto"/>
            <w:vAlign w:val="center"/>
          </w:tcPr>
          <w:p w14:paraId="69FD1420" w14:textId="77777777" w:rsidR="00123348" w:rsidRPr="009B053A" w:rsidRDefault="00123348" w:rsidP="00123348">
            <w:pPr>
              <w:pStyle w:val="TAH"/>
            </w:pPr>
            <w:r w:rsidRPr="009B053A">
              <w:t>Test requirements for DC_1A_n77A Configuration</w:t>
            </w:r>
          </w:p>
        </w:tc>
      </w:tr>
      <w:tr w:rsidR="00123348" w:rsidRPr="009B053A" w14:paraId="6D9A5BE8" w14:textId="77777777" w:rsidTr="00A573EF">
        <w:trPr>
          <w:trHeight w:val="270"/>
          <w:jc w:val="center"/>
        </w:trPr>
        <w:tc>
          <w:tcPr>
            <w:tcW w:w="2680" w:type="dxa"/>
            <w:shd w:val="clear" w:color="auto" w:fill="auto"/>
            <w:vAlign w:val="center"/>
          </w:tcPr>
          <w:p w14:paraId="0B9ADF1A" w14:textId="77777777" w:rsidR="00123348" w:rsidRPr="009B053A" w:rsidRDefault="00123348" w:rsidP="00123348">
            <w:pPr>
              <w:pStyle w:val="TAL"/>
            </w:pPr>
            <w:r w:rsidRPr="009B053A">
              <w:rPr>
                <w:rFonts w:cs="Arial"/>
                <w:color w:val="000000"/>
              </w:rPr>
              <w:t>360 MHz ≤ f ≤ 660 MHz</w:t>
            </w:r>
          </w:p>
        </w:tc>
        <w:tc>
          <w:tcPr>
            <w:tcW w:w="1257" w:type="dxa"/>
            <w:gridSpan w:val="2"/>
            <w:shd w:val="clear" w:color="auto" w:fill="auto"/>
            <w:vAlign w:val="center"/>
          </w:tcPr>
          <w:p w14:paraId="4F6DA97C"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3D0BC700"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07DE1362" w14:textId="77777777" w:rsidR="00123348" w:rsidRPr="009B053A" w:rsidRDefault="00123348" w:rsidP="00123348">
            <w:pPr>
              <w:pStyle w:val="TAH"/>
            </w:pPr>
          </w:p>
        </w:tc>
      </w:tr>
      <w:tr w:rsidR="00123348" w:rsidRPr="009B053A" w14:paraId="60492CFE" w14:textId="77777777" w:rsidTr="00A573EF">
        <w:trPr>
          <w:trHeight w:val="495"/>
          <w:jc w:val="center"/>
        </w:trPr>
        <w:tc>
          <w:tcPr>
            <w:tcW w:w="2680" w:type="dxa"/>
            <w:shd w:val="clear" w:color="auto" w:fill="auto"/>
            <w:vAlign w:val="center"/>
          </w:tcPr>
          <w:p w14:paraId="55C4D428" w14:textId="77777777" w:rsidR="00123348" w:rsidRPr="009B053A" w:rsidRDefault="00123348" w:rsidP="00123348">
            <w:pPr>
              <w:pStyle w:val="TAL"/>
            </w:pPr>
            <w:r w:rsidRPr="009B053A">
              <w:rPr>
                <w:rFonts w:cs="Arial"/>
                <w:color w:val="000000"/>
              </w:rPr>
              <w:t>1320 MHz ≤ f ≤ 2280 MHz</w:t>
            </w:r>
            <w:r w:rsidRPr="009B053A">
              <w:rPr>
                <w:rFonts w:cs="Arial"/>
                <w:color w:val="000000"/>
              </w:rPr>
              <w:br/>
              <w:t>4620 MHz ≤ f ≤ 6480 MHz</w:t>
            </w:r>
            <w:r w:rsidRPr="009B053A">
              <w:rPr>
                <w:rFonts w:cs="Arial"/>
                <w:color w:val="000000"/>
              </w:rPr>
              <w:br/>
              <w:t>7140 MHz ≤ f ≤ 8160 MHz</w:t>
            </w:r>
            <w:r w:rsidRPr="009B053A">
              <w:rPr>
                <w:rFonts w:cs="Arial"/>
                <w:color w:val="000000"/>
              </w:rPr>
              <w:br/>
              <w:t>8520 MHz ≤ f ≤ 10380 MHz</w:t>
            </w:r>
          </w:p>
        </w:tc>
        <w:tc>
          <w:tcPr>
            <w:tcW w:w="1257" w:type="dxa"/>
            <w:gridSpan w:val="2"/>
            <w:shd w:val="clear" w:color="auto" w:fill="auto"/>
            <w:vAlign w:val="center"/>
          </w:tcPr>
          <w:p w14:paraId="7B0BEC8D"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137EDE41"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05210F00" w14:textId="77777777" w:rsidR="00123348" w:rsidRPr="009B053A" w:rsidRDefault="00123348" w:rsidP="00123348">
            <w:pPr>
              <w:pStyle w:val="TAH"/>
            </w:pPr>
          </w:p>
        </w:tc>
      </w:tr>
      <w:tr w:rsidR="00123348" w:rsidRPr="009B053A" w14:paraId="25774045" w14:textId="77777777" w:rsidTr="000B6D7B">
        <w:trPr>
          <w:trHeight w:val="210"/>
          <w:jc w:val="center"/>
        </w:trPr>
        <w:tc>
          <w:tcPr>
            <w:tcW w:w="6740" w:type="dxa"/>
            <w:gridSpan w:val="6"/>
            <w:shd w:val="clear" w:color="auto" w:fill="auto"/>
            <w:vAlign w:val="center"/>
          </w:tcPr>
          <w:p w14:paraId="7D82FED6" w14:textId="77777777" w:rsidR="00123348" w:rsidRPr="009B053A" w:rsidRDefault="00123348" w:rsidP="00123348">
            <w:pPr>
              <w:pStyle w:val="TAH"/>
            </w:pPr>
            <w:r w:rsidRPr="009B053A">
              <w:t>Test requirements for DC_1A_n78A Configuration</w:t>
            </w:r>
          </w:p>
        </w:tc>
      </w:tr>
      <w:tr w:rsidR="00123348" w:rsidRPr="009B053A" w14:paraId="6EDD2CE8" w14:textId="77777777" w:rsidTr="00A573EF">
        <w:trPr>
          <w:trHeight w:val="270"/>
          <w:jc w:val="center"/>
        </w:trPr>
        <w:tc>
          <w:tcPr>
            <w:tcW w:w="2680" w:type="dxa"/>
            <w:shd w:val="clear" w:color="auto" w:fill="auto"/>
            <w:vAlign w:val="center"/>
          </w:tcPr>
          <w:p w14:paraId="6AE95987" w14:textId="77777777" w:rsidR="00123348" w:rsidRPr="009B053A" w:rsidRDefault="00123348" w:rsidP="00123348">
            <w:pPr>
              <w:pStyle w:val="TAL"/>
            </w:pPr>
            <w:r w:rsidRPr="009B053A">
              <w:rPr>
                <w:rFonts w:cs="Arial"/>
                <w:color w:val="000000"/>
              </w:rPr>
              <w:t>40 MHz ≤ f ≤ 660 MHz</w:t>
            </w:r>
          </w:p>
        </w:tc>
        <w:tc>
          <w:tcPr>
            <w:tcW w:w="1257" w:type="dxa"/>
            <w:gridSpan w:val="2"/>
            <w:shd w:val="clear" w:color="auto" w:fill="auto"/>
            <w:vAlign w:val="center"/>
          </w:tcPr>
          <w:p w14:paraId="151C6E4E"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7EC06D4A"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372DB09C" w14:textId="77777777" w:rsidR="00123348" w:rsidRPr="009B053A" w:rsidRDefault="00123348" w:rsidP="00123348">
            <w:pPr>
              <w:pStyle w:val="TAH"/>
            </w:pPr>
          </w:p>
        </w:tc>
      </w:tr>
      <w:tr w:rsidR="00123348" w:rsidRPr="009B053A" w14:paraId="26BF81B2" w14:textId="77777777" w:rsidTr="00A573EF">
        <w:trPr>
          <w:trHeight w:val="495"/>
          <w:jc w:val="center"/>
        </w:trPr>
        <w:tc>
          <w:tcPr>
            <w:tcW w:w="2680" w:type="dxa"/>
            <w:shd w:val="clear" w:color="auto" w:fill="auto"/>
            <w:vAlign w:val="center"/>
          </w:tcPr>
          <w:p w14:paraId="3610B120" w14:textId="77777777" w:rsidR="00123348" w:rsidRPr="009B053A" w:rsidRDefault="00123348" w:rsidP="00123348">
            <w:pPr>
              <w:pStyle w:val="TAL"/>
            </w:pPr>
            <w:r w:rsidRPr="009B053A">
              <w:rPr>
                <w:rFonts w:cs="Arial"/>
                <w:color w:val="000000"/>
              </w:rPr>
              <w:t>1320 MHz ≤ f ≤ 1880 MHz</w:t>
            </w:r>
            <w:r w:rsidRPr="009B053A">
              <w:rPr>
                <w:rFonts w:cs="Arial"/>
                <w:color w:val="000000"/>
              </w:rPr>
              <w:br/>
              <w:t>4620 MHz ≤ f ≤ 5780 MHz</w:t>
            </w:r>
            <w:r w:rsidRPr="009B053A">
              <w:rPr>
                <w:rFonts w:cs="Arial"/>
                <w:color w:val="000000"/>
              </w:rPr>
              <w:br/>
              <w:t>7140 MHz ≤ f ≤ 7760 MHz</w:t>
            </w:r>
            <w:r w:rsidRPr="009B053A">
              <w:rPr>
                <w:rFonts w:cs="Arial"/>
                <w:color w:val="000000"/>
              </w:rPr>
              <w:br/>
              <w:t>8520 MHz ≤ f ≤ 9580 MHz</w:t>
            </w:r>
          </w:p>
        </w:tc>
        <w:tc>
          <w:tcPr>
            <w:tcW w:w="1257" w:type="dxa"/>
            <w:gridSpan w:val="2"/>
            <w:shd w:val="clear" w:color="auto" w:fill="auto"/>
            <w:vAlign w:val="center"/>
          </w:tcPr>
          <w:p w14:paraId="3967E162"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613E2E63"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2986783D" w14:textId="77777777" w:rsidR="00123348" w:rsidRPr="009B053A" w:rsidRDefault="00123348" w:rsidP="00123348">
            <w:pPr>
              <w:pStyle w:val="TAH"/>
            </w:pPr>
          </w:p>
        </w:tc>
      </w:tr>
      <w:tr w:rsidR="00123348" w:rsidRPr="009B053A" w14:paraId="5A627289" w14:textId="77777777" w:rsidTr="004F52B7">
        <w:trPr>
          <w:trHeight w:val="210"/>
          <w:jc w:val="center"/>
        </w:trPr>
        <w:tc>
          <w:tcPr>
            <w:tcW w:w="6740" w:type="dxa"/>
            <w:gridSpan w:val="6"/>
            <w:shd w:val="clear" w:color="auto" w:fill="auto"/>
            <w:vAlign w:val="center"/>
          </w:tcPr>
          <w:p w14:paraId="010FE8CB" w14:textId="77777777" w:rsidR="00123348" w:rsidRPr="009B053A" w:rsidRDefault="00123348" w:rsidP="00123348">
            <w:pPr>
              <w:pStyle w:val="TAH"/>
            </w:pPr>
            <w:r w:rsidRPr="009B053A">
              <w:t>Test requirements for DC_1A_n79A Configuration</w:t>
            </w:r>
          </w:p>
        </w:tc>
      </w:tr>
      <w:tr w:rsidR="00123348" w:rsidRPr="009B053A" w14:paraId="1CEEC6AC" w14:textId="77777777" w:rsidTr="00A573EF">
        <w:trPr>
          <w:trHeight w:val="270"/>
          <w:jc w:val="center"/>
        </w:trPr>
        <w:tc>
          <w:tcPr>
            <w:tcW w:w="2680" w:type="dxa"/>
            <w:shd w:val="clear" w:color="auto" w:fill="auto"/>
            <w:vAlign w:val="center"/>
          </w:tcPr>
          <w:p w14:paraId="0DD0D3DB" w14:textId="77777777" w:rsidR="00123348" w:rsidRPr="009B053A" w:rsidRDefault="00123348" w:rsidP="00123348">
            <w:pPr>
              <w:pStyle w:val="TAL"/>
            </w:pPr>
            <w:r w:rsidRPr="009B053A">
              <w:rPr>
                <w:rFonts w:cs="Arial"/>
                <w:color w:val="000000"/>
              </w:rPr>
              <w:t>440 MHz ≤ f ≤ 1000 MHz</w:t>
            </w:r>
          </w:p>
        </w:tc>
        <w:tc>
          <w:tcPr>
            <w:tcW w:w="1257" w:type="dxa"/>
            <w:gridSpan w:val="2"/>
            <w:shd w:val="clear" w:color="auto" w:fill="auto"/>
            <w:vAlign w:val="center"/>
          </w:tcPr>
          <w:p w14:paraId="1F5C2E96"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2E73E28C"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2EC6D539" w14:textId="77777777" w:rsidR="00123348" w:rsidRPr="009B053A" w:rsidRDefault="00123348" w:rsidP="00123348">
            <w:pPr>
              <w:pStyle w:val="TAH"/>
            </w:pPr>
          </w:p>
        </w:tc>
      </w:tr>
      <w:tr w:rsidR="00123348" w:rsidRPr="009B053A" w14:paraId="0EA19337" w14:textId="77777777" w:rsidTr="00A573EF">
        <w:trPr>
          <w:trHeight w:val="495"/>
          <w:jc w:val="center"/>
        </w:trPr>
        <w:tc>
          <w:tcPr>
            <w:tcW w:w="2680" w:type="dxa"/>
            <w:shd w:val="clear" w:color="auto" w:fill="auto"/>
            <w:vAlign w:val="center"/>
          </w:tcPr>
          <w:p w14:paraId="0F487B98" w14:textId="77777777" w:rsidR="00123348" w:rsidRPr="009B053A" w:rsidRDefault="00123348" w:rsidP="00123348">
            <w:pPr>
              <w:pStyle w:val="TAL"/>
            </w:pPr>
            <w:r w:rsidRPr="009B053A">
              <w:rPr>
                <w:rFonts w:cs="Arial"/>
                <w:color w:val="000000"/>
              </w:rPr>
              <w:t>1000 MHz ≤ f ≤ 1160 MHz</w:t>
            </w:r>
            <w:r w:rsidRPr="009B053A">
              <w:rPr>
                <w:rFonts w:cs="Arial"/>
                <w:color w:val="000000"/>
              </w:rPr>
              <w:br/>
              <w:t>2420 MHz ≤ f ≤ 3080 MHz</w:t>
            </w:r>
            <w:r w:rsidRPr="009B053A">
              <w:rPr>
                <w:rFonts w:cs="Arial"/>
                <w:color w:val="000000"/>
              </w:rPr>
              <w:br/>
              <w:t>6320 MHz ≤ f ≤ 8080 MHz</w:t>
            </w:r>
            <w:r w:rsidRPr="009B053A">
              <w:rPr>
                <w:rFonts w:cs="Arial"/>
                <w:color w:val="000000"/>
              </w:rPr>
              <w:br/>
              <w:t>8240 MHz ≤ f ≤ 8960 MHz</w:t>
            </w:r>
            <w:r w:rsidRPr="009B053A">
              <w:rPr>
                <w:rFonts w:cs="Arial"/>
                <w:color w:val="000000"/>
              </w:rPr>
              <w:br/>
              <w:t>10720 MHz ≤ f ≤ 11980 MHz</w:t>
            </w:r>
          </w:p>
        </w:tc>
        <w:tc>
          <w:tcPr>
            <w:tcW w:w="1257" w:type="dxa"/>
            <w:gridSpan w:val="2"/>
            <w:shd w:val="clear" w:color="auto" w:fill="auto"/>
            <w:vAlign w:val="center"/>
          </w:tcPr>
          <w:p w14:paraId="6ABA3827"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5092A61"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4BAB8887" w14:textId="77777777" w:rsidR="00123348" w:rsidRPr="009B053A" w:rsidRDefault="00123348" w:rsidP="00123348">
            <w:pPr>
              <w:pStyle w:val="TAH"/>
            </w:pPr>
          </w:p>
        </w:tc>
      </w:tr>
      <w:tr w:rsidR="00123348" w:rsidRPr="009B053A" w14:paraId="62DA3CF6" w14:textId="77777777" w:rsidTr="00DD70D4">
        <w:trPr>
          <w:trHeight w:val="270"/>
          <w:jc w:val="center"/>
        </w:trPr>
        <w:tc>
          <w:tcPr>
            <w:tcW w:w="6740" w:type="dxa"/>
            <w:gridSpan w:val="6"/>
            <w:shd w:val="clear" w:color="auto" w:fill="auto"/>
            <w:vAlign w:val="center"/>
          </w:tcPr>
          <w:p w14:paraId="696BAD0A" w14:textId="77777777" w:rsidR="00123348" w:rsidRPr="009B053A" w:rsidRDefault="00123348" w:rsidP="00123348">
            <w:pPr>
              <w:pStyle w:val="TAH"/>
            </w:pPr>
            <w:r w:rsidRPr="009B053A">
              <w:lastRenderedPageBreak/>
              <w:t>Test requirements for DC_2A_n5A Configuration</w:t>
            </w:r>
          </w:p>
        </w:tc>
      </w:tr>
      <w:tr w:rsidR="00123348" w:rsidRPr="009B053A" w14:paraId="3D9821ED" w14:textId="77777777" w:rsidTr="00A573EF">
        <w:trPr>
          <w:trHeight w:val="270"/>
          <w:jc w:val="center"/>
        </w:trPr>
        <w:tc>
          <w:tcPr>
            <w:tcW w:w="2689" w:type="dxa"/>
            <w:gridSpan w:val="2"/>
            <w:shd w:val="clear" w:color="auto" w:fill="auto"/>
            <w:vAlign w:val="center"/>
          </w:tcPr>
          <w:p w14:paraId="69618B85" w14:textId="77777777" w:rsidR="00123348" w:rsidRPr="009B053A" w:rsidRDefault="00123348" w:rsidP="00123348">
            <w:pPr>
              <w:pStyle w:val="TAL"/>
            </w:pPr>
            <w:r w:rsidRPr="009B053A">
              <w:t>152 MHz ≤ f ≤ 262 MHz</w:t>
            </w:r>
          </w:p>
        </w:tc>
        <w:tc>
          <w:tcPr>
            <w:tcW w:w="1248" w:type="dxa"/>
            <w:shd w:val="clear" w:color="auto" w:fill="auto"/>
            <w:vAlign w:val="center"/>
          </w:tcPr>
          <w:p w14:paraId="5E326B92" w14:textId="77777777" w:rsidR="00123348" w:rsidRPr="009B053A" w:rsidRDefault="00123348" w:rsidP="00123348">
            <w:pPr>
              <w:pStyle w:val="TAC"/>
              <w:rPr>
                <w:rFonts w:cs="Arial"/>
                <w:color w:val="000000"/>
              </w:rPr>
            </w:pPr>
            <w:r w:rsidRPr="009B053A">
              <w:rPr>
                <w:bCs/>
              </w:rPr>
              <w:t>-36 dBm</w:t>
            </w:r>
          </w:p>
        </w:tc>
        <w:tc>
          <w:tcPr>
            <w:tcW w:w="1701" w:type="dxa"/>
            <w:shd w:val="clear" w:color="auto" w:fill="auto"/>
            <w:vAlign w:val="center"/>
          </w:tcPr>
          <w:p w14:paraId="4F559C5A" w14:textId="77777777" w:rsidR="00123348" w:rsidRPr="009B053A" w:rsidRDefault="00123348" w:rsidP="00123348">
            <w:pPr>
              <w:pStyle w:val="TAC"/>
              <w:rPr>
                <w:rFonts w:cs="Arial"/>
                <w:color w:val="000000"/>
              </w:rPr>
            </w:pPr>
            <w:r w:rsidRPr="009B053A">
              <w:rPr>
                <w:bCs/>
              </w:rPr>
              <w:t>100 kHz</w:t>
            </w:r>
          </w:p>
        </w:tc>
        <w:tc>
          <w:tcPr>
            <w:tcW w:w="1102" w:type="dxa"/>
            <w:gridSpan w:val="2"/>
            <w:shd w:val="clear" w:color="auto" w:fill="auto"/>
            <w:vAlign w:val="center"/>
          </w:tcPr>
          <w:p w14:paraId="225BFA25" w14:textId="77777777" w:rsidR="00123348" w:rsidRPr="009B053A" w:rsidRDefault="00123348" w:rsidP="00123348">
            <w:pPr>
              <w:pStyle w:val="TAH"/>
            </w:pPr>
          </w:p>
        </w:tc>
      </w:tr>
      <w:tr w:rsidR="00123348" w:rsidRPr="009B053A" w14:paraId="70AA2B90" w14:textId="77777777" w:rsidTr="00A573EF">
        <w:trPr>
          <w:trHeight w:val="270"/>
          <w:jc w:val="center"/>
        </w:trPr>
        <w:tc>
          <w:tcPr>
            <w:tcW w:w="2689" w:type="dxa"/>
            <w:gridSpan w:val="2"/>
            <w:shd w:val="clear" w:color="auto" w:fill="auto"/>
            <w:vAlign w:val="center"/>
          </w:tcPr>
          <w:p w14:paraId="7282E6A6" w14:textId="77777777" w:rsidR="00123348" w:rsidRPr="009B053A" w:rsidRDefault="00123348" w:rsidP="00123348">
            <w:pPr>
              <w:pStyle w:val="TAL"/>
            </w:pPr>
            <w:r w:rsidRPr="009B053A">
              <w:t>1001 MHz ≤ f ≤ 1086 MHz</w:t>
            </w:r>
          </w:p>
          <w:p w14:paraId="105A5BB0" w14:textId="2B70FA42" w:rsidR="00123348" w:rsidRPr="009B053A" w:rsidRDefault="00123348" w:rsidP="00123348">
            <w:pPr>
              <w:pStyle w:val="TAL"/>
            </w:pPr>
            <w:r w:rsidRPr="009B053A">
              <w:t>2674 MHz ≤ f ≤ 2759 MHz</w:t>
            </w:r>
          </w:p>
          <w:p w14:paraId="757C3990" w14:textId="77777777" w:rsidR="00123348" w:rsidRPr="009B053A" w:rsidRDefault="00123348" w:rsidP="00123348">
            <w:pPr>
              <w:pStyle w:val="TAL"/>
            </w:pPr>
            <w:r w:rsidRPr="009B053A">
              <w:t>2851 MHz ≤ f ≤ 2996 MHz</w:t>
            </w:r>
          </w:p>
          <w:p w14:paraId="39B94638" w14:textId="77777777" w:rsidR="00123348" w:rsidRPr="009B053A" w:rsidRDefault="00123348" w:rsidP="00123348">
            <w:pPr>
              <w:pStyle w:val="TAL"/>
            </w:pPr>
            <w:r w:rsidRPr="009B053A">
              <w:t>3498 MHz ≤ f ≤ 3608 MHz</w:t>
            </w:r>
          </w:p>
          <w:p w14:paraId="13C7A465" w14:textId="77777777" w:rsidR="00123348" w:rsidRPr="009B053A" w:rsidRDefault="00123348" w:rsidP="00123348">
            <w:pPr>
              <w:pStyle w:val="TAL"/>
            </w:pPr>
            <w:r w:rsidRPr="009B053A">
              <w:t>4524 MHz ≤ f ≤ 4669 MHz</w:t>
            </w:r>
          </w:p>
        </w:tc>
        <w:tc>
          <w:tcPr>
            <w:tcW w:w="1248" w:type="dxa"/>
            <w:shd w:val="clear" w:color="auto" w:fill="auto"/>
            <w:vAlign w:val="center"/>
          </w:tcPr>
          <w:p w14:paraId="6CFA6632" w14:textId="77777777" w:rsidR="00123348" w:rsidRPr="009B053A" w:rsidRDefault="00123348" w:rsidP="00123348">
            <w:pPr>
              <w:pStyle w:val="TAC"/>
              <w:rPr>
                <w:rFonts w:cs="Arial"/>
                <w:color w:val="000000"/>
              </w:rPr>
            </w:pPr>
            <w:r w:rsidRPr="009B053A">
              <w:rPr>
                <w:bCs/>
              </w:rPr>
              <w:t>-30 dBm</w:t>
            </w:r>
          </w:p>
        </w:tc>
        <w:tc>
          <w:tcPr>
            <w:tcW w:w="1701" w:type="dxa"/>
            <w:shd w:val="clear" w:color="auto" w:fill="auto"/>
            <w:vAlign w:val="center"/>
          </w:tcPr>
          <w:p w14:paraId="5D2F6C25" w14:textId="77777777" w:rsidR="00123348" w:rsidRPr="009B053A" w:rsidRDefault="00123348" w:rsidP="00123348">
            <w:pPr>
              <w:pStyle w:val="TAC"/>
              <w:rPr>
                <w:rFonts w:cs="Arial"/>
                <w:color w:val="000000"/>
              </w:rPr>
            </w:pPr>
            <w:r w:rsidRPr="009B053A">
              <w:rPr>
                <w:bCs/>
              </w:rPr>
              <w:t>1 MHz</w:t>
            </w:r>
          </w:p>
        </w:tc>
        <w:tc>
          <w:tcPr>
            <w:tcW w:w="1102" w:type="dxa"/>
            <w:gridSpan w:val="2"/>
            <w:shd w:val="clear" w:color="auto" w:fill="auto"/>
            <w:vAlign w:val="center"/>
          </w:tcPr>
          <w:p w14:paraId="7F54BB80" w14:textId="77777777" w:rsidR="00123348" w:rsidRPr="009B053A" w:rsidRDefault="00123348" w:rsidP="00123348">
            <w:pPr>
              <w:pStyle w:val="TAH"/>
            </w:pPr>
          </w:p>
        </w:tc>
      </w:tr>
      <w:tr w:rsidR="00123348" w:rsidRPr="009B053A" w14:paraId="2D603537" w14:textId="77777777" w:rsidTr="0085471D">
        <w:trPr>
          <w:trHeight w:val="270"/>
          <w:jc w:val="center"/>
        </w:trPr>
        <w:tc>
          <w:tcPr>
            <w:tcW w:w="6740" w:type="dxa"/>
            <w:gridSpan w:val="6"/>
            <w:shd w:val="clear" w:color="auto" w:fill="auto"/>
            <w:vAlign w:val="center"/>
          </w:tcPr>
          <w:p w14:paraId="3C97FA0A" w14:textId="63C3822E" w:rsidR="00123348" w:rsidRPr="009B053A" w:rsidRDefault="00123348" w:rsidP="00123348">
            <w:pPr>
              <w:pStyle w:val="TAH"/>
            </w:pPr>
            <w:r w:rsidRPr="009B053A">
              <w:t>Test requirements for DC_2A_n41A Configuration</w:t>
            </w:r>
          </w:p>
        </w:tc>
      </w:tr>
      <w:tr w:rsidR="00123348" w:rsidRPr="009B053A" w14:paraId="700FC267" w14:textId="77777777" w:rsidTr="00A573EF">
        <w:trPr>
          <w:trHeight w:val="270"/>
          <w:jc w:val="center"/>
        </w:trPr>
        <w:tc>
          <w:tcPr>
            <w:tcW w:w="2689" w:type="dxa"/>
            <w:gridSpan w:val="2"/>
            <w:shd w:val="clear" w:color="auto" w:fill="auto"/>
            <w:vAlign w:val="center"/>
          </w:tcPr>
          <w:p w14:paraId="0CC9DC4D" w14:textId="647B722F" w:rsidR="00123348" w:rsidRPr="009B053A" w:rsidRDefault="00123348" w:rsidP="00123348">
            <w:pPr>
              <w:pStyle w:val="TAL"/>
            </w:pPr>
            <w:r w:rsidRPr="009B053A">
              <w:t>586 MHz ≤ f ≤ 840 MHz</w:t>
            </w:r>
          </w:p>
        </w:tc>
        <w:tc>
          <w:tcPr>
            <w:tcW w:w="1248" w:type="dxa"/>
            <w:shd w:val="clear" w:color="auto" w:fill="auto"/>
            <w:vAlign w:val="center"/>
          </w:tcPr>
          <w:p w14:paraId="37151D76" w14:textId="762EE32A" w:rsidR="00123348" w:rsidRPr="009B053A" w:rsidRDefault="00123348" w:rsidP="00123348">
            <w:pPr>
              <w:pStyle w:val="TAC"/>
              <w:rPr>
                <w:bCs/>
              </w:rPr>
            </w:pPr>
            <w:r w:rsidRPr="009B053A">
              <w:t>-36 dBm</w:t>
            </w:r>
          </w:p>
        </w:tc>
        <w:tc>
          <w:tcPr>
            <w:tcW w:w="1701" w:type="dxa"/>
            <w:shd w:val="clear" w:color="auto" w:fill="auto"/>
            <w:vAlign w:val="center"/>
          </w:tcPr>
          <w:p w14:paraId="40180724" w14:textId="7FCDBB7D" w:rsidR="00123348" w:rsidRPr="009B053A" w:rsidRDefault="00123348" w:rsidP="00123348">
            <w:pPr>
              <w:pStyle w:val="TAC"/>
              <w:rPr>
                <w:bCs/>
              </w:rPr>
            </w:pPr>
            <w:r w:rsidRPr="009B053A">
              <w:t>100 kHz</w:t>
            </w:r>
          </w:p>
        </w:tc>
        <w:tc>
          <w:tcPr>
            <w:tcW w:w="1102" w:type="dxa"/>
            <w:gridSpan w:val="2"/>
            <w:shd w:val="clear" w:color="auto" w:fill="auto"/>
            <w:vAlign w:val="center"/>
          </w:tcPr>
          <w:p w14:paraId="74D6D0A8" w14:textId="77777777" w:rsidR="00123348" w:rsidRPr="009B053A" w:rsidRDefault="00123348" w:rsidP="00123348">
            <w:pPr>
              <w:pStyle w:val="TAH"/>
            </w:pPr>
          </w:p>
        </w:tc>
      </w:tr>
      <w:tr w:rsidR="00123348" w:rsidRPr="009B053A" w14:paraId="4E01C8AF" w14:textId="77777777" w:rsidTr="00A573EF">
        <w:trPr>
          <w:trHeight w:val="270"/>
          <w:jc w:val="center"/>
        </w:trPr>
        <w:tc>
          <w:tcPr>
            <w:tcW w:w="2689" w:type="dxa"/>
            <w:gridSpan w:val="2"/>
            <w:vMerge w:val="restart"/>
            <w:shd w:val="clear" w:color="auto" w:fill="auto"/>
            <w:vAlign w:val="center"/>
          </w:tcPr>
          <w:p w14:paraId="1B36B9A5" w14:textId="1EFEF1AD" w:rsidR="00123348" w:rsidRPr="009B053A" w:rsidRDefault="00123348" w:rsidP="00123348">
            <w:pPr>
              <w:pStyle w:val="TAL"/>
            </w:pPr>
            <w:r w:rsidRPr="009B053A">
              <w:rPr>
                <w:rFonts w:cs="Arial"/>
              </w:rPr>
              <w:t>1010 MHz ≤ f ≤ 1324 MHz</w:t>
            </w:r>
            <w:r w:rsidRPr="009B053A">
              <w:rPr>
                <w:rFonts w:cs="Arial"/>
              </w:rPr>
              <w:br/>
              <w:t>3082 MHz ≤ f ≤ 3530 MHz</w:t>
            </w:r>
            <w:r w:rsidRPr="009B053A">
              <w:rPr>
                <w:rFonts w:cs="Arial"/>
              </w:rPr>
              <w:br/>
              <w:t>4346 MHz ≤ f ≤ 4600 MHz</w:t>
            </w:r>
            <w:r w:rsidRPr="009B053A">
              <w:rPr>
                <w:rFonts w:cs="Arial"/>
              </w:rPr>
              <w:br/>
              <w:t>6196 MHz ≤ f ≤ 6510 MHz</w:t>
            </w:r>
            <w:r w:rsidRPr="009B053A">
              <w:rPr>
                <w:rFonts w:cs="Arial"/>
              </w:rPr>
              <w:br/>
              <w:t>6842 MHz ≤ f ≤ 7290 MHz</w:t>
            </w:r>
          </w:p>
        </w:tc>
        <w:tc>
          <w:tcPr>
            <w:tcW w:w="1248" w:type="dxa"/>
            <w:shd w:val="clear" w:color="auto" w:fill="auto"/>
            <w:vAlign w:val="center"/>
          </w:tcPr>
          <w:p w14:paraId="1D7CBD65" w14:textId="129EA6B8" w:rsidR="00123348" w:rsidRPr="009B053A" w:rsidRDefault="00123348" w:rsidP="00123348">
            <w:pPr>
              <w:pStyle w:val="TAC"/>
              <w:rPr>
                <w:bCs/>
              </w:rPr>
            </w:pPr>
            <w:r w:rsidRPr="009B053A">
              <w:t>-30 dBm</w:t>
            </w:r>
          </w:p>
        </w:tc>
        <w:tc>
          <w:tcPr>
            <w:tcW w:w="1701" w:type="dxa"/>
            <w:shd w:val="clear" w:color="auto" w:fill="auto"/>
            <w:vAlign w:val="center"/>
          </w:tcPr>
          <w:p w14:paraId="557A85FC" w14:textId="6B6EA181" w:rsidR="00123348" w:rsidRPr="009B053A" w:rsidRDefault="00123348" w:rsidP="00123348">
            <w:pPr>
              <w:pStyle w:val="TAC"/>
              <w:rPr>
                <w:bCs/>
              </w:rPr>
            </w:pPr>
            <w:r w:rsidRPr="009B053A">
              <w:t>1 MHz</w:t>
            </w:r>
          </w:p>
        </w:tc>
        <w:tc>
          <w:tcPr>
            <w:tcW w:w="1102" w:type="dxa"/>
            <w:gridSpan w:val="2"/>
            <w:shd w:val="clear" w:color="auto" w:fill="auto"/>
            <w:vAlign w:val="center"/>
          </w:tcPr>
          <w:p w14:paraId="5872FA86" w14:textId="0E36C8B4" w:rsidR="00123348" w:rsidRPr="009B053A" w:rsidRDefault="00123348" w:rsidP="00123348">
            <w:pPr>
              <w:pStyle w:val="TAH"/>
            </w:pPr>
            <w:r w:rsidRPr="009B053A">
              <w:rPr>
                <w:b w:val="0"/>
                <w:lang w:eastAsia="zh-CN"/>
              </w:rPr>
              <w:t>2</w:t>
            </w:r>
          </w:p>
        </w:tc>
      </w:tr>
      <w:tr w:rsidR="00123348" w:rsidRPr="009B053A" w14:paraId="373F33D6" w14:textId="77777777" w:rsidTr="00A573EF">
        <w:trPr>
          <w:trHeight w:val="270"/>
          <w:jc w:val="center"/>
        </w:trPr>
        <w:tc>
          <w:tcPr>
            <w:tcW w:w="2689" w:type="dxa"/>
            <w:gridSpan w:val="2"/>
            <w:vMerge/>
            <w:shd w:val="clear" w:color="auto" w:fill="auto"/>
            <w:vAlign w:val="center"/>
          </w:tcPr>
          <w:p w14:paraId="13CAAC5C" w14:textId="77777777" w:rsidR="00123348" w:rsidRPr="009B053A" w:rsidRDefault="00123348" w:rsidP="00123348">
            <w:pPr>
              <w:pStyle w:val="TAL"/>
            </w:pPr>
          </w:p>
        </w:tc>
        <w:tc>
          <w:tcPr>
            <w:tcW w:w="1248" w:type="dxa"/>
            <w:shd w:val="clear" w:color="auto" w:fill="auto"/>
            <w:vAlign w:val="center"/>
          </w:tcPr>
          <w:p w14:paraId="6142F753" w14:textId="66BE5829" w:rsidR="00123348" w:rsidRPr="009B053A" w:rsidRDefault="00123348" w:rsidP="00123348">
            <w:pPr>
              <w:pStyle w:val="TAC"/>
              <w:rPr>
                <w:bCs/>
              </w:rPr>
            </w:pPr>
            <w:r w:rsidRPr="009B053A">
              <w:t>-25 dBm</w:t>
            </w:r>
          </w:p>
        </w:tc>
        <w:tc>
          <w:tcPr>
            <w:tcW w:w="1701" w:type="dxa"/>
            <w:shd w:val="clear" w:color="auto" w:fill="auto"/>
            <w:vAlign w:val="center"/>
          </w:tcPr>
          <w:p w14:paraId="611703F1" w14:textId="2F4914A2" w:rsidR="00123348" w:rsidRPr="009B053A" w:rsidRDefault="00123348" w:rsidP="00123348">
            <w:pPr>
              <w:pStyle w:val="TAC"/>
              <w:rPr>
                <w:bCs/>
              </w:rPr>
            </w:pPr>
            <w:r w:rsidRPr="009B053A">
              <w:t>1 MHz</w:t>
            </w:r>
          </w:p>
        </w:tc>
        <w:tc>
          <w:tcPr>
            <w:tcW w:w="1102" w:type="dxa"/>
            <w:gridSpan w:val="2"/>
            <w:shd w:val="clear" w:color="auto" w:fill="auto"/>
            <w:vAlign w:val="center"/>
          </w:tcPr>
          <w:p w14:paraId="4AFF17C1" w14:textId="21A9485F" w:rsidR="00123348" w:rsidRPr="009B053A" w:rsidRDefault="00123348" w:rsidP="00123348">
            <w:pPr>
              <w:pStyle w:val="TAH"/>
            </w:pPr>
            <w:r w:rsidRPr="009B053A">
              <w:rPr>
                <w:b w:val="0"/>
                <w:lang w:eastAsia="ja-JP"/>
              </w:rPr>
              <w:t>1</w:t>
            </w:r>
          </w:p>
        </w:tc>
      </w:tr>
      <w:tr w:rsidR="00123348" w:rsidRPr="009B053A" w14:paraId="4182490D" w14:textId="77777777" w:rsidTr="00DD70D4">
        <w:trPr>
          <w:trHeight w:val="270"/>
          <w:jc w:val="center"/>
        </w:trPr>
        <w:tc>
          <w:tcPr>
            <w:tcW w:w="6740" w:type="dxa"/>
            <w:gridSpan w:val="6"/>
            <w:shd w:val="clear" w:color="auto" w:fill="auto"/>
            <w:vAlign w:val="center"/>
          </w:tcPr>
          <w:p w14:paraId="4B561C23" w14:textId="77777777" w:rsidR="00123348" w:rsidRPr="009B053A" w:rsidRDefault="00123348" w:rsidP="00123348">
            <w:pPr>
              <w:pStyle w:val="TAH"/>
            </w:pPr>
            <w:r w:rsidRPr="009B053A">
              <w:t>Test requirements for DC_2A_n71A Configuration</w:t>
            </w:r>
          </w:p>
        </w:tc>
      </w:tr>
      <w:tr w:rsidR="00123348" w:rsidRPr="009B053A" w14:paraId="4BC962DA" w14:textId="77777777" w:rsidTr="00A573EF">
        <w:trPr>
          <w:trHeight w:val="270"/>
          <w:jc w:val="center"/>
        </w:trPr>
        <w:tc>
          <w:tcPr>
            <w:tcW w:w="2689" w:type="dxa"/>
            <w:gridSpan w:val="2"/>
            <w:shd w:val="clear" w:color="auto" w:fill="auto"/>
            <w:vAlign w:val="center"/>
          </w:tcPr>
          <w:p w14:paraId="3E394580" w14:textId="77777777" w:rsidR="00123348" w:rsidRPr="009B053A" w:rsidRDefault="00123348" w:rsidP="00123348">
            <w:pPr>
              <w:pStyle w:val="TAL"/>
            </w:pPr>
            <w:r w:rsidRPr="009B053A">
              <w:t>454 MHz ≤ f ≤ 584 MHz</w:t>
            </w:r>
          </w:p>
        </w:tc>
        <w:tc>
          <w:tcPr>
            <w:tcW w:w="1248" w:type="dxa"/>
            <w:shd w:val="clear" w:color="auto" w:fill="auto"/>
            <w:vAlign w:val="center"/>
          </w:tcPr>
          <w:p w14:paraId="362C07CF" w14:textId="77777777" w:rsidR="00123348" w:rsidRPr="009B053A" w:rsidRDefault="00123348" w:rsidP="00123348">
            <w:pPr>
              <w:pStyle w:val="TAC"/>
              <w:rPr>
                <w:rFonts w:cs="Arial"/>
                <w:color w:val="000000"/>
              </w:rPr>
            </w:pPr>
            <w:r w:rsidRPr="009B053A">
              <w:rPr>
                <w:bCs/>
              </w:rPr>
              <w:t>-36 dBm</w:t>
            </w:r>
          </w:p>
        </w:tc>
        <w:tc>
          <w:tcPr>
            <w:tcW w:w="1701" w:type="dxa"/>
            <w:shd w:val="clear" w:color="auto" w:fill="auto"/>
            <w:vAlign w:val="center"/>
          </w:tcPr>
          <w:p w14:paraId="52344E8A" w14:textId="77777777" w:rsidR="00123348" w:rsidRPr="009B053A" w:rsidRDefault="00123348" w:rsidP="00123348">
            <w:pPr>
              <w:pStyle w:val="TAC"/>
              <w:rPr>
                <w:rFonts w:cs="Arial"/>
                <w:color w:val="000000"/>
              </w:rPr>
            </w:pPr>
            <w:r w:rsidRPr="009B053A">
              <w:rPr>
                <w:bCs/>
              </w:rPr>
              <w:t>100 kHz</w:t>
            </w:r>
          </w:p>
        </w:tc>
        <w:tc>
          <w:tcPr>
            <w:tcW w:w="1102" w:type="dxa"/>
            <w:gridSpan w:val="2"/>
            <w:shd w:val="clear" w:color="auto" w:fill="auto"/>
            <w:vAlign w:val="center"/>
          </w:tcPr>
          <w:p w14:paraId="3BB5E2C5" w14:textId="77777777" w:rsidR="00123348" w:rsidRPr="009B053A" w:rsidRDefault="00123348" w:rsidP="00123348">
            <w:pPr>
              <w:pStyle w:val="TAH"/>
            </w:pPr>
          </w:p>
        </w:tc>
      </w:tr>
      <w:tr w:rsidR="00123348" w:rsidRPr="009B053A" w14:paraId="3E1DADB0" w14:textId="77777777" w:rsidTr="00A573EF">
        <w:trPr>
          <w:trHeight w:val="270"/>
          <w:jc w:val="center"/>
        </w:trPr>
        <w:tc>
          <w:tcPr>
            <w:tcW w:w="2689" w:type="dxa"/>
            <w:gridSpan w:val="2"/>
            <w:shd w:val="clear" w:color="auto" w:fill="auto"/>
            <w:vAlign w:val="center"/>
          </w:tcPr>
          <w:p w14:paraId="07E22362" w14:textId="77777777" w:rsidR="00123348" w:rsidRPr="009B053A" w:rsidRDefault="00123348" w:rsidP="00123348">
            <w:pPr>
              <w:pStyle w:val="TAL"/>
            </w:pPr>
            <w:r w:rsidRPr="009B053A">
              <w:t>1152 MHz ≤ f ≤ 1247 MHz 2513 MHz ≤ f ≤ 2608 MHz</w:t>
            </w:r>
          </w:p>
          <w:p w14:paraId="09742672" w14:textId="77777777" w:rsidR="00123348" w:rsidRPr="009B053A" w:rsidRDefault="00123348" w:rsidP="00123348">
            <w:pPr>
              <w:pStyle w:val="TAL"/>
            </w:pPr>
            <w:r w:rsidRPr="009B053A">
              <w:t>3002 MHz ≤ f ≤ 3157 MHz</w:t>
            </w:r>
          </w:p>
          <w:p w14:paraId="47F38D99" w14:textId="77777777" w:rsidR="00123348" w:rsidRPr="009B053A" w:rsidRDefault="00123348" w:rsidP="00123348">
            <w:pPr>
              <w:pStyle w:val="TAL"/>
            </w:pPr>
            <w:r w:rsidRPr="009B053A">
              <w:t>3176 MHz ≤ f ≤ 3306 MHz</w:t>
            </w:r>
          </w:p>
          <w:p w14:paraId="658C0A89" w14:textId="77777777" w:rsidR="00123348" w:rsidRPr="009B053A" w:rsidRDefault="00123348" w:rsidP="00123348">
            <w:pPr>
              <w:pStyle w:val="TAL"/>
            </w:pPr>
            <w:r w:rsidRPr="009B053A">
              <w:t>4363 MHz ≤ f ≤ 4518 MHz</w:t>
            </w:r>
          </w:p>
        </w:tc>
        <w:tc>
          <w:tcPr>
            <w:tcW w:w="1248" w:type="dxa"/>
            <w:shd w:val="clear" w:color="auto" w:fill="auto"/>
            <w:vAlign w:val="center"/>
          </w:tcPr>
          <w:p w14:paraId="487D0F72" w14:textId="77777777" w:rsidR="00123348" w:rsidRPr="009B053A" w:rsidRDefault="00123348" w:rsidP="00123348">
            <w:pPr>
              <w:pStyle w:val="TAC"/>
              <w:rPr>
                <w:rFonts w:cs="Arial"/>
                <w:color w:val="000000"/>
              </w:rPr>
            </w:pPr>
            <w:r w:rsidRPr="009B053A">
              <w:rPr>
                <w:bCs/>
              </w:rPr>
              <w:t>-30 dBm</w:t>
            </w:r>
          </w:p>
        </w:tc>
        <w:tc>
          <w:tcPr>
            <w:tcW w:w="1701" w:type="dxa"/>
            <w:shd w:val="clear" w:color="auto" w:fill="auto"/>
            <w:vAlign w:val="center"/>
          </w:tcPr>
          <w:p w14:paraId="00C674EA" w14:textId="77777777" w:rsidR="00123348" w:rsidRPr="009B053A" w:rsidRDefault="00123348" w:rsidP="00123348">
            <w:pPr>
              <w:pStyle w:val="TAC"/>
              <w:rPr>
                <w:rFonts w:cs="Arial"/>
                <w:color w:val="000000"/>
              </w:rPr>
            </w:pPr>
            <w:r w:rsidRPr="009B053A">
              <w:rPr>
                <w:bCs/>
              </w:rPr>
              <w:t>1 MHz</w:t>
            </w:r>
          </w:p>
        </w:tc>
        <w:tc>
          <w:tcPr>
            <w:tcW w:w="1102" w:type="dxa"/>
            <w:gridSpan w:val="2"/>
            <w:shd w:val="clear" w:color="auto" w:fill="auto"/>
            <w:vAlign w:val="center"/>
          </w:tcPr>
          <w:p w14:paraId="587FE915" w14:textId="77777777" w:rsidR="00123348" w:rsidRPr="009B053A" w:rsidRDefault="00123348" w:rsidP="00123348">
            <w:pPr>
              <w:pStyle w:val="TAH"/>
            </w:pPr>
          </w:p>
        </w:tc>
      </w:tr>
      <w:tr w:rsidR="00123348" w:rsidRPr="009B053A" w14:paraId="7C0BF9FF" w14:textId="77777777" w:rsidTr="00931ECD">
        <w:trPr>
          <w:trHeight w:val="270"/>
          <w:jc w:val="center"/>
        </w:trPr>
        <w:tc>
          <w:tcPr>
            <w:tcW w:w="6740" w:type="dxa"/>
            <w:gridSpan w:val="6"/>
            <w:shd w:val="clear" w:color="auto" w:fill="auto"/>
            <w:vAlign w:val="center"/>
          </w:tcPr>
          <w:p w14:paraId="08A6A4C6" w14:textId="77777777" w:rsidR="00123348" w:rsidRPr="009B053A" w:rsidRDefault="00123348" w:rsidP="00123348">
            <w:pPr>
              <w:pStyle w:val="TAH"/>
              <w:rPr>
                <w:rFonts w:cs="Arial"/>
                <w:szCs w:val="18"/>
              </w:rPr>
            </w:pPr>
            <w:r w:rsidRPr="009B053A">
              <w:rPr>
                <w:rFonts w:cs="Arial"/>
                <w:szCs w:val="18"/>
              </w:rPr>
              <w:t>Test requirements for DC_2A_n77A Configuration</w:t>
            </w:r>
          </w:p>
        </w:tc>
      </w:tr>
      <w:tr w:rsidR="00123348" w:rsidRPr="009B053A" w14:paraId="2BE2B65A" w14:textId="77777777" w:rsidTr="00A573EF">
        <w:trPr>
          <w:trHeight w:val="270"/>
          <w:jc w:val="center"/>
        </w:trPr>
        <w:tc>
          <w:tcPr>
            <w:tcW w:w="2689" w:type="dxa"/>
            <w:gridSpan w:val="2"/>
            <w:shd w:val="clear" w:color="auto" w:fill="auto"/>
            <w:vAlign w:val="center"/>
          </w:tcPr>
          <w:p w14:paraId="7282A312" w14:textId="77777777" w:rsidR="00123348" w:rsidRPr="009B053A" w:rsidRDefault="00123348" w:rsidP="00123348">
            <w:pPr>
              <w:pStyle w:val="TAL"/>
              <w:rPr>
                <w:rFonts w:cs="Arial"/>
                <w:szCs w:val="18"/>
              </w:rPr>
            </w:pPr>
            <w:r w:rsidRPr="009B053A">
              <w:rPr>
                <w:rFonts w:cs="Arial"/>
                <w:color w:val="000000"/>
                <w:szCs w:val="18"/>
              </w:rPr>
              <w:t>500 MHz ≤ f ≤ 520 MHz</w:t>
            </w:r>
          </w:p>
        </w:tc>
        <w:tc>
          <w:tcPr>
            <w:tcW w:w="1248" w:type="dxa"/>
            <w:shd w:val="clear" w:color="auto" w:fill="auto"/>
            <w:vAlign w:val="center"/>
          </w:tcPr>
          <w:p w14:paraId="18B6D810" w14:textId="77777777" w:rsidR="00123348" w:rsidRPr="009B053A" w:rsidRDefault="00123348" w:rsidP="00123348">
            <w:pPr>
              <w:pStyle w:val="TAC"/>
              <w:rPr>
                <w:rFonts w:cs="Arial"/>
                <w:bCs/>
                <w:szCs w:val="18"/>
              </w:rPr>
            </w:pPr>
            <w:r w:rsidRPr="009B053A">
              <w:rPr>
                <w:rFonts w:cs="Arial"/>
                <w:color w:val="000000"/>
                <w:szCs w:val="18"/>
              </w:rPr>
              <w:t>-36 dBm</w:t>
            </w:r>
          </w:p>
        </w:tc>
        <w:tc>
          <w:tcPr>
            <w:tcW w:w="1701" w:type="dxa"/>
            <w:shd w:val="clear" w:color="auto" w:fill="auto"/>
            <w:vAlign w:val="center"/>
          </w:tcPr>
          <w:p w14:paraId="398B8E4B" w14:textId="77777777" w:rsidR="00123348" w:rsidRPr="009B053A" w:rsidRDefault="00123348" w:rsidP="00123348">
            <w:pPr>
              <w:pStyle w:val="TAC"/>
              <w:rPr>
                <w:rFonts w:cs="Arial"/>
                <w:bCs/>
                <w:szCs w:val="18"/>
              </w:rPr>
            </w:pPr>
            <w:r w:rsidRPr="009B053A">
              <w:rPr>
                <w:rFonts w:cs="Arial"/>
                <w:color w:val="000000"/>
                <w:szCs w:val="18"/>
              </w:rPr>
              <w:t>100 kHz</w:t>
            </w:r>
          </w:p>
        </w:tc>
        <w:tc>
          <w:tcPr>
            <w:tcW w:w="1102" w:type="dxa"/>
            <w:gridSpan w:val="2"/>
            <w:shd w:val="clear" w:color="auto" w:fill="auto"/>
            <w:vAlign w:val="center"/>
          </w:tcPr>
          <w:p w14:paraId="39DE9ABA" w14:textId="77777777" w:rsidR="00123348" w:rsidRPr="009B053A" w:rsidRDefault="00123348" w:rsidP="00123348">
            <w:pPr>
              <w:pStyle w:val="TAH"/>
              <w:rPr>
                <w:rFonts w:cs="Arial"/>
                <w:szCs w:val="18"/>
              </w:rPr>
            </w:pPr>
          </w:p>
        </w:tc>
      </w:tr>
      <w:tr w:rsidR="00123348" w:rsidRPr="009B053A" w14:paraId="68CBA94B" w14:textId="77777777" w:rsidTr="00A573EF">
        <w:trPr>
          <w:trHeight w:val="270"/>
          <w:jc w:val="center"/>
        </w:trPr>
        <w:tc>
          <w:tcPr>
            <w:tcW w:w="2689" w:type="dxa"/>
            <w:gridSpan w:val="2"/>
            <w:shd w:val="clear" w:color="auto" w:fill="auto"/>
            <w:vAlign w:val="center"/>
          </w:tcPr>
          <w:p w14:paraId="337A59F0" w14:textId="77777777" w:rsidR="00123348" w:rsidRPr="009B053A" w:rsidRDefault="00123348" w:rsidP="00123348">
            <w:pPr>
              <w:pStyle w:val="TAL"/>
              <w:rPr>
                <w:rFonts w:cs="Arial"/>
                <w:szCs w:val="18"/>
              </w:rPr>
            </w:pPr>
            <w:r w:rsidRPr="009B053A">
              <w:rPr>
                <w:rFonts w:cs="Arial"/>
                <w:color w:val="000000"/>
                <w:szCs w:val="18"/>
              </w:rPr>
              <w:t>1390 MHz ≤ f ≤ 2350 MHz</w:t>
            </w:r>
            <w:r w:rsidRPr="009B053A">
              <w:rPr>
                <w:rFonts w:cs="Arial"/>
                <w:color w:val="000000"/>
                <w:szCs w:val="18"/>
              </w:rPr>
              <w:br/>
              <w:t>4690 MHz ≤ f ≤ 6550 MHz</w:t>
            </w:r>
            <w:r w:rsidRPr="009B053A">
              <w:rPr>
                <w:rFonts w:cs="Arial"/>
                <w:color w:val="000000"/>
                <w:szCs w:val="18"/>
              </w:rPr>
              <w:br/>
              <w:t>7000 MHz ≤ f ≤ 8020 MHz</w:t>
            </w:r>
            <w:r w:rsidRPr="009B053A">
              <w:rPr>
                <w:rFonts w:cs="Arial"/>
                <w:color w:val="000000"/>
                <w:szCs w:val="18"/>
              </w:rPr>
              <w:br/>
              <w:t>8450 MHz ≤ f ≤ 10310 MHz</w:t>
            </w:r>
          </w:p>
        </w:tc>
        <w:tc>
          <w:tcPr>
            <w:tcW w:w="1248" w:type="dxa"/>
            <w:shd w:val="clear" w:color="auto" w:fill="auto"/>
            <w:vAlign w:val="center"/>
          </w:tcPr>
          <w:p w14:paraId="77D90B59" w14:textId="77777777" w:rsidR="00123348" w:rsidRPr="009B053A" w:rsidRDefault="00123348" w:rsidP="00123348">
            <w:pPr>
              <w:pStyle w:val="TAC"/>
              <w:rPr>
                <w:rFonts w:cs="Arial"/>
                <w:bCs/>
                <w:szCs w:val="18"/>
              </w:rPr>
            </w:pPr>
            <w:r w:rsidRPr="009B053A">
              <w:rPr>
                <w:rFonts w:cs="Arial"/>
                <w:color w:val="000000"/>
                <w:szCs w:val="18"/>
              </w:rPr>
              <w:t>-30 dBm</w:t>
            </w:r>
          </w:p>
        </w:tc>
        <w:tc>
          <w:tcPr>
            <w:tcW w:w="1701" w:type="dxa"/>
            <w:shd w:val="clear" w:color="auto" w:fill="auto"/>
            <w:vAlign w:val="center"/>
          </w:tcPr>
          <w:p w14:paraId="5C955A41" w14:textId="77777777" w:rsidR="00123348" w:rsidRPr="009B053A" w:rsidRDefault="00123348" w:rsidP="00123348">
            <w:pPr>
              <w:pStyle w:val="TAC"/>
              <w:rPr>
                <w:rFonts w:cs="Arial"/>
                <w:bCs/>
                <w:szCs w:val="18"/>
              </w:rPr>
            </w:pPr>
            <w:r w:rsidRPr="009B053A">
              <w:rPr>
                <w:rFonts w:cs="Arial"/>
                <w:color w:val="000000"/>
                <w:szCs w:val="18"/>
              </w:rPr>
              <w:t>1 MHz</w:t>
            </w:r>
          </w:p>
        </w:tc>
        <w:tc>
          <w:tcPr>
            <w:tcW w:w="1102" w:type="dxa"/>
            <w:gridSpan w:val="2"/>
            <w:shd w:val="clear" w:color="auto" w:fill="auto"/>
            <w:vAlign w:val="center"/>
          </w:tcPr>
          <w:p w14:paraId="68B45271" w14:textId="77777777" w:rsidR="00123348" w:rsidRPr="009B053A" w:rsidRDefault="00123348" w:rsidP="00123348">
            <w:pPr>
              <w:pStyle w:val="TAH"/>
              <w:rPr>
                <w:rFonts w:cs="Arial"/>
                <w:szCs w:val="18"/>
              </w:rPr>
            </w:pPr>
          </w:p>
        </w:tc>
      </w:tr>
      <w:tr w:rsidR="00123348" w:rsidRPr="009B053A" w14:paraId="7F054343" w14:textId="77777777" w:rsidTr="00931ECD">
        <w:trPr>
          <w:trHeight w:val="270"/>
          <w:jc w:val="center"/>
        </w:trPr>
        <w:tc>
          <w:tcPr>
            <w:tcW w:w="6740" w:type="dxa"/>
            <w:gridSpan w:val="6"/>
            <w:shd w:val="clear" w:color="auto" w:fill="auto"/>
            <w:vAlign w:val="center"/>
          </w:tcPr>
          <w:p w14:paraId="5AC2D229" w14:textId="77777777" w:rsidR="00123348" w:rsidRPr="009B053A" w:rsidRDefault="00123348" w:rsidP="00123348">
            <w:pPr>
              <w:pStyle w:val="TAH"/>
            </w:pPr>
            <w:r w:rsidRPr="009B053A">
              <w:t>Test requirements for DC_</w:t>
            </w:r>
            <w:r w:rsidRPr="009B053A">
              <w:rPr>
                <w:lang w:eastAsia="zh-CN"/>
              </w:rPr>
              <w:t>3</w:t>
            </w:r>
            <w:r w:rsidRPr="009B053A">
              <w:t>A_n1A Configuration</w:t>
            </w:r>
          </w:p>
        </w:tc>
      </w:tr>
      <w:tr w:rsidR="00123348" w:rsidRPr="009B053A" w14:paraId="60959715" w14:textId="77777777" w:rsidTr="00A573EF">
        <w:trPr>
          <w:trHeight w:val="270"/>
          <w:jc w:val="center"/>
        </w:trPr>
        <w:tc>
          <w:tcPr>
            <w:tcW w:w="2689" w:type="dxa"/>
            <w:gridSpan w:val="2"/>
            <w:shd w:val="clear" w:color="auto" w:fill="auto"/>
            <w:vAlign w:val="center"/>
          </w:tcPr>
          <w:p w14:paraId="07F24F6A" w14:textId="77777777" w:rsidR="00123348" w:rsidRPr="009B053A" w:rsidRDefault="00123348" w:rsidP="00123348">
            <w:pPr>
              <w:pStyle w:val="TAL"/>
            </w:pPr>
            <w:r w:rsidRPr="009B053A">
              <w:rPr>
                <w:rFonts w:cs="Arial"/>
                <w:color w:val="000000"/>
              </w:rPr>
              <w:t>135 MHz ≤ f ≤ 270 MHz</w:t>
            </w:r>
          </w:p>
        </w:tc>
        <w:tc>
          <w:tcPr>
            <w:tcW w:w="1248" w:type="dxa"/>
            <w:shd w:val="clear" w:color="auto" w:fill="auto"/>
            <w:vAlign w:val="center"/>
          </w:tcPr>
          <w:p w14:paraId="75DD4289" w14:textId="77777777" w:rsidR="00123348" w:rsidRPr="009B053A" w:rsidRDefault="00123348" w:rsidP="00123348">
            <w:pPr>
              <w:pStyle w:val="TAC"/>
            </w:pPr>
            <w:r w:rsidRPr="009B053A">
              <w:rPr>
                <w:rFonts w:cs="Arial"/>
                <w:color w:val="000000"/>
              </w:rPr>
              <w:t>-36 dBm</w:t>
            </w:r>
          </w:p>
        </w:tc>
        <w:tc>
          <w:tcPr>
            <w:tcW w:w="1701" w:type="dxa"/>
            <w:shd w:val="clear" w:color="auto" w:fill="auto"/>
            <w:vAlign w:val="center"/>
          </w:tcPr>
          <w:p w14:paraId="444E8857" w14:textId="77777777" w:rsidR="00123348" w:rsidRPr="009B053A" w:rsidRDefault="00123348" w:rsidP="00123348">
            <w:pPr>
              <w:pStyle w:val="TAC"/>
            </w:pPr>
            <w:r w:rsidRPr="009B053A">
              <w:rPr>
                <w:rFonts w:cs="Arial"/>
                <w:color w:val="000000"/>
              </w:rPr>
              <w:t>100 kHz</w:t>
            </w:r>
          </w:p>
        </w:tc>
        <w:tc>
          <w:tcPr>
            <w:tcW w:w="1102" w:type="dxa"/>
            <w:gridSpan w:val="2"/>
            <w:shd w:val="clear" w:color="auto" w:fill="auto"/>
            <w:vAlign w:val="center"/>
          </w:tcPr>
          <w:p w14:paraId="13D15424" w14:textId="77777777" w:rsidR="00123348" w:rsidRPr="009B053A" w:rsidRDefault="00123348" w:rsidP="00123348">
            <w:pPr>
              <w:pStyle w:val="TAH"/>
              <w:rPr>
                <w:b w:val="0"/>
              </w:rPr>
            </w:pPr>
          </w:p>
        </w:tc>
      </w:tr>
      <w:tr w:rsidR="00123348" w:rsidRPr="009B053A" w14:paraId="7831184B" w14:textId="77777777" w:rsidTr="00A573EF">
        <w:trPr>
          <w:trHeight w:val="270"/>
          <w:jc w:val="center"/>
        </w:trPr>
        <w:tc>
          <w:tcPr>
            <w:tcW w:w="2689" w:type="dxa"/>
            <w:gridSpan w:val="2"/>
            <w:shd w:val="clear" w:color="auto" w:fill="auto"/>
            <w:vAlign w:val="center"/>
          </w:tcPr>
          <w:p w14:paraId="65D1EEB2" w14:textId="77777777" w:rsidR="00123348" w:rsidRPr="009B053A" w:rsidRDefault="00123348" w:rsidP="00123348">
            <w:pPr>
              <w:pStyle w:val="TAL"/>
            </w:pPr>
            <w:r w:rsidRPr="009B053A">
              <w:rPr>
                <w:rFonts w:cs="Arial"/>
                <w:color w:val="000000"/>
              </w:rPr>
              <w:t>1440 MHz ≤ f ≤ 1650 MHz</w:t>
            </w:r>
            <w:r w:rsidRPr="009B053A">
              <w:rPr>
                <w:rFonts w:cs="Arial"/>
                <w:color w:val="000000"/>
              </w:rPr>
              <w:br/>
              <w:t>2055 MHz ≤ f ≤ 2250 MHz</w:t>
            </w:r>
            <w:r w:rsidRPr="009B053A">
              <w:rPr>
                <w:rFonts w:cs="Arial"/>
                <w:color w:val="000000"/>
              </w:rPr>
              <w:br/>
              <w:t>3630 MHz ≤ f ≤ 3765 MHz</w:t>
            </w:r>
            <w:r w:rsidRPr="009B053A">
              <w:rPr>
                <w:rFonts w:cs="Arial"/>
                <w:color w:val="000000"/>
              </w:rPr>
              <w:br/>
              <w:t>5340 MHz ≤ f ≤ 5745 MHz</w:t>
            </w:r>
          </w:p>
        </w:tc>
        <w:tc>
          <w:tcPr>
            <w:tcW w:w="1248" w:type="dxa"/>
            <w:shd w:val="clear" w:color="auto" w:fill="auto"/>
            <w:vAlign w:val="center"/>
          </w:tcPr>
          <w:p w14:paraId="41BF1C59" w14:textId="77777777" w:rsidR="00123348" w:rsidRPr="009B053A" w:rsidRDefault="00123348" w:rsidP="00123348">
            <w:pPr>
              <w:pStyle w:val="TAC"/>
            </w:pPr>
            <w:r w:rsidRPr="009B053A">
              <w:rPr>
                <w:rFonts w:cs="Arial"/>
                <w:color w:val="000000"/>
              </w:rPr>
              <w:t>-30 dBm</w:t>
            </w:r>
          </w:p>
        </w:tc>
        <w:tc>
          <w:tcPr>
            <w:tcW w:w="1701" w:type="dxa"/>
            <w:shd w:val="clear" w:color="auto" w:fill="auto"/>
            <w:vAlign w:val="center"/>
          </w:tcPr>
          <w:p w14:paraId="5BAF5B92" w14:textId="77777777" w:rsidR="00123348" w:rsidRPr="009B053A" w:rsidRDefault="00123348" w:rsidP="00123348">
            <w:pPr>
              <w:pStyle w:val="TAC"/>
            </w:pPr>
            <w:r w:rsidRPr="009B053A">
              <w:rPr>
                <w:rFonts w:cs="Arial"/>
                <w:color w:val="000000"/>
              </w:rPr>
              <w:t>1 MHz</w:t>
            </w:r>
          </w:p>
        </w:tc>
        <w:tc>
          <w:tcPr>
            <w:tcW w:w="1102" w:type="dxa"/>
            <w:gridSpan w:val="2"/>
            <w:shd w:val="clear" w:color="auto" w:fill="auto"/>
            <w:vAlign w:val="center"/>
          </w:tcPr>
          <w:p w14:paraId="7158D6B0" w14:textId="77777777" w:rsidR="00123348" w:rsidRPr="009B053A" w:rsidRDefault="00123348" w:rsidP="00123348">
            <w:pPr>
              <w:pStyle w:val="TAH"/>
              <w:rPr>
                <w:b w:val="0"/>
              </w:rPr>
            </w:pPr>
          </w:p>
        </w:tc>
      </w:tr>
      <w:tr w:rsidR="00123348" w:rsidRPr="009B053A" w14:paraId="64907EFF" w14:textId="77777777" w:rsidTr="00931ECD">
        <w:trPr>
          <w:trHeight w:val="43"/>
          <w:jc w:val="center"/>
        </w:trPr>
        <w:tc>
          <w:tcPr>
            <w:tcW w:w="6740" w:type="dxa"/>
            <w:gridSpan w:val="6"/>
            <w:shd w:val="clear" w:color="auto" w:fill="auto"/>
            <w:vAlign w:val="center"/>
          </w:tcPr>
          <w:p w14:paraId="4B06F276" w14:textId="77777777" w:rsidR="00123348" w:rsidRPr="009B053A" w:rsidRDefault="00123348" w:rsidP="00123348">
            <w:pPr>
              <w:pStyle w:val="TAH"/>
            </w:pPr>
            <w:r w:rsidRPr="009B053A">
              <w:t>Test requirements for DC_3A_n5A Configuration</w:t>
            </w:r>
          </w:p>
        </w:tc>
      </w:tr>
      <w:tr w:rsidR="00123348" w:rsidRPr="009B053A" w14:paraId="4BBE3582" w14:textId="77777777" w:rsidTr="00A573EF">
        <w:trPr>
          <w:trHeight w:val="43"/>
          <w:jc w:val="center"/>
        </w:trPr>
        <w:tc>
          <w:tcPr>
            <w:tcW w:w="2680" w:type="dxa"/>
            <w:shd w:val="clear" w:color="auto" w:fill="auto"/>
            <w:vAlign w:val="center"/>
          </w:tcPr>
          <w:p w14:paraId="1664DD39" w14:textId="77777777" w:rsidR="00123348" w:rsidRPr="009B053A" w:rsidRDefault="00123348" w:rsidP="00123348">
            <w:pPr>
              <w:pStyle w:val="TAL"/>
              <w:rPr>
                <w:lang w:eastAsia="zh-CN"/>
              </w:rPr>
            </w:pPr>
            <w:r w:rsidRPr="009B053A">
              <w:rPr>
                <w:rFonts w:cs="Arial"/>
                <w:color w:val="000000"/>
              </w:rPr>
              <w:t>12 MHz ≤ f ≤ 30 MHz</w:t>
            </w:r>
          </w:p>
        </w:tc>
        <w:tc>
          <w:tcPr>
            <w:tcW w:w="1257" w:type="dxa"/>
            <w:gridSpan w:val="2"/>
            <w:shd w:val="clear" w:color="auto" w:fill="auto"/>
            <w:vAlign w:val="center"/>
          </w:tcPr>
          <w:p w14:paraId="36878C5B"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09203ED4" w14:textId="77777777" w:rsidR="00123348" w:rsidRPr="009B053A" w:rsidRDefault="00123348" w:rsidP="00123348">
            <w:pPr>
              <w:pStyle w:val="TAC"/>
            </w:pPr>
            <w:r w:rsidRPr="009B053A">
              <w:rPr>
                <w:rFonts w:cs="Arial"/>
                <w:color w:val="000000"/>
              </w:rPr>
              <w:t xml:space="preserve">10 kHz </w:t>
            </w:r>
          </w:p>
        </w:tc>
        <w:tc>
          <w:tcPr>
            <w:tcW w:w="1080" w:type="dxa"/>
            <w:shd w:val="clear" w:color="auto" w:fill="auto"/>
            <w:vAlign w:val="center"/>
            <w:hideMark/>
          </w:tcPr>
          <w:p w14:paraId="3516EE3C" w14:textId="77777777" w:rsidR="00123348" w:rsidRPr="009B053A" w:rsidRDefault="00123348" w:rsidP="00123348">
            <w:pPr>
              <w:pStyle w:val="TAC"/>
            </w:pPr>
          </w:p>
        </w:tc>
      </w:tr>
      <w:tr w:rsidR="00123348" w:rsidRPr="009B053A" w14:paraId="54B7611B" w14:textId="77777777" w:rsidTr="00A573EF">
        <w:trPr>
          <w:trHeight w:val="43"/>
          <w:jc w:val="center"/>
        </w:trPr>
        <w:tc>
          <w:tcPr>
            <w:tcW w:w="2680" w:type="dxa"/>
            <w:shd w:val="clear" w:color="auto" w:fill="auto"/>
            <w:vAlign w:val="center"/>
          </w:tcPr>
          <w:p w14:paraId="5B17A187" w14:textId="77777777" w:rsidR="00123348" w:rsidRPr="009B053A" w:rsidRDefault="00123348" w:rsidP="00123348">
            <w:pPr>
              <w:pStyle w:val="TAL"/>
              <w:rPr>
                <w:lang w:eastAsia="zh-CN"/>
              </w:rPr>
            </w:pPr>
            <w:r w:rsidRPr="009B053A">
              <w:rPr>
                <w:rFonts w:cs="Arial"/>
                <w:color w:val="000000"/>
              </w:rPr>
              <w:t>30 MHz ≤ f ≤ 137 MHz</w:t>
            </w:r>
            <w:r w:rsidRPr="009B053A">
              <w:rPr>
                <w:rFonts w:cs="Arial"/>
                <w:color w:val="000000"/>
              </w:rPr>
              <w:br/>
              <w:t>861 MHz ≤ f ≤ 961 MHz</w:t>
            </w:r>
          </w:p>
        </w:tc>
        <w:tc>
          <w:tcPr>
            <w:tcW w:w="1257" w:type="dxa"/>
            <w:gridSpan w:val="2"/>
            <w:shd w:val="clear" w:color="auto" w:fill="auto"/>
            <w:vAlign w:val="center"/>
          </w:tcPr>
          <w:p w14:paraId="349CA810"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78E8367D"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hideMark/>
          </w:tcPr>
          <w:p w14:paraId="7F7F60F4" w14:textId="77777777" w:rsidR="00123348" w:rsidRPr="009B053A" w:rsidRDefault="00123348" w:rsidP="00123348">
            <w:pPr>
              <w:pStyle w:val="TAC"/>
            </w:pPr>
          </w:p>
        </w:tc>
      </w:tr>
      <w:tr w:rsidR="00123348" w:rsidRPr="009B053A" w14:paraId="2F9C01FE" w14:textId="77777777" w:rsidTr="00A573EF">
        <w:trPr>
          <w:trHeight w:val="43"/>
          <w:jc w:val="center"/>
        </w:trPr>
        <w:tc>
          <w:tcPr>
            <w:tcW w:w="2680" w:type="dxa"/>
            <w:shd w:val="clear" w:color="auto" w:fill="auto"/>
            <w:vAlign w:val="center"/>
          </w:tcPr>
          <w:p w14:paraId="1A153B60" w14:textId="77777777" w:rsidR="00123348" w:rsidRPr="009B053A" w:rsidRDefault="00123348" w:rsidP="00123348">
            <w:pPr>
              <w:pStyle w:val="TAL"/>
            </w:pPr>
            <w:r w:rsidRPr="009B053A">
              <w:rPr>
                <w:rFonts w:cs="Arial"/>
                <w:color w:val="000000"/>
              </w:rPr>
              <w:t>2534 MHz ≤ f ≤ 2746 MHz</w:t>
            </w:r>
            <w:r w:rsidRPr="009B053A">
              <w:rPr>
                <w:rFonts w:cs="Arial"/>
                <w:color w:val="000000"/>
              </w:rPr>
              <w:br/>
              <w:t>3358 MHz ≤ f ≤ 3483 MHz</w:t>
            </w:r>
            <w:r w:rsidRPr="009B053A">
              <w:rPr>
                <w:rFonts w:cs="Arial"/>
                <w:color w:val="000000"/>
              </w:rPr>
              <w:br/>
              <w:t>4244 MHz ≤ f ≤ 4419 MHz</w:t>
            </w:r>
          </w:p>
        </w:tc>
        <w:tc>
          <w:tcPr>
            <w:tcW w:w="1257" w:type="dxa"/>
            <w:gridSpan w:val="2"/>
            <w:shd w:val="clear" w:color="auto" w:fill="auto"/>
            <w:vAlign w:val="center"/>
          </w:tcPr>
          <w:p w14:paraId="3B93A14D" w14:textId="77777777" w:rsidR="00123348" w:rsidRPr="009B053A" w:rsidRDefault="00123348" w:rsidP="00123348">
            <w:pPr>
              <w:pStyle w:val="TAC"/>
              <w:rPr>
                <w:lang w:eastAsia="zh-CN"/>
              </w:rPr>
            </w:pPr>
            <w:r w:rsidRPr="009B053A">
              <w:rPr>
                <w:rFonts w:cs="Arial"/>
                <w:color w:val="000000"/>
              </w:rPr>
              <w:t>-30 dBm</w:t>
            </w:r>
          </w:p>
        </w:tc>
        <w:tc>
          <w:tcPr>
            <w:tcW w:w="1723" w:type="dxa"/>
            <w:gridSpan w:val="2"/>
            <w:shd w:val="clear" w:color="auto" w:fill="auto"/>
            <w:vAlign w:val="center"/>
          </w:tcPr>
          <w:p w14:paraId="299FCF21"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hideMark/>
          </w:tcPr>
          <w:p w14:paraId="72D9FBC1" w14:textId="77777777" w:rsidR="00123348" w:rsidRPr="009B053A" w:rsidRDefault="00123348" w:rsidP="00123348">
            <w:pPr>
              <w:pStyle w:val="TAC"/>
            </w:pPr>
          </w:p>
        </w:tc>
      </w:tr>
      <w:tr w:rsidR="00123348" w:rsidRPr="009B053A" w14:paraId="36E3DF06"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1A973BF5" w14:textId="77777777" w:rsidR="00123348" w:rsidRPr="009B053A" w:rsidRDefault="00123348" w:rsidP="00123348">
            <w:pPr>
              <w:pStyle w:val="TAH"/>
            </w:pPr>
            <w:r w:rsidRPr="009B053A">
              <w:t>Test requirements for DC_</w:t>
            </w:r>
            <w:r w:rsidRPr="009B053A">
              <w:rPr>
                <w:lang w:eastAsia="zh-CN"/>
              </w:rPr>
              <w:t>3</w:t>
            </w:r>
            <w:r w:rsidRPr="009B053A">
              <w:t>A_n7A Configuration</w:t>
            </w:r>
          </w:p>
        </w:tc>
      </w:tr>
      <w:tr w:rsidR="00123348" w:rsidRPr="009B053A" w14:paraId="7C2BF6F3"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5EEFCBC9" w14:textId="77777777" w:rsidR="00123348" w:rsidRPr="009B053A" w:rsidRDefault="00123348" w:rsidP="00123348">
            <w:pPr>
              <w:pStyle w:val="TAL"/>
              <w:rPr>
                <w:lang w:eastAsia="zh-CN"/>
              </w:rPr>
            </w:pPr>
            <w:r w:rsidRPr="009B053A">
              <w:t>715 MHz ≤ f &lt; 100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3069B95C" w14:textId="77777777" w:rsidR="00123348" w:rsidRPr="009B053A" w:rsidRDefault="00123348" w:rsidP="00123348">
            <w:pPr>
              <w:pStyle w:val="TAC"/>
              <w:rPr>
                <w:lang w:eastAsia="zh-CN"/>
              </w:rPr>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2F8C201" w14:textId="77777777" w:rsidR="00123348" w:rsidRPr="009B053A" w:rsidRDefault="00123348" w:rsidP="00123348">
            <w:pPr>
              <w:pStyle w:val="TAC"/>
              <w:rPr>
                <w:lang w:eastAsia="en-US"/>
              </w:rPr>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C379A6B" w14:textId="77777777" w:rsidR="00123348" w:rsidRPr="009B053A" w:rsidRDefault="00123348" w:rsidP="00123348"/>
        </w:tc>
      </w:tr>
      <w:tr w:rsidR="00123348" w:rsidRPr="009B053A" w14:paraId="5692F3BA"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3DADC0B0" w14:textId="77777777" w:rsidR="00123348" w:rsidRPr="009B053A" w:rsidRDefault="00123348" w:rsidP="00123348">
            <w:pPr>
              <w:pStyle w:val="TAL"/>
              <w:rPr>
                <w:lang w:eastAsia="en-US"/>
              </w:rPr>
            </w:pPr>
            <w:r w:rsidRPr="009B053A">
              <w:t>1000 MHz ≤ f ≤ 1070 MHz</w:t>
            </w:r>
          </w:p>
          <w:p w14:paraId="4DC5F5E1" w14:textId="77777777" w:rsidR="00123348" w:rsidRPr="009B053A" w:rsidRDefault="00123348" w:rsidP="00123348">
            <w:pPr>
              <w:pStyle w:val="TAL"/>
            </w:pPr>
            <w:r w:rsidRPr="009B053A">
              <w:t>3215 MHz ≤ f ≤ 3430 MHz</w:t>
            </w:r>
          </w:p>
          <w:p w14:paraId="3E769FB1" w14:textId="77777777" w:rsidR="00123348" w:rsidRPr="009B053A" w:rsidRDefault="00123348" w:rsidP="00123348">
            <w:pPr>
              <w:pStyle w:val="TAL"/>
            </w:pPr>
            <w:r w:rsidRPr="009B053A">
              <w:t>4210 MHz ≤ f ≤ 4355 MHz</w:t>
            </w:r>
          </w:p>
          <w:p w14:paraId="67D912CE" w14:textId="77777777" w:rsidR="00123348" w:rsidRPr="009B053A" w:rsidRDefault="00123348" w:rsidP="00123348">
            <w:pPr>
              <w:pStyle w:val="TAL"/>
            </w:pPr>
            <w:r w:rsidRPr="009B053A">
              <w:t>5920 MHz ≤ f ≤ 6140 MHz</w:t>
            </w:r>
          </w:p>
          <w:p w14:paraId="0DB349F2" w14:textId="77777777" w:rsidR="00123348" w:rsidRPr="009B053A" w:rsidRDefault="00123348" w:rsidP="00123348">
            <w:pPr>
              <w:pStyle w:val="TAL"/>
            </w:pPr>
            <w:r w:rsidRPr="009B053A">
              <w:t>6710 MHz ≤ f ≤ 6925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32288BFA" w14:textId="77777777" w:rsidR="00123348" w:rsidRPr="009B053A" w:rsidRDefault="00123348" w:rsidP="00123348">
            <w:pPr>
              <w:pStyle w:val="TAC"/>
              <w:rPr>
                <w:lang w:eastAsia="zh-CN"/>
              </w:rPr>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588EBF19" w14:textId="77777777" w:rsidR="00123348" w:rsidRPr="009B053A" w:rsidRDefault="00123348" w:rsidP="00123348">
            <w:pPr>
              <w:pStyle w:val="TAC"/>
              <w:rPr>
                <w:lang w:eastAsia="en-US"/>
              </w:rPr>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74614A5" w14:textId="77777777" w:rsidR="00123348" w:rsidRPr="009B053A" w:rsidRDefault="00123348" w:rsidP="00123348"/>
        </w:tc>
      </w:tr>
      <w:tr w:rsidR="00123348" w:rsidRPr="009B053A" w14:paraId="7C51E66F" w14:textId="77777777" w:rsidTr="00FF01F2">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68BED72E" w14:textId="3B804A3A" w:rsidR="00123348" w:rsidRPr="009B053A" w:rsidRDefault="00123348" w:rsidP="00123348">
            <w:pPr>
              <w:pStyle w:val="TAC"/>
            </w:pPr>
            <w:r w:rsidRPr="009B053A">
              <w:t>Test requirements for DC_3A_n8A Configuration</w:t>
            </w:r>
          </w:p>
        </w:tc>
      </w:tr>
      <w:tr w:rsidR="00123348" w:rsidRPr="009B053A" w14:paraId="47E6339C" w14:textId="77777777" w:rsidTr="00F43F65">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2A1B40E9" w14:textId="64902203" w:rsidR="00123348" w:rsidRPr="009B053A" w:rsidRDefault="00123348" w:rsidP="00123348">
            <w:pPr>
              <w:pStyle w:val="TAL"/>
            </w:pPr>
            <w:r w:rsidRPr="009B053A">
              <w:t>25 MHz ≤ f ≤ 3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7295E190" w14:textId="0875C20E" w:rsidR="00123348" w:rsidRPr="009B053A" w:rsidRDefault="00123348" w:rsidP="00123348">
            <w:pPr>
              <w:pStyle w:val="TAL"/>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7AFB56FB" w14:textId="28A25B52" w:rsidR="00123348" w:rsidRPr="009B053A" w:rsidRDefault="00123348" w:rsidP="00123348">
            <w:pPr>
              <w:pStyle w:val="TAL"/>
            </w:pPr>
            <w:r w:rsidRPr="009B053A">
              <w:t>10 kHz</w:t>
            </w:r>
          </w:p>
        </w:tc>
        <w:tc>
          <w:tcPr>
            <w:tcW w:w="1080" w:type="dxa"/>
            <w:tcBorders>
              <w:top w:val="single" w:sz="4" w:space="0" w:color="auto"/>
              <w:left w:val="single" w:sz="4" w:space="0" w:color="auto"/>
              <w:bottom w:val="single" w:sz="4" w:space="0" w:color="auto"/>
              <w:right w:val="single" w:sz="4" w:space="0" w:color="auto"/>
            </w:tcBorders>
            <w:vAlign w:val="bottom"/>
          </w:tcPr>
          <w:p w14:paraId="1744DD30" w14:textId="77777777" w:rsidR="00123348" w:rsidRPr="009B053A" w:rsidRDefault="00123348" w:rsidP="00123348">
            <w:pPr>
              <w:pStyle w:val="TAL"/>
            </w:pPr>
          </w:p>
        </w:tc>
      </w:tr>
      <w:tr w:rsidR="00123348" w:rsidRPr="009B053A" w14:paraId="5B9F8A52"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102A1D88" w14:textId="77961028" w:rsidR="00123348" w:rsidRPr="009B053A" w:rsidRDefault="00123348" w:rsidP="00123348">
            <w:pPr>
              <w:pStyle w:val="TAL"/>
            </w:pPr>
            <w:r w:rsidRPr="009B053A">
              <w:t>30 MHz ≤ f ≤ 120 MHz</w:t>
            </w:r>
            <w:r w:rsidRPr="009B053A">
              <w:br/>
              <w:t>795 MHz ≤ f ≤ 90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3ABB9B69" w14:textId="52F6D7A6" w:rsidR="00123348" w:rsidRPr="009B053A" w:rsidRDefault="00123348" w:rsidP="00123348">
            <w:pPr>
              <w:pStyle w:val="TAL"/>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4A45DD0A" w14:textId="62BBE4BA" w:rsidR="00123348" w:rsidRPr="009B053A" w:rsidRDefault="00123348" w:rsidP="00123348">
            <w:pPr>
              <w:pStyle w:val="TAL"/>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753DB6ED" w14:textId="77777777" w:rsidR="00123348" w:rsidRPr="009B053A" w:rsidRDefault="00123348" w:rsidP="00123348">
            <w:pPr>
              <w:pStyle w:val="TAL"/>
            </w:pPr>
          </w:p>
        </w:tc>
      </w:tr>
      <w:tr w:rsidR="00123348" w:rsidRPr="009B053A" w14:paraId="497C31B6"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037122C9" w14:textId="5D42A336" w:rsidR="00123348" w:rsidRPr="009B053A" w:rsidRDefault="00123348" w:rsidP="00123348">
            <w:pPr>
              <w:pStyle w:val="TAL"/>
            </w:pPr>
            <w:r w:rsidRPr="009B053A">
              <w:t>2505 MHz ≤ f ≤ 2700 MHz</w:t>
            </w:r>
            <w:r w:rsidRPr="009B053A">
              <w:br/>
              <w:t>3470 MHz ≤ f ≤ 3615 MHz</w:t>
            </w:r>
            <w:r w:rsidRPr="009B053A">
              <w:br/>
              <w:t>4300 MHz ≤ f ≤ 448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26502082" w14:textId="607C412E" w:rsidR="00123348" w:rsidRPr="009B053A" w:rsidRDefault="00123348" w:rsidP="00123348">
            <w:pPr>
              <w:pStyle w:val="TAL"/>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6AFBEA80" w14:textId="19DD7780" w:rsidR="00123348" w:rsidRPr="009B053A" w:rsidRDefault="00123348" w:rsidP="00123348">
            <w:pPr>
              <w:pStyle w:val="TAL"/>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5D601115" w14:textId="77777777" w:rsidR="00123348" w:rsidRPr="009B053A" w:rsidRDefault="00123348" w:rsidP="00123348">
            <w:pPr>
              <w:pStyle w:val="TAL"/>
            </w:pPr>
          </w:p>
        </w:tc>
      </w:tr>
      <w:tr w:rsidR="00123348" w:rsidRPr="009B053A" w14:paraId="650F9975" w14:textId="77777777" w:rsidTr="004F52B7">
        <w:trPr>
          <w:trHeight w:val="43"/>
          <w:jc w:val="center"/>
        </w:trPr>
        <w:tc>
          <w:tcPr>
            <w:tcW w:w="6740" w:type="dxa"/>
            <w:gridSpan w:val="6"/>
            <w:shd w:val="clear" w:color="auto" w:fill="auto"/>
            <w:vAlign w:val="center"/>
            <w:hideMark/>
          </w:tcPr>
          <w:p w14:paraId="18007830" w14:textId="77777777" w:rsidR="00123348" w:rsidRPr="009B053A" w:rsidRDefault="00123348" w:rsidP="00123348">
            <w:pPr>
              <w:pStyle w:val="TAH"/>
            </w:pPr>
            <w:r w:rsidRPr="009B053A">
              <w:t>Test requirements for DC_</w:t>
            </w:r>
            <w:r w:rsidRPr="009B053A">
              <w:rPr>
                <w:lang w:eastAsia="zh-CN"/>
              </w:rPr>
              <w:t>3</w:t>
            </w:r>
            <w:r w:rsidRPr="009B053A">
              <w:t>A_n28A Configuration</w:t>
            </w:r>
          </w:p>
        </w:tc>
      </w:tr>
      <w:tr w:rsidR="00123348" w:rsidRPr="009B053A" w14:paraId="5DAC1074" w14:textId="77777777" w:rsidTr="00A573EF">
        <w:trPr>
          <w:trHeight w:val="43"/>
          <w:jc w:val="center"/>
        </w:trPr>
        <w:tc>
          <w:tcPr>
            <w:tcW w:w="2680" w:type="dxa"/>
            <w:shd w:val="clear" w:color="auto" w:fill="auto"/>
            <w:vAlign w:val="center"/>
          </w:tcPr>
          <w:p w14:paraId="227F1D69" w14:textId="77777777" w:rsidR="00123348" w:rsidRPr="009B053A" w:rsidRDefault="00123348" w:rsidP="00123348">
            <w:pPr>
              <w:pStyle w:val="TAL"/>
              <w:rPr>
                <w:lang w:eastAsia="zh-CN"/>
              </w:rPr>
            </w:pPr>
            <w:r w:rsidRPr="009B053A">
              <w:rPr>
                <w:rFonts w:cs="Arial"/>
                <w:color w:val="000000"/>
              </w:rPr>
              <w:t>214 MHz ≤ f ≤ 379 MHz</w:t>
            </w:r>
            <w:r w:rsidRPr="009B053A">
              <w:rPr>
                <w:rFonts w:cs="Arial"/>
                <w:color w:val="000000"/>
              </w:rPr>
              <w:br/>
              <w:t>962 MHz ≤ f ≤ 1000 MHz</w:t>
            </w:r>
          </w:p>
        </w:tc>
        <w:tc>
          <w:tcPr>
            <w:tcW w:w="1257" w:type="dxa"/>
            <w:gridSpan w:val="2"/>
            <w:shd w:val="clear" w:color="auto" w:fill="auto"/>
            <w:vAlign w:val="center"/>
          </w:tcPr>
          <w:p w14:paraId="0197FAF2"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3E82D96D"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hideMark/>
          </w:tcPr>
          <w:p w14:paraId="3CDBF753" w14:textId="77777777" w:rsidR="00123348" w:rsidRPr="009B053A" w:rsidRDefault="00123348" w:rsidP="00123348">
            <w:pPr>
              <w:pStyle w:val="TAC"/>
            </w:pPr>
          </w:p>
        </w:tc>
      </w:tr>
      <w:tr w:rsidR="00123348" w:rsidRPr="009B053A" w14:paraId="110BF8B6" w14:textId="77777777" w:rsidTr="00A573EF">
        <w:trPr>
          <w:trHeight w:val="43"/>
          <w:jc w:val="center"/>
        </w:trPr>
        <w:tc>
          <w:tcPr>
            <w:tcW w:w="2680" w:type="dxa"/>
            <w:shd w:val="clear" w:color="auto" w:fill="auto"/>
            <w:vAlign w:val="center"/>
          </w:tcPr>
          <w:p w14:paraId="2D002229" w14:textId="77777777" w:rsidR="00123348" w:rsidRPr="009B053A" w:rsidRDefault="00123348" w:rsidP="00123348">
            <w:pPr>
              <w:pStyle w:val="TAL"/>
            </w:pPr>
            <w:r w:rsidRPr="009B053A">
              <w:rPr>
                <w:rFonts w:cs="Arial"/>
                <w:color w:val="000000"/>
              </w:rPr>
              <w:t>1000 MHz ≤ f ≤ 1082 MHz</w:t>
            </w:r>
            <w:r w:rsidRPr="009B053A">
              <w:rPr>
                <w:rFonts w:cs="Arial"/>
                <w:color w:val="000000"/>
              </w:rPr>
              <w:br/>
              <w:t>2413 MHz ≤ f ≤ 2533 MHz</w:t>
            </w:r>
            <w:r w:rsidRPr="009B053A">
              <w:rPr>
                <w:rFonts w:cs="Arial"/>
                <w:color w:val="000000"/>
              </w:rPr>
              <w:br/>
              <w:t>2672 MHz ≤ f ≤ 2867 MHz</w:t>
            </w:r>
            <w:r w:rsidRPr="009B053A">
              <w:rPr>
                <w:rFonts w:cs="Arial"/>
                <w:color w:val="000000"/>
              </w:rPr>
              <w:br/>
              <w:t>3116 MHz ≤ f ≤ 3281 MHz</w:t>
            </w:r>
            <w:r w:rsidRPr="009B053A">
              <w:rPr>
                <w:rFonts w:cs="Arial"/>
                <w:color w:val="000000"/>
              </w:rPr>
              <w:br/>
              <w:t>4123 MHz ≤ f ≤ 4318 MHz</w:t>
            </w:r>
          </w:p>
        </w:tc>
        <w:tc>
          <w:tcPr>
            <w:tcW w:w="1257" w:type="dxa"/>
            <w:gridSpan w:val="2"/>
            <w:shd w:val="clear" w:color="auto" w:fill="auto"/>
            <w:vAlign w:val="center"/>
          </w:tcPr>
          <w:p w14:paraId="792B4792" w14:textId="77777777" w:rsidR="00123348" w:rsidRPr="009B053A" w:rsidRDefault="00123348" w:rsidP="00123348">
            <w:pPr>
              <w:pStyle w:val="TAC"/>
              <w:rPr>
                <w:lang w:eastAsia="zh-CN"/>
              </w:rPr>
            </w:pPr>
            <w:r w:rsidRPr="009B053A">
              <w:rPr>
                <w:rFonts w:cs="Arial"/>
                <w:color w:val="000000"/>
              </w:rPr>
              <w:t>-30 dBm</w:t>
            </w:r>
          </w:p>
        </w:tc>
        <w:tc>
          <w:tcPr>
            <w:tcW w:w="1723" w:type="dxa"/>
            <w:gridSpan w:val="2"/>
            <w:shd w:val="clear" w:color="auto" w:fill="auto"/>
            <w:vAlign w:val="center"/>
          </w:tcPr>
          <w:p w14:paraId="0C65B396"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hideMark/>
          </w:tcPr>
          <w:p w14:paraId="34A74B99" w14:textId="77777777" w:rsidR="00123348" w:rsidRPr="009B053A" w:rsidRDefault="00123348" w:rsidP="00123348">
            <w:pPr>
              <w:pStyle w:val="TAC"/>
            </w:pPr>
          </w:p>
        </w:tc>
      </w:tr>
      <w:tr w:rsidR="00123348" w:rsidRPr="009B053A" w14:paraId="72FAC410" w14:textId="77777777" w:rsidTr="00DD70D4">
        <w:trPr>
          <w:trHeight w:val="43"/>
          <w:jc w:val="center"/>
        </w:trPr>
        <w:tc>
          <w:tcPr>
            <w:tcW w:w="6740" w:type="dxa"/>
            <w:gridSpan w:val="6"/>
            <w:shd w:val="clear" w:color="auto" w:fill="auto"/>
            <w:vAlign w:val="center"/>
          </w:tcPr>
          <w:p w14:paraId="4B78C3C2" w14:textId="77777777" w:rsidR="00123348" w:rsidRPr="009B053A" w:rsidRDefault="00123348" w:rsidP="00123348">
            <w:pPr>
              <w:pStyle w:val="TAH"/>
            </w:pPr>
            <w:r w:rsidRPr="009B053A">
              <w:t>Test requirements for DC_3A_n41A Configuration</w:t>
            </w:r>
          </w:p>
        </w:tc>
      </w:tr>
      <w:tr w:rsidR="00123348" w:rsidRPr="009B053A" w14:paraId="1CFEE00F" w14:textId="77777777" w:rsidTr="00A573EF">
        <w:trPr>
          <w:trHeight w:val="43"/>
          <w:jc w:val="center"/>
        </w:trPr>
        <w:tc>
          <w:tcPr>
            <w:tcW w:w="2689" w:type="dxa"/>
            <w:gridSpan w:val="2"/>
            <w:shd w:val="clear" w:color="auto" w:fill="auto"/>
            <w:vAlign w:val="center"/>
          </w:tcPr>
          <w:p w14:paraId="19408ACF" w14:textId="77777777" w:rsidR="00123348" w:rsidRPr="009B053A" w:rsidRDefault="00123348" w:rsidP="00123348">
            <w:pPr>
              <w:pStyle w:val="TAL"/>
              <w:rPr>
                <w:rFonts w:cs="Arial"/>
                <w:color w:val="000000"/>
              </w:rPr>
            </w:pPr>
            <w:r w:rsidRPr="009B053A">
              <w:lastRenderedPageBreak/>
              <w:t>711 MHz ≤ f &lt; 1000 MHz</w:t>
            </w:r>
          </w:p>
        </w:tc>
        <w:tc>
          <w:tcPr>
            <w:tcW w:w="1248" w:type="dxa"/>
            <w:shd w:val="clear" w:color="auto" w:fill="auto"/>
            <w:vAlign w:val="center"/>
          </w:tcPr>
          <w:p w14:paraId="5C19D760" w14:textId="77777777" w:rsidR="00123348" w:rsidRPr="009B053A" w:rsidRDefault="00123348" w:rsidP="00123348">
            <w:pPr>
              <w:pStyle w:val="TAC"/>
              <w:rPr>
                <w:rFonts w:cs="Arial"/>
                <w:color w:val="000000"/>
              </w:rPr>
            </w:pPr>
            <w:r w:rsidRPr="009B053A">
              <w:t>-36 dBm</w:t>
            </w:r>
          </w:p>
        </w:tc>
        <w:tc>
          <w:tcPr>
            <w:tcW w:w="1701" w:type="dxa"/>
            <w:shd w:val="clear" w:color="auto" w:fill="auto"/>
            <w:vAlign w:val="center"/>
          </w:tcPr>
          <w:p w14:paraId="66687635" w14:textId="77777777" w:rsidR="00123348" w:rsidRPr="009B053A" w:rsidRDefault="00123348" w:rsidP="00123348">
            <w:pPr>
              <w:pStyle w:val="TAC"/>
              <w:rPr>
                <w:rFonts w:cs="Arial"/>
                <w:color w:val="000000"/>
              </w:rPr>
            </w:pPr>
            <w:r w:rsidRPr="009B053A">
              <w:t>100 kHz</w:t>
            </w:r>
          </w:p>
        </w:tc>
        <w:tc>
          <w:tcPr>
            <w:tcW w:w="1102" w:type="dxa"/>
            <w:gridSpan w:val="2"/>
            <w:shd w:val="clear" w:color="auto" w:fill="auto"/>
            <w:vAlign w:val="center"/>
          </w:tcPr>
          <w:p w14:paraId="508BC484" w14:textId="77777777" w:rsidR="00123348" w:rsidRPr="009B053A" w:rsidRDefault="00123348" w:rsidP="00123348">
            <w:pPr>
              <w:pStyle w:val="TAC"/>
            </w:pPr>
          </w:p>
        </w:tc>
      </w:tr>
      <w:tr w:rsidR="00123348" w:rsidRPr="009B053A" w:rsidDel="00043F69" w14:paraId="124FA38E" w14:textId="77777777" w:rsidTr="00A573EF">
        <w:trPr>
          <w:trHeight w:val="43"/>
          <w:jc w:val="center"/>
        </w:trPr>
        <w:tc>
          <w:tcPr>
            <w:tcW w:w="2689" w:type="dxa"/>
            <w:gridSpan w:val="2"/>
            <w:vMerge w:val="restart"/>
            <w:shd w:val="clear" w:color="auto" w:fill="auto"/>
            <w:vAlign w:val="center"/>
          </w:tcPr>
          <w:p w14:paraId="19FDCC6C" w14:textId="5D85A31B" w:rsidR="00123348" w:rsidRPr="009B053A" w:rsidDel="00043F69" w:rsidRDefault="00123348" w:rsidP="00123348">
            <w:pPr>
              <w:pStyle w:val="TAL"/>
              <w:rPr>
                <w:rFonts w:cs="Arial"/>
              </w:rPr>
            </w:pPr>
            <w:r w:rsidRPr="009B053A">
              <w:rPr>
                <w:rFonts w:cs="Arial"/>
              </w:rPr>
              <w:t>1000MHz ≤ f ≤ 1074 MHz</w:t>
            </w:r>
            <w:r w:rsidRPr="009B053A">
              <w:rPr>
                <w:rFonts w:cs="Arial"/>
              </w:rPr>
              <w:br/>
              <w:t>3207MHz ≤ f ≤ 3670 MHz</w:t>
            </w:r>
            <w:r w:rsidRPr="009B053A">
              <w:rPr>
                <w:rFonts w:cs="Arial"/>
              </w:rPr>
              <w:br/>
              <w:t>4206MHz ≤ f ≤ 4475 MHz</w:t>
            </w:r>
            <w:r w:rsidRPr="009B053A">
              <w:rPr>
                <w:rFonts w:cs="Arial"/>
              </w:rPr>
              <w:br/>
              <w:t>5916MHz ≤ f ≤ 6260 MHz</w:t>
            </w:r>
            <w:r w:rsidRPr="009B053A">
              <w:rPr>
                <w:rFonts w:cs="Arial"/>
              </w:rPr>
              <w:br/>
              <w:t>6702MHz ≤ f ≤ 7165 MHz</w:t>
            </w:r>
          </w:p>
        </w:tc>
        <w:tc>
          <w:tcPr>
            <w:tcW w:w="1248" w:type="dxa"/>
            <w:shd w:val="clear" w:color="auto" w:fill="auto"/>
            <w:vAlign w:val="center"/>
          </w:tcPr>
          <w:p w14:paraId="38980408" w14:textId="6ACF2AF5" w:rsidR="00123348" w:rsidRPr="009B053A" w:rsidDel="00043F69" w:rsidRDefault="00123348" w:rsidP="00123348">
            <w:pPr>
              <w:pStyle w:val="TAC"/>
            </w:pPr>
            <w:r w:rsidRPr="009B053A">
              <w:t>-30 dBm</w:t>
            </w:r>
          </w:p>
        </w:tc>
        <w:tc>
          <w:tcPr>
            <w:tcW w:w="1701" w:type="dxa"/>
            <w:shd w:val="clear" w:color="auto" w:fill="auto"/>
            <w:vAlign w:val="center"/>
          </w:tcPr>
          <w:p w14:paraId="3ADF749C" w14:textId="28AFE547" w:rsidR="00123348" w:rsidRPr="009B053A" w:rsidDel="00043F69" w:rsidRDefault="00123348" w:rsidP="00123348">
            <w:pPr>
              <w:pStyle w:val="TAC"/>
            </w:pPr>
            <w:r w:rsidRPr="009B053A">
              <w:t>1 MHz</w:t>
            </w:r>
          </w:p>
        </w:tc>
        <w:tc>
          <w:tcPr>
            <w:tcW w:w="1102" w:type="dxa"/>
            <w:gridSpan w:val="2"/>
            <w:shd w:val="clear" w:color="auto" w:fill="auto"/>
            <w:vAlign w:val="center"/>
          </w:tcPr>
          <w:p w14:paraId="29894603" w14:textId="7EFB9A66" w:rsidR="00123348" w:rsidRPr="009B053A" w:rsidDel="00043F69" w:rsidRDefault="00123348" w:rsidP="00123348">
            <w:pPr>
              <w:pStyle w:val="TAC"/>
              <w:rPr>
                <w:lang w:eastAsia="ja-JP"/>
              </w:rPr>
            </w:pPr>
            <w:r w:rsidRPr="009B053A">
              <w:t>2</w:t>
            </w:r>
          </w:p>
        </w:tc>
      </w:tr>
      <w:tr w:rsidR="00123348" w:rsidRPr="009B053A" w:rsidDel="00043F69" w14:paraId="288DA3AF" w14:textId="77777777" w:rsidTr="00A573EF">
        <w:trPr>
          <w:trHeight w:val="43"/>
          <w:jc w:val="center"/>
        </w:trPr>
        <w:tc>
          <w:tcPr>
            <w:tcW w:w="2689" w:type="dxa"/>
            <w:gridSpan w:val="2"/>
            <w:vMerge/>
            <w:shd w:val="clear" w:color="auto" w:fill="auto"/>
            <w:vAlign w:val="center"/>
          </w:tcPr>
          <w:p w14:paraId="097C57C3" w14:textId="77777777" w:rsidR="00123348" w:rsidRPr="009B053A" w:rsidDel="00043F69" w:rsidRDefault="00123348" w:rsidP="00123348">
            <w:pPr>
              <w:pStyle w:val="TAL"/>
              <w:rPr>
                <w:rFonts w:cs="Arial"/>
              </w:rPr>
            </w:pPr>
          </w:p>
        </w:tc>
        <w:tc>
          <w:tcPr>
            <w:tcW w:w="1248" w:type="dxa"/>
            <w:shd w:val="clear" w:color="auto" w:fill="auto"/>
            <w:vAlign w:val="center"/>
          </w:tcPr>
          <w:p w14:paraId="023F94CF" w14:textId="155F3172" w:rsidR="00123348" w:rsidRPr="009B053A" w:rsidDel="00043F69" w:rsidRDefault="00123348" w:rsidP="00123348">
            <w:pPr>
              <w:pStyle w:val="TAC"/>
            </w:pPr>
            <w:r w:rsidRPr="009B053A">
              <w:t>-25 dBm</w:t>
            </w:r>
          </w:p>
        </w:tc>
        <w:tc>
          <w:tcPr>
            <w:tcW w:w="1701" w:type="dxa"/>
            <w:shd w:val="clear" w:color="auto" w:fill="auto"/>
            <w:vAlign w:val="center"/>
          </w:tcPr>
          <w:p w14:paraId="5C3C68D1" w14:textId="7FF89596" w:rsidR="00123348" w:rsidRPr="009B053A" w:rsidDel="00043F69" w:rsidRDefault="00123348" w:rsidP="00123348">
            <w:pPr>
              <w:pStyle w:val="TAC"/>
            </w:pPr>
            <w:r w:rsidRPr="009B053A">
              <w:t>1 MHz</w:t>
            </w:r>
          </w:p>
        </w:tc>
        <w:tc>
          <w:tcPr>
            <w:tcW w:w="1102" w:type="dxa"/>
            <w:gridSpan w:val="2"/>
            <w:shd w:val="clear" w:color="auto" w:fill="auto"/>
            <w:vAlign w:val="center"/>
          </w:tcPr>
          <w:p w14:paraId="148E0CCC" w14:textId="7E8F9E04" w:rsidR="00123348" w:rsidRPr="009B053A" w:rsidDel="00043F69" w:rsidRDefault="00123348" w:rsidP="00123348">
            <w:pPr>
              <w:pStyle w:val="TAC"/>
              <w:rPr>
                <w:lang w:eastAsia="ja-JP"/>
              </w:rPr>
            </w:pPr>
            <w:r w:rsidRPr="009B053A">
              <w:rPr>
                <w:lang w:eastAsia="ja-JP"/>
              </w:rPr>
              <w:t>1</w:t>
            </w:r>
          </w:p>
        </w:tc>
      </w:tr>
      <w:tr w:rsidR="00123348" w:rsidRPr="009B053A" w14:paraId="31DCBC51" w14:textId="77777777" w:rsidTr="007940F5">
        <w:trPr>
          <w:trHeight w:val="43"/>
          <w:jc w:val="center"/>
        </w:trPr>
        <w:tc>
          <w:tcPr>
            <w:tcW w:w="6740" w:type="dxa"/>
            <w:gridSpan w:val="6"/>
            <w:shd w:val="clear" w:color="auto" w:fill="auto"/>
            <w:vAlign w:val="center"/>
            <w:hideMark/>
          </w:tcPr>
          <w:p w14:paraId="1B088B82" w14:textId="77777777" w:rsidR="00123348" w:rsidRPr="009B053A" w:rsidRDefault="00123348" w:rsidP="00123348">
            <w:pPr>
              <w:pStyle w:val="TAH"/>
            </w:pPr>
            <w:r w:rsidRPr="009B053A">
              <w:t>Test requirements for DC_</w:t>
            </w:r>
            <w:r w:rsidRPr="009B053A">
              <w:rPr>
                <w:lang w:eastAsia="zh-CN"/>
              </w:rPr>
              <w:t>3</w:t>
            </w:r>
            <w:r w:rsidRPr="009B053A">
              <w:t>A_n77A Configuration</w:t>
            </w:r>
          </w:p>
        </w:tc>
      </w:tr>
      <w:tr w:rsidR="00123348" w:rsidRPr="009B053A" w14:paraId="0075EB68" w14:textId="77777777" w:rsidTr="00A573EF">
        <w:trPr>
          <w:trHeight w:val="43"/>
          <w:jc w:val="center"/>
        </w:trPr>
        <w:tc>
          <w:tcPr>
            <w:tcW w:w="2680" w:type="dxa"/>
            <w:shd w:val="clear" w:color="auto" w:fill="auto"/>
            <w:vAlign w:val="center"/>
          </w:tcPr>
          <w:p w14:paraId="7C312AD7" w14:textId="77777777" w:rsidR="00123348" w:rsidRPr="009B053A" w:rsidRDefault="00123348" w:rsidP="00123348">
            <w:pPr>
              <w:pStyle w:val="TAL"/>
              <w:rPr>
                <w:lang w:eastAsia="zh-CN"/>
              </w:rPr>
            </w:pPr>
            <w:r w:rsidRPr="009B053A">
              <w:rPr>
                <w:rFonts w:cs="Arial"/>
                <w:color w:val="000000"/>
              </w:rPr>
              <w:t>270 MHz ≤ f ≤ 780 MHz</w:t>
            </w:r>
          </w:p>
        </w:tc>
        <w:tc>
          <w:tcPr>
            <w:tcW w:w="1257" w:type="dxa"/>
            <w:gridSpan w:val="2"/>
            <w:shd w:val="clear" w:color="auto" w:fill="auto"/>
            <w:vAlign w:val="center"/>
          </w:tcPr>
          <w:p w14:paraId="05457BE3"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55AE57A7"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hideMark/>
          </w:tcPr>
          <w:p w14:paraId="1C65979C" w14:textId="77777777" w:rsidR="00123348" w:rsidRPr="009B053A" w:rsidRDefault="00123348" w:rsidP="00123348">
            <w:pPr>
              <w:pStyle w:val="TAC"/>
            </w:pPr>
          </w:p>
        </w:tc>
      </w:tr>
      <w:tr w:rsidR="00123348" w:rsidRPr="009B053A" w14:paraId="5C1A7B22" w14:textId="77777777" w:rsidTr="00A573EF">
        <w:trPr>
          <w:trHeight w:val="43"/>
          <w:jc w:val="center"/>
        </w:trPr>
        <w:tc>
          <w:tcPr>
            <w:tcW w:w="2680" w:type="dxa"/>
            <w:shd w:val="clear" w:color="auto" w:fill="auto"/>
            <w:vAlign w:val="center"/>
          </w:tcPr>
          <w:p w14:paraId="46D49CF1" w14:textId="77777777" w:rsidR="00123348" w:rsidRPr="009B053A" w:rsidRDefault="00123348" w:rsidP="00123348">
            <w:pPr>
              <w:pStyle w:val="TAL"/>
            </w:pPr>
            <w:r w:rsidRPr="009B053A">
              <w:rPr>
                <w:rFonts w:cs="Arial"/>
                <w:color w:val="000000"/>
              </w:rPr>
              <w:t>1515 MHz ≤ f ≤ 2490 MHz</w:t>
            </w:r>
            <w:r w:rsidRPr="009B053A">
              <w:rPr>
                <w:rFonts w:cs="Arial"/>
                <w:color w:val="000000"/>
              </w:rPr>
              <w:br/>
              <w:t>4815 MHz ≤ f ≤ 6690 MHz</w:t>
            </w:r>
            <w:r w:rsidRPr="009B053A">
              <w:rPr>
                <w:rFonts w:cs="Arial"/>
                <w:color w:val="000000"/>
              </w:rPr>
              <w:br/>
              <w:t>6720 MHz ≤ f ≤ 7770 MHz</w:t>
            </w:r>
            <w:r w:rsidRPr="009B053A">
              <w:rPr>
                <w:rFonts w:cs="Arial"/>
                <w:color w:val="000000"/>
              </w:rPr>
              <w:br/>
              <w:t>8310 MHz ≤ f ≤ 10185 MHz</w:t>
            </w:r>
          </w:p>
        </w:tc>
        <w:tc>
          <w:tcPr>
            <w:tcW w:w="1257" w:type="dxa"/>
            <w:gridSpan w:val="2"/>
            <w:shd w:val="clear" w:color="auto" w:fill="auto"/>
            <w:vAlign w:val="center"/>
          </w:tcPr>
          <w:p w14:paraId="6595B12D" w14:textId="77777777" w:rsidR="00123348" w:rsidRPr="009B053A" w:rsidRDefault="00123348" w:rsidP="00123348">
            <w:pPr>
              <w:pStyle w:val="TAC"/>
              <w:rPr>
                <w:lang w:eastAsia="zh-CN"/>
              </w:rPr>
            </w:pPr>
            <w:r w:rsidRPr="009B053A">
              <w:rPr>
                <w:rFonts w:cs="Arial"/>
                <w:color w:val="000000"/>
              </w:rPr>
              <w:t>-30 dBm</w:t>
            </w:r>
          </w:p>
        </w:tc>
        <w:tc>
          <w:tcPr>
            <w:tcW w:w="1723" w:type="dxa"/>
            <w:gridSpan w:val="2"/>
            <w:shd w:val="clear" w:color="auto" w:fill="auto"/>
            <w:vAlign w:val="center"/>
          </w:tcPr>
          <w:p w14:paraId="3ABAF8AB"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hideMark/>
          </w:tcPr>
          <w:p w14:paraId="31E2927C" w14:textId="77777777" w:rsidR="00123348" w:rsidRPr="009B053A" w:rsidRDefault="00123348" w:rsidP="00123348">
            <w:pPr>
              <w:pStyle w:val="TAC"/>
            </w:pPr>
          </w:p>
        </w:tc>
      </w:tr>
      <w:tr w:rsidR="00123348" w:rsidRPr="009B053A" w14:paraId="64F65626" w14:textId="77777777" w:rsidTr="00DD70D4">
        <w:trPr>
          <w:trHeight w:val="43"/>
          <w:jc w:val="center"/>
        </w:trPr>
        <w:tc>
          <w:tcPr>
            <w:tcW w:w="6740" w:type="dxa"/>
            <w:gridSpan w:val="6"/>
            <w:shd w:val="clear" w:color="auto" w:fill="auto"/>
            <w:vAlign w:val="center"/>
          </w:tcPr>
          <w:p w14:paraId="65F43732" w14:textId="77777777" w:rsidR="00123348" w:rsidRPr="009B053A" w:rsidRDefault="00123348" w:rsidP="00123348">
            <w:pPr>
              <w:pStyle w:val="TAH"/>
            </w:pPr>
            <w:r w:rsidRPr="009B053A">
              <w:t>Test requirements for DC_</w:t>
            </w:r>
            <w:r w:rsidRPr="009B053A">
              <w:rPr>
                <w:lang w:eastAsia="zh-CN"/>
              </w:rPr>
              <w:t>3</w:t>
            </w:r>
            <w:r w:rsidRPr="009B053A">
              <w:t>A_n78A Configuration</w:t>
            </w:r>
          </w:p>
        </w:tc>
      </w:tr>
      <w:tr w:rsidR="00123348" w:rsidRPr="009B053A" w14:paraId="46D08E77" w14:textId="77777777" w:rsidTr="00A573EF">
        <w:trPr>
          <w:trHeight w:val="43"/>
          <w:jc w:val="center"/>
        </w:trPr>
        <w:tc>
          <w:tcPr>
            <w:tcW w:w="2689" w:type="dxa"/>
            <w:gridSpan w:val="2"/>
            <w:shd w:val="clear" w:color="auto" w:fill="auto"/>
            <w:vAlign w:val="center"/>
          </w:tcPr>
          <w:p w14:paraId="5953D99A" w14:textId="77777777" w:rsidR="00123348" w:rsidRPr="009B053A" w:rsidRDefault="00123348" w:rsidP="00123348">
            <w:pPr>
              <w:pStyle w:val="TAL"/>
              <w:rPr>
                <w:rFonts w:cs="Arial"/>
                <w:color w:val="000000"/>
              </w:rPr>
            </w:pPr>
            <w:r w:rsidRPr="009B053A">
              <w:t>270 MHz ≤ f ≤ 380 MHz</w:t>
            </w:r>
          </w:p>
        </w:tc>
        <w:tc>
          <w:tcPr>
            <w:tcW w:w="1248" w:type="dxa"/>
            <w:shd w:val="clear" w:color="auto" w:fill="auto"/>
            <w:vAlign w:val="center"/>
          </w:tcPr>
          <w:p w14:paraId="00CFD512" w14:textId="77777777" w:rsidR="00123348" w:rsidRPr="009B053A" w:rsidRDefault="00123348" w:rsidP="00123348">
            <w:pPr>
              <w:pStyle w:val="TAC"/>
              <w:rPr>
                <w:rFonts w:cs="Arial"/>
                <w:color w:val="000000"/>
              </w:rPr>
            </w:pPr>
            <w:r w:rsidRPr="009B053A">
              <w:t>-36 dBm</w:t>
            </w:r>
          </w:p>
        </w:tc>
        <w:tc>
          <w:tcPr>
            <w:tcW w:w="1701" w:type="dxa"/>
            <w:shd w:val="clear" w:color="auto" w:fill="auto"/>
            <w:vAlign w:val="center"/>
          </w:tcPr>
          <w:p w14:paraId="402DCB23" w14:textId="77777777" w:rsidR="00123348" w:rsidRPr="009B053A" w:rsidRDefault="00123348" w:rsidP="00123348">
            <w:pPr>
              <w:pStyle w:val="TAC"/>
              <w:rPr>
                <w:rFonts w:cs="Arial"/>
                <w:color w:val="000000"/>
              </w:rPr>
            </w:pPr>
            <w:r w:rsidRPr="009B053A">
              <w:t>100 kHz</w:t>
            </w:r>
          </w:p>
        </w:tc>
        <w:tc>
          <w:tcPr>
            <w:tcW w:w="1102" w:type="dxa"/>
            <w:gridSpan w:val="2"/>
            <w:shd w:val="clear" w:color="auto" w:fill="auto"/>
            <w:vAlign w:val="center"/>
          </w:tcPr>
          <w:p w14:paraId="37D6CF04" w14:textId="77777777" w:rsidR="00123348" w:rsidRPr="009B053A" w:rsidRDefault="00123348" w:rsidP="00123348">
            <w:pPr>
              <w:pStyle w:val="TAC"/>
            </w:pPr>
          </w:p>
        </w:tc>
      </w:tr>
      <w:tr w:rsidR="00123348" w:rsidRPr="009B053A" w14:paraId="4997E031" w14:textId="77777777" w:rsidTr="00A573EF">
        <w:trPr>
          <w:trHeight w:val="43"/>
          <w:jc w:val="center"/>
        </w:trPr>
        <w:tc>
          <w:tcPr>
            <w:tcW w:w="2689" w:type="dxa"/>
            <w:gridSpan w:val="2"/>
            <w:shd w:val="clear" w:color="auto" w:fill="auto"/>
            <w:vAlign w:val="center"/>
          </w:tcPr>
          <w:p w14:paraId="49F6460B" w14:textId="77777777" w:rsidR="00123348" w:rsidRPr="009B053A" w:rsidRDefault="00123348" w:rsidP="00123348">
            <w:pPr>
              <w:pStyle w:val="TAL"/>
              <w:rPr>
                <w:rFonts w:cs="Arial"/>
                <w:color w:val="000000"/>
              </w:rPr>
            </w:pPr>
            <w:r w:rsidRPr="009B053A">
              <w:t>1515 MHz ≤ f ≤ 2090 MHz</w:t>
            </w:r>
            <w:r w:rsidRPr="009B053A">
              <w:br/>
              <w:t>4815 MHz ≤ f ≤ 5890 MHz</w:t>
            </w:r>
            <w:r w:rsidRPr="009B053A">
              <w:br/>
              <w:t>6720 MHz ≤ f ≤ 7370 MHz</w:t>
            </w:r>
            <w:r w:rsidRPr="009B053A">
              <w:br/>
              <w:t>8310 MHz ≤ f ≤ 9385 MHz</w:t>
            </w:r>
          </w:p>
        </w:tc>
        <w:tc>
          <w:tcPr>
            <w:tcW w:w="1248" w:type="dxa"/>
            <w:shd w:val="clear" w:color="auto" w:fill="auto"/>
            <w:vAlign w:val="center"/>
          </w:tcPr>
          <w:p w14:paraId="07E9F389" w14:textId="77777777" w:rsidR="00123348" w:rsidRPr="009B053A" w:rsidRDefault="00123348" w:rsidP="00123348">
            <w:pPr>
              <w:pStyle w:val="TAC"/>
              <w:rPr>
                <w:rFonts w:cs="Arial"/>
                <w:color w:val="000000"/>
              </w:rPr>
            </w:pPr>
            <w:r w:rsidRPr="009B053A">
              <w:t>-30 dBm</w:t>
            </w:r>
          </w:p>
        </w:tc>
        <w:tc>
          <w:tcPr>
            <w:tcW w:w="1701" w:type="dxa"/>
            <w:shd w:val="clear" w:color="auto" w:fill="auto"/>
            <w:vAlign w:val="center"/>
          </w:tcPr>
          <w:p w14:paraId="35307296" w14:textId="77777777" w:rsidR="00123348" w:rsidRPr="009B053A" w:rsidRDefault="00123348" w:rsidP="00123348">
            <w:pPr>
              <w:pStyle w:val="TAC"/>
              <w:rPr>
                <w:rFonts w:cs="Arial"/>
                <w:color w:val="000000"/>
              </w:rPr>
            </w:pPr>
            <w:r w:rsidRPr="009B053A">
              <w:t>1 MHz</w:t>
            </w:r>
          </w:p>
        </w:tc>
        <w:tc>
          <w:tcPr>
            <w:tcW w:w="1102" w:type="dxa"/>
            <w:gridSpan w:val="2"/>
            <w:shd w:val="clear" w:color="auto" w:fill="auto"/>
            <w:vAlign w:val="center"/>
          </w:tcPr>
          <w:p w14:paraId="1EA8B797" w14:textId="77777777" w:rsidR="00123348" w:rsidRPr="009B053A" w:rsidRDefault="00123348" w:rsidP="00123348">
            <w:pPr>
              <w:pStyle w:val="TAC"/>
            </w:pPr>
          </w:p>
        </w:tc>
      </w:tr>
      <w:tr w:rsidR="00123348" w:rsidRPr="009B053A" w14:paraId="61AF9219" w14:textId="77777777" w:rsidTr="005F5418">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52C16E41" w14:textId="77777777" w:rsidR="00123348" w:rsidRPr="009B053A" w:rsidRDefault="00123348" w:rsidP="00123348">
            <w:pPr>
              <w:pStyle w:val="TAH"/>
            </w:pPr>
            <w:r w:rsidRPr="009B053A">
              <w:t>Test requirements for DC_</w:t>
            </w:r>
            <w:r w:rsidRPr="009B053A">
              <w:rPr>
                <w:lang w:eastAsia="zh-CN"/>
              </w:rPr>
              <w:t>3</w:t>
            </w:r>
            <w:r w:rsidRPr="009B053A">
              <w:t>A_n79A Configuration</w:t>
            </w:r>
          </w:p>
        </w:tc>
      </w:tr>
      <w:tr w:rsidR="00123348" w:rsidRPr="009B053A" w14:paraId="5300D484"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2784B32F" w14:textId="77777777" w:rsidR="00123348" w:rsidRPr="009B053A" w:rsidRDefault="00123348" w:rsidP="00123348">
            <w:pPr>
              <w:pStyle w:val="TAL"/>
              <w:rPr>
                <w:lang w:eastAsia="zh-CN"/>
              </w:rPr>
            </w:pPr>
            <w:r w:rsidRPr="009B053A">
              <w:rPr>
                <w:rFonts w:cs="Arial"/>
                <w:color w:val="000000"/>
              </w:rPr>
              <w:t>830 MHz ≤ f ≤ 100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28DACD58" w14:textId="77777777" w:rsidR="00123348" w:rsidRPr="009B053A" w:rsidRDefault="00123348" w:rsidP="00123348">
            <w:pPr>
              <w:pStyle w:val="TAC"/>
              <w:rPr>
                <w:lang w:eastAsia="zh-CN"/>
              </w:rPr>
            </w:pPr>
            <w:r w:rsidRPr="009B053A">
              <w:rPr>
                <w:rFonts w:cs="Arial"/>
                <w:color w:val="000000"/>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D047671" w14:textId="77777777" w:rsidR="00123348" w:rsidRPr="009B053A" w:rsidRDefault="00123348" w:rsidP="00123348">
            <w:pPr>
              <w:pStyle w:val="TAC"/>
              <w:rPr>
                <w:lang w:eastAsia="en-US"/>
              </w:rPr>
            </w:pPr>
            <w:r w:rsidRPr="009B053A">
              <w:rPr>
                <w:rFonts w:cs="Arial"/>
                <w:color w:val="000000"/>
              </w:rPr>
              <w:t>100 k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F40C635" w14:textId="77777777" w:rsidR="00123348" w:rsidRPr="009B053A" w:rsidRDefault="00123348" w:rsidP="00123348"/>
        </w:tc>
      </w:tr>
      <w:tr w:rsidR="00123348" w:rsidRPr="009B053A" w14:paraId="2578980F"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1E5B00E" w14:textId="77777777" w:rsidR="00123348" w:rsidRPr="009B053A" w:rsidRDefault="00123348" w:rsidP="00123348">
            <w:pPr>
              <w:pStyle w:val="TAL"/>
              <w:rPr>
                <w:lang w:eastAsia="en-US"/>
              </w:rPr>
            </w:pPr>
            <w:r w:rsidRPr="009B053A">
              <w:rPr>
                <w:rFonts w:cs="Arial"/>
                <w:color w:val="000000"/>
              </w:rPr>
              <w:t>1000 MHz ≤ f ≤ 1580 MHz</w:t>
            </w:r>
            <w:r w:rsidRPr="009B053A">
              <w:rPr>
                <w:rFonts w:cs="Arial"/>
                <w:color w:val="000000"/>
              </w:rPr>
              <w:br/>
              <w:t>2615 MHz ≤ f ≤ 3290 MHz</w:t>
            </w:r>
            <w:r w:rsidRPr="009B053A">
              <w:rPr>
                <w:rFonts w:cs="Arial"/>
                <w:color w:val="000000"/>
              </w:rPr>
              <w:br/>
              <w:t>6110 MHz ≤ f ≤ 6785 MHz</w:t>
            </w:r>
            <w:r w:rsidRPr="009B053A">
              <w:rPr>
                <w:rFonts w:cs="Arial"/>
                <w:color w:val="000000"/>
              </w:rPr>
              <w:br/>
              <w:t>7015 MHz ≤ f ≤ 8570 MHz</w:t>
            </w:r>
            <w:r w:rsidRPr="009B053A">
              <w:rPr>
                <w:rFonts w:cs="Arial"/>
                <w:color w:val="000000"/>
              </w:rPr>
              <w:br/>
              <w:t>10510 MHz ≤ f ≤ 11785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39FFCB3" w14:textId="77777777" w:rsidR="00123348" w:rsidRPr="009B053A" w:rsidRDefault="00123348" w:rsidP="00123348">
            <w:pPr>
              <w:pStyle w:val="TAC"/>
              <w:rPr>
                <w:lang w:eastAsia="zh-CN"/>
              </w:rPr>
            </w:pPr>
            <w:r w:rsidRPr="009B053A">
              <w:rPr>
                <w:rFonts w:cs="Arial"/>
                <w:color w:val="000000"/>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BAE4347" w14:textId="77777777" w:rsidR="00123348" w:rsidRPr="009B053A" w:rsidRDefault="00123348" w:rsidP="00123348">
            <w:pPr>
              <w:pStyle w:val="TAC"/>
              <w:rPr>
                <w:lang w:eastAsia="en-US"/>
              </w:rPr>
            </w:pPr>
            <w:r w:rsidRPr="009B053A">
              <w:rPr>
                <w:rFonts w:cs="Arial"/>
                <w:color w:val="000000"/>
              </w:rPr>
              <w:t>1 M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757FC59" w14:textId="77777777" w:rsidR="00123348" w:rsidRPr="009B053A" w:rsidRDefault="00123348" w:rsidP="00123348"/>
        </w:tc>
      </w:tr>
      <w:tr w:rsidR="00123348" w:rsidRPr="009B053A" w14:paraId="4B3EEA1F"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5E9D1517" w14:textId="77777777" w:rsidR="00123348" w:rsidRPr="009B053A" w:rsidRDefault="00123348" w:rsidP="00123348">
            <w:pPr>
              <w:pStyle w:val="TAC"/>
              <w:rPr>
                <w:b/>
                <w:bCs/>
                <w:lang w:eastAsia="en-US"/>
              </w:rPr>
            </w:pPr>
            <w:r w:rsidRPr="009B053A">
              <w:rPr>
                <w:b/>
                <w:bCs/>
              </w:rPr>
              <w:t>Test requirements for DC_5A_n2A Configuration</w:t>
            </w:r>
          </w:p>
        </w:tc>
      </w:tr>
      <w:tr w:rsidR="00123348" w:rsidRPr="009B053A" w14:paraId="0E698D22"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47A88E23" w14:textId="77777777" w:rsidR="00123348" w:rsidRPr="009B053A" w:rsidRDefault="00123348" w:rsidP="00123348">
            <w:pPr>
              <w:pStyle w:val="TAL"/>
            </w:pPr>
            <w:r w:rsidRPr="009B053A">
              <w:rPr>
                <w:bCs/>
              </w:rPr>
              <w:t>152 MHz ≤ f ≤ 262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2861BD9E" w14:textId="77777777" w:rsidR="00123348" w:rsidRPr="009B053A" w:rsidRDefault="00123348" w:rsidP="00123348">
            <w:pPr>
              <w:pStyle w:val="TAC"/>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48B41543" w14:textId="73DE95D4" w:rsidR="00123348" w:rsidRPr="009B053A" w:rsidRDefault="00123348" w:rsidP="00123348">
            <w:pPr>
              <w:pStyle w:val="TAC"/>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3FA09464" w14:textId="77777777" w:rsidR="00123348" w:rsidRPr="009B053A" w:rsidRDefault="00123348" w:rsidP="00123348">
            <w:pPr>
              <w:pStyle w:val="TAC"/>
            </w:pPr>
          </w:p>
        </w:tc>
      </w:tr>
      <w:tr w:rsidR="00123348" w:rsidRPr="009B053A" w14:paraId="7346FAD6"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02580BCD" w14:textId="77777777" w:rsidR="00123348" w:rsidRPr="009B053A" w:rsidRDefault="00123348" w:rsidP="00123348">
            <w:pPr>
              <w:pStyle w:val="TAH"/>
              <w:jc w:val="left"/>
              <w:rPr>
                <w:b w:val="0"/>
                <w:bCs/>
              </w:rPr>
            </w:pPr>
            <w:r w:rsidRPr="009B053A">
              <w:rPr>
                <w:b w:val="0"/>
                <w:bCs/>
              </w:rPr>
              <w:t>1001 MHz ≤ f ≤ 1086 MHz</w:t>
            </w:r>
          </w:p>
          <w:p w14:paraId="06C95EAA" w14:textId="77777777" w:rsidR="00123348" w:rsidRPr="009B053A" w:rsidRDefault="00123348" w:rsidP="00123348">
            <w:pPr>
              <w:pStyle w:val="TAH"/>
              <w:jc w:val="left"/>
              <w:rPr>
                <w:b w:val="0"/>
                <w:bCs/>
              </w:rPr>
            </w:pPr>
            <w:r w:rsidRPr="009B053A">
              <w:rPr>
                <w:b w:val="0"/>
                <w:bCs/>
              </w:rPr>
              <w:t>2674 MHz ≤ f ≤ 2759 MHz</w:t>
            </w:r>
          </w:p>
          <w:p w14:paraId="76415328" w14:textId="77777777" w:rsidR="00123348" w:rsidRPr="009B053A" w:rsidRDefault="00123348" w:rsidP="00123348">
            <w:pPr>
              <w:pStyle w:val="TAH"/>
              <w:jc w:val="left"/>
              <w:rPr>
                <w:b w:val="0"/>
                <w:bCs/>
              </w:rPr>
            </w:pPr>
            <w:r w:rsidRPr="009B053A">
              <w:rPr>
                <w:b w:val="0"/>
                <w:bCs/>
              </w:rPr>
              <w:t>2851 MHz ≤ f ≤ 2996 MHz</w:t>
            </w:r>
          </w:p>
          <w:p w14:paraId="43202D98" w14:textId="77777777" w:rsidR="00123348" w:rsidRPr="009B053A" w:rsidRDefault="00123348" w:rsidP="00123348">
            <w:pPr>
              <w:pStyle w:val="TAH"/>
              <w:jc w:val="left"/>
              <w:rPr>
                <w:b w:val="0"/>
                <w:bCs/>
              </w:rPr>
            </w:pPr>
            <w:r w:rsidRPr="009B053A">
              <w:rPr>
                <w:b w:val="0"/>
                <w:bCs/>
              </w:rPr>
              <w:t>3498 MHz ≤ f ≤ 3608 MHz</w:t>
            </w:r>
          </w:p>
          <w:p w14:paraId="4481E587" w14:textId="77777777" w:rsidR="00123348" w:rsidRPr="009B053A" w:rsidRDefault="00123348" w:rsidP="00123348">
            <w:pPr>
              <w:pStyle w:val="TAL"/>
            </w:pPr>
            <w:r w:rsidRPr="009B053A">
              <w:rPr>
                <w:bCs/>
              </w:rPr>
              <w:t>4524 MHz ≤ f ≤ 4669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64F468E" w14:textId="77777777" w:rsidR="00123348" w:rsidRPr="009B053A" w:rsidRDefault="00123348" w:rsidP="00123348">
            <w:pPr>
              <w:pStyle w:val="TAC"/>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A529F9B" w14:textId="77777777" w:rsidR="00123348" w:rsidRPr="009B053A" w:rsidRDefault="00123348" w:rsidP="00123348">
            <w:pPr>
              <w:pStyle w:val="TAC"/>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7EC1FE55" w14:textId="77777777" w:rsidR="00123348" w:rsidRPr="009B053A" w:rsidRDefault="00123348" w:rsidP="00123348">
            <w:pPr>
              <w:pStyle w:val="TAC"/>
            </w:pPr>
          </w:p>
        </w:tc>
      </w:tr>
      <w:tr w:rsidR="00123348" w:rsidRPr="009B053A" w14:paraId="2BD12A45" w14:textId="77777777" w:rsidTr="00DD70D4">
        <w:trPr>
          <w:trHeight w:val="43"/>
          <w:jc w:val="center"/>
        </w:trPr>
        <w:tc>
          <w:tcPr>
            <w:tcW w:w="6740" w:type="dxa"/>
            <w:gridSpan w:val="6"/>
            <w:shd w:val="clear" w:color="auto" w:fill="auto"/>
            <w:vAlign w:val="center"/>
          </w:tcPr>
          <w:p w14:paraId="69D858BD" w14:textId="77777777" w:rsidR="00123348" w:rsidRPr="009B053A" w:rsidRDefault="00123348" w:rsidP="00123348">
            <w:pPr>
              <w:pStyle w:val="TAH"/>
            </w:pPr>
            <w:r w:rsidRPr="009B053A">
              <w:t>Test requirements for DC_5A_n66A Configuration</w:t>
            </w:r>
          </w:p>
        </w:tc>
      </w:tr>
      <w:tr w:rsidR="00123348" w:rsidRPr="009B053A" w14:paraId="3A402510" w14:textId="77777777" w:rsidTr="00A573EF">
        <w:trPr>
          <w:trHeight w:val="43"/>
          <w:jc w:val="center"/>
        </w:trPr>
        <w:tc>
          <w:tcPr>
            <w:tcW w:w="2680" w:type="dxa"/>
            <w:shd w:val="clear" w:color="auto" w:fill="auto"/>
            <w:vAlign w:val="center"/>
          </w:tcPr>
          <w:p w14:paraId="69A45FBD" w14:textId="77777777" w:rsidR="00123348" w:rsidRPr="009B053A" w:rsidRDefault="00123348" w:rsidP="00123348">
            <w:pPr>
              <w:pStyle w:val="TAL"/>
              <w:rPr>
                <w:lang w:eastAsia="zh-CN"/>
              </w:rPr>
            </w:pPr>
            <w:r w:rsidRPr="009B053A">
              <w:rPr>
                <w:rFonts w:cs="Arial"/>
                <w:color w:val="000000"/>
              </w:rPr>
              <w:t>12 MHz ≤ f ≤ 30 MHz</w:t>
            </w:r>
          </w:p>
        </w:tc>
        <w:tc>
          <w:tcPr>
            <w:tcW w:w="1257" w:type="dxa"/>
            <w:gridSpan w:val="2"/>
            <w:shd w:val="clear" w:color="auto" w:fill="auto"/>
            <w:vAlign w:val="center"/>
          </w:tcPr>
          <w:p w14:paraId="61F9B3EB"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43782B8B" w14:textId="77777777" w:rsidR="00123348" w:rsidRPr="009B053A" w:rsidRDefault="00123348" w:rsidP="00123348">
            <w:pPr>
              <w:pStyle w:val="TAC"/>
            </w:pPr>
            <w:r w:rsidRPr="009B053A">
              <w:rPr>
                <w:rFonts w:cs="Arial"/>
                <w:color w:val="000000"/>
              </w:rPr>
              <w:t xml:space="preserve">10 kHz </w:t>
            </w:r>
          </w:p>
        </w:tc>
        <w:tc>
          <w:tcPr>
            <w:tcW w:w="1080" w:type="dxa"/>
            <w:shd w:val="clear" w:color="auto" w:fill="auto"/>
            <w:vAlign w:val="center"/>
            <w:hideMark/>
          </w:tcPr>
          <w:p w14:paraId="742B3FEC" w14:textId="77777777" w:rsidR="00123348" w:rsidRPr="009B053A" w:rsidRDefault="00123348" w:rsidP="00123348">
            <w:pPr>
              <w:pStyle w:val="TAC"/>
            </w:pPr>
          </w:p>
        </w:tc>
      </w:tr>
      <w:tr w:rsidR="00123348" w:rsidRPr="009B053A" w14:paraId="5FAFF15D" w14:textId="77777777" w:rsidTr="00A573EF">
        <w:trPr>
          <w:trHeight w:val="43"/>
          <w:jc w:val="center"/>
        </w:trPr>
        <w:tc>
          <w:tcPr>
            <w:tcW w:w="2680" w:type="dxa"/>
            <w:shd w:val="clear" w:color="auto" w:fill="auto"/>
            <w:vAlign w:val="center"/>
          </w:tcPr>
          <w:p w14:paraId="49DAB90B" w14:textId="77777777" w:rsidR="00123348" w:rsidRPr="009B053A" w:rsidRDefault="00123348" w:rsidP="00123348">
            <w:pPr>
              <w:pStyle w:val="TAL"/>
              <w:rPr>
                <w:lang w:eastAsia="zh-CN"/>
              </w:rPr>
            </w:pPr>
            <w:r w:rsidRPr="009B053A">
              <w:rPr>
                <w:rFonts w:cs="Arial"/>
                <w:color w:val="000000"/>
              </w:rPr>
              <w:t>30 MHz ≤ f ≤ 132 MHz</w:t>
            </w:r>
            <w:r w:rsidRPr="009B053A">
              <w:rPr>
                <w:rFonts w:cs="Arial"/>
                <w:color w:val="000000"/>
              </w:rPr>
              <w:br/>
              <w:t>861 MHz ≤ f ≤ 956 MHz</w:t>
            </w:r>
          </w:p>
        </w:tc>
        <w:tc>
          <w:tcPr>
            <w:tcW w:w="1257" w:type="dxa"/>
            <w:gridSpan w:val="2"/>
            <w:shd w:val="clear" w:color="auto" w:fill="auto"/>
            <w:vAlign w:val="center"/>
          </w:tcPr>
          <w:p w14:paraId="66F9B9DA" w14:textId="77777777" w:rsidR="00123348" w:rsidRPr="009B053A" w:rsidRDefault="00123348" w:rsidP="00123348">
            <w:pPr>
              <w:pStyle w:val="TAC"/>
              <w:rPr>
                <w:lang w:eastAsia="zh-CN"/>
              </w:rPr>
            </w:pPr>
            <w:r w:rsidRPr="009B053A">
              <w:rPr>
                <w:rFonts w:cs="Arial"/>
                <w:color w:val="000000"/>
              </w:rPr>
              <w:t>-36 dBm</w:t>
            </w:r>
          </w:p>
        </w:tc>
        <w:tc>
          <w:tcPr>
            <w:tcW w:w="1723" w:type="dxa"/>
            <w:gridSpan w:val="2"/>
            <w:shd w:val="clear" w:color="auto" w:fill="auto"/>
            <w:vAlign w:val="center"/>
          </w:tcPr>
          <w:p w14:paraId="155BDEC1"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hideMark/>
          </w:tcPr>
          <w:p w14:paraId="007D3D93" w14:textId="77777777" w:rsidR="00123348" w:rsidRPr="009B053A" w:rsidRDefault="00123348" w:rsidP="00123348">
            <w:pPr>
              <w:pStyle w:val="TAC"/>
            </w:pPr>
          </w:p>
        </w:tc>
      </w:tr>
      <w:tr w:rsidR="00123348" w:rsidRPr="009B053A" w14:paraId="5F88F645" w14:textId="77777777" w:rsidTr="00A573EF">
        <w:trPr>
          <w:trHeight w:val="43"/>
          <w:jc w:val="center"/>
        </w:trPr>
        <w:tc>
          <w:tcPr>
            <w:tcW w:w="2680" w:type="dxa"/>
            <w:shd w:val="clear" w:color="auto" w:fill="auto"/>
            <w:vAlign w:val="center"/>
          </w:tcPr>
          <w:p w14:paraId="7BCB6921" w14:textId="77777777" w:rsidR="00123348" w:rsidRPr="009B053A" w:rsidRDefault="00123348" w:rsidP="00123348">
            <w:pPr>
              <w:pStyle w:val="TAL"/>
            </w:pPr>
            <w:r w:rsidRPr="009B053A">
              <w:rPr>
                <w:rFonts w:cs="Arial"/>
                <w:color w:val="000000"/>
              </w:rPr>
              <w:t>2534 MHz ≤ f ≤ 2736 MHz</w:t>
            </w:r>
            <w:r w:rsidRPr="009B053A">
              <w:rPr>
                <w:rFonts w:cs="Arial"/>
                <w:color w:val="000000"/>
              </w:rPr>
              <w:br/>
              <w:t>3358 MHz ≤ f ≤ 3478 MHz</w:t>
            </w:r>
            <w:r w:rsidRPr="009B053A">
              <w:rPr>
                <w:rFonts w:cs="Arial"/>
                <w:color w:val="000000"/>
              </w:rPr>
              <w:br/>
              <w:t>4244 MHz ≤ f ≤ 4409 MHz</w:t>
            </w:r>
          </w:p>
        </w:tc>
        <w:tc>
          <w:tcPr>
            <w:tcW w:w="1257" w:type="dxa"/>
            <w:gridSpan w:val="2"/>
            <w:shd w:val="clear" w:color="auto" w:fill="auto"/>
            <w:vAlign w:val="center"/>
          </w:tcPr>
          <w:p w14:paraId="458D1551" w14:textId="77777777" w:rsidR="00123348" w:rsidRPr="009B053A" w:rsidRDefault="00123348" w:rsidP="00123348">
            <w:pPr>
              <w:pStyle w:val="TAC"/>
              <w:rPr>
                <w:lang w:eastAsia="zh-CN"/>
              </w:rPr>
            </w:pPr>
            <w:r w:rsidRPr="009B053A">
              <w:rPr>
                <w:rFonts w:cs="Arial"/>
                <w:color w:val="000000"/>
              </w:rPr>
              <w:t>-30 dBm</w:t>
            </w:r>
          </w:p>
        </w:tc>
        <w:tc>
          <w:tcPr>
            <w:tcW w:w="1723" w:type="dxa"/>
            <w:gridSpan w:val="2"/>
            <w:shd w:val="clear" w:color="auto" w:fill="auto"/>
            <w:vAlign w:val="center"/>
          </w:tcPr>
          <w:p w14:paraId="5077A7DB"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hideMark/>
          </w:tcPr>
          <w:p w14:paraId="196F57D3" w14:textId="77777777" w:rsidR="00123348" w:rsidRPr="009B053A" w:rsidRDefault="00123348" w:rsidP="00123348">
            <w:pPr>
              <w:pStyle w:val="TAC"/>
            </w:pPr>
          </w:p>
        </w:tc>
      </w:tr>
      <w:tr w:rsidR="00123348" w:rsidRPr="009B053A" w14:paraId="691EA008" w14:textId="77777777" w:rsidTr="00931ECD">
        <w:trPr>
          <w:trHeight w:val="43"/>
          <w:jc w:val="center"/>
        </w:trPr>
        <w:tc>
          <w:tcPr>
            <w:tcW w:w="6740" w:type="dxa"/>
            <w:gridSpan w:val="6"/>
            <w:shd w:val="clear" w:color="auto" w:fill="auto"/>
            <w:vAlign w:val="center"/>
          </w:tcPr>
          <w:p w14:paraId="0FAFDF85" w14:textId="77777777" w:rsidR="00123348" w:rsidRPr="009B053A" w:rsidRDefault="00123348" w:rsidP="00123348">
            <w:pPr>
              <w:pStyle w:val="TAC"/>
              <w:rPr>
                <w:b/>
                <w:bCs/>
              </w:rPr>
            </w:pPr>
            <w:r w:rsidRPr="009B053A">
              <w:rPr>
                <w:b/>
                <w:bCs/>
              </w:rPr>
              <w:t>Test requirements for DC_5A_n77A Configuration</w:t>
            </w:r>
          </w:p>
        </w:tc>
      </w:tr>
      <w:tr w:rsidR="00123348" w:rsidRPr="009B053A" w14:paraId="0902287C" w14:textId="77777777" w:rsidTr="00A573EF">
        <w:trPr>
          <w:trHeight w:val="43"/>
          <w:jc w:val="center"/>
        </w:trPr>
        <w:tc>
          <w:tcPr>
            <w:tcW w:w="2680" w:type="dxa"/>
            <w:shd w:val="clear" w:color="auto" w:fill="auto"/>
            <w:vAlign w:val="center"/>
          </w:tcPr>
          <w:p w14:paraId="56EE49A1" w14:textId="77777777" w:rsidR="00123348" w:rsidRPr="009B053A" w:rsidRDefault="00123348" w:rsidP="00123348">
            <w:pPr>
              <w:pStyle w:val="TAL"/>
              <w:rPr>
                <w:rFonts w:cs="Arial"/>
                <w:color w:val="000000"/>
                <w:szCs w:val="18"/>
              </w:rPr>
            </w:pPr>
            <w:r w:rsidRPr="009B053A">
              <w:rPr>
                <w:rFonts w:cs="Arial"/>
                <w:color w:val="000000"/>
                <w:szCs w:val="18"/>
              </w:rPr>
              <w:t>1602 MHz ≤ f ≤ 3376 MHz</w:t>
            </w:r>
            <w:r w:rsidRPr="009B053A">
              <w:rPr>
                <w:rFonts w:cs="Arial"/>
                <w:color w:val="000000"/>
                <w:szCs w:val="18"/>
              </w:rPr>
              <w:br/>
              <w:t>4124 MHz ≤ f ≤ 9249 MHz</w:t>
            </w:r>
          </w:p>
        </w:tc>
        <w:tc>
          <w:tcPr>
            <w:tcW w:w="1257" w:type="dxa"/>
            <w:gridSpan w:val="2"/>
            <w:shd w:val="clear" w:color="auto" w:fill="auto"/>
            <w:vAlign w:val="center"/>
          </w:tcPr>
          <w:p w14:paraId="0E8B8B3F" w14:textId="77777777" w:rsidR="00123348" w:rsidRPr="009B053A" w:rsidRDefault="00123348" w:rsidP="00123348">
            <w:pPr>
              <w:pStyle w:val="TAC"/>
              <w:rPr>
                <w:rFonts w:cs="Arial"/>
                <w:color w:val="000000"/>
                <w:szCs w:val="18"/>
              </w:rPr>
            </w:pPr>
            <w:r w:rsidRPr="009B053A">
              <w:rPr>
                <w:rFonts w:cs="Arial"/>
                <w:color w:val="000000"/>
                <w:szCs w:val="18"/>
              </w:rPr>
              <w:t>-30 dBm</w:t>
            </w:r>
          </w:p>
        </w:tc>
        <w:tc>
          <w:tcPr>
            <w:tcW w:w="1723" w:type="dxa"/>
            <w:gridSpan w:val="2"/>
            <w:shd w:val="clear" w:color="auto" w:fill="auto"/>
            <w:vAlign w:val="center"/>
          </w:tcPr>
          <w:p w14:paraId="1A6996A1" w14:textId="77777777" w:rsidR="00123348" w:rsidRPr="009B053A" w:rsidRDefault="00123348" w:rsidP="00123348">
            <w:pPr>
              <w:pStyle w:val="TAC"/>
              <w:rPr>
                <w:rFonts w:cs="Arial"/>
                <w:color w:val="000000"/>
                <w:szCs w:val="18"/>
              </w:rPr>
            </w:pPr>
            <w:r w:rsidRPr="009B053A">
              <w:rPr>
                <w:rFonts w:cs="Arial"/>
                <w:color w:val="000000"/>
                <w:szCs w:val="18"/>
              </w:rPr>
              <w:t>1 MHz</w:t>
            </w:r>
          </w:p>
        </w:tc>
        <w:tc>
          <w:tcPr>
            <w:tcW w:w="1080" w:type="dxa"/>
            <w:shd w:val="clear" w:color="auto" w:fill="auto"/>
            <w:vAlign w:val="center"/>
          </w:tcPr>
          <w:p w14:paraId="5FC44E71" w14:textId="77777777" w:rsidR="00123348" w:rsidRPr="009B053A" w:rsidRDefault="00123348" w:rsidP="00123348">
            <w:pPr>
              <w:pStyle w:val="TAC"/>
              <w:rPr>
                <w:rFonts w:cs="Arial"/>
                <w:szCs w:val="18"/>
              </w:rPr>
            </w:pPr>
            <w:r w:rsidRPr="009B053A">
              <w:rPr>
                <w:rFonts w:cs="Arial"/>
                <w:color w:val="000000"/>
                <w:szCs w:val="18"/>
              </w:rPr>
              <w:t> </w:t>
            </w:r>
          </w:p>
        </w:tc>
      </w:tr>
      <w:tr w:rsidR="00123348" w:rsidRPr="009B053A" w14:paraId="17C00C07" w14:textId="77777777" w:rsidTr="00DD70D4">
        <w:trPr>
          <w:trHeight w:val="43"/>
          <w:jc w:val="center"/>
        </w:trPr>
        <w:tc>
          <w:tcPr>
            <w:tcW w:w="6740" w:type="dxa"/>
            <w:gridSpan w:val="6"/>
            <w:shd w:val="clear" w:color="auto" w:fill="auto"/>
            <w:vAlign w:val="center"/>
          </w:tcPr>
          <w:p w14:paraId="744BB733" w14:textId="77777777" w:rsidR="00123348" w:rsidRPr="009B053A" w:rsidRDefault="00123348" w:rsidP="00123348">
            <w:pPr>
              <w:pStyle w:val="TAH"/>
            </w:pPr>
            <w:r w:rsidRPr="009B053A">
              <w:t>Test requirements for DC_5A_n78A Configuration</w:t>
            </w:r>
          </w:p>
        </w:tc>
      </w:tr>
      <w:tr w:rsidR="00123348" w:rsidRPr="009B053A" w14:paraId="1C91ECBC" w14:textId="77777777" w:rsidTr="00A573EF">
        <w:trPr>
          <w:trHeight w:val="43"/>
          <w:jc w:val="center"/>
        </w:trPr>
        <w:tc>
          <w:tcPr>
            <w:tcW w:w="2689" w:type="dxa"/>
            <w:gridSpan w:val="2"/>
            <w:shd w:val="clear" w:color="auto" w:fill="auto"/>
            <w:vAlign w:val="center"/>
          </w:tcPr>
          <w:p w14:paraId="3D9A1C9E" w14:textId="77777777" w:rsidR="00123348" w:rsidRPr="009B053A" w:rsidRDefault="00123348" w:rsidP="00123348">
            <w:pPr>
              <w:pStyle w:val="TAL"/>
              <w:rPr>
                <w:rFonts w:cs="Arial"/>
                <w:color w:val="000000"/>
              </w:rPr>
            </w:pPr>
            <w:r w:rsidRPr="009B053A">
              <w:rPr>
                <w:rFonts w:cs="Arial"/>
                <w:color w:val="000000"/>
              </w:rPr>
              <w:t>1602 MHz ≤ f ≤ 2152 MHz</w:t>
            </w:r>
            <w:r w:rsidRPr="009B053A">
              <w:rPr>
                <w:rFonts w:cs="Arial"/>
                <w:color w:val="000000"/>
              </w:rPr>
              <w:br/>
              <w:t>2451 MHz ≤ f ≤ 2976 MHz</w:t>
            </w:r>
            <w:r w:rsidRPr="009B053A">
              <w:rPr>
                <w:rFonts w:cs="Arial"/>
                <w:color w:val="000000"/>
              </w:rPr>
              <w:br/>
              <w:t>4124 MHz ≤ f ≤ 4649 MHz</w:t>
            </w:r>
            <w:r w:rsidRPr="009B053A">
              <w:rPr>
                <w:rFonts w:cs="Arial"/>
                <w:color w:val="000000"/>
              </w:rPr>
              <w:br/>
              <w:t>4948 MHz ≤ f ≤ 5498 MHz</w:t>
            </w:r>
            <w:r w:rsidRPr="009B053A">
              <w:rPr>
                <w:rFonts w:cs="Arial"/>
                <w:color w:val="000000"/>
              </w:rPr>
              <w:br/>
              <w:t>5751 MHz ≤ f ≤ 6776 MHz</w:t>
            </w:r>
            <w:r w:rsidRPr="009B053A">
              <w:rPr>
                <w:rFonts w:cs="Arial"/>
                <w:color w:val="000000"/>
              </w:rPr>
              <w:br/>
              <w:t>7424 MHz ≤ f ≤ 8449 MHz</w:t>
            </w:r>
          </w:p>
        </w:tc>
        <w:tc>
          <w:tcPr>
            <w:tcW w:w="1248" w:type="dxa"/>
            <w:shd w:val="clear" w:color="auto" w:fill="auto"/>
            <w:vAlign w:val="center"/>
          </w:tcPr>
          <w:p w14:paraId="5C48BC74"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6D728CEC"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5E953152" w14:textId="77777777" w:rsidR="00123348" w:rsidRPr="009B053A" w:rsidRDefault="00123348" w:rsidP="00123348">
            <w:pPr>
              <w:pStyle w:val="TAC"/>
            </w:pPr>
          </w:p>
        </w:tc>
      </w:tr>
      <w:tr w:rsidR="00123348" w:rsidRPr="009B053A" w14:paraId="1BB8ECD4" w14:textId="77777777" w:rsidTr="00931ECD">
        <w:trPr>
          <w:trHeight w:val="43"/>
          <w:jc w:val="center"/>
        </w:trPr>
        <w:tc>
          <w:tcPr>
            <w:tcW w:w="6740" w:type="dxa"/>
            <w:gridSpan w:val="6"/>
            <w:shd w:val="clear" w:color="auto" w:fill="auto"/>
            <w:vAlign w:val="center"/>
          </w:tcPr>
          <w:p w14:paraId="6B544A72" w14:textId="77777777" w:rsidR="00123348" w:rsidRPr="009B053A" w:rsidRDefault="00123348" w:rsidP="00123348">
            <w:pPr>
              <w:pStyle w:val="TAC"/>
              <w:rPr>
                <w:b/>
                <w:bCs/>
              </w:rPr>
            </w:pPr>
            <w:r w:rsidRPr="009B053A">
              <w:rPr>
                <w:b/>
                <w:bCs/>
              </w:rPr>
              <w:t>Test requirements for DC_7A_n1A Configuration</w:t>
            </w:r>
          </w:p>
        </w:tc>
      </w:tr>
      <w:tr w:rsidR="00123348" w:rsidRPr="009B053A" w14:paraId="15F34F11" w14:textId="77777777" w:rsidTr="00A573EF">
        <w:trPr>
          <w:trHeight w:val="43"/>
          <w:jc w:val="center"/>
        </w:trPr>
        <w:tc>
          <w:tcPr>
            <w:tcW w:w="2689" w:type="dxa"/>
            <w:gridSpan w:val="2"/>
            <w:shd w:val="clear" w:color="auto" w:fill="auto"/>
            <w:vAlign w:val="center"/>
          </w:tcPr>
          <w:p w14:paraId="20624CC5" w14:textId="77777777" w:rsidR="00123348" w:rsidRPr="009B053A" w:rsidRDefault="00123348" w:rsidP="00123348">
            <w:pPr>
              <w:pStyle w:val="TAL"/>
              <w:rPr>
                <w:rFonts w:cs="Arial"/>
                <w:color w:val="000000"/>
              </w:rPr>
            </w:pPr>
            <w:r w:rsidRPr="009B053A">
              <w:rPr>
                <w:rFonts w:cs="Arial"/>
                <w:color w:val="000000"/>
              </w:rPr>
              <w:t>520 MHz ≤ f ≤ 650 MHz</w:t>
            </w:r>
          </w:p>
        </w:tc>
        <w:tc>
          <w:tcPr>
            <w:tcW w:w="1248" w:type="dxa"/>
            <w:shd w:val="clear" w:color="auto" w:fill="auto"/>
            <w:vAlign w:val="center"/>
          </w:tcPr>
          <w:p w14:paraId="7627ED8A" w14:textId="77777777"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74D0CE60" w14:textId="77777777"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098A33D6" w14:textId="77777777" w:rsidR="00123348" w:rsidRPr="009B053A" w:rsidRDefault="00123348" w:rsidP="00123348">
            <w:pPr>
              <w:pStyle w:val="TAC"/>
            </w:pPr>
          </w:p>
        </w:tc>
      </w:tr>
      <w:tr w:rsidR="00123348" w:rsidRPr="009B053A" w14:paraId="7CAF7F95" w14:textId="77777777" w:rsidTr="00A573EF">
        <w:trPr>
          <w:trHeight w:val="43"/>
          <w:jc w:val="center"/>
        </w:trPr>
        <w:tc>
          <w:tcPr>
            <w:tcW w:w="2689" w:type="dxa"/>
            <w:gridSpan w:val="2"/>
            <w:shd w:val="clear" w:color="auto" w:fill="auto"/>
            <w:vAlign w:val="center"/>
          </w:tcPr>
          <w:p w14:paraId="322D0D1A" w14:textId="77777777" w:rsidR="00123348" w:rsidRPr="009B053A" w:rsidRDefault="00123348" w:rsidP="00123348">
            <w:pPr>
              <w:pStyle w:val="TAL"/>
              <w:rPr>
                <w:rFonts w:cs="Arial"/>
                <w:color w:val="000000"/>
              </w:rPr>
            </w:pPr>
            <w:r w:rsidRPr="009B053A">
              <w:rPr>
                <w:rFonts w:cs="Arial"/>
                <w:color w:val="000000"/>
              </w:rPr>
              <w:t>1270 MHz ≤ f ≤ 1460 MHz</w:t>
            </w:r>
            <w:r w:rsidRPr="009B053A">
              <w:rPr>
                <w:rFonts w:cs="Arial"/>
                <w:color w:val="000000"/>
              </w:rPr>
              <w:br/>
              <w:t>3020 MHz ≤ f ≤ 3220 MHz</w:t>
            </w:r>
            <w:r w:rsidRPr="009B053A">
              <w:rPr>
                <w:rFonts w:cs="Arial"/>
                <w:color w:val="000000"/>
              </w:rPr>
              <w:br/>
              <w:t>4420 MHz ≤ f ≤ 4550 MHz</w:t>
            </w:r>
            <w:r w:rsidRPr="009B053A">
              <w:rPr>
                <w:rFonts w:cs="Arial"/>
                <w:color w:val="000000"/>
              </w:rPr>
              <w:br/>
              <w:t>6340 MHz ≤ f ≤ 6530 MHz</w:t>
            </w:r>
          </w:p>
          <w:p w14:paraId="055C74B1" w14:textId="77777777" w:rsidR="00123348" w:rsidRPr="009B053A" w:rsidRDefault="00123348" w:rsidP="00123348">
            <w:pPr>
              <w:pStyle w:val="TAL"/>
              <w:rPr>
                <w:rFonts w:cs="Arial"/>
                <w:color w:val="000000"/>
              </w:rPr>
            </w:pPr>
            <w:r w:rsidRPr="009B053A">
              <w:rPr>
                <w:rFonts w:cs="Arial"/>
                <w:color w:val="000000"/>
              </w:rPr>
              <w:t>6920 MHz ≤ f ≤ 7120 MHz</w:t>
            </w:r>
          </w:p>
        </w:tc>
        <w:tc>
          <w:tcPr>
            <w:tcW w:w="1248" w:type="dxa"/>
            <w:shd w:val="clear" w:color="auto" w:fill="auto"/>
            <w:vAlign w:val="center"/>
          </w:tcPr>
          <w:p w14:paraId="46F56066"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4E800870"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20D0934C" w14:textId="77777777" w:rsidR="00123348" w:rsidRPr="009B053A" w:rsidRDefault="00123348" w:rsidP="00123348">
            <w:pPr>
              <w:pStyle w:val="TAC"/>
            </w:pPr>
          </w:p>
        </w:tc>
      </w:tr>
      <w:tr w:rsidR="00123348" w:rsidRPr="009B053A" w14:paraId="699F101C" w14:textId="77777777" w:rsidTr="00931ECD">
        <w:trPr>
          <w:trHeight w:val="43"/>
          <w:jc w:val="center"/>
        </w:trPr>
        <w:tc>
          <w:tcPr>
            <w:tcW w:w="6740" w:type="dxa"/>
            <w:gridSpan w:val="6"/>
            <w:shd w:val="clear" w:color="auto" w:fill="auto"/>
            <w:vAlign w:val="center"/>
          </w:tcPr>
          <w:p w14:paraId="73BE6113" w14:textId="77777777" w:rsidR="00123348" w:rsidRPr="009B053A" w:rsidRDefault="00123348" w:rsidP="00123348">
            <w:pPr>
              <w:pStyle w:val="TAC"/>
              <w:rPr>
                <w:b/>
                <w:bCs/>
              </w:rPr>
            </w:pPr>
            <w:r w:rsidRPr="009B053A">
              <w:rPr>
                <w:b/>
                <w:bCs/>
              </w:rPr>
              <w:t>Test requirements for DC_7A_n3A Configuration</w:t>
            </w:r>
          </w:p>
        </w:tc>
      </w:tr>
      <w:tr w:rsidR="00123348" w:rsidRPr="009B053A" w14:paraId="41E52EDB" w14:textId="77777777" w:rsidTr="00A573EF">
        <w:trPr>
          <w:trHeight w:val="43"/>
          <w:jc w:val="center"/>
        </w:trPr>
        <w:tc>
          <w:tcPr>
            <w:tcW w:w="2689" w:type="dxa"/>
            <w:gridSpan w:val="2"/>
            <w:shd w:val="clear" w:color="auto" w:fill="auto"/>
            <w:vAlign w:val="center"/>
          </w:tcPr>
          <w:p w14:paraId="1639E5E8" w14:textId="77777777" w:rsidR="00123348" w:rsidRPr="009B053A" w:rsidRDefault="00123348" w:rsidP="00123348">
            <w:pPr>
              <w:pStyle w:val="TAL"/>
              <w:rPr>
                <w:rFonts w:cs="Arial"/>
                <w:color w:val="000000"/>
              </w:rPr>
            </w:pPr>
            <w:r w:rsidRPr="009B053A">
              <w:rPr>
                <w:rFonts w:cs="Arial"/>
                <w:color w:val="000000"/>
              </w:rPr>
              <w:t>715 MHz ≤ f &lt; 1000 MHz</w:t>
            </w:r>
          </w:p>
        </w:tc>
        <w:tc>
          <w:tcPr>
            <w:tcW w:w="1248" w:type="dxa"/>
            <w:shd w:val="clear" w:color="auto" w:fill="auto"/>
            <w:vAlign w:val="center"/>
          </w:tcPr>
          <w:p w14:paraId="46359FB1" w14:textId="77777777"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123C1BCD" w14:textId="77777777"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27033A6D" w14:textId="77777777" w:rsidR="00123348" w:rsidRPr="009B053A" w:rsidRDefault="00123348" w:rsidP="00123348">
            <w:pPr>
              <w:pStyle w:val="TAC"/>
            </w:pPr>
          </w:p>
        </w:tc>
      </w:tr>
      <w:tr w:rsidR="00123348" w:rsidRPr="009B053A" w14:paraId="66E9BE2C" w14:textId="77777777" w:rsidTr="00A573EF">
        <w:trPr>
          <w:trHeight w:val="43"/>
          <w:jc w:val="center"/>
        </w:trPr>
        <w:tc>
          <w:tcPr>
            <w:tcW w:w="2689" w:type="dxa"/>
            <w:gridSpan w:val="2"/>
            <w:shd w:val="clear" w:color="auto" w:fill="auto"/>
            <w:vAlign w:val="center"/>
          </w:tcPr>
          <w:p w14:paraId="1043576F" w14:textId="77777777" w:rsidR="00123348" w:rsidRPr="009B053A" w:rsidRDefault="00123348" w:rsidP="00123348">
            <w:pPr>
              <w:pStyle w:val="TAL"/>
              <w:rPr>
                <w:rFonts w:cs="Arial"/>
                <w:color w:val="000000"/>
              </w:rPr>
            </w:pPr>
            <w:r w:rsidRPr="009B053A">
              <w:rPr>
                <w:rFonts w:cs="Arial"/>
                <w:color w:val="000000"/>
              </w:rPr>
              <w:t>1000 MHz ≤ f ≤ 1070 MHz 3215 MHz ≤ f ≤ 3430 MHz</w:t>
            </w:r>
            <w:r w:rsidRPr="009B053A">
              <w:rPr>
                <w:rFonts w:cs="Arial"/>
                <w:color w:val="000000"/>
              </w:rPr>
              <w:br/>
              <w:t>4210 MHz ≤ f ≤ 4355 MHz</w:t>
            </w:r>
            <w:r w:rsidRPr="009B053A">
              <w:rPr>
                <w:rFonts w:cs="Arial"/>
                <w:color w:val="000000"/>
              </w:rPr>
              <w:br/>
              <w:t>5920 MHz ≤ f ≤ 6140 MHz</w:t>
            </w:r>
          </w:p>
          <w:p w14:paraId="027E08EE" w14:textId="77777777" w:rsidR="00123348" w:rsidRPr="009B053A" w:rsidRDefault="00123348" w:rsidP="00123348">
            <w:pPr>
              <w:pStyle w:val="TAL"/>
              <w:rPr>
                <w:rFonts w:cs="Arial"/>
                <w:color w:val="000000"/>
              </w:rPr>
            </w:pPr>
            <w:r w:rsidRPr="009B053A">
              <w:rPr>
                <w:rFonts w:cs="Arial"/>
                <w:color w:val="000000"/>
              </w:rPr>
              <w:t>6710 MHz ≤ f ≤ 6925 MHz</w:t>
            </w:r>
          </w:p>
        </w:tc>
        <w:tc>
          <w:tcPr>
            <w:tcW w:w="1248" w:type="dxa"/>
            <w:shd w:val="clear" w:color="auto" w:fill="auto"/>
            <w:vAlign w:val="center"/>
          </w:tcPr>
          <w:p w14:paraId="38295081"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240227A1"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01B70FE7" w14:textId="77777777" w:rsidR="00123348" w:rsidRPr="009B053A" w:rsidRDefault="00123348" w:rsidP="00123348">
            <w:pPr>
              <w:pStyle w:val="TAC"/>
            </w:pPr>
          </w:p>
        </w:tc>
      </w:tr>
      <w:tr w:rsidR="00123348" w:rsidRPr="009B053A" w14:paraId="5A424915" w14:textId="77777777" w:rsidTr="00931ECD">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20042669" w14:textId="77777777" w:rsidR="00123348" w:rsidRPr="009B053A" w:rsidRDefault="00123348" w:rsidP="00123348">
            <w:pPr>
              <w:pStyle w:val="TAH"/>
            </w:pPr>
            <w:r w:rsidRPr="009B053A">
              <w:t>Test requirements for DC_7A_n5A Configuration</w:t>
            </w:r>
          </w:p>
        </w:tc>
      </w:tr>
      <w:tr w:rsidR="00123348" w:rsidRPr="009B053A" w14:paraId="181FC1E4"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3BFA9AA6" w14:textId="77777777" w:rsidR="00123348" w:rsidRPr="009B053A" w:rsidRDefault="00123348" w:rsidP="00123348">
            <w:pPr>
              <w:pStyle w:val="TAL"/>
              <w:rPr>
                <w:lang w:eastAsia="zh-CN"/>
              </w:rPr>
            </w:pPr>
            <w:r w:rsidRPr="009B053A">
              <w:rPr>
                <w:rFonts w:cs="Arial"/>
                <w:color w:val="000000"/>
              </w:rPr>
              <w:t>802 MHz ≤ f ≤ 922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180B9AFD" w14:textId="77777777" w:rsidR="00123348" w:rsidRPr="009B053A" w:rsidRDefault="00123348" w:rsidP="00123348">
            <w:pPr>
              <w:pStyle w:val="TAC"/>
              <w:rPr>
                <w:lang w:eastAsia="zh-CN"/>
              </w:rPr>
            </w:pPr>
            <w:r w:rsidRPr="009B053A">
              <w:rPr>
                <w:rFonts w:cs="Arial"/>
                <w:color w:val="000000"/>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104596BB" w14:textId="77777777" w:rsidR="00123348" w:rsidRPr="009B053A" w:rsidRDefault="00123348" w:rsidP="00123348">
            <w:pPr>
              <w:pStyle w:val="TAC"/>
            </w:pPr>
            <w:r w:rsidRPr="009B053A">
              <w:rPr>
                <w:rFonts w:cs="Arial"/>
                <w:color w:val="000000"/>
              </w:rPr>
              <w:t>100 k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8B44DF6" w14:textId="77777777" w:rsidR="00123348" w:rsidRPr="009B053A" w:rsidRDefault="00123348" w:rsidP="00123348"/>
        </w:tc>
      </w:tr>
      <w:tr w:rsidR="00123348" w:rsidRPr="009B053A" w14:paraId="6F64AFFD"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155E1468" w14:textId="77777777" w:rsidR="00123348" w:rsidRPr="009B053A" w:rsidRDefault="00123348" w:rsidP="00123348">
            <w:pPr>
              <w:pStyle w:val="TAL"/>
            </w:pPr>
            <w:r w:rsidRPr="009B053A">
              <w:rPr>
                <w:rFonts w:cs="Arial"/>
                <w:color w:val="000000"/>
              </w:rPr>
              <w:lastRenderedPageBreak/>
              <w:t>1651 MHz ≤ f ≤ 1746 MHz</w:t>
            </w:r>
            <w:r w:rsidRPr="009B053A">
              <w:rPr>
                <w:rFonts w:cs="Arial"/>
                <w:color w:val="000000"/>
              </w:rPr>
              <w:br/>
              <w:t>3324 MHz ≤ f ≤ 3419 MHz</w:t>
            </w:r>
            <w:r w:rsidRPr="009B053A">
              <w:rPr>
                <w:rFonts w:cs="Arial"/>
                <w:color w:val="000000"/>
              </w:rPr>
              <w:br/>
              <w:t>4148 MHz ≤ f ≤ 4316 MHz</w:t>
            </w:r>
            <w:r w:rsidRPr="009B053A">
              <w:rPr>
                <w:rFonts w:cs="Arial"/>
                <w:color w:val="000000"/>
              </w:rPr>
              <w:br/>
              <w:t>5824 MHz ≤ f ≤ 5989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5541A5AF" w14:textId="77777777" w:rsidR="00123348" w:rsidRPr="009B053A" w:rsidRDefault="00123348" w:rsidP="00123348">
            <w:pPr>
              <w:pStyle w:val="TAC"/>
              <w:rPr>
                <w:lang w:eastAsia="zh-CN"/>
              </w:rPr>
            </w:pPr>
            <w:r w:rsidRPr="009B053A">
              <w:rPr>
                <w:rFonts w:cs="Arial"/>
                <w:color w:val="000000"/>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527E047D" w14:textId="77777777" w:rsidR="00123348" w:rsidRPr="009B053A" w:rsidRDefault="00123348" w:rsidP="00123348">
            <w:pPr>
              <w:pStyle w:val="TAC"/>
            </w:pPr>
            <w:r w:rsidRPr="009B053A">
              <w:rPr>
                <w:rFonts w:cs="Arial"/>
                <w:color w:val="000000"/>
              </w:rPr>
              <w:t>1 MHz</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77F080D" w14:textId="77777777" w:rsidR="00123348" w:rsidRPr="009B053A" w:rsidRDefault="00123348" w:rsidP="00123348"/>
        </w:tc>
      </w:tr>
      <w:tr w:rsidR="00123348" w:rsidRPr="009B053A" w14:paraId="17C324C6" w14:textId="77777777" w:rsidTr="00931ECD">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4C3E9411" w14:textId="77777777" w:rsidR="00123348" w:rsidRPr="009B053A" w:rsidRDefault="00123348" w:rsidP="00123348">
            <w:pPr>
              <w:pStyle w:val="TAH"/>
            </w:pPr>
            <w:r w:rsidRPr="009B053A">
              <w:t>Test requirements for DC_7A_n8A Configuration</w:t>
            </w:r>
          </w:p>
        </w:tc>
      </w:tr>
      <w:tr w:rsidR="00123348" w:rsidRPr="009B053A" w14:paraId="76A67F41" w14:textId="77777777" w:rsidTr="00931ECD">
        <w:trPr>
          <w:trHeight w:val="177"/>
          <w:jc w:val="center"/>
        </w:trPr>
        <w:tc>
          <w:tcPr>
            <w:tcW w:w="2680" w:type="dxa"/>
            <w:tcBorders>
              <w:top w:val="single" w:sz="4" w:space="0" w:color="auto"/>
              <w:left w:val="single" w:sz="4" w:space="0" w:color="auto"/>
              <w:bottom w:val="single" w:sz="4" w:space="0" w:color="auto"/>
              <w:right w:val="single" w:sz="4" w:space="0" w:color="auto"/>
            </w:tcBorders>
            <w:vAlign w:val="center"/>
          </w:tcPr>
          <w:p w14:paraId="3466762E" w14:textId="77777777" w:rsidR="00123348" w:rsidRPr="009B053A" w:rsidRDefault="00123348" w:rsidP="00123348">
            <w:pPr>
              <w:pStyle w:val="TAL"/>
              <w:rPr>
                <w:rFonts w:cs="Arial"/>
                <w:color w:val="000000"/>
              </w:rPr>
            </w:pPr>
            <w:r w:rsidRPr="009B053A">
              <w:rPr>
                <w:rFonts w:cs="Arial"/>
                <w:color w:val="000000"/>
              </w:rPr>
              <w:t>670 MHz ≤ f ≤ 81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59D089AB" w14:textId="77777777" w:rsidR="00123348" w:rsidRPr="009B053A" w:rsidRDefault="00123348" w:rsidP="00123348">
            <w:pPr>
              <w:pStyle w:val="TAL"/>
              <w:rPr>
                <w:rFonts w:cs="Arial"/>
                <w:color w:val="000000"/>
              </w:rPr>
            </w:pPr>
            <w:r w:rsidRPr="009B053A">
              <w:rPr>
                <w:rFonts w:cs="Arial"/>
                <w:color w:val="000000"/>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303E3F7C" w14:textId="77777777" w:rsidR="00123348" w:rsidRPr="009B053A" w:rsidRDefault="00123348" w:rsidP="00123348">
            <w:pPr>
              <w:pStyle w:val="TAL"/>
              <w:rPr>
                <w:rFonts w:cs="Arial"/>
                <w:color w:val="000000"/>
              </w:rPr>
            </w:pPr>
            <w:r w:rsidRPr="009B053A">
              <w:rPr>
                <w:rFonts w:cs="Arial"/>
                <w:color w:val="000000"/>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5F165422" w14:textId="77777777" w:rsidR="00123348" w:rsidRPr="009B053A" w:rsidRDefault="00123348" w:rsidP="00123348">
            <w:pPr>
              <w:pStyle w:val="TAL"/>
              <w:rPr>
                <w:rFonts w:cs="Arial"/>
                <w:color w:val="000000"/>
              </w:rPr>
            </w:pPr>
          </w:p>
        </w:tc>
      </w:tr>
      <w:tr w:rsidR="00123348" w:rsidRPr="009B053A" w14:paraId="6479B64A" w14:textId="77777777" w:rsidTr="00931ECD">
        <w:trPr>
          <w:trHeight w:val="177"/>
          <w:jc w:val="center"/>
        </w:trPr>
        <w:tc>
          <w:tcPr>
            <w:tcW w:w="2680" w:type="dxa"/>
            <w:tcBorders>
              <w:top w:val="single" w:sz="4" w:space="0" w:color="auto"/>
              <w:left w:val="single" w:sz="4" w:space="0" w:color="auto"/>
              <w:bottom w:val="single" w:sz="4" w:space="0" w:color="auto"/>
              <w:right w:val="single" w:sz="4" w:space="0" w:color="auto"/>
            </w:tcBorders>
            <w:vAlign w:val="center"/>
          </w:tcPr>
          <w:p w14:paraId="6C6CD7D2" w14:textId="77777777" w:rsidR="00123348" w:rsidRPr="009B053A" w:rsidRDefault="00123348" w:rsidP="00123348">
            <w:pPr>
              <w:pStyle w:val="TAL"/>
              <w:rPr>
                <w:rFonts w:cs="Arial"/>
                <w:color w:val="000000"/>
              </w:rPr>
            </w:pPr>
            <w:r w:rsidRPr="009B053A">
              <w:rPr>
                <w:rFonts w:cs="Arial"/>
                <w:color w:val="000000"/>
              </w:rPr>
              <w:t>1585 MHz ≤ f ≤ 1690 MHz</w:t>
            </w:r>
            <w:r w:rsidRPr="009B053A">
              <w:rPr>
                <w:rFonts w:cs="Arial"/>
                <w:color w:val="000000"/>
              </w:rPr>
              <w:br/>
              <w:t>3380 MHz ≤ f ≤ 3485 MHz</w:t>
            </w:r>
            <w:r w:rsidRPr="009B053A">
              <w:rPr>
                <w:rFonts w:cs="Arial"/>
                <w:color w:val="000000"/>
              </w:rPr>
              <w:br/>
              <w:t>4085 MHz ≤ f ≤ 4400 MHz</w:t>
            </w:r>
            <w:r w:rsidRPr="009B053A">
              <w:rPr>
                <w:rFonts w:cs="Arial"/>
                <w:color w:val="000000"/>
              </w:rPr>
              <w:br/>
              <w:t>5880 MHz ≤ f ≤ 605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26A09332" w14:textId="77777777" w:rsidR="00123348" w:rsidRPr="009B053A" w:rsidRDefault="00123348" w:rsidP="00123348">
            <w:pPr>
              <w:pStyle w:val="TAL"/>
              <w:rPr>
                <w:rFonts w:cs="Arial"/>
                <w:color w:val="000000"/>
              </w:rPr>
            </w:pPr>
            <w:r w:rsidRPr="009B053A">
              <w:rPr>
                <w:rFonts w:cs="Arial"/>
                <w:color w:val="000000"/>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793B9B09" w14:textId="77777777" w:rsidR="00123348" w:rsidRPr="009B053A" w:rsidRDefault="00123348" w:rsidP="00123348">
            <w:pPr>
              <w:pStyle w:val="TAL"/>
              <w:rPr>
                <w:rFonts w:cs="Arial"/>
                <w:color w:val="000000"/>
              </w:rPr>
            </w:pPr>
            <w:r w:rsidRPr="009B053A">
              <w:rPr>
                <w:rFonts w:cs="Arial"/>
                <w:color w:val="000000"/>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7EB7991C" w14:textId="77777777" w:rsidR="00123348" w:rsidRPr="009B053A" w:rsidRDefault="00123348" w:rsidP="00123348">
            <w:pPr>
              <w:pStyle w:val="TAL"/>
              <w:rPr>
                <w:rFonts w:cs="Arial"/>
                <w:color w:val="000000"/>
              </w:rPr>
            </w:pPr>
          </w:p>
        </w:tc>
      </w:tr>
      <w:tr w:rsidR="00123348" w:rsidRPr="009B053A" w14:paraId="49E2D5F8" w14:textId="77777777" w:rsidTr="00DD70D4">
        <w:trPr>
          <w:trHeight w:val="43"/>
          <w:jc w:val="center"/>
        </w:trPr>
        <w:tc>
          <w:tcPr>
            <w:tcW w:w="6740" w:type="dxa"/>
            <w:gridSpan w:val="6"/>
            <w:shd w:val="clear" w:color="auto" w:fill="auto"/>
            <w:vAlign w:val="center"/>
          </w:tcPr>
          <w:p w14:paraId="2533A8E3" w14:textId="77777777" w:rsidR="00123348" w:rsidRPr="009B053A" w:rsidRDefault="00123348" w:rsidP="00123348">
            <w:pPr>
              <w:pStyle w:val="TAH"/>
            </w:pPr>
            <w:r w:rsidRPr="009B053A">
              <w:t>Test requirements for DC_7A_n28A Configuration</w:t>
            </w:r>
          </w:p>
        </w:tc>
      </w:tr>
      <w:tr w:rsidR="00123348" w:rsidRPr="009B053A" w14:paraId="157B799D" w14:textId="77777777" w:rsidTr="00A573EF">
        <w:trPr>
          <w:trHeight w:val="43"/>
          <w:jc w:val="center"/>
        </w:trPr>
        <w:tc>
          <w:tcPr>
            <w:tcW w:w="2689" w:type="dxa"/>
            <w:gridSpan w:val="2"/>
            <w:shd w:val="clear" w:color="auto" w:fill="auto"/>
            <w:vAlign w:val="center"/>
          </w:tcPr>
          <w:p w14:paraId="1E376C34" w14:textId="77777777" w:rsidR="00123348" w:rsidRPr="009B053A" w:rsidRDefault="00123348" w:rsidP="00123348">
            <w:pPr>
              <w:pStyle w:val="TAL"/>
              <w:rPr>
                <w:rFonts w:cs="Arial"/>
                <w:color w:val="000000"/>
              </w:rPr>
            </w:pPr>
            <w:r w:rsidRPr="009B053A">
              <w:rPr>
                <w:rFonts w:cs="Arial"/>
                <w:color w:val="000000"/>
              </w:rPr>
              <w:t>1004 MHz ≤ f ≤ 1164 MHz</w:t>
            </w:r>
            <w:r w:rsidRPr="009B053A">
              <w:rPr>
                <w:rFonts w:cs="Arial"/>
                <w:color w:val="000000"/>
              </w:rPr>
              <w:br/>
              <w:t>1752 MHz ≤ f ≤ 1867 MHz</w:t>
            </w:r>
            <w:r w:rsidRPr="009B053A">
              <w:rPr>
                <w:rFonts w:cs="Arial"/>
                <w:color w:val="000000"/>
              </w:rPr>
              <w:br/>
              <w:t>3203 MHz ≤ f ≤ 3318 MHz</w:t>
            </w:r>
            <w:r w:rsidRPr="009B053A">
              <w:rPr>
                <w:rFonts w:cs="Arial"/>
                <w:color w:val="000000"/>
              </w:rPr>
              <w:br/>
              <w:t>3906 MHz ≤ f ≤ 4066 MHz</w:t>
            </w:r>
            <w:r w:rsidRPr="009B053A">
              <w:rPr>
                <w:rFonts w:cs="Arial"/>
                <w:color w:val="000000"/>
              </w:rPr>
              <w:br/>
              <w:t>4252 MHz ≤ f ≤ 4437 MHz</w:t>
            </w:r>
            <w:r w:rsidRPr="009B053A">
              <w:rPr>
                <w:rFonts w:cs="Arial"/>
                <w:color w:val="000000"/>
              </w:rPr>
              <w:br/>
              <w:t>5703 MHz ≤ f ≤ 5888 MHz</w:t>
            </w:r>
          </w:p>
        </w:tc>
        <w:tc>
          <w:tcPr>
            <w:tcW w:w="1248" w:type="dxa"/>
            <w:shd w:val="clear" w:color="auto" w:fill="auto"/>
            <w:vAlign w:val="center"/>
          </w:tcPr>
          <w:p w14:paraId="4F3EC9F3"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36D65EEC"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59044FEF" w14:textId="77777777" w:rsidR="00123348" w:rsidRPr="009B053A" w:rsidRDefault="00123348" w:rsidP="00123348">
            <w:pPr>
              <w:pStyle w:val="TAC"/>
            </w:pPr>
          </w:p>
        </w:tc>
      </w:tr>
      <w:tr w:rsidR="00123348" w:rsidRPr="009B053A" w14:paraId="3A88964A" w14:textId="77777777" w:rsidTr="00FB568B">
        <w:trPr>
          <w:trHeight w:val="43"/>
          <w:jc w:val="center"/>
        </w:trPr>
        <w:tc>
          <w:tcPr>
            <w:tcW w:w="6740" w:type="dxa"/>
            <w:gridSpan w:val="6"/>
            <w:shd w:val="clear" w:color="auto" w:fill="auto"/>
            <w:vAlign w:val="center"/>
          </w:tcPr>
          <w:p w14:paraId="68345408" w14:textId="77777777" w:rsidR="00123348" w:rsidRPr="009B053A" w:rsidRDefault="00123348" w:rsidP="00123348">
            <w:pPr>
              <w:pStyle w:val="TAH"/>
            </w:pPr>
            <w:r w:rsidRPr="009B053A">
              <w:t>Test requirements for DC_7A_n78A Configuration</w:t>
            </w:r>
          </w:p>
        </w:tc>
      </w:tr>
      <w:tr w:rsidR="00123348" w:rsidRPr="009B053A" w14:paraId="267790E8" w14:textId="77777777" w:rsidTr="00A573EF">
        <w:trPr>
          <w:trHeight w:val="43"/>
          <w:jc w:val="center"/>
        </w:trPr>
        <w:tc>
          <w:tcPr>
            <w:tcW w:w="2680" w:type="dxa"/>
            <w:shd w:val="clear" w:color="auto" w:fill="auto"/>
            <w:vAlign w:val="center"/>
          </w:tcPr>
          <w:p w14:paraId="24FA777E" w14:textId="77777777" w:rsidR="00123348" w:rsidRPr="009B053A" w:rsidRDefault="00123348" w:rsidP="00123348">
            <w:pPr>
              <w:pStyle w:val="TAL"/>
            </w:pPr>
            <w:r w:rsidRPr="009B053A">
              <w:rPr>
                <w:rFonts w:cs="Arial"/>
                <w:color w:val="000000"/>
              </w:rPr>
              <w:t>730 MHz ≤ f ≤ 1000 MHz</w:t>
            </w:r>
          </w:p>
        </w:tc>
        <w:tc>
          <w:tcPr>
            <w:tcW w:w="1257" w:type="dxa"/>
            <w:gridSpan w:val="2"/>
            <w:shd w:val="clear" w:color="auto" w:fill="auto"/>
            <w:vAlign w:val="center"/>
          </w:tcPr>
          <w:p w14:paraId="37C6D1C0"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61697655"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25ED94F0" w14:textId="77777777" w:rsidR="00123348" w:rsidRPr="009B053A" w:rsidRDefault="00123348" w:rsidP="00123348">
            <w:pPr>
              <w:pStyle w:val="TAC"/>
            </w:pPr>
          </w:p>
        </w:tc>
      </w:tr>
      <w:tr w:rsidR="00123348" w:rsidRPr="009B053A" w14:paraId="4F4E9093" w14:textId="77777777" w:rsidTr="00A573EF">
        <w:trPr>
          <w:trHeight w:val="43"/>
          <w:jc w:val="center"/>
        </w:trPr>
        <w:tc>
          <w:tcPr>
            <w:tcW w:w="2680" w:type="dxa"/>
            <w:shd w:val="clear" w:color="auto" w:fill="auto"/>
            <w:vAlign w:val="center"/>
          </w:tcPr>
          <w:p w14:paraId="53FEE654" w14:textId="77777777" w:rsidR="00123348" w:rsidRPr="009B053A" w:rsidRDefault="00123348" w:rsidP="00123348">
            <w:pPr>
              <w:pStyle w:val="TAL"/>
            </w:pPr>
            <w:r w:rsidRPr="009B053A">
              <w:rPr>
                <w:rFonts w:cs="Arial"/>
                <w:color w:val="000000"/>
              </w:rPr>
              <w:t>1000 MHz ≤ f ≤ 1840 MHz</w:t>
            </w:r>
            <w:r w:rsidRPr="009B053A">
              <w:rPr>
                <w:rFonts w:cs="Arial"/>
                <w:color w:val="000000"/>
              </w:rPr>
              <w:br/>
              <w:t>4030 MHz ≤ f ≤ 5100 MHz</w:t>
            </w:r>
            <w:r w:rsidRPr="009B053A">
              <w:rPr>
                <w:rFonts w:cs="Arial"/>
                <w:color w:val="000000"/>
              </w:rPr>
              <w:br/>
              <w:t>5800 MHz ≤ f ≤ 6370 MHz</w:t>
            </w:r>
            <w:r w:rsidRPr="009B053A">
              <w:rPr>
                <w:rFonts w:cs="Arial"/>
                <w:color w:val="000000"/>
              </w:rPr>
              <w:br/>
              <w:t>8300 MHz ≤ f ≤ 8940 MHz</w:t>
            </w:r>
            <w:r w:rsidRPr="009B053A">
              <w:rPr>
                <w:rFonts w:cs="Arial"/>
                <w:color w:val="000000"/>
              </w:rPr>
              <w:br/>
              <w:t>9100 MHz ≤ f ≤ 10170 MHz</w:t>
            </w:r>
          </w:p>
        </w:tc>
        <w:tc>
          <w:tcPr>
            <w:tcW w:w="1257" w:type="dxa"/>
            <w:gridSpan w:val="2"/>
            <w:shd w:val="clear" w:color="auto" w:fill="auto"/>
            <w:vAlign w:val="center"/>
          </w:tcPr>
          <w:p w14:paraId="74D6FA61"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76506195"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04BC8532" w14:textId="77777777" w:rsidR="00123348" w:rsidRPr="009B053A" w:rsidRDefault="00123348" w:rsidP="00123348">
            <w:pPr>
              <w:pStyle w:val="TAC"/>
            </w:pPr>
          </w:p>
        </w:tc>
      </w:tr>
      <w:tr w:rsidR="00123348" w:rsidRPr="009B053A" w14:paraId="07BB74BC" w14:textId="77777777" w:rsidTr="00931ECD">
        <w:trPr>
          <w:trHeight w:val="43"/>
          <w:jc w:val="center"/>
        </w:trPr>
        <w:tc>
          <w:tcPr>
            <w:tcW w:w="6740" w:type="dxa"/>
            <w:gridSpan w:val="6"/>
            <w:shd w:val="clear" w:color="auto" w:fill="auto"/>
            <w:vAlign w:val="center"/>
          </w:tcPr>
          <w:p w14:paraId="79DBFE65" w14:textId="77777777" w:rsidR="00123348" w:rsidRPr="009B053A" w:rsidRDefault="00123348" w:rsidP="00123348">
            <w:pPr>
              <w:pStyle w:val="TAC"/>
              <w:rPr>
                <w:b/>
                <w:bCs/>
              </w:rPr>
            </w:pPr>
            <w:r w:rsidRPr="009B053A">
              <w:rPr>
                <w:b/>
                <w:bCs/>
              </w:rPr>
              <w:t>Test requirements for DC_8A_n1A Configuration</w:t>
            </w:r>
          </w:p>
        </w:tc>
      </w:tr>
      <w:tr w:rsidR="00123348" w:rsidRPr="009B053A" w14:paraId="4D485F98" w14:textId="77777777" w:rsidTr="00A573EF">
        <w:trPr>
          <w:trHeight w:val="43"/>
          <w:jc w:val="center"/>
        </w:trPr>
        <w:tc>
          <w:tcPr>
            <w:tcW w:w="2680" w:type="dxa"/>
            <w:shd w:val="clear" w:color="auto" w:fill="auto"/>
            <w:vAlign w:val="center"/>
          </w:tcPr>
          <w:p w14:paraId="3D7A1681" w14:textId="77777777" w:rsidR="00123348" w:rsidRPr="009B053A" w:rsidRDefault="00123348" w:rsidP="00123348">
            <w:pPr>
              <w:pStyle w:val="TAL"/>
              <w:rPr>
                <w:rFonts w:cs="Arial"/>
                <w:color w:val="000000"/>
              </w:rPr>
            </w:pPr>
            <w:r w:rsidRPr="009B053A">
              <w:rPr>
                <w:rFonts w:cs="Arial"/>
                <w:color w:val="000000"/>
              </w:rPr>
              <w:t>90 MHz ≤ f ≤ 220 MHz</w:t>
            </w:r>
          </w:p>
        </w:tc>
        <w:tc>
          <w:tcPr>
            <w:tcW w:w="1257" w:type="dxa"/>
            <w:gridSpan w:val="2"/>
            <w:shd w:val="clear" w:color="auto" w:fill="auto"/>
            <w:vAlign w:val="center"/>
          </w:tcPr>
          <w:p w14:paraId="0FBE3446"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0EE81A01"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793A5128" w14:textId="77777777" w:rsidR="00123348" w:rsidRPr="009B053A" w:rsidRDefault="00123348" w:rsidP="00123348">
            <w:pPr>
              <w:pStyle w:val="TAC"/>
            </w:pPr>
          </w:p>
        </w:tc>
      </w:tr>
      <w:tr w:rsidR="00123348" w:rsidRPr="009B053A" w14:paraId="44384294" w14:textId="77777777" w:rsidTr="00A573EF">
        <w:trPr>
          <w:trHeight w:val="43"/>
          <w:jc w:val="center"/>
        </w:trPr>
        <w:tc>
          <w:tcPr>
            <w:tcW w:w="2680" w:type="dxa"/>
            <w:shd w:val="clear" w:color="auto" w:fill="auto"/>
            <w:vAlign w:val="center"/>
          </w:tcPr>
          <w:p w14:paraId="6C8831FE" w14:textId="77777777" w:rsidR="00123348" w:rsidRPr="009B053A" w:rsidRDefault="00123348" w:rsidP="00123348">
            <w:pPr>
              <w:pStyle w:val="TAL"/>
              <w:rPr>
                <w:rFonts w:cs="Arial"/>
                <w:color w:val="000000"/>
              </w:rPr>
            </w:pPr>
            <w:r w:rsidRPr="009B053A">
              <w:rPr>
                <w:rFonts w:cs="Arial"/>
                <w:color w:val="000000"/>
              </w:rPr>
              <w:t>1005 MHz ≤ f ≤ 1100 MHz</w:t>
            </w:r>
            <w:r w:rsidRPr="009B053A">
              <w:rPr>
                <w:rFonts w:cs="Arial"/>
                <w:color w:val="000000"/>
              </w:rPr>
              <w:br/>
              <w:t>2800 MHz ≤ f ≤ 2895 MHz</w:t>
            </w:r>
            <w:r w:rsidRPr="009B053A">
              <w:rPr>
                <w:rFonts w:cs="Arial"/>
                <w:color w:val="000000"/>
              </w:rPr>
              <w:br/>
              <w:t>2925 MHz ≤ f ≤ 3080 MHz</w:t>
            </w:r>
            <w:r w:rsidRPr="009B053A">
              <w:rPr>
                <w:rFonts w:cs="Arial"/>
                <w:color w:val="000000"/>
              </w:rPr>
              <w:br/>
              <w:t>3680 MHz ≤ f ≤ 3810 MHz</w:t>
            </w:r>
            <w:r w:rsidRPr="009B053A">
              <w:rPr>
                <w:rFonts w:cs="Arial"/>
                <w:color w:val="000000"/>
              </w:rPr>
              <w:br/>
              <w:t>4720 MHz ≤ f ≤ 4875 MHz</w:t>
            </w:r>
          </w:p>
        </w:tc>
        <w:tc>
          <w:tcPr>
            <w:tcW w:w="1257" w:type="dxa"/>
            <w:gridSpan w:val="2"/>
            <w:shd w:val="clear" w:color="auto" w:fill="auto"/>
            <w:vAlign w:val="center"/>
          </w:tcPr>
          <w:p w14:paraId="3FF2CD11"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60B1DF50"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22D0ED9C" w14:textId="77777777" w:rsidR="00123348" w:rsidRPr="009B053A" w:rsidRDefault="00123348" w:rsidP="00123348">
            <w:pPr>
              <w:pStyle w:val="TAC"/>
            </w:pPr>
          </w:p>
        </w:tc>
      </w:tr>
      <w:tr w:rsidR="00123348" w:rsidRPr="009B053A" w14:paraId="7F495A70" w14:textId="77777777" w:rsidTr="00931ECD">
        <w:trPr>
          <w:trHeight w:val="43"/>
          <w:jc w:val="center"/>
        </w:trPr>
        <w:tc>
          <w:tcPr>
            <w:tcW w:w="6740" w:type="dxa"/>
            <w:gridSpan w:val="6"/>
            <w:shd w:val="clear" w:color="auto" w:fill="auto"/>
            <w:vAlign w:val="center"/>
          </w:tcPr>
          <w:p w14:paraId="3D5EF77D" w14:textId="77777777" w:rsidR="00123348" w:rsidRPr="009B053A" w:rsidRDefault="00123348" w:rsidP="00123348">
            <w:pPr>
              <w:pStyle w:val="TAC"/>
              <w:rPr>
                <w:b/>
                <w:bCs/>
              </w:rPr>
            </w:pPr>
            <w:r w:rsidRPr="009B053A">
              <w:rPr>
                <w:b/>
                <w:bCs/>
              </w:rPr>
              <w:t>Test requirements for DC_8A_n3A Configuration</w:t>
            </w:r>
          </w:p>
        </w:tc>
      </w:tr>
      <w:tr w:rsidR="00123348" w:rsidRPr="009B053A" w14:paraId="53966C03" w14:textId="77777777" w:rsidTr="00A573EF">
        <w:trPr>
          <w:trHeight w:val="43"/>
          <w:jc w:val="center"/>
        </w:trPr>
        <w:tc>
          <w:tcPr>
            <w:tcW w:w="2680" w:type="dxa"/>
            <w:shd w:val="clear" w:color="auto" w:fill="auto"/>
            <w:vAlign w:val="center"/>
          </w:tcPr>
          <w:p w14:paraId="3C1F6756" w14:textId="77777777" w:rsidR="00123348" w:rsidRPr="009B053A" w:rsidRDefault="00123348" w:rsidP="00123348">
            <w:pPr>
              <w:pStyle w:val="TAL"/>
              <w:rPr>
                <w:rFonts w:cs="Arial"/>
                <w:color w:val="000000"/>
              </w:rPr>
            </w:pPr>
            <w:r w:rsidRPr="009B053A">
              <w:rPr>
                <w:rFonts w:cs="Arial"/>
                <w:color w:val="000000"/>
              </w:rPr>
              <w:t>25 MHz ≤ f &lt; 30 MHz</w:t>
            </w:r>
          </w:p>
        </w:tc>
        <w:tc>
          <w:tcPr>
            <w:tcW w:w="1257" w:type="dxa"/>
            <w:gridSpan w:val="2"/>
            <w:shd w:val="clear" w:color="auto" w:fill="auto"/>
            <w:vAlign w:val="center"/>
          </w:tcPr>
          <w:p w14:paraId="1BCC1068"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7E9E282A" w14:textId="77777777" w:rsidR="00123348" w:rsidRPr="009B053A" w:rsidRDefault="00123348" w:rsidP="00123348">
            <w:pPr>
              <w:pStyle w:val="TAC"/>
              <w:rPr>
                <w:rFonts w:cs="Arial"/>
                <w:color w:val="000000"/>
              </w:rPr>
            </w:pPr>
            <w:r w:rsidRPr="009B053A">
              <w:rPr>
                <w:rFonts w:cs="Arial"/>
                <w:color w:val="000000"/>
              </w:rPr>
              <w:t>10 kHz</w:t>
            </w:r>
          </w:p>
        </w:tc>
        <w:tc>
          <w:tcPr>
            <w:tcW w:w="1080" w:type="dxa"/>
            <w:shd w:val="clear" w:color="auto" w:fill="auto"/>
            <w:vAlign w:val="center"/>
          </w:tcPr>
          <w:p w14:paraId="1477D0EA" w14:textId="77777777" w:rsidR="00123348" w:rsidRPr="009B053A" w:rsidRDefault="00123348" w:rsidP="00123348">
            <w:pPr>
              <w:pStyle w:val="TAC"/>
            </w:pPr>
          </w:p>
        </w:tc>
      </w:tr>
      <w:tr w:rsidR="00123348" w:rsidRPr="009B053A" w14:paraId="2605B8DB" w14:textId="77777777" w:rsidTr="00A573EF">
        <w:trPr>
          <w:trHeight w:val="43"/>
          <w:jc w:val="center"/>
        </w:trPr>
        <w:tc>
          <w:tcPr>
            <w:tcW w:w="2680" w:type="dxa"/>
            <w:shd w:val="clear" w:color="auto" w:fill="auto"/>
            <w:vAlign w:val="center"/>
          </w:tcPr>
          <w:p w14:paraId="4CBA821C" w14:textId="77777777" w:rsidR="00123348" w:rsidRPr="009B053A" w:rsidRDefault="00123348" w:rsidP="00123348">
            <w:pPr>
              <w:pStyle w:val="TAL"/>
              <w:rPr>
                <w:rFonts w:cs="Arial"/>
                <w:color w:val="000000"/>
              </w:rPr>
            </w:pPr>
            <w:r w:rsidRPr="009B053A">
              <w:rPr>
                <w:rFonts w:cs="Arial"/>
                <w:color w:val="000000"/>
              </w:rPr>
              <w:t>30 MHz ≤ f ≤ 120 MHz</w:t>
            </w:r>
          </w:p>
          <w:p w14:paraId="2A1E4FE7" w14:textId="77777777" w:rsidR="00123348" w:rsidRPr="009B053A" w:rsidRDefault="00123348" w:rsidP="00123348">
            <w:pPr>
              <w:pStyle w:val="TAL"/>
              <w:rPr>
                <w:rFonts w:cs="Arial"/>
                <w:color w:val="000000"/>
              </w:rPr>
            </w:pPr>
            <w:r w:rsidRPr="009B053A">
              <w:rPr>
                <w:rFonts w:cs="Arial"/>
                <w:color w:val="000000"/>
              </w:rPr>
              <w:t>795 MHz ≤ f ≤ 905 MHz</w:t>
            </w:r>
          </w:p>
        </w:tc>
        <w:tc>
          <w:tcPr>
            <w:tcW w:w="1257" w:type="dxa"/>
            <w:gridSpan w:val="2"/>
            <w:shd w:val="clear" w:color="auto" w:fill="auto"/>
            <w:vAlign w:val="center"/>
          </w:tcPr>
          <w:p w14:paraId="67EC21B0"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68D555CB"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5B494C6C" w14:textId="77777777" w:rsidR="00123348" w:rsidRPr="009B053A" w:rsidRDefault="00123348" w:rsidP="00123348">
            <w:pPr>
              <w:pStyle w:val="TAC"/>
            </w:pPr>
          </w:p>
        </w:tc>
      </w:tr>
      <w:tr w:rsidR="00123348" w:rsidRPr="009B053A" w14:paraId="652EBAE5" w14:textId="77777777" w:rsidTr="00A573EF">
        <w:trPr>
          <w:trHeight w:val="43"/>
          <w:jc w:val="center"/>
        </w:trPr>
        <w:tc>
          <w:tcPr>
            <w:tcW w:w="2680" w:type="dxa"/>
            <w:shd w:val="clear" w:color="auto" w:fill="auto"/>
            <w:vAlign w:val="center"/>
          </w:tcPr>
          <w:p w14:paraId="4491796F" w14:textId="77777777" w:rsidR="00123348" w:rsidRPr="009B053A" w:rsidRDefault="00123348" w:rsidP="00123348">
            <w:pPr>
              <w:pStyle w:val="TAL"/>
              <w:rPr>
                <w:rFonts w:cs="Arial"/>
                <w:color w:val="000000"/>
              </w:rPr>
            </w:pPr>
            <w:r w:rsidRPr="009B053A">
              <w:rPr>
                <w:rFonts w:cs="Arial"/>
                <w:color w:val="000000"/>
              </w:rPr>
              <w:t>2505 MHz ≤ f ≤ 2700 MHz</w:t>
            </w:r>
            <w:r w:rsidRPr="009B053A">
              <w:rPr>
                <w:rFonts w:cs="Arial"/>
                <w:color w:val="000000"/>
              </w:rPr>
              <w:br/>
              <w:t>3470 MHz ≤ f ≤ 3615 MHz</w:t>
            </w:r>
            <w:r w:rsidRPr="009B053A">
              <w:rPr>
                <w:rFonts w:cs="Arial"/>
                <w:color w:val="000000"/>
              </w:rPr>
              <w:br/>
              <w:t>4300 MHz ≤ f ≤ 4485 MHz</w:t>
            </w:r>
          </w:p>
        </w:tc>
        <w:tc>
          <w:tcPr>
            <w:tcW w:w="1257" w:type="dxa"/>
            <w:gridSpan w:val="2"/>
            <w:shd w:val="clear" w:color="auto" w:fill="auto"/>
            <w:vAlign w:val="center"/>
          </w:tcPr>
          <w:p w14:paraId="1BEC62EE"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569C0280"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3A18D1A0" w14:textId="77777777" w:rsidR="00123348" w:rsidRPr="009B053A" w:rsidRDefault="00123348" w:rsidP="00123348">
            <w:pPr>
              <w:pStyle w:val="TAC"/>
            </w:pPr>
          </w:p>
        </w:tc>
      </w:tr>
      <w:tr w:rsidR="00123348" w:rsidRPr="009B053A" w14:paraId="6F3DCDA0" w14:textId="77777777" w:rsidTr="00931ECD">
        <w:trPr>
          <w:trHeight w:val="43"/>
          <w:jc w:val="center"/>
        </w:trPr>
        <w:tc>
          <w:tcPr>
            <w:tcW w:w="6740" w:type="dxa"/>
            <w:gridSpan w:val="6"/>
            <w:shd w:val="clear" w:color="auto" w:fill="auto"/>
            <w:vAlign w:val="center"/>
          </w:tcPr>
          <w:p w14:paraId="7E892AD9" w14:textId="77777777" w:rsidR="00123348" w:rsidRPr="009B053A" w:rsidRDefault="00123348" w:rsidP="00123348">
            <w:pPr>
              <w:pStyle w:val="TAH"/>
            </w:pPr>
            <w:r w:rsidRPr="009B053A">
              <w:t>Test requirements for DC_8A_n20A Configuration</w:t>
            </w:r>
          </w:p>
        </w:tc>
      </w:tr>
      <w:tr w:rsidR="00123348" w:rsidRPr="009B053A" w14:paraId="35E9FBAD" w14:textId="77777777" w:rsidTr="00A573EF">
        <w:trPr>
          <w:trHeight w:val="43"/>
          <w:jc w:val="center"/>
        </w:trPr>
        <w:tc>
          <w:tcPr>
            <w:tcW w:w="2680" w:type="dxa"/>
            <w:shd w:val="clear" w:color="auto" w:fill="auto"/>
            <w:vAlign w:val="center"/>
          </w:tcPr>
          <w:p w14:paraId="31066AA3" w14:textId="77777777" w:rsidR="00123348" w:rsidRPr="009B053A" w:rsidRDefault="00123348" w:rsidP="00123348">
            <w:pPr>
              <w:pStyle w:val="TAL"/>
              <w:rPr>
                <w:rFonts w:cs="Arial"/>
                <w:color w:val="000000"/>
              </w:rPr>
            </w:pPr>
            <w:r w:rsidRPr="009B053A">
              <w:rPr>
                <w:rFonts w:cs="Arial"/>
                <w:color w:val="000000"/>
              </w:rPr>
              <w:t>18 MHz ≤ f &lt; 30 MHz</w:t>
            </w:r>
          </w:p>
        </w:tc>
        <w:tc>
          <w:tcPr>
            <w:tcW w:w="1257" w:type="dxa"/>
            <w:gridSpan w:val="2"/>
            <w:shd w:val="clear" w:color="auto" w:fill="auto"/>
            <w:vAlign w:val="center"/>
          </w:tcPr>
          <w:p w14:paraId="5E35BE43" w14:textId="77777777" w:rsidR="00123348" w:rsidRPr="009B053A" w:rsidRDefault="00123348" w:rsidP="00123348">
            <w:pPr>
              <w:pStyle w:val="TAC"/>
              <w:rPr>
                <w:rFonts w:cs="Arial"/>
                <w:color w:val="000000"/>
              </w:rPr>
            </w:pPr>
            <w:r w:rsidRPr="009B053A">
              <w:t>-36 dBm</w:t>
            </w:r>
          </w:p>
        </w:tc>
        <w:tc>
          <w:tcPr>
            <w:tcW w:w="1723" w:type="dxa"/>
            <w:gridSpan w:val="2"/>
            <w:shd w:val="clear" w:color="auto" w:fill="auto"/>
            <w:vAlign w:val="center"/>
          </w:tcPr>
          <w:p w14:paraId="4ED10261" w14:textId="77777777" w:rsidR="00123348" w:rsidRPr="009B053A" w:rsidRDefault="00123348" w:rsidP="00123348">
            <w:pPr>
              <w:pStyle w:val="TAC"/>
              <w:rPr>
                <w:rFonts w:cs="Arial"/>
                <w:color w:val="000000"/>
              </w:rPr>
            </w:pPr>
            <w:r w:rsidRPr="009B053A">
              <w:t>10 kHz</w:t>
            </w:r>
          </w:p>
        </w:tc>
        <w:tc>
          <w:tcPr>
            <w:tcW w:w="1080" w:type="dxa"/>
            <w:shd w:val="clear" w:color="auto" w:fill="auto"/>
            <w:vAlign w:val="center"/>
          </w:tcPr>
          <w:p w14:paraId="43552E9C" w14:textId="77777777" w:rsidR="00123348" w:rsidRPr="009B053A" w:rsidRDefault="00123348" w:rsidP="00123348">
            <w:pPr>
              <w:pStyle w:val="TAC"/>
            </w:pPr>
          </w:p>
        </w:tc>
      </w:tr>
      <w:tr w:rsidR="00123348" w:rsidRPr="009B053A" w14:paraId="4DC77D37" w14:textId="77777777" w:rsidTr="00A573EF">
        <w:trPr>
          <w:trHeight w:val="43"/>
          <w:jc w:val="center"/>
        </w:trPr>
        <w:tc>
          <w:tcPr>
            <w:tcW w:w="2680" w:type="dxa"/>
            <w:shd w:val="clear" w:color="auto" w:fill="auto"/>
            <w:vAlign w:val="center"/>
          </w:tcPr>
          <w:p w14:paraId="6C68EFFD" w14:textId="77777777" w:rsidR="00123348" w:rsidRPr="009B053A" w:rsidRDefault="00123348" w:rsidP="00123348">
            <w:pPr>
              <w:pStyle w:val="TAL"/>
              <w:rPr>
                <w:rFonts w:cs="Arial"/>
                <w:color w:val="000000"/>
              </w:rPr>
            </w:pPr>
            <w:r w:rsidRPr="009B053A">
              <w:rPr>
                <w:rFonts w:cs="Arial"/>
                <w:color w:val="000000"/>
              </w:rPr>
              <w:t>30 MHz ≤ f ≤ 83 MHz</w:t>
            </w:r>
          </w:p>
          <w:p w14:paraId="10CBBC71" w14:textId="77777777" w:rsidR="00123348" w:rsidRPr="009B053A" w:rsidRDefault="00123348" w:rsidP="00123348">
            <w:pPr>
              <w:pStyle w:val="TAL"/>
              <w:rPr>
                <w:rFonts w:cs="Arial"/>
                <w:color w:val="000000"/>
              </w:rPr>
            </w:pPr>
            <w:r w:rsidRPr="009B053A">
              <w:rPr>
                <w:rFonts w:cs="Arial"/>
                <w:color w:val="000000"/>
              </w:rPr>
              <w:t>749 MHz ≤ f ≤ 844 MHz</w:t>
            </w:r>
          </w:p>
          <w:p w14:paraId="7308F485" w14:textId="77777777" w:rsidR="00123348" w:rsidRPr="009B053A" w:rsidRDefault="00123348" w:rsidP="00123348">
            <w:pPr>
              <w:pStyle w:val="TAL"/>
              <w:rPr>
                <w:rFonts w:cs="Arial"/>
                <w:color w:val="000000"/>
              </w:rPr>
            </w:pPr>
            <w:r w:rsidRPr="009B053A">
              <w:rPr>
                <w:rFonts w:cs="Arial"/>
                <w:color w:val="000000"/>
              </w:rPr>
              <w:t>898 MHz ≤ f ≤ 998 MHz</w:t>
            </w:r>
          </w:p>
        </w:tc>
        <w:tc>
          <w:tcPr>
            <w:tcW w:w="1257" w:type="dxa"/>
            <w:gridSpan w:val="2"/>
            <w:shd w:val="clear" w:color="auto" w:fill="auto"/>
            <w:vAlign w:val="center"/>
          </w:tcPr>
          <w:p w14:paraId="3999785F" w14:textId="77777777" w:rsidR="00123348" w:rsidRPr="009B053A" w:rsidRDefault="00123348" w:rsidP="00123348">
            <w:pPr>
              <w:pStyle w:val="TAC"/>
              <w:rPr>
                <w:rFonts w:cs="Arial"/>
                <w:color w:val="000000"/>
              </w:rPr>
            </w:pPr>
            <w:r w:rsidRPr="009B053A">
              <w:t>-36 dBm</w:t>
            </w:r>
          </w:p>
        </w:tc>
        <w:tc>
          <w:tcPr>
            <w:tcW w:w="1723" w:type="dxa"/>
            <w:gridSpan w:val="2"/>
            <w:shd w:val="clear" w:color="auto" w:fill="auto"/>
            <w:vAlign w:val="center"/>
          </w:tcPr>
          <w:p w14:paraId="4FAB9746" w14:textId="77777777" w:rsidR="00123348" w:rsidRPr="009B053A" w:rsidRDefault="00123348" w:rsidP="00123348">
            <w:pPr>
              <w:pStyle w:val="TAC"/>
              <w:rPr>
                <w:rFonts w:cs="Arial"/>
                <w:color w:val="000000"/>
              </w:rPr>
            </w:pPr>
            <w:r w:rsidRPr="009B053A">
              <w:t>100 kHz</w:t>
            </w:r>
          </w:p>
        </w:tc>
        <w:tc>
          <w:tcPr>
            <w:tcW w:w="1080" w:type="dxa"/>
            <w:shd w:val="clear" w:color="auto" w:fill="auto"/>
            <w:vAlign w:val="center"/>
          </w:tcPr>
          <w:p w14:paraId="04D72C34" w14:textId="77777777" w:rsidR="00123348" w:rsidRPr="009B053A" w:rsidRDefault="00123348" w:rsidP="00123348">
            <w:pPr>
              <w:pStyle w:val="TAC"/>
            </w:pPr>
          </w:p>
        </w:tc>
      </w:tr>
      <w:tr w:rsidR="00123348" w:rsidRPr="009B053A" w14:paraId="1AF6F13E" w14:textId="77777777" w:rsidTr="00A573EF">
        <w:trPr>
          <w:trHeight w:val="43"/>
          <w:jc w:val="center"/>
        </w:trPr>
        <w:tc>
          <w:tcPr>
            <w:tcW w:w="2680" w:type="dxa"/>
            <w:shd w:val="clear" w:color="auto" w:fill="auto"/>
            <w:vAlign w:val="center"/>
          </w:tcPr>
          <w:p w14:paraId="791B74E7" w14:textId="77777777" w:rsidR="00123348" w:rsidRPr="009B053A" w:rsidRDefault="00123348" w:rsidP="00123348">
            <w:pPr>
              <w:pStyle w:val="TAL"/>
              <w:rPr>
                <w:rFonts w:cs="Arial"/>
                <w:color w:val="000000"/>
              </w:rPr>
            </w:pPr>
            <w:r w:rsidRPr="009B053A">
              <w:rPr>
                <w:rFonts w:cs="Arial"/>
                <w:color w:val="000000"/>
              </w:rPr>
              <w:t>1712 MHz ≤ f ≤ 1777 MHz</w:t>
            </w:r>
          </w:p>
          <w:p w14:paraId="2D60BE86" w14:textId="77777777" w:rsidR="00123348" w:rsidRPr="009B053A" w:rsidRDefault="00123348" w:rsidP="00123348">
            <w:pPr>
              <w:pStyle w:val="TAL"/>
              <w:rPr>
                <w:rFonts w:cs="Arial"/>
                <w:color w:val="000000"/>
              </w:rPr>
            </w:pPr>
            <w:r w:rsidRPr="009B053A">
              <w:rPr>
                <w:rFonts w:cs="Arial"/>
                <w:color w:val="000000"/>
              </w:rPr>
              <w:t>2544 MHz ≤ f ≤ 2692 MHz</w:t>
            </w:r>
          </w:p>
        </w:tc>
        <w:tc>
          <w:tcPr>
            <w:tcW w:w="1257" w:type="dxa"/>
            <w:gridSpan w:val="2"/>
            <w:shd w:val="clear" w:color="auto" w:fill="auto"/>
            <w:vAlign w:val="center"/>
          </w:tcPr>
          <w:p w14:paraId="7379F737" w14:textId="77777777" w:rsidR="00123348" w:rsidRPr="009B053A" w:rsidRDefault="00123348" w:rsidP="00123348">
            <w:pPr>
              <w:pStyle w:val="TAC"/>
              <w:rPr>
                <w:rFonts w:cs="Arial"/>
                <w:color w:val="000000"/>
              </w:rPr>
            </w:pPr>
            <w:r w:rsidRPr="009B053A">
              <w:t>-30 dBm</w:t>
            </w:r>
          </w:p>
        </w:tc>
        <w:tc>
          <w:tcPr>
            <w:tcW w:w="1723" w:type="dxa"/>
            <w:gridSpan w:val="2"/>
            <w:shd w:val="clear" w:color="auto" w:fill="auto"/>
            <w:vAlign w:val="center"/>
          </w:tcPr>
          <w:p w14:paraId="290DDF56" w14:textId="77777777" w:rsidR="00123348" w:rsidRPr="009B053A" w:rsidRDefault="00123348" w:rsidP="00123348">
            <w:pPr>
              <w:pStyle w:val="TAC"/>
              <w:rPr>
                <w:rFonts w:cs="Arial"/>
                <w:color w:val="000000"/>
              </w:rPr>
            </w:pPr>
            <w:r w:rsidRPr="009B053A">
              <w:t>1 MHz</w:t>
            </w:r>
          </w:p>
        </w:tc>
        <w:tc>
          <w:tcPr>
            <w:tcW w:w="1080" w:type="dxa"/>
            <w:shd w:val="clear" w:color="auto" w:fill="auto"/>
            <w:vAlign w:val="center"/>
          </w:tcPr>
          <w:p w14:paraId="143D9E84" w14:textId="77777777" w:rsidR="00123348" w:rsidRPr="009B053A" w:rsidRDefault="00123348" w:rsidP="00123348">
            <w:pPr>
              <w:pStyle w:val="TAC"/>
            </w:pPr>
          </w:p>
        </w:tc>
      </w:tr>
      <w:tr w:rsidR="00123348" w:rsidRPr="009B053A" w14:paraId="47A02BD7" w14:textId="77777777" w:rsidTr="00931ECD">
        <w:trPr>
          <w:trHeight w:val="43"/>
          <w:jc w:val="center"/>
        </w:trPr>
        <w:tc>
          <w:tcPr>
            <w:tcW w:w="6740" w:type="dxa"/>
            <w:gridSpan w:val="6"/>
            <w:shd w:val="clear" w:color="auto" w:fill="auto"/>
            <w:vAlign w:val="center"/>
          </w:tcPr>
          <w:p w14:paraId="60195A0A" w14:textId="77777777" w:rsidR="00123348" w:rsidRPr="009B053A" w:rsidRDefault="00123348" w:rsidP="00123348">
            <w:pPr>
              <w:pStyle w:val="TAH"/>
            </w:pPr>
            <w:r w:rsidRPr="009B053A">
              <w:t>Test requirements for DC_8A_n28A Configuration</w:t>
            </w:r>
          </w:p>
        </w:tc>
      </w:tr>
      <w:tr w:rsidR="00123348" w:rsidRPr="009B053A" w14:paraId="66C257AE" w14:textId="77777777" w:rsidTr="00931ECD">
        <w:trPr>
          <w:trHeight w:val="43"/>
          <w:jc w:val="center"/>
        </w:trPr>
        <w:tc>
          <w:tcPr>
            <w:tcW w:w="2680" w:type="dxa"/>
            <w:shd w:val="clear" w:color="auto" w:fill="auto"/>
            <w:vAlign w:val="center"/>
          </w:tcPr>
          <w:p w14:paraId="66BEBAC2" w14:textId="77777777" w:rsidR="00123348" w:rsidRPr="009B053A" w:rsidRDefault="00123348" w:rsidP="00123348">
            <w:pPr>
              <w:pStyle w:val="TAL"/>
              <w:rPr>
                <w:rFonts w:cs="Arial"/>
                <w:color w:val="000000"/>
              </w:rPr>
            </w:pPr>
            <w:r w:rsidRPr="009B053A">
              <w:rPr>
                <w:rFonts w:cs="Arial"/>
                <w:color w:val="000000"/>
              </w:rPr>
              <w:t>132 MHz ≤ f ≤ 212 MHz</w:t>
            </w:r>
            <w:r w:rsidRPr="009B053A">
              <w:rPr>
                <w:rFonts w:cs="Arial"/>
                <w:color w:val="000000"/>
              </w:rPr>
              <w:br/>
              <w:t>491 MHz ≤ f ≤ 616 MHz</w:t>
            </w:r>
          </w:p>
        </w:tc>
        <w:tc>
          <w:tcPr>
            <w:tcW w:w="1257" w:type="dxa"/>
            <w:gridSpan w:val="2"/>
            <w:shd w:val="clear" w:color="auto" w:fill="auto"/>
            <w:vAlign w:val="center"/>
          </w:tcPr>
          <w:p w14:paraId="3E0F94A5"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76C6548E"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31A6CAE4" w14:textId="77777777" w:rsidR="00123348" w:rsidRPr="009B053A" w:rsidRDefault="00123348" w:rsidP="00123348">
            <w:pPr>
              <w:pStyle w:val="TAC"/>
            </w:pPr>
          </w:p>
        </w:tc>
      </w:tr>
      <w:tr w:rsidR="00123348" w:rsidRPr="009B053A" w14:paraId="66105006" w14:textId="77777777" w:rsidTr="00931ECD">
        <w:trPr>
          <w:trHeight w:val="43"/>
          <w:jc w:val="center"/>
        </w:trPr>
        <w:tc>
          <w:tcPr>
            <w:tcW w:w="2680" w:type="dxa"/>
            <w:shd w:val="clear" w:color="auto" w:fill="auto"/>
            <w:vAlign w:val="center"/>
          </w:tcPr>
          <w:p w14:paraId="48AA99A8" w14:textId="77777777" w:rsidR="00123348" w:rsidRPr="009B053A" w:rsidRDefault="00123348" w:rsidP="00123348">
            <w:pPr>
              <w:pStyle w:val="TAL"/>
              <w:rPr>
                <w:rFonts w:cs="Arial"/>
                <w:color w:val="000000"/>
              </w:rPr>
            </w:pPr>
            <w:r w:rsidRPr="009B053A">
              <w:rPr>
                <w:rFonts w:cs="Arial"/>
                <w:color w:val="000000"/>
              </w:rPr>
              <w:t>1012 MHz ≤ f ≤ 1127 MHz</w:t>
            </w:r>
            <w:r w:rsidRPr="009B053A">
              <w:rPr>
                <w:rFonts w:cs="Arial"/>
                <w:color w:val="000000"/>
              </w:rPr>
              <w:br/>
              <w:t>1583 MHz ≤ f ≤ 1663 MHz</w:t>
            </w:r>
            <w:r w:rsidRPr="009B053A">
              <w:rPr>
                <w:rFonts w:cs="Arial"/>
                <w:color w:val="000000"/>
              </w:rPr>
              <w:br/>
              <w:t>2286 MHz ≤ f ≤ 2411 MHz</w:t>
            </w:r>
            <w:r w:rsidRPr="009B053A">
              <w:rPr>
                <w:rFonts w:cs="Arial"/>
                <w:color w:val="000000"/>
              </w:rPr>
              <w:br/>
              <w:t>2463 MHz ≤ f ≤ 2578 MHz</w:t>
            </w:r>
          </w:p>
        </w:tc>
        <w:tc>
          <w:tcPr>
            <w:tcW w:w="1257" w:type="dxa"/>
            <w:gridSpan w:val="2"/>
            <w:shd w:val="clear" w:color="auto" w:fill="auto"/>
            <w:vAlign w:val="center"/>
          </w:tcPr>
          <w:p w14:paraId="53D5AE01"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47812C63"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4190AB81" w14:textId="77777777" w:rsidR="00123348" w:rsidRPr="009B053A" w:rsidRDefault="00123348" w:rsidP="00123348">
            <w:pPr>
              <w:pStyle w:val="TAC"/>
            </w:pPr>
          </w:p>
        </w:tc>
      </w:tr>
      <w:tr w:rsidR="00123348" w:rsidRPr="009B053A" w14:paraId="71DB62A0" w14:textId="77777777" w:rsidTr="00DD70D4">
        <w:trPr>
          <w:trHeight w:val="43"/>
          <w:jc w:val="center"/>
        </w:trPr>
        <w:tc>
          <w:tcPr>
            <w:tcW w:w="6740" w:type="dxa"/>
            <w:gridSpan w:val="6"/>
            <w:shd w:val="clear" w:color="auto" w:fill="auto"/>
            <w:vAlign w:val="center"/>
          </w:tcPr>
          <w:p w14:paraId="210C59BD" w14:textId="77777777" w:rsidR="00123348" w:rsidRPr="009B053A" w:rsidRDefault="00123348" w:rsidP="00123348">
            <w:pPr>
              <w:pStyle w:val="TAH"/>
            </w:pPr>
            <w:r w:rsidRPr="009B053A">
              <w:t>Test requirements for DC_8A_n41A Configuration</w:t>
            </w:r>
          </w:p>
        </w:tc>
      </w:tr>
      <w:tr w:rsidR="00123348" w:rsidRPr="009B053A" w14:paraId="7FB78B45" w14:textId="77777777" w:rsidTr="00A573EF">
        <w:trPr>
          <w:trHeight w:val="43"/>
          <w:jc w:val="center"/>
        </w:trPr>
        <w:tc>
          <w:tcPr>
            <w:tcW w:w="2689" w:type="dxa"/>
            <w:gridSpan w:val="2"/>
            <w:shd w:val="clear" w:color="auto" w:fill="auto"/>
            <w:vAlign w:val="center"/>
          </w:tcPr>
          <w:p w14:paraId="08639275" w14:textId="632FF751" w:rsidR="00123348" w:rsidRPr="009B053A" w:rsidRDefault="00123348" w:rsidP="00123348">
            <w:pPr>
              <w:pStyle w:val="TAL"/>
              <w:rPr>
                <w:rFonts w:cs="Arial"/>
                <w:color w:val="000000"/>
              </w:rPr>
            </w:pPr>
            <w:r w:rsidRPr="009B053A">
              <w:rPr>
                <w:rFonts w:cs="Arial"/>
              </w:rPr>
              <w:t>666 MHz ≤ f ≤ 930 MHz</w:t>
            </w:r>
          </w:p>
        </w:tc>
        <w:tc>
          <w:tcPr>
            <w:tcW w:w="1248" w:type="dxa"/>
            <w:shd w:val="clear" w:color="auto" w:fill="auto"/>
            <w:vAlign w:val="center"/>
          </w:tcPr>
          <w:p w14:paraId="6EF64F91" w14:textId="77777777" w:rsidR="00123348" w:rsidRPr="009B053A" w:rsidRDefault="00123348" w:rsidP="00123348">
            <w:pPr>
              <w:pStyle w:val="TAC"/>
              <w:rPr>
                <w:rFonts w:cs="Arial"/>
                <w:color w:val="000000"/>
              </w:rPr>
            </w:pPr>
            <w:r w:rsidRPr="009B053A">
              <w:t>-36 dBm</w:t>
            </w:r>
          </w:p>
        </w:tc>
        <w:tc>
          <w:tcPr>
            <w:tcW w:w="1701" w:type="dxa"/>
            <w:shd w:val="clear" w:color="auto" w:fill="auto"/>
            <w:vAlign w:val="center"/>
          </w:tcPr>
          <w:p w14:paraId="7A576F4C" w14:textId="77777777" w:rsidR="00123348" w:rsidRPr="009B053A" w:rsidRDefault="00123348" w:rsidP="00123348">
            <w:pPr>
              <w:pStyle w:val="TAC"/>
              <w:rPr>
                <w:rFonts w:cs="Arial"/>
                <w:color w:val="000000"/>
              </w:rPr>
            </w:pPr>
            <w:r w:rsidRPr="009B053A">
              <w:t>100 kHz</w:t>
            </w:r>
          </w:p>
        </w:tc>
        <w:tc>
          <w:tcPr>
            <w:tcW w:w="1102" w:type="dxa"/>
            <w:gridSpan w:val="2"/>
            <w:shd w:val="clear" w:color="auto" w:fill="auto"/>
            <w:vAlign w:val="center"/>
          </w:tcPr>
          <w:p w14:paraId="0755C01B" w14:textId="77777777" w:rsidR="00123348" w:rsidRPr="009B053A" w:rsidRDefault="00123348" w:rsidP="00123348">
            <w:pPr>
              <w:pStyle w:val="TAC"/>
            </w:pPr>
          </w:p>
        </w:tc>
      </w:tr>
      <w:tr w:rsidR="00123348" w:rsidRPr="009B053A" w:rsidDel="00043F69" w14:paraId="2D093265" w14:textId="77777777" w:rsidTr="00A573EF">
        <w:trPr>
          <w:trHeight w:val="43"/>
          <w:jc w:val="center"/>
        </w:trPr>
        <w:tc>
          <w:tcPr>
            <w:tcW w:w="2689" w:type="dxa"/>
            <w:gridSpan w:val="2"/>
            <w:vMerge w:val="restart"/>
            <w:shd w:val="clear" w:color="auto" w:fill="auto"/>
            <w:vAlign w:val="center"/>
          </w:tcPr>
          <w:p w14:paraId="7849FA07" w14:textId="074B6386" w:rsidR="00123348" w:rsidRPr="009B053A" w:rsidDel="00043F69" w:rsidRDefault="00123348" w:rsidP="00123348">
            <w:pPr>
              <w:pStyle w:val="TAL"/>
              <w:rPr>
                <w:rFonts w:cs="Arial"/>
              </w:rPr>
            </w:pPr>
            <w:r w:rsidRPr="009B053A">
              <w:rPr>
                <w:rFonts w:cs="Arial"/>
              </w:rPr>
              <w:t>1581MHz ≤ f ≤ 1810 MHz</w:t>
            </w:r>
            <w:r w:rsidRPr="009B053A">
              <w:rPr>
                <w:rFonts w:cs="Arial"/>
              </w:rPr>
              <w:br/>
              <w:t>3376MHz ≤ f ≤ 3605 MHz</w:t>
            </w:r>
            <w:r w:rsidRPr="009B053A">
              <w:rPr>
                <w:rFonts w:cs="Arial"/>
              </w:rPr>
              <w:br/>
              <w:t>4077MHz ≤ f ≤ 4520 MHz</w:t>
            </w:r>
            <w:r w:rsidRPr="009B053A">
              <w:rPr>
                <w:rFonts w:cs="Arial"/>
              </w:rPr>
              <w:br/>
              <w:t>5872MHz ≤ f ≤ 6295 MHz</w:t>
            </w:r>
          </w:p>
        </w:tc>
        <w:tc>
          <w:tcPr>
            <w:tcW w:w="1248" w:type="dxa"/>
            <w:shd w:val="clear" w:color="auto" w:fill="auto"/>
            <w:vAlign w:val="center"/>
          </w:tcPr>
          <w:p w14:paraId="4909E8C9" w14:textId="7235C260" w:rsidR="00123348" w:rsidRPr="009B053A" w:rsidDel="00043F69" w:rsidRDefault="00123348" w:rsidP="00123348">
            <w:pPr>
              <w:pStyle w:val="TAC"/>
            </w:pPr>
            <w:r w:rsidRPr="009B053A">
              <w:t>-30 dBm</w:t>
            </w:r>
          </w:p>
        </w:tc>
        <w:tc>
          <w:tcPr>
            <w:tcW w:w="1701" w:type="dxa"/>
            <w:shd w:val="clear" w:color="auto" w:fill="auto"/>
            <w:vAlign w:val="center"/>
          </w:tcPr>
          <w:p w14:paraId="1C3445CE" w14:textId="136ECDA5" w:rsidR="00123348" w:rsidRPr="009B053A" w:rsidDel="00043F69" w:rsidRDefault="00123348" w:rsidP="00123348">
            <w:pPr>
              <w:pStyle w:val="TAC"/>
            </w:pPr>
            <w:r w:rsidRPr="009B053A">
              <w:t>1 MHz</w:t>
            </w:r>
          </w:p>
        </w:tc>
        <w:tc>
          <w:tcPr>
            <w:tcW w:w="1102" w:type="dxa"/>
            <w:gridSpan w:val="2"/>
            <w:shd w:val="clear" w:color="auto" w:fill="auto"/>
            <w:vAlign w:val="center"/>
          </w:tcPr>
          <w:p w14:paraId="1C66C110" w14:textId="1CD3F4A8" w:rsidR="00123348" w:rsidRPr="009B053A" w:rsidDel="00043F69" w:rsidRDefault="00123348" w:rsidP="00123348">
            <w:pPr>
              <w:pStyle w:val="TAC"/>
              <w:rPr>
                <w:lang w:eastAsia="ja-JP"/>
              </w:rPr>
            </w:pPr>
            <w:r w:rsidRPr="009B053A">
              <w:t>2</w:t>
            </w:r>
          </w:p>
        </w:tc>
      </w:tr>
      <w:tr w:rsidR="00123348" w:rsidRPr="009B053A" w:rsidDel="00043F69" w14:paraId="29DC861C" w14:textId="77777777" w:rsidTr="00A573EF">
        <w:trPr>
          <w:trHeight w:val="43"/>
          <w:jc w:val="center"/>
        </w:trPr>
        <w:tc>
          <w:tcPr>
            <w:tcW w:w="2689" w:type="dxa"/>
            <w:gridSpan w:val="2"/>
            <w:vMerge/>
            <w:shd w:val="clear" w:color="auto" w:fill="auto"/>
            <w:vAlign w:val="center"/>
          </w:tcPr>
          <w:p w14:paraId="7254C5E3" w14:textId="77777777" w:rsidR="00123348" w:rsidRPr="009B053A" w:rsidDel="00043F69" w:rsidRDefault="00123348" w:rsidP="00123348">
            <w:pPr>
              <w:pStyle w:val="TAL"/>
              <w:rPr>
                <w:rFonts w:cs="Arial"/>
              </w:rPr>
            </w:pPr>
          </w:p>
        </w:tc>
        <w:tc>
          <w:tcPr>
            <w:tcW w:w="1248" w:type="dxa"/>
            <w:shd w:val="clear" w:color="auto" w:fill="auto"/>
            <w:vAlign w:val="center"/>
          </w:tcPr>
          <w:p w14:paraId="39387CA4" w14:textId="0A5D8FFA" w:rsidR="00123348" w:rsidRPr="009B053A" w:rsidDel="00043F69" w:rsidRDefault="00123348" w:rsidP="00123348">
            <w:pPr>
              <w:pStyle w:val="TAC"/>
            </w:pPr>
            <w:r w:rsidRPr="009B053A">
              <w:t>-25 dBm</w:t>
            </w:r>
          </w:p>
        </w:tc>
        <w:tc>
          <w:tcPr>
            <w:tcW w:w="1701" w:type="dxa"/>
            <w:shd w:val="clear" w:color="auto" w:fill="auto"/>
            <w:vAlign w:val="center"/>
          </w:tcPr>
          <w:p w14:paraId="47127E10" w14:textId="42690D1D" w:rsidR="00123348" w:rsidRPr="009B053A" w:rsidDel="00043F69" w:rsidRDefault="00123348" w:rsidP="00123348">
            <w:pPr>
              <w:pStyle w:val="TAC"/>
            </w:pPr>
            <w:r w:rsidRPr="009B053A">
              <w:t>1 MHz</w:t>
            </w:r>
          </w:p>
        </w:tc>
        <w:tc>
          <w:tcPr>
            <w:tcW w:w="1102" w:type="dxa"/>
            <w:gridSpan w:val="2"/>
            <w:shd w:val="clear" w:color="auto" w:fill="auto"/>
            <w:vAlign w:val="center"/>
          </w:tcPr>
          <w:p w14:paraId="2B7B0787" w14:textId="5328DA37" w:rsidR="00123348" w:rsidRPr="009B053A" w:rsidDel="00043F69" w:rsidRDefault="00123348" w:rsidP="00123348">
            <w:pPr>
              <w:pStyle w:val="TAC"/>
              <w:rPr>
                <w:lang w:eastAsia="ja-JP"/>
              </w:rPr>
            </w:pPr>
            <w:r w:rsidRPr="009B053A">
              <w:rPr>
                <w:lang w:eastAsia="ja-JP"/>
              </w:rPr>
              <w:t>1</w:t>
            </w:r>
          </w:p>
        </w:tc>
      </w:tr>
      <w:tr w:rsidR="00123348" w:rsidRPr="009B053A" w14:paraId="445DBEE7" w14:textId="77777777" w:rsidTr="00DD70D4">
        <w:trPr>
          <w:trHeight w:val="43"/>
          <w:jc w:val="center"/>
        </w:trPr>
        <w:tc>
          <w:tcPr>
            <w:tcW w:w="6740" w:type="dxa"/>
            <w:gridSpan w:val="6"/>
            <w:shd w:val="clear" w:color="auto" w:fill="auto"/>
            <w:vAlign w:val="center"/>
          </w:tcPr>
          <w:p w14:paraId="03508DD4" w14:textId="77777777" w:rsidR="00123348" w:rsidRPr="009B053A" w:rsidRDefault="00123348" w:rsidP="00123348">
            <w:pPr>
              <w:pStyle w:val="TAH"/>
            </w:pPr>
            <w:r w:rsidRPr="009B053A">
              <w:t>Test requirements for DC_8A_n77A Configuration</w:t>
            </w:r>
          </w:p>
        </w:tc>
      </w:tr>
      <w:tr w:rsidR="00123348" w:rsidRPr="009B053A" w14:paraId="2C1AC528" w14:textId="77777777" w:rsidTr="00A573EF">
        <w:trPr>
          <w:trHeight w:val="43"/>
          <w:jc w:val="center"/>
        </w:trPr>
        <w:tc>
          <w:tcPr>
            <w:tcW w:w="2689" w:type="dxa"/>
            <w:gridSpan w:val="2"/>
            <w:shd w:val="clear" w:color="auto" w:fill="auto"/>
            <w:vAlign w:val="center"/>
          </w:tcPr>
          <w:p w14:paraId="5B71894C" w14:textId="77777777" w:rsidR="00123348" w:rsidRPr="009B053A" w:rsidRDefault="00123348" w:rsidP="00123348">
            <w:pPr>
              <w:pStyle w:val="TAL"/>
              <w:rPr>
                <w:rFonts w:cs="Arial"/>
                <w:color w:val="000000"/>
              </w:rPr>
            </w:pPr>
            <w:r w:rsidRPr="009B053A">
              <w:t>1470 MHz ≤ f ≤ 3320 MHz</w:t>
            </w:r>
            <w:r w:rsidRPr="009B053A">
              <w:br/>
              <w:t>4180 MHz ≤ f ≤ 9315 MHz</w:t>
            </w:r>
          </w:p>
        </w:tc>
        <w:tc>
          <w:tcPr>
            <w:tcW w:w="1248" w:type="dxa"/>
            <w:shd w:val="clear" w:color="auto" w:fill="auto"/>
            <w:vAlign w:val="center"/>
          </w:tcPr>
          <w:p w14:paraId="2DAD103D" w14:textId="77777777" w:rsidR="00123348" w:rsidRPr="009B053A" w:rsidRDefault="00123348" w:rsidP="00123348">
            <w:pPr>
              <w:pStyle w:val="TAC"/>
              <w:rPr>
                <w:rFonts w:cs="Arial"/>
                <w:color w:val="000000"/>
              </w:rPr>
            </w:pPr>
            <w:r w:rsidRPr="009B053A">
              <w:t>-30 dBm</w:t>
            </w:r>
          </w:p>
        </w:tc>
        <w:tc>
          <w:tcPr>
            <w:tcW w:w="1701" w:type="dxa"/>
            <w:shd w:val="clear" w:color="auto" w:fill="auto"/>
            <w:vAlign w:val="center"/>
          </w:tcPr>
          <w:p w14:paraId="6354AFA7" w14:textId="77777777" w:rsidR="00123348" w:rsidRPr="009B053A" w:rsidRDefault="00123348" w:rsidP="00123348">
            <w:pPr>
              <w:pStyle w:val="TAC"/>
              <w:rPr>
                <w:rFonts w:cs="Arial"/>
                <w:color w:val="000000"/>
              </w:rPr>
            </w:pPr>
            <w:r w:rsidRPr="009B053A">
              <w:t>1 MHz</w:t>
            </w:r>
          </w:p>
        </w:tc>
        <w:tc>
          <w:tcPr>
            <w:tcW w:w="1102" w:type="dxa"/>
            <w:gridSpan w:val="2"/>
            <w:shd w:val="clear" w:color="auto" w:fill="auto"/>
            <w:vAlign w:val="center"/>
          </w:tcPr>
          <w:p w14:paraId="42E37C0D" w14:textId="77777777" w:rsidR="00123348" w:rsidRPr="009B053A" w:rsidRDefault="00123348" w:rsidP="00123348">
            <w:pPr>
              <w:pStyle w:val="TAC"/>
            </w:pPr>
          </w:p>
        </w:tc>
      </w:tr>
      <w:tr w:rsidR="00123348" w:rsidRPr="009B053A" w14:paraId="1AFDC442" w14:textId="77777777" w:rsidTr="00DD70D4">
        <w:trPr>
          <w:trHeight w:val="43"/>
          <w:jc w:val="center"/>
        </w:trPr>
        <w:tc>
          <w:tcPr>
            <w:tcW w:w="6740" w:type="dxa"/>
            <w:gridSpan w:val="6"/>
            <w:shd w:val="clear" w:color="auto" w:fill="auto"/>
            <w:vAlign w:val="center"/>
          </w:tcPr>
          <w:p w14:paraId="1A0A5F7B" w14:textId="77777777" w:rsidR="00123348" w:rsidRPr="009B053A" w:rsidRDefault="00123348" w:rsidP="00123348">
            <w:pPr>
              <w:pStyle w:val="TAH"/>
            </w:pPr>
            <w:r w:rsidRPr="009B053A">
              <w:t>Test requirements for DC_8A_n78A Configuration</w:t>
            </w:r>
          </w:p>
        </w:tc>
      </w:tr>
      <w:tr w:rsidR="00123348" w:rsidRPr="009B053A" w14:paraId="281C6E49" w14:textId="77777777" w:rsidTr="00A573EF">
        <w:trPr>
          <w:trHeight w:val="43"/>
          <w:jc w:val="center"/>
        </w:trPr>
        <w:tc>
          <w:tcPr>
            <w:tcW w:w="2689" w:type="dxa"/>
            <w:gridSpan w:val="2"/>
            <w:shd w:val="clear" w:color="auto" w:fill="auto"/>
            <w:vAlign w:val="center"/>
          </w:tcPr>
          <w:p w14:paraId="145ED1E6" w14:textId="77777777" w:rsidR="00123348" w:rsidRPr="009B053A" w:rsidRDefault="00123348" w:rsidP="00123348">
            <w:pPr>
              <w:pStyle w:val="TAL"/>
              <w:rPr>
                <w:rFonts w:cs="Arial"/>
              </w:rPr>
            </w:pPr>
            <w:r w:rsidRPr="009B053A">
              <w:rPr>
                <w:rFonts w:cs="Arial"/>
              </w:rPr>
              <w:lastRenderedPageBreak/>
              <w:t>1470 MHz ≤ f ≤ 2040 MHz</w:t>
            </w:r>
            <w:r w:rsidRPr="009B053A">
              <w:rPr>
                <w:rFonts w:cs="Arial"/>
              </w:rPr>
              <w:br/>
              <w:t>2385 MHz ≤ f ≤ 2920 MHz</w:t>
            </w:r>
            <w:r w:rsidRPr="009B053A">
              <w:rPr>
                <w:rFonts w:cs="Arial"/>
              </w:rPr>
              <w:br/>
              <w:t>4180 MHz ≤ f ≤ 4715 MHz</w:t>
            </w:r>
            <w:r w:rsidRPr="009B053A">
              <w:rPr>
                <w:rFonts w:cs="Arial"/>
              </w:rPr>
              <w:br/>
              <w:t>5060 MHz ≤ f ≤ 5630 MHz</w:t>
            </w:r>
            <w:r w:rsidRPr="009B053A">
              <w:rPr>
                <w:rFonts w:cs="Arial"/>
              </w:rPr>
              <w:br/>
              <w:t>5685 MHz ≤ f ≤ 6720 MHz</w:t>
            </w:r>
            <w:r w:rsidRPr="009B053A">
              <w:rPr>
                <w:rFonts w:cs="Arial"/>
              </w:rPr>
              <w:br/>
              <w:t>7480 MHz ≤ f ≤ 8515 MHz</w:t>
            </w:r>
          </w:p>
        </w:tc>
        <w:tc>
          <w:tcPr>
            <w:tcW w:w="1248" w:type="dxa"/>
            <w:shd w:val="clear" w:color="auto" w:fill="auto"/>
            <w:vAlign w:val="center"/>
          </w:tcPr>
          <w:p w14:paraId="14A727B2" w14:textId="77777777" w:rsidR="00123348" w:rsidRPr="009B053A" w:rsidRDefault="00123348" w:rsidP="00123348">
            <w:pPr>
              <w:pStyle w:val="TAC"/>
              <w:rPr>
                <w:rFonts w:cs="Arial"/>
              </w:rPr>
            </w:pPr>
            <w:r w:rsidRPr="009B053A">
              <w:rPr>
                <w:rFonts w:cs="Arial"/>
              </w:rPr>
              <w:t>-30 dBm</w:t>
            </w:r>
          </w:p>
        </w:tc>
        <w:tc>
          <w:tcPr>
            <w:tcW w:w="1701" w:type="dxa"/>
            <w:shd w:val="clear" w:color="auto" w:fill="auto"/>
            <w:vAlign w:val="center"/>
          </w:tcPr>
          <w:p w14:paraId="6BAA818C" w14:textId="77777777" w:rsidR="00123348" w:rsidRPr="009B053A" w:rsidRDefault="00123348" w:rsidP="00123348">
            <w:pPr>
              <w:pStyle w:val="TAC"/>
              <w:rPr>
                <w:rFonts w:cs="Arial"/>
              </w:rPr>
            </w:pPr>
            <w:r w:rsidRPr="009B053A">
              <w:rPr>
                <w:rFonts w:cs="Arial"/>
              </w:rPr>
              <w:t>1 MHz</w:t>
            </w:r>
          </w:p>
        </w:tc>
        <w:tc>
          <w:tcPr>
            <w:tcW w:w="1102" w:type="dxa"/>
            <w:gridSpan w:val="2"/>
            <w:shd w:val="clear" w:color="auto" w:fill="auto"/>
            <w:vAlign w:val="center"/>
          </w:tcPr>
          <w:p w14:paraId="0738C64F" w14:textId="77777777" w:rsidR="00123348" w:rsidRPr="009B053A" w:rsidRDefault="00123348" w:rsidP="00123348">
            <w:pPr>
              <w:pStyle w:val="TAC"/>
            </w:pPr>
          </w:p>
        </w:tc>
      </w:tr>
      <w:tr w:rsidR="00123348" w:rsidRPr="009B053A" w14:paraId="05A5471D" w14:textId="77777777" w:rsidTr="00FB568B">
        <w:trPr>
          <w:trHeight w:val="210"/>
          <w:jc w:val="center"/>
        </w:trPr>
        <w:tc>
          <w:tcPr>
            <w:tcW w:w="6740" w:type="dxa"/>
            <w:gridSpan w:val="6"/>
            <w:shd w:val="clear" w:color="auto" w:fill="auto"/>
            <w:vAlign w:val="center"/>
          </w:tcPr>
          <w:p w14:paraId="21C4600B" w14:textId="77777777" w:rsidR="00123348" w:rsidRPr="009B053A" w:rsidRDefault="00123348" w:rsidP="00123348">
            <w:pPr>
              <w:pStyle w:val="TAH"/>
            </w:pPr>
            <w:r w:rsidRPr="009B053A">
              <w:t>Test requirements for DC_11A_n77A Configuration</w:t>
            </w:r>
          </w:p>
        </w:tc>
      </w:tr>
      <w:tr w:rsidR="00123348" w:rsidRPr="009B053A" w14:paraId="2F7896FF" w14:textId="77777777" w:rsidTr="00A573EF">
        <w:trPr>
          <w:trHeight w:val="270"/>
          <w:jc w:val="center"/>
        </w:trPr>
        <w:tc>
          <w:tcPr>
            <w:tcW w:w="2680" w:type="dxa"/>
            <w:shd w:val="clear" w:color="auto" w:fill="auto"/>
            <w:vAlign w:val="center"/>
          </w:tcPr>
          <w:p w14:paraId="30A5D118" w14:textId="77777777" w:rsidR="00123348" w:rsidRPr="009B053A" w:rsidRDefault="00123348" w:rsidP="00123348">
            <w:pPr>
              <w:pStyle w:val="TAL"/>
            </w:pPr>
            <w:r w:rsidRPr="009B053A">
              <w:rPr>
                <w:rFonts w:cs="Arial"/>
                <w:color w:val="000000"/>
              </w:rPr>
              <w:t>404.2 MHz ≤ f ≤ 1000 MHz</w:t>
            </w:r>
          </w:p>
        </w:tc>
        <w:tc>
          <w:tcPr>
            <w:tcW w:w="1257" w:type="dxa"/>
            <w:gridSpan w:val="2"/>
            <w:shd w:val="clear" w:color="auto" w:fill="auto"/>
            <w:vAlign w:val="center"/>
          </w:tcPr>
          <w:p w14:paraId="645349FA"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6A49E7DD"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305106A4" w14:textId="77777777" w:rsidR="00123348" w:rsidRPr="009B053A" w:rsidRDefault="00123348" w:rsidP="00123348">
            <w:pPr>
              <w:pStyle w:val="TAH"/>
            </w:pPr>
          </w:p>
        </w:tc>
      </w:tr>
      <w:tr w:rsidR="00123348" w:rsidRPr="009B053A" w14:paraId="004EFF96" w14:textId="77777777" w:rsidTr="00A573EF">
        <w:trPr>
          <w:trHeight w:val="495"/>
          <w:jc w:val="center"/>
        </w:trPr>
        <w:tc>
          <w:tcPr>
            <w:tcW w:w="2680" w:type="dxa"/>
            <w:shd w:val="clear" w:color="auto" w:fill="auto"/>
            <w:vAlign w:val="center"/>
          </w:tcPr>
          <w:p w14:paraId="4045912C" w14:textId="77777777" w:rsidR="00123348" w:rsidRPr="009B053A" w:rsidRDefault="00123348" w:rsidP="00123348">
            <w:pPr>
              <w:pStyle w:val="TAL"/>
            </w:pPr>
            <w:r w:rsidRPr="009B053A">
              <w:rPr>
                <w:rFonts w:cs="Arial"/>
                <w:color w:val="000000"/>
              </w:rPr>
              <w:t>1000 MHz ≤ f ≤ 1344.2 MHz</w:t>
            </w:r>
            <w:r w:rsidRPr="009B053A">
              <w:rPr>
                <w:rFonts w:cs="Arial"/>
                <w:color w:val="000000"/>
              </w:rPr>
              <w:br/>
              <w:t>1852.1 MHz ≤ f ≤ 2772.1 MHz</w:t>
            </w:r>
            <w:r w:rsidRPr="009B053A">
              <w:rPr>
                <w:rFonts w:cs="Arial"/>
                <w:color w:val="000000"/>
              </w:rPr>
              <w:br/>
              <w:t>4727.9 MHz ≤ f ≤ 7095.8 MHz</w:t>
            </w:r>
            <w:r w:rsidRPr="009B053A">
              <w:rPr>
                <w:rFonts w:cs="Arial"/>
                <w:color w:val="000000"/>
              </w:rPr>
              <w:br/>
              <w:t>8027.9 MHz ≤ f ≤ 9847.9 MHz</w:t>
            </w:r>
          </w:p>
        </w:tc>
        <w:tc>
          <w:tcPr>
            <w:tcW w:w="1257" w:type="dxa"/>
            <w:gridSpan w:val="2"/>
            <w:shd w:val="clear" w:color="auto" w:fill="auto"/>
            <w:vAlign w:val="center"/>
          </w:tcPr>
          <w:p w14:paraId="47DF2B56"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578E60BA"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0C219B49" w14:textId="77777777" w:rsidR="00123348" w:rsidRPr="009B053A" w:rsidRDefault="00123348" w:rsidP="00123348">
            <w:pPr>
              <w:pStyle w:val="TAH"/>
            </w:pPr>
          </w:p>
        </w:tc>
      </w:tr>
      <w:tr w:rsidR="00123348" w:rsidRPr="009B053A" w14:paraId="4978D1C9" w14:textId="77777777" w:rsidTr="00FB568B">
        <w:trPr>
          <w:trHeight w:val="43"/>
          <w:jc w:val="center"/>
        </w:trPr>
        <w:tc>
          <w:tcPr>
            <w:tcW w:w="6740" w:type="dxa"/>
            <w:gridSpan w:val="6"/>
            <w:shd w:val="clear" w:color="auto" w:fill="auto"/>
            <w:vAlign w:val="center"/>
          </w:tcPr>
          <w:p w14:paraId="163D51D3" w14:textId="77777777" w:rsidR="00123348" w:rsidRPr="009B053A" w:rsidRDefault="00123348" w:rsidP="00123348">
            <w:pPr>
              <w:pStyle w:val="TAH"/>
              <w:rPr>
                <w:lang w:eastAsia="zh-CN"/>
              </w:rPr>
            </w:pPr>
            <w:r w:rsidRPr="009B053A">
              <w:t>Test requirements for DC_11A_n78A Configuration</w:t>
            </w:r>
          </w:p>
        </w:tc>
      </w:tr>
      <w:tr w:rsidR="00123348" w:rsidRPr="009B053A" w14:paraId="43663642" w14:textId="77777777" w:rsidTr="00A573EF">
        <w:trPr>
          <w:trHeight w:val="43"/>
          <w:jc w:val="center"/>
        </w:trPr>
        <w:tc>
          <w:tcPr>
            <w:tcW w:w="2680" w:type="dxa"/>
            <w:shd w:val="clear" w:color="auto" w:fill="auto"/>
            <w:vAlign w:val="center"/>
          </w:tcPr>
          <w:p w14:paraId="3B14E675" w14:textId="77777777" w:rsidR="00123348" w:rsidRPr="009B053A" w:rsidRDefault="00123348" w:rsidP="00123348">
            <w:pPr>
              <w:pStyle w:val="TAL"/>
            </w:pPr>
            <w:r w:rsidRPr="009B053A">
              <w:rPr>
                <w:rFonts w:cs="Arial"/>
                <w:color w:val="000000"/>
              </w:rPr>
              <w:t>404.2 MHz ≤ f ≤ 944.2 MHz</w:t>
            </w:r>
          </w:p>
        </w:tc>
        <w:tc>
          <w:tcPr>
            <w:tcW w:w="1257" w:type="dxa"/>
            <w:gridSpan w:val="2"/>
            <w:shd w:val="clear" w:color="auto" w:fill="auto"/>
            <w:vAlign w:val="center"/>
          </w:tcPr>
          <w:p w14:paraId="2BD9F990"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6447C1BB"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2FE01A85" w14:textId="77777777" w:rsidR="00123348" w:rsidRPr="009B053A" w:rsidRDefault="00123348" w:rsidP="00123348">
            <w:pPr>
              <w:pStyle w:val="TAC"/>
            </w:pPr>
          </w:p>
        </w:tc>
      </w:tr>
      <w:tr w:rsidR="00123348" w:rsidRPr="009B053A" w14:paraId="501F94E6" w14:textId="77777777" w:rsidTr="00A573EF">
        <w:trPr>
          <w:trHeight w:val="43"/>
          <w:jc w:val="center"/>
        </w:trPr>
        <w:tc>
          <w:tcPr>
            <w:tcW w:w="2680" w:type="dxa"/>
            <w:shd w:val="clear" w:color="auto" w:fill="auto"/>
            <w:vAlign w:val="center"/>
          </w:tcPr>
          <w:p w14:paraId="433C68EE" w14:textId="77777777" w:rsidR="00123348" w:rsidRPr="009B053A" w:rsidRDefault="00123348" w:rsidP="00123348">
            <w:pPr>
              <w:pStyle w:val="TAL"/>
            </w:pPr>
            <w:r w:rsidRPr="009B053A">
              <w:rPr>
                <w:rFonts w:cs="Arial"/>
                <w:color w:val="000000"/>
              </w:rPr>
              <w:t>1852.1 MHz ≤ f ≤ 2372.1 MHz</w:t>
            </w:r>
            <w:r w:rsidRPr="009B053A">
              <w:rPr>
                <w:rFonts w:cs="Arial"/>
                <w:color w:val="000000"/>
              </w:rPr>
              <w:br/>
              <w:t>4727.9 MHz ≤ f ≤ 6695.8 MHz</w:t>
            </w:r>
            <w:r w:rsidRPr="009B053A">
              <w:rPr>
                <w:rFonts w:cs="Arial"/>
                <w:color w:val="000000"/>
              </w:rPr>
              <w:br/>
              <w:t>8027.9 MHz ≤ f ≤ 9047.9 MHz</w:t>
            </w:r>
          </w:p>
        </w:tc>
        <w:tc>
          <w:tcPr>
            <w:tcW w:w="1257" w:type="dxa"/>
            <w:gridSpan w:val="2"/>
            <w:shd w:val="clear" w:color="auto" w:fill="auto"/>
            <w:vAlign w:val="center"/>
          </w:tcPr>
          <w:p w14:paraId="7F923BF6"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281353D7"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0884222C" w14:textId="77777777" w:rsidR="00123348" w:rsidRPr="009B053A" w:rsidRDefault="00123348" w:rsidP="00123348">
            <w:pPr>
              <w:pStyle w:val="TAC"/>
            </w:pPr>
          </w:p>
        </w:tc>
      </w:tr>
      <w:tr w:rsidR="00123348" w:rsidRPr="009B053A" w14:paraId="1A603EFB" w14:textId="77777777" w:rsidTr="00FB568B">
        <w:trPr>
          <w:trHeight w:val="43"/>
          <w:jc w:val="center"/>
        </w:trPr>
        <w:tc>
          <w:tcPr>
            <w:tcW w:w="6740" w:type="dxa"/>
            <w:gridSpan w:val="6"/>
            <w:shd w:val="clear" w:color="auto" w:fill="auto"/>
            <w:vAlign w:val="center"/>
          </w:tcPr>
          <w:p w14:paraId="4174013C" w14:textId="77777777" w:rsidR="00123348" w:rsidRPr="009B053A" w:rsidRDefault="00123348" w:rsidP="00123348">
            <w:pPr>
              <w:pStyle w:val="TAH"/>
            </w:pPr>
            <w:r w:rsidRPr="009B053A">
              <w:t>Test requirements for DC_11A_n79A Configuration</w:t>
            </w:r>
          </w:p>
        </w:tc>
      </w:tr>
      <w:tr w:rsidR="00123348" w:rsidRPr="009B053A" w14:paraId="0E47BEC3" w14:textId="77777777" w:rsidTr="00A573EF">
        <w:trPr>
          <w:trHeight w:val="43"/>
          <w:jc w:val="center"/>
        </w:trPr>
        <w:tc>
          <w:tcPr>
            <w:tcW w:w="2680" w:type="dxa"/>
            <w:shd w:val="clear" w:color="auto" w:fill="auto"/>
            <w:vAlign w:val="center"/>
          </w:tcPr>
          <w:p w14:paraId="795CD109" w14:textId="77777777" w:rsidR="00123348" w:rsidRPr="009B053A" w:rsidRDefault="00123348" w:rsidP="00123348">
            <w:pPr>
              <w:pStyle w:val="TAL"/>
            </w:pPr>
            <w:r w:rsidRPr="009B053A">
              <w:rPr>
                <w:rFonts w:cs="Arial"/>
                <w:color w:val="000000"/>
              </w:rPr>
              <w:t>1504.2 MHz ≤ f ≤ 2144.2 MHz</w:t>
            </w:r>
            <w:r w:rsidRPr="009B053A">
              <w:rPr>
                <w:rFonts w:cs="Arial"/>
                <w:color w:val="000000"/>
              </w:rPr>
              <w:br/>
              <w:t>2952.1 MHz ≤ f ≤ 3572.1 MHz</w:t>
            </w:r>
            <w:r w:rsidRPr="009B053A">
              <w:rPr>
                <w:rFonts w:cs="Arial"/>
                <w:color w:val="000000"/>
              </w:rPr>
              <w:br/>
              <w:t>5827.9 MHz ≤ f ≤ 6447.9 MHz</w:t>
            </w:r>
            <w:r w:rsidRPr="009B053A">
              <w:rPr>
                <w:rFonts w:cs="Arial"/>
                <w:color w:val="000000"/>
              </w:rPr>
              <w:br/>
              <w:t>7255.8 MHz ≤ f ≤ 8572.1 MHz</w:t>
            </w:r>
            <w:r w:rsidRPr="009B053A">
              <w:rPr>
                <w:rFonts w:cs="Arial"/>
                <w:color w:val="000000"/>
              </w:rPr>
              <w:br/>
              <w:t>10227.9 MHz ≤ f ≤ 11447.9 MHz</w:t>
            </w:r>
          </w:p>
        </w:tc>
        <w:tc>
          <w:tcPr>
            <w:tcW w:w="1257" w:type="dxa"/>
            <w:gridSpan w:val="2"/>
            <w:shd w:val="clear" w:color="auto" w:fill="auto"/>
            <w:vAlign w:val="center"/>
          </w:tcPr>
          <w:p w14:paraId="78CC4CC3"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50A9D6D7"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1EA3D5A4" w14:textId="77777777" w:rsidR="00123348" w:rsidRPr="009B053A" w:rsidRDefault="00123348" w:rsidP="00123348">
            <w:pPr>
              <w:pStyle w:val="TAC"/>
            </w:pPr>
          </w:p>
        </w:tc>
      </w:tr>
      <w:tr w:rsidR="00616065" w:rsidRPr="009B053A" w14:paraId="458EA37F" w14:textId="77777777" w:rsidTr="000E5E74">
        <w:trPr>
          <w:trHeight w:val="43"/>
          <w:jc w:val="center"/>
        </w:trPr>
        <w:tc>
          <w:tcPr>
            <w:tcW w:w="6740" w:type="dxa"/>
            <w:gridSpan w:val="6"/>
            <w:shd w:val="clear" w:color="auto" w:fill="auto"/>
            <w:vAlign w:val="center"/>
          </w:tcPr>
          <w:p w14:paraId="4D976F1E" w14:textId="77777777" w:rsidR="00616065" w:rsidRPr="009B053A" w:rsidRDefault="00616065" w:rsidP="000E5E74">
            <w:pPr>
              <w:pStyle w:val="TAC"/>
              <w:rPr>
                <w:b/>
                <w:bCs/>
              </w:rPr>
            </w:pPr>
            <w:r w:rsidRPr="009B053A">
              <w:rPr>
                <w:b/>
                <w:bCs/>
              </w:rPr>
              <w:t>Test requirements for DC_12A_n2A Configuration</w:t>
            </w:r>
          </w:p>
        </w:tc>
      </w:tr>
      <w:tr w:rsidR="00616065" w:rsidRPr="009B053A" w14:paraId="2414FF45" w14:textId="77777777" w:rsidTr="000E5E74">
        <w:trPr>
          <w:trHeight w:val="43"/>
          <w:jc w:val="center"/>
        </w:trPr>
        <w:tc>
          <w:tcPr>
            <w:tcW w:w="2680" w:type="dxa"/>
            <w:shd w:val="clear" w:color="auto" w:fill="auto"/>
            <w:vAlign w:val="center"/>
          </w:tcPr>
          <w:p w14:paraId="0C231190" w14:textId="77777777" w:rsidR="00616065" w:rsidRPr="009B053A" w:rsidRDefault="00616065" w:rsidP="000E5E74">
            <w:pPr>
              <w:pStyle w:val="TAL"/>
              <w:rPr>
                <w:rFonts w:cs="Arial"/>
                <w:color w:val="000000"/>
              </w:rPr>
            </w:pPr>
            <w:r w:rsidRPr="009B053A">
              <w:rPr>
                <w:rFonts w:cs="Arial"/>
                <w:color w:val="000000"/>
              </w:rPr>
              <w:t>418 MHz ≤ f ≤ 512 MHz</w:t>
            </w:r>
          </w:p>
        </w:tc>
        <w:tc>
          <w:tcPr>
            <w:tcW w:w="1257" w:type="dxa"/>
            <w:gridSpan w:val="2"/>
            <w:shd w:val="clear" w:color="auto" w:fill="auto"/>
            <w:vAlign w:val="center"/>
          </w:tcPr>
          <w:p w14:paraId="38656D4C" w14:textId="77777777" w:rsidR="00616065" w:rsidRPr="009B053A" w:rsidRDefault="00616065" w:rsidP="000E5E74">
            <w:pPr>
              <w:pStyle w:val="TAC"/>
            </w:pPr>
            <w:r w:rsidRPr="009B053A">
              <w:t>-36 dBm</w:t>
            </w:r>
          </w:p>
        </w:tc>
        <w:tc>
          <w:tcPr>
            <w:tcW w:w="1723" w:type="dxa"/>
            <w:gridSpan w:val="2"/>
            <w:shd w:val="clear" w:color="auto" w:fill="auto"/>
            <w:vAlign w:val="center"/>
          </w:tcPr>
          <w:p w14:paraId="261EC7FD" w14:textId="77777777" w:rsidR="00616065" w:rsidRPr="009B053A" w:rsidRDefault="00616065" w:rsidP="000E5E74">
            <w:pPr>
              <w:pStyle w:val="TAC"/>
            </w:pPr>
            <w:r w:rsidRPr="009B053A">
              <w:t>100 kHz</w:t>
            </w:r>
          </w:p>
        </w:tc>
        <w:tc>
          <w:tcPr>
            <w:tcW w:w="1080" w:type="dxa"/>
            <w:shd w:val="clear" w:color="auto" w:fill="auto"/>
            <w:vAlign w:val="center"/>
          </w:tcPr>
          <w:p w14:paraId="05EB046A" w14:textId="77777777" w:rsidR="00616065" w:rsidRPr="009B053A" w:rsidRDefault="00616065" w:rsidP="000E5E74">
            <w:pPr>
              <w:pStyle w:val="TAC"/>
            </w:pPr>
          </w:p>
        </w:tc>
      </w:tr>
      <w:tr w:rsidR="00616065" w:rsidRPr="009B053A" w14:paraId="0C56C38E" w14:textId="77777777" w:rsidTr="000E5E74">
        <w:trPr>
          <w:trHeight w:val="43"/>
          <w:jc w:val="center"/>
        </w:trPr>
        <w:tc>
          <w:tcPr>
            <w:tcW w:w="2680" w:type="dxa"/>
            <w:shd w:val="clear" w:color="auto" w:fill="auto"/>
            <w:vAlign w:val="center"/>
          </w:tcPr>
          <w:p w14:paraId="5491CCB6" w14:textId="77777777" w:rsidR="00616065" w:rsidRPr="009B053A" w:rsidRDefault="00616065" w:rsidP="000E5E74">
            <w:pPr>
              <w:pStyle w:val="TAL"/>
              <w:rPr>
                <w:rFonts w:cs="Arial"/>
                <w:color w:val="000000"/>
              </w:rPr>
            </w:pPr>
            <w:r w:rsidRPr="009B053A">
              <w:rPr>
                <w:rFonts w:cs="Arial"/>
                <w:color w:val="000000"/>
              </w:rPr>
              <w:br/>
              <w:t>1134 MHz ≤ f ≤ 1211 MHz</w:t>
            </w:r>
            <w:r w:rsidRPr="009B053A">
              <w:rPr>
                <w:rFonts w:cs="Arial"/>
                <w:color w:val="000000"/>
              </w:rPr>
              <w:br/>
              <w:t>2549 MHz ≤ f ≤ 2626 MHz</w:t>
            </w:r>
            <w:r w:rsidRPr="009B053A">
              <w:rPr>
                <w:rFonts w:cs="Arial"/>
                <w:color w:val="000000"/>
              </w:rPr>
              <w:br/>
              <w:t>2984 MHz ≤ f ≤ 3121 MHz</w:t>
            </w:r>
            <w:r w:rsidRPr="009B053A">
              <w:rPr>
                <w:rFonts w:cs="Arial"/>
                <w:color w:val="000000"/>
              </w:rPr>
              <w:br/>
              <w:t>3248 MHz ≤ f ≤ 3342 MHz</w:t>
            </w:r>
            <w:r w:rsidRPr="009B053A">
              <w:rPr>
                <w:rFonts w:cs="Arial"/>
                <w:color w:val="000000"/>
              </w:rPr>
              <w:br/>
              <w:t>4399 MHz ≤ f ≤ 4536 MHz</w:t>
            </w:r>
          </w:p>
        </w:tc>
        <w:tc>
          <w:tcPr>
            <w:tcW w:w="1257" w:type="dxa"/>
            <w:gridSpan w:val="2"/>
            <w:shd w:val="clear" w:color="auto" w:fill="auto"/>
            <w:vAlign w:val="center"/>
          </w:tcPr>
          <w:p w14:paraId="7867495E" w14:textId="77777777" w:rsidR="00616065" w:rsidRPr="009B053A" w:rsidRDefault="00616065" w:rsidP="000E5E74">
            <w:pPr>
              <w:pStyle w:val="TAC"/>
            </w:pPr>
            <w:r w:rsidRPr="009B053A">
              <w:t>-30 dBm</w:t>
            </w:r>
          </w:p>
        </w:tc>
        <w:tc>
          <w:tcPr>
            <w:tcW w:w="1723" w:type="dxa"/>
            <w:gridSpan w:val="2"/>
            <w:shd w:val="clear" w:color="auto" w:fill="auto"/>
            <w:vAlign w:val="center"/>
          </w:tcPr>
          <w:p w14:paraId="2D768087" w14:textId="77777777" w:rsidR="00616065" w:rsidRPr="009B053A" w:rsidRDefault="00616065" w:rsidP="000E5E74">
            <w:pPr>
              <w:pStyle w:val="TAC"/>
            </w:pPr>
            <w:r w:rsidRPr="009B053A">
              <w:t>1 MHz</w:t>
            </w:r>
          </w:p>
        </w:tc>
        <w:tc>
          <w:tcPr>
            <w:tcW w:w="1080" w:type="dxa"/>
            <w:shd w:val="clear" w:color="auto" w:fill="auto"/>
            <w:vAlign w:val="center"/>
          </w:tcPr>
          <w:p w14:paraId="362D8BBE" w14:textId="77777777" w:rsidR="00616065" w:rsidRPr="009B053A" w:rsidRDefault="00616065" w:rsidP="000E5E74">
            <w:pPr>
              <w:pStyle w:val="TAC"/>
            </w:pPr>
          </w:p>
        </w:tc>
      </w:tr>
      <w:tr w:rsidR="00123348" w:rsidRPr="009B053A" w14:paraId="195A41E3" w14:textId="77777777" w:rsidTr="00DD70D4">
        <w:trPr>
          <w:trHeight w:val="43"/>
          <w:jc w:val="center"/>
        </w:trPr>
        <w:tc>
          <w:tcPr>
            <w:tcW w:w="6740" w:type="dxa"/>
            <w:gridSpan w:val="6"/>
            <w:shd w:val="clear" w:color="auto" w:fill="auto"/>
            <w:vAlign w:val="center"/>
          </w:tcPr>
          <w:p w14:paraId="4BCD2D93" w14:textId="77777777" w:rsidR="00123348" w:rsidRPr="009B053A" w:rsidRDefault="00123348" w:rsidP="00123348">
            <w:pPr>
              <w:pStyle w:val="TAH"/>
            </w:pPr>
            <w:r w:rsidRPr="009B053A">
              <w:t>Test requirements for DC_12A_n66A Configuration</w:t>
            </w:r>
          </w:p>
        </w:tc>
      </w:tr>
      <w:tr w:rsidR="00123348" w:rsidRPr="009B053A" w14:paraId="4591D09A" w14:textId="77777777" w:rsidTr="00A573EF">
        <w:trPr>
          <w:trHeight w:val="43"/>
          <w:jc w:val="center"/>
        </w:trPr>
        <w:tc>
          <w:tcPr>
            <w:tcW w:w="2689" w:type="dxa"/>
            <w:gridSpan w:val="2"/>
            <w:shd w:val="clear" w:color="auto" w:fill="auto"/>
            <w:vAlign w:val="center"/>
          </w:tcPr>
          <w:p w14:paraId="369E6101" w14:textId="77777777" w:rsidR="00123348" w:rsidRPr="009B053A" w:rsidRDefault="00123348" w:rsidP="00123348">
            <w:pPr>
              <w:pStyle w:val="TAL"/>
              <w:rPr>
                <w:rFonts w:cs="Arial"/>
                <w:color w:val="000000"/>
              </w:rPr>
            </w:pPr>
            <w:r w:rsidRPr="009B053A">
              <w:t>278 MHz ≤ f ≤ 382 MHz</w:t>
            </w:r>
            <w:r w:rsidRPr="009B053A">
              <w:br/>
              <w:t>994 MHz ≤ f &lt; 1000 MHz</w:t>
            </w:r>
          </w:p>
        </w:tc>
        <w:tc>
          <w:tcPr>
            <w:tcW w:w="1248" w:type="dxa"/>
            <w:shd w:val="clear" w:color="auto" w:fill="auto"/>
            <w:vAlign w:val="center"/>
          </w:tcPr>
          <w:p w14:paraId="74FC3E66" w14:textId="77777777" w:rsidR="00123348" w:rsidRPr="009B053A" w:rsidRDefault="00123348" w:rsidP="00123348">
            <w:pPr>
              <w:pStyle w:val="TAC"/>
              <w:rPr>
                <w:rFonts w:cs="Arial"/>
                <w:color w:val="000000"/>
              </w:rPr>
            </w:pPr>
            <w:r w:rsidRPr="009B053A">
              <w:t>-36 dBm</w:t>
            </w:r>
          </w:p>
        </w:tc>
        <w:tc>
          <w:tcPr>
            <w:tcW w:w="1701" w:type="dxa"/>
            <w:shd w:val="clear" w:color="auto" w:fill="auto"/>
            <w:vAlign w:val="center"/>
          </w:tcPr>
          <w:p w14:paraId="0BF2C37F" w14:textId="77777777" w:rsidR="00123348" w:rsidRPr="009B053A" w:rsidRDefault="00123348" w:rsidP="00123348">
            <w:pPr>
              <w:pStyle w:val="TAC"/>
              <w:rPr>
                <w:rFonts w:cs="Arial"/>
                <w:color w:val="000000"/>
              </w:rPr>
            </w:pPr>
            <w:r w:rsidRPr="009B053A">
              <w:t>100 kHz</w:t>
            </w:r>
          </w:p>
        </w:tc>
        <w:tc>
          <w:tcPr>
            <w:tcW w:w="1102" w:type="dxa"/>
            <w:gridSpan w:val="2"/>
            <w:shd w:val="clear" w:color="auto" w:fill="auto"/>
            <w:vAlign w:val="center"/>
          </w:tcPr>
          <w:p w14:paraId="7B429D19" w14:textId="77777777" w:rsidR="00123348" w:rsidRPr="009B053A" w:rsidRDefault="00123348" w:rsidP="00123348">
            <w:pPr>
              <w:pStyle w:val="TAC"/>
            </w:pPr>
          </w:p>
        </w:tc>
      </w:tr>
      <w:tr w:rsidR="00123348" w:rsidRPr="009B053A" w14:paraId="709EADF0" w14:textId="77777777" w:rsidTr="00A573EF">
        <w:trPr>
          <w:trHeight w:val="43"/>
          <w:jc w:val="center"/>
        </w:trPr>
        <w:tc>
          <w:tcPr>
            <w:tcW w:w="2689" w:type="dxa"/>
            <w:gridSpan w:val="2"/>
            <w:shd w:val="clear" w:color="auto" w:fill="auto"/>
            <w:vAlign w:val="center"/>
          </w:tcPr>
          <w:p w14:paraId="05FC7BFD" w14:textId="77777777" w:rsidR="00123348" w:rsidRPr="009B053A" w:rsidRDefault="00123348" w:rsidP="00123348">
            <w:pPr>
              <w:pStyle w:val="TAL"/>
              <w:rPr>
                <w:rFonts w:cs="Arial"/>
                <w:color w:val="000000"/>
              </w:rPr>
            </w:pPr>
            <w:r w:rsidRPr="009B053A">
              <w:t>1000 MHz ≤ f ≤ 1081 MHz</w:t>
            </w:r>
            <w:r w:rsidRPr="009B053A">
              <w:br/>
              <w:t>2409 MHz ≤ f ≤ 2496 MHz</w:t>
            </w:r>
            <w:r w:rsidRPr="009B053A">
              <w:br/>
              <w:t>2704 MHz ≤ f ≤ 2861 MHz</w:t>
            </w:r>
            <w:r w:rsidRPr="009B053A">
              <w:br/>
              <w:t>3108 MHz ≤ f ≤ 3212 MHz</w:t>
            </w:r>
            <w:r w:rsidRPr="009B053A">
              <w:br/>
              <w:t>4119 MHz ≤ f ≤ 4276 MHz</w:t>
            </w:r>
          </w:p>
        </w:tc>
        <w:tc>
          <w:tcPr>
            <w:tcW w:w="1248" w:type="dxa"/>
            <w:shd w:val="clear" w:color="auto" w:fill="auto"/>
            <w:vAlign w:val="center"/>
          </w:tcPr>
          <w:p w14:paraId="422D5CCC" w14:textId="77777777" w:rsidR="00123348" w:rsidRPr="009B053A" w:rsidRDefault="00123348" w:rsidP="00123348">
            <w:pPr>
              <w:pStyle w:val="TAC"/>
              <w:rPr>
                <w:rFonts w:cs="Arial"/>
                <w:color w:val="000000"/>
              </w:rPr>
            </w:pPr>
            <w:r w:rsidRPr="009B053A">
              <w:t>-30 dBm</w:t>
            </w:r>
          </w:p>
        </w:tc>
        <w:tc>
          <w:tcPr>
            <w:tcW w:w="1701" w:type="dxa"/>
            <w:shd w:val="clear" w:color="auto" w:fill="auto"/>
            <w:vAlign w:val="center"/>
          </w:tcPr>
          <w:p w14:paraId="614DC750" w14:textId="77777777" w:rsidR="00123348" w:rsidRPr="009B053A" w:rsidRDefault="00123348" w:rsidP="00123348">
            <w:pPr>
              <w:pStyle w:val="TAC"/>
              <w:rPr>
                <w:rFonts w:cs="Arial"/>
                <w:color w:val="000000"/>
              </w:rPr>
            </w:pPr>
            <w:r w:rsidRPr="009B053A">
              <w:t>1 MHz</w:t>
            </w:r>
          </w:p>
        </w:tc>
        <w:tc>
          <w:tcPr>
            <w:tcW w:w="1102" w:type="dxa"/>
            <w:gridSpan w:val="2"/>
            <w:shd w:val="clear" w:color="auto" w:fill="auto"/>
            <w:vAlign w:val="center"/>
          </w:tcPr>
          <w:p w14:paraId="7FE433A8" w14:textId="77777777" w:rsidR="00123348" w:rsidRPr="009B053A" w:rsidRDefault="00123348" w:rsidP="00123348">
            <w:pPr>
              <w:pStyle w:val="TAC"/>
            </w:pPr>
          </w:p>
        </w:tc>
      </w:tr>
      <w:tr w:rsidR="00123348" w:rsidRPr="009B053A" w14:paraId="632C7D1C" w14:textId="77777777" w:rsidTr="00DD70D4">
        <w:trPr>
          <w:trHeight w:val="43"/>
          <w:jc w:val="center"/>
        </w:trPr>
        <w:tc>
          <w:tcPr>
            <w:tcW w:w="6740" w:type="dxa"/>
            <w:gridSpan w:val="6"/>
            <w:shd w:val="clear" w:color="auto" w:fill="auto"/>
            <w:vAlign w:val="center"/>
          </w:tcPr>
          <w:p w14:paraId="1283BE69" w14:textId="77777777" w:rsidR="00123348" w:rsidRPr="009B053A" w:rsidRDefault="00123348" w:rsidP="00123348">
            <w:pPr>
              <w:pStyle w:val="TAH"/>
            </w:pPr>
            <w:r w:rsidRPr="009B053A">
              <w:t>Test requirements for DC_12A_n78A Configuration</w:t>
            </w:r>
          </w:p>
        </w:tc>
      </w:tr>
      <w:tr w:rsidR="00123348" w:rsidRPr="009B053A" w14:paraId="6CE9BFD8" w14:textId="77777777" w:rsidTr="00A573EF">
        <w:trPr>
          <w:trHeight w:val="43"/>
          <w:jc w:val="center"/>
        </w:trPr>
        <w:tc>
          <w:tcPr>
            <w:tcW w:w="2689" w:type="dxa"/>
            <w:gridSpan w:val="2"/>
            <w:shd w:val="clear" w:color="auto" w:fill="auto"/>
            <w:vAlign w:val="center"/>
          </w:tcPr>
          <w:p w14:paraId="3CC89980" w14:textId="77777777" w:rsidR="00123348" w:rsidRPr="009B053A" w:rsidRDefault="00123348" w:rsidP="00123348">
            <w:pPr>
              <w:pStyle w:val="TAL"/>
              <w:rPr>
                <w:rFonts w:cs="Arial"/>
                <w:color w:val="000000"/>
              </w:rPr>
            </w:pPr>
            <w:r w:rsidRPr="009B053A">
              <w:rPr>
                <w:rFonts w:cs="Arial"/>
              </w:rPr>
              <w:t>1868 MHz ≤ f ≤ 2402 MHz</w:t>
            </w:r>
            <w:r w:rsidRPr="009B053A">
              <w:rPr>
                <w:rFonts w:cs="Arial"/>
              </w:rPr>
              <w:br/>
              <w:t>2584 MHz ≤ f ≤ 3101 MHz</w:t>
            </w:r>
            <w:r w:rsidRPr="009B053A">
              <w:rPr>
                <w:rFonts w:cs="Arial"/>
              </w:rPr>
              <w:br/>
              <w:t>3999 MHz ≤ f ≤ 4516 MHz</w:t>
            </w:r>
            <w:r w:rsidRPr="009B053A">
              <w:rPr>
                <w:rFonts w:cs="Arial"/>
              </w:rPr>
              <w:br/>
              <w:t>4698 MHz ≤ f ≤ 5232 MHz</w:t>
            </w:r>
            <w:r w:rsidRPr="009B053A">
              <w:rPr>
                <w:rFonts w:cs="Arial"/>
              </w:rPr>
              <w:br/>
              <w:t>5884 MHz ≤ f ≤ 6901 MHz</w:t>
            </w:r>
            <w:r w:rsidRPr="009B053A">
              <w:rPr>
                <w:rFonts w:cs="Arial"/>
              </w:rPr>
              <w:br/>
              <w:t>7299 MHz ≤ f ≤ 8316 MHz</w:t>
            </w:r>
          </w:p>
        </w:tc>
        <w:tc>
          <w:tcPr>
            <w:tcW w:w="1248" w:type="dxa"/>
            <w:shd w:val="clear" w:color="auto" w:fill="auto"/>
            <w:vAlign w:val="center"/>
          </w:tcPr>
          <w:p w14:paraId="76B5A6C7" w14:textId="77777777" w:rsidR="00123348" w:rsidRPr="009B053A" w:rsidRDefault="00123348" w:rsidP="00123348">
            <w:pPr>
              <w:pStyle w:val="TAC"/>
              <w:rPr>
                <w:rFonts w:cs="Arial"/>
                <w:color w:val="000000"/>
              </w:rPr>
            </w:pPr>
            <w:r w:rsidRPr="009B053A">
              <w:t>-30 dBm</w:t>
            </w:r>
          </w:p>
        </w:tc>
        <w:tc>
          <w:tcPr>
            <w:tcW w:w="1701" w:type="dxa"/>
            <w:shd w:val="clear" w:color="auto" w:fill="auto"/>
            <w:vAlign w:val="center"/>
          </w:tcPr>
          <w:p w14:paraId="31CC13FC" w14:textId="77777777" w:rsidR="00123348" w:rsidRPr="009B053A" w:rsidRDefault="00123348" w:rsidP="00123348">
            <w:pPr>
              <w:pStyle w:val="TAC"/>
              <w:rPr>
                <w:rFonts w:cs="Arial"/>
                <w:color w:val="000000"/>
              </w:rPr>
            </w:pPr>
            <w:r w:rsidRPr="009B053A">
              <w:t>1 MHz</w:t>
            </w:r>
          </w:p>
        </w:tc>
        <w:tc>
          <w:tcPr>
            <w:tcW w:w="1102" w:type="dxa"/>
            <w:gridSpan w:val="2"/>
            <w:shd w:val="clear" w:color="auto" w:fill="auto"/>
            <w:vAlign w:val="center"/>
          </w:tcPr>
          <w:p w14:paraId="7D276F67" w14:textId="77777777" w:rsidR="00123348" w:rsidRPr="009B053A" w:rsidRDefault="00123348" w:rsidP="00123348">
            <w:pPr>
              <w:pStyle w:val="TAC"/>
            </w:pPr>
          </w:p>
        </w:tc>
      </w:tr>
      <w:tr w:rsidR="00123348" w:rsidRPr="009B053A" w14:paraId="1948D956"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0511DC9B" w14:textId="77777777" w:rsidR="00123348" w:rsidRPr="009B053A" w:rsidRDefault="00123348" w:rsidP="00123348">
            <w:pPr>
              <w:pStyle w:val="TAC"/>
              <w:rPr>
                <w:b/>
                <w:bCs/>
              </w:rPr>
            </w:pPr>
            <w:r w:rsidRPr="009B053A">
              <w:rPr>
                <w:b/>
                <w:bCs/>
              </w:rPr>
              <w:t>Test requirements for DC_13A_n2A Configuration</w:t>
            </w:r>
          </w:p>
        </w:tc>
      </w:tr>
      <w:tr w:rsidR="00123348" w:rsidRPr="009B053A" w14:paraId="22F59EA6"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1AC68678" w14:textId="77777777" w:rsidR="00123348" w:rsidRPr="009B053A" w:rsidRDefault="00123348" w:rsidP="00123348">
            <w:pPr>
              <w:pStyle w:val="TAL"/>
            </w:pPr>
            <w:r w:rsidRPr="009B053A">
              <w:rPr>
                <w:bCs/>
              </w:rPr>
              <w:t>276 MHz ≤ f ≤ 356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D217559" w14:textId="77777777" w:rsidR="00123348" w:rsidRPr="009B053A" w:rsidRDefault="00123348" w:rsidP="00123348">
            <w:pPr>
              <w:pStyle w:val="TAC"/>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179FA350" w14:textId="3D26E6BE" w:rsidR="00123348" w:rsidRPr="009B053A" w:rsidRDefault="00123348" w:rsidP="00123348">
            <w:pPr>
              <w:pStyle w:val="TAC"/>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6248EE94" w14:textId="77777777" w:rsidR="00123348" w:rsidRPr="009B053A" w:rsidRDefault="00123348" w:rsidP="00123348">
            <w:pPr>
              <w:pStyle w:val="TAC"/>
            </w:pPr>
          </w:p>
        </w:tc>
      </w:tr>
      <w:tr w:rsidR="00123348" w:rsidRPr="009B053A" w14:paraId="41A9C2CC"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43D41BF3" w14:textId="77777777" w:rsidR="00123348" w:rsidRPr="009B053A" w:rsidRDefault="00123348" w:rsidP="00123348">
            <w:pPr>
              <w:pStyle w:val="TAH"/>
              <w:jc w:val="left"/>
              <w:rPr>
                <w:b w:val="0"/>
                <w:bCs/>
              </w:rPr>
            </w:pPr>
            <w:r w:rsidRPr="009B053A">
              <w:rPr>
                <w:b w:val="0"/>
                <w:bCs/>
              </w:rPr>
              <w:t>1063 MHz ≤ f ≤ 1133 MHz</w:t>
            </w:r>
          </w:p>
          <w:p w14:paraId="3B41045B" w14:textId="77777777" w:rsidR="00123348" w:rsidRPr="009B053A" w:rsidRDefault="00123348" w:rsidP="00123348">
            <w:pPr>
              <w:pStyle w:val="TAH"/>
              <w:jc w:val="left"/>
              <w:rPr>
                <w:b w:val="0"/>
                <w:bCs/>
              </w:rPr>
            </w:pPr>
            <w:r w:rsidRPr="009B053A">
              <w:rPr>
                <w:b w:val="0"/>
                <w:bCs/>
              </w:rPr>
              <w:t>2627 MHz ≤ f ≤ 2697 MHz</w:t>
            </w:r>
          </w:p>
          <w:p w14:paraId="4850F10C" w14:textId="77777777" w:rsidR="00123348" w:rsidRPr="009B053A" w:rsidRDefault="00123348" w:rsidP="00123348">
            <w:pPr>
              <w:pStyle w:val="TAH"/>
              <w:jc w:val="left"/>
              <w:rPr>
                <w:b w:val="0"/>
                <w:bCs/>
              </w:rPr>
            </w:pPr>
            <w:r w:rsidRPr="009B053A">
              <w:rPr>
                <w:b w:val="0"/>
                <w:bCs/>
              </w:rPr>
              <w:t>2913 MHz ≤ f ≤ 3043 MHz</w:t>
            </w:r>
          </w:p>
          <w:p w14:paraId="643C38F7" w14:textId="77777777" w:rsidR="00123348" w:rsidRPr="009B053A" w:rsidRDefault="00123348" w:rsidP="00123348">
            <w:pPr>
              <w:pStyle w:val="TAH"/>
              <w:jc w:val="left"/>
              <w:rPr>
                <w:b w:val="0"/>
                <w:bCs/>
              </w:rPr>
            </w:pPr>
            <w:r w:rsidRPr="009B053A">
              <w:rPr>
                <w:b w:val="0"/>
                <w:bCs/>
              </w:rPr>
              <w:t>3404 MHz ≤ f ≤ 3484 MHz</w:t>
            </w:r>
          </w:p>
          <w:p w14:paraId="7562533D" w14:textId="77777777" w:rsidR="00123348" w:rsidRPr="009B053A" w:rsidRDefault="00123348" w:rsidP="00123348">
            <w:pPr>
              <w:pStyle w:val="TAL"/>
            </w:pPr>
            <w:r w:rsidRPr="009B053A">
              <w:rPr>
                <w:bCs/>
              </w:rPr>
              <w:t>4477 MHz ≤ f ≤ 4607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5820407F" w14:textId="77777777" w:rsidR="00123348" w:rsidRPr="009B053A" w:rsidRDefault="00123348" w:rsidP="00123348">
            <w:pPr>
              <w:pStyle w:val="TAC"/>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857335B" w14:textId="77777777" w:rsidR="00123348" w:rsidRPr="009B053A" w:rsidRDefault="00123348" w:rsidP="00123348">
            <w:pPr>
              <w:pStyle w:val="TAC"/>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745A277C" w14:textId="77777777" w:rsidR="00123348" w:rsidRPr="009B053A" w:rsidRDefault="00123348" w:rsidP="00123348">
            <w:pPr>
              <w:pStyle w:val="TAC"/>
            </w:pPr>
          </w:p>
        </w:tc>
      </w:tr>
      <w:tr w:rsidR="00123348" w:rsidRPr="009B053A" w14:paraId="0C28AF48"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28A2E49A" w14:textId="77777777" w:rsidR="00123348" w:rsidRPr="009B053A" w:rsidRDefault="00123348" w:rsidP="00123348">
            <w:pPr>
              <w:pStyle w:val="TAC"/>
              <w:rPr>
                <w:b/>
                <w:bCs/>
              </w:rPr>
            </w:pPr>
            <w:r w:rsidRPr="009B053A">
              <w:rPr>
                <w:b/>
                <w:bCs/>
              </w:rPr>
              <w:t>Test requirements for DC_13A_n66A Configuration</w:t>
            </w:r>
          </w:p>
        </w:tc>
      </w:tr>
      <w:tr w:rsidR="00123348" w:rsidRPr="009B053A" w14:paraId="11A8DEBA"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0FD90DA3" w14:textId="77777777" w:rsidR="00123348" w:rsidRPr="009B053A" w:rsidRDefault="00123348" w:rsidP="00123348">
            <w:pPr>
              <w:pStyle w:val="TAH"/>
              <w:jc w:val="left"/>
              <w:rPr>
                <w:b w:val="0"/>
                <w:bCs/>
              </w:rPr>
            </w:pPr>
            <w:r w:rsidRPr="009B053A">
              <w:rPr>
                <w:b w:val="0"/>
                <w:bCs/>
              </w:rPr>
              <w:t>136 MHz ≤ f ≤ 226 MHz</w:t>
            </w:r>
          </w:p>
          <w:p w14:paraId="14ECEDB3" w14:textId="77777777" w:rsidR="00123348" w:rsidRPr="009B053A" w:rsidRDefault="00123348" w:rsidP="00123348">
            <w:pPr>
              <w:pStyle w:val="TAL"/>
            </w:pPr>
            <w:r w:rsidRPr="009B053A">
              <w:rPr>
                <w:bCs/>
              </w:rPr>
              <w:t>923 MHz ≤ f ≤ 100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6067AA71" w14:textId="77777777" w:rsidR="00123348" w:rsidRPr="009B053A" w:rsidRDefault="00123348" w:rsidP="00123348">
            <w:pPr>
              <w:pStyle w:val="TAC"/>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040296A8" w14:textId="186EE343" w:rsidR="00123348" w:rsidRPr="009B053A" w:rsidRDefault="00123348" w:rsidP="00123348">
            <w:pPr>
              <w:pStyle w:val="TAC"/>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725A6A31" w14:textId="77777777" w:rsidR="00123348" w:rsidRPr="009B053A" w:rsidRDefault="00123348" w:rsidP="00123348">
            <w:pPr>
              <w:pStyle w:val="TAC"/>
            </w:pPr>
          </w:p>
        </w:tc>
      </w:tr>
      <w:tr w:rsidR="00123348" w:rsidRPr="009B053A" w14:paraId="315F2515"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1675420A" w14:textId="77777777" w:rsidR="00123348" w:rsidRPr="009B053A" w:rsidRDefault="00123348" w:rsidP="00123348">
            <w:pPr>
              <w:pStyle w:val="TAH"/>
              <w:jc w:val="left"/>
              <w:rPr>
                <w:b w:val="0"/>
                <w:bCs/>
              </w:rPr>
            </w:pPr>
            <w:r w:rsidRPr="009B053A">
              <w:rPr>
                <w:b w:val="0"/>
                <w:bCs/>
              </w:rPr>
              <w:t>1000 MHz ≤ f ≤ 1003 MHz</w:t>
            </w:r>
          </w:p>
          <w:p w14:paraId="2B734384" w14:textId="77777777" w:rsidR="00123348" w:rsidRPr="009B053A" w:rsidRDefault="00123348" w:rsidP="00123348">
            <w:pPr>
              <w:pStyle w:val="TAH"/>
              <w:jc w:val="left"/>
              <w:rPr>
                <w:b w:val="0"/>
                <w:bCs/>
              </w:rPr>
            </w:pPr>
            <w:r w:rsidRPr="009B053A">
              <w:rPr>
                <w:b w:val="0"/>
                <w:bCs/>
              </w:rPr>
              <w:t>2487 MHz ≤ f ≤ 2567 MHz</w:t>
            </w:r>
          </w:p>
          <w:p w14:paraId="7FF1D62C" w14:textId="77777777" w:rsidR="00123348" w:rsidRPr="009B053A" w:rsidRDefault="00123348" w:rsidP="00123348">
            <w:pPr>
              <w:pStyle w:val="TAH"/>
              <w:jc w:val="left"/>
              <w:rPr>
                <w:b w:val="0"/>
                <w:bCs/>
              </w:rPr>
            </w:pPr>
            <w:r w:rsidRPr="009B053A">
              <w:rPr>
                <w:b w:val="0"/>
                <w:bCs/>
              </w:rPr>
              <w:t>2633 MHz ≤ f ≤ 2783 MHz</w:t>
            </w:r>
          </w:p>
          <w:p w14:paraId="7BB2512A" w14:textId="77777777" w:rsidR="00123348" w:rsidRPr="009B053A" w:rsidRDefault="00123348" w:rsidP="00123348">
            <w:pPr>
              <w:pStyle w:val="TAH"/>
              <w:jc w:val="left"/>
              <w:rPr>
                <w:b w:val="0"/>
                <w:bCs/>
              </w:rPr>
            </w:pPr>
            <w:r w:rsidRPr="009B053A">
              <w:rPr>
                <w:b w:val="0"/>
                <w:bCs/>
              </w:rPr>
              <w:t>3264 MHz ≤ f ≤ 3354 MHz</w:t>
            </w:r>
          </w:p>
          <w:p w14:paraId="02E0A9C7" w14:textId="77777777" w:rsidR="00123348" w:rsidRPr="009B053A" w:rsidRDefault="00123348" w:rsidP="00123348">
            <w:pPr>
              <w:pStyle w:val="TAL"/>
            </w:pPr>
            <w:r w:rsidRPr="009B053A">
              <w:rPr>
                <w:bCs/>
              </w:rPr>
              <w:t>4197 MHz ≤ f ≤ 4347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7FDDF1F5" w14:textId="77777777" w:rsidR="00123348" w:rsidRPr="009B053A" w:rsidRDefault="00123348" w:rsidP="00123348">
            <w:pPr>
              <w:pStyle w:val="TAC"/>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00984CD4" w14:textId="77777777" w:rsidR="00123348" w:rsidRPr="009B053A" w:rsidRDefault="00123348" w:rsidP="00123348">
            <w:pPr>
              <w:pStyle w:val="TAC"/>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6DC81F21" w14:textId="77777777" w:rsidR="00123348" w:rsidRPr="009B053A" w:rsidRDefault="00123348" w:rsidP="00123348">
            <w:pPr>
              <w:pStyle w:val="TAC"/>
            </w:pPr>
          </w:p>
        </w:tc>
      </w:tr>
      <w:tr w:rsidR="00123348" w:rsidRPr="009B053A" w14:paraId="02A1675A" w14:textId="77777777" w:rsidTr="00931ECD">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094A4E10" w14:textId="77777777" w:rsidR="00123348" w:rsidRPr="009B053A" w:rsidRDefault="00123348" w:rsidP="00123348">
            <w:pPr>
              <w:pStyle w:val="TAC"/>
              <w:rPr>
                <w:b/>
                <w:bCs/>
              </w:rPr>
            </w:pPr>
            <w:r w:rsidRPr="009B053A">
              <w:rPr>
                <w:b/>
                <w:bCs/>
              </w:rPr>
              <w:t>Test requirements for DC_13A_n77A Configuration</w:t>
            </w:r>
          </w:p>
        </w:tc>
      </w:tr>
      <w:tr w:rsidR="00123348" w:rsidRPr="009B053A" w14:paraId="7F25BBAC"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05068944" w14:textId="77777777" w:rsidR="00123348" w:rsidRPr="009B053A" w:rsidRDefault="00123348" w:rsidP="00123348">
            <w:pPr>
              <w:pStyle w:val="TAH"/>
              <w:jc w:val="left"/>
              <w:rPr>
                <w:b w:val="0"/>
                <w:bCs/>
                <w:szCs w:val="18"/>
              </w:rPr>
            </w:pPr>
            <w:r w:rsidRPr="009B053A">
              <w:rPr>
                <w:rFonts w:cs="Arial"/>
                <w:b w:val="0"/>
                <w:color w:val="000000"/>
                <w:szCs w:val="18"/>
              </w:rPr>
              <w:t>1726 MHz ≤ f ≤ 3423 MHz</w:t>
            </w:r>
            <w:r w:rsidRPr="009B053A">
              <w:rPr>
                <w:rFonts w:cs="Arial"/>
                <w:b w:val="0"/>
                <w:color w:val="000000"/>
                <w:szCs w:val="18"/>
              </w:rPr>
              <w:br/>
              <w:t>4077 MHz ≤ f ≤ 5774 MHz</w:t>
            </w:r>
            <w:r w:rsidRPr="009B053A">
              <w:rPr>
                <w:rFonts w:cs="Arial"/>
                <w:b w:val="0"/>
                <w:color w:val="000000"/>
                <w:szCs w:val="18"/>
              </w:rPr>
              <w:br/>
              <w:t>5813 MHz ≤ f ≤ 9187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66CCB791" w14:textId="77777777" w:rsidR="00123348" w:rsidRPr="009B053A" w:rsidRDefault="00123348" w:rsidP="00123348">
            <w:pPr>
              <w:pStyle w:val="TAC"/>
              <w:rPr>
                <w:bCs/>
                <w:szCs w:val="18"/>
              </w:rPr>
            </w:pPr>
            <w:r w:rsidRPr="009B053A">
              <w:rPr>
                <w:rFonts w:cs="Arial"/>
                <w:color w:val="000000"/>
                <w:szCs w:val="18"/>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56AB198B" w14:textId="77777777" w:rsidR="00123348" w:rsidRPr="009B053A" w:rsidRDefault="00123348" w:rsidP="00123348">
            <w:pPr>
              <w:pStyle w:val="TAC"/>
              <w:rPr>
                <w:bCs/>
                <w:szCs w:val="18"/>
              </w:rPr>
            </w:pPr>
            <w:r w:rsidRPr="009B053A">
              <w:rPr>
                <w:rFonts w:cs="Arial"/>
                <w:color w:val="000000"/>
                <w:szCs w:val="18"/>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7CFFDF48" w14:textId="77777777" w:rsidR="00123348" w:rsidRPr="009B053A" w:rsidRDefault="00123348" w:rsidP="00123348">
            <w:pPr>
              <w:pStyle w:val="TAC"/>
              <w:rPr>
                <w:szCs w:val="18"/>
              </w:rPr>
            </w:pPr>
            <w:r w:rsidRPr="009B053A">
              <w:rPr>
                <w:rFonts w:cs="Arial"/>
                <w:color w:val="000000"/>
                <w:szCs w:val="18"/>
              </w:rPr>
              <w:t> </w:t>
            </w:r>
          </w:p>
        </w:tc>
      </w:tr>
      <w:tr w:rsidR="00123348" w:rsidRPr="009B053A" w14:paraId="6D013AEF"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2A1E71D1" w14:textId="77777777" w:rsidR="00123348" w:rsidRPr="009B053A" w:rsidRDefault="00123348" w:rsidP="00123348">
            <w:pPr>
              <w:pStyle w:val="TAC"/>
              <w:rPr>
                <w:b/>
                <w:bCs/>
              </w:rPr>
            </w:pPr>
            <w:r w:rsidRPr="009B053A">
              <w:rPr>
                <w:b/>
                <w:bCs/>
              </w:rPr>
              <w:t>Test requirements for DC_14A_n2A Configuration</w:t>
            </w:r>
          </w:p>
        </w:tc>
      </w:tr>
      <w:tr w:rsidR="00123348" w:rsidRPr="009B053A" w14:paraId="3D4D16B0"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33EE51F" w14:textId="77777777" w:rsidR="00123348" w:rsidRPr="009B053A" w:rsidRDefault="00123348" w:rsidP="00123348">
            <w:pPr>
              <w:pStyle w:val="TAH"/>
              <w:jc w:val="left"/>
              <w:rPr>
                <w:b w:val="0"/>
                <w:bCs/>
              </w:rPr>
            </w:pPr>
            <w:r w:rsidRPr="009B053A">
              <w:rPr>
                <w:b w:val="0"/>
                <w:bCs/>
              </w:rPr>
              <w:lastRenderedPageBreak/>
              <w:t>254 MHz ≤ f ≤ 334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7EE8D1AA" w14:textId="77777777" w:rsidR="00123348" w:rsidRPr="009B053A" w:rsidRDefault="00123348" w:rsidP="00123348">
            <w:pPr>
              <w:pStyle w:val="TAC"/>
              <w:rPr>
                <w:bCs/>
              </w:rPr>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44C06D2E" w14:textId="71114BD1" w:rsidR="00123348" w:rsidRPr="009B053A" w:rsidRDefault="00123348" w:rsidP="00123348">
            <w:pPr>
              <w:pStyle w:val="TAC"/>
              <w:rPr>
                <w:bCs/>
              </w:rPr>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25295275" w14:textId="77777777" w:rsidR="00123348" w:rsidRPr="009B053A" w:rsidRDefault="00123348" w:rsidP="00123348">
            <w:pPr>
              <w:pStyle w:val="TAC"/>
            </w:pPr>
          </w:p>
        </w:tc>
      </w:tr>
      <w:tr w:rsidR="00123348" w:rsidRPr="009B053A" w14:paraId="35C76640"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516C4304" w14:textId="77777777" w:rsidR="00123348" w:rsidRPr="009B053A" w:rsidRDefault="00123348" w:rsidP="00123348">
            <w:pPr>
              <w:pStyle w:val="TAH"/>
              <w:jc w:val="left"/>
              <w:rPr>
                <w:b w:val="0"/>
                <w:bCs/>
              </w:rPr>
            </w:pPr>
            <w:r w:rsidRPr="009B053A">
              <w:rPr>
                <w:b w:val="0"/>
                <w:bCs/>
              </w:rPr>
              <w:t>1052 MHz ≤ f ≤ 1122 MHz</w:t>
            </w:r>
          </w:p>
          <w:p w14:paraId="4153CB91" w14:textId="77777777" w:rsidR="00123348" w:rsidRPr="009B053A" w:rsidRDefault="00123348" w:rsidP="00123348">
            <w:pPr>
              <w:pStyle w:val="TAH"/>
              <w:jc w:val="left"/>
              <w:rPr>
                <w:b w:val="0"/>
                <w:bCs/>
              </w:rPr>
            </w:pPr>
            <w:r w:rsidRPr="009B053A">
              <w:rPr>
                <w:b w:val="0"/>
                <w:bCs/>
              </w:rPr>
              <w:t>2638 MHz ≤ f ≤ 2708 MHz</w:t>
            </w:r>
          </w:p>
          <w:p w14:paraId="46B54EB8" w14:textId="77777777" w:rsidR="00123348" w:rsidRPr="009B053A" w:rsidRDefault="00123348" w:rsidP="00123348">
            <w:pPr>
              <w:pStyle w:val="TAH"/>
              <w:jc w:val="left"/>
              <w:rPr>
                <w:b w:val="0"/>
                <w:bCs/>
              </w:rPr>
            </w:pPr>
            <w:r w:rsidRPr="009B053A">
              <w:rPr>
                <w:b w:val="0"/>
                <w:bCs/>
              </w:rPr>
              <w:t>2902 MHz ≤ f ≤ 3032 MHz</w:t>
            </w:r>
          </w:p>
          <w:p w14:paraId="3499C8E7" w14:textId="77777777" w:rsidR="00123348" w:rsidRPr="009B053A" w:rsidRDefault="00123348" w:rsidP="00123348">
            <w:pPr>
              <w:pStyle w:val="TAH"/>
              <w:jc w:val="left"/>
              <w:rPr>
                <w:b w:val="0"/>
                <w:bCs/>
              </w:rPr>
            </w:pPr>
            <w:r w:rsidRPr="009B053A">
              <w:rPr>
                <w:b w:val="0"/>
                <w:bCs/>
              </w:rPr>
              <w:t>3426 MHz ≤ f ≤ 3506 MHz</w:t>
            </w:r>
          </w:p>
          <w:p w14:paraId="0ABD1A84" w14:textId="77777777" w:rsidR="00123348" w:rsidRPr="009B053A" w:rsidRDefault="00123348" w:rsidP="00123348">
            <w:pPr>
              <w:pStyle w:val="TAH"/>
              <w:jc w:val="left"/>
              <w:rPr>
                <w:b w:val="0"/>
                <w:bCs/>
              </w:rPr>
            </w:pPr>
            <w:r w:rsidRPr="009B053A">
              <w:rPr>
                <w:b w:val="0"/>
                <w:bCs/>
              </w:rPr>
              <w:t>4488 MHz ≤ f ≤ 4618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13AEF034" w14:textId="77777777" w:rsidR="00123348" w:rsidRPr="009B053A" w:rsidRDefault="00123348" w:rsidP="00123348">
            <w:pPr>
              <w:pStyle w:val="TAC"/>
              <w:rPr>
                <w:bCs/>
              </w:rPr>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3941C1D9" w14:textId="77777777" w:rsidR="00123348" w:rsidRPr="009B053A" w:rsidRDefault="00123348" w:rsidP="00123348">
            <w:pPr>
              <w:pStyle w:val="TAC"/>
              <w:rPr>
                <w:bCs/>
              </w:rPr>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2AB67C32" w14:textId="77777777" w:rsidR="00123348" w:rsidRPr="009B053A" w:rsidRDefault="00123348" w:rsidP="00123348">
            <w:pPr>
              <w:pStyle w:val="TAC"/>
            </w:pPr>
          </w:p>
        </w:tc>
      </w:tr>
      <w:tr w:rsidR="00123348" w:rsidRPr="009B053A" w14:paraId="52363761"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3DAA8828" w14:textId="77777777" w:rsidR="00123348" w:rsidRPr="009B053A" w:rsidRDefault="00123348" w:rsidP="00123348">
            <w:pPr>
              <w:pStyle w:val="TAC"/>
              <w:rPr>
                <w:b/>
                <w:bCs/>
              </w:rPr>
            </w:pPr>
            <w:r w:rsidRPr="009B053A">
              <w:rPr>
                <w:b/>
                <w:bCs/>
              </w:rPr>
              <w:t>Test requirements for DC_14A_n66A Configuration</w:t>
            </w:r>
          </w:p>
        </w:tc>
      </w:tr>
      <w:tr w:rsidR="00123348" w:rsidRPr="009B053A" w14:paraId="3B0D6EFD"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04F75DB5" w14:textId="77777777" w:rsidR="00123348" w:rsidRPr="009B053A" w:rsidRDefault="00123348" w:rsidP="00123348">
            <w:pPr>
              <w:pStyle w:val="TAH"/>
              <w:jc w:val="left"/>
              <w:rPr>
                <w:b w:val="0"/>
                <w:bCs/>
              </w:rPr>
            </w:pPr>
            <w:r w:rsidRPr="009B053A">
              <w:rPr>
                <w:b w:val="0"/>
                <w:bCs/>
              </w:rPr>
              <w:t>114 MHz ≤ f ≤ 204 MHz</w:t>
            </w:r>
          </w:p>
          <w:p w14:paraId="20D29796" w14:textId="77777777" w:rsidR="00123348" w:rsidRPr="009B053A" w:rsidRDefault="00123348" w:rsidP="00123348">
            <w:pPr>
              <w:pStyle w:val="TAH"/>
              <w:jc w:val="left"/>
              <w:rPr>
                <w:b w:val="0"/>
                <w:bCs/>
              </w:rPr>
            </w:pPr>
            <w:r w:rsidRPr="009B053A">
              <w:rPr>
                <w:b w:val="0"/>
                <w:bCs/>
              </w:rPr>
              <w:t>912 MHz ≤ f ≤ 992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A0E1D20" w14:textId="77777777" w:rsidR="00123348" w:rsidRPr="009B053A" w:rsidRDefault="00123348" w:rsidP="00123348">
            <w:pPr>
              <w:pStyle w:val="TAC"/>
              <w:rPr>
                <w:bCs/>
              </w:rPr>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1A8020FB" w14:textId="3F967FE5" w:rsidR="00123348" w:rsidRPr="009B053A" w:rsidRDefault="00123348" w:rsidP="00123348">
            <w:pPr>
              <w:pStyle w:val="TAC"/>
              <w:rPr>
                <w:bCs/>
              </w:rPr>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407DF42E" w14:textId="77777777" w:rsidR="00123348" w:rsidRPr="009B053A" w:rsidRDefault="00123348" w:rsidP="00123348">
            <w:pPr>
              <w:pStyle w:val="TAC"/>
            </w:pPr>
          </w:p>
        </w:tc>
      </w:tr>
      <w:tr w:rsidR="00123348" w:rsidRPr="009B053A" w14:paraId="022B09BF"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0D67B76E" w14:textId="77777777" w:rsidR="00123348" w:rsidRPr="009B053A" w:rsidRDefault="00123348" w:rsidP="00123348">
            <w:pPr>
              <w:pStyle w:val="TAH"/>
              <w:jc w:val="left"/>
              <w:rPr>
                <w:b w:val="0"/>
                <w:bCs/>
              </w:rPr>
            </w:pPr>
            <w:r w:rsidRPr="009B053A">
              <w:rPr>
                <w:b w:val="0"/>
                <w:bCs/>
              </w:rPr>
              <w:t>2498 MHz ≤ f ≤ 2578 MHz</w:t>
            </w:r>
          </w:p>
          <w:p w14:paraId="5EF4B06E" w14:textId="77777777" w:rsidR="00123348" w:rsidRPr="009B053A" w:rsidRDefault="00123348" w:rsidP="00123348">
            <w:pPr>
              <w:pStyle w:val="TAH"/>
              <w:jc w:val="left"/>
              <w:rPr>
                <w:b w:val="0"/>
                <w:bCs/>
              </w:rPr>
            </w:pPr>
            <w:r w:rsidRPr="009B053A">
              <w:rPr>
                <w:b w:val="0"/>
                <w:bCs/>
              </w:rPr>
              <w:t>2622 MHz ≤ f ≤ 2772 MHz</w:t>
            </w:r>
          </w:p>
          <w:p w14:paraId="6C215203" w14:textId="77777777" w:rsidR="00123348" w:rsidRPr="009B053A" w:rsidRDefault="00123348" w:rsidP="00123348">
            <w:pPr>
              <w:pStyle w:val="TAH"/>
              <w:jc w:val="left"/>
              <w:rPr>
                <w:b w:val="0"/>
                <w:bCs/>
              </w:rPr>
            </w:pPr>
            <w:r w:rsidRPr="009B053A">
              <w:rPr>
                <w:b w:val="0"/>
                <w:bCs/>
              </w:rPr>
              <w:t>3286 MHz ≤ f ≤ 3376 MHz</w:t>
            </w:r>
          </w:p>
          <w:p w14:paraId="55542610" w14:textId="77777777" w:rsidR="00123348" w:rsidRPr="009B053A" w:rsidRDefault="00123348" w:rsidP="00123348">
            <w:pPr>
              <w:pStyle w:val="TAH"/>
              <w:jc w:val="left"/>
              <w:rPr>
                <w:b w:val="0"/>
                <w:bCs/>
              </w:rPr>
            </w:pPr>
            <w:r w:rsidRPr="009B053A">
              <w:rPr>
                <w:b w:val="0"/>
                <w:bCs/>
              </w:rPr>
              <w:t>4208 MHz ≤ f ≤ 4358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18452016" w14:textId="77777777" w:rsidR="00123348" w:rsidRPr="009B053A" w:rsidRDefault="00123348" w:rsidP="00123348">
            <w:pPr>
              <w:pStyle w:val="TAC"/>
              <w:rPr>
                <w:bCs/>
              </w:rPr>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2EECB187" w14:textId="77777777" w:rsidR="00123348" w:rsidRPr="009B053A" w:rsidRDefault="00123348" w:rsidP="00123348">
            <w:pPr>
              <w:pStyle w:val="TAC"/>
              <w:rPr>
                <w:bCs/>
              </w:rPr>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49635119" w14:textId="77777777" w:rsidR="00123348" w:rsidRPr="009B053A" w:rsidRDefault="00123348" w:rsidP="00123348">
            <w:pPr>
              <w:pStyle w:val="TAC"/>
            </w:pPr>
          </w:p>
        </w:tc>
      </w:tr>
      <w:tr w:rsidR="00123348" w:rsidRPr="009B053A" w14:paraId="0E9D4CD7" w14:textId="77777777" w:rsidTr="004165BC">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7ABBB861" w14:textId="7EB2E17F" w:rsidR="00123348" w:rsidRPr="009B053A" w:rsidRDefault="00123348" w:rsidP="00123348">
            <w:pPr>
              <w:pStyle w:val="TAC"/>
              <w:rPr>
                <w:b/>
                <w:bCs/>
              </w:rPr>
            </w:pPr>
            <w:r w:rsidRPr="009B053A">
              <w:rPr>
                <w:b/>
                <w:bCs/>
              </w:rPr>
              <w:t>Test requirements for DC_1</w:t>
            </w:r>
            <w:r w:rsidRPr="009B053A">
              <w:rPr>
                <w:rFonts w:ascii="MS Mincho" w:eastAsia="MS Mincho" w:hAnsi="MS Mincho" w:cs="MS Mincho"/>
                <w:b/>
                <w:bCs/>
                <w:lang w:eastAsia="ja-JP"/>
              </w:rPr>
              <w:t>8</w:t>
            </w:r>
            <w:r w:rsidRPr="009B053A">
              <w:rPr>
                <w:b/>
                <w:bCs/>
              </w:rPr>
              <w:t>A_n77A Configuration</w:t>
            </w:r>
          </w:p>
        </w:tc>
      </w:tr>
      <w:tr w:rsidR="00123348" w:rsidRPr="009B053A" w14:paraId="5B0E5BB2" w14:textId="77777777" w:rsidTr="004165BC">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7301BBA9" w14:textId="466F4046" w:rsidR="00123348" w:rsidRPr="009B053A" w:rsidRDefault="00123348" w:rsidP="00123348">
            <w:pPr>
              <w:pStyle w:val="TAH"/>
              <w:jc w:val="left"/>
              <w:rPr>
                <w:b w:val="0"/>
                <w:bCs/>
              </w:rPr>
            </w:pPr>
            <w:r w:rsidRPr="009B053A">
              <w:rPr>
                <w:b w:val="0"/>
                <w:bCs/>
              </w:rPr>
              <w:t>1640 MHz ≤ f ≤ 3385 MHz</w:t>
            </w:r>
            <w:r w:rsidRPr="009B053A">
              <w:rPr>
                <w:b w:val="0"/>
                <w:bCs/>
              </w:rPr>
              <w:br/>
              <w:t>4115 MHz ≤ f ≤ 5860 MHz</w:t>
            </w:r>
            <w:r w:rsidRPr="009B053A">
              <w:rPr>
                <w:b w:val="0"/>
                <w:bCs/>
              </w:rPr>
              <w:br/>
              <w:t>5770 MHz ≤ f ≤ 923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2489430C" w14:textId="3501915A" w:rsidR="00123348" w:rsidRPr="009B053A" w:rsidRDefault="00123348" w:rsidP="00123348">
            <w:pPr>
              <w:pStyle w:val="TAC"/>
              <w:rPr>
                <w:bCs/>
              </w:rPr>
            </w:pPr>
            <w:r w:rsidRPr="009B053A">
              <w:rPr>
                <w:bCs/>
                <w:lang w:eastAsia="ja-JP"/>
              </w:rPr>
              <w:t>-30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40DDF88E" w14:textId="1831EDF5" w:rsidR="00123348" w:rsidRPr="009B053A" w:rsidRDefault="00123348" w:rsidP="00123348">
            <w:pPr>
              <w:pStyle w:val="TAC"/>
              <w:rPr>
                <w:bCs/>
              </w:rPr>
            </w:pPr>
            <w:r w:rsidRPr="009B053A">
              <w:rPr>
                <w:bCs/>
                <w:lang w:eastAsia="ja-JP"/>
              </w:rPr>
              <w:t>1MHz</w:t>
            </w:r>
          </w:p>
        </w:tc>
        <w:tc>
          <w:tcPr>
            <w:tcW w:w="1080" w:type="dxa"/>
            <w:tcBorders>
              <w:top w:val="single" w:sz="4" w:space="0" w:color="auto"/>
              <w:left w:val="single" w:sz="4" w:space="0" w:color="auto"/>
              <w:bottom w:val="single" w:sz="4" w:space="0" w:color="auto"/>
              <w:right w:val="single" w:sz="4" w:space="0" w:color="auto"/>
            </w:tcBorders>
            <w:vAlign w:val="center"/>
          </w:tcPr>
          <w:p w14:paraId="1E952738" w14:textId="77777777" w:rsidR="00123348" w:rsidRPr="009B053A" w:rsidRDefault="00123348" w:rsidP="00123348">
            <w:pPr>
              <w:pStyle w:val="TAC"/>
            </w:pPr>
          </w:p>
        </w:tc>
      </w:tr>
      <w:tr w:rsidR="00123348" w:rsidRPr="009B053A" w14:paraId="2EB5BA78" w14:textId="77777777" w:rsidTr="004165BC">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19C82810" w14:textId="20662161" w:rsidR="00123348" w:rsidRPr="009B053A" w:rsidRDefault="00123348" w:rsidP="00123348">
            <w:pPr>
              <w:pStyle w:val="TAC"/>
              <w:rPr>
                <w:b/>
                <w:bCs/>
              </w:rPr>
            </w:pPr>
            <w:r w:rsidRPr="009B053A">
              <w:rPr>
                <w:b/>
              </w:rPr>
              <w:t>Test requirements for DC_18A_n78A Configuration</w:t>
            </w:r>
          </w:p>
        </w:tc>
      </w:tr>
      <w:tr w:rsidR="00123348" w:rsidRPr="009B053A" w14:paraId="6FEC58A5" w14:textId="77777777" w:rsidTr="004165BC">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2297458A" w14:textId="425F4ACD" w:rsidR="00123348" w:rsidRPr="009B053A" w:rsidRDefault="00123348" w:rsidP="00123348">
            <w:pPr>
              <w:pStyle w:val="TAH"/>
              <w:jc w:val="left"/>
              <w:rPr>
                <w:b w:val="0"/>
                <w:bCs/>
              </w:rPr>
            </w:pPr>
            <w:r w:rsidRPr="009B053A">
              <w:rPr>
                <w:b w:val="0"/>
                <w:bCs/>
              </w:rPr>
              <w:t>1640 MHz ≤ f ≤ 2170 MHz</w:t>
            </w:r>
            <w:r w:rsidRPr="009B053A">
              <w:rPr>
                <w:b w:val="0"/>
                <w:bCs/>
              </w:rPr>
              <w:br/>
              <w:t>2470 MHz ≤ f ≤ 2985 MHz</w:t>
            </w:r>
            <w:r w:rsidRPr="009B053A">
              <w:rPr>
                <w:b w:val="0"/>
                <w:bCs/>
              </w:rPr>
              <w:br/>
              <w:t>4115 MHz ≤ f ≤ 4630 MHz</w:t>
            </w:r>
            <w:r w:rsidRPr="009B053A">
              <w:rPr>
                <w:b w:val="0"/>
                <w:bCs/>
              </w:rPr>
              <w:br/>
              <w:t>4930 MHz ≤ f ≤ 5460 MHz</w:t>
            </w:r>
            <w:r w:rsidRPr="009B053A">
              <w:rPr>
                <w:b w:val="0"/>
                <w:bCs/>
              </w:rPr>
              <w:br/>
              <w:t>5770 MHz ≤ f ≤ 6785 MHz</w:t>
            </w:r>
            <w:r w:rsidRPr="009B053A">
              <w:rPr>
                <w:b w:val="0"/>
                <w:bCs/>
              </w:rPr>
              <w:br/>
              <w:t>7415 MHz ≤ f ≤ 843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2053729C" w14:textId="5CC56579" w:rsidR="00123348" w:rsidRPr="009B053A" w:rsidRDefault="00123348" w:rsidP="00123348">
            <w:pPr>
              <w:pStyle w:val="TAC"/>
              <w:rPr>
                <w:bCs/>
              </w:rPr>
            </w:pPr>
            <w:r w:rsidRPr="009B053A">
              <w:rPr>
                <w:bCs/>
                <w:lang w:eastAsia="ja-JP"/>
              </w:rPr>
              <w:t>-30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3C609C58" w14:textId="1BD2CC58" w:rsidR="00123348" w:rsidRPr="009B053A" w:rsidRDefault="00123348" w:rsidP="00123348">
            <w:pPr>
              <w:pStyle w:val="TAC"/>
              <w:rPr>
                <w:bCs/>
              </w:rPr>
            </w:pPr>
            <w:r w:rsidRPr="009B053A">
              <w:rPr>
                <w:bCs/>
                <w:lang w:eastAsia="ja-JP"/>
              </w:rPr>
              <w:t>1MHz</w:t>
            </w:r>
          </w:p>
        </w:tc>
        <w:tc>
          <w:tcPr>
            <w:tcW w:w="1080" w:type="dxa"/>
            <w:tcBorders>
              <w:top w:val="single" w:sz="4" w:space="0" w:color="auto"/>
              <w:left w:val="single" w:sz="4" w:space="0" w:color="auto"/>
              <w:bottom w:val="single" w:sz="4" w:space="0" w:color="auto"/>
              <w:right w:val="single" w:sz="4" w:space="0" w:color="auto"/>
            </w:tcBorders>
            <w:vAlign w:val="center"/>
          </w:tcPr>
          <w:p w14:paraId="615AB55B" w14:textId="77777777" w:rsidR="00123348" w:rsidRPr="009B053A" w:rsidRDefault="00123348" w:rsidP="00123348">
            <w:pPr>
              <w:pStyle w:val="TAC"/>
            </w:pPr>
          </w:p>
        </w:tc>
      </w:tr>
      <w:tr w:rsidR="00123348" w:rsidRPr="009B053A" w14:paraId="21CFE67D" w14:textId="77777777" w:rsidTr="00931ECD">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578198CD" w14:textId="77777777" w:rsidR="00123348" w:rsidRPr="009B053A" w:rsidRDefault="00123348" w:rsidP="00123348">
            <w:pPr>
              <w:pStyle w:val="TAC"/>
              <w:rPr>
                <w:lang w:eastAsia="ja-JP"/>
              </w:rPr>
            </w:pPr>
            <w:r w:rsidRPr="009B053A">
              <w:rPr>
                <w:b/>
                <w:bCs/>
              </w:rPr>
              <w:t>Test requirements for DC_19A_n1A Configuration</w:t>
            </w:r>
          </w:p>
        </w:tc>
      </w:tr>
      <w:tr w:rsidR="00123348" w:rsidRPr="009B053A" w14:paraId="6BDF45E3" w14:textId="77777777" w:rsidTr="00931ECD">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3FCA001C" w14:textId="77777777" w:rsidR="00123348" w:rsidRPr="009B053A" w:rsidRDefault="00123348" w:rsidP="00123348">
            <w:pPr>
              <w:pStyle w:val="TAH"/>
              <w:jc w:val="left"/>
              <w:rPr>
                <w:b w:val="0"/>
                <w:bCs/>
              </w:rPr>
            </w:pPr>
            <w:r w:rsidRPr="009B053A">
              <w:rPr>
                <w:b w:val="0"/>
                <w:bCs/>
              </w:rPr>
              <w:t>230 MHz &lt;= f &lt;= 32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4372FC93" w14:textId="77777777" w:rsidR="00123348" w:rsidRPr="009B053A" w:rsidRDefault="00123348" w:rsidP="00123348">
            <w:pPr>
              <w:pStyle w:val="TAC"/>
              <w:rPr>
                <w:bCs/>
              </w:rPr>
            </w:pPr>
            <w:r w:rsidRPr="009B053A">
              <w:rPr>
                <w:bCs/>
              </w:rPr>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2D507B67" w14:textId="77777777" w:rsidR="00123348" w:rsidRPr="009B053A" w:rsidRDefault="00123348" w:rsidP="00123348">
            <w:pPr>
              <w:pStyle w:val="TAC"/>
              <w:rPr>
                <w:bCs/>
              </w:rPr>
            </w:pPr>
            <w:r w:rsidRPr="009B053A">
              <w:rPr>
                <w:bCs/>
              </w:rPr>
              <w:t>100 kHz</w:t>
            </w:r>
          </w:p>
        </w:tc>
        <w:tc>
          <w:tcPr>
            <w:tcW w:w="1080" w:type="dxa"/>
            <w:tcBorders>
              <w:top w:val="single" w:sz="4" w:space="0" w:color="auto"/>
              <w:left w:val="single" w:sz="4" w:space="0" w:color="auto"/>
              <w:bottom w:val="single" w:sz="4" w:space="0" w:color="auto"/>
              <w:right w:val="single" w:sz="4" w:space="0" w:color="auto"/>
            </w:tcBorders>
            <w:vAlign w:val="center"/>
          </w:tcPr>
          <w:p w14:paraId="039AFCC2" w14:textId="77777777" w:rsidR="00123348" w:rsidRPr="009B053A" w:rsidRDefault="00123348" w:rsidP="00123348">
            <w:pPr>
              <w:pStyle w:val="TAC"/>
            </w:pPr>
          </w:p>
        </w:tc>
      </w:tr>
      <w:tr w:rsidR="00123348" w:rsidRPr="009B053A" w14:paraId="449D5042" w14:textId="77777777" w:rsidTr="00931ECD">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6F890422" w14:textId="77777777" w:rsidR="00123348" w:rsidRPr="009B053A" w:rsidRDefault="00123348" w:rsidP="00123348">
            <w:pPr>
              <w:pStyle w:val="TAH"/>
              <w:rPr>
                <w:b w:val="0"/>
                <w:bCs/>
              </w:rPr>
            </w:pPr>
            <w:r w:rsidRPr="009B053A">
              <w:rPr>
                <w:b w:val="0"/>
                <w:bCs/>
              </w:rPr>
              <w:t>1075 MHz &lt;= f &lt;= 1150 MHz</w:t>
            </w:r>
          </w:p>
          <w:p w14:paraId="76707121" w14:textId="77777777" w:rsidR="00123348" w:rsidRPr="009B053A" w:rsidRDefault="00123348" w:rsidP="00123348">
            <w:pPr>
              <w:pStyle w:val="TAH"/>
              <w:rPr>
                <w:b w:val="0"/>
                <w:bCs/>
              </w:rPr>
            </w:pPr>
            <w:r w:rsidRPr="009B053A">
              <w:rPr>
                <w:b w:val="0"/>
                <w:bCs/>
              </w:rPr>
              <w:t>2750 MHz &lt;= f &lt;= 2825 MHz</w:t>
            </w:r>
          </w:p>
          <w:p w14:paraId="52B0E4AA" w14:textId="77777777" w:rsidR="00123348" w:rsidRPr="009B053A" w:rsidRDefault="00123348" w:rsidP="00123348">
            <w:pPr>
              <w:pStyle w:val="TAH"/>
              <w:rPr>
                <w:b w:val="0"/>
                <w:bCs/>
              </w:rPr>
            </w:pPr>
            <w:r w:rsidRPr="009B053A">
              <w:rPr>
                <w:b w:val="0"/>
                <w:bCs/>
              </w:rPr>
              <w:t>2995 MHz &lt;= f &lt;= 3130 MHz</w:t>
            </w:r>
          </w:p>
          <w:p w14:paraId="67413A54" w14:textId="77777777" w:rsidR="00123348" w:rsidRPr="009B053A" w:rsidRDefault="00123348" w:rsidP="00123348">
            <w:pPr>
              <w:pStyle w:val="TAH"/>
              <w:rPr>
                <w:b w:val="0"/>
                <w:bCs/>
              </w:rPr>
            </w:pPr>
            <w:r w:rsidRPr="009B053A">
              <w:rPr>
                <w:b w:val="0"/>
                <w:bCs/>
              </w:rPr>
              <w:t>3580 MHz &lt;= f &lt;= 3670 MHz</w:t>
            </w:r>
          </w:p>
          <w:p w14:paraId="4C6789EC" w14:textId="77777777" w:rsidR="00123348" w:rsidRPr="009B053A" w:rsidRDefault="00123348" w:rsidP="00123348">
            <w:pPr>
              <w:pStyle w:val="TAH"/>
              <w:jc w:val="left"/>
              <w:rPr>
                <w:b w:val="0"/>
                <w:bCs/>
              </w:rPr>
            </w:pPr>
            <w:r w:rsidRPr="009B053A">
              <w:rPr>
                <w:b w:val="0"/>
                <w:bCs/>
              </w:rPr>
              <w:t>4670 MHz &lt;= f &lt;= 480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3B2301AB" w14:textId="77777777" w:rsidR="00123348" w:rsidRPr="009B053A" w:rsidRDefault="00123348" w:rsidP="00123348">
            <w:pPr>
              <w:pStyle w:val="TAC"/>
              <w:rPr>
                <w:bCs/>
              </w:rPr>
            </w:pPr>
            <w:r w:rsidRPr="009B053A">
              <w:rPr>
                <w:bCs/>
              </w:rPr>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4903DC48" w14:textId="77777777" w:rsidR="00123348" w:rsidRPr="009B053A" w:rsidRDefault="00123348" w:rsidP="00123348">
            <w:pPr>
              <w:pStyle w:val="TAC"/>
              <w:rPr>
                <w:bCs/>
              </w:rPr>
            </w:pPr>
            <w:r w:rsidRPr="009B053A">
              <w:rPr>
                <w:bCs/>
              </w:rPr>
              <w:t>1 MHz</w:t>
            </w:r>
          </w:p>
        </w:tc>
        <w:tc>
          <w:tcPr>
            <w:tcW w:w="1080" w:type="dxa"/>
            <w:tcBorders>
              <w:top w:val="single" w:sz="4" w:space="0" w:color="auto"/>
              <w:left w:val="single" w:sz="4" w:space="0" w:color="auto"/>
              <w:bottom w:val="single" w:sz="4" w:space="0" w:color="auto"/>
              <w:right w:val="single" w:sz="4" w:space="0" w:color="auto"/>
            </w:tcBorders>
            <w:vAlign w:val="center"/>
          </w:tcPr>
          <w:p w14:paraId="342683DC" w14:textId="77777777" w:rsidR="00123348" w:rsidRPr="009B053A" w:rsidRDefault="00123348" w:rsidP="00123348">
            <w:pPr>
              <w:pStyle w:val="TAC"/>
            </w:pPr>
          </w:p>
        </w:tc>
      </w:tr>
      <w:tr w:rsidR="00123348" w:rsidRPr="009B053A" w14:paraId="0926DADF" w14:textId="77777777" w:rsidTr="00DD70D4">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3A4F240D" w14:textId="77777777" w:rsidR="00123348" w:rsidRPr="009B053A" w:rsidRDefault="00123348" w:rsidP="00123348">
            <w:pPr>
              <w:pStyle w:val="TAH"/>
            </w:pPr>
            <w:r w:rsidRPr="009B053A">
              <w:t>Test requirements for DC_19A_n77A Configuration</w:t>
            </w:r>
          </w:p>
        </w:tc>
      </w:tr>
      <w:tr w:rsidR="00123348" w:rsidRPr="009B053A" w14:paraId="16C7BD6E" w14:textId="77777777" w:rsidTr="00A573EF">
        <w:trPr>
          <w:trHeight w:val="43"/>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32A74FD0" w14:textId="77777777" w:rsidR="00123348" w:rsidRPr="009B053A" w:rsidRDefault="00123348" w:rsidP="00123348">
            <w:pPr>
              <w:pStyle w:val="TAL"/>
              <w:rPr>
                <w:b/>
                <w:bCs/>
              </w:rPr>
            </w:pPr>
            <w:r w:rsidRPr="009B053A">
              <w:t>1610 MHz ≤ f ≤ 3370 MHz</w:t>
            </w:r>
            <w:r w:rsidRPr="009B053A">
              <w:br/>
              <w:t>4130 MHz ≤ f ≤ 5890 MHz</w:t>
            </w:r>
            <w:r w:rsidRPr="009B053A">
              <w:br/>
              <w:t>5755 MHz ≤ f ≤ 9245 MHz</w:t>
            </w:r>
          </w:p>
        </w:tc>
        <w:tc>
          <w:tcPr>
            <w:tcW w:w="1248" w:type="dxa"/>
            <w:tcBorders>
              <w:top w:val="single" w:sz="4" w:space="0" w:color="auto"/>
              <w:left w:val="single" w:sz="4" w:space="0" w:color="auto"/>
              <w:bottom w:val="single" w:sz="4" w:space="0" w:color="auto"/>
              <w:right w:val="single" w:sz="4" w:space="0" w:color="auto"/>
            </w:tcBorders>
            <w:vAlign w:val="center"/>
          </w:tcPr>
          <w:p w14:paraId="57ADBE3F" w14:textId="77777777" w:rsidR="00123348" w:rsidRPr="009B053A" w:rsidRDefault="00123348" w:rsidP="00123348">
            <w:pPr>
              <w:pStyle w:val="TAC"/>
              <w:rPr>
                <w:bCs/>
              </w:rPr>
            </w:pPr>
            <w:r w:rsidRPr="009B053A">
              <w:rPr>
                <w:rFonts w:cs="Arial"/>
                <w:color w:val="000000"/>
              </w:rPr>
              <w:t>-30 dBm</w:t>
            </w:r>
          </w:p>
        </w:tc>
        <w:tc>
          <w:tcPr>
            <w:tcW w:w="1701" w:type="dxa"/>
            <w:tcBorders>
              <w:top w:val="single" w:sz="4" w:space="0" w:color="auto"/>
              <w:left w:val="single" w:sz="4" w:space="0" w:color="auto"/>
              <w:bottom w:val="single" w:sz="4" w:space="0" w:color="auto"/>
              <w:right w:val="single" w:sz="4" w:space="0" w:color="auto"/>
            </w:tcBorders>
            <w:vAlign w:val="center"/>
          </w:tcPr>
          <w:p w14:paraId="3F684F01" w14:textId="77777777" w:rsidR="00123348" w:rsidRPr="009B053A" w:rsidRDefault="00123348" w:rsidP="00123348">
            <w:pPr>
              <w:pStyle w:val="TAC"/>
              <w:rPr>
                <w:bCs/>
              </w:rPr>
            </w:pPr>
            <w:r w:rsidRPr="009B053A">
              <w:rPr>
                <w:rFonts w:cs="Arial"/>
                <w:color w:val="000000"/>
              </w:rPr>
              <w:t>1 MHz</w:t>
            </w:r>
          </w:p>
        </w:tc>
        <w:tc>
          <w:tcPr>
            <w:tcW w:w="1102" w:type="dxa"/>
            <w:gridSpan w:val="2"/>
            <w:tcBorders>
              <w:top w:val="single" w:sz="4" w:space="0" w:color="auto"/>
              <w:left w:val="single" w:sz="4" w:space="0" w:color="auto"/>
              <w:bottom w:val="single" w:sz="4" w:space="0" w:color="auto"/>
              <w:right w:val="single" w:sz="4" w:space="0" w:color="auto"/>
            </w:tcBorders>
            <w:vAlign w:val="center"/>
          </w:tcPr>
          <w:p w14:paraId="1FABA438" w14:textId="77777777" w:rsidR="00123348" w:rsidRPr="009B053A" w:rsidRDefault="00123348" w:rsidP="00123348">
            <w:pPr>
              <w:pStyle w:val="TAC"/>
            </w:pPr>
          </w:p>
        </w:tc>
      </w:tr>
      <w:tr w:rsidR="00123348" w:rsidRPr="009B053A" w14:paraId="28C5B310" w14:textId="77777777" w:rsidTr="00DD70D4">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07BAEA93" w14:textId="77777777" w:rsidR="00123348" w:rsidRPr="009B053A" w:rsidRDefault="00123348" w:rsidP="00123348">
            <w:pPr>
              <w:pStyle w:val="TAH"/>
            </w:pPr>
            <w:r w:rsidRPr="009B053A">
              <w:t>Test requirements for DC_19A_n78A Configuration</w:t>
            </w:r>
          </w:p>
        </w:tc>
      </w:tr>
      <w:tr w:rsidR="00123348" w:rsidRPr="009B053A" w14:paraId="48BAD090" w14:textId="77777777" w:rsidTr="00A573EF">
        <w:trPr>
          <w:trHeight w:val="43"/>
          <w:jc w:val="center"/>
        </w:trPr>
        <w:tc>
          <w:tcPr>
            <w:tcW w:w="2689" w:type="dxa"/>
            <w:gridSpan w:val="2"/>
            <w:tcBorders>
              <w:top w:val="single" w:sz="4" w:space="0" w:color="auto"/>
              <w:left w:val="single" w:sz="4" w:space="0" w:color="auto"/>
              <w:bottom w:val="single" w:sz="4" w:space="0" w:color="auto"/>
              <w:right w:val="single" w:sz="4" w:space="0" w:color="auto"/>
            </w:tcBorders>
            <w:vAlign w:val="center"/>
          </w:tcPr>
          <w:p w14:paraId="4373465A" w14:textId="77777777" w:rsidR="00123348" w:rsidRPr="009B053A" w:rsidRDefault="00123348" w:rsidP="00123348">
            <w:pPr>
              <w:pStyle w:val="TAL"/>
              <w:rPr>
                <w:b/>
                <w:bCs/>
              </w:rPr>
            </w:pPr>
            <w:r w:rsidRPr="009B053A">
              <w:t>1610 MHz ≤ f ≤ 2140 MHz</w:t>
            </w:r>
            <w:r w:rsidRPr="009B053A">
              <w:br/>
              <w:t>2455 MHz ≤ f ≤ 2970 MHz</w:t>
            </w:r>
            <w:r w:rsidRPr="009B053A">
              <w:br/>
              <w:t>4130 MHz ≤ f ≤ 4645 MHz</w:t>
            </w:r>
            <w:r w:rsidRPr="009B053A">
              <w:br/>
              <w:t>4960 MHz ≤ f ≤ 5490 MHz</w:t>
            </w:r>
            <w:r w:rsidRPr="009B053A">
              <w:br/>
              <w:t>5755 MHz ≤ f ≤ 6770 MHz</w:t>
            </w:r>
            <w:r w:rsidRPr="009B053A">
              <w:br/>
              <w:t>7430 MHz ≤ f ≤ 8445 MHz</w:t>
            </w:r>
          </w:p>
        </w:tc>
        <w:tc>
          <w:tcPr>
            <w:tcW w:w="1248" w:type="dxa"/>
            <w:tcBorders>
              <w:top w:val="single" w:sz="4" w:space="0" w:color="auto"/>
              <w:left w:val="single" w:sz="4" w:space="0" w:color="auto"/>
              <w:bottom w:val="single" w:sz="4" w:space="0" w:color="auto"/>
              <w:right w:val="single" w:sz="4" w:space="0" w:color="auto"/>
            </w:tcBorders>
            <w:vAlign w:val="center"/>
          </w:tcPr>
          <w:p w14:paraId="385EC6DC" w14:textId="77777777" w:rsidR="00123348" w:rsidRPr="009B053A" w:rsidRDefault="00123348" w:rsidP="00123348">
            <w:pPr>
              <w:pStyle w:val="TAC"/>
              <w:rPr>
                <w:bCs/>
              </w:rPr>
            </w:pPr>
            <w:r w:rsidRPr="009B053A">
              <w:rPr>
                <w:rFonts w:cs="Arial"/>
                <w:color w:val="000000"/>
              </w:rPr>
              <w:t>-30 dBm</w:t>
            </w:r>
          </w:p>
        </w:tc>
        <w:tc>
          <w:tcPr>
            <w:tcW w:w="1701" w:type="dxa"/>
            <w:tcBorders>
              <w:top w:val="single" w:sz="4" w:space="0" w:color="auto"/>
              <w:left w:val="single" w:sz="4" w:space="0" w:color="auto"/>
              <w:bottom w:val="single" w:sz="4" w:space="0" w:color="auto"/>
              <w:right w:val="single" w:sz="4" w:space="0" w:color="auto"/>
            </w:tcBorders>
            <w:vAlign w:val="center"/>
          </w:tcPr>
          <w:p w14:paraId="26FFA96F" w14:textId="77777777" w:rsidR="00123348" w:rsidRPr="009B053A" w:rsidRDefault="00123348" w:rsidP="00123348">
            <w:pPr>
              <w:pStyle w:val="TAC"/>
              <w:rPr>
                <w:bCs/>
              </w:rPr>
            </w:pPr>
            <w:r w:rsidRPr="009B053A">
              <w:rPr>
                <w:rFonts w:cs="Arial"/>
                <w:color w:val="000000"/>
              </w:rPr>
              <w:t>1 MHz</w:t>
            </w:r>
          </w:p>
        </w:tc>
        <w:tc>
          <w:tcPr>
            <w:tcW w:w="1102" w:type="dxa"/>
            <w:gridSpan w:val="2"/>
            <w:tcBorders>
              <w:top w:val="single" w:sz="4" w:space="0" w:color="auto"/>
              <w:left w:val="single" w:sz="4" w:space="0" w:color="auto"/>
              <w:bottom w:val="single" w:sz="4" w:space="0" w:color="auto"/>
              <w:right w:val="single" w:sz="4" w:space="0" w:color="auto"/>
            </w:tcBorders>
            <w:vAlign w:val="center"/>
          </w:tcPr>
          <w:p w14:paraId="3913D40D" w14:textId="77777777" w:rsidR="00123348" w:rsidRPr="009B053A" w:rsidRDefault="00123348" w:rsidP="00123348">
            <w:pPr>
              <w:pStyle w:val="TAC"/>
            </w:pPr>
          </w:p>
        </w:tc>
      </w:tr>
      <w:tr w:rsidR="00123348" w:rsidRPr="009B053A" w14:paraId="249C7FE7" w14:textId="77777777" w:rsidTr="000B6D7B">
        <w:trPr>
          <w:trHeight w:val="43"/>
          <w:jc w:val="center"/>
        </w:trPr>
        <w:tc>
          <w:tcPr>
            <w:tcW w:w="6740" w:type="dxa"/>
            <w:gridSpan w:val="6"/>
            <w:shd w:val="clear" w:color="auto" w:fill="auto"/>
            <w:vAlign w:val="center"/>
          </w:tcPr>
          <w:p w14:paraId="4A0107FE" w14:textId="77777777" w:rsidR="00123348" w:rsidRPr="009B053A" w:rsidRDefault="00123348" w:rsidP="00123348">
            <w:pPr>
              <w:pStyle w:val="TAH"/>
            </w:pPr>
            <w:r w:rsidRPr="009B053A">
              <w:t>Test requirements for DC_19A_n79A Configuration</w:t>
            </w:r>
          </w:p>
        </w:tc>
      </w:tr>
      <w:tr w:rsidR="00123348" w:rsidRPr="009B053A" w14:paraId="58714F61" w14:textId="77777777" w:rsidTr="00A573EF">
        <w:trPr>
          <w:trHeight w:val="43"/>
          <w:jc w:val="center"/>
        </w:trPr>
        <w:tc>
          <w:tcPr>
            <w:tcW w:w="2680" w:type="dxa"/>
            <w:shd w:val="clear" w:color="auto" w:fill="auto"/>
            <w:vAlign w:val="center"/>
          </w:tcPr>
          <w:p w14:paraId="22E39896" w14:textId="77777777" w:rsidR="00123348" w:rsidRPr="009B053A" w:rsidRDefault="00123348" w:rsidP="00123348">
            <w:pPr>
              <w:pStyle w:val="TAL"/>
            </w:pPr>
            <w:r w:rsidRPr="009B053A">
              <w:rPr>
                <w:rFonts w:cs="Arial"/>
                <w:color w:val="000000"/>
              </w:rPr>
              <w:t>2710 MHz ≤ f ≤ 3340 MHz</w:t>
            </w:r>
            <w:r w:rsidRPr="009B053A">
              <w:rPr>
                <w:rFonts w:cs="Arial"/>
                <w:color w:val="000000"/>
              </w:rPr>
              <w:br/>
              <w:t>3555 MHz ≤ f ≤ 4170 MHz</w:t>
            </w:r>
            <w:r w:rsidRPr="009B053A">
              <w:rPr>
                <w:rFonts w:cs="Arial"/>
                <w:color w:val="000000"/>
              </w:rPr>
              <w:br/>
              <w:t>5230 MHz ≤ f ≤ 5845 MHz</w:t>
            </w:r>
            <w:r w:rsidRPr="009B053A">
              <w:rPr>
                <w:rFonts w:cs="Arial"/>
                <w:color w:val="000000"/>
              </w:rPr>
              <w:br/>
              <w:t>6060 MHz ≤ f ≤ 6690 MHz</w:t>
            </w:r>
            <w:r w:rsidRPr="009B053A">
              <w:rPr>
                <w:rFonts w:cs="Arial"/>
                <w:color w:val="000000"/>
              </w:rPr>
              <w:br/>
              <w:t>7955 MHz ≤ f ≤ 9170 MHz</w:t>
            </w:r>
            <w:r w:rsidRPr="009B053A">
              <w:rPr>
                <w:rFonts w:cs="Arial"/>
                <w:color w:val="000000"/>
              </w:rPr>
              <w:br/>
              <w:t>9630 MHz ≤ f ≤ 10845 MHz</w:t>
            </w:r>
          </w:p>
        </w:tc>
        <w:tc>
          <w:tcPr>
            <w:tcW w:w="1257" w:type="dxa"/>
            <w:gridSpan w:val="2"/>
            <w:shd w:val="clear" w:color="auto" w:fill="auto"/>
            <w:vAlign w:val="center"/>
          </w:tcPr>
          <w:p w14:paraId="106179E7"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68E4A5E"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1BC7BB83" w14:textId="77777777" w:rsidR="00123348" w:rsidRPr="009B053A" w:rsidRDefault="00123348" w:rsidP="00123348">
            <w:pPr>
              <w:pStyle w:val="TAC"/>
            </w:pPr>
          </w:p>
        </w:tc>
      </w:tr>
      <w:tr w:rsidR="00123348" w:rsidRPr="009B053A" w14:paraId="316BAD0E" w14:textId="77777777" w:rsidTr="00931ECD">
        <w:trPr>
          <w:trHeight w:val="43"/>
          <w:jc w:val="center"/>
        </w:trPr>
        <w:tc>
          <w:tcPr>
            <w:tcW w:w="6740" w:type="dxa"/>
            <w:gridSpan w:val="6"/>
            <w:shd w:val="clear" w:color="auto" w:fill="auto"/>
            <w:vAlign w:val="center"/>
          </w:tcPr>
          <w:p w14:paraId="216817F4" w14:textId="77777777" w:rsidR="00123348" w:rsidRPr="009B053A" w:rsidRDefault="00123348" w:rsidP="00123348">
            <w:pPr>
              <w:pStyle w:val="TAC"/>
              <w:rPr>
                <w:b/>
                <w:bCs/>
              </w:rPr>
            </w:pPr>
            <w:r w:rsidRPr="009B053A">
              <w:rPr>
                <w:b/>
                <w:bCs/>
              </w:rPr>
              <w:t>Test requirements for DC_20A_n1A Configuration</w:t>
            </w:r>
          </w:p>
        </w:tc>
      </w:tr>
      <w:tr w:rsidR="00123348" w:rsidRPr="009B053A" w14:paraId="0588E861" w14:textId="77777777" w:rsidTr="00A573EF">
        <w:trPr>
          <w:trHeight w:val="43"/>
          <w:jc w:val="center"/>
        </w:trPr>
        <w:tc>
          <w:tcPr>
            <w:tcW w:w="2680" w:type="dxa"/>
            <w:shd w:val="clear" w:color="auto" w:fill="auto"/>
            <w:vAlign w:val="center"/>
          </w:tcPr>
          <w:p w14:paraId="0ADABB85" w14:textId="77777777" w:rsidR="00123348" w:rsidRPr="009B053A" w:rsidRDefault="00123348" w:rsidP="00123348">
            <w:pPr>
              <w:pStyle w:val="TAL"/>
              <w:rPr>
                <w:rFonts w:cs="Arial"/>
                <w:color w:val="000000"/>
              </w:rPr>
            </w:pPr>
            <w:r w:rsidRPr="009B053A">
              <w:rPr>
                <w:rFonts w:cs="Arial"/>
                <w:color w:val="000000"/>
              </w:rPr>
              <w:t>196 MHz ≤ f ≤ 316 MHz</w:t>
            </w:r>
          </w:p>
        </w:tc>
        <w:tc>
          <w:tcPr>
            <w:tcW w:w="1257" w:type="dxa"/>
            <w:gridSpan w:val="2"/>
            <w:shd w:val="clear" w:color="auto" w:fill="auto"/>
            <w:vAlign w:val="center"/>
          </w:tcPr>
          <w:p w14:paraId="04589119"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54C30CE6"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59D2C2D2" w14:textId="77777777" w:rsidR="00123348" w:rsidRPr="009B053A" w:rsidRDefault="00123348" w:rsidP="00123348">
            <w:pPr>
              <w:pStyle w:val="TAC"/>
            </w:pPr>
          </w:p>
        </w:tc>
      </w:tr>
      <w:tr w:rsidR="00123348" w:rsidRPr="009B053A" w14:paraId="7D5C21D8" w14:textId="77777777" w:rsidTr="00A573EF">
        <w:trPr>
          <w:trHeight w:val="43"/>
          <w:jc w:val="center"/>
        </w:trPr>
        <w:tc>
          <w:tcPr>
            <w:tcW w:w="2680" w:type="dxa"/>
            <w:shd w:val="clear" w:color="auto" w:fill="auto"/>
            <w:vAlign w:val="center"/>
          </w:tcPr>
          <w:p w14:paraId="70478EE7" w14:textId="77777777" w:rsidR="00123348" w:rsidRPr="009B053A" w:rsidRDefault="00123348" w:rsidP="00123348">
            <w:pPr>
              <w:pStyle w:val="TAL"/>
              <w:rPr>
                <w:rFonts w:cs="Arial"/>
                <w:color w:val="000000"/>
              </w:rPr>
            </w:pPr>
            <w:r w:rsidRPr="009B053A">
              <w:rPr>
                <w:rFonts w:cs="Arial"/>
                <w:color w:val="000000"/>
              </w:rPr>
              <w:t>1058 MHz ≤ f ≤ 1148 MHz</w:t>
            </w:r>
            <w:r w:rsidRPr="009B053A">
              <w:rPr>
                <w:rFonts w:cs="Arial"/>
                <w:color w:val="000000"/>
              </w:rPr>
              <w:br/>
              <w:t>2752 MHz ≤ f ≤ 2842 MHz</w:t>
            </w:r>
            <w:r w:rsidRPr="009B053A">
              <w:rPr>
                <w:rFonts w:cs="Arial"/>
                <w:color w:val="000000"/>
              </w:rPr>
              <w:br/>
              <w:t>2978 MHz ≤ f ≤ 3128 MHz</w:t>
            </w:r>
            <w:r w:rsidRPr="009B053A">
              <w:rPr>
                <w:rFonts w:cs="Arial"/>
                <w:color w:val="000000"/>
              </w:rPr>
              <w:br/>
              <w:t>3584 MHz ≤ f ≤ 3704 MHz</w:t>
            </w:r>
          </w:p>
          <w:p w14:paraId="04422091" w14:textId="77777777" w:rsidR="00123348" w:rsidRPr="009B053A" w:rsidRDefault="00123348" w:rsidP="00123348">
            <w:pPr>
              <w:pStyle w:val="TAL"/>
              <w:rPr>
                <w:rFonts w:cs="Arial"/>
                <w:color w:val="000000"/>
              </w:rPr>
            </w:pPr>
            <w:r w:rsidRPr="009B053A">
              <w:rPr>
                <w:rFonts w:cs="Arial"/>
                <w:color w:val="000000"/>
              </w:rPr>
              <w:t>4672 MHz ≤ f ≤ 4822 MHz</w:t>
            </w:r>
          </w:p>
        </w:tc>
        <w:tc>
          <w:tcPr>
            <w:tcW w:w="1257" w:type="dxa"/>
            <w:gridSpan w:val="2"/>
            <w:shd w:val="clear" w:color="auto" w:fill="auto"/>
            <w:vAlign w:val="center"/>
          </w:tcPr>
          <w:p w14:paraId="77E81CD6"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1EA7267F"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0D7C8738" w14:textId="77777777" w:rsidR="00123348" w:rsidRPr="009B053A" w:rsidRDefault="00123348" w:rsidP="00123348">
            <w:pPr>
              <w:pStyle w:val="TAC"/>
            </w:pPr>
          </w:p>
        </w:tc>
      </w:tr>
      <w:tr w:rsidR="00123348" w:rsidRPr="009B053A" w14:paraId="43FB8D41" w14:textId="77777777" w:rsidTr="00931ECD">
        <w:trPr>
          <w:trHeight w:val="43"/>
          <w:jc w:val="center"/>
        </w:trPr>
        <w:tc>
          <w:tcPr>
            <w:tcW w:w="6740" w:type="dxa"/>
            <w:gridSpan w:val="6"/>
            <w:shd w:val="clear" w:color="auto" w:fill="auto"/>
            <w:vAlign w:val="center"/>
          </w:tcPr>
          <w:p w14:paraId="528B45A4" w14:textId="77777777" w:rsidR="00123348" w:rsidRPr="009B053A" w:rsidRDefault="00123348" w:rsidP="00123348">
            <w:pPr>
              <w:pStyle w:val="TAC"/>
              <w:rPr>
                <w:b/>
                <w:bCs/>
              </w:rPr>
            </w:pPr>
            <w:r w:rsidRPr="009B053A">
              <w:rPr>
                <w:b/>
                <w:bCs/>
              </w:rPr>
              <w:t>Test requirements for DC_20A_n3A Configuration</w:t>
            </w:r>
          </w:p>
        </w:tc>
      </w:tr>
      <w:tr w:rsidR="00123348" w:rsidRPr="009B053A" w14:paraId="14D8518B" w14:textId="77777777" w:rsidTr="00A573EF">
        <w:trPr>
          <w:trHeight w:val="43"/>
          <w:jc w:val="center"/>
        </w:trPr>
        <w:tc>
          <w:tcPr>
            <w:tcW w:w="2680" w:type="dxa"/>
            <w:shd w:val="clear" w:color="auto" w:fill="auto"/>
            <w:vAlign w:val="center"/>
          </w:tcPr>
          <w:p w14:paraId="2466C6F0" w14:textId="77777777" w:rsidR="00123348" w:rsidRPr="009B053A" w:rsidRDefault="00123348" w:rsidP="00123348">
            <w:pPr>
              <w:pStyle w:val="TAL"/>
              <w:rPr>
                <w:rFonts w:cs="Arial"/>
                <w:color w:val="000000"/>
              </w:rPr>
            </w:pPr>
            <w:r w:rsidRPr="009B053A">
              <w:rPr>
                <w:rFonts w:cs="Arial"/>
                <w:color w:val="000000"/>
              </w:rPr>
              <w:t>14 MHz ≤ f &lt; 30 MHz</w:t>
            </w:r>
          </w:p>
        </w:tc>
        <w:tc>
          <w:tcPr>
            <w:tcW w:w="1257" w:type="dxa"/>
            <w:gridSpan w:val="2"/>
            <w:shd w:val="clear" w:color="auto" w:fill="auto"/>
            <w:vAlign w:val="center"/>
          </w:tcPr>
          <w:p w14:paraId="15EAB43D"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681153D6" w14:textId="77777777" w:rsidR="00123348" w:rsidRPr="009B053A" w:rsidRDefault="00123348" w:rsidP="00123348">
            <w:pPr>
              <w:pStyle w:val="TAC"/>
              <w:rPr>
                <w:rFonts w:cs="Arial"/>
                <w:color w:val="000000"/>
              </w:rPr>
            </w:pPr>
            <w:r w:rsidRPr="009B053A">
              <w:rPr>
                <w:rFonts w:cs="Arial"/>
                <w:color w:val="000000"/>
              </w:rPr>
              <w:t>10 kHz</w:t>
            </w:r>
          </w:p>
        </w:tc>
        <w:tc>
          <w:tcPr>
            <w:tcW w:w="1080" w:type="dxa"/>
            <w:shd w:val="clear" w:color="auto" w:fill="auto"/>
            <w:vAlign w:val="center"/>
          </w:tcPr>
          <w:p w14:paraId="7BCA241C" w14:textId="77777777" w:rsidR="00123348" w:rsidRPr="009B053A" w:rsidRDefault="00123348" w:rsidP="00123348">
            <w:pPr>
              <w:pStyle w:val="TAC"/>
            </w:pPr>
          </w:p>
        </w:tc>
      </w:tr>
      <w:tr w:rsidR="00123348" w:rsidRPr="009B053A" w14:paraId="0F5A2888" w14:textId="77777777" w:rsidTr="00A573EF">
        <w:trPr>
          <w:trHeight w:val="43"/>
          <w:jc w:val="center"/>
        </w:trPr>
        <w:tc>
          <w:tcPr>
            <w:tcW w:w="2680" w:type="dxa"/>
            <w:shd w:val="clear" w:color="auto" w:fill="auto"/>
            <w:vAlign w:val="center"/>
          </w:tcPr>
          <w:p w14:paraId="49BCEF47" w14:textId="77777777" w:rsidR="00123348" w:rsidRPr="009B053A" w:rsidRDefault="00123348" w:rsidP="00123348">
            <w:pPr>
              <w:pStyle w:val="TAL"/>
              <w:rPr>
                <w:rFonts w:cs="Arial"/>
                <w:color w:val="000000"/>
              </w:rPr>
            </w:pPr>
            <w:r w:rsidRPr="009B053A">
              <w:rPr>
                <w:rFonts w:cs="Arial"/>
                <w:color w:val="000000"/>
              </w:rPr>
              <w:t>30 MHz ≤ f ≤ 121 MHz</w:t>
            </w:r>
          </w:p>
          <w:p w14:paraId="70344FF4" w14:textId="77777777" w:rsidR="00123348" w:rsidRPr="009B053A" w:rsidRDefault="00123348" w:rsidP="00123348">
            <w:pPr>
              <w:pStyle w:val="TAL"/>
              <w:rPr>
                <w:rFonts w:cs="Arial"/>
                <w:color w:val="000000"/>
              </w:rPr>
            </w:pPr>
            <w:r w:rsidRPr="009B053A">
              <w:rPr>
                <w:rFonts w:cs="Arial"/>
                <w:color w:val="000000"/>
              </w:rPr>
              <w:t>848 MHz ≤ f ≤ 953 MHz</w:t>
            </w:r>
          </w:p>
        </w:tc>
        <w:tc>
          <w:tcPr>
            <w:tcW w:w="1257" w:type="dxa"/>
            <w:gridSpan w:val="2"/>
            <w:shd w:val="clear" w:color="auto" w:fill="auto"/>
            <w:vAlign w:val="center"/>
          </w:tcPr>
          <w:p w14:paraId="21EC49B1"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00D3BD22"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560B6CCF" w14:textId="77777777" w:rsidR="00123348" w:rsidRPr="009B053A" w:rsidRDefault="00123348" w:rsidP="00123348">
            <w:pPr>
              <w:pStyle w:val="TAC"/>
            </w:pPr>
          </w:p>
        </w:tc>
      </w:tr>
      <w:tr w:rsidR="00123348" w:rsidRPr="009B053A" w14:paraId="087617E2" w14:textId="77777777" w:rsidTr="00A573EF">
        <w:trPr>
          <w:trHeight w:val="43"/>
          <w:jc w:val="center"/>
        </w:trPr>
        <w:tc>
          <w:tcPr>
            <w:tcW w:w="2680" w:type="dxa"/>
            <w:shd w:val="clear" w:color="auto" w:fill="auto"/>
            <w:vAlign w:val="center"/>
          </w:tcPr>
          <w:p w14:paraId="10D1947E" w14:textId="77777777" w:rsidR="00123348" w:rsidRPr="009B053A" w:rsidRDefault="00123348" w:rsidP="00123348">
            <w:pPr>
              <w:pStyle w:val="TAL"/>
              <w:rPr>
                <w:rFonts w:cs="Arial"/>
                <w:color w:val="000000"/>
              </w:rPr>
            </w:pPr>
            <w:r w:rsidRPr="009B053A">
              <w:rPr>
                <w:rFonts w:cs="Arial"/>
                <w:color w:val="000000"/>
              </w:rPr>
              <w:t>2542 MHz ≤ f ≤ 2738 MHz</w:t>
            </w:r>
            <w:r w:rsidRPr="009B053A">
              <w:rPr>
                <w:rFonts w:cs="Arial"/>
                <w:color w:val="000000"/>
              </w:rPr>
              <w:br/>
              <w:t>3374 MHz ≤ f ≤ 3509 MHz</w:t>
            </w:r>
            <w:r w:rsidRPr="009B053A">
              <w:rPr>
                <w:rFonts w:cs="Arial"/>
                <w:color w:val="000000"/>
              </w:rPr>
              <w:br/>
              <w:t>4252 MHz ≤ f ≤ 4432 MHz</w:t>
            </w:r>
          </w:p>
        </w:tc>
        <w:tc>
          <w:tcPr>
            <w:tcW w:w="1257" w:type="dxa"/>
            <w:gridSpan w:val="2"/>
            <w:shd w:val="clear" w:color="auto" w:fill="auto"/>
            <w:vAlign w:val="center"/>
          </w:tcPr>
          <w:p w14:paraId="533A6A42"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030B4092"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61B8C54D" w14:textId="77777777" w:rsidR="00123348" w:rsidRPr="009B053A" w:rsidRDefault="00123348" w:rsidP="00123348">
            <w:pPr>
              <w:pStyle w:val="TAC"/>
            </w:pPr>
          </w:p>
        </w:tc>
      </w:tr>
      <w:tr w:rsidR="00123348" w:rsidRPr="009B053A" w14:paraId="5B75C15E" w14:textId="77777777" w:rsidTr="00931ECD">
        <w:trPr>
          <w:trHeight w:val="43"/>
          <w:jc w:val="center"/>
        </w:trPr>
        <w:tc>
          <w:tcPr>
            <w:tcW w:w="6740" w:type="dxa"/>
            <w:gridSpan w:val="6"/>
            <w:shd w:val="clear" w:color="auto" w:fill="auto"/>
            <w:vAlign w:val="center"/>
          </w:tcPr>
          <w:p w14:paraId="0D10E033" w14:textId="77777777" w:rsidR="00123348" w:rsidRPr="009B053A" w:rsidRDefault="00123348" w:rsidP="00123348">
            <w:pPr>
              <w:pStyle w:val="TAH"/>
            </w:pPr>
            <w:r w:rsidRPr="009B053A">
              <w:t>Test requirements for DC_20A_n7A Configuration</w:t>
            </w:r>
          </w:p>
        </w:tc>
      </w:tr>
      <w:tr w:rsidR="00123348" w:rsidRPr="009B053A" w14:paraId="2814B53D" w14:textId="77777777" w:rsidTr="00A573EF">
        <w:trPr>
          <w:trHeight w:val="43"/>
          <w:jc w:val="center"/>
        </w:trPr>
        <w:tc>
          <w:tcPr>
            <w:tcW w:w="2680" w:type="dxa"/>
            <w:shd w:val="clear" w:color="auto" w:fill="auto"/>
            <w:vAlign w:val="center"/>
          </w:tcPr>
          <w:p w14:paraId="4F881FDE" w14:textId="77777777" w:rsidR="00123348" w:rsidRPr="009B053A" w:rsidRDefault="00123348" w:rsidP="00123348">
            <w:pPr>
              <w:pStyle w:val="TAL"/>
              <w:rPr>
                <w:rFonts w:cs="Arial"/>
                <w:color w:val="000000"/>
              </w:rPr>
            </w:pPr>
            <w:r w:rsidRPr="009B053A">
              <w:rPr>
                <w:rFonts w:cs="Arial"/>
                <w:color w:val="000000"/>
              </w:rPr>
              <w:t>776 MHz ≤ f ≤ 906 MHz</w:t>
            </w:r>
          </w:p>
        </w:tc>
        <w:tc>
          <w:tcPr>
            <w:tcW w:w="1257" w:type="dxa"/>
            <w:gridSpan w:val="2"/>
            <w:shd w:val="clear" w:color="auto" w:fill="auto"/>
            <w:vAlign w:val="center"/>
          </w:tcPr>
          <w:p w14:paraId="343B76FE"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6850C4F7"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7DA117A3" w14:textId="77777777" w:rsidR="00123348" w:rsidRPr="009B053A" w:rsidRDefault="00123348" w:rsidP="00123348">
            <w:pPr>
              <w:pStyle w:val="TAC"/>
            </w:pPr>
          </w:p>
        </w:tc>
      </w:tr>
      <w:tr w:rsidR="00123348" w:rsidRPr="009B053A" w14:paraId="4334CFEA" w14:textId="77777777" w:rsidTr="00A573EF">
        <w:trPr>
          <w:trHeight w:val="43"/>
          <w:jc w:val="center"/>
        </w:trPr>
        <w:tc>
          <w:tcPr>
            <w:tcW w:w="2680" w:type="dxa"/>
            <w:shd w:val="clear" w:color="auto" w:fill="auto"/>
            <w:vAlign w:val="center"/>
          </w:tcPr>
          <w:p w14:paraId="3D79A3BA" w14:textId="77777777" w:rsidR="00123348" w:rsidRPr="009B053A" w:rsidRDefault="00123348" w:rsidP="00123348">
            <w:pPr>
              <w:pStyle w:val="TAL"/>
              <w:rPr>
                <w:rFonts w:cs="Arial"/>
                <w:color w:val="000000"/>
              </w:rPr>
            </w:pPr>
            <w:r w:rsidRPr="009B053A">
              <w:rPr>
                <w:rFonts w:cs="Arial"/>
                <w:color w:val="000000"/>
              </w:rPr>
              <w:lastRenderedPageBreak/>
              <w:t>1638 MHz ≤ f ≤ 1738 MHz</w:t>
            </w:r>
          </w:p>
          <w:p w14:paraId="7E8AE3BE" w14:textId="77777777" w:rsidR="00123348" w:rsidRPr="009B053A" w:rsidRDefault="00123348" w:rsidP="00123348">
            <w:pPr>
              <w:pStyle w:val="TAL"/>
              <w:rPr>
                <w:rFonts w:cs="Arial"/>
                <w:color w:val="000000"/>
              </w:rPr>
            </w:pPr>
            <w:r w:rsidRPr="009B053A">
              <w:rPr>
                <w:rFonts w:cs="Arial"/>
                <w:color w:val="000000"/>
              </w:rPr>
              <w:t>3332 MHz ≤ f ≤ 3432 MHz</w:t>
            </w:r>
          </w:p>
          <w:p w14:paraId="314FF3AC" w14:textId="77777777" w:rsidR="00123348" w:rsidRPr="009B053A" w:rsidRDefault="00123348" w:rsidP="00123348">
            <w:pPr>
              <w:pStyle w:val="TAL"/>
              <w:rPr>
                <w:rFonts w:cs="Arial"/>
                <w:color w:val="000000"/>
              </w:rPr>
            </w:pPr>
            <w:r w:rsidRPr="009B053A">
              <w:rPr>
                <w:rFonts w:cs="Arial"/>
                <w:color w:val="000000"/>
              </w:rPr>
              <w:t>4138 MHz ≤ f ≤ 4308 MHz</w:t>
            </w:r>
          </w:p>
          <w:p w14:paraId="6343ECDE" w14:textId="77777777" w:rsidR="00123348" w:rsidRPr="009B053A" w:rsidRDefault="00123348" w:rsidP="00123348">
            <w:pPr>
              <w:pStyle w:val="TAL"/>
              <w:rPr>
                <w:rFonts w:cs="Arial"/>
                <w:color w:val="000000"/>
              </w:rPr>
            </w:pPr>
            <w:r w:rsidRPr="009B053A">
              <w:rPr>
                <w:rFonts w:cs="Arial"/>
                <w:color w:val="000000"/>
              </w:rPr>
              <w:t>5832 MHz ≤ f ≤ 6002 MHz</w:t>
            </w:r>
          </w:p>
        </w:tc>
        <w:tc>
          <w:tcPr>
            <w:tcW w:w="1257" w:type="dxa"/>
            <w:gridSpan w:val="2"/>
            <w:shd w:val="clear" w:color="auto" w:fill="auto"/>
            <w:vAlign w:val="center"/>
          </w:tcPr>
          <w:p w14:paraId="3FE2E341"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7E350FF3"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54B1C73A" w14:textId="77777777" w:rsidR="00123348" w:rsidRPr="009B053A" w:rsidRDefault="00123348" w:rsidP="00123348">
            <w:pPr>
              <w:pStyle w:val="TAC"/>
            </w:pPr>
          </w:p>
        </w:tc>
      </w:tr>
      <w:tr w:rsidR="00123348" w:rsidRPr="009B053A" w14:paraId="2D31D26C" w14:textId="77777777" w:rsidTr="00931ECD">
        <w:trPr>
          <w:trHeight w:val="43"/>
          <w:jc w:val="center"/>
        </w:trPr>
        <w:tc>
          <w:tcPr>
            <w:tcW w:w="6740" w:type="dxa"/>
            <w:gridSpan w:val="6"/>
            <w:shd w:val="clear" w:color="auto" w:fill="auto"/>
            <w:vAlign w:val="center"/>
          </w:tcPr>
          <w:p w14:paraId="5DF5790D" w14:textId="77777777" w:rsidR="00123348" w:rsidRPr="009B053A" w:rsidRDefault="00123348" w:rsidP="00123348">
            <w:pPr>
              <w:pStyle w:val="TAH"/>
            </w:pPr>
            <w:r w:rsidRPr="009B053A">
              <w:t>Test requirements for DC_20A_n8A Configuration</w:t>
            </w:r>
          </w:p>
        </w:tc>
      </w:tr>
      <w:tr w:rsidR="00123348" w:rsidRPr="009B053A" w14:paraId="5CDF890C" w14:textId="77777777" w:rsidTr="00931ECD">
        <w:trPr>
          <w:trHeight w:val="43"/>
          <w:jc w:val="center"/>
        </w:trPr>
        <w:tc>
          <w:tcPr>
            <w:tcW w:w="2680" w:type="dxa"/>
            <w:shd w:val="clear" w:color="auto" w:fill="auto"/>
            <w:vAlign w:val="center"/>
          </w:tcPr>
          <w:p w14:paraId="6B6245E2" w14:textId="77777777" w:rsidR="00123348" w:rsidRPr="009B053A" w:rsidRDefault="00123348" w:rsidP="00123348">
            <w:pPr>
              <w:pStyle w:val="TAL"/>
              <w:rPr>
                <w:rFonts w:cs="Arial"/>
                <w:color w:val="000000"/>
              </w:rPr>
            </w:pPr>
            <w:r w:rsidRPr="009B053A">
              <w:rPr>
                <w:rFonts w:cs="Arial"/>
                <w:color w:val="000000"/>
              </w:rPr>
              <w:t>18 MHz ≤ f &lt; 30 MHz</w:t>
            </w:r>
          </w:p>
        </w:tc>
        <w:tc>
          <w:tcPr>
            <w:tcW w:w="1257" w:type="dxa"/>
            <w:gridSpan w:val="2"/>
            <w:shd w:val="clear" w:color="auto" w:fill="auto"/>
            <w:vAlign w:val="center"/>
          </w:tcPr>
          <w:p w14:paraId="341FE856"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4721012F" w14:textId="77777777" w:rsidR="00123348" w:rsidRPr="009B053A" w:rsidRDefault="00123348" w:rsidP="00123348">
            <w:pPr>
              <w:pStyle w:val="TAC"/>
              <w:rPr>
                <w:rFonts w:cs="Arial"/>
                <w:color w:val="000000"/>
              </w:rPr>
            </w:pPr>
            <w:r w:rsidRPr="009B053A">
              <w:rPr>
                <w:rFonts w:cs="Arial"/>
                <w:color w:val="000000"/>
              </w:rPr>
              <w:t>10 kHz</w:t>
            </w:r>
          </w:p>
        </w:tc>
        <w:tc>
          <w:tcPr>
            <w:tcW w:w="1080" w:type="dxa"/>
            <w:shd w:val="clear" w:color="auto" w:fill="auto"/>
            <w:vAlign w:val="center"/>
          </w:tcPr>
          <w:p w14:paraId="58374F06" w14:textId="77777777" w:rsidR="00123348" w:rsidRPr="009B053A" w:rsidRDefault="00123348" w:rsidP="00123348">
            <w:pPr>
              <w:pStyle w:val="TAC"/>
            </w:pPr>
          </w:p>
        </w:tc>
      </w:tr>
      <w:tr w:rsidR="00123348" w:rsidRPr="009B053A" w14:paraId="0887F321" w14:textId="77777777" w:rsidTr="00931ECD">
        <w:trPr>
          <w:trHeight w:val="43"/>
          <w:jc w:val="center"/>
        </w:trPr>
        <w:tc>
          <w:tcPr>
            <w:tcW w:w="2680" w:type="dxa"/>
            <w:shd w:val="clear" w:color="auto" w:fill="auto"/>
            <w:vAlign w:val="center"/>
          </w:tcPr>
          <w:p w14:paraId="06997278" w14:textId="77777777" w:rsidR="00123348" w:rsidRPr="009B053A" w:rsidRDefault="00123348" w:rsidP="00123348">
            <w:pPr>
              <w:pStyle w:val="TAL"/>
              <w:rPr>
                <w:rFonts w:cs="Arial"/>
                <w:color w:val="000000"/>
              </w:rPr>
            </w:pPr>
            <w:r w:rsidRPr="009B053A">
              <w:rPr>
                <w:rFonts w:cs="Arial"/>
                <w:color w:val="000000"/>
              </w:rPr>
              <w:t>30 MHz ≤ f ≤ 83 MHz</w:t>
            </w:r>
            <w:r w:rsidRPr="009B053A">
              <w:rPr>
                <w:rFonts w:cs="Arial"/>
                <w:color w:val="000000"/>
              </w:rPr>
              <w:br/>
              <w:t>749 MHz ≤ f ≤ 844 MHz</w:t>
            </w:r>
            <w:r w:rsidRPr="009B053A">
              <w:rPr>
                <w:rFonts w:cs="Arial"/>
                <w:color w:val="000000"/>
              </w:rPr>
              <w:br/>
              <w:t>898 MHz ≤ f ≤ 998 MHz</w:t>
            </w:r>
          </w:p>
        </w:tc>
        <w:tc>
          <w:tcPr>
            <w:tcW w:w="1257" w:type="dxa"/>
            <w:gridSpan w:val="2"/>
            <w:shd w:val="clear" w:color="auto" w:fill="auto"/>
            <w:vAlign w:val="center"/>
          </w:tcPr>
          <w:p w14:paraId="47C928A8" w14:textId="77777777" w:rsidR="00123348" w:rsidRPr="009B053A" w:rsidRDefault="00123348" w:rsidP="00123348">
            <w:pPr>
              <w:pStyle w:val="TAC"/>
              <w:rPr>
                <w:rFonts w:cs="Arial"/>
                <w:color w:val="000000"/>
              </w:rPr>
            </w:pPr>
            <w:r w:rsidRPr="009B053A">
              <w:rPr>
                <w:rFonts w:cs="Arial"/>
                <w:color w:val="000000"/>
              </w:rPr>
              <w:t>-36 dBm</w:t>
            </w:r>
          </w:p>
        </w:tc>
        <w:tc>
          <w:tcPr>
            <w:tcW w:w="1723" w:type="dxa"/>
            <w:gridSpan w:val="2"/>
            <w:shd w:val="clear" w:color="auto" w:fill="auto"/>
            <w:vAlign w:val="center"/>
          </w:tcPr>
          <w:p w14:paraId="0B297E51" w14:textId="77777777" w:rsidR="00123348" w:rsidRPr="009B053A" w:rsidRDefault="00123348" w:rsidP="00123348">
            <w:pPr>
              <w:pStyle w:val="TAC"/>
              <w:rPr>
                <w:rFonts w:cs="Arial"/>
                <w:color w:val="000000"/>
              </w:rPr>
            </w:pPr>
            <w:r w:rsidRPr="009B053A">
              <w:rPr>
                <w:rFonts w:cs="Arial"/>
                <w:color w:val="000000"/>
              </w:rPr>
              <w:t>100 kHz</w:t>
            </w:r>
          </w:p>
        </w:tc>
        <w:tc>
          <w:tcPr>
            <w:tcW w:w="1080" w:type="dxa"/>
            <w:shd w:val="clear" w:color="auto" w:fill="auto"/>
            <w:vAlign w:val="center"/>
          </w:tcPr>
          <w:p w14:paraId="51DF8F44" w14:textId="77777777" w:rsidR="00123348" w:rsidRPr="009B053A" w:rsidRDefault="00123348" w:rsidP="00123348">
            <w:pPr>
              <w:pStyle w:val="TAC"/>
            </w:pPr>
          </w:p>
        </w:tc>
      </w:tr>
      <w:tr w:rsidR="00123348" w:rsidRPr="009B053A" w14:paraId="716A4EA3" w14:textId="77777777" w:rsidTr="00931ECD">
        <w:trPr>
          <w:trHeight w:val="43"/>
          <w:jc w:val="center"/>
        </w:trPr>
        <w:tc>
          <w:tcPr>
            <w:tcW w:w="2680" w:type="dxa"/>
            <w:shd w:val="clear" w:color="auto" w:fill="auto"/>
            <w:vAlign w:val="center"/>
          </w:tcPr>
          <w:p w14:paraId="62870124" w14:textId="77777777" w:rsidR="00123348" w:rsidRPr="009B053A" w:rsidRDefault="00123348" w:rsidP="00123348">
            <w:pPr>
              <w:pStyle w:val="TAL"/>
              <w:rPr>
                <w:rFonts w:cs="Arial"/>
                <w:color w:val="000000"/>
              </w:rPr>
            </w:pPr>
            <w:r w:rsidRPr="009B053A">
              <w:rPr>
                <w:rFonts w:cs="Arial"/>
                <w:color w:val="000000"/>
              </w:rPr>
              <w:t>1712 MHz ≤ f ≤ 1777 MHz</w:t>
            </w:r>
            <w:r w:rsidRPr="009B053A">
              <w:rPr>
                <w:rFonts w:cs="Arial"/>
                <w:color w:val="000000"/>
              </w:rPr>
              <w:br/>
              <w:t>2544 MHz ≤ f ≤ 2692 MHz</w:t>
            </w:r>
          </w:p>
        </w:tc>
        <w:tc>
          <w:tcPr>
            <w:tcW w:w="1257" w:type="dxa"/>
            <w:gridSpan w:val="2"/>
            <w:shd w:val="clear" w:color="auto" w:fill="auto"/>
            <w:vAlign w:val="center"/>
          </w:tcPr>
          <w:p w14:paraId="7043BF35"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720B3B21"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33E849F7" w14:textId="77777777" w:rsidR="00123348" w:rsidRPr="009B053A" w:rsidRDefault="00123348" w:rsidP="00123348">
            <w:pPr>
              <w:pStyle w:val="TAC"/>
            </w:pPr>
          </w:p>
        </w:tc>
      </w:tr>
      <w:tr w:rsidR="00123348" w:rsidRPr="009B053A" w14:paraId="0BA6A0C6" w14:textId="77777777" w:rsidTr="00DD70D4">
        <w:trPr>
          <w:trHeight w:val="43"/>
          <w:jc w:val="center"/>
        </w:trPr>
        <w:tc>
          <w:tcPr>
            <w:tcW w:w="6740" w:type="dxa"/>
            <w:gridSpan w:val="6"/>
            <w:shd w:val="clear" w:color="auto" w:fill="auto"/>
            <w:vAlign w:val="center"/>
          </w:tcPr>
          <w:p w14:paraId="608FE73B" w14:textId="77777777" w:rsidR="00123348" w:rsidRPr="009B053A" w:rsidRDefault="00123348" w:rsidP="00123348">
            <w:pPr>
              <w:pStyle w:val="TAH"/>
            </w:pPr>
            <w:r w:rsidRPr="009B053A">
              <w:t>Test requirements for DC_20A_n28A Configuration</w:t>
            </w:r>
          </w:p>
        </w:tc>
      </w:tr>
      <w:tr w:rsidR="00123348" w:rsidRPr="009B053A" w14:paraId="76E9B831" w14:textId="77777777" w:rsidTr="00A573EF">
        <w:trPr>
          <w:trHeight w:val="43"/>
          <w:jc w:val="center"/>
        </w:trPr>
        <w:tc>
          <w:tcPr>
            <w:tcW w:w="2689" w:type="dxa"/>
            <w:gridSpan w:val="2"/>
            <w:shd w:val="clear" w:color="auto" w:fill="auto"/>
            <w:vAlign w:val="center"/>
          </w:tcPr>
          <w:p w14:paraId="12727358" w14:textId="77777777" w:rsidR="00123348" w:rsidRPr="009B053A" w:rsidRDefault="00123348" w:rsidP="00123348">
            <w:pPr>
              <w:pStyle w:val="TAL"/>
              <w:rPr>
                <w:rFonts w:cs="Arial"/>
                <w:color w:val="000000"/>
              </w:rPr>
            </w:pPr>
            <w:r w:rsidRPr="009B053A">
              <w:rPr>
                <w:rFonts w:cs="Arial"/>
                <w:color w:val="000000"/>
              </w:rPr>
              <w:t>84 MHz ≤ f ≤ 159 MHz</w:t>
            </w:r>
            <w:r w:rsidRPr="009B053A">
              <w:rPr>
                <w:rFonts w:cs="Arial"/>
                <w:color w:val="000000"/>
              </w:rPr>
              <w:br/>
              <w:t>544 MHz ≤ f ≤ 664 MHz</w:t>
            </w:r>
            <w:r w:rsidRPr="009B053A">
              <w:rPr>
                <w:rFonts w:cs="Arial"/>
                <w:color w:val="000000"/>
              </w:rPr>
              <w:br/>
              <w:t>916 MHz ≤ f ≤ 1000 MHz</w:t>
            </w:r>
          </w:p>
        </w:tc>
        <w:tc>
          <w:tcPr>
            <w:tcW w:w="1248" w:type="dxa"/>
            <w:shd w:val="clear" w:color="auto" w:fill="auto"/>
            <w:vAlign w:val="center"/>
          </w:tcPr>
          <w:p w14:paraId="4BBFBF46" w14:textId="77777777"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1619C523" w14:textId="77777777"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75AC87FC" w14:textId="77777777" w:rsidR="00123348" w:rsidRPr="009B053A" w:rsidRDefault="00123348" w:rsidP="00123348">
            <w:pPr>
              <w:pStyle w:val="TAC"/>
            </w:pPr>
          </w:p>
        </w:tc>
      </w:tr>
      <w:tr w:rsidR="00123348" w:rsidRPr="009B053A" w14:paraId="4CBD1ABF" w14:textId="77777777" w:rsidTr="00A573EF">
        <w:trPr>
          <w:trHeight w:val="43"/>
          <w:jc w:val="center"/>
        </w:trPr>
        <w:tc>
          <w:tcPr>
            <w:tcW w:w="2689" w:type="dxa"/>
            <w:gridSpan w:val="2"/>
            <w:shd w:val="clear" w:color="auto" w:fill="auto"/>
            <w:vAlign w:val="center"/>
          </w:tcPr>
          <w:p w14:paraId="7F4C347F" w14:textId="77777777" w:rsidR="00123348" w:rsidRPr="009B053A" w:rsidRDefault="00123348" w:rsidP="00123348">
            <w:pPr>
              <w:pStyle w:val="TAL"/>
              <w:rPr>
                <w:rFonts w:cs="Arial"/>
                <w:color w:val="000000"/>
              </w:rPr>
            </w:pPr>
            <w:r w:rsidRPr="009B053A">
              <w:rPr>
                <w:rFonts w:cs="Arial"/>
                <w:color w:val="000000"/>
              </w:rPr>
              <w:t>1000 MHz ≤ f ≤ 1021 MHz</w:t>
            </w:r>
            <w:r w:rsidRPr="009B053A">
              <w:rPr>
                <w:rFonts w:cs="Arial"/>
                <w:color w:val="000000"/>
              </w:rPr>
              <w:br/>
              <w:t>1535 MHz ≤ f ≤ 1610 MHz</w:t>
            </w:r>
            <w:r w:rsidRPr="009B053A">
              <w:rPr>
                <w:rFonts w:cs="Arial"/>
                <w:color w:val="000000"/>
              </w:rPr>
              <w:br/>
              <w:t>2238 MHz ≤ f ≤ 2358 MHz</w:t>
            </w:r>
            <w:r w:rsidRPr="009B053A">
              <w:rPr>
                <w:rFonts w:cs="Arial"/>
                <w:color w:val="000000"/>
              </w:rPr>
              <w:br/>
              <w:t>2367 MHz ≤ f ≤ 2472 MHz</w:t>
            </w:r>
          </w:p>
        </w:tc>
        <w:tc>
          <w:tcPr>
            <w:tcW w:w="1248" w:type="dxa"/>
            <w:shd w:val="clear" w:color="auto" w:fill="auto"/>
            <w:vAlign w:val="center"/>
          </w:tcPr>
          <w:p w14:paraId="2986E05A"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3659AC0C"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292A098C" w14:textId="77777777" w:rsidR="00123348" w:rsidRPr="009B053A" w:rsidRDefault="00123348" w:rsidP="00123348">
            <w:pPr>
              <w:pStyle w:val="TAC"/>
            </w:pPr>
          </w:p>
        </w:tc>
      </w:tr>
      <w:tr w:rsidR="00123348" w:rsidRPr="009B053A" w14:paraId="65ADABE2" w14:textId="77777777" w:rsidTr="00DD70D4">
        <w:trPr>
          <w:trHeight w:val="43"/>
          <w:jc w:val="center"/>
        </w:trPr>
        <w:tc>
          <w:tcPr>
            <w:tcW w:w="6740" w:type="dxa"/>
            <w:gridSpan w:val="6"/>
            <w:shd w:val="clear" w:color="auto" w:fill="auto"/>
            <w:vAlign w:val="center"/>
          </w:tcPr>
          <w:p w14:paraId="0DB7F7E4" w14:textId="77777777" w:rsidR="00123348" w:rsidRPr="009B053A" w:rsidRDefault="00123348" w:rsidP="00123348">
            <w:pPr>
              <w:pStyle w:val="TAH"/>
            </w:pPr>
            <w:r w:rsidRPr="009B053A">
              <w:t>Test requirements for DC_</w:t>
            </w:r>
            <w:r w:rsidRPr="009B053A">
              <w:rPr>
                <w:lang w:eastAsia="zh-CN"/>
              </w:rPr>
              <w:t>20</w:t>
            </w:r>
            <w:r w:rsidRPr="009B053A">
              <w:t>A_n78A Configuration</w:t>
            </w:r>
          </w:p>
        </w:tc>
      </w:tr>
      <w:tr w:rsidR="00123348" w:rsidRPr="009B053A" w14:paraId="1FBCFB04" w14:textId="77777777" w:rsidTr="00A573EF">
        <w:trPr>
          <w:trHeight w:val="43"/>
          <w:jc w:val="center"/>
        </w:trPr>
        <w:tc>
          <w:tcPr>
            <w:tcW w:w="2689" w:type="dxa"/>
            <w:gridSpan w:val="2"/>
            <w:shd w:val="clear" w:color="auto" w:fill="auto"/>
            <w:vAlign w:val="center"/>
          </w:tcPr>
          <w:p w14:paraId="52A7F6EF" w14:textId="77777777" w:rsidR="00123348" w:rsidRPr="009B053A" w:rsidRDefault="00123348" w:rsidP="00123348">
            <w:pPr>
              <w:pStyle w:val="TAL"/>
              <w:rPr>
                <w:rFonts w:cs="Arial"/>
                <w:color w:val="000000"/>
              </w:rPr>
            </w:pPr>
            <w:r w:rsidRPr="009B053A">
              <w:rPr>
                <w:rFonts w:cs="Arial"/>
                <w:color w:val="000000"/>
              </w:rPr>
              <w:t>1576 MHz ≤ f ≤ 2136 MHz</w:t>
            </w:r>
            <w:r w:rsidRPr="009B053A">
              <w:rPr>
                <w:rFonts w:cs="Arial"/>
                <w:color w:val="000000"/>
              </w:rPr>
              <w:br/>
              <w:t>2438 MHz ≤ f ≤ 2968 MHz</w:t>
            </w:r>
            <w:r w:rsidRPr="009B053A">
              <w:rPr>
                <w:rFonts w:cs="Arial"/>
                <w:color w:val="000000"/>
              </w:rPr>
              <w:br/>
              <w:t>4132 MHz ≤ f ≤ 4662 MHz</w:t>
            </w:r>
            <w:r w:rsidRPr="009B053A">
              <w:rPr>
                <w:rFonts w:cs="Arial"/>
                <w:color w:val="000000"/>
              </w:rPr>
              <w:br/>
              <w:t>4964 MHz ≤ f ≤ 5524 MHz</w:t>
            </w:r>
            <w:r w:rsidRPr="009B053A">
              <w:rPr>
                <w:rFonts w:cs="Arial"/>
                <w:color w:val="000000"/>
              </w:rPr>
              <w:br/>
              <w:t>5738 MHz ≤ f ≤ 6768 MHz</w:t>
            </w:r>
            <w:r w:rsidRPr="009B053A">
              <w:rPr>
                <w:rFonts w:cs="Arial"/>
                <w:color w:val="000000"/>
              </w:rPr>
              <w:br/>
              <w:t>7432 MHz ≤ f ≤ 8462 MHz</w:t>
            </w:r>
          </w:p>
        </w:tc>
        <w:tc>
          <w:tcPr>
            <w:tcW w:w="1248" w:type="dxa"/>
            <w:shd w:val="clear" w:color="auto" w:fill="auto"/>
            <w:vAlign w:val="center"/>
          </w:tcPr>
          <w:p w14:paraId="10B91601"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278DDC69"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084D7CE4" w14:textId="77777777" w:rsidR="00123348" w:rsidRPr="009B053A" w:rsidRDefault="00123348" w:rsidP="00123348">
            <w:pPr>
              <w:pStyle w:val="TAC"/>
            </w:pPr>
          </w:p>
        </w:tc>
      </w:tr>
      <w:tr w:rsidR="00123348" w:rsidRPr="009B053A" w14:paraId="06B06881" w14:textId="77777777" w:rsidTr="00931ECD">
        <w:trPr>
          <w:trHeight w:val="43"/>
          <w:jc w:val="center"/>
        </w:trPr>
        <w:tc>
          <w:tcPr>
            <w:tcW w:w="6740" w:type="dxa"/>
            <w:gridSpan w:val="6"/>
            <w:shd w:val="clear" w:color="auto" w:fill="auto"/>
            <w:vAlign w:val="center"/>
          </w:tcPr>
          <w:p w14:paraId="52223DF9" w14:textId="77777777" w:rsidR="00123348" w:rsidRPr="009B053A" w:rsidRDefault="00123348" w:rsidP="00123348">
            <w:pPr>
              <w:pStyle w:val="TAC"/>
            </w:pPr>
            <w:r w:rsidRPr="009B053A">
              <w:rPr>
                <w:b/>
                <w:bCs/>
              </w:rPr>
              <w:t>Test requirements for DC_21A_n1A Configuration</w:t>
            </w:r>
          </w:p>
        </w:tc>
      </w:tr>
      <w:tr w:rsidR="00123348" w:rsidRPr="009B053A" w14:paraId="7D255660" w14:textId="77777777" w:rsidTr="00931ECD">
        <w:trPr>
          <w:trHeight w:val="43"/>
          <w:jc w:val="center"/>
        </w:trPr>
        <w:tc>
          <w:tcPr>
            <w:tcW w:w="2689" w:type="dxa"/>
            <w:gridSpan w:val="2"/>
            <w:shd w:val="clear" w:color="auto" w:fill="auto"/>
            <w:vAlign w:val="center"/>
          </w:tcPr>
          <w:p w14:paraId="38A5D7AF" w14:textId="77777777" w:rsidR="00123348" w:rsidRPr="009B053A" w:rsidRDefault="00123348" w:rsidP="00123348">
            <w:pPr>
              <w:pStyle w:val="TAL"/>
              <w:rPr>
                <w:rFonts w:cs="Arial"/>
                <w:color w:val="000000"/>
              </w:rPr>
            </w:pPr>
            <w:r w:rsidRPr="009B053A">
              <w:rPr>
                <w:rFonts w:cs="Arial"/>
                <w:color w:val="000000"/>
              </w:rPr>
              <w:t>457.1 MHz ≤ f ≤ 532.1 MHz</w:t>
            </w:r>
          </w:p>
          <w:p w14:paraId="4D501E9A" w14:textId="77777777" w:rsidR="00123348" w:rsidRPr="009B053A" w:rsidRDefault="00123348" w:rsidP="00123348">
            <w:pPr>
              <w:pStyle w:val="TAL"/>
              <w:rPr>
                <w:rFonts w:cs="Arial"/>
                <w:color w:val="000000"/>
              </w:rPr>
            </w:pPr>
            <w:r w:rsidRPr="009B053A">
              <w:rPr>
                <w:rFonts w:cs="Arial"/>
                <w:color w:val="000000"/>
              </w:rPr>
              <w:t>915.8 MHz ≤ f ≤ 1000 MHz</w:t>
            </w:r>
          </w:p>
        </w:tc>
        <w:tc>
          <w:tcPr>
            <w:tcW w:w="1248" w:type="dxa"/>
            <w:shd w:val="clear" w:color="auto" w:fill="auto"/>
            <w:vAlign w:val="center"/>
          </w:tcPr>
          <w:p w14:paraId="15B2E578" w14:textId="77777777"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0B19F92D" w14:textId="77777777"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7E78D8E2" w14:textId="77777777" w:rsidR="00123348" w:rsidRPr="009B053A" w:rsidRDefault="00123348" w:rsidP="00123348">
            <w:pPr>
              <w:pStyle w:val="TAC"/>
            </w:pPr>
          </w:p>
        </w:tc>
      </w:tr>
      <w:tr w:rsidR="00123348" w:rsidRPr="009B053A" w14:paraId="22837075" w14:textId="77777777" w:rsidTr="00931ECD">
        <w:trPr>
          <w:trHeight w:val="43"/>
          <w:jc w:val="center"/>
        </w:trPr>
        <w:tc>
          <w:tcPr>
            <w:tcW w:w="2689" w:type="dxa"/>
            <w:gridSpan w:val="2"/>
            <w:shd w:val="clear" w:color="auto" w:fill="auto"/>
            <w:vAlign w:val="center"/>
          </w:tcPr>
          <w:p w14:paraId="1C6F9FE2" w14:textId="77777777" w:rsidR="00123348" w:rsidRPr="009B053A" w:rsidRDefault="00123348" w:rsidP="00123348">
            <w:pPr>
              <w:pStyle w:val="TAL"/>
              <w:rPr>
                <w:rFonts w:cs="Arial"/>
                <w:color w:val="000000"/>
              </w:rPr>
            </w:pPr>
            <w:r w:rsidRPr="009B053A">
              <w:rPr>
                <w:rFonts w:cs="Arial"/>
                <w:color w:val="000000"/>
              </w:rPr>
              <w:t>2377.1 MHz ≤ f ≤ 2512.1 MHz</w:t>
            </w:r>
          </w:p>
          <w:p w14:paraId="01555016" w14:textId="77777777" w:rsidR="00123348" w:rsidRPr="009B053A" w:rsidRDefault="00123348" w:rsidP="00123348">
            <w:pPr>
              <w:pStyle w:val="TAL"/>
              <w:rPr>
                <w:rFonts w:cs="Arial"/>
                <w:color w:val="000000"/>
              </w:rPr>
            </w:pPr>
            <w:r w:rsidRPr="009B053A">
              <w:rPr>
                <w:rFonts w:cs="Arial"/>
                <w:color w:val="000000"/>
              </w:rPr>
              <w:t>3367.9 MHz ≤ f ≤ 3442.9 MHz</w:t>
            </w:r>
          </w:p>
          <w:p w14:paraId="40EE0B33" w14:textId="77777777" w:rsidR="00123348" w:rsidRPr="009B053A" w:rsidRDefault="00123348" w:rsidP="00123348">
            <w:pPr>
              <w:pStyle w:val="TAL"/>
              <w:rPr>
                <w:rFonts w:cs="Arial"/>
                <w:color w:val="000000"/>
              </w:rPr>
            </w:pPr>
            <w:r w:rsidRPr="009B053A">
              <w:rPr>
                <w:rFonts w:cs="Arial"/>
                <w:color w:val="000000"/>
              </w:rPr>
              <w:t>4815.8 MHz ≤ f ≤ 4905.8 MHz</w:t>
            </w:r>
          </w:p>
          <w:p w14:paraId="073067A4" w14:textId="77777777" w:rsidR="00123348" w:rsidRPr="009B053A" w:rsidRDefault="00123348" w:rsidP="00123348">
            <w:pPr>
              <w:pStyle w:val="TAL"/>
              <w:rPr>
                <w:rFonts w:cs="Arial"/>
                <w:color w:val="000000"/>
              </w:rPr>
            </w:pPr>
            <w:r w:rsidRPr="009B053A">
              <w:rPr>
                <w:rFonts w:cs="Arial"/>
                <w:color w:val="000000"/>
              </w:rPr>
              <w:t>5287.9 MHz ≤ f ≤ 5422.9 MHz</w:t>
            </w:r>
          </w:p>
        </w:tc>
        <w:tc>
          <w:tcPr>
            <w:tcW w:w="1248" w:type="dxa"/>
            <w:shd w:val="clear" w:color="auto" w:fill="auto"/>
            <w:vAlign w:val="center"/>
          </w:tcPr>
          <w:p w14:paraId="6704C1C9"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3C8B399A"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442D8CE8" w14:textId="77777777" w:rsidR="00123348" w:rsidRPr="009B053A" w:rsidRDefault="00123348" w:rsidP="00123348">
            <w:pPr>
              <w:pStyle w:val="TAC"/>
            </w:pPr>
          </w:p>
        </w:tc>
      </w:tr>
      <w:tr w:rsidR="000231E7" w:rsidRPr="009B053A" w14:paraId="23C94B9A" w14:textId="77777777" w:rsidTr="004554EB">
        <w:trPr>
          <w:trHeight w:val="43"/>
          <w:jc w:val="center"/>
        </w:trPr>
        <w:tc>
          <w:tcPr>
            <w:tcW w:w="6740" w:type="dxa"/>
            <w:gridSpan w:val="6"/>
            <w:shd w:val="clear" w:color="auto" w:fill="auto"/>
            <w:vAlign w:val="center"/>
          </w:tcPr>
          <w:p w14:paraId="7B55C090" w14:textId="77777777" w:rsidR="000231E7" w:rsidRPr="009B053A" w:rsidRDefault="000231E7" w:rsidP="004554EB">
            <w:pPr>
              <w:pStyle w:val="TAC"/>
            </w:pPr>
            <w:r w:rsidRPr="009B053A">
              <w:rPr>
                <w:b/>
                <w:bCs/>
              </w:rPr>
              <w:t>Test requirements for DC_21A_n28A Configuration</w:t>
            </w:r>
          </w:p>
        </w:tc>
      </w:tr>
      <w:tr w:rsidR="000231E7" w:rsidRPr="009B053A" w14:paraId="038EBCFF" w14:textId="77777777" w:rsidTr="004554EB">
        <w:trPr>
          <w:trHeight w:val="43"/>
          <w:jc w:val="center"/>
        </w:trPr>
        <w:tc>
          <w:tcPr>
            <w:tcW w:w="2689" w:type="dxa"/>
            <w:gridSpan w:val="2"/>
            <w:shd w:val="clear" w:color="auto" w:fill="auto"/>
            <w:vAlign w:val="center"/>
          </w:tcPr>
          <w:p w14:paraId="7C660D03" w14:textId="77777777" w:rsidR="000231E7" w:rsidRPr="009B053A" w:rsidRDefault="000231E7" w:rsidP="004554EB">
            <w:pPr>
              <w:pStyle w:val="TAL"/>
              <w:rPr>
                <w:rFonts w:cs="Arial"/>
                <w:color w:val="000000"/>
              </w:rPr>
            </w:pPr>
            <w:r w:rsidRPr="009B053A">
              <w:rPr>
                <w:rFonts w:eastAsia="Yu Gothic" w:cs="Arial"/>
                <w:color w:val="000000"/>
              </w:rPr>
              <w:t xml:space="preserve">6.9 MHz </w:t>
            </w:r>
            <w:r w:rsidRPr="009B053A">
              <w:rPr>
                <w:rFonts w:cs="Arial"/>
                <w:color w:val="000000"/>
              </w:rPr>
              <w:t>≤</w:t>
            </w:r>
            <w:r w:rsidRPr="009B053A">
              <w:rPr>
                <w:rFonts w:eastAsia="Yu Gothic" w:cs="Arial"/>
                <w:color w:val="000000"/>
              </w:rPr>
              <w:t xml:space="preserve"> f </w:t>
            </w:r>
            <w:r w:rsidRPr="009B053A">
              <w:rPr>
                <w:rFonts w:cs="Arial"/>
                <w:color w:val="000000"/>
              </w:rPr>
              <w:t>≤</w:t>
            </w:r>
            <w:r w:rsidRPr="009B053A">
              <w:rPr>
                <w:rFonts w:eastAsia="Yu Gothic" w:cs="Arial"/>
                <w:color w:val="000000"/>
              </w:rPr>
              <w:t xml:space="preserve"> 28.1 MHz</w:t>
            </w:r>
          </w:p>
        </w:tc>
        <w:tc>
          <w:tcPr>
            <w:tcW w:w="1248" w:type="dxa"/>
            <w:shd w:val="clear" w:color="auto" w:fill="auto"/>
            <w:vAlign w:val="center"/>
          </w:tcPr>
          <w:p w14:paraId="720E2386" w14:textId="77777777" w:rsidR="000231E7" w:rsidRPr="009B053A" w:rsidRDefault="000231E7" w:rsidP="004554EB">
            <w:pPr>
              <w:pStyle w:val="TAC"/>
              <w:rPr>
                <w:rFonts w:cs="Arial"/>
                <w:color w:val="000000"/>
              </w:rPr>
            </w:pPr>
            <w:r w:rsidRPr="009B053A">
              <w:rPr>
                <w:rFonts w:eastAsia="Yu Gothic" w:cs="Arial"/>
                <w:color w:val="000000"/>
              </w:rPr>
              <w:t>-36 dBm</w:t>
            </w:r>
          </w:p>
        </w:tc>
        <w:tc>
          <w:tcPr>
            <w:tcW w:w="1701" w:type="dxa"/>
            <w:shd w:val="clear" w:color="auto" w:fill="auto"/>
            <w:vAlign w:val="center"/>
          </w:tcPr>
          <w:p w14:paraId="2375BA33" w14:textId="77777777" w:rsidR="000231E7" w:rsidRPr="009B053A" w:rsidRDefault="000231E7" w:rsidP="004554EB">
            <w:pPr>
              <w:pStyle w:val="TAC"/>
              <w:rPr>
                <w:rFonts w:cs="Arial"/>
                <w:color w:val="000000"/>
              </w:rPr>
            </w:pPr>
            <w:r w:rsidRPr="009B053A">
              <w:rPr>
                <w:rFonts w:eastAsia="Yu Gothic" w:cs="Arial"/>
                <w:color w:val="000000"/>
              </w:rPr>
              <w:t xml:space="preserve">10 kHz </w:t>
            </w:r>
          </w:p>
        </w:tc>
        <w:tc>
          <w:tcPr>
            <w:tcW w:w="1102" w:type="dxa"/>
            <w:gridSpan w:val="2"/>
            <w:shd w:val="clear" w:color="auto" w:fill="auto"/>
            <w:vAlign w:val="center"/>
          </w:tcPr>
          <w:p w14:paraId="76750D5E" w14:textId="77777777" w:rsidR="000231E7" w:rsidRPr="009B053A" w:rsidRDefault="000231E7" w:rsidP="004554EB">
            <w:pPr>
              <w:pStyle w:val="TAC"/>
            </w:pPr>
          </w:p>
        </w:tc>
      </w:tr>
      <w:tr w:rsidR="000231E7" w:rsidRPr="009B053A" w14:paraId="156A89DC" w14:textId="77777777" w:rsidTr="004554EB">
        <w:trPr>
          <w:trHeight w:val="43"/>
          <w:jc w:val="center"/>
        </w:trPr>
        <w:tc>
          <w:tcPr>
            <w:tcW w:w="2689" w:type="dxa"/>
            <w:gridSpan w:val="2"/>
            <w:shd w:val="clear" w:color="auto" w:fill="auto"/>
            <w:vAlign w:val="center"/>
          </w:tcPr>
          <w:p w14:paraId="15F54134" w14:textId="77777777" w:rsidR="000231E7" w:rsidRPr="009B053A" w:rsidRDefault="000231E7" w:rsidP="004554EB">
            <w:pPr>
              <w:pStyle w:val="TAL"/>
              <w:rPr>
                <w:rFonts w:cs="Arial"/>
                <w:color w:val="000000"/>
              </w:rPr>
            </w:pPr>
            <w:r w:rsidRPr="009B053A">
              <w:rPr>
                <w:rFonts w:eastAsia="Yu Gothic" w:cs="Arial"/>
                <w:color w:val="000000"/>
              </w:rPr>
              <w:t xml:space="preserve">709.9 MHz </w:t>
            </w:r>
            <w:r w:rsidRPr="009B053A">
              <w:rPr>
                <w:rFonts w:cs="Arial"/>
                <w:color w:val="000000"/>
              </w:rPr>
              <w:t>≤</w:t>
            </w:r>
            <w:r w:rsidRPr="009B053A">
              <w:rPr>
                <w:rFonts w:eastAsia="Yu Gothic" w:cs="Arial"/>
                <w:color w:val="000000"/>
              </w:rPr>
              <w:t xml:space="preserve"> f </w:t>
            </w:r>
            <w:r w:rsidRPr="009B053A">
              <w:rPr>
                <w:rFonts w:cs="Arial"/>
                <w:color w:val="000000"/>
              </w:rPr>
              <w:t>≤</w:t>
            </w:r>
            <w:r w:rsidRPr="009B053A">
              <w:rPr>
                <w:rFonts w:eastAsia="Yu Gothic" w:cs="Arial"/>
                <w:color w:val="000000"/>
              </w:rPr>
              <w:t xml:space="preserve"> 734.9 MHz</w:t>
            </w:r>
          </w:p>
        </w:tc>
        <w:tc>
          <w:tcPr>
            <w:tcW w:w="1248" w:type="dxa"/>
            <w:shd w:val="clear" w:color="auto" w:fill="auto"/>
            <w:vAlign w:val="center"/>
          </w:tcPr>
          <w:p w14:paraId="7CD33510" w14:textId="77777777" w:rsidR="000231E7" w:rsidRPr="009B053A" w:rsidRDefault="000231E7" w:rsidP="004554EB">
            <w:pPr>
              <w:pStyle w:val="TAC"/>
              <w:rPr>
                <w:rFonts w:cs="Arial"/>
                <w:color w:val="000000"/>
              </w:rPr>
            </w:pPr>
            <w:r w:rsidRPr="009B053A">
              <w:rPr>
                <w:rFonts w:eastAsia="Yu Gothic" w:cs="Arial"/>
                <w:color w:val="000000"/>
              </w:rPr>
              <w:t>-36 dBm</w:t>
            </w:r>
          </w:p>
        </w:tc>
        <w:tc>
          <w:tcPr>
            <w:tcW w:w="1701" w:type="dxa"/>
            <w:shd w:val="clear" w:color="auto" w:fill="auto"/>
            <w:vAlign w:val="center"/>
          </w:tcPr>
          <w:p w14:paraId="4DA7AA76" w14:textId="77777777" w:rsidR="000231E7" w:rsidRPr="009B053A" w:rsidRDefault="000231E7" w:rsidP="004554EB">
            <w:pPr>
              <w:pStyle w:val="TAC"/>
              <w:rPr>
                <w:rFonts w:cs="Arial"/>
                <w:color w:val="000000"/>
              </w:rPr>
            </w:pPr>
            <w:r w:rsidRPr="009B053A">
              <w:rPr>
                <w:rFonts w:eastAsia="Yu Gothic" w:cs="Arial"/>
                <w:color w:val="000000"/>
              </w:rPr>
              <w:t>100 kHz</w:t>
            </w:r>
          </w:p>
        </w:tc>
        <w:tc>
          <w:tcPr>
            <w:tcW w:w="1102" w:type="dxa"/>
            <w:gridSpan w:val="2"/>
            <w:shd w:val="clear" w:color="auto" w:fill="auto"/>
            <w:vAlign w:val="center"/>
          </w:tcPr>
          <w:p w14:paraId="34435040" w14:textId="77777777" w:rsidR="000231E7" w:rsidRPr="009B053A" w:rsidRDefault="000231E7" w:rsidP="004554EB">
            <w:pPr>
              <w:pStyle w:val="TAC"/>
            </w:pPr>
          </w:p>
        </w:tc>
      </w:tr>
      <w:tr w:rsidR="000231E7" w:rsidRPr="009B053A" w14:paraId="73BF9F63" w14:textId="77777777" w:rsidTr="004554EB">
        <w:trPr>
          <w:trHeight w:val="43"/>
          <w:jc w:val="center"/>
        </w:trPr>
        <w:tc>
          <w:tcPr>
            <w:tcW w:w="2689" w:type="dxa"/>
            <w:gridSpan w:val="2"/>
            <w:shd w:val="clear" w:color="auto" w:fill="auto"/>
            <w:vAlign w:val="center"/>
          </w:tcPr>
          <w:p w14:paraId="333771E6" w14:textId="77777777" w:rsidR="000231E7" w:rsidRPr="009B053A" w:rsidRDefault="000231E7" w:rsidP="004554EB">
            <w:pPr>
              <w:pStyle w:val="TAL"/>
              <w:rPr>
                <w:rFonts w:eastAsia="Yu Gothic" w:cs="Arial"/>
                <w:color w:val="000000"/>
              </w:rPr>
            </w:pPr>
            <w:r w:rsidRPr="009B053A">
              <w:rPr>
                <w:rFonts w:eastAsia="Yu Gothic" w:cs="Arial"/>
                <w:color w:val="000000"/>
              </w:rPr>
              <w:t xml:space="preserve">2157.8 MHz </w:t>
            </w:r>
            <w:r w:rsidRPr="009B053A">
              <w:rPr>
                <w:rFonts w:cs="Arial"/>
                <w:color w:val="000000"/>
              </w:rPr>
              <w:t>≤</w:t>
            </w:r>
            <w:r w:rsidRPr="009B053A">
              <w:rPr>
                <w:rFonts w:eastAsia="Yu Gothic" w:cs="Arial"/>
                <w:color w:val="000000"/>
              </w:rPr>
              <w:t xml:space="preserve"> f </w:t>
            </w:r>
            <w:r w:rsidRPr="009B053A">
              <w:rPr>
                <w:rFonts w:cs="Arial"/>
                <w:color w:val="000000"/>
              </w:rPr>
              <w:t>≤</w:t>
            </w:r>
            <w:r w:rsidRPr="009B053A">
              <w:rPr>
                <w:rFonts w:eastAsia="Yu Gothic" w:cs="Arial"/>
                <w:color w:val="000000"/>
              </w:rPr>
              <w:t xml:space="preserve"> 2200.9 MHz</w:t>
            </w:r>
          </w:p>
          <w:p w14:paraId="71194823" w14:textId="77777777" w:rsidR="000231E7" w:rsidRPr="009B053A" w:rsidRDefault="000231E7" w:rsidP="004554EB">
            <w:pPr>
              <w:pStyle w:val="TAL"/>
              <w:rPr>
                <w:rFonts w:cs="Arial"/>
                <w:color w:val="000000"/>
              </w:rPr>
            </w:pPr>
            <w:r w:rsidRPr="009B053A">
              <w:rPr>
                <w:rFonts w:eastAsia="Yu Gothic" w:cs="Arial"/>
                <w:color w:val="000000"/>
                <w:lang w:eastAsia="ja-JP"/>
              </w:rPr>
              <w:t xml:space="preserve">2903.9 MHz </w:t>
            </w:r>
            <w:r w:rsidRPr="009B053A">
              <w:rPr>
                <w:rFonts w:cs="Arial"/>
                <w:color w:val="000000"/>
              </w:rPr>
              <w:t>≤ f ≤ 2938.9 MHz</w:t>
            </w:r>
          </w:p>
          <w:p w14:paraId="71F160C5" w14:textId="77777777" w:rsidR="000231E7" w:rsidRPr="009B053A" w:rsidRDefault="000231E7" w:rsidP="004554EB">
            <w:pPr>
              <w:pStyle w:val="TAL"/>
              <w:rPr>
                <w:rFonts w:cs="Arial"/>
                <w:color w:val="000000"/>
                <w:lang w:eastAsia="ja-JP"/>
              </w:rPr>
            </w:pPr>
            <w:r w:rsidRPr="009B053A">
              <w:rPr>
                <w:rFonts w:eastAsia="Yu Gothic" w:cs="Arial"/>
                <w:color w:val="000000"/>
                <w:lang w:eastAsia="ja-JP"/>
              </w:rPr>
              <w:t xml:space="preserve">3623.8 MHz </w:t>
            </w:r>
            <w:r w:rsidRPr="009B053A">
              <w:rPr>
                <w:rFonts w:cs="Arial"/>
                <w:color w:val="000000"/>
              </w:rPr>
              <w:t>≤ f ≤ 3663.8 MHz</w:t>
            </w:r>
          </w:p>
        </w:tc>
        <w:tc>
          <w:tcPr>
            <w:tcW w:w="1248" w:type="dxa"/>
            <w:shd w:val="clear" w:color="auto" w:fill="auto"/>
            <w:vAlign w:val="center"/>
          </w:tcPr>
          <w:p w14:paraId="541A61B9" w14:textId="77777777" w:rsidR="000231E7" w:rsidRPr="009B053A" w:rsidRDefault="000231E7" w:rsidP="004554EB">
            <w:pPr>
              <w:pStyle w:val="TAC"/>
              <w:rPr>
                <w:rFonts w:cs="Arial"/>
                <w:color w:val="000000"/>
              </w:rPr>
            </w:pPr>
            <w:r w:rsidRPr="009B053A">
              <w:rPr>
                <w:rFonts w:eastAsia="Yu Gothic" w:cs="Arial"/>
                <w:color w:val="000000"/>
              </w:rPr>
              <w:t>-30 dBm</w:t>
            </w:r>
          </w:p>
        </w:tc>
        <w:tc>
          <w:tcPr>
            <w:tcW w:w="1701" w:type="dxa"/>
            <w:shd w:val="clear" w:color="auto" w:fill="auto"/>
            <w:vAlign w:val="center"/>
          </w:tcPr>
          <w:p w14:paraId="1323CF4D" w14:textId="77777777" w:rsidR="000231E7" w:rsidRPr="009B053A" w:rsidRDefault="000231E7" w:rsidP="004554EB">
            <w:pPr>
              <w:pStyle w:val="TAC"/>
              <w:rPr>
                <w:rFonts w:cs="Arial"/>
                <w:color w:val="000000"/>
              </w:rPr>
            </w:pPr>
            <w:r w:rsidRPr="009B053A">
              <w:rPr>
                <w:rFonts w:eastAsia="Yu Gothic" w:cs="Arial"/>
                <w:color w:val="000000"/>
              </w:rPr>
              <w:t>1 MHz</w:t>
            </w:r>
          </w:p>
        </w:tc>
        <w:tc>
          <w:tcPr>
            <w:tcW w:w="1102" w:type="dxa"/>
            <w:gridSpan w:val="2"/>
            <w:shd w:val="clear" w:color="auto" w:fill="auto"/>
            <w:vAlign w:val="center"/>
          </w:tcPr>
          <w:p w14:paraId="5FD46F53" w14:textId="77777777" w:rsidR="000231E7" w:rsidRPr="009B053A" w:rsidRDefault="000231E7" w:rsidP="004554EB">
            <w:pPr>
              <w:pStyle w:val="TAC"/>
              <w:rPr>
                <w:lang w:eastAsia="ja-JP"/>
              </w:rPr>
            </w:pPr>
            <w:r w:rsidRPr="009B053A">
              <w:rPr>
                <w:lang w:eastAsia="ja-JP"/>
              </w:rPr>
              <w:t>4</w:t>
            </w:r>
          </w:p>
        </w:tc>
      </w:tr>
      <w:tr w:rsidR="00123348" w:rsidRPr="009B053A" w14:paraId="16BAC93C" w14:textId="77777777" w:rsidTr="007940F5">
        <w:trPr>
          <w:trHeight w:val="43"/>
          <w:jc w:val="center"/>
        </w:trPr>
        <w:tc>
          <w:tcPr>
            <w:tcW w:w="6740" w:type="dxa"/>
            <w:gridSpan w:val="6"/>
            <w:shd w:val="clear" w:color="auto" w:fill="auto"/>
            <w:vAlign w:val="center"/>
          </w:tcPr>
          <w:p w14:paraId="0E6D6B51" w14:textId="77777777" w:rsidR="00123348" w:rsidRPr="009B053A" w:rsidRDefault="00123348" w:rsidP="00123348">
            <w:pPr>
              <w:pStyle w:val="TAH"/>
            </w:pPr>
            <w:r w:rsidRPr="009B053A">
              <w:t>Test requirements for DC_21A_n77A Configuration</w:t>
            </w:r>
          </w:p>
        </w:tc>
      </w:tr>
      <w:tr w:rsidR="00123348" w:rsidRPr="009B053A" w14:paraId="46DD6DB9" w14:textId="77777777" w:rsidTr="00A573EF">
        <w:trPr>
          <w:trHeight w:val="43"/>
          <w:jc w:val="center"/>
        </w:trPr>
        <w:tc>
          <w:tcPr>
            <w:tcW w:w="2680" w:type="dxa"/>
            <w:shd w:val="clear" w:color="auto" w:fill="auto"/>
            <w:vAlign w:val="center"/>
          </w:tcPr>
          <w:p w14:paraId="16C6CF3A" w14:textId="77777777" w:rsidR="00123348" w:rsidRPr="009B053A" w:rsidRDefault="00123348" w:rsidP="00123348">
            <w:pPr>
              <w:pStyle w:val="TAL"/>
            </w:pPr>
            <w:r w:rsidRPr="009B053A">
              <w:rPr>
                <w:rFonts w:cs="Arial"/>
                <w:color w:val="000000"/>
              </w:rPr>
              <w:t>374.2 MHz ≤ f ≤ 1000 MHz</w:t>
            </w:r>
          </w:p>
        </w:tc>
        <w:tc>
          <w:tcPr>
            <w:tcW w:w="1257" w:type="dxa"/>
            <w:gridSpan w:val="2"/>
            <w:shd w:val="clear" w:color="auto" w:fill="auto"/>
            <w:vAlign w:val="center"/>
          </w:tcPr>
          <w:p w14:paraId="6408A209"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3A3D156D" w14:textId="77777777" w:rsidR="00123348" w:rsidRPr="009B053A" w:rsidRDefault="00123348" w:rsidP="00123348">
            <w:pPr>
              <w:pStyle w:val="TAC"/>
              <w:rPr>
                <w:lang w:eastAsia="zh-CN"/>
              </w:rPr>
            </w:pPr>
            <w:r w:rsidRPr="009B053A">
              <w:rPr>
                <w:rFonts w:cs="Arial"/>
                <w:color w:val="000000"/>
              </w:rPr>
              <w:t>100 kHz</w:t>
            </w:r>
          </w:p>
        </w:tc>
        <w:tc>
          <w:tcPr>
            <w:tcW w:w="1080" w:type="dxa"/>
            <w:shd w:val="clear" w:color="auto" w:fill="auto"/>
            <w:vAlign w:val="center"/>
          </w:tcPr>
          <w:p w14:paraId="546BCE7D" w14:textId="77777777" w:rsidR="00123348" w:rsidRPr="009B053A" w:rsidRDefault="00123348" w:rsidP="00123348">
            <w:pPr>
              <w:pStyle w:val="TAC"/>
            </w:pPr>
          </w:p>
        </w:tc>
      </w:tr>
      <w:tr w:rsidR="00123348" w:rsidRPr="009B053A" w14:paraId="0DCCBF0B" w14:textId="77777777" w:rsidTr="00A573EF">
        <w:trPr>
          <w:trHeight w:val="43"/>
          <w:jc w:val="center"/>
        </w:trPr>
        <w:tc>
          <w:tcPr>
            <w:tcW w:w="2680" w:type="dxa"/>
            <w:shd w:val="clear" w:color="auto" w:fill="auto"/>
            <w:vAlign w:val="center"/>
          </w:tcPr>
          <w:p w14:paraId="37C723A8" w14:textId="77777777" w:rsidR="00123348" w:rsidRPr="009B053A" w:rsidRDefault="00123348" w:rsidP="00123348">
            <w:pPr>
              <w:pStyle w:val="TAL"/>
            </w:pPr>
            <w:r w:rsidRPr="009B053A">
              <w:rPr>
                <w:rFonts w:cs="Arial"/>
                <w:color w:val="000000"/>
              </w:rPr>
              <w:t>1000 MHz ≤ f ≤ 1304.2 MHz</w:t>
            </w:r>
            <w:r w:rsidRPr="009B053A">
              <w:rPr>
                <w:rFonts w:cs="Arial"/>
                <w:color w:val="000000"/>
              </w:rPr>
              <w:br/>
              <w:t>1837.1 MHz ≤ f ≤ 2752.1 MHz</w:t>
            </w:r>
            <w:r w:rsidRPr="009B053A">
              <w:rPr>
                <w:rFonts w:cs="Arial"/>
                <w:color w:val="000000"/>
              </w:rPr>
              <w:br/>
              <w:t>4747.9 MHz ≤ f ≤ 7125.8 MHz</w:t>
            </w:r>
            <w:r w:rsidRPr="009B053A">
              <w:rPr>
                <w:rFonts w:cs="Arial"/>
                <w:color w:val="000000"/>
              </w:rPr>
              <w:br/>
              <w:t>8047.9 MHz ≤ f ≤ 9862.9 MHz</w:t>
            </w:r>
          </w:p>
        </w:tc>
        <w:tc>
          <w:tcPr>
            <w:tcW w:w="1257" w:type="dxa"/>
            <w:gridSpan w:val="2"/>
            <w:shd w:val="clear" w:color="auto" w:fill="auto"/>
            <w:vAlign w:val="center"/>
          </w:tcPr>
          <w:p w14:paraId="6DAFA883"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6E0AA8C"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73FB6132" w14:textId="77777777" w:rsidR="00123348" w:rsidRPr="009B053A" w:rsidRDefault="00123348" w:rsidP="00123348">
            <w:pPr>
              <w:pStyle w:val="TAC"/>
            </w:pPr>
          </w:p>
        </w:tc>
      </w:tr>
      <w:tr w:rsidR="00123348" w:rsidRPr="009B053A" w14:paraId="2E376EFE" w14:textId="77777777" w:rsidTr="007940F5">
        <w:trPr>
          <w:trHeight w:val="43"/>
          <w:jc w:val="center"/>
        </w:trPr>
        <w:tc>
          <w:tcPr>
            <w:tcW w:w="6740" w:type="dxa"/>
            <w:gridSpan w:val="6"/>
            <w:shd w:val="clear" w:color="auto" w:fill="auto"/>
            <w:vAlign w:val="center"/>
          </w:tcPr>
          <w:p w14:paraId="21A41146" w14:textId="77777777" w:rsidR="00123348" w:rsidRPr="009B053A" w:rsidRDefault="00123348" w:rsidP="00123348">
            <w:pPr>
              <w:pStyle w:val="TAH"/>
            </w:pPr>
            <w:r w:rsidRPr="009B053A">
              <w:t>Test requirements for DC_21A_n78A Configuration</w:t>
            </w:r>
          </w:p>
        </w:tc>
      </w:tr>
      <w:tr w:rsidR="00123348" w:rsidRPr="009B053A" w14:paraId="0657DB75" w14:textId="77777777" w:rsidTr="00A573EF">
        <w:trPr>
          <w:trHeight w:val="43"/>
          <w:jc w:val="center"/>
        </w:trPr>
        <w:tc>
          <w:tcPr>
            <w:tcW w:w="2680" w:type="dxa"/>
            <w:shd w:val="clear" w:color="auto" w:fill="auto"/>
            <w:vAlign w:val="center"/>
          </w:tcPr>
          <w:p w14:paraId="1FA9C178" w14:textId="77777777" w:rsidR="00123348" w:rsidRPr="009B053A" w:rsidRDefault="00123348" w:rsidP="00123348">
            <w:pPr>
              <w:pStyle w:val="TAL"/>
            </w:pPr>
            <w:r w:rsidRPr="009B053A">
              <w:rPr>
                <w:rFonts w:cs="Arial"/>
                <w:color w:val="000000"/>
              </w:rPr>
              <w:t>374.2 MHz ≤ f ≤ 904.2 MHz</w:t>
            </w:r>
          </w:p>
        </w:tc>
        <w:tc>
          <w:tcPr>
            <w:tcW w:w="1257" w:type="dxa"/>
            <w:gridSpan w:val="2"/>
            <w:shd w:val="clear" w:color="auto" w:fill="auto"/>
            <w:vAlign w:val="center"/>
          </w:tcPr>
          <w:p w14:paraId="4E6FDF1A"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34CEBF5D" w14:textId="77777777" w:rsidR="00123348" w:rsidRPr="009B053A" w:rsidRDefault="00123348" w:rsidP="00123348">
            <w:pPr>
              <w:pStyle w:val="TAC"/>
              <w:rPr>
                <w:lang w:eastAsia="zh-CN"/>
              </w:rPr>
            </w:pPr>
            <w:r w:rsidRPr="009B053A">
              <w:rPr>
                <w:rFonts w:cs="Arial"/>
                <w:color w:val="000000"/>
              </w:rPr>
              <w:t>100 kHz</w:t>
            </w:r>
          </w:p>
        </w:tc>
        <w:tc>
          <w:tcPr>
            <w:tcW w:w="1080" w:type="dxa"/>
            <w:shd w:val="clear" w:color="auto" w:fill="auto"/>
            <w:vAlign w:val="center"/>
          </w:tcPr>
          <w:p w14:paraId="7A90213B" w14:textId="77777777" w:rsidR="00123348" w:rsidRPr="009B053A" w:rsidRDefault="00123348" w:rsidP="00123348">
            <w:pPr>
              <w:pStyle w:val="TAC"/>
            </w:pPr>
          </w:p>
        </w:tc>
      </w:tr>
      <w:tr w:rsidR="00123348" w:rsidRPr="009B053A" w14:paraId="4CC5CEEA" w14:textId="77777777" w:rsidTr="00A573EF">
        <w:trPr>
          <w:trHeight w:val="43"/>
          <w:jc w:val="center"/>
        </w:trPr>
        <w:tc>
          <w:tcPr>
            <w:tcW w:w="2680" w:type="dxa"/>
            <w:shd w:val="clear" w:color="auto" w:fill="auto"/>
            <w:vAlign w:val="center"/>
          </w:tcPr>
          <w:p w14:paraId="738AD744" w14:textId="77777777" w:rsidR="00123348" w:rsidRPr="009B053A" w:rsidRDefault="00123348" w:rsidP="00123348">
            <w:pPr>
              <w:pStyle w:val="TAL"/>
            </w:pPr>
            <w:r w:rsidRPr="009B053A">
              <w:rPr>
                <w:rFonts w:cs="Arial"/>
                <w:color w:val="000000"/>
              </w:rPr>
              <w:t>1837.1 MHz ≤ f ≤ 2352.1 MHz</w:t>
            </w:r>
            <w:r w:rsidRPr="009B053A">
              <w:rPr>
                <w:rFonts w:cs="Arial"/>
                <w:color w:val="000000"/>
              </w:rPr>
              <w:br/>
              <w:t>4747.9 MHz ≤ f ≤ 6152.1 MHz</w:t>
            </w:r>
            <w:r w:rsidRPr="009B053A">
              <w:rPr>
                <w:rFonts w:cs="Arial"/>
                <w:color w:val="000000"/>
              </w:rPr>
              <w:br/>
              <w:t>6195.8 MHz ≤ f ≤ 6725.8 MHz</w:t>
            </w:r>
            <w:r w:rsidRPr="009B053A">
              <w:rPr>
                <w:rFonts w:cs="Arial"/>
                <w:color w:val="000000"/>
              </w:rPr>
              <w:br/>
              <w:t>8047.9 MHz ≤ f ≤ 9062.9 MHz</w:t>
            </w:r>
          </w:p>
        </w:tc>
        <w:tc>
          <w:tcPr>
            <w:tcW w:w="1257" w:type="dxa"/>
            <w:gridSpan w:val="2"/>
            <w:shd w:val="clear" w:color="auto" w:fill="auto"/>
            <w:vAlign w:val="center"/>
          </w:tcPr>
          <w:p w14:paraId="30713BA6"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30A112C"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34416B80" w14:textId="77777777" w:rsidR="00123348" w:rsidRPr="009B053A" w:rsidRDefault="00123348" w:rsidP="00123348">
            <w:pPr>
              <w:pStyle w:val="TAC"/>
            </w:pPr>
          </w:p>
        </w:tc>
      </w:tr>
      <w:tr w:rsidR="00123348" w:rsidRPr="009B053A" w14:paraId="29124C5F" w14:textId="77777777" w:rsidTr="007940F5">
        <w:trPr>
          <w:trHeight w:val="43"/>
          <w:jc w:val="center"/>
        </w:trPr>
        <w:tc>
          <w:tcPr>
            <w:tcW w:w="6740" w:type="dxa"/>
            <w:gridSpan w:val="6"/>
            <w:shd w:val="clear" w:color="auto" w:fill="auto"/>
            <w:vAlign w:val="center"/>
          </w:tcPr>
          <w:p w14:paraId="6BBC122E" w14:textId="77777777" w:rsidR="00123348" w:rsidRPr="009B053A" w:rsidRDefault="00123348" w:rsidP="00123348">
            <w:pPr>
              <w:pStyle w:val="TAH"/>
            </w:pPr>
            <w:r w:rsidRPr="009B053A">
              <w:t>Test requirements for DC_</w:t>
            </w:r>
            <w:r w:rsidRPr="009B053A">
              <w:rPr>
                <w:lang w:eastAsia="zh-CN"/>
              </w:rPr>
              <w:t>21</w:t>
            </w:r>
            <w:r w:rsidRPr="009B053A">
              <w:t>A_n79A Configuration</w:t>
            </w:r>
          </w:p>
        </w:tc>
      </w:tr>
      <w:tr w:rsidR="00123348" w:rsidRPr="009B053A" w14:paraId="670A8E60" w14:textId="77777777" w:rsidTr="00A573EF">
        <w:trPr>
          <w:trHeight w:val="43"/>
          <w:jc w:val="center"/>
        </w:trPr>
        <w:tc>
          <w:tcPr>
            <w:tcW w:w="2680" w:type="dxa"/>
            <w:shd w:val="clear" w:color="auto" w:fill="auto"/>
            <w:vAlign w:val="center"/>
          </w:tcPr>
          <w:p w14:paraId="3E08B473" w14:textId="77777777" w:rsidR="00123348" w:rsidRPr="009B053A" w:rsidRDefault="00123348" w:rsidP="00123348">
            <w:pPr>
              <w:pStyle w:val="TAL"/>
            </w:pPr>
            <w:r w:rsidRPr="009B053A">
              <w:rPr>
                <w:rFonts w:cs="Arial"/>
                <w:color w:val="000000"/>
              </w:rPr>
              <w:t>1474.2 MHz ≤ f ≤ 2104.2 MHz</w:t>
            </w:r>
            <w:r w:rsidRPr="009B053A">
              <w:rPr>
                <w:rFonts w:cs="Arial"/>
                <w:color w:val="000000"/>
              </w:rPr>
              <w:br/>
              <w:t>2937.1 MHz ≤ f ≤ 3552.1 MHz</w:t>
            </w:r>
            <w:r w:rsidRPr="009B053A">
              <w:rPr>
                <w:rFonts w:cs="Arial"/>
                <w:color w:val="000000"/>
              </w:rPr>
              <w:br/>
              <w:t>5847.9 MHz ≤ f ≤ 6462.9 MHz</w:t>
            </w:r>
            <w:r w:rsidRPr="009B053A">
              <w:rPr>
                <w:rFonts w:cs="Arial"/>
                <w:color w:val="000000"/>
              </w:rPr>
              <w:br/>
              <w:t>7295.8 MHz ≤ f ≤ 8552.1 MHz</w:t>
            </w:r>
            <w:r w:rsidRPr="009B053A">
              <w:rPr>
                <w:rFonts w:cs="Arial"/>
                <w:color w:val="000000"/>
              </w:rPr>
              <w:br/>
              <w:t>10247.9 MHz ≤ f ≤ 11462.9 MHz</w:t>
            </w:r>
          </w:p>
        </w:tc>
        <w:tc>
          <w:tcPr>
            <w:tcW w:w="1257" w:type="dxa"/>
            <w:gridSpan w:val="2"/>
            <w:shd w:val="clear" w:color="auto" w:fill="auto"/>
            <w:vAlign w:val="center"/>
          </w:tcPr>
          <w:p w14:paraId="6EFF74BE"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592E9C7A"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6C35CD1C" w14:textId="77777777" w:rsidR="00123348" w:rsidRPr="009B053A" w:rsidRDefault="00123348" w:rsidP="00123348">
            <w:pPr>
              <w:pStyle w:val="TAC"/>
            </w:pPr>
          </w:p>
        </w:tc>
      </w:tr>
      <w:tr w:rsidR="00123348" w:rsidRPr="009B053A" w14:paraId="709D7296" w14:textId="77777777" w:rsidTr="000B6D7B">
        <w:trPr>
          <w:trHeight w:val="43"/>
          <w:jc w:val="center"/>
        </w:trPr>
        <w:tc>
          <w:tcPr>
            <w:tcW w:w="6740" w:type="dxa"/>
            <w:gridSpan w:val="6"/>
            <w:shd w:val="clear" w:color="auto" w:fill="auto"/>
            <w:vAlign w:val="center"/>
          </w:tcPr>
          <w:p w14:paraId="21AC78A7" w14:textId="77777777" w:rsidR="00123348" w:rsidRPr="009B053A" w:rsidRDefault="00123348" w:rsidP="00123348">
            <w:pPr>
              <w:pStyle w:val="TAH"/>
            </w:pPr>
            <w:r w:rsidRPr="009B053A">
              <w:t>Test requirements for DC_25A_n41A Configuration</w:t>
            </w:r>
          </w:p>
        </w:tc>
      </w:tr>
      <w:tr w:rsidR="00123348" w:rsidRPr="009B053A" w14:paraId="59C367C4" w14:textId="77777777" w:rsidTr="00A573EF">
        <w:trPr>
          <w:trHeight w:val="43"/>
          <w:jc w:val="center"/>
        </w:trPr>
        <w:tc>
          <w:tcPr>
            <w:tcW w:w="2680" w:type="dxa"/>
            <w:shd w:val="clear" w:color="auto" w:fill="auto"/>
            <w:vAlign w:val="center"/>
          </w:tcPr>
          <w:p w14:paraId="6341CF1D" w14:textId="77777777" w:rsidR="00123348" w:rsidRPr="009B053A" w:rsidRDefault="00123348" w:rsidP="00123348">
            <w:pPr>
              <w:pStyle w:val="TAL"/>
            </w:pPr>
            <w:r w:rsidRPr="009B053A">
              <w:rPr>
                <w:rFonts w:cs="Arial"/>
                <w:color w:val="000000"/>
              </w:rPr>
              <w:t>581 MHz ≤ f ≤ 840 MHz</w:t>
            </w:r>
          </w:p>
        </w:tc>
        <w:tc>
          <w:tcPr>
            <w:tcW w:w="1257" w:type="dxa"/>
            <w:gridSpan w:val="2"/>
            <w:shd w:val="clear" w:color="auto" w:fill="auto"/>
            <w:vAlign w:val="center"/>
          </w:tcPr>
          <w:p w14:paraId="6EB377A7"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760245FD" w14:textId="77777777" w:rsidR="00123348" w:rsidRPr="009B053A" w:rsidRDefault="00123348" w:rsidP="00123348">
            <w:pPr>
              <w:pStyle w:val="TAC"/>
              <w:rPr>
                <w:lang w:eastAsia="zh-CN"/>
              </w:rPr>
            </w:pPr>
            <w:r w:rsidRPr="009B053A">
              <w:rPr>
                <w:rFonts w:cs="Arial"/>
                <w:color w:val="000000"/>
              </w:rPr>
              <w:t>100 kHz</w:t>
            </w:r>
          </w:p>
        </w:tc>
        <w:tc>
          <w:tcPr>
            <w:tcW w:w="1080" w:type="dxa"/>
            <w:shd w:val="clear" w:color="auto" w:fill="auto"/>
            <w:vAlign w:val="center"/>
          </w:tcPr>
          <w:p w14:paraId="5043F2B8" w14:textId="77777777" w:rsidR="00123348" w:rsidRPr="009B053A" w:rsidRDefault="00123348" w:rsidP="00123348">
            <w:pPr>
              <w:pStyle w:val="TAC"/>
            </w:pPr>
          </w:p>
        </w:tc>
      </w:tr>
      <w:tr w:rsidR="00123348" w:rsidRPr="009B053A" w:rsidDel="00043F69" w14:paraId="3024A69B" w14:textId="77777777" w:rsidTr="00A573EF">
        <w:trPr>
          <w:trHeight w:val="43"/>
          <w:jc w:val="center"/>
        </w:trPr>
        <w:tc>
          <w:tcPr>
            <w:tcW w:w="2680" w:type="dxa"/>
            <w:vMerge w:val="restart"/>
            <w:shd w:val="clear" w:color="auto" w:fill="auto"/>
            <w:vAlign w:val="center"/>
          </w:tcPr>
          <w:p w14:paraId="6351EF1C" w14:textId="679FBAB6" w:rsidR="00123348" w:rsidRPr="009B053A" w:rsidDel="00043F69" w:rsidRDefault="00123348" w:rsidP="00123348">
            <w:pPr>
              <w:pStyle w:val="TAL"/>
              <w:rPr>
                <w:rFonts w:cs="Arial"/>
                <w:color w:val="000000"/>
              </w:rPr>
            </w:pPr>
            <w:r w:rsidRPr="009B053A">
              <w:rPr>
                <w:rFonts w:cs="Arial"/>
                <w:color w:val="000000"/>
              </w:rPr>
              <w:t>1010 MHz ≤ f ≤ 1334 MHz</w:t>
            </w:r>
            <w:r w:rsidRPr="009B053A">
              <w:rPr>
                <w:rFonts w:cs="Arial"/>
                <w:color w:val="000000"/>
              </w:rPr>
              <w:br/>
              <w:t>3077 MHz ≤ f ≤ 3530 MHz</w:t>
            </w:r>
            <w:r w:rsidRPr="009B053A">
              <w:rPr>
                <w:rFonts w:cs="Arial"/>
                <w:color w:val="000000"/>
              </w:rPr>
              <w:br/>
              <w:t>4346 MHz ≤ f ≤ 4605 MHz</w:t>
            </w:r>
            <w:r w:rsidRPr="009B053A">
              <w:rPr>
                <w:rFonts w:cs="Arial"/>
                <w:color w:val="000000"/>
              </w:rPr>
              <w:br/>
              <w:t>6196 MHz ≤ f ≤ 6520 MHz</w:t>
            </w:r>
            <w:r w:rsidRPr="009B053A">
              <w:rPr>
                <w:rFonts w:cs="Arial"/>
                <w:color w:val="000000"/>
              </w:rPr>
              <w:br/>
              <w:t>6842 MHz ≤ f ≤ 7295 MHz</w:t>
            </w:r>
          </w:p>
        </w:tc>
        <w:tc>
          <w:tcPr>
            <w:tcW w:w="1257" w:type="dxa"/>
            <w:gridSpan w:val="2"/>
            <w:shd w:val="clear" w:color="auto" w:fill="auto"/>
            <w:vAlign w:val="center"/>
          </w:tcPr>
          <w:p w14:paraId="594EEDC5" w14:textId="75CABED7" w:rsidR="00123348" w:rsidRPr="009B053A" w:rsidDel="00043F69"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44048E49" w14:textId="7E083F6E" w:rsidR="00123348" w:rsidRPr="009B053A" w:rsidDel="00043F69"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7DD359B0" w14:textId="1D764C95" w:rsidR="00123348" w:rsidRPr="009B053A" w:rsidDel="00043F69" w:rsidRDefault="00123348" w:rsidP="00123348">
            <w:pPr>
              <w:pStyle w:val="TAC"/>
              <w:rPr>
                <w:lang w:eastAsia="ja-JP"/>
              </w:rPr>
            </w:pPr>
            <w:r w:rsidRPr="009B053A">
              <w:t>2</w:t>
            </w:r>
          </w:p>
        </w:tc>
      </w:tr>
      <w:tr w:rsidR="00123348" w:rsidRPr="009B053A" w:rsidDel="00043F69" w14:paraId="2569D3E3" w14:textId="77777777" w:rsidTr="00A573EF">
        <w:trPr>
          <w:trHeight w:val="43"/>
          <w:jc w:val="center"/>
        </w:trPr>
        <w:tc>
          <w:tcPr>
            <w:tcW w:w="2680" w:type="dxa"/>
            <w:vMerge/>
            <w:shd w:val="clear" w:color="auto" w:fill="auto"/>
            <w:vAlign w:val="center"/>
          </w:tcPr>
          <w:p w14:paraId="08749F8B" w14:textId="77777777" w:rsidR="00123348" w:rsidRPr="009B053A" w:rsidDel="00043F69" w:rsidRDefault="00123348" w:rsidP="00123348">
            <w:pPr>
              <w:pStyle w:val="TAL"/>
              <w:rPr>
                <w:rFonts w:cs="Arial"/>
                <w:color w:val="000000"/>
              </w:rPr>
            </w:pPr>
          </w:p>
        </w:tc>
        <w:tc>
          <w:tcPr>
            <w:tcW w:w="1257" w:type="dxa"/>
            <w:gridSpan w:val="2"/>
            <w:shd w:val="clear" w:color="auto" w:fill="auto"/>
            <w:vAlign w:val="center"/>
          </w:tcPr>
          <w:p w14:paraId="7D195C21" w14:textId="5E64C013" w:rsidR="00123348" w:rsidRPr="009B053A" w:rsidDel="00043F69" w:rsidRDefault="00123348" w:rsidP="00123348">
            <w:pPr>
              <w:pStyle w:val="TAC"/>
              <w:rPr>
                <w:rFonts w:cs="Arial"/>
                <w:color w:val="000000"/>
              </w:rPr>
            </w:pPr>
            <w:r w:rsidRPr="009B053A">
              <w:rPr>
                <w:rFonts w:cs="Arial"/>
                <w:color w:val="000000"/>
              </w:rPr>
              <w:t>-25 dBm</w:t>
            </w:r>
          </w:p>
        </w:tc>
        <w:tc>
          <w:tcPr>
            <w:tcW w:w="1723" w:type="dxa"/>
            <w:gridSpan w:val="2"/>
            <w:shd w:val="clear" w:color="auto" w:fill="auto"/>
            <w:vAlign w:val="center"/>
          </w:tcPr>
          <w:p w14:paraId="50F05D82" w14:textId="5A2991D6" w:rsidR="00123348" w:rsidRPr="009B053A" w:rsidDel="00043F69"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304014C7" w14:textId="07CC9F07" w:rsidR="00123348" w:rsidRPr="009B053A" w:rsidDel="00043F69" w:rsidRDefault="00123348" w:rsidP="00123348">
            <w:pPr>
              <w:pStyle w:val="TAC"/>
              <w:rPr>
                <w:lang w:eastAsia="ja-JP"/>
              </w:rPr>
            </w:pPr>
            <w:r w:rsidRPr="009B053A">
              <w:rPr>
                <w:lang w:eastAsia="ja-JP"/>
              </w:rPr>
              <w:t>1</w:t>
            </w:r>
          </w:p>
        </w:tc>
      </w:tr>
      <w:tr w:rsidR="00123348" w:rsidRPr="009B053A" w14:paraId="4C168799"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482199CF" w14:textId="77777777" w:rsidR="00123348" w:rsidRPr="009B053A" w:rsidRDefault="00123348" w:rsidP="00123348">
            <w:pPr>
              <w:pStyle w:val="TAH"/>
              <w:rPr>
                <w:lang w:eastAsia="zh-CN"/>
              </w:rPr>
            </w:pPr>
            <w:r w:rsidRPr="009B053A">
              <w:t>Test requirements for DC_26A_n41A Configuration</w:t>
            </w:r>
          </w:p>
        </w:tc>
      </w:tr>
      <w:tr w:rsidR="00123348" w:rsidRPr="009B053A" w14:paraId="774D371F"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175CCA8E" w14:textId="77777777" w:rsidR="00123348" w:rsidRPr="009B053A" w:rsidRDefault="00123348" w:rsidP="00123348">
            <w:pPr>
              <w:pStyle w:val="TAL"/>
              <w:rPr>
                <w:lang w:eastAsia="en-US"/>
              </w:rPr>
            </w:pPr>
            <w:r w:rsidRPr="009B053A">
              <w:t>798 MHz ≤ f &lt; 100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5DD3787C"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14C21127"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7418D26B" w14:textId="77777777" w:rsidR="00123348" w:rsidRPr="009B053A" w:rsidRDefault="00123348" w:rsidP="00123348">
            <w:pPr>
              <w:pStyle w:val="TAC"/>
            </w:pPr>
          </w:p>
        </w:tc>
      </w:tr>
      <w:tr w:rsidR="00123348" w:rsidRPr="009B053A" w:rsidDel="00043F69" w14:paraId="7BF528E4" w14:textId="77777777" w:rsidTr="00333B38">
        <w:trPr>
          <w:trHeight w:val="43"/>
          <w:jc w:val="center"/>
        </w:trPr>
        <w:tc>
          <w:tcPr>
            <w:tcW w:w="2680" w:type="dxa"/>
            <w:vMerge w:val="restart"/>
            <w:tcBorders>
              <w:top w:val="single" w:sz="4" w:space="0" w:color="auto"/>
              <w:left w:val="single" w:sz="4" w:space="0" w:color="auto"/>
              <w:right w:val="single" w:sz="4" w:space="0" w:color="auto"/>
            </w:tcBorders>
            <w:vAlign w:val="center"/>
          </w:tcPr>
          <w:p w14:paraId="276EC9C7" w14:textId="062F38F4" w:rsidR="00123348" w:rsidRPr="009B053A" w:rsidDel="00043F69" w:rsidRDefault="00123348" w:rsidP="00123348">
            <w:pPr>
              <w:pStyle w:val="TAL"/>
            </w:pPr>
            <w:r w:rsidRPr="009B053A">
              <w:lastRenderedPageBreak/>
              <w:t>1000 MHz ≤ f ≤ 1062 MHz</w:t>
            </w:r>
            <w:r w:rsidRPr="009B053A">
              <w:br/>
              <w:t>1647 MHz ≤ f ≤ 1876 MHz</w:t>
            </w:r>
            <w:r w:rsidRPr="009B053A">
              <w:br/>
              <w:t>3310 MHz ≤ f ≤ 3539 MHz</w:t>
            </w:r>
            <w:r w:rsidRPr="009B053A">
              <w:br/>
              <w:t>4124 MHz ≤ f ≤ 4566 MHz</w:t>
            </w:r>
            <w:r w:rsidRPr="009B053A">
              <w:br/>
              <w:t>5806 MHz ≤ f ≤ 6229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603F9C4D" w14:textId="5CA8AE06" w:rsidR="00123348" w:rsidRPr="009B053A" w:rsidDel="00043F69"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035C1AFB" w14:textId="4E28FDA9"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7F83BCF6" w14:textId="1598224D" w:rsidR="00123348" w:rsidRPr="009B053A" w:rsidDel="00043F69" w:rsidRDefault="00123348" w:rsidP="00123348">
            <w:pPr>
              <w:pStyle w:val="TAC"/>
              <w:rPr>
                <w:lang w:eastAsia="ja-JP"/>
              </w:rPr>
            </w:pPr>
            <w:r w:rsidRPr="009B053A">
              <w:t>2</w:t>
            </w:r>
          </w:p>
        </w:tc>
      </w:tr>
      <w:tr w:rsidR="00123348" w:rsidRPr="009B053A" w:rsidDel="00043F69" w14:paraId="2E7EBF75" w14:textId="77777777" w:rsidTr="00333B38">
        <w:trPr>
          <w:trHeight w:val="43"/>
          <w:jc w:val="center"/>
        </w:trPr>
        <w:tc>
          <w:tcPr>
            <w:tcW w:w="2680" w:type="dxa"/>
            <w:vMerge/>
            <w:tcBorders>
              <w:left w:val="single" w:sz="4" w:space="0" w:color="auto"/>
              <w:bottom w:val="single" w:sz="4" w:space="0" w:color="auto"/>
              <w:right w:val="single" w:sz="4" w:space="0" w:color="auto"/>
            </w:tcBorders>
            <w:vAlign w:val="center"/>
          </w:tcPr>
          <w:p w14:paraId="040C0389" w14:textId="77777777" w:rsidR="00123348" w:rsidRPr="009B053A" w:rsidDel="00043F69" w:rsidRDefault="00123348" w:rsidP="00123348">
            <w:pPr>
              <w:pStyle w:val="TAL"/>
            </w:pP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5BF05863" w14:textId="086898A7" w:rsidR="00123348" w:rsidRPr="009B053A" w:rsidDel="00043F69" w:rsidRDefault="00123348" w:rsidP="00123348">
            <w:pPr>
              <w:pStyle w:val="TAC"/>
            </w:pPr>
            <w:r w:rsidRPr="009B053A">
              <w:t>-25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2E7BC1F5" w14:textId="2FB4E662"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5CCC8E5F" w14:textId="49F6FB6B" w:rsidR="00123348" w:rsidRPr="009B053A" w:rsidDel="00043F69" w:rsidRDefault="00123348" w:rsidP="00123348">
            <w:pPr>
              <w:pStyle w:val="TAC"/>
              <w:rPr>
                <w:lang w:eastAsia="ja-JP"/>
              </w:rPr>
            </w:pPr>
            <w:r w:rsidRPr="009B053A">
              <w:rPr>
                <w:lang w:eastAsia="ja-JP"/>
              </w:rPr>
              <w:t>1</w:t>
            </w:r>
          </w:p>
        </w:tc>
      </w:tr>
      <w:tr w:rsidR="00123348" w:rsidRPr="009B053A" w14:paraId="0A68B33B" w14:textId="77777777" w:rsidTr="000B6D7B">
        <w:trPr>
          <w:trHeight w:val="43"/>
          <w:jc w:val="center"/>
        </w:trPr>
        <w:tc>
          <w:tcPr>
            <w:tcW w:w="6740" w:type="dxa"/>
            <w:gridSpan w:val="6"/>
            <w:shd w:val="clear" w:color="auto" w:fill="auto"/>
            <w:vAlign w:val="center"/>
          </w:tcPr>
          <w:p w14:paraId="3BBADACD" w14:textId="77777777" w:rsidR="00123348" w:rsidRPr="009B053A" w:rsidRDefault="00123348" w:rsidP="00123348">
            <w:pPr>
              <w:pStyle w:val="TAH"/>
            </w:pPr>
            <w:r w:rsidRPr="009B053A">
              <w:t>Test requirements for DC_</w:t>
            </w:r>
            <w:r w:rsidRPr="009B053A">
              <w:rPr>
                <w:lang w:eastAsia="zh-CN"/>
              </w:rPr>
              <w:t>26</w:t>
            </w:r>
            <w:r w:rsidRPr="009B053A">
              <w:t>A_n77A Configuration</w:t>
            </w:r>
          </w:p>
        </w:tc>
      </w:tr>
      <w:tr w:rsidR="00123348" w:rsidRPr="009B053A" w14:paraId="2217464B" w14:textId="77777777" w:rsidTr="00A573EF">
        <w:trPr>
          <w:trHeight w:val="43"/>
          <w:jc w:val="center"/>
        </w:trPr>
        <w:tc>
          <w:tcPr>
            <w:tcW w:w="2680" w:type="dxa"/>
            <w:shd w:val="clear" w:color="auto" w:fill="auto"/>
            <w:vAlign w:val="center"/>
          </w:tcPr>
          <w:p w14:paraId="6DB0A038" w14:textId="77777777" w:rsidR="00123348" w:rsidRPr="009B053A" w:rsidRDefault="00123348" w:rsidP="00123348">
            <w:pPr>
              <w:pStyle w:val="TAL"/>
            </w:pPr>
            <w:r w:rsidRPr="009B053A">
              <w:rPr>
                <w:rFonts w:cs="Arial"/>
                <w:color w:val="000000"/>
              </w:rPr>
              <w:t>1602 MHz ≤ f ≤ 3386 MHz</w:t>
            </w:r>
            <w:r w:rsidRPr="009B053A">
              <w:rPr>
                <w:rFonts w:cs="Arial"/>
                <w:color w:val="000000"/>
              </w:rPr>
              <w:br/>
              <w:t>4114 MHz ≤ f ≤ 5898 MHz</w:t>
            </w:r>
            <w:r w:rsidRPr="009B053A">
              <w:rPr>
                <w:rFonts w:cs="Arial"/>
                <w:color w:val="000000"/>
              </w:rPr>
              <w:br/>
              <w:t>5751 MHz ≤ f ≤ 9249 MHz</w:t>
            </w:r>
          </w:p>
        </w:tc>
        <w:tc>
          <w:tcPr>
            <w:tcW w:w="1257" w:type="dxa"/>
            <w:gridSpan w:val="2"/>
            <w:shd w:val="clear" w:color="auto" w:fill="auto"/>
            <w:vAlign w:val="center"/>
          </w:tcPr>
          <w:p w14:paraId="2BFF709E"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1902303"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119BD3C1" w14:textId="77777777" w:rsidR="00123348" w:rsidRPr="009B053A" w:rsidRDefault="00123348" w:rsidP="00123348">
            <w:pPr>
              <w:pStyle w:val="TAC"/>
            </w:pPr>
          </w:p>
        </w:tc>
      </w:tr>
      <w:tr w:rsidR="00123348" w:rsidRPr="009B053A" w14:paraId="56FB1F4E" w14:textId="77777777" w:rsidTr="00FB568B">
        <w:trPr>
          <w:trHeight w:val="43"/>
          <w:jc w:val="center"/>
        </w:trPr>
        <w:tc>
          <w:tcPr>
            <w:tcW w:w="6740" w:type="dxa"/>
            <w:gridSpan w:val="6"/>
            <w:shd w:val="clear" w:color="auto" w:fill="auto"/>
            <w:vAlign w:val="center"/>
          </w:tcPr>
          <w:p w14:paraId="39143327" w14:textId="77777777" w:rsidR="00123348" w:rsidRPr="009B053A" w:rsidRDefault="00123348" w:rsidP="00123348">
            <w:pPr>
              <w:pStyle w:val="TAH"/>
            </w:pPr>
            <w:r w:rsidRPr="009B053A">
              <w:t>Test requirements for DC_</w:t>
            </w:r>
            <w:r w:rsidRPr="009B053A">
              <w:rPr>
                <w:lang w:eastAsia="zh-CN"/>
              </w:rPr>
              <w:t>26</w:t>
            </w:r>
            <w:r w:rsidRPr="009B053A">
              <w:t>A_n78A Configuration</w:t>
            </w:r>
          </w:p>
        </w:tc>
      </w:tr>
      <w:tr w:rsidR="00123348" w:rsidRPr="009B053A" w14:paraId="7EB542AC" w14:textId="77777777" w:rsidTr="00A573EF">
        <w:trPr>
          <w:trHeight w:val="43"/>
          <w:jc w:val="center"/>
        </w:trPr>
        <w:tc>
          <w:tcPr>
            <w:tcW w:w="2680" w:type="dxa"/>
            <w:shd w:val="clear" w:color="auto" w:fill="auto"/>
            <w:vAlign w:val="center"/>
          </w:tcPr>
          <w:p w14:paraId="7AECDFC1" w14:textId="77777777" w:rsidR="00123348" w:rsidRPr="009B053A" w:rsidRDefault="00123348" w:rsidP="00123348">
            <w:pPr>
              <w:pStyle w:val="TAL"/>
            </w:pPr>
            <w:r w:rsidRPr="009B053A">
              <w:rPr>
                <w:rFonts w:cs="Arial"/>
                <w:color w:val="000000"/>
              </w:rPr>
              <w:t>1602 MHz ≤ f ≤ 2172 MHz</w:t>
            </w:r>
            <w:r w:rsidRPr="009B053A">
              <w:rPr>
                <w:rFonts w:cs="Arial"/>
                <w:color w:val="000000"/>
              </w:rPr>
              <w:br/>
              <w:t>2451 MHz ≤ f ≤ 2986 MHz</w:t>
            </w:r>
            <w:r w:rsidRPr="009B053A">
              <w:rPr>
                <w:rFonts w:cs="Arial"/>
                <w:color w:val="000000"/>
              </w:rPr>
              <w:br/>
              <w:t>4114 MHz ≤ f ≤ 4649 MHz</w:t>
            </w:r>
            <w:r w:rsidRPr="009B053A">
              <w:rPr>
                <w:rFonts w:cs="Arial"/>
                <w:color w:val="000000"/>
              </w:rPr>
              <w:br/>
              <w:t>4928 MHz ≤ f ≤ 5498 MHz</w:t>
            </w:r>
            <w:r w:rsidRPr="009B053A">
              <w:rPr>
                <w:rFonts w:cs="Arial"/>
                <w:color w:val="000000"/>
              </w:rPr>
              <w:br/>
              <w:t>5751 MHz ≤ f ≤ 6786 MHz</w:t>
            </w:r>
            <w:r w:rsidRPr="009B053A">
              <w:rPr>
                <w:rFonts w:cs="Arial"/>
                <w:color w:val="000000"/>
              </w:rPr>
              <w:br/>
              <w:t>7414 MHz ≤ f ≤ 8449 MHz</w:t>
            </w:r>
          </w:p>
        </w:tc>
        <w:tc>
          <w:tcPr>
            <w:tcW w:w="1257" w:type="dxa"/>
            <w:gridSpan w:val="2"/>
            <w:shd w:val="clear" w:color="auto" w:fill="auto"/>
            <w:vAlign w:val="center"/>
          </w:tcPr>
          <w:p w14:paraId="6C50E8F2"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7705733D"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2722D795" w14:textId="77777777" w:rsidR="00123348" w:rsidRPr="009B053A" w:rsidRDefault="00123348" w:rsidP="00123348">
            <w:pPr>
              <w:pStyle w:val="TAC"/>
            </w:pPr>
          </w:p>
        </w:tc>
      </w:tr>
      <w:tr w:rsidR="00123348" w:rsidRPr="009B053A" w14:paraId="0C5980B9" w14:textId="77777777" w:rsidTr="00FF29C0">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295A6821" w14:textId="77777777" w:rsidR="00123348" w:rsidRPr="009B053A" w:rsidRDefault="00123348" w:rsidP="00123348">
            <w:pPr>
              <w:pStyle w:val="TAH"/>
            </w:pPr>
            <w:r w:rsidRPr="009B053A">
              <w:t>Test requirements for DC_</w:t>
            </w:r>
            <w:r w:rsidRPr="009B053A">
              <w:rPr>
                <w:lang w:eastAsia="zh-CN"/>
              </w:rPr>
              <w:t>26</w:t>
            </w:r>
            <w:r w:rsidRPr="009B053A">
              <w:t>A_n79A Configuration</w:t>
            </w:r>
          </w:p>
        </w:tc>
      </w:tr>
      <w:tr w:rsidR="00123348" w:rsidRPr="009B053A" w14:paraId="4514DB21"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0ABFEAA" w14:textId="77777777" w:rsidR="00123348" w:rsidRPr="009B053A" w:rsidRDefault="00123348" w:rsidP="00123348">
            <w:pPr>
              <w:pStyle w:val="TAL"/>
            </w:pPr>
            <w:r w:rsidRPr="009B053A">
              <w:t>2702 MHz ≤ f ≤ 3372 MHz</w:t>
            </w:r>
            <w:r w:rsidRPr="009B053A">
              <w:br/>
              <w:t>3551 MHz ≤ f ≤ 4186 MHz</w:t>
            </w:r>
            <w:r w:rsidRPr="009B053A">
              <w:br/>
              <w:t>5214 MHz ≤ f ≤ 5849 MHz</w:t>
            </w:r>
            <w:r w:rsidRPr="009B053A">
              <w:br/>
              <w:t>6028 MHz ≤ f ≤ 6698 MHz</w:t>
            </w:r>
            <w:r w:rsidRPr="009B053A">
              <w:br/>
              <w:t>7951 MHz ≤ f ≤ 9186 MHz</w:t>
            </w:r>
            <w:r w:rsidRPr="009B053A">
              <w:br/>
              <w:t>9614 MHz ≤ f ≤ 10849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155A835" w14:textId="77777777" w:rsidR="00123348" w:rsidRPr="009B053A"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0E22DB0A" w14:textId="77777777" w:rsidR="00123348" w:rsidRPr="009B053A" w:rsidRDefault="00123348" w:rsidP="00123348">
            <w:pPr>
              <w:pStyle w:val="TAC"/>
              <w:rPr>
                <w:lang w:eastAsia="zh-CN"/>
              </w:rPr>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6A39C3AE" w14:textId="77777777" w:rsidR="00123348" w:rsidRPr="009B053A" w:rsidRDefault="00123348" w:rsidP="00123348">
            <w:pPr>
              <w:pStyle w:val="TAC"/>
              <w:rPr>
                <w:lang w:eastAsia="en-US"/>
              </w:rPr>
            </w:pPr>
          </w:p>
        </w:tc>
      </w:tr>
      <w:tr w:rsidR="00123348" w:rsidRPr="009B053A" w14:paraId="56F9E918" w14:textId="77777777" w:rsidTr="00A8366B">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2F25C4C1" w14:textId="77777777" w:rsidR="00123348" w:rsidRPr="009B053A" w:rsidRDefault="00123348" w:rsidP="00123348">
            <w:pPr>
              <w:pStyle w:val="TAH"/>
            </w:pPr>
            <w:r w:rsidRPr="009B053A">
              <w:t>Test requirements for DC_</w:t>
            </w:r>
            <w:r w:rsidRPr="009B053A">
              <w:rPr>
                <w:lang w:eastAsia="zh-CN"/>
              </w:rPr>
              <w:t>28</w:t>
            </w:r>
            <w:r w:rsidRPr="009B053A">
              <w:t>A_n3A Configuration</w:t>
            </w:r>
          </w:p>
        </w:tc>
      </w:tr>
      <w:tr w:rsidR="00123348" w:rsidRPr="009B053A" w14:paraId="2C4ED4F3"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4C701469" w14:textId="77777777" w:rsidR="00123348" w:rsidRPr="009B053A" w:rsidRDefault="00123348" w:rsidP="00123348">
            <w:pPr>
              <w:pStyle w:val="TAL"/>
              <w:rPr>
                <w:rFonts w:cs="Arial"/>
              </w:rPr>
            </w:pPr>
            <w:r w:rsidRPr="009B053A">
              <w:rPr>
                <w:rFonts w:cs="Arial"/>
              </w:rPr>
              <w:t>214 MHz ≤ f ≤ 379 MHz</w:t>
            </w:r>
            <w:r w:rsidRPr="009B053A">
              <w:rPr>
                <w:rFonts w:cs="Arial"/>
              </w:rPr>
              <w:br/>
              <w:t>962 MHz ≤ f &lt; 100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02CBE00F"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625F3FBE"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7B1D40E0" w14:textId="77777777" w:rsidR="00123348" w:rsidRPr="009B053A" w:rsidRDefault="00123348" w:rsidP="00123348">
            <w:pPr>
              <w:pStyle w:val="TAC"/>
            </w:pPr>
          </w:p>
        </w:tc>
      </w:tr>
      <w:tr w:rsidR="00123348" w:rsidRPr="009B053A" w14:paraId="04D14DAF"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74C469E" w14:textId="77777777" w:rsidR="00123348" w:rsidRPr="009B053A" w:rsidRDefault="00123348" w:rsidP="00123348">
            <w:pPr>
              <w:pStyle w:val="TAL"/>
              <w:rPr>
                <w:rFonts w:cs="Arial"/>
              </w:rPr>
            </w:pPr>
            <w:r w:rsidRPr="009B053A">
              <w:rPr>
                <w:rFonts w:cs="Arial"/>
              </w:rPr>
              <w:t>1000 MHz ≤ f ≤ 1082 MHz</w:t>
            </w:r>
            <w:r w:rsidRPr="009B053A">
              <w:rPr>
                <w:rFonts w:cs="Arial"/>
              </w:rPr>
              <w:br/>
              <w:t>2413 MHz ≤ f ≤ 2533 MHz</w:t>
            </w:r>
            <w:r w:rsidRPr="009B053A">
              <w:rPr>
                <w:rFonts w:cs="Arial"/>
              </w:rPr>
              <w:br/>
              <w:t>2672 MHz ≤ f ≤ 2867 MHz</w:t>
            </w:r>
            <w:r w:rsidRPr="009B053A">
              <w:rPr>
                <w:rFonts w:cs="Arial"/>
              </w:rPr>
              <w:br/>
              <w:t>3116 MHz ≤ f ≤ 3281 MHz</w:t>
            </w:r>
            <w:r w:rsidRPr="009B053A">
              <w:rPr>
                <w:rFonts w:cs="Arial"/>
              </w:rPr>
              <w:br/>
              <w:t>4123 MHz ≤ f ≤ 4318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743DFB27" w14:textId="77777777" w:rsidR="00123348" w:rsidRPr="009B053A"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08D90C9E" w14:textId="77777777" w:rsidR="00123348" w:rsidRPr="009B053A"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09C5D036" w14:textId="77777777" w:rsidR="00123348" w:rsidRPr="009B053A" w:rsidRDefault="00123348" w:rsidP="00123348">
            <w:pPr>
              <w:pStyle w:val="TAC"/>
            </w:pPr>
          </w:p>
        </w:tc>
      </w:tr>
      <w:tr w:rsidR="00123348" w:rsidRPr="009B053A" w14:paraId="70729ED8" w14:textId="77777777" w:rsidTr="00931ECD">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tcPr>
          <w:p w14:paraId="41C65333" w14:textId="77777777" w:rsidR="00123348" w:rsidRPr="009B053A" w:rsidRDefault="00123348" w:rsidP="00123348">
            <w:pPr>
              <w:pStyle w:val="TAH"/>
            </w:pPr>
            <w:r w:rsidRPr="009B053A">
              <w:t>Test requirements for DC_28A_n5A Configuration</w:t>
            </w:r>
          </w:p>
        </w:tc>
      </w:tr>
      <w:tr w:rsidR="00123348" w:rsidRPr="009B053A" w14:paraId="1D4D043D"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7844C412" w14:textId="77777777" w:rsidR="00123348" w:rsidRPr="009B053A" w:rsidRDefault="00123348" w:rsidP="00123348">
            <w:pPr>
              <w:pStyle w:val="TAL"/>
              <w:rPr>
                <w:rFonts w:cs="Arial"/>
              </w:rPr>
            </w:pPr>
            <w:r w:rsidRPr="009B053A">
              <w:rPr>
                <w:rFonts w:cs="Arial"/>
              </w:rPr>
              <w:t>76 MHz ≤ f ≤ 146 MHz</w:t>
            </w:r>
          </w:p>
          <w:p w14:paraId="0122CD45" w14:textId="77777777" w:rsidR="00123348" w:rsidRPr="009B053A" w:rsidRDefault="00123348" w:rsidP="00123348">
            <w:pPr>
              <w:pStyle w:val="TAL"/>
              <w:rPr>
                <w:rFonts w:cs="Arial"/>
              </w:rPr>
            </w:pPr>
            <w:r w:rsidRPr="009B053A">
              <w:rPr>
                <w:rFonts w:cs="Arial"/>
              </w:rPr>
              <w:t>557 MHz ≤ f ≤ 672 MHz</w:t>
            </w:r>
          </w:p>
          <w:p w14:paraId="2F2984BE" w14:textId="77777777" w:rsidR="00123348" w:rsidRPr="009B053A" w:rsidRDefault="00123348" w:rsidP="00123348">
            <w:pPr>
              <w:pStyle w:val="TAL"/>
              <w:rPr>
                <w:rFonts w:cs="Arial"/>
              </w:rPr>
            </w:pPr>
            <w:r w:rsidRPr="009B053A">
              <w:rPr>
                <w:rFonts w:cs="Arial"/>
              </w:rPr>
              <w:t>900 MHz ≤ f ≤ 995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66D63B19"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43A61DC3"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56D0A4BE" w14:textId="77777777" w:rsidR="00123348" w:rsidRPr="009B053A" w:rsidRDefault="00123348" w:rsidP="00123348">
            <w:pPr>
              <w:pStyle w:val="TAC"/>
            </w:pPr>
          </w:p>
        </w:tc>
      </w:tr>
      <w:tr w:rsidR="00123348" w:rsidRPr="009B053A" w14:paraId="3FFE1A64"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tcPr>
          <w:p w14:paraId="2EA84B43" w14:textId="77777777" w:rsidR="00123348" w:rsidRPr="009B053A" w:rsidRDefault="00123348" w:rsidP="00123348">
            <w:pPr>
              <w:pStyle w:val="TAL"/>
              <w:rPr>
                <w:rFonts w:cs="Arial"/>
              </w:rPr>
            </w:pPr>
            <w:r w:rsidRPr="009B053A">
              <w:rPr>
                <w:rFonts w:cs="Arial"/>
              </w:rPr>
              <w:t>1527 MHz ≤ f ≤ 1597 MHz</w:t>
            </w:r>
          </w:p>
          <w:p w14:paraId="095C1E89" w14:textId="77777777" w:rsidR="00123348" w:rsidRPr="009B053A" w:rsidRDefault="00123348" w:rsidP="00123348">
            <w:pPr>
              <w:pStyle w:val="TAL"/>
              <w:rPr>
                <w:rFonts w:cs="Arial"/>
              </w:rPr>
            </w:pPr>
            <w:r w:rsidRPr="009B053A">
              <w:rPr>
                <w:rFonts w:cs="Arial"/>
              </w:rPr>
              <w:t>2230 MHz ≤ f ≤ 2345 MHz</w:t>
            </w:r>
          </w:p>
          <w:p w14:paraId="2E0C3567" w14:textId="77777777" w:rsidR="00123348" w:rsidRPr="009B053A" w:rsidRDefault="00123348" w:rsidP="00123348">
            <w:pPr>
              <w:pStyle w:val="TAL"/>
              <w:rPr>
                <w:rFonts w:cs="Arial"/>
              </w:rPr>
            </w:pPr>
            <w:r w:rsidRPr="009B053A">
              <w:rPr>
                <w:rFonts w:cs="Arial"/>
              </w:rPr>
              <w:t>2351 MHz ≤ f ≤ 2446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25697CC6" w14:textId="77777777" w:rsidR="00123348" w:rsidRPr="009B053A"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5AE46EED" w14:textId="77777777" w:rsidR="00123348" w:rsidRPr="009B053A"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08806061" w14:textId="77777777" w:rsidR="00123348" w:rsidRPr="009B053A" w:rsidRDefault="00123348" w:rsidP="00123348">
            <w:pPr>
              <w:pStyle w:val="TAC"/>
            </w:pPr>
          </w:p>
        </w:tc>
      </w:tr>
      <w:tr w:rsidR="00123348" w:rsidRPr="009B053A" w14:paraId="155DC640" w14:textId="77777777" w:rsidTr="00931ECD">
        <w:trPr>
          <w:trHeight w:val="43"/>
          <w:jc w:val="center"/>
        </w:trPr>
        <w:tc>
          <w:tcPr>
            <w:tcW w:w="6740" w:type="dxa"/>
            <w:gridSpan w:val="6"/>
            <w:shd w:val="clear" w:color="auto" w:fill="auto"/>
            <w:vAlign w:val="center"/>
          </w:tcPr>
          <w:p w14:paraId="41E550E9" w14:textId="77777777" w:rsidR="00123348" w:rsidRPr="009B053A" w:rsidRDefault="00123348" w:rsidP="00123348">
            <w:pPr>
              <w:pStyle w:val="TAH"/>
            </w:pPr>
            <w:r w:rsidRPr="009B053A">
              <w:t>Test requirements for DC_28A_n7A Configuration</w:t>
            </w:r>
          </w:p>
        </w:tc>
      </w:tr>
      <w:tr w:rsidR="00123348" w:rsidRPr="009B053A" w14:paraId="39ACD352" w14:textId="77777777" w:rsidTr="00A573EF">
        <w:trPr>
          <w:trHeight w:val="43"/>
          <w:jc w:val="center"/>
        </w:trPr>
        <w:tc>
          <w:tcPr>
            <w:tcW w:w="2689" w:type="dxa"/>
            <w:gridSpan w:val="2"/>
            <w:shd w:val="clear" w:color="auto" w:fill="auto"/>
            <w:vAlign w:val="center"/>
          </w:tcPr>
          <w:p w14:paraId="498B434A" w14:textId="77777777" w:rsidR="00123348" w:rsidRPr="009B053A" w:rsidRDefault="00123348" w:rsidP="00123348">
            <w:pPr>
              <w:pStyle w:val="TAL"/>
              <w:rPr>
                <w:rFonts w:cs="Arial"/>
                <w:color w:val="000000"/>
              </w:rPr>
            </w:pPr>
            <w:r w:rsidRPr="009B053A">
              <w:rPr>
                <w:rFonts w:cs="Arial"/>
                <w:color w:val="000000"/>
              </w:rPr>
              <w:t>1004 MHz ≤ f ≤ 1164 MHz</w:t>
            </w:r>
            <w:r w:rsidRPr="009B053A">
              <w:rPr>
                <w:rFonts w:cs="Arial"/>
                <w:color w:val="000000"/>
              </w:rPr>
              <w:br/>
              <w:t>1752 MHz ≤ f ≤ 1867 MHz</w:t>
            </w:r>
            <w:r w:rsidRPr="009B053A">
              <w:rPr>
                <w:rFonts w:cs="Arial"/>
                <w:color w:val="000000"/>
              </w:rPr>
              <w:br/>
              <w:t>3203 MHz ≤ f ≤ 3318 MHz</w:t>
            </w:r>
            <w:r w:rsidRPr="009B053A">
              <w:rPr>
                <w:rFonts w:cs="Arial"/>
                <w:color w:val="000000"/>
              </w:rPr>
              <w:br/>
              <w:t>3906 MHz ≤ f ≤ 4066 MHz</w:t>
            </w:r>
            <w:r w:rsidRPr="009B053A">
              <w:rPr>
                <w:rFonts w:cs="Arial"/>
                <w:color w:val="000000"/>
              </w:rPr>
              <w:br/>
              <w:t>4252 MHz ≤ f ≤ 4437 MHz</w:t>
            </w:r>
            <w:r w:rsidRPr="009B053A">
              <w:rPr>
                <w:rFonts w:cs="Arial"/>
                <w:color w:val="000000"/>
              </w:rPr>
              <w:br/>
              <w:t>5703 MHz ≤ f ≤ 5888 MHz</w:t>
            </w:r>
          </w:p>
        </w:tc>
        <w:tc>
          <w:tcPr>
            <w:tcW w:w="1248" w:type="dxa"/>
            <w:shd w:val="clear" w:color="auto" w:fill="auto"/>
            <w:vAlign w:val="center"/>
          </w:tcPr>
          <w:p w14:paraId="7EA15701"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0E93BB80"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548CD3F9" w14:textId="77777777" w:rsidR="00123348" w:rsidRPr="009B053A" w:rsidRDefault="00123348" w:rsidP="00123348">
            <w:pPr>
              <w:pStyle w:val="TAC"/>
            </w:pPr>
          </w:p>
        </w:tc>
      </w:tr>
      <w:tr w:rsidR="00123348" w:rsidRPr="009B053A" w14:paraId="3AA86054" w14:textId="77777777" w:rsidTr="00F23A62">
        <w:trPr>
          <w:trHeight w:val="43"/>
          <w:jc w:val="center"/>
        </w:trPr>
        <w:tc>
          <w:tcPr>
            <w:tcW w:w="6740" w:type="dxa"/>
            <w:gridSpan w:val="6"/>
            <w:shd w:val="clear" w:color="auto" w:fill="auto"/>
            <w:vAlign w:val="center"/>
          </w:tcPr>
          <w:p w14:paraId="0F408E86" w14:textId="77777777" w:rsidR="00123348" w:rsidRPr="009B053A" w:rsidRDefault="00123348" w:rsidP="00123348">
            <w:pPr>
              <w:pStyle w:val="TAH"/>
            </w:pPr>
            <w:r w:rsidRPr="009B053A">
              <w:t>Test requirements for DC_2</w:t>
            </w:r>
            <w:r w:rsidRPr="009B053A">
              <w:rPr>
                <w:lang w:eastAsia="zh-CN"/>
              </w:rPr>
              <w:t>8</w:t>
            </w:r>
            <w:r w:rsidRPr="009B053A">
              <w:t>A_n77A Configuration</w:t>
            </w:r>
          </w:p>
        </w:tc>
      </w:tr>
      <w:tr w:rsidR="00123348" w:rsidRPr="009B053A" w14:paraId="2B261453" w14:textId="77777777" w:rsidTr="00A573EF">
        <w:trPr>
          <w:trHeight w:val="43"/>
          <w:jc w:val="center"/>
        </w:trPr>
        <w:tc>
          <w:tcPr>
            <w:tcW w:w="2680" w:type="dxa"/>
            <w:shd w:val="clear" w:color="auto" w:fill="auto"/>
            <w:vAlign w:val="center"/>
          </w:tcPr>
          <w:p w14:paraId="68845273" w14:textId="77777777" w:rsidR="00123348" w:rsidRPr="009B053A" w:rsidRDefault="00123348" w:rsidP="00123348">
            <w:pPr>
              <w:pStyle w:val="TAL"/>
            </w:pPr>
            <w:r w:rsidRPr="009B053A">
              <w:rPr>
                <w:rFonts w:cs="Arial"/>
              </w:rPr>
              <w:t>1804 MHz ≤ f ≤ 3497 MHz</w:t>
            </w:r>
            <w:r w:rsidRPr="009B053A">
              <w:rPr>
                <w:rFonts w:cs="Arial"/>
              </w:rPr>
              <w:br/>
              <w:t>4003 MHz ≤ f ≤ 5696 MHz</w:t>
            </w:r>
            <w:r w:rsidRPr="009B053A">
              <w:rPr>
                <w:rFonts w:cs="Arial"/>
              </w:rPr>
              <w:br/>
              <w:t>5852 MHz ≤ f ≤ 9148 MHz</w:t>
            </w:r>
          </w:p>
        </w:tc>
        <w:tc>
          <w:tcPr>
            <w:tcW w:w="1257" w:type="dxa"/>
            <w:gridSpan w:val="2"/>
            <w:shd w:val="clear" w:color="auto" w:fill="auto"/>
            <w:vAlign w:val="center"/>
          </w:tcPr>
          <w:p w14:paraId="375C011C"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5FA36843"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1AE3AB0F" w14:textId="77777777" w:rsidR="00123348" w:rsidRPr="009B053A" w:rsidRDefault="00123348" w:rsidP="00123348">
            <w:pPr>
              <w:pStyle w:val="TAC"/>
            </w:pPr>
          </w:p>
        </w:tc>
      </w:tr>
      <w:tr w:rsidR="00123348" w:rsidRPr="009B053A" w14:paraId="15037E29" w14:textId="77777777" w:rsidTr="00DD70D4">
        <w:trPr>
          <w:trHeight w:val="43"/>
          <w:jc w:val="center"/>
        </w:trPr>
        <w:tc>
          <w:tcPr>
            <w:tcW w:w="6740" w:type="dxa"/>
            <w:gridSpan w:val="6"/>
            <w:shd w:val="clear" w:color="auto" w:fill="auto"/>
            <w:vAlign w:val="center"/>
          </w:tcPr>
          <w:p w14:paraId="369BE095" w14:textId="77777777" w:rsidR="00123348" w:rsidRPr="009B053A" w:rsidRDefault="00123348" w:rsidP="00123348">
            <w:pPr>
              <w:pStyle w:val="TAH"/>
            </w:pPr>
            <w:r w:rsidRPr="009B053A">
              <w:t>Test requirements for DC_28A_n78A Configuration</w:t>
            </w:r>
          </w:p>
        </w:tc>
      </w:tr>
      <w:tr w:rsidR="00123348" w:rsidRPr="009B053A" w14:paraId="1EC8A844" w14:textId="77777777" w:rsidTr="00A573EF">
        <w:trPr>
          <w:trHeight w:val="43"/>
          <w:jc w:val="center"/>
        </w:trPr>
        <w:tc>
          <w:tcPr>
            <w:tcW w:w="2689" w:type="dxa"/>
            <w:gridSpan w:val="2"/>
            <w:shd w:val="clear" w:color="auto" w:fill="auto"/>
            <w:vAlign w:val="center"/>
          </w:tcPr>
          <w:p w14:paraId="420BB00E" w14:textId="77777777" w:rsidR="00123348" w:rsidRPr="009B053A" w:rsidRDefault="00123348" w:rsidP="00123348">
            <w:pPr>
              <w:pStyle w:val="TAL"/>
            </w:pPr>
            <w:r w:rsidRPr="009B053A">
              <w:t>1804 MHz ≤ f ≤ 2394 MHz</w:t>
            </w:r>
          </w:p>
          <w:p w14:paraId="556DD5A9" w14:textId="77777777" w:rsidR="00123348" w:rsidRPr="009B053A" w:rsidRDefault="00123348" w:rsidP="00123348">
            <w:pPr>
              <w:pStyle w:val="TAL"/>
            </w:pPr>
            <w:r w:rsidRPr="009B053A">
              <w:t>2552 MHz ≤ f ≤ 3097 MHz</w:t>
            </w:r>
          </w:p>
          <w:p w14:paraId="71AAA6A8" w14:textId="77777777" w:rsidR="00123348" w:rsidRPr="009B053A" w:rsidRDefault="00123348" w:rsidP="00123348">
            <w:pPr>
              <w:pStyle w:val="TAL"/>
            </w:pPr>
            <w:r w:rsidRPr="009B053A">
              <w:t>4003 MHz ≤ f ≤ 4548 MHz</w:t>
            </w:r>
          </w:p>
          <w:p w14:paraId="3AC87B4F" w14:textId="77777777" w:rsidR="00123348" w:rsidRPr="009B053A" w:rsidRDefault="00123348" w:rsidP="00123348">
            <w:pPr>
              <w:pStyle w:val="TAL"/>
            </w:pPr>
            <w:r w:rsidRPr="009B053A">
              <w:t>4706 MHz ≤ f ≤ 5296 MHz</w:t>
            </w:r>
          </w:p>
          <w:p w14:paraId="382F5E57" w14:textId="77777777" w:rsidR="00123348" w:rsidRPr="009B053A" w:rsidRDefault="00123348" w:rsidP="00123348">
            <w:pPr>
              <w:pStyle w:val="TAL"/>
            </w:pPr>
            <w:r w:rsidRPr="009B053A">
              <w:t>5852 MHz ≤ f ≤ 6897 MHz</w:t>
            </w:r>
          </w:p>
          <w:p w14:paraId="0C4304E1" w14:textId="77777777" w:rsidR="00123348" w:rsidRPr="009B053A" w:rsidRDefault="00123348" w:rsidP="00123348">
            <w:pPr>
              <w:pStyle w:val="TAL"/>
              <w:rPr>
                <w:rFonts w:cs="Arial"/>
              </w:rPr>
            </w:pPr>
            <w:r w:rsidRPr="009B053A">
              <w:t>7303 MHz ≤ f ≤ 8348 MHz</w:t>
            </w:r>
          </w:p>
        </w:tc>
        <w:tc>
          <w:tcPr>
            <w:tcW w:w="1248" w:type="dxa"/>
            <w:shd w:val="clear" w:color="auto" w:fill="auto"/>
            <w:vAlign w:val="center"/>
          </w:tcPr>
          <w:p w14:paraId="021ED3FB" w14:textId="77777777" w:rsidR="00123348" w:rsidRPr="009B053A" w:rsidRDefault="00123348" w:rsidP="00123348">
            <w:pPr>
              <w:pStyle w:val="TAC"/>
              <w:rPr>
                <w:rFonts w:cs="Arial"/>
                <w:color w:val="000000"/>
              </w:rPr>
            </w:pPr>
            <w:r w:rsidRPr="009B053A">
              <w:t>-30 dBm</w:t>
            </w:r>
          </w:p>
        </w:tc>
        <w:tc>
          <w:tcPr>
            <w:tcW w:w="1701" w:type="dxa"/>
            <w:shd w:val="clear" w:color="auto" w:fill="auto"/>
            <w:vAlign w:val="center"/>
          </w:tcPr>
          <w:p w14:paraId="73B6E60C" w14:textId="77777777" w:rsidR="00123348" w:rsidRPr="009B053A" w:rsidRDefault="00123348" w:rsidP="00123348">
            <w:pPr>
              <w:pStyle w:val="TAC"/>
              <w:rPr>
                <w:rFonts w:cs="Arial"/>
                <w:color w:val="000000"/>
              </w:rPr>
            </w:pPr>
            <w:r w:rsidRPr="009B053A">
              <w:t>1 MHz</w:t>
            </w:r>
          </w:p>
        </w:tc>
        <w:tc>
          <w:tcPr>
            <w:tcW w:w="1102" w:type="dxa"/>
            <w:gridSpan w:val="2"/>
            <w:shd w:val="clear" w:color="auto" w:fill="auto"/>
            <w:vAlign w:val="center"/>
          </w:tcPr>
          <w:p w14:paraId="4AA45E76" w14:textId="77777777" w:rsidR="00123348" w:rsidRPr="009B053A" w:rsidRDefault="00123348" w:rsidP="00123348">
            <w:pPr>
              <w:pStyle w:val="TAC"/>
            </w:pPr>
          </w:p>
        </w:tc>
      </w:tr>
      <w:tr w:rsidR="00123348" w:rsidRPr="009B053A" w14:paraId="38A59972" w14:textId="77777777" w:rsidTr="000B6D7B">
        <w:trPr>
          <w:trHeight w:val="43"/>
          <w:jc w:val="center"/>
        </w:trPr>
        <w:tc>
          <w:tcPr>
            <w:tcW w:w="6740" w:type="dxa"/>
            <w:gridSpan w:val="6"/>
            <w:shd w:val="clear" w:color="auto" w:fill="auto"/>
            <w:vAlign w:val="center"/>
          </w:tcPr>
          <w:p w14:paraId="39E8F256" w14:textId="77777777" w:rsidR="00123348" w:rsidRPr="009B053A" w:rsidRDefault="00123348" w:rsidP="00123348">
            <w:pPr>
              <w:pStyle w:val="TAH"/>
            </w:pPr>
            <w:r w:rsidRPr="009B053A">
              <w:t>Test requirements for DC_</w:t>
            </w:r>
            <w:r w:rsidRPr="009B053A">
              <w:rPr>
                <w:lang w:eastAsia="zh-CN"/>
              </w:rPr>
              <w:t>28</w:t>
            </w:r>
            <w:r w:rsidRPr="009B053A">
              <w:t>A_n79A Configuration</w:t>
            </w:r>
          </w:p>
        </w:tc>
      </w:tr>
      <w:tr w:rsidR="00123348" w:rsidRPr="009B053A" w14:paraId="61FD7E79" w14:textId="77777777" w:rsidTr="00A573EF">
        <w:trPr>
          <w:trHeight w:val="43"/>
          <w:jc w:val="center"/>
        </w:trPr>
        <w:tc>
          <w:tcPr>
            <w:tcW w:w="2680" w:type="dxa"/>
            <w:shd w:val="clear" w:color="auto" w:fill="auto"/>
            <w:vAlign w:val="center"/>
          </w:tcPr>
          <w:p w14:paraId="43FC79D7" w14:textId="77777777" w:rsidR="00123348" w:rsidRPr="009B053A" w:rsidRDefault="00123348" w:rsidP="00123348">
            <w:pPr>
              <w:pStyle w:val="TAL"/>
            </w:pPr>
            <w:r w:rsidRPr="009B053A">
              <w:rPr>
                <w:rFonts w:cs="Arial"/>
                <w:color w:val="000000"/>
              </w:rPr>
              <w:t>2904 MHz ≤ f ≤ 3594 MHz</w:t>
            </w:r>
            <w:r w:rsidRPr="009B053A">
              <w:rPr>
                <w:rFonts w:cs="Arial"/>
                <w:color w:val="000000"/>
              </w:rPr>
              <w:br/>
              <w:t>3652 MHz ≤ f ≤ 4297 MHz</w:t>
            </w:r>
            <w:r w:rsidRPr="009B053A">
              <w:rPr>
                <w:rFonts w:cs="Arial"/>
                <w:color w:val="000000"/>
              </w:rPr>
              <w:br/>
              <w:t>5103 MHz ≤ f ≤ 5748 MHz</w:t>
            </w:r>
            <w:r w:rsidRPr="009B053A">
              <w:rPr>
                <w:rFonts w:cs="Arial"/>
                <w:color w:val="000000"/>
              </w:rPr>
              <w:br/>
              <w:t>5806 MHz ≤ f ≤ 6496 MHz</w:t>
            </w:r>
            <w:r w:rsidRPr="009B053A">
              <w:rPr>
                <w:rFonts w:cs="Arial"/>
                <w:color w:val="000000"/>
              </w:rPr>
              <w:br/>
              <w:t>8052 MHz ≤ f ≤ 9297 MHz</w:t>
            </w:r>
            <w:r w:rsidRPr="009B053A">
              <w:rPr>
                <w:rFonts w:cs="Arial"/>
                <w:color w:val="000000"/>
              </w:rPr>
              <w:br/>
              <w:t>9503 MHz ≤ f ≤ 10748 MHz</w:t>
            </w:r>
          </w:p>
        </w:tc>
        <w:tc>
          <w:tcPr>
            <w:tcW w:w="1257" w:type="dxa"/>
            <w:gridSpan w:val="2"/>
            <w:shd w:val="clear" w:color="auto" w:fill="auto"/>
            <w:vAlign w:val="center"/>
          </w:tcPr>
          <w:p w14:paraId="47DAF543"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35FFE21C"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34920CB0" w14:textId="77777777" w:rsidR="00123348" w:rsidRPr="009B053A" w:rsidRDefault="00123348" w:rsidP="00123348">
            <w:pPr>
              <w:pStyle w:val="TAC"/>
            </w:pPr>
          </w:p>
        </w:tc>
      </w:tr>
      <w:tr w:rsidR="00123348" w:rsidRPr="009B053A" w14:paraId="0221C04B" w14:textId="77777777" w:rsidTr="00A8366B">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6C9DF08A" w14:textId="77777777" w:rsidR="00123348" w:rsidRPr="009B053A" w:rsidRDefault="00123348" w:rsidP="00123348">
            <w:pPr>
              <w:pStyle w:val="TAH"/>
            </w:pPr>
            <w:r w:rsidRPr="009B053A">
              <w:t>Test requirements for DC_</w:t>
            </w:r>
            <w:r w:rsidRPr="009B053A">
              <w:rPr>
                <w:lang w:eastAsia="zh-CN"/>
              </w:rPr>
              <w:t>30</w:t>
            </w:r>
            <w:r w:rsidRPr="009B053A">
              <w:t>A_n5A Configuration</w:t>
            </w:r>
          </w:p>
        </w:tc>
      </w:tr>
      <w:tr w:rsidR="00123348" w:rsidRPr="009B053A" w14:paraId="0DF5D050"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63DAAEEC" w14:textId="77777777" w:rsidR="00123348" w:rsidRPr="009B053A" w:rsidRDefault="00123348" w:rsidP="00123348">
            <w:pPr>
              <w:pStyle w:val="TAL"/>
            </w:pPr>
            <w:r w:rsidRPr="009B053A">
              <w:t>607 MHz ≤ f ≤ 667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57757DFC"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516F0CC1"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2C492AA5" w14:textId="77777777" w:rsidR="00123348" w:rsidRPr="009B053A" w:rsidRDefault="00123348" w:rsidP="00123348">
            <w:pPr>
              <w:pStyle w:val="TAC"/>
            </w:pPr>
          </w:p>
        </w:tc>
      </w:tr>
      <w:tr w:rsidR="00123348" w:rsidRPr="009B053A" w14:paraId="43B8AAFE"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2A4554C5" w14:textId="77777777" w:rsidR="00123348" w:rsidRPr="009B053A" w:rsidRDefault="00123348" w:rsidP="00123348">
            <w:pPr>
              <w:pStyle w:val="TAL"/>
            </w:pPr>
            <w:r w:rsidRPr="009B053A">
              <w:lastRenderedPageBreak/>
              <w:t>1456 MHz ≤ f ≤ 1491 MHz</w:t>
            </w:r>
            <w:r w:rsidRPr="009B053A">
              <w:br/>
              <w:t>3129 MHz ≤ f ≤ 3164 MHz</w:t>
            </w:r>
            <w:r w:rsidRPr="009B053A">
              <w:br/>
              <w:t>3761 MHz ≤ f ≤ 3806 MHz</w:t>
            </w:r>
            <w:r w:rsidRPr="009B053A">
              <w:br/>
              <w:t>3953 MHz ≤ f ≤ 4013 MHz</w:t>
            </w:r>
            <w:r w:rsidRPr="009B053A">
              <w:br/>
              <w:t>5434 MHz ≤ f ≤ 5479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0D1DCE3" w14:textId="77777777" w:rsidR="00123348" w:rsidRPr="009B053A"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4E13C9B4" w14:textId="77777777" w:rsidR="00123348" w:rsidRPr="009B053A"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682DE50A" w14:textId="77777777" w:rsidR="00123348" w:rsidRPr="009B053A" w:rsidRDefault="00123348" w:rsidP="00123348">
            <w:pPr>
              <w:pStyle w:val="TAC"/>
            </w:pPr>
          </w:p>
        </w:tc>
      </w:tr>
      <w:tr w:rsidR="00123348" w:rsidRPr="009B053A" w14:paraId="609B1F6D" w14:textId="77777777" w:rsidTr="00A8366B">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1E849D81" w14:textId="77777777" w:rsidR="00123348" w:rsidRPr="009B053A" w:rsidRDefault="00123348" w:rsidP="00123348">
            <w:pPr>
              <w:pStyle w:val="TAH"/>
            </w:pPr>
            <w:r w:rsidRPr="009B053A">
              <w:t>Test requirements for DC_</w:t>
            </w:r>
            <w:r w:rsidRPr="009B053A">
              <w:rPr>
                <w:lang w:eastAsia="zh-CN"/>
              </w:rPr>
              <w:t>39</w:t>
            </w:r>
            <w:r w:rsidRPr="009B053A">
              <w:t>A_n41A Configuration</w:t>
            </w:r>
          </w:p>
        </w:tc>
      </w:tr>
      <w:tr w:rsidR="00123348" w:rsidRPr="009B053A" w14:paraId="38E208F6"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3A116FF7" w14:textId="77777777" w:rsidR="00123348" w:rsidRPr="009B053A" w:rsidRDefault="00123348" w:rsidP="00123348">
            <w:pPr>
              <w:pStyle w:val="TAL"/>
              <w:rPr>
                <w:rFonts w:cs="Arial"/>
              </w:rPr>
            </w:pPr>
            <w:r w:rsidRPr="009B053A">
              <w:rPr>
                <w:rFonts w:cs="Arial"/>
              </w:rPr>
              <w:t>576 MHz ≤ f &lt; 81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A0128A0"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2980706C"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3F65A119" w14:textId="77777777" w:rsidR="00123348" w:rsidRPr="009B053A" w:rsidRDefault="00123348" w:rsidP="00123348">
            <w:pPr>
              <w:pStyle w:val="TAC"/>
              <w:rPr>
                <w:highlight w:val="yellow"/>
              </w:rPr>
            </w:pPr>
          </w:p>
        </w:tc>
      </w:tr>
      <w:tr w:rsidR="00123348" w:rsidRPr="009B053A" w:rsidDel="00043F69" w14:paraId="3DB322EE" w14:textId="77777777" w:rsidTr="00366E1C">
        <w:trPr>
          <w:trHeight w:val="43"/>
          <w:jc w:val="center"/>
        </w:trPr>
        <w:tc>
          <w:tcPr>
            <w:tcW w:w="2680" w:type="dxa"/>
            <w:vMerge w:val="restart"/>
            <w:tcBorders>
              <w:top w:val="single" w:sz="4" w:space="0" w:color="auto"/>
              <w:left w:val="single" w:sz="4" w:space="0" w:color="auto"/>
              <w:right w:val="single" w:sz="4" w:space="0" w:color="auto"/>
            </w:tcBorders>
            <w:vAlign w:val="center"/>
          </w:tcPr>
          <w:p w14:paraId="7493850F" w14:textId="180D78E9" w:rsidR="00123348" w:rsidRPr="009B053A" w:rsidDel="00043F69" w:rsidRDefault="00123348" w:rsidP="00123348">
            <w:pPr>
              <w:pStyle w:val="TAL"/>
              <w:rPr>
                <w:rFonts w:cs="Arial"/>
              </w:rPr>
            </w:pPr>
            <w:r w:rsidRPr="009B053A">
              <w:rPr>
                <w:rFonts w:cs="Arial"/>
              </w:rPr>
              <w:t>1070MHz ≤ f ≤ 1344 MHz</w:t>
            </w:r>
            <w:r w:rsidRPr="009B053A">
              <w:rPr>
                <w:rFonts w:cs="Arial"/>
              </w:rPr>
              <w:br/>
              <w:t>3072MHz ≤ f ≤ 3500 MHz</w:t>
            </w:r>
            <w:r w:rsidRPr="009B053A">
              <w:rPr>
                <w:rFonts w:cs="Arial"/>
              </w:rPr>
              <w:br/>
              <w:t>4376MHz ≤ f ≤ 4610 MHz</w:t>
            </w:r>
            <w:r w:rsidRPr="009B053A">
              <w:rPr>
                <w:rFonts w:cs="Arial"/>
              </w:rPr>
              <w:br/>
              <w:t>6256MHz ≤ f ≤ 6530 MHz</w:t>
            </w:r>
            <w:r w:rsidRPr="009B053A">
              <w:rPr>
                <w:rFonts w:cs="Arial"/>
              </w:rPr>
              <w:br/>
              <w:t>6872MHz ≤ f ≤ 730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5A647FB7" w14:textId="57E43EE3" w:rsidR="00123348" w:rsidRPr="009B053A" w:rsidDel="00043F69"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5C8485A4" w14:textId="6A4D65CD"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6307CF93" w14:textId="3647536C" w:rsidR="00123348" w:rsidRPr="009B053A" w:rsidDel="00043F69" w:rsidRDefault="00123348" w:rsidP="00123348">
            <w:pPr>
              <w:pStyle w:val="TAC"/>
              <w:rPr>
                <w:lang w:eastAsia="ja-JP"/>
              </w:rPr>
            </w:pPr>
            <w:r w:rsidRPr="009B053A">
              <w:t>2</w:t>
            </w:r>
          </w:p>
        </w:tc>
      </w:tr>
      <w:tr w:rsidR="00123348" w:rsidRPr="009B053A" w:rsidDel="00043F69" w14:paraId="7EF1FFA4" w14:textId="77777777" w:rsidTr="00366E1C">
        <w:trPr>
          <w:trHeight w:val="43"/>
          <w:jc w:val="center"/>
        </w:trPr>
        <w:tc>
          <w:tcPr>
            <w:tcW w:w="2680" w:type="dxa"/>
            <w:vMerge/>
            <w:tcBorders>
              <w:left w:val="single" w:sz="4" w:space="0" w:color="auto"/>
              <w:bottom w:val="single" w:sz="4" w:space="0" w:color="auto"/>
              <w:right w:val="single" w:sz="4" w:space="0" w:color="auto"/>
            </w:tcBorders>
            <w:vAlign w:val="center"/>
          </w:tcPr>
          <w:p w14:paraId="30F15EDE" w14:textId="77777777" w:rsidR="00123348" w:rsidRPr="009B053A" w:rsidDel="00043F69" w:rsidRDefault="00123348" w:rsidP="00123348">
            <w:pPr>
              <w:pStyle w:val="TAL"/>
              <w:rPr>
                <w:rFonts w:cs="Arial"/>
              </w:rPr>
            </w:pP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36D12EE9" w14:textId="695829ED" w:rsidR="00123348" w:rsidRPr="009B053A" w:rsidDel="00043F69" w:rsidRDefault="00123348" w:rsidP="00123348">
            <w:pPr>
              <w:pStyle w:val="TAC"/>
            </w:pPr>
            <w:r w:rsidRPr="009B053A">
              <w:t>-25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12016655" w14:textId="764D652D"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5ABF7B82" w14:textId="122F67C3" w:rsidR="00123348" w:rsidRPr="009B053A" w:rsidDel="00043F69" w:rsidRDefault="00123348" w:rsidP="00123348">
            <w:pPr>
              <w:pStyle w:val="TAC"/>
              <w:rPr>
                <w:lang w:eastAsia="ja-JP"/>
              </w:rPr>
            </w:pPr>
            <w:r w:rsidRPr="009B053A">
              <w:rPr>
                <w:lang w:eastAsia="ja-JP"/>
              </w:rPr>
              <w:t>1</w:t>
            </w:r>
          </w:p>
        </w:tc>
      </w:tr>
      <w:tr w:rsidR="00123348" w:rsidRPr="009B053A" w14:paraId="262163FE" w14:textId="77777777" w:rsidTr="00EE62EF">
        <w:trPr>
          <w:trHeight w:val="43"/>
          <w:jc w:val="center"/>
        </w:trPr>
        <w:tc>
          <w:tcPr>
            <w:tcW w:w="6740" w:type="dxa"/>
            <w:gridSpan w:val="6"/>
            <w:shd w:val="clear" w:color="auto" w:fill="auto"/>
            <w:vAlign w:val="center"/>
          </w:tcPr>
          <w:p w14:paraId="0A8B895D" w14:textId="77777777" w:rsidR="00123348" w:rsidRPr="009B053A" w:rsidRDefault="00123348" w:rsidP="00123348">
            <w:pPr>
              <w:pStyle w:val="TAH"/>
            </w:pPr>
            <w:r w:rsidRPr="009B053A">
              <w:t>Test requirements for DC_39A_n79A Configuration</w:t>
            </w:r>
          </w:p>
        </w:tc>
      </w:tr>
      <w:tr w:rsidR="00123348" w:rsidRPr="009B053A" w14:paraId="74A2A93C" w14:textId="77777777" w:rsidTr="00A573EF">
        <w:trPr>
          <w:trHeight w:val="43"/>
          <w:jc w:val="center"/>
        </w:trPr>
        <w:tc>
          <w:tcPr>
            <w:tcW w:w="2680" w:type="dxa"/>
            <w:shd w:val="clear" w:color="auto" w:fill="auto"/>
            <w:vAlign w:val="center"/>
          </w:tcPr>
          <w:p w14:paraId="6A05CB62" w14:textId="77777777" w:rsidR="00123348" w:rsidRPr="009B053A" w:rsidRDefault="00123348" w:rsidP="00123348">
            <w:pPr>
              <w:pStyle w:val="TAL"/>
            </w:pPr>
            <w:r w:rsidRPr="009B053A">
              <w:rPr>
                <w:rFonts w:cs="Arial"/>
                <w:color w:val="000000"/>
              </w:rPr>
              <w:t>560 MHz ≤ f ≤ 1000 MHz</w:t>
            </w:r>
          </w:p>
        </w:tc>
        <w:tc>
          <w:tcPr>
            <w:tcW w:w="1257" w:type="dxa"/>
            <w:gridSpan w:val="2"/>
            <w:shd w:val="clear" w:color="auto" w:fill="auto"/>
            <w:vAlign w:val="center"/>
          </w:tcPr>
          <w:p w14:paraId="7B584CB5"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0583C15B" w14:textId="77777777" w:rsidR="00123348" w:rsidRPr="009B053A" w:rsidRDefault="00123348" w:rsidP="00123348">
            <w:pPr>
              <w:pStyle w:val="TAC"/>
            </w:pPr>
            <w:r w:rsidRPr="009B053A">
              <w:rPr>
                <w:rFonts w:cs="Arial"/>
                <w:color w:val="000000"/>
              </w:rPr>
              <w:t>100 kHz</w:t>
            </w:r>
          </w:p>
        </w:tc>
        <w:tc>
          <w:tcPr>
            <w:tcW w:w="1080" w:type="dxa"/>
            <w:shd w:val="clear" w:color="auto" w:fill="auto"/>
            <w:vAlign w:val="center"/>
          </w:tcPr>
          <w:p w14:paraId="2A9D6E71" w14:textId="77777777" w:rsidR="00123348" w:rsidRPr="009B053A" w:rsidRDefault="00123348" w:rsidP="00123348">
            <w:pPr>
              <w:pStyle w:val="TAC"/>
            </w:pPr>
          </w:p>
        </w:tc>
      </w:tr>
      <w:tr w:rsidR="00123348" w:rsidRPr="009B053A" w14:paraId="4708E653" w14:textId="77777777" w:rsidTr="00A573EF">
        <w:trPr>
          <w:trHeight w:val="43"/>
          <w:jc w:val="center"/>
        </w:trPr>
        <w:tc>
          <w:tcPr>
            <w:tcW w:w="2680" w:type="dxa"/>
            <w:shd w:val="clear" w:color="auto" w:fill="auto"/>
            <w:vAlign w:val="center"/>
          </w:tcPr>
          <w:p w14:paraId="1F4347E1" w14:textId="77777777" w:rsidR="00123348" w:rsidRPr="009B053A" w:rsidRDefault="00123348" w:rsidP="00123348">
            <w:pPr>
              <w:pStyle w:val="TAL"/>
            </w:pPr>
            <w:r w:rsidRPr="009B053A">
              <w:rPr>
                <w:rFonts w:cs="Arial"/>
                <w:color w:val="000000"/>
              </w:rPr>
              <w:t>1000 MHz ≤ f ≤ 1240 MHz</w:t>
            </w:r>
            <w:r w:rsidRPr="009B053A">
              <w:rPr>
                <w:rFonts w:cs="Arial"/>
                <w:color w:val="000000"/>
              </w:rPr>
              <w:br/>
              <w:t>2480 MHz ≤ f ≤ 3120 MHz</w:t>
            </w:r>
            <w:r w:rsidRPr="009B053A">
              <w:rPr>
                <w:rFonts w:cs="Arial"/>
                <w:color w:val="000000"/>
              </w:rPr>
              <w:br/>
              <w:t>6280 MHz ≤ f ≤ 8120 MHz</w:t>
            </w:r>
            <w:r w:rsidRPr="009B053A">
              <w:rPr>
                <w:rFonts w:cs="Arial"/>
                <w:color w:val="000000"/>
              </w:rPr>
              <w:br/>
              <w:t>8160 MHz ≤ f ≤ 8840 MHz</w:t>
            </w:r>
            <w:r w:rsidRPr="009B053A">
              <w:rPr>
                <w:rFonts w:cs="Arial"/>
                <w:color w:val="000000"/>
              </w:rPr>
              <w:br/>
              <w:t>10680 MHz ≤ f ≤ 11920 MHz</w:t>
            </w:r>
          </w:p>
        </w:tc>
        <w:tc>
          <w:tcPr>
            <w:tcW w:w="1257" w:type="dxa"/>
            <w:gridSpan w:val="2"/>
            <w:shd w:val="clear" w:color="auto" w:fill="auto"/>
            <w:vAlign w:val="center"/>
          </w:tcPr>
          <w:p w14:paraId="7329378F"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0F456B54" w14:textId="77777777" w:rsidR="00123348" w:rsidRPr="009B053A" w:rsidRDefault="00123348" w:rsidP="00123348">
            <w:pPr>
              <w:pStyle w:val="TAC"/>
            </w:pPr>
            <w:r w:rsidRPr="009B053A">
              <w:rPr>
                <w:rFonts w:cs="Arial"/>
                <w:color w:val="000000"/>
              </w:rPr>
              <w:t>1 MHz</w:t>
            </w:r>
          </w:p>
        </w:tc>
        <w:tc>
          <w:tcPr>
            <w:tcW w:w="1080" w:type="dxa"/>
            <w:shd w:val="clear" w:color="auto" w:fill="auto"/>
            <w:vAlign w:val="center"/>
          </w:tcPr>
          <w:p w14:paraId="75332B16" w14:textId="77777777" w:rsidR="00123348" w:rsidRPr="009B053A" w:rsidRDefault="00123348" w:rsidP="00123348">
            <w:pPr>
              <w:pStyle w:val="TAC"/>
            </w:pPr>
          </w:p>
        </w:tc>
      </w:tr>
      <w:tr w:rsidR="00123348" w:rsidRPr="009B053A" w14:paraId="51D98694" w14:textId="77777777" w:rsidTr="00DD70D4">
        <w:trPr>
          <w:trHeight w:val="43"/>
          <w:jc w:val="center"/>
        </w:trPr>
        <w:tc>
          <w:tcPr>
            <w:tcW w:w="6740" w:type="dxa"/>
            <w:gridSpan w:val="6"/>
            <w:shd w:val="clear" w:color="auto" w:fill="auto"/>
            <w:vAlign w:val="center"/>
          </w:tcPr>
          <w:p w14:paraId="4E19E0FF" w14:textId="77777777" w:rsidR="00123348" w:rsidRPr="009B053A" w:rsidRDefault="00123348" w:rsidP="00123348">
            <w:pPr>
              <w:pStyle w:val="TAH"/>
            </w:pPr>
            <w:r w:rsidRPr="009B053A">
              <w:t>Test requirements for DC_40A_n1A Configuration</w:t>
            </w:r>
          </w:p>
        </w:tc>
      </w:tr>
      <w:tr w:rsidR="00123348" w:rsidRPr="009B053A" w14:paraId="2D05DE58" w14:textId="77777777" w:rsidTr="00A573EF">
        <w:trPr>
          <w:trHeight w:val="43"/>
          <w:jc w:val="center"/>
        </w:trPr>
        <w:tc>
          <w:tcPr>
            <w:tcW w:w="2689" w:type="dxa"/>
            <w:gridSpan w:val="2"/>
            <w:shd w:val="clear" w:color="auto" w:fill="auto"/>
            <w:vAlign w:val="center"/>
          </w:tcPr>
          <w:p w14:paraId="210CC3D8" w14:textId="77777777" w:rsidR="00123348" w:rsidRPr="009B053A" w:rsidRDefault="00123348" w:rsidP="00123348">
            <w:pPr>
              <w:pStyle w:val="TAL"/>
              <w:rPr>
                <w:rFonts w:cs="Arial"/>
                <w:color w:val="000000"/>
              </w:rPr>
            </w:pPr>
            <w:r w:rsidRPr="009B053A">
              <w:rPr>
                <w:rFonts w:cs="Arial"/>
                <w:color w:val="000000"/>
              </w:rPr>
              <w:t>320 MHz ≤ f ≤ 480 MHz</w:t>
            </w:r>
          </w:p>
        </w:tc>
        <w:tc>
          <w:tcPr>
            <w:tcW w:w="1248" w:type="dxa"/>
            <w:shd w:val="clear" w:color="auto" w:fill="auto"/>
            <w:vAlign w:val="center"/>
          </w:tcPr>
          <w:p w14:paraId="01C1F46A" w14:textId="77777777" w:rsidR="00123348" w:rsidRPr="009B053A" w:rsidRDefault="00123348" w:rsidP="00123348">
            <w:pPr>
              <w:pStyle w:val="TAC"/>
              <w:rPr>
                <w:rFonts w:cs="Arial"/>
                <w:color w:val="000000"/>
              </w:rPr>
            </w:pPr>
            <w:r w:rsidRPr="009B053A">
              <w:rPr>
                <w:rFonts w:cs="Arial"/>
                <w:color w:val="000000"/>
              </w:rPr>
              <w:t>-36 dBm</w:t>
            </w:r>
          </w:p>
        </w:tc>
        <w:tc>
          <w:tcPr>
            <w:tcW w:w="1701" w:type="dxa"/>
            <w:shd w:val="clear" w:color="auto" w:fill="auto"/>
            <w:vAlign w:val="center"/>
          </w:tcPr>
          <w:p w14:paraId="08CA29CE" w14:textId="77777777" w:rsidR="00123348" w:rsidRPr="009B053A" w:rsidRDefault="00123348" w:rsidP="00123348">
            <w:pPr>
              <w:pStyle w:val="TAC"/>
              <w:rPr>
                <w:rFonts w:cs="Arial"/>
                <w:color w:val="000000"/>
              </w:rPr>
            </w:pPr>
            <w:r w:rsidRPr="009B053A">
              <w:rPr>
                <w:rFonts w:cs="Arial"/>
                <w:color w:val="000000"/>
              </w:rPr>
              <w:t>100 kHz</w:t>
            </w:r>
          </w:p>
        </w:tc>
        <w:tc>
          <w:tcPr>
            <w:tcW w:w="1102" w:type="dxa"/>
            <w:gridSpan w:val="2"/>
            <w:shd w:val="clear" w:color="auto" w:fill="auto"/>
            <w:vAlign w:val="center"/>
          </w:tcPr>
          <w:p w14:paraId="4EB26628" w14:textId="77777777" w:rsidR="00123348" w:rsidRPr="009B053A" w:rsidRDefault="00123348" w:rsidP="00123348">
            <w:pPr>
              <w:pStyle w:val="TAC"/>
            </w:pPr>
          </w:p>
        </w:tc>
      </w:tr>
      <w:tr w:rsidR="00123348" w:rsidRPr="009B053A" w14:paraId="064AEED8" w14:textId="77777777" w:rsidTr="00A573EF">
        <w:trPr>
          <w:trHeight w:val="43"/>
          <w:jc w:val="center"/>
        </w:trPr>
        <w:tc>
          <w:tcPr>
            <w:tcW w:w="2689" w:type="dxa"/>
            <w:gridSpan w:val="2"/>
            <w:shd w:val="clear" w:color="auto" w:fill="auto"/>
            <w:vAlign w:val="center"/>
          </w:tcPr>
          <w:p w14:paraId="552FAE02" w14:textId="77777777" w:rsidR="00123348" w:rsidRPr="009B053A" w:rsidRDefault="00123348" w:rsidP="00123348">
            <w:pPr>
              <w:pStyle w:val="TAL"/>
              <w:rPr>
                <w:rFonts w:cs="Arial"/>
                <w:color w:val="000000"/>
              </w:rPr>
            </w:pPr>
            <w:r w:rsidRPr="009B053A">
              <w:rPr>
                <w:rFonts w:cs="Arial"/>
                <w:color w:val="000000"/>
              </w:rPr>
              <w:t>1440 MHz ≤ f ≤ 1660 MHz</w:t>
            </w:r>
            <w:r w:rsidRPr="009B053A">
              <w:rPr>
                <w:rFonts w:cs="Arial"/>
                <w:color w:val="000000"/>
              </w:rPr>
              <w:br/>
              <w:t>2620 MHz ≤ f ≤ 2880 MHz</w:t>
            </w:r>
            <w:r w:rsidRPr="009B053A">
              <w:rPr>
                <w:rFonts w:cs="Arial"/>
                <w:color w:val="000000"/>
              </w:rPr>
              <w:br/>
              <w:t>4220 MHz ≤ f ≤ 4380 MHz</w:t>
            </w:r>
            <w:r w:rsidRPr="009B053A">
              <w:rPr>
                <w:rFonts w:cs="Arial"/>
                <w:color w:val="000000"/>
              </w:rPr>
              <w:br/>
              <w:t>6140 MHz ≤ f ≤ 6360 MHz</w:t>
            </w:r>
            <w:r w:rsidRPr="009B053A">
              <w:rPr>
                <w:rFonts w:cs="Arial"/>
                <w:color w:val="000000"/>
              </w:rPr>
              <w:br/>
              <w:t>6520 MHz ≤ f ≤ 6780 MHz</w:t>
            </w:r>
          </w:p>
        </w:tc>
        <w:tc>
          <w:tcPr>
            <w:tcW w:w="1248" w:type="dxa"/>
            <w:shd w:val="clear" w:color="auto" w:fill="auto"/>
            <w:vAlign w:val="center"/>
          </w:tcPr>
          <w:p w14:paraId="21336CFA" w14:textId="77777777" w:rsidR="00123348" w:rsidRPr="009B053A" w:rsidRDefault="00123348" w:rsidP="00123348">
            <w:pPr>
              <w:pStyle w:val="TAC"/>
              <w:rPr>
                <w:rFonts w:cs="Arial"/>
                <w:color w:val="000000"/>
              </w:rPr>
            </w:pPr>
            <w:r w:rsidRPr="009B053A">
              <w:rPr>
                <w:rFonts w:cs="Arial"/>
                <w:color w:val="000000"/>
              </w:rPr>
              <w:t>-30 dBm</w:t>
            </w:r>
          </w:p>
        </w:tc>
        <w:tc>
          <w:tcPr>
            <w:tcW w:w="1701" w:type="dxa"/>
            <w:shd w:val="clear" w:color="auto" w:fill="auto"/>
            <w:vAlign w:val="center"/>
          </w:tcPr>
          <w:p w14:paraId="4CE87C06" w14:textId="77777777" w:rsidR="00123348" w:rsidRPr="009B053A" w:rsidRDefault="00123348" w:rsidP="00123348">
            <w:pPr>
              <w:pStyle w:val="TAC"/>
              <w:rPr>
                <w:rFonts w:cs="Arial"/>
                <w:color w:val="000000"/>
              </w:rPr>
            </w:pPr>
            <w:r w:rsidRPr="009B053A">
              <w:rPr>
                <w:rFonts w:cs="Arial"/>
                <w:color w:val="000000"/>
              </w:rPr>
              <w:t>1 MHz</w:t>
            </w:r>
          </w:p>
        </w:tc>
        <w:tc>
          <w:tcPr>
            <w:tcW w:w="1102" w:type="dxa"/>
            <w:gridSpan w:val="2"/>
            <w:shd w:val="clear" w:color="auto" w:fill="auto"/>
            <w:vAlign w:val="center"/>
          </w:tcPr>
          <w:p w14:paraId="0DEADDC8" w14:textId="77777777" w:rsidR="00123348" w:rsidRPr="009B053A" w:rsidRDefault="00123348" w:rsidP="00123348">
            <w:pPr>
              <w:pStyle w:val="TAC"/>
            </w:pPr>
          </w:p>
        </w:tc>
      </w:tr>
      <w:tr w:rsidR="00123348" w:rsidRPr="009B053A" w14:paraId="2E34C600" w14:textId="77777777" w:rsidTr="00A8366B">
        <w:trPr>
          <w:trHeight w:val="43"/>
          <w:jc w:val="center"/>
        </w:trPr>
        <w:tc>
          <w:tcPr>
            <w:tcW w:w="6740" w:type="dxa"/>
            <w:gridSpan w:val="6"/>
            <w:tcBorders>
              <w:top w:val="single" w:sz="4" w:space="0" w:color="auto"/>
              <w:left w:val="single" w:sz="4" w:space="0" w:color="auto"/>
              <w:bottom w:val="single" w:sz="4" w:space="0" w:color="auto"/>
              <w:right w:val="single" w:sz="4" w:space="0" w:color="auto"/>
            </w:tcBorders>
            <w:vAlign w:val="center"/>
            <w:hideMark/>
          </w:tcPr>
          <w:p w14:paraId="3252D150" w14:textId="77777777" w:rsidR="00123348" w:rsidRPr="009B053A" w:rsidRDefault="00123348" w:rsidP="00123348">
            <w:pPr>
              <w:pStyle w:val="TAH"/>
              <w:rPr>
                <w:lang w:eastAsia="zh-CN"/>
              </w:rPr>
            </w:pPr>
            <w:r w:rsidRPr="009B053A">
              <w:t>Test requirements for DC_</w:t>
            </w:r>
            <w:r w:rsidRPr="009B053A">
              <w:rPr>
                <w:lang w:eastAsia="zh-CN"/>
              </w:rPr>
              <w:t>40</w:t>
            </w:r>
            <w:r w:rsidRPr="009B053A">
              <w:t>A_n41A Configuration</w:t>
            </w:r>
          </w:p>
        </w:tc>
      </w:tr>
      <w:tr w:rsidR="00123348" w:rsidRPr="009B053A" w14:paraId="1D44473E" w14:textId="77777777" w:rsidTr="00A573EF">
        <w:trPr>
          <w:trHeight w:val="43"/>
          <w:jc w:val="center"/>
        </w:trPr>
        <w:tc>
          <w:tcPr>
            <w:tcW w:w="2680" w:type="dxa"/>
            <w:tcBorders>
              <w:top w:val="single" w:sz="4" w:space="0" w:color="auto"/>
              <w:left w:val="single" w:sz="4" w:space="0" w:color="auto"/>
              <w:bottom w:val="single" w:sz="4" w:space="0" w:color="auto"/>
              <w:right w:val="single" w:sz="4" w:space="0" w:color="auto"/>
            </w:tcBorders>
            <w:vAlign w:val="center"/>
            <w:hideMark/>
          </w:tcPr>
          <w:p w14:paraId="399CC2F8" w14:textId="77777777" w:rsidR="00123348" w:rsidRPr="009B053A" w:rsidRDefault="00123348" w:rsidP="00123348">
            <w:pPr>
              <w:pStyle w:val="TAL"/>
              <w:rPr>
                <w:lang w:eastAsia="en-US"/>
              </w:rPr>
            </w:pPr>
            <w:r w:rsidRPr="009B053A">
              <w:t>96 MHz ≤ f &lt; 390 MHz</w:t>
            </w:r>
          </w:p>
        </w:tc>
        <w:tc>
          <w:tcPr>
            <w:tcW w:w="1257" w:type="dxa"/>
            <w:gridSpan w:val="2"/>
            <w:tcBorders>
              <w:top w:val="single" w:sz="4" w:space="0" w:color="auto"/>
              <w:left w:val="single" w:sz="4" w:space="0" w:color="auto"/>
              <w:bottom w:val="single" w:sz="4" w:space="0" w:color="auto"/>
              <w:right w:val="single" w:sz="4" w:space="0" w:color="auto"/>
            </w:tcBorders>
            <w:vAlign w:val="center"/>
            <w:hideMark/>
          </w:tcPr>
          <w:p w14:paraId="4DF07D2F" w14:textId="77777777" w:rsidR="00123348" w:rsidRPr="009B053A" w:rsidRDefault="00123348" w:rsidP="00123348">
            <w:pPr>
              <w:pStyle w:val="TAC"/>
            </w:pPr>
            <w:r w:rsidRPr="009B053A">
              <w:t>-36 dBm</w:t>
            </w:r>
          </w:p>
        </w:tc>
        <w:tc>
          <w:tcPr>
            <w:tcW w:w="1723" w:type="dxa"/>
            <w:gridSpan w:val="2"/>
            <w:tcBorders>
              <w:top w:val="single" w:sz="4" w:space="0" w:color="auto"/>
              <w:left w:val="single" w:sz="4" w:space="0" w:color="auto"/>
              <w:bottom w:val="single" w:sz="4" w:space="0" w:color="auto"/>
              <w:right w:val="single" w:sz="4" w:space="0" w:color="auto"/>
            </w:tcBorders>
            <w:vAlign w:val="center"/>
            <w:hideMark/>
          </w:tcPr>
          <w:p w14:paraId="1DFF4CCB" w14:textId="77777777" w:rsidR="00123348" w:rsidRPr="009B053A" w:rsidRDefault="00123348" w:rsidP="00123348">
            <w:pPr>
              <w:pStyle w:val="TAC"/>
            </w:pPr>
            <w:r w:rsidRPr="009B053A">
              <w:t>100 kHz</w:t>
            </w:r>
          </w:p>
        </w:tc>
        <w:tc>
          <w:tcPr>
            <w:tcW w:w="1080" w:type="dxa"/>
            <w:tcBorders>
              <w:top w:val="single" w:sz="4" w:space="0" w:color="auto"/>
              <w:left w:val="single" w:sz="4" w:space="0" w:color="auto"/>
              <w:bottom w:val="single" w:sz="4" w:space="0" w:color="auto"/>
              <w:right w:val="single" w:sz="4" w:space="0" w:color="auto"/>
            </w:tcBorders>
            <w:vAlign w:val="center"/>
          </w:tcPr>
          <w:p w14:paraId="6631BD9E" w14:textId="77777777" w:rsidR="00123348" w:rsidRPr="009B053A" w:rsidRDefault="00123348" w:rsidP="00123348">
            <w:pPr>
              <w:pStyle w:val="TAC"/>
              <w:rPr>
                <w:highlight w:val="yellow"/>
                <w:lang w:eastAsia="zh-CN"/>
              </w:rPr>
            </w:pPr>
          </w:p>
        </w:tc>
      </w:tr>
      <w:tr w:rsidR="00123348" w:rsidRPr="009B053A" w:rsidDel="00043F69" w14:paraId="773F464E" w14:textId="77777777" w:rsidTr="00F84A6F">
        <w:trPr>
          <w:trHeight w:val="43"/>
          <w:jc w:val="center"/>
        </w:trPr>
        <w:tc>
          <w:tcPr>
            <w:tcW w:w="2680" w:type="dxa"/>
            <w:vMerge w:val="restart"/>
            <w:tcBorders>
              <w:top w:val="single" w:sz="4" w:space="0" w:color="auto"/>
              <w:left w:val="single" w:sz="4" w:space="0" w:color="auto"/>
              <w:right w:val="single" w:sz="4" w:space="0" w:color="auto"/>
            </w:tcBorders>
            <w:vAlign w:val="center"/>
          </w:tcPr>
          <w:p w14:paraId="6E633960" w14:textId="527FBDD4" w:rsidR="00123348" w:rsidRPr="009B053A" w:rsidDel="00043F69" w:rsidRDefault="00123348" w:rsidP="00123348">
            <w:pPr>
              <w:pStyle w:val="TAL"/>
              <w:rPr>
                <w:rFonts w:cs="Arial"/>
              </w:rPr>
            </w:pPr>
            <w:r w:rsidRPr="009B053A">
              <w:rPr>
                <w:rFonts w:cs="Arial"/>
              </w:rPr>
              <w:t>1910 MHz ≤ f ≤ 2304 MHz</w:t>
            </w:r>
            <w:r w:rsidRPr="009B053A">
              <w:rPr>
                <w:rFonts w:cs="Arial"/>
              </w:rPr>
              <w:br/>
              <w:t>2592 MHz ≤ f ≤ 3080 MHz</w:t>
            </w:r>
            <w:r w:rsidRPr="009B053A">
              <w:rPr>
                <w:rFonts w:cs="Arial"/>
              </w:rPr>
              <w:br/>
              <w:t>4796 MHz ≤ f ≤ 5090 MHz</w:t>
            </w:r>
            <w:r w:rsidRPr="009B053A">
              <w:rPr>
                <w:rFonts w:cs="Arial"/>
              </w:rPr>
              <w:br/>
              <w:t>7096 MHz ≤ f ≤ 7780 MHz</w:t>
            </w: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6F9D0F62" w14:textId="09A2593E" w:rsidR="00123348" w:rsidRPr="009B053A" w:rsidDel="00043F69" w:rsidRDefault="00123348" w:rsidP="00123348">
            <w:pPr>
              <w:pStyle w:val="TAC"/>
            </w:pPr>
            <w:r w:rsidRPr="009B053A">
              <w:t>-30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77641803" w14:textId="3446503A"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55FA1D34" w14:textId="08809D76" w:rsidR="00123348" w:rsidRPr="009B053A" w:rsidDel="00043F69" w:rsidRDefault="00123348" w:rsidP="00123348">
            <w:pPr>
              <w:pStyle w:val="TAC"/>
              <w:rPr>
                <w:lang w:eastAsia="ja-JP"/>
              </w:rPr>
            </w:pPr>
            <w:r w:rsidRPr="009B053A">
              <w:rPr>
                <w:lang w:eastAsia="zh-CN"/>
              </w:rPr>
              <w:t>2</w:t>
            </w:r>
          </w:p>
        </w:tc>
      </w:tr>
      <w:tr w:rsidR="00123348" w:rsidRPr="009B053A" w:rsidDel="00043F69" w14:paraId="0AE2BB59" w14:textId="77777777" w:rsidTr="00F84A6F">
        <w:trPr>
          <w:trHeight w:val="43"/>
          <w:jc w:val="center"/>
        </w:trPr>
        <w:tc>
          <w:tcPr>
            <w:tcW w:w="2680" w:type="dxa"/>
            <w:vMerge/>
            <w:tcBorders>
              <w:left w:val="single" w:sz="4" w:space="0" w:color="auto"/>
              <w:bottom w:val="single" w:sz="4" w:space="0" w:color="auto"/>
              <w:right w:val="single" w:sz="4" w:space="0" w:color="auto"/>
            </w:tcBorders>
            <w:vAlign w:val="center"/>
          </w:tcPr>
          <w:p w14:paraId="52D4DB83" w14:textId="77777777" w:rsidR="00123348" w:rsidRPr="009B053A" w:rsidDel="00043F69" w:rsidRDefault="00123348" w:rsidP="00123348">
            <w:pPr>
              <w:pStyle w:val="TAL"/>
              <w:rPr>
                <w:rFonts w:cs="Arial"/>
              </w:rPr>
            </w:pPr>
          </w:p>
        </w:tc>
        <w:tc>
          <w:tcPr>
            <w:tcW w:w="1257" w:type="dxa"/>
            <w:gridSpan w:val="2"/>
            <w:tcBorders>
              <w:top w:val="single" w:sz="4" w:space="0" w:color="auto"/>
              <w:left w:val="single" w:sz="4" w:space="0" w:color="auto"/>
              <w:bottom w:val="single" w:sz="4" w:space="0" w:color="auto"/>
              <w:right w:val="single" w:sz="4" w:space="0" w:color="auto"/>
            </w:tcBorders>
            <w:vAlign w:val="center"/>
          </w:tcPr>
          <w:p w14:paraId="4AF61A8A" w14:textId="492569EB" w:rsidR="00123348" w:rsidRPr="009B053A" w:rsidDel="00043F69" w:rsidRDefault="00123348" w:rsidP="00123348">
            <w:pPr>
              <w:pStyle w:val="TAC"/>
            </w:pPr>
            <w:r w:rsidRPr="009B053A">
              <w:t>-</w:t>
            </w:r>
            <w:r w:rsidRPr="009B053A">
              <w:rPr>
                <w:lang w:eastAsia="ja-JP"/>
              </w:rPr>
              <w:t>25</w:t>
            </w:r>
            <w:r w:rsidRPr="009B053A">
              <w:t xml:space="preserve"> dBm</w:t>
            </w:r>
          </w:p>
        </w:tc>
        <w:tc>
          <w:tcPr>
            <w:tcW w:w="1723" w:type="dxa"/>
            <w:gridSpan w:val="2"/>
            <w:tcBorders>
              <w:top w:val="single" w:sz="4" w:space="0" w:color="auto"/>
              <w:left w:val="single" w:sz="4" w:space="0" w:color="auto"/>
              <w:bottom w:val="single" w:sz="4" w:space="0" w:color="auto"/>
              <w:right w:val="single" w:sz="4" w:space="0" w:color="auto"/>
            </w:tcBorders>
            <w:vAlign w:val="center"/>
          </w:tcPr>
          <w:p w14:paraId="5E64F3D4" w14:textId="3B5D4319" w:rsidR="00123348" w:rsidRPr="009B053A" w:rsidDel="00043F69" w:rsidRDefault="00123348" w:rsidP="00123348">
            <w:pPr>
              <w:pStyle w:val="TAC"/>
            </w:pPr>
            <w:r w:rsidRPr="009B053A">
              <w:t>1 MHz</w:t>
            </w:r>
          </w:p>
        </w:tc>
        <w:tc>
          <w:tcPr>
            <w:tcW w:w="1080" w:type="dxa"/>
            <w:tcBorders>
              <w:top w:val="single" w:sz="4" w:space="0" w:color="auto"/>
              <w:left w:val="single" w:sz="4" w:space="0" w:color="auto"/>
              <w:bottom w:val="single" w:sz="4" w:space="0" w:color="auto"/>
              <w:right w:val="single" w:sz="4" w:space="0" w:color="auto"/>
            </w:tcBorders>
            <w:vAlign w:val="center"/>
          </w:tcPr>
          <w:p w14:paraId="61EAE1BB" w14:textId="03E3F10D" w:rsidR="00123348" w:rsidRPr="009B053A" w:rsidDel="00043F69" w:rsidRDefault="00123348" w:rsidP="00123348">
            <w:pPr>
              <w:pStyle w:val="TAC"/>
              <w:rPr>
                <w:lang w:eastAsia="ja-JP"/>
              </w:rPr>
            </w:pPr>
            <w:r w:rsidRPr="009B053A">
              <w:rPr>
                <w:lang w:eastAsia="ja-JP"/>
              </w:rPr>
              <w:t>1</w:t>
            </w:r>
          </w:p>
        </w:tc>
      </w:tr>
      <w:tr w:rsidR="00123348" w:rsidRPr="009B053A" w14:paraId="5A613ED7" w14:textId="77777777" w:rsidTr="008B4DC5">
        <w:trPr>
          <w:trHeight w:val="43"/>
          <w:jc w:val="center"/>
        </w:trPr>
        <w:tc>
          <w:tcPr>
            <w:tcW w:w="6740" w:type="dxa"/>
            <w:gridSpan w:val="6"/>
            <w:shd w:val="clear" w:color="auto" w:fill="auto"/>
            <w:vAlign w:val="center"/>
          </w:tcPr>
          <w:p w14:paraId="3FA93BA0" w14:textId="77777777" w:rsidR="00123348" w:rsidRPr="009B053A" w:rsidRDefault="00123348" w:rsidP="00123348">
            <w:pPr>
              <w:pStyle w:val="TAH"/>
            </w:pPr>
            <w:r w:rsidRPr="009B053A">
              <w:t>Test requirements for DC_40A_n78A Configuration</w:t>
            </w:r>
          </w:p>
        </w:tc>
      </w:tr>
      <w:tr w:rsidR="00123348" w:rsidRPr="009B053A" w14:paraId="237DF7D2" w14:textId="77777777" w:rsidTr="00A573EF">
        <w:trPr>
          <w:trHeight w:val="43"/>
          <w:jc w:val="center"/>
        </w:trPr>
        <w:tc>
          <w:tcPr>
            <w:tcW w:w="2680" w:type="dxa"/>
            <w:shd w:val="clear" w:color="auto" w:fill="auto"/>
            <w:vAlign w:val="center"/>
          </w:tcPr>
          <w:p w14:paraId="5FB4B683" w14:textId="77777777" w:rsidR="00123348" w:rsidRPr="009B053A" w:rsidRDefault="00123348" w:rsidP="00123348">
            <w:pPr>
              <w:pStyle w:val="TAL"/>
            </w:pPr>
            <w:r w:rsidRPr="009B053A">
              <w:rPr>
                <w:rFonts w:cs="Arial"/>
                <w:color w:val="000000"/>
              </w:rPr>
              <w:t>800 MHz ≤ f ≤ 1000 MHz</w:t>
            </w:r>
          </w:p>
        </w:tc>
        <w:tc>
          <w:tcPr>
            <w:tcW w:w="1257" w:type="dxa"/>
            <w:gridSpan w:val="2"/>
            <w:shd w:val="clear" w:color="auto" w:fill="auto"/>
            <w:vAlign w:val="center"/>
          </w:tcPr>
          <w:p w14:paraId="32CABBD2" w14:textId="77777777" w:rsidR="00123348" w:rsidRPr="009B053A" w:rsidRDefault="00123348" w:rsidP="00123348">
            <w:pPr>
              <w:pStyle w:val="TAC"/>
            </w:pPr>
            <w:r w:rsidRPr="009B053A">
              <w:rPr>
                <w:rFonts w:cs="Arial"/>
                <w:color w:val="000000"/>
              </w:rPr>
              <w:t>-36 dBm</w:t>
            </w:r>
          </w:p>
        </w:tc>
        <w:tc>
          <w:tcPr>
            <w:tcW w:w="1723" w:type="dxa"/>
            <w:gridSpan w:val="2"/>
            <w:shd w:val="clear" w:color="auto" w:fill="auto"/>
            <w:vAlign w:val="center"/>
          </w:tcPr>
          <w:p w14:paraId="26944746" w14:textId="77777777" w:rsidR="00123348" w:rsidRPr="009B053A" w:rsidRDefault="00123348" w:rsidP="00123348">
            <w:pPr>
              <w:pStyle w:val="TAC"/>
              <w:rPr>
                <w:lang w:eastAsia="zh-CN"/>
              </w:rPr>
            </w:pPr>
            <w:r w:rsidRPr="009B053A">
              <w:rPr>
                <w:rFonts w:cs="Arial"/>
                <w:color w:val="000000"/>
              </w:rPr>
              <w:t>100 kHz</w:t>
            </w:r>
          </w:p>
        </w:tc>
        <w:tc>
          <w:tcPr>
            <w:tcW w:w="1080" w:type="dxa"/>
            <w:shd w:val="clear" w:color="auto" w:fill="auto"/>
            <w:vAlign w:val="center"/>
          </w:tcPr>
          <w:p w14:paraId="217F160F" w14:textId="77777777" w:rsidR="00123348" w:rsidRPr="009B053A" w:rsidRDefault="00123348" w:rsidP="00123348">
            <w:pPr>
              <w:pStyle w:val="TAC"/>
            </w:pPr>
          </w:p>
        </w:tc>
      </w:tr>
      <w:tr w:rsidR="00123348" w:rsidRPr="009B053A" w14:paraId="28B817CF" w14:textId="77777777" w:rsidTr="00A573EF">
        <w:trPr>
          <w:trHeight w:val="43"/>
          <w:jc w:val="center"/>
        </w:trPr>
        <w:tc>
          <w:tcPr>
            <w:tcW w:w="2680" w:type="dxa"/>
            <w:shd w:val="clear" w:color="auto" w:fill="auto"/>
            <w:vAlign w:val="center"/>
          </w:tcPr>
          <w:p w14:paraId="3298F9DF" w14:textId="77777777" w:rsidR="00123348" w:rsidRPr="009B053A" w:rsidRDefault="00123348" w:rsidP="00123348">
            <w:pPr>
              <w:pStyle w:val="TAL"/>
            </w:pPr>
            <w:r w:rsidRPr="009B053A">
              <w:rPr>
                <w:rFonts w:cs="Arial"/>
                <w:color w:val="000000"/>
              </w:rPr>
              <w:t>1000 MHz ≤ f ≤ 1500 MHz</w:t>
            </w:r>
            <w:r w:rsidRPr="009B053A">
              <w:rPr>
                <w:rFonts w:cs="Arial"/>
                <w:color w:val="000000"/>
              </w:rPr>
              <w:br/>
              <w:t>4200 MHz ≤ f ≤ 5300 MHz</w:t>
            </w:r>
            <w:r w:rsidRPr="009B053A">
              <w:rPr>
                <w:rFonts w:cs="Arial"/>
                <w:color w:val="000000"/>
              </w:rPr>
              <w:br/>
              <w:t>5600 MHz ≤ f ≤ 6200 MHz</w:t>
            </w:r>
            <w:r w:rsidRPr="009B053A">
              <w:rPr>
                <w:rFonts w:cs="Arial"/>
                <w:color w:val="000000"/>
              </w:rPr>
              <w:br/>
              <w:t>7900 MHz ≤ f ≤ 8600 MHz</w:t>
            </w:r>
            <w:r w:rsidRPr="009B053A">
              <w:rPr>
                <w:rFonts w:cs="Arial"/>
                <w:color w:val="000000"/>
              </w:rPr>
              <w:br/>
              <w:t>8900 MHz ≤ f ≤ 10000 MHz</w:t>
            </w:r>
          </w:p>
        </w:tc>
        <w:tc>
          <w:tcPr>
            <w:tcW w:w="1257" w:type="dxa"/>
            <w:gridSpan w:val="2"/>
            <w:shd w:val="clear" w:color="auto" w:fill="auto"/>
            <w:vAlign w:val="center"/>
          </w:tcPr>
          <w:p w14:paraId="31B6BDE6" w14:textId="77777777" w:rsidR="00123348" w:rsidRPr="009B053A" w:rsidRDefault="00123348" w:rsidP="00123348">
            <w:pPr>
              <w:pStyle w:val="TAC"/>
            </w:pPr>
            <w:r w:rsidRPr="009B053A">
              <w:rPr>
                <w:rFonts w:cs="Arial"/>
                <w:color w:val="000000"/>
              </w:rPr>
              <w:t>-30 dBm</w:t>
            </w:r>
          </w:p>
        </w:tc>
        <w:tc>
          <w:tcPr>
            <w:tcW w:w="1723" w:type="dxa"/>
            <w:gridSpan w:val="2"/>
            <w:shd w:val="clear" w:color="auto" w:fill="auto"/>
            <w:vAlign w:val="center"/>
          </w:tcPr>
          <w:p w14:paraId="4A9FEAE2" w14:textId="77777777" w:rsidR="00123348" w:rsidRPr="009B053A" w:rsidRDefault="00123348" w:rsidP="00123348">
            <w:pPr>
              <w:pStyle w:val="TAC"/>
              <w:rPr>
                <w:lang w:eastAsia="zh-CN"/>
              </w:rPr>
            </w:pPr>
            <w:r w:rsidRPr="009B053A">
              <w:rPr>
                <w:rFonts w:cs="Arial"/>
                <w:color w:val="000000"/>
              </w:rPr>
              <w:t>1 MHz</w:t>
            </w:r>
          </w:p>
        </w:tc>
        <w:tc>
          <w:tcPr>
            <w:tcW w:w="1080" w:type="dxa"/>
            <w:shd w:val="clear" w:color="auto" w:fill="auto"/>
            <w:vAlign w:val="center"/>
          </w:tcPr>
          <w:p w14:paraId="7402C121" w14:textId="77777777" w:rsidR="00123348" w:rsidRPr="009B053A" w:rsidRDefault="00123348" w:rsidP="00123348">
            <w:pPr>
              <w:pStyle w:val="TAC"/>
            </w:pPr>
          </w:p>
        </w:tc>
      </w:tr>
      <w:tr w:rsidR="00123348" w:rsidRPr="009B053A" w14:paraId="2E903009" w14:textId="77777777" w:rsidTr="00931ECD">
        <w:trPr>
          <w:trHeight w:val="43"/>
          <w:jc w:val="center"/>
        </w:trPr>
        <w:tc>
          <w:tcPr>
            <w:tcW w:w="6740" w:type="dxa"/>
            <w:gridSpan w:val="6"/>
            <w:shd w:val="clear" w:color="auto" w:fill="auto"/>
            <w:vAlign w:val="center"/>
          </w:tcPr>
          <w:p w14:paraId="112AB5E1" w14:textId="77777777" w:rsidR="00123348" w:rsidRPr="009B053A" w:rsidRDefault="00123348" w:rsidP="00123348">
            <w:pPr>
              <w:pStyle w:val="TAH"/>
            </w:pPr>
            <w:r w:rsidRPr="009B053A">
              <w:t>Test requirements for DC_40A_n79A Configuration</w:t>
            </w:r>
          </w:p>
        </w:tc>
      </w:tr>
      <w:tr w:rsidR="00123348" w:rsidRPr="009B053A" w14:paraId="3EA5C2B4" w14:textId="77777777" w:rsidTr="00A573EF">
        <w:trPr>
          <w:trHeight w:val="43"/>
          <w:jc w:val="center"/>
        </w:trPr>
        <w:tc>
          <w:tcPr>
            <w:tcW w:w="2680" w:type="dxa"/>
            <w:shd w:val="clear" w:color="auto" w:fill="auto"/>
            <w:vAlign w:val="center"/>
          </w:tcPr>
          <w:p w14:paraId="6C8FA50E" w14:textId="77777777" w:rsidR="00123348" w:rsidRPr="009B053A" w:rsidRDefault="00123348" w:rsidP="00123348">
            <w:pPr>
              <w:pStyle w:val="TAL"/>
              <w:rPr>
                <w:rFonts w:cs="Arial"/>
                <w:color w:val="000000"/>
              </w:rPr>
            </w:pPr>
            <w:r w:rsidRPr="009B053A">
              <w:rPr>
                <w:rFonts w:cs="Arial"/>
                <w:color w:val="000000"/>
              </w:rPr>
              <w:t>2000 MHz ≤ f ≤ 2700 MHz</w:t>
            </w:r>
          </w:p>
          <w:p w14:paraId="5DBBF77B" w14:textId="77777777" w:rsidR="00123348" w:rsidRPr="009B053A" w:rsidRDefault="00123348" w:rsidP="00123348">
            <w:pPr>
              <w:pStyle w:val="TAL"/>
              <w:rPr>
                <w:rFonts w:cs="Arial"/>
                <w:color w:val="000000"/>
              </w:rPr>
            </w:pPr>
            <w:r w:rsidRPr="009B053A">
              <w:rPr>
                <w:rFonts w:cs="Arial"/>
                <w:color w:val="000000"/>
              </w:rPr>
              <w:t>6400 MHz ≤ f ≤ 7700 MHz</w:t>
            </w:r>
          </w:p>
          <w:p w14:paraId="0F120B05" w14:textId="77777777" w:rsidR="00123348" w:rsidRPr="009B053A" w:rsidRDefault="00123348" w:rsidP="00123348">
            <w:pPr>
              <w:pStyle w:val="TAL"/>
              <w:rPr>
                <w:rFonts w:cs="Arial"/>
                <w:color w:val="000000"/>
              </w:rPr>
            </w:pPr>
            <w:r w:rsidRPr="009B053A">
              <w:rPr>
                <w:rFonts w:cs="Arial"/>
                <w:color w:val="000000"/>
              </w:rPr>
              <w:t>9000 MHz ≤ f ≤ 9800 MHz</w:t>
            </w:r>
          </w:p>
          <w:p w14:paraId="423D706B" w14:textId="77777777" w:rsidR="00123348" w:rsidRPr="009B053A" w:rsidRDefault="00123348" w:rsidP="00123348">
            <w:pPr>
              <w:pStyle w:val="TAL"/>
              <w:rPr>
                <w:rFonts w:cs="Arial"/>
                <w:color w:val="000000"/>
              </w:rPr>
            </w:pPr>
            <w:r w:rsidRPr="009B053A">
              <w:rPr>
                <w:rFonts w:cs="Arial"/>
                <w:color w:val="000000"/>
              </w:rPr>
              <w:t>11100 MHz ≤ f ≤ 12400 MHz</w:t>
            </w:r>
          </w:p>
        </w:tc>
        <w:tc>
          <w:tcPr>
            <w:tcW w:w="1257" w:type="dxa"/>
            <w:gridSpan w:val="2"/>
            <w:shd w:val="clear" w:color="auto" w:fill="auto"/>
            <w:vAlign w:val="center"/>
          </w:tcPr>
          <w:p w14:paraId="4A0E9C27" w14:textId="77777777" w:rsidR="00123348" w:rsidRPr="009B053A" w:rsidRDefault="00123348" w:rsidP="00123348">
            <w:pPr>
              <w:pStyle w:val="TAC"/>
              <w:rPr>
                <w:rFonts w:cs="Arial"/>
                <w:color w:val="000000"/>
              </w:rPr>
            </w:pPr>
            <w:r w:rsidRPr="009B053A">
              <w:rPr>
                <w:rFonts w:cs="Arial"/>
                <w:color w:val="000000"/>
              </w:rPr>
              <w:t>-30 dBm</w:t>
            </w:r>
          </w:p>
        </w:tc>
        <w:tc>
          <w:tcPr>
            <w:tcW w:w="1723" w:type="dxa"/>
            <w:gridSpan w:val="2"/>
            <w:shd w:val="clear" w:color="auto" w:fill="auto"/>
            <w:vAlign w:val="center"/>
          </w:tcPr>
          <w:p w14:paraId="2D89517F" w14:textId="77777777" w:rsidR="00123348" w:rsidRPr="009B053A" w:rsidRDefault="00123348" w:rsidP="00123348">
            <w:pPr>
              <w:pStyle w:val="TAC"/>
              <w:rPr>
                <w:rFonts w:cs="Arial"/>
                <w:color w:val="000000"/>
              </w:rPr>
            </w:pPr>
            <w:r w:rsidRPr="009B053A">
              <w:rPr>
                <w:rFonts w:cs="Arial"/>
                <w:color w:val="000000"/>
              </w:rPr>
              <w:t>1 MHz</w:t>
            </w:r>
          </w:p>
        </w:tc>
        <w:tc>
          <w:tcPr>
            <w:tcW w:w="1080" w:type="dxa"/>
            <w:shd w:val="clear" w:color="auto" w:fill="auto"/>
            <w:vAlign w:val="center"/>
          </w:tcPr>
          <w:p w14:paraId="08083A00" w14:textId="77777777" w:rsidR="00123348" w:rsidRPr="009B053A" w:rsidRDefault="00123348" w:rsidP="00123348">
            <w:pPr>
              <w:pStyle w:val="TAC"/>
            </w:pPr>
          </w:p>
        </w:tc>
      </w:tr>
      <w:tr w:rsidR="0049149A" w:rsidRPr="009B053A" w14:paraId="5448E131" w14:textId="77777777" w:rsidTr="00F004E9">
        <w:trPr>
          <w:trHeight w:val="43"/>
          <w:jc w:val="center"/>
        </w:trPr>
        <w:tc>
          <w:tcPr>
            <w:tcW w:w="6740" w:type="dxa"/>
            <w:gridSpan w:val="6"/>
            <w:shd w:val="clear" w:color="auto" w:fill="auto"/>
            <w:vAlign w:val="center"/>
          </w:tcPr>
          <w:p w14:paraId="0A2F5126" w14:textId="40943679" w:rsidR="0049149A" w:rsidRPr="009B053A" w:rsidRDefault="0049149A" w:rsidP="0049149A">
            <w:pPr>
              <w:pStyle w:val="TAC"/>
            </w:pPr>
            <w:r w:rsidRPr="009B053A">
              <w:t>Test requirements for DC_41A_n28A Configuration</w:t>
            </w:r>
          </w:p>
        </w:tc>
      </w:tr>
      <w:tr w:rsidR="0049149A" w:rsidRPr="009B053A" w14:paraId="102FA6C8" w14:textId="77777777" w:rsidTr="00A573EF">
        <w:trPr>
          <w:trHeight w:val="43"/>
          <w:jc w:val="center"/>
        </w:trPr>
        <w:tc>
          <w:tcPr>
            <w:tcW w:w="2680" w:type="dxa"/>
            <w:shd w:val="clear" w:color="auto" w:fill="auto"/>
            <w:vAlign w:val="center"/>
          </w:tcPr>
          <w:p w14:paraId="10FAA916" w14:textId="77777777" w:rsidR="0049149A" w:rsidRPr="009B053A" w:rsidRDefault="0049149A" w:rsidP="0049149A">
            <w:pPr>
              <w:pStyle w:val="TAL"/>
              <w:rPr>
                <w:rFonts w:cs="Arial"/>
                <w:color w:val="000000"/>
              </w:rPr>
            </w:pPr>
            <w:r w:rsidRPr="009B053A">
              <w:rPr>
                <w:rFonts w:cs="Arial"/>
                <w:color w:val="000000"/>
              </w:rPr>
              <w:t>1000 MHz ≤ f ≤ 1284 MHz</w:t>
            </w:r>
          </w:p>
          <w:p w14:paraId="7B355E65" w14:textId="77777777" w:rsidR="0049149A" w:rsidRPr="009B053A" w:rsidRDefault="0049149A" w:rsidP="0049149A">
            <w:pPr>
              <w:pStyle w:val="TAL"/>
              <w:rPr>
                <w:rFonts w:cs="Arial"/>
                <w:color w:val="000000"/>
              </w:rPr>
            </w:pPr>
            <w:r w:rsidRPr="009B053A">
              <w:rPr>
                <w:rFonts w:cs="Arial"/>
                <w:color w:val="000000"/>
              </w:rPr>
              <w:t>1748 MHz ≤ f ≤ 1987 MHz</w:t>
            </w:r>
          </w:p>
          <w:p w14:paraId="49734BBE" w14:textId="77777777" w:rsidR="0049149A" w:rsidRPr="009B053A" w:rsidRDefault="0049149A" w:rsidP="0049149A">
            <w:pPr>
              <w:pStyle w:val="TAL"/>
              <w:rPr>
                <w:rFonts w:cs="Arial"/>
                <w:color w:val="000000"/>
              </w:rPr>
            </w:pPr>
            <w:r w:rsidRPr="009B053A">
              <w:rPr>
                <w:rFonts w:cs="Arial"/>
                <w:color w:val="000000"/>
              </w:rPr>
              <w:t>3199 MHz ≤ f ≤ 3438 MHz</w:t>
            </w:r>
          </w:p>
          <w:p w14:paraId="672D8606" w14:textId="77777777" w:rsidR="0049149A" w:rsidRPr="009B053A" w:rsidRDefault="0049149A" w:rsidP="0049149A">
            <w:pPr>
              <w:pStyle w:val="TAL"/>
              <w:rPr>
                <w:rFonts w:cs="Arial"/>
                <w:color w:val="000000"/>
              </w:rPr>
            </w:pPr>
            <w:r w:rsidRPr="009B053A">
              <w:rPr>
                <w:rFonts w:cs="Arial"/>
                <w:color w:val="000000"/>
              </w:rPr>
              <w:t>3902 MHz ≤ f ≤ 4186 MHz</w:t>
            </w:r>
          </w:p>
          <w:p w14:paraId="587B7164" w14:textId="77777777" w:rsidR="0049149A" w:rsidRPr="009B053A" w:rsidRDefault="0049149A" w:rsidP="0049149A">
            <w:pPr>
              <w:pStyle w:val="TAL"/>
              <w:rPr>
                <w:rFonts w:cs="Arial"/>
                <w:color w:val="000000"/>
              </w:rPr>
            </w:pPr>
            <w:r w:rsidRPr="009B053A">
              <w:rPr>
                <w:rFonts w:cs="Arial"/>
                <w:color w:val="000000"/>
              </w:rPr>
              <w:t>4244 MHz ≤ f ≤ 4677 MHz</w:t>
            </w:r>
          </w:p>
          <w:p w14:paraId="565E3EF7" w14:textId="12B9E1AC" w:rsidR="0049149A" w:rsidRPr="009B053A" w:rsidRDefault="0049149A" w:rsidP="0049149A">
            <w:pPr>
              <w:pStyle w:val="TAL"/>
              <w:rPr>
                <w:rFonts w:cs="Arial"/>
                <w:color w:val="000000"/>
              </w:rPr>
            </w:pPr>
            <w:r w:rsidRPr="009B053A">
              <w:rPr>
                <w:rFonts w:cs="Arial"/>
                <w:color w:val="000000"/>
              </w:rPr>
              <w:t>5695 MHz ≤ f ≤ 6128 MHz</w:t>
            </w:r>
          </w:p>
        </w:tc>
        <w:tc>
          <w:tcPr>
            <w:tcW w:w="1257" w:type="dxa"/>
            <w:gridSpan w:val="2"/>
            <w:shd w:val="clear" w:color="auto" w:fill="auto"/>
            <w:vAlign w:val="center"/>
          </w:tcPr>
          <w:p w14:paraId="78A26703" w14:textId="00133CE2" w:rsidR="0049149A" w:rsidRPr="009B053A" w:rsidRDefault="0049149A" w:rsidP="0049149A">
            <w:pPr>
              <w:pStyle w:val="TAC"/>
              <w:rPr>
                <w:rFonts w:cs="Arial"/>
                <w:color w:val="000000"/>
              </w:rPr>
            </w:pPr>
            <w:r w:rsidRPr="009B053A">
              <w:rPr>
                <w:rFonts w:cs="Arial"/>
                <w:color w:val="000000"/>
              </w:rPr>
              <w:t>-30 dBm</w:t>
            </w:r>
          </w:p>
        </w:tc>
        <w:tc>
          <w:tcPr>
            <w:tcW w:w="1723" w:type="dxa"/>
            <w:gridSpan w:val="2"/>
            <w:shd w:val="clear" w:color="auto" w:fill="auto"/>
            <w:vAlign w:val="center"/>
          </w:tcPr>
          <w:p w14:paraId="0956E3C4" w14:textId="7D1362D2" w:rsidR="0049149A" w:rsidRPr="009B053A" w:rsidRDefault="0049149A" w:rsidP="0049149A">
            <w:pPr>
              <w:pStyle w:val="TAC"/>
              <w:rPr>
                <w:rFonts w:cs="Arial"/>
                <w:color w:val="000000"/>
              </w:rPr>
            </w:pPr>
            <w:r w:rsidRPr="009B053A">
              <w:rPr>
                <w:rFonts w:cs="Arial"/>
                <w:color w:val="000000"/>
              </w:rPr>
              <w:t>1 MHz</w:t>
            </w:r>
          </w:p>
        </w:tc>
        <w:tc>
          <w:tcPr>
            <w:tcW w:w="1080" w:type="dxa"/>
            <w:shd w:val="clear" w:color="auto" w:fill="auto"/>
            <w:vAlign w:val="center"/>
          </w:tcPr>
          <w:p w14:paraId="656C8B7A" w14:textId="77777777" w:rsidR="0049149A" w:rsidRPr="009B053A" w:rsidRDefault="0049149A" w:rsidP="0049149A">
            <w:pPr>
              <w:pStyle w:val="TAC"/>
            </w:pPr>
          </w:p>
        </w:tc>
      </w:tr>
      <w:tr w:rsidR="0049149A" w:rsidRPr="009B053A" w14:paraId="1858DA06" w14:textId="77777777" w:rsidTr="00E721DF">
        <w:trPr>
          <w:trHeight w:val="43"/>
          <w:jc w:val="center"/>
        </w:trPr>
        <w:tc>
          <w:tcPr>
            <w:tcW w:w="6740" w:type="dxa"/>
            <w:gridSpan w:val="6"/>
            <w:shd w:val="clear" w:color="auto" w:fill="auto"/>
            <w:vAlign w:val="center"/>
          </w:tcPr>
          <w:p w14:paraId="5D04B321" w14:textId="77777777" w:rsidR="0049149A" w:rsidRPr="009B053A" w:rsidRDefault="0049149A" w:rsidP="0049149A">
            <w:pPr>
              <w:pStyle w:val="TAH"/>
            </w:pPr>
            <w:r w:rsidRPr="009B053A">
              <w:t>Test requirements for DC_41A_n77A Configuration</w:t>
            </w:r>
          </w:p>
        </w:tc>
      </w:tr>
      <w:tr w:rsidR="0049149A" w:rsidRPr="009B053A" w14:paraId="68DBEA49" w14:textId="77777777" w:rsidTr="00A573EF">
        <w:trPr>
          <w:trHeight w:val="43"/>
          <w:jc w:val="center"/>
        </w:trPr>
        <w:tc>
          <w:tcPr>
            <w:tcW w:w="2680" w:type="dxa"/>
            <w:shd w:val="clear" w:color="auto" w:fill="auto"/>
            <w:vAlign w:val="center"/>
          </w:tcPr>
          <w:p w14:paraId="23B0D446" w14:textId="77777777" w:rsidR="0049149A" w:rsidRPr="009B053A" w:rsidRDefault="0049149A" w:rsidP="0049149A">
            <w:pPr>
              <w:pStyle w:val="TAL"/>
            </w:pPr>
            <w:r w:rsidRPr="009B053A">
              <w:rPr>
                <w:rFonts w:cs="Arial"/>
                <w:color w:val="000000"/>
              </w:rPr>
              <w:t>610 MHz ≤ f ≤ 1000 MHz</w:t>
            </w:r>
          </w:p>
        </w:tc>
        <w:tc>
          <w:tcPr>
            <w:tcW w:w="1257" w:type="dxa"/>
            <w:gridSpan w:val="2"/>
            <w:shd w:val="clear" w:color="auto" w:fill="auto"/>
            <w:vAlign w:val="center"/>
          </w:tcPr>
          <w:p w14:paraId="51CC4ED4"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25F90D35" w14:textId="77777777" w:rsidR="0049149A" w:rsidRPr="009B053A" w:rsidRDefault="0049149A" w:rsidP="0049149A">
            <w:pPr>
              <w:pStyle w:val="TAC"/>
              <w:rPr>
                <w:lang w:eastAsia="zh-CN"/>
              </w:rPr>
            </w:pPr>
            <w:r w:rsidRPr="009B053A">
              <w:rPr>
                <w:rFonts w:cs="Arial"/>
                <w:color w:val="000000"/>
              </w:rPr>
              <w:t>100 kHz</w:t>
            </w:r>
          </w:p>
        </w:tc>
        <w:tc>
          <w:tcPr>
            <w:tcW w:w="1080" w:type="dxa"/>
            <w:shd w:val="clear" w:color="auto" w:fill="auto"/>
            <w:vAlign w:val="center"/>
          </w:tcPr>
          <w:p w14:paraId="5E7C7D33" w14:textId="77777777" w:rsidR="0049149A" w:rsidRPr="009B053A" w:rsidRDefault="0049149A" w:rsidP="0049149A">
            <w:pPr>
              <w:pStyle w:val="TAC"/>
            </w:pPr>
          </w:p>
        </w:tc>
      </w:tr>
      <w:tr w:rsidR="0049149A" w:rsidRPr="009B053A" w14:paraId="16526062" w14:textId="77777777" w:rsidTr="00A573EF">
        <w:trPr>
          <w:trHeight w:val="43"/>
          <w:jc w:val="center"/>
        </w:trPr>
        <w:tc>
          <w:tcPr>
            <w:tcW w:w="2680" w:type="dxa"/>
            <w:shd w:val="clear" w:color="auto" w:fill="auto"/>
            <w:vAlign w:val="center"/>
          </w:tcPr>
          <w:p w14:paraId="57B7EDC7" w14:textId="77777777" w:rsidR="0049149A" w:rsidRPr="009B053A" w:rsidRDefault="0049149A" w:rsidP="0049149A">
            <w:pPr>
              <w:pStyle w:val="TAL"/>
            </w:pPr>
            <w:r w:rsidRPr="009B053A">
              <w:rPr>
                <w:rFonts w:cs="Arial"/>
                <w:color w:val="000000"/>
              </w:rPr>
              <w:t>1000 MHz ≤ f ≤ 2080 MHz</w:t>
            </w:r>
            <w:r w:rsidRPr="009B053A">
              <w:rPr>
                <w:rFonts w:cs="Arial"/>
                <w:color w:val="000000"/>
              </w:rPr>
              <w:br/>
              <w:t>3910 MHz ≤ f ≤ 6890 MHz</w:t>
            </w:r>
            <w:r w:rsidRPr="009B053A">
              <w:rPr>
                <w:rFonts w:cs="Arial"/>
                <w:color w:val="000000"/>
              </w:rPr>
              <w:br/>
              <w:t>8292 MHz ≤ f ≤ 11090 MHz</w:t>
            </w:r>
          </w:p>
        </w:tc>
        <w:tc>
          <w:tcPr>
            <w:tcW w:w="1257" w:type="dxa"/>
            <w:gridSpan w:val="2"/>
            <w:shd w:val="clear" w:color="auto" w:fill="auto"/>
            <w:vAlign w:val="center"/>
          </w:tcPr>
          <w:p w14:paraId="4629BD6A"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4A546858" w14:textId="77777777" w:rsidR="0049149A" w:rsidRPr="009B053A" w:rsidRDefault="0049149A" w:rsidP="0049149A">
            <w:pPr>
              <w:pStyle w:val="TAC"/>
              <w:rPr>
                <w:lang w:eastAsia="zh-CN"/>
              </w:rPr>
            </w:pPr>
            <w:r w:rsidRPr="009B053A">
              <w:rPr>
                <w:rFonts w:cs="Arial"/>
                <w:color w:val="000000"/>
              </w:rPr>
              <w:t>1 MHz</w:t>
            </w:r>
          </w:p>
        </w:tc>
        <w:tc>
          <w:tcPr>
            <w:tcW w:w="1080" w:type="dxa"/>
            <w:shd w:val="clear" w:color="auto" w:fill="auto"/>
            <w:vAlign w:val="center"/>
          </w:tcPr>
          <w:p w14:paraId="2333D3D5" w14:textId="77777777" w:rsidR="0049149A" w:rsidRPr="009B053A" w:rsidRDefault="0049149A" w:rsidP="0049149A">
            <w:pPr>
              <w:pStyle w:val="TAC"/>
            </w:pPr>
          </w:p>
        </w:tc>
      </w:tr>
      <w:tr w:rsidR="0049149A" w:rsidRPr="009B053A" w14:paraId="3B3B03A7" w14:textId="77777777" w:rsidTr="007D5657">
        <w:trPr>
          <w:trHeight w:val="43"/>
          <w:jc w:val="center"/>
        </w:trPr>
        <w:tc>
          <w:tcPr>
            <w:tcW w:w="6740" w:type="dxa"/>
            <w:gridSpan w:val="6"/>
            <w:shd w:val="clear" w:color="auto" w:fill="auto"/>
            <w:vAlign w:val="center"/>
          </w:tcPr>
          <w:p w14:paraId="7EAC836E" w14:textId="77777777" w:rsidR="0049149A" w:rsidRPr="009B053A" w:rsidRDefault="0049149A" w:rsidP="0049149A">
            <w:pPr>
              <w:pStyle w:val="TAH"/>
            </w:pPr>
            <w:r w:rsidRPr="009B053A">
              <w:t>Test requirements for DC_41A_n78A Configuration</w:t>
            </w:r>
          </w:p>
        </w:tc>
      </w:tr>
      <w:tr w:rsidR="0049149A" w:rsidRPr="009B053A" w14:paraId="3AFB7141" w14:textId="77777777" w:rsidTr="00A573EF">
        <w:trPr>
          <w:trHeight w:val="43"/>
          <w:jc w:val="center"/>
        </w:trPr>
        <w:tc>
          <w:tcPr>
            <w:tcW w:w="2680" w:type="dxa"/>
            <w:shd w:val="clear" w:color="auto" w:fill="auto"/>
            <w:vAlign w:val="center"/>
          </w:tcPr>
          <w:p w14:paraId="6207FEB3" w14:textId="77777777" w:rsidR="0049149A" w:rsidRPr="009B053A" w:rsidRDefault="0049149A" w:rsidP="0049149A">
            <w:pPr>
              <w:pStyle w:val="TAL"/>
            </w:pPr>
            <w:r w:rsidRPr="009B053A">
              <w:rPr>
                <w:rFonts w:cs="Arial"/>
                <w:color w:val="000000"/>
              </w:rPr>
              <w:t>610 MHz ≤ f ≤ 1000 MHz</w:t>
            </w:r>
          </w:p>
        </w:tc>
        <w:tc>
          <w:tcPr>
            <w:tcW w:w="1257" w:type="dxa"/>
            <w:gridSpan w:val="2"/>
            <w:shd w:val="clear" w:color="auto" w:fill="auto"/>
            <w:vAlign w:val="center"/>
          </w:tcPr>
          <w:p w14:paraId="67C2FB7B"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3E369173" w14:textId="77777777" w:rsidR="0049149A" w:rsidRPr="009B053A" w:rsidRDefault="0049149A" w:rsidP="0049149A">
            <w:pPr>
              <w:pStyle w:val="TAC"/>
              <w:rPr>
                <w:lang w:eastAsia="zh-CN"/>
              </w:rPr>
            </w:pPr>
            <w:r w:rsidRPr="009B053A">
              <w:rPr>
                <w:rFonts w:cs="Arial"/>
                <w:color w:val="000000"/>
              </w:rPr>
              <w:t>100 kHz</w:t>
            </w:r>
          </w:p>
        </w:tc>
        <w:tc>
          <w:tcPr>
            <w:tcW w:w="1080" w:type="dxa"/>
            <w:shd w:val="clear" w:color="auto" w:fill="auto"/>
            <w:vAlign w:val="center"/>
          </w:tcPr>
          <w:p w14:paraId="4E76B49B" w14:textId="77777777" w:rsidR="0049149A" w:rsidRPr="009B053A" w:rsidRDefault="0049149A" w:rsidP="0049149A">
            <w:pPr>
              <w:pStyle w:val="TAC"/>
            </w:pPr>
          </w:p>
        </w:tc>
      </w:tr>
      <w:tr w:rsidR="0049149A" w:rsidRPr="009B053A" w14:paraId="6F7A0CCA" w14:textId="77777777" w:rsidTr="00A573EF">
        <w:trPr>
          <w:trHeight w:val="43"/>
          <w:jc w:val="center"/>
        </w:trPr>
        <w:tc>
          <w:tcPr>
            <w:tcW w:w="2680" w:type="dxa"/>
            <w:shd w:val="clear" w:color="auto" w:fill="auto"/>
            <w:vAlign w:val="center"/>
          </w:tcPr>
          <w:p w14:paraId="5B34A760" w14:textId="77777777" w:rsidR="0049149A" w:rsidRPr="009B053A" w:rsidRDefault="0049149A" w:rsidP="0049149A">
            <w:pPr>
              <w:pStyle w:val="TAL"/>
            </w:pPr>
            <w:r w:rsidRPr="009B053A">
              <w:rPr>
                <w:rFonts w:cs="Arial"/>
                <w:color w:val="000000"/>
              </w:rPr>
              <w:t>1000 MHz ≤ f ≤ 2080 MHz</w:t>
            </w:r>
            <w:r w:rsidRPr="009B053A">
              <w:rPr>
                <w:rFonts w:cs="Arial"/>
                <w:color w:val="000000"/>
              </w:rPr>
              <w:br/>
              <w:t>3910 MHz ≤ f ≤ 5104 MHz</w:t>
            </w:r>
            <w:r w:rsidRPr="009B053A">
              <w:rPr>
                <w:rFonts w:cs="Arial"/>
                <w:color w:val="000000"/>
              </w:rPr>
              <w:br/>
              <w:t>5796 MHz ≤ f ≤ 6490 MHz</w:t>
            </w:r>
            <w:r w:rsidRPr="009B053A">
              <w:rPr>
                <w:rFonts w:cs="Arial"/>
                <w:color w:val="000000"/>
              </w:rPr>
              <w:br/>
              <w:t>8292 MHz ≤ f ≤ 10290 MHz</w:t>
            </w:r>
          </w:p>
        </w:tc>
        <w:tc>
          <w:tcPr>
            <w:tcW w:w="1257" w:type="dxa"/>
            <w:gridSpan w:val="2"/>
            <w:shd w:val="clear" w:color="auto" w:fill="auto"/>
            <w:vAlign w:val="center"/>
          </w:tcPr>
          <w:p w14:paraId="0E05E2C6"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12D971B1" w14:textId="77777777" w:rsidR="0049149A" w:rsidRPr="009B053A" w:rsidRDefault="0049149A" w:rsidP="0049149A">
            <w:pPr>
              <w:pStyle w:val="TAC"/>
              <w:rPr>
                <w:lang w:eastAsia="zh-CN"/>
              </w:rPr>
            </w:pPr>
            <w:r w:rsidRPr="009B053A">
              <w:rPr>
                <w:rFonts w:cs="Arial"/>
                <w:color w:val="000000"/>
              </w:rPr>
              <w:t>1 MHz</w:t>
            </w:r>
          </w:p>
        </w:tc>
        <w:tc>
          <w:tcPr>
            <w:tcW w:w="1080" w:type="dxa"/>
            <w:shd w:val="clear" w:color="auto" w:fill="auto"/>
            <w:vAlign w:val="center"/>
          </w:tcPr>
          <w:p w14:paraId="3AEB49C6" w14:textId="77777777" w:rsidR="0049149A" w:rsidRPr="009B053A" w:rsidRDefault="0049149A" w:rsidP="0049149A">
            <w:pPr>
              <w:pStyle w:val="TAC"/>
            </w:pPr>
          </w:p>
        </w:tc>
      </w:tr>
      <w:tr w:rsidR="0049149A" w:rsidRPr="009B053A" w14:paraId="2708D8FF" w14:textId="77777777" w:rsidTr="007D5657">
        <w:trPr>
          <w:trHeight w:val="43"/>
          <w:jc w:val="center"/>
        </w:trPr>
        <w:tc>
          <w:tcPr>
            <w:tcW w:w="6740" w:type="dxa"/>
            <w:gridSpan w:val="6"/>
            <w:shd w:val="clear" w:color="auto" w:fill="auto"/>
            <w:vAlign w:val="center"/>
          </w:tcPr>
          <w:p w14:paraId="0C9ABB1C" w14:textId="77777777" w:rsidR="0049149A" w:rsidRPr="009B053A" w:rsidRDefault="0049149A" w:rsidP="0049149A">
            <w:pPr>
              <w:pStyle w:val="TAH"/>
            </w:pPr>
            <w:r w:rsidRPr="009B053A">
              <w:t>Test requirements for DC_41A_n79A Configuration</w:t>
            </w:r>
          </w:p>
        </w:tc>
      </w:tr>
      <w:tr w:rsidR="0049149A" w:rsidRPr="009B053A" w14:paraId="12B1E343" w14:textId="77777777" w:rsidTr="00A573EF">
        <w:trPr>
          <w:trHeight w:val="43"/>
          <w:jc w:val="center"/>
        </w:trPr>
        <w:tc>
          <w:tcPr>
            <w:tcW w:w="2680" w:type="dxa"/>
            <w:shd w:val="clear" w:color="auto" w:fill="auto"/>
            <w:vAlign w:val="center"/>
          </w:tcPr>
          <w:p w14:paraId="19796E7A" w14:textId="77777777" w:rsidR="0049149A" w:rsidRPr="009B053A" w:rsidRDefault="0049149A" w:rsidP="0049149A">
            <w:pPr>
              <w:pStyle w:val="TAL"/>
            </w:pPr>
            <w:r w:rsidRPr="009B053A">
              <w:rPr>
                <w:rFonts w:cs="Arial"/>
                <w:color w:val="000000"/>
              </w:rPr>
              <w:t>8 MHz ≤ f ≤ 30 MHz</w:t>
            </w:r>
          </w:p>
        </w:tc>
        <w:tc>
          <w:tcPr>
            <w:tcW w:w="1257" w:type="dxa"/>
            <w:gridSpan w:val="2"/>
            <w:shd w:val="clear" w:color="auto" w:fill="auto"/>
            <w:vAlign w:val="center"/>
          </w:tcPr>
          <w:p w14:paraId="62900EDE"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4B973E9A" w14:textId="77777777" w:rsidR="0049149A" w:rsidRPr="009B053A" w:rsidRDefault="0049149A" w:rsidP="0049149A">
            <w:pPr>
              <w:pStyle w:val="TAC"/>
              <w:rPr>
                <w:lang w:eastAsia="zh-CN"/>
              </w:rPr>
            </w:pPr>
            <w:r w:rsidRPr="009B053A">
              <w:rPr>
                <w:rFonts w:cs="Arial"/>
                <w:color w:val="000000"/>
              </w:rPr>
              <w:t xml:space="preserve">10 kHz </w:t>
            </w:r>
          </w:p>
        </w:tc>
        <w:tc>
          <w:tcPr>
            <w:tcW w:w="1080" w:type="dxa"/>
            <w:shd w:val="clear" w:color="auto" w:fill="auto"/>
            <w:vAlign w:val="center"/>
          </w:tcPr>
          <w:p w14:paraId="04497FA1" w14:textId="77777777" w:rsidR="0049149A" w:rsidRPr="009B053A" w:rsidRDefault="0049149A" w:rsidP="0049149A">
            <w:pPr>
              <w:pStyle w:val="TAC"/>
            </w:pPr>
          </w:p>
        </w:tc>
      </w:tr>
      <w:tr w:rsidR="0049149A" w:rsidRPr="009B053A" w14:paraId="0F4E3F48" w14:textId="77777777" w:rsidTr="00A573EF">
        <w:trPr>
          <w:trHeight w:val="43"/>
          <w:jc w:val="center"/>
        </w:trPr>
        <w:tc>
          <w:tcPr>
            <w:tcW w:w="2680" w:type="dxa"/>
            <w:shd w:val="clear" w:color="auto" w:fill="auto"/>
            <w:vAlign w:val="center"/>
          </w:tcPr>
          <w:p w14:paraId="4D68356A" w14:textId="77777777" w:rsidR="0049149A" w:rsidRPr="009B053A" w:rsidRDefault="0049149A" w:rsidP="0049149A">
            <w:pPr>
              <w:pStyle w:val="TAL"/>
            </w:pPr>
            <w:r w:rsidRPr="009B053A">
              <w:rPr>
                <w:rFonts w:cs="Arial"/>
                <w:color w:val="000000"/>
              </w:rPr>
              <w:t>30 MHz ≤ f ≤ 980 MHz</w:t>
            </w:r>
          </w:p>
        </w:tc>
        <w:tc>
          <w:tcPr>
            <w:tcW w:w="1257" w:type="dxa"/>
            <w:gridSpan w:val="2"/>
            <w:shd w:val="clear" w:color="auto" w:fill="auto"/>
            <w:vAlign w:val="center"/>
          </w:tcPr>
          <w:p w14:paraId="31D60690"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7AC6A118" w14:textId="77777777" w:rsidR="0049149A" w:rsidRPr="009B053A" w:rsidRDefault="0049149A" w:rsidP="0049149A">
            <w:pPr>
              <w:pStyle w:val="TAC"/>
              <w:rPr>
                <w:lang w:eastAsia="zh-CN"/>
              </w:rPr>
            </w:pPr>
            <w:r w:rsidRPr="009B053A">
              <w:rPr>
                <w:rFonts w:cs="Arial"/>
                <w:color w:val="000000"/>
              </w:rPr>
              <w:t>100 kHz</w:t>
            </w:r>
          </w:p>
        </w:tc>
        <w:tc>
          <w:tcPr>
            <w:tcW w:w="1080" w:type="dxa"/>
            <w:shd w:val="clear" w:color="auto" w:fill="auto"/>
            <w:vAlign w:val="center"/>
          </w:tcPr>
          <w:p w14:paraId="311F0D4E" w14:textId="77777777" w:rsidR="0049149A" w:rsidRPr="009B053A" w:rsidRDefault="0049149A" w:rsidP="0049149A">
            <w:pPr>
              <w:pStyle w:val="TAC"/>
            </w:pPr>
          </w:p>
        </w:tc>
      </w:tr>
      <w:tr w:rsidR="0049149A" w:rsidRPr="009B053A" w14:paraId="62F59A87" w14:textId="77777777" w:rsidTr="00A573EF">
        <w:trPr>
          <w:trHeight w:val="43"/>
          <w:jc w:val="center"/>
        </w:trPr>
        <w:tc>
          <w:tcPr>
            <w:tcW w:w="2680" w:type="dxa"/>
            <w:shd w:val="clear" w:color="auto" w:fill="auto"/>
            <w:vAlign w:val="center"/>
          </w:tcPr>
          <w:p w14:paraId="47DE6DBF" w14:textId="77777777" w:rsidR="0049149A" w:rsidRPr="009B053A" w:rsidRDefault="0049149A" w:rsidP="0049149A">
            <w:pPr>
              <w:pStyle w:val="TAL"/>
            </w:pPr>
            <w:r w:rsidRPr="009B053A">
              <w:rPr>
                <w:rFonts w:cs="Arial"/>
                <w:color w:val="000000"/>
              </w:rPr>
              <w:lastRenderedPageBreak/>
              <w:t>1710 MHz ≤ f ≤ 2504 MHz</w:t>
            </w:r>
            <w:r w:rsidRPr="009B053A">
              <w:rPr>
                <w:rFonts w:cs="Arial"/>
                <w:color w:val="000000"/>
              </w:rPr>
              <w:br/>
              <w:t>6110 MHz ≤ f ≤ 7690 MHz</w:t>
            </w:r>
            <w:r w:rsidRPr="009B053A">
              <w:rPr>
                <w:rFonts w:cs="Arial"/>
                <w:color w:val="000000"/>
              </w:rPr>
              <w:br/>
              <w:t>9392 MHz ≤ f ≤ 10380 MHz</w:t>
            </w:r>
            <w:r w:rsidRPr="009B053A">
              <w:rPr>
                <w:rFonts w:cs="Arial"/>
                <w:color w:val="000000"/>
              </w:rPr>
              <w:br/>
              <w:t>11296 MHz ≤ f ≤ 12690 MHz</w:t>
            </w:r>
          </w:p>
        </w:tc>
        <w:tc>
          <w:tcPr>
            <w:tcW w:w="1257" w:type="dxa"/>
            <w:gridSpan w:val="2"/>
            <w:shd w:val="clear" w:color="auto" w:fill="auto"/>
            <w:vAlign w:val="center"/>
          </w:tcPr>
          <w:p w14:paraId="3B2501E4"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15C668F0" w14:textId="77777777" w:rsidR="0049149A" w:rsidRPr="009B053A" w:rsidRDefault="0049149A" w:rsidP="0049149A">
            <w:pPr>
              <w:pStyle w:val="TAC"/>
              <w:rPr>
                <w:lang w:eastAsia="zh-CN"/>
              </w:rPr>
            </w:pPr>
            <w:r w:rsidRPr="009B053A">
              <w:rPr>
                <w:rFonts w:cs="Arial"/>
                <w:color w:val="000000"/>
              </w:rPr>
              <w:t>1 MHz</w:t>
            </w:r>
          </w:p>
        </w:tc>
        <w:tc>
          <w:tcPr>
            <w:tcW w:w="1080" w:type="dxa"/>
            <w:shd w:val="clear" w:color="auto" w:fill="auto"/>
            <w:vAlign w:val="center"/>
          </w:tcPr>
          <w:p w14:paraId="77B4823F" w14:textId="77777777" w:rsidR="0049149A" w:rsidRPr="009B053A" w:rsidRDefault="0049149A" w:rsidP="0049149A">
            <w:pPr>
              <w:pStyle w:val="TAC"/>
            </w:pPr>
          </w:p>
        </w:tc>
      </w:tr>
      <w:tr w:rsidR="0049149A" w:rsidRPr="009B053A" w14:paraId="2A55DAED" w14:textId="77777777" w:rsidTr="00F23A62">
        <w:trPr>
          <w:trHeight w:val="43"/>
          <w:jc w:val="center"/>
        </w:trPr>
        <w:tc>
          <w:tcPr>
            <w:tcW w:w="6740" w:type="dxa"/>
            <w:gridSpan w:val="6"/>
            <w:shd w:val="clear" w:color="auto" w:fill="auto"/>
            <w:vAlign w:val="center"/>
          </w:tcPr>
          <w:p w14:paraId="22A83715" w14:textId="77777777" w:rsidR="0049149A" w:rsidRPr="009B053A" w:rsidRDefault="0049149A" w:rsidP="0049149A">
            <w:pPr>
              <w:pStyle w:val="TAH"/>
            </w:pPr>
            <w:r w:rsidRPr="009B053A">
              <w:t>Test requirements for DC_42A_n77A Configuration</w:t>
            </w:r>
          </w:p>
        </w:tc>
      </w:tr>
      <w:tr w:rsidR="0049149A" w:rsidRPr="009B053A" w14:paraId="584BCE6E" w14:textId="77777777" w:rsidTr="00A573EF">
        <w:trPr>
          <w:trHeight w:val="43"/>
          <w:jc w:val="center"/>
        </w:trPr>
        <w:tc>
          <w:tcPr>
            <w:tcW w:w="2680" w:type="dxa"/>
            <w:shd w:val="clear" w:color="auto" w:fill="auto"/>
            <w:vAlign w:val="center"/>
          </w:tcPr>
          <w:p w14:paraId="3ABC75B6" w14:textId="77777777" w:rsidR="0049149A" w:rsidRPr="009B053A" w:rsidRDefault="0049149A" w:rsidP="0049149A">
            <w:pPr>
              <w:pStyle w:val="TAL"/>
            </w:pPr>
            <w:r w:rsidRPr="009B053A">
              <w:rPr>
                <w:rFonts w:cs="Arial"/>
                <w:color w:val="000000"/>
              </w:rPr>
              <w:t>300 MHz ≤ f ≤ 800 MHz</w:t>
            </w:r>
          </w:p>
        </w:tc>
        <w:tc>
          <w:tcPr>
            <w:tcW w:w="1257" w:type="dxa"/>
            <w:gridSpan w:val="2"/>
            <w:shd w:val="clear" w:color="auto" w:fill="auto"/>
            <w:vAlign w:val="center"/>
          </w:tcPr>
          <w:p w14:paraId="6AFCA91F"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79F0FA93" w14:textId="77777777" w:rsidR="0049149A" w:rsidRPr="009B053A" w:rsidRDefault="0049149A" w:rsidP="0049149A">
            <w:pPr>
              <w:pStyle w:val="TAC"/>
              <w:rPr>
                <w:lang w:eastAsia="zh-CN"/>
              </w:rPr>
            </w:pPr>
            <w:r w:rsidRPr="009B053A">
              <w:rPr>
                <w:rFonts w:cs="Arial"/>
                <w:color w:val="000000"/>
              </w:rPr>
              <w:t>100 kHz</w:t>
            </w:r>
          </w:p>
        </w:tc>
        <w:tc>
          <w:tcPr>
            <w:tcW w:w="1080" w:type="dxa"/>
            <w:shd w:val="clear" w:color="auto" w:fill="auto"/>
            <w:vAlign w:val="center"/>
          </w:tcPr>
          <w:p w14:paraId="2CC9E465" w14:textId="77777777" w:rsidR="0049149A" w:rsidRPr="009B053A" w:rsidRDefault="0049149A" w:rsidP="0049149A">
            <w:pPr>
              <w:pStyle w:val="TAC"/>
            </w:pPr>
          </w:p>
        </w:tc>
      </w:tr>
      <w:tr w:rsidR="0049149A" w:rsidRPr="009B053A" w14:paraId="1036FB6D" w14:textId="77777777" w:rsidTr="00A573EF">
        <w:trPr>
          <w:trHeight w:val="43"/>
          <w:jc w:val="center"/>
        </w:trPr>
        <w:tc>
          <w:tcPr>
            <w:tcW w:w="2680" w:type="dxa"/>
            <w:shd w:val="clear" w:color="auto" w:fill="auto"/>
            <w:vAlign w:val="center"/>
          </w:tcPr>
          <w:p w14:paraId="6F3B46B2" w14:textId="77777777" w:rsidR="0049149A" w:rsidRPr="009B053A" w:rsidRDefault="0049149A" w:rsidP="0049149A">
            <w:pPr>
              <w:pStyle w:val="TAL"/>
            </w:pPr>
            <w:r w:rsidRPr="009B053A">
              <w:rPr>
                <w:rFonts w:cs="Arial"/>
                <w:color w:val="000000"/>
              </w:rPr>
              <w:t>2600 MHz ≤ f ≤ 5000 MHz</w:t>
            </w:r>
            <w:r w:rsidRPr="009B053A">
              <w:rPr>
                <w:rFonts w:cs="Arial"/>
                <w:color w:val="000000"/>
              </w:rPr>
              <w:br/>
              <w:t>6700 MHz ≤ f ≤ 7800 MHz</w:t>
            </w:r>
            <w:r w:rsidRPr="009B053A">
              <w:rPr>
                <w:rFonts w:cs="Arial"/>
                <w:color w:val="000000"/>
              </w:rPr>
              <w:br/>
              <w:t>10000 MHz ≤ f ≤ 12000 MHz</w:t>
            </w:r>
          </w:p>
        </w:tc>
        <w:tc>
          <w:tcPr>
            <w:tcW w:w="1257" w:type="dxa"/>
            <w:gridSpan w:val="2"/>
            <w:shd w:val="clear" w:color="auto" w:fill="auto"/>
            <w:vAlign w:val="center"/>
          </w:tcPr>
          <w:p w14:paraId="50141AB7"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2E51C8A8" w14:textId="77777777" w:rsidR="0049149A" w:rsidRPr="009B053A" w:rsidRDefault="0049149A" w:rsidP="0049149A">
            <w:pPr>
              <w:pStyle w:val="TAC"/>
              <w:rPr>
                <w:lang w:eastAsia="zh-CN"/>
              </w:rPr>
            </w:pPr>
            <w:r w:rsidRPr="009B053A">
              <w:rPr>
                <w:rFonts w:cs="Arial"/>
                <w:color w:val="000000"/>
              </w:rPr>
              <w:t>1 MHz</w:t>
            </w:r>
          </w:p>
        </w:tc>
        <w:tc>
          <w:tcPr>
            <w:tcW w:w="1080" w:type="dxa"/>
            <w:shd w:val="clear" w:color="auto" w:fill="auto"/>
            <w:vAlign w:val="center"/>
          </w:tcPr>
          <w:p w14:paraId="128B9745" w14:textId="77777777" w:rsidR="0049149A" w:rsidRPr="009B053A" w:rsidRDefault="0049149A" w:rsidP="0049149A">
            <w:pPr>
              <w:pStyle w:val="TAC"/>
            </w:pPr>
          </w:p>
        </w:tc>
      </w:tr>
      <w:tr w:rsidR="0049149A" w:rsidRPr="009B053A" w14:paraId="6E9E2EB5" w14:textId="77777777" w:rsidTr="00932254">
        <w:trPr>
          <w:trHeight w:val="43"/>
          <w:jc w:val="center"/>
        </w:trPr>
        <w:tc>
          <w:tcPr>
            <w:tcW w:w="6740" w:type="dxa"/>
            <w:gridSpan w:val="6"/>
            <w:shd w:val="clear" w:color="auto" w:fill="auto"/>
            <w:vAlign w:val="center"/>
          </w:tcPr>
          <w:p w14:paraId="6AAFA01B" w14:textId="7AF9539A" w:rsidR="0049149A" w:rsidRPr="009B053A" w:rsidRDefault="0049149A" w:rsidP="0049149A">
            <w:pPr>
              <w:pStyle w:val="TAC"/>
            </w:pPr>
            <w:r w:rsidRPr="009B053A">
              <w:rPr>
                <w:b/>
              </w:rPr>
              <w:t>Test requirements for DC_48A_n5A Configuration</w:t>
            </w:r>
          </w:p>
        </w:tc>
      </w:tr>
      <w:tr w:rsidR="0049149A" w:rsidRPr="009B053A" w14:paraId="3A57C7BC" w14:textId="77777777" w:rsidTr="00A573EF">
        <w:trPr>
          <w:trHeight w:val="43"/>
          <w:jc w:val="center"/>
        </w:trPr>
        <w:tc>
          <w:tcPr>
            <w:tcW w:w="2680" w:type="dxa"/>
            <w:shd w:val="clear" w:color="auto" w:fill="auto"/>
            <w:vAlign w:val="center"/>
          </w:tcPr>
          <w:p w14:paraId="7B6ECF49" w14:textId="5D73939D" w:rsidR="0049149A" w:rsidRPr="009B053A" w:rsidRDefault="0049149A" w:rsidP="0049149A">
            <w:pPr>
              <w:pStyle w:val="TAL"/>
              <w:rPr>
                <w:rFonts w:cs="Arial"/>
                <w:color w:val="000000"/>
              </w:rPr>
            </w:pPr>
            <w:r w:rsidRPr="009B053A">
              <w:rPr>
                <w:rFonts w:cs="Arial"/>
                <w:color w:val="000000"/>
              </w:rPr>
              <w:t>1852 MHz ≤ f ≤ 2052 MHz</w:t>
            </w:r>
            <w:r w:rsidRPr="009B053A">
              <w:rPr>
                <w:rFonts w:cs="Arial"/>
                <w:color w:val="000000"/>
              </w:rPr>
              <w:br/>
              <w:t>2701 MHz ≤ f ≤ 2876 MHz</w:t>
            </w:r>
            <w:r w:rsidRPr="009B053A">
              <w:rPr>
                <w:rFonts w:cs="Arial"/>
                <w:color w:val="000000"/>
              </w:rPr>
              <w:br/>
              <w:t>4374 MHz ≤ f ≤ 4549 MHz</w:t>
            </w:r>
            <w:r w:rsidRPr="009B053A">
              <w:rPr>
                <w:rFonts w:cs="Arial"/>
                <w:color w:val="000000"/>
              </w:rPr>
              <w:br/>
              <w:t>5198 MHz ≤ f ≤ 5398 MHz</w:t>
            </w:r>
            <w:r w:rsidRPr="009B053A">
              <w:rPr>
                <w:rFonts w:cs="Arial"/>
                <w:color w:val="000000"/>
              </w:rPr>
              <w:br/>
              <w:t>6251 MHz ≤ f ≤ 6576 MHz</w:t>
            </w:r>
            <w:r w:rsidRPr="009B053A">
              <w:rPr>
                <w:rFonts w:cs="Arial"/>
                <w:color w:val="000000"/>
              </w:rPr>
              <w:br/>
              <w:t>7924 MHz ≤ f ≤ 8249 MHz</w:t>
            </w:r>
          </w:p>
        </w:tc>
        <w:tc>
          <w:tcPr>
            <w:tcW w:w="1257" w:type="dxa"/>
            <w:gridSpan w:val="2"/>
            <w:shd w:val="clear" w:color="auto" w:fill="auto"/>
            <w:vAlign w:val="center"/>
          </w:tcPr>
          <w:p w14:paraId="65130EE4" w14:textId="35F2E5D9" w:rsidR="0049149A" w:rsidRPr="009B053A" w:rsidRDefault="0049149A" w:rsidP="0049149A">
            <w:pPr>
              <w:pStyle w:val="TAC"/>
              <w:rPr>
                <w:rFonts w:cs="Arial"/>
                <w:color w:val="000000"/>
              </w:rPr>
            </w:pPr>
            <w:r w:rsidRPr="009B053A">
              <w:rPr>
                <w:rFonts w:cs="Arial"/>
                <w:color w:val="000000"/>
              </w:rPr>
              <w:t>-30 dBm</w:t>
            </w:r>
          </w:p>
        </w:tc>
        <w:tc>
          <w:tcPr>
            <w:tcW w:w="1723" w:type="dxa"/>
            <w:gridSpan w:val="2"/>
            <w:shd w:val="clear" w:color="auto" w:fill="auto"/>
            <w:vAlign w:val="center"/>
          </w:tcPr>
          <w:p w14:paraId="272F25E9" w14:textId="42687A51" w:rsidR="0049149A" w:rsidRPr="009B053A" w:rsidRDefault="0049149A" w:rsidP="0049149A">
            <w:pPr>
              <w:pStyle w:val="TAC"/>
              <w:rPr>
                <w:rFonts w:cs="Arial"/>
                <w:color w:val="000000"/>
              </w:rPr>
            </w:pPr>
            <w:r w:rsidRPr="009B053A">
              <w:rPr>
                <w:rFonts w:cs="Arial"/>
                <w:color w:val="000000"/>
              </w:rPr>
              <w:t>1 MHz</w:t>
            </w:r>
          </w:p>
        </w:tc>
        <w:tc>
          <w:tcPr>
            <w:tcW w:w="1080" w:type="dxa"/>
            <w:shd w:val="clear" w:color="auto" w:fill="auto"/>
            <w:vAlign w:val="center"/>
          </w:tcPr>
          <w:p w14:paraId="56CE1065" w14:textId="77777777" w:rsidR="0049149A" w:rsidRPr="009B053A" w:rsidRDefault="0049149A" w:rsidP="0049149A">
            <w:pPr>
              <w:pStyle w:val="TAC"/>
            </w:pPr>
          </w:p>
        </w:tc>
      </w:tr>
      <w:tr w:rsidR="0049149A" w:rsidRPr="009B053A" w14:paraId="08A3F966" w14:textId="77777777" w:rsidTr="00C77257">
        <w:trPr>
          <w:trHeight w:val="43"/>
          <w:jc w:val="center"/>
        </w:trPr>
        <w:tc>
          <w:tcPr>
            <w:tcW w:w="6740" w:type="dxa"/>
            <w:gridSpan w:val="6"/>
            <w:shd w:val="clear" w:color="auto" w:fill="auto"/>
            <w:vAlign w:val="center"/>
          </w:tcPr>
          <w:p w14:paraId="152D5F0C" w14:textId="3EFAE919" w:rsidR="0049149A" w:rsidRPr="009B053A" w:rsidRDefault="0049149A" w:rsidP="0049149A">
            <w:pPr>
              <w:pStyle w:val="TAC"/>
            </w:pPr>
            <w:r w:rsidRPr="009B053A">
              <w:rPr>
                <w:b/>
              </w:rPr>
              <w:t>Test requirements for DC_48A_n66A Configuration</w:t>
            </w:r>
          </w:p>
        </w:tc>
      </w:tr>
      <w:tr w:rsidR="0049149A" w:rsidRPr="009B053A" w14:paraId="7F8C1730" w14:textId="77777777" w:rsidTr="00A573EF">
        <w:trPr>
          <w:trHeight w:val="43"/>
          <w:jc w:val="center"/>
        </w:trPr>
        <w:tc>
          <w:tcPr>
            <w:tcW w:w="2680" w:type="dxa"/>
            <w:shd w:val="clear" w:color="auto" w:fill="auto"/>
            <w:vAlign w:val="center"/>
          </w:tcPr>
          <w:p w14:paraId="1A4B8C93" w14:textId="5C354F7F" w:rsidR="0049149A" w:rsidRPr="009B053A" w:rsidRDefault="0049149A" w:rsidP="0049149A">
            <w:pPr>
              <w:pStyle w:val="TAL"/>
              <w:rPr>
                <w:rFonts w:cs="Arial"/>
                <w:color w:val="000000"/>
              </w:rPr>
            </w:pPr>
            <w:r w:rsidRPr="009B053A">
              <w:rPr>
                <w:rFonts w:cs="Arial"/>
                <w:color w:val="000000"/>
              </w:rPr>
              <w:t xml:space="preserve">10 MHz ≤ f </w:t>
            </w:r>
            <w:r w:rsidRPr="009B053A">
              <w:rPr>
                <w:rFonts w:cs="Arial"/>
                <w:color w:val="000000"/>
                <w:lang w:eastAsia="zh-CN"/>
              </w:rPr>
              <w:t>&lt;</w:t>
            </w:r>
            <w:r w:rsidRPr="009B053A">
              <w:rPr>
                <w:rFonts w:cs="Arial"/>
                <w:color w:val="000000"/>
              </w:rPr>
              <w:t xml:space="preserve"> 30 MHz</w:t>
            </w:r>
          </w:p>
        </w:tc>
        <w:tc>
          <w:tcPr>
            <w:tcW w:w="1257" w:type="dxa"/>
            <w:gridSpan w:val="2"/>
            <w:shd w:val="clear" w:color="auto" w:fill="auto"/>
            <w:vAlign w:val="center"/>
          </w:tcPr>
          <w:p w14:paraId="5F5C9168" w14:textId="0437A29E" w:rsidR="0049149A" w:rsidRPr="009B053A" w:rsidRDefault="0049149A" w:rsidP="0049149A">
            <w:pPr>
              <w:pStyle w:val="TAC"/>
              <w:rPr>
                <w:rFonts w:cs="Arial"/>
                <w:color w:val="000000"/>
              </w:rPr>
            </w:pPr>
            <w:r w:rsidRPr="009B053A">
              <w:rPr>
                <w:rFonts w:cs="Arial"/>
                <w:color w:val="000000"/>
              </w:rPr>
              <w:t>-36 dBm</w:t>
            </w:r>
          </w:p>
        </w:tc>
        <w:tc>
          <w:tcPr>
            <w:tcW w:w="1723" w:type="dxa"/>
            <w:gridSpan w:val="2"/>
            <w:shd w:val="clear" w:color="auto" w:fill="auto"/>
            <w:vAlign w:val="center"/>
          </w:tcPr>
          <w:p w14:paraId="7D4330D9" w14:textId="656634F4" w:rsidR="0049149A" w:rsidRPr="009B053A" w:rsidRDefault="0049149A" w:rsidP="0049149A">
            <w:pPr>
              <w:pStyle w:val="TAC"/>
              <w:rPr>
                <w:rFonts w:cs="Arial"/>
                <w:color w:val="000000"/>
              </w:rPr>
            </w:pPr>
            <w:r w:rsidRPr="009B053A">
              <w:rPr>
                <w:rFonts w:cs="Arial"/>
                <w:color w:val="000000"/>
              </w:rPr>
              <w:t xml:space="preserve">10 </w:t>
            </w:r>
            <w:r w:rsidRPr="009B053A">
              <w:rPr>
                <w:rFonts w:cs="Arial"/>
                <w:color w:val="000000"/>
                <w:lang w:eastAsia="zh-CN"/>
              </w:rPr>
              <w:t>K</w:t>
            </w:r>
            <w:r w:rsidRPr="009B053A">
              <w:rPr>
                <w:rFonts w:cs="Arial"/>
                <w:color w:val="000000"/>
              </w:rPr>
              <w:t>Hz</w:t>
            </w:r>
          </w:p>
        </w:tc>
        <w:tc>
          <w:tcPr>
            <w:tcW w:w="1080" w:type="dxa"/>
            <w:shd w:val="clear" w:color="auto" w:fill="auto"/>
            <w:vAlign w:val="center"/>
          </w:tcPr>
          <w:p w14:paraId="15B5EE85" w14:textId="77777777" w:rsidR="0049149A" w:rsidRPr="009B053A" w:rsidRDefault="0049149A" w:rsidP="0049149A">
            <w:pPr>
              <w:pStyle w:val="TAC"/>
            </w:pPr>
          </w:p>
        </w:tc>
      </w:tr>
      <w:tr w:rsidR="0049149A" w:rsidRPr="009B053A" w14:paraId="3474B1D8" w14:textId="77777777" w:rsidTr="00A573EF">
        <w:trPr>
          <w:trHeight w:val="43"/>
          <w:jc w:val="center"/>
        </w:trPr>
        <w:tc>
          <w:tcPr>
            <w:tcW w:w="2680" w:type="dxa"/>
            <w:shd w:val="clear" w:color="auto" w:fill="auto"/>
            <w:vAlign w:val="center"/>
          </w:tcPr>
          <w:p w14:paraId="53F51E97" w14:textId="1D0A5F44" w:rsidR="0049149A" w:rsidRPr="009B053A" w:rsidRDefault="0049149A" w:rsidP="0049149A">
            <w:pPr>
              <w:pStyle w:val="TAL"/>
              <w:rPr>
                <w:rFonts w:cs="Arial"/>
                <w:color w:val="000000"/>
              </w:rPr>
            </w:pPr>
            <w:r w:rsidRPr="009B053A">
              <w:rPr>
                <w:rFonts w:cs="Arial"/>
                <w:color w:val="000000"/>
              </w:rPr>
              <w:t>30 MHz ≤ f ≤ 280 MHz</w:t>
            </w:r>
          </w:p>
        </w:tc>
        <w:tc>
          <w:tcPr>
            <w:tcW w:w="1257" w:type="dxa"/>
            <w:gridSpan w:val="2"/>
            <w:shd w:val="clear" w:color="auto" w:fill="auto"/>
            <w:vAlign w:val="center"/>
          </w:tcPr>
          <w:p w14:paraId="7DA37380" w14:textId="31F57963" w:rsidR="0049149A" w:rsidRPr="009B053A" w:rsidRDefault="0049149A" w:rsidP="0049149A">
            <w:pPr>
              <w:pStyle w:val="TAC"/>
              <w:rPr>
                <w:rFonts w:cs="Arial"/>
                <w:color w:val="000000"/>
              </w:rPr>
            </w:pPr>
            <w:r w:rsidRPr="009B053A">
              <w:rPr>
                <w:rFonts w:cs="Arial"/>
                <w:color w:val="000000"/>
              </w:rPr>
              <w:t>-36 dBm</w:t>
            </w:r>
          </w:p>
        </w:tc>
        <w:tc>
          <w:tcPr>
            <w:tcW w:w="1723" w:type="dxa"/>
            <w:gridSpan w:val="2"/>
            <w:shd w:val="clear" w:color="auto" w:fill="auto"/>
            <w:vAlign w:val="center"/>
          </w:tcPr>
          <w:p w14:paraId="0292DDE1" w14:textId="313EA1F5" w:rsidR="0049149A" w:rsidRPr="009B053A" w:rsidRDefault="0049149A" w:rsidP="0049149A">
            <w:pPr>
              <w:pStyle w:val="TAC"/>
              <w:rPr>
                <w:rFonts w:cs="Arial"/>
                <w:color w:val="000000"/>
              </w:rPr>
            </w:pPr>
            <w:r w:rsidRPr="009B053A">
              <w:rPr>
                <w:rFonts w:cs="Arial"/>
                <w:color w:val="000000"/>
              </w:rPr>
              <w:t xml:space="preserve">100 </w:t>
            </w:r>
            <w:r w:rsidRPr="009B053A">
              <w:rPr>
                <w:rFonts w:cs="Arial"/>
                <w:color w:val="000000"/>
                <w:lang w:eastAsia="zh-CN"/>
              </w:rPr>
              <w:t>K</w:t>
            </w:r>
            <w:r w:rsidRPr="009B053A">
              <w:rPr>
                <w:rFonts w:cs="Arial"/>
                <w:color w:val="000000"/>
              </w:rPr>
              <w:t>Hz</w:t>
            </w:r>
          </w:p>
        </w:tc>
        <w:tc>
          <w:tcPr>
            <w:tcW w:w="1080" w:type="dxa"/>
            <w:shd w:val="clear" w:color="auto" w:fill="auto"/>
            <w:vAlign w:val="center"/>
          </w:tcPr>
          <w:p w14:paraId="5756B543" w14:textId="77777777" w:rsidR="0049149A" w:rsidRPr="009B053A" w:rsidRDefault="0049149A" w:rsidP="0049149A">
            <w:pPr>
              <w:pStyle w:val="TAC"/>
            </w:pPr>
          </w:p>
        </w:tc>
      </w:tr>
      <w:tr w:rsidR="0049149A" w:rsidRPr="009B053A" w14:paraId="07882042" w14:textId="77777777" w:rsidTr="00A573EF">
        <w:trPr>
          <w:trHeight w:val="43"/>
          <w:jc w:val="center"/>
        </w:trPr>
        <w:tc>
          <w:tcPr>
            <w:tcW w:w="2680" w:type="dxa"/>
            <w:shd w:val="clear" w:color="auto" w:fill="auto"/>
            <w:vAlign w:val="center"/>
          </w:tcPr>
          <w:p w14:paraId="69576408" w14:textId="4AD8096C" w:rsidR="0049149A" w:rsidRPr="009B053A" w:rsidRDefault="0049149A" w:rsidP="0049149A">
            <w:pPr>
              <w:pStyle w:val="TAL"/>
              <w:rPr>
                <w:rFonts w:cs="Arial"/>
                <w:color w:val="000000"/>
              </w:rPr>
            </w:pPr>
            <w:r w:rsidRPr="009B053A">
              <w:rPr>
                <w:rFonts w:cs="Arial"/>
                <w:color w:val="000000"/>
              </w:rPr>
              <w:t>1770 MHz ≤ f ≤ 1990 MHz</w:t>
            </w:r>
            <w:r w:rsidRPr="009B053A">
              <w:rPr>
                <w:rFonts w:cs="Arial"/>
                <w:color w:val="000000"/>
              </w:rPr>
              <w:br/>
              <w:t>5260 MHz ≤ f ≤ 5690 MHz</w:t>
            </w:r>
            <w:r w:rsidRPr="009B053A">
              <w:rPr>
                <w:rFonts w:cs="Arial"/>
                <w:color w:val="000000"/>
              </w:rPr>
              <w:br/>
              <w:t>6970 MHz ≤ f ≤ 7260 MHz</w:t>
            </w:r>
            <w:r w:rsidRPr="009B053A">
              <w:rPr>
                <w:rFonts w:cs="Arial"/>
                <w:color w:val="000000"/>
              </w:rPr>
              <w:br/>
              <w:t>8810 MHz ≤ f ≤ 9180 MHz</w:t>
            </w:r>
          </w:p>
        </w:tc>
        <w:tc>
          <w:tcPr>
            <w:tcW w:w="1257" w:type="dxa"/>
            <w:gridSpan w:val="2"/>
            <w:shd w:val="clear" w:color="auto" w:fill="auto"/>
            <w:vAlign w:val="center"/>
          </w:tcPr>
          <w:p w14:paraId="58A5640A" w14:textId="5CEE50C5" w:rsidR="0049149A" w:rsidRPr="009B053A" w:rsidRDefault="0049149A" w:rsidP="0049149A">
            <w:pPr>
              <w:pStyle w:val="TAC"/>
              <w:rPr>
                <w:rFonts w:cs="Arial"/>
                <w:color w:val="000000"/>
              </w:rPr>
            </w:pPr>
            <w:r w:rsidRPr="009B053A">
              <w:rPr>
                <w:rFonts w:cs="Arial"/>
                <w:color w:val="000000"/>
              </w:rPr>
              <w:t>-30 dBm</w:t>
            </w:r>
          </w:p>
        </w:tc>
        <w:tc>
          <w:tcPr>
            <w:tcW w:w="1723" w:type="dxa"/>
            <w:gridSpan w:val="2"/>
            <w:shd w:val="clear" w:color="auto" w:fill="auto"/>
            <w:vAlign w:val="center"/>
          </w:tcPr>
          <w:p w14:paraId="5BFBCB5E" w14:textId="3D9D7BEB" w:rsidR="0049149A" w:rsidRPr="009B053A" w:rsidRDefault="0049149A" w:rsidP="0049149A">
            <w:pPr>
              <w:pStyle w:val="TAC"/>
              <w:rPr>
                <w:rFonts w:cs="Arial"/>
                <w:color w:val="000000"/>
              </w:rPr>
            </w:pPr>
            <w:r w:rsidRPr="009B053A">
              <w:rPr>
                <w:rFonts w:cs="Arial"/>
                <w:color w:val="000000"/>
              </w:rPr>
              <w:t>1 MHz</w:t>
            </w:r>
          </w:p>
        </w:tc>
        <w:tc>
          <w:tcPr>
            <w:tcW w:w="1080" w:type="dxa"/>
            <w:shd w:val="clear" w:color="auto" w:fill="auto"/>
            <w:vAlign w:val="center"/>
          </w:tcPr>
          <w:p w14:paraId="65B5B907" w14:textId="77777777" w:rsidR="0049149A" w:rsidRPr="009B053A" w:rsidRDefault="0049149A" w:rsidP="0049149A">
            <w:pPr>
              <w:pStyle w:val="TAC"/>
            </w:pPr>
          </w:p>
        </w:tc>
      </w:tr>
      <w:tr w:rsidR="0049149A" w:rsidRPr="009B053A" w14:paraId="605672E9" w14:textId="77777777" w:rsidTr="007D5657">
        <w:trPr>
          <w:trHeight w:val="43"/>
          <w:jc w:val="center"/>
        </w:trPr>
        <w:tc>
          <w:tcPr>
            <w:tcW w:w="6740" w:type="dxa"/>
            <w:gridSpan w:val="6"/>
            <w:shd w:val="clear" w:color="auto" w:fill="auto"/>
            <w:vAlign w:val="center"/>
          </w:tcPr>
          <w:p w14:paraId="0A1B9CAE" w14:textId="77777777" w:rsidR="0049149A" w:rsidRPr="009B053A" w:rsidRDefault="0049149A" w:rsidP="0049149A">
            <w:pPr>
              <w:pStyle w:val="TAH"/>
            </w:pPr>
            <w:r w:rsidRPr="009B053A">
              <w:t>Test requirements for DC_66A_n5A Configuration</w:t>
            </w:r>
          </w:p>
        </w:tc>
      </w:tr>
      <w:tr w:rsidR="0049149A" w:rsidRPr="009B053A" w14:paraId="06702AAA" w14:textId="77777777" w:rsidTr="00A573EF">
        <w:trPr>
          <w:trHeight w:val="43"/>
          <w:jc w:val="center"/>
        </w:trPr>
        <w:tc>
          <w:tcPr>
            <w:tcW w:w="2680" w:type="dxa"/>
            <w:shd w:val="clear" w:color="auto" w:fill="auto"/>
            <w:vAlign w:val="center"/>
          </w:tcPr>
          <w:p w14:paraId="6F833B38" w14:textId="77777777" w:rsidR="0049149A" w:rsidRPr="009B053A" w:rsidRDefault="0049149A" w:rsidP="0049149A">
            <w:pPr>
              <w:pStyle w:val="TAL"/>
            </w:pPr>
            <w:r w:rsidRPr="009B053A">
              <w:rPr>
                <w:rFonts w:cs="Arial"/>
                <w:color w:val="000000"/>
              </w:rPr>
              <w:t>12 MHz ≤ f ≤ 30 MHz</w:t>
            </w:r>
          </w:p>
        </w:tc>
        <w:tc>
          <w:tcPr>
            <w:tcW w:w="1257" w:type="dxa"/>
            <w:gridSpan w:val="2"/>
            <w:shd w:val="clear" w:color="auto" w:fill="auto"/>
            <w:vAlign w:val="center"/>
          </w:tcPr>
          <w:p w14:paraId="1883C6BC"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126BE9A6" w14:textId="77777777" w:rsidR="0049149A" w:rsidRPr="009B053A" w:rsidRDefault="0049149A" w:rsidP="0049149A">
            <w:pPr>
              <w:pStyle w:val="TAC"/>
            </w:pPr>
            <w:r w:rsidRPr="009B053A">
              <w:rPr>
                <w:rFonts w:cs="Arial"/>
                <w:color w:val="000000"/>
              </w:rPr>
              <w:t xml:space="preserve">10 kHz </w:t>
            </w:r>
          </w:p>
        </w:tc>
        <w:tc>
          <w:tcPr>
            <w:tcW w:w="1080" w:type="dxa"/>
            <w:shd w:val="clear" w:color="auto" w:fill="auto"/>
            <w:vAlign w:val="center"/>
          </w:tcPr>
          <w:p w14:paraId="50EF467E" w14:textId="77777777" w:rsidR="0049149A" w:rsidRPr="009B053A" w:rsidRDefault="0049149A" w:rsidP="0049149A">
            <w:pPr>
              <w:pStyle w:val="TAC"/>
            </w:pPr>
          </w:p>
        </w:tc>
      </w:tr>
      <w:tr w:rsidR="0049149A" w:rsidRPr="009B053A" w14:paraId="4D0F701E" w14:textId="77777777" w:rsidTr="00A573EF">
        <w:trPr>
          <w:trHeight w:val="43"/>
          <w:jc w:val="center"/>
        </w:trPr>
        <w:tc>
          <w:tcPr>
            <w:tcW w:w="2680" w:type="dxa"/>
            <w:shd w:val="clear" w:color="auto" w:fill="auto"/>
            <w:vAlign w:val="center"/>
          </w:tcPr>
          <w:p w14:paraId="18217BE6" w14:textId="77777777" w:rsidR="0049149A" w:rsidRPr="009B053A" w:rsidRDefault="0049149A" w:rsidP="0049149A">
            <w:pPr>
              <w:pStyle w:val="TAL"/>
            </w:pPr>
            <w:r w:rsidRPr="009B053A">
              <w:rPr>
                <w:rFonts w:cs="Arial"/>
                <w:color w:val="000000"/>
              </w:rPr>
              <w:t>30 MHz ≤ f ≤ 132 MHz</w:t>
            </w:r>
            <w:r w:rsidRPr="009B053A">
              <w:rPr>
                <w:rFonts w:cs="Arial"/>
                <w:color w:val="000000"/>
              </w:rPr>
              <w:br/>
              <w:t>861 MHz ≤ f ≤ 956 MHz</w:t>
            </w:r>
          </w:p>
        </w:tc>
        <w:tc>
          <w:tcPr>
            <w:tcW w:w="1257" w:type="dxa"/>
            <w:gridSpan w:val="2"/>
            <w:shd w:val="clear" w:color="auto" w:fill="auto"/>
            <w:vAlign w:val="center"/>
          </w:tcPr>
          <w:p w14:paraId="579AEC9D"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6D741681" w14:textId="77777777" w:rsidR="0049149A" w:rsidRPr="009B053A" w:rsidRDefault="0049149A" w:rsidP="0049149A">
            <w:pPr>
              <w:pStyle w:val="TAC"/>
            </w:pPr>
            <w:r w:rsidRPr="009B053A">
              <w:rPr>
                <w:rFonts w:cs="Arial"/>
                <w:color w:val="000000"/>
              </w:rPr>
              <w:t>100 kHz</w:t>
            </w:r>
          </w:p>
        </w:tc>
        <w:tc>
          <w:tcPr>
            <w:tcW w:w="1080" w:type="dxa"/>
            <w:shd w:val="clear" w:color="auto" w:fill="auto"/>
            <w:vAlign w:val="center"/>
          </w:tcPr>
          <w:p w14:paraId="19903A0B" w14:textId="77777777" w:rsidR="0049149A" w:rsidRPr="009B053A" w:rsidRDefault="0049149A" w:rsidP="0049149A">
            <w:pPr>
              <w:pStyle w:val="TAC"/>
            </w:pPr>
          </w:p>
        </w:tc>
      </w:tr>
      <w:tr w:rsidR="0049149A" w:rsidRPr="009B053A" w14:paraId="5597440A" w14:textId="77777777" w:rsidTr="00A573EF">
        <w:trPr>
          <w:trHeight w:val="43"/>
          <w:jc w:val="center"/>
        </w:trPr>
        <w:tc>
          <w:tcPr>
            <w:tcW w:w="2680" w:type="dxa"/>
            <w:shd w:val="clear" w:color="auto" w:fill="auto"/>
            <w:vAlign w:val="center"/>
          </w:tcPr>
          <w:p w14:paraId="644D0A9C" w14:textId="77777777" w:rsidR="0049149A" w:rsidRPr="009B053A" w:rsidRDefault="0049149A" w:rsidP="0049149A">
            <w:pPr>
              <w:pStyle w:val="TAL"/>
            </w:pPr>
            <w:r w:rsidRPr="009B053A">
              <w:rPr>
                <w:rFonts w:cs="Arial"/>
                <w:color w:val="000000"/>
              </w:rPr>
              <w:t>2534 MHz ≤ f ≤ 2736 MHz</w:t>
            </w:r>
            <w:r w:rsidRPr="009B053A">
              <w:rPr>
                <w:rFonts w:cs="Arial"/>
                <w:color w:val="000000"/>
              </w:rPr>
              <w:br/>
              <w:t>3358 MHz ≤ f ≤ 3478 MHz</w:t>
            </w:r>
            <w:r w:rsidRPr="009B053A">
              <w:rPr>
                <w:rFonts w:cs="Arial"/>
                <w:color w:val="000000"/>
              </w:rPr>
              <w:br/>
              <w:t>4244 MHz ≤ f ≤ 4409 MHz</w:t>
            </w:r>
          </w:p>
        </w:tc>
        <w:tc>
          <w:tcPr>
            <w:tcW w:w="1257" w:type="dxa"/>
            <w:gridSpan w:val="2"/>
            <w:shd w:val="clear" w:color="auto" w:fill="auto"/>
            <w:vAlign w:val="center"/>
          </w:tcPr>
          <w:p w14:paraId="7A9CE918"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70A74988" w14:textId="77777777" w:rsidR="0049149A" w:rsidRPr="009B053A" w:rsidRDefault="0049149A" w:rsidP="0049149A">
            <w:pPr>
              <w:pStyle w:val="TAC"/>
            </w:pPr>
            <w:r w:rsidRPr="009B053A">
              <w:rPr>
                <w:rFonts w:cs="Arial"/>
                <w:color w:val="000000"/>
              </w:rPr>
              <w:t>1 MHz</w:t>
            </w:r>
          </w:p>
        </w:tc>
        <w:tc>
          <w:tcPr>
            <w:tcW w:w="1080" w:type="dxa"/>
            <w:shd w:val="clear" w:color="auto" w:fill="auto"/>
            <w:vAlign w:val="center"/>
          </w:tcPr>
          <w:p w14:paraId="5CBCE482" w14:textId="77777777" w:rsidR="0049149A" w:rsidRPr="009B053A" w:rsidRDefault="0049149A" w:rsidP="0049149A">
            <w:pPr>
              <w:pStyle w:val="TAC"/>
            </w:pPr>
          </w:p>
        </w:tc>
      </w:tr>
      <w:tr w:rsidR="0049149A" w:rsidRPr="009B053A" w14:paraId="62D61257" w14:textId="77777777" w:rsidTr="00EA1293">
        <w:trPr>
          <w:trHeight w:val="43"/>
          <w:jc w:val="center"/>
        </w:trPr>
        <w:tc>
          <w:tcPr>
            <w:tcW w:w="6740" w:type="dxa"/>
            <w:gridSpan w:val="6"/>
            <w:shd w:val="clear" w:color="auto" w:fill="auto"/>
            <w:vAlign w:val="center"/>
          </w:tcPr>
          <w:p w14:paraId="6C10FD66" w14:textId="50C336A6" w:rsidR="0049149A" w:rsidRPr="009B053A" w:rsidRDefault="0049149A" w:rsidP="0049149A">
            <w:pPr>
              <w:pStyle w:val="TAC"/>
            </w:pPr>
            <w:r w:rsidRPr="009B053A">
              <w:rPr>
                <w:b/>
              </w:rPr>
              <w:t>Test requirements for DC_66A_n41A Configuration</w:t>
            </w:r>
          </w:p>
        </w:tc>
      </w:tr>
      <w:tr w:rsidR="0049149A" w:rsidRPr="009B053A" w14:paraId="19CD4CBE" w14:textId="77777777" w:rsidTr="00A573EF">
        <w:trPr>
          <w:trHeight w:val="43"/>
          <w:jc w:val="center"/>
        </w:trPr>
        <w:tc>
          <w:tcPr>
            <w:tcW w:w="2680" w:type="dxa"/>
            <w:shd w:val="clear" w:color="auto" w:fill="auto"/>
            <w:vAlign w:val="center"/>
          </w:tcPr>
          <w:p w14:paraId="3D5A11BC" w14:textId="58EE4E3B" w:rsidR="0049149A" w:rsidRPr="009B053A" w:rsidRDefault="0049149A" w:rsidP="0049149A">
            <w:pPr>
              <w:pStyle w:val="TAL"/>
              <w:rPr>
                <w:rFonts w:cs="Arial"/>
                <w:color w:val="000000"/>
              </w:rPr>
            </w:pPr>
            <w:r w:rsidRPr="009B053A">
              <w:t xml:space="preserve">716 MHz ≤ f </w:t>
            </w:r>
            <w:r w:rsidRPr="009B053A">
              <w:rPr>
                <w:lang w:eastAsia="zh-CN"/>
              </w:rPr>
              <w:t>&lt;</w:t>
            </w:r>
            <w:r w:rsidRPr="009B053A">
              <w:t xml:space="preserve"> 1000 MHz</w:t>
            </w:r>
          </w:p>
        </w:tc>
        <w:tc>
          <w:tcPr>
            <w:tcW w:w="1257" w:type="dxa"/>
            <w:gridSpan w:val="2"/>
            <w:shd w:val="clear" w:color="auto" w:fill="auto"/>
            <w:vAlign w:val="center"/>
          </w:tcPr>
          <w:p w14:paraId="43671EFB" w14:textId="493C14FC" w:rsidR="0049149A" w:rsidRPr="009B053A" w:rsidRDefault="0049149A" w:rsidP="0049149A">
            <w:pPr>
              <w:pStyle w:val="TAC"/>
              <w:rPr>
                <w:rFonts w:cs="Arial"/>
                <w:color w:val="000000"/>
              </w:rPr>
            </w:pPr>
            <w:r w:rsidRPr="009B053A">
              <w:t>-36 dBm</w:t>
            </w:r>
          </w:p>
        </w:tc>
        <w:tc>
          <w:tcPr>
            <w:tcW w:w="1723" w:type="dxa"/>
            <w:gridSpan w:val="2"/>
            <w:shd w:val="clear" w:color="auto" w:fill="auto"/>
            <w:vAlign w:val="center"/>
          </w:tcPr>
          <w:p w14:paraId="661C5A2C" w14:textId="20FDE270" w:rsidR="0049149A" w:rsidRPr="009B053A" w:rsidRDefault="0049149A" w:rsidP="0049149A">
            <w:pPr>
              <w:pStyle w:val="TAC"/>
              <w:rPr>
                <w:rFonts w:cs="Arial"/>
                <w:color w:val="000000"/>
              </w:rPr>
            </w:pPr>
            <w:r w:rsidRPr="009B053A">
              <w:t>100 kHz</w:t>
            </w:r>
          </w:p>
        </w:tc>
        <w:tc>
          <w:tcPr>
            <w:tcW w:w="1080" w:type="dxa"/>
            <w:shd w:val="clear" w:color="auto" w:fill="auto"/>
            <w:vAlign w:val="center"/>
          </w:tcPr>
          <w:p w14:paraId="68BC45C4" w14:textId="77777777" w:rsidR="0049149A" w:rsidRPr="009B053A" w:rsidRDefault="0049149A" w:rsidP="0049149A">
            <w:pPr>
              <w:pStyle w:val="TAC"/>
            </w:pPr>
          </w:p>
        </w:tc>
      </w:tr>
      <w:tr w:rsidR="0049149A" w:rsidRPr="009B053A" w14:paraId="59A036B7" w14:textId="77777777" w:rsidTr="00A573EF">
        <w:trPr>
          <w:trHeight w:val="43"/>
          <w:jc w:val="center"/>
        </w:trPr>
        <w:tc>
          <w:tcPr>
            <w:tcW w:w="2680" w:type="dxa"/>
            <w:shd w:val="clear" w:color="auto" w:fill="auto"/>
            <w:vAlign w:val="center"/>
          </w:tcPr>
          <w:p w14:paraId="7DD8420A" w14:textId="46E4A2D3" w:rsidR="0049149A" w:rsidRPr="009B053A" w:rsidRDefault="0049149A" w:rsidP="0049149A">
            <w:pPr>
              <w:pStyle w:val="TAL"/>
              <w:rPr>
                <w:rFonts w:cs="Arial"/>
                <w:color w:val="000000"/>
              </w:rPr>
            </w:pPr>
            <w:r w:rsidRPr="009B053A">
              <w:rPr>
                <w:rFonts w:cs="Arial"/>
              </w:rPr>
              <w:t>1000 MHz ≤ f ≤ 1064 MHz</w:t>
            </w:r>
            <w:r w:rsidRPr="009B053A">
              <w:rPr>
                <w:rFonts w:cs="Arial"/>
              </w:rPr>
              <w:br/>
              <w:t>3212 MHz ≤ f ≤ 3670 MHz</w:t>
            </w:r>
            <w:r w:rsidRPr="009B053A">
              <w:rPr>
                <w:rFonts w:cs="Arial"/>
              </w:rPr>
              <w:br/>
              <w:t>4206 MHz ≤ f ≤ 4470 MHz</w:t>
            </w:r>
            <w:r w:rsidRPr="009B053A">
              <w:rPr>
                <w:rFonts w:cs="Arial"/>
              </w:rPr>
              <w:br/>
              <w:t>5916 MHz ≤ f ≤ 6250 MHz</w:t>
            </w:r>
            <w:r w:rsidRPr="009B053A">
              <w:rPr>
                <w:rFonts w:cs="Arial"/>
              </w:rPr>
              <w:br/>
              <w:t>6702 MHz ≤ f ≤ 7160 MHz</w:t>
            </w:r>
          </w:p>
        </w:tc>
        <w:tc>
          <w:tcPr>
            <w:tcW w:w="1257" w:type="dxa"/>
            <w:gridSpan w:val="2"/>
            <w:shd w:val="clear" w:color="auto" w:fill="auto"/>
            <w:vAlign w:val="center"/>
          </w:tcPr>
          <w:p w14:paraId="6C6A7C28" w14:textId="4C476513" w:rsidR="0049149A" w:rsidRPr="009B053A" w:rsidRDefault="0049149A" w:rsidP="0049149A">
            <w:pPr>
              <w:pStyle w:val="TAC"/>
              <w:rPr>
                <w:rFonts w:cs="Arial"/>
                <w:color w:val="000000"/>
              </w:rPr>
            </w:pPr>
            <w:r w:rsidRPr="009B053A">
              <w:t>-30 dBm</w:t>
            </w:r>
          </w:p>
        </w:tc>
        <w:tc>
          <w:tcPr>
            <w:tcW w:w="1723" w:type="dxa"/>
            <w:gridSpan w:val="2"/>
            <w:shd w:val="clear" w:color="auto" w:fill="auto"/>
            <w:vAlign w:val="center"/>
          </w:tcPr>
          <w:p w14:paraId="4C29F48E" w14:textId="69FD5D5F" w:rsidR="0049149A" w:rsidRPr="009B053A" w:rsidRDefault="0049149A" w:rsidP="0049149A">
            <w:pPr>
              <w:pStyle w:val="TAC"/>
              <w:rPr>
                <w:rFonts w:cs="Arial"/>
                <w:color w:val="000000"/>
              </w:rPr>
            </w:pPr>
            <w:r w:rsidRPr="009B053A">
              <w:t>1 MHz</w:t>
            </w:r>
          </w:p>
        </w:tc>
        <w:tc>
          <w:tcPr>
            <w:tcW w:w="1080" w:type="dxa"/>
            <w:shd w:val="clear" w:color="auto" w:fill="auto"/>
            <w:vAlign w:val="center"/>
          </w:tcPr>
          <w:p w14:paraId="0097C654" w14:textId="37F3ECB0" w:rsidR="0049149A" w:rsidRPr="009B053A" w:rsidRDefault="0049149A" w:rsidP="0049149A">
            <w:pPr>
              <w:pStyle w:val="TAC"/>
            </w:pPr>
            <w:r w:rsidRPr="009B053A">
              <w:rPr>
                <w:lang w:eastAsia="zh-CN"/>
              </w:rPr>
              <w:t>2</w:t>
            </w:r>
          </w:p>
        </w:tc>
      </w:tr>
      <w:tr w:rsidR="0049149A" w:rsidRPr="009B053A" w14:paraId="43DCBBBB" w14:textId="77777777" w:rsidTr="00A573EF">
        <w:trPr>
          <w:trHeight w:val="43"/>
          <w:jc w:val="center"/>
        </w:trPr>
        <w:tc>
          <w:tcPr>
            <w:tcW w:w="2680" w:type="dxa"/>
            <w:shd w:val="clear" w:color="auto" w:fill="auto"/>
            <w:vAlign w:val="center"/>
          </w:tcPr>
          <w:p w14:paraId="165D33E8" w14:textId="77777777" w:rsidR="0049149A" w:rsidRPr="009B053A" w:rsidRDefault="0049149A" w:rsidP="0049149A">
            <w:pPr>
              <w:pStyle w:val="TAL"/>
              <w:rPr>
                <w:rFonts w:cs="Arial"/>
                <w:color w:val="000000"/>
              </w:rPr>
            </w:pPr>
          </w:p>
        </w:tc>
        <w:tc>
          <w:tcPr>
            <w:tcW w:w="1257" w:type="dxa"/>
            <w:gridSpan w:val="2"/>
            <w:shd w:val="clear" w:color="auto" w:fill="auto"/>
            <w:vAlign w:val="center"/>
          </w:tcPr>
          <w:p w14:paraId="109CFB2A" w14:textId="23CBFA59" w:rsidR="0049149A" w:rsidRPr="009B053A" w:rsidRDefault="0049149A" w:rsidP="0049149A">
            <w:pPr>
              <w:pStyle w:val="TAC"/>
              <w:rPr>
                <w:rFonts w:cs="Arial"/>
                <w:color w:val="000000"/>
              </w:rPr>
            </w:pPr>
            <w:r w:rsidRPr="009B053A">
              <w:t>-25 dBm</w:t>
            </w:r>
          </w:p>
        </w:tc>
        <w:tc>
          <w:tcPr>
            <w:tcW w:w="1723" w:type="dxa"/>
            <w:gridSpan w:val="2"/>
            <w:shd w:val="clear" w:color="auto" w:fill="auto"/>
            <w:vAlign w:val="center"/>
          </w:tcPr>
          <w:p w14:paraId="715C305A" w14:textId="634FFD13" w:rsidR="0049149A" w:rsidRPr="009B053A" w:rsidRDefault="0049149A" w:rsidP="0049149A">
            <w:pPr>
              <w:pStyle w:val="TAC"/>
              <w:rPr>
                <w:rFonts w:cs="Arial"/>
                <w:color w:val="000000"/>
              </w:rPr>
            </w:pPr>
            <w:r w:rsidRPr="009B053A">
              <w:t>1 MHz</w:t>
            </w:r>
          </w:p>
        </w:tc>
        <w:tc>
          <w:tcPr>
            <w:tcW w:w="1080" w:type="dxa"/>
            <w:shd w:val="clear" w:color="auto" w:fill="auto"/>
            <w:vAlign w:val="center"/>
          </w:tcPr>
          <w:p w14:paraId="78B7F270" w14:textId="0EACAC74" w:rsidR="0049149A" w:rsidRPr="009B053A" w:rsidRDefault="0049149A" w:rsidP="0049149A">
            <w:pPr>
              <w:pStyle w:val="TAC"/>
            </w:pPr>
            <w:r w:rsidRPr="009B053A">
              <w:rPr>
                <w:lang w:eastAsia="ja-JP"/>
              </w:rPr>
              <w:t>1</w:t>
            </w:r>
          </w:p>
        </w:tc>
      </w:tr>
      <w:tr w:rsidR="0049149A" w:rsidRPr="009B053A" w14:paraId="6DA4ED9A" w14:textId="77777777" w:rsidTr="00DD70D4">
        <w:trPr>
          <w:trHeight w:val="43"/>
          <w:jc w:val="center"/>
        </w:trPr>
        <w:tc>
          <w:tcPr>
            <w:tcW w:w="6740" w:type="dxa"/>
            <w:gridSpan w:val="6"/>
            <w:shd w:val="clear" w:color="auto" w:fill="auto"/>
            <w:vAlign w:val="center"/>
          </w:tcPr>
          <w:p w14:paraId="5649F0BA" w14:textId="77777777" w:rsidR="0049149A" w:rsidRPr="009B053A" w:rsidRDefault="0049149A" w:rsidP="0049149A">
            <w:pPr>
              <w:pStyle w:val="TAC"/>
            </w:pPr>
            <w:r w:rsidRPr="009B053A">
              <w:rPr>
                <w:b/>
                <w:bCs/>
              </w:rPr>
              <w:t>Test requirements for DC_66A_n71A Configuration</w:t>
            </w:r>
          </w:p>
        </w:tc>
      </w:tr>
      <w:tr w:rsidR="0049149A" w:rsidRPr="009B053A" w14:paraId="140FB424" w14:textId="77777777" w:rsidTr="00A573EF">
        <w:trPr>
          <w:trHeight w:val="43"/>
          <w:jc w:val="center"/>
        </w:trPr>
        <w:tc>
          <w:tcPr>
            <w:tcW w:w="2689" w:type="dxa"/>
            <w:gridSpan w:val="2"/>
            <w:shd w:val="clear" w:color="auto" w:fill="auto"/>
            <w:vAlign w:val="center"/>
          </w:tcPr>
          <w:p w14:paraId="6B3C2B92" w14:textId="77777777" w:rsidR="0049149A" w:rsidRPr="009B053A" w:rsidRDefault="0049149A" w:rsidP="0049149A">
            <w:pPr>
              <w:pStyle w:val="TAL"/>
              <w:rPr>
                <w:rFonts w:cs="Arial"/>
                <w:color w:val="000000"/>
              </w:rPr>
            </w:pPr>
            <w:r w:rsidRPr="009B053A">
              <w:t>314 MHz ≤ f ≤ 454 MHz</w:t>
            </w:r>
          </w:p>
        </w:tc>
        <w:tc>
          <w:tcPr>
            <w:tcW w:w="1248" w:type="dxa"/>
            <w:shd w:val="clear" w:color="auto" w:fill="auto"/>
            <w:vAlign w:val="center"/>
          </w:tcPr>
          <w:p w14:paraId="7E607F57" w14:textId="77777777" w:rsidR="0049149A" w:rsidRPr="009B053A" w:rsidRDefault="0049149A" w:rsidP="0049149A">
            <w:pPr>
              <w:pStyle w:val="TAC"/>
              <w:rPr>
                <w:rFonts w:cs="Arial"/>
                <w:color w:val="000000"/>
              </w:rPr>
            </w:pPr>
            <w:r w:rsidRPr="009B053A">
              <w:t>-36 dBm</w:t>
            </w:r>
          </w:p>
        </w:tc>
        <w:tc>
          <w:tcPr>
            <w:tcW w:w="1701" w:type="dxa"/>
            <w:shd w:val="clear" w:color="auto" w:fill="auto"/>
            <w:vAlign w:val="center"/>
          </w:tcPr>
          <w:p w14:paraId="57021DD2" w14:textId="77777777" w:rsidR="0049149A" w:rsidRPr="009B053A" w:rsidRDefault="0049149A" w:rsidP="0049149A">
            <w:pPr>
              <w:pStyle w:val="TAC"/>
              <w:rPr>
                <w:rFonts w:cs="Arial"/>
                <w:color w:val="000000"/>
              </w:rPr>
            </w:pPr>
            <w:r w:rsidRPr="009B053A">
              <w:t>100 kHz</w:t>
            </w:r>
          </w:p>
        </w:tc>
        <w:tc>
          <w:tcPr>
            <w:tcW w:w="1102" w:type="dxa"/>
            <w:gridSpan w:val="2"/>
            <w:shd w:val="clear" w:color="auto" w:fill="auto"/>
            <w:vAlign w:val="center"/>
          </w:tcPr>
          <w:p w14:paraId="073EECD1" w14:textId="77777777" w:rsidR="0049149A" w:rsidRPr="009B053A" w:rsidRDefault="0049149A" w:rsidP="0049149A">
            <w:pPr>
              <w:pStyle w:val="TAC"/>
            </w:pPr>
          </w:p>
        </w:tc>
      </w:tr>
      <w:tr w:rsidR="0049149A" w:rsidRPr="009B053A" w14:paraId="629B3A8F" w14:textId="77777777" w:rsidTr="00A573EF">
        <w:trPr>
          <w:trHeight w:val="43"/>
          <w:jc w:val="center"/>
        </w:trPr>
        <w:tc>
          <w:tcPr>
            <w:tcW w:w="2689" w:type="dxa"/>
            <w:gridSpan w:val="2"/>
            <w:shd w:val="clear" w:color="auto" w:fill="auto"/>
            <w:vAlign w:val="center"/>
          </w:tcPr>
          <w:p w14:paraId="397E94FB" w14:textId="77777777" w:rsidR="0049149A" w:rsidRPr="009B053A" w:rsidRDefault="0049149A" w:rsidP="0049149A">
            <w:pPr>
              <w:pStyle w:val="TAL"/>
            </w:pPr>
            <w:r w:rsidRPr="009B053A">
              <w:t>1102 MHz ≤ f ≤ 1117 MHz</w:t>
            </w:r>
          </w:p>
          <w:p w14:paraId="48263B19" w14:textId="77777777" w:rsidR="0049149A" w:rsidRPr="009B053A" w:rsidRDefault="0049149A" w:rsidP="0049149A">
            <w:pPr>
              <w:pStyle w:val="TAL"/>
            </w:pPr>
            <w:r w:rsidRPr="009B053A">
              <w:t>2373 MHz ≤ f ≤ 2478 MHz</w:t>
            </w:r>
          </w:p>
          <w:p w14:paraId="7DB606B8" w14:textId="77777777" w:rsidR="0049149A" w:rsidRPr="009B053A" w:rsidRDefault="0049149A" w:rsidP="0049149A">
            <w:pPr>
              <w:pStyle w:val="TAL"/>
            </w:pPr>
            <w:r w:rsidRPr="009B053A">
              <w:t>2722 MHz ≤ f ≤ 2897 MHz</w:t>
            </w:r>
          </w:p>
          <w:p w14:paraId="4B2CBC7A" w14:textId="77777777" w:rsidR="0049149A" w:rsidRPr="009B053A" w:rsidRDefault="0049149A" w:rsidP="0049149A">
            <w:pPr>
              <w:pStyle w:val="TAL"/>
            </w:pPr>
            <w:r w:rsidRPr="009B053A">
              <w:t>3036 MHz ≤ f ≤ 3176 MHz</w:t>
            </w:r>
          </w:p>
          <w:p w14:paraId="0E476313" w14:textId="77777777" w:rsidR="0049149A" w:rsidRPr="009B053A" w:rsidRDefault="0049149A" w:rsidP="0049149A">
            <w:pPr>
              <w:pStyle w:val="TAL"/>
              <w:rPr>
                <w:rFonts w:cs="Arial"/>
                <w:color w:val="000000"/>
              </w:rPr>
            </w:pPr>
            <w:r w:rsidRPr="009B053A">
              <w:t>4083 MHz ≤ f ≤ 4258 MHz</w:t>
            </w:r>
          </w:p>
        </w:tc>
        <w:tc>
          <w:tcPr>
            <w:tcW w:w="1248" w:type="dxa"/>
            <w:shd w:val="clear" w:color="auto" w:fill="auto"/>
            <w:vAlign w:val="center"/>
          </w:tcPr>
          <w:p w14:paraId="63B07FB4" w14:textId="77777777" w:rsidR="0049149A" w:rsidRPr="009B053A" w:rsidRDefault="0049149A" w:rsidP="0049149A">
            <w:pPr>
              <w:pStyle w:val="TAC"/>
              <w:rPr>
                <w:rFonts w:cs="Arial"/>
                <w:color w:val="000000"/>
              </w:rPr>
            </w:pPr>
            <w:r w:rsidRPr="009B053A">
              <w:t>-30 dBm</w:t>
            </w:r>
          </w:p>
        </w:tc>
        <w:tc>
          <w:tcPr>
            <w:tcW w:w="1701" w:type="dxa"/>
            <w:shd w:val="clear" w:color="auto" w:fill="auto"/>
            <w:vAlign w:val="center"/>
          </w:tcPr>
          <w:p w14:paraId="05201840" w14:textId="77777777" w:rsidR="0049149A" w:rsidRPr="009B053A" w:rsidRDefault="0049149A" w:rsidP="0049149A">
            <w:pPr>
              <w:pStyle w:val="TAC"/>
              <w:rPr>
                <w:rFonts w:cs="Arial"/>
                <w:color w:val="000000"/>
              </w:rPr>
            </w:pPr>
            <w:r w:rsidRPr="009B053A">
              <w:t>1 MHz</w:t>
            </w:r>
          </w:p>
        </w:tc>
        <w:tc>
          <w:tcPr>
            <w:tcW w:w="1102" w:type="dxa"/>
            <w:gridSpan w:val="2"/>
            <w:shd w:val="clear" w:color="auto" w:fill="auto"/>
            <w:vAlign w:val="center"/>
          </w:tcPr>
          <w:p w14:paraId="3B4F0C64" w14:textId="77777777" w:rsidR="0049149A" w:rsidRPr="009B053A" w:rsidRDefault="0049149A" w:rsidP="0049149A">
            <w:pPr>
              <w:pStyle w:val="TAC"/>
            </w:pPr>
          </w:p>
        </w:tc>
      </w:tr>
      <w:tr w:rsidR="0049149A" w:rsidRPr="009B053A" w14:paraId="50FF8FB6" w14:textId="77777777" w:rsidTr="00931ECD">
        <w:trPr>
          <w:trHeight w:val="43"/>
          <w:jc w:val="center"/>
        </w:trPr>
        <w:tc>
          <w:tcPr>
            <w:tcW w:w="6740" w:type="dxa"/>
            <w:gridSpan w:val="6"/>
            <w:shd w:val="clear" w:color="auto" w:fill="auto"/>
            <w:vAlign w:val="center"/>
          </w:tcPr>
          <w:p w14:paraId="4410BBC0" w14:textId="77777777" w:rsidR="0049149A" w:rsidRPr="009B053A" w:rsidRDefault="0049149A" w:rsidP="0049149A">
            <w:pPr>
              <w:pStyle w:val="TAC"/>
              <w:rPr>
                <w:b/>
                <w:bCs/>
              </w:rPr>
            </w:pPr>
            <w:r w:rsidRPr="009B053A">
              <w:rPr>
                <w:b/>
                <w:bCs/>
              </w:rPr>
              <w:t>Test requirements for DC_66A_n77A Configuration</w:t>
            </w:r>
          </w:p>
        </w:tc>
      </w:tr>
      <w:tr w:rsidR="0049149A" w:rsidRPr="009B053A" w14:paraId="0649C666" w14:textId="77777777" w:rsidTr="00A573EF">
        <w:trPr>
          <w:trHeight w:val="43"/>
          <w:jc w:val="center"/>
        </w:trPr>
        <w:tc>
          <w:tcPr>
            <w:tcW w:w="2689" w:type="dxa"/>
            <w:gridSpan w:val="2"/>
            <w:shd w:val="clear" w:color="auto" w:fill="auto"/>
            <w:vAlign w:val="center"/>
          </w:tcPr>
          <w:p w14:paraId="77392696" w14:textId="77777777" w:rsidR="0049149A" w:rsidRPr="009B053A" w:rsidRDefault="0049149A" w:rsidP="0049149A">
            <w:pPr>
              <w:pStyle w:val="TAL"/>
              <w:rPr>
                <w:szCs w:val="18"/>
              </w:rPr>
            </w:pPr>
            <w:r w:rsidRPr="009B053A">
              <w:rPr>
                <w:rFonts w:cs="Arial"/>
                <w:color w:val="000000"/>
                <w:szCs w:val="18"/>
              </w:rPr>
              <w:t>260MHz ≤ f ≤ 780 MHz</w:t>
            </w:r>
          </w:p>
        </w:tc>
        <w:tc>
          <w:tcPr>
            <w:tcW w:w="1248" w:type="dxa"/>
            <w:shd w:val="clear" w:color="auto" w:fill="auto"/>
            <w:vAlign w:val="center"/>
          </w:tcPr>
          <w:p w14:paraId="668A30CA" w14:textId="77777777" w:rsidR="0049149A" w:rsidRPr="009B053A" w:rsidRDefault="0049149A" w:rsidP="0049149A">
            <w:pPr>
              <w:pStyle w:val="TAC"/>
              <w:rPr>
                <w:szCs w:val="18"/>
              </w:rPr>
            </w:pPr>
            <w:r w:rsidRPr="009B053A">
              <w:rPr>
                <w:rFonts w:cs="Arial"/>
                <w:color w:val="000000"/>
                <w:szCs w:val="18"/>
              </w:rPr>
              <w:t>-36 dBm</w:t>
            </w:r>
          </w:p>
        </w:tc>
        <w:tc>
          <w:tcPr>
            <w:tcW w:w="1701" w:type="dxa"/>
            <w:shd w:val="clear" w:color="auto" w:fill="auto"/>
            <w:vAlign w:val="center"/>
          </w:tcPr>
          <w:p w14:paraId="5E7EAF97" w14:textId="77777777" w:rsidR="0049149A" w:rsidRPr="009B053A" w:rsidRDefault="0049149A" w:rsidP="0049149A">
            <w:pPr>
              <w:pStyle w:val="TAC"/>
              <w:rPr>
                <w:szCs w:val="18"/>
              </w:rPr>
            </w:pPr>
            <w:r w:rsidRPr="009B053A">
              <w:rPr>
                <w:rFonts w:cs="Arial"/>
                <w:color w:val="000000"/>
                <w:szCs w:val="18"/>
              </w:rPr>
              <w:t>100 kHz</w:t>
            </w:r>
          </w:p>
        </w:tc>
        <w:tc>
          <w:tcPr>
            <w:tcW w:w="1102" w:type="dxa"/>
            <w:gridSpan w:val="2"/>
            <w:shd w:val="clear" w:color="auto" w:fill="auto"/>
            <w:vAlign w:val="center"/>
          </w:tcPr>
          <w:p w14:paraId="3D231783" w14:textId="77777777" w:rsidR="0049149A" w:rsidRPr="009B053A" w:rsidRDefault="0049149A" w:rsidP="0049149A">
            <w:pPr>
              <w:pStyle w:val="TAC"/>
              <w:rPr>
                <w:szCs w:val="18"/>
              </w:rPr>
            </w:pPr>
            <w:r w:rsidRPr="009B053A">
              <w:rPr>
                <w:rFonts w:cs="Arial"/>
                <w:color w:val="000000"/>
                <w:szCs w:val="18"/>
              </w:rPr>
              <w:t> </w:t>
            </w:r>
          </w:p>
        </w:tc>
      </w:tr>
      <w:tr w:rsidR="0049149A" w:rsidRPr="009B053A" w14:paraId="107852DE" w14:textId="77777777" w:rsidTr="00A573EF">
        <w:trPr>
          <w:trHeight w:val="43"/>
          <w:jc w:val="center"/>
        </w:trPr>
        <w:tc>
          <w:tcPr>
            <w:tcW w:w="2689" w:type="dxa"/>
            <w:gridSpan w:val="2"/>
            <w:shd w:val="clear" w:color="auto" w:fill="auto"/>
            <w:vAlign w:val="center"/>
          </w:tcPr>
          <w:p w14:paraId="574CE74F" w14:textId="77777777" w:rsidR="0049149A" w:rsidRPr="009B053A" w:rsidRDefault="0049149A" w:rsidP="0049149A">
            <w:pPr>
              <w:pStyle w:val="TAL"/>
              <w:rPr>
                <w:szCs w:val="18"/>
              </w:rPr>
            </w:pPr>
            <w:r w:rsidRPr="009B053A">
              <w:rPr>
                <w:rFonts w:cs="Arial"/>
                <w:color w:val="000000"/>
                <w:szCs w:val="18"/>
              </w:rPr>
              <w:t>1520 MHz ≤ f ≤ 2490MHz</w:t>
            </w:r>
            <w:r w:rsidRPr="009B053A">
              <w:rPr>
                <w:rFonts w:cs="Arial"/>
                <w:color w:val="000000"/>
                <w:szCs w:val="18"/>
              </w:rPr>
              <w:br/>
              <w:t>5010 MHz ≤ f ≤ 6690 MHz</w:t>
            </w:r>
            <w:r w:rsidRPr="009B053A">
              <w:rPr>
                <w:rFonts w:cs="Arial"/>
                <w:color w:val="000000"/>
                <w:szCs w:val="18"/>
              </w:rPr>
              <w:br/>
              <w:t>6720 MHz ≤ f ≤ 7760 MHz</w:t>
            </w:r>
            <w:r w:rsidRPr="009B053A">
              <w:rPr>
                <w:rFonts w:cs="Arial"/>
                <w:color w:val="000000"/>
                <w:szCs w:val="18"/>
              </w:rPr>
              <w:br/>
              <w:t>8310 MHz ≤ f ≤ 10180 MHz</w:t>
            </w:r>
          </w:p>
        </w:tc>
        <w:tc>
          <w:tcPr>
            <w:tcW w:w="1248" w:type="dxa"/>
            <w:shd w:val="clear" w:color="auto" w:fill="auto"/>
            <w:vAlign w:val="center"/>
          </w:tcPr>
          <w:p w14:paraId="3C529AA4" w14:textId="77777777" w:rsidR="0049149A" w:rsidRPr="009B053A" w:rsidRDefault="0049149A" w:rsidP="0049149A">
            <w:pPr>
              <w:pStyle w:val="TAC"/>
              <w:rPr>
                <w:szCs w:val="18"/>
              </w:rPr>
            </w:pPr>
            <w:r w:rsidRPr="009B053A">
              <w:rPr>
                <w:rFonts w:cs="Arial"/>
                <w:color w:val="000000"/>
                <w:szCs w:val="18"/>
              </w:rPr>
              <w:t>-30 dBm</w:t>
            </w:r>
          </w:p>
        </w:tc>
        <w:tc>
          <w:tcPr>
            <w:tcW w:w="1701" w:type="dxa"/>
            <w:shd w:val="clear" w:color="auto" w:fill="auto"/>
            <w:vAlign w:val="center"/>
          </w:tcPr>
          <w:p w14:paraId="4803505B" w14:textId="77777777" w:rsidR="0049149A" w:rsidRPr="009B053A" w:rsidRDefault="0049149A" w:rsidP="0049149A">
            <w:pPr>
              <w:pStyle w:val="TAC"/>
              <w:rPr>
                <w:szCs w:val="18"/>
              </w:rPr>
            </w:pPr>
            <w:r w:rsidRPr="009B053A">
              <w:rPr>
                <w:rFonts w:cs="Arial"/>
                <w:color w:val="000000"/>
                <w:szCs w:val="18"/>
              </w:rPr>
              <w:t>1 MHz</w:t>
            </w:r>
          </w:p>
        </w:tc>
        <w:tc>
          <w:tcPr>
            <w:tcW w:w="1102" w:type="dxa"/>
            <w:gridSpan w:val="2"/>
            <w:shd w:val="clear" w:color="auto" w:fill="auto"/>
            <w:vAlign w:val="center"/>
          </w:tcPr>
          <w:p w14:paraId="422E978A" w14:textId="77777777" w:rsidR="0049149A" w:rsidRPr="009B053A" w:rsidRDefault="0049149A" w:rsidP="0049149A">
            <w:pPr>
              <w:pStyle w:val="TAC"/>
              <w:rPr>
                <w:szCs w:val="18"/>
              </w:rPr>
            </w:pPr>
            <w:r w:rsidRPr="009B053A">
              <w:rPr>
                <w:rFonts w:cs="Arial"/>
                <w:color w:val="000000"/>
                <w:szCs w:val="18"/>
              </w:rPr>
              <w:t> </w:t>
            </w:r>
          </w:p>
        </w:tc>
      </w:tr>
      <w:tr w:rsidR="0049149A" w:rsidRPr="009B053A" w14:paraId="413FAC77" w14:textId="77777777" w:rsidTr="008B4DC5">
        <w:trPr>
          <w:trHeight w:val="43"/>
          <w:jc w:val="center"/>
        </w:trPr>
        <w:tc>
          <w:tcPr>
            <w:tcW w:w="6740" w:type="dxa"/>
            <w:gridSpan w:val="6"/>
            <w:shd w:val="clear" w:color="auto" w:fill="auto"/>
            <w:vAlign w:val="center"/>
          </w:tcPr>
          <w:p w14:paraId="3E5AECEA" w14:textId="77777777" w:rsidR="0049149A" w:rsidRPr="009B053A" w:rsidRDefault="0049149A" w:rsidP="0049149A">
            <w:pPr>
              <w:pStyle w:val="TAH"/>
            </w:pPr>
            <w:r w:rsidRPr="009B053A">
              <w:t>Test requirements for DC_66A_n78A Configuration</w:t>
            </w:r>
          </w:p>
        </w:tc>
      </w:tr>
      <w:tr w:rsidR="0049149A" w:rsidRPr="009B053A" w14:paraId="3A446208" w14:textId="77777777" w:rsidTr="00A573EF">
        <w:trPr>
          <w:trHeight w:val="43"/>
          <w:jc w:val="center"/>
        </w:trPr>
        <w:tc>
          <w:tcPr>
            <w:tcW w:w="2680" w:type="dxa"/>
            <w:shd w:val="clear" w:color="auto" w:fill="auto"/>
            <w:vAlign w:val="center"/>
          </w:tcPr>
          <w:p w14:paraId="42C83ACE" w14:textId="77777777" w:rsidR="0049149A" w:rsidRPr="009B053A" w:rsidRDefault="0049149A" w:rsidP="0049149A">
            <w:pPr>
              <w:pStyle w:val="TAL"/>
            </w:pPr>
            <w:r w:rsidRPr="009B053A">
              <w:rPr>
                <w:rFonts w:cs="Arial"/>
                <w:color w:val="000000"/>
              </w:rPr>
              <w:t>260 MHz ≤ f ≤ 380 MHz</w:t>
            </w:r>
          </w:p>
        </w:tc>
        <w:tc>
          <w:tcPr>
            <w:tcW w:w="1257" w:type="dxa"/>
            <w:gridSpan w:val="2"/>
            <w:shd w:val="clear" w:color="auto" w:fill="auto"/>
            <w:vAlign w:val="center"/>
          </w:tcPr>
          <w:p w14:paraId="1684C80E" w14:textId="77777777" w:rsidR="0049149A" w:rsidRPr="009B053A" w:rsidRDefault="0049149A" w:rsidP="0049149A">
            <w:pPr>
              <w:pStyle w:val="TAC"/>
            </w:pPr>
            <w:r w:rsidRPr="009B053A">
              <w:rPr>
                <w:rFonts w:cs="Arial"/>
                <w:color w:val="000000"/>
              </w:rPr>
              <w:t>-36 dBm</w:t>
            </w:r>
          </w:p>
        </w:tc>
        <w:tc>
          <w:tcPr>
            <w:tcW w:w="1723" w:type="dxa"/>
            <w:gridSpan w:val="2"/>
            <w:shd w:val="clear" w:color="auto" w:fill="auto"/>
            <w:vAlign w:val="center"/>
          </w:tcPr>
          <w:p w14:paraId="7EFB850B" w14:textId="77777777" w:rsidR="0049149A" w:rsidRPr="009B053A" w:rsidRDefault="0049149A" w:rsidP="0049149A">
            <w:pPr>
              <w:pStyle w:val="TAC"/>
              <w:rPr>
                <w:lang w:eastAsia="zh-CN"/>
              </w:rPr>
            </w:pPr>
            <w:r w:rsidRPr="009B053A">
              <w:rPr>
                <w:rFonts w:cs="Arial"/>
                <w:color w:val="000000"/>
              </w:rPr>
              <w:t>100 kHz</w:t>
            </w:r>
          </w:p>
        </w:tc>
        <w:tc>
          <w:tcPr>
            <w:tcW w:w="1080" w:type="dxa"/>
            <w:shd w:val="clear" w:color="auto" w:fill="auto"/>
            <w:vAlign w:val="center"/>
          </w:tcPr>
          <w:p w14:paraId="122BED89" w14:textId="77777777" w:rsidR="0049149A" w:rsidRPr="009B053A" w:rsidRDefault="0049149A" w:rsidP="0049149A">
            <w:pPr>
              <w:pStyle w:val="TAC"/>
            </w:pPr>
          </w:p>
        </w:tc>
      </w:tr>
      <w:tr w:rsidR="0049149A" w:rsidRPr="009B053A" w14:paraId="3614B801" w14:textId="77777777" w:rsidTr="00A573EF">
        <w:trPr>
          <w:trHeight w:val="43"/>
          <w:jc w:val="center"/>
        </w:trPr>
        <w:tc>
          <w:tcPr>
            <w:tcW w:w="2680" w:type="dxa"/>
            <w:shd w:val="clear" w:color="auto" w:fill="auto"/>
            <w:vAlign w:val="center"/>
          </w:tcPr>
          <w:p w14:paraId="6C71AEC3" w14:textId="77777777" w:rsidR="0049149A" w:rsidRPr="009B053A" w:rsidRDefault="0049149A" w:rsidP="0049149A">
            <w:pPr>
              <w:pStyle w:val="TAL"/>
            </w:pPr>
            <w:r w:rsidRPr="009B053A">
              <w:rPr>
                <w:rFonts w:cs="Arial"/>
                <w:color w:val="000000"/>
              </w:rPr>
              <w:t>1520 MHz ≤ f ≤ 2090 MHz</w:t>
            </w:r>
            <w:r w:rsidRPr="009B053A">
              <w:rPr>
                <w:rFonts w:cs="Arial"/>
                <w:color w:val="000000"/>
              </w:rPr>
              <w:br/>
              <w:t>4820 MHz ≤ f ≤ 5890 MHz</w:t>
            </w:r>
            <w:r w:rsidRPr="009B053A">
              <w:rPr>
                <w:rFonts w:cs="Arial"/>
                <w:color w:val="000000"/>
              </w:rPr>
              <w:br/>
              <w:t>6720 MHz ≤ f ≤ 7360 MHz</w:t>
            </w:r>
            <w:r w:rsidRPr="009B053A">
              <w:rPr>
                <w:rFonts w:cs="Arial"/>
                <w:color w:val="000000"/>
              </w:rPr>
              <w:br/>
              <w:t>8310 MHz ≤ f ≤ 9380 MHz</w:t>
            </w:r>
          </w:p>
        </w:tc>
        <w:tc>
          <w:tcPr>
            <w:tcW w:w="1257" w:type="dxa"/>
            <w:gridSpan w:val="2"/>
            <w:shd w:val="clear" w:color="auto" w:fill="auto"/>
            <w:vAlign w:val="center"/>
          </w:tcPr>
          <w:p w14:paraId="604A5138" w14:textId="77777777" w:rsidR="0049149A" w:rsidRPr="009B053A" w:rsidRDefault="0049149A" w:rsidP="0049149A">
            <w:pPr>
              <w:pStyle w:val="TAC"/>
            </w:pPr>
            <w:r w:rsidRPr="009B053A">
              <w:rPr>
                <w:rFonts w:cs="Arial"/>
                <w:color w:val="000000"/>
              </w:rPr>
              <w:t>-30 dBm</w:t>
            </w:r>
          </w:p>
        </w:tc>
        <w:tc>
          <w:tcPr>
            <w:tcW w:w="1723" w:type="dxa"/>
            <w:gridSpan w:val="2"/>
            <w:shd w:val="clear" w:color="auto" w:fill="auto"/>
            <w:vAlign w:val="center"/>
          </w:tcPr>
          <w:p w14:paraId="1E1ABE38" w14:textId="77777777" w:rsidR="0049149A" w:rsidRPr="009B053A" w:rsidRDefault="0049149A" w:rsidP="0049149A">
            <w:pPr>
              <w:pStyle w:val="TAC"/>
              <w:rPr>
                <w:lang w:eastAsia="zh-CN"/>
              </w:rPr>
            </w:pPr>
            <w:r w:rsidRPr="009B053A">
              <w:rPr>
                <w:rFonts w:cs="Arial"/>
                <w:color w:val="000000"/>
              </w:rPr>
              <w:t>1 MHz</w:t>
            </w:r>
          </w:p>
        </w:tc>
        <w:tc>
          <w:tcPr>
            <w:tcW w:w="1080" w:type="dxa"/>
            <w:shd w:val="clear" w:color="auto" w:fill="auto"/>
            <w:vAlign w:val="center"/>
          </w:tcPr>
          <w:p w14:paraId="03001AE7" w14:textId="77777777" w:rsidR="0049149A" w:rsidRPr="009B053A" w:rsidRDefault="0049149A" w:rsidP="0049149A">
            <w:pPr>
              <w:pStyle w:val="TAC"/>
            </w:pPr>
          </w:p>
        </w:tc>
      </w:tr>
      <w:tr w:rsidR="001A5A7F" w:rsidRPr="009B053A" w14:paraId="74676D8A" w14:textId="77777777" w:rsidTr="000E5E74">
        <w:trPr>
          <w:trHeight w:val="43"/>
          <w:jc w:val="center"/>
        </w:trPr>
        <w:tc>
          <w:tcPr>
            <w:tcW w:w="6740" w:type="dxa"/>
            <w:gridSpan w:val="6"/>
            <w:shd w:val="clear" w:color="auto" w:fill="auto"/>
            <w:vAlign w:val="center"/>
          </w:tcPr>
          <w:p w14:paraId="5FAFC00C" w14:textId="77777777" w:rsidR="001A5A7F" w:rsidRPr="009B053A" w:rsidRDefault="001A5A7F" w:rsidP="000E5E74">
            <w:pPr>
              <w:pStyle w:val="TAC"/>
              <w:rPr>
                <w:b/>
                <w:bCs/>
              </w:rPr>
            </w:pPr>
            <w:r w:rsidRPr="009B053A">
              <w:rPr>
                <w:b/>
                <w:bCs/>
              </w:rPr>
              <w:t>Test requirements for DC_71A_n2A Configuration</w:t>
            </w:r>
          </w:p>
        </w:tc>
      </w:tr>
      <w:tr w:rsidR="001A5A7F" w:rsidRPr="009B053A" w14:paraId="30F2A30D" w14:textId="77777777" w:rsidTr="000E5E74">
        <w:trPr>
          <w:trHeight w:val="43"/>
          <w:jc w:val="center"/>
        </w:trPr>
        <w:tc>
          <w:tcPr>
            <w:tcW w:w="2680" w:type="dxa"/>
            <w:shd w:val="clear" w:color="auto" w:fill="auto"/>
            <w:vAlign w:val="center"/>
          </w:tcPr>
          <w:p w14:paraId="3EE23787" w14:textId="77777777" w:rsidR="001A5A7F" w:rsidRPr="009B053A" w:rsidRDefault="001A5A7F" w:rsidP="000E5E74">
            <w:pPr>
              <w:pStyle w:val="TAL"/>
              <w:rPr>
                <w:rFonts w:cs="Arial"/>
                <w:color w:val="000000"/>
              </w:rPr>
            </w:pPr>
            <w:r w:rsidRPr="009B053A">
              <w:rPr>
                <w:rFonts w:cs="Arial"/>
                <w:color w:val="000000"/>
              </w:rPr>
              <w:t>454 MHz ≤ f ≤ 584 MHz</w:t>
            </w:r>
          </w:p>
        </w:tc>
        <w:tc>
          <w:tcPr>
            <w:tcW w:w="1257" w:type="dxa"/>
            <w:gridSpan w:val="2"/>
            <w:shd w:val="clear" w:color="auto" w:fill="auto"/>
            <w:vAlign w:val="center"/>
          </w:tcPr>
          <w:p w14:paraId="0778FB35" w14:textId="77777777" w:rsidR="001A5A7F" w:rsidRPr="009B053A" w:rsidRDefault="001A5A7F" w:rsidP="000E5E74">
            <w:pPr>
              <w:pStyle w:val="TAC"/>
              <w:rPr>
                <w:rFonts w:cs="Arial"/>
                <w:color w:val="000000"/>
              </w:rPr>
            </w:pPr>
            <w:r w:rsidRPr="009B053A">
              <w:rPr>
                <w:rFonts w:cs="Arial"/>
                <w:color w:val="000000"/>
              </w:rPr>
              <w:t>-36 dBm</w:t>
            </w:r>
          </w:p>
        </w:tc>
        <w:tc>
          <w:tcPr>
            <w:tcW w:w="1723" w:type="dxa"/>
            <w:gridSpan w:val="2"/>
            <w:shd w:val="clear" w:color="auto" w:fill="auto"/>
            <w:vAlign w:val="center"/>
          </w:tcPr>
          <w:p w14:paraId="4749C678" w14:textId="77777777" w:rsidR="001A5A7F" w:rsidRPr="009B053A" w:rsidRDefault="001A5A7F" w:rsidP="000E5E74">
            <w:pPr>
              <w:pStyle w:val="TAC"/>
              <w:rPr>
                <w:rFonts w:cs="Arial"/>
                <w:color w:val="000000"/>
              </w:rPr>
            </w:pPr>
            <w:r w:rsidRPr="009B053A">
              <w:t>100 kHz</w:t>
            </w:r>
          </w:p>
        </w:tc>
        <w:tc>
          <w:tcPr>
            <w:tcW w:w="1080" w:type="dxa"/>
            <w:shd w:val="clear" w:color="auto" w:fill="auto"/>
            <w:vAlign w:val="center"/>
          </w:tcPr>
          <w:p w14:paraId="744FB57E" w14:textId="77777777" w:rsidR="001A5A7F" w:rsidRPr="009B053A" w:rsidRDefault="001A5A7F" w:rsidP="000E5E74">
            <w:pPr>
              <w:pStyle w:val="TAC"/>
            </w:pPr>
          </w:p>
        </w:tc>
      </w:tr>
      <w:tr w:rsidR="001A5A7F" w:rsidRPr="009B053A" w14:paraId="2F790518" w14:textId="77777777" w:rsidTr="000E5E74">
        <w:trPr>
          <w:trHeight w:val="43"/>
          <w:jc w:val="center"/>
        </w:trPr>
        <w:tc>
          <w:tcPr>
            <w:tcW w:w="2680" w:type="dxa"/>
            <w:shd w:val="clear" w:color="auto" w:fill="auto"/>
            <w:vAlign w:val="center"/>
          </w:tcPr>
          <w:p w14:paraId="6766025C" w14:textId="77777777" w:rsidR="001A5A7F" w:rsidRPr="009B053A" w:rsidRDefault="001A5A7F" w:rsidP="000E5E74">
            <w:pPr>
              <w:pStyle w:val="TAL"/>
              <w:rPr>
                <w:rFonts w:cs="Arial"/>
                <w:color w:val="000000"/>
              </w:rPr>
            </w:pPr>
            <w:r w:rsidRPr="009B053A">
              <w:rPr>
                <w:rFonts w:cs="Arial"/>
                <w:color w:val="000000"/>
              </w:rPr>
              <w:t>1152 MHz ≤ f ≤ 1247 MHz</w:t>
            </w:r>
          </w:p>
          <w:p w14:paraId="4F757F0E" w14:textId="77777777" w:rsidR="001A5A7F" w:rsidRPr="009B053A" w:rsidRDefault="001A5A7F" w:rsidP="000E5E74">
            <w:pPr>
              <w:pStyle w:val="TAL"/>
              <w:rPr>
                <w:rFonts w:cs="Arial"/>
                <w:color w:val="000000"/>
              </w:rPr>
            </w:pPr>
            <w:r w:rsidRPr="009B053A">
              <w:rPr>
                <w:rFonts w:cs="Arial"/>
                <w:color w:val="000000"/>
              </w:rPr>
              <w:t>2513 MHz ≤ f ≤ 2608 MHz</w:t>
            </w:r>
          </w:p>
          <w:p w14:paraId="69980AAF" w14:textId="77777777" w:rsidR="001A5A7F" w:rsidRPr="009B053A" w:rsidRDefault="001A5A7F" w:rsidP="000E5E74">
            <w:pPr>
              <w:pStyle w:val="TAL"/>
              <w:rPr>
                <w:rFonts w:cs="Arial"/>
                <w:color w:val="000000"/>
              </w:rPr>
            </w:pPr>
            <w:r w:rsidRPr="009B053A">
              <w:rPr>
                <w:rFonts w:cs="Arial"/>
                <w:color w:val="000000"/>
              </w:rPr>
              <w:t>3002 MHz ≤ f ≤ 3157 MHz</w:t>
            </w:r>
          </w:p>
          <w:p w14:paraId="08DECA2C" w14:textId="77777777" w:rsidR="001A5A7F" w:rsidRPr="009B053A" w:rsidRDefault="001A5A7F" w:rsidP="000E5E74">
            <w:pPr>
              <w:pStyle w:val="TAL"/>
              <w:rPr>
                <w:rFonts w:cs="Arial"/>
                <w:color w:val="000000"/>
              </w:rPr>
            </w:pPr>
            <w:r w:rsidRPr="009B053A">
              <w:rPr>
                <w:rFonts w:cs="Arial"/>
                <w:color w:val="000000"/>
              </w:rPr>
              <w:t>3176 MHz ≤ f ≤ 3306 MHz</w:t>
            </w:r>
          </w:p>
          <w:p w14:paraId="65FEB15B" w14:textId="77777777" w:rsidR="001A5A7F" w:rsidRPr="009B053A" w:rsidRDefault="001A5A7F" w:rsidP="000E5E74">
            <w:pPr>
              <w:pStyle w:val="TAL"/>
              <w:rPr>
                <w:rFonts w:cs="Arial"/>
                <w:color w:val="000000"/>
              </w:rPr>
            </w:pPr>
            <w:r w:rsidRPr="009B053A">
              <w:rPr>
                <w:rFonts w:cs="Arial"/>
                <w:color w:val="000000"/>
              </w:rPr>
              <w:t>4363 MHz ≤ f ≤ 4518 MHz</w:t>
            </w:r>
          </w:p>
        </w:tc>
        <w:tc>
          <w:tcPr>
            <w:tcW w:w="1257" w:type="dxa"/>
            <w:gridSpan w:val="2"/>
            <w:shd w:val="clear" w:color="auto" w:fill="auto"/>
            <w:vAlign w:val="center"/>
          </w:tcPr>
          <w:p w14:paraId="76E6D2D0" w14:textId="77777777" w:rsidR="001A5A7F" w:rsidRPr="009B053A" w:rsidRDefault="001A5A7F" w:rsidP="000E5E74">
            <w:pPr>
              <w:pStyle w:val="TAC"/>
              <w:rPr>
                <w:rFonts w:cs="Arial"/>
                <w:color w:val="000000"/>
              </w:rPr>
            </w:pPr>
            <w:r w:rsidRPr="009B053A">
              <w:rPr>
                <w:rFonts w:cs="Arial"/>
                <w:color w:val="000000"/>
              </w:rPr>
              <w:t>-30 dBm</w:t>
            </w:r>
          </w:p>
        </w:tc>
        <w:tc>
          <w:tcPr>
            <w:tcW w:w="1723" w:type="dxa"/>
            <w:gridSpan w:val="2"/>
            <w:shd w:val="clear" w:color="auto" w:fill="auto"/>
            <w:vAlign w:val="center"/>
          </w:tcPr>
          <w:p w14:paraId="10325ED7" w14:textId="77777777" w:rsidR="001A5A7F" w:rsidRPr="009B053A" w:rsidRDefault="001A5A7F" w:rsidP="000E5E74">
            <w:pPr>
              <w:pStyle w:val="TAC"/>
              <w:rPr>
                <w:rFonts w:cs="Arial"/>
                <w:color w:val="000000"/>
              </w:rPr>
            </w:pPr>
            <w:r w:rsidRPr="009B053A">
              <w:rPr>
                <w:rFonts w:cs="Arial"/>
                <w:color w:val="000000"/>
              </w:rPr>
              <w:t>1 MHz</w:t>
            </w:r>
          </w:p>
        </w:tc>
        <w:tc>
          <w:tcPr>
            <w:tcW w:w="1080" w:type="dxa"/>
            <w:shd w:val="clear" w:color="auto" w:fill="auto"/>
            <w:vAlign w:val="center"/>
          </w:tcPr>
          <w:p w14:paraId="776D1985" w14:textId="77777777" w:rsidR="001A5A7F" w:rsidRPr="009B053A" w:rsidRDefault="001A5A7F" w:rsidP="000E5E74">
            <w:pPr>
              <w:pStyle w:val="TAC"/>
            </w:pPr>
          </w:p>
        </w:tc>
      </w:tr>
      <w:tr w:rsidR="00505BD6" w:rsidRPr="009B053A" w14:paraId="76F01A73" w14:textId="77777777" w:rsidTr="000E5E74">
        <w:trPr>
          <w:trHeight w:val="43"/>
          <w:jc w:val="center"/>
        </w:trPr>
        <w:tc>
          <w:tcPr>
            <w:tcW w:w="6740" w:type="dxa"/>
            <w:gridSpan w:val="6"/>
            <w:shd w:val="clear" w:color="auto" w:fill="auto"/>
            <w:vAlign w:val="center"/>
          </w:tcPr>
          <w:p w14:paraId="17D8E5AF" w14:textId="77777777" w:rsidR="00505BD6" w:rsidRPr="009B053A" w:rsidRDefault="00505BD6" w:rsidP="000E5E74">
            <w:pPr>
              <w:pStyle w:val="TAC"/>
              <w:rPr>
                <w:b/>
                <w:bCs/>
              </w:rPr>
            </w:pPr>
            <w:r w:rsidRPr="009B053A">
              <w:rPr>
                <w:b/>
                <w:bCs/>
              </w:rPr>
              <w:t>Test requirements for DC_71A_n66A Configuration</w:t>
            </w:r>
          </w:p>
        </w:tc>
      </w:tr>
      <w:tr w:rsidR="00505BD6" w:rsidRPr="009B053A" w14:paraId="6B44B1B3" w14:textId="77777777" w:rsidTr="000E5E74">
        <w:trPr>
          <w:trHeight w:val="43"/>
          <w:jc w:val="center"/>
        </w:trPr>
        <w:tc>
          <w:tcPr>
            <w:tcW w:w="2680" w:type="dxa"/>
            <w:shd w:val="clear" w:color="auto" w:fill="auto"/>
            <w:vAlign w:val="center"/>
          </w:tcPr>
          <w:p w14:paraId="7433B099" w14:textId="77777777" w:rsidR="00505BD6" w:rsidRPr="009B053A" w:rsidRDefault="00505BD6" w:rsidP="000E5E74">
            <w:pPr>
              <w:pStyle w:val="TAL"/>
              <w:rPr>
                <w:rFonts w:cs="Arial"/>
                <w:color w:val="000000"/>
              </w:rPr>
            </w:pPr>
            <w:r w:rsidRPr="009B053A">
              <w:rPr>
                <w:rFonts w:cs="Arial"/>
                <w:color w:val="000000"/>
              </w:rPr>
              <w:t>314 MHz ≤ f ≤ 454 MHz</w:t>
            </w:r>
          </w:p>
        </w:tc>
        <w:tc>
          <w:tcPr>
            <w:tcW w:w="1257" w:type="dxa"/>
            <w:gridSpan w:val="2"/>
            <w:shd w:val="clear" w:color="auto" w:fill="auto"/>
            <w:vAlign w:val="center"/>
          </w:tcPr>
          <w:p w14:paraId="7E0AE37A" w14:textId="77777777" w:rsidR="00505BD6" w:rsidRPr="009B053A" w:rsidRDefault="00505BD6" w:rsidP="000E5E74">
            <w:pPr>
              <w:pStyle w:val="TAC"/>
              <w:rPr>
                <w:rFonts w:cs="Arial"/>
                <w:color w:val="000000"/>
              </w:rPr>
            </w:pPr>
            <w:r w:rsidRPr="009B053A">
              <w:rPr>
                <w:rFonts w:cs="Arial"/>
                <w:color w:val="000000"/>
              </w:rPr>
              <w:t>-36 dBm</w:t>
            </w:r>
          </w:p>
        </w:tc>
        <w:tc>
          <w:tcPr>
            <w:tcW w:w="1723" w:type="dxa"/>
            <w:gridSpan w:val="2"/>
            <w:shd w:val="clear" w:color="auto" w:fill="auto"/>
            <w:vAlign w:val="center"/>
          </w:tcPr>
          <w:p w14:paraId="02C5AFF1" w14:textId="77777777" w:rsidR="00505BD6" w:rsidRPr="009B053A" w:rsidRDefault="00505BD6" w:rsidP="000E5E74">
            <w:pPr>
              <w:pStyle w:val="TAC"/>
              <w:rPr>
                <w:rFonts w:cs="Arial"/>
                <w:color w:val="000000"/>
              </w:rPr>
            </w:pPr>
            <w:r w:rsidRPr="009B053A">
              <w:t>100 kHz</w:t>
            </w:r>
          </w:p>
        </w:tc>
        <w:tc>
          <w:tcPr>
            <w:tcW w:w="1080" w:type="dxa"/>
            <w:shd w:val="clear" w:color="auto" w:fill="auto"/>
            <w:vAlign w:val="center"/>
          </w:tcPr>
          <w:p w14:paraId="74FB6453" w14:textId="77777777" w:rsidR="00505BD6" w:rsidRPr="009B053A" w:rsidRDefault="00505BD6" w:rsidP="000E5E74">
            <w:pPr>
              <w:pStyle w:val="TAC"/>
            </w:pPr>
          </w:p>
        </w:tc>
      </w:tr>
      <w:tr w:rsidR="00505BD6" w:rsidRPr="009B053A" w14:paraId="147B8177" w14:textId="77777777" w:rsidTr="000E5E74">
        <w:trPr>
          <w:trHeight w:val="43"/>
          <w:jc w:val="center"/>
        </w:trPr>
        <w:tc>
          <w:tcPr>
            <w:tcW w:w="2680" w:type="dxa"/>
            <w:shd w:val="clear" w:color="auto" w:fill="auto"/>
            <w:vAlign w:val="center"/>
          </w:tcPr>
          <w:p w14:paraId="45620003" w14:textId="77777777" w:rsidR="00505BD6" w:rsidRPr="009B053A" w:rsidRDefault="00505BD6" w:rsidP="000E5E74">
            <w:pPr>
              <w:pStyle w:val="TAL"/>
              <w:rPr>
                <w:rFonts w:cs="Arial"/>
                <w:color w:val="000000"/>
              </w:rPr>
            </w:pPr>
            <w:r w:rsidRPr="009B053A">
              <w:rPr>
                <w:rFonts w:cs="Arial"/>
                <w:color w:val="000000"/>
              </w:rPr>
              <w:lastRenderedPageBreak/>
              <w:t>1012 MHz ≤ f ≤ 1117 MHz</w:t>
            </w:r>
          </w:p>
          <w:p w14:paraId="5BA740CA" w14:textId="77777777" w:rsidR="00505BD6" w:rsidRPr="009B053A" w:rsidRDefault="00505BD6" w:rsidP="000E5E74">
            <w:pPr>
              <w:pStyle w:val="TAL"/>
              <w:rPr>
                <w:rFonts w:cs="Arial"/>
                <w:color w:val="000000"/>
              </w:rPr>
            </w:pPr>
            <w:r w:rsidRPr="009B053A">
              <w:rPr>
                <w:rFonts w:cs="Arial"/>
                <w:color w:val="000000"/>
              </w:rPr>
              <w:t>2373 MHz ≤ f ≤ 2478 MHz</w:t>
            </w:r>
          </w:p>
          <w:p w14:paraId="3A6D6D16" w14:textId="77777777" w:rsidR="00505BD6" w:rsidRPr="009B053A" w:rsidRDefault="00505BD6" w:rsidP="000E5E74">
            <w:pPr>
              <w:pStyle w:val="TAL"/>
              <w:rPr>
                <w:rFonts w:cs="Arial"/>
                <w:color w:val="000000"/>
              </w:rPr>
            </w:pPr>
            <w:r w:rsidRPr="009B053A">
              <w:rPr>
                <w:rFonts w:cs="Arial"/>
                <w:color w:val="000000"/>
              </w:rPr>
              <w:t>2722 MHz ≤ f ≤ 2897 MHz</w:t>
            </w:r>
          </w:p>
          <w:p w14:paraId="12FEA775" w14:textId="77777777" w:rsidR="00505BD6" w:rsidRPr="009B053A" w:rsidRDefault="00505BD6" w:rsidP="000E5E74">
            <w:pPr>
              <w:pStyle w:val="TAL"/>
              <w:rPr>
                <w:rFonts w:cs="Arial"/>
                <w:color w:val="000000"/>
              </w:rPr>
            </w:pPr>
            <w:r w:rsidRPr="009B053A">
              <w:rPr>
                <w:rFonts w:cs="Arial"/>
                <w:color w:val="000000"/>
              </w:rPr>
              <w:t>3036 MHz ≤ f ≤ 3176 MHz</w:t>
            </w:r>
          </w:p>
          <w:p w14:paraId="4E6AEB66" w14:textId="77777777" w:rsidR="00505BD6" w:rsidRPr="009B053A" w:rsidRDefault="00505BD6" w:rsidP="000E5E74">
            <w:pPr>
              <w:pStyle w:val="TAL"/>
              <w:rPr>
                <w:rFonts w:cs="Arial"/>
                <w:color w:val="000000"/>
              </w:rPr>
            </w:pPr>
            <w:r w:rsidRPr="009B053A">
              <w:rPr>
                <w:rFonts w:cs="Arial"/>
                <w:color w:val="000000"/>
              </w:rPr>
              <w:t>4083 MHz ≤ f ≤ 4258 MHz</w:t>
            </w:r>
          </w:p>
        </w:tc>
        <w:tc>
          <w:tcPr>
            <w:tcW w:w="1257" w:type="dxa"/>
            <w:gridSpan w:val="2"/>
            <w:shd w:val="clear" w:color="auto" w:fill="auto"/>
            <w:vAlign w:val="center"/>
          </w:tcPr>
          <w:p w14:paraId="76D59539" w14:textId="77777777" w:rsidR="00505BD6" w:rsidRPr="009B053A" w:rsidRDefault="00505BD6" w:rsidP="000E5E74">
            <w:pPr>
              <w:pStyle w:val="TAC"/>
              <w:rPr>
                <w:rFonts w:cs="Arial"/>
                <w:color w:val="000000"/>
              </w:rPr>
            </w:pPr>
            <w:r w:rsidRPr="009B053A">
              <w:rPr>
                <w:rFonts w:cs="Arial"/>
                <w:color w:val="000000"/>
              </w:rPr>
              <w:t>-30 dBm</w:t>
            </w:r>
          </w:p>
        </w:tc>
        <w:tc>
          <w:tcPr>
            <w:tcW w:w="1723" w:type="dxa"/>
            <w:gridSpan w:val="2"/>
            <w:shd w:val="clear" w:color="auto" w:fill="auto"/>
            <w:vAlign w:val="center"/>
          </w:tcPr>
          <w:p w14:paraId="7ACA9E7E" w14:textId="77777777" w:rsidR="00505BD6" w:rsidRPr="009B053A" w:rsidRDefault="00505BD6" w:rsidP="000E5E74">
            <w:pPr>
              <w:pStyle w:val="TAC"/>
              <w:rPr>
                <w:rFonts w:cs="Arial"/>
                <w:color w:val="000000"/>
              </w:rPr>
            </w:pPr>
            <w:r w:rsidRPr="009B053A">
              <w:rPr>
                <w:rFonts w:cs="Arial"/>
                <w:color w:val="000000"/>
              </w:rPr>
              <w:t>1 MHz</w:t>
            </w:r>
          </w:p>
        </w:tc>
        <w:tc>
          <w:tcPr>
            <w:tcW w:w="1080" w:type="dxa"/>
            <w:shd w:val="clear" w:color="auto" w:fill="auto"/>
            <w:vAlign w:val="center"/>
          </w:tcPr>
          <w:p w14:paraId="4A2F5277" w14:textId="77777777" w:rsidR="00505BD6" w:rsidRPr="009B053A" w:rsidRDefault="00505BD6" w:rsidP="000E5E74">
            <w:pPr>
              <w:pStyle w:val="TAC"/>
            </w:pPr>
          </w:p>
        </w:tc>
      </w:tr>
      <w:tr w:rsidR="0049149A" w:rsidRPr="009B053A" w14:paraId="0877C2D5" w14:textId="77777777" w:rsidTr="00931ECD">
        <w:trPr>
          <w:trHeight w:val="43"/>
          <w:jc w:val="center"/>
        </w:trPr>
        <w:tc>
          <w:tcPr>
            <w:tcW w:w="6740" w:type="dxa"/>
            <w:gridSpan w:val="6"/>
            <w:shd w:val="clear" w:color="auto" w:fill="auto"/>
            <w:vAlign w:val="center"/>
          </w:tcPr>
          <w:p w14:paraId="6472ECBC" w14:textId="77777777" w:rsidR="0049149A" w:rsidRPr="009B053A" w:rsidRDefault="0049149A" w:rsidP="0049149A">
            <w:pPr>
              <w:pStyle w:val="TAN"/>
              <w:jc w:val="both"/>
            </w:pPr>
            <w:r w:rsidRPr="009B053A">
              <w:t>NOTE 1:</w:t>
            </w:r>
            <w:r w:rsidRPr="009B053A">
              <w:tab/>
              <w:t xml:space="preserve">Applies for Band n41, CA configurations including Band n41, and EN-DC configurations that include n41 specified in clause 5.2B </w:t>
            </w:r>
            <w:r w:rsidRPr="009B053A">
              <w:rPr>
                <w:lang w:bidi="bn-IN"/>
              </w:rPr>
              <w:t>of TS 36.101 [5]</w:t>
            </w:r>
            <w:r w:rsidRPr="009B053A">
              <w:t xml:space="preserve"> when NS_04 is signalled.</w:t>
            </w:r>
          </w:p>
          <w:p w14:paraId="770B52E3" w14:textId="228118AD" w:rsidR="0049149A" w:rsidRPr="009B053A" w:rsidRDefault="0049149A" w:rsidP="0049149A">
            <w:pPr>
              <w:pStyle w:val="TAN"/>
            </w:pPr>
            <w:r w:rsidRPr="009B053A">
              <w:t>NOTE 2:</w:t>
            </w:r>
            <w:r w:rsidRPr="009B053A">
              <w:tab/>
              <w:t>Does not apply for Band n41, CA configurations including Band n41, and EN-DC configurations that include n41 specified in subclause 5.2B of TS 38.101-3 [4] when NS_04 is signalled.</w:t>
            </w:r>
          </w:p>
        </w:tc>
      </w:tr>
    </w:tbl>
    <w:p w14:paraId="4A2BFB7E" w14:textId="661DBBA9" w:rsidR="00FF29C0" w:rsidRPr="009B053A" w:rsidRDefault="00FF29C0" w:rsidP="00BF220C">
      <w:pPr>
        <w:rPr>
          <w:lang w:eastAsia="zh-CN"/>
        </w:rPr>
      </w:pPr>
    </w:p>
    <w:p w14:paraId="0CC75330" w14:textId="461E379B" w:rsidR="00AB2B30" w:rsidRPr="009B053A" w:rsidRDefault="006A7121">
      <w:pPr>
        <w:pStyle w:val="Heading5"/>
      </w:pPr>
      <w:bookmarkStart w:id="5540" w:name="_Toc75972101"/>
      <w:bookmarkStart w:id="5541" w:name="_Toc85051536"/>
      <w:bookmarkStart w:id="5542" w:name="_Toc90493555"/>
      <w:bookmarkStart w:id="5543" w:name="_Toc90494195"/>
      <w:bookmarkStart w:id="5544" w:name="_Toc100094234"/>
      <w:bookmarkStart w:id="5545" w:name="_Toc106872909"/>
      <w:bookmarkStart w:id="5546" w:name="_Toc133249967"/>
      <w:r w:rsidRPr="009B053A">
        <w:t>6.5B.3.3.2</w:t>
      </w:r>
      <w:r w:rsidRPr="009B053A">
        <w:tab/>
        <w:t>Spurious emission band UE co-existence for Inter-band within FR1</w:t>
      </w:r>
      <w:bookmarkEnd w:id="5531"/>
      <w:bookmarkEnd w:id="5532"/>
      <w:bookmarkEnd w:id="5533"/>
      <w:bookmarkEnd w:id="5534"/>
      <w:bookmarkEnd w:id="5535"/>
      <w:bookmarkEnd w:id="5536"/>
      <w:bookmarkEnd w:id="5537"/>
      <w:bookmarkEnd w:id="5538"/>
      <w:bookmarkEnd w:id="5539"/>
      <w:bookmarkEnd w:id="5540"/>
      <w:bookmarkEnd w:id="5541"/>
      <w:bookmarkEnd w:id="5542"/>
      <w:bookmarkEnd w:id="5543"/>
      <w:bookmarkEnd w:id="5544"/>
      <w:bookmarkEnd w:id="5545"/>
      <w:bookmarkEnd w:id="5546"/>
    </w:p>
    <w:p w14:paraId="55CF07F1" w14:textId="0FCBB13C" w:rsidR="00AB2B30" w:rsidRPr="009B053A" w:rsidRDefault="006A7121">
      <w:pPr>
        <w:pStyle w:val="EditorsNote"/>
      </w:pPr>
      <w:r w:rsidRPr="009B053A">
        <w:t>Editor's note:</w:t>
      </w:r>
      <w:r w:rsidRPr="009B053A">
        <w:tab/>
        <w:t>The default and additional test configuration is analysed based on the assumption that only intermodulation products need to be tested.</w:t>
      </w:r>
      <w:r w:rsidR="00A00961" w:rsidRPr="009B053A">
        <w:t xml:space="preserve"> The band combinations without TP analysis in TR 38.905 are incomplete.</w:t>
      </w:r>
    </w:p>
    <w:p w14:paraId="0270888A" w14:textId="77777777" w:rsidR="00AB2B30" w:rsidRPr="009B053A" w:rsidRDefault="006A7121">
      <w:pPr>
        <w:pStyle w:val="H6"/>
      </w:pPr>
      <w:r w:rsidRPr="009B053A">
        <w:t>6.5B.3.3.2.1</w:t>
      </w:r>
      <w:r w:rsidRPr="009B053A">
        <w:tab/>
        <w:t>Test purpose</w:t>
      </w:r>
    </w:p>
    <w:p w14:paraId="3232BD65" w14:textId="77777777" w:rsidR="00AB2B30" w:rsidRPr="009B053A" w:rsidRDefault="006A7121">
      <w:r w:rsidRPr="009B053A">
        <w:t>To verify that UE transmitter does not cause unacceptable interference to other channels or other systems in terms of transmitter spurious emissions for band UE co-existence for inter-band EN-DC.</w:t>
      </w:r>
    </w:p>
    <w:p w14:paraId="5F98AC6D" w14:textId="77777777" w:rsidR="00AB2B30" w:rsidRPr="009B053A" w:rsidRDefault="006A7121">
      <w:pPr>
        <w:pStyle w:val="H6"/>
      </w:pPr>
      <w:r w:rsidRPr="009B053A">
        <w:t>6.5B.3.3.2.2</w:t>
      </w:r>
      <w:r w:rsidRPr="009B053A">
        <w:tab/>
        <w:t>Test applicability</w:t>
      </w:r>
    </w:p>
    <w:p w14:paraId="7F1BAF2E" w14:textId="77777777" w:rsidR="00AB2B30" w:rsidRPr="009B053A" w:rsidRDefault="006A7121">
      <w:r w:rsidRPr="009B053A">
        <w:t>This test case applies to all types of E-UTRA UE release 15 and forward supporting inter-band EN-DC.</w:t>
      </w:r>
    </w:p>
    <w:p w14:paraId="641C72E4" w14:textId="77777777" w:rsidR="00AB2B30" w:rsidRPr="009B053A" w:rsidRDefault="006A7121">
      <w:pPr>
        <w:pStyle w:val="H6"/>
      </w:pPr>
      <w:r w:rsidRPr="009B053A">
        <w:t>6.5B.3.3.2.3</w:t>
      </w:r>
      <w:r w:rsidRPr="009B053A">
        <w:tab/>
        <w:t>Minimum conformance requirements</w:t>
      </w:r>
    </w:p>
    <w:p w14:paraId="32708658" w14:textId="528F459B" w:rsidR="00AB2B30" w:rsidRPr="009B053A" w:rsidRDefault="006A7121">
      <w:r w:rsidRPr="009B053A">
        <w:t>This clause specifies the requirements for the specified EN-DC, for coexistence with protected bands. The requirements in Table 6.5B.3.3.2</w:t>
      </w:r>
      <w:r w:rsidR="00BA7818" w:rsidRPr="009B053A">
        <w:t>.3</w:t>
      </w:r>
      <w:r w:rsidRPr="009B053A">
        <w:t xml:space="preserve">-1 </w:t>
      </w:r>
      <w:r w:rsidR="00BA7818" w:rsidRPr="009B053A">
        <w:t xml:space="preserve">and Table 6.5B.3.3.2.3-2 </w:t>
      </w:r>
      <w:r w:rsidRPr="009B053A">
        <w:t>apply on each component carrier with all component carriers are active.</w:t>
      </w:r>
    </w:p>
    <w:p w14:paraId="21DEBEEE" w14:textId="39983CAA" w:rsidR="00AB2B30" w:rsidRPr="009B053A" w:rsidRDefault="006A7121">
      <w:pPr>
        <w:pStyle w:val="NO"/>
      </w:pPr>
      <w:r w:rsidRPr="009B053A">
        <w:t>NOTE:</w:t>
      </w:r>
      <w:r w:rsidRPr="009B053A">
        <w:tab/>
        <w:t xml:space="preserve">For inter-band EN_DC with the uplink assigned to one LTE band and one NR band, the requirements in Table 6.5B.3.3.2.3-1 </w:t>
      </w:r>
      <w:r w:rsidR="00BA7818" w:rsidRPr="009B053A">
        <w:t xml:space="preserve">and Table 6.5B.3.3.2.3-2 </w:t>
      </w:r>
      <w:r w:rsidRPr="009B053A">
        <w:t>could be verified by measuring spurious emissions at the specific frequencies where second and third order intermodulation products generated by the two transmitted carriers can occur.</w:t>
      </w:r>
    </w:p>
    <w:p w14:paraId="794F6595" w14:textId="77777777" w:rsidR="00AB2B30" w:rsidRPr="009B053A" w:rsidRDefault="006A7121">
      <w:pPr>
        <w:pStyle w:val="TH"/>
      </w:pPr>
      <w:bookmarkStart w:id="5547" w:name="_Hlk59984876"/>
      <w:r w:rsidRPr="009B053A">
        <w:lastRenderedPageBreak/>
        <w:t>Table 6.5B.3.3.2.3-1</w:t>
      </w:r>
      <w:bookmarkEnd w:id="5547"/>
      <w:r w:rsidRPr="009B053A">
        <w:t>: Spurious emission band UE co-existence limits Rel-15</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228"/>
      </w:tblGrid>
      <w:tr w:rsidR="00AB2B30" w:rsidRPr="009B053A" w14:paraId="222C93D3" w14:textId="77777777" w:rsidTr="001F3E2D">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75F8FD03" w14:textId="77777777" w:rsidR="00AB2B30" w:rsidRPr="009B053A" w:rsidRDefault="006A7121">
            <w:pPr>
              <w:pStyle w:val="TAH"/>
            </w:pPr>
            <w:r w:rsidRPr="009B053A">
              <w:lastRenderedPageBreak/>
              <w:t>EN-DC Configuration</w:t>
            </w:r>
          </w:p>
        </w:tc>
        <w:tc>
          <w:tcPr>
            <w:tcW w:w="8194" w:type="dxa"/>
            <w:gridSpan w:val="7"/>
            <w:tcBorders>
              <w:top w:val="single" w:sz="4" w:space="0" w:color="auto"/>
              <w:left w:val="nil"/>
              <w:bottom w:val="single" w:sz="4" w:space="0" w:color="auto"/>
              <w:right w:val="single" w:sz="4" w:space="0" w:color="auto"/>
            </w:tcBorders>
            <w:vAlign w:val="center"/>
            <w:hideMark/>
          </w:tcPr>
          <w:p w14:paraId="6C0F4DE7" w14:textId="77777777" w:rsidR="00AB2B30" w:rsidRPr="009B053A" w:rsidRDefault="006A7121">
            <w:pPr>
              <w:pStyle w:val="TAH"/>
            </w:pPr>
            <w:r w:rsidRPr="009B053A">
              <w:t>Spurious emission</w:t>
            </w:r>
          </w:p>
        </w:tc>
      </w:tr>
      <w:tr w:rsidR="00AB2B30" w:rsidRPr="009B053A" w14:paraId="086A7BB1" w14:textId="77777777" w:rsidTr="001F3E2D">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32FD7B3" w14:textId="77777777" w:rsidR="00AB2B30" w:rsidRPr="009B053A" w:rsidRDefault="00AB2B30">
            <w:pPr>
              <w:pStyle w:val="TAH"/>
            </w:pPr>
          </w:p>
        </w:tc>
        <w:tc>
          <w:tcPr>
            <w:tcW w:w="2864" w:type="dxa"/>
            <w:tcBorders>
              <w:top w:val="single" w:sz="4" w:space="0" w:color="auto"/>
              <w:left w:val="nil"/>
              <w:bottom w:val="single" w:sz="4" w:space="0" w:color="auto"/>
              <w:right w:val="single" w:sz="4" w:space="0" w:color="auto"/>
            </w:tcBorders>
            <w:vAlign w:val="center"/>
            <w:hideMark/>
          </w:tcPr>
          <w:p w14:paraId="7D72C3E4" w14:textId="77777777" w:rsidR="00AB2B30" w:rsidRPr="009B053A" w:rsidRDefault="006A7121">
            <w:pPr>
              <w:pStyle w:val="TAH"/>
            </w:pPr>
            <w:r w:rsidRPr="009B053A">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36D2082D" w14:textId="77777777" w:rsidR="00AB2B30" w:rsidRPr="009B053A" w:rsidRDefault="006A7121">
            <w:pPr>
              <w:pStyle w:val="TAH"/>
            </w:pPr>
            <w:r w:rsidRPr="009B053A">
              <w:t>Frequency range (MHz)</w:t>
            </w:r>
          </w:p>
        </w:tc>
        <w:tc>
          <w:tcPr>
            <w:tcW w:w="1172" w:type="dxa"/>
            <w:tcBorders>
              <w:top w:val="single" w:sz="4" w:space="0" w:color="auto"/>
              <w:left w:val="nil"/>
              <w:bottom w:val="single" w:sz="4" w:space="0" w:color="auto"/>
              <w:right w:val="single" w:sz="4" w:space="0" w:color="auto"/>
            </w:tcBorders>
            <w:vAlign w:val="center"/>
            <w:hideMark/>
          </w:tcPr>
          <w:p w14:paraId="3290740D" w14:textId="77777777" w:rsidR="00AB2B30" w:rsidRPr="009B053A" w:rsidRDefault="006A7121">
            <w:pPr>
              <w:pStyle w:val="TAH"/>
            </w:pPr>
            <w:r w:rsidRPr="009B053A">
              <w:t>Maximum Level (dBm)</w:t>
            </w:r>
          </w:p>
        </w:tc>
        <w:tc>
          <w:tcPr>
            <w:tcW w:w="749" w:type="dxa"/>
            <w:tcBorders>
              <w:top w:val="single" w:sz="4" w:space="0" w:color="auto"/>
              <w:left w:val="nil"/>
              <w:bottom w:val="single" w:sz="4" w:space="0" w:color="auto"/>
              <w:right w:val="single" w:sz="4" w:space="0" w:color="auto"/>
            </w:tcBorders>
            <w:vAlign w:val="center"/>
            <w:hideMark/>
          </w:tcPr>
          <w:p w14:paraId="6AC0D80F" w14:textId="77777777" w:rsidR="00AB2B30" w:rsidRPr="009B053A" w:rsidRDefault="006A7121">
            <w:pPr>
              <w:pStyle w:val="TAH"/>
            </w:pPr>
            <w:r w:rsidRPr="009B053A">
              <w:t>MBW (MHz)</w:t>
            </w:r>
          </w:p>
        </w:tc>
        <w:tc>
          <w:tcPr>
            <w:tcW w:w="1228" w:type="dxa"/>
            <w:tcBorders>
              <w:top w:val="single" w:sz="4" w:space="0" w:color="auto"/>
              <w:left w:val="nil"/>
              <w:bottom w:val="single" w:sz="4" w:space="0" w:color="auto"/>
              <w:right w:val="single" w:sz="4" w:space="0" w:color="auto"/>
            </w:tcBorders>
            <w:noWrap/>
            <w:vAlign w:val="center"/>
            <w:hideMark/>
          </w:tcPr>
          <w:p w14:paraId="032DA047" w14:textId="77777777" w:rsidR="00AB2B30" w:rsidRPr="009B053A" w:rsidRDefault="006A7121">
            <w:pPr>
              <w:pStyle w:val="TAH"/>
            </w:pPr>
            <w:r w:rsidRPr="009B053A">
              <w:t>NOTE</w:t>
            </w:r>
          </w:p>
        </w:tc>
      </w:tr>
      <w:tr w:rsidR="00AB2B30" w:rsidRPr="009B053A" w14:paraId="59E699E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817FC1B" w14:textId="77777777" w:rsidR="00AB2B30" w:rsidRPr="009B053A" w:rsidRDefault="006A7121" w:rsidP="006910BE">
            <w:pPr>
              <w:pStyle w:val="TAC"/>
            </w:pPr>
            <w:r w:rsidRPr="009B053A">
              <w:t>DC_1_n28</w:t>
            </w:r>
          </w:p>
        </w:tc>
        <w:tc>
          <w:tcPr>
            <w:tcW w:w="2864" w:type="dxa"/>
            <w:tcBorders>
              <w:top w:val="single" w:sz="4" w:space="0" w:color="auto"/>
              <w:left w:val="nil"/>
              <w:bottom w:val="single" w:sz="4" w:space="0" w:color="auto"/>
              <w:right w:val="single" w:sz="4" w:space="0" w:color="auto"/>
            </w:tcBorders>
            <w:vAlign w:val="bottom"/>
          </w:tcPr>
          <w:p w14:paraId="7902C0F2" w14:textId="77777777" w:rsidR="00D47597" w:rsidRPr="009B053A" w:rsidRDefault="006A7121" w:rsidP="00D47597">
            <w:pPr>
              <w:pStyle w:val="TAL"/>
            </w:pPr>
            <w:r w:rsidRPr="009B053A">
              <w:t>E-UTRA Band 5, 7, 8, 18, 19, 20, 26, 27, 31, 38, 40, 41, 72, 73</w:t>
            </w:r>
          </w:p>
          <w:p w14:paraId="4B2FA198" w14:textId="79B109F5" w:rsidR="00AB2B30" w:rsidRPr="009B053A" w:rsidRDefault="00D47597" w:rsidP="00D47597">
            <w:pPr>
              <w:pStyle w:val="TAL"/>
            </w:pPr>
            <w:r w:rsidRPr="009B053A">
              <w:rPr>
                <w:sz w:val="16"/>
                <w:lang w:eastAsia="ko-KR"/>
              </w:rPr>
              <w:t>NR band n79</w:t>
            </w:r>
          </w:p>
        </w:tc>
        <w:tc>
          <w:tcPr>
            <w:tcW w:w="934" w:type="dxa"/>
            <w:tcBorders>
              <w:top w:val="single" w:sz="4" w:space="0" w:color="auto"/>
              <w:left w:val="nil"/>
              <w:bottom w:val="single" w:sz="4" w:space="0" w:color="auto"/>
              <w:right w:val="single" w:sz="4" w:space="0" w:color="auto"/>
            </w:tcBorders>
            <w:vAlign w:val="center"/>
          </w:tcPr>
          <w:p w14:paraId="7D571044"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10180EEC"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6011DE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E5A45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BDDE9D4"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B605697" w14:textId="77777777" w:rsidR="00AB2B30" w:rsidRPr="009B053A" w:rsidRDefault="00AB2B30">
            <w:pPr>
              <w:pStyle w:val="TAC"/>
            </w:pPr>
          </w:p>
        </w:tc>
      </w:tr>
      <w:tr w:rsidR="00AB2B30" w:rsidRPr="009B053A" w14:paraId="470A3652" w14:textId="77777777" w:rsidTr="001F3E2D">
        <w:trPr>
          <w:trHeight w:val="188"/>
          <w:jc w:val="center"/>
        </w:trPr>
        <w:tc>
          <w:tcPr>
            <w:tcW w:w="1632" w:type="dxa"/>
            <w:vMerge/>
            <w:tcBorders>
              <w:left w:val="single" w:sz="4" w:space="0" w:color="auto"/>
              <w:right w:val="single" w:sz="4" w:space="0" w:color="auto"/>
            </w:tcBorders>
            <w:vAlign w:val="center"/>
          </w:tcPr>
          <w:p w14:paraId="7EAAEB7C"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E18F991" w14:textId="77777777" w:rsidR="00AB2B30" w:rsidRPr="009B053A" w:rsidRDefault="006A7121">
            <w:pPr>
              <w:pStyle w:val="TAL"/>
            </w:pPr>
            <w:r w:rsidRPr="009B053A">
              <w:t>E-UTRA Band 1, 22, 32, 42, 43, 50, 51, 52, 65, 74, 75, 76</w:t>
            </w:r>
          </w:p>
          <w:p w14:paraId="1F2B23E4" w14:textId="77777777" w:rsidR="00AB2B30" w:rsidRPr="009B053A" w:rsidRDefault="006A7121">
            <w:pPr>
              <w:pStyle w:val="TAL"/>
            </w:pPr>
            <w:r w:rsidRPr="009B053A">
              <w:t>NR band n77, n78</w:t>
            </w:r>
          </w:p>
        </w:tc>
        <w:tc>
          <w:tcPr>
            <w:tcW w:w="934" w:type="dxa"/>
            <w:tcBorders>
              <w:top w:val="single" w:sz="4" w:space="0" w:color="auto"/>
              <w:left w:val="nil"/>
              <w:bottom w:val="single" w:sz="4" w:space="0" w:color="auto"/>
              <w:right w:val="single" w:sz="4" w:space="0" w:color="auto"/>
            </w:tcBorders>
            <w:vAlign w:val="center"/>
          </w:tcPr>
          <w:p w14:paraId="550CB12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F5F2E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0743C72"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63FA18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2258AA4"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5544AF69" w14:textId="77777777" w:rsidR="00AB2B30" w:rsidRPr="009B053A" w:rsidRDefault="006A7121">
            <w:pPr>
              <w:pStyle w:val="TAC"/>
            </w:pPr>
            <w:r w:rsidRPr="009B053A">
              <w:t>2</w:t>
            </w:r>
          </w:p>
        </w:tc>
      </w:tr>
      <w:tr w:rsidR="00AB2B30" w:rsidRPr="009B053A" w14:paraId="6C26E47F" w14:textId="77777777" w:rsidTr="001F3E2D">
        <w:trPr>
          <w:trHeight w:val="188"/>
          <w:jc w:val="center"/>
        </w:trPr>
        <w:tc>
          <w:tcPr>
            <w:tcW w:w="1632" w:type="dxa"/>
            <w:vMerge/>
            <w:tcBorders>
              <w:left w:val="single" w:sz="4" w:space="0" w:color="auto"/>
              <w:right w:val="single" w:sz="4" w:space="0" w:color="auto"/>
            </w:tcBorders>
            <w:vAlign w:val="center"/>
          </w:tcPr>
          <w:p w14:paraId="6DD2C63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A0A6745" w14:textId="77777777" w:rsidR="00AB2B30" w:rsidRPr="009B053A" w:rsidRDefault="006A7121">
            <w:pPr>
              <w:pStyle w:val="TAL"/>
            </w:pPr>
            <w:r w:rsidRPr="009B053A">
              <w:t>E-UTRA band n3, n34</w:t>
            </w:r>
          </w:p>
        </w:tc>
        <w:tc>
          <w:tcPr>
            <w:tcW w:w="934" w:type="dxa"/>
            <w:tcBorders>
              <w:top w:val="single" w:sz="4" w:space="0" w:color="auto"/>
              <w:left w:val="nil"/>
              <w:bottom w:val="single" w:sz="4" w:space="0" w:color="auto"/>
              <w:right w:val="single" w:sz="4" w:space="0" w:color="auto"/>
            </w:tcBorders>
            <w:vAlign w:val="center"/>
          </w:tcPr>
          <w:p w14:paraId="0C28ACB1"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F75C7FD"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485E58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C3B48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1F261C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A9D35D5" w14:textId="77777777" w:rsidR="00AB2B30" w:rsidRPr="009B053A" w:rsidRDefault="006A7121">
            <w:pPr>
              <w:pStyle w:val="TAC"/>
            </w:pPr>
            <w:r w:rsidRPr="009B053A">
              <w:t>5</w:t>
            </w:r>
          </w:p>
        </w:tc>
      </w:tr>
      <w:tr w:rsidR="00AB2B30" w:rsidRPr="009B053A" w14:paraId="17B4B5FA" w14:textId="77777777" w:rsidTr="001F3E2D">
        <w:trPr>
          <w:trHeight w:val="188"/>
          <w:jc w:val="center"/>
        </w:trPr>
        <w:tc>
          <w:tcPr>
            <w:tcW w:w="1632" w:type="dxa"/>
            <w:vMerge/>
            <w:tcBorders>
              <w:left w:val="single" w:sz="4" w:space="0" w:color="auto"/>
              <w:right w:val="single" w:sz="4" w:space="0" w:color="auto"/>
            </w:tcBorders>
            <w:vAlign w:val="center"/>
          </w:tcPr>
          <w:p w14:paraId="2B18DE3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411A40B"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63CF1F7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F6568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461FAB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DDB31F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D19A10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0B42AB5D" w14:textId="77777777" w:rsidR="00AB2B30" w:rsidRPr="009B053A" w:rsidRDefault="006A7121">
            <w:pPr>
              <w:pStyle w:val="TAC"/>
            </w:pPr>
            <w:r w:rsidRPr="009B053A">
              <w:t>9, 11</w:t>
            </w:r>
          </w:p>
        </w:tc>
      </w:tr>
      <w:tr w:rsidR="00AB2B30" w:rsidRPr="009B053A" w14:paraId="48641695" w14:textId="77777777" w:rsidTr="001F3E2D">
        <w:trPr>
          <w:trHeight w:val="188"/>
          <w:jc w:val="center"/>
        </w:trPr>
        <w:tc>
          <w:tcPr>
            <w:tcW w:w="1632" w:type="dxa"/>
            <w:vMerge/>
            <w:tcBorders>
              <w:left w:val="single" w:sz="4" w:space="0" w:color="auto"/>
              <w:right w:val="single" w:sz="4" w:space="0" w:color="auto"/>
            </w:tcBorders>
            <w:vAlign w:val="center"/>
          </w:tcPr>
          <w:p w14:paraId="0AB5EB3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0DB46A" w14:textId="77777777" w:rsidR="00AB2B30" w:rsidRPr="009B053A" w:rsidRDefault="006A7121">
            <w:pPr>
              <w:pStyle w:val="TAL"/>
            </w:pPr>
            <w:r w:rsidRPr="009B053A">
              <w:t>E-UTRA Band 1, 65</w:t>
            </w:r>
          </w:p>
        </w:tc>
        <w:tc>
          <w:tcPr>
            <w:tcW w:w="934" w:type="dxa"/>
            <w:tcBorders>
              <w:top w:val="single" w:sz="4" w:space="0" w:color="auto"/>
              <w:left w:val="nil"/>
              <w:bottom w:val="single" w:sz="4" w:space="0" w:color="auto"/>
              <w:right w:val="single" w:sz="4" w:space="0" w:color="auto"/>
            </w:tcBorders>
            <w:vAlign w:val="center"/>
          </w:tcPr>
          <w:p w14:paraId="28CEFDA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7E5E3E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964320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3DF7FE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403B4A9D"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3DAA469F" w14:textId="77777777" w:rsidR="00AB2B30" w:rsidRPr="009B053A" w:rsidRDefault="006A7121">
            <w:pPr>
              <w:pStyle w:val="TAC"/>
            </w:pPr>
            <w:r w:rsidRPr="009B053A">
              <w:t>9, 10</w:t>
            </w:r>
          </w:p>
        </w:tc>
      </w:tr>
      <w:tr w:rsidR="00AB2B30" w:rsidRPr="009B053A" w14:paraId="454CCAF7" w14:textId="77777777" w:rsidTr="001F3E2D">
        <w:trPr>
          <w:trHeight w:val="188"/>
          <w:jc w:val="center"/>
        </w:trPr>
        <w:tc>
          <w:tcPr>
            <w:tcW w:w="1632" w:type="dxa"/>
            <w:vMerge/>
            <w:tcBorders>
              <w:left w:val="single" w:sz="4" w:space="0" w:color="auto"/>
              <w:right w:val="single" w:sz="4" w:space="0" w:color="auto"/>
            </w:tcBorders>
            <w:vAlign w:val="center"/>
          </w:tcPr>
          <w:p w14:paraId="42C31D4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247341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0A71807" w14:textId="77777777" w:rsidR="00AB2B30" w:rsidRPr="009B053A" w:rsidRDefault="006A7121">
            <w:pPr>
              <w:pStyle w:val="TAC"/>
              <w:rPr>
                <w:rFonts w:eastAsia="PMingLiU"/>
              </w:rPr>
            </w:pPr>
            <w:r w:rsidRPr="009B053A">
              <w:t>470</w:t>
            </w:r>
          </w:p>
        </w:tc>
        <w:tc>
          <w:tcPr>
            <w:tcW w:w="310" w:type="dxa"/>
            <w:tcBorders>
              <w:top w:val="single" w:sz="4" w:space="0" w:color="auto"/>
              <w:left w:val="nil"/>
              <w:bottom w:val="single" w:sz="4" w:space="0" w:color="auto"/>
              <w:right w:val="single" w:sz="4" w:space="0" w:color="auto"/>
            </w:tcBorders>
            <w:vAlign w:val="center"/>
          </w:tcPr>
          <w:p w14:paraId="75516FB3"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503717D8" w14:textId="77777777" w:rsidR="00AB2B30" w:rsidRPr="009B053A" w:rsidRDefault="006A7121">
            <w:pPr>
              <w:pStyle w:val="TAC"/>
              <w:rPr>
                <w:rFonts w:eastAsia="PMingLiU"/>
              </w:rPr>
            </w:pPr>
            <w:r w:rsidRPr="009B053A">
              <w:t>694</w:t>
            </w:r>
          </w:p>
        </w:tc>
        <w:tc>
          <w:tcPr>
            <w:tcW w:w="1172" w:type="dxa"/>
            <w:tcBorders>
              <w:top w:val="single" w:sz="4" w:space="0" w:color="auto"/>
              <w:left w:val="nil"/>
              <w:bottom w:val="single" w:sz="4" w:space="0" w:color="auto"/>
              <w:right w:val="single" w:sz="4" w:space="0" w:color="auto"/>
            </w:tcBorders>
          </w:tcPr>
          <w:p w14:paraId="6C9A9002" w14:textId="77777777" w:rsidR="00AB2B30" w:rsidRPr="009B053A" w:rsidRDefault="006A7121">
            <w:pPr>
              <w:pStyle w:val="TAC"/>
              <w:rPr>
                <w:rFonts w:eastAsia="PMingLiU"/>
              </w:rPr>
            </w:pPr>
            <w:r w:rsidRPr="009B053A">
              <w:t>-42</w:t>
            </w:r>
          </w:p>
        </w:tc>
        <w:tc>
          <w:tcPr>
            <w:tcW w:w="749" w:type="dxa"/>
            <w:tcBorders>
              <w:top w:val="single" w:sz="4" w:space="0" w:color="auto"/>
              <w:left w:val="nil"/>
              <w:bottom w:val="single" w:sz="4" w:space="0" w:color="auto"/>
              <w:right w:val="single" w:sz="4" w:space="0" w:color="auto"/>
            </w:tcBorders>
            <w:noWrap/>
          </w:tcPr>
          <w:p w14:paraId="00939511" w14:textId="77777777" w:rsidR="00AB2B30" w:rsidRPr="009B053A" w:rsidRDefault="006A7121">
            <w:pPr>
              <w:pStyle w:val="TAC"/>
              <w:rPr>
                <w:rFonts w:eastAsia="PMingLiU"/>
              </w:rPr>
            </w:pPr>
            <w:r w:rsidRPr="009B053A">
              <w:t>8</w:t>
            </w:r>
          </w:p>
        </w:tc>
        <w:tc>
          <w:tcPr>
            <w:tcW w:w="1228" w:type="dxa"/>
            <w:tcBorders>
              <w:top w:val="single" w:sz="4" w:space="0" w:color="auto"/>
              <w:left w:val="nil"/>
              <w:bottom w:val="single" w:sz="4" w:space="0" w:color="auto"/>
              <w:right w:val="single" w:sz="4" w:space="0" w:color="auto"/>
            </w:tcBorders>
            <w:noWrap/>
          </w:tcPr>
          <w:p w14:paraId="38CA55DD" w14:textId="77777777" w:rsidR="00AB2B30" w:rsidRPr="009B053A" w:rsidRDefault="006A7121">
            <w:pPr>
              <w:pStyle w:val="TAC"/>
              <w:rPr>
                <w:rFonts w:eastAsia="PMingLiU"/>
              </w:rPr>
            </w:pPr>
            <w:r w:rsidRPr="009B053A">
              <w:t>5, 17</w:t>
            </w:r>
          </w:p>
        </w:tc>
      </w:tr>
      <w:tr w:rsidR="00AB2B30" w:rsidRPr="009B053A" w14:paraId="082EBA85" w14:textId="77777777" w:rsidTr="001F3E2D">
        <w:trPr>
          <w:trHeight w:val="188"/>
          <w:jc w:val="center"/>
        </w:trPr>
        <w:tc>
          <w:tcPr>
            <w:tcW w:w="1632" w:type="dxa"/>
            <w:vMerge/>
            <w:tcBorders>
              <w:left w:val="single" w:sz="4" w:space="0" w:color="auto"/>
              <w:right w:val="single" w:sz="4" w:space="0" w:color="auto"/>
            </w:tcBorders>
            <w:vAlign w:val="center"/>
          </w:tcPr>
          <w:p w14:paraId="2E133634"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21345E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86C8C2D" w14:textId="77777777" w:rsidR="00AB2B30" w:rsidRPr="009B053A" w:rsidRDefault="006A7121">
            <w:pPr>
              <w:pStyle w:val="TAC"/>
            </w:pPr>
            <w:r w:rsidRPr="009B053A">
              <w:t>470</w:t>
            </w:r>
          </w:p>
        </w:tc>
        <w:tc>
          <w:tcPr>
            <w:tcW w:w="310" w:type="dxa"/>
            <w:tcBorders>
              <w:top w:val="single" w:sz="4" w:space="0" w:color="auto"/>
              <w:left w:val="nil"/>
              <w:bottom w:val="single" w:sz="4" w:space="0" w:color="auto"/>
              <w:right w:val="single" w:sz="4" w:space="0" w:color="auto"/>
            </w:tcBorders>
            <w:vAlign w:val="center"/>
          </w:tcPr>
          <w:p w14:paraId="674A601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B55C9C5" w14:textId="77777777" w:rsidR="00AB2B30" w:rsidRPr="009B053A" w:rsidRDefault="006A7121">
            <w:pPr>
              <w:pStyle w:val="TAC"/>
            </w:pPr>
            <w:r w:rsidRPr="009B053A">
              <w:t>710</w:t>
            </w:r>
          </w:p>
        </w:tc>
        <w:tc>
          <w:tcPr>
            <w:tcW w:w="1172" w:type="dxa"/>
            <w:tcBorders>
              <w:top w:val="single" w:sz="4" w:space="0" w:color="auto"/>
              <w:left w:val="nil"/>
              <w:bottom w:val="single" w:sz="4" w:space="0" w:color="auto"/>
              <w:right w:val="single" w:sz="4" w:space="0" w:color="auto"/>
            </w:tcBorders>
          </w:tcPr>
          <w:p w14:paraId="152A5BDE"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15130A33" w14:textId="77777777" w:rsidR="00AB2B30" w:rsidRPr="009B053A" w:rsidRDefault="006A7121">
            <w:pPr>
              <w:pStyle w:val="TAC"/>
            </w:pPr>
            <w:r w:rsidRPr="009B053A">
              <w:t>6</w:t>
            </w:r>
          </w:p>
        </w:tc>
        <w:tc>
          <w:tcPr>
            <w:tcW w:w="1228" w:type="dxa"/>
            <w:tcBorders>
              <w:top w:val="single" w:sz="4" w:space="0" w:color="auto"/>
              <w:left w:val="nil"/>
              <w:bottom w:val="single" w:sz="4" w:space="0" w:color="auto"/>
              <w:right w:val="single" w:sz="4" w:space="0" w:color="auto"/>
            </w:tcBorders>
            <w:noWrap/>
          </w:tcPr>
          <w:p w14:paraId="167B02FF" w14:textId="77777777" w:rsidR="00AB2B30" w:rsidRPr="009B053A" w:rsidRDefault="006A7121">
            <w:pPr>
              <w:pStyle w:val="TAC"/>
            </w:pPr>
            <w:r w:rsidRPr="009B053A">
              <w:t>14</w:t>
            </w:r>
          </w:p>
        </w:tc>
      </w:tr>
      <w:tr w:rsidR="00AB2B30" w:rsidRPr="009B053A" w14:paraId="4E2D3871" w14:textId="77777777" w:rsidTr="001F3E2D">
        <w:trPr>
          <w:trHeight w:val="188"/>
          <w:jc w:val="center"/>
        </w:trPr>
        <w:tc>
          <w:tcPr>
            <w:tcW w:w="1632" w:type="dxa"/>
            <w:vMerge/>
            <w:tcBorders>
              <w:left w:val="single" w:sz="4" w:space="0" w:color="auto"/>
              <w:right w:val="single" w:sz="4" w:space="0" w:color="auto"/>
            </w:tcBorders>
            <w:vAlign w:val="center"/>
          </w:tcPr>
          <w:p w14:paraId="03B6378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07D7DF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955C4CB" w14:textId="77777777" w:rsidR="00AB2B30" w:rsidRPr="009B053A" w:rsidRDefault="006A7121">
            <w:pPr>
              <w:pStyle w:val="TAC"/>
              <w:rPr>
                <w:rFonts w:eastAsia="PMingLiU"/>
              </w:rPr>
            </w:pPr>
            <w:r w:rsidRPr="009B053A">
              <w:t>758</w:t>
            </w:r>
          </w:p>
        </w:tc>
        <w:tc>
          <w:tcPr>
            <w:tcW w:w="310" w:type="dxa"/>
            <w:tcBorders>
              <w:top w:val="single" w:sz="4" w:space="0" w:color="auto"/>
              <w:left w:val="nil"/>
              <w:bottom w:val="single" w:sz="4" w:space="0" w:color="auto"/>
              <w:right w:val="single" w:sz="4" w:space="0" w:color="auto"/>
            </w:tcBorders>
            <w:vAlign w:val="center"/>
          </w:tcPr>
          <w:p w14:paraId="1A6B80B5"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29356058" w14:textId="77777777" w:rsidR="00AB2B30" w:rsidRPr="009B053A" w:rsidRDefault="006A7121">
            <w:pPr>
              <w:pStyle w:val="TAC"/>
              <w:rPr>
                <w:rFonts w:eastAsia="PMingLiU"/>
              </w:rPr>
            </w:pPr>
            <w:r w:rsidRPr="009B053A">
              <w:t>773</w:t>
            </w:r>
          </w:p>
        </w:tc>
        <w:tc>
          <w:tcPr>
            <w:tcW w:w="1172" w:type="dxa"/>
            <w:tcBorders>
              <w:top w:val="single" w:sz="4" w:space="0" w:color="auto"/>
              <w:left w:val="nil"/>
              <w:bottom w:val="single" w:sz="4" w:space="0" w:color="auto"/>
              <w:right w:val="single" w:sz="4" w:space="0" w:color="auto"/>
            </w:tcBorders>
          </w:tcPr>
          <w:p w14:paraId="7FBDD978" w14:textId="77777777" w:rsidR="00AB2B30" w:rsidRPr="009B053A" w:rsidRDefault="006A7121">
            <w:pPr>
              <w:pStyle w:val="TAC"/>
              <w:rPr>
                <w:rFonts w:eastAsia="PMingLiU"/>
              </w:rPr>
            </w:pPr>
            <w:r w:rsidRPr="009B053A">
              <w:t>-32</w:t>
            </w:r>
          </w:p>
        </w:tc>
        <w:tc>
          <w:tcPr>
            <w:tcW w:w="749" w:type="dxa"/>
            <w:tcBorders>
              <w:top w:val="single" w:sz="4" w:space="0" w:color="auto"/>
              <w:left w:val="nil"/>
              <w:bottom w:val="single" w:sz="4" w:space="0" w:color="auto"/>
              <w:right w:val="single" w:sz="4" w:space="0" w:color="auto"/>
            </w:tcBorders>
            <w:noWrap/>
          </w:tcPr>
          <w:p w14:paraId="314CD811" w14:textId="77777777" w:rsidR="00AB2B30" w:rsidRPr="009B053A" w:rsidRDefault="006A7121">
            <w:pPr>
              <w:pStyle w:val="TAC"/>
              <w:rPr>
                <w:rFonts w:eastAsia="PMingLiU"/>
              </w:rPr>
            </w:pPr>
            <w:r w:rsidRPr="009B053A">
              <w:t>1</w:t>
            </w:r>
          </w:p>
        </w:tc>
        <w:tc>
          <w:tcPr>
            <w:tcW w:w="1228" w:type="dxa"/>
            <w:tcBorders>
              <w:top w:val="single" w:sz="4" w:space="0" w:color="auto"/>
              <w:left w:val="nil"/>
              <w:bottom w:val="single" w:sz="4" w:space="0" w:color="auto"/>
              <w:right w:val="single" w:sz="4" w:space="0" w:color="auto"/>
            </w:tcBorders>
            <w:noWrap/>
          </w:tcPr>
          <w:p w14:paraId="6C09C73C" w14:textId="77777777" w:rsidR="00AB2B30" w:rsidRPr="009B053A" w:rsidRDefault="006A7121">
            <w:pPr>
              <w:pStyle w:val="TAC"/>
              <w:rPr>
                <w:rFonts w:eastAsia="PMingLiU"/>
              </w:rPr>
            </w:pPr>
            <w:r w:rsidRPr="009B053A">
              <w:t>5</w:t>
            </w:r>
          </w:p>
        </w:tc>
      </w:tr>
      <w:tr w:rsidR="00AB2B30" w:rsidRPr="009B053A" w14:paraId="5C8D4034" w14:textId="77777777" w:rsidTr="001F3E2D">
        <w:trPr>
          <w:trHeight w:val="188"/>
          <w:jc w:val="center"/>
        </w:trPr>
        <w:tc>
          <w:tcPr>
            <w:tcW w:w="1632" w:type="dxa"/>
            <w:vMerge/>
            <w:tcBorders>
              <w:left w:val="single" w:sz="4" w:space="0" w:color="auto"/>
              <w:right w:val="single" w:sz="4" w:space="0" w:color="auto"/>
            </w:tcBorders>
            <w:vAlign w:val="center"/>
          </w:tcPr>
          <w:p w14:paraId="37DB136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A8433C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CC33F91" w14:textId="77777777" w:rsidR="00AB2B30" w:rsidRPr="009B053A" w:rsidRDefault="006A7121">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196A9B8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9DE766C" w14:textId="77777777" w:rsidR="00AB2B30" w:rsidRPr="009B053A" w:rsidRDefault="006A7121">
            <w:pPr>
              <w:pStyle w:val="TAC"/>
            </w:pPr>
            <w:r w:rsidRPr="009B053A">
              <w:t>803</w:t>
            </w:r>
          </w:p>
        </w:tc>
        <w:tc>
          <w:tcPr>
            <w:tcW w:w="1172" w:type="dxa"/>
            <w:tcBorders>
              <w:top w:val="single" w:sz="4" w:space="0" w:color="auto"/>
              <w:left w:val="nil"/>
              <w:bottom w:val="single" w:sz="4" w:space="0" w:color="auto"/>
              <w:right w:val="single" w:sz="4" w:space="0" w:color="auto"/>
            </w:tcBorders>
          </w:tcPr>
          <w:p w14:paraId="5671CCE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6CF62B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3D0AA5F3" w14:textId="77777777" w:rsidR="00AB2B30" w:rsidRPr="009B053A" w:rsidRDefault="00AB2B30">
            <w:pPr>
              <w:pStyle w:val="TAC"/>
            </w:pPr>
          </w:p>
        </w:tc>
      </w:tr>
      <w:tr w:rsidR="00AB2B30" w:rsidRPr="009B053A" w14:paraId="3E774AAF" w14:textId="77777777" w:rsidTr="001F3E2D">
        <w:trPr>
          <w:trHeight w:val="188"/>
          <w:jc w:val="center"/>
        </w:trPr>
        <w:tc>
          <w:tcPr>
            <w:tcW w:w="1632" w:type="dxa"/>
            <w:vMerge/>
            <w:tcBorders>
              <w:left w:val="single" w:sz="4" w:space="0" w:color="auto"/>
              <w:right w:val="single" w:sz="4" w:space="0" w:color="auto"/>
            </w:tcBorders>
            <w:vAlign w:val="center"/>
          </w:tcPr>
          <w:p w14:paraId="31E4FE6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9019F3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E471333" w14:textId="77777777" w:rsidR="00AB2B30" w:rsidRPr="009B053A" w:rsidRDefault="006A7121">
            <w:pPr>
              <w:pStyle w:val="TAC"/>
            </w:pPr>
            <w:r w:rsidRPr="009B053A">
              <w:t>662</w:t>
            </w:r>
          </w:p>
        </w:tc>
        <w:tc>
          <w:tcPr>
            <w:tcW w:w="310" w:type="dxa"/>
            <w:tcBorders>
              <w:top w:val="single" w:sz="4" w:space="0" w:color="auto"/>
              <w:left w:val="nil"/>
              <w:bottom w:val="single" w:sz="4" w:space="0" w:color="auto"/>
              <w:right w:val="single" w:sz="4" w:space="0" w:color="auto"/>
            </w:tcBorders>
            <w:vAlign w:val="center"/>
          </w:tcPr>
          <w:p w14:paraId="57B840C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9AD7EE" w14:textId="77777777" w:rsidR="00AB2B30" w:rsidRPr="009B053A" w:rsidRDefault="006A7121">
            <w:pPr>
              <w:pStyle w:val="TAC"/>
            </w:pPr>
            <w:r w:rsidRPr="009B053A">
              <w:t>694</w:t>
            </w:r>
          </w:p>
        </w:tc>
        <w:tc>
          <w:tcPr>
            <w:tcW w:w="1172" w:type="dxa"/>
            <w:tcBorders>
              <w:top w:val="single" w:sz="4" w:space="0" w:color="auto"/>
              <w:left w:val="nil"/>
              <w:bottom w:val="single" w:sz="4" w:space="0" w:color="auto"/>
              <w:right w:val="single" w:sz="4" w:space="0" w:color="auto"/>
            </w:tcBorders>
          </w:tcPr>
          <w:p w14:paraId="195AAF0A"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46F9C37C" w14:textId="77777777" w:rsidR="00AB2B30" w:rsidRPr="009B053A" w:rsidRDefault="006A7121">
            <w:pPr>
              <w:pStyle w:val="TAC"/>
            </w:pPr>
            <w:r w:rsidRPr="009B053A">
              <w:t>6</w:t>
            </w:r>
          </w:p>
        </w:tc>
        <w:tc>
          <w:tcPr>
            <w:tcW w:w="1228" w:type="dxa"/>
            <w:tcBorders>
              <w:top w:val="single" w:sz="4" w:space="0" w:color="auto"/>
              <w:left w:val="nil"/>
              <w:bottom w:val="single" w:sz="4" w:space="0" w:color="auto"/>
              <w:right w:val="single" w:sz="4" w:space="0" w:color="auto"/>
            </w:tcBorders>
            <w:noWrap/>
          </w:tcPr>
          <w:p w14:paraId="76CD565E" w14:textId="77777777" w:rsidR="00AB2B30" w:rsidRPr="009B053A" w:rsidRDefault="006A7121">
            <w:pPr>
              <w:pStyle w:val="TAC"/>
            </w:pPr>
            <w:r w:rsidRPr="009B053A">
              <w:t>5</w:t>
            </w:r>
          </w:p>
        </w:tc>
      </w:tr>
      <w:tr w:rsidR="00AB2B30" w:rsidRPr="009B053A" w14:paraId="016CC97E" w14:textId="77777777" w:rsidTr="001F3E2D">
        <w:trPr>
          <w:trHeight w:val="188"/>
          <w:jc w:val="center"/>
        </w:trPr>
        <w:tc>
          <w:tcPr>
            <w:tcW w:w="1632" w:type="dxa"/>
            <w:vMerge/>
            <w:tcBorders>
              <w:left w:val="single" w:sz="4" w:space="0" w:color="auto"/>
              <w:right w:val="single" w:sz="4" w:space="0" w:color="auto"/>
            </w:tcBorders>
            <w:vAlign w:val="center"/>
          </w:tcPr>
          <w:p w14:paraId="01790334"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A7C9D6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9AE9AFC"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7A7C877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66583F"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6F54255A"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0A29DDF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3341DED" w14:textId="77777777" w:rsidR="00AB2B30" w:rsidRPr="009B053A" w:rsidRDefault="006A7121">
            <w:pPr>
              <w:pStyle w:val="TAC"/>
            </w:pPr>
            <w:r w:rsidRPr="009B053A">
              <w:t>5, 16</w:t>
            </w:r>
          </w:p>
        </w:tc>
      </w:tr>
      <w:tr w:rsidR="00AB2B30" w:rsidRPr="009B053A" w14:paraId="4CC1C2C8" w14:textId="77777777" w:rsidTr="001F3E2D">
        <w:trPr>
          <w:trHeight w:val="188"/>
          <w:jc w:val="center"/>
        </w:trPr>
        <w:tc>
          <w:tcPr>
            <w:tcW w:w="1632" w:type="dxa"/>
            <w:vMerge/>
            <w:tcBorders>
              <w:left w:val="single" w:sz="4" w:space="0" w:color="auto"/>
              <w:right w:val="single" w:sz="4" w:space="0" w:color="auto"/>
            </w:tcBorders>
            <w:vAlign w:val="center"/>
          </w:tcPr>
          <w:p w14:paraId="457AA9B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CC9748"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CD45D6D"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7A11083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A763738"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2431538F"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135F644D"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4D979F29" w14:textId="77777777" w:rsidR="00AB2B30" w:rsidRPr="009B053A" w:rsidRDefault="006A7121">
            <w:pPr>
              <w:pStyle w:val="TAC"/>
            </w:pPr>
            <w:r w:rsidRPr="009B053A">
              <w:t>5, 7, 16</w:t>
            </w:r>
          </w:p>
        </w:tc>
      </w:tr>
      <w:tr w:rsidR="00AB2B30" w:rsidRPr="009B053A" w14:paraId="25DABC21" w14:textId="77777777" w:rsidTr="001F3E2D">
        <w:trPr>
          <w:trHeight w:val="188"/>
          <w:jc w:val="center"/>
        </w:trPr>
        <w:tc>
          <w:tcPr>
            <w:tcW w:w="1632" w:type="dxa"/>
            <w:vMerge/>
            <w:tcBorders>
              <w:left w:val="single" w:sz="4" w:space="0" w:color="auto"/>
              <w:right w:val="single" w:sz="4" w:space="0" w:color="auto"/>
            </w:tcBorders>
            <w:vAlign w:val="center"/>
          </w:tcPr>
          <w:p w14:paraId="405A5929"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51B3FF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171471C"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51C1E45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6208BF"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49F635C4"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05798AC1"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22CCCCD5" w14:textId="77777777" w:rsidR="00AB2B30" w:rsidRPr="009B053A" w:rsidRDefault="006A7121">
            <w:pPr>
              <w:pStyle w:val="TAC"/>
            </w:pPr>
            <w:r w:rsidRPr="009B053A">
              <w:t>5, 7, 16</w:t>
            </w:r>
          </w:p>
        </w:tc>
      </w:tr>
      <w:tr w:rsidR="00AB2B30" w:rsidRPr="009B053A" w14:paraId="35AC01A0" w14:textId="77777777" w:rsidTr="001F3E2D">
        <w:trPr>
          <w:trHeight w:val="188"/>
          <w:jc w:val="center"/>
        </w:trPr>
        <w:tc>
          <w:tcPr>
            <w:tcW w:w="1632" w:type="dxa"/>
            <w:vMerge/>
            <w:tcBorders>
              <w:left w:val="single" w:sz="4" w:space="0" w:color="auto"/>
              <w:right w:val="single" w:sz="4" w:space="0" w:color="auto"/>
            </w:tcBorders>
            <w:vAlign w:val="center"/>
          </w:tcPr>
          <w:p w14:paraId="5370130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D96F9F8" w14:textId="1024D861" w:rsidR="00AB2B30" w:rsidRPr="009B053A"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74004D52" w14:textId="708DC353" w:rsidR="00AB2B30" w:rsidRPr="009B053A"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4AA345C3" w14:textId="098B28F0"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74B83728" w14:textId="3AAE3450" w:rsidR="00AB2B30" w:rsidRPr="009B053A" w:rsidRDefault="00AB2B30">
            <w:pPr>
              <w:pStyle w:val="TAC"/>
            </w:pPr>
          </w:p>
        </w:tc>
        <w:tc>
          <w:tcPr>
            <w:tcW w:w="1172" w:type="dxa"/>
            <w:tcBorders>
              <w:top w:val="single" w:sz="4" w:space="0" w:color="auto"/>
              <w:left w:val="nil"/>
              <w:bottom w:val="single" w:sz="4" w:space="0" w:color="auto"/>
              <w:right w:val="single" w:sz="4" w:space="0" w:color="auto"/>
            </w:tcBorders>
            <w:vAlign w:val="center"/>
          </w:tcPr>
          <w:p w14:paraId="5A28FA42" w14:textId="4819B296" w:rsidR="00AB2B30" w:rsidRPr="009B053A" w:rsidRDefault="00AB2B30">
            <w:pPr>
              <w:pStyle w:val="TAC"/>
            </w:pPr>
          </w:p>
        </w:tc>
        <w:tc>
          <w:tcPr>
            <w:tcW w:w="749" w:type="dxa"/>
            <w:tcBorders>
              <w:top w:val="single" w:sz="4" w:space="0" w:color="auto"/>
              <w:left w:val="nil"/>
              <w:bottom w:val="single" w:sz="4" w:space="0" w:color="auto"/>
              <w:right w:val="single" w:sz="4" w:space="0" w:color="auto"/>
            </w:tcBorders>
            <w:noWrap/>
            <w:vAlign w:val="center"/>
          </w:tcPr>
          <w:p w14:paraId="71159236" w14:textId="1CE4EFF3" w:rsidR="00AB2B30" w:rsidRPr="009B053A" w:rsidRDefault="00AB2B30">
            <w:pPr>
              <w:pStyle w:val="TAC"/>
            </w:pPr>
          </w:p>
        </w:tc>
        <w:tc>
          <w:tcPr>
            <w:tcW w:w="1228" w:type="dxa"/>
            <w:tcBorders>
              <w:top w:val="single" w:sz="4" w:space="0" w:color="auto"/>
              <w:left w:val="nil"/>
              <w:bottom w:val="single" w:sz="4" w:space="0" w:color="auto"/>
              <w:right w:val="single" w:sz="4" w:space="0" w:color="auto"/>
            </w:tcBorders>
            <w:noWrap/>
            <w:vAlign w:val="center"/>
          </w:tcPr>
          <w:p w14:paraId="63971275" w14:textId="15D5ED62" w:rsidR="00AB2B30" w:rsidRPr="009B053A" w:rsidRDefault="00AB2B30">
            <w:pPr>
              <w:pStyle w:val="TAC"/>
            </w:pPr>
          </w:p>
        </w:tc>
      </w:tr>
      <w:tr w:rsidR="00AB2B30" w:rsidRPr="009B053A" w14:paraId="479C7311" w14:textId="77777777" w:rsidTr="001F3E2D">
        <w:trPr>
          <w:trHeight w:val="188"/>
          <w:jc w:val="center"/>
        </w:trPr>
        <w:tc>
          <w:tcPr>
            <w:tcW w:w="1632" w:type="dxa"/>
            <w:vMerge/>
            <w:tcBorders>
              <w:left w:val="single" w:sz="4" w:space="0" w:color="auto"/>
              <w:right w:val="single" w:sz="4" w:space="0" w:color="auto"/>
            </w:tcBorders>
            <w:vAlign w:val="center"/>
          </w:tcPr>
          <w:p w14:paraId="22C718E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B138EEA" w14:textId="4B00939B" w:rsidR="00AB2B30" w:rsidRPr="009B053A" w:rsidRDefault="00AB2B30">
            <w:pPr>
              <w:pStyle w:val="TAL"/>
            </w:pPr>
          </w:p>
        </w:tc>
        <w:tc>
          <w:tcPr>
            <w:tcW w:w="934" w:type="dxa"/>
            <w:tcBorders>
              <w:top w:val="single" w:sz="4" w:space="0" w:color="auto"/>
              <w:left w:val="nil"/>
              <w:bottom w:val="single" w:sz="4" w:space="0" w:color="auto"/>
              <w:right w:val="single" w:sz="4" w:space="0" w:color="auto"/>
            </w:tcBorders>
            <w:vAlign w:val="center"/>
          </w:tcPr>
          <w:p w14:paraId="485E92E8" w14:textId="702B7454" w:rsidR="00AB2B30" w:rsidRPr="009B053A" w:rsidRDefault="00AB2B30">
            <w:pPr>
              <w:pStyle w:val="TAC"/>
            </w:pPr>
          </w:p>
        </w:tc>
        <w:tc>
          <w:tcPr>
            <w:tcW w:w="310" w:type="dxa"/>
            <w:tcBorders>
              <w:top w:val="single" w:sz="4" w:space="0" w:color="auto"/>
              <w:left w:val="nil"/>
              <w:bottom w:val="single" w:sz="4" w:space="0" w:color="auto"/>
              <w:right w:val="single" w:sz="4" w:space="0" w:color="auto"/>
            </w:tcBorders>
            <w:vAlign w:val="center"/>
          </w:tcPr>
          <w:p w14:paraId="6F369755" w14:textId="4E1A9E3F"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1C589BE8" w14:textId="6E35A7BB" w:rsidR="00AB2B30" w:rsidRPr="009B053A" w:rsidRDefault="00AB2B30">
            <w:pPr>
              <w:pStyle w:val="TAC"/>
            </w:pPr>
          </w:p>
        </w:tc>
        <w:tc>
          <w:tcPr>
            <w:tcW w:w="1172" w:type="dxa"/>
            <w:tcBorders>
              <w:top w:val="single" w:sz="4" w:space="0" w:color="auto"/>
              <w:left w:val="nil"/>
              <w:bottom w:val="single" w:sz="4" w:space="0" w:color="auto"/>
              <w:right w:val="single" w:sz="4" w:space="0" w:color="auto"/>
            </w:tcBorders>
          </w:tcPr>
          <w:p w14:paraId="0E61C8DC" w14:textId="1B70B0C4" w:rsidR="00AB2B30" w:rsidRPr="009B053A" w:rsidRDefault="00AB2B30">
            <w:pPr>
              <w:pStyle w:val="TAC"/>
            </w:pPr>
          </w:p>
        </w:tc>
        <w:tc>
          <w:tcPr>
            <w:tcW w:w="749" w:type="dxa"/>
            <w:tcBorders>
              <w:top w:val="single" w:sz="4" w:space="0" w:color="auto"/>
              <w:left w:val="nil"/>
              <w:bottom w:val="single" w:sz="4" w:space="0" w:color="auto"/>
              <w:right w:val="single" w:sz="4" w:space="0" w:color="auto"/>
            </w:tcBorders>
            <w:noWrap/>
          </w:tcPr>
          <w:p w14:paraId="58634E87" w14:textId="4D39FE2F" w:rsidR="00AB2B30" w:rsidRPr="009B053A" w:rsidRDefault="00AB2B30">
            <w:pPr>
              <w:pStyle w:val="TAC"/>
            </w:pPr>
          </w:p>
        </w:tc>
        <w:tc>
          <w:tcPr>
            <w:tcW w:w="1228" w:type="dxa"/>
            <w:tcBorders>
              <w:top w:val="single" w:sz="4" w:space="0" w:color="auto"/>
              <w:left w:val="nil"/>
              <w:bottom w:val="single" w:sz="4" w:space="0" w:color="auto"/>
              <w:right w:val="single" w:sz="4" w:space="0" w:color="auto"/>
            </w:tcBorders>
            <w:noWrap/>
          </w:tcPr>
          <w:p w14:paraId="74C86A21" w14:textId="44D926A4" w:rsidR="00AB2B30" w:rsidRPr="009B053A" w:rsidRDefault="00AB2B30">
            <w:pPr>
              <w:pStyle w:val="TAC"/>
            </w:pPr>
          </w:p>
        </w:tc>
      </w:tr>
      <w:tr w:rsidR="00AB2B30" w:rsidRPr="009B053A" w14:paraId="75D0EB3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0401F146" w14:textId="77777777" w:rsidR="00AB2B30" w:rsidRPr="009B053A" w:rsidRDefault="006A7121" w:rsidP="006910BE">
            <w:pPr>
              <w:pStyle w:val="TAC"/>
            </w:pPr>
            <w:r w:rsidRPr="009B053A">
              <w:t>DC_1_n77</w:t>
            </w:r>
          </w:p>
        </w:tc>
        <w:tc>
          <w:tcPr>
            <w:tcW w:w="2864" w:type="dxa"/>
            <w:tcBorders>
              <w:top w:val="single" w:sz="4" w:space="0" w:color="auto"/>
              <w:left w:val="nil"/>
              <w:bottom w:val="single" w:sz="4" w:space="0" w:color="auto"/>
              <w:right w:val="single" w:sz="4" w:space="0" w:color="auto"/>
            </w:tcBorders>
            <w:vAlign w:val="center"/>
            <w:hideMark/>
          </w:tcPr>
          <w:p w14:paraId="5991AB8C" w14:textId="77777777" w:rsidR="00AB2B30" w:rsidRPr="009B053A" w:rsidRDefault="006A7121">
            <w:pPr>
              <w:pStyle w:val="TAL"/>
            </w:pPr>
            <w:r w:rsidRPr="009B053A">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hideMark/>
          </w:tcPr>
          <w:p w14:paraId="446EFEA3"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14:paraId="712B98D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30926F7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14:paraId="7CCA93C6"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hideMark/>
          </w:tcPr>
          <w:p w14:paraId="0293FC9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24D981B" w14:textId="77777777" w:rsidR="00AB2B30" w:rsidRPr="009B053A" w:rsidRDefault="00AB2B30">
            <w:pPr>
              <w:pStyle w:val="TAC"/>
            </w:pPr>
          </w:p>
        </w:tc>
      </w:tr>
      <w:tr w:rsidR="00AB2B30" w:rsidRPr="009B053A" w14:paraId="45377C05"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6ADCC90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hideMark/>
          </w:tcPr>
          <w:p w14:paraId="33184C3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46317309"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hideMark/>
          </w:tcPr>
          <w:p w14:paraId="721706E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78715FBA"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hideMark/>
          </w:tcPr>
          <w:p w14:paraId="3072543D"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hideMark/>
          </w:tcPr>
          <w:p w14:paraId="2D1670C4"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hideMark/>
          </w:tcPr>
          <w:p w14:paraId="50F0E96B" w14:textId="77777777" w:rsidR="00AB2B30" w:rsidRPr="009B053A" w:rsidRDefault="006A7121">
            <w:pPr>
              <w:pStyle w:val="TAC"/>
            </w:pPr>
            <w:r w:rsidRPr="009B053A">
              <w:t>5, 8</w:t>
            </w:r>
          </w:p>
        </w:tc>
      </w:tr>
      <w:tr w:rsidR="00AB2B30" w:rsidRPr="009B053A" w14:paraId="13D2A278"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C9DB6F6"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hideMark/>
          </w:tcPr>
          <w:p w14:paraId="4980F1D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72CA3298"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hideMark/>
          </w:tcPr>
          <w:p w14:paraId="5203F69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7D17E4FB"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hideMark/>
          </w:tcPr>
          <w:p w14:paraId="18B86121"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hideMark/>
          </w:tcPr>
          <w:p w14:paraId="7472F0D9"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hideMark/>
          </w:tcPr>
          <w:p w14:paraId="788EA812" w14:textId="77777777" w:rsidR="00AB2B30" w:rsidRPr="009B053A" w:rsidRDefault="006A7121">
            <w:pPr>
              <w:pStyle w:val="TAC"/>
            </w:pPr>
            <w:r w:rsidRPr="009B053A">
              <w:t>5, 7, 8</w:t>
            </w:r>
          </w:p>
        </w:tc>
      </w:tr>
      <w:tr w:rsidR="00AB2B30" w:rsidRPr="009B053A" w14:paraId="62C3897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12AF86AD"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hideMark/>
          </w:tcPr>
          <w:p w14:paraId="72CE4D5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6F7A3981"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hideMark/>
          </w:tcPr>
          <w:p w14:paraId="3EFCF28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08F16889"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hideMark/>
          </w:tcPr>
          <w:p w14:paraId="3043FF6D"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hideMark/>
          </w:tcPr>
          <w:p w14:paraId="3BAAC028"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hideMark/>
          </w:tcPr>
          <w:p w14:paraId="209A83EB" w14:textId="77777777" w:rsidR="00AB2B30" w:rsidRPr="009B053A" w:rsidRDefault="006A7121">
            <w:pPr>
              <w:pStyle w:val="TAC"/>
            </w:pPr>
            <w:r w:rsidRPr="009B053A">
              <w:t>5, 7, 8</w:t>
            </w:r>
          </w:p>
        </w:tc>
      </w:tr>
      <w:tr w:rsidR="00AB2B30" w:rsidRPr="009B053A" w14:paraId="63446DE2"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627E61A" w14:textId="609B0B1B" w:rsidR="00AB2B30" w:rsidRPr="009B053A" w:rsidRDefault="006A7121" w:rsidP="00B753D8">
            <w:pPr>
              <w:pStyle w:val="TAC"/>
            </w:pPr>
            <w:r w:rsidRPr="009B053A">
              <w:t>DC_1_n78</w:t>
            </w:r>
          </w:p>
        </w:tc>
        <w:tc>
          <w:tcPr>
            <w:tcW w:w="2864" w:type="dxa"/>
            <w:tcBorders>
              <w:top w:val="single" w:sz="4" w:space="0" w:color="auto"/>
              <w:left w:val="nil"/>
              <w:bottom w:val="single" w:sz="4" w:space="0" w:color="auto"/>
              <w:right w:val="single" w:sz="4" w:space="0" w:color="auto"/>
            </w:tcBorders>
            <w:vAlign w:val="center"/>
          </w:tcPr>
          <w:p w14:paraId="03B34187" w14:textId="77777777" w:rsidR="00AB2B30" w:rsidRPr="009B053A" w:rsidRDefault="006A7121">
            <w:pPr>
              <w:pStyle w:val="TAL"/>
            </w:pPr>
            <w:r w:rsidRPr="009B053A">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tcPr>
          <w:p w14:paraId="0EE5868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665A7A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4DD92A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34EDF9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3E55B8F"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0F64866" w14:textId="77777777" w:rsidR="00AB2B30" w:rsidRPr="009B053A" w:rsidRDefault="00AB2B30">
            <w:pPr>
              <w:pStyle w:val="TAC"/>
            </w:pPr>
          </w:p>
        </w:tc>
      </w:tr>
      <w:tr w:rsidR="00AB2B30" w:rsidRPr="009B053A" w14:paraId="7D7BE08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5338687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60C969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BFAE8C4"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03C077F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9C78452"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462BF0BE"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1EBF7048"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1434A08" w14:textId="77777777" w:rsidR="00AB2B30" w:rsidRPr="009B053A" w:rsidRDefault="006A7121">
            <w:pPr>
              <w:pStyle w:val="TAC"/>
            </w:pPr>
            <w:r w:rsidRPr="009B053A">
              <w:t>5, 8</w:t>
            </w:r>
          </w:p>
        </w:tc>
      </w:tr>
      <w:tr w:rsidR="00AB2B30" w:rsidRPr="009B053A" w14:paraId="44B6A49D"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1460BFA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EA46C9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4E796CE"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2391398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558979C"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02BCEB8E"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24A55CB0"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76E184F5" w14:textId="77777777" w:rsidR="00AB2B30" w:rsidRPr="009B053A" w:rsidRDefault="006A7121">
            <w:pPr>
              <w:pStyle w:val="TAC"/>
            </w:pPr>
            <w:r w:rsidRPr="009B053A">
              <w:t>5, 7, 8</w:t>
            </w:r>
          </w:p>
        </w:tc>
      </w:tr>
      <w:tr w:rsidR="00AB2B30" w:rsidRPr="009B053A" w14:paraId="7F4DA7F1"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2DD5ED6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30093F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839D3AF"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6D7AAFB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B34FAE"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78047E2E"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5F699ED9" w14:textId="77777777" w:rsidR="00AB2B30" w:rsidRPr="009B053A" w:rsidRDefault="006A7121">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71FFD9A6" w14:textId="77777777" w:rsidR="00AB2B30" w:rsidRPr="009B053A" w:rsidRDefault="006A7121">
            <w:pPr>
              <w:pStyle w:val="TAC"/>
            </w:pPr>
            <w:r w:rsidRPr="009B053A">
              <w:t>5, 7, 8</w:t>
            </w:r>
          </w:p>
        </w:tc>
      </w:tr>
      <w:tr w:rsidR="00127529" w:rsidRPr="009B053A" w14:paraId="50E7C083" w14:textId="77777777" w:rsidTr="00DD70D4">
        <w:trPr>
          <w:trHeight w:val="188"/>
          <w:jc w:val="center"/>
        </w:trPr>
        <w:tc>
          <w:tcPr>
            <w:tcW w:w="1632" w:type="dxa"/>
            <w:vMerge w:val="restart"/>
            <w:tcBorders>
              <w:top w:val="single" w:sz="4" w:space="0" w:color="auto"/>
              <w:left w:val="single" w:sz="4" w:space="0" w:color="auto"/>
              <w:right w:val="single" w:sz="4" w:space="0" w:color="auto"/>
            </w:tcBorders>
          </w:tcPr>
          <w:p w14:paraId="23FCE697" w14:textId="77777777" w:rsidR="00127529" w:rsidRPr="009B053A" w:rsidRDefault="00127529" w:rsidP="006910BE">
            <w:pPr>
              <w:pStyle w:val="TAC"/>
            </w:pPr>
            <w:r w:rsidRPr="009B053A">
              <w:t>DC_1_n79</w:t>
            </w:r>
          </w:p>
        </w:tc>
        <w:tc>
          <w:tcPr>
            <w:tcW w:w="2864" w:type="dxa"/>
            <w:tcBorders>
              <w:top w:val="single" w:sz="4" w:space="0" w:color="auto"/>
              <w:left w:val="nil"/>
              <w:bottom w:val="single" w:sz="4" w:space="0" w:color="auto"/>
              <w:right w:val="single" w:sz="4" w:space="0" w:color="auto"/>
            </w:tcBorders>
            <w:vAlign w:val="center"/>
          </w:tcPr>
          <w:p w14:paraId="3826F66A" w14:textId="77777777" w:rsidR="00127529" w:rsidRPr="009B053A" w:rsidRDefault="00127529" w:rsidP="00DD70D4">
            <w:pPr>
              <w:pStyle w:val="TAL"/>
            </w:pPr>
            <w:r w:rsidRPr="009B053A">
              <w:t>E-UTRA Band 1, 3, 5, 7, 8, 11, 18, 19, 21, 26, 28, 34, 40, 41, 42, 65, 74</w:t>
            </w:r>
          </w:p>
        </w:tc>
        <w:tc>
          <w:tcPr>
            <w:tcW w:w="934" w:type="dxa"/>
            <w:tcBorders>
              <w:top w:val="single" w:sz="4" w:space="0" w:color="auto"/>
              <w:left w:val="nil"/>
              <w:bottom w:val="single" w:sz="4" w:space="0" w:color="auto"/>
              <w:right w:val="single" w:sz="4" w:space="0" w:color="auto"/>
            </w:tcBorders>
            <w:vAlign w:val="center"/>
          </w:tcPr>
          <w:p w14:paraId="49C805E4" w14:textId="77777777" w:rsidR="00127529" w:rsidRPr="009B053A" w:rsidRDefault="00127529" w:rsidP="00DD70D4">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996DD50"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BB5059A" w14:textId="77777777" w:rsidR="00127529" w:rsidRPr="009B053A" w:rsidRDefault="00127529" w:rsidP="00DD70D4">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A4BFFB" w14:textId="77777777" w:rsidR="00127529" w:rsidRPr="009B053A" w:rsidRDefault="00127529" w:rsidP="00DD70D4">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D65F4A0" w14:textId="77777777" w:rsidR="00127529" w:rsidRPr="009B053A" w:rsidRDefault="00127529" w:rsidP="00DD70D4">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B665C17" w14:textId="77777777" w:rsidR="00127529" w:rsidRPr="009B053A" w:rsidRDefault="00127529" w:rsidP="00DD70D4">
            <w:pPr>
              <w:pStyle w:val="TAC"/>
            </w:pPr>
          </w:p>
        </w:tc>
      </w:tr>
      <w:tr w:rsidR="00127529" w:rsidRPr="009B053A" w14:paraId="334E6975" w14:textId="77777777" w:rsidTr="00DD70D4">
        <w:trPr>
          <w:trHeight w:val="188"/>
          <w:jc w:val="center"/>
        </w:trPr>
        <w:tc>
          <w:tcPr>
            <w:tcW w:w="1632" w:type="dxa"/>
            <w:vMerge/>
            <w:tcBorders>
              <w:left w:val="single" w:sz="4" w:space="0" w:color="auto"/>
              <w:right w:val="single" w:sz="4" w:space="0" w:color="auto"/>
            </w:tcBorders>
            <w:vAlign w:val="center"/>
          </w:tcPr>
          <w:p w14:paraId="65D139A1" w14:textId="77777777" w:rsidR="00127529" w:rsidRPr="009B053A" w:rsidRDefault="00127529" w:rsidP="006910BE">
            <w:pPr>
              <w:pStyle w:val="TAC"/>
            </w:pPr>
          </w:p>
        </w:tc>
        <w:tc>
          <w:tcPr>
            <w:tcW w:w="2864" w:type="dxa"/>
            <w:tcBorders>
              <w:top w:val="single" w:sz="4" w:space="0" w:color="auto"/>
              <w:left w:val="nil"/>
              <w:bottom w:val="single" w:sz="4" w:space="0" w:color="auto"/>
              <w:right w:val="single" w:sz="4" w:space="0" w:color="auto"/>
            </w:tcBorders>
            <w:vAlign w:val="center"/>
          </w:tcPr>
          <w:p w14:paraId="269CBFBD"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6747EDD" w14:textId="77777777" w:rsidR="00127529" w:rsidRPr="009B053A" w:rsidRDefault="00127529" w:rsidP="00DD70D4">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1E33CFE2"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4BAE4A6" w14:textId="77777777" w:rsidR="00127529" w:rsidRPr="009B053A" w:rsidRDefault="00127529" w:rsidP="00DD70D4">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50E27C16" w14:textId="77777777" w:rsidR="00127529" w:rsidRPr="009B053A" w:rsidRDefault="00127529" w:rsidP="00DD70D4">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1BBF3249" w14:textId="77777777" w:rsidR="00127529" w:rsidRPr="009B053A" w:rsidRDefault="00127529" w:rsidP="00DD70D4">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0F8C947" w14:textId="77777777" w:rsidR="00127529" w:rsidRPr="009B053A" w:rsidRDefault="00127529" w:rsidP="00DD70D4">
            <w:pPr>
              <w:pStyle w:val="TAC"/>
            </w:pPr>
            <w:r w:rsidRPr="009B053A">
              <w:t>5, 8</w:t>
            </w:r>
          </w:p>
        </w:tc>
      </w:tr>
      <w:tr w:rsidR="00127529" w:rsidRPr="009B053A" w14:paraId="5F4457EE" w14:textId="77777777" w:rsidTr="00DD70D4">
        <w:trPr>
          <w:trHeight w:val="188"/>
          <w:jc w:val="center"/>
        </w:trPr>
        <w:tc>
          <w:tcPr>
            <w:tcW w:w="1632" w:type="dxa"/>
            <w:vMerge/>
            <w:tcBorders>
              <w:left w:val="single" w:sz="4" w:space="0" w:color="auto"/>
              <w:right w:val="single" w:sz="4" w:space="0" w:color="auto"/>
            </w:tcBorders>
            <w:vAlign w:val="center"/>
          </w:tcPr>
          <w:p w14:paraId="62307DFA" w14:textId="77777777" w:rsidR="00127529" w:rsidRPr="009B053A" w:rsidRDefault="00127529" w:rsidP="006910BE">
            <w:pPr>
              <w:pStyle w:val="TAC"/>
            </w:pPr>
          </w:p>
        </w:tc>
        <w:tc>
          <w:tcPr>
            <w:tcW w:w="2864" w:type="dxa"/>
            <w:tcBorders>
              <w:top w:val="single" w:sz="4" w:space="0" w:color="auto"/>
              <w:left w:val="nil"/>
              <w:bottom w:val="single" w:sz="4" w:space="0" w:color="auto"/>
              <w:right w:val="single" w:sz="4" w:space="0" w:color="auto"/>
            </w:tcBorders>
            <w:vAlign w:val="center"/>
          </w:tcPr>
          <w:p w14:paraId="795DBCCE"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C2114A3" w14:textId="77777777" w:rsidR="00127529" w:rsidRPr="009B053A" w:rsidRDefault="00127529" w:rsidP="00DD70D4">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3C2176F9"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ADE0C6A" w14:textId="77777777" w:rsidR="00127529" w:rsidRPr="009B053A" w:rsidRDefault="00127529" w:rsidP="00DD70D4">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638F362B" w14:textId="77777777" w:rsidR="00127529" w:rsidRPr="009B053A" w:rsidRDefault="00127529" w:rsidP="00DD70D4">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081DEC9C" w14:textId="77777777" w:rsidR="00127529" w:rsidRPr="009B053A" w:rsidRDefault="00127529" w:rsidP="00DD70D4">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7F0AE01B" w14:textId="77777777" w:rsidR="00127529" w:rsidRPr="009B053A" w:rsidRDefault="00127529" w:rsidP="00DD70D4">
            <w:pPr>
              <w:pStyle w:val="TAC"/>
            </w:pPr>
            <w:r w:rsidRPr="009B053A">
              <w:t>5, 7, 8</w:t>
            </w:r>
          </w:p>
        </w:tc>
      </w:tr>
      <w:tr w:rsidR="00127529" w:rsidRPr="009B053A" w14:paraId="324CBC08" w14:textId="77777777" w:rsidTr="00DD70D4">
        <w:trPr>
          <w:trHeight w:val="188"/>
          <w:jc w:val="center"/>
        </w:trPr>
        <w:tc>
          <w:tcPr>
            <w:tcW w:w="1632" w:type="dxa"/>
            <w:vMerge/>
            <w:tcBorders>
              <w:left w:val="single" w:sz="4" w:space="0" w:color="auto"/>
              <w:bottom w:val="single" w:sz="4" w:space="0" w:color="auto"/>
              <w:right w:val="single" w:sz="4" w:space="0" w:color="auto"/>
            </w:tcBorders>
            <w:vAlign w:val="center"/>
          </w:tcPr>
          <w:p w14:paraId="5BEE237F" w14:textId="77777777" w:rsidR="00127529" w:rsidRPr="009B053A" w:rsidRDefault="00127529" w:rsidP="006910BE">
            <w:pPr>
              <w:pStyle w:val="TAC"/>
            </w:pPr>
          </w:p>
        </w:tc>
        <w:tc>
          <w:tcPr>
            <w:tcW w:w="2864" w:type="dxa"/>
            <w:tcBorders>
              <w:top w:val="single" w:sz="4" w:space="0" w:color="auto"/>
              <w:left w:val="nil"/>
              <w:bottom w:val="single" w:sz="4" w:space="0" w:color="auto"/>
              <w:right w:val="single" w:sz="4" w:space="0" w:color="auto"/>
            </w:tcBorders>
            <w:vAlign w:val="center"/>
          </w:tcPr>
          <w:p w14:paraId="59D49767"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BC12335" w14:textId="77777777" w:rsidR="00127529" w:rsidRPr="009B053A" w:rsidRDefault="00127529" w:rsidP="00DD70D4">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4B708B75"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7A2F43A" w14:textId="77777777" w:rsidR="00127529" w:rsidRPr="009B053A" w:rsidRDefault="00127529" w:rsidP="00DD70D4">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01801E0E" w14:textId="77777777" w:rsidR="00127529" w:rsidRPr="009B053A" w:rsidRDefault="00127529" w:rsidP="00DD70D4">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2B0DAF6B" w14:textId="77777777" w:rsidR="00127529" w:rsidRPr="009B053A" w:rsidRDefault="00127529" w:rsidP="00DD70D4">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470F556B" w14:textId="77777777" w:rsidR="00127529" w:rsidRPr="009B053A" w:rsidRDefault="00127529" w:rsidP="00DD70D4">
            <w:pPr>
              <w:pStyle w:val="TAC"/>
            </w:pPr>
            <w:r w:rsidRPr="009B053A">
              <w:t>5, 7, 8</w:t>
            </w:r>
          </w:p>
        </w:tc>
      </w:tr>
      <w:tr w:rsidR="00AB2B30" w:rsidRPr="009B053A" w14:paraId="4D1A8686"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95A92E1" w14:textId="77777777" w:rsidR="00AB2B30" w:rsidRPr="009B053A" w:rsidRDefault="006A7121" w:rsidP="006910BE">
            <w:pPr>
              <w:pStyle w:val="TAC"/>
            </w:pPr>
            <w:r w:rsidRPr="009B053A">
              <w:t>DC_2_n5</w:t>
            </w:r>
          </w:p>
        </w:tc>
        <w:tc>
          <w:tcPr>
            <w:tcW w:w="2864" w:type="dxa"/>
            <w:tcBorders>
              <w:top w:val="single" w:sz="4" w:space="0" w:color="auto"/>
              <w:left w:val="nil"/>
              <w:bottom w:val="single" w:sz="4" w:space="0" w:color="auto"/>
              <w:right w:val="single" w:sz="4" w:space="0" w:color="auto"/>
            </w:tcBorders>
            <w:vAlign w:val="bottom"/>
          </w:tcPr>
          <w:p w14:paraId="02C1A985" w14:textId="1D53335F" w:rsidR="00AB2B30" w:rsidRPr="009B053A" w:rsidRDefault="006A7121">
            <w:pPr>
              <w:pStyle w:val="TAL"/>
            </w:pPr>
            <w:r w:rsidRPr="009B053A">
              <w:rPr>
                <w:lang w:eastAsia="ja-JP"/>
              </w:rPr>
              <w:t>E-UTRA Bands 4, 5, 12, 13, 14, 17, 24, 26, 28, 29, 30, 42, 48, 50, 51, 66, 70, 71, 74, 85</w:t>
            </w:r>
          </w:p>
        </w:tc>
        <w:tc>
          <w:tcPr>
            <w:tcW w:w="934" w:type="dxa"/>
            <w:tcBorders>
              <w:top w:val="single" w:sz="4" w:space="0" w:color="auto"/>
              <w:left w:val="nil"/>
              <w:bottom w:val="single" w:sz="4" w:space="0" w:color="auto"/>
              <w:right w:val="single" w:sz="4" w:space="0" w:color="auto"/>
            </w:tcBorders>
            <w:vAlign w:val="center"/>
          </w:tcPr>
          <w:p w14:paraId="5A90F66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648E7B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5EF4236"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6CBD17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42F460D"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49F44AD" w14:textId="77777777" w:rsidR="00AB2B30" w:rsidRPr="009B053A" w:rsidRDefault="00AB2B30">
            <w:pPr>
              <w:pStyle w:val="TAC"/>
            </w:pPr>
          </w:p>
        </w:tc>
      </w:tr>
      <w:tr w:rsidR="00AB2B30" w:rsidRPr="009B053A" w14:paraId="311D0701" w14:textId="77777777" w:rsidTr="001F3E2D">
        <w:trPr>
          <w:trHeight w:val="188"/>
          <w:jc w:val="center"/>
        </w:trPr>
        <w:tc>
          <w:tcPr>
            <w:tcW w:w="1632" w:type="dxa"/>
            <w:vMerge/>
            <w:tcBorders>
              <w:left w:val="single" w:sz="4" w:space="0" w:color="auto"/>
              <w:right w:val="single" w:sz="4" w:space="0" w:color="auto"/>
            </w:tcBorders>
          </w:tcPr>
          <w:p w14:paraId="0DA7AF2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4F82BC8" w14:textId="77777777" w:rsidR="00AB2B30" w:rsidRPr="009B053A" w:rsidRDefault="006A7121">
            <w:pPr>
              <w:pStyle w:val="TAL"/>
            </w:pPr>
            <w:r w:rsidRPr="009B053A">
              <w:rPr>
                <w:lang w:eastAsia="ja-JP"/>
              </w:rPr>
              <w:t>E-UTRA Bands 2, 25</w:t>
            </w:r>
          </w:p>
        </w:tc>
        <w:tc>
          <w:tcPr>
            <w:tcW w:w="934" w:type="dxa"/>
            <w:tcBorders>
              <w:top w:val="single" w:sz="4" w:space="0" w:color="auto"/>
              <w:left w:val="nil"/>
              <w:bottom w:val="single" w:sz="4" w:space="0" w:color="auto"/>
              <w:right w:val="single" w:sz="4" w:space="0" w:color="auto"/>
            </w:tcBorders>
            <w:vAlign w:val="center"/>
          </w:tcPr>
          <w:p w14:paraId="6FB4A11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F9434D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3BBD4F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E64F91"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98731F0"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29389DF" w14:textId="08E3CB94" w:rsidR="00AB2B30" w:rsidRPr="009B053A" w:rsidRDefault="006A7121">
            <w:pPr>
              <w:pStyle w:val="TAC"/>
            </w:pPr>
            <w:r w:rsidRPr="009B053A">
              <w:t>2</w:t>
            </w:r>
          </w:p>
        </w:tc>
      </w:tr>
      <w:tr w:rsidR="00AB2B30" w:rsidRPr="009B053A" w14:paraId="5CA9A3F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1A286C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3198332" w14:textId="62C75EA4" w:rsidR="00AB2B30" w:rsidRPr="009B053A" w:rsidRDefault="006A7121">
            <w:pPr>
              <w:pStyle w:val="TAL"/>
            </w:pPr>
            <w:r w:rsidRPr="009B053A">
              <w:rPr>
                <w:lang w:eastAsia="ja-JP"/>
              </w:rPr>
              <w:t>E-UTRA Band 41, 43</w:t>
            </w:r>
            <w:r w:rsidR="001F3E2D" w:rsidRPr="009B053A">
              <w:rPr>
                <w:lang w:eastAsia="ja-JP"/>
              </w:rPr>
              <w:t>, 53</w:t>
            </w:r>
          </w:p>
        </w:tc>
        <w:tc>
          <w:tcPr>
            <w:tcW w:w="934" w:type="dxa"/>
            <w:tcBorders>
              <w:top w:val="single" w:sz="4" w:space="0" w:color="auto"/>
              <w:left w:val="nil"/>
              <w:bottom w:val="single" w:sz="4" w:space="0" w:color="auto"/>
              <w:right w:val="single" w:sz="4" w:space="0" w:color="auto"/>
            </w:tcBorders>
            <w:vAlign w:val="center"/>
          </w:tcPr>
          <w:p w14:paraId="54CAD52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6017A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5783D6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D798A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A08974A"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6A0AA15" w14:textId="73177FE2" w:rsidR="00AB2B30" w:rsidRPr="009B053A" w:rsidRDefault="001F3E2D">
            <w:pPr>
              <w:pStyle w:val="TAC"/>
            </w:pPr>
            <w:r w:rsidRPr="009B053A">
              <w:t>2</w:t>
            </w:r>
          </w:p>
        </w:tc>
      </w:tr>
      <w:tr w:rsidR="00AB2B30" w:rsidRPr="009B053A" w14:paraId="24D5191D"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73035D38" w14:textId="77777777" w:rsidR="00AB2B30" w:rsidRPr="009B053A" w:rsidRDefault="006A7121" w:rsidP="006910BE">
            <w:pPr>
              <w:pStyle w:val="TAC"/>
            </w:pPr>
            <w:r w:rsidRPr="009B053A">
              <w:t>DC_2_n66</w:t>
            </w:r>
          </w:p>
        </w:tc>
        <w:tc>
          <w:tcPr>
            <w:tcW w:w="2864" w:type="dxa"/>
            <w:tcBorders>
              <w:top w:val="single" w:sz="4" w:space="0" w:color="auto"/>
              <w:left w:val="nil"/>
              <w:bottom w:val="single" w:sz="4" w:space="0" w:color="auto"/>
              <w:right w:val="single" w:sz="4" w:space="0" w:color="auto"/>
            </w:tcBorders>
            <w:vAlign w:val="bottom"/>
          </w:tcPr>
          <w:p w14:paraId="631C132B" w14:textId="6CF29EF3" w:rsidR="00AB2B30" w:rsidRPr="009B053A" w:rsidRDefault="006A7121">
            <w:pPr>
              <w:pStyle w:val="TAL"/>
            </w:pPr>
            <w:r w:rsidRPr="009B053A">
              <w:t>E-UTRA Bands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4718532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39F22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90BA1D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E4D004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B11C7EA"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42F4775" w14:textId="77777777" w:rsidR="00AB2B30" w:rsidRPr="009B053A" w:rsidRDefault="00AB2B30">
            <w:pPr>
              <w:pStyle w:val="TAC"/>
            </w:pPr>
          </w:p>
        </w:tc>
      </w:tr>
      <w:tr w:rsidR="00AB2B30" w:rsidRPr="009B053A" w14:paraId="7818104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E313D9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6213707D" w14:textId="77777777" w:rsidR="00AB2B30" w:rsidRPr="009B053A" w:rsidRDefault="006A7121">
            <w:pPr>
              <w:pStyle w:val="TAL"/>
            </w:pPr>
            <w:r w:rsidRPr="009B053A">
              <w:t>E-UTRA Bands 2, 25</w:t>
            </w:r>
          </w:p>
        </w:tc>
        <w:tc>
          <w:tcPr>
            <w:tcW w:w="934" w:type="dxa"/>
            <w:tcBorders>
              <w:top w:val="single" w:sz="4" w:space="0" w:color="auto"/>
              <w:left w:val="nil"/>
              <w:bottom w:val="single" w:sz="4" w:space="0" w:color="auto"/>
              <w:right w:val="single" w:sz="4" w:space="0" w:color="auto"/>
            </w:tcBorders>
            <w:vAlign w:val="center"/>
          </w:tcPr>
          <w:p w14:paraId="1ECF4793"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10F995E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F8FEB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514C2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1E2AC6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FFC2B5B" w14:textId="77777777" w:rsidR="00AB2B30" w:rsidRPr="009B053A" w:rsidRDefault="006A7121">
            <w:pPr>
              <w:pStyle w:val="TAC"/>
            </w:pPr>
            <w:r w:rsidRPr="009B053A">
              <w:t>5</w:t>
            </w:r>
          </w:p>
        </w:tc>
      </w:tr>
      <w:tr w:rsidR="00AB2B30" w:rsidRPr="009B053A" w14:paraId="1D9DE90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E358C46"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753257B" w14:textId="77777777" w:rsidR="00AB2B30" w:rsidRPr="009B053A" w:rsidRDefault="006A7121">
            <w:pPr>
              <w:pStyle w:val="TAL"/>
            </w:pPr>
            <w:r w:rsidRPr="009B053A">
              <w:t>E-UTRA Bands 42, 48</w:t>
            </w:r>
          </w:p>
        </w:tc>
        <w:tc>
          <w:tcPr>
            <w:tcW w:w="934" w:type="dxa"/>
            <w:tcBorders>
              <w:top w:val="single" w:sz="4" w:space="0" w:color="auto"/>
              <w:left w:val="nil"/>
              <w:bottom w:val="single" w:sz="4" w:space="0" w:color="auto"/>
              <w:right w:val="single" w:sz="4" w:space="0" w:color="auto"/>
            </w:tcBorders>
            <w:vAlign w:val="center"/>
          </w:tcPr>
          <w:p w14:paraId="4BD1C78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9E0A35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9E63E6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F3F4E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07A18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1CBAC4E" w14:textId="77777777" w:rsidR="00AB2B30" w:rsidRPr="009B053A" w:rsidRDefault="006A7121">
            <w:pPr>
              <w:pStyle w:val="TAC"/>
            </w:pPr>
            <w:r w:rsidRPr="009B053A">
              <w:t>2</w:t>
            </w:r>
          </w:p>
        </w:tc>
      </w:tr>
      <w:tr w:rsidR="00AB2B30" w:rsidRPr="009B053A" w14:paraId="65A36A19"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E019054" w14:textId="77777777" w:rsidR="00AB2B30" w:rsidRPr="009B053A" w:rsidRDefault="006A7121" w:rsidP="006910BE">
            <w:pPr>
              <w:pStyle w:val="TAC"/>
            </w:pPr>
            <w:r w:rsidRPr="009B053A">
              <w:t>DC_2_n71</w:t>
            </w:r>
          </w:p>
        </w:tc>
        <w:tc>
          <w:tcPr>
            <w:tcW w:w="2864" w:type="dxa"/>
            <w:tcBorders>
              <w:top w:val="single" w:sz="4" w:space="0" w:color="auto"/>
              <w:left w:val="nil"/>
              <w:bottom w:val="single" w:sz="4" w:space="0" w:color="auto"/>
              <w:right w:val="single" w:sz="4" w:space="0" w:color="auto"/>
            </w:tcBorders>
            <w:vAlign w:val="bottom"/>
          </w:tcPr>
          <w:p w14:paraId="2D0AB7BD" w14:textId="77777777" w:rsidR="00AB2B30" w:rsidRPr="009B053A" w:rsidRDefault="006A7121">
            <w:pPr>
              <w:pStyle w:val="TAL"/>
            </w:pPr>
            <w:r w:rsidRPr="009B053A">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14:paraId="0F37A39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48C31E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1630E0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01F368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87CCF0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71E6F5E" w14:textId="77777777" w:rsidR="00AB2B30" w:rsidRPr="009B053A" w:rsidRDefault="00AB2B30">
            <w:pPr>
              <w:pStyle w:val="TAC"/>
            </w:pPr>
          </w:p>
        </w:tc>
      </w:tr>
      <w:tr w:rsidR="00AB2B30" w:rsidRPr="009B053A" w14:paraId="312D5B1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492A3226"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2D2B950" w14:textId="77777777" w:rsidR="00AB2B30" w:rsidRPr="009B053A" w:rsidRDefault="006A7121">
            <w:pPr>
              <w:pStyle w:val="TAL"/>
            </w:pPr>
            <w:r w:rsidRPr="009B053A">
              <w:t>E-UTRA Band 2, 25, 41, 70</w:t>
            </w:r>
          </w:p>
        </w:tc>
        <w:tc>
          <w:tcPr>
            <w:tcW w:w="934" w:type="dxa"/>
            <w:tcBorders>
              <w:top w:val="single" w:sz="4" w:space="0" w:color="auto"/>
              <w:left w:val="nil"/>
              <w:bottom w:val="single" w:sz="4" w:space="0" w:color="auto"/>
              <w:right w:val="single" w:sz="4" w:space="0" w:color="auto"/>
            </w:tcBorders>
            <w:vAlign w:val="center"/>
          </w:tcPr>
          <w:p w14:paraId="191C264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F5412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D0E9A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79FA06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1D8696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64F744D" w14:textId="77777777" w:rsidR="00AB2B30" w:rsidRPr="009B053A" w:rsidRDefault="006A7121">
            <w:pPr>
              <w:pStyle w:val="TAC"/>
            </w:pPr>
            <w:r w:rsidRPr="009B053A">
              <w:t>2</w:t>
            </w:r>
          </w:p>
        </w:tc>
      </w:tr>
      <w:tr w:rsidR="00AB2B30" w:rsidRPr="009B053A" w14:paraId="1C594D6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40BF571"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9D3CE76" w14:textId="77777777" w:rsidR="00AB2B30" w:rsidRPr="009B053A" w:rsidRDefault="006A7121">
            <w:pPr>
              <w:pStyle w:val="TAL"/>
            </w:pPr>
            <w:r w:rsidRPr="009B053A">
              <w:t>E-UTRA Band n71</w:t>
            </w:r>
          </w:p>
        </w:tc>
        <w:tc>
          <w:tcPr>
            <w:tcW w:w="934" w:type="dxa"/>
            <w:tcBorders>
              <w:top w:val="single" w:sz="4" w:space="0" w:color="auto"/>
              <w:left w:val="nil"/>
              <w:bottom w:val="single" w:sz="4" w:space="0" w:color="auto"/>
              <w:right w:val="single" w:sz="4" w:space="0" w:color="auto"/>
            </w:tcBorders>
            <w:vAlign w:val="center"/>
          </w:tcPr>
          <w:p w14:paraId="5DA4599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0EA03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D25696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F4A2F5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C073E6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CF0C8EE" w14:textId="77777777" w:rsidR="00AB2B30" w:rsidRPr="009B053A" w:rsidRDefault="006A7121">
            <w:pPr>
              <w:pStyle w:val="TAC"/>
            </w:pPr>
            <w:r w:rsidRPr="009B053A">
              <w:t>5</w:t>
            </w:r>
          </w:p>
        </w:tc>
      </w:tr>
      <w:tr w:rsidR="00AB2B30" w:rsidRPr="009B053A" w14:paraId="2784B86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28FBDE7C" w14:textId="77777777" w:rsidR="00AB2B30" w:rsidRPr="009B053A" w:rsidRDefault="006A7121" w:rsidP="006910BE">
            <w:pPr>
              <w:pStyle w:val="TAC"/>
            </w:pPr>
            <w:bookmarkStart w:id="5548" w:name="_Hlk3986807"/>
            <w:r w:rsidRPr="009B053A">
              <w:t>DC_2_n78</w:t>
            </w:r>
          </w:p>
        </w:tc>
        <w:tc>
          <w:tcPr>
            <w:tcW w:w="2864" w:type="dxa"/>
            <w:tcBorders>
              <w:top w:val="single" w:sz="4" w:space="0" w:color="auto"/>
              <w:left w:val="nil"/>
              <w:bottom w:val="single" w:sz="4" w:space="0" w:color="auto"/>
              <w:right w:val="single" w:sz="4" w:space="0" w:color="auto"/>
            </w:tcBorders>
            <w:vAlign w:val="center"/>
          </w:tcPr>
          <w:p w14:paraId="61930201" w14:textId="32C8C16C" w:rsidR="00AB2B30" w:rsidRPr="009B053A" w:rsidRDefault="006A7121">
            <w:pPr>
              <w:pStyle w:val="TAL"/>
            </w:pPr>
            <w:r w:rsidRPr="009B053A">
              <w:t>E-UTRA Band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5FC0BABA"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7FC84DA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25808F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5BB00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67D22BC"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9AA5B7D" w14:textId="77777777" w:rsidR="00AB2B30" w:rsidRPr="009B053A" w:rsidRDefault="00AB2B30">
            <w:pPr>
              <w:pStyle w:val="TAC"/>
            </w:pPr>
          </w:p>
        </w:tc>
      </w:tr>
      <w:tr w:rsidR="00AB2B30" w:rsidRPr="009B053A" w14:paraId="3084A6B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9A33A2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75FA07B6" w14:textId="77777777" w:rsidR="00AB2B30" w:rsidRPr="009B053A" w:rsidRDefault="006A7121">
            <w:pPr>
              <w:pStyle w:val="TAL"/>
            </w:pPr>
            <w:r w:rsidRPr="009B053A">
              <w:t>E-UTRA Band 2, 25</w:t>
            </w:r>
          </w:p>
        </w:tc>
        <w:tc>
          <w:tcPr>
            <w:tcW w:w="934" w:type="dxa"/>
            <w:tcBorders>
              <w:top w:val="single" w:sz="4" w:space="0" w:color="auto"/>
              <w:left w:val="nil"/>
              <w:bottom w:val="single" w:sz="4" w:space="0" w:color="auto"/>
              <w:right w:val="single" w:sz="4" w:space="0" w:color="auto"/>
            </w:tcBorders>
            <w:vAlign w:val="center"/>
          </w:tcPr>
          <w:p w14:paraId="1406B766"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60B6754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BE31F5"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8F65E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466B2C"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D8A5FA9" w14:textId="77777777" w:rsidR="00AB2B30" w:rsidRPr="009B053A" w:rsidRDefault="006A7121">
            <w:pPr>
              <w:pStyle w:val="TAC"/>
            </w:pPr>
            <w:r w:rsidRPr="009B053A">
              <w:t>2</w:t>
            </w:r>
          </w:p>
        </w:tc>
      </w:tr>
      <w:bookmarkEnd w:id="5548"/>
      <w:tr w:rsidR="00AB2B30" w:rsidRPr="009B053A" w14:paraId="6F3F11E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CAFE4" w14:textId="77777777" w:rsidR="00AB2B30" w:rsidRPr="009B053A" w:rsidRDefault="006A7121" w:rsidP="006910BE">
            <w:pPr>
              <w:pStyle w:val="TAC"/>
            </w:pPr>
            <w:r w:rsidRPr="009B053A">
              <w:rPr>
                <w:rFonts w:eastAsia="PMingLiU"/>
              </w:rPr>
              <w:t>DC</w:t>
            </w:r>
            <w:r w:rsidRPr="009B053A">
              <w:t>_</w:t>
            </w:r>
            <w:r w:rsidRPr="009B053A">
              <w:rPr>
                <w:rFonts w:eastAsia="PMingLiU"/>
                <w:lang w:eastAsia="zh-TW"/>
              </w:rPr>
              <w:t>3</w:t>
            </w:r>
            <w:r w:rsidRPr="009B053A">
              <w:t>_</w:t>
            </w:r>
            <w:r w:rsidRPr="009B053A">
              <w:rPr>
                <w:rFonts w:eastAsia="PMingLiU"/>
              </w:rPr>
              <w:t>n7</w:t>
            </w:r>
          </w:p>
        </w:tc>
        <w:tc>
          <w:tcPr>
            <w:tcW w:w="2864" w:type="dxa"/>
            <w:tcBorders>
              <w:top w:val="single" w:sz="4" w:space="0" w:color="auto"/>
              <w:left w:val="nil"/>
              <w:bottom w:val="single" w:sz="4" w:space="0" w:color="auto"/>
              <w:right w:val="single" w:sz="4" w:space="0" w:color="auto"/>
            </w:tcBorders>
            <w:vAlign w:val="center"/>
          </w:tcPr>
          <w:p w14:paraId="57F4AFDE" w14:textId="77777777" w:rsidR="00AB2B30" w:rsidRPr="009B053A" w:rsidRDefault="006A7121">
            <w:pPr>
              <w:pStyle w:val="TAL"/>
            </w:pPr>
            <w:r w:rsidRPr="009B053A">
              <w:t>E-UTRA Band 1, 5, 7, 8, 20, 26, 27, 28, 31, 32, 33, 34, 40, 43, 44, 50, 51, 65, 67, 72, 74, 75, 76</w:t>
            </w:r>
          </w:p>
        </w:tc>
        <w:tc>
          <w:tcPr>
            <w:tcW w:w="934" w:type="dxa"/>
            <w:tcBorders>
              <w:top w:val="single" w:sz="4" w:space="0" w:color="auto"/>
              <w:left w:val="nil"/>
              <w:bottom w:val="single" w:sz="4" w:space="0" w:color="auto"/>
              <w:right w:val="single" w:sz="4" w:space="0" w:color="auto"/>
            </w:tcBorders>
            <w:vAlign w:val="center"/>
          </w:tcPr>
          <w:p w14:paraId="610BC32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4B3B9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038CF3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E724AE6"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51B00BD5" w14:textId="77777777" w:rsidR="00AB2B30" w:rsidRPr="009B053A" w:rsidRDefault="006A7121">
            <w:pPr>
              <w:pStyle w:val="TAC"/>
            </w:pPr>
            <w:r w:rsidRPr="009B053A">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69C2BFA5" w14:textId="77777777" w:rsidR="00AB2B30" w:rsidRPr="009B053A" w:rsidRDefault="00AB2B30">
            <w:pPr>
              <w:pStyle w:val="TAC"/>
            </w:pPr>
          </w:p>
        </w:tc>
      </w:tr>
      <w:tr w:rsidR="00AB2B30" w:rsidRPr="009B053A" w14:paraId="3E112279" w14:textId="77777777" w:rsidTr="001F3E2D">
        <w:trPr>
          <w:trHeight w:val="188"/>
          <w:jc w:val="center"/>
        </w:trPr>
        <w:tc>
          <w:tcPr>
            <w:tcW w:w="1632" w:type="dxa"/>
            <w:vMerge/>
            <w:tcBorders>
              <w:left w:val="single" w:sz="4" w:space="0" w:color="auto"/>
              <w:right w:val="single" w:sz="4" w:space="0" w:color="auto"/>
            </w:tcBorders>
          </w:tcPr>
          <w:p w14:paraId="619EB98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213FB454" w14:textId="77777777" w:rsidR="00AB2B30" w:rsidRPr="009B053A" w:rsidRDefault="006A7121">
            <w:pPr>
              <w:pStyle w:val="TAL"/>
            </w:pPr>
            <w:r w:rsidRPr="009B053A">
              <w:t>E-UTRA band 3</w:t>
            </w:r>
          </w:p>
        </w:tc>
        <w:tc>
          <w:tcPr>
            <w:tcW w:w="934" w:type="dxa"/>
            <w:tcBorders>
              <w:top w:val="single" w:sz="4" w:space="0" w:color="auto"/>
              <w:left w:val="nil"/>
              <w:bottom w:val="single" w:sz="4" w:space="0" w:color="auto"/>
              <w:right w:val="single" w:sz="4" w:space="0" w:color="auto"/>
            </w:tcBorders>
            <w:vAlign w:val="center"/>
          </w:tcPr>
          <w:p w14:paraId="23F5B6E9" w14:textId="77777777" w:rsidR="00AB2B30" w:rsidRPr="009B053A" w:rsidRDefault="006A7121">
            <w:pPr>
              <w:pStyle w:val="TAC"/>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476CB8F"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C6BE84A" w14:textId="77777777" w:rsidR="00AB2B30" w:rsidRPr="009B053A" w:rsidRDefault="006A7121">
            <w:pPr>
              <w:pStyle w:val="TAC"/>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2BB59B1"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786CAA0C" w14:textId="77777777" w:rsidR="00AB2B30" w:rsidRPr="009B053A" w:rsidRDefault="006A7121">
            <w:pPr>
              <w:pStyle w:val="TAC"/>
            </w:pPr>
            <w:r w:rsidRPr="009B053A">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BC48AE3" w14:textId="77777777" w:rsidR="00AB2B30" w:rsidRPr="009B053A" w:rsidRDefault="006A7121">
            <w:pPr>
              <w:pStyle w:val="TAC"/>
            </w:pPr>
            <w:r w:rsidRPr="009B053A">
              <w:rPr>
                <w:rFonts w:eastAsia="PMingLiU"/>
              </w:rPr>
              <w:t>5</w:t>
            </w:r>
          </w:p>
        </w:tc>
      </w:tr>
      <w:tr w:rsidR="00AB2B30" w:rsidRPr="009B053A" w14:paraId="2BA1398D" w14:textId="77777777" w:rsidTr="001F3E2D">
        <w:trPr>
          <w:trHeight w:val="188"/>
          <w:jc w:val="center"/>
        </w:trPr>
        <w:tc>
          <w:tcPr>
            <w:tcW w:w="1632" w:type="dxa"/>
            <w:vMerge/>
            <w:tcBorders>
              <w:left w:val="single" w:sz="4" w:space="0" w:color="auto"/>
              <w:right w:val="single" w:sz="4" w:space="0" w:color="auto"/>
            </w:tcBorders>
          </w:tcPr>
          <w:p w14:paraId="3264471C"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4C08DE21" w14:textId="77777777" w:rsidR="00AB2B30" w:rsidRPr="009B053A" w:rsidRDefault="006A7121">
            <w:pPr>
              <w:pStyle w:val="TAL"/>
            </w:pPr>
            <w:r w:rsidRPr="009B053A">
              <w:t>E-UTRA band 22, 42</w:t>
            </w:r>
          </w:p>
        </w:tc>
        <w:tc>
          <w:tcPr>
            <w:tcW w:w="934" w:type="dxa"/>
            <w:tcBorders>
              <w:top w:val="single" w:sz="4" w:space="0" w:color="auto"/>
              <w:left w:val="nil"/>
              <w:bottom w:val="single" w:sz="4" w:space="0" w:color="auto"/>
              <w:right w:val="single" w:sz="4" w:space="0" w:color="auto"/>
            </w:tcBorders>
            <w:vAlign w:val="center"/>
          </w:tcPr>
          <w:p w14:paraId="0B3E737B" w14:textId="77777777" w:rsidR="00AB2B30" w:rsidRPr="009B053A" w:rsidRDefault="006A7121">
            <w:pPr>
              <w:pStyle w:val="TAC"/>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E0E0D7"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F1E89EC" w14:textId="77777777" w:rsidR="00AB2B30" w:rsidRPr="009B053A" w:rsidRDefault="006A7121">
            <w:pPr>
              <w:pStyle w:val="TAC"/>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9DF946"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0470EAC5" w14:textId="77777777" w:rsidR="00AB2B30" w:rsidRPr="009B053A" w:rsidRDefault="006A7121">
            <w:pPr>
              <w:pStyle w:val="TAC"/>
            </w:pPr>
            <w:r w:rsidRPr="009B053A">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7AEB3019" w14:textId="77777777" w:rsidR="00AB2B30" w:rsidRPr="009B053A" w:rsidRDefault="006A7121">
            <w:pPr>
              <w:pStyle w:val="TAC"/>
            </w:pPr>
            <w:r w:rsidRPr="009B053A">
              <w:rPr>
                <w:rFonts w:eastAsia="PMingLiU"/>
              </w:rPr>
              <w:t>2</w:t>
            </w:r>
          </w:p>
        </w:tc>
      </w:tr>
      <w:tr w:rsidR="00AB2B30" w:rsidRPr="009B053A" w14:paraId="20693E47" w14:textId="77777777" w:rsidTr="001F3E2D">
        <w:trPr>
          <w:trHeight w:val="188"/>
          <w:jc w:val="center"/>
        </w:trPr>
        <w:tc>
          <w:tcPr>
            <w:tcW w:w="1632" w:type="dxa"/>
            <w:vMerge/>
            <w:tcBorders>
              <w:left w:val="single" w:sz="4" w:space="0" w:color="auto"/>
              <w:right w:val="single" w:sz="4" w:space="0" w:color="auto"/>
            </w:tcBorders>
          </w:tcPr>
          <w:p w14:paraId="6329A379"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4F713D3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46461BCE" w14:textId="77777777" w:rsidR="00AB2B30" w:rsidRPr="009B053A" w:rsidRDefault="006A7121">
            <w:pPr>
              <w:pStyle w:val="TAC"/>
            </w:pPr>
            <w:r w:rsidRPr="009B053A">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0AA589DA" w14:textId="77777777" w:rsidR="00AB2B30" w:rsidRPr="009B053A" w:rsidRDefault="006A7121">
            <w:pPr>
              <w:pStyle w:val="TAC"/>
            </w:pPr>
            <w:r w:rsidRPr="009B053A">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0BA625C6" w14:textId="77777777" w:rsidR="00AB2B30" w:rsidRPr="009B053A" w:rsidRDefault="006A7121">
            <w:pPr>
              <w:pStyle w:val="TAC"/>
            </w:pPr>
            <w:r w:rsidRPr="009B053A">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0003CB8A" w14:textId="77777777" w:rsidR="00AB2B30" w:rsidRPr="009B053A" w:rsidRDefault="006A7121">
            <w:pPr>
              <w:pStyle w:val="TAC"/>
            </w:pPr>
            <w:r w:rsidRPr="009B053A">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2CA41FDC" w14:textId="77777777" w:rsidR="00AB2B30" w:rsidRPr="009B053A" w:rsidRDefault="006A7121">
            <w:pPr>
              <w:pStyle w:val="TAC"/>
            </w:pPr>
            <w:r w:rsidRPr="009B053A">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2F6713A4" w14:textId="77777777" w:rsidR="00AB2B30" w:rsidRPr="009B053A" w:rsidRDefault="006A7121">
            <w:pPr>
              <w:pStyle w:val="TAC"/>
            </w:pPr>
            <w:r w:rsidRPr="009B053A">
              <w:rPr>
                <w:rFonts w:eastAsia="PMingLiU"/>
              </w:rPr>
              <w:t>5, 6, 7</w:t>
            </w:r>
          </w:p>
        </w:tc>
      </w:tr>
      <w:tr w:rsidR="00AB2B30" w:rsidRPr="009B053A" w14:paraId="149FAC94" w14:textId="77777777" w:rsidTr="001F3E2D">
        <w:trPr>
          <w:trHeight w:val="188"/>
          <w:jc w:val="center"/>
        </w:trPr>
        <w:tc>
          <w:tcPr>
            <w:tcW w:w="1632" w:type="dxa"/>
            <w:vMerge/>
            <w:tcBorders>
              <w:left w:val="single" w:sz="4" w:space="0" w:color="auto"/>
              <w:right w:val="single" w:sz="4" w:space="0" w:color="auto"/>
            </w:tcBorders>
          </w:tcPr>
          <w:p w14:paraId="0086F4C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468993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4BC9E5C6" w14:textId="77777777" w:rsidR="00AB2B30" w:rsidRPr="009B053A" w:rsidRDefault="006A7121">
            <w:pPr>
              <w:pStyle w:val="TAC"/>
            </w:pPr>
            <w:r w:rsidRPr="009B053A">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1B80B905"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3446B15C" w14:textId="77777777" w:rsidR="00AB2B30" w:rsidRPr="009B053A" w:rsidRDefault="006A7121">
            <w:pPr>
              <w:pStyle w:val="TAC"/>
            </w:pPr>
            <w:r w:rsidRPr="009B053A">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170EE746" w14:textId="77777777" w:rsidR="00AB2B30" w:rsidRPr="009B053A" w:rsidRDefault="006A7121">
            <w:pPr>
              <w:pStyle w:val="TAC"/>
            </w:pPr>
            <w:r w:rsidRPr="009B053A">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31CB1B88" w14:textId="77777777" w:rsidR="00AB2B30" w:rsidRPr="009B053A" w:rsidRDefault="006A7121">
            <w:pPr>
              <w:pStyle w:val="TAC"/>
            </w:pPr>
            <w:r w:rsidRPr="009B053A">
              <w:rPr>
                <w:rFonts w:eastAsia="PMingLiU"/>
              </w:rPr>
              <w:t>5</w:t>
            </w:r>
          </w:p>
        </w:tc>
        <w:tc>
          <w:tcPr>
            <w:tcW w:w="1228" w:type="dxa"/>
            <w:tcBorders>
              <w:top w:val="single" w:sz="4" w:space="0" w:color="auto"/>
              <w:left w:val="nil"/>
              <w:bottom w:val="single" w:sz="4" w:space="0" w:color="auto"/>
              <w:right w:val="single" w:sz="4" w:space="0" w:color="auto"/>
            </w:tcBorders>
            <w:noWrap/>
            <w:vAlign w:val="center"/>
          </w:tcPr>
          <w:p w14:paraId="57EC0599" w14:textId="77777777" w:rsidR="00AB2B30" w:rsidRPr="009B053A" w:rsidRDefault="006A7121">
            <w:pPr>
              <w:pStyle w:val="TAC"/>
            </w:pPr>
            <w:r w:rsidRPr="009B053A">
              <w:rPr>
                <w:rFonts w:eastAsia="PMingLiU"/>
              </w:rPr>
              <w:t>5, 6, 7</w:t>
            </w:r>
          </w:p>
        </w:tc>
      </w:tr>
      <w:tr w:rsidR="00AB2B30" w:rsidRPr="009B053A" w14:paraId="1A289D2B"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4CAC761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F3C3A4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1493DC42" w14:textId="77777777" w:rsidR="00AB2B30" w:rsidRPr="009B053A" w:rsidRDefault="006A7121">
            <w:pPr>
              <w:pStyle w:val="TAC"/>
            </w:pPr>
            <w:r w:rsidRPr="009B053A">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07758122"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1E7AED2" w14:textId="77777777" w:rsidR="00AB2B30" w:rsidRPr="009B053A" w:rsidRDefault="006A7121">
            <w:pPr>
              <w:pStyle w:val="TAC"/>
            </w:pPr>
            <w:r w:rsidRPr="009B053A">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702A9457" w14:textId="77777777" w:rsidR="00AB2B30" w:rsidRPr="009B053A" w:rsidRDefault="006A7121">
            <w:pPr>
              <w:pStyle w:val="TAC"/>
            </w:pPr>
            <w:r w:rsidRPr="009B053A">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2C89B695" w14:textId="77777777" w:rsidR="00AB2B30" w:rsidRPr="009B053A" w:rsidRDefault="006A7121">
            <w:pPr>
              <w:pStyle w:val="TAC"/>
            </w:pPr>
            <w:r w:rsidRPr="009B053A">
              <w:rPr>
                <w:rFonts w:eastAsia="PMingLiU"/>
              </w:rPr>
              <w:t>1</w:t>
            </w:r>
          </w:p>
        </w:tc>
        <w:tc>
          <w:tcPr>
            <w:tcW w:w="1228" w:type="dxa"/>
            <w:tcBorders>
              <w:top w:val="single" w:sz="4" w:space="0" w:color="auto"/>
              <w:left w:val="nil"/>
              <w:bottom w:val="single" w:sz="4" w:space="0" w:color="auto"/>
              <w:right w:val="single" w:sz="4" w:space="0" w:color="auto"/>
            </w:tcBorders>
            <w:noWrap/>
            <w:vAlign w:val="center"/>
          </w:tcPr>
          <w:p w14:paraId="3A2E380A" w14:textId="77777777" w:rsidR="00AB2B30" w:rsidRPr="009B053A" w:rsidRDefault="006A7121">
            <w:pPr>
              <w:pStyle w:val="TAC"/>
            </w:pPr>
            <w:r w:rsidRPr="009B053A">
              <w:rPr>
                <w:rFonts w:eastAsia="PMingLiU"/>
              </w:rPr>
              <w:t>5, 6</w:t>
            </w:r>
          </w:p>
        </w:tc>
      </w:tr>
      <w:tr w:rsidR="00171943" w:rsidRPr="009B053A" w14:paraId="15152660" w14:textId="77777777" w:rsidTr="00F43F65">
        <w:trPr>
          <w:trHeight w:val="188"/>
          <w:jc w:val="center"/>
        </w:trPr>
        <w:tc>
          <w:tcPr>
            <w:tcW w:w="1632" w:type="dxa"/>
            <w:vMerge w:val="restart"/>
            <w:tcBorders>
              <w:top w:val="single" w:sz="4" w:space="0" w:color="auto"/>
              <w:left w:val="single" w:sz="4" w:space="0" w:color="auto"/>
              <w:right w:val="single" w:sz="4" w:space="0" w:color="auto"/>
            </w:tcBorders>
          </w:tcPr>
          <w:p w14:paraId="12B4B4C6" w14:textId="71C9FEA7" w:rsidR="00171943" w:rsidRPr="009B053A" w:rsidRDefault="00171943" w:rsidP="00171943">
            <w:pPr>
              <w:pStyle w:val="TAC"/>
              <w:rPr>
                <w:rFonts w:eastAsia="PMingLiU"/>
              </w:rPr>
            </w:pPr>
            <w:r w:rsidRPr="009B053A">
              <w:rPr>
                <w:rFonts w:eastAsia="PMingLiU"/>
              </w:rPr>
              <w:t>DC</w:t>
            </w:r>
            <w:r w:rsidRPr="009B053A">
              <w:t>_</w:t>
            </w:r>
            <w:r w:rsidRPr="009B053A">
              <w:rPr>
                <w:rFonts w:eastAsia="PMingLiU"/>
                <w:lang w:eastAsia="zh-TW"/>
              </w:rPr>
              <w:t>3</w:t>
            </w:r>
            <w:r w:rsidRPr="009B053A">
              <w:t>_</w:t>
            </w:r>
            <w:r w:rsidRPr="009B053A">
              <w:rPr>
                <w:rFonts w:eastAsia="PMingLiU"/>
              </w:rPr>
              <w:t>n8</w:t>
            </w:r>
          </w:p>
        </w:tc>
        <w:tc>
          <w:tcPr>
            <w:tcW w:w="2864" w:type="dxa"/>
            <w:tcBorders>
              <w:top w:val="single" w:sz="4" w:space="0" w:color="auto"/>
              <w:left w:val="nil"/>
              <w:bottom w:val="single" w:sz="4" w:space="0" w:color="auto"/>
              <w:right w:val="single" w:sz="4" w:space="0" w:color="auto"/>
            </w:tcBorders>
          </w:tcPr>
          <w:p w14:paraId="3987C521" w14:textId="6D3B515D" w:rsidR="00171943" w:rsidRPr="009B053A" w:rsidRDefault="00171943" w:rsidP="00171943">
            <w:pPr>
              <w:pStyle w:val="TAL"/>
            </w:pPr>
            <w:r w:rsidRPr="009B053A">
              <w:t xml:space="preserve">E-UTRA Band 1, 11, 20, 21, 28, 31, </w:t>
            </w:r>
            <w:r w:rsidRPr="009B053A">
              <w:rPr>
                <w:lang w:eastAsia="ja-JP"/>
              </w:rPr>
              <w:t xml:space="preserve">32, </w:t>
            </w:r>
            <w:r w:rsidRPr="009B053A">
              <w:t>33, 34, 38, 39, 40, 45</w:t>
            </w:r>
            <w:r w:rsidRPr="009B053A">
              <w:rPr>
                <w:lang w:eastAsia="ja-JP"/>
              </w:rPr>
              <w:t>, 50, 51, 65</w:t>
            </w:r>
            <w:r w:rsidRPr="009B053A">
              <w:t>, 67,68, 69, 72</w:t>
            </w:r>
            <w:r w:rsidRPr="009B053A">
              <w:rPr>
                <w:lang w:eastAsia="ja-JP"/>
              </w:rPr>
              <w:t>, 73, 74</w:t>
            </w:r>
            <w:r w:rsidRPr="009B053A">
              <w:t>, 75, 76</w:t>
            </w:r>
          </w:p>
        </w:tc>
        <w:tc>
          <w:tcPr>
            <w:tcW w:w="934" w:type="dxa"/>
            <w:tcBorders>
              <w:top w:val="single" w:sz="4" w:space="0" w:color="auto"/>
              <w:left w:val="nil"/>
              <w:bottom w:val="single" w:sz="4" w:space="0" w:color="auto"/>
              <w:right w:val="single" w:sz="4" w:space="0" w:color="auto"/>
            </w:tcBorders>
          </w:tcPr>
          <w:p w14:paraId="28A25B7B" w14:textId="17AD5100" w:rsidR="00171943" w:rsidRPr="009B053A" w:rsidRDefault="00171943" w:rsidP="00171943">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779C4503" w14:textId="6F093C59" w:rsidR="00171943" w:rsidRPr="009B053A" w:rsidRDefault="00171943" w:rsidP="00171943">
            <w:pPr>
              <w:pStyle w:val="TAC"/>
            </w:pPr>
            <w:r w:rsidRPr="009B053A">
              <w:t>-</w:t>
            </w:r>
          </w:p>
        </w:tc>
        <w:tc>
          <w:tcPr>
            <w:tcW w:w="937" w:type="dxa"/>
            <w:tcBorders>
              <w:top w:val="single" w:sz="4" w:space="0" w:color="auto"/>
              <w:left w:val="nil"/>
              <w:bottom w:val="single" w:sz="4" w:space="0" w:color="auto"/>
              <w:right w:val="single" w:sz="4" w:space="0" w:color="auto"/>
            </w:tcBorders>
          </w:tcPr>
          <w:p w14:paraId="4110814C" w14:textId="505D09E2" w:rsidR="00171943" w:rsidRPr="009B053A" w:rsidRDefault="00171943" w:rsidP="00171943">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313D082B" w14:textId="1C50FE24" w:rsidR="00171943" w:rsidRPr="009B053A" w:rsidRDefault="00171943" w:rsidP="00171943">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0D6F1F02" w14:textId="6A327927" w:rsidR="00171943" w:rsidRPr="009B053A" w:rsidRDefault="00171943" w:rsidP="00171943">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7B054AD7" w14:textId="77777777" w:rsidR="00171943" w:rsidRPr="009B053A" w:rsidRDefault="00171943" w:rsidP="00171943">
            <w:pPr>
              <w:pStyle w:val="TAC"/>
            </w:pPr>
          </w:p>
        </w:tc>
      </w:tr>
      <w:tr w:rsidR="00171943" w:rsidRPr="009B053A" w14:paraId="5D62AF42" w14:textId="77777777" w:rsidTr="00F43F65">
        <w:trPr>
          <w:trHeight w:val="188"/>
          <w:jc w:val="center"/>
        </w:trPr>
        <w:tc>
          <w:tcPr>
            <w:tcW w:w="1632" w:type="dxa"/>
            <w:vMerge/>
            <w:tcBorders>
              <w:left w:val="single" w:sz="4" w:space="0" w:color="auto"/>
              <w:right w:val="single" w:sz="4" w:space="0" w:color="auto"/>
            </w:tcBorders>
          </w:tcPr>
          <w:p w14:paraId="3B4FEC88" w14:textId="77777777" w:rsidR="00171943" w:rsidRPr="009B053A" w:rsidRDefault="00171943" w:rsidP="00171943">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431ECE9" w14:textId="2D5EB159" w:rsidR="00171943" w:rsidRPr="009B053A" w:rsidRDefault="00171943" w:rsidP="00171943">
            <w:pPr>
              <w:pStyle w:val="TAL"/>
            </w:pPr>
            <w:r w:rsidRPr="009B053A">
              <w:t xml:space="preserve">E-UTRA band </w:t>
            </w:r>
            <w:r w:rsidRPr="009B053A">
              <w:rPr>
                <w:rFonts w:cs="Arial"/>
              </w:rPr>
              <w:t xml:space="preserve">3, </w:t>
            </w:r>
            <w:r w:rsidRPr="009B053A">
              <w:t>8</w:t>
            </w:r>
          </w:p>
        </w:tc>
        <w:tc>
          <w:tcPr>
            <w:tcW w:w="934" w:type="dxa"/>
            <w:tcBorders>
              <w:top w:val="single" w:sz="4" w:space="0" w:color="auto"/>
              <w:left w:val="nil"/>
              <w:bottom w:val="single" w:sz="4" w:space="0" w:color="auto"/>
              <w:right w:val="single" w:sz="4" w:space="0" w:color="auto"/>
            </w:tcBorders>
          </w:tcPr>
          <w:p w14:paraId="0A5A4F69" w14:textId="24C6778E" w:rsidR="00171943" w:rsidRPr="009B053A" w:rsidRDefault="00171943" w:rsidP="00171943">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45A51B6D" w14:textId="6CE53C5A" w:rsidR="00171943" w:rsidRPr="009B053A" w:rsidRDefault="00171943" w:rsidP="00171943">
            <w:pPr>
              <w:pStyle w:val="TAC"/>
            </w:pPr>
            <w:r w:rsidRPr="009B053A">
              <w:t>-</w:t>
            </w:r>
          </w:p>
        </w:tc>
        <w:tc>
          <w:tcPr>
            <w:tcW w:w="937" w:type="dxa"/>
            <w:tcBorders>
              <w:top w:val="single" w:sz="4" w:space="0" w:color="auto"/>
              <w:left w:val="nil"/>
              <w:bottom w:val="single" w:sz="4" w:space="0" w:color="auto"/>
              <w:right w:val="single" w:sz="4" w:space="0" w:color="auto"/>
            </w:tcBorders>
          </w:tcPr>
          <w:p w14:paraId="6A1A0BD9" w14:textId="31494A9F" w:rsidR="00171943" w:rsidRPr="009B053A" w:rsidRDefault="00171943" w:rsidP="00171943">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4456937" w14:textId="63C08E66" w:rsidR="00171943" w:rsidRPr="009B053A" w:rsidRDefault="00171943" w:rsidP="00171943">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75E20D3D" w14:textId="6D23DAAF" w:rsidR="00171943" w:rsidRPr="009B053A" w:rsidRDefault="00171943" w:rsidP="00171943">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7C22C814" w14:textId="1389608A" w:rsidR="00171943" w:rsidRPr="009B053A" w:rsidRDefault="00171943" w:rsidP="00171943">
            <w:pPr>
              <w:pStyle w:val="TAC"/>
            </w:pPr>
            <w:r w:rsidRPr="009B053A">
              <w:t>2, 5</w:t>
            </w:r>
          </w:p>
        </w:tc>
      </w:tr>
      <w:tr w:rsidR="00171943" w:rsidRPr="009B053A" w14:paraId="315531FB" w14:textId="77777777" w:rsidTr="00F43F65">
        <w:trPr>
          <w:trHeight w:val="188"/>
          <w:jc w:val="center"/>
        </w:trPr>
        <w:tc>
          <w:tcPr>
            <w:tcW w:w="1632" w:type="dxa"/>
            <w:vMerge/>
            <w:tcBorders>
              <w:left w:val="single" w:sz="4" w:space="0" w:color="auto"/>
              <w:right w:val="single" w:sz="4" w:space="0" w:color="auto"/>
            </w:tcBorders>
          </w:tcPr>
          <w:p w14:paraId="6CC44077" w14:textId="77777777" w:rsidR="00171943" w:rsidRPr="009B053A" w:rsidRDefault="00171943" w:rsidP="00171943">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18495671" w14:textId="77777777" w:rsidR="00171943" w:rsidRPr="009B053A" w:rsidRDefault="00171943" w:rsidP="00171943">
            <w:pPr>
              <w:pStyle w:val="TAL"/>
              <w:rPr>
                <w:lang w:eastAsia="zh-CN"/>
              </w:rPr>
            </w:pPr>
            <w:r w:rsidRPr="009B053A">
              <w:t>E-UTRA band 7, 22, 41, 42, 43, 52</w:t>
            </w:r>
          </w:p>
          <w:p w14:paraId="3FEA0267" w14:textId="5085EB64" w:rsidR="00171943" w:rsidRPr="009B053A" w:rsidRDefault="00171943" w:rsidP="00171943">
            <w:pPr>
              <w:pStyle w:val="TAL"/>
            </w:pPr>
            <w:r w:rsidRPr="009B053A">
              <w:rPr>
                <w:lang w:eastAsia="zh-CN"/>
              </w:rPr>
              <w:t>NR Band n77, n78, n79</w:t>
            </w:r>
          </w:p>
        </w:tc>
        <w:tc>
          <w:tcPr>
            <w:tcW w:w="934" w:type="dxa"/>
            <w:tcBorders>
              <w:top w:val="single" w:sz="4" w:space="0" w:color="auto"/>
              <w:left w:val="nil"/>
              <w:bottom w:val="single" w:sz="4" w:space="0" w:color="auto"/>
              <w:right w:val="single" w:sz="4" w:space="0" w:color="auto"/>
            </w:tcBorders>
          </w:tcPr>
          <w:p w14:paraId="0F6AF5EC" w14:textId="3CA439F7" w:rsidR="00171943" w:rsidRPr="009B053A" w:rsidRDefault="00171943" w:rsidP="00171943">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156923AC" w14:textId="03507C05" w:rsidR="00171943" w:rsidRPr="009B053A" w:rsidRDefault="00171943" w:rsidP="00171943">
            <w:pPr>
              <w:pStyle w:val="TAC"/>
            </w:pPr>
            <w:r w:rsidRPr="009B053A">
              <w:t>-</w:t>
            </w:r>
          </w:p>
        </w:tc>
        <w:tc>
          <w:tcPr>
            <w:tcW w:w="937" w:type="dxa"/>
            <w:tcBorders>
              <w:top w:val="single" w:sz="4" w:space="0" w:color="auto"/>
              <w:left w:val="nil"/>
              <w:bottom w:val="single" w:sz="4" w:space="0" w:color="auto"/>
              <w:right w:val="single" w:sz="4" w:space="0" w:color="auto"/>
            </w:tcBorders>
          </w:tcPr>
          <w:p w14:paraId="7D8A3527" w14:textId="41B283A3" w:rsidR="00171943" w:rsidRPr="009B053A" w:rsidRDefault="00171943" w:rsidP="00171943">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A2617CC" w14:textId="7870EA6B" w:rsidR="00171943" w:rsidRPr="009B053A" w:rsidRDefault="00171943" w:rsidP="00171943">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26BC60C" w14:textId="1EDDF26D" w:rsidR="00171943" w:rsidRPr="009B053A" w:rsidRDefault="00171943" w:rsidP="00171943">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5B99AB80" w14:textId="43A9F446" w:rsidR="00171943" w:rsidRPr="009B053A" w:rsidRDefault="00171943" w:rsidP="00171943">
            <w:pPr>
              <w:pStyle w:val="TAC"/>
            </w:pPr>
            <w:r w:rsidRPr="009B053A">
              <w:t>2</w:t>
            </w:r>
          </w:p>
        </w:tc>
      </w:tr>
      <w:tr w:rsidR="00171943" w:rsidRPr="009B053A" w14:paraId="521F830A" w14:textId="77777777" w:rsidTr="00F43F65">
        <w:trPr>
          <w:trHeight w:val="188"/>
          <w:jc w:val="center"/>
        </w:trPr>
        <w:tc>
          <w:tcPr>
            <w:tcW w:w="1632" w:type="dxa"/>
            <w:vMerge/>
            <w:tcBorders>
              <w:left w:val="single" w:sz="4" w:space="0" w:color="auto"/>
              <w:right w:val="single" w:sz="4" w:space="0" w:color="auto"/>
            </w:tcBorders>
          </w:tcPr>
          <w:p w14:paraId="08356075" w14:textId="77777777" w:rsidR="00171943" w:rsidRPr="009B053A" w:rsidRDefault="00171943" w:rsidP="00171943">
            <w:pPr>
              <w:pStyle w:val="TAC"/>
              <w:rPr>
                <w:rFonts w:eastAsia="PMingLiU"/>
              </w:rPr>
            </w:pPr>
          </w:p>
        </w:tc>
        <w:tc>
          <w:tcPr>
            <w:tcW w:w="2864" w:type="dxa"/>
            <w:tcBorders>
              <w:top w:val="single" w:sz="4" w:space="0" w:color="auto"/>
              <w:left w:val="nil"/>
              <w:bottom w:val="single" w:sz="4" w:space="0" w:color="auto"/>
              <w:right w:val="single" w:sz="4" w:space="0" w:color="auto"/>
            </w:tcBorders>
          </w:tcPr>
          <w:p w14:paraId="02C20D99" w14:textId="6A0CEF81" w:rsidR="00171943" w:rsidRPr="009B053A" w:rsidRDefault="00171943" w:rsidP="00171943">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99056AF" w14:textId="0D4D0C0C" w:rsidR="00171943" w:rsidRPr="009B053A" w:rsidRDefault="00171943" w:rsidP="00171943">
            <w:pPr>
              <w:pStyle w:val="TAC"/>
            </w:pPr>
            <w:r w:rsidRPr="009B053A">
              <w:t>1884.5</w:t>
            </w:r>
          </w:p>
        </w:tc>
        <w:tc>
          <w:tcPr>
            <w:tcW w:w="310" w:type="dxa"/>
            <w:tcBorders>
              <w:top w:val="single" w:sz="4" w:space="0" w:color="auto"/>
              <w:left w:val="nil"/>
              <w:bottom w:val="single" w:sz="4" w:space="0" w:color="auto"/>
              <w:right w:val="single" w:sz="4" w:space="0" w:color="auto"/>
            </w:tcBorders>
          </w:tcPr>
          <w:p w14:paraId="615A68F1" w14:textId="5FD3D637" w:rsidR="00171943" w:rsidRPr="009B053A" w:rsidRDefault="00171943" w:rsidP="00171943">
            <w:pPr>
              <w:pStyle w:val="TAC"/>
            </w:pPr>
            <w:r w:rsidRPr="009B053A">
              <w:t>-</w:t>
            </w:r>
          </w:p>
        </w:tc>
        <w:tc>
          <w:tcPr>
            <w:tcW w:w="937" w:type="dxa"/>
            <w:tcBorders>
              <w:top w:val="single" w:sz="4" w:space="0" w:color="auto"/>
              <w:left w:val="nil"/>
              <w:bottom w:val="single" w:sz="4" w:space="0" w:color="auto"/>
              <w:right w:val="single" w:sz="4" w:space="0" w:color="auto"/>
            </w:tcBorders>
          </w:tcPr>
          <w:p w14:paraId="6478CF93" w14:textId="5CCDDC1D" w:rsidR="00171943" w:rsidRPr="009B053A" w:rsidRDefault="00171943" w:rsidP="00171943">
            <w:pPr>
              <w:pStyle w:val="TAC"/>
            </w:pPr>
            <w:r w:rsidRPr="009B053A">
              <w:t>1915.7</w:t>
            </w:r>
          </w:p>
        </w:tc>
        <w:tc>
          <w:tcPr>
            <w:tcW w:w="1172" w:type="dxa"/>
            <w:tcBorders>
              <w:top w:val="single" w:sz="4" w:space="0" w:color="auto"/>
              <w:left w:val="nil"/>
              <w:bottom w:val="single" w:sz="4" w:space="0" w:color="auto"/>
              <w:right w:val="single" w:sz="4" w:space="0" w:color="auto"/>
            </w:tcBorders>
          </w:tcPr>
          <w:p w14:paraId="09C01512" w14:textId="60822019" w:rsidR="00171943" w:rsidRPr="009B053A" w:rsidRDefault="00171943" w:rsidP="00171943">
            <w:pPr>
              <w:pStyle w:val="TAC"/>
            </w:pPr>
            <w:r w:rsidRPr="009B053A">
              <w:t>-41</w:t>
            </w:r>
          </w:p>
        </w:tc>
        <w:tc>
          <w:tcPr>
            <w:tcW w:w="749" w:type="dxa"/>
            <w:tcBorders>
              <w:top w:val="single" w:sz="4" w:space="0" w:color="auto"/>
              <w:left w:val="nil"/>
              <w:bottom w:val="single" w:sz="4" w:space="0" w:color="auto"/>
              <w:right w:val="single" w:sz="4" w:space="0" w:color="auto"/>
            </w:tcBorders>
            <w:noWrap/>
          </w:tcPr>
          <w:p w14:paraId="28F4FEC6" w14:textId="7B163792" w:rsidR="00171943" w:rsidRPr="009B053A" w:rsidRDefault="00171943" w:rsidP="00171943">
            <w:pPr>
              <w:pStyle w:val="TAC"/>
            </w:pPr>
            <w:r w:rsidRPr="009B053A">
              <w:t>0.3</w:t>
            </w:r>
          </w:p>
        </w:tc>
        <w:tc>
          <w:tcPr>
            <w:tcW w:w="1228" w:type="dxa"/>
            <w:tcBorders>
              <w:top w:val="single" w:sz="4" w:space="0" w:color="auto"/>
              <w:left w:val="nil"/>
              <w:bottom w:val="single" w:sz="4" w:space="0" w:color="auto"/>
              <w:right w:val="single" w:sz="4" w:space="0" w:color="auto"/>
            </w:tcBorders>
            <w:noWrap/>
          </w:tcPr>
          <w:p w14:paraId="59DEC459" w14:textId="1E5EC9BD" w:rsidR="00171943" w:rsidRPr="009B053A" w:rsidRDefault="00171943" w:rsidP="00171943">
            <w:pPr>
              <w:pStyle w:val="TAC"/>
            </w:pPr>
            <w:r w:rsidRPr="009B053A">
              <w:t>3</w:t>
            </w:r>
          </w:p>
        </w:tc>
      </w:tr>
      <w:tr w:rsidR="00AB2B30" w:rsidRPr="009B053A" w14:paraId="125B77F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32243AE" w14:textId="77777777" w:rsidR="00AB2B30" w:rsidRPr="009B053A" w:rsidRDefault="006A7121" w:rsidP="006910BE">
            <w:pPr>
              <w:pStyle w:val="TAC"/>
            </w:pPr>
            <w:r w:rsidRPr="009B053A">
              <w:rPr>
                <w:rFonts w:eastAsia="PMingLiU"/>
              </w:rPr>
              <w:t>DC</w:t>
            </w:r>
            <w:r w:rsidRPr="009B053A">
              <w:t>_</w:t>
            </w:r>
            <w:r w:rsidRPr="009B053A">
              <w:rPr>
                <w:rFonts w:eastAsia="PMingLiU"/>
                <w:lang w:eastAsia="zh-TW"/>
              </w:rPr>
              <w:t>3</w:t>
            </w:r>
            <w:r w:rsidRPr="009B053A">
              <w:t>_</w:t>
            </w:r>
            <w:r w:rsidRPr="009B053A">
              <w:rPr>
                <w:rFonts w:eastAsia="PMingLiU"/>
              </w:rPr>
              <w:t>n28</w:t>
            </w:r>
          </w:p>
        </w:tc>
        <w:tc>
          <w:tcPr>
            <w:tcW w:w="2864" w:type="dxa"/>
            <w:tcBorders>
              <w:top w:val="single" w:sz="4" w:space="0" w:color="auto"/>
              <w:left w:val="nil"/>
              <w:bottom w:val="single" w:sz="4" w:space="0" w:color="auto"/>
              <w:right w:val="single" w:sz="4" w:space="0" w:color="auto"/>
            </w:tcBorders>
            <w:vAlign w:val="center"/>
          </w:tcPr>
          <w:p w14:paraId="748B2181" w14:textId="77777777" w:rsidR="00AB2B30" w:rsidRPr="009B053A" w:rsidRDefault="006A7121">
            <w:pPr>
              <w:pStyle w:val="TAL"/>
            </w:pPr>
            <w:r w:rsidRPr="009B053A">
              <w:t>E-UTRA Band 1, 42, 43, 50, 51, 65, 74, 75, 76</w:t>
            </w:r>
          </w:p>
          <w:p w14:paraId="18915404" w14:textId="77777777" w:rsidR="00AB2B30" w:rsidRPr="009B053A" w:rsidRDefault="006A7121">
            <w:pPr>
              <w:pStyle w:val="TAL"/>
            </w:pPr>
            <w:r w:rsidRPr="009B053A">
              <w:t>NR band n77, n78, n79</w:t>
            </w:r>
          </w:p>
        </w:tc>
        <w:tc>
          <w:tcPr>
            <w:tcW w:w="934" w:type="dxa"/>
            <w:tcBorders>
              <w:top w:val="single" w:sz="4" w:space="0" w:color="auto"/>
              <w:left w:val="nil"/>
              <w:bottom w:val="single" w:sz="4" w:space="0" w:color="auto"/>
              <w:right w:val="single" w:sz="4" w:space="0" w:color="auto"/>
            </w:tcBorders>
            <w:vAlign w:val="center"/>
          </w:tcPr>
          <w:p w14:paraId="1A50E49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5D2A4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D2AAD1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93F556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DBB0DAE"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C08A2D5" w14:textId="77777777" w:rsidR="00AB2B30" w:rsidRPr="009B053A" w:rsidRDefault="006A7121">
            <w:pPr>
              <w:pStyle w:val="TAC"/>
            </w:pPr>
            <w:r w:rsidRPr="009B053A">
              <w:t>2</w:t>
            </w:r>
          </w:p>
        </w:tc>
      </w:tr>
      <w:tr w:rsidR="00AB2B30" w:rsidRPr="009B053A" w14:paraId="5EE5C9E7" w14:textId="77777777" w:rsidTr="001F3E2D">
        <w:trPr>
          <w:trHeight w:val="188"/>
          <w:jc w:val="center"/>
        </w:trPr>
        <w:tc>
          <w:tcPr>
            <w:tcW w:w="1632" w:type="dxa"/>
            <w:vMerge/>
            <w:tcBorders>
              <w:left w:val="single" w:sz="4" w:space="0" w:color="auto"/>
              <w:right w:val="single" w:sz="4" w:space="0" w:color="auto"/>
            </w:tcBorders>
          </w:tcPr>
          <w:p w14:paraId="5A15BCC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EF82923" w14:textId="77777777" w:rsidR="00AB2B30" w:rsidRPr="009B053A" w:rsidRDefault="006A7121">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614EED7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F7FE1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3DA88D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C1C3C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180914C"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C52C896" w14:textId="77777777" w:rsidR="00AB2B30" w:rsidRPr="009B053A" w:rsidRDefault="006A7121">
            <w:pPr>
              <w:pStyle w:val="TAC"/>
            </w:pPr>
            <w:r w:rsidRPr="009B053A">
              <w:t>9, 11</w:t>
            </w:r>
          </w:p>
        </w:tc>
      </w:tr>
      <w:tr w:rsidR="00AB2B30" w:rsidRPr="009B053A" w14:paraId="51CF763A" w14:textId="77777777" w:rsidTr="001F3E2D">
        <w:trPr>
          <w:trHeight w:val="188"/>
          <w:jc w:val="center"/>
        </w:trPr>
        <w:tc>
          <w:tcPr>
            <w:tcW w:w="1632" w:type="dxa"/>
            <w:vMerge/>
            <w:tcBorders>
              <w:left w:val="single" w:sz="4" w:space="0" w:color="auto"/>
              <w:right w:val="single" w:sz="4" w:space="0" w:color="auto"/>
            </w:tcBorders>
          </w:tcPr>
          <w:p w14:paraId="307F919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9010C33" w14:textId="77777777" w:rsidR="00AB2B30" w:rsidRPr="009B053A" w:rsidRDefault="006A7121">
            <w:pPr>
              <w:pStyle w:val="TAL"/>
            </w:pPr>
            <w:r w:rsidRPr="009B053A">
              <w:t>E-UTRA band 3</w:t>
            </w:r>
          </w:p>
        </w:tc>
        <w:tc>
          <w:tcPr>
            <w:tcW w:w="934" w:type="dxa"/>
            <w:tcBorders>
              <w:top w:val="single" w:sz="4" w:space="0" w:color="auto"/>
              <w:left w:val="nil"/>
              <w:bottom w:val="single" w:sz="4" w:space="0" w:color="auto"/>
              <w:right w:val="single" w:sz="4" w:space="0" w:color="auto"/>
            </w:tcBorders>
            <w:vAlign w:val="center"/>
          </w:tcPr>
          <w:p w14:paraId="283DB8C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E753C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F8517A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FE9949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EF6822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1EB0FF2" w14:textId="77777777" w:rsidR="00AB2B30" w:rsidRPr="009B053A" w:rsidRDefault="006A7121">
            <w:pPr>
              <w:pStyle w:val="TAC"/>
            </w:pPr>
            <w:r w:rsidRPr="009B053A">
              <w:t>5</w:t>
            </w:r>
          </w:p>
        </w:tc>
      </w:tr>
      <w:tr w:rsidR="00AB2B30" w:rsidRPr="009B053A" w14:paraId="0A84DA9F" w14:textId="77777777" w:rsidTr="001F3E2D">
        <w:trPr>
          <w:trHeight w:val="188"/>
          <w:jc w:val="center"/>
        </w:trPr>
        <w:tc>
          <w:tcPr>
            <w:tcW w:w="1632" w:type="dxa"/>
            <w:vMerge/>
            <w:tcBorders>
              <w:left w:val="single" w:sz="4" w:space="0" w:color="auto"/>
              <w:right w:val="single" w:sz="4" w:space="0" w:color="auto"/>
            </w:tcBorders>
          </w:tcPr>
          <w:p w14:paraId="1EF77B9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74C441E" w14:textId="77777777" w:rsidR="00AB2B30" w:rsidRPr="009B053A" w:rsidRDefault="006A7121">
            <w:pPr>
              <w:pStyle w:val="TAL"/>
            </w:pPr>
            <w:r w:rsidRPr="009B053A">
              <w:t>E-UTRA Band 5, 7, 8, 18, 19, 20, 26, 27, 31, 34, 38, 40, 41, 72</w:t>
            </w:r>
          </w:p>
        </w:tc>
        <w:tc>
          <w:tcPr>
            <w:tcW w:w="934" w:type="dxa"/>
            <w:tcBorders>
              <w:top w:val="single" w:sz="4" w:space="0" w:color="auto"/>
              <w:left w:val="nil"/>
              <w:bottom w:val="single" w:sz="4" w:space="0" w:color="auto"/>
              <w:right w:val="single" w:sz="4" w:space="0" w:color="auto"/>
            </w:tcBorders>
            <w:vAlign w:val="center"/>
          </w:tcPr>
          <w:p w14:paraId="63DDEF9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43D52A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F982EC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48446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B757D76"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55AE160" w14:textId="77777777" w:rsidR="00AB2B30" w:rsidRPr="009B053A" w:rsidRDefault="00AB2B30">
            <w:pPr>
              <w:pStyle w:val="TAC"/>
            </w:pPr>
          </w:p>
        </w:tc>
      </w:tr>
      <w:tr w:rsidR="00AB2B30" w:rsidRPr="009B053A" w14:paraId="671D71BC" w14:textId="77777777" w:rsidTr="001F3E2D">
        <w:trPr>
          <w:trHeight w:val="188"/>
          <w:jc w:val="center"/>
        </w:trPr>
        <w:tc>
          <w:tcPr>
            <w:tcW w:w="1632" w:type="dxa"/>
            <w:vMerge/>
            <w:tcBorders>
              <w:left w:val="single" w:sz="4" w:space="0" w:color="auto"/>
              <w:right w:val="single" w:sz="4" w:space="0" w:color="auto"/>
            </w:tcBorders>
          </w:tcPr>
          <w:p w14:paraId="25C3C8D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62FC0FEE"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7AFC1006"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32FFABF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575114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239B0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BFECF5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964B26A" w14:textId="77777777" w:rsidR="00AB2B30" w:rsidRPr="009B053A" w:rsidRDefault="006A7121">
            <w:pPr>
              <w:pStyle w:val="TAC"/>
            </w:pPr>
            <w:r w:rsidRPr="009B053A">
              <w:t>9, 10</w:t>
            </w:r>
          </w:p>
        </w:tc>
      </w:tr>
      <w:tr w:rsidR="00AB2B30" w:rsidRPr="009B053A" w14:paraId="17F42255" w14:textId="77777777" w:rsidTr="001F3E2D">
        <w:trPr>
          <w:trHeight w:val="188"/>
          <w:jc w:val="center"/>
        </w:trPr>
        <w:tc>
          <w:tcPr>
            <w:tcW w:w="1632" w:type="dxa"/>
            <w:vMerge/>
            <w:tcBorders>
              <w:left w:val="single" w:sz="4" w:space="0" w:color="auto"/>
              <w:right w:val="single" w:sz="4" w:space="0" w:color="auto"/>
            </w:tcBorders>
          </w:tcPr>
          <w:p w14:paraId="6FA1225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3AF7D2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E60623C" w14:textId="77777777" w:rsidR="00AB2B30" w:rsidRPr="009B053A" w:rsidRDefault="006A7121">
            <w:pPr>
              <w:pStyle w:val="TAC"/>
              <w:rPr>
                <w:rFonts w:eastAsia="PMingLiU"/>
              </w:rPr>
            </w:pPr>
            <w:r w:rsidRPr="009B053A">
              <w:t>1884.5</w:t>
            </w:r>
          </w:p>
        </w:tc>
        <w:tc>
          <w:tcPr>
            <w:tcW w:w="310" w:type="dxa"/>
            <w:tcBorders>
              <w:top w:val="single" w:sz="4" w:space="0" w:color="auto"/>
              <w:left w:val="nil"/>
              <w:bottom w:val="single" w:sz="4" w:space="0" w:color="auto"/>
              <w:right w:val="single" w:sz="4" w:space="0" w:color="auto"/>
            </w:tcBorders>
            <w:vAlign w:val="center"/>
          </w:tcPr>
          <w:p w14:paraId="62A56C50"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7F393511" w14:textId="77777777" w:rsidR="00AB2B30" w:rsidRPr="009B053A" w:rsidRDefault="006A7121">
            <w:pPr>
              <w:pStyle w:val="TAC"/>
              <w:rPr>
                <w:rFonts w:eastAsia="PMingLiU"/>
              </w:rPr>
            </w:pPr>
            <w:r w:rsidRPr="009B053A">
              <w:t>1915.7</w:t>
            </w:r>
          </w:p>
        </w:tc>
        <w:tc>
          <w:tcPr>
            <w:tcW w:w="1172" w:type="dxa"/>
            <w:tcBorders>
              <w:top w:val="single" w:sz="4" w:space="0" w:color="auto"/>
              <w:left w:val="nil"/>
              <w:bottom w:val="single" w:sz="4" w:space="0" w:color="auto"/>
              <w:right w:val="single" w:sz="4" w:space="0" w:color="auto"/>
            </w:tcBorders>
            <w:vAlign w:val="center"/>
          </w:tcPr>
          <w:p w14:paraId="50B5BE9E" w14:textId="77777777" w:rsidR="00AB2B30" w:rsidRPr="009B053A" w:rsidRDefault="006A7121">
            <w:pPr>
              <w:pStyle w:val="TAC"/>
              <w:rPr>
                <w:rFonts w:eastAsia="PMingLiU"/>
              </w:rPr>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75E8D89" w14:textId="77777777" w:rsidR="00AB2B30" w:rsidRPr="009B053A" w:rsidRDefault="006A7121">
            <w:pPr>
              <w:pStyle w:val="TAC"/>
              <w:rPr>
                <w:rFonts w:eastAsia="PMingLiU"/>
              </w:rPr>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3168AE51" w14:textId="77777777" w:rsidR="00AB2B30" w:rsidRPr="009B053A" w:rsidRDefault="006A7121">
            <w:pPr>
              <w:pStyle w:val="TAC"/>
              <w:rPr>
                <w:rFonts w:eastAsia="PMingLiU"/>
              </w:rPr>
            </w:pPr>
            <w:r w:rsidRPr="009B053A">
              <w:t>13</w:t>
            </w:r>
          </w:p>
        </w:tc>
      </w:tr>
      <w:tr w:rsidR="00AB2B30" w:rsidRPr="009B053A" w14:paraId="01AD3984" w14:textId="77777777" w:rsidTr="001F3E2D">
        <w:trPr>
          <w:trHeight w:val="188"/>
          <w:jc w:val="center"/>
        </w:trPr>
        <w:tc>
          <w:tcPr>
            <w:tcW w:w="1632" w:type="dxa"/>
            <w:vMerge/>
            <w:tcBorders>
              <w:left w:val="single" w:sz="4" w:space="0" w:color="auto"/>
              <w:right w:val="single" w:sz="4" w:space="0" w:color="auto"/>
            </w:tcBorders>
          </w:tcPr>
          <w:p w14:paraId="0BD5E69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27FC85F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DAC8E1B" w14:textId="77777777" w:rsidR="00AB2B30" w:rsidRPr="009B053A" w:rsidRDefault="006A7121">
            <w:pPr>
              <w:pStyle w:val="TAC"/>
            </w:pPr>
            <w:r w:rsidRPr="009B053A">
              <w:t>470</w:t>
            </w:r>
          </w:p>
        </w:tc>
        <w:tc>
          <w:tcPr>
            <w:tcW w:w="310" w:type="dxa"/>
            <w:tcBorders>
              <w:top w:val="single" w:sz="4" w:space="0" w:color="auto"/>
              <w:left w:val="nil"/>
              <w:bottom w:val="single" w:sz="4" w:space="0" w:color="auto"/>
              <w:right w:val="single" w:sz="4" w:space="0" w:color="auto"/>
            </w:tcBorders>
            <w:vAlign w:val="center"/>
          </w:tcPr>
          <w:p w14:paraId="7FD463D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2064A1B" w14:textId="77777777" w:rsidR="00AB2B30" w:rsidRPr="009B053A" w:rsidRDefault="006A7121">
            <w:pPr>
              <w:pStyle w:val="TAC"/>
            </w:pPr>
            <w:r w:rsidRPr="009B053A">
              <w:t>710</w:t>
            </w:r>
          </w:p>
        </w:tc>
        <w:tc>
          <w:tcPr>
            <w:tcW w:w="1172" w:type="dxa"/>
            <w:tcBorders>
              <w:top w:val="single" w:sz="4" w:space="0" w:color="auto"/>
              <w:left w:val="nil"/>
              <w:bottom w:val="single" w:sz="4" w:space="0" w:color="auto"/>
              <w:right w:val="single" w:sz="4" w:space="0" w:color="auto"/>
            </w:tcBorders>
            <w:vAlign w:val="center"/>
          </w:tcPr>
          <w:p w14:paraId="1655A6FB"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vAlign w:val="center"/>
          </w:tcPr>
          <w:p w14:paraId="6EF3B55C" w14:textId="77777777" w:rsidR="00AB2B30" w:rsidRPr="009B053A" w:rsidRDefault="006A7121">
            <w:pPr>
              <w:pStyle w:val="TAC"/>
            </w:pPr>
            <w:r w:rsidRPr="009B053A">
              <w:t>6</w:t>
            </w:r>
          </w:p>
        </w:tc>
        <w:tc>
          <w:tcPr>
            <w:tcW w:w="1228" w:type="dxa"/>
            <w:tcBorders>
              <w:top w:val="single" w:sz="4" w:space="0" w:color="auto"/>
              <w:left w:val="nil"/>
              <w:bottom w:val="single" w:sz="4" w:space="0" w:color="auto"/>
              <w:right w:val="single" w:sz="4" w:space="0" w:color="auto"/>
            </w:tcBorders>
            <w:noWrap/>
            <w:vAlign w:val="center"/>
          </w:tcPr>
          <w:p w14:paraId="168183E2" w14:textId="77777777" w:rsidR="00AB2B30" w:rsidRPr="009B053A" w:rsidRDefault="006A7121">
            <w:pPr>
              <w:pStyle w:val="TAC"/>
            </w:pPr>
            <w:r w:rsidRPr="009B053A">
              <w:t>14</w:t>
            </w:r>
          </w:p>
        </w:tc>
      </w:tr>
      <w:tr w:rsidR="00AB2B30" w:rsidRPr="009B053A" w14:paraId="2C8F1574" w14:textId="77777777" w:rsidTr="001F3E2D">
        <w:trPr>
          <w:trHeight w:val="188"/>
          <w:jc w:val="center"/>
        </w:trPr>
        <w:tc>
          <w:tcPr>
            <w:tcW w:w="1632" w:type="dxa"/>
            <w:vMerge/>
            <w:tcBorders>
              <w:left w:val="single" w:sz="4" w:space="0" w:color="auto"/>
              <w:right w:val="single" w:sz="4" w:space="0" w:color="auto"/>
            </w:tcBorders>
          </w:tcPr>
          <w:p w14:paraId="6D842A35"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254286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19D8B51" w14:textId="77777777" w:rsidR="00AB2B30" w:rsidRPr="009B053A" w:rsidRDefault="006A7121">
            <w:pPr>
              <w:pStyle w:val="TAC"/>
              <w:rPr>
                <w:rFonts w:eastAsia="PMingLiU"/>
              </w:rPr>
            </w:pPr>
            <w:r w:rsidRPr="009B053A">
              <w:t>758</w:t>
            </w:r>
          </w:p>
        </w:tc>
        <w:tc>
          <w:tcPr>
            <w:tcW w:w="310" w:type="dxa"/>
            <w:tcBorders>
              <w:top w:val="single" w:sz="4" w:space="0" w:color="auto"/>
              <w:left w:val="nil"/>
              <w:bottom w:val="single" w:sz="4" w:space="0" w:color="auto"/>
              <w:right w:val="single" w:sz="4" w:space="0" w:color="auto"/>
            </w:tcBorders>
            <w:vAlign w:val="center"/>
          </w:tcPr>
          <w:p w14:paraId="43F69538"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65C75A63" w14:textId="77777777" w:rsidR="00AB2B30" w:rsidRPr="009B053A" w:rsidRDefault="006A7121">
            <w:pPr>
              <w:pStyle w:val="TAC"/>
              <w:rPr>
                <w:rFonts w:eastAsia="PMingLiU"/>
              </w:rPr>
            </w:pPr>
            <w:r w:rsidRPr="009B053A">
              <w:t>773</w:t>
            </w:r>
          </w:p>
        </w:tc>
        <w:tc>
          <w:tcPr>
            <w:tcW w:w="1172" w:type="dxa"/>
            <w:tcBorders>
              <w:top w:val="single" w:sz="4" w:space="0" w:color="auto"/>
              <w:left w:val="nil"/>
              <w:bottom w:val="single" w:sz="4" w:space="0" w:color="auto"/>
              <w:right w:val="single" w:sz="4" w:space="0" w:color="auto"/>
            </w:tcBorders>
            <w:vAlign w:val="center"/>
          </w:tcPr>
          <w:p w14:paraId="2BE36806" w14:textId="77777777" w:rsidR="00AB2B30" w:rsidRPr="009B053A" w:rsidRDefault="006A7121">
            <w:pPr>
              <w:pStyle w:val="TAC"/>
              <w:rPr>
                <w:rFonts w:eastAsia="PMingLiU"/>
              </w:rPr>
            </w:pPr>
            <w:r w:rsidRPr="009B053A">
              <w:t>-32</w:t>
            </w:r>
          </w:p>
        </w:tc>
        <w:tc>
          <w:tcPr>
            <w:tcW w:w="749" w:type="dxa"/>
            <w:tcBorders>
              <w:top w:val="single" w:sz="4" w:space="0" w:color="auto"/>
              <w:left w:val="nil"/>
              <w:bottom w:val="single" w:sz="4" w:space="0" w:color="auto"/>
              <w:right w:val="single" w:sz="4" w:space="0" w:color="auto"/>
            </w:tcBorders>
            <w:noWrap/>
            <w:vAlign w:val="center"/>
          </w:tcPr>
          <w:p w14:paraId="4E1A82C6" w14:textId="77777777" w:rsidR="00AB2B30" w:rsidRPr="009B053A" w:rsidRDefault="006A7121">
            <w:pPr>
              <w:pStyle w:val="TAC"/>
              <w:rPr>
                <w:rFonts w:eastAsia="PMingLiU"/>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A17C28A" w14:textId="77777777" w:rsidR="00AB2B30" w:rsidRPr="009B053A" w:rsidRDefault="006A7121">
            <w:pPr>
              <w:pStyle w:val="TAC"/>
              <w:rPr>
                <w:rFonts w:eastAsia="PMingLiU"/>
              </w:rPr>
            </w:pPr>
            <w:r w:rsidRPr="009B053A">
              <w:t>5</w:t>
            </w:r>
          </w:p>
        </w:tc>
      </w:tr>
      <w:tr w:rsidR="00AB2B30" w:rsidRPr="009B053A" w14:paraId="45CCCEDD" w14:textId="77777777" w:rsidTr="001F3E2D">
        <w:trPr>
          <w:trHeight w:val="188"/>
          <w:jc w:val="center"/>
        </w:trPr>
        <w:tc>
          <w:tcPr>
            <w:tcW w:w="1632" w:type="dxa"/>
            <w:vMerge/>
            <w:tcBorders>
              <w:left w:val="single" w:sz="4" w:space="0" w:color="auto"/>
              <w:right w:val="single" w:sz="4" w:space="0" w:color="auto"/>
            </w:tcBorders>
          </w:tcPr>
          <w:p w14:paraId="0836DD82"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BDC79F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43F4230" w14:textId="77777777" w:rsidR="00AB2B30" w:rsidRPr="009B053A" w:rsidRDefault="006A7121">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59DAD5E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B4D9833" w14:textId="77777777" w:rsidR="00AB2B30" w:rsidRPr="009B053A" w:rsidRDefault="006A7121">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2AD4B1B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CB2CDD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28F7D75" w14:textId="77777777" w:rsidR="00AB2B30" w:rsidRPr="009B053A" w:rsidRDefault="00AB2B30">
            <w:pPr>
              <w:pStyle w:val="TAC"/>
            </w:pPr>
          </w:p>
        </w:tc>
      </w:tr>
      <w:tr w:rsidR="00AB2B30" w:rsidRPr="009B053A" w14:paraId="47FC68F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5D28DA9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3559DD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694ADDA"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10DE43E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9DF1E14"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3F91AB19"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525DC302"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720F1743" w14:textId="77777777" w:rsidR="00AB2B30" w:rsidRPr="009B053A" w:rsidRDefault="006A7121">
            <w:pPr>
              <w:pStyle w:val="TAC"/>
            </w:pPr>
            <w:r w:rsidRPr="009B053A">
              <w:t>3, 9</w:t>
            </w:r>
          </w:p>
        </w:tc>
      </w:tr>
      <w:tr w:rsidR="00AB2B30" w:rsidRPr="009B053A" w14:paraId="7BA24EB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772D78C" w14:textId="77777777" w:rsidR="00AB2B30" w:rsidRPr="009B053A" w:rsidRDefault="006A7121" w:rsidP="006910BE">
            <w:pPr>
              <w:pStyle w:val="TAC"/>
            </w:pPr>
            <w:r w:rsidRPr="009B053A">
              <w:t>DC_3_n77</w:t>
            </w:r>
          </w:p>
        </w:tc>
        <w:tc>
          <w:tcPr>
            <w:tcW w:w="2864" w:type="dxa"/>
            <w:tcBorders>
              <w:top w:val="single" w:sz="4" w:space="0" w:color="auto"/>
              <w:left w:val="nil"/>
              <w:bottom w:val="single" w:sz="4" w:space="0" w:color="auto"/>
              <w:right w:val="single" w:sz="4" w:space="0" w:color="auto"/>
            </w:tcBorders>
            <w:vAlign w:val="center"/>
          </w:tcPr>
          <w:p w14:paraId="7BC3CF8D" w14:textId="77777777" w:rsidR="00AB2B30" w:rsidRPr="009B053A" w:rsidRDefault="006A7121">
            <w:pPr>
              <w:pStyle w:val="TAL"/>
            </w:pPr>
            <w:r w:rsidRPr="009B053A">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21FE4F2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30746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1EE3AF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59856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460830F"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590B5FB" w14:textId="77777777" w:rsidR="00AB2B30" w:rsidRPr="009B053A" w:rsidRDefault="00AB2B30">
            <w:pPr>
              <w:pStyle w:val="TAC"/>
            </w:pPr>
          </w:p>
        </w:tc>
      </w:tr>
      <w:tr w:rsidR="00AB2B30" w:rsidRPr="009B053A" w14:paraId="5C8FF094" w14:textId="77777777" w:rsidTr="001F3E2D">
        <w:trPr>
          <w:trHeight w:val="188"/>
          <w:jc w:val="center"/>
        </w:trPr>
        <w:tc>
          <w:tcPr>
            <w:tcW w:w="1632" w:type="dxa"/>
            <w:vMerge/>
            <w:tcBorders>
              <w:left w:val="single" w:sz="4" w:space="0" w:color="auto"/>
              <w:right w:val="single" w:sz="4" w:space="0" w:color="auto"/>
            </w:tcBorders>
            <w:vAlign w:val="center"/>
          </w:tcPr>
          <w:p w14:paraId="1CB308A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B604C88"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864D106"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2EB3C84B"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4217BB6A"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37DA701"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67C8E82"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1373CD19" w14:textId="77777777" w:rsidR="00AB2B30" w:rsidRPr="009B053A" w:rsidRDefault="006A7121">
            <w:pPr>
              <w:pStyle w:val="TAC"/>
            </w:pPr>
            <w:r w:rsidRPr="009B053A">
              <w:t>3</w:t>
            </w:r>
          </w:p>
        </w:tc>
      </w:tr>
      <w:tr w:rsidR="00AB2B30" w:rsidRPr="009B053A" w14:paraId="4F3CC84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90D35F5" w14:textId="77777777" w:rsidR="00AB2B30" w:rsidRPr="009B053A" w:rsidRDefault="006A7121" w:rsidP="006910BE">
            <w:pPr>
              <w:pStyle w:val="TAC"/>
            </w:pPr>
            <w:r w:rsidRPr="009B053A">
              <w:t>DC_3_n78</w:t>
            </w:r>
          </w:p>
          <w:p w14:paraId="2ADBC9D4" w14:textId="77777777" w:rsidR="00AB2B30" w:rsidRPr="009B053A" w:rsidRDefault="006A7121" w:rsidP="006910BE">
            <w:pPr>
              <w:pStyle w:val="TAC"/>
            </w:pPr>
            <w:r w:rsidRPr="009B053A">
              <w:t>DC_3_n80_ULSUP-TDM_n78</w:t>
            </w:r>
          </w:p>
        </w:tc>
        <w:tc>
          <w:tcPr>
            <w:tcW w:w="2864" w:type="dxa"/>
            <w:tcBorders>
              <w:top w:val="single" w:sz="4" w:space="0" w:color="auto"/>
              <w:left w:val="nil"/>
              <w:bottom w:val="single" w:sz="4" w:space="0" w:color="auto"/>
              <w:right w:val="single" w:sz="4" w:space="0" w:color="auto"/>
            </w:tcBorders>
            <w:vAlign w:val="center"/>
          </w:tcPr>
          <w:p w14:paraId="4CDA8AFA" w14:textId="77777777" w:rsidR="00AB2B30" w:rsidRPr="009B053A" w:rsidRDefault="006A7121">
            <w:pPr>
              <w:pStyle w:val="TAL"/>
            </w:pPr>
            <w:r w:rsidRPr="009B053A">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7712852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8B8F2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0FE83A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F0CC2D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79C1FB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B79158E" w14:textId="77777777" w:rsidR="00AB2B30" w:rsidRPr="009B053A" w:rsidRDefault="00AB2B30">
            <w:pPr>
              <w:pStyle w:val="TAC"/>
            </w:pPr>
          </w:p>
        </w:tc>
      </w:tr>
      <w:tr w:rsidR="00AB2B30" w:rsidRPr="009B053A" w14:paraId="50A148FB" w14:textId="77777777" w:rsidTr="001F3E2D">
        <w:trPr>
          <w:trHeight w:val="188"/>
          <w:jc w:val="center"/>
        </w:trPr>
        <w:tc>
          <w:tcPr>
            <w:tcW w:w="1632" w:type="dxa"/>
            <w:vMerge/>
            <w:tcBorders>
              <w:left w:val="single" w:sz="4" w:space="0" w:color="auto"/>
              <w:right w:val="single" w:sz="4" w:space="0" w:color="auto"/>
            </w:tcBorders>
            <w:vAlign w:val="center"/>
          </w:tcPr>
          <w:p w14:paraId="69DBD72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1DAF0EE"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7599F8C"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44A8379"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9A2629E"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5AE20F1"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432735A"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3E800735" w14:textId="77777777" w:rsidR="00AB2B30" w:rsidRPr="009B053A" w:rsidRDefault="006A7121">
            <w:pPr>
              <w:pStyle w:val="TAC"/>
            </w:pPr>
            <w:r w:rsidRPr="009B053A">
              <w:t>3</w:t>
            </w:r>
          </w:p>
        </w:tc>
      </w:tr>
      <w:tr w:rsidR="00AB2B30" w:rsidRPr="009B053A" w14:paraId="0DAE8AA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2D67ADB" w14:textId="77E528B0" w:rsidR="00AB2B30" w:rsidRPr="009B053A" w:rsidRDefault="006A7121" w:rsidP="00B753D8">
            <w:pPr>
              <w:pStyle w:val="TAC"/>
            </w:pPr>
            <w:r w:rsidRPr="009B053A">
              <w:t>DC_3_n79</w:t>
            </w:r>
          </w:p>
        </w:tc>
        <w:tc>
          <w:tcPr>
            <w:tcW w:w="2864" w:type="dxa"/>
            <w:tcBorders>
              <w:top w:val="single" w:sz="4" w:space="0" w:color="auto"/>
              <w:left w:val="nil"/>
              <w:bottom w:val="single" w:sz="4" w:space="0" w:color="auto"/>
              <w:right w:val="single" w:sz="4" w:space="0" w:color="auto"/>
            </w:tcBorders>
            <w:vAlign w:val="center"/>
          </w:tcPr>
          <w:p w14:paraId="4933D696" w14:textId="77777777" w:rsidR="00AB2B30" w:rsidRPr="009B053A" w:rsidRDefault="006A7121">
            <w:pPr>
              <w:pStyle w:val="TAL"/>
            </w:pPr>
            <w:r w:rsidRPr="009B053A">
              <w:t>E-UTRA Band 1, 3, 5, 8, 11, 18, 19, 21, 28, 34, 39, 40, 41, 65, 74</w:t>
            </w:r>
          </w:p>
        </w:tc>
        <w:tc>
          <w:tcPr>
            <w:tcW w:w="934" w:type="dxa"/>
            <w:tcBorders>
              <w:top w:val="single" w:sz="4" w:space="0" w:color="auto"/>
              <w:left w:val="nil"/>
              <w:bottom w:val="single" w:sz="4" w:space="0" w:color="auto"/>
              <w:right w:val="single" w:sz="4" w:space="0" w:color="auto"/>
            </w:tcBorders>
            <w:vAlign w:val="center"/>
          </w:tcPr>
          <w:p w14:paraId="64BC06B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C5A8C9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8D0958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5066FD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2FD12E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1CAD732" w14:textId="77777777" w:rsidR="00AB2B30" w:rsidRPr="009B053A" w:rsidRDefault="00AB2B30">
            <w:pPr>
              <w:pStyle w:val="TAC"/>
            </w:pPr>
          </w:p>
        </w:tc>
      </w:tr>
      <w:tr w:rsidR="00AB2B30" w:rsidRPr="009B053A" w14:paraId="2D36E081" w14:textId="77777777" w:rsidTr="001F3E2D">
        <w:trPr>
          <w:trHeight w:val="188"/>
          <w:jc w:val="center"/>
        </w:trPr>
        <w:tc>
          <w:tcPr>
            <w:tcW w:w="1632" w:type="dxa"/>
            <w:vMerge/>
            <w:tcBorders>
              <w:left w:val="single" w:sz="4" w:space="0" w:color="auto"/>
              <w:right w:val="single" w:sz="4" w:space="0" w:color="auto"/>
            </w:tcBorders>
            <w:vAlign w:val="center"/>
          </w:tcPr>
          <w:p w14:paraId="7C0B163D"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0612AFB" w14:textId="77777777" w:rsidR="00AB2B30" w:rsidRPr="009B053A" w:rsidRDefault="006A7121">
            <w:pPr>
              <w:pStyle w:val="TAL"/>
            </w:pPr>
            <w:r w:rsidRPr="009B053A">
              <w:t>E-UTRA Band 42</w:t>
            </w:r>
          </w:p>
        </w:tc>
        <w:tc>
          <w:tcPr>
            <w:tcW w:w="934" w:type="dxa"/>
            <w:tcBorders>
              <w:top w:val="single" w:sz="4" w:space="0" w:color="auto"/>
              <w:left w:val="nil"/>
              <w:bottom w:val="single" w:sz="4" w:space="0" w:color="auto"/>
              <w:right w:val="single" w:sz="4" w:space="0" w:color="auto"/>
            </w:tcBorders>
            <w:vAlign w:val="center"/>
          </w:tcPr>
          <w:p w14:paraId="3ABAACB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681821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676A8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6E2778"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7ECCE1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2AACAE7" w14:textId="77777777" w:rsidR="00AB2B30" w:rsidRPr="009B053A" w:rsidRDefault="006A7121">
            <w:pPr>
              <w:pStyle w:val="TAC"/>
            </w:pPr>
            <w:r w:rsidRPr="009B053A">
              <w:t>2</w:t>
            </w:r>
          </w:p>
        </w:tc>
      </w:tr>
      <w:tr w:rsidR="00AB2B30" w:rsidRPr="009B053A" w14:paraId="4D4DBB30" w14:textId="77777777" w:rsidTr="001F3E2D">
        <w:trPr>
          <w:trHeight w:val="188"/>
          <w:jc w:val="center"/>
        </w:trPr>
        <w:tc>
          <w:tcPr>
            <w:tcW w:w="1632" w:type="dxa"/>
            <w:vMerge/>
            <w:tcBorders>
              <w:left w:val="single" w:sz="4" w:space="0" w:color="auto"/>
              <w:right w:val="single" w:sz="4" w:space="0" w:color="auto"/>
            </w:tcBorders>
            <w:vAlign w:val="center"/>
          </w:tcPr>
          <w:p w14:paraId="2D4F6D8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B28FA5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E193EA3"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3984DB4A"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8DD8B30"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6317A18"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5325B366"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6860313C" w14:textId="77777777" w:rsidR="00AB2B30" w:rsidRPr="009B053A" w:rsidRDefault="006A7121">
            <w:pPr>
              <w:pStyle w:val="TAC"/>
            </w:pPr>
            <w:r w:rsidRPr="009B053A">
              <w:t>3</w:t>
            </w:r>
          </w:p>
        </w:tc>
      </w:tr>
      <w:tr w:rsidR="00AB2B30" w:rsidRPr="009B053A" w14:paraId="0F305A71"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2C3F218" w14:textId="77777777" w:rsidR="00AB2B30" w:rsidRPr="009B053A" w:rsidRDefault="006A7121" w:rsidP="006910BE">
            <w:pPr>
              <w:pStyle w:val="TAC"/>
            </w:pPr>
            <w:r w:rsidRPr="009B053A">
              <w:t>DC_5_n66</w:t>
            </w:r>
          </w:p>
        </w:tc>
        <w:tc>
          <w:tcPr>
            <w:tcW w:w="2864" w:type="dxa"/>
            <w:tcBorders>
              <w:top w:val="single" w:sz="4" w:space="0" w:color="auto"/>
              <w:left w:val="nil"/>
              <w:bottom w:val="single" w:sz="4" w:space="0" w:color="auto"/>
              <w:right w:val="single" w:sz="4" w:space="0" w:color="auto"/>
            </w:tcBorders>
            <w:vAlign w:val="bottom"/>
          </w:tcPr>
          <w:p w14:paraId="522B49C0" w14:textId="5AB10A80" w:rsidR="00AB2B30" w:rsidRPr="009B053A" w:rsidRDefault="006A7121">
            <w:pPr>
              <w:pStyle w:val="TAL"/>
            </w:pPr>
            <w:r w:rsidRPr="009B053A">
              <w:t>E-UTRA Band 1, 2, 3, 4, 5, 6, 7, 8, 12, 13, 14, 17, 24, 25,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61B92C15"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7DCF99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601F8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A53ED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3680FE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A35DB71" w14:textId="77777777" w:rsidR="00AB2B30" w:rsidRPr="009B053A" w:rsidRDefault="00AB2B30">
            <w:pPr>
              <w:pStyle w:val="TAC"/>
            </w:pPr>
          </w:p>
        </w:tc>
      </w:tr>
      <w:tr w:rsidR="00AB2B30" w:rsidRPr="009B053A" w14:paraId="0C869E8A" w14:textId="77777777" w:rsidTr="001F3E2D">
        <w:trPr>
          <w:trHeight w:val="188"/>
          <w:jc w:val="center"/>
        </w:trPr>
        <w:tc>
          <w:tcPr>
            <w:tcW w:w="1632" w:type="dxa"/>
            <w:vMerge/>
            <w:tcBorders>
              <w:left w:val="single" w:sz="4" w:space="0" w:color="auto"/>
              <w:right w:val="single" w:sz="4" w:space="0" w:color="auto"/>
            </w:tcBorders>
          </w:tcPr>
          <w:p w14:paraId="4D0A531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2022F32D" w14:textId="77777777" w:rsidR="00AB2B30" w:rsidRPr="009B053A" w:rsidRDefault="006A7121">
            <w:pPr>
              <w:pStyle w:val="TAL"/>
            </w:pPr>
            <w:r w:rsidRPr="009B053A">
              <w:t>E-UTRA Band 26</w:t>
            </w:r>
          </w:p>
        </w:tc>
        <w:tc>
          <w:tcPr>
            <w:tcW w:w="934" w:type="dxa"/>
            <w:tcBorders>
              <w:top w:val="single" w:sz="4" w:space="0" w:color="auto"/>
              <w:left w:val="nil"/>
              <w:bottom w:val="single" w:sz="4" w:space="0" w:color="auto"/>
              <w:right w:val="single" w:sz="4" w:space="0" w:color="auto"/>
            </w:tcBorders>
            <w:vAlign w:val="center"/>
          </w:tcPr>
          <w:p w14:paraId="77D7B9F2" w14:textId="77777777" w:rsidR="00AB2B30" w:rsidRPr="009B053A" w:rsidRDefault="006A7121">
            <w:pPr>
              <w:pStyle w:val="TAC"/>
            </w:pPr>
            <w:r w:rsidRPr="009B053A">
              <w:t>859</w:t>
            </w:r>
          </w:p>
        </w:tc>
        <w:tc>
          <w:tcPr>
            <w:tcW w:w="310" w:type="dxa"/>
            <w:tcBorders>
              <w:top w:val="single" w:sz="4" w:space="0" w:color="auto"/>
              <w:left w:val="nil"/>
              <w:bottom w:val="single" w:sz="4" w:space="0" w:color="auto"/>
              <w:right w:val="single" w:sz="4" w:space="0" w:color="auto"/>
            </w:tcBorders>
            <w:vAlign w:val="center"/>
          </w:tcPr>
          <w:p w14:paraId="2A05666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C35A5FA" w14:textId="77777777" w:rsidR="00AB2B30" w:rsidRPr="009B053A" w:rsidRDefault="006A7121">
            <w:pPr>
              <w:pStyle w:val="TAC"/>
            </w:pPr>
            <w:r w:rsidRPr="009B053A">
              <w:t>869</w:t>
            </w:r>
          </w:p>
        </w:tc>
        <w:tc>
          <w:tcPr>
            <w:tcW w:w="1172" w:type="dxa"/>
            <w:tcBorders>
              <w:top w:val="single" w:sz="4" w:space="0" w:color="auto"/>
              <w:left w:val="nil"/>
              <w:bottom w:val="single" w:sz="4" w:space="0" w:color="auto"/>
              <w:right w:val="single" w:sz="4" w:space="0" w:color="auto"/>
            </w:tcBorders>
            <w:vAlign w:val="center"/>
          </w:tcPr>
          <w:p w14:paraId="212D42A3" w14:textId="77777777" w:rsidR="00AB2B30" w:rsidRPr="009B053A" w:rsidRDefault="006A7121">
            <w:pPr>
              <w:pStyle w:val="TAC"/>
            </w:pPr>
            <w:r w:rsidRPr="009B053A">
              <w:t>-27</w:t>
            </w:r>
          </w:p>
        </w:tc>
        <w:tc>
          <w:tcPr>
            <w:tcW w:w="749" w:type="dxa"/>
            <w:tcBorders>
              <w:top w:val="single" w:sz="4" w:space="0" w:color="auto"/>
              <w:left w:val="nil"/>
              <w:bottom w:val="single" w:sz="4" w:space="0" w:color="auto"/>
              <w:right w:val="single" w:sz="4" w:space="0" w:color="auto"/>
            </w:tcBorders>
            <w:noWrap/>
            <w:vAlign w:val="center"/>
          </w:tcPr>
          <w:p w14:paraId="6062206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F814025" w14:textId="77777777" w:rsidR="00AB2B30" w:rsidRPr="009B053A" w:rsidRDefault="00AB2B30">
            <w:pPr>
              <w:pStyle w:val="TAC"/>
            </w:pPr>
          </w:p>
        </w:tc>
      </w:tr>
      <w:tr w:rsidR="00AB2B30" w:rsidRPr="009B053A" w14:paraId="3E445E58"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37CD87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7894040" w14:textId="77777777" w:rsidR="00AB2B30" w:rsidRPr="009B053A" w:rsidRDefault="006A7121">
            <w:pPr>
              <w:pStyle w:val="TAL"/>
            </w:pPr>
            <w:r w:rsidRPr="009B053A">
              <w:t>E-UTRA Band 41, 42, 48, 52</w:t>
            </w:r>
          </w:p>
        </w:tc>
        <w:tc>
          <w:tcPr>
            <w:tcW w:w="934" w:type="dxa"/>
            <w:tcBorders>
              <w:top w:val="single" w:sz="4" w:space="0" w:color="auto"/>
              <w:left w:val="nil"/>
              <w:bottom w:val="single" w:sz="4" w:space="0" w:color="auto"/>
              <w:right w:val="single" w:sz="4" w:space="0" w:color="auto"/>
            </w:tcBorders>
            <w:vAlign w:val="center"/>
          </w:tcPr>
          <w:p w14:paraId="377283C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357F4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2605316"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601E6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67A293C"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78CC3E8" w14:textId="77777777" w:rsidR="00AB2B30" w:rsidRPr="009B053A" w:rsidRDefault="006A7121">
            <w:pPr>
              <w:pStyle w:val="TAC"/>
            </w:pPr>
            <w:r w:rsidRPr="009B053A">
              <w:t>2</w:t>
            </w:r>
          </w:p>
        </w:tc>
      </w:tr>
      <w:tr w:rsidR="00AB2B30" w:rsidRPr="009B053A" w14:paraId="6CA81C5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FE41F3F" w14:textId="77777777" w:rsidR="00AB2B30" w:rsidRPr="009B053A" w:rsidRDefault="006A7121" w:rsidP="006910BE">
            <w:pPr>
              <w:pStyle w:val="TAC"/>
            </w:pPr>
            <w:r w:rsidRPr="009B053A">
              <w:t>DC_5</w:t>
            </w:r>
            <w:r w:rsidRPr="009B053A">
              <w:rPr>
                <w:rFonts w:eastAsia="Malgun Gothic"/>
              </w:rPr>
              <w:t>_</w:t>
            </w:r>
            <w:r w:rsidRPr="009B053A">
              <w:t>n78</w:t>
            </w:r>
          </w:p>
        </w:tc>
        <w:tc>
          <w:tcPr>
            <w:tcW w:w="2864" w:type="dxa"/>
            <w:tcBorders>
              <w:top w:val="single" w:sz="4" w:space="0" w:color="auto"/>
              <w:left w:val="nil"/>
              <w:bottom w:val="single" w:sz="4" w:space="0" w:color="auto"/>
              <w:right w:val="single" w:sz="4" w:space="0" w:color="auto"/>
            </w:tcBorders>
            <w:vAlign w:val="center"/>
          </w:tcPr>
          <w:p w14:paraId="4D8FA674" w14:textId="54ECA82A" w:rsidR="00AB2B30" w:rsidRPr="009B053A" w:rsidRDefault="006A7121">
            <w:pPr>
              <w:pStyle w:val="TAL"/>
            </w:pPr>
            <w:r w:rsidRPr="009B053A">
              <w:t>E-UTRA Band 1, 2, 3, 4, 5, 7, 8, 12, 13, 14, 17, 24, 25, 28, 29, 30, 31, 34, 38, 40, 45, 65, 66, 70</w:t>
            </w:r>
          </w:p>
        </w:tc>
        <w:tc>
          <w:tcPr>
            <w:tcW w:w="934" w:type="dxa"/>
            <w:tcBorders>
              <w:top w:val="single" w:sz="4" w:space="0" w:color="auto"/>
              <w:left w:val="nil"/>
              <w:bottom w:val="single" w:sz="4" w:space="0" w:color="auto"/>
              <w:right w:val="single" w:sz="4" w:space="0" w:color="auto"/>
            </w:tcBorders>
            <w:vAlign w:val="center"/>
          </w:tcPr>
          <w:p w14:paraId="1AF17F9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B7A5D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961B325"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227951" w14:textId="77777777" w:rsidR="00AB2B30" w:rsidRPr="009B053A" w:rsidRDefault="006A7121">
            <w:pPr>
              <w:pStyle w:val="TAC"/>
              <w:rPr>
                <w:rFonts w:eastAsia="Malgun Gothic"/>
              </w:rPr>
            </w:pPr>
            <w:r w:rsidRPr="009B053A">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79950152" w14:textId="77777777" w:rsidR="00AB2B30" w:rsidRPr="009B053A" w:rsidRDefault="006A7121">
            <w:pPr>
              <w:pStyle w:val="TAC"/>
              <w:rPr>
                <w:rFonts w:eastAsia="Malgun Gothic"/>
              </w:rPr>
            </w:pPr>
            <w:r w:rsidRPr="009B053A">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460B261" w14:textId="77777777" w:rsidR="00AB2B30" w:rsidRPr="009B053A" w:rsidRDefault="00AB2B30">
            <w:pPr>
              <w:pStyle w:val="TAC"/>
            </w:pPr>
          </w:p>
        </w:tc>
      </w:tr>
      <w:tr w:rsidR="00AB2B30" w:rsidRPr="009B053A" w14:paraId="0012E247" w14:textId="77777777" w:rsidTr="001F3E2D">
        <w:trPr>
          <w:trHeight w:val="188"/>
          <w:jc w:val="center"/>
        </w:trPr>
        <w:tc>
          <w:tcPr>
            <w:tcW w:w="1632" w:type="dxa"/>
            <w:vMerge/>
            <w:tcBorders>
              <w:left w:val="single" w:sz="4" w:space="0" w:color="auto"/>
              <w:right w:val="single" w:sz="4" w:space="0" w:color="auto"/>
            </w:tcBorders>
          </w:tcPr>
          <w:p w14:paraId="0854EF8F"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D76F76C" w14:textId="77777777" w:rsidR="00AB2B30" w:rsidRPr="009B053A" w:rsidRDefault="006A7121">
            <w:pPr>
              <w:pStyle w:val="TAL"/>
            </w:pPr>
            <w:r w:rsidRPr="009B053A">
              <w:t>E-UTRA Band 26</w:t>
            </w:r>
          </w:p>
        </w:tc>
        <w:tc>
          <w:tcPr>
            <w:tcW w:w="934" w:type="dxa"/>
            <w:tcBorders>
              <w:top w:val="single" w:sz="4" w:space="0" w:color="auto"/>
              <w:left w:val="nil"/>
              <w:bottom w:val="single" w:sz="4" w:space="0" w:color="auto"/>
              <w:right w:val="single" w:sz="4" w:space="0" w:color="auto"/>
            </w:tcBorders>
            <w:vAlign w:val="center"/>
          </w:tcPr>
          <w:p w14:paraId="17FEC619" w14:textId="77777777" w:rsidR="00AB2B30" w:rsidRPr="009B053A" w:rsidRDefault="006A7121">
            <w:pPr>
              <w:pStyle w:val="TAC"/>
            </w:pPr>
            <w:r w:rsidRPr="009B053A">
              <w:rPr>
                <w:rFonts w:eastAsia="Malgun Gothic"/>
              </w:rPr>
              <w:t>859</w:t>
            </w:r>
          </w:p>
        </w:tc>
        <w:tc>
          <w:tcPr>
            <w:tcW w:w="310" w:type="dxa"/>
            <w:tcBorders>
              <w:top w:val="single" w:sz="4" w:space="0" w:color="auto"/>
              <w:left w:val="nil"/>
              <w:bottom w:val="single" w:sz="4" w:space="0" w:color="auto"/>
              <w:right w:val="single" w:sz="4" w:space="0" w:color="auto"/>
            </w:tcBorders>
            <w:vAlign w:val="center"/>
          </w:tcPr>
          <w:p w14:paraId="24027B16" w14:textId="77777777" w:rsidR="00AB2B30" w:rsidRPr="009B053A" w:rsidRDefault="006A7121">
            <w:pPr>
              <w:pStyle w:val="TAC"/>
            </w:pPr>
            <w:r w:rsidRPr="009B053A">
              <w:rPr>
                <w:rFonts w:eastAsia="Malgun Gothic"/>
              </w:rPr>
              <w:t>-</w:t>
            </w:r>
          </w:p>
        </w:tc>
        <w:tc>
          <w:tcPr>
            <w:tcW w:w="937" w:type="dxa"/>
            <w:tcBorders>
              <w:top w:val="single" w:sz="4" w:space="0" w:color="auto"/>
              <w:left w:val="nil"/>
              <w:bottom w:val="single" w:sz="4" w:space="0" w:color="auto"/>
              <w:right w:val="single" w:sz="4" w:space="0" w:color="auto"/>
            </w:tcBorders>
            <w:vAlign w:val="center"/>
          </w:tcPr>
          <w:p w14:paraId="0E38B1D8" w14:textId="77777777" w:rsidR="00AB2B30" w:rsidRPr="009B053A" w:rsidRDefault="006A7121">
            <w:pPr>
              <w:pStyle w:val="TAC"/>
            </w:pPr>
            <w:r w:rsidRPr="009B053A">
              <w:rPr>
                <w:rFonts w:eastAsia="Malgun Gothic"/>
              </w:rPr>
              <w:t>869</w:t>
            </w:r>
          </w:p>
        </w:tc>
        <w:tc>
          <w:tcPr>
            <w:tcW w:w="1172" w:type="dxa"/>
            <w:tcBorders>
              <w:top w:val="single" w:sz="4" w:space="0" w:color="auto"/>
              <w:left w:val="nil"/>
              <w:bottom w:val="single" w:sz="4" w:space="0" w:color="auto"/>
              <w:right w:val="single" w:sz="4" w:space="0" w:color="auto"/>
            </w:tcBorders>
            <w:vAlign w:val="center"/>
          </w:tcPr>
          <w:p w14:paraId="300B5D72" w14:textId="77777777" w:rsidR="00AB2B30" w:rsidRPr="009B053A" w:rsidRDefault="006A7121">
            <w:pPr>
              <w:pStyle w:val="TAC"/>
              <w:rPr>
                <w:rFonts w:eastAsia="Malgun Gothic"/>
              </w:rPr>
            </w:pPr>
            <w:r w:rsidRPr="009B053A">
              <w:rPr>
                <w:rFonts w:eastAsia="Malgun Gothic"/>
              </w:rPr>
              <w:t>-27</w:t>
            </w:r>
          </w:p>
        </w:tc>
        <w:tc>
          <w:tcPr>
            <w:tcW w:w="749" w:type="dxa"/>
            <w:tcBorders>
              <w:top w:val="single" w:sz="4" w:space="0" w:color="auto"/>
              <w:left w:val="nil"/>
              <w:bottom w:val="single" w:sz="4" w:space="0" w:color="auto"/>
              <w:right w:val="single" w:sz="4" w:space="0" w:color="auto"/>
            </w:tcBorders>
            <w:noWrap/>
            <w:vAlign w:val="center"/>
          </w:tcPr>
          <w:p w14:paraId="3F0CBE2C" w14:textId="77777777" w:rsidR="00AB2B30" w:rsidRPr="009B053A" w:rsidRDefault="006A7121">
            <w:pPr>
              <w:pStyle w:val="TAC"/>
              <w:rPr>
                <w:rFonts w:eastAsia="Malgun Gothic"/>
              </w:rPr>
            </w:pPr>
            <w:r w:rsidRPr="009B053A">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66E87D11" w14:textId="77777777" w:rsidR="00AB2B30" w:rsidRPr="009B053A" w:rsidRDefault="00AB2B30">
            <w:pPr>
              <w:pStyle w:val="TAC"/>
            </w:pPr>
          </w:p>
        </w:tc>
      </w:tr>
      <w:tr w:rsidR="00AB2B30" w:rsidRPr="009B053A" w14:paraId="64F62C3A" w14:textId="77777777" w:rsidTr="001F3E2D">
        <w:trPr>
          <w:trHeight w:val="188"/>
          <w:jc w:val="center"/>
        </w:trPr>
        <w:tc>
          <w:tcPr>
            <w:tcW w:w="1632" w:type="dxa"/>
            <w:vMerge/>
            <w:tcBorders>
              <w:left w:val="single" w:sz="4" w:space="0" w:color="auto"/>
              <w:right w:val="single" w:sz="4" w:space="0" w:color="auto"/>
            </w:tcBorders>
          </w:tcPr>
          <w:p w14:paraId="6F7F5CE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41B58EC" w14:textId="77777777" w:rsidR="00AB2B30" w:rsidRPr="009B053A" w:rsidRDefault="006A7121">
            <w:pPr>
              <w:pStyle w:val="TAL"/>
            </w:pPr>
            <w:r w:rsidRPr="009B053A">
              <w:t>E-UTRA Band 41</w:t>
            </w:r>
          </w:p>
        </w:tc>
        <w:tc>
          <w:tcPr>
            <w:tcW w:w="934" w:type="dxa"/>
            <w:tcBorders>
              <w:top w:val="single" w:sz="4" w:space="0" w:color="auto"/>
              <w:left w:val="nil"/>
              <w:bottom w:val="single" w:sz="4" w:space="0" w:color="auto"/>
              <w:right w:val="single" w:sz="4" w:space="0" w:color="auto"/>
            </w:tcBorders>
            <w:vAlign w:val="center"/>
          </w:tcPr>
          <w:p w14:paraId="282EF89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030B0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8C9D28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9F0CA5" w14:textId="77777777" w:rsidR="00AB2B30" w:rsidRPr="009B053A" w:rsidRDefault="006A7121">
            <w:pPr>
              <w:pStyle w:val="TAC"/>
              <w:rPr>
                <w:rFonts w:eastAsia="Malgun Gothic"/>
              </w:rPr>
            </w:pPr>
            <w:r w:rsidRPr="009B053A">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6DB4C9DD" w14:textId="77777777" w:rsidR="00AB2B30" w:rsidRPr="009B053A" w:rsidRDefault="006A7121">
            <w:pPr>
              <w:pStyle w:val="TAC"/>
              <w:rPr>
                <w:rFonts w:eastAsia="Malgun Gothic"/>
              </w:rPr>
            </w:pPr>
            <w:r w:rsidRPr="009B053A">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4BB11EC4" w14:textId="46D4B606" w:rsidR="00AB2B30" w:rsidRPr="009B053A" w:rsidRDefault="00041718">
            <w:pPr>
              <w:pStyle w:val="TAC"/>
            </w:pPr>
            <w:r w:rsidRPr="009B053A">
              <w:rPr>
                <w:rFonts w:eastAsia="Malgun Gothic"/>
              </w:rPr>
              <w:t>2,</w:t>
            </w:r>
            <w:r w:rsidR="006A7121" w:rsidRPr="009B053A">
              <w:rPr>
                <w:rFonts w:eastAsia="Malgun Gothic"/>
              </w:rPr>
              <w:t>7</w:t>
            </w:r>
          </w:p>
        </w:tc>
      </w:tr>
      <w:tr w:rsidR="00AB2B30" w:rsidRPr="009B053A" w14:paraId="57F1FEEA"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530BA3E8" w14:textId="77777777" w:rsidR="00AB2B30" w:rsidRPr="009B053A" w:rsidRDefault="006A7121" w:rsidP="006910BE">
            <w:pPr>
              <w:pStyle w:val="TAC"/>
            </w:pPr>
            <w:r w:rsidRPr="009B053A">
              <w:t>DC_7_n28</w:t>
            </w:r>
          </w:p>
        </w:tc>
        <w:tc>
          <w:tcPr>
            <w:tcW w:w="2864" w:type="dxa"/>
            <w:tcBorders>
              <w:top w:val="single" w:sz="4" w:space="0" w:color="auto"/>
              <w:left w:val="nil"/>
              <w:bottom w:val="single" w:sz="4" w:space="0" w:color="auto"/>
              <w:right w:val="single" w:sz="4" w:space="0" w:color="auto"/>
            </w:tcBorders>
            <w:vAlign w:val="bottom"/>
          </w:tcPr>
          <w:p w14:paraId="009BD845" w14:textId="77777777" w:rsidR="00AB2B30" w:rsidRPr="009B053A" w:rsidRDefault="006A7121">
            <w:pPr>
              <w:pStyle w:val="TAL"/>
            </w:pPr>
            <w:r w:rsidRPr="009B053A">
              <w:t>E-UTRA Band 2, 3, 5, 7, 8, 20, 26, 27, 31, 34, 40, 72</w:t>
            </w:r>
          </w:p>
        </w:tc>
        <w:tc>
          <w:tcPr>
            <w:tcW w:w="934" w:type="dxa"/>
            <w:tcBorders>
              <w:top w:val="single" w:sz="4" w:space="0" w:color="auto"/>
              <w:left w:val="nil"/>
              <w:bottom w:val="single" w:sz="4" w:space="0" w:color="auto"/>
              <w:right w:val="single" w:sz="4" w:space="0" w:color="auto"/>
            </w:tcBorders>
            <w:vAlign w:val="center"/>
          </w:tcPr>
          <w:p w14:paraId="75C49280"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13524A0"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3ECAD156"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5CDA776"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D9E1DD4"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5EB1E30" w14:textId="77777777" w:rsidR="00AB2B30" w:rsidRPr="009B053A" w:rsidRDefault="00AB2B30">
            <w:pPr>
              <w:pStyle w:val="TAC"/>
              <w:rPr>
                <w:rFonts w:eastAsia="Malgun Gothic"/>
              </w:rPr>
            </w:pPr>
          </w:p>
        </w:tc>
      </w:tr>
      <w:tr w:rsidR="00AB2B30" w:rsidRPr="009B053A" w14:paraId="2657E120" w14:textId="77777777" w:rsidTr="001F3E2D">
        <w:trPr>
          <w:trHeight w:val="188"/>
          <w:jc w:val="center"/>
        </w:trPr>
        <w:tc>
          <w:tcPr>
            <w:tcW w:w="1632" w:type="dxa"/>
            <w:vMerge/>
            <w:tcBorders>
              <w:left w:val="single" w:sz="4" w:space="0" w:color="auto"/>
              <w:right w:val="single" w:sz="4" w:space="0" w:color="auto"/>
            </w:tcBorders>
          </w:tcPr>
          <w:p w14:paraId="79CD2B0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EF79097" w14:textId="78520152" w:rsidR="00AB2B30" w:rsidRPr="009B053A" w:rsidRDefault="006A7121">
            <w:pPr>
              <w:pStyle w:val="TAL"/>
            </w:pPr>
            <w:r w:rsidRPr="009B053A">
              <w:t>E-UTRA Band 1, 4, 42, 43, 50, 65, 66, 74, 75, 76</w:t>
            </w:r>
          </w:p>
          <w:p w14:paraId="0A72D8C9" w14:textId="77777777" w:rsidR="00AB2B30" w:rsidRPr="009B053A" w:rsidRDefault="006A7121">
            <w:pPr>
              <w:pStyle w:val="TAL"/>
            </w:pPr>
            <w:r w:rsidRPr="009B053A">
              <w:t>NR band n78</w:t>
            </w:r>
          </w:p>
        </w:tc>
        <w:tc>
          <w:tcPr>
            <w:tcW w:w="934" w:type="dxa"/>
            <w:tcBorders>
              <w:top w:val="single" w:sz="4" w:space="0" w:color="auto"/>
              <w:left w:val="nil"/>
              <w:bottom w:val="single" w:sz="4" w:space="0" w:color="auto"/>
              <w:right w:val="single" w:sz="4" w:space="0" w:color="auto"/>
            </w:tcBorders>
            <w:vAlign w:val="center"/>
          </w:tcPr>
          <w:p w14:paraId="72F34805"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1EE013"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0D872746"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4FA7156"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6DABFF7"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1034AC2" w14:textId="77777777" w:rsidR="00AB2B30" w:rsidRPr="009B053A" w:rsidRDefault="006A7121">
            <w:pPr>
              <w:pStyle w:val="TAC"/>
              <w:rPr>
                <w:rFonts w:eastAsia="Malgun Gothic"/>
                <w:kern w:val="2"/>
              </w:rPr>
            </w:pPr>
            <w:r w:rsidRPr="009B053A">
              <w:t>2</w:t>
            </w:r>
          </w:p>
        </w:tc>
      </w:tr>
      <w:tr w:rsidR="00AB2B30" w:rsidRPr="009B053A" w14:paraId="05F47127" w14:textId="77777777" w:rsidTr="001F3E2D">
        <w:trPr>
          <w:trHeight w:val="188"/>
          <w:jc w:val="center"/>
        </w:trPr>
        <w:tc>
          <w:tcPr>
            <w:tcW w:w="1632" w:type="dxa"/>
            <w:vMerge/>
            <w:tcBorders>
              <w:left w:val="single" w:sz="4" w:space="0" w:color="auto"/>
              <w:right w:val="single" w:sz="4" w:space="0" w:color="auto"/>
            </w:tcBorders>
          </w:tcPr>
          <w:p w14:paraId="14644AC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695E9C4" w14:textId="77777777" w:rsidR="00AB2B30" w:rsidRPr="009B053A" w:rsidRDefault="006A7121">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203601DC"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2F21FD9"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2DBCBA40"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C41EABD"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D7250F"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3B58678" w14:textId="77777777" w:rsidR="00AB2B30" w:rsidRPr="009B053A" w:rsidRDefault="006A7121">
            <w:pPr>
              <w:pStyle w:val="TAC"/>
              <w:rPr>
                <w:rFonts w:eastAsia="Malgun Gothic"/>
                <w:kern w:val="2"/>
              </w:rPr>
            </w:pPr>
            <w:r w:rsidRPr="009B053A">
              <w:t>9, 10</w:t>
            </w:r>
          </w:p>
        </w:tc>
      </w:tr>
      <w:tr w:rsidR="00AB2B30" w:rsidRPr="009B053A" w14:paraId="7558EFC3" w14:textId="77777777" w:rsidTr="001F3E2D">
        <w:trPr>
          <w:trHeight w:val="188"/>
          <w:jc w:val="center"/>
        </w:trPr>
        <w:tc>
          <w:tcPr>
            <w:tcW w:w="1632" w:type="dxa"/>
            <w:vMerge/>
            <w:tcBorders>
              <w:left w:val="single" w:sz="4" w:space="0" w:color="auto"/>
              <w:right w:val="single" w:sz="4" w:space="0" w:color="auto"/>
            </w:tcBorders>
          </w:tcPr>
          <w:p w14:paraId="0DA5AA8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278CC4B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E63134B" w14:textId="77777777" w:rsidR="00AB2B30" w:rsidRPr="009B053A" w:rsidRDefault="006A7121">
            <w:pPr>
              <w:pStyle w:val="TAC"/>
              <w:rPr>
                <w:kern w:val="2"/>
              </w:rPr>
            </w:pPr>
            <w:r w:rsidRPr="009B053A">
              <w:t>758</w:t>
            </w:r>
          </w:p>
        </w:tc>
        <w:tc>
          <w:tcPr>
            <w:tcW w:w="310" w:type="dxa"/>
            <w:tcBorders>
              <w:top w:val="single" w:sz="4" w:space="0" w:color="auto"/>
              <w:left w:val="nil"/>
              <w:bottom w:val="single" w:sz="4" w:space="0" w:color="auto"/>
              <w:right w:val="single" w:sz="4" w:space="0" w:color="auto"/>
            </w:tcBorders>
            <w:vAlign w:val="center"/>
          </w:tcPr>
          <w:p w14:paraId="19E7FF49"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74396198" w14:textId="77777777" w:rsidR="00AB2B30" w:rsidRPr="009B053A" w:rsidRDefault="006A7121">
            <w:pPr>
              <w:pStyle w:val="TAC"/>
              <w:rPr>
                <w:kern w:val="2"/>
              </w:rPr>
            </w:pPr>
            <w:r w:rsidRPr="009B053A">
              <w:t>773</w:t>
            </w:r>
          </w:p>
        </w:tc>
        <w:tc>
          <w:tcPr>
            <w:tcW w:w="1172" w:type="dxa"/>
            <w:tcBorders>
              <w:top w:val="single" w:sz="4" w:space="0" w:color="auto"/>
              <w:left w:val="nil"/>
              <w:bottom w:val="single" w:sz="4" w:space="0" w:color="auto"/>
              <w:right w:val="single" w:sz="4" w:space="0" w:color="auto"/>
            </w:tcBorders>
            <w:vAlign w:val="center"/>
          </w:tcPr>
          <w:p w14:paraId="5861E866" w14:textId="77777777" w:rsidR="00AB2B30" w:rsidRPr="009B053A" w:rsidRDefault="006A7121">
            <w:pPr>
              <w:pStyle w:val="TAC"/>
              <w:rPr>
                <w:rFonts w:eastAsia="Malgun Gothic"/>
                <w:kern w:val="2"/>
              </w:rPr>
            </w:pPr>
            <w:r w:rsidRPr="009B053A">
              <w:t>-32</w:t>
            </w:r>
          </w:p>
        </w:tc>
        <w:tc>
          <w:tcPr>
            <w:tcW w:w="749" w:type="dxa"/>
            <w:tcBorders>
              <w:top w:val="single" w:sz="4" w:space="0" w:color="auto"/>
              <w:left w:val="nil"/>
              <w:bottom w:val="single" w:sz="4" w:space="0" w:color="auto"/>
              <w:right w:val="single" w:sz="4" w:space="0" w:color="auto"/>
            </w:tcBorders>
            <w:noWrap/>
            <w:vAlign w:val="center"/>
          </w:tcPr>
          <w:p w14:paraId="3F1D6559"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5C5EE6E" w14:textId="77777777" w:rsidR="00AB2B30" w:rsidRPr="009B053A" w:rsidRDefault="006A7121">
            <w:pPr>
              <w:pStyle w:val="TAC"/>
              <w:rPr>
                <w:rFonts w:eastAsia="Malgun Gothic"/>
                <w:kern w:val="2"/>
              </w:rPr>
            </w:pPr>
            <w:r w:rsidRPr="009B053A">
              <w:t>5</w:t>
            </w:r>
          </w:p>
        </w:tc>
      </w:tr>
      <w:tr w:rsidR="00AB2B30" w:rsidRPr="009B053A" w14:paraId="415E0E1F" w14:textId="77777777" w:rsidTr="001F3E2D">
        <w:trPr>
          <w:trHeight w:val="188"/>
          <w:jc w:val="center"/>
        </w:trPr>
        <w:tc>
          <w:tcPr>
            <w:tcW w:w="1632" w:type="dxa"/>
            <w:vMerge/>
            <w:tcBorders>
              <w:left w:val="single" w:sz="4" w:space="0" w:color="auto"/>
              <w:right w:val="single" w:sz="4" w:space="0" w:color="auto"/>
            </w:tcBorders>
          </w:tcPr>
          <w:p w14:paraId="6FF30B11"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59FC757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5347FC0" w14:textId="77777777" w:rsidR="00AB2B30" w:rsidRPr="009B053A" w:rsidRDefault="006A7121">
            <w:pPr>
              <w:pStyle w:val="TAC"/>
              <w:rPr>
                <w:kern w:val="2"/>
              </w:rPr>
            </w:pPr>
            <w:r w:rsidRPr="009B053A">
              <w:t>773</w:t>
            </w:r>
          </w:p>
        </w:tc>
        <w:tc>
          <w:tcPr>
            <w:tcW w:w="310" w:type="dxa"/>
            <w:tcBorders>
              <w:top w:val="single" w:sz="4" w:space="0" w:color="auto"/>
              <w:left w:val="nil"/>
              <w:bottom w:val="single" w:sz="4" w:space="0" w:color="auto"/>
              <w:right w:val="single" w:sz="4" w:space="0" w:color="auto"/>
            </w:tcBorders>
            <w:vAlign w:val="center"/>
          </w:tcPr>
          <w:p w14:paraId="0A15B0D6"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7D2DAB2D" w14:textId="77777777" w:rsidR="00AB2B30" w:rsidRPr="009B053A" w:rsidRDefault="006A7121">
            <w:pPr>
              <w:pStyle w:val="TAC"/>
              <w:rPr>
                <w:kern w:val="2"/>
              </w:rPr>
            </w:pPr>
            <w:r w:rsidRPr="009B053A">
              <w:t>803</w:t>
            </w:r>
          </w:p>
        </w:tc>
        <w:tc>
          <w:tcPr>
            <w:tcW w:w="1172" w:type="dxa"/>
            <w:tcBorders>
              <w:top w:val="single" w:sz="4" w:space="0" w:color="auto"/>
              <w:left w:val="nil"/>
              <w:bottom w:val="single" w:sz="4" w:space="0" w:color="auto"/>
              <w:right w:val="single" w:sz="4" w:space="0" w:color="auto"/>
            </w:tcBorders>
            <w:vAlign w:val="center"/>
          </w:tcPr>
          <w:p w14:paraId="5C0CC858"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16EC07E"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0DB8A86" w14:textId="77777777" w:rsidR="00AB2B30" w:rsidRPr="009B053A" w:rsidRDefault="00AB2B30">
            <w:pPr>
              <w:pStyle w:val="TAC"/>
              <w:rPr>
                <w:rFonts w:eastAsia="Malgun Gothic"/>
              </w:rPr>
            </w:pPr>
          </w:p>
        </w:tc>
      </w:tr>
      <w:tr w:rsidR="00AB2B30" w:rsidRPr="009B053A" w14:paraId="2DD8CE7B" w14:textId="77777777" w:rsidTr="001F3E2D">
        <w:trPr>
          <w:trHeight w:val="188"/>
          <w:jc w:val="center"/>
        </w:trPr>
        <w:tc>
          <w:tcPr>
            <w:tcW w:w="1632" w:type="dxa"/>
            <w:vMerge/>
            <w:tcBorders>
              <w:left w:val="single" w:sz="4" w:space="0" w:color="auto"/>
              <w:right w:val="single" w:sz="4" w:space="0" w:color="auto"/>
            </w:tcBorders>
          </w:tcPr>
          <w:p w14:paraId="5050942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E4F79C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A006FB6" w14:textId="77777777" w:rsidR="00AB2B30" w:rsidRPr="009B053A" w:rsidRDefault="006A7121">
            <w:pPr>
              <w:pStyle w:val="TAC"/>
              <w:rPr>
                <w:kern w:val="2"/>
              </w:rPr>
            </w:pPr>
            <w:r w:rsidRPr="009B053A">
              <w:t xml:space="preserve">2570 </w:t>
            </w:r>
          </w:p>
        </w:tc>
        <w:tc>
          <w:tcPr>
            <w:tcW w:w="310" w:type="dxa"/>
            <w:tcBorders>
              <w:top w:val="single" w:sz="4" w:space="0" w:color="auto"/>
              <w:left w:val="nil"/>
              <w:bottom w:val="single" w:sz="4" w:space="0" w:color="auto"/>
              <w:right w:val="single" w:sz="4" w:space="0" w:color="auto"/>
            </w:tcBorders>
            <w:vAlign w:val="center"/>
          </w:tcPr>
          <w:p w14:paraId="4DCA6279" w14:textId="77777777" w:rsidR="00AB2B30" w:rsidRPr="009B053A" w:rsidRDefault="006A7121">
            <w:pPr>
              <w:pStyle w:val="TAC"/>
              <w:rPr>
                <w:kern w:val="2"/>
              </w:rPr>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68308F20" w14:textId="77777777" w:rsidR="00AB2B30" w:rsidRPr="009B053A" w:rsidRDefault="006A7121">
            <w:pPr>
              <w:pStyle w:val="TAC"/>
              <w:rPr>
                <w:kern w:val="2"/>
              </w:rPr>
            </w:pPr>
            <w:r w:rsidRPr="009B053A">
              <w:t>2575</w:t>
            </w:r>
          </w:p>
        </w:tc>
        <w:tc>
          <w:tcPr>
            <w:tcW w:w="1172" w:type="dxa"/>
            <w:tcBorders>
              <w:top w:val="single" w:sz="4" w:space="0" w:color="auto"/>
              <w:left w:val="nil"/>
              <w:bottom w:val="single" w:sz="4" w:space="0" w:color="auto"/>
              <w:right w:val="single" w:sz="4" w:space="0" w:color="auto"/>
            </w:tcBorders>
            <w:vAlign w:val="center"/>
          </w:tcPr>
          <w:p w14:paraId="29EFB04B" w14:textId="77777777" w:rsidR="00AB2B30" w:rsidRPr="009B053A" w:rsidRDefault="006A7121">
            <w:pPr>
              <w:pStyle w:val="TAC"/>
              <w:rPr>
                <w:rFonts w:eastAsia="Malgun Gothic"/>
                <w:kern w:val="2"/>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6B4AF5C6" w14:textId="77777777" w:rsidR="00AB2B30" w:rsidRPr="009B053A" w:rsidRDefault="006A7121">
            <w:pPr>
              <w:pStyle w:val="TAC"/>
              <w:rPr>
                <w:rFonts w:eastAsia="Malgun Gothic"/>
                <w:kern w:val="2"/>
              </w:rPr>
            </w:pPr>
            <w:r w:rsidRPr="009B053A">
              <w:t>5</w:t>
            </w:r>
          </w:p>
        </w:tc>
        <w:tc>
          <w:tcPr>
            <w:tcW w:w="1228" w:type="dxa"/>
            <w:tcBorders>
              <w:top w:val="single" w:sz="4" w:space="0" w:color="auto"/>
              <w:left w:val="nil"/>
              <w:bottom w:val="single" w:sz="4" w:space="0" w:color="auto"/>
              <w:right w:val="single" w:sz="4" w:space="0" w:color="auto"/>
            </w:tcBorders>
            <w:noWrap/>
            <w:vAlign w:val="center"/>
          </w:tcPr>
          <w:p w14:paraId="35C3A68A" w14:textId="77777777" w:rsidR="00AB2B30" w:rsidRPr="009B053A" w:rsidRDefault="006A7121">
            <w:pPr>
              <w:pStyle w:val="TAC"/>
              <w:rPr>
                <w:rFonts w:eastAsia="Malgun Gothic"/>
                <w:kern w:val="2"/>
              </w:rPr>
            </w:pPr>
            <w:r w:rsidRPr="009B053A">
              <w:t>5, 6, 7</w:t>
            </w:r>
          </w:p>
        </w:tc>
      </w:tr>
      <w:tr w:rsidR="00AB2B30" w:rsidRPr="009B053A" w14:paraId="66B687DF" w14:textId="77777777" w:rsidTr="001F3E2D">
        <w:trPr>
          <w:trHeight w:val="188"/>
          <w:jc w:val="center"/>
        </w:trPr>
        <w:tc>
          <w:tcPr>
            <w:tcW w:w="1632" w:type="dxa"/>
            <w:vMerge/>
            <w:tcBorders>
              <w:left w:val="single" w:sz="4" w:space="0" w:color="auto"/>
              <w:right w:val="single" w:sz="4" w:space="0" w:color="auto"/>
            </w:tcBorders>
          </w:tcPr>
          <w:p w14:paraId="7176100F"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5953054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0FF9D43" w14:textId="77777777" w:rsidR="00AB2B30" w:rsidRPr="009B053A" w:rsidRDefault="006A7121">
            <w:pPr>
              <w:pStyle w:val="TAC"/>
              <w:rPr>
                <w:kern w:val="2"/>
              </w:rPr>
            </w:pPr>
            <w:r w:rsidRPr="009B053A">
              <w:t>2575</w:t>
            </w:r>
          </w:p>
        </w:tc>
        <w:tc>
          <w:tcPr>
            <w:tcW w:w="310" w:type="dxa"/>
            <w:tcBorders>
              <w:top w:val="single" w:sz="4" w:space="0" w:color="auto"/>
              <w:left w:val="nil"/>
              <w:bottom w:val="single" w:sz="4" w:space="0" w:color="auto"/>
              <w:right w:val="single" w:sz="4" w:space="0" w:color="auto"/>
            </w:tcBorders>
            <w:vAlign w:val="center"/>
          </w:tcPr>
          <w:p w14:paraId="4940ECF4"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5ACF2FC5" w14:textId="77777777" w:rsidR="00AB2B30" w:rsidRPr="009B053A" w:rsidRDefault="006A7121">
            <w:pPr>
              <w:pStyle w:val="TAC"/>
              <w:rPr>
                <w:kern w:val="2"/>
              </w:rPr>
            </w:pPr>
            <w:r w:rsidRPr="009B053A">
              <w:t>2595</w:t>
            </w:r>
          </w:p>
        </w:tc>
        <w:tc>
          <w:tcPr>
            <w:tcW w:w="1172" w:type="dxa"/>
            <w:tcBorders>
              <w:top w:val="single" w:sz="4" w:space="0" w:color="auto"/>
              <w:left w:val="nil"/>
              <w:bottom w:val="single" w:sz="4" w:space="0" w:color="auto"/>
              <w:right w:val="single" w:sz="4" w:space="0" w:color="auto"/>
            </w:tcBorders>
            <w:vAlign w:val="center"/>
          </w:tcPr>
          <w:p w14:paraId="59687E51" w14:textId="77777777" w:rsidR="00AB2B30" w:rsidRPr="009B053A" w:rsidRDefault="006A7121">
            <w:pPr>
              <w:pStyle w:val="TAC"/>
              <w:rPr>
                <w:rFonts w:eastAsia="Malgun Gothic"/>
                <w:kern w:val="2"/>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18C2DCE5" w14:textId="77777777" w:rsidR="00AB2B30" w:rsidRPr="009B053A" w:rsidRDefault="006A7121">
            <w:pPr>
              <w:pStyle w:val="TAC"/>
              <w:rPr>
                <w:rFonts w:eastAsia="Malgun Gothic"/>
                <w:kern w:val="2"/>
              </w:rPr>
            </w:pPr>
            <w:r w:rsidRPr="009B053A">
              <w:t>5</w:t>
            </w:r>
          </w:p>
        </w:tc>
        <w:tc>
          <w:tcPr>
            <w:tcW w:w="1228" w:type="dxa"/>
            <w:tcBorders>
              <w:top w:val="single" w:sz="4" w:space="0" w:color="auto"/>
              <w:left w:val="nil"/>
              <w:bottom w:val="single" w:sz="4" w:space="0" w:color="auto"/>
              <w:right w:val="single" w:sz="4" w:space="0" w:color="auto"/>
            </w:tcBorders>
            <w:noWrap/>
            <w:vAlign w:val="center"/>
          </w:tcPr>
          <w:p w14:paraId="06A0ED26" w14:textId="77777777" w:rsidR="00AB2B30" w:rsidRPr="009B053A" w:rsidRDefault="006A7121">
            <w:pPr>
              <w:pStyle w:val="TAC"/>
              <w:rPr>
                <w:rFonts w:eastAsia="Malgun Gothic"/>
                <w:kern w:val="2"/>
              </w:rPr>
            </w:pPr>
            <w:r w:rsidRPr="009B053A">
              <w:t>5, 6, 7</w:t>
            </w:r>
          </w:p>
        </w:tc>
      </w:tr>
      <w:tr w:rsidR="00AB2B30" w:rsidRPr="009B053A" w14:paraId="49330852"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387514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945CD68"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5E60CF7" w14:textId="77777777" w:rsidR="00AB2B30" w:rsidRPr="009B053A" w:rsidRDefault="006A7121">
            <w:pPr>
              <w:pStyle w:val="TAC"/>
              <w:rPr>
                <w:kern w:val="2"/>
              </w:rPr>
            </w:pPr>
            <w:r w:rsidRPr="009B053A">
              <w:t>2595</w:t>
            </w:r>
          </w:p>
        </w:tc>
        <w:tc>
          <w:tcPr>
            <w:tcW w:w="310" w:type="dxa"/>
            <w:tcBorders>
              <w:top w:val="single" w:sz="4" w:space="0" w:color="auto"/>
              <w:left w:val="nil"/>
              <w:bottom w:val="single" w:sz="4" w:space="0" w:color="auto"/>
              <w:right w:val="single" w:sz="4" w:space="0" w:color="auto"/>
            </w:tcBorders>
            <w:vAlign w:val="center"/>
          </w:tcPr>
          <w:p w14:paraId="658C0EB5"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491D31AF" w14:textId="77777777" w:rsidR="00AB2B30" w:rsidRPr="009B053A" w:rsidRDefault="006A7121">
            <w:pPr>
              <w:pStyle w:val="TAC"/>
              <w:rPr>
                <w:kern w:val="2"/>
              </w:rPr>
            </w:pPr>
            <w:r w:rsidRPr="009B053A">
              <w:t>2620</w:t>
            </w:r>
          </w:p>
        </w:tc>
        <w:tc>
          <w:tcPr>
            <w:tcW w:w="1172" w:type="dxa"/>
            <w:tcBorders>
              <w:top w:val="single" w:sz="4" w:space="0" w:color="auto"/>
              <w:left w:val="nil"/>
              <w:bottom w:val="single" w:sz="4" w:space="0" w:color="auto"/>
              <w:right w:val="single" w:sz="4" w:space="0" w:color="auto"/>
            </w:tcBorders>
            <w:vAlign w:val="center"/>
          </w:tcPr>
          <w:p w14:paraId="0007F10D" w14:textId="77777777" w:rsidR="00AB2B30" w:rsidRPr="009B053A" w:rsidRDefault="006A7121">
            <w:pPr>
              <w:pStyle w:val="TAC"/>
              <w:rPr>
                <w:rFonts w:eastAsia="Malgun Gothic"/>
                <w:kern w:val="2"/>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BB73778"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ED7D5D4" w14:textId="77777777" w:rsidR="00AB2B30" w:rsidRPr="009B053A" w:rsidRDefault="006A7121">
            <w:pPr>
              <w:pStyle w:val="TAC"/>
              <w:rPr>
                <w:rFonts w:eastAsia="Malgun Gothic"/>
                <w:kern w:val="2"/>
              </w:rPr>
            </w:pPr>
            <w:r w:rsidRPr="009B053A">
              <w:t>5, 6</w:t>
            </w:r>
          </w:p>
        </w:tc>
      </w:tr>
      <w:tr w:rsidR="00AB2B30" w:rsidRPr="009B053A" w14:paraId="650E33D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45866902" w14:textId="77777777" w:rsidR="00AB2B30" w:rsidRPr="009B053A" w:rsidRDefault="006A7121" w:rsidP="006910BE">
            <w:pPr>
              <w:pStyle w:val="TAC"/>
            </w:pPr>
            <w:r w:rsidRPr="009B053A">
              <w:t>DC_7_n78</w:t>
            </w:r>
          </w:p>
        </w:tc>
        <w:tc>
          <w:tcPr>
            <w:tcW w:w="2864" w:type="dxa"/>
            <w:tcBorders>
              <w:top w:val="single" w:sz="4" w:space="0" w:color="auto"/>
              <w:left w:val="nil"/>
              <w:bottom w:val="single" w:sz="4" w:space="0" w:color="auto"/>
              <w:right w:val="single" w:sz="4" w:space="0" w:color="auto"/>
            </w:tcBorders>
            <w:vAlign w:val="center"/>
          </w:tcPr>
          <w:p w14:paraId="507759A7" w14:textId="7DF0716A" w:rsidR="00AB2B30" w:rsidRPr="009B053A" w:rsidRDefault="006A7121">
            <w:pPr>
              <w:pStyle w:val="TAL"/>
            </w:pPr>
            <w:r w:rsidRPr="009B053A">
              <w:t>E-UTRA Band 1, 2, 3, 4, 5, 7, 8,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14:paraId="0DB7330A"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2DB22A"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1C18E38E"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1DE8074"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FF288A7" w14:textId="77777777" w:rsidR="00AB2B30" w:rsidRPr="009B053A" w:rsidRDefault="006A7121">
            <w:pPr>
              <w:pStyle w:val="TAC"/>
              <w:rPr>
                <w:rFonts w:eastAsia="Malgun Gothic"/>
                <w:kern w:val="2"/>
              </w:rPr>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6715673" w14:textId="77777777" w:rsidR="00AB2B30" w:rsidRPr="009B053A" w:rsidRDefault="00AB2B30">
            <w:pPr>
              <w:pStyle w:val="TAC"/>
              <w:rPr>
                <w:rFonts w:eastAsia="Malgun Gothic"/>
              </w:rPr>
            </w:pPr>
          </w:p>
        </w:tc>
      </w:tr>
      <w:tr w:rsidR="00AB2B30" w:rsidRPr="009B053A" w14:paraId="1E635F9C" w14:textId="77777777" w:rsidTr="001F3E2D">
        <w:trPr>
          <w:trHeight w:val="188"/>
          <w:jc w:val="center"/>
        </w:trPr>
        <w:tc>
          <w:tcPr>
            <w:tcW w:w="1632" w:type="dxa"/>
            <w:vMerge/>
            <w:tcBorders>
              <w:left w:val="single" w:sz="4" w:space="0" w:color="auto"/>
              <w:right w:val="single" w:sz="4" w:space="0" w:color="auto"/>
            </w:tcBorders>
          </w:tcPr>
          <w:p w14:paraId="6CE7DCE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612784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D9D77C9" w14:textId="77777777" w:rsidR="00AB2B30" w:rsidRPr="009B053A" w:rsidRDefault="006A7121">
            <w:pPr>
              <w:pStyle w:val="TAC"/>
              <w:rPr>
                <w:kern w:val="2"/>
              </w:rPr>
            </w:pPr>
            <w:r w:rsidRPr="009B053A">
              <w:t xml:space="preserve">2570 </w:t>
            </w:r>
          </w:p>
        </w:tc>
        <w:tc>
          <w:tcPr>
            <w:tcW w:w="310" w:type="dxa"/>
            <w:tcBorders>
              <w:top w:val="single" w:sz="4" w:space="0" w:color="auto"/>
              <w:left w:val="nil"/>
              <w:bottom w:val="single" w:sz="4" w:space="0" w:color="auto"/>
              <w:right w:val="single" w:sz="4" w:space="0" w:color="auto"/>
            </w:tcBorders>
            <w:vAlign w:val="center"/>
          </w:tcPr>
          <w:p w14:paraId="7D09501A"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6952FFD6" w14:textId="77777777" w:rsidR="00AB2B30" w:rsidRPr="009B053A" w:rsidRDefault="006A7121">
            <w:pPr>
              <w:pStyle w:val="TAC"/>
              <w:rPr>
                <w:kern w:val="2"/>
              </w:rPr>
            </w:pPr>
            <w:r w:rsidRPr="009B053A">
              <w:t>2575</w:t>
            </w:r>
          </w:p>
        </w:tc>
        <w:tc>
          <w:tcPr>
            <w:tcW w:w="1172" w:type="dxa"/>
            <w:tcBorders>
              <w:top w:val="single" w:sz="4" w:space="0" w:color="auto"/>
              <w:left w:val="nil"/>
              <w:bottom w:val="single" w:sz="4" w:space="0" w:color="auto"/>
              <w:right w:val="single" w:sz="4" w:space="0" w:color="auto"/>
            </w:tcBorders>
            <w:vAlign w:val="center"/>
          </w:tcPr>
          <w:p w14:paraId="302DA177" w14:textId="77777777" w:rsidR="00AB2B30" w:rsidRPr="009B053A" w:rsidRDefault="006A7121">
            <w:pPr>
              <w:pStyle w:val="TAC"/>
              <w:rPr>
                <w:rFonts w:eastAsia="Malgun Gothic"/>
                <w:kern w:val="2"/>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61981B35" w14:textId="77777777" w:rsidR="00AB2B30" w:rsidRPr="009B053A" w:rsidRDefault="006A7121">
            <w:pPr>
              <w:pStyle w:val="TAC"/>
              <w:rPr>
                <w:rFonts w:eastAsia="Malgun Gothic"/>
                <w:kern w:val="2"/>
              </w:rPr>
            </w:pPr>
            <w:r w:rsidRPr="009B053A">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2358BD50" w14:textId="77777777" w:rsidR="00AB2B30" w:rsidRPr="009B053A" w:rsidRDefault="006A7121">
            <w:pPr>
              <w:pStyle w:val="TAC"/>
              <w:rPr>
                <w:rFonts w:eastAsia="Malgun Gothic"/>
                <w:kern w:val="2"/>
              </w:rPr>
            </w:pPr>
            <w:r w:rsidRPr="009B053A">
              <w:rPr>
                <w:rFonts w:eastAsia="Malgun Gothic"/>
              </w:rPr>
              <w:t>5, 6, 7</w:t>
            </w:r>
          </w:p>
        </w:tc>
      </w:tr>
      <w:tr w:rsidR="00AB2B30" w:rsidRPr="009B053A" w14:paraId="5D2AF279" w14:textId="77777777" w:rsidTr="001F3E2D">
        <w:trPr>
          <w:trHeight w:val="188"/>
          <w:jc w:val="center"/>
        </w:trPr>
        <w:tc>
          <w:tcPr>
            <w:tcW w:w="1632" w:type="dxa"/>
            <w:vMerge/>
            <w:tcBorders>
              <w:left w:val="single" w:sz="4" w:space="0" w:color="auto"/>
              <w:right w:val="single" w:sz="4" w:space="0" w:color="auto"/>
            </w:tcBorders>
          </w:tcPr>
          <w:p w14:paraId="6557AA54"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6F2E3D5E"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BF52BB8" w14:textId="77777777" w:rsidR="00AB2B30" w:rsidRPr="009B053A" w:rsidRDefault="006A7121">
            <w:pPr>
              <w:pStyle w:val="TAC"/>
              <w:rPr>
                <w:kern w:val="2"/>
              </w:rPr>
            </w:pPr>
            <w:r w:rsidRPr="009B053A">
              <w:t>2575</w:t>
            </w:r>
          </w:p>
        </w:tc>
        <w:tc>
          <w:tcPr>
            <w:tcW w:w="310" w:type="dxa"/>
            <w:tcBorders>
              <w:top w:val="single" w:sz="4" w:space="0" w:color="auto"/>
              <w:left w:val="nil"/>
              <w:bottom w:val="single" w:sz="4" w:space="0" w:color="auto"/>
              <w:right w:val="single" w:sz="4" w:space="0" w:color="auto"/>
            </w:tcBorders>
            <w:vAlign w:val="center"/>
          </w:tcPr>
          <w:p w14:paraId="679B1353"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43413D0E" w14:textId="77777777" w:rsidR="00AB2B30" w:rsidRPr="009B053A" w:rsidRDefault="006A7121">
            <w:pPr>
              <w:pStyle w:val="TAC"/>
              <w:rPr>
                <w:kern w:val="2"/>
              </w:rPr>
            </w:pPr>
            <w:r w:rsidRPr="009B053A">
              <w:t>2595</w:t>
            </w:r>
          </w:p>
        </w:tc>
        <w:tc>
          <w:tcPr>
            <w:tcW w:w="1172" w:type="dxa"/>
            <w:tcBorders>
              <w:top w:val="single" w:sz="4" w:space="0" w:color="auto"/>
              <w:left w:val="nil"/>
              <w:bottom w:val="single" w:sz="4" w:space="0" w:color="auto"/>
              <w:right w:val="single" w:sz="4" w:space="0" w:color="auto"/>
            </w:tcBorders>
            <w:vAlign w:val="center"/>
          </w:tcPr>
          <w:p w14:paraId="38D01D20" w14:textId="77777777" w:rsidR="00AB2B30" w:rsidRPr="009B053A" w:rsidRDefault="006A7121">
            <w:pPr>
              <w:pStyle w:val="TAC"/>
              <w:rPr>
                <w:rFonts w:eastAsia="Malgun Gothic"/>
                <w:kern w:val="2"/>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22FA22B4" w14:textId="77777777" w:rsidR="00AB2B30" w:rsidRPr="009B053A" w:rsidRDefault="006A7121">
            <w:pPr>
              <w:pStyle w:val="TAC"/>
              <w:rPr>
                <w:rFonts w:eastAsia="Malgun Gothic"/>
                <w:kern w:val="2"/>
              </w:rPr>
            </w:pPr>
            <w:r w:rsidRPr="009B053A">
              <w:rPr>
                <w:rFonts w:eastAsia="Malgun Gothic"/>
              </w:rPr>
              <w:t>5</w:t>
            </w:r>
          </w:p>
        </w:tc>
        <w:tc>
          <w:tcPr>
            <w:tcW w:w="1228" w:type="dxa"/>
            <w:tcBorders>
              <w:top w:val="single" w:sz="4" w:space="0" w:color="auto"/>
              <w:left w:val="nil"/>
              <w:bottom w:val="single" w:sz="4" w:space="0" w:color="auto"/>
              <w:right w:val="single" w:sz="4" w:space="0" w:color="auto"/>
            </w:tcBorders>
            <w:noWrap/>
            <w:vAlign w:val="center"/>
          </w:tcPr>
          <w:p w14:paraId="71121134" w14:textId="77777777" w:rsidR="00AB2B30" w:rsidRPr="009B053A" w:rsidRDefault="006A7121">
            <w:pPr>
              <w:pStyle w:val="TAC"/>
              <w:rPr>
                <w:rFonts w:eastAsia="Malgun Gothic"/>
                <w:kern w:val="2"/>
              </w:rPr>
            </w:pPr>
            <w:r w:rsidRPr="009B053A">
              <w:rPr>
                <w:rFonts w:eastAsia="Malgun Gothic"/>
              </w:rPr>
              <w:t>5, 6, 7</w:t>
            </w:r>
          </w:p>
        </w:tc>
      </w:tr>
      <w:tr w:rsidR="00AB2B30" w:rsidRPr="009B053A" w14:paraId="097113A6" w14:textId="77777777" w:rsidTr="001F3E2D">
        <w:trPr>
          <w:trHeight w:val="188"/>
          <w:jc w:val="center"/>
        </w:trPr>
        <w:tc>
          <w:tcPr>
            <w:tcW w:w="1632" w:type="dxa"/>
            <w:vMerge/>
            <w:tcBorders>
              <w:left w:val="single" w:sz="4" w:space="0" w:color="auto"/>
              <w:right w:val="single" w:sz="4" w:space="0" w:color="auto"/>
            </w:tcBorders>
          </w:tcPr>
          <w:p w14:paraId="53A4EC1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790209E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E4354DC" w14:textId="77777777" w:rsidR="00AB2B30" w:rsidRPr="009B053A" w:rsidRDefault="006A7121">
            <w:pPr>
              <w:pStyle w:val="TAC"/>
              <w:rPr>
                <w:kern w:val="2"/>
              </w:rPr>
            </w:pPr>
            <w:r w:rsidRPr="009B053A">
              <w:t>2595</w:t>
            </w:r>
          </w:p>
        </w:tc>
        <w:tc>
          <w:tcPr>
            <w:tcW w:w="310" w:type="dxa"/>
            <w:tcBorders>
              <w:top w:val="single" w:sz="4" w:space="0" w:color="auto"/>
              <w:left w:val="nil"/>
              <w:bottom w:val="single" w:sz="4" w:space="0" w:color="auto"/>
              <w:right w:val="single" w:sz="4" w:space="0" w:color="auto"/>
            </w:tcBorders>
            <w:vAlign w:val="center"/>
          </w:tcPr>
          <w:p w14:paraId="581B69B1"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2EB2891D" w14:textId="77777777" w:rsidR="00AB2B30" w:rsidRPr="009B053A" w:rsidRDefault="006A7121">
            <w:pPr>
              <w:pStyle w:val="TAC"/>
              <w:rPr>
                <w:kern w:val="2"/>
              </w:rPr>
            </w:pPr>
            <w:r w:rsidRPr="009B053A">
              <w:t>2620</w:t>
            </w:r>
          </w:p>
        </w:tc>
        <w:tc>
          <w:tcPr>
            <w:tcW w:w="1172" w:type="dxa"/>
            <w:tcBorders>
              <w:top w:val="single" w:sz="4" w:space="0" w:color="auto"/>
              <w:left w:val="nil"/>
              <w:bottom w:val="single" w:sz="4" w:space="0" w:color="auto"/>
              <w:right w:val="single" w:sz="4" w:space="0" w:color="auto"/>
            </w:tcBorders>
            <w:vAlign w:val="center"/>
          </w:tcPr>
          <w:p w14:paraId="1242E0E6" w14:textId="77777777" w:rsidR="00AB2B30" w:rsidRPr="009B053A" w:rsidRDefault="006A7121">
            <w:pPr>
              <w:pStyle w:val="TAC"/>
              <w:rPr>
                <w:rFonts w:eastAsia="Malgun Gothic"/>
                <w:kern w:val="2"/>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2ABA9659" w14:textId="77777777" w:rsidR="00AB2B30" w:rsidRPr="009B053A" w:rsidRDefault="006A7121">
            <w:pPr>
              <w:pStyle w:val="TAC"/>
              <w:rPr>
                <w:rFonts w:eastAsia="Malgun Gothic"/>
                <w:kern w:val="2"/>
              </w:rPr>
            </w:pPr>
            <w:r w:rsidRPr="009B053A">
              <w:rPr>
                <w:rFonts w:eastAsia="Malgun Gothic"/>
              </w:rPr>
              <w:t>1</w:t>
            </w:r>
          </w:p>
        </w:tc>
        <w:tc>
          <w:tcPr>
            <w:tcW w:w="1228" w:type="dxa"/>
            <w:tcBorders>
              <w:top w:val="single" w:sz="4" w:space="0" w:color="auto"/>
              <w:left w:val="nil"/>
              <w:bottom w:val="single" w:sz="4" w:space="0" w:color="auto"/>
              <w:right w:val="single" w:sz="4" w:space="0" w:color="auto"/>
            </w:tcBorders>
            <w:noWrap/>
            <w:vAlign w:val="center"/>
          </w:tcPr>
          <w:p w14:paraId="5326900D" w14:textId="77777777" w:rsidR="00AB2B30" w:rsidRPr="009B053A" w:rsidRDefault="006A7121">
            <w:pPr>
              <w:pStyle w:val="TAC"/>
              <w:rPr>
                <w:rFonts w:eastAsia="Malgun Gothic"/>
                <w:kern w:val="2"/>
              </w:rPr>
            </w:pPr>
            <w:r w:rsidRPr="009B053A">
              <w:rPr>
                <w:rFonts w:eastAsia="Malgun Gothic"/>
              </w:rPr>
              <w:t>5, 6</w:t>
            </w:r>
          </w:p>
        </w:tc>
      </w:tr>
      <w:tr w:rsidR="00AB2B30" w:rsidRPr="009B053A" w14:paraId="7B78956D"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34F7073" w14:textId="77777777" w:rsidR="00AB2B30" w:rsidRPr="009B053A" w:rsidRDefault="006A7121" w:rsidP="006910BE">
            <w:pPr>
              <w:pStyle w:val="TAC"/>
            </w:pPr>
            <w:r w:rsidRPr="009B053A">
              <w:rPr>
                <w:rFonts w:eastAsia="MS Mincho"/>
              </w:rPr>
              <w:lastRenderedPageBreak/>
              <w:t>DC</w:t>
            </w:r>
            <w:r w:rsidRPr="009B053A">
              <w:t>_</w:t>
            </w:r>
            <w:r w:rsidRPr="009B053A">
              <w:rPr>
                <w:rFonts w:eastAsia="MS Mincho"/>
              </w:rPr>
              <w:t>8</w:t>
            </w:r>
            <w:r w:rsidRPr="009B053A">
              <w:t>_n</w:t>
            </w:r>
            <w:r w:rsidRPr="009B053A">
              <w:rPr>
                <w:rFonts w:eastAsia="MS Mincho"/>
              </w:rPr>
              <w:t>77</w:t>
            </w:r>
          </w:p>
        </w:tc>
        <w:tc>
          <w:tcPr>
            <w:tcW w:w="2864" w:type="dxa"/>
            <w:tcBorders>
              <w:top w:val="single" w:sz="4" w:space="0" w:color="auto"/>
              <w:left w:val="nil"/>
              <w:bottom w:val="single" w:sz="4" w:space="0" w:color="auto"/>
              <w:right w:val="single" w:sz="4" w:space="0" w:color="auto"/>
            </w:tcBorders>
            <w:vAlign w:val="bottom"/>
          </w:tcPr>
          <w:p w14:paraId="6999A47F" w14:textId="77777777" w:rsidR="00AB2B30" w:rsidRPr="009B053A" w:rsidRDefault="006A7121">
            <w:pPr>
              <w:pStyle w:val="TAL"/>
            </w:pPr>
            <w:r w:rsidRPr="009B053A">
              <w:rPr>
                <w:rFonts w:eastAsia="MS Mincho"/>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4648893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C5884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0090E1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66D5D99"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7CAC6BA1" w14:textId="77777777" w:rsidR="00AB2B30" w:rsidRPr="009B053A" w:rsidRDefault="006A7121">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DA9F067" w14:textId="77777777" w:rsidR="00AB2B30" w:rsidRPr="009B053A" w:rsidRDefault="00AB2B30">
            <w:pPr>
              <w:pStyle w:val="TAC"/>
            </w:pPr>
          </w:p>
        </w:tc>
      </w:tr>
      <w:tr w:rsidR="00AB2B30" w:rsidRPr="009B053A" w14:paraId="7854253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C097A1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29DE287" w14:textId="77777777" w:rsidR="00AB2B30" w:rsidRPr="009B053A" w:rsidRDefault="006A7121">
            <w:pPr>
              <w:pStyle w:val="TAL"/>
            </w:pPr>
            <w:r w:rsidRPr="009B053A">
              <w:rPr>
                <w:rFonts w:eastAsia="MS Mincho"/>
              </w:rPr>
              <w:t>E-UTRA band 3, 7, 41</w:t>
            </w:r>
          </w:p>
        </w:tc>
        <w:tc>
          <w:tcPr>
            <w:tcW w:w="934" w:type="dxa"/>
            <w:tcBorders>
              <w:top w:val="single" w:sz="4" w:space="0" w:color="auto"/>
              <w:left w:val="nil"/>
              <w:bottom w:val="single" w:sz="4" w:space="0" w:color="auto"/>
              <w:right w:val="single" w:sz="4" w:space="0" w:color="auto"/>
            </w:tcBorders>
            <w:vAlign w:val="center"/>
          </w:tcPr>
          <w:p w14:paraId="2E083FE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D87E89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1F1DB3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74A7D3"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4571C5F" w14:textId="77777777" w:rsidR="00AB2B30" w:rsidRPr="009B053A" w:rsidRDefault="006A7121">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CE856BA" w14:textId="77777777" w:rsidR="00AB2B30" w:rsidRPr="009B053A" w:rsidRDefault="006A7121">
            <w:pPr>
              <w:pStyle w:val="TAC"/>
            </w:pPr>
            <w:r w:rsidRPr="009B053A">
              <w:t>2</w:t>
            </w:r>
          </w:p>
        </w:tc>
      </w:tr>
      <w:tr w:rsidR="00AB2B30" w:rsidRPr="009B053A" w14:paraId="6CA9F9F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2399F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3D5CE54" w14:textId="77777777" w:rsidR="00AB2B30" w:rsidRPr="009B053A" w:rsidRDefault="006A7121">
            <w:pPr>
              <w:pStyle w:val="TAL"/>
            </w:pPr>
            <w:r w:rsidRPr="009B053A">
              <w:rPr>
                <w:rFonts w:eastAsia="MS Mincho"/>
              </w:rPr>
              <w:t>E-UTRA Band 8</w:t>
            </w:r>
          </w:p>
        </w:tc>
        <w:tc>
          <w:tcPr>
            <w:tcW w:w="934" w:type="dxa"/>
            <w:tcBorders>
              <w:top w:val="single" w:sz="4" w:space="0" w:color="auto"/>
              <w:left w:val="nil"/>
              <w:bottom w:val="single" w:sz="4" w:space="0" w:color="auto"/>
              <w:right w:val="single" w:sz="4" w:space="0" w:color="auto"/>
            </w:tcBorders>
            <w:vAlign w:val="center"/>
          </w:tcPr>
          <w:p w14:paraId="5C59383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CD9B2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C6CBF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48C7D0E"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CA65B41" w14:textId="77777777" w:rsidR="00AB2B30" w:rsidRPr="009B053A" w:rsidRDefault="006A7121">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650785EE" w14:textId="77777777" w:rsidR="00AB2B30" w:rsidRPr="009B053A" w:rsidRDefault="006A7121">
            <w:pPr>
              <w:pStyle w:val="TAC"/>
            </w:pPr>
            <w:r w:rsidRPr="009B053A">
              <w:t>5</w:t>
            </w:r>
          </w:p>
        </w:tc>
      </w:tr>
      <w:tr w:rsidR="00AB2B30" w:rsidRPr="009B053A" w14:paraId="26A974A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FE65D6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539A23F0" w14:textId="77777777" w:rsidR="00AB2B30" w:rsidRPr="009B053A" w:rsidRDefault="006A7121">
            <w:pPr>
              <w:pStyle w:val="TAL"/>
            </w:pPr>
            <w:r w:rsidRPr="009B053A">
              <w:rPr>
                <w:rFonts w:eastAsia="MS Mincho"/>
              </w:rPr>
              <w:t>E-UTRA Band 11, 21</w:t>
            </w:r>
          </w:p>
        </w:tc>
        <w:tc>
          <w:tcPr>
            <w:tcW w:w="934" w:type="dxa"/>
            <w:tcBorders>
              <w:top w:val="single" w:sz="4" w:space="0" w:color="auto"/>
              <w:left w:val="nil"/>
              <w:bottom w:val="single" w:sz="4" w:space="0" w:color="auto"/>
              <w:right w:val="single" w:sz="4" w:space="0" w:color="auto"/>
            </w:tcBorders>
            <w:vAlign w:val="center"/>
          </w:tcPr>
          <w:p w14:paraId="5B61A12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B6F3AE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53316B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FC4FAB"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51890207" w14:textId="77777777" w:rsidR="00AB2B30" w:rsidRPr="009B053A" w:rsidRDefault="006A7121">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01F9525" w14:textId="77777777" w:rsidR="00AB2B30" w:rsidRPr="009B053A" w:rsidRDefault="006A7121">
            <w:pPr>
              <w:pStyle w:val="TAC"/>
            </w:pPr>
            <w:r w:rsidRPr="009B053A">
              <w:t>12</w:t>
            </w:r>
          </w:p>
        </w:tc>
      </w:tr>
      <w:tr w:rsidR="00AB2B30" w:rsidRPr="009B053A" w14:paraId="523F4250"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4DEDC83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626EF1A" w14:textId="77777777" w:rsidR="00AB2B30" w:rsidRPr="009B053A" w:rsidRDefault="006A7121">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EAF7B5C" w14:textId="77777777" w:rsidR="00AB2B30" w:rsidRPr="009B053A" w:rsidRDefault="006A7121">
            <w:pPr>
              <w:pStyle w:val="TAC"/>
            </w:pPr>
            <w:r w:rsidRPr="009B053A">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7D1C33C3" w14:textId="77777777" w:rsidR="00AB2B30" w:rsidRPr="009B053A" w:rsidRDefault="006A7121">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3DFABAA6" w14:textId="77777777" w:rsidR="00AB2B30" w:rsidRPr="009B053A" w:rsidRDefault="006A7121">
            <w:pPr>
              <w:pStyle w:val="TAC"/>
            </w:pPr>
            <w:r w:rsidRPr="009B053A">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56D7410E" w14:textId="77777777" w:rsidR="00AB2B30" w:rsidRPr="009B053A" w:rsidRDefault="006A7121">
            <w:pPr>
              <w:pStyle w:val="TAC"/>
            </w:pPr>
            <w:r w:rsidRPr="009B053A">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1AE78C42" w14:textId="77777777" w:rsidR="00AB2B30" w:rsidRPr="009B053A" w:rsidRDefault="006A7121">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3FFC6F1B" w14:textId="77777777" w:rsidR="00AB2B30" w:rsidRPr="009B053A" w:rsidRDefault="006A7121">
            <w:pPr>
              <w:pStyle w:val="TAC"/>
            </w:pPr>
            <w:r w:rsidRPr="009B053A">
              <w:rPr>
                <w:rFonts w:eastAsia="MS Mincho"/>
              </w:rPr>
              <w:t>5, 12</w:t>
            </w:r>
          </w:p>
        </w:tc>
      </w:tr>
      <w:tr w:rsidR="00AB2B30" w:rsidRPr="009B053A" w14:paraId="5403970F" w14:textId="77777777" w:rsidTr="001F3E2D">
        <w:trPr>
          <w:trHeight w:val="188"/>
          <w:jc w:val="center"/>
        </w:trPr>
        <w:tc>
          <w:tcPr>
            <w:tcW w:w="1632" w:type="dxa"/>
            <w:vMerge/>
            <w:tcBorders>
              <w:left w:val="single" w:sz="4" w:space="0" w:color="auto"/>
              <w:right w:val="single" w:sz="4" w:space="0" w:color="auto"/>
            </w:tcBorders>
          </w:tcPr>
          <w:p w14:paraId="5FDFD94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99FF11B" w14:textId="77777777" w:rsidR="00AB2B30" w:rsidRPr="009B053A" w:rsidRDefault="006A7121">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77F170FF" w14:textId="77777777" w:rsidR="00AB2B30" w:rsidRPr="009B053A" w:rsidRDefault="006A7121">
            <w:pPr>
              <w:pStyle w:val="TAC"/>
            </w:pPr>
            <w:r w:rsidRPr="009B053A">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0488DED3" w14:textId="77777777" w:rsidR="00AB2B30" w:rsidRPr="009B053A" w:rsidRDefault="006A7121">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11D9059E" w14:textId="77777777" w:rsidR="00AB2B30" w:rsidRPr="009B053A" w:rsidRDefault="006A7121">
            <w:pPr>
              <w:pStyle w:val="TAC"/>
            </w:pPr>
            <w:r w:rsidRPr="009B053A">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4DB94462" w14:textId="77777777" w:rsidR="00AB2B30" w:rsidRPr="009B053A" w:rsidRDefault="006A7121">
            <w:pPr>
              <w:pStyle w:val="TAC"/>
            </w:pPr>
            <w:r w:rsidRPr="009B053A">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5781301A" w14:textId="77777777" w:rsidR="00AB2B30" w:rsidRPr="009B053A" w:rsidRDefault="006A7121">
            <w:pPr>
              <w:pStyle w:val="TAC"/>
            </w:pPr>
            <w:r w:rsidRPr="009B053A">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121F40BF" w14:textId="77777777" w:rsidR="00AB2B30" w:rsidRPr="009B053A" w:rsidRDefault="006A7121">
            <w:pPr>
              <w:pStyle w:val="TAC"/>
            </w:pPr>
            <w:r w:rsidRPr="009B053A">
              <w:rPr>
                <w:rFonts w:eastAsia="MS Mincho"/>
              </w:rPr>
              <w:t>3, 12</w:t>
            </w:r>
          </w:p>
        </w:tc>
      </w:tr>
      <w:tr w:rsidR="00AB2B30" w:rsidRPr="009B053A" w14:paraId="77F5C6F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35A2F45" w14:textId="7B7BCE95" w:rsidR="00AB2B30" w:rsidRPr="009B053A" w:rsidRDefault="006A7121" w:rsidP="00B753D8">
            <w:pPr>
              <w:pStyle w:val="TAC"/>
            </w:pPr>
            <w:r w:rsidRPr="009B053A">
              <w:t>DC_8_n78</w:t>
            </w:r>
          </w:p>
        </w:tc>
        <w:tc>
          <w:tcPr>
            <w:tcW w:w="2864" w:type="dxa"/>
            <w:tcBorders>
              <w:top w:val="single" w:sz="4" w:space="0" w:color="auto"/>
              <w:left w:val="nil"/>
              <w:bottom w:val="single" w:sz="4" w:space="0" w:color="auto"/>
              <w:right w:val="single" w:sz="4" w:space="0" w:color="auto"/>
            </w:tcBorders>
            <w:vAlign w:val="bottom"/>
          </w:tcPr>
          <w:p w14:paraId="65D44D45" w14:textId="3C147444" w:rsidR="00AB2B30" w:rsidRPr="009B053A" w:rsidRDefault="006A7121">
            <w:pPr>
              <w:pStyle w:val="TAL"/>
            </w:pPr>
            <w:r w:rsidRPr="009B053A">
              <w:t>E-UTRA Band 1, 20, 28, 34, 39, 40, 65</w:t>
            </w:r>
            <w:r w:rsidR="006D5DC6" w:rsidRPr="009B053A">
              <w:t>, 74</w:t>
            </w:r>
          </w:p>
        </w:tc>
        <w:tc>
          <w:tcPr>
            <w:tcW w:w="934" w:type="dxa"/>
            <w:tcBorders>
              <w:top w:val="single" w:sz="4" w:space="0" w:color="auto"/>
              <w:left w:val="nil"/>
              <w:bottom w:val="single" w:sz="4" w:space="0" w:color="auto"/>
              <w:right w:val="single" w:sz="4" w:space="0" w:color="auto"/>
            </w:tcBorders>
            <w:vAlign w:val="center"/>
          </w:tcPr>
          <w:p w14:paraId="1CA53CC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19DA5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CDAF87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77B403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E5BDE1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563FD35" w14:textId="77777777" w:rsidR="00AB2B30" w:rsidRPr="009B053A" w:rsidRDefault="00AB2B30">
            <w:pPr>
              <w:pStyle w:val="TAC"/>
            </w:pPr>
          </w:p>
        </w:tc>
      </w:tr>
      <w:tr w:rsidR="00AB2B30" w:rsidRPr="009B053A" w14:paraId="342DDD4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2ADF2DCD"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EECE850" w14:textId="77777777" w:rsidR="00AB2B30" w:rsidRPr="009B053A" w:rsidRDefault="006A7121">
            <w:pPr>
              <w:pStyle w:val="TAL"/>
            </w:pPr>
            <w:r w:rsidRPr="009B053A">
              <w:t>E-UTRA Band 3, 7,41</w:t>
            </w:r>
          </w:p>
        </w:tc>
        <w:tc>
          <w:tcPr>
            <w:tcW w:w="934" w:type="dxa"/>
            <w:tcBorders>
              <w:top w:val="single" w:sz="4" w:space="0" w:color="auto"/>
              <w:left w:val="nil"/>
              <w:bottom w:val="single" w:sz="4" w:space="0" w:color="auto"/>
              <w:right w:val="single" w:sz="4" w:space="0" w:color="auto"/>
            </w:tcBorders>
            <w:vAlign w:val="center"/>
          </w:tcPr>
          <w:p w14:paraId="719932E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D42D31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7A7CC2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4ED41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2C83B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8C54D29" w14:textId="77777777" w:rsidR="00AB2B30" w:rsidRPr="009B053A" w:rsidRDefault="006A7121">
            <w:pPr>
              <w:pStyle w:val="TAC"/>
            </w:pPr>
            <w:r w:rsidRPr="009B053A">
              <w:t>2</w:t>
            </w:r>
          </w:p>
        </w:tc>
      </w:tr>
      <w:tr w:rsidR="00AB2B30" w:rsidRPr="009B053A" w14:paraId="4FA6F7A7"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E8F069F"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FFDD815" w14:textId="77777777" w:rsidR="00AB2B30" w:rsidRPr="009B053A" w:rsidRDefault="006A7121">
            <w:pPr>
              <w:pStyle w:val="TAL"/>
            </w:pPr>
            <w:r w:rsidRPr="009B053A">
              <w:t>E-UTRA Band 8</w:t>
            </w:r>
          </w:p>
        </w:tc>
        <w:tc>
          <w:tcPr>
            <w:tcW w:w="934" w:type="dxa"/>
            <w:tcBorders>
              <w:top w:val="single" w:sz="4" w:space="0" w:color="auto"/>
              <w:left w:val="nil"/>
              <w:bottom w:val="single" w:sz="4" w:space="0" w:color="auto"/>
              <w:right w:val="single" w:sz="4" w:space="0" w:color="auto"/>
            </w:tcBorders>
            <w:vAlign w:val="center"/>
          </w:tcPr>
          <w:p w14:paraId="38575AB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3F39E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9E1C1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AA8031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8B11F9"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43D5306" w14:textId="77777777" w:rsidR="00AB2B30" w:rsidRPr="009B053A" w:rsidRDefault="006A7121">
            <w:pPr>
              <w:pStyle w:val="TAC"/>
            </w:pPr>
            <w:r w:rsidRPr="009B053A">
              <w:t>5</w:t>
            </w:r>
          </w:p>
        </w:tc>
      </w:tr>
      <w:tr w:rsidR="00AB2B30" w:rsidRPr="009B053A" w14:paraId="125A6BA9"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3779FC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F397487"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4A3833B6"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924B0B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F9B85D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C6B4A06"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B03A0BF"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53A8DAF" w14:textId="77777777" w:rsidR="00AB2B30" w:rsidRPr="009B053A" w:rsidRDefault="006A7121">
            <w:pPr>
              <w:pStyle w:val="TAC"/>
            </w:pPr>
            <w:r w:rsidRPr="009B053A">
              <w:t>12</w:t>
            </w:r>
          </w:p>
        </w:tc>
      </w:tr>
      <w:tr w:rsidR="00AB2B30" w:rsidRPr="009B053A" w14:paraId="4E4040A5"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31E0FA4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EED4A8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0502E3A" w14:textId="77777777" w:rsidR="00AB2B30" w:rsidRPr="009B053A" w:rsidRDefault="006A7121">
            <w:pPr>
              <w:pStyle w:val="TAC"/>
            </w:pPr>
            <w:r w:rsidRPr="009B053A">
              <w:t>860</w:t>
            </w:r>
          </w:p>
        </w:tc>
        <w:tc>
          <w:tcPr>
            <w:tcW w:w="310" w:type="dxa"/>
            <w:tcBorders>
              <w:top w:val="single" w:sz="4" w:space="0" w:color="auto"/>
              <w:left w:val="nil"/>
              <w:bottom w:val="single" w:sz="4" w:space="0" w:color="auto"/>
              <w:right w:val="single" w:sz="4" w:space="0" w:color="auto"/>
            </w:tcBorders>
            <w:vAlign w:val="center"/>
          </w:tcPr>
          <w:p w14:paraId="6F0A281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3B1871F" w14:textId="77777777" w:rsidR="00AB2B30" w:rsidRPr="009B053A" w:rsidRDefault="006A7121">
            <w:pPr>
              <w:pStyle w:val="TAC"/>
            </w:pPr>
            <w:r w:rsidRPr="009B053A">
              <w:t>890</w:t>
            </w:r>
          </w:p>
        </w:tc>
        <w:tc>
          <w:tcPr>
            <w:tcW w:w="1172" w:type="dxa"/>
            <w:tcBorders>
              <w:top w:val="single" w:sz="4" w:space="0" w:color="auto"/>
              <w:left w:val="nil"/>
              <w:bottom w:val="single" w:sz="4" w:space="0" w:color="auto"/>
              <w:right w:val="single" w:sz="4" w:space="0" w:color="auto"/>
            </w:tcBorders>
            <w:vAlign w:val="center"/>
          </w:tcPr>
          <w:p w14:paraId="7C999F14"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2C78B4FB"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DC3DE9F" w14:textId="77777777" w:rsidR="00AB2B30" w:rsidRPr="009B053A" w:rsidRDefault="006A7121">
            <w:pPr>
              <w:pStyle w:val="TAC"/>
            </w:pPr>
            <w:r w:rsidRPr="009B053A">
              <w:t>5, 12</w:t>
            </w:r>
          </w:p>
        </w:tc>
      </w:tr>
      <w:tr w:rsidR="00AB2B30" w:rsidRPr="009B053A" w14:paraId="23DE051D"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FCCD5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2A5E3C7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C41EA4E"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07C6AD1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BEA5365"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178E2AF3"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44127D6D"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14628D93" w14:textId="77777777" w:rsidR="00AB2B30" w:rsidRPr="009B053A" w:rsidRDefault="006A7121">
            <w:pPr>
              <w:pStyle w:val="TAC"/>
            </w:pPr>
            <w:r w:rsidRPr="009B053A">
              <w:t>3, 12</w:t>
            </w:r>
          </w:p>
        </w:tc>
      </w:tr>
      <w:tr w:rsidR="00AB2B30" w:rsidRPr="009B053A" w14:paraId="3EFDDC0A"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C863D8E" w14:textId="77777777" w:rsidR="00AB2B30" w:rsidRPr="009B053A" w:rsidRDefault="006A7121" w:rsidP="006910BE">
            <w:pPr>
              <w:pStyle w:val="TAC"/>
            </w:pPr>
            <w:r w:rsidRPr="009B053A">
              <w:t>DC_11_n77</w:t>
            </w:r>
          </w:p>
        </w:tc>
        <w:tc>
          <w:tcPr>
            <w:tcW w:w="2864" w:type="dxa"/>
            <w:tcBorders>
              <w:top w:val="single" w:sz="4" w:space="0" w:color="auto"/>
              <w:left w:val="nil"/>
              <w:bottom w:val="single" w:sz="4" w:space="0" w:color="auto"/>
              <w:right w:val="single" w:sz="4" w:space="0" w:color="auto"/>
            </w:tcBorders>
            <w:vAlign w:val="bottom"/>
          </w:tcPr>
          <w:p w14:paraId="64F42961" w14:textId="7D09B0F4" w:rsidR="00AB2B30" w:rsidRPr="009B053A" w:rsidRDefault="006A7121">
            <w:pPr>
              <w:pStyle w:val="TAL"/>
            </w:pPr>
            <w:r w:rsidRPr="009B053A">
              <w:t xml:space="preserve">E-UTRA Band 1, 3, 18, 19, 28, 34, </w:t>
            </w:r>
            <w:r w:rsidR="00203B92"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05E4624E"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9C0BA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E78AE4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C3EAF6"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519A65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40E9885" w14:textId="77777777" w:rsidR="00AB2B30" w:rsidRPr="009B053A" w:rsidRDefault="00AB2B30">
            <w:pPr>
              <w:pStyle w:val="TAC"/>
            </w:pPr>
          </w:p>
        </w:tc>
      </w:tr>
      <w:tr w:rsidR="00AB2B30" w:rsidRPr="009B053A" w14:paraId="441D2B0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BEF4E8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6A4D4F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C8B7AA6"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1DED078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9458122"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6A77C1B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4EF3C1"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2E9F306" w14:textId="77777777" w:rsidR="00AB2B30" w:rsidRPr="009B053A" w:rsidRDefault="00AB2B30">
            <w:pPr>
              <w:pStyle w:val="TAC"/>
            </w:pPr>
          </w:p>
        </w:tc>
      </w:tr>
      <w:tr w:rsidR="00AB2B30" w:rsidRPr="009B053A" w14:paraId="3A67EACA"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2E09BE49"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6D5B63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0FBBF83B"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392EB544"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4FECD6A2"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4BF2D207"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D7033D4"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14812B54" w14:textId="77777777" w:rsidR="00AB2B30" w:rsidRPr="009B053A" w:rsidRDefault="006A7121">
            <w:pPr>
              <w:pStyle w:val="TAC"/>
            </w:pPr>
            <w:r w:rsidRPr="009B053A">
              <w:t>3</w:t>
            </w:r>
          </w:p>
        </w:tc>
      </w:tr>
      <w:tr w:rsidR="00AB2B30" w:rsidRPr="009B053A" w14:paraId="11371430"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3FA726D8"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A89EFA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8BCBD6D"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2BBBE8E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2E375E8"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4B2F2CC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BD4E26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0FE2750" w14:textId="77777777" w:rsidR="00AB2B30" w:rsidRPr="009B053A" w:rsidRDefault="00AB2B30">
            <w:pPr>
              <w:pStyle w:val="TAC"/>
            </w:pPr>
          </w:p>
        </w:tc>
      </w:tr>
      <w:tr w:rsidR="00AB2B30" w:rsidRPr="009B053A" w14:paraId="6465AE9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090E2D0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7FE2839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FDE2E97"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79AE135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282109"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6C880DA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A802F56"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2A4B94D" w14:textId="77777777" w:rsidR="00AB2B30" w:rsidRPr="009B053A" w:rsidRDefault="00AB2B30">
            <w:pPr>
              <w:pStyle w:val="TAC"/>
            </w:pPr>
          </w:p>
        </w:tc>
      </w:tr>
      <w:tr w:rsidR="00AB2B30" w:rsidRPr="009B053A" w14:paraId="04AFDD1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BE8AF9A" w14:textId="77777777" w:rsidR="00AB2B30" w:rsidRPr="009B053A" w:rsidRDefault="006A7121" w:rsidP="006910BE">
            <w:pPr>
              <w:pStyle w:val="TAC"/>
            </w:pPr>
            <w:r w:rsidRPr="009B053A">
              <w:t>DC_11_n78</w:t>
            </w:r>
          </w:p>
        </w:tc>
        <w:tc>
          <w:tcPr>
            <w:tcW w:w="2864" w:type="dxa"/>
            <w:tcBorders>
              <w:top w:val="single" w:sz="4" w:space="0" w:color="auto"/>
              <w:left w:val="nil"/>
              <w:bottom w:val="single" w:sz="4" w:space="0" w:color="auto"/>
              <w:right w:val="single" w:sz="4" w:space="0" w:color="auto"/>
            </w:tcBorders>
            <w:vAlign w:val="bottom"/>
          </w:tcPr>
          <w:p w14:paraId="18A5765F" w14:textId="2D3AA66F" w:rsidR="00AB2B30" w:rsidRPr="009B053A" w:rsidRDefault="006A7121">
            <w:pPr>
              <w:pStyle w:val="TAL"/>
            </w:pPr>
            <w:r w:rsidRPr="009B053A">
              <w:t xml:space="preserve">E-UTRA Band 1, 3, 18, 19, 28, 34, </w:t>
            </w:r>
            <w:r w:rsidR="00FB568B"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1EBAE2A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29690E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5413B5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8E618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B3F8E1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03B0EB4" w14:textId="77777777" w:rsidR="00AB2B30" w:rsidRPr="009B053A" w:rsidRDefault="00AB2B30">
            <w:pPr>
              <w:pStyle w:val="TAC"/>
            </w:pPr>
          </w:p>
        </w:tc>
      </w:tr>
      <w:tr w:rsidR="00AB2B30" w:rsidRPr="009B053A" w14:paraId="4E2FD978" w14:textId="77777777" w:rsidTr="001F3E2D">
        <w:trPr>
          <w:trHeight w:val="188"/>
          <w:jc w:val="center"/>
        </w:trPr>
        <w:tc>
          <w:tcPr>
            <w:tcW w:w="1632" w:type="dxa"/>
            <w:vMerge/>
            <w:tcBorders>
              <w:left w:val="single" w:sz="4" w:space="0" w:color="auto"/>
              <w:right w:val="single" w:sz="4" w:space="0" w:color="auto"/>
            </w:tcBorders>
          </w:tcPr>
          <w:p w14:paraId="69C1A30E"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49938E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52920E8"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5E02B1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E1DDC9"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5B0625F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5EC16B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D2FCF49" w14:textId="77777777" w:rsidR="00AB2B30" w:rsidRPr="009B053A" w:rsidRDefault="00AB2B30">
            <w:pPr>
              <w:pStyle w:val="TAC"/>
            </w:pPr>
          </w:p>
        </w:tc>
      </w:tr>
      <w:tr w:rsidR="00AB2B30" w:rsidRPr="009B053A" w14:paraId="25AEF2C0" w14:textId="77777777" w:rsidTr="001F3E2D">
        <w:trPr>
          <w:trHeight w:val="188"/>
          <w:jc w:val="center"/>
        </w:trPr>
        <w:tc>
          <w:tcPr>
            <w:tcW w:w="1632" w:type="dxa"/>
            <w:vMerge/>
            <w:tcBorders>
              <w:left w:val="single" w:sz="4" w:space="0" w:color="auto"/>
              <w:right w:val="single" w:sz="4" w:space="0" w:color="auto"/>
            </w:tcBorders>
          </w:tcPr>
          <w:p w14:paraId="1CB6A20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573447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216FD45"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6FF310F"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1709E2FF"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7155FC3E"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ABACBCA"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3B28C233" w14:textId="77777777" w:rsidR="00AB2B30" w:rsidRPr="009B053A" w:rsidRDefault="006A7121">
            <w:pPr>
              <w:pStyle w:val="TAC"/>
            </w:pPr>
            <w:r w:rsidRPr="009B053A">
              <w:t>3</w:t>
            </w:r>
          </w:p>
        </w:tc>
      </w:tr>
      <w:tr w:rsidR="00AB2B30" w:rsidRPr="009B053A" w14:paraId="1F90C5D4" w14:textId="77777777" w:rsidTr="001F3E2D">
        <w:trPr>
          <w:trHeight w:val="188"/>
          <w:jc w:val="center"/>
        </w:trPr>
        <w:tc>
          <w:tcPr>
            <w:tcW w:w="1632" w:type="dxa"/>
            <w:vMerge/>
            <w:tcBorders>
              <w:left w:val="single" w:sz="4" w:space="0" w:color="auto"/>
              <w:right w:val="single" w:sz="4" w:space="0" w:color="auto"/>
            </w:tcBorders>
          </w:tcPr>
          <w:p w14:paraId="43A36985"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F13EEE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AC0063A"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63BBCCD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AE31EB"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3BDC7B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2A4361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0BBCC12" w14:textId="77777777" w:rsidR="00AB2B30" w:rsidRPr="009B053A" w:rsidRDefault="00AB2B30">
            <w:pPr>
              <w:pStyle w:val="TAC"/>
            </w:pPr>
          </w:p>
        </w:tc>
      </w:tr>
      <w:tr w:rsidR="00AB2B30" w:rsidRPr="009B053A" w14:paraId="261221DF"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1002101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3A2FED1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BA66D2E"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AB76CE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9D9C90A"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0302466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954632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56C47FB" w14:textId="77777777" w:rsidR="00AB2B30" w:rsidRPr="009B053A" w:rsidRDefault="00AB2B30">
            <w:pPr>
              <w:pStyle w:val="TAC"/>
            </w:pPr>
          </w:p>
        </w:tc>
      </w:tr>
      <w:tr w:rsidR="00AB2B30" w:rsidRPr="009B053A" w14:paraId="3A8EF5C9"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20AA2D5A" w14:textId="77777777" w:rsidR="00AB2B30" w:rsidRPr="009B053A" w:rsidRDefault="006A7121" w:rsidP="006910BE">
            <w:pPr>
              <w:pStyle w:val="TAC"/>
            </w:pPr>
            <w:r w:rsidRPr="009B053A">
              <w:t>DC_11_n79</w:t>
            </w:r>
          </w:p>
        </w:tc>
        <w:tc>
          <w:tcPr>
            <w:tcW w:w="2864" w:type="dxa"/>
            <w:tcBorders>
              <w:top w:val="single" w:sz="4" w:space="0" w:color="auto"/>
              <w:left w:val="nil"/>
              <w:bottom w:val="single" w:sz="4" w:space="0" w:color="auto"/>
              <w:right w:val="single" w:sz="4" w:space="0" w:color="auto"/>
            </w:tcBorders>
            <w:vAlign w:val="bottom"/>
          </w:tcPr>
          <w:p w14:paraId="3B9A9144" w14:textId="7B0B3BE0" w:rsidR="00AB2B30" w:rsidRPr="009B053A" w:rsidRDefault="006A7121">
            <w:pPr>
              <w:pStyle w:val="TAL"/>
            </w:pPr>
            <w:r w:rsidRPr="009B053A">
              <w:t xml:space="preserve">E-UTRA Band 1, 3, 18, 19, 28, 34, </w:t>
            </w:r>
            <w:r w:rsidR="00FB568B" w:rsidRPr="009B053A">
              <w:t xml:space="preserve">40, </w:t>
            </w:r>
            <w:r w:rsidRPr="009B053A">
              <w:t>42, 65</w:t>
            </w:r>
          </w:p>
        </w:tc>
        <w:tc>
          <w:tcPr>
            <w:tcW w:w="934" w:type="dxa"/>
            <w:tcBorders>
              <w:top w:val="single" w:sz="4" w:space="0" w:color="auto"/>
              <w:left w:val="nil"/>
              <w:bottom w:val="single" w:sz="4" w:space="0" w:color="auto"/>
              <w:right w:val="single" w:sz="4" w:space="0" w:color="auto"/>
            </w:tcBorders>
            <w:vAlign w:val="center"/>
          </w:tcPr>
          <w:p w14:paraId="33C3A0B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2F8689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ED21F5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E09DB7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B357CA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DFB3E39" w14:textId="77777777" w:rsidR="00AB2B30" w:rsidRPr="009B053A" w:rsidRDefault="00AB2B30">
            <w:pPr>
              <w:pStyle w:val="TAC"/>
            </w:pPr>
          </w:p>
        </w:tc>
      </w:tr>
      <w:tr w:rsidR="00AB2B30" w:rsidRPr="009B053A" w14:paraId="5398A1B7" w14:textId="77777777" w:rsidTr="001F3E2D">
        <w:trPr>
          <w:trHeight w:val="188"/>
          <w:jc w:val="center"/>
        </w:trPr>
        <w:tc>
          <w:tcPr>
            <w:tcW w:w="1632" w:type="dxa"/>
            <w:vMerge/>
            <w:tcBorders>
              <w:left w:val="single" w:sz="4" w:space="0" w:color="auto"/>
              <w:right w:val="single" w:sz="4" w:space="0" w:color="auto"/>
            </w:tcBorders>
          </w:tcPr>
          <w:p w14:paraId="1977FB2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2AEA1C6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2502EBF"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091E505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AFD1CA7"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0B4126F6"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D805B3F"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0395C5A" w14:textId="77777777" w:rsidR="00AB2B30" w:rsidRPr="009B053A" w:rsidRDefault="00AB2B30">
            <w:pPr>
              <w:pStyle w:val="TAC"/>
            </w:pPr>
          </w:p>
        </w:tc>
      </w:tr>
      <w:tr w:rsidR="00AB2B30" w:rsidRPr="009B053A" w14:paraId="26B6F8EA" w14:textId="77777777" w:rsidTr="001F3E2D">
        <w:trPr>
          <w:trHeight w:val="188"/>
          <w:jc w:val="center"/>
        </w:trPr>
        <w:tc>
          <w:tcPr>
            <w:tcW w:w="1632" w:type="dxa"/>
            <w:vMerge/>
            <w:tcBorders>
              <w:left w:val="single" w:sz="4" w:space="0" w:color="auto"/>
              <w:right w:val="single" w:sz="4" w:space="0" w:color="auto"/>
            </w:tcBorders>
          </w:tcPr>
          <w:p w14:paraId="2180CC17"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522435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E7DD776"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CBFC3EC"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13CC30E5"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1B7C73EC"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1077D717"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6083433A" w14:textId="77777777" w:rsidR="00AB2B30" w:rsidRPr="009B053A" w:rsidRDefault="006A7121">
            <w:pPr>
              <w:pStyle w:val="TAC"/>
            </w:pPr>
            <w:r w:rsidRPr="009B053A">
              <w:t>3</w:t>
            </w:r>
          </w:p>
        </w:tc>
      </w:tr>
      <w:tr w:rsidR="00AB2B30" w:rsidRPr="009B053A" w14:paraId="30E63166" w14:textId="77777777" w:rsidTr="001F3E2D">
        <w:trPr>
          <w:trHeight w:val="188"/>
          <w:jc w:val="center"/>
        </w:trPr>
        <w:tc>
          <w:tcPr>
            <w:tcW w:w="1632" w:type="dxa"/>
            <w:vMerge/>
            <w:tcBorders>
              <w:left w:val="single" w:sz="4" w:space="0" w:color="auto"/>
              <w:right w:val="single" w:sz="4" w:space="0" w:color="auto"/>
            </w:tcBorders>
          </w:tcPr>
          <w:p w14:paraId="5477F19D"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187CEE4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BCCDB67"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4D09C33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A9271FE"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2F2BD76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FF3FBEA"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E1403E5" w14:textId="77777777" w:rsidR="00AB2B30" w:rsidRPr="009B053A" w:rsidRDefault="00AB2B30">
            <w:pPr>
              <w:pStyle w:val="TAC"/>
            </w:pPr>
          </w:p>
        </w:tc>
      </w:tr>
      <w:tr w:rsidR="00AB2B30" w:rsidRPr="009B053A" w14:paraId="5183C0C8" w14:textId="77777777" w:rsidTr="001F3E2D">
        <w:trPr>
          <w:trHeight w:val="188"/>
          <w:jc w:val="center"/>
        </w:trPr>
        <w:tc>
          <w:tcPr>
            <w:tcW w:w="1632" w:type="dxa"/>
            <w:vMerge/>
            <w:tcBorders>
              <w:left w:val="single" w:sz="4" w:space="0" w:color="auto"/>
              <w:right w:val="single" w:sz="4" w:space="0" w:color="auto"/>
            </w:tcBorders>
          </w:tcPr>
          <w:p w14:paraId="0A01DB4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0446796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EAD38BF"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7666AB4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BC6F12E"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A1F58B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F9C1B2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2C9C47D" w14:textId="77777777" w:rsidR="00AB2B30" w:rsidRPr="009B053A" w:rsidRDefault="00AB2B30">
            <w:pPr>
              <w:pStyle w:val="TAC"/>
            </w:pPr>
          </w:p>
        </w:tc>
      </w:tr>
      <w:tr w:rsidR="00AB2B30" w:rsidRPr="009B053A" w14:paraId="628D4288"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DD1D968" w14:textId="77777777" w:rsidR="00AB2B30" w:rsidRPr="009B053A" w:rsidRDefault="006A7121" w:rsidP="006910BE">
            <w:pPr>
              <w:pStyle w:val="TAC"/>
            </w:pPr>
            <w:r w:rsidRPr="009B053A">
              <w:t>DC_12_n66</w:t>
            </w:r>
          </w:p>
        </w:tc>
        <w:tc>
          <w:tcPr>
            <w:tcW w:w="2864" w:type="dxa"/>
            <w:tcBorders>
              <w:top w:val="single" w:sz="4" w:space="0" w:color="auto"/>
              <w:left w:val="nil"/>
              <w:bottom w:val="single" w:sz="4" w:space="0" w:color="auto"/>
              <w:right w:val="single" w:sz="4" w:space="0" w:color="auto"/>
            </w:tcBorders>
            <w:vAlign w:val="bottom"/>
          </w:tcPr>
          <w:p w14:paraId="068E5615" w14:textId="77777777" w:rsidR="00AB2B30" w:rsidRPr="009B053A" w:rsidRDefault="006A7121">
            <w:pPr>
              <w:pStyle w:val="TAL"/>
            </w:pPr>
            <w:r w:rsidRPr="009B053A">
              <w:t>E-UTRA Band 2, 5, 13, 14, 17, 25, 26, 27, 30, 41, 71, 74</w:t>
            </w:r>
          </w:p>
        </w:tc>
        <w:tc>
          <w:tcPr>
            <w:tcW w:w="934" w:type="dxa"/>
            <w:tcBorders>
              <w:top w:val="single" w:sz="4" w:space="0" w:color="auto"/>
              <w:left w:val="nil"/>
              <w:bottom w:val="single" w:sz="4" w:space="0" w:color="auto"/>
              <w:right w:val="single" w:sz="4" w:space="0" w:color="auto"/>
            </w:tcBorders>
            <w:vAlign w:val="center"/>
          </w:tcPr>
          <w:p w14:paraId="1D891B4E"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E9313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012C9F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BDA527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19B256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7F6CFC3" w14:textId="77777777" w:rsidR="00AB2B30" w:rsidRPr="009B053A" w:rsidRDefault="00AB2B30">
            <w:pPr>
              <w:pStyle w:val="TAC"/>
            </w:pPr>
          </w:p>
        </w:tc>
      </w:tr>
      <w:tr w:rsidR="00AB2B30" w:rsidRPr="009B053A" w14:paraId="4ED596F7"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603E3B5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4E765915" w14:textId="7419F768" w:rsidR="00AB2B30" w:rsidRPr="009B053A" w:rsidRDefault="006A7121">
            <w:pPr>
              <w:pStyle w:val="TAL"/>
            </w:pPr>
            <w:r w:rsidRPr="009B053A">
              <w:t>E-UTRA Bands 4, 48, 50, 51, 66, 70</w:t>
            </w:r>
          </w:p>
        </w:tc>
        <w:tc>
          <w:tcPr>
            <w:tcW w:w="934" w:type="dxa"/>
            <w:tcBorders>
              <w:top w:val="single" w:sz="4" w:space="0" w:color="auto"/>
              <w:left w:val="nil"/>
              <w:bottom w:val="single" w:sz="4" w:space="0" w:color="auto"/>
              <w:right w:val="single" w:sz="4" w:space="0" w:color="auto"/>
            </w:tcBorders>
            <w:vAlign w:val="center"/>
          </w:tcPr>
          <w:p w14:paraId="2D445F7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0FDE4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2CE4506"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E3AAFC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C7537E9"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7EECA59" w14:textId="77777777" w:rsidR="00AB2B30" w:rsidRPr="009B053A" w:rsidRDefault="006A7121">
            <w:pPr>
              <w:pStyle w:val="TAC"/>
            </w:pPr>
            <w:r w:rsidRPr="009B053A">
              <w:t>2</w:t>
            </w:r>
          </w:p>
        </w:tc>
      </w:tr>
      <w:tr w:rsidR="00AB2B30" w:rsidRPr="009B053A" w14:paraId="221CB2BE"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30D6B6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bottom"/>
          </w:tcPr>
          <w:p w14:paraId="64DD466C" w14:textId="77777777" w:rsidR="00AB2B30" w:rsidRPr="009B053A" w:rsidRDefault="006A7121">
            <w:pPr>
              <w:pStyle w:val="TAL"/>
            </w:pPr>
            <w:r w:rsidRPr="009B053A">
              <w:t>E-UTRA Band 12, 85</w:t>
            </w:r>
          </w:p>
        </w:tc>
        <w:tc>
          <w:tcPr>
            <w:tcW w:w="934" w:type="dxa"/>
            <w:tcBorders>
              <w:top w:val="single" w:sz="4" w:space="0" w:color="auto"/>
              <w:left w:val="nil"/>
              <w:bottom w:val="single" w:sz="4" w:space="0" w:color="auto"/>
              <w:right w:val="single" w:sz="4" w:space="0" w:color="auto"/>
            </w:tcBorders>
            <w:vAlign w:val="center"/>
          </w:tcPr>
          <w:p w14:paraId="17E3838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39101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E2BBBA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ECA68A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61CD17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A9C8810" w14:textId="77777777" w:rsidR="00AB2B30" w:rsidRPr="009B053A" w:rsidRDefault="006A7121">
            <w:pPr>
              <w:pStyle w:val="TAC"/>
            </w:pPr>
            <w:r w:rsidRPr="009B053A">
              <w:t>5</w:t>
            </w:r>
          </w:p>
        </w:tc>
      </w:tr>
      <w:tr w:rsidR="00AB2B30" w:rsidRPr="009B053A" w14:paraId="3F63F35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1FC39D55" w14:textId="77777777" w:rsidR="00AB2B30" w:rsidRPr="009B053A" w:rsidRDefault="006A7121" w:rsidP="006910BE">
            <w:pPr>
              <w:pStyle w:val="TAC"/>
            </w:pPr>
            <w:r w:rsidRPr="009B053A">
              <w:t>DC_19_n77</w:t>
            </w:r>
          </w:p>
        </w:tc>
        <w:tc>
          <w:tcPr>
            <w:tcW w:w="2864" w:type="dxa"/>
            <w:tcBorders>
              <w:top w:val="single" w:sz="4" w:space="0" w:color="auto"/>
              <w:left w:val="nil"/>
              <w:bottom w:val="single" w:sz="4" w:space="0" w:color="auto"/>
              <w:right w:val="single" w:sz="4" w:space="0" w:color="auto"/>
            </w:tcBorders>
            <w:vAlign w:val="center"/>
          </w:tcPr>
          <w:p w14:paraId="2E778A97" w14:textId="64FF2C54" w:rsidR="00AB2B30" w:rsidRPr="009B053A" w:rsidRDefault="006A7121">
            <w:pPr>
              <w:pStyle w:val="TAL"/>
            </w:pPr>
            <w:r w:rsidRPr="009B053A">
              <w:t xml:space="preserve">E-UTRA Band 1, 3, 11, 21, 28, 34, </w:t>
            </w:r>
            <w:r w:rsidR="00127529" w:rsidRPr="009B053A">
              <w:t xml:space="preserve">40, </w:t>
            </w:r>
            <w:r w:rsidRPr="009B053A">
              <w:t>65, 74</w:t>
            </w:r>
          </w:p>
        </w:tc>
        <w:tc>
          <w:tcPr>
            <w:tcW w:w="934" w:type="dxa"/>
            <w:tcBorders>
              <w:top w:val="single" w:sz="4" w:space="0" w:color="auto"/>
              <w:left w:val="nil"/>
              <w:bottom w:val="single" w:sz="4" w:space="0" w:color="auto"/>
              <w:right w:val="single" w:sz="4" w:space="0" w:color="auto"/>
            </w:tcBorders>
            <w:vAlign w:val="center"/>
          </w:tcPr>
          <w:p w14:paraId="3B0C8BF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B63272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5E2C10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137E0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1D5FE79"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9904997" w14:textId="77777777" w:rsidR="00AB2B30" w:rsidRPr="009B053A" w:rsidRDefault="00AB2B30">
            <w:pPr>
              <w:pStyle w:val="TAC"/>
            </w:pPr>
          </w:p>
        </w:tc>
      </w:tr>
      <w:tr w:rsidR="00AB2B30" w:rsidRPr="009B053A" w14:paraId="4941F404" w14:textId="77777777" w:rsidTr="001F3E2D">
        <w:trPr>
          <w:trHeight w:val="188"/>
          <w:jc w:val="center"/>
        </w:trPr>
        <w:tc>
          <w:tcPr>
            <w:tcW w:w="1632" w:type="dxa"/>
            <w:vMerge/>
            <w:tcBorders>
              <w:left w:val="single" w:sz="4" w:space="0" w:color="auto"/>
              <w:right w:val="single" w:sz="4" w:space="0" w:color="auto"/>
            </w:tcBorders>
            <w:vAlign w:val="center"/>
          </w:tcPr>
          <w:p w14:paraId="787AD6AC"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B8A79A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A6A989F"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66DDD2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FC9453B"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7771C72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2F1A0B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AAEA6CD" w14:textId="77777777" w:rsidR="00AB2B30" w:rsidRPr="009B053A" w:rsidRDefault="00AB2B30">
            <w:pPr>
              <w:pStyle w:val="TAC"/>
            </w:pPr>
          </w:p>
        </w:tc>
      </w:tr>
      <w:tr w:rsidR="00AB2B30" w:rsidRPr="009B053A" w14:paraId="6959A90C" w14:textId="77777777" w:rsidTr="001F3E2D">
        <w:trPr>
          <w:trHeight w:val="188"/>
          <w:jc w:val="center"/>
        </w:trPr>
        <w:tc>
          <w:tcPr>
            <w:tcW w:w="1632" w:type="dxa"/>
            <w:vMerge/>
            <w:tcBorders>
              <w:left w:val="single" w:sz="4" w:space="0" w:color="auto"/>
              <w:right w:val="single" w:sz="4" w:space="0" w:color="auto"/>
            </w:tcBorders>
            <w:vAlign w:val="center"/>
          </w:tcPr>
          <w:p w14:paraId="023B2CBA"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32F84E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10B827E"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7199F90E"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AF493C2"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53D5551D"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A2F18FF"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3BDEB1D9" w14:textId="77777777" w:rsidR="00AB2B30" w:rsidRPr="009B053A" w:rsidRDefault="006A7121">
            <w:pPr>
              <w:pStyle w:val="TAC"/>
            </w:pPr>
            <w:r w:rsidRPr="009B053A">
              <w:t>3</w:t>
            </w:r>
          </w:p>
        </w:tc>
      </w:tr>
      <w:tr w:rsidR="00AB2B30" w:rsidRPr="009B053A" w14:paraId="632C5305" w14:textId="77777777" w:rsidTr="001F3E2D">
        <w:trPr>
          <w:trHeight w:val="188"/>
          <w:jc w:val="center"/>
        </w:trPr>
        <w:tc>
          <w:tcPr>
            <w:tcW w:w="1632" w:type="dxa"/>
            <w:vMerge/>
            <w:tcBorders>
              <w:left w:val="single" w:sz="4" w:space="0" w:color="auto"/>
              <w:right w:val="single" w:sz="4" w:space="0" w:color="auto"/>
            </w:tcBorders>
            <w:vAlign w:val="center"/>
          </w:tcPr>
          <w:p w14:paraId="2FB71BAF"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1EADD8C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E60FEDE"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3A1E383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45F0D84"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3D9646A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20B235"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66170AD" w14:textId="77777777" w:rsidR="00AB2B30" w:rsidRPr="009B053A" w:rsidRDefault="00AB2B30">
            <w:pPr>
              <w:pStyle w:val="TAC"/>
            </w:pPr>
          </w:p>
        </w:tc>
      </w:tr>
      <w:tr w:rsidR="00AB2B30" w:rsidRPr="009B053A" w14:paraId="28CD6DB0" w14:textId="77777777" w:rsidTr="001F3E2D">
        <w:trPr>
          <w:trHeight w:val="188"/>
          <w:jc w:val="center"/>
        </w:trPr>
        <w:tc>
          <w:tcPr>
            <w:tcW w:w="1632" w:type="dxa"/>
            <w:vMerge/>
            <w:tcBorders>
              <w:left w:val="single" w:sz="4" w:space="0" w:color="auto"/>
              <w:right w:val="single" w:sz="4" w:space="0" w:color="auto"/>
            </w:tcBorders>
            <w:vAlign w:val="center"/>
          </w:tcPr>
          <w:p w14:paraId="3679CD2B"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79C0C91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3EFEC85"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565190B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22AAE8E"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0A7735C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A571C5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AE6F18D" w14:textId="77777777" w:rsidR="00AB2B30" w:rsidRPr="009B053A" w:rsidRDefault="00AB2B30">
            <w:pPr>
              <w:pStyle w:val="TAC"/>
            </w:pPr>
          </w:p>
        </w:tc>
      </w:tr>
      <w:tr w:rsidR="00AB2B30" w:rsidRPr="009B053A" w14:paraId="46DA05C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BF5CD01" w14:textId="77777777" w:rsidR="00AB2B30" w:rsidRPr="009B053A" w:rsidRDefault="006A7121" w:rsidP="006910BE">
            <w:pPr>
              <w:pStyle w:val="TAC"/>
            </w:pPr>
            <w:r w:rsidRPr="009B053A">
              <w:t>DC_19_n78</w:t>
            </w:r>
          </w:p>
        </w:tc>
        <w:tc>
          <w:tcPr>
            <w:tcW w:w="2864" w:type="dxa"/>
            <w:tcBorders>
              <w:top w:val="single" w:sz="4" w:space="0" w:color="auto"/>
              <w:left w:val="nil"/>
              <w:bottom w:val="single" w:sz="4" w:space="0" w:color="auto"/>
              <w:right w:val="single" w:sz="4" w:space="0" w:color="auto"/>
            </w:tcBorders>
            <w:vAlign w:val="center"/>
          </w:tcPr>
          <w:p w14:paraId="4FC697EC" w14:textId="799EE74D" w:rsidR="00AB2B30" w:rsidRPr="009B053A" w:rsidRDefault="006A7121">
            <w:pPr>
              <w:pStyle w:val="TAL"/>
            </w:pPr>
            <w:r w:rsidRPr="009B053A">
              <w:t xml:space="preserve">E-UTRA Band 1, 3, 11, 21, 28, 34, </w:t>
            </w:r>
            <w:r w:rsidR="00AC58AC" w:rsidRPr="009B053A">
              <w:t xml:space="preserve">40, </w:t>
            </w:r>
            <w:r w:rsidRPr="009B053A">
              <w:t>65, 74</w:t>
            </w:r>
          </w:p>
        </w:tc>
        <w:tc>
          <w:tcPr>
            <w:tcW w:w="934" w:type="dxa"/>
            <w:tcBorders>
              <w:top w:val="single" w:sz="4" w:space="0" w:color="auto"/>
              <w:left w:val="nil"/>
              <w:bottom w:val="single" w:sz="4" w:space="0" w:color="auto"/>
              <w:right w:val="single" w:sz="4" w:space="0" w:color="auto"/>
            </w:tcBorders>
            <w:vAlign w:val="center"/>
          </w:tcPr>
          <w:p w14:paraId="10BF1C9E"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B991B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01916A5"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866BA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8DC5929"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8552E33" w14:textId="77777777" w:rsidR="00AB2B30" w:rsidRPr="009B053A" w:rsidRDefault="00AB2B30">
            <w:pPr>
              <w:pStyle w:val="TAC"/>
            </w:pPr>
          </w:p>
        </w:tc>
      </w:tr>
      <w:tr w:rsidR="00AB2B30" w:rsidRPr="009B053A" w14:paraId="2A46A69D" w14:textId="77777777" w:rsidTr="001F3E2D">
        <w:trPr>
          <w:trHeight w:val="188"/>
          <w:jc w:val="center"/>
        </w:trPr>
        <w:tc>
          <w:tcPr>
            <w:tcW w:w="1632" w:type="dxa"/>
            <w:vMerge/>
            <w:tcBorders>
              <w:left w:val="single" w:sz="4" w:space="0" w:color="auto"/>
              <w:right w:val="single" w:sz="4" w:space="0" w:color="auto"/>
            </w:tcBorders>
            <w:vAlign w:val="center"/>
          </w:tcPr>
          <w:p w14:paraId="351BDC4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8DDC8B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F68D351"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337F99E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140E839"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7219A55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CE954F2"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E6CAD70" w14:textId="77777777" w:rsidR="00AB2B30" w:rsidRPr="009B053A" w:rsidRDefault="00AB2B30">
            <w:pPr>
              <w:pStyle w:val="TAC"/>
            </w:pPr>
          </w:p>
        </w:tc>
      </w:tr>
      <w:tr w:rsidR="00AB2B30" w:rsidRPr="009B053A" w14:paraId="60815EDC" w14:textId="77777777" w:rsidTr="001F3E2D">
        <w:trPr>
          <w:trHeight w:val="188"/>
          <w:jc w:val="center"/>
        </w:trPr>
        <w:tc>
          <w:tcPr>
            <w:tcW w:w="1632" w:type="dxa"/>
            <w:vMerge/>
            <w:tcBorders>
              <w:left w:val="single" w:sz="4" w:space="0" w:color="auto"/>
              <w:right w:val="single" w:sz="4" w:space="0" w:color="auto"/>
            </w:tcBorders>
            <w:vAlign w:val="center"/>
          </w:tcPr>
          <w:p w14:paraId="7372918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D44CBB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34915C3"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45D4963B"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7943EB6"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5D368775"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FF78E51"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271B61BD" w14:textId="77777777" w:rsidR="00AB2B30" w:rsidRPr="009B053A" w:rsidRDefault="006A7121">
            <w:pPr>
              <w:pStyle w:val="TAC"/>
            </w:pPr>
            <w:r w:rsidRPr="009B053A">
              <w:t>3</w:t>
            </w:r>
          </w:p>
        </w:tc>
      </w:tr>
      <w:tr w:rsidR="00AB2B30" w:rsidRPr="009B053A" w14:paraId="6F284409" w14:textId="77777777" w:rsidTr="001F3E2D">
        <w:trPr>
          <w:trHeight w:val="188"/>
          <w:jc w:val="center"/>
        </w:trPr>
        <w:tc>
          <w:tcPr>
            <w:tcW w:w="1632" w:type="dxa"/>
            <w:vMerge/>
            <w:tcBorders>
              <w:left w:val="single" w:sz="4" w:space="0" w:color="auto"/>
              <w:right w:val="single" w:sz="4" w:space="0" w:color="auto"/>
            </w:tcBorders>
            <w:vAlign w:val="center"/>
          </w:tcPr>
          <w:p w14:paraId="5E20F789"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1C525E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34BCE4E"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3E3679C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AEB83DD"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482E9FA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FB0D3B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DB6F6D5" w14:textId="77777777" w:rsidR="00AB2B30" w:rsidRPr="009B053A" w:rsidRDefault="00AB2B30">
            <w:pPr>
              <w:pStyle w:val="TAC"/>
            </w:pPr>
          </w:p>
        </w:tc>
      </w:tr>
      <w:tr w:rsidR="00AB2B30" w:rsidRPr="009B053A" w14:paraId="679CD1FE" w14:textId="77777777" w:rsidTr="001F3E2D">
        <w:trPr>
          <w:trHeight w:val="188"/>
          <w:jc w:val="center"/>
        </w:trPr>
        <w:tc>
          <w:tcPr>
            <w:tcW w:w="1632" w:type="dxa"/>
            <w:vMerge/>
            <w:tcBorders>
              <w:left w:val="single" w:sz="4" w:space="0" w:color="auto"/>
              <w:right w:val="single" w:sz="4" w:space="0" w:color="auto"/>
            </w:tcBorders>
            <w:vAlign w:val="center"/>
          </w:tcPr>
          <w:p w14:paraId="76C6F471"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499C97E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77C2E58"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20AAD0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E9BBA55"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74826D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6070FC0"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7F40626" w14:textId="77777777" w:rsidR="00AB2B30" w:rsidRPr="009B053A" w:rsidRDefault="00AB2B30">
            <w:pPr>
              <w:pStyle w:val="TAC"/>
            </w:pPr>
          </w:p>
        </w:tc>
      </w:tr>
      <w:tr w:rsidR="00AB2B30" w:rsidRPr="009B053A" w14:paraId="4CC088C0"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30F696" w14:textId="77777777" w:rsidR="00AB2B30" w:rsidRPr="009B053A" w:rsidRDefault="006A7121" w:rsidP="006910BE">
            <w:pPr>
              <w:pStyle w:val="TAC"/>
            </w:pPr>
            <w:r w:rsidRPr="009B053A">
              <w:t>DC_19_n79</w:t>
            </w:r>
          </w:p>
        </w:tc>
        <w:tc>
          <w:tcPr>
            <w:tcW w:w="2864" w:type="dxa"/>
            <w:tcBorders>
              <w:top w:val="single" w:sz="4" w:space="0" w:color="auto"/>
              <w:left w:val="nil"/>
              <w:bottom w:val="single" w:sz="4" w:space="0" w:color="auto"/>
              <w:right w:val="single" w:sz="4" w:space="0" w:color="auto"/>
            </w:tcBorders>
            <w:vAlign w:val="center"/>
          </w:tcPr>
          <w:p w14:paraId="1F708EE4" w14:textId="34517C8A" w:rsidR="00AB2B30" w:rsidRPr="009B053A" w:rsidRDefault="006A7121">
            <w:pPr>
              <w:pStyle w:val="TAL"/>
            </w:pPr>
            <w:r w:rsidRPr="009B053A">
              <w:t xml:space="preserve">E-UTRA Band 1, 3, 11, 21, 28, 34, </w:t>
            </w:r>
            <w:r w:rsidR="0015263D" w:rsidRPr="009B053A">
              <w:t xml:space="preserve">40, </w:t>
            </w:r>
            <w:r w:rsidRPr="009B053A">
              <w:t>42, 65, 74</w:t>
            </w:r>
          </w:p>
        </w:tc>
        <w:tc>
          <w:tcPr>
            <w:tcW w:w="934" w:type="dxa"/>
            <w:tcBorders>
              <w:top w:val="single" w:sz="4" w:space="0" w:color="auto"/>
              <w:left w:val="nil"/>
              <w:bottom w:val="single" w:sz="4" w:space="0" w:color="auto"/>
              <w:right w:val="single" w:sz="4" w:space="0" w:color="auto"/>
            </w:tcBorders>
            <w:vAlign w:val="center"/>
          </w:tcPr>
          <w:p w14:paraId="3C2695B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4AAC5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EC1EF5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082B8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17BDAF3"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78B797D" w14:textId="77777777" w:rsidR="00AB2B30" w:rsidRPr="009B053A" w:rsidRDefault="00AB2B30">
            <w:pPr>
              <w:pStyle w:val="TAC"/>
            </w:pPr>
          </w:p>
        </w:tc>
      </w:tr>
      <w:tr w:rsidR="00AB2B30" w:rsidRPr="009B053A" w14:paraId="146CB3CA" w14:textId="77777777" w:rsidTr="001F3E2D">
        <w:trPr>
          <w:trHeight w:val="188"/>
          <w:jc w:val="center"/>
        </w:trPr>
        <w:tc>
          <w:tcPr>
            <w:tcW w:w="1632" w:type="dxa"/>
            <w:vMerge/>
            <w:tcBorders>
              <w:left w:val="single" w:sz="4" w:space="0" w:color="auto"/>
              <w:right w:val="single" w:sz="4" w:space="0" w:color="auto"/>
            </w:tcBorders>
            <w:vAlign w:val="center"/>
          </w:tcPr>
          <w:p w14:paraId="114B0D83"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0752135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2BBAACB"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2494199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0A5B833"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5098654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1722C17"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41212EC" w14:textId="77777777" w:rsidR="00AB2B30" w:rsidRPr="009B053A" w:rsidRDefault="00AB2B30">
            <w:pPr>
              <w:pStyle w:val="TAC"/>
            </w:pPr>
          </w:p>
        </w:tc>
      </w:tr>
      <w:tr w:rsidR="00AB2B30" w:rsidRPr="009B053A" w14:paraId="3C08C9AB" w14:textId="77777777" w:rsidTr="001F3E2D">
        <w:trPr>
          <w:trHeight w:val="188"/>
          <w:jc w:val="center"/>
        </w:trPr>
        <w:tc>
          <w:tcPr>
            <w:tcW w:w="1632" w:type="dxa"/>
            <w:vMerge/>
            <w:tcBorders>
              <w:left w:val="single" w:sz="4" w:space="0" w:color="auto"/>
              <w:right w:val="single" w:sz="4" w:space="0" w:color="auto"/>
            </w:tcBorders>
            <w:vAlign w:val="center"/>
          </w:tcPr>
          <w:p w14:paraId="293A196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34EC308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40FB461"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4987C7F0"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790E2A7C"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F80D142"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7BE88E57" w14:textId="77777777" w:rsidR="00AB2B30" w:rsidRPr="009B053A" w:rsidRDefault="006A7121">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23A996BE" w14:textId="77777777" w:rsidR="00AB2B30" w:rsidRPr="009B053A" w:rsidRDefault="006A7121">
            <w:pPr>
              <w:pStyle w:val="TAC"/>
            </w:pPr>
            <w:r w:rsidRPr="009B053A">
              <w:t>3</w:t>
            </w:r>
          </w:p>
        </w:tc>
      </w:tr>
      <w:tr w:rsidR="00AB2B30" w:rsidRPr="009B053A" w14:paraId="22DA7B5B" w14:textId="77777777" w:rsidTr="001F3E2D">
        <w:trPr>
          <w:trHeight w:val="188"/>
          <w:jc w:val="center"/>
        </w:trPr>
        <w:tc>
          <w:tcPr>
            <w:tcW w:w="1632" w:type="dxa"/>
            <w:vMerge/>
            <w:tcBorders>
              <w:left w:val="single" w:sz="4" w:space="0" w:color="auto"/>
              <w:right w:val="single" w:sz="4" w:space="0" w:color="auto"/>
            </w:tcBorders>
            <w:vAlign w:val="center"/>
          </w:tcPr>
          <w:p w14:paraId="382D8C60"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466EFDE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B0EE474"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755EFAB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7C48695"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296BEF2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CC269A9"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95C3E9A" w14:textId="77777777" w:rsidR="00AB2B30" w:rsidRPr="009B053A" w:rsidRDefault="00AB2B30">
            <w:pPr>
              <w:pStyle w:val="TAC"/>
            </w:pPr>
          </w:p>
        </w:tc>
      </w:tr>
      <w:tr w:rsidR="00AB2B30" w:rsidRPr="009B053A" w14:paraId="1EA5C1B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32BB0AA1" w14:textId="77777777" w:rsidR="00AB2B30" w:rsidRPr="009B053A" w:rsidRDefault="00AB2B30" w:rsidP="006910BE">
            <w:pPr>
              <w:pStyle w:val="TAC"/>
            </w:pPr>
          </w:p>
        </w:tc>
        <w:tc>
          <w:tcPr>
            <w:tcW w:w="2864" w:type="dxa"/>
            <w:tcBorders>
              <w:top w:val="single" w:sz="4" w:space="0" w:color="auto"/>
              <w:left w:val="nil"/>
              <w:bottom w:val="single" w:sz="4" w:space="0" w:color="auto"/>
              <w:right w:val="single" w:sz="4" w:space="0" w:color="auto"/>
            </w:tcBorders>
            <w:vAlign w:val="center"/>
          </w:tcPr>
          <w:p w14:paraId="4C93A1A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6AD2B01"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C57AD1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9727A3"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3D8767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245ED20" w14:textId="77777777" w:rsidR="00AB2B30" w:rsidRPr="009B053A" w:rsidRDefault="006A7121">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FA6D77D" w14:textId="77777777" w:rsidR="00AB2B30" w:rsidRPr="009B053A" w:rsidRDefault="00AB2B30">
            <w:pPr>
              <w:pStyle w:val="TAC"/>
            </w:pPr>
          </w:p>
        </w:tc>
      </w:tr>
      <w:tr w:rsidR="00D56F1E" w:rsidRPr="009B053A" w14:paraId="6A7B6FAA" w14:textId="77777777" w:rsidTr="00BF220C">
        <w:trPr>
          <w:trHeight w:val="188"/>
          <w:jc w:val="center"/>
        </w:trPr>
        <w:tc>
          <w:tcPr>
            <w:tcW w:w="1632" w:type="dxa"/>
            <w:tcBorders>
              <w:top w:val="single" w:sz="4" w:space="0" w:color="auto"/>
              <w:left w:val="single" w:sz="4" w:space="0" w:color="auto"/>
              <w:right w:val="single" w:sz="4" w:space="0" w:color="auto"/>
            </w:tcBorders>
          </w:tcPr>
          <w:p w14:paraId="35C2A5C6" w14:textId="402B0DCD" w:rsidR="00D56F1E" w:rsidRPr="009B053A" w:rsidRDefault="00D56F1E" w:rsidP="006910BE">
            <w:pPr>
              <w:pStyle w:val="TAC"/>
            </w:pPr>
            <w:r w:rsidRPr="009B053A">
              <w:t>DC_20_n28</w:t>
            </w:r>
          </w:p>
        </w:tc>
        <w:tc>
          <w:tcPr>
            <w:tcW w:w="2864" w:type="dxa"/>
            <w:tcBorders>
              <w:top w:val="single" w:sz="4" w:space="0" w:color="auto"/>
              <w:left w:val="nil"/>
              <w:bottom w:val="single" w:sz="4" w:space="0" w:color="auto"/>
              <w:right w:val="single" w:sz="4" w:space="0" w:color="auto"/>
            </w:tcBorders>
            <w:vAlign w:val="bottom"/>
          </w:tcPr>
          <w:p w14:paraId="075E72A7" w14:textId="7C29D59E" w:rsidR="00D56F1E" w:rsidRPr="009B053A" w:rsidRDefault="00D56F1E" w:rsidP="00D56F1E">
            <w:pPr>
              <w:pStyle w:val="TAL"/>
            </w:pPr>
            <w:r w:rsidRPr="009B053A">
              <w:rPr>
                <w:lang w:eastAsia="ja-JP"/>
              </w:rPr>
              <w:t>E-UTRA Band 3, 7, 8, 31, 34</w:t>
            </w:r>
          </w:p>
        </w:tc>
        <w:tc>
          <w:tcPr>
            <w:tcW w:w="934" w:type="dxa"/>
            <w:tcBorders>
              <w:top w:val="single" w:sz="4" w:space="0" w:color="auto"/>
              <w:left w:val="nil"/>
              <w:bottom w:val="single" w:sz="4" w:space="0" w:color="auto"/>
              <w:right w:val="single" w:sz="4" w:space="0" w:color="auto"/>
            </w:tcBorders>
            <w:vAlign w:val="center"/>
          </w:tcPr>
          <w:p w14:paraId="4D611C5A" w14:textId="6BF518CA"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1897E91" w14:textId="34C4EA1B"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2C93A4C" w14:textId="0155D6DE"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CE433C" w14:textId="5520B9F2" w:rsidR="00D56F1E" w:rsidRPr="009B053A" w:rsidRDefault="00D56F1E" w:rsidP="00D56F1E">
            <w:pPr>
              <w:pStyle w:val="TAC"/>
              <w:rPr>
                <w:rFonts w:eastAsia="MS Mincho"/>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FF63588" w14:textId="638A54B3" w:rsidR="00D56F1E" w:rsidRPr="009B053A" w:rsidRDefault="00D56F1E" w:rsidP="00D56F1E">
            <w:pPr>
              <w:pStyle w:val="TAC"/>
              <w:rPr>
                <w:rFonts w:eastAsia="MS Mincho"/>
              </w:rPr>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3706910" w14:textId="77777777" w:rsidR="00D56F1E" w:rsidRPr="009B053A" w:rsidRDefault="00D56F1E" w:rsidP="00D56F1E">
            <w:pPr>
              <w:pStyle w:val="TAC"/>
            </w:pPr>
          </w:p>
        </w:tc>
      </w:tr>
      <w:tr w:rsidR="00D56F1E" w:rsidRPr="009B053A" w14:paraId="0D87D9E6" w14:textId="77777777" w:rsidTr="00BF220C">
        <w:trPr>
          <w:trHeight w:val="188"/>
          <w:jc w:val="center"/>
        </w:trPr>
        <w:tc>
          <w:tcPr>
            <w:tcW w:w="1632" w:type="dxa"/>
            <w:tcBorders>
              <w:left w:val="single" w:sz="4" w:space="0" w:color="auto"/>
              <w:bottom w:val="single" w:sz="4" w:space="0" w:color="auto"/>
              <w:right w:val="single" w:sz="4" w:space="0" w:color="auto"/>
            </w:tcBorders>
            <w:vAlign w:val="center"/>
          </w:tcPr>
          <w:p w14:paraId="6005E0B0" w14:textId="77777777" w:rsidR="00D56F1E" w:rsidRPr="009B053A" w:rsidRDefault="00D56F1E" w:rsidP="006910BE">
            <w:pPr>
              <w:pStyle w:val="TAC"/>
              <w:rPr>
                <w:rFonts w:eastAsia="MS Mincho"/>
              </w:rPr>
            </w:pPr>
          </w:p>
        </w:tc>
        <w:tc>
          <w:tcPr>
            <w:tcW w:w="2864" w:type="dxa"/>
            <w:tcBorders>
              <w:top w:val="single" w:sz="4" w:space="0" w:color="auto"/>
              <w:left w:val="nil"/>
              <w:bottom w:val="single" w:sz="4" w:space="0" w:color="auto"/>
              <w:right w:val="single" w:sz="4" w:space="0" w:color="auto"/>
            </w:tcBorders>
            <w:vAlign w:val="center"/>
          </w:tcPr>
          <w:p w14:paraId="4CE04FE3" w14:textId="77777777" w:rsidR="00D56F1E" w:rsidRPr="009B053A" w:rsidRDefault="00D56F1E" w:rsidP="00D56F1E">
            <w:pPr>
              <w:pStyle w:val="TAL"/>
              <w:rPr>
                <w:lang w:eastAsia="ja-JP"/>
              </w:rPr>
            </w:pPr>
            <w:r w:rsidRPr="009B053A">
              <w:rPr>
                <w:lang w:eastAsia="ja-JP"/>
              </w:rPr>
              <w:t>E-UTRA Band 1, 22, 32, 38, 42, 43, 65, 75, 76</w:t>
            </w:r>
          </w:p>
          <w:p w14:paraId="5C89B8CC" w14:textId="546590C7" w:rsidR="00D56F1E" w:rsidRPr="009B053A" w:rsidRDefault="00D56F1E" w:rsidP="00D56F1E">
            <w:pPr>
              <w:pStyle w:val="TAL"/>
            </w:pPr>
            <w:r w:rsidRPr="009B053A">
              <w:rPr>
                <w:lang w:eastAsia="ja-JP"/>
              </w:rPr>
              <w:t>NR Band n78</w:t>
            </w:r>
          </w:p>
        </w:tc>
        <w:tc>
          <w:tcPr>
            <w:tcW w:w="934" w:type="dxa"/>
            <w:tcBorders>
              <w:top w:val="single" w:sz="4" w:space="0" w:color="auto"/>
              <w:left w:val="nil"/>
              <w:bottom w:val="single" w:sz="4" w:space="0" w:color="auto"/>
              <w:right w:val="single" w:sz="4" w:space="0" w:color="auto"/>
            </w:tcBorders>
            <w:vAlign w:val="center"/>
          </w:tcPr>
          <w:p w14:paraId="2A83436D" w14:textId="57700FE9"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8BE73DC" w14:textId="011F53E3"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D6F6870" w14:textId="29E1D0B5"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60635EE" w14:textId="57106DCB" w:rsidR="00D56F1E" w:rsidRPr="009B053A" w:rsidRDefault="00D56F1E" w:rsidP="00D56F1E">
            <w:pPr>
              <w:pStyle w:val="TAC"/>
              <w:rPr>
                <w:rFonts w:eastAsia="MS Mincho"/>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74FA981" w14:textId="2C50F960" w:rsidR="00D56F1E" w:rsidRPr="009B053A" w:rsidRDefault="00D56F1E" w:rsidP="00D56F1E">
            <w:pPr>
              <w:pStyle w:val="TAC"/>
              <w:rPr>
                <w:rFonts w:eastAsia="MS Mincho"/>
              </w:rPr>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6267CA1" w14:textId="397B93F8" w:rsidR="00D56F1E" w:rsidRPr="009B053A" w:rsidRDefault="00D56F1E" w:rsidP="00D56F1E">
            <w:pPr>
              <w:pStyle w:val="TAC"/>
            </w:pPr>
            <w:r w:rsidRPr="009B053A">
              <w:rPr>
                <w:lang w:eastAsia="ja-JP"/>
              </w:rPr>
              <w:t>2</w:t>
            </w:r>
          </w:p>
        </w:tc>
      </w:tr>
      <w:tr w:rsidR="000D07BE" w:rsidRPr="009B053A" w14:paraId="2AE0348D"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8D0EAE2" w14:textId="4C3ECD6B" w:rsidR="000D07BE" w:rsidRPr="009B053A" w:rsidRDefault="000D07BE" w:rsidP="006910BE">
            <w:pPr>
              <w:pStyle w:val="TAC"/>
            </w:pPr>
            <w:r w:rsidRPr="009B053A">
              <w:t>DC_20_n78</w:t>
            </w:r>
          </w:p>
        </w:tc>
        <w:tc>
          <w:tcPr>
            <w:tcW w:w="2864" w:type="dxa"/>
            <w:tcBorders>
              <w:top w:val="single" w:sz="4" w:space="0" w:color="auto"/>
              <w:left w:val="nil"/>
              <w:bottom w:val="single" w:sz="4" w:space="0" w:color="auto"/>
              <w:right w:val="single" w:sz="4" w:space="0" w:color="auto"/>
            </w:tcBorders>
            <w:vAlign w:val="center"/>
          </w:tcPr>
          <w:p w14:paraId="21CF9B5F" w14:textId="77777777" w:rsidR="000D07BE" w:rsidRPr="009B053A" w:rsidRDefault="000D07BE" w:rsidP="000D07BE">
            <w:pPr>
              <w:pStyle w:val="TAL"/>
            </w:pPr>
            <w:r w:rsidRPr="009B053A">
              <w:t>E-UTRA Band 1, 3, 7, 8, 31, 32, 33, 34, 40, 50, 51, 65, 67, 68, 72, 74, 75, 76</w:t>
            </w:r>
          </w:p>
        </w:tc>
        <w:tc>
          <w:tcPr>
            <w:tcW w:w="934" w:type="dxa"/>
            <w:tcBorders>
              <w:top w:val="single" w:sz="4" w:space="0" w:color="auto"/>
              <w:left w:val="nil"/>
              <w:bottom w:val="single" w:sz="4" w:space="0" w:color="auto"/>
              <w:right w:val="single" w:sz="4" w:space="0" w:color="auto"/>
            </w:tcBorders>
          </w:tcPr>
          <w:p w14:paraId="348858FD" w14:textId="33FF4BCB" w:rsidR="000D07BE" w:rsidRPr="009B053A" w:rsidRDefault="000D07BE" w:rsidP="000D07B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6DCAB4B4" w14:textId="640B88A1" w:rsidR="000D07BE" w:rsidRPr="009B053A" w:rsidRDefault="000D07BE" w:rsidP="000D07BE">
            <w:pPr>
              <w:pStyle w:val="TAC"/>
            </w:pPr>
            <w:r w:rsidRPr="009B053A">
              <w:t>-</w:t>
            </w:r>
          </w:p>
        </w:tc>
        <w:tc>
          <w:tcPr>
            <w:tcW w:w="937" w:type="dxa"/>
            <w:tcBorders>
              <w:top w:val="single" w:sz="4" w:space="0" w:color="auto"/>
              <w:left w:val="nil"/>
              <w:bottom w:val="single" w:sz="4" w:space="0" w:color="auto"/>
              <w:right w:val="single" w:sz="4" w:space="0" w:color="auto"/>
            </w:tcBorders>
          </w:tcPr>
          <w:p w14:paraId="14835295" w14:textId="2985792F" w:rsidR="000D07BE" w:rsidRPr="009B053A" w:rsidRDefault="000D07BE" w:rsidP="000D07B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D03D4E8" w14:textId="0086BABF" w:rsidR="000D07BE" w:rsidRPr="009B053A" w:rsidRDefault="000D07BE" w:rsidP="000D07B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70B734A" w14:textId="4BB6ED7B" w:rsidR="000D07BE" w:rsidRPr="009B053A" w:rsidRDefault="000D07BE" w:rsidP="000D07BE">
            <w:pPr>
              <w:pStyle w:val="TAC"/>
            </w:pPr>
            <w:r w:rsidRPr="009B053A">
              <w:t>1</w:t>
            </w:r>
          </w:p>
        </w:tc>
        <w:tc>
          <w:tcPr>
            <w:tcW w:w="1228" w:type="dxa"/>
            <w:tcBorders>
              <w:top w:val="single" w:sz="4" w:space="0" w:color="auto"/>
              <w:left w:val="nil"/>
              <w:bottom w:val="single" w:sz="4" w:space="0" w:color="auto"/>
              <w:right w:val="single" w:sz="4" w:space="0" w:color="auto"/>
            </w:tcBorders>
            <w:noWrap/>
          </w:tcPr>
          <w:p w14:paraId="3D52C1C3" w14:textId="43C15516" w:rsidR="000D07BE" w:rsidRPr="009B053A" w:rsidRDefault="000D07BE" w:rsidP="000D07BE">
            <w:pPr>
              <w:pStyle w:val="TAC"/>
            </w:pPr>
            <w:r w:rsidRPr="009B053A">
              <w:t>F</w:t>
            </w:r>
            <w:r w:rsidRPr="009B053A">
              <w:rPr>
                <w:vertAlign w:val="subscript"/>
              </w:rPr>
              <w:t>DL_low</w:t>
            </w:r>
          </w:p>
        </w:tc>
      </w:tr>
      <w:tr w:rsidR="00D56F1E" w:rsidRPr="009B053A" w14:paraId="203D9AC2" w14:textId="77777777" w:rsidTr="001F3E2D">
        <w:trPr>
          <w:trHeight w:val="188"/>
          <w:jc w:val="center"/>
        </w:trPr>
        <w:tc>
          <w:tcPr>
            <w:tcW w:w="1632" w:type="dxa"/>
            <w:vMerge/>
            <w:tcBorders>
              <w:left w:val="single" w:sz="4" w:space="0" w:color="auto"/>
              <w:right w:val="single" w:sz="4" w:space="0" w:color="auto"/>
            </w:tcBorders>
          </w:tcPr>
          <w:p w14:paraId="764CCF7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BC05561" w14:textId="77777777" w:rsidR="00D56F1E" w:rsidRPr="009B053A" w:rsidRDefault="00D56F1E" w:rsidP="00D56F1E">
            <w:pPr>
              <w:pStyle w:val="TAL"/>
            </w:pPr>
            <w:r w:rsidRPr="009B053A">
              <w:t>E-UTRA Band 20</w:t>
            </w:r>
          </w:p>
        </w:tc>
        <w:tc>
          <w:tcPr>
            <w:tcW w:w="934" w:type="dxa"/>
            <w:tcBorders>
              <w:top w:val="single" w:sz="4" w:space="0" w:color="auto"/>
              <w:left w:val="nil"/>
              <w:bottom w:val="single" w:sz="4" w:space="0" w:color="auto"/>
              <w:right w:val="single" w:sz="4" w:space="0" w:color="auto"/>
            </w:tcBorders>
            <w:vAlign w:val="center"/>
          </w:tcPr>
          <w:p w14:paraId="1C987755"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026AC8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6B691AA"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FEE49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193AF9F"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9C546E4" w14:textId="77777777" w:rsidR="00D56F1E" w:rsidRPr="009B053A" w:rsidRDefault="00D56F1E" w:rsidP="00D56F1E">
            <w:pPr>
              <w:pStyle w:val="TAC"/>
            </w:pPr>
            <w:r w:rsidRPr="009B053A">
              <w:t>5</w:t>
            </w:r>
          </w:p>
        </w:tc>
      </w:tr>
      <w:tr w:rsidR="00D56F1E" w:rsidRPr="009B053A" w14:paraId="0009786D" w14:textId="77777777" w:rsidTr="001F3E2D">
        <w:trPr>
          <w:trHeight w:val="188"/>
          <w:jc w:val="center"/>
        </w:trPr>
        <w:tc>
          <w:tcPr>
            <w:tcW w:w="1632" w:type="dxa"/>
            <w:vMerge/>
            <w:tcBorders>
              <w:left w:val="single" w:sz="4" w:space="0" w:color="auto"/>
              <w:bottom w:val="single" w:sz="4" w:space="0" w:color="auto"/>
              <w:right w:val="single" w:sz="4" w:space="0" w:color="auto"/>
            </w:tcBorders>
          </w:tcPr>
          <w:p w14:paraId="7666B6C0"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5D7DDF61" w14:textId="77777777" w:rsidR="00D56F1E" w:rsidRPr="009B053A" w:rsidRDefault="00D56F1E" w:rsidP="00D56F1E">
            <w:pPr>
              <w:pStyle w:val="TAL"/>
            </w:pPr>
            <w:r w:rsidRPr="009B053A">
              <w:t>E-UTRA Band 38, 69</w:t>
            </w:r>
          </w:p>
        </w:tc>
        <w:tc>
          <w:tcPr>
            <w:tcW w:w="934" w:type="dxa"/>
            <w:tcBorders>
              <w:top w:val="single" w:sz="4" w:space="0" w:color="auto"/>
              <w:left w:val="nil"/>
              <w:bottom w:val="single" w:sz="4" w:space="0" w:color="auto"/>
              <w:right w:val="single" w:sz="4" w:space="0" w:color="auto"/>
            </w:tcBorders>
            <w:vAlign w:val="center"/>
          </w:tcPr>
          <w:p w14:paraId="40EF815A" w14:textId="77777777" w:rsidR="00D56F1E" w:rsidRPr="009B053A" w:rsidRDefault="00D56F1E" w:rsidP="00D56F1E">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3F422FD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93306C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97E3C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0AEB58"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0F34777" w14:textId="77777777" w:rsidR="00D56F1E" w:rsidRPr="009B053A" w:rsidRDefault="00D56F1E" w:rsidP="00D56F1E">
            <w:pPr>
              <w:pStyle w:val="TAC"/>
            </w:pPr>
            <w:r w:rsidRPr="009B053A">
              <w:t>2</w:t>
            </w:r>
          </w:p>
        </w:tc>
      </w:tr>
      <w:tr w:rsidR="00D56F1E" w:rsidRPr="009B053A" w14:paraId="5A0B284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65D990F" w14:textId="77777777" w:rsidR="00D56F1E" w:rsidRPr="009B053A" w:rsidRDefault="00D56F1E" w:rsidP="006910BE">
            <w:pPr>
              <w:pStyle w:val="TAC"/>
            </w:pPr>
            <w:r w:rsidRPr="009B053A">
              <w:lastRenderedPageBreak/>
              <w:t>DC_21_n77</w:t>
            </w:r>
          </w:p>
        </w:tc>
        <w:tc>
          <w:tcPr>
            <w:tcW w:w="2864" w:type="dxa"/>
            <w:tcBorders>
              <w:top w:val="single" w:sz="4" w:space="0" w:color="auto"/>
              <w:left w:val="nil"/>
              <w:bottom w:val="single" w:sz="4" w:space="0" w:color="auto"/>
              <w:right w:val="single" w:sz="4" w:space="0" w:color="auto"/>
            </w:tcBorders>
            <w:vAlign w:val="center"/>
          </w:tcPr>
          <w:p w14:paraId="4FC5956A" w14:textId="460E29D2" w:rsidR="00D56F1E" w:rsidRPr="009B053A" w:rsidRDefault="00D56F1E" w:rsidP="00D56F1E">
            <w:pPr>
              <w:pStyle w:val="TAL"/>
            </w:pPr>
            <w:r w:rsidRPr="009B053A">
              <w:t xml:space="preserve">E-UTRA Band 1, 3, 18, 19, 21, 28, 34, </w:t>
            </w:r>
            <w:r w:rsidR="00BD3D44" w:rsidRPr="009B053A">
              <w:t xml:space="preserve">40, </w:t>
            </w:r>
            <w:r w:rsidR="007940F5" w:rsidRPr="009B053A">
              <w:t xml:space="preserve">42, </w:t>
            </w:r>
            <w:r w:rsidRPr="009B053A">
              <w:t>65</w:t>
            </w:r>
          </w:p>
        </w:tc>
        <w:tc>
          <w:tcPr>
            <w:tcW w:w="934" w:type="dxa"/>
            <w:tcBorders>
              <w:top w:val="single" w:sz="4" w:space="0" w:color="auto"/>
              <w:left w:val="nil"/>
              <w:bottom w:val="single" w:sz="4" w:space="0" w:color="auto"/>
              <w:right w:val="single" w:sz="4" w:space="0" w:color="auto"/>
            </w:tcBorders>
            <w:vAlign w:val="center"/>
          </w:tcPr>
          <w:p w14:paraId="6A01D725"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793A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ED99A56"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028F1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6382187"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26AE621" w14:textId="77777777" w:rsidR="00D56F1E" w:rsidRPr="009B053A" w:rsidRDefault="00D56F1E" w:rsidP="00D56F1E">
            <w:pPr>
              <w:pStyle w:val="TAC"/>
            </w:pPr>
          </w:p>
        </w:tc>
      </w:tr>
      <w:tr w:rsidR="00D56F1E" w:rsidRPr="009B053A" w14:paraId="47B9C91A" w14:textId="77777777" w:rsidTr="001F3E2D">
        <w:trPr>
          <w:trHeight w:val="188"/>
          <w:jc w:val="center"/>
        </w:trPr>
        <w:tc>
          <w:tcPr>
            <w:tcW w:w="1632" w:type="dxa"/>
            <w:vMerge/>
            <w:tcBorders>
              <w:left w:val="single" w:sz="4" w:space="0" w:color="auto"/>
              <w:right w:val="single" w:sz="4" w:space="0" w:color="auto"/>
            </w:tcBorders>
            <w:vAlign w:val="center"/>
          </w:tcPr>
          <w:p w14:paraId="7915E12C"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576C459A"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FB6FF15"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A64B62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4ADA567"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74AF3E1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1ED610F"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AB11D32" w14:textId="77777777" w:rsidR="00D56F1E" w:rsidRPr="009B053A" w:rsidRDefault="00D56F1E" w:rsidP="00D56F1E">
            <w:pPr>
              <w:pStyle w:val="TAC"/>
            </w:pPr>
          </w:p>
        </w:tc>
      </w:tr>
      <w:tr w:rsidR="00D56F1E" w:rsidRPr="009B053A" w14:paraId="2F9714DF" w14:textId="77777777" w:rsidTr="001F3E2D">
        <w:trPr>
          <w:trHeight w:val="188"/>
          <w:jc w:val="center"/>
        </w:trPr>
        <w:tc>
          <w:tcPr>
            <w:tcW w:w="1632" w:type="dxa"/>
            <w:vMerge/>
            <w:tcBorders>
              <w:left w:val="single" w:sz="4" w:space="0" w:color="auto"/>
              <w:right w:val="single" w:sz="4" w:space="0" w:color="auto"/>
            </w:tcBorders>
            <w:vAlign w:val="center"/>
          </w:tcPr>
          <w:p w14:paraId="3D64D54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60571CD2"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08F99330"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9904551"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5EC02D0F"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0D8D833A"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8EFF555"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78A36643" w14:textId="77777777" w:rsidR="00D56F1E" w:rsidRPr="009B053A" w:rsidRDefault="00D56F1E" w:rsidP="00D56F1E">
            <w:pPr>
              <w:pStyle w:val="TAC"/>
            </w:pPr>
            <w:r w:rsidRPr="009B053A">
              <w:t>3</w:t>
            </w:r>
          </w:p>
        </w:tc>
      </w:tr>
      <w:tr w:rsidR="00D56F1E" w:rsidRPr="009B053A" w14:paraId="5E5880D9" w14:textId="77777777" w:rsidTr="001F3E2D">
        <w:trPr>
          <w:trHeight w:val="188"/>
          <w:jc w:val="center"/>
        </w:trPr>
        <w:tc>
          <w:tcPr>
            <w:tcW w:w="1632" w:type="dxa"/>
            <w:vMerge/>
            <w:tcBorders>
              <w:left w:val="single" w:sz="4" w:space="0" w:color="auto"/>
              <w:right w:val="single" w:sz="4" w:space="0" w:color="auto"/>
            </w:tcBorders>
            <w:vAlign w:val="center"/>
          </w:tcPr>
          <w:p w14:paraId="520884A7"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2BD5EC1C"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8CFC829"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663EAC8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D6CA204"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1B901C11"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2917CE4"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270D999" w14:textId="77777777" w:rsidR="00D56F1E" w:rsidRPr="009B053A" w:rsidRDefault="00D56F1E" w:rsidP="00D56F1E">
            <w:pPr>
              <w:pStyle w:val="TAC"/>
            </w:pPr>
          </w:p>
        </w:tc>
      </w:tr>
      <w:tr w:rsidR="00D56F1E" w:rsidRPr="009B053A" w14:paraId="1D587A65" w14:textId="77777777" w:rsidTr="001F3E2D">
        <w:trPr>
          <w:trHeight w:val="188"/>
          <w:jc w:val="center"/>
        </w:trPr>
        <w:tc>
          <w:tcPr>
            <w:tcW w:w="1632" w:type="dxa"/>
            <w:vMerge/>
            <w:tcBorders>
              <w:left w:val="single" w:sz="4" w:space="0" w:color="auto"/>
              <w:right w:val="single" w:sz="4" w:space="0" w:color="auto"/>
            </w:tcBorders>
            <w:vAlign w:val="center"/>
          </w:tcPr>
          <w:p w14:paraId="0453F381"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23B15A35"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5DE5B86"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E6A0D5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58E2DB3"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1A7C123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4D431FC"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B8E4E22" w14:textId="77777777" w:rsidR="00D56F1E" w:rsidRPr="009B053A" w:rsidRDefault="00D56F1E" w:rsidP="00D56F1E">
            <w:pPr>
              <w:pStyle w:val="TAC"/>
            </w:pPr>
          </w:p>
        </w:tc>
      </w:tr>
      <w:tr w:rsidR="00D56F1E" w:rsidRPr="009B053A" w14:paraId="4EF5FBD5"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665C3AE6" w14:textId="77777777" w:rsidR="00D56F1E" w:rsidRPr="009B053A" w:rsidRDefault="00D56F1E" w:rsidP="006910BE">
            <w:pPr>
              <w:pStyle w:val="TAC"/>
            </w:pPr>
            <w:r w:rsidRPr="009B053A">
              <w:t>DC_21_n78</w:t>
            </w:r>
          </w:p>
        </w:tc>
        <w:tc>
          <w:tcPr>
            <w:tcW w:w="2864" w:type="dxa"/>
            <w:tcBorders>
              <w:top w:val="single" w:sz="4" w:space="0" w:color="auto"/>
              <w:left w:val="nil"/>
              <w:bottom w:val="single" w:sz="4" w:space="0" w:color="auto"/>
              <w:right w:val="single" w:sz="4" w:space="0" w:color="auto"/>
            </w:tcBorders>
            <w:vAlign w:val="center"/>
          </w:tcPr>
          <w:p w14:paraId="7B4C6AF5" w14:textId="1BF4468B" w:rsidR="00D56F1E" w:rsidRPr="009B053A" w:rsidRDefault="00D56F1E" w:rsidP="00D56F1E">
            <w:pPr>
              <w:pStyle w:val="TAL"/>
            </w:pPr>
            <w:r w:rsidRPr="009B053A">
              <w:t xml:space="preserve">E-UTRA Band 1, 3, 18, 19, 21, 28, 34, </w:t>
            </w:r>
            <w:r w:rsidR="007E657B"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3DB03E4D"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D52EF3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1AF98E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88A7951"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35CDB43"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C547413" w14:textId="77777777" w:rsidR="00D56F1E" w:rsidRPr="009B053A" w:rsidRDefault="00D56F1E" w:rsidP="00D56F1E">
            <w:pPr>
              <w:pStyle w:val="TAC"/>
            </w:pPr>
          </w:p>
        </w:tc>
      </w:tr>
      <w:tr w:rsidR="00D56F1E" w:rsidRPr="009B053A" w14:paraId="19736D48" w14:textId="77777777" w:rsidTr="001F3E2D">
        <w:trPr>
          <w:trHeight w:val="188"/>
          <w:jc w:val="center"/>
        </w:trPr>
        <w:tc>
          <w:tcPr>
            <w:tcW w:w="1632" w:type="dxa"/>
            <w:vMerge/>
            <w:tcBorders>
              <w:left w:val="single" w:sz="4" w:space="0" w:color="auto"/>
              <w:right w:val="single" w:sz="4" w:space="0" w:color="auto"/>
            </w:tcBorders>
            <w:vAlign w:val="center"/>
          </w:tcPr>
          <w:p w14:paraId="4DCAE8D4"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C52EDA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474C577"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EC821F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ECB3833"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1537DCF7"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B249A71"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645A90E" w14:textId="77777777" w:rsidR="00D56F1E" w:rsidRPr="009B053A" w:rsidRDefault="00D56F1E" w:rsidP="00D56F1E">
            <w:pPr>
              <w:pStyle w:val="TAC"/>
            </w:pPr>
          </w:p>
        </w:tc>
      </w:tr>
      <w:tr w:rsidR="00D56F1E" w:rsidRPr="009B053A" w14:paraId="3FD6621B" w14:textId="77777777" w:rsidTr="001F3E2D">
        <w:trPr>
          <w:trHeight w:val="188"/>
          <w:jc w:val="center"/>
        </w:trPr>
        <w:tc>
          <w:tcPr>
            <w:tcW w:w="1632" w:type="dxa"/>
            <w:vMerge/>
            <w:tcBorders>
              <w:left w:val="single" w:sz="4" w:space="0" w:color="auto"/>
              <w:right w:val="single" w:sz="4" w:space="0" w:color="auto"/>
            </w:tcBorders>
            <w:vAlign w:val="center"/>
          </w:tcPr>
          <w:p w14:paraId="7C342BE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88571C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26B652B"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D14F62A"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8349768"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64A124B4"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150A08E0"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3D033A0A" w14:textId="77777777" w:rsidR="00D56F1E" w:rsidRPr="009B053A" w:rsidRDefault="00D56F1E" w:rsidP="00D56F1E">
            <w:pPr>
              <w:pStyle w:val="TAC"/>
            </w:pPr>
            <w:r w:rsidRPr="009B053A">
              <w:t>3</w:t>
            </w:r>
          </w:p>
        </w:tc>
      </w:tr>
      <w:tr w:rsidR="00D56F1E" w:rsidRPr="009B053A" w14:paraId="19A7123E" w14:textId="77777777" w:rsidTr="001F3E2D">
        <w:trPr>
          <w:trHeight w:val="188"/>
          <w:jc w:val="center"/>
        </w:trPr>
        <w:tc>
          <w:tcPr>
            <w:tcW w:w="1632" w:type="dxa"/>
            <w:vMerge/>
            <w:tcBorders>
              <w:left w:val="single" w:sz="4" w:space="0" w:color="auto"/>
              <w:right w:val="single" w:sz="4" w:space="0" w:color="auto"/>
            </w:tcBorders>
            <w:vAlign w:val="center"/>
          </w:tcPr>
          <w:p w14:paraId="1E7E82CC"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66C8F8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DCBB39E"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4AB6926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91C8497"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36176DA5"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BD63626"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3E8162A" w14:textId="77777777" w:rsidR="00D56F1E" w:rsidRPr="009B053A" w:rsidRDefault="00D56F1E" w:rsidP="00D56F1E">
            <w:pPr>
              <w:pStyle w:val="TAC"/>
            </w:pPr>
          </w:p>
        </w:tc>
      </w:tr>
      <w:tr w:rsidR="00D56F1E" w:rsidRPr="009B053A" w14:paraId="533878C9" w14:textId="77777777" w:rsidTr="001F3E2D">
        <w:trPr>
          <w:trHeight w:val="188"/>
          <w:jc w:val="center"/>
        </w:trPr>
        <w:tc>
          <w:tcPr>
            <w:tcW w:w="1632" w:type="dxa"/>
            <w:vMerge/>
            <w:tcBorders>
              <w:left w:val="single" w:sz="4" w:space="0" w:color="auto"/>
              <w:right w:val="single" w:sz="4" w:space="0" w:color="auto"/>
            </w:tcBorders>
            <w:vAlign w:val="center"/>
          </w:tcPr>
          <w:p w14:paraId="397384DA"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1FBC7F1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D64F578"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529BB1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CFB0133"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469E2EE"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D33C9C3"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6CFF6B5" w14:textId="77777777" w:rsidR="00D56F1E" w:rsidRPr="009B053A" w:rsidRDefault="00D56F1E" w:rsidP="00D56F1E">
            <w:pPr>
              <w:pStyle w:val="TAC"/>
            </w:pPr>
          </w:p>
        </w:tc>
      </w:tr>
      <w:tr w:rsidR="00D56F1E" w:rsidRPr="009B053A" w14:paraId="5C70A1A8"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87E9A9A" w14:textId="77777777" w:rsidR="00D56F1E" w:rsidRPr="009B053A" w:rsidRDefault="00D56F1E" w:rsidP="006910BE">
            <w:pPr>
              <w:pStyle w:val="TAC"/>
            </w:pPr>
            <w:r w:rsidRPr="009B053A">
              <w:t>DC_21_n79</w:t>
            </w:r>
          </w:p>
        </w:tc>
        <w:tc>
          <w:tcPr>
            <w:tcW w:w="2864" w:type="dxa"/>
            <w:tcBorders>
              <w:top w:val="single" w:sz="4" w:space="0" w:color="auto"/>
              <w:left w:val="nil"/>
              <w:bottom w:val="single" w:sz="4" w:space="0" w:color="auto"/>
              <w:right w:val="single" w:sz="4" w:space="0" w:color="auto"/>
            </w:tcBorders>
            <w:vAlign w:val="center"/>
          </w:tcPr>
          <w:p w14:paraId="6BFDC8C7" w14:textId="77777777" w:rsidR="00D56F1E" w:rsidRPr="009B053A" w:rsidRDefault="00D56F1E" w:rsidP="00D56F1E">
            <w:pPr>
              <w:pStyle w:val="TAL"/>
            </w:pPr>
            <w:r w:rsidRPr="009B053A">
              <w:t>E-UTRA Band 1, 3, 18, 19, 21, 28, 34, 42, 65</w:t>
            </w:r>
          </w:p>
        </w:tc>
        <w:tc>
          <w:tcPr>
            <w:tcW w:w="934" w:type="dxa"/>
            <w:tcBorders>
              <w:top w:val="single" w:sz="4" w:space="0" w:color="auto"/>
              <w:left w:val="nil"/>
              <w:bottom w:val="single" w:sz="4" w:space="0" w:color="auto"/>
              <w:right w:val="single" w:sz="4" w:space="0" w:color="auto"/>
            </w:tcBorders>
            <w:vAlign w:val="center"/>
          </w:tcPr>
          <w:p w14:paraId="020C7B66"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3E6AA5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321542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A61B69"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F764A50"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80D9743" w14:textId="77777777" w:rsidR="00D56F1E" w:rsidRPr="009B053A" w:rsidRDefault="00D56F1E" w:rsidP="00D56F1E">
            <w:pPr>
              <w:pStyle w:val="TAC"/>
            </w:pPr>
          </w:p>
        </w:tc>
      </w:tr>
      <w:tr w:rsidR="00D56F1E" w:rsidRPr="009B053A" w14:paraId="68F33A87" w14:textId="77777777" w:rsidTr="001F3E2D">
        <w:trPr>
          <w:trHeight w:val="188"/>
          <w:jc w:val="center"/>
        </w:trPr>
        <w:tc>
          <w:tcPr>
            <w:tcW w:w="1632" w:type="dxa"/>
            <w:vMerge/>
            <w:tcBorders>
              <w:left w:val="single" w:sz="4" w:space="0" w:color="auto"/>
              <w:right w:val="single" w:sz="4" w:space="0" w:color="auto"/>
            </w:tcBorders>
            <w:vAlign w:val="center"/>
          </w:tcPr>
          <w:p w14:paraId="67F68C56"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872A51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133779B"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0E806E0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0098131"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37AE2AA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FA78AF5"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98AB29E" w14:textId="77777777" w:rsidR="00D56F1E" w:rsidRPr="009B053A" w:rsidRDefault="00D56F1E" w:rsidP="00D56F1E">
            <w:pPr>
              <w:pStyle w:val="TAC"/>
            </w:pPr>
          </w:p>
        </w:tc>
      </w:tr>
      <w:tr w:rsidR="00D56F1E" w:rsidRPr="009B053A" w14:paraId="579079C8" w14:textId="77777777" w:rsidTr="001F3E2D">
        <w:trPr>
          <w:trHeight w:val="188"/>
          <w:jc w:val="center"/>
        </w:trPr>
        <w:tc>
          <w:tcPr>
            <w:tcW w:w="1632" w:type="dxa"/>
            <w:vMerge/>
            <w:tcBorders>
              <w:left w:val="single" w:sz="4" w:space="0" w:color="auto"/>
              <w:right w:val="single" w:sz="4" w:space="0" w:color="auto"/>
            </w:tcBorders>
            <w:vAlign w:val="center"/>
          </w:tcPr>
          <w:p w14:paraId="561932CB"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1FBE893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BA2B2EF"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BB75E41"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4A7BEF4"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52555A3A"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F7336C4"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7208D2EB" w14:textId="77777777" w:rsidR="00D56F1E" w:rsidRPr="009B053A" w:rsidRDefault="00D56F1E" w:rsidP="00D56F1E">
            <w:pPr>
              <w:pStyle w:val="TAC"/>
            </w:pPr>
            <w:r w:rsidRPr="009B053A">
              <w:t>3</w:t>
            </w:r>
          </w:p>
        </w:tc>
      </w:tr>
      <w:tr w:rsidR="00D56F1E" w:rsidRPr="009B053A" w14:paraId="3E3FB5CF" w14:textId="77777777" w:rsidTr="001F3E2D">
        <w:trPr>
          <w:trHeight w:val="188"/>
          <w:jc w:val="center"/>
        </w:trPr>
        <w:tc>
          <w:tcPr>
            <w:tcW w:w="1632" w:type="dxa"/>
            <w:vMerge/>
            <w:tcBorders>
              <w:left w:val="single" w:sz="4" w:space="0" w:color="auto"/>
              <w:right w:val="single" w:sz="4" w:space="0" w:color="auto"/>
            </w:tcBorders>
            <w:vAlign w:val="center"/>
          </w:tcPr>
          <w:p w14:paraId="5C9CC39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0508AB8A"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8A97046"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57450E89"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F4B8732"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F8E5271"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1FDAB9D"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BAD9BD3" w14:textId="77777777" w:rsidR="00D56F1E" w:rsidRPr="009B053A" w:rsidRDefault="00D56F1E" w:rsidP="00D56F1E">
            <w:pPr>
              <w:pStyle w:val="TAC"/>
            </w:pPr>
          </w:p>
        </w:tc>
      </w:tr>
      <w:tr w:rsidR="00D56F1E" w:rsidRPr="009B053A" w14:paraId="2897AD69" w14:textId="77777777" w:rsidTr="001F3E2D">
        <w:trPr>
          <w:trHeight w:val="188"/>
          <w:jc w:val="center"/>
        </w:trPr>
        <w:tc>
          <w:tcPr>
            <w:tcW w:w="1632" w:type="dxa"/>
            <w:vMerge/>
            <w:tcBorders>
              <w:left w:val="single" w:sz="4" w:space="0" w:color="auto"/>
              <w:right w:val="single" w:sz="4" w:space="0" w:color="auto"/>
            </w:tcBorders>
            <w:vAlign w:val="center"/>
          </w:tcPr>
          <w:p w14:paraId="2D2E9CF8"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048969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BC6A136"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7E23537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C467EBC"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2778BF4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E4DC2A1"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8308628" w14:textId="77777777" w:rsidR="00D56F1E" w:rsidRPr="009B053A" w:rsidRDefault="00D56F1E" w:rsidP="00D56F1E">
            <w:pPr>
              <w:pStyle w:val="TAC"/>
            </w:pPr>
          </w:p>
        </w:tc>
      </w:tr>
      <w:tr w:rsidR="00D56F1E" w:rsidRPr="009B053A" w14:paraId="268B7CC1"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5DE458CE" w14:textId="77777777" w:rsidR="00D56F1E" w:rsidRPr="009B053A" w:rsidRDefault="00D56F1E" w:rsidP="006910BE">
            <w:pPr>
              <w:pStyle w:val="TAC"/>
            </w:pPr>
            <w:r w:rsidRPr="009B053A">
              <w:t>DC_25_n41</w:t>
            </w:r>
          </w:p>
        </w:tc>
        <w:tc>
          <w:tcPr>
            <w:tcW w:w="2864" w:type="dxa"/>
            <w:tcBorders>
              <w:top w:val="single" w:sz="4" w:space="0" w:color="auto"/>
              <w:left w:val="nil"/>
              <w:bottom w:val="single" w:sz="4" w:space="0" w:color="auto"/>
              <w:right w:val="single" w:sz="4" w:space="0" w:color="auto"/>
            </w:tcBorders>
            <w:vAlign w:val="bottom"/>
          </w:tcPr>
          <w:p w14:paraId="1C2FB180" w14:textId="03D987ED" w:rsidR="00D56F1E" w:rsidRPr="009B053A" w:rsidRDefault="00D56F1E" w:rsidP="00D56F1E">
            <w:pPr>
              <w:pStyle w:val="TAL"/>
            </w:pPr>
            <w:r w:rsidRPr="009B053A">
              <w:t>E-UTRA band 4, 5, 12, 13, 14, 17, 24, 26, 27, 28, 29, 30, 42, 45, 66, 70,71</w:t>
            </w:r>
          </w:p>
        </w:tc>
        <w:tc>
          <w:tcPr>
            <w:tcW w:w="934" w:type="dxa"/>
            <w:tcBorders>
              <w:top w:val="single" w:sz="4" w:space="0" w:color="auto"/>
              <w:left w:val="nil"/>
              <w:bottom w:val="single" w:sz="4" w:space="0" w:color="auto"/>
              <w:right w:val="single" w:sz="4" w:space="0" w:color="auto"/>
            </w:tcBorders>
            <w:vAlign w:val="center"/>
          </w:tcPr>
          <w:p w14:paraId="6CB94D1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CF8A81"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401493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06267FF" w14:textId="77777777" w:rsidR="00D56F1E" w:rsidRPr="009B053A" w:rsidRDefault="00D56F1E"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A3C7123" w14:textId="77777777" w:rsidR="00D56F1E" w:rsidRPr="009B053A" w:rsidRDefault="00D56F1E" w:rsidP="00D56F1E">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1BCD1AD7" w14:textId="77777777" w:rsidR="00D56F1E" w:rsidRPr="009B053A" w:rsidRDefault="00D56F1E" w:rsidP="00D56F1E">
            <w:pPr>
              <w:pStyle w:val="TAC"/>
            </w:pPr>
          </w:p>
        </w:tc>
      </w:tr>
      <w:tr w:rsidR="0082278D" w:rsidRPr="009B053A" w14:paraId="3CDC909E" w14:textId="77777777" w:rsidTr="001F3E2D">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18A271A5" w14:textId="77777777" w:rsidR="0082278D" w:rsidRPr="009B053A" w:rsidRDefault="0082278D" w:rsidP="0082278D">
            <w:pPr>
              <w:pStyle w:val="TAC"/>
            </w:pPr>
          </w:p>
        </w:tc>
        <w:tc>
          <w:tcPr>
            <w:tcW w:w="2864" w:type="dxa"/>
            <w:tcBorders>
              <w:top w:val="single" w:sz="4" w:space="0" w:color="auto"/>
              <w:left w:val="nil"/>
              <w:bottom w:val="single" w:sz="4" w:space="0" w:color="auto"/>
              <w:right w:val="single" w:sz="4" w:space="0" w:color="auto"/>
            </w:tcBorders>
            <w:vAlign w:val="bottom"/>
          </w:tcPr>
          <w:p w14:paraId="2AEE76D2" w14:textId="0B430729" w:rsidR="0082278D" w:rsidRPr="009B053A" w:rsidRDefault="0082278D" w:rsidP="0082278D">
            <w:pPr>
              <w:pStyle w:val="TAL"/>
            </w:pPr>
            <w:r w:rsidRPr="009B053A">
              <w:rPr>
                <w:sz w:val="16"/>
                <w:lang w:eastAsia="ja-JP"/>
              </w:rPr>
              <w:t>E-UTRA Band 48</w:t>
            </w:r>
          </w:p>
        </w:tc>
        <w:tc>
          <w:tcPr>
            <w:tcW w:w="934" w:type="dxa"/>
            <w:tcBorders>
              <w:top w:val="single" w:sz="4" w:space="0" w:color="auto"/>
              <w:left w:val="nil"/>
              <w:bottom w:val="single" w:sz="4" w:space="0" w:color="auto"/>
              <w:right w:val="single" w:sz="4" w:space="0" w:color="auto"/>
            </w:tcBorders>
            <w:vAlign w:val="center"/>
          </w:tcPr>
          <w:p w14:paraId="195132C1" w14:textId="25766159" w:rsidR="0082278D" w:rsidRPr="009B053A" w:rsidRDefault="0082278D" w:rsidP="0082278D">
            <w:pPr>
              <w:pStyle w:val="TAC"/>
            </w:pPr>
            <w:r w:rsidRPr="009B053A">
              <w:rPr>
                <w:sz w:val="16"/>
              </w:rPr>
              <w:t>F</w:t>
            </w:r>
            <w:r w:rsidRPr="009B053A">
              <w:rPr>
                <w:sz w:val="16"/>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B14CF22" w14:textId="498168AD" w:rsidR="0082278D" w:rsidRPr="009B053A" w:rsidRDefault="0082278D" w:rsidP="0082278D">
            <w:pPr>
              <w:pStyle w:val="TAC"/>
            </w:pPr>
            <w:r w:rsidRPr="009B053A">
              <w:rPr>
                <w:sz w:val="16"/>
              </w:rPr>
              <w:t>-</w:t>
            </w:r>
          </w:p>
        </w:tc>
        <w:tc>
          <w:tcPr>
            <w:tcW w:w="937" w:type="dxa"/>
            <w:tcBorders>
              <w:top w:val="single" w:sz="4" w:space="0" w:color="auto"/>
              <w:left w:val="nil"/>
              <w:bottom w:val="single" w:sz="4" w:space="0" w:color="auto"/>
              <w:right w:val="single" w:sz="4" w:space="0" w:color="auto"/>
            </w:tcBorders>
            <w:vAlign w:val="center"/>
          </w:tcPr>
          <w:p w14:paraId="485B2DF5" w14:textId="04998A6B" w:rsidR="0082278D" w:rsidRPr="009B053A" w:rsidRDefault="0082278D" w:rsidP="0082278D">
            <w:pPr>
              <w:pStyle w:val="TAC"/>
            </w:pPr>
            <w:r w:rsidRPr="009B053A">
              <w:rPr>
                <w:sz w:val="16"/>
              </w:rPr>
              <w:t>F</w:t>
            </w:r>
            <w:r w:rsidRPr="009B053A">
              <w:rPr>
                <w:sz w:val="16"/>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FEEB57" w14:textId="115FEEFC" w:rsidR="0082278D" w:rsidRPr="009B053A" w:rsidRDefault="0082278D" w:rsidP="0082278D">
            <w:pPr>
              <w:pStyle w:val="TAC"/>
              <w:rPr>
                <w:rFonts w:eastAsia="MS Mincho"/>
              </w:rPr>
            </w:pPr>
            <w:r w:rsidRPr="009B053A">
              <w:rPr>
                <w:rFonts w:eastAsia="MS Mincho"/>
                <w:sz w:val="16"/>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A97528F" w14:textId="285FF14C" w:rsidR="0082278D" w:rsidRPr="009B053A" w:rsidRDefault="0082278D" w:rsidP="0082278D">
            <w:pPr>
              <w:pStyle w:val="TAC"/>
              <w:rPr>
                <w:rFonts w:eastAsia="MS Mincho"/>
              </w:rPr>
            </w:pPr>
            <w:r w:rsidRPr="009B053A">
              <w:rPr>
                <w:rFonts w:eastAsia="MS Mincho"/>
                <w:sz w:val="16"/>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A46E56E" w14:textId="03B8A97C" w:rsidR="0082278D" w:rsidRPr="009B053A" w:rsidRDefault="0082278D" w:rsidP="0082278D">
            <w:pPr>
              <w:pStyle w:val="TAC"/>
            </w:pPr>
            <w:r w:rsidRPr="009B053A">
              <w:rPr>
                <w:sz w:val="16"/>
              </w:rPr>
              <w:t>2</w:t>
            </w:r>
          </w:p>
        </w:tc>
      </w:tr>
      <w:tr w:rsidR="00D56F1E" w:rsidRPr="009B053A" w14:paraId="4A3C6F5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03DB900"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6AEF1A60" w14:textId="77777777" w:rsidR="00D56F1E" w:rsidRPr="009B053A" w:rsidRDefault="00D56F1E" w:rsidP="00D56F1E">
            <w:pPr>
              <w:pStyle w:val="TAL"/>
            </w:pPr>
            <w:r w:rsidRPr="009B053A">
              <w:t>E-UTRA/NR Band 2, 25</w:t>
            </w:r>
          </w:p>
        </w:tc>
        <w:tc>
          <w:tcPr>
            <w:tcW w:w="934" w:type="dxa"/>
            <w:tcBorders>
              <w:top w:val="single" w:sz="4" w:space="0" w:color="auto"/>
              <w:left w:val="nil"/>
              <w:bottom w:val="single" w:sz="4" w:space="0" w:color="auto"/>
              <w:right w:val="single" w:sz="4" w:space="0" w:color="auto"/>
            </w:tcBorders>
            <w:vAlign w:val="center"/>
          </w:tcPr>
          <w:p w14:paraId="71D3CBDC"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40A1D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B8DBD1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9C5BED" w14:textId="77777777" w:rsidR="00D56F1E" w:rsidRPr="009B053A" w:rsidRDefault="00D56F1E"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47F3FAF" w14:textId="77777777" w:rsidR="00D56F1E" w:rsidRPr="009B053A" w:rsidRDefault="00D56F1E" w:rsidP="00D56F1E">
            <w:pPr>
              <w:pStyle w:val="TAC"/>
            </w:pPr>
            <w:r w:rsidRPr="009B053A">
              <w:rPr>
                <w:rFonts w:eastAsia="MS Mincho"/>
              </w:rPr>
              <w:t>1</w:t>
            </w:r>
          </w:p>
        </w:tc>
        <w:tc>
          <w:tcPr>
            <w:tcW w:w="1228" w:type="dxa"/>
            <w:tcBorders>
              <w:top w:val="single" w:sz="4" w:space="0" w:color="auto"/>
              <w:left w:val="nil"/>
              <w:bottom w:val="single" w:sz="4" w:space="0" w:color="auto"/>
              <w:right w:val="single" w:sz="4" w:space="0" w:color="auto"/>
            </w:tcBorders>
            <w:noWrap/>
            <w:vAlign w:val="center"/>
          </w:tcPr>
          <w:p w14:paraId="70BAD2F8" w14:textId="77777777" w:rsidR="00D56F1E" w:rsidRPr="009B053A" w:rsidRDefault="00D56F1E" w:rsidP="00D56F1E">
            <w:pPr>
              <w:pStyle w:val="TAC"/>
            </w:pPr>
            <w:r w:rsidRPr="009B053A">
              <w:t>5</w:t>
            </w:r>
          </w:p>
        </w:tc>
      </w:tr>
      <w:tr w:rsidR="00D56F1E" w:rsidRPr="009B053A" w14:paraId="50A66C35" w14:textId="77777777" w:rsidTr="001F3E2D">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B88A1E5" w14:textId="77777777" w:rsidR="00D56F1E" w:rsidRPr="009B053A" w:rsidRDefault="00D56F1E" w:rsidP="006910BE">
            <w:pPr>
              <w:pStyle w:val="TAC"/>
            </w:pPr>
            <w:r w:rsidRPr="009B053A">
              <w:t>DC_26_n41</w:t>
            </w:r>
          </w:p>
        </w:tc>
        <w:tc>
          <w:tcPr>
            <w:tcW w:w="2864" w:type="dxa"/>
            <w:tcBorders>
              <w:top w:val="single" w:sz="4" w:space="0" w:color="auto"/>
              <w:left w:val="nil"/>
              <w:bottom w:val="single" w:sz="4" w:space="0" w:color="auto"/>
              <w:right w:val="single" w:sz="4" w:space="0" w:color="auto"/>
            </w:tcBorders>
            <w:vAlign w:val="bottom"/>
          </w:tcPr>
          <w:p w14:paraId="13B78BA3" w14:textId="50313CB4" w:rsidR="00D56F1E" w:rsidRPr="009B053A" w:rsidRDefault="00D56F1E" w:rsidP="00D56F1E">
            <w:pPr>
              <w:pStyle w:val="TAL"/>
            </w:pPr>
            <w:r w:rsidRPr="009B053A">
              <w:t>E-UTRA/NR Band 1, 2, 3, 4, 5, 11, 12, 13, 14, 17, 18, 19, 21, 24, 25, 26, 29, 30, 31, 34, 39, 42, 43, 48, 50, 51, 65, 66, 70, 71, 74</w:t>
            </w:r>
          </w:p>
        </w:tc>
        <w:tc>
          <w:tcPr>
            <w:tcW w:w="934" w:type="dxa"/>
            <w:tcBorders>
              <w:top w:val="single" w:sz="4" w:space="0" w:color="auto"/>
              <w:left w:val="nil"/>
              <w:bottom w:val="single" w:sz="4" w:space="0" w:color="auto"/>
              <w:right w:val="single" w:sz="4" w:space="0" w:color="auto"/>
            </w:tcBorders>
            <w:vAlign w:val="center"/>
          </w:tcPr>
          <w:p w14:paraId="03749D99"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CE9E9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0A706E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2C0DC62"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BD356E0"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5B8767D" w14:textId="77777777" w:rsidR="00D56F1E" w:rsidRPr="009B053A" w:rsidRDefault="00D56F1E" w:rsidP="00D56F1E">
            <w:pPr>
              <w:pStyle w:val="TAC"/>
            </w:pPr>
          </w:p>
        </w:tc>
      </w:tr>
      <w:tr w:rsidR="00D56F1E" w:rsidRPr="009B053A" w14:paraId="5CE345FA"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B91FC15"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4A80686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B3208CA" w14:textId="77777777" w:rsidR="00D56F1E" w:rsidRPr="009B053A" w:rsidRDefault="00D56F1E" w:rsidP="00D56F1E">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09881144" w14:textId="77777777" w:rsidR="00D56F1E" w:rsidRPr="009B053A" w:rsidRDefault="00D56F1E" w:rsidP="00D56F1E">
            <w:pPr>
              <w:pStyle w:val="TAC"/>
            </w:pPr>
          </w:p>
        </w:tc>
        <w:tc>
          <w:tcPr>
            <w:tcW w:w="937" w:type="dxa"/>
            <w:tcBorders>
              <w:top w:val="single" w:sz="4" w:space="0" w:color="auto"/>
              <w:left w:val="nil"/>
              <w:bottom w:val="single" w:sz="4" w:space="0" w:color="auto"/>
              <w:right w:val="single" w:sz="4" w:space="0" w:color="auto"/>
            </w:tcBorders>
            <w:vAlign w:val="center"/>
          </w:tcPr>
          <w:p w14:paraId="440B160D" w14:textId="77777777" w:rsidR="00D56F1E" w:rsidRPr="009B053A" w:rsidRDefault="00D56F1E" w:rsidP="00D56F1E">
            <w:pPr>
              <w:pStyle w:val="TAC"/>
              <w:rPr>
                <w:rFonts w:cs="Arial"/>
                <w:sz w:val="16"/>
                <w:szCs w:val="16"/>
              </w:rPr>
            </w:pPr>
            <w:r w:rsidRPr="009B053A">
              <w:t>1915.7</w:t>
            </w:r>
          </w:p>
        </w:tc>
        <w:tc>
          <w:tcPr>
            <w:tcW w:w="1172" w:type="dxa"/>
            <w:tcBorders>
              <w:top w:val="single" w:sz="4" w:space="0" w:color="auto"/>
              <w:left w:val="nil"/>
              <w:bottom w:val="single" w:sz="4" w:space="0" w:color="auto"/>
              <w:right w:val="single" w:sz="4" w:space="0" w:color="auto"/>
            </w:tcBorders>
            <w:vAlign w:val="center"/>
          </w:tcPr>
          <w:p w14:paraId="7859BAF9" w14:textId="77777777" w:rsidR="00D56F1E" w:rsidRPr="009B053A" w:rsidRDefault="00D56F1E" w:rsidP="00D56F1E">
            <w:pPr>
              <w:pStyle w:val="TAC"/>
            </w:pPr>
            <w:r w:rsidRPr="009B053A">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2566E2E3" w14:textId="77777777" w:rsidR="00D56F1E" w:rsidRPr="009B053A" w:rsidRDefault="00D56F1E" w:rsidP="00D56F1E">
            <w:pPr>
              <w:pStyle w:val="TAC"/>
            </w:pPr>
            <w:r w:rsidRPr="009B053A">
              <w:rPr>
                <w:rFonts w:eastAsia="MS Mincho"/>
              </w:rPr>
              <w:t>0.3</w:t>
            </w:r>
          </w:p>
        </w:tc>
        <w:tc>
          <w:tcPr>
            <w:tcW w:w="1228" w:type="dxa"/>
            <w:tcBorders>
              <w:top w:val="single" w:sz="4" w:space="0" w:color="auto"/>
              <w:left w:val="nil"/>
              <w:bottom w:val="single" w:sz="4" w:space="0" w:color="auto"/>
              <w:right w:val="single" w:sz="4" w:space="0" w:color="auto"/>
            </w:tcBorders>
            <w:noWrap/>
            <w:vAlign w:val="center"/>
          </w:tcPr>
          <w:p w14:paraId="771ADED3" w14:textId="77777777" w:rsidR="00D56F1E" w:rsidRPr="009B053A" w:rsidRDefault="00D56F1E" w:rsidP="00D56F1E">
            <w:pPr>
              <w:pStyle w:val="TAC"/>
            </w:pPr>
            <w:r w:rsidRPr="009B053A">
              <w:t>3</w:t>
            </w:r>
          </w:p>
        </w:tc>
      </w:tr>
      <w:tr w:rsidR="00D56F1E" w:rsidRPr="009B053A" w14:paraId="7DCC760F"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6007571"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2AA63FED"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6EF32B3" w14:textId="77777777" w:rsidR="00D56F1E" w:rsidRPr="009B053A" w:rsidRDefault="00D56F1E"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6178E16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56D2215" w14:textId="77777777" w:rsidR="00D56F1E" w:rsidRPr="009B053A" w:rsidRDefault="00D56F1E" w:rsidP="00D56F1E">
            <w:pPr>
              <w:pStyle w:val="TAC"/>
              <w:rPr>
                <w:rFonts w:cs="Arial"/>
                <w:sz w:val="16"/>
                <w:szCs w:val="16"/>
              </w:rPr>
            </w:pPr>
            <w:r w:rsidRPr="009B053A">
              <w:t>799</w:t>
            </w:r>
          </w:p>
        </w:tc>
        <w:tc>
          <w:tcPr>
            <w:tcW w:w="1172" w:type="dxa"/>
            <w:tcBorders>
              <w:top w:val="single" w:sz="4" w:space="0" w:color="auto"/>
              <w:left w:val="nil"/>
              <w:bottom w:val="single" w:sz="4" w:space="0" w:color="auto"/>
              <w:right w:val="single" w:sz="4" w:space="0" w:color="auto"/>
            </w:tcBorders>
            <w:vAlign w:val="center"/>
          </w:tcPr>
          <w:p w14:paraId="76C179C2"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7690AAC"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3CB6ACA" w14:textId="77777777" w:rsidR="00D56F1E" w:rsidRPr="009B053A" w:rsidRDefault="00D56F1E" w:rsidP="00D56F1E">
            <w:pPr>
              <w:pStyle w:val="TAC"/>
            </w:pPr>
          </w:p>
        </w:tc>
      </w:tr>
      <w:tr w:rsidR="00D56F1E" w:rsidRPr="009B053A" w14:paraId="1C55B355"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7DA23DF"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69EF6C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B6D34A9" w14:textId="77777777" w:rsidR="00D56F1E" w:rsidRPr="009B053A" w:rsidRDefault="00D56F1E"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378A1CA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878E8D0"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6188405D"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31A1098"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9FB64C5" w14:textId="77777777" w:rsidR="00D56F1E" w:rsidRPr="009B053A" w:rsidRDefault="00D56F1E" w:rsidP="00D56F1E">
            <w:pPr>
              <w:pStyle w:val="TAC"/>
            </w:pPr>
            <w:r w:rsidRPr="009B053A">
              <w:t>5</w:t>
            </w:r>
          </w:p>
        </w:tc>
      </w:tr>
      <w:tr w:rsidR="00D56F1E" w:rsidRPr="009B053A" w14:paraId="2E18E1FC"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ECD8E96"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4EE3C7A4"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36EAC6F"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17D9C73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8BD2962"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2BE94D4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0455004"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E1B7308" w14:textId="77777777" w:rsidR="00D56F1E" w:rsidRPr="009B053A" w:rsidRDefault="00D56F1E" w:rsidP="00D56F1E">
            <w:pPr>
              <w:pStyle w:val="TAC"/>
            </w:pPr>
          </w:p>
        </w:tc>
      </w:tr>
      <w:tr w:rsidR="008E1CD7" w:rsidRPr="009B053A" w14:paraId="11BF31E6" w14:textId="77777777" w:rsidTr="001F3E2D">
        <w:trPr>
          <w:trHeight w:val="188"/>
          <w:jc w:val="center"/>
        </w:trPr>
        <w:tc>
          <w:tcPr>
            <w:tcW w:w="1632" w:type="dxa"/>
            <w:vMerge w:val="restart"/>
            <w:tcBorders>
              <w:left w:val="single" w:sz="4" w:space="0" w:color="auto"/>
              <w:right w:val="single" w:sz="4" w:space="0" w:color="auto"/>
            </w:tcBorders>
          </w:tcPr>
          <w:p w14:paraId="0BA23F91" w14:textId="77777777" w:rsidR="008E1CD7" w:rsidRPr="009B053A" w:rsidRDefault="008E1CD7" w:rsidP="006910BE">
            <w:pPr>
              <w:pStyle w:val="TAC"/>
            </w:pPr>
            <w:r w:rsidRPr="009B053A">
              <w:rPr>
                <w:rFonts w:eastAsia="MS Mincho"/>
                <w:lang w:eastAsia="ja-JP"/>
              </w:rPr>
              <w:t>DC_26_n77</w:t>
            </w:r>
          </w:p>
        </w:tc>
        <w:tc>
          <w:tcPr>
            <w:tcW w:w="2864" w:type="dxa"/>
            <w:tcBorders>
              <w:top w:val="single" w:sz="4" w:space="0" w:color="auto"/>
              <w:left w:val="nil"/>
              <w:bottom w:val="single" w:sz="4" w:space="0" w:color="auto"/>
              <w:right w:val="single" w:sz="4" w:space="0" w:color="auto"/>
            </w:tcBorders>
            <w:vAlign w:val="bottom"/>
          </w:tcPr>
          <w:p w14:paraId="6A6D47EF" w14:textId="77D67EBE" w:rsidR="008E1CD7" w:rsidRPr="009B053A" w:rsidRDefault="008E1CD7" w:rsidP="00D56F1E">
            <w:pPr>
              <w:pStyle w:val="TAL"/>
            </w:pPr>
            <w:r w:rsidRPr="009B053A">
              <w:t xml:space="preserve">E-UTRA Band </w:t>
            </w:r>
            <w:r w:rsidRPr="009B053A">
              <w:rPr>
                <w:rFonts w:eastAsia="MS Mincho"/>
                <w:lang w:eastAsia="ja-JP"/>
              </w:rPr>
              <w:t>1, 3, 5, 11, 18, 19, 21, 26, 34, 39, 40, 65, 74</w:t>
            </w:r>
          </w:p>
        </w:tc>
        <w:tc>
          <w:tcPr>
            <w:tcW w:w="934" w:type="dxa"/>
            <w:tcBorders>
              <w:top w:val="single" w:sz="4" w:space="0" w:color="auto"/>
              <w:left w:val="nil"/>
              <w:bottom w:val="single" w:sz="4" w:space="0" w:color="auto"/>
              <w:right w:val="single" w:sz="4" w:space="0" w:color="auto"/>
            </w:tcBorders>
            <w:vAlign w:val="center"/>
          </w:tcPr>
          <w:p w14:paraId="7D6D86BE" w14:textId="77777777" w:rsidR="008E1CD7" w:rsidRPr="009B053A" w:rsidRDefault="008E1CD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D72EF1"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330C092" w14:textId="77777777" w:rsidR="008E1CD7" w:rsidRPr="009B053A" w:rsidRDefault="008E1CD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5885F8" w14:textId="77777777" w:rsidR="008E1CD7" w:rsidRPr="009B053A" w:rsidRDefault="008E1CD7" w:rsidP="00D56F1E">
            <w:pPr>
              <w:pStyle w:val="TAC"/>
            </w:pPr>
            <w:r w:rsidRPr="009B053A">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F184858"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719C3C38" w14:textId="77777777" w:rsidR="008E1CD7" w:rsidRPr="009B053A" w:rsidRDefault="008E1CD7" w:rsidP="00D56F1E">
            <w:pPr>
              <w:pStyle w:val="TAC"/>
            </w:pPr>
          </w:p>
        </w:tc>
      </w:tr>
      <w:tr w:rsidR="008E1CD7" w:rsidRPr="009B053A" w14:paraId="6C4C541C" w14:textId="77777777" w:rsidTr="000B6D7B">
        <w:trPr>
          <w:trHeight w:val="188"/>
          <w:jc w:val="center"/>
        </w:trPr>
        <w:tc>
          <w:tcPr>
            <w:tcW w:w="1632" w:type="dxa"/>
            <w:vMerge/>
            <w:tcBorders>
              <w:left w:val="single" w:sz="4" w:space="0" w:color="auto"/>
              <w:right w:val="single" w:sz="4" w:space="0" w:color="auto"/>
            </w:tcBorders>
          </w:tcPr>
          <w:p w14:paraId="614E8523"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center"/>
          </w:tcPr>
          <w:p w14:paraId="1C567CBD" w14:textId="3DCED8A4" w:rsidR="008E1CD7" w:rsidRPr="009B053A" w:rsidRDefault="008E1CD7" w:rsidP="008E1CD7">
            <w:pPr>
              <w:pStyle w:val="TAL"/>
            </w:pPr>
            <w:r w:rsidRPr="009B053A">
              <w:rPr>
                <w:rFonts w:cs="Arial"/>
                <w:color w:val="000000"/>
                <w:szCs w:val="18"/>
              </w:rPr>
              <w:t>E-UTRA Band 41</w:t>
            </w:r>
          </w:p>
        </w:tc>
        <w:tc>
          <w:tcPr>
            <w:tcW w:w="934" w:type="dxa"/>
            <w:tcBorders>
              <w:top w:val="single" w:sz="4" w:space="0" w:color="auto"/>
              <w:left w:val="nil"/>
              <w:bottom w:val="single" w:sz="4" w:space="0" w:color="auto"/>
              <w:right w:val="single" w:sz="4" w:space="0" w:color="auto"/>
            </w:tcBorders>
            <w:vAlign w:val="center"/>
          </w:tcPr>
          <w:p w14:paraId="3CFC1D27" w14:textId="4359F30E" w:rsidR="008E1CD7" w:rsidRPr="009B053A" w:rsidRDefault="008E1CD7" w:rsidP="008E1CD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EF72761" w14:textId="6CCE3401" w:rsidR="008E1CD7" w:rsidRPr="009B053A" w:rsidRDefault="008E1CD7" w:rsidP="008E1CD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AE6F48" w14:textId="3DADF4FD" w:rsidR="008E1CD7" w:rsidRPr="009B053A" w:rsidRDefault="008E1CD7" w:rsidP="008E1CD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0EFFC16" w14:textId="559C53AB" w:rsidR="008E1CD7" w:rsidRPr="009B053A" w:rsidRDefault="008E1CD7" w:rsidP="008E1CD7">
            <w:pPr>
              <w:pStyle w:val="TAC"/>
              <w:rPr>
                <w:rFonts w:eastAsia="MS Mincho"/>
                <w:lang w:eastAsia="ja-JP"/>
              </w:rPr>
            </w:pPr>
            <w:r w:rsidRPr="009B053A">
              <w:rPr>
                <w:rFonts w:cs="Arial"/>
                <w:color w:val="000000"/>
                <w:szCs w:val="18"/>
              </w:rPr>
              <w:t>-50</w:t>
            </w:r>
          </w:p>
        </w:tc>
        <w:tc>
          <w:tcPr>
            <w:tcW w:w="749" w:type="dxa"/>
            <w:tcBorders>
              <w:top w:val="single" w:sz="4" w:space="0" w:color="auto"/>
              <w:left w:val="nil"/>
              <w:bottom w:val="single" w:sz="4" w:space="0" w:color="auto"/>
              <w:right w:val="single" w:sz="4" w:space="0" w:color="auto"/>
            </w:tcBorders>
            <w:noWrap/>
            <w:vAlign w:val="center"/>
          </w:tcPr>
          <w:p w14:paraId="41A6DD84" w14:textId="6942A514" w:rsidR="008E1CD7" w:rsidRPr="009B053A" w:rsidRDefault="008E1CD7" w:rsidP="008E1CD7">
            <w:pPr>
              <w:pStyle w:val="TAC"/>
              <w:rPr>
                <w:rFonts w:eastAsia="MS Mincho"/>
                <w:lang w:eastAsia="ja-JP"/>
              </w:rPr>
            </w:pPr>
            <w:r w:rsidRPr="009B053A">
              <w:rPr>
                <w:rFonts w:cs="Arial"/>
                <w:color w:val="000000"/>
                <w:szCs w:val="18"/>
              </w:rPr>
              <w:t>1</w:t>
            </w:r>
          </w:p>
        </w:tc>
        <w:tc>
          <w:tcPr>
            <w:tcW w:w="1228" w:type="dxa"/>
            <w:tcBorders>
              <w:top w:val="single" w:sz="4" w:space="0" w:color="auto"/>
              <w:left w:val="nil"/>
              <w:bottom w:val="single" w:sz="4" w:space="0" w:color="auto"/>
              <w:right w:val="single" w:sz="4" w:space="0" w:color="auto"/>
            </w:tcBorders>
            <w:noWrap/>
            <w:vAlign w:val="center"/>
          </w:tcPr>
          <w:p w14:paraId="398CDECE" w14:textId="3CC3E7ED" w:rsidR="008E1CD7" w:rsidRPr="009B053A" w:rsidRDefault="008E1CD7" w:rsidP="008E1CD7">
            <w:pPr>
              <w:pStyle w:val="TAC"/>
            </w:pPr>
            <w:r w:rsidRPr="009B053A">
              <w:rPr>
                <w:rFonts w:cs="Arial"/>
                <w:color w:val="000000"/>
                <w:szCs w:val="18"/>
              </w:rPr>
              <w:t>2</w:t>
            </w:r>
          </w:p>
        </w:tc>
      </w:tr>
      <w:tr w:rsidR="008E1CD7" w:rsidRPr="009B053A" w14:paraId="296DBF98" w14:textId="77777777" w:rsidTr="001F3E2D">
        <w:trPr>
          <w:trHeight w:val="188"/>
          <w:jc w:val="center"/>
        </w:trPr>
        <w:tc>
          <w:tcPr>
            <w:tcW w:w="1632" w:type="dxa"/>
            <w:vMerge/>
            <w:tcBorders>
              <w:left w:val="single" w:sz="4" w:space="0" w:color="auto"/>
              <w:right w:val="single" w:sz="4" w:space="0" w:color="auto"/>
            </w:tcBorders>
          </w:tcPr>
          <w:p w14:paraId="6EE9FA47"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213358B3" w14:textId="77777777" w:rsidR="008E1CD7" w:rsidRPr="009B053A" w:rsidRDefault="008E1C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9DE9BE0" w14:textId="77777777" w:rsidR="008E1CD7" w:rsidRPr="009B053A" w:rsidRDefault="008E1CD7"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7C0EB9D6"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BFC424C" w14:textId="77777777" w:rsidR="008E1CD7" w:rsidRPr="009B053A" w:rsidRDefault="008E1CD7"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77884BAD" w14:textId="77777777" w:rsidR="008E1CD7" w:rsidRPr="009B053A" w:rsidRDefault="008E1CD7" w:rsidP="00D56F1E">
            <w:pPr>
              <w:pStyle w:val="TAC"/>
            </w:pPr>
            <w:r w:rsidRPr="009B053A">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2CC2588"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CC8ABA6" w14:textId="77777777" w:rsidR="008E1CD7" w:rsidRPr="009B053A" w:rsidRDefault="008E1CD7" w:rsidP="00D56F1E">
            <w:pPr>
              <w:pStyle w:val="TAC"/>
            </w:pPr>
          </w:p>
        </w:tc>
      </w:tr>
      <w:tr w:rsidR="008E1CD7" w:rsidRPr="009B053A" w14:paraId="000E60A4" w14:textId="77777777" w:rsidTr="001F3E2D">
        <w:trPr>
          <w:trHeight w:val="188"/>
          <w:jc w:val="center"/>
        </w:trPr>
        <w:tc>
          <w:tcPr>
            <w:tcW w:w="1632" w:type="dxa"/>
            <w:vMerge/>
            <w:tcBorders>
              <w:left w:val="single" w:sz="4" w:space="0" w:color="auto"/>
              <w:right w:val="single" w:sz="4" w:space="0" w:color="auto"/>
            </w:tcBorders>
          </w:tcPr>
          <w:p w14:paraId="725BFE36"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4E344F35" w14:textId="77777777" w:rsidR="008E1CD7" w:rsidRPr="009B053A" w:rsidRDefault="008E1C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7CF8C2E" w14:textId="77777777" w:rsidR="008E1CD7" w:rsidRPr="009B053A" w:rsidRDefault="008E1CD7"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00419815"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F740929" w14:textId="77777777" w:rsidR="008E1CD7" w:rsidRPr="009B053A" w:rsidRDefault="008E1CD7"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51905831" w14:textId="77777777" w:rsidR="008E1CD7" w:rsidRPr="009B053A" w:rsidRDefault="008E1CD7" w:rsidP="00D56F1E">
            <w:pPr>
              <w:pStyle w:val="TAC"/>
            </w:pPr>
            <w:r w:rsidRPr="009B053A">
              <w:rPr>
                <w:rFonts w:eastAsia="MS Mincho"/>
                <w:lang w:eastAsia="ja-JP"/>
              </w:rPr>
              <w:t>-40</w:t>
            </w:r>
          </w:p>
        </w:tc>
        <w:tc>
          <w:tcPr>
            <w:tcW w:w="749" w:type="dxa"/>
            <w:tcBorders>
              <w:top w:val="single" w:sz="4" w:space="0" w:color="auto"/>
              <w:left w:val="nil"/>
              <w:bottom w:val="single" w:sz="4" w:space="0" w:color="auto"/>
              <w:right w:val="single" w:sz="4" w:space="0" w:color="auto"/>
            </w:tcBorders>
            <w:noWrap/>
            <w:vAlign w:val="center"/>
          </w:tcPr>
          <w:p w14:paraId="2994200D"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29E5ACE" w14:textId="77777777" w:rsidR="008E1CD7" w:rsidRPr="009B053A" w:rsidRDefault="008E1CD7" w:rsidP="00D56F1E">
            <w:pPr>
              <w:pStyle w:val="TAC"/>
            </w:pPr>
            <w:r w:rsidRPr="009B053A">
              <w:rPr>
                <w:lang w:eastAsia="ja-JP"/>
              </w:rPr>
              <w:t>5</w:t>
            </w:r>
          </w:p>
        </w:tc>
      </w:tr>
      <w:tr w:rsidR="008E1CD7" w:rsidRPr="009B053A" w14:paraId="0AA82173" w14:textId="77777777" w:rsidTr="001F3E2D">
        <w:trPr>
          <w:trHeight w:val="188"/>
          <w:jc w:val="center"/>
        </w:trPr>
        <w:tc>
          <w:tcPr>
            <w:tcW w:w="1632" w:type="dxa"/>
            <w:vMerge/>
            <w:tcBorders>
              <w:left w:val="single" w:sz="4" w:space="0" w:color="auto"/>
              <w:right w:val="single" w:sz="4" w:space="0" w:color="auto"/>
            </w:tcBorders>
            <w:vAlign w:val="center"/>
          </w:tcPr>
          <w:p w14:paraId="429E11D9"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451F9A5C" w14:textId="77777777" w:rsidR="008E1CD7" w:rsidRPr="009B053A" w:rsidRDefault="008E1CD7" w:rsidP="00D56F1E">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68718B71" w14:textId="77777777" w:rsidR="008E1CD7" w:rsidRPr="009B053A" w:rsidRDefault="008E1CD7" w:rsidP="00D56F1E">
            <w:pPr>
              <w:pStyle w:val="TAC"/>
            </w:pPr>
            <w:r w:rsidRPr="009B053A">
              <w:rPr>
                <w:rFonts w:eastAsia="MS Mincho"/>
                <w:lang w:eastAsia="ja-JP"/>
              </w:rPr>
              <w:t>945</w:t>
            </w:r>
          </w:p>
        </w:tc>
        <w:tc>
          <w:tcPr>
            <w:tcW w:w="310" w:type="dxa"/>
            <w:tcBorders>
              <w:top w:val="single" w:sz="4" w:space="0" w:color="auto"/>
              <w:left w:val="nil"/>
              <w:bottom w:val="single" w:sz="4" w:space="0" w:color="auto"/>
              <w:right w:val="single" w:sz="4" w:space="0" w:color="auto"/>
            </w:tcBorders>
            <w:vAlign w:val="center"/>
          </w:tcPr>
          <w:p w14:paraId="66FF6DF4" w14:textId="77777777" w:rsidR="008E1CD7" w:rsidRPr="009B053A" w:rsidRDefault="008E1CD7" w:rsidP="00D56F1E">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702A05CD" w14:textId="77777777" w:rsidR="008E1CD7" w:rsidRPr="009B053A" w:rsidRDefault="008E1CD7" w:rsidP="00D56F1E">
            <w:pPr>
              <w:pStyle w:val="TAC"/>
            </w:pPr>
            <w:r w:rsidRPr="009B053A">
              <w:rPr>
                <w:rFonts w:eastAsia="MS Mincho"/>
                <w:lang w:eastAsia="ja-JP"/>
              </w:rPr>
              <w:t>960</w:t>
            </w:r>
          </w:p>
        </w:tc>
        <w:tc>
          <w:tcPr>
            <w:tcW w:w="1172" w:type="dxa"/>
            <w:tcBorders>
              <w:top w:val="single" w:sz="4" w:space="0" w:color="auto"/>
              <w:left w:val="nil"/>
              <w:bottom w:val="single" w:sz="4" w:space="0" w:color="auto"/>
              <w:right w:val="single" w:sz="4" w:space="0" w:color="auto"/>
            </w:tcBorders>
            <w:vAlign w:val="center"/>
          </w:tcPr>
          <w:p w14:paraId="172D7359" w14:textId="77777777" w:rsidR="008E1CD7" w:rsidRPr="009B053A" w:rsidRDefault="008E1CD7" w:rsidP="00D56F1E">
            <w:pPr>
              <w:pStyle w:val="TAC"/>
            </w:pPr>
            <w:r w:rsidRPr="009B053A">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5AEEA22"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258FB28" w14:textId="77777777" w:rsidR="008E1CD7" w:rsidRPr="009B053A" w:rsidRDefault="008E1CD7" w:rsidP="00D56F1E">
            <w:pPr>
              <w:pStyle w:val="TAC"/>
            </w:pPr>
          </w:p>
        </w:tc>
      </w:tr>
      <w:tr w:rsidR="008E1CD7" w:rsidRPr="009B053A" w14:paraId="630A5BDC" w14:textId="77777777" w:rsidTr="001F3E2D">
        <w:trPr>
          <w:trHeight w:val="188"/>
          <w:jc w:val="center"/>
        </w:trPr>
        <w:tc>
          <w:tcPr>
            <w:tcW w:w="1632" w:type="dxa"/>
            <w:vMerge/>
            <w:tcBorders>
              <w:left w:val="single" w:sz="4" w:space="0" w:color="auto"/>
              <w:right w:val="single" w:sz="4" w:space="0" w:color="auto"/>
            </w:tcBorders>
            <w:vAlign w:val="center"/>
          </w:tcPr>
          <w:p w14:paraId="6F17EC2D"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03CC6B6B" w14:textId="77777777" w:rsidR="008E1CD7" w:rsidRPr="009B053A" w:rsidRDefault="008E1CD7" w:rsidP="00D56F1E">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54419F18" w14:textId="77777777" w:rsidR="008E1CD7" w:rsidRPr="009B053A" w:rsidRDefault="008E1CD7" w:rsidP="00D56F1E">
            <w:pPr>
              <w:pStyle w:val="TAC"/>
            </w:pPr>
            <w:r w:rsidRPr="009B053A">
              <w:rPr>
                <w:rFonts w:eastAsia="MS Mincho"/>
                <w:lang w:eastAsia="ja-JP"/>
              </w:rPr>
              <w:t>1884.5</w:t>
            </w:r>
          </w:p>
        </w:tc>
        <w:tc>
          <w:tcPr>
            <w:tcW w:w="310" w:type="dxa"/>
            <w:tcBorders>
              <w:top w:val="single" w:sz="4" w:space="0" w:color="auto"/>
              <w:left w:val="nil"/>
              <w:bottom w:val="single" w:sz="4" w:space="0" w:color="auto"/>
              <w:right w:val="single" w:sz="4" w:space="0" w:color="auto"/>
            </w:tcBorders>
          </w:tcPr>
          <w:p w14:paraId="74813089" w14:textId="77777777" w:rsidR="008E1CD7" w:rsidRPr="009B053A" w:rsidRDefault="008E1CD7" w:rsidP="00D56F1E">
            <w:pPr>
              <w:pStyle w:val="TAC"/>
            </w:pPr>
            <w:r w:rsidRPr="009B053A">
              <w:rPr>
                <w:rFonts w:eastAsia="MS Mincho"/>
              </w:rPr>
              <w:t xml:space="preserve">- </w:t>
            </w:r>
          </w:p>
        </w:tc>
        <w:tc>
          <w:tcPr>
            <w:tcW w:w="937" w:type="dxa"/>
            <w:tcBorders>
              <w:top w:val="single" w:sz="4" w:space="0" w:color="auto"/>
              <w:left w:val="nil"/>
              <w:bottom w:val="single" w:sz="4" w:space="0" w:color="auto"/>
              <w:right w:val="single" w:sz="4" w:space="0" w:color="auto"/>
            </w:tcBorders>
          </w:tcPr>
          <w:p w14:paraId="1B2FE94A" w14:textId="77777777" w:rsidR="008E1CD7" w:rsidRPr="009B053A" w:rsidRDefault="008E1CD7"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1815768E" w14:textId="77777777" w:rsidR="008E1CD7" w:rsidRPr="009B053A" w:rsidRDefault="008E1CD7" w:rsidP="00D56F1E">
            <w:pPr>
              <w:pStyle w:val="TAC"/>
            </w:pPr>
            <w:r w:rsidRPr="009B053A">
              <w:rPr>
                <w:rFonts w:eastAsia="MS Mincho"/>
                <w:lang w:eastAsia="ja-JP"/>
              </w:rPr>
              <w:t>-41</w:t>
            </w:r>
          </w:p>
        </w:tc>
        <w:tc>
          <w:tcPr>
            <w:tcW w:w="749" w:type="dxa"/>
            <w:tcBorders>
              <w:top w:val="single" w:sz="4" w:space="0" w:color="auto"/>
              <w:left w:val="nil"/>
              <w:bottom w:val="single" w:sz="4" w:space="0" w:color="auto"/>
              <w:right w:val="single" w:sz="4" w:space="0" w:color="auto"/>
            </w:tcBorders>
            <w:noWrap/>
            <w:vAlign w:val="center"/>
          </w:tcPr>
          <w:p w14:paraId="0A71E1AF" w14:textId="77777777" w:rsidR="008E1CD7" w:rsidRPr="009B053A" w:rsidRDefault="008E1CD7" w:rsidP="00D56F1E">
            <w:pPr>
              <w:pStyle w:val="TAC"/>
            </w:pPr>
            <w:r w:rsidRPr="009B053A">
              <w:rPr>
                <w:rFonts w:eastAsia="MS Mincho"/>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4DEB9D9D" w14:textId="77777777" w:rsidR="008E1CD7" w:rsidRPr="009B053A" w:rsidRDefault="008E1CD7" w:rsidP="00D56F1E">
            <w:pPr>
              <w:pStyle w:val="TAC"/>
            </w:pPr>
            <w:r w:rsidRPr="009B053A">
              <w:rPr>
                <w:rFonts w:eastAsia="MS Mincho"/>
                <w:lang w:eastAsia="ja-JP"/>
              </w:rPr>
              <w:t>3</w:t>
            </w:r>
          </w:p>
        </w:tc>
      </w:tr>
      <w:tr w:rsidR="008E1CD7" w:rsidRPr="009B053A" w14:paraId="7B5C984C" w14:textId="77777777" w:rsidTr="001F3E2D">
        <w:trPr>
          <w:trHeight w:val="188"/>
          <w:jc w:val="center"/>
        </w:trPr>
        <w:tc>
          <w:tcPr>
            <w:tcW w:w="1632" w:type="dxa"/>
            <w:vMerge/>
            <w:tcBorders>
              <w:left w:val="single" w:sz="4" w:space="0" w:color="auto"/>
              <w:right w:val="single" w:sz="4" w:space="0" w:color="auto"/>
            </w:tcBorders>
            <w:vAlign w:val="center"/>
          </w:tcPr>
          <w:p w14:paraId="1F73003C"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19DCB433" w14:textId="77777777" w:rsidR="008E1CD7" w:rsidRPr="009B053A" w:rsidRDefault="008E1CD7" w:rsidP="00D56F1E">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2F9B70F" w14:textId="77777777" w:rsidR="008E1CD7" w:rsidRPr="009B053A" w:rsidRDefault="008E1CD7" w:rsidP="00D56F1E">
            <w:pPr>
              <w:pStyle w:val="TAC"/>
            </w:pPr>
            <w:r w:rsidRPr="009B053A">
              <w:rPr>
                <w:rFonts w:eastAsia="MS Mincho"/>
                <w:lang w:eastAsia="ja-JP"/>
              </w:rPr>
              <w:t>2545</w:t>
            </w:r>
          </w:p>
        </w:tc>
        <w:tc>
          <w:tcPr>
            <w:tcW w:w="310" w:type="dxa"/>
            <w:tcBorders>
              <w:top w:val="single" w:sz="4" w:space="0" w:color="auto"/>
              <w:left w:val="nil"/>
              <w:bottom w:val="single" w:sz="4" w:space="0" w:color="auto"/>
              <w:right w:val="single" w:sz="4" w:space="0" w:color="auto"/>
            </w:tcBorders>
            <w:vAlign w:val="center"/>
          </w:tcPr>
          <w:p w14:paraId="00F08C93" w14:textId="77777777" w:rsidR="008E1CD7" w:rsidRPr="009B053A" w:rsidRDefault="008E1CD7" w:rsidP="00D56F1E">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274D99E1" w14:textId="77777777" w:rsidR="008E1CD7" w:rsidRPr="009B053A" w:rsidRDefault="008E1CD7" w:rsidP="00D56F1E">
            <w:pPr>
              <w:pStyle w:val="TAC"/>
            </w:pPr>
            <w:r w:rsidRPr="009B053A">
              <w:rPr>
                <w:rFonts w:eastAsia="MS Mincho"/>
                <w:lang w:eastAsia="ja-JP"/>
              </w:rPr>
              <w:t>2575</w:t>
            </w:r>
          </w:p>
        </w:tc>
        <w:tc>
          <w:tcPr>
            <w:tcW w:w="1172" w:type="dxa"/>
            <w:tcBorders>
              <w:top w:val="single" w:sz="4" w:space="0" w:color="auto"/>
              <w:left w:val="nil"/>
              <w:bottom w:val="single" w:sz="4" w:space="0" w:color="auto"/>
              <w:right w:val="single" w:sz="4" w:space="0" w:color="auto"/>
            </w:tcBorders>
            <w:vAlign w:val="center"/>
          </w:tcPr>
          <w:p w14:paraId="6715023C" w14:textId="77777777" w:rsidR="008E1CD7" w:rsidRPr="009B053A" w:rsidRDefault="008E1CD7" w:rsidP="00D56F1E">
            <w:pPr>
              <w:pStyle w:val="TAC"/>
            </w:pPr>
            <w:r w:rsidRPr="009B053A">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C03B7AA"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5A9BA4B" w14:textId="78C7FEAC" w:rsidR="008E1CD7" w:rsidRPr="009B053A" w:rsidRDefault="008E1CD7" w:rsidP="00D56F1E">
            <w:pPr>
              <w:pStyle w:val="TAC"/>
            </w:pPr>
            <w:r w:rsidRPr="009B053A">
              <w:t>2</w:t>
            </w:r>
          </w:p>
        </w:tc>
      </w:tr>
      <w:tr w:rsidR="008E1CD7" w:rsidRPr="009B053A" w14:paraId="1F0063C6"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2A4B9FA2" w14:textId="77777777" w:rsidR="008E1CD7" w:rsidRPr="009B053A" w:rsidRDefault="008E1C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3237E5CA" w14:textId="77777777" w:rsidR="008E1CD7" w:rsidRPr="009B053A" w:rsidRDefault="008E1CD7" w:rsidP="00D56F1E">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5774B5A" w14:textId="77777777" w:rsidR="008E1CD7" w:rsidRPr="009B053A" w:rsidRDefault="008E1CD7" w:rsidP="00D56F1E">
            <w:pPr>
              <w:pStyle w:val="TAC"/>
            </w:pPr>
            <w:r w:rsidRPr="009B053A">
              <w:rPr>
                <w:rFonts w:eastAsia="MS Mincho"/>
                <w:lang w:eastAsia="ja-JP"/>
              </w:rPr>
              <w:t>2595</w:t>
            </w:r>
          </w:p>
        </w:tc>
        <w:tc>
          <w:tcPr>
            <w:tcW w:w="310" w:type="dxa"/>
            <w:tcBorders>
              <w:top w:val="single" w:sz="4" w:space="0" w:color="auto"/>
              <w:left w:val="nil"/>
              <w:bottom w:val="single" w:sz="4" w:space="0" w:color="auto"/>
              <w:right w:val="single" w:sz="4" w:space="0" w:color="auto"/>
            </w:tcBorders>
            <w:vAlign w:val="center"/>
          </w:tcPr>
          <w:p w14:paraId="6C9294C8" w14:textId="77777777" w:rsidR="008E1CD7" w:rsidRPr="009B053A" w:rsidRDefault="008E1CD7" w:rsidP="00D56F1E">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vAlign w:val="center"/>
          </w:tcPr>
          <w:p w14:paraId="4E62BBBC" w14:textId="77777777" w:rsidR="008E1CD7" w:rsidRPr="009B053A" w:rsidRDefault="008E1CD7" w:rsidP="00D56F1E">
            <w:pPr>
              <w:pStyle w:val="TAC"/>
            </w:pPr>
            <w:r w:rsidRPr="009B053A">
              <w:rPr>
                <w:rFonts w:eastAsia="MS Mincho"/>
                <w:lang w:eastAsia="ja-JP"/>
              </w:rPr>
              <w:t>2645</w:t>
            </w:r>
          </w:p>
        </w:tc>
        <w:tc>
          <w:tcPr>
            <w:tcW w:w="1172" w:type="dxa"/>
            <w:tcBorders>
              <w:top w:val="single" w:sz="4" w:space="0" w:color="auto"/>
              <w:left w:val="nil"/>
              <w:bottom w:val="single" w:sz="4" w:space="0" w:color="auto"/>
              <w:right w:val="single" w:sz="4" w:space="0" w:color="auto"/>
            </w:tcBorders>
            <w:vAlign w:val="center"/>
          </w:tcPr>
          <w:p w14:paraId="3CC8F789" w14:textId="77777777" w:rsidR="008E1CD7" w:rsidRPr="009B053A" w:rsidRDefault="008E1CD7" w:rsidP="00D56F1E">
            <w:pPr>
              <w:pStyle w:val="TAC"/>
            </w:pPr>
            <w:r w:rsidRPr="009B053A">
              <w:rPr>
                <w:rFonts w:eastAsia="MS Mincho"/>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4CD0D41" w14:textId="77777777" w:rsidR="008E1CD7" w:rsidRPr="009B053A" w:rsidRDefault="008E1CD7" w:rsidP="00D56F1E">
            <w:pPr>
              <w:pStyle w:val="TAC"/>
            </w:pPr>
            <w:r w:rsidRPr="009B053A">
              <w:rPr>
                <w:rFonts w:eastAsia="MS Mincho"/>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98218DB" w14:textId="77777777" w:rsidR="008E1CD7" w:rsidRPr="009B053A" w:rsidRDefault="008E1CD7" w:rsidP="00D56F1E">
            <w:pPr>
              <w:pStyle w:val="TAC"/>
            </w:pPr>
          </w:p>
        </w:tc>
      </w:tr>
      <w:tr w:rsidR="00977ED7" w:rsidRPr="009B053A" w14:paraId="3DA9EC2B" w14:textId="77777777" w:rsidTr="001F3E2D">
        <w:trPr>
          <w:trHeight w:val="188"/>
          <w:jc w:val="center"/>
        </w:trPr>
        <w:tc>
          <w:tcPr>
            <w:tcW w:w="1632" w:type="dxa"/>
            <w:vMerge w:val="restart"/>
            <w:tcBorders>
              <w:left w:val="single" w:sz="4" w:space="0" w:color="auto"/>
              <w:right w:val="single" w:sz="4" w:space="0" w:color="auto"/>
            </w:tcBorders>
          </w:tcPr>
          <w:p w14:paraId="6D007114" w14:textId="77777777" w:rsidR="00977ED7" w:rsidRPr="009B053A" w:rsidRDefault="00977ED7" w:rsidP="006910BE">
            <w:pPr>
              <w:pStyle w:val="TAC"/>
            </w:pPr>
            <w:r w:rsidRPr="009B053A">
              <w:rPr>
                <w:lang w:eastAsia="ja-JP"/>
              </w:rPr>
              <w:t>DC_26_n78</w:t>
            </w:r>
          </w:p>
        </w:tc>
        <w:tc>
          <w:tcPr>
            <w:tcW w:w="2864" w:type="dxa"/>
            <w:tcBorders>
              <w:top w:val="single" w:sz="4" w:space="0" w:color="auto"/>
              <w:left w:val="nil"/>
              <w:bottom w:val="single" w:sz="4" w:space="0" w:color="auto"/>
              <w:right w:val="single" w:sz="4" w:space="0" w:color="auto"/>
            </w:tcBorders>
            <w:vAlign w:val="bottom"/>
          </w:tcPr>
          <w:p w14:paraId="44FEF76A" w14:textId="13D6797A" w:rsidR="00977ED7" w:rsidRPr="009B053A" w:rsidRDefault="00977ED7" w:rsidP="00D56F1E">
            <w:pPr>
              <w:pStyle w:val="TAL"/>
            </w:pPr>
            <w:r w:rsidRPr="009B053A">
              <w:t xml:space="preserve">E-UTRA Band </w:t>
            </w:r>
            <w:r w:rsidRPr="009B053A">
              <w:rPr>
                <w:lang w:eastAsia="ja-JP"/>
              </w:rPr>
              <w:t xml:space="preserve">1, 3, 5, 11, 18, 19, 21, 26, 34, 39, 40, </w:t>
            </w:r>
            <w:r w:rsidRPr="009B053A">
              <w:rPr>
                <w:rFonts w:eastAsia="MS Mincho"/>
                <w:lang w:eastAsia="ja-JP"/>
              </w:rPr>
              <w:t>65, 74</w:t>
            </w:r>
          </w:p>
        </w:tc>
        <w:tc>
          <w:tcPr>
            <w:tcW w:w="934" w:type="dxa"/>
            <w:tcBorders>
              <w:top w:val="single" w:sz="4" w:space="0" w:color="auto"/>
              <w:left w:val="nil"/>
              <w:bottom w:val="single" w:sz="4" w:space="0" w:color="auto"/>
              <w:right w:val="single" w:sz="4" w:space="0" w:color="auto"/>
            </w:tcBorders>
            <w:vAlign w:val="center"/>
          </w:tcPr>
          <w:p w14:paraId="04666DC3" w14:textId="77777777" w:rsidR="00977ED7" w:rsidRPr="009B053A" w:rsidRDefault="00977ED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88D738E"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59704C0" w14:textId="77777777" w:rsidR="00977ED7" w:rsidRPr="009B053A" w:rsidRDefault="00977ED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9DFE62" w14:textId="77777777" w:rsidR="00977ED7" w:rsidRPr="009B053A" w:rsidRDefault="00977ED7"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1134DE21"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43A5A60" w14:textId="77777777" w:rsidR="00977ED7" w:rsidRPr="009B053A" w:rsidRDefault="00977ED7" w:rsidP="00D56F1E">
            <w:pPr>
              <w:pStyle w:val="TAC"/>
            </w:pPr>
          </w:p>
        </w:tc>
      </w:tr>
      <w:tr w:rsidR="00977ED7" w:rsidRPr="009B053A" w14:paraId="3011B069" w14:textId="77777777" w:rsidTr="001F3E2D">
        <w:trPr>
          <w:trHeight w:val="188"/>
          <w:jc w:val="center"/>
        </w:trPr>
        <w:tc>
          <w:tcPr>
            <w:tcW w:w="1632" w:type="dxa"/>
            <w:vMerge/>
            <w:tcBorders>
              <w:left w:val="single" w:sz="4" w:space="0" w:color="auto"/>
              <w:right w:val="single" w:sz="4" w:space="0" w:color="auto"/>
            </w:tcBorders>
          </w:tcPr>
          <w:p w14:paraId="74537600"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40E2DA02" w14:textId="4041988A" w:rsidR="00977ED7" w:rsidRPr="009B053A" w:rsidRDefault="00977ED7" w:rsidP="00977ED7">
            <w:pPr>
              <w:pStyle w:val="TAL"/>
              <w:rPr>
                <w:lang w:eastAsia="ja-JP"/>
              </w:rPr>
            </w:pPr>
            <w:r w:rsidRPr="009B053A">
              <w:t xml:space="preserve">E-UTRA Band </w:t>
            </w:r>
            <w:r w:rsidRPr="009B053A">
              <w:rPr>
                <w:lang w:eastAsia="ja-JP"/>
              </w:rPr>
              <w:t>41</w:t>
            </w:r>
          </w:p>
        </w:tc>
        <w:tc>
          <w:tcPr>
            <w:tcW w:w="934" w:type="dxa"/>
            <w:tcBorders>
              <w:top w:val="single" w:sz="4" w:space="0" w:color="auto"/>
              <w:left w:val="nil"/>
              <w:bottom w:val="single" w:sz="4" w:space="0" w:color="auto"/>
              <w:right w:val="single" w:sz="4" w:space="0" w:color="auto"/>
            </w:tcBorders>
            <w:vAlign w:val="center"/>
          </w:tcPr>
          <w:p w14:paraId="59D249E1" w14:textId="2F85CFEF" w:rsidR="00977ED7" w:rsidRPr="009B053A" w:rsidRDefault="00977ED7" w:rsidP="00977ED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691DB1" w14:textId="3B86E096" w:rsidR="00977ED7" w:rsidRPr="009B053A" w:rsidRDefault="00977ED7" w:rsidP="00977ED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2A51127" w14:textId="4062AF63" w:rsidR="00977ED7" w:rsidRPr="009B053A" w:rsidRDefault="00977ED7" w:rsidP="00977ED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18FD6C4" w14:textId="24EF3B17" w:rsidR="00977ED7" w:rsidRPr="009B053A" w:rsidRDefault="00977ED7" w:rsidP="00977ED7">
            <w:pPr>
              <w:pStyle w:val="TAC"/>
              <w:rPr>
                <w:lang w:eastAsia="ja-JP"/>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62EEF9F" w14:textId="77777777" w:rsidR="00977ED7" w:rsidRPr="009B053A" w:rsidRDefault="00977ED7" w:rsidP="00977ED7">
            <w:pPr>
              <w:pStyle w:val="TAC"/>
              <w:rPr>
                <w:lang w:eastAsia="ja-JP"/>
              </w:rPr>
            </w:pPr>
          </w:p>
        </w:tc>
        <w:tc>
          <w:tcPr>
            <w:tcW w:w="1228" w:type="dxa"/>
            <w:tcBorders>
              <w:top w:val="single" w:sz="4" w:space="0" w:color="auto"/>
              <w:left w:val="nil"/>
              <w:bottom w:val="single" w:sz="4" w:space="0" w:color="auto"/>
              <w:right w:val="single" w:sz="4" w:space="0" w:color="auto"/>
            </w:tcBorders>
            <w:noWrap/>
            <w:vAlign w:val="center"/>
          </w:tcPr>
          <w:p w14:paraId="01AB9F7A" w14:textId="08BA97D5" w:rsidR="00977ED7" w:rsidRPr="009B053A" w:rsidRDefault="00977ED7" w:rsidP="00977ED7">
            <w:pPr>
              <w:pStyle w:val="TAC"/>
            </w:pPr>
            <w:r w:rsidRPr="009B053A">
              <w:t>2</w:t>
            </w:r>
          </w:p>
        </w:tc>
      </w:tr>
      <w:tr w:rsidR="00977ED7" w:rsidRPr="009B053A" w14:paraId="76C063DD" w14:textId="77777777" w:rsidTr="001F3E2D">
        <w:trPr>
          <w:trHeight w:val="188"/>
          <w:jc w:val="center"/>
        </w:trPr>
        <w:tc>
          <w:tcPr>
            <w:tcW w:w="1632" w:type="dxa"/>
            <w:vMerge/>
            <w:tcBorders>
              <w:left w:val="single" w:sz="4" w:space="0" w:color="auto"/>
              <w:right w:val="single" w:sz="4" w:space="0" w:color="auto"/>
            </w:tcBorders>
          </w:tcPr>
          <w:p w14:paraId="3AD5F88D"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3DAD0546"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1B03648" w14:textId="77777777" w:rsidR="00977ED7" w:rsidRPr="009B053A" w:rsidRDefault="00977ED7"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501F388E"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8C9759A" w14:textId="77777777" w:rsidR="00977ED7" w:rsidRPr="009B053A" w:rsidRDefault="00977ED7"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43B182DD" w14:textId="77777777" w:rsidR="00977ED7" w:rsidRPr="009B053A" w:rsidRDefault="00977ED7"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BF64409"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19CC864" w14:textId="77777777" w:rsidR="00977ED7" w:rsidRPr="009B053A" w:rsidRDefault="00977ED7" w:rsidP="00D56F1E">
            <w:pPr>
              <w:pStyle w:val="TAC"/>
            </w:pPr>
          </w:p>
        </w:tc>
      </w:tr>
      <w:tr w:rsidR="00977ED7" w:rsidRPr="009B053A" w14:paraId="5C3ECFE2" w14:textId="77777777" w:rsidTr="001F3E2D">
        <w:trPr>
          <w:trHeight w:val="188"/>
          <w:jc w:val="center"/>
        </w:trPr>
        <w:tc>
          <w:tcPr>
            <w:tcW w:w="1632" w:type="dxa"/>
            <w:vMerge/>
            <w:tcBorders>
              <w:left w:val="single" w:sz="4" w:space="0" w:color="auto"/>
              <w:right w:val="single" w:sz="4" w:space="0" w:color="auto"/>
            </w:tcBorders>
          </w:tcPr>
          <w:p w14:paraId="4DC416B0"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76A737A0"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080DDF3A" w14:textId="77777777" w:rsidR="00977ED7" w:rsidRPr="009B053A" w:rsidRDefault="00977ED7"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17396F57"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1712A16" w14:textId="77777777" w:rsidR="00977ED7" w:rsidRPr="009B053A" w:rsidRDefault="00977ED7"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3D683A6D" w14:textId="77777777" w:rsidR="00977ED7" w:rsidRPr="009B053A" w:rsidRDefault="00977ED7" w:rsidP="00D56F1E">
            <w:pPr>
              <w:pStyle w:val="TAC"/>
            </w:pPr>
            <w:r w:rsidRPr="009B053A">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6296366C"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7B2AA5F" w14:textId="77777777" w:rsidR="00977ED7" w:rsidRPr="009B053A" w:rsidRDefault="00977ED7" w:rsidP="00D56F1E">
            <w:pPr>
              <w:pStyle w:val="TAC"/>
            </w:pPr>
            <w:r w:rsidRPr="009B053A">
              <w:rPr>
                <w:lang w:eastAsia="ja-JP"/>
              </w:rPr>
              <w:t>5</w:t>
            </w:r>
          </w:p>
        </w:tc>
      </w:tr>
      <w:tr w:rsidR="00977ED7" w:rsidRPr="009B053A" w14:paraId="51E8771A" w14:textId="77777777" w:rsidTr="001F3E2D">
        <w:trPr>
          <w:trHeight w:val="188"/>
          <w:jc w:val="center"/>
        </w:trPr>
        <w:tc>
          <w:tcPr>
            <w:tcW w:w="1632" w:type="dxa"/>
            <w:vMerge/>
            <w:tcBorders>
              <w:left w:val="single" w:sz="4" w:space="0" w:color="auto"/>
              <w:right w:val="single" w:sz="4" w:space="0" w:color="auto"/>
            </w:tcBorders>
            <w:vAlign w:val="center"/>
          </w:tcPr>
          <w:p w14:paraId="70B9F4FA"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28F81FE5"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1EC5E72" w14:textId="77777777" w:rsidR="00977ED7" w:rsidRPr="009B053A" w:rsidRDefault="00977ED7" w:rsidP="00D56F1E">
            <w:pPr>
              <w:pStyle w:val="TAC"/>
            </w:pPr>
            <w:r w:rsidRPr="009B053A">
              <w:rPr>
                <w:lang w:eastAsia="ja-JP"/>
              </w:rPr>
              <w:t>945</w:t>
            </w:r>
          </w:p>
        </w:tc>
        <w:tc>
          <w:tcPr>
            <w:tcW w:w="310" w:type="dxa"/>
            <w:tcBorders>
              <w:top w:val="single" w:sz="4" w:space="0" w:color="auto"/>
              <w:left w:val="nil"/>
              <w:bottom w:val="single" w:sz="4" w:space="0" w:color="auto"/>
              <w:right w:val="single" w:sz="4" w:space="0" w:color="auto"/>
            </w:tcBorders>
            <w:vAlign w:val="center"/>
          </w:tcPr>
          <w:p w14:paraId="73F0157A" w14:textId="77777777" w:rsidR="00977ED7" w:rsidRPr="009B053A" w:rsidRDefault="00977ED7" w:rsidP="00D56F1E">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vAlign w:val="center"/>
          </w:tcPr>
          <w:p w14:paraId="5C74CFE5" w14:textId="77777777" w:rsidR="00977ED7" w:rsidRPr="009B053A" w:rsidRDefault="00977ED7" w:rsidP="00D56F1E">
            <w:pPr>
              <w:pStyle w:val="TAC"/>
            </w:pPr>
            <w:r w:rsidRPr="009B053A">
              <w:rPr>
                <w:lang w:eastAsia="ja-JP"/>
              </w:rPr>
              <w:t>960</w:t>
            </w:r>
          </w:p>
        </w:tc>
        <w:tc>
          <w:tcPr>
            <w:tcW w:w="1172" w:type="dxa"/>
            <w:tcBorders>
              <w:top w:val="single" w:sz="4" w:space="0" w:color="auto"/>
              <w:left w:val="nil"/>
              <w:bottom w:val="single" w:sz="4" w:space="0" w:color="auto"/>
              <w:right w:val="single" w:sz="4" w:space="0" w:color="auto"/>
            </w:tcBorders>
            <w:vAlign w:val="center"/>
          </w:tcPr>
          <w:p w14:paraId="085877A9" w14:textId="77777777" w:rsidR="00977ED7" w:rsidRPr="009B053A" w:rsidRDefault="00977ED7"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4F33E59"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2ABBFC3" w14:textId="77777777" w:rsidR="00977ED7" w:rsidRPr="009B053A" w:rsidRDefault="00977ED7" w:rsidP="00D56F1E">
            <w:pPr>
              <w:pStyle w:val="TAC"/>
            </w:pPr>
          </w:p>
        </w:tc>
      </w:tr>
      <w:tr w:rsidR="00977ED7" w:rsidRPr="009B053A" w14:paraId="549AAA22" w14:textId="77777777" w:rsidTr="001F3E2D">
        <w:trPr>
          <w:trHeight w:val="188"/>
          <w:jc w:val="center"/>
        </w:trPr>
        <w:tc>
          <w:tcPr>
            <w:tcW w:w="1632" w:type="dxa"/>
            <w:vMerge/>
            <w:tcBorders>
              <w:left w:val="single" w:sz="4" w:space="0" w:color="auto"/>
              <w:right w:val="single" w:sz="4" w:space="0" w:color="auto"/>
            </w:tcBorders>
            <w:vAlign w:val="center"/>
          </w:tcPr>
          <w:p w14:paraId="5E2E036D"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2646446A"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tcPr>
          <w:p w14:paraId="70BB6BD9" w14:textId="77777777" w:rsidR="00977ED7" w:rsidRPr="009B053A" w:rsidRDefault="00977ED7" w:rsidP="00D56F1E">
            <w:pPr>
              <w:pStyle w:val="TAC"/>
            </w:pPr>
            <w:r w:rsidRPr="009B053A">
              <w:rPr>
                <w:lang w:eastAsia="ja-JP"/>
              </w:rPr>
              <w:t>1884.5</w:t>
            </w:r>
          </w:p>
        </w:tc>
        <w:tc>
          <w:tcPr>
            <w:tcW w:w="310" w:type="dxa"/>
            <w:tcBorders>
              <w:top w:val="single" w:sz="4" w:space="0" w:color="auto"/>
              <w:left w:val="nil"/>
              <w:bottom w:val="single" w:sz="4" w:space="0" w:color="auto"/>
              <w:right w:val="single" w:sz="4" w:space="0" w:color="auto"/>
            </w:tcBorders>
          </w:tcPr>
          <w:p w14:paraId="61255FC3" w14:textId="77777777" w:rsidR="00977ED7" w:rsidRPr="009B053A" w:rsidRDefault="00977ED7"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tcPr>
          <w:p w14:paraId="71D7A676" w14:textId="77777777" w:rsidR="00977ED7" w:rsidRPr="009B053A" w:rsidRDefault="00977ED7"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7919E8E9" w14:textId="77777777" w:rsidR="00977ED7" w:rsidRPr="009B053A" w:rsidRDefault="00977ED7" w:rsidP="00D56F1E">
            <w:pPr>
              <w:pStyle w:val="TAC"/>
            </w:pPr>
            <w:r w:rsidRPr="009B053A">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72093026" w14:textId="77777777" w:rsidR="00977ED7" w:rsidRPr="009B053A" w:rsidRDefault="00977ED7" w:rsidP="00D56F1E">
            <w:pPr>
              <w:pStyle w:val="TAC"/>
            </w:pPr>
            <w:r w:rsidRPr="009B053A">
              <w:rPr>
                <w:lang w:eastAsia="ja-JP"/>
              </w:rPr>
              <w:t>0.3</w:t>
            </w:r>
          </w:p>
        </w:tc>
        <w:tc>
          <w:tcPr>
            <w:tcW w:w="1228" w:type="dxa"/>
            <w:tcBorders>
              <w:top w:val="single" w:sz="4" w:space="0" w:color="auto"/>
              <w:left w:val="nil"/>
              <w:bottom w:val="single" w:sz="4" w:space="0" w:color="auto"/>
              <w:right w:val="single" w:sz="4" w:space="0" w:color="auto"/>
            </w:tcBorders>
            <w:noWrap/>
            <w:vAlign w:val="center"/>
          </w:tcPr>
          <w:p w14:paraId="6589053C" w14:textId="77777777" w:rsidR="00977ED7" w:rsidRPr="009B053A" w:rsidRDefault="00977ED7" w:rsidP="00D56F1E">
            <w:pPr>
              <w:pStyle w:val="TAC"/>
            </w:pPr>
            <w:r w:rsidRPr="009B053A">
              <w:rPr>
                <w:lang w:eastAsia="ja-JP"/>
              </w:rPr>
              <w:t>3</w:t>
            </w:r>
          </w:p>
        </w:tc>
      </w:tr>
      <w:tr w:rsidR="00977ED7" w:rsidRPr="009B053A" w14:paraId="1176D7AB" w14:textId="77777777" w:rsidTr="001F3E2D">
        <w:trPr>
          <w:trHeight w:val="188"/>
          <w:jc w:val="center"/>
        </w:trPr>
        <w:tc>
          <w:tcPr>
            <w:tcW w:w="1632" w:type="dxa"/>
            <w:vMerge/>
            <w:tcBorders>
              <w:left w:val="single" w:sz="4" w:space="0" w:color="auto"/>
              <w:right w:val="single" w:sz="4" w:space="0" w:color="auto"/>
            </w:tcBorders>
            <w:vAlign w:val="center"/>
          </w:tcPr>
          <w:p w14:paraId="4C7DC44D"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0FE091AC"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54122D7" w14:textId="77777777" w:rsidR="00977ED7" w:rsidRPr="009B053A" w:rsidRDefault="00977ED7" w:rsidP="00D56F1E">
            <w:pPr>
              <w:pStyle w:val="TAC"/>
            </w:pPr>
            <w:r w:rsidRPr="009B053A">
              <w:rPr>
                <w:lang w:eastAsia="ja-JP"/>
              </w:rPr>
              <w:t>2545</w:t>
            </w:r>
          </w:p>
        </w:tc>
        <w:tc>
          <w:tcPr>
            <w:tcW w:w="310" w:type="dxa"/>
            <w:tcBorders>
              <w:top w:val="single" w:sz="4" w:space="0" w:color="auto"/>
              <w:left w:val="nil"/>
              <w:bottom w:val="single" w:sz="4" w:space="0" w:color="auto"/>
              <w:right w:val="single" w:sz="4" w:space="0" w:color="auto"/>
            </w:tcBorders>
            <w:vAlign w:val="center"/>
          </w:tcPr>
          <w:p w14:paraId="1EE26427" w14:textId="77777777" w:rsidR="00977ED7" w:rsidRPr="009B053A" w:rsidRDefault="00977ED7" w:rsidP="00D56F1E">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vAlign w:val="center"/>
          </w:tcPr>
          <w:p w14:paraId="6E290209" w14:textId="77777777" w:rsidR="00977ED7" w:rsidRPr="009B053A" w:rsidRDefault="00977ED7" w:rsidP="00D56F1E">
            <w:pPr>
              <w:pStyle w:val="TAC"/>
            </w:pPr>
            <w:r w:rsidRPr="009B053A">
              <w:rPr>
                <w:lang w:eastAsia="ja-JP"/>
              </w:rPr>
              <w:t>2575</w:t>
            </w:r>
          </w:p>
        </w:tc>
        <w:tc>
          <w:tcPr>
            <w:tcW w:w="1172" w:type="dxa"/>
            <w:tcBorders>
              <w:top w:val="single" w:sz="4" w:space="0" w:color="auto"/>
              <w:left w:val="nil"/>
              <w:bottom w:val="single" w:sz="4" w:space="0" w:color="auto"/>
              <w:right w:val="single" w:sz="4" w:space="0" w:color="auto"/>
            </w:tcBorders>
            <w:vAlign w:val="center"/>
          </w:tcPr>
          <w:p w14:paraId="363FF341" w14:textId="77777777" w:rsidR="00977ED7" w:rsidRPr="009B053A" w:rsidRDefault="00977ED7"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E63D250"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66882EC3" w14:textId="3A00CBBF" w:rsidR="00977ED7" w:rsidRPr="009B053A" w:rsidRDefault="00977ED7" w:rsidP="00D56F1E">
            <w:pPr>
              <w:pStyle w:val="TAC"/>
            </w:pPr>
            <w:r w:rsidRPr="009B053A">
              <w:t>2</w:t>
            </w:r>
          </w:p>
        </w:tc>
      </w:tr>
      <w:tr w:rsidR="00977ED7" w:rsidRPr="009B053A" w14:paraId="1FF760B9"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173C7305" w14:textId="77777777" w:rsidR="00977ED7" w:rsidRPr="009B053A" w:rsidRDefault="00977ED7" w:rsidP="006910BE">
            <w:pPr>
              <w:pStyle w:val="TAC"/>
            </w:pPr>
          </w:p>
        </w:tc>
        <w:tc>
          <w:tcPr>
            <w:tcW w:w="2864" w:type="dxa"/>
            <w:tcBorders>
              <w:top w:val="single" w:sz="4" w:space="0" w:color="auto"/>
              <w:left w:val="nil"/>
              <w:bottom w:val="single" w:sz="4" w:space="0" w:color="auto"/>
              <w:right w:val="single" w:sz="4" w:space="0" w:color="auto"/>
            </w:tcBorders>
            <w:vAlign w:val="bottom"/>
          </w:tcPr>
          <w:p w14:paraId="05154DA1" w14:textId="77777777" w:rsidR="00977ED7" w:rsidRPr="009B053A" w:rsidRDefault="00977ED7"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D4FBF8E" w14:textId="77777777" w:rsidR="00977ED7" w:rsidRPr="009B053A" w:rsidRDefault="00977ED7" w:rsidP="00D56F1E">
            <w:pPr>
              <w:pStyle w:val="TAC"/>
            </w:pPr>
            <w:r w:rsidRPr="009B053A">
              <w:rPr>
                <w:lang w:eastAsia="ja-JP"/>
              </w:rPr>
              <w:t>2595</w:t>
            </w:r>
          </w:p>
        </w:tc>
        <w:tc>
          <w:tcPr>
            <w:tcW w:w="310" w:type="dxa"/>
            <w:tcBorders>
              <w:top w:val="single" w:sz="4" w:space="0" w:color="auto"/>
              <w:left w:val="nil"/>
              <w:bottom w:val="single" w:sz="4" w:space="0" w:color="auto"/>
              <w:right w:val="single" w:sz="4" w:space="0" w:color="auto"/>
            </w:tcBorders>
            <w:vAlign w:val="center"/>
          </w:tcPr>
          <w:p w14:paraId="1774688E" w14:textId="77777777" w:rsidR="00977ED7" w:rsidRPr="009B053A" w:rsidRDefault="00977ED7" w:rsidP="00D56F1E">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vAlign w:val="center"/>
          </w:tcPr>
          <w:p w14:paraId="67DBCB60" w14:textId="77777777" w:rsidR="00977ED7" w:rsidRPr="009B053A" w:rsidRDefault="00977ED7" w:rsidP="00D56F1E">
            <w:pPr>
              <w:pStyle w:val="TAC"/>
            </w:pPr>
            <w:r w:rsidRPr="009B053A">
              <w:rPr>
                <w:lang w:eastAsia="ja-JP"/>
              </w:rPr>
              <w:t>2645</w:t>
            </w:r>
          </w:p>
        </w:tc>
        <w:tc>
          <w:tcPr>
            <w:tcW w:w="1172" w:type="dxa"/>
            <w:tcBorders>
              <w:top w:val="single" w:sz="4" w:space="0" w:color="auto"/>
              <w:left w:val="nil"/>
              <w:bottom w:val="single" w:sz="4" w:space="0" w:color="auto"/>
              <w:right w:val="single" w:sz="4" w:space="0" w:color="auto"/>
            </w:tcBorders>
            <w:vAlign w:val="center"/>
          </w:tcPr>
          <w:p w14:paraId="76162020" w14:textId="77777777" w:rsidR="00977ED7" w:rsidRPr="009B053A" w:rsidRDefault="00977ED7"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9DB6E4D" w14:textId="77777777" w:rsidR="00977ED7" w:rsidRPr="009B053A" w:rsidRDefault="00977ED7"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0223516C" w14:textId="77777777" w:rsidR="00977ED7" w:rsidRPr="009B053A" w:rsidRDefault="00977ED7" w:rsidP="00D56F1E">
            <w:pPr>
              <w:pStyle w:val="TAC"/>
            </w:pPr>
          </w:p>
        </w:tc>
      </w:tr>
      <w:tr w:rsidR="00D56F1E" w:rsidRPr="009B053A" w14:paraId="274DC00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0464D6F" w14:textId="77777777" w:rsidR="00D56F1E" w:rsidRPr="009B053A" w:rsidRDefault="00D56F1E" w:rsidP="006910BE">
            <w:pPr>
              <w:pStyle w:val="TAC"/>
            </w:pPr>
            <w:r w:rsidRPr="009B053A">
              <w:t>DC_26_n79</w:t>
            </w:r>
          </w:p>
        </w:tc>
        <w:tc>
          <w:tcPr>
            <w:tcW w:w="2864" w:type="dxa"/>
            <w:tcBorders>
              <w:top w:val="single" w:sz="4" w:space="0" w:color="auto"/>
              <w:left w:val="nil"/>
              <w:bottom w:val="single" w:sz="4" w:space="0" w:color="auto"/>
              <w:right w:val="single" w:sz="4" w:space="0" w:color="auto"/>
            </w:tcBorders>
            <w:vAlign w:val="bottom"/>
          </w:tcPr>
          <w:p w14:paraId="54157CF4" w14:textId="25FF03FB" w:rsidR="00D56F1E" w:rsidRPr="009B053A" w:rsidRDefault="00D56F1E" w:rsidP="00D56F1E">
            <w:pPr>
              <w:pStyle w:val="TAL"/>
            </w:pPr>
            <w:r w:rsidRPr="009B053A">
              <w:t>E-UTRA Band 1, 3,</w:t>
            </w:r>
            <w:r w:rsidRPr="009B053A">
              <w:rPr>
                <w:szCs w:val="18"/>
              </w:rPr>
              <w:t xml:space="preserve"> </w:t>
            </w:r>
            <w:r w:rsidRPr="009B053A">
              <w:rPr>
                <w:szCs w:val="18"/>
                <w:lang w:eastAsia="ja-JP"/>
              </w:rPr>
              <w:t>5, 11, 18, 19, 21, 26, 34, 39, 40, 42, 65, 74</w:t>
            </w:r>
          </w:p>
        </w:tc>
        <w:tc>
          <w:tcPr>
            <w:tcW w:w="934" w:type="dxa"/>
            <w:tcBorders>
              <w:top w:val="single" w:sz="4" w:space="0" w:color="auto"/>
              <w:left w:val="nil"/>
              <w:bottom w:val="single" w:sz="4" w:space="0" w:color="auto"/>
              <w:right w:val="single" w:sz="4" w:space="0" w:color="auto"/>
            </w:tcBorders>
            <w:vAlign w:val="center"/>
          </w:tcPr>
          <w:p w14:paraId="5767908E"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B21715A"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D06546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E0AA91"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3FC4A87"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0C3EC50" w14:textId="77777777" w:rsidR="00D56F1E" w:rsidRPr="009B053A" w:rsidRDefault="00D56F1E" w:rsidP="00D56F1E">
            <w:pPr>
              <w:pStyle w:val="TAC"/>
            </w:pPr>
          </w:p>
        </w:tc>
      </w:tr>
      <w:tr w:rsidR="001F3E2D" w:rsidRPr="009B053A" w14:paraId="710D5FF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11622A5B" w14:textId="77777777"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bottom"/>
          </w:tcPr>
          <w:p w14:paraId="7DFFA5B8" w14:textId="4731DEE8" w:rsidR="001F3E2D" w:rsidRPr="009B053A" w:rsidRDefault="001F3E2D" w:rsidP="001F3E2D">
            <w:pPr>
              <w:pStyle w:val="TAL"/>
            </w:pPr>
            <w:r w:rsidRPr="009B053A">
              <w:rPr>
                <w:szCs w:val="18"/>
              </w:rPr>
              <w:t>E-UTRA Band 41</w:t>
            </w:r>
          </w:p>
        </w:tc>
        <w:tc>
          <w:tcPr>
            <w:tcW w:w="934" w:type="dxa"/>
            <w:tcBorders>
              <w:top w:val="single" w:sz="4" w:space="0" w:color="auto"/>
              <w:left w:val="nil"/>
              <w:bottom w:val="single" w:sz="4" w:space="0" w:color="auto"/>
              <w:right w:val="single" w:sz="4" w:space="0" w:color="auto"/>
            </w:tcBorders>
            <w:vAlign w:val="center"/>
          </w:tcPr>
          <w:p w14:paraId="53857AAE" w14:textId="5F414ACA" w:rsidR="001F3E2D" w:rsidRPr="009B053A" w:rsidRDefault="001F3E2D" w:rsidP="001F3E2D">
            <w:pPr>
              <w:pStyle w:val="TAC"/>
            </w:pPr>
            <w:r w:rsidRPr="009B053A">
              <w:rPr>
                <w:szCs w:val="18"/>
              </w:rPr>
              <w:t>F</w:t>
            </w:r>
            <w:r w:rsidRPr="009B053A">
              <w:rPr>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C04259" w14:textId="66DEFF6C" w:rsidR="001F3E2D" w:rsidRPr="009B053A" w:rsidRDefault="001F3E2D" w:rsidP="001F3E2D">
            <w:pPr>
              <w:pStyle w:val="TAC"/>
            </w:pPr>
            <w:r w:rsidRPr="009B053A">
              <w:rPr>
                <w:szCs w:val="18"/>
              </w:rPr>
              <w:t>-</w:t>
            </w:r>
          </w:p>
        </w:tc>
        <w:tc>
          <w:tcPr>
            <w:tcW w:w="937" w:type="dxa"/>
            <w:tcBorders>
              <w:top w:val="single" w:sz="4" w:space="0" w:color="auto"/>
              <w:left w:val="nil"/>
              <w:bottom w:val="single" w:sz="4" w:space="0" w:color="auto"/>
              <w:right w:val="single" w:sz="4" w:space="0" w:color="auto"/>
            </w:tcBorders>
            <w:vAlign w:val="center"/>
          </w:tcPr>
          <w:p w14:paraId="64BE21B4" w14:textId="13F9BC7C" w:rsidR="001F3E2D" w:rsidRPr="009B053A" w:rsidRDefault="001F3E2D" w:rsidP="001F3E2D">
            <w:pPr>
              <w:pStyle w:val="TAC"/>
            </w:pPr>
            <w:r w:rsidRPr="009B053A">
              <w:rPr>
                <w:szCs w:val="18"/>
              </w:rPr>
              <w:t>F</w:t>
            </w:r>
            <w:r w:rsidRPr="009B053A">
              <w:rPr>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1FDA45" w14:textId="6EC0AA40" w:rsidR="001F3E2D" w:rsidRPr="009B053A" w:rsidRDefault="001F3E2D" w:rsidP="001F3E2D">
            <w:pPr>
              <w:pStyle w:val="TAC"/>
            </w:pPr>
            <w:r w:rsidRPr="009B053A">
              <w:rPr>
                <w:rFonts w:eastAsia="MS Mincho"/>
                <w:szCs w:val="18"/>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A0567C6" w14:textId="705044D8" w:rsidR="001F3E2D" w:rsidRPr="009B053A" w:rsidRDefault="001F3E2D" w:rsidP="001F3E2D">
            <w:pPr>
              <w:pStyle w:val="TAC"/>
            </w:pPr>
            <w:r w:rsidRPr="009B053A">
              <w:rPr>
                <w:rFonts w:eastAsia="MS Mincho"/>
                <w:szCs w:val="18"/>
                <w:lang w:eastAsia="ja-JP"/>
              </w:rPr>
              <w:t>1</w:t>
            </w:r>
          </w:p>
        </w:tc>
        <w:tc>
          <w:tcPr>
            <w:tcW w:w="1228" w:type="dxa"/>
            <w:tcBorders>
              <w:top w:val="single" w:sz="4" w:space="0" w:color="auto"/>
              <w:left w:val="nil"/>
              <w:bottom w:val="single" w:sz="4" w:space="0" w:color="auto"/>
              <w:right w:val="single" w:sz="4" w:space="0" w:color="auto"/>
            </w:tcBorders>
            <w:noWrap/>
            <w:vAlign w:val="center"/>
          </w:tcPr>
          <w:p w14:paraId="3C6B078C" w14:textId="526E0C60" w:rsidR="001F3E2D" w:rsidRPr="009B053A" w:rsidRDefault="001F3E2D" w:rsidP="001F3E2D">
            <w:pPr>
              <w:pStyle w:val="TAC"/>
            </w:pPr>
            <w:r w:rsidRPr="009B053A">
              <w:rPr>
                <w:szCs w:val="18"/>
                <w:lang w:eastAsia="ja-JP"/>
              </w:rPr>
              <w:t>2</w:t>
            </w:r>
          </w:p>
        </w:tc>
      </w:tr>
      <w:tr w:rsidR="00D56F1E" w:rsidRPr="009B053A" w14:paraId="3733AD8F"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6CCBEBCF"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6622514B" w14:textId="77777777" w:rsidR="00D56F1E" w:rsidRPr="009B053A" w:rsidRDefault="00D56F1E"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D959611" w14:textId="77777777" w:rsidR="00D56F1E" w:rsidRPr="009B053A" w:rsidRDefault="00D56F1E"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7EAAF29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F2AC5E7" w14:textId="77777777" w:rsidR="00D56F1E" w:rsidRPr="009B053A" w:rsidRDefault="00D56F1E"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26F730C5" w14:textId="77777777" w:rsidR="00D56F1E" w:rsidRPr="009B053A" w:rsidRDefault="00D56F1E" w:rsidP="00D56F1E">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416C729" w14:textId="77777777" w:rsidR="00D56F1E" w:rsidRPr="009B053A" w:rsidRDefault="00D56F1E"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28E368AE" w14:textId="77777777" w:rsidR="00D56F1E" w:rsidRPr="009B053A" w:rsidRDefault="00D56F1E" w:rsidP="00D56F1E">
            <w:pPr>
              <w:pStyle w:val="TAC"/>
            </w:pPr>
          </w:p>
        </w:tc>
      </w:tr>
      <w:tr w:rsidR="00D56F1E" w:rsidRPr="009B053A" w14:paraId="4A50947B" w14:textId="77777777" w:rsidTr="001F3E2D">
        <w:trPr>
          <w:trHeight w:val="188"/>
          <w:jc w:val="center"/>
        </w:trPr>
        <w:tc>
          <w:tcPr>
            <w:tcW w:w="1632" w:type="dxa"/>
            <w:vMerge/>
            <w:tcBorders>
              <w:top w:val="single" w:sz="4" w:space="0" w:color="auto"/>
              <w:left w:val="single" w:sz="4" w:space="0" w:color="auto"/>
              <w:right w:val="single" w:sz="4" w:space="0" w:color="auto"/>
            </w:tcBorders>
          </w:tcPr>
          <w:p w14:paraId="54961253"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1C49F004" w14:textId="77777777" w:rsidR="00D56F1E" w:rsidRPr="009B053A" w:rsidRDefault="00D56F1E" w:rsidP="00D56F1E">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5B899893" w14:textId="77777777" w:rsidR="00D56F1E" w:rsidRPr="009B053A" w:rsidRDefault="00D56F1E"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48AF3869"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513FB66"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6AA03711" w14:textId="77777777" w:rsidR="00D56F1E" w:rsidRPr="009B053A" w:rsidRDefault="00D56F1E" w:rsidP="00D56F1E">
            <w:pPr>
              <w:pStyle w:val="TAC"/>
            </w:pPr>
            <w:r w:rsidRPr="009B053A">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1F6D7E2A" w14:textId="77777777" w:rsidR="00D56F1E" w:rsidRPr="009B053A" w:rsidRDefault="00D56F1E" w:rsidP="00D56F1E">
            <w:pPr>
              <w:pStyle w:val="TAC"/>
            </w:pPr>
            <w:r w:rsidRPr="009B053A">
              <w:rPr>
                <w:lang w:eastAsia="ja-JP"/>
              </w:rPr>
              <w:t>1</w:t>
            </w:r>
          </w:p>
        </w:tc>
        <w:tc>
          <w:tcPr>
            <w:tcW w:w="1228" w:type="dxa"/>
            <w:tcBorders>
              <w:top w:val="single" w:sz="4" w:space="0" w:color="auto"/>
              <w:left w:val="nil"/>
              <w:bottom w:val="single" w:sz="4" w:space="0" w:color="auto"/>
              <w:right w:val="single" w:sz="4" w:space="0" w:color="auto"/>
            </w:tcBorders>
            <w:noWrap/>
            <w:vAlign w:val="center"/>
          </w:tcPr>
          <w:p w14:paraId="468DD5D1" w14:textId="77777777" w:rsidR="00D56F1E" w:rsidRPr="009B053A" w:rsidRDefault="00D56F1E" w:rsidP="00D56F1E">
            <w:pPr>
              <w:pStyle w:val="TAC"/>
            </w:pPr>
            <w:r w:rsidRPr="009B053A">
              <w:t>5</w:t>
            </w:r>
          </w:p>
        </w:tc>
      </w:tr>
      <w:tr w:rsidR="00D56F1E" w:rsidRPr="009B053A" w14:paraId="7BE2B558" w14:textId="77777777" w:rsidTr="001F3E2D">
        <w:trPr>
          <w:trHeight w:val="188"/>
          <w:jc w:val="center"/>
        </w:trPr>
        <w:tc>
          <w:tcPr>
            <w:tcW w:w="1632" w:type="dxa"/>
            <w:vMerge/>
            <w:tcBorders>
              <w:left w:val="single" w:sz="4" w:space="0" w:color="auto"/>
              <w:right w:val="single" w:sz="4" w:space="0" w:color="auto"/>
            </w:tcBorders>
            <w:vAlign w:val="center"/>
          </w:tcPr>
          <w:p w14:paraId="105D1F8F"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5F906180"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0F96050"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39F0BDB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3AB21D2"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373D574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4AC890"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AFD20DE" w14:textId="77777777" w:rsidR="00D56F1E" w:rsidRPr="009B053A" w:rsidRDefault="00D56F1E" w:rsidP="00D56F1E">
            <w:pPr>
              <w:pStyle w:val="TAC"/>
            </w:pPr>
          </w:p>
        </w:tc>
      </w:tr>
      <w:tr w:rsidR="00D56F1E" w:rsidRPr="009B053A" w14:paraId="1854DD88" w14:textId="77777777" w:rsidTr="001F3E2D">
        <w:trPr>
          <w:trHeight w:val="188"/>
          <w:jc w:val="center"/>
        </w:trPr>
        <w:tc>
          <w:tcPr>
            <w:tcW w:w="1632" w:type="dxa"/>
            <w:vMerge/>
            <w:tcBorders>
              <w:left w:val="single" w:sz="4" w:space="0" w:color="auto"/>
              <w:right w:val="single" w:sz="4" w:space="0" w:color="auto"/>
            </w:tcBorders>
            <w:vAlign w:val="center"/>
          </w:tcPr>
          <w:p w14:paraId="4353E2DC"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0432EF5D"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115634E" w14:textId="77777777" w:rsidR="00D56F1E" w:rsidRPr="009B053A" w:rsidRDefault="00D56F1E" w:rsidP="00D56F1E">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1C8F7ABC"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47643824"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6ACA9F9B"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7A59F80A"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688D85DA" w14:textId="77777777" w:rsidR="00D56F1E" w:rsidRPr="009B053A" w:rsidRDefault="00D56F1E" w:rsidP="00D56F1E">
            <w:pPr>
              <w:pStyle w:val="TAC"/>
            </w:pPr>
            <w:r w:rsidRPr="009B053A">
              <w:t>3</w:t>
            </w:r>
          </w:p>
        </w:tc>
      </w:tr>
      <w:tr w:rsidR="00D56F1E" w:rsidRPr="009B053A" w14:paraId="2A9F0E9D" w14:textId="77777777" w:rsidTr="001F3E2D">
        <w:trPr>
          <w:trHeight w:val="188"/>
          <w:jc w:val="center"/>
        </w:trPr>
        <w:tc>
          <w:tcPr>
            <w:tcW w:w="1632" w:type="dxa"/>
            <w:vMerge/>
            <w:tcBorders>
              <w:left w:val="single" w:sz="4" w:space="0" w:color="auto"/>
              <w:right w:val="single" w:sz="4" w:space="0" w:color="auto"/>
            </w:tcBorders>
            <w:vAlign w:val="center"/>
          </w:tcPr>
          <w:p w14:paraId="0AC35C03"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03AD9C03"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646C60E"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5428CBF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C24D9FB"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6CCB4E91"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E920F74"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467BBDE" w14:textId="7B465B5A" w:rsidR="00D56F1E" w:rsidRPr="009B053A" w:rsidRDefault="001F3E2D" w:rsidP="00D56F1E">
            <w:pPr>
              <w:pStyle w:val="TAC"/>
            </w:pPr>
            <w:r w:rsidRPr="009B053A">
              <w:t>2</w:t>
            </w:r>
          </w:p>
        </w:tc>
      </w:tr>
      <w:tr w:rsidR="00D56F1E" w:rsidRPr="009B053A" w14:paraId="12166E0C" w14:textId="77777777" w:rsidTr="001F3E2D">
        <w:trPr>
          <w:trHeight w:val="188"/>
          <w:jc w:val="center"/>
        </w:trPr>
        <w:tc>
          <w:tcPr>
            <w:tcW w:w="1632" w:type="dxa"/>
            <w:vMerge/>
            <w:tcBorders>
              <w:left w:val="single" w:sz="4" w:space="0" w:color="auto"/>
              <w:right w:val="single" w:sz="4" w:space="0" w:color="auto"/>
            </w:tcBorders>
            <w:vAlign w:val="center"/>
          </w:tcPr>
          <w:p w14:paraId="33006425"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310EA16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951DA16"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74283B4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772953"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64792BD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793DD61"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EA098E6" w14:textId="77777777" w:rsidR="00D56F1E" w:rsidRPr="009B053A" w:rsidRDefault="00D56F1E" w:rsidP="00D56F1E">
            <w:pPr>
              <w:pStyle w:val="TAC"/>
            </w:pPr>
          </w:p>
        </w:tc>
      </w:tr>
      <w:tr w:rsidR="00D56F1E" w:rsidRPr="009B053A" w14:paraId="01B619E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CDC4D6" w14:textId="77777777" w:rsidR="00D56F1E" w:rsidRPr="009B053A" w:rsidRDefault="00D56F1E" w:rsidP="006910BE">
            <w:pPr>
              <w:pStyle w:val="TAC"/>
            </w:pPr>
            <w:r w:rsidRPr="009B053A">
              <w:t>DC_28_n77</w:t>
            </w:r>
          </w:p>
        </w:tc>
        <w:tc>
          <w:tcPr>
            <w:tcW w:w="2864" w:type="dxa"/>
            <w:tcBorders>
              <w:top w:val="single" w:sz="4" w:space="0" w:color="auto"/>
              <w:left w:val="nil"/>
              <w:bottom w:val="single" w:sz="4" w:space="0" w:color="auto"/>
              <w:right w:val="single" w:sz="4" w:space="0" w:color="auto"/>
            </w:tcBorders>
            <w:vAlign w:val="center"/>
          </w:tcPr>
          <w:p w14:paraId="66053010" w14:textId="434872AD" w:rsidR="00D56F1E" w:rsidRPr="009B053A" w:rsidRDefault="00D56F1E" w:rsidP="00D56F1E">
            <w:pPr>
              <w:pStyle w:val="TAL"/>
            </w:pPr>
            <w:r w:rsidRPr="009B053A">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7011CC6C"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DC39A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C9D982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4E32F8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AA3A861"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37F9CFA" w14:textId="77777777" w:rsidR="00D56F1E" w:rsidRPr="009B053A" w:rsidRDefault="00D56F1E" w:rsidP="00D56F1E">
            <w:pPr>
              <w:pStyle w:val="TAC"/>
            </w:pPr>
          </w:p>
        </w:tc>
      </w:tr>
      <w:tr w:rsidR="00D56F1E" w:rsidRPr="009B053A" w14:paraId="601AE1D2" w14:textId="77777777" w:rsidTr="001F3E2D">
        <w:trPr>
          <w:trHeight w:val="188"/>
          <w:jc w:val="center"/>
        </w:trPr>
        <w:tc>
          <w:tcPr>
            <w:tcW w:w="1632" w:type="dxa"/>
            <w:vMerge/>
            <w:tcBorders>
              <w:left w:val="single" w:sz="4" w:space="0" w:color="auto"/>
              <w:right w:val="single" w:sz="4" w:space="0" w:color="auto"/>
            </w:tcBorders>
            <w:vAlign w:val="center"/>
          </w:tcPr>
          <w:p w14:paraId="420BBEB4"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579FE3CC" w14:textId="21AACBF4" w:rsidR="00D56F1E" w:rsidRPr="009B053A" w:rsidRDefault="00D56F1E" w:rsidP="00D56F1E">
            <w:pPr>
              <w:pStyle w:val="TAL"/>
            </w:pPr>
            <w:r w:rsidRPr="009B053A">
              <w:t>E-UTRA Band 1, 65</w:t>
            </w:r>
            <w:r w:rsidR="007A2214" w:rsidRPr="009B053A">
              <w:t>, 74</w:t>
            </w:r>
          </w:p>
        </w:tc>
        <w:tc>
          <w:tcPr>
            <w:tcW w:w="934" w:type="dxa"/>
            <w:tcBorders>
              <w:top w:val="single" w:sz="4" w:space="0" w:color="auto"/>
              <w:left w:val="nil"/>
              <w:bottom w:val="single" w:sz="4" w:space="0" w:color="auto"/>
              <w:right w:val="single" w:sz="4" w:space="0" w:color="auto"/>
            </w:tcBorders>
            <w:vAlign w:val="center"/>
          </w:tcPr>
          <w:p w14:paraId="2BF2E2E0"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FF6761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D1CBAC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236322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42E84B7"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7A64111" w14:textId="77777777" w:rsidR="00D56F1E" w:rsidRPr="009B053A" w:rsidRDefault="00D56F1E" w:rsidP="00D56F1E">
            <w:pPr>
              <w:pStyle w:val="TAC"/>
            </w:pPr>
            <w:r w:rsidRPr="009B053A">
              <w:t>2</w:t>
            </w:r>
          </w:p>
        </w:tc>
      </w:tr>
      <w:tr w:rsidR="00D56F1E" w:rsidRPr="009B053A" w14:paraId="20D2FD31" w14:textId="77777777" w:rsidTr="001F3E2D">
        <w:trPr>
          <w:trHeight w:val="188"/>
          <w:jc w:val="center"/>
        </w:trPr>
        <w:tc>
          <w:tcPr>
            <w:tcW w:w="1632" w:type="dxa"/>
            <w:vMerge/>
            <w:tcBorders>
              <w:left w:val="single" w:sz="4" w:space="0" w:color="auto"/>
              <w:right w:val="single" w:sz="4" w:space="0" w:color="auto"/>
            </w:tcBorders>
            <w:vAlign w:val="center"/>
          </w:tcPr>
          <w:p w14:paraId="02561B6C"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3C66A174"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484CA0DB"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EC3C78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7C96073"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3860BA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8799A20"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C1A87A7" w14:textId="0C33A220" w:rsidR="00D56F1E" w:rsidRPr="009B053A" w:rsidRDefault="00D56F1E" w:rsidP="00D56F1E">
            <w:pPr>
              <w:pStyle w:val="TAC"/>
            </w:pPr>
            <w:r w:rsidRPr="009B053A">
              <w:t>9, 11</w:t>
            </w:r>
          </w:p>
        </w:tc>
      </w:tr>
      <w:tr w:rsidR="00D56F1E" w:rsidRPr="009B053A" w14:paraId="26939CCD" w14:textId="77777777" w:rsidTr="001F3E2D">
        <w:trPr>
          <w:trHeight w:val="188"/>
          <w:jc w:val="center"/>
        </w:trPr>
        <w:tc>
          <w:tcPr>
            <w:tcW w:w="1632" w:type="dxa"/>
            <w:vMerge/>
            <w:tcBorders>
              <w:left w:val="single" w:sz="4" w:space="0" w:color="auto"/>
              <w:right w:val="single" w:sz="4" w:space="0" w:color="auto"/>
            </w:tcBorders>
            <w:vAlign w:val="center"/>
          </w:tcPr>
          <w:p w14:paraId="59480D74"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3C38EE03"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6F0FBEE1"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A1ABD1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ED5F9A4"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D70F4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272C73A"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851D635" w14:textId="33DF501C" w:rsidR="00D56F1E" w:rsidRPr="009B053A" w:rsidRDefault="00D56F1E" w:rsidP="00D56F1E">
            <w:pPr>
              <w:pStyle w:val="TAC"/>
            </w:pPr>
            <w:r w:rsidRPr="009B053A">
              <w:t>9, 10</w:t>
            </w:r>
          </w:p>
        </w:tc>
      </w:tr>
      <w:tr w:rsidR="00D56F1E" w:rsidRPr="009B053A" w14:paraId="0265966E" w14:textId="77777777" w:rsidTr="001F3E2D">
        <w:trPr>
          <w:trHeight w:val="188"/>
          <w:jc w:val="center"/>
        </w:trPr>
        <w:tc>
          <w:tcPr>
            <w:tcW w:w="1632" w:type="dxa"/>
            <w:vMerge/>
            <w:tcBorders>
              <w:left w:val="single" w:sz="4" w:space="0" w:color="auto"/>
              <w:right w:val="single" w:sz="4" w:space="0" w:color="auto"/>
            </w:tcBorders>
            <w:vAlign w:val="center"/>
          </w:tcPr>
          <w:p w14:paraId="07F32D62"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1720B1F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C580E65"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392D2557"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FE3C9F"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1B685437"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0C737B27"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5485159" w14:textId="77777777" w:rsidR="00D56F1E" w:rsidRPr="009B053A" w:rsidRDefault="00D56F1E" w:rsidP="00D56F1E">
            <w:pPr>
              <w:pStyle w:val="TAC"/>
            </w:pPr>
          </w:p>
        </w:tc>
      </w:tr>
      <w:tr w:rsidR="00D56F1E" w:rsidRPr="009B053A" w14:paraId="4846261E" w14:textId="77777777" w:rsidTr="001F3E2D">
        <w:trPr>
          <w:trHeight w:val="188"/>
          <w:jc w:val="center"/>
        </w:trPr>
        <w:tc>
          <w:tcPr>
            <w:tcW w:w="1632" w:type="dxa"/>
            <w:vMerge/>
            <w:tcBorders>
              <w:left w:val="single" w:sz="4" w:space="0" w:color="auto"/>
              <w:right w:val="single" w:sz="4" w:space="0" w:color="auto"/>
            </w:tcBorders>
            <w:vAlign w:val="center"/>
          </w:tcPr>
          <w:p w14:paraId="0E48BE4D"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17B93644"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7639237"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01ED14B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F403D97"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5E87C1E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926384C"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A4A87BC" w14:textId="77777777" w:rsidR="00D56F1E" w:rsidRPr="009B053A" w:rsidRDefault="00D56F1E" w:rsidP="00D56F1E">
            <w:pPr>
              <w:pStyle w:val="TAC"/>
            </w:pPr>
          </w:p>
        </w:tc>
      </w:tr>
      <w:tr w:rsidR="00D56F1E" w:rsidRPr="009B053A" w14:paraId="1AF089C6" w14:textId="77777777" w:rsidTr="001F3E2D">
        <w:trPr>
          <w:trHeight w:val="188"/>
          <w:jc w:val="center"/>
        </w:trPr>
        <w:tc>
          <w:tcPr>
            <w:tcW w:w="1632" w:type="dxa"/>
            <w:vMerge/>
            <w:tcBorders>
              <w:left w:val="single" w:sz="4" w:space="0" w:color="auto"/>
              <w:right w:val="single" w:sz="4" w:space="0" w:color="auto"/>
            </w:tcBorders>
            <w:vAlign w:val="center"/>
          </w:tcPr>
          <w:p w14:paraId="4631192D"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649FA9BD"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C3FA20F"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1038F098"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7372B435"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12784FEA"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C9E84D3"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585A4AB3" w14:textId="5FE4F2A5" w:rsidR="00D56F1E" w:rsidRPr="009B053A" w:rsidRDefault="00D56F1E" w:rsidP="00D56F1E">
            <w:pPr>
              <w:pStyle w:val="TAC"/>
            </w:pPr>
            <w:r w:rsidRPr="009B053A">
              <w:t>3, 9</w:t>
            </w:r>
          </w:p>
        </w:tc>
      </w:tr>
      <w:tr w:rsidR="00D56F1E" w:rsidRPr="009B053A" w14:paraId="5D16F99F"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391C7E9D" w14:textId="6D9D727B" w:rsidR="00D56F1E" w:rsidRPr="009B053A" w:rsidRDefault="00D56F1E" w:rsidP="006910BE">
            <w:pPr>
              <w:pStyle w:val="TAC"/>
            </w:pPr>
            <w:r w:rsidRPr="009B053A">
              <w:t>DC_28_n78</w:t>
            </w:r>
          </w:p>
        </w:tc>
        <w:tc>
          <w:tcPr>
            <w:tcW w:w="2864" w:type="dxa"/>
            <w:tcBorders>
              <w:top w:val="single" w:sz="4" w:space="0" w:color="auto"/>
              <w:left w:val="nil"/>
              <w:bottom w:val="single" w:sz="4" w:space="0" w:color="auto"/>
              <w:right w:val="single" w:sz="4" w:space="0" w:color="auto"/>
            </w:tcBorders>
            <w:vAlign w:val="center"/>
          </w:tcPr>
          <w:p w14:paraId="15322827" w14:textId="77777777" w:rsidR="00D56F1E" w:rsidRPr="009B053A" w:rsidRDefault="00D56F1E" w:rsidP="00D56F1E">
            <w:pPr>
              <w:pStyle w:val="TAL"/>
            </w:pPr>
            <w:r w:rsidRPr="009B053A">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403B0ED9"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4B57AE4"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138516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89878D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C60E3C9"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C0F96BF" w14:textId="77777777" w:rsidR="00D56F1E" w:rsidRPr="009B053A" w:rsidRDefault="00D56F1E" w:rsidP="00D56F1E">
            <w:pPr>
              <w:pStyle w:val="TAC"/>
            </w:pPr>
          </w:p>
        </w:tc>
      </w:tr>
      <w:tr w:rsidR="00D56F1E" w:rsidRPr="009B053A" w14:paraId="3C3AC273" w14:textId="77777777" w:rsidTr="001F3E2D">
        <w:trPr>
          <w:trHeight w:val="188"/>
          <w:jc w:val="center"/>
        </w:trPr>
        <w:tc>
          <w:tcPr>
            <w:tcW w:w="1632" w:type="dxa"/>
            <w:vMerge/>
            <w:tcBorders>
              <w:left w:val="single" w:sz="4" w:space="0" w:color="auto"/>
              <w:right w:val="single" w:sz="4" w:space="0" w:color="auto"/>
            </w:tcBorders>
            <w:vAlign w:val="center"/>
          </w:tcPr>
          <w:p w14:paraId="5573399A"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4075B7EA" w14:textId="77777777" w:rsidR="00D56F1E" w:rsidRPr="009B053A" w:rsidRDefault="00D56F1E" w:rsidP="00D56F1E">
            <w:pPr>
              <w:pStyle w:val="TAL"/>
            </w:pPr>
            <w:r w:rsidRPr="009B053A">
              <w:t>E-UTRA Band 1, 65, 74</w:t>
            </w:r>
          </w:p>
        </w:tc>
        <w:tc>
          <w:tcPr>
            <w:tcW w:w="934" w:type="dxa"/>
            <w:tcBorders>
              <w:top w:val="single" w:sz="4" w:space="0" w:color="auto"/>
              <w:left w:val="nil"/>
              <w:bottom w:val="single" w:sz="4" w:space="0" w:color="auto"/>
              <w:right w:val="single" w:sz="4" w:space="0" w:color="auto"/>
            </w:tcBorders>
            <w:vAlign w:val="center"/>
          </w:tcPr>
          <w:p w14:paraId="7F1D663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E766D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961CAC8"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AD31B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596298"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22839B5" w14:textId="77777777" w:rsidR="00D56F1E" w:rsidRPr="009B053A" w:rsidRDefault="00D56F1E" w:rsidP="00D56F1E">
            <w:pPr>
              <w:pStyle w:val="TAC"/>
            </w:pPr>
            <w:r w:rsidRPr="009B053A">
              <w:t>2</w:t>
            </w:r>
          </w:p>
        </w:tc>
      </w:tr>
      <w:tr w:rsidR="00D56F1E" w:rsidRPr="009B053A" w14:paraId="340E3288" w14:textId="77777777" w:rsidTr="001F3E2D">
        <w:trPr>
          <w:trHeight w:val="188"/>
          <w:jc w:val="center"/>
        </w:trPr>
        <w:tc>
          <w:tcPr>
            <w:tcW w:w="1632" w:type="dxa"/>
            <w:vMerge/>
            <w:tcBorders>
              <w:left w:val="single" w:sz="4" w:space="0" w:color="auto"/>
              <w:right w:val="single" w:sz="4" w:space="0" w:color="auto"/>
            </w:tcBorders>
            <w:vAlign w:val="center"/>
          </w:tcPr>
          <w:p w14:paraId="35428C9F"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5519773E"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4D006A4D"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FAF194"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D1279EE"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8DC7E0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DDB68A6"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54A7243" w14:textId="77777777" w:rsidR="00D56F1E" w:rsidRPr="009B053A" w:rsidRDefault="00D56F1E" w:rsidP="00D56F1E">
            <w:pPr>
              <w:pStyle w:val="TAC"/>
            </w:pPr>
            <w:r w:rsidRPr="009B053A">
              <w:t>9, 11</w:t>
            </w:r>
          </w:p>
        </w:tc>
      </w:tr>
      <w:tr w:rsidR="00D56F1E" w:rsidRPr="009B053A" w14:paraId="44518ECE" w14:textId="77777777" w:rsidTr="001F3E2D">
        <w:trPr>
          <w:trHeight w:val="188"/>
          <w:jc w:val="center"/>
        </w:trPr>
        <w:tc>
          <w:tcPr>
            <w:tcW w:w="1632" w:type="dxa"/>
            <w:vMerge/>
            <w:tcBorders>
              <w:left w:val="single" w:sz="4" w:space="0" w:color="auto"/>
              <w:right w:val="single" w:sz="4" w:space="0" w:color="auto"/>
            </w:tcBorders>
            <w:vAlign w:val="center"/>
          </w:tcPr>
          <w:p w14:paraId="1FB55C1B"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0B9B4357"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5E7317AD"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0603519"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5E1AD1E"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BB11BF"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CA496ED"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13EE12E" w14:textId="77777777" w:rsidR="00D56F1E" w:rsidRPr="009B053A" w:rsidRDefault="00D56F1E" w:rsidP="00D56F1E">
            <w:pPr>
              <w:pStyle w:val="TAC"/>
            </w:pPr>
            <w:r w:rsidRPr="009B053A">
              <w:t>9, 10</w:t>
            </w:r>
          </w:p>
        </w:tc>
      </w:tr>
      <w:tr w:rsidR="00D56F1E" w:rsidRPr="009B053A" w14:paraId="48BAA6B4" w14:textId="77777777" w:rsidTr="001F3E2D">
        <w:trPr>
          <w:trHeight w:val="188"/>
          <w:jc w:val="center"/>
        </w:trPr>
        <w:tc>
          <w:tcPr>
            <w:tcW w:w="1632" w:type="dxa"/>
            <w:vMerge/>
            <w:tcBorders>
              <w:left w:val="single" w:sz="4" w:space="0" w:color="auto"/>
              <w:right w:val="single" w:sz="4" w:space="0" w:color="auto"/>
            </w:tcBorders>
            <w:vAlign w:val="center"/>
          </w:tcPr>
          <w:p w14:paraId="07E060A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45E8F57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51E5178"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47281DA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9060D7E"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284090B6"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4FFC6C36"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1D02225" w14:textId="77777777" w:rsidR="00D56F1E" w:rsidRPr="009B053A" w:rsidRDefault="00D56F1E" w:rsidP="00D56F1E">
            <w:pPr>
              <w:pStyle w:val="TAC"/>
            </w:pPr>
          </w:p>
        </w:tc>
      </w:tr>
      <w:tr w:rsidR="00D56F1E" w:rsidRPr="009B053A" w14:paraId="6147A678" w14:textId="77777777" w:rsidTr="001F3E2D">
        <w:trPr>
          <w:trHeight w:val="188"/>
          <w:jc w:val="center"/>
        </w:trPr>
        <w:tc>
          <w:tcPr>
            <w:tcW w:w="1632" w:type="dxa"/>
            <w:vMerge/>
            <w:tcBorders>
              <w:left w:val="single" w:sz="4" w:space="0" w:color="auto"/>
              <w:right w:val="single" w:sz="4" w:space="0" w:color="auto"/>
            </w:tcBorders>
            <w:vAlign w:val="center"/>
          </w:tcPr>
          <w:p w14:paraId="3B9A293F"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242D3845"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5D4757F"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72AC7F7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EA2316C"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0F4EE39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07CD14B"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F761D1D" w14:textId="77777777" w:rsidR="00D56F1E" w:rsidRPr="009B053A" w:rsidRDefault="00D56F1E" w:rsidP="00D56F1E">
            <w:pPr>
              <w:pStyle w:val="TAC"/>
            </w:pPr>
          </w:p>
        </w:tc>
      </w:tr>
      <w:tr w:rsidR="00D56F1E" w:rsidRPr="009B053A" w14:paraId="0286CDB2" w14:textId="77777777" w:rsidTr="001F3E2D">
        <w:trPr>
          <w:trHeight w:val="188"/>
          <w:jc w:val="center"/>
        </w:trPr>
        <w:tc>
          <w:tcPr>
            <w:tcW w:w="1632" w:type="dxa"/>
            <w:vMerge/>
            <w:tcBorders>
              <w:left w:val="single" w:sz="4" w:space="0" w:color="auto"/>
              <w:right w:val="single" w:sz="4" w:space="0" w:color="auto"/>
            </w:tcBorders>
            <w:vAlign w:val="center"/>
          </w:tcPr>
          <w:p w14:paraId="14CA27A2"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2A5F23C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EEB7BE8"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4AFD301F"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6E2C01FB"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954E987"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98FB6E3"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5967E9F2" w14:textId="77777777" w:rsidR="00D56F1E" w:rsidRPr="009B053A" w:rsidRDefault="00D56F1E" w:rsidP="00D56F1E">
            <w:pPr>
              <w:pStyle w:val="TAC"/>
            </w:pPr>
            <w:r w:rsidRPr="009B053A">
              <w:t>3, 9</w:t>
            </w:r>
          </w:p>
        </w:tc>
      </w:tr>
      <w:tr w:rsidR="00D56F1E" w:rsidRPr="009B053A" w14:paraId="184D20A3"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088DE4E8" w14:textId="77777777" w:rsidR="00D56F1E" w:rsidRPr="009B053A" w:rsidRDefault="00D56F1E" w:rsidP="006910BE">
            <w:pPr>
              <w:pStyle w:val="TAC"/>
            </w:pPr>
            <w:r w:rsidRPr="009B053A">
              <w:t>DC_28_n79</w:t>
            </w:r>
          </w:p>
        </w:tc>
        <w:tc>
          <w:tcPr>
            <w:tcW w:w="2864" w:type="dxa"/>
            <w:tcBorders>
              <w:top w:val="single" w:sz="4" w:space="0" w:color="auto"/>
              <w:left w:val="nil"/>
              <w:bottom w:val="single" w:sz="4" w:space="0" w:color="auto"/>
              <w:right w:val="single" w:sz="4" w:space="0" w:color="auto"/>
            </w:tcBorders>
            <w:vAlign w:val="center"/>
          </w:tcPr>
          <w:p w14:paraId="46935773" w14:textId="4D641D0E" w:rsidR="00D56F1E" w:rsidRPr="009B053A" w:rsidRDefault="00D56F1E" w:rsidP="00D56F1E">
            <w:pPr>
              <w:pStyle w:val="TAL"/>
            </w:pPr>
            <w:r w:rsidRPr="009B053A">
              <w:t>E-UTRA Band 3, 5, 8, 18, 19, 34, 39, 40, 41</w:t>
            </w:r>
          </w:p>
        </w:tc>
        <w:tc>
          <w:tcPr>
            <w:tcW w:w="934" w:type="dxa"/>
            <w:tcBorders>
              <w:top w:val="single" w:sz="4" w:space="0" w:color="auto"/>
              <w:left w:val="nil"/>
              <w:bottom w:val="single" w:sz="4" w:space="0" w:color="auto"/>
              <w:right w:val="single" w:sz="4" w:space="0" w:color="auto"/>
            </w:tcBorders>
            <w:vAlign w:val="center"/>
          </w:tcPr>
          <w:p w14:paraId="1D8EA5F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81E56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64B4145"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013B02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E59E24B"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94B4970" w14:textId="77777777" w:rsidR="00D56F1E" w:rsidRPr="009B053A" w:rsidRDefault="00D56F1E" w:rsidP="00D56F1E">
            <w:pPr>
              <w:pStyle w:val="TAC"/>
            </w:pPr>
          </w:p>
        </w:tc>
      </w:tr>
      <w:tr w:rsidR="00D56F1E" w:rsidRPr="009B053A" w14:paraId="65EAEE42" w14:textId="77777777" w:rsidTr="001F3E2D">
        <w:trPr>
          <w:trHeight w:val="188"/>
          <w:jc w:val="center"/>
        </w:trPr>
        <w:tc>
          <w:tcPr>
            <w:tcW w:w="1632" w:type="dxa"/>
            <w:vMerge/>
            <w:tcBorders>
              <w:left w:val="single" w:sz="4" w:space="0" w:color="auto"/>
              <w:right w:val="single" w:sz="4" w:space="0" w:color="auto"/>
            </w:tcBorders>
            <w:vAlign w:val="center"/>
          </w:tcPr>
          <w:p w14:paraId="61E9C39C"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600232ED" w14:textId="40DCF1BB" w:rsidR="00D56F1E" w:rsidRPr="009B053A" w:rsidRDefault="00D56F1E" w:rsidP="00D56F1E">
            <w:pPr>
              <w:pStyle w:val="TAL"/>
            </w:pPr>
            <w:r w:rsidRPr="009B053A">
              <w:t xml:space="preserve">E-UTRA Band 1, </w:t>
            </w:r>
            <w:r w:rsidR="00220048" w:rsidRPr="009B053A">
              <w:t xml:space="preserve">42, </w:t>
            </w:r>
            <w:r w:rsidRPr="009B053A">
              <w:t>65, 74</w:t>
            </w:r>
          </w:p>
        </w:tc>
        <w:tc>
          <w:tcPr>
            <w:tcW w:w="934" w:type="dxa"/>
            <w:tcBorders>
              <w:top w:val="single" w:sz="4" w:space="0" w:color="auto"/>
              <w:left w:val="nil"/>
              <w:bottom w:val="single" w:sz="4" w:space="0" w:color="auto"/>
              <w:right w:val="single" w:sz="4" w:space="0" w:color="auto"/>
            </w:tcBorders>
            <w:vAlign w:val="center"/>
          </w:tcPr>
          <w:p w14:paraId="4F68A695"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CCB7EF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5D2A598"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27865F"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05AAF4D"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203C6B6" w14:textId="77777777" w:rsidR="00D56F1E" w:rsidRPr="009B053A" w:rsidRDefault="00D56F1E" w:rsidP="00D56F1E">
            <w:pPr>
              <w:pStyle w:val="TAC"/>
            </w:pPr>
            <w:r w:rsidRPr="009B053A">
              <w:t>2</w:t>
            </w:r>
          </w:p>
        </w:tc>
      </w:tr>
      <w:tr w:rsidR="00D56F1E" w:rsidRPr="009B053A" w14:paraId="29301C49" w14:textId="77777777" w:rsidTr="001F3E2D">
        <w:trPr>
          <w:trHeight w:val="188"/>
          <w:jc w:val="center"/>
        </w:trPr>
        <w:tc>
          <w:tcPr>
            <w:tcW w:w="1632" w:type="dxa"/>
            <w:vMerge/>
            <w:tcBorders>
              <w:left w:val="single" w:sz="4" w:space="0" w:color="auto"/>
              <w:right w:val="single" w:sz="4" w:space="0" w:color="auto"/>
            </w:tcBorders>
            <w:vAlign w:val="center"/>
          </w:tcPr>
          <w:p w14:paraId="00C35863"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6122827D"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03F4DBEB"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3A57187"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D0139D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15836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B5E5E55"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E55B5E7" w14:textId="77777777" w:rsidR="00D56F1E" w:rsidRPr="009B053A" w:rsidRDefault="00D56F1E" w:rsidP="00D56F1E">
            <w:pPr>
              <w:pStyle w:val="TAC"/>
            </w:pPr>
            <w:r w:rsidRPr="009B053A">
              <w:t>9, 11</w:t>
            </w:r>
          </w:p>
        </w:tc>
      </w:tr>
      <w:tr w:rsidR="00D56F1E" w:rsidRPr="009B053A" w14:paraId="6C885726" w14:textId="77777777" w:rsidTr="001F3E2D">
        <w:trPr>
          <w:trHeight w:val="188"/>
          <w:jc w:val="center"/>
        </w:trPr>
        <w:tc>
          <w:tcPr>
            <w:tcW w:w="1632" w:type="dxa"/>
            <w:vMerge/>
            <w:tcBorders>
              <w:left w:val="single" w:sz="4" w:space="0" w:color="auto"/>
              <w:right w:val="single" w:sz="4" w:space="0" w:color="auto"/>
            </w:tcBorders>
            <w:vAlign w:val="center"/>
          </w:tcPr>
          <w:p w14:paraId="35B9ED4B"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38D128BE"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4B14DA56"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A0902D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BFA82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1A2F8A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429C449"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15BDF09" w14:textId="77777777" w:rsidR="00D56F1E" w:rsidRPr="009B053A" w:rsidRDefault="00D56F1E" w:rsidP="00D56F1E">
            <w:pPr>
              <w:pStyle w:val="TAC"/>
            </w:pPr>
            <w:r w:rsidRPr="009B053A">
              <w:t>9, 10</w:t>
            </w:r>
          </w:p>
        </w:tc>
      </w:tr>
      <w:tr w:rsidR="00D56F1E" w:rsidRPr="009B053A" w14:paraId="35A27BE4" w14:textId="77777777" w:rsidTr="001F3E2D">
        <w:trPr>
          <w:trHeight w:val="188"/>
          <w:jc w:val="center"/>
        </w:trPr>
        <w:tc>
          <w:tcPr>
            <w:tcW w:w="1632" w:type="dxa"/>
            <w:vMerge/>
            <w:tcBorders>
              <w:left w:val="single" w:sz="4" w:space="0" w:color="auto"/>
              <w:right w:val="single" w:sz="4" w:space="0" w:color="auto"/>
            </w:tcBorders>
            <w:vAlign w:val="center"/>
          </w:tcPr>
          <w:p w14:paraId="458448D0"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7EEA1EB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6A9336F"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54272B5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DB5EEAF"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4792A01E"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5F157224"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4C8C7B6" w14:textId="77777777" w:rsidR="00D56F1E" w:rsidRPr="009B053A" w:rsidRDefault="00D56F1E" w:rsidP="00D56F1E">
            <w:pPr>
              <w:pStyle w:val="TAC"/>
            </w:pPr>
          </w:p>
        </w:tc>
      </w:tr>
      <w:tr w:rsidR="00D56F1E" w:rsidRPr="009B053A" w14:paraId="533F89BF" w14:textId="77777777" w:rsidTr="001F3E2D">
        <w:trPr>
          <w:trHeight w:val="188"/>
          <w:jc w:val="center"/>
        </w:trPr>
        <w:tc>
          <w:tcPr>
            <w:tcW w:w="1632" w:type="dxa"/>
            <w:vMerge/>
            <w:tcBorders>
              <w:left w:val="single" w:sz="4" w:space="0" w:color="auto"/>
              <w:right w:val="single" w:sz="4" w:space="0" w:color="auto"/>
            </w:tcBorders>
            <w:vAlign w:val="center"/>
          </w:tcPr>
          <w:p w14:paraId="3577AD73"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4B45E38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3368836"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6E14551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D11F6AE"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55312D1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A9B3720"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F9E9ED2" w14:textId="77777777" w:rsidR="00D56F1E" w:rsidRPr="009B053A" w:rsidRDefault="00D56F1E" w:rsidP="00D56F1E">
            <w:pPr>
              <w:pStyle w:val="TAC"/>
            </w:pPr>
          </w:p>
        </w:tc>
      </w:tr>
      <w:tr w:rsidR="00D56F1E" w:rsidRPr="009B053A" w14:paraId="50454A61" w14:textId="77777777" w:rsidTr="001F3E2D">
        <w:trPr>
          <w:trHeight w:val="188"/>
          <w:jc w:val="center"/>
        </w:trPr>
        <w:tc>
          <w:tcPr>
            <w:tcW w:w="1632" w:type="dxa"/>
            <w:vMerge/>
            <w:tcBorders>
              <w:left w:val="single" w:sz="4" w:space="0" w:color="auto"/>
              <w:right w:val="single" w:sz="4" w:space="0" w:color="auto"/>
            </w:tcBorders>
            <w:vAlign w:val="center"/>
          </w:tcPr>
          <w:p w14:paraId="47944BB6"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center"/>
          </w:tcPr>
          <w:p w14:paraId="1F29717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3F2AEBC"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026273B"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2BBE078"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6C9F33DB"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29557B7" w14:textId="77777777" w:rsidR="00D56F1E" w:rsidRPr="009B053A" w:rsidRDefault="00D56F1E" w:rsidP="00D56F1E">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2652C466" w14:textId="77777777" w:rsidR="00D56F1E" w:rsidRPr="009B053A" w:rsidRDefault="00D56F1E" w:rsidP="00D56F1E">
            <w:pPr>
              <w:pStyle w:val="TAC"/>
            </w:pPr>
            <w:r w:rsidRPr="009B053A">
              <w:t>3, 9</w:t>
            </w:r>
          </w:p>
        </w:tc>
      </w:tr>
      <w:tr w:rsidR="00D56F1E" w:rsidRPr="009B053A" w14:paraId="129D9671" w14:textId="77777777" w:rsidTr="001F3E2D">
        <w:trPr>
          <w:trHeight w:val="188"/>
          <w:jc w:val="center"/>
        </w:trPr>
        <w:tc>
          <w:tcPr>
            <w:tcW w:w="1632" w:type="dxa"/>
            <w:tcBorders>
              <w:top w:val="single" w:sz="4" w:space="0" w:color="auto"/>
              <w:left w:val="single" w:sz="4" w:space="0" w:color="auto"/>
              <w:right w:val="single" w:sz="4" w:space="0" w:color="auto"/>
            </w:tcBorders>
          </w:tcPr>
          <w:p w14:paraId="0D435677" w14:textId="77777777" w:rsidR="00D56F1E" w:rsidRPr="009B053A" w:rsidRDefault="00D56F1E" w:rsidP="006910BE">
            <w:pPr>
              <w:pStyle w:val="TAC"/>
            </w:pPr>
            <w:r w:rsidRPr="009B053A">
              <w:t>DC_30_n5</w:t>
            </w:r>
          </w:p>
        </w:tc>
        <w:tc>
          <w:tcPr>
            <w:tcW w:w="2864" w:type="dxa"/>
            <w:tcBorders>
              <w:top w:val="single" w:sz="4" w:space="0" w:color="auto"/>
              <w:left w:val="nil"/>
              <w:bottom w:val="single" w:sz="4" w:space="0" w:color="auto"/>
              <w:right w:val="single" w:sz="4" w:space="0" w:color="auto"/>
            </w:tcBorders>
            <w:vAlign w:val="bottom"/>
          </w:tcPr>
          <w:p w14:paraId="6B58C3EE" w14:textId="77777777" w:rsidR="00D56F1E" w:rsidRPr="009B053A" w:rsidRDefault="00D56F1E" w:rsidP="00D56F1E">
            <w:pPr>
              <w:pStyle w:val="TAL"/>
            </w:pPr>
            <w:r w:rsidRPr="009B053A">
              <w:t>E-UTRA Band 2, 4, 5, 7, 12, 13, 14, 17, 24, 25, 26, 29, 30, 38, 48, 66, 70, 71, 85</w:t>
            </w:r>
          </w:p>
        </w:tc>
        <w:tc>
          <w:tcPr>
            <w:tcW w:w="934" w:type="dxa"/>
            <w:tcBorders>
              <w:top w:val="single" w:sz="4" w:space="0" w:color="auto"/>
              <w:left w:val="nil"/>
              <w:bottom w:val="single" w:sz="4" w:space="0" w:color="auto"/>
              <w:right w:val="single" w:sz="4" w:space="0" w:color="auto"/>
            </w:tcBorders>
            <w:vAlign w:val="center"/>
          </w:tcPr>
          <w:p w14:paraId="47618436"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319E41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50CD82"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DE8A4B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103923E"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10E09E0" w14:textId="77777777" w:rsidR="00D56F1E" w:rsidRPr="009B053A" w:rsidRDefault="00D56F1E" w:rsidP="00D56F1E">
            <w:pPr>
              <w:pStyle w:val="TAC"/>
            </w:pPr>
          </w:p>
        </w:tc>
      </w:tr>
      <w:tr w:rsidR="00D56F1E" w:rsidRPr="009B053A" w14:paraId="0B5D4E7E" w14:textId="77777777" w:rsidTr="001F3E2D">
        <w:trPr>
          <w:trHeight w:val="188"/>
          <w:jc w:val="center"/>
        </w:trPr>
        <w:tc>
          <w:tcPr>
            <w:tcW w:w="1632" w:type="dxa"/>
            <w:tcBorders>
              <w:left w:val="single" w:sz="4" w:space="0" w:color="auto"/>
              <w:right w:val="single" w:sz="4" w:space="0" w:color="auto"/>
            </w:tcBorders>
          </w:tcPr>
          <w:p w14:paraId="42A137A4"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3DE05DD1" w14:textId="77777777" w:rsidR="00D56F1E" w:rsidRPr="009B053A" w:rsidRDefault="00D56F1E" w:rsidP="00D56F1E">
            <w:pPr>
              <w:pStyle w:val="TAL"/>
            </w:pPr>
            <w:r w:rsidRPr="009B053A">
              <w:t>E-UTRA Band 41, 48, 52</w:t>
            </w:r>
          </w:p>
        </w:tc>
        <w:tc>
          <w:tcPr>
            <w:tcW w:w="934" w:type="dxa"/>
            <w:tcBorders>
              <w:top w:val="single" w:sz="4" w:space="0" w:color="auto"/>
              <w:left w:val="nil"/>
              <w:bottom w:val="single" w:sz="4" w:space="0" w:color="auto"/>
              <w:right w:val="single" w:sz="4" w:space="0" w:color="auto"/>
            </w:tcBorders>
            <w:vAlign w:val="center"/>
          </w:tcPr>
          <w:p w14:paraId="637BE4CE"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05906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782540E"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DF683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EAECD1F"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2FFD362" w14:textId="77777777" w:rsidR="00D56F1E" w:rsidRPr="009B053A" w:rsidRDefault="00D56F1E" w:rsidP="00D56F1E">
            <w:pPr>
              <w:pStyle w:val="TAC"/>
            </w:pPr>
            <w:r w:rsidRPr="009B053A">
              <w:t>2</w:t>
            </w:r>
          </w:p>
        </w:tc>
      </w:tr>
      <w:tr w:rsidR="00D56F1E" w:rsidRPr="009B053A" w14:paraId="5E230CDE" w14:textId="77777777" w:rsidTr="001F3E2D">
        <w:trPr>
          <w:trHeight w:val="188"/>
          <w:jc w:val="center"/>
        </w:trPr>
        <w:tc>
          <w:tcPr>
            <w:tcW w:w="1632" w:type="dxa"/>
            <w:tcBorders>
              <w:top w:val="single" w:sz="4" w:space="0" w:color="auto"/>
              <w:left w:val="single" w:sz="4" w:space="0" w:color="auto"/>
              <w:right w:val="single" w:sz="4" w:space="0" w:color="auto"/>
            </w:tcBorders>
          </w:tcPr>
          <w:p w14:paraId="712BB2F9" w14:textId="77777777" w:rsidR="00D56F1E" w:rsidRPr="009B053A" w:rsidRDefault="00D56F1E" w:rsidP="006910BE">
            <w:pPr>
              <w:pStyle w:val="TAC"/>
            </w:pPr>
            <w:r w:rsidRPr="009B053A">
              <w:t>DC_38_n78</w:t>
            </w:r>
          </w:p>
        </w:tc>
        <w:tc>
          <w:tcPr>
            <w:tcW w:w="8194" w:type="dxa"/>
            <w:gridSpan w:val="7"/>
            <w:tcBorders>
              <w:top w:val="single" w:sz="4" w:space="0" w:color="auto"/>
              <w:left w:val="nil"/>
              <w:bottom w:val="single" w:sz="4" w:space="0" w:color="auto"/>
              <w:right w:val="single" w:sz="4" w:space="0" w:color="auto"/>
            </w:tcBorders>
            <w:vAlign w:val="center"/>
          </w:tcPr>
          <w:p w14:paraId="347DEE13" w14:textId="77777777" w:rsidR="00D56F1E" w:rsidRPr="009B053A" w:rsidRDefault="00D56F1E" w:rsidP="00D56F1E">
            <w:pPr>
              <w:pStyle w:val="TAC"/>
            </w:pPr>
            <w:r w:rsidRPr="009B053A">
              <w:t>N/A</w:t>
            </w:r>
          </w:p>
        </w:tc>
      </w:tr>
      <w:tr w:rsidR="00D56F1E" w:rsidRPr="009B053A" w14:paraId="0907950C"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76085F4" w14:textId="77777777" w:rsidR="00D56F1E" w:rsidRPr="009B053A" w:rsidRDefault="00D56F1E" w:rsidP="006910BE">
            <w:pPr>
              <w:pStyle w:val="TAC"/>
            </w:pPr>
            <w:r w:rsidRPr="009B053A">
              <w:t>DC_39_n79</w:t>
            </w:r>
          </w:p>
        </w:tc>
        <w:tc>
          <w:tcPr>
            <w:tcW w:w="2864" w:type="dxa"/>
            <w:tcBorders>
              <w:top w:val="single" w:sz="4" w:space="0" w:color="auto"/>
              <w:left w:val="nil"/>
              <w:bottom w:val="single" w:sz="4" w:space="0" w:color="auto"/>
              <w:right w:val="single" w:sz="4" w:space="0" w:color="auto"/>
            </w:tcBorders>
            <w:vAlign w:val="bottom"/>
          </w:tcPr>
          <w:p w14:paraId="4CFFDD59" w14:textId="5381AE52" w:rsidR="00D56F1E" w:rsidRPr="009B053A" w:rsidRDefault="00D56F1E" w:rsidP="00D56F1E">
            <w:pPr>
              <w:pStyle w:val="TAL"/>
            </w:pPr>
            <w:r w:rsidRPr="009B053A">
              <w:t xml:space="preserve">E-UTRA Band 1, 8, </w:t>
            </w:r>
            <w:r w:rsidR="0036086A" w:rsidRPr="009B053A">
              <w:t xml:space="preserve">28, </w:t>
            </w:r>
            <w:r w:rsidRPr="009B053A">
              <w:t>34, 40, 41, 44, 45</w:t>
            </w:r>
          </w:p>
        </w:tc>
        <w:tc>
          <w:tcPr>
            <w:tcW w:w="934" w:type="dxa"/>
            <w:tcBorders>
              <w:top w:val="single" w:sz="4" w:space="0" w:color="auto"/>
              <w:left w:val="nil"/>
              <w:bottom w:val="single" w:sz="4" w:space="0" w:color="auto"/>
              <w:right w:val="single" w:sz="4" w:space="0" w:color="auto"/>
            </w:tcBorders>
            <w:vAlign w:val="center"/>
          </w:tcPr>
          <w:p w14:paraId="0EDB74FA"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42365E7"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D09028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DB36E1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793D2F4"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7D10CFFA" w14:textId="77777777" w:rsidR="00D56F1E" w:rsidRPr="009B053A" w:rsidRDefault="00D56F1E" w:rsidP="00D56F1E">
            <w:pPr>
              <w:pStyle w:val="TAC"/>
            </w:pPr>
          </w:p>
        </w:tc>
      </w:tr>
      <w:tr w:rsidR="00D56F1E" w:rsidRPr="009B053A" w14:paraId="7F296690" w14:textId="77777777" w:rsidTr="001F3E2D">
        <w:trPr>
          <w:trHeight w:val="188"/>
          <w:jc w:val="center"/>
        </w:trPr>
        <w:tc>
          <w:tcPr>
            <w:tcW w:w="1632" w:type="dxa"/>
            <w:vMerge/>
            <w:tcBorders>
              <w:left w:val="single" w:sz="4" w:space="0" w:color="auto"/>
              <w:right w:val="single" w:sz="4" w:space="0" w:color="auto"/>
            </w:tcBorders>
          </w:tcPr>
          <w:p w14:paraId="02ED9E24"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70D8881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3DE8EED6" w14:textId="77777777" w:rsidR="00D56F1E" w:rsidRPr="009B053A" w:rsidRDefault="00D56F1E" w:rsidP="00D56F1E">
            <w:pPr>
              <w:pStyle w:val="TAC"/>
            </w:pPr>
            <w:r w:rsidRPr="009B053A">
              <w:t>1805</w:t>
            </w:r>
          </w:p>
        </w:tc>
        <w:tc>
          <w:tcPr>
            <w:tcW w:w="310" w:type="dxa"/>
            <w:tcBorders>
              <w:top w:val="single" w:sz="4" w:space="0" w:color="auto"/>
              <w:left w:val="nil"/>
              <w:bottom w:val="single" w:sz="4" w:space="0" w:color="auto"/>
              <w:right w:val="single" w:sz="4" w:space="0" w:color="auto"/>
            </w:tcBorders>
            <w:vAlign w:val="center"/>
          </w:tcPr>
          <w:p w14:paraId="2C1F5F7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A9EE66C" w14:textId="77777777" w:rsidR="00D56F1E" w:rsidRPr="009B053A" w:rsidRDefault="00D56F1E" w:rsidP="00D56F1E">
            <w:pPr>
              <w:pStyle w:val="TAC"/>
            </w:pPr>
            <w:r w:rsidRPr="009B053A">
              <w:t>1855</w:t>
            </w:r>
          </w:p>
        </w:tc>
        <w:tc>
          <w:tcPr>
            <w:tcW w:w="1172" w:type="dxa"/>
            <w:tcBorders>
              <w:top w:val="single" w:sz="4" w:space="0" w:color="auto"/>
              <w:left w:val="nil"/>
              <w:bottom w:val="single" w:sz="4" w:space="0" w:color="auto"/>
              <w:right w:val="single" w:sz="4" w:space="0" w:color="auto"/>
            </w:tcBorders>
            <w:vAlign w:val="center"/>
          </w:tcPr>
          <w:p w14:paraId="4CFA96EC"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47CC5D5" w14:textId="77777777" w:rsidR="00D56F1E" w:rsidRPr="009B053A" w:rsidRDefault="00D56F1E" w:rsidP="00D56F1E">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01BE5E04" w14:textId="77777777" w:rsidR="00D56F1E" w:rsidRPr="009B053A" w:rsidRDefault="00D56F1E" w:rsidP="00D56F1E">
            <w:pPr>
              <w:pStyle w:val="TAC"/>
            </w:pPr>
            <w:r w:rsidRPr="009B053A">
              <w:t>18</w:t>
            </w:r>
          </w:p>
        </w:tc>
      </w:tr>
      <w:tr w:rsidR="00D56F1E" w:rsidRPr="009B053A" w14:paraId="71CAC6BA" w14:textId="77777777" w:rsidTr="001F3E2D">
        <w:trPr>
          <w:trHeight w:val="188"/>
          <w:jc w:val="center"/>
        </w:trPr>
        <w:tc>
          <w:tcPr>
            <w:tcW w:w="1632" w:type="dxa"/>
            <w:vMerge/>
            <w:tcBorders>
              <w:left w:val="single" w:sz="4" w:space="0" w:color="auto"/>
              <w:right w:val="single" w:sz="4" w:space="0" w:color="auto"/>
            </w:tcBorders>
          </w:tcPr>
          <w:p w14:paraId="72509B79" w14:textId="77777777" w:rsidR="00D56F1E" w:rsidRPr="009B053A" w:rsidRDefault="00D56F1E" w:rsidP="006910BE">
            <w:pPr>
              <w:pStyle w:val="TAC"/>
            </w:pPr>
          </w:p>
        </w:tc>
        <w:tc>
          <w:tcPr>
            <w:tcW w:w="2864" w:type="dxa"/>
            <w:tcBorders>
              <w:top w:val="single" w:sz="4" w:space="0" w:color="auto"/>
              <w:left w:val="nil"/>
              <w:bottom w:val="single" w:sz="4" w:space="0" w:color="auto"/>
              <w:right w:val="single" w:sz="4" w:space="0" w:color="auto"/>
            </w:tcBorders>
            <w:vAlign w:val="bottom"/>
          </w:tcPr>
          <w:p w14:paraId="196956CA"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9333129" w14:textId="77777777" w:rsidR="00D56F1E" w:rsidRPr="009B053A" w:rsidRDefault="00D56F1E" w:rsidP="00D56F1E">
            <w:pPr>
              <w:pStyle w:val="TAC"/>
            </w:pPr>
            <w:r w:rsidRPr="009B053A">
              <w:t>1855</w:t>
            </w:r>
          </w:p>
        </w:tc>
        <w:tc>
          <w:tcPr>
            <w:tcW w:w="310" w:type="dxa"/>
            <w:tcBorders>
              <w:top w:val="single" w:sz="4" w:space="0" w:color="auto"/>
              <w:left w:val="nil"/>
              <w:bottom w:val="single" w:sz="4" w:space="0" w:color="auto"/>
              <w:right w:val="single" w:sz="4" w:space="0" w:color="auto"/>
            </w:tcBorders>
            <w:vAlign w:val="center"/>
          </w:tcPr>
          <w:p w14:paraId="3BF1F16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BC79C11" w14:textId="77777777" w:rsidR="00D56F1E" w:rsidRPr="009B053A" w:rsidRDefault="00D56F1E" w:rsidP="00D56F1E">
            <w:pPr>
              <w:pStyle w:val="TAC"/>
            </w:pPr>
            <w:r w:rsidRPr="009B053A">
              <w:t>1880</w:t>
            </w:r>
          </w:p>
        </w:tc>
        <w:tc>
          <w:tcPr>
            <w:tcW w:w="1172" w:type="dxa"/>
            <w:tcBorders>
              <w:top w:val="single" w:sz="4" w:space="0" w:color="auto"/>
              <w:left w:val="nil"/>
              <w:bottom w:val="single" w:sz="4" w:space="0" w:color="auto"/>
              <w:right w:val="single" w:sz="4" w:space="0" w:color="auto"/>
            </w:tcBorders>
            <w:vAlign w:val="center"/>
          </w:tcPr>
          <w:p w14:paraId="43BB1E3A" w14:textId="77777777" w:rsidR="00D56F1E" w:rsidRPr="009B053A" w:rsidRDefault="00D56F1E" w:rsidP="00D56F1E">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7C83800B" w14:textId="77777777" w:rsidR="00D56F1E" w:rsidRPr="009B053A" w:rsidRDefault="00D56F1E" w:rsidP="00D56F1E">
            <w:pPr>
              <w:pStyle w:val="TAC"/>
            </w:pPr>
            <w:r w:rsidRPr="009B053A">
              <w:t>5</w:t>
            </w:r>
          </w:p>
        </w:tc>
        <w:tc>
          <w:tcPr>
            <w:tcW w:w="1228" w:type="dxa"/>
            <w:tcBorders>
              <w:top w:val="single" w:sz="4" w:space="0" w:color="auto"/>
              <w:left w:val="nil"/>
              <w:bottom w:val="single" w:sz="4" w:space="0" w:color="auto"/>
              <w:right w:val="single" w:sz="4" w:space="0" w:color="auto"/>
            </w:tcBorders>
            <w:noWrap/>
            <w:vAlign w:val="center"/>
          </w:tcPr>
          <w:p w14:paraId="5BD41231" w14:textId="77777777" w:rsidR="00D56F1E" w:rsidRPr="009B053A" w:rsidRDefault="00D56F1E" w:rsidP="00D56F1E">
            <w:pPr>
              <w:pStyle w:val="TAC"/>
            </w:pPr>
            <w:r w:rsidRPr="009B053A">
              <w:t>18</w:t>
            </w:r>
          </w:p>
        </w:tc>
      </w:tr>
      <w:tr w:rsidR="001F3E2D" w:rsidRPr="009B053A" w14:paraId="0AECDF93" w14:textId="77777777" w:rsidTr="00BF220C">
        <w:trPr>
          <w:trHeight w:val="188"/>
          <w:jc w:val="center"/>
        </w:trPr>
        <w:tc>
          <w:tcPr>
            <w:tcW w:w="1632" w:type="dxa"/>
            <w:tcBorders>
              <w:top w:val="single" w:sz="4" w:space="0" w:color="auto"/>
              <w:left w:val="single" w:sz="4" w:space="0" w:color="auto"/>
              <w:right w:val="single" w:sz="4" w:space="0" w:color="auto"/>
            </w:tcBorders>
          </w:tcPr>
          <w:p w14:paraId="4627A594" w14:textId="22441FE7" w:rsidR="001F3E2D" w:rsidRPr="009B053A" w:rsidRDefault="001F3E2D" w:rsidP="006910BE">
            <w:pPr>
              <w:pStyle w:val="TAC"/>
            </w:pPr>
            <w:r w:rsidRPr="009B053A">
              <w:t>DC_41_n77</w:t>
            </w:r>
          </w:p>
        </w:tc>
        <w:tc>
          <w:tcPr>
            <w:tcW w:w="2864" w:type="dxa"/>
            <w:tcBorders>
              <w:top w:val="single" w:sz="4" w:space="0" w:color="auto"/>
              <w:left w:val="nil"/>
              <w:bottom w:val="single" w:sz="4" w:space="0" w:color="auto"/>
              <w:right w:val="single" w:sz="4" w:space="0" w:color="auto"/>
            </w:tcBorders>
            <w:vAlign w:val="center"/>
          </w:tcPr>
          <w:p w14:paraId="7A0805B7" w14:textId="2A88A0C2" w:rsidR="001F3E2D" w:rsidRPr="009B053A" w:rsidRDefault="001F3E2D" w:rsidP="001F3E2D">
            <w:pPr>
              <w:pStyle w:val="TAL"/>
            </w:pPr>
            <w:r w:rsidRPr="009B053A">
              <w:t>E-UTRA Band 1, 3, 5, 8, 11, 18, 19, 21, 26, 28, 33, 34, 39, 40, 44, 45, 73, 74</w:t>
            </w:r>
          </w:p>
        </w:tc>
        <w:tc>
          <w:tcPr>
            <w:tcW w:w="934" w:type="dxa"/>
            <w:tcBorders>
              <w:top w:val="single" w:sz="4" w:space="0" w:color="auto"/>
              <w:left w:val="nil"/>
              <w:bottom w:val="single" w:sz="4" w:space="0" w:color="auto"/>
              <w:right w:val="single" w:sz="4" w:space="0" w:color="auto"/>
            </w:tcBorders>
            <w:vAlign w:val="center"/>
          </w:tcPr>
          <w:p w14:paraId="20D02D5A" w14:textId="568C0306"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689083" w14:textId="545CE122"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F7CE1FB" w14:textId="0A35BB08"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4F645B4" w14:textId="4A54E80A"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6DCFD56" w14:textId="3656A212"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6EF71C7" w14:textId="77777777" w:rsidR="001F3E2D" w:rsidRPr="009B053A" w:rsidRDefault="001F3E2D" w:rsidP="001F3E2D">
            <w:pPr>
              <w:pStyle w:val="TAC"/>
            </w:pPr>
          </w:p>
        </w:tc>
      </w:tr>
      <w:tr w:rsidR="001F3E2D" w:rsidRPr="009B053A" w14:paraId="1577ACD0" w14:textId="77777777" w:rsidTr="00BF220C">
        <w:trPr>
          <w:trHeight w:val="188"/>
          <w:jc w:val="center"/>
        </w:trPr>
        <w:tc>
          <w:tcPr>
            <w:tcW w:w="1632" w:type="dxa"/>
            <w:tcBorders>
              <w:left w:val="single" w:sz="4" w:space="0" w:color="auto"/>
              <w:bottom w:val="single" w:sz="4" w:space="0" w:color="auto"/>
              <w:right w:val="single" w:sz="4" w:space="0" w:color="auto"/>
            </w:tcBorders>
          </w:tcPr>
          <w:p w14:paraId="3C49BCAE" w14:textId="1630B47E"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center"/>
          </w:tcPr>
          <w:p w14:paraId="73D8347A" w14:textId="34946F98" w:rsidR="001F3E2D" w:rsidRPr="009B053A" w:rsidRDefault="001F3E2D" w:rsidP="001F3E2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8622148" w14:textId="3D89F901" w:rsidR="001F3E2D" w:rsidRPr="009B053A" w:rsidRDefault="001F3E2D" w:rsidP="001F3E2D">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77A3B5D2" w14:textId="220D5E73" w:rsidR="001F3E2D" w:rsidRPr="009B053A" w:rsidRDefault="001F3E2D" w:rsidP="001F3E2D">
            <w:pPr>
              <w:pStyle w:val="TAC"/>
            </w:pPr>
          </w:p>
        </w:tc>
        <w:tc>
          <w:tcPr>
            <w:tcW w:w="937" w:type="dxa"/>
            <w:tcBorders>
              <w:top w:val="single" w:sz="4" w:space="0" w:color="auto"/>
              <w:left w:val="nil"/>
              <w:bottom w:val="single" w:sz="4" w:space="0" w:color="auto"/>
              <w:right w:val="single" w:sz="4" w:space="0" w:color="auto"/>
            </w:tcBorders>
            <w:vAlign w:val="center"/>
          </w:tcPr>
          <w:p w14:paraId="5E83445B" w14:textId="71226C95" w:rsidR="001F3E2D" w:rsidRPr="009B053A" w:rsidRDefault="001F3E2D" w:rsidP="001F3E2D">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6CE235B1" w14:textId="50AC8C6F" w:rsidR="001F3E2D" w:rsidRPr="009B053A" w:rsidRDefault="001F3E2D" w:rsidP="001F3E2D">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D32B0F3" w14:textId="0694655B" w:rsidR="001F3E2D" w:rsidRPr="009B053A" w:rsidRDefault="001F3E2D" w:rsidP="001F3E2D">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5CBB389C" w14:textId="0600FE2C" w:rsidR="001F3E2D" w:rsidRPr="009B053A" w:rsidRDefault="001F3E2D" w:rsidP="001F3E2D">
            <w:pPr>
              <w:pStyle w:val="TAC"/>
            </w:pPr>
            <w:r w:rsidRPr="009B053A">
              <w:t>3</w:t>
            </w:r>
          </w:p>
        </w:tc>
      </w:tr>
      <w:tr w:rsidR="001F3E2D" w:rsidRPr="009B053A" w14:paraId="0499A16E"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144B1F50" w14:textId="77777777" w:rsidR="001F3E2D" w:rsidRPr="009B053A" w:rsidRDefault="001F3E2D" w:rsidP="006910BE">
            <w:pPr>
              <w:pStyle w:val="TAC"/>
            </w:pPr>
            <w:bookmarkStart w:id="5549" w:name="_Hlk515435267"/>
            <w:bookmarkStart w:id="5550" w:name="_Hlk3986835"/>
            <w:r w:rsidRPr="009B053A">
              <w:t>DC_41_n78</w:t>
            </w:r>
          </w:p>
        </w:tc>
        <w:tc>
          <w:tcPr>
            <w:tcW w:w="2864" w:type="dxa"/>
            <w:tcBorders>
              <w:top w:val="single" w:sz="4" w:space="0" w:color="auto"/>
              <w:left w:val="nil"/>
              <w:bottom w:val="single" w:sz="4" w:space="0" w:color="auto"/>
              <w:right w:val="single" w:sz="4" w:space="0" w:color="auto"/>
            </w:tcBorders>
            <w:vAlign w:val="bottom"/>
          </w:tcPr>
          <w:p w14:paraId="20FD0945" w14:textId="77777777" w:rsidR="001F3E2D" w:rsidRPr="009B053A" w:rsidRDefault="001F3E2D" w:rsidP="001F3E2D">
            <w:pPr>
              <w:pStyle w:val="TAL"/>
            </w:pPr>
            <w:r w:rsidRPr="009B053A">
              <w:t>E-UTRA Band 1, 3, 5, 8, 11, 18, 19, 21, 26, 28, 34, 39, 40, 44, 45, 74</w:t>
            </w:r>
          </w:p>
        </w:tc>
        <w:tc>
          <w:tcPr>
            <w:tcW w:w="934" w:type="dxa"/>
            <w:tcBorders>
              <w:top w:val="single" w:sz="4" w:space="0" w:color="auto"/>
              <w:left w:val="nil"/>
              <w:bottom w:val="single" w:sz="4" w:space="0" w:color="auto"/>
              <w:right w:val="single" w:sz="4" w:space="0" w:color="auto"/>
            </w:tcBorders>
            <w:vAlign w:val="center"/>
          </w:tcPr>
          <w:p w14:paraId="2659614D" w14:textId="77777777" w:rsidR="001F3E2D" w:rsidRPr="009B053A" w:rsidRDefault="001F3E2D" w:rsidP="001F3E2D">
            <w:pPr>
              <w:pStyle w:val="TAC"/>
            </w:pPr>
            <w:r w:rsidRPr="009B053A">
              <w:rPr>
                <w:rFonts w:eastAsia="Yu Mincho"/>
              </w:rPr>
              <w:t>F</w:t>
            </w:r>
            <w:r w:rsidRPr="009B053A">
              <w:rPr>
                <w:rFonts w:eastAsia="Yu Mincho"/>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DF69A84" w14:textId="77777777" w:rsidR="001F3E2D" w:rsidRPr="009B053A" w:rsidRDefault="001F3E2D" w:rsidP="001F3E2D">
            <w:pPr>
              <w:pStyle w:val="TAC"/>
            </w:pPr>
            <w:r w:rsidRPr="009B053A">
              <w:rPr>
                <w:rFonts w:eastAsia="Yu Mincho"/>
              </w:rPr>
              <w:t>-</w:t>
            </w:r>
          </w:p>
        </w:tc>
        <w:tc>
          <w:tcPr>
            <w:tcW w:w="937" w:type="dxa"/>
            <w:tcBorders>
              <w:top w:val="single" w:sz="4" w:space="0" w:color="auto"/>
              <w:left w:val="nil"/>
              <w:bottom w:val="single" w:sz="4" w:space="0" w:color="auto"/>
              <w:right w:val="single" w:sz="4" w:space="0" w:color="auto"/>
            </w:tcBorders>
            <w:vAlign w:val="center"/>
          </w:tcPr>
          <w:p w14:paraId="0892A81A" w14:textId="77777777" w:rsidR="001F3E2D" w:rsidRPr="009B053A" w:rsidRDefault="001F3E2D" w:rsidP="001F3E2D">
            <w:pPr>
              <w:pStyle w:val="TAC"/>
            </w:pPr>
            <w:r w:rsidRPr="009B053A">
              <w:rPr>
                <w:rFonts w:eastAsia="Yu Mincho"/>
              </w:rPr>
              <w:t>F</w:t>
            </w:r>
            <w:r w:rsidRPr="009B053A">
              <w:rPr>
                <w:rFonts w:eastAsia="Yu Mincho"/>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D47A15E"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0068EA1"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69A9D83" w14:textId="77777777" w:rsidR="001F3E2D" w:rsidRPr="009B053A" w:rsidRDefault="001F3E2D" w:rsidP="001F3E2D">
            <w:pPr>
              <w:pStyle w:val="TAC"/>
            </w:pPr>
          </w:p>
        </w:tc>
      </w:tr>
      <w:bookmarkEnd w:id="5549"/>
      <w:bookmarkEnd w:id="5550"/>
      <w:tr w:rsidR="001F3E2D" w:rsidRPr="009B053A" w14:paraId="129BAD5B" w14:textId="77777777" w:rsidTr="001F3E2D">
        <w:trPr>
          <w:trHeight w:val="188"/>
          <w:jc w:val="center"/>
        </w:trPr>
        <w:tc>
          <w:tcPr>
            <w:tcW w:w="1632" w:type="dxa"/>
            <w:vMerge/>
            <w:tcBorders>
              <w:left w:val="single" w:sz="4" w:space="0" w:color="auto"/>
              <w:right w:val="single" w:sz="4" w:space="0" w:color="auto"/>
            </w:tcBorders>
          </w:tcPr>
          <w:p w14:paraId="14D2AF96" w14:textId="77777777"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bottom"/>
          </w:tcPr>
          <w:p w14:paraId="71A6D0ED" w14:textId="77777777" w:rsidR="001F3E2D" w:rsidRPr="009B053A" w:rsidRDefault="001F3E2D" w:rsidP="001F3E2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7AA0039" w14:textId="77777777" w:rsidR="001F3E2D" w:rsidRPr="009B053A" w:rsidRDefault="001F3E2D" w:rsidP="001F3E2D">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3FD74261" w14:textId="77777777" w:rsidR="001F3E2D" w:rsidRPr="009B053A" w:rsidRDefault="001F3E2D" w:rsidP="001F3E2D">
            <w:pPr>
              <w:pStyle w:val="TAC"/>
            </w:pPr>
          </w:p>
        </w:tc>
        <w:tc>
          <w:tcPr>
            <w:tcW w:w="937" w:type="dxa"/>
            <w:tcBorders>
              <w:top w:val="single" w:sz="4" w:space="0" w:color="auto"/>
              <w:left w:val="nil"/>
              <w:bottom w:val="single" w:sz="4" w:space="0" w:color="auto"/>
              <w:right w:val="single" w:sz="4" w:space="0" w:color="auto"/>
            </w:tcBorders>
            <w:vAlign w:val="center"/>
          </w:tcPr>
          <w:p w14:paraId="401A5B81" w14:textId="77777777" w:rsidR="001F3E2D" w:rsidRPr="009B053A" w:rsidRDefault="001F3E2D" w:rsidP="001F3E2D">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4E353CA7" w14:textId="77777777" w:rsidR="001F3E2D" w:rsidRPr="009B053A" w:rsidRDefault="001F3E2D" w:rsidP="001F3E2D">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B64B5DF" w14:textId="77777777" w:rsidR="001F3E2D" w:rsidRPr="009B053A" w:rsidRDefault="001F3E2D" w:rsidP="001F3E2D">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11A218BC" w14:textId="77777777" w:rsidR="001F3E2D" w:rsidRPr="009B053A" w:rsidRDefault="001F3E2D" w:rsidP="001F3E2D">
            <w:pPr>
              <w:pStyle w:val="TAC"/>
            </w:pPr>
            <w:r w:rsidRPr="009B053A">
              <w:t>3</w:t>
            </w:r>
          </w:p>
        </w:tc>
      </w:tr>
      <w:tr w:rsidR="001F3E2D" w:rsidRPr="009B053A" w14:paraId="30FDCC27" w14:textId="77777777" w:rsidTr="001F3E2D">
        <w:trPr>
          <w:trHeight w:val="188"/>
          <w:jc w:val="center"/>
        </w:trPr>
        <w:tc>
          <w:tcPr>
            <w:tcW w:w="1632" w:type="dxa"/>
            <w:vMerge w:val="restart"/>
            <w:tcBorders>
              <w:top w:val="single" w:sz="4" w:space="0" w:color="auto"/>
              <w:left w:val="single" w:sz="4" w:space="0" w:color="auto"/>
              <w:right w:val="single" w:sz="4" w:space="0" w:color="auto"/>
            </w:tcBorders>
          </w:tcPr>
          <w:p w14:paraId="7956335A" w14:textId="77777777" w:rsidR="001F3E2D" w:rsidRPr="009B053A" w:rsidRDefault="001F3E2D" w:rsidP="006910BE">
            <w:pPr>
              <w:pStyle w:val="TAC"/>
            </w:pPr>
            <w:r w:rsidRPr="009B053A">
              <w:t>DC_41_n79</w:t>
            </w:r>
          </w:p>
        </w:tc>
        <w:tc>
          <w:tcPr>
            <w:tcW w:w="2864" w:type="dxa"/>
            <w:tcBorders>
              <w:top w:val="single" w:sz="4" w:space="0" w:color="auto"/>
              <w:left w:val="nil"/>
              <w:bottom w:val="single" w:sz="4" w:space="0" w:color="auto"/>
              <w:right w:val="single" w:sz="4" w:space="0" w:color="auto"/>
            </w:tcBorders>
            <w:vAlign w:val="bottom"/>
          </w:tcPr>
          <w:p w14:paraId="7AFD05D8" w14:textId="19111BA4" w:rsidR="001F3E2D" w:rsidRPr="009B053A" w:rsidRDefault="001F3E2D" w:rsidP="001F3E2D">
            <w:pPr>
              <w:pStyle w:val="TAL"/>
            </w:pPr>
            <w:r w:rsidRPr="009B053A">
              <w:t>E-UTRA Band 1, 3, 5, 8, 11, 18, 19, 21, 26, 28, 34, 40, 42, 44, 45, 65, 74</w:t>
            </w:r>
          </w:p>
        </w:tc>
        <w:tc>
          <w:tcPr>
            <w:tcW w:w="934" w:type="dxa"/>
            <w:tcBorders>
              <w:top w:val="single" w:sz="4" w:space="0" w:color="auto"/>
              <w:left w:val="nil"/>
              <w:bottom w:val="single" w:sz="4" w:space="0" w:color="auto"/>
              <w:right w:val="single" w:sz="4" w:space="0" w:color="auto"/>
            </w:tcBorders>
            <w:vAlign w:val="center"/>
          </w:tcPr>
          <w:p w14:paraId="57D61CF0" w14:textId="77777777"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C210B90"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AC56E21" w14:textId="77777777"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1EA128"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9196C12"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5F53E825" w14:textId="77777777" w:rsidR="001F3E2D" w:rsidRPr="009B053A" w:rsidRDefault="001F3E2D" w:rsidP="001F3E2D">
            <w:pPr>
              <w:pStyle w:val="TAC"/>
            </w:pPr>
          </w:p>
        </w:tc>
      </w:tr>
      <w:tr w:rsidR="001F3E2D" w:rsidRPr="009B053A" w14:paraId="65549C11" w14:textId="77777777" w:rsidTr="001F3E2D">
        <w:trPr>
          <w:trHeight w:val="188"/>
          <w:jc w:val="center"/>
        </w:trPr>
        <w:tc>
          <w:tcPr>
            <w:tcW w:w="1632" w:type="dxa"/>
            <w:vMerge/>
            <w:tcBorders>
              <w:left w:val="single" w:sz="4" w:space="0" w:color="auto"/>
              <w:right w:val="single" w:sz="4" w:space="0" w:color="auto"/>
            </w:tcBorders>
          </w:tcPr>
          <w:p w14:paraId="138DBF8D" w14:textId="77777777"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bottom"/>
          </w:tcPr>
          <w:p w14:paraId="3FFA2D5C" w14:textId="77777777" w:rsidR="001F3E2D" w:rsidRPr="009B053A" w:rsidRDefault="001F3E2D" w:rsidP="001F3E2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BAAF18B" w14:textId="77777777" w:rsidR="001F3E2D" w:rsidRPr="009B053A" w:rsidRDefault="001F3E2D" w:rsidP="001F3E2D">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68015A81"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F9EE31" w14:textId="77777777" w:rsidR="001F3E2D" w:rsidRPr="009B053A" w:rsidRDefault="001F3E2D" w:rsidP="001F3E2D">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0D3393CA" w14:textId="77777777" w:rsidR="001F3E2D" w:rsidRPr="009B053A" w:rsidRDefault="001F3E2D" w:rsidP="001F3E2D">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EB95286" w14:textId="77777777" w:rsidR="001F3E2D" w:rsidRPr="009B053A" w:rsidRDefault="001F3E2D" w:rsidP="001F3E2D">
            <w:pPr>
              <w:pStyle w:val="TAC"/>
            </w:pPr>
            <w:r w:rsidRPr="009B053A">
              <w:t>0.3</w:t>
            </w:r>
          </w:p>
        </w:tc>
        <w:tc>
          <w:tcPr>
            <w:tcW w:w="1228" w:type="dxa"/>
            <w:tcBorders>
              <w:top w:val="single" w:sz="4" w:space="0" w:color="auto"/>
              <w:left w:val="nil"/>
              <w:bottom w:val="single" w:sz="4" w:space="0" w:color="auto"/>
              <w:right w:val="single" w:sz="4" w:space="0" w:color="auto"/>
            </w:tcBorders>
            <w:noWrap/>
            <w:vAlign w:val="center"/>
          </w:tcPr>
          <w:p w14:paraId="769FA39C" w14:textId="77777777" w:rsidR="001F3E2D" w:rsidRPr="009B053A" w:rsidRDefault="001F3E2D" w:rsidP="001F3E2D">
            <w:pPr>
              <w:pStyle w:val="TAC"/>
            </w:pPr>
            <w:r w:rsidRPr="009B053A">
              <w:t>3</w:t>
            </w:r>
          </w:p>
        </w:tc>
      </w:tr>
      <w:tr w:rsidR="001F3E2D" w:rsidRPr="009B053A" w14:paraId="1AD9D6B0" w14:textId="77777777" w:rsidTr="001F3E2D">
        <w:trPr>
          <w:trHeight w:val="188"/>
          <w:jc w:val="center"/>
        </w:trPr>
        <w:tc>
          <w:tcPr>
            <w:tcW w:w="1632" w:type="dxa"/>
            <w:tcBorders>
              <w:top w:val="single" w:sz="4" w:space="0" w:color="auto"/>
              <w:left w:val="single" w:sz="4" w:space="0" w:color="auto"/>
              <w:right w:val="single" w:sz="4" w:space="0" w:color="auto"/>
            </w:tcBorders>
          </w:tcPr>
          <w:p w14:paraId="782CC169" w14:textId="77777777" w:rsidR="001F3E2D" w:rsidRPr="009B053A" w:rsidRDefault="001F3E2D" w:rsidP="006910BE">
            <w:pPr>
              <w:pStyle w:val="TAC"/>
            </w:pPr>
            <w:r w:rsidRPr="009B053A">
              <w:t>DC_42_n77</w:t>
            </w:r>
          </w:p>
        </w:tc>
        <w:tc>
          <w:tcPr>
            <w:tcW w:w="8194" w:type="dxa"/>
            <w:gridSpan w:val="7"/>
            <w:tcBorders>
              <w:top w:val="single" w:sz="4" w:space="0" w:color="auto"/>
              <w:left w:val="nil"/>
              <w:bottom w:val="single" w:sz="4" w:space="0" w:color="auto"/>
              <w:right w:val="single" w:sz="4" w:space="0" w:color="auto"/>
            </w:tcBorders>
            <w:vAlign w:val="center"/>
          </w:tcPr>
          <w:p w14:paraId="6804CA82" w14:textId="77777777" w:rsidR="001F3E2D" w:rsidRPr="009B053A" w:rsidRDefault="001F3E2D" w:rsidP="001F3E2D">
            <w:pPr>
              <w:pStyle w:val="TAC"/>
            </w:pPr>
            <w:r w:rsidRPr="009B053A">
              <w:t>N/A</w:t>
            </w:r>
          </w:p>
        </w:tc>
      </w:tr>
      <w:tr w:rsidR="001F3E2D" w:rsidRPr="009B053A" w14:paraId="12424C81" w14:textId="77777777" w:rsidTr="001F3E2D">
        <w:trPr>
          <w:trHeight w:val="188"/>
          <w:jc w:val="center"/>
        </w:trPr>
        <w:tc>
          <w:tcPr>
            <w:tcW w:w="1632" w:type="dxa"/>
            <w:tcBorders>
              <w:top w:val="single" w:sz="4" w:space="0" w:color="auto"/>
              <w:left w:val="single" w:sz="4" w:space="0" w:color="auto"/>
              <w:right w:val="single" w:sz="4" w:space="0" w:color="auto"/>
            </w:tcBorders>
          </w:tcPr>
          <w:p w14:paraId="320DE246" w14:textId="77777777" w:rsidR="001F3E2D" w:rsidRPr="009B053A" w:rsidRDefault="001F3E2D" w:rsidP="006910BE">
            <w:pPr>
              <w:pStyle w:val="TAC"/>
            </w:pPr>
            <w:r w:rsidRPr="009B053A">
              <w:t>DC_42_n78</w:t>
            </w:r>
          </w:p>
        </w:tc>
        <w:tc>
          <w:tcPr>
            <w:tcW w:w="8194" w:type="dxa"/>
            <w:gridSpan w:val="7"/>
            <w:tcBorders>
              <w:top w:val="single" w:sz="4" w:space="0" w:color="auto"/>
              <w:left w:val="nil"/>
              <w:bottom w:val="single" w:sz="4" w:space="0" w:color="auto"/>
              <w:right w:val="single" w:sz="4" w:space="0" w:color="auto"/>
            </w:tcBorders>
            <w:vAlign w:val="center"/>
          </w:tcPr>
          <w:p w14:paraId="59AE6415" w14:textId="77777777" w:rsidR="001F3E2D" w:rsidRPr="009B053A" w:rsidRDefault="001F3E2D" w:rsidP="001F3E2D">
            <w:pPr>
              <w:pStyle w:val="TAC"/>
            </w:pPr>
            <w:r w:rsidRPr="009B053A">
              <w:t>N/A</w:t>
            </w:r>
          </w:p>
        </w:tc>
      </w:tr>
      <w:tr w:rsidR="001F3E2D" w:rsidRPr="009B053A" w14:paraId="3BDD7A16" w14:textId="77777777" w:rsidTr="001F3E2D">
        <w:trPr>
          <w:trHeight w:val="188"/>
          <w:jc w:val="center"/>
        </w:trPr>
        <w:tc>
          <w:tcPr>
            <w:tcW w:w="1632" w:type="dxa"/>
            <w:tcBorders>
              <w:top w:val="single" w:sz="4" w:space="0" w:color="auto"/>
              <w:left w:val="single" w:sz="4" w:space="0" w:color="auto"/>
              <w:right w:val="single" w:sz="4" w:space="0" w:color="auto"/>
            </w:tcBorders>
          </w:tcPr>
          <w:p w14:paraId="147DA04C" w14:textId="77777777" w:rsidR="001F3E2D" w:rsidRPr="009B053A" w:rsidRDefault="001F3E2D" w:rsidP="006910BE">
            <w:pPr>
              <w:pStyle w:val="TAC"/>
            </w:pPr>
            <w:r w:rsidRPr="009B053A">
              <w:t>DC_42_n79</w:t>
            </w:r>
          </w:p>
        </w:tc>
        <w:tc>
          <w:tcPr>
            <w:tcW w:w="8194" w:type="dxa"/>
            <w:gridSpan w:val="7"/>
            <w:tcBorders>
              <w:top w:val="single" w:sz="4" w:space="0" w:color="auto"/>
              <w:left w:val="nil"/>
              <w:bottom w:val="single" w:sz="4" w:space="0" w:color="auto"/>
              <w:right w:val="single" w:sz="4" w:space="0" w:color="auto"/>
            </w:tcBorders>
            <w:vAlign w:val="center"/>
          </w:tcPr>
          <w:p w14:paraId="327B3643" w14:textId="77777777" w:rsidR="001F3E2D" w:rsidRPr="009B053A" w:rsidRDefault="001F3E2D" w:rsidP="001F3E2D">
            <w:pPr>
              <w:pStyle w:val="TAC"/>
            </w:pPr>
            <w:r w:rsidRPr="009B053A">
              <w:t>N/A</w:t>
            </w:r>
          </w:p>
        </w:tc>
      </w:tr>
      <w:tr w:rsidR="001F3E2D" w:rsidRPr="009B053A" w14:paraId="3729CAD0" w14:textId="77777777" w:rsidTr="00BF220C">
        <w:trPr>
          <w:trHeight w:val="188"/>
          <w:jc w:val="center"/>
        </w:trPr>
        <w:tc>
          <w:tcPr>
            <w:tcW w:w="1632" w:type="dxa"/>
            <w:tcBorders>
              <w:top w:val="single" w:sz="4" w:space="0" w:color="auto"/>
              <w:left w:val="single" w:sz="4" w:space="0" w:color="auto"/>
              <w:right w:val="single" w:sz="4" w:space="0" w:color="auto"/>
            </w:tcBorders>
          </w:tcPr>
          <w:p w14:paraId="05B32F5C" w14:textId="26E54C00" w:rsidR="001F3E2D" w:rsidRPr="009B053A" w:rsidRDefault="001F3E2D" w:rsidP="006910BE">
            <w:pPr>
              <w:pStyle w:val="TAC"/>
            </w:pPr>
            <w:r w:rsidRPr="009B053A">
              <w:t>DC_66_n5</w:t>
            </w:r>
          </w:p>
        </w:tc>
        <w:tc>
          <w:tcPr>
            <w:tcW w:w="2864" w:type="dxa"/>
            <w:tcBorders>
              <w:top w:val="single" w:sz="4" w:space="0" w:color="auto"/>
              <w:left w:val="nil"/>
              <w:bottom w:val="single" w:sz="4" w:space="0" w:color="auto"/>
              <w:right w:val="single" w:sz="4" w:space="0" w:color="auto"/>
            </w:tcBorders>
            <w:vAlign w:val="bottom"/>
          </w:tcPr>
          <w:p w14:paraId="462C9152" w14:textId="45A15518" w:rsidR="001F3E2D" w:rsidRPr="009B053A" w:rsidRDefault="001F3E2D" w:rsidP="001F3E2D">
            <w:pPr>
              <w:pStyle w:val="TAL"/>
            </w:pPr>
            <w:r w:rsidRPr="009B053A">
              <w:t>E-UTRA Band 1, 2, 3, 4, 5, 6, 7, 8, 12, 13, 14, 17, 24, 25, 26,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36CFD9C5" w14:textId="594A634B"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E23261" w14:textId="15D00B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B3AEF2" w14:textId="69549830"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64B4F7B" w14:textId="6D5F5FF9"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2350C29" w14:textId="7EF1BAEE"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82038A4" w14:textId="1A9D36D2" w:rsidR="001F3E2D" w:rsidRPr="009B053A" w:rsidRDefault="001F3E2D" w:rsidP="001F3E2D">
            <w:pPr>
              <w:pStyle w:val="TAC"/>
            </w:pPr>
            <w:r w:rsidRPr="009B053A">
              <w:t xml:space="preserve"> </w:t>
            </w:r>
          </w:p>
        </w:tc>
      </w:tr>
      <w:tr w:rsidR="001F3E2D" w:rsidRPr="009B053A" w14:paraId="5F65C426" w14:textId="77777777" w:rsidTr="00BF220C">
        <w:trPr>
          <w:trHeight w:val="188"/>
          <w:jc w:val="center"/>
        </w:trPr>
        <w:tc>
          <w:tcPr>
            <w:tcW w:w="1632" w:type="dxa"/>
            <w:tcBorders>
              <w:left w:val="single" w:sz="4" w:space="0" w:color="auto"/>
              <w:bottom w:val="single" w:sz="4" w:space="0" w:color="auto"/>
              <w:right w:val="single" w:sz="4" w:space="0" w:color="auto"/>
            </w:tcBorders>
          </w:tcPr>
          <w:p w14:paraId="5956623B" w14:textId="37B96686"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bottom"/>
          </w:tcPr>
          <w:p w14:paraId="62035503" w14:textId="1C4CE198" w:rsidR="001F3E2D" w:rsidRPr="009B053A" w:rsidRDefault="001F3E2D" w:rsidP="001F3E2D">
            <w:pPr>
              <w:pStyle w:val="TAL"/>
            </w:pPr>
            <w:r w:rsidRPr="009B053A">
              <w:t>E-UTRA Band 41, 42, 48, 52</w:t>
            </w:r>
          </w:p>
        </w:tc>
        <w:tc>
          <w:tcPr>
            <w:tcW w:w="934" w:type="dxa"/>
            <w:tcBorders>
              <w:top w:val="single" w:sz="4" w:space="0" w:color="auto"/>
              <w:left w:val="nil"/>
              <w:bottom w:val="single" w:sz="4" w:space="0" w:color="auto"/>
              <w:right w:val="single" w:sz="4" w:space="0" w:color="auto"/>
            </w:tcBorders>
            <w:vAlign w:val="center"/>
          </w:tcPr>
          <w:p w14:paraId="34E13D4A" w14:textId="4C774CC0"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FF91A9F" w14:textId="17C83500"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7F1E53" w14:textId="76A5ECE8"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BB4AD0" w14:textId="567E6B0E"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93206A6" w14:textId="4ADDCBC8"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4F35D629" w14:textId="39DF8D60" w:rsidR="001F3E2D" w:rsidRPr="009B053A" w:rsidRDefault="001F3E2D" w:rsidP="001F3E2D">
            <w:pPr>
              <w:pStyle w:val="TAC"/>
            </w:pPr>
            <w:r w:rsidRPr="009B053A">
              <w:t>2</w:t>
            </w:r>
          </w:p>
        </w:tc>
      </w:tr>
      <w:tr w:rsidR="001F3E2D" w:rsidRPr="009B053A" w14:paraId="51226004"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55E4C7CB" w14:textId="77777777" w:rsidR="001F3E2D" w:rsidRPr="009B053A" w:rsidRDefault="001F3E2D" w:rsidP="006910BE">
            <w:pPr>
              <w:pStyle w:val="TAC"/>
            </w:pPr>
            <w:r w:rsidRPr="009B053A">
              <w:t>DC_66_n71</w:t>
            </w:r>
          </w:p>
        </w:tc>
        <w:tc>
          <w:tcPr>
            <w:tcW w:w="2864" w:type="dxa"/>
            <w:tcBorders>
              <w:top w:val="single" w:sz="4" w:space="0" w:color="auto"/>
              <w:left w:val="nil"/>
              <w:bottom w:val="single" w:sz="4" w:space="0" w:color="auto"/>
              <w:right w:val="single" w:sz="4" w:space="0" w:color="auto"/>
            </w:tcBorders>
            <w:vAlign w:val="center"/>
          </w:tcPr>
          <w:p w14:paraId="44D1887E" w14:textId="78B057B4" w:rsidR="001F3E2D" w:rsidRPr="009B053A" w:rsidRDefault="001F3E2D" w:rsidP="001F3E2D">
            <w:pPr>
              <w:pStyle w:val="TAL"/>
            </w:pPr>
            <w:r w:rsidRPr="009B053A">
              <w:t>E-UTRA Band 4, 5, 13, 14, 17, 24, 26, 27, 29, 30, 43,</w:t>
            </w:r>
            <w:r w:rsidRPr="009B053A">
              <w:rPr>
                <w:strike/>
              </w:rPr>
              <w:t xml:space="preserve"> </w:t>
            </w:r>
            <w:r w:rsidRPr="009B053A">
              <w:t>50, 51, 66, 74</w:t>
            </w:r>
          </w:p>
        </w:tc>
        <w:tc>
          <w:tcPr>
            <w:tcW w:w="934" w:type="dxa"/>
            <w:tcBorders>
              <w:top w:val="single" w:sz="4" w:space="0" w:color="auto"/>
              <w:left w:val="nil"/>
              <w:bottom w:val="single" w:sz="4" w:space="0" w:color="auto"/>
              <w:right w:val="single" w:sz="4" w:space="0" w:color="auto"/>
            </w:tcBorders>
            <w:vAlign w:val="center"/>
          </w:tcPr>
          <w:p w14:paraId="356E2A22" w14:textId="77777777"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E532474"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AA68A2" w14:textId="77777777"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27CD74F"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5CBDFA"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62F0F636" w14:textId="77777777" w:rsidR="001F3E2D" w:rsidRPr="009B053A" w:rsidRDefault="001F3E2D" w:rsidP="001F3E2D">
            <w:pPr>
              <w:pStyle w:val="TAC"/>
            </w:pPr>
          </w:p>
        </w:tc>
      </w:tr>
      <w:tr w:rsidR="001F3E2D" w:rsidRPr="009B053A" w14:paraId="2E931DDF" w14:textId="77777777" w:rsidTr="001F3E2D">
        <w:trPr>
          <w:trHeight w:val="188"/>
          <w:jc w:val="center"/>
        </w:trPr>
        <w:tc>
          <w:tcPr>
            <w:tcW w:w="1632" w:type="dxa"/>
            <w:vMerge/>
            <w:tcBorders>
              <w:left w:val="single" w:sz="4" w:space="0" w:color="auto"/>
              <w:right w:val="single" w:sz="4" w:space="0" w:color="auto"/>
            </w:tcBorders>
            <w:vAlign w:val="center"/>
          </w:tcPr>
          <w:p w14:paraId="2ECA5099" w14:textId="77777777"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center"/>
          </w:tcPr>
          <w:p w14:paraId="2282BA93" w14:textId="288C1B11" w:rsidR="001F3E2D" w:rsidRPr="009B053A" w:rsidRDefault="001F3E2D" w:rsidP="001F3E2D">
            <w:pPr>
              <w:pStyle w:val="TAL"/>
            </w:pPr>
            <w:r w:rsidRPr="009B053A">
              <w:t>E-UTRA Band 2, 7,22, 25, 41, 42, 48, 70</w:t>
            </w:r>
          </w:p>
        </w:tc>
        <w:tc>
          <w:tcPr>
            <w:tcW w:w="934" w:type="dxa"/>
            <w:tcBorders>
              <w:top w:val="single" w:sz="4" w:space="0" w:color="auto"/>
              <w:left w:val="nil"/>
              <w:bottom w:val="single" w:sz="4" w:space="0" w:color="auto"/>
              <w:right w:val="single" w:sz="4" w:space="0" w:color="auto"/>
            </w:tcBorders>
            <w:vAlign w:val="center"/>
          </w:tcPr>
          <w:p w14:paraId="0C3C6DB3" w14:textId="77777777"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5492CC5"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34732A5" w14:textId="77777777"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D6EBCCF"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C4E1502"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3A88D654" w14:textId="77777777" w:rsidR="001F3E2D" w:rsidRPr="009B053A" w:rsidRDefault="001F3E2D" w:rsidP="001F3E2D">
            <w:pPr>
              <w:pStyle w:val="TAC"/>
            </w:pPr>
            <w:r w:rsidRPr="009B053A">
              <w:t>2</w:t>
            </w:r>
          </w:p>
        </w:tc>
      </w:tr>
      <w:tr w:rsidR="001F3E2D" w:rsidRPr="009B053A" w14:paraId="720DB068" w14:textId="77777777" w:rsidTr="001F3E2D">
        <w:trPr>
          <w:trHeight w:val="188"/>
          <w:jc w:val="center"/>
        </w:trPr>
        <w:tc>
          <w:tcPr>
            <w:tcW w:w="1632" w:type="dxa"/>
            <w:vMerge/>
            <w:tcBorders>
              <w:left w:val="single" w:sz="4" w:space="0" w:color="auto"/>
              <w:bottom w:val="single" w:sz="4" w:space="0" w:color="auto"/>
              <w:right w:val="single" w:sz="4" w:space="0" w:color="auto"/>
            </w:tcBorders>
            <w:vAlign w:val="center"/>
          </w:tcPr>
          <w:p w14:paraId="5CEDC72E" w14:textId="77777777" w:rsidR="001F3E2D" w:rsidRPr="009B053A" w:rsidRDefault="001F3E2D" w:rsidP="006910BE">
            <w:pPr>
              <w:pStyle w:val="TAC"/>
            </w:pPr>
          </w:p>
        </w:tc>
        <w:tc>
          <w:tcPr>
            <w:tcW w:w="2864" w:type="dxa"/>
            <w:tcBorders>
              <w:top w:val="single" w:sz="4" w:space="0" w:color="auto"/>
              <w:left w:val="nil"/>
              <w:bottom w:val="single" w:sz="4" w:space="0" w:color="auto"/>
              <w:right w:val="single" w:sz="4" w:space="0" w:color="auto"/>
            </w:tcBorders>
            <w:vAlign w:val="center"/>
          </w:tcPr>
          <w:p w14:paraId="28FF2161" w14:textId="77777777" w:rsidR="001F3E2D" w:rsidRPr="009B053A" w:rsidRDefault="001F3E2D" w:rsidP="001F3E2D">
            <w:pPr>
              <w:pStyle w:val="TAL"/>
            </w:pPr>
            <w:r w:rsidRPr="009B053A">
              <w:t>E-UTRA Band 71</w:t>
            </w:r>
          </w:p>
        </w:tc>
        <w:tc>
          <w:tcPr>
            <w:tcW w:w="934" w:type="dxa"/>
            <w:tcBorders>
              <w:top w:val="single" w:sz="4" w:space="0" w:color="auto"/>
              <w:left w:val="nil"/>
              <w:bottom w:val="single" w:sz="4" w:space="0" w:color="auto"/>
              <w:right w:val="single" w:sz="4" w:space="0" w:color="auto"/>
            </w:tcBorders>
            <w:vAlign w:val="center"/>
          </w:tcPr>
          <w:p w14:paraId="5EB04EC4" w14:textId="77777777"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CAAED0"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6A133D5" w14:textId="77777777"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14E5D27"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65874DD"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1A881801" w14:textId="77777777" w:rsidR="001F3E2D" w:rsidRPr="009B053A" w:rsidRDefault="001F3E2D" w:rsidP="001F3E2D">
            <w:pPr>
              <w:pStyle w:val="TAC"/>
            </w:pPr>
            <w:r w:rsidRPr="009B053A">
              <w:t>5</w:t>
            </w:r>
          </w:p>
        </w:tc>
      </w:tr>
      <w:tr w:rsidR="001F3E2D" w:rsidRPr="009B053A" w14:paraId="78DDB6FD" w14:textId="77777777" w:rsidTr="001F3E2D">
        <w:trPr>
          <w:trHeight w:val="188"/>
          <w:jc w:val="center"/>
        </w:trPr>
        <w:tc>
          <w:tcPr>
            <w:tcW w:w="1632" w:type="dxa"/>
            <w:tcBorders>
              <w:top w:val="single" w:sz="4" w:space="0" w:color="auto"/>
              <w:left w:val="single" w:sz="4" w:space="0" w:color="auto"/>
              <w:right w:val="single" w:sz="4" w:space="0" w:color="auto"/>
            </w:tcBorders>
            <w:vAlign w:val="center"/>
          </w:tcPr>
          <w:p w14:paraId="29C98D39" w14:textId="3F3A3CF5" w:rsidR="001F3E2D" w:rsidRPr="009B053A" w:rsidRDefault="001F3E2D" w:rsidP="006910BE">
            <w:pPr>
              <w:pStyle w:val="TAC"/>
            </w:pPr>
            <w:r w:rsidRPr="009B053A">
              <w:t>DC_66_n78</w:t>
            </w:r>
          </w:p>
        </w:tc>
        <w:tc>
          <w:tcPr>
            <w:tcW w:w="2864" w:type="dxa"/>
            <w:tcBorders>
              <w:top w:val="single" w:sz="4" w:space="0" w:color="auto"/>
              <w:left w:val="nil"/>
              <w:bottom w:val="single" w:sz="4" w:space="0" w:color="auto"/>
              <w:right w:val="single" w:sz="4" w:space="0" w:color="auto"/>
            </w:tcBorders>
            <w:vAlign w:val="center"/>
          </w:tcPr>
          <w:p w14:paraId="343B9F45" w14:textId="77777777" w:rsidR="001F3E2D" w:rsidRPr="009B053A" w:rsidRDefault="001F3E2D" w:rsidP="001F3E2D">
            <w:pPr>
              <w:pStyle w:val="TAL"/>
            </w:pPr>
            <w:r w:rsidRPr="009B053A">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14:paraId="6E59F28E" w14:textId="77777777" w:rsidR="001F3E2D" w:rsidRPr="009B053A" w:rsidRDefault="001F3E2D" w:rsidP="001F3E2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BB1F49" w14:textId="77777777" w:rsidR="001F3E2D" w:rsidRPr="009B053A" w:rsidRDefault="001F3E2D" w:rsidP="001F3E2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4ABE400" w14:textId="77777777" w:rsidR="001F3E2D" w:rsidRPr="009B053A" w:rsidRDefault="001F3E2D" w:rsidP="001F3E2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569B7B" w14:textId="77777777" w:rsidR="001F3E2D" w:rsidRPr="009B053A" w:rsidRDefault="001F3E2D" w:rsidP="001F3E2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297A277" w14:textId="77777777" w:rsidR="001F3E2D" w:rsidRPr="009B053A" w:rsidRDefault="001F3E2D" w:rsidP="001F3E2D">
            <w:pPr>
              <w:pStyle w:val="TAC"/>
            </w:pPr>
            <w:r w:rsidRPr="009B053A">
              <w:t>1</w:t>
            </w:r>
          </w:p>
        </w:tc>
        <w:tc>
          <w:tcPr>
            <w:tcW w:w="1228" w:type="dxa"/>
            <w:tcBorders>
              <w:top w:val="single" w:sz="4" w:space="0" w:color="auto"/>
              <w:left w:val="nil"/>
              <w:bottom w:val="single" w:sz="4" w:space="0" w:color="auto"/>
              <w:right w:val="single" w:sz="4" w:space="0" w:color="auto"/>
            </w:tcBorders>
            <w:noWrap/>
            <w:vAlign w:val="center"/>
          </w:tcPr>
          <w:p w14:paraId="2E406E8C" w14:textId="77777777" w:rsidR="001F3E2D" w:rsidRPr="009B053A" w:rsidRDefault="001F3E2D" w:rsidP="001F3E2D">
            <w:pPr>
              <w:pStyle w:val="TAC"/>
            </w:pPr>
          </w:p>
        </w:tc>
      </w:tr>
      <w:tr w:rsidR="001F3E2D" w:rsidRPr="009B053A" w14:paraId="2B335D56" w14:textId="77777777" w:rsidTr="001F3E2D">
        <w:trPr>
          <w:trHeight w:val="188"/>
          <w:jc w:val="center"/>
        </w:trPr>
        <w:tc>
          <w:tcPr>
            <w:tcW w:w="9826" w:type="dxa"/>
            <w:gridSpan w:val="8"/>
            <w:tcBorders>
              <w:top w:val="single" w:sz="4" w:space="0" w:color="auto"/>
              <w:left w:val="single" w:sz="4" w:space="0" w:color="auto"/>
              <w:bottom w:val="single" w:sz="4" w:space="0" w:color="auto"/>
              <w:right w:val="single" w:sz="4" w:space="0" w:color="auto"/>
            </w:tcBorders>
            <w:vAlign w:val="center"/>
          </w:tcPr>
          <w:p w14:paraId="6CC208B6" w14:textId="7DAEDDA7" w:rsidR="001F3E2D" w:rsidRPr="009B053A" w:rsidRDefault="001F3E2D" w:rsidP="001F3E2D">
            <w:pPr>
              <w:pStyle w:val="TAN"/>
            </w:pPr>
            <w:r w:rsidRPr="009B053A">
              <w:lastRenderedPageBreak/>
              <w:t>NOTE 1:</w:t>
            </w:r>
            <w:r w:rsidRPr="009B053A">
              <w:tab/>
            </w:r>
            <w:r w:rsidRPr="009B053A">
              <w:rPr>
                <w:szCs w:val="18"/>
              </w:rPr>
              <w:t>F</w:t>
            </w:r>
            <w:r w:rsidRPr="009B053A">
              <w:rPr>
                <w:szCs w:val="18"/>
                <w:vertAlign w:val="subscript"/>
              </w:rPr>
              <w:t>DL_low</w:t>
            </w:r>
            <w:r w:rsidRPr="009B053A">
              <w:rPr>
                <w:szCs w:val="18"/>
              </w:rPr>
              <w:t xml:space="preserve"> and F</w:t>
            </w:r>
            <w:r w:rsidRPr="009B053A">
              <w:rPr>
                <w:szCs w:val="18"/>
                <w:vertAlign w:val="subscript"/>
              </w:rPr>
              <w:t>DL_high</w:t>
            </w:r>
            <w:r w:rsidRPr="009B053A">
              <w:rPr>
                <w:szCs w:val="18"/>
              </w:rPr>
              <w:t xml:space="preserve"> </w:t>
            </w:r>
            <w:r w:rsidRPr="009B053A">
              <w:t>refer to each frequency band specified in Table 5.5-1 of TS 36.101 [5] or in Table 5.2-1 in TS 38.101-1 [2].</w:t>
            </w:r>
          </w:p>
          <w:p w14:paraId="6AD5113F" w14:textId="484B44B1" w:rsidR="001F3E2D" w:rsidRPr="009B053A" w:rsidRDefault="001F3E2D" w:rsidP="001F3E2D">
            <w:pPr>
              <w:pStyle w:val="TAN"/>
            </w:pPr>
            <w:r w:rsidRPr="009B053A">
              <w:t>NOTE</w:t>
            </w:r>
            <w:r w:rsidRPr="009B053A">
              <w:rPr>
                <w:rFonts w:eastAsia="Malgun Gothic"/>
              </w:rPr>
              <w:t xml:space="preserve"> </w:t>
            </w:r>
            <w:r w:rsidRPr="009B053A">
              <w:t>2:</w:t>
            </w:r>
            <w:r w:rsidRPr="009B053A">
              <w:tab/>
              <w:t>As exceptions, measurements with a level up to the applicable requirements defined in Table 6.6.3.1-2 in TS 36.101 [5] and Table 6.5.3.1-2 in TS 38.101-1 [2] are permitted for each assigned carrier used in the measurement due to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9B053A">
              <w:rPr>
                <w:vertAlign w:val="subscript"/>
              </w:rPr>
              <w:t>CRB</w:t>
            </w:r>
            <w:r w:rsidRPr="009B053A">
              <w:t xml:space="preserve"> x 180kHz), where N is 2, 3, 4, 5 for the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respectively. The exception is allowed if the measurement bandwidth (MBW) totally or partially overlaps the overall exception interval.</w:t>
            </w:r>
          </w:p>
          <w:p w14:paraId="0B0383B8" w14:textId="77777777" w:rsidR="001F3E2D" w:rsidRPr="009B053A" w:rsidRDefault="001F3E2D" w:rsidP="001F3E2D">
            <w:pPr>
              <w:pStyle w:val="TAN"/>
              <w:rPr>
                <w:rFonts w:eastAsia="Malgun Gothic"/>
              </w:rPr>
            </w:pPr>
            <w:r w:rsidRPr="009B053A">
              <w:rPr>
                <w:kern w:val="2"/>
              </w:rPr>
              <w:t xml:space="preserve">NOTE </w:t>
            </w:r>
            <w:r w:rsidRPr="009B053A">
              <w:rPr>
                <w:rFonts w:eastAsia="Malgun Gothic"/>
                <w:kern w:val="2"/>
              </w:rPr>
              <w:t>3</w:t>
            </w:r>
            <w:r w:rsidRPr="009B053A">
              <w:t>:</w:t>
            </w:r>
            <w:r w:rsidRPr="009B053A">
              <w:tab/>
              <w:t>Applicable when co-existence with PHS system operating in 1884.5 -1915.7MHz.</w:t>
            </w:r>
          </w:p>
          <w:p w14:paraId="20E0D7A1" w14:textId="77777777" w:rsidR="001F3E2D" w:rsidRPr="009B053A" w:rsidRDefault="001F3E2D" w:rsidP="001F3E2D">
            <w:pPr>
              <w:pStyle w:val="TAN"/>
            </w:pPr>
            <w:r w:rsidRPr="009B053A">
              <w:t xml:space="preserve">NOTE </w:t>
            </w:r>
            <w:r w:rsidRPr="009B053A">
              <w:rPr>
                <w:rFonts w:eastAsia="Malgun Gothic"/>
              </w:rPr>
              <w:t>4</w:t>
            </w:r>
            <w:r w:rsidRPr="009B053A">
              <w:t>:</w:t>
            </w:r>
            <w:r w:rsidRPr="009B053A">
              <w:tab/>
              <w:t>Void.</w:t>
            </w:r>
          </w:p>
          <w:p w14:paraId="6CBCEE4A" w14:textId="1C1135D9" w:rsidR="001F3E2D" w:rsidRPr="009B053A" w:rsidRDefault="001F3E2D" w:rsidP="001F3E2D">
            <w:pPr>
              <w:pStyle w:val="TAN"/>
            </w:pPr>
            <w:r w:rsidRPr="009B053A">
              <w:t>NOTE 5:</w:t>
            </w:r>
            <w:r w:rsidRPr="009B053A">
              <w:tab/>
              <w:t>These requirements also apply for the frequency ranges that are less than F</w:t>
            </w:r>
            <w:r w:rsidRPr="009B053A">
              <w:rPr>
                <w:vertAlign w:val="subscript"/>
              </w:rPr>
              <w:t>OOB</w:t>
            </w:r>
            <w:r w:rsidRPr="009B053A">
              <w:t xml:space="preserve"> (MHz) in Table 6.6.3.1-1, Table 6.6.3.1A-1 in TS 36.101 [5] or in Table 6.5.3.1-1 in TS 38.101-1 [2] from the edge of the channel bandwidth.</w:t>
            </w:r>
          </w:p>
          <w:p w14:paraId="270E6C91" w14:textId="77777777" w:rsidR="001F3E2D" w:rsidRPr="009B053A" w:rsidRDefault="001F3E2D" w:rsidP="001F3E2D">
            <w:pPr>
              <w:pStyle w:val="TAN"/>
            </w:pPr>
            <w:r w:rsidRPr="009B053A">
              <w:t>NOTE 6:</w:t>
            </w:r>
            <w:r w:rsidRPr="009B053A">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6F67CEDD" w14:textId="77777777" w:rsidR="001F3E2D" w:rsidRPr="009B053A" w:rsidRDefault="001F3E2D" w:rsidP="001F3E2D">
            <w:pPr>
              <w:pStyle w:val="TAN"/>
            </w:pPr>
            <w:r w:rsidRPr="009B053A">
              <w:t>NOTE 7:</w:t>
            </w:r>
            <w:r w:rsidRPr="009B053A">
              <w:tab/>
              <w:t>For these adjacent bands, the emission limit could imply risk of harmful interference to UE(s) operating in the protected operating band.</w:t>
            </w:r>
          </w:p>
          <w:p w14:paraId="7C77EC77" w14:textId="77777777" w:rsidR="001F3E2D" w:rsidRPr="009B053A" w:rsidRDefault="001F3E2D" w:rsidP="001F3E2D">
            <w:pPr>
              <w:pStyle w:val="TAN"/>
            </w:pPr>
            <w:r w:rsidRPr="009B053A">
              <w:t>NOTE 8:</w:t>
            </w:r>
            <w:r w:rsidRPr="009B053A">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1FB79EEC" w14:textId="77777777" w:rsidR="001F3E2D" w:rsidRPr="009B053A" w:rsidRDefault="001F3E2D" w:rsidP="001F3E2D">
            <w:pPr>
              <w:pStyle w:val="TAN"/>
            </w:pPr>
            <w:r w:rsidRPr="009B053A">
              <w:t>NOTE 9:</w:t>
            </w:r>
            <w:r w:rsidRPr="009B053A">
              <w:tab/>
              <w:t>Applicable when the assigned E-UTRA carrier is confined within 718 MHz and 748 MHz and when the channel bandwidth used is 5 or 10 MHz.</w:t>
            </w:r>
          </w:p>
          <w:p w14:paraId="625889CA" w14:textId="79CFD97D" w:rsidR="001F3E2D" w:rsidRPr="009B053A" w:rsidRDefault="001F3E2D" w:rsidP="001F3E2D">
            <w:pPr>
              <w:pStyle w:val="TAN"/>
            </w:pPr>
            <w:r w:rsidRPr="009B053A">
              <w:t>NOTE 10:</w:t>
            </w:r>
            <w:r w:rsidRPr="009B053A">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79AB0437" w14:textId="7FF58ACC" w:rsidR="001F3E2D" w:rsidRPr="009B053A" w:rsidRDefault="001F3E2D" w:rsidP="001F3E2D">
            <w:pPr>
              <w:pStyle w:val="TAN"/>
            </w:pPr>
            <w:r w:rsidRPr="009B053A">
              <w:t>NOTE 11:</w:t>
            </w:r>
            <w:r w:rsidRPr="009B053A">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30CD9928" w14:textId="3D6ABD25" w:rsidR="001F3E2D" w:rsidRPr="009B053A" w:rsidRDefault="001F3E2D" w:rsidP="001F3E2D">
            <w:pPr>
              <w:pStyle w:val="TAN"/>
            </w:pPr>
            <w:r w:rsidRPr="009B053A">
              <w:t>NOTE 12:</w:t>
            </w:r>
            <w:r w:rsidRPr="009B053A">
              <w:tab/>
              <w:t>This requirement is applicable only for the following cases:</w:t>
            </w:r>
            <w:r w:rsidRPr="009B053A">
              <w:br/>
              <w:t>A: for carriers of 5 MHz channel bandwidth when carrier centre frequency (Fc) is within the range 902.5 MHz ≤ Fc &lt; 907.5 MHz with an uplink transmission bandwidth less than or equal to 20 RB;</w:t>
            </w:r>
            <w:r w:rsidRPr="009B053A">
              <w:br/>
              <w:t>B: for carriers of 5 MHz channel bandwidth when carrier centre frequency (Fc) is within the range 907.5 MHz ≤ Fc ≤ 912.5 MHz without any restriction on uplink transmission bandwidth.</w:t>
            </w:r>
            <w:r w:rsidRPr="009B053A">
              <w:br/>
              <w:t>C: for carriers of 10 MHz channel bandwidth when carrier centre frequency (Fc) is Fc = 910 MHz with an uplink transmission bandwidth less than or equal to 32 RB with RBstart &gt; 3.</w:t>
            </w:r>
          </w:p>
          <w:p w14:paraId="5A797204" w14:textId="42E71A1F" w:rsidR="001F3E2D" w:rsidRPr="009B053A" w:rsidRDefault="001F3E2D" w:rsidP="001F3E2D">
            <w:pPr>
              <w:pStyle w:val="TAN"/>
              <w:rPr>
                <w:rFonts w:eastAsia="MS Mincho"/>
              </w:rPr>
            </w:pPr>
            <w:r w:rsidRPr="009B053A">
              <w:t>NOTE 13:</w:t>
            </w:r>
            <w:r w:rsidRPr="009B053A">
              <w:tab/>
              <w:t>Void.</w:t>
            </w:r>
          </w:p>
          <w:p w14:paraId="0017DF2B" w14:textId="323485AF" w:rsidR="001F3E2D" w:rsidRPr="009B053A" w:rsidRDefault="001F3E2D" w:rsidP="001F3E2D">
            <w:pPr>
              <w:pStyle w:val="TAN"/>
            </w:pPr>
            <w:r w:rsidRPr="009B053A">
              <w:t>NOTE 14:</w:t>
            </w:r>
            <w:r w:rsidRPr="009B053A">
              <w:tab/>
              <w:t>This requirement is applicable for 5 and 10 MHz E-UTRA channel bandwidth allocated within 718-728MHz. For carriers of 10 MHz bandwidth, this requirement applies for an uplink transmission bandwidth less than or equal to 30 RB with RBstart &gt; 1 and Rbstart &lt; 48.</w:t>
            </w:r>
          </w:p>
          <w:p w14:paraId="2ED934B0" w14:textId="77777777" w:rsidR="001F3E2D" w:rsidRPr="009B053A" w:rsidRDefault="001F3E2D" w:rsidP="001F3E2D">
            <w:pPr>
              <w:pStyle w:val="TAN"/>
              <w:rPr>
                <w:rFonts w:eastAsia="MS Mincho"/>
              </w:rPr>
            </w:pPr>
            <w:r w:rsidRPr="009B053A">
              <w:t xml:space="preserve">NOTE </w:t>
            </w:r>
            <w:r w:rsidRPr="009B053A">
              <w:rPr>
                <w:rFonts w:eastAsia="MS Mincho"/>
              </w:rPr>
              <w:t>15</w:t>
            </w:r>
            <w:r w:rsidRPr="009B053A">
              <w:t>:</w:t>
            </w:r>
            <w:r w:rsidRPr="009B053A">
              <w:tab/>
              <w:t>Void.</w:t>
            </w:r>
          </w:p>
          <w:p w14:paraId="5DC70307" w14:textId="77777777" w:rsidR="001F3E2D" w:rsidRPr="009B053A" w:rsidRDefault="001F3E2D" w:rsidP="001F3E2D">
            <w:pPr>
              <w:pStyle w:val="TAN"/>
            </w:pPr>
            <w:r w:rsidRPr="009B053A">
              <w:t>NOTE 16:</w:t>
            </w:r>
            <w:r w:rsidRPr="009B053A">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36CC08C6" w14:textId="77777777" w:rsidR="001F3E2D" w:rsidRPr="009B053A" w:rsidRDefault="001F3E2D" w:rsidP="001F3E2D">
            <w:pPr>
              <w:pStyle w:val="TAN"/>
            </w:pPr>
            <w:r w:rsidRPr="009B053A">
              <w:t>NOTE 17:</w:t>
            </w:r>
            <w:r w:rsidRPr="009B053A">
              <w:tab/>
              <w:t>This requirement is applicable in the case of a 10 MHz E-UTRA carrier confined within 703 MHz and 733 MHz, otherwise the requirement of -25 dBm with a measurement bandwidth of 8 MHz applies.</w:t>
            </w:r>
          </w:p>
          <w:p w14:paraId="4C79569E" w14:textId="30D1D602" w:rsidR="001F3E2D" w:rsidRPr="009B053A" w:rsidRDefault="001F3E2D" w:rsidP="001F3E2D">
            <w:pPr>
              <w:pStyle w:val="TAN"/>
            </w:pPr>
            <w:r w:rsidRPr="009B053A">
              <w:t>NOTE 18:</w:t>
            </w:r>
            <w:r w:rsidRPr="009B053A">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65FCB833" w14:textId="77777777" w:rsidR="001F3E2D" w:rsidRPr="009B053A" w:rsidRDefault="001F3E2D" w:rsidP="001F3E2D">
            <w:pPr>
              <w:pStyle w:val="TAN"/>
            </w:pPr>
            <w:r w:rsidRPr="009B053A">
              <w:t>NOTE 19:</w:t>
            </w:r>
            <w:r w:rsidRPr="009B053A">
              <w:tab/>
              <w:t>Void.</w:t>
            </w:r>
          </w:p>
        </w:tc>
      </w:tr>
    </w:tbl>
    <w:p w14:paraId="6C9079CA" w14:textId="77777777" w:rsidR="00AB2B30" w:rsidRPr="009B053A" w:rsidRDefault="00AB2B30"/>
    <w:p w14:paraId="7D9D3A82" w14:textId="77777777" w:rsidR="00AB2B30" w:rsidRPr="009B053A" w:rsidRDefault="006A7121">
      <w:pPr>
        <w:pStyle w:val="TH"/>
      </w:pPr>
      <w:r w:rsidRPr="009B053A">
        <w:lastRenderedPageBreak/>
        <w:t>Table 6.5B.3.3.2.3-2: Spurious emission band UE co-existence limits Rel-16</w:t>
      </w:r>
    </w:p>
    <w:tbl>
      <w:tblPr>
        <w:tblW w:w="9826" w:type="dxa"/>
        <w:jc w:val="center"/>
        <w:tblLayout w:type="fixed"/>
        <w:tblLook w:val="04A0" w:firstRow="1" w:lastRow="0" w:firstColumn="1" w:lastColumn="0" w:noHBand="0" w:noVBand="1"/>
      </w:tblPr>
      <w:tblGrid>
        <w:gridCol w:w="1632"/>
        <w:gridCol w:w="2864"/>
        <w:gridCol w:w="934"/>
        <w:gridCol w:w="310"/>
        <w:gridCol w:w="937"/>
        <w:gridCol w:w="1172"/>
        <w:gridCol w:w="749"/>
        <w:gridCol w:w="186"/>
        <w:gridCol w:w="1042"/>
      </w:tblGrid>
      <w:tr w:rsidR="00AB2B30" w:rsidRPr="009B053A" w14:paraId="4AE9F3FB" w14:textId="77777777" w:rsidTr="00390659">
        <w:trPr>
          <w:trHeight w:val="226"/>
          <w:jc w:val="center"/>
        </w:trPr>
        <w:tc>
          <w:tcPr>
            <w:tcW w:w="1632" w:type="dxa"/>
            <w:vMerge w:val="restart"/>
            <w:tcBorders>
              <w:top w:val="single" w:sz="4" w:space="0" w:color="auto"/>
              <w:left w:val="single" w:sz="4" w:space="0" w:color="auto"/>
              <w:bottom w:val="single" w:sz="4" w:space="0" w:color="auto"/>
              <w:right w:val="single" w:sz="4" w:space="0" w:color="auto"/>
            </w:tcBorders>
            <w:vAlign w:val="center"/>
            <w:hideMark/>
          </w:tcPr>
          <w:p w14:paraId="13DA7E72" w14:textId="77777777" w:rsidR="00AB2B30" w:rsidRPr="009B053A" w:rsidRDefault="006A7121">
            <w:pPr>
              <w:pStyle w:val="TAH"/>
            </w:pPr>
            <w:r w:rsidRPr="009B053A">
              <w:lastRenderedPageBreak/>
              <w:t>EN-DC Configuration</w:t>
            </w:r>
          </w:p>
        </w:tc>
        <w:tc>
          <w:tcPr>
            <w:tcW w:w="8194" w:type="dxa"/>
            <w:gridSpan w:val="8"/>
            <w:tcBorders>
              <w:top w:val="single" w:sz="4" w:space="0" w:color="auto"/>
              <w:left w:val="nil"/>
              <w:bottom w:val="single" w:sz="4" w:space="0" w:color="auto"/>
              <w:right w:val="single" w:sz="4" w:space="0" w:color="auto"/>
            </w:tcBorders>
            <w:vAlign w:val="center"/>
            <w:hideMark/>
          </w:tcPr>
          <w:p w14:paraId="4031A093" w14:textId="77777777" w:rsidR="00AB2B30" w:rsidRPr="009B053A" w:rsidRDefault="006A7121">
            <w:pPr>
              <w:pStyle w:val="TAH"/>
            </w:pPr>
            <w:r w:rsidRPr="009B053A">
              <w:t>Spurious emission</w:t>
            </w:r>
          </w:p>
        </w:tc>
      </w:tr>
      <w:tr w:rsidR="00AB2B30" w:rsidRPr="009B053A" w14:paraId="5CB0B9F9" w14:textId="77777777" w:rsidTr="00390659">
        <w:trPr>
          <w:trHeight w:val="376"/>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0C41B017" w14:textId="77777777" w:rsidR="00AB2B30" w:rsidRPr="009B053A" w:rsidRDefault="00AB2B30">
            <w:pPr>
              <w:pStyle w:val="TAH"/>
            </w:pPr>
          </w:p>
        </w:tc>
        <w:tc>
          <w:tcPr>
            <w:tcW w:w="2864" w:type="dxa"/>
            <w:tcBorders>
              <w:top w:val="single" w:sz="4" w:space="0" w:color="auto"/>
              <w:left w:val="nil"/>
              <w:bottom w:val="single" w:sz="4" w:space="0" w:color="auto"/>
              <w:right w:val="single" w:sz="4" w:space="0" w:color="auto"/>
            </w:tcBorders>
            <w:vAlign w:val="center"/>
            <w:hideMark/>
          </w:tcPr>
          <w:p w14:paraId="4F0D15E8" w14:textId="77777777" w:rsidR="00AB2B30" w:rsidRPr="009B053A" w:rsidRDefault="006A7121">
            <w:pPr>
              <w:pStyle w:val="TAH"/>
            </w:pPr>
            <w:r w:rsidRPr="009B053A">
              <w:t>Protected band</w:t>
            </w:r>
          </w:p>
        </w:tc>
        <w:tc>
          <w:tcPr>
            <w:tcW w:w="2181" w:type="dxa"/>
            <w:gridSpan w:val="3"/>
            <w:tcBorders>
              <w:top w:val="single" w:sz="4" w:space="0" w:color="auto"/>
              <w:left w:val="nil"/>
              <w:bottom w:val="single" w:sz="4" w:space="0" w:color="auto"/>
              <w:right w:val="single" w:sz="4" w:space="0" w:color="auto"/>
            </w:tcBorders>
            <w:vAlign w:val="center"/>
            <w:hideMark/>
          </w:tcPr>
          <w:p w14:paraId="440E3DEC" w14:textId="77777777" w:rsidR="00AB2B30" w:rsidRPr="009B053A" w:rsidRDefault="006A7121">
            <w:pPr>
              <w:pStyle w:val="TAH"/>
            </w:pPr>
            <w:r w:rsidRPr="009B053A">
              <w:t>Frequency range (MHz)</w:t>
            </w:r>
          </w:p>
        </w:tc>
        <w:tc>
          <w:tcPr>
            <w:tcW w:w="1172" w:type="dxa"/>
            <w:tcBorders>
              <w:top w:val="single" w:sz="4" w:space="0" w:color="auto"/>
              <w:left w:val="nil"/>
              <w:bottom w:val="single" w:sz="4" w:space="0" w:color="auto"/>
              <w:right w:val="single" w:sz="4" w:space="0" w:color="auto"/>
            </w:tcBorders>
            <w:vAlign w:val="center"/>
            <w:hideMark/>
          </w:tcPr>
          <w:p w14:paraId="716A5C00" w14:textId="77777777" w:rsidR="00AB2B30" w:rsidRPr="009B053A" w:rsidRDefault="006A7121">
            <w:pPr>
              <w:pStyle w:val="TAH"/>
            </w:pPr>
            <w:r w:rsidRPr="009B053A">
              <w:t>Maximum Level (dBm)</w:t>
            </w:r>
          </w:p>
        </w:tc>
        <w:tc>
          <w:tcPr>
            <w:tcW w:w="749" w:type="dxa"/>
            <w:tcBorders>
              <w:top w:val="single" w:sz="4" w:space="0" w:color="auto"/>
              <w:left w:val="nil"/>
              <w:bottom w:val="single" w:sz="4" w:space="0" w:color="auto"/>
              <w:right w:val="single" w:sz="4" w:space="0" w:color="auto"/>
            </w:tcBorders>
            <w:vAlign w:val="center"/>
            <w:hideMark/>
          </w:tcPr>
          <w:p w14:paraId="185860F7" w14:textId="77777777" w:rsidR="00AB2B30" w:rsidRPr="009B053A" w:rsidRDefault="006A7121">
            <w:pPr>
              <w:pStyle w:val="TAH"/>
            </w:pPr>
            <w:r w:rsidRPr="009B053A">
              <w:t>MBW (MHz)</w:t>
            </w:r>
          </w:p>
        </w:tc>
        <w:tc>
          <w:tcPr>
            <w:tcW w:w="1228" w:type="dxa"/>
            <w:gridSpan w:val="2"/>
            <w:tcBorders>
              <w:top w:val="single" w:sz="4" w:space="0" w:color="auto"/>
              <w:left w:val="nil"/>
              <w:bottom w:val="single" w:sz="4" w:space="0" w:color="auto"/>
              <w:right w:val="single" w:sz="4" w:space="0" w:color="auto"/>
            </w:tcBorders>
            <w:noWrap/>
            <w:vAlign w:val="center"/>
            <w:hideMark/>
          </w:tcPr>
          <w:p w14:paraId="118CAC0A" w14:textId="77777777" w:rsidR="00AB2B30" w:rsidRPr="009B053A" w:rsidRDefault="006A7121">
            <w:pPr>
              <w:pStyle w:val="TAH"/>
            </w:pPr>
            <w:r w:rsidRPr="009B053A">
              <w:t>NOTE</w:t>
            </w:r>
          </w:p>
        </w:tc>
      </w:tr>
      <w:tr w:rsidR="00AB2B30" w:rsidRPr="009B053A" w14:paraId="61ED6A80"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2DB6418" w14:textId="77777777" w:rsidR="00AB2B30" w:rsidRPr="009B053A" w:rsidRDefault="006A7121">
            <w:pPr>
              <w:pStyle w:val="TAC"/>
            </w:pPr>
            <w:r w:rsidRPr="009B053A">
              <w:t>DC_1_n3</w:t>
            </w:r>
          </w:p>
        </w:tc>
        <w:tc>
          <w:tcPr>
            <w:tcW w:w="2864" w:type="dxa"/>
            <w:tcBorders>
              <w:top w:val="single" w:sz="4" w:space="0" w:color="auto"/>
              <w:left w:val="nil"/>
              <w:bottom w:val="single" w:sz="4" w:space="0" w:color="auto"/>
              <w:right w:val="single" w:sz="4" w:space="0" w:color="auto"/>
            </w:tcBorders>
            <w:vAlign w:val="bottom"/>
          </w:tcPr>
          <w:p w14:paraId="359BB001" w14:textId="202199EA" w:rsidR="00AB2B30" w:rsidRPr="009B053A" w:rsidRDefault="006A7121" w:rsidP="00BA7818">
            <w:pPr>
              <w:pStyle w:val="TAL"/>
            </w:pPr>
            <w:r w:rsidRPr="009B053A">
              <w:t>E-UTRA Band 1, 5, 7, 8, 11, 18, 19, 20, 21, 26, 27, 28, 31, 32, 38, 40, 43, 44, 50, 51, 65, 67, 72, 73, 74, 75, 76</w:t>
            </w:r>
          </w:p>
          <w:p w14:paraId="30BBF48D" w14:textId="77777777" w:rsidR="00AB2B30" w:rsidRPr="009B053A" w:rsidRDefault="006A7121" w:rsidP="00BA7818">
            <w:pPr>
              <w:pStyle w:val="TAL"/>
            </w:pPr>
            <w:r w:rsidRPr="009B053A">
              <w:rPr>
                <w:lang w:eastAsia="ja-JP"/>
              </w:rPr>
              <w:t>NR Band n79</w:t>
            </w:r>
          </w:p>
        </w:tc>
        <w:tc>
          <w:tcPr>
            <w:tcW w:w="934" w:type="dxa"/>
            <w:tcBorders>
              <w:top w:val="single" w:sz="4" w:space="0" w:color="auto"/>
              <w:left w:val="nil"/>
              <w:bottom w:val="single" w:sz="4" w:space="0" w:color="auto"/>
              <w:right w:val="single" w:sz="4" w:space="0" w:color="auto"/>
            </w:tcBorders>
            <w:vAlign w:val="center"/>
          </w:tcPr>
          <w:p w14:paraId="35A19C11"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13ECFFA9"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618B4D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CDD4EC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124F40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1B182A3" w14:textId="77777777" w:rsidR="00AB2B30" w:rsidRPr="009B053A" w:rsidRDefault="00AB2B30">
            <w:pPr>
              <w:pStyle w:val="TAC"/>
            </w:pPr>
          </w:p>
        </w:tc>
      </w:tr>
      <w:tr w:rsidR="00AB2B30" w:rsidRPr="009B053A" w14:paraId="1D6857B1"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6C1B8EA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83DB5C6" w14:textId="6BC5E180" w:rsidR="00AB2B30" w:rsidRPr="009B053A" w:rsidRDefault="006A7121">
            <w:pPr>
              <w:pStyle w:val="TAL"/>
            </w:pPr>
            <w:r w:rsidRPr="009B053A">
              <w:t xml:space="preserve">E-UTRA </w:t>
            </w:r>
            <w:r w:rsidR="00D00FB3" w:rsidRPr="009B053A">
              <w:t xml:space="preserve">Band </w:t>
            </w:r>
            <w:r w:rsidRPr="009B053A">
              <w:t>3, 34</w:t>
            </w:r>
          </w:p>
        </w:tc>
        <w:tc>
          <w:tcPr>
            <w:tcW w:w="934" w:type="dxa"/>
            <w:tcBorders>
              <w:top w:val="single" w:sz="4" w:space="0" w:color="auto"/>
              <w:left w:val="nil"/>
              <w:bottom w:val="single" w:sz="4" w:space="0" w:color="auto"/>
              <w:right w:val="single" w:sz="4" w:space="0" w:color="auto"/>
            </w:tcBorders>
            <w:vAlign w:val="center"/>
          </w:tcPr>
          <w:p w14:paraId="727363D7"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4FCA1322"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164CEC1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095DE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2637DC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DDDB4A7" w14:textId="77777777" w:rsidR="00AB2B30" w:rsidRPr="009B053A" w:rsidRDefault="006A7121">
            <w:pPr>
              <w:pStyle w:val="TAC"/>
            </w:pPr>
            <w:r w:rsidRPr="009B053A">
              <w:t>5</w:t>
            </w:r>
          </w:p>
        </w:tc>
      </w:tr>
      <w:tr w:rsidR="00AB2B30" w:rsidRPr="009B053A" w14:paraId="33F7CBBB"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46F8DFC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54AE34F4" w14:textId="2168D23B" w:rsidR="00AB2B30" w:rsidRPr="009B053A" w:rsidRDefault="006A7121" w:rsidP="00BA7818">
            <w:pPr>
              <w:pStyle w:val="TAL"/>
            </w:pPr>
            <w:r w:rsidRPr="009B053A">
              <w:t xml:space="preserve">E-UTRA </w:t>
            </w:r>
            <w:r w:rsidR="00D00FB3" w:rsidRPr="009B053A">
              <w:t>B</w:t>
            </w:r>
            <w:r w:rsidRPr="009B053A">
              <w:t>and 22, 42, 52</w:t>
            </w:r>
          </w:p>
          <w:p w14:paraId="3A32560C" w14:textId="77777777" w:rsidR="00AB2B30" w:rsidRPr="009B053A" w:rsidRDefault="006A7121" w:rsidP="00BA7818">
            <w:pPr>
              <w:pStyle w:val="TAL"/>
            </w:pPr>
            <w:r w:rsidRPr="009B053A">
              <w:rPr>
                <w:lang w:eastAsia="ja-JP"/>
              </w:rPr>
              <w:t>NR Band n77, n78</w:t>
            </w:r>
          </w:p>
        </w:tc>
        <w:tc>
          <w:tcPr>
            <w:tcW w:w="934" w:type="dxa"/>
            <w:tcBorders>
              <w:top w:val="single" w:sz="4" w:space="0" w:color="auto"/>
              <w:left w:val="nil"/>
              <w:bottom w:val="single" w:sz="4" w:space="0" w:color="auto"/>
              <w:right w:val="single" w:sz="4" w:space="0" w:color="auto"/>
            </w:tcBorders>
            <w:vAlign w:val="center"/>
          </w:tcPr>
          <w:p w14:paraId="381BE94B"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21D1C168"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6F5807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4ED66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283566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39771DC" w14:textId="77777777" w:rsidR="00AB2B30" w:rsidRPr="009B053A" w:rsidRDefault="006A7121">
            <w:pPr>
              <w:pStyle w:val="TAC"/>
            </w:pPr>
            <w:r w:rsidRPr="009B053A">
              <w:t>2</w:t>
            </w:r>
          </w:p>
        </w:tc>
      </w:tr>
      <w:tr w:rsidR="00AB2B30" w:rsidRPr="009B053A" w14:paraId="2863CAD2"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01FCB52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6BEE01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73A82919"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bottom"/>
          </w:tcPr>
          <w:p w14:paraId="153DAB41"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79DFAA29"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148FE706"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6F9E9C0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2D4CA5B" w14:textId="0BB54E7C" w:rsidR="00AB2B30" w:rsidRPr="009B053A" w:rsidRDefault="006A7121">
            <w:pPr>
              <w:pStyle w:val="TAC"/>
            </w:pPr>
            <w:r w:rsidRPr="009B053A">
              <w:rPr>
                <w:lang w:eastAsia="zh-TW"/>
              </w:rPr>
              <w:t>5</w:t>
            </w:r>
            <w:r w:rsidRPr="009B053A">
              <w:t>,1</w:t>
            </w:r>
            <w:r w:rsidR="00C5260A" w:rsidRPr="009B053A">
              <w:rPr>
                <w:lang w:eastAsia="zh-TW"/>
              </w:rPr>
              <w:t>6</w:t>
            </w:r>
          </w:p>
        </w:tc>
      </w:tr>
      <w:tr w:rsidR="00AB2B30" w:rsidRPr="009B053A" w14:paraId="1F82AB93"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176891E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1B182C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31F24FC1"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bottom"/>
          </w:tcPr>
          <w:p w14:paraId="37EA5B95"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34C82D02"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7E73834F"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308168E2"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6FA17141" w14:textId="459099CD" w:rsidR="00AB2B30" w:rsidRPr="009B053A" w:rsidRDefault="006A7121">
            <w:pPr>
              <w:pStyle w:val="TAC"/>
            </w:pPr>
            <w:r w:rsidRPr="009B053A">
              <w:rPr>
                <w:lang w:eastAsia="zh-TW"/>
              </w:rPr>
              <w:t>5</w:t>
            </w:r>
            <w:r w:rsidRPr="009B053A">
              <w:t xml:space="preserve">, </w:t>
            </w:r>
            <w:r w:rsidRPr="009B053A">
              <w:rPr>
                <w:lang w:eastAsia="zh-TW"/>
              </w:rPr>
              <w:t>7</w:t>
            </w:r>
            <w:r w:rsidRPr="009B053A">
              <w:t xml:space="preserve">, </w:t>
            </w:r>
            <w:r w:rsidRPr="009B053A">
              <w:rPr>
                <w:lang w:eastAsia="zh-TW"/>
              </w:rPr>
              <w:t>1</w:t>
            </w:r>
            <w:r w:rsidR="00C5260A" w:rsidRPr="009B053A">
              <w:rPr>
                <w:lang w:eastAsia="zh-TW"/>
              </w:rPr>
              <w:t>6</w:t>
            </w:r>
          </w:p>
        </w:tc>
      </w:tr>
      <w:tr w:rsidR="00AB2B30" w:rsidRPr="009B053A" w14:paraId="53FDAE89"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72FCDBA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9845B4E"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15AFA910"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bottom"/>
          </w:tcPr>
          <w:p w14:paraId="0EF5899B"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7CACBB06"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098FCC78"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6CA3D1A9"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63AF37D4" w14:textId="5769347F" w:rsidR="00AB2B30" w:rsidRPr="009B053A" w:rsidRDefault="006A7121">
            <w:pPr>
              <w:pStyle w:val="TAC"/>
            </w:pPr>
            <w:r w:rsidRPr="009B053A">
              <w:rPr>
                <w:lang w:eastAsia="zh-TW"/>
              </w:rPr>
              <w:t>5</w:t>
            </w:r>
            <w:r w:rsidRPr="009B053A">
              <w:t xml:space="preserve">, </w:t>
            </w:r>
            <w:r w:rsidRPr="009B053A">
              <w:rPr>
                <w:lang w:eastAsia="zh-TW"/>
              </w:rPr>
              <w:t>7</w:t>
            </w:r>
            <w:r w:rsidRPr="009B053A">
              <w:t xml:space="preserve">, </w:t>
            </w:r>
            <w:r w:rsidRPr="009B053A">
              <w:rPr>
                <w:lang w:eastAsia="zh-TW"/>
              </w:rPr>
              <w:t>1</w:t>
            </w:r>
            <w:r w:rsidR="00C5260A" w:rsidRPr="009B053A">
              <w:rPr>
                <w:lang w:eastAsia="zh-TW"/>
              </w:rPr>
              <w:t>6</w:t>
            </w:r>
          </w:p>
        </w:tc>
      </w:tr>
      <w:tr w:rsidR="000C6489" w:rsidRPr="009B053A" w14:paraId="0A5B3976"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46B5CAA3" w14:textId="4D6BCD06" w:rsidR="000C6489" w:rsidRPr="009B053A" w:rsidRDefault="000C6489" w:rsidP="00931ECD">
            <w:pPr>
              <w:pStyle w:val="TAC"/>
            </w:pPr>
            <w:r w:rsidRPr="009B053A">
              <w:rPr>
                <w:lang w:eastAsia="ja-JP"/>
              </w:rPr>
              <w:t>DC_1_n5</w:t>
            </w:r>
          </w:p>
        </w:tc>
        <w:tc>
          <w:tcPr>
            <w:tcW w:w="2864" w:type="dxa"/>
            <w:tcBorders>
              <w:top w:val="single" w:sz="4" w:space="0" w:color="auto"/>
              <w:left w:val="nil"/>
              <w:bottom w:val="single" w:sz="4" w:space="0" w:color="auto"/>
              <w:right w:val="single" w:sz="4" w:space="0" w:color="auto"/>
            </w:tcBorders>
            <w:vAlign w:val="bottom"/>
          </w:tcPr>
          <w:p w14:paraId="472BBBDC" w14:textId="77777777" w:rsidR="000C6489" w:rsidRPr="009B053A" w:rsidRDefault="000C6489" w:rsidP="00931ECD">
            <w:pPr>
              <w:pStyle w:val="TAL"/>
            </w:pPr>
            <w:r w:rsidRPr="009B053A">
              <w:t>E-UTRA Band 1, 5, 7, 8, 11, 18, 19, 21, 22, 26, 28, 31, 38, 40, 42, 43</w:t>
            </w:r>
            <w:r w:rsidRPr="009B053A">
              <w:rPr>
                <w:lang w:eastAsia="ja-JP"/>
              </w:rPr>
              <w:t>, 50, 51, 65, 73, 74</w:t>
            </w:r>
          </w:p>
        </w:tc>
        <w:tc>
          <w:tcPr>
            <w:tcW w:w="934" w:type="dxa"/>
            <w:tcBorders>
              <w:top w:val="single" w:sz="4" w:space="0" w:color="auto"/>
              <w:left w:val="nil"/>
              <w:bottom w:val="single" w:sz="4" w:space="0" w:color="auto"/>
              <w:right w:val="single" w:sz="4" w:space="0" w:color="auto"/>
            </w:tcBorders>
            <w:vAlign w:val="center"/>
          </w:tcPr>
          <w:p w14:paraId="73D2CF4B"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967716B"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0771BC5"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711ED2"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2B8385A"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056BB46" w14:textId="77777777" w:rsidR="000C6489" w:rsidRPr="009B053A" w:rsidRDefault="000C6489" w:rsidP="00931ECD">
            <w:pPr>
              <w:pStyle w:val="TAC"/>
            </w:pPr>
          </w:p>
        </w:tc>
      </w:tr>
      <w:tr w:rsidR="000C6489" w:rsidRPr="009B053A" w14:paraId="58B44A0D" w14:textId="77777777" w:rsidTr="00931ECD">
        <w:trPr>
          <w:trHeight w:val="188"/>
          <w:jc w:val="center"/>
        </w:trPr>
        <w:tc>
          <w:tcPr>
            <w:tcW w:w="1632" w:type="dxa"/>
            <w:vMerge/>
            <w:tcBorders>
              <w:left w:val="single" w:sz="4" w:space="0" w:color="auto"/>
              <w:right w:val="single" w:sz="4" w:space="0" w:color="auto"/>
            </w:tcBorders>
            <w:vAlign w:val="center"/>
          </w:tcPr>
          <w:p w14:paraId="68B80CDA"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77D1EEBE" w14:textId="77777777" w:rsidR="000C6489" w:rsidRPr="009B053A" w:rsidRDefault="000C6489" w:rsidP="00931ECD">
            <w:pPr>
              <w:pStyle w:val="TAL"/>
            </w:pPr>
            <w:r w:rsidRPr="009B053A">
              <w:t>E-UTRA band 3,34</w:t>
            </w:r>
          </w:p>
        </w:tc>
        <w:tc>
          <w:tcPr>
            <w:tcW w:w="934" w:type="dxa"/>
            <w:tcBorders>
              <w:top w:val="single" w:sz="4" w:space="0" w:color="auto"/>
              <w:left w:val="nil"/>
              <w:bottom w:val="single" w:sz="4" w:space="0" w:color="auto"/>
              <w:right w:val="single" w:sz="4" w:space="0" w:color="auto"/>
            </w:tcBorders>
            <w:vAlign w:val="center"/>
          </w:tcPr>
          <w:p w14:paraId="4BC0F046"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3CE9402"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710DDC0"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D180477"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D700A6A"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7E4C85C1" w14:textId="77777777" w:rsidR="000C6489" w:rsidRPr="009B053A" w:rsidRDefault="000C6489" w:rsidP="00931ECD">
            <w:pPr>
              <w:pStyle w:val="TAC"/>
            </w:pPr>
            <w:r w:rsidRPr="009B053A">
              <w:t>5</w:t>
            </w:r>
          </w:p>
        </w:tc>
      </w:tr>
      <w:tr w:rsidR="000C6489" w:rsidRPr="009B053A" w14:paraId="4FD13B94" w14:textId="77777777" w:rsidTr="00931ECD">
        <w:trPr>
          <w:trHeight w:val="188"/>
          <w:jc w:val="center"/>
        </w:trPr>
        <w:tc>
          <w:tcPr>
            <w:tcW w:w="1632" w:type="dxa"/>
            <w:vMerge/>
            <w:tcBorders>
              <w:left w:val="single" w:sz="4" w:space="0" w:color="auto"/>
              <w:right w:val="single" w:sz="4" w:space="0" w:color="auto"/>
            </w:tcBorders>
            <w:vAlign w:val="center"/>
          </w:tcPr>
          <w:p w14:paraId="1789C831"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1BD1AFC2" w14:textId="3BA54768" w:rsidR="000C6489" w:rsidRPr="009B053A" w:rsidRDefault="000C6489" w:rsidP="00931ECD">
            <w:pPr>
              <w:pStyle w:val="TAL"/>
              <w:rPr>
                <w:lang w:eastAsia="ja-JP"/>
              </w:rPr>
            </w:pPr>
            <w:r w:rsidRPr="009B053A">
              <w:t xml:space="preserve">E-UTRA band </w:t>
            </w:r>
            <w:r w:rsidRPr="009B053A">
              <w:rPr>
                <w:lang w:eastAsia="ja-JP"/>
              </w:rPr>
              <w:t>41, 52</w:t>
            </w:r>
          </w:p>
          <w:p w14:paraId="5650628B" w14:textId="77777777" w:rsidR="000C6489" w:rsidRPr="009B053A" w:rsidRDefault="000C6489" w:rsidP="00931ECD">
            <w:pPr>
              <w:pStyle w:val="TAL"/>
            </w:pPr>
            <w:r w:rsidRPr="009B053A">
              <w:rPr>
                <w:lang w:eastAsia="ja-JP"/>
              </w:rPr>
              <w:t>NR Band n77, n78, n79</w:t>
            </w:r>
          </w:p>
        </w:tc>
        <w:tc>
          <w:tcPr>
            <w:tcW w:w="934" w:type="dxa"/>
            <w:tcBorders>
              <w:top w:val="single" w:sz="4" w:space="0" w:color="auto"/>
              <w:left w:val="nil"/>
              <w:bottom w:val="single" w:sz="4" w:space="0" w:color="auto"/>
              <w:right w:val="single" w:sz="4" w:space="0" w:color="auto"/>
            </w:tcBorders>
            <w:vAlign w:val="center"/>
          </w:tcPr>
          <w:p w14:paraId="64E149C2"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1D77A75"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281B252"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4A2C922"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40AF2EB"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3160BD9" w14:textId="77777777" w:rsidR="000C6489" w:rsidRPr="009B053A" w:rsidRDefault="000C6489" w:rsidP="00931ECD">
            <w:pPr>
              <w:pStyle w:val="TAC"/>
            </w:pPr>
            <w:r w:rsidRPr="009B053A">
              <w:rPr>
                <w:lang w:eastAsia="ja-JP"/>
              </w:rPr>
              <w:t>2</w:t>
            </w:r>
          </w:p>
        </w:tc>
      </w:tr>
      <w:tr w:rsidR="000C6489" w:rsidRPr="009B053A" w14:paraId="18A119DB"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538CE0AB" w14:textId="4EB12DA8" w:rsidR="000C6489" w:rsidRPr="009B053A" w:rsidRDefault="000C6489" w:rsidP="00931ECD">
            <w:pPr>
              <w:pStyle w:val="TAC"/>
            </w:pPr>
            <w:r w:rsidRPr="009B053A">
              <w:rPr>
                <w:lang w:eastAsia="ja-JP"/>
              </w:rPr>
              <w:t>DC_1_n7</w:t>
            </w:r>
          </w:p>
        </w:tc>
        <w:tc>
          <w:tcPr>
            <w:tcW w:w="2864" w:type="dxa"/>
            <w:tcBorders>
              <w:top w:val="single" w:sz="4" w:space="0" w:color="auto"/>
              <w:left w:val="nil"/>
              <w:bottom w:val="single" w:sz="4" w:space="0" w:color="auto"/>
              <w:right w:val="single" w:sz="4" w:space="0" w:color="auto"/>
            </w:tcBorders>
            <w:vAlign w:val="bottom"/>
          </w:tcPr>
          <w:p w14:paraId="5E93E3B3" w14:textId="77777777" w:rsidR="000C6489" w:rsidRPr="009B053A" w:rsidRDefault="000C6489" w:rsidP="00931ECD">
            <w:pPr>
              <w:pStyle w:val="TAL"/>
            </w:pPr>
            <w:r w:rsidRPr="009B053A">
              <w:t>E-UTRA Band 1, 5, 7, 8, 20, 22, 26, 27, 28, 31,32, 40, 42, 43, 50, 51, 52, 65, 67, 72, 74, 75, 76</w:t>
            </w:r>
          </w:p>
          <w:p w14:paraId="6A933339" w14:textId="77777777" w:rsidR="000C6489" w:rsidRPr="009B053A" w:rsidRDefault="000C6489" w:rsidP="00931ECD">
            <w:pPr>
              <w:pStyle w:val="TAL"/>
            </w:pPr>
            <w:r w:rsidRPr="009B053A">
              <w:t>NR Band n78, n79</w:t>
            </w:r>
          </w:p>
        </w:tc>
        <w:tc>
          <w:tcPr>
            <w:tcW w:w="934" w:type="dxa"/>
            <w:tcBorders>
              <w:top w:val="single" w:sz="4" w:space="0" w:color="auto"/>
              <w:left w:val="nil"/>
              <w:bottom w:val="single" w:sz="4" w:space="0" w:color="auto"/>
              <w:right w:val="single" w:sz="4" w:space="0" w:color="auto"/>
            </w:tcBorders>
            <w:vAlign w:val="center"/>
          </w:tcPr>
          <w:p w14:paraId="2C2112CF"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DB67C5"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B289880"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F6F5F95"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EB2C559"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B49C897" w14:textId="77777777" w:rsidR="000C6489" w:rsidRPr="009B053A" w:rsidRDefault="000C6489" w:rsidP="00931ECD">
            <w:pPr>
              <w:pStyle w:val="TAC"/>
            </w:pPr>
          </w:p>
        </w:tc>
      </w:tr>
      <w:tr w:rsidR="000C6489" w:rsidRPr="009B053A" w14:paraId="7A5075A5" w14:textId="77777777" w:rsidTr="00931ECD">
        <w:trPr>
          <w:trHeight w:val="188"/>
          <w:jc w:val="center"/>
        </w:trPr>
        <w:tc>
          <w:tcPr>
            <w:tcW w:w="1632" w:type="dxa"/>
            <w:vMerge/>
            <w:tcBorders>
              <w:left w:val="single" w:sz="4" w:space="0" w:color="auto"/>
              <w:right w:val="single" w:sz="4" w:space="0" w:color="auto"/>
            </w:tcBorders>
            <w:vAlign w:val="center"/>
          </w:tcPr>
          <w:p w14:paraId="7769A798"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2B4F6589" w14:textId="77777777" w:rsidR="000C6489" w:rsidRPr="009B053A" w:rsidRDefault="000C6489" w:rsidP="00931ECD">
            <w:pPr>
              <w:pStyle w:val="TAL"/>
            </w:pPr>
            <w:r w:rsidRPr="009B053A">
              <w:rPr>
                <w:lang w:eastAsia="ja-JP"/>
              </w:rPr>
              <w:t>band n77</w:t>
            </w:r>
          </w:p>
        </w:tc>
        <w:tc>
          <w:tcPr>
            <w:tcW w:w="934" w:type="dxa"/>
            <w:tcBorders>
              <w:top w:val="single" w:sz="4" w:space="0" w:color="auto"/>
              <w:left w:val="nil"/>
              <w:bottom w:val="single" w:sz="4" w:space="0" w:color="auto"/>
              <w:right w:val="single" w:sz="4" w:space="0" w:color="auto"/>
            </w:tcBorders>
            <w:vAlign w:val="center"/>
          </w:tcPr>
          <w:p w14:paraId="1FF7013A"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1F6DA58"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6235EB9"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25F5C99B"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1441673"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C1E1D23" w14:textId="77777777" w:rsidR="000C6489" w:rsidRPr="009B053A" w:rsidRDefault="000C6489" w:rsidP="00931ECD">
            <w:pPr>
              <w:pStyle w:val="TAC"/>
            </w:pPr>
            <w:r w:rsidRPr="009B053A">
              <w:t>2</w:t>
            </w:r>
          </w:p>
        </w:tc>
      </w:tr>
      <w:tr w:rsidR="000C6489" w:rsidRPr="009B053A" w14:paraId="743AC72E" w14:textId="77777777" w:rsidTr="00931ECD">
        <w:trPr>
          <w:trHeight w:val="188"/>
          <w:jc w:val="center"/>
        </w:trPr>
        <w:tc>
          <w:tcPr>
            <w:tcW w:w="1632" w:type="dxa"/>
            <w:vMerge/>
            <w:tcBorders>
              <w:left w:val="single" w:sz="4" w:space="0" w:color="auto"/>
              <w:right w:val="single" w:sz="4" w:space="0" w:color="auto"/>
            </w:tcBorders>
            <w:vAlign w:val="center"/>
          </w:tcPr>
          <w:p w14:paraId="7BBE220A"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482CD770" w14:textId="77777777" w:rsidR="000C6489" w:rsidRPr="009B053A" w:rsidRDefault="000C6489" w:rsidP="00931ECD">
            <w:pPr>
              <w:pStyle w:val="TAL"/>
            </w:pPr>
            <w:r w:rsidRPr="009B053A">
              <w:rPr>
                <w:lang w:eastAsia="ja-JP"/>
              </w:rPr>
              <w:t>band 3, 34</w:t>
            </w:r>
          </w:p>
        </w:tc>
        <w:tc>
          <w:tcPr>
            <w:tcW w:w="934" w:type="dxa"/>
            <w:tcBorders>
              <w:top w:val="single" w:sz="4" w:space="0" w:color="auto"/>
              <w:left w:val="nil"/>
              <w:bottom w:val="single" w:sz="4" w:space="0" w:color="auto"/>
              <w:right w:val="single" w:sz="4" w:space="0" w:color="auto"/>
            </w:tcBorders>
            <w:vAlign w:val="center"/>
          </w:tcPr>
          <w:p w14:paraId="7B51BCA0"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9BE3745"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15B1055"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D8E648B"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AB41644"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9C70C97" w14:textId="77777777" w:rsidR="000C6489" w:rsidRPr="009B053A" w:rsidRDefault="000C6489" w:rsidP="00931ECD">
            <w:pPr>
              <w:pStyle w:val="TAC"/>
            </w:pPr>
            <w:r w:rsidRPr="009B053A">
              <w:t>5</w:t>
            </w:r>
          </w:p>
        </w:tc>
      </w:tr>
      <w:tr w:rsidR="000C6489" w:rsidRPr="009B053A" w14:paraId="0BCE302E" w14:textId="77777777" w:rsidTr="00931ECD">
        <w:trPr>
          <w:trHeight w:val="188"/>
          <w:jc w:val="center"/>
        </w:trPr>
        <w:tc>
          <w:tcPr>
            <w:tcW w:w="1632" w:type="dxa"/>
            <w:vMerge/>
            <w:tcBorders>
              <w:left w:val="single" w:sz="4" w:space="0" w:color="auto"/>
              <w:right w:val="single" w:sz="4" w:space="0" w:color="auto"/>
            </w:tcBorders>
            <w:vAlign w:val="center"/>
          </w:tcPr>
          <w:p w14:paraId="0DF8371C"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0666E958"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51282FA" w14:textId="77777777" w:rsidR="000C6489" w:rsidRPr="009B053A" w:rsidRDefault="000C6489" w:rsidP="00931ECD">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22377887" w14:textId="77777777" w:rsidR="000C6489" w:rsidRPr="009B053A" w:rsidRDefault="000C6489" w:rsidP="00931ECD">
            <w:pPr>
              <w:pStyle w:val="TAC"/>
            </w:pPr>
          </w:p>
        </w:tc>
        <w:tc>
          <w:tcPr>
            <w:tcW w:w="937" w:type="dxa"/>
            <w:tcBorders>
              <w:top w:val="single" w:sz="4" w:space="0" w:color="auto"/>
              <w:left w:val="nil"/>
              <w:bottom w:val="single" w:sz="4" w:space="0" w:color="auto"/>
              <w:right w:val="single" w:sz="4" w:space="0" w:color="auto"/>
            </w:tcBorders>
            <w:vAlign w:val="center"/>
          </w:tcPr>
          <w:p w14:paraId="4517A65D" w14:textId="77777777" w:rsidR="000C6489" w:rsidRPr="009B053A" w:rsidRDefault="000C6489" w:rsidP="00931ECD">
            <w:pPr>
              <w:pStyle w:val="TAC"/>
            </w:pPr>
            <w:r w:rsidRPr="009B053A">
              <w:t>1895</w:t>
            </w:r>
          </w:p>
        </w:tc>
        <w:tc>
          <w:tcPr>
            <w:tcW w:w="1172" w:type="dxa"/>
            <w:tcBorders>
              <w:top w:val="single" w:sz="4" w:space="0" w:color="auto"/>
              <w:left w:val="nil"/>
              <w:bottom w:val="single" w:sz="4" w:space="0" w:color="auto"/>
              <w:right w:val="single" w:sz="4" w:space="0" w:color="auto"/>
            </w:tcBorders>
          </w:tcPr>
          <w:p w14:paraId="37561707" w14:textId="77777777" w:rsidR="000C6489" w:rsidRPr="009B053A" w:rsidRDefault="000C6489"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7CBE27D4"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60AEA60" w14:textId="77777777" w:rsidR="000C6489" w:rsidRPr="009B053A" w:rsidRDefault="000C6489" w:rsidP="00931ECD">
            <w:pPr>
              <w:pStyle w:val="TAC"/>
            </w:pPr>
            <w:r w:rsidRPr="009B053A">
              <w:t>5,16</w:t>
            </w:r>
          </w:p>
        </w:tc>
      </w:tr>
      <w:tr w:rsidR="000C6489" w:rsidRPr="009B053A" w14:paraId="07EEAD36" w14:textId="77777777" w:rsidTr="00931ECD">
        <w:trPr>
          <w:trHeight w:val="188"/>
          <w:jc w:val="center"/>
        </w:trPr>
        <w:tc>
          <w:tcPr>
            <w:tcW w:w="1632" w:type="dxa"/>
            <w:vMerge/>
            <w:tcBorders>
              <w:left w:val="single" w:sz="4" w:space="0" w:color="auto"/>
              <w:right w:val="single" w:sz="4" w:space="0" w:color="auto"/>
            </w:tcBorders>
            <w:vAlign w:val="center"/>
          </w:tcPr>
          <w:p w14:paraId="001B1D3F"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2B3DA6C5"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733A5D6" w14:textId="77777777" w:rsidR="000C6489" w:rsidRPr="009B053A" w:rsidRDefault="000C6489" w:rsidP="00931ECD">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136DFBE7" w14:textId="77777777" w:rsidR="000C6489" w:rsidRPr="009B053A" w:rsidRDefault="000C6489" w:rsidP="00931ECD">
            <w:pPr>
              <w:pStyle w:val="TAC"/>
            </w:pPr>
          </w:p>
        </w:tc>
        <w:tc>
          <w:tcPr>
            <w:tcW w:w="937" w:type="dxa"/>
            <w:tcBorders>
              <w:top w:val="single" w:sz="4" w:space="0" w:color="auto"/>
              <w:left w:val="nil"/>
              <w:bottom w:val="single" w:sz="4" w:space="0" w:color="auto"/>
              <w:right w:val="single" w:sz="4" w:space="0" w:color="auto"/>
            </w:tcBorders>
            <w:vAlign w:val="center"/>
          </w:tcPr>
          <w:p w14:paraId="7D659BD0" w14:textId="77777777" w:rsidR="000C6489" w:rsidRPr="009B053A" w:rsidRDefault="000C6489" w:rsidP="00931ECD">
            <w:pPr>
              <w:pStyle w:val="TAC"/>
            </w:pPr>
            <w:r w:rsidRPr="009B053A">
              <w:t>1915</w:t>
            </w:r>
          </w:p>
        </w:tc>
        <w:tc>
          <w:tcPr>
            <w:tcW w:w="1172" w:type="dxa"/>
            <w:tcBorders>
              <w:top w:val="single" w:sz="4" w:space="0" w:color="auto"/>
              <w:left w:val="nil"/>
              <w:bottom w:val="single" w:sz="4" w:space="0" w:color="auto"/>
              <w:right w:val="single" w:sz="4" w:space="0" w:color="auto"/>
            </w:tcBorders>
          </w:tcPr>
          <w:p w14:paraId="3E178508" w14:textId="77777777" w:rsidR="000C6489" w:rsidRPr="009B053A" w:rsidRDefault="000C6489"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27575129"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5BD14FC9" w14:textId="77777777" w:rsidR="000C6489" w:rsidRPr="009B053A" w:rsidRDefault="000C6489" w:rsidP="00931ECD">
            <w:pPr>
              <w:pStyle w:val="TAC"/>
            </w:pPr>
            <w:r w:rsidRPr="009B053A">
              <w:t>5, 7, 16</w:t>
            </w:r>
          </w:p>
        </w:tc>
      </w:tr>
      <w:tr w:rsidR="000C6489" w:rsidRPr="009B053A" w14:paraId="0C9B3FA9" w14:textId="77777777" w:rsidTr="00931ECD">
        <w:trPr>
          <w:trHeight w:val="188"/>
          <w:jc w:val="center"/>
        </w:trPr>
        <w:tc>
          <w:tcPr>
            <w:tcW w:w="1632" w:type="dxa"/>
            <w:vMerge/>
            <w:tcBorders>
              <w:left w:val="single" w:sz="4" w:space="0" w:color="auto"/>
              <w:right w:val="single" w:sz="4" w:space="0" w:color="auto"/>
            </w:tcBorders>
            <w:vAlign w:val="center"/>
          </w:tcPr>
          <w:p w14:paraId="6A77A643"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center"/>
          </w:tcPr>
          <w:p w14:paraId="0B325AA5"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5CC1A8C" w14:textId="77777777" w:rsidR="000C6489" w:rsidRPr="009B053A" w:rsidRDefault="000C6489" w:rsidP="00931ECD">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222345F4" w14:textId="77777777" w:rsidR="000C6489" w:rsidRPr="009B053A" w:rsidRDefault="000C6489" w:rsidP="00931ECD">
            <w:pPr>
              <w:pStyle w:val="TAC"/>
            </w:pPr>
          </w:p>
        </w:tc>
        <w:tc>
          <w:tcPr>
            <w:tcW w:w="937" w:type="dxa"/>
            <w:tcBorders>
              <w:top w:val="single" w:sz="4" w:space="0" w:color="auto"/>
              <w:left w:val="nil"/>
              <w:bottom w:val="single" w:sz="4" w:space="0" w:color="auto"/>
              <w:right w:val="single" w:sz="4" w:space="0" w:color="auto"/>
            </w:tcBorders>
            <w:vAlign w:val="center"/>
          </w:tcPr>
          <w:p w14:paraId="3E3F53FE" w14:textId="77777777" w:rsidR="000C6489" w:rsidRPr="009B053A" w:rsidRDefault="000C6489" w:rsidP="00931ECD">
            <w:pPr>
              <w:pStyle w:val="TAC"/>
            </w:pPr>
            <w:r w:rsidRPr="009B053A">
              <w:t>1920</w:t>
            </w:r>
          </w:p>
        </w:tc>
        <w:tc>
          <w:tcPr>
            <w:tcW w:w="1172" w:type="dxa"/>
            <w:tcBorders>
              <w:top w:val="single" w:sz="4" w:space="0" w:color="auto"/>
              <w:left w:val="nil"/>
              <w:bottom w:val="single" w:sz="4" w:space="0" w:color="auto"/>
              <w:right w:val="single" w:sz="4" w:space="0" w:color="auto"/>
            </w:tcBorders>
          </w:tcPr>
          <w:p w14:paraId="1E861383" w14:textId="77777777" w:rsidR="000C6489" w:rsidRPr="009B053A" w:rsidRDefault="000C6489" w:rsidP="00931ECD">
            <w:pPr>
              <w:pStyle w:val="TAC"/>
            </w:pPr>
            <w:r w:rsidRPr="009B053A">
              <w:t>+1.6</w:t>
            </w:r>
          </w:p>
        </w:tc>
        <w:tc>
          <w:tcPr>
            <w:tcW w:w="749" w:type="dxa"/>
            <w:tcBorders>
              <w:top w:val="single" w:sz="4" w:space="0" w:color="auto"/>
              <w:left w:val="nil"/>
              <w:bottom w:val="single" w:sz="4" w:space="0" w:color="auto"/>
              <w:right w:val="single" w:sz="4" w:space="0" w:color="auto"/>
            </w:tcBorders>
            <w:noWrap/>
          </w:tcPr>
          <w:p w14:paraId="18A75312"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662AA224" w14:textId="77777777" w:rsidR="000C6489" w:rsidRPr="009B053A" w:rsidRDefault="000C6489" w:rsidP="00931ECD">
            <w:pPr>
              <w:pStyle w:val="TAC"/>
            </w:pPr>
            <w:r w:rsidRPr="009B053A">
              <w:t>5, 7, 16</w:t>
            </w:r>
          </w:p>
        </w:tc>
      </w:tr>
      <w:tr w:rsidR="000C6489" w:rsidRPr="009B053A" w14:paraId="6CE1F935" w14:textId="77777777" w:rsidTr="00931ECD">
        <w:trPr>
          <w:trHeight w:val="188"/>
          <w:jc w:val="center"/>
        </w:trPr>
        <w:tc>
          <w:tcPr>
            <w:tcW w:w="1632" w:type="dxa"/>
            <w:vMerge/>
            <w:tcBorders>
              <w:left w:val="single" w:sz="4" w:space="0" w:color="auto"/>
              <w:right w:val="single" w:sz="4" w:space="0" w:color="auto"/>
            </w:tcBorders>
            <w:vAlign w:val="center"/>
          </w:tcPr>
          <w:p w14:paraId="3AE5DE2F"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center"/>
          </w:tcPr>
          <w:p w14:paraId="1F8975DC"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777B4904" w14:textId="77777777" w:rsidR="000C6489" w:rsidRPr="009B053A" w:rsidRDefault="000C6489" w:rsidP="00931ECD">
            <w:pPr>
              <w:pStyle w:val="TAC"/>
            </w:pPr>
            <w:r w:rsidRPr="009B053A">
              <w:t>2570</w:t>
            </w:r>
          </w:p>
        </w:tc>
        <w:tc>
          <w:tcPr>
            <w:tcW w:w="310" w:type="dxa"/>
            <w:tcBorders>
              <w:top w:val="single" w:sz="4" w:space="0" w:color="auto"/>
              <w:left w:val="nil"/>
              <w:bottom w:val="single" w:sz="4" w:space="0" w:color="auto"/>
              <w:right w:val="single" w:sz="4" w:space="0" w:color="auto"/>
            </w:tcBorders>
            <w:vAlign w:val="center"/>
          </w:tcPr>
          <w:p w14:paraId="4FAD2553"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07DB932" w14:textId="77777777" w:rsidR="000C6489" w:rsidRPr="009B053A" w:rsidRDefault="000C6489" w:rsidP="00931ECD">
            <w:pPr>
              <w:pStyle w:val="TAC"/>
            </w:pPr>
            <w:r w:rsidRPr="009B053A">
              <w:t>2575</w:t>
            </w:r>
          </w:p>
        </w:tc>
        <w:tc>
          <w:tcPr>
            <w:tcW w:w="1172" w:type="dxa"/>
            <w:tcBorders>
              <w:top w:val="single" w:sz="4" w:space="0" w:color="auto"/>
              <w:left w:val="nil"/>
              <w:bottom w:val="single" w:sz="4" w:space="0" w:color="auto"/>
              <w:right w:val="single" w:sz="4" w:space="0" w:color="auto"/>
            </w:tcBorders>
          </w:tcPr>
          <w:p w14:paraId="3236770D" w14:textId="77777777" w:rsidR="000C6489" w:rsidRPr="009B053A" w:rsidRDefault="000C6489" w:rsidP="00931ECD">
            <w:pPr>
              <w:pStyle w:val="TAC"/>
            </w:pPr>
            <w:r w:rsidRPr="009B053A">
              <w:t>+1.6</w:t>
            </w:r>
          </w:p>
        </w:tc>
        <w:tc>
          <w:tcPr>
            <w:tcW w:w="749" w:type="dxa"/>
            <w:tcBorders>
              <w:top w:val="single" w:sz="4" w:space="0" w:color="auto"/>
              <w:left w:val="nil"/>
              <w:bottom w:val="single" w:sz="4" w:space="0" w:color="auto"/>
              <w:right w:val="single" w:sz="4" w:space="0" w:color="auto"/>
            </w:tcBorders>
            <w:noWrap/>
          </w:tcPr>
          <w:p w14:paraId="6E81F6ED"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0AEACDB3" w14:textId="77777777" w:rsidR="000C6489" w:rsidRPr="009B053A" w:rsidRDefault="000C6489" w:rsidP="00931ECD">
            <w:pPr>
              <w:pStyle w:val="TAC"/>
            </w:pPr>
            <w:r w:rsidRPr="009B053A">
              <w:t>5, 6, 7</w:t>
            </w:r>
          </w:p>
        </w:tc>
      </w:tr>
      <w:tr w:rsidR="000C6489" w:rsidRPr="009B053A" w14:paraId="2E77F094" w14:textId="77777777" w:rsidTr="00931ECD">
        <w:trPr>
          <w:trHeight w:val="188"/>
          <w:jc w:val="center"/>
        </w:trPr>
        <w:tc>
          <w:tcPr>
            <w:tcW w:w="1632" w:type="dxa"/>
            <w:vMerge/>
            <w:tcBorders>
              <w:left w:val="single" w:sz="4" w:space="0" w:color="auto"/>
              <w:right w:val="single" w:sz="4" w:space="0" w:color="auto"/>
            </w:tcBorders>
            <w:vAlign w:val="center"/>
          </w:tcPr>
          <w:p w14:paraId="34225466"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center"/>
          </w:tcPr>
          <w:p w14:paraId="240CA77F"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14826FD5" w14:textId="77777777" w:rsidR="000C6489" w:rsidRPr="009B053A" w:rsidRDefault="000C6489" w:rsidP="00931ECD">
            <w:pPr>
              <w:pStyle w:val="TAC"/>
            </w:pPr>
            <w:r w:rsidRPr="009B053A">
              <w:t>2575</w:t>
            </w:r>
          </w:p>
        </w:tc>
        <w:tc>
          <w:tcPr>
            <w:tcW w:w="310" w:type="dxa"/>
            <w:tcBorders>
              <w:top w:val="single" w:sz="4" w:space="0" w:color="auto"/>
              <w:left w:val="nil"/>
              <w:bottom w:val="single" w:sz="4" w:space="0" w:color="auto"/>
              <w:right w:val="single" w:sz="4" w:space="0" w:color="auto"/>
            </w:tcBorders>
            <w:vAlign w:val="center"/>
          </w:tcPr>
          <w:p w14:paraId="6B08F6CC"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F0E7B2" w14:textId="77777777" w:rsidR="000C6489" w:rsidRPr="009B053A" w:rsidRDefault="000C6489" w:rsidP="00931ECD">
            <w:pPr>
              <w:pStyle w:val="TAC"/>
            </w:pPr>
            <w:r w:rsidRPr="009B053A">
              <w:t>2595</w:t>
            </w:r>
          </w:p>
        </w:tc>
        <w:tc>
          <w:tcPr>
            <w:tcW w:w="1172" w:type="dxa"/>
            <w:tcBorders>
              <w:top w:val="single" w:sz="4" w:space="0" w:color="auto"/>
              <w:left w:val="nil"/>
              <w:bottom w:val="single" w:sz="4" w:space="0" w:color="auto"/>
              <w:right w:val="single" w:sz="4" w:space="0" w:color="auto"/>
            </w:tcBorders>
          </w:tcPr>
          <w:p w14:paraId="21F56D9C" w14:textId="77777777" w:rsidR="000C6489" w:rsidRPr="009B053A" w:rsidRDefault="000C6489"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5F7ABA42"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024865D9" w14:textId="77777777" w:rsidR="000C6489" w:rsidRPr="009B053A" w:rsidRDefault="000C6489" w:rsidP="00931ECD">
            <w:pPr>
              <w:pStyle w:val="TAC"/>
            </w:pPr>
            <w:r w:rsidRPr="009B053A">
              <w:t>5, 6, 7</w:t>
            </w:r>
          </w:p>
        </w:tc>
      </w:tr>
      <w:tr w:rsidR="000C6489" w:rsidRPr="009B053A" w14:paraId="32326BA6" w14:textId="77777777" w:rsidTr="00931ECD">
        <w:trPr>
          <w:trHeight w:val="188"/>
          <w:jc w:val="center"/>
        </w:trPr>
        <w:tc>
          <w:tcPr>
            <w:tcW w:w="1632" w:type="dxa"/>
            <w:vMerge/>
            <w:tcBorders>
              <w:left w:val="single" w:sz="4" w:space="0" w:color="auto"/>
              <w:right w:val="single" w:sz="4" w:space="0" w:color="auto"/>
            </w:tcBorders>
            <w:vAlign w:val="center"/>
          </w:tcPr>
          <w:p w14:paraId="4A5520D4"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center"/>
          </w:tcPr>
          <w:p w14:paraId="3ED9454D" w14:textId="77777777" w:rsidR="000C6489" w:rsidRPr="009B053A" w:rsidRDefault="000C648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30445E1C" w14:textId="77777777" w:rsidR="000C6489" w:rsidRPr="009B053A" w:rsidRDefault="000C6489" w:rsidP="00931ECD">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9DB286B"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7AA7F50" w14:textId="77777777" w:rsidR="000C6489" w:rsidRPr="009B053A" w:rsidRDefault="000C6489" w:rsidP="00931ECD">
            <w:pPr>
              <w:pStyle w:val="TAC"/>
            </w:pPr>
            <w:r w:rsidRPr="009B053A">
              <w:t>2620</w:t>
            </w:r>
          </w:p>
        </w:tc>
        <w:tc>
          <w:tcPr>
            <w:tcW w:w="1172" w:type="dxa"/>
            <w:tcBorders>
              <w:top w:val="single" w:sz="4" w:space="0" w:color="auto"/>
              <w:left w:val="nil"/>
              <w:bottom w:val="single" w:sz="4" w:space="0" w:color="auto"/>
              <w:right w:val="single" w:sz="4" w:space="0" w:color="auto"/>
            </w:tcBorders>
          </w:tcPr>
          <w:p w14:paraId="62E31639" w14:textId="77777777" w:rsidR="000C6489" w:rsidRPr="009B053A" w:rsidRDefault="000C6489"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3CD873C8"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6DE88C9" w14:textId="77777777" w:rsidR="000C6489" w:rsidRPr="009B053A" w:rsidRDefault="000C6489" w:rsidP="00931ECD">
            <w:pPr>
              <w:pStyle w:val="TAC"/>
            </w:pPr>
            <w:r w:rsidRPr="009B053A">
              <w:t>5, 6</w:t>
            </w:r>
          </w:p>
        </w:tc>
      </w:tr>
      <w:tr w:rsidR="00013D98" w:rsidRPr="009B053A" w14:paraId="4F84B852"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5889BD91" w14:textId="77777777" w:rsidR="00013D98" w:rsidRPr="009B053A" w:rsidRDefault="00013D98" w:rsidP="00931ECD">
            <w:pPr>
              <w:pStyle w:val="TAC"/>
            </w:pPr>
            <w:r w:rsidRPr="009B053A">
              <w:rPr>
                <w:lang w:eastAsia="ja-JP"/>
              </w:rPr>
              <w:t>DC_1_n8</w:t>
            </w:r>
          </w:p>
        </w:tc>
        <w:tc>
          <w:tcPr>
            <w:tcW w:w="2864" w:type="dxa"/>
            <w:tcBorders>
              <w:top w:val="single" w:sz="4" w:space="0" w:color="auto"/>
              <w:left w:val="nil"/>
              <w:bottom w:val="single" w:sz="4" w:space="0" w:color="auto"/>
              <w:right w:val="single" w:sz="4" w:space="0" w:color="auto"/>
            </w:tcBorders>
          </w:tcPr>
          <w:p w14:paraId="373A5AAA" w14:textId="77777777" w:rsidR="00013D98" w:rsidRPr="009B053A" w:rsidRDefault="00013D98" w:rsidP="00931ECD">
            <w:pPr>
              <w:pStyle w:val="TAL"/>
            </w:pPr>
            <w:r w:rsidRPr="009B053A">
              <w:rPr>
                <w:rFonts w:cs="Arial"/>
              </w:rPr>
              <w:t>E-UTRA Band 11, 20, 21, 28, 31, 32, 38, 40</w:t>
            </w:r>
            <w:r w:rsidRPr="009B053A">
              <w:rPr>
                <w:rFonts w:cs="Arial"/>
                <w:lang w:eastAsia="ja-JP"/>
              </w:rPr>
              <w:t>,</w:t>
            </w:r>
            <w:r w:rsidRPr="009B053A">
              <w:rPr>
                <w:rFonts w:cs="Arial"/>
                <w:lang w:eastAsia="zh-CN"/>
              </w:rPr>
              <w:t xml:space="preserve"> 45,</w:t>
            </w:r>
            <w:r w:rsidRPr="009B053A">
              <w:rPr>
                <w:rFonts w:cs="Arial"/>
                <w:lang w:eastAsia="ja-JP"/>
              </w:rPr>
              <w:t xml:space="preserve"> 50, 51, 65</w:t>
            </w:r>
            <w:r w:rsidRPr="009B053A">
              <w:rPr>
                <w:rFonts w:cs="Arial"/>
              </w:rPr>
              <w:t xml:space="preserve">, 67, </w:t>
            </w:r>
            <w:r w:rsidRPr="009B053A">
              <w:rPr>
                <w:rFonts w:cs="Arial"/>
                <w:lang w:eastAsia="zh-CN"/>
              </w:rPr>
              <w:t xml:space="preserve">68, 69, </w:t>
            </w:r>
            <w:r w:rsidRPr="009B053A">
              <w:rPr>
                <w:rFonts w:cs="Arial"/>
              </w:rPr>
              <w:t>72</w:t>
            </w:r>
            <w:r w:rsidRPr="009B053A">
              <w:rPr>
                <w:rFonts w:cs="Arial"/>
                <w:lang w:eastAsia="ja-JP"/>
              </w:rPr>
              <w:t>, 73, 74</w:t>
            </w:r>
            <w:r w:rsidRPr="009B053A">
              <w:rPr>
                <w:rFonts w:cs="Arial"/>
              </w:rPr>
              <w:t>, 75, 76</w:t>
            </w:r>
          </w:p>
        </w:tc>
        <w:tc>
          <w:tcPr>
            <w:tcW w:w="934" w:type="dxa"/>
            <w:tcBorders>
              <w:top w:val="single" w:sz="4" w:space="0" w:color="auto"/>
              <w:left w:val="nil"/>
              <w:bottom w:val="single" w:sz="4" w:space="0" w:color="auto"/>
              <w:right w:val="single" w:sz="4" w:space="0" w:color="auto"/>
            </w:tcBorders>
            <w:vAlign w:val="center"/>
          </w:tcPr>
          <w:p w14:paraId="54B4F051"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C7434FC"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216E0E"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A87E602"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A8F82D1"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E9A4639" w14:textId="77777777" w:rsidR="00013D98" w:rsidRPr="009B053A" w:rsidRDefault="00013D98" w:rsidP="00931ECD">
            <w:pPr>
              <w:pStyle w:val="TAC"/>
            </w:pPr>
          </w:p>
        </w:tc>
      </w:tr>
      <w:tr w:rsidR="00013D98" w:rsidRPr="009B053A" w14:paraId="0CE7B9FC" w14:textId="77777777" w:rsidTr="00931ECD">
        <w:trPr>
          <w:trHeight w:val="188"/>
          <w:jc w:val="center"/>
        </w:trPr>
        <w:tc>
          <w:tcPr>
            <w:tcW w:w="1632" w:type="dxa"/>
            <w:vMerge/>
            <w:tcBorders>
              <w:left w:val="single" w:sz="4" w:space="0" w:color="auto"/>
              <w:right w:val="single" w:sz="4" w:space="0" w:color="auto"/>
            </w:tcBorders>
          </w:tcPr>
          <w:p w14:paraId="31A003CC"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62BE7310" w14:textId="77777777" w:rsidR="00013D98" w:rsidRPr="009B053A" w:rsidRDefault="00013D98" w:rsidP="00931ECD">
            <w:pPr>
              <w:pStyle w:val="TAL"/>
              <w:rPr>
                <w:rFonts w:cs="Arial"/>
                <w:lang w:eastAsia="zh-CN"/>
              </w:rPr>
            </w:pPr>
            <w:r w:rsidRPr="009B053A">
              <w:rPr>
                <w:rFonts w:cs="Arial"/>
              </w:rPr>
              <w:t>E-UTRA band 3, 7, 22, 41, 42, 43</w:t>
            </w:r>
            <w:r w:rsidRPr="009B053A">
              <w:rPr>
                <w:rFonts w:cs="Arial"/>
                <w:lang w:eastAsia="ja-JP"/>
              </w:rPr>
              <w:t>, 52</w:t>
            </w:r>
          </w:p>
          <w:p w14:paraId="3F51115E" w14:textId="77777777" w:rsidR="00013D98" w:rsidRPr="009B053A" w:rsidRDefault="00013D98" w:rsidP="00931ECD">
            <w:pPr>
              <w:pStyle w:val="TAL"/>
            </w:pPr>
            <w:r w:rsidRPr="009B053A">
              <w:rPr>
                <w:rFonts w:cs="Arial"/>
                <w:lang w:eastAsia="zh-CN"/>
              </w:rPr>
              <w:t>NR Band n77, n78, n79</w:t>
            </w:r>
          </w:p>
        </w:tc>
        <w:tc>
          <w:tcPr>
            <w:tcW w:w="934" w:type="dxa"/>
            <w:tcBorders>
              <w:top w:val="single" w:sz="4" w:space="0" w:color="auto"/>
              <w:left w:val="nil"/>
              <w:bottom w:val="single" w:sz="4" w:space="0" w:color="auto"/>
              <w:right w:val="single" w:sz="4" w:space="0" w:color="auto"/>
            </w:tcBorders>
            <w:vAlign w:val="center"/>
          </w:tcPr>
          <w:p w14:paraId="241413D9"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14A375C"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73AA1DC"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F603BCD"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9E3213B"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97EB4B7" w14:textId="77777777" w:rsidR="00013D98" w:rsidRPr="009B053A" w:rsidRDefault="00013D98" w:rsidP="00931ECD">
            <w:pPr>
              <w:pStyle w:val="TAC"/>
            </w:pPr>
            <w:r w:rsidRPr="009B053A">
              <w:t>2</w:t>
            </w:r>
          </w:p>
        </w:tc>
      </w:tr>
      <w:tr w:rsidR="00013D98" w:rsidRPr="009B053A" w14:paraId="23272E19" w14:textId="77777777" w:rsidTr="00931ECD">
        <w:trPr>
          <w:trHeight w:val="188"/>
          <w:jc w:val="center"/>
        </w:trPr>
        <w:tc>
          <w:tcPr>
            <w:tcW w:w="1632" w:type="dxa"/>
            <w:vMerge/>
            <w:tcBorders>
              <w:left w:val="single" w:sz="4" w:space="0" w:color="auto"/>
              <w:right w:val="single" w:sz="4" w:space="0" w:color="auto"/>
            </w:tcBorders>
          </w:tcPr>
          <w:p w14:paraId="30D6A26F"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5224468" w14:textId="77777777" w:rsidR="00013D98" w:rsidRPr="009B053A" w:rsidRDefault="00013D98" w:rsidP="00931ECD">
            <w:pPr>
              <w:pStyle w:val="TAL"/>
            </w:pPr>
            <w:r w:rsidRPr="009B053A">
              <w:rPr>
                <w:rFonts w:cs="Arial"/>
              </w:rPr>
              <w:t xml:space="preserve">E-UTRA Band </w:t>
            </w:r>
            <w:r w:rsidRPr="009B053A">
              <w:rPr>
                <w:rFonts w:cs="Arial"/>
                <w:lang w:eastAsia="zh-CN"/>
              </w:rPr>
              <w:t xml:space="preserve">1, </w:t>
            </w:r>
            <w:r w:rsidRPr="009B053A">
              <w:rPr>
                <w:rFonts w:cs="Arial"/>
              </w:rPr>
              <w:t>8, 34</w:t>
            </w:r>
          </w:p>
        </w:tc>
        <w:tc>
          <w:tcPr>
            <w:tcW w:w="934" w:type="dxa"/>
            <w:tcBorders>
              <w:top w:val="single" w:sz="4" w:space="0" w:color="auto"/>
              <w:left w:val="nil"/>
              <w:bottom w:val="single" w:sz="4" w:space="0" w:color="auto"/>
              <w:right w:val="single" w:sz="4" w:space="0" w:color="auto"/>
            </w:tcBorders>
            <w:vAlign w:val="center"/>
          </w:tcPr>
          <w:p w14:paraId="7EA71994"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B8D2DC3"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2217A5E"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79602A9B"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794F80EE"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7A1217C7" w14:textId="77777777" w:rsidR="00013D98" w:rsidRPr="009B053A" w:rsidRDefault="00013D98" w:rsidP="00931ECD">
            <w:pPr>
              <w:pStyle w:val="TAC"/>
            </w:pPr>
            <w:r w:rsidRPr="009B053A">
              <w:t>5</w:t>
            </w:r>
          </w:p>
        </w:tc>
      </w:tr>
      <w:tr w:rsidR="00013D98" w:rsidRPr="009B053A" w14:paraId="2D333D4A" w14:textId="77777777" w:rsidTr="00931ECD">
        <w:trPr>
          <w:trHeight w:val="188"/>
          <w:jc w:val="center"/>
        </w:trPr>
        <w:tc>
          <w:tcPr>
            <w:tcW w:w="1632" w:type="dxa"/>
            <w:vMerge/>
            <w:tcBorders>
              <w:left w:val="single" w:sz="4" w:space="0" w:color="auto"/>
              <w:right w:val="single" w:sz="4" w:space="0" w:color="auto"/>
            </w:tcBorders>
          </w:tcPr>
          <w:p w14:paraId="312031DA"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B253796" w14:textId="77777777" w:rsidR="00013D98" w:rsidRPr="009B053A" w:rsidRDefault="00013D98"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tcPr>
          <w:p w14:paraId="1DD24299" w14:textId="77777777" w:rsidR="00013D98" w:rsidRPr="009B053A" w:rsidRDefault="00013D98" w:rsidP="00931ECD">
            <w:pPr>
              <w:pStyle w:val="TAC"/>
            </w:pPr>
            <w:r w:rsidRPr="009B053A">
              <w:t>1880</w:t>
            </w:r>
          </w:p>
        </w:tc>
        <w:tc>
          <w:tcPr>
            <w:tcW w:w="310" w:type="dxa"/>
            <w:tcBorders>
              <w:top w:val="single" w:sz="4" w:space="0" w:color="auto"/>
              <w:left w:val="nil"/>
              <w:bottom w:val="single" w:sz="4" w:space="0" w:color="auto"/>
              <w:right w:val="single" w:sz="4" w:space="0" w:color="auto"/>
            </w:tcBorders>
          </w:tcPr>
          <w:p w14:paraId="2651978A" w14:textId="77777777" w:rsidR="00013D98" w:rsidRPr="009B053A" w:rsidRDefault="00013D98" w:rsidP="00931ECD">
            <w:pPr>
              <w:pStyle w:val="TAC"/>
            </w:pPr>
          </w:p>
        </w:tc>
        <w:tc>
          <w:tcPr>
            <w:tcW w:w="937" w:type="dxa"/>
            <w:tcBorders>
              <w:top w:val="single" w:sz="4" w:space="0" w:color="auto"/>
              <w:left w:val="nil"/>
              <w:bottom w:val="single" w:sz="4" w:space="0" w:color="auto"/>
              <w:right w:val="single" w:sz="4" w:space="0" w:color="auto"/>
            </w:tcBorders>
          </w:tcPr>
          <w:p w14:paraId="232F4634" w14:textId="77777777" w:rsidR="00013D98" w:rsidRPr="009B053A" w:rsidRDefault="00013D98" w:rsidP="00931ECD">
            <w:pPr>
              <w:pStyle w:val="TAC"/>
            </w:pPr>
            <w:r w:rsidRPr="009B053A">
              <w:t>1895</w:t>
            </w:r>
          </w:p>
        </w:tc>
        <w:tc>
          <w:tcPr>
            <w:tcW w:w="1172" w:type="dxa"/>
            <w:tcBorders>
              <w:top w:val="single" w:sz="4" w:space="0" w:color="auto"/>
              <w:left w:val="nil"/>
              <w:bottom w:val="single" w:sz="4" w:space="0" w:color="auto"/>
              <w:right w:val="single" w:sz="4" w:space="0" w:color="auto"/>
            </w:tcBorders>
          </w:tcPr>
          <w:p w14:paraId="67A4EDCA" w14:textId="77777777" w:rsidR="00013D98" w:rsidRPr="009B053A" w:rsidRDefault="00013D98"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3D43415D"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82F649A" w14:textId="77777777" w:rsidR="00013D98" w:rsidRPr="009B053A" w:rsidRDefault="00013D98" w:rsidP="00931ECD">
            <w:pPr>
              <w:pStyle w:val="TAC"/>
            </w:pPr>
            <w:r w:rsidRPr="009B053A">
              <w:t>5, 16</w:t>
            </w:r>
          </w:p>
        </w:tc>
      </w:tr>
      <w:tr w:rsidR="00013D98" w:rsidRPr="009B053A" w14:paraId="3313DF4C" w14:textId="77777777" w:rsidTr="00931ECD">
        <w:trPr>
          <w:trHeight w:val="188"/>
          <w:jc w:val="center"/>
        </w:trPr>
        <w:tc>
          <w:tcPr>
            <w:tcW w:w="1632" w:type="dxa"/>
            <w:vMerge/>
            <w:tcBorders>
              <w:left w:val="single" w:sz="4" w:space="0" w:color="auto"/>
              <w:right w:val="single" w:sz="4" w:space="0" w:color="auto"/>
            </w:tcBorders>
          </w:tcPr>
          <w:p w14:paraId="21C31574"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541AC740" w14:textId="77777777" w:rsidR="00013D98" w:rsidRPr="009B053A" w:rsidRDefault="00013D98"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tcPr>
          <w:p w14:paraId="225AC05D" w14:textId="77777777" w:rsidR="00013D98" w:rsidRPr="009B053A" w:rsidRDefault="00013D98" w:rsidP="00931ECD">
            <w:pPr>
              <w:pStyle w:val="TAC"/>
            </w:pPr>
            <w:r w:rsidRPr="009B053A">
              <w:t>1895</w:t>
            </w:r>
          </w:p>
        </w:tc>
        <w:tc>
          <w:tcPr>
            <w:tcW w:w="310" w:type="dxa"/>
            <w:tcBorders>
              <w:top w:val="single" w:sz="4" w:space="0" w:color="auto"/>
              <w:left w:val="nil"/>
              <w:bottom w:val="single" w:sz="4" w:space="0" w:color="auto"/>
              <w:right w:val="single" w:sz="4" w:space="0" w:color="auto"/>
            </w:tcBorders>
          </w:tcPr>
          <w:p w14:paraId="0E9268A9" w14:textId="77777777" w:rsidR="00013D98" w:rsidRPr="009B053A" w:rsidRDefault="00013D98" w:rsidP="00931ECD">
            <w:pPr>
              <w:pStyle w:val="TAC"/>
            </w:pPr>
          </w:p>
        </w:tc>
        <w:tc>
          <w:tcPr>
            <w:tcW w:w="937" w:type="dxa"/>
            <w:tcBorders>
              <w:top w:val="single" w:sz="4" w:space="0" w:color="auto"/>
              <w:left w:val="nil"/>
              <w:bottom w:val="single" w:sz="4" w:space="0" w:color="auto"/>
              <w:right w:val="single" w:sz="4" w:space="0" w:color="auto"/>
            </w:tcBorders>
          </w:tcPr>
          <w:p w14:paraId="21C5C9B4" w14:textId="77777777" w:rsidR="00013D98" w:rsidRPr="009B053A" w:rsidRDefault="00013D98" w:rsidP="00931ECD">
            <w:pPr>
              <w:pStyle w:val="TAC"/>
            </w:pPr>
            <w:r w:rsidRPr="009B053A">
              <w:t>1915</w:t>
            </w:r>
          </w:p>
        </w:tc>
        <w:tc>
          <w:tcPr>
            <w:tcW w:w="1172" w:type="dxa"/>
            <w:tcBorders>
              <w:top w:val="single" w:sz="4" w:space="0" w:color="auto"/>
              <w:left w:val="nil"/>
              <w:bottom w:val="single" w:sz="4" w:space="0" w:color="auto"/>
              <w:right w:val="single" w:sz="4" w:space="0" w:color="auto"/>
            </w:tcBorders>
          </w:tcPr>
          <w:p w14:paraId="3BD7BB9C" w14:textId="77777777" w:rsidR="00013D98" w:rsidRPr="009B053A" w:rsidRDefault="00013D98"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5E451282" w14:textId="77777777" w:rsidR="00013D98" w:rsidRPr="009B053A" w:rsidRDefault="00013D98"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1AE3DFF8" w14:textId="77777777" w:rsidR="00013D98" w:rsidRPr="009B053A" w:rsidRDefault="00013D98" w:rsidP="00931ECD">
            <w:pPr>
              <w:pStyle w:val="TAC"/>
            </w:pPr>
            <w:r w:rsidRPr="009B053A">
              <w:t>5, 7, 16</w:t>
            </w:r>
          </w:p>
        </w:tc>
      </w:tr>
      <w:tr w:rsidR="00013D98" w:rsidRPr="009B053A" w14:paraId="23A36816" w14:textId="77777777" w:rsidTr="00931ECD">
        <w:trPr>
          <w:trHeight w:val="188"/>
          <w:jc w:val="center"/>
        </w:trPr>
        <w:tc>
          <w:tcPr>
            <w:tcW w:w="1632" w:type="dxa"/>
            <w:vMerge/>
            <w:tcBorders>
              <w:left w:val="single" w:sz="4" w:space="0" w:color="auto"/>
              <w:right w:val="single" w:sz="4" w:space="0" w:color="auto"/>
            </w:tcBorders>
          </w:tcPr>
          <w:p w14:paraId="1C6A34E9"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17CA15E" w14:textId="77777777" w:rsidR="00013D98" w:rsidRPr="009B053A" w:rsidRDefault="00013D98"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tcPr>
          <w:p w14:paraId="15475B02" w14:textId="77777777" w:rsidR="00013D98" w:rsidRPr="009B053A" w:rsidRDefault="00013D98" w:rsidP="00931ECD">
            <w:pPr>
              <w:pStyle w:val="TAC"/>
            </w:pPr>
            <w:r w:rsidRPr="009B053A">
              <w:t>1915</w:t>
            </w:r>
          </w:p>
        </w:tc>
        <w:tc>
          <w:tcPr>
            <w:tcW w:w="310" w:type="dxa"/>
            <w:tcBorders>
              <w:top w:val="single" w:sz="4" w:space="0" w:color="auto"/>
              <w:left w:val="nil"/>
              <w:bottom w:val="single" w:sz="4" w:space="0" w:color="auto"/>
              <w:right w:val="single" w:sz="4" w:space="0" w:color="auto"/>
            </w:tcBorders>
          </w:tcPr>
          <w:p w14:paraId="6D7B169E" w14:textId="77777777" w:rsidR="00013D98" w:rsidRPr="009B053A" w:rsidRDefault="00013D98" w:rsidP="00931ECD">
            <w:pPr>
              <w:pStyle w:val="TAC"/>
            </w:pPr>
          </w:p>
        </w:tc>
        <w:tc>
          <w:tcPr>
            <w:tcW w:w="937" w:type="dxa"/>
            <w:tcBorders>
              <w:top w:val="single" w:sz="4" w:space="0" w:color="auto"/>
              <w:left w:val="nil"/>
              <w:bottom w:val="single" w:sz="4" w:space="0" w:color="auto"/>
              <w:right w:val="single" w:sz="4" w:space="0" w:color="auto"/>
            </w:tcBorders>
          </w:tcPr>
          <w:p w14:paraId="261FA2C3" w14:textId="77777777" w:rsidR="00013D98" w:rsidRPr="009B053A" w:rsidRDefault="00013D98" w:rsidP="00931ECD">
            <w:pPr>
              <w:pStyle w:val="TAC"/>
            </w:pPr>
            <w:r w:rsidRPr="009B053A">
              <w:t>1920</w:t>
            </w:r>
          </w:p>
        </w:tc>
        <w:tc>
          <w:tcPr>
            <w:tcW w:w="1172" w:type="dxa"/>
            <w:tcBorders>
              <w:top w:val="single" w:sz="4" w:space="0" w:color="auto"/>
              <w:left w:val="nil"/>
              <w:bottom w:val="single" w:sz="4" w:space="0" w:color="auto"/>
              <w:right w:val="single" w:sz="4" w:space="0" w:color="auto"/>
            </w:tcBorders>
          </w:tcPr>
          <w:p w14:paraId="26B3D3F4" w14:textId="77777777" w:rsidR="00013D98" w:rsidRPr="009B053A" w:rsidRDefault="00013D98" w:rsidP="00931ECD">
            <w:pPr>
              <w:pStyle w:val="TAC"/>
            </w:pPr>
            <w:r w:rsidRPr="009B053A">
              <w:t>+1.6</w:t>
            </w:r>
          </w:p>
        </w:tc>
        <w:tc>
          <w:tcPr>
            <w:tcW w:w="749" w:type="dxa"/>
            <w:tcBorders>
              <w:top w:val="single" w:sz="4" w:space="0" w:color="auto"/>
              <w:left w:val="nil"/>
              <w:bottom w:val="single" w:sz="4" w:space="0" w:color="auto"/>
              <w:right w:val="single" w:sz="4" w:space="0" w:color="auto"/>
            </w:tcBorders>
            <w:noWrap/>
          </w:tcPr>
          <w:p w14:paraId="5BD70B8F" w14:textId="77777777" w:rsidR="00013D98" w:rsidRPr="009B053A" w:rsidRDefault="00013D98"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63E35792" w14:textId="77777777" w:rsidR="00013D98" w:rsidRPr="009B053A" w:rsidRDefault="00013D98" w:rsidP="00931ECD">
            <w:pPr>
              <w:pStyle w:val="TAC"/>
            </w:pPr>
            <w:r w:rsidRPr="009B053A">
              <w:t>5, 7, 16</w:t>
            </w:r>
          </w:p>
        </w:tc>
      </w:tr>
      <w:tr w:rsidR="00AB2B30" w:rsidRPr="009B053A" w14:paraId="4708B460"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74FC058" w14:textId="77777777" w:rsidR="00AB2B30" w:rsidRPr="009B053A" w:rsidRDefault="006A7121">
            <w:pPr>
              <w:pStyle w:val="TAC"/>
            </w:pPr>
            <w:r w:rsidRPr="009B053A">
              <w:t>DC_1_n28</w:t>
            </w:r>
          </w:p>
        </w:tc>
        <w:tc>
          <w:tcPr>
            <w:tcW w:w="2864" w:type="dxa"/>
            <w:tcBorders>
              <w:top w:val="single" w:sz="4" w:space="0" w:color="auto"/>
              <w:left w:val="nil"/>
              <w:bottom w:val="single" w:sz="4" w:space="0" w:color="auto"/>
              <w:right w:val="single" w:sz="4" w:space="0" w:color="auto"/>
            </w:tcBorders>
            <w:vAlign w:val="bottom"/>
          </w:tcPr>
          <w:p w14:paraId="7992EA40" w14:textId="77777777" w:rsidR="00AB2B30" w:rsidRPr="009B053A" w:rsidRDefault="006A7121">
            <w:pPr>
              <w:pStyle w:val="TAL"/>
            </w:pPr>
            <w:r w:rsidRPr="009B053A">
              <w:t>E-UTRA Band 5, 7, 8, 18, 19, 20, 26, 27, 31, 38, 40, 41, 72, 73</w:t>
            </w:r>
          </w:p>
          <w:p w14:paraId="143183E0" w14:textId="77777777" w:rsidR="00AB2B30" w:rsidRPr="009B053A" w:rsidRDefault="006A7121">
            <w:pPr>
              <w:pStyle w:val="TAL"/>
            </w:pPr>
            <w:r w:rsidRPr="009B053A">
              <w:t xml:space="preserve">NR band n79 </w:t>
            </w:r>
          </w:p>
        </w:tc>
        <w:tc>
          <w:tcPr>
            <w:tcW w:w="934" w:type="dxa"/>
            <w:tcBorders>
              <w:top w:val="single" w:sz="4" w:space="0" w:color="auto"/>
              <w:left w:val="nil"/>
              <w:bottom w:val="single" w:sz="4" w:space="0" w:color="auto"/>
              <w:right w:val="single" w:sz="4" w:space="0" w:color="auto"/>
            </w:tcBorders>
            <w:vAlign w:val="center"/>
          </w:tcPr>
          <w:p w14:paraId="4A9CEE22"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1686C51"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1E100A5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86A485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065D33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D64972E" w14:textId="77777777" w:rsidR="00AB2B30" w:rsidRPr="009B053A" w:rsidRDefault="00AB2B30">
            <w:pPr>
              <w:pStyle w:val="TAC"/>
            </w:pPr>
          </w:p>
        </w:tc>
      </w:tr>
      <w:tr w:rsidR="00AB2B30" w:rsidRPr="009B053A" w14:paraId="10622180" w14:textId="77777777" w:rsidTr="00390659">
        <w:trPr>
          <w:trHeight w:val="188"/>
          <w:jc w:val="center"/>
        </w:trPr>
        <w:tc>
          <w:tcPr>
            <w:tcW w:w="1632" w:type="dxa"/>
            <w:vMerge/>
            <w:tcBorders>
              <w:left w:val="single" w:sz="4" w:space="0" w:color="auto"/>
              <w:right w:val="single" w:sz="4" w:space="0" w:color="auto"/>
            </w:tcBorders>
            <w:vAlign w:val="center"/>
          </w:tcPr>
          <w:p w14:paraId="33FC99A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CA02A4E" w14:textId="77777777" w:rsidR="00AB2B30" w:rsidRPr="009B053A" w:rsidRDefault="006A7121">
            <w:pPr>
              <w:pStyle w:val="TAL"/>
            </w:pPr>
            <w:r w:rsidRPr="009B053A">
              <w:t>E-UTRA Band 1, 22, 32, 42, 43, 50, 51, 52, 65, 74, 75, 76</w:t>
            </w:r>
          </w:p>
          <w:p w14:paraId="2783F5D6" w14:textId="1FC135B3" w:rsidR="00AB2B30" w:rsidRPr="009B053A" w:rsidRDefault="006A7121">
            <w:pPr>
              <w:pStyle w:val="TAL"/>
            </w:pPr>
            <w:r w:rsidRPr="009B053A">
              <w:t xml:space="preserve">NR </w:t>
            </w:r>
            <w:r w:rsidR="002773A7" w:rsidRPr="009B053A">
              <w:t>B</w:t>
            </w:r>
            <w:r w:rsidRPr="009B053A">
              <w:t>and n77, n78</w:t>
            </w:r>
          </w:p>
        </w:tc>
        <w:tc>
          <w:tcPr>
            <w:tcW w:w="934" w:type="dxa"/>
            <w:tcBorders>
              <w:top w:val="single" w:sz="4" w:space="0" w:color="auto"/>
              <w:left w:val="nil"/>
              <w:bottom w:val="single" w:sz="4" w:space="0" w:color="auto"/>
              <w:right w:val="single" w:sz="4" w:space="0" w:color="auto"/>
            </w:tcBorders>
            <w:vAlign w:val="center"/>
          </w:tcPr>
          <w:p w14:paraId="0C7AE43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190F04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05EFB1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26D42BC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34A12E04"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66F216D" w14:textId="77777777" w:rsidR="00AB2B30" w:rsidRPr="009B053A" w:rsidRDefault="006A7121">
            <w:pPr>
              <w:pStyle w:val="TAC"/>
            </w:pPr>
            <w:r w:rsidRPr="009B053A">
              <w:t>2</w:t>
            </w:r>
          </w:p>
        </w:tc>
      </w:tr>
      <w:tr w:rsidR="00AB2B30" w:rsidRPr="009B053A" w14:paraId="202C53D9" w14:textId="77777777" w:rsidTr="00390659">
        <w:trPr>
          <w:trHeight w:val="188"/>
          <w:jc w:val="center"/>
        </w:trPr>
        <w:tc>
          <w:tcPr>
            <w:tcW w:w="1632" w:type="dxa"/>
            <w:vMerge/>
            <w:tcBorders>
              <w:left w:val="single" w:sz="4" w:space="0" w:color="auto"/>
              <w:right w:val="single" w:sz="4" w:space="0" w:color="auto"/>
            </w:tcBorders>
            <w:vAlign w:val="center"/>
          </w:tcPr>
          <w:p w14:paraId="1FABE93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11FBCC7" w14:textId="5235C51B" w:rsidR="00AB2B30" w:rsidRPr="009B053A" w:rsidRDefault="006A7121">
            <w:pPr>
              <w:pStyle w:val="TAL"/>
            </w:pPr>
            <w:r w:rsidRPr="009B053A">
              <w:t xml:space="preserve">E-UTRA </w:t>
            </w:r>
            <w:r w:rsidR="000E6E2A" w:rsidRPr="009B053A">
              <w:t>B</w:t>
            </w:r>
            <w:r w:rsidRPr="009B053A">
              <w:t>and 3, 34</w:t>
            </w:r>
          </w:p>
        </w:tc>
        <w:tc>
          <w:tcPr>
            <w:tcW w:w="934" w:type="dxa"/>
            <w:tcBorders>
              <w:top w:val="single" w:sz="4" w:space="0" w:color="auto"/>
              <w:left w:val="nil"/>
              <w:bottom w:val="single" w:sz="4" w:space="0" w:color="auto"/>
              <w:right w:val="single" w:sz="4" w:space="0" w:color="auto"/>
            </w:tcBorders>
            <w:vAlign w:val="center"/>
          </w:tcPr>
          <w:p w14:paraId="5999DC2F"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7EA0D242"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7AAF305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DDEC8A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6C3C3E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F3F0840" w14:textId="77777777" w:rsidR="00AB2B30" w:rsidRPr="009B053A" w:rsidRDefault="006A7121">
            <w:pPr>
              <w:pStyle w:val="TAC"/>
            </w:pPr>
            <w:r w:rsidRPr="009B053A">
              <w:t>5</w:t>
            </w:r>
          </w:p>
        </w:tc>
      </w:tr>
      <w:tr w:rsidR="00AB2B30" w:rsidRPr="009B053A" w14:paraId="2ECE93A1" w14:textId="77777777" w:rsidTr="00390659">
        <w:trPr>
          <w:trHeight w:val="188"/>
          <w:jc w:val="center"/>
        </w:trPr>
        <w:tc>
          <w:tcPr>
            <w:tcW w:w="1632" w:type="dxa"/>
            <w:vMerge/>
            <w:tcBorders>
              <w:left w:val="single" w:sz="4" w:space="0" w:color="auto"/>
              <w:right w:val="single" w:sz="4" w:space="0" w:color="auto"/>
            </w:tcBorders>
            <w:vAlign w:val="center"/>
          </w:tcPr>
          <w:p w14:paraId="5F99621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1A548697"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37BC02D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C667A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08307D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DD0E0A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1484CA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DB25E0B" w14:textId="77777777" w:rsidR="00AB2B30" w:rsidRPr="009B053A" w:rsidRDefault="006A7121">
            <w:pPr>
              <w:pStyle w:val="TAC"/>
            </w:pPr>
            <w:r w:rsidRPr="009B053A">
              <w:t>9, 11</w:t>
            </w:r>
          </w:p>
        </w:tc>
      </w:tr>
      <w:tr w:rsidR="00AB2B30" w:rsidRPr="009B053A" w14:paraId="588B5507" w14:textId="77777777" w:rsidTr="00390659">
        <w:trPr>
          <w:trHeight w:val="188"/>
          <w:jc w:val="center"/>
        </w:trPr>
        <w:tc>
          <w:tcPr>
            <w:tcW w:w="1632" w:type="dxa"/>
            <w:vMerge/>
            <w:tcBorders>
              <w:left w:val="single" w:sz="4" w:space="0" w:color="auto"/>
              <w:right w:val="single" w:sz="4" w:space="0" w:color="auto"/>
            </w:tcBorders>
            <w:vAlign w:val="center"/>
          </w:tcPr>
          <w:p w14:paraId="460253D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2573C77" w14:textId="77777777" w:rsidR="00AB2B30" w:rsidRPr="009B053A" w:rsidRDefault="006A7121">
            <w:pPr>
              <w:pStyle w:val="TAL"/>
            </w:pPr>
            <w:r w:rsidRPr="009B053A">
              <w:t>E-UTRA Band 1, 65</w:t>
            </w:r>
          </w:p>
        </w:tc>
        <w:tc>
          <w:tcPr>
            <w:tcW w:w="934" w:type="dxa"/>
            <w:tcBorders>
              <w:top w:val="single" w:sz="4" w:space="0" w:color="auto"/>
              <w:left w:val="nil"/>
              <w:bottom w:val="single" w:sz="4" w:space="0" w:color="auto"/>
              <w:right w:val="single" w:sz="4" w:space="0" w:color="auto"/>
            </w:tcBorders>
            <w:vAlign w:val="center"/>
          </w:tcPr>
          <w:p w14:paraId="47B7878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6D65DB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8D721D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03AB49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72FADA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B257F24" w14:textId="77777777" w:rsidR="00AB2B30" w:rsidRPr="009B053A" w:rsidRDefault="006A7121">
            <w:pPr>
              <w:pStyle w:val="TAC"/>
            </w:pPr>
            <w:r w:rsidRPr="009B053A">
              <w:t>9, 10</w:t>
            </w:r>
          </w:p>
        </w:tc>
      </w:tr>
      <w:tr w:rsidR="00AB2B30" w:rsidRPr="009B053A" w14:paraId="08110ACF" w14:textId="77777777" w:rsidTr="00390659">
        <w:trPr>
          <w:trHeight w:val="188"/>
          <w:jc w:val="center"/>
        </w:trPr>
        <w:tc>
          <w:tcPr>
            <w:tcW w:w="1632" w:type="dxa"/>
            <w:vMerge/>
            <w:tcBorders>
              <w:left w:val="single" w:sz="4" w:space="0" w:color="auto"/>
              <w:right w:val="single" w:sz="4" w:space="0" w:color="auto"/>
            </w:tcBorders>
            <w:vAlign w:val="center"/>
          </w:tcPr>
          <w:p w14:paraId="7449DC4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094C83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6D0DA63" w14:textId="77777777" w:rsidR="00AB2B30" w:rsidRPr="009B053A" w:rsidRDefault="006A7121">
            <w:pPr>
              <w:pStyle w:val="TAC"/>
            </w:pPr>
            <w:r w:rsidRPr="009B053A">
              <w:t>470</w:t>
            </w:r>
          </w:p>
        </w:tc>
        <w:tc>
          <w:tcPr>
            <w:tcW w:w="310" w:type="dxa"/>
            <w:tcBorders>
              <w:top w:val="single" w:sz="4" w:space="0" w:color="auto"/>
              <w:left w:val="nil"/>
              <w:bottom w:val="single" w:sz="4" w:space="0" w:color="auto"/>
              <w:right w:val="single" w:sz="4" w:space="0" w:color="auto"/>
            </w:tcBorders>
            <w:vAlign w:val="center"/>
          </w:tcPr>
          <w:p w14:paraId="4556F8F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499A58C" w14:textId="77777777" w:rsidR="00AB2B30" w:rsidRPr="009B053A" w:rsidRDefault="006A7121">
            <w:pPr>
              <w:pStyle w:val="TAC"/>
            </w:pPr>
            <w:r w:rsidRPr="009B053A">
              <w:t>694</w:t>
            </w:r>
          </w:p>
        </w:tc>
        <w:tc>
          <w:tcPr>
            <w:tcW w:w="1172" w:type="dxa"/>
            <w:tcBorders>
              <w:top w:val="single" w:sz="4" w:space="0" w:color="auto"/>
              <w:left w:val="nil"/>
              <w:bottom w:val="single" w:sz="4" w:space="0" w:color="auto"/>
              <w:right w:val="single" w:sz="4" w:space="0" w:color="auto"/>
            </w:tcBorders>
          </w:tcPr>
          <w:p w14:paraId="0570BDD6" w14:textId="77777777" w:rsidR="00AB2B30" w:rsidRPr="009B053A" w:rsidRDefault="006A7121">
            <w:pPr>
              <w:pStyle w:val="TAC"/>
            </w:pPr>
            <w:r w:rsidRPr="009B053A">
              <w:t>-42</w:t>
            </w:r>
          </w:p>
        </w:tc>
        <w:tc>
          <w:tcPr>
            <w:tcW w:w="749" w:type="dxa"/>
            <w:tcBorders>
              <w:top w:val="single" w:sz="4" w:space="0" w:color="auto"/>
              <w:left w:val="nil"/>
              <w:bottom w:val="single" w:sz="4" w:space="0" w:color="auto"/>
              <w:right w:val="single" w:sz="4" w:space="0" w:color="auto"/>
            </w:tcBorders>
            <w:noWrap/>
          </w:tcPr>
          <w:p w14:paraId="512F6347" w14:textId="77777777" w:rsidR="00AB2B30" w:rsidRPr="009B053A" w:rsidRDefault="006A7121">
            <w:pPr>
              <w:pStyle w:val="TAC"/>
            </w:pPr>
            <w:r w:rsidRPr="009B053A">
              <w:t>8</w:t>
            </w:r>
          </w:p>
        </w:tc>
        <w:tc>
          <w:tcPr>
            <w:tcW w:w="1228" w:type="dxa"/>
            <w:gridSpan w:val="2"/>
            <w:tcBorders>
              <w:top w:val="single" w:sz="4" w:space="0" w:color="auto"/>
              <w:left w:val="nil"/>
              <w:bottom w:val="single" w:sz="4" w:space="0" w:color="auto"/>
              <w:right w:val="single" w:sz="4" w:space="0" w:color="auto"/>
            </w:tcBorders>
            <w:noWrap/>
          </w:tcPr>
          <w:p w14:paraId="22007EE6" w14:textId="77777777" w:rsidR="00AB2B30" w:rsidRPr="009B053A" w:rsidRDefault="006A7121">
            <w:pPr>
              <w:pStyle w:val="TAC"/>
            </w:pPr>
            <w:r w:rsidRPr="009B053A">
              <w:t>5, 17</w:t>
            </w:r>
          </w:p>
        </w:tc>
      </w:tr>
      <w:tr w:rsidR="00AB2B30" w:rsidRPr="009B053A" w14:paraId="3479F304" w14:textId="77777777" w:rsidTr="00390659">
        <w:trPr>
          <w:trHeight w:val="188"/>
          <w:jc w:val="center"/>
        </w:trPr>
        <w:tc>
          <w:tcPr>
            <w:tcW w:w="1632" w:type="dxa"/>
            <w:vMerge/>
            <w:tcBorders>
              <w:left w:val="single" w:sz="4" w:space="0" w:color="auto"/>
              <w:right w:val="single" w:sz="4" w:space="0" w:color="auto"/>
            </w:tcBorders>
            <w:vAlign w:val="center"/>
          </w:tcPr>
          <w:p w14:paraId="10D8651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8AAFE8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2F3F682" w14:textId="77777777" w:rsidR="00AB2B30" w:rsidRPr="009B053A" w:rsidRDefault="006A7121">
            <w:pPr>
              <w:pStyle w:val="TAC"/>
            </w:pPr>
            <w:r w:rsidRPr="009B053A">
              <w:t>470</w:t>
            </w:r>
          </w:p>
        </w:tc>
        <w:tc>
          <w:tcPr>
            <w:tcW w:w="310" w:type="dxa"/>
            <w:tcBorders>
              <w:top w:val="single" w:sz="4" w:space="0" w:color="auto"/>
              <w:left w:val="nil"/>
              <w:bottom w:val="single" w:sz="4" w:space="0" w:color="auto"/>
              <w:right w:val="single" w:sz="4" w:space="0" w:color="auto"/>
            </w:tcBorders>
            <w:vAlign w:val="center"/>
          </w:tcPr>
          <w:p w14:paraId="5444B52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AE6E139" w14:textId="77777777" w:rsidR="00AB2B30" w:rsidRPr="009B053A" w:rsidRDefault="006A7121">
            <w:pPr>
              <w:pStyle w:val="TAC"/>
            </w:pPr>
            <w:r w:rsidRPr="009B053A">
              <w:t>710</w:t>
            </w:r>
          </w:p>
        </w:tc>
        <w:tc>
          <w:tcPr>
            <w:tcW w:w="1172" w:type="dxa"/>
            <w:tcBorders>
              <w:top w:val="single" w:sz="4" w:space="0" w:color="auto"/>
              <w:left w:val="nil"/>
              <w:bottom w:val="single" w:sz="4" w:space="0" w:color="auto"/>
              <w:right w:val="single" w:sz="4" w:space="0" w:color="auto"/>
            </w:tcBorders>
          </w:tcPr>
          <w:p w14:paraId="365B4729"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66C5C8AF" w14:textId="77777777" w:rsidR="00AB2B30" w:rsidRPr="009B053A" w:rsidRDefault="006A7121">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4CB0C4C7" w14:textId="77777777" w:rsidR="00AB2B30" w:rsidRPr="009B053A" w:rsidRDefault="006A7121">
            <w:pPr>
              <w:pStyle w:val="TAC"/>
            </w:pPr>
            <w:r w:rsidRPr="009B053A">
              <w:t>14</w:t>
            </w:r>
          </w:p>
        </w:tc>
      </w:tr>
      <w:tr w:rsidR="00AB2B30" w:rsidRPr="009B053A" w14:paraId="44083D15" w14:textId="77777777" w:rsidTr="00390659">
        <w:trPr>
          <w:trHeight w:val="188"/>
          <w:jc w:val="center"/>
        </w:trPr>
        <w:tc>
          <w:tcPr>
            <w:tcW w:w="1632" w:type="dxa"/>
            <w:vMerge/>
            <w:tcBorders>
              <w:left w:val="single" w:sz="4" w:space="0" w:color="auto"/>
              <w:right w:val="single" w:sz="4" w:space="0" w:color="auto"/>
            </w:tcBorders>
            <w:vAlign w:val="center"/>
          </w:tcPr>
          <w:p w14:paraId="456CA96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4ACDE0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6CE1F5D" w14:textId="77777777" w:rsidR="00AB2B30" w:rsidRPr="009B053A" w:rsidRDefault="006A7121">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4C95F97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08F48E8" w14:textId="77777777" w:rsidR="00AB2B30" w:rsidRPr="009B053A" w:rsidRDefault="006A7121">
            <w:pPr>
              <w:pStyle w:val="TAC"/>
            </w:pPr>
            <w:r w:rsidRPr="009B053A">
              <w:t>773</w:t>
            </w:r>
          </w:p>
        </w:tc>
        <w:tc>
          <w:tcPr>
            <w:tcW w:w="1172" w:type="dxa"/>
            <w:tcBorders>
              <w:top w:val="single" w:sz="4" w:space="0" w:color="auto"/>
              <w:left w:val="nil"/>
              <w:bottom w:val="single" w:sz="4" w:space="0" w:color="auto"/>
              <w:right w:val="single" w:sz="4" w:space="0" w:color="auto"/>
            </w:tcBorders>
          </w:tcPr>
          <w:p w14:paraId="03ECB27E" w14:textId="77777777" w:rsidR="00AB2B30" w:rsidRPr="009B053A" w:rsidRDefault="006A7121">
            <w:pPr>
              <w:pStyle w:val="TAC"/>
            </w:pPr>
            <w:r w:rsidRPr="009B053A">
              <w:t>-32</w:t>
            </w:r>
          </w:p>
        </w:tc>
        <w:tc>
          <w:tcPr>
            <w:tcW w:w="749" w:type="dxa"/>
            <w:tcBorders>
              <w:top w:val="single" w:sz="4" w:space="0" w:color="auto"/>
              <w:left w:val="nil"/>
              <w:bottom w:val="single" w:sz="4" w:space="0" w:color="auto"/>
              <w:right w:val="single" w:sz="4" w:space="0" w:color="auto"/>
            </w:tcBorders>
            <w:noWrap/>
          </w:tcPr>
          <w:p w14:paraId="2A8846D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49119EDC" w14:textId="77777777" w:rsidR="00AB2B30" w:rsidRPr="009B053A" w:rsidRDefault="006A7121">
            <w:pPr>
              <w:pStyle w:val="TAC"/>
            </w:pPr>
            <w:r w:rsidRPr="009B053A">
              <w:t>5</w:t>
            </w:r>
          </w:p>
        </w:tc>
      </w:tr>
      <w:tr w:rsidR="00AB2B30" w:rsidRPr="009B053A" w14:paraId="5F205CD9" w14:textId="77777777" w:rsidTr="00390659">
        <w:trPr>
          <w:trHeight w:val="188"/>
          <w:jc w:val="center"/>
        </w:trPr>
        <w:tc>
          <w:tcPr>
            <w:tcW w:w="1632" w:type="dxa"/>
            <w:vMerge/>
            <w:tcBorders>
              <w:left w:val="single" w:sz="4" w:space="0" w:color="auto"/>
              <w:right w:val="single" w:sz="4" w:space="0" w:color="auto"/>
            </w:tcBorders>
            <w:vAlign w:val="center"/>
          </w:tcPr>
          <w:p w14:paraId="0B1C1C5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5077AA3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9C9E8CF" w14:textId="77777777" w:rsidR="00AB2B30" w:rsidRPr="009B053A" w:rsidRDefault="006A7121">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71F5051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FD156E3" w14:textId="77777777" w:rsidR="00AB2B30" w:rsidRPr="009B053A" w:rsidRDefault="006A7121">
            <w:pPr>
              <w:pStyle w:val="TAC"/>
            </w:pPr>
            <w:r w:rsidRPr="009B053A">
              <w:t>803</w:t>
            </w:r>
          </w:p>
        </w:tc>
        <w:tc>
          <w:tcPr>
            <w:tcW w:w="1172" w:type="dxa"/>
            <w:tcBorders>
              <w:top w:val="single" w:sz="4" w:space="0" w:color="auto"/>
              <w:left w:val="nil"/>
              <w:bottom w:val="single" w:sz="4" w:space="0" w:color="auto"/>
              <w:right w:val="single" w:sz="4" w:space="0" w:color="auto"/>
            </w:tcBorders>
          </w:tcPr>
          <w:p w14:paraId="7CFF355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5ADC2D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6178399" w14:textId="77777777" w:rsidR="00AB2B30" w:rsidRPr="009B053A" w:rsidRDefault="00AB2B30">
            <w:pPr>
              <w:pStyle w:val="TAC"/>
            </w:pPr>
          </w:p>
        </w:tc>
      </w:tr>
      <w:tr w:rsidR="00AB2B30" w:rsidRPr="009B053A" w14:paraId="1BFF0C56" w14:textId="77777777" w:rsidTr="00390659">
        <w:trPr>
          <w:trHeight w:val="188"/>
          <w:jc w:val="center"/>
        </w:trPr>
        <w:tc>
          <w:tcPr>
            <w:tcW w:w="1632" w:type="dxa"/>
            <w:vMerge/>
            <w:tcBorders>
              <w:left w:val="single" w:sz="4" w:space="0" w:color="auto"/>
              <w:right w:val="single" w:sz="4" w:space="0" w:color="auto"/>
            </w:tcBorders>
            <w:vAlign w:val="center"/>
          </w:tcPr>
          <w:p w14:paraId="7796C99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EC1BBF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954DF74" w14:textId="77777777" w:rsidR="00AB2B30" w:rsidRPr="009B053A" w:rsidRDefault="006A7121">
            <w:pPr>
              <w:pStyle w:val="TAC"/>
            </w:pPr>
            <w:r w:rsidRPr="009B053A">
              <w:t>662</w:t>
            </w:r>
          </w:p>
        </w:tc>
        <w:tc>
          <w:tcPr>
            <w:tcW w:w="310" w:type="dxa"/>
            <w:tcBorders>
              <w:top w:val="single" w:sz="4" w:space="0" w:color="auto"/>
              <w:left w:val="nil"/>
              <w:bottom w:val="single" w:sz="4" w:space="0" w:color="auto"/>
              <w:right w:val="single" w:sz="4" w:space="0" w:color="auto"/>
            </w:tcBorders>
            <w:vAlign w:val="center"/>
          </w:tcPr>
          <w:p w14:paraId="680D2E3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CB211D3" w14:textId="77777777" w:rsidR="00AB2B30" w:rsidRPr="009B053A" w:rsidRDefault="006A7121">
            <w:pPr>
              <w:pStyle w:val="TAC"/>
            </w:pPr>
            <w:r w:rsidRPr="009B053A">
              <w:t>694</w:t>
            </w:r>
          </w:p>
        </w:tc>
        <w:tc>
          <w:tcPr>
            <w:tcW w:w="1172" w:type="dxa"/>
            <w:tcBorders>
              <w:top w:val="single" w:sz="4" w:space="0" w:color="auto"/>
              <w:left w:val="nil"/>
              <w:bottom w:val="single" w:sz="4" w:space="0" w:color="auto"/>
              <w:right w:val="single" w:sz="4" w:space="0" w:color="auto"/>
            </w:tcBorders>
          </w:tcPr>
          <w:p w14:paraId="3662A771"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01BE6116" w14:textId="77777777" w:rsidR="00AB2B30" w:rsidRPr="009B053A" w:rsidRDefault="006A7121">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7F9F43F5" w14:textId="77777777" w:rsidR="00AB2B30" w:rsidRPr="009B053A" w:rsidRDefault="006A7121">
            <w:pPr>
              <w:pStyle w:val="TAC"/>
            </w:pPr>
            <w:r w:rsidRPr="009B053A">
              <w:t>5</w:t>
            </w:r>
          </w:p>
        </w:tc>
      </w:tr>
      <w:tr w:rsidR="00AB2B30" w:rsidRPr="009B053A" w14:paraId="72D2814E" w14:textId="77777777" w:rsidTr="00390659">
        <w:trPr>
          <w:trHeight w:val="188"/>
          <w:jc w:val="center"/>
        </w:trPr>
        <w:tc>
          <w:tcPr>
            <w:tcW w:w="1632" w:type="dxa"/>
            <w:vMerge/>
            <w:tcBorders>
              <w:left w:val="single" w:sz="4" w:space="0" w:color="auto"/>
              <w:right w:val="single" w:sz="4" w:space="0" w:color="auto"/>
            </w:tcBorders>
            <w:vAlign w:val="center"/>
          </w:tcPr>
          <w:p w14:paraId="2289133D"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FB3D66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1347BE4"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4581B14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7A7CEF"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4517A0A2"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367A4F74"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D46DE80" w14:textId="77777777" w:rsidR="00AB2B30" w:rsidRPr="009B053A" w:rsidRDefault="006A7121">
            <w:pPr>
              <w:pStyle w:val="TAC"/>
            </w:pPr>
            <w:r w:rsidRPr="009B053A">
              <w:t>5, 16</w:t>
            </w:r>
          </w:p>
        </w:tc>
      </w:tr>
      <w:tr w:rsidR="00AB2B30" w:rsidRPr="009B053A" w14:paraId="108AC070" w14:textId="77777777" w:rsidTr="00390659">
        <w:trPr>
          <w:trHeight w:val="188"/>
          <w:jc w:val="center"/>
        </w:trPr>
        <w:tc>
          <w:tcPr>
            <w:tcW w:w="1632" w:type="dxa"/>
            <w:vMerge/>
            <w:tcBorders>
              <w:left w:val="single" w:sz="4" w:space="0" w:color="auto"/>
              <w:right w:val="single" w:sz="4" w:space="0" w:color="auto"/>
            </w:tcBorders>
            <w:vAlign w:val="center"/>
          </w:tcPr>
          <w:p w14:paraId="10B77F0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A9011F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40E314F"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1F8671D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3CA7CFC"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0A297949"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741E9FA9"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55E014CC" w14:textId="77777777" w:rsidR="00AB2B30" w:rsidRPr="009B053A" w:rsidRDefault="006A7121">
            <w:pPr>
              <w:pStyle w:val="TAC"/>
            </w:pPr>
            <w:r w:rsidRPr="009B053A">
              <w:t>5, 7, 16</w:t>
            </w:r>
          </w:p>
        </w:tc>
      </w:tr>
      <w:tr w:rsidR="00AB2B30" w:rsidRPr="009B053A" w14:paraId="0203F661" w14:textId="77777777" w:rsidTr="00390659">
        <w:trPr>
          <w:trHeight w:val="188"/>
          <w:jc w:val="center"/>
        </w:trPr>
        <w:tc>
          <w:tcPr>
            <w:tcW w:w="1632" w:type="dxa"/>
            <w:vMerge/>
            <w:tcBorders>
              <w:left w:val="single" w:sz="4" w:space="0" w:color="auto"/>
              <w:right w:val="single" w:sz="4" w:space="0" w:color="auto"/>
            </w:tcBorders>
            <w:vAlign w:val="center"/>
          </w:tcPr>
          <w:p w14:paraId="36053280"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06F199E"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1366FF5"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6071CE4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902D7DB"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4D1F952B"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4FAA7DB1"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5AA4DECB" w14:textId="77777777" w:rsidR="00AB2B30" w:rsidRPr="009B053A" w:rsidRDefault="006A7121">
            <w:pPr>
              <w:pStyle w:val="TAC"/>
            </w:pPr>
            <w:r w:rsidRPr="009B053A">
              <w:t>5, 7, 16</w:t>
            </w:r>
          </w:p>
        </w:tc>
      </w:tr>
      <w:tr w:rsidR="00AB2B30" w:rsidRPr="009B053A" w14:paraId="3B45AC55"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hideMark/>
          </w:tcPr>
          <w:p w14:paraId="0AB40D90" w14:textId="3F29156B" w:rsidR="00AB2B30" w:rsidRPr="009B053A" w:rsidRDefault="006A7121">
            <w:pPr>
              <w:pStyle w:val="TAC"/>
            </w:pPr>
            <w:r w:rsidRPr="009B053A">
              <w:t>DC_1_n77</w:t>
            </w:r>
          </w:p>
        </w:tc>
        <w:tc>
          <w:tcPr>
            <w:tcW w:w="2864" w:type="dxa"/>
            <w:tcBorders>
              <w:top w:val="single" w:sz="4" w:space="0" w:color="auto"/>
              <w:left w:val="nil"/>
              <w:bottom w:val="single" w:sz="4" w:space="0" w:color="auto"/>
              <w:right w:val="single" w:sz="4" w:space="0" w:color="auto"/>
            </w:tcBorders>
            <w:vAlign w:val="center"/>
            <w:hideMark/>
          </w:tcPr>
          <w:p w14:paraId="3878F866" w14:textId="77777777" w:rsidR="00AB2B30" w:rsidRPr="009B053A" w:rsidRDefault="006A7121">
            <w:pPr>
              <w:pStyle w:val="TAL"/>
            </w:pPr>
            <w:r w:rsidRPr="009B053A">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hideMark/>
          </w:tcPr>
          <w:p w14:paraId="13DE258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hideMark/>
          </w:tcPr>
          <w:p w14:paraId="4C52F9B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2642F8D6"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hideMark/>
          </w:tcPr>
          <w:p w14:paraId="72510048"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hideMark/>
          </w:tcPr>
          <w:p w14:paraId="2884C27E"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8262AD4" w14:textId="77777777" w:rsidR="00AB2B30" w:rsidRPr="009B053A" w:rsidRDefault="00AB2B30">
            <w:pPr>
              <w:pStyle w:val="TAC"/>
            </w:pPr>
          </w:p>
        </w:tc>
      </w:tr>
      <w:tr w:rsidR="00AB2B30" w:rsidRPr="009B053A" w14:paraId="7C893E58"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7AF0FDE2"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hideMark/>
          </w:tcPr>
          <w:p w14:paraId="0A48D27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26BF19BD"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hideMark/>
          </w:tcPr>
          <w:p w14:paraId="0C4B40D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3E02BE56"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hideMark/>
          </w:tcPr>
          <w:p w14:paraId="0A4CC15D"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hideMark/>
          </w:tcPr>
          <w:p w14:paraId="3DA2B14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hideMark/>
          </w:tcPr>
          <w:p w14:paraId="2577B5E1" w14:textId="77777777" w:rsidR="00AB2B30" w:rsidRPr="009B053A" w:rsidRDefault="006A7121">
            <w:pPr>
              <w:pStyle w:val="TAC"/>
            </w:pPr>
            <w:r w:rsidRPr="009B053A">
              <w:t>5, 8</w:t>
            </w:r>
          </w:p>
        </w:tc>
      </w:tr>
      <w:tr w:rsidR="00AB2B30" w:rsidRPr="009B053A" w14:paraId="23C39E53"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3829AC5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hideMark/>
          </w:tcPr>
          <w:p w14:paraId="31C5F89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12DEE1BF"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hideMark/>
          </w:tcPr>
          <w:p w14:paraId="0B871FE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59DF8748"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hideMark/>
          </w:tcPr>
          <w:p w14:paraId="6F55AEFE"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hideMark/>
          </w:tcPr>
          <w:p w14:paraId="45273E4F"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hideMark/>
          </w:tcPr>
          <w:p w14:paraId="0D8E363E" w14:textId="77777777" w:rsidR="00AB2B30" w:rsidRPr="009B053A" w:rsidRDefault="006A7121">
            <w:pPr>
              <w:pStyle w:val="TAC"/>
            </w:pPr>
            <w:r w:rsidRPr="009B053A">
              <w:t>5, 7, 8</w:t>
            </w:r>
          </w:p>
        </w:tc>
      </w:tr>
      <w:tr w:rsidR="00AB2B30" w:rsidRPr="009B053A" w14:paraId="54DF436A"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hideMark/>
          </w:tcPr>
          <w:p w14:paraId="229D99A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hideMark/>
          </w:tcPr>
          <w:p w14:paraId="131CDB7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hideMark/>
          </w:tcPr>
          <w:p w14:paraId="551CFDE3"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hideMark/>
          </w:tcPr>
          <w:p w14:paraId="5444BF2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hideMark/>
          </w:tcPr>
          <w:p w14:paraId="6C657B1A"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hideMark/>
          </w:tcPr>
          <w:p w14:paraId="0C30890A"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hideMark/>
          </w:tcPr>
          <w:p w14:paraId="3D05EA06"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hideMark/>
          </w:tcPr>
          <w:p w14:paraId="26EFB429" w14:textId="77777777" w:rsidR="00AB2B30" w:rsidRPr="009B053A" w:rsidRDefault="006A7121">
            <w:pPr>
              <w:pStyle w:val="TAC"/>
            </w:pPr>
            <w:r w:rsidRPr="009B053A">
              <w:t>5, 7, 8</w:t>
            </w:r>
          </w:p>
        </w:tc>
      </w:tr>
      <w:tr w:rsidR="00AB2B30" w:rsidRPr="009B053A" w14:paraId="38C3E961"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2C68F830" w14:textId="5185165D" w:rsidR="00AB2B30" w:rsidRPr="009B053A" w:rsidRDefault="006A7121">
            <w:pPr>
              <w:pStyle w:val="TAC"/>
            </w:pPr>
            <w:r w:rsidRPr="009B053A">
              <w:lastRenderedPageBreak/>
              <w:t>DC_1_n78</w:t>
            </w:r>
          </w:p>
        </w:tc>
        <w:tc>
          <w:tcPr>
            <w:tcW w:w="2864" w:type="dxa"/>
            <w:tcBorders>
              <w:top w:val="single" w:sz="4" w:space="0" w:color="auto"/>
              <w:left w:val="nil"/>
              <w:bottom w:val="single" w:sz="4" w:space="0" w:color="auto"/>
              <w:right w:val="single" w:sz="4" w:space="0" w:color="auto"/>
            </w:tcBorders>
            <w:vAlign w:val="center"/>
          </w:tcPr>
          <w:p w14:paraId="52061484" w14:textId="77777777" w:rsidR="00AB2B30" w:rsidRPr="009B053A" w:rsidRDefault="006A7121">
            <w:pPr>
              <w:pStyle w:val="TAL"/>
            </w:pPr>
            <w:r w:rsidRPr="009B053A">
              <w:t>E-UTRA Band 1, 3, 5, 7, 8, 11, 18, 19, 20, 21, 26, 28, 34, 40, 41, 65, 74</w:t>
            </w:r>
          </w:p>
        </w:tc>
        <w:tc>
          <w:tcPr>
            <w:tcW w:w="934" w:type="dxa"/>
            <w:tcBorders>
              <w:top w:val="single" w:sz="4" w:space="0" w:color="auto"/>
              <w:left w:val="nil"/>
              <w:bottom w:val="single" w:sz="4" w:space="0" w:color="auto"/>
              <w:right w:val="single" w:sz="4" w:space="0" w:color="auto"/>
            </w:tcBorders>
            <w:vAlign w:val="center"/>
          </w:tcPr>
          <w:p w14:paraId="4E4DE5F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D7B2E2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9A6AC0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A22F0F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983452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C014BC0" w14:textId="77777777" w:rsidR="00AB2B30" w:rsidRPr="009B053A" w:rsidRDefault="00AB2B30">
            <w:pPr>
              <w:pStyle w:val="TAC"/>
            </w:pPr>
          </w:p>
        </w:tc>
      </w:tr>
      <w:tr w:rsidR="00AB2B30" w:rsidRPr="009B053A" w14:paraId="7E4BB0DD"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4EDD05E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10385CB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D48A9BF"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47A4EE1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D4F8D54"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0FED8B3D"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27034DB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4C96C47" w14:textId="77777777" w:rsidR="00AB2B30" w:rsidRPr="009B053A" w:rsidRDefault="006A7121">
            <w:pPr>
              <w:pStyle w:val="TAC"/>
            </w:pPr>
            <w:r w:rsidRPr="009B053A">
              <w:t>5, 8</w:t>
            </w:r>
          </w:p>
        </w:tc>
      </w:tr>
      <w:tr w:rsidR="00AB2B30" w:rsidRPr="009B053A" w14:paraId="7C616213"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38CCFCA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B0581F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D56A3EA"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4FDB05A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0758422"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575ACE5D"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51ABA099"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403CED1E" w14:textId="77777777" w:rsidR="00AB2B30" w:rsidRPr="009B053A" w:rsidRDefault="006A7121">
            <w:pPr>
              <w:pStyle w:val="TAC"/>
            </w:pPr>
            <w:r w:rsidRPr="009B053A">
              <w:t>5, 7, 8</w:t>
            </w:r>
          </w:p>
        </w:tc>
      </w:tr>
      <w:tr w:rsidR="00AB2B30" w:rsidRPr="009B053A" w14:paraId="0FB7D387" w14:textId="77777777" w:rsidTr="00390659">
        <w:trPr>
          <w:trHeight w:val="188"/>
          <w:jc w:val="center"/>
        </w:trPr>
        <w:tc>
          <w:tcPr>
            <w:tcW w:w="1632" w:type="dxa"/>
            <w:vMerge/>
            <w:tcBorders>
              <w:top w:val="single" w:sz="4" w:space="0" w:color="auto"/>
              <w:left w:val="single" w:sz="4" w:space="0" w:color="auto"/>
              <w:bottom w:val="single" w:sz="4" w:space="0" w:color="auto"/>
              <w:right w:val="single" w:sz="4" w:space="0" w:color="auto"/>
            </w:tcBorders>
            <w:vAlign w:val="center"/>
          </w:tcPr>
          <w:p w14:paraId="3EFC6C5D"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74D5F03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E6C81C9"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33BBCAC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5EBDBC"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3BA1AACA"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4421EAE3"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643CE8B2" w14:textId="77777777" w:rsidR="00AB2B30" w:rsidRPr="009B053A" w:rsidRDefault="006A7121">
            <w:pPr>
              <w:pStyle w:val="TAC"/>
            </w:pPr>
            <w:r w:rsidRPr="009B053A">
              <w:t>5, 7, 8</w:t>
            </w:r>
          </w:p>
        </w:tc>
      </w:tr>
      <w:tr w:rsidR="00127529" w:rsidRPr="009B053A" w14:paraId="675A85D3" w14:textId="77777777" w:rsidTr="00DD70D4">
        <w:trPr>
          <w:trHeight w:val="188"/>
          <w:jc w:val="center"/>
        </w:trPr>
        <w:tc>
          <w:tcPr>
            <w:tcW w:w="1632" w:type="dxa"/>
            <w:vMerge w:val="restart"/>
            <w:tcBorders>
              <w:top w:val="single" w:sz="4" w:space="0" w:color="auto"/>
              <w:left w:val="single" w:sz="4" w:space="0" w:color="auto"/>
              <w:right w:val="single" w:sz="4" w:space="0" w:color="auto"/>
            </w:tcBorders>
          </w:tcPr>
          <w:p w14:paraId="34260E18" w14:textId="19A3201C" w:rsidR="00127529" w:rsidRPr="009B053A" w:rsidRDefault="00127529" w:rsidP="00DD70D4">
            <w:pPr>
              <w:pStyle w:val="TAC"/>
            </w:pPr>
            <w:r w:rsidRPr="009B053A">
              <w:t>DC_1_n79</w:t>
            </w:r>
          </w:p>
        </w:tc>
        <w:tc>
          <w:tcPr>
            <w:tcW w:w="2864" w:type="dxa"/>
            <w:tcBorders>
              <w:top w:val="single" w:sz="4" w:space="0" w:color="auto"/>
              <w:left w:val="nil"/>
              <w:bottom w:val="single" w:sz="4" w:space="0" w:color="auto"/>
              <w:right w:val="single" w:sz="4" w:space="0" w:color="auto"/>
            </w:tcBorders>
            <w:vAlign w:val="center"/>
          </w:tcPr>
          <w:p w14:paraId="32F78304" w14:textId="77777777" w:rsidR="00127529" w:rsidRPr="009B053A" w:rsidRDefault="00127529" w:rsidP="00DD70D4">
            <w:pPr>
              <w:pStyle w:val="TAL"/>
            </w:pPr>
            <w:r w:rsidRPr="009B053A">
              <w:t>E-UTRA Band 1, 3, 5, 7, 8, 11, 18, 19, 21, 26, 28, 34, 40, 41, 42, 65, 74</w:t>
            </w:r>
          </w:p>
        </w:tc>
        <w:tc>
          <w:tcPr>
            <w:tcW w:w="934" w:type="dxa"/>
            <w:tcBorders>
              <w:top w:val="single" w:sz="4" w:space="0" w:color="auto"/>
              <w:left w:val="nil"/>
              <w:bottom w:val="single" w:sz="4" w:space="0" w:color="auto"/>
              <w:right w:val="single" w:sz="4" w:space="0" w:color="auto"/>
            </w:tcBorders>
            <w:vAlign w:val="center"/>
          </w:tcPr>
          <w:p w14:paraId="5C69F131" w14:textId="77777777" w:rsidR="00127529" w:rsidRPr="009B053A" w:rsidRDefault="00127529" w:rsidP="00DD70D4">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56BC3D"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5806F64" w14:textId="77777777" w:rsidR="00127529" w:rsidRPr="009B053A" w:rsidRDefault="00127529" w:rsidP="00DD70D4">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B3E1324" w14:textId="77777777" w:rsidR="00127529" w:rsidRPr="009B053A" w:rsidRDefault="00127529" w:rsidP="00DD70D4">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7710E52" w14:textId="77777777" w:rsidR="00127529" w:rsidRPr="009B053A" w:rsidRDefault="00127529" w:rsidP="00DD70D4">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73F02C9" w14:textId="77777777" w:rsidR="00127529" w:rsidRPr="009B053A" w:rsidRDefault="00127529" w:rsidP="00DD70D4">
            <w:pPr>
              <w:pStyle w:val="TAC"/>
            </w:pPr>
          </w:p>
        </w:tc>
      </w:tr>
      <w:tr w:rsidR="00127529" w:rsidRPr="009B053A" w14:paraId="210B4061" w14:textId="77777777" w:rsidTr="00DD70D4">
        <w:trPr>
          <w:trHeight w:val="188"/>
          <w:jc w:val="center"/>
        </w:trPr>
        <w:tc>
          <w:tcPr>
            <w:tcW w:w="1632" w:type="dxa"/>
            <w:vMerge/>
            <w:tcBorders>
              <w:left w:val="single" w:sz="4" w:space="0" w:color="auto"/>
              <w:right w:val="single" w:sz="4" w:space="0" w:color="auto"/>
            </w:tcBorders>
            <w:vAlign w:val="center"/>
          </w:tcPr>
          <w:p w14:paraId="16CCE152" w14:textId="77777777" w:rsidR="00127529" w:rsidRPr="009B053A" w:rsidRDefault="00127529" w:rsidP="00DD70D4">
            <w:pPr>
              <w:pStyle w:val="TAC"/>
            </w:pPr>
          </w:p>
        </w:tc>
        <w:tc>
          <w:tcPr>
            <w:tcW w:w="2864" w:type="dxa"/>
            <w:tcBorders>
              <w:top w:val="single" w:sz="4" w:space="0" w:color="auto"/>
              <w:left w:val="nil"/>
              <w:bottom w:val="single" w:sz="4" w:space="0" w:color="auto"/>
              <w:right w:val="single" w:sz="4" w:space="0" w:color="auto"/>
            </w:tcBorders>
            <w:vAlign w:val="center"/>
          </w:tcPr>
          <w:p w14:paraId="4CECCF52"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3DA5009" w14:textId="77777777" w:rsidR="00127529" w:rsidRPr="009B053A" w:rsidRDefault="00127529" w:rsidP="00DD70D4">
            <w:pPr>
              <w:pStyle w:val="TAC"/>
            </w:pPr>
            <w:r w:rsidRPr="009B053A">
              <w:t>1880</w:t>
            </w:r>
          </w:p>
        </w:tc>
        <w:tc>
          <w:tcPr>
            <w:tcW w:w="310" w:type="dxa"/>
            <w:tcBorders>
              <w:top w:val="single" w:sz="4" w:space="0" w:color="auto"/>
              <w:left w:val="nil"/>
              <w:bottom w:val="single" w:sz="4" w:space="0" w:color="auto"/>
              <w:right w:val="single" w:sz="4" w:space="0" w:color="auto"/>
            </w:tcBorders>
            <w:vAlign w:val="center"/>
          </w:tcPr>
          <w:p w14:paraId="593D3B8A"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D2207E8" w14:textId="77777777" w:rsidR="00127529" w:rsidRPr="009B053A" w:rsidRDefault="00127529" w:rsidP="00DD70D4">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3D9622E7" w14:textId="77777777" w:rsidR="00127529" w:rsidRPr="009B053A" w:rsidRDefault="00127529" w:rsidP="00DD70D4">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3C5C6AB" w14:textId="77777777" w:rsidR="00127529" w:rsidRPr="009B053A" w:rsidRDefault="00127529" w:rsidP="00DD70D4">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563644B" w14:textId="77777777" w:rsidR="00127529" w:rsidRPr="009B053A" w:rsidRDefault="00127529" w:rsidP="00DD70D4">
            <w:pPr>
              <w:pStyle w:val="TAC"/>
            </w:pPr>
            <w:r w:rsidRPr="009B053A">
              <w:t>5, 8</w:t>
            </w:r>
          </w:p>
        </w:tc>
      </w:tr>
      <w:tr w:rsidR="00127529" w:rsidRPr="009B053A" w14:paraId="0E32E78B" w14:textId="77777777" w:rsidTr="00DD70D4">
        <w:trPr>
          <w:trHeight w:val="188"/>
          <w:jc w:val="center"/>
        </w:trPr>
        <w:tc>
          <w:tcPr>
            <w:tcW w:w="1632" w:type="dxa"/>
            <w:vMerge/>
            <w:tcBorders>
              <w:left w:val="single" w:sz="4" w:space="0" w:color="auto"/>
              <w:right w:val="single" w:sz="4" w:space="0" w:color="auto"/>
            </w:tcBorders>
            <w:vAlign w:val="center"/>
          </w:tcPr>
          <w:p w14:paraId="47B18661" w14:textId="77777777" w:rsidR="00127529" w:rsidRPr="009B053A" w:rsidRDefault="00127529" w:rsidP="00DD70D4">
            <w:pPr>
              <w:pStyle w:val="TAC"/>
            </w:pPr>
          </w:p>
        </w:tc>
        <w:tc>
          <w:tcPr>
            <w:tcW w:w="2864" w:type="dxa"/>
            <w:tcBorders>
              <w:top w:val="single" w:sz="4" w:space="0" w:color="auto"/>
              <w:left w:val="nil"/>
              <w:bottom w:val="single" w:sz="4" w:space="0" w:color="auto"/>
              <w:right w:val="single" w:sz="4" w:space="0" w:color="auto"/>
            </w:tcBorders>
            <w:vAlign w:val="center"/>
          </w:tcPr>
          <w:p w14:paraId="007D1979"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A46EF74" w14:textId="77777777" w:rsidR="00127529" w:rsidRPr="009B053A" w:rsidRDefault="00127529" w:rsidP="00DD70D4">
            <w:pPr>
              <w:pStyle w:val="TAC"/>
            </w:pPr>
            <w:r w:rsidRPr="009B053A">
              <w:t>1895</w:t>
            </w:r>
          </w:p>
        </w:tc>
        <w:tc>
          <w:tcPr>
            <w:tcW w:w="310" w:type="dxa"/>
            <w:tcBorders>
              <w:top w:val="single" w:sz="4" w:space="0" w:color="auto"/>
              <w:left w:val="nil"/>
              <w:bottom w:val="single" w:sz="4" w:space="0" w:color="auto"/>
              <w:right w:val="single" w:sz="4" w:space="0" w:color="auto"/>
            </w:tcBorders>
            <w:vAlign w:val="center"/>
          </w:tcPr>
          <w:p w14:paraId="6E5D0D54"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2D5532B" w14:textId="77777777" w:rsidR="00127529" w:rsidRPr="009B053A" w:rsidRDefault="00127529" w:rsidP="00DD70D4">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4CE451A4" w14:textId="77777777" w:rsidR="00127529" w:rsidRPr="009B053A" w:rsidRDefault="00127529" w:rsidP="00DD70D4">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6E1CE32F" w14:textId="77777777" w:rsidR="00127529" w:rsidRPr="009B053A" w:rsidRDefault="00127529" w:rsidP="00DD70D4">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6544746A" w14:textId="77777777" w:rsidR="00127529" w:rsidRPr="009B053A" w:rsidRDefault="00127529" w:rsidP="00DD70D4">
            <w:pPr>
              <w:pStyle w:val="TAC"/>
            </w:pPr>
            <w:r w:rsidRPr="009B053A">
              <w:t>5, 7, 8</w:t>
            </w:r>
          </w:p>
        </w:tc>
      </w:tr>
      <w:tr w:rsidR="00127529" w:rsidRPr="009B053A" w14:paraId="7C2A65C5" w14:textId="77777777" w:rsidTr="00DD70D4">
        <w:trPr>
          <w:trHeight w:val="188"/>
          <w:jc w:val="center"/>
        </w:trPr>
        <w:tc>
          <w:tcPr>
            <w:tcW w:w="1632" w:type="dxa"/>
            <w:vMerge/>
            <w:tcBorders>
              <w:left w:val="single" w:sz="4" w:space="0" w:color="auto"/>
              <w:bottom w:val="single" w:sz="4" w:space="0" w:color="auto"/>
              <w:right w:val="single" w:sz="4" w:space="0" w:color="auto"/>
            </w:tcBorders>
            <w:vAlign w:val="center"/>
          </w:tcPr>
          <w:p w14:paraId="51E97B96" w14:textId="77777777" w:rsidR="00127529" w:rsidRPr="009B053A" w:rsidRDefault="00127529" w:rsidP="00DD70D4">
            <w:pPr>
              <w:pStyle w:val="TAC"/>
            </w:pPr>
          </w:p>
        </w:tc>
        <w:tc>
          <w:tcPr>
            <w:tcW w:w="2864" w:type="dxa"/>
            <w:tcBorders>
              <w:top w:val="single" w:sz="4" w:space="0" w:color="auto"/>
              <w:left w:val="nil"/>
              <w:bottom w:val="single" w:sz="4" w:space="0" w:color="auto"/>
              <w:right w:val="single" w:sz="4" w:space="0" w:color="auto"/>
            </w:tcBorders>
            <w:vAlign w:val="center"/>
          </w:tcPr>
          <w:p w14:paraId="05371D43" w14:textId="77777777" w:rsidR="00127529" w:rsidRPr="009B053A" w:rsidRDefault="00127529" w:rsidP="00DD70D4">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E6A38CE" w14:textId="77777777" w:rsidR="00127529" w:rsidRPr="009B053A" w:rsidRDefault="00127529" w:rsidP="00DD70D4">
            <w:pPr>
              <w:pStyle w:val="TAC"/>
            </w:pPr>
            <w:r w:rsidRPr="009B053A">
              <w:t>1915</w:t>
            </w:r>
          </w:p>
        </w:tc>
        <w:tc>
          <w:tcPr>
            <w:tcW w:w="310" w:type="dxa"/>
            <w:tcBorders>
              <w:top w:val="single" w:sz="4" w:space="0" w:color="auto"/>
              <w:left w:val="nil"/>
              <w:bottom w:val="single" w:sz="4" w:space="0" w:color="auto"/>
              <w:right w:val="single" w:sz="4" w:space="0" w:color="auto"/>
            </w:tcBorders>
            <w:vAlign w:val="center"/>
          </w:tcPr>
          <w:p w14:paraId="3C1209C8" w14:textId="77777777" w:rsidR="00127529" w:rsidRPr="009B053A" w:rsidRDefault="00127529" w:rsidP="00DD70D4">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0E1A6C" w14:textId="77777777" w:rsidR="00127529" w:rsidRPr="009B053A" w:rsidRDefault="00127529" w:rsidP="00DD70D4">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07184FC5" w14:textId="77777777" w:rsidR="00127529" w:rsidRPr="009B053A" w:rsidRDefault="00127529" w:rsidP="00DD70D4">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4AB8E453" w14:textId="77777777" w:rsidR="00127529" w:rsidRPr="009B053A" w:rsidRDefault="00127529" w:rsidP="00DD70D4">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321C20FD" w14:textId="77777777" w:rsidR="00127529" w:rsidRPr="009B053A" w:rsidRDefault="00127529" w:rsidP="00DD70D4">
            <w:pPr>
              <w:pStyle w:val="TAC"/>
            </w:pPr>
            <w:r w:rsidRPr="009B053A">
              <w:t>5, 7, 8</w:t>
            </w:r>
          </w:p>
        </w:tc>
      </w:tr>
      <w:tr w:rsidR="00AB2B30" w:rsidRPr="009B053A" w14:paraId="25157F30"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E742A44" w14:textId="77777777" w:rsidR="00AB2B30" w:rsidRPr="009B053A" w:rsidRDefault="006A7121">
            <w:pPr>
              <w:pStyle w:val="TAC"/>
            </w:pPr>
            <w:r w:rsidRPr="009B053A">
              <w:t>DC_2_n5</w:t>
            </w:r>
          </w:p>
        </w:tc>
        <w:tc>
          <w:tcPr>
            <w:tcW w:w="2864" w:type="dxa"/>
            <w:tcBorders>
              <w:top w:val="single" w:sz="4" w:space="0" w:color="auto"/>
              <w:left w:val="nil"/>
              <w:bottom w:val="single" w:sz="4" w:space="0" w:color="auto"/>
              <w:right w:val="single" w:sz="4" w:space="0" w:color="auto"/>
            </w:tcBorders>
            <w:vAlign w:val="bottom"/>
          </w:tcPr>
          <w:p w14:paraId="31D6EF5D" w14:textId="5ABC2265" w:rsidR="00AB2B30" w:rsidRPr="009B053A" w:rsidRDefault="006A7121">
            <w:pPr>
              <w:pStyle w:val="TAL"/>
            </w:pPr>
            <w:r w:rsidRPr="009B053A">
              <w:rPr>
                <w:lang w:eastAsia="ja-JP"/>
              </w:rPr>
              <w:t>E-UTRA Band 4, 5, 12, 13, 14, 17, 24, 26, 28, 29, 30, 42, 48, 50, 51, 66, 70, 71, 74, 85</w:t>
            </w:r>
          </w:p>
        </w:tc>
        <w:tc>
          <w:tcPr>
            <w:tcW w:w="934" w:type="dxa"/>
            <w:tcBorders>
              <w:top w:val="single" w:sz="4" w:space="0" w:color="auto"/>
              <w:left w:val="nil"/>
              <w:bottom w:val="single" w:sz="4" w:space="0" w:color="auto"/>
              <w:right w:val="single" w:sz="4" w:space="0" w:color="auto"/>
            </w:tcBorders>
            <w:vAlign w:val="center"/>
          </w:tcPr>
          <w:p w14:paraId="1DA988F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F959A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7F2472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A0359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13522C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E84BB62" w14:textId="77777777" w:rsidR="00AB2B30" w:rsidRPr="009B053A" w:rsidRDefault="00AB2B30">
            <w:pPr>
              <w:pStyle w:val="TAC"/>
            </w:pPr>
          </w:p>
        </w:tc>
      </w:tr>
      <w:tr w:rsidR="00AB2B30" w:rsidRPr="009B053A" w14:paraId="3D448888"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44BD0D1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3ABC4C2" w14:textId="77777777" w:rsidR="00AB2B30" w:rsidRPr="009B053A" w:rsidRDefault="006A7121">
            <w:pPr>
              <w:pStyle w:val="TAL"/>
              <w:rPr>
                <w:lang w:eastAsia="ja-JP"/>
              </w:rPr>
            </w:pPr>
            <w:r w:rsidRPr="009B053A">
              <w:t>NR Band n77</w:t>
            </w:r>
          </w:p>
        </w:tc>
        <w:tc>
          <w:tcPr>
            <w:tcW w:w="934" w:type="dxa"/>
            <w:tcBorders>
              <w:top w:val="single" w:sz="4" w:space="0" w:color="auto"/>
              <w:left w:val="nil"/>
              <w:bottom w:val="single" w:sz="4" w:space="0" w:color="auto"/>
              <w:right w:val="single" w:sz="4" w:space="0" w:color="auto"/>
            </w:tcBorders>
            <w:vAlign w:val="center"/>
          </w:tcPr>
          <w:p w14:paraId="0FA8100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7CD12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870F732"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C8292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9E0B8D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D1F852A" w14:textId="77777777" w:rsidR="00AB2B30" w:rsidRPr="009B053A" w:rsidRDefault="006A7121">
            <w:pPr>
              <w:pStyle w:val="TAC"/>
            </w:pPr>
            <w:r w:rsidRPr="009B053A">
              <w:t>2, 5</w:t>
            </w:r>
          </w:p>
        </w:tc>
      </w:tr>
      <w:tr w:rsidR="00AB2B30" w:rsidRPr="009B053A" w14:paraId="031139A3" w14:textId="77777777" w:rsidTr="00390659">
        <w:trPr>
          <w:trHeight w:val="188"/>
          <w:jc w:val="center"/>
        </w:trPr>
        <w:tc>
          <w:tcPr>
            <w:tcW w:w="1632" w:type="dxa"/>
            <w:vMerge/>
            <w:tcBorders>
              <w:left w:val="single" w:sz="4" w:space="0" w:color="auto"/>
              <w:right w:val="single" w:sz="4" w:space="0" w:color="auto"/>
            </w:tcBorders>
          </w:tcPr>
          <w:p w14:paraId="09368F0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D195C7B" w14:textId="06DFE2B6" w:rsidR="00AB2B30" w:rsidRPr="009B053A" w:rsidRDefault="006A7121">
            <w:pPr>
              <w:pStyle w:val="TAL"/>
            </w:pPr>
            <w:r w:rsidRPr="009B053A">
              <w:rPr>
                <w:lang w:eastAsia="ja-JP"/>
              </w:rPr>
              <w:t>E-UTRA Band 2, 25</w:t>
            </w:r>
            <w:r w:rsidR="00E62235" w:rsidRPr="009B053A">
              <w:rPr>
                <w:lang w:eastAsia="ja-JP"/>
              </w:rPr>
              <w:t>, 48</w:t>
            </w:r>
          </w:p>
        </w:tc>
        <w:tc>
          <w:tcPr>
            <w:tcW w:w="934" w:type="dxa"/>
            <w:tcBorders>
              <w:top w:val="single" w:sz="4" w:space="0" w:color="auto"/>
              <w:left w:val="nil"/>
              <w:bottom w:val="single" w:sz="4" w:space="0" w:color="auto"/>
              <w:right w:val="single" w:sz="4" w:space="0" w:color="auto"/>
            </w:tcBorders>
            <w:vAlign w:val="center"/>
          </w:tcPr>
          <w:p w14:paraId="20FD8DD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A380D1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5AC88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CAC998"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AA47FB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3C3A157" w14:textId="77777777" w:rsidR="00AB2B30" w:rsidRPr="009B053A" w:rsidRDefault="006A7121">
            <w:pPr>
              <w:pStyle w:val="TAC"/>
            </w:pPr>
            <w:r w:rsidRPr="009B053A">
              <w:t>5</w:t>
            </w:r>
          </w:p>
        </w:tc>
      </w:tr>
      <w:tr w:rsidR="00AB2B30" w:rsidRPr="009B053A" w14:paraId="6669AD5E"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46DCCA1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1F412D06" w14:textId="070EAC0B" w:rsidR="00AB2B30" w:rsidRPr="009B053A" w:rsidRDefault="006A7121">
            <w:pPr>
              <w:pStyle w:val="TAL"/>
            </w:pPr>
            <w:r w:rsidRPr="009B053A">
              <w:rPr>
                <w:lang w:eastAsia="ja-JP"/>
              </w:rPr>
              <w:t>E-UTRA Band 41, 43</w:t>
            </w:r>
            <w:r w:rsidR="006F1827" w:rsidRPr="009B053A">
              <w:rPr>
                <w:lang w:eastAsia="ja-JP"/>
              </w:rPr>
              <w:t>, 53</w:t>
            </w:r>
          </w:p>
        </w:tc>
        <w:tc>
          <w:tcPr>
            <w:tcW w:w="934" w:type="dxa"/>
            <w:tcBorders>
              <w:top w:val="single" w:sz="4" w:space="0" w:color="auto"/>
              <w:left w:val="nil"/>
              <w:bottom w:val="single" w:sz="4" w:space="0" w:color="auto"/>
              <w:right w:val="single" w:sz="4" w:space="0" w:color="auto"/>
            </w:tcBorders>
            <w:vAlign w:val="center"/>
          </w:tcPr>
          <w:p w14:paraId="2268FBC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09098E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47917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2A3719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34AA4E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1A3DD32" w14:textId="77777777" w:rsidR="00AB2B30" w:rsidRPr="009B053A" w:rsidRDefault="006A7121">
            <w:pPr>
              <w:pStyle w:val="TAC"/>
            </w:pPr>
            <w:r w:rsidRPr="009B053A">
              <w:t>2</w:t>
            </w:r>
          </w:p>
        </w:tc>
      </w:tr>
      <w:tr w:rsidR="00AB2B30" w:rsidRPr="009B053A" w14:paraId="6A43C31E"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7F2CD6B2" w14:textId="77777777" w:rsidR="00AB2B30" w:rsidRPr="009B053A" w:rsidRDefault="006A7121">
            <w:pPr>
              <w:pStyle w:val="TAC"/>
            </w:pPr>
            <w:r w:rsidRPr="009B053A">
              <w:t>DC_2_n41</w:t>
            </w:r>
          </w:p>
        </w:tc>
        <w:tc>
          <w:tcPr>
            <w:tcW w:w="2864" w:type="dxa"/>
            <w:tcBorders>
              <w:top w:val="single" w:sz="4" w:space="0" w:color="auto"/>
              <w:left w:val="nil"/>
              <w:bottom w:val="single" w:sz="4" w:space="0" w:color="auto"/>
              <w:right w:val="single" w:sz="4" w:space="0" w:color="auto"/>
            </w:tcBorders>
            <w:vAlign w:val="bottom"/>
          </w:tcPr>
          <w:p w14:paraId="76356BEA" w14:textId="33D47051" w:rsidR="00AB2B30" w:rsidRPr="009B053A" w:rsidRDefault="006A7121">
            <w:pPr>
              <w:pStyle w:val="TAL"/>
            </w:pPr>
            <w:r w:rsidRPr="009B053A">
              <w:t>E-UTRA Band 4, 5, 12, 13, 14, 17, 24, 26, 27, 28, 29, 30, 42, 48, 50, 51, 66, 70, 71, 74, 85</w:t>
            </w:r>
          </w:p>
        </w:tc>
        <w:tc>
          <w:tcPr>
            <w:tcW w:w="934" w:type="dxa"/>
            <w:tcBorders>
              <w:top w:val="single" w:sz="4" w:space="0" w:color="auto"/>
              <w:left w:val="nil"/>
              <w:bottom w:val="single" w:sz="4" w:space="0" w:color="auto"/>
              <w:right w:val="single" w:sz="4" w:space="0" w:color="auto"/>
            </w:tcBorders>
            <w:vAlign w:val="center"/>
          </w:tcPr>
          <w:p w14:paraId="7A79D695"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F2A059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A256E9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9114113"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5FA26A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8AAC492" w14:textId="77777777" w:rsidR="00AB2B30" w:rsidRPr="009B053A" w:rsidRDefault="00AB2B30">
            <w:pPr>
              <w:pStyle w:val="TAC"/>
            </w:pPr>
          </w:p>
        </w:tc>
      </w:tr>
      <w:tr w:rsidR="00AB2B30" w:rsidRPr="009B053A" w14:paraId="13FF2533"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44A14AF0"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AC4A862" w14:textId="77777777" w:rsidR="00AB2B30" w:rsidRPr="009B053A" w:rsidRDefault="006A7121">
            <w:pPr>
              <w:pStyle w:val="TAL"/>
            </w:pPr>
            <w:r w:rsidRPr="009B053A">
              <w:t>E-UTRA Bands 2, 25</w:t>
            </w:r>
          </w:p>
        </w:tc>
        <w:tc>
          <w:tcPr>
            <w:tcW w:w="934" w:type="dxa"/>
            <w:tcBorders>
              <w:top w:val="single" w:sz="4" w:space="0" w:color="auto"/>
              <w:left w:val="nil"/>
              <w:bottom w:val="single" w:sz="4" w:space="0" w:color="auto"/>
              <w:right w:val="single" w:sz="4" w:space="0" w:color="auto"/>
            </w:tcBorders>
            <w:vAlign w:val="center"/>
          </w:tcPr>
          <w:p w14:paraId="657CB79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C9B8BE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652B5F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E1AD22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5FD799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82E51A6" w14:textId="77777777" w:rsidR="00AB2B30" w:rsidRPr="009B053A" w:rsidRDefault="006A7121">
            <w:pPr>
              <w:pStyle w:val="TAC"/>
            </w:pPr>
            <w:r w:rsidRPr="009B053A">
              <w:t>5</w:t>
            </w:r>
          </w:p>
        </w:tc>
      </w:tr>
      <w:tr w:rsidR="00AB2B30" w:rsidRPr="009B053A" w14:paraId="78336DD9"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3E42CB7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384D8C5" w14:textId="77777777" w:rsidR="00AB2B30" w:rsidRPr="009B053A" w:rsidRDefault="006A7121">
            <w:pPr>
              <w:pStyle w:val="TAL"/>
            </w:pPr>
            <w:r w:rsidRPr="009B053A">
              <w:t>E-UTRA Band 43</w:t>
            </w:r>
          </w:p>
          <w:p w14:paraId="3A7CC20D" w14:textId="77777777" w:rsidR="00AB2B30" w:rsidRPr="009B053A" w:rsidRDefault="006A7121" w:rsidP="00BA7818">
            <w:pPr>
              <w:pStyle w:val="TAL"/>
            </w:pPr>
            <w:r w:rsidRPr="009B053A">
              <w:t>NR Band n77</w:t>
            </w:r>
          </w:p>
        </w:tc>
        <w:tc>
          <w:tcPr>
            <w:tcW w:w="934" w:type="dxa"/>
            <w:tcBorders>
              <w:top w:val="single" w:sz="4" w:space="0" w:color="auto"/>
              <w:left w:val="nil"/>
              <w:bottom w:val="single" w:sz="4" w:space="0" w:color="auto"/>
              <w:right w:val="single" w:sz="4" w:space="0" w:color="auto"/>
            </w:tcBorders>
            <w:vAlign w:val="center"/>
          </w:tcPr>
          <w:p w14:paraId="5F2D474F" w14:textId="7E8062D1"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1592B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1A966D8"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ADB3E71"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7F743F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3F6A562" w14:textId="77777777" w:rsidR="00AB2B30" w:rsidRPr="009B053A" w:rsidRDefault="006A7121">
            <w:pPr>
              <w:pStyle w:val="TAC"/>
            </w:pPr>
            <w:r w:rsidRPr="009B053A">
              <w:t>2</w:t>
            </w:r>
          </w:p>
        </w:tc>
      </w:tr>
      <w:tr w:rsidR="00AB2B30" w:rsidRPr="009B053A" w14:paraId="45113733"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680A2872" w14:textId="77777777" w:rsidR="00AB2B30" w:rsidRPr="009B053A" w:rsidRDefault="006A7121">
            <w:pPr>
              <w:pStyle w:val="TAC"/>
            </w:pPr>
            <w:r w:rsidRPr="009B053A">
              <w:t>DC_2_n66</w:t>
            </w:r>
          </w:p>
        </w:tc>
        <w:tc>
          <w:tcPr>
            <w:tcW w:w="2864" w:type="dxa"/>
            <w:tcBorders>
              <w:top w:val="single" w:sz="4" w:space="0" w:color="auto"/>
              <w:left w:val="nil"/>
              <w:bottom w:val="single" w:sz="4" w:space="0" w:color="auto"/>
              <w:right w:val="single" w:sz="4" w:space="0" w:color="auto"/>
            </w:tcBorders>
            <w:vAlign w:val="bottom"/>
          </w:tcPr>
          <w:p w14:paraId="68BE9F1D" w14:textId="39D49E01" w:rsidR="00AB2B30" w:rsidRPr="009B053A" w:rsidRDefault="006A7121">
            <w:pPr>
              <w:pStyle w:val="TAL"/>
            </w:pPr>
            <w:r w:rsidRPr="009B053A">
              <w:t>E-UTRA Band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73EB057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A3E39B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03A03D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CB141F1"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73B8C4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2821FF8" w14:textId="77777777" w:rsidR="00AB2B30" w:rsidRPr="009B053A" w:rsidRDefault="00AB2B30">
            <w:pPr>
              <w:pStyle w:val="TAC"/>
            </w:pPr>
          </w:p>
        </w:tc>
      </w:tr>
      <w:tr w:rsidR="00AB2B30" w:rsidRPr="009B053A" w14:paraId="48BAD1D0"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407F6BA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7351D47C" w14:textId="2CBE677A" w:rsidR="00AB2B30" w:rsidRPr="009B053A" w:rsidRDefault="006A7121">
            <w:pPr>
              <w:pStyle w:val="TAL"/>
            </w:pPr>
            <w:r w:rsidRPr="009B053A">
              <w:t>E-UTRA Band 2, 25</w:t>
            </w:r>
          </w:p>
        </w:tc>
        <w:tc>
          <w:tcPr>
            <w:tcW w:w="934" w:type="dxa"/>
            <w:tcBorders>
              <w:top w:val="single" w:sz="4" w:space="0" w:color="auto"/>
              <w:left w:val="nil"/>
              <w:bottom w:val="single" w:sz="4" w:space="0" w:color="auto"/>
              <w:right w:val="single" w:sz="4" w:space="0" w:color="auto"/>
            </w:tcBorders>
            <w:vAlign w:val="center"/>
          </w:tcPr>
          <w:p w14:paraId="25518BB0" w14:textId="1E5BDBDF"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468B57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00701A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7D758E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B7B869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CE64391" w14:textId="77777777" w:rsidR="00AB2B30" w:rsidRPr="009B053A" w:rsidRDefault="006A7121">
            <w:pPr>
              <w:pStyle w:val="TAC"/>
            </w:pPr>
            <w:r w:rsidRPr="009B053A">
              <w:t>5</w:t>
            </w:r>
          </w:p>
        </w:tc>
      </w:tr>
      <w:tr w:rsidR="00AB2B30" w:rsidRPr="009B053A" w14:paraId="4684AF06"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421004F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B9C0B04" w14:textId="1F94885E" w:rsidR="00AB2B30" w:rsidRPr="009B053A" w:rsidRDefault="006A7121">
            <w:pPr>
              <w:pStyle w:val="TAL"/>
              <w:rPr>
                <w:szCs w:val="18"/>
              </w:rPr>
            </w:pPr>
            <w:r w:rsidRPr="009B053A">
              <w:t>E-UTRA Band 42, 48</w:t>
            </w:r>
          </w:p>
          <w:p w14:paraId="2C5F7FA2"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66B021F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E14292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7C3D0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73EDAD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15D352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FCCFFF9" w14:textId="77777777" w:rsidR="00AB2B30" w:rsidRPr="009B053A" w:rsidRDefault="006A7121">
            <w:pPr>
              <w:pStyle w:val="TAC"/>
            </w:pPr>
            <w:r w:rsidRPr="009B053A">
              <w:t>2</w:t>
            </w:r>
          </w:p>
        </w:tc>
      </w:tr>
      <w:tr w:rsidR="00AB2B30" w:rsidRPr="009B053A" w14:paraId="1258A2C0"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6B3B6287" w14:textId="77777777" w:rsidR="00AB2B30" w:rsidRPr="009B053A" w:rsidRDefault="006A7121">
            <w:pPr>
              <w:pStyle w:val="TAC"/>
            </w:pPr>
            <w:r w:rsidRPr="009B053A">
              <w:t>DC_2_n71</w:t>
            </w:r>
          </w:p>
        </w:tc>
        <w:tc>
          <w:tcPr>
            <w:tcW w:w="2864" w:type="dxa"/>
            <w:tcBorders>
              <w:top w:val="single" w:sz="4" w:space="0" w:color="auto"/>
              <w:left w:val="nil"/>
              <w:bottom w:val="single" w:sz="4" w:space="0" w:color="auto"/>
              <w:right w:val="single" w:sz="4" w:space="0" w:color="auto"/>
            </w:tcBorders>
            <w:vAlign w:val="bottom"/>
          </w:tcPr>
          <w:p w14:paraId="603FBDB7" w14:textId="77777777" w:rsidR="00AB2B30" w:rsidRPr="009B053A" w:rsidRDefault="006A7121">
            <w:pPr>
              <w:pStyle w:val="TAL"/>
            </w:pPr>
            <w:r w:rsidRPr="009B053A">
              <w:t>E-UTRA Band 4, 5, 12, 13, 14, 17, 24, 26, 29, 30, 48, 66</w:t>
            </w:r>
          </w:p>
        </w:tc>
        <w:tc>
          <w:tcPr>
            <w:tcW w:w="934" w:type="dxa"/>
            <w:tcBorders>
              <w:top w:val="single" w:sz="4" w:space="0" w:color="auto"/>
              <w:left w:val="nil"/>
              <w:bottom w:val="single" w:sz="4" w:space="0" w:color="auto"/>
              <w:right w:val="single" w:sz="4" w:space="0" w:color="auto"/>
            </w:tcBorders>
            <w:vAlign w:val="center"/>
          </w:tcPr>
          <w:p w14:paraId="085E0C3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087C8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F9EA80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4A1E67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2136B14"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DFF9DE1" w14:textId="77777777" w:rsidR="00AB2B30" w:rsidRPr="009B053A" w:rsidRDefault="00AB2B30">
            <w:pPr>
              <w:pStyle w:val="TAC"/>
            </w:pPr>
          </w:p>
        </w:tc>
      </w:tr>
      <w:tr w:rsidR="00AB2B30" w:rsidRPr="009B053A" w14:paraId="7C5E5FF8"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6D685A5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575EBD75" w14:textId="77777777" w:rsidR="00AB2B30" w:rsidRPr="009B053A" w:rsidRDefault="006A7121">
            <w:pPr>
              <w:pStyle w:val="TAL"/>
            </w:pPr>
            <w:r w:rsidRPr="009B053A">
              <w:t>E-UTRA Band 2, 25, 41, 70</w:t>
            </w:r>
          </w:p>
          <w:p w14:paraId="68970319"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045ECED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432ECF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0BABE0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186EF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6555D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D9AF2B8" w14:textId="77777777" w:rsidR="00AB2B30" w:rsidRPr="009B053A" w:rsidRDefault="006A7121">
            <w:pPr>
              <w:pStyle w:val="TAC"/>
            </w:pPr>
            <w:r w:rsidRPr="009B053A">
              <w:t>2</w:t>
            </w:r>
          </w:p>
        </w:tc>
      </w:tr>
      <w:tr w:rsidR="00AB2B30" w:rsidRPr="009B053A" w14:paraId="1401F500"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4B94B93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39219DF" w14:textId="77777777" w:rsidR="00AB2B30" w:rsidRPr="009B053A" w:rsidRDefault="006A7121">
            <w:pPr>
              <w:pStyle w:val="TAL"/>
            </w:pPr>
            <w:r w:rsidRPr="009B053A">
              <w:t>E-UTRA Band n71</w:t>
            </w:r>
          </w:p>
        </w:tc>
        <w:tc>
          <w:tcPr>
            <w:tcW w:w="934" w:type="dxa"/>
            <w:tcBorders>
              <w:top w:val="single" w:sz="4" w:space="0" w:color="auto"/>
              <w:left w:val="nil"/>
              <w:bottom w:val="single" w:sz="4" w:space="0" w:color="auto"/>
              <w:right w:val="single" w:sz="4" w:space="0" w:color="auto"/>
            </w:tcBorders>
            <w:vAlign w:val="center"/>
          </w:tcPr>
          <w:p w14:paraId="36F73DE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60EA21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A6DC1D2"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FB1713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551930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582BFB9" w14:textId="77777777" w:rsidR="00AB2B30" w:rsidRPr="009B053A" w:rsidRDefault="006A7121">
            <w:pPr>
              <w:pStyle w:val="TAC"/>
            </w:pPr>
            <w:r w:rsidRPr="009B053A">
              <w:t>5</w:t>
            </w:r>
          </w:p>
        </w:tc>
      </w:tr>
      <w:tr w:rsidR="00AB2B30" w:rsidRPr="009B053A" w14:paraId="754A413F"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2A20BDD8" w14:textId="77777777" w:rsidR="00AB2B30" w:rsidRPr="009B053A" w:rsidRDefault="006A7121">
            <w:pPr>
              <w:pStyle w:val="TAC"/>
            </w:pPr>
            <w:r w:rsidRPr="009B053A">
              <w:t>DC_2_n78</w:t>
            </w:r>
          </w:p>
        </w:tc>
        <w:tc>
          <w:tcPr>
            <w:tcW w:w="2864" w:type="dxa"/>
            <w:tcBorders>
              <w:top w:val="single" w:sz="4" w:space="0" w:color="auto"/>
              <w:left w:val="nil"/>
              <w:bottom w:val="single" w:sz="4" w:space="0" w:color="auto"/>
              <w:right w:val="single" w:sz="4" w:space="0" w:color="auto"/>
            </w:tcBorders>
            <w:vAlign w:val="center"/>
          </w:tcPr>
          <w:p w14:paraId="451FCDD4" w14:textId="2691583D" w:rsidR="00AB2B30" w:rsidRPr="009B053A" w:rsidRDefault="006A7121">
            <w:pPr>
              <w:pStyle w:val="TAL"/>
            </w:pPr>
            <w:r w:rsidRPr="009B053A">
              <w:t>E-UTRA Band 4, 5, 12, 13, 14, 17, 24, 26, 27, 28, 29, 30, 41, 50, 51, 66, 70, 71, 74, 85</w:t>
            </w:r>
          </w:p>
        </w:tc>
        <w:tc>
          <w:tcPr>
            <w:tcW w:w="934" w:type="dxa"/>
            <w:tcBorders>
              <w:top w:val="single" w:sz="4" w:space="0" w:color="auto"/>
              <w:left w:val="nil"/>
              <w:bottom w:val="single" w:sz="4" w:space="0" w:color="auto"/>
              <w:right w:val="single" w:sz="4" w:space="0" w:color="auto"/>
            </w:tcBorders>
            <w:vAlign w:val="center"/>
          </w:tcPr>
          <w:p w14:paraId="702806FE" w14:textId="450EBBE0"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AA13B5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6DE58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0A2D2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E72055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7446101" w14:textId="77777777" w:rsidR="00AB2B30" w:rsidRPr="009B053A" w:rsidRDefault="00AB2B30">
            <w:pPr>
              <w:pStyle w:val="TAC"/>
            </w:pPr>
          </w:p>
        </w:tc>
      </w:tr>
      <w:tr w:rsidR="00AB2B30" w:rsidRPr="009B053A" w14:paraId="344E38BD"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3CB5FE9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CF454CD" w14:textId="77777777" w:rsidR="00AB2B30" w:rsidRPr="009B053A" w:rsidRDefault="006A7121">
            <w:pPr>
              <w:pStyle w:val="TAL"/>
            </w:pPr>
            <w:r w:rsidRPr="009B053A">
              <w:t>E-UTRA Band 2, 25</w:t>
            </w:r>
          </w:p>
        </w:tc>
        <w:tc>
          <w:tcPr>
            <w:tcW w:w="934" w:type="dxa"/>
            <w:tcBorders>
              <w:top w:val="single" w:sz="4" w:space="0" w:color="auto"/>
              <w:left w:val="nil"/>
              <w:bottom w:val="single" w:sz="4" w:space="0" w:color="auto"/>
              <w:right w:val="single" w:sz="4" w:space="0" w:color="auto"/>
            </w:tcBorders>
            <w:vAlign w:val="center"/>
          </w:tcPr>
          <w:p w14:paraId="3465F891" w14:textId="614A4D40"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6FDA01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AF2EB19"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31CAA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538B88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C0B9B37" w14:textId="77777777" w:rsidR="00AB2B30" w:rsidRPr="009B053A" w:rsidRDefault="006A7121">
            <w:pPr>
              <w:pStyle w:val="TAC"/>
            </w:pPr>
            <w:r w:rsidRPr="009B053A">
              <w:t>2</w:t>
            </w:r>
          </w:p>
        </w:tc>
      </w:tr>
      <w:tr w:rsidR="00AB2B30" w:rsidRPr="009B053A" w14:paraId="3AB9FA31" w14:textId="77777777" w:rsidTr="00390659">
        <w:trPr>
          <w:trHeight w:val="188"/>
          <w:jc w:val="center"/>
        </w:trPr>
        <w:tc>
          <w:tcPr>
            <w:tcW w:w="1632" w:type="dxa"/>
            <w:vMerge w:val="restart"/>
            <w:tcBorders>
              <w:left w:val="single" w:sz="4" w:space="0" w:color="auto"/>
              <w:right w:val="single" w:sz="4" w:space="0" w:color="auto"/>
            </w:tcBorders>
          </w:tcPr>
          <w:p w14:paraId="37E3877F" w14:textId="77777777" w:rsidR="00AB2B30" w:rsidRPr="009B053A" w:rsidRDefault="006A7121">
            <w:pPr>
              <w:pStyle w:val="TAC"/>
            </w:pPr>
            <w:r w:rsidRPr="009B053A">
              <w:t>DC_3_n1</w:t>
            </w:r>
          </w:p>
        </w:tc>
        <w:tc>
          <w:tcPr>
            <w:tcW w:w="2864" w:type="dxa"/>
            <w:tcBorders>
              <w:top w:val="single" w:sz="4" w:space="0" w:color="auto"/>
              <w:left w:val="nil"/>
              <w:bottom w:val="single" w:sz="4" w:space="0" w:color="auto"/>
              <w:right w:val="single" w:sz="4" w:space="0" w:color="auto"/>
            </w:tcBorders>
            <w:vAlign w:val="bottom"/>
          </w:tcPr>
          <w:p w14:paraId="2ED1EF00" w14:textId="77777777" w:rsidR="00AB2B30" w:rsidRPr="009B053A" w:rsidRDefault="006A7121">
            <w:pPr>
              <w:pStyle w:val="TAL"/>
            </w:pPr>
            <w:r w:rsidRPr="009B053A">
              <w:t>E-UTRA Band 1, 5, 7, 8, 11, 18, 19, 20, 21, 26, 27, 28, 31, 32, 38, 40, 41, 43, 44, 50, 51, 65, 67, 72, 73, 74, 75, 76</w:t>
            </w:r>
          </w:p>
          <w:p w14:paraId="46CAA100" w14:textId="77777777" w:rsidR="00AB2B30" w:rsidRPr="009B053A" w:rsidRDefault="006A7121">
            <w:pPr>
              <w:pStyle w:val="TAL"/>
            </w:pPr>
            <w:r w:rsidRPr="009B053A">
              <w:t>NR Band n79</w:t>
            </w:r>
          </w:p>
        </w:tc>
        <w:tc>
          <w:tcPr>
            <w:tcW w:w="934" w:type="dxa"/>
            <w:tcBorders>
              <w:top w:val="single" w:sz="4" w:space="0" w:color="auto"/>
              <w:left w:val="nil"/>
              <w:bottom w:val="single" w:sz="4" w:space="0" w:color="auto"/>
              <w:right w:val="single" w:sz="4" w:space="0" w:color="auto"/>
            </w:tcBorders>
            <w:vAlign w:val="center"/>
          </w:tcPr>
          <w:p w14:paraId="668F5A35"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2484A1F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F4613C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E70FEE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FF090D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AF100D6" w14:textId="77777777" w:rsidR="00AB2B30" w:rsidRPr="009B053A" w:rsidRDefault="00AB2B30">
            <w:pPr>
              <w:pStyle w:val="TAC"/>
            </w:pPr>
          </w:p>
        </w:tc>
      </w:tr>
      <w:tr w:rsidR="00AB2B30" w:rsidRPr="009B053A" w14:paraId="18A13484" w14:textId="77777777" w:rsidTr="00390659">
        <w:trPr>
          <w:trHeight w:val="188"/>
          <w:jc w:val="center"/>
        </w:trPr>
        <w:tc>
          <w:tcPr>
            <w:tcW w:w="1632" w:type="dxa"/>
            <w:vMerge/>
            <w:tcBorders>
              <w:left w:val="single" w:sz="4" w:space="0" w:color="auto"/>
              <w:right w:val="single" w:sz="4" w:space="0" w:color="auto"/>
            </w:tcBorders>
            <w:vAlign w:val="center"/>
          </w:tcPr>
          <w:p w14:paraId="0BC00BB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18EEE48" w14:textId="204037D8" w:rsidR="00AB2B30" w:rsidRPr="009B053A" w:rsidRDefault="006A7121">
            <w:pPr>
              <w:pStyle w:val="TAL"/>
            </w:pPr>
            <w:r w:rsidRPr="009B053A">
              <w:t xml:space="preserve">E-UTRA </w:t>
            </w:r>
            <w:r w:rsidR="008C0C92" w:rsidRPr="009B053A">
              <w:t>B</w:t>
            </w:r>
            <w:r w:rsidRPr="009B053A">
              <w:t>and 3, 34</w:t>
            </w:r>
          </w:p>
        </w:tc>
        <w:tc>
          <w:tcPr>
            <w:tcW w:w="934" w:type="dxa"/>
            <w:tcBorders>
              <w:top w:val="single" w:sz="4" w:space="0" w:color="auto"/>
              <w:left w:val="nil"/>
              <w:bottom w:val="single" w:sz="4" w:space="0" w:color="auto"/>
              <w:right w:val="single" w:sz="4" w:space="0" w:color="auto"/>
            </w:tcBorders>
            <w:vAlign w:val="center"/>
          </w:tcPr>
          <w:p w14:paraId="435828D5" w14:textId="7A827806"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82343B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BE91F7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67FDB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57DB41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272C94B" w14:textId="77777777" w:rsidR="00AB2B30" w:rsidRPr="009B053A" w:rsidRDefault="006A7121">
            <w:pPr>
              <w:pStyle w:val="TAC"/>
            </w:pPr>
            <w:r w:rsidRPr="009B053A">
              <w:t>5</w:t>
            </w:r>
          </w:p>
        </w:tc>
      </w:tr>
      <w:tr w:rsidR="00AB2B30" w:rsidRPr="009B053A" w14:paraId="7CF876F0" w14:textId="77777777" w:rsidTr="00390659">
        <w:trPr>
          <w:trHeight w:val="188"/>
          <w:jc w:val="center"/>
        </w:trPr>
        <w:tc>
          <w:tcPr>
            <w:tcW w:w="1632" w:type="dxa"/>
            <w:vMerge/>
            <w:tcBorders>
              <w:left w:val="single" w:sz="4" w:space="0" w:color="auto"/>
              <w:right w:val="single" w:sz="4" w:space="0" w:color="auto"/>
            </w:tcBorders>
            <w:vAlign w:val="center"/>
          </w:tcPr>
          <w:p w14:paraId="7B685F80"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E24B080" w14:textId="5AAB2E10" w:rsidR="00AB2B30" w:rsidRPr="009B053A" w:rsidRDefault="006A7121">
            <w:pPr>
              <w:pStyle w:val="TAL"/>
            </w:pPr>
            <w:r w:rsidRPr="009B053A">
              <w:t xml:space="preserve">E-UTRA </w:t>
            </w:r>
            <w:r w:rsidR="008C0C92" w:rsidRPr="009B053A">
              <w:t>B</w:t>
            </w:r>
            <w:r w:rsidRPr="009B053A">
              <w:t>and 22, 42, 52</w:t>
            </w:r>
          </w:p>
          <w:p w14:paraId="10941A36" w14:textId="77777777" w:rsidR="00AB2B30" w:rsidRPr="009B053A" w:rsidRDefault="006A7121">
            <w:pPr>
              <w:pStyle w:val="TAL"/>
            </w:pPr>
            <w:r w:rsidRPr="009B053A">
              <w:t>NR Band n77, n78</w:t>
            </w:r>
          </w:p>
        </w:tc>
        <w:tc>
          <w:tcPr>
            <w:tcW w:w="934" w:type="dxa"/>
            <w:tcBorders>
              <w:top w:val="single" w:sz="4" w:space="0" w:color="auto"/>
              <w:left w:val="nil"/>
              <w:bottom w:val="single" w:sz="4" w:space="0" w:color="auto"/>
              <w:right w:val="single" w:sz="4" w:space="0" w:color="auto"/>
            </w:tcBorders>
            <w:vAlign w:val="center"/>
          </w:tcPr>
          <w:p w14:paraId="1CBE38E6" w14:textId="7A436DF8"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999AA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7CE12D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B5A1B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E09BAA1"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6498176" w14:textId="77777777" w:rsidR="00AB2B30" w:rsidRPr="009B053A" w:rsidRDefault="006A7121">
            <w:pPr>
              <w:pStyle w:val="TAC"/>
            </w:pPr>
            <w:r w:rsidRPr="009B053A">
              <w:t>2</w:t>
            </w:r>
          </w:p>
        </w:tc>
      </w:tr>
      <w:tr w:rsidR="00AB2B30" w:rsidRPr="009B053A" w14:paraId="3E38BE1F" w14:textId="77777777" w:rsidTr="00390659">
        <w:trPr>
          <w:trHeight w:val="188"/>
          <w:jc w:val="center"/>
        </w:trPr>
        <w:tc>
          <w:tcPr>
            <w:tcW w:w="1632" w:type="dxa"/>
            <w:vMerge/>
            <w:tcBorders>
              <w:left w:val="single" w:sz="4" w:space="0" w:color="auto"/>
              <w:right w:val="single" w:sz="4" w:space="0" w:color="auto"/>
            </w:tcBorders>
            <w:vAlign w:val="center"/>
          </w:tcPr>
          <w:p w14:paraId="62F7C4C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56440BC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B84F889" w14:textId="77777777" w:rsidR="00AB2B30" w:rsidRPr="009B053A" w:rsidRDefault="006A7121" w:rsidP="00BA7818">
            <w:pPr>
              <w:pStyle w:val="TAC"/>
            </w:pPr>
            <w:r w:rsidRPr="009B053A">
              <w:t>1880</w:t>
            </w:r>
          </w:p>
        </w:tc>
        <w:tc>
          <w:tcPr>
            <w:tcW w:w="310" w:type="dxa"/>
            <w:tcBorders>
              <w:top w:val="single" w:sz="4" w:space="0" w:color="auto"/>
              <w:left w:val="nil"/>
              <w:bottom w:val="single" w:sz="4" w:space="0" w:color="auto"/>
              <w:right w:val="single" w:sz="4" w:space="0" w:color="auto"/>
            </w:tcBorders>
            <w:vAlign w:val="bottom"/>
          </w:tcPr>
          <w:p w14:paraId="073F636F" w14:textId="1FD36316" w:rsidR="00AB2B30" w:rsidRPr="009B053A" w:rsidRDefault="00BA7818" w:rsidP="00BA7818">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25D64DA0" w14:textId="77777777" w:rsidR="00AB2B30" w:rsidRPr="009B053A" w:rsidRDefault="006A7121" w:rsidP="00BA7818">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296CC4B9"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CC3BFA1"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C9B55D7" w14:textId="7A0FE2F8" w:rsidR="00AB2B30" w:rsidRPr="009B053A" w:rsidRDefault="006A7121">
            <w:pPr>
              <w:pStyle w:val="TAC"/>
            </w:pPr>
            <w:r w:rsidRPr="009B053A">
              <w:t>5,1</w:t>
            </w:r>
            <w:r w:rsidR="00C5260A" w:rsidRPr="009B053A">
              <w:t>6</w:t>
            </w:r>
          </w:p>
        </w:tc>
      </w:tr>
      <w:tr w:rsidR="00AB2B30" w:rsidRPr="009B053A" w14:paraId="27C489AD" w14:textId="77777777" w:rsidTr="00390659">
        <w:trPr>
          <w:trHeight w:val="188"/>
          <w:jc w:val="center"/>
        </w:trPr>
        <w:tc>
          <w:tcPr>
            <w:tcW w:w="1632" w:type="dxa"/>
            <w:vMerge/>
            <w:tcBorders>
              <w:left w:val="single" w:sz="4" w:space="0" w:color="auto"/>
              <w:right w:val="single" w:sz="4" w:space="0" w:color="auto"/>
            </w:tcBorders>
            <w:vAlign w:val="center"/>
          </w:tcPr>
          <w:p w14:paraId="21E27AC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88C59F8"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B642B61" w14:textId="77777777" w:rsidR="00AB2B30" w:rsidRPr="009B053A" w:rsidRDefault="006A7121" w:rsidP="00BA7818">
            <w:pPr>
              <w:pStyle w:val="TAC"/>
            </w:pPr>
            <w:r w:rsidRPr="009B053A">
              <w:t>1895</w:t>
            </w:r>
          </w:p>
        </w:tc>
        <w:tc>
          <w:tcPr>
            <w:tcW w:w="310" w:type="dxa"/>
            <w:tcBorders>
              <w:top w:val="single" w:sz="4" w:space="0" w:color="auto"/>
              <w:left w:val="nil"/>
              <w:bottom w:val="single" w:sz="4" w:space="0" w:color="auto"/>
              <w:right w:val="single" w:sz="4" w:space="0" w:color="auto"/>
            </w:tcBorders>
            <w:vAlign w:val="bottom"/>
          </w:tcPr>
          <w:p w14:paraId="1CE0E921" w14:textId="2849865F" w:rsidR="00AB2B30" w:rsidRPr="009B053A" w:rsidRDefault="00BA7818" w:rsidP="00BA7818">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7B5C5600" w14:textId="77777777" w:rsidR="00AB2B30" w:rsidRPr="009B053A" w:rsidRDefault="006A7121" w:rsidP="00BA7818">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205C34FD"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0C699279"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4924E726" w14:textId="4E834771" w:rsidR="00AB2B30" w:rsidRPr="009B053A" w:rsidRDefault="006A7121">
            <w:pPr>
              <w:pStyle w:val="TAC"/>
            </w:pPr>
            <w:r w:rsidRPr="009B053A">
              <w:t>5, 7, 1</w:t>
            </w:r>
            <w:r w:rsidR="00C5260A" w:rsidRPr="009B053A">
              <w:t>6</w:t>
            </w:r>
          </w:p>
        </w:tc>
      </w:tr>
      <w:tr w:rsidR="00AB2B30" w:rsidRPr="009B053A" w14:paraId="256FDBD1"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39E288C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2A595A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56B0853" w14:textId="77777777" w:rsidR="00AB2B30" w:rsidRPr="009B053A" w:rsidRDefault="006A7121" w:rsidP="00BA7818">
            <w:pPr>
              <w:pStyle w:val="TAC"/>
            </w:pPr>
            <w:r w:rsidRPr="009B053A">
              <w:t>1915</w:t>
            </w:r>
          </w:p>
        </w:tc>
        <w:tc>
          <w:tcPr>
            <w:tcW w:w="310" w:type="dxa"/>
            <w:tcBorders>
              <w:top w:val="single" w:sz="4" w:space="0" w:color="auto"/>
              <w:left w:val="nil"/>
              <w:bottom w:val="single" w:sz="4" w:space="0" w:color="auto"/>
              <w:right w:val="single" w:sz="4" w:space="0" w:color="auto"/>
            </w:tcBorders>
            <w:vAlign w:val="bottom"/>
          </w:tcPr>
          <w:p w14:paraId="562B3E21" w14:textId="6EE673F5" w:rsidR="00AB2B30" w:rsidRPr="009B053A" w:rsidRDefault="00BA7818" w:rsidP="00BA7818">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53FB59FE" w14:textId="77777777" w:rsidR="00AB2B30" w:rsidRPr="009B053A" w:rsidRDefault="006A7121" w:rsidP="00BA7818">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6CB85597"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76B86668"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1B3D9AFF" w14:textId="1D58A3ED" w:rsidR="00AB2B30" w:rsidRPr="009B053A" w:rsidRDefault="006A7121">
            <w:pPr>
              <w:pStyle w:val="TAC"/>
            </w:pPr>
            <w:r w:rsidRPr="009B053A">
              <w:t>5, 7, 1</w:t>
            </w:r>
            <w:r w:rsidR="00C5260A" w:rsidRPr="009B053A">
              <w:t>6</w:t>
            </w:r>
          </w:p>
        </w:tc>
      </w:tr>
      <w:tr w:rsidR="000C6489" w:rsidRPr="009B053A" w14:paraId="4D9676C2"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6BFA4C6A" w14:textId="7E316DCE" w:rsidR="000C6489" w:rsidRPr="009B053A" w:rsidRDefault="000C6489" w:rsidP="00931ECD">
            <w:pPr>
              <w:pStyle w:val="TAC"/>
            </w:pPr>
            <w:r w:rsidRPr="009B053A">
              <w:rPr>
                <w:lang w:eastAsia="ja-JP"/>
              </w:rPr>
              <w:t>DC_3_n5</w:t>
            </w:r>
          </w:p>
        </w:tc>
        <w:tc>
          <w:tcPr>
            <w:tcW w:w="2864" w:type="dxa"/>
            <w:tcBorders>
              <w:top w:val="single" w:sz="4" w:space="0" w:color="auto"/>
              <w:left w:val="nil"/>
              <w:bottom w:val="single" w:sz="4" w:space="0" w:color="auto"/>
              <w:right w:val="single" w:sz="4" w:space="0" w:color="auto"/>
            </w:tcBorders>
            <w:vAlign w:val="bottom"/>
          </w:tcPr>
          <w:p w14:paraId="7C527AF6" w14:textId="77777777" w:rsidR="000C6489" w:rsidRPr="009B053A" w:rsidRDefault="000C6489" w:rsidP="00931ECD">
            <w:pPr>
              <w:pStyle w:val="TAL"/>
              <w:rPr>
                <w:lang w:eastAsia="ja-JP"/>
              </w:rPr>
            </w:pPr>
            <w:r w:rsidRPr="009B053A">
              <w:t>E-UTRA Band 1, 5, 7, 8, 11, 18, 19, 21, 26, 28, 31, 38, 40, 43</w:t>
            </w:r>
            <w:r w:rsidRPr="009B053A">
              <w:rPr>
                <w:lang w:eastAsia="ja-JP"/>
              </w:rPr>
              <w:t>, 50, 51, 65, 73, 74</w:t>
            </w:r>
          </w:p>
          <w:p w14:paraId="03442456" w14:textId="77777777" w:rsidR="000C6489" w:rsidRPr="009B053A" w:rsidRDefault="000C6489" w:rsidP="00931ECD">
            <w:pPr>
              <w:pStyle w:val="TAL"/>
            </w:pPr>
            <w:r w:rsidRPr="009B053A">
              <w:rPr>
                <w:lang w:eastAsia="ja-JP"/>
              </w:rPr>
              <w:t>NR Band n79</w:t>
            </w:r>
          </w:p>
        </w:tc>
        <w:tc>
          <w:tcPr>
            <w:tcW w:w="934" w:type="dxa"/>
            <w:tcBorders>
              <w:top w:val="single" w:sz="4" w:space="0" w:color="auto"/>
              <w:left w:val="nil"/>
              <w:bottom w:val="single" w:sz="4" w:space="0" w:color="auto"/>
              <w:right w:val="single" w:sz="4" w:space="0" w:color="auto"/>
            </w:tcBorders>
            <w:vAlign w:val="center"/>
          </w:tcPr>
          <w:p w14:paraId="6832992F"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82B84C7"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891BBEE"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9E37A31"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6D396BF"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E4AFB45" w14:textId="77777777" w:rsidR="000C6489" w:rsidRPr="009B053A" w:rsidRDefault="000C6489" w:rsidP="00931ECD">
            <w:pPr>
              <w:pStyle w:val="TAC"/>
            </w:pPr>
          </w:p>
        </w:tc>
      </w:tr>
      <w:tr w:rsidR="000C6489" w:rsidRPr="009B053A" w14:paraId="23E059BE" w14:textId="77777777" w:rsidTr="00931ECD">
        <w:trPr>
          <w:trHeight w:val="188"/>
          <w:jc w:val="center"/>
        </w:trPr>
        <w:tc>
          <w:tcPr>
            <w:tcW w:w="1632" w:type="dxa"/>
            <w:vMerge/>
            <w:tcBorders>
              <w:left w:val="single" w:sz="4" w:space="0" w:color="auto"/>
              <w:right w:val="single" w:sz="4" w:space="0" w:color="auto"/>
            </w:tcBorders>
            <w:vAlign w:val="center"/>
          </w:tcPr>
          <w:p w14:paraId="2056D183"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3DB04AAF" w14:textId="77777777" w:rsidR="000C6489" w:rsidRPr="009B053A" w:rsidRDefault="000C6489" w:rsidP="00931ECD">
            <w:pPr>
              <w:pStyle w:val="TAL"/>
            </w:pPr>
            <w:r w:rsidRPr="009B053A">
              <w:t>E-UTRA band 3,34</w:t>
            </w:r>
          </w:p>
        </w:tc>
        <w:tc>
          <w:tcPr>
            <w:tcW w:w="934" w:type="dxa"/>
            <w:tcBorders>
              <w:top w:val="single" w:sz="4" w:space="0" w:color="auto"/>
              <w:left w:val="nil"/>
              <w:bottom w:val="single" w:sz="4" w:space="0" w:color="auto"/>
              <w:right w:val="single" w:sz="4" w:space="0" w:color="auto"/>
            </w:tcBorders>
            <w:vAlign w:val="center"/>
          </w:tcPr>
          <w:p w14:paraId="2F2DE8FA"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F4F8AA7"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986D53F"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4AFD503"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288BA923"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0E45D6A" w14:textId="77777777" w:rsidR="000C6489" w:rsidRPr="009B053A" w:rsidRDefault="000C6489" w:rsidP="00931ECD">
            <w:pPr>
              <w:pStyle w:val="TAC"/>
            </w:pPr>
            <w:r w:rsidRPr="009B053A">
              <w:t>5</w:t>
            </w:r>
          </w:p>
        </w:tc>
      </w:tr>
      <w:tr w:rsidR="000C6489" w:rsidRPr="009B053A" w14:paraId="18BF34BB" w14:textId="77777777" w:rsidTr="00931ECD">
        <w:trPr>
          <w:trHeight w:val="188"/>
          <w:jc w:val="center"/>
        </w:trPr>
        <w:tc>
          <w:tcPr>
            <w:tcW w:w="1632" w:type="dxa"/>
            <w:vMerge/>
            <w:tcBorders>
              <w:left w:val="single" w:sz="4" w:space="0" w:color="auto"/>
              <w:right w:val="single" w:sz="4" w:space="0" w:color="auto"/>
            </w:tcBorders>
            <w:vAlign w:val="center"/>
          </w:tcPr>
          <w:p w14:paraId="70DF8445"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49E23863" w14:textId="77777777" w:rsidR="000C6489" w:rsidRPr="009B053A" w:rsidRDefault="000C6489" w:rsidP="00931ECD">
            <w:pPr>
              <w:pStyle w:val="TAL"/>
            </w:pPr>
            <w:r w:rsidRPr="009B053A">
              <w:t>E-UTRA Band 22, 42, 52</w:t>
            </w:r>
          </w:p>
          <w:p w14:paraId="069A0868" w14:textId="77777777" w:rsidR="000C6489" w:rsidRPr="009B053A" w:rsidRDefault="000C6489" w:rsidP="00931ECD">
            <w:pPr>
              <w:pStyle w:val="TAL"/>
            </w:pPr>
            <w:r w:rsidRPr="009B053A">
              <w:rPr>
                <w:lang w:eastAsia="ja-JP"/>
              </w:rPr>
              <w:t>Band n77, n78</w:t>
            </w:r>
          </w:p>
        </w:tc>
        <w:tc>
          <w:tcPr>
            <w:tcW w:w="934" w:type="dxa"/>
            <w:tcBorders>
              <w:top w:val="single" w:sz="4" w:space="0" w:color="auto"/>
              <w:left w:val="nil"/>
              <w:bottom w:val="single" w:sz="4" w:space="0" w:color="auto"/>
              <w:right w:val="single" w:sz="4" w:space="0" w:color="auto"/>
            </w:tcBorders>
            <w:vAlign w:val="center"/>
          </w:tcPr>
          <w:p w14:paraId="5E413A79"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76D12BF"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E74D43E"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2FF4AD4"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6E68E0A"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5E40C79" w14:textId="77777777" w:rsidR="000C6489" w:rsidRPr="009B053A" w:rsidRDefault="000C6489" w:rsidP="00931ECD">
            <w:pPr>
              <w:pStyle w:val="TAC"/>
            </w:pPr>
            <w:r w:rsidRPr="009B053A">
              <w:t>2</w:t>
            </w:r>
          </w:p>
        </w:tc>
      </w:tr>
      <w:tr w:rsidR="000C6489" w:rsidRPr="009B053A" w14:paraId="201A87DB" w14:textId="77777777" w:rsidTr="00931ECD">
        <w:trPr>
          <w:trHeight w:val="188"/>
          <w:jc w:val="center"/>
        </w:trPr>
        <w:tc>
          <w:tcPr>
            <w:tcW w:w="1632" w:type="dxa"/>
            <w:vMerge/>
            <w:tcBorders>
              <w:left w:val="single" w:sz="4" w:space="0" w:color="auto"/>
              <w:right w:val="single" w:sz="4" w:space="0" w:color="auto"/>
            </w:tcBorders>
            <w:vAlign w:val="center"/>
          </w:tcPr>
          <w:p w14:paraId="7A56BB4D"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6C5C8337" w14:textId="77777777" w:rsidR="000C6489" w:rsidRPr="009B053A" w:rsidRDefault="000C648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422B3C4" w14:textId="77777777" w:rsidR="000C6489" w:rsidRPr="009B053A" w:rsidRDefault="000C6489" w:rsidP="00931ECD">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32573780"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6F90669" w14:textId="77777777" w:rsidR="000C6489" w:rsidRPr="009B053A" w:rsidRDefault="000C6489" w:rsidP="00931ECD">
            <w:pPr>
              <w:pStyle w:val="TAC"/>
            </w:pPr>
            <w:r w:rsidRPr="009B053A">
              <w:t>1915.7</w:t>
            </w:r>
          </w:p>
        </w:tc>
        <w:tc>
          <w:tcPr>
            <w:tcW w:w="1172" w:type="dxa"/>
            <w:tcBorders>
              <w:top w:val="single" w:sz="4" w:space="0" w:color="auto"/>
              <w:left w:val="nil"/>
              <w:bottom w:val="single" w:sz="4" w:space="0" w:color="auto"/>
              <w:right w:val="single" w:sz="4" w:space="0" w:color="auto"/>
            </w:tcBorders>
          </w:tcPr>
          <w:p w14:paraId="2A77CCFA" w14:textId="77777777" w:rsidR="000C6489" w:rsidRPr="009B053A" w:rsidRDefault="000C6489" w:rsidP="00931ECD">
            <w:pPr>
              <w:pStyle w:val="TAC"/>
            </w:pPr>
            <w:r w:rsidRPr="009B053A">
              <w:t>-41</w:t>
            </w:r>
          </w:p>
        </w:tc>
        <w:tc>
          <w:tcPr>
            <w:tcW w:w="749" w:type="dxa"/>
            <w:tcBorders>
              <w:top w:val="single" w:sz="4" w:space="0" w:color="auto"/>
              <w:left w:val="nil"/>
              <w:bottom w:val="single" w:sz="4" w:space="0" w:color="auto"/>
              <w:right w:val="single" w:sz="4" w:space="0" w:color="auto"/>
            </w:tcBorders>
            <w:noWrap/>
          </w:tcPr>
          <w:p w14:paraId="50FF5CB3" w14:textId="77777777" w:rsidR="000C6489" w:rsidRPr="009B053A" w:rsidRDefault="000C6489" w:rsidP="00931ECD">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tcPr>
          <w:p w14:paraId="6F941C9C" w14:textId="77777777" w:rsidR="000C6489" w:rsidRPr="009B053A" w:rsidRDefault="000C6489" w:rsidP="00931ECD">
            <w:pPr>
              <w:pStyle w:val="TAC"/>
            </w:pPr>
            <w:r w:rsidRPr="009B053A">
              <w:t>3</w:t>
            </w:r>
          </w:p>
        </w:tc>
      </w:tr>
      <w:tr w:rsidR="00AB2B30" w:rsidRPr="009B053A" w14:paraId="3EF6D9CC"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B6E776C" w14:textId="77777777" w:rsidR="00AB2B30" w:rsidRPr="009B053A" w:rsidRDefault="006A7121">
            <w:pPr>
              <w:pStyle w:val="TAC"/>
            </w:pPr>
            <w:r w:rsidRPr="009B053A">
              <w:rPr>
                <w:rFonts w:eastAsia="PMingLiU"/>
              </w:rPr>
              <w:t>DC</w:t>
            </w:r>
            <w:r w:rsidRPr="009B053A">
              <w:t>_</w:t>
            </w:r>
            <w:r w:rsidRPr="009B053A">
              <w:rPr>
                <w:rFonts w:eastAsia="PMingLiU"/>
                <w:lang w:eastAsia="zh-TW"/>
              </w:rPr>
              <w:t>3</w:t>
            </w:r>
            <w:r w:rsidRPr="009B053A">
              <w:t>_</w:t>
            </w:r>
            <w:r w:rsidRPr="009B053A">
              <w:rPr>
                <w:rFonts w:eastAsia="PMingLiU"/>
              </w:rPr>
              <w:t>n7</w:t>
            </w:r>
          </w:p>
        </w:tc>
        <w:tc>
          <w:tcPr>
            <w:tcW w:w="2864" w:type="dxa"/>
            <w:tcBorders>
              <w:top w:val="single" w:sz="4" w:space="0" w:color="auto"/>
              <w:left w:val="nil"/>
              <w:bottom w:val="single" w:sz="4" w:space="0" w:color="auto"/>
              <w:right w:val="single" w:sz="4" w:space="0" w:color="auto"/>
            </w:tcBorders>
            <w:vAlign w:val="center"/>
          </w:tcPr>
          <w:p w14:paraId="27E82129" w14:textId="77777777" w:rsidR="00AB2B30" w:rsidRPr="009B053A" w:rsidRDefault="006A7121">
            <w:pPr>
              <w:pStyle w:val="TAL"/>
            </w:pPr>
            <w:r w:rsidRPr="009B053A">
              <w:t>E-UTRA Band 1, 5, 7, 8, 20, 26, 27, 28, 31, 32, 33, 34, 40, 43, 44, 50, 51, 65, 67, 72, 74, 75, 76</w:t>
            </w:r>
          </w:p>
        </w:tc>
        <w:tc>
          <w:tcPr>
            <w:tcW w:w="934" w:type="dxa"/>
            <w:tcBorders>
              <w:top w:val="single" w:sz="4" w:space="0" w:color="auto"/>
              <w:left w:val="nil"/>
              <w:bottom w:val="single" w:sz="4" w:space="0" w:color="auto"/>
              <w:right w:val="single" w:sz="4" w:space="0" w:color="auto"/>
            </w:tcBorders>
            <w:vAlign w:val="center"/>
          </w:tcPr>
          <w:p w14:paraId="0F4CDAD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27445B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1A4697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6F7D41"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2F252432" w14:textId="77777777" w:rsidR="00AB2B30" w:rsidRPr="009B053A" w:rsidRDefault="006A7121">
            <w:pPr>
              <w:pStyle w:val="TAC"/>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vAlign w:val="center"/>
          </w:tcPr>
          <w:p w14:paraId="3EEA5620" w14:textId="77777777" w:rsidR="00AB2B30" w:rsidRPr="009B053A" w:rsidRDefault="00AB2B30">
            <w:pPr>
              <w:pStyle w:val="TAC"/>
            </w:pPr>
          </w:p>
        </w:tc>
      </w:tr>
      <w:tr w:rsidR="00AB2B30" w:rsidRPr="009B053A" w14:paraId="43374ABC" w14:textId="77777777" w:rsidTr="00390659">
        <w:trPr>
          <w:trHeight w:val="188"/>
          <w:jc w:val="center"/>
        </w:trPr>
        <w:tc>
          <w:tcPr>
            <w:tcW w:w="1632" w:type="dxa"/>
            <w:vMerge/>
            <w:tcBorders>
              <w:left w:val="single" w:sz="4" w:space="0" w:color="auto"/>
              <w:right w:val="single" w:sz="4" w:space="0" w:color="auto"/>
            </w:tcBorders>
          </w:tcPr>
          <w:p w14:paraId="1F0E4E9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2E9A46A" w14:textId="7412F86C" w:rsidR="00AB2B30" w:rsidRPr="009B053A" w:rsidRDefault="006A7121">
            <w:pPr>
              <w:pStyle w:val="TAL"/>
            </w:pPr>
            <w:r w:rsidRPr="009B053A">
              <w:t xml:space="preserve">E-UTRA </w:t>
            </w:r>
            <w:r w:rsidR="00E13ACD" w:rsidRPr="009B053A">
              <w:t>B</w:t>
            </w:r>
            <w:r w:rsidRPr="009B053A">
              <w:t>and 3</w:t>
            </w:r>
          </w:p>
        </w:tc>
        <w:tc>
          <w:tcPr>
            <w:tcW w:w="934" w:type="dxa"/>
            <w:tcBorders>
              <w:top w:val="single" w:sz="4" w:space="0" w:color="auto"/>
              <w:left w:val="nil"/>
              <w:bottom w:val="single" w:sz="4" w:space="0" w:color="auto"/>
              <w:right w:val="single" w:sz="4" w:space="0" w:color="auto"/>
            </w:tcBorders>
            <w:vAlign w:val="center"/>
          </w:tcPr>
          <w:p w14:paraId="58553AC4" w14:textId="77777777" w:rsidR="00AB2B30" w:rsidRPr="009B053A" w:rsidRDefault="006A7121">
            <w:pPr>
              <w:pStyle w:val="TAC"/>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8BC5D40"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4D524E3F" w14:textId="77777777" w:rsidR="00AB2B30" w:rsidRPr="009B053A" w:rsidRDefault="006A7121">
            <w:pPr>
              <w:pStyle w:val="TAC"/>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90933D"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6A6D6885" w14:textId="77777777" w:rsidR="00AB2B30" w:rsidRPr="009B053A" w:rsidRDefault="006A7121">
            <w:pPr>
              <w:pStyle w:val="TAC"/>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vAlign w:val="center"/>
          </w:tcPr>
          <w:p w14:paraId="024F9C99" w14:textId="77777777" w:rsidR="00AB2B30" w:rsidRPr="009B053A" w:rsidRDefault="006A7121">
            <w:pPr>
              <w:pStyle w:val="TAC"/>
            </w:pPr>
            <w:r w:rsidRPr="009B053A">
              <w:rPr>
                <w:rFonts w:eastAsia="PMingLiU"/>
              </w:rPr>
              <w:t>5</w:t>
            </w:r>
          </w:p>
        </w:tc>
      </w:tr>
      <w:tr w:rsidR="00AB2B30" w:rsidRPr="009B053A" w14:paraId="73F379A7" w14:textId="77777777" w:rsidTr="00390659">
        <w:trPr>
          <w:trHeight w:val="188"/>
          <w:jc w:val="center"/>
        </w:trPr>
        <w:tc>
          <w:tcPr>
            <w:tcW w:w="1632" w:type="dxa"/>
            <w:vMerge/>
            <w:tcBorders>
              <w:left w:val="single" w:sz="4" w:space="0" w:color="auto"/>
              <w:right w:val="single" w:sz="4" w:space="0" w:color="auto"/>
            </w:tcBorders>
          </w:tcPr>
          <w:p w14:paraId="3B3AEE22"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ECE650B" w14:textId="16D1348F" w:rsidR="00AB2B30" w:rsidRPr="009B053A" w:rsidRDefault="006A7121">
            <w:pPr>
              <w:pStyle w:val="TAL"/>
            </w:pPr>
            <w:r w:rsidRPr="009B053A">
              <w:t xml:space="preserve">E-UTRA </w:t>
            </w:r>
            <w:r w:rsidR="00E13ACD" w:rsidRPr="009B053A">
              <w:t>B</w:t>
            </w:r>
            <w:r w:rsidRPr="009B053A">
              <w:t>and 22, 42</w:t>
            </w:r>
          </w:p>
        </w:tc>
        <w:tc>
          <w:tcPr>
            <w:tcW w:w="934" w:type="dxa"/>
            <w:tcBorders>
              <w:top w:val="single" w:sz="4" w:space="0" w:color="auto"/>
              <w:left w:val="nil"/>
              <w:bottom w:val="single" w:sz="4" w:space="0" w:color="auto"/>
              <w:right w:val="single" w:sz="4" w:space="0" w:color="auto"/>
            </w:tcBorders>
            <w:vAlign w:val="center"/>
          </w:tcPr>
          <w:p w14:paraId="2F0736E8" w14:textId="77777777" w:rsidR="00AB2B30" w:rsidRPr="009B053A" w:rsidRDefault="006A7121">
            <w:pPr>
              <w:pStyle w:val="TAC"/>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D228F0"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1379640B" w14:textId="77777777" w:rsidR="00AB2B30" w:rsidRPr="009B053A" w:rsidRDefault="006A7121">
            <w:pPr>
              <w:pStyle w:val="TAC"/>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2FFC034" w14:textId="77777777" w:rsidR="00AB2B30" w:rsidRPr="009B053A" w:rsidRDefault="006A7121">
            <w:pPr>
              <w:pStyle w:val="TAC"/>
            </w:pPr>
            <w:r w:rsidRPr="009B053A">
              <w:rPr>
                <w:rFonts w:eastAsia="PMingLiU"/>
              </w:rPr>
              <w:t>-50</w:t>
            </w:r>
          </w:p>
        </w:tc>
        <w:tc>
          <w:tcPr>
            <w:tcW w:w="749" w:type="dxa"/>
            <w:tcBorders>
              <w:top w:val="single" w:sz="4" w:space="0" w:color="auto"/>
              <w:left w:val="nil"/>
              <w:bottom w:val="single" w:sz="4" w:space="0" w:color="auto"/>
              <w:right w:val="single" w:sz="4" w:space="0" w:color="auto"/>
            </w:tcBorders>
            <w:noWrap/>
            <w:vAlign w:val="center"/>
          </w:tcPr>
          <w:p w14:paraId="187D6C4D" w14:textId="77777777" w:rsidR="00AB2B30" w:rsidRPr="009B053A" w:rsidRDefault="006A7121">
            <w:pPr>
              <w:pStyle w:val="TAC"/>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vAlign w:val="center"/>
          </w:tcPr>
          <w:p w14:paraId="1EB07E8C" w14:textId="77777777" w:rsidR="00AB2B30" w:rsidRPr="009B053A" w:rsidRDefault="006A7121">
            <w:pPr>
              <w:pStyle w:val="TAC"/>
            </w:pPr>
            <w:r w:rsidRPr="009B053A">
              <w:rPr>
                <w:rFonts w:eastAsia="PMingLiU"/>
              </w:rPr>
              <w:t>2</w:t>
            </w:r>
          </w:p>
        </w:tc>
      </w:tr>
      <w:tr w:rsidR="00AB2B30" w:rsidRPr="009B053A" w14:paraId="6A91DF1B" w14:textId="77777777" w:rsidTr="00390659">
        <w:trPr>
          <w:trHeight w:val="188"/>
          <w:jc w:val="center"/>
        </w:trPr>
        <w:tc>
          <w:tcPr>
            <w:tcW w:w="1632" w:type="dxa"/>
            <w:vMerge/>
            <w:tcBorders>
              <w:left w:val="single" w:sz="4" w:space="0" w:color="auto"/>
              <w:right w:val="single" w:sz="4" w:space="0" w:color="auto"/>
            </w:tcBorders>
          </w:tcPr>
          <w:p w14:paraId="5E8EEFB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C8FC0B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21E0CF8D" w14:textId="77777777" w:rsidR="00AB2B30" w:rsidRPr="009B053A" w:rsidRDefault="006A7121">
            <w:pPr>
              <w:pStyle w:val="TAC"/>
            </w:pPr>
            <w:r w:rsidRPr="009B053A">
              <w:rPr>
                <w:rFonts w:eastAsia="PMingLiU"/>
              </w:rPr>
              <w:t xml:space="preserve">2570 </w:t>
            </w:r>
          </w:p>
        </w:tc>
        <w:tc>
          <w:tcPr>
            <w:tcW w:w="310" w:type="dxa"/>
            <w:tcBorders>
              <w:top w:val="single" w:sz="4" w:space="0" w:color="auto"/>
              <w:left w:val="nil"/>
              <w:bottom w:val="single" w:sz="4" w:space="0" w:color="auto"/>
              <w:right w:val="single" w:sz="4" w:space="0" w:color="auto"/>
            </w:tcBorders>
            <w:vAlign w:val="center"/>
          </w:tcPr>
          <w:p w14:paraId="488707FF" w14:textId="77777777" w:rsidR="00AB2B30" w:rsidRPr="009B053A" w:rsidRDefault="006A7121">
            <w:pPr>
              <w:pStyle w:val="TAC"/>
            </w:pPr>
            <w:r w:rsidRPr="009B053A">
              <w:rPr>
                <w:rFonts w:eastAsia="PMingLiU"/>
              </w:rPr>
              <w:t xml:space="preserve">- </w:t>
            </w:r>
          </w:p>
        </w:tc>
        <w:tc>
          <w:tcPr>
            <w:tcW w:w="937" w:type="dxa"/>
            <w:tcBorders>
              <w:top w:val="single" w:sz="4" w:space="0" w:color="auto"/>
              <w:left w:val="nil"/>
              <w:bottom w:val="single" w:sz="4" w:space="0" w:color="auto"/>
              <w:right w:val="single" w:sz="4" w:space="0" w:color="auto"/>
            </w:tcBorders>
            <w:vAlign w:val="center"/>
          </w:tcPr>
          <w:p w14:paraId="7F4AAF2E" w14:textId="77777777" w:rsidR="00AB2B30" w:rsidRPr="009B053A" w:rsidRDefault="006A7121">
            <w:pPr>
              <w:pStyle w:val="TAC"/>
            </w:pPr>
            <w:r w:rsidRPr="009B053A">
              <w:rPr>
                <w:rFonts w:eastAsia="PMingLiU"/>
              </w:rPr>
              <w:t>2575</w:t>
            </w:r>
          </w:p>
        </w:tc>
        <w:tc>
          <w:tcPr>
            <w:tcW w:w="1172" w:type="dxa"/>
            <w:tcBorders>
              <w:top w:val="single" w:sz="4" w:space="0" w:color="auto"/>
              <w:left w:val="nil"/>
              <w:bottom w:val="single" w:sz="4" w:space="0" w:color="auto"/>
              <w:right w:val="single" w:sz="4" w:space="0" w:color="auto"/>
            </w:tcBorders>
            <w:vAlign w:val="center"/>
          </w:tcPr>
          <w:p w14:paraId="6F2F66FA" w14:textId="77777777" w:rsidR="00AB2B30" w:rsidRPr="009B053A" w:rsidRDefault="006A7121">
            <w:pPr>
              <w:pStyle w:val="TAC"/>
            </w:pPr>
            <w:r w:rsidRPr="009B053A">
              <w:rPr>
                <w:rFonts w:eastAsia="PMingLiU"/>
              </w:rPr>
              <w:t>+1.6</w:t>
            </w:r>
          </w:p>
        </w:tc>
        <w:tc>
          <w:tcPr>
            <w:tcW w:w="749" w:type="dxa"/>
            <w:tcBorders>
              <w:top w:val="single" w:sz="4" w:space="0" w:color="auto"/>
              <w:left w:val="nil"/>
              <w:bottom w:val="single" w:sz="4" w:space="0" w:color="auto"/>
              <w:right w:val="single" w:sz="4" w:space="0" w:color="auto"/>
            </w:tcBorders>
            <w:noWrap/>
            <w:vAlign w:val="center"/>
          </w:tcPr>
          <w:p w14:paraId="088E7AFC" w14:textId="77777777" w:rsidR="00AB2B30" w:rsidRPr="009B053A" w:rsidRDefault="006A7121">
            <w:pPr>
              <w:pStyle w:val="TAC"/>
            </w:pPr>
            <w:r w:rsidRPr="009B053A">
              <w:rPr>
                <w:rFonts w:eastAsia="PMingLiU"/>
              </w:rPr>
              <w:t>5</w:t>
            </w:r>
          </w:p>
        </w:tc>
        <w:tc>
          <w:tcPr>
            <w:tcW w:w="1228" w:type="dxa"/>
            <w:gridSpan w:val="2"/>
            <w:tcBorders>
              <w:top w:val="single" w:sz="4" w:space="0" w:color="auto"/>
              <w:left w:val="nil"/>
              <w:bottom w:val="single" w:sz="4" w:space="0" w:color="auto"/>
              <w:right w:val="single" w:sz="4" w:space="0" w:color="auto"/>
            </w:tcBorders>
            <w:noWrap/>
            <w:vAlign w:val="center"/>
          </w:tcPr>
          <w:p w14:paraId="5D10DA41" w14:textId="77777777" w:rsidR="00AB2B30" w:rsidRPr="009B053A" w:rsidRDefault="006A7121">
            <w:pPr>
              <w:pStyle w:val="TAC"/>
            </w:pPr>
            <w:r w:rsidRPr="009B053A">
              <w:rPr>
                <w:rFonts w:eastAsia="PMingLiU"/>
              </w:rPr>
              <w:t>5, 6, 7</w:t>
            </w:r>
          </w:p>
        </w:tc>
      </w:tr>
      <w:tr w:rsidR="00AB2B30" w:rsidRPr="009B053A" w14:paraId="4B31E805" w14:textId="77777777" w:rsidTr="00390659">
        <w:trPr>
          <w:trHeight w:val="188"/>
          <w:jc w:val="center"/>
        </w:trPr>
        <w:tc>
          <w:tcPr>
            <w:tcW w:w="1632" w:type="dxa"/>
            <w:vMerge/>
            <w:tcBorders>
              <w:left w:val="single" w:sz="4" w:space="0" w:color="auto"/>
              <w:right w:val="single" w:sz="4" w:space="0" w:color="auto"/>
            </w:tcBorders>
          </w:tcPr>
          <w:p w14:paraId="7928F36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30FE75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42B559E" w14:textId="77777777" w:rsidR="00AB2B30" w:rsidRPr="009B053A" w:rsidRDefault="006A7121">
            <w:pPr>
              <w:pStyle w:val="TAC"/>
            </w:pPr>
            <w:r w:rsidRPr="009B053A">
              <w:rPr>
                <w:rFonts w:eastAsia="PMingLiU"/>
              </w:rPr>
              <w:t>2575</w:t>
            </w:r>
          </w:p>
        </w:tc>
        <w:tc>
          <w:tcPr>
            <w:tcW w:w="310" w:type="dxa"/>
            <w:tcBorders>
              <w:top w:val="single" w:sz="4" w:space="0" w:color="auto"/>
              <w:left w:val="nil"/>
              <w:bottom w:val="single" w:sz="4" w:space="0" w:color="auto"/>
              <w:right w:val="single" w:sz="4" w:space="0" w:color="auto"/>
            </w:tcBorders>
            <w:vAlign w:val="center"/>
          </w:tcPr>
          <w:p w14:paraId="0D8053C9"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0F1B0124" w14:textId="77777777" w:rsidR="00AB2B30" w:rsidRPr="009B053A" w:rsidRDefault="006A7121">
            <w:pPr>
              <w:pStyle w:val="TAC"/>
            </w:pPr>
            <w:r w:rsidRPr="009B053A">
              <w:rPr>
                <w:rFonts w:eastAsia="PMingLiU"/>
              </w:rPr>
              <w:t>2595</w:t>
            </w:r>
          </w:p>
        </w:tc>
        <w:tc>
          <w:tcPr>
            <w:tcW w:w="1172" w:type="dxa"/>
            <w:tcBorders>
              <w:top w:val="single" w:sz="4" w:space="0" w:color="auto"/>
              <w:left w:val="nil"/>
              <w:bottom w:val="single" w:sz="4" w:space="0" w:color="auto"/>
              <w:right w:val="single" w:sz="4" w:space="0" w:color="auto"/>
            </w:tcBorders>
            <w:vAlign w:val="center"/>
          </w:tcPr>
          <w:p w14:paraId="1A07819F" w14:textId="77777777" w:rsidR="00AB2B30" w:rsidRPr="009B053A" w:rsidRDefault="006A7121">
            <w:pPr>
              <w:pStyle w:val="TAC"/>
            </w:pPr>
            <w:r w:rsidRPr="009B053A">
              <w:rPr>
                <w:rFonts w:eastAsia="PMingLiU"/>
              </w:rPr>
              <w:t>-15.5</w:t>
            </w:r>
          </w:p>
        </w:tc>
        <w:tc>
          <w:tcPr>
            <w:tcW w:w="749" w:type="dxa"/>
            <w:tcBorders>
              <w:top w:val="single" w:sz="4" w:space="0" w:color="auto"/>
              <w:left w:val="nil"/>
              <w:bottom w:val="single" w:sz="4" w:space="0" w:color="auto"/>
              <w:right w:val="single" w:sz="4" w:space="0" w:color="auto"/>
            </w:tcBorders>
            <w:noWrap/>
            <w:vAlign w:val="center"/>
          </w:tcPr>
          <w:p w14:paraId="2D046570" w14:textId="77777777" w:rsidR="00AB2B30" w:rsidRPr="009B053A" w:rsidRDefault="006A7121">
            <w:pPr>
              <w:pStyle w:val="TAC"/>
            </w:pPr>
            <w:r w:rsidRPr="009B053A">
              <w:rPr>
                <w:rFonts w:eastAsia="PMingLiU"/>
              </w:rPr>
              <w:t>5</w:t>
            </w:r>
          </w:p>
        </w:tc>
        <w:tc>
          <w:tcPr>
            <w:tcW w:w="1228" w:type="dxa"/>
            <w:gridSpan w:val="2"/>
            <w:tcBorders>
              <w:top w:val="single" w:sz="4" w:space="0" w:color="auto"/>
              <w:left w:val="nil"/>
              <w:bottom w:val="single" w:sz="4" w:space="0" w:color="auto"/>
              <w:right w:val="single" w:sz="4" w:space="0" w:color="auto"/>
            </w:tcBorders>
            <w:noWrap/>
            <w:vAlign w:val="center"/>
          </w:tcPr>
          <w:p w14:paraId="1CB447C4" w14:textId="77777777" w:rsidR="00AB2B30" w:rsidRPr="009B053A" w:rsidRDefault="006A7121">
            <w:pPr>
              <w:pStyle w:val="TAC"/>
            </w:pPr>
            <w:r w:rsidRPr="009B053A">
              <w:rPr>
                <w:rFonts w:eastAsia="PMingLiU"/>
              </w:rPr>
              <w:t>5, 6, 7</w:t>
            </w:r>
          </w:p>
        </w:tc>
      </w:tr>
      <w:tr w:rsidR="00AB2B30" w:rsidRPr="009B053A" w14:paraId="5BA00BF2"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49EDC0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D6C256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8E3BBFA" w14:textId="77777777" w:rsidR="00AB2B30" w:rsidRPr="009B053A" w:rsidRDefault="006A7121">
            <w:pPr>
              <w:pStyle w:val="TAC"/>
            </w:pPr>
            <w:r w:rsidRPr="009B053A">
              <w:rPr>
                <w:rFonts w:eastAsia="PMingLiU"/>
              </w:rPr>
              <w:t>2595</w:t>
            </w:r>
          </w:p>
        </w:tc>
        <w:tc>
          <w:tcPr>
            <w:tcW w:w="310" w:type="dxa"/>
            <w:tcBorders>
              <w:top w:val="single" w:sz="4" w:space="0" w:color="auto"/>
              <w:left w:val="nil"/>
              <w:bottom w:val="single" w:sz="4" w:space="0" w:color="auto"/>
              <w:right w:val="single" w:sz="4" w:space="0" w:color="auto"/>
            </w:tcBorders>
            <w:vAlign w:val="center"/>
          </w:tcPr>
          <w:p w14:paraId="03AF64D4" w14:textId="77777777" w:rsidR="00AB2B30" w:rsidRPr="009B053A" w:rsidRDefault="006A7121">
            <w:pPr>
              <w:pStyle w:val="TAC"/>
            </w:pPr>
            <w:r w:rsidRPr="009B053A">
              <w:rPr>
                <w:rFonts w:eastAsia="PMingLiU"/>
              </w:rPr>
              <w:t>-</w:t>
            </w:r>
          </w:p>
        </w:tc>
        <w:tc>
          <w:tcPr>
            <w:tcW w:w="937" w:type="dxa"/>
            <w:tcBorders>
              <w:top w:val="single" w:sz="4" w:space="0" w:color="auto"/>
              <w:left w:val="nil"/>
              <w:bottom w:val="single" w:sz="4" w:space="0" w:color="auto"/>
              <w:right w:val="single" w:sz="4" w:space="0" w:color="auto"/>
            </w:tcBorders>
            <w:vAlign w:val="center"/>
          </w:tcPr>
          <w:p w14:paraId="7ABBC7EB" w14:textId="77777777" w:rsidR="00AB2B30" w:rsidRPr="009B053A" w:rsidRDefault="006A7121">
            <w:pPr>
              <w:pStyle w:val="TAC"/>
            </w:pPr>
            <w:r w:rsidRPr="009B053A">
              <w:rPr>
                <w:rFonts w:eastAsia="PMingLiU"/>
              </w:rPr>
              <w:t>2620</w:t>
            </w:r>
          </w:p>
        </w:tc>
        <w:tc>
          <w:tcPr>
            <w:tcW w:w="1172" w:type="dxa"/>
            <w:tcBorders>
              <w:top w:val="single" w:sz="4" w:space="0" w:color="auto"/>
              <w:left w:val="nil"/>
              <w:bottom w:val="single" w:sz="4" w:space="0" w:color="auto"/>
              <w:right w:val="single" w:sz="4" w:space="0" w:color="auto"/>
            </w:tcBorders>
            <w:vAlign w:val="center"/>
          </w:tcPr>
          <w:p w14:paraId="10F17756" w14:textId="77777777" w:rsidR="00AB2B30" w:rsidRPr="009B053A" w:rsidRDefault="006A7121">
            <w:pPr>
              <w:pStyle w:val="TAC"/>
            </w:pPr>
            <w:r w:rsidRPr="009B053A">
              <w:rPr>
                <w:rFonts w:eastAsia="PMingLiU"/>
              </w:rPr>
              <w:t>-40</w:t>
            </w:r>
          </w:p>
        </w:tc>
        <w:tc>
          <w:tcPr>
            <w:tcW w:w="749" w:type="dxa"/>
            <w:tcBorders>
              <w:top w:val="single" w:sz="4" w:space="0" w:color="auto"/>
              <w:left w:val="nil"/>
              <w:bottom w:val="single" w:sz="4" w:space="0" w:color="auto"/>
              <w:right w:val="single" w:sz="4" w:space="0" w:color="auto"/>
            </w:tcBorders>
            <w:noWrap/>
            <w:vAlign w:val="center"/>
          </w:tcPr>
          <w:p w14:paraId="1A7BE68D" w14:textId="77777777" w:rsidR="00AB2B30" w:rsidRPr="009B053A" w:rsidRDefault="006A7121">
            <w:pPr>
              <w:pStyle w:val="TAC"/>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vAlign w:val="center"/>
          </w:tcPr>
          <w:p w14:paraId="1E486D91" w14:textId="77777777" w:rsidR="00AB2B30" w:rsidRPr="009B053A" w:rsidRDefault="006A7121">
            <w:pPr>
              <w:pStyle w:val="TAC"/>
            </w:pPr>
            <w:r w:rsidRPr="009B053A">
              <w:rPr>
                <w:rFonts w:eastAsia="PMingLiU"/>
              </w:rPr>
              <w:t>5, 6</w:t>
            </w:r>
          </w:p>
        </w:tc>
      </w:tr>
      <w:tr w:rsidR="00AB2B30" w:rsidRPr="009B053A" w14:paraId="450E7F3A"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25F72C91" w14:textId="77777777" w:rsidR="00AB2B30" w:rsidRPr="009B053A" w:rsidRDefault="006A7121">
            <w:pPr>
              <w:pStyle w:val="TAC"/>
            </w:pPr>
            <w:r w:rsidRPr="009B053A">
              <w:rPr>
                <w:rFonts w:eastAsia="PMingLiU"/>
              </w:rPr>
              <w:lastRenderedPageBreak/>
              <w:t>DC</w:t>
            </w:r>
            <w:r w:rsidRPr="009B053A">
              <w:t>_</w:t>
            </w:r>
            <w:r w:rsidRPr="009B053A">
              <w:rPr>
                <w:rFonts w:eastAsia="PMingLiU"/>
                <w:lang w:eastAsia="zh-TW"/>
              </w:rPr>
              <w:t>3</w:t>
            </w:r>
            <w:r w:rsidRPr="009B053A">
              <w:t>_</w:t>
            </w:r>
            <w:r w:rsidRPr="009B053A">
              <w:rPr>
                <w:rFonts w:eastAsia="PMingLiU"/>
              </w:rPr>
              <w:t>n28</w:t>
            </w:r>
          </w:p>
        </w:tc>
        <w:tc>
          <w:tcPr>
            <w:tcW w:w="2864" w:type="dxa"/>
            <w:tcBorders>
              <w:top w:val="single" w:sz="4" w:space="0" w:color="auto"/>
              <w:left w:val="nil"/>
              <w:bottom w:val="single" w:sz="4" w:space="0" w:color="auto"/>
              <w:right w:val="single" w:sz="4" w:space="0" w:color="auto"/>
            </w:tcBorders>
            <w:vAlign w:val="center"/>
          </w:tcPr>
          <w:p w14:paraId="16756E80" w14:textId="77777777" w:rsidR="00AB2B30" w:rsidRPr="009B053A" w:rsidRDefault="006A7121">
            <w:pPr>
              <w:pStyle w:val="TAL"/>
            </w:pPr>
            <w:r w:rsidRPr="009B053A">
              <w:t>E-UTRA Band 1, 42, 43, 50, 51, 65, 74, 75, 76</w:t>
            </w:r>
          </w:p>
          <w:p w14:paraId="321CE457" w14:textId="72DA0606" w:rsidR="00AB2B30" w:rsidRPr="009B053A" w:rsidRDefault="006A7121">
            <w:pPr>
              <w:pStyle w:val="TAL"/>
            </w:pPr>
            <w:r w:rsidRPr="009B053A">
              <w:t xml:space="preserve">NR </w:t>
            </w:r>
            <w:r w:rsidR="00E13ACD" w:rsidRPr="009B053A">
              <w:t>B</w:t>
            </w:r>
            <w:r w:rsidRPr="009B053A">
              <w:t>and n77, n78, n79</w:t>
            </w:r>
          </w:p>
        </w:tc>
        <w:tc>
          <w:tcPr>
            <w:tcW w:w="934" w:type="dxa"/>
            <w:tcBorders>
              <w:top w:val="single" w:sz="4" w:space="0" w:color="auto"/>
              <w:left w:val="nil"/>
              <w:bottom w:val="single" w:sz="4" w:space="0" w:color="auto"/>
              <w:right w:val="single" w:sz="4" w:space="0" w:color="auto"/>
            </w:tcBorders>
            <w:vAlign w:val="center"/>
          </w:tcPr>
          <w:p w14:paraId="1970AE2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2D5F22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4B674F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6B107A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0809F0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1611925" w14:textId="77777777" w:rsidR="00AB2B30" w:rsidRPr="009B053A" w:rsidRDefault="006A7121">
            <w:pPr>
              <w:pStyle w:val="TAC"/>
            </w:pPr>
            <w:r w:rsidRPr="009B053A">
              <w:t>2</w:t>
            </w:r>
          </w:p>
        </w:tc>
      </w:tr>
      <w:tr w:rsidR="00AB2B30" w:rsidRPr="009B053A" w14:paraId="0D9E833E" w14:textId="77777777" w:rsidTr="00390659">
        <w:trPr>
          <w:trHeight w:val="188"/>
          <w:jc w:val="center"/>
        </w:trPr>
        <w:tc>
          <w:tcPr>
            <w:tcW w:w="1632" w:type="dxa"/>
            <w:vMerge/>
            <w:tcBorders>
              <w:left w:val="single" w:sz="4" w:space="0" w:color="auto"/>
              <w:right w:val="single" w:sz="4" w:space="0" w:color="auto"/>
            </w:tcBorders>
          </w:tcPr>
          <w:p w14:paraId="5833A54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0590430" w14:textId="3125F73C" w:rsidR="00AB2B30" w:rsidRPr="009B053A" w:rsidRDefault="006A7121">
            <w:pPr>
              <w:pStyle w:val="TAL"/>
            </w:pPr>
            <w:r w:rsidRPr="009B053A">
              <w:t xml:space="preserve">E-UTRA </w:t>
            </w:r>
            <w:r w:rsidR="00E13ACD" w:rsidRPr="009B053A">
              <w:t>B</w:t>
            </w:r>
            <w:r w:rsidRPr="009B053A">
              <w:t>and 1</w:t>
            </w:r>
          </w:p>
        </w:tc>
        <w:tc>
          <w:tcPr>
            <w:tcW w:w="934" w:type="dxa"/>
            <w:tcBorders>
              <w:top w:val="single" w:sz="4" w:space="0" w:color="auto"/>
              <w:left w:val="nil"/>
              <w:bottom w:val="single" w:sz="4" w:space="0" w:color="auto"/>
              <w:right w:val="single" w:sz="4" w:space="0" w:color="auto"/>
            </w:tcBorders>
            <w:vAlign w:val="center"/>
          </w:tcPr>
          <w:p w14:paraId="02028C65"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6D0A1D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CDD497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0591A7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5597AB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4C46689" w14:textId="77777777" w:rsidR="00AB2B30" w:rsidRPr="009B053A" w:rsidRDefault="006A7121">
            <w:pPr>
              <w:pStyle w:val="TAC"/>
            </w:pPr>
            <w:r w:rsidRPr="009B053A">
              <w:t>9, 11</w:t>
            </w:r>
          </w:p>
        </w:tc>
      </w:tr>
      <w:tr w:rsidR="00AB2B30" w:rsidRPr="009B053A" w14:paraId="566C7838" w14:textId="77777777" w:rsidTr="00390659">
        <w:trPr>
          <w:trHeight w:val="188"/>
          <w:jc w:val="center"/>
        </w:trPr>
        <w:tc>
          <w:tcPr>
            <w:tcW w:w="1632" w:type="dxa"/>
            <w:vMerge/>
            <w:tcBorders>
              <w:left w:val="single" w:sz="4" w:space="0" w:color="auto"/>
              <w:right w:val="single" w:sz="4" w:space="0" w:color="auto"/>
            </w:tcBorders>
          </w:tcPr>
          <w:p w14:paraId="151DA37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D14B9B7" w14:textId="188A97BC" w:rsidR="00AB2B30" w:rsidRPr="009B053A" w:rsidRDefault="006A7121">
            <w:pPr>
              <w:pStyle w:val="TAL"/>
            </w:pPr>
            <w:r w:rsidRPr="009B053A">
              <w:t xml:space="preserve">E-UTRA </w:t>
            </w:r>
            <w:r w:rsidR="00E13ACD" w:rsidRPr="009B053A">
              <w:t>B</w:t>
            </w:r>
            <w:r w:rsidRPr="009B053A">
              <w:t>and 3</w:t>
            </w:r>
          </w:p>
        </w:tc>
        <w:tc>
          <w:tcPr>
            <w:tcW w:w="934" w:type="dxa"/>
            <w:tcBorders>
              <w:top w:val="single" w:sz="4" w:space="0" w:color="auto"/>
              <w:left w:val="nil"/>
              <w:bottom w:val="single" w:sz="4" w:space="0" w:color="auto"/>
              <w:right w:val="single" w:sz="4" w:space="0" w:color="auto"/>
            </w:tcBorders>
            <w:vAlign w:val="center"/>
          </w:tcPr>
          <w:p w14:paraId="0F255EC6"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7B19BB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3B051E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E4356F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86B730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D29C4B7" w14:textId="77777777" w:rsidR="00AB2B30" w:rsidRPr="009B053A" w:rsidRDefault="006A7121">
            <w:pPr>
              <w:pStyle w:val="TAC"/>
            </w:pPr>
            <w:r w:rsidRPr="009B053A">
              <w:t>5</w:t>
            </w:r>
          </w:p>
        </w:tc>
      </w:tr>
      <w:tr w:rsidR="00AB2B30" w:rsidRPr="009B053A" w14:paraId="1EB2617B" w14:textId="77777777" w:rsidTr="00390659">
        <w:trPr>
          <w:trHeight w:val="188"/>
          <w:jc w:val="center"/>
        </w:trPr>
        <w:tc>
          <w:tcPr>
            <w:tcW w:w="1632" w:type="dxa"/>
            <w:vMerge/>
            <w:tcBorders>
              <w:left w:val="single" w:sz="4" w:space="0" w:color="auto"/>
              <w:right w:val="single" w:sz="4" w:space="0" w:color="auto"/>
            </w:tcBorders>
          </w:tcPr>
          <w:p w14:paraId="1A4CF11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14C98C52" w14:textId="77777777" w:rsidR="00AB2B30" w:rsidRPr="009B053A" w:rsidRDefault="006A7121">
            <w:pPr>
              <w:pStyle w:val="TAL"/>
            </w:pPr>
            <w:r w:rsidRPr="009B053A">
              <w:t>E-UTRA Band 5, 7, 8, 18, 19, 20, 26, 27, 31, 34, 38, 40, 41, 72</w:t>
            </w:r>
          </w:p>
        </w:tc>
        <w:tc>
          <w:tcPr>
            <w:tcW w:w="934" w:type="dxa"/>
            <w:tcBorders>
              <w:top w:val="single" w:sz="4" w:space="0" w:color="auto"/>
              <w:left w:val="nil"/>
              <w:bottom w:val="single" w:sz="4" w:space="0" w:color="auto"/>
              <w:right w:val="single" w:sz="4" w:space="0" w:color="auto"/>
            </w:tcBorders>
            <w:vAlign w:val="center"/>
          </w:tcPr>
          <w:p w14:paraId="1318E98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C39B5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42A198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E2295E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FDE9A4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9D1BFA8" w14:textId="77777777" w:rsidR="00AB2B30" w:rsidRPr="009B053A" w:rsidRDefault="00AB2B30">
            <w:pPr>
              <w:pStyle w:val="TAC"/>
            </w:pPr>
          </w:p>
        </w:tc>
      </w:tr>
      <w:tr w:rsidR="00AB2B30" w:rsidRPr="009B053A" w14:paraId="04C3F952" w14:textId="77777777" w:rsidTr="00390659">
        <w:trPr>
          <w:trHeight w:val="188"/>
          <w:jc w:val="center"/>
        </w:trPr>
        <w:tc>
          <w:tcPr>
            <w:tcW w:w="1632" w:type="dxa"/>
            <w:vMerge/>
            <w:tcBorders>
              <w:left w:val="single" w:sz="4" w:space="0" w:color="auto"/>
              <w:right w:val="single" w:sz="4" w:space="0" w:color="auto"/>
            </w:tcBorders>
          </w:tcPr>
          <w:p w14:paraId="3C52702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1A5FC36"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17C96E40"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25973D6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1C76E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D0B7DB8"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CE3065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C75F850" w14:textId="77777777" w:rsidR="00AB2B30" w:rsidRPr="009B053A" w:rsidRDefault="006A7121">
            <w:pPr>
              <w:pStyle w:val="TAC"/>
            </w:pPr>
            <w:r w:rsidRPr="009B053A">
              <w:t>9, 10</w:t>
            </w:r>
          </w:p>
        </w:tc>
      </w:tr>
      <w:tr w:rsidR="00AB2B30" w:rsidRPr="009B053A" w14:paraId="48A10F7F" w14:textId="77777777" w:rsidTr="00390659">
        <w:trPr>
          <w:trHeight w:val="188"/>
          <w:jc w:val="center"/>
        </w:trPr>
        <w:tc>
          <w:tcPr>
            <w:tcW w:w="1632" w:type="dxa"/>
            <w:vMerge/>
            <w:tcBorders>
              <w:left w:val="single" w:sz="4" w:space="0" w:color="auto"/>
              <w:right w:val="single" w:sz="4" w:space="0" w:color="auto"/>
            </w:tcBorders>
          </w:tcPr>
          <w:p w14:paraId="6D4073C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CA5E9C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406BE3A" w14:textId="77777777" w:rsidR="00AB2B30" w:rsidRPr="009B053A" w:rsidRDefault="006A7121">
            <w:pPr>
              <w:pStyle w:val="TAC"/>
              <w:rPr>
                <w:rFonts w:eastAsia="PMingLiU"/>
              </w:rPr>
            </w:pPr>
            <w:r w:rsidRPr="009B053A">
              <w:t>1884.5</w:t>
            </w:r>
          </w:p>
        </w:tc>
        <w:tc>
          <w:tcPr>
            <w:tcW w:w="310" w:type="dxa"/>
            <w:tcBorders>
              <w:top w:val="single" w:sz="4" w:space="0" w:color="auto"/>
              <w:left w:val="nil"/>
              <w:bottom w:val="single" w:sz="4" w:space="0" w:color="auto"/>
              <w:right w:val="single" w:sz="4" w:space="0" w:color="auto"/>
            </w:tcBorders>
            <w:vAlign w:val="center"/>
          </w:tcPr>
          <w:p w14:paraId="71BC9AB9"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6B889B5F" w14:textId="77777777" w:rsidR="00AB2B30" w:rsidRPr="009B053A" w:rsidRDefault="006A7121">
            <w:pPr>
              <w:pStyle w:val="TAC"/>
              <w:rPr>
                <w:rFonts w:eastAsia="PMingLiU"/>
              </w:rPr>
            </w:pPr>
            <w:r w:rsidRPr="009B053A">
              <w:t>1915.7</w:t>
            </w:r>
          </w:p>
        </w:tc>
        <w:tc>
          <w:tcPr>
            <w:tcW w:w="1172" w:type="dxa"/>
            <w:tcBorders>
              <w:top w:val="single" w:sz="4" w:space="0" w:color="auto"/>
              <w:left w:val="nil"/>
              <w:bottom w:val="single" w:sz="4" w:space="0" w:color="auto"/>
              <w:right w:val="single" w:sz="4" w:space="0" w:color="auto"/>
            </w:tcBorders>
            <w:vAlign w:val="center"/>
          </w:tcPr>
          <w:p w14:paraId="72BD8890" w14:textId="77777777" w:rsidR="00AB2B30" w:rsidRPr="009B053A" w:rsidRDefault="006A7121">
            <w:pPr>
              <w:pStyle w:val="TAC"/>
              <w:rPr>
                <w:rFonts w:eastAsia="PMingLiU"/>
              </w:rPr>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C2D02A8" w14:textId="77777777" w:rsidR="00AB2B30" w:rsidRPr="009B053A" w:rsidRDefault="006A7121">
            <w:pPr>
              <w:pStyle w:val="TAC"/>
              <w:rPr>
                <w:rFonts w:eastAsia="PMingLiU"/>
              </w:rPr>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15CBDB19" w14:textId="77777777" w:rsidR="00AB2B30" w:rsidRPr="009B053A" w:rsidRDefault="006A7121">
            <w:pPr>
              <w:pStyle w:val="TAC"/>
              <w:rPr>
                <w:rFonts w:eastAsia="PMingLiU"/>
              </w:rPr>
            </w:pPr>
            <w:r w:rsidRPr="009B053A">
              <w:t>13</w:t>
            </w:r>
          </w:p>
        </w:tc>
      </w:tr>
      <w:tr w:rsidR="00AB2B30" w:rsidRPr="009B053A" w14:paraId="6561674B" w14:textId="77777777" w:rsidTr="00390659">
        <w:trPr>
          <w:trHeight w:val="188"/>
          <w:jc w:val="center"/>
        </w:trPr>
        <w:tc>
          <w:tcPr>
            <w:tcW w:w="1632" w:type="dxa"/>
            <w:vMerge/>
            <w:tcBorders>
              <w:left w:val="single" w:sz="4" w:space="0" w:color="auto"/>
              <w:right w:val="single" w:sz="4" w:space="0" w:color="auto"/>
            </w:tcBorders>
          </w:tcPr>
          <w:p w14:paraId="65DC449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E3F48D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CD9411B" w14:textId="77777777" w:rsidR="00AB2B30" w:rsidRPr="009B053A" w:rsidRDefault="006A7121">
            <w:pPr>
              <w:pStyle w:val="TAC"/>
            </w:pPr>
            <w:r w:rsidRPr="009B053A">
              <w:t>470</w:t>
            </w:r>
          </w:p>
        </w:tc>
        <w:tc>
          <w:tcPr>
            <w:tcW w:w="310" w:type="dxa"/>
            <w:tcBorders>
              <w:top w:val="single" w:sz="4" w:space="0" w:color="auto"/>
              <w:left w:val="nil"/>
              <w:bottom w:val="single" w:sz="4" w:space="0" w:color="auto"/>
              <w:right w:val="single" w:sz="4" w:space="0" w:color="auto"/>
            </w:tcBorders>
            <w:vAlign w:val="center"/>
          </w:tcPr>
          <w:p w14:paraId="65A3981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00E0710" w14:textId="77777777" w:rsidR="00AB2B30" w:rsidRPr="009B053A" w:rsidRDefault="006A7121">
            <w:pPr>
              <w:pStyle w:val="TAC"/>
            </w:pPr>
            <w:r w:rsidRPr="009B053A">
              <w:t>710</w:t>
            </w:r>
          </w:p>
        </w:tc>
        <w:tc>
          <w:tcPr>
            <w:tcW w:w="1172" w:type="dxa"/>
            <w:tcBorders>
              <w:top w:val="single" w:sz="4" w:space="0" w:color="auto"/>
              <w:left w:val="nil"/>
              <w:bottom w:val="single" w:sz="4" w:space="0" w:color="auto"/>
              <w:right w:val="single" w:sz="4" w:space="0" w:color="auto"/>
            </w:tcBorders>
            <w:vAlign w:val="center"/>
          </w:tcPr>
          <w:p w14:paraId="4531DBCF" w14:textId="77777777" w:rsidR="00AB2B30" w:rsidRPr="009B053A" w:rsidRDefault="006A7121">
            <w:pPr>
              <w:pStyle w:val="TAC"/>
            </w:pPr>
            <w:r w:rsidRPr="009B053A">
              <w:t>-26.2</w:t>
            </w:r>
          </w:p>
        </w:tc>
        <w:tc>
          <w:tcPr>
            <w:tcW w:w="749" w:type="dxa"/>
            <w:tcBorders>
              <w:top w:val="single" w:sz="4" w:space="0" w:color="auto"/>
              <w:left w:val="nil"/>
              <w:bottom w:val="single" w:sz="4" w:space="0" w:color="auto"/>
              <w:right w:val="single" w:sz="4" w:space="0" w:color="auto"/>
            </w:tcBorders>
            <w:noWrap/>
            <w:vAlign w:val="center"/>
          </w:tcPr>
          <w:p w14:paraId="24CA7CBA" w14:textId="77777777" w:rsidR="00AB2B30" w:rsidRPr="009B053A" w:rsidRDefault="006A7121">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vAlign w:val="center"/>
          </w:tcPr>
          <w:p w14:paraId="071FADF6" w14:textId="77777777" w:rsidR="00AB2B30" w:rsidRPr="009B053A" w:rsidRDefault="006A7121">
            <w:pPr>
              <w:pStyle w:val="TAC"/>
            </w:pPr>
            <w:r w:rsidRPr="009B053A">
              <w:t>14</w:t>
            </w:r>
          </w:p>
        </w:tc>
      </w:tr>
      <w:tr w:rsidR="00AB2B30" w:rsidRPr="009B053A" w14:paraId="36E764BE" w14:textId="77777777" w:rsidTr="00390659">
        <w:trPr>
          <w:trHeight w:val="188"/>
          <w:jc w:val="center"/>
        </w:trPr>
        <w:tc>
          <w:tcPr>
            <w:tcW w:w="1632" w:type="dxa"/>
            <w:vMerge/>
            <w:tcBorders>
              <w:left w:val="single" w:sz="4" w:space="0" w:color="auto"/>
              <w:right w:val="single" w:sz="4" w:space="0" w:color="auto"/>
            </w:tcBorders>
          </w:tcPr>
          <w:p w14:paraId="64C4998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5430F2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8AA65EC" w14:textId="77777777" w:rsidR="00AB2B30" w:rsidRPr="009B053A" w:rsidRDefault="006A7121">
            <w:pPr>
              <w:pStyle w:val="TAC"/>
              <w:rPr>
                <w:rFonts w:eastAsia="PMingLiU"/>
              </w:rPr>
            </w:pPr>
            <w:r w:rsidRPr="009B053A">
              <w:t>758</w:t>
            </w:r>
          </w:p>
        </w:tc>
        <w:tc>
          <w:tcPr>
            <w:tcW w:w="310" w:type="dxa"/>
            <w:tcBorders>
              <w:top w:val="single" w:sz="4" w:space="0" w:color="auto"/>
              <w:left w:val="nil"/>
              <w:bottom w:val="single" w:sz="4" w:space="0" w:color="auto"/>
              <w:right w:val="single" w:sz="4" w:space="0" w:color="auto"/>
            </w:tcBorders>
            <w:vAlign w:val="center"/>
          </w:tcPr>
          <w:p w14:paraId="1C150580" w14:textId="77777777" w:rsidR="00AB2B30" w:rsidRPr="009B053A" w:rsidRDefault="006A7121">
            <w:pPr>
              <w:pStyle w:val="TAC"/>
              <w:rPr>
                <w:rFonts w:eastAsia="PMingLiU"/>
              </w:rPr>
            </w:pPr>
            <w:r w:rsidRPr="009B053A">
              <w:t>-</w:t>
            </w:r>
          </w:p>
        </w:tc>
        <w:tc>
          <w:tcPr>
            <w:tcW w:w="937" w:type="dxa"/>
            <w:tcBorders>
              <w:top w:val="single" w:sz="4" w:space="0" w:color="auto"/>
              <w:left w:val="nil"/>
              <w:bottom w:val="single" w:sz="4" w:space="0" w:color="auto"/>
              <w:right w:val="single" w:sz="4" w:space="0" w:color="auto"/>
            </w:tcBorders>
            <w:vAlign w:val="center"/>
          </w:tcPr>
          <w:p w14:paraId="6D80AF27" w14:textId="77777777" w:rsidR="00AB2B30" w:rsidRPr="009B053A" w:rsidRDefault="006A7121">
            <w:pPr>
              <w:pStyle w:val="TAC"/>
              <w:rPr>
                <w:rFonts w:eastAsia="PMingLiU"/>
              </w:rPr>
            </w:pPr>
            <w:r w:rsidRPr="009B053A">
              <w:t>773</w:t>
            </w:r>
          </w:p>
        </w:tc>
        <w:tc>
          <w:tcPr>
            <w:tcW w:w="1172" w:type="dxa"/>
            <w:tcBorders>
              <w:top w:val="single" w:sz="4" w:space="0" w:color="auto"/>
              <w:left w:val="nil"/>
              <w:bottom w:val="single" w:sz="4" w:space="0" w:color="auto"/>
              <w:right w:val="single" w:sz="4" w:space="0" w:color="auto"/>
            </w:tcBorders>
            <w:vAlign w:val="center"/>
          </w:tcPr>
          <w:p w14:paraId="7CCC5916" w14:textId="77777777" w:rsidR="00AB2B30" w:rsidRPr="009B053A" w:rsidRDefault="006A7121">
            <w:pPr>
              <w:pStyle w:val="TAC"/>
              <w:rPr>
                <w:rFonts w:eastAsia="PMingLiU"/>
              </w:rPr>
            </w:pPr>
            <w:r w:rsidRPr="009B053A">
              <w:t>-32</w:t>
            </w:r>
          </w:p>
        </w:tc>
        <w:tc>
          <w:tcPr>
            <w:tcW w:w="749" w:type="dxa"/>
            <w:tcBorders>
              <w:top w:val="single" w:sz="4" w:space="0" w:color="auto"/>
              <w:left w:val="nil"/>
              <w:bottom w:val="single" w:sz="4" w:space="0" w:color="auto"/>
              <w:right w:val="single" w:sz="4" w:space="0" w:color="auto"/>
            </w:tcBorders>
            <w:noWrap/>
            <w:vAlign w:val="center"/>
          </w:tcPr>
          <w:p w14:paraId="46828CD0" w14:textId="77777777" w:rsidR="00AB2B30" w:rsidRPr="009B053A" w:rsidRDefault="006A7121">
            <w:pPr>
              <w:pStyle w:val="TAC"/>
              <w:rPr>
                <w:rFonts w:eastAsia="PMingLiU"/>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960F017" w14:textId="77777777" w:rsidR="00AB2B30" w:rsidRPr="009B053A" w:rsidRDefault="006A7121">
            <w:pPr>
              <w:pStyle w:val="TAC"/>
              <w:rPr>
                <w:rFonts w:eastAsia="PMingLiU"/>
              </w:rPr>
            </w:pPr>
            <w:r w:rsidRPr="009B053A">
              <w:t>5</w:t>
            </w:r>
          </w:p>
        </w:tc>
      </w:tr>
      <w:tr w:rsidR="00AB2B30" w:rsidRPr="009B053A" w14:paraId="421136F8" w14:textId="77777777" w:rsidTr="00390659">
        <w:trPr>
          <w:trHeight w:val="188"/>
          <w:jc w:val="center"/>
        </w:trPr>
        <w:tc>
          <w:tcPr>
            <w:tcW w:w="1632" w:type="dxa"/>
            <w:vMerge/>
            <w:tcBorders>
              <w:left w:val="single" w:sz="4" w:space="0" w:color="auto"/>
              <w:right w:val="single" w:sz="4" w:space="0" w:color="auto"/>
            </w:tcBorders>
          </w:tcPr>
          <w:p w14:paraId="6610A450"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77C825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EA1A91C" w14:textId="77777777" w:rsidR="00AB2B30" w:rsidRPr="009B053A" w:rsidRDefault="006A7121">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4AE17F0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7D2D9BA" w14:textId="77777777" w:rsidR="00AB2B30" w:rsidRPr="009B053A" w:rsidRDefault="006A7121">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7EF7988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BA3325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ECFB9A1" w14:textId="77777777" w:rsidR="00AB2B30" w:rsidRPr="009B053A" w:rsidRDefault="00AB2B30">
            <w:pPr>
              <w:pStyle w:val="TAC"/>
            </w:pPr>
          </w:p>
        </w:tc>
      </w:tr>
      <w:tr w:rsidR="00AB2B30" w:rsidRPr="009B053A" w14:paraId="18123314"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2976ADF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8FDEAA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020BCEC"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12FC8DE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DDD1E39"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26DD7735"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1932E188"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5002D780" w14:textId="77777777" w:rsidR="00AB2B30" w:rsidRPr="009B053A" w:rsidRDefault="006A7121">
            <w:pPr>
              <w:pStyle w:val="TAC"/>
            </w:pPr>
            <w:r w:rsidRPr="009B053A">
              <w:t>3, 9</w:t>
            </w:r>
          </w:p>
        </w:tc>
      </w:tr>
      <w:tr w:rsidR="00AB2B30" w:rsidRPr="009B053A" w14:paraId="45B89FA8" w14:textId="77777777" w:rsidTr="00390659">
        <w:trPr>
          <w:trHeight w:val="188"/>
          <w:jc w:val="center"/>
        </w:trPr>
        <w:tc>
          <w:tcPr>
            <w:tcW w:w="1632" w:type="dxa"/>
            <w:vMerge w:val="restart"/>
            <w:tcBorders>
              <w:left w:val="single" w:sz="4" w:space="0" w:color="auto"/>
              <w:right w:val="single" w:sz="4" w:space="0" w:color="auto"/>
            </w:tcBorders>
          </w:tcPr>
          <w:p w14:paraId="70183A04" w14:textId="33FFE98A" w:rsidR="00AB2B30" w:rsidRPr="009B053A" w:rsidRDefault="006A7121">
            <w:pPr>
              <w:pStyle w:val="TAC"/>
            </w:pPr>
            <w:r w:rsidRPr="009B053A">
              <w:t>DC_3_n41</w:t>
            </w:r>
          </w:p>
        </w:tc>
        <w:tc>
          <w:tcPr>
            <w:tcW w:w="2864" w:type="dxa"/>
            <w:tcBorders>
              <w:top w:val="single" w:sz="4" w:space="0" w:color="auto"/>
              <w:left w:val="nil"/>
              <w:bottom w:val="single" w:sz="4" w:space="0" w:color="auto"/>
              <w:right w:val="single" w:sz="4" w:space="0" w:color="auto"/>
            </w:tcBorders>
          </w:tcPr>
          <w:p w14:paraId="6C76ACC7" w14:textId="77777777" w:rsidR="00AB2B30" w:rsidRPr="009B053A" w:rsidRDefault="006A7121">
            <w:pPr>
              <w:pStyle w:val="TAL"/>
            </w:pPr>
            <w:r w:rsidRPr="009B053A">
              <w:t>E-UTRA Band 1, 5, 8, 11, 18, 19, 21, 26, 27, 28, 34, 39, 40, 44, 45, 50, 51, 65, 73, 74</w:t>
            </w:r>
          </w:p>
        </w:tc>
        <w:tc>
          <w:tcPr>
            <w:tcW w:w="934" w:type="dxa"/>
            <w:tcBorders>
              <w:top w:val="single" w:sz="4" w:space="0" w:color="auto"/>
              <w:left w:val="nil"/>
              <w:bottom w:val="single" w:sz="4" w:space="0" w:color="auto"/>
              <w:right w:val="single" w:sz="4" w:space="0" w:color="auto"/>
            </w:tcBorders>
          </w:tcPr>
          <w:p w14:paraId="1FCF3BE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C3A4FF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41A3C9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D92B3D6" w14:textId="77777777" w:rsidR="00AB2B30" w:rsidRPr="009B053A" w:rsidRDefault="006A7121">
            <w:pPr>
              <w:pStyle w:val="TAC"/>
            </w:pPr>
            <w:r w:rsidRPr="009B053A">
              <w:rPr>
                <w:rFonts w:eastAsia="Yu Mincho"/>
              </w:rPr>
              <w:t>-50</w:t>
            </w:r>
          </w:p>
        </w:tc>
        <w:tc>
          <w:tcPr>
            <w:tcW w:w="749" w:type="dxa"/>
            <w:tcBorders>
              <w:top w:val="single" w:sz="4" w:space="0" w:color="auto"/>
              <w:left w:val="nil"/>
              <w:bottom w:val="single" w:sz="4" w:space="0" w:color="auto"/>
              <w:right w:val="single" w:sz="4" w:space="0" w:color="auto"/>
            </w:tcBorders>
            <w:noWrap/>
          </w:tcPr>
          <w:p w14:paraId="1009E9D1" w14:textId="77777777" w:rsidR="00AB2B30" w:rsidRPr="009B053A" w:rsidRDefault="006A7121">
            <w:pPr>
              <w:pStyle w:val="TAC"/>
            </w:pPr>
            <w:r w:rsidRPr="009B053A">
              <w:rPr>
                <w:rFonts w:eastAsia="Yu Mincho"/>
              </w:rPr>
              <w:t>1</w:t>
            </w:r>
          </w:p>
        </w:tc>
        <w:tc>
          <w:tcPr>
            <w:tcW w:w="1228" w:type="dxa"/>
            <w:gridSpan w:val="2"/>
            <w:tcBorders>
              <w:top w:val="single" w:sz="4" w:space="0" w:color="auto"/>
              <w:left w:val="nil"/>
              <w:bottom w:val="single" w:sz="4" w:space="0" w:color="auto"/>
              <w:right w:val="single" w:sz="4" w:space="0" w:color="auto"/>
            </w:tcBorders>
            <w:noWrap/>
          </w:tcPr>
          <w:p w14:paraId="675BBEEE" w14:textId="77777777" w:rsidR="00AB2B30" w:rsidRPr="009B053A" w:rsidRDefault="00AB2B30">
            <w:pPr>
              <w:pStyle w:val="TAC"/>
            </w:pPr>
          </w:p>
        </w:tc>
      </w:tr>
      <w:tr w:rsidR="00AB2B30" w:rsidRPr="009B053A" w14:paraId="6D7D322B" w14:textId="77777777" w:rsidTr="00390659">
        <w:trPr>
          <w:trHeight w:val="188"/>
          <w:jc w:val="center"/>
        </w:trPr>
        <w:tc>
          <w:tcPr>
            <w:tcW w:w="1632" w:type="dxa"/>
            <w:vMerge/>
            <w:tcBorders>
              <w:left w:val="single" w:sz="4" w:space="0" w:color="auto"/>
              <w:right w:val="single" w:sz="4" w:space="0" w:color="auto"/>
            </w:tcBorders>
          </w:tcPr>
          <w:p w14:paraId="56D1B8C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tcPr>
          <w:p w14:paraId="46AADF2B" w14:textId="77777777" w:rsidR="00AB2B30" w:rsidRPr="009B053A" w:rsidRDefault="006A7121">
            <w:pPr>
              <w:pStyle w:val="TAL"/>
            </w:pPr>
            <w:r w:rsidRPr="009B053A">
              <w:t>E-UTRA Band 42, 52</w:t>
            </w:r>
          </w:p>
          <w:p w14:paraId="244060E5" w14:textId="77777777" w:rsidR="00AB2B30" w:rsidRPr="009B053A" w:rsidRDefault="006A7121">
            <w:pPr>
              <w:pStyle w:val="TAL"/>
            </w:pPr>
            <w:r w:rsidRPr="009B053A">
              <w:t>NR Band n77, n78</w:t>
            </w:r>
            <w:r w:rsidRPr="009B053A">
              <w:rPr>
                <w:lang w:eastAsia="en-US"/>
              </w:rPr>
              <w:t>, n79</w:t>
            </w:r>
          </w:p>
        </w:tc>
        <w:tc>
          <w:tcPr>
            <w:tcW w:w="934" w:type="dxa"/>
            <w:tcBorders>
              <w:top w:val="single" w:sz="4" w:space="0" w:color="auto"/>
              <w:left w:val="nil"/>
              <w:bottom w:val="single" w:sz="4" w:space="0" w:color="auto"/>
              <w:right w:val="single" w:sz="4" w:space="0" w:color="auto"/>
            </w:tcBorders>
          </w:tcPr>
          <w:p w14:paraId="54D1F6B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5F306A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75205C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10B4CBCF" w14:textId="77777777" w:rsidR="00AB2B30" w:rsidRPr="009B053A" w:rsidRDefault="006A7121">
            <w:pPr>
              <w:pStyle w:val="TAC"/>
            </w:pPr>
            <w:r w:rsidRPr="009B053A">
              <w:rPr>
                <w:rFonts w:eastAsia="Yu Mincho"/>
              </w:rPr>
              <w:t>-50</w:t>
            </w:r>
          </w:p>
        </w:tc>
        <w:tc>
          <w:tcPr>
            <w:tcW w:w="749" w:type="dxa"/>
            <w:tcBorders>
              <w:top w:val="single" w:sz="4" w:space="0" w:color="auto"/>
              <w:left w:val="nil"/>
              <w:bottom w:val="single" w:sz="4" w:space="0" w:color="auto"/>
              <w:right w:val="single" w:sz="4" w:space="0" w:color="auto"/>
            </w:tcBorders>
            <w:noWrap/>
          </w:tcPr>
          <w:p w14:paraId="02FB8B3C" w14:textId="77777777" w:rsidR="00AB2B30" w:rsidRPr="009B053A" w:rsidRDefault="006A7121">
            <w:pPr>
              <w:pStyle w:val="TAC"/>
            </w:pPr>
            <w:r w:rsidRPr="009B053A">
              <w:rPr>
                <w:rFonts w:eastAsia="Yu Mincho"/>
              </w:rPr>
              <w:t>1</w:t>
            </w:r>
          </w:p>
        </w:tc>
        <w:tc>
          <w:tcPr>
            <w:tcW w:w="1228" w:type="dxa"/>
            <w:gridSpan w:val="2"/>
            <w:tcBorders>
              <w:top w:val="single" w:sz="4" w:space="0" w:color="auto"/>
              <w:left w:val="nil"/>
              <w:bottom w:val="single" w:sz="4" w:space="0" w:color="auto"/>
              <w:right w:val="single" w:sz="4" w:space="0" w:color="auto"/>
            </w:tcBorders>
            <w:noWrap/>
          </w:tcPr>
          <w:p w14:paraId="071937C5" w14:textId="77777777" w:rsidR="00AB2B30" w:rsidRPr="009B053A" w:rsidRDefault="00AB2B30">
            <w:pPr>
              <w:pStyle w:val="TAC"/>
            </w:pPr>
          </w:p>
        </w:tc>
      </w:tr>
      <w:tr w:rsidR="00AB2B30" w:rsidRPr="009B053A" w14:paraId="6BD65E65"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6FA95E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tcPr>
          <w:p w14:paraId="06554DAF"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191DDD0"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23F7209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AB461B"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tcPr>
          <w:p w14:paraId="77AD6B8C" w14:textId="77777777" w:rsidR="00AB2B30" w:rsidRPr="009B053A" w:rsidRDefault="006A7121">
            <w:pPr>
              <w:pStyle w:val="TAC"/>
            </w:pPr>
            <w:r w:rsidRPr="009B053A">
              <w:rPr>
                <w:rFonts w:eastAsia="Yu Mincho"/>
              </w:rPr>
              <w:t>-41</w:t>
            </w:r>
          </w:p>
        </w:tc>
        <w:tc>
          <w:tcPr>
            <w:tcW w:w="749" w:type="dxa"/>
            <w:tcBorders>
              <w:top w:val="single" w:sz="4" w:space="0" w:color="auto"/>
              <w:left w:val="nil"/>
              <w:bottom w:val="single" w:sz="4" w:space="0" w:color="auto"/>
              <w:right w:val="single" w:sz="4" w:space="0" w:color="auto"/>
            </w:tcBorders>
            <w:noWrap/>
          </w:tcPr>
          <w:p w14:paraId="5303CFB9" w14:textId="77777777" w:rsidR="00AB2B30" w:rsidRPr="009B053A" w:rsidRDefault="006A7121">
            <w:pPr>
              <w:pStyle w:val="TAC"/>
            </w:pPr>
            <w:r w:rsidRPr="009B053A">
              <w:rPr>
                <w:rFonts w:eastAsia="Yu Mincho"/>
              </w:rPr>
              <w:t>0.3</w:t>
            </w:r>
          </w:p>
        </w:tc>
        <w:tc>
          <w:tcPr>
            <w:tcW w:w="1228" w:type="dxa"/>
            <w:gridSpan w:val="2"/>
            <w:tcBorders>
              <w:top w:val="single" w:sz="4" w:space="0" w:color="auto"/>
              <w:left w:val="nil"/>
              <w:bottom w:val="single" w:sz="4" w:space="0" w:color="auto"/>
              <w:right w:val="single" w:sz="4" w:space="0" w:color="auto"/>
            </w:tcBorders>
            <w:noWrap/>
          </w:tcPr>
          <w:p w14:paraId="5444BB68" w14:textId="77777777" w:rsidR="00AB2B30" w:rsidRPr="009B053A" w:rsidRDefault="006A7121">
            <w:pPr>
              <w:pStyle w:val="TAC"/>
            </w:pPr>
            <w:r w:rsidRPr="009B053A">
              <w:rPr>
                <w:rFonts w:eastAsia="Yu Mincho"/>
              </w:rPr>
              <w:t>3</w:t>
            </w:r>
          </w:p>
        </w:tc>
      </w:tr>
      <w:tr w:rsidR="00AB2B30" w:rsidRPr="009B053A" w14:paraId="5B1C967B"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0E0B7E3" w14:textId="06832A7E" w:rsidR="00AB2B30" w:rsidRPr="009B053A" w:rsidRDefault="006A7121">
            <w:pPr>
              <w:pStyle w:val="TAC"/>
            </w:pPr>
            <w:r w:rsidRPr="009B053A">
              <w:t>DC_3_n77</w:t>
            </w:r>
          </w:p>
        </w:tc>
        <w:tc>
          <w:tcPr>
            <w:tcW w:w="2864" w:type="dxa"/>
            <w:tcBorders>
              <w:top w:val="single" w:sz="4" w:space="0" w:color="auto"/>
              <w:left w:val="nil"/>
              <w:bottom w:val="single" w:sz="4" w:space="0" w:color="auto"/>
              <w:right w:val="single" w:sz="4" w:space="0" w:color="auto"/>
            </w:tcBorders>
            <w:vAlign w:val="center"/>
          </w:tcPr>
          <w:p w14:paraId="17FB3497" w14:textId="77777777" w:rsidR="00AB2B30" w:rsidRPr="009B053A" w:rsidRDefault="006A7121">
            <w:pPr>
              <w:pStyle w:val="TAL"/>
            </w:pPr>
            <w:r w:rsidRPr="009B053A">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1B1D566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F8792B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F1366C5"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5A5E9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3EADA1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3BC552E" w14:textId="77777777" w:rsidR="00AB2B30" w:rsidRPr="009B053A" w:rsidRDefault="00AB2B30">
            <w:pPr>
              <w:pStyle w:val="TAC"/>
            </w:pPr>
          </w:p>
        </w:tc>
      </w:tr>
      <w:tr w:rsidR="00AB2B30" w:rsidRPr="009B053A" w14:paraId="20BF4F00" w14:textId="77777777" w:rsidTr="00390659">
        <w:trPr>
          <w:trHeight w:val="188"/>
          <w:jc w:val="center"/>
        </w:trPr>
        <w:tc>
          <w:tcPr>
            <w:tcW w:w="1632" w:type="dxa"/>
            <w:vMerge/>
            <w:tcBorders>
              <w:left w:val="single" w:sz="4" w:space="0" w:color="auto"/>
              <w:right w:val="single" w:sz="4" w:space="0" w:color="auto"/>
            </w:tcBorders>
            <w:vAlign w:val="center"/>
          </w:tcPr>
          <w:p w14:paraId="72C5E58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D03DED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088798D3"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4FE8029"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428796DC"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66B35A53"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99D0B48"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68C67690" w14:textId="77777777" w:rsidR="00AB2B30" w:rsidRPr="009B053A" w:rsidRDefault="006A7121">
            <w:pPr>
              <w:pStyle w:val="TAC"/>
            </w:pPr>
            <w:r w:rsidRPr="009B053A">
              <w:t>3</w:t>
            </w:r>
          </w:p>
        </w:tc>
      </w:tr>
      <w:tr w:rsidR="00AB2B30" w:rsidRPr="009B053A" w14:paraId="3D0C086C"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64680EC" w14:textId="77777777" w:rsidR="00AB2B30" w:rsidRPr="009B053A" w:rsidRDefault="006A7121">
            <w:pPr>
              <w:pStyle w:val="TAC"/>
            </w:pPr>
            <w:r w:rsidRPr="009B053A">
              <w:t>DC_3_n78</w:t>
            </w:r>
          </w:p>
          <w:p w14:paraId="39CCDA57" w14:textId="77777777" w:rsidR="00AB2B30" w:rsidRPr="009B053A" w:rsidRDefault="006A7121">
            <w:pPr>
              <w:pStyle w:val="TAC"/>
            </w:pPr>
            <w:r w:rsidRPr="009B053A">
              <w:t>DC_3_n80_ULSUP-TDM_n78</w:t>
            </w:r>
          </w:p>
        </w:tc>
        <w:tc>
          <w:tcPr>
            <w:tcW w:w="2864" w:type="dxa"/>
            <w:tcBorders>
              <w:top w:val="single" w:sz="4" w:space="0" w:color="auto"/>
              <w:left w:val="nil"/>
              <w:bottom w:val="single" w:sz="4" w:space="0" w:color="auto"/>
              <w:right w:val="single" w:sz="4" w:space="0" w:color="auto"/>
            </w:tcBorders>
            <w:vAlign w:val="center"/>
          </w:tcPr>
          <w:p w14:paraId="02E11812" w14:textId="77777777" w:rsidR="00AB2B30" w:rsidRPr="009B053A" w:rsidRDefault="006A7121">
            <w:pPr>
              <w:pStyle w:val="TAL"/>
            </w:pPr>
            <w:r w:rsidRPr="009B053A">
              <w:t>E-UTRA Band 1, 3, 5, 7, 8, 11, 18, 19, 20, 21, 26, 28, 34, 39, 40, 41, 65, 74</w:t>
            </w:r>
          </w:p>
        </w:tc>
        <w:tc>
          <w:tcPr>
            <w:tcW w:w="934" w:type="dxa"/>
            <w:tcBorders>
              <w:top w:val="single" w:sz="4" w:space="0" w:color="auto"/>
              <w:left w:val="nil"/>
              <w:bottom w:val="single" w:sz="4" w:space="0" w:color="auto"/>
              <w:right w:val="single" w:sz="4" w:space="0" w:color="auto"/>
            </w:tcBorders>
            <w:vAlign w:val="center"/>
          </w:tcPr>
          <w:p w14:paraId="1065239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312078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5B8C4E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C6798F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D64A9B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9CF3409" w14:textId="77777777" w:rsidR="00AB2B30" w:rsidRPr="009B053A" w:rsidRDefault="00AB2B30">
            <w:pPr>
              <w:pStyle w:val="TAC"/>
            </w:pPr>
          </w:p>
        </w:tc>
      </w:tr>
      <w:tr w:rsidR="00AB2B30" w:rsidRPr="009B053A" w14:paraId="45A9B02B" w14:textId="77777777" w:rsidTr="00390659">
        <w:trPr>
          <w:trHeight w:val="188"/>
          <w:jc w:val="center"/>
        </w:trPr>
        <w:tc>
          <w:tcPr>
            <w:tcW w:w="1632" w:type="dxa"/>
            <w:vMerge/>
            <w:tcBorders>
              <w:left w:val="single" w:sz="4" w:space="0" w:color="auto"/>
              <w:right w:val="single" w:sz="4" w:space="0" w:color="auto"/>
            </w:tcBorders>
            <w:vAlign w:val="center"/>
          </w:tcPr>
          <w:p w14:paraId="11ABF832"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D5D4B4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F1E2767"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2DA8C3C"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542B044"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0A70EBB6"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90F51C7"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4BC0FCA9" w14:textId="77777777" w:rsidR="00AB2B30" w:rsidRPr="009B053A" w:rsidRDefault="006A7121">
            <w:pPr>
              <w:pStyle w:val="TAC"/>
            </w:pPr>
            <w:r w:rsidRPr="009B053A">
              <w:t>3</w:t>
            </w:r>
          </w:p>
        </w:tc>
      </w:tr>
      <w:tr w:rsidR="00AB2B30" w:rsidRPr="009B053A" w14:paraId="626F26B3"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6543C37" w14:textId="6DBA0EC8" w:rsidR="00AB2B30" w:rsidRPr="009B053A" w:rsidRDefault="006A7121">
            <w:pPr>
              <w:pStyle w:val="TAC"/>
            </w:pPr>
            <w:r w:rsidRPr="009B053A">
              <w:t>DC_3_n79</w:t>
            </w:r>
          </w:p>
        </w:tc>
        <w:tc>
          <w:tcPr>
            <w:tcW w:w="2864" w:type="dxa"/>
            <w:tcBorders>
              <w:top w:val="single" w:sz="4" w:space="0" w:color="auto"/>
              <w:left w:val="nil"/>
              <w:bottom w:val="single" w:sz="4" w:space="0" w:color="auto"/>
              <w:right w:val="single" w:sz="4" w:space="0" w:color="auto"/>
            </w:tcBorders>
            <w:vAlign w:val="center"/>
          </w:tcPr>
          <w:p w14:paraId="3896D13D" w14:textId="77777777" w:rsidR="00AB2B30" w:rsidRPr="009B053A" w:rsidRDefault="006A7121">
            <w:pPr>
              <w:pStyle w:val="TAL"/>
            </w:pPr>
            <w:r w:rsidRPr="009B053A">
              <w:t>E-UTRA Band 1, 3, 5, 8, 11, 18, 19, 21, 28, 34, 39, 40, 41, 65, 74</w:t>
            </w:r>
          </w:p>
        </w:tc>
        <w:tc>
          <w:tcPr>
            <w:tcW w:w="934" w:type="dxa"/>
            <w:tcBorders>
              <w:top w:val="single" w:sz="4" w:space="0" w:color="auto"/>
              <w:left w:val="nil"/>
              <w:bottom w:val="single" w:sz="4" w:space="0" w:color="auto"/>
              <w:right w:val="single" w:sz="4" w:space="0" w:color="auto"/>
            </w:tcBorders>
            <w:vAlign w:val="center"/>
          </w:tcPr>
          <w:p w14:paraId="0CE5E10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9F6E1D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F440C6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9D27A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80645A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3A9C173" w14:textId="77777777" w:rsidR="00AB2B30" w:rsidRPr="009B053A" w:rsidRDefault="00AB2B30">
            <w:pPr>
              <w:pStyle w:val="TAC"/>
            </w:pPr>
          </w:p>
        </w:tc>
      </w:tr>
      <w:tr w:rsidR="00AB2B30" w:rsidRPr="009B053A" w14:paraId="503DDC3C" w14:textId="77777777" w:rsidTr="00390659">
        <w:trPr>
          <w:trHeight w:val="188"/>
          <w:jc w:val="center"/>
        </w:trPr>
        <w:tc>
          <w:tcPr>
            <w:tcW w:w="1632" w:type="dxa"/>
            <w:vMerge/>
            <w:tcBorders>
              <w:left w:val="single" w:sz="4" w:space="0" w:color="auto"/>
              <w:right w:val="single" w:sz="4" w:space="0" w:color="auto"/>
            </w:tcBorders>
            <w:vAlign w:val="center"/>
          </w:tcPr>
          <w:p w14:paraId="5D2C9DA2"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13A82C51" w14:textId="77777777" w:rsidR="00AB2B30" w:rsidRPr="009B053A" w:rsidRDefault="006A7121">
            <w:pPr>
              <w:pStyle w:val="TAL"/>
            </w:pPr>
            <w:r w:rsidRPr="009B053A">
              <w:t>E-UTRA Band 42</w:t>
            </w:r>
          </w:p>
        </w:tc>
        <w:tc>
          <w:tcPr>
            <w:tcW w:w="934" w:type="dxa"/>
            <w:tcBorders>
              <w:top w:val="single" w:sz="4" w:space="0" w:color="auto"/>
              <w:left w:val="nil"/>
              <w:bottom w:val="single" w:sz="4" w:space="0" w:color="auto"/>
              <w:right w:val="single" w:sz="4" w:space="0" w:color="auto"/>
            </w:tcBorders>
            <w:vAlign w:val="center"/>
          </w:tcPr>
          <w:p w14:paraId="35B8D872"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F54700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55A4B28"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402011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BF1AF9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1EA2FF0" w14:textId="77777777" w:rsidR="00AB2B30" w:rsidRPr="009B053A" w:rsidRDefault="006A7121">
            <w:pPr>
              <w:pStyle w:val="TAC"/>
            </w:pPr>
            <w:r w:rsidRPr="009B053A">
              <w:t>2</w:t>
            </w:r>
          </w:p>
        </w:tc>
      </w:tr>
      <w:tr w:rsidR="00AB2B30" w:rsidRPr="009B053A" w14:paraId="2E77C5B7" w14:textId="77777777" w:rsidTr="00390659">
        <w:trPr>
          <w:trHeight w:val="188"/>
          <w:jc w:val="center"/>
        </w:trPr>
        <w:tc>
          <w:tcPr>
            <w:tcW w:w="1632" w:type="dxa"/>
            <w:vMerge/>
            <w:tcBorders>
              <w:left w:val="single" w:sz="4" w:space="0" w:color="auto"/>
              <w:right w:val="single" w:sz="4" w:space="0" w:color="auto"/>
            </w:tcBorders>
            <w:vAlign w:val="center"/>
          </w:tcPr>
          <w:p w14:paraId="7036BFA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7F63BCBD"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04C92BA"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4A5AAFD"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629D4EFA"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47EBA6F5"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670F28D"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2615D421" w14:textId="77777777" w:rsidR="00AB2B30" w:rsidRPr="009B053A" w:rsidRDefault="006A7121">
            <w:pPr>
              <w:pStyle w:val="TAC"/>
            </w:pPr>
            <w:r w:rsidRPr="009B053A">
              <w:t>3</w:t>
            </w:r>
          </w:p>
        </w:tc>
      </w:tr>
      <w:tr w:rsidR="00AB2B30" w:rsidRPr="009B053A" w14:paraId="00D3C1BB"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4A89AD71" w14:textId="77777777" w:rsidR="00AB2B30" w:rsidRPr="009B053A" w:rsidRDefault="006A7121">
            <w:pPr>
              <w:pStyle w:val="TAC"/>
            </w:pPr>
            <w:r w:rsidRPr="009B053A">
              <w:t>DC_5_n2</w:t>
            </w:r>
          </w:p>
        </w:tc>
        <w:tc>
          <w:tcPr>
            <w:tcW w:w="2864" w:type="dxa"/>
            <w:tcBorders>
              <w:top w:val="single" w:sz="4" w:space="0" w:color="auto"/>
              <w:left w:val="nil"/>
              <w:bottom w:val="single" w:sz="4" w:space="0" w:color="auto"/>
              <w:right w:val="single" w:sz="4" w:space="0" w:color="auto"/>
            </w:tcBorders>
            <w:vAlign w:val="center"/>
          </w:tcPr>
          <w:p w14:paraId="1ECFA437" w14:textId="08028BD8" w:rsidR="00AB2B30" w:rsidRPr="009B053A" w:rsidRDefault="006A7121">
            <w:pPr>
              <w:pStyle w:val="TAL"/>
            </w:pPr>
            <w:r w:rsidRPr="009B053A">
              <w:t>E-UTRA Band 4, 5, 12, 13, 14, 17, 24, 28, 29, 30, 42, 50, 51, 66, 70, 71, 74, 85</w:t>
            </w:r>
          </w:p>
        </w:tc>
        <w:tc>
          <w:tcPr>
            <w:tcW w:w="934" w:type="dxa"/>
            <w:tcBorders>
              <w:top w:val="single" w:sz="4" w:space="0" w:color="auto"/>
              <w:left w:val="nil"/>
              <w:bottom w:val="single" w:sz="4" w:space="0" w:color="auto"/>
              <w:right w:val="single" w:sz="4" w:space="0" w:color="auto"/>
            </w:tcBorders>
            <w:vAlign w:val="center"/>
          </w:tcPr>
          <w:p w14:paraId="1EDB957E"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902CF7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BDF3B5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DF44A4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D25F30"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49A5C4D" w14:textId="77777777" w:rsidR="00AB2B30" w:rsidRPr="009B053A" w:rsidRDefault="00AB2B30">
            <w:pPr>
              <w:pStyle w:val="TAC"/>
            </w:pPr>
          </w:p>
        </w:tc>
      </w:tr>
      <w:tr w:rsidR="00AB2B30" w:rsidRPr="009B053A" w14:paraId="7BE215C4" w14:textId="77777777" w:rsidTr="00390659">
        <w:trPr>
          <w:trHeight w:val="188"/>
          <w:jc w:val="center"/>
        </w:trPr>
        <w:tc>
          <w:tcPr>
            <w:tcW w:w="1632" w:type="dxa"/>
            <w:vMerge/>
            <w:tcBorders>
              <w:left w:val="single" w:sz="4" w:space="0" w:color="auto"/>
              <w:right w:val="single" w:sz="4" w:space="0" w:color="auto"/>
            </w:tcBorders>
          </w:tcPr>
          <w:p w14:paraId="56BBC88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7D0983BD" w14:textId="77777777" w:rsidR="00AB2B30" w:rsidRPr="009B053A" w:rsidRDefault="006A7121">
            <w:pPr>
              <w:pStyle w:val="TAL"/>
            </w:pPr>
            <w:r w:rsidRPr="009B053A">
              <w:t>E-UTRA Band 25</w:t>
            </w:r>
          </w:p>
        </w:tc>
        <w:tc>
          <w:tcPr>
            <w:tcW w:w="934" w:type="dxa"/>
            <w:tcBorders>
              <w:top w:val="single" w:sz="4" w:space="0" w:color="auto"/>
              <w:left w:val="nil"/>
              <w:bottom w:val="single" w:sz="4" w:space="0" w:color="auto"/>
              <w:right w:val="single" w:sz="4" w:space="0" w:color="auto"/>
            </w:tcBorders>
            <w:vAlign w:val="center"/>
          </w:tcPr>
          <w:p w14:paraId="710FF00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774A6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A6F1F5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4136F4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8A1DD7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4BA5882" w14:textId="77777777" w:rsidR="00AB2B30" w:rsidRPr="009B053A" w:rsidRDefault="006A7121">
            <w:pPr>
              <w:pStyle w:val="TAC"/>
            </w:pPr>
            <w:r w:rsidRPr="009B053A">
              <w:t>5</w:t>
            </w:r>
          </w:p>
        </w:tc>
      </w:tr>
      <w:tr w:rsidR="00AB2B30" w:rsidRPr="009B053A" w14:paraId="0F379721" w14:textId="77777777" w:rsidTr="00390659">
        <w:trPr>
          <w:trHeight w:val="188"/>
          <w:jc w:val="center"/>
        </w:trPr>
        <w:tc>
          <w:tcPr>
            <w:tcW w:w="1632" w:type="dxa"/>
            <w:vMerge/>
            <w:tcBorders>
              <w:left w:val="single" w:sz="4" w:space="0" w:color="auto"/>
              <w:right w:val="single" w:sz="4" w:space="0" w:color="auto"/>
            </w:tcBorders>
          </w:tcPr>
          <w:p w14:paraId="2B69F64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1B1A58EA" w14:textId="77777777" w:rsidR="00AB2B30" w:rsidRPr="009B053A" w:rsidRDefault="006A7121">
            <w:pPr>
              <w:pStyle w:val="TAL"/>
            </w:pPr>
            <w:r w:rsidRPr="009B053A">
              <w:t>NR Band n2</w:t>
            </w:r>
          </w:p>
        </w:tc>
        <w:tc>
          <w:tcPr>
            <w:tcW w:w="934" w:type="dxa"/>
            <w:tcBorders>
              <w:top w:val="single" w:sz="4" w:space="0" w:color="auto"/>
              <w:left w:val="nil"/>
              <w:bottom w:val="single" w:sz="4" w:space="0" w:color="auto"/>
              <w:right w:val="single" w:sz="4" w:space="0" w:color="auto"/>
            </w:tcBorders>
            <w:vAlign w:val="center"/>
          </w:tcPr>
          <w:p w14:paraId="5CD1CF4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80A324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A36E8C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78D6CE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7983D8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67E1D51" w14:textId="77777777" w:rsidR="00AB2B30" w:rsidRPr="009B053A" w:rsidRDefault="006A7121">
            <w:pPr>
              <w:pStyle w:val="TAC"/>
            </w:pPr>
            <w:r w:rsidRPr="009B053A">
              <w:t>5</w:t>
            </w:r>
          </w:p>
        </w:tc>
      </w:tr>
      <w:tr w:rsidR="00AB2B30" w:rsidRPr="009B053A" w14:paraId="1C23441F" w14:textId="77777777" w:rsidTr="00390659">
        <w:trPr>
          <w:trHeight w:val="188"/>
          <w:jc w:val="center"/>
        </w:trPr>
        <w:tc>
          <w:tcPr>
            <w:tcW w:w="1632" w:type="dxa"/>
            <w:vMerge/>
            <w:tcBorders>
              <w:left w:val="single" w:sz="4" w:space="0" w:color="auto"/>
              <w:right w:val="single" w:sz="4" w:space="0" w:color="auto"/>
            </w:tcBorders>
          </w:tcPr>
          <w:p w14:paraId="62AD734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32C3DAA" w14:textId="77777777" w:rsidR="00AB2B30" w:rsidRPr="009B053A" w:rsidRDefault="006A7121">
            <w:pPr>
              <w:pStyle w:val="TAL"/>
            </w:pPr>
            <w:r w:rsidRPr="009B053A">
              <w:t>E-UTRA Band 26</w:t>
            </w:r>
          </w:p>
        </w:tc>
        <w:tc>
          <w:tcPr>
            <w:tcW w:w="934" w:type="dxa"/>
            <w:tcBorders>
              <w:top w:val="single" w:sz="4" w:space="0" w:color="auto"/>
              <w:left w:val="nil"/>
              <w:bottom w:val="single" w:sz="4" w:space="0" w:color="auto"/>
              <w:right w:val="single" w:sz="4" w:space="0" w:color="auto"/>
            </w:tcBorders>
            <w:vAlign w:val="center"/>
          </w:tcPr>
          <w:p w14:paraId="4346788D" w14:textId="77777777" w:rsidR="00AB2B30" w:rsidRPr="009B053A" w:rsidRDefault="006A7121">
            <w:pPr>
              <w:pStyle w:val="TAC"/>
            </w:pPr>
            <w:r w:rsidRPr="009B053A">
              <w:t>859</w:t>
            </w:r>
          </w:p>
        </w:tc>
        <w:tc>
          <w:tcPr>
            <w:tcW w:w="310" w:type="dxa"/>
            <w:tcBorders>
              <w:top w:val="single" w:sz="4" w:space="0" w:color="auto"/>
              <w:left w:val="nil"/>
              <w:bottom w:val="single" w:sz="4" w:space="0" w:color="auto"/>
              <w:right w:val="single" w:sz="4" w:space="0" w:color="auto"/>
            </w:tcBorders>
            <w:vAlign w:val="center"/>
          </w:tcPr>
          <w:p w14:paraId="018B923E"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275FFE8" w14:textId="77777777" w:rsidR="00AB2B30" w:rsidRPr="009B053A" w:rsidRDefault="006A7121">
            <w:pPr>
              <w:pStyle w:val="TAC"/>
            </w:pPr>
            <w:r w:rsidRPr="009B053A">
              <w:t>869</w:t>
            </w:r>
          </w:p>
        </w:tc>
        <w:tc>
          <w:tcPr>
            <w:tcW w:w="1172" w:type="dxa"/>
            <w:tcBorders>
              <w:top w:val="single" w:sz="4" w:space="0" w:color="auto"/>
              <w:left w:val="nil"/>
              <w:bottom w:val="single" w:sz="4" w:space="0" w:color="auto"/>
              <w:right w:val="single" w:sz="4" w:space="0" w:color="auto"/>
            </w:tcBorders>
            <w:vAlign w:val="center"/>
          </w:tcPr>
          <w:p w14:paraId="63E747A3" w14:textId="77777777" w:rsidR="00AB2B30" w:rsidRPr="009B053A" w:rsidRDefault="006A7121">
            <w:pPr>
              <w:pStyle w:val="TAC"/>
            </w:pPr>
            <w:r w:rsidRPr="009B053A">
              <w:t>-27</w:t>
            </w:r>
          </w:p>
        </w:tc>
        <w:tc>
          <w:tcPr>
            <w:tcW w:w="749" w:type="dxa"/>
            <w:tcBorders>
              <w:top w:val="single" w:sz="4" w:space="0" w:color="auto"/>
              <w:left w:val="nil"/>
              <w:bottom w:val="single" w:sz="4" w:space="0" w:color="auto"/>
              <w:right w:val="single" w:sz="4" w:space="0" w:color="auto"/>
            </w:tcBorders>
            <w:noWrap/>
            <w:vAlign w:val="center"/>
          </w:tcPr>
          <w:p w14:paraId="3AB4342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E4159EA" w14:textId="77777777" w:rsidR="00AB2B30" w:rsidRPr="009B053A" w:rsidRDefault="00AB2B30">
            <w:pPr>
              <w:pStyle w:val="TAC"/>
            </w:pPr>
          </w:p>
        </w:tc>
      </w:tr>
      <w:tr w:rsidR="00AB2B30" w:rsidRPr="009B053A" w14:paraId="17991616" w14:textId="77777777" w:rsidTr="00390659">
        <w:trPr>
          <w:trHeight w:val="188"/>
          <w:jc w:val="center"/>
        </w:trPr>
        <w:tc>
          <w:tcPr>
            <w:tcW w:w="1632" w:type="dxa"/>
            <w:vMerge/>
            <w:tcBorders>
              <w:left w:val="single" w:sz="4" w:space="0" w:color="auto"/>
              <w:right w:val="single" w:sz="4" w:space="0" w:color="auto"/>
            </w:tcBorders>
          </w:tcPr>
          <w:p w14:paraId="0FF9122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1397705" w14:textId="0E80C503" w:rsidR="00AB2B30" w:rsidRPr="009B053A" w:rsidRDefault="006A7121">
            <w:pPr>
              <w:pStyle w:val="TAL"/>
              <w:rPr>
                <w:szCs w:val="18"/>
              </w:rPr>
            </w:pPr>
            <w:r w:rsidRPr="009B053A">
              <w:t>E-UTRA Band 41, 43</w:t>
            </w:r>
            <w:r w:rsidR="006F1827" w:rsidRPr="009B053A">
              <w:rPr>
                <w:lang w:eastAsia="ja-JP"/>
              </w:rPr>
              <w:t>, 53</w:t>
            </w:r>
          </w:p>
          <w:p w14:paraId="7497DE65"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013BB1E5"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A24529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E805D3F"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85ED4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5ECFA9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F562A14" w14:textId="77777777" w:rsidR="00AB2B30" w:rsidRPr="009B053A" w:rsidRDefault="006A7121">
            <w:pPr>
              <w:pStyle w:val="TAC"/>
            </w:pPr>
            <w:r w:rsidRPr="009B053A">
              <w:t>2</w:t>
            </w:r>
          </w:p>
        </w:tc>
      </w:tr>
      <w:tr w:rsidR="00AB2B30" w:rsidRPr="009B053A" w14:paraId="0450D2CC"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46349CEA" w14:textId="77777777" w:rsidR="00AB2B30" w:rsidRPr="009B053A" w:rsidRDefault="006A7121">
            <w:pPr>
              <w:pStyle w:val="TAC"/>
            </w:pPr>
            <w:r w:rsidRPr="009B053A">
              <w:t>DC_5_n66</w:t>
            </w:r>
          </w:p>
        </w:tc>
        <w:tc>
          <w:tcPr>
            <w:tcW w:w="2864" w:type="dxa"/>
            <w:tcBorders>
              <w:top w:val="single" w:sz="4" w:space="0" w:color="auto"/>
              <w:left w:val="nil"/>
              <w:bottom w:val="single" w:sz="4" w:space="0" w:color="auto"/>
              <w:right w:val="single" w:sz="4" w:space="0" w:color="auto"/>
            </w:tcBorders>
            <w:vAlign w:val="bottom"/>
          </w:tcPr>
          <w:p w14:paraId="6B749B6A" w14:textId="2D289A8F" w:rsidR="00AB2B30" w:rsidRPr="009B053A" w:rsidRDefault="006A7121">
            <w:pPr>
              <w:pStyle w:val="TAL"/>
            </w:pPr>
            <w:r w:rsidRPr="009B053A">
              <w:t>E-UTRA Band 1, 2, 3, 4, 5, 6, 7, 8, 12, 13, 14, 17, 24, 25,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737B2C9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76B6DA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F5AB22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571602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81A34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D62046F" w14:textId="77777777" w:rsidR="00AB2B30" w:rsidRPr="009B053A" w:rsidRDefault="00AB2B30">
            <w:pPr>
              <w:pStyle w:val="TAC"/>
            </w:pPr>
          </w:p>
        </w:tc>
      </w:tr>
      <w:tr w:rsidR="00AB2B30" w:rsidRPr="009B053A" w14:paraId="3AF96ED3" w14:textId="77777777" w:rsidTr="00390659">
        <w:trPr>
          <w:trHeight w:val="188"/>
          <w:jc w:val="center"/>
        </w:trPr>
        <w:tc>
          <w:tcPr>
            <w:tcW w:w="1632" w:type="dxa"/>
            <w:vMerge/>
            <w:tcBorders>
              <w:left w:val="single" w:sz="4" w:space="0" w:color="auto"/>
              <w:right w:val="single" w:sz="4" w:space="0" w:color="auto"/>
            </w:tcBorders>
          </w:tcPr>
          <w:p w14:paraId="2BB37FA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033FAB6" w14:textId="77777777" w:rsidR="00AB2B30" w:rsidRPr="009B053A" w:rsidRDefault="006A7121">
            <w:pPr>
              <w:pStyle w:val="TAL"/>
            </w:pPr>
            <w:r w:rsidRPr="009B053A">
              <w:t>E-UTRA Band 26</w:t>
            </w:r>
          </w:p>
        </w:tc>
        <w:tc>
          <w:tcPr>
            <w:tcW w:w="934" w:type="dxa"/>
            <w:tcBorders>
              <w:top w:val="single" w:sz="4" w:space="0" w:color="auto"/>
              <w:left w:val="nil"/>
              <w:bottom w:val="single" w:sz="4" w:space="0" w:color="auto"/>
              <w:right w:val="single" w:sz="4" w:space="0" w:color="auto"/>
            </w:tcBorders>
            <w:vAlign w:val="center"/>
          </w:tcPr>
          <w:p w14:paraId="0525ECF1" w14:textId="77777777" w:rsidR="00AB2B30" w:rsidRPr="009B053A" w:rsidRDefault="006A7121">
            <w:pPr>
              <w:pStyle w:val="TAC"/>
            </w:pPr>
            <w:r w:rsidRPr="009B053A">
              <w:t>859</w:t>
            </w:r>
          </w:p>
        </w:tc>
        <w:tc>
          <w:tcPr>
            <w:tcW w:w="310" w:type="dxa"/>
            <w:tcBorders>
              <w:top w:val="single" w:sz="4" w:space="0" w:color="auto"/>
              <w:left w:val="nil"/>
              <w:bottom w:val="single" w:sz="4" w:space="0" w:color="auto"/>
              <w:right w:val="single" w:sz="4" w:space="0" w:color="auto"/>
            </w:tcBorders>
            <w:vAlign w:val="center"/>
          </w:tcPr>
          <w:p w14:paraId="1AFF7E5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69EB090" w14:textId="77777777" w:rsidR="00AB2B30" w:rsidRPr="009B053A" w:rsidRDefault="006A7121">
            <w:pPr>
              <w:pStyle w:val="TAC"/>
            </w:pPr>
            <w:r w:rsidRPr="009B053A">
              <w:t>869</w:t>
            </w:r>
          </w:p>
        </w:tc>
        <w:tc>
          <w:tcPr>
            <w:tcW w:w="1172" w:type="dxa"/>
            <w:tcBorders>
              <w:top w:val="single" w:sz="4" w:space="0" w:color="auto"/>
              <w:left w:val="nil"/>
              <w:bottom w:val="single" w:sz="4" w:space="0" w:color="auto"/>
              <w:right w:val="single" w:sz="4" w:space="0" w:color="auto"/>
            </w:tcBorders>
            <w:vAlign w:val="center"/>
          </w:tcPr>
          <w:p w14:paraId="20E85FCD" w14:textId="77777777" w:rsidR="00AB2B30" w:rsidRPr="009B053A" w:rsidRDefault="006A7121">
            <w:pPr>
              <w:pStyle w:val="TAC"/>
            </w:pPr>
            <w:r w:rsidRPr="009B053A">
              <w:t>-27</w:t>
            </w:r>
          </w:p>
        </w:tc>
        <w:tc>
          <w:tcPr>
            <w:tcW w:w="749" w:type="dxa"/>
            <w:tcBorders>
              <w:top w:val="single" w:sz="4" w:space="0" w:color="auto"/>
              <w:left w:val="nil"/>
              <w:bottom w:val="single" w:sz="4" w:space="0" w:color="auto"/>
              <w:right w:val="single" w:sz="4" w:space="0" w:color="auto"/>
            </w:tcBorders>
            <w:noWrap/>
            <w:vAlign w:val="center"/>
          </w:tcPr>
          <w:p w14:paraId="0DB00CFF"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5EF5E17" w14:textId="77777777" w:rsidR="00AB2B30" w:rsidRPr="009B053A" w:rsidRDefault="00AB2B30">
            <w:pPr>
              <w:pStyle w:val="TAC"/>
            </w:pPr>
          </w:p>
        </w:tc>
      </w:tr>
      <w:tr w:rsidR="00AB2B30" w:rsidRPr="009B053A" w14:paraId="7C01F224"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E1D5FA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17EB830E" w14:textId="77777777" w:rsidR="00AB2B30" w:rsidRPr="009B053A" w:rsidRDefault="006A7121">
            <w:pPr>
              <w:pStyle w:val="TAL"/>
              <w:rPr>
                <w:szCs w:val="18"/>
              </w:rPr>
            </w:pPr>
            <w:r w:rsidRPr="009B053A">
              <w:t>E-UTRA Band 41, 42, 48, 52</w:t>
            </w:r>
          </w:p>
          <w:p w14:paraId="410F6D74"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07E6CBE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C29A28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44C082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E293F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65360F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7BBD5B1" w14:textId="77777777" w:rsidR="00AB2B30" w:rsidRPr="009B053A" w:rsidRDefault="006A7121">
            <w:pPr>
              <w:pStyle w:val="TAC"/>
            </w:pPr>
            <w:r w:rsidRPr="009B053A">
              <w:t>2</w:t>
            </w:r>
          </w:p>
        </w:tc>
      </w:tr>
      <w:tr w:rsidR="00AB2B30" w:rsidRPr="009B053A" w14:paraId="581282F1"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345D48C" w14:textId="77777777" w:rsidR="00AB2B30" w:rsidRPr="009B053A" w:rsidRDefault="006A7121">
            <w:pPr>
              <w:pStyle w:val="TAC"/>
            </w:pPr>
            <w:r w:rsidRPr="009B053A">
              <w:t>DC_5</w:t>
            </w:r>
            <w:r w:rsidRPr="009B053A">
              <w:rPr>
                <w:rFonts w:eastAsia="Malgun Gothic"/>
              </w:rPr>
              <w:t>_</w:t>
            </w:r>
            <w:r w:rsidRPr="009B053A">
              <w:t>n78</w:t>
            </w:r>
          </w:p>
        </w:tc>
        <w:tc>
          <w:tcPr>
            <w:tcW w:w="2864" w:type="dxa"/>
            <w:tcBorders>
              <w:top w:val="single" w:sz="4" w:space="0" w:color="auto"/>
              <w:left w:val="nil"/>
              <w:bottom w:val="single" w:sz="4" w:space="0" w:color="auto"/>
              <w:right w:val="single" w:sz="4" w:space="0" w:color="auto"/>
            </w:tcBorders>
            <w:vAlign w:val="center"/>
          </w:tcPr>
          <w:p w14:paraId="08F7EF41" w14:textId="09BE3632" w:rsidR="00AB2B30" w:rsidRPr="009B053A" w:rsidRDefault="006A7121">
            <w:pPr>
              <w:pStyle w:val="TAL"/>
            </w:pPr>
            <w:r w:rsidRPr="009B053A">
              <w:t>E-UTRA Band 1, 2, 3, 4, 5, 7, 8, 12, 13, 14, 17, 24, 25, 28, 29, 30, 31, 34, 38, 40, 45, 65, 66, 70</w:t>
            </w:r>
          </w:p>
        </w:tc>
        <w:tc>
          <w:tcPr>
            <w:tcW w:w="934" w:type="dxa"/>
            <w:tcBorders>
              <w:top w:val="single" w:sz="4" w:space="0" w:color="auto"/>
              <w:left w:val="nil"/>
              <w:bottom w:val="single" w:sz="4" w:space="0" w:color="auto"/>
              <w:right w:val="single" w:sz="4" w:space="0" w:color="auto"/>
            </w:tcBorders>
            <w:vAlign w:val="center"/>
          </w:tcPr>
          <w:p w14:paraId="2AA255C6"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0C1598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4939C22"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DD977E7" w14:textId="77777777" w:rsidR="00AB2B30" w:rsidRPr="009B053A" w:rsidRDefault="006A7121">
            <w:pPr>
              <w:pStyle w:val="TAC"/>
              <w:rPr>
                <w:rFonts w:eastAsia="Malgun Gothic"/>
              </w:rPr>
            </w:pPr>
            <w:r w:rsidRPr="009B053A">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0AD9B190" w14:textId="77777777" w:rsidR="00AB2B30" w:rsidRPr="009B053A" w:rsidRDefault="006A7121">
            <w:pPr>
              <w:pStyle w:val="TAC"/>
              <w:rPr>
                <w:rFonts w:eastAsia="Malgun Gothic"/>
              </w:rPr>
            </w:pPr>
            <w:r w:rsidRPr="009B053A">
              <w:rPr>
                <w:rFonts w:eastAsia="Malgun Gothic"/>
              </w:rPr>
              <w:t>1</w:t>
            </w:r>
          </w:p>
        </w:tc>
        <w:tc>
          <w:tcPr>
            <w:tcW w:w="1228" w:type="dxa"/>
            <w:gridSpan w:val="2"/>
            <w:tcBorders>
              <w:top w:val="single" w:sz="4" w:space="0" w:color="auto"/>
              <w:left w:val="nil"/>
              <w:bottom w:val="single" w:sz="4" w:space="0" w:color="auto"/>
              <w:right w:val="single" w:sz="4" w:space="0" w:color="auto"/>
            </w:tcBorders>
            <w:noWrap/>
            <w:vAlign w:val="center"/>
          </w:tcPr>
          <w:p w14:paraId="5C7D9037" w14:textId="77777777" w:rsidR="00AB2B30" w:rsidRPr="009B053A" w:rsidRDefault="00AB2B30">
            <w:pPr>
              <w:pStyle w:val="TAC"/>
            </w:pPr>
          </w:p>
        </w:tc>
      </w:tr>
      <w:tr w:rsidR="00AB2B30" w:rsidRPr="009B053A" w14:paraId="6714DA63" w14:textId="77777777" w:rsidTr="00390659">
        <w:trPr>
          <w:trHeight w:val="188"/>
          <w:jc w:val="center"/>
        </w:trPr>
        <w:tc>
          <w:tcPr>
            <w:tcW w:w="1632" w:type="dxa"/>
            <w:vMerge/>
            <w:tcBorders>
              <w:left w:val="single" w:sz="4" w:space="0" w:color="auto"/>
              <w:right w:val="single" w:sz="4" w:space="0" w:color="auto"/>
            </w:tcBorders>
          </w:tcPr>
          <w:p w14:paraId="5936462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122DD72E" w14:textId="77777777" w:rsidR="00AB2B30" w:rsidRPr="009B053A" w:rsidRDefault="006A7121">
            <w:pPr>
              <w:pStyle w:val="TAL"/>
            </w:pPr>
            <w:r w:rsidRPr="009B053A">
              <w:t>E-UTRA Band 26</w:t>
            </w:r>
          </w:p>
        </w:tc>
        <w:tc>
          <w:tcPr>
            <w:tcW w:w="934" w:type="dxa"/>
            <w:tcBorders>
              <w:top w:val="single" w:sz="4" w:space="0" w:color="auto"/>
              <w:left w:val="nil"/>
              <w:bottom w:val="single" w:sz="4" w:space="0" w:color="auto"/>
              <w:right w:val="single" w:sz="4" w:space="0" w:color="auto"/>
            </w:tcBorders>
            <w:vAlign w:val="center"/>
          </w:tcPr>
          <w:p w14:paraId="03A4BC1B" w14:textId="77777777" w:rsidR="00AB2B30" w:rsidRPr="009B053A" w:rsidRDefault="006A7121">
            <w:pPr>
              <w:pStyle w:val="TAC"/>
            </w:pPr>
            <w:r w:rsidRPr="009B053A">
              <w:rPr>
                <w:rFonts w:eastAsia="Malgun Gothic"/>
              </w:rPr>
              <w:t>859</w:t>
            </w:r>
          </w:p>
        </w:tc>
        <w:tc>
          <w:tcPr>
            <w:tcW w:w="310" w:type="dxa"/>
            <w:tcBorders>
              <w:top w:val="single" w:sz="4" w:space="0" w:color="auto"/>
              <w:left w:val="nil"/>
              <w:bottom w:val="single" w:sz="4" w:space="0" w:color="auto"/>
              <w:right w:val="single" w:sz="4" w:space="0" w:color="auto"/>
            </w:tcBorders>
            <w:vAlign w:val="center"/>
          </w:tcPr>
          <w:p w14:paraId="61D11AB8" w14:textId="77777777" w:rsidR="00AB2B30" w:rsidRPr="009B053A" w:rsidRDefault="006A7121">
            <w:pPr>
              <w:pStyle w:val="TAC"/>
            </w:pPr>
            <w:r w:rsidRPr="009B053A">
              <w:rPr>
                <w:rFonts w:eastAsia="Malgun Gothic"/>
              </w:rPr>
              <w:t>-</w:t>
            </w:r>
          </w:p>
        </w:tc>
        <w:tc>
          <w:tcPr>
            <w:tcW w:w="937" w:type="dxa"/>
            <w:tcBorders>
              <w:top w:val="single" w:sz="4" w:space="0" w:color="auto"/>
              <w:left w:val="nil"/>
              <w:bottom w:val="single" w:sz="4" w:space="0" w:color="auto"/>
              <w:right w:val="single" w:sz="4" w:space="0" w:color="auto"/>
            </w:tcBorders>
            <w:vAlign w:val="center"/>
          </w:tcPr>
          <w:p w14:paraId="2DFAE68D" w14:textId="77777777" w:rsidR="00AB2B30" w:rsidRPr="009B053A" w:rsidRDefault="006A7121">
            <w:pPr>
              <w:pStyle w:val="TAC"/>
            </w:pPr>
            <w:r w:rsidRPr="009B053A">
              <w:rPr>
                <w:rFonts w:eastAsia="Malgun Gothic"/>
              </w:rPr>
              <w:t>869</w:t>
            </w:r>
          </w:p>
        </w:tc>
        <w:tc>
          <w:tcPr>
            <w:tcW w:w="1172" w:type="dxa"/>
            <w:tcBorders>
              <w:top w:val="single" w:sz="4" w:space="0" w:color="auto"/>
              <w:left w:val="nil"/>
              <w:bottom w:val="single" w:sz="4" w:space="0" w:color="auto"/>
              <w:right w:val="single" w:sz="4" w:space="0" w:color="auto"/>
            </w:tcBorders>
            <w:vAlign w:val="center"/>
          </w:tcPr>
          <w:p w14:paraId="0D6B83AC" w14:textId="77777777" w:rsidR="00AB2B30" w:rsidRPr="009B053A" w:rsidRDefault="006A7121">
            <w:pPr>
              <w:pStyle w:val="TAC"/>
              <w:rPr>
                <w:rFonts w:eastAsia="Malgun Gothic"/>
              </w:rPr>
            </w:pPr>
            <w:r w:rsidRPr="009B053A">
              <w:rPr>
                <w:rFonts w:eastAsia="Malgun Gothic"/>
              </w:rPr>
              <w:t>-27</w:t>
            </w:r>
          </w:p>
        </w:tc>
        <w:tc>
          <w:tcPr>
            <w:tcW w:w="749" w:type="dxa"/>
            <w:tcBorders>
              <w:top w:val="single" w:sz="4" w:space="0" w:color="auto"/>
              <w:left w:val="nil"/>
              <w:bottom w:val="single" w:sz="4" w:space="0" w:color="auto"/>
              <w:right w:val="single" w:sz="4" w:space="0" w:color="auto"/>
            </w:tcBorders>
            <w:noWrap/>
            <w:vAlign w:val="center"/>
          </w:tcPr>
          <w:p w14:paraId="70A705CB" w14:textId="77777777" w:rsidR="00AB2B30" w:rsidRPr="009B053A" w:rsidRDefault="006A7121">
            <w:pPr>
              <w:pStyle w:val="TAC"/>
              <w:rPr>
                <w:rFonts w:eastAsia="Malgun Gothic"/>
              </w:rPr>
            </w:pPr>
            <w:r w:rsidRPr="009B053A">
              <w:rPr>
                <w:rFonts w:eastAsia="Malgun Gothic"/>
              </w:rPr>
              <w:t>1</w:t>
            </w:r>
          </w:p>
        </w:tc>
        <w:tc>
          <w:tcPr>
            <w:tcW w:w="1228" w:type="dxa"/>
            <w:gridSpan w:val="2"/>
            <w:tcBorders>
              <w:top w:val="single" w:sz="4" w:space="0" w:color="auto"/>
              <w:left w:val="nil"/>
              <w:bottom w:val="single" w:sz="4" w:space="0" w:color="auto"/>
              <w:right w:val="single" w:sz="4" w:space="0" w:color="auto"/>
            </w:tcBorders>
            <w:noWrap/>
            <w:vAlign w:val="center"/>
          </w:tcPr>
          <w:p w14:paraId="5296324F" w14:textId="77777777" w:rsidR="00AB2B30" w:rsidRPr="009B053A" w:rsidRDefault="00AB2B30">
            <w:pPr>
              <w:pStyle w:val="TAC"/>
            </w:pPr>
          </w:p>
        </w:tc>
      </w:tr>
      <w:tr w:rsidR="00AB2B30" w:rsidRPr="009B053A" w14:paraId="22C5611C" w14:textId="77777777" w:rsidTr="00390659">
        <w:trPr>
          <w:trHeight w:val="188"/>
          <w:jc w:val="center"/>
        </w:trPr>
        <w:tc>
          <w:tcPr>
            <w:tcW w:w="1632" w:type="dxa"/>
            <w:vMerge/>
            <w:tcBorders>
              <w:left w:val="single" w:sz="4" w:space="0" w:color="auto"/>
              <w:right w:val="single" w:sz="4" w:space="0" w:color="auto"/>
            </w:tcBorders>
          </w:tcPr>
          <w:p w14:paraId="260AF21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CF53173" w14:textId="77777777" w:rsidR="00AB2B30" w:rsidRPr="009B053A" w:rsidRDefault="006A7121">
            <w:pPr>
              <w:pStyle w:val="TAL"/>
            </w:pPr>
            <w:r w:rsidRPr="009B053A">
              <w:t>E-UTRA Band 41</w:t>
            </w:r>
          </w:p>
        </w:tc>
        <w:tc>
          <w:tcPr>
            <w:tcW w:w="934" w:type="dxa"/>
            <w:tcBorders>
              <w:top w:val="single" w:sz="4" w:space="0" w:color="auto"/>
              <w:left w:val="nil"/>
              <w:bottom w:val="single" w:sz="4" w:space="0" w:color="auto"/>
              <w:right w:val="single" w:sz="4" w:space="0" w:color="auto"/>
            </w:tcBorders>
            <w:vAlign w:val="center"/>
          </w:tcPr>
          <w:p w14:paraId="3576AFE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4690A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F2718F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9F4FF6A" w14:textId="77777777" w:rsidR="00AB2B30" w:rsidRPr="009B053A" w:rsidRDefault="006A7121">
            <w:pPr>
              <w:pStyle w:val="TAC"/>
              <w:rPr>
                <w:rFonts w:eastAsia="Malgun Gothic"/>
              </w:rPr>
            </w:pPr>
            <w:r w:rsidRPr="009B053A">
              <w:rPr>
                <w:rFonts w:eastAsia="Malgun Gothic"/>
              </w:rPr>
              <w:t>-50</w:t>
            </w:r>
          </w:p>
        </w:tc>
        <w:tc>
          <w:tcPr>
            <w:tcW w:w="749" w:type="dxa"/>
            <w:tcBorders>
              <w:top w:val="single" w:sz="4" w:space="0" w:color="auto"/>
              <w:left w:val="nil"/>
              <w:bottom w:val="single" w:sz="4" w:space="0" w:color="auto"/>
              <w:right w:val="single" w:sz="4" w:space="0" w:color="auto"/>
            </w:tcBorders>
            <w:noWrap/>
            <w:vAlign w:val="center"/>
          </w:tcPr>
          <w:p w14:paraId="06F756E2" w14:textId="77777777" w:rsidR="00AB2B30" w:rsidRPr="009B053A" w:rsidRDefault="006A7121">
            <w:pPr>
              <w:pStyle w:val="TAC"/>
              <w:rPr>
                <w:rFonts w:eastAsia="Malgun Gothic"/>
              </w:rPr>
            </w:pPr>
            <w:r w:rsidRPr="009B053A">
              <w:rPr>
                <w:rFonts w:eastAsia="Malgun Gothic"/>
              </w:rPr>
              <w:t>1</w:t>
            </w:r>
          </w:p>
        </w:tc>
        <w:tc>
          <w:tcPr>
            <w:tcW w:w="1228" w:type="dxa"/>
            <w:gridSpan w:val="2"/>
            <w:tcBorders>
              <w:top w:val="single" w:sz="4" w:space="0" w:color="auto"/>
              <w:left w:val="nil"/>
              <w:bottom w:val="single" w:sz="4" w:space="0" w:color="auto"/>
              <w:right w:val="single" w:sz="4" w:space="0" w:color="auto"/>
            </w:tcBorders>
            <w:noWrap/>
            <w:vAlign w:val="center"/>
          </w:tcPr>
          <w:p w14:paraId="59CCD99E" w14:textId="2B039E2F" w:rsidR="00AB2B30" w:rsidRPr="009B053A" w:rsidRDefault="00041718">
            <w:pPr>
              <w:pStyle w:val="TAC"/>
            </w:pPr>
            <w:r w:rsidRPr="009B053A">
              <w:rPr>
                <w:rFonts w:eastAsia="Malgun Gothic"/>
              </w:rPr>
              <w:t>2,</w:t>
            </w:r>
            <w:r w:rsidR="006A7121" w:rsidRPr="009B053A">
              <w:rPr>
                <w:rFonts w:eastAsia="Malgun Gothic"/>
              </w:rPr>
              <w:t>7</w:t>
            </w:r>
          </w:p>
        </w:tc>
      </w:tr>
      <w:tr w:rsidR="00AB2B30" w:rsidRPr="009B053A" w14:paraId="7B9E419B"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4AC4BEB4" w14:textId="77777777" w:rsidR="00AB2B30" w:rsidRPr="009B053A" w:rsidRDefault="006A7121">
            <w:pPr>
              <w:pStyle w:val="TAC"/>
              <w:rPr>
                <w:lang w:eastAsia="ja-JP"/>
              </w:rPr>
            </w:pPr>
            <w:r w:rsidRPr="009B053A">
              <w:rPr>
                <w:lang w:eastAsia="ja-JP"/>
              </w:rPr>
              <w:t>DC_7_n1</w:t>
            </w:r>
          </w:p>
        </w:tc>
        <w:tc>
          <w:tcPr>
            <w:tcW w:w="2864" w:type="dxa"/>
            <w:tcBorders>
              <w:top w:val="single" w:sz="4" w:space="0" w:color="auto"/>
              <w:left w:val="nil"/>
              <w:bottom w:val="single" w:sz="4" w:space="0" w:color="auto"/>
              <w:right w:val="single" w:sz="4" w:space="0" w:color="auto"/>
            </w:tcBorders>
            <w:vAlign w:val="bottom"/>
          </w:tcPr>
          <w:p w14:paraId="31504EFF" w14:textId="4A35266B" w:rsidR="00D74B2C" w:rsidRPr="009B053A" w:rsidRDefault="00D74B2C">
            <w:pPr>
              <w:pStyle w:val="TAL"/>
            </w:pPr>
            <w:r w:rsidRPr="009B053A">
              <w:rPr>
                <w:lang w:eastAsia="ja-JP"/>
              </w:rPr>
              <w:t xml:space="preserve">E-UTRA </w:t>
            </w:r>
            <w:r w:rsidR="006A7121" w:rsidRPr="009B053A">
              <w:t>Band 1, 5, 7, 8, 20, 22, 26, 27, 28, 31,32, 40, 42, 43</w:t>
            </w:r>
            <w:r w:rsidR="006A7121" w:rsidRPr="009B053A">
              <w:rPr>
                <w:lang w:eastAsia="ja-JP"/>
              </w:rPr>
              <w:t>, 50, 51, 52, 65</w:t>
            </w:r>
            <w:r w:rsidR="006A7121" w:rsidRPr="009B053A">
              <w:t>, 67, 72</w:t>
            </w:r>
            <w:r w:rsidR="006A7121" w:rsidRPr="009B053A">
              <w:rPr>
                <w:lang w:eastAsia="ja-JP"/>
              </w:rPr>
              <w:t>, 74</w:t>
            </w:r>
            <w:r w:rsidR="006A7121" w:rsidRPr="009B053A">
              <w:t>, 75, 76</w:t>
            </w:r>
          </w:p>
          <w:p w14:paraId="78D4CC1D" w14:textId="2252F772" w:rsidR="00AB2B30" w:rsidRPr="009B053A" w:rsidRDefault="00D74B2C">
            <w:pPr>
              <w:pStyle w:val="TAL"/>
              <w:rPr>
                <w:rFonts w:cs="Arial"/>
                <w:szCs w:val="18"/>
              </w:rPr>
            </w:pPr>
            <w:r w:rsidRPr="009B053A">
              <w:t xml:space="preserve">NR Band </w:t>
            </w:r>
            <w:r w:rsidR="006A7121" w:rsidRPr="009B053A">
              <w:t>n78, n79</w:t>
            </w:r>
          </w:p>
        </w:tc>
        <w:tc>
          <w:tcPr>
            <w:tcW w:w="934" w:type="dxa"/>
            <w:tcBorders>
              <w:top w:val="single" w:sz="4" w:space="0" w:color="auto"/>
              <w:left w:val="nil"/>
              <w:bottom w:val="single" w:sz="4" w:space="0" w:color="auto"/>
              <w:right w:val="single" w:sz="4" w:space="0" w:color="auto"/>
            </w:tcBorders>
            <w:vAlign w:val="center"/>
          </w:tcPr>
          <w:p w14:paraId="16A774BE"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1364868"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0A849E25"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B3952F"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06EF834"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C34AB59" w14:textId="77777777" w:rsidR="00AB2B30" w:rsidRPr="009B053A" w:rsidRDefault="00AB2B30">
            <w:pPr>
              <w:pStyle w:val="TAC"/>
              <w:rPr>
                <w:rFonts w:eastAsia="Malgun Gothic"/>
                <w:kern w:val="2"/>
                <w:szCs w:val="18"/>
              </w:rPr>
            </w:pPr>
          </w:p>
        </w:tc>
      </w:tr>
      <w:tr w:rsidR="00AB2B30" w:rsidRPr="009B053A" w14:paraId="531A1497" w14:textId="77777777" w:rsidTr="00390659">
        <w:trPr>
          <w:trHeight w:val="188"/>
          <w:jc w:val="center"/>
        </w:trPr>
        <w:tc>
          <w:tcPr>
            <w:tcW w:w="1632" w:type="dxa"/>
            <w:vMerge/>
            <w:tcBorders>
              <w:left w:val="single" w:sz="4" w:space="0" w:color="auto"/>
              <w:right w:val="single" w:sz="4" w:space="0" w:color="auto"/>
            </w:tcBorders>
            <w:vAlign w:val="center"/>
          </w:tcPr>
          <w:p w14:paraId="0147D411"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B9F5449" w14:textId="740FBE92" w:rsidR="00AB2B30" w:rsidRPr="009B053A" w:rsidRDefault="00D74B2C">
            <w:pPr>
              <w:pStyle w:val="TAL"/>
              <w:rPr>
                <w:rFonts w:cs="Arial"/>
                <w:szCs w:val="18"/>
              </w:rPr>
            </w:pPr>
            <w:r w:rsidRPr="009B053A">
              <w:t>NR B</w:t>
            </w:r>
            <w:r w:rsidR="006A7121" w:rsidRPr="009B053A">
              <w:t>and n77</w:t>
            </w:r>
          </w:p>
        </w:tc>
        <w:tc>
          <w:tcPr>
            <w:tcW w:w="934" w:type="dxa"/>
            <w:tcBorders>
              <w:top w:val="single" w:sz="4" w:space="0" w:color="auto"/>
              <w:left w:val="nil"/>
              <w:bottom w:val="single" w:sz="4" w:space="0" w:color="auto"/>
              <w:right w:val="single" w:sz="4" w:space="0" w:color="auto"/>
            </w:tcBorders>
            <w:vAlign w:val="center"/>
          </w:tcPr>
          <w:p w14:paraId="6A7152A1"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87BD530"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61AE5F16"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982C839"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9482EDD"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13AAD60" w14:textId="77777777" w:rsidR="00AB2B30" w:rsidRPr="009B053A" w:rsidRDefault="006A7121">
            <w:pPr>
              <w:pStyle w:val="TAC"/>
              <w:rPr>
                <w:rFonts w:eastAsia="Malgun Gothic"/>
                <w:kern w:val="2"/>
                <w:szCs w:val="18"/>
              </w:rPr>
            </w:pPr>
            <w:r w:rsidRPr="009B053A">
              <w:t>2</w:t>
            </w:r>
          </w:p>
        </w:tc>
      </w:tr>
      <w:tr w:rsidR="00AB2B30" w:rsidRPr="009B053A" w14:paraId="78886FD4" w14:textId="77777777" w:rsidTr="00390659">
        <w:trPr>
          <w:trHeight w:val="188"/>
          <w:jc w:val="center"/>
        </w:trPr>
        <w:tc>
          <w:tcPr>
            <w:tcW w:w="1632" w:type="dxa"/>
            <w:vMerge/>
            <w:tcBorders>
              <w:left w:val="single" w:sz="4" w:space="0" w:color="auto"/>
              <w:right w:val="single" w:sz="4" w:space="0" w:color="auto"/>
            </w:tcBorders>
          </w:tcPr>
          <w:p w14:paraId="2A94C118"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7C08033" w14:textId="1B0ECFDE" w:rsidR="00AB2B30" w:rsidRPr="009B053A" w:rsidRDefault="00D74B2C">
            <w:pPr>
              <w:pStyle w:val="TAL"/>
              <w:rPr>
                <w:rFonts w:cs="Arial"/>
                <w:szCs w:val="18"/>
              </w:rPr>
            </w:pPr>
            <w:r w:rsidRPr="009B053A">
              <w:rPr>
                <w:lang w:eastAsia="ja-JP"/>
              </w:rPr>
              <w:t xml:space="preserve">E-UTRA </w:t>
            </w:r>
            <w:r w:rsidRPr="009B053A">
              <w:t>B</w:t>
            </w:r>
            <w:r w:rsidR="006A7121" w:rsidRPr="009B053A">
              <w:t>and 3, 34</w:t>
            </w:r>
          </w:p>
        </w:tc>
        <w:tc>
          <w:tcPr>
            <w:tcW w:w="934" w:type="dxa"/>
            <w:tcBorders>
              <w:top w:val="single" w:sz="4" w:space="0" w:color="auto"/>
              <w:left w:val="nil"/>
              <w:bottom w:val="single" w:sz="4" w:space="0" w:color="auto"/>
              <w:right w:val="single" w:sz="4" w:space="0" w:color="auto"/>
            </w:tcBorders>
            <w:vAlign w:val="center"/>
          </w:tcPr>
          <w:p w14:paraId="1F02ED23"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E500B91"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6FD887D3"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0DF94CC"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C5C4CB8"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BF81D49" w14:textId="77777777" w:rsidR="00AB2B30" w:rsidRPr="009B053A" w:rsidRDefault="006A7121">
            <w:pPr>
              <w:pStyle w:val="TAC"/>
              <w:rPr>
                <w:rFonts w:eastAsia="Malgun Gothic"/>
                <w:kern w:val="2"/>
                <w:szCs w:val="18"/>
              </w:rPr>
            </w:pPr>
            <w:r w:rsidRPr="009B053A">
              <w:t>5</w:t>
            </w:r>
          </w:p>
        </w:tc>
      </w:tr>
      <w:tr w:rsidR="00AB2B30" w:rsidRPr="009B053A" w14:paraId="2DD1BFFA" w14:textId="77777777" w:rsidTr="00390659">
        <w:trPr>
          <w:trHeight w:val="188"/>
          <w:jc w:val="center"/>
        </w:trPr>
        <w:tc>
          <w:tcPr>
            <w:tcW w:w="1632" w:type="dxa"/>
            <w:vMerge/>
            <w:tcBorders>
              <w:left w:val="single" w:sz="4" w:space="0" w:color="auto"/>
              <w:right w:val="single" w:sz="4" w:space="0" w:color="auto"/>
            </w:tcBorders>
          </w:tcPr>
          <w:p w14:paraId="25371107"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C94FA81"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A5B1337" w14:textId="77777777" w:rsidR="00AB2B30" w:rsidRPr="009B053A" w:rsidRDefault="006A7121">
            <w:pPr>
              <w:pStyle w:val="TAC"/>
              <w:rPr>
                <w:szCs w:val="18"/>
              </w:rPr>
            </w:pPr>
            <w:r w:rsidRPr="009B053A">
              <w:t>1880</w:t>
            </w:r>
          </w:p>
        </w:tc>
        <w:tc>
          <w:tcPr>
            <w:tcW w:w="310" w:type="dxa"/>
            <w:tcBorders>
              <w:top w:val="single" w:sz="4" w:space="0" w:color="auto"/>
              <w:left w:val="nil"/>
              <w:bottom w:val="single" w:sz="4" w:space="0" w:color="auto"/>
              <w:right w:val="single" w:sz="4" w:space="0" w:color="auto"/>
            </w:tcBorders>
            <w:vAlign w:val="bottom"/>
          </w:tcPr>
          <w:p w14:paraId="62FCCB1E" w14:textId="5B6758F1" w:rsidR="00AB2B30" w:rsidRPr="009B053A" w:rsidRDefault="00BA7818">
            <w:pPr>
              <w:pStyle w:val="TAC"/>
              <w:rPr>
                <w:szCs w:val="18"/>
              </w:rPr>
            </w:pPr>
            <w:r w:rsidRPr="009B053A">
              <w:rPr>
                <w:szCs w:val="18"/>
              </w:rPr>
              <w:t>-</w:t>
            </w:r>
          </w:p>
        </w:tc>
        <w:tc>
          <w:tcPr>
            <w:tcW w:w="937" w:type="dxa"/>
            <w:tcBorders>
              <w:top w:val="single" w:sz="4" w:space="0" w:color="auto"/>
              <w:left w:val="nil"/>
              <w:bottom w:val="single" w:sz="4" w:space="0" w:color="auto"/>
              <w:right w:val="single" w:sz="4" w:space="0" w:color="auto"/>
            </w:tcBorders>
            <w:vAlign w:val="bottom"/>
          </w:tcPr>
          <w:p w14:paraId="17092933" w14:textId="77777777" w:rsidR="00AB2B30" w:rsidRPr="009B053A" w:rsidRDefault="006A7121">
            <w:pPr>
              <w:pStyle w:val="TAC"/>
              <w:rPr>
                <w:szCs w:val="18"/>
              </w:rPr>
            </w:pPr>
            <w:r w:rsidRPr="009B053A">
              <w:t>1895</w:t>
            </w:r>
          </w:p>
        </w:tc>
        <w:tc>
          <w:tcPr>
            <w:tcW w:w="1172" w:type="dxa"/>
            <w:tcBorders>
              <w:top w:val="single" w:sz="4" w:space="0" w:color="auto"/>
              <w:left w:val="nil"/>
              <w:bottom w:val="single" w:sz="4" w:space="0" w:color="auto"/>
              <w:right w:val="single" w:sz="4" w:space="0" w:color="auto"/>
            </w:tcBorders>
            <w:vAlign w:val="center"/>
          </w:tcPr>
          <w:p w14:paraId="557E4133" w14:textId="77777777" w:rsidR="00AB2B30" w:rsidRPr="009B053A" w:rsidRDefault="006A7121">
            <w:pPr>
              <w:pStyle w:val="TAC"/>
              <w:rPr>
                <w:szCs w:val="18"/>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679819CA"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1225989" w14:textId="77777777" w:rsidR="00AB2B30" w:rsidRPr="009B053A" w:rsidRDefault="006A7121">
            <w:pPr>
              <w:pStyle w:val="TAC"/>
              <w:rPr>
                <w:rFonts w:eastAsia="Malgun Gothic"/>
                <w:kern w:val="2"/>
                <w:szCs w:val="18"/>
              </w:rPr>
            </w:pPr>
            <w:r w:rsidRPr="009B053A">
              <w:t>5,16</w:t>
            </w:r>
          </w:p>
        </w:tc>
      </w:tr>
      <w:tr w:rsidR="00AB2B30" w:rsidRPr="009B053A" w14:paraId="1693E54D" w14:textId="77777777" w:rsidTr="00390659">
        <w:trPr>
          <w:trHeight w:val="188"/>
          <w:jc w:val="center"/>
        </w:trPr>
        <w:tc>
          <w:tcPr>
            <w:tcW w:w="1632" w:type="dxa"/>
            <w:vMerge/>
            <w:tcBorders>
              <w:left w:val="single" w:sz="4" w:space="0" w:color="auto"/>
              <w:right w:val="single" w:sz="4" w:space="0" w:color="auto"/>
            </w:tcBorders>
          </w:tcPr>
          <w:p w14:paraId="62BEA02D"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613CDB1"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0C6D5FF" w14:textId="77777777" w:rsidR="00AB2B30" w:rsidRPr="009B053A" w:rsidRDefault="006A7121">
            <w:pPr>
              <w:pStyle w:val="TAC"/>
              <w:rPr>
                <w:szCs w:val="18"/>
              </w:rPr>
            </w:pPr>
            <w:r w:rsidRPr="009B053A">
              <w:t>1895</w:t>
            </w:r>
          </w:p>
        </w:tc>
        <w:tc>
          <w:tcPr>
            <w:tcW w:w="310" w:type="dxa"/>
            <w:tcBorders>
              <w:top w:val="single" w:sz="4" w:space="0" w:color="auto"/>
              <w:left w:val="nil"/>
              <w:bottom w:val="single" w:sz="4" w:space="0" w:color="auto"/>
              <w:right w:val="single" w:sz="4" w:space="0" w:color="auto"/>
            </w:tcBorders>
            <w:vAlign w:val="bottom"/>
          </w:tcPr>
          <w:p w14:paraId="670C512E" w14:textId="26CBF696" w:rsidR="00AB2B30" w:rsidRPr="009B053A" w:rsidRDefault="00BA7818">
            <w:pPr>
              <w:pStyle w:val="TAC"/>
              <w:rPr>
                <w:szCs w:val="18"/>
              </w:rPr>
            </w:pPr>
            <w:r w:rsidRPr="009B053A">
              <w:rPr>
                <w:szCs w:val="18"/>
              </w:rPr>
              <w:t>-</w:t>
            </w:r>
          </w:p>
        </w:tc>
        <w:tc>
          <w:tcPr>
            <w:tcW w:w="937" w:type="dxa"/>
            <w:tcBorders>
              <w:top w:val="single" w:sz="4" w:space="0" w:color="auto"/>
              <w:left w:val="nil"/>
              <w:bottom w:val="single" w:sz="4" w:space="0" w:color="auto"/>
              <w:right w:val="single" w:sz="4" w:space="0" w:color="auto"/>
            </w:tcBorders>
            <w:vAlign w:val="bottom"/>
          </w:tcPr>
          <w:p w14:paraId="5E933EBB" w14:textId="77777777" w:rsidR="00AB2B30" w:rsidRPr="009B053A" w:rsidRDefault="006A7121">
            <w:pPr>
              <w:pStyle w:val="TAC"/>
              <w:rPr>
                <w:szCs w:val="18"/>
              </w:rPr>
            </w:pPr>
            <w:r w:rsidRPr="009B053A">
              <w:t>1915</w:t>
            </w:r>
          </w:p>
        </w:tc>
        <w:tc>
          <w:tcPr>
            <w:tcW w:w="1172" w:type="dxa"/>
            <w:tcBorders>
              <w:top w:val="single" w:sz="4" w:space="0" w:color="auto"/>
              <w:left w:val="nil"/>
              <w:bottom w:val="single" w:sz="4" w:space="0" w:color="auto"/>
              <w:right w:val="single" w:sz="4" w:space="0" w:color="auto"/>
            </w:tcBorders>
            <w:vAlign w:val="center"/>
          </w:tcPr>
          <w:p w14:paraId="51DA7C40" w14:textId="77777777" w:rsidR="00AB2B30" w:rsidRPr="009B053A" w:rsidRDefault="006A7121">
            <w:pPr>
              <w:pStyle w:val="TAC"/>
              <w:rPr>
                <w:szCs w:val="18"/>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45DD87CE" w14:textId="77777777" w:rsidR="00AB2B30" w:rsidRPr="009B053A" w:rsidRDefault="006A7121">
            <w:pPr>
              <w:pStyle w:val="TAC"/>
              <w:rPr>
                <w:szCs w:val="18"/>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5EAFBA88" w14:textId="77777777" w:rsidR="00AB2B30" w:rsidRPr="009B053A" w:rsidRDefault="006A7121">
            <w:pPr>
              <w:pStyle w:val="TAC"/>
              <w:rPr>
                <w:rFonts w:eastAsia="Malgun Gothic"/>
                <w:kern w:val="2"/>
                <w:szCs w:val="18"/>
              </w:rPr>
            </w:pPr>
            <w:r w:rsidRPr="009B053A">
              <w:t xml:space="preserve">5, </w:t>
            </w:r>
            <w:r w:rsidRPr="009B053A">
              <w:rPr>
                <w:rFonts w:eastAsia="Yu Mincho"/>
                <w:lang w:eastAsia="ja-JP"/>
              </w:rPr>
              <w:t>7,</w:t>
            </w:r>
            <w:r w:rsidRPr="009B053A">
              <w:t>16</w:t>
            </w:r>
          </w:p>
        </w:tc>
      </w:tr>
      <w:tr w:rsidR="00AB2B30" w:rsidRPr="009B053A" w14:paraId="0DA9C9BF" w14:textId="77777777" w:rsidTr="00390659">
        <w:trPr>
          <w:trHeight w:val="188"/>
          <w:jc w:val="center"/>
        </w:trPr>
        <w:tc>
          <w:tcPr>
            <w:tcW w:w="1632" w:type="dxa"/>
            <w:vMerge/>
            <w:tcBorders>
              <w:left w:val="single" w:sz="4" w:space="0" w:color="auto"/>
              <w:right w:val="single" w:sz="4" w:space="0" w:color="auto"/>
            </w:tcBorders>
          </w:tcPr>
          <w:p w14:paraId="42D0720C"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1B3FD3E"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10706EC" w14:textId="77777777" w:rsidR="00AB2B30" w:rsidRPr="009B053A" w:rsidRDefault="006A7121">
            <w:pPr>
              <w:pStyle w:val="TAC"/>
              <w:rPr>
                <w:szCs w:val="18"/>
              </w:rPr>
            </w:pPr>
            <w:r w:rsidRPr="009B053A">
              <w:t>1915</w:t>
            </w:r>
          </w:p>
        </w:tc>
        <w:tc>
          <w:tcPr>
            <w:tcW w:w="310" w:type="dxa"/>
            <w:tcBorders>
              <w:top w:val="single" w:sz="4" w:space="0" w:color="auto"/>
              <w:left w:val="nil"/>
              <w:bottom w:val="single" w:sz="4" w:space="0" w:color="auto"/>
              <w:right w:val="single" w:sz="4" w:space="0" w:color="auto"/>
            </w:tcBorders>
            <w:vAlign w:val="bottom"/>
          </w:tcPr>
          <w:p w14:paraId="05A14595" w14:textId="3F2961E2" w:rsidR="00AB2B30" w:rsidRPr="009B053A" w:rsidRDefault="00BA7818">
            <w:pPr>
              <w:pStyle w:val="TAC"/>
              <w:rPr>
                <w:szCs w:val="18"/>
              </w:rPr>
            </w:pPr>
            <w:r w:rsidRPr="009B053A">
              <w:rPr>
                <w:szCs w:val="18"/>
              </w:rPr>
              <w:t>-</w:t>
            </w:r>
          </w:p>
        </w:tc>
        <w:tc>
          <w:tcPr>
            <w:tcW w:w="937" w:type="dxa"/>
            <w:tcBorders>
              <w:top w:val="single" w:sz="4" w:space="0" w:color="auto"/>
              <w:left w:val="nil"/>
              <w:bottom w:val="single" w:sz="4" w:space="0" w:color="auto"/>
              <w:right w:val="single" w:sz="4" w:space="0" w:color="auto"/>
            </w:tcBorders>
            <w:vAlign w:val="bottom"/>
          </w:tcPr>
          <w:p w14:paraId="16F7214D" w14:textId="77777777" w:rsidR="00AB2B30" w:rsidRPr="009B053A" w:rsidRDefault="006A7121">
            <w:pPr>
              <w:pStyle w:val="TAC"/>
              <w:rPr>
                <w:szCs w:val="18"/>
              </w:rPr>
            </w:pPr>
            <w:r w:rsidRPr="009B053A">
              <w:t>1920</w:t>
            </w:r>
          </w:p>
        </w:tc>
        <w:tc>
          <w:tcPr>
            <w:tcW w:w="1172" w:type="dxa"/>
            <w:tcBorders>
              <w:top w:val="single" w:sz="4" w:space="0" w:color="auto"/>
              <w:left w:val="nil"/>
              <w:bottom w:val="single" w:sz="4" w:space="0" w:color="auto"/>
              <w:right w:val="single" w:sz="4" w:space="0" w:color="auto"/>
            </w:tcBorders>
            <w:vAlign w:val="center"/>
          </w:tcPr>
          <w:p w14:paraId="21C5407A" w14:textId="77777777" w:rsidR="00AB2B30" w:rsidRPr="009B053A" w:rsidRDefault="006A7121">
            <w:pPr>
              <w:pStyle w:val="TAC"/>
              <w:rPr>
                <w:szCs w:val="18"/>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2747570E" w14:textId="77777777" w:rsidR="00AB2B30" w:rsidRPr="009B053A" w:rsidRDefault="006A7121">
            <w:pPr>
              <w:pStyle w:val="TAC"/>
              <w:rPr>
                <w:szCs w:val="18"/>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76E36BC1" w14:textId="77777777" w:rsidR="00AB2B30" w:rsidRPr="009B053A" w:rsidRDefault="006A7121">
            <w:pPr>
              <w:pStyle w:val="TAC"/>
              <w:rPr>
                <w:rFonts w:eastAsia="Malgun Gothic"/>
                <w:kern w:val="2"/>
                <w:szCs w:val="18"/>
              </w:rPr>
            </w:pPr>
            <w:r w:rsidRPr="009B053A">
              <w:t>5, 7,16</w:t>
            </w:r>
          </w:p>
        </w:tc>
      </w:tr>
      <w:tr w:rsidR="00AB2B30" w:rsidRPr="009B053A" w14:paraId="2CABB8D7" w14:textId="77777777" w:rsidTr="00390659">
        <w:trPr>
          <w:trHeight w:val="188"/>
          <w:jc w:val="center"/>
        </w:trPr>
        <w:tc>
          <w:tcPr>
            <w:tcW w:w="1632" w:type="dxa"/>
            <w:vMerge/>
            <w:tcBorders>
              <w:left w:val="single" w:sz="4" w:space="0" w:color="auto"/>
              <w:right w:val="single" w:sz="4" w:space="0" w:color="auto"/>
            </w:tcBorders>
          </w:tcPr>
          <w:p w14:paraId="45AD56F7"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25EE0C83"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3862BBB5" w14:textId="77777777" w:rsidR="00AB2B30" w:rsidRPr="009B053A" w:rsidRDefault="006A7121">
            <w:pPr>
              <w:pStyle w:val="TAC"/>
              <w:rPr>
                <w:szCs w:val="18"/>
              </w:rPr>
            </w:pPr>
            <w:r w:rsidRPr="009B053A">
              <w:t xml:space="preserve">2570 </w:t>
            </w:r>
          </w:p>
        </w:tc>
        <w:tc>
          <w:tcPr>
            <w:tcW w:w="310" w:type="dxa"/>
            <w:tcBorders>
              <w:top w:val="single" w:sz="4" w:space="0" w:color="auto"/>
              <w:left w:val="nil"/>
              <w:bottom w:val="single" w:sz="4" w:space="0" w:color="auto"/>
              <w:right w:val="single" w:sz="4" w:space="0" w:color="auto"/>
            </w:tcBorders>
            <w:vAlign w:val="bottom"/>
          </w:tcPr>
          <w:p w14:paraId="3EC7D87C" w14:textId="64BB86FA"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bottom"/>
          </w:tcPr>
          <w:p w14:paraId="13C8DCB3" w14:textId="77777777" w:rsidR="00AB2B30" w:rsidRPr="009B053A" w:rsidRDefault="006A7121">
            <w:pPr>
              <w:pStyle w:val="TAC"/>
              <w:rPr>
                <w:szCs w:val="18"/>
              </w:rPr>
            </w:pPr>
            <w:r w:rsidRPr="009B053A">
              <w:t>2575</w:t>
            </w:r>
          </w:p>
        </w:tc>
        <w:tc>
          <w:tcPr>
            <w:tcW w:w="1172" w:type="dxa"/>
            <w:tcBorders>
              <w:top w:val="single" w:sz="4" w:space="0" w:color="auto"/>
              <w:left w:val="nil"/>
              <w:bottom w:val="single" w:sz="4" w:space="0" w:color="auto"/>
              <w:right w:val="single" w:sz="4" w:space="0" w:color="auto"/>
            </w:tcBorders>
            <w:vAlign w:val="center"/>
          </w:tcPr>
          <w:p w14:paraId="1BC775BA" w14:textId="77777777" w:rsidR="00AB2B30" w:rsidRPr="009B053A" w:rsidRDefault="006A7121">
            <w:pPr>
              <w:pStyle w:val="TAC"/>
              <w:rPr>
                <w:szCs w:val="18"/>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4DFC2AF9" w14:textId="77777777" w:rsidR="00AB2B30" w:rsidRPr="009B053A" w:rsidRDefault="006A7121">
            <w:pPr>
              <w:pStyle w:val="TAC"/>
              <w:rPr>
                <w:szCs w:val="18"/>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5E097A75" w14:textId="77777777" w:rsidR="00AB2B30" w:rsidRPr="009B053A" w:rsidRDefault="006A7121">
            <w:pPr>
              <w:pStyle w:val="TAC"/>
              <w:rPr>
                <w:rFonts w:eastAsia="Malgun Gothic"/>
                <w:kern w:val="2"/>
                <w:szCs w:val="18"/>
              </w:rPr>
            </w:pPr>
            <w:r w:rsidRPr="009B053A">
              <w:t>5, 6, 7</w:t>
            </w:r>
          </w:p>
        </w:tc>
      </w:tr>
      <w:tr w:rsidR="00AB2B30" w:rsidRPr="009B053A" w14:paraId="7255902B" w14:textId="77777777" w:rsidTr="00390659">
        <w:trPr>
          <w:trHeight w:val="188"/>
          <w:jc w:val="center"/>
        </w:trPr>
        <w:tc>
          <w:tcPr>
            <w:tcW w:w="1632" w:type="dxa"/>
            <w:vMerge/>
            <w:tcBorders>
              <w:left w:val="single" w:sz="4" w:space="0" w:color="auto"/>
              <w:right w:val="single" w:sz="4" w:space="0" w:color="auto"/>
            </w:tcBorders>
          </w:tcPr>
          <w:p w14:paraId="52DEDDE1"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AF2EF68"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4D74D7C" w14:textId="77777777" w:rsidR="00AB2B30" w:rsidRPr="009B053A" w:rsidRDefault="006A7121">
            <w:pPr>
              <w:pStyle w:val="TAC"/>
              <w:rPr>
                <w:szCs w:val="18"/>
              </w:rPr>
            </w:pPr>
            <w:r w:rsidRPr="009B053A">
              <w:t>2575</w:t>
            </w:r>
          </w:p>
        </w:tc>
        <w:tc>
          <w:tcPr>
            <w:tcW w:w="310" w:type="dxa"/>
            <w:tcBorders>
              <w:top w:val="single" w:sz="4" w:space="0" w:color="auto"/>
              <w:left w:val="nil"/>
              <w:bottom w:val="single" w:sz="4" w:space="0" w:color="auto"/>
              <w:right w:val="single" w:sz="4" w:space="0" w:color="auto"/>
            </w:tcBorders>
            <w:vAlign w:val="bottom"/>
          </w:tcPr>
          <w:p w14:paraId="32C46CAF"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bottom"/>
          </w:tcPr>
          <w:p w14:paraId="348A38DC" w14:textId="77777777" w:rsidR="00AB2B30" w:rsidRPr="009B053A" w:rsidRDefault="006A7121">
            <w:pPr>
              <w:pStyle w:val="TAC"/>
              <w:rPr>
                <w:szCs w:val="18"/>
              </w:rPr>
            </w:pPr>
            <w:r w:rsidRPr="009B053A">
              <w:t>2595</w:t>
            </w:r>
          </w:p>
        </w:tc>
        <w:tc>
          <w:tcPr>
            <w:tcW w:w="1172" w:type="dxa"/>
            <w:tcBorders>
              <w:top w:val="single" w:sz="4" w:space="0" w:color="auto"/>
              <w:left w:val="nil"/>
              <w:bottom w:val="single" w:sz="4" w:space="0" w:color="auto"/>
              <w:right w:val="single" w:sz="4" w:space="0" w:color="auto"/>
            </w:tcBorders>
            <w:vAlign w:val="center"/>
          </w:tcPr>
          <w:p w14:paraId="35B42E1C" w14:textId="77777777" w:rsidR="00AB2B30" w:rsidRPr="009B053A" w:rsidRDefault="006A7121">
            <w:pPr>
              <w:pStyle w:val="TAC"/>
              <w:rPr>
                <w:szCs w:val="18"/>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5C59A802" w14:textId="77777777" w:rsidR="00AB2B30" w:rsidRPr="009B053A" w:rsidRDefault="006A7121">
            <w:pPr>
              <w:pStyle w:val="TAC"/>
              <w:rPr>
                <w:szCs w:val="18"/>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768F4BA2" w14:textId="77777777" w:rsidR="00AB2B30" w:rsidRPr="009B053A" w:rsidRDefault="006A7121">
            <w:pPr>
              <w:pStyle w:val="TAC"/>
              <w:rPr>
                <w:rFonts w:eastAsia="Malgun Gothic"/>
                <w:kern w:val="2"/>
                <w:szCs w:val="18"/>
              </w:rPr>
            </w:pPr>
            <w:r w:rsidRPr="009B053A">
              <w:t>5, 6, 7</w:t>
            </w:r>
          </w:p>
        </w:tc>
      </w:tr>
      <w:tr w:rsidR="00AB2B30" w:rsidRPr="009B053A" w14:paraId="078BD01B"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788A773"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08CBAEC"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21EBC8E7" w14:textId="77777777" w:rsidR="00AB2B30" w:rsidRPr="009B053A" w:rsidRDefault="006A7121">
            <w:pPr>
              <w:pStyle w:val="TAC"/>
              <w:rPr>
                <w:szCs w:val="18"/>
              </w:rPr>
            </w:pPr>
            <w:r w:rsidRPr="009B053A">
              <w:t>2595</w:t>
            </w:r>
          </w:p>
        </w:tc>
        <w:tc>
          <w:tcPr>
            <w:tcW w:w="310" w:type="dxa"/>
            <w:tcBorders>
              <w:top w:val="single" w:sz="4" w:space="0" w:color="auto"/>
              <w:left w:val="nil"/>
              <w:bottom w:val="single" w:sz="4" w:space="0" w:color="auto"/>
              <w:right w:val="single" w:sz="4" w:space="0" w:color="auto"/>
            </w:tcBorders>
            <w:vAlign w:val="bottom"/>
          </w:tcPr>
          <w:p w14:paraId="6D86FF3C"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bottom"/>
          </w:tcPr>
          <w:p w14:paraId="6EFA9F46" w14:textId="77777777" w:rsidR="00AB2B30" w:rsidRPr="009B053A" w:rsidRDefault="006A7121">
            <w:pPr>
              <w:pStyle w:val="TAC"/>
              <w:rPr>
                <w:szCs w:val="18"/>
              </w:rPr>
            </w:pPr>
            <w:r w:rsidRPr="009B053A">
              <w:t>2620</w:t>
            </w:r>
          </w:p>
        </w:tc>
        <w:tc>
          <w:tcPr>
            <w:tcW w:w="1172" w:type="dxa"/>
            <w:tcBorders>
              <w:top w:val="single" w:sz="4" w:space="0" w:color="auto"/>
              <w:left w:val="nil"/>
              <w:bottom w:val="single" w:sz="4" w:space="0" w:color="auto"/>
              <w:right w:val="single" w:sz="4" w:space="0" w:color="auto"/>
            </w:tcBorders>
            <w:vAlign w:val="center"/>
          </w:tcPr>
          <w:p w14:paraId="1FBD31A6" w14:textId="77777777" w:rsidR="00AB2B30" w:rsidRPr="009B053A" w:rsidRDefault="006A7121">
            <w:pPr>
              <w:pStyle w:val="TAC"/>
              <w:rPr>
                <w:szCs w:val="18"/>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38267277"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6020BCF" w14:textId="77777777" w:rsidR="00AB2B30" w:rsidRPr="009B053A" w:rsidRDefault="006A7121">
            <w:pPr>
              <w:pStyle w:val="TAC"/>
              <w:rPr>
                <w:rFonts w:eastAsia="Malgun Gothic"/>
                <w:kern w:val="2"/>
                <w:szCs w:val="18"/>
              </w:rPr>
            </w:pPr>
            <w:r w:rsidRPr="009B053A">
              <w:t>5, 6</w:t>
            </w:r>
          </w:p>
        </w:tc>
      </w:tr>
      <w:tr w:rsidR="00AB2B30" w:rsidRPr="009B053A" w14:paraId="15C468E6"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9BB4F5D" w14:textId="77777777" w:rsidR="00AB2B30" w:rsidRPr="009B053A" w:rsidRDefault="006A7121">
            <w:pPr>
              <w:pStyle w:val="TAC"/>
              <w:rPr>
                <w:lang w:eastAsia="ja-JP"/>
              </w:rPr>
            </w:pPr>
            <w:r w:rsidRPr="009B053A">
              <w:rPr>
                <w:lang w:eastAsia="ja-JP"/>
              </w:rPr>
              <w:t>DC_7_n3</w:t>
            </w:r>
          </w:p>
        </w:tc>
        <w:tc>
          <w:tcPr>
            <w:tcW w:w="2864" w:type="dxa"/>
            <w:tcBorders>
              <w:top w:val="single" w:sz="4" w:space="0" w:color="auto"/>
              <w:left w:val="nil"/>
              <w:bottom w:val="single" w:sz="4" w:space="0" w:color="auto"/>
              <w:right w:val="single" w:sz="4" w:space="0" w:color="auto"/>
            </w:tcBorders>
            <w:vAlign w:val="center"/>
          </w:tcPr>
          <w:p w14:paraId="41E05510" w14:textId="77777777" w:rsidR="00AB2B30" w:rsidRPr="009B053A" w:rsidRDefault="006A7121">
            <w:pPr>
              <w:pStyle w:val="TAL"/>
            </w:pPr>
            <w:r w:rsidRPr="009B053A">
              <w:rPr>
                <w:szCs w:val="18"/>
                <w:lang w:eastAsia="ja-JP"/>
              </w:rPr>
              <w:t>E-UTRA Band 1, 5, 7, 8, 20, 26, 27, 28, 31, 32, 33, 34, 40, 43, 50, 51, 65, 67, 68, 72, 74, 75, 76</w:t>
            </w:r>
          </w:p>
        </w:tc>
        <w:tc>
          <w:tcPr>
            <w:tcW w:w="934" w:type="dxa"/>
            <w:tcBorders>
              <w:top w:val="single" w:sz="4" w:space="0" w:color="auto"/>
              <w:left w:val="nil"/>
              <w:bottom w:val="single" w:sz="4" w:space="0" w:color="auto"/>
              <w:right w:val="single" w:sz="4" w:space="0" w:color="auto"/>
            </w:tcBorders>
            <w:vAlign w:val="center"/>
          </w:tcPr>
          <w:p w14:paraId="562C1C14" w14:textId="77777777" w:rsidR="00AB2B30" w:rsidRPr="009B053A" w:rsidRDefault="006A7121">
            <w:pPr>
              <w:pStyle w:val="TAC"/>
            </w:pPr>
            <w:r w:rsidRPr="009B053A">
              <w:rPr>
                <w:szCs w:val="18"/>
              </w:rPr>
              <w:t>F</w:t>
            </w:r>
            <w:r w:rsidRPr="009B053A">
              <w:rPr>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53E203A" w14:textId="77777777" w:rsidR="00AB2B30" w:rsidRPr="009B053A" w:rsidRDefault="006A7121">
            <w:pPr>
              <w:pStyle w:val="TAC"/>
            </w:pPr>
            <w:r w:rsidRPr="009B053A">
              <w:rPr>
                <w:szCs w:val="18"/>
              </w:rPr>
              <w:t>-</w:t>
            </w:r>
          </w:p>
        </w:tc>
        <w:tc>
          <w:tcPr>
            <w:tcW w:w="937" w:type="dxa"/>
            <w:tcBorders>
              <w:top w:val="single" w:sz="4" w:space="0" w:color="auto"/>
              <w:left w:val="nil"/>
              <w:bottom w:val="single" w:sz="4" w:space="0" w:color="auto"/>
              <w:right w:val="single" w:sz="4" w:space="0" w:color="auto"/>
            </w:tcBorders>
            <w:vAlign w:val="center"/>
          </w:tcPr>
          <w:p w14:paraId="6B673FAA" w14:textId="77777777" w:rsidR="00AB2B30" w:rsidRPr="009B053A" w:rsidRDefault="006A7121">
            <w:pPr>
              <w:pStyle w:val="TAC"/>
            </w:pPr>
            <w:r w:rsidRPr="009B053A">
              <w:rPr>
                <w:szCs w:val="18"/>
              </w:rPr>
              <w:t>F</w:t>
            </w:r>
            <w:r w:rsidRPr="009B053A">
              <w:rPr>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023A7E" w14:textId="77777777" w:rsidR="00AB2B30" w:rsidRPr="009B053A" w:rsidRDefault="006A7121">
            <w:pPr>
              <w:pStyle w:val="TAC"/>
            </w:pPr>
            <w:r w:rsidRPr="009B053A">
              <w:rPr>
                <w:szCs w:val="18"/>
              </w:rPr>
              <w:t>-50</w:t>
            </w:r>
          </w:p>
        </w:tc>
        <w:tc>
          <w:tcPr>
            <w:tcW w:w="749" w:type="dxa"/>
            <w:tcBorders>
              <w:top w:val="single" w:sz="4" w:space="0" w:color="auto"/>
              <w:left w:val="nil"/>
              <w:bottom w:val="single" w:sz="4" w:space="0" w:color="auto"/>
              <w:right w:val="single" w:sz="4" w:space="0" w:color="auto"/>
            </w:tcBorders>
            <w:noWrap/>
            <w:vAlign w:val="center"/>
          </w:tcPr>
          <w:p w14:paraId="378AD69B" w14:textId="77777777" w:rsidR="00AB2B30" w:rsidRPr="009B053A" w:rsidRDefault="006A7121">
            <w:pPr>
              <w:pStyle w:val="TAC"/>
            </w:pPr>
            <w:r w:rsidRPr="009B053A">
              <w:rPr>
                <w:szCs w:val="18"/>
              </w:rPr>
              <w:t>1</w:t>
            </w:r>
          </w:p>
        </w:tc>
        <w:tc>
          <w:tcPr>
            <w:tcW w:w="1228" w:type="dxa"/>
            <w:gridSpan w:val="2"/>
            <w:tcBorders>
              <w:top w:val="single" w:sz="4" w:space="0" w:color="auto"/>
              <w:left w:val="nil"/>
              <w:bottom w:val="single" w:sz="4" w:space="0" w:color="auto"/>
              <w:right w:val="single" w:sz="4" w:space="0" w:color="auto"/>
            </w:tcBorders>
            <w:noWrap/>
            <w:vAlign w:val="center"/>
          </w:tcPr>
          <w:p w14:paraId="6457C243" w14:textId="77777777" w:rsidR="00AB2B30" w:rsidRPr="009B053A" w:rsidRDefault="00AB2B30">
            <w:pPr>
              <w:pStyle w:val="TAC"/>
            </w:pPr>
          </w:p>
        </w:tc>
      </w:tr>
      <w:tr w:rsidR="00AB2B30" w:rsidRPr="009B053A" w14:paraId="5B2CD91E"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2AF8E9E4"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A319B5C" w14:textId="22492F9F" w:rsidR="00AB2B30" w:rsidRPr="009B053A" w:rsidRDefault="006A7121">
            <w:pPr>
              <w:pStyle w:val="TAL"/>
            </w:pPr>
            <w:r w:rsidRPr="009B053A">
              <w:rPr>
                <w:szCs w:val="18"/>
                <w:lang w:eastAsia="ja-JP"/>
              </w:rPr>
              <w:t xml:space="preserve">E-UTRA </w:t>
            </w:r>
            <w:r w:rsidR="00AF4619" w:rsidRPr="009B053A">
              <w:rPr>
                <w:szCs w:val="18"/>
                <w:lang w:eastAsia="ja-JP"/>
              </w:rPr>
              <w:t>B</w:t>
            </w:r>
            <w:r w:rsidRPr="009B053A">
              <w:rPr>
                <w:szCs w:val="18"/>
                <w:lang w:eastAsia="ja-JP"/>
              </w:rPr>
              <w:t>and 3</w:t>
            </w:r>
          </w:p>
        </w:tc>
        <w:tc>
          <w:tcPr>
            <w:tcW w:w="934" w:type="dxa"/>
            <w:tcBorders>
              <w:top w:val="single" w:sz="4" w:space="0" w:color="auto"/>
              <w:left w:val="nil"/>
              <w:bottom w:val="single" w:sz="4" w:space="0" w:color="auto"/>
              <w:right w:val="single" w:sz="4" w:space="0" w:color="auto"/>
            </w:tcBorders>
            <w:vAlign w:val="center"/>
          </w:tcPr>
          <w:p w14:paraId="4C21CF7E" w14:textId="77777777" w:rsidR="00AB2B30" w:rsidRPr="009B053A" w:rsidRDefault="006A7121">
            <w:pPr>
              <w:pStyle w:val="TAC"/>
            </w:pPr>
            <w:r w:rsidRPr="009B053A">
              <w:rPr>
                <w:rFonts w:eastAsia="PMingLiU"/>
                <w:szCs w:val="18"/>
              </w:rPr>
              <w:t>F</w:t>
            </w:r>
            <w:r w:rsidRPr="009B053A">
              <w:rPr>
                <w:rFonts w:eastAsia="PMingLiU"/>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220205" w14:textId="77777777" w:rsidR="00AB2B30" w:rsidRPr="009B053A" w:rsidRDefault="006A7121">
            <w:pPr>
              <w:pStyle w:val="TAC"/>
            </w:pPr>
            <w:r w:rsidRPr="009B053A">
              <w:rPr>
                <w:rFonts w:eastAsia="PMingLiU"/>
                <w:szCs w:val="18"/>
              </w:rPr>
              <w:t>-</w:t>
            </w:r>
          </w:p>
        </w:tc>
        <w:tc>
          <w:tcPr>
            <w:tcW w:w="937" w:type="dxa"/>
            <w:tcBorders>
              <w:top w:val="single" w:sz="4" w:space="0" w:color="auto"/>
              <w:left w:val="nil"/>
              <w:bottom w:val="single" w:sz="4" w:space="0" w:color="auto"/>
              <w:right w:val="single" w:sz="4" w:space="0" w:color="auto"/>
            </w:tcBorders>
            <w:vAlign w:val="center"/>
          </w:tcPr>
          <w:p w14:paraId="5BB44D36" w14:textId="77777777" w:rsidR="00AB2B30" w:rsidRPr="009B053A" w:rsidRDefault="006A7121">
            <w:pPr>
              <w:pStyle w:val="TAC"/>
            </w:pPr>
            <w:r w:rsidRPr="009B053A">
              <w:rPr>
                <w:rFonts w:eastAsia="PMingLiU"/>
                <w:szCs w:val="18"/>
              </w:rPr>
              <w:t>F</w:t>
            </w:r>
            <w:r w:rsidRPr="009B053A">
              <w:rPr>
                <w:rFonts w:eastAsia="PMingLiU"/>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F02F0D4" w14:textId="77777777" w:rsidR="00AB2B30" w:rsidRPr="009B053A" w:rsidRDefault="006A7121">
            <w:pPr>
              <w:pStyle w:val="TAC"/>
            </w:pPr>
            <w:r w:rsidRPr="009B053A">
              <w:rPr>
                <w:szCs w:val="18"/>
              </w:rPr>
              <w:t>-50</w:t>
            </w:r>
          </w:p>
        </w:tc>
        <w:tc>
          <w:tcPr>
            <w:tcW w:w="749" w:type="dxa"/>
            <w:tcBorders>
              <w:top w:val="single" w:sz="4" w:space="0" w:color="auto"/>
              <w:left w:val="nil"/>
              <w:bottom w:val="single" w:sz="4" w:space="0" w:color="auto"/>
              <w:right w:val="single" w:sz="4" w:space="0" w:color="auto"/>
            </w:tcBorders>
            <w:noWrap/>
            <w:vAlign w:val="center"/>
          </w:tcPr>
          <w:p w14:paraId="1EDDB12F" w14:textId="77777777" w:rsidR="00AB2B30" w:rsidRPr="009B053A" w:rsidRDefault="006A7121">
            <w:pPr>
              <w:pStyle w:val="TAC"/>
            </w:pPr>
            <w:r w:rsidRPr="009B053A">
              <w:rPr>
                <w:szCs w:val="18"/>
              </w:rPr>
              <w:t>1</w:t>
            </w:r>
          </w:p>
        </w:tc>
        <w:tc>
          <w:tcPr>
            <w:tcW w:w="1228" w:type="dxa"/>
            <w:gridSpan w:val="2"/>
            <w:tcBorders>
              <w:top w:val="single" w:sz="4" w:space="0" w:color="auto"/>
              <w:left w:val="nil"/>
              <w:bottom w:val="single" w:sz="4" w:space="0" w:color="auto"/>
              <w:right w:val="single" w:sz="4" w:space="0" w:color="auto"/>
            </w:tcBorders>
            <w:noWrap/>
            <w:vAlign w:val="center"/>
          </w:tcPr>
          <w:p w14:paraId="39E32C72" w14:textId="77777777" w:rsidR="00AB2B30" w:rsidRPr="009B053A" w:rsidRDefault="006A7121">
            <w:pPr>
              <w:pStyle w:val="TAC"/>
            </w:pPr>
            <w:r w:rsidRPr="009B053A">
              <w:rPr>
                <w:szCs w:val="18"/>
              </w:rPr>
              <w:t>5</w:t>
            </w:r>
          </w:p>
        </w:tc>
      </w:tr>
      <w:tr w:rsidR="00AB2B30" w:rsidRPr="009B053A" w14:paraId="7C6C5802"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2924D95"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21B7265F" w14:textId="6CB4B489" w:rsidR="00AB2B30" w:rsidRPr="009B053A" w:rsidRDefault="006A7121">
            <w:pPr>
              <w:pStyle w:val="TAL"/>
              <w:rPr>
                <w:szCs w:val="18"/>
                <w:lang w:eastAsia="ja-JP"/>
              </w:rPr>
            </w:pPr>
            <w:r w:rsidRPr="009B053A">
              <w:rPr>
                <w:szCs w:val="18"/>
                <w:lang w:eastAsia="ja-JP"/>
              </w:rPr>
              <w:t xml:space="preserve">E-UTRA </w:t>
            </w:r>
            <w:r w:rsidR="00AF4619" w:rsidRPr="009B053A">
              <w:rPr>
                <w:szCs w:val="18"/>
                <w:lang w:eastAsia="ja-JP"/>
              </w:rPr>
              <w:t>B</w:t>
            </w:r>
            <w:r w:rsidRPr="009B053A">
              <w:rPr>
                <w:szCs w:val="18"/>
                <w:lang w:eastAsia="ja-JP"/>
              </w:rPr>
              <w:t>and 22, 42, 52</w:t>
            </w:r>
          </w:p>
          <w:p w14:paraId="0A47CACE" w14:textId="7B15016C" w:rsidR="00AB2B30" w:rsidRPr="009B053A" w:rsidRDefault="006A7121">
            <w:pPr>
              <w:pStyle w:val="TAL"/>
            </w:pPr>
            <w:r w:rsidRPr="009B053A">
              <w:rPr>
                <w:szCs w:val="18"/>
                <w:lang w:eastAsia="ja-JP"/>
              </w:rPr>
              <w:t xml:space="preserve">NR </w:t>
            </w:r>
            <w:r w:rsidR="00AF4619" w:rsidRPr="009B053A">
              <w:rPr>
                <w:szCs w:val="18"/>
                <w:lang w:eastAsia="ja-JP"/>
              </w:rPr>
              <w:t>B</w:t>
            </w:r>
            <w:r w:rsidRPr="009B053A">
              <w:rPr>
                <w:szCs w:val="18"/>
                <w:lang w:eastAsia="ja-JP"/>
              </w:rPr>
              <w:t>and n7</w:t>
            </w:r>
            <w:r w:rsidR="00BA7818" w:rsidRPr="009B053A">
              <w:rPr>
                <w:szCs w:val="18"/>
                <w:lang w:eastAsia="ja-JP"/>
              </w:rPr>
              <w:t>7</w:t>
            </w:r>
            <w:r w:rsidRPr="009B053A">
              <w:rPr>
                <w:szCs w:val="18"/>
                <w:lang w:eastAsia="ja-JP"/>
              </w:rPr>
              <w:t>, n7</w:t>
            </w:r>
            <w:r w:rsidR="00BA7818" w:rsidRPr="009B053A">
              <w:rPr>
                <w:szCs w:val="18"/>
                <w:lang w:eastAsia="ja-JP"/>
              </w:rPr>
              <w:t>8</w:t>
            </w:r>
          </w:p>
        </w:tc>
        <w:tc>
          <w:tcPr>
            <w:tcW w:w="934" w:type="dxa"/>
            <w:tcBorders>
              <w:top w:val="single" w:sz="4" w:space="0" w:color="auto"/>
              <w:left w:val="nil"/>
              <w:bottom w:val="single" w:sz="4" w:space="0" w:color="auto"/>
              <w:right w:val="single" w:sz="4" w:space="0" w:color="auto"/>
            </w:tcBorders>
            <w:vAlign w:val="center"/>
          </w:tcPr>
          <w:p w14:paraId="7F3BEE77" w14:textId="77777777" w:rsidR="00AB2B30" w:rsidRPr="009B053A" w:rsidRDefault="006A7121">
            <w:pPr>
              <w:pStyle w:val="TAC"/>
            </w:pPr>
            <w:r w:rsidRPr="009B053A">
              <w:rPr>
                <w:rFonts w:eastAsia="PMingLiU"/>
                <w:szCs w:val="18"/>
              </w:rPr>
              <w:t>F</w:t>
            </w:r>
            <w:r w:rsidRPr="009B053A">
              <w:rPr>
                <w:rFonts w:eastAsia="PMingLiU"/>
                <w:szCs w:val="18"/>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9383CD3" w14:textId="77777777" w:rsidR="00AB2B30" w:rsidRPr="009B053A" w:rsidRDefault="006A7121">
            <w:pPr>
              <w:pStyle w:val="TAC"/>
            </w:pPr>
            <w:r w:rsidRPr="009B053A">
              <w:rPr>
                <w:rFonts w:eastAsia="PMingLiU"/>
                <w:szCs w:val="18"/>
              </w:rPr>
              <w:t>-</w:t>
            </w:r>
          </w:p>
        </w:tc>
        <w:tc>
          <w:tcPr>
            <w:tcW w:w="937" w:type="dxa"/>
            <w:tcBorders>
              <w:top w:val="single" w:sz="4" w:space="0" w:color="auto"/>
              <w:left w:val="nil"/>
              <w:bottom w:val="single" w:sz="4" w:space="0" w:color="auto"/>
              <w:right w:val="single" w:sz="4" w:space="0" w:color="auto"/>
            </w:tcBorders>
            <w:vAlign w:val="center"/>
          </w:tcPr>
          <w:p w14:paraId="3D822C37" w14:textId="77777777" w:rsidR="00AB2B30" w:rsidRPr="009B053A" w:rsidRDefault="006A7121">
            <w:pPr>
              <w:pStyle w:val="TAC"/>
            </w:pPr>
            <w:r w:rsidRPr="009B053A">
              <w:rPr>
                <w:rFonts w:eastAsia="PMingLiU"/>
                <w:szCs w:val="18"/>
              </w:rPr>
              <w:t>F</w:t>
            </w:r>
            <w:r w:rsidRPr="009B053A">
              <w:rPr>
                <w:rFonts w:eastAsia="PMingLiU"/>
                <w:szCs w:val="18"/>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5E71159" w14:textId="77777777" w:rsidR="00AB2B30" w:rsidRPr="009B053A" w:rsidRDefault="006A7121">
            <w:pPr>
              <w:pStyle w:val="TAC"/>
            </w:pPr>
            <w:r w:rsidRPr="009B053A">
              <w:rPr>
                <w:szCs w:val="18"/>
              </w:rPr>
              <w:t>-50</w:t>
            </w:r>
          </w:p>
        </w:tc>
        <w:tc>
          <w:tcPr>
            <w:tcW w:w="749" w:type="dxa"/>
            <w:tcBorders>
              <w:top w:val="single" w:sz="4" w:space="0" w:color="auto"/>
              <w:left w:val="nil"/>
              <w:bottom w:val="single" w:sz="4" w:space="0" w:color="auto"/>
              <w:right w:val="single" w:sz="4" w:space="0" w:color="auto"/>
            </w:tcBorders>
            <w:noWrap/>
            <w:vAlign w:val="center"/>
          </w:tcPr>
          <w:p w14:paraId="4C91553A" w14:textId="77777777" w:rsidR="00AB2B30" w:rsidRPr="009B053A" w:rsidRDefault="006A7121">
            <w:pPr>
              <w:pStyle w:val="TAC"/>
            </w:pPr>
            <w:r w:rsidRPr="009B053A">
              <w:rPr>
                <w:szCs w:val="18"/>
              </w:rPr>
              <w:t>1</w:t>
            </w:r>
          </w:p>
        </w:tc>
        <w:tc>
          <w:tcPr>
            <w:tcW w:w="1228" w:type="dxa"/>
            <w:gridSpan w:val="2"/>
            <w:tcBorders>
              <w:top w:val="single" w:sz="4" w:space="0" w:color="auto"/>
              <w:left w:val="nil"/>
              <w:bottom w:val="single" w:sz="4" w:space="0" w:color="auto"/>
              <w:right w:val="single" w:sz="4" w:space="0" w:color="auto"/>
            </w:tcBorders>
            <w:noWrap/>
            <w:vAlign w:val="center"/>
          </w:tcPr>
          <w:p w14:paraId="7E7F805C" w14:textId="77777777" w:rsidR="00AB2B30" w:rsidRPr="009B053A" w:rsidRDefault="006A7121">
            <w:pPr>
              <w:pStyle w:val="TAC"/>
            </w:pPr>
            <w:r w:rsidRPr="009B053A">
              <w:rPr>
                <w:szCs w:val="18"/>
              </w:rPr>
              <w:t>2</w:t>
            </w:r>
          </w:p>
        </w:tc>
      </w:tr>
      <w:tr w:rsidR="00AB2B30" w:rsidRPr="009B053A" w14:paraId="0B7C0D2C"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379380A"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C67C674" w14:textId="77777777" w:rsidR="00AB2B30" w:rsidRPr="009B053A" w:rsidRDefault="006A7121">
            <w:pPr>
              <w:pStyle w:val="TAL"/>
            </w:pPr>
            <w:r w:rsidRPr="009B053A">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74351C6A" w14:textId="77777777" w:rsidR="00AB2B30" w:rsidRPr="009B053A" w:rsidRDefault="006A7121">
            <w:pPr>
              <w:pStyle w:val="TAC"/>
            </w:pPr>
            <w:r w:rsidRPr="009B053A">
              <w:rPr>
                <w:rFonts w:eastAsia="PMingLiU"/>
                <w:szCs w:val="18"/>
              </w:rPr>
              <w:t xml:space="preserve">2570 </w:t>
            </w:r>
          </w:p>
        </w:tc>
        <w:tc>
          <w:tcPr>
            <w:tcW w:w="310" w:type="dxa"/>
            <w:tcBorders>
              <w:top w:val="single" w:sz="4" w:space="0" w:color="auto"/>
              <w:left w:val="nil"/>
              <w:bottom w:val="single" w:sz="4" w:space="0" w:color="auto"/>
              <w:right w:val="single" w:sz="4" w:space="0" w:color="auto"/>
            </w:tcBorders>
            <w:vAlign w:val="bottom"/>
          </w:tcPr>
          <w:p w14:paraId="34900B44" w14:textId="77777777" w:rsidR="00AB2B30" w:rsidRPr="009B053A" w:rsidRDefault="006A7121">
            <w:pPr>
              <w:pStyle w:val="TAC"/>
            </w:pPr>
            <w:r w:rsidRPr="009B053A">
              <w:rPr>
                <w:rFonts w:eastAsia="PMingLiU"/>
                <w:szCs w:val="18"/>
              </w:rPr>
              <w:t xml:space="preserve">- </w:t>
            </w:r>
          </w:p>
        </w:tc>
        <w:tc>
          <w:tcPr>
            <w:tcW w:w="937" w:type="dxa"/>
            <w:tcBorders>
              <w:top w:val="single" w:sz="4" w:space="0" w:color="auto"/>
              <w:left w:val="nil"/>
              <w:bottom w:val="single" w:sz="4" w:space="0" w:color="auto"/>
              <w:right w:val="single" w:sz="4" w:space="0" w:color="auto"/>
            </w:tcBorders>
            <w:vAlign w:val="bottom"/>
          </w:tcPr>
          <w:p w14:paraId="150CF3D1" w14:textId="77777777" w:rsidR="00AB2B30" w:rsidRPr="009B053A" w:rsidRDefault="006A7121">
            <w:pPr>
              <w:pStyle w:val="TAC"/>
            </w:pPr>
            <w:r w:rsidRPr="009B053A">
              <w:rPr>
                <w:rFonts w:eastAsia="PMingLiU"/>
                <w:szCs w:val="18"/>
              </w:rPr>
              <w:t>2575</w:t>
            </w:r>
          </w:p>
        </w:tc>
        <w:tc>
          <w:tcPr>
            <w:tcW w:w="1172" w:type="dxa"/>
            <w:tcBorders>
              <w:top w:val="single" w:sz="4" w:space="0" w:color="auto"/>
              <w:left w:val="nil"/>
              <w:bottom w:val="single" w:sz="4" w:space="0" w:color="auto"/>
              <w:right w:val="single" w:sz="4" w:space="0" w:color="auto"/>
            </w:tcBorders>
            <w:vAlign w:val="center"/>
          </w:tcPr>
          <w:p w14:paraId="2CF250AD" w14:textId="77777777" w:rsidR="00AB2B30" w:rsidRPr="009B053A" w:rsidRDefault="006A7121">
            <w:pPr>
              <w:pStyle w:val="TAC"/>
            </w:pPr>
            <w:r w:rsidRPr="009B053A">
              <w:rPr>
                <w:szCs w:val="18"/>
              </w:rPr>
              <w:t>+1.6</w:t>
            </w:r>
          </w:p>
        </w:tc>
        <w:tc>
          <w:tcPr>
            <w:tcW w:w="749" w:type="dxa"/>
            <w:tcBorders>
              <w:top w:val="single" w:sz="4" w:space="0" w:color="auto"/>
              <w:left w:val="nil"/>
              <w:bottom w:val="single" w:sz="4" w:space="0" w:color="auto"/>
              <w:right w:val="single" w:sz="4" w:space="0" w:color="auto"/>
            </w:tcBorders>
            <w:noWrap/>
            <w:vAlign w:val="center"/>
          </w:tcPr>
          <w:p w14:paraId="670DB5B7" w14:textId="77777777" w:rsidR="00AB2B30" w:rsidRPr="009B053A" w:rsidRDefault="006A7121">
            <w:pPr>
              <w:pStyle w:val="TAC"/>
            </w:pPr>
            <w:r w:rsidRPr="009B053A">
              <w:rPr>
                <w:szCs w:val="18"/>
              </w:rPr>
              <w:t>5</w:t>
            </w:r>
          </w:p>
        </w:tc>
        <w:tc>
          <w:tcPr>
            <w:tcW w:w="1228" w:type="dxa"/>
            <w:gridSpan w:val="2"/>
            <w:tcBorders>
              <w:top w:val="single" w:sz="4" w:space="0" w:color="auto"/>
              <w:left w:val="nil"/>
              <w:bottom w:val="single" w:sz="4" w:space="0" w:color="auto"/>
              <w:right w:val="single" w:sz="4" w:space="0" w:color="auto"/>
            </w:tcBorders>
            <w:noWrap/>
            <w:vAlign w:val="center"/>
          </w:tcPr>
          <w:p w14:paraId="14012884" w14:textId="77777777" w:rsidR="00AB2B30" w:rsidRPr="009B053A" w:rsidRDefault="006A7121">
            <w:pPr>
              <w:pStyle w:val="TAC"/>
            </w:pPr>
            <w:r w:rsidRPr="009B053A">
              <w:rPr>
                <w:szCs w:val="18"/>
              </w:rPr>
              <w:t>5, 6, 7</w:t>
            </w:r>
          </w:p>
        </w:tc>
      </w:tr>
      <w:tr w:rsidR="00AB2B30" w:rsidRPr="009B053A" w14:paraId="5792E6EF"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311213D2"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D8F3A08" w14:textId="77777777" w:rsidR="00AB2B30" w:rsidRPr="009B053A" w:rsidRDefault="006A7121">
            <w:pPr>
              <w:pStyle w:val="TAL"/>
            </w:pPr>
            <w:r w:rsidRPr="009B053A">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1AB1F71C" w14:textId="77777777" w:rsidR="00AB2B30" w:rsidRPr="009B053A" w:rsidRDefault="006A7121">
            <w:pPr>
              <w:pStyle w:val="TAC"/>
            </w:pPr>
            <w:r w:rsidRPr="009B053A">
              <w:rPr>
                <w:rFonts w:eastAsia="PMingLiU"/>
                <w:szCs w:val="18"/>
              </w:rPr>
              <w:t>2575</w:t>
            </w:r>
          </w:p>
        </w:tc>
        <w:tc>
          <w:tcPr>
            <w:tcW w:w="310" w:type="dxa"/>
            <w:tcBorders>
              <w:top w:val="single" w:sz="4" w:space="0" w:color="auto"/>
              <w:left w:val="nil"/>
              <w:bottom w:val="single" w:sz="4" w:space="0" w:color="auto"/>
              <w:right w:val="single" w:sz="4" w:space="0" w:color="auto"/>
            </w:tcBorders>
            <w:vAlign w:val="bottom"/>
          </w:tcPr>
          <w:p w14:paraId="3861BB79" w14:textId="77777777" w:rsidR="00AB2B30" w:rsidRPr="009B053A" w:rsidRDefault="006A7121">
            <w:pPr>
              <w:pStyle w:val="TAC"/>
            </w:pPr>
            <w:r w:rsidRPr="009B053A">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1861E3AE" w14:textId="77777777" w:rsidR="00AB2B30" w:rsidRPr="009B053A" w:rsidRDefault="006A7121">
            <w:pPr>
              <w:pStyle w:val="TAC"/>
            </w:pPr>
            <w:r w:rsidRPr="009B053A">
              <w:rPr>
                <w:rFonts w:eastAsia="PMingLiU"/>
                <w:szCs w:val="18"/>
              </w:rPr>
              <w:t>2595</w:t>
            </w:r>
          </w:p>
        </w:tc>
        <w:tc>
          <w:tcPr>
            <w:tcW w:w="1172" w:type="dxa"/>
            <w:tcBorders>
              <w:top w:val="single" w:sz="4" w:space="0" w:color="auto"/>
              <w:left w:val="nil"/>
              <w:bottom w:val="single" w:sz="4" w:space="0" w:color="auto"/>
              <w:right w:val="single" w:sz="4" w:space="0" w:color="auto"/>
            </w:tcBorders>
            <w:vAlign w:val="center"/>
          </w:tcPr>
          <w:p w14:paraId="7E685210" w14:textId="77777777" w:rsidR="00AB2B30" w:rsidRPr="009B053A" w:rsidRDefault="006A7121">
            <w:pPr>
              <w:pStyle w:val="TAC"/>
            </w:pPr>
            <w:r w:rsidRPr="009B053A">
              <w:rPr>
                <w:szCs w:val="18"/>
              </w:rPr>
              <w:t>-15.5</w:t>
            </w:r>
          </w:p>
        </w:tc>
        <w:tc>
          <w:tcPr>
            <w:tcW w:w="749" w:type="dxa"/>
            <w:tcBorders>
              <w:top w:val="single" w:sz="4" w:space="0" w:color="auto"/>
              <w:left w:val="nil"/>
              <w:bottom w:val="single" w:sz="4" w:space="0" w:color="auto"/>
              <w:right w:val="single" w:sz="4" w:space="0" w:color="auto"/>
            </w:tcBorders>
            <w:noWrap/>
            <w:vAlign w:val="center"/>
          </w:tcPr>
          <w:p w14:paraId="03213770" w14:textId="77777777" w:rsidR="00AB2B30" w:rsidRPr="009B053A" w:rsidRDefault="006A7121">
            <w:pPr>
              <w:pStyle w:val="TAC"/>
            </w:pPr>
            <w:r w:rsidRPr="009B053A">
              <w:rPr>
                <w:szCs w:val="18"/>
              </w:rPr>
              <w:t>5</w:t>
            </w:r>
          </w:p>
        </w:tc>
        <w:tc>
          <w:tcPr>
            <w:tcW w:w="1228" w:type="dxa"/>
            <w:gridSpan w:val="2"/>
            <w:tcBorders>
              <w:top w:val="single" w:sz="4" w:space="0" w:color="auto"/>
              <w:left w:val="nil"/>
              <w:bottom w:val="single" w:sz="4" w:space="0" w:color="auto"/>
              <w:right w:val="single" w:sz="4" w:space="0" w:color="auto"/>
            </w:tcBorders>
            <w:noWrap/>
            <w:vAlign w:val="center"/>
          </w:tcPr>
          <w:p w14:paraId="2C586E79" w14:textId="77777777" w:rsidR="00AB2B30" w:rsidRPr="009B053A" w:rsidRDefault="006A7121">
            <w:pPr>
              <w:pStyle w:val="TAC"/>
            </w:pPr>
            <w:r w:rsidRPr="009B053A">
              <w:rPr>
                <w:szCs w:val="18"/>
              </w:rPr>
              <w:t>5, 6, 7</w:t>
            </w:r>
          </w:p>
        </w:tc>
      </w:tr>
      <w:tr w:rsidR="00AB2B30" w:rsidRPr="009B053A" w14:paraId="2F62B22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39B23A8A"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57C8033" w14:textId="77777777" w:rsidR="00AB2B30" w:rsidRPr="009B053A" w:rsidRDefault="006A7121">
            <w:pPr>
              <w:pStyle w:val="TAL"/>
            </w:pPr>
            <w:r w:rsidRPr="009B053A">
              <w:rPr>
                <w:szCs w:val="18"/>
                <w:lang w:eastAsia="ja-JP"/>
              </w:rPr>
              <w:t>Frequency range</w:t>
            </w:r>
          </w:p>
        </w:tc>
        <w:tc>
          <w:tcPr>
            <w:tcW w:w="934" w:type="dxa"/>
            <w:tcBorders>
              <w:top w:val="single" w:sz="4" w:space="0" w:color="auto"/>
              <w:left w:val="nil"/>
              <w:bottom w:val="single" w:sz="4" w:space="0" w:color="auto"/>
              <w:right w:val="single" w:sz="4" w:space="0" w:color="auto"/>
            </w:tcBorders>
            <w:vAlign w:val="bottom"/>
          </w:tcPr>
          <w:p w14:paraId="144EE39F" w14:textId="77777777" w:rsidR="00AB2B30" w:rsidRPr="009B053A" w:rsidRDefault="006A7121">
            <w:pPr>
              <w:pStyle w:val="TAC"/>
            </w:pPr>
            <w:r w:rsidRPr="009B053A">
              <w:rPr>
                <w:rFonts w:eastAsia="PMingLiU"/>
                <w:szCs w:val="18"/>
              </w:rPr>
              <w:t>2595</w:t>
            </w:r>
          </w:p>
        </w:tc>
        <w:tc>
          <w:tcPr>
            <w:tcW w:w="310" w:type="dxa"/>
            <w:tcBorders>
              <w:top w:val="single" w:sz="4" w:space="0" w:color="auto"/>
              <w:left w:val="nil"/>
              <w:bottom w:val="single" w:sz="4" w:space="0" w:color="auto"/>
              <w:right w:val="single" w:sz="4" w:space="0" w:color="auto"/>
            </w:tcBorders>
            <w:vAlign w:val="bottom"/>
          </w:tcPr>
          <w:p w14:paraId="317EFBFE" w14:textId="77777777" w:rsidR="00AB2B30" w:rsidRPr="009B053A" w:rsidRDefault="006A7121">
            <w:pPr>
              <w:pStyle w:val="TAC"/>
            </w:pPr>
            <w:r w:rsidRPr="009B053A">
              <w:rPr>
                <w:rFonts w:eastAsia="PMingLiU"/>
                <w:szCs w:val="18"/>
              </w:rPr>
              <w:t>-</w:t>
            </w:r>
          </w:p>
        </w:tc>
        <w:tc>
          <w:tcPr>
            <w:tcW w:w="937" w:type="dxa"/>
            <w:tcBorders>
              <w:top w:val="single" w:sz="4" w:space="0" w:color="auto"/>
              <w:left w:val="nil"/>
              <w:bottom w:val="single" w:sz="4" w:space="0" w:color="auto"/>
              <w:right w:val="single" w:sz="4" w:space="0" w:color="auto"/>
            </w:tcBorders>
            <w:vAlign w:val="bottom"/>
          </w:tcPr>
          <w:p w14:paraId="6F95FFB6" w14:textId="77777777" w:rsidR="00AB2B30" w:rsidRPr="009B053A" w:rsidRDefault="006A7121">
            <w:pPr>
              <w:pStyle w:val="TAC"/>
            </w:pPr>
            <w:r w:rsidRPr="009B053A">
              <w:rPr>
                <w:rFonts w:eastAsia="PMingLiU"/>
                <w:szCs w:val="18"/>
              </w:rPr>
              <w:t>2620</w:t>
            </w:r>
          </w:p>
        </w:tc>
        <w:tc>
          <w:tcPr>
            <w:tcW w:w="1172" w:type="dxa"/>
            <w:tcBorders>
              <w:top w:val="single" w:sz="4" w:space="0" w:color="auto"/>
              <w:left w:val="nil"/>
              <w:bottom w:val="single" w:sz="4" w:space="0" w:color="auto"/>
              <w:right w:val="single" w:sz="4" w:space="0" w:color="auto"/>
            </w:tcBorders>
            <w:vAlign w:val="center"/>
          </w:tcPr>
          <w:p w14:paraId="687FCB0C" w14:textId="77777777" w:rsidR="00AB2B30" w:rsidRPr="009B053A" w:rsidRDefault="006A7121">
            <w:pPr>
              <w:pStyle w:val="TAC"/>
            </w:pPr>
            <w:r w:rsidRPr="009B053A">
              <w:rPr>
                <w:szCs w:val="18"/>
              </w:rPr>
              <w:t>-40</w:t>
            </w:r>
          </w:p>
        </w:tc>
        <w:tc>
          <w:tcPr>
            <w:tcW w:w="749" w:type="dxa"/>
            <w:tcBorders>
              <w:top w:val="single" w:sz="4" w:space="0" w:color="auto"/>
              <w:left w:val="nil"/>
              <w:bottom w:val="single" w:sz="4" w:space="0" w:color="auto"/>
              <w:right w:val="single" w:sz="4" w:space="0" w:color="auto"/>
            </w:tcBorders>
            <w:noWrap/>
            <w:vAlign w:val="center"/>
          </w:tcPr>
          <w:p w14:paraId="099D74CA" w14:textId="77777777" w:rsidR="00AB2B30" w:rsidRPr="009B053A" w:rsidRDefault="006A7121">
            <w:pPr>
              <w:pStyle w:val="TAC"/>
            </w:pPr>
            <w:r w:rsidRPr="009B053A">
              <w:rPr>
                <w:szCs w:val="18"/>
              </w:rPr>
              <w:t>1</w:t>
            </w:r>
          </w:p>
        </w:tc>
        <w:tc>
          <w:tcPr>
            <w:tcW w:w="1228" w:type="dxa"/>
            <w:gridSpan w:val="2"/>
            <w:tcBorders>
              <w:top w:val="single" w:sz="4" w:space="0" w:color="auto"/>
              <w:left w:val="nil"/>
              <w:bottom w:val="single" w:sz="4" w:space="0" w:color="auto"/>
              <w:right w:val="single" w:sz="4" w:space="0" w:color="auto"/>
            </w:tcBorders>
            <w:noWrap/>
            <w:vAlign w:val="center"/>
          </w:tcPr>
          <w:p w14:paraId="78960C4C" w14:textId="77777777" w:rsidR="00AB2B30" w:rsidRPr="009B053A" w:rsidRDefault="006A7121">
            <w:pPr>
              <w:pStyle w:val="TAC"/>
            </w:pPr>
            <w:r w:rsidRPr="009B053A">
              <w:rPr>
                <w:szCs w:val="18"/>
              </w:rPr>
              <w:t>5, 6</w:t>
            </w:r>
          </w:p>
        </w:tc>
      </w:tr>
      <w:tr w:rsidR="000C6489" w:rsidRPr="009B053A" w14:paraId="1FBE0DD9"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1651861A" w14:textId="494E67A1" w:rsidR="000C6489" w:rsidRPr="009B053A" w:rsidRDefault="000C6489" w:rsidP="00931ECD">
            <w:pPr>
              <w:pStyle w:val="TAC"/>
            </w:pPr>
            <w:r w:rsidRPr="009B053A">
              <w:rPr>
                <w:lang w:eastAsia="ja-JP"/>
              </w:rPr>
              <w:t>DC_7_n5</w:t>
            </w:r>
          </w:p>
        </w:tc>
        <w:tc>
          <w:tcPr>
            <w:tcW w:w="2864" w:type="dxa"/>
            <w:tcBorders>
              <w:top w:val="single" w:sz="4" w:space="0" w:color="auto"/>
              <w:left w:val="nil"/>
              <w:bottom w:val="single" w:sz="4" w:space="0" w:color="auto"/>
              <w:right w:val="single" w:sz="4" w:space="0" w:color="auto"/>
            </w:tcBorders>
            <w:vAlign w:val="bottom"/>
          </w:tcPr>
          <w:p w14:paraId="50924BB7" w14:textId="77777777" w:rsidR="000C6489" w:rsidRPr="009B053A" w:rsidRDefault="000C6489" w:rsidP="00931ECD">
            <w:pPr>
              <w:pStyle w:val="TAL"/>
            </w:pPr>
            <w:r w:rsidRPr="009B053A">
              <w:t>E-UTRA Band 1, 2, 3, 4, 5, 7, 8, 12, 13, 14, 17, 22, 26, 28, 29, 30, 31, 40, 42, 43, 50, 51, 65, 66, 74, 85</w:t>
            </w:r>
          </w:p>
        </w:tc>
        <w:tc>
          <w:tcPr>
            <w:tcW w:w="934" w:type="dxa"/>
            <w:tcBorders>
              <w:top w:val="single" w:sz="4" w:space="0" w:color="auto"/>
              <w:left w:val="nil"/>
              <w:bottom w:val="single" w:sz="4" w:space="0" w:color="auto"/>
              <w:right w:val="single" w:sz="4" w:space="0" w:color="auto"/>
            </w:tcBorders>
            <w:vAlign w:val="center"/>
          </w:tcPr>
          <w:p w14:paraId="176F9522"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EB8F12D"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8090B31"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DFF00FC"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AD5A781"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187BF2E" w14:textId="77777777" w:rsidR="000C6489" w:rsidRPr="009B053A" w:rsidRDefault="000C6489" w:rsidP="00931ECD">
            <w:pPr>
              <w:pStyle w:val="TAC"/>
            </w:pPr>
          </w:p>
        </w:tc>
      </w:tr>
      <w:tr w:rsidR="000C6489" w:rsidRPr="009B053A" w14:paraId="53104B6C" w14:textId="77777777" w:rsidTr="00931ECD">
        <w:trPr>
          <w:trHeight w:val="188"/>
          <w:jc w:val="center"/>
        </w:trPr>
        <w:tc>
          <w:tcPr>
            <w:tcW w:w="1632" w:type="dxa"/>
            <w:vMerge/>
            <w:tcBorders>
              <w:left w:val="single" w:sz="4" w:space="0" w:color="auto"/>
              <w:right w:val="single" w:sz="4" w:space="0" w:color="auto"/>
            </w:tcBorders>
            <w:vAlign w:val="center"/>
          </w:tcPr>
          <w:p w14:paraId="5925F1E8"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1FBE3457" w14:textId="77777777" w:rsidR="000C6489" w:rsidRPr="009B053A" w:rsidRDefault="000C6489" w:rsidP="00931ECD">
            <w:pPr>
              <w:pStyle w:val="TAL"/>
            </w:pPr>
            <w:r w:rsidRPr="009B053A">
              <w:t>E-UTRA Band 52</w:t>
            </w:r>
          </w:p>
          <w:p w14:paraId="5EEAA606" w14:textId="77777777" w:rsidR="000C6489" w:rsidRPr="009B053A" w:rsidRDefault="000C6489" w:rsidP="00931ECD">
            <w:pPr>
              <w:pStyle w:val="TAL"/>
            </w:pPr>
            <w:r w:rsidRPr="009B053A">
              <w:t>NR Band n77, n78</w:t>
            </w:r>
          </w:p>
        </w:tc>
        <w:tc>
          <w:tcPr>
            <w:tcW w:w="934" w:type="dxa"/>
            <w:tcBorders>
              <w:top w:val="single" w:sz="4" w:space="0" w:color="auto"/>
              <w:left w:val="nil"/>
              <w:bottom w:val="single" w:sz="4" w:space="0" w:color="auto"/>
              <w:right w:val="single" w:sz="4" w:space="0" w:color="auto"/>
            </w:tcBorders>
            <w:vAlign w:val="center"/>
          </w:tcPr>
          <w:p w14:paraId="6AF02BC3" w14:textId="77777777" w:rsidR="000C6489" w:rsidRPr="009B053A" w:rsidRDefault="000C6489"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ACBD426"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8967678" w14:textId="77777777" w:rsidR="000C6489" w:rsidRPr="009B053A" w:rsidRDefault="000C648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F4BAA11" w14:textId="77777777" w:rsidR="000C6489" w:rsidRPr="009B053A" w:rsidRDefault="000C648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74C82B29"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3E2CADB2" w14:textId="77777777" w:rsidR="000C6489" w:rsidRPr="009B053A" w:rsidRDefault="000C6489" w:rsidP="00931ECD">
            <w:pPr>
              <w:pStyle w:val="TAC"/>
            </w:pPr>
            <w:r w:rsidRPr="009B053A">
              <w:t>2</w:t>
            </w:r>
          </w:p>
        </w:tc>
      </w:tr>
      <w:tr w:rsidR="000C6489" w:rsidRPr="009B053A" w14:paraId="60027F41" w14:textId="77777777" w:rsidTr="00931ECD">
        <w:trPr>
          <w:trHeight w:val="188"/>
          <w:jc w:val="center"/>
        </w:trPr>
        <w:tc>
          <w:tcPr>
            <w:tcW w:w="1632" w:type="dxa"/>
            <w:vMerge/>
            <w:tcBorders>
              <w:left w:val="single" w:sz="4" w:space="0" w:color="auto"/>
              <w:right w:val="single" w:sz="4" w:space="0" w:color="auto"/>
            </w:tcBorders>
            <w:vAlign w:val="center"/>
          </w:tcPr>
          <w:p w14:paraId="332A4C32"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78B9EB75" w14:textId="77777777" w:rsidR="000C6489" w:rsidRPr="009B053A" w:rsidRDefault="000C648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F8AEAC8" w14:textId="77777777" w:rsidR="000C6489" w:rsidRPr="009B053A" w:rsidRDefault="000C6489" w:rsidP="00931ECD">
            <w:pPr>
              <w:pStyle w:val="TAC"/>
            </w:pPr>
            <w:r w:rsidRPr="009B053A">
              <w:t>2570</w:t>
            </w:r>
          </w:p>
        </w:tc>
        <w:tc>
          <w:tcPr>
            <w:tcW w:w="310" w:type="dxa"/>
            <w:tcBorders>
              <w:top w:val="single" w:sz="4" w:space="0" w:color="auto"/>
              <w:left w:val="nil"/>
              <w:bottom w:val="single" w:sz="4" w:space="0" w:color="auto"/>
              <w:right w:val="single" w:sz="4" w:space="0" w:color="auto"/>
            </w:tcBorders>
            <w:vAlign w:val="center"/>
          </w:tcPr>
          <w:p w14:paraId="5F5DB71F"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9471082" w14:textId="77777777" w:rsidR="000C6489" w:rsidRPr="009B053A" w:rsidRDefault="000C6489" w:rsidP="00931ECD">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26510273" w14:textId="77777777" w:rsidR="000C6489" w:rsidRPr="009B053A" w:rsidRDefault="000C6489" w:rsidP="00931ECD">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0CD7CA9A"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4D841ABC" w14:textId="77777777" w:rsidR="000C6489" w:rsidRPr="009B053A" w:rsidRDefault="000C6489" w:rsidP="00931ECD">
            <w:pPr>
              <w:pStyle w:val="TAC"/>
            </w:pPr>
            <w:r w:rsidRPr="009B053A">
              <w:t>5, 7, 6</w:t>
            </w:r>
          </w:p>
        </w:tc>
      </w:tr>
      <w:tr w:rsidR="000C6489" w:rsidRPr="009B053A" w14:paraId="63F9A6EE" w14:textId="77777777" w:rsidTr="00931ECD">
        <w:trPr>
          <w:trHeight w:val="188"/>
          <w:jc w:val="center"/>
        </w:trPr>
        <w:tc>
          <w:tcPr>
            <w:tcW w:w="1632" w:type="dxa"/>
            <w:vMerge/>
            <w:tcBorders>
              <w:left w:val="single" w:sz="4" w:space="0" w:color="auto"/>
              <w:right w:val="single" w:sz="4" w:space="0" w:color="auto"/>
            </w:tcBorders>
            <w:vAlign w:val="center"/>
          </w:tcPr>
          <w:p w14:paraId="5AD8BC19"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47B502F8" w14:textId="77777777" w:rsidR="000C6489" w:rsidRPr="009B053A" w:rsidRDefault="000C648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63FAF8D" w14:textId="77777777" w:rsidR="000C6489" w:rsidRPr="009B053A" w:rsidRDefault="000C6489" w:rsidP="00931ECD">
            <w:pPr>
              <w:pStyle w:val="TAC"/>
            </w:pPr>
            <w:r w:rsidRPr="009B053A">
              <w:t>2575</w:t>
            </w:r>
          </w:p>
        </w:tc>
        <w:tc>
          <w:tcPr>
            <w:tcW w:w="310" w:type="dxa"/>
            <w:tcBorders>
              <w:top w:val="single" w:sz="4" w:space="0" w:color="auto"/>
              <w:left w:val="nil"/>
              <w:bottom w:val="single" w:sz="4" w:space="0" w:color="auto"/>
              <w:right w:val="single" w:sz="4" w:space="0" w:color="auto"/>
            </w:tcBorders>
            <w:vAlign w:val="center"/>
          </w:tcPr>
          <w:p w14:paraId="543E6453"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89BB584" w14:textId="77777777" w:rsidR="000C6489" w:rsidRPr="009B053A" w:rsidRDefault="000C6489" w:rsidP="00931ECD">
            <w:pPr>
              <w:pStyle w:val="TAC"/>
            </w:pPr>
            <w:r w:rsidRPr="009B053A">
              <w:t>2595</w:t>
            </w:r>
          </w:p>
        </w:tc>
        <w:tc>
          <w:tcPr>
            <w:tcW w:w="1172" w:type="dxa"/>
            <w:tcBorders>
              <w:top w:val="single" w:sz="4" w:space="0" w:color="auto"/>
              <w:left w:val="nil"/>
              <w:bottom w:val="single" w:sz="4" w:space="0" w:color="auto"/>
              <w:right w:val="single" w:sz="4" w:space="0" w:color="auto"/>
            </w:tcBorders>
          </w:tcPr>
          <w:p w14:paraId="088F8257" w14:textId="77777777" w:rsidR="000C6489" w:rsidRPr="009B053A" w:rsidRDefault="000C6489"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048800FA" w14:textId="77777777" w:rsidR="000C6489" w:rsidRPr="009B053A" w:rsidRDefault="000C6489"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709A213A" w14:textId="77777777" w:rsidR="000C6489" w:rsidRPr="009B053A" w:rsidRDefault="000C6489" w:rsidP="00931ECD">
            <w:pPr>
              <w:pStyle w:val="TAC"/>
            </w:pPr>
            <w:r w:rsidRPr="009B053A">
              <w:t>5, 7, 6</w:t>
            </w:r>
          </w:p>
        </w:tc>
      </w:tr>
      <w:tr w:rsidR="000C6489" w:rsidRPr="009B053A" w14:paraId="717E4ACC" w14:textId="77777777" w:rsidTr="00931ECD">
        <w:trPr>
          <w:trHeight w:val="188"/>
          <w:jc w:val="center"/>
        </w:trPr>
        <w:tc>
          <w:tcPr>
            <w:tcW w:w="1632" w:type="dxa"/>
            <w:vMerge/>
            <w:tcBorders>
              <w:left w:val="single" w:sz="4" w:space="0" w:color="auto"/>
              <w:right w:val="single" w:sz="4" w:space="0" w:color="auto"/>
            </w:tcBorders>
            <w:vAlign w:val="center"/>
          </w:tcPr>
          <w:p w14:paraId="7B85D1D9" w14:textId="77777777" w:rsidR="000C6489" w:rsidRPr="009B053A" w:rsidRDefault="000C6489" w:rsidP="00931ECD">
            <w:pPr>
              <w:pStyle w:val="TAC"/>
            </w:pPr>
          </w:p>
        </w:tc>
        <w:tc>
          <w:tcPr>
            <w:tcW w:w="2864" w:type="dxa"/>
            <w:tcBorders>
              <w:top w:val="single" w:sz="4" w:space="0" w:color="auto"/>
              <w:left w:val="nil"/>
              <w:bottom w:val="single" w:sz="4" w:space="0" w:color="auto"/>
              <w:right w:val="single" w:sz="4" w:space="0" w:color="auto"/>
            </w:tcBorders>
            <w:vAlign w:val="bottom"/>
          </w:tcPr>
          <w:p w14:paraId="57D0666B" w14:textId="77777777" w:rsidR="000C6489" w:rsidRPr="009B053A" w:rsidRDefault="000C648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0F608FC" w14:textId="77777777" w:rsidR="000C6489" w:rsidRPr="009B053A" w:rsidRDefault="000C6489" w:rsidP="00931ECD">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29C39DE4" w14:textId="77777777" w:rsidR="000C6489" w:rsidRPr="009B053A" w:rsidRDefault="000C6489"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08CEE7F" w14:textId="77777777" w:rsidR="000C6489" w:rsidRPr="009B053A" w:rsidRDefault="000C6489" w:rsidP="00931ECD">
            <w:pPr>
              <w:pStyle w:val="TAC"/>
            </w:pPr>
            <w:r w:rsidRPr="009B053A">
              <w:t>2620</w:t>
            </w:r>
          </w:p>
        </w:tc>
        <w:tc>
          <w:tcPr>
            <w:tcW w:w="1172" w:type="dxa"/>
            <w:tcBorders>
              <w:top w:val="single" w:sz="4" w:space="0" w:color="auto"/>
              <w:left w:val="nil"/>
              <w:bottom w:val="single" w:sz="4" w:space="0" w:color="auto"/>
              <w:right w:val="single" w:sz="4" w:space="0" w:color="auto"/>
            </w:tcBorders>
          </w:tcPr>
          <w:p w14:paraId="49A66098" w14:textId="77777777" w:rsidR="000C6489" w:rsidRPr="009B053A" w:rsidRDefault="000C6489"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0ED4749F" w14:textId="77777777" w:rsidR="000C6489" w:rsidRPr="009B053A" w:rsidRDefault="000C648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78AC398" w14:textId="77777777" w:rsidR="000C6489" w:rsidRPr="009B053A" w:rsidRDefault="000C6489" w:rsidP="00931ECD">
            <w:pPr>
              <w:pStyle w:val="TAC"/>
            </w:pPr>
            <w:r w:rsidRPr="009B053A">
              <w:t>5, 14</w:t>
            </w:r>
          </w:p>
        </w:tc>
      </w:tr>
      <w:tr w:rsidR="00013D98" w:rsidRPr="009B053A" w14:paraId="37A34DB5"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774F2A49" w14:textId="77777777" w:rsidR="00013D98" w:rsidRPr="009B053A" w:rsidRDefault="00013D98" w:rsidP="00931ECD">
            <w:pPr>
              <w:pStyle w:val="TAC"/>
            </w:pPr>
            <w:r w:rsidRPr="009B053A">
              <w:rPr>
                <w:lang w:eastAsia="ja-JP"/>
              </w:rPr>
              <w:t>DC_7_n8</w:t>
            </w:r>
          </w:p>
        </w:tc>
        <w:tc>
          <w:tcPr>
            <w:tcW w:w="2864" w:type="dxa"/>
            <w:tcBorders>
              <w:top w:val="single" w:sz="4" w:space="0" w:color="auto"/>
              <w:left w:val="nil"/>
              <w:bottom w:val="single" w:sz="4" w:space="0" w:color="auto"/>
              <w:right w:val="single" w:sz="4" w:space="0" w:color="auto"/>
            </w:tcBorders>
          </w:tcPr>
          <w:p w14:paraId="33163951" w14:textId="77777777" w:rsidR="00013D98" w:rsidRPr="009B053A" w:rsidRDefault="00013D98" w:rsidP="00931ECD">
            <w:pPr>
              <w:pStyle w:val="TAL"/>
            </w:pPr>
            <w:r w:rsidRPr="009B053A">
              <w:rPr>
                <w:rFonts w:cs="Arial"/>
              </w:rPr>
              <w:t xml:space="preserve">E-UTRA Band 1, 20, 28, 31, 32, 33, 34, 40, </w:t>
            </w:r>
            <w:r w:rsidRPr="009B053A">
              <w:rPr>
                <w:rFonts w:cs="Arial"/>
                <w:lang w:eastAsia="ja-JP"/>
              </w:rPr>
              <w:t xml:space="preserve">50, 51, </w:t>
            </w:r>
            <w:r w:rsidRPr="009B053A">
              <w:rPr>
                <w:rFonts w:cs="Arial"/>
              </w:rPr>
              <w:t>65, 67, 68</w:t>
            </w:r>
            <w:r w:rsidRPr="009B053A">
              <w:rPr>
                <w:rFonts w:cs="Arial"/>
                <w:lang w:eastAsia="ja-JP"/>
              </w:rPr>
              <w:t xml:space="preserve">, </w:t>
            </w:r>
            <w:r w:rsidRPr="009B053A">
              <w:rPr>
                <w:rFonts w:cs="Arial"/>
              </w:rPr>
              <w:t>72</w:t>
            </w:r>
            <w:r w:rsidRPr="009B053A">
              <w:rPr>
                <w:rFonts w:cs="Arial"/>
                <w:lang w:eastAsia="ja-JP"/>
              </w:rPr>
              <w:t>, 74</w:t>
            </w:r>
            <w:r w:rsidRPr="009B053A">
              <w:rPr>
                <w:rFonts w:cs="Arial"/>
              </w:rPr>
              <w:t>, 75, 76</w:t>
            </w:r>
          </w:p>
        </w:tc>
        <w:tc>
          <w:tcPr>
            <w:tcW w:w="934" w:type="dxa"/>
            <w:tcBorders>
              <w:top w:val="single" w:sz="4" w:space="0" w:color="auto"/>
              <w:left w:val="nil"/>
              <w:bottom w:val="single" w:sz="4" w:space="0" w:color="auto"/>
              <w:right w:val="single" w:sz="4" w:space="0" w:color="auto"/>
            </w:tcBorders>
            <w:vAlign w:val="center"/>
          </w:tcPr>
          <w:p w14:paraId="76A1A992" w14:textId="77777777" w:rsidR="00013D98" w:rsidRPr="009B053A" w:rsidRDefault="00013D98" w:rsidP="00931ECD">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14:paraId="32F33B61"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839BD19" w14:textId="77777777" w:rsidR="00013D98" w:rsidRPr="009B053A" w:rsidRDefault="00013D98"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14:paraId="1A183F27"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F3B7131"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6723D38" w14:textId="77777777" w:rsidR="00013D98" w:rsidRPr="009B053A" w:rsidRDefault="00013D98" w:rsidP="00931ECD">
            <w:pPr>
              <w:pStyle w:val="TAC"/>
              <w:rPr>
                <w:rFonts w:eastAsia="Malgun Gothic"/>
              </w:rPr>
            </w:pPr>
          </w:p>
        </w:tc>
      </w:tr>
      <w:tr w:rsidR="00013D98" w:rsidRPr="009B053A" w14:paraId="4CFCB0D3" w14:textId="77777777" w:rsidTr="00931ECD">
        <w:trPr>
          <w:trHeight w:val="188"/>
          <w:jc w:val="center"/>
        </w:trPr>
        <w:tc>
          <w:tcPr>
            <w:tcW w:w="1632" w:type="dxa"/>
            <w:vMerge/>
            <w:tcBorders>
              <w:left w:val="single" w:sz="4" w:space="0" w:color="auto"/>
              <w:right w:val="single" w:sz="4" w:space="0" w:color="auto"/>
            </w:tcBorders>
          </w:tcPr>
          <w:p w14:paraId="0EE8F3B8" w14:textId="77777777" w:rsidR="00013D98" w:rsidRPr="009B053A" w:rsidRDefault="00013D98" w:rsidP="00931ECD">
            <w:pPr>
              <w:pStyle w:val="TAC"/>
              <w:rPr>
                <w:lang w:eastAsia="ja-JP"/>
              </w:rPr>
            </w:pPr>
          </w:p>
        </w:tc>
        <w:tc>
          <w:tcPr>
            <w:tcW w:w="2864" w:type="dxa"/>
            <w:tcBorders>
              <w:top w:val="single" w:sz="4" w:space="0" w:color="auto"/>
              <w:left w:val="nil"/>
              <w:bottom w:val="single" w:sz="4" w:space="0" w:color="auto"/>
              <w:right w:val="single" w:sz="4" w:space="0" w:color="auto"/>
            </w:tcBorders>
          </w:tcPr>
          <w:p w14:paraId="19DAA0F4" w14:textId="77777777" w:rsidR="00013D98" w:rsidRPr="009B053A" w:rsidRDefault="00013D98" w:rsidP="00931ECD">
            <w:pPr>
              <w:pStyle w:val="TAL"/>
              <w:rPr>
                <w:rFonts w:cs="Arial"/>
                <w:lang w:eastAsia="zh-CN"/>
              </w:rPr>
            </w:pPr>
            <w:r w:rsidRPr="009B053A">
              <w:rPr>
                <w:rFonts w:cs="Arial"/>
              </w:rPr>
              <w:t>E-UTRA band 3, 7, 22, 42, 43</w:t>
            </w:r>
            <w:r w:rsidRPr="009B053A">
              <w:rPr>
                <w:rFonts w:cs="Arial"/>
                <w:lang w:eastAsia="zh-CN"/>
              </w:rPr>
              <w:t>, 52</w:t>
            </w:r>
          </w:p>
          <w:p w14:paraId="735D7293" w14:textId="77777777" w:rsidR="00013D98" w:rsidRPr="009B053A" w:rsidRDefault="00013D98" w:rsidP="00931ECD">
            <w:pPr>
              <w:pStyle w:val="TAL"/>
            </w:pPr>
            <w:r w:rsidRPr="009B053A">
              <w:rPr>
                <w:lang w:eastAsia="ja-JP"/>
              </w:rPr>
              <w:t>NR Band n77, n78</w:t>
            </w:r>
          </w:p>
        </w:tc>
        <w:tc>
          <w:tcPr>
            <w:tcW w:w="934" w:type="dxa"/>
            <w:tcBorders>
              <w:top w:val="single" w:sz="4" w:space="0" w:color="auto"/>
              <w:left w:val="nil"/>
              <w:bottom w:val="single" w:sz="4" w:space="0" w:color="auto"/>
              <w:right w:val="single" w:sz="4" w:space="0" w:color="auto"/>
            </w:tcBorders>
            <w:vAlign w:val="center"/>
          </w:tcPr>
          <w:p w14:paraId="63016B9C"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8A2367"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67CF730"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323E54C"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3206E01"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E28C43A" w14:textId="77777777" w:rsidR="00013D98" w:rsidRPr="009B053A" w:rsidRDefault="00013D98" w:rsidP="00931ECD">
            <w:pPr>
              <w:pStyle w:val="TAC"/>
              <w:rPr>
                <w:rFonts w:eastAsia="Malgun Gothic"/>
              </w:rPr>
            </w:pPr>
            <w:r w:rsidRPr="009B053A">
              <w:t>2</w:t>
            </w:r>
          </w:p>
        </w:tc>
      </w:tr>
      <w:tr w:rsidR="00013D98" w:rsidRPr="009B053A" w14:paraId="6E350918" w14:textId="77777777" w:rsidTr="00931ECD">
        <w:trPr>
          <w:trHeight w:val="188"/>
          <w:jc w:val="center"/>
        </w:trPr>
        <w:tc>
          <w:tcPr>
            <w:tcW w:w="1632" w:type="dxa"/>
            <w:vMerge/>
            <w:tcBorders>
              <w:left w:val="single" w:sz="4" w:space="0" w:color="auto"/>
              <w:right w:val="single" w:sz="4" w:space="0" w:color="auto"/>
            </w:tcBorders>
          </w:tcPr>
          <w:p w14:paraId="151871A3" w14:textId="77777777" w:rsidR="00013D98" w:rsidRPr="009B053A" w:rsidRDefault="00013D98" w:rsidP="00931ECD">
            <w:pPr>
              <w:pStyle w:val="TAC"/>
              <w:rPr>
                <w:lang w:eastAsia="ja-JP"/>
              </w:rPr>
            </w:pPr>
          </w:p>
        </w:tc>
        <w:tc>
          <w:tcPr>
            <w:tcW w:w="2864" w:type="dxa"/>
            <w:tcBorders>
              <w:top w:val="single" w:sz="4" w:space="0" w:color="auto"/>
              <w:left w:val="nil"/>
              <w:bottom w:val="single" w:sz="4" w:space="0" w:color="auto"/>
              <w:right w:val="single" w:sz="4" w:space="0" w:color="auto"/>
            </w:tcBorders>
          </w:tcPr>
          <w:p w14:paraId="65CC2BAA" w14:textId="77777777" w:rsidR="00013D98" w:rsidRPr="009B053A" w:rsidRDefault="00013D98" w:rsidP="00931ECD">
            <w:pPr>
              <w:pStyle w:val="TAL"/>
            </w:pPr>
            <w:r w:rsidRPr="009B053A">
              <w:rPr>
                <w:rFonts w:cs="Arial"/>
              </w:rPr>
              <w:t>E-UTRA Band 8</w:t>
            </w:r>
          </w:p>
        </w:tc>
        <w:tc>
          <w:tcPr>
            <w:tcW w:w="934" w:type="dxa"/>
            <w:tcBorders>
              <w:top w:val="single" w:sz="4" w:space="0" w:color="auto"/>
              <w:left w:val="nil"/>
              <w:bottom w:val="single" w:sz="4" w:space="0" w:color="auto"/>
              <w:right w:val="single" w:sz="4" w:space="0" w:color="auto"/>
            </w:tcBorders>
            <w:vAlign w:val="center"/>
          </w:tcPr>
          <w:p w14:paraId="64B41476"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B81EECC"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2B2F294"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6111C50"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780F56"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DF1541F" w14:textId="77777777" w:rsidR="00013D98" w:rsidRPr="009B053A" w:rsidRDefault="00013D98" w:rsidP="00931ECD">
            <w:pPr>
              <w:pStyle w:val="TAC"/>
              <w:rPr>
                <w:rFonts w:eastAsia="Malgun Gothic"/>
              </w:rPr>
            </w:pPr>
            <w:r w:rsidRPr="009B053A">
              <w:t>5</w:t>
            </w:r>
          </w:p>
        </w:tc>
      </w:tr>
      <w:tr w:rsidR="00013D98" w:rsidRPr="009B053A" w14:paraId="02458854" w14:textId="77777777" w:rsidTr="00931ECD">
        <w:trPr>
          <w:trHeight w:val="188"/>
          <w:jc w:val="center"/>
        </w:trPr>
        <w:tc>
          <w:tcPr>
            <w:tcW w:w="1632" w:type="dxa"/>
            <w:vMerge/>
            <w:tcBorders>
              <w:left w:val="single" w:sz="4" w:space="0" w:color="auto"/>
              <w:right w:val="single" w:sz="4" w:space="0" w:color="auto"/>
            </w:tcBorders>
          </w:tcPr>
          <w:p w14:paraId="03AAC3C6" w14:textId="77777777" w:rsidR="00013D98" w:rsidRPr="009B053A" w:rsidRDefault="00013D98" w:rsidP="00931ECD">
            <w:pPr>
              <w:pStyle w:val="TAC"/>
              <w:rPr>
                <w:lang w:eastAsia="ja-JP"/>
              </w:rPr>
            </w:pPr>
          </w:p>
        </w:tc>
        <w:tc>
          <w:tcPr>
            <w:tcW w:w="2864" w:type="dxa"/>
            <w:tcBorders>
              <w:top w:val="single" w:sz="4" w:space="0" w:color="auto"/>
              <w:left w:val="nil"/>
              <w:bottom w:val="single" w:sz="4" w:space="0" w:color="auto"/>
              <w:right w:val="single" w:sz="4" w:space="0" w:color="auto"/>
            </w:tcBorders>
          </w:tcPr>
          <w:p w14:paraId="492545B1"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5EF6B12" w14:textId="77777777" w:rsidR="00013D98" w:rsidRPr="009B053A" w:rsidRDefault="00013D98" w:rsidP="00931ECD">
            <w:pPr>
              <w:pStyle w:val="TAC"/>
            </w:pPr>
            <w:r w:rsidRPr="009B053A">
              <w:t>2570</w:t>
            </w:r>
          </w:p>
        </w:tc>
        <w:tc>
          <w:tcPr>
            <w:tcW w:w="310" w:type="dxa"/>
            <w:tcBorders>
              <w:top w:val="single" w:sz="4" w:space="0" w:color="auto"/>
              <w:left w:val="nil"/>
              <w:bottom w:val="single" w:sz="4" w:space="0" w:color="auto"/>
              <w:right w:val="single" w:sz="4" w:space="0" w:color="auto"/>
            </w:tcBorders>
          </w:tcPr>
          <w:p w14:paraId="3CEB6E3A"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2EF074FF" w14:textId="77777777" w:rsidR="00013D98" w:rsidRPr="009B053A" w:rsidRDefault="00013D98" w:rsidP="00931ECD">
            <w:pPr>
              <w:pStyle w:val="TAC"/>
            </w:pPr>
            <w:r w:rsidRPr="009B053A">
              <w:t>2575</w:t>
            </w:r>
          </w:p>
        </w:tc>
        <w:tc>
          <w:tcPr>
            <w:tcW w:w="1172" w:type="dxa"/>
            <w:tcBorders>
              <w:top w:val="single" w:sz="4" w:space="0" w:color="auto"/>
              <w:left w:val="nil"/>
              <w:bottom w:val="single" w:sz="4" w:space="0" w:color="auto"/>
              <w:right w:val="single" w:sz="4" w:space="0" w:color="auto"/>
            </w:tcBorders>
          </w:tcPr>
          <w:p w14:paraId="59C530E1" w14:textId="77777777" w:rsidR="00013D98" w:rsidRPr="009B053A" w:rsidRDefault="00013D98" w:rsidP="00931ECD">
            <w:pPr>
              <w:pStyle w:val="TAC"/>
            </w:pPr>
            <w:r w:rsidRPr="009B053A">
              <w:t>+1.6</w:t>
            </w:r>
          </w:p>
        </w:tc>
        <w:tc>
          <w:tcPr>
            <w:tcW w:w="749" w:type="dxa"/>
            <w:tcBorders>
              <w:top w:val="single" w:sz="4" w:space="0" w:color="auto"/>
              <w:left w:val="nil"/>
              <w:bottom w:val="single" w:sz="4" w:space="0" w:color="auto"/>
              <w:right w:val="single" w:sz="4" w:space="0" w:color="auto"/>
            </w:tcBorders>
            <w:noWrap/>
          </w:tcPr>
          <w:p w14:paraId="7CF10432" w14:textId="77777777" w:rsidR="00013D98" w:rsidRPr="009B053A" w:rsidRDefault="00013D98"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453AF7E9" w14:textId="77777777" w:rsidR="00013D98" w:rsidRPr="009B053A" w:rsidRDefault="00013D98" w:rsidP="00931ECD">
            <w:pPr>
              <w:pStyle w:val="TAC"/>
              <w:rPr>
                <w:rFonts w:eastAsia="Malgun Gothic"/>
              </w:rPr>
            </w:pPr>
            <w:r w:rsidRPr="009B053A">
              <w:t>5, 6, 7</w:t>
            </w:r>
          </w:p>
        </w:tc>
      </w:tr>
      <w:tr w:rsidR="00013D98" w:rsidRPr="009B053A" w14:paraId="6245E3BD" w14:textId="77777777" w:rsidTr="00931ECD">
        <w:trPr>
          <w:trHeight w:val="188"/>
          <w:jc w:val="center"/>
        </w:trPr>
        <w:tc>
          <w:tcPr>
            <w:tcW w:w="1632" w:type="dxa"/>
            <w:vMerge/>
            <w:tcBorders>
              <w:left w:val="single" w:sz="4" w:space="0" w:color="auto"/>
              <w:right w:val="single" w:sz="4" w:space="0" w:color="auto"/>
            </w:tcBorders>
          </w:tcPr>
          <w:p w14:paraId="408BBA75" w14:textId="77777777" w:rsidR="00013D98" w:rsidRPr="009B053A" w:rsidRDefault="00013D98" w:rsidP="00931ECD">
            <w:pPr>
              <w:pStyle w:val="TAC"/>
              <w:rPr>
                <w:lang w:eastAsia="ja-JP"/>
              </w:rPr>
            </w:pPr>
          </w:p>
        </w:tc>
        <w:tc>
          <w:tcPr>
            <w:tcW w:w="2864" w:type="dxa"/>
            <w:tcBorders>
              <w:top w:val="single" w:sz="4" w:space="0" w:color="auto"/>
              <w:left w:val="nil"/>
              <w:bottom w:val="single" w:sz="4" w:space="0" w:color="auto"/>
              <w:right w:val="single" w:sz="4" w:space="0" w:color="auto"/>
            </w:tcBorders>
          </w:tcPr>
          <w:p w14:paraId="4B7D0055"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582A7F4" w14:textId="77777777" w:rsidR="00013D98" w:rsidRPr="009B053A" w:rsidRDefault="00013D98" w:rsidP="00931ECD">
            <w:pPr>
              <w:pStyle w:val="TAC"/>
            </w:pPr>
            <w:r w:rsidRPr="009B053A">
              <w:t>2575</w:t>
            </w:r>
          </w:p>
        </w:tc>
        <w:tc>
          <w:tcPr>
            <w:tcW w:w="310" w:type="dxa"/>
            <w:tcBorders>
              <w:top w:val="single" w:sz="4" w:space="0" w:color="auto"/>
              <w:left w:val="nil"/>
              <w:bottom w:val="single" w:sz="4" w:space="0" w:color="auto"/>
              <w:right w:val="single" w:sz="4" w:space="0" w:color="auto"/>
            </w:tcBorders>
          </w:tcPr>
          <w:p w14:paraId="507204C5"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412DDE32" w14:textId="77777777" w:rsidR="00013D98" w:rsidRPr="009B053A" w:rsidRDefault="00013D98" w:rsidP="00931ECD">
            <w:pPr>
              <w:pStyle w:val="TAC"/>
            </w:pPr>
            <w:r w:rsidRPr="009B053A">
              <w:t>2595</w:t>
            </w:r>
          </w:p>
        </w:tc>
        <w:tc>
          <w:tcPr>
            <w:tcW w:w="1172" w:type="dxa"/>
            <w:tcBorders>
              <w:top w:val="single" w:sz="4" w:space="0" w:color="auto"/>
              <w:left w:val="nil"/>
              <w:bottom w:val="single" w:sz="4" w:space="0" w:color="auto"/>
              <w:right w:val="single" w:sz="4" w:space="0" w:color="auto"/>
            </w:tcBorders>
          </w:tcPr>
          <w:p w14:paraId="17B1FBD5" w14:textId="77777777" w:rsidR="00013D98" w:rsidRPr="009B053A" w:rsidRDefault="00013D98"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2216E1CA" w14:textId="77777777" w:rsidR="00013D98" w:rsidRPr="009B053A" w:rsidRDefault="00013D98"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62E0B9D4" w14:textId="77777777" w:rsidR="00013D98" w:rsidRPr="009B053A" w:rsidRDefault="00013D98" w:rsidP="00931ECD">
            <w:pPr>
              <w:pStyle w:val="TAC"/>
              <w:rPr>
                <w:rFonts w:eastAsia="Malgun Gothic"/>
              </w:rPr>
            </w:pPr>
            <w:r w:rsidRPr="009B053A">
              <w:t>5, 6, 7</w:t>
            </w:r>
          </w:p>
        </w:tc>
      </w:tr>
      <w:tr w:rsidR="00013D98" w:rsidRPr="009B053A" w14:paraId="1A5011C5" w14:textId="77777777" w:rsidTr="00931ECD">
        <w:trPr>
          <w:trHeight w:val="188"/>
          <w:jc w:val="center"/>
        </w:trPr>
        <w:tc>
          <w:tcPr>
            <w:tcW w:w="1632" w:type="dxa"/>
            <w:vMerge/>
            <w:tcBorders>
              <w:left w:val="single" w:sz="4" w:space="0" w:color="auto"/>
              <w:right w:val="single" w:sz="4" w:space="0" w:color="auto"/>
            </w:tcBorders>
          </w:tcPr>
          <w:p w14:paraId="2E3EAED1" w14:textId="77777777" w:rsidR="00013D98" w:rsidRPr="009B053A" w:rsidRDefault="00013D98" w:rsidP="00931ECD">
            <w:pPr>
              <w:pStyle w:val="TAC"/>
              <w:rPr>
                <w:lang w:eastAsia="ja-JP"/>
              </w:rPr>
            </w:pPr>
          </w:p>
        </w:tc>
        <w:tc>
          <w:tcPr>
            <w:tcW w:w="2864" w:type="dxa"/>
            <w:tcBorders>
              <w:top w:val="single" w:sz="4" w:space="0" w:color="auto"/>
              <w:left w:val="nil"/>
              <w:bottom w:val="single" w:sz="4" w:space="0" w:color="auto"/>
              <w:right w:val="single" w:sz="4" w:space="0" w:color="auto"/>
            </w:tcBorders>
          </w:tcPr>
          <w:p w14:paraId="35C543A5"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BC0E1DD" w14:textId="77777777" w:rsidR="00013D98" w:rsidRPr="009B053A" w:rsidRDefault="00013D98" w:rsidP="00931ECD">
            <w:pPr>
              <w:pStyle w:val="TAC"/>
            </w:pPr>
            <w:r w:rsidRPr="009B053A">
              <w:t>2595</w:t>
            </w:r>
          </w:p>
        </w:tc>
        <w:tc>
          <w:tcPr>
            <w:tcW w:w="310" w:type="dxa"/>
            <w:tcBorders>
              <w:top w:val="single" w:sz="4" w:space="0" w:color="auto"/>
              <w:left w:val="nil"/>
              <w:bottom w:val="single" w:sz="4" w:space="0" w:color="auto"/>
              <w:right w:val="single" w:sz="4" w:space="0" w:color="auto"/>
            </w:tcBorders>
          </w:tcPr>
          <w:p w14:paraId="61A5BBB7"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2E1F52FE" w14:textId="77777777" w:rsidR="00013D98" w:rsidRPr="009B053A" w:rsidRDefault="00013D98" w:rsidP="00931ECD">
            <w:pPr>
              <w:pStyle w:val="TAC"/>
            </w:pPr>
            <w:r w:rsidRPr="009B053A">
              <w:t>2620</w:t>
            </w:r>
          </w:p>
        </w:tc>
        <w:tc>
          <w:tcPr>
            <w:tcW w:w="1172" w:type="dxa"/>
            <w:tcBorders>
              <w:top w:val="single" w:sz="4" w:space="0" w:color="auto"/>
              <w:left w:val="nil"/>
              <w:bottom w:val="single" w:sz="4" w:space="0" w:color="auto"/>
              <w:right w:val="single" w:sz="4" w:space="0" w:color="auto"/>
            </w:tcBorders>
          </w:tcPr>
          <w:p w14:paraId="02BFA940" w14:textId="77777777" w:rsidR="00013D98" w:rsidRPr="009B053A" w:rsidRDefault="00013D98"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0DCCC0F6"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3136681" w14:textId="77777777" w:rsidR="00013D98" w:rsidRPr="009B053A" w:rsidRDefault="00013D98" w:rsidP="00931ECD">
            <w:pPr>
              <w:pStyle w:val="TAC"/>
              <w:rPr>
                <w:rFonts w:eastAsia="Malgun Gothic"/>
              </w:rPr>
            </w:pPr>
            <w:r w:rsidRPr="009B053A">
              <w:t>5, 6</w:t>
            </w:r>
          </w:p>
        </w:tc>
      </w:tr>
      <w:tr w:rsidR="00AB2B30" w:rsidRPr="009B053A" w14:paraId="677E1696"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5999F1D5" w14:textId="77777777" w:rsidR="00AB2B30" w:rsidRPr="009B053A" w:rsidRDefault="006A7121">
            <w:pPr>
              <w:pStyle w:val="TAC"/>
            </w:pPr>
            <w:r w:rsidRPr="009B053A">
              <w:t>DC_7_n28</w:t>
            </w:r>
          </w:p>
        </w:tc>
        <w:tc>
          <w:tcPr>
            <w:tcW w:w="2864" w:type="dxa"/>
            <w:tcBorders>
              <w:top w:val="single" w:sz="4" w:space="0" w:color="auto"/>
              <w:left w:val="nil"/>
              <w:bottom w:val="single" w:sz="4" w:space="0" w:color="auto"/>
              <w:right w:val="single" w:sz="4" w:space="0" w:color="auto"/>
            </w:tcBorders>
            <w:vAlign w:val="bottom"/>
          </w:tcPr>
          <w:p w14:paraId="01DF4C14" w14:textId="77777777" w:rsidR="00AB2B30" w:rsidRPr="009B053A" w:rsidRDefault="006A7121">
            <w:pPr>
              <w:pStyle w:val="TAL"/>
            </w:pPr>
            <w:r w:rsidRPr="009B053A">
              <w:t>E-UTRA Band 2, 3, 5, 7, 8, 20, 26, 27, 31, 34, 40, 72</w:t>
            </w:r>
          </w:p>
        </w:tc>
        <w:tc>
          <w:tcPr>
            <w:tcW w:w="934" w:type="dxa"/>
            <w:tcBorders>
              <w:top w:val="single" w:sz="4" w:space="0" w:color="auto"/>
              <w:left w:val="nil"/>
              <w:bottom w:val="single" w:sz="4" w:space="0" w:color="auto"/>
              <w:right w:val="single" w:sz="4" w:space="0" w:color="auto"/>
            </w:tcBorders>
            <w:vAlign w:val="center"/>
          </w:tcPr>
          <w:p w14:paraId="6E764A9E"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B1987CF"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2D7BFD12"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8A87276"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13BC0F4"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C66314D" w14:textId="77777777" w:rsidR="00AB2B30" w:rsidRPr="009B053A" w:rsidRDefault="00AB2B30">
            <w:pPr>
              <w:pStyle w:val="TAC"/>
              <w:rPr>
                <w:rFonts w:eastAsia="Malgun Gothic"/>
              </w:rPr>
            </w:pPr>
          </w:p>
        </w:tc>
      </w:tr>
      <w:tr w:rsidR="00AB2B30" w:rsidRPr="009B053A" w14:paraId="3991BFFC" w14:textId="77777777" w:rsidTr="00390659">
        <w:trPr>
          <w:trHeight w:val="188"/>
          <w:jc w:val="center"/>
        </w:trPr>
        <w:tc>
          <w:tcPr>
            <w:tcW w:w="1632" w:type="dxa"/>
            <w:vMerge/>
            <w:tcBorders>
              <w:left w:val="single" w:sz="4" w:space="0" w:color="auto"/>
              <w:right w:val="single" w:sz="4" w:space="0" w:color="auto"/>
            </w:tcBorders>
          </w:tcPr>
          <w:p w14:paraId="6B355A7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8DDAA73" w14:textId="1F3922D1" w:rsidR="00AB2B30" w:rsidRPr="009B053A" w:rsidRDefault="006A7121">
            <w:pPr>
              <w:pStyle w:val="TAL"/>
            </w:pPr>
            <w:r w:rsidRPr="009B053A">
              <w:t>E-UTRA Band 1, 4, 42, 43, 50, 51, 65, 66, 74, 75, 76</w:t>
            </w:r>
          </w:p>
          <w:p w14:paraId="6AE108C4" w14:textId="7C8EDF76" w:rsidR="00AB2B30" w:rsidRPr="009B053A" w:rsidRDefault="006A7121">
            <w:pPr>
              <w:pStyle w:val="TAL"/>
            </w:pPr>
            <w:r w:rsidRPr="009B053A">
              <w:t xml:space="preserve">NR </w:t>
            </w:r>
            <w:r w:rsidR="00AF4619" w:rsidRPr="009B053A">
              <w:t>B</w:t>
            </w:r>
            <w:r w:rsidRPr="009B053A">
              <w:t>and n78</w:t>
            </w:r>
          </w:p>
        </w:tc>
        <w:tc>
          <w:tcPr>
            <w:tcW w:w="934" w:type="dxa"/>
            <w:tcBorders>
              <w:top w:val="single" w:sz="4" w:space="0" w:color="auto"/>
              <w:left w:val="nil"/>
              <w:bottom w:val="single" w:sz="4" w:space="0" w:color="auto"/>
              <w:right w:val="single" w:sz="4" w:space="0" w:color="auto"/>
            </w:tcBorders>
            <w:vAlign w:val="center"/>
          </w:tcPr>
          <w:p w14:paraId="561A454E"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E1B626"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1615B077"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91F84D8"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938347A"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C41F646" w14:textId="77777777" w:rsidR="00AB2B30" w:rsidRPr="009B053A" w:rsidRDefault="006A7121">
            <w:pPr>
              <w:pStyle w:val="TAC"/>
              <w:rPr>
                <w:rFonts w:eastAsia="Malgun Gothic"/>
                <w:kern w:val="2"/>
              </w:rPr>
            </w:pPr>
            <w:r w:rsidRPr="009B053A">
              <w:t>2</w:t>
            </w:r>
          </w:p>
        </w:tc>
      </w:tr>
      <w:tr w:rsidR="00AB2B30" w:rsidRPr="009B053A" w14:paraId="211CD2F3" w14:textId="77777777" w:rsidTr="00390659">
        <w:trPr>
          <w:trHeight w:val="188"/>
          <w:jc w:val="center"/>
        </w:trPr>
        <w:tc>
          <w:tcPr>
            <w:tcW w:w="1632" w:type="dxa"/>
            <w:vMerge/>
            <w:tcBorders>
              <w:left w:val="single" w:sz="4" w:space="0" w:color="auto"/>
              <w:right w:val="single" w:sz="4" w:space="0" w:color="auto"/>
            </w:tcBorders>
          </w:tcPr>
          <w:p w14:paraId="277EF76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CE5B728" w14:textId="101FBDE9" w:rsidR="00AB2B30" w:rsidRPr="009B053A" w:rsidRDefault="006A7121">
            <w:pPr>
              <w:pStyle w:val="TAL"/>
            </w:pPr>
            <w:r w:rsidRPr="009B053A">
              <w:t xml:space="preserve">E-UTRA </w:t>
            </w:r>
            <w:r w:rsidR="00AF4619" w:rsidRPr="009B053A">
              <w:t>B</w:t>
            </w:r>
            <w:r w:rsidRPr="009B053A">
              <w:t>and 1</w:t>
            </w:r>
          </w:p>
        </w:tc>
        <w:tc>
          <w:tcPr>
            <w:tcW w:w="934" w:type="dxa"/>
            <w:tcBorders>
              <w:top w:val="single" w:sz="4" w:space="0" w:color="auto"/>
              <w:left w:val="nil"/>
              <w:bottom w:val="single" w:sz="4" w:space="0" w:color="auto"/>
              <w:right w:val="single" w:sz="4" w:space="0" w:color="auto"/>
            </w:tcBorders>
            <w:vAlign w:val="center"/>
          </w:tcPr>
          <w:p w14:paraId="23B04EBA"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DC8FD34"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62A6803E"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892A7E3"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D3F6F62"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5A0B3C2" w14:textId="77777777" w:rsidR="00AB2B30" w:rsidRPr="009B053A" w:rsidRDefault="006A7121">
            <w:pPr>
              <w:pStyle w:val="TAC"/>
              <w:rPr>
                <w:rFonts w:eastAsia="Malgun Gothic"/>
                <w:kern w:val="2"/>
              </w:rPr>
            </w:pPr>
            <w:r w:rsidRPr="009B053A">
              <w:t>9, 10</w:t>
            </w:r>
          </w:p>
        </w:tc>
      </w:tr>
      <w:tr w:rsidR="00AB2B30" w:rsidRPr="009B053A" w14:paraId="010B2DEE" w14:textId="77777777" w:rsidTr="00390659">
        <w:trPr>
          <w:trHeight w:val="188"/>
          <w:jc w:val="center"/>
        </w:trPr>
        <w:tc>
          <w:tcPr>
            <w:tcW w:w="1632" w:type="dxa"/>
            <w:vMerge/>
            <w:tcBorders>
              <w:left w:val="single" w:sz="4" w:space="0" w:color="auto"/>
              <w:right w:val="single" w:sz="4" w:space="0" w:color="auto"/>
            </w:tcBorders>
          </w:tcPr>
          <w:p w14:paraId="69D573F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CCEB3B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0D0EC96" w14:textId="77777777" w:rsidR="00AB2B30" w:rsidRPr="009B053A" w:rsidRDefault="006A7121">
            <w:pPr>
              <w:pStyle w:val="TAC"/>
              <w:rPr>
                <w:kern w:val="2"/>
              </w:rPr>
            </w:pPr>
            <w:r w:rsidRPr="009B053A">
              <w:t>758</w:t>
            </w:r>
          </w:p>
        </w:tc>
        <w:tc>
          <w:tcPr>
            <w:tcW w:w="310" w:type="dxa"/>
            <w:tcBorders>
              <w:top w:val="single" w:sz="4" w:space="0" w:color="auto"/>
              <w:left w:val="nil"/>
              <w:bottom w:val="single" w:sz="4" w:space="0" w:color="auto"/>
              <w:right w:val="single" w:sz="4" w:space="0" w:color="auto"/>
            </w:tcBorders>
            <w:vAlign w:val="center"/>
          </w:tcPr>
          <w:p w14:paraId="4A111B6C"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0D55CB6A" w14:textId="77777777" w:rsidR="00AB2B30" w:rsidRPr="009B053A" w:rsidRDefault="006A7121">
            <w:pPr>
              <w:pStyle w:val="TAC"/>
              <w:rPr>
                <w:kern w:val="2"/>
              </w:rPr>
            </w:pPr>
            <w:r w:rsidRPr="009B053A">
              <w:t>773</w:t>
            </w:r>
          </w:p>
        </w:tc>
        <w:tc>
          <w:tcPr>
            <w:tcW w:w="1172" w:type="dxa"/>
            <w:tcBorders>
              <w:top w:val="single" w:sz="4" w:space="0" w:color="auto"/>
              <w:left w:val="nil"/>
              <w:bottom w:val="single" w:sz="4" w:space="0" w:color="auto"/>
              <w:right w:val="single" w:sz="4" w:space="0" w:color="auto"/>
            </w:tcBorders>
            <w:vAlign w:val="center"/>
          </w:tcPr>
          <w:p w14:paraId="2F69586E" w14:textId="77777777" w:rsidR="00AB2B30" w:rsidRPr="009B053A" w:rsidRDefault="006A7121">
            <w:pPr>
              <w:pStyle w:val="TAC"/>
              <w:rPr>
                <w:rFonts w:eastAsia="Malgun Gothic"/>
                <w:kern w:val="2"/>
              </w:rPr>
            </w:pPr>
            <w:r w:rsidRPr="009B053A">
              <w:t>-32</w:t>
            </w:r>
          </w:p>
        </w:tc>
        <w:tc>
          <w:tcPr>
            <w:tcW w:w="749" w:type="dxa"/>
            <w:tcBorders>
              <w:top w:val="single" w:sz="4" w:space="0" w:color="auto"/>
              <w:left w:val="nil"/>
              <w:bottom w:val="single" w:sz="4" w:space="0" w:color="auto"/>
              <w:right w:val="single" w:sz="4" w:space="0" w:color="auto"/>
            </w:tcBorders>
            <w:noWrap/>
            <w:vAlign w:val="center"/>
          </w:tcPr>
          <w:p w14:paraId="77725344"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7F159B3" w14:textId="77777777" w:rsidR="00AB2B30" w:rsidRPr="009B053A" w:rsidRDefault="006A7121">
            <w:pPr>
              <w:pStyle w:val="TAC"/>
              <w:rPr>
                <w:rFonts w:eastAsia="Malgun Gothic"/>
                <w:kern w:val="2"/>
              </w:rPr>
            </w:pPr>
            <w:r w:rsidRPr="009B053A">
              <w:t>5</w:t>
            </w:r>
          </w:p>
        </w:tc>
      </w:tr>
      <w:tr w:rsidR="00AB2B30" w:rsidRPr="009B053A" w14:paraId="658BC881" w14:textId="77777777" w:rsidTr="00390659">
        <w:trPr>
          <w:trHeight w:val="188"/>
          <w:jc w:val="center"/>
        </w:trPr>
        <w:tc>
          <w:tcPr>
            <w:tcW w:w="1632" w:type="dxa"/>
            <w:vMerge/>
            <w:tcBorders>
              <w:left w:val="single" w:sz="4" w:space="0" w:color="auto"/>
              <w:right w:val="single" w:sz="4" w:space="0" w:color="auto"/>
            </w:tcBorders>
          </w:tcPr>
          <w:p w14:paraId="24EDA75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C3A01C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862618E" w14:textId="77777777" w:rsidR="00AB2B30" w:rsidRPr="009B053A" w:rsidRDefault="006A7121">
            <w:pPr>
              <w:pStyle w:val="TAC"/>
              <w:rPr>
                <w:kern w:val="2"/>
              </w:rPr>
            </w:pPr>
            <w:r w:rsidRPr="009B053A">
              <w:t>773</w:t>
            </w:r>
          </w:p>
        </w:tc>
        <w:tc>
          <w:tcPr>
            <w:tcW w:w="310" w:type="dxa"/>
            <w:tcBorders>
              <w:top w:val="single" w:sz="4" w:space="0" w:color="auto"/>
              <w:left w:val="nil"/>
              <w:bottom w:val="single" w:sz="4" w:space="0" w:color="auto"/>
              <w:right w:val="single" w:sz="4" w:space="0" w:color="auto"/>
            </w:tcBorders>
            <w:vAlign w:val="center"/>
          </w:tcPr>
          <w:p w14:paraId="2145604D"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7D8C2A08" w14:textId="77777777" w:rsidR="00AB2B30" w:rsidRPr="009B053A" w:rsidRDefault="006A7121">
            <w:pPr>
              <w:pStyle w:val="TAC"/>
              <w:rPr>
                <w:kern w:val="2"/>
              </w:rPr>
            </w:pPr>
            <w:r w:rsidRPr="009B053A">
              <w:t>803</w:t>
            </w:r>
          </w:p>
        </w:tc>
        <w:tc>
          <w:tcPr>
            <w:tcW w:w="1172" w:type="dxa"/>
            <w:tcBorders>
              <w:top w:val="single" w:sz="4" w:space="0" w:color="auto"/>
              <w:left w:val="nil"/>
              <w:bottom w:val="single" w:sz="4" w:space="0" w:color="auto"/>
              <w:right w:val="single" w:sz="4" w:space="0" w:color="auto"/>
            </w:tcBorders>
            <w:vAlign w:val="center"/>
          </w:tcPr>
          <w:p w14:paraId="053580BA"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09810F2"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4CF08A8" w14:textId="77777777" w:rsidR="00AB2B30" w:rsidRPr="009B053A" w:rsidRDefault="00AB2B30">
            <w:pPr>
              <w:pStyle w:val="TAC"/>
              <w:rPr>
                <w:rFonts w:eastAsia="Malgun Gothic"/>
              </w:rPr>
            </w:pPr>
          </w:p>
        </w:tc>
      </w:tr>
      <w:tr w:rsidR="00AB2B30" w:rsidRPr="009B053A" w14:paraId="33826C27" w14:textId="77777777" w:rsidTr="00390659">
        <w:trPr>
          <w:trHeight w:val="188"/>
          <w:jc w:val="center"/>
        </w:trPr>
        <w:tc>
          <w:tcPr>
            <w:tcW w:w="1632" w:type="dxa"/>
            <w:vMerge/>
            <w:tcBorders>
              <w:left w:val="single" w:sz="4" w:space="0" w:color="auto"/>
              <w:right w:val="single" w:sz="4" w:space="0" w:color="auto"/>
            </w:tcBorders>
          </w:tcPr>
          <w:p w14:paraId="3E97F4E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69AF4F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1B3B623" w14:textId="77777777" w:rsidR="00AB2B30" w:rsidRPr="009B053A" w:rsidRDefault="006A7121">
            <w:pPr>
              <w:pStyle w:val="TAC"/>
              <w:rPr>
                <w:kern w:val="2"/>
              </w:rPr>
            </w:pPr>
            <w:r w:rsidRPr="009B053A">
              <w:t xml:space="preserve">2570 </w:t>
            </w:r>
          </w:p>
        </w:tc>
        <w:tc>
          <w:tcPr>
            <w:tcW w:w="310" w:type="dxa"/>
            <w:tcBorders>
              <w:top w:val="single" w:sz="4" w:space="0" w:color="auto"/>
              <w:left w:val="nil"/>
              <w:bottom w:val="single" w:sz="4" w:space="0" w:color="auto"/>
              <w:right w:val="single" w:sz="4" w:space="0" w:color="auto"/>
            </w:tcBorders>
            <w:vAlign w:val="center"/>
          </w:tcPr>
          <w:p w14:paraId="465F4ED5" w14:textId="77777777" w:rsidR="00AB2B30" w:rsidRPr="009B053A" w:rsidRDefault="006A7121">
            <w:pPr>
              <w:pStyle w:val="TAC"/>
              <w:rPr>
                <w:kern w:val="2"/>
              </w:rPr>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51600D5B" w14:textId="77777777" w:rsidR="00AB2B30" w:rsidRPr="009B053A" w:rsidRDefault="006A7121">
            <w:pPr>
              <w:pStyle w:val="TAC"/>
              <w:rPr>
                <w:kern w:val="2"/>
              </w:rPr>
            </w:pPr>
            <w:r w:rsidRPr="009B053A">
              <w:t>2575</w:t>
            </w:r>
          </w:p>
        </w:tc>
        <w:tc>
          <w:tcPr>
            <w:tcW w:w="1172" w:type="dxa"/>
            <w:tcBorders>
              <w:top w:val="single" w:sz="4" w:space="0" w:color="auto"/>
              <w:left w:val="nil"/>
              <w:bottom w:val="single" w:sz="4" w:space="0" w:color="auto"/>
              <w:right w:val="single" w:sz="4" w:space="0" w:color="auto"/>
            </w:tcBorders>
            <w:vAlign w:val="center"/>
          </w:tcPr>
          <w:p w14:paraId="6CED3CF0" w14:textId="77777777" w:rsidR="00AB2B30" w:rsidRPr="009B053A" w:rsidRDefault="006A7121">
            <w:pPr>
              <w:pStyle w:val="TAC"/>
              <w:rPr>
                <w:rFonts w:eastAsia="Malgun Gothic"/>
                <w:kern w:val="2"/>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6447BE11" w14:textId="77777777" w:rsidR="00AB2B30" w:rsidRPr="009B053A" w:rsidRDefault="006A7121">
            <w:pPr>
              <w:pStyle w:val="TAC"/>
              <w:rPr>
                <w:rFonts w:eastAsia="Malgun Gothic"/>
                <w:kern w:val="2"/>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2F538E2F" w14:textId="77777777" w:rsidR="00AB2B30" w:rsidRPr="009B053A" w:rsidRDefault="006A7121">
            <w:pPr>
              <w:pStyle w:val="TAC"/>
              <w:rPr>
                <w:rFonts w:eastAsia="Malgun Gothic"/>
                <w:kern w:val="2"/>
              </w:rPr>
            </w:pPr>
            <w:r w:rsidRPr="009B053A">
              <w:t>5, 6, 7</w:t>
            </w:r>
          </w:p>
        </w:tc>
      </w:tr>
      <w:tr w:rsidR="00AB2B30" w:rsidRPr="009B053A" w14:paraId="4738EF47" w14:textId="77777777" w:rsidTr="00390659">
        <w:trPr>
          <w:trHeight w:val="188"/>
          <w:jc w:val="center"/>
        </w:trPr>
        <w:tc>
          <w:tcPr>
            <w:tcW w:w="1632" w:type="dxa"/>
            <w:vMerge/>
            <w:tcBorders>
              <w:left w:val="single" w:sz="4" w:space="0" w:color="auto"/>
              <w:right w:val="single" w:sz="4" w:space="0" w:color="auto"/>
            </w:tcBorders>
          </w:tcPr>
          <w:p w14:paraId="2D7BEE2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66C542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4E4BA3B" w14:textId="77777777" w:rsidR="00AB2B30" w:rsidRPr="009B053A" w:rsidRDefault="006A7121">
            <w:pPr>
              <w:pStyle w:val="TAC"/>
              <w:rPr>
                <w:kern w:val="2"/>
              </w:rPr>
            </w:pPr>
            <w:r w:rsidRPr="009B053A">
              <w:t>2575</w:t>
            </w:r>
          </w:p>
        </w:tc>
        <w:tc>
          <w:tcPr>
            <w:tcW w:w="310" w:type="dxa"/>
            <w:tcBorders>
              <w:top w:val="single" w:sz="4" w:space="0" w:color="auto"/>
              <w:left w:val="nil"/>
              <w:bottom w:val="single" w:sz="4" w:space="0" w:color="auto"/>
              <w:right w:val="single" w:sz="4" w:space="0" w:color="auto"/>
            </w:tcBorders>
            <w:vAlign w:val="center"/>
          </w:tcPr>
          <w:p w14:paraId="55C9120B"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1DC61B12" w14:textId="77777777" w:rsidR="00AB2B30" w:rsidRPr="009B053A" w:rsidRDefault="006A7121">
            <w:pPr>
              <w:pStyle w:val="TAC"/>
              <w:rPr>
                <w:kern w:val="2"/>
              </w:rPr>
            </w:pPr>
            <w:r w:rsidRPr="009B053A">
              <w:t>2595</w:t>
            </w:r>
          </w:p>
        </w:tc>
        <w:tc>
          <w:tcPr>
            <w:tcW w:w="1172" w:type="dxa"/>
            <w:tcBorders>
              <w:top w:val="single" w:sz="4" w:space="0" w:color="auto"/>
              <w:left w:val="nil"/>
              <w:bottom w:val="single" w:sz="4" w:space="0" w:color="auto"/>
              <w:right w:val="single" w:sz="4" w:space="0" w:color="auto"/>
            </w:tcBorders>
            <w:vAlign w:val="center"/>
          </w:tcPr>
          <w:p w14:paraId="54094AAB" w14:textId="77777777" w:rsidR="00AB2B30" w:rsidRPr="009B053A" w:rsidRDefault="006A7121">
            <w:pPr>
              <w:pStyle w:val="TAC"/>
              <w:rPr>
                <w:rFonts w:eastAsia="Malgun Gothic"/>
                <w:kern w:val="2"/>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038266C1" w14:textId="77777777" w:rsidR="00AB2B30" w:rsidRPr="009B053A" w:rsidRDefault="006A7121">
            <w:pPr>
              <w:pStyle w:val="TAC"/>
              <w:rPr>
                <w:rFonts w:eastAsia="Malgun Gothic"/>
                <w:kern w:val="2"/>
              </w:rPr>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3CACAB6B" w14:textId="77777777" w:rsidR="00AB2B30" w:rsidRPr="009B053A" w:rsidRDefault="006A7121">
            <w:pPr>
              <w:pStyle w:val="TAC"/>
              <w:rPr>
                <w:rFonts w:eastAsia="Malgun Gothic"/>
                <w:kern w:val="2"/>
              </w:rPr>
            </w:pPr>
            <w:r w:rsidRPr="009B053A">
              <w:t>5, 6, 7</w:t>
            </w:r>
          </w:p>
        </w:tc>
      </w:tr>
      <w:tr w:rsidR="00AB2B30" w:rsidRPr="009B053A" w14:paraId="3874CDF3"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E40549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34FA81A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094D625A" w14:textId="77777777" w:rsidR="00AB2B30" w:rsidRPr="009B053A" w:rsidRDefault="006A7121">
            <w:pPr>
              <w:pStyle w:val="TAC"/>
              <w:rPr>
                <w:kern w:val="2"/>
              </w:rPr>
            </w:pPr>
            <w:r w:rsidRPr="009B053A">
              <w:t>2595</w:t>
            </w:r>
          </w:p>
        </w:tc>
        <w:tc>
          <w:tcPr>
            <w:tcW w:w="310" w:type="dxa"/>
            <w:tcBorders>
              <w:top w:val="single" w:sz="4" w:space="0" w:color="auto"/>
              <w:left w:val="nil"/>
              <w:bottom w:val="single" w:sz="4" w:space="0" w:color="auto"/>
              <w:right w:val="single" w:sz="4" w:space="0" w:color="auto"/>
            </w:tcBorders>
            <w:vAlign w:val="center"/>
          </w:tcPr>
          <w:p w14:paraId="78C2D961"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661A5167" w14:textId="77777777" w:rsidR="00AB2B30" w:rsidRPr="009B053A" w:rsidRDefault="006A7121">
            <w:pPr>
              <w:pStyle w:val="TAC"/>
              <w:rPr>
                <w:kern w:val="2"/>
              </w:rPr>
            </w:pPr>
            <w:r w:rsidRPr="009B053A">
              <w:t>2620</w:t>
            </w:r>
          </w:p>
        </w:tc>
        <w:tc>
          <w:tcPr>
            <w:tcW w:w="1172" w:type="dxa"/>
            <w:tcBorders>
              <w:top w:val="single" w:sz="4" w:space="0" w:color="auto"/>
              <w:left w:val="nil"/>
              <w:bottom w:val="single" w:sz="4" w:space="0" w:color="auto"/>
              <w:right w:val="single" w:sz="4" w:space="0" w:color="auto"/>
            </w:tcBorders>
            <w:vAlign w:val="center"/>
          </w:tcPr>
          <w:p w14:paraId="1AB1BD4E" w14:textId="77777777" w:rsidR="00AB2B30" w:rsidRPr="009B053A" w:rsidRDefault="006A7121">
            <w:pPr>
              <w:pStyle w:val="TAC"/>
              <w:rPr>
                <w:rFonts w:eastAsia="Malgun Gothic"/>
                <w:kern w:val="2"/>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2FB8077E"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204426B" w14:textId="77777777" w:rsidR="00AB2B30" w:rsidRPr="009B053A" w:rsidRDefault="006A7121">
            <w:pPr>
              <w:pStyle w:val="TAC"/>
              <w:rPr>
                <w:rFonts w:eastAsia="Malgun Gothic"/>
                <w:kern w:val="2"/>
              </w:rPr>
            </w:pPr>
            <w:r w:rsidRPr="009B053A">
              <w:t>5, 6</w:t>
            </w:r>
          </w:p>
        </w:tc>
      </w:tr>
      <w:tr w:rsidR="00AB2B30" w:rsidRPr="009B053A" w14:paraId="7F9C0AFB" w14:textId="77777777" w:rsidTr="00390659">
        <w:trPr>
          <w:trHeight w:val="188"/>
          <w:jc w:val="center"/>
        </w:trPr>
        <w:tc>
          <w:tcPr>
            <w:tcW w:w="1632" w:type="dxa"/>
            <w:vMerge w:val="restart"/>
            <w:tcBorders>
              <w:left w:val="single" w:sz="4" w:space="0" w:color="auto"/>
              <w:right w:val="single" w:sz="4" w:space="0" w:color="auto"/>
            </w:tcBorders>
          </w:tcPr>
          <w:p w14:paraId="0F82A2C4" w14:textId="77777777" w:rsidR="00AB2B30" w:rsidRPr="009B053A" w:rsidRDefault="006A7121">
            <w:pPr>
              <w:pStyle w:val="TAC"/>
            </w:pPr>
            <w:r w:rsidRPr="009B053A">
              <w:rPr>
                <w:szCs w:val="18"/>
                <w:lang w:eastAsia="fi-FI"/>
              </w:rPr>
              <w:t>DC_</w:t>
            </w:r>
            <w:r w:rsidRPr="009B053A">
              <w:rPr>
                <w:szCs w:val="18"/>
              </w:rPr>
              <w:t>7</w:t>
            </w:r>
            <w:r w:rsidRPr="009B053A">
              <w:rPr>
                <w:szCs w:val="18"/>
                <w:lang w:eastAsia="fi-FI"/>
              </w:rPr>
              <w:t>_n</w:t>
            </w:r>
            <w:r w:rsidRPr="009B053A">
              <w:rPr>
                <w:szCs w:val="18"/>
              </w:rPr>
              <w:t>66</w:t>
            </w:r>
          </w:p>
        </w:tc>
        <w:tc>
          <w:tcPr>
            <w:tcW w:w="2864" w:type="dxa"/>
            <w:tcBorders>
              <w:top w:val="single" w:sz="4" w:space="0" w:color="auto"/>
              <w:left w:val="nil"/>
              <w:bottom w:val="single" w:sz="4" w:space="0" w:color="auto"/>
              <w:right w:val="single" w:sz="4" w:space="0" w:color="auto"/>
            </w:tcBorders>
          </w:tcPr>
          <w:p w14:paraId="21AAED6E" w14:textId="6DF960E6" w:rsidR="00AB2B30" w:rsidRPr="009B053A" w:rsidRDefault="006A7121">
            <w:pPr>
              <w:pStyle w:val="TAL"/>
            </w:pPr>
            <w:r w:rsidRPr="009B053A">
              <w:t>E-UTRA Band 2, 4, 5, 7, 12, 13, 14, 17, 26, 27, 28, 29, 30, 43, 50, 51, 66, 74, 85</w:t>
            </w:r>
          </w:p>
        </w:tc>
        <w:tc>
          <w:tcPr>
            <w:tcW w:w="934" w:type="dxa"/>
            <w:tcBorders>
              <w:top w:val="single" w:sz="4" w:space="0" w:color="auto"/>
              <w:left w:val="nil"/>
              <w:bottom w:val="single" w:sz="4" w:space="0" w:color="auto"/>
              <w:right w:val="single" w:sz="4" w:space="0" w:color="auto"/>
            </w:tcBorders>
          </w:tcPr>
          <w:p w14:paraId="35635F97" w14:textId="77777777" w:rsidR="00AB2B30" w:rsidRPr="009B053A" w:rsidRDefault="006A7121">
            <w:pPr>
              <w:pStyle w:val="TAL"/>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tcPr>
          <w:p w14:paraId="4056FA66" w14:textId="77777777" w:rsidR="00AB2B30" w:rsidRPr="009B053A" w:rsidRDefault="006A7121">
            <w:pPr>
              <w:pStyle w:val="TAL"/>
            </w:pPr>
            <w:r w:rsidRPr="009B053A">
              <w:t>-</w:t>
            </w:r>
          </w:p>
        </w:tc>
        <w:tc>
          <w:tcPr>
            <w:tcW w:w="937" w:type="dxa"/>
            <w:tcBorders>
              <w:top w:val="single" w:sz="4" w:space="0" w:color="auto"/>
              <w:left w:val="nil"/>
              <w:bottom w:val="single" w:sz="4" w:space="0" w:color="auto"/>
              <w:right w:val="single" w:sz="4" w:space="0" w:color="auto"/>
            </w:tcBorders>
          </w:tcPr>
          <w:p w14:paraId="63D0ED06" w14:textId="77777777" w:rsidR="00AB2B30" w:rsidRPr="009B053A" w:rsidRDefault="006A7121">
            <w:pPr>
              <w:pStyle w:val="TAL"/>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6121F471" w14:textId="77777777" w:rsidR="00AB2B30" w:rsidRPr="009B053A" w:rsidRDefault="006A7121" w:rsidP="00BF220C">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EAB7727" w14:textId="77777777" w:rsidR="00AB2B30" w:rsidRPr="009B053A" w:rsidRDefault="006A7121" w:rsidP="00BF220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430706C8" w14:textId="77777777" w:rsidR="00AB2B30" w:rsidRPr="009B053A" w:rsidRDefault="00AB2B30" w:rsidP="00BF220C">
            <w:pPr>
              <w:pStyle w:val="TAC"/>
            </w:pPr>
          </w:p>
        </w:tc>
      </w:tr>
      <w:tr w:rsidR="00AB2B30" w:rsidRPr="009B053A" w14:paraId="7B9E2716" w14:textId="77777777" w:rsidTr="00390659">
        <w:trPr>
          <w:trHeight w:val="188"/>
          <w:jc w:val="center"/>
        </w:trPr>
        <w:tc>
          <w:tcPr>
            <w:tcW w:w="1632" w:type="dxa"/>
            <w:vMerge/>
            <w:tcBorders>
              <w:left w:val="single" w:sz="4" w:space="0" w:color="auto"/>
              <w:right w:val="single" w:sz="4" w:space="0" w:color="auto"/>
            </w:tcBorders>
          </w:tcPr>
          <w:p w14:paraId="205E47B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tcPr>
          <w:p w14:paraId="5BF19C6E" w14:textId="77777777" w:rsidR="00AB2B30" w:rsidRPr="009B053A" w:rsidRDefault="006A7121">
            <w:pPr>
              <w:pStyle w:val="TAL"/>
            </w:pPr>
            <w:r w:rsidRPr="009B053A">
              <w:t>E-UTRA Band 42</w:t>
            </w:r>
          </w:p>
        </w:tc>
        <w:tc>
          <w:tcPr>
            <w:tcW w:w="934" w:type="dxa"/>
            <w:tcBorders>
              <w:top w:val="single" w:sz="4" w:space="0" w:color="auto"/>
              <w:left w:val="nil"/>
              <w:bottom w:val="single" w:sz="4" w:space="0" w:color="auto"/>
              <w:right w:val="single" w:sz="4" w:space="0" w:color="auto"/>
            </w:tcBorders>
          </w:tcPr>
          <w:p w14:paraId="5F0B1235" w14:textId="77777777" w:rsidR="00AB2B30" w:rsidRPr="009B053A" w:rsidRDefault="006A7121">
            <w:pPr>
              <w:pStyle w:val="TAL"/>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tcPr>
          <w:p w14:paraId="46C66AD2" w14:textId="77777777" w:rsidR="00AB2B30" w:rsidRPr="009B053A" w:rsidRDefault="006A7121">
            <w:pPr>
              <w:pStyle w:val="TAL"/>
            </w:pPr>
            <w:r w:rsidRPr="009B053A">
              <w:t>-</w:t>
            </w:r>
          </w:p>
        </w:tc>
        <w:tc>
          <w:tcPr>
            <w:tcW w:w="937" w:type="dxa"/>
            <w:tcBorders>
              <w:top w:val="single" w:sz="4" w:space="0" w:color="auto"/>
              <w:left w:val="nil"/>
              <w:bottom w:val="single" w:sz="4" w:space="0" w:color="auto"/>
              <w:right w:val="single" w:sz="4" w:space="0" w:color="auto"/>
            </w:tcBorders>
          </w:tcPr>
          <w:p w14:paraId="44FCE5E3" w14:textId="77777777" w:rsidR="00AB2B30" w:rsidRPr="009B053A" w:rsidRDefault="006A7121">
            <w:pPr>
              <w:pStyle w:val="TAL"/>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50C0903" w14:textId="77777777" w:rsidR="00AB2B30" w:rsidRPr="009B053A" w:rsidRDefault="006A7121" w:rsidP="00BF220C">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29C27FDF" w14:textId="77777777" w:rsidR="00AB2B30" w:rsidRPr="009B053A" w:rsidRDefault="006A7121" w:rsidP="00BF220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5B0684D" w14:textId="77777777" w:rsidR="00AB2B30" w:rsidRPr="009B053A" w:rsidRDefault="006A7121" w:rsidP="00BF220C">
            <w:pPr>
              <w:pStyle w:val="TAC"/>
            </w:pPr>
            <w:r w:rsidRPr="009B053A">
              <w:t>2</w:t>
            </w:r>
          </w:p>
        </w:tc>
      </w:tr>
      <w:tr w:rsidR="00AB2B30" w:rsidRPr="009B053A" w14:paraId="755A545D" w14:textId="77777777" w:rsidTr="00390659">
        <w:trPr>
          <w:trHeight w:val="188"/>
          <w:jc w:val="center"/>
        </w:trPr>
        <w:tc>
          <w:tcPr>
            <w:tcW w:w="1632" w:type="dxa"/>
            <w:vMerge/>
            <w:tcBorders>
              <w:left w:val="single" w:sz="4" w:space="0" w:color="auto"/>
              <w:right w:val="single" w:sz="4" w:space="0" w:color="auto"/>
            </w:tcBorders>
          </w:tcPr>
          <w:p w14:paraId="7D4E846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839742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5F29B9D5" w14:textId="77777777" w:rsidR="00AB2B30" w:rsidRPr="009B053A" w:rsidRDefault="006A7121">
            <w:pPr>
              <w:pStyle w:val="TAL"/>
            </w:pPr>
            <w:r w:rsidRPr="009B053A">
              <w:t xml:space="preserve">2570 </w:t>
            </w:r>
          </w:p>
        </w:tc>
        <w:tc>
          <w:tcPr>
            <w:tcW w:w="310" w:type="dxa"/>
            <w:tcBorders>
              <w:top w:val="single" w:sz="4" w:space="0" w:color="auto"/>
              <w:left w:val="nil"/>
              <w:bottom w:val="single" w:sz="4" w:space="0" w:color="auto"/>
              <w:right w:val="single" w:sz="4" w:space="0" w:color="auto"/>
            </w:tcBorders>
            <w:vAlign w:val="bottom"/>
          </w:tcPr>
          <w:p w14:paraId="5ECB0D06" w14:textId="77777777" w:rsidR="00AB2B30" w:rsidRPr="009B053A" w:rsidRDefault="006A7121">
            <w:pPr>
              <w:pStyle w:val="TAL"/>
            </w:pPr>
            <w:r w:rsidRPr="009B053A">
              <w:t xml:space="preserve">- </w:t>
            </w:r>
          </w:p>
        </w:tc>
        <w:tc>
          <w:tcPr>
            <w:tcW w:w="937" w:type="dxa"/>
            <w:tcBorders>
              <w:top w:val="single" w:sz="4" w:space="0" w:color="auto"/>
              <w:left w:val="nil"/>
              <w:bottom w:val="single" w:sz="4" w:space="0" w:color="auto"/>
              <w:right w:val="single" w:sz="4" w:space="0" w:color="auto"/>
            </w:tcBorders>
            <w:vAlign w:val="bottom"/>
          </w:tcPr>
          <w:p w14:paraId="2EBF878E" w14:textId="77777777" w:rsidR="00AB2B30" w:rsidRPr="009B053A" w:rsidRDefault="006A7121">
            <w:pPr>
              <w:pStyle w:val="TAL"/>
            </w:pPr>
            <w:r w:rsidRPr="009B053A">
              <w:t>2575</w:t>
            </w:r>
          </w:p>
        </w:tc>
        <w:tc>
          <w:tcPr>
            <w:tcW w:w="1172" w:type="dxa"/>
            <w:tcBorders>
              <w:top w:val="single" w:sz="4" w:space="0" w:color="auto"/>
              <w:left w:val="nil"/>
              <w:bottom w:val="single" w:sz="4" w:space="0" w:color="auto"/>
              <w:right w:val="single" w:sz="4" w:space="0" w:color="auto"/>
            </w:tcBorders>
            <w:vAlign w:val="center"/>
          </w:tcPr>
          <w:p w14:paraId="04C02D67" w14:textId="77777777" w:rsidR="00AB2B30" w:rsidRPr="009B053A" w:rsidRDefault="006A7121" w:rsidP="00BF220C">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5B9A8196" w14:textId="77777777" w:rsidR="00AB2B30" w:rsidRPr="009B053A" w:rsidRDefault="006A7121" w:rsidP="00BF220C">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516A4809" w14:textId="77777777" w:rsidR="00AB2B30" w:rsidRPr="009B053A" w:rsidRDefault="006A7121" w:rsidP="00BF220C">
            <w:pPr>
              <w:pStyle w:val="TAC"/>
            </w:pPr>
            <w:r w:rsidRPr="009B053A">
              <w:t>5, 6, 7</w:t>
            </w:r>
          </w:p>
        </w:tc>
      </w:tr>
      <w:tr w:rsidR="00AB2B30" w:rsidRPr="009B053A" w14:paraId="753DBFAC" w14:textId="77777777" w:rsidTr="00390659">
        <w:trPr>
          <w:trHeight w:val="188"/>
          <w:jc w:val="center"/>
        </w:trPr>
        <w:tc>
          <w:tcPr>
            <w:tcW w:w="1632" w:type="dxa"/>
            <w:vMerge/>
            <w:tcBorders>
              <w:left w:val="single" w:sz="4" w:space="0" w:color="auto"/>
              <w:right w:val="single" w:sz="4" w:space="0" w:color="auto"/>
            </w:tcBorders>
          </w:tcPr>
          <w:p w14:paraId="25635E7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702C87B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775EB0E5" w14:textId="77777777" w:rsidR="00AB2B30" w:rsidRPr="009B053A" w:rsidRDefault="006A7121">
            <w:pPr>
              <w:pStyle w:val="TAL"/>
            </w:pPr>
            <w:r w:rsidRPr="009B053A">
              <w:t>2575</w:t>
            </w:r>
          </w:p>
        </w:tc>
        <w:tc>
          <w:tcPr>
            <w:tcW w:w="310" w:type="dxa"/>
            <w:tcBorders>
              <w:top w:val="single" w:sz="4" w:space="0" w:color="auto"/>
              <w:left w:val="nil"/>
              <w:bottom w:val="single" w:sz="4" w:space="0" w:color="auto"/>
              <w:right w:val="single" w:sz="4" w:space="0" w:color="auto"/>
            </w:tcBorders>
            <w:vAlign w:val="bottom"/>
          </w:tcPr>
          <w:p w14:paraId="06B53D80" w14:textId="77777777" w:rsidR="00AB2B30" w:rsidRPr="009B053A" w:rsidRDefault="006A7121">
            <w:pPr>
              <w:pStyle w:val="TAL"/>
            </w:pPr>
            <w:r w:rsidRPr="009B053A">
              <w:t>-</w:t>
            </w:r>
          </w:p>
        </w:tc>
        <w:tc>
          <w:tcPr>
            <w:tcW w:w="937" w:type="dxa"/>
            <w:tcBorders>
              <w:top w:val="single" w:sz="4" w:space="0" w:color="auto"/>
              <w:left w:val="nil"/>
              <w:bottom w:val="single" w:sz="4" w:space="0" w:color="auto"/>
              <w:right w:val="single" w:sz="4" w:space="0" w:color="auto"/>
            </w:tcBorders>
            <w:vAlign w:val="bottom"/>
          </w:tcPr>
          <w:p w14:paraId="72051829" w14:textId="77777777" w:rsidR="00AB2B30" w:rsidRPr="009B053A" w:rsidRDefault="006A7121">
            <w:pPr>
              <w:pStyle w:val="TAL"/>
            </w:pPr>
            <w:r w:rsidRPr="009B053A">
              <w:t>2595</w:t>
            </w:r>
          </w:p>
        </w:tc>
        <w:tc>
          <w:tcPr>
            <w:tcW w:w="1172" w:type="dxa"/>
            <w:tcBorders>
              <w:top w:val="single" w:sz="4" w:space="0" w:color="auto"/>
              <w:left w:val="nil"/>
              <w:bottom w:val="single" w:sz="4" w:space="0" w:color="auto"/>
              <w:right w:val="single" w:sz="4" w:space="0" w:color="auto"/>
            </w:tcBorders>
            <w:vAlign w:val="center"/>
          </w:tcPr>
          <w:p w14:paraId="487CD3BB" w14:textId="77777777" w:rsidR="00AB2B30" w:rsidRPr="009B053A" w:rsidRDefault="006A7121" w:rsidP="00BF220C">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77D38A11" w14:textId="77777777" w:rsidR="00AB2B30" w:rsidRPr="009B053A" w:rsidRDefault="006A7121" w:rsidP="00BF220C">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0964A5EA" w14:textId="77777777" w:rsidR="00AB2B30" w:rsidRPr="009B053A" w:rsidRDefault="006A7121" w:rsidP="00BF220C">
            <w:pPr>
              <w:pStyle w:val="TAC"/>
            </w:pPr>
            <w:r w:rsidRPr="009B053A">
              <w:t>5, 6, 7</w:t>
            </w:r>
          </w:p>
        </w:tc>
      </w:tr>
      <w:tr w:rsidR="00AB2B30" w:rsidRPr="009B053A" w14:paraId="3FDA643E"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CEF1621"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B30D883"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7BEF0256" w14:textId="77777777" w:rsidR="00AB2B30" w:rsidRPr="009B053A" w:rsidRDefault="006A7121">
            <w:pPr>
              <w:pStyle w:val="TAL"/>
            </w:pPr>
            <w:r w:rsidRPr="009B053A">
              <w:t>2595</w:t>
            </w:r>
          </w:p>
        </w:tc>
        <w:tc>
          <w:tcPr>
            <w:tcW w:w="310" w:type="dxa"/>
            <w:tcBorders>
              <w:top w:val="single" w:sz="4" w:space="0" w:color="auto"/>
              <w:left w:val="nil"/>
              <w:bottom w:val="single" w:sz="4" w:space="0" w:color="auto"/>
              <w:right w:val="single" w:sz="4" w:space="0" w:color="auto"/>
            </w:tcBorders>
            <w:vAlign w:val="bottom"/>
          </w:tcPr>
          <w:p w14:paraId="1B399AE6" w14:textId="77777777" w:rsidR="00AB2B30" w:rsidRPr="009B053A" w:rsidRDefault="006A7121">
            <w:pPr>
              <w:pStyle w:val="TAL"/>
            </w:pPr>
            <w:r w:rsidRPr="009B053A">
              <w:t>-</w:t>
            </w:r>
          </w:p>
        </w:tc>
        <w:tc>
          <w:tcPr>
            <w:tcW w:w="937" w:type="dxa"/>
            <w:tcBorders>
              <w:top w:val="single" w:sz="4" w:space="0" w:color="auto"/>
              <w:left w:val="nil"/>
              <w:bottom w:val="single" w:sz="4" w:space="0" w:color="auto"/>
              <w:right w:val="single" w:sz="4" w:space="0" w:color="auto"/>
            </w:tcBorders>
            <w:vAlign w:val="bottom"/>
          </w:tcPr>
          <w:p w14:paraId="0BF83490" w14:textId="77777777" w:rsidR="00AB2B30" w:rsidRPr="009B053A" w:rsidRDefault="006A7121">
            <w:pPr>
              <w:pStyle w:val="TAL"/>
            </w:pPr>
            <w:r w:rsidRPr="009B053A">
              <w:t>2620</w:t>
            </w:r>
          </w:p>
        </w:tc>
        <w:tc>
          <w:tcPr>
            <w:tcW w:w="1172" w:type="dxa"/>
            <w:tcBorders>
              <w:top w:val="single" w:sz="4" w:space="0" w:color="auto"/>
              <w:left w:val="nil"/>
              <w:bottom w:val="single" w:sz="4" w:space="0" w:color="auto"/>
              <w:right w:val="single" w:sz="4" w:space="0" w:color="auto"/>
            </w:tcBorders>
            <w:vAlign w:val="center"/>
          </w:tcPr>
          <w:p w14:paraId="4C0524F8" w14:textId="77777777" w:rsidR="00AB2B30" w:rsidRPr="009B053A" w:rsidRDefault="006A7121" w:rsidP="00BF220C">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7C6821D2" w14:textId="77777777" w:rsidR="00AB2B30" w:rsidRPr="009B053A" w:rsidRDefault="006A7121" w:rsidP="00BF220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1E66C6D" w14:textId="77777777" w:rsidR="00AB2B30" w:rsidRPr="009B053A" w:rsidRDefault="006A7121" w:rsidP="00BF220C">
            <w:pPr>
              <w:pStyle w:val="TAC"/>
            </w:pPr>
            <w:r w:rsidRPr="009B053A">
              <w:t>5, 6</w:t>
            </w:r>
          </w:p>
        </w:tc>
      </w:tr>
      <w:tr w:rsidR="00AB2B30" w:rsidRPr="009B053A" w14:paraId="740D371C"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5B6E8C6" w14:textId="77777777" w:rsidR="00AB2B30" w:rsidRPr="009B053A" w:rsidRDefault="006A7121">
            <w:pPr>
              <w:pStyle w:val="TAC"/>
            </w:pPr>
            <w:r w:rsidRPr="009B053A">
              <w:t>DC_7_n78</w:t>
            </w:r>
          </w:p>
        </w:tc>
        <w:tc>
          <w:tcPr>
            <w:tcW w:w="2864" w:type="dxa"/>
            <w:tcBorders>
              <w:top w:val="single" w:sz="4" w:space="0" w:color="auto"/>
              <w:left w:val="nil"/>
              <w:bottom w:val="single" w:sz="4" w:space="0" w:color="auto"/>
              <w:right w:val="single" w:sz="4" w:space="0" w:color="auto"/>
            </w:tcBorders>
            <w:vAlign w:val="center"/>
          </w:tcPr>
          <w:p w14:paraId="350CE78C" w14:textId="1868C5B6" w:rsidR="00AB2B30" w:rsidRPr="009B053A" w:rsidRDefault="006A7121">
            <w:pPr>
              <w:pStyle w:val="TAL"/>
            </w:pPr>
            <w:r w:rsidRPr="009B053A">
              <w:t>E-UTRA Band 1, 2, 3, 4, 5, 7, 8, 11, 18, 19, 20, 21, 26, 27, 28, 31, 32, 33, 34, 40, 50, 51, 65, 66, 67, 68, 72, 74, 75, 76</w:t>
            </w:r>
          </w:p>
        </w:tc>
        <w:tc>
          <w:tcPr>
            <w:tcW w:w="934" w:type="dxa"/>
            <w:tcBorders>
              <w:top w:val="single" w:sz="4" w:space="0" w:color="auto"/>
              <w:left w:val="nil"/>
              <w:bottom w:val="single" w:sz="4" w:space="0" w:color="auto"/>
              <w:right w:val="single" w:sz="4" w:space="0" w:color="auto"/>
            </w:tcBorders>
            <w:vAlign w:val="center"/>
          </w:tcPr>
          <w:p w14:paraId="4B1BA3C0" w14:textId="77777777" w:rsidR="00AB2B30" w:rsidRPr="009B053A" w:rsidRDefault="006A7121">
            <w:pPr>
              <w:pStyle w:val="TAC"/>
              <w:rPr>
                <w:kern w:val="2"/>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E65D7EF"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2419EE34" w14:textId="77777777" w:rsidR="00AB2B30" w:rsidRPr="009B053A" w:rsidRDefault="006A7121">
            <w:pPr>
              <w:pStyle w:val="TAC"/>
              <w:rPr>
                <w:kern w:val="2"/>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1D3F678" w14:textId="77777777" w:rsidR="00AB2B30" w:rsidRPr="009B053A" w:rsidRDefault="006A7121">
            <w:pPr>
              <w:pStyle w:val="TAC"/>
              <w:rPr>
                <w:rFonts w:eastAsia="Malgun Gothic"/>
                <w:kern w:val="2"/>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BA30834" w14:textId="77777777" w:rsidR="00AB2B30" w:rsidRPr="009B053A" w:rsidRDefault="006A7121">
            <w:pPr>
              <w:pStyle w:val="TAC"/>
              <w:rPr>
                <w:rFonts w:eastAsia="Malgun Gothic"/>
                <w:kern w:val="2"/>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87E659F" w14:textId="77777777" w:rsidR="00AB2B30" w:rsidRPr="009B053A" w:rsidRDefault="00AB2B30">
            <w:pPr>
              <w:pStyle w:val="TAC"/>
              <w:rPr>
                <w:rFonts w:eastAsia="Malgun Gothic"/>
              </w:rPr>
            </w:pPr>
          </w:p>
        </w:tc>
      </w:tr>
      <w:tr w:rsidR="00AB2B30" w:rsidRPr="009B053A" w14:paraId="17258BA0" w14:textId="77777777" w:rsidTr="00390659">
        <w:trPr>
          <w:trHeight w:val="188"/>
          <w:jc w:val="center"/>
        </w:trPr>
        <w:tc>
          <w:tcPr>
            <w:tcW w:w="1632" w:type="dxa"/>
            <w:vMerge/>
            <w:tcBorders>
              <w:left w:val="single" w:sz="4" w:space="0" w:color="auto"/>
              <w:right w:val="single" w:sz="4" w:space="0" w:color="auto"/>
            </w:tcBorders>
          </w:tcPr>
          <w:p w14:paraId="3A082FC6"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71D897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330299E" w14:textId="77777777" w:rsidR="00AB2B30" w:rsidRPr="009B053A" w:rsidRDefault="006A7121">
            <w:pPr>
              <w:pStyle w:val="TAC"/>
              <w:rPr>
                <w:kern w:val="2"/>
              </w:rPr>
            </w:pPr>
            <w:r w:rsidRPr="009B053A">
              <w:t xml:space="preserve">2570 </w:t>
            </w:r>
          </w:p>
        </w:tc>
        <w:tc>
          <w:tcPr>
            <w:tcW w:w="310" w:type="dxa"/>
            <w:tcBorders>
              <w:top w:val="single" w:sz="4" w:space="0" w:color="auto"/>
              <w:left w:val="nil"/>
              <w:bottom w:val="single" w:sz="4" w:space="0" w:color="auto"/>
              <w:right w:val="single" w:sz="4" w:space="0" w:color="auto"/>
            </w:tcBorders>
            <w:vAlign w:val="center"/>
          </w:tcPr>
          <w:p w14:paraId="19B98EDB"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7EAA3628" w14:textId="77777777" w:rsidR="00AB2B30" w:rsidRPr="009B053A" w:rsidRDefault="006A7121">
            <w:pPr>
              <w:pStyle w:val="TAC"/>
              <w:rPr>
                <w:kern w:val="2"/>
              </w:rPr>
            </w:pPr>
            <w:r w:rsidRPr="009B053A">
              <w:t>2575</w:t>
            </w:r>
          </w:p>
        </w:tc>
        <w:tc>
          <w:tcPr>
            <w:tcW w:w="1172" w:type="dxa"/>
            <w:tcBorders>
              <w:top w:val="single" w:sz="4" w:space="0" w:color="auto"/>
              <w:left w:val="nil"/>
              <w:bottom w:val="single" w:sz="4" w:space="0" w:color="auto"/>
              <w:right w:val="single" w:sz="4" w:space="0" w:color="auto"/>
            </w:tcBorders>
            <w:vAlign w:val="center"/>
          </w:tcPr>
          <w:p w14:paraId="62EC8B20" w14:textId="77777777" w:rsidR="00AB2B30" w:rsidRPr="009B053A" w:rsidRDefault="006A7121">
            <w:pPr>
              <w:pStyle w:val="TAC"/>
              <w:rPr>
                <w:rFonts w:eastAsia="Malgun Gothic"/>
                <w:kern w:val="2"/>
              </w:rPr>
            </w:pPr>
            <w:r w:rsidRPr="009B053A">
              <w:t>+1.6</w:t>
            </w:r>
          </w:p>
        </w:tc>
        <w:tc>
          <w:tcPr>
            <w:tcW w:w="749" w:type="dxa"/>
            <w:tcBorders>
              <w:top w:val="single" w:sz="4" w:space="0" w:color="auto"/>
              <w:left w:val="nil"/>
              <w:bottom w:val="single" w:sz="4" w:space="0" w:color="auto"/>
              <w:right w:val="single" w:sz="4" w:space="0" w:color="auto"/>
            </w:tcBorders>
            <w:noWrap/>
            <w:vAlign w:val="center"/>
          </w:tcPr>
          <w:p w14:paraId="27A2285D" w14:textId="77777777" w:rsidR="00AB2B30" w:rsidRPr="009B053A" w:rsidRDefault="006A7121">
            <w:pPr>
              <w:pStyle w:val="TAC"/>
              <w:rPr>
                <w:rFonts w:eastAsia="Malgun Gothic"/>
                <w:kern w:val="2"/>
              </w:rPr>
            </w:pPr>
            <w:r w:rsidRPr="009B053A">
              <w:rPr>
                <w:rFonts w:eastAsia="Malgun Gothic"/>
              </w:rPr>
              <w:t>5</w:t>
            </w:r>
          </w:p>
        </w:tc>
        <w:tc>
          <w:tcPr>
            <w:tcW w:w="1228" w:type="dxa"/>
            <w:gridSpan w:val="2"/>
            <w:tcBorders>
              <w:top w:val="single" w:sz="4" w:space="0" w:color="auto"/>
              <w:left w:val="nil"/>
              <w:bottom w:val="single" w:sz="4" w:space="0" w:color="auto"/>
              <w:right w:val="single" w:sz="4" w:space="0" w:color="auto"/>
            </w:tcBorders>
            <w:noWrap/>
            <w:vAlign w:val="center"/>
          </w:tcPr>
          <w:p w14:paraId="12F3342E" w14:textId="77777777" w:rsidR="00AB2B30" w:rsidRPr="009B053A" w:rsidRDefault="006A7121">
            <w:pPr>
              <w:pStyle w:val="TAC"/>
              <w:rPr>
                <w:rFonts w:eastAsia="Malgun Gothic"/>
                <w:kern w:val="2"/>
              </w:rPr>
            </w:pPr>
            <w:r w:rsidRPr="009B053A">
              <w:rPr>
                <w:rFonts w:eastAsia="Malgun Gothic"/>
              </w:rPr>
              <w:t>5, 6, 7</w:t>
            </w:r>
          </w:p>
        </w:tc>
      </w:tr>
      <w:tr w:rsidR="00AB2B30" w:rsidRPr="009B053A" w14:paraId="4217021F" w14:textId="77777777" w:rsidTr="00390659">
        <w:trPr>
          <w:trHeight w:val="188"/>
          <w:jc w:val="center"/>
        </w:trPr>
        <w:tc>
          <w:tcPr>
            <w:tcW w:w="1632" w:type="dxa"/>
            <w:vMerge/>
            <w:tcBorders>
              <w:left w:val="single" w:sz="4" w:space="0" w:color="auto"/>
              <w:right w:val="single" w:sz="4" w:space="0" w:color="auto"/>
            </w:tcBorders>
          </w:tcPr>
          <w:p w14:paraId="166A347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36BB40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5E6B24E" w14:textId="77777777" w:rsidR="00AB2B30" w:rsidRPr="009B053A" w:rsidRDefault="006A7121">
            <w:pPr>
              <w:pStyle w:val="TAC"/>
              <w:rPr>
                <w:kern w:val="2"/>
              </w:rPr>
            </w:pPr>
            <w:r w:rsidRPr="009B053A">
              <w:t>2575</w:t>
            </w:r>
          </w:p>
        </w:tc>
        <w:tc>
          <w:tcPr>
            <w:tcW w:w="310" w:type="dxa"/>
            <w:tcBorders>
              <w:top w:val="single" w:sz="4" w:space="0" w:color="auto"/>
              <w:left w:val="nil"/>
              <w:bottom w:val="single" w:sz="4" w:space="0" w:color="auto"/>
              <w:right w:val="single" w:sz="4" w:space="0" w:color="auto"/>
            </w:tcBorders>
            <w:vAlign w:val="center"/>
          </w:tcPr>
          <w:p w14:paraId="0E534FE7"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2D2D042C" w14:textId="77777777" w:rsidR="00AB2B30" w:rsidRPr="009B053A" w:rsidRDefault="006A7121">
            <w:pPr>
              <w:pStyle w:val="TAC"/>
              <w:rPr>
                <w:kern w:val="2"/>
              </w:rPr>
            </w:pPr>
            <w:r w:rsidRPr="009B053A">
              <w:t>2595</w:t>
            </w:r>
          </w:p>
        </w:tc>
        <w:tc>
          <w:tcPr>
            <w:tcW w:w="1172" w:type="dxa"/>
            <w:tcBorders>
              <w:top w:val="single" w:sz="4" w:space="0" w:color="auto"/>
              <w:left w:val="nil"/>
              <w:bottom w:val="single" w:sz="4" w:space="0" w:color="auto"/>
              <w:right w:val="single" w:sz="4" w:space="0" w:color="auto"/>
            </w:tcBorders>
            <w:vAlign w:val="center"/>
          </w:tcPr>
          <w:p w14:paraId="3305C8C1" w14:textId="77777777" w:rsidR="00AB2B30" w:rsidRPr="009B053A" w:rsidRDefault="006A7121">
            <w:pPr>
              <w:pStyle w:val="TAC"/>
              <w:rPr>
                <w:rFonts w:eastAsia="Malgun Gothic"/>
                <w:kern w:val="2"/>
              </w:rPr>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7FF35380" w14:textId="77777777" w:rsidR="00AB2B30" w:rsidRPr="009B053A" w:rsidRDefault="006A7121">
            <w:pPr>
              <w:pStyle w:val="TAC"/>
              <w:rPr>
                <w:rFonts w:eastAsia="Malgun Gothic"/>
                <w:kern w:val="2"/>
              </w:rPr>
            </w:pPr>
            <w:r w:rsidRPr="009B053A">
              <w:rPr>
                <w:rFonts w:eastAsia="Malgun Gothic"/>
              </w:rPr>
              <w:t>5</w:t>
            </w:r>
          </w:p>
        </w:tc>
        <w:tc>
          <w:tcPr>
            <w:tcW w:w="1228" w:type="dxa"/>
            <w:gridSpan w:val="2"/>
            <w:tcBorders>
              <w:top w:val="single" w:sz="4" w:space="0" w:color="auto"/>
              <w:left w:val="nil"/>
              <w:bottom w:val="single" w:sz="4" w:space="0" w:color="auto"/>
              <w:right w:val="single" w:sz="4" w:space="0" w:color="auto"/>
            </w:tcBorders>
            <w:noWrap/>
            <w:vAlign w:val="center"/>
          </w:tcPr>
          <w:p w14:paraId="34D748F7" w14:textId="77777777" w:rsidR="00AB2B30" w:rsidRPr="009B053A" w:rsidRDefault="006A7121">
            <w:pPr>
              <w:pStyle w:val="TAC"/>
              <w:rPr>
                <w:rFonts w:eastAsia="Malgun Gothic"/>
                <w:kern w:val="2"/>
              </w:rPr>
            </w:pPr>
            <w:r w:rsidRPr="009B053A">
              <w:rPr>
                <w:rFonts w:eastAsia="Malgun Gothic"/>
              </w:rPr>
              <w:t>5, 6, 7</w:t>
            </w:r>
          </w:p>
        </w:tc>
      </w:tr>
      <w:tr w:rsidR="00AB2B30" w:rsidRPr="009B053A" w14:paraId="2095B66A" w14:textId="77777777" w:rsidTr="00390659">
        <w:trPr>
          <w:trHeight w:val="188"/>
          <w:jc w:val="center"/>
        </w:trPr>
        <w:tc>
          <w:tcPr>
            <w:tcW w:w="1632" w:type="dxa"/>
            <w:vMerge/>
            <w:tcBorders>
              <w:left w:val="single" w:sz="4" w:space="0" w:color="auto"/>
              <w:right w:val="single" w:sz="4" w:space="0" w:color="auto"/>
            </w:tcBorders>
          </w:tcPr>
          <w:p w14:paraId="07B949A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A4BAF8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499FE1F" w14:textId="77777777" w:rsidR="00AB2B30" w:rsidRPr="009B053A" w:rsidRDefault="006A7121">
            <w:pPr>
              <w:pStyle w:val="TAC"/>
              <w:rPr>
                <w:kern w:val="2"/>
              </w:rPr>
            </w:pPr>
            <w:r w:rsidRPr="009B053A">
              <w:t>2595</w:t>
            </w:r>
          </w:p>
        </w:tc>
        <w:tc>
          <w:tcPr>
            <w:tcW w:w="310" w:type="dxa"/>
            <w:tcBorders>
              <w:top w:val="single" w:sz="4" w:space="0" w:color="auto"/>
              <w:left w:val="nil"/>
              <w:bottom w:val="single" w:sz="4" w:space="0" w:color="auto"/>
              <w:right w:val="single" w:sz="4" w:space="0" w:color="auto"/>
            </w:tcBorders>
            <w:vAlign w:val="center"/>
          </w:tcPr>
          <w:p w14:paraId="52B6E5EB" w14:textId="77777777" w:rsidR="00AB2B30" w:rsidRPr="009B053A" w:rsidRDefault="006A7121">
            <w:pPr>
              <w:pStyle w:val="TAC"/>
              <w:rPr>
                <w:kern w:val="2"/>
              </w:rPr>
            </w:pPr>
            <w:r w:rsidRPr="009B053A">
              <w:t>-</w:t>
            </w:r>
          </w:p>
        </w:tc>
        <w:tc>
          <w:tcPr>
            <w:tcW w:w="937" w:type="dxa"/>
            <w:tcBorders>
              <w:top w:val="single" w:sz="4" w:space="0" w:color="auto"/>
              <w:left w:val="nil"/>
              <w:bottom w:val="single" w:sz="4" w:space="0" w:color="auto"/>
              <w:right w:val="single" w:sz="4" w:space="0" w:color="auto"/>
            </w:tcBorders>
            <w:vAlign w:val="center"/>
          </w:tcPr>
          <w:p w14:paraId="4D9F4F8C" w14:textId="77777777" w:rsidR="00AB2B30" w:rsidRPr="009B053A" w:rsidRDefault="006A7121">
            <w:pPr>
              <w:pStyle w:val="TAC"/>
              <w:rPr>
                <w:kern w:val="2"/>
              </w:rPr>
            </w:pPr>
            <w:r w:rsidRPr="009B053A">
              <w:t>2620</w:t>
            </w:r>
          </w:p>
        </w:tc>
        <w:tc>
          <w:tcPr>
            <w:tcW w:w="1172" w:type="dxa"/>
            <w:tcBorders>
              <w:top w:val="single" w:sz="4" w:space="0" w:color="auto"/>
              <w:left w:val="nil"/>
              <w:bottom w:val="single" w:sz="4" w:space="0" w:color="auto"/>
              <w:right w:val="single" w:sz="4" w:space="0" w:color="auto"/>
            </w:tcBorders>
            <w:vAlign w:val="center"/>
          </w:tcPr>
          <w:p w14:paraId="73BB8C44" w14:textId="77777777" w:rsidR="00AB2B30" w:rsidRPr="009B053A" w:rsidRDefault="006A7121">
            <w:pPr>
              <w:pStyle w:val="TAC"/>
              <w:rPr>
                <w:rFonts w:eastAsia="Malgun Gothic"/>
                <w:kern w:val="2"/>
              </w:rPr>
            </w:pPr>
            <w:r w:rsidRPr="009B053A">
              <w:t>-40</w:t>
            </w:r>
          </w:p>
        </w:tc>
        <w:tc>
          <w:tcPr>
            <w:tcW w:w="749" w:type="dxa"/>
            <w:tcBorders>
              <w:top w:val="single" w:sz="4" w:space="0" w:color="auto"/>
              <w:left w:val="nil"/>
              <w:bottom w:val="single" w:sz="4" w:space="0" w:color="auto"/>
              <w:right w:val="single" w:sz="4" w:space="0" w:color="auto"/>
            </w:tcBorders>
            <w:noWrap/>
            <w:vAlign w:val="center"/>
          </w:tcPr>
          <w:p w14:paraId="7D0107CF" w14:textId="77777777" w:rsidR="00AB2B30" w:rsidRPr="009B053A" w:rsidRDefault="006A7121">
            <w:pPr>
              <w:pStyle w:val="TAC"/>
              <w:rPr>
                <w:rFonts w:eastAsia="Malgun Gothic"/>
                <w:kern w:val="2"/>
              </w:rPr>
            </w:pPr>
            <w:r w:rsidRPr="009B053A">
              <w:rPr>
                <w:rFonts w:eastAsia="Malgun Gothic"/>
              </w:rPr>
              <w:t>1</w:t>
            </w:r>
          </w:p>
        </w:tc>
        <w:tc>
          <w:tcPr>
            <w:tcW w:w="1228" w:type="dxa"/>
            <w:gridSpan w:val="2"/>
            <w:tcBorders>
              <w:top w:val="single" w:sz="4" w:space="0" w:color="auto"/>
              <w:left w:val="nil"/>
              <w:bottom w:val="single" w:sz="4" w:space="0" w:color="auto"/>
              <w:right w:val="single" w:sz="4" w:space="0" w:color="auto"/>
            </w:tcBorders>
            <w:noWrap/>
            <w:vAlign w:val="center"/>
          </w:tcPr>
          <w:p w14:paraId="2B957AD3" w14:textId="77777777" w:rsidR="00AB2B30" w:rsidRPr="009B053A" w:rsidRDefault="006A7121">
            <w:pPr>
              <w:pStyle w:val="TAC"/>
              <w:rPr>
                <w:rFonts w:eastAsia="Malgun Gothic"/>
                <w:kern w:val="2"/>
              </w:rPr>
            </w:pPr>
            <w:r w:rsidRPr="009B053A">
              <w:rPr>
                <w:rFonts w:eastAsia="Malgun Gothic"/>
              </w:rPr>
              <w:t>5, 6</w:t>
            </w:r>
          </w:p>
        </w:tc>
      </w:tr>
      <w:tr w:rsidR="00AB2B30" w:rsidRPr="009B053A" w14:paraId="23E59532"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2A83B81B" w14:textId="77777777" w:rsidR="00AB2B30" w:rsidRPr="009B053A" w:rsidRDefault="006A7121">
            <w:pPr>
              <w:pStyle w:val="TAC"/>
              <w:rPr>
                <w:lang w:eastAsia="ja-JP"/>
              </w:rPr>
            </w:pPr>
            <w:r w:rsidRPr="009B053A">
              <w:rPr>
                <w:rFonts w:eastAsia="PMingLiU"/>
                <w:lang w:eastAsia="ja-JP"/>
              </w:rPr>
              <w:t>DC_8_n1</w:t>
            </w:r>
          </w:p>
        </w:tc>
        <w:tc>
          <w:tcPr>
            <w:tcW w:w="2864" w:type="dxa"/>
            <w:tcBorders>
              <w:top w:val="single" w:sz="4" w:space="0" w:color="auto"/>
              <w:left w:val="nil"/>
              <w:bottom w:val="single" w:sz="4" w:space="0" w:color="auto"/>
              <w:right w:val="single" w:sz="4" w:space="0" w:color="auto"/>
            </w:tcBorders>
            <w:vAlign w:val="center"/>
          </w:tcPr>
          <w:p w14:paraId="1A3AB51C" w14:textId="77777777" w:rsidR="00AB2B30" w:rsidRPr="009B053A" w:rsidRDefault="006A7121">
            <w:pPr>
              <w:pStyle w:val="TAL"/>
              <w:rPr>
                <w:rFonts w:cs="Arial"/>
                <w:szCs w:val="18"/>
              </w:rPr>
            </w:pPr>
            <w:r w:rsidRPr="009B053A">
              <w:t>E-UTRA Band 20, 28, 31, 32, 38, 40</w:t>
            </w:r>
            <w:r w:rsidRPr="009B053A">
              <w:rPr>
                <w:lang w:eastAsia="ja-JP"/>
              </w:rPr>
              <w:t>, 50, 51, 65</w:t>
            </w:r>
            <w:r w:rsidRPr="009B053A">
              <w:t>, 67, 72</w:t>
            </w:r>
            <w:r w:rsidRPr="009B053A">
              <w:rPr>
                <w:lang w:eastAsia="ja-JP"/>
              </w:rPr>
              <w:t>, 73, 74</w:t>
            </w:r>
            <w:r w:rsidRPr="009B053A">
              <w:t>, 75, 76</w:t>
            </w:r>
          </w:p>
        </w:tc>
        <w:tc>
          <w:tcPr>
            <w:tcW w:w="934" w:type="dxa"/>
            <w:tcBorders>
              <w:top w:val="single" w:sz="4" w:space="0" w:color="auto"/>
              <w:left w:val="nil"/>
              <w:bottom w:val="single" w:sz="4" w:space="0" w:color="auto"/>
              <w:right w:val="single" w:sz="4" w:space="0" w:color="auto"/>
            </w:tcBorders>
            <w:vAlign w:val="center"/>
          </w:tcPr>
          <w:p w14:paraId="5942A9B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75DAA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D52E8B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0B7054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853641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233AFA1" w14:textId="77777777" w:rsidR="00AB2B30" w:rsidRPr="009B053A" w:rsidRDefault="00AB2B30">
            <w:pPr>
              <w:pStyle w:val="TAC"/>
              <w:rPr>
                <w:szCs w:val="18"/>
                <w:lang w:eastAsia="ja-JP"/>
              </w:rPr>
            </w:pPr>
          </w:p>
        </w:tc>
      </w:tr>
      <w:tr w:rsidR="00AB2B30" w:rsidRPr="009B053A" w14:paraId="04E08003" w14:textId="77777777" w:rsidTr="00390659">
        <w:trPr>
          <w:trHeight w:val="188"/>
          <w:jc w:val="center"/>
        </w:trPr>
        <w:tc>
          <w:tcPr>
            <w:tcW w:w="1632" w:type="dxa"/>
            <w:vMerge/>
            <w:tcBorders>
              <w:left w:val="single" w:sz="4" w:space="0" w:color="auto"/>
              <w:right w:val="single" w:sz="4" w:space="0" w:color="auto"/>
            </w:tcBorders>
          </w:tcPr>
          <w:p w14:paraId="3999739C"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EF4F659" w14:textId="2A14E19B" w:rsidR="00AB2B30" w:rsidRPr="009B053A" w:rsidRDefault="006A7121">
            <w:pPr>
              <w:pStyle w:val="TAL"/>
            </w:pPr>
            <w:r w:rsidRPr="009B053A">
              <w:t xml:space="preserve">E-UTRA </w:t>
            </w:r>
            <w:r w:rsidR="004968B3" w:rsidRPr="009B053A">
              <w:t>B</w:t>
            </w:r>
            <w:r w:rsidRPr="009B053A">
              <w:t>and 3, 7, 22, 41, 42, 43</w:t>
            </w:r>
            <w:r w:rsidRPr="009B053A">
              <w:rPr>
                <w:lang w:eastAsia="ja-JP"/>
              </w:rPr>
              <w:t>, 52</w:t>
            </w:r>
          </w:p>
          <w:p w14:paraId="269B8388" w14:textId="77777777" w:rsidR="00AB2B30" w:rsidRPr="009B053A" w:rsidRDefault="006A7121">
            <w:pPr>
              <w:pStyle w:val="TAL"/>
              <w:rPr>
                <w:rFonts w:cs="Arial"/>
                <w:szCs w:val="18"/>
              </w:rPr>
            </w:pPr>
            <w:r w:rsidRPr="009B053A">
              <w:t>NR Band n77, n78, n79</w:t>
            </w:r>
          </w:p>
        </w:tc>
        <w:tc>
          <w:tcPr>
            <w:tcW w:w="934" w:type="dxa"/>
            <w:tcBorders>
              <w:top w:val="single" w:sz="4" w:space="0" w:color="auto"/>
              <w:left w:val="nil"/>
              <w:bottom w:val="single" w:sz="4" w:space="0" w:color="auto"/>
              <w:right w:val="single" w:sz="4" w:space="0" w:color="auto"/>
            </w:tcBorders>
            <w:vAlign w:val="center"/>
          </w:tcPr>
          <w:p w14:paraId="3711D205"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41B2ECF2"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0838E5A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9CF9E3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CF5C70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BE1149B" w14:textId="77777777" w:rsidR="00AB2B30" w:rsidRPr="009B053A" w:rsidRDefault="006A7121">
            <w:pPr>
              <w:pStyle w:val="TAC"/>
              <w:rPr>
                <w:szCs w:val="18"/>
                <w:lang w:eastAsia="ja-JP"/>
              </w:rPr>
            </w:pPr>
            <w:r w:rsidRPr="009B053A">
              <w:t>2</w:t>
            </w:r>
          </w:p>
        </w:tc>
      </w:tr>
      <w:tr w:rsidR="00AB2B30" w:rsidRPr="009B053A" w14:paraId="0C4DBC19" w14:textId="77777777" w:rsidTr="00390659">
        <w:trPr>
          <w:trHeight w:val="188"/>
          <w:jc w:val="center"/>
        </w:trPr>
        <w:tc>
          <w:tcPr>
            <w:tcW w:w="1632" w:type="dxa"/>
            <w:vMerge/>
            <w:tcBorders>
              <w:left w:val="single" w:sz="4" w:space="0" w:color="auto"/>
              <w:right w:val="single" w:sz="4" w:space="0" w:color="auto"/>
            </w:tcBorders>
          </w:tcPr>
          <w:p w14:paraId="339BB6C0"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77BEBE69" w14:textId="77777777" w:rsidR="00AB2B30" w:rsidRPr="009B053A" w:rsidRDefault="006A7121">
            <w:pPr>
              <w:pStyle w:val="TAL"/>
              <w:rPr>
                <w:rFonts w:cs="Arial"/>
                <w:szCs w:val="18"/>
              </w:rPr>
            </w:pPr>
            <w:r w:rsidRPr="009B053A">
              <w:t>E-UTRA Band 1, 8, 34</w:t>
            </w:r>
          </w:p>
        </w:tc>
        <w:tc>
          <w:tcPr>
            <w:tcW w:w="934" w:type="dxa"/>
            <w:tcBorders>
              <w:top w:val="single" w:sz="4" w:space="0" w:color="auto"/>
              <w:left w:val="nil"/>
              <w:bottom w:val="single" w:sz="4" w:space="0" w:color="auto"/>
              <w:right w:val="single" w:sz="4" w:space="0" w:color="auto"/>
            </w:tcBorders>
            <w:vAlign w:val="center"/>
          </w:tcPr>
          <w:p w14:paraId="6B9BBA1A"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503F704E"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CC439B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EE762C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DC5F7DE"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EC2A555" w14:textId="77777777" w:rsidR="00AB2B30" w:rsidRPr="009B053A" w:rsidRDefault="006A7121">
            <w:pPr>
              <w:pStyle w:val="TAC"/>
              <w:rPr>
                <w:szCs w:val="18"/>
                <w:lang w:eastAsia="ja-JP"/>
              </w:rPr>
            </w:pPr>
            <w:r w:rsidRPr="009B053A">
              <w:t>5</w:t>
            </w:r>
          </w:p>
        </w:tc>
      </w:tr>
      <w:tr w:rsidR="00AB2B30" w:rsidRPr="009B053A" w14:paraId="5D52A2C7" w14:textId="77777777" w:rsidTr="00390659">
        <w:trPr>
          <w:trHeight w:val="188"/>
          <w:jc w:val="center"/>
        </w:trPr>
        <w:tc>
          <w:tcPr>
            <w:tcW w:w="1632" w:type="dxa"/>
            <w:vMerge/>
            <w:tcBorders>
              <w:left w:val="single" w:sz="4" w:space="0" w:color="auto"/>
              <w:right w:val="single" w:sz="4" w:space="0" w:color="auto"/>
            </w:tcBorders>
          </w:tcPr>
          <w:p w14:paraId="1D35B545"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077D5A9" w14:textId="7E1FAFE0" w:rsidR="00AB2B30" w:rsidRPr="009B053A" w:rsidRDefault="006A7121">
            <w:pPr>
              <w:pStyle w:val="TAL"/>
              <w:rPr>
                <w:rFonts w:cs="Arial"/>
                <w:szCs w:val="18"/>
              </w:rPr>
            </w:pPr>
            <w:r w:rsidRPr="009B053A">
              <w:t xml:space="preserve">E-UTRA </w:t>
            </w:r>
            <w:r w:rsidR="004968B3" w:rsidRPr="009B053A">
              <w:t>B</w:t>
            </w:r>
            <w:r w:rsidRPr="009B053A">
              <w:t>and 11, 21</w:t>
            </w:r>
          </w:p>
        </w:tc>
        <w:tc>
          <w:tcPr>
            <w:tcW w:w="934" w:type="dxa"/>
            <w:tcBorders>
              <w:top w:val="single" w:sz="4" w:space="0" w:color="auto"/>
              <w:left w:val="nil"/>
              <w:bottom w:val="single" w:sz="4" w:space="0" w:color="auto"/>
              <w:right w:val="single" w:sz="4" w:space="0" w:color="auto"/>
            </w:tcBorders>
            <w:vAlign w:val="bottom"/>
          </w:tcPr>
          <w:p w14:paraId="004C73B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bottom"/>
          </w:tcPr>
          <w:p w14:paraId="0FFFD34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645818B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2B8095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94BF04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14DB62D" w14:textId="77777777" w:rsidR="00AB2B30" w:rsidRPr="009B053A" w:rsidRDefault="006A7121">
            <w:pPr>
              <w:pStyle w:val="TAC"/>
              <w:rPr>
                <w:szCs w:val="18"/>
                <w:lang w:eastAsia="ja-JP"/>
              </w:rPr>
            </w:pPr>
            <w:r w:rsidRPr="009B053A">
              <w:t>12</w:t>
            </w:r>
          </w:p>
        </w:tc>
      </w:tr>
      <w:tr w:rsidR="00AB2B30" w:rsidRPr="009B053A" w14:paraId="04C42DE4" w14:textId="77777777" w:rsidTr="00390659">
        <w:trPr>
          <w:trHeight w:val="188"/>
          <w:jc w:val="center"/>
        </w:trPr>
        <w:tc>
          <w:tcPr>
            <w:tcW w:w="1632" w:type="dxa"/>
            <w:vMerge/>
            <w:tcBorders>
              <w:left w:val="single" w:sz="4" w:space="0" w:color="auto"/>
              <w:right w:val="single" w:sz="4" w:space="0" w:color="auto"/>
            </w:tcBorders>
          </w:tcPr>
          <w:p w14:paraId="463BA29B"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8D9E6E0"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5A7B2605" w14:textId="77777777" w:rsidR="00AB2B30" w:rsidRPr="009B053A" w:rsidRDefault="006A7121">
            <w:pPr>
              <w:pStyle w:val="TAC"/>
            </w:pPr>
            <w:r w:rsidRPr="009B053A">
              <w:t>860</w:t>
            </w:r>
          </w:p>
        </w:tc>
        <w:tc>
          <w:tcPr>
            <w:tcW w:w="310" w:type="dxa"/>
            <w:tcBorders>
              <w:top w:val="single" w:sz="4" w:space="0" w:color="auto"/>
              <w:left w:val="nil"/>
              <w:bottom w:val="single" w:sz="4" w:space="0" w:color="auto"/>
              <w:right w:val="single" w:sz="4" w:space="0" w:color="auto"/>
            </w:tcBorders>
            <w:vAlign w:val="bottom"/>
          </w:tcPr>
          <w:p w14:paraId="416E776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45E70E8B" w14:textId="77777777" w:rsidR="00AB2B30" w:rsidRPr="009B053A" w:rsidRDefault="006A7121">
            <w:pPr>
              <w:pStyle w:val="TAC"/>
            </w:pPr>
            <w:r w:rsidRPr="009B053A">
              <w:t>890</w:t>
            </w:r>
          </w:p>
        </w:tc>
        <w:tc>
          <w:tcPr>
            <w:tcW w:w="1172" w:type="dxa"/>
            <w:tcBorders>
              <w:top w:val="single" w:sz="4" w:space="0" w:color="auto"/>
              <w:left w:val="nil"/>
              <w:bottom w:val="single" w:sz="4" w:space="0" w:color="auto"/>
              <w:right w:val="single" w:sz="4" w:space="0" w:color="auto"/>
            </w:tcBorders>
            <w:vAlign w:val="center"/>
          </w:tcPr>
          <w:p w14:paraId="4C25D4D2"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62624C7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01C3257" w14:textId="77777777" w:rsidR="00AB2B30" w:rsidRPr="009B053A" w:rsidRDefault="006A7121">
            <w:pPr>
              <w:pStyle w:val="TAC"/>
              <w:rPr>
                <w:szCs w:val="18"/>
                <w:lang w:eastAsia="ja-JP"/>
              </w:rPr>
            </w:pPr>
            <w:r w:rsidRPr="009B053A">
              <w:t>5, 12</w:t>
            </w:r>
          </w:p>
        </w:tc>
      </w:tr>
      <w:tr w:rsidR="00AB2B30" w:rsidRPr="009B053A" w14:paraId="122BCF60" w14:textId="77777777" w:rsidTr="00390659">
        <w:trPr>
          <w:trHeight w:val="188"/>
          <w:jc w:val="center"/>
        </w:trPr>
        <w:tc>
          <w:tcPr>
            <w:tcW w:w="1632" w:type="dxa"/>
            <w:vMerge/>
            <w:tcBorders>
              <w:left w:val="single" w:sz="4" w:space="0" w:color="auto"/>
              <w:right w:val="single" w:sz="4" w:space="0" w:color="auto"/>
            </w:tcBorders>
          </w:tcPr>
          <w:p w14:paraId="75214816"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8D7600B"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198C36C7" w14:textId="77777777" w:rsidR="00AB2B30" w:rsidRPr="009B053A" w:rsidRDefault="006A7121">
            <w:pPr>
              <w:pStyle w:val="TAC"/>
            </w:pPr>
            <w:r w:rsidRPr="009B053A">
              <w:t>1880</w:t>
            </w:r>
          </w:p>
        </w:tc>
        <w:tc>
          <w:tcPr>
            <w:tcW w:w="310" w:type="dxa"/>
            <w:tcBorders>
              <w:top w:val="single" w:sz="4" w:space="0" w:color="auto"/>
              <w:left w:val="nil"/>
              <w:bottom w:val="single" w:sz="4" w:space="0" w:color="auto"/>
              <w:right w:val="single" w:sz="4" w:space="0" w:color="auto"/>
            </w:tcBorders>
            <w:vAlign w:val="bottom"/>
          </w:tcPr>
          <w:p w14:paraId="331E2D49"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27BC1DD1" w14:textId="77777777" w:rsidR="00AB2B30" w:rsidRPr="009B053A" w:rsidRDefault="006A7121">
            <w:pPr>
              <w:pStyle w:val="TAC"/>
            </w:pPr>
            <w:r w:rsidRPr="009B053A">
              <w:t>1895</w:t>
            </w:r>
          </w:p>
        </w:tc>
        <w:tc>
          <w:tcPr>
            <w:tcW w:w="1172" w:type="dxa"/>
            <w:tcBorders>
              <w:top w:val="single" w:sz="4" w:space="0" w:color="auto"/>
              <w:left w:val="nil"/>
              <w:bottom w:val="single" w:sz="4" w:space="0" w:color="auto"/>
              <w:right w:val="single" w:sz="4" w:space="0" w:color="auto"/>
            </w:tcBorders>
            <w:vAlign w:val="center"/>
          </w:tcPr>
          <w:p w14:paraId="76D09BA9"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3BF0A03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93E9D78" w14:textId="77777777" w:rsidR="00AB2B30" w:rsidRPr="009B053A" w:rsidRDefault="006A7121">
            <w:pPr>
              <w:pStyle w:val="TAC"/>
              <w:rPr>
                <w:szCs w:val="18"/>
                <w:lang w:eastAsia="ja-JP"/>
              </w:rPr>
            </w:pPr>
            <w:r w:rsidRPr="009B053A">
              <w:t>5, 16</w:t>
            </w:r>
          </w:p>
        </w:tc>
      </w:tr>
      <w:tr w:rsidR="00AB2B30" w:rsidRPr="009B053A" w14:paraId="0B102D44" w14:textId="77777777" w:rsidTr="00390659">
        <w:trPr>
          <w:trHeight w:val="188"/>
          <w:jc w:val="center"/>
        </w:trPr>
        <w:tc>
          <w:tcPr>
            <w:tcW w:w="1632" w:type="dxa"/>
            <w:vMerge/>
            <w:tcBorders>
              <w:left w:val="single" w:sz="4" w:space="0" w:color="auto"/>
              <w:right w:val="single" w:sz="4" w:space="0" w:color="auto"/>
            </w:tcBorders>
          </w:tcPr>
          <w:p w14:paraId="35BF53FE"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8060102"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9615303" w14:textId="77777777" w:rsidR="00AB2B30" w:rsidRPr="009B053A" w:rsidRDefault="006A7121">
            <w:pPr>
              <w:pStyle w:val="TAC"/>
            </w:pPr>
            <w:r w:rsidRPr="009B053A">
              <w:t>1895</w:t>
            </w:r>
          </w:p>
        </w:tc>
        <w:tc>
          <w:tcPr>
            <w:tcW w:w="310" w:type="dxa"/>
            <w:tcBorders>
              <w:top w:val="single" w:sz="4" w:space="0" w:color="auto"/>
              <w:left w:val="nil"/>
              <w:bottom w:val="single" w:sz="4" w:space="0" w:color="auto"/>
              <w:right w:val="single" w:sz="4" w:space="0" w:color="auto"/>
            </w:tcBorders>
            <w:vAlign w:val="bottom"/>
          </w:tcPr>
          <w:p w14:paraId="55BA7726"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6D79DD92" w14:textId="77777777" w:rsidR="00AB2B30" w:rsidRPr="009B053A" w:rsidRDefault="006A7121">
            <w:pPr>
              <w:pStyle w:val="TAC"/>
            </w:pPr>
            <w:r w:rsidRPr="009B053A">
              <w:t>1915</w:t>
            </w:r>
          </w:p>
        </w:tc>
        <w:tc>
          <w:tcPr>
            <w:tcW w:w="1172" w:type="dxa"/>
            <w:tcBorders>
              <w:top w:val="single" w:sz="4" w:space="0" w:color="auto"/>
              <w:left w:val="nil"/>
              <w:bottom w:val="single" w:sz="4" w:space="0" w:color="auto"/>
              <w:right w:val="single" w:sz="4" w:space="0" w:color="auto"/>
            </w:tcBorders>
            <w:vAlign w:val="center"/>
          </w:tcPr>
          <w:p w14:paraId="77361209" w14:textId="77777777" w:rsidR="00AB2B30" w:rsidRPr="009B053A" w:rsidRDefault="006A7121">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705EE7F7"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03F5E2F3" w14:textId="77777777" w:rsidR="00AB2B30" w:rsidRPr="009B053A" w:rsidRDefault="006A7121">
            <w:pPr>
              <w:pStyle w:val="TAC"/>
              <w:rPr>
                <w:szCs w:val="18"/>
                <w:lang w:eastAsia="ja-JP"/>
              </w:rPr>
            </w:pPr>
            <w:r w:rsidRPr="009B053A">
              <w:t>5, 7, 16</w:t>
            </w:r>
          </w:p>
        </w:tc>
      </w:tr>
      <w:tr w:rsidR="00AB2B30" w:rsidRPr="009B053A" w14:paraId="52E87B01"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6A54AE5"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0E36E7B8"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6B643DFB" w14:textId="77777777" w:rsidR="00AB2B30" w:rsidRPr="009B053A" w:rsidRDefault="006A7121">
            <w:pPr>
              <w:pStyle w:val="TAC"/>
            </w:pPr>
            <w:r w:rsidRPr="009B053A">
              <w:t>1915</w:t>
            </w:r>
          </w:p>
        </w:tc>
        <w:tc>
          <w:tcPr>
            <w:tcW w:w="310" w:type="dxa"/>
            <w:tcBorders>
              <w:top w:val="single" w:sz="4" w:space="0" w:color="auto"/>
              <w:left w:val="nil"/>
              <w:bottom w:val="single" w:sz="4" w:space="0" w:color="auto"/>
              <w:right w:val="single" w:sz="4" w:space="0" w:color="auto"/>
            </w:tcBorders>
            <w:vAlign w:val="bottom"/>
          </w:tcPr>
          <w:p w14:paraId="7FAAB29A"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bottom"/>
          </w:tcPr>
          <w:p w14:paraId="5292B7DA" w14:textId="77777777" w:rsidR="00AB2B30" w:rsidRPr="009B053A" w:rsidRDefault="006A7121">
            <w:pPr>
              <w:pStyle w:val="TAC"/>
            </w:pPr>
            <w:r w:rsidRPr="009B053A">
              <w:t>1920</w:t>
            </w:r>
          </w:p>
        </w:tc>
        <w:tc>
          <w:tcPr>
            <w:tcW w:w="1172" w:type="dxa"/>
            <w:tcBorders>
              <w:top w:val="single" w:sz="4" w:space="0" w:color="auto"/>
              <w:left w:val="nil"/>
              <w:bottom w:val="single" w:sz="4" w:space="0" w:color="auto"/>
              <w:right w:val="single" w:sz="4" w:space="0" w:color="auto"/>
            </w:tcBorders>
            <w:vAlign w:val="center"/>
          </w:tcPr>
          <w:p w14:paraId="61A4146A" w14:textId="77777777" w:rsidR="00AB2B30" w:rsidRPr="009B053A" w:rsidRDefault="006A7121">
            <w:pPr>
              <w:pStyle w:val="TAC"/>
            </w:pPr>
            <w:r w:rsidRPr="009B053A">
              <w:t>+1.6</w:t>
            </w:r>
          </w:p>
        </w:tc>
        <w:tc>
          <w:tcPr>
            <w:tcW w:w="749" w:type="dxa"/>
            <w:tcBorders>
              <w:top w:val="single" w:sz="4" w:space="0" w:color="auto"/>
              <w:left w:val="nil"/>
              <w:bottom w:val="single" w:sz="4" w:space="0" w:color="auto"/>
              <w:right w:val="single" w:sz="4" w:space="0" w:color="auto"/>
            </w:tcBorders>
            <w:noWrap/>
            <w:vAlign w:val="center"/>
          </w:tcPr>
          <w:p w14:paraId="6EB007C3" w14:textId="77777777" w:rsidR="00AB2B30" w:rsidRPr="009B053A" w:rsidRDefault="006A7121">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7226BB33" w14:textId="77777777" w:rsidR="00AB2B30" w:rsidRPr="009B053A" w:rsidRDefault="006A7121">
            <w:pPr>
              <w:pStyle w:val="TAC"/>
              <w:rPr>
                <w:szCs w:val="18"/>
                <w:lang w:eastAsia="ja-JP"/>
              </w:rPr>
            </w:pPr>
            <w:r w:rsidRPr="009B053A">
              <w:t>5, 7, 16</w:t>
            </w:r>
          </w:p>
        </w:tc>
      </w:tr>
      <w:tr w:rsidR="00AB2B30" w:rsidRPr="009B053A" w14:paraId="6C284844"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3BC3A95C" w14:textId="77777777" w:rsidR="00AB2B30" w:rsidRPr="009B053A" w:rsidRDefault="006A7121">
            <w:pPr>
              <w:pStyle w:val="TAC"/>
              <w:rPr>
                <w:lang w:eastAsia="ja-JP"/>
              </w:rPr>
            </w:pPr>
            <w:r w:rsidRPr="009B053A">
              <w:rPr>
                <w:rFonts w:eastAsia="PMingLiU"/>
                <w:lang w:eastAsia="ja-JP"/>
              </w:rPr>
              <w:t>DC_8_n3</w:t>
            </w:r>
          </w:p>
        </w:tc>
        <w:tc>
          <w:tcPr>
            <w:tcW w:w="2864" w:type="dxa"/>
            <w:tcBorders>
              <w:top w:val="single" w:sz="4" w:space="0" w:color="auto"/>
              <w:left w:val="nil"/>
              <w:bottom w:val="single" w:sz="4" w:space="0" w:color="auto"/>
              <w:right w:val="single" w:sz="4" w:space="0" w:color="auto"/>
            </w:tcBorders>
            <w:vAlign w:val="center"/>
          </w:tcPr>
          <w:p w14:paraId="5C44F9A6" w14:textId="77777777" w:rsidR="00AB2B30" w:rsidRPr="009B053A" w:rsidRDefault="006A7121">
            <w:pPr>
              <w:pStyle w:val="TAL"/>
              <w:rPr>
                <w:rFonts w:cs="Arial"/>
                <w:szCs w:val="18"/>
              </w:rPr>
            </w:pPr>
            <w:r w:rsidRPr="009B053A">
              <w:t xml:space="preserve">E-UTRA Band 1, 20, 28, 31, </w:t>
            </w:r>
            <w:r w:rsidRPr="009B053A">
              <w:rPr>
                <w:lang w:eastAsia="ja-JP"/>
              </w:rPr>
              <w:t xml:space="preserve">32, </w:t>
            </w:r>
            <w:r w:rsidRPr="009B053A">
              <w:t>33, 34, 38, 39, 40, 44</w:t>
            </w:r>
            <w:r w:rsidRPr="009B053A">
              <w:rPr>
                <w:lang w:eastAsia="ja-JP"/>
              </w:rPr>
              <w:t>, 50, 51, 65</w:t>
            </w:r>
            <w:r w:rsidRPr="009B053A">
              <w:t>, 67, 72</w:t>
            </w:r>
            <w:r w:rsidRPr="009B053A">
              <w:rPr>
                <w:lang w:eastAsia="ja-JP"/>
              </w:rPr>
              <w:t>, 73, 74</w:t>
            </w:r>
            <w:r w:rsidRPr="009B053A">
              <w:t>, 75, 76</w:t>
            </w:r>
          </w:p>
        </w:tc>
        <w:tc>
          <w:tcPr>
            <w:tcW w:w="934" w:type="dxa"/>
            <w:tcBorders>
              <w:top w:val="single" w:sz="4" w:space="0" w:color="auto"/>
              <w:left w:val="nil"/>
              <w:bottom w:val="single" w:sz="4" w:space="0" w:color="auto"/>
              <w:right w:val="single" w:sz="4" w:space="0" w:color="auto"/>
            </w:tcBorders>
            <w:vAlign w:val="center"/>
          </w:tcPr>
          <w:p w14:paraId="5D2A3D3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87BD7C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212A560"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05EF57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5FAD84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347FFAC" w14:textId="77777777" w:rsidR="00AB2B30" w:rsidRPr="009B053A" w:rsidRDefault="00AB2B30">
            <w:pPr>
              <w:pStyle w:val="TAC"/>
              <w:rPr>
                <w:szCs w:val="18"/>
                <w:lang w:eastAsia="ja-JP"/>
              </w:rPr>
            </w:pPr>
          </w:p>
        </w:tc>
      </w:tr>
      <w:tr w:rsidR="00AB2B30" w:rsidRPr="009B053A" w14:paraId="023C33A9" w14:textId="77777777" w:rsidTr="00390659">
        <w:trPr>
          <w:trHeight w:val="188"/>
          <w:jc w:val="center"/>
        </w:trPr>
        <w:tc>
          <w:tcPr>
            <w:tcW w:w="1632" w:type="dxa"/>
            <w:vMerge/>
            <w:tcBorders>
              <w:left w:val="single" w:sz="4" w:space="0" w:color="auto"/>
              <w:right w:val="single" w:sz="4" w:space="0" w:color="auto"/>
            </w:tcBorders>
          </w:tcPr>
          <w:p w14:paraId="60695049"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339FCD3" w14:textId="20AB29E6" w:rsidR="00AB2B30" w:rsidRPr="009B053A" w:rsidRDefault="006A7121">
            <w:pPr>
              <w:pStyle w:val="TAL"/>
              <w:rPr>
                <w:rFonts w:cs="Arial"/>
                <w:szCs w:val="18"/>
              </w:rPr>
            </w:pPr>
            <w:r w:rsidRPr="009B053A">
              <w:t xml:space="preserve">E-UTRA </w:t>
            </w:r>
            <w:r w:rsidR="004968B3" w:rsidRPr="009B053A">
              <w:t>B</w:t>
            </w:r>
            <w:r w:rsidRPr="009B053A">
              <w:t xml:space="preserve">and </w:t>
            </w:r>
            <w:r w:rsidRPr="009B053A">
              <w:rPr>
                <w:rFonts w:cs="Arial"/>
              </w:rPr>
              <w:t xml:space="preserve">3, </w:t>
            </w:r>
            <w:r w:rsidRPr="009B053A">
              <w:t>8</w:t>
            </w:r>
          </w:p>
        </w:tc>
        <w:tc>
          <w:tcPr>
            <w:tcW w:w="934" w:type="dxa"/>
            <w:tcBorders>
              <w:top w:val="single" w:sz="4" w:space="0" w:color="auto"/>
              <w:left w:val="nil"/>
              <w:bottom w:val="single" w:sz="4" w:space="0" w:color="auto"/>
              <w:right w:val="single" w:sz="4" w:space="0" w:color="auto"/>
            </w:tcBorders>
            <w:vAlign w:val="center"/>
          </w:tcPr>
          <w:p w14:paraId="22A5119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1A130D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FDA7CA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BED958B"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48EE52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8F96248" w14:textId="77777777" w:rsidR="00AB2B30" w:rsidRPr="009B053A" w:rsidRDefault="006A7121">
            <w:pPr>
              <w:pStyle w:val="TAC"/>
              <w:rPr>
                <w:szCs w:val="18"/>
                <w:lang w:eastAsia="ja-JP"/>
              </w:rPr>
            </w:pPr>
            <w:r w:rsidRPr="009B053A">
              <w:t>2, 5</w:t>
            </w:r>
          </w:p>
        </w:tc>
      </w:tr>
      <w:tr w:rsidR="00AB2B30" w:rsidRPr="009B053A" w14:paraId="3FF33800" w14:textId="77777777" w:rsidTr="00390659">
        <w:trPr>
          <w:trHeight w:val="188"/>
          <w:jc w:val="center"/>
        </w:trPr>
        <w:tc>
          <w:tcPr>
            <w:tcW w:w="1632" w:type="dxa"/>
            <w:vMerge/>
            <w:tcBorders>
              <w:left w:val="single" w:sz="4" w:space="0" w:color="auto"/>
              <w:right w:val="single" w:sz="4" w:space="0" w:color="auto"/>
            </w:tcBorders>
          </w:tcPr>
          <w:p w14:paraId="5A968327"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B32682E" w14:textId="61732A67" w:rsidR="00AB2B30" w:rsidRPr="009B053A" w:rsidRDefault="006A7121">
            <w:pPr>
              <w:pStyle w:val="TAL"/>
              <w:rPr>
                <w:rFonts w:cs="Arial"/>
                <w:szCs w:val="18"/>
              </w:rPr>
            </w:pPr>
            <w:r w:rsidRPr="009B053A">
              <w:t xml:space="preserve">E-UTRA </w:t>
            </w:r>
            <w:r w:rsidR="004968B3" w:rsidRPr="009B053A">
              <w:t>B</w:t>
            </w:r>
            <w:r w:rsidRPr="009B053A">
              <w:t>and 11, 21</w:t>
            </w:r>
          </w:p>
        </w:tc>
        <w:tc>
          <w:tcPr>
            <w:tcW w:w="934" w:type="dxa"/>
            <w:tcBorders>
              <w:top w:val="single" w:sz="4" w:space="0" w:color="auto"/>
              <w:left w:val="nil"/>
              <w:bottom w:val="single" w:sz="4" w:space="0" w:color="auto"/>
              <w:right w:val="single" w:sz="4" w:space="0" w:color="auto"/>
            </w:tcBorders>
            <w:vAlign w:val="center"/>
          </w:tcPr>
          <w:p w14:paraId="37D3849A"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892E44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4B896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AE3DF1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2F2033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97245F9" w14:textId="77777777" w:rsidR="00AB2B30" w:rsidRPr="009B053A" w:rsidRDefault="006A7121">
            <w:pPr>
              <w:pStyle w:val="TAC"/>
              <w:rPr>
                <w:szCs w:val="18"/>
                <w:lang w:eastAsia="ja-JP"/>
              </w:rPr>
            </w:pPr>
            <w:r w:rsidRPr="009B053A">
              <w:t>12</w:t>
            </w:r>
          </w:p>
        </w:tc>
      </w:tr>
      <w:tr w:rsidR="00AB2B30" w:rsidRPr="009B053A" w14:paraId="100C21AA" w14:textId="77777777" w:rsidTr="00390659">
        <w:trPr>
          <w:trHeight w:val="188"/>
          <w:jc w:val="center"/>
        </w:trPr>
        <w:tc>
          <w:tcPr>
            <w:tcW w:w="1632" w:type="dxa"/>
            <w:vMerge/>
            <w:tcBorders>
              <w:left w:val="single" w:sz="4" w:space="0" w:color="auto"/>
              <w:right w:val="single" w:sz="4" w:space="0" w:color="auto"/>
            </w:tcBorders>
          </w:tcPr>
          <w:p w14:paraId="70B829F8"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642F045B" w14:textId="1A2EA70F" w:rsidR="00AB2B30" w:rsidRPr="009B053A" w:rsidRDefault="006A7121">
            <w:pPr>
              <w:pStyle w:val="TAL"/>
            </w:pPr>
            <w:r w:rsidRPr="009B053A">
              <w:t xml:space="preserve">E-UTRA </w:t>
            </w:r>
            <w:r w:rsidR="004968B3" w:rsidRPr="009B053A">
              <w:t>B</w:t>
            </w:r>
            <w:r w:rsidRPr="009B053A">
              <w:t>and 7, 22, 41, 42, 43, 52</w:t>
            </w:r>
          </w:p>
          <w:p w14:paraId="7AC6FB3C" w14:textId="77777777" w:rsidR="00AB2B30" w:rsidRPr="009B053A" w:rsidRDefault="006A7121">
            <w:pPr>
              <w:pStyle w:val="TAL"/>
              <w:rPr>
                <w:rFonts w:cs="Arial"/>
                <w:szCs w:val="18"/>
              </w:rPr>
            </w:pPr>
            <w:r w:rsidRPr="009B053A">
              <w:t>NR Band n77, n78, n79</w:t>
            </w:r>
          </w:p>
        </w:tc>
        <w:tc>
          <w:tcPr>
            <w:tcW w:w="934" w:type="dxa"/>
            <w:tcBorders>
              <w:top w:val="single" w:sz="4" w:space="0" w:color="auto"/>
              <w:left w:val="nil"/>
              <w:bottom w:val="single" w:sz="4" w:space="0" w:color="auto"/>
              <w:right w:val="single" w:sz="4" w:space="0" w:color="auto"/>
            </w:tcBorders>
            <w:vAlign w:val="bottom"/>
          </w:tcPr>
          <w:p w14:paraId="3EA1276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bottom"/>
          </w:tcPr>
          <w:p w14:paraId="4770945F"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44F8DC1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A1F9D6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E5F30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5A90406" w14:textId="77777777" w:rsidR="00AB2B30" w:rsidRPr="009B053A" w:rsidRDefault="006A7121">
            <w:pPr>
              <w:pStyle w:val="TAC"/>
              <w:rPr>
                <w:szCs w:val="18"/>
                <w:lang w:eastAsia="ja-JP"/>
              </w:rPr>
            </w:pPr>
            <w:r w:rsidRPr="009B053A">
              <w:t>2</w:t>
            </w:r>
          </w:p>
        </w:tc>
      </w:tr>
      <w:tr w:rsidR="00AB2B30" w:rsidRPr="009B053A" w14:paraId="4E9302A4" w14:textId="77777777" w:rsidTr="00390659">
        <w:trPr>
          <w:trHeight w:val="188"/>
          <w:jc w:val="center"/>
        </w:trPr>
        <w:tc>
          <w:tcPr>
            <w:tcW w:w="1632" w:type="dxa"/>
            <w:vMerge/>
            <w:tcBorders>
              <w:left w:val="single" w:sz="4" w:space="0" w:color="auto"/>
              <w:right w:val="single" w:sz="4" w:space="0" w:color="auto"/>
            </w:tcBorders>
          </w:tcPr>
          <w:p w14:paraId="3C74352C"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128BE96"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23246606"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bottom"/>
          </w:tcPr>
          <w:p w14:paraId="466AAC6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0563C18F"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5F0546E4"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87D7EA7"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3170C71A" w14:textId="6FE4755B" w:rsidR="00AB2B30" w:rsidRPr="009B053A" w:rsidRDefault="006A7121">
            <w:pPr>
              <w:pStyle w:val="TAC"/>
              <w:rPr>
                <w:szCs w:val="18"/>
                <w:lang w:eastAsia="ja-JP"/>
              </w:rPr>
            </w:pPr>
            <w:r w:rsidRPr="009B053A">
              <w:t>3</w:t>
            </w:r>
            <w:r w:rsidR="00BA7818" w:rsidRPr="009B053A">
              <w:t xml:space="preserve">, </w:t>
            </w:r>
            <w:r w:rsidRPr="009B053A">
              <w:t>12</w:t>
            </w:r>
          </w:p>
        </w:tc>
      </w:tr>
      <w:tr w:rsidR="00AB2B30" w:rsidRPr="009B053A" w14:paraId="7469F9FB"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8D93161"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3F485458" w14:textId="77777777" w:rsidR="00AB2B30" w:rsidRPr="009B053A" w:rsidRDefault="006A7121">
            <w:pPr>
              <w:pStyle w:val="TAL"/>
              <w:rPr>
                <w:rFonts w:cs="Arial"/>
                <w:szCs w:val="18"/>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54D8826B" w14:textId="77777777" w:rsidR="00AB2B30" w:rsidRPr="009B053A" w:rsidRDefault="006A7121">
            <w:pPr>
              <w:pStyle w:val="TAC"/>
            </w:pPr>
            <w:r w:rsidRPr="009B053A">
              <w:t>860</w:t>
            </w:r>
          </w:p>
        </w:tc>
        <w:tc>
          <w:tcPr>
            <w:tcW w:w="310" w:type="dxa"/>
            <w:tcBorders>
              <w:top w:val="single" w:sz="4" w:space="0" w:color="auto"/>
              <w:left w:val="nil"/>
              <w:bottom w:val="single" w:sz="4" w:space="0" w:color="auto"/>
              <w:right w:val="single" w:sz="4" w:space="0" w:color="auto"/>
            </w:tcBorders>
            <w:vAlign w:val="bottom"/>
          </w:tcPr>
          <w:p w14:paraId="1110238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bottom"/>
          </w:tcPr>
          <w:p w14:paraId="332FD805" w14:textId="77777777" w:rsidR="00AB2B30" w:rsidRPr="009B053A" w:rsidRDefault="006A7121">
            <w:pPr>
              <w:pStyle w:val="TAC"/>
            </w:pPr>
            <w:r w:rsidRPr="009B053A">
              <w:t>89</w:t>
            </w:r>
            <w:r w:rsidRPr="009B053A">
              <w:rPr>
                <w:lang w:eastAsia="ja-JP"/>
              </w:rPr>
              <w:t>0</w:t>
            </w:r>
          </w:p>
        </w:tc>
        <w:tc>
          <w:tcPr>
            <w:tcW w:w="1172" w:type="dxa"/>
            <w:tcBorders>
              <w:top w:val="single" w:sz="4" w:space="0" w:color="auto"/>
              <w:left w:val="nil"/>
              <w:bottom w:val="single" w:sz="4" w:space="0" w:color="auto"/>
              <w:right w:val="single" w:sz="4" w:space="0" w:color="auto"/>
            </w:tcBorders>
            <w:vAlign w:val="center"/>
          </w:tcPr>
          <w:p w14:paraId="4D7F19D2" w14:textId="77777777" w:rsidR="00AB2B30" w:rsidRPr="009B053A" w:rsidRDefault="006A7121">
            <w:pPr>
              <w:pStyle w:val="TAC"/>
            </w:pPr>
            <w:r w:rsidRPr="009B053A">
              <w:t>-4</w:t>
            </w:r>
            <w:r w:rsidRPr="009B053A">
              <w:rPr>
                <w:lang w:eastAsia="ja-JP"/>
              </w:rPr>
              <w:t>0</w:t>
            </w:r>
          </w:p>
        </w:tc>
        <w:tc>
          <w:tcPr>
            <w:tcW w:w="749" w:type="dxa"/>
            <w:tcBorders>
              <w:top w:val="single" w:sz="4" w:space="0" w:color="auto"/>
              <w:left w:val="nil"/>
              <w:bottom w:val="single" w:sz="4" w:space="0" w:color="auto"/>
              <w:right w:val="single" w:sz="4" w:space="0" w:color="auto"/>
            </w:tcBorders>
            <w:noWrap/>
            <w:vAlign w:val="center"/>
          </w:tcPr>
          <w:p w14:paraId="200E7D9C" w14:textId="77777777" w:rsidR="00AB2B30" w:rsidRPr="009B053A" w:rsidRDefault="006A7121">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66F587DC" w14:textId="2A771E45" w:rsidR="00AB2B30" w:rsidRPr="009B053A" w:rsidRDefault="006A7121">
            <w:pPr>
              <w:pStyle w:val="TAC"/>
              <w:rPr>
                <w:szCs w:val="18"/>
                <w:lang w:eastAsia="ja-JP"/>
              </w:rPr>
            </w:pPr>
            <w:r w:rsidRPr="009B053A">
              <w:t>5</w:t>
            </w:r>
            <w:r w:rsidR="00BA7818" w:rsidRPr="009B053A">
              <w:t xml:space="preserve">, </w:t>
            </w:r>
            <w:r w:rsidRPr="009B053A">
              <w:t>12</w:t>
            </w:r>
          </w:p>
        </w:tc>
      </w:tr>
      <w:tr w:rsidR="00F31F99" w:rsidRPr="009B053A" w14:paraId="59A9B128"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01C84EC3" w14:textId="77777777" w:rsidR="00F31F99" w:rsidRPr="009B053A" w:rsidRDefault="00F31F99" w:rsidP="00931ECD">
            <w:pPr>
              <w:pStyle w:val="TAC"/>
            </w:pPr>
            <w:r w:rsidRPr="009B053A">
              <w:t>DC_8_n20</w:t>
            </w:r>
          </w:p>
        </w:tc>
        <w:tc>
          <w:tcPr>
            <w:tcW w:w="2864" w:type="dxa"/>
            <w:tcBorders>
              <w:top w:val="single" w:sz="4" w:space="0" w:color="auto"/>
              <w:left w:val="nil"/>
              <w:bottom w:val="single" w:sz="4" w:space="0" w:color="auto"/>
              <w:right w:val="single" w:sz="4" w:space="0" w:color="auto"/>
            </w:tcBorders>
          </w:tcPr>
          <w:p w14:paraId="7C824742" w14:textId="77777777" w:rsidR="00F31F99" w:rsidRPr="009B053A" w:rsidRDefault="00F31F99" w:rsidP="00931ECD">
            <w:pPr>
              <w:pStyle w:val="TAL"/>
            </w:pPr>
            <w:r w:rsidRPr="009B053A">
              <w:rPr>
                <w:lang w:eastAsia="ja-JP"/>
              </w:rPr>
              <w:t>E-UTRA Band 1, 31, 32, 33, 34, 40, 50, 51, 65, 67, 68, 72, 74, 75, 76</w:t>
            </w:r>
          </w:p>
        </w:tc>
        <w:tc>
          <w:tcPr>
            <w:tcW w:w="934" w:type="dxa"/>
            <w:tcBorders>
              <w:top w:val="single" w:sz="4" w:space="0" w:color="auto"/>
              <w:left w:val="nil"/>
              <w:bottom w:val="single" w:sz="4" w:space="0" w:color="auto"/>
              <w:right w:val="single" w:sz="4" w:space="0" w:color="auto"/>
            </w:tcBorders>
          </w:tcPr>
          <w:p w14:paraId="2CF4A691" w14:textId="77777777" w:rsidR="00F31F99" w:rsidRPr="009B053A" w:rsidRDefault="00F31F99" w:rsidP="00931ECD">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40A6CF55"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5A6CD4BB"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1C29F682" w14:textId="77777777" w:rsidR="00F31F99" w:rsidRPr="009B053A" w:rsidRDefault="00F31F9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10E29446" w14:textId="77777777" w:rsidR="00F31F99" w:rsidRPr="009B053A" w:rsidRDefault="00F31F9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F5EFA00" w14:textId="77777777" w:rsidR="00F31F99" w:rsidRPr="009B053A" w:rsidRDefault="00F31F99" w:rsidP="00931ECD">
            <w:pPr>
              <w:pStyle w:val="TAC"/>
            </w:pPr>
          </w:p>
        </w:tc>
      </w:tr>
      <w:tr w:rsidR="00F31F99" w:rsidRPr="009B053A" w14:paraId="4326B371" w14:textId="77777777" w:rsidTr="00931ECD">
        <w:trPr>
          <w:trHeight w:val="188"/>
          <w:jc w:val="center"/>
        </w:trPr>
        <w:tc>
          <w:tcPr>
            <w:tcW w:w="1632" w:type="dxa"/>
            <w:vMerge/>
            <w:tcBorders>
              <w:left w:val="single" w:sz="4" w:space="0" w:color="auto"/>
              <w:right w:val="single" w:sz="4" w:space="0" w:color="auto"/>
            </w:tcBorders>
          </w:tcPr>
          <w:p w14:paraId="5DFE3F98"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7DDA91EB" w14:textId="77777777" w:rsidR="00F31F99" w:rsidRPr="009B053A" w:rsidRDefault="00F31F99" w:rsidP="00931ECD">
            <w:pPr>
              <w:pStyle w:val="TAL"/>
              <w:rPr>
                <w:lang w:eastAsia="ja-JP"/>
              </w:rPr>
            </w:pPr>
            <w:r w:rsidRPr="009B053A">
              <w:rPr>
                <w:lang w:eastAsia="ja-JP"/>
              </w:rPr>
              <w:t>E-UTRA Band 3, 7, 22, 38, 42, 43, 52, 69</w:t>
            </w:r>
          </w:p>
          <w:p w14:paraId="451CCD32" w14:textId="77777777" w:rsidR="00F31F99" w:rsidRPr="009B053A" w:rsidRDefault="00F31F99" w:rsidP="00931ECD">
            <w:pPr>
              <w:pStyle w:val="TAL"/>
            </w:pPr>
            <w:r w:rsidRPr="009B053A">
              <w:rPr>
                <w:lang w:eastAsia="ja-JP"/>
              </w:rPr>
              <w:t>NR band n77, n78</w:t>
            </w:r>
          </w:p>
        </w:tc>
        <w:tc>
          <w:tcPr>
            <w:tcW w:w="934" w:type="dxa"/>
            <w:tcBorders>
              <w:top w:val="single" w:sz="4" w:space="0" w:color="auto"/>
              <w:left w:val="nil"/>
              <w:bottom w:val="single" w:sz="4" w:space="0" w:color="auto"/>
              <w:right w:val="single" w:sz="4" w:space="0" w:color="auto"/>
            </w:tcBorders>
          </w:tcPr>
          <w:p w14:paraId="7CF8D57F" w14:textId="77777777" w:rsidR="00F31F99" w:rsidRPr="009B053A" w:rsidRDefault="00F31F99" w:rsidP="00931ECD">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71235D46"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74BE353F"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400DA49A" w14:textId="77777777" w:rsidR="00F31F99" w:rsidRPr="009B053A" w:rsidRDefault="00F31F9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6708561" w14:textId="77777777" w:rsidR="00F31F99" w:rsidRPr="009B053A" w:rsidRDefault="00F31F9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5B9C77D" w14:textId="77777777" w:rsidR="00F31F99" w:rsidRPr="009B053A" w:rsidRDefault="00F31F99" w:rsidP="00931ECD">
            <w:pPr>
              <w:pStyle w:val="TAC"/>
            </w:pPr>
            <w:r w:rsidRPr="009B053A">
              <w:rPr>
                <w:lang w:eastAsia="zh-CN"/>
              </w:rPr>
              <w:t>2</w:t>
            </w:r>
          </w:p>
        </w:tc>
      </w:tr>
      <w:tr w:rsidR="00F31F99" w:rsidRPr="009B053A" w14:paraId="5C902FA1" w14:textId="77777777" w:rsidTr="00931ECD">
        <w:trPr>
          <w:trHeight w:val="188"/>
          <w:jc w:val="center"/>
        </w:trPr>
        <w:tc>
          <w:tcPr>
            <w:tcW w:w="1632" w:type="dxa"/>
            <w:vMerge/>
            <w:tcBorders>
              <w:left w:val="single" w:sz="4" w:space="0" w:color="auto"/>
              <w:right w:val="single" w:sz="4" w:space="0" w:color="auto"/>
            </w:tcBorders>
          </w:tcPr>
          <w:p w14:paraId="3EBED642"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3A2E8482" w14:textId="77777777" w:rsidR="00F31F99" w:rsidRPr="009B053A" w:rsidRDefault="00F31F99" w:rsidP="00931ECD">
            <w:pPr>
              <w:pStyle w:val="TAL"/>
            </w:pPr>
            <w:r w:rsidRPr="009B053A">
              <w:rPr>
                <w:lang w:eastAsia="ja-JP"/>
              </w:rPr>
              <w:t>E-UTRA Band 8, 20</w:t>
            </w:r>
          </w:p>
        </w:tc>
        <w:tc>
          <w:tcPr>
            <w:tcW w:w="934" w:type="dxa"/>
            <w:tcBorders>
              <w:top w:val="single" w:sz="4" w:space="0" w:color="auto"/>
              <w:left w:val="nil"/>
              <w:bottom w:val="single" w:sz="4" w:space="0" w:color="auto"/>
              <w:right w:val="single" w:sz="4" w:space="0" w:color="auto"/>
            </w:tcBorders>
          </w:tcPr>
          <w:p w14:paraId="259E4399" w14:textId="77777777" w:rsidR="00F31F99" w:rsidRPr="009B053A" w:rsidRDefault="00F31F99" w:rsidP="00931ECD">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43940C4A"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21A84635"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4F9A1221" w14:textId="77777777" w:rsidR="00F31F99" w:rsidRPr="009B053A" w:rsidRDefault="00F31F9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4B662A3" w14:textId="77777777" w:rsidR="00F31F99" w:rsidRPr="009B053A" w:rsidRDefault="00F31F9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43F30193" w14:textId="77777777" w:rsidR="00F31F99" w:rsidRPr="009B053A" w:rsidRDefault="00F31F99" w:rsidP="00931ECD">
            <w:pPr>
              <w:pStyle w:val="TAC"/>
            </w:pPr>
            <w:r w:rsidRPr="009B053A">
              <w:rPr>
                <w:lang w:eastAsia="zh-CN"/>
              </w:rPr>
              <w:t>5</w:t>
            </w:r>
          </w:p>
        </w:tc>
      </w:tr>
      <w:tr w:rsidR="00F31F99" w:rsidRPr="009B053A" w14:paraId="5E3EC83E" w14:textId="77777777" w:rsidTr="00931ECD">
        <w:trPr>
          <w:trHeight w:val="188"/>
          <w:jc w:val="center"/>
        </w:trPr>
        <w:tc>
          <w:tcPr>
            <w:tcW w:w="1632" w:type="dxa"/>
            <w:vMerge/>
            <w:tcBorders>
              <w:left w:val="single" w:sz="4" w:space="0" w:color="auto"/>
              <w:right w:val="single" w:sz="4" w:space="0" w:color="auto"/>
            </w:tcBorders>
          </w:tcPr>
          <w:p w14:paraId="22801B6A"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27A888E0" w14:textId="77777777" w:rsidR="00F31F99" w:rsidRPr="009B053A" w:rsidRDefault="00F31F99"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tcPr>
          <w:p w14:paraId="0797CB47" w14:textId="77777777" w:rsidR="00F31F99" w:rsidRPr="009B053A" w:rsidRDefault="00F31F99" w:rsidP="00931ECD">
            <w:pPr>
              <w:pStyle w:val="TAC"/>
            </w:pPr>
            <w:r w:rsidRPr="009B053A">
              <w:rPr>
                <w:lang w:eastAsia="ja-JP"/>
              </w:rPr>
              <w:t>758</w:t>
            </w:r>
          </w:p>
        </w:tc>
        <w:tc>
          <w:tcPr>
            <w:tcW w:w="310" w:type="dxa"/>
            <w:tcBorders>
              <w:top w:val="single" w:sz="4" w:space="0" w:color="auto"/>
              <w:left w:val="nil"/>
              <w:bottom w:val="single" w:sz="4" w:space="0" w:color="auto"/>
              <w:right w:val="single" w:sz="4" w:space="0" w:color="auto"/>
            </w:tcBorders>
          </w:tcPr>
          <w:p w14:paraId="655E045C"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62DA25A5" w14:textId="77777777" w:rsidR="00F31F99" w:rsidRPr="009B053A" w:rsidRDefault="00F31F99" w:rsidP="00931ECD">
            <w:pPr>
              <w:pStyle w:val="TAC"/>
            </w:pPr>
            <w:r w:rsidRPr="009B053A">
              <w:rPr>
                <w:lang w:eastAsia="ja-JP"/>
              </w:rPr>
              <w:t>788</w:t>
            </w:r>
          </w:p>
        </w:tc>
        <w:tc>
          <w:tcPr>
            <w:tcW w:w="1172" w:type="dxa"/>
            <w:tcBorders>
              <w:top w:val="single" w:sz="4" w:space="0" w:color="auto"/>
              <w:left w:val="nil"/>
              <w:bottom w:val="single" w:sz="4" w:space="0" w:color="auto"/>
              <w:right w:val="single" w:sz="4" w:space="0" w:color="auto"/>
            </w:tcBorders>
          </w:tcPr>
          <w:p w14:paraId="65E31E2E" w14:textId="77777777" w:rsidR="00F31F99" w:rsidRPr="009B053A" w:rsidRDefault="00F31F99"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5509B27C" w14:textId="77777777" w:rsidR="00F31F99" w:rsidRPr="009B053A" w:rsidRDefault="00F31F99"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70112ED6" w14:textId="77777777" w:rsidR="00F31F99" w:rsidRPr="009B053A" w:rsidRDefault="00F31F99" w:rsidP="00931ECD">
            <w:pPr>
              <w:pStyle w:val="TAC"/>
            </w:pPr>
          </w:p>
        </w:tc>
      </w:tr>
      <w:tr w:rsidR="00013D98" w:rsidRPr="009B053A" w14:paraId="7A3A4AEB"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33B66850" w14:textId="77777777" w:rsidR="00013D98" w:rsidRPr="009B053A" w:rsidRDefault="00013D98" w:rsidP="00931ECD">
            <w:pPr>
              <w:pStyle w:val="TAC"/>
            </w:pPr>
            <w:r w:rsidRPr="009B053A">
              <w:t>DC_8_n28</w:t>
            </w:r>
          </w:p>
        </w:tc>
        <w:tc>
          <w:tcPr>
            <w:tcW w:w="2864" w:type="dxa"/>
            <w:tcBorders>
              <w:top w:val="single" w:sz="4" w:space="0" w:color="auto"/>
              <w:left w:val="nil"/>
              <w:bottom w:val="single" w:sz="4" w:space="0" w:color="auto"/>
              <w:right w:val="single" w:sz="4" w:space="0" w:color="auto"/>
            </w:tcBorders>
          </w:tcPr>
          <w:p w14:paraId="77CC941C" w14:textId="77777777" w:rsidR="00013D98" w:rsidRPr="009B053A" w:rsidRDefault="00013D98" w:rsidP="00931ECD">
            <w:pPr>
              <w:pStyle w:val="TAL"/>
            </w:pPr>
            <w:r w:rsidRPr="009B053A">
              <w:rPr>
                <w:rFonts w:eastAsia="MS Mincho" w:cs="Arial"/>
              </w:rPr>
              <w:t>E-UTRA Band 20, 31, 34, 38, 40, 72</w:t>
            </w:r>
          </w:p>
        </w:tc>
        <w:tc>
          <w:tcPr>
            <w:tcW w:w="934" w:type="dxa"/>
            <w:tcBorders>
              <w:top w:val="single" w:sz="4" w:space="0" w:color="auto"/>
              <w:left w:val="nil"/>
              <w:bottom w:val="single" w:sz="4" w:space="0" w:color="auto"/>
              <w:right w:val="single" w:sz="4" w:space="0" w:color="auto"/>
            </w:tcBorders>
            <w:vAlign w:val="center"/>
          </w:tcPr>
          <w:p w14:paraId="7E5AE836"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08B4B25"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ACE70BA"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CC788CE" w14:textId="77777777" w:rsidR="00013D98" w:rsidRPr="009B053A" w:rsidRDefault="00013D98" w:rsidP="00931ECD">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DD8282A" w14:textId="77777777" w:rsidR="00013D98" w:rsidRPr="009B053A" w:rsidRDefault="00013D98" w:rsidP="00931ECD">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1889D197" w14:textId="77777777" w:rsidR="00013D98" w:rsidRPr="009B053A" w:rsidRDefault="00013D98" w:rsidP="00931ECD">
            <w:pPr>
              <w:pStyle w:val="TAC"/>
            </w:pPr>
          </w:p>
        </w:tc>
      </w:tr>
      <w:tr w:rsidR="00013D98" w:rsidRPr="009B053A" w14:paraId="226A1215" w14:textId="77777777" w:rsidTr="00931ECD">
        <w:trPr>
          <w:trHeight w:val="188"/>
          <w:jc w:val="center"/>
        </w:trPr>
        <w:tc>
          <w:tcPr>
            <w:tcW w:w="1632" w:type="dxa"/>
            <w:vMerge/>
            <w:tcBorders>
              <w:left w:val="single" w:sz="4" w:space="0" w:color="auto"/>
              <w:right w:val="single" w:sz="4" w:space="0" w:color="auto"/>
            </w:tcBorders>
          </w:tcPr>
          <w:p w14:paraId="29591B00"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5A6D8BC4" w14:textId="77777777" w:rsidR="00013D98" w:rsidRPr="009B053A" w:rsidRDefault="00013D98" w:rsidP="00931ECD">
            <w:pPr>
              <w:pStyle w:val="TAL"/>
              <w:rPr>
                <w:rFonts w:cs="Arial"/>
                <w:lang w:eastAsia="zh-CN"/>
              </w:rPr>
            </w:pPr>
            <w:r w:rsidRPr="009B053A">
              <w:rPr>
                <w:rFonts w:cs="Arial"/>
              </w:rPr>
              <w:t xml:space="preserve">E-UTRA band 3, 7, 22, </w:t>
            </w:r>
            <w:r w:rsidRPr="009B053A">
              <w:rPr>
                <w:rFonts w:eastAsia="MS Mincho" w:cs="Arial"/>
              </w:rPr>
              <w:t xml:space="preserve">41, </w:t>
            </w:r>
            <w:r w:rsidRPr="009B053A">
              <w:rPr>
                <w:rFonts w:cs="Arial"/>
              </w:rPr>
              <w:t xml:space="preserve">42, 43, </w:t>
            </w:r>
            <w:r w:rsidRPr="009B053A">
              <w:rPr>
                <w:rFonts w:eastAsia="MS Mincho" w:cs="Arial"/>
              </w:rPr>
              <w:t>50, 51, 65, 73, 74, 75, 76</w:t>
            </w:r>
          </w:p>
          <w:p w14:paraId="3797C3F5" w14:textId="77777777" w:rsidR="00013D98" w:rsidRPr="009B053A" w:rsidRDefault="00013D98" w:rsidP="00931ECD">
            <w:pPr>
              <w:pStyle w:val="TAL"/>
            </w:pPr>
            <w:r w:rsidRPr="009B053A">
              <w:t xml:space="preserve">NR Band n77, </w:t>
            </w:r>
            <w:r w:rsidRPr="009B053A">
              <w:rPr>
                <w:lang w:eastAsia="zh-CN"/>
              </w:rPr>
              <w:t>n78, n79</w:t>
            </w:r>
          </w:p>
        </w:tc>
        <w:tc>
          <w:tcPr>
            <w:tcW w:w="934" w:type="dxa"/>
            <w:tcBorders>
              <w:top w:val="single" w:sz="4" w:space="0" w:color="auto"/>
              <w:left w:val="nil"/>
              <w:bottom w:val="single" w:sz="4" w:space="0" w:color="auto"/>
              <w:right w:val="single" w:sz="4" w:space="0" w:color="auto"/>
            </w:tcBorders>
            <w:vAlign w:val="center"/>
          </w:tcPr>
          <w:p w14:paraId="54455B1B"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3C4F121"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5633C0E"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B03C059"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9F6F951"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2C749E1" w14:textId="77777777" w:rsidR="00013D98" w:rsidRPr="009B053A" w:rsidRDefault="00013D98" w:rsidP="00931ECD">
            <w:pPr>
              <w:pStyle w:val="TAC"/>
            </w:pPr>
            <w:r w:rsidRPr="009B053A">
              <w:t>2</w:t>
            </w:r>
          </w:p>
        </w:tc>
      </w:tr>
      <w:tr w:rsidR="00013D98" w:rsidRPr="009B053A" w14:paraId="6D2B4E6A" w14:textId="77777777" w:rsidTr="00931ECD">
        <w:trPr>
          <w:trHeight w:val="188"/>
          <w:jc w:val="center"/>
        </w:trPr>
        <w:tc>
          <w:tcPr>
            <w:tcW w:w="1632" w:type="dxa"/>
            <w:vMerge/>
            <w:tcBorders>
              <w:left w:val="single" w:sz="4" w:space="0" w:color="auto"/>
              <w:right w:val="single" w:sz="4" w:space="0" w:color="auto"/>
            </w:tcBorders>
          </w:tcPr>
          <w:p w14:paraId="5A448532"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11B6B9A4" w14:textId="77777777" w:rsidR="00013D98" w:rsidRPr="009B053A" w:rsidRDefault="00013D98" w:rsidP="00931ECD">
            <w:pPr>
              <w:pStyle w:val="TAL"/>
            </w:pPr>
            <w:r w:rsidRPr="009B053A">
              <w:rPr>
                <w:rFonts w:eastAsia="MS Mincho" w:cs="Arial"/>
              </w:rPr>
              <w:t>E-UTRA Band 1</w:t>
            </w:r>
          </w:p>
        </w:tc>
        <w:tc>
          <w:tcPr>
            <w:tcW w:w="934" w:type="dxa"/>
            <w:tcBorders>
              <w:top w:val="single" w:sz="4" w:space="0" w:color="auto"/>
              <w:left w:val="nil"/>
              <w:bottom w:val="single" w:sz="4" w:space="0" w:color="auto"/>
              <w:right w:val="single" w:sz="4" w:space="0" w:color="auto"/>
            </w:tcBorders>
            <w:vAlign w:val="center"/>
          </w:tcPr>
          <w:p w14:paraId="29FC8054"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6D3CF63"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C7DDA3"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C8E736F"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FEF2C29"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57DFBA2" w14:textId="77777777" w:rsidR="00013D98" w:rsidRPr="009B053A" w:rsidRDefault="00013D98" w:rsidP="00931ECD">
            <w:pPr>
              <w:pStyle w:val="TAC"/>
            </w:pPr>
            <w:r w:rsidRPr="009B053A">
              <w:t>2, 9, 11</w:t>
            </w:r>
          </w:p>
        </w:tc>
      </w:tr>
      <w:tr w:rsidR="00013D98" w:rsidRPr="009B053A" w14:paraId="37676EF2" w14:textId="77777777" w:rsidTr="00931ECD">
        <w:trPr>
          <w:trHeight w:val="188"/>
          <w:jc w:val="center"/>
        </w:trPr>
        <w:tc>
          <w:tcPr>
            <w:tcW w:w="1632" w:type="dxa"/>
            <w:vMerge/>
            <w:tcBorders>
              <w:left w:val="single" w:sz="4" w:space="0" w:color="auto"/>
              <w:right w:val="single" w:sz="4" w:space="0" w:color="auto"/>
            </w:tcBorders>
          </w:tcPr>
          <w:p w14:paraId="316C2D2C"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1E0DC3C8" w14:textId="77777777" w:rsidR="00013D98" w:rsidRPr="009B053A" w:rsidRDefault="00013D98" w:rsidP="00931ECD">
            <w:pPr>
              <w:pStyle w:val="TAL"/>
            </w:pPr>
            <w:r w:rsidRPr="009B053A">
              <w:rPr>
                <w:rFonts w:eastAsia="MS Mincho" w:cs="Arial"/>
              </w:rPr>
              <w:t>E-UTRA Band 8</w:t>
            </w:r>
          </w:p>
        </w:tc>
        <w:tc>
          <w:tcPr>
            <w:tcW w:w="934" w:type="dxa"/>
            <w:tcBorders>
              <w:top w:val="single" w:sz="4" w:space="0" w:color="auto"/>
              <w:left w:val="nil"/>
              <w:bottom w:val="single" w:sz="4" w:space="0" w:color="auto"/>
              <w:right w:val="single" w:sz="4" w:space="0" w:color="auto"/>
            </w:tcBorders>
          </w:tcPr>
          <w:p w14:paraId="111C9E7C"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11F8B1D3"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0CCA96AA"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302B546" w14:textId="77777777" w:rsidR="00013D98" w:rsidRPr="009B053A" w:rsidRDefault="00013D98" w:rsidP="00931ECD">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tcPr>
          <w:p w14:paraId="29F11D24" w14:textId="77777777" w:rsidR="00013D98" w:rsidRPr="009B053A" w:rsidRDefault="00013D98" w:rsidP="00931ECD">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tcPr>
          <w:p w14:paraId="21F7B856" w14:textId="77777777" w:rsidR="00013D98" w:rsidRPr="009B053A" w:rsidRDefault="00013D98" w:rsidP="00931ECD">
            <w:pPr>
              <w:pStyle w:val="TAC"/>
            </w:pPr>
            <w:r w:rsidRPr="009B053A">
              <w:t>5</w:t>
            </w:r>
          </w:p>
        </w:tc>
      </w:tr>
      <w:tr w:rsidR="00013D98" w:rsidRPr="009B053A" w14:paraId="09A774F5" w14:textId="77777777" w:rsidTr="00931ECD">
        <w:trPr>
          <w:trHeight w:val="188"/>
          <w:jc w:val="center"/>
        </w:trPr>
        <w:tc>
          <w:tcPr>
            <w:tcW w:w="1632" w:type="dxa"/>
            <w:vMerge/>
            <w:tcBorders>
              <w:left w:val="single" w:sz="4" w:space="0" w:color="auto"/>
              <w:right w:val="single" w:sz="4" w:space="0" w:color="auto"/>
            </w:tcBorders>
          </w:tcPr>
          <w:p w14:paraId="1617FA21"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0E39104" w14:textId="77777777" w:rsidR="00013D98" w:rsidRPr="009B053A" w:rsidRDefault="00013D98" w:rsidP="00931ECD">
            <w:pPr>
              <w:pStyle w:val="TAL"/>
            </w:pPr>
            <w:r w:rsidRPr="009B053A">
              <w:rPr>
                <w:rFonts w:eastAsia="MS Mincho" w:cs="Arial"/>
              </w:rPr>
              <w:t>E-UTRA Band 11, 21</w:t>
            </w:r>
          </w:p>
        </w:tc>
        <w:tc>
          <w:tcPr>
            <w:tcW w:w="934" w:type="dxa"/>
            <w:tcBorders>
              <w:top w:val="single" w:sz="4" w:space="0" w:color="auto"/>
              <w:left w:val="nil"/>
              <w:bottom w:val="single" w:sz="4" w:space="0" w:color="auto"/>
              <w:right w:val="single" w:sz="4" w:space="0" w:color="auto"/>
            </w:tcBorders>
          </w:tcPr>
          <w:p w14:paraId="253F15CE"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00344107"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6FAF5E11"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5B898AE" w14:textId="77777777" w:rsidR="00013D98" w:rsidRPr="009B053A" w:rsidRDefault="00013D98" w:rsidP="00931ECD">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tcPr>
          <w:p w14:paraId="05C61FA9" w14:textId="77777777" w:rsidR="00013D98" w:rsidRPr="009B053A" w:rsidRDefault="00013D98" w:rsidP="00931ECD">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tcPr>
          <w:p w14:paraId="1CB93EB5" w14:textId="77777777" w:rsidR="00013D98" w:rsidRPr="009B053A" w:rsidRDefault="00013D98" w:rsidP="00931ECD">
            <w:pPr>
              <w:pStyle w:val="TAC"/>
            </w:pPr>
            <w:r w:rsidRPr="009B053A">
              <w:t>9, 10, 12</w:t>
            </w:r>
          </w:p>
        </w:tc>
      </w:tr>
      <w:tr w:rsidR="00013D98" w:rsidRPr="009B053A" w14:paraId="755B368A" w14:textId="77777777" w:rsidTr="00931ECD">
        <w:trPr>
          <w:trHeight w:val="188"/>
          <w:jc w:val="center"/>
        </w:trPr>
        <w:tc>
          <w:tcPr>
            <w:tcW w:w="1632" w:type="dxa"/>
            <w:vMerge/>
            <w:tcBorders>
              <w:left w:val="single" w:sz="4" w:space="0" w:color="auto"/>
              <w:right w:val="single" w:sz="4" w:space="0" w:color="auto"/>
            </w:tcBorders>
          </w:tcPr>
          <w:p w14:paraId="783E8E40"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12E436BF"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814FCDA" w14:textId="77777777" w:rsidR="00013D98" w:rsidRPr="009B053A" w:rsidRDefault="00013D98" w:rsidP="00931ECD">
            <w:pPr>
              <w:pStyle w:val="TAC"/>
            </w:pPr>
            <w:r w:rsidRPr="009B053A">
              <w:t>470</w:t>
            </w:r>
          </w:p>
        </w:tc>
        <w:tc>
          <w:tcPr>
            <w:tcW w:w="310" w:type="dxa"/>
            <w:tcBorders>
              <w:top w:val="single" w:sz="4" w:space="0" w:color="auto"/>
              <w:left w:val="nil"/>
              <w:bottom w:val="single" w:sz="4" w:space="0" w:color="auto"/>
              <w:right w:val="single" w:sz="4" w:space="0" w:color="auto"/>
            </w:tcBorders>
          </w:tcPr>
          <w:p w14:paraId="38350B44"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65FE01E6" w14:textId="77777777" w:rsidR="00013D98" w:rsidRPr="009B053A" w:rsidRDefault="00013D98" w:rsidP="00931ECD">
            <w:pPr>
              <w:pStyle w:val="TAC"/>
            </w:pPr>
            <w:r w:rsidRPr="009B053A">
              <w:t>694</w:t>
            </w:r>
          </w:p>
        </w:tc>
        <w:tc>
          <w:tcPr>
            <w:tcW w:w="1172" w:type="dxa"/>
            <w:tcBorders>
              <w:top w:val="single" w:sz="4" w:space="0" w:color="auto"/>
              <w:left w:val="nil"/>
              <w:bottom w:val="single" w:sz="4" w:space="0" w:color="auto"/>
              <w:right w:val="single" w:sz="4" w:space="0" w:color="auto"/>
            </w:tcBorders>
          </w:tcPr>
          <w:p w14:paraId="5C9BB85C" w14:textId="77777777" w:rsidR="00013D98" w:rsidRPr="009B053A" w:rsidRDefault="00013D98" w:rsidP="00931ECD">
            <w:pPr>
              <w:pStyle w:val="TAC"/>
            </w:pPr>
            <w:r w:rsidRPr="009B053A">
              <w:t>-42</w:t>
            </w:r>
          </w:p>
        </w:tc>
        <w:tc>
          <w:tcPr>
            <w:tcW w:w="749" w:type="dxa"/>
            <w:tcBorders>
              <w:top w:val="single" w:sz="4" w:space="0" w:color="auto"/>
              <w:left w:val="nil"/>
              <w:bottom w:val="single" w:sz="4" w:space="0" w:color="auto"/>
              <w:right w:val="single" w:sz="4" w:space="0" w:color="auto"/>
            </w:tcBorders>
            <w:noWrap/>
          </w:tcPr>
          <w:p w14:paraId="5CFC7929" w14:textId="77777777" w:rsidR="00013D98" w:rsidRPr="009B053A" w:rsidRDefault="00013D98" w:rsidP="00931ECD">
            <w:pPr>
              <w:pStyle w:val="TAC"/>
            </w:pPr>
            <w:r w:rsidRPr="009B053A">
              <w:t>8</w:t>
            </w:r>
          </w:p>
        </w:tc>
        <w:tc>
          <w:tcPr>
            <w:tcW w:w="1228" w:type="dxa"/>
            <w:gridSpan w:val="2"/>
            <w:tcBorders>
              <w:top w:val="single" w:sz="4" w:space="0" w:color="auto"/>
              <w:left w:val="nil"/>
              <w:bottom w:val="single" w:sz="4" w:space="0" w:color="auto"/>
              <w:right w:val="single" w:sz="4" w:space="0" w:color="auto"/>
            </w:tcBorders>
            <w:noWrap/>
          </w:tcPr>
          <w:p w14:paraId="5CC10EA2" w14:textId="77777777" w:rsidR="00013D98" w:rsidRPr="009B053A" w:rsidRDefault="00013D98" w:rsidP="00931ECD">
            <w:pPr>
              <w:pStyle w:val="TAC"/>
            </w:pPr>
            <w:r w:rsidRPr="009B053A">
              <w:t>5, 17</w:t>
            </w:r>
          </w:p>
        </w:tc>
      </w:tr>
      <w:tr w:rsidR="00013D98" w:rsidRPr="009B053A" w14:paraId="23C48827" w14:textId="77777777" w:rsidTr="00931ECD">
        <w:trPr>
          <w:trHeight w:val="188"/>
          <w:jc w:val="center"/>
        </w:trPr>
        <w:tc>
          <w:tcPr>
            <w:tcW w:w="1632" w:type="dxa"/>
            <w:vMerge/>
            <w:tcBorders>
              <w:left w:val="single" w:sz="4" w:space="0" w:color="auto"/>
              <w:right w:val="single" w:sz="4" w:space="0" w:color="auto"/>
            </w:tcBorders>
          </w:tcPr>
          <w:p w14:paraId="4748363B"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8555711"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3CF9F4A7" w14:textId="77777777" w:rsidR="00013D98" w:rsidRPr="009B053A" w:rsidRDefault="00013D98" w:rsidP="00931ECD">
            <w:pPr>
              <w:pStyle w:val="TAC"/>
            </w:pPr>
            <w:r w:rsidRPr="009B053A">
              <w:t>470</w:t>
            </w:r>
          </w:p>
        </w:tc>
        <w:tc>
          <w:tcPr>
            <w:tcW w:w="310" w:type="dxa"/>
            <w:tcBorders>
              <w:top w:val="single" w:sz="4" w:space="0" w:color="auto"/>
              <w:left w:val="nil"/>
              <w:bottom w:val="single" w:sz="4" w:space="0" w:color="auto"/>
              <w:right w:val="single" w:sz="4" w:space="0" w:color="auto"/>
            </w:tcBorders>
          </w:tcPr>
          <w:p w14:paraId="5C2B7D76"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0B790D0F" w14:textId="77777777" w:rsidR="00013D98" w:rsidRPr="009B053A" w:rsidRDefault="00013D98" w:rsidP="00931ECD">
            <w:pPr>
              <w:pStyle w:val="TAC"/>
            </w:pPr>
            <w:r w:rsidRPr="009B053A">
              <w:t>710</w:t>
            </w:r>
          </w:p>
        </w:tc>
        <w:tc>
          <w:tcPr>
            <w:tcW w:w="1172" w:type="dxa"/>
            <w:tcBorders>
              <w:top w:val="single" w:sz="4" w:space="0" w:color="auto"/>
              <w:left w:val="nil"/>
              <w:bottom w:val="single" w:sz="4" w:space="0" w:color="auto"/>
              <w:right w:val="single" w:sz="4" w:space="0" w:color="auto"/>
            </w:tcBorders>
          </w:tcPr>
          <w:p w14:paraId="3DF6AF39" w14:textId="77777777" w:rsidR="00013D98" w:rsidRPr="009B053A" w:rsidRDefault="00013D98" w:rsidP="00931ECD">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3BACEF14" w14:textId="77777777" w:rsidR="00013D98" w:rsidRPr="009B053A" w:rsidRDefault="00013D98" w:rsidP="00931ECD">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745CB624" w14:textId="77777777" w:rsidR="00013D98" w:rsidRPr="009B053A" w:rsidRDefault="00013D98" w:rsidP="00931ECD">
            <w:pPr>
              <w:pStyle w:val="TAC"/>
            </w:pPr>
            <w:r w:rsidRPr="009B053A">
              <w:t>14</w:t>
            </w:r>
          </w:p>
        </w:tc>
      </w:tr>
      <w:tr w:rsidR="00013D98" w:rsidRPr="009B053A" w14:paraId="0FEC19BD" w14:textId="77777777" w:rsidTr="00931ECD">
        <w:trPr>
          <w:trHeight w:val="188"/>
          <w:jc w:val="center"/>
        </w:trPr>
        <w:tc>
          <w:tcPr>
            <w:tcW w:w="1632" w:type="dxa"/>
            <w:vMerge/>
            <w:tcBorders>
              <w:left w:val="single" w:sz="4" w:space="0" w:color="auto"/>
              <w:right w:val="single" w:sz="4" w:space="0" w:color="auto"/>
            </w:tcBorders>
          </w:tcPr>
          <w:p w14:paraId="45A80A6C"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5AA4AB4C"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A4C692F" w14:textId="77777777" w:rsidR="00013D98" w:rsidRPr="009B053A" w:rsidRDefault="00013D98" w:rsidP="00931ECD">
            <w:pPr>
              <w:pStyle w:val="TAC"/>
            </w:pPr>
            <w:r w:rsidRPr="009B053A">
              <w:t>662</w:t>
            </w:r>
          </w:p>
        </w:tc>
        <w:tc>
          <w:tcPr>
            <w:tcW w:w="310" w:type="dxa"/>
            <w:tcBorders>
              <w:top w:val="single" w:sz="4" w:space="0" w:color="auto"/>
              <w:left w:val="nil"/>
              <w:bottom w:val="single" w:sz="4" w:space="0" w:color="auto"/>
              <w:right w:val="single" w:sz="4" w:space="0" w:color="auto"/>
            </w:tcBorders>
          </w:tcPr>
          <w:p w14:paraId="606C2376"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2F995B95" w14:textId="77777777" w:rsidR="00013D98" w:rsidRPr="009B053A" w:rsidRDefault="00013D98" w:rsidP="00931ECD">
            <w:pPr>
              <w:pStyle w:val="TAC"/>
            </w:pPr>
            <w:r w:rsidRPr="009B053A">
              <w:t>694</w:t>
            </w:r>
          </w:p>
        </w:tc>
        <w:tc>
          <w:tcPr>
            <w:tcW w:w="1172" w:type="dxa"/>
            <w:tcBorders>
              <w:top w:val="single" w:sz="4" w:space="0" w:color="auto"/>
              <w:left w:val="nil"/>
              <w:bottom w:val="single" w:sz="4" w:space="0" w:color="auto"/>
              <w:right w:val="single" w:sz="4" w:space="0" w:color="auto"/>
            </w:tcBorders>
          </w:tcPr>
          <w:p w14:paraId="295B2451" w14:textId="77777777" w:rsidR="00013D98" w:rsidRPr="009B053A" w:rsidRDefault="00013D98" w:rsidP="00931ECD">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288D1251" w14:textId="77777777" w:rsidR="00013D98" w:rsidRPr="009B053A" w:rsidRDefault="00013D98" w:rsidP="00931ECD">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47046D90" w14:textId="77777777" w:rsidR="00013D98" w:rsidRPr="009B053A" w:rsidRDefault="00013D98" w:rsidP="00931ECD">
            <w:pPr>
              <w:pStyle w:val="TAC"/>
            </w:pPr>
            <w:r w:rsidRPr="009B053A">
              <w:t>5</w:t>
            </w:r>
          </w:p>
        </w:tc>
      </w:tr>
      <w:tr w:rsidR="00013D98" w:rsidRPr="009B053A" w14:paraId="2B8CD0C7" w14:textId="77777777" w:rsidTr="00931ECD">
        <w:trPr>
          <w:trHeight w:val="188"/>
          <w:jc w:val="center"/>
        </w:trPr>
        <w:tc>
          <w:tcPr>
            <w:tcW w:w="1632" w:type="dxa"/>
            <w:vMerge/>
            <w:tcBorders>
              <w:left w:val="single" w:sz="4" w:space="0" w:color="auto"/>
              <w:right w:val="single" w:sz="4" w:space="0" w:color="auto"/>
            </w:tcBorders>
          </w:tcPr>
          <w:p w14:paraId="6FA414C4"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04BD8A62"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67289B8" w14:textId="77777777" w:rsidR="00013D98" w:rsidRPr="009B053A" w:rsidRDefault="00013D98" w:rsidP="00931ECD">
            <w:pPr>
              <w:pStyle w:val="TAC"/>
            </w:pPr>
            <w:r w:rsidRPr="009B053A">
              <w:t>758</w:t>
            </w:r>
          </w:p>
        </w:tc>
        <w:tc>
          <w:tcPr>
            <w:tcW w:w="310" w:type="dxa"/>
            <w:tcBorders>
              <w:top w:val="single" w:sz="4" w:space="0" w:color="auto"/>
              <w:left w:val="nil"/>
              <w:bottom w:val="single" w:sz="4" w:space="0" w:color="auto"/>
              <w:right w:val="single" w:sz="4" w:space="0" w:color="auto"/>
            </w:tcBorders>
          </w:tcPr>
          <w:p w14:paraId="231A59EC"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44F872CC" w14:textId="77777777" w:rsidR="00013D98" w:rsidRPr="009B053A" w:rsidRDefault="00013D98" w:rsidP="00931ECD">
            <w:pPr>
              <w:pStyle w:val="TAC"/>
            </w:pPr>
            <w:r w:rsidRPr="009B053A">
              <w:t>773</w:t>
            </w:r>
          </w:p>
        </w:tc>
        <w:tc>
          <w:tcPr>
            <w:tcW w:w="1172" w:type="dxa"/>
            <w:tcBorders>
              <w:top w:val="single" w:sz="4" w:space="0" w:color="auto"/>
              <w:left w:val="nil"/>
              <w:bottom w:val="single" w:sz="4" w:space="0" w:color="auto"/>
              <w:right w:val="single" w:sz="4" w:space="0" w:color="auto"/>
            </w:tcBorders>
          </w:tcPr>
          <w:p w14:paraId="0A58E191" w14:textId="77777777" w:rsidR="00013D98" w:rsidRPr="009B053A" w:rsidRDefault="00013D98" w:rsidP="00931ECD">
            <w:pPr>
              <w:pStyle w:val="TAC"/>
            </w:pPr>
            <w:r w:rsidRPr="009B053A">
              <w:t>-32</w:t>
            </w:r>
          </w:p>
        </w:tc>
        <w:tc>
          <w:tcPr>
            <w:tcW w:w="749" w:type="dxa"/>
            <w:tcBorders>
              <w:top w:val="single" w:sz="4" w:space="0" w:color="auto"/>
              <w:left w:val="nil"/>
              <w:bottom w:val="single" w:sz="4" w:space="0" w:color="auto"/>
              <w:right w:val="single" w:sz="4" w:space="0" w:color="auto"/>
            </w:tcBorders>
            <w:noWrap/>
          </w:tcPr>
          <w:p w14:paraId="0ED228E8"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F780CB9" w14:textId="77777777" w:rsidR="00013D98" w:rsidRPr="009B053A" w:rsidRDefault="00013D98" w:rsidP="00931ECD">
            <w:pPr>
              <w:pStyle w:val="TAC"/>
            </w:pPr>
            <w:r w:rsidRPr="009B053A">
              <w:t>5</w:t>
            </w:r>
          </w:p>
        </w:tc>
      </w:tr>
      <w:tr w:rsidR="00013D98" w:rsidRPr="009B053A" w14:paraId="386567A3" w14:textId="77777777" w:rsidTr="00931ECD">
        <w:trPr>
          <w:trHeight w:val="188"/>
          <w:jc w:val="center"/>
        </w:trPr>
        <w:tc>
          <w:tcPr>
            <w:tcW w:w="1632" w:type="dxa"/>
            <w:vMerge/>
            <w:tcBorders>
              <w:left w:val="single" w:sz="4" w:space="0" w:color="auto"/>
              <w:right w:val="single" w:sz="4" w:space="0" w:color="auto"/>
            </w:tcBorders>
          </w:tcPr>
          <w:p w14:paraId="54322547"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22CCFD78" w14:textId="77777777" w:rsidR="00013D98" w:rsidRPr="009B053A" w:rsidRDefault="00013D98"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D24B4EB" w14:textId="77777777" w:rsidR="00013D98" w:rsidRPr="009B053A" w:rsidRDefault="00013D98" w:rsidP="00931ECD">
            <w:pPr>
              <w:pStyle w:val="TAC"/>
            </w:pPr>
            <w:r w:rsidRPr="009B053A">
              <w:t>773</w:t>
            </w:r>
          </w:p>
        </w:tc>
        <w:tc>
          <w:tcPr>
            <w:tcW w:w="310" w:type="dxa"/>
            <w:tcBorders>
              <w:top w:val="single" w:sz="4" w:space="0" w:color="auto"/>
              <w:left w:val="nil"/>
              <w:bottom w:val="single" w:sz="4" w:space="0" w:color="auto"/>
              <w:right w:val="single" w:sz="4" w:space="0" w:color="auto"/>
            </w:tcBorders>
          </w:tcPr>
          <w:p w14:paraId="743D6A6B"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73287CE9" w14:textId="77777777" w:rsidR="00013D98" w:rsidRPr="009B053A" w:rsidRDefault="00013D98" w:rsidP="00931ECD">
            <w:pPr>
              <w:pStyle w:val="TAC"/>
            </w:pPr>
            <w:r w:rsidRPr="009B053A">
              <w:t>803</w:t>
            </w:r>
          </w:p>
        </w:tc>
        <w:tc>
          <w:tcPr>
            <w:tcW w:w="1172" w:type="dxa"/>
            <w:tcBorders>
              <w:top w:val="single" w:sz="4" w:space="0" w:color="auto"/>
              <w:left w:val="nil"/>
              <w:bottom w:val="single" w:sz="4" w:space="0" w:color="auto"/>
              <w:right w:val="single" w:sz="4" w:space="0" w:color="auto"/>
            </w:tcBorders>
          </w:tcPr>
          <w:p w14:paraId="734CE22A" w14:textId="77777777" w:rsidR="00013D98" w:rsidRPr="009B053A" w:rsidRDefault="00013D98"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78D5845"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34804860" w14:textId="77777777" w:rsidR="00013D98" w:rsidRPr="009B053A" w:rsidRDefault="00013D98" w:rsidP="00931ECD">
            <w:pPr>
              <w:pStyle w:val="TAC"/>
            </w:pPr>
          </w:p>
        </w:tc>
      </w:tr>
      <w:tr w:rsidR="00013D98" w:rsidRPr="009B053A" w14:paraId="34B2FD5F" w14:textId="77777777" w:rsidTr="00931ECD">
        <w:trPr>
          <w:trHeight w:val="188"/>
          <w:jc w:val="center"/>
        </w:trPr>
        <w:tc>
          <w:tcPr>
            <w:tcW w:w="1632" w:type="dxa"/>
            <w:vMerge/>
            <w:tcBorders>
              <w:left w:val="single" w:sz="4" w:space="0" w:color="auto"/>
              <w:right w:val="single" w:sz="4" w:space="0" w:color="auto"/>
            </w:tcBorders>
          </w:tcPr>
          <w:p w14:paraId="2545AD1C"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7D0EDD4A" w14:textId="77777777" w:rsidR="00013D98" w:rsidRPr="009B053A" w:rsidRDefault="00013D98" w:rsidP="00931ECD">
            <w:pPr>
              <w:pStyle w:val="TAL"/>
            </w:pPr>
            <w:r w:rsidRPr="009B053A">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3E4C6315" w14:textId="77777777" w:rsidR="00013D98" w:rsidRPr="009B053A" w:rsidRDefault="00013D98" w:rsidP="00931ECD">
            <w:pPr>
              <w:pStyle w:val="TAC"/>
            </w:pPr>
            <w:r w:rsidRPr="009B053A">
              <w:t>860</w:t>
            </w:r>
          </w:p>
        </w:tc>
        <w:tc>
          <w:tcPr>
            <w:tcW w:w="310" w:type="dxa"/>
            <w:tcBorders>
              <w:top w:val="single" w:sz="4" w:space="0" w:color="auto"/>
              <w:left w:val="nil"/>
              <w:bottom w:val="single" w:sz="4" w:space="0" w:color="auto"/>
              <w:right w:val="single" w:sz="4" w:space="0" w:color="auto"/>
            </w:tcBorders>
          </w:tcPr>
          <w:p w14:paraId="1381F892"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7C29A7A4" w14:textId="77777777" w:rsidR="00013D98" w:rsidRPr="009B053A" w:rsidRDefault="00013D98" w:rsidP="00931ECD">
            <w:pPr>
              <w:pStyle w:val="TAC"/>
            </w:pPr>
            <w:r w:rsidRPr="009B053A">
              <w:t>890</w:t>
            </w:r>
          </w:p>
        </w:tc>
        <w:tc>
          <w:tcPr>
            <w:tcW w:w="1172" w:type="dxa"/>
            <w:tcBorders>
              <w:top w:val="single" w:sz="4" w:space="0" w:color="auto"/>
              <w:left w:val="nil"/>
              <w:bottom w:val="single" w:sz="4" w:space="0" w:color="auto"/>
              <w:right w:val="single" w:sz="4" w:space="0" w:color="auto"/>
            </w:tcBorders>
          </w:tcPr>
          <w:p w14:paraId="65113E07" w14:textId="77777777" w:rsidR="00013D98" w:rsidRPr="009B053A" w:rsidRDefault="00013D98"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618591B2" w14:textId="77777777" w:rsidR="00013D98" w:rsidRPr="009B053A" w:rsidRDefault="00013D98"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C333CDE" w14:textId="77777777" w:rsidR="00013D98" w:rsidRPr="009B053A" w:rsidRDefault="00013D98" w:rsidP="00931ECD">
            <w:pPr>
              <w:pStyle w:val="TAC"/>
            </w:pPr>
            <w:r w:rsidRPr="009B053A">
              <w:t>5, 12</w:t>
            </w:r>
          </w:p>
        </w:tc>
      </w:tr>
      <w:tr w:rsidR="00013D98" w:rsidRPr="009B053A" w14:paraId="2C105DD0" w14:textId="77777777" w:rsidTr="00931ECD">
        <w:trPr>
          <w:trHeight w:val="188"/>
          <w:jc w:val="center"/>
        </w:trPr>
        <w:tc>
          <w:tcPr>
            <w:tcW w:w="1632" w:type="dxa"/>
            <w:vMerge/>
            <w:tcBorders>
              <w:left w:val="single" w:sz="4" w:space="0" w:color="auto"/>
              <w:right w:val="single" w:sz="4" w:space="0" w:color="auto"/>
            </w:tcBorders>
          </w:tcPr>
          <w:p w14:paraId="51AEEE7E" w14:textId="77777777" w:rsidR="00013D98" w:rsidRPr="009B053A" w:rsidRDefault="00013D98" w:rsidP="00931ECD">
            <w:pPr>
              <w:pStyle w:val="TAC"/>
            </w:pPr>
          </w:p>
        </w:tc>
        <w:tc>
          <w:tcPr>
            <w:tcW w:w="2864" w:type="dxa"/>
            <w:tcBorders>
              <w:top w:val="single" w:sz="4" w:space="0" w:color="auto"/>
              <w:left w:val="nil"/>
              <w:bottom w:val="single" w:sz="4" w:space="0" w:color="auto"/>
              <w:right w:val="single" w:sz="4" w:space="0" w:color="auto"/>
            </w:tcBorders>
          </w:tcPr>
          <w:p w14:paraId="3F002E77" w14:textId="77777777" w:rsidR="00013D98" w:rsidRPr="009B053A" w:rsidRDefault="00013D98" w:rsidP="00931ECD">
            <w:pPr>
              <w:pStyle w:val="TAL"/>
            </w:pPr>
            <w:r w:rsidRPr="009B053A">
              <w:rPr>
                <w:rFonts w:eastAsia="MS Mincho" w:cs="Arial"/>
              </w:rPr>
              <w:t>Frequency range</w:t>
            </w:r>
          </w:p>
        </w:tc>
        <w:tc>
          <w:tcPr>
            <w:tcW w:w="934" w:type="dxa"/>
            <w:tcBorders>
              <w:top w:val="single" w:sz="4" w:space="0" w:color="auto"/>
              <w:left w:val="nil"/>
              <w:bottom w:val="single" w:sz="4" w:space="0" w:color="auto"/>
              <w:right w:val="single" w:sz="4" w:space="0" w:color="auto"/>
            </w:tcBorders>
          </w:tcPr>
          <w:p w14:paraId="05036B25" w14:textId="77777777" w:rsidR="00013D98" w:rsidRPr="009B053A" w:rsidRDefault="00013D98" w:rsidP="00931ECD">
            <w:pPr>
              <w:pStyle w:val="TAC"/>
            </w:pPr>
            <w:r w:rsidRPr="009B053A">
              <w:t>1884.5</w:t>
            </w:r>
          </w:p>
        </w:tc>
        <w:tc>
          <w:tcPr>
            <w:tcW w:w="310" w:type="dxa"/>
            <w:tcBorders>
              <w:top w:val="single" w:sz="4" w:space="0" w:color="auto"/>
              <w:left w:val="nil"/>
              <w:bottom w:val="single" w:sz="4" w:space="0" w:color="auto"/>
              <w:right w:val="single" w:sz="4" w:space="0" w:color="auto"/>
            </w:tcBorders>
          </w:tcPr>
          <w:p w14:paraId="6F320ABC"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6DD2B326" w14:textId="77777777" w:rsidR="00013D98" w:rsidRPr="009B053A" w:rsidRDefault="00013D98" w:rsidP="00931ECD">
            <w:pPr>
              <w:pStyle w:val="TAC"/>
            </w:pPr>
            <w:r w:rsidRPr="009B053A">
              <w:t>1915.7</w:t>
            </w:r>
          </w:p>
        </w:tc>
        <w:tc>
          <w:tcPr>
            <w:tcW w:w="1172" w:type="dxa"/>
            <w:tcBorders>
              <w:top w:val="single" w:sz="4" w:space="0" w:color="auto"/>
              <w:left w:val="nil"/>
              <w:bottom w:val="single" w:sz="4" w:space="0" w:color="auto"/>
              <w:right w:val="single" w:sz="4" w:space="0" w:color="auto"/>
            </w:tcBorders>
          </w:tcPr>
          <w:p w14:paraId="472FA587" w14:textId="77777777" w:rsidR="00013D98" w:rsidRPr="009B053A" w:rsidRDefault="00013D98" w:rsidP="00931ECD">
            <w:pPr>
              <w:pStyle w:val="TAC"/>
            </w:pPr>
            <w:r w:rsidRPr="009B053A">
              <w:t>-41</w:t>
            </w:r>
          </w:p>
        </w:tc>
        <w:tc>
          <w:tcPr>
            <w:tcW w:w="749" w:type="dxa"/>
            <w:tcBorders>
              <w:top w:val="single" w:sz="4" w:space="0" w:color="auto"/>
              <w:left w:val="nil"/>
              <w:bottom w:val="single" w:sz="4" w:space="0" w:color="auto"/>
              <w:right w:val="single" w:sz="4" w:space="0" w:color="auto"/>
            </w:tcBorders>
            <w:noWrap/>
          </w:tcPr>
          <w:p w14:paraId="09EDF51A" w14:textId="77777777" w:rsidR="00013D98" w:rsidRPr="009B053A" w:rsidRDefault="00013D98" w:rsidP="00931ECD">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tcPr>
          <w:p w14:paraId="08E09DBF" w14:textId="77777777" w:rsidR="00013D98" w:rsidRPr="009B053A" w:rsidRDefault="00013D98" w:rsidP="00931ECD">
            <w:pPr>
              <w:pStyle w:val="TAC"/>
            </w:pPr>
            <w:r w:rsidRPr="009B053A">
              <w:t>3, 9, 12</w:t>
            </w:r>
          </w:p>
        </w:tc>
      </w:tr>
      <w:tr w:rsidR="00AB2B30" w:rsidRPr="009B053A" w14:paraId="534388D5" w14:textId="77777777" w:rsidTr="00390659">
        <w:trPr>
          <w:trHeight w:val="188"/>
          <w:jc w:val="center"/>
        </w:trPr>
        <w:tc>
          <w:tcPr>
            <w:tcW w:w="1632" w:type="dxa"/>
            <w:vMerge w:val="restart"/>
            <w:tcBorders>
              <w:left w:val="single" w:sz="4" w:space="0" w:color="auto"/>
              <w:right w:val="single" w:sz="4" w:space="0" w:color="auto"/>
            </w:tcBorders>
          </w:tcPr>
          <w:p w14:paraId="3D5260BD" w14:textId="5838D29A" w:rsidR="00AB2B30" w:rsidRPr="009B053A" w:rsidRDefault="006A7121">
            <w:pPr>
              <w:pStyle w:val="TAC"/>
              <w:rPr>
                <w:lang w:eastAsia="ja-JP"/>
              </w:rPr>
            </w:pPr>
            <w:r w:rsidRPr="009B053A">
              <w:rPr>
                <w:lang w:eastAsia="ja-JP"/>
              </w:rPr>
              <w:t>DC_8_n41</w:t>
            </w:r>
          </w:p>
        </w:tc>
        <w:tc>
          <w:tcPr>
            <w:tcW w:w="2864" w:type="dxa"/>
            <w:tcBorders>
              <w:top w:val="single" w:sz="4" w:space="0" w:color="auto"/>
              <w:left w:val="nil"/>
              <w:bottom w:val="single" w:sz="4" w:space="0" w:color="auto"/>
              <w:right w:val="single" w:sz="4" w:space="0" w:color="auto"/>
            </w:tcBorders>
            <w:vAlign w:val="bottom"/>
          </w:tcPr>
          <w:p w14:paraId="1C56193D" w14:textId="77777777" w:rsidR="00AB2B30" w:rsidRPr="009B053A" w:rsidRDefault="006A7121">
            <w:pPr>
              <w:pStyle w:val="TAL"/>
              <w:rPr>
                <w:rFonts w:cs="Arial"/>
              </w:rPr>
            </w:pPr>
            <w:r w:rsidRPr="009B053A">
              <w:rPr>
                <w:lang w:eastAsia="ja-JP"/>
              </w:rPr>
              <w:t>E-UTRA Band 1, 11, 21, 28, 34, 39, 40, 45, 50, 51, 65, 73, 74</w:t>
            </w:r>
          </w:p>
        </w:tc>
        <w:tc>
          <w:tcPr>
            <w:tcW w:w="934" w:type="dxa"/>
            <w:tcBorders>
              <w:top w:val="single" w:sz="4" w:space="0" w:color="auto"/>
              <w:left w:val="nil"/>
              <w:bottom w:val="single" w:sz="4" w:space="0" w:color="auto"/>
              <w:right w:val="single" w:sz="4" w:space="0" w:color="auto"/>
            </w:tcBorders>
            <w:vAlign w:val="center"/>
          </w:tcPr>
          <w:p w14:paraId="2E130630"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2AE12EC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CCBC9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86B07EE" w14:textId="77777777" w:rsidR="00AB2B30" w:rsidRPr="009B053A" w:rsidRDefault="006A7121">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5D1BF599" w14:textId="77777777" w:rsidR="00AB2B30" w:rsidRPr="009B053A" w:rsidRDefault="006A7121">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14A9DB02" w14:textId="77777777" w:rsidR="00AB2B30" w:rsidRPr="009B053A" w:rsidRDefault="00AB2B30">
            <w:pPr>
              <w:pStyle w:val="TAC"/>
            </w:pPr>
          </w:p>
        </w:tc>
      </w:tr>
      <w:tr w:rsidR="00AB2B30" w:rsidRPr="009B053A" w14:paraId="59BBAD03" w14:textId="77777777" w:rsidTr="00390659">
        <w:trPr>
          <w:trHeight w:val="188"/>
          <w:jc w:val="center"/>
        </w:trPr>
        <w:tc>
          <w:tcPr>
            <w:tcW w:w="1632" w:type="dxa"/>
            <w:vMerge/>
            <w:tcBorders>
              <w:left w:val="single" w:sz="4" w:space="0" w:color="auto"/>
              <w:right w:val="single" w:sz="4" w:space="0" w:color="auto"/>
            </w:tcBorders>
          </w:tcPr>
          <w:p w14:paraId="60E53A8E"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550437FF" w14:textId="0ACBA4AC" w:rsidR="00AB2B30" w:rsidRPr="009B053A" w:rsidRDefault="006A7121">
            <w:pPr>
              <w:pStyle w:val="TAL"/>
              <w:rPr>
                <w:lang w:eastAsia="ja-JP"/>
              </w:rPr>
            </w:pPr>
            <w:r w:rsidRPr="009B053A">
              <w:rPr>
                <w:lang w:eastAsia="ja-JP"/>
              </w:rPr>
              <w:t xml:space="preserve">E-UTRA </w:t>
            </w:r>
            <w:r w:rsidR="004968B3" w:rsidRPr="009B053A">
              <w:rPr>
                <w:lang w:eastAsia="ja-JP"/>
              </w:rPr>
              <w:t>B</w:t>
            </w:r>
            <w:r w:rsidRPr="009B053A">
              <w:rPr>
                <w:lang w:eastAsia="ja-JP"/>
              </w:rPr>
              <w:t>and 3, 42, 52</w:t>
            </w:r>
          </w:p>
          <w:p w14:paraId="1DE50662" w14:textId="77777777" w:rsidR="00AB2B30" w:rsidRPr="009B053A" w:rsidRDefault="006A7121">
            <w:pPr>
              <w:pStyle w:val="TAL"/>
              <w:rPr>
                <w:rFonts w:cs="Arial"/>
              </w:rPr>
            </w:pPr>
            <w:r w:rsidRPr="009B053A">
              <w:rPr>
                <w:rFonts w:cs="Arial"/>
              </w:rPr>
              <w:t>NR Band n77, n78, n79</w:t>
            </w:r>
          </w:p>
        </w:tc>
        <w:tc>
          <w:tcPr>
            <w:tcW w:w="934" w:type="dxa"/>
            <w:tcBorders>
              <w:top w:val="single" w:sz="4" w:space="0" w:color="auto"/>
              <w:left w:val="nil"/>
              <w:bottom w:val="single" w:sz="4" w:space="0" w:color="auto"/>
              <w:right w:val="single" w:sz="4" w:space="0" w:color="auto"/>
            </w:tcBorders>
            <w:vAlign w:val="center"/>
          </w:tcPr>
          <w:p w14:paraId="7632A1C9"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F75811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9E67745"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97A6E15" w14:textId="77777777" w:rsidR="00AB2B30" w:rsidRPr="009B053A" w:rsidRDefault="006A7121">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8DDD134" w14:textId="77777777" w:rsidR="00AB2B30" w:rsidRPr="009B053A" w:rsidRDefault="006A7121">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30AF8CDC" w14:textId="77777777" w:rsidR="00AB2B30" w:rsidRPr="009B053A" w:rsidRDefault="006A7121">
            <w:pPr>
              <w:pStyle w:val="TAC"/>
            </w:pPr>
            <w:r w:rsidRPr="009B053A">
              <w:rPr>
                <w:lang w:eastAsia="ja-JP"/>
              </w:rPr>
              <w:t>2</w:t>
            </w:r>
          </w:p>
        </w:tc>
      </w:tr>
      <w:tr w:rsidR="00AB2B30" w:rsidRPr="009B053A" w14:paraId="53665551" w14:textId="77777777" w:rsidTr="00390659">
        <w:trPr>
          <w:trHeight w:val="188"/>
          <w:jc w:val="center"/>
        </w:trPr>
        <w:tc>
          <w:tcPr>
            <w:tcW w:w="1632" w:type="dxa"/>
            <w:vMerge/>
            <w:tcBorders>
              <w:left w:val="single" w:sz="4" w:space="0" w:color="auto"/>
              <w:right w:val="single" w:sz="4" w:space="0" w:color="auto"/>
            </w:tcBorders>
          </w:tcPr>
          <w:p w14:paraId="0FE924CF"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7E35CF12" w14:textId="77777777" w:rsidR="00AB2B30" w:rsidRPr="009B053A" w:rsidRDefault="006A7121">
            <w:pPr>
              <w:pStyle w:val="TAL"/>
              <w:rPr>
                <w:rFonts w:cs="Arial"/>
              </w:rPr>
            </w:pPr>
            <w:r w:rsidRPr="009B053A">
              <w:rPr>
                <w:lang w:eastAsia="ja-JP"/>
              </w:rPr>
              <w:t>E-UTRA Band 8</w:t>
            </w:r>
          </w:p>
        </w:tc>
        <w:tc>
          <w:tcPr>
            <w:tcW w:w="934" w:type="dxa"/>
            <w:tcBorders>
              <w:top w:val="single" w:sz="4" w:space="0" w:color="auto"/>
              <w:left w:val="nil"/>
              <w:bottom w:val="single" w:sz="4" w:space="0" w:color="auto"/>
              <w:right w:val="single" w:sz="4" w:space="0" w:color="auto"/>
            </w:tcBorders>
            <w:vAlign w:val="center"/>
          </w:tcPr>
          <w:p w14:paraId="7155D661"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50E365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D48294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464A266" w14:textId="77777777" w:rsidR="00AB2B30" w:rsidRPr="009B053A" w:rsidRDefault="006A7121">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43B6E478" w14:textId="77777777" w:rsidR="00AB2B30" w:rsidRPr="009B053A" w:rsidRDefault="006A7121">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5A679906" w14:textId="77777777" w:rsidR="00AB2B30" w:rsidRPr="009B053A" w:rsidRDefault="006A7121">
            <w:pPr>
              <w:pStyle w:val="TAC"/>
            </w:pPr>
            <w:r w:rsidRPr="009B053A">
              <w:rPr>
                <w:lang w:eastAsia="ja-JP"/>
              </w:rPr>
              <w:t>5</w:t>
            </w:r>
          </w:p>
        </w:tc>
      </w:tr>
      <w:tr w:rsidR="00AB2B30" w:rsidRPr="009B053A" w14:paraId="40F70205" w14:textId="77777777" w:rsidTr="00390659">
        <w:trPr>
          <w:trHeight w:val="188"/>
          <w:jc w:val="center"/>
        </w:trPr>
        <w:tc>
          <w:tcPr>
            <w:tcW w:w="1632" w:type="dxa"/>
            <w:vMerge/>
            <w:tcBorders>
              <w:left w:val="single" w:sz="4" w:space="0" w:color="auto"/>
              <w:right w:val="single" w:sz="4" w:space="0" w:color="auto"/>
            </w:tcBorders>
          </w:tcPr>
          <w:p w14:paraId="17E3F1F9"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1EC6A65D" w14:textId="77777777" w:rsidR="00AB2B30" w:rsidRPr="009B053A" w:rsidRDefault="006A7121">
            <w:pPr>
              <w:pStyle w:val="TAL"/>
              <w:rPr>
                <w:rFonts w:cs="Arial"/>
              </w:rPr>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45E90D82" w14:textId="77777777" w:rsidR="00AB2B30" w:rsidRPr="009B053A" w:rsidRDefault="006A7121">
            <w:pPr>
              <w:pStyle w:val="TAC"/>
            </w:pPr>
            <w:r w:rsidRPr="009B053A">
              <w:t xml:space="preserve">860 </w:t>
            </w:r>
          </w:p>
        </w:tc>
        <w:tc>
          <w:tcPr>
            <w:tcW w:w="310" w:type="dxa"/>
            <w:tcBorders>
              <w:top w:val="single" w:sz="4" w:space="0" w:color="auto"/>
              <w:left w:val="nil"/>
              <w:bottom w:val="single" w:sz="4" w:space="0" w:color="auto"/>
              <w:right w:val="single" w:sz="4" w:space="0" w:color="auto"/>
            </w:tcBorders>
            <w:vAlign w:val="center"/>
          </w:tcPr>
          <w:p w14:paraId="18B8184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9876242" w14:textId="77777777" w:rsidR="00AB2B30" w:rsidRPr="009B053A" w:rsidRDefault="006A7121">
            <w:pPr>
              <w:pStyle w:val="TAC"/>
            </w:pPr>
            <w:r w:rsidRPr="009B053A">
              <w:t xml:space="preserve">890 </w:t>
            </w:r>
          </w:p>
        </w:tc>
        <w:tc>
          <w:tcPr>
            <w:tcW w:w="1172" w:type="dxa"/>
            <w:tcBorders>
              <w:top w:val="single" w:sz="4" w:space="0" w:color="auto"/>
              <w:left w:val="nil"/>
              <w:bottom w:val="single" w:sz="4" w:space="0" w:color="auto"/>
              <w:right w:val="single" w:sz="4" w:space="0" w:color="auto"/>
            </w:tcBorders>
            <w:vAlign w:val="center"/>
          </w:tcPr>
          <w:p w14:paraId="09D1665B" w14:textId="77777777" w:rsidR="00AB2B30" w:rsidRPr="009B053A" w:rsidRDefault="006A7121">
            <w:pPr>
              <w:pStyle w:val="TAC"/>
            </w:pPr>
            <w:r w:rsidRPr="009B053A">
              <w:rPr>
                <w:lang w:eastAsia="ja-JP"/>
              </w:rPr>
              <w:t>-40</w:t>
            </w:r>
          </w:p>
        </w:tc>
        <w:tc>
          <w:tcPr>
            <w:tcW w:w="749" w:type="dxa"/>
            <w:tcBorders>
              <w:top w:val="single" w:sz="4" w:space="0" w:color="auto"/>
              <w:left w:val="nil"/>
              <w:bottom w:val="single" w:sz="4" w:space="0" w:color="auto"/>
              <w:right w:val="single" w:sz="4" w:space="0" w:color="auto"/>
            </w:tcBorders>
            <w:noWrap/>
            <w:vAlign w:val="center"/>
          </w:tcPr>
          <w:p w14:paraId="41506582" w14:textId="77777777" w:rsidR="00AB2B30" w:rsidRPr="009B053A" w:rsidRDefault="006A7121">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44530BC3" w14:textId="77777777" w:rsidR="00AB2B30" w:rsidRPr="009B053A" w:rsidRDefault="006A7121">
            <w:pPr>
              <w:pStyle w:val="TAC"/>
            </w:pPr>
            <w:r w:rsidRPr="009B053A">
              <w:rPr>
                <w:lang w:eastAsia="ja-JP"/>
              </w:rPr>
              <w:t>5, 12</w:t>
            </w:r>
          </w:p>
        </w:tc>
      </w:tr>
      <w:tr w:rsidR="00AB2B30" w:rsidRPr="009B053A" w14:paraId="15C95747"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F154CE9"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bottom"/>
          </w:tcPr>
          <w:p w14:paraId="4F347158" w14:textId="77777777" w:rsidR="00AB2B30" w:rsidRPr="009B053A" w:rsidRDefault="006A7121">
            <w:pPr>
              <w:pStyle w:val="TAL"/>
              <w:rPr>
                <w:rFonts w:cs="Arial"/>
              </w:rPr>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9ED099F" w14:textId="77777777" w:rsidR="00AB2B30" w:rsidRPr="009B053A" w:rsidRDefault="006A7121">
            <w:pPr>
              <w:pStyle w:val="TAC"/>
            </w:pPr>
            <w:r w:rsidRPr="009B053A">
              <w:rPr>
                <w:lang w:eastAsia="ja-JP"/>
              </w:rPr>
              <w:t>1884.5</w:t>
            </w:r>
          </w:p>
        </w:tc>
        <w:tc>
          <w:tcPr>
            <w:tcW w:w="310" w:type="dxa"/>
            <w:tcBorders>
              <w:top w:val="single" w:sz="4" w:space="0" w:color="auto"/>
              <w:left w:val="nil"/>
              <w:bottom w:val="single" w:sz="4" w:space="0" w:color="auto"/>
              <w:right w:val="single" w:sz="4" w:space="0" w:color="auto"/>
            </w:tcBorders>
            <w:vAlign w:val="center"/>
          </w:tcPr>
          <w:p w14:paraId="0596EBA3" w14:textId="77777777" w:rsidR="00AB2B30" w:rsidRPr="009B053A" w:rsidRDefault="00AB2B30">
            <w:pPr>
              <w:pStyle w:val="TAC"/>
            </w:pPr>
          </w:p>
        </w:tc>
        <w:tc>
          <w:tcPr>
            <w:tcW w:w="937" w:type="dxa"/>
            <w:tcBorders>
              <w:top w:val="single" w:sz="4" w:space="0" w:color="auto"/>
              <w:left w:val="nil"/>
              <w:bottom w:val="single" w:sz="4" w:space="0" w:color="auto"/>
              <w:right w:val="single" w:sz="4" w:space="0" w:color="auto"/>
            </w:tcBorders>
            <w:vAlign w:val="center"/>
          </w:tcPr>
          <w:p w14:paraId="09DA7BA6" w14:textId="77777777" w:rsidR="00AB2B30" w:rsidRPr="009B053A" w:rsidRDefault="006A7121">
            <w:pPr>
              <w:pStyle w:val="TAC"/>
            </w:pPr>
            <w:r w:rsidRPr="009B053A">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1DC641F5" w14:textId="77777777" w:rsidR="00AB2B30" w:rsidRPr="009B053A" w:rsidRDefault="006A7121">
            <w:pPr>
              <w:pStyle w:val="TAC"/>
            </w:pPr>
            <w:r w:rsidRPr="009B053A">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59DD25C0" w14:textId="77777777" w:rsidR="00AB2B30" w:rsidRPr="009B053A" w:rsidRDefault="006A7121">
            <w:pPr>
              <w:pStyle w:val="TAC"/>
            </w:pPr>
            <w:r w:rsidRPr="009B053A">
              <w:rPr>
                <w:lang w:eastAsia="ja-JP"/>
              </w:rPr>
              <w:t>0.3</w:t>
            </w:r>
          </w:p>
        </w:tc>
        <w:tc>
          <w:tcPr>
            <w:tcW w:w="1228" w:type="dxa"/>
            <w:gridSpan w:val="2"/>
            <w:tcBorders>
              <w:top w:val="single" w:sz="4" w:space="0" w:color="auto"/>
              <w:left w:val="nil"/>
              <w:bottom w:val="single" w:sz="4" w:space="0" w:color="auto"/>
              <w:right w:val="single" w:sz="4" w:space="0" w:color="auto"/>
            </w:tcBorders>
            <w:noWrap/>
            <w:vAlign w:val="center"/>
          </w:tcPr>
          <w:p w14:paraId="13FE171C" w14:textId="77777777" w:rsidR="00AB2B30" w:rsidRPr="009B053A" w:rsidRDefault="006A7121">
            <w:pPr>
              <w:pStyle w:val="TAC"/>
            </w:pPr>
            <w:r w:rsidRPr="009B053A">
              <w:rPr>
                <w:lang w:eastAsia="ja-JP"/>
              </w:rPr>
              <w:t>3</w:t>
            </w:r>
          </w:p>
        </w:tc>
      </w:tr>
      <w:tr w:rsidR="00AB2B30" w:rsidRPr="009B053A" w14:paraId="5D5384AC"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8260AEB" w14:textId="77777777" w:rsidR="00AB2B30" w:rsidRPr="009B053A" w:rsidRDefault="006A7121">
            <w:pPr>
              <w:pStyle w:val="TAC"/>
            </w:pPr>
            <w:r w:rsidRPr="009B053A">
              <w:rPr>
                <w:rFonts w:eastAsia="MS Mincho"/>
              </w:rPr>
              <w:t>DC</w:t>
            </w:r>
            <w:r w:rsidRPr="009B053A">
              <w:t>_</w:t>
            </w:r>
            <w:r w:rsidRPr="009B053A">
              <w:rPr>
                <w:rFonts w:eastAsia="MS Mincho"/>
              </w:rPr>
              <w:t>8</w:t>
            </w:r>
            <w:r w:rsidRPr="009B053A">
              <w:t>_n</w:t>
            </w:r>
            <w:r w:rsidRPr="009B053A">
              <w:rPr>
                <w:rFonts w:eastAsia="MS Mincho"/>
              </w:rPr>
              <w:t>77</w:t>
            </w:r>
          </w:p>
        </w:tc>
        <w:tc>
          <w:tcPr>
            <w:tcW w:w="2864" w:type="dxa"/>
            <w:tcBorders>
              <w:top w:val="single" w:sz="4" w:space="0" w:color="auto"/>
              <w:left w:val="nil"/>
              <w:bottom w:val="single" w:sz="4" w:space="0" w:color="auto"/>
              <w:right w:val="single" w:sz="4" w:space="0" w:color="auto"/>
            </w:tcBorders>
            <w:vAlign w:val="bottom"/>
          </w:tcPr>
          <w:p w14:paraId="167DC831" w14:textId="77777777" w:rsidR="00AB2B30" w:rsidRPr="009B053A" w:rsidRDefault="006A7121">
            <w:pPr>
              <w:pStyle w:val="TAL"/>
            </w:pPr>
            <w:r w:rsidRPr="009B053A">
              <w:rPr>
                <w:rFonts w:eastAsia="MS Mincho"/>
              </w:rPr>
              <w:t>E-UTRA Band 1, 20, 28, 31, 32, 33, 34, 38, 39, 40,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7275CC13"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C22F1A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39DA48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BCC6F9"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222A1DB1" w14:textId="77777777" w:rsidR="00AB2B30" w:rsidRPr="009B053A" w:rsidRDefault="006A7121">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44C1E3F8" w14:textId="77777777" w:rsidR="00AB2B30" w:rsidRPr="009B053A" w:rsidRDefault="00AB2B30">
            <w:pPr>
              <w:pStyle w:val="TAC"/>
            </w:pPr>
          </w:p>
        </w:tc>
      </w:tr>
      <w:tr w:rsidR="00AB2B30" w:rsidRPr="009B053A" w14:paraId="7775F57B"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6815A3A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1354B51" w14:textId="41791321" w:rsidR="00AB2B30" w:rsidRPr="009B053A" w:rsidRDefault="006A7121">
            <w:pPr>
              <w:pStyle w:val="TAL"/>
            </w:pPr>
            <w:r w:rsidRPr="009B053A">
              <w:rPr>
                <w:rFonts w:eastAsia="MS Mincho"/>
              </w:rPr>
              <w:t xml:space="preserve">E-UTRA </w:t>
            </w:r>
            <w:r w:rsidR="00DC56F5" w:rsidRPr="009B053A">
              <w:rPr>
                <w:rFonts w:eastAsia="MS Mincho"/>
              </w:rPr>
              <w:t>B</w:t>
            </w:r>
            <w:r w:rsidRPr="009B053A">
              <w:rPr>
                <w:rFonts w:eastAsia="MS Mincho"/>
              </w:rPr>
              <w:t>and 3, 7, 41</w:t>
            </w:r>
          </w:p>
        </w:tc>
        <w:tc>
          <w:tcPr>
            <w:tcW w:w="934" w:type="dxa"/>
            <w:tcBorders>
              <w:top w:val="single" w:sz="4" w:space="0" w:color="auto"/>
              <w:left w:val="nil"/>
              <w:bottom w:val="single" w:sz="4" w:space="0" w:color="auto"/>
              <w:right w:val="single" w:sz="4" w:space="0" w:color="auto"/>
            </w:tcBorders>
            <w:vAlign w:val="center"/>
          </w:tcPr>
          <w:p w14:paraId="149714A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2FF32C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34C421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F90CDAA"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212EEB05" w14:textId="77777777" w:rsidR="00AB2B30" w:rsidRPr="009B053A" w:rsidRDefault="006A7121">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1FFAE6D3" w14:textId="77777777" w:rsidR="00AB2B30" w:rsidRPr="009B053A" w:rsidRDefault="006A7121">
            <w:pPr>
              <w:pStyle w:val="TAC"/>
            </w:pPr>
            <w:r w:rsidRPr="009B053A">
              <w:t>2</w:t>
            </w:r>
          </w:p>
        </w:tc>
      </w:tr>
      <w:tr w:rsidR="00AB2B30" w:rsidRPr="009B053A" w14:paraId="49ADAD34"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03575EC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9DCC6B3" w14:textId="77777777" w:rsidR="00AB2B30" w:rsidRPr="009B053A" w:rsidRDefault="006A7121">
            <w:pPr>
              <w:pStyle w:val="TAL"/>
            </w:pPr>
            <w:r w:rsidRPr="009B053A">
              <w:rPr>
                <w:rFonts w:eastAsia="MS Mincho"/>
              </w:rPr>
              <w:t>E-UTRA Band 8</w:t>
            </w:r>
          </w:p>
        </w:tc>
        <w:tc>
          <w:tcPr>
            <w:tcW w:w="934" w:type="dxa"/>
            <w:tcBorders>
              <w:top w:val="single" w:sz="4" w:space="0" w:color="auto"/>
              <w:left w:val="nil"/>
              <w:bottom w:val="single" w:sz="4" w:space="0" w:color="auto"/>
              <w:right w:val="single" w:sz="4" w:space="0" w:color="auto"/>
            </w:tcBorders>
            <w:vAlign w:val="center"/>
          </w:tcPr>
          <w:p w14:paraId="35BF8DE8"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0B3BEB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A77C18"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6507EDB"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391F851B" w14:textId="77777777" w:rsidR="00AB2B30" w:rsidRPr="009B053A" w:rsidRDefault="006A7121">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094225B8" w14:textId="77777777" w:rsidR="00AB2B30" w:rsidRPr="009B053A" w:rsidRDefault="006A7121">
            <w:pPr>
              <w:pStyle w:val="TAC"/>
            </w:pPr>
            <w:r w:rsidRPr="009B053A">
              <w:t>5</w:t>
            </w:r>
          </w:p>
        </w:tc>
      </w:tr>
      <w:tr w:rsidR="00AB2B30" w:rsidRPr="009B053A" w14:paraId="073303BE"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26DA87E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89D2F05" w14:textId="77777777" w:rsidR="00AB2B30" w:rsidRPr="009B053A" w:rsidRDefault="006A7121">
            <w:pPr>
              <w:pStyle w:val="TAL"/>
            </w:pPr>
            <w:r w:rsidRPr="009B053A">
              <w:rPr>
                <w:rFonts w:eastAsia="MS Mincho"/>
              </w:rPr>
              <w:t>E-UTRA Band 11, 21</w:t>
            </w:r>
          </w:p>
        </w:tc>
        <w:tc>
          <w:tcPr>
            <w:tcW w:w="934" w:type="dxa"/>
            <w:tcBorders>
              <w:top w:val="single" w:sz="4" w:space="0" w:color="auto"/>
              <w:left w:val="nil"/>
              <w:bottom w:val="single" w:sz="4" w:space="0" w:color="auto"/>
              <w:right w:val="single" w:sz="4" w:space="0" w:color="auto"/>
            </w:tcBorders>
            <w:vAlign w:val="center"/>
          </w:tcPr>
          <w:p w14:paraId="312194D4"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05763D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39D9B8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653A7A" w14:textId="77777777" w:rsidR="00AB2B30" w:rsidRPr="009B053A" w:rsidRDefault="006A7121">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36813463" w14:textId="77777777" w:rsidR="00AB2B30" w:rsidRPr="009B053A" w:rsidRDefault="006A7121">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15C37A2E" w14:textId="77777777" w:rsidR="00AB2B30" w:rsidRPr="009B053A" w:rsidRDefault="006A7121">
            <w:pPr>
              <w:pStyle w:val="TAC"/>
            </w:pPr>
            <w:r w:rsidRPr="009B053A">
              <w:t>12</w:t>
            </w:r>
          </w:p>
        </w:tc>
      </w:tr>
      <w:tr w:rsidR="00AB2B30" w:rsidRPr="009B053A" w14:paraId="14DE8C3B"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4B233902"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14EE948" w14:textId="77777777" w:rsidR="00AB2B30" w:rsidRPr="009B053A" w:rsidRDefault="006A7121">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6B5823AE" w14:textId="77777777" w:rsidR="00AB2B30" w:rsidRPr="009B053A" w:rsidRDefault="006A7121">
            <w:pPr>
              <w:pStyle w:val="TAC"/>
            </w:pPr>
            <w:r w:rsidRPr="009B053A">
              <w:rPr>
                <w:rFonts w:eastAsia="MS Mincho"/>
              </w:rPr>
              <w:t>860</w:t>
            </w:r>
          </w:p>
        </w:tc>
        <w:tc>
          <w:tcPr>
            <w:tcW w:w="310" w:type="dxa"/>
            <w:tcBorders>
              <w:top w:val="single" w:sz="4" w:space="0" w:color="auto"/>
              <w:left w:val="nil"/>
              <w:bottom w:val="single" w:sz="4" w:space="0" w:color="auto"/>
              <w:right w:val="single" w:sz="4" w:space="0" w:color="auto"/>
            </w:tcBorders>
            <w:vAlign w:val="center"/>
          </w:tcPr>
          <w:p w14:paraId="2F5DB0B7" w14:textId="77777777" w:rsidR="00AB2B30" w:rsidRPr="009B053A" w:rsidRDefault="006A7121">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3851228A" w14:textId="77777777" w:rsidR="00AB2B30" w:rsidRPr="009B053A" w:rsidRDefault="006A7121">
            <w:pPr>
              <w:pStyle w:val="TAC"/>
            </w:pPr>
            <w:r w:rsidRPr="009B053A">
              <w:rPr>
                <w:rFonts w:eastAsia="MS Mincho"/>
              </w:rPr>
              <w:t>890</w:t>
            </w:r>
          </w:p>
        </w:tc>
        <w:tc>
          <w:tcPr>
            <w:tcW w:w="1172" w:type="dxa"/>
            <w:tcBorders>
              <w:top w:val="single" w:sz="4" w:space="0" w:color="auto"/>
              <w:left w:val="nil"/>
              <w:bottom w:val="single" w:sz="4" w:space="0" w:color="auto"/>
              <w:right w:val="single" w:sz="4" w:space="0" w:color="auto"/>
            </w:tcBorders>
            <w:vAlign w:val="center"/>
          </w:tcPr>
          <w:p w14:paraId="1BA6DB9B" w14:textId="77777777" w:rsidR="00AB2B30" w:rsidRPr="009B053A" w:rsidRDefault="006A7121">
            <w:pPr>
              <w:pStyle w:val="TAC"/>
            </w:pPr>
            <w:r w:rsidRPr="009B053A">
              <w:rPr>
                <w:rFonts w:eastAsia="MS Mincho"/>
              </w:rPr>
              <w:t>-40</w:t>
            </w:r>
          </w:p>
        </w:tc>
        <w:tc>
          <w:tcPr>
            <w:tcW w:w="749" w:type="dxa"/>
            <w:tcBorders>
              <w:top w:val="single" w:sz="4" w:space="0" w:color="auto"/>
              <w:left w:val="nil"/>
              <w:bottom w:val="single" w:sz="4" w:space="0" w:color="auto"/>
              <w:right w:val="single" w:sz="4" w:space="0" w:color="auto"/>
            </w:tcBorders>
            <w:noWrap/>
            <w:vAlign w:val="center"/>
          </w:tcPr>
          <w:p w14:paraId="6B438A1F" w14:textId="77777777" w:rsidR="00AB2B30" w:rsidRPr="009B053A" w:rsidRDefault="006A7121">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1916A5AD" w14:textId="77777777" w:rsidR="00AB2B30" w:rsidRPr="009B053A" w:rsidRDefault="006A7121">
            <w:pPr>
              <w:pStyle w:val="TAC"/>
            </w:pPr>
            <w:r w:rsidRPr="009B053A">
              <w:rPr>
                <w:rFonts w:eastAsia="MS Mincho"/>
              </w:rPr>
              <w:t>5, 12</w:t>
            </w:r>
          </w:p>
        </w:tc>
      </w:tr>
      <w:tr w:rsidR="00AB2B30" w:rsidRPr="009B053A" w14:paraId="3D26F91E" w14:textId="77777777" w:rsidTr="00390659">
        <w:trPr>
          <w:trHeight w:val="188"/>
          <w:jc w:val="center"/>
        </w:trPr>
        <w:tc>
          <w:tcPr>
            <w:tcW w:w="1632" w:type="dxa"/>
            <w:vMerge/>
            <w:tcBorders>
              <w:left w:val="single" w:sz="4" w:space="0" w:color="auto"/>
              <w:right w:val="single" w:sz="4" w:space="0" w:color="auto"/>
            </w:tcBorders>
          </w:tcPr>
          <w:p w14:paraId="38B6779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B17CD7A" w14:textId="77777777" w:rsidR="00AB2B30" w:rsidRPr="009B053A" w:rsidRDefault="006A7121">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6B329C6E" w14:textId="77777777" w:rsidR="00AB2B30" w:rsidRPr="009B053A" w:rsidRDefault="006A7121">
            <w:pPr>
              <w:pStyle w:val="TAC"/>
            </w:pPr>
            <w:r w:rsidRPr="009B053A">
              <w:rPr>
                <w:rFonts w:eastAsia="MS Mincho"/>
              </w:rPr>
              <w:t>1884.5</w:t>
            </w:r>
          </w:p>
        </w:tc>
        <w:tc>
          <w:tcPr>
            <w:tcW w:w="310" w:type="dxa"/>
            <w:tcBorders>
              <w:top w:val="single" w:sz="4" w:space="0" w:color="auto"/>
              <w:left w:val="nil"/>
              <w:bottom w:val="single" w:sz="4" w:space="0" w:color="auto"/>
              <w:right w:val="single" w:sz="4" w:space="0" w:color="auto"/>
            </w:tcBorders>
            <w:vAlign w:val="center"/>
          </w:tcPr>
          <w:p w14:paraId="0FA8235F" w14:textId="77777777" w:rsidR="00AB2B30" w:rsidRPr="009B053A" w:rsidRDefault="006A7121">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4061AD48" w14:textId="77777777" w:rsidR="00AB2B30" w:rsidRPr="009B053A" w:rsidRDefault="006A7121">
            <w:pPr>
              <w:pStyle w:val="TAC"/>
            </w:pPr>
            <w:r w:rsidRPr="009B053A">
              <w:rPr>
                <w:rFonts w:eastAsia="MS Mincho"/>
              </w:rPr>
              <w:t>1915.7</w:t>
            </w:r>
          </w:p>
        </w:tc>
        <w:tc>
          <w:tcPr>
            <w:tcW w:w="1172" w:type="dxa"/>
            <w:tcBorders>
              <w:top w:val="single" w:sz="4" w:space="0" w:color="auto"/>
              <w:left w:val="nil"/>
              <w:bottom w:val="single" w:sz="4" w:space="0" w:color="auto"/>
              <w:right w:val="single" w:sz="4" w:space="0" w:color="auto"/>
            </w:tcBorders>
            <w:vAlign w:val="center"/>
          </w:tcPr>
          <w:p w14:paraId="7E417EB7" w14:textId="77777777" w:rsidR="00AB2B30" w:rsidRPr="009B053A" w:rsidRDefault="006A7121">
            <w:pPr>
              <w:pStyle w:val="TAC"/>
            </w:pPr>
            <w:r w:rsidRPr="009B053A">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31A73156" w14:textId="77777777" w:rsidR="00AB2B30" w:rsidRPr="009B053A" w:rsidRDefault="006A7121">
            <w:pPr>
              <w:pStyle w:val="TAC"/>
            </w:pPr>
            <w:r w:rsidRPr="009B053A">
              <w:rPr>
                <w:rFonts w:eastAsia="MS Mincho"/>
              </w:rPr>
              <w:t>0.3</w:t>
            </w:r>
          </w:p>
        </w:tc>
        <w:tc>
          <w:tcPr>
            <w:tcW w:w="1228" w:type="dxa"/>
            <w:gridSpan w:val="2"/>
            <w:tcBorders>
              <w:top w:val="single" w:sz="4" w:space="0" w:color="auto"/>
              <w:left w:val="nil"/>
              <w:bottom w:val="single" w:sz="4" w:space="0" w:color="auto"/>
              <w:right w:val="single" w:sz="4" w:space="0" w:color="auto"/>
            </w:tcBorders>
            <w:noWrap/>
            <w:vAlign w:val="center"/>
          </w:tcPr>
          <w:p w14:paraId="761C77A5" w14:textId="77777777" w:rsidR="00AB2B30" w:rsidRPr="009B053A" w:rsidRDefault="006A7121">
            <w:pPr>
              <w:pStyle w:val="TAC"/>
            </w:pPr>
            <w:r w:rsidRPr="009B053A">
              <w:rPr>
                <w:rFonts w:eastAsia="MS Mincho"/>
              </w:rPr>
              <w:t>3, 12</w:t>
            </w:r>
          </w:p>
        </w:tc>
      </w:tr>
      <w:tr w:rsidR="00AB2B30" w:rsidRPr="009B053A" w14:paraId="3694DD84"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FC08811" w14:textId="63257FDF" w:rsidR="00AB2B30" w:rsidRPr="009B053A" w:rsidRDefault="006A7121">
            <w:pPr>
              <w:pStyle w:val="TAC"/>
            </w:pPr>
            <w:r w:rsidRPr="009B053A">
              <w:t>DC_8_n78</w:t>
            </w:r>
          </w:p>
        </w:tc>
        <w:tc>
          <w:tcPr>
            <w:tcW w:w="2864" w:type="dxa"/>
            <w:tcBorders>
              <w:top w:val="single" w:sz="4" w:space="0" w:color="auto"/>
              <w:left w:val="nil"/>
              <w:bottom w:val="single" w:sz="4" w:space="0" w:color="auto"/>
              <w:right w:val="single" w:sz="4" w:space="0" w:color="auto"/>
            </w:tcBorders>
            <w:vAlign w:val="bottom"/>
          </w:tcPr>
          <w:p w14:paraId="4830EB76" w14:textId="77777777" w:rsidR="00AB2B30" w:rsidRPr="009B053A" w:rsidRDefault="006A7121">
            <w:pPr>
              <w:pStyle w:val="TAL"/>
            </w:pPr>
            <w:r w:rsidRPr="009B053A">
              <w:t>E-UTRA Band 1, 20, 28, 34, 39, 40, 65, 74</w:t>
            </w:r>
          </w:p>
        </w:tc>
        <w:tc>
          <w:tcPr>
            <w:tcW w:w="934" w:type="dxa"/>
            <w:tcBorders>
              <w:top w:val="single" w:sz="4" w:space="0" w:color="auto"/>
              <w:left w:val="nil"/>
              <w:bottom w:val="single" w:sz="4" w:space="0" w:color="auto"/>
              <w:right w:val="single" w:sz="4" w:space="0" w:color="auto"/>
            </w:tcBorders>
            <w:vAlign w:val="center"/>
          </w:tcPr>
          <w:p w14:paraId="17C5EE4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F53D10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D87815D"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27ABBF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98A54F1"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AE96358" w14:textId="77777777" w:rsidR="00AB2B30" w:rsidRPr="009B053A" w:rsidRDefault="00AB2B30">
            <w:pPr>
              <w:pStyle w:val="TAC"/>
            </w:pPr>
          </w:p>
        </w:tc>
      </w:tr>
      <w:tr w:rsidR="00AB2B30" w:rsidRPr="009B053A" w14:paraId="5786707A"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0802F3C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44F2FE5" w14:textId="77777777" w:rsidR="00AB2B30" w:rsidRPr="009B053A" w:rsidRDefault="006A7121">
            <w:pPr>
              <w:pStyle w:val="TAL"/>
            </w:pPr>
            <w:r w:rsidRPr="009B053A">
              <w:t>E-UTRA Band 3, 7,41</w:t>
            </w:r>
          </w:p>
        </w:tc>
        <w:tc>
          <w:tcPr>
            <w:tcW w:w="934" w:type="dxa"/>
            <w:tcBorders>
              <w:top w:val="single" w:sz="4" w:space="0" w:color="auto"/>
              <w:left w:val="nil"/>
              <w:bottom w:val="single" w:sz="4" w:space="0" w:color="auto"/>
              <w:right w:val="single" w:sz="4" w:space="0" w:color="auto"/>
            </w:tcBorders>
            <w:vAlign w:val="center"/>
          </w:tcPr>
          <w:p w14:paraId="1CED6825"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AC101F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9757F94"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BAC2D9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5E48CF"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71BFB5A" w14:textId="77777777" w:rsidR="00AB2B30" w:rsidRPr="009B053A" w:rsidRDefault="006A7121">
            <w:pPr>
              <w:pStyle w:val="TAC"/>
            </w:pPr>
            <w:r w:rsidRPr="009B053A">
              <w:t>2</w:t>
            </w:r>
          </w:p>
        </w:tc>
      </w:tr>
      <w:tr w:rsidR="00AB2B30" w:rsidRPr="009B053A" w14:paraId="4B125E01"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5B95EEC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1F64F2B" w14:textId="77777777" w:rsidR="00AB2B30" w:rsidRPr="009B053A" w:rsidRDefault="006A7121">
            <w:pPr>
              <w:pStyle w:val="TAL"/>
            </w:pPr>
            <w:r w:rsidRPr="009B053A">
              <w:t>E-UTRA Band 8</w:t>
            </w:r>
          </w:p>
        </w:tc>
        <w:tc>
          <w:tcPr>
            <w:tcW w:w="934" w:type="dxa"/>
            <w:tcBorders>
              <w:top w:val="single" w:sz="4" w:space="0" w:color="auto"/>
              <w:left w:val="nil"/>
              <w:bottom w:val="single" w:sz="4" w:space="0" w:color="auto"/>
              <w:right w:val="single" w:sz="4" w:space="0" w:color="auto"/>
            </w:tcBorders>
            <w:vAlign w:val="center"/>
          </w:tcPr>
          <w:p w14:paraId="0147D64D"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BF50BD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2D4C021"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6DB82A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E31657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80E63AB" w14:textId="77777777" w:rsidR="00AB2B30" w:rsidRPr="009B053A" w:rsidRDefault="006A7121">
            <w:pPr>
              <w:pStyle w:val="TAC"/>
            </w:pPr>
            <w:r w:rsidRPr="009B053A">
              <w:t>5</w:t>
            </w:r>
          </w:p>
        </w:tc>
      </w:tr>
      <w:tr w:rsidR="00AB2B30" w:rsidRPr="009B053A" w14:paraId="010F1B92"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1AAD1FC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EA835AE" w14:textId="77777777" w:rsidR="00AB2B30" w:rsidRPr="009B053A" w:rsidRDefault="006A7121">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16205D1C"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2A0A94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889F14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EFA733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2385F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2D7EF96" w14:textId="77777777" w:rsidR="00AB2B30" w:rsidRPr="009B053A" w:rsidRDefault="006A7121">
            <w:pPr>
              <w:pStyle w:val="TAC"/>
            </w:pPr>
            <w:r w:rsidRPr="009B053A">
              <w:t>12</w:t>
            </w:r>
          </w:p>
        </w:tc>
      </w:tr>
      <w:tr w:rsidR="00AB2B30" w:rsidRPr="009B053A" w14:paraId="60E0722C"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3BA16DD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B003EC8"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37543E5" w14:textId="77777777" w:rsidR="00AB2B30" w:rsidRPr="009B053A" w:rsidRDefault="006A7121">
            <w:pPr>
              <w:pStyle w:val="TAC"/>
            </w:pPr>
            <w:r w:rsidRPr="009B053A">
              <w:t>860</w:t>
            </w:r>
          </w:p>
        </w:tc>
        <w:tc>
          <w:tcPr>
            <w:tcW w:w="310" w:type="dxa"/>
            <w:tcBorders>
              <w:top w:val="single" w:sz="4" w:space="0" w:color="auto"/>
              <w:left w:val="nil"/>
              <w:bottom w:val="single" w:sz="4" w:space="0" w:color="auto"/>
              <w:right w:val="single" w:sz="4" w:space="0" w:color="auto"/>
            </w:tcBorders>
            <w:vAlign w:val="center"/>
          </w:tcPr>
          <w:p w14:paraId="14BA556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B6A0BA8" w14:textId="77777777" w:rsidR="00AB2B30" w:rsidRPr="009B053A" w:rsidRDefault="006A7121">
            <w:pPr>
              <w:pStyle w:val="TAC"/>
            </w:pPr>
            <w:r w:rsidRPr="009B053A">
              <w:t>890</w:t>
            </w:r>
          </w:p>
        </w:tc>
        <w:tc>
          <w:tcPr>
            <w:tcW w:w="1172" w:type="dxa"/>
            <w:tcBorders>
              <w:top w:val="single" w:sz="4" w:space="0" w:color="auto"/>
              <w:left w:val="nil"/>
              <w:bottom w:val="single" w:sz="4" w:space="0" w:color="auto"/>
              <w:right w:val="single" w:sz="4" w:space="0" w:color="auto"/>
            </w:tcBorders>
            <w:vAlign w:val="center"/>
          </w:tcPr>
          <w:p w14:paraId="3E4E0652" w14:textId="77777777" w:rsidR="00AB2B30" w:rsidRPr="009B053A" w:rsidRDefault="006A7121">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52554CE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D74474F" w14:textId="77777777" w:rsidR="00AB2B30" w:rsidRPr="009B053A" w:rsidRDefault="006A7121">
            <w:pPr>
              <w:pStyle w:val="TAC"/>
            </w:pPr>
            <w:r w:rsidRPr="009B053A">
              <w:t>5, 12</w:t>
            </w:r>
          </w:p>
        </w:tc>
      </w:tr>
      <w:tr w:rsidR="00AB2B30" w:rsidRPr="009B053A" w14:paraId="767C0FD5" w14:textId="77777777" w:rsidTr="00B753D8">
        <w:trPr>
          <w:trHeight w:val="188"/>
          <w:jc w:val="center"/>
        </w:trPr>
        <w:tc>
          <w:tcPr>
            <w:tcW w:w="1632" w:type="dxa"/>
            <w:vMerge/>
            <w:tcBorders>
              <w:top w:val="single" w:sz="4" w:space="0" w:color="auto"/>
              <w:left w:val="single" w:sz="4" w:space="0" w:color="auto"/>
              <w:bottom w:val="single" w:sz="4" w:space="0" w:color="auto"/>
              <w:right w:val="single" w:sz="4" w:space="0" w:color="auto"/>
            </w:tcBorders>
          </w:tcPr>
          <w:p w14:paraId="1D88DEF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6DEB9E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98E4BF3" w14:textId="77777777" w:rsidR="00AB2B30" w:rsidRPr="009B053A" w:rsidRDefault="006A7121">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7304873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FC50076" w14:textId="77777777" w:rsidR="00AB2B30" w:rsidRPr="009B053A" w:rsidRDefault="006A7121">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13AF657E"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4AD55635"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75591B5F" w14:textId="77777777" w:rsidR="00AB2B30" w:rsidRPr="009B053A" w:rsidRDefault="006A7121">
            <w:pPr>
              <w:pStyle w:val="TAC"/>
            </w:pPr>
            <w:r w:rsidRPr="009B053A">
              <w:t>3, 12</w:t>
            </w:r>
          </w:p>
        </w:tc>
      </w:tr>
      <w:tr w:rsidR="00AB2B30" w:rsidRPr="009B053A" w14:paraId="61A07280" w14:textId="77777777" w:rsidTr="00B753D8">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1D48C9CB" w14:textId="77777777" w:rsidR="00AB2B30" w:rsidRPr="009B053A" w:rsidRDefault="006A7121">
            <w:pPr>
              <w:pStyle w:val="TAC"/>
            </w:pPr>
            <w:r w:rsidRPr="009B053A">
              <w:t>DC_11_n77</w:t>
            </w:r>
          </w:p>
        </w:tc>
        <w:tc>
          <w:tcPr>
            <w:tcW w:w="2864" w:type="dxa"/>
            <w:tcBorders>
              <w:top w:val="single" w:sz="4" w:space="0" w:color="auto"/>
              <w:left w:val="nil"/>
              <w:bottom w:val="single" w:sz="4" w:space="0" w:color="auto"/>
              <w:right w:val="single" w:sz="4" w:space="0" w:color="auto"/>
            </w:tcBorders>
            <w:vAlign w:val="bottom"/>
          </w:tcPr>
          <w:p w14:paraId="0C7244D2" w14:textId="36D0FA6F" w:rsidR="00AB2B30" w:rsidRPr="009B053A" w:rsidRDefault="006A7121">
            <w:pPr>
              <w:pStyle w:val="TAL"/>
            </w:pPr>
            <w:r w:rsidRPr="009B053A">
              <w:t xml:space="preserve">E-UTRA Band 1, 3, 18, 19, 28, 34, </w:t>
            </w:r>
            <w:r w:rsidR="00203B92"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16C6D82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55E011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25BC0EA"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504C5B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3230A1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2466514" w14:textId="77777777" w:rsidR="00AB2B30" w:rsidRPr="009B053A" w:rsidRDefault="00AB2B30">
            <w:pPr>
              <w:pStyle w:val="TAC"/>
            </w:pPr>
          </w:p>
        </w:tc>
      </w:tr>
      <w:tr w:rsidR="00AB2B30" w:rsidRPr="009B053A" w14:paraId="16429180" w14:textId="77777777" w:rsidTr="00B753D8">
        <w:trPr>
          <w:trHeight w:val="188"/>
          <w:jc w:val="center"/>
        </w:trPr>
        <w:tc>
          <w:tcPr>
            <w:tcW w:w="1632" w:type="dxa"/>
            <w:vMerge/>
            <w:tcBorders>
              <w:left w:val="single" w:sz="4" w:space="0" w:color="auto"/>
              <w:bottom w:val="single" w:sz="4" w:space="0" w:color="auto"/>
              <w:right w:val="single" w:sz="4" w:space="0" w:color="auto"/>
            </w:tcBorders>
          </w:tcPr>
          <w:p w14:paraId="6355883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357B68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701CE8E"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B5DE6F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C717EB9"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69174A8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D924C1F"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07F1482" w14:textId="77777777" w:rsidR="00AB2B30" w:rsidRPr="009B053A" w:rsidRDefault="00AB2B30">
            <w:pPr>
              <w:pStyle w:val="TAC"/>
            </w:pPr>
          </w:p>
        </w:tc>
      </w:tr>
      <w:tr w:rsidR="00AB2B30" w:rsidRPr="009B053A" w14:paraId="14CE7B7C" w14:textId="77777777" w:rsidTr="00B753D8">
        <w:trPr>
          <w:trHeight w:val="188"/>
          <w:jc w:val="center"/>
        </w:trPr>
        <w:tc>
          <w:tcPr>
            <w:tcW w:w="1632" w:type="dxa"/>
            <w:vMerge/>
            <w:tcBorders>
              <w:left w:val="single" w:sz="4" w:space="0" w:color="auto"/>
              <w:bottom w:val="single" w:sz="4" w:space="0" w:color="auto"/>
              <w:right w:val="single" w:sz="4" w:space="0" w:color="auto"/>
            </w:tcBorders>
          </w:tcPr>
          <w:p w14:paraId="12D49FEA"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207814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4F6DC73"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3D742450"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BA1D746"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7ACC5378"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BAB27E5"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40263510" w14:textId="77777777" w:rsidR="00AB2B30" w:rsidRPr="009B053A" w:rsidRDefault="006A7121">
            <w:pPr>
              <w:pStyle w:val="TAC"/>
            </w:pPr>
            <w:r w:rsidRPr="009B053A">
              <w:t>3</w:t>
            </w:r>
          </w:p>
        </w:tc>
      </w:tr>
      <w:tr w:rsidR="00AB2B30" w:rsidRPr="009B053A" w14:paraId="7FD1819D" w14:textId="77777777" w:rsidTr="00B753D8">
        <w:trPr>
          <w:trHeight w:val="188"/>
          <w:jc w:val="center"/>
        </w:trPr>
        <w:tc>
          <w:tcPr>
            <w:tcW w:w="1632" w:type="dxa"/>
            <w:vMerge/>
            <w:tcBorders>
              <w:left w:val="single" w:sz="4" w:space="0" w:color="auto"/>
              <w:bottom w:val="single" w:sz="4" w:space="0" w:color="auto"/>
              <w:right w:val="single" w:sz="4" w:space="0" w:color="auto"/>
            </w:tcBorders>
          </w:tcPr>
          <w:p w14:paraId="5064014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791508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CCB98E0"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79B47B93"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F5AB11"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3AB07DF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FDD884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0C20F4C" w14:textId="77777777" w:rsidR="00AB2B30" w:rsidRPr="009B053A" w:rsidRDefault="00AB2B30">
            <w:pPr>
              <w:pStyle w:val="TAC"/>
            </w:pPr>
          </w:p>
        </w:tc>
      </w:tr>
      <w:tr w:rsidR="00AB2B30" w:rsidRPr="009B053A" w14:paraId="648913F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23666E4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2BA1789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C9B96FC"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27FC3DD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2DDBB3A"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5F644A2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57EA3B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65ACD77" w14:textId="77777777" w:rsidR="00AB2B30" w:rsidRPr="009B053A" w:rsidRDefault="00AB2B30">
            <w:pPr>
              <w:pStyle w:val="TAC"/>
            </w:pPr>
          </w:p>
        </w:tc>
      </w:tr>
      <w:tr w:rsidR="00AB2B30" w:rsidRPr="009B053A" w14:paraId="6E224635"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79D0AEDE" w14:textId="77777777" w:rsidR="00AB2B30" w:rsidRPr="009B053A" w:rsidRDefault="006A7121">
            <w:pPr>
              <w:pStyle w:val="TAC"/>
            </w:pPr>
            <w:r w:rsidRPr="009B053A">
              <w:t>DC_11_n78</w:t>
            </w:r>
          </w:p>
        </w:tc>
        <w:tc>
          <w:tcPr>
            <w:tcW w:w="2864" w:type="dxa"/>
            <w:tcBorders>
              <w:top w:val="single" w:sz="4" w:space="0" w:color="auto"/>
              <w:left w:val="nil"/>
              <w:bottom w:val="single" w:sz="4" w:space="0" w:color="auto"/>
              <w:right w:val="single" w:sz="4" w:space="0" w:color="auto"/>
            </w:tcBorders>
            <w:vAlign w:val="bottom"/>
          </w:tcPr>
          <w:p w14:paraId="55D1724F" w14:textId="6BAADDCD" w:rsidR="00AB2B30" w:rsidRPr="009B053A" w:rsidRDefault="006A7121">
            <w:pPr>
              <w:pStyle w:val="TAL"/>
            </w:pPr>
            <w:r w:rsidRPr="009B053A">
              <w:t xml:space="preserve">E-UTRA Band 1, 3, 18, 19, 28, 34, </w:t>
            </w:r>
            <w:r w:rsidR="00FB568B"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5F1B1DAF"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E4EAC60"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37A4A3"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0B3B8D0"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C5D4D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583D8D5" w14:textId="77777777" w:rsidR="00AB2B30" w:rsidRPr="009B053A" w:rsidRDefault="00AB2B30">
            <w:pPr>
              <w:pStyle w:val="TAC"/>
            </w:pPr>
          </w:p>
        </w:tc>
      </w:tr>
      <w:tr w:rsidR="00AB2B30" w:rsidRPr="009B053A" w14:paraId="31C46BA8" w14:textId="77777777" w:rsidTr="00390659">
        <w:trPr>
          <w:trHeight w:val="188"/>
          <w:jc w:val="center"/>
        </w:trPr>
        <w:tc>
          <w:tcPr>
            <w:tcW w:w="1632" w:type="dxa"/>
            <w:vMerge/>
            <w:tcBorders>
              <w:left w:val="single" w:sz="4" w:space="0" w:color="auto"/>
              <w:right w:val="single" w:sz="4" w:space="0" w:color="auto"/>
            </w:tcBorders>
          </w:tcPr>
          <w:p w14:paraId="33EC4F7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BB298E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D9F85C4"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4BDB997A"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29BBF07"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6BFC43F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C90F96"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767BCD8" w14:textId="77777777" w:rsidR="00AB2B30" w:rsidRPr="009B053A" w:rsidRDefault="00AB2B30">
            <w:pPr>
              <w:pStyle w:val="TAC"/>
            </w:pPr>
          </w:p>
        </w:tc>
      </w:tr>
      <w:tr w:rsidR="00AB2B30" w:rsidRPr="009B053A" w14:paraId="15CD0EFE" w14:textId="77777777" w:rsidTr="00390659">
        <w:trPr>
          <w:trHeight w:val="188"/>
          <w:jc w:val="center"/>
        </w:trPr>
        <w:tc>
          <w:tcPr>
            <w:tcW w:w="1632" w:type="dxa"/>
            <w:vMerge/>
            <w:tcBorders>
              <w:left w:val="single" w:sz="4" w:space="0" w:color="auto"/>
              <w:right w:val="single" w:sz="4" w:space="0" w:color="auto"/>
            </w:tcBorders>
          </w:tcPr>
          <w:p w14:paraId="5762E6E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0841ABE0"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A6B766F"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7AB53CB"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2BA79EC"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36E43125"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B3E2D2F"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4B584E9F" w14:textId="77777777" w:rsidR="00AB2B30" w:rsidRPr="009B053A" w:rsidRDefault="006A7121">
            <w:pPr>
              <w:pStyle w:val="TAC"/>
            </w:pPr>
            <w:r w:rsidRPr="009B053A">
              <w:t>3</w:t>
            </w:r>
          </w:p>
        </w:tc>
      </w:tr>
      <w:tr w:rsidR="00AB2B30" w:rsidRPr="009B053A" w14:paraId="407CB203" w14:textId="77777777" w:rsidTr="00390659">
        <w:trPr>
          <w:trHeight w:val="188"/>
          <w:jc w:val="center"/>
        </w:trPr>
        <w:tc>
          <w:tcPr>
            <w:tcW w:w="1632" w:type="dxa"/>
            <w:vMerge/>
            <w:tcBorders>
              <w:left w:val="single" w:sz="4" w:space="0" w:color="auto"/>
              <w:right w:val="single" w:sz="4" w:space="0" w:color="auto"/>
            </w:tcBorders>
          </w:tcPr>
          <w:p w14:paraId="76C4E8F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B29F22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33C3C82"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08E9F57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27A661E"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7CAC53D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A19D2E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BBD83F9" w14:textId="77777777" w:rsidR="00AB2B30" w:rsidRPr="009B053A" w:rsidRDefault="00AB2B30">
            <w:pPr>
              <w:pStyle w:val="TAC"/>
            </w:pPr>
          </w:p>
        </w:tc>
      </w:tr>
      <w:tr w:rsidR="00AB2B30" w:rsidRPr="009B053A" w14:paraId="5DEAE5C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AC5ECA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66150BD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07478B8"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F48127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AF96774"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3D02892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554B054"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CFD5677" w14:textId="77777777" w:rsidR="00AB2B30" w:rsidRPr="009B053A" w:rsidRDefault="00AB2B30">
            <w:pPr>
              <w:pStyle w:val="TAC"/>
            </w:pPr>
          </w:p>
        </w:tc>
      </w:tr>
      <w:tr w:rsidR="00AB2B30" w:rsidRPr="009B053A" w14:paraId="37FA8F42"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77EC9C2" w14:textId="77777777" w:rsidR="00AB2B30" w:rsidRPr="009B053A" w:rsidRDefault="006A7121">
            <w:pPr>
              <w:pStyle w:val="TAC"/>
            </w:pPr>
            <w:r w:rsidRPr="009B053A">
              <w:t>DC_11_n79</w:t>
            </w:r>
          </w:p>
        </w:tc>
        <w:tc>
          <w:tcPr>
            <w:tcW w:w="2864" w:type="dxa"/>
            <w:tcBorders>
              <w:top w:val="single" w:sz="4" w:space="0" w:color="auto"/>
              <w:left w:val="nil"/>
              <w:bottom w:val="single" w:sz="4" w:space="0" w:color="auto"/>
              <w:right w:val="single" w:sz="4" w:space="0" w:color="auto"/>
            </w:tcBorders>
            <w:vAlign w:val="bottom"/>
          </w:tcPr>
          <w:p w14:paraId="760EDA9C" w14:textId="642766F2" w:rsidR="00AB2B30" w:rsidRPr="009B053A" w:rsidRDefault="006A7121">
            <w:pPr>
              <w:pStyle w:val="TAL"/>
            </w:pPr>
            <w:r w:rsidRPr="009B053A">
              <w:t xml:space="preserve">E-UTRA Band 1, 3, 18, 19, 28, 34, </w:t>
            </w:r>
            <w:r w:rsidR="00FB568B" w:rsidRPr="009B053A">
              <w:t xml:space="preserve">40, </w:t>
            </w:r>
            <w:r w:rsidRPr="009B053A">
              <w:t>42, 65</w:t>
            </w:r>
          </w:p>
        </w:tc>
        <w:tc>
          <w:tcPr>
            <w:tcW w:w="934" w:type="dxa"/>
            <w:tcBorders>
              <w:top w:val="single" w:sz="4" w:space="0" w:color="auto"/>
              <w:left w:val="nil"/>
              <w:bottom w:val="single" w:sz="4" w:space="0" w:color="auto"/>
              <w:right w:val="single" w:sz="4" w:space="0" w:color="auto"/>
            </w:tcBorders>
            <w:vAlign w:val="center"/>
          </w:tcPr>
          <w:p w14:paraId="32E5894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AD07DA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722C9E"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62669E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AB9F88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B80D1BA" w14:textId="77777777" w:rsidR="00AB2B30" w:rsidRPr="009B053A" w:rsidRDefault="00AB2B30">
            <w:pPr>
              <w:pStyle w:val="TAC"/>
            </w:pPr>
          </w:p>
        </w:tc>
      </w:tr>
      <w:tr w:rsidR="00AB2B30" w:rsidRPr="009B053A" w14:paraId="2CAB61F4" w14:textId="77777777" w:rsidTr="00390659">
        <w:trPr>
          <w:trHeight w:val="188"/>
          <w:jc w:val="center"/>
        </w:trPr>
        <w:tc>
          <w:tcPr>
            <w:tcW w:w="1632" w:type="dxa"/>
            <w:vMerge/>
            <w:tcBorders>
              <w:left w:val="single" w:sz="4" w:space="0" w:color="auto"/>
              <w:right w:val="single" w:sz="4" w:space="0" w:color="auto"/>
            </w:tcBorders>
          </w:tcPr>
          <w:p w14:paraId="2256A3C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0D5EA1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982B4FF"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0666747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38F3DFF"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494A12AA"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9BAD1F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F167C4C" w14:textId="77777777" w:rsidR="00AB2B30" w:rsidRPr="009B053A" w:rsidRDefault="00AB2B30">
            <w:pPr>
              <w:pStyle w:val="TAC"/>
            </w:pPr>
          </w:p>
        </w:tc>
      </w:tr>
      <w:tr w:rsidR="00AB2B30" w:rsidRPr="009B053A" w14:paraId="5850A949" w14:textId="77777777" w:rsidTr="00390659">
        <w:trPr>
          <w:trHeight w:val="188"/>
          <w:jc w:val="center"/>
        </w:trPr>
        <w:tc>
          <w:tcPr>
            <w:tcW w:w="1632" w:type="dxa"/>
            <w:vMerge/>
            <w:tcBorders>
              <w:left w:val="single" w:sz="4" w:space="0" w:color="auto"/>
              <w:right w:val="single" w:sz="4" w:space="0" w:color="auto"/>
            </w:tcBorders>
          </w:tcPr>
          <w:p w14:paraId="45D9882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549616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B2AF527"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2A0BA43F" w14:textId="77777777" w:rsidR="00AB2B30" w:rsidRPr="009B053A" w:rsidRDefault="006A7121">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1BA8DEE1"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387B16FC"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652D92B1"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206185A4" w14:textId="77777777" w:rsidR="00AB2B30" w:rsidRPr="009B053A" w:rsidRDefault="006A7121">
            <w:pPr>
              <w:pStyle w:val="TAC"/>
            </w:pPr>
            <w:r w:rsidRPr="009B053A">
              <w:t>3</w:t>
            </w:r>
          </w:p>
        </w:tc>
      </w:tr>
      <w:tr w:rsidR="00AB2B30" w:rsidRPr="009B053A" w14:paraId="2B0E463E" w14:textId="77777777" w:rsidTr="00390659">
        <w:trPr>
          <w:trHeight w:val="188"/>
          <w:jc w:val="center"/>
        </w:trPr>
        <w:tc>
          <w:tcPr>
            <w:tcW w:w="1632" w:type="dxa"/>
            <w:vMerge/>
            <w:tcBorders>
              <w:left w:val="single" w:sz="4" w:space="0" w:color="auto"/>
              <w:right w:val="single" w:sz="4" w:space="0" w:color="auto"/>
            </w:tcBorders>
          </w:tcPr>
          <w:p w14:paraId="297B4504"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91368B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8A53282"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748F932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30CDE43"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FB798D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1703F0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A2F138F" w14:textId="77777777" w:rsidR="00AB2B30" w:rsidRPr="009B053A" w:rsidRDefault="00AB2B30">
            <w:pPr>
              <w:pStyle w:val="TAC"/>
            </w:pPr>
          </w:p>
        </w:tc>
      </w:tr>
      <w:tr w:rsidR="00AB2B30" w:rsidRPr="009B053A" w14:paraId="0BBE1E1E" w14:textId="77777777" w:rsidTr="00390659">
        <w:trPr>
          <w:trHeight w:val="188"/>
          <w:jc w:val="center"/>
        </w:trPr>
        <w:tc>
          <w:tcPr>
            <w:tcW w:w="1632" w:type="dxa"/>
            <w:vMerge/>
            <w:tcBorders>
              <w:left w:val="single" w:sz="4" w:space="0" w:color="auto"/>
              <w:right w:val="single" w:sz="4" w:space="0" w:color="auto"/>
            </w:tcBorders>
          </w:tcPr>
          <w:p w14:paraId="5DA9849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4B4FE341"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2CE0503"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4A31A1C"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02D6BBB"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298AAA5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B4C6E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D3F982E" w14:textId="77777777" w:rsidR="00AB2B30" w:rsidRPr="009B053A" w:rsidRDefault="00AB2B30">
            <w:pPr>
              <w:pStyle w:val="TAC"/>
            </w:pPr>
          </w:p>
        </w:tc>
      </w:tr>
      <w:tr w:rsidR="00DB60BE" w:rsidRPr="009B053A" w14:paraId="159F17E6" w14:textId="77777777" w:rsidTr="004554EB">
        <w:trPr>
          <w:trHeight w:val="188"/>
          <w:jc w:val="center"/>
        </w:trPr>
        <w:tc>
          <w:tcPr>
            <w:tcW w:w="1632" w:type="dxa"/>
            <w:vMerge w:val="restart"/>
            <w:tcBorders>
              <w:top w:val="single" w:sz="4" w:space="0" w:color="auto"/>
              <w:left w:val="single" w:sz="4" w:space="0" w:color="auto"/>
              <w:right w:val="single" w:sz="4" w:space="0" w:color="auto"/>
            </w:tcBorders>
          </w:tcPr>
          <w:p w14:paraId="0FD80531" w14:textId="77777777" w:rsidR="00DB60BE" w:rsidRPr="009B053A" w:rsidRDefault="00DB60BE" w:rsidP="004554EB">
            <w:pPr>
              <w:pStyle w:val="TAC"/>
            </w:pPr>
            <w:r w:rsidRPr="009B053A">
              <w:rPr>
                <w:rFonts w:cs="Arial"/>
                <w:szCs w:val="18"/>
              </w:rPr>
              <w:t>DC_12_n2</w:t>
            </w:r>
          </w:p>
        </w:tc>
        <w:tc>
          <w:tcPr>
            <w:tcW w:w="2864" w:type="dxa"/>
            <w:tcBorders>
              <w:top w:val="single" w:sz="4" w:space="0" w:color="auto"/>
              <w:left w:val="nil"/>
              <w:bottom w:val="single" w:sz="4" w:space="0" w:color="auto"/>
              <w:right w:val="single" w:sz="4" w:space="0" w:color="auto"/>
            </w:tcBorders>
            <w:vAlign w:val="bottom"/>
          </w:tcPr>
          <w:p w14:paraId="6D4BE7E3" w14:textId="77777777" w:rsidR="00DB60BE" w:rsidRPr="009B053A" w:rsidRDefault="00DB60BE" w:rsidP="004554EB">
            <w:pPr>
              <w:spacing w:after="0"/>
              <w:rPr>
                <w:rFonts w:ascii="Arial" w:hAnsi="Arial" w:cs="Arial"/>
                <w:sz w:val="18"/>
                <w:szCs w:val="18"/>
              </w:rPr>
            </w:pPr>
            <w:r w:rsidRPr="009B053A">
              <w:rPr>
                <w:rFonts w:ascii="Arial" w:hAnsi="Arial" w:cs="Arial"/>
                <w:sz w:val="18"/>
                <w:szCs w:val="18"/>
              </w:rPr>
              <w:t>E-UTRA Band 5, 13, 14, 17, 24,</w:t>
            </w:r>
          </w:p>
          <w:p w14:paraId="140BED6C" w14:textId="77777777" w:rsidR="00DB60BE" w:rsidRPr="009B053A" w:rsidRDefault="00DB60BE" w:rsidP="004554EB">
            <w:pPr>
              <w:pStyle w:val="TAL"/>
            </w:pPr>
            <w:r w:rsidRPr="009B053A">
              <w:rPr>
                <w:rFonts w:cs="Arial"/>
                <w:szCs w:val="18"/>
              </w:rPr>
              <w:t>26, 27, 30, 41, 53, 71, 74</w:t>
            </w:r>
          </w:p>
        </w:tc>
        <w:tc>
          <w:tcPr>
            <w:tcW w:w="934" w:type="dxa"/>
            <w:tcBorders>
              <w:top w:val="single" w:sz="4" w:space="0" w:color="auto"/>
              <w:left w:val="nil"/>
              <w:bottom w:val="single" w:sz="4" w:space="0" w:color="auto"/>
              <w:right w:val="single" w:sz="4" w:space="0" w:color="auto"/>
            </w:tcBorders>
            <w:vAlign w:val="center"/>
          </w:tcPr>
          <w:p w14:paraId="28A008C0" w14:textId="77777777" w:rsidR="00DB60BE" w:rsidRPr="009B053A" w:rsidRDefault="00DB60BE" w:rsidP="004554EB">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E7C704A" w14:textId="77777777" w:rsidR="00DB60BE" w:rsidRPr="009B053A" w:rsidRDefault="00DB60BE" w:rsidP="004554EB">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EC85C0" w14:textId="77777777" w:rsidR="00DB60BE" w:rsidRPr="009B053A" w:rsidRDefault="00DB60BE" w:rsidP="004554EB">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AD3D96F" w14:textId="77777777" w:rsidR="00DB60BE" w:rsidRPr="009B053A" w:rsidRDefault="00DB60BE" w:rsidP="004554EB">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C496A7E" w14:textId="77777777" w:rsidR="00DB60BE" w:rsidRPr="009B053A" w:rsidRDefault="00DB60BE" w:rsidP="004554EB">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7871E37" w14:textId="77777777" w:rsidR="00DB60BE" w:rsidRPr="009B053A" w:rsidRDefault="00DB60BE" w:rsidP="004554EB">
            <w:pPr>
              <w:pStyle w:val="TAC"/>
            </w:pPr>
          </w:p>
        </w:tc>
      </w:tr>
      <w:tr w:rsidR="00DB60BE" w:rsidRPr="009B053A" w14:paraId="5EAEA33C" w14:textId="77777777" w:rsidTr="004554EB">
        <w:trPr>
          <w:trHeight w:val="188"/>
          <w:jc w:val="center"/>
        </w:trPr>
        <w:tc>
          <w:tcPr>
            <w:tcW w:w="1632" w:type="dxa"/>
            <w:vMerge/>
            <w:tcBorders>
              <w:left w:val="single" w:sz="4" w:space="0" w:color="auto"/>
              <w:right w:val="single" w:sz="4" w:space="0" w:color="auto"/>
            </w:tcBorders>
          </w:tcPr>
          <w:p w14:paraId="13648609" w14:textId="77777777" w:rsidR="00DB60BE" w:rsidRPr="009B053A" w:rsidRDefault="00DB60BE" w:rsidP="004554EB">
            <w:pPr>
              <w:pStyle w:val="TAC"/>
            </w:pPr>
          </w:p>
        </w:tc>
        <w:tc>
          <w:tcPr>
            <w:tcW w:w="2864" w:type="dxa"/>
            <w:tcBorders>
              <w:top w:val="single" w:sz="4" w:space="0" w:color="auto"/>
              <w:left w:val="nil"/>
              <w:bottom w:val="single" w:sz="4" w:space="0" w:color="auto"/>
              <w:right w:val="single" w:sz="4" w:space="0" w:color="auto"/>
            </w:tcBorders>
            <w:vAlign w:val="bottom"/>
          </w:tcPr>
          <w:p w14:paraId="1276B295" w14:textId="77777777" w:rsidR="00DB60BE" w:rsidRPr="009B053A" w:rsidRDefault="00DB60BE" w:rsidP="004554EB">
            <w:pPr>
              <w:pStyle w:val="TAL"/>
            </w:pPr>
            <w:r w:rsidRPr="009B053A">
              <w:rPr>
                <w:rFonts w:cs="Arial"/>
                <w:szCs w:val="18"/>
              </w:rPr>
              <w:t>E-UTRA Band 12, 25, 85</w:t>
            </w:r>
          </w:p>
        </w:tc>
        <w:tc>
          <w:tcPr>
            <w:tcW w:w="934" w:type="dxa"/>
            <w:tcBorders>
              <w:top w:val="single" w:sz="4" w:space="0" w:color="auto"/>
              <w:left w:val="nil"/>
              <w:bottom w:val="single" w:sz="4" w:space="0" w:color="auto"/>
              <w:right w:val="single" w:sz="4" w:space="0" w:color="auto"/>
            </w:tcBorders>
            <w:vAlign w:val="center"/>
          </w:tcPr>
          <w:p w14:paraId="6EADB127" w14:textId="77777777" w:rsidR="00DB60BE" w:rsidRPr="009B053A" w:rsidRDefault="00DB60BE" w:rsidP="004554EB">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87219C2" w14:textId="77777777" w:rsidR="00DB60BE" w:rsidRPr="009B053A" w:rsidRDefault="00DB60BE" w:rsidP="004554EB">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C52F33A" w14:textId="77777777" w:rsidR="00DB60BE" w:rsidRPr="009B053A" w:rsidRDefault="00DB60BE" w:rsidP="004554EB">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549EA69" w14:textId="77777777" w:rsidR="00DB60BE" w:rsidRPr="009B053A" w:rsidRDefault="00DB60BE" w:rsidP="004554EB">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FB29F2D" w14:textId="77777777" w:rsidR="00DB60BE" w:rsidRPr="009B053A" w:rsidRDefault="00DB60BE" w:rsidP="004554EB">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29163CE" w14:textId="77777777" w:rsidR="00DB60BE" w:rsidRPr="009B053A" w:rsidRDefault="00DB60BE" w:rsidP="004554EB">
            <w:pPr>
              <w:pStyle w:val="TAC"/>
            </w:pPr>
            <w:r w:rsidRPr="009B053A">
              <w:t>3</w:t>
            </w:r>
          </w:p>
        </w:tc>
      </w:tr>
      <w:tr w:rsidR="00DB60BE" w:rsidRPr="009B053A" w14:paraId="4003FC53" w14:textId="77777777" w:rsidTr="004554EB">
        <w:trPr>
          <w:trHeight w:val="188"/>
          <w:jc w:val="center"/>
        </w:trPr>
        <w:tc>
          <w:tcPr>
            <w:tcW w:w="1632" w:type="dxa"/>
            <w:vMerge/>
            <w:tcBorders>
              <w:left w:val="single" w:sz="4" w:space="0" w:color="auto"/>
              <w:right w:val="single" w:sz="4" w:space="0" w:color="auto"/>
            </w:tcBorders>
          </w:tcPr>
          <w:p w14:paraId="6CB926FC" w14:textId="77777777" w:rsidR="00DB60BE" w:rsidRPr="009B053A" w:rsidRDefault="00DB60BE" w:rsidP="004554EB">
            <w:pPr>
              <w:pStyle w:val="TAC"/>
            </w:pPr>
          </w:p>
        </w:tc>
        <w:tc>
          <w:tcPr>
            <w:tcW w:w="2864" w:type="dxa"/>
            <w:tcBorders>
              <w:top w:val="single" w:sz="4" w:space="0" w:color="auto"/>
              <w:left w:val="nil"/>
              <w:bottom w:val="single" w:sz="4" w:space="0" w:color="auto"/>
              <w:right w:val="single" w:sz="4" w:space="0" w:color="auto"/>
            </w:tcBorders>
            <w:vAlign w:val="bottom"/>
          </w:tcPr>
          <w:p w14:paraId="16198ADC" w14:textId="77777777" w:rsidR="00DB60BE" w:rsidRPr="009B053A" w:rsidRDefault="00DB60BE" w:rsidP="004554EB">
            <w:pPr>
              <w:pStyle w:val="TAL"/>
            </w:pPr>
            <w:r w:rsidRPr="009B053A">
              <w:rPr>
                <w:rFonts w:cs="Arial"/>
                <w:szCs w:val="18"/>
              </w:rPr>
              <w:t>E-UTRA Band 2</w:t>
            </w:r>
          </w:p>
        </w:tc>
        <w:tc>
          <w:tcPr>
            <w:tcW w:w="934" w:type="dxa"/>
            <w:tcBorders>
              <w:top w:val="single" w:sz="4" w:space="0" w:color="auto"/>
              <w:left w:val="nil"/>
              <w:bottom w:val="single" w:sz="4" w:space="0" w:color="auto"/>
              <w:right w:val="single" w:sz="4" w:space="0" w:color="auto"/>
            </w:tcBorders>
            <w:vAlign w:val="center"/>
          </w:tcPr>
          <w:p w14:paraId="6CF0D064" w14:textId="77777777" w:rsidR="00DB60BE" w:rsidRPr="009B053A" w:rsidRDefault="00DB60BE" w:rsidP="004554EB">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778E8D" w14:textId="77777777" w:rsidR="00DB60BE" w:rsidRPr="009B053A" w:rsidRDefault="00DB60BE" w:rsidP="004554EB">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EA4ABBD" w14:textId="77777777" w:rsidR="00DB60BE" w:rsidRPr="009B053A" w:rsidRDefault="00DB60BE" w:rsidP="004554EB">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E5D3685" w14:textId="77777777" w:rsidR="00DB60BE" w:rsidRPr="009B053A" w:rsidRDefault="00DB60BE" w:rsidP="004554EB">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016362" w14:textId="77777777" w:rsidR="00DB60BE" w:rsidRPr="009B053A" w:rsidRDefault="00DB60BE" w:rsidP="004554EB">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54E82FD" w14:textId="77777777" w:rsidR="00DB60BE" w:rsidRPr="009B053A" w:rsidRDefault="00DB60BE" w:rsidP="004554EB">
            <w:pPr>
              <w:pStyle w:val="TAC"/>
            </w:pPr>
            <w:r w:rsidRPr="009B053A">
              <w:t>5</w:t>
            </w:r>
          </w:p>
        </w:tc>
      </w:tr>
      <w:tr w:rsidR="00DB60BE" w:rsidRPr="009B053A" w14:paraId="7A8AFD57" w14:textId="77777777" w:rsidTr="004554EB">
        <w:trPr>
          <w:trHeight w:val="188"/>
          <w:jc w:val="center"/>
        </w:trPr>
        <w:tc>
          <w:tcPr>
            <w:tcW w:w="1632" w:type="dxa"/>
            <w:vMerge/>
            <w:tcBorders>
              <w:left w:val="single" w:sz="4" w:space="0" w:color="auto"/>
              <w:right w:val="single" w:sz="4" w:space="0" w:color="auto"/>
            </w:tcBorders>
          </w:tcPr>
          <w:p w14:paraId="73F3E2E0" w14:textId="77777777" w:rsidR="00DB60BE" w:rsidRPr="009B053A" w:rsidRDefault="00DB60BE" w:rsidP="004554EB">
            <w:pPr>
              <w:pStyle w:val="TAC"/>
            </w:pPr>
          </w:p>
        </w:tc>
        <w:tc>
          <w:tcPr>
            <w:tcW w:w="2864" w:type="dxa"/>
            <w:tcBorders>
              <w:top w:val="single" w:sz="4" w:space="0" w:color="auto"/>
              <w:left w:val="nil"/>
              <w:bottom w:val="single" w:sz="4" w:space="0" w:color="auto"/>
              <w:right w:val="single" w:sz="4" w:space="0" w:color="auto"/>
            </w:tcBorders>
            <w:vAlign w:val="bottom"/>
          </w:tcPr>
          <w:p w14:paraId="6E53ACB3" w14:textId="77777777" w:rsidR="00DB60BE" w:rsidRPr="009B053A" w:rsidRDefault="00DB60BE" w:rsidP="004554EB">
            <w:pPr>
              <w:spacing w:after="0"/>
              <w:rPr>
                <w:rFonts w:ascii="Arial" w:hAnsi="Arial" w:cs="Arial"/>
                <w:sz w:val="18"/>
                <w:szCs w:val="18"/>
              </w:rPr>
            </w:pPr>
            <w:r w:rsidRPr="009B053A">
              <w:rPr>
                <w:rFonts w:ascii="Arial" w:hAnsi="Arial" w:cs="Arial"/>
                <w:sz w:val="18"/>
                <w:szCs w:val="18"/>
              </w:rPr>
              <w:t>E-UTRA Band 4, 50, 51, 66, 70,</w:t>
            </w:r>
          </w:p>
          <w:p w14:paraId="1B153CA6" w14:textId="77777777" w:rsidR="00DB60BE" w:rsidRPr="009B053A" w:rsidRDefault="00DB60BE" w:rsidP="004554EB">
            <w:pPr>
              <w:pStyle w:val="TAL"/>
            </w:pPr>
            <w:r w:rsidRPr="009B053A">
              <w:rPr>
                <w:rFonts w:cs="Arial"/>
                <w:szCs w:val="18"/>
              </w:rPr>
              <w:t>NR Band n77</w:t>
            </w:r>
          </w:p>
        </w:tc>
        <w:tc>
          <w:tcPr>
            <w:tcW w:w="934" w:type="dxa"/>
            <w:tcBorders>
              <w:top w:val="single" w:sz="4" w:space="0" w:color="auto"/>
              <w:left w:val="nil"/>
              <w:bottom w:val="single" w:sz="4" w:space="0" w:color="auto"/>
              <w:right w:val="single" w:sz="4" w:space="0" w:color="auto"/>
            </w:tcBorders>
            <w:vAlign w:val="center"/>
          </w:tcPr>
          <w:p w14:paraId="18C47C42" w14:textId="77777777" w:rsidR="00DB60BE" w:rsidRPr="009B053A" w:rsidRDefault="00DB60BE" w:rsidP="004554EB">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4DF9C2F" w14:textId="77777777" w:rsidR="00DB60BE" w:rsidRPr="009B053A" w:rsidRDefault="00DB60BE" w:rsidP="004554EB">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77975B" w14:textId="77777777" w:rsidR="00DB60BE" w:rsidRPr="009B053A" w:rsidRDefault="00DB60BE" w:rsidP="004554EB">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3F6678E" w14:textId="77777777" w:rsidR="00DB60BE" w:rsidRPr="009B053A" w:rsidRDefault="00DB60BE" w:rsidP="004554EB">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EEFA932" w14:textId="77777777" w:rsidR="00DB60BE" w:rsidRPr="009B053A" w:rsidRDefault="00DB60BE" w:rsidP="004554EB">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B3AD1AF" w14:textId="77777777" w:rsidR="00DB60BE" w:rsidRPr="009B053A" w:rsidRDefault="00DB60BE" w:rsidP="004554EB">
            <w:pPr>
              <w:pStyle w:val="TAC"/>
            </w:pPr>
            <w:r w:rsidRPr="009B053A">
              <w:t>2</w:t>
            </w:r>
          </w:p>
        </w:tc>
      </w:tr>
      <w:tr w:rsidR="00AB2B30" w:rsidRPr="009B053A" w14:paraId="29825AE1" w14:textId="77777777" w:rsidTr="00390659">
        <w:trPr>
          <w:trHeight w:val="188"/>
          <w:jc w:val="center"/>
        </w:trPr>
        <w:tc>
          <w:tcPr>
            <w:tcW w:w="1632" w:type="dxa"/>
            <w:tcBorders>
              <w:top w:val="single" w:sz="4" w:space="0" w:color="auto"/>
              <w:left w:val="single" w:sz="4" w:space="0" w:color="auto"/>
              <w:right w:val="single" w:sz="4" w:space="0" w:color="auto"/>
            </w:tcBorders>
          </w:tcPr>
          <w:p w14:paraId="3F346F60" w14:textId="77777777" w:rsidR="00AB2B30" w:rsidRPr="009B053A" w:rsidRDefault="006A7121">
            <w:pPr>
              <w:pStyle w:val="TAC"/>
            </w:pPr>
            <w:r w:rsidRPr="009B053A">
              <w:t>DC_12_n66</w:t>
            </w:r>
          </w:p>
        </w:tc>
        <w:tc>
          <w:tcPr>
            <w:tcW w:w="2864" w:type="dxa"/>
            <w:tcBorders>
              <w:top w:val="single" w:sz="4" w:space="0" w:color="auto"/>
              <w:left w:val="nil"/>
              <w:bottom w:val="single" w:sz="4" w:space="0" w:color="auto"/>
              <w:right w:val="single" w:sz="4" w:space="0" w:color="auto"/>
            </w:tcBorders>
            <w:vAlign w:val="bottom"/>
          </w:tcPr>
          <w:p w14:paraId="59A1867F" w14:textId="77777777" w:rsidR="00AB2B30" w:rsidRPr="009B053A" w:rsidRDefault="006A7121">
            <w:pPr>
              <w:pStyle w:val="TAL"/>
            </w:pPr>
            <w:r w:rsidRPr="009B053A">
              <w:t>E-UTRA Band 2, 5, 13, 14, 17, 25, 26, 27, 30, 41, 53, 71, 74</w:t>
            </w:r>
          </w:p>
        </w:tc>
        <w:tc>
          <w:tcPr>
            <w:tcW w:w="934" w:type="dxa"/>
            <w:tcBorders>
              <w:top w:val="single" w:sz="4" w:space="0" w:color="auto"/>
              <w:left w:val="nil"/>
              <w:bottom w:val="single" w:sz="4" w:space="0" w:color="auto"/>
              <w:right w:val="single" w:sz="4" w:space="0" w:color="auto"/>
            </w:tcBorders>
            <w:vAlign w:val="center"/>
          </w:tcPr>
          <w:p w14:paraId="24B1A110"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D7C9E0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0C6793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925C9B7"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9B83FEE"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C796E1F" w14:textId="77777777" w:rsidR="00AB2B30" w:rsidRPr="009B053A" w:rsidRDefault="00AB2B30">
            <w:pPr>
              <w:pStyle w:val="TAC"/>
            </w:pPr>
          </w:p>
        </w:tc>
      </w:tr>
      <w:tr w:rsidR="00AB2B30" w:rsidRPr="009B053A" w14:paraId="3F428C80" w14:textId="77777777" w:rsidTr="00390659">
        <w:trPr>
          <w:trHeight w:val="188"/>
          <w:jc w:val="center"/>
        </w:trPr>
        <w:tc>
          <w:tcPr>
            <w:tcW w:w="1632" w:type="dxa"/>
            <w:tcBorders>
              <w:left w:val="single" w:sz="4" w:space="0" w:color="auto"/>
              <w:right w:val="single" w:sz="4" w:space="0" w:color="auto"/>
            </w:tcBorders>
          </w:tcPr>
          <w:p w14:paraId="08E5256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59D7EA8E" w14:textId="1DC64F66" w:rsidR="00AB2B30" w:rsidRPr="009B053A" w:rsidRDefault="006A7121">
            <w:pPr>
              <w:pStyle w:val="TAL"/>
              <w:rPr>
                <w:szCs w:val="18"/>
              </w:rPr>
            </w:pPr>
            <w:r w:rsidRPr="009B053A">
              <w:t>E-UTRA Band 4, 48, 50, 51, 66, 70,</w:t>
            </w:r>
          </w:p>
          <w:p w14:paraId="4B4E2E24"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114CEBC7"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EFDFCD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0D8E1B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B586374"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8EC2C8A"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7756F7C" w14:textId="77777777" w:rsidR="00AB2B30" w:rsidRPr="009B053A" w:rsidRDefault="006A7121">
            <w:pPr>
              <w:pStyle w:val="TAC"/>
            </w:pPr>
            <w:r w:rsidRPr="009B053A">
              <w:t>2</w:t>
            </w:r>
          </w:p>
        </w:tc>
      </w:tr>
      <w:tr w:rsidR="00AB2B30" w:rsidRPr="009B053A" w14:paraId="5B0F3CA3" w14:textId="77777777" w:rsidTr="00390659">
        <w:trPr>
          <w:trHeight w:val="188"/>
          <w:jc w:val="center"/>
        </w:trPr>
        <w:tc>
          <w:tcPr>
            <w:tcW w:w="1632" w:type="dxa"/>
            <w:tcBorders>
              <w:left w:val="single" w:sz="4" w:space="0" w:color="auto"/>
              <w:bottom w:val="single" w:sz="4" w:space="0" w:color="auto"/>
              <w:right w:val="single" w:sz="4" w:space="0" w:color="auto"/>
            </w:tcBorders>
          </w:tcPr>
          <w:p w14:paraId="7714DF4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bottom"/>
          </w:tcPr>
          <w:p w14:paraId="76C6A7F7" w14:textId="77777777" w:rsidR="00AB2B30" w:rsidRPr="009B053A" w:rsidRDefault="006A7121">
            <w:pPr>
              <w:pStyle w:val="TAL"/>
            </w:pPr>
            <w:r w:rsidRPr="009B053A">
              <w:t>E-UTRA Band 12, 85</w:t>
            </w:r>
          </w:p>
        </w:tc>
        <w:tc>
          <w:tcPr>
            <w:tcW w:w="934" w:type="dxa"/>
            <w:tcBorders>
              <w:top w:val="single" w:sz="4" w:space="0" w:color="auto"/>
              <w:left w:val="nil"/>
              <w:bottom w:val="single" w:sz="4" w:space="0" w:color="auto"/>
              <w:right w:val="single" w:sz="4" w:space="0" w:color="auto"/>
            </w:tcBorders>
            <w:vAlign w:val="center"/>
          </w:tcPr>
          <w:p w14:paraId="3E26B4A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DEC4EBD"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D95A91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18497B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6BD48CF"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69EF44E" w14:textId="77777777" w:rsidR="00AB2B30" w:rsidRPr="009B053A" w:rsidRDefault="006A7121">
            <w:pPr>
              <w:pStyle w:val="TAC"/>
            </w:pPr>
            <w:r w:rsidRPr="009B053A">
              <w:t>5</w:t>
            </w:r>
          </w:p>
        </w:tc>
      </w:tr>
      <w:tr w:rsidR="00AB2B30" w:rsidRPr="009B053A" w14:paraId="3776ECF7" w14:textId="77777777" w:rsidTr="00390659">
        <w:trPr>
          <w:trHeight w:val="188"/>
          <w:jc w:val="center"/>
        </w:trPr>
        <w:tc>
          <w:tcPr>
            <w:tcW w:w="1632" w:type="dxa"/>
            <w:vMerge w:val="restart"/>
            <w:tcBorders>
              <w:left w:val="single" w:sz="4" w:space="0" w:color="auto"/>
              <w:right w:val="single" w:sz="4" w:space="0" w:color="auto"/>
            </w:tcBorders>
          </w:tcPr>
          <w:p w14:paraId="1F7C214F" w14:textId="77777777" w:rsidR="00AB2B30" w:rsidRPr="009B053A" w:rsidRDefault="006A7121">
            <w:pPr>
              <w:pStyle w:val="TAC"/>
              <w:rPr>
                <w:rFonts w:cs="Arial"/>
                <w:szCs w:val="18"/>
                <w:lang w:eastAsia="ja-JP"/>
              </w:rPr>
            </w:pPr>
            <w:r w:rsidRPr="009B053A">
              <w:rPr>
                <w:lang w:eastAsia="ja-JP"/>
              </w:rPr>
              <w:t>DC_12_n</w:t>
            </w:r>
            <w:r w:rsidRPr="009B053A">
              <w:t>78</w:t>
            </w:r>
          </w:p>
        </w:tc>
        <w:tc>
          <w:tcPr>
            <w:tcW w:w="2864" w:type="dxa"/>
            <w:tcBorders>
              <w:top w:val="single" w:sz="4" w:space="0" w:color="auto"/>
              <w:left w:val="nil"/>
              <w:bottom w:val="single" w:sz="4" w:space="0" w:color="auto"/>
              <w:right w:val="single" w:sz="4" w:space="0" w:color="auto"/>
            </w:tcBorders>
          </w:tcPr>
          <w:p w14:paraId="78169C74" w14:textId="77777777" w:rsidR="00AB2B30" w:rsidRPr="009B053A" w:rsidRDefault="006A7121">
            <w:pPr>
              <w:pStyle w:val="TAL"/>
              <w:rPr>
                <w:rFonts w:cs="Arial"/>
                <w:szCs w:val="18"/>
              </w:rPr>
            </w:pPr>
            <w:r w:rsidRPr="009B053A">
              <w:rPr>
                <w:rFonts w:cs="Arial"/>
                <w:szCs w:val="18"/>
              </w:rPr>
              <w:t>E-UTRA Band 2, 5, 7, 13, 17, 25, 26, 41, 71</w:t>
            </w:r>
          </w:p>
        </w:tc>
        <w:tc>
          <w:tcPr>
            <w:tcW w:w="934" w:type="dxa"/>
            <w:tcBorders>
              <w:top w:val="single" w:sz="4" w:space="0" w:color="auto"/>
              <w:left w:val="nil"/>
              <w:bottom w:val="single" w:sz="4" w:space="0" w:color="auto"/>
              <w:right w:val="single" w:sz="4" w:space="0" w:color="auto"/>
            </w:tcBorders>
          </w:tcPr>
          <w:p w14:paraId="167CF64B" w14:textId="77777777" w:rsidR="00AB2B30" w:rsidRPr="009B053A" w:rsidRDefault="006A7121">
            <w:pPr>
              <w:pStyle w:val="TAC"/>
            </w:pPr>
            <w:r w:rsidRPr="009B053A">
              <w:rPr>
                <w:rFonts w:cs="Arial"/>
                <w:szCs w:val="18"/>
              </w:rPr>
              <w:t>F</w:t>
            </w:r>
            <w:r w:rsidRPr="009B053A">
              <w:rPr>
                <w:rFonts w:cs="Arial"/>
                <w:szCs w:val="18"/>
                <w:vertAlign w:val="subscript"/>
              </w:rPr>
              <w:t>DL_low</w:t>
            </w:r>
          </w:p>
        </w:tc>
        <w:tc>
          <w:tcPr>
            <w:tcW w:w="310" w:type="dxa"/>
            <w:tcBorders>
              <w:top w:val="single" w:sz="4" w:space="0" w:color="auto"/>
              <w:left w:val="nil"/>
              <w:bottom w:val="single" w:sz="4" w:space="0" w:color="auto"/>
              <w:right w:val="single" w:sz="4" w:space="0" w:color="auto"/>
            </w:tcBorders>
          </w:tcPr>
          <w:p w14:paraId="5301614E" w14:textId="77777777" w:rsidR="00AB2B30" w:rsidRPr="009B053A" w:rsidRDefault="006A7121">
            <w:pPr>
              <w:pStyle w:val="TAC"/>
              <w:rPr>
                <w:rFonts w:cs="Arial"/>
                <w:sz w:val="16"/>
                <w:szCs w:val="16"/>
              </w:rPr>
            </w:pPr>
            <w:r w:rsidRPr="009B053A">
              <w:rPr>
                <w:rFonts w:cs="Arial"/>
                <w:szCs w:val="18"/>
              </w:rPr>
              <w:t>-</w:t>
            </w:r>
          </w:p>
        </w:tc>
        <w:tc>
          <w:tcPr>
            <w:tcW w:w="937" w:type="dxa"/>
            <w:tcBorders>
              <w:top w:val="single" w:sz="4" w:space="0" w:color="auto"/>
              <w:left w:val="nil"/>
              <w:bottom w:val="single" w:sz="4" w:space="0" w:color="auto"/>
              <w:right w:val="single" w:sz="4" w:space="0" w:color="auto"/>
            </w:tcBorders>
          </w:tcPr>
          <w:p w14:paraId="76FEC0CE" w14:textId="77777777" w:rsidR="00AB2B30" w:rsidRPr="009B053A" w:rsidRDefault="006A7121">
            <w:pPr>
              <w:pStyle w:val="TAC"/>
            </w:pPr>
            <w:r w:rsidRPr="009B053A">
              <w:rPr>
                <w:rFonts w:cs="Arial"/>
                <w:szCs w:val="18"/>
              </w:rPr>
              <w:t>F</w:t>
            </w:r>
            <w:r w:rsidRPr="009B053A">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
          <w:p w14:paraId="26378604" w14:textId="77777777" w:rsidR="00AB2B30" w:rsidRPr="009B053A" w:rsidRDefault="006A7121">
            <w:pPr>
              <w:pStyle w:val="TAC"/>
            </w:pPr>
            <w:r w:rsidRPr="009B053A">
              <w:rPr>
                <w:rFonts w:cs="Arial"/>
                <w:szCs w:val="18"/>
              </w:rPr>
              <w:t>-50</w:t>
            </w:r>
          </w:p>
        </w:tc>
        <w:tc>
          <w:tcPr>
            <w:tcW w:w="749" w:type="dxa"/>
            <w:tcBorders>
              <w:top w:val="single" w:sz="4" w:space="0" w:color="auto"/>
              <w:left w:val="nil"/>
              <w:bottom w:val="single" w:sz="4" w:space="0" w:color="auto"/>
              <w:right w:val="single" w:sz="4" w:space="0" w:color="auto"/>
            </w:tcBorders>
            <w:noWrap/>
          </w:tcPr>
          <w:p w14:paraId="3B1CFF93" w14:textId="77777777" w:rsidR="00AB2B30" w:rsidRPr="009B053A" w:rsidRDefault="006A7121">
            <w:pPr>
              <w:pStyle w:val="TAC"/>
            </w:pPr>
            <w:r w:rsidRPr="009B053A">
              <w:rPr>
                <w:rFonts w:cs="Arial"/>
                <w:szCs w:val="18"/>
              </w:rPr>
              <w:t>1</w:t>
            </w:r>
          </w:p>
        </w:tc>
        <w:tc>
          <w:tcPr>
            <w:tcW w:w="1228" w:type="dxa"/>
            <w:gridSpan w:val="2"/>
            <w:tcBorders>
              <w:top w:val="single" w:sz="4" w:space="0" w:color="auto"/>
              <w:left w:val="nil"/>
              <w:bottom w:val="single" w:sz="4" w:space="0" w:color="auto"/>
              <w:right w:val="single" w:sz="4" w:space="0" w:color="auto"/>
            </w:tcBorders>
            <w:noWrap/>
          </w:tcPr>
          <w:p w14:paraId="6285861D" w14:textId="77777777" w:rsidR="00AB2B30" w:rsidRPr="009B053A" w:rsidRDefault="00AB2B30">
            <w:pPr>
              <w:pStyle w:val="TAC"/>
              <w:rPr>
                <w:szCs w:val="18"/>
                <w:lang w:eastAsia="ja-JP"/>
              </w:rPr>
            </w:pPr>
          </w:p>
        </w:tc>
      </w:tr>
      <w:tr w:rsidR="00AB2B30" w:rsidRPr="009B053A" w14:paraId="2CC1136C" w14:textId="77777777" w:rsidTr="00390659">
        <w:trPr>
          <w:trHeight w:val="188"/>
          <w:jc w:val="center"/>
        </w:trPr>
        <w:tc>
          <w:tcPr>
            <w:tcW w:w="1632" w:type="dxa"/>
            <w:vMerge/>
            <w:tcBorders>
              <w:left w:val="single" w:sz="4" w:space="0" w:color="auto"/>
              <w:right w:val="single" w:sz="4" w:space="0" w:color="auto"/>
            </w:tcBorders>
          </w:tcPr>
          <w:p w14:paraId="686D7ED1"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4BA715E1" w14:textId="77777777" w:rsidR="00AB2B30" w:rsidRPr="009B053A" w:rsidRDefault="006A7121">
            <w:pPr>
              <w:pStyle w:val="TAL"/>
              <w:rPr>
                <w:rFonts w:cs="Arial"/>
                <w:szCs w:val="18"/>
              </w:rPr>
            </w:pPr>
            <w:r w:rsidRPr="009B053A">
              <w:rPr>
                <w:rFonts w:cs="Arial"/>
                <w:szCs w:val="18"/>
              </w:rPr>
              <w:t>E-UTRA Band 4, 66</w:t>
            </w:r>
          </w:p>
        </w:tc>
        <w:tc>
          <w:tcPr>
            <w:tcW w:w="934" w:type="dxa"/>
            <w:tcBorders>
              <w:top w:val="single" w:sz="4" w:space="0" w:color="auto"/>
              <w:left w:val="nil"/>
              <w:bottom w:val="single" w:sz="4" w:space="0" w:color="auto"/>
              <w:right w:val="single" w:sz="4" w:space="0" w:color="auto"/>
            </w:tcBorders>
          </w:tcPr>
          <w:p w14:paraId="63FF3F8A" w14:textId="77777777" w:rsidR="00AB2B30" w:rsidRPr="009B053A" w:rsidRDefault="006A7121">
            <w:pPr>
              <w:pStyle w:val="TAC"/>
            </w:pPr>
            <w:r w:rsidRPr="009B053A">
              <w:rPr>
                <w:rFonts w:cs="Arial"/>
                <w:szCs w:val="18"/>
              </w:rPr>
              <w:t>F</w:t>
            </w:r>
            <w:r w:rsidRPr="009B053A">
              <w:rPr>
                <w:rFonts w:cs="Arial"/>
                <w:szCs w:val="18"/>
                <w:vertAlign w:val="subscript"/>
              </w:rPr>
              <w:t>DL_low</w:t>
            </w:r>
          </w:p>
        </w:tc>
        <w:tc>
          <w:tcPr>
            <w:tcW w:w="310" w:type="dxa"/>
            <w:tcBorders>
              <w:top w:val="single" w:sz="4" w:space="0" w:color="auto"/>
              <w:left w:val="nil"/>
              <w:bottom w:val="single" w:sz="4" w:space="0" w:color="auto"/>
              <w:right w:val="single" w:sz="4" w:space="0" w:color="auto"/>
            </w:tcBorders>
          </w:tcPr>
          <w:p w14:paraId="52357310" w14:textId="77777777" w:rsidR="00AB2B30" w:rsidRPr="009B053A" w:rsidRDefault="006A7121">
            <w:pPr>
              <w:pStyle w:val="TAC"/>
              <w:rPr>
                <w:rFonts w:cs="Arial"/>
                <w:sz w:val="16"/>
                <w:szCs w:val="16"/>
              </w:rPr>
            </w:pPr>
            <w:r w:rsidRPr="009B053A">
              <w:rPr>
                <w:rFonts w:cs="Arial"/>
                <w:szCs w:val="18"/>
              </w:rPr>
              <w:t>-</w:t>
            </w:r>
          </w:p>
        </w:tc>
        <w:tc>
          <w:tcPr>
            <w:tcW w:w="937" w:type="dxa"/>
            <w:tcBorders>
              <w:top w:val="single" w:sz="4" w:space="0" w:color="auto"/>
              <w:left w:val="nil"/>
              <w:bottom w:val="single" w:sz="4" w:space="0" w:color="auto"/>
              <w:right w:val="single" w:sz="4" w:space="0" w:color="auto"/>
            </w:tcBorders>
          </w:tcPr>
          <w:p w14:paraId="678C1629" w14:textId="77777777" w:rsidR="00AB2B30" w:rsidRPr="009B053A" w:rsidRDefault="006A7121">
            <w:pPr>
              <w:pStyle w:val="TAC"/>
            </w:pPr>
            <w:r w:rsidRPr="009B053A">
              <w:rPr>
                <w:rFonts w:cs="Arial"/>
                <w:szCs w:val="18"/>
              </w:rPr>
              <w:t>F</w:t>
            </w:r>
            <w:r w:rsidRPr="009B053A">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
          <w:p w14:paraId="043B0B93" w14:textId="77777777" w:rsidR="00AB2B30" w:rsidRPr="009B053A" w:rsidRDefault="006A7121">
            <w:pPr>
              <w:pStyle w:val="TAC"/>
            </w:pPr>
            <w:r w:rsidRPr="009B053A">
              <w:rPr>
                <w:rFonts w:cs="Arial"/>
                <w:szCs w:val="18"/>
              </w:rPr>
              <w:t>-50</w:t>
            </w:r>
          </w:p>
        </w:tc>
        <w:tc>
          <w:tcPr>
            <w:tcW w:w="749" w:type="dxa"/>
            <w:tcBorders>
              <w:top w:val="single" w:sz="4" w:space="0" w:color="auto"/>
              <w:left w:val="nil"/>
              <w:bottom w:val="single" w:sz="4" w:space="0" w:color="auto"/>
              <w:right w:val="single" w:sz="4" w:space="0" w:color="auto"/>
            </w:tcBorders>
            <w:noWrap/>
          </w:tcPr>
          <w:p w14:paraId="6837B05C" w14:textId="77777777" w:rsidR="00AB2B30" w:rsidRPr="009B053A" w:rsidRDefault="006A7121">
            <w:pPr>
              <w:pStyle w:val="TAC"/>
            </w:pPr>
            <w:r w:rsidRPr="009B053A">
              <w:rPr>
                <w:rFonts w:cs="Arial"/>
                <w:szCs w:val="18"/>
              </w:rPr>
              <w:t>1</w:t>
            </w:r>
          </w:p>
        </w:tc>
        <w:tc>
          <w:tcPr>
            <w:tcW w:w="1228" w:type="dxa"/>
            <w:gridSpan w:val="2"/>
            <w:tcBorders>
              <w:top w:val="single" w:sz="4" w:space="0" w:color="auto"/>
              <w:left w:val="nil"/>
              <w:bottom w:val="single" w:sz="4" w:space="0" w:color="auto"/>
              <w:right w:val="single" w:sz="4" w:space="0" w:color="auto"/>
            </w:tcBorders>
            <w:noWrap/>
          </w:tcPr>
          <w:p w14:paraId="3B75AED6" w14:textId="77777777" w:rsidR="00AB2B30" w:rsidRPr="009B053A" w:rsidRDefault="006A7121">
            <w:pPr>
              <w:pStyle w:val="TAC"/>
              <w:rPr>
                <w:szCs w:val="18"/>
                <w:lang w:eastAsia="ja-JP"/>
              </w:rPr>
            </w:pPr>
            <w:r w:rsidRPr="009B053A">
              <w:rPr>
                <w:rFonts w:cs="Arial"/>
                <w:szCs w:val="18"/>
              </w:rPr>
              <w:t>2</w:t>
            </w:r>
          </w:p>
        </w:tc>
      </w:tr>
      <w:tr w:rsidR="00AB2B30" w:rsidRPr="009B053A" w14:paraId="0C898CC9" w14:textId="77777777" w:rsidTr="00390659">
        <w:trPr>
          <w:trHeight w:val="188"/>
          <w:jc w:val="center"/>
        </w:trPr>
        <w:tc>
          <w:tcPr>
            <w:tcW w:w="1632" w:type="dxa"/>
            <w:vMerge/>
            <w:tcBorders>
              <w:left w:val="single" w:sz="4" w:space="0" w:color="auto"/>
              <w:right w:val="single" w:sz="4" w:space="0" w:color="auto"/>
            </w:tcBorders>
          </w:tcPr>
          <w:p w14:paraId="0612DB3F"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1C71BE87" w14:textId="77777777" w:rsidR="00AB2B30" w:rsidRPr="009B053A" w:rsidRDefault="006A7121">
            <w:pPr>
              <w:pStyle w:val="TAL"/>
            </w:pPr>
            <w:r w:rsidRPr="009B053A">
              <w:rPr>
                <w:rFonts w:cs="Arial"/>
                <w:szCs w:val="18"/>
              </w:rPr>
              <w:t>E-UTRA band 12</w:t>
            </w:r>
          </w:p>
        </w:tc>
        <w:tc>
          <w:tcPr>
            <w:tcW w:w="934" w:type="dxa"/>
            <w:tcBorders>
              <w:top w:val="single" w:sz="4" w:space="0" w:color="auto"/>
              <w:left w:val="nil"/>
              <w:bottom w:val="single" w:sz="4" w:space="0" w:color="auto"/>
              <w:right w:val="single" w:sz="4" w:space="0" w:color="auto"/>
            </w:tcBorders>
          </w:tcPr>
          <w:p w14:paraId="52A71530" w14:textId="77777777" w:rsidR="00AB2B30" w:rsidRPr="009B053A" w:rsidRDefault="006A7121">
            <w:pPr>
              <w:pStyle w:val="TAC"/>
            </w:pPr>
            <w:r w:rsidRPr="009B053A">
              <w:rPr>
                <w:rFonts w:cs="Arial"/>
                <w:szCs w:val="18"/>
              </w:rPr>
              <w:t>F</w:t>
            </w:r>
            <w:r w:rsidRPr="009B053A">
              <w:rPr>
                <w:rFonts w:cs="Arial"/>
                <w:szCs w:val="18"/>
                <w:vertAlign w:val="subscript"/>
              </w:rPr>
              <w:t>DL_low</w:t>
            </w:r>
          </w:p>
        </w:tc>
        <w:tc>
          <w:tcPr>
            <w:tcW w:w="310" w:type="dxa"/>
            <w:tcBorders>
              <w:top w:val="single" w:sz="4" w:space="0" w:color="auto"/>
              <w:left w:val="nil"/>
              <w:bottom w:val="single" w:sz="4" w:space="0" w:color="auto"/>
              <w:right w:val="single" w:sz="4" w:space="0" w:color="auto"/>
            </w:tcBorders>
          </w:tcPr>
          <w:p w14:paraId="6EE4AB9A" w14:textId="77777777" w:rsidR="00AB2B30" w:rsidRPr="009B053A" w:rsidRDefault="006A7121">
            <w:pPr>
              <w:pStyle w:val="TAC"/>
              <w:rPr>
                <w:rFonts w:cs="Arial"/>
                <w:sz w:val="16"/>
                <w:szCs w:val="16"/>
              </w:rPr>
            </w:pPr>
            <w:r w:rsidRPr="009B053A">
              <w:rPr>
                <w:rFonts w:cs="Arial"/>
                <w:szCs w:val="18"/>
              </w:rPr>
              <w:t>-</w:t>
            </w:r>
          </w:p>
        </w:tc>
        <w:tc>
          <w:tcPr>
            <w:tcW w:w="937" w:type="dxa"/>
            <w:tcBorders>
              <w:top w:val="single" w:sz="4" w:space="0" w:color="auto"/>
              <w:left w:val="nil"/>
              <w:bottom w:val="single" w:sz="4" w:space="0" w:color="auto"/>
              <w:right w:val="single" w:sz="4" w:space="0" w:color="auto"/>
            </w:tcBorders>
          </w:tcPr>
          <w:p w14:paraId="559812A1" w14:textId="77777777" w:rsidR="00AB2B30" w:rsidRPr="009B053A" w:rsidRDefault="006A7121">
            <w:pPr>
              <w:pStyle w:val="TAC"/>
            </w:pPr>
            <w:r w:rsidRPr="009B053A">
              <w:rPr>
                <w:rFonts w:cs="Arial"/>
                <w:szCs w:val="18"/>
              </w:rPr>
              <w:t>F</w:t>
            </w:r>
            <w:r w:rsidRPr="009B053A">
              <w:rPr>
                <w:rFonts w:cs="Arial"/>
                <w:szCs w:val="18"/>
                <w:vertAlign w:val="subscript"/>
              </w:rPr>
              <w:t>DL_high</w:t>
            </w:r>
          </w:p>
        </w:tc>
        <w:tc>
          <w:tcPr>
            <w:tcW w:w="1172" w:type="dxa"/>
            <w:tcBorders>
              <w:top w:val="single" w:sz="4" w:space="0" w:color="auto"/>
              <w:left w:val="nil"/>
              <w:bottom w:val="single" w:sz="4" w:space="0" w:color="auto"/>
              <w:right w:val="single" w:sz="4" w:space="0" w:color="auto"/>
            </w:tcBorders>
          </w:tcPr>
          <w:p w14:paraId="460F82AE" w14:textId="77777777" w:rsidR="00AB2B30" w:rsidRPr="009B053A" w:rsidRDefault="006A7121">
            <w:pPr>
              <w:pStyle w:val="TAC"/>
            </w:pPr>
            <w:r w:rsidRPr="009B053A">
              <w:rPr>
                <w:rFonts w:cs="Arial"/>
                <w:szCs w:val="18"/>
              </w:rPr>
              <w:t>-50</w:t>
            </w:r>
          </w:p>
        </w:tc>
        <w:tc>
          <w:tcPr>
            <w:tcW w:w="749" w:type="dxa"/>
            <w:tcBorders>
              <w:top w:val="single" w:sz="4" w:space="0" w:color="auto"/>
              <w:left w:val="nil"/>
              <w:bottom w:val="single" w:sz="4" w:space="0" w:color="auto"/>
              <w:right w:val="single" w:sz="4" w:space="0" w:color="auto"/>
            </w:tcBorders>
            <w:noWrap/>
          </w:tcPr>
          <w:p w14:paraId="5C151F08" w14:textId="77777777" w:rsidR="00AB2B30" w:rsidRPr="009B053A" w:rsidRDefault="006A7121">
            <w:pPr>
              <w:pStyle w:val="TAC"/>
            </w:pPr>
            <w:r w:rsidRPr="009B053A">
              <w:rPr>
                <w:rFonts w:cs="Arial"/>
                <w:szCs w:val="18"/>
              </w:rPr>
              <w:t>1</w:t>
            </w:r>
          </w:p>
        </w:tc>
        <w:tc>
          <w:tcPr>
            <w:tcW w:w="1228" w:type="dxa"/>
            <w:gridSpan w:val="2"/>
            <w:tcBorders>
              <w:top w:val="single" w:sz="4" w:space="0" w:color="auto"/>
              <w:left w:val="nil"/>
              <w:bottom w:val="single" w:sz="4" w:space="0" w:color="auto"/>
              <w:right w:val="single" w:sz="4" w:space="0" w:color="auto"/>
            </w:tcBorders>
            <w:noWrap/>
          </w:tcPr>
          <w:p w14:paraId="31545D3C" w14:textId="77777777" w:rsidR="00AB2B30" w:rsidRPr="009B053A" w:rsidRDefault="006A7121">
            <w:pPr>
              <w:pStyle w:val="TAC"/>
            </w:pPr>
            <w:r w:rsidRPr="009B053A">
              <w:rPr>
                <w:rFonts w:cs="Arial"/>
                <w:szCs w:val="18"/>
              </w:rPr>
              <w:t>5</w:t>
            </w:r>
          </w:p>
        </w:tc>
      </w:tr>
      <w:tr w:rsidR="00AB2B30" w:rsidRPr="009B053A" w14:paraId="126CE249"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13EAA129"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2B3566D5" w14:textId="77777777" w:rsidR="00AB2B30" w:rsidRPr="009B053A" w:rsidRDefault="006A7121">
            <w:pPr>
              <w:pStyle w:val="TAL"/>
              <w:rPr>
                <w:rFonts w:cs="Arial"/>
                <w:szCs w:val="18"/>
              </w:rPr>
            </w:pPr>
            <w:r w:rsidRPr="009B053A">
              <w:rPr>
                <w:rFonts w:cs="Arial"/>
                <w:szCs w:val="18"/>
              </w:rPr>
              <w:t>Frequency range</w:t>
            </w:r>
          </w:p>
        </w:tc>
        <w:tc>
          <w:tcPr>
            <w:tcW w:w="934" w:type="dxa"/>
            <w:tcBorders>
              <w:top w:val="single" w:sz="4" w:space="0" w:color="auto"/>
              <w:left w:val="nil"/>
              <w:bottom w:val="single" w:sz="4" w:space="0" w:color="auto"/>
              <w:right w:val="single" w:sz="4" w:space="0" w:color="auto"/>
            </w:tcBorders>
          </w:tcPr>
          <w:p w14:paraId="3AB6B10D" w14:textId="77777777" w:rsidR="00AB2B30" w:rsidRPr="009B053A" w:rsidRDefault="006A7121">
            <w:pPr>
              <w:pStyle w:val="TAC"/>
            </w:pPr>
            <w:r w:rsidRPr="009B053A">
              <w:rPr>
                <w:rFonts w:cs="Arial"/>
                <w:szCs w:val="18"/>
              </w:rPr>
              <w:t>1884.5</w:t>
            </w:r>
          </w:p>
        </w:tc>
        <w:tc>
          <w:tcPr>
            <w:tcW w:w="310" w:type="dxa"/>
            <w:tcBorders>
              <w:top w:val="single" w:sz="4" w:space="0" w:color="auto"/>
              <w:left w:val="nil"/>
              <w:bottom w:val="single" w:sz="4" w:space="0" w:color="auto"/>
              <w:right w:val="single" w:sz="4" w:space="0" w:color="auto"/>
            </w:tcBorders>
          </w:tcPr>
          <w:p w14:paraId="0DB317FE" w14:textId="77777777" w:rsidR="00AB2B30" w:rsidRPr="009B053A" w:rsidRDefault="006A7121">
            <w:pPr>
              <w:pStyle w:val="TAC"/>
              <w:rPr>
                <w:rFonts w:cs="Arial"/>
                <w:sz w:val="16"/>
                <w:szCs w:val="16"/>
              </w:rPr>
            </w:pPr>
            <w:r w:rsidRPr="009B053A">
              <w:rPr>
                <w:rFonts w:cs="Arial"/>
                <w:szCs w:val="18"/>
              </w:rPr>
              <w:t>-</w:t>
            </w:r>
          </w:p>
        </w:tc>
        <w:tc>
          <w:tcPr>
            <w:tcW w:w="937" w:type="dxa"/>
            <w:tcBorders>
              <w:top w:val="single" w:sz="4" w:space="0" w:color="auto"/>
              <w:left w:val="nil"/>
              <w:bottom w:val="single" w:sz="4" w:space="0" w:color="auto"/>
              <w:right w:val="single" w:sz="4" w:space="0" w:color="auto"/>
            </w:tcBorders>
          </w:tcPr>
          <w:p w14:paraId="2AAC1DB4" w14:textId="77777777" w:rsidR="00AB2B30" w:rsidRPr="009B053A" w:rsidRDefault="006A7121">
            <w:pPr>
              <w:pStyle w:val="TAC"/>
            </w:pPr>
            <w:r w:rsidRPr="009B053A">
              <w:rPr>
                <w:rFonts w:cs="Arial"/>
                <w:szCs w:val="18"/>
              </w:rPr>
              <w:t>1915.7</w:t>
            </w:r>
          </w:p>
        </w:tc>
        <w:tc>
          <w:tcPr>
            <w:tcW w:w="1172" w:type="dxa"/>
            <w:tcBorders>
              <w:top w:val="single" w:sz="4" w:space="0" w:color="auto"/>
              <w:left w:val="nil"/>
              <w:bottom w:val="single" w:sz="4" w:space="0" w:color="auto"/>
              <w:right w:val="single" w:sz="4" w:space="0" w:color="auto"/>
            </w:tcBorders>
          </w:tcPr>
          <w:p w14:paraId="27FC3F3C" w14:textId="77777777" w:rsidR="00AB2B30" w:rsidRPr="009B053A" w:rsidRDefault="006A7121">
            <w:pPr>
              <w:pStyle w:val="TAC"/>
            </w:pPr>
            <w:r w:rsidRPr="009B053A">
              <w:rPr>
                <w:rFonts w:cs="Arial"/>
                <w:szCs w:val="18"/>
              </w:rPr>
              <w:t>-41</w:t>
            </w:r>
          </w:p>
        </w:tc>
        <w:tc>
          <w:tcPr>
            <w:tcW w:w="749" w:type="dxa"/>
            <w:tcBorders>
              <w:top w:val="single" w:sz="4" w:space="0" w:color="auto"/>
              <w:left w:val="nil"/>
              <w:bottom w:val="single" w:sz="4" w:space="0" w:color="auto"/>
              <w:right w:val="single" w:sz="4" w:space="0" w:color="auto"/>
            </w:tcBorders>
            <w:noWrap/>
          </w:tcPr>
          <w:p w14:paraId="1312A728" w14:textId="77777777" w:rsidR="00AB2B30" w:rsidRPr="009B053A" w:rsidRDefault="006A7121">
            <w:pPr>
              <w:pStyle w:val="TAC"/>
            </w:pPr>
            <w:r w:rsidRPr="009B053A">
              <w:rPr>
                <w:rFonts w:cs="Arial"/>
                <w:szCs w:val="18"/>
              </w:rPr>
              <w:t>0.3</w:t>
            </w:r>
          </w:p>
        </w:tc>
        <w:tc>
          <w:tcPr>
            <w:tcW w:w="1228" w:type="dxa"/>
            <w:gridSpan w:val="2"/>
            <w:tcBorders>
              <w:top w:val="single" w:sz="4" w:space="0" w:color="auto"/>
              <w:left w:val="nil"/>
              <w:bottom w:val="single" w:sz="4" w:space="0" w:color="auto"/>
              <w:right w:val="single" w:sz="4" w:space="0" w:color="auto"/>
            </w:tcBorders>
            <w:noWrap/>
          </w:tcPr>
          <w:p w14:paraId="4DA37283" w14:textId="77777777" w:rsidR="00AB2B30" w:rsidRPr="009B053A" w:rsidRDefault="006A7121">
            <w:pPr>
              <w:pStyle w:val="TAC"/>
              <w:rPr>
                <w:szCs w:val="18"/>
                <w:lang w:eastAsia="ja-JP"/>
              </w:rPr>
            </w:pPr>
            <w:r w:rsidRPr="009B053A">
              <w:rPr>
                <w:rFonts w:cs="Arial"/>
                <w:szCs w:val="18"/>
              </w:rPr>
              <w:t>3</w:t>
            </w:r>
          </w:p>
        </w:tc>
      </w:tr>
      <w:tr w:rsidR="00AB2B30" w:rsidRPr="009B053A" w14:paraId="29C9F9DA" w14:textId="77777777" w:rsidTr="00390659">
        <w:trPr>
          <w:trHeight w:val="188"/>
          <w:jc w:val="center"/>
        </w:trPr>
        <w:tc>
          <w:tcPr>
            <w:tcW w:w="1632" w:type="dxa"/>
            <w:vMerge w:val="restart"/>
            <w:tcBorders>
              <w:left w:val="single" w:sz="4" w:space="0" w:color="auto"/>
              <w:right w:val="single" w:sz="4" w:space="0" w:color="auto"/>
            </w:tcBorders>
          </w:tcPr>
          <w:p w14:paraId="7631C410" w14:textId="77777777" w:rsidR="00AB2B30" w:rsidRPr="009B053A" w:rsidRDefault="006A7121">
            <w:pPr>
              <w:pStyle w:val="TAC"/>
              <w:rPr>
                <w:szCs w:val="18"/>
                <w:lang w:eastAsia="ja-JP"/>
              </w:rPr>
            </w:pPr>
            <w:r w:rsidRPr="009B053A">
              <w:t>DC_13_n2</w:t>
            </w:r>
          </w:p>
        </w:tc>
        <w:tc>
          <w:tcPr>
            <w:tcW w:w="2864" w:type="dxa"/>
            <w:tcBorders>
              <w:top w:val="single" w:sz="4" w:space="0" w:color="auto"/>
              <w:left w:val="nil"/>
              <w:bottom w:val="single" w:sz="4" w:space="0" w:color="auto"/>
              <w:right w:val="single" w:sz="4" w:space="0" w:color="auto"/>
            </w:tcBorders>
            <w:vAlign w:val="center"/>
          </w:tcPr>
          <w:p w14:paraId="6E3B86D5" w14:textId="5FEA65A0" w:rsidR="00AB2B30" w:rsidRPr="009B053A" w:rsidRDefault="006A7121">
            <w:pPr>
              <w:pStyle w:val="TAL"/>
              <w:rPr>
                <w:szCs w:val="18"/>
              </w:rPr>
            </w:pPr>
            <w:r w:rsidRPr="009B053A">
              <w:t>E-UTRA Band 4, 5,12,13,17, 26, 29, 41, 48, 66, 70</w:t>
            </w:r>
            <w:r w:rsidRPr="009B053A">
              <w:rPr>
                <w:lang w:eastAsia="ja-JP"/>
              </w:rPr>
              <w:t>, 71</w:t>
            </w:r>
          </w:p>
        </w:tc>
        <w:tc>
          <w:tcPr>
            <w:tcW w:w="934" w:type="dxa"/>
            <w:tcBorders>
              <w:top w:val="single" w:sz="4" w:space="0" w:color="auto"/>
              <w:left w:val="nil"/>
              <w:bottom w:val="single" w:sz="4" w:space="0" w:color="auto"/>
              <w:right w:val="single" w:sz="4" w:space="0" w:color="auto"/>
            </w:tcBorders>
            <w:vAlign w:val="center"/>
          </w:tcPr>
          <w:p w14:paraId="7CB07E4E"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9EA69F4"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50EF739B"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D32E378"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44D241E"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E6F9593" w14:textId="77777777" w:rsidR="00AB2B30" w:rsidRPr="009B053A" w:rsidRDefault="00AB2B30">
            <w:pPr>
              <w:pStyle w:val="TAC"/>
              <w:rPr>
                <w:szCs w:val="18"/>
              </w:rPr>
            </w:pPr>
          </w:p>
        </w:tc>
      </w:tr>
      <w:tr w:rsidR="00AB2B30" w:rsidRPr="009B053A" w14:paraId="5A5D3198" w14:textId="77777777" w:rsidTr="00390659">
        <w:trPr>
          <w:trHeight w:val="188"/>
          <w:jc w:val="center"/>
        </w:trPr>
        <w:tc>
          <w:tcPr>
            <w:tcW w:w="1632" w:type="dxa"/>
            <w:vMerge/>
            <w:tcBorders>
              <w:left w:val="single" w:sz="4" w:space="0" w:color="auto"/>
              <w:right w:val="single" w:sz="4" w:space="0" w:color="auto"/>
            </w:tcBorders>
          </w:tcPr>
          <w:p w14:paraId="4482E4AE" w14:textId="77777777" w:rsidR="00AB2B30" w:rsidRPr="009B053A" w:rsidRDefault="00AB2B30">
            <w:pPr>
              <w:pStyle w:val="TAC"/>
              <w:rPr>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6C8BC1CC" w14:textId="77777777" w:rsidR="00AB2B30" w:rsidRPr="009B053A" w:rsidRDefault="006A7121">
            <w:pPr>
              <w:pStyle w:val="TAL"/>
              <w:rPr>
                <w:szCs w:val="18"/>
              </w:rPr>
            </w:pPr>
            <w:r w:rsidRPr="009B053A">
              <w:t xml:space="preserve">E-UTRA Band 2,14, 25 </w:t>
            </w:r>
          </w:p>
        </w:tc>
        <w:tc>
          <w:tcPr>
            <w:tcW w:w="934" w:type="dxa"/>
            <w:tcBorders>
              <w:top w:val="single" w:sz="4" w:space="0" w:color="auto"/>
              <w:left w:val="nil"/>
              <w:bottom w:val="single" w:sz="4" w:space="0" w:color="auto"/>
              <w:right w:val="single" w:sz="4" w:space="0" w:color="auto"/>
            </w:tcBorders>
            <w:vAlign w:val="center"/>
          </w:tcPr>
          <w:p w14:paraId="4896A01A"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588DBFD"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7E6C4AE1"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B818F01"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457D72E"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8E6D3EE" w14:textId="77777777" w:rsidR="00AB2B30" w:rsidRPr="009B053A" w:rsidRDefault="006A7121">
            <w:pPr>
              <w:pStyle w:val="TAC"/>
              <w:rPr>
                <w:szCs w:val="18"/>
              </w:rPr>
            </w:pPr>
            <w:r w:rsidRPr="009B053A">
              <w:t>5</w:t>
            </w:r>
          </w:p>
        </w:tc>
      </w:tr>
      <w:tr w:rsidR="00AB2B30" w:rsidRPr="009B053A" w14:paraId="5E804935" w14:textId="77777777" w:rsidTr="00390659">
        <w:trPr>
          <w:trHeight w:val="188"/>
          <w:jc w:val="center"/>
        </w:trPr>
        <w:tc>
          <w:tcPr>
            <w:tcW w:w="1632" w:type="dxa"/>
            <w:vMerge/>
            <w:tcBorders>
              <w:left w:val="single" w:sz="4" w:space="0" w:color="auto"/>
              <w:right w:val="single" w:sz="4" w:space="0" w:color="auto"/>
            </w:tcBorders>
          </w:tcPr>
          <w:p w14:paraId="44446FC8" w14:textId="77777777" w:rsidR="00AB2B30" w:rsidRPr="009B053A" w:rsidRDefault="00AB2B30">
            <w:pPr>
              <w:pStyle w:val="TAC"/>
              <w:rPr>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10812426" w14:textId="77777777" w:rsidR="00AB2B30" w:rsidRPr="009B053A" w:rsidRDefault="006A7121">
            <w:pPr>
              <w:pStyle w:val="TAL"/>
              <w:rPr>
                <w:szCs w:val="18"/>
              </w:rPr>
            </w:pPr>
            <w:r w:rsidRPr="009B053A">
              <w:t>E-UTRA Band 30</w:t>
            </w:r>
          </w:p>
        </w:tc>
        <w:tc>
          <w:tcPr>
            <w:tcW w:w="934" w:type="dxa"/>
            <w:tcBorders>
              <w:top w:val="single" w:sz="4" w:space="0" w:color="auto"/>
              <w:left w:val="nil"/>
              <w:bottom w:val="single" w:sz="4" w:space="0" w:color="auto"/>
              <w:right w:val="single" w:sz="4" w:space="0" w:color="auto"/>
            </w:tcBorders>
            <w:vAlign w:val="center"/>
          </w:tcPr>
          <w:p w14:paraId="45548D23" w14:textId="77777777" w:rsidR="00AB2B30" w:rsidRPr="009B053A" w:rsidRDefault="006A7121">
            <w:pPr>
              <w:pStyle w:val="TAC"/>
              <w:rPr>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7B74E8E"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2E4D8B6F" w14:textId="77777777" w:rsidR="00AB2B30" w:rsidRPr="009B053A" w:rsidRDefault="006A7121">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FEADFBD" w14:textId="77777777" w:rsidR="00AB2B30" w:rsidRPr="009B053A" w:rsidRDefault="006A7121">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0963B44" w14:textId="77777777" w:rsidR="00AB2B30" w:rsidRPr="009B053A" w:rsidRDefault="006A7121">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E6C5EDE" w14:textId="77777777" w:rsidR="00AB2B30" w:rsidRPr="009B053A" w:rsidRDefault="006A7121">
            <w:pPr>
              <w:pStyle w:val="TAC"/>
              <w:rPr>
                <w:szCs w:val="18"/>
              </w:rPr>
            </w:pPr>
            <w:r w:rsidRPr="009B053A">
              <w:t>2</w:t>
            </w:r>
          </w:p>
        </w:tc>
      </w:tr>
      <w:tr w:rsidR="00AB2B30" w:rsidRPr="009B053A" w14:paraId="2483C129" w14:textId="77777777" w:rsidTr="00390659">
        <w:trPr>
          <w:trHeight w:val="188"/>
          <w:jc w:val="center"/>
        </w:trPr>
        <w:tc>
          <w:tcPr>
            <w:tcW w:w="1632" w:type="dxa"/>
            <w:vMerge/>
            <w:tcBorders>
              <w:left w:val="single" w:sz="4" w:space="0" w:color="auto"/>
              <w:right w:val="single" w:sz="4" w:space="0" w:color="auto"/>
            </w:tcBorders>
          </w:tcPr>
          <w:p w14:paraId="7A8558EE" w14:textId="77777777" w:rsidR="00AB2B30" w:rsidRPr="009B053A" w:rsidRDefault="00AB2B30">
            <w:pPr>
              <w:pStyle w:val="TAC"/>
              <w:rPr>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68B1AB21" w14:textId="77777777" w:rsidR="00AB2B30" w:rsidRPr="009B053A" w:rsidRDefault="006A7121">
            <w:pPr>
              <w:pStyle w:val="TAL"/>
              <w:rPr>
                <w:szCs w:val="18"/>
              </w:rPr>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2FEF6D2" w14:textId="77777777" w:rsidR="00AB2B30" w:rsidRPr="009B053A" w:rsidRDefault="006A7121">
            <w:pPr>
              <w:pStyle w:val="TAC"/>
              <w:rPr>
                <w:szCs w:val="18"/>
              </w:rPr>
            </w:pPr>
            <w:r w:rsidRPr="009B053A">
              <w:t>769</w:t>
            </w:r>
          </w:p>
        </w:tc>
        <w:tc>
          <w:tcPr>
            <w:tcW w:w="310" w:type="dxa"/>
            <w:tcBorders>
              <w:top w:val="single" w:sz="4" w:space="0" w:color="auto"/>
              <w:left w:val="nil"/>
              <w:bottom w:val="single" w:sz="4" w:space="0" w:color="auto"/>
              <w:right w:val="single" w:sz="4" w:space="0" w:color="auto"/>
            </w:tcBorders>
            <w:vAlign w:val="center"/>
          </w:tcPr>
          <w:p w14:paraId="0A4F8400"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27879FD6" w14:textId="77777777" w:rsidR="00AB2B30" w:rsidRPr="009B053A" w:rsidRDefault="006A7121">
            <w:pPr>
              <w:pStyle w:val="TAC"/>
              <w:rPr>
                <w:szCs w:val="18"/>
              </w:rPr>
            </w:pPr>
            <w:r w:rsidRPr="009B053A">
              <w:t>775</w:t>
            </w:r>
          </w:p>
        </w:tc>
        <w:tc>
          <w:tcPr>
            <w:tcW w:w="1172" w:type="dxa"/>
            <w:tcBorders>
              <w:top w:val="single" w:sz="4" w:space="0" w:color="auto"/>
              <w:left w:val="nil"/>
              <w:bottom w:val="single" w:sz="4" w:space="0" w:color="auto"/>
              <w:right w:val="single" w:sz="4" w:space="0" w:color="auto"/>
            </w:tcBorders>
            <w:vAlign w:val="center"/>
          </w:tcPr>
          <w:p w14:paraId="190BA92E" w14:textId="77777777" w:rsidR="00AB2B30" w:rsidRPr="009B053A" w:rsidRDefault="006A7121">
            <w:pPr>
              <w:pStyle w:val="TAC"/>
              <w:rPr>
                <w:szCs w:val="18"/>
              </w:rPr>
            </w:pPr>
            <w:r w:rsidRPr="009B053A">
              <w:t>-35</w:t>
            </w:r>
          </w:p>
        </w:tc>
        <w:tc>
          <w:tcPr>
            <w:tcW w:w="749" w:type="dxa"/>
            <w:tcBorders>
              <w:top w:val="single" w:sz="4" w:space="0" w:color="auto"/>
              <w:left w:val="nil"/>
              <w:bottom w:val="single" w:sz="4" w:space="0" w:color="auto"/>
              <w:right w:val="single" w:sz="4" w:space="0" w:color="auto"/>
            </w:tcBorders>
            <w:noWrap/>
            <w:vAlign w:val="center"/>
          </w:tcPr>
          <w:p w14:paraId="6F660923" w14:textId="77777777" w:rsidR="00AB2B30" w:rsidRPr="009B053A" w:rsidRDefault="006A7121">
            <w:pPr>
              <w:pStyle w:val="TAC"/>
              <w:rPr>
                <w:szCs w:val="18"/>
              </w:rPr>
            </w:pPr>
            <w:r w:rsidRPr="009B053A">
              <w:t>0.00625</w:t>
            </w:r>
          </w:p>
        </w:tc>
        <w:tc>
          <w:tcPr>
            <w:tcW w:w="1228" w:type="dxa"/>
            <w:gridSpan w:val="2"/>
            <w:tcBorders>
              <w:top w:val="single" w:sz="4" w:space="0" w:color="auto"/>
              <w:left w:val="nil"/>
              <w:bottom w:val="single" w:sz="4" w:space="0" w:color="auto"/>
              <w:right w:val="single" w:sz="4" w:space="0" w:color="auto"/>
            </w:tcBorders>
            <w:noWrap/>
            <w:vAlign w:val="center"/>
          </w:tcPr>
          <w:p w14:paraId="3879677C" w14:textId="77777777" w:rsidR="00AB2B30" w:rsidRPr="009B053A" w:rsidRDefault="006A7121">
            <w:pPr>
              <w:pStyle w:val="TAC"/>
              <w:rPr>
                <w:szCs w:val="18"/>
              </w:rPr>
            </w:pPr>
            <w:r w:rsidRPr="009B053A">
              <w:t>5</w:t>
            </w:r>
          </w:p>
        </w:tc>
      </w:tr>
      <w:tr w:rsidR="00AB2B30" w:rsidRPr="009B053A" w14:paraId="5F9EABC8"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D9615D0" w14:textId="77777777" w:rsidR="00AB2B30" w:rsidRPr="009B053A" w:rsidRDefault="00AB2B30">
            <w:pPr>
              <w:pStyle w:val="TAC"/>
              <w:rPr>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31CFB730" w14:textId="77777777" w:rsidR="00AB2B30" w:rsidRPr="009B053A" w:rsidRDefault="006A7121">
            <w:pPr>
              <w:pStyle w:val="TAL"/>
              <w:rPr>
                <w:szCs w:val="18"/>
              </w:rPr>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8B37233" w14:textId="77777777" w:rsidR="00AB2B30" w:rsidRPr="009B053A" w:rsidRDefault="006A7121">
            <w:pPr>
              <w:pStyle w:val="TAC"/>
              <w:rPr>
                <w:szCs w:val="18"/>
              </w:rPr>
            </w:pPr>
            <w:r w:rsidRPr="009B053A">
              <w:t>799</w:t>
            </w:r>
          </w:p>
        </w:tc>
        <w:tc>
          <w:tcPr>
            <w:tcW w:w="310" w:type="dxa"/>
            <w:tcBorders>
              <w:top w:val="single" w:sz="4" w:space="0" w:color="auto"/>
              <w:left w:val="nil"/>
              <w:bottom w:val="single" w:sz="4" w:space="0" w:color="auto"/>
              <w:right w:val="single" w:sz="4" w:space="0" w:color="auto"/>
            </w:tcBorders>
            <w:vAlign w:val="center"/>
          </w:tcPr>
          <w:p w14:paraId="6730C61F" w14:textId="77777777" w:rsidR="00AB2B30" w:rsidRPr="009B053A" w:rsidRDefault="006A7121">
            <w:pPr>
              <w:pStyle w:val="TAC"/>
              <w:rPr>
                <w:szCs w:val="18"/>
              </w:rPr>
            </w:pPr>
            <w:r w:rsidRPr="009B053A">
              <w:t>-</w:t>
            </w:r>
          </w:p>
        </w:tc>
        <w:tc>
          <w:tcPr>
            <w:tcW w:w="937" w:type="dxa"/>
            <w:tcBorders>
              <w:top w:val="single" w:sz="4" w:space="0" w:color="auto"/>
              <w:left w:val="nil"/>
              <w:bottom w:val="single" w:sz="4" w:space="0" w:color="auto"/>
              <w:right w:val="single" w:sz="4" w:space="0" w:color="auto"/>
            </w:tcBorders>
            <w:vAlign w:val="center"/>
          </w:tcPr>
          <w:p w14:paraId="552D8AEC" w14:textId="77777777" w:rsidR="00AB2B30" w:rsidRPr="009B053A" w:rsidRDefault="006A7121">
            <w:pPr>
              <w:pStyle w:val="TAC"/>
              <w:rPr>
                <w:szCs w:val="18"/>
              </w:rPr>
            </w:pPr>
            <w:r w:rsidRPr="009B053A">
              <w:t>805</w:t>
            </w:r>
          </w:p>
        </w:tc>
        <w:tc>
          <w:tcPr>
            <w:tcW w:w="1172" w:type="dxa"/>
            <w:tcBorders>
              <w:top w:val="single" w:sz="4" w:space="0" w:color="auto"/>
              <w:left w:val="nil"/>
              <w:bottom w:val="single" w:sz="4" w:space="0" w:color="auto"/>
              <w:right w:val="single" w:sz="4" w:space="0" w:color="auto"/>
            </w:tcBorders>
            <w:vAlign w:val="center"/>
          </w:tcPr>
          <w:p w14:paraId="4F375CA5" w14:textId="77777777" w:rsidR="00AB2B30" w:rsidRPr="009B053A" w:rsidRDefault="006A7121">
            <w:pPr>
              <w:pStyle w:val="TAC"/>
              <w:rPr>
                <w:szCs w:val="18"/>
              </w:rPr>
            </w:pPr>
            <w:r w:rsidRPr="009B053A">
              <w:t>-35</w:t>
            </w:r>
          </w:p>
        </w:tc>
        <w:tc>
          <w:tcPr>
            <w:tcW w:w="749" w:type="dxa"/>
            <w:tcBorders>
              <w:top w:val="single" w:sz="4" w:space="0" w:color="auto"/>
              <w:left w:val="nil"/>
              <w:bottom w:val="single" w:sz="4" w:space="0" w:color="auto"/>
              <w:right w:val="single" w:sz="4" w:space="0" w:color="auto"/>
            </w:tcBorders>
            <w:noWrap/>
            <w:vAlign w:val="center"/>
          </w:tcPr>
          <w:p w14:paraId="19EA08C6" w14:textId="77777777" w:rsidR="00AB2B30" w:rsidRPr="009B053A" w:rsidRDefault="006A7121">
            <w:pPr>
              <w:pStyle w:val="TAC"/>
              <w:rPr>
                <w:szCs w:val="18"/>
              </w:rPr>
            </w:pPr>
            <w:r w:rsidRPr="009B053A">
              <w:t>0.00625</w:t>
            </w:r>
          </w:p>
        </w:tc>
        <w:tc>
          <w:tcPr>
            <w:tcW w:w="1228" w:type="dxa"/>
            <w:gridSpan w:val="2"/>
            <w:tcBorders>
              <w:top w:val="single" w:sz="4" w:space="0" w:color="auto"/>
              <w:left w:val="nil"/>
              <w:bottom w:val="single" w:sz="4" w:space="0" w:color="auto"/>
              <w:right w:val="single" w:sz="4" w:space="0" w:color="auto"/>
            </w:tcBorders>
            <w:noWrap/>
            <w:vAlign w:val="center"/>
          </w:tcPr>
          <w:p w14:paraId="425F5DCF" w14:textId="77777777" w:rsidR="00AB2B30" w:rsidRPr="009B053A" w:rsidRDefault="006A7121">
            <w:pPr>
              <w:pStyle w:val="TAC"/>
              <w:rPr>
                <w:szCs w:val="18"/>
              </w:rPr>
            </w:pPr>
            <w:r w:rsidRPr="009B053A">
              <w:t>5</w:t>
            </w:r>
          </w:p>
        </w:tc>
      </w:tr>
      <w:tr w:rsidR="00AB2B30" w:rsidRPr="009B053A" w14:paraId="0D384168" w14:textId="77777777" w:rsidTr="00390659">
        <w:trPr>
          <w:trHeight w:val="188"/>
          <w:jc w:val="center"/>
        </w:trPr>
        <w:tc>
          <w:tcPr>
            <w:tcW w:w="1632" w:type="dxa"/>
            <w:vMerge w:val="restart"/>
            <w:tcBorders>
              <w:left w:val="single" w:sz="4" w:space="0" w:color="auto"/>
              <w:right w:val="single" w:sz="4" w:space="0" w:color="auto"/>
            </w:tcBorders>
          </w:tcPr>
          <w:p w14:paraId="653112D6" w14:textId="77777777" w:rsidR="00AB2B30" w:rsidRPr="009B053A" w:rsidRDefault="006A7121">
            <w:pPr>
              <w:pStyle w:val="TAC"/>
              <w:rPr>
                <w:rFonts w:cs="Arial"/>
                <w:szCs w:val="18"/>
                <w:lang w:eastAsia="ja-JP"/>
              </w:rPr>
            </w:pPr>
            <w:r w:rsidRPr="009B053A">
              <w:rPr>
                <w:lang w:eastAsia="ja-JP"/>
              </w:rPr>
              <w:t>DC_13_n66</w:t>
            </w:r>
          </w:p>
        </w:tc>
        <w:tc>
          <w:tcPr>
            <w:tcW w:w="2864" w:type="dxa"/>
            <w:tcBorders>
              <w:top w:val="single" w:sz="4" w:space="0" w:color="auto"/>
              <w:left w:val="nil"/>
              <w:bottom w:val="single" w:sz="4" w:space="0" w:color="auto"/>
              <w:right w:val="single" w:sz="4" w:space="0" w:color="auto"/>
            </w:tcBorders>
            <w:vAlign w:val="bottom"/>
          </w:tcPr>
          <w:p w14:paraId="26AC8D43" w14:textId="77777777" w:rsidR="00AB2B30" w:rsidRPr="009B053A" w:rsidRDefault="006A7121">
            <w:pPr>
              <w:pStyle w:val="TAL"/>
            </w:pPr>
            <w:r w:rsidRPr="009B053A">
              <w:t xml:space="preserve">E-UTRA Band 2, 4, 5, 12, 13, 17, 25, 26, 27, 29, 41, 50, 51, 53, 66, 70, 71, 74, 85 </w:t>
            </w:r>
          </w:p>
        </w:tc>
        <w:tc>
          <w:tcPr>
            <w:tcW w:w="934" w:type="dxa"/>
            <w:tcBorders>
              <w:top w:val="single" w:sz="4" w:space="0" w:color="auto"/>
              <w:left w:val="nil"/>
              <w:bottom w:val="single" w:sz="4" w:space="0" w:color="auto"/>
              <w:right w:val="single" w:sz="4" w:space="0" w:color="auto"/>
            </w:tcBorders>
            <w:vAlign w:val="center"/>
          </w:tcPr>
          <w:p w14:paraId="44B3FDEF"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48219550" w14:textId="77777777" w:rsidR="00AB2B30" w:rsidRPr="009B053A" w:rsidRDefault="006A7121">
            <w:pPr>
              <w:pStyle w:val="PL"/>
              <w:rPr>
                <w:rFonts w:ascii="Arial" w:hAnsi="Arial" w:cs="Arial"/>
                <w:noProof w:val="0"/>
                <w:szCs w:val="16"/>
              </w:rPr>
            </w:pPr>
            <w:r w:rsidRPr="009B053A">
              <w:rPr>
                <w:rFonts w:ascii="Arial" w:hAnsi="Arial" w:cs="Arial"/>
                <w:noProof w:val="0"/>
                <w:szCs w:val="16"/>
              </w:rPr>
              <w:t>-</w:t>
            </w:r>
          </w:p>
        </w:tc>
        <w:tc>
          <w:tcPr>
            <w:tcW w:w="937" w:type="dxa"/>
            <w:tcBorders>
              <w:top w:val="single" w:sz="4" w:space="0" w:color="auto"/>
              <w:left w:val="nil"/>
              <w:bottom w:val="single" w:sz="4" w:space="0" w:color="auto"/>
              <w:right w:val="single" w:sz="4" w:space="0" w:color="auto"/>
            </w:tcBorders>
            <w:vAlign w:val="center"/>
          </w:tcPr>
          <w:p w14:paraId="4B69EF96"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A1918F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FDED261"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239C49B" w14:textId="77777777" w:rsidR="00AB2B30" w:rsidRPr="009B053A" w:rsidRDefault="00AB2B30">
            <w:pPr>
              <w:pStyle w:val="TAC"/>
            </w:pPr>
          </w:p>
        </w:tc>
      </w:tr>
      <w:tr w:rsidR="00AB2B30" w:rsidRPr="009B053A" w14:paraId="1E4C3C72" w14:textId="77777777" w:rsidTr="00390659">
        <w:trPr>
          <w:trHeight w:val="188"/>
          <w:jc w:val="center"/>
        </w:trPr>
        <w:tc>
          <w:tcPr>
            <w:tcW w:w="1632" w:type="dxa"/>
            <w:vMerge/>
            <w:tcBorders>
              <w:left w:val="single" w:sz="4" w:space="0" w:color="auto"/>
              <w:right w:val="single" w:sz="4" w:space="0" w:color="auto"/>
            </w:tcBorders>
          </w:tcPr>
          <w:p w14:paraId="4231F71E"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bottom"/>
          </w:tcPr>
          <w:p w14:paraId="11E2068E" w14:textId="77777777" w:rsidR="00AB2B30" w:rsidRPr="009B053A" w:rsidRDefault="006A7121">
            <w:pPr>
              <w:pStyle w:val="TAL"/>
            </w:pPr>
            <w:r w:rsidRPr="009B053A">
              <w:t>E-UTRA Band 14</w:t>
            </w:r>
          </w:p>
        </w:tc>
        <w:tc>
          <w:tcPr>
            <w:tcW w:w="934" w:type="dxa"/>
            <w:tcBorders>
              <w:top w:val="single" w:sz="4" w:space="0" w:color="auto"/>
              <w:left w:val="nil"/>
              <w:bottom w:val="single" w:sz="4" w:space="0" w:color="auto"/>
              <w:right w:val="single" w:sz="4" w:space="0" w:color="auto"/>
            </w:tcBorders>
            <w:vAlign w:val="center"/>
          </w:tcPr>
          <w:p w14:paraId="27222218" w14:textId="77777777" w:rsidR="00AB2B30" w:rsidRPr="009B053A" w:rsidRDefault="006A7121">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6382C883" w14:textId="77777777" w:rsidR="00AB2B30" w:rsidRPr="009B053A" w:rsidRDefault="006A7121">
            <w:pPr>
              <w:pStyle w:val="PL"/>
              <w:rPr>
                <w:rFonts w:ascii="Arial" w:hAnsi="Arial" w:cs="Arial"/>
                <w:noProof w:val="0"/>
                <w:szCs w:val="16"/>
              </w:rPr>
            </w:pPr>
            <w:r w:rsidRPr="009B053A">
              <w:rPr>
                <w:rFonts w:ascii="Arial" w:hAnsi="Arial" w:cs="Arial"/>
                <w:noProof w:val="0"/>
                <w:szCs w:val="16"/>
              </w:rPr>
              <w:t>-</w:t>
            </w:r>
          </w:p>
        </w:tc>
        <w:tc>
          <w:tcPr>
            <w:tcW w:w="937" w:type="dxa"/>
            <w:tcBorders>
              <w:top w:val="single" w:sz="4" w:space="0" w:color="auto"/>
              <w:left w:val="nil"/>
              <w:bottom w:val="single" w:sz="4" w:space="0" w:color="auto"/>
              <w:right w:val="single" w:sz="4" w:space="0" w:color="auto"/>
            </w:tcBorders>
            <w:vAlign w:val="center"/>
          </w:tcPr>
          <w:p w14:paraId="2B53229B"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F63660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34F077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9DD6A84" w14:textId="77777777" w:rsidR="00AB2B30" w:rsidRPr="009B053A" w:rsidRDefault="006A7121">
            <w:pPr>
              <w:pStyle w:val="TAC"/>
            </w:pPr>
            <w:r w:rsidRPr="009B053A">
              <w:t>5</w:t>
            </w:r>
          </w:p>
        </w:tc>
      </w:tr>
      <w:tr w:rsidR="00AB2B30" w:rsidRPr="009B053A" w14:paraId="647C66F7" w14:textId="77777777" w:rsidTr="00390659">
        <w:trPr>
          <w:trHeight w:val="188"/>
          <w:jc w:val="center"/>
        </w:trPr>
        <w:tc>
          <w:tcPr>
            <w:tcW w:w="1632" w:type="dxa"/>
            <w:vMerge/>
            <w:tcBorders>
              <w:left w:val="single" w:sz="4" w:space="0" w:color="auto"/>
              <w:right w:val="single" w:sz="4" w:space="0" w:color="auto"/>
            </w:tcBorders>
          </w:tcPr>
          <w:p w14:paraId="6DB7A9DE"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39FC9C4A" w14:textId="77777777" w:rsidR="00AB2B30" w:rsidRPr="009B053A" w:rsidRDefault="006A7121">
            <w:pPr>
              <w:pStyle w:val="TAL"/>
              <w:rPr>
                <w:szCs w:val="18"/>
                <w:lang w:eastAsia="ja-JP"/>
              </w:rPr>
            </w:pPr>
            <w:r w:rsidRPr="009B053A">
              <w:rPr>
                <w:szCs w:val="18"/>
                <w:lang w:eastAsia="ja-JP"/>
              </w:rPr>
              <w:t>E-UTRA Band 30, 48,</w:t>
            </w:r>
          </w:p>
          <w:p w14:paraId="2B04996D" w14:textId="77777777" w:rsidR="00AB2B30" w:rsidRPr="009B053A" w:rsidRDefault="006A712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6A7EBC91"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14FBF1" w14:textId="77777777" w:rsidR="00AB2B30" w:rsidRPr="009B053A" w:rsidRDefault="006A7121">
            <w:pPr>
              <w:pStyle w:val="TAC"/>
              <w:rPr>
                <w:rFonts w:cs="Arial"/>
              </w:rPr>
            </w:pPr>
            <w:r w:rsidRPr="009B053A">
              <w:t>-</w:t>
            </w:r>
          </w:p>
        </w:tc>
        <w:tc>
          <w:tcPr>
            <w:tcW w:w="937" w:type="dxa"/>
            <w:tcBorders>
              <w:top w:val="single" w:sz="4" w:space="0" w:color="auto"/>
              <w:left w:val="nil"/>
              <w:bottom w:val="single" w:sz="4" w:space="0" w:color="auto"/>
              <w:right w:val="single" w:sz="4" w:space="0" w:color="auto"/>
            </w:tcBorders>
            <w:vAlign w:val="center"/>
          </w:tcPr>
          <w:p w14:paraId="0F120A4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221AC7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0E36865"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F289F84" w14:textId="77777777" w:rsidR="00AB2B30" w:rsidRPr="009B053A" w:rsidRDefault="006A7121">
            <w:pPr>
              <w:pStyle w:val="TAC"/>
            </w:pPr>
            <w:r w:rsidRPr="009B053A">
              <w:t>2</w:t>
            </w:r>
          </w:p>
        </w:tc>
      </w:tr>
      <w:tr w:rsidR="00AB2B30" w:rsidRPr="009B053A" w14:paraId="3C25F7AE" w14:textId="77777777" w:rsidTr="00390659">
        <w:trPr>
          <w:trHeight w:val="188"/>
          <w:jc w:val="center"/>
        </w:trPr>
        <w:tc>
          <w:tcPr>
            <w:tcW w:w="1632" w:type="dxa"/>
            <w:vMerge/>
            <w:tcBorders>
              <w:left w:val="single" w:sz="4" w:space="0" w:color="auto"/>
              <w:right w:val="single" w:sz="4" w:space="0" w:color="auto"/>
            </w:tcBorders>
          </w:tcPr>
          <w:p w14:paraId="1386EDAC"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bottom"/>
          </w:tcPr>
          <w:p w14:paraId="3A588E1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24FE171" w14:textId="77777777" w:rsidR="00AB2B30" w:rsidRPr="009B053A" w:rsidRDefault="006A7121">
            <w:pPr>
              <w:pStyle w:val="TAC"/>
            </w:pPr>
            <w:r w:rsidRPr="009B053A">
              <w:t>769</w:t>
            </w:r>
          </w:p>
        </w:tc>
        <w:tc>
          <w:tcPr>
            <w:tcW w:w="310" w:type="dxa"/>
            <w:tcBorders>
              <w:top w:val="single" w:sz="4" w:space="0" w:color="auto"/>
              <w:left w:val="nil"/>
              <w:bottom w:val="single" w:sz="4" w:space="0" w:color="auto"/>
              <w:right w:val="single" w:sz="4" w:space="0" w:color="auto"/>
            </w:tcBorders>
            <w:vAlign w:val="center"/>
          </w:tcPr>
          <w:p w14:paraId="7D88AB20" w14:textId="77777777" w:rsidR="00AB2B30" w:rsidRPr="009B053A" w:rsidRDefault="006A7121">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7F19ED39" w14:textId="77777777" w:rsidR="00AB2B30" w:rsidRPr="009B053A" w:rsidRDefault="006A7121">
            <w:pPr>
              <w:pStyle w:val="TAC"/>
            </w:pPr>
            <w:r w:rsidRPr="009B053A">
              <w:t>775</w:t>
            </w:r>
          </w:p>
        </w:tc>
        <w:tc>
          <w:tcPr>
            <w:tcW w:w="1172" w:type="dxa"/>
            <w:tcBorders>
              <w:top w:val="single" w:sz="4" w:space="0" w:color="auto"/>
              <w:left w:val="nil"/>
              <w:bottom w:val="single" w:sz="4" w:space="0" w:color="auto"/>
              <w:right w:val="single" w:sz="4" w:space="0" w:color="auto"/>
            </w:tcBorders>
            <w:vAlign w:val="center"/>
          </w:tcPr>
          <w:p w14:paraId="20AE94A0" w14:textId="77777777" w:rsidR="00AB2B30" w:rsidRPr="009B053A" w:rsidRDefault="006A7121">
            <w:pPr>
              <w:pStyle w:val="TAC"/>
            </w:pPr>
            <w:r w:rsidRPr="009B053A">
              <w:t>-35</w:t>
            </w:r>
          </w:p>
        </w:tc>
        <w:tc>
          <w:tcPr>
            <w:tcW w:w="749" w:type="dxa"/>
            <w:tcBorders>
              <w:top w:val="single" w:sz="4" w:space="0" w:color="auto"/>
              <w:left w:val="nil"/>
              <w:bottom w:val="single" w:sz="4" w:space="0" w:color="auto"/>
              <w:right w:val="single" w:sz="4" w:space="0" w:color="auto"/>
            </w:tcBorders>
            <w:noWrap/>
            <w:vAlign w:val="center"/>
          </w:tcPr>
          <w:p w14:paraId="64888DC6" w14:textId="77777777" w:rsidR="00AB2B30" w:rsidRPr="009B053A" w:rsidRDefault="006A7121">
            <w:pPr>
              <w:pStyle w:val="TAC"/>
            </w:pPr>
            <w:r w:rsidRPr="009B053A">
              <w:t>0.00625</w:t>
            </w:r>
          </w:p>
        </w:tc>
        <w:tc>
          <w:tcPr>
            <w:tcW w:w="1228" w:type="dxa"/>
            <w:gridSpan w:val="2"/>
            <w:tcBorders>
              <w:top w:val="single" w:sz="4" w:space="0" w:color="auto"/>
              <w:left w:val="nil"/>
              <w:bottom w:val="single" w:sz="4" w:space="0" w:color="auto"/>
              <w:right w:val="single" w:sz="4" w:space="0" w:color="auto"/>
            </w:tcBorders>
            <w:noWrap/>
            <w:vAlign w:val="center"/>
          </w:tcPr>
          <w:p w14:paraId="65B3C1FD" w14:textId="77777777" w:rsidR="00AB2B30" w:rsidRPr="009B053A" w:rsidRDefault="006A7121">
            <w:pPr>
              <w:pStyle w:val="TAC"/>
            </w:pPr>
            <w:r w:rsidRPr="009B053A">
              <w:t>5</w:t>
            </w:r>
          </w:p>
        </w:tc>
      </w:tr>
      <w:tr w:rsidR="00AB2B30" w:rsidRPr="009B053A" w14:paraId="5F097BE6"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179B8FDA"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bottom"/>
          </w:tcPr>
          <w:p w14:paraId="45EA562B"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9F87D65" w14:textId="77777777" w:rsidR="00AB2B30" w:rsidRPr="009B053A" w:rsidRDefault="006A7121">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5CEF7A5C" w14:textId="77777777" w:rsidR="00AB2B30" w:rsidRPr="009B053A" w:rsidRDefault="006A7121">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6A360020" w14:textId="77777777" w:rsidR="00AB2B30" w:rsidRPr="009B053A" w:rsidRDefault="006A7121">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34AFAA43" w14:textId="77777777" w:rsidR="00AB2B30" w:rsidRPr="009B053A" w:rsidRDefault="006A7121">
            <w:pPr>
              <w:pStyle w:val="TAC"/>
            </w:pPr>
            <w:r w:rsidRPr="009B053A">
              <w:t>-35</w:t>
            </w:r>
          </w:p>
        </w:tc>
        <w:tc>
          <w:tcPr>
            <w:tcW w:w="749" w:type="dxa"/>
            <w:tcBorders>
              <w:top w:val="single" w:sz="4" w:space="0" w:color="auto"/>
              <w:left w:val="nil"/>
              <w:bottom w:val="single" w:sz="4" w:space="0" w:color="auto"/>
              <w:right w:val="single" w:sz="4" w:space="0" w:color="auto"/>
            </w:tcBorders>
            <w:noWrap/>
            <w:vAlign w:val="center"/>
          </w:tcPr>
          <w:p w14:paraId="52238FA0" w14:textId="77777777" w:rsidR="00AB2B30" w:rsidRPr="009B053A" w:rsidRDefault="006A7121">
            <w:pPr>
              <w:pStyle w:val="TAC"/>
            </w:pPr>
            <w:r w:rsidRPr="009B053A">
              <w:t>0.00625</w:t>
            </w:r>
          </w:p>
        </w:tc>
        <w:tc>
          <w:tcPr>
            <w:tcW w:w="1228" w:type="dxa"/>
            <w:gridSpan w:val="2"/>
            <w:tcBorders>
              <w:top w:val="single" w:sz="4" w:space="0" w:color="auto"/>
              <w:left w:val="nil"/>
              <w:bottom w:val="single" w:sz="4" w:space="0" w:color="auto"/>
              <w:right w:val="single" w:sz="4" w:space="0" w:color="auto"/>
            </w:tcBorders>
            <w:noWrap/>
            <w:vAlign w:val="center"/>
          </w:tcPr>
          <w:p w14:paraId="3949CB50" w14:textId="77777777" w:rsidR="00AB2B30" w:rsidRPr="009B053A" w:rsidRDefault="006A7121">
            <w:pPr>
              <w:pStyle w:val="TAC"/>
            </w:pPr>
            <w:r w:rsidRPr="009B053A">
              <w:t>5</w:t>
            </w:r>
          </w:p>
        </w:tc>
      </w:tr>
      <w:tr w:rsidR="00426854" w:rsidRPr="009B053A" w14:paraId="7D910A46"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301DE378" w14:textId="77777777" w:rsidR="00426854" w:rsidRPr="009B053A" w:rsidRDefault="00426854" w:rsidP="003402EA">
            <w:pPr>
              <w:pStyle w:val="TAC"/>
            </w:pPr>
            <w:r w:rsidRPr="009B053A">
              <w:t>DC_14_n2</w:t>
            </w:r>
          </w:p>
        </w:tc>
        <w:tc>
          <w:tcPr>
            <w:tcW w:w="2864" w:type="dxa"/>
            <w:tcBorders>
              <w:top w:val="single" w:sz="4" w:space="0" w:color="auto"/>
              <w:left w:val="nil"/>
              <w:bottom w:val="single" w:sz="4" w:space="0" w:color="auto"/>
              <w:right w:val="single" w:sz="4" w:space="0" w:color="auto"/>
            </w:tcBorders>
          </w:tcPr>
          <w:p w14:paraId="05AC46D1" w14:textId="4885F7D5" w:rsidR="00426854" w:rsidRPr="009B053A" w:rsidRDefault="00426854" w:rsidP="00A13FBD">
            <w:pPr>
              <w:pStyle w:val="TAL"/>
            </w:pPr>
            <w:r w:rsidRPr="009B053A">
              <w:t>E-UTRA Band 4, 5, 12, 13, 14, 17, 24, 26, 27, 29, 30, 41, 48, 53, 66, 70, 71, 85</w:t>
            </w:r>
          </w:p>
        </w:tc>
        <w:tc>
          <w:tcPr>
            <w:tcW w:w="934" w:type="dxa"/>
            <w:tcBorders>
              <w:top w:val="single" w:sz="4" w:space="0" w:color="auto"/>
              <w:left w:val="nil"/>
              <w:bottom w:val="single" w:sz="4" w:space="0" w:color="auto"/>
              <w:right w:val="single" w:sz="4" w:space="0" w:color="auto"/>
            </w:tcBorders>
            <w:vAlign w:val="center"/>
          </w:tcPr>
          <w:p w14:paraId="3D2579B2" w14:textId="77777777" w:rsidR="00426854" w:rsidRPr="009B053A" w:rsidRDefault="00426854" w:rsidP="003402EA">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61BA7D3A" w14:textId="77777777" w:rsidR="00426854" w:rsidRPr="009B053A" w:rsidRDefault="00426854" w:rsidP="003402EA">
            <w:pPr>
              <w:pStyle w:val="TAC"/>
            </w:pPr>
            <w:r w:rsidRPr="009B053A">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4A62F28F" w14:textId="77777777" w:rsidR="00426854" w:rsidRPr="009B053A" w:rsidRDefault="00426854" w:rsidP="003402EA">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10045A5" w14:textId="77777777" w:rsidR="00426854" w:rsidRPr="009B053A" w:rsidRDefault="00426854" w:rsidP="003402EA">
            <w:pPr>
              <w:pStyle w:val="TAC"/>
              <w:rPr>
                <w:rFonts w:eastAsia="MS Mincho"/>
              </w:rPr>
            </w:pPr>
            <w:r w:rsidRPr="009B053A">
              <w:t>-50</w:t>
            </w:r>
          </w:p>
        </w:tc>
        <w:tc>
          <w:tcPr>
            <w:tcW w:w="935" w:type="dxa"/>
            <w:gridSpan w:val="2"/>
            <w:tcBorders>
              <w:top w:val="single" w:sz="4" w:space="0" w:color="auto"/>
              <w:left w:val="nil"/>
              <w:bottom w:val="single" w:sz="4" w:space="0" w:color="auto"/>
              <w:right w:val="single" w:sz="4" w:space="0" w:color="auto"/>
            </w:tcBorders>
            <w:noWrap/>
          </w:tcPr>
          <w:p w14:paraId="127CA1C9" w14:textId="77777777" w:rsidR="00426854" w:rsidRPr="009B053A" w:rsidRDefault="00426854" w:rsidP="003402EA">
            <w:pPr>
              <w:pStyle w:val="TAC"/>
              <w:rPr>
                <w:rFonts w:eastAsia="MS Mincho"/>
              </w:rPr>
            </w:pPr>
            <w:r w:rsidRPr="009B053A">
              <w:t>1</w:t>
            </w:r>
          </w:p>
        </w:tc>
        <w:tc>
          <w:tcPr>
            <w:tcW w:w="1042" w:type="dxa"/>
            <w:tcBorders>
              <w:top w:val="single" w:sz="4" w:space="0" w:color="auto"/>
              <w:left w:val="nil"/>
              <w:bottom w:val="single" w:sz="4" w:space="0" w:color="auto"/>
              <w:right w:val="single" w:sz="4" w:space="0" w:color="auto"/>
            </w:tcBorders>
            <w:noWrap/>
          </w:tcPr>
          <w:p w14:paraId="52576380" w14:textId="77777777" w:rsidR="00426854" w:rsidRPr="009B053A" w:rsidRDefault="00426854" w:rsidP="003402EA">
            <w:pPr>
              <w:pStyle w:val="TAC"/>
            </w:pPr>
          </w:p>
        </w:tc>
      </w:tr>
      <w:tr w:rsidR="00426854" w:rsidRPr="009B053A" w14:paraId="00D6FC5E" w14:textId="77777777" w:rsidTr="00390659">
        <w:trPr>
          <w:trHeight w:val="188"/>
          <w:jc w:val="center"/>
        </w:trPr>
        <w:tc>
          <w:tcPr>
            <w:tcW w:w="1632" w:type="dxa"/>
            <w:vMerge/>
            <w:tcBorders>
              <w:left w:val="single" w:sz="4" w:space="0" w:color="auto"/>
              <w:right w:val="single" w:sz="4" w:space="0" w:color="auto"/>
            </w:tcBorders>
          </w:tcPr>
          <w:p w14:paraId="40442B65"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54FF5F2E" w14:textId="77777777" w:rsidR="003803E1" w:rsidRPr="009B053A" w:rsidRDefault="00426854" w:rsidP="003803E1">
            <w:pPr>
              <w:pStyle w:val="TAL"/>
            </w:pPr>
            <w:r w:rsidRPr="009B053A">
              <w:t>E-UTRA band 2, 25</w:t>
            </w:r>
          </w:p>
          <w:p w14:paraId="1241A739" w14:textId="63F35BD9" w:rsidR="00426854" w:rsidRPr="009B053A" w:rsidRDefault="003803E1" w:rsidP="003803E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7BB8EDE6" w14:textId="77777777" w:rsidR="00426854" w:rsidRPr="009B053A" w:rsidRDefault="00426854" w:rsidP="003402EA">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08B999A"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69064F7" w14:textId="77777777" w:rsidR="00426854" w:rsidRPr="009B053A" w:rsidRDefault="00426854" w:rsidP="003402EA">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6C7E1E29" w14:textId="77777777" w:rsidR="00426854" w:rsidRPr="009B053A" w:rsidRDefault="00426854" w:rsidP="003402EA">
            <w:pPr>
              <w:pStyle w:val="TAC"/>
              <w:rPr>
                <w:rFonts w:eastAsia="MS Mincho"/>
              </w:rPr>
            </w:pPr>
            <w:r w:rsidRPr="009B053A">
              <w:t>-50</w:t>
            </w:r>
          </w:p>
        </w:tc>
        <w:tc>
          <w:tcPr>
            <w:tcW w:w="935" w:type="dxa"/>
            <w:gridSpan w:val="2"/>
            <w:tcBorders>
              <w:top w:val="single" w:sz="4" w:space="0" w:color="auto"/>
              <w:left w:val="nil"/>
              <w:bottom w:val="single" w:sz="4" w:space="0" w:color="auto"/>
              <w:right w:val="single" w:sz="4" w:space="0" w:color="auto"/>
            </w:tcBorders>
            <w:noWrap/>
          </w:tcPr>
          <w:p w14:paraId="3D580CB4" w14:textId="77777777" w:rsidR="00426854" w:rsidRPr="009B053A" w:rsidRDefault="00426854" w:rsidP="003402EA">
            <w:pPr>
              <w:pStyle w:val="TAC"/>
              <w:rPr>
                <w:rFonts w:eastAsia="MS Mincho"/>
              </w:rPr>
            </w:pPr>
            <w:r w:rsidRPr="009B053A">
              <w:t>1</w:t>
            </w:r>
          </w:p>
        </w:tc>
        <w:tc>
          <w:tcPr>
            <w:tcW w:w="1042" w:type="dxa"/>
            <w:tcBorders>
              <w:top w:val="single" w:sz="4" w:space="0" w:color="auto"/>
              <w:left w:val="nil"/>
              <w:bottom w:val="single" w:sz="4" w:space="0" w:color="auto"/>
              <w:right w:val="single" w:sz="4" w:space="0" w:color="auto"/>
            </w:tcBorders>
            <w:noWrap/>
          </w:tcPr>
          <w:p w14:paraId="75EC2F14" w14:textId="77777777" w:rsidR="00426854" w:rsidRPr="009B053A" w:rsidRDefault="00426854" w:rsidP="003402EA">
            <w:pPr>
              <w:pStyle w:val="TAC"/>
            </w:pPr>
            <w:r w:rsidRPr="009B053A">
              <w:t>2</w:t>
            </w:r>
          </w:p>
        </w:tc>
      </w:tr>
      <w:tr w:rsidR="00426854" w:rsidRPr="009B053A" w14:paraId="2971A476" w14:textId="77777777" w:rsidTr="00390659">
        <w:trPr>
          <w:trHeight w:val="188"/>
          <w:jc w:val="center"/>
        </w:trPr>
        <w:tc>
          <w:tcPr>
            <w:tcW w:w="1632" w:type="dxa"/>
            <w:vMerge/>
            <w:tcBorders>
              <w:left w:val="single" w:sz="4" w:space="0" w:color="auto"/>
              <w:right w:val="single" w:sz="4" w:space="0" w:color="auto"/>
            </w:tcBorders>
          </w:tcPr>
          <w:p w14:paraId="529C5D6A"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53B89F59" w14:textId="77777777" w:rsidR="00426854" w:rsidRPr="009B053A" w:rsidRDefault="00426854" w:rsidP="003402EA">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CC5F797" w14:textId="77777777" w:rsidR="00426854" w:rsidRPr="009B053A" w:rsidRDefault="00426854" w:rsidP="003402EA">
            <w:pPr>
              <w:pStyle w:val="TAC"/>
            </w:pPr>
            <w:r w:rsidRPr="009B053A">
              <w:t>769</w:t>
            </w:r>
          </w:p>
        </w:tc>
        <w:tc>
          <w:tcPr>
            <w:tcW w:w="310" w:type="dxa"/>
            <w:tcBorders>
              <w:top w:val="single" w:sz="4" w:space="0" w:color="auto"/>
              <w:left w:val="nil"/>
              <w:bottom w:val="single" w:sz="4" w:space="0" w:color="auto"/>
              <w:right w:val="single" w:sz="4" w:space="0" w:color="auto"/>
            </w:tcBorders>
          </w:tcPr>
          <w:p w14:paraId="01B84908"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tcPr>
          <w:p w14:paraId="15D65E0C" w14:textId="77777777" w:rsidR="00426854" w:rsidRPr="009B053A" w:rsidRDefault="00426854" w:rsidP="003402EA">
            <w:pPr>
              <w:pStyle w:val="TAC"/>
            </w:pPr>
            <w:r w:rsidRPr="009B053A">
              <w:t>775</w:t>
            </w:r>
          </w:p>
        </w:tc>
        <w:tc>
          <w:tcPr>
            <w:tcW w:w="1172" w:type="dxa"/>
            <w:tcBorders>
              <w:top w:val="single" w:sz="4" w:space="0" w:color="auto"/>
              <w:left w:val="nil"/>
              <w:bottom w:val="single" w:sz="4" w:space="0" w:color="auto"/>
              <w:right w:val="single" w:sz="4" w:space="0" w:color="auto"/>
            </w:tcBorders>
          </w:tcPr>
          <w:p w14:paraId="5BE2B74B" w14:textId="77777777" w:rsidR="00426854" w:rsidRPr="009B053A" w:rsidRDefault="00426854" w:rsidP="003402EA">
            <w:pPr>
              <w:pStyle w:val="TAC"/>
              <w:rPr>
                <w:rFonts w:eastAsia="MS Mincho"/>
              </w:rPr>
            </w:pPr>
            <w:r w:rsidRPr="009B053A">
              <w:t>-35</w:t>
            </w:r>
          </w:p>
        </w:tc>
        <w:tc>
          <w:tcPr>
            <w:tcW w:w="935" w:type="dxa"/>
            <w:gridSpan w:val="2"/>
            <w:tcBorders>
              <w:top w:val="single" w:sz="4" w:space="0" w:color="auto"/>
              <w:left w:val="nil"/>
              <w:bottom w:val="single" w:sz="4" w:space="0" w:color="auto"/>
              <w:right w:val="single" w:sz="4" w:space="0" w:color="auto"/>
            </w:tcBorders>
            <w:noWrap/>
          </w:tcPr>
          <w:p w14:paraId="239EAD49" w14:textId="77777777" w:rsidR="00426854" w:rsidRPr="009B053A" w:rsidRDefault="00426854" w:rsidP="003402EA">
            <w:pPr>
              <w:pStyle w:val="TAC"/>
              <w:rPr>
                <w:rFonts w:eastAsia="MS Mincho"/>
              </w:rPr>
            </w:pPr>
            <w:r w:rsidRPr="009B053A">
              <w:t>0.00625</w:t>
            </w:r>
          </w:p>
        </w:tc>
        <w:tc>
          <w:tcPr>
            <w:tcW w:w="1042" w:type="dxa"/>
            <w:tcBorders>
              <w:top w:val="single" w:sz="4" w:space="0" w:color="auto"/>
              <w:left w:val="nil"/>
              <w:bottom w:val="single" w:sz="4" w:space="0" w:color="auto"/>
              <w:right w:val="single" w:sz="4" w:space="0" w:color="auto"/>
            </w:tcBorders>
            <w:noWrap/>
          </w:tcPr>
          <w:p w14:paraId="196A98B9" w14:textId="77777777" w:rsidR="00426854" w:rsidRPr="009B053A" w:rsidRDefault="00426854" w:rsidP="003402EA">
            <w:pPr>
              <w:pStyle w:val="TAC"/>
            </w:pPr>
            <w:r w:rsidRPr="009B053A">
              <w:t>5</w:t>
            </w:r>
          </w:p>
        </w:tc>
      </w:tr>
      <w:tr w:rsidR="00426854" w:rsidRPr="009B053A" w14:paraId="09E190E8"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7BEFFA3"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4561CF9B" w14:textId="77777777" w:rsidR="00426854" w:rsidRPr="009B053A" w:rsidRDefault="00426854" w:rsidP="003402EA">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4663A69" w14:textId="77777777" w:rsidR="00426854" w:rsidRPr="009B053A" w:rsidRDefault="00426854" w:rsidP="003402EA">
            <w:pPr>
              <w:pStyle w:val="TAC"/>
            </w:pPr>
            <w:r w:rsidRPr="009B053A">
              <w:t>799</w:t>
            </w:r>
          </w:p>
        </w:tc>
        <w:tc>
          <w:tcPr>
            <w:tcW w:w="310" w:type="dxa"/>
            <w:tcBorders>
              <w:top w:val="single" w:sz="4" w:space="0" w:color="auto"/>
              <w:left w:val="nil"/>
              <w:bottom w:val="single" w:sz="4" w:space="0" w:color="auto"/>
              <w:right w:val="single" w:sz="4" w:space="0" w:color="auto"/>
            </w:tcBorders>
          </w:tcPr>
          <w:p w14:paraId="70DBA476"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tcPr>
          <w:p w14:paraId="3541264C" w14:textId="77777777" w:rsidR="00426854" w:rsidRPr="009B053A" w:rsidRDefault="00426854" w:rsidP="003402EA">
            <w:pPr>
              <w:pStyle w:val="TAC"/>
            </w:pPr>
            <w:r w:rsidRPr="009B053A">
              <w:t>805</w:t>
            </w:r>
          </w:p>
        </w:tc>
        <w:tc>
          <w:tcPr>
            <w:tcW w:w="1172" w:type="dxa"/>
            <w:tcBorders>
              <w:top w:val="single" w:sz="4" w:space="0" w:color="auto"/>
              <w:left w:val="nil"/>
              <w:bottom w:val="single" w:sz="4" w:space="0" w:color="auto"/>
              <w:right w:val="single" w:sz="4" w:space="0" w:color="auto"/>
            </w:tcBorders>
          </w:tcPr>
          <w:p w14:paraId="1F670CF3" w14:textId="77777777" w:rsidR="00426854" w:rsidRPr="009B053A" w:rsidRDefault="00426854" w:rsidP="003402EA">
            <w:pPr>
              <w:pStyle w:val="TAC"/>
              <w:rPr>
                <w:rFonts w:eastAsia="MS Mincho"/>
              </w:rPr>
            </w:pPr>
            <w:r w:rsidRPr="009B053A">
              <w:t>-35</w:t>
            </w:r>
          </w:p>
        </w:tc>
        <w:tc>
          <w:tcPr>
            <w:tcW w:w="935" w:type="dxa"/>
            <w:gridSpan w:val="2"/>
            <w:tcBorders>
              <w:top w:val="single" w:sz="4" w:space="0" w:color="auto"/>
              <w:left w:val="nil"/>
              <w:bottom w:val="single" w:sz="4" w:space="0" w:color="auto"/>
              <w:right w:val="single" w:sz="4" w:space="0" w:color="auto"/>
            </w:tcBorders>
            <w:noWrap/>
          </w:tcPr>
          <w:p w14:paraId="4F6889DD" w14:textId="77777777" w:rsidR="00426854" w:rsidRPr="009B053A" w:rsidRDefault="00426854" w:rsidP="003402EA">
            <w:pPr>
              <w:pStyle w:val="TAC"/>
              <w:rPr>
                <w:rFonts w:eastAsia="MS Mincho"/>
              </w:rPr>
            </w:pPr>
            <w:r w:rsidRPr="009B053A">
              <w:t>0.00625</w:t>
            </w:r>
          </w:p>
        </w:tc>
        <w:tc>
          <w:tcPr>
            <w:tcW w:w="1042" w:type="dxa"/>
            <w:tcBorders>
              <w:top w:val="single" w:sz="4" w:space="0" w:color="auto"/>
              <w:left w:val="nil"/>
              <w:bottom w:val="single" w:sz="4" w:space="0" w:color="auto"/>
              <w:right w:val="single" w:sz="4" w:space="0" w:color="auto"/>
            </w:tcBorders>
            <w:noWrap/>
          </w:tcPr>
          <w:p w14:paraId="787DB6FA" w14:textId="77777777" w:rsidR="00426854" w:rsidRPr="009B053A" w:rsidRDefault="00426854" w:rsidP="003402EA">
            <w:pPr>
              <w:pStyle w:val="TAC"/>
            </w:pPr>
            <w:r w:rsidRPr="009B053A">
              <w:t>5</w:t>
            </w:r>
          </w:p>
        </w:tc>
      </w:tr>
      <w:tr w:rsidR="00426854" w:rsidRPr="009B053A" w14:paraId="1BD58E3E"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2D80BFF7" w14:textId="77777777" w:rsidR="00426854" w:rsidRPr="009B053A" w:rsidRDefault="00426854" w:rsidP="003402EA">
            <w:pPr>
              <w:pStyle w:val="TAC"/>
            </w:pPr>
            <w:r w:rsidRPr="009B053A">
              <w:t>DC_14_n66</w:t>
            </w:r>
          </w:p>
        </w:tc>
        <w:tc>
          <w:tcPr>
            <w:tcW w:w="2864" w:type="dxa"/>
            <w:tcBorders>
              <w:top w:val="single" w:sz="4" w:space="0" w:color="auto"/>
              <w:left w:val="nil"/>
              <w:bottom w:val="single" w:sz="4" w:space="0" w:color="auto"/>
              <w:right w:val="single" w:sz="4" w:space="0" w:color="auto"/>
            </w:tcBorders>
          </w:tcPr>
          <w:p w14:paraId="3F513C99" w14:textId="3EEBDF77" w:rsidR="00426854" w:rsidRPr="009B053A" w:rsidRDefault="00426854" w:rsidP="00031F19">
            <w:pPr>
              <w:pStyle w:val="TAL"/>
            </w:pPr>
            <w:r w:rsidRPr="009B053A">
              <w:t>E-UTRA Band 2, 4, 5, 12, 13, 14, 17, 25, 26, 27, 29, 30, 41, 53, 66, 70, 71, 85</w:t>
            </w:r>
          </w:p>
        </w:tc>
        <w:tc>
          <w:tcPr>
            <w:tcW w:w="934" w:type="dxa"/>
            <w:tcBorders>
              <w:top w:val="single" w:sz="4" w:space="0" w:color="auto"/>
              <w:left w:val="nil"/>
              <w:bottom w:val="single" w:sz="4" w:space="0" w:color="auto"/>
              <w:right w:val="single" w:sz="4" w:space="0" w:color="auto"/>
            </w:tcBorders>
            <w:vAlign w:val="center"/>
          </w:tcPr>
          <w:p w14:paraId="2A8E9991" w14:textId="77777777" w:rsidR="00426854" w:rsidRPr="009B053A" w:rsidRDefault="00426854" w:rsidP="003402EA">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3BA61D4D" w14:textId="77777777" w:rsidR="00426854" w:rsidRPr="009B053A" w:rsidRDefault="00426854" w:rsidP="003402EA">
            <w:pPr>
              <w:pStyle w:val="TAC"/>
            </w:pPr>
            <w:r w:rsidRPr="009B053A">
              <w:rPr>
                <w:rFonts w:cs="Arial"/>
                <w:szCs w:val="16"/>
              </w:rPr>
              <w:t>-</w:t>
            </w:r>
          </w:p>
        </w:tc>
        <w:tc>
          <w:tcPr>
            <w:tcW w:w="937" w:type="dxa"/>
            <w:tcBorders>
              <w:top w:val="single" w:sz="4" w:space="0" w:color="auto"/>
              <w:left w:val="nil"/>
              <w:bottom w:val="single" w:sz="4" w:space="0" w:color="auto"/>
              <w:right w:val="single" w:sz="4" w:space="0" w:color="auto"/>
            </w:tcBorders>
            <w:vAlign w:val="center"/>
          </w:tcPr>
          <w:p w14:paraId="6EBEF3B4" w14:textId="77777777" w:rsidR="00426854" w:rsidRPr="009B053A" w:rsidRDefault="00426854" w:rsidP="003402EA">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2E982D56" w14:textId="77777777" w:rsidR="00426854" w:rsidRPr="009B053A" w:rsidRDefault="00426854" w:rsidP="003402EA">
            <w:pPr>
              <w:pStyle w:val="TAC"/>
              <w:rPr>
                <w:rFonts w:eastAsia="MS Mincho"/>
              </w:rPr>
            </w:pPr>
            <w:r w:rsidRPr="009B053A">
              <w:t>-50</w:t>
            </w:r>
          </w:p>
        </w:tc>
        <w:tc>
          <w:tcPr>
            <w:tcW w:w="935" w:type="dxa"/>
            <w:gridSpan w:val="2"/>
            <w:tcBorders>
              <w:top w:val="single" w:sz="4" w:space="0" w:color="auto"/>
              <w:left w:val="nil"/>
              <w:bottom w:val="single" w:sz="4" w:space="0" w:color="auto"/>
              <w:right w:val="single" w:sz="4" w:space="0" w:color="auto"/>
            </w:tcBorders>
            <w:noWrap/>
          </w:tcPr>
          <w:p w14:paraId="1F101A48" w14:textId="77777777" w:rsidR="00426854" w:rsidRPr="009B053A" w:rsidRDefault="00426854" w:rsidP="003402EA">
            <w:pPr>
              <w:pStyle w:val="TAC"/>
              <w:rPr>
                <w:rFonts w:eastAsia="MS Mincho"/>
              </w:rPr>
            </w:pPr>
            <w:r w:rsidRPr="009B053A">
              <w:t>1</w:t>
            </w:r>
          </w:p>
        </w:tc>
        <w:tc>
          <w:tcPr>
            <w:tcW w:w="1042" w:type="dxa"/>
            <w:tcBorders>
              <w:top w:val="single" w:sz="4" w:space="0" w:color="auto"/>
              <w:left w:val="nil"/>
              <w:bottom w:val="single" w:sz="4" w:space="0" w:color="auto"/>
              <w:right w:val="single" w:sz="4" w:space="0" w:color="auto"/>
            </w:tcBorders>
            <w:noWrap/>
          </w:tcPr>
          <w:p w14:paraId="47CCEE0F" w14:textId="77777777" w:rsidR="00426854" w:rsidRPr="009B053A" w:rsidRDefault="00426854" w:rsidP="003402EA">
            <w:pPr>
              <w:pStyle w:val="TAC"/>
            </w:pPr>
          </w:p>
        </w:tc>
      </w:tr>
      <w:tr w:rsidR="00426854" w:rsidRPr="009B053A" w14:paraId="36220D3B" w14:textId="77777777" w:rsidTr="00390659">
        <w:trPr>
          <w:trHeight w:val="188"/>
          <w:jc w:val="center"/>
        </w:trPr>
        <w:tc>
          <w:tcPr>
            <w:tcW w:w="1632" w:type="dxa"/>
            <w:vMerge/>
            <w:tcBorders>
              <w:left w:val="single" w:sz="4" w:space="0" w:color="auto"/>
              <w:right w:val="single" w:sz="4" w:space="0" w:color="auto"/>
            </w:tcBorders>
          </w:tcPr>
          <w:p w14:paraId="6ABE9D5D"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1FC1C5CF" w14:textId="77777777" w:rsidR="003803E1" w:rsidRPr="009B053A" w:rsidRDefault="00426854" w:rsidP="003803E1">
            <w:pPr>
              <w:pStyle w:val="TAL"/>
            </w:pPr>
            <w:r w:rsidRPr="009B053A">
              <w:t>E-UTRA band 48</w:t>
            </w:r>
          </w:p>
          <w:p w14:paraId="2DA7E582" w14:textId="67CE4806" w:rsidR="00426854" w:rsidRPr="009B053A" w:rsidRDefault="003803E1" w:rsidP="003803E1">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1D1C7536" w14:textId="77777777" w:rsidR="00426854" w:rsidRPr="009B053A" w:rsidRDefault="00426854" w:rsidP="003402EA">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7C948F2"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0004BD3" w14:textId="77777777" w:rsidR="00426854" w:rsidRPr="009B053A" w:rsidRDefault="00426854" w:rsidP="003402EA">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1669A450" w14:textId="77777777" w:rsidR="00426854" w:rsidRPr="009B053A" w:rsidRDefault="00426854" w:rsidP="003402EA">
            <w:pPr>
              <w:pStyle w:val="TAC"/>
              <w:rPr>
                <w:rFonts w:eastAsia="MS Mincho"/>
              </w:rPr>
            </w:pPr>
            <w:r w:rsidRPr="009B053A">
              <w:t>-50</w:t>
            </w:r>
          </w:p>
        </w:tc>
        <w:tc>
          <w:tcPr>
            <w:tcW w:w="935" w:type="dxa"/>
            <w:gridSpan w:val="2"/>
            <w:tcBorders>
              <w:top w:val="single" w:sz="4" w:space="0" w:color="auto"/>
              <w:left w:val="nil"/>
              <w:bottom w:val="single" w:sz="4" w:space="0" w:color="auto"/>
              <w:right w:val="single" w:sz="4" w:space="0" w:color="auto"/>
            </w:tcBorders>
            <w:noWrap/>
          </w:tcPr>
          <w:p w14:paraId="6DD14F8D" w14:textId="77777777" w:rsidR="00426854" w:rsidRPr="009B053A" w:rsidRDefault="00426854" w:rsidP="003402EA">
            <w:pPr>
              <w:pStyle w:val="TAC"/>
              <w:rPr>
                <w:rFonts w:eastAsia="MS Mincho"/>
              </w:rPr>
            </w:pPr>
            <w:r w:rsidRPr="009B053A">
              <w:t>1</w:t>
            </w:r>
          </w:p>
        </w:tc>
        <w:tc>
          <w:tcPr>
            <w:tcW w:w="1042" w:type="dxa"/>
            <w:tcBorders>
              <w:top w:val="single" w:sz="4" w:space="0" w:color="auto"/>
              <w:left w:val="nil"/>
              <w:bottom w:val="single" w:sz="4" w:space="0" w:color="auto"/>
              <w:right w:val="single" w:sz="4" w:space="0" w:color="auto"/>
            </w:tcBorders>
            <w:noWrap/>
          </w:tcPr>
          <w:p w14:paraId="11E5C0CC" w14:textId="77777777" w:rsidR="00426854" w:rsidRPr="009B053A" w:rsidRDefault="00426854" w:rsidP="003402EA">
            <w:pPr>
              <w:pStyle w:val="TAC"/>
            </w:pPr>
            <w:r w:rsidRPr="009B053A">
              <w:t>2</w:t>
            </w:r>
          </w:p>
        </w:tc>
      </w:tr>
      <w:tr w:rsidR="00426854" w:rsidRPr="009B053A" w14:paraId="0501D48B" w14:textId="77777777" w:rsidTr="00390659">
        <w:trPr>
          <w:trHeight w:val="188"/>
          <w:jc w:val="center"/>
        </w:trPr>
        <w:tc>
          <w:tcPr>
            <w:tcW w:w="1632" w:type="dxa"/>
            <w:vMerge/>
            <w:tcBorders>
              <w:left w:val="single" w:sz="4" w:space="0" w:color="auto"/>
              <w:right w:val="single" w:sz="4" w:space="0" w:color="auto"/>
            </w:tcBorders>
          </w:tcPr>
          <w:p w14:paraId="53624FF9"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7DA2DE7E" w14:textId="77777777" w:rsidR="00426854" w:rsidRPr="009B053A" w:rsidRDefault="00426854" w:rsidP="003402EA">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C3E7C36" w14:textId="77777777" w:rsidR="00426854" w:rsidRPr="009B053A" w:rsidRDefault="00426854" w:rsidP="003402EA">
            <w:pPr>
              <w:pStyle w:val="TAC"/>
            </w:pPr>
            <w:r w:rsidRPr="009B053A">
              <w:t>769</w:t>
            </w:r>
          </w:p>
        </w:tc>
        <w:tc>
          <w:tcPr>
            <w:tcW w:w="310" w:type="dxa"/>
            <w:tcBorders>
              <w:top w:val="single" w:sz="4" w:space="0" w:color="auto"/>
              <w:left w:val="nil"/>
              <w:bottom w:val="single" w:sz="4" w:space="0" w:color="auto"/>
              <w:right w:val="single" w:sz="4" w:space="0" w:color="auto"/>
            </w:tcBorders>
          </w:tcPr>
          <w:p w14:paraId="343007F2"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tcPr>
          <w:p w14:paraId="31ADB125" w14:textId="77777777" w:rsidR="00426854" w:rsidRPr="009B053A" w:rsidRDefault="00426854" w:rsidP="003402EA">
            <w:pPr>
              <w:pStyle w:val="TAC"/>
            </w:pPr>
            <w:r w:rsidRPr="009B053A">
              <w:t>775</w:t>
            </w:r>
          </w:p>
        </w:tc>
        <w:tc>
          <w:tcPr>
            <w:tcW w:w="1172" w:type="dxa"/>
            <w:tcBorders>
              <w:top w:val="single" w:sz="4" w:space="0" w:color="auto"/>
              <w:left w:val="nil"/>
              <w:bottom w:val="single" w:sz="4" w:space="0" w:color="auto"/>
              <w:right w:val="single" w:sz="4" w:space="0" w:color="auto"/>
            </w:tcBorders>
          </w:tcPr>
          <w:p w14:paraId="6F71B74C" w14:textId="77777777" w:rsidR="00426854" w:rsidRPr="009B053A" w:rsidRDefault="00426854" w:rsidP="003402EA">
            <w:pPr>
              <w:pStyle w:val="TAC"/>
              <w:rPr>
                <w:rFonts w:eastAsia="MS Mincho"/>
              </w:rPr>
            </w:pPr>
            <w:r w:rsidRPr="009B053A">
              <w:t>-35</w:t>
            </w:r>
          </w:p>
        </w:tc>
        <w:tc>
          <w:tcPr>
            <w:tcW w:w="935" w:type="dxa"/>
            <w:gridSpan w:val="2"/>
            <w:tcBorders>
              <w:top w:val="single" w:sz="4" w:space="0" w:color="auto"/>
              <w:left w:val="nil"/>
              <w:bottom w:val="single" w:sz="4" w:space="0" w:color="auto"/>
              <w:right w:val="single" w:sz="4" w:space="0" w:color="auto"/>
            </w:tcBorders>
            <w:noWrap/>
          </w:tcPr>
          <w:p w14:paraId="7891DD29" w14:textId="77777777" w:rsidR="00426854" w:rsidRPr="009B053A" w:rsidRDefault="00426854" w:rsidP="003402EA">
            <w:pPr>
              <w:pStyle w:val="TAC"/>
              <w:rPr>
                <w:rFonts w:eastAsia="MS Mincho"/>
              </w:rPr>
            </w:pPr>
            <w:r w:rsidRPr="009B053A">
              <w:t>0.00625</w:t>
            </w:r>
          </w:p>
        </w:tc>
        <w:tc>
          <w:tcPr>
            <w:tcW w:w="1042" w:type="dxa"/>
            <w:tcBorders>
              <w:top w:val="single" w:sz="4" w:space="0" w:color="auto"/>
              <w:left w:val="nil"/>
              <w:bottom w:val="single" w:sz="4" w:space="0" w:color="auto"/>
              <w:right w:val="single" w:sz="4" w:space="0" w:color="auto"/>
            </w:tcBorders>
            <w:noWrap/>
          </w:tcPr>
          <w:p w14:paraId="0EDE6628" w14:textId="77777777" w:rsidR="00426854" w:rsidRPr="009B053A" w:rsidRDefault="00426854" w:rsidP="003402EA">
            <w:pPr>
              <w:pStyle w:val="TAC"/>
            </w:pPr>
            <w:r w:rsidRPr="009B053A">
              <w:t>5</w:t>
            </w:r>
          </w:p>
        </w:tc>
      </w:tr>
      <w:tr w:rsidR="00426854" w:rsidRPr="009B053A" w14:paraId="3ED11FF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32437AF7" w14:textId="77777777" w:rsidR="00426854" w:rsidRPr="009B053A" w:rsidRDefault="00426854" w:rsidP="003402EA">
            <w:pPr>
              <w:pStyle w:val="TAC"/>
            </w:pPr>
          </w:p>
        </w:tc>
        <w:tc>
          <w:tcPr>
            <w:tcW w:w="2864" w:type="dxa"/>
            <w:tcBorders>
              <w:top w:val="single" w:sz="4" w:space="0" w:color="auto"/>
              <w:left w:val="nil"/>
              <w:bottom w:val="single" w:sz="4" w:space="0" w:color="auto"/>
              <w:right w:val="single" w:sz="4" w:space="0" w:color="auto"/>
            </w:tcBorders>
          </w:tcPr>
          <w:p w14:paraId="61D11E7C" w14:textId="77777777" w:rsidR="00426854" w:rsidRPr="009B053A" w:rsidRDefault="00426854" w:rsidP="003402EA">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E8B6333" w14:textId="77777777" w:rsidR="00426854" w:rsidRPr="009B053A" w:rsidRDefault="00426854" w:rsidP="003402EA">
            <w:pPr>
              <w:pStyle w:val="TAC"/>
            </w:pPr>
            <w:r w:rsidRPr="009B053A">
              <w:t>799</w:t>
            </w:r>
          </w:p>
        </w:tc>
        <w:tc>
          <w:tcPr>
            <w:tcW w:w="310" w:type="dxa"/>
            <w:tcBorders>
              <w:top w:val="single" w:sz="4" w:space="0" w:color="auto"/>
              <w:left w:val="nil"/>
              <w:bottom w:val="single" w:sz="4" w:space="0" w:color="auto"/>
              <w:right w:val="single" w:sz="4" w:space="0" w:color="auto"/>
            </w:tcBorders>
          </w:tcPr>
          <w:p w14:paraId="34696170" w14:textId="77777777" w:rsidR="00426854" w:rsidRPr="009B053A" w:rsidRDefault="00426854" w:rsidP="003402EA">
            <w:pPr>
              <w:pStyle w:val="TAC"/>
            </w:pPr>
            <w:r w:rsidRPr="009B053A">
              <w:t>-</w:t>
            </w:r>
          </w:p>
        </w:tc>
        <w:tc>
          <w:tcPr>
            <w:tcW w:w="937" w:type="dxa"/>
            <w:tcBorders>
              <w:top w:val="single" w:sz="4" w:space="0" w:color="auto"/>
              <w:left w:val="nil"/>
              <w:bottom w:val="single" w:sz="4" w:space="0" w:color="auto"/>
              <w:right w:val="single" w:sz="4" w:space="0" w:color="auto"/>
            </w:tcBorders>
          </w:tcPr>
          <w:p w14:paraId="49CBCB38" w14:textId="77777777" w:rsidR="00426854" w:rsidRPr="009B053A" w:rsidRDefault="00426854" w:rsidP="003402EA">
            <w:pPr>
              <w:pStyle w:val="TAC"/>
            </w:pPr>
            <w:r w:rsidRPr="009B053A">
              <w:t>805</w:t>
            </w:r>
          </w:p>
        </w:tc>
        <w:tc>
          <w:tcPr>
            <w:tcW w:w="1172" w:type="dxa"/>
            <w:tcBorders>
              <w:top w:val="single" w:sz="4" w:space="0" w:color="auto"/>
              <w:left w:val="nil"/>
              <w:bottom w:val="single" w:sz="4" w:space="0" w:color="auto"/>
              <w:right w:val="single" w:sz="4" w:space="0" w:color="auto"/>
            </w:tcBorders>
          </w:tcPr>
          <w:p w14:paraId="2A4012C4" w14:textId="77777777" w:rsidR="00426854" w:rsidRPr="009B053A" w:rsidRDefault="00426854" w:rsidP="003402EA">
            <w:pPr>
              <w:pStyle w:val="TAC"/>
              <w:rPr>
                <w:rFonts w:eastAsia="MS Mincho"/>
              </w:rPr>
            </w:pPr>
            <w:r w:rsidRPr="009B053A">
              <w:t>-35</w:t>
            </w:r>
          </w:p>
        </w:tc>
        <w:tc>
          <w:tcPr>
            <w:tcW w:w="935" w:type="dxa"/>
            <w:gridSpan w:val="2"/>
            <w:tcBorders>
              <w:top w:val="single" w:sz="4" w:space="0" w:color="auto"/>
              <w:left w:val="nil"/>
              <w:bottom w:val="single" w:sz="4" w:space="0" w:color="auto"/>
              <w:right w:val="single" w:sz="4" w:space="0" w:color="auto"/>
            </w:tcBorders>
            <w:noWrap/>
          </w:tcPr>
          <w:p w14:paraId="771CA07F" w14:textId="77777777" w:rsidR="00426854" w:rsidRPr="009B053A" w:rsidRDefault="00426854" w:rsidP="003402EA">
            <w:pPr>
              <w:pStyle w:val="TAC"/>
              <w:rPr>
                <w:rFonts w:eastAsia="MS Mincho"/>
              </w:rPr>
            </w:pPr>
            <w:r w:rsidRPr="009B053A">
              <w:t>0.00625</w:t>
            </w:r>
          </w:p>
        </w:tc>
        <w:tc>
          <w:tcPr>
            <w:tcW w:w="1042" w:type="dxa"/>
            <w:tcBorders>
              <w:top w:val="single" w:sz="4" w:space="0" w:color="auto"/>
              <w:left w:val="nil"/>
              <w:bottom w:val="single" w:sz="4" w:space="0" w:color="auto"/>
              <w:right w:val="single" w:sz="4" w:space="0" w:color="auto"/>
            </w:tcBorders>
            <w:noWrap/>
          </w:tcPr>
          <w:p w14:paraId="20462A4A" w14:textId="77777777" w:rsidR="00426854" w:rsidRPr="009B053A" w:rsidRDefault="00426854" w:rsidP="003402EA">
            <w:pPr>
              <w:pStyle w:val="TAC"/>
            </w:pPr>
            <w:r w:rsidRPr="009B053A">
              <w:t>5</w:t>
            </w:r>
          </w:p>
        </w:tc>
      </w:tr>
      <w:tr w:rsidR="000E1325" w:rsidRPr="009B053A" w14:paraId="311554E0" w14:textId="77777777" w:rsidTr="00390659">
        <w:trPr>
          <w:trHeight w:val="188"/>
          <w:jc w:val="center"/>
        </w:trPr>
        <w:tc>
          <w:tcPr>
            <w:tcW w:w="1632" w:type="dxa"/>
            <w:tcBorders>
              <w:left w:val="single" w:sz="4" w:space="0" w:color="auto"/>
              <w:bottom w:val="single" w:sz="4" w:space="0" w:color="auto"/>
              <w:right w:val="single" w:sz="4" w:space="0" w:color="auto"/>
            </w:tcBorders>
          </w:tcPr>
          <w:p w14:paraId="0AF96C85" w14:textId="524E918C" w:rsidR="000E1325" w:rsidRPr="009B053A" w:rsidRDefault="000E1325" w:rsidP="000E1325">
            <w:pPr>
              <w:pStyle w:val="TAC"/>
            </w:pPr>
            <w:r w:rsidRPr="009B053A">
              <w:rPr>
                <w:lang w:eastAsia="ja-JP"/>
              </w:rPr>
              <w:t>DC_18_n77</w:t>
            </w:r>
          </w:p>
        </w:tc>
        <w:tc>
          <w:tcPr>
            <w:tcW w:w="2864" w:type="dxa"/>
            <w:tcBorders>
              <w:top w:val="single" w:sz="4" w:space="0" w:color="auto"/>
              <w:left w:val="nil"/>
              <w:bottom w:val="single" w:sz="4" w:space="0" w:color="auto"/>
              <w:right w:val="single" w:sz="4" w:space="0" w:color="auto"/>
            </w:tcBorders>
          </w:tcPr>
          <w:p w14:paraId="1DC4D27B" w14:textId="2B3294F5" w:rsidR="000E1325" w:rsidRPr="009B053A" w:rsidRDefault="000E1325" w:rsidP="000E1325">
            <w:pPr>
              <w:pStyle w:val="TAL"/>
            </w:pPr>
            <w:r w:rsidRPr="009B053A">
              <w:t xml:space="preserve">E-UTRA Band </w:t>
            </w:r>
            <w:r w:rsidRPr="009B053A">
              <w:rPr>
                <w:rFonts w:eastAsia="MS Mincho"/>
                <w:lang w:eastAsia="ja-JP"/>
              </w:rPr>
              <w:t>1, 3, 11, 21, 28, 34, 40, 65, 74</w:t>
            </w:r>
          </w:p>
        </w:tc>
        <w:tc>
          <w:tcPr>
            <w:tcW w:w="934" w:type="dxa"/>
            <w:tcBorders>
              <w:top w:val="single" w:sz="4" w:space="0" w:color="auto"/>
              <w:left w:val="nil"/>
              <w:bottom w:val="single" w:sz="4" w:space="0" w:color="auto"/>
              <w:right w:val="single" w:sz="4" w:space="0" w:color="auto"/>
            </w:tcBorders>
          </w:tcPr>
          <w:p w14:paraId="22CB79F3" w14:textId="4E894076" w:rsidR="000E1325" w:rsidRPr="009B053A" w:rsidRDefault="000E1325" w:rsidP="000E1325">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73121AC5" w14:textId="027AD752" w:rsidR="000E1325" w:rsidRPr="009B053A" w:rsidRDefault="000E1325" w:rsidP="000E1325">
            <w:pPr>
              <w:pStyle w:val="TAC"/>
            </w:pPr>
            <w:r w:rsidRPr="009B053A">
              <w:t>-</w:t>
            </w:r>
          </w:p>
        </w:tc>
        <w:tc>
          <w:tcPr>
            <w:tcW w:w="937" w:type="dxa"/>
            <w:tcBorders>
              <w:top w:val="single" w:sz="4" w:space="0" w:color="auto"/>
              <w:left w:val="nil"/>
              <w:bottom w:val="single" w:sz="4" w:space="0" w:color="auto"/>
              <w:right w:val="single" w:sz="4" w:space="0" w:color="auto"/>
            </w:tcBorders>
          </w:tcPr>
          <w:p w14:paraId="1899D9F3" w14:textId="3DA32035" w:rsidR="000E1325" w:rsidRPr="009B053A" w:rsidRDefault="000E1325" w:rsidP="000E1325">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614B05C8" w14:textId="36176CAB" w:rsidR="000E1325" w:rsidRPr="009B053A" w:rsidRDefault="000E1325" w:rsidP="000E1325">
            <w:pPr>
              <w:pStyle w:val="TAC"/>
            </w:pPr>
            <w:r w:rsidRPr="009B053A">
              <w:rPr>
                <w:rFonts w:eastAsia="MS Mincho"/>
                <w:lang w:eastAsia="ja-JP"/>
              </w:rPr>
              <w:t>-50</w:t>
            </w:r>
          </w:p>
        </w:tc>
        <w:tc>
          <w:tcPr>
            <w:tcW w:w="935" w:type="dxa"/>
            <w:gridSpan w:val="2"/>
            <w:tcBorders>
              <w:top w:val="single" w:sz="4" w:space="0" w:color="auto"/>
              <w:left w:val="nil"/>
              <w:bottom w:val="single" w:sz="4" w:space="0" w:color="auto"/>
              <w:right w:val="single" w:sz="4" w:space="0" w:color="auto"/>
            </w:tcBorders>
            <w:noWrap/>
          </w:tcPr>
          <w:p w14:paraId="1629C6F0" w14:textId="3BB0BDAE" w:rsidR="000E1325" w:rsidRPr="009B053A" w:rsidRDefault="000E1325" w:rsidP="000E1325">
            <w:pPr>
              <w:pStyle w:val="TAC"/>
            </w:pPr>
            <w:r w:rsidRPr="009B053A">
              <w:rPr>
                <w:rFonts w:eastAsia="MS Mincho"/>
                <w:lang w:eastAsia="ja-JP"/>
              </w:rPr>
              <w:t>1</w:t>
            </w:r>
          </w:p>
        </w:tc>
        <w:tc>
          <w:tcPr>
            <w:tcW w:w="1042" w:type="dxa"/>
            <w:tcBorders>
              <w:top w:val="single" w:sz="4" w:space="0" w:color="auto"/>
              <w:left w:val="nil"/>
              <w:bottom w:val="single" w:sz="4" w:space="0" w:color="auto"/>
              <w:right w:val="single" w:sz="4" w:space="0" w:color="auto"/>
            </w:tcBorders>
            <w:noWrap/>
          </w:tcPr>
          <w:p w14:paraId="5BC1B3A3" w14:textId="77777777" w:rsidR="000E1325" w:rsidRPr="009B053A" w:rsidRDefault="000E1325" w:rsidP="000E1325">
            <w:pPr>
              <w:pStyle w:val="TAC"/>
            </w:pPr>
          </w:p>
        </w:tc>
      </w:tr>
      <w:tr w:rsidR="000E1325" w:rsidRPr="009B053A" w14:paraId="396A2649" w14:textId="77777777" w:rsidTr="00390659">
        <w:trPr>
          <w:trHeight w:val="188"/>
          <w:jc w:val="center"/>
        </w:trPr>
        <w:tc>
          <w:tcPr>
            <w:tcW w:w="1632" w:type="dxa"/>
            <w:tcBorders>
              <w:left w:val="single" w:sz="4" w:space="0" w:color="auto"/>
              <w:bottom w:val="single" w:sz="4" w:space="0" w:color="auto"/>
              <w:right w:val="single" w:sz="4" w:space="0" w:color="auto"/>
            </w:tcBorders>
          </w:tcPr>
          <w:p w14:paraId="7E5123DE" w14:textId="77777777" w:rsidR="000E1325" w:rsidRPr="009B053A" w:rsidRDefault="000E1325" w:rsidP="000E1325">
            <w:pPr>
              <w:pStyle w:val="TAC"/>
            </w:pPr>
          </w:p>
        </w:tc>
        <w:tc>
          <w:tcPr>
            <w:tcW w:w="2864" w:type="dxa"/>
            <w:tcBorders>
              <w:top w:val="single" w:sz="4" w:space="0" w:color="auto"/>
              <w:left w:val="nil"/>
              <w:bottom w:val="single" w:sz="4" w:space="0" w:color="auto"/>
              <w:right w:val="single" w:sz="4" w:space="0" w:color="auto"/>
            </w:tcBorders>
          </w:tcPr>
          <w:p w14:paraId="09D9EA79" w14:textId="066982B9" w:rsidR="000E1325" w:rsidRPr="009B053A" w:rsidRDefault="000E1325" w:rsidP="000E1325">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0804C9F3" w14:textId="18C8A3C3" w:rsidR="000E1325" w:rsidRPr="009B053A" w:rsidRDefault="000E1325" w:rsidP="000E1325">
            <w:pPr>
              <w:pStyle w:val="TAC"/>
            </w:pPr>
            <w:r w:rsidRPr="009B053A">
              <w:rPr>
                <w:rFonts w:eastAsia="MS Mincho"/>
                <w:lang w:eastAsia="ja-JP"/>
              </w:rPr>
              <w:t>945</w:t>
            </w:r>
          </w:p>
        </w:tc>
        <w:tc>
          <w:tcPr>
            <w:tcW w:w="310" w:type="dxa"/>
            <w:tcBorders>
              <w:top w:val="single" w:sz="4" w:space="0" w:color="auto"/>
              <w:left w:val="nil"/>
              <w:bottom w:val="single" w:sz="4" w:space="0" w:color="auto"/>
              <w:right w:val="single" w:sz="4" w:space="0" w:color="auto"/>
            </w:tcBorders>
          </w:tcPr>
          <w:p w14:paraId="3AC42646" w14:textId="643F3E4A" w:rsidR="000E1325" w:rsidRPr="009B053A" w:rsidRDefault="000E1325" w:rsidP="000E1325">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tcPr>
          <w:p w14:paraId="11FD31B6" w14:textId="69457D8A" w:rsidR="000E1325" w:rsidRPr="009B053A" w:rsidRDefault="000E1325" w:rsidP="000E1325">
            <w:pPr>
              <w:pStyle w:val="TAC"/>
            </w:pPr>
            <w:r w:rsidRPr="009B053A">
              <w:rPr>
                <w:rFonts w:eastAsia="MS Mincho"/>
                <w:lang w:eastAsia="ja-JP"/>
              </w:rPr>
              <w:t>960</w:t>
            </w:r>
          </w:p>
        </w:tc>
        <w:tc>
          <w:tcPr>
            <w:tcW w:w="1172" w:type="dxa"/>
            <w:tcBorders>
              <w:top w:val="single" w:sz="4" w:space="0" w:color="auto"/>
              <w:left w:val="nil"/>
              <w:bottom w:val="single" w:sz="4" w:space="0" w:color="auto"/>
              <w:right w:val="single" w:sz="4" w:space="0" w:color="auto"/>
            </w:tcBorders>
          </w:tcPr>
          <w:p w14:paraId="3968C445" w14:textId="29EDFD1D" w:rsidR="000E1325" w:rsidRPr="009B053A" w:rsidRDefault="000E1325" w:rsidP="000E1325">
            <w:pPr>
              <w:pStyle w:val="TAC"/>
            </w:pPr>
            <w:r w:rsidRPr="009B053A">
              <w:rPr>
                <w:rFonts w:eastAsia="MS Mincho"/>
                <w:lang w:eastAsia="ja-JP"/>
              </w:rPr>
              <w:t>-50</w:t>
            </w:r>
          </w:p>
        </w:tc>
        <w:tc>
          <w:tcPr>
            <w:tcW w:w="935" w:type="dxa"/>
            <w:gridSpan w:val="2"/>
            <w:tcBorders>
              <w:top w:val="single" w:sz="4" w:space="0" w:color="auto"/>
              <w:left w:val="nil"/>
              <w:bottom w:val="single" w:sz="4" w:space="0" w:color="auto"/>
              <w:right w:val="single" w:sz="4" w:space="0" w:color="auto"/>
            </w:tcBorders>
            <w:noWrap/>
          </w:tcPr>
          <w:p w14:paraId="033E6AE7" w14:textId="2A13FD2E" w:rsidR="000E1325" w:rsidRPr="009B053A" w:rsidRDefault="000E1325" w:rsidP="000E1325">
            <w:pPr>
              <w:pStyle w:val="TAC"/>
            </w:pPr>
            <w:r w:rsidRPr="009B053A">
              <w:rPr>
                <w:rFonts w:eastAsia="MS Mincho"/>
                <w:lang w:eastAsia="ja-JP"/>
              </w:rPr>
              <w:t>1</w:t>
            </w:r>
          </w:p>
        </w:tc>
        <w:tc>
          <w:tcPr>
            <w:tcW w:w="1042" w:type="dxa"/>
            <w:tcBorders>
              <w:top w:val="single" w:sz="4" w:space="0" w:color="auto"/>
              <w:left w:val="nil"/>
              <w:bottom w:val="single" w:sz="4" w:space="0" w:color="auto"/>
              <w:right w:val="single" w:sz="4" w:space="0" w:color="auto"/>
            </w:tcBorders>
            <w:noWrap/>
          </w:tcPr>
          <w:p w14:paraId="0C97DF9C" w14:textId="77777777" w:rsidR="000E1325" w:rsidRPr="009B053A" w:rsidRDefault="000E1325" w:rsidP="000E1325">
            <w:pPr>
              <w:pStyle w:val="TAC"/>
            </w:pPr>
          </w:p>
        </w:tc>
      </w:tr>
      <w:tr w:rsidR="000E1325" w:rsidRPr="009B053A" w14:paraId="03F2C499" w14:textId="77777777" w:rsidTr="00390659">
        <w:trPr>
          <w:trHeight w:val="188"/>
          <w:jc w:val="center"/>
        </w:trPr>
        <w:tc>
          <w:tcPr>
            <w:tcW w:w="1632" w:type="dxa"/>
            <w:tcBorders>
              <w:left w:val="single" w:sz="4" w:space="0" w:color="auto"/>
              <w:bottom w:val="single" w:sz="4" w:space="0" w:color="auto"/>
              <w:right w:val="single" w:sz="4" w:space="0" w:color="auto"/>
            </w:tcBorders>
          </w:tcPr>
          <w:p w14:paraId="46F0BA89" w14:textId="77777777" w:rsidR="000E1325" w:rsidRPr="009B053A" w:rsidRDefault="000E1325" w:rsidP="000E1325">
            <w:pPr>
              <w:pStyle w:val="TAC"/>
            </w:pPr>
          </w:p>
        </w:tc>
        <w:tc>
          <w:tcPr>
            <w:tcW w:w="2864" w:type="dxa"/>
            <w:tcBorders>
              <w:top w:val="single" w:sz="4" w:space="0" w:color="auto"/>
              <w:left w:val="nil"/>
              <w:bottom w:val="single" w:sz="4" w:space="0" w:color="auto"/>
              <w:right w:val="single" w:sz="4" w:space="0" w:color="auto"/>
            </w:tcBorders>
          </w:tcPr>
          <w:p w14:paraId="1C3105BE" w14:textId="5BE497AA" w:rsidR="000E1325" w:rsidRPr="009B053A" w:rsidRDefault="000E1325" w:rsidP="000E1325">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1FB61A0D" w14:textId="6B9B394F" w:rsidR="000E1325" w:rsidRPr="009B053A" w:rsidRDefault="000E1325" w:rsidP="000E1325">
            <w:pPr>
              <w:pStyle w:val="TAC"/>
            </w:pPr>
            <w:r w:rsidRPr="009B053A">
              <w:rPr>
                <w:rFonts w:eastAsia="MS Mincho"/>
                <w:lang w:eastAsia="ja-JP"/>
              </w:rPr>
              <w:t>1884.5</w:t>
            </w:r>
          </w:p>
        </w:tc>
        <w:tc>
          <w:tcPr>
            <w:tcW w:w="310" w:type="dxa"/>
            <w:tcBorders>
              <w:top w:val="single" w:sz="4" w:space="0" w:color="auto"/>
              <w:left w:val="nil"/>
              <w:bottom w:val="single" w:sz="4" w:space="0" w:color="auto"/>
              <w:right w:val="single" w:sz="4" w:space="0" w:color="auto"/>
            </w:tcBorders>
          </w:tcPr>
          <w:p w14:paraId="281217E7" w14:textId="3CF282C3" w:rsidR="000E1325" w:rsidRPr="009B053A" w:rsidRDefault="000E1325" w:rsidP="000E1325">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tcPr>
          <w:p w14:paraId="592BAEB7" w14:textId="3E8F3E71" w:rsidR="000E1325" w:rsidRPr="009B053A" w:rsidRDefault="000E1325" w:rsidP="000E1325">
            <w:pPr>
              <w:pStyle w:val="TAC"/>
            </w:pPr>
            <w:r w:rsidRPr="009B053A">
              <w:t>1915.7</w:t>
            </w:r>
          </w:p>
        </w:tc>
        <w:tc>
          <w:tcPr>
            <w:tcW w:w="1172" w:type="dxa"/>
            <w:tcBorders>
              <w:top w:val="single" w:sz="4" w:space="0" w:color="auto"/>
              <w:left w:val="nil"/>
              <w:bottom w:val="single" w:sz="4" w:space="0" w:color="auto"/>
              <w:right w:val="single" w:sz="4" w:space="0" w:color="auto"/>
            </w:tcBorders>
          </w:tcPr>
          <w:p w14:paraId="7BDA8C5A" w14:textId="185B5975" w:rsidR="000E1325" w:rsidRPr="009B053A" w:rsidRDefault="000E1325" w:rsidP="000E1325">
            <w:pPr>
              <w:pStyle w:val="TAC"/>
            </w:pPr>
            <w:r w:rsidRPr="009B053A">
              <w:rPr>
                <w:rFonts w:eastAsia="MS Mincho"/>
                <w:lang w:eastAsia="ja-JP"/>
              </w:rPr>
              <w:t>-41</w:t>
            </w:r>
          </w:p>
        </w:tc>
        <w:tc>
          <w:tcPr>
            <w:tcW w:w="935" w:type="dxa"/>
            <w:gridSpan w:val="2"/>
            <w:tcBorders>
              <w:top w:val="single" w:sz="4" w:space="0" w:color="auto"/>
              <w:left w:val="nil"/>
              <w:bottom w:val="single" w:sz="4" w:space="0" w:color="auto"/>
              <w:right w:val="single" w:sz="4" w:space="0" w:color="auto"/>
            </w:tcBorders>
            <w:noWrap/>
          </w:tcPr>
          <w:p w14:paraId="0A474BCA" w14:textId="0383A045" w:rsidR="000E1325" w:rsidRPr="009B053A" w:rsidRDefault="000E1325" w:rsidP="000E1325">
            <w:pPr>
              <w:pStyle w:val="TAC"/>
            </w:pPr>
            <w:r w:rsidRPr="009B053A">
              <w:rPr>
                <w:rFonts w:eastAsia="MS Mincho"/>
                <w:lang w:eastAsia="ja-JP"/>
              </w:rPr>
              <w:t>0.3</w:t>
            </w:r>
          </w:p>
        </w:tc>
        <w:tc>
          <w:tcPr>
            <w:tcW w:w="1042" w:type="dxa"/>
            <w:tcBorders>
              <w:top w:val="single" w:sz="4" w:space="0" w:color="auto"/>
              <w:left w:val="nil"/>
              <w:bottom w:val="single" w:sz="4" w:space="0" w:color="auto"/>
              <w:right w:val="single" w:sz="4" w:space="0" w:color="auto"/>
            </w:tcBorders>
            <w:noWrap/>
          </w:tcPr>
          <w:p w14:paraId="6C3337DB" w14:textId="6BA82478" w:rsidR="000E1325" w:rsidRPr="009B053A" w:rsidRDefault="000E1325" w:rsidP="000E1325">
            <w:pPr>
              <w:pStyle w:val="TAC"/>
            </w:pPr>
            <w:r w:rsidRPr="009B053A">
              <w:rPr>
                <w:rFonts w:eastAsia="MS Mincho"/>
                <w:lang w:eastAsia="ja-JP"/>
              </w:rPr>
              <w:t>3</w:t>
            </w:r>
          </w:p>
        </w:tc>
      </w:tr>
      <w:tr w:rsidR="000E1325" w:rsidRPr="009B053A" w14:paraId="64A07FA8" w14:textId="77777777" w:rsidTr="00390659">
        <w:trPr>
          <w:trHeight w:val="188"/>
          <w:jc w:val="center"/>
        </w:trPr>
        <w:tc>
          <w:tcPr>
            <w:tcW w:w="1632" w:type="dxa"/>
            <w:tcBorders>
              <w:left w:val="single" w:sz="4" w:space="0" w:color="auto"/>
              <w:bottom w:val="single" w:sz="4" w:space="0" w:color="auto"/>
              <w:right w:val="single" w:sz="4" w:space="0" w:color="auto"/>
            </w:tcBorders>
          </w:tcPr>
          <w:p w14:paraId="149D17DF" w14:textId="77777777" w:rsidR="000E1325" w:rsidRPr="009B053A" w:rsidRDefault="000E1325" w:rsidP="000E1325">
            <w:pPr>
              <w:pStyle w:val="TAC"/>
            </w:pPr>
          </w:p>
        </w:tc>
        <w:tc>
          <w:tcPr>
            <w:tcW w:w="2864" w:type="dxa"/>
            <w:tcBorders>
              <w:top w:val="single" w:sz="4" w:space="0" w:color="auto"/>
              <w:left w:val="nil"/>
              <w:bottom w:val="single" w:sz="4" w:space="0" w:color="auto"/>
              <w:right w:val="single" w:sz="4" w:space="0" w:color="auto"/>
            </w:tcBorders>
          </w:tcPr>
          <w:p w14:paraId="69A97A76" w14:textId="2C8C12A5" w:rsidR="000E1325" w:rsidRPr="009B053A" w:rsidRDefault="000E1325" w:rsidP="000E1325">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25CBE067" w14:textId="14B411F2" w:rsidR="000E1325" w:rsidRPr="009B053A" w:rsidRDefault="000E1325" w:rsidP="000E1325">
            <w:pPr>
              <w:pStyle w:val="TAC"/>
            </w:pPr>
            <w:r w:rsidRPr="009B053A">
              <w:rPr>
                <w:rFonts w:eastAsia="MS Mincho"/>
                <w:lang w:eastAsia="ja-JP"/>
              </w:rPr>
              <w:t>2545</w:t>
            </w:r>
          </w:p>
        </w:tc>
        <w:tc>
          <w:tcPr>
            <w:tcW w:w="310" w:type="dxa"/>
            <w:tcBorders>
              <w:top w:val="single" w:sz="4" w:space="0" w:color="auto"/>
              <w:left w:val="nil"/>
              <w:bottom w:val="single" w:sz="4" w:space="0" w:color="auto"/>
              <w:right w:val="single" w:sz="4" w:space="0" w:color="auto"/>
            </w:tcBorders>
          </w:tcPr>
          <w:p w14:paraId="196C999A" w14:textId="5B2127C3" w:rsidR="000E1325" w:rsidRPr="009B053A" w:rsidRDefault="000E1325" w:rsidP="000E1325">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tcPr>
          <w:p w14:paraId="764D55AD" w14:textId="21FF3C2F" w:rsidR="000E1325" w:rsidRPr="009B053A" w:rsidRDefault="000E1325" w:rsidP="000E1325">
            <w:pPr>
              <w:pStyle w:val="TAC"/>
            </w:pPr>
            <w:r w:rsidRPr="009B053A">
              <w:rPr>
                <w:rFonts w:eastAsia="MS Mincho"/>
                <w:lang w:eastAsia="ja-JP"/>
              </w:rPr>
              <w:t>2575</w:t>
            </w:r>
          </w:p>
        </w:tc>
        <w:tc>
          <w:tcPr>
            <w:tcW w:w="1172" w:type="dxa"/>
            <w:tcBorders>
              <w:top w:val="single" w:sz="4" w:space="0" w:color="auto"/>
              <w:left w:val="nil"/>
              <w:bottom w:val="single" w:sz="4" w:space="0" w:color="auto"/>
              <w:right w:val="single" w:sz="4" w:space="0" w:color="auto"/>
            </w:tcBorders>
          </w:tcPr>
          <w:p w14:paraId="0FDCB88C" w14:textId="57B49078" w:rsidR="000E1325" w:rsidRPr="009B053A" w:rsidRDefault="000E1325" w:rsidP="000E1325">
            <w:pPr>
              <w:pStyle w:val="TAC"/>
            </w:pPr>
            <w:r w:rsidRPr="009B053A">
              <w:rPr>
                <w:rFonts w:eastAsia="MS Mincho"/>
                <w:lang w:eastAsia="ja-JP"/>
              </w:rPr>
              <w:t>-50</w:t>
            </w:r>
          </w:p>
        </w:tc>
        <w:tc>
          <w:tcPr>
            <w:tcW w:w="935" w:type="dxa"/>
            <w:gridSpan w:val="2"/>
            <w:tcBorders>
              <w:top w:val="single" w:sz="4" w:space="0" w:color="auto"/>
              <w:left w:val="nil"/>
              <w:bottom w:val="single" w:sz="4" w:space="0" w:color="auto"/>
              <w:right w:val="single" w:sz="4" w:space="0" w:color="auto"/>
            </w:tcBorders>
            <w:noWrap/>
          </w:tcPr>
          <w:p w14:paraId="21A09F83" w14:textId="45172AAE" w:rsidR="000E1325" w:rsidRPr="009B053A" w:rsidRDefault="000E1325" w:rsidP="000E1325">
            <w:pPr>
              <w:pStyle w:val="TAC"/>
            </w:pPr>
            <w:r w:rsidRPr="009B053A">
              <w:rPr>
                <w:rFonts w:eastAsia="MS Mincho"/>
                <w:lang w:eastAsia="ja-JP"/>
              </w:rPr>
              <w:t>1</w:t>
            </w:r>
          </w:p>
        </w:tc>
        <w:tc>
          <w:tcPr>
            <w:tcW w:w="1042" w:type="dxa"/>
            <w:tcBorders>
              <w:top w:val="single" w:sz="4" w:space="0" w:color="auto"/>
              <w:left w:val="nil"/>
              <w:bottom w:val="single" w:sz="4" w:space="0" w:color="auto"/>
              <w:right w:val="single" w:sz="4" w:space="0" w:color="auto"/>
            </w:tcBorders>
            <w:noWrap/>
          </w:tcPr>
          <w:p w14:paraId="2A143776" w14:textId="77777777" w:rsidR="000E1325" w:rsidRPr="009B053A" w:rsidRDefault="000E1325" w:rsidP="000E1325">
            <w:pPr>
              <w:pStyle w:val="TAC"/>
            </w:pPr>
          </w:p>
        </w:tc>
      </w:tr>
      <w:tr w:rsidR="000E1325" w:rsidRPr="009B053A" w14:paraId="6905B60A" w14:textId="77777777" w:rsidTr="00390659">
        <w:trPr>
          <w:trHeight w:val="188"/>
          <w:jc w:val="center"/>
        </w:trPr>
        <w:tc>
          <w:tcPr>
            <w:tcW w:w="1632" w:type="dxa"/>
            <w:tcBorders>
              <w:left w:val="single" w:sz="4" w:space="0" w:color="auto"/>
              <w:bottom w:val="single" w:sz="4" w:space="0" w:color="auto"/>
              <w:right w:val="single" w:sz="4" w:space="0" w:color="auto"/>
            </w:tcBorders>
          </w:tcPr>
          <w:p w14:paraId="2361E0FC" w14:textId="77777777" w:rsidR="000E1325" w:rsidRPr="009B053A" w:rsidRDefault="000E1325" w:rsidP="000E1325">
            <w:pPr>
              <w:pStyle w:val="TAC"/>
            </w:pPr>
          </w:p>
        </w:tc>
        <w:tc>
          <w:tcPr>
            <w:tcW w:w="2864" w:type="dxa"/>
            <w:tcBorders>
              <w:top w:val="single" w:sz="4" w:space="0" w:color="auto"/>
              <w:left w:val="nil"/>
              <w:bottom w:val="single" w:sz="4" w:space="0" w:color="auto"/>
              <w:right w:val="single" w:sz="4" w:space="0" w:color="auto"/>
            </w:tcBorders>
          </w:tcPr>
          <w:p w14:paraId="7D00D61F" w14:textId="24CD1BF2" w:rsidR="000E1325" w:rsidRPr="009B053A" w:rsidRDefault="000E1325" w:rsidP="000E1325">
            <w:pPr>
              <w:pStyle w:val="TAL"/>
            </w:pPr>
            <w:r w:rsidRPr="009B053A">
              <w:rPr>
                <w:rFonts w:eastAsia="MS Mincho"/>
                <w:lang w:eastAsia="ja-JP"/>
              </w:rPr>
              <w:t>Frequency range</w:t>
            </w:r>
          </w:p>
        </w:tc>
        <w:tc>
          <w:tcPr>
            <w:tcW w:w="934" w:type="dxa"/>
            <w:tcBorders>
              <w:top w:val="single" w:sz="4" w:space="0" w:color="auto"/>
              <w:left w:val="nil"/>
              <w:bottom w:val="single" w:sz="4" w:space="0" w:color="auto"/>
              <w:right w:val="single" w:sz="4" w:space="0" w:color="auto"/>
            </w:tcBorders>
          </w:tcPr>
          <w:p w14:paraId="24235468" w14:textId="6BB5D85F" w:rsidR="000E1325" w:rsidRPr="009B053A" w:rsidRDefault="000E1325" w:rsidP="000E1325">
            <w:pPr>
              <w:pStyle w:val="TAC"/>
            </w:pPr>
            <w:r w:rsidRPr="009B053A">
              <w:rPr>
                <w:rFonts w:eastAsia="MS Mincho"/>
                <w:lang w:eastAsia="ja-JP"/>
              </w:rPr>
              <w:t>2595</w:t>
            </w:r>
          </w:p>
        </w:tc>
        <w:tc>
          <w:tcPr>
            <w:tcW w:w="310" w:type="dxa"/>
            <w:tcBorders>
              <w:top w:val="single" w:sz="4" w:space="0" w:color="auto"/>
              <w:left w:val="nil"/>
              <w:bottom w:val="single" w:sz="4" w:space="0" w:color="auto"/>
              <w:right w:val="single" w:sz="4" w:space="0" w:color="auto"/>
            </w:tcBorders>
          </w:tcPr>
          <w:p w14:paraId="7A69D80B" w14:textId="3A3A9CF6" w:rsidR="000E1325" w:rsidRPr="009B053A" w:rsidRDefault="000E1325" w:rsidP="000E1325">
            <w:pPr>
              <w:pStyle w:val="TAC"/>
            </w:pPr>
            <w:r w:rsidRPr="009B053A">
              <w:rPr>
                <w:rFonts w:eastAsia="MS Mincho"/>
                <w:lang w:eastAsia="ja-JP"/>
              </w:rPr>
              <w:t>-</w:t>
            </w:r>
          </w:p>
        </w:tc>
        <w:tc>
          <w:tcPr>
            <w:tcW w:w="937" w:type="dxa"/>
            <w:tcBorders>
              <w:top w:val="single" w:sz="4" w:space="0" w:color="auto"/>
              <w:left w:val="nil"/>
              <w:bottom w:val="single" w:sz="4" w:space="0" w:color="auto"/>
              <w:right w:val="single" w:sz="4" w:space="0" w:color="auto"/>
            </w:tcBorders>
          </w:tcPr>
          <w:p w14:paraId="49921C06" w14:textId="75A46B4C" w:rsidR="000E1325" w:rsidRPr="009B053A" w:rsidRDefault="000E1325" w:rsidP="000E1325">
            <w:pPr>
              <w:pStyle w:val="TAC"/>
            </w:pPr>
            <w:r w:rsidRPr="009B053A">
              <w:rPr>
                <w:rFonts w:eastAsia="MS Mincho"/>
                <w:lang w:eastAsia="ja-JP"/>
              </w:rPr>
              <w:t>2645</w:t>
            </w:r>
          </w:p>
        </w:tc>
        <w:tc>
          <w:tcPr>
            <w:tcW w:w="1172" w:type="dxa"/>
            <w:tcBorders>
              <w:top w:val="single" w:sz="4" w:space="0" w:color="auto"/>
              <w:left w:val="nil"/>
              <w:bottom w:val="single" w:sz="4" w:space="0" w:color="auto"/>
              <w:right w:val="single" w:sz="4" w:space="0" w:color="auto"/>
            </w:tcBorders>
          </w:tcPr>
          <w:p w14:paraId="054A001A" w14:textId="3FB52BF5" w:rsidR="000E1325" w:rsidRPr="009B053A" w:rsidRDefault="000E1325" w:rsidP="000E1325">
            <w:pPr>
              <w:pStyle w:val="TAC"/>
            </w:pPr>
            <w:r w:rsidRPr="009B053A">
              <w:rPr>
                <w:rFonts w:eastAsia="MS Mincho"/>
                <w:lang w:eastAsia="ja-JP"/>
              </w:rPr>
              <w:t>-50</w:t>
            </w:r>
          </w:p>
        </w:tc>
        <w:tc>
          <w:tcPr>
            <w:tcW w:w="935" w:type="dxa"/>
            <w:gridSpan w:val="2"/>
            <w:tcBorders>
              <w:top w:val="single" w:sz="4" w:space="0" w:color="auto"/>
              <w:left w:val="nil"/>
              <w:bottom w:val="single" w:sz="4" w:space="0" w:color="auto"/>
              <w:right w:val="single" w:sz="4" w:space="0" w:color="auto"/>
            </w:tcBorders>
            <w:noWrap/>
          </w:tcPr>
          <w:p w14:paraId="02F2AAD5" w14:textId="24643ED5" w:rsidR="000E1325" w:rsidRPr="009B053A" w:rsidRDefault="000E1325" w:rsidP="000E1325">
            <w:pPr>
              <w:pStyle w:val="TAC"/>
            </w:pPr>
            <w:r w:rsidRPr="009B053A">
              <w:rPr>
                <w:rFonts w:eastAsia="MS Mincho"/>
                <w:lang w:eastAsia="ja-JP"/>
              </w:rPr>
              <w:t>1</w:t>
            </w:r>
          </w:p>
        </w:tc>
        <w:tc>
          <w:tcPr>
            <w:tcW w:w="1042" w:type="dxa"/>
            <w:tcBorders>
              <w:top w:val="single" w:sz="4" w:space="0" w:color="auto"/>
              <w:left w:val="nil"/>
              <w:bottom w:val="single" w:sz="4" w:space="0" w:color="auto"/>
              <w:right w:val="single" w:sz="4" w:space="0" w:color="auto"/>
            </w:tcBorders>
            <w:noWrap/>
          </w:tcPr>
          <w:p w14:paraId="32906880" w14:textId="77777777" w:rsidR="000E1325" w:rsidRPr="009B053A" w:rsidRDefault="000E1325" w:rsidP="000E1325">
            <w:pPr>
              <w:pStyle w:val="TAC"/>
            </w:pPr>
          </w:p>
        </w:tc>
      </w:tr>
      <w:tr w:rsidR="00AB2B30" w:rsidRPr="009B053A" w14:paraId="562A8A60"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FE9CE58" w14:textId="77777777" w:rsidR="00AB2B30" w:rsidRPr="009B053A" w:rsidRDefault="006A7121">
            <w:pPr>
              <w:pStyle w:val="TAC"/>
            </w:pPr>
            <w:r w:rsidRPr="009B053A">
              <w:t>DC_19_n77</w:t>
            </w:r>
          </w:p>
        </w:tc>
        <w:tc>
          <w:tcPr>
            <w:tcW w:w="2864" w:type="dxa"/>
            <w:tcBorders>
              <w:top w:val="single" w:sz="4" w:space="0" w:color="auto"/>
              <w:left w:val="nil"/>
              <w:bottom w:val="single" w:sz="4" w:space="0" w:color="auto"/>
              <w:right w:val="single" w:sz="4" w:space="0" w:color="auto"/>
            </w:tcBorders>
            <w:vAlign w:val="center"/>
          </w:tcPr>
          <w:p w14:paraId="179DC489" w14:textId="1914A6E0" w:rsidR="00AB2B30" w:rsidRPr="009B053A" w:rsidRDefault="006A7121">
            <w:pPr>
              <w:pStyle w:val="TAL"/>
            </w:pPr>
            <w:r w:rsidRPr="009B053A">
              <w:t xml:space="preserve">E-UTRA Band 1, 3, 11, 21, 28, 34, </w:t>
            </w:r>
            <w:r w:rsidR="00127529" w:rsidRPr="009B053A">
              <w:t xml:space="preserve">40, </w:t>
            </w:r>
            <w:r w:rsidRPr="009B053A">
              <w:t>65, 74</w:t>
            </w:r>
          </w:p>
        </w:tc>
        <w:tc>
          <w:tcPr>
            <w:tcW w:w="934" w:type="dxa"/>
            <w:tcBorders>
              <w:top w:val="single" w:sz="4" w:space="0" w:color="auto"/>
              <w:left w:val="nil"/>
              <w:bottom w:val="single" w:sz="4" w:space="0" w:color="auto"/>
              <w:right w:val="single" w:sz="4" w:space="0" w:color="auto"/>
            </w:tcBorders>
            <w:vAlign w:val="center"/>
          </w:tcPr>
          <w:p w14:paraId="1A8988F3"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957893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E3748D7"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9F21561"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72B09B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91FDB3C" w14:textId="77777777" w:rsidR="00AB2B30" w:rsidRPr="009B053A" w:rsidRDefault="00AB2B30">
            <w:pPr>
              <w:pStyle w:val="TAC"/>
            </w:pPr>
          </w:p>
        </w:tc>
      </w:tr>
      <w:tr w:rsidR="00AB2B30" w:rsidRPr="009B053A" w14:paraId="6C903909" w14:textId="77777777" w:rsidTr="00390659">
        <w:trPr>
          <w:trHeight w:val="188"/>
          <w:jc w:val="center"/>
        </w:trPr>
        <w:tc>
          <w:tcPr>
            <w:tcW w:w="1632" w:type="dxa"/>
            <w:vMerge/>
            <w:tcBorders>
              <w:left w:val="single" w:sz="4" w:space="0" w:color="auto"/>
              <w:right w:val="single" w:sz="4" w:space="0" w:color="auto"/>
            </w:tcBorders>
            <w:vAlign w:val="center"/>
          </w:tcPr>
          <w:p w14:paraId="390B6F33"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6B5C7B4"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6BB0582"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4FCEF9C8"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515847"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15B487D8"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CC1A19"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6120680" w14:textId="77777777" w:rsidR="00AB2B30" w:rsidRPr="009B053A" w:rsidRDefault="00AB2B30">
            <w:pPr>
              <w:pStyle w:val="TAC"/>
            </w:pPr>
          </w:p>
        </w:tc>
      </w:tr>
      <w:tr w:rsidR="00AB2B30" w:rsidRPr="009B053A" w14:paraId="4CB4E2CA" w14:textId="77777777" w:rsidTr="00390659">
        <w:trPr>
          <w:trHeight w:val="188"/>
          <w:jc w:val="center"/>
        </w:trPr>
        <w:tc>
          <w:tcPr>
            <w:tcW w:w="1632" w:type="dxa"/>
            <w:vMerge/>
            <w:tcBorders>
              <w:left w:val="single" w:sz="4" w:space="0" w:color="auto"/>
              <w:right w:val="single" w:sz="4" w:space="0" w:color="auto"/>
            </w:tcBorders>
            <w:vAlign w:val="center"/>
          </w:tcPr>
          <w:p w14:paraId="73E8F49E"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AFD566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3E84A6A"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317BA9AA" w14:textId="0A24451A"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0289A9F"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60C0CAFC"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5F37FDE3"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0213CD3A" w14:textId="77777777" w:rsidR="00AB2B30" w:rsidRPr="009B053A" w:rsidRDefault="006A7121">
            <w:pPr>
              <w:pStyle w:val="TAC"/>
            </w:pPr>
            <w:r w:rsidRPr="009B053A">
              <w:t>3</w:t>
            </w:r>
          </w:p>
        </w:tc>
      </w:tr>
      <w:tr w:rsidR="00AB2B30" w:rsidRPr="009B053A" w14:paraId="31E3EAB6" w14:textId="77777777" w:rsidTr="00390659">
        <w:trPr>
          <w:trHeight w:val="188"/>
          <w:jc w:val="center"/>
        </w:trPr>
        <w:tc>
          <w:tcPr>
            <w:tcW w:w="1632" w:type="dxa"/>
            <w:vMerge/>
            <w:tcBorders>
              <w:left w:val="single" w:sz="4" w:space="0" w:color="auto"/>
              <w:right w:val="single" w:sz="4" w:space="0" w:color="auto"/>
            </w:tcBorders>
            <w:vAlign w:val="center"/>
          </w:tcPr>
          <w:p w14:paraId="526D4C7B"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61BE725"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77F55D3"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2B0C624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5225951"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61C93C0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01012CA"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3AD7EBE" w14:textId="77777777" w:rsidR="00AB2B30" w:rsidRPr="009B053A" w:rsidRDefault="00AB2B30">
            <w:pPr>
              <w:pStyle w:val="TAC"/>
            </w:pPr>
          </w:p>
        </w:tc>
      </w:tr>
      <w:tr w:rsidR="00AB2B30" w:rsidRPr="009B053A" w14:paraId="1102736F" w14:textId="77777777" w:rsidTr="00390659">
        <w:trPr>
          <w:trHeight w:val="188"/>
          <w:jc w:val="center"/>
        </w:trPr>
        <w:tc>
          <w:tcPr>
            <w:tcW w:w="1632" w:type="dxa"/>
            <w:vMerge/>
            <w:tcBorders>
              <w:left w:val="single" w:sz="4" w:space="0" w:color="auto"/>
              <w:right w:val="single" w:sz="4" w:space="0" w:color="auto"/>
            </w:tcBorders>
            <w:vAlign w:val="center"/>
          </w:tcPr>
          <w:p w14:paraId="0FB00548"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EC74F2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F348D9E"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E29C961"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41F6621"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339DDC4D"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A19476B"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6D5BEB8" w14:textId="77777777" w:rsidR="00AB2B30" w:rsidRPr="009B053A" w:rsidRDefault="00AB2B30">
            <w:pPr>
              <w:pStyle w:val="TAC"/>
            </w:pPr>
          </w:p>
        </w:tc>
      </w:tr>
      <w:tr w:rsidR="00AB2B30" w:rsidRPr="009B053A" w14:paraId="45641040"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261333F4" w14:textId="77777777" w:rsidR="00AB2B30" w:rsidRPr="009B053A" w:rsidRDefault="006A7121">
            <w:pPr>
              <w:pStyle w:val="TAC"/>
            </w:pPr>
            <w:r w:rsidRPr="009B053A">
              <w:lastRenderedPageBreak/>
              <w:t>DC_19_n78</w:t>
            </w:r>
          </w:p>
        </w:tc>
        <w:tc>
          <w:tcPr>
            <w:tcW w:w="2864" w:type="dxa"/>
            <w:tcBorders>
              <w:top w:val="single" w:sz="4" w:space="0" w:color="auto"/>
              <w:left w:val="nil"/>
              <w:bottom w:val="single" w:sz="4" w:space="0" w:color="auto"/>
              <w:right w:val="single" w:sz="4" w:space="0" w:color="auto"/>
            </w:tcBorders>
            <w:vAlign w:val="center"/>
          </w:tcPr>
          <w:p w14:paraId="49BCEE2F" w14:textId="26EEEF60" w:rsidR="00AB2B30" w:rsidRPr="009B053A" w:rsidRDefault="006A7121">
            <w:pPr>
              <w:pStyle w:val="TAL"/>
            </w:pPr>
            <w:r w:rsidRPr="009B053A">
              <w:t xml:space="preserve">E-UTRA Band 1, 3, 11, 21, 28, 34, </w:t>
            </w:r>
            <w:r w:rsidR="00AC58AC" w:rsidRPr="009B053A">
              <w:t xml:space="preserve">40, </w:t>
            </w:r>
            <w:r w:rsidRPr="009B053A">
              <w:t>65, 74</w:t>
            </w:r>
          </w:p>
        </w:tc>
        <w:tc>
          <w:tcPr>
            <w:tcW w:w="934" w:type="dxa"/>
            <w:tcBorders>
              <w:top w:val="single" w:sz="4" w:space="0" w:color="auto"/>
              <w:left w:val="nil"/>
              <w:bottom w:val="single" w:sz="4" w:space="0" w:color="auto"/>
              <w:right w:val="single" w:sz="4" w:space="0" w:color="auto"/>
            </w:tcBorders>
            <w:vAlign w:val="center"/>
          </w:tcPr>
          <w:p w14:paraId="700A530B"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720C242"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EC94228"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9FBCCC1"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BEAC1E2"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81CD6AA" w14:textId="77777777" w:rsidR="00AB2B30" w:rsidRPr="009B053A" w:rsidRDefault="00AB2B30">
            <w:pPr>
              <w:pStyle w:val="TAC"/>
            </w:pPr>
          </w:p>
        </w:tc>
      </w:tr>
      <w:tr w:rsidR="00AB2B30" w:rsidRPr="009B053A" w14:paraId="7A4C63E6" w14:textId="77777777" w:rsidTr="00390659">
        <w:trPr>
          <w:trHeight w:val="188"/>
          <w:jc w:val="center"/>
        </w:trPr>
        <w:tc>
          <w:tcPr>
            <w:tcW w:w="1632" w:type="dxa"/>
            <w:vMerge/>
            <w:tcBorders>
              <w:left w:val="single" w:sz="4" w:space="0" w:color="auto"/>
              <w:right w:val="single" w:sz="4" w:space="0" w:color="auto"/>
            </w:tcBorders>
            <w:vAlign w:val="center"/>
          </w:tcPr>
          <w:p w14:paraId="2AD02E9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0F97E0F9"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09E77F0"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6A6C16F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FB9E755"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29EC8D69"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2F9AD57"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F7BC549" w14:textId="77777777" w:rsidR="00AB2B30" w:rsidRPr="009B053A" w:rsidRDefault="00AB2B30">
            <w:pPr>
              <w:pStyle w:val="TAC"/>
            </w:pPr>
          </w:p>
        </w:tc>
      </w:tr>
      <w:tr w:rsidR="00AB2B30" w:rsidRPr="009B053A" w14:paraId="04E73185" w14:textId="77777777" w:rsidTr="00390659">
        <w:trPr>
          <w:trHeight w:val="188"/>
          <w:jc w:val="center"/>
        </w:trPr>
        <w:tc>
          <w:tcPr>
            <w:tcW w:w="1632" w:type="dxa"/>
            <w:vMerge/>
            <w:tcBorders>
              <w:left w:val="single" w:sz="4" w:space="0" w:color="auto"/>
              <w:right w:val="single" w:sz="4" w:space="0" w:color="auto"/>
            </w:tcBorders>
            <w:vAlign w:val="center"/>
          </w:tcPr>
          <w:p w14:paraId="5FA15B6D"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C3D3B97"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6423E546"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01F8AF7" w14:textId="2C7BA294"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5230C15"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0C93601E"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CDB1440"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4BA49B50" w14:textId="77777777" w:rsidR="00AB2B30" w:rsidRPr="009B053A" w:rsidRDefault="006A7121">
            <w:pPr>
              <w:pStyle w:val="TAC"/>
            </w:pPr>
            <w:r w:rsidRPr="009B053A">
              <w:t>3</w:t>
            </w:r>
          </w:p>
        </w:tc>
      </w:tr>
      <w:tr w:rsidR="00AB2B30" w:rsidRPr="009B053A" w14:paraId="080B1C70" w14:textId="77777777" w:rsidTr="00390659">
        <w:trPr>
          <w:trHeight w:val="188"/>
          <w:jc w:val="center"/>
        </w:trPr>
        <w:tc>
          <w:tcPr>
            <w:tcW w:w="1632" w:type="dxa"/>
            <w:vMerge/>
            <w:tcBorders>
              <w:left w:val="single" w:sz="4" w:space="0" w:color="auto"/>
              <w:right w:val="single" w:sz="4" w:space="0" w:color="auto"/>
            </w:tcBorders>
            <w:vAlign w:val="center"/>
          </w:tcPr>
          <w:p w14:paraId="34636C8C"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6547F74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4E7008B"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7D0C977B"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71C325B"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3FC4C3D2"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A99254E"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0390F41" w14:textId="77777777" w:rsidR="00AB2B30" w:rsidRPr="009B053A" w:rsidRDefault="00AB2B30">
            <w:pPr>
              <w:pStyle w:val="TAC"/>
            </w:pPr>
          </w:p>
        </w:tc>
      </w:tr>
      <w:tr w:rsidR="00AB2B30" w:rsidRPr="009B053A" w14:paraId="65C3016A" w14:textId="77777777" w:rsidTr="00390659">
        <w:trPr>
          <w:trHeight w:val="188"/>
          <w:jc w:val="center"/>
        </w:trPr>
        <w:tc>
          <w:tcPr>
            <w:tcW w:w="1632" w:type="dxa"/>
            <w:vMerge/>
            <w:tcBorders>
              <w:left w:val="single" w:sz="4" w:space="0" w:color="auto"/>
              <w:right w:val="single" w:sz="4" w:space="0" w:color="auto"/>
            </w:tcBorders>
            <w:vAlign w:val="center"/>
          </w:tcPr>
          <w:p w14:paraId="2D4EB6C7"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FC6ABB6"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3B64088"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41D66BF6"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9F88BF1"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2F1D72A5"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7C3F278"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339A6DB" w14:textId="77777777" w:rsidR="00AB2B30" w:rsidRPr="009B053A" w:rsidRDefault="00AB2B30">
            <w:pPr>
              <w:pStyle w:val="TAC"/>
            </w:pPr>
          </w:p>
        </w:tc>
      </w:tr>
      <w:tr w:rsidR="00AB2B30" w:rsidRPr="009B053A" w14:paraId="1927225A"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51A21E5" w14:textId="77777777" w:rsidR="00AB2B30" w:rsidRPr="009B053A" w:rsidRDefault="006A7121">
            <w:pPr>
              <w:pStyle w:val="TAC"/>
            </w:pPr>
            <w:r w:rsidRPr="009B053A">
              <w:t>DC_19_n79</w:t>
            </w:r>
          </w:p>
        </w:tc>
        <w:tc>
          <w:tcPr>
            <w:tcW w:w="2864" w:type="dxa"/>
            <w:tcBorders>
              <w:top w:val="single" w:sz="4" w:space="0" w:color="auto"/>
              <w:left w:val="nil"/>
              <w:bottom w:val="single" w:sz="4" w:space="0" w:color="auto"/>
              <w:right w:val="single" w:sz="4" w:space="0" w:color="auto"/>
            </w:tcBorders>
            <w:vAlign w:val="center"/>
          </w:tcPr>
          <w:p w14:paraId="5692EE42" w14:textId="14C595E4" w:rsidR="00AB2B30" w:rsidRPr="009B053A" w:rsidRDefault="006A7121">
            <w:pPr>
              <w:pStyle w:val="TAL"/>
            </w:pPr>
            <w:r w:rsidRPr="009B053A">
              <w:t xml:space="preserve">E-UTRA Band 1, 3, 11, 21, 28, 34, </w:t>
            </w:r>
            <w:r w:rsidR="0015263D" w:rsidRPr="009B053A">
              <w:t xml:space="preserve">40, </w:t>
            </w:r>
            <w:r w:rsidRPr="009B053A">
              <w:t>42, 65, 74</w:t>
            </w:r>
          </w:p>
        </w:tc>
        <w:tc>
          <w:tcPr>
            <w:tcW w:w="934" w:type="dxa"/>
            <w:tcBorders>
              <w:top w:val="single" w:sz="4" w:space="0" w:color="auto"/>
              <w:left w:val="nil"/>
              <w:bottom w:val="single" w:sz="4" w:space="0" w:color="auto"/>
              <w:right w:val="single" w:sz="4" w:space="0" w:color="auto"/>
            </w:tcBorders>
            <w:vAlign w:val="center"/>
          </w:tcPr>
          <w:p w14:paraId="5DCB5049" w14:textId="77777777" w:rsidR="00AB2B30" w:rsidRPr="009B053A" w:rsidRDefault="006A7121">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BD3F974"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E15B76C" w14:textId="77777777" w:rsidR="00AB2B30" w:rsidRPr="009B053A" w:rsidRDefault="006A7121">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22A93B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672638C"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D61B9F1" w14:textId="77777777" w:rsidR="00AB2B30" w:rsidRPr="009B053A" w:rsidRDefault="00AB2B30">
            <w:pPr>
              <w:pStyle w:val="TAC"/>
            </w:pPr>
          </w:p>
        </w:tc>
      </w:tr>
      <w:tr w:rsidR="00AB2B30" w:rsidRPr="009B053A" w14:paraId="717A312A" w14:textId="77777777" w:rsidTr="00390659">
        <w:trPr>
          <w:trHeight w:val="188"/>
          <w:jc w:val="center"/>
        </w:trPr>
        <w:tc>
          <w:tcPr>
            <w:tcW w:w="1632" w:type="dxa"/>
            <w:vMerge/>
            <w:tcBorders>
              <w:left w:val="single" w:sz="4" w:space="0" w:color="auto"/>
              <w:right w:val="single" w:sz="4" w:space="0" w:color="auto"/>
            </w:tcBorders>
            <w:vAlign w:val="center"/>
          </w:tcPr>
          <w:p w14:paraId="0D5D9B55"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5B1CCE0A"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B193E61" w14:textId="77777777" w:rsidR="00AB2B30" w:rsidRPr="009B053A" w:rsidRDefault="006A7121">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127B0CE5"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5AA7833" w14:textId="77777777" w:rsidR="00AB2B30" w:rsidRPr="009B053A" w:rsidRDefault="006A7121">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47D1E92F"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AEB93CD"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A92169C" w14:textId="77777777" w:rsidR="00AB2B30" w:rsidRPr="009B053A" w:rsidRDefault="00AB2B30">
            <w:pPr>
              <w:pStyle w:val="TAC"/>
            </w:pPr>
          </w:p>
        </w:tc>
      </w:tr>
      <w:tr w:rsidR="00AB2B30" w:rsidRPr="009B053A" w14:paraId="2FDDD961" w14:textId="77777777" w:rsidTr="00390659">
        <w:trPr>
          <w:trHeight w:val="188"/>
          <w:jc w:val="center"/>
        </w:trPr>
        <w:tc>
          <w:tcPr>
            <w:tcW w:w="1632" w:type="dxa"/>
            <w:vMerge/>
            <w:tcBorders>
              <w:left w:val="single" w:sz="4" w:space="0" w:color="auto"/>
              <w:right w:val="single" w:sz="4" w:space="0" w:color="auto"/>
            </w:tcBorders>
            <w:vAlign w:val="center"/>
          </w:tcPr>
          <w:p w14:paraId="77BD17EF"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2C4C197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E78FA5C" w14:textId="77777777" w:rsidR="00AB2B30" w:rsidRPr="009B053A" w:rsidRDefault="006A7121">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229945C" w14:textId="1E18E115"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02D477F" w14:textId="77777777" w:rsidR="00AB2B30" w:rsidRPr="009B053A" w:rsidRDefault="006A7121">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341C7DD9" w14:textId="77777777" w:rsidR="00AB2B30" w:rsidRPr="009B053A" w:rsidRDefault="006A7121">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4414CCD7" w14:textId="77777777" w:rsidR="00AB2B30" w:rsidRPr="009B053A" w:rsidRDefault="006A7121">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6D033A3B" w14:textId="77777777" w:rsidR="00AB2B30" w:rsidRPr="009B053A" w:rsidRDefault="006A7121">
            <w:pPr>
              <w:pStyle w:val="TAC"/>
            </w:pPr>
            <w:r w:rsidRPr="009B053A">
              <w:t>3</w:t>
            </w:r>
          </w:p>
        </w:tc>
      </w:tr>
      <w:tr w:rsidR="00AB2B30" w:rsidRPr="009B053A" w14:paraId="21062A02" w14:textId="77777777" w:rsidTr="00390659">
        <w:trPr>
          <w:trHeight w:val="188"/>
          <w:jc w:val="center"/>
        </w:trPr>
        <w:tc>
          <w:tcPr>
            <w:tcW w:w="1632" w:type="dxa"/>
            <w:vMerge/>
            <w:tcBorders>
              <w:left w:val="single" w:sz="4" w:space="0" w:color="auto"/>
              <w:right w:val="single" w:sz="4" w:space="0" w:color="auto"/>
            </w:tcBorders>
            <w:vAlign w:val="center"/>
          </w:tcPr>
          <w:p w14:paraId="6CE9201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46815252"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A3FFBB6" w14:textId="77777777" w:rsidR="00AB2B30" w:rsidRPr="009B053A" w:rsidRDefault="006A7121">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33A872D9"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04AC0BA" w14:textId="77777777" w:rsidR="00AB2B30" w:rsidRPr="009B053A" w:rsidRDefault="006A7121">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2ED08DDE"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1DF3F83"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C945178" w14:textId="77777777" w:rsidR="00AB2B30" w:rsidRPr="009B053A" w:rsidRDefault="00AB2B30">
            <w:pPr>
              <w:pStyle w:val="TAC"/>
            </w:pPr>
          </w:p>
        </w:tc>
      </w:tr>
      <w:tr w:rsidR="00AB2B30" w:rsidRPr="009B053A" w14:paraId="40BD49E4"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04865829" w14:textId="77777777" w:rsidR="00AB2B30" w:rsidRPr="009B053A" w:rsidRDefault="00AB2B30">
            <w:pPr>
              <w:pStyle w:val="TAC"/>
            </w:pPr>
          </w:p>
        </w:tc>
        <w:tc>
          <w:tcPr>
            <w:tcW w:w="2864" w:type="dxa"/>
            <w:tcBorders>
              <w:top w:val="single" w:sz="4" w:space="0" w:color="auto"/>
              <w:left w:val="nil"/>
              <w:bottom w:val="single" w:sz="4" w:space="0" w:color="auto"/>
              <w:right w:val="single" w:sz="4" w:space="0" w:color="auto"/>
            </w:tcBorders>
            <w:vAlign w:val="center"/>
          </w:tcPr>
          <w:p w14:paraId="30F0D0AC" w14:textId="77777777" w:rsidR="00AB2B30" w:rsidRPr="009B053A" w:rsidRDefault="006A7121">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1821DAB" w14:textId="77777777" w:rsidR="00AB2B30" w:rsidRPr="009B053A" w:rsidRDefault="006A7121">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7B8F207" w14:textId="77777777" w:rsidR="00AB2B30" w:rsidRPr="009B053A" w:rsidRDefault="006A7121">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D29C645" w14:textId="77777777" w:rsidR="00AB2B30" w:rsidRPr="009B053A" w:rsidRDefault="006A7121">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36A802BC" w14:textId="77777777" w:rsidR="00AB2B30" w:rsidRPr="009B053A" w:rsidRDefault="006A7121">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67DAC94" w14:textId="77777777" w:rsidR="00AB2B30" w:rsidRPr="009B053A" w:rsidRDefault="006A7121">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E529223" w14:textId="77777777" w:rsidR="00AB2B30" w:rsidRPr="009B053A" w:rsidRDefault="00AB2B30">
            <w:pPr>
              <w:pStyle w:val="TAC"/>
            </w:pPr>
          </w:p>
        </w:tc>
      </w:tr>
      <w:tr w:rsidR="00AB2B30" w:rsidRPr="009B053A" w14:paraId="1B799110"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38C88F5D" w14:textId="77777777" w:rsidR="00AB2B30" w:rsidRPr="009B053A" w:rsidRDefault="006A7121">
            <w:pPr>
              <w:pStyle w:val="TAC"/>
              <w:rPr>
                <w:lang w:eastAsia="ja-JP"/>
              </w:rPr>
            </w:pPr>
            <w:r w:rsidRPr="009B053A">
              <w:rPr>
                <w:rFonts w:eastAsia="PMingLiU"/>
                <w:lang w:eastAsia="ja-JP"/>
              </w:rPr>
              <w:t>DC_20_n1</w:t>
            </w:r>
          </w:p>
        </w:tc>
        <w:tc>
          <w:tcPr>
            <w:tcW w:w="2864" w:type="dxa"/>
            <w:tcBorders>
              <w:top w:val="single" w:sz="4" w:space="0" w:color="auto"/>
              <w:left w:val="nil"/>
              <w:bottom w:val="single" w:sz="4" w:space="0" w:color="auto"/>
              <w:right w:val="single" w:sz="4" w:space="0" w:color="auto"/>
            </w:tcBorders>
            <w:vAlign w:val="center"/>
          </w:tcPr>
          <w:p w14:paraId="0130ACF8" w14:textId="3B7FA9E3" w:rsidR="00AB2B30" w:rsidRPr="009B053A" w:rsidRDefault="006A7121">
            <w:pPr>
              <w:pStyle w:val="TAL"/>
              <w:rPr>
                <w:rFonts w:cs="Arial"/>
                <w:szCs w:val="18"/>
                <w:lang w:eastAsia="ja-JP"/>
              </w:rPr>
            </w:pPr>
            <w:r w:rsidRPr="009B053A">
              <w:t xml:space="preserve">E-UTRA Band 1, 3, 7, 8, 20, 22, 31, 32, </w:t>
            </w:r>
            <w:r w:rsidR="00E62235" w:rsidRPr="009B053A">
              <w:t xml:space="preserve">34, </w:t>
            </w:r>
            <w:r w:rsidRPr="009B053A">
              <w:t>40, 43, 50, 51, 65, 67, 68, 72</w:t>
            </w:r>
            <w:r w:rsidRPr="009B053A">
              <w:rPr>
                <w:lang w:eastAsia="ja-JP"/>
              </w:rPr>
              <w:t xml:space="preserve">, </w:t>
            </w:r>
            <w:r w:rsidRPr="009B053A">
              <w:t>75, 76</w:t>
            </w:r>
          </w:p>
        </w:tc>
        <w:tc>
          <w:tcPr>
            <w:tcW w:w="934" w:type="dxa"/>
            <w:tcBorders>
              <w:top w:val="single" w:sz="4" w:space="0" w:color="auto"/>
              <w:left w:val="nil"/>
              <w:bottom w:val="single" w:sz="4" w:space="0" w:color="auto"/>
              <w:right w:val="single" w:sz="4" w:space="0" w:color="auto"/>
            </w:tcBorders>
            <w:vAlign w:val="center"/>
          </w:tcPr>
          <w:p w14:paraId="436852D3" w14:textId="2BA53957" w:rsidR="00AB2B30" w:rsidRPr="009B053A" w:rsidRDefault="006A7121">
            <w:pPr>
              <w:pStyle w:val="TAC"/>
              <w:rPr>
                <w:szCs w:val="18"/>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43E535B"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36107BD0" w14:textId="77777777" w:rsidR="00AB2B30" w:rsidRPr="009B053A" w:rsidRDefault="006A7121">
            <w:pPr>
              <w:pStyle w:val="TAC"/>
              <w:rPr>
                <w:szCs w:val="18"/>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16AA56B" w14:textId="77777777" w:rsidR="00AB2B30" w:rsidRPr="009B053A" w:rsidRDefault="006A7121">
            <w:pPr>
              <w:pStyle w:val="TAC"/>
              <w:rPr>
                <w:szCs w:val="18"/>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358BEF4" w14:textId="77777777" w:rsidR="00AB2B30" w:rsidRPr="009B053A" w:rsidRDefault="006A7121">
            <w:pPr>
              <w:pStyle w:val="TAC"/>
              <w:rPr>
                <w:szCs w:val="18"/>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EA2829C" w14:textId="77777777" w:rsidR="00AB2B30" w:rsidRPr="009B053A" w:rsidRDefault="00AB2B30">
            <w:pPr>
              <w:pStyle w:val="TAC"/>
              <w:rPr>
                <w:szCs w:val="18"/>
                <w:lang w:eastAsia="ja-JP"/>
              </w:rPr>
            </w:pPr>
          </w:p>
        </w:tc>
      </w:tr>
      <w:tr w:rsidR="00AB2B30" w:rsidRPr="009B053A" w14:paraId="7BDD12EA" w14:textId="77777777" w:rsidTr="00390659">
        <w:trPr>
          <w:trHeight w:val="188"/>
          <w:jc w:val="center"/>
        </w:trPr>
        <w:tc>
          <w:tcPr>
            <w:tcW w:w="1632" w:type="dxa"/>
            <w:vMerge/>
            <w:tcBorders>
              <w:left w:val="single" w:sz="4" w:space="0" w:color="auto"/>
              <w:right w:val="single" w:sz="4" w:space="0" w:color="auto"/>
            </w:tcBorders>
          </w:tcPr>
          <w:p w14:paraId="153FE4E9"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F3D792A" w14:textId="4C510988" w:rsidR="00AB2B30" w:rsidRPr="009B053A" w:rsidRDefault="006A7121">
            <w:pPr>
              <w:pStyle w:val="TAL"/>
            </w:pPr>
            <w:r w:rsidRPr="009B053A">
              <w:t xml:space="preserve">E-UTRA Band 38, </w:t>
            </w:r>
            <w:r w:rsidR="006F1827" w:rsidRPr="009B053A">
              <w:t xml:space="preserve">42, </w:t>
            </w:r>
            <w:r w:rsidRPr="009B053A">
              <w:t>69</w:t>
            </w:r>
          </w:p>
          <w:p w14:paraId="045E14C8" w14:textId="77777777" w:rsidR="00AB2B30" w:rsidRPr="009B053A" w:rsidRDefault="006A7121">
            <w:pPr>
              <w:pStyle w:val="TAL"/>
              <w:rPr>
                <w:rFonts w:cs="Arial"/>
                <w:szCs w:val="18"/>
                <w:lang w:eastAsia="ja-JP"/>
              </w:rPr>
            </w:pPr>
            <w:r w:rsidRPr="009B053A">
              <w:t>NR Band n77, n78</w:t>
            </w:r>
          </w:p>
        </w:tc>
        <w:tc>
          <w:tcPr>
            <w:tcW w:w="934" w:type="dxa"/>
            <w:tcBorders>
              <w:top w:val="single" w:sz="4" w:space="0" w:color="auto"/>
              <w:left w:val="nil"/>
              <w:bottom w:val="single" w:sz="4" w:space="0" w:color="auto"/>
              <w:right w:val="single" w:sz="4" w:space="0" w:color="auto"/>
            </w:tcBorders>
            <w:vAlign w:val="center"/>
          </w:tcPr>
          <w:p w14:paraId="284FEBF0" w14:textId="7C958A34" w:rsidR="00AB2B30" w:rsidRPr="009B053A" w:rsidRDefault="006A7121">
            <w:pPr>
              <w:pStyle w:val="TAC"/>
              <w:rPr>
                <w:szCs w:val="18"/>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D1B2145"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34D807B1" w14:textId="77777777" w:rsidR="00AB2B30" w:rsidRPr="009B053A" w:rsidRDefault="006A7121">
            <w:pPr>
              <w:pStyle w:val="TAC"/>
              <w:rPr>
                <w:szCs w:val="18"/>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EABF0E8" w14:textId="77777777" w:rsidR="00AB2B30" w:rsidRPr="009B053A" w:rsidRDefault="006A7121">
            <w:pPr>
              <w:pStyle w:val="TAC"/>
              <w:rPr>
                <w:szCs w:val="18"/>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545EBCC" w14:textId="77777777" w:rsidR="00AB2B30" w:rsidRPr="009B053A" w:rsidRDefault="006A7121">
            <w:pPr>
              <w:pStyle w:val="TAC"/>
              <w:rPr>
                <w:szCs w:val="18"/>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67399B8" w14:textId="77777777" w:rsidR="00AB2B30" w:rsidRPr="009B053A" w:rsidRDefault="006A7121">
            <w:pPr>
              <w:pStyle w:val="TAC"/>
              <w:rPr>
                <w:szCs w:val="18"/>
                <w:lang w:eastAsia="ja-JP"/>
              </w:rPr>
            </w:pPr>
            <w:r w:rsidRPr="009B053A">
              <w:t>2</w:t>
            </w:r>
          </w:p>
        </w:tc>
      </w:tr>
      <w:tr w:rsidR="00AB2B30" w:rsidRPr="009B053A" w14:paraId="5E1D1373"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B2B8A80" w14:textId="77777777" w:rsidR="00AB2B30" w:rsidRPr="009B053A" w:rsidRDefault="00AB2B30">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006D3522" w14:textId="77777777" w:rsidR="00AB2B30" w:rsidRPr="009B053A" w:rsidRDefault="006A7121">
            <w:pPr>
              <w:pStyle w:val="TAL"/>
              <w:rPr>
                <w:rFonts w:cs="Arial"/>
                <w:szCs w:val="18"/>
                <w:lang w:eastAsia="ja-JP"/>
              </w:rPr>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89C0ABA" w14:textId="77777777" w:rsidR="00AB2B30" w:rsidRPr="009B053A" w:rsidRDefault="006A7121">
            <w:pPr>
              <w:pStyle w:val="TAC"/>
              <w:rPr>
                <w:szCs w:val="18"/>
                <w:lang w:eastAsia="ja-JP"/>
              </w:rPr>
            </w:pPr>
            <w:r w:rsidRPr="009B053A">
              <w:rPr>
                <w:lang w:eastAsia="ja-JP"/>
              </w:rPr>
              <w:t>758</w:t>
            </w:r>
          </w:p>
        </w:tc>
        <w:tc>
          <w:tcPr>
            <w:tcW w:w="310" w:type="dxa"/>
            <w:tcBorders>
              <w:top w:val="single" w:sz="4" w:space="0" w:color="auto"/>
              <w:left w:val="nil"/>
              <w:bottom w:val="single" w:sz="4" w:space="0" w:color="auto"/>
              <w:right w:val="single" w:sz="4" w:space="0" w:color="auto"/>
            </w:tcBorders>
            <w:vAlign w:val="center"/>
          </w:tcPr>
          <w:p w14:paraId="15547650"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644B99ED" w14:textId="77777777" w:rsidR="00AB2B30" w:rsidRPr="009B053A" w:rsidRDefault="006A7121">
            <w:pPr>
              <w:pStyle w:val="TAC"/>
              <w:rPr>
                <w:szCs w:val="18"/>
                <w:lang w:eastAsia="ja-JP"/>
              </w:rPr>
            </w:pPr>
            <w:r w:rsidRPr="009B053A">
              <w:rPr>
                <w:lang w:eastAsia="ja-JP"/>
              </w:rPr>
              <w:t>788</w:t>
            </w:r>
          </w:p>
        </w:tc>
        <w:tc>
          <w:tcPr>
            <w:tcW w:w="1172" w:type="dxa"/>
            <w:tcBorders>
              <w:top w:val="single" w:sz="4" w:space="0" w:color="auto"/>
              <w:left w:val="nil"/>
              <w:bottom w:val="single" w:sz="4" w:space="0" w:color="auto"/>
              <w:right w:val="single" w:sz="4" w:space="0" w:color="auto"/>
            </w:tcBorders>
            <w:vAlign w:val="center"/>
          </w:tcPr>
          <w:p w14:paraId="435D0226" w14:textId="77777777" w:rsidR="00AB2B30" w:rsidRPr="009B053A" w:rsidRDefault="006A7121">
            <w:pPr>
              <w:pStyle w:val="TAC"/>
              <w:rPr>
                <w:szCs w:val="18"/>
                <w:lang w:eastAsia="ja-JP"/>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228389B" w14:textId="77777777" w:rsidR="00AB2B30" w:rsidRPr="009B053A" w:rsidRDefault="006A7121">
            <w:pPr>
              <w:pStyle w:val="TAC"/>
              <w:rPr>
                <w:szCs w:val="18"/>
                <w:lang w:eastAsia="ja-JP"/>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3C10731E" w14:textId="77777777" w:rsidR="00AB2B30" w:rsidRPr="009B053A" w:rsidRDefault="00AB2B30">
            <w:pPr>
              <w:pStyle w:val="TAC"/>
              <w:rPr>
                <w:szCs w:val="18"/>
                <w:lang w:eastAsia="ja-JP"/>
              </w:rPr>
            </w:pPr>
          </w:p>
        </w:tc>
      </w:tr>
      <w:tr w:rsidR="00AB2B30" w:rsidRPr="009B053A" w14:paraId="3AD7AE66"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C7FFC8B" w14:textId="77777777" w:rsidR="00AB2B30" w:rsidRPr="009B053A" w:rsidRDefault="006A7121">
            <w:pPr>
              <w:pStyle w:val="TAC"/>
              <w:rPr>
                <w:lang w:eastAsia="ja-JP"/>
              </w:rPr>
            </w:pPr>
            <w:r w:rsidRPr="009B053A">
              <w:rPr>
                <w:rFonts w:eastAsia="PMingLiU"/>
                <w:lang w:eastAsia="ja-JP"/>
              </w:rPr>
              <w:t>DC_20_n3</w:t>
            </w:r>
          </w:p>
        </w:tc>
        <w:tc>
          <w:tcPr>
            <w:tcW w:w="2864" w:type="dxa"/>
            <w:tcBorders>
              <w:top w:val="single" w:sz="4" w:space="0" w:color="auto"/>
              <w:left w:val="nil"/>
              <w:bottom w:val="single" w:sz="4" w:space="0" w:color="auto"/>
              <w:right w:val="single" w:sz="4" w:space="0" w:color="auto"/>
            </w:tcBorders>
            <w:vAlign w:val="center"/>
          </w:tcPr>
          <w:p w14:paraId="75082B32" w14:textId="77777777" w:rsidR="00AB2B30" w:rsidRPr="009B053A" w:rsidRDefault="006A7121">
            <w:pPr>
              <w:pStyle w:val="TAL"/>
              <w:rPr>
                <w:rFonts w:cs="Arial"/>
                <w:szCs w:val="18"/>
                <w:lang w:eastAsia="ja-JP"/>
              </w:rPr>
            </w:pPr>
            <w:r w:rsidRPr="009B053A">
              <w:t xml:space="preserve">E-UTRA Band 1, 7, 8, 31, 32, 33, 34, </w:t>
            </w:r>
            <w:r w:rsidRPr="009B053A">
              <w:rPr>
                <w:lang w:eastAsia="ja-JP"/>
              </w:rPr>
              <w:t xml:space="preserve">40, </w:t>
            </w:r>
            <w:r w:rsidRPr="009B053A">
              <w:t>43</w:t>
            </w:r>
            <w:r w:rsidRPr="009B053A">
              <w:rPr>
                <w:lang w:eastAsia="ja-JP"/>
              </w:rPr>
              <w:t>, 50, 51, 65</w:t>
            </w:r>
            <w:r w:rsidRPr="009B053A">
              <w:t>, 67, 72</w:t>
            </w:r>
            <w:r w:rsidRPr="009B053A">
              <w:rPr>
                <w:lang w:eastAsia="ja-JP"/>
              </w:rPr>
              <w:t>, 74</w:t>
            </w:r>
            <w:r w:rsidRPr="009B053A">
              <w:t>, 75, 76</w:t>
            </w:r>
          </w:p>
        </w:tc>
        <w:tc>
          <w:tcPr>
            <w:tcW w:w="934" w:type="dxa"/>
            <w:tcBorders>
              <w:top w:val="single" w:sz="4" w:space="0" w:color="auto"/>
              <w:left w:val="nil"/>
              <w:bottom w:val="single" w:sz="4" w:space="0" w:color="auto"/>
              <w:right w:val="single" w:sz="4" w:space="0" w:color="auto"/>
            </w:tcBorders>
            <w:vAlign w:val="center"/>
          </w:tcPr>
          <w:p w14:paraId="556E2109" w14:textId="77777777" w:rsidR="00AB2B30" w:rsidRPr="009B053A" w:rsidRDefault="006A7121">
            <w:pPr>
              <w:pStyle w:val="TAC"/>
              <w:rPr>
                <w:szCs w:val="18"/>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CF64A7B"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0F944653" w14:textId="77777777" w:rsidR="00AB2B30" w:rsidRPr="009B053A" w:rsidRDefault="006A7121">
            <w:pPr>
              <w:pStyle w:val="TAC"/>
              <w:rPr>
                <w:szCs w:val="18"/>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65A9885" w14:textId="77777777" w:rsidR="00AB2B30" w:rsidRPr="009B053A" w:rsidRDefault="006A7121">
            <w:pPr>
              <w:pStyle w:val="TAC"/>
              <w:rPr>
                <w:szCs w:val="18"/>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C9A1344" w14:textId="77777777" w:rsidR="00AB2B30" w:rsidRPr="009B053A" w:rsidRDefault="006A7121">
            <w:pPr>
              <w:pStyle w:val="TAC"/>
              <w:rPr>
                <w:szCs w:val="18"/>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DE1CF39" w14:textId="77777777" w:rsidR="00AB2B30" w:rsidRPr="009B053A" w:rsidRDefault="00AB2B30">
            <w:pPr>
              <w:pStyle w:val="TAC"/>
              <w:rPr>
                <w:szCs w:val="18"/>
                <w:lang w:eastAsia="ja-JP"/>
              </w:rPr>
            </w:pPr>
          </w:p>
        </w:tc>
      </w:tr>
      <w:tr w:rsidR="00AB2B30" w:rsidRPr="009B053A" w14:paraId="7D56BBF9" w14:textId="77777777" w:rsidTr="00390659">
        <w:trPr>
          <w:trHeight w:val="188"/>
          <w:jc w:val="center"/>
        </w:trPr>
        <w:tc>
          <w:tcPr>
            <w:tcW w:w="1632" w:type="dxa"/>
            <w:vMerge/>
            <w:tcBorders>
              <w:left w:val="single" w:sz="4" w:space="0" w:color="auto"/>
              <w:right w:val="single" w:sz="4" w:space="0" w:color="auto"/>
            </w:tcBorders>
          </w:tcPr>
          <w:p w14:paraId="7F4A6015"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63550E72" w14:textId="77777777" w:rsidR="00AB2B30" w:rsidRPr="009B053A" w:rsidRDefault="006A7121">
            <w:pPr>
              <w:pStyle w:val="TAL"/>
            </w:pPr>
            <w:r w:rsidRPr="009B053A">
              <w:t>E-UTRA Band 20</w:t>
            </w:r>
          </w:p>
          <w:p w14:paraId="51181F54" w14:textId="1D995A3E" w:rsidR="00AB2B30" w:rsidRPr="009B053A" w:rsidRDefault="006A7121">
            <w:pPr>
              <w:pStyle w:val="TAL"/>
              <w:rPr>
                <w:rFonts w:cs="Arial"/>
                <w:szCs w:val="18"/>
                <w:lang w:eastAsia="ja-JP"/>
              </w:rPr>
            </w:pPr>
            <w:r w:rsidRPr="009B053A">
              <w:rPr>
                <w:rFonts w:cs="Arial"/>
              </w:rPr>
              <w:t>E-UTRA</w:t>
            </w:r>
            <w:r w:rsidRPr="009B053A">
              <w:t xml:space="preserve"> Band 3</w:t>
            </w:r>
          </w:p>
        </w:tc>
        <w:tc>
          <w:tcPr>
            <w:tcW w:w="934" w:type="dxa"/>
            <w:tcBorders>
              <w:top w:val="single" w:sz="4" w:space="0" w:color="auto"/>
              <w:left w:val="nil"/>
              <w:bottom w:val="single" w:sz="4" w:space="0" w:color="auto"/>
              <w:right w:val="single" w:sz="4" w:space="0" w:color="auto"/>
            </w:tcBorders>
            <w:vAlign w:val="center"/>
          </w:tcPr>
          <w:p w14:paraId="2576B348" w14:textId="77777777" w:rsidR="00AB2B30" w:rsidRPr="009B053A" w:rsidRDefault="006A7121">
            <w:pPr>
              <w:pStyle w:val="TAC"/>
              <w:rPr>
                <w:szCs w:val="18"/>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5C89BDC"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0C102470" w14:textId="77777777" w:rsidR="00AB2B30" w:rsidRPr="009B053A" w:rsidRDefault="006A7121">
            <w:pPr>
              <w:pStyle w:val="TAC"/>
              <w:rPr>
                <w:szCs w:val="18"/>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252842C" w14:textId="77777777" w:rsidR="00AB2B30" w:rsidRPr="009B053A" w:rsidRDefault="006A7121">
            <w:pPr>
              <w:pStyle w:val="TAC"/>
              <w:rPr>
                <w:szCs w:val="18"/>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2A581A0" w14:textId="77777777" w:rsidR="00AB2B30" w:rsidRPr="009B053A" w:rsidRDefault="006A7121">
            <w:pPr>
              <w:pStyle w:val="TAC"/>
              <w:rPr>
                <w:szCs w:val="18"/>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26A9157" w14:textId="77777777" w:rsidR="00AB2B30" w:rsidRPr="009B053A" w:rsidRDefault="006A7121">
            <w:pPr>
              <w:pStyle w:val="TAC"/>
              <w:rPr>
                <w:szCs w:val="18"/>
                <w:lang w:eastAsia="ja-JP"/>
              </w:rPr>
            </w:pPr>
            <w:r w:rsidRPr="009B053A">
              <w:t>5</w:t>
            </w:r>
          </w:p>
        </w:tc>
      </w:tr>
      <w:tr w:rsidR="00AB2B30" w:rsidRPr="009B053A" w14:paraId="5F86392E" w14:textId="77777777" w:rsidTr="00390659">
        <w:trPr>
          <w:trHeight w:val="188"/>
          <w:jc w:val="center"/>
        </w:trPr>
        <w:tc>
          <w:tcPr>
            <w:tcW w:w="1632" w:type="dxa"/>
            <w:vMerge/>
            <w:tcBorders>
              <w:left w:val="single" w:sz="4" w:space="0" w:color="auto"/>
              <w:right w:val="single" w:sz="4" w:space="0" w:color="auto"/>
            </w:tcBorders>
          </w:tcPr>
          <w:p w14:paraId="03764BF4"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center"/>
          </w:tcPr>
          <w:p w14:paraId="6C4C72EE" w14:textId="77777777" w:rsidR="00AB2B30" w:rsidRPr="009B053A" w:rsidRDefault="006A7121">
            <w:pPr>
              <w:pStyle w:val="TAL"/>
              <w:rPr>
                <w:rFonts w:cs="Arial"/>
                <w:szCs w:val="18"/>
                <w:lang w:eastAsia="ja-JP"/>
              </w:rPr>
            </w:pPr>
            <w:r w:rsidRPr="009B053A">
              <w:t>E-UTRA Band 22, 38, 42, 52</w:t>
            </w:r>
          </w:p>
        </w:tc>
        <w:tc>
          <w:tcPr>
            <w:tcW w:w="934" w:type="dxa"/>
            <w:tcBorders>
              <w:top w:val="single" w:sz="4" w:space="0" w:color="auto"/>
              <w:left w:val="nil"/>
              <w:bottom w:val="single" w:sz="4" w:space="0" w:color="auto"/>
              <w:right w:val="single" w:sz="4" w:space="0" w:color="auto"/>
            </w:tcBorders>
            <w:vAlign w:val="center"/>
          </w:tcPr>
          <w:p w14:paraId="4BE20381" w14:textId="77777777" w:rsidR="00AB2B30" w:rsidRPr="009B053A" w:rsidRDefault="006A7121">
            <w:pPr>
              <w:pStyle w:val="TAC"/>
              <w:rPr>
                <w:szCs w:val="18"/>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8AD4D32"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6B774F21" w14:textId="77777777" w:rsidR="00AB2B30" w:rsidRPr="009B053A" w:rsidRDefault="006A7121">
            <w:pPr>
              <w:pStyle w:val="TAC"/>
              <w:rPr>
                <w:szCs w:val="18"/>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B238844" w14:textId="77777777" w:rsidR="00AB2B30" w:rsidRPr="009B053A" w:rsidRDefault="006A7121">
            <w:pPr>
              <w:pStyle w:val="TAC"/>
              <w:rPr>
                <w:szCs w:val="18"/>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D2F8C77" w14:textId="77777777" w:rsidR="00AB2B30" w:rsidRPr="009B053A" w:rsidRDefault="006A7121">
            <w:pPr>
              <w:pStyle w:val="TAC"/>
              <w:rPr>
                <w:szCs w:val="18"/>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42CA36C" w14:textId="77777777" w:rsidR="00AB2B30" w:rsidRPr="009B053A" w:rsidRDefault="006A7121">
            <w:pPr>
              <w:pStyle w:val="TAC"/>
              <w:rPr>
                <w:szCs w:val="18"/>
                <w:lang w:eastAsia="ja-JP"/>
              </w:rPr>
            </w:pPr>
            <w:r w:rsidRPr="009B053A">
              <w:t>2</w:t>
            </w:r>
          </w:p>
        </w:tc>
      </w:tr>
      <w:tr w:rsidR="00AB2B30" w:rsidRPr="009B053A" w14:paraId="2FCA6A37"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3B4C7679" w14:textId="77777777" w:rsidR="00AB2B30" w:rsidRPr="009B053A" w:rsidRDefault="00AB2B30">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vAlign w:val="bottom"/>
          </w:tcPr>
          <w:p w14:paraId="7F69D4D9" w14:textId="77777777" w:rsidR="00AB2B30" w:rsidRPr="009B053A" w:rsidRDefault="006A7121">
            <w:pPr>
              <w:pStyle w:val="TAL"/>
              <w:rPr>
                <w:rFonts w:cs="Arial"/>
                <w:szCs w:val="18"/>
                <w:lang w:eastAsia="ja-JP"/>
              </w:rPr>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1A178152" w14:textId="77777777" w:rsidR="00AB2B30" w:rsidRPr="009B053A" w:rsidRDefault="006A7121">
            <w:pPr>
              <w:pStyle w:val="TAC"/>
              <w:rPr>
                <w:szCs w:val="18"/>
                <w:lang w:eastAsia="ja-JP"/>
              </w:rPr>
            </w:pPr>
            <w:r w:rsidRPr="009B053A">
              <w:rPr>
                <w:lang w:eastAsia="ja-JP"/>
              </w:rPr>
              <w:t>758</w:t>
            </w:r>
          </w:p>
        </w:tc>
        <w:tc>
          <w:tcPr>
            <w:tcW w:w="310" w:type="dxa"/>
            <w:tcBorders>
              <w:top w:val="single" w:sz="4" w:space="0" w:color="auto"/>
              <w:left w:val="nil"/>
              <w:bottom w:val="single" w:sz="4" w:space="0" w:color="auto"/>
              <w:right w:val="single" w:sz="4" w:space="0" w:color="auto"/>
            </w:tcBorders>
            <w:vAlign w:val="bottom"/>
          </w:tcPr>
          <w:p w14:paraId="12C8DD44" w14:textId="77777777" w:rsidR="00AB2B30" w:rsidRPr="009B053A" w:rsidRDefault="006A7121">
            <w:pPr>
              <w:pStyle w:val="TAC"/>
              <w:rPr>
                <w:rFonts w:cs="Arial"/>
                <w:sz w:val="16"/>
                <w:szCs w:val="18"/>
                <w:lang w:eastAsia="ja-JP"/>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bottom"/>
          </w:tcPr>
          <w:p w14:paraId="3EDD2F34" w14:textId="77777777" w:rsidR="00AB2B30" w:rsidRPr="009B053A" w:rsidRDefault="006A7121">
            <w:pPr>
              <w:pStyle w:val="TAC"/>
              <w:rPr>
                <w:szCs w:val="18"/>
                <w:lang w:eastAsia="ja-JP"/>
              </w:rPr>
            </w:pPr>
            <w:r w:rsidRPr="009B053A">
              <w:rPr>
                <w:lang w:eastAsia="ja-JP"/>
              </w:rPr>
              <w:t>788</w:t>
            </w:r>
          </w:p>
        </w:tc>
        <w:tc>
          <w:tcPr>
            <w:tcW w:w="1172" w:type="dxa"/>
            <w:tcBorders>
              <w:top w:val="single" w:sz="4" w:space="0" w:color="auto"/>
              <w:left w:val="nil"/>
              <w:bottom w:val="single" w:sz="4" w:space="0" w:color="auto"/>
              <w:right w:val="single" w:sz="4" w:space="0" w:color="auto"/>
            </w:tcBorders>
            <w:vAlign w:val="center"/>
          </w:tcPr>
          <w:p w14:paraId="4668ABE4" w14:textId="77777777" w:rsidR="00AB2B30" w:rsidRPr="009B053A" w:rsidRDefault="006A7121">
            <w:pPr>
              <w:pStyle w:val="TAC"/>
              <w:rPr>
                <w:szCs w:val="18"/>
                <w:lang w:eastAsia="ja-JP"/>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3897270A" w14:textId="77777777" w:rsidR="00AB2B30" w:rsidRPr="009B053A" w:rsidRDefault="006A7121">
            <w:pPr>
              <w:pStyle w:val="TAC"/>
              <w:rPr>
                <w:szCs w:val="18"/>
                <w:lang w:eastAsia="ja-JP"/>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19C182FA" w14:textId="77777777" w:rsidR="00AB2B30" w:rsidRPr="009B053A" w:rsidRDefault="00AB2B30">
            <w:pPr>
              <w:pStyle w:val="TAC"/>
              <w:rPr>
                <w:szCs w:val="18"/>
                <w:lang w:eastAsia="ja-JP"/>
              </w:rPr>
            </w:pPr>
          </w:p>
        </w:tc>
      </w:tr>
      <w:tr w:rsidR="00F31F99" w:rsidRPr="009B053A" w14:paraId="79527E9A" w14:textId="77777777" w:rsidTr="00931ECD">
        <w:trPr>
          <w:trHeight w:val="188"/>
          <w:jc w:val="center"/>
        </w:trPr>
        <w:tc>
          <w:tcPr>
            <w:tcW w:w="1632" w:type="dxa"/>
            <w:vMerge w:val="restart"/>
            <w:tcBorders>
              <w:left w:val="single" w:sz="4" w:space="0" w:color="auto"/>
              <w:right w:val="single" w:sz="4" w:space="0" w:color="auto"/>
            </w:tcBorders>
          </w:tcPr>
          <w:p w14:paraId="0429F5B0" w14:textId="77777777" w:rsidR="00F31F99" w:rsidRPr="009B053A" w:rsidRDefault="00F31F99" w:rsidP="00931ECD">
            <w:pPr>
              <w:pStyle w:val="TAC"/>
              <w:rPr>
                <w:rFonts w:cs="Arial"/>
                <w:szCs w:val="18"/>
                <w:lang w:eastAsia="ja-JP"/>
              </w:rPr>
            </w:pPr>
            <w:r w:rsidRPr="009B053A">
              <w:rPr>
                <w:rFonts w:eastAsia="PMingLiU"/>
                <w:lang w:eastAsia="ja-JP"/>
              </w:rPr>
              <w:t>DC_20_n7</w:t>
            </w:r>
          </w:p>
        </w:tc>
        <w:tc>
          <w:tcPr>
            <w:tcW w:w="2864" w:type="dxa"/>
            <w:tcBorders>
              <w:top w:val="single" w:sz="4" w:space="0" w:color="auto"/>
              <w:left w:val="nil"/>
              <w:bottom w:val="single" w:sz="4" w:space="0" w:color="auto"/>
              <w:right w:val="single" w:sz="4" w:space="0" w:color="auto"/>
            </w:tcBorders>
          </w:tcPr>
          <w:p w14:paraId="58C30221" w14:textId="77777777" w:rsidR="00F31F99" w:rsidRPr="009B053A" w:rsidRDefault="00F31F99" w:rsidP="00931ECD">
            <w:pPr>
              <w:pStyle w:val="TAL"/>
            </w:pPr>
            <w:r w:rsidRPr="009B053A">
              <w:rPr>
                <w:lang w:eastAsia="ja-JP"/>
              </w:rPr>
              <w:t>E-UTRA Band 1, 3, 7, 8, 22, 31, 32, 33, 34, 40, 43, 50, 51, 65, 67, 68, 72, 74, 75, 76</w:t>
            </w:r>
          </w:p>
        </w:tc>
        <w:tc>
          <w:tcPr>
            <w:tcW w:w="934" w:type="dxa"/>
            <w:tcBorders>
              <w:top w:val="single" w:sz="4" w:space="0" w:color="auto"/>
              <w:left w:val="nil"/>
              <w:bottom w:val="single" w:sz="4" w:space="0" w:color="auto"/>
              <w:right w:val="single" w:sz="4" w:space="0" w:color="auto"/>
            </w:tcBorders>
          </w:tcPr>
          <w:p w14:paraId="4C3597BC" w14:textId="77777777" w:rsidR="00F31F99" w:rsidRPr="009B053A" w:rsidRDefault="00F31F99" w:rsidP="00931ECD">
            <w:pPr>
              <w:pStyle w:val="TAC"/>
              <w:rPr>
                <w:lang w:eastAsia="ja-JP"/>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3F0AE8C7" w14:textId="77777777" w:rsidR="00F31F99" w:rsidRPr="009B053A" w:rsidRDefault="00F31F99" w:rsidP="00931ECD">
            <w:pPr>
              <w:pStyle w:val="TAC"/>
              <w:rPr>
                <w:rFonts w:cs="Arial"/>
                <w:sz w:val="16"/>
                <w:szCs w:val="16"/>
              </w:rPr>
            </w:pPr>
            <w:r w:rsidRPr="009B053A">
              <w:t>-</w:t>
            </w:r>
          </w:p>
        </w:tc>
        <w:tc>
          <w:tcPr>
            <w:tcW w:w="937" w:type="dxa"/>
            <w:tcBorders>
              <w:top w:val="single" w:sz="4" w:space="0" w:color="auto"/>
              <w:left w:val="nil"/>
              <w:bottom w:val="single" w:sz="4" w:space="0" w:color="auto"/>
              <w:right w:val="single" w:sz="4" w:space="0" w:color="auto"/>
            </w:tcBorders>
          </w:tcPr>
          <w:p w14:paraId="20910033" w14:textId="77777777" w:rsidR="00F31F99" w:rsidRPr="009B053A" w:rsidRDefault="00F31F99" w:rsidP="00931ECD">
            <w:pPr>
              <w:pStyle w:val="TAC"/>
              <w:rPr>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75C15933" w14:textId="77777777" w:rsidR="00F31F99" w:rsidRPr="009B053A" w:rsidRDefault="00F31F99" w:rsidP="00931ECD">
            <w:pPr>
              <w:pStyle w:val="TAC"/>
              <w:rPr>
                <w:lang w:eastAsia="ja-JP"/>
              </w:rPr>
            </w:pPr>
            <w:r w:rsidRPr="009B053A">
              <w:rPr>
                <w:rFonts w:eastAsia="PMingLiU"/>
              </w:rPr>
              <w:t>-50</w:t>
            </w:r>
          </w:p>
        </w:tc>
        <w:tc>
          <w:tcPr>
            <w:tcW w:w="749" w:type="dxa"/>
            <w:tcBorders>
              <w:top w:val="single" w:sz="4" w:space="0" w:color="auto"/>
              <w:left w:val="nil"/>
              <w:bottom w:val="single" w:sz="4" w:space="0" w:color="auto"/>
              <w:right w:val="single" w:sz="4" w:space="0" w:color="auto"/>
            </w:tcBorders>
            <w:noWrap/>
          </w:tcPr>
          <w:p w14:paraId="1587EDF8" w14:textId="77777777" w:rsidR="00F31F99" w:rsidRPr="009B053A" w:rsidRDefault="00F31F99" w:rsidP="00931ECD">
            <w:pPr>
              <w:pStyle w:val="TAC"/>
              <w:rPr>
                <w:lang w:eastAsia="ja-JP"/>
              </w:rPr>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tcPr>
          <w:p w14:paraId="1AC10110" w14:textId="77777777" w:rsidR="00F31F99" w:rsidRPr="009B053A" w:rsidRDefault="00F31F99" w:rsidP="00931ECD">
            <w:pPr>
              <w:pStyle w:val="TAC"/>
              <w:rPr>
                <w:szCs w:val="18"/>
                <w:lang w:eastAsia="ja-JP"/>
              </w:rPr>
            </w:pPr>
          </w:p>
        </w:tc>
      </w:tr>
      <w:tr w:rsidR="00F31F99" w:rsidRPr="009B053A" w14:paraId="43245F90" w14:textId="77777777" w:rsidTr="00931ECD">
        <w:trPr>
          <w:trHeight w:val="188"/>
          <w:jc w:val="center"/>
        </w:trPr>
        <w:tc>
          <w:tcPr>
            <w:tcW w:w="1632" w:type="dxa"/>
            <w:vMerge/>
            <w:tcBorders>
              <w:left w:val="single" w:sz="4" w:space="0" w:color="auto"/>
              <w:right w:val="single" w:sz="4" w:space="0" w:color="auto"/>
            </w:tcBorders>
          </w:tcPr>
          <w:p w14:paraId="6CCFD832" w14:textId="77777777" w:rsidR="00F31F99" w:rsidRPr="009B053A" w:rsidRDefault="00F31F99" w:rsidP="00931ECD">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7CA5F8E9" w14:textId="77777777" w:rsidR="00F31F99" w:rsidRPr="009B053A" w:rsidRDefault="00F31F99" w:rsidP="00931ECD">
            <w:pPr>
              <w:pStyle w:val="TAL"/>
            </w:pPr>
            <w:r w:rsidRPr="009B053A">
              <w:rPr>
                <w:lang w:eastAsia="ja-JP"/>
              </w:rPr>
              <w:t>E-UTRA Band 42, 52</w:t>
            </w:r>
            <w:r w:rsidRPr="009B053A">
              <w:rPr>
                <w:lang w:eastAsia="ja-JP"/>
              </w:rPr>
              <w:br/>
              <w:t>NR band n77, n78</w:t>
            </w:r>
          </w:p>
        </w:tc>
        <w:tc>
          <w:tcPr>
            <w:tcW w:w="934" w:type="dxa"/>
            <w:tcBorders>
              <w:top w:val="single" w:sz="4" w:space="0" w:color="auto"/>
              <w:left w:val="nil"/>
              <w:bottom w:val="single" w:sz="4" w:space="0" w:color="auto"/>
              <w:right w:val="single" w:sz="4" w:space="0" w:color="auto"/>
            </w:tcBorders>
          </w:tcPr>
          <w:p w14:paraId="064B0181" w14:textId="77777777" w:rsidR="00F31F99" w:rsidRPr="009B053A" w:rsidRDefault="00F31F99" w:rsidP="00931ECD">
            <w:pPr>
              <w:pStyle w:val="TAC"/>
              <w:rPr>
                <w:lang w:eastAsia="ja-JP"/>
              </w:rPr>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tcPr>
          <w:p w14:paraId="068552E9" w14:textId="77777777" w:rsidR="00F31F99" w:rsidRPr="009B053A" w:rsidRDefault="00F31F99" w:rsidP="00931ECD">
            <w:pPr>
              <w:pStyle w:val="TAC"/>
              <w:rPr>
                <w:rFonts w:cs="Arial"/>
                <w:sz w:val="16"/>
                <w:szCs w:val="16"/>
              </w:rPr>
            </w:pPr>
            <w:r w:rsidRPr="009B053A">
              <w:rPr>
                <w:rFonts w:eastAsia="PMingLiU"/>
              </w:rPr>
              <w:t>-</w:t>
            </w:r>
          </w:p>
        </w:tc>
        <w:tc>
          <w:tcPr>
            <w:tcW w:w="937" w:type="dxa"/>
            <w:tcBorders>
              <w:top w:val="single" w:sz="4" w:space="0" w:color="auto"/>
              <w:left w:val="nil"/>
              <w:bottom w:val="single" w:sz="4" w:space="0" w:color="auto"/>
              <w:right w:val="single" w:sz="4" w:space="0" w:color="auto"/>
            </w:tcBorders>
          </w:tcPr>
          <w:p w14:paraId="43CA6C17" w14:textId="77777777" w:rsidR="00F31F99" w:rsidRPr="009B053A" w:rsidRDefault="00F31F99" w:rsidP="00931ECD">
            <w:pPr>
              <w:pStyle w:val="TAC"/>
              <w:rPr>
                <w:lang w:eastAsia="ja-JP"/>
              </w:rPr>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tcPr>
          <w:p w14:paraId="47A19814" w14:textId="77777777" w:rsidR="00F31F99" w:rsidRPr="009B053A" w:rsidRDefault="00F31F99" w:rsidP="00931ECD">
            <w:pPr>
              <w:pStyle w:val="TAC"/>
              <w:rPr>
                <w:lang w:eastAsia="ja-JP"/>
              </w:rPr>
            </w:pPr>
            <w:r w:rsidRPr="009B053A">
              <w:rPr>
                <w:rFonts w:eastAsia="PMingLiU"/>
              </w:rPr>
              <w:t>-50</w:t>
            </w:r>
          </w:p>
        </w:tc>
        <w:tc>
          <w:tcPr>
            <w:tcW w:w="749" w:type="dxa"/>
            <w:tcBorders>
              <w:top w:val="single" w:sz="4" w:space="0" w:color="auto"/>
              <w:left w:val="nil"/>
              <w:bottom w:val="single" w:sz="4" w:space="0" w:color="auto"/>
              <w:right w:val="single" w:sz="4" w:space="0" w:color="auto"/>
            </w:tcBorders>
            <w:noWrap/>
          </w:tcPr>
          <w:p w14:paraId="1D541C6C" w14:textId="77777777" w:rsidR="00F31F99" w:rsidRPr="009B053A" w:rsidRDefault="00F31F99" w:rsidP="00931ECD">
            <w:pPr>
              <w:pStyle w:val="TAC"/>
              <w:rPr>
                <w:lang w:eastAsia="ja-JP"/>
              </w:rPr>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tcPr>
          <w:p w14:paraId="3ED316F4" w14:textId="77777777" w:rsidR="00F31F99" w:rsidRPr="009B053A" w:rsidRDefault="00F31F99" w:rsidP="00931ECD">
            <w:pPr>
              <w:pStyle w:val="TAC"/>
              <w:rPr>
                <w:szCs w:val="18"/>
                <w:lang w:eastAsia="ja-JP"/>
              </w:rPr>
            </w:pPr>
            <w:r w:rsidRPr="009B053A">
              <w:rPr>
                <w:rFonts w:eastAsia="PMingLiU"/>
                <w:lang w:eastAsia="ko-KR"/>
              </w:rPr>
              <w:t>2</w:t>
            </w:r>
          </w:p>
        </w:tc>
      </w:tr>
      <w:tr w:rsidR="00F31F99" w:rsidRPr="009B053A" w14:paraId="264B542A" w14:textId="77777777" w:rsidTr="00931ECD">
        <w:trPr>
          <w:trHeight w:val="188"/>
          <w:jc w:val="center"/>
        </w:trPr>
        <w:tc>
          <w:tcPr>
            <w:tcW w:w="1632" w:type="dxa"/>
            <w:vMerge/>
            <w:tcBorders>
              <w:left w:val="single" w:sz="4" w:space="0" w:color="auto"/>
              <w:bottom w:val="single" w:sz="4" w:space="0" w:color="auto"/>
              <w:right w:val="single" w:sz="4" w:space="0" w:color="auto"/>
            </w:tcBorders>
          </w:tcPr>
          <w:p w14:paraId="6572F7BE" w14:textId="77777777" w:rsidR="00F31F99" w:rsidRPr="009B053A" w:rsidRDefault="00F31F99" w:rsidP="00931ECD">
            <w:pPr>
              <w:pStyle w:val="TAC"/>
              <w:rPr>
                <w:rFonts w:cs="Arial"/>
                <w:szCs w:val="18"/>
                <w:lang w:eastAsia="ja-JP"/>
              </w:rPr>
            </w:pPr>
          </w:p>
        </w:tc>
        <w:tc>
          <w:tcPr>
            <w:tcW w:w="2864" w:type="dxa"/>
            <w:tcBorders>
              <w:top w:val="single" w:sz="4" w:space="0" w:color="auto"/>
              <w:left w:val="nil"/>
              <w:bottom w:val="single" w:sz="4" w:space="0" w:color="auto"/>
              <w:right w:val="single" w:sz="4" w:space="0" w:color="auto"/>
            </w:tcBorders>
          </w:tcPr>
          <w:p w14:paraId="06972B77" w14:textId="77777777" w:rsidR="00F31F99" w:rsidRPr="009B053A" w:rsidRDefault="00F31F99" w:rsidP="00931ECD">
            <w:pPr>
              <w:pStyle w:val="TAL"/>
            </w:pPr>
            <w:r w:rsidRPr="009B053A">
              <w:rPr>
                <w:lang w:eastAsia="ja-JP"/>
              </w:rPr>
              <w:t>E-UTRA Band 20</w:t>
            </w:r>
          </w:p>
        </w:tc>
        <w:tc>
          <w:tcPr>
            <w:tcW w:w="934" w:type="dxa"/>
            <w:tcBorders>
              <w:top w:val="single" w:sz="4" w:space="0" w:color="auto"/>
              <w:left w:val="nil"/>
              <w:bottom w:val="single" w:sz="4" w:space="0" w:color="auto"/>
              <w:right w:val="single" w:sz="4" w:space="0" w:color="auto"/>
            </w:tcBorders>
          </w:tcPr>
          <w:p w14:paraId="706B15DF" w14:textId="77777777" w:rsidR="00F31F99" w:rsidRPr="009B053A" w:rsidRDefault="00F31F99" w:rsidP="00931ECD">
            <w:pPr>
              <w:pStyle w:val="TAC"/>
              <w:rPr>
                <w:lang w:eastAsia="ja-JP"/>
              </w:rPr>
            </w:pPr>
            <w:r w:rsidRPr="009B053A">
              <w:rPr>
                <w:rFonts w:eastAsia="PMingLiU"/>
              </w:rPr>
              <w:t>F</w:t>
            </w:r>
            <w:r w:rsidRPr="009B053A">
              <w:rPr>
                <w:rFonts w:eastAsia="PMingLiU"/>
                <w:vertAlign w:val="subscript"/>
              </w:rPr>
              <w:t>DL_low</w:t>
            </w:r>
          </w:p>
        </w:tc>
        <w:tc>
          <w:tcPr>
            <w:tcW w:w="310" w:type="dxa"/>
            <w:tcBorders>
              <w:top w:val="single" w:sz="4" w:space="0" w:color="auto"/>
              <w:left w:val="nil"/>
              <w:bottom w:val="single" w:sz="4" w:space="0" w:color="auto"/>
              <w:right w:val="single" w:sz="4" w:space="0" w:color="auto"/>
            </w:tcBorders>
          </w:tcPr>
          <w:p w14:paraId="5732FB34" w14:textId="77777777" w:rsidR="00F31F99" w:rsidRPr="009B053A" w:rsidRDefault="00F31F99" w:rsidP="00931ECD">
            <w:pPr>
              <w:pStyle w:val="TAC"/>
              <w:rPr>
                <w:rFonts w:cs="Arial"/>
                <w:sz w:val="16"/>
                <w:szCs w:val="16"/>
              </w:rPr>
            </w:pPr>
            <w:r w:rsidRPr="009B053A">
              <w:rPr>
                <w:rFonts w:eastAsia="PMingLiU"/>
              </w:rPr>
              <w:t>-</w:t>
            </w:r>
          </w:p>
        </w:tc>
        <w:tc>
          <w:tcPr>
            <w:tcW w:w="937" w:type="dxa"/>
            <w:tcBorders>
              <w:top w:val="single" w:sz="4" w:space="0" w:color="auto"/>
              <w:left w:val="nil"/>
              <w:bottom w:val="single" w:sz="4" w:space="0" w:color="auto"/>
              <w:right w:val="single" w:sz="4" w:space="0" w:color="auto"/>
            </w:tcBorders>
          </w:tcPr>
          <w:p w14:paraId="59DBE902" w14:textId="77777777" w:rsidR="00F31F99" w:rsidRPr="009B053A" w:rsidRDefault="00F31F99" w:rsidP="00931ECD">
            <w:pPr>
              <w:pStyle w:val="TAC"/>
              <w:rPr>
                <w:lang w:eastAsia="ja-JP"/>
              </w:rPr>
            </w:pPr>
            <w:r w:rsidRPr="009B053A">
              <w:rPr>
                <w:rFonts w:eastAsia="PMingLiU"/>
              </w:rPr>
              <w:t>F</w:t>
            </w:r>
            <w:r w:rsidRPr="009B053A">
              <w:rPr>
                <w:rFonts w:eastAsia="PMingLiU"/>
                <w:vertAlign w:val="subscript"/>
              </w:rPr>
              <w:t>DL_high</w:t>
            </w:r>
          </w:p>
        </w:tc>
        <w:tc>
          <w:tcPr>
            <w:tcW w:w="1172" w:type="dxa"/>
            <w:tcBorders>
              <w:top w:val="single" w:sz="4" w:space="0" w:color="auto"/>
              <w:left w:val="nil"/>
              <w:bottom w:val="single" w:sz="4" w:space="0" w:color="auto"/>
              <w:right w:val="single" w:sz="4" w:space="0" w:color="auto"/>
            </w:tcBorders>
          </w:tcPr>
          <w:p w14:paraId="6486D9E0" w14:textId="77777777" w:rsidR="00F31F99" w:rsidRPr="009B053A" w:rsidRDefault="00F31F99" w:rsidP="00931ECD">
            <w:pPr>
              <w:pStyle w:val="TAC"/>
              <w:rPr>
                <w:lang w:eastAsia="ja-JP"/>
              </w:rPr>
            </w:pPr>
            <w:r w:rsidRPr="009B053A">
              <w:rPr>
                <w:rFonts w:eastAsia="PMingLiU"/>
              </w:rPr>
              <w:t>-50</w:t>
            </w:r>
          </w:p>
        </w:tc>
        <w:tc>
          <w:tcPr>
            <w:tcW w:w="749" w:type="dxa"/>
            <w:tcBorders>
              <w:top w:val="single" w:sz="4" w:space="0" w:color="auto"/>
              <w:left w:val="nil"/>
              <w:bottom w:val="single" w:sz="4" w:space="0" w:color="auto"/>
              <w:right w:val="single" w:sz="4" w:space="0" w:color="auto"/>
            </w:tcBorders>
            <w:noWrap/>
          </w:tcPr>
          <w:p w14:paraId="246152A6" w14:textId="77777777" w:rsidR="00F31F99" w:rsidRPr="009B053A" w:rsidRDefault="00F31F99" w:rsidP="00931ECD">
            <w:pPr>
              <w:pStyle w:val="TAC"/>
              <w:rPr>
                <w:lang w:eastAsia="ja-JP"/>
              </w:rPr>
            </w:pPr>
            <w:r w:rsidRPr="009B053A">
              <w:rPr>
                <w:rFonts w:eastAsia="PMingLiU"/>
              </w:rPr>
              <w:t>1</w:t>
            </w:r>
          </w:p>
        </w:tc>
        <w:tc>
          <w:tcPr>
            <w:tcW w:w="1228" w:type="dxa"/>
            <w:gridSpan w:val="2"/>
            <w:tcBorders>
              <w:top w:val="single" w:sz="4" w:space="0" w:color="auto"/>
              <w:left w:val="nil"/>
              <w:bottom w:val="single" w:sz="4" w:space="0" w:color="auto"/>
              <w:right w:val="single" w:sz="4" w:space="0" w:color="auto"/>
            </w:tcBorders>
            <w:noWrap/>
          </w:tcPr>
          <w:p w14:paraId="44AC6FD7" w14:textId="77777777" w:rsidR="00F31F99" w:rsidRPr="009B053A" w:rsidRDefault="00F31F99" w:rsidP="00931ECD">
            <w:pPr>
              <w:pStyle w:val="TAC"/>
              <w:rPr>
                <w:szCs w:val="18"/>
                <w:lang w:eastAsia="ja-JP"/>
              </w:rPr>
            </w:pPr>
            <w:r w:rsidRPr="009B053A">
              <w:rPr>
                <w:rFonts w:eastAsia="PMingLiU"/>
                <w:lang w:eastAsia="ko-KR"/>
              </w:rPr>
              <w:t>5</w:t>
            </w:r>
          </w:p>
        </w:tc>
      </w:tr>
      <w:tr w:rsidR="00013D98" w:rsidRPr="009B053A" w14:paraId="4EAC5436"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62898625" w14:textId="77777777" w:rsidR="00013D98" w:rsidRPr="009B053A" w:rsidRDefault="00013D98" w:rsidP="00931ECD">
            <w:pPr>
              <w:pStyle w:val="TAC"/>
            </w:pPr>
            <w:r w:rsidRPr="009B053A">
              <w:rPr>
                <w:rFonts w:eastAsia="PMingLiU"/>
                <w:lang w:eastAsia="ja-JP"/>
              </w:rPr>
              <w:t>DC_20_n8</w:t>
            </w:r>
          </w:p>
        </w:tc>
        <w:tc>
          <w:tcPr>
            <w:tcW w:w="2864" w:type="dxa"/>
            <w:tcBorders>
              <w:top w:val="single" w:sz="4" w:space="0" w:color="auto"/>
              <w:left w:val="nil"/>
              <w:bottom w:val="single" w:sz="4" w:space="0" w:color="auto"/>
              <w:right w:val="single" w:sz="4" w:space="0" w:color="auto"/>
            </w:tcBorders>
          </w:tcPr>
          <w:p w14:paraId="50EC20EB" w14:textId="77777777" w:rsidR="00013D98" w:rsidRPr="009B053A" w:rsidRDefault="00013D98" w:rsidP="00931ECD">
            <w:pPr>
              <w:pStyle w:val="TAL"/>
              <w:rPr>
                <w:lang w:eastAsia="ja-JP"/>
              </w:rPr>
            </w:pPr>
            <w:r w:rsidRPr="009B053A">
              <w:rPr>
                <w:lang w:eastAsia="ja-JP"/>
              </w:rPr>
              <w:t>E-UTRA Band 1, 28, 31, 32, 34, 65, 75, 76</w:t>
            </w:r>
          </w:p>
        </w:tc>
        <w:tc>
          <w:tcPr>
            <w:tcW w:w="934" w:type="dxa"/>
            <w:tcBorders>
              <w:top w:val="single" w:sz="4" w:space="0" w:color="auto"/>
              <w:left w:val="nil"/>
              <w:bottom w:val="single" w:sz="4" w:space="0" w:color="auto"/>
              <w:right w:val="single" w:sz="4" w:space="0" w:color="auto"/>
            </w:tcBorders>
            <w:vAlign w:val="center"/>
          </w:tcPr>
          <w:p w14:paraId="0DB7AB4B"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A332081"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672E0E8"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02B21A3" w14:textId="77777777" w:rsidR="00013D98" w:rsidRPr="009B053A" w:rsidRDefault="00013D98" w:rsidP="00931ECD">
            <w:pPr>
              <w:pStyle w:val="TAC"/>
              <w:rPr>
                <w:lang w:eastAsia="ja-JP"/>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1B63FB6" w14:textId="77777777" w:rsidR="00013D98" w:rsidRPr="009B053A" w:rsidRDefault="00013D98" w:rsidP="00931ECD">
            <w:pPr>
              <w:pStyle w:val="TAC"/>
              <w:rPr>
                <w:lang w:eastAsia="ja-JP"/>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47B6E642" w14:textId="77777777" w:rsidR="00013D98" w:rsidRPr="009B053A" w:rsidRDefault="00013D98" w:rsidP="00931ECD">
            <w:pPr>
              <w:pStyle w:val="TAC"/>
            </w:pPr>
          </w:p>
        </w:tc>
      </w:tr>
      <w:tr w:rsidR="00013D98" w:rsidRPr="009B053A" w14:paraId="364E5B5B" w14:textId="77777777" w:rsidTr="00931ECD">
        <w:trPr>
          <w:trHeight w:val="188"/>
          <w:jc w:val="center"/>
        </w:trPr>
        <w:tc>
          <w:tcPr>
            <w:tcW w:w="1632" w:type="dxa"/>
            <w:vMerge/>
            <w:tcBorders>
              <w:left w:val="single" w:sz="4" w:space="0" w:color="auto"/>
              <w:right w:val="single" w:sz="4" w:space="0" w:color="auto"/>
            </w:tcBorders>
          </w:tcPr>
          <w:p w14:paraId="44276B1E" w14:textId="77777777" w:rsidR="00013D98" w:rsidRPr="009B053A" w:rsidRDefault="00013D98" w:rsidP="00931ECD">
            <w:pPr>
              <w:pStyle w:val="TAC"/>
              <w:rPr>
                <w:rFonts w:eastAsia="PMingLiU"/>
                <w:lang w:eastAsia="ja-JP"/>
              </w:rPr>
            </w:pPr>
          </w:p>
        </w:tc>
        <w:tc>
          <w:tcPr>
            <w:tcW w:w="2864" w:type="dxa"/>
            <w:tcBorders>
              <w:top w:val="single" w:sz="4" w:space="0" w:color="auto"/>
              <w:left w:val="nil"/>
              <w:bottom w:val="single" w:sz="4" w:space="0" w:color="auto"/>
              <w:right w:val="single" w:sz="4" w:space="0" w:color="auto"/>
            </w:tcBorders>
          </w:tcPr>
          <w:p w14:paraId="37452D06" w14:textId="77777777" w:rsidR="00013D98" w:rsidRPr="009B053A" w:rsidRDefault="00013D98" w:rsidP="00931ECD">
            <w:pPr>
              <w:pStyle w:val="TAL"/>
              <w:rPr>
                <w:lang w:eastAsia="ja-JP"/>
              </w:rPr>
            </w:pPr>
            <w:r w:rsidRPr="009B053A">
              <w:rPr>
                <w:lang w:eastAsia="ja-JP"/>
              </w:rPr>
              <w:t xml:space="preserve">E-UTRA Band 3, 7, 22, 38, 42, 43 </w:t>
            </w:r>
          </w:p>
          <w:p w14:paraId="73DD11D3" w14:textId="77777777" w:rsidR="00013D98" w:rsidRPr="009B053A" w:rsidRDefault="00013D98" w:rsidP="00931ECD">
            <w:pPr>
              <w:pStyle w:val="TAL"/>
              <w:rPr>
                <w:lang w:eastAsia="ja-JP"/>
              </w:rPr>
            </w:pPr>
            <w:r w:rsidRPr="009B053A">
              <w:rPr>
                <w:lang w:eastAsia="ja-JP"/>
              </w:rPr>
              <w:t>NR Band n78</w:t>
            </w:r>
          </w:p>
        </w:tc>
        <w:tc>
          <w:tcPr>
            <w:tcW w:w="934" w:type="dxa"/>
            <w:tcBorders>
              <w:top w:val="single" w:sz="4" w:space="0" w:color="auto"/>
              <w:left w:val="nil"/>
              <w:bottom w:val="single" w:sz="4" w:space="0" w:color="auto"/>
              <w:right w:val="single" w:sz="4" w:space="0" w:color="auto"/>
            </w:tcBorders>
            <w:vAlign w:val="center"/>
          </w:tcPr>
          <w:p w14:paraId="0301B2E8" w14:textId="77777777" w:rsidR="00013D98" w:rsidRPr="009B053A" w:rsidRDefault="00013D98"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392D71" w14:textId="77777777" w:rsidR="00013D98" w:rsidRPr="009B053A" w:rsidRDefault="00013D98"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3914CF9" w14:textId="77777777" w:rsidR="00013D98" w:rsidRPr="009B053A" w:rsidRDefault="00013D98"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842E638" w14:textId="77777777" w:rsidR="00013D98" w:rsidRPr="009B053A" w:rsidRDefault="00013D98" w:rsidP="00931ECD">
            <w:pPr>
              <w:pStyle w:val="TAC"/>
              <w:rPr>
                <w:lang w:eastAsia="ja-JP"/>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2986AC44" w14:textId="77777777" w:rsidR="00013D98" w:rsidRPr="009B053A" w:rsidRDefault="00013D98" w:rsidP="00931ECD">
            <w:pPr>
              <w:pStyle w:val="TAC"/>
              <w:rPr>
                <w:lang w:eastAsia="ja-JP"/>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2E8B6FD7" w14:textId="77777777" w:rsidR="00013D98" w:rsidRPr="009B053A" w:rsidRDefault="00013D98" w:rsidP="00931ECD">
            <w:pPr>
              <w:pStyle w:val="TAC"/>
            </w:pPr>
            <w:r w:rsidRPr="009B053A">
              <w:rPr>
                <w:lang w:eastAsia="ja-JP"/>
              </w:rPr>
              <w:t>2</w:t>
            </w:r>
          </w:p>
        </w:tc>
      </w:tr>
      <w:tr w:rsidR="00D56F1E" w:rsidRPr="009B053A" w14:paraId="57856453" w14:textId="77777777" w:rsidTr="00BF220C">
        <w:trPr>
          <w:trHeight w:val="188"/>
          <w:jc w:val="center"/>
        </w:trPr>
        <w:tc>
          <w:tcPr>
            <w:tcW w:w="1632" w:type="dxa"/>
            <w:tcBorders>
              <w:top w:val="single" w:sz="4" w:space="0" w:color="auto"/>
              <w:left w:val="single" w:sz="4" w:space="0" w:color="auto"/>
              <w:right w:val="single" w:sz="4" w:space="0" w:color="auto"/>
            </w:tcBorders>
          </w:tcPr>
          <w:p w14:paraId="69100A8E" w14:textId="22A69817" w:rsidR="00D56F1E" w:rsidRPr="009B053A" w:rsidRDefault="00D56F1E" w:rsidP="00B753D8">
            <w:pPr>
              <w:pStyle w:val="TAC"/>
            </w:pPr>
            <w:r w:rsidRPr="009B053A">
              <w:t>DC_20_n28</w:t>
            </w:r>
          </w:p>
        </w:tc>
        <w:tc>
          <w:tcPr>
            <w:tcW w:w="2864" w:type="dxa"/>
            <w:tcBorders>
              <w:top w:val="single" w:sz="4" w:space="0" w:color="auto"/>
              <w:left w:val="nil"/>
              <w:bottom w:val="single" w:sz="4" w:space="0" w:color="auto"/>
              <w:right w:val="single" w:sz="4" w:space="0" w:color="auto"/>
            </w:tcBorders>
            <w:vAlign w:val="bottom"/>
          </w:tcPr>
          <w:p w14:paraId="2771DC14" w14:textId="60DE5042" w:rsidR="00D56F1E" w:rsidRPr="009B053A" w:rsidRDefault="00D56F1E" w:rsidP="00D56F1E">
            <w:pPr>
              <w:pStyle w:val="TAL"/>
            </w:pPr>
            <w:r w:rsidRPr="009B053A">
              <w:rPr>
                <w:lang w:eastAsia="ja-JP"/>
              </w:rPr>
              <w:t>E-UTRA Band 3, 7, 8, 31, 34</w:t>
            </w:r>
          </w:p>
        </w:tc>
        <w:tc>
          <w:tcPr>
            <w:tcW w:w="934" w:type="dxa"/>
            <w:tcBorders>
              <w:top w:val="single" w:sz="4" w:space="0" w:color="auto"/>
              <w:left w:val="nil"/>
              <w:bottom w:val="single" w:sz="4" w:space="0" w:color="auto"/>
              <w:right w:val="single" w:sz="4" w:space="0" w:color="auto"/>
            </w:tcBorders>
            <w:vAlign w:val="center"/>
          </w:tcPr>
          <w:p w14:paraId="5614B3B8" w14:textId="4BB9D6A8"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3F8C7B" w14:textId="336CCD5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7FD4770" w14:textId="700E4211"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AA7E28" w14:textId="6E09809B" w:rsidR="00D56F1E" w:rsidRPr="009B053A" w:rsidRDefault="00D56F1E" w:rsidP="00D56F1E">
            <w:pPr>
              <w:pStyle w:val="TAC"/>
              <w:rPr>
                <w:rFonts w:eastAsia="MS Mincho"/>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79B6C900" w14:textId="7D97B304" w:rsidR="00D56F1E" w:rsidRPr="009B053A" w:rsidRDefault="00D56F1E" w:rsidP="00D56F1E">
            <w:pPr>
              <w:pStyle w:val="TAC"/>
              <w:rPr>
                <w:rFonts w:eastAsia="MS Mincho"/>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744A0A98" w14:textId="77777777" w:rsidR="00D56F1E" w:rsidRPr="009B053A" w:rsidRDefault="00D56F1E" w:rsidP="00D56F1E">
            <w:pPr>
              <w:pStyle w:val="TAC"/>
            </w:pPr>
          </w:p>
        </w:tc>
      </w:tr>
      <w:tr w:rsidR="00D56F1E" w:rsidRPr="009B053A" w14:paraId="07B72CEE" w14:textId="77777777" w:rsidTr="00BF220C">
        <w:trPr>
          <w:trHeight w:val="188"/>
          <w:jc w:val="center"/>
        </w:trPr>
        <w:tc>
          <w:tcPr>
            <w:tcW w:w="1632" w:type="dxa"/>
            <w:tcBorders>
              <w:left w:val="single" w:sz="4" w:space="0" w:color="auto"/>
              <w:bottom w:val="single" w:sz="4" w:space="0" w:color="auto"/>
              <w:right w:val="single" w:sz="4" w:space="0" w:color="auto"/>
            </w:tcBorders>
            <w:vAlign w:val="center"/>
          </w:tcPr>
          <w:p w14:paraId="730C799A" w14:textId="77777777" w:rsidR="00D56F1E" w:rsidRPr="009B053A" w:rsidRDefault="00D56F1E" w:rsidP="00D56F1E">
            <w:pPr>
              <w:pStyle w:val="TAC"/>
              <w:rPr>
                <w:rFonts w:eastAsia="MS Mincho"/>
              </w:rPr>
            </w:pPr>
          </w:p>
        </w:tc>
        <w:tc>
          <w:tcPr>
            <w:tcW w:w="2864" w:type="dxa"/>
            <w:tcBorders>
              <w:top w:val="single" w:sz="4" w:space="0" w:color="auto"/>
              <w:left w:val="nil"/>
              <w:bottom w:val="single" w:sz="4" w:space="0" w:color="auto"/>
              <w:right w:val="single" w:sz="4" w:space="0" w:color="auto"/>
            </w:tcBorders>
            <w:vAlign w:val="center"/>
          </w:tcPr>
          <w:p w14:paraId="40A1F524" w14:textId="3FBB9245" w:rsidR="00D56F1E" w:rsidRPr="009B053A" w:rsidRDefault="00D56F1E" w:rsidP="00D56F1E">
            <w:pPr>
              <w:pStyle w:val="TAL"/>
            </w:pPr>
            <w:r w:rsidRPr="009B053A">
              <w:rPr>
                <w:lang w:eastAsia="ja-JP"/>
              </w:rPr>
              <w:t>E-UTRA Band 1, 22, 32, 38, 42, 43, 65, 75, 76</w:t>
            </w:r>
          </w:p>
        </w:tc>
        <w:tc>
          <w:tcPr>
            <w:tcW w:w="934" w:type="dxa"/>
            <w:tcBorders>
              <w:top w:val="single" w:sz="4" w:space="0" w:color="auto"/>
              <w:left w:val="nil"/>
              <w:bottom w:val="single" w:sz="4" w:space="0" w:color="auto"/>
              <w:right w:val="single" w:sz="4" w:space="0" w:color="auto"/>
            </w:tcBorders>
            <w:vAlign w:val="center"/>
          </w:tcPr>
          <w:p w14:paraId="20464B02" w14:textId="19E7379C"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3B858E7" w14:textId="564D2DA4"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2377335" w14:textId="69DCE1D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44B7132" w14:textId="59D0D935" w:rsidR="00D56F1E" w:rsidRPr="009B053A" w:rsidRDefault="00D56F1E" w:rsidP="00D56F1E">
            <w:pPr>
              <w:pStyle w:val="TAC"/>
              <w:rPr>
                <w:rFonts w:eastAsia="MS Mincho"/>
              </w:rPr>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0D428D2B" w14:textId="3C29B9DE" w:rsidR="00D56F1E" w:rsidRPr="009B053A" w:rsidRDefault="00D56F1E" w:rsidP="00D56F1E">
            <w:pPr>
              <w:pStyle w:val="TAC"/>
              <w:rPr>
                <w:rFonts w:eastAsia="MS Mincho"/>
              </w:rPr>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4D2E63CA" w14:textId="27CC5DE7" w:rsidR="00D56F1E" w:rsidRPr="009B053A" w:rsidRDefault="00D56F1E" w:rsidP="00D56F1E">
            <w:pPr>
              <w:pStyle w:val="TAC"/>
            </w:pPr>
            <w:r w:rsidRPr="009B053A">
              <w:rPr>
                <w:lang w:eastAsia="ja-JP"/>
              </w:rPr>
              <w:t>2</w:t>
            </w:r>
          </w:p>
        </w:tc>
      </w:tr>
      <w:tr w:rsidR="00824320" w:rsidRPr="009B053A" w14:paraId="50D72BEB" w14:textId="77777777" w:rsidTr="00BF220C">
        <w:trPr>
          <w:trHeight w:val="188"/>
          <w:jc w:val="center"/>
        </w:trPr>
        <w:tc>
          <w:tcPr>
            <w:tcW w:w="1632" w:type="dxa"/>
            <w:vMerge w:val="restart"/>
            <w:tcBorders>
              <w:top w:val="single" w:sz="4" w:space="0" w:color="auto"/>
              <w:left w:val="single" w:sz="4" w:space="0" w:color="auto"/>
              <w:right w:val="single" w:sz="4" w:space="0" w:color="auto"/>
            </w:tcBorders>
          </w:tcPr>
          <w:p w14:paraId="28BECA85" w14:textId="75A0CB98" w:rsidR="00824320" w:rsidRPr="009B053A" w:rsidRDefault="00824320" w:rsidP="00824320">
            <w:pPr>
              <w:pStyle w:val="TAC"/>
            </w:pPr>
            <w:r w:rsidRPr="009B053A">
              <w:t>DC_20_n78</w:t>
            </w:r>
          </w:p>
        </w:tc>
        <w:tc>
          <w:tcPr>
            <w:tcW w:w="2864" w:type="dxa"/>
            <w:tcBorders>
              <w:top w:val="single" w:sz="4" w:space="0" w:color="auto"/>
              <w:left w:val="nil"/>
              <w:bottom w:val="single" w:sz="4" w:space="0" w:color="auto"/>
              <w:right w:val="single" w:sz="4" w:space="0" w:color="auto"/>
            </w:tcBorders>
            <w:vAlign w:val="center"/>
          </w:tcPr>
          <w:p w14:paraId="3A6C28F5" w14:textId="77777777" w:rsidR="00824320" w:rsidRPr="009B053A" w:rsidRDefault="00824320" w:rsidP="00824320">
            <w:pPr>
              <w:pStyle w:val="TAL"/>
            </w:pPr>
            <w:r w:rsidRPr="009B053A">
              <w:t>E-UTRA Band 1, 3, 7, 8, 31, 32, 33, 34, 40, 50, 51, 65, 67, 68, 72, 74, 75, 76</w:t>
            </w:r>
          </w:p>
        </w:tc>
        <w:tc>
          <w:tcPr>
            <w:tcW w:w="934" w:type="dxa"/>
            <w:tcBorders>
              <w:top w:val="single" w:sz="4" w:space="0" w:color="auto"/>
              <w:left w:val="nil"/>
              <w:bottom w:val="single" w:sz="4" w:space="0" w:color="auto"/>
              <w:right w:val="single" w:sz="4" w:space="0" w:color="auto"/>
            </w:tcBorders>
          </w:tcPr>
          <w:p w14:paraId="626C1445" w14:textId="702F03A8" w:rsidR="00824320" w:rsidRPr="009B053A" w:rsidRDefault="00824320" w:rsidP="00824320">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67529007" w14:textId="56AC4A74" w:rsidR="00824320" w:rsidRPr="009B053A" w:rsidRDefault="00824320" w:rsidP="00824320">
            <w:pPr>
              <w:pStyle w:val="TAC"/>
            </w:pPr>
            <w:r w:rsidRPr="009B053A">
              <w:t>-</w:t>
            </w:r>
          </w:p>
        </w:tc>
        <w:tc>
          <w:tcPr>
            <w:tcW w:w="937" w:type="dxa"/>
            <w:tcBorders>
              <w:top w:val="single" w:sz="4" w:space="0" w:color="auto"/>
              <w:left w:val="nil"/>
              <w:bottom w:val="single" w:sz="4" w:space="0" w:color="auto"/>
              <w:right w:val="single" w:sz="4" w:space="0" w:color="auto"/>
            </w:tcBorders>
          </w:tcPr>
          <w:p w14:paraId="656C4B23" w14:textId="2AB118E3" w:rsidR="00824320" w:rsidRPr="009B053A" w:rsidRDefault="00824320" w:rsidP="00824320">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68B5B74" w14:textId="671480A6" w:rsidR="00824320" w:rsidRPr="009B053A" w:rsidRDefault="00824320" w:rsidP="00824320">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2B402D89" w14:textId="0AA6A22C" w:rsidR="00824320" w:rsidRPr="009B053A" w:rsidRDefault="00824320" w:rsidP="00824320">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81FA3AE" w14:textId="77777777" w:rsidR="00824320" w:rsidRPr="009B053A" w:rsidRDefault="00824320" w:rsidP="00824320">
            <w:pPr>
              <w:pStyle w:val="TAC"/>
            </w:pPr>
          </w:p>
        </w:tc>
      </w:tr>
      <w:tr w:rsidR="00D56F1E" w:rsidRPr="009B053A" w14:paraId="150B64D1" w14:textId="77777777" w:rsidTr="00390659">
        <w:trPr>
          <w:trHeight w:val="188"/>
          <w:jc w:val="center"/>
        </w:trPr>
        <w:tc>
          <w:tcPr>
            <w:tcW w:w="1632" w:type="dxa"/>
            <w:vMerge/>
            <w:tcBorders>
              <w:left w:val="single" w:sz="4" w:space="0" w:color="auto"/>
              <w:right w:val="single" w:sz="4" w:space="0" w:color="auto"/>
            </w:tcBorders>
          </w:tcPr>
          <w:p w14:paraId="69BCAAD0"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5F1E29B" w14:textId="77777777" w:rsidR="00D56F1E" w:rsidRPr="009B053A" w:rsidRDefault="00D56F1E" w:rsidP="00D56F1E">
            <w:pPr>
              <w:pStyle w:val="TAL"/>
            </w:pPr>
            <w:r w:rsidRPr="009B053A">
              <w:t>E-UTRA Band 20</w:t>
            </w:r>
          </w:p>
        </w:tc>
        <w:tc>
          <w:tcPr>
            <w:tcW w:w="934" w:type="dxa"/>
            <w:tcBorders>
              <w:top w:val="single" w:sz="4" w:space="0" w:color="auto"/>
              <w:left w:val="nil"/>
              <w:bottom w:val="single" w:sz="4" w:space="0" w:color="auto"/>
              <w:right w:val="single" w:sz="4" w:space="0" w:color="auto"/>
            </w:tcBorders>
            <w:vAlign w:val="center"/>
          </w:tcPr>
          <w:p w14:paraId="2B8EFD25"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7924E0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2C95238"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063EDB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4A41266"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562A972" w14:textId="77777777" w:rsidR="00D56F1E" w:rsidRPr="009B053A" w:rsidRDefault="00D56F1E" w:rsidP="00D56F1E">
            <w:pPr>
              <w:pStyle w:val="TAC"/>
            </w:pPr>
            <w:r w:rsidRPr="009B053A">
              <w:t>5</w:t>
            </w:r>
          </w:p>
        </w:tc>
      </w:tr>
      <w:tr w:rsidR="00D56F1E" w:rsidRPr="009B053A" w14:paraId="6F62C486"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12756B4"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D361AC0" w14:textId="77777777" w:rsidR="00D56F1E" w:rsidRPr="009B053A" w:rsidRDefault="00D56F1E" w:rsidP="00D56F1E">
            <w:pPr>
              <w:pStyle w:val="TAL"/>
            </w:pPr>
            <w:r w:rsidRPr="009B053A">
              <w:t>E-UTRA Band 38, 69</w:t>
            </w:r>
          </w:p>
        </w:tc>
        <w:tc>
          <w:tcPr>
            <w:tcW w:w="934" w:type="dxa"/>
            <w:tcBorders>
              <w:top w:val="single" w:sz="4" w:space="0" w:color="auto"/>
              <w:left w:val="nil"/>
              <w:bottom w:val="single" w:sz="4" w:space="0" w:color="auto"/>
              <w:right w:val="single" w:sz="4" w:space="0" w:color="auto"/>
            </w:tcBorders>
            <w:vAlign w:val="center"/>
          </w:tcPr>
          <w:p w14:paraId="6FACE5D4" w14:textId="77777777" w:rsidR="00D56F1E" w:rsidRPr="009B053A" w:rsidRDefault="00D56F1E" w:rsidP="00D56F1E">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56F9EB0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CBB476F"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B054E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2B4F043"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27220D9" w14:textId="77777777" w:rsidR="00D56F1E" w:rsidRPr="009B053A" w:rsidRDefault="00D56F1E" w:rsidP="00D56F1E">
            <w:pPr>
              <w:pStyle w:val="TAC"/>
            </w:pPr>
            <w:r w:rsidRPr="009B053A">
              <w:t>2</w:t>
            </w:r>
          </w:p>
        </w:tc>
      </w:tr>
      <w:tr w:rsidR="00D56F1E" w:rsidRPr="009B053A" w14:paraId="07469018"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E2ED1C7" w14:textId="77777777" w:rsidR="00D56F1E" w:rsidRPr="009B053A" w:rsidRDefault="00D56F1E" w:rsidP="00D56F1E">
            <w:pPr>
              <w:pStyle w:val="TAC"/>
            </w:pPr>
            <w:r w:rsidRPr="009B053A">
              <w:t>DC_21_n77</w:t>
            </w:r>
          </w:p>
        </w:tc>
        <w:tc>
          <w:tcPr>
            <w:tcW w:w="2864" w:type="dxa"/>
            <w:tcBorders>
              <w:top w:val="single" w:sz="4" w:space="0" w:color="auto"/>
              <w:left w:val="nil"/>
              <w:bottom w:val="single" w:sz="4" w:space="0" w:color="auto"/>
              <w:right w:val="single" w:sz="4" w:space="0" w:color="auto"/>
            </w:tcBorders>
            <w:vAlign w:val="center"/>
          </w:tcPr>
          <w:p w14:paraId="35327877" w14:textId="18E8206A" w:rsidR="00D56F1E" w:rsidRPr="009B053A" w:rsidRDefault="00D56F1E" w:rsidP="00D56F1E">
            <w:pPr>
              <w:pStyle w:val="TAL"/>
            </w:pPr>
            <w:r w:rsidRPr="009B053A">
              <w:t xml:space="preserve">E-UTRA Band 1, 3, 18, 19, 21, 28, 34, </w:t>
            </w:r>
            <w:r w:rsidR="00BD3D44"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6C44376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00E8A3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8DA30F0"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594147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CE1282B"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4CEA96E" w14:textId="77777777" w:rsidR="00D56F1E" w:rsidRPr="009B053A" w:rsidRDefault="00D56F1E" w:rsidP="00D56F1E">
            <w:pPr>
              <w:pStyle w:val="TAC"/>
            </w:pPr>
          </w:p>
        </w:tc>
      </w:tr>
      <w:tr w:rsidR="00D56F1E" w:rsidRPr="009B053A" w14:paraId="2F5BD329" w14:textId="77777777" w:rsidTr="00390659">
        <w:trPr>
          <w:trHeight w:val="188"/>
          <w:jc w:val="center"/>
        </w:trPr>
        <w:tc>
          <w:tcPr>
            <w:tcW w:w="1632" w:type="dxa"/>
            <w:vMerge/>
            <w:tcBorders>
              <w:left w:val="single" w:sz="4" w:space="0" w:color="auto"/>
              <w:right w:val="single" w:sz="4" w:space="0" w:color="auto"/>
            </w:tcBorders>
            <w:vAlign w:val="center"/>
          </w:tcPr>
          <w:p w14:paraId="3912A5D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1B71CB28"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78B7606"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3C3BC2B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BAA7831"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35D1DE19"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F4226F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7DCDECB" w14:textId="77777777" w:rsidR="00D56F1E" w:rsidRPr="009B053A" w:rsidRDefault="00D56F1E" w:rsidP="00D56F1E">
            <w:pPr>
              <w:pStyle w:val="TAC"/>
            </w:pPr>
          </w:p>
        </w:tc>
      </w:tr>
      <w:tr w:rsidR="00D56F1E" w:rsidRPr="009B053A" w14:paraId="6901CA16" w14:textId="77777777" w:rsidTr="00390659">
        <w:trPr>
          <w:trHeight w:val="188"/>
          <w:jc w:val="center"/>
        </w:trPr>
        <w:tc>
          <w:tcPr>
            <w:tcW w:w="1632" w:type="dxa"/>
            <w:vMerge/>
            <w:tcBorders>
              <w:left w:val="single" w:sz="4" w:space="0" w:color="auto"/>
              <w:right w:val="single" w:sz="4" w:space="0" w:color="auto"/>
            </w:tcBorders>
            <w:vAlign w:val="center"/>
          </w:tcPr>
          <w:p w14:paraId="70C09552"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272D6B4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479E382"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23199BBD"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8786D44"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2F0487BF"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5BD86D25"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18E01E94" w14:textId="77777777" w:rsidR="00D56F1E" w:rsidRPr="009B053A" w:rsidRDefault="00D56F1E" w:rsidP="00D56F1E">
            <w:pPr>
              <w:pStyle w:val="TAC"/>
            </w:pPr>
            <w:r w:rsidRPr="009B053A">
              <w:t>3</w:t>
            </w:r>
          </w:p>
        </w:tc>
      </w:tr>
      <w:tr w:rsidR="00D56F1E" w:rsidRPr="009B053A" w14:paraId="2113C804" w14:textId="77777777" w:rsidTr="00390659">
        <w:trPr>
          <w:trHeight w:val="188"/>
          <w:jc w:val="center"/>
        </w:trPr>
        <w:tc>
          <w:tcPr>
            <w:tcW w:w="1632" w:type="dxa"/>
            <w:vMerge/>
            <w:tcBorders>
              <w:left w:val="single" w:sz="4" w:space="0" w:color="auto"/>
              <w:right w:val="single" w:sz="4" w:space="0" w:color="auto"/>
            </w:tcBorders>
            <w:vAlign w:val="center"/>
          </w:tcPr>
          <w:p w14:paraId="04B2A249"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54087A6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44C7784"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6491E25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BA4DFD9"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0F2C632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4E5529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C9D7EBC" w14:textId="77777777" w:rsidR="00D56F1E" w:rsidRPr="009B053A" w:rsidRDefault="00D56F1E" w:rsidP="00D56F1E">
            <w:pPr>
              <w:pStyle w:val="TAC"/>
            </w:pPr>
          </w:p>
        </w:tc>
      </w:tr>
      <w:tr w:rsidR="00D56F1E" w:rsidRPr="009B053A" w14:paraId="0C88BB7E" w14:textId="77777777" w:rsidTr="00390659">
        <w:trPr>
          <w:trHeight w:val="188"/>
          <w:jc w:val="center"/>
        </w:trPr>
        <w:tc>
          <w:tcPr>
            <w:tcW w:w="1632" w:type="dxa"/>
            <w:vMerge/>
            <w:tcBorders>
              <w:left w:val="single" w:sz="4" w:space="0" w:color="auto"/>
              <w:right w:val="single" w:sz="4" w:space="0" w:color="auto"/>
            </w:tcBorders>
            <w:vAlign w:val="center"/>
          </w:tcPr>
          <w:p w14:paraId="0EED1381"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3811EB5E"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227F5522"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09F1C6F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6B458E"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D581F2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8B0928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8F14FA1" w14:textId="77777777" w:rsidR="00D56F1E" w:rsidRPr="009B053A" w:rsidRDefault="00D56F1E" w:rsidP="00D56F1E">
            <w:pPr>
              <w:pStyle w:val="TAC"/>
            </w:pPr>
          </w:p>
        </w:tc>
      </w:tr>
      <w:tr w:rsidR="00D56F1E" w:rsidRPr="009B053A" w14:paraId="57CF302A"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748D88BE" w14:textId="77777777" w:rsidR="00D56F1E" w:rsidRPr="009B053A" w:rsidRDefault="00D56F1E" w:rsidP="00D56F1E">
            <w:pPr>
              <w:pStyle w:val="TAC"/>
            </w:pPr>
            <w:r w:rsidRPr="009B053A">
              <w:t>DC_21_n78</w:t>
            </w:r>
          </w:p>
        </w:tc>
        <w:tc>
          <w:tcPr>
            <w:tcW w:w="2864" w:type="dxa"/>
            <w:tcBorders>
              <w:top w:val="single" w:sz="4" w:space="0" w:color="auto"/>
              <w:left w:val="nil"/>
              <w:bottom w:val="single" w:sz="4" w:space="0" w:color="auto"/>
              <w:right w:val="single" w:sz="4" w:space="0" w:color="auto"/>
            </w:tcBorders>
            <w:vAlign w:val="center"/>
          </w:tcPr>
          <w:p w14:paraId="74C3D529" w14:textId="4E85FDE9" w:rsidR="00D56F1E" w:rsidRPr="009B053A" w:rsidRDefault="00D56F1E" w:rsidP="00D56F1E">
            <w:pPr>
              <w:pStyle w:val="TAL"/>
            </w:pPr>
            <w:r w:rsidRPr="009B053A">
              <w:t xml:space="preserve">E-UTRA Band 1, 3, 18, 19, 21, 28, 34, </w:t>
            </w:r>
            <w:r w:rsidR="007E657B" w:rsidRPr="009B053A">
              <w:t xml:space="preserve">40, </w:t>
            </w:r>
            <w:r w:rsidRPr="009B053A">
              <w:t>65</w:t>
            </w:r>
          </w:p>
        </w:tc>
        <w:tc>
          <w:tcPr>
            <w:tcW w:w="934" w:type="dxa"/>
            <w:tcBorders>
              <w:top w:val="single" w:sz="4" w:space="0" w:color="auto"/>
              <w:left w:val="nil"/>
              <w:bottom w:val="single" w:sz="4" w:space="0" w:color="auto"/>
              <w:right w:val="single" w:sz="4" w:space="0" w:color="auto"/>
            </w:tcBorders>
            <w:vAlign w:val="center"/>
          </w:tcPr>
          <w:p w14:paraId="17D574B7"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2EB5CD4"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A5534BD"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1D51D1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7C9BA7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1027F02" w14:textId="77777777" w:rsidR="00D56F1E" w:rsidRPr="009B053A" w:rsidRDefault="00D56F1E" w:rsidP="00D56F1E">
            <w:pPr>
              <w:pStyle w:val="TAC"/>
            </w:pPr>
          </w:p>
        </w:tc>
      </w:tr>
      <w:tr w:rsidR="00D56F1E" w:rsidRPr="009B053A" w14:paraId="178142C7" w14:textId="77777777" w:rsidTr="00390659">
        <w:trPr>
          <w:trHeight w:val="188"/>
          <w:jc w:val="center"/>
        </w:trPr>
        <w:tc>
          <w:tcPr>
            <w:tcW w:w="1632" w:type="dxa"/>
            <w:vMerge/>
            <w:tcBorders>
              <w:left w:val="single" w:sz="4" w:space="0" w:color="auto"/>
              <w:right w:val="single" w:sz="4" w:space="0" w:color="auto"/>
            </w:tcBorders>
            <w:vAlign w:val="center"/>
          </w:tcPr>
          <w:p w14:paraId="42779D31"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1D62F4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0DF8AE9"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6AE0CC4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D08F8FC"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6C44C2DF"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4F4D15C"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F108312" w14:textId="77777777" w:rsidR="00D56F1E" w:rsidRPr="009B053A" w:rsidRDefault="00D56F1E" w:rsidP="00D56F1E">
            <w:pPr>
              <w:pStyle w:val="TAC"/>
            </w:pPr>
          </w:p>
        </w:tc>
      </w:tr>
      <w:tr w:rsidR="00D56F1E" w:rsidRPr="009B053A" w14:paraId="2CD8DE3D" w14:textId="77777777" w:rsidTr="00390659">
        <w:trPr>
          <w:trHeight w:val="188"/>
          <w:jc w:val="center"/>
        </w:trPr>
        <w:tc>
          <w:tcPr>
            <w:tcW w:w="1632" w:type="dxa"/>
            <w:vMerge/>
            <w:tcBorders>
              <w:left w:val="single" w:sz="4" w:space="0" w:color="auto"/>
              <w:right w:val="single" w:sz="4" w:space="0" w:color="auto"/>
            </w:tcBorders>
            <w:vAlign w:val="center"/>
          </w:tcPr>
          <w:p w14:paraId="54EB7BB9"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68F64138"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A30F974"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53DEB77F"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2232739B"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0489CD71"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59B0A25"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17E0F9B9" w14:textId="77777777" w:rsidR="00D56F1E" w:rsidRPr="009B053A" w:rsidRDefault="00D56F1E" w:rsidP="00D56F1E">
            <w:pPr>
              <w:pStyle w:val="TAC"/>
            </w:pPr>
            <w:r w:rsidRPr="009B053A">
              <w:t>3</w:t>
            </w:r>
          </w:p>
        </w:tc>
      </w:tr>
      <w:tr w:rsidR="00D56F1E" w:rsidRPr="009B053A" w14:paraId="43911B26" w14:textId="77777777" w:rsidTr="00390659">
        <w:trPr>
          <w:trHeight w:val="188"/>
          <w:jc w:val="center"/>
        </w:trPr>
        <w:tc>
          <w:tcPr>
            <w:tcW w:w="1632" w:type="dxa"/>
            <w:vMerge/>
            <w:tcBorders>
              <w:left w:val="single" w:sz="4" w:space="0" w:color="auto"/>
              <w:right w:val="single" w:sz="4" w:space="0" w:color="auto"/>
            </w:tcBorders>
            <w:vAlign w:val="center"/>
          </w:tcPr>
          <w:p w14:paraId="16D28E33"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26A5EB4F"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640F2B1"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44AB449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9736251"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A8FBB3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70E9F5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704F0A7" w14:textId="77777777" w:rsidR="00D56F1E" w:rsidRPr="009B053A" w:rsidRDefault="00D56F1E" w:rsidP="00D56F1E">
            <w:pPr>
              <w:pStyle w:val="TAC"/>
            </w:pPr>
          </w:p>
        </w:tc>
      </w:tr>
      <w:tr w:rsidR="00D56F1E" w:rsidRPr="009B053A" w14:paraId="5B938CF2" w14:textId="77777777" w:rsidTr="00390659">
        <w:trPr>
          <w:trHeight w:val="188"/>
          <w:jc w:val="center"/>
        </w:trPr>
        <w:tc>
          <w:tcPr>
            <w:tcW w:w="1632" w:type="dxa"/>
            <w:vMerge/>
            <w:tcBorders>
              <w:left w:val="single" w:sz="4" w:space="0" w:color="auto"/>
              <w:right w:val="single" w:sz="4" w:space="0" w:color="auto"/>
            </w:tcBorders>
            <w:vAlign w:val="center"/>
          </w:tcPr>
          <w:p w14:paraId="30CB4A89"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1F7396C"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4629AF0"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55DE8D3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5DCE910"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16E5F729"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47AC66"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BAD89FD" w14:textId="77777777" w:rsidR="00D56F1E" w:rsidRPr="009B053A" w:rsidRDefault="00D56F1E" w:rsidP="00D56F1E">
            <w:pPr>
              <w:pStyle w:val="TAC"/>
            </w:pPr>
          </w:p>
        </w:tc>
      </w:tr>
      <w:tr w:rsidR="00D56F1E" w:rsidRPr="009B053A" w14:paraId="06AED521"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4692F82E" w14:textId="77777777" w:rsidR="00D56F1E" w:rsidRPr="009B053A" w:rsidRDefault="00D56F1E" w:rsidP="00D56F1E">
            <w:pPr>
              <w:pStyle w:val="TAC"/>
            </w:pPr>
            <w:r w:rsidRPr="009B053A">
              <w:t>DC_21_n79</w:t>
            </w:r>
          </w:p>
        </w:tc>
        <w:tc>
          <w:tcPr>
            <w:tcW w:w="2864" w:type="dxa"/>
            <w:tcBorders>
              <w:top w:val="single" w:sz="4" w:space="0" w:color="auto"/>
              <w:left w:val="nil"/>
              <w:bottom w:val="single" w:sz="4" w:space="0" w:color="auto"/>
              <w:right w:val="single" w:sz="4" w:space="0" w:color="auto"/>
            </w:tcBorders>
            <w:vAlign w:val="center"/>
          </w:tcPr>
          <w:p w14:paraId="0F47D581" w14:textId="2FA52B21" w:rsidR="00D56F1E" w:rsidRPr="009B053A" w:rsidRDefault="00D56F1E" w:rsidP="00D56F1E">
            <w:pPr>
              <w:pStyle w:val="TAL"/>
            </w:pPr>
            <w:r w:rsidRPr="009B053A">
              <w:t xml:space="preserve">E-UTRA Band 1, 3, 18, 19, 21, 28, 34, </w:t>
            </w:r>
            <w:r w:rsidR="007940F5" w:rsidRPr="009B053A">
              <w:t xml:space="preserve">40, </w:t>
            </w:r>
            <w:r w:rsidRPr="009B053A">
              <w:t>42, 65</w:t>
            </w:r>
          </w:p>
        </w:tc>
        <w:tc>
          <w:tcPr>
            <w:tcW w:w="934" w:type="dxa"/>
            <w:tcBorders>
              <w:top w:val="single" w:sz="4" w:space="0" w:color="auto"/>
              <w:left w:val="nil"/>
              <w:bottom w:val="single" w:sz="4" w:space="0" w:color="auto"/>
              <w:right w:val="single" w:sz="4" w:space="0" w:color="auto"/>
            </w:tcBorders>
            <w:vAlign w:val="center"/>
          </w:tcPr>
          <w:p w14:paraId="51D672B4"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AFB501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63D3185"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4A16BA4"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FAB78D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04809DB" w14:textId="77777777" w:rsidR="00D56F1E" w:rsidRPr="009B053A" w:rsidRDefault="00D56F1E" w:rsidP="00D56F1E">
            <w:pPr>
              <w:pStyle w:val="TAC"/>
            </w:pPr>
          </w:p>
        </w:tc>
      </w:tr>
      <w:tr w:rsidR="00D56F1E" w:rsidRPr="009B053A" w14:paraId="25B64996" w14:textId="77777777" w:rsidTr="00390659">
        <w:trPr>
          <w:trHeight w:val="188"/>
          <w:jc w:val="center"/>
        </w:trPr>
        <w:tc>
          <w:tcPr>
            <w:tcW w:w="1632" w:type="dxa"/>
            <w:vMerge/>
            <w:tcBorders>
              <w:left w:val="single" w:sz="4" w:space="0" w:color="auto"/>
              <w:right w:val="single" w:sz="4" w:space="0" w:color="auto"/>
            </w:tcBorders>
            <w:vAlign w:val="center"/>
          </w:tcPr>
          <w:p w14:paraId="7C32F9C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4AA60AC2"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EF793DC"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AF04187"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E0EB361"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25047A3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7D0572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EAB8912" w14:textId="77777777" w:rsidR="00D56F1E" w:rsidRPr="009B053A" w:rsidRDefault="00D56F1E" w:rsidP="00D56F1E">
            <w:pPr>
              <w:pStyle w:val="TAC"/>
            </w:pPr>
          </w:p>
        </w:tc>
      </w:tr>
      <w:tr w:rsidR="00D56F1E" w:rsidRPr="009B053A" w14:paraId="681597AB" w14:textId="77777777" w:rsidTr="00390659">
        <w:trPr>
          <w:trHeight w:val="188"/>
          <w:jc w:val="center"/>
        </w:trPr>
        <w:tc>
          <w:tcPr>
            <w:tcW w:w="1632" w:type="dxa"/>
            <w:vMerge/>
            <w:tcBorders>
              <w:left w:val="single" w:sz="4" w:space="0" w:color="auto"/>
              <w:right w:val="single" w:sz="4" w:space="0" w:color="auto"/>
            </w:tcBorders>
            <w:vAlign w:val="center"/>
          </w:tcPr>
          <w:p w14:paraId="5D31D55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5BD30A6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A430568"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8334784"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324B5989"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0FB6BAA8"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7023895C"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1E596F75" w14:textId="77777777" w:rsidR="00D56F1E" w:rsidRPr="009B053A" w:rsidRDefault="00D56F1E" w:rsidP="00D56F1E">
            <w:pPr>
              <w:pStyle w:val="TAC"/>
            </w:pPr>
            <w:r w:rsidRPr="009B053A">
              <w:t>3</w:t>
            </w:r>
          </w:p>
        </w:tc>
      </w:tr>
      <w:tr w:rsidR="00D56F1E" w:rsidRPr="009B053A" w14:paraId="512BD462" w14:textId="77777777" w:rsidTr="00390659">
        <w:trPr>
          <w:trHeight w:val="188"/>
          <w:jc w:val="center"/>
        </w:trPr>
        <w:tc>
          <w:tcPr>
            <w:tcW w:w="1632" w:type="dxa"/>
            <w:vMerge/>
            <w:tcBorders>
              <w:left w:val="single" w:sz="4" w:space="0" w:color="auto"/>
              <w:right w:val="single" w:sz="4" w:space="0" w:color="auto"/>
            </w:tcBorders>
            <w:vAlign w:val="center"/>
          </w:tcPr>
          <w:p w14:paraId="1F6875DB"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57E1A45"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1C27606"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2C369D6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41F886"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6BE800A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E6EB813"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89898D4" w14:textId="77777777" w:rsidR="00D56F1E" w:rsidRPr="009B053A" w:rsidRDefault="00D56F1E" w:rsidP="00D56F1E">
            <w:pPr>
              <w:pStyle w:val="TAC"/>
            </w:pPr>
          </w:p>
        </w:tc>
      </w:tr>
      <w:tr w:rsidR="00D56F1E" w:rsidRPr="009B053A" w14:paraId="5EB83A1F" w14:textId="77777777" w:rsidTr="00390659">
        <w:trPr>
          <w:trHeight w:val="188"/>
          <w:jc w:val="center"/>
        </w:trPr>
        <w:tc>
          <w:tcPr>
            <w:tcW w:w="1632" w:type="dxa"/>
            <w:vMerge/>
            <w:tcBorders>
              <w:left w:val="single" w:sz="4" w:space="0" w:color="auto"/>
              <w:right w:val="single" w:sz="4" w:space="0" w:color="auto"/>
            </w:tcBorders>
            <w:vAlign w:val="center"/>
          </w:tcPr>
          <w:p w14:paraId="197F8580"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4C31476E"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98E2F30"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7EB5114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36611D8"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DC72E9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D53F7C7"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95576B7" w14:textId="77777777" w:rsidR="00D56F1E" w:rsidRPr="009B053A" w:rsidRDefault="00D56F1E" w:rsidP="00D56F1E">
            <w:pPr>
              <w:pStyle w:val="TAC"/>
            </w:pPr>
          </w:p>
        </w:tc>
      </w:tr>
      <w:tr w:rsidR="00AE0087" w:rsidRPr="009B053A" w14:paraId="497E4ADC" w14:textId="77777777" w:rsidTr="000B6D7B">
        <w:trPr>
          <w:trHeight w:val="188"/>
          <w:jc w:val="center"/>
        </w:trPr>
        <w:tc>
          <w:tcPr>
            <w:tcW w:w="1632" w:type="dxa"/>
            <w:vMerge w:val="restart"/>
            <w:tcBorders>
              <w:top w:val="single" w:sz="4" w:space="0" w:color="auto"/>
              <w:left w:val="single" w:sz="4" w:space="0" w:color="auto"/>
              <w:right w:val="single" w:sz="4" w:space="0" w:color="auto"/>
            </w:tcBorders>
          </w:tcPr>
          <w:p w14:paraId="5C9AA9FA" w14:textId="77777777" w:rsidR="00AE0087" w:rsidRPr="009B053A" w:rsidRDefault="00AE0087" w:rsidP="00D56F1E">
            <w:pPr>
              <w:pStyle w:val="TAC"/>
            </w:pPr>
            <w:r w:rsidRPr="009B053A">
              <w:t>DC_25_n41</w:t>
            </w:r>
          </w:p>
        </w:tc>
        <w:tc>
          <w:tcPr>
            <w:tcW w:w="2864" w:type="dxa"/>
            <w:tcBorders>
              <w:top w:val="single" w:sz="4" w:space="0" w:color="auto"/>
              <w:left w:val="nil"/>
              <w:bottom w:val="single" w:sz="4" w:space="0" w:color="auto"/>
              <w:right w:val="single" w:sz="4" w:space="0" w:color="auto"/>
            </w:tcBorders>
            <w:vAlign w:val="bottom"/>
          </w:tcPr>
          <w:p w14:paraId="3477B92F" w14:textId="4B403D1A" w:rsidR="00AE0087" w:rsidRPr="009B053A" w:rsidRDefault="00AE0087" w:rsidP="00D56F1E">
            <w:pPr>
              <w:pStyle w:val="TAL"/>
            </w:pPr>
            <w:r w:rsidRPr="009B053A">
              <w:t>E-UTRA Band 4, 5, 12, 13, 14, 17, 24, 26, 27, 28, 29, 30, 42, 45, 66, 70,71</w:t>
            </w:r>
          </w:p>
        </w:tc>
        <w:tc>
          <w:tcPr>
            <w:tcW w:w="934" w:type="dxa"/>
            <w:tcBorders>
              <w:top w:val="single" w:sz="4" w:space="0" w:color="auto"/>
              <w:left w:val="nil"/>
              <w:bottom w:val="single" w:sz="4" w:space="0" w:color="auto"/>
              <w:right w:val="single" w:sz="4" w:space="0" w:color="auto"/>
            </w:tcBorders>
            <w:vAlign w:val="center"/>
          </w:tcPr>
          <w:p w14:paraId="7007FFFC" w14:textId="77777777" w:rsidR="00AE0087" w:rsidRPr="009B053A" w:rsidRDefault="00AE008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DF4646C" w14:textId="77777777" w:rsidR="00AE0087" w:rsidRPr="009B053A" w:rsidRDefault="00AE008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3BD896F" w14:textId="77777777" w:rsidR="00AE0087" w:rsidRPr="009B053A" w:rsidRDefault="00AE008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94E2717" w14:textId="77777777" w:rsidR="00AE0087" w:rsidRPr="009B053A" w:rsidRDefault="00AE008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63E66F0" w14:textId="77777777" w:rsidR="00AE0087" w:rsidRPr="009B053A" w:rsidRDefault="00AE008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22FFC6E7" w14:textId="77777777" w:rsidR="00AE0087" w:rsidRPr="009B053A" w:rsidRDefault="00AE0087" w:rsidP="00D56F1E">
            <w:pPr>
              <w:pStyle w:val="TAC"/>
            </w:pPr>
          </w:p>
        </w:tc>
      </w:tr>
      <w:tr w:rsidR="00AE0087" w:rsidRPr="009B053A" w14:paraId="17551C5C" w14:textId="77777777" w:rsidTr="000B6D7B">
        <w:trPr>
          <w:trHeight w:val="188"/>
          <w:jc w:val="center"/>
        </w:trPr>
        <w:tc>
          <w:tcPr>
            <w:tcW w:w="1632" w:type="dxa"/>
            <w:vMerge/>
            <w:tcBorders>
              <w:left w:val="single" w:sz="4" w:space="0" w:color="auto"/>
              <w:right w:val="single" w:sz="4" w:space="0" w:color="auto"/>
            </w:tcBorders>
            <w:vAlign w:val="center"/>
          </w:tcPr>
          <w:p w14:paraId="0D0AA394" w14:textId="77777777" w:rsidR="00AE0087" w:rsidRPr="009B053A" w:rsidRDefault="00AE0087" w:rsidP="00D56F1E">
            <w:pPr>
              <w:pStyle w:val="TAC"/>
            </w:pPr>
          </w:p>
        </w:tc>
        <w:tc>
          <w:tcPr>
            <w:tcW w:w="2864" w:type="dxa"/>
            <w:tcBorders>
              <w:top w:val="single" w:sz="4" w:space="0" w:color="auto"/>
              <w:left w:val="nil"/>
              <w:bottom w:val="single" w:sz="4" w:space="0" w:color="auto"/>
              <w:right w:val="single" w:sz="4" w:space="0" w:color="auto"/>
            </w:tcBorders>
            <w:vAlign w:val="bottom"/>
          </w:tcPr>
          <w:p w14:paraId="6C322D72" w14:textId="77777777" w:rsidR="00AE0087" w:rsidRPr="009B053A" w:rsidRDefault="00AE0087" w:rsidP="00D56F1E">
            <w:pPr>
              <w:pStyle w:val="TAL"/>
              <w:rPr>
                <w:szCs w:val="18"/>
              </w:rPr>
            </w:pPr>
            <w:r w:rsidRPr="009B053A">
              <w:t>E-UTRA Band 2, 25</w:t>
            </w:r>
            <w:r w:rsidRPr="009B053A">
              <w:rPr>
                <w:szCs w:val="18"/>
              </w:rPr>
              <w:t>,</w:t>
            </w:r>
          </w:p>
          <w:p w14:paraId="5C064F98" w14:textId="0FE3F7A9" w:rsidR="00AE0087" w:rsidRPr="009B053A" w:rsidRDefault="00AE0087" w:rsidP="00D56F1E">
            <w:pPr>
              <w:pStyle w:val="TAL"/>
            </w:pPr>
          </w:p>
        </w:tc>
        <w:tc>
          <w:tcPr>
            <w:tcW w:w="934" w:type="dxa"/>
            <w:tcBorders>
              <w:top w:val="single" w:sz="4" w:space="0" w:color="auto"/>
              <w:left w:val="nil"/>
              <w:bottom w:val="single" w:sz="4" w:space="0" w:color="auto"/>
              <w:right w:val="single" w:sz="4" w:space="0" w:color="auto"/>
            </w:tcBorders>
            <w:vAlign w:val="center"/>
          </w:tcPr>
          <w:p w14:paraId="79286AAF" w14:textId="77777777" w:rsidR="00AE0087" w:rsidRPr="009B053A" w:rsidRDefault="00AE008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E91AE11" w14:textId="77777777" w:rsidR="00AE0087" w:rsidRPr="009B053A" w:rsidRDefault="00AE008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5CF8AA1" w14:textId="77777777" w:rsidR="00AE0087" w:rsidRPr="009B053A" w:rsidRDefault="00AE008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6063522" w14:textId="77777777" w:rsidR="00AE0087" w:rsidRPr="009B053A" w:rsidRDefault="00AE008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7310962" w14:textId="77777777" w:rsidR="00AE0087" w:rsidRPr="009B053A" w:rsidRDefault="00AE008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7F41B8A2" w14:textId="77777777" w:rsidR="00AE0087" w:rsidRPr="009B053A" w:rsidRDefault="00AE0087" w:rsidP="00D56F1E">
            <w:pPr>
              <w:pStyle w:val="TAC"/>
            </w:pPr>
            <w:r w:rsidRPr="009B053A">
              <w:t>5</w:t>
            </w:r>
          </w:p>
        </w:tc>
      </w:tr>
      <w:tr w:rsidR="00AE0087" w:rsidRPr="009B053A" w14:paraId="5700E4F0" w14:textId="77777777" w:rsidTr="000B6D7B">
        <w:trPr>
          <w:trHeight w:val="188"/>
          <w:jc w:val="center"/>
        </w:trPr>
        <w:tc>
          <w:tcPr>
            <w:tcW w:w="1632" w:type="dxa"/>
            <w:vMerge/>
            <w:tcBorders>
              <w:left w:val="single" w:sz="4" w:space="0" w:color="auto"/>
              <w:bottom w:val="single" w:sz="4" w:space="0" w:color="auto"/>
              <w:right w:val="single" w:sz="4" w:space="0" w:color="auto"/>
            </w:tcBorders>
          </w:tcPr>
          <w:p w14:paraId="735B923C" w14:textId="77777777" w:rsidR="00AE0087" w:rsidRPr="009B053A" w:rsidRDefault="00AE0087" w:rsidP="00AE0087">
            <w:pPr>
              <w:pStyle w:val="TAC"/>
            </w:pPr>
          </w:p>
        </w:tc>
        <w:tc>
          <w:tcPr>
            <w:tcW w:w="2864" w:type="dxa"/>
            <w:tcBorders>
              <w:top w:val="single" w:sz="4" w:space="0" w:color="auto"/>
              <w:left w:val="nil"/>
              <w:bottom w:val="single" w:sz="4" w:space="0" w:color="auto"/>
              <w:right w:val="single" w:sz="4" w:space="0" w:color="auto"/>
            </w:tcBorders>
            <w:vAlign w:val="bottom"/>
          </w:tcPr>
          <w:p w14:paraId="55ED3504" w14:textId="77777777" w:rsidR="00362D31" w:rsidRPr="009B053A" w:rsidRDefault="00362D31" w:rsidP="00362D31">
            <w:pPr>
              <w:pStyle w:val="TAL"/>
              <w:rPr>
                <w:szCs w:val="18"/>
                <w:lang w:eastAsia="ja-JP"/>
              </w:rPr>
            </w:pPr>
            <w:r w:rsidRPr="009B053A">
              <w:rPr>
                <w:szCs w:val="18"/>
                <w:lang w:eastAsia="ja-JP"/>
              </w:rPr>
              <w:t>E-UTRA Band 48</w:t>
            </w:r>
          </w:p>
          <w:p w14:paraId="1B0605AE" w14:textId="3D968126" w:rsidR="00AE0087" w:rsidRPr="009B053A" w:rsidRDefault="00AE0087" w:rsidP="00AE0087">
            <w:pPr>
              <w:pStyle w:val="TAL"/>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51149DAE" w14:textId="51E55430" w:rsidR="00AE0087" w:rsidRPr="009B053A" w:rsidRDefault="00AE0087" w:rsidP="00AE008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EF20244" w14:textId="65DB96EB" w:rsidR="00AE0087" w:rsidRPr="009B053A" w:rsidRDefault="00AE0087" w:rsidP="00AE008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54DAD50" w14:textId="34399B46" w:rsidR="00AE0087" w:rsidRPr="009B053A" w:rsidRDefault="00AE0087" w:rsidP="00AE008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FFEC242" w14:textId="2106A778" w:rsidR="00AE0087" w:rsidRPr="009B053A" w:rsidRDefault="00AE0087" w:rsidP="00AE0087">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7B6F42E7" w14:textId="175374AC" w:rsidR="00AE0087" w:rsidRPr="009B053A" w:rsidRDefault="00AE0087" w:rsidP="00AE0087">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76668B74" w14:textId="77AFA84C" w:rsidR="00AE0087" w:rsidRPr="009B053A" w:rsidRDefault="00AE0087" w:rsidP="00AE0087">
            <w:pPr>
              <w:pStyle w:val="TAC"/>
            </w:pPr>
            <w:r w:rsidRPr="009B053A">
              <w:t>2</w:t>
            </w:r>
          </w:p>
        </w:tc>
      </w:tr>
      <w:tr w:rsidR="00D56F1E" w:rsidRPr="009B053A" w14:paraId="02243823"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372DB27D" w14:textId="77777777" w:rsidR="00D56F1E" w:rsidRPr="009B053A" w:rsidRDefault="00D56F1E" w:rsidP="00D56F1E">
            <w:pPr>
              <w:pStyle w:val="TAC"/>
            </w:pPr>
            <w:r w:rsidRPr="009B053A">
              <w:t>DC_26_n41</w:t>
            </w:r>
          </w:p>
        </w:tc>
        <w:tc>
          <w:tcPr>
            <w:tcW w:w="2864" w:type="dxa"/>
            <w:tcBorders>
              <w:top w:val="single" w:sz="4" w:space="0" w:color="auto"/>
              <w:left w:val="nil"/>
              <w:bottom w:val="single" w:sz="4" w:space="0" w:color="auto"/>
              <w:right w:val="single" w:sz="4" w:space="0" w:color="auto"/>
            </w:tcBorders>
            <w:vAlign w:val="bottom"/>
          </w:tcPr>
          <w:p w14:paraId="6F2540AC" w14:textId="52B9E919" w:rsidR="00D56F1E" w:rsidRPr="009B053A" w:rsidRDefault="00D56F1E" w:rsidP="00D56F1E">
            <w:pPr>
              <w:pStyle w:val="TAL"/>
            </w:pPr>
            <w:r w:rsidRPr="009B053A">
              <w:t>E-UTRA Band 1, 2, 3, 4, 5, 11, 12, 13, 14, 17, 18, 19, 21, 24, 25, 26, 29, 30, 31, 34, 39, 42, 43, 48, 50, 51, 65, 66, 70, 71, 74</w:t>
            </w:r>
          </w:p>
        </w:tc>
        <w:tc>
          <w:tcPr>
            <w:tcW w:w="934" w:type="dxa"/>
            <w:tcBorders>
              <w:top w:val="single" w:sz="4" w:space="0" w:color="auto"/>
              <w:left w:val="nil"/>
              <w:bottom w:val="single" w:sz="4" w:space="0" w:color="auto"/>
              <w:right w:val="single" w:sz="4" w:space="0" w:color="auto"/>
            </w:tcBorders>
            <w:vAlign w:val="center"/>
          </w:tcPr>
          <w:p w14:paraId="032EE97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9BF521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BBE4B93"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E662ED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1204320"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DBC0BFA" w14:textId="77777777" w:rsidR="00D56F1E" w:rsidRPr="009B053A" w:rsidRDefault="00D56F1E" w:rsidP="00D56F1E">
            <w:pPr>
              <w:pStyle w:val="TAC"/>
            </w:pPr>
          </w:p>
        </w:tc>
      </w:tr>
      <w:tr w:rsidR="00D56F1E" w:rsidRPr="009B053A" w14:paraId="21F45C64"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72A6EA63"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087AC19E"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862825E" w14:textId="77777777" w:rsidR="00D56F1E" w:rsidRPr="009B053A" w:rsidRDefault="00D56F1E" w:rsidP="00D56F1E">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2630444A" w14:textId="77777777" w:rsidR="00D56F1E" w:rsidRPr="009B053A" w:rsidRDefault="00D56F1E" w:rsidP="00D56F1E">
            <w:pPr>
              <w:pStyle w:val="TAC"/>
            </w:pPr>
          </w:p>
        </w:tc>
        <w:tc>
          <w:tcPr>
            <w:tcW w:w="937" w:type="dxa"/>
            <w:tcBorders>
              <w:top w:val="single" w:sz="4" w:space="0" w:color="auto"/>
              <w:left w:val="nil"/>
              <w:bottom w:val="single" w:sz="4" w:space="0" w:color="auto"/>
              <w:right w:val="single" w:sz="4" w:space="0" w:color="auto"/>
            </w:tcBorders>
            <w:vAlign w:val="center"/>
          </w:tcPr>
          <w:p w14:paraId="24B89331" w14:textId="77777777" w:rsidR="00D56F1E" w:rsidRPr="009B053A" w:rsidRDefault="00D56F1E" w:rsidP="00D56F1E">
            <w:pPr>
              <w:pStyle w:val="TAC"/>
              <w:rPr>
                <w:rFonts w:cs="Arial"/>
                <w:sz w:val="16"/>
                <w:szCs w:val="16"/>
              </w:rPr>
            </w:pPr>
            <w:r w:rsidRPr="009B053A">
              <w:t>1915.7</w:t>
            </w:r>
          </w:p>
        </w:tc>
        <w:tc>
          <w:tcPr>
            <w:tcW w:w="1172" w:type="dxa"/>
            <w:tcBorders>
              <w:top w:val="single" w:sz="4" w:space="0" w:color="auto"/>
              <w:left w:val="nil"/>
              <w:bottom w:val="single" w:sz="4" w:space="0" w:color="auto"/>
              <w:right w:val="single" w:sz="4" w:space="0" w:color="auto"/>
            </w:tcBorders>
            <w:vAlign w:val="center"/>
          </w:tcPr>
          <w:p w14:paraId="57F37D24" w14:textId="77777777" w:rsidR="00D56F1E" w:rsidRPr="009B053A" w:rsidRDefault="00D56F1E" w:rsidP="00D56F1E">
            <w:pPr>
              <w:pStyle w:val="TAC"/>
            </w:pPr>
            <w:r w:rsidRPr="009B053A">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3314ACB7" w14:textId="77777777" w:rsidR="00D56F1E" w:rsidRPr="009B053A" w:rsidRDefault="00D56F1E" w:rsidP="00D56F1E">
            <w:pPr>
              <w:pStyle w:val="TAC"/>
            </w:pPr>
            <w:r w:rsidRPr="009B053A">
              <w:rPr>
                <w:rFonts w:eastAsia="MS Mincho"/>
              </w:rPr>
              <w:t>0.3</w:t>
            </w:r>
          </w:p>
        </w:tc>
        <w:tc>
          <w:tcPr>
            <w:tcW w:w="1228" w:type="dxa"/>
            <w:gridSpan w:val="2"/>
            <w:tcBorders>
              <w:top w:val="single" w:sz="4" w:space="0" w:color="auto"/>
              <w:left w:val="nil"/>
              <w:bottom w:val="single" w:sz="4" w:space="0" w:color="auto"/>
              <w:right w:val="single" w:sz="4" w:space="0" w:color="auto"/>
            </w:tcBorders>
            <w:noWrap/>
            <w:vAlign w:val="center"/>
          </w:tcPr>
          <w:p w14:paraId="3B32ABC4" w14:textId="2F84BF4D" w:rsidR="00D56F1E" w:rsidRPr="009B053A" w:rsidRDefault="00D56F1E" w:rsidP="00D56F1E">
            <w:pPr>
              <w:pStyle w:val="TAC"/>
            </w:pPr>
            <w:r w:rsidRPr="009B053A">
              <w:t>3</w:t>
            </w:r>
          </w:p>
        </w:tc>
      </w:tr>
      <w:tr w:rsidR="00D56F1E" w:rsidRPr="009B053A" w14:paraId="3A392D9F"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3689282B"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46D6CA2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916B794" w14:textId="77777777" w:rsidR="00D56F1E" w:rsidRPr="009B053A" w:rsidRDefault="00D56F1E"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378D681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DEB3C3" w14:textId="77777777" w:rsidR="00D56F1E" w:rsidRPr="009B053A" w:rsidRDefault="00D56F1E" w:rsidP="00D56F1E">
            <w:pPr>
              <w:pStyle w:val="TAC"/>
              <w:rPr>
                <w:rFonts w:cs="Arial"/>
                <w:sz w:val="16"/>
                <w:szCs w:val="16"/>
              </w:rPr>
            </w:pPr>
            <w:r w:rsidRPr="009B053A">
              <w:t>799</w:t>
            </w:r>
          </w:p>
        </w:tc>
        <w:tc>
          <w:tcPr>
            <w:tcW w:w="1172" w:type="dxa"/>
            <w:tcBorders>
              <w:top w:val="single" w:sz="4" w:space="0" w:color="auto"/>
              <w:left w:val="nil"/>
              <w:bottom w:val="single" w:sz="4" w:space="0" w:color="auto"/>
              <w:right w:val="single" w:sz="4" w:space="0" w:color="auto"/>
            </w:tcBorders>
            <w:vAlign w:val="center"/>
          </w:tcPr>
          <w:p w14:paraId="68A31A47"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433F8D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8DE7B9D" w14:textId="77777777" w:rsidR="00D56F1E" w:rsidRPr="009B053A" w:rsidRDefault="00D56F1E" w:rsidP="00D56F1E">
            <w:pPr>
              <w:pStyle w:val="TAC"/>
            </w:pPr>
          </w:p>
        </w:tc>
      </w:tr>
      <w:tr w:rsidR="00D56F1E" w:rsidRPr="009B053A" w14:paraId="0FE42DCB"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3E9802B4"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68AC9A5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0A9EB79" w14:textId="77777777" w:rsidR="00D56F1E" w:rsidRPr="009B053A" w:rsidRDefault="00D56F1E"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51BB621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CADE93D"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56D99270"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73D3C540"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E431E0A" w14:textId="77777777" w:rsidR="00D56F1E" w:rsidRPr="009B053A" w:rsidRDefault="00D56F1E" w:rsidP="00D56F1E">
            <w:pPr>
              <w:pStyle w:val="TAC"/>
            </w:pPr>
            <w:r w:rsidRPr="009B053A">
              <w:t>5</w:t>
            </w:r>
          </w:p>
        </w:tc>
      </w:tr>
      <w:tr w:rsidR="00D56F1E" w:rsidRPr="009B053A" w14:paraId="2D93AA91"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3FBD752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624419AE"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99A111C"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568F446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13FE61A"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1B6B669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24C4F7C"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491EF3C" w14:textId="77777777" w:rsidR="00D56F1E" w:rsidRPr="009B053A" w:rsidRDefault="00D56F1E" w:rsidP="00D56F1E">
            <w:pPr>
              <w:pStyle w:val="TAC"/>
            </w:pPr>
          </w:p>
        </w:tc>
      </w:tr>
      <w:tr w:rsidR="008E1CD7" w:rsidRPr="009B053A" w14:paraId="4A5BF577"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5033806" w14:textId="77777777" w:rsidR="008E1CD7" w:rsidRPr="009B053A" w:rsidRDefault="008E1CD7" w:rsidP="00D56F1E">
            <w:pPr>
              <w:pStyle w:val="TAC"/>
            </w:pPr>
            <w:r w:rsidRPr="009B053A">
              <w:rPr>
                <w:rFonts w:eastAsia="MS Mincho"/>
              </w:rPr>
              <w:t>DC_26_n77</w:t>
            </w:r>
          </w:p>
        </w:tc>
        <w:tc>
          <w:tcPr>
            <w:tcW w:w="2864" w:type="dxa"/>
            <w:tcBorders>
              <w:top w:val="single" w:sz="4" w:space="0" w:color="auto"/>
              <w:left w:val="nil"/>
              <w:bottom w:val="single" w:sz="4" w:space="0" w:color="auto"/>
              <w:right w:val="single" w:sz="4" w:space="0" w:color="auto"/>
            </w:tcBorders>
            <w:vAlign w:val="bottom"/>
          </w:tcPr>
          <w:p w14:paraId="3788EC43" w14:textId="12ABC9A9" w:rsidR="008E1CD7" w:rsidRPr="009B053A" w:rsidRDefault="008E1CD7" w:rsidP="00D56F1E">
            <w:pPr>
              <w:pStyle w:val="TAL"/>
            </w:pPr>
            <w:r w:rsidRPr="009B053A">
              <w:t>E-UTRA Band 1, 3, 5, 11, 18, 19, 21, 26, 34, 39, 40, 65, 74</w:t>
            </w:r>
          </w:p>
        </w:tc>
        <w:tc>
          <w:tcPr>
            <w:tcW w:w="934" w:type="dxa"/>
            <w:tcBorders>
              <w:top w:val="single" w:sz="4" w:space="0" w:color="auto"/>
              <w:left w:val="nil"/>
              <w:bottom w:val="single" w:sz="4" w:space="0" w:color="auto"/>
              <w:right w:val="single" w:sz="4" w:space="0" w:color="auto"/>
            </w:tcBorders>
            <w:vAlign w:val="center"/>
          </w:tcPr>
          <w:p w14:paraId="1ADC9504" w14:textId="77777777" w:rsidR="008E1CD7" w:rsidRPr="009B053A" w:rsidRDefault="008E1CD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4D89A8"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8A6A549" w14:textId="77777777" w:rsidR="008E1CD7" w:rsidRPr="009B053A" w:rsidRDefault="008E1CD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C1F9E48" w14:textId="77777777" w:rsidR="008E1CD7" w:rsidRPr="009B053A" w:rsidRDefault="008E1CD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64083C45" w14:textId="77777777" w:rsidR="008E1CD7" w:rsidRPr="009B053A" w:rsidRDefault="008E1CD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2AFD16AF" w14:textId="77777777" w:rsidR="008E1CD7" w:rsidRPr="009B053A" w:rsidRDefault="008E1CD7" w:rsidP="00D56F1E">
            <w:pPr>
              <w:pStyle w:val="TAC"/>
            </w:pPr>
          </w:p>
        </w:tc>
      </w:tr>
      <w:tr w:rsidR="008E1CD7" w:rsidRPr="009B053A" w14:paraId="7E0E980B" w14:textId="77777777" w:rsidTr="000B6D7B">
        <w:trPr>
          <w:trHeight w:val="188"/>
          <w:jc w:val="center"/>
        </w:trPr>
        <w:tc>
          <w:tcPr>
            <w:tcW w:w="1632" w:type="dxa"/>
            <w:vMerge/>
            <w:tcBorders>
              <w:left w:val="single" w:sz="4" w:space="0" w:color="auto"/>
              <w:right w:val="single" w:sz="4" w:space="0" w:color="auto"/>
            </w:tcBorders>
          </w:tcPr>
          <w:p w14:paraId="5CD39443" w14:textId="77777777" w:rsidR="008E1CD7" w:rsidRPr="009B053A" w:rsidRDefault="008E1CD7" w:rsidP="008E1CD7">
            <w:pPr>
              <w:pStyle w:val="TAC"/>
              <w:rPr>
                <w:rFonts w:eastAsia="MS Mincho"/>
              </w:rPr>
            </w:pPr>
          </w:p>
        </w:tc>
        <w:tc>
          <w:tcPr>
            <w:tcW w:w="2864" w:type="dxa"/>
            <w:tcBorders>
              <w:top w:val="single" w:sz="4" w:space="0" w:color="auto"/>
              <w:left w:val="nil"/>
              <w:bottom w:val="single" w:sz="4" w:space="0" w:color="auto"/>
              <w:right w:val="single" w:sz="4" w:space="0" w:color="auto"/>
            </w:tcBorders>
            <w:vAlign w:val="center"/>
          </w:tcPr>
          <w:p w14:paraId="3BEBA45C" w14:textId="387312BC" w:rsidR="008E1CD7" w:rsidRPr="009B053A" w:rsidRDefault="008E1CD7" w:rsidP="008E1CD7">
            <w:pPr>
              <w:pStyle w:val="TAL"/>
            </w:pPr>
            <w:r w:rsidRPr="009B053A">
              <w:rPr>
                <w:rFonts w:cs="Arial"/>
                <w:color w:val="000000"/>
                <w:szCs w:val="18"/>
              </w:rPr>
              <w:t>E-UTRA Band 41</w:t>
            </w:r>
          </w:p>
        </w:tc>
        <w:tc>
          <w:tcPr>
            <w:tcW w:w="934" w:type="dxa"/>
            <w:tcBorders>
              <w:top w:val="single" w:sz="4" w:space="0" w:color="auto"/>
              <w:left w:val="nil"/>
              <w:bottom w:val="single" w:sz="4" w:space="0" w:color="auto"/>
              <w:right w:val="single" w:sz="4" w:space="0" w:color="auto"/>
            </w:tcBorders>
            <w:vAlign w:val="center"/>
          </w:tcPr>
          <w:p w14:paraId="5A0D24FA" w14:textId="31A28353" w:rsidR="008E1CD7" w:rsidRPr="009B053A" w:rsidRDefault="008E1CD7" w:rsidP="008E1CD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5507691" w14:textId="4294D680" w:rsidR="008E1CD7" w:rsidRPr="009B053A" w:rsidRDefault="008E1CD7" w:rsidP="008E1CD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AE17A28" w14:textId="62F5D40D" w:rsidR="008E1CD7" w:rsidRPr="009B053A" w:rsidRDefault="008E1CD7" w:rsidP="008E1CD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718366E" w14:textId="0BD4D19D" w:rsidR="008E1CD7" w:rsidRPr="009B053A" w:rsidRDefault="008E1CD7" w:rsidP="008E1CD7">
            <w:pPr>
              <w:pStyle w:val="TAC"/>
              <w:rPr>
                <w:lang w:eastAsia="en-US"/>
              </w:rPr>
            </w:pPr>
            <w:r w:rsidRPr="009B053A">
              <w:rPr>
                <w:rFonts w:cs="Arial"/>
                <w:color w:val="000000"/>
                <w:szCs w:val="18"/>
              </w:rPr>
              <w:t>-50</w:t>
            </w:r>
          </w:p>
        </w:tc>
        <w:tc>
          <w:tcPr>
            <w:tcW w:w="749" w:type="dxa"/>
            <w:tcBorders>
              <w:top w:val="single" w:sz="4" w:space="0" w:color="auto"/>
              <w:left w:val="nil"/>
              <w:bottom w:val="single" w:sz="4" w:space="0" w:color="auto"/>
              <w:right w:val="single" w:sz="4" w:space="0" w:color="auto"/>
            </w:tcBorders>
            <w:noWrap/>
            <w:vAlign w:val="center"/>
          </w:tcPr>
          <w:p w14:paraId="76ED1B5C" w14:textId="7E7A342C" w:rsidR="008E1CD7" w:rsidRPr="009B053A" w:rsidRDefault="008E1CD7" w:rsidP="008E1CD7">
            <w:pPr>
              <w:pStyle w:val="TAC"/>
              <w:rPr>
                <w:lang w:eastAsia="en-US"/>
              </w:rPr>
            </w:pPr>
            <w:r w:rsidRPr="009B053A">
              <w:rPr>
                <w:rFonts w:cs="Arial"/>
                <w:color w:val="000000"/>
                <w:szCs w:val="18"/>
              </w:rPr>
              <w:t>1</w:t>
            </w:r>
          </w:p>
        </w:tc>
        <w:tc>
          <w:tcPr>
            <w:tcW w:w="1228" w:type="dxa"/>
            <w:gridSpan w:val="2"/>
            <w:tcBorders>
              <w:top w:val="single" w:sz="4" w:space="0" w:color="auto"/>
              <w:left w:val="nil"/>
              <w:bottom w:val="single" w:sz="4" w:space="0" w:color="auto"/>
              <w:right w:val="single" w:sz="4" w:space="0" w:color="auto"/>
            </w:tcBorders>
            <w:noWrap/>
            <w:vAlign w:val="center"/>
          </w:tcPr>
          <w:p w14:paraId="013F8CF1" w14:textId="31306868" w:rsidR="008E1CD7" w:rsidRPr="009B053A" w:rsidRDefault="008E1CD7" w:rsidP="008E1CD7">
            <w:pPr>
              <w:pStyle w:val="TAC"/>
            </w:pPr>
            <w:r w:rsidRPr="009B053A">
              <w:rPr>
                <w:rFonts w:cs="Arial"/>
                <w:color w:val="000000"/>
                <w:szCs w:val="18"/>
              </w:rPr>
              <w:t>2</w:t>
            </w:r>
          </w:p>
        </w:tc>
      </w:tr>
      <w:tr w:rsidR="008E1CD7" w:rsidRPr="009B053A" w14:paraId="5139B7FA" w14:textId="77777777" w:rsidTr="000B6D7B">
        <w:trPr>
          <w:trHeight w:val="188"/>
          <w:jc w:val="center"/>
        </w:trPr>
        <w:tc>
          <w:tcPr>
            <w:tcW w:w="1632" w:type="dxa"/>
            <w:vMerge/>
            <w:tcBorders>
              <w:left w:val="single" w:sz="4" w:space="0" w:color="auto"/>
              <w:right w:val="single" w:sz="4" w:space="0" w:color="auto"/>
            </w:tcBorders>
          </w:tcPr>
          <w:p w14:paraId="44E4B16B" w14:textId="77777777" w:rsidR="008E1CD7" w:rsidRPr="009B053A" w:rsidRDefault="008E1CD7" w:rsidP="00D56F1E">
            <w:pPr>
              <w:pStyle w:val="TAC"/>
              <w:rPr>
                <w:rFonts w:eastAsia="MS Mincho"/>
              </w:rPr>
            </w:pPr>
          </w:p>
        </w:tc>
        <w:tc>
          <w:tcPr>
            <w:tcW w:w="2864" w:type="dxa"/>
            <w:tcBorders>
              <w:top w:val="single" w:sz="4" w:space="0" w:color="auto"/>
              <w:left w:val="nil"/>
              <w:bottom w:val="single" w:sz="4" w:space="0" w:color="auto"/>
              <w:right w:val="single" w:sz="4" w:space="0" w:color="auto"/>
            </w:tcBorders>
            <w:vAlign w:val="bottom"/>
          </w:tcPr>
          <w:p w14:paraId="147731E3" w14:textId="77777777" w:rsidR="008E1CD7" w:rsidRPr="009B053A" w:rsidRDefault="008E1C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BC1870A" w14:textId="77777777" w:rsidR="008E1CD7" w:rsidRPr="009B053A" w:rsidRDefault="008E1CD7"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0A665F9B"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46E700A" w14:textId="77777777" w:rsidR="008E1CD7" w:rsidRPr="009B053A" w:rsidRDefault="008E1CD7"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6BCCE1FB" w14:textId="77777777" w:rsidR="008E1CD7" w:rsidRPr="009B053A" w:rsidRDefault="008E1CD7" w:rsidP="00D56F1E">
            <w:pPr>
              <w:pStyle w:val="TAC"/>
              <w:rPr>
                <w:rFonts w:eastAsia="MS Mincho"/>
              </w:rPr>
            </w:pPr>
            <w:r w:rsidRPr="009B053A">
              <w:rPr>
                <w:lang w:eastAsia="en-US"/>
              </w:rPr>
              <w:t>-50</w:t>
            </w:r>
          </w:p>
        </w:tc>
        <w:tc>
          <w:tcPr>
            <w:tcW w:w="749" w:type="dxa"/>
            <w:tcBorders>
              <w:top w:val="single" w:sz="4" w:space="0" w:color="auto"/>
              <w:left w:val="nil"/>
              <w:bottom w:val="single" w:sz="4" w:space="0" w:color="auto"/>
              <w:right w:val="single" w:sz="4" w:space="0" w:color="auto"/>
            </w:tcBorders>
            <w:noWrap/>
            <w:vAlign w:val="center"/>
          </w:tcPr>
          <w:p w14:paraId="2E065CC9" w14:textId="77777777" w:rsidR="008E1CD7" w:rsidRPr="009B053A" w:rsidRDefault="008E1CD7" w:rsidP="00D56F1E">
            <w:pPr>
              <w:pStyle w:val="TAC"/>
              <w:rPr>
                <w:rFonts w:eastAsia="MS Mincho"/>
              </w:rPr>
            </w:pPr>
            <w:r w:rsidRPr="009B053A">
              <w:rPr>
                <w:lang w:eastAsia="en-US"/>
              </w:rPr>
              <w:t>1</w:t>
            </w:r>
          </w:p>
        </w:tc>
        <w:tc>
          <w:tcPr>
            <w:tcW w:w="1228" w:type="dxa"/>
            <w:gridSpan w:val="2"/>
            <w:tcBorders>
              <w:top w:val="single" w:sz="4" w:space="0" w:color="auto"/>
              <w:left w:val="nil"/>
              <w:bottom w:val="single" w:sz="4" w:space="0" w:color="auto"/>
              <w:right w:val="single" w:sz="4" w:space="0" w:color="auto"/>
            </w:tcBorders>
            <w:noWrap/>
            <w:vAlign w:val="center"/>
          </w:tcPr>
          <w:p w14:paraId="45225593" w14:textId="77777777" w:rsidR="008E1CD7" w:rsidRPr="009B053A" w:rsidRDefault="008E1CD7" w:rsidP="00D56F1E">
            <w:pPr>
              <w:pStyle w:val="TAC"/>
            </w:pPr>
          </w:p>
        </w:tc>
      </w:tr>
      <w:tr w:rsidR="008E1CD7" w:rsidRPr="009B053A" w14:paraId="47336FB0" w14:textId="77777777" w:rsidTr="000B6D7B">
        <w:trPr>
          <w:trHeight w:val="188"/>
          <w:jc w:val="center"/>
        </w:trPr>
        <w:tc>
          <w:tcPr>
            <w:tcW w:w="1632" w:type="dxa"/>
            <w:vMerge/>
            <w:tcBorders>
              <w:left w:val="single" w:sz="4" w:space="0" w:color="auto"/>
              <w:right w:val="single" w:sz="4" w:space="0" w:color="auto"/>
            </w:tcBorders>
          </w:tcPr>
          <w:p w14:paraId="2E53C7EA" w14:textId="77777777" w:rsidR="008E1CD7" w:rsidRPr="009B053A" w:rsidRDefault="008E1CD7" w:rsidP="00D56F1E">
            <w:pPr>
              <w:pStyle w:val="TAC"/>
              <w:rPr>
                <w:rFonts w:eastAsia="MS Mincho"/>
              </w:rPr>
            </w:pPr>
          </w:p>
        </w:tc>
        <w:tc>
          <w:tcPr>
            <w:tcW w:w="2864" w:type="dxa"/>
            <w:tcBorders>
              <w:top w:val="single" w:sz="4" w:space="0" w:color="auto"/>
              <w:left w:val="nil"/>
              <w:bottom w:val="single" w:sz="4" w:space="0" w:color="auto"/>
              <w:right w:val="single" w:sz="4" w:space="0" w:color="auto"/>
            </w:tcBorders>
            <w:vAlign w:val="bottom"/>
          </w:tcPr>
          <w:p w14:paraId="5F292A88" w14:textId="77777777" w:rsidR="008E1CD7" w:rsidRPr="009B053A" w:rsidRDefault="008E1C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9518B08" w14:textId="77777777" w:rsidR="008E1CD7" w:rsidRPr="009B053A" w:rsidRDefault="008E1CD7"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584F93C3" w14:textId="77777777" w:rsidR="008E1CD7" w:rsidRPr="009B053A" w:rsidRDefault="008E1C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FE48238" w14:textId="77777777" w:rsidR="008E1CD7" w:rsidRPr="009B053A" w:rsidRDefault="008E1CD7"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7C648B23" w14:textId="77777777" w:rsidR="008E1CD7" w:rsidRPr="009B053A" w:rsidRDefault="008E1CD7" w:rsidP="00D56F1E">
            <w:pPr>
              <w:pStyle w:val="TAC"/>
              <w:rPr>
                <w:rFonts w:eastAsia="MS Mincho"/>
              </w:rPr>
            </w:pPr>
            <w:r w:rsidRPr="009B053A">
              <w:rPr>
                <w:lang w:eastAsia="en-US"/>
              </w:rPr>
              <w:t>-40</w:t>
            </w:r>
          </w:p>
        </w:tc>
        <w:tc>
          <w:tcPr>
            <w:tcW w:w="749" w:type="dxa"/>
            <w:tcBorders>
              <w:top w:val="single" w:sz="4" w:space="0" w:color="auto"/>
              <w:left w:val="nil"/>
              <w:bottom w:val="single" w:sz="4" w:space="0" w:color="auto"/>
              <w:right w:val="single" w:sz="4" w:space="0" w:color="auto"/>
            </w:tcBorders>
            <w:noWrap/>
            <w:vAlign w:val="center"/>
          </w:tcPr>
          <w:p w14:paraId="383AB407" w14:textId="77777777" w:rsidR="008E1CD7" w:rsidRPr="009B053A" w:rsidRDefault="008E1CD7" w:rsidP="00D56F1E">
            <w:pPr>
              <w:pStyle w:val="TAC"/>
              <w:rPr>
                <w:rFonts w:eastAsia="MS Mincho"/>
              </w:rPr>
            </w:pPr>
            <w:r w:rsidRPr="009B053A">
              <w:rPr>
                <w:lang w:eastAsia="en-US"/>
              </w:rPr>
              <w:t>1</w:t>
            </w:r>
          </w:p>
        </w:tc>
        <w:tc>
          <w:tcPr>
            <w:tcW w:w="1228" w:type="dxa"/>
            <w:gridSpan w:val="2"/>
            <w:tcBorders>
              <w:top w:val="single" w:sz="4" w:space="0" w:color="auto"/>
              <w:left w:val="nil"/>
              <w:bottom w:val="single" w:sz="4" w:space="0" w:color="auto"/>
              <w:right w:val="single" w:sz="4" w:space="0" w:color="auto"/>
            </w:tcBorders>
            <w:noWrap/>
            <w:vAlign w:val="center"/>
          </w:tcPr>
          <w:p w14:paraId="3F194330" w14:textId="77777777" w:rsidR="008E1CD7" w:rsidRPr="009B053A" w:rsidRDefault="008E1CD7" w:rsidP="00D56F1E">
            <w:pPr>
              <w:pStyle w:val="TAC"/>
            </w:pPr>
            <w:r w:rsidRPr="009B053A">
              <w:rPr>
                <w:lang w:eastAsia="en-US"/>
              </w:rPr>
              <w:t>5</w:t>
            </w:r>
          </w:p>
        </w:tc>
      </w:tr>
      <w:tr w:rsidR="008E1CD7" w:rsidRPr="009B053A" w14:paraId="0176F1F8" w14:textId="77777777" w:rsidTr="00390659">
        <w:trPr>
          <w:trHeight w:val="188"/>
          <w:jc w:val="center"/>
        </w:trPr>
        <w:tc>
          <w:tcPr>
            <w:tcW w:w="1632" w:type="dxa"/>
            <w:vMerge/>
            <w:tcBorders>
              <w:left w:val="single" w:sz="4" w:space="0" w:color="auto"/>
              <w:right w:val="single" w:sz="4" w:space="0" w:color="auto"/>
            </w:tcBorders>
            <w:vAlign w:val="center"/>
          </w:tcPr>
          <w:p w14:paraId="1B509851" w14:textId="77777777" w:rsidR="008E1CD7" w:rsidRPr="009B053A" w:rsidRDefault="008E1C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7DF02C0C" w14:textId="77777777" w:rsidR="008E1CD7" w:rsidRPr="009B053A" w:rsidRDefault="008E1CD7" w:rsidP="00D56F1E">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1D6B349" w14:textId="77777777" w:rsidR="008E1CD7" w:rsidRPr="009B053A" w:rsidRDefault="008E1CD7" w:rsidP="00D56F1E">
            <w:pPr>
              <w:pStyle w:val="TAC"/>
            </w:pPr>
            <w:r w:rsidRPr="009B053A">
              <w:rPr>
                <w:rFonts w:eastAsia="MS Mincho"/>
              </w:rPr>
              <w:t>945</w:t>
            </w:r>
          </w:p>
        </w:tc>
        <w:tc>
          <w:tcPr>
            <w:tcW w:w="310" w:type="dxa"/>
            <w:tcBorders>
              <w:top w:val="single" w:sz="4" w:space="0" w:color="auto"/>
              <w:left w:val="nil"/>
              <w:bottom w:val="single" w:sz="4" w:space="0" w:color="auto"/>
              <w:right w:val="single" w:sz="4" w:space="0" w:color="auto"/>
            </w:tcBorders>
            <w:vAlign w:val="center"/>
          </w:tcPr>
          <w:p w14:paraId="24A8B2CA" w14:textId="77777777" w:rsidR="008E1CD7" w:rsidRPr="009B053A" w:rsidRDefault="008E1CD7" w:rsidP="00D56F1E">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76DFBCDC" w14:textId="77777777" w:rsidR="008E1CD7" w:rsidRPr="009B053A" w:rsidRDefault="008E1CD7" w:rsidP="00D56F1E">
            <w:pPr>
              <w:pStyle w:val="TAC"/>
            </w:pPr>
            <w:r w:rsidRPr="009B053A">
              <w:rPr>
                <w:rFonts w:eastAsia="MS Mincho"/>
              </w:rPr>
              <w:t>960</w:t>
            </w:r>
          </w:p>
        </w:tc>
        <w:tc>
          <w:tcPr>
            <w:tcW w:w="1172" w:type="dxa"/>
            <w:tcBorders>
              <w:top w:val="single" w:sz="4" w:space="0" w:color="auto"/>
              <w:left w:val="nil"/>
              <w:bottom w:val="single" w:sz="4" w:space="0" w:color="auto"/>
              <w:right w:val="single" w:sz="4" w:space="0" w:color="auto"/>
            </w:tcBorders>
            <w:vAlign w:val="center"/>
          </w:tcPr>
          <w:p w14:paraId="005D2DBA" w14:textId="77777777" w:rsidR="008E1CD7" w:rsidRPr="009B053A" w:rsidRDefault="008E1CD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11AFD7F8" w14:textId="77777777" w:rsidR="008E1CD7" w:rsidRPr="009B053A" w:rsidRDefault="008E1CD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21FCFCB2" w14:textId="77777777" w:rsidR="008E1CD7" w:rsidRPr="009B053A" w:rsidRDefault="008E1CD7" w:rsidP="00D56F1E">
            <w:pPr>
              <w:pStyle w:val="TAC"/>
            </w:pPr>
          </w:p>
        </w:tc>
      </w:tr>
      <w:tr w:rsidR="008E1CD7" w:rsidRPr="009B053A" w14:paraId="1F706D4E" w14:textId="77777777" w:rsidTr="00390659">
        <w:trPr>
          <w:trHeight w:val="188"/>
          <w:jc w:val="center"/>
        </w:trPr>
        <w:tc>
          <w:tcPr>
            <w:tcW w:w="1632" w:type="dxa"/>
            <w:vMerge/>
            <w:tcBorders>
              <w:left w:val="single" w:sz="4" w:space="0" w:color="auto"/>
              <w:right w:val="single" w:sz="4" w:space="0" w:color="auto"/>
            </w:tcBorders>
            <w:vAlign w:val="center"/>
          </w:tcPr>
          <w:p w14:paraId="4B2D70B7" w14:textId="77777777" w:rsidR="008E1CD7" w:rsidRPr="009B053A" w:rsidRDefault="008E1C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2949EA1C" w14:textId="77777777" w:rsidR="008E1CD7" w:rsidRPr="009B053A" w:rsidRDefault="008E1CD7" w:rsidP="00D56F1E">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tcPr>
          <w:p w14:paraId="13A6FA02" w14:textId="77777777" w:rsidR="008E1CD7" w:rsidRPr="009B053A" w:rsidRDefault="008E1CD7" w:rsidP="00D56F1E">
            <w:pPr>
              <w:pStyle w:val="TAC"/>
            </w:pPr>
            <w:r w:rsidRPr="009B053A">
              <w:rPr>
                <w:rFonts w:eastAsia="MS Mincho"/>
              </w:rPr>
              <w:t xml:space="preserve">1884.5 </w:t>
            </w:r>
          </w:p>
        </w:tc>
        <w:tc>
          <w:tcPr>
            <w:tcW w:w="310" w:type="dxa"/>
            <w:tcBorders>
              <w:top w:val="single" w:sz="4" w:space="0" w:color="auto"/>
              <w:left w:val="nil"/>
              <w:bottom w:val="single" w:sz="4" w:space="0" w:color="auto"/>
              <w:right w:val="single" w:sz="4" w:space="0" w:color="auto"/>
            </w:tcBorders>
            <w:vAlign w:val="center"/>
          </w:tcPr>
          <w:p w14:paraId="07D1DD4C" w14:textId="77777777" w:rsidR="008E1CD7" w:rsidRPr="009B053A" w:rsidRDefault="008E1CD7" w:rsidP="00D56F1E">
            <w:pPr>
              <w:pStyle w:val="TAC"/>
            </w:pPr>
            <w:r w:rsidRPr="009B053A">
              <w:rPr>
                <w:rFonts w:eastAsia="MS Mincho"/>
              </w:rPr>
              <w:t xml:space="preserve">- </w:t>
            </w:r>
          </w:p>
        </w:tc>
        <w:tc>
          <w:tcPr>
            <w:tcW w:w="937" w:type="dxa"/>
            <w:tcBorders>
              <w:top w:val="single" w:sz="4" w:space="0" w:color="auto"/>
              <w:left w:val="nil"/>
              <w:bottom w:val="single" w:sz="4" w:space="0" w:color="auto"/>
              <w:right w:val="single" w:sz="4" w:space="0" w:color="auto"/>
            </w:tcBorders>
            <w:vAlign w:val="center"/>
          </w:tcPr>
          <w:p w14:paraId="1923536D" w14:textId="77777777" w:rsidR="008E1CD7" w:rsidRPr="009B053A" w:rsidRDefault="008E1CD7"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7B443384" w14:textId="77777777" w:rsidR="008E1CD7" w:rsidRPr="009B053A" w:rsidRDefault="008E1CD7" w:rsidP="00D56F1E">
            <w:pPr>
              <w:pStyle w:val="TAC"/>
            </w:pPr>
            <w:r w:rsidRPr="009B053A">
              <w:rPr>
                <w:rFonts w:eastAsia="MS Mincho"/>
              </w:rPr>
              <w:t>-41</w:t>
            </w:r>
          </w:p>
        </w:tc>
        <w:tc>
          <w:tcPr>
            <w:tcW w:w="749" w:type="dxa"/>
            <w:tcBorders>
              <w:top w:val="single" w:sz="4" w:space="0" w:color="auto"/>
              <w:left w:val="nil"/>
              <w:bottom w:val="single" w:sz="4" w:space="0" w:color="auto"/>
              <w:right w:val="single" w:sz="4" w:space="0" w:color="auto"/>
            </w:tcBorders>
            <w:noWrap/>
            <w:vAlign w:val="center"/>
          </w:tcPr>
          <w:p w14:paraId="027954A1" w14:textId="77777777" w:rsidR="008E1CD7" w:rsidRPr="009B053A" w:rsidRDefault="008E1CD7" w:rsidP="00D56F1E">
            <w:pPr>
              <w:pStyle w:val="TAC"/>
            </w:pPr>
            <w:r w:rsidRPr="009B053A">
              <w:rPr>
                <w:rFonts w:eastAsia="MS Mincho"/>
              </w:rPr>
              <w:t>0.3</w:t>
            </w:r>
          </w:p>
        </w:tc>
        <w:tc>
          <w:tcPr>
            <w:tcW w:w="1228" w:type="dxa"/>
            <w:gridSpan w:val="2"/>
            <w:tcBorders>
              <w:top w:val="single" w:sz="4" w:space="0" w:color="auto"/>
              <w:left w:val="nil"/>
              <w:bottom w:val="single" w:sz="4" w:space="0" w:color="auto"/>
              <w:right w:val="single" w:sz="4" w:space="0" w:color="auto"/>
            </w:tcBorders>
            <w:noWrap/>
            <w:vAlign w:val="center"/>
          </w:tcPr>
          <w:p w14:paraId="03B059C4" w14:textId="77777777" w:rsidR="008E1CD7" w:rsidRPr="009B053A" w:rsidRDefault="008E1CD7" w:rsidP="00D56F1E">
            <w:pPr>
              <w:pStyle w:val="TAC"/>
            </w:pPr>
            <w:r w:rsidRPr="009B053A">
              <w:rPr>
                <w:rFonts w:eastAsia="MS Mincho"/>
              </w:rPr>
              <w:t>3</w:t>
            </w:r>
          </w:p>
        </w:tc>
      </w:tr>
      <w:tr w:rsidR="008E1CD7" w:rsidRPr="009B053A" w14:paraId="0C22B90B" w14:textId="77777777" w:rsidTr="00390659">
        <w:trPr>
          <w:trHeight w:val="188"/>
          <w:jc w:val="center"/>
        </w:trPr>
        <w:tc>
          <w:tcPr>
            <w:tcW w:w="1632" w:type="dxa"/>
            <w:vMerge/>
            <w:tcBorders>
              <w:left w:val="single" w:sz="4" w:space="0" w:color="auto"/>
              <w:right w:val="single" w:sz="4" w:space="0" w:color="auto"/>
            </w:tcBorders>
            <w:vAlign w:val="center"/>
          </w:tcPr>
          <w:p w14:paraId="371DFD2E" w14:textId="77777777" w:rsidR="008E1CD7" w:rsidRPr="009B053A" w:rsidRDefault="008E1C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14868C9E" w14:textId="77777777" w:rsidR="008E1CD7" w:rsidRPr="009B053A" w:rsidRDefault="008E1CD7" w:rsidP="00D56F1E">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8CD3C5A" w14:textId="77777777" w:rsidR="008E1CD7" w:rsidRPr="009B053A" w:rsidRDefault="008E1CD7" w:rsidP="00D56F1E">
            <w:pPr>
              <w:pStyle w:val="TAC"/>
            </w:pPr>
            <w:r w:rsidRPr="009B053A">
              <w:rPr>
                <w:rFonts w:eastAsia="MS Mincho"/>
              </w:rPr>
              <w:t>2545</w:t>
            </w:r>
          </w:p>
        </w:tc>
        <w:tc>
          <w:tcPr>
            <w:tcW w:w="310" w:type="dxa"/>
            <w:tcBorders>
              <w:top w:val="single" w:sz="4" w:space="0" w:color="auto"/>
              <w:left w:val="nil"/>
              <w:bottom w:val="single" w:sz="4" w:space="0" w:color="auto"/>
              <w:right w:val="single" w:sz="4" w:space="0" w:color="auto"/>
            </w:tcBorders>
            <w:vAlign w:val="center"/>
          </w:tcPr>
          <w:p w14:paraId="44910FF4" w14:textId="77777777" w:rsidR="008E1CD7" w:rsidRPr="009B053A" w:rsidRDefault="008E1CD7" w:rsidP="00D56F1E">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0C1DD385" w14:textId="77777777" w:rsidR="008E1CD7" w:rsidRPr="009B053A" w:rsidRDefault="008E1CD7" w:rsidP="00D56F1E">
            <w:pPr>
              <w:pStyle w:val="TAC"/>
            </w:pPr>
            <w:r w:rsidRPr="009B053A">
              <w:rPr>
                <w:rFonts w:eastAsia="MS Mincho"/>
              </w:rPr>
              <w:t>2575</w:t>
            </w:r>
          </w:p>
        </w:tc>
        <w:tc>
          <w:tcPr>
            <w:tcW w:w="1172" w:type="dxa"/>
            <w:tcBorders>
              <w:top w:val="single" w:sz="4" w:space="0" w:color="auto"/>
              <w:left w:val="nil"/>
              <w:bottom w:val="single" w:sz="4" w:space="0" w:color="auto"/>
              <w:right w:val="single" w:sz="4" w:space="0" w:color="auto"/>
            </w:tcBorders>
            <w:vAlign w:val="center"/>
          </w:tcPr>
          <w:p w14:paraId="6F483A8E" w14:textId="77777777" w:rsidR="008E1CD7" w:rsidRPr="009B053A" w:rsidRDefault="008E1CD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40FB3DFD" w14:textId="77777777" w:rsidR="008E1CD7" w:rsidRPr="009B053A" w:rsidRDefault="008E1CD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0185FC0A" w14:textId="29F79E43" w:rsidR="008E1CD7" w:rsidRPr="009B053A" w:rsidRDefault="008E1CD7" w:rsidP="00D56F1E">
            <w:pPr>
              <w:pStyle w:val="TAC"/>
            </w:pPr>
            <w:r w:rsidRPr="009B053A">
              <w:t>2</w:t>
            </w:r>
          </w:p>
        </w:tc>
      </w:tr>
      <w:tr w:rsidR="008E1CD7" w:rsidRPr="009B053A" w14:paraId="741D5BFF" w14:textId="77777777" w:rsidTr="00390659">
        <w:trPr>
          <w:trHeight w:val="188"/>
          <w:jc w:val="center"/>
        </w:trPr>
        <w:tc>
          <w:tcPr>
            <w:tcW w:w="1632" w:type="dxa"/>
            <w:vMerge/>
            <w:tcBorders>
              <w:left w:val="single" w:sz="4" w:space="0" w:color="auto"/>
              <w:right w:val="single" w:sz="4" w:space="0" w:color="auto"/>
            </w:tcBorders>
            <w:vAlign w:val="center"/>
          </w:tcPr>
          <w:p w14:paraId="2B219152" w14:textId="77777777" w:rsidR="008E1CD7" w:rsidRPr="009B053A" w:rsidRDefault="008E1C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41D0D037" w14:textId="77777777" w:rsidR="008E1CD7" w:rsidRPr="009B053A" w:rsidRDefault="008E1CD7" w:rsidP="00D56F1E">
            <w:pPr>
              <w:pStyle w:val="TAL"/>
            </w:pPr>
            <w:r w:rsidRPr="009B053A">
              <w:rPr>
                <w:rFonts w:eastAsia="MS Mincho"/>
              </w:rPr>
              <w:t>Frequency range</w:t>
            </w:r>
          </w:p>
        </w:tc>
        <w:tc>
          <w:tcPr>
            <w:tcW w:w="934" w:type="dxa"/>
            <w:tcBorders>
              <w:top w:val="single" w:sz="4" w:space="0" w:color="auto"/>
              <w:left w:val="nil"/>
              <w:bottom w:val="single" w:sz="4" w:space="0" w:color="auto"/>
              <w:right w:val="single" w:sz="4" w:space="0" w:color="auto"/>
            </w:tcBorders>
            <w:vAlign w:val="center"/>
          </w:tcPr>
          <w:p w14:paraId="02D0B2E0" w14:textId="77777777" w:rsidR="008E1CD7" w:rsidRPr="009B053A" w:rsidRDefault="008E1CD7" w:rsidP="00D56F1E">
            <w:pPr>
              <w:pStyle w:val="TAC"/>
            </w:pPr>
            <w:r w:rsidRPr="009B053A">
              <w:rPr>
                <w:rFonts w:eastAsia="MS Mincho"/>
              </w:rPr>
              <w:t>2595</w:t>
            </w:r>
          </w:p>
        </w:tc>
        <w:tc>
          <w:tcPr>
            <w:tcW w:w="310" w:type="dxa"/>
            <w:tcBorders>
              <w:top w:val="single" w:sz="4" w:space="0" w:color="auto"/>
              <w:left w:val="nil"/>
              <w:bottom w:val="single" w:sz="4" w:space="0" w:color="auto"/>
              <w:right w:val="single" w:sz="4" w:space="0" w:color="auto"/>
            </w:tcBorders>
            <w:vAlign w:val="center"/>
          </w:tcPr>
          <w:p w14:paraId="1B6AF1ED" w14:textId="77777777" w:rsidR="008E1CD7" w:rsidRPr="009B053A" w:rsidRDefault="008E1CD7" w:rsidP="00D56F1E">
            <w:pPr>
              <w:pStyle w:val="TAC"/>
            </w:pPr>
            <w:r w:rsidRPr="009B053A">
              <w:rPr>
                <w:rFonts w:eastAsia="MS Mincho"/>
              </w:rPr>
              <w:t>-</w:t>
            </w:r>
          </w:p>
        </w:tc>
        <w:tc>
          <w:tcPr>
            <w:tcW w:w="937" w:type="dxa"/>
            <w:tcBorders>
              <w:top w:val="single" w:sz="4" w:space="0" w:color="auto"/>
              <w:left w:val="nil"/>
              <w:bottom w:val="single" w:sz="4" w:space="0" w:color="auto"/>
              <w:right w:val="single" w:sz="4" w:space="0" w:color="auto"/>
            </w:tcBorders>
            <w:vAlign w:val="center"/>
          </w:tcPr>
          <w:p w14:paraId="70CFCD91" w14:textId="77777777" w:rsidR="008E1CD7" w:rsidRPr="009B053A" w:rsidRDefault="008E1CD7" w:rsidP="00D56F1E">
            <w:pPr>
              <w:pStyle w:val="TAC"/>
            </w:pPr>
            <w:r w:rsidRPr="009B053A">
              <w:rPr>
                <w:rFonts w:eastAsia="MS Mincho"/>
              </w:rPr>
              <w:t>2645</w:t>
            </w:r>
          </w:p>
        </w:tc>
        <w:tc>
          <w:tcPr>
            <w:tcW w:w="1172" w:type="dxa"/>
            <w:tcBorders>
              <w:top w:val="single" w:sz="4" w:space="0" w:color="auto"/>
              <w:left w:val="nil"/>
              <w:bottom w:val="single" w:sz="4" w:space="0" w:color="auto"/>
              <w:right w:val="single" w:sz="4" w:space="0" w:color="auto"/>
            </w:tcBorders>
            <w:vAlign w:val="center"/>
          </w:tcPr>
          <w:p w14:paraId="6F0E148E" w14:textId="77777777" w:rsidR="008E1CD7" w:rsidRPr="009B053A" w:rsidRDefault="008E1CD7" w:rsidP="00D56F1E">
            <w:pPr>
              <w:pStyle w:val="TAC"/>
            </w:pPr>
            <w:r w:rsidRPr="009B053A">
              <w:rPr>
                <w:rFonts w:eastAsia="MS Mincho"/>
              </w:rPr>
              <w:t>-50</w:t>
            </w:r>
          </w:p>
        </w:tc>
        <w:tc>
          <w:tcPr>
            <w:tcW w:w="749" w:type="dxa"/>
            <w:tcBorders>
              <w:top w:val="single" w:sz="4" w:space="0" w:color="auto"/>
              <w:left w:val="nil"/>
              <w:bottom w:val="single" w:sz="4" w:space="0" w:color="auto"/>
              <w:right w:val="single" w:sz="4" w:space="0" w:color="auto"/>
            </w:tcBorders>
            <w:noWrap/>
            <w:vAlign w:val="center"/>
          </w:tcPr>
          <w:p w14:paraId="0A37868C" w14:textId="77777777" w:rsidR="008E1CD7" w:rsidRPr="009B053A" w:rsidRDefault="008E1CD7" w:rsidP="00D56F1E">
            <w:pPr>
              <w:pStyle w:val="TAC"/>
            </w:pPr>
            <w:r w:rsidRPr="009B053A">
              <w:rPr>
                <w:rFonts w:eastAsia="MS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0F315F30" w14:textId="77777777" w:rsidR="008E1CD7" w:rsidRPr="009B053A" w:rsidRDefault="008E1CD7" w:rsidP="00D56F1E">
            <w:pPr>
              <w:pStyle w:val="TAC"/>
            </w:pPr>
          </w:p>
        </w:tc>
      </w:tr>
      <w:tr w:rsidR="00977ED7" w:rsidRPr="009B053A" w14:paraId="5C4C6F02"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255F423F" w14:textId="77777777" w:rsidR="00977ED7" w:rsidRPr="009B053A" w:rsidRDefault="00977ED7" w:rsidP="00D56F1E">
            <w:pPr>
              <w:pStyle w:val="TAC"/>
            </w:pPr>
            <w:r w:rsidRPr="009B053A">
              <w:t>DC_26_n78</w:t>
            </w:r>
          </w:p>
        </w:tc>
        <w:tc>
          <w:tcPr>
            <w:tcW w:w="2864" w:type="dxa"/>
            <w:tcBorders>
              <w:top w:val="single" w:sz="4" w:space="0" w:color="auto"/>
              <w:left w:val="nil"/>
              <w:bottom w:val="single" w:sz="4" w:space="0" w:color="auto"/>
              <w:right w:val="single" w:sz="4" w:space="0" w:color="auto"/>
            </w:tcBorders>
            <w:vAlign w:val="bottom"/>
          </w:tcPr>
          <w:p w14:paraId="527D210F" w14:textId="63642651" w:rsidR="00977ED7" w:rsidRPr="009B053A" w:rsidRDefault="00977ED7" w:rsidP="00D56F1E">
            <w:pPr>
              <w:pStyle w:val="TAL"/>
            </w:pPr>
            <w:r w:rsidRPr="009B053A">
              <w:t>E-UTRA Band 1, 3, 5, 11, 18, 19, 21, 26, 34, 39, 40, 65, 74</w:t>
            </w:r>
          </w:p>
        </w:tc>
        <w:tc>
          <w:tcPr>
            <w:tcW w:w="934" w:type="dxa"/>
            <w:tcBorders>
              <w:top w:val="single" w:sz="4" w:space="0" w:color="auto"/>
              <w:left w:val="nil"/>
              <w:bottom w:val="single" w:sz="4" w:space="0" w:color="auto"/>
              <w:right w:val="single" w:sz="4" w:space="0" w:color="auto"/>
            </w:tcBorders>
            <w:vAlign w:val="center"/>
          </w:tcPr>
          <w:p w14:paraId="256A22CE" w14:textId="77777777" w:rsidR="00977ED7" w:rsidRPr="009B053A" w:rsidRDefault="00977ED7"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3C5F0F4"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BB9C2B8" w14:textId="77777777" w:rsidR="00977ED7" w:rsidRPr="009B053A" w:rsidRDefault="00977ED7"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06FCCE8" w14:textId="77777777" w:rsidR="00977ED7" w:rsidRPr="009B053A" w:rsidRDefault="00977ED7"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C14C5BD"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3F2950A" w14:textId="77777777" w:rsidR="00977ED7" w:rsidRPr="009B053A" w:rsidRDefault="00977ED7" w:rsidP="00D56F1E">
            <w:pPr>
              <w:pStyle w:val="TAC"/>
            </w:pPr>
          </w:p>
        </w:tc>
      </w:tr>
      <w:tr w:rsidR="00977ED7" w:rsidRPr="009B053A" w14:paraId="323F31BD" w14:textId="77777777" w:rsidTr="00EE62EF">
        <w:trPr>
          <w:trHeight w:val="188"/>
          <w:jc w:val="center"/>
        </w:trPr>
        <w:tc>
          <w:tcPr>
            <w:tcW w:w="1632" w:type="dxa"/>
            <w:vMerge/>
            <w:tcBorders>
              <w:left w:val="single" w:sz="4" w:space="0" w:color="auto"/>
              <w:right w:val="single" w:sz="4" w:space="0" w:color="auto"/>
            </w:tcBorders>
          </w:tcPr>
          <w:p w14:paraId="0C4A0079" w14:textId="77777777" w:rsidR="00977ED7" w:rsidRPr="009B053A" w:rsidRDefault="00977ED7" w:rsidP="00977ED7">
            <w:pPr>
              <w:pStyle w:val="TAC"/>
            </w:pPr>
          </w:p>
        </w:tc>
        <w:tc>
          <w:tcPr>
            <w:tcW w:w="2864" w:type="dxa"/>
            <w:tcBorders>
              <w:top w:val="single" w:sz="4" w:space="0" w:color="auto"/>
              <w:left w:val="nil"/>
              <w:bottom w:val="single" w:sz="4" w:space="0" w:color="auto"/>
              <w:right w:val="single" w:sz="4" w:space="0" w:color="auto"/>
            </w:tcBorders>
            <w:vAlign w:val="bottom"/>
          </w:tcPr>
          <w:p w14:paraId="0E00C69A" w14:textId="3A3F1158" w:rsidR="00977ED7" w:rsidRPr="009B053A" w:rsidRDefault="00977ED7" w:rsidP="00977ED7">
            <w:pPr>
              <w:pStyle w:val="TAL"/>
            </w:pPr>
            <w:r w:rsidRPr="009B053A">
              <w:t>E-UTRA Band 41</w:t>
            </w:r>
          </w:p>
        </w:tc>
        <w:tc>
          <w:tcPr>
            <w:tcW w:w="934" w:type="dxa"/>
            <w:tcBorders>
              <w:top w:val="single" w:sz="4" w:space="0" w:color="auto"/>
              <w:left w:val="nil"/>
              <w:bottom w:val="single" w:sz="4" w:space="0" w:color="auto"/>
              <w:right w:val="single" w:sz="4" w:space="0" w:color="auto"/>
            </w:tcBorders>
            <w:vAlign w:val="center"/>
          </w:tcPr>
          <w:p w14:paraId="4ECFAE9A" w14:textId="20891FA8" w:rsidR="00977ED7" w:rsidRPr="009B053A" w:rsidRDefault="00977ED7" w:rsidP="00977ED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06A2DAE" w14:textId="47903CD5" w:rsidR="00977ED7" w:rsidRPr="009B053A" w:rsidRDefault="00977ED7" w:rsidP="00977ED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467169F" w14:textId="037A9831" w:rsidR="00977ED7" w:rsidRPr="009B053A" w:rsidRDefault="00977ED7" w:rsidP="00977ED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1DBA443" w14:textId="112D36FE" w:rsidR="00977ED7" w:rsidRPr="009B053A" w:rsidRDefault="00977ED7" w:rsidP="00977ED7">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239514B" w14:textId="0EA361AD" w:rsidR="00977ED7" w:rsidRPr="009B053A" w:rsidRDefault="00977ED7" w:rsidP="00977ED7">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BF07180" w14:textId="2CE6F48D" w:rsidR="00977ED7" w:rsidRPr="009B053A" w:rsidRDefault="00977ED7" w:rsidP="00977ED7">
            <w:pPr>
              <w:pStyle w:val="TAC"/>
            </w:pPr>
            <w:r w:rsidRPr="009B053A">
              <w:t>2</w:t>
            </w:r>
          </w:p>
        </w:tc>
      </w:tr>
      <w:tr w:rsidR="00977ED7" w:rsidRPr="009B053A" w14:paraId="48C3C505" w14:textId="77777777" w:rsidTr="00EE62EF">
        <w:trPr>
          <w:trHeight w:val="188"/>
          <w:jc w:val="center"/>
        </w:trPr>
        <w:tc>
          <w:tcPr>
            <w:tcW w:w="1632" w:type="dxa"/>
            <w:vMerge/>
            <w:tcBorders>
              <w:left w:val="single" w:sz="4" w:space="0" w:color="auto"/>
              <w:right w:val="single" w:sz="4" w:space="0" w:color="auto"/>
            </w:tcBorders>
          </w:tcPr>
          <w:p w14:paraId="7B4B796A"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197DC19C"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87938F2" w14:textId="77777777" w:rsidR="00977ED7" w:rsidRPr="009B053A" w:rsidRDefault="00977ED7"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2D8A4307"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C3A3657" w14:textId="77777777" w:rsidR="00977ED7" w:rsidRPr="009B053A" w:rsidRDefault="00977ED7"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5043766E" w14:textId="77777777" w:rsidR="00977ED7" w:rsidRPr="009B053A" w:rsidRDefault="00977ED7"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233719"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D058B75" w14:textId="77777777" w:rsidR="00977ED7" w:rsidRPr="009B053A" w:rsidRDefault="00977ED7" w:rsidP="00D56F1E">
            <w:pPr>
              <w:pStyle w:val="TAC"/>
            </w:pPr>
          </w:p>
        </w:tc>
      </w:tr>
      <w:tr w:rsidR="00977ED7" w:rsidRPr="009B053A" w14:paraId="59CBB0F0" w14:textId="77777777" w:rsidTr="00EE62EF">
        <w:trPr>
          <w:trHeight w:val="188"/>
          <w:jc w:val="center"/>
        </w:trPr>
        <w:tc>
          <w:tcPr>
            <w:tcW w:w="1632" w:type="dxa"/>
            <w:vMerge/>
            <w:tcBorders>
              <w:left w:val="single" w:sz="4" w:space="0" w:color="auto"/>
              <w:right w:val="single" w:sz="4" w:space="0" w:color="auto"/>
            </w:tcBorders>
          </w:tcPr>
          <w:p w14:paraId="196A2F87"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19AE184D"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46E6F5AC" w14:textId="77777777" w:rsidR="00977ED7" w:rsidRPr="009B053A" w:rsidRDefault="00977ED7"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256BAE10"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F0168D7" w14:textId="77777777" w:rsidR="00977ED7" w:rsidRPr="009B053A" w:rsidRDefault="00977ED7"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641FCF74" w14:textId="77777777" w:rsidR="00977ED7" w:rsidRPr="009B053A" w:rsidRDefault="00977ED7"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33667CB1"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DCA6D2F" w14:textId="77777777" w:rsidR="00977ED7" w:rsidRPr="009B053A" w:rsidRDefault="00977ED7" w:rsidP="00D56F1E">
            <w:pPr>
              <w:pStyle w:val="TAC"/>
            </w:pPr>
            <w:r w:rsidRPr="009B053A">
              <w:t>5</w:t>
            </w:r>
          </w:p>
        </w:tc>
      </w:tr>
      <w:tr w:rsidR="00977ED7" w:rsidRPr="009B053A" w14:paraId="6E0E72E7" w14:textId="77777777" w:rsidTr="00390659">
        <w:trPr>
          <w:trHeight w:val="188"/>
          <w:jc w:val="center"/>
        </w:trPr>
        <w:tc>
          <w:tcPr>
            <w:tcW w:w="1632" w:type="dxa"/>
            <w:vMerge/>
            <w:tcBorders>
              <w:left w:val="single" w:sz="4" w:space="0" w:color="auto"/>
              <w:right w:val="single" w:sz="4" w:space="0" w:color="auto"/>
            </w:tcBorders>
            <w:vAlign w:val="center"/>
          </w:tcPr>
          <w:p w14:paraId="764FD39B"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6F75DB24"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764DB68" w14:textId="77777777" w:rsidR="00977ED7" w:rsidRPr="009B053A" w:rsidRDefault="00977ED7"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1341EAD8"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2DB0D93" w14:textId="77777777" w:rsidR="00977ED7" w:rsidRPr="009B053A" w:rsidRDefault="00977ED7"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08A4A795" w14:textId="77777777" w:rsidR="00977ED7" w:rsidRPr="009B053A" w:rsidRDefault="00977ED7"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FBDB72D"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C290E18" w14:textId="77777777" w:rsidR="00977ED7" w:rsidRPr="009B053A" w:rsidRDefault="00977ED7" w:rsidP="00D56F1E">
            <w:pPr>
              <w:pStyle w:val="TAC"/>
            </w:pPr>
          </w:p>
        </w:tc>
      </w:tr>
      <w:tr w:rsidR="00977ED7" w:rsidRPr="009B053A" w14:paraId="7C9EC207" w14:textId="77777777" w:rsidTr="00390659">
        <w:trPr>
          <w:trHeight w:val="188"/>
          <w:jc w:val="center"/>
        </w:trPr>
        <w:tc>
          <w:tcPr>
            <w:tcW w:w="1632" w:type="dxa"/>
            <w:vMerge/>
            <w:tcBorders>
              <w:left w:val="single" w:sz="4" w:space="0" w:color="auto"/>
              <w:right w:val="single" w:sz="4" w:space="0" w:color="auto"/>
            </w:tcBorders>
            <w:vAlign w:val="center"/>
          </w:tcPr>
          <w:p w14:paraId="3B5AECFF"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2A42CDD3"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FDEF3AA" w14:textId="77777777" w:rsidR="00977ED7" w:rsidRPr="009B053A" w:rsidRDefault="00977ED7"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7369CB3" w14:textId="77777777" w:rsidR="00977ED7" w:rsidRPr="009B053A" w:rsidRDefault="00977ED7"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55262DA2" w14:textId="77777777" w:rsidR="00977ED7" w:rsidRPr="009B053A" w:rsidRDefault="00977ED7"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34B178F1" w14:textId="77777777" w:rsidR="00977ED7" w:rsidRPr="009B053A" w:rsidRDefault="00977ED7"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17798E45" w14:textId="77777777" w:rsidR="00977ED7" w:rsidRPr="009B053A" w:rsidRDefault="00977ED7"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2D53A2F1" w14:textId="77777777" w:rsidR="00977ED7" w:rsidRPr="009B053A" w:rsidRDefault="00977ED7" w:rsidP="00D56F1E">
            <w:pPr>
              <w:pStyle w:val="TAC"/>
            </w:pPr>
            <w:r w:rsidRPr="009B053A">
              <w:t>3</w:t>
            </w:r>
          </w:p>
        </w:tc>
      </w:tr>
      <w:tr w:rsidR="00977ED7" w:rsidRPr="009B053A" w14:paraId="316BA220" w14:textId="77777777" w:rsidTr="00390659">
        <w:trPr>
          <w:trHeight w:val="188"/>
          <w:jc w:val="center"/>
        </w:trPr>
        <w:tc>
          <w:tcPr>
            <w:tcW w:w="1632" w:type="dxa"/>
            <w:vMerge/>
            <w:tcBorders>
              <w:left w:val="single" w:sz="4" w:space="0" w:color="auto"/>
              <w:right w:val="single" w:sz="4" w:space="0" w:color="auto"/>
            </w:tcBorders>
            <w:vAlign w:val="center"/>
          </w:tcPr>
          <w:p w14:paraId="71867582"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4E56FCE1"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A3018EE" w14:textId="77777777" w:rsidR="00977ED7" w:rsidRPr="009B053A" w:rsidRDefault="00977ED7"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22395075"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BD064DC" w14:textId="77777777" w:rsidR="00977ED7" w:rsidRPr="009B053A" w:rsidRDefault="00977ED7"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4BA02EB" w14:textId="77777777" w:rsidR="00977ED7" w:rsidRPr="009B053A" w:rsidRDefault="00977ED7"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F0ED7A5"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773D2D1" w14:textId="6D96CEFB" w:rsidR="00977ED7" w:rsidRPr="009B053A" w:rsidRDefault="00977ED7" w:rsidP="00D56F1E">
            <w:pPr>
              <w:pStyle w:val="TAC"/>
            </w:pPr>
            <w:r w:rsidRPr="009B053A">
              <w:t>2</w:t>
            </w:r>
          </w:p>
        </w:tc>
      </w:tr>
      <w:tr w:rsidR="00977ED7" w:rsidRPr="009B053A" w14:paraId="2894F49F" w14:textId="77777777" w:rsidTr="00EE62EF">
        <w:trPr>
          <w:trHeight w:val="188"/>
          <w:jc w:val="center"/>
        </w:trPr>
        <w:tc>
          <w:tcPr>
            <w:tcW w:w="1632" w:type="dxa"/>
            <w:vMerge/>
            <w:tcBorders>
              <w:left w:val="single" w:sz="4" w:space="0" w:color="auto"/>
              <w:right w:val="single" w:sz="4" w:space="0" w:color="auto"/>
            </w:tcBorders>
            <w:vAlign w:val="center"/>
          </w:tcPr>
          <w:p w14:paraId="09376565" w14:textId="77777777" w:rsidR="00977ED7" w:rsidRPr="009B053A" w:rsidRDefault="00977ED7" w:rsidP="00D56F1E">
            <w:pPr>
              <w:pStyle w:val="TAC"/>
            </w:pPr>
          </w:p>
        </w:tc>
        <w:tc>
          <w:tcPr>
            <w:tcW w:w="2864" w:type="dxa"/>
            <w:tcBorders>
              <w:top w:val="single" w:sz="4" w:space="0" w:color="auto"/>
              <w:left w:val="nil"/>
              <w:bottom w:val="single" w:sz="4" w:space="0" w:color="auto"/>
              <w:right w:val="single" w:sz="4" w:space="0" w:color="auto"/>
            </w:tcBorders>
            <w:vAlign w:val="bottom"/>
          </w:tcPr>
          <w:p w14:paraId="2D3976E9" w14:textId="77777777" w:rsidR="00977ED7" w:rsidRPr="009B053A" w:rsidRDefault="00977ED7"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0938A5C" w14:textId="77777777" w:rsidR="00977ED7" w:rsidRPr="009B053A" w:rsidRDefault="00977ED7"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072FAA5E" w14:textId="77777777" w:rsidR="00977ED7" w:rsidRPr="009B053A" w:rsidRDefault="00977ED7"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AA77B70" w14:textId="77777777" w:rsidR="00977ED7" w:rsidRPr="009B053A" w:rsidRDefault="00977ED7"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163766BC" w14:textId="77777777" w:rsidR="00977ED7" w:rsidRPr="009B053A" w:rsidRDefault="00977ED7"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66CF51D" w14:textId="77777777" w:rsidR="00977ED7" w:rsidRPr="009B053A" w:rsidRDefault="00977ED7"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D0449ED" w14:textId="77777777" w:rsidR="00977ED7" w:rsidRPr="009B053A" w:rsidRDefault="00977ED7" w:rsidP="00D56F1E">
            <w:pPr>
              <w:pStyle w:val="TAC"/>
            </w:pPr>
          </w:p>
        </w:tc>
      </w:tr>
      <w:tr w:rsidR="00D56F1E" w:rsidRPr="009B053A" w14:paraId="67068A2A"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75794469" w14:textId="77777777" w:rsidR="00D56F1E" w:rsidRPr="009B053A" w:rsidRDefault="00D56F1E" w:rsidP="00D56F1E">
            <w:pPr>
              <w:pStyle w:val="TAC"/>
            </w:pPr>
            <w:r w:rsidRPr="009B053A">
              <w:t>DC_26_n79</w:t>
            </w:r>
          </w:p>
        </w:tc>
        <w:tc>
          <w:tcPr>
            <w:tcW w:w="2864" w:type="dxa"/>
            <w:tcBorders>
              <w:top w:val="single" w:sz="4" w:space="0" w:color="auto"/>
              <w:left w:val="nil"/>
              <w:bottom w:val="single" w:sz="4" w:space="0" w:color="auto"/>
              <w:right w:val="single" w:sz="4" w:space="0" w:color="auto"/>
            </w:tcBorders>
            <w:vAlign w:val="bottom"/>
          </w:tcPr>
          <w:p w14:paraId="48426961" w14:textId="141EEE09" w:rsidR="00D56F1E" w:rsidRPr="009B053A" w:rsidRDefault="00D56F1E" w:rsidP="00D56F1E">
            <w:pPr>
              <w:pStyle w:val="TAL"/>
            </w:pPr>
            <w:r w:rsidRPr="009B053A">
              <w:t>E-UTRA Band 1, 3, 5, 11, 18, 19, 21, 26, 34, 39, 40, 65, 74</w:t>
            </w:r>
          </w:p>
        </w:tc>
        <w:tc>
          <w:tcPr>
            <w:tcW w:w="934" w:type="dxa"/>
            <w:tcBorders>
              <w:top w:val="single" w:sz="4" w:space="0" w:color="auto"/>
              <w:left w:val="nil"/>
              <w:bottom w:val="single" w:sz="4" w:space="0" w:color="auto"/>
              <w:right w:val="single" w:sz="4" w:space="0" w:color="auto"/>
            </w:tcBorders>
            <w:vAlign w:val="center"/>
          </w:tcPr>
          <w:p w14:paraId="36D1842F"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EC8BFAA"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6DA644"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790397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2F8B3D7"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A180862" w14:textId="77777777" w:rsidR="00D56F1E" w:rsidRPr="009B053A" w:rsidRDefault="00D56F1E" w:rsidP="00D56F1E">
            <w:pPr>
              <w:pStyle w:val="TAC"/>
            </w:pPr>
          </w:p>
        </w:tc>
      </w:tr>
      <w:tr w:rsidR="006F1827" w:rsidRPr="009B053A" w14:paraId="7BF0C2DC"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682F613F" w14:textId="77777777" w:rsidR="006F1827" w:rsidRPr="009B053A" w:rsidRDefault="006F1827" w:rsidP="006F1827">
            <w:pPr>
              <w:pStyle w:val="TAC"/>
            </w:pPr>
          </w:p>
        </w:tc>
        <w:tc>
          <w:tcPr>
            <w:tcW w:w="2864" w:type="dxa"/>
            <w:tcBorders>
              <w:top w:val="single" w:sz="4" w:space="0" w:color="auto"/>
              <w:left w:val="nil"/>
              <w:bottom w:val="single" w:sz="4" w:space="0" w:color="auto"/>
              <w:right w:val="single" w:sz="4" w:space="0" w:color="auto"/>
            </w:tcBorders>
            <w:vAlign w:val="bottom"/>
          </w:tcPr>
          <w:p w14:paraId="7CB28C38" w14:textId="017526D3" w:rsidR="006F1827" w:rsidRPr="009B053A" w:rsidRDefault="006F1827" w:rsidP="006F1827">
            <w:pPr>
              <w:pStyle w:val="TAL"/>
            </w:pPr>
            <w:r w:rsidRPr="009B053A">
              <w:t>E-UTRA Band 41</w:t>
            </w:r>
          </w:p>
        </w:tc>
        <w:tc>
          <w:tcPr>
            <w:tcW w:w="934" w:type="dxa"/>
            <w:tcBorders>
              <w:top w:val="single" w:sz="4" w:space="0" w:color="auto"/>
              <w:left w:val="nil"/>
              <w:bottom w:val="single" w:sz="4" w:space="0" w:color="auto"/>
              <w:right w:val="single" w:sz="4" w:space="0" w:color="auto"/>
            </w:tcBorders>
            <w:vAlign w:val="center"/>
          </w:tcPr>
          <w:p w14:paraId="68BA347B" w14:textId="065F22D5" w:rsidR="006F1827" w:rsidRPr="009B053A" w:rsidRDefault="006F1827" w:rsidP="006F1827">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A7C4181" w14:textId="0AC7EA82" w:rsidR="006F1827" w:rsidRPr="009B053A" w:rsidRDefault="006F1827" w:rsidP="006F1827">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BE9BE25" w14:textId="327C2D01" w:rsidR="006F1827" w:rsidRPr="009B053A" w:rsidRDefault="006F1827" w:rsidP="006F1827">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1304178" w14:textId="60D74D72" w:rsidR="006F1827" w:rsidRPr="009B053A" w:rsidRDefault="006F1827" w:rsidP="006F1827">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vAlign w:val="center"/>
          </w:tcPr>
          <w:p w14:paraId="634C82FD" w14:textId="3EC301D7" w:rsidR="006F1827" w:rsidRPr="009B053A" w:rsidRDefault="006F1827" w:rsidP="006F1827">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vAlign w:val="center"/>
          </w:tcPr>
          <w:p w14:paraId="094A216B" w14:textId="5A2A7B28" w:rsidR="006F1827" w:rsidRPr="009B053A" w:rsidRDefault="006F1827" w:rsidP="006F1827">
            <w:pPr>
              <w:pStyle w:val="TAC"/>
            </w:pPr>
            <w:r w:rsidRPr="009B053A">
              <w:rPr>
                <w:lang w:eastAsia="ja-JP"/>
              </w:rPr>
              <w:t>2</w:t>
            </w:r>
          </w:p>
        </w:tc>
      </w:tr>
      <w:tr w:rsidR="00D56F1E" w:rsidRPr="009B053A" w14:paraId="3AB75C92"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00EF630D"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7AB78B83"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E701DB8" w14:textId="77777777" w:rsidR="00D56F1E" w:rsidRPr="009B053A" w:rsidRDefault="00D56F1E" w:rsidP="00D56F1E">
            <w:pPr>
              <w:pStyle w:val="TAC"/>
            </w:pPr>
            <w:r w:rsidRPr="009B053A">
              <w:t>703</w:t>
            </w:r>
          </w:p>
        </w:tc>
        <w:tc>
          <w:tcPr>
            <w:tcW w:w="310" w:type="dxa"/>
            <w:tcBorders>
              <w:top w:val="single" w:sz="4" w:space="0" w:color="auto"/>
              <w:left w:val="nil"/>
              <w:bottom w:val="single" w:sz="4" w:space="0" w:color="auto"/>
              <w:right w:val="single" w:sz="4" w:space="0" w:color="auto"/>
            </w:tcBorders>
            <w:vAlign w:val="center"/>
          </w:tcPr>
          <w:p w14:paraId="5E310E4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AFCE1E8" w14:textId="77777777" w:rsidR="00D56F1E" w:rsidRPr="009B053A" w:rsidRDefault="00D56F1E" w:rsidP="00D56F1E">
            <w:pPr>
              <w:pStyle w:val="TAC"/>
            </w:pPr>
            <w:r w:rsidRPr="009B053A">
              <w:t>799</w:t>
            </w:r>
          </w:p>
        </w:tc>
        <w:tc>
          <w:tcPr>
            <w:tcW w:w="1172" w:type="dxa"/>
            <w:tcBorders>
              <w:top w:val="single" w:sz="4" w:space="0" w:color="auto"/>
              <w:left w:val="nil"/>
              <w:bottom w:val="single" w:sz="4" w:space="0" w:color="auto"/>
              <w:right w:val="single" w:sz="4" w:space="0" w:color="auto"/>
            </w:tcBorders>
            <w:vAlign w:val="center"/>
          </w:tcPr>
          <w:p w14:paraId="7273324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85CEC6A"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FE68CE1" w14:textId="77777777" w:rsidR="00D56F1E" w:rsidRPr="009B053A" w:rsidRDefault="00D56F1E" w:rsidP="00D56F1E">
            <w:pPr>
              <w:pStyle w:val="TAC"/>
            </w:pPr>
          </w:p>
        </w:tc>
      </w:tr>
      <w:tr w:rsidR="00D56F1E" w:rsidRPr="009B053A" w14:paraId="4F346606"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276715C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38BBF4E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DAEE177" w14:textId="77777777" w:rsidR="00D56F1E" w:rsidRPr="009B053A" w:rsidRDefault="00D56F1E" w:rsidP="00D56F1E">
            <w:pPr>
              <w:pStyle w:val="TAC"/>
            </w:pPr>
            <w:r w:rsidRPr="009B053A">
              <w:t>799</w:t>
            </w:r>
          </w:p>
        </w:tc>
        <w:tc>
          <w:tcPr>
            <w:tcW w:w="310" w:type="dxa"/>
            <w:tcBorders>
              <w:top w:val="single" w:sz="4" w:space="0" w:color="auto"/>
              <w:left w:val="nil"/>
              <w:bottom w:val="single" w:sz="4" w:space="0" w:color="auto"/>
              <w:right w:val="single" w:sz="4" w:space="0" w:color="auto"/>
            </w:tcBorders>
            <w:vAlign w:val="center"/>
          </w:tcPr>
          <w:p w14:paraId="590C57C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98FC342"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2B4298A3"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34E68101"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9EFCA66" w14:textId="77777777" w:rsidR="00D56F1E" w:rsidRPr="009B053A" w:rsidRDefault="00D56F1E" w:rsidP="00D56F1E">
            <w:pPr>
              <w:pStyle w:val="TAC"/>
            </w:pPr>
            <w:r w:rsidRPr="009B053A">
              <w:t>5</w:t>
            </w:r>
          </w:p>
        </w:tc>
      </w:tr>
      <w:tr w:rsidR="00D56F1E" w:rsidRPr="009B053A" w14:paraId="32851CA0" w14:textId="77777777" w:rsidTr="00390659">
        <w:trPr>
          <w:trHeight w:val="188"/>
          <w:jc w:val="center"/>
        </w:trPr>
        <w:tc>
          <w:tcPr>
            <w:tcW w:w="1632" w:type="dxa"/>
            <w:vMerge/>
            <w:tcBorders>
              <w:left w:val="single" w:sz="4" w:space="0" w:color="auto"/>
              <w:right w:val="single" w:sz="4" w:space="0" w:color="auto"/>
            </w:tcBorders>
            <w:vAlign w:val="center"/>
          </w:tcPr>
          <w:p w14:paraId="283ACC2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72B68AB8"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5FF4A888" w14:textId="77777777" w:rsidR="00D56F1E" w:rsidRPr="009B053A" w:rsidRDefault="00D56F1E" w:rsidP="00D56F1E">
            <w:pPr>
              <w:pStyle w:val="TAC"/>
            </w:pPr>
            <w:r w:rsidRPr="009B053A">
              <w:t>945</w:t>
            </w:r>
          </w:p>
        </w:tc>
        <w:tc>
          <w:tcPr>
            <w:tcW w:w="310" w:type="dxa"/>
            <w:tcBorders>
              <w:top w:val="single" w:sz="4" w:space="0" w:color="auto"/>
              <w:left w:val="nil"/>
              <w:bottom w:val="single" w:sz="4" w:space="0" w:color="auto"/>
              <w:right w:val="single" w:sz="4" w:space="0" w:color="auto"/>
            </w:tcBorders>
            <w:vAlign w:val="center"/>
          </w:tcPr>
          <w:p w14:paraId="47F254A1"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6A57B8E" w14:textId="77777777" w:rsidR="00D56F1E" w:rsidRPr="009B053A" w:rsidRDefault="00D56F1E" w:rsidP="00D56F1E">
            <w:pPr>
              <w:pStyle w:val="TAC"/>
            </w:pPr>
            <w:r w:rsidRPr="009B053A">
              <w:t>960</w:t>
            </w:r>
          </w:p>
        </w:tc>
        <w:tc>
          <w:tcPr>
            <w:tcW w:w="1172" w:type="dxa"/>
            <w:tcBorders>
              <w:top w:val="single" w:sz="4" w:space="0" w:color="auto"/>
              <w:left w:val="nil"/>
              <w:bottom w:val="single" w:sz="4" w:space="0" w:color="auto"/>
              <w:right w:val="single" w:sz="4" w:space="0" w:color="auto"/>
            </w:tcBorders>
            <w:vAlign w:val="center"/>
          </w:tcPr>
          <w:p w14:paraId="0581D2F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08772D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74EBBBD" w14:textId="77777777" w:rsidR="00D56F1E" w:rsidRPr="009B053A" w:rsidRDefault="00D56F1E" w:rsidP="00D56F1E">
            <w:pPr>
              <w:pStyle w:val="TAC"/>
            </w:pPr>
          </w:p>
        </w:tc>
      </w:tr>
      <w:tr w:rsidR="00D56F1E" w:rsidRPr="009B053A" w14:paraId="31E70694" w14:textId="77777777" w:rsidTr="00390659">
        <w:trPr>
          <w:trHeight w:val="188"/>
          <w:jc w:val="center"/>
        </w:trPr>
        <w:tc>
          <w:tcPr>
            <w:tcW w:w="1632" w:type="dxa"/>
            <w:vMerge/>
            <w:tcBorders>
              <w:left w:val="single" w:sz="4" w:space="0" w:color="auto"/>
              <w:right w:val="single" w:sz="4" w:space="0" w:color="auto"/>
            </w:tcBorders>
            <w:vAlign w:val="center"/>
          </w:tcPr>
          <w:p w14:paraId="37A7ED3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4044D8BC"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C3B7825"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007CE0BD"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51C6561A"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40E1FA10"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8431C38"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019E531C" w14:textId="77777777" w:rsidR="00D56F1E" w:rsidRPr="009B053A" w:rsidRDefault="00D56F1E" w:rsidP="00D56F1E">
            <w:pPr>
              <w:pStyle w:val="TAC"/>
            </w:pPr>
            <w:r w:rsidRPr="009B053A">
              <w:t>3</w:t>
            </w:r>
          </w:p>
        </w:tc>
      </w:tr>
      <w:tr w:rsidR="00D56F1E" w:rsidRPr="009B053A" w14:paraId="46A1B05F" w14:textId="77777777" w:rsidTr="00390659">
        <w:trPr>
          <w:trHeight w:val="188"/>
          <w:jc w:val="center"/>
        </w:trPr>
        <w:tc>
          <w:tcPr>
            <w:tcW w:w="1632" w:type="dxa"/>
            <w:vMerge/>
            <w:tcBorders>
              <w:left w:val="single" w:sz="4" w:space="0" w:color="auto"/>
              <w:right w:val="single" w:sz="4" w:space="0" w:color="auto"/>
            </w:tcBorders>
            <w:vAlign w:val="center"/>
          </w:tcPr>
          <w:p w14:paraId="06F43875"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6226939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CF80690" w14:textId="77777777" w:rsidR="00D56F1E" w:rsidRPr="009B053A" w:rsidRDefault="00D56F1E" w:rsidP="00D56F1E">
            <w:pPr>
              <w:pStyle w:val="TAC"/>
            </w:pPr>
            <w:r w:rsidRPr="009B053A">
              <w:t>2545</w:t>
            </w:r>
          </w:p>
        </w:tc>
        <w:tc>
          <w:tcPr>
            <w:tcW w:w="310" w:type="dxa"/>
            <w:tcBorders>
              <w:top w:val="single" w:sz="4" w:space="0" w:color="auto"/>
              <w:left w:val="nil"/>
              <w:bottom w:val="single" w:sz="4" w:space="0" w:color="auto"/>
              <w:right w:val="single" w:sz="4" w:space="0" w:color="auto"/>
            </w:tcBorders>
            <w:vAlign w:val="center"/>
          </w:tcPr>
          <w:p w14:paraId="5220C59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E48EE52" w14:textId="77777777" w:rsidR="00D56F1E" w:rsidRPr="009B053A" w:rsidRDefault="00D56F1E" w:rsidP="00D56F1E">
            <w:pPr>
              <w:pStyle w:val="TAC"/>
            </w:pPr>
            <w:r w:rsidRPr="009B053A">
              <w:t>2575</w:t>
            </w:r>
          </w:p>
        </w:tc>
        <w:tc>
          <w:tcPr>
            <w:tcW w:w="1172" w:type="dxa"/>
            <w:tcBorders>
              <w:top w:val="single" w:sz="4" w:space="0" w:color="auto"/>
              <w:left w:val="nil"/>
              <w:bottom w:val="single" w:sz="4" w:space="0" w:color="auto"/>
              <w:right w:val="single" w:sz="4" w:space="0" w:color="auto"/>
            </w:tcBorders>
            <w:vAlign w:val="center"/>
          </w:tcPr>
          <w:p w14:paraId="5EEBB00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2CD007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D98B697" w14:textId="77777777" w:rsidR="00D56F1E" w:rsidRPr="009B053A" w:rsidRDefault="00D56F1E" w:rsidP="00D56F1E">
            <w:pPr>
              <w:pStyle w:val="TAC"/>
            </w:pPr>
          </w:p>
        </w:tc>
      </w:tr>
      <w:tr w:rsidR="00D56F1E" w:rsidRPr="009B053A" w14:paraId="1825F9D3"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43F80D78"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1E299015"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B894727" w14:textId="77777777" w:rsidR="00D56F1E" w:rsidRPr="009B053A" w:rsidRDefault="00D56F1E" w:rsidP="00D56F1E">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1C7B6EA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64FA03B" w14:textId="77777777" w:rsidR="00D56F1E" w:rsidRPr="009B053A" w:rsidRDefault="00D56F1E" w:rsidP="00D56F1E">
            <w:pPr>
              <w:pStyle w:val="TAC"/>
            </w:pPr>
            <w:r w:rsidRPr="009B053A">
              <w:t>2645</w:t>
            </w:r>
          </w:p>
        </w:tc>
        <w:tc>
          <w:tcPr>
            <w:tcW w:w="1172" w:type="dxa"/>
            <w:tcBorders>
              <w:top w:val="single" w:sz="4" w:space="0" w:color="auto"/>
              <w:left w:val="nil"/>
              <w:bottom w:val="single" w:sz="4" w:space="0" w:color="auto"/>
              <w:right w:val="single" w:sz="4" w:space="0" w:color="auto"/>
            </w:tcBorders>
            <w:vAlign w:val="center"/>
          </w:tcPr>
          <w:p w14:paraId="77C2C26F"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5AA15B6"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90FA47B" w14:textId="77777777" w:rsidR="00D56F1E" w:rsidRPr="009B053A" w:rsidRDefault="00D56F1E" w:rsidP="00D56F1E">
            <w:pPr>
              <w:pStyle w:val="TAC"/>
            </w:pPr>
          </w:p>
        </w:tc>
      </w:tr>
      <w:tr w:rsidR="00D56F1E" w:rsidRPr="009B053A" w14:paraId="5E476703"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03EDBFCA" w14:textId="77777777" w:rsidR="00D56F1E" w:rsidRPr="009B053A" w:rsidRDefault="00D56F1E" w:rsidP="00D56F1E">
            <w:pPr>
              <w:pStyle w:val="TAC"/>
            </w:pPr>
            <w:r w:rsidRPr="009B053A">
              <w:rPr>
                <w:lang w:eastAsia="ja-JP"/>
              </w:rPr>
              <w:t>DC_28_n3</w:t>
            </w:r>
          </w:p>
        </w:tc>
        <w:tc>
          <w:tcPr>
            <w:tcW w:w="2864" w:type="dxa"/>
            <w:tcBorders>
              <w:top w:val="single" w:sz="4" w:space="0" w:color="auto"/>
              <w:left w:val="nil"/>
              <w:bottom w:val="single" w:sz="4" w:space="0" w:color="auto"/>
              <w:right w:val="single" w:sz="4" w:space="0" w:color="auto"/>
            </w:tcBorders>
          </w:tcPr>
          <w:p w14:paraId="52E35B55" w14:textId="77777777" w:rsidR="00D56F1E" w:rsidRPr="009B053A" w:rsidRDefault="00D56F1E" w:rsidP="00D56F1E">
            <w:pPr>
              <w:pStyle w:val="TAL"/>
            </w:pPr>
            <w:r w:rsidRPr="009B053A">
              <w:t>E-UTRA Band 1, 22, 42, 43, 50, 51, 65, 74, 75, 76,</w:t>
            </w:r>
          </w:p>
          <w:p w14:paraId="7733B97F" w14:textId="77777777" w:rsidR="00D56F1E" w:rsidRPr="009B053A" w:rsidRDefault="00D56F1E" w:rsidP="00D56F1E">
            <w:pPr>
              <w:pStyle w:val="TAL"/>
            </w:pPr>
            <w:r w:rsidRPr="009B053A">
              <w:t>NR Band n77, n78</w:t>
            </w:r>
          </w:p>
        </w:tc>
        <w:tc>
          <w:tcPr>
            <w:tcW w:w="934" w:type="dxa"/>
            <w:tcBorders>
              <w:top w:val="single" w:sz="4" w:space="0" w:color="auto"/>
              <w:left w:val="nil"/>
              <w:bottom w:val="single" w:sz="4" w:space="0" w:color="auto"/>
              <w:right w:val="single" w:sz="4" w:space="0" w:color="auto"/>
            </w:tcBorders>
            <w:vAlign w:val="center"/>
          </w:tcPr>
          <w:p w14:paraId="16603360"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39FB5A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107AD78"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E968F1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30FD200E"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79C38EBA" w14:textId="77777777" w:rsidR="00D56F1E" w:rsidRPr="009B053A" w:rsidRDefault="00D56F1E" w:rsidP="00D56F1E">
            <w:pPr>
              <w:pStyle w:val="TAC"/>
            </w:pPr>
            <w:r w:rsidRPr="009B053A">
              <w:t>2</w:t>
            </w:r>
          </w:p>
        </w:tc>
      </w:tr>
      <w:tr w:rsidR="00D56F1E" w:rsidRPr="009B053A" w14:paraId="7CB03BF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447B83A"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7E73769D"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2E9A5474"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71A6C3E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5B54B22"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7101A6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7FD21DC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3ACD9A96" w14:textId="77777777" w:rsidR="00D56F1E" w:rsidRPr="009B053A" w:rsidRDefault="00D56F1E" w:rsidP="00D56F1E">
            <w:pPr>
              <w:pStyle w:val="TAC"/>
            </w:pPr>
            <w:r w:rsidRPr="009B053A">
              <w:t>9, 11</w:t>
            </w:r>
          </w:p>
        </w:tc>
      </w:tr>
      <w:tr w:rsidR="00D56F1E" w:rsidRPr="009B053A" w14:paraId="1409ABA3"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FFA4E67"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109E71B4" w14:textId="77777777" w:rsidR="00D56F1E" w:rsidRPr="009B053A" w:rsidRDefault="00D56F1E" w:rsidP="00D56F1E">
            <w:pPr>
              <w:pStyle w:val="TAL"/>
            </w:pPr>
            <w:r w:rsidRPr="009B053A">
              <w:t>E-UTRA Band 3, 5, 7, 8, 18, 19, 20, 26, 27, 31, 34, 38, 40, 41, 72, 73</w:t>
            </w:r>
          </w:p>
          <w:p w14:paraId="297CC748" w14:textId="77777777" w:rsidR="00D56F1E" w:rsidRPr="009B053A" w:rsidRDefault="00D56F1E" w:rsidP="00D56F1E">
            <w:pPr>
              <w:pStyle w:val="TAL"/>
            </w:pPr>
            <w:r w:rsidRPr="009B053A">
              <w:t>NR Band n79</w:t>
            </w:r>
          </w:p>
        </w:tc>
        <w:tc>
          <w:tcPr>
            <w:tcW w:w="934" w:type="dxa"/>
            <w:tcBorders>
              <w:top w:val="single" w:sz="4" w:space="0" w:color="auto"/>
              <w:left w:val="nil"/>
              <w:bottom w:val="single" w:sz="4" w:space="0" w:color="auto"/>
              <w:right w:val="single" w:sz="4" w:space="0" w:color="auto"/>
            </w:tcBorders>
            <w:vAlign w:val="center"/>
          </w:tcPr>
          <w:p w14:paraId="32F5D42C"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BD96C9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F28613A"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B26F5F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30B7D7E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7E3AA51" w14:textId="77777777" w:rsidR="00D56F1E" w:rsidRPr="009B053A" w:rsidRDefault="00D56F1E" w:rsidP="00D56F1E">
            <w:pPr>
              <w:pStyle w:val="TAC"/>
            </w:pPr>
          </w:p>
        </w:tc>
      </w:tr>
      <w:tr w:rsidR="00D56F1E" w:rsidRPr="009B053A" w14:paraId="6D365A22"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20A4742"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6F5C8DE8"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4CBD02CE"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A2166B1"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E6D3D36"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7FD22132"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3B50808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A5FEDE6" w14:textId="77777777" w:rsidR="00D56F1E" w:rsidRPr="009B053A" w:rsidRDefault="00D56F1E" w:rsidP="00D56F1E">
            <w:pPr>
              <w:pStyle w:val="TAC"/>
            </w:pPr>
            <w:r w:rsidRPr="009B053A">
              <w:t>9, 10</w:t>
            </w:r>
          </w:p>
        </w:tc>
      </w:tr>
      <w:tr w:rsidR="00D56F1E" w:rsidRPr="009B053A" w14:paraId="184B45A9"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92CB26D"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22C5E4FA"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CEE1B72" w14:textId="77777777" w:rsidR="00D56F1E" w:rsidRPr="009B053A" w:rsidRDefault="00D56F1E" w:rsidP="00D56F1E">
            <w:pPr>
              <w:pStyle w:val="TAC"/>
            </w:pPr>
            <w:r w:rsidRPr="009B053A">
              <w:t>470</w:t>
            </w:r>
          </w:p>
        </w:tc>
        <w:tc>
          <w:tcPr>
            <w:tcW w:w="310" w:type="dxa"/>
            <w:tcBorders>
              <w:top w:val="single" w:sz="4" w:space="0" w:color="auto"/>
              <w:left w:val="nil"/>
              <w:bottom w:val="single" w:sz="4" w:space="0" w:color="auto"/>
              <w:right w:val="single" w:sz="4" w:space="0" w:color="auto"/>
            </w:tcBorders>
          </w:tcPr>
          <w:p w14:paraId="759FA8F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tcPr>
          <w:p w14:paraId="09223A04" w14:textId="77777777" w:rsidR="00D56F1E" w:rsidRPr="009B053A" w:rsidRDefault="00D56F1E" w:rsidP="00D56F1E">
            <w:pPr>
              <w:pStyle w:val="TAC"/>
            </w:pPr>
            <w:r w:rsidRPr="009B053A">
              <w:t>710</w:t>
            </w:r>
          </w:p>
        </w:tc>
        <w:tc>
          <w:tcPr>
            <w:tcW w:w="1172" w:type="dxa"/>
            <w:tcBorders>
              <w:top w:val="single" w:sz="4" w:space="0" w:color="auto"/>
              <w:left w:val="nil"/>
              <w:bottom w:val="single" w:sz="4" w:space="0" w:color="auto"/>
              <w:right w:val="single" w:sz="4" w:space="0" w:color="auto"/>
            </w:tcBorders>
          </w:tcPr>
          <w:p w14:paraId="0118721D" w14:textId="77777777" w:rsidR="00D56F1E" w:rsidRPr="009B053A" w:rsidRDefault="00D56F1E" w:rsidP="00D56F1E">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21DE8107" w14:textId="77777777" w:rsidR="00D56F1E" w:rsidRPr="009B053A" w:rsidRDefault="00D56F1E" w:rsidP="00D56F1E">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7008AFC0" w14:textId="77777777" w:rsidR="00D56F1E" w:rsidRPr="009B053A" w:rsidRDefault="00D56F1E" w:rsidP="00D56F1E">
            <w:pPr>
              <w:pStyle w:val="TAC"/>
            </w:pPr>
            <w:r w:rsidRPr="009B053A">
              <w:t>14</w:t>
            </w:r>
          </w:p>
        </w:tc>
      </w:tr>
      <w:tr w:rsidR="00D56F1E" w:rsidRPr="009B053A" w14:paraId="5FCDEA4C"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1ABC2BA7"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3FE3758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1421211A"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tcPr>
          <w:p w14:paraId="55FFA07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tcPr>
          <w:p w14:paraId="4ABC9E2C"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tcPr>
          <w:p w14:paraId="410CD1C1"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tcPr>
          <w:p w14:paraId="23D7B5CD"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25664766" w14:textId="77777777" w:rsidR="00D56F1E" w:rsidRPr="009B053A" w:rsidRDefault="00D56F1E" w:rsidP="00D56F1E">
            <w:pPr>
              <w:pStyle w:val="TAC"/>
            </w:pPr>
            <w:r w:rsidRPr="009B053A">
              <w:t>5</w:t>
            </w:r>
          </w:p>
        </w:tc>
      </w:tr>
      <w:tr w:rsidR="00D56F1E" w:rsidRPr="009B053A" w14:paraId="7AEDB29B"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9A24211"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60CD8BEC"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87DBF6A"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tcPr>
          <w:p w14:paraId="1B2527D1"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tcPr>
          <w:p w14:paraId="7B753C63"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tcPr>
          <w:p w14:paraId="5B9A9C65"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556EC766"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5E485CC" w14:textId="77777777" w:rsidR="00D56F1E" w:rsidRPr="009B053A" w:rsidRDefault="00D56F1E" w:rsidP="00D56F1E">
            <w:pPr>
              <w:pStyle w:val="TAC"/>
            </w:pPr>
          </w:p>
        </w:tc>
      </w:tr>
      <w:tr w:rsidR="00D56F1E" w:rsidRPr="009B053A" w14:paraId="7798A5B8"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BE9D9CD"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255539C2"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195885D" w14:textId="77777777" w:rsidR="00D56F1E" w:rsidRPr="009B053A" w:rsidRDefault="00D56F1E" w:rsidP="00D56F1E">
            <w:pPr>
              <w:pStyle w:val="TAC"/>
            </w:pPr>
            <w:r w:rsidRPr="009B053A">
              <w:t>1884.5</w:t>
            </w:r>
          </w:p>
        </w:tc>
        <w:tc>
          <w:tcPr>
            <w:tcW w:w="310" w:type="dxa"/>
            <w:tcBorders>
              <w:top w:val="single" w:sz="4" w:space="0" w:color="auto"/>
              <w:left w:val="nil"/>
              <w:bottom w:val="single" w:sz="4" w:space="0" w:color="auto"/>
              <w:right w:val="single" w:sz="4" w:space="0" w:color="auto"/>
            </w:tcBorders>
          </w:tcPr>
          <w:p w14:paraId="709D3D29"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tcPr>
          <w:p w14:paraId="5B4044E1" w14:textId="77777777" w:rsidR="00D56F1E" w:rsidRPr="009B053A" w:rsidRDefault="00D56F1E" w:rsidP="00D56F1E">
            <w:pPr>
              <w:pStyle w:val="TAC"/>
            </w:pPr>
            <w:r w:rsidRPr="009B053A">
              <w:t>1915.7</w:t>
            </w:r>
          </w:p>
        </w:tc>
        <w:tc>
          <w:tcPr>
            <w:tcW w:w="1172" w:type="dxa"/>
            <w:tcBorders>
              <w:top w:val="single" w:sz="4" w:space="0" w:color="auto"/>
              <w:left w:val="nil"/>
              <w:bottom w:val="single" w:sz="4" w:space="0" w:color="auto"/>
              <w:right w:val="single" w:sz="4" w:space="0" w:color="auto"/>
            </w:tcBorders>
          </w:tcPr>
          <w:p w14:paraId="4B9F56A9"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tcPr>
          <w:p w14:paraId="3ACC72F4"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tcPr>
          <w:p w14:paraId="5062C126" w14:textId="77777777" w:rsidR="00D56F1E" w:rsidRPr="009B053A" w:rsidRDefault="00D56F1E" w:rsidP="00D56F1E">
            <w:pPr>
              <w:pStyle w:val="TAC"/>
            </w:pPr>
            <w:r w:rsidRPr="009B053A">
              <w:t>3, 9</w:t>
            </w:r>
          </w:p>
        </w:tc>
      </w:tr>
      <w:tr w:rsidR="00F31F99" w:rsidRPr="009B053A" w14:paraId="3549E937" w14:textId="77777777" w:rsidTr="00931ECD">
        <w:trPr>
          <w:trHeight w:val="188"/>
          <w:jc w:val="center"/>
        </w:trPr>
        <w:tc>
          <w:tcPr>
            <w:tcW w:w="1632" w:type="dxa"/>
            <w:vMerge w:val="restart"/>
            <w:tcBorders>
              <w:left w:val="single" w:sz="4" w:space="0" w:color="auto"/>
              <w:right w:val="single" w:sz="4" w:space="0" w:color="auto"/>
            </w:tcBorders>
          </w:tcPr>
          <w:p w14:paraId="41F2B76D" w14:textId="77777777" w:rsidR="00F31F99" w:rsidRPr="009B053A" w:rsidRDefault="00F31F99" w:rsidP="00931ECD">
            <w:pPr>
              <w:pStyle w:val="TAC"/>
            </w:pPr>
            <w:r w:rsidRPr="009B053A">
              <w:rPr>
                <w:lang w:eastAsia="ja-JP"/>
              </w:rPr>
              <w:t>DC_28_n5</w:t>
            </w:r>
          </w:p>
        </w:tc>
        <w:tc>
          <w:tcPr>
            <w:tcW w:w="2864" w:type="dxa"/>
            <w:tcBorders>
              <w:top w:val="single" w:sz="4" w:space="0" w:color="auto"/>
              <w:left w:val="nil"/>
              <w:bottom w:val="single" w:sz="4" w:space="0" w:color="auto"/>
              <w:right w:val="single" w:sz="4" w:space="0" w:color="auto"/>
            </w:tcBorders>
          </w:tcPr>
          <w:p w14:paraId="1773B48E" w14:textId="77777777" w:rsidR="00F31F99" w:rsidRPr="009B053A" w:rsidRDefault="00F31F99" w:rsidP="00931ECD">
            <w:pPr>
              <w:pStyle w:val="TAL"/>
            </w:pPr>
            <w:r w:rsidRPr="009B053A">
              <w:rPr>
                <w:lang w:eastAsia="ja-JP"/>
              </w:rPr>
              <w:t>E-UTRA Band 2, 3, 5, 7, 8, 14, 18, 19, 24, 25, 26, 28, 30, 31, 34, 38, 40, 70, 71</w:t>
            </w:r>
          </w:p>
        </w:tc>
        <w:tc>
          <w:tcPr>
            <w:tcW w:w="934" w:type="dxa"/>
            <w:tcBorders>
              <w:top w:val="single" w:sz="4" w:space="0" w:color="auto"/>
              <w:left w:val="nil"/>
              <w:bottom w:val="single" w:sz="4" w:space="0" w:color="auto"/>
              <w:right w:val="single" w:sz="4" w:space="0" w:color="auto"/>
            </w:tcBorders>
          </w:tcPr>
          <w:p w14:paraId="4CE26AE6" w14:textId="77777777" w:rsidR="00F31F99" w:rsidRPr="009B053A" w:rsidRDefault="00F31F99" w:rsidP="00931ECD">
            <w:pPr>
              <w:pStyle w:val="TAC"/>
            </w:pPr>
            <w:r w:rsidRPr="009B053A">
              <w:rPr>
                <w:lang w:eastAsia="ja-JP"/>
              </w:rPr>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252BE60E"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20255B2A"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542716F3" w14:textId="77777777" w:rsidR="00F31F99" w:rsidRPr="009B053A" w:rsidRDefault="00F31F99" w:rsidP="00931ECD">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7AA8470F" w14:textId="77777777" w:rsidR="00F31F99" w:rsidRPr="009B053A" w:rsidRDefault="00F31F99" w:rsidP="00931ECD">
            <w:pPr>
              <w:pStyle w:val="TAC"/>
            </w:pPr>
          </w:p>
        </w:tc>
        <w:tc>
          <w:tcPr>
            <w:tcW w:w="1228" w:type="dxa"/>
            <w:gridSpan w:val="2"/>
            <w:tcBorders>
              <w:top w:val="single" w:sz="4" w:space="0" w:color="auto"/>
              <w:left w:val="nil"/>
              <w:bottom w:val="single" w:sz="4" w:space="0" w:color="auto"/>
              <w:right w:val="single" w:sz="4" w:space="0" w:color="auto"/>
            </w:tcBorders>
            <w:noWrap/>
          </w:tcPr>
          <w:p w14:paraId="24BB0209" w14:textId="77777777" w:rsidR="00F31F99" w:rsidRPr="009B053A" w:rsidRDefault="00F31F99" w:rsidP="00931ECD">
            <w:pPr>
              <w:pStyle w:val="TAC"/>
            </w:pPr>
          </w:p>
        </w:tc>
      </w:tr>
      <w:tr w:rsidR="00F31F99" w:rsidRPr="009B053A" w14:paraId="6832A66E" w14:textId="77777777" w:rsidTr="00931ECD">
        <w:trPr>
          <w:trHeight w:val="188"/>
          <w:jc w:val="center"/>
        </w:trPr>
        <w:tc>
          <w:tcPr>
            <w:tcW w:w="1632" w:type="dxa"/>
            <w:vMerge/>
            <w:tcBorders>
              <w:left w:val="single" w:sz="4" w:space="0" w:color="auto"/>
              <w:right w:val="single" w:sz="4" w:space="0" w:color="auto"/>
            </w:tcBorders>
          </w:tcPr>
          <w:p w14:paraId="6F84A391"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4E83E18B" w14:textId="77777777" w:rsidR="00F31F99" w:rsidRPr="009B053A" w:rsidRDefault="00F31F99" w:rsidP="00931ECD">
            <w:pPr>
              <w:pStyle w:val="TAL"/>
            </w:pPr>
            <w:r w:rsidRPr="009B053A">
              <w:rPr>
                <w:lang w:eastAsia="ja-JP"/>
              </w:rPr>
              <w:t>E-UTRA Band 4, 22, 32, 41, 42, 43, 45, 48, 50, 51, 52, 65, 66, 73, 74, 75, 76</w:t>
            </w:r>
            <w:r w:rsidRPr="009B053A">
              <w:rPr>
                <w:lang w:eastAsia="ja-JP"/>
              </w:rPr>
              <w:br/>
              <w:t>NR Band n77, n78, n79</w:t>
            </w:r>
          </w:p>
        </w:tc>
        <w:tc>
          <w:tcPr>
            <w:tcW w:w="934" w:type="dxa"/>
            <w:tcBorders>
              <w:top w:val="single" w:sz="4" w:space="0" w:color="auto"/>
              <w:left w:val="nil"/>
              <w:bottom w:val="single" w:sz="4" w:space="0" w:color="auto"/>
              <w:right w:val="single" w:sz="4" w:space="0" w:color="auto"/>
            </w:tcBorders>
          </w:tcPr>
          <w:p w14:paraId="347072AE" w14:textId="77777777" w:rsidR="00F31F99" w:rsidRPr="009B053A" w:rsidRDefault="00F31F99" w:rsidP="00931ECD">
            <w:pPr>
              <w:pStyle w:val="TAC"/>
            </w:pPr>
            <w:r w:rsidRPr="009B053A">
              <w:rPr>
                <w:lang w:eastAsia="ja-JP"/>
              </w:rPr>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58EC473D"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7B75DAAE"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73533826" w14:textId="77777777" w:rsidR="00F31F99" w:rsidRPr="009B053A" w:rsidRDefault="00F31F99" w:rsidP="00931ECD">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5A9DFC38" w14:textId="77777777" w:rsidR="00F31F99" w:rsidRPr="009B053A" w:rsidRDefault="00F31F99" w:rsidP="00931ECD">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tcPr>
          <w:p w14:paraId="79E1D844" w14:textId="77777777" w:rsidR="00F31F99" w:rsidRPr="009B053A" w:rsidRDefault="00F31F99" w:rsidP="00931ECD">
            <w:pPr>
              <w:pStyle w:val="TAC"/>
            </w:pPr>
            <w:r w:rsidRPr="009B053A">
              <w:rPr>
                <w:lang w:eastAsia="ja-JP"/>
              </w:rPr>
              <w:t>2</w:t>
            </w:r>
          </w:p>
        </w:tc>
      </w:tr>
      <w:tr w:rsidR="00F31F99" w:rsidRPr="009B053A" w14:paraId="4FEC2CE9" w14:textId="77777777" w:rsidTr="00931ECD">
        <w:trPr>
          <w:trHeight w:val="188"/>
          <w:jc w:val="center"/>
        </w:trPr>
        <w:tc>
          <w:tcPr>
            <w:tcW w:w="1632" w:type="dxa"/>
            <w:vMerge/>
            <w:tcBorders>
              <w:left w:val="single" w:sz="4" w:space="0" w:color="auto"/>
              <w:right w:val="single" w:sz="4" w:space="0" w:color="auto"/>
            </w:tcBorders>
          </w:tcPr>
          <w:p w14:paraId="7A27C25E"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62588C61" w14:textId="77777777" w:rsidR="00F31F99" w:rsidRPr="009B053A" w:rsidRDefault="00F31F99" w:rsidP="00931ECD">
            <w:pPr>
              <w:pStyle w:val="TAL"/>
            </w:pPr>
            <w:r w:rsidRPr="009B053A">
              <w:rPr>
                <w:lang w:eastAsia="ja-JP"/>
              </w:rPr>
              <w:t>E-UTRA Band 1</w:t>
            </w:r>
          </w:p>
        </w:tc>
        <w:tc>
          <w:tcPr>
            <w:tcW w:w="934" w:type="dxa"/>
            <w:tcBorders>
              <w:top w:val="single" w:sz="4" w:space="0" w:color="auto"/>
              <w:left w:val="nil"/>
              <w:bottom w:val="single" w:sz="4" w:space="0" w:color="auto"/>
              <w:right w:val="single" w:sz="4" w:space="0" w:color="auto"/>
            </w:tcBorders>
          </w:tcPr>
          <w:p w14:paraId="7A0E455E" w14:textId="77777777" w:rsidR="00F31F99" w:rsidRPr="009B053A" w:rsidRDefault="00F31F99" w:rsidP="00931ECD">
            <w:pPr>
              <w:pStyle w:val="TAC"/>
            </w:pPr>
            <w:r w:rsidRPr="009B053A">
              <w:rPr>
                <w:lang w:eastAsia="ja-JP"/>
              </w:rPr>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10882914"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529C968B" w14:textId="77777777" w:rsidR="00F31F99" w:rsidRPr="009B053A" w:rsidRDefault="00F31F99"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C4827C3" w14:textId="77777777" w:rsidR="00F31F99" w:rsidRPr="009B053A" w:rsidRDefault="00F31F99" w:rsidP="00931ECD">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572A58CD" w14:textId="77777777" w:rsidR="00F31F99" w:rsidRPr="009B053A" w:rsidRDefault="00F31F99" w:rsidP="00931ECD">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tcPr>
          <w:p w14:paraId="0E9D9F12" w14:textId="77777777" w:rsidR="00F31F99" w:rsidRPr="009B053A" w:rsidRDefault="00F31F99" w:rsidP="00931ECD">
            <w:pPr>
              <w:pStyle w:val="TAC"/>
            </w:pPr>
            <w:r w:rsidRPr="009B053A">
              <w:rPr>
                <w:lang w:eastAsia="ja-JP"/>
              </w:rPr>
              <w:t>9, 11</w:t>
            </w:r>
          </w:p>
        </w:tc>
      </w:tr>
      <w:tr w:rsidR="00F31F99" w:rsidRPr="009B053A" w14:paraId="1F9A445A" w14:textId="77777777" w:rsidTr="00931ECD">
        <w:trPr>
          <w:trHeight w:val="188"/>
          <w:jc w:val="center"/>
        </w:trPr>
        <w:tc>
          <w:tcPr>
            <w:tcW w:w="1632" w:type="dxa"/>
            <w:vMerge/>
            <w:tcBorders>
              <w:left w:val="single" w:sz="4" w:space="0" w:color="auto"/>
              <w:right w:val="single" w:sz="4" w:space="0" w:color="auto"/>
            </w:tcBorders>
          </w:tcPr>
          <w:p w14:paraId="3283C967"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04D23755" w14:textId="77777777" w:rsidR="00F31F99" w:rsidRPr="009B053A" w:rsidRDefault="00F31F99" w:rsidP="00931ECD">
            <w:pPr>
              <w:pStyle w:val="TAL"/>
            </w:pPr>
            <w:r w:rsidRPr="009B053A">
              <w:rPr>
                <w:lang w:eastAsia="ja-JP"/>
              </w:rPr>
              <w:t>E-UTRA Band 11, 21</w:t>
            </w:r>
          </w:p>
        </w:tc>
        <w:tc>
          <w:tcPr>
            <w:tcW w:w="934" w:type="dxa"/>
            <w:tcBorders>
              <w:top w:val="single" w:sz="4" w:space="0" w:color="auto"/>
              <w:left w:val="nil"/>
              <w:bottom w:val="single" w:sz="4" w:space="0" w:color="auto"/>
              <w:right w:val="single" w:sz="4" w:space="0" w:color="auto"/>
            </w:tcBorders>
          </w:tcPr>
          <w:p w14:paraId="0FA1733A" w14:textId="77777777" w:rsidR="00F31F99" w:rsidRPr="009B053A" w:rsidRDefault="00F31F99" w:rsidP="00931ECD">
            <w:pPr>
              <w:pStyle w:val="TAC"/>
            </w:pPr>
            <w:r w:rsidRPr="009B053A">
              <w:rPr>
                <w:lang w:eastAsia="ja-JP"/>
              </w:rPr>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tcPr>
          <w:p w14:paraId="3FCE2627"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629A74D7" w14:textId="77777777" w:rsidR="00F31F99" w:rsidRPr="009B053A" w:rsidRDefault="00F31F99" w:rsidP="00931ECD">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tcPr>
          <w:p w14:paraId="5A8151AB" w14:textId="77777777" w:rsidR="00F31F99" w:rsidRPr="009B053A" w:rsidRDefault="00F31F99" w:rsidP="00931ECD">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2E26E6BD" w14:textId="77777777" w:rsidR="00F31F99" w:rsidRPr="009B053A" w:rsidRDefault="00F31F99" w:rsidP="00931ECD">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tcPr>
          <w:p w14:paraId="256E9D6E" w14:textId="77777777" w:rsidR="00F31F99" w:rsidRPr="009B053A" w:rsidRDefault="00F31F99" w:rsidP="00931ECD">
            <w:pPr>
              <w:pStyle w:val="TAC"/>
            </w:pPr>
            <w:r w:rsidRPr="009B053A">
              <w:rPr>
                <w:lang w:eastAsia="ja-JP"/>
              </w:rPr>
              <w:t>9, 10</w:t>
            </w:r>
          </w:p>
        </w:tc>
      </w:tr>
      <w:tr w:rsidR="00F31F99" w:rsidRPr="009B053A" w14:paraId="244262F5" w14:textId="77777777" w:rsidTr="00931ECD">
        <w:trPr>
          <w:trHeight w:val="188"/>
          <w:jc w:val="center"/>
        </w:trPr>
        <w:tc>
          <w:tcPr>
            <w:tcW w:w="1632" w:type="dxa"/>
            <w:vMerge/>
            <w:tcBorders>
              <w:left w:val="single" w:sz="4" w:space="0" w:color="auto"/>
              <w:right w:val="single" w:sz="4" w:space="0" w:color="auto"/>
            </w:tcBorders>
          </w:tcPr>
          <w:p w14:paraId="7C3CFDCB"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4AE1516D" w14:textId="77777777" w:rsidR="00F31F99" w:rsidRPr="009B053A" w:rsidRDefault="00F31F9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tcPr>
          <w:p w14:paraId="40FDA607" w14:textId="77777777" w:rsidR="00F31F99" w:rsidRPr="009B053A" w:rsidRDefault="00F31F99" w:rsidP="00931ECD">
            <w:pPr>
              <w:pStyle w:val="TAC"/>
            </w:pPr>
            <w:r w:rsidRPr="009B053A">
              <w:rPr>
                <w:lang w:eastAsia="ja-JP"/>
              </w:rPr>
              <w:t>1884.5</w:t>
            </w:r>
          </w:p>
        </w:tc>
        <w:tc>
          <w:tcPr>
            <w:tcW w:w="310" w:type="dxa"/>
            <w:tcBorders>
              <w:top w:val="single" w:sz="4" w:space="0" w:color="auto"/>
              <w:left w:val="nil"/>
              <w:bottom w:val="single" w:sz="4" w:space="0" w:color="auto"/>
              <w:right w:val="single" w:sz="4" w:space="0" w:color="auto"/>
            </w:tcBorders>
          </w:tcPr>
          <w:p w14:paraId="5DD735CE"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243802D1" w14:textId="77777777" w:rsidR="00F31F99" w:rsidRPr="009B053A" w:rsidRDefault="00F31F99" w:rsidP="00931ECD">
            <w:pPr>
              <w:pStyle w:val="TAC"/>
            </w:pPr>
            <w:r w:rsidRPr="009B053A">
              <w:rPr>
                <w:lang w:eastAsia="ja-JP"/>
              </w:rPr>
              <w:t>1915.7</w:t>
            </w:r>
          </w:p>
        </w:tc>
        <w:tc>
          <w:tcPr>
            <w:tcW w:w="1172" w:type="dxa"/>
            <w:tcBorders>
              <w:top w:val="single" w:sz="4" w:space="0" w:color="auto"/>
              <w:left w:val="nil"/>
              <w:bottom w:val="single" w:sz="4" w:space="0" w:color="auto"/>
              <w:right w:val="single" w:sz="4" w:space="0" w:color="auto"/>
            </w:tcBorders>
          </w:tcPr>
          <w:p w14:paraId="13D0E3BF" w14:textId="77777777" w:rsidR="00F31F99" w:rsidRPr="009B053A" w:rsidRDefault="00F31F99" w:rsidP="00931ECD">
            <w:pPr>
              <w:pStyle w:val="TAC"/>
            </w:pPr>
            <w:r w:rsidRPr="009B053A">
              <w:rPr>
                <w:lang w:eastAsia="ja-JP"/>
              </w:rPr>
              <w:t>-41</w:t>
            </w:r>
          </w:p>
        </w:tc>
        <w:tc>
          <w:tcPr>
            <w:tcW w:w="749" w:type="dxa"/>
            <w:tcBorders>
              <w:top w:val="single" w:sz="4" w:space="0" w:color="auto"/>
              <w:left w:val="nil"/>
              <w:bottom w:val="single" w:sz="4" w:space="0" w:color="auto"/>
              <w:right w:val="single" w:sz="4" w:space="0" w:color="auto"/>
            </w:tcBorders>
            <w:noWrap/>
          </w:tcPr>
          <w:p w14:paraId="4FBDC55E" w14:textId="77777777" w:rsidR="00F31F99" w:rsidRPr="009B053A" w:rsidRDefault="00F31F99" w:rsidP="00931ECD">
            <w:pPr>
              <w:pStyle w:val="TAC"/>
            </w:pPr>
            <w:r w:rsidRPr="009B053A">
              <w:rPr>
                <w:lang w:eastAsia="ja-JP"/>
              </w:rPr>
              <w:t>0.3</w:t>
            </w:r>
          </w:p>
        </w:tc>
        <w:tc>
          <w:tcPr>
            <w:tcW w:w="1228" w:type="dxa"/>
            <w:gridSpan w:val="2"/>
            <w:tcBorders>
              <w:top w:val="single" w:sz="4" w:space="0" w:color="auto"/>
              <w:left w:val="nil"/>
              <w:bottom w:val="single" w:sz="4" w:space="0" w:color="auto"/>
              <w:right w:val="single" w:sz="4" w:space="0" w:color="auto"/>
            </w:tcBorders>
            <w:noWrap/>
          </w:tcPr>
          <w:p w14:paraId="3E497CB8" w14:textId="77777777" w:rsidR="00F31F99" w:rsidRPr="009B053A" w:rsidRDefault="00F31F99" w:rsidP="00931ECD">
            <w:pPr>
              <w:pStyle w:val="TAC"/>
            </w:pPr>
            <w:r w:rsidRPr="009B053A">
              <w:rPr>
                <w:lang w:eastAsia="ja-JP"/>
              </w:rPr>
              <w:t>3, 9</w:t>
            </w:r>
          </w:p>
        </w:tc>
      </w:tr>
      <w:tr w:rsidR="00F31F99" w:rsidRPr="009B053A" w14:paraId="75CF0E11" w14:textId="77777777" w:rsidTr="00931ECD">
        <w:trPr>
          <w:trHeight w:val="188"/>
          <w:jc w:val="center"/>
        </w:trPr>
        <w:tc>
          <w:tcPr>
            <w:tcW w:w="1632" w:type="dxa"/>
            <w:vMerge/>
            <w:tcBorders>
              <w:left w:val="single" w:sz="4" w:space="0" w:color="auto"/>
              <w:right w:val="single" w:sz="4" w:space="0" w:color="auto"/>
            </w:tcBorders>
          </w:tcPr>
          <w:p w14:paraId="21DB08C1"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6AEB8CFB" w14:textId="77777777" w:rsidR="00F31F99" w:rsidRPr="009B053A" w:rsidRDefault="00F31F9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tcPr>
          <w:p w14:paraId="698C7437" w14:textId="77777777" w:rsidR="00F31F99" w:rsidRPr="009B053A" w:rsidRDefault="00F31F99" w:rsidP="00931ECD">
            <w:pPr>
              <w:pStyle w:val="TAC"/>
            </w:pPr>
            <w:r w:rsidRPr="009B053A">
              <w:rPr>
                <w:lang w:eastAsia="ja-JP"/>
              </w:rPr>
              <w:t>470</w:t>
            </w:r>
          </w:p>
        </w:tc>
        <w:tc>
          <w:tcPr>
            <w:tcW w:w="310" w:type="dxa"/>
            <w:tcBorders>
              <w:top w:val="single" w:sz="4" w:space="0" w:color="auto"/>
              <w:left w:val="nil"/>
              <w:bottom w:val="single" w:sz="4" w:space="0" w:color="auto"/>
              <w:right w:val="single" w:sz="4" w:space="0" w:color="auto"/>
            </w:tcBorders>
          </w:tcPr>
          <w:p w14:paraId="4C5345B6"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31A627E4" w14:textId="77777777" w:rsidR="00F31F99" w:rsidRPr="009B053A" w:rsidRDefault="00F31F99" w:rsidP="00931ECD">
            <w:pPr>
              <w:pStyle w:val="TAC"/>
            </w:pPr>
            <w:r w:rsidRPr="009B053A">
              <w:rPr>
                <w:lang w:eastAsia="ja-JP"/>
              </w:rPr>
              <w:t>694</w:t>
            </w:r>
          </w:p>
        </w:tc>
        <w:tc>
          <w:tcPr>
            <w:tcW w:w="1172" w:type="dxa"/>
            <w:tcBorders>
              <w:top w:val="single" w:sz="4" w:space="0" w:color="auto"/>
              <w:left w:val="nil"/>
              <w:bottom w:val="single" w:sz="4" w:space="0" w:color="auto"/>
              <w:right w:val="single" w:sz="4" w:space="0" w:color="auto"/>
            </w:tcBorders>
          </w:tcPr>
          <w:p w14:paraId="4E552853" w14:textId="77777777" w:rsidR="00F31F99" w:rsidRPr="009B053A" w:rsidRDefault="00F31F99" w:rsidP="00931ECD">
            <w:pPr>
              <w:pStyle w:val="TAC"/>
            </w:pPr>
            <w:r w:rsidRPr="009B053A">
              <w:rPr>
                <w:lang w:eastAsia="ja-JP"/>
              </w:rPr>
              <w:t>-42</w:t>
            </w:r>
          </w:p>
        </w:tc>
        <w:tc>
          <w:tcPr>
            <w:tcW w:w="749" w:type="dxa"/>
            <w:tcBorders>
              <w:top w:val="single" w:sz="4" w:space="0" w:color="auto"/>
              <w:left w:val="nil"/>
              <w:bottom w:val="single" w:sz="4" w:space="0" w:color="auto"/>
              <w:right w:val="single" w:sz="4" w:space="0" w:color="auto"/>
            </w:tcBorders>
            <w:noWrap/>
          </w:tcPr>
          <w:p w14:paraId="33F8D178" w14:textId="77777777" w:rsidR="00F31F99" w:rsidRPr="009B053A" w:rsidRDefault="00F31F99" w:rsidP="00931ECD">
            <w:pPr>
              <w:pStyle w:val="TAC"/>
            </w:pPr>
            <w:r w:rsidRPr="009B053A">
              <w:rPr>
                <w:lang w:eastAsia="ja-JP"/>
              </w:rPr>
              <w:t>8</w:t>
            </w:r>
          </w:p>
        </w:tc>
        <w:tc>
          <w:tcPr>
            <w:tcW w:w="1228" w:type="dxa"/>
            <w:gridSpan w:val="2"/>
            <w:tcBorders>
              <w:top w:val="single" w:sz="4" w:space="0" w:color="auto"/>
              <w:left w:val="nil"/>
              <w:bottom w:val="single" w:sz="4" w:space="0" w:color="auto"/>
              <w:right w:val="single" w:sz="4" w:space="0" w:color="auto"/>
            </w:tcBorders>
            <w:noWrap/>
          </w:tcPr>
          <w:p w14:paraId="6B88AFD9" w14:textId="77777777" w:rsidR="00F31F99" w:rsidRPr="009B053A" w:rsidRDefault="00F31F99" w:rsidP="00931ECD">
            <w:pPr>
              <w:pStyle w:val="TAC"/>
            </w:pPr>
            <w:r w:rsidRPr="009B053A">
              <w:rPr>
                <w:lang w:eastAsia="ja-JP"/>
              </w:rPr>
              <w:t>5, 17</w:t>
            </w:r>
          </w:p>
        </w:tc>
      </w:tr>
      <w:tr w:rsidR="00F31F99" w:rsidRPr="009B053A" w14:paraId="53AEA2CB" w14:textId="77777777" w:rsidTr="00931ECD">
        <w:trPr>
          <w:trHeight w:val="188"/>
          <w:jc w:val="center"/>
        </w:trPr>
        <w:tc>
          <w:tcPr>
            <w:tcW w:w="1632" w:type="dxa"/>
            <w:vMerge/>
            <w:tcBorders>
              <w:left w:val="single" w:sz="4" w:space="0" w:color="auto"/>
              <w:right w:val="single" w:sz="4" w:space="0" w:color="auto"/>
            </w:tcBorders>
          </w:tcPr>
          <w:p w14:paraId="235B944B"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0B54CD4D" w14:textId="77777777" w:rsidR="00F31F99" w:rsidRPr="009B053A" w:rsidRDefault="00F31F9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4F54C476" w14:textId="77777777" w:rsidR="00F31F99" w:rsidRPr="009B053A" w:rsidRDefault="00F31F99" w:rsidP="00931ECD">
            <w:pPr>
              <w:pStyle w:val="TAC"/>
            </w:pPr>
            <w:r w:rsidRPr="009B053A">
              <w:t>470</w:t>
            </w:r>
          </w:p>
        </w:tc>
        <w:tc>
          <w:tcPr>
            <w:tcW w:w="310" w:type="dxa"/>
            <w:tcBorders>
              <w:top w:val="single" w:sz="4" w:space="0" w:color="auto"/>
              <w:left w:val="nil"/>
              <w:bottom w:val="single" w:sz="4" w:space="0" w:color="auto"/>
              <w:right w:val="single" w:sz="4" w:space="0" w:color="auto"/>
            </w:tcBorders>
          </w:tcPr>
          <w:p w14:paraId="0201B345"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16470DB9" w14:textId="77777777" w:rsidR="00F31F99" w:rsidRPr="009B053A" w:rsidRDefault="00F31F99" w:rsidP="00931ECD">
            <w:pPr>
              <w:pStyle w:val="TAC"/>
            </w:pPr>
            <w:r w:rsidRPr="009B053A">
              <w:t>710</w:t>
            </w:r>
          </w:p>
        </w:tc>
        <w:tc>
          <w:tcPr>
            <w:tcW w:w="1172" w:type="dxa"/>
            <w:tcBorders>
              <w:top w:val="single" w:sz="4" w:space="0" w:color="auto"/>
              <w:left w:val="nil"/>
              <w:bottom w:val="single" w:sz="4" w:space="0" w:color="auto"/>
              <w:right w:val="single" w:sz="4" w:space="0" w:color="auto"/>
            </w:tcBorders>
          </w:tcPr>
          <w:p w14:paraId="3EE639C4" w14:textId="77777777" w:rsidR="00F31F99" w:rsidRPr="009B053A" w:rsidRDefault="00F31F99" w:rsidP="00931ECD">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2142F098" w14:textId="77777777" w:rsidR="00F31F99" w:rsidRPr="009B053A" w:rsidRDefault="00F31F99" w:rsidP="00931ECD">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2014A946" w14:textId="77777777" w:rsidR="00F31F99" w:rsidRPr="009B053A" w:rsidRDefault="00F31F99" w:rsidP="00931ECD">
            <w:pPr>
              <w:pStyle w:val="TAC"/>
            </w:pPr>
            <w:r w:rsidRPr="009B053A">
              <w:t>14</w:t>
            </w:r>
          </w:p>
        </w:tc>
      </w:tr>
      <w:tr w:rsidR="00F31F99" w:rsidRPr="009B053A" w14:paraId="419D9722" w14:textId="77777777" w:rsidTr="00931ECD">
        <w:trPr>
          <w:trHeight w:val="188"/>
          <w:jc w:val="center"/>
        </w:trPr>
        <w:tc>
          <w:tcPr>
            <w:tcW w:w="1632" w:type="dxa"/>
            <w:vMerge/>
            <w:tcBorders>
              <w:left w:val="single" w:sz="4" w:space="0" w:color="auto"/>
              <w:right w:val="single" w:sz="4" w:space="0" w:color="auto"/>
            </w:tcBorders>
          </w:tcPr>
          <w:p w14:paraId="6DA820B5"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65FBAD39" w14:textId="77777777" w:rsidR="00F31F99" w:rsidRPr="009B053A" w:rsidRDefault="00F31F99" w:rsidP="00931ECD">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03314C16" w14:textId="77777777" w:rsidR="00F31F99" w:rsidRPr="009B053A" w:rsidRDefault="00F31F99" w:rsidP="00931ECD">
            <w:pPr>
              <w:pStyle w:val="TAC"/>
            </w:pPr>
            <w:r w:rsidRPr="009B053A">
              <w:t>662</w:t>
            </w:r>
          </w:p>
        </w:tc>
        <w:tc>
          <w:tcPr>
            <w:tcW w:w="310" w:type="dxa"/>
            <w:tcBorders>
              <w:top w:val="single" w:sz="4" w:space="0" w:color="auto"/>
              <w:left w:val="nil"/>
              <w:bottom w:val="single" w:sz="4" w:space="0" w:color="auto"/>
              <w:right w:val="single" w:sz="4" w:space="0" w:color="auto"/>
            </w:tcBorders>
          </w:tcPr>
          <w:p w14:paraId="15409C72" w14:textId="77777777" w:rsidR="00F31F99" w:rsidRPr="009B053A" w:rsidRDefault="00F31F99" w:rsidP="00931ECD">
            <w:pPr>
              <w:pStyle w:val="TAC"/>
            </w:pPr>
            <w:r w:rsidRPr="009B053A">
              <w:t>-</w:t>
            </w:r>
          </w:p>
        </w:tc>
        <w:tc>
          <w:tcPr>
            <w:tcW w:w="937" w:type="dxa"/>
            <w:tcBorders>
              <w:top w:val="single" w:sz="4" w:space="0" w:color="auto"/>
              <w:left w:val="nil"/>
              <w:bottom w:val="single" w:sz="4" w:space="0" w:color="auto"/>
              <w:right w:val="single" w:sz="4" w:space="0" w:color="auto"/>
            </w:tcBorders>
          </w:tcPr>
          <w:p w14:paraId="6ABE7A96" w14:textId="77777777" w:rsidR="00F31F99" w:rsidRPr="009B053A" w:rsidRDefault="00F31F99" w:rsidP="00931ECD">
            <w:pPr>
              <w:pStyle w:val="TAC"/>
            </w:pPr>
            <w:r w:rsidRPr="009B053A">
              <w:t>694</w:t>
            </w:r>
          </w:p>
        </w:tc>
        <w:tc>
          <w:tcPr>
            <w:tcW w:w="1172" w:type="dxa"/>
            <w:tcBorders>
              <w:top w:val="single" w:sz="4" w:space="0" w:color="auto"/>
              <w:left w:val="nil"/>
              <w:bottom w:val="single" w:sz="4" w:space="0" w:color="auto"/>
              <w:right w:val="single" w:sz="4" w:space="0" w:color="auto"/>
            </w:tcBorders>
          </w:tcPr>
          <w:p w14:paraId="2871ADAD" w14:textId="77777777" w:rsidR="00F31F99" w:rsidRPr="009B053A" w:rsidRDefault="00F31F99" w:rsidP="00931ECD">
            <w:pPr>
              <w:pStyle w:val="TAC"/>
            </w:pPr>
            <w:r w:rsidRPr="009B053A">
              <w:t>-26.2</w:t>
            </w:r>
          </w:p>
        </w:tc>
        <w:tc>
          <w:tcPr>
            <w:tcW w:w="749" w:type="dxa"/>
            <w:tcBorders>
              <w:top w:val="single" w:sz="4" w:space="0" w:color="auto"/>
              <w:left w:val="nil"/>
              <w:bottom w:val="single" w:sz="4" w:space="0" w:color="auto"/>
              <w:right w:val="single" w:sz="4" w:space="0" w:color="auto"/>
            </w:tcBorders>
            <w:noWrap/>
          </w:tcPr>
          <w:p w14:paraId="2C208FE1" w14:textId="77777777" w:rsidR="00F31F99" w:rsidRPr="009B053A" w:rsidRDefault="00F31F99" w:rsidP="00931ECD">
            <w:pPr>
              <w:pStyle w:val="TAC"/>
            </w:pPr>
            <w:r w:rsidRPr="009B053A">
              <w:t>6</w:t>
            </w:r>
          </w:p>
        </w:tc>
        <w:tc>
          <w:tcPr>
            <w:tcW w:w="1228" w:type="dxa"/>
            <w:gridSpan w:val="2"/>
            <w:tcBorders>
              <w:top w:val="single" w:sz="4" w:space="0" w:color="auto"/>
              <w:left w:val="nil"/>
              <w:bottom w:val="single" w:sz="4" w:space="0" w:color="auto"/>
              <w:right w:val="single" w:sz="4" w:space="0" w:color="auto"/>
            </w:tcBorders>
            <w:noWrap/>
          </w:tcPr>
          <w:p w14:paraId="783C6FE5" w14:textId="77777777" w:rsidR="00F31F99" w:rsidRPr="009B053A" w:rsidRDefault="00F31F99" w:rsidP="00931ECD">
            <w:pPr>
              <w:pStyle w:val="TAC"/>
            </w:pPr>
            <w:r w:rsidRPr="009B053A">
              <w:t>5</w:t>
            </w:r>
          </w:p>
        </w:tc>
      </w:tr>
      <w:tr w:rsidR="00F31F99" w:rsidRPr="009B053A" w14:paraId="108BFD72" w14:textId="77777777" w:rsidTr="00931ECD">
        <w:trPr>
          <w:trHeight w:val="188"/>
          <w:jc w:val="center"/>
        </w:trPr>
        <w:tc>
          <w:tcPr>
            <w:tcW w:w="1632" w:type="dxa"/>
            <w:vMerge/>
            <w:tcBorders>
              <w:left w:val="single" w:sz="4" w:space="0" w:color="auto"/>
              <w:right w:val="single" w:sz="4" w:space="0" w:color="auto"/>
            </w:tcBorders>
          </w:tcPr>
          <w:p w14:paraId="55BBBF67"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1EAABA45" w14:textId="77777777" w:rsidR="00F31F99" w:rsidRPr="009B053A" w:rsidRDefault="00F31F9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tcPr>
          <w:p w14:paraId="16B8B978" w14:textId="77777777" w:rsidR="00F31F99" w:rsidRPr="009B053A" w:rsidRDefault="00F31F99" w:rsidP="00931ECD">
            <w:pPr>
              <w:pStyle w:val="TAC"/>
            </w:pPr>
            <w:r w:rsidRPr="009B053A">
              <w:rPr>
                <w:lang w:eastAsia="ja-JP"/>
              </w:rPr>
              <w:t>758</w:t>
            </w:r>
          </w:p>
        </w:tc>
        <w:tc>
          <w:tcPr>
            <w:tcW w:w="310" w:type="dxa"/>
            <w:tcBorders>
              <w:top w:val="single" w:sz="4" w:space="0" w:color="auto"/>
              <w:left w:val="nil"/>
              <w:bottom w:val="single" w:sz="4" w:space="0" w:color="auto"/>
              <w:right w:val="single" w:sz="4" w:space="0" w:color="auto"/>
            </w:tcBorders>
          </w:tcPr>
          <w:p w14:paraId="47AFE03F"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413ABECF" w14:textId="77777777" w:rsidR="00F31F99" w:rsidRPr="009B053A" w:rsidRDefault="00F31F99" w:rsidP="00931ECD">
            <w:pPr>
              <w:pStyle w:val="TAC"/>
            </w:pPr>
            <w:r w:rsidRPr="009B053A">
              <w:rPr>
                <w:lang w:eastAsia="ja-JP"/>
              </w:rPr>
              <w:t>773</w:t>
            </w:r>
          </w:p>
        </w:tc>
        <w:tc>
          <w:tcPr>
            <w:tcW w:w="1172" w:type="dxa"/>
            <w:tcBorders>
              <w:top w:val="single" w:sz="4" w:space="0" w:color="auto"/>
              <w:left w:val="nil"/>
              <w:bottom w:val="single" w:sz="4" w:space="0" w:color="auto"/>
              <w:right w:val="single" w:sz="4" w:space="0" w:color="auto"/>
            </w:tcBorders>
          </w:tcPr>
          <w:p w14:paraId="05B6D096" w14:textId="77777777" w:rsidR="00F31F99" w:rsidRPr="009B053A" w:rsidRDefault="00F31F99" w:rsidP="00931ECD">
            <w:pPr>
              <w:pStyle w:val="TAC"/>
            </w:pPr>
            <w:r w:rsidRPr="009B053A">
              <w:rPr>
                <w:lang w:eastAsia="ja-JP"/>
              </w:rPr>
              <w:t>-32</w:t>
            </w:r>
          </w:p>
        </w:tc>
        <w:tc>
          <w:tcPr>
            <w:tcW w:w="749" w:type="dxa"/>
            <w:tcBorders>
              <w:top w:val="single" w:sz="4" w:space="0" w:color="auto"/>
              <w:left w:val="nil"/>
              <w:bottom w:val="single" w:sz="4" w:space="0" w:color="auto"/>
              <w:right w:val="single" w:sz="4" w:space="0" w:color="auto"/>
            </w:tcBorders>
            <w:noWrap/>
          </w:tcPr>
          <w:p w14:paraId="516CC59C" w14:textId="77777777" w:rsidR="00F31F99" w:rsidRPr="009B053A" w:rsidRDefault="00F31F99" w:rsidP="00931ECD">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tcPr>
          <w:p w14:paraId="54E5D793" w14:textId="77777777" w:rsidR="00F31F99" w:rsidRPr="009B053A" w:rsidRDefault="00F31F99" w:rsidP="00931ECD">
            <w:pPr>
              <w:pStyle w:val="TAC"/>
            </w:pPr>
            <w:r w:rsidRPr="009B053A">
              <w:rPr>
                <w:lang w:eastAsia="ja-JP"/>
              </w:rPr>
              <w:t>5</w:t>
            </w:r>
          </w:p>
        </w:tc>
      </w:tr>
      <w:tr w:rsidR="00F31F99" w:rsidRPr="009B053A" w14:paraId="7124168E" w14:textId="77777777" w:rsidTr="00931ECD">
        <w:trPr>
          <w:trHeight w:val="188"/>
          <w:jc w:val="center"/>
        </w:trPr>
        <w:tc>
          <w:tcPr>
            <w:tcW w:w="1632" w:type="dxa"/>
            <w:vMerge/>
            <w:tcBorders>
              <w:left w:val="single" w:sz="4" w:space="0" w:color="auto"/>
              <w:bottom w:val="single" w:sz="4" w:space="0" w:color="auto"/>
              <w:right w:val="single" w:sz="4" w:space="0" w:color="auto"/>
            </w:tcBorders>
          </w:tcPr>
          <w:p w14:paraId="6586A620"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799FFDCD" w14:textId="77777777" w:rsidR="00F31F99" w:rsidRPr="009B053A" w:rsidRDefault="00F31F99" w:rsidP="00931ECD">
            <w:pPr>
              <w:pStyle w:val="TAL"/>
            </w:pPr>
            <w:r w:rsidRPr="009B053A">
              <w:rPr>
                <w:lang w:eastAsia="ja-JP"/>
              </w:rPr>
              <w:t>Frequency range</w:t>
            </w:r>
          </w:p>
        </w:tc>
        <w:tc>
          <w:tcPr>
            <w:tcW w:w="934" w:type="dxa"/>
            <w:tcBorders>
              <w:top w:val="single" w:sz="4" w:space="0" w:color="auto"/>
              <w:left w:val="nil"/>
              <w:bottom w:val="single" w:sz="4" w:space="0" w:color="auto"/>
              <w:right w:val="single" w:sz="4" w:space="0" w:color="auto"/>
            </w:tcBorders>
          </w:tcPr>
          <w:p w14:paraId="09D89C0F" w14:textId="77777777" w:rsidR="00F31F99" w:rsidRPr="009B053A" w:rsidRDefault="00F31F99" w:rsidP="00931ECD">
            <w:pPr>
              <w:pStyle w:val="TAC"/>
            </w:pPr>
            <w:r w:rsidRPr="009B053A">
              <w:rPr>
                <w:lang w:eastAsia="ja-JP"/>
              </w:rPr>
              <w:t>773</w:t>
            </w:r>
          </w:p>
        </w:tc>
        <w:tc>
          <w:tcPr>
            <w:tcW w:w="310" w:type="dxa"/>
            <w:tcBorders>
              <w:top w:val="single" w:sz="4" w:space="0" w:color="auto"/>
              <w:left w:val="nil"/>
              <w:bottom w:val="single" w:sz="4" w:space="0" w:color="auto"/>
              <w:right w:val="single" w:sz="4" w:space="0" w:color="auto"/>
            </w:tcBorders>
          </w:tcPr>
          <w:p w14:paraId="55E7A538" w14:textId="77777777" w:rsidR="00F31F99" w:rsidRPr="009B053A" w:rsidRDefault="00F31F99" w:rsidP="00931ECD">
            <w:pPr>
              <w:pStyle w:val="TAC"/>
            </w:pPr>
            <w:r w:rsidRPr="009B053A">
              <w:rPr>
                <w:lang w:eastAsia="ja-JP"/>
              </w:rPr>
              <w:t>-</w:t>
            </w:r>
          </w:p>
        </w:tc>
        <w:tc>
          <w:tcPr>
            <w:tcW w:w="937" w:type="dxa"/>
            <w:tcBorders>
              <w:top w:val="single" w:sz="4" w:space="0" w:color="auto"/>
              <w:left w:val="nil"/>
              <w:bottom w:val="single" w:sz="4" w:space="0" w:color="auto"/>
              <w:right w:val="single" w:sz="4" w:space="0" w:color="auto"/>
            </w:tcBorders>
          </w:tcPr>
          <w:p w14:paraId="32BA30E8" w14:textId="77777777" w:rsidR="00F31F99" w:rsidRPr="009B053A" w:rsidRDefault="00F31F99" w:rsidP="00931ECD">
            <w:pPr>
              <w:pStyle w:val="TAC"/>
            </w:pPr>
            <w:r w:rsidRPr="009B053A">
              <w:rPr>
                <w:lang w:eastAsia="ja-JP"/>
              </w:rPr>
              <w:t>803</w:t>
            </w:r>
          </w:p>
        </w:tc>
        <w:tc>
          <w:tcPr>
            <w:tcW w:w="1172" w:type="dxa"/>
            <w:tcBorders>
              <w:top w:val="single" w:sz="4" w:space="0" w:color="auto"/>
              <w:left w:val="nil"/>
              <w:bottom w:val="single" w:sz="4" w:space="0" w:color="auto"/>
              <w:right w:val="single" w:sz="4" w:space="0" w:color="auto"/>
            </w:tcBorders>
          </w:tcPr>
          <w:p w14:paraId="2BF30CC6" w14:textId="77777777" w:rsidR="00F31F99" w:rsidRPr="009B053A" w:rsidRDefault="00F31F99" w:rsidP="00931ECD">
            <w:pPr>
              <w:pStyle w:val="TAC"/>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263DCF43" w14:textId="77777777" w:rsidR="00F31F99" w:rsidRPr="009B053A" w:rsidRDefault="00F31F99" w:rsidP="00931ECD">
            <w:pPr>
              <w:pStyle w:val="TAC"/>
            </w:pPr>
            <w:r w:rsidRPr="009B053A">
              <w:rPr>
                <w:lang w:eastAsia="ja-JP"/>
              </w:rPr>
              <w:t>1</w:t>
            </w:r>
          </w:p>
        </w:tc>
        <w:tc>
          <w:tcPr>
            <w:tcW w:w="1228" w:type="dxa"/>
            <w:gridSpan w:val="2"/>
            <w:tcBorders>
              <w:top w:val="single" w:sz="4" w:space="0" w:color="auto"/>
              <w:left w:val="nil"/>
              <w:bottom w:val="single" w:sz="4" w:space="0" w:color="auto"/>
              <w:right w:val="single" w:sz="4" w:space="0" w:color="auto"/>
            </w:tcBorders>
            <w:noWrap/>
          </w:tcPr>
          <w:p w14:paraId="2C45142F" w14:textId="77777777" w:rsidR="00F31F99" w:rsidRPr="009B053A" w:rsidRDefault="00F31F99" w:rsidP="00931ECD">
            <w:pPr>
              <w:pStyle w:val="TAC"/>
            </w:pPr>
          </w:p>
        </w:tc>
      </w:tr>
      <w:tr w:rsidR="008E1806" w:rsidRPr="009B053A" w14:paraId="4CEDFF98"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0D3B4BC0" w14:textId="77777777" w:rsidR="008E1806" w:rsidRPr="009B053A" w:rsidRDefault="008E1806" w:rsidP="00931ECD">
            <w:pPr>
              <w:pStyle w:val="TAC"/>
            </w:pPr>
            <w:r w:rsidRPr="009B053A">
              <w:rPr>
                <w:lang w:eastAsia="ja-JP"/>
              </w:rPr>
              <w:t>DC</w:t>
            </w:r>
            <w:r w:rsidRPr="009B053A">
              <w:t>_28_</w:t>
            </w:r>
            <w:r w:rsidRPr="009B053A">
              <w:rPr>
                <w:lang w:eastAsia="ja-JP"/>
              </w:rPr>
              <w:t>n7</w:t>
            </w:r>
          </w:p>
          <w:p w14:paraId="36D5AC03"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bottom"/>
          </w:tcPr>
          <w:p w14:paraId="3E34CFD3" w14:textId="77777777" w:rsidR="008E1806" w:rsidRPr="009B053A" w:rsidRDefault="008E1806" w:rsidP="00931ECD">
            <w:pPr>
              <w:pStyle w:val="TAL"/>
            </w:pPr>
            <w:r w:rsidRPr="009B053A">
              <w:rPr>
                <w:rFonts w:cs="Arial"/>
              </w:rPr>
              <w:t>E-UTRA Band</w:t>
            </w:r>
            <w:r w:rsidRPr="009B053A">
              <w:rPr>
                <w:rFonts w:cs="Arial"/>
                <w:lang w:eastAsia="ko-KR"/>
              </w:rPr>
              <w:t xml:space="preserve"> 2, 3, 5, 8, 20, 26, 27, 31, 34, 40, 72</w:t>
            </w:r>
            <w:r w:rsidRPr="009B053A">
              <w:rPr>
                <w:rFonts w:cs="Arial"/>
                <w:lang w:eastAsia="ko-KR"/>
              </w:rPr>
              <w:br/>
              <w:t>NR band n7</w:t>
            </w:r>
          </w:p>
        </w:tc>
        <w:tc>
          <w:tcPr>
            <w:tcW w:w="934" w:type="dxa"/>
            <w:tcBorders>
              <w:top w:val="single" w:sz="4" w:space="0" w:color="auto"/>
              <w:left w:val="nil"/>
              <w:bottom w:val="single" w:sz="4" w:space="0" w:color="auto"/>
              <w:right w:val="single" w:sz="4" w:space="0" w:color="auto"/>
            </w:tcBorders>
            <w:vAlign w:val="center"/>
          </w:tcPr>
          <w:p w14:paraId="0B15983D" w14:textId="77777777" w:rsidR="008E1806" w:rsidRPr="009B053A" w:rsidRDefault="008E1806"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67E13AE"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DC5EAE7" w14:textId="77777777" w:rsidR="008E1806" w:rsidRPr="009B053A" w:rsidRDefault="008E1806"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CD180F3" w14:textId="77777777" w:rsidR="008E1806" w:rsidRPr="009B053A" w:rsidRDefault="008E1806" w:rsidP="00931ECD">
            <w:pPr>
              <w:pStyle w:val="TAC"/>
            </w:pPr>
            <w:r w:rsidRPr="009B053A">
              <w:rPr>
                <w:lang w:eastAsia="ko-KR"/>
              </w:rPr>
              <w:t>-50</w:t>
            </w:r>
          </w:p>
        </w:tc>
        <w:tc>
          <w:tcPr>
            <w:tcW w:w="749" w:type="dxa"/>
            <w:tcBorders>
              <w:top w:val="single" w:sz="4" w:space="0" w:color="auto"/>
              <w:left w:val="nil"/>
              <w:bottom w:val="single" w:sz="4" w:space="0" w:color="auto"/>
              <w:right w:val="single" w:sz="4" w:space="0" w:color="auto"/>
            </w:tcBorders>
            <w:noWrap/>
            <w:vAlign w:val="center"/>
          </w:tcPr>
          <w:p w14:paraId="3C4CCCBC" w14:textId="77777777" w:rsidR="008E1806" w:rsidRPr="009B053A" w:rsidRDefault="008E1806" w:rsidP="00931ECD">
            <w:pPr>
              <w:pStyle w:val="TAC"/>
            </w:pPr>
            <w:r w:rsidRPr="009B053A">
              <w:rPr>
                <w:lang w:eastAsia="ko-KR"/>
              </w:rPr>
              <w:t>1</w:t>
            </w:r>
          </w:p>
        </w:tc>
        <w:tc>
          <w:tcPr>
            <w:tcW w:w="1228" w:type="dxa"/>
            <w:gridSpan w:val="2"/>
            <w:tcBorders>
              <w:top w:val="single" w:sz="4" w:space="0" w:color="auto"/>
              <w:left w:val="nil"/>
              <w:bottom w:val="single" w:sz="4" w:space="0" w:color="auto"/>
              <w:right w:val="single" w:sz="4" w:space="0" w:color="auto"/>
            </w:tcBorders>
            <w:noWrap/>
            <w:vAlign w:val="center"/>
          </w:tcPr>
          <w:p w14:paraId="695715D8" w14:textId="77777777" w:rsidR="008E1806" w:rsidRPr="009B053A" w:rsidRDefault="008E1806" w:rsidP="00931ECD">
            <w:pPr>
              <w:pStyle w:val="TAC"/>
            </w:pPr>
          </w:p>
        </w:tc>
      </w:tr>
      <w:tr w:rsidR="008E1806" w:rsidRPr="009B053A" w14:paraId="5D247D44" w14:textId="77777777" w:rsidTr="00931ECD">
        <w:trPr>
          <w:trHeight w:val="188"/>
          <w:jc w:val="center"/>
        </w:trPr>
        <w:tc>
          <w:tcPr>
            <w:tcW w:w="1632" w:type="dxa"/>
            <w:vMerge/>
            <w:tcBorders>
              <w:left w:val="single" w:sz="4" w:space="0" w:color="auto"/>
              <w:right w:val="single" w:sz="4" w:space="0" w:color="auto"/>
            </w:tcBorders>
            <w:vAlign w:val="center"/>
          </w:tcPr>
          <w:p w14:paraId="61735B49"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bottom"/>
          </w:tcPr>
          <w:p w14:paraId="2181DD08" w14:textId="77777777" w:rsidR="008E1806" w:rsidRPr="009B053A" w:rsidRDefault="008E1806" w:rsidP="00931ECD">
            <w:pPr>
              <w:pStyle w:val="TAL"/>
              <w:rPr>
                <w:rFonts w:cs="Arial"/>
                <w:lang w:eastAsia="ko-KR"/>
              </w:rPr>
            </w:pPr>
            <w:r w:rsidRPr="009B053A">
              <w:rPr>
                <w:rFonts w:cs="Arial"/>
              </w:rPr>
              <w:t>E-UTRA Band</w:t>
            </w:r>
            <w:r w:rsidRPr="009B053A">
              <w:rPr>
                <w:rFonts w:cs="Arial"/>
                <w:lang w:eastAsia="ko-KR"/>
              </w:rPr>
              <w:t xml:space="preserve"> </w:t>
            </w:r>
            <w:r w:rsidRPr="009B053A">
              <w:rPr>
                <w:rFonts w:cs="Arial"/>
                <w:lang w:eastAsia="ja-JP"/>
              </w:rPr>
              <w:t xml:space="preserve">4, 22, 32, </w:t>
            </w:r>
            <w:r w:rsidRPr="009B053A">
              <w:rPr>
                <w:rFonts w:cs="Arial"/>
                <w:lang w:eastAsia="ko-KR"/>
              </w:rPr>
              <w:t>42, 43</w:t>
            </w:r>
            <w:r w:rsidRPr="009B053A">
              <w:rPr>
                <w:rFonts w:cs="Arial"/>
                <w:lang w:eastAsia="ja-JP"/>
              </w:rPr>
              <w:t>, 50, 51, 52, 65, 66, 74, 75, 76</w:t>
            </w:r>
          </w:p>
          <w:p w14:paraId="0E0949C3" w14:textId="77777777" w:rsidR="008E1806" w:rsidRPr="009B053A" w:rsidRDefault="008E1806" w:rsidP="00931ECD">
            <w:pPr>
              <w:pStyle w:val="TAL"/>
            </w:pPr>
            <w:r w:rsidRPr="009B053A">
              <w:rPr>
                <w:rFonts w:cs="Arial"/>
                <w:lang w:eastAsia="ko-KR"/>
              </w:rPr>
              <w:t>NR band n77, n78</w:t>
            </w:r>
          </w:p>
        </w:tc>
        <w:tc>
          <w:tcPr>
            <w:tcW w:w="934" w:type="dxa"/>
            <w:tcBorders>
              <w:top w:val="single" w:sz="4" w:space="0" w:color="auto"/>
              <w:left w:val="nil"/>
              <w:bottom w:val="single" w:sz="4" w:space="0" w:color="auto"/>
              <w:right w:val="single" w:sz="4" w:space="0" w:color="auto"/>
            </w:tcBorders>
            <w:vAlign w:val="center"/>
          </w:tcPr>
          <w:p w14:paraId="155F66C1" w14:textId="77777777" w:rsidR="008E1806" w:rsidRPr="009B053A" w:rsidRDefault="008E1806"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7F5B456"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813FFE3" w14:textId="77777777" w:rsidR="008E1806" w:rsidRPr="009B053A" w:rsidRDefault="008E1806"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324C8D98" w14:textId="77777777" w:rsidR="008E1806" w:rsidRPr="009B053A" w:rsidRDefault="008E1806" w:rsidP="00931ECD">
            <w:pPr>
              <w:pStyle w:val="TAC"/>
            </w:pPr>
            <w:r w:rsidRPr="009B053A">
              <w:rPr>
                <w:lang w:eastAsia="ko-KR"/>
              </w:rPr>
              <w:t>-50</w:t>
            </w:r>
          </w:p>
        </w:tc>
        <w:tc>
          <w:tcPr>
            <w:tcW w:w="749" w:type="dxa"/>
            <w:tcBorders>
              <w:top w:val="single" w:sz="4" w:space="0" w:color="auto"/>
              <w:left w:val="nil"/>
              <w:bottom w:val="single" w:sz="4" w:space="0" w:color="auto"/>
              <w:right w:val="single" w:sz="4" w:space="0" w:color="auto"/>
            </w:tcBorders>
            <w:noWrap/>
          </w:tcPr>
          <w:p w14:paraId="3DE0C9E0" w14:textId="77777777" w:rsidR="008E1806" w:rsidRPr="009B053A" w:rsidRDefault="008E1806" w:rsidP="00931ECD">
            <w:pPr>
              <w:pStyle w:val="TAC"/>
            </w:pPr>
            <w:r w:rsidRPr="009B053A">
              <w:rPr>
                <w:lang w:eastAsia="ko-KR"/>
              </w:rPr>
              <w:t>1</w:t>
            </w:r>
          </w:p>
        </w:tc>
        <w:tc>
          <w:tcPr>
            <w:tcW w:w="1228" w:type="dxa"/>
            <w:gridSpan w:val="2"/>
            <w:tcBorders>
              <w:top w:val="single" w:sz="4" w:space="0" w:color="auto"/>
              <w:left w:val="nil"/>
              <w:bottom w:val="single" w:sz="4" w:space="0" w:color="auto"/>
              <w:right w:val="single" w:sz="4" w:space="0" w:color="auto"/>
            </w:tcBorders>
            <w:noWrap/>
          </w:tcPr>
          <w:p w14:paraId="73AD5F0D" w14:textId="77777777" w:rsidR="008E1806" w:rsidRPr="009B053A" w:rsidRDefault="008E1806" w:rsidP="00931ECD">
            <w:pPr>
              <w:pStyle w:val="TAC"/>
            </w:pPr>
            <w:r w:rsidRPr="009B053A">
              <w:rPr>
                <w:lang w:eastAsia="ko-KR"/>
              </w:rPr>
              <w:t>2</w:t>
            </w:r>
          </w:p>
        </w:tc>
      </w:tr>
      <w:tr w:rsidR="008E1806" w:rsidRPr="009B053A" w14:paraId="6960CDC9" w14:textId="77777777" w:rsidTr="00931ECD">
        <w:trPr>
          <w:trHeight w:val="188"/>
          <w:jc w:val="center"/>
        </w:trPr>
        <w:tc>
          <w:tcPr>
            <w:tcW w:w="1632" w:type="dxa"/>
            <w:vMerge/>
            <w:tcBorders>
              <w:left w:val="single" w:sz="4" w:space="0" w:color="auto"/>
              <w:right w:val="single" w:sz="4" w:space="0" w:color="auto"/>
            </w:tcBorders>
            <w:vAlign w:val="center"/>
          </w:tcPr>
          <w:p w14:paraId="5BE68A2B"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bottom"/>
          </w:tcPr>
          <w:p w14:paraId="364F861D" w14:textId="77777777" w:rsidR="008E1806" w:rsidRPr="009B053A" w:rsidRDefault="008E1806" w:rsidP="00931ECD">
            <w:pPr>
              <w:pStyle w:val="TAL"/>
            </w:pPr>
            <w:r w:rsidRPr="009B053A">
              <w:rPr>
                <w:rFonts w:cs="Arial"/>
                <w:lang w:eastAsia="ko-KR"/>
              </w:rPr>
              <w:t>E-UTRA band 1</w:t>
            </w:r>
          </w:p>
        </w:tc>
        <w:tc>
          <w:tcPr>
            <w:tcW w:w="934" w:type="dxa"/>
            <w:tcBorders>
              <w:top w:val="single" w:sz="4" w:space="0" w:color="auto"/>
              <w:left w:val="nil"/>
              <w:bottom w:val="single" w:sz="4" w:space="0" w:color="auto"/>
              <w:right w:val="single" w:sz="4" w:space="0" w:color="auto"/>
            </w:tcBorders>
            <w:vAlign w:val="center"/>
          </w:tcPr>
          <w:p w14:paraId="23D8CEFE" w14:textId="77777777" w:rsidR="008E1806" w:rsidRPr="009B053A" w:rsidRDefault="008E1806"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F89B28D"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093A19D" w14:textId="77777777" w:rsidR="008E1806" w:rsidRPr="009B053A" w:rsidRDefault="008E1806"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AABEE6E" w14:textId="77777777" w:rsidR="008E1806" w:rsidRPr="009B053A" w:rsidRDefault="008E1806"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0E6EF77" w14:textId="77777777" w:rsidR="008E1806" w:rsidRPr="009B053A" w:rsidRDefault="008E1806"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67D8B97" w14:textId="77777777" w:rsidR="008E1806" w:rsidRPr="009B053A" w:rsidRDefault="008E1806" w:rsidP="00931ECD">
            <w:pPr>
              <w:pStyle w:val="TAC"/>
            </w:pPr>
            <w:r w:rsidRPr="009B053A">
              <w:rPr>
                <w:lang w:eastAsia="ko-KR"/>
              </w:rPr>
              <w:t>2, 9, 10</w:t>
            </w:r>
          </w:p>
        </w:tc>
      </w:tr>
      <w:tr w:rsidR="008E1806" w:rsidRPr="009B053A" w14:paraId="43BDE213" w14:textId="77777777" w:rsidTr="00931ECD">
        <w:trPr>
          <w:trHeight w:val="188"/>
          <w:jc w:val="center"/>
        </w:trPr>
        <w:tc>
          <w:tcPr>
            <w:tcW w:w="1632" w:type="dxa"/>
            <w:vMerge/>
            <w:tcBorders>
              <w:left w:val="single" w:sz="4" w:space="0" w:color="auto"/>
              <w:right w:val="single" w:sz="4" w:space="0" w:color="auto"/>
            </w:tcBorders>
            <w:vAlign w:val="center"/>
          </w:tcPr>
          <w:p w14:paraId="41C37F1F"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bottom"/>
          </w:tcPr>
          <w:p w14:paraId="03F09FB5" w14:textId="77777777" w:rsidR="008E1806" w:rsidRPr="009B053A" w:rsidRDefault="008E1806"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412B9541" w14:textId="77777777" w:rsidR="008E1806" w:rsidRPr="009B053A" w:rsidRDefault="008E1806" w:rsidP="00931ECD">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4009C8C9"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68AF9E" w14:textId="77777777" w:rsidR="008E1806" w:rsidRPr="009B053A" w:rsidRDefault="008E1806" w:rsidP="00931ECD">
            <w:pPr>
              <w:pStyle w:val="TAC"/>
            </w:pPr>
            <w:r w:rsidRPr="009B053A">
              <w:t>773</w:t>
            </w:r>
          </w:p>
        </w:tc>
        <w:tc>
          <w:tcPr>
            <w:tcW w:w="1172" w:type="dxa"/>
            <w:tcBorders>
              <w:top w:val="single" w:sz="4" w:space="0" w:color="auto"/>
              <w:left w:val="nil"/>
              <w:bottom w:val="single" w:sz="4" w:space="0" w:color="auto"/>
              <w:right w:val="single" w:sz="4" w:space="0" w:color="auto"/>
            </w:tcBorders>
          </w:tcPr>
          <w:p w14:paraId="1526301F" w14:textId="77777777" w:rsidR="008E1806" w:rsidRPr="009B053A" w:rsidRDefault="008E1806" w:rsidP="00931ECD">
            <w:pPr>
              <w:pStyle w:val="TAC"/>
            </w:pPr>
            <w:r w:rsidRPr="009B053A">
              <w:t>-32</w:t>
            </w:r>
          </w:p>
        </w:tc>
        <w:tc>
          <w:tcPr>
            <w:tcW w:w="749" w:type="dxa"/>
            <w:tcBorders>
              <w:top w:val="single" w:sz="4" w:space="0" w:color="auto"/>
              <w:left w:val="nil"/>
              <w:bottom w:val="single" w:sz="4" w:space="0" w:color="auto"/>
              <w:right w:val="single" w:sz="4" w:space="0" w:color="auto"/>
            </w:tcBorders>
            <w:noWrap/>
          </w:tcPr>
          <w:p w14:paraId="7510C211" w14:textId="77777777" w:rsidR="008E1806" w:rsidRPr="009B053A" w:rsidRDefault="008E1806"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EF1F7D8" w14:textId="77777777" w:rsidR="008E1806" w:rsidRPr="009B053A" w:rsidRDefault="008E1806" w:rsidP="00931ECD">
            <w:pPr>
              <w:pStyle w:val="TAC"/>
            </w:pPr>
            <w:r w:rsidRPr="009B053A">
              <w:rPr>
                <w:lang w:eastAsia="ko-KR"/>
              </w:rPr>
              <w:t>5</w:t>
            </w:r>
          </w:p>
        </w:tc>
      </w:tr>
      <w:tr w:rsidR="008E1806" w:rsidRPr="009B053A" w14:paraId="47C6BECC" w14:textId="77777777" w:rsidTr="00931ECD">
        <w:trPr>
          <w:trHeight w:val="188"/>
          <w:jc w:val="center"/>
        </w:trPr>
        <w:tc>
          <w:tcPr>
            <w:tcW w:w="1632" w:type="dxa"/>
            <w:vMerge/>
            <w:tcBorders>
              <w:left w:val="single" w:sz="4" w:space="0" w:color="auto"/>
              <w:right w:val="single" w:sz="4" w:space="0" w:color="auto"/>
            </w:tcBorders>
            <w:vAlign w:val="center"/>
          </w:tcPr>
          <w:p w14:paraId="6696CD1D"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bottom"/>
          </w:tcPr>
          <w:p w14:paraId="4247C60D" w14:textId="77777777" w:rsidR="008E1806" w:rsidRPr="009B053A" w:rsidRDefault="008E1806"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5685A581" w14:textId="77777777" w:rsidR="008E1806" w:rsidRPr="009B053A" w:rsidRDefault="008E1806" w:rsidP="00931ECD">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602B3C53"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5B61CA8" w14:textId="77777777" w:rsidR="008E1806" w:rsidRPr="009B053A" w:rsidRDefault="008E1806" w:rsidP="00931ECD">
            <w:pPr>
              <w:pStyle w:val="TAC"/>
            </w:pPr>
            <w:r w:rsidRPr="009B053A">
              <w:t>803</w:t>
            </w:r>
          </w:p>
        </w:tc>
        <w:tc>
          <w:tcPr>
            <w:tcW w:w="1172" w:type="dxa"/>
            <w:tcBorders>
              <w:top w:val="single" w:sz="4" w:space="0" w:color="auto"/>
              <w:left w:val="nil"/>
              <w:bottom w:val="single" w:sz="4" w:space="0" w:color="auto"/>
              <w:right w:val="single" w:sz="4" w:space="0" w:color="auto"/>
            </w:tcBorders>
          </w:tcPr>
          <w:p w14:paraId="6676576F" w14:textId="77777777" w:rsidR="008E1806" w:rsidRPr="009B053A" w:rsidRDefault="008E1806" w:rsidP="00931ECD">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50527A5" w14:textId="77777777" w:rsidR="008E1806" w:rsidRPr="009B053A" w:rsidRDefault="008E1806"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11CEDB7B" w14:textId="77777777" w:rsidR="008E1806" w:rsidRPr="009B053A" w:rsidRDefault="008E1806" w:rsidP="00931ECD">
            <w:pPr>
              <w:pStyle w:val="TAC"/>
            </w:pPr>
          </w:p>
        </w:tc>
      </w:tr>
      <w:tr w:rsidR="008E1806" w:rsidRPr="009B053A" w14:paraId="4E198C38" w14:textId="77777777" w:rsidTr="00931ECD">
        <w:trPr>
          <w:trHeight w:val="188"/>
          <w:jc w:val="center"/>
        </w:trPr>
        <w:tc>
          <w:tcPr>
            <w:tcW w:w="1632" w:type="dxa"/>
            <w:vMerge/>
            <w:tcBorders>
              <w:left w:val="single" w:sz="4" w:space="0" w:color="auto"/>
              <w:right w:val="single" w:sz="4" w:space="0" w:color="auto"/>
            </w:tcBorders>
            <w:vAlign w:val="center"/>
          </w:tcPr>
          <w:p w14:paraId="2E926C08"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center"/>
          </w:tcPr>
          <w:p w14:paraId="4247332B" w14:textId="77777777" w:rsidR="008E1806" w:rsidRPr="009B053A" w:rsidRDefault="008E1806"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4082BE4E" w14:textId="77777777" w:rsidR="008E1806" w:rsidRPr="009B053A" w:rsidRDefault="008E1806" w:rsidP="00931ECD">
            <w:pPr>
              <w:pStyle w:val="TAC"/>
            </w:pPr>
            <w:r w:rsidRPr="009B053A">
              <w:t>2570</w:t>
            </w:r>
          </w:p>
        </w:tc>
        <w:tc>
          <w:tcPr>
            <w:tcW w:w="310" w:type="dxa"/>
            <w:tcBorders>
              <w:top w:val="single" w:sz="4" w:space="0" w:color="auto"/>
              <w:left w:val="nil"/>
              <w:bottom w:val="single" w:sz="4" w:space="0" w:color="auto"/>
              <w:right w:val="single" w:sz="4" w:space="0" w:color="auto"/>
            </w:tcBorders>
            <w:vAlign w:val="center"/>
          </w:tcPr>
          <w:p w14:paraId="72CB8D53"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5F9A4F0" w14:textId="77777777" w:rsidR="008E1806" w:rsidRPr="009B053A" w:rsidRDefault="008E1806" w:rsidP="00931ECD">
            <w:pPr>
              <w:pStyle w:val="TAC"/>
            </w:pPr>
            <w:r w:rsidRPr="009B053A">
              <w:t>2575</w:t>
            </w:r>
          </w:p>
        </w:tc>
        <w:tc>
          <w:tcPr>
            <w:tcW w:w="1172" w:type="dxa"/>
            <w:tcBorders>
              <w:top w:val="single" w:sz="4" w:space="0" w:color="auto"/>
              <w:left w:val="nil"/>
              <w:bottom w:val="single" w:sz="4" w:space="0" w:color="auto"/>
              <w:right w:val="single" w:sz="4" w:space="0" w:color="auto"/>
            </w:tcBorders>
          </w:tcPr>
          <w:p w14:paraId="5539415C" w14:textId="77777777" w:rsidR="008E1806" w:rsidRPr="009B053A" w:rsidRDefault="008E1806" w:rsidP="00931ECD">
            <w:pPr>
              <w:pStyle w:val="TAC"/>
            </w:pPr>
            <w:r w:rsidRPr="009B053A">
              <w:t>+1.6</w:t>
            </w:r>
          </w:p>
        </w:tc>
        <w:tc>
          <w:tcPr>
            <w:tcW w:w="749" w:type="dxa"/>
            <w:tcBorders>
              <w:top w:val="single" w:sz="4" w:space="0" w:color="auto"/>
              <w:left w:val="nil"/>
              <w:bottom w:val="single" w:sz="4" w:space="0" w:color="auto"/>
              <w:right w:val="single" w:sz="4" w:space="0" w:color="auto"/>
            </w:tcBorders>
            <w:noWrap/>
          </w:tcPr>
          <w:p w14:paraId="108D4CC7" w14:textId="77777777" w:rsidR="008E1806" w:rsidRPr="009B053A" w:rsidRDefault="008E1806"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17C7266B" w14:textId="77777777" w:rsidR="008E1806" w:rsidRPr="009B053A" w:rsidRDefault="008E1806" w:rsidP="00931ECD">
            <w:pPr>
              <w:pStyle w:val="TAC"/>
            </w:pPr>
            <w:r w:rsidRPr="009B053A">
              <w:t xml:space="preserve">5, 6, </w:t>
            </w:r>
            <w:r w:rsidRPr="009B053A">
              <w:rPr>
                <w:lang w:eastAsia="ko-KR"/>
              </w:rPr>
              <w:t>7</w:t>
            </w:r>
          </w:p>
        </w:tc>
      </w:tr>
      <w:tr w:rsidR="008E1806" w:rsidRPr="009B053A" w14:paraId="00C5B206" w14:textId="77777777" w:rsidTr="00931ECD">
        <w:trPr>
          <w:trHeight w:val="188"/>
          <w:jc w:val="center"/>
        </w:trPr>
        <w:tc>
          <w:tcPr>
            <w:tcW w:w="1632" w:type="dxa"/>
            <w:vMerge/>
            <w:tcBorders>
              <w:left w:val="single" w:sz="4" w:space="0" w:color="auto"/>
              <w:right w:val="single" w:sz="4" w:space="0" w:color="auto"/>
            </w:tcBorders>
            <w:vAlign w:val="center"/>
          </w:tcPr>
          <w:p w14:paraId="452526C5"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center"/>
          </w:tcPr>
          <w:p w14:paraId="3D4D3905" w14:textId="77777777" w:rsidR="008E1806" w:rsidRPr="009B053A" w:rsidRDefault="008E1806"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56914C68" w14:textId="77777777" w:rsidR="008E1806" w:rsidRPr="009B053A" w:rsidRDefault="008E1806" w:rsidP="00931ECD">
            <w:pPr>
              <w:pStyle w:val="TAC"/>
            </w:pPr>
            <w:r w:rsidRPr="009B053A">
              <w:t>2575</w:t>
            </w:r>
          </w:p>
        </w:tc>
        <w:tc>
          <w:tcPr>
            <w:tcW w:w="310" w:type="dxa"/>
            <w:tcBorders>
              <w:top w:val="single" w:sz="4" w:space="0" w:color="auto"/>
              <w:left w:val="nil"/>
              <w:bottom w:val="single" w:sz="4" w:space="0" w:color="auto"/>
              <w:right w:val="single" w:sz="4" w:space="0" w:color="auto"/>
            </w:tcBorders>
            <w:vAlign w:val="center"/>
          </w:tcPr>
          <w:p w14:paraId="1F2D1896"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014EE10" w14:textId="77777777" w:rsidR="008E1806" w:rsidRPr="009B053A" w:rsidRDefault="008E1806" w:rsidP="00931ECD">
            <w:pPr>
              <w:pStyle w:val="TAC"/>
            </w:pPr>
            <w:r w:rsidRPr="009B053A">
              <w:t>2595</w:t>
            </w:r>
          </w:p>
        </w:tc>
        <w:tc>
          <w:tcPr>
            <w:tcW w:w="1172" w:type="dxa"/>
            <w:tcBorders>
              <w:top w:val="single" w:sz="4" w:space="0" w:color="auto"/>
              <w:left w:val="nil"/>
              <w:bottom w:val="single" w:sz="4" w:space="0" w:color="auto"/>
              <w:right w:val="single" w:sz="4" w:space="0" w:color="auto"/>
            </w:tcBorders>
          </w:tcPr>
          <w:p w14:paraId="5DFD9ECC" w14:textId="77777777" w:rsidR="008E1806" w:rsidRPr="009B053A" w:rsidRDefault="008E1806" w:rsidP="00931ECD">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65C1E0C8" w14:textId="77777777" w:rsidR="008E1806" w:rsidRPr="009B053A" w:rsidRDefault="008E1806" w:rsidP="00931ECD">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59D94F57" w14:textId="77777777" w:rsidR="008E1806" w:rsidRPr="009B053A" w:rsidRDefault="008E1806" w:rsidP="00931ECD">
            <w:pPr>
              <w:pStyle w:val="TAC"/>
            </w:pPr>
            <w:r w:rsidRPr="009B053A">
              <w:t>5, 6, 7</w:t>
            </w:r>
          </w:p>
        </w:tc>
      </w:tr>
      <w:tr w:rsidR="008E1806" w:rsidRPr="009B053A" w14:paraId="11C48A33" w14:textId="77777777" w:rsidTr="00931ECD">
        <w:trPr>
          <w:trHeight w:val="188"/>
          <w:jc w:val="center"/>
        </w:trPr>
        <w:tc>
          <w:tcPr>
            <w:tcW w:w="1632" w:type="dxa"/>
            <w:vMerge/>
            <w:tcBorders>
              <w:left w:val="single" w:sz="4" w:space="0" w:color="auto"/>
              <w:right w:val="single" w:sz="4" w:space="0" w:color="auto"/>
            </w:tcBorders>
            <w:vAlign w:val="center"/>
          </w:tcPr>
          <w:p w14:paraId="3B4B357F" w14:textId="77777777" w:rsidR="008E1806" w:rsidRPr="009B053A" w:rsidRDefault="008E1806" w:rsidP="00931ECD">
            <w:pPr>
              <w:pStyle w:val="TAC"/>
            </w:pPr>
          </w:p>
        </w:tc>
        <w:tc>
          <w:tcPr>
            <w:tcW w:w="2864" w:type="dxa"/>
            <w:tcBorders>
              <w:top w:val="single" w:sz="4" w:space="0" w:color="auto"/>
              <w:left w:val="nil"/>
              <w:bottom w:val="single" w:sz="4" w:space="0" w:color="auto"/>
              <w:right w:val="single" w:sz="4" w:space="0" w:color="auto"/>
            </w:tcBorders>
            <w:vAlign w:val="center"/>
          </w:tcPr>
          <w:p w14:paraId="4F500E25" w14:textId="77777777" w:rsidR="008E1806" w:rsidRPr="009B053A" w:rsidRDefault="008E1806" w:rsidP="00931ECD">
            <w:pPr>
              <w:pStyle w:val="TAL"/>
            </w:pPr>
            <w:r w:rsidRPr="009B053A">
              <w:rPr>
                <w:rFonts w:cs="Arial"/>
              </w:rPr>
              <w:t>Frequency range</w:t>
            </w:r>
          </w:p>
        </w:tc>
        <w:tc>
          <w:tcPr>
            <w:tcW w:w="934" w:type="dxa"/>
            <w:tcBorders>
              <w:top w:val="single" w:sz="4" w:space="0" w:color="auto"/>
              <w:left w:val="nil"/>
              <w:bottom w:val="single" w:sz="4" w:space="0" w:color="auto"/>
              <w:right w:val="single" w:sz="4" w:space="0" w:color="auto"/>
            </w:tcBorders>
            <w:vAlign w:val="center"/>
          </w:tcPr>
          <w:p w14:paraId="4D3B91E9" w14:textId="77777777" w:rsidR="008E1806" w:rsidRPr="009B053A" w:rsidRDefault="008E1806" w:rsidP="00931ECD">
            <w:pPr>
              <w:pStyle w:val="TAC"/>
            </w:pPr>
            <w:r w:rsidRPr="009B053A">
              <w:t>2595</w:t>
            </w:r>
          </w:p>
        </w:tc>
        <w:tc>
          <w:tcPr>
            <w:tcW w:w="310" w:type="dxa"/>
            <w:tcBorders>
              <w:top w:val="single" w:sz="4" w:space="0" w:color="auto"/>
              <w:left w:val="nil"/>
              <w:bottom w:val="single" w:sz="4" w:space="0" w:color="auto"/>
              <w:right w:val="single" w:sz="4" w:space="0" w:color="auto"/>
            </w:tcBorders>
            <w:vAlign w:val="center"/>
          </w:tcPr>
          <w:p w14:paraId="015963C7" w14:textId="77777777" w:rsidR="008E1806" w:rsidRPr="009B053A" w:rsidRDefault="008E1806"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D556B62" w14:textId="77777777" w:rsidR="008E1806" w:rsidRPr="009B053A" w:rsidRDefault="008E1806" w:rsidP="00931ECD">
            <w:pPr>
              <w:pStyle w:val="TAC"/>
            </w:pPr>
            <w:r w:rsidRPr="009B053A">
              <w:t>2620</w:t>
            </w:r>
          </w:p>
        </w:tc>
        <w:tc>
          <w:tcPr>
            <w:tcW w:w="1172" w:type="dxa"/>
            <w:tcBorders>
              <w:top w:val="single" w:sz="4" w:space="0" w:color="auto"/>
              <w:left w:val="nil"/>
              <w:bottom w:val="single" w:sz="4" w:space="0" w:color="auto"/>
              <w:right w:val="single" w:sz="4" w:space="0" w:color="auto"/>
            </w:tcBorders>
          </w:tcPr>
          <w:p w14:paraId="3105813F" w14:textId="77777777" w:rsidR="008E1806" w:rsidRPr="009B053A" w:rsidRDefault="008E1806" w:rsidP="00931ECD">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3B3C0961" w14:textId="77777777" w:rsidR="008E1806" w:rsidRPr="009B053A" w:rsidRDefault="008E1806"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940B09F" w14:textId="77777777" w:rsidR="008E1806" w:rsidRPr="009B053A" w:rsidRDefault="008E1806" w:rsidP="00931ECD">
            <w:pPr>
              <w:pStyle w:val="TAC"/>
            </w:pPr>
            <w:r w:rsidRPr="009B053A">
              <w:t xml:space="preserve">5, </w:t>
            </w:r>
            <w:r w:rsidRPr="009B053A">
              <w:rPr>
                <w:lang w:eastAsia="ko-KR"/>
              </w:rPr>
              <w:t>6</w:t>
            </w:r>
          </w:p>
        </w:tc>
      </w:tr>
      <w:tr w:rsidR="00D56F1E" w:rsidRPr="009B053A" w14:paraId="54CEDC51"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7AAEDEE" w14:textId="77777777" w:rsidR="00D56F1E" w:rsidRPr="009B053A" w:rsidRDefault="00D56F1E" w:rsidP="00D56F1E">
            <w:pPr>
              <w:pStyle w:val="TAC"/>
            </w:pPr>
            <w:r w:rsidRPr="009B053A">
              <w:t>DC_28_n77</w:t>
            </w:r>
          </w:p>
        </w:tc>
        <w:tc>
          <w:tcPr>
            <w:tcW w:w="2864" w:type="dxa"/>
            <w:tcBorders>
              <w:top w:val="single" w:sz="4" w:space="0" w:color="auto"/>
              <w:left w:val="nil"/>
              <w:bottom w:val="single" w:sz="4" w:space="0" w:color="auto"/>
              <w:right w:val="single" w:sz="4" w:space="0" w:color="auto"/>
            </w:tcBorders>
            <w:vAlign w:val="center"/>
          </w:tcPr>
          <w:p w14:paraId="4376859F" w14:textId="77777777" w:rsidR="00D56F1E" w:rsidRPr="009B053A" w:rsidRDefault="00D56F1E" w:rsidP="00D56F1E">
            <w:pPr>
              <w:pStyle w:val="TAL"/>
            </w:pPr>
            <w:r w:rsidRPr="009B053A">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34F10D83"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EA031E2"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2A6760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70ADCF5"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6CB8ADC"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99ADAF6" w14:textId="77777777" w:rsidR="00D56F1E" w:rsidRPr="009B053A" w:rsidRDefault="00D56F1E" w:rsidP="00D56F1E">
            <w:pPr>
              <w:pStyle w:val="TAC"/>
            </w:pPr>
          </w:p>
        </w:tc>
      </w:tr>
      <w:tr w:rsidR="00D56F1E" w:rsidRPr="009B053A" w14:paraId="13F749CA" w14:textId="77777777" w:rsidTr="00390659">
        <w:trPr>
          <w:trHeight w:val="188"/>
          <w:jc w:val="center"/>
        </w:trPr>
        <w:tc>
          <w:tcPr>
            <w:tcW w:w="1632" w:type="dxa"/>
            <w:vMerge/>
            <w:tcBorders>
              <w:left w:val="single" w:sz="4" w:space="0" w:color="auto"/>
              <w:right w:val="single" w:sz="4" w:space="0" w:color="auto"/>
            </w:tcBorders>
            <w:vAlign w:val="center"/>
          </w:tcPr>
          <w:p w14:paraId="1EE6FE2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1EB1A34C" w14:textId="77777777" w:rsidR="00D56F1E" w:rsidRPr="009B053A" w:rsidRDefault="00D56F1E" w:rsidP="00D56F1E">
            <w:pPr>
              <w:pStyle w:val="TAL"/>
            </w:pPr>
            <w:r w:rsidRPr="009B053A">
              <w:t>E-UTRA Band 1, 65, 74</w:t>
            </w:r>
          </w:p>
        </w:tc>
        <w:tc>
          <w:tcPr>
            <w:tcW w:w="934" w:type="dxa"/>
            <w:tcBorders>
              <w:top w:val="single" w:sz="4" w:space="0" w:color="auto"/>
              <w:left w:val="nil"/>
              <w:bottom w:val="single" w:sz="4" w:space="0" w:color="auto"/>
              <w:right w:val="single" w:sz="4" w:space="0" w:color="auto"/>
            </w:tcBorders>
            <w:vAlign w:val="center"/>
          </w:tcPr>
          <w:p w14:paraId="1FD24EC3"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224528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7DD32A"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41AC3DB"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1D87AFB"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8F2C187" w14:textId="77777777" w:rsidR="00D56F1E" w:rsidRPr="009B053A" w:rsidRDefault="00D56F1E" w:rsidP="00D56F1E">
            <w:pPr>
              <w:pStyle w:val="TAC"/>
            </w:pPr>
            <w:r w:rsidRPr="009B053A">
              <w:t>2</w:t>
            </w:r>
          </w:p>
        </w:tc>
      </w:tr>
      <w:tr w:rsidR="00D56F1E" w:rsidRPr="009B053A" w14:paraId="4FD04B0F" w14:textId="77777777" w:rsidTr="00390659">
        <w:trPr>
          <w:trHeight w:val="188"/>
          <w:jc w:val="center"/>
        </w:trPr>
        <w:tc>
          <w:tcPr>
            <w:tcW w:w="1632" w:type="dxa"/>
            <w:vMerge/>
            <w:tcBorders>
              <w:left w:val="single" w:sz="4" w:space="0" w:color="auto"/>
              <w:right w:val="single" w:sz="4" w:space="0" w:color="auto"/>
            </w:tcBorders>
            <w:vAlign w:val="center"/>
          </w:tcPr>
          <w:p w14:paraId="10D673A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E20442F"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06E4897B"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87AF55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022291F"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9907E66"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74DFDD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61146A7" w14:textId="77777777" w:rsidR="00D56F1E" w:rsidRPr="009B053A" w:rsidRDefault="00D56F1E" w:rsidP="00D56F1E">
            <w:pPr>
              <w:pStyle w:val="TAC"/>
            </w:pPr>
            <w:r w:rsidRPr="009B053A">
              <w:t>9, 11</w:t>
            </w:r>
          </w:p>
        </w:tc>
      </w:tr>
      <w:tr w:rsidR="00D56F1E" w:rsidRPr="009B053A" w14:paraId="170EDC07" w14:textId="77777777" w:rsidTr="00390659">
        <w:trPr>
          <w:trHeight w:val="188"/>
          <w:jc w:val="center"/>
        </w:trPr>
        <w:tc>
          <w:tcPr>
            <w:tcW w:w="1632" w:type="dxa"/>
            <w:vMerge/>
            <w:tcBorders>
              <w:left w:val="single" w:sz="4" w:space="0" w:color="auto"/>
              <w:right w:val="single" w:sz="4" w:space="0" w:color="auto"/>
            </w:tcBorders>
            <w:vAlign w:val="center"/>
          </w:tcPr>
          <w:p w14:paraId="04DC68DA"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16AF23FA"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5803EAD0"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95401D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D815AA"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C3CBD5"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46FA99B"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ACA89A3" w14:textId="77777777" w:rsidR="00D56F1E" w:rsidRPr="009B053A" w:rsidRDefault="00D56F1E" w:rsidP="00D56F1E">
            <w:pPr>
              <w:pStyle w:val="TAC"/>
            </w:pPr>
            <w:r w:rsidRPr="009B053A">
              <w:t>9, 10</w:t>
            </w:r>
          </w:p>
        </w:tc>
      </w:tr>
      <w:tr w:rsidR="00D56F1E" w:rsidRPr="009B053A" w14:paraId="435E8AC6" w14:textId="77777777" w:rsidTr="00390659">
        <w:trPr>
          <w:trHeight w:val="188"/>
          <w:jc w:val="center"/>
        </w:trPr>
        <w:tc>
          <w:tcPr>
            <w:tcW w:w="1632" w:type="dxa"/>
            <w:vMerge/>
            <w:tcBorders>
              <w:left w:val="single" w:sz="4" w:space="0" w:color="auto"/>
              <w:right w:val="single" w:sz="4" w:space="0" w:color="auto"/>
            </w:tcBorders>
            <w:vAlign w:val="center"/>
          </w:tcPr>
          <w:p w14:paraId="301BB9A8"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32AE35F4"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05895E6"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417B849A"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A9ADEF0"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6267729B"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35A480D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2EFC4D3" w14:textId="77777777" w:rsidR="00D56F1E" w:rsidRPr="009B053A" w:rsidRDefault="00D56F1E" w:rsidP="00D56F1E">
            <w:pPr>
              <w:pStyle w:val="TAC"/>
            </w:pPr>
          </w:p>
        </w:tc>
      </w:tr>
      <w:tr w:rsidR="00D56F1E" w:rsidRPr="009B053A" w14:paraId="63829290" w14:textId="77777777" w:rsidTr="00390659">
        <w:trPr>
          <w:trHeight w:val="188"/>
          <w:jc w:val="center"/>
        </w:trPr>
        <w:tc>
          <w:tcPr>
            <w:tcW w:w="1632" w:type="dxa"/>
            <w:vMerge/>
            <w:tcBorders>
              <w:left w:val="single" w:sz="4" w:space="0" w:color="auto"/>
              <w:right w:val="single" w:sz="4" w:space="0" w:color="auto"/>
            </w:tcBorders>
            <w:vAlign w:val="center"/>
          </w:tcPr>
          <w:p w14:paraId="1CFEA9A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70BEF601"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8F0871C"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6E7C3C0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F179FE0"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385D2B3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4FCAD3"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524E56F" w14:textId="77777777" w:rsidR="00D56F1E" w:rsidRPr="009B053A" w:rsidRDefault="00D56F1E" w:rsidP="00D56F1E">
            <w:pPr>
              <w:pStyle w:val="TAC"/>
            </w:pPr>
          </w:p>
        </w:tc>
      </w:tr>
      <w:tr w:rsidR="00D56F1E" w:rsidRPr="009B053A" w14:paraId="3DD1FF82" w14:textId="77777777" w:rsidTr="00390659">
        <w:trPr>
          <w:trHeight w:val="188"/>
          <w:jc w:val="center"/>
        </w:trPr>
        <w:tc>
          <w:tcPr>
            <w:tcW w:w="1632" w:type="dxa"/>
            <w:vMerge/>
            <w:tcBorders>
              <w:left w:val="single" w:sz="4" w:space="0" w:color="auto"/>
              <w:right w:val="single" w:sz="4" w:space="0" w:color="auto"/>
            </w:tcBorders>
            <w:vAlign w:val="center"/>
          </w:tcPr>
          <w:p w14:paraId="233D83D8"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9F7ADAB"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DCE356F"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AE4EBFE"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6B3E5519"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51539A97"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F5E6C19"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3465BB5F" w14:textId="77777777" w:rsidR="00D56F1E" w:rsidRPr="009B053A" w:rsidRDefault="00D56F1E" w:rsidP="00D56F1E">
            <w:pPr>
              <w:pStyle w:val="TAC"/>
            </w:pPr>
            <w:r w:rsidRPr="009B053A">
              <w:t>3, 9</w:t>
            </w:r>
          </w:p>
        </w:tc>
      </w:tr>
      <w:tr w:rsidR="00D56F1E" w:rsidRPr="009B053A" w14:paraId="24A9AC25"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45FEF12" w14:textId="4988D43A" w:rsidR="00D56F1E" w:rsidRPr="009B053A" w:rsidRDefault="00D56F1E" w:rsidP="00D56F1E">
            <w:pPr>
              <w:pStyle w:val="TAC"/>
            </w:pPr>
            <w:r w:rsidRPr="009B053A">
              <w:t>DC_28_n78</w:t>
            </w:r>
          </w:p>
        </w:tc>
        <w:tc>
          <w:tcPr>
            <w:tcW w:w="2864" w:type="dxa"/>
            <w:tcBorders>
              <w:top w:val="single" w:sz="4" w:space="0" w:color="auto"/>
              <w:left w:val="nil"/>
              <w:bottom w:val="single" w:sz="4" w:space="0" w:color="auto"/>
              <w:right w:val="single" w:sz="4" w:space="0" w:color="auto"/>
            </w:tcBorders>
            <w:vAlign w:val="center"/>
          </w:tcPr>
          <w:p w14:paraId="3F63368B" w14:textId="77777777" w:rsidR="00D56F1E" w:rsidRPr="009B053A" w:rsidRDefault="00D56F1E" w:rsidP="00D56F1E">
            <w:pPr>
              <w:pStyle w:val="TAL"/>
            </w:pPr>
            <w:r w:rsidRPr="009B053A">
              <w:t>E-UTRA Band 3, 5, 7, 8, 18, 19, 20, 26, 34, 39, 40, 41</w:t>
            </w:r>
          </w:p>
        </w:tc>
        <w:tc>
          <w:tcPr>
            <w:tcW w:w="934" w:type="dxa"/>
            <w:tcBorders>
              <w:top w:val="single" w:sz="4" w:space="0" w:color="auto"/>
              <w:left w:val="nil"/>
              <w:bottom w:val="single" w:sz="4" w:space="0" w:color="auto"/>
              <w:right w:val="single" w:sz="4" w:space="0" w:color="auto"/>
            </w:tcBorders>
            <w:vAlign w:val="center"/>
          </w:tcPr>
          <w:p w14:paraId="5C304464"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BC9E9F"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91E21F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40AB3C9"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9A00DCB"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C3E149D" w14:textId="77777777" w:rsidR="00D56F1E" w:rsidRPr="009B053A" w:rsidRDefault="00D56F1E" w:rsidP="00D56F1E">
            <w:pPr>
              <w:pStyle w:val="TAC"/>
            </w:pPr>
          </w:p>
        </w:tc>
      </w:tr>
      <w:tr w:rsidR="00D56F1E" w:rsidRPr="009B053A" w14:paraId="02C1502B" w14:textId="77777777" w:rsidTr="00390659">
        <w:trPr>
          <w:trHeight w:val="188"/>
          <w:jc w:val="center"/>
        </w:trPr>
        <w:tc>
          <w:tcPr>
            <w:tcW w:w="1632" w:type="dxa"/>
            <w:vMerge/>
            <w:tcBorders>
              <w:left w:val="single" w:sz="4" w:space="0" w:color="auto"/>
              <w:right w:val="single" w:sz="4" w:space="0" w:color="auto"/>
            </w:tcBorders>
            <w:vAlign w:val="center"/>
          </w:tcPr>
          <w:p w14:paraId="1C3DCA81"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98E8026" w14:textId="77777777" w:rsidR="00D56F1E" w:rsidRPr="009B053A" w:rsidRDefault="00D56F1E" w:rsidP="00D56F1E">
            <w:pPr>
              <w:pStyle w:val="TAL"/>
            </w:pPr>
            <w:r w:rsidRPr="009B053A">
              <w:t>E-UTRA Band 1, 65, 74</w:t>
            </w:r>
          </w:p>
        </w:tc>
        <w:tc>
          <w:tcPr>
            <w:tcW w:w="934" w:type="dxa"/>
            <w:tcBorders>
              <w:top w:val="single" w:sz="4" w:space="0" w:color="auto"/>
              <w:left w:val="nil"/>
              <w:bottom w:val="single" w:sz="4" w:space="0" w:color="auto"/>
              <w:right w:val="single" w:sz="4" w:space="0" w:color="auto"/>
            </w:tcBorders>
            <w:vAlign w:val="center"/>
          </w:tcPr>
          <w:p w14:paraId="3AD6D7A5"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F1BA45D"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27D724E"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96F11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6AC595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CEB87B0" w14:textId="77777777" w:rsidR="00D56F1E" w:rsidRPr="009B053A" w:rsidRDefault="00D56F1E" w:rsidP="00D56F1E">
            <w:pPr>
              <w:pStyle w:val="TAC"/>
            </w:pPr>
            <w:r w:rsidRPr="009B053A">
              <w:t>2</w:t>
            </w:r>
          </w:p>
        </w:tc>
      </w:tr>
      <w:tr w:rsidR="00D56F1E" w:rsidRPr="009B053A" w14:paraId="0483E9AE" w14:textId="77777777" w:rsidTr="00390659">
        <w:trPr>
          <w:trHeight w:val="188"/>
          <w:jc w:val="center"/>
        </w:trPr>
        <w:tc>
          <w:tcPr>
            <w:tcW w:w="1632" w:type="dxa"/>
            <w:vMerge/>
            <w:tcBorders>
              <w:left w:val="single" w:sz="4" w:space="0" w:color="auto"/>
              <w:right w:val="single" w:sz="4" w:space="0" w:color="auto"/>
            </w:tcBorders>
            <w:vAlign w:val="center"/>
          </w:tcPr>
          <w:p w14:paraId="4D2D444F"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5CA25780"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5B03C14F"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A1BDE8C"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357B72"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0CDB56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EB52D5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7989B21" w14:textId="77777777" w:rsidR="00D56F1E" w:rsidRPr="009B053A" w:rsidRDefault="00D56F1E" w:rsidP="00D56F1E">
            <w:pPr>
              <w:pStyle w:val="TAC"/>
            </w:pPr>
            <w:r w:rsidRPr="009B053A">
              <w:t>9, 11</w:t>
            </w:r>
          </w:p>
        </w:tc>
      </w:tr>
      <w:tr w:rsidR="00D56F1E" w:rsidRPr="009B053A" w14:paraId="696D5653" w14:textId="77777777" w:rsidTr="00390659">
        <w:trPr>
          <w:trHeight w:val="188"/>
          <w:jc w:val="center"/>
        </w:trPr>
        <w:tc>
          <w:tcPr>
            <w:tcW w:w="1632" w:type="dxa"/>
            <w:vMerge/>
            <w:tcBorders>
              <w:left w:val="single" w:sz="4" w:space="0" w:color="auto"/>
              <w:right w:val="single" w:sz="4" w:space="0" w:color="auto"/>
            </w:tcBorders>
            <w:vAlign w:val="center"/>
          </w:tcPr>
          <w:p w14:paraId="53A85D8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7D18C90C"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3AE5DCBA"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F519FB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96908A6"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D7D819F"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2E2AF3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D69A860" w14:textId="77777777" w:rsidR="00D56F1E" w:rsidRPr="009B053A" w:rsidRDefault="00D56F1E" w:rsidP="00D56F1E">
            <w:pPr>
              <w:pStyle w:val="TAC"/>
            </w:pPr>
            <w:r w:rsidRPr="009B053A">
              <w:t>9, 10</w:t>
            </w:r>
          </w:p>
        </w:tc>
      </w:tr>
      <w:tr w:rsidR="00D56F1E" w:rsidRPr="009B053A" w14:paraId="678ED1AF" w14:textId="77777777" w:rsidTr="00390659">
        <w:trPr>
          <w:trHeight w:val="188"/>
          <w:jc w:val="center"/>
        </w:trPr>
        <w:tc>
          <w:tcPr>
            <w:tcW w:w="1632" w:type="dxa"/>
            <w:vMerge/>
            <w:tcBorders>
              <w:left w:val="single" w:sz="4" w:space="0" w:color="auto"/>
              <w:right w:val="single" w:sz="4" w:space="0" w:color="auto"/>
            </w:tcBorders>
            <w:vAlign w:val="center"/>
          </w:tcPr>
          <w:p w14:paraId="22958AC4"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5DF94829"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F522742"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4DB8EB10"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A1EA7B8"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15150EB2"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63E175C3"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B6FB565" w14:textId="77777777" w:rsidR="00D56F1E" w:rsidRPr="009B053A" w:rsidRDefault="00D56F1E" w:rsidP="00D56F1E">
            <w:pPr>
              <w:pStyle w:val="TAC"/>
            </w:pPr>
          </w:p>
        </w:tc>
      </w:tr>
      <w:tr w:rsidR="00D56F1E" w:rsidRPr="009B053A" w14:paraId="0558168E" w14:textId="77777777" w:rsidTr="00390659">
        <w:trPr>
          <w:trHeight w:val="188"/>
          <w:jc w:val="center"/>
        </w:trPr>
        <w:tc>
          <w:tcPr>
            <w:tcW w:w="1632" w:type="dxa"/>
            <w:vMerge/>
            <w:tcBorders>
              <w:left w:val="single" w:sz="4" w:space="0" w:color="auto"/>
              <w:right w:val="single" w:sz="4" w:space="0" w:color="auto"/>
            </w:tcBorders>
            <w:vAlign w:val="center"/>
          </w:tcPr>
          <w:p w14:paraId="6D0F1949"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774A093E"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E5175F3"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4626D0C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A254D78"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6419DE3E"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F6FCEB5"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F59DBF6" w14:textId="77777777" w:rsidR="00D56F1E" w:rsidRPr="009B053A" w:rsidRDefault="00D56F1E" w:rsidP="00D56F1E">
            <w:pPr>
              <w:pStyle w:val="TAC"/>
            </w:pPr>
          </w:p>
        </w:tc>
      </w:tr>
      <w:tr w:rsidR="00D56F1E" w:rsidRPr="009B053A" w14:paraId="05258017" w14:textId="77777777" w:rsidTr="00390659">
        <w:trPr>
          <w:trHeight w:val="188"/>
          <w:jc w:val="center"/>
        </w:trPr>
        <w:tc>
          <w:tcPr>
            <w:tcW w:w="1632" w:type="dxa"/>
            <w:vMerge/>
            <w:tcBorders>
              <w:left w:val="single" w:sz="4" w:space="0" w:color="auto"/>
              <w:right w:val="single" w:sz="4" w:space="0" w:color="auto"/>
            </w:tcBorders>
            <w:vAlign w:val="center"/>
          </w:tcPr>
          <w:p w14:paraId="1F66032E"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2794BB07"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0FD7C1AE"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632DE449"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729BA792"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5878912F"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2466AFBD"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12709C36" w14:textId="77777777" w:rsidR="00D56F1E" w:rsidRPr="009B053A" w:rsidRDefault="00D56F1E" w:rsidP="00D56F1E">
            <w:pPr>
              <w:pStyle w:val="TAC"/>
            </w:pPr>
            <w:r w:rsidRPr="009B053A">
              <w:t>3</w:t>
            </w:r>
          </w:p>
        </w:tc>
      </w:tr>
      <w:tr w:rsidR="00D56F1E" w:rsidRPr="009B053A" w14:paraId="072F9473"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AAF95E0" w14:textId="77777777" w:rsidR="00D56F1E" w:rsidRPr="009B053A" w:rsidRDefault="00D56F1E" w:rsidP="00D56F1E">
            <w:pPr>
              <w:pStyle w:val="TAC"/>
            </w:pPr>
            <w:r w:rsidRPr="009B053A">
              <w:t>DC_28_n79</w:t>
            </w:r>
          </w:p>
        </w:tc>
        <w:tc>
          <w:tcPr>
            <w:tcW w:w="2864" w:type="dxa"/>
            <w:tcBorders>
              <w:top w:val="single" w:sz="4" w:space="0" w:color="auto"/>
              <w:left w:val="nil"/>
              <w:bottom w:val="single" w:sz="4" w:space="0" w:color="auto"/>
              <w:right w:val="single" w:sz="4" w:space="0" w:color="auto"/>
            </w:tcBorders>
            <w:vAlign w:val="center"/>
          </w:tcPr>
          <w:p w14:paraId="0D15699A" w14:textId="019E855F" w:rsidR="00D56F1E" w:rsidRPr="009B053A" w:rsidRDefault="00D56F1E" w:rsidP="00D56F1E">
            <w:pPr>
              <w:pStyle w:val="TAL"/>
            </w:pPr>
            <w:r w:rsidRPr="009B053A">
              <w:t>E-UTRA Band 3, 5, 8, 18, 19, 34, 39, 40, 41</w:t>
            </w:r>
          </w:p>
        </w:tc>
        <w:tc>
          <w:tcPr>
            <w:tcW w:w="934" w:type="dxa"/>
            <w:tcBorders>
              <w:top w:val="single" w:sz="4" w:space="0" w:color="auto"/>
              <w:left w:val="nil"/>
              <w:bottom w:val="single" w:sz="4" w:space="0" w:color="auto"/>
              <w:right w:val="single" w:sz="4" w:space="0" w:color="auto"/>
            </w:tcBorders>
            <w:vAlign w:val="center"/>
          </w:tcPr>
          <w:p w14:paraId="0980E76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13A259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EC03300"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E713C2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1C6925"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1FAA243" w14:textId="77777777" w:rsidR="00D56F1E" w:rsidRPr="009B053A" w:rsidRDefault="00D56F1E" w:rsidP="00D56F1E">
            <w:pPr>
              <w:pStyle w:val="TAC"/>
            </w:pPr>
          </w:p>
        </w:tc>
      </w:tr>
      <w:tr w:rsidR="00D56F1E" w:rsidRPr="009B053A" w14:paraId="1B2387D1" w14:textId="77777777" w:rsidTr="00390659">
        <w:trPr>
          <w:trHeight w:val="188"/>
          <w:jc w:val="center"/>
        </w:trPr>
        <w:tc>
          <w:tcPr>
            <w:tcW w:w="1632" w:type="dxa"/>
            <w:vMerge/>
            <w:tcBorders>
              <w:left w:val="single" w:sz="4" w:space="0" w:color="auto"/>
              <w:right w:val="single" w:sz="4" w:space="0" w:color="auto"/>
            </w:tcBorders>
            <w:vAlign w:val="center"/>
          </w:tcPr>
          <w:p w14:paraId="475EA46B"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14D686E3" w14:textId="2D58E8E6" w:rsidR="00D56F1E" w:rsidRPr="009B053A" w:rsidRDefault="00D56F1E" w:rsidP="00D56F1E">
            <w:pPr>
              <w:pStyle w:val="TAL"/>
            </w:pPr>
            <w:r w:rsidRPr="009B053A">
              <w:t xml:space="preserve">E-UTRA Band 1, </w:t>
            </w:r>
            <w:r w:rsidR="00220048" w:rsidRPr="009B053A">
              <w:t xml:space="preserve">42, </w:t>
            </w:r>
            <w:r w:rsidRPr="009B053A">
              <w:t>65, 74</w:t>
            </w:r>
          </w:p>
        </w:tc>
        <w:tc>
          <w:tcPr>
            <w:tcW w:w="934" w:type="dxa"/>
            <w:tcBorders>
              <w:top w:val="single" w:sz="4" w:space="0" w:color="auto"/>
              <w:left w:val="nil"/>
              <w:bottom w:val="single" w:sz="4" w:space="0" w:color="auto"/>
              <w:right w:val="single" w:sz="4" w:space="0" w:color="auto"/>
            </w:tcBorders>
            <w:vAlign w:val="center"/>
          </w:tcPr>
          <w:p w14:paraId="05017DD9"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54596F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9BD773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49371F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788DE3C"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8C29038" w14:textId="77777777" w:rsidR="00D56F1E" w:rsidRPr="009B053A" w:rsidRDefault="00D56F1E" w:rsidP="00D56F1E">
            <w:pPr>
              <w:pStyle w:val="TAC"/>
            </w:pPr>
            <w:r w:rsidRPr="009B053A">
              <w:t>2</w:t>
            </w:r>
          </w:p>
        </w:tc>
      </w:tr>
      <w:tr w:rsidR="00D56F1E" w:rsidRPr="009B053A" w14:paraId="667273F3" w14:textId="77777777" w:rsidTr="00390659">
        <w:trPr>
          <w:trHeight w:val="188"/>
          <w:jc w:val="center"/>
        </w:trPr>
        <w:tc>
          <w:tcPr>
            <w:tcW w:w="1632" w:type="dxa"/>
            <w:vMerge/>
            <w:tcBorders>
              <w:left w:val="single" w:sz="4" w:space="0" w:color="auto"/>
              <w:right w:val="single" w:sz="4" w:space="0" w:color="auto"/>
            </w:tcBorders>
            <w:vAlign w:val="center"/>
          </w:tcPr>
          <w:p w14:paraId="3D1E1DBD"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4767BA12" w14:textId="77777777" w:rsidR="00D56F1E" w:rsidRPr="009B053A" w:rsidRDefault="00D56F1E" w:rsidP="00D56F1E">
            <w:pPr>
              <w:pStyle w:val="TAL"/>
            </w:pPr>
            <w:r w:rsidRPr="009B053A">
              <w:t>E-UTRA Band 1</w:t>
            </w:r>
          </w:p>
        </w:tc>
        <w:tc>
          <w:tcPr>
            <w:tcW w:w="934" w:type="dxa"/>
            <w:tcBorders>
              <w:top w:val="single" w:sz="4" w:space="0" w:color="auto"/>
              <w:left w:val="nil"/>
              <w:bottom w:val="single" w:sz="4" w:space="0" w:color="auto"/>
              <w:right w:val="single" w:sz="4" w:space="0" w:color="auto"/>
            </w:tcBorders>
            <w:vAlign w:val="center"/>
          </w:tcPr>
          <w:p w14:paraId="715A1948"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888C9B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2AEE39F"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A5F0D7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B93C195"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E762B94" w14:textId="77777777" w:rsidR="00D56F1E" w:rsidRPr="009B053A" w:rsidRDefault="00D56F1E" w:rsidP="00D56F1E">
            <w:pPr>
              <w:pStyle w:val="TAC"/>
            </w:pPr>
            <w:r w:rsidRPr="009B053A">
              <w:t>9, 11</w:t>
            </w:r>
          </w:p>
        </w:tc>
      </w:tr>
      <w:tr w:rsidR="00D56F1E" w:rsidRPr="009B053A" w14:paraId="3686C4FC" w14:textId="77777777" w:rsidTr="00390659">
        <w:trPr>
          <w:trHeight w:val="188"/>
          <w:jc w:val="center"/>
        </w:trPr>
        <w:tc>
          <w:tcPr>
            <w:tcW w:w="1632" w:type="dxa"/>
            <w:vMerge/>
            <w:tcBorders>
              <w:left w:val="single" w:sz="4" w:space="0" w:color="auto"/>
              <w:right w:val="single" w:sz="4" w:space="0" w:color="auto"/>
            </w:tcBorders>
            <w:vAlign w:val="center"/>
          </w:tcPr>
          <w:p w14:paraId="4FD73167"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D8F2D7D" w14:textId="77777777" w:rsidR="00D56F1E" w:rsidRPr="009B053A" w:rsidRDefault="00D56F1E" w:rsidP="00D56F1E">
            <w:pPr>
              <w:pStyle w:val="TAL"/>
            </w:pPr>
            <w:r w:rsidRPr="009B053A">
              <w:t>E-UTRA Band 11, 21</w:t>
            </w:r>
          </w:p>
        </w:tc>
        <w:tc>
          <w:tcPr>
            <w:tcW w:w="934" w:type="dxa"/>
            <w:tcBorders>
              <w:top w:val="single" w:sz="4" w:space="0" w:color="auto"/>
              <w:left w:val="nil"/>
              <w:bottom w:val="single" w:sz="4" w:space="0" w:color="auto"/>
              <w:right w:val="single" w:sz="4" w:space="0" w:color="auto"/>
            </w:tcBorders>
            <w:vAlign w:val="center"/>
          </w:tcPr>
          <w:p w14:paraId="48D0CB8F"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D1DFACE"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22B59BF"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41ED4F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DDD0D1B"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44C8492" w14:textId="77777777" w:rsidR="00D56F1E" w:rsidRPr="009B053A" w:rsidRDefault="00D56F1E" w:rsidP="00D56F1E">
            <w:pPr>
              <w:pStyle w:val="TAC"/>
            </w:pPr>
            <w:r w:rsidRPr="009B053A">
              <w:t>9, 10</w:t>
            </w:r>
          </w:p>
        </w:tc>
      </w:tr>
      <w:tr w:rsidR="00D56F1E" w:rsidRPr="009B053A" w14:paraId="118FF9D1" w14:textId="77777777" w:rsidTr="00390659">
        <w:trPr>
          <w:trHeight w:val="188"/>
          <w:jc w:val="center"/>
        </w:trPr>
        <w:tc>
          <w:tcPr>
            <w:tcW w:w="1632" w:type="dxa"/>
            <w:vMerge/>
            <w:tcBorders>
              <w:left w:val="single" w:sz="4" w:space="0" w:color="auto"/>
              <w:right w:val="single" w:sz="4" w:space="0" w:color="auto"/>
            </w:tcBorders>
            <w:vAlign w:val="center"/>
          </w:tcPr>
          <w:p w14:paraId="6B3FB968"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06B8BE0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785EADBD" w14:textId="77777777" w:rsidR="00D56F1E" w:rsidRPr="009B053A" w:rsidRDefault="00D56F1E" w:rsidP="00D56F1E">
            <w:pPr>
              <w:pStyle w:val="TAC"/>
            </w:pPr>
            <w:r w:rsidRPr="009B053A">
              <w:t>758</w:t>
            </w:r>
          </w:p>
        </w:tc>
        <w:tc>
          <w:tcPr>
            <w:tcW w:w="310" w:type="dxa"/>
            <w:tcBorders>
              <w:top w:val="single" w:sz="4" w:space="0" w:color="auto"/>
              <w:left w:val="nil"/>
              <w:bottom w:val="single" w:sz="4" w:space="0" w:color="auto"/>
              <w:right w:val="single" w:sz="4" w:space="0" w:color="auto"/>
            </w:tcBorders>
            <w:vAlign w:val="center"/>
          </w:tcPr>
          <w:p w14:paraId="633C296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60CB361" w14:textId="77777777" w:rsidR="00D56F1E" w:rsidRPr="009B053A" w:rsidRDefault="00D56F1E" w:rsidP="00D56F1E">
            <w:pPr>
              <w:pStyle w:val="TAC"/>
            </w:pPr>
            <w:r w:rsidRPr="009B053A">
              <w:t>773</w:t>
            </w:r>
          </w:p>
        </w:tc>
        <w:tc>
          <w:tcPr>
            <w:tcW w:w="1172" w:type="dxa"/>
            <w:tcBorders>
              <w:top w:val="single" w:sz="4" w:space="0" w:color="auto"/>
              <w:left w:val="nil"/>
              <w:bottom w:val="single" w:sz="4" w:space="0" w:color="auto"/>
              <w:right w:val="single" w:sz="4" w:space="0" w:color="auto"/>
            </w:tcBorders>
            <w:vAlign w:val="center"/>
          </w:tcPr>
          <w:p w14:paraId="004A3FBF" w14:textId="77777777" w:rsidR="00D56F1E" w:rsidRPr="009B053A" w:rsidRDefault="00D56F1E" w:rsidP="00D56F1E">
            <w:pPr>
              <w:pStyle w:val="TAC"/>
            </w:pPr>
            <w:r w:rsidRPr="009B053A">
              <w:t>-32</w:t>
            </w:r>
          </w:p>
        </w:tc>
        <w:tc>
          <w:tcPr>
            <w:tcW w:w="749" w:type="dxa"/>
            <w:tcBorders>
              <w:top w:val="single" w:sz="4" w:space="0" w:color="auto"/>
              <w:left w:val="nil"/>
              <w:bottom w:val="single" w:sz="4" w:space="0" w:color="auto"/>
              <w:right w:val="single" w:sz="4" w:space="0" w:color="auto"/>
            </w:tcBorders>
            <w:noWrap/>
            <w:vAlign w:val="center"/>
          </w:tcPr>
          <w:p w14:paraId="3B7C3C02"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816E65B" w14:textId="77777777" w:rsidR="00D56F1E" w:rsidRPr="009B053A" w:rsidRDefault="00D56F1E" w:rsidP="00D56F1E">
            <w:pPr>
              <w:pStyle w:val="TAC"/>
            </w:pPr>
          </w:p>
        </w:tc>
      </w:tr>
      <w:tr w:rsidR="00D56F1E" w:rsidRPr="009B053A" w14:paraId="328C1A97" w14:textId="77777777" w:rsidTr="00390659">
        <w:trPr>
          <w:trHeight w:val="188"/>
          <w:jc w:val="center"/>
        </w:trPr>
        <w:tc>
          <w:tcPr>
            <w:tcW w:w="1632" w:type="dxa"/>
            <w:vMerge/>
            <w:tcBorders>
              <w:left w:val="single" w:sz="4" w:space="0" w:color="auto"/>
              <w:right w:val="single" w:sz="4" w:space="0" w:color="auto"/>
            </w:tcBorders>
            <w:vAlign w:val="center"/>
          </w:tcPr>
          <w:p w14:paraId="5B6F88B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60DC9A63"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0A1BB3DD" w14:textId="77777777" w:rsidR="00D56F1E" w:rsidRPr="009B053A" w:rsidRDefault="00D56F1E" w:rsidP="00D56F1E">
            <w:pPr>
              <w:pStyle w:val="TAC"/>
            </w:pPr>
            <w:r w:rsidRPr="009B053A">
              <w:t>773</w:t>
            </w:r>
          </w:p>
        </w:tc>
        <w:tc>
          <w:tcPr>
            <w:tcW w:w="310" w:type="dxa"/>
            <w:tcBorders>
              <w:top w:val="single" w:sz="4" w:space="0" w:color="auto"/>
              <w:left w:val="nil"/>
              <w:bottom w:val="single" w:sz="4" w:space="0" w:color="auto"/>
              <w:right w:val="single" w:sz="4" w:space="0" w:color="auto"/>
            </w:tcBorders>
            <w:vAlign w:val="center"/>
          </w:tcPr>
          <w:p w14:paraId="63CFEE57"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AF75D44" w14:textId="77777777" w:rsidR="00D56F1E" w:rsidRPr="009B053A" w:rsidRDefault="00D56F1E" w:rsidP="00D56F1E">
            <w:pPr>
              <w:pStyle w:val="TAC"/>
            </w:pPr>
            <w:r w:rsidRPr="009B053A">
              <w:t>803</w:t>
            </w:r>
          </w:p>
        </w:tc>
        <w:tc>
          <w:tcPr>
            <w:tcW w:w="1172" w:type="dxa"/>
            <w:tcBorders>
              <w:top w:val="single" w:sz="4" w:space="0" w:color="auto"/>
              <w:left w:val="nil"/>
              <w:bottom w:val="single" w:sz="4" w:space="0" w:color="auto"/>
              <w:right w:val="single" w:sz="4" w:space="0" w:color="auto"/>
            </w:tcBorders>
            <w:vAlign w:val="center"/>
          </w:tcPr>
          <w:p w14:paraId="3EC1D57E"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D2809CF"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40D052A" w14:textId="77777777" w:rsidR="00D56F1E" w:rsidRPr="009B053A" w:rsidRDefault="00D56F1E" w:rsidP="00D56F1E">
            <w:pPr>
              <w:pStyle w:val="TAC"/>
            </w:pPr>
          </w:p>
        </w:tc>
      </w:tr>
      <w:tr w:rsidR="00D56F1E" w:rsidRPr="009B053A" w14:paraId="188F6E49" w14:textId="77777777" w:rsidTr="00390659">
        <w:trPr>
          <w:trHeight w:val="188"/>
          <w:jc w:val="center"/>
        </w:trPr>
        <w:tc>
          <w:tcPr>
            <w:tcW w:w="1632" w:type="dxa"/>
            <w:vMerge/>
            <w:tcBorders>
              <w:left w:val="single" w:sz="4" w:space="0" w:color="auto"/>
              <w:right w:val="single" w:sz="4" w:space="0" w:color="auto"/>
            </w:tcBorders>
            <w:vAlign w:val="center"/>
          </w:tcPr>
          <w:p w14:paraId="43E4CFE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center"/>
          </w:tcPr>
          <w:p w14:paraId="3C096BFF"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5080F89E" w14:textId="77777777" w:rsidR="00D56F1E" w:rsidRPr="009B053A" w:rsidRDefault="00D56F1E" w:rsidP="00D56F1E">
            <w:pPr>
              <w:pStyle w:val="TAC"/>
            </w:pPr>
            <w:r w:rsidRPr="009B053A">
              <w:t xml:space="preserve">1884.5 </w:t>
            </w:r>
          </w:p>
        </w:tc>
        <w:tc>
          <w:tcPr>
            <w:tcW w:w="310" w:type="dxa"/>
            <w:tcBorders>
              <w:top w:val="single" w:sz="4" w:space="0" w:color="auto"/>
              <w:left w:val="nil"/>
              <w:bottom w:val="single" w:sz="4" w:space="0" w:color="auto"/>
              <w:right w:val="single" w:sz="4" w:space="0" w:color="auto"/>
            </w:tcBorders>
            <w:vAlign w:val="center"/>
          </w:tcPr>
          <w:p w14:paraId="7ECE9D36" w14:textId="77777777" w:rsidR="00D56F1E" w:rsidRPr="009B053A" w:rsidRDefault="00D56F1E" w:rsidP="00D56F1E">
            <w:pPr>
              <w:pStyle w:val="TAC"/>
            </w:pPr>
            <w:r w:rsidRPr="009B053A">
              <w:t xml:space="preserve">- </w:t>
            </w:r>
          </w:p>
        </w:tc>
        <w:tc>
          <w:tcPr>
            <w:tcW w:w="937" w:type="dxa"/>
            <w:tcBorders>
              <w:top w:val="single" w:sz="4" w:space="0" w:color="auto"/>
              <w:left w:val="nil"/>
              <w:bottom w:val="single" w:sz="4" w:space="0" w:color="auto"/>
              <w:right w:val="single" w:sz="4" w:space="0" w:color="auto"/>
            </w:tcBorders>
            <w:vAlign w:val="center"/>
          </w:tcPr>
          <w:p w14:paraId="57721C53" w14:textId="77777777" w:rsidR="00D56F1E" w:rsidRPr="009B053A" w:rsidRDefault="00D56F1E" w:rsidP="00D56F1E">
            <w:pPr>
              <w:pStyle w:val="TAC"/>
            </w:pPr>
            <w:r w:rsidRPr="009B053A">
              <w:t xml:space="preserve">1915.7 </w:t>
            </w:r>
          </w:p>
        </w:tc>
        <w:tc>
          <w:tcPr>
            <w:tcW w:w="1172" w:type="dxa"/>
            <w:tcBorders>
              <w:top w:val="single" w:sz="4" w:space="0" w:color="auto"/>
              <w:left w:val="nil"/>
              <w:bottom w:val="single" w:sz="4" w:space="0" w:color="auto"/>
              <w:right w:val="single" w:sz="4" w:space="0" w:color="auto"/>
            </w:tcBorders>
            <w:vAlign w:val="center"/>
          </w:tcPr>
          <w:p w14:paraId="4FB571CB" w14:textId="77777777" w:rsidR="00D56F1E" w:rsidRPr="009B053A" w:rsidRDefault="00D56F1E" w:rsidP="00D56F1E">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7EDB6A2F" w14:textId="77777777" w:rsidR="00D56F1E" w:rsidRPr="009B053A" w:rsidRDefault="00D56F1E" w:rsidP="00D56F1E">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42858D6D" w14:textId="77777777" w:rsidR="00D56F1E" w:rsidRPr="009B053A" w:rsidRDefault="00D56F1E" w:rsidP="00D56F1E">
            <w:pPr>
              <w:pStyle w:val="TAC"/>
            </w:pPr>
            <w:r w:rsidRPr="009B053A">
              <w:t>3, 9</w:t>
            </w:r>
          </w:p>
        </w:tc>
      </w:tr>
      <w:tr w:rsidR="00D56F1E" w:rsidRPr="009B053A" w14:paraId="7FEF2071" w14:textId="77777777" w:rsidTr="00390659">
        <w:trPr>
          <w:trHeight w:val="188"/>
          <w:jc w:val="center"/>
        </w:trPr>
        <w:tc>
          <w:tcPr>
            <w:tcW w:w="1632" w:type="dxa"/>
            <w:tcBorders>
              <w:top w:val="single" w:sz="4" w:space="0" w:color="auto"/>
              <w:left w:val="single" w:sz="4" w:space="0" w:color="auto"/>
              <w:right w:val="single" w:sz="4" w:space="0" w:color="auto"/>
            </w:tcBorders>
          </w:tcPr>
          <w:p w14:paraId="51869845" w14:textId="77777777" w:rsidR="00D56F1E" w:rsidRPr="009B053A" w:rsidRDefault="00D56F1E" w:rsidP="00D56F1E">
            <w:pPr>
              <w:pStyle w:val="TAC"/>
            </w:pPr>
            <w:r w:rsidRPr="009B053A">
              <w:t>DC_30_n5</w:t>
            </w:r>
          </w:p>
        </w:tc>
        <w:tc>
          <w:tcPr>
            <w:tcW w:w="2864" w:type="dxa"/>
            <w:tcBorders>
              <w:top w:val="single" w:sz="4" w:space="0" w:color="auto"/>
              <w:left w:val="nil"/>
              <w:bottom w:val="single" w:sz="4" w:space="0" w:color="auto"/>
              <w:right w:val="single" w:sz="4" w:space="0" w:color="auto"/>
            </w:tcBorders>
            <w:vAlign w:val="bottom"/>
          </w:tcPr>
          <w:p w14:paraId="338C8049" w14:textId="396F4688" w:rsidR="00D56F1E" w:rsidRPr="009B053A" w:rsidRDefault="00D56F1E" w:rsidP="00D56F1E">
            <w:pPr>
              <w:pStyle w:val="TAL"/>
            </w:pPr>
            <w:r w:rsidRPr="009B053A">
              <w:t>E-UTRA Band 2, 4, 5, 7, 12, 13, 14, 17, 24, 25, 26, 29, 30, 38, 48, 66, 70, 71, 85</w:t>
            </w:r>
          </w:p>
        </w:tc>
        <w:tc>
          <w:tcPr>
            <w:tcW w:w="934" w:type="dxa"/>
            <w:tcBorders>
              <w:top w:val="single" w:sz="4" w:space="0" w:color="auto"/>
              <w:left w:val="nil"/>
              <w:bottom w:val="single" w:sz="4" w:space="0" w:color="auto"/>
              <w:right w:val="single" w:sz="4" w:space="0" w:color="auto"/>
            </w:tcBorders>
            <w:vAlign w:val="center"/>
          </w:tcPr>
          <w:p w14:paraId="3022359B"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6F40E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61A4764"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931C73C"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5B4FE99"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B97F718" w14:textId="77777777" w:rsidR="00D56F1E" w:rsidRPr="009B053A" w:rsidRDefault="00D56F1E" w:rsidP="00D56F1E">
            <w:pPr>
              <w:pStyle w:val="TAC"/>
            </w:pPr>
          </w:p>
        </w:tc>
      </w:tr>
      <w:tr w:rsidR="00D56F1E" w:rsidRPr="009B053A" w14:paraId="73993D82" w14:textId="77777777" w:rsidTr="00390659">
        <w:trPr>
          <w:trHeight w:val="188"/>
          <w:jc w:val="center"/>
        </w:trPr>
        <w:tc>
          <w:tcPr>
            <w:tcW w:w="1632" w:type="dxa"/>
            <w:tcBorders>
              <w:left w:val="single" w:sz="4" w:space="0" w:color="auto"/>
              <w:right w:val="single" w:sz="4" w:space="0" w:color="auto"/>
            </w:tcBorders>
          </w:tcPr>
          <w:p w14:paraId="13BC8F42"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43D0825C" w14:textId="10DADC8A" w:rsidR="00D56F1E" w:rsidRPr="009B053A" w:rsidRDefault="00D56F1E" w:rsidP="00D56F1E">
            <w:pPr>
              <w:pStyle w:val="TAL"/>
            </w:pPr>
            <w:r w:rsidRPr="009B053A">
              <w:t>E-UTRA Band 41,</w:t>
            </w:r>
            <w:r w:rsidR="006F1827" w:rsidRPr="009B053A">
              <w:t xml:space="preserve"> 53</w:t>
            </w:r>
          </w:p>
          <w:p w14:paraId="3125E3C8" w14:textId="77777777" w:rsidR="00D56F1E" w:rsidRPr="009B053A" w:rsidRDefault="00D56F1E" w:rsidP="00D56F1E">
            <w:pPr>
              <w:pStyle w:val="TAL"/>
              <w:rPr>
                <w:szCs w:val="18"/>
              </w:rPr>
            </w:pPr>
            <w:r w:rsidRPr="009B053A">
              <w:rPr>
                <w:szCs w:val="18"/>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15A039C3"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3ED4B9F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1EF278E"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ECD188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D31BCE5"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828783A" w14:textId="77777777" w:rsidR="00D56F1E" w:rsidRPr="009B053A" w:rsidRDefault="00D56F1E" w:rsidP="00D56F1E">
            <w:pPr>
              <w:pStyle w:val="TAC"/>
            </w:pPr>
            <w:r w:rsidRPr="009B053A">
              <w:t>2</w:t>
            </w:r>
          </w:p>
        </w:tc>
      </w:tr>
      <w:tr w:rsidR="00D56F1E" w:rsidRPr="009B053A" w14:paraId="2D53E0E0" w14:textId="77777777" w:rsidTr="00390659">
        <w:trPr>
          <w:trHeight w:val="188"/>
          <w:jc w:val="center"/>
        </w:trPr>
        <w:tc>
          <w:tcPr>
            <w:tcW w:w="1632" w:type="dxa"/>
            <w:tcBorders>
              <w:top w:val="single" w:sz="4" w:space="0" w:color="auto"/>
              <w:left w:val="single" w:sz="4" w:space="0" w:color="auto"/>
              <w:right w:val="single" w:sz="4" w:space="0" w:color="auto"/>
            </w:tcBorders>
          </w:tcPr>
          <w:p w14:paraId="3E65DC9C" w14:textId="77777777" w:rsidR="00D56F1E" w:rsidRPr="009B053A" w:rsidRDefault="00D56F1E" w:rsidP="00D56F1E">
            <w:pPr>
              <w:pStyle w:val="TAC"/>
            </w:pPr>
            <w:r w:rsidRPr="009B053A">
              <w:t>DC_38_n78</w:t>
            </w:r>
          </w:p>
        </w:tc>
        <w:tc>
          <w:tcPr>
            <w:tcW w:w="8194" w:type="dxa"/>
            <w:gridSpan w:val="8"/>
            <w:tcBorders>
              <w:top w:val="single" w:sz="4" w:space="0" w:color="auto"/>
              <w:left w:val="nil"/>
              <w:bottom w:val="single" w:sz="4" w:space="0" w:color="auto"/>
              <w:right w:val="single" w:sz="4" w:space="0" w:color="auto"/>
            </w:tcBorders>
            <w:vAlign w:val="center"/>
          </w:tcPr>
          <w:p w14:paraId="64CD26BC" w14:textId="77777777" w:rsidR="00D56F1E" w:rsidRPr="009B053A" w:rsidRDefault="00D56F1E" w:rsidP="00D56F1E">
            <w:pPr>
              <w:pStyle w:val="TAC"/>
            </w:pPr>
            <w:r w:rsidRPr="009B053A">
              <w:t>N/A</w:t>
            </w:r>
          </w:p>
        </w:tc>
      </w:tr>
      <w:tr w:rsidR="00D56F1E" w:rsidRPr="009B053A" w14:paraId="615A016E"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5E6BE68" w14:textId="77777777" w:rsidR="00D56F1E" w:rsidRPr="009B053A" w:rsidRDefault="00D56F1E" w:rsidP="00D56F1E">
            <w:pPr>
              <w:pStyle w:val="TAC"/>
            </w:pPr>
            <w:r w:rsidRPr="009B053A">
              <w:t>DC_</w:t>
            </w:r>
            <w:r w:rsidRPr="009B053A">
              <w:rPr>
                <w:rFonts w:eastAsia="MS Mincho"/>
              </w:rPr>
              <w:t>39</w:t>
            </w:r>
            <w:r w:rsidRPr="009B053A">
              <w:t>_n</w:t>
            </w:r>
            <w:r w:rsidRPr="009B053A">
              <w:rPr>
                <w:rFonts w:eastAsia="MS Mincho"/>
              </w:rPr>
              <w:t>41</w:t>
            </w:r>
          </w:p>
        </w:tc>
        <w:tc>
          <w:tcPr>
            <w:tcW w:w="2864" w:type="dxa"/>
            <w:tcBorders>
              <w:top w:val="single" w:sz="4" w:space="0" w:color="auto"/>
              <w:left w:val="nil"/>
              <w:bottom w:val="single" w:sz="4" w:space="0" w:color="auto"/>
              <w:right w:val="single" w:sz="4" w:space="0" w:color="auto"/>
            </w:tcBorders>
            <w:vAlign w:val="bottom"/>
          </w:tcPr>
          <w:p w14:paraId="002344C5" w14:textId="77777777" w:rsidR="00D56F1E" w:rsidRPr="009B053A" w:rsidRDefault="00D56F1E" w:rsidP="00D56F1E">
            <w:pPr>
              <w:pStyle w:val="TAL"/>
            </w:pPr>
            <w:r w:rsidRPr="009B053A">
              <w:t>E-UTRA Band 1, 8, 26, 28, 34, 40, 42, 44, 45, 50, 51, 74</w:t>
            </w:r>
          </w:p>
        </w:tc>
        <w:tc>
          <w:tcPr>
            <w:tcW w:w="934" w:type="dxa"/>
            <w:tcBorders>
              <w:top w:val="single" w:sz="4" w:space="0" w:color="auto"/>
              <w:left w:val="nil"/>
              <w:bottom w:val="single" w:sz="4" w:space="0" w:color="auto"/>
              <w:right w:val="single" w:sz="4" w:space="0" w:color="auto"/>
            </w:tcBorders>
            <w:vAlign w:val="center"/>
          </w:tcPr>
          <w:p w14:paraId="6411FAC1"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0CD9901"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A7389E4"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D7DB118"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9FFA137"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ED876FF" w14:textId="77777777" w:rsidR="00D56F1E" w:rsidRPr="009B053A" w:rsidRDefault="00D56F1E" w:rsidP="00D56F1E">
            <w:pPr>
              <w:pStyle w:val="TAC"/>
            </w:pPr>
          </w:p>
        </w:tc>
      </w:tr>
      <w:tr w:rsidR="00D56F1E" w:rsidRPr="009B053A" w14:paraId="1A034D2D" w14:textId="77777777" w:rsidTr="00390659">
        <w:trPr>
          <w:trHeight w:val="188"/>
          <w:jc w:val="center"/>
        </w:trPr>
        <w:tc>
          <w:tcPr>
            <w:tcW w:w="1632" w:type="dxa"/>
            <w:vMerge/>
            <w:tcBorders>
              <w:left w:val="single" w:sz="4" w:space="0" w:color="auto"/>
              <w:right w:val="single" w:sz="4" w:space="0" w:color="auto"/>
            </w:tcBorders>
          </w:tcPr>
          <w:p w14:paraId="54F5CF4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751D82FF" w14:textId="77777777" w:rsidR="00D56F1E" w:rsidRPr="009B053A" w:rsidRDefault="00D56F1E" w:rsidP="00D56F1E">
            <w:pPr>
              <w:pStyle w:val="TAL"/>
            </w:pPr>
            <w:r w:rsidRPr="009B053A">
              <w:t>NR Band n77, n78, n79</w:t>
            </w:r>
          </w:p>
        </w:tc>
        <w:tc>
          <w:tcPr>
            <w:tcW w:w="934" w:type="dxa"/>
            <w:tcBorders>
              <w:top w:val="single" w:sz="4" w:space="0" w:color="auto"/>
              <w:left w:val="nil"/>
              <w:bottom w:val="single" w:sz="4" w:space="0" w:color="auto"/>
              <w:right w:val="single" w:sz="4" w:space="0" w:color="auto"/>
            </w:tcBorders>
          </w:tcPr>
          <w:p w14:paraId="08377749"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2E7EEB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6BE5327" w14:textId="77777777" w:rsidR="00D56F1E" w:rsidRPr="009B053A" w:rsidRDefault="00D56F1E" w:rsidP="00D56F1E">
            <w:pPr>
              <w:pStyle w:val="TAC"/>
            </w:pPr>
            <w:r w:rsidRPr="009B053A">
              <w:rPr>
                <w:rFonts w:eastAsia="Malgun Gothic" w:cs="Arial"/>
                <w:sz w:val="16"/>
                <w:szCs w:val="16"/>
              </w:rPr>
              <w:t>F</w:t>
            </w:r>
            <w:r w:rsidRPr="009B053A">
              <w:rPr>
                <w:rFonts w:eastAsia="Malgun Gothic" w:cs="Arial"/>
                <w:sz w:val="16"/>
                <w:szCs w:val="16"/>
                <w:vertAlign w:val="subscript"/>
              </w:rPr>
              <w:t>DL_high</w:t>
            </w:r>
          </w:p>
        </w:tc>
        <w:tc>
          <w:tcPr>
            <w:tcW w:w="1172" w:type="dxa"/>
            <w:tcBorders>
              <w:top w:val="single" w:sz="4" w:space="0" w:color="auto"/>
              <w:left w:val="nil"/>
              <w:bottom w:val="single" w:sz="4" w:space="0" w:color="auto"/>
              <w:right w:val="single" w:sz="4" w:space="0" w:color="auto"/>
            </w:tcBorders>
          </w:tcPr>
          <w:p w14:paraId="6E88C32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0FB2992A"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51AAA185" w14:textId="77777777" w:rsidR="00D56F1E" w:rsidRPr="009B053A" w:rsidRDefault="00D56F1E" w:rsidP="00D56F1E">
            <w:pPr>
              <w:pStyle w:val="TAC"/>
            </w:pPr>
            <w:r w:rsidRPr="009B053A">
              <w:t>2</w:t>
            </w:r>
          </w:p>
        </w:tc>
      </w:tr>
      <w:tr w:rsidR="00D56F1E" w:rsidRPr="009B053A" w14:paraId="11A9A048" w14:textId="77777777" w:rsidTr="00390659">
        <w:trPr>
          <w:trHeight w:val="188"/>
          <w:jc w:val="center"/>
        </w:trPr>
        <w:tc>
          <w:tcPr>
            <w:tcW w:w="1632" w:type="dxa"/>
            <w:vMerge/>
            <w:tcBorders>
              <w:left w:val="single" w:sz="4" w:space="0" w:color="auto"/>
              <w:right w:val="single" w:sz="4" w:space="0" w:color="auto"/>
            </w:tcBorders>
          </w:tcPr>
          <w:p w14:paraId="0BB4735E"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24BAA395"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27225B14" w14:textId="77777777" w:rsidR="00D56F1E" w:rsidRPr="009B053A" w:rsidRDefault="00D56F1E" w:rsidP="00D56F1E">
            <w:pPr>
              <w:pStyle w:val="TAC"/>
            </w:pPr>
            <w:r w:rsidRPr="009B053A">
              <w:t>1805</w:t>
            </w:r>
          </w:p>
        </w:tc>
        <w:tc>
          <w:tcPr>
            <w:tcW w:w="310" w:type="dxa"/>
            <w:tcBorders>
              <w:top w:val="single" w:sz="4" w:space="0" w:color="auto"/>
              <w:left w:val="nil"/>
              <w:bottom w:val="single" w:sz="4" w:space="0" w:color="auto"/>
              <w:right w:val="single" w:sz="4" w:space="0" w:color="auto"/>
            </w:tcBorders>
            <w:vAlign w:val="center"/>
          </w:tcPr>
          <w:p w14:paraId="6C0CE0D6"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51A5206" w14:textId="77777777" w:rsidR="00D56F1E" w:rsidRPr="009B053A" w:rsidRDefault="00D56F1E" w:rsidP="00D56F1E">
            <w:pPr>
              <w:pStyle w:val="TAC"/>
            </w:pPr>
            <w:r w:rsidRPr="009B053A">
              <w:t>1855</w:t>
            </w:r>
          </w:p>
        </w:tc>
        <w:tc>
          <w:tcPr>
            <w:tcW w:w="1172" w:type="dxa"/>
            <w:tcBorders>
              <w:top w:val="single" w:sz="4" w:space="0" w:color="auto"/>
              <w:left w:val="nil"/>
              <w:bottom w:val="single" w:sz="4" w:space="0" w:color="auto"/>
              <w:right w:val="single" w:sz="4" w:space="0" w:color="auto"/>
            </w:tcBorders>
          </w:tcPr>
          <w:p w14:paraId="1DC999C2"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tcPr>
          <w:p w14:paraId="5A1C5854"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C7578D8" w14:textId="77777777" w:rsidR="00D56F1E" w:rsidRPr="009B053A" w:rsidRDefault="00D56F1E" w:rsidP="00D56F1E">
            <w:pPr>
              <w:pStyle w:val="TAC"/>
            </w:pPr>
            <w:r w:rsidRPr="009B053A">
              <w:t>5</w:t>
            </w:r>
          </w:p>
        </w:tc>
      </w:tr>
      <w:tr w:rsidR="00D56F1E" w:rsidRPr="009B053A" w14:paraId="2B43A540" w14:textId="77777777" w:rsidTr="00390659">
        <w:trPr>
          <w:trHeight w:val="188"/>
          <w:jc w:val="center"/>
        </w:trPr>
        <w:tc>
          <w:tcPr>
            <w:tcW w:w="1632" w:type="dxa"/>
            <w:vMerge/>
            <w:tcBorders>
              <w:left w:val="single" w:sz="4" w:space="0" w:color="auto"/>
              <w:right w:val="single" w:sz="4" w:space="0" w:color="auto"/>
            </w:tcBorders>
          </w:tcPr>
          <w:p w14:paraId="3376AB45"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tcPr>
          <w:p w14:paraId="6A9549FC"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tcPr>
          <w:p w14:paraId="7C44332B" w14:textId="77777777" w:rsidR="00D56F1E" w:rsidRPr="009B053A" w:rsidRDefault="00D56F1E" w:rsidP="00D56F1E">
            <w:pPr>
              <w:pStyle w:val="TAC"/>
            </w:pPr>
            <w:r w:rsidRPr="009B053A">
              <w:t>1855</w:t>
            </w:r>
          </w:p>
        </w:tc>
        <w:tc>
          <w:tcPr>
            <w:tcW w:w="310" w:type="dxa"/>
            <w:tcBorders>
              <w:top w:val="single" w:sz="4" w:space="0" w:color="auto"/>
              <w:left w:val="nil"/>
              <w:bottom w:val="single" w:sz="4" w:space="0" w:color="auto"/>
              <w:right w:val="single" w:sz="4" w:space="0" w:color="auto"/>
            </w:tcBorders>
            <w:vAlign w:val="center"/>
          </w:tcPr>
          <w:p w14:paraId="5F6BE4A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9304B43" w14:textId="77777777" w:rsidR="00D56F1E" w:rsidRPr="009B053A" w:rsidRDefault="00D56F1E" w:rsidP="00D56F1E">
            <w:pPr>
              <w:pStyle w:val="TAC"/>
            </w:pPr>
            <w:r w:rsidRPr="009B053A">
              <w:t>1880</w:t>
            </w:r>
          </w:p>
        </w:tc>
        <w:tc>
          <w:tcPr>
            <w:tcW w:w="1172" w:type="dxa"/>
            <w:tcBorders>
              <w:top w:val="single" w:sz="4" w:space="0" w:color="auto"/>
              <w:left w:val="nil"/>
              <w:bottom w:val="single" w:sz="4" w:space="0" w:color="auto"/>
              <w:right w:val="single" w:sz="4" w:space="0" w:color="auto"/>
            </w:tcBorders>
          </w:tcPr>
          <w:p w14:paraId="5CC42CB1" w14:textId="77777777" w:rsidR="00D56F1E" w:rsidRPr="009B053A" w:rsidRDefault="00D56F1E" w:rsidP="00D56F1E">
            <w:pPr>
              <w:pStyle w:val="TAC"/>
            </w:pPr>
            <w:r w:rsidRPr="009B053A">
              <w:t>-15.5</w:t>
            </w:r>
          </w:p>
        </w:tc>
        <w:tc>
          <w:tcPr>
            <w:tcW w:w="749" w:type="dxa"/>
            <w:tcBorders>
              <w:top w:val="single" w:sz="4" w:space="0" w:color="auto"/>
              <w:left w:val="nil"/>
              <w:bottom w:val="single" w:sz="4" w:space="0" w:color="auto"/>
              <w:right w:val="single" w:sz="4" w:space="0" w:color="auto"/>
            </w:tcBorders>
            <w:noWrap/>
          </w:tcPr>
          <w:p w14:paraId="6CF37CF5" w14:textId="77777777" w:rsidR="00D56F1E" w:rsidRPr="009B053A" w:rsidRDefault="00D56F1E" w:rsidP="00D56F1E">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tcPr>
          <w:p w14:paraId="540DAA1B" w14:textId="77777777" w:rsidR="00D56F1E" w:rsidRPr="009B053A" w:rsidRDefault="00D56F1E" w:rsidP="00D56F1E">
            <w:pPr>
              <w:pStyle w:val="TAC"/>
            </w:pPr>
            <w:r w:rsidRPr="009B053A">
              <w:t>5, 7, 19</w:t>
            </w:r>
          </w:p>
        </w:tc>
      </w:tr>
      <w:tr w:rsidR="00D56F1E" w:rsidRPr="009B053A" w14:paraId="67782FD5"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CAF2BFD" w14:textId="77777777" w:rsidR="00D56F1E" w:rsidRPr="009B053A" w:rsidRDefault="00D56F1E" w:rsidP="00D56F1E">
            <w:pPr>
              <w:pStyle w:val="TAC"/>
            </w:pPr>
            <w:r w:rsidRPr="009B053A">
              <w:t>DC_39_n79</w:t>
            </w:r>
          </w:p>
        </w:tc>
        <w:tc>
          <w:tcPr>
            <w:tcW w:w="2864" w:type="dxa"/>
            <w:tcBorders>
              <w:top w:val="single" w:sz="4" w:space="0" w:color="auto"/>
              <w:left w:val="nil"/>
              <w:bottom w:val="single" w:sz="4" w:space="0" w:color="auto"/>
              <w:right w:val="single" w:sz="4" w:space="0" w:color="auto"/>
            </w:tcBorders>
            <w:vAlign w:val="bottom"/>
          </w:tcPr>
          <w:p w14:paraId="17376C31" w14:textId="77777777" w:rsidR="00D56F1E" w:rsidRPr="009B053A" w:rsidRDefault="00D56F1E" w:rsidP="00D56F1E">
            <w:pPr>
              <w:pStyle w:val="TAL"/>
            </w:pPr>
            <w:r w:rsidRPr="009B053A">
              <w:t>E-UTRA Band 1, 8, 28, 34, 40, 41, 44, 45</w:t>
            </w:r>
          </w:p>
        </w:tc>
        <w:tc>
          <w:tcPr>
            <w:tcW w:w="934" w:type="dxa"/>
            <w:tcBorders>
              <w:top w:val="single" w:sz="4" w:space="0" w:color="auto"/>
              <w:left w:val="nil"/>
              <w:bottom w:val="single" w:sz="4" w:space="0" w:color="auto"/>
              <w:right w:val="single" w:sz="4" w:space="0" w:color="auto"/>
            </w:tcBorders>
            <w:vAlign w:val="center"/>
          </w:tcPr>
          <w:p w14:paraId="443E6134"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823D3B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17E0CCB"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BBD7E25"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F9D2657"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AD48ED5" w14:textId="77777777" w:rsidR="00D56F1E" w:rsidRPr="009B053A" w:rsidRDefault="00D56F1E" w:rsidP="00D56F1E">
            <w:pPr>
              <w:pStyle w:val="TAC"/>
            </w:pPr>
          </w:p>
        </w:tc>
      </w:tr>
      <w:tr w:rsidR="00D56F1E" w:rsidRPr="009B053A" w14:paraId="5D54A7C1" w14:textId="77777777" w:rsidTr="00390659">
        <w:trPr>
          <w:trHeight w:val="188"/>
          <w:jc w:val="center"/>
        </w:trPr>
        <w:tc>
          <w:tcPr>
            <w:tcW w:w="1632" w:type="dxa"/>
            <w:vMerge/>
            <w:tcBorders>
              <w:left w:val="single" w:sz="4" w:space="0" w:color="auto"/>
              <w:right w:val="single" w:sz="4" w:space="0" w:color="auto"/>
            </w:tcBorders>
          </w:tcPr>
          <w:p w14:paraId="08CFEFE6"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2C330526"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bottom"/>
          </w:tcPr>
          <w:p w14:paraId="3C595E4B" w14:textId="77777777" w:rsidR="00D56F1E" w:rsidRPr="009B053A" w:rsidRDefault="00D56F1E" w:rsidP="00D56F1E">
            <w:pPr>
              <w:pStyle w:val="TAC"/>
            </w:pPr>
            <w:r w:rsidRPr="009B053A">
              <w:t>1805</w:t>
            </w:r>
          </w:p>
        </w:tc>
        <w:tc>
          <w:tcPr>
            <w:tcW w:w="310" w:type="dxa"/>
            <w:tcBorders>
              <w:top w:val="single" w:sz="4" w:space="0" w:color="auto"/>
              <w:left w:val="nil"/>
              <w:bottom w:val="single" w:sz="4" w:space="0" w:color="auto"/>
              <w:right w:val="single" w:sz="4" w:space="0" w:color="auto"/>
            </w:tcBorders>
            <w:vAlign w:val="center"/>
          </w:tcPr>
          <w:p w14:paraId="4B8334C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38C3506" w14:textId="77777777" w:rsidR="00D56F1E" w:rsidRPr="009B053A" w:rsidRDefault="00D56F1E" w:rsidP="00D56F1E">
            <w:pPr>
              <w:pStyle w:val="TAC"/>
            </w:pPr>
            <w:r w:rsidRPr="009B053A">
              <w:t>1855</w:t>
            </w:r>
          </w:p>
        </w:tc>
        <w:tc>
          <w:tcPr>
            <w:tcW w:w="1172" w:type="dxa"/>
            <w:tcBorders>
              <w:top w:val="single" w:sz="4" w:space="0" w:color="auto"/>
              <w:left w:val="nil"/>
              <w:bottom w:val="single" w:sz="4" w:space="0" w:color="auto"/>
              <w:right w:val="single" w:sz="4" w:space="0" w:color="auto"/>
            </w:tcBorders>
            <w:vAlign w:val="center"/>
          </w:tcPr>
          <w:p w14:paraId="34DAD749" w14:textId="77777777" w:rsidR="00D56F1E" w:rsidRPr="009B053A" w:rsidRDefault="00D56F1E" w:rsidP="00D56F1E">
            <w:pPr>
              <w:pStyle w:val="TAC"/>
            </w:pPr>
            <w:r w:rsidRPr="009B053A">
              <w:t>-40</w:t>
            </w:r>
          </w:p>
        </w:tc>
        <w:tc>
          <w:tcPr>
            <w:tcW w:w="749" w:type="dxa"/>
            <w:tcBorders>
              <w:top w:val="single" w:sz="4" w:space="0" w:color="auto"/>
              <w:left w:val="nil"/>
              <w:bottom w:val="single" w:sz="4" w:space="0" w:color="auto"/>
              <w:right w:val="single" w:sz="4" w:space="0" w:color="auto"/>
            </w:tcBorders>
            <w:noWrap/>
            <w:vAlign w:val="center"/>
          </w:tcPr>
          <w:p w14:paraId="4A81D686"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20FA5B3" w14:textId="77777777" w:rsidR="00D56F1E" w:rsidRPr="009B053A" w:rsidRDefault="00D56F1E" w:rsidP="00D56F1E">
            <w:pPr>
              <w:pStyle w:val="TAC"/>
            </w:pPr>
            <w:r w:rsidRPr="009B053A">
              <w:t>18</w:t>
            </w:r>
          </w:p>
        </w:tc>
      </w:tr>
      <w:tr w:rsidR="00D56F1E" w:rsidRPr="009B053A" w14:paraId="0D746269"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13B48E54"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10C4DF9F" w14:textId="77777777" w:rsidR="00D56F1E" w:rsidRPr="009B053A" w:rsidRDefault="00D56F1E" w:rsidP="00D56F1E">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6BC38597" w14:textId="77777777" w:rsidR="00D56F1E" w:rsidRPr="009B053A" w:rsidRDefault="00D56F1E" w:rsidP="00D56F1E">
            <w:pPr>
              <w:pStyle w:val="TAC"/>
            </w:pPr>
            <w:r w:rsidRPr="009B053A">
              <w:t>1855</w:t>
            </w:r>
          </w:p>
        </w:tc>
        <w:tc>
          <w:tcPr>
            <w:tcW w:w="310" w:type="dxa"/>
            <w:tcBorders>
              <w:top w:val="single" w:sz="4" w:space="0" w:color="auto"/>
              <w:left w:val="nil"/>
              <w:bottom w:val="single" w:sz="4" w:space="0" w:color="auto"/>
              <w:right w:val="single" w:sz="4" w:space="0" w:color="auto"/>
            </w:tcBorders>
            <w:vAlign w:val="center"/>
          </w:tcPr>
          <w:p w14:paraId="46E8DFDA"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EE07A8B" w14:textId="77777777" w:rsidR="00D56F1E" w:rsidRPr="009B053A" w:rsidRDefault="00D56F1E" w:rsidP="00D56F1E">
            <w:pPr>
              <w:pStyle w:val="TAC"/>
            </w:pPr>
            <w:r w:rsidRPr="009B053A">
              <w:t>1880</w:t>
            </w:r>
          </w:p>
        </w:tc>
        <w:tc>
          <w:tcPr>
            <w:tcW w:w="1172" w:type="dxa"/>
            <w:tcBorders>
              <w:top w:val="single" w:sz="4" w:space="0" w:color="auto"/>
              <w:left w:val="nil"/>
              <w:bottom w:val="single" w:sz="4" w:space="0" w:color="auto"/>
              <w:right w:val="single" w:sz="4" w:space="0" w:color="auto"/>
            </w:tcBorders>
            <w:vAlign w:val="center"/>
          </w:tcPr>
          <w:p w14:paraId="34CA2A39" w14:textId="77777777" w:rsidR="00D56F1E" w:rsidRPr="009B053A" w:rsidRDefault="00D56F1E" w:rsidP="00D56F1E">
            <w:pPr>
              <w:pStyle w:val="TAC"/>
            </w:pPr>
            <w:r w:rsidRPr="009B053A">
              <w:t>-15.5</w:t>
            </w:r>
          </w:p>
        </w:tc>
        <w:tc>
          <w:tcPr>
            <w:tcW w:w="749" w:type="dxa"/>
            <w:tcBorders>
              <w:top w:val="single" w:sz="4" w:space="0" w:color="auto"/>
              <w:left w:val="nil"/>
              <w:bottom w:val="single" w:sz="4" w:space="0" w:color="auto"/>
              <w:right w:val="single" w:sz="4" w:space="0" w:color="auto"/>
            </w:tcBorders>
            <w:noWrap/>
            <w:vAlign w:val="center"/>
          </w:tcPr>
          <w:p w14:paraId="4AC28CC5" w14:textId="77777777" w:rsidR="00D56F1E" w:rsidRPr="009B053A" w:rsidRDefault="00D56F1E" w:rsidP="00D56F1E">
            <w:pPr>
              <w:pStyle w:val="TAC"/>
            </w:pPr>
            <w:r w:rsidRPr="009B053A">
              <w:t>5</w:t>
            </w:r>
          </w:p>
        </w:tc>
        <w:tc>
          <w:tcPr>
            <w:tcW w:w="1228" w:type="dxa"/>
            <w:gridSpan w:val="2"/>
            <w:tcBorders>
              <w:top w:val="single" w:sz="4" w:space="0" w:color="auto"/>
              <w:left w:val="nil"/>
              <w:bottom w:val="single" w:sz="4" w:space="0" w:color="auto"/>
              <w:right w:val="single" w:sz="4" w:space="0" w:color="auto"/>
            </w:tcBorders>
            <w:noWrap/>
            <w:vAlign w:val="center"/>
          </w:tcPr>
          <w:p w14:paraId="249F4705" w14:textId="77777777" w:rsidR="00D56F1E" w:rsidRPr="009B053A" w:rsidRDefault="00D56F1E" w:rsidP="00D56F1E">
            <w:pPr>
              <w:pStyle w:val="TAC"/>
            </w:pPr>
            <w:r w:rsidRPr="009B053A">
              <w:t>18</w:t>
            </w:r>
          </w:p>
        </w:tc>
      </w:tr>
      <w:tr w:rsidR="00D56F1E" w:rsidRPr="009B053A" w14:paraId="690DE076"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4F01695" w14:textId="77777777" w:rsidR="00D56F1E" w:rsidRPr="009B053A" w:rsidRDefault="00D56F1E" w:rsidP="00D56F1E">
            <w:pPr>
              <w:pStyle w:val="TAC"/>
            </w:pPr>
            <w:r w:rsidRPr="009B053A">
              <w:t>DC_40_n1</w:t>
            </w:r>
          </w:p>
        </w:tc>
        <w:tc>
          <w:tcPr>
            <w:tcW w:w="2864" w:type="dxa"/>
            <w:tcBorders>
              <w:top w:val="single" w:sz="4" w:space="0" w:color="auto"/>
              <w:left w:val="nil"/>
              <w:bottom w:val="single" w:sz="4" w:space="0" w:color="auto"/>
              <w:right w:val="single" w:sz="4" w:space="0" w:color="auto"/>
            </w:tcBorders>
            <w:vAlign w:val="bottom"/>
          </w:tcPr>
          <w:p w14:paraId="499F340F" w14:textId="77777777" w:rsidR="00D56F1E" w:rsidRPr="009B053A" w:rsidRDefault="00D56F1E" w:rsidP="00D56F1E">
            <w:pPr>
              <w:pStyle w:val="tal1"/>
              <w:spacing w:before="0" w:beforeAutospacing="0" w:after="0" w:afterAutospacing="0"/>
              <w:rPr>
                <w:rFonts w:ascii="Arial" w:hAnsi="Arial" w:cs="Arial"/>
                <w:sz w:val="18"/>
                <w:szCs w:val="18"/>
              </w:rPr>
            </w:pPr>
            <w:r w:rsidRPr="009B053A">
              <w:rPr>
                <w:rFonts w:ascii="Arial" w:hAnsi="Arial" w:cs="Arial"/>
                <w:sz w:val="18"/>
                <w:szCs w:val="18"/>
              </w:rPr>
              <w:t>E-UTRA Band 1, 3, 5, 7, 8, 20, 22, 26, 27, 28, 31, 32, 38, 41, 42, 43, 44, 45, 50, 51, 52, 65, 67, 68, 69, 72, 73, 74, 75, 76</w:t>
            </w:r>
          </w:p>
          <w:p w14:paraId="7B9D0CCC" w14:textId="77777777" w:rsidR="00D56F1E" w:rsidRPr="009B053A" w:rsidRDefault="00D56F1E" w:rsidP="00D56F1E">
            <w:pPr>
              <w:pStyle w:val="TAL"/>
            </w:pPr>
            <w:r w:rsidRPr="009B053A">
              <w:t>NR Band n78</w:t>
            </w:r>
          </w:p>
        </w:tc>
        <w:tc>
          <w:tcPr>
            <w:tcW w:w="934" w:type="dxa"/>
            <w:tcBorders>
              <w:top w:val="single" w:sz="4" w:space="0" w:color="auto"/>
              <w:left w:val="nil"/>
              <w:bottom w:val="single" w:sz="4" w:space="0" w:color="auto"/>
              <w:right w:val="single" w:sz="4" w:space="0" w:color="auto"/>
            </w:tcBorders>
            <w:vAlign w:val="center"/>
          </w:tcPr>
          <w:p w14:paraId="5300D6C9" w14:textId="77777777" w:rsidR="00D56F1E" w:rsidRPr="009B053A" w:rsidRDefault="00D56F1E" w:rsidP="00D56F1E">
            <w:pPr>
              <w:pStyle w:val="TAC"/>
            </w:pPr>
            <w:r w:rsidRPr="009B053A">
              <w:t>F</w:t>
            </w:r>
            <w:r w:rsidRPr="009B053A">
              <w:rPr>
                <w:vertAlign w:val="subscript"/>
                <w:lang w:eastAsia="ja-JP"/>
              </w:rPr>
              <w:t>DL_low</w:t>
            </w:r>
          </w:p>
        </w:tc>
        <w:tc>
          <w:tcPr>
            <w:tcW w:w="310" w:type="dxa"/>
            <w:tcBorders>
              <w:top w:val="single" w:sz="4" w:space="0" w:color="auto"/>
              <w:left w:val="nil"/>
              <w:bottom w:val="single" w:sz="4" w:space="0" w:color="auto"/>
              <w:right w:val="single" w:sz="4" w:space="0" w:color="auto"/>
            </w:tcBorders>
            <w:vAlign w:val="center"/>
          </w:tcPr>
          <w:p w14:paraId="623CAD6A"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4CD5B7E3" w14:textId="77777777" w:rsidR="00D56F1E" w:rsidRPr="009B053A" w:rsidRDefault="00D56F1E" w:rsidP="00D56F1E">
            <w:pPr>
              <w:pStyle w:val="TAC"/>
            </w:pPr>
            <w:r w:rsidRPr="009B053A">
              <w:t>F</w:t>
            </w:r>
            <w:r w:rsidRPr="009B053A">
              <w:rPr>
                <w:vertAlign w:val="subscript"/>
                <w:lang w:eastAsia="ja-JP"/>
              </w:rPr>
              <w:t>DL_high</w:t>
            </w:r>
          </w:p>
        </w:tc>
        <w:tc>
          <w:tcPr>
            <w:tcW w:w="1172" w:type="dxa"/>
            <w:tcBorders>
              <w:top w:val="single" w:sz="4" w:space="0" w:color="auto"/>
              <w:left w:val="nil"/>
              <w:bottom w:val="single" w:sz="4" w:space="0" w:color="auto"/>
              <w:right w:val="single" w:sz="4" w:space="0" w:color="auto"/>
            </w:tcBorders>
            <w:vAlign w:val="center"/>
          </w:tcPr>
          <w:p w14:paraId="3DFC6D63"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7FD345A"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7CE1BD0" w14:textId="77777777" w:rsidR="00D56F1E" w:rsidRPr="009B053A" w:rsidRDefault="00D56F1E" w:rsidP="00D56F1E">
            <w:pPr>
              <w:pStyle w:val="TAC"/>
            </w:pPr>
            <w:r w:rsidRPr="009B053A">
              <w:t> </w:t>
            </w:r>
          </w:p>
        </w:tc>
      </w:tr>
      <w:tr w:rsidR="00D56F1E" w:rsidRPr="009B053A" w14:paraId="19E4D9E6"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4691044"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5DA1F524" w14:textId="77777777" w:rsidR="00D56F1E" w:rsidRPr="009B053A" w:rsidRDefault="00D56F1E" w:rsidP="00D56F1E">
            <w:pPr>
              <w:pStyle w:val="TAL"/>
            </w:pPr>
            <w:r w:rsidRPr="009B053A">
              <w:rPr>
                <w:lang w:eastAsia="ja-JP"/>
              </w:rPr>
              <w:t>E-UTRA Band 34</w:t>
            </w:r>
          </w:p>
        </w:tc>
        <w:tc>
          <w:tcPr>
            <w:tcW w:w="934" w:type="dxa"/>
            <w:tcBorders>
              <w:top w:val="single" w:sz="4" w:space="0" w:color="auto"/>
              <w:left w:val="nil"/>
              <w:bottom w:val="single" w:sz="4" w:space="0" w:color="auto"/>
              <w:right w:val="single" w:sz="4" w:space="0" w:color="auto"/>
            </w:tcBorders>
            <w:vAlign w:val="center"/>
          </w:tcPr>
          <w:p w14:paraId="29464A42" w14:textId="77777777" w:rsidR="00D56F1E" w:rsidRPr="009B053A" w:rsidRDefault="00D56F1E" w:rsidP="00D56F1E">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89B9A33"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477504C"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0504F2D"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23FA237A"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4E2FC6A7" w14:textId="77777777" w:rsidR="00D56F1E" w:rsidRPr="009B053A" w:rsidRDefault="00D56F1E" w:rsidP="00D56F1E">
            <w:pPr>
              <w:pStyle w:val="TAC"/>
            </w:pPr>
            <w:r w:rsidRPr="009B053A">
              <w:t>5</w:t>
            </w:r>
          </w:p>
        </w:tc>
      </w:tr>
      <w:tr w:rsidR="00D56F1E" w:rsidRPr="009B053A" w14:paraId="26208292"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7B880F3D"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2DBD8A54" w14:textId="77777777" w:rsidR="00D56F1E" w:rsidRPr="009B053A" w:rsidRDefault="00D56F1E" w:rsidP="00D56F1E">
            <w:pPr>
              <w:pStyle w:val="TAL"/>
            </w:pPr>
            <w:r w:rsidRPr="009B053A">
              <w:t>NR Band n77, n79</w:t>
            </w:r>
          </w:p>
        </w:tc>
        <w:tc>
          <w:tcPr>
            <w:tcW w:w="934" w:type="dxa"/>
            <w:tcBorders>
              <w:top w:val="single" w:sz="4" w:space="0" w:color="auto"/>
              <w:left w:val="nil"/>
              <w:bottom w:val="single" w:sz="4" w:space="0" w:color="auto"/>
              <w:right w:val="single" w:sz="4" w:space="0" w:color="auto"/>
            </w:tcBorders>
            <w:vAlign w:val="center"/>
          </w:tcPr>
          <w:p w14:paraId="5B707309" w14:textId="77777777" w:rsidR="00D56F1E" w:rsidRPr="009B053A" w:rsidRDefault="00D56F1E" w:rsidP="00D56F1E">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3F9F4CB"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730BF07"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41D3AA0"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05EBFC0" w14:textId="77777777" w:rsidR="00D56F1E" w:rsidRPr="009B053A" w:rsidRDefault="00D56F1E" w:rsidP="00D56F1E">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DEF085D" w14:textId="77777777" w:rsidR="00D56F1E" w:rsidRPr="009B053A" w:rsidRDefault="00D56F1E" w:rsidP="00D56F1E">
            <w:pPr>
              <w:pStyle w:val="TAC"/>
            </w:pPr>
            <w:r w:rsidRPr="009B053A">
              <w:t>2</w:t>
            </w:r>
          </w:p>
        </w:tc>
      </w:tr>
      <w:tr w:rsidR="00D56F1E" w:rsidRPr="009B053A" w14:paraId="1B682065" w14:textId="77777777" w:rsidTr="00390659">
        <w:trPr>
          <w:trHeight w:val="188"/>
          <w:jc w:val="center"/>
        </w:trPr>
        <w:tc>
          <w:tcPr>
            <w:tcW w:w="1632" w:type="dxa"/>
            <w:vMerge w:val="restart"/>
            <w:tcBorders>
              <w:top w:val="single" w:sz="4" w:space="0" w:color="auto"/>
              <w:left w:val="single" w:sz="4" w:space="0" w:color="auto"/>
              <w:bottom w:val="single" w:sz="4" w:space="0" w:color="auto"/>
              <w:right w:val="single" w:sz="4" w:space="0" w:color="auto"/>
            </w:tcBorders>
          </w:tcPr>
          <w:p w14:paraId="483DEA03" w14:textId="77777777" w:rsidR="00D56F1E" w:rsidRPr="009B053A" w:rsidRDefault="00D56F1E" w:rsidP="00D56F1E">
            <w:pPr>
              <w:pStyle w:val="TAC"/>
            </w:pPr>
            <w:r w:rsidRPr="009B053A">
              <w:t>DC_40_n41</w:t>
            </w:r>
          </w:p>
        </w:tc>
        <w:tc>
          <w:tcPr>
            <w:tcW w:w="2864" w:type="dxa"/>
            <w:tcBorders>
              <w:top w:val="single" w:sz="4" w:space="0" w:color="auto"/>
              <w:left w:val="nil"/>
              <w:bottom w:val="single" w:sz="4" w:space="0" w:color="auto"/>
              <w:right w:val="single" w:sz="4" w:space="0" w:color="auto"/>
            </w:tcBorders>
            <w:vAlign w:val="bottom"/>
          </w:tcPr>
          <w:p w14:paraId="0A47602A" w14:textId="77777777" w:rsidR="00D56F1E" w:rsidRPr="009B053A" w:rsidRDefault="00D56F1E" w:rsidP="00D56F1E">
            <w:pPr>
              <w:pStyle w:val="TAL"/>
            </w:pPr>
            <w:r w:rsidRPr="009B053A">
              <w:t>Bands 1, 3, 5, 8, 26, 27, 28, 34, 39, 42, 44, 45, 50, 51, 65, 73, 74, NR Band n77, n78</w:t>
            </w:r>
          </w:p>
        </w:tc>
        <w:tc>
          <w:tcPr>
            <w:tcW w:w="934" w:type="dxa"/>
            <w:tcBorders>
              <w:top w:val="single" w:sz="4" w:space="0" w:color="auto"/>
              <w:left w:val="nil"/>
              <w:bottom w:val="single" w:sz="4" w:space="0" w:color="auto"/>
              <w:right w:val="single" w:sz="4" w:space="0" w:color="auto"/>
            </w:tcBorders>
            <w:vAlign w:val="center"/>
          </w:tcPr>
          <w:p w14:paraId="6F40F463"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9EC5E98"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BF5C4F5"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E91DFBE"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D4155DD" w14:textId="77777777" w:rsidR="00D56F1E" w:rsidRPr="009B053A" w:rsidRDefault="00D56F1E" w:rsidP="00D56F1E">
            <w:pPr>
              <w:pStyle w:val="TAC"/>
            </w:pPr>
            <w:r w:rsidRPr="009B053A">
              <w:rPr>
                <w:rFonts w:eastAsia="Yu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5E87D0F5" w14:textId="77777777" w:rsidR="00D56F1E" w:rsidRPr="009B053A" w:rsidRDefault="00D56F1E" w:rsidP="00D56F1E">
            <w:pPr>
              <w:pStyle w:val="TAC"/>
            </w:pPr>
          </w:p>
        </w:tc>
      </w:tr>
      <w:tr w:rsidR="00D56F1E" w:rsidRPr="009B053A" w14:paraId="2F97D35E"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04AF90EC" w14:textId="77777777" w:rsidR="00D56F1E" w:rsidRPr="009B053A" w:rsidRDefault="00D56F1E" w:rsidP="00D56F1E">
            <w:pPr>
              <w:pStyle w:val="TAC"/>
            </w:pPr>
          </w:p>
        </w:tc>
        <w:tc>
          <w:tcPr>
            <w:tcW w:w="2864" w:type="dxa"/>
            <w:tcBorders>
              <w:top w:val="single" w:sz="4" w:space="0" w:color="auto"/>
              <w:left w:val="nil"/>
              <w:bottom w:val="single" w:sz="4" w:space="0" w:color="auto"/>
              <w:right w:val="single" w:sz="4" w:space="0" w:color="auto"/>
            </w:tcBorders>
            <w:vAlign w:val="bottom"/>
          </w:tcPr>
          <w:p w14:paraId="5E57531F" w14:textId="77777777" w:rsidR="00D56F1E" w:rsidRPr="009B053A" w:rsidRDefault="00D56F1E" w:rsidP="00D56F1E">
            <w:pPr>
              <w:pStyle w:val="TAL"/>
            </w:pPr>
            <w:r w:rsidRPr="009B053A">
              <w:t>NR Band n79</w:t>
            </w:r>
          </w:p>
        </w:tc>
        <w:tc>
          <w:tcPr>
            <w:tcW w:w="934" w:type="dxa"/>
            <w:tcBorders>
              <w:top w:val="single" w:sz="4" w:space="0" w:color="auto"/>
              <w:left w:val="nil"/>
              <w:bottom w:val="single" w:sz="4" w:space="0" w:color="auto"/>
              <w:right w:val="single" w:sz="4" w:space="0" w:color="auto"/>
            </w:tcBorders>
            <w:vAlign w:val="center"/>
          </w:tcPr>
          <w:p w14:paraId="571CBE9A" w14:textId="77777777" w:rsidR="00D56F1E" w:rsidRPr="009B053A" w:rsidRDefault="00D56F1E" w:rsidP="00D56F1E">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4C8FAD5" w14:textId="77777777" w:rsidR="00D56F1E" w:rsidRPr="009B053A" w:rsidRDefault="00D56F1E" w:rsidP="00D56F1E">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D4B6B89" w14:textId="77777777" w:rsidR="00D56F1E" w:rsidRPr="009B053A" w:rsidRDefault="00D56F1E" w:rsidP="00D56F1E">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1693C6A" w14:textId="77777777" w:rsidR="00D56F1E" w:rsidRPr="009B053A" w:rsidRDefault="00D56F1E" w:rsidP="00D56F1E">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D3F7995" w14:textId="77777777" w:rsidR="00D56F1E" w:rsidRPr="009B053A" w:rsidRDefault="00D56F1E" w:rsidP="00D56F1E">
            <w:pPr>
              <w:pStyle w:val="TAC"/>
            </w:pPr>
            <w:r w:rsidRPr="009B053A">
              <w:rPr>
                <w:rFonts w:eastAsia="Yu Mincho"/>
              </w:rPr>
              <w:t>1</w:t>
            </w:r>
          </w:p>
        </w:tc>
        <w:tc>
          <w:tcPr>
            <w:tcW w:w="1228" w:type="dxa"/>
            <w:gridSpan w:val="2"/>
            <w:tcBorders>
              <w:top w:val="single" w:sz="4" w:space="0" w:color="auto"/>
              <w:left w:val="nil"/>
              <w:bottom w:val="single" w:sz="4" w:space="0" w:color="auto"/>
              <w:right w:val="single" w:sz="4" w:space="0" w:color="auto"/>
            </w:tcBorders>
            <w:noWrap/>
            <w:vAlign w:val="center"/>
          </w:tcPr>
          <w:p w14:paraId="0728497C" w14:textId="77777777" w:rsidR="00D56F1E" w:rsidRPr="009B053A" w:rsidRDefault="00D56F1E" w:rsidP="00D56F1E">
            <w:pPr>
              <w:pStyle w:val="TAC"/>
            </w:pPr>
            <w:r w:rsidRPr="009B053A">
              <w:t>2</w:t>
            </w:r>
          </w:p>
        </w:tc>
      </w:tr>
      <w:tr w:rsidR="00715319" w:rsidRPr="009B053A" w14:paraId="3D927136" w14:textId="77777777" w:rsidTr="008B4DC5">
        <w:trPr>
          <w:trHeight w:val="188"/>
          <w:jc w:val="center"/>
        </w:trPr>
        <w:tc>
          <w:tcPr>
            <w:tcW w:w="1632" w:type="dxa"/>
            <w:vMerge w:val="restart"/>
            <w:tcBorders>
              <w:top w:val="single" w:sz="4" w:space="0" w:color="auto"/>
              <w:left w:val="single" w:sz="4" w:space="0" w:color="auto"/>
              <w:right w:val="single" w:sz="4" w:space="0" w:color="auto"/>
            </w:tcBorders>
          </w:tcPr>
          <w:p w14:paraId="7E22E928" w14:textId="3A4E10AB" w:rsidR="00715319" w:rsidRPr="009B053A" w:rsidRDefault="00715319" w:rsidP="00390659">
            <w:pPr>
              <w:pStyle w:val="TAC"/>
            </w:pPr>
            <w:r w:rsidRPr="009B053A">
              <w:lastRenderedPageBreak/>
              <w:t>DC_40_n78</w:t>
            </w:r>
          </w:p>
        </w:tc>
        <w:tc>
          <w:tcPr>
            <w:tcW w:w="2864" w:type="dxa"/>
            <w:tcBorders>
              <w:top w:val="single" w:sz="4" w:space="0" w:color="auto"/>
              <w:left w:val="nil"/>
              <w:bottom w:val="single" w:sz="4" w:space="0" w:color="auto"/>
              <w:right w:val="single" w:sz="4" w:space="0" w:color="auto"/>
            </w:tcBorders>
            <w:vAlign w:val="center"/>
          </w:tcPr>
          <w:p w14:paraId="1C579EA4" w14:textId="5F995840" w:rsidR="00715319" w:rsidRPr="009B053A" w:rsidRDefault="00715319" w:rsidP="00390659">
            <w:pPr>
              <w:pStyle w:val="TAL"/>
            </w:pPr>
            <w:r w:rsidRPr="009B053A">
              <w:t>E-UTRA Band 1, 3, 5, 7, 8, 18, 19, 20, 21, 26, 27, 28, 31, 32, 33, 34, 38, 39, 41, 44, 45, 50, 51, 65, 67, 68, 69, 72, 73, 74, 75, 76</w:t>
            </w:r>
          </w:p>
        </w:tc>
        <w:tc>
          <w:tcPr>
            <w:tcW w:w="934" w:type="dxa"/>
            <w:tcBorders>
              <w:top w:val="single" w:sz="4" w:space="0" w:color="auto"/>
              <w:left w:val="nil"/>
              <w:bottom w:val="single" w:sz="4" w:space="0" w:color="auto"/>
              <w:right w:val="single" w:sz="4" w:space="0" w:color="auto"/>
            </w:tcBorders>
            <w:vAlign w:val="center"/>
          </w:tcPr>
          <w:p w14:paraId="686DBDD6" w14:textId="4ECE4336" w:rsidR="00715319" w:rsidRPr="009B053A" w:rsidRDefault="0071531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5518A6CA" w14:textId="59F53DAA" w:rsidR="00715319" w:rsidRPr="009B053A" w:rsidRDefault="0071531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DC36A60" w14:textId="304B94CD" w:rsidR="00715319" w:rsidRPr="009B053A" w:rsidRDefault="0071531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CD4BA4B" w14:textId="5E98417B" w:rsidR="00715319" w:rsidRPr="009B053A" w:rsidRDefault="0071531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7FBABC8" w14:textId="1214F0B1" w:rsidR="00715319" w:rsidRPr="009B053A" w:rsidRDefault="0071531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CF9FE03" w14:textId="77777777" w:rsidR="00715319" w:rsidRPr="009B053A" w:rsidRDefault="00715319" w:rsidP="00390659">
            <w:pPr>
              <w:pStyle w:val="TAC"/>
            </w:pPr>
          </w:p>
        </w:tc>
      </w:tr>
      <w:tr w:rsidR="00715319" w:rsidRPr="009B053A" w14:paraId="59C5DCEC" w14:textId="77777777" w:rsidTr="008B4DC5">
        <w:trPr>
          <w:trHeight w:val="188"/>
          <w:jc w:val="center"/>
        </w:trPr>
        <w:tc>
          <w:tcPr>
            <w:tcW w:w="1632" w:type="dxa"/>
            <w:vMerge/>
            <w:tcBorders>
              <w:left w:val="single" w:sz="4" w:space="0" w:color="auto"/>
              <w:right w:val="single" w:sz="4" w:space="0" w:color="auto"/>
            </w:tcBorders>
          </w:tcPr>
          <w:p w14:paraId="395F82A2" w14:textId="1433DC98" w:rsidR="00715319" w:rsidRPr="009B053A" w:rsidRDefault="00715319" w:rsidP="00390659">
            <w:pPr>
              <w:pStyle w:val="TAC"/>
            </w:pPr>
          </w:p>
        </w:tc>
        <w:tc>
          <w:tcPr>
            <w:tcW w:w="2864" w:type="dxa"/>
            <w:tcBorders>
              <w:top w:val="single" w:sz="4" w:space="0" w:color="auto"/>
              <w:left w:val="nil"/>
              <w:bottom w:val="single" w:sz="4" w:space="0" w:color="auto"/>
              <w:right w:val="single" w:sz="4" w:space="0" w:color="auto"/>
            </w:tcBorders>
            <w:vAlign w:val="center"/>
          </w:tcPr>
          <w:p w14:paraId="20234F01" w14:textId="48626415" w:rsidR="00715319" w:rsidRPr="009B053A" w:rsidRDefault="00715319" w:rsidP="00390659">
            <w:pPr>
              <w:pStyle w:val="TAL"/>
            </w:pPr>
            <w:r w:rsidRPr="009B053A">
              <w:rPr>
                <w:sz w:val="16"/>
                <w:szCs w:val="16"/>
              </w:rPr>
              <w:t>NR Band n79</w:t>
            </w:r>
          </w:p>
        </w:tc>
        <w:tc>
          <w:tcPr>
            <w:tcW w:w="934" w:type="dxa"/>
            <w:tcBorders>
              <w:top w:val="single" w:sz="4" w:space="0" w:color="auto"/>
              <w:left w:val="nil"/>
              <w:bottom w:val="single" w:sz="4" w:space="0" w:color="auto"/>
              <w:right w:val="single" w:sz="4" w:space="0" w:color="auto"/>
            </w:tcBorders>
            <w:vAlign w:val="center"/>
          </w:tcPr>
          <w:p w14:paraId="059A9E27" w14:textId="01A652CC" w:rsidR="00715319" w:rsidRPr="009B053A" w:rsidRDefault="0071531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7B1E7E8" w14:textId="64C3156D" w:rsidR="00715319" w:rsidRPr="009B053A" w:rsidRDefault="0071531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F1A696E" w14:textId="2B19F514" w:rsidR="00715319" w:rsidRPr="009B053A" w:rsidRDefault="0071531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34B52A3" w14:textId="1DDBD696" w:rsidR="00715319" w:rsidRPr="009B053A" w:rsidRDefault="0071531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BAE2177" w14:textId="15C3F590" w:rsidR="00715319" w:rsidRPr="009B053A" w:rsidRDefault="0071531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2469B70" w14:textId="19B04A37" w:rsidR="00715319" w:rsidRPr="009B053A" w:rsidRDefault="00715319" w:rsidP="00390659">
            <w:pPr>
              <w:pStyle w:val="TAC"/>
            </w:pPr>
            <w:r w:rsidRPr="009B053A">
              <w:t>2</w:t>
            </w:r>
          </w:p>
        </w:tc>
      </w:tr>
      <w:tr w:rsidR="00715319" w:rsidRPr="009B053A" w14:paraId="7F711D9D"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5970C27A" w14:textId="77777777" w:rsidR="00715319" w:rsidRPr="009B053A" w:rsidRDefault="00715319" w:rsidP="00715319">
            <w:pPr>
              <w:pStyle w:val="TAC"/>
            </w:pPr>
          </w:p>
        </w:tc>
        <w:tc>
          <w:tcPr>
            <w:tcW w:w="2864" w:type="dxa"/>
            <w:tcBorders>
              <w:top w:val="single" w:sz="4" w:space="0" w:color="auto"/>
              <w:left w:val="nil"/>
              <w:bottom w:val="single" w:sz="4" w:space="0" w:color="auto"/>
              <w:right w:val="single" w:sz="4" w:space="0" w:color="auto"/>
            </w:tcBorders>
            <w:vAlign w:val="center"/>
          </w:tcPr>
          <w:p w14:paraId="55E1A034" w14:textId="2E67BD86" w:rsidR="00715319" w:rsidRPr="009B053A" w:rsidRDefault="00715319" w:rsidP="00715319">
            <w:pPr>
              <w:pStyle w:val="TAL"/>
              <w:rPr>
                <w:sz w:val="16"/>
                <w:szCs w:val="16"/>
              </w:rPr>
            </w:pPr>
            <w:r w:rsidRPr="009B053A">
              <w:rPr>
                <w:rFonts w:cs="Arial"/>
                <w:color w:val="000000"/>
                <w:szCs w:val="18"/>
              </w:rPr>
              <w:t>Frequency range</w:t>
            </w:r>
          </w:p>
        </w:tc>
        <w:tc>
          <w:tcPr>
            <w:tcW w:w="934" w:type="dxa"/>
            <w:tcBorders>
              <w:top w:val="single" w:sz="4" w:space="0" w:color="auto"/>
              <w:left w:val="nil"/>
              <w:bottom w:val="single" w:sz="4" w:space="0" w:color="auto"/>
              <w:right w:val="single" w:sz="4" w:space="0" w:color="auto"/>
            </w:tcBorders>
            <w:vAlign w:val="center"/>
          </w:tcPr>
          <w:p w14:paraId="4BCBDB95" w14:textId="5CDE9292" w:rsidR="00715319" w:rsidRPr="009B053A" w:rsidRDefault="00715319" w:rsidP="00715319">
            <w:pPr>
              <w:pStyle w:val="TAC"/>
            </w:pPr>
            <w:r w:rsidRPr="009B053A">
              <w:rPr>
                <w:rFonts w:cs="Arial"/>
                <w:color w:val="000000"/>
                <w:szCs w:val="18"/>
              </w:rPr>
              <w:t>1884.5</w:t>
            </w:r>
          </w:p>
        </w:tc>
        <w:tc>
          <w:tcPr>
            <w:tcW w:w="310" w:type="dxa"/>
            <w:tcBorders>
              <w:top w:val="single" w:sz="4" w:space="0" w:color="auto"/>
              <w:left w:val="nil"/>
              <w:bottom w:val="single" w:sz="4" w:space="0" w:color="auto"/>
              <w:right w:val="single" w:sz="4" w:space="0" w:color="auto"/>
            </w:tcBorders>
            <w:vAlign w:val="center"/>
          </w:tcPr>
          <w:p w14:paraId="66B3C429" w14:textId="61A9E386" w:rsidR="00715319" w:rsidRPr="009B053A" w:rsidRDefault="00715319" w:rsidP="00715319">
            <w:pPr>
              <w:pStyle w:val="TAC"/>
            </w:pPr>
            <w:r w:rsidRPr="009B053A">
              <w:rPr>
                <w:rFonts w:cs="Arial"/>
                <w:color w:val="000000"/>
                <w:szCs w:val="18"/>
              </w:rPr>
              <w:t>-</w:t>
            </w:r>
          </w:p>
        </w:tc>
        <w:tc>
          <w:tcPr>
            <w:tcW w:w="937" w:type="dxa"/>
            <w:tcBorders>
              <w:top w:val="single" w:sz="4" w:space="0" w:color="auto"/>
              <w:left w:val="nil"/>
              <w:bottom w:val="single" w:sz="4" w:space="0" w:color="auto"/>
              <w:right w:val="single" w:sz="4" w:space="0" w:color="auto"/>
            </w:tcBorders>
            <w:vAlign w:val="center"/>
          </w:tcPr>
          <w:p w14:paraId="19793B5A" w14:textId="4D8A6884" w:rsidR="00715319" w:rsidRPr="009B053A" w:rsidRDefault="00715319" w:rsidP="00715319">
            <w:pPr>
              <w:pStyle w:val="TAC"/>
            </w:pPr>
            <w:r w:rsidRPr="009B053A">
              <w:rPr>
                <w:rFonts w:cs="Arial"/>
                <w:color w:val="000000"/>
                <w:szCs w:val="18"/>
              </w:rPr>
              <w:t>1915.7</w:t>
            </w:r>
          </w:p>
        </w:tc>
        <w:tc>
          <w:tcPr>
            <w:tcW w:w="1172" w:type="dxa"/>
            <w:tcBorders>
              <w:top w:val="single" w:sz="4" w:space="0" w:color="auto"/>
              <w:left w:val="nil"/>
              <w:bottom w:val="single" w:sz="4" w:space="0" w:color="auto"/>
              <w:right w:val="single" w:sz="4" w:space="0" w:color="auto"/>
            </w:tcBorders>
            <w:vAlign w:val="center"/>
          </w:tcPr>
          <w:p w14:paraId="5AE6B918" w14:textId="51D86BD0" w:rsidR="00715319" w:rsidRPr="009B053A" w:rsidRDefault="00715319" w:rsidP="00715319">
            <w:pPr>
              <w:pStyle w:val="TAC"/>
            </w:pPr>
            <w:r w:rsidRPr="009B053A">
              <w:rPr>
                <w:rFonts w:cs="Arial"/>
                <w:color w:val="000000"/>
                <w:szCs w:val="18"/>
              </w:rPr>
              <w:t>-41</w:t>
            </w:r>
          </w:p>
        </w:tc>
        <w:tc>
          <w:tcPr>
            <w:tcW w:w="749" w:type="dxa"/>
            <w:tcBorders>
              <w:top w:val="single" w:sz="4" w:space="0" w:color="auto"/>
              <w:left w:val="nil"/>
              <w:bottom w:val="single" w:sz="4" w:space="0" w:color="auto"/>
              <w:right w:val="single" w:sz="4" w:space="0" w:color="auto"/>
            </w:tcBorders>
            <w:noWrap/>
            <w:vAlign w:val="center"/>
          </w:tcPr>
          <w:p w14:paraId="6057BFE8" w14:textId="76ACFEEC" w:rsidR="00715319" w:rsidRPr="009B053A" w:rsidRDefault="00715319" w:rsidP="00715319">
            <w:pPr>
              <w:pStyle w:val="TAC"/>
            </w:pPr>
            <w:r w:rsidRPr="009B053A">
              <w:rPr>
                <w:rFonts w:cs="Arial"/>
                <w:color w:val="000000"/>
                <w:szCs w:val="18"/>
              </w:rPr>
              <w:t>0.3</w:t>
            </w:r>
          </w:p>
        </w:tc>
        <w:tc>
          <w:tcPr>
            <w:tcW w:w="1228" w:type="dxa"/>
            <w:gridSpan w:val="2"/>
            <w:tcBorders>
              <w:top w:val="single" w:sz="4" w:space="0" w:color="auto"/>
              <w:left w:val="nil"/>
              <w:bottom w:val="single" w:sz="4" w:space="0" w:color="auto"/>
              <w:right w:val="single" w:sz="4" w:space="0" w:color="auto"/>
            </w:tcBorders>
            <w:noWrap/>
            <w:vAlign w:val="center"/>
          </w:tcPr>
          <w:p w14:paraId="216A2098" w14:textId="65BCA74E" w:rsidR="00715319" w:rsidRPr="009B053A" w:rsidRDefault="00715319" w:rsidP="00715319">
            <w:pPr>
              <w:pStyle w:val="TAC"/>
            </w:pPr>
            <w:r w:rsidRPr="009B053A">
              <w:rPr>
                <w:rFonts w:cs="Arial"/>
                <w:color w:val="000000"/>
                <w:szCs w:val="18"/>
              </w:rPr>
              <w:t>3</w:t>
            </w:r>
          </w:p>
        </w:tc>
      </w:tr>
      <w:tr w:rsidR="00F31F99" w:rsidRPr="009B053A" w14:paraId="2EC4DCC2" w14:textId="77777777" w:rsidTr="00931ECD">
        <w:trPr>
          <w:trHeight w:val="188"/>
          <w:jc w:val="center"/>
        </w:trPr>
        <w:tc>
          <w:tcPr>
            <w:tcW w:w="1632" w:type="dxa"/>
            <w:vMerge w:val="restart"/>
            <w:tcBorders>
              <w:left w:val="single" w:sz="4" w:space="0" w:color="auto"/>
              <w:right w:val="single" w:sz="4" w:space="0" w:color="auto"/>
            </w:tcBorders>
          </w:tcPr>
          <w:p w14:paraId="791B7B19" w14:textId="77777777" w:rsidR="00F31F99" w:rsidRPr="009B053A" w:rsidRDefault="00F31F99" w:rsidP="00931ECD">
            <w:pPr>
              <w:pStyle w:val="TAC"/>
            </w:pPr>
            <w:r w:rsidRPr="009B053A">
              <w:t>DC_40_n79</w:t>
            </w:r>
          </w:p>
        </w:tc>
        <w:tc>
          <w:tcPr>
            <w:tcW w:w="2864" w:type="dxa"/>
            <w:tcBorders>
              <w:top w:val="single" w:sz="4" w:space="0" w:color="auto"/>
              <w:left w:val="nil"/>
              <w:bottom w:val="single" w:sz="4" w:space="0" w:color="auto"/>
              <w:right w:val="single" w:sz="4" w:space="0" w:color="auto"/>
            </w:tcBorders>
          </w:tcPr>
          <w:p w14:paraId="2E4E7075" w14:textId="77777777" w:rsidR="00F31F99" w:rsidRPr="009B053A" w:rsidRDefault="00F31F99" w:rsidP="00931ECD">
            <w:pPr>
              <w:pStyle w:val="TAL"/>
              <w:rPr>
                <w:lang w:eastAsia="ja-JP"/>
              </w:rPr>
            </w:pPr>
            <w:r w:rsidRPr="009B053A">
              <w:rPr>
                <w:lang w:eastAsia="ja-JP"/>
              </w:rPr>
              <w:t>Bands 1, 3, 5, 8, 11, 18, 19, 21, 26, 28, 34, 39, 41, 42, 65, 74</w:t>
            </w:r>
          </w:p>
          <w:p w14:paraId="123D1472" w14:textId="77777777" w:rsidR="00F31F99" w:rsidRPr="009B053A" w:rsidRDefault="00F31F99" w:rsidP="00931ECD">
            <w:pPr>
              <w:pStyle w:val="TAL"/>
              <w:rPr>
                <w:rFonts w:cs="Arial"/>
                <w:color w:val="000000"/>
                <w:szCs w:val="18"/>
              </w:rPr>
            </w:pPr>
            <w:r w:rsidRPr="009B053A">
              <w:rPr>
                <w:lang w:eastAsia="ja-JP"/>
              </w:rPr>
              <w:t>NR band n78</w:t>
            </w:r>
          </w:p>
        </w:tc>
        <w:tc>
          <w:tcPr>
            <w:tcW w:w="934" w:type="dxa"/>
            <w:tcBorders>
              <w:top w:val="single" w:sz="4" w:space="0" w:color="auto"/>
              <w:left w:val="nil"/>
              <w:bottom w:val="single" w:sz="4" w:space="0" w:color="auto"/>
              <w:right w:val="single" w:sz="4" w:space="0" w:color="auto"/>
            </w:tcBorders>
          </w:tcPr>
          <w:p w14:paraId="4C460805" w14:textId="77777777" w:rsidR="00F31F99" w:rsidRPr="009B053A" w:rsidRDefault="00F31F99" w:rsidP="00931ECD">
            <w:pPr>
              <w:pStyle w:val="TAC"/>
              <w:rPr>
                <w:rFonts w:cs="Arial"/>
                <w:color w:val="000000"/>
                <w:szCs w:val="18"/>
              </w:rPr>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35AE80E8" w14:textId="77777777" w:rsidR="00F31F99" w:rsidRPr="009B053A" w:rsidRDefault="00F31F99" w:rsidP="00931ECD">
            <w:pPr>
              <w:pStyle w:val="TAC"/>
              <w:rPr>
                <w:rFonts w:cs="Arial"/>
                <w:color w:val="000000"/>
                <w:szCs w:val="18"/>
              </w:rPr>
            </w:pPr>
            <w:r w:rsidRPr="009B053A">
              <w:t>-</w:t>
            </w:r>
          </w:p>
        </w:tc>
        <w:tc>
          <w:tcPr>
            <w:tcW w:w="937" w:type="dxa"/>
            <w:tcBorders>
              <w:top w:val="single" w:sz="4" w:space="0" w:color="auto"/>
              <w:left w:val="nil"/>
              <w:bottom w:val="single" w:sz="4" w:space="0" w:color="auto"/>
              <w:right w:val="single" w:sz="4" w:space="0" w:color="auto"/>
            </w:tcBorders>
          </w:tcPr>
          <w:p w14:paraId="02941D00" w14:textId="77777777" w:rsidR="00F31F99" w:rsidRPr="009B053A" w:rsidRDefault="00F31F99" w:rsidP="00931ECD">
            <w:pPr>
              <w:pStyle w:val="TAC"/>
              <w:rPr>
                <w:rFonts w:cs="Arial"/>
                <w:color w:val="000000"/>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07293EE1" w14:textId="77777777" w:rsidR="00F31F99" w:rsidRPr="009B053A" w:rsidRDefault="00F31F99" w:rsidP="00931ECD">
            <w:pPr>
              <w:pStyle w:val="TAC"/>
              <w:rPr>
                <w:rFonts w:cs="Arial"/>
                <w:color w:val="000000"/>
                <w:szCs w:val="18"/>
              </w:rPr>
            </w:pPr>
            <w:r w:rsidRPr="009B053A">
              <w:rPr>
                <w:lang w:eastAsia="ja-JP"/>
              </w:rPr>
              <w:t>-50</w:t>
            </w:r>
          </w:p>
        </w:tc>
        <w:tc>
          <w:tcPr>
            <w:tcW w:w="749" w:type="dxa"/>
            <w:tcBorders>
              <w:top w:val="single" w:sz="4" w:space="0" w:color="auto"/>
              <w:left w:val="nil"/>
              <w:bottom w:val="single" w:sz="4" w:space="0" w:color="auto"/>
              <w:right w:val="single" w:sz="4" w:space="0" w:color="auto"/>
            </w:tcBorders>
            <w:noWrap/>
          </w:tcPr>
          <w:p w14:paraId="545DE1DB" w14:textId="77777777" w:rsidR="00F31F99" w:rsidRPr="009B053A" w:rsidRDefault="00F31F99" w:rsidP="00931ECD">
            <w:pPr>
              <w:pStyle w:val="TAC"/>
              <w:rPr>
                <w:rFonts w:cs="Arial"/>
                <w:color w:val="000000"/>
                <w:szCs w:val="18"/>
              </w:rPr>
            </w:pPr>
            <w:r w:rsidRPr="009B053A">
              <w:rPr>
                <w:rFonts w:eastAsia="Yu Mincho"/>
                <w:lang w:eastAsia="ja-JP"/>
              </w:rPr>
              <w:t>1</w:t>
            </w:r>
          </w:p>
        </w:tc>
        <w:tc>
          <w:tcPr>
            <w:tcW w:w="1228" w:type="dxa"/>
            <w:gridSpan w:val="2"/>
            <w:tcBorders>
              <w:top w:val="single" w:sz="4" w:space="0" w:color="auto"/>
              <w:left w:val="nil"/>
              <w:bottom w:val="single" w:sz="4" w:space="0" w:color="auto"/>
              <w:right w:val="single" w:sz="4" w:space="0" w:color="auto"/>
            </w:tcBorders>
            <w:noWrap/>
          </w:tcPr>
          <w:p w14:paraId="30AE6E29" w14:textId="77777777" w:rsidR="00F31F99" w:rsidRPr="009B053A" w:rsidRDefault="00F31F99" w:rsidP="00931ECD">
            <w:pPr>
              <w:pStyle w:val="TAC"/>
              <w:rPr>
                <w:rFonts w:cs="Arial"/>
                <w:color w:val="000000"/>
                <w:szCs w:val="18"/>
              </w:rPr>
            </w:pPr>
          </w:p>
        </w:tc>
      </w:tr>
      <w:tr w:rsidR="00F31F99" w:rsidRPr="009B053A" w14:paraId="0FEDDC58" w14:textId="77777777" w:rsidTr="00931ECD">
        <w:trPr>
          <w:trHeight w:val="188"/>
          <w:jc w:val="center"/>
        </w:trPr>
        <w:tc>
          <w:tcPr>
            <w:tcW w:w="1632" w:type="dxa"/>
            <w:vMerge/>
            <w:tcBorders>
              <w:left w:val="single" w:sz="4" w:space="0" w:color="auto"/>
              <w:bottom w:val="single" w:sz="4" w:space="0" w:color="auto"/>
              <w:right w:val="single" w:sz="4" w:space="0" w:color="auto"/>
            </w:tcBorders>
          </w:tcPr>
          <w:p w14:paraId="5155CB5A" w14:textId="77777777" w:rsidR="00F31F99" w:rsidRPr="009B053A" w:rsidRDefault="00F31F99" w:rsidP="00931ECD">
            <w:pPr>
              <w:pStyle w:val="TAC"/>
            </w:pPr>
          </w:p>
        </w:tc>
        <w:tc>
          <w:tcPr>
            <w:tcW w:w="2864" w:type="dxa"/>
            <w:tcBorders>
              <w:top w:val="single" w:sz="4" w:space="0" w:color="auto"/>
              <w:left w:val="nil"/>
              <w:bottom w:val="single" w:sz="4" w:space="0" w:color="auto"/>
              <w:right w:val="single" w:sz="4" w:space="0" w:color="auto"/>
            </w:tcBorders>
          </w:tcPr>
          <w:p w14:paraId="63672378" w14:textId="77777777" w:rsidR="00F31F99" w:rsidRPr="009B053A" w:rsidRDefault="00F31F99" w:rsidP="00931ECD">
            <w:pPr>
              <w:pStyle w:val="TAL"/>
              <w:rPr>
                <w:rFonts w:cs="Arial"/>
                <w:color w:val="000000"/>
                <w:szCs w:val="18"/>
              </w:rPr>
            </w:pPr>
            <w:r w:rsidRPr="009B053A">
              <w:t>Frequency range</w:t>
            </w:r>
          </w:p>
        </w:tc>
        <w:tc>
          <w:tcPr>
            <w:tcW w:w="934" w:type="dxa"/>
            <w:tcBorders>
              <w:top w:val="single" w:sz="4" w:space="0" w:color="auto"/>
              <w:left w:val="nil"/>
              <w:bottom w:val="single" w:sz="4" w:space="0" w:color="auto"/>
              <w:right w:val="single" w:sz="4" w:space="0" w:color="auto"/>
            </w:tcBorders>
          </w:tcPr>
          <w:p w14:paraId="06C8A264" w14:textId="77777777" w:rsidR="00F31F99" w:rsidRPr="009B053A" w:rsidRDefault="00F31F99" w:rsidP="00931ECD">
            <w:pPr>
              <w:pStyle w:val="TAC"/>
              <w:rPr>
                <w:rFonts w:cs="Arial"/>
                <w:color w:val="000000"/>
                <w:szCs w:val="18"/>
              </w:rPr>
            </w:pPr>
            <w:r w:rsidRPr="009B053A">
              <w:t xml:space="preserve">1884.5 </w:t>
            </w:r>
          </w:p>
        </w:tc>
        <w:tc>
          <w:tcPr>
            <w:tcW w:w="310" w:type="dxa"/>
            <w:tcBorders>
              <w:top w:val="single" w:sz="4" w:space="0" w:color="auto"/>
              <w:left w:val="nil"/>
              <w:bottom w:val="single" w:sz="4" w:space="0" w:color="auto"/>
              <w:right w:val="single" w:sz="4" w:space="0" w:color="auto"/>
            </w:tcBorders>
          </w:tcPr>
          <w:p w14:paraId="5A0A8A1A" w14:textId="77777777" w:rsidR="00F31F99" w:rsidRPr="009B053A" w:rsidRDefault="00F31F99" w:rsidP="00931ECD">
            <w:pPr>
              <w:pStyle w:val="TAC"/>
              <w:rPr>
                <w:rFonts w:cs="Arial"/>
                <w:color w:val="000000"/>
                <w:szCs w:val="18"/>
              </w:rPr>
            </w:pPr>
            <w:r w:rsidRPr="009B053A">
              <w:t xml:space="preserve">- </w:t>
            </w:r>
          </w:p>
        </w:tc>
        <w:tc>
          <w:tcPr>
            <w:tcW w:w="937" w:type="dxa"/>
            <w:tcBorders>
              <w:top w:val="single" w:sz="4" w:space="0" w:color="auto"/>
              <w:left w:val="nil"/>
              <w:bottom w:val="single" w:sz="4" w:space="0" w:color="auto"/>
              <w:right w:val="single" w:sz="4" w:space="0" w:color="auto"/>
            </w:tcBorders>
          </w:tcPr>
          <w:p w14:paraId="6160F4FD" w14:textId="77777777" w:rsidR="00F31F99" w:rsidRPr="009B053A" w:rsidRDefault="00F31F99" w:rsidP="00931ECD">
            <w:pPr>
              <w:pStyle w:val="TAC"/>
              <w:rPr>
                <w:rFonts w:cs="Arial"/>
                <w:color w:val="000000"/>
                <w:szCs w:val="18"/>
              </w:rPr>
            </w:pPr>
            <w:r w:rsidRPr="009B053A">
              <w:t xml:space="preserve">1915.7 </w:t>
            </w:r>
          </w:p>
        </w:tc>
        <w:tc>
          <w:tcPr>
            <w:tcW w:w="1172" w:type="dxa"/>
            <w:tcBorders>
              <w:top w:val="single" w:sz="4" w:space="0" w:color="auto"/>
              <w:left w:val="nil"/>
              <w:bottom w:val="single" w:sz="4" w:space="0" w:color="auto"/>
              <w:right w:val="single" w:sz="4" w:space="0" w:color="auto"/>
            </w:tcBorders>
          </w:tcPr>
          <w:p w14:paraId="5FA37D2D" w14:textId="77777777" w:rsidR="00F31F99" w:rsidRPr="009B053A" w:rsidRDefault="00F31F99" w:rsidP="00931ECD">
            <w:pPr>
              <w:pStyle w:val="TAC"/>
              <w:rPr>
                <w:rFonts w:cs="Arial"/>
                <w:color w:val="000000"/>
                <w:szCs w:val="18"/>
              </w:rPr>
            </w:pPr>
            <w:r w:rsidRPr="009B053A">
              <w:t>-41</w:t>
            </w:r>
          </w:p>
        </w:tc>
        <w:tc>
          <w:tcPr>
            <w:tcW w:w="749" w:type="dxa"/>
            <w:tcBorders>
              <w:top w:val="single" w:sz="4" w:space="0" w:color="auto"/>
              <w:left w:val="nil"/>
              <w:bottom w:val="single" w:sz="4" w:space="0" w:color="auto"/>
              <w:right w:val="single" w:sz="4" w:space="0" w:color="auto"/>
            </w:tcBorders>
            <w:noWrap/>
          </w:tcPr>
          <w:p w14:paraId="1E061D70" w14:textId="77777777" w:rsidR="00F31F99" w:rsidRPr="009B053A" w:rsidRDefault="00F31F99" w:rsidP="00931ECD">
            <w:pPr>
              <w:pStyle w:val="TAC"/>
              <w:rPr>
                <w:rFonts w:cs="Arial"/>
                <w:color w:val="000000"/>
                <w:szCs w:val="18"/>
              </w:rPr>
            </w:pPr>
            <w:r w:rsidRPr="009B053A">
              <w:t>0.3</w:t>
            </w:r>
          </w:p>
        </w:tc>
        <w:tc>
          <w:tcPr>
            <w:tcW w:w="1228" w:type="dxa"/>
            <w:gridSpan w:val="2"/>
            <w:tcBorders>
              <w:top w:val="single" w:sz="4" w:space="0" w:color="auto"/>
              <w:left w:val="nil"/>
              <w:bottom w:val="single" w:sz="4" w:space="0" w:color="auto"/>
              <w:right w:val="single" w:sz="4" w:space="0" w:color="auto"/>
            </w:tcBorders>
            <w:noWrap/>
          </w:tcPr>
          <w:p w14:paraId="6BA40F5A" w14:textId="77777777" w:rsidR="00F31F99" w:rsidRPr="009B053A" w:rsidRDefault="00F31F99" w:rsidP="00931ECD">
            <w:pPr>
              <w:pStyle w:val="TAC"/>
              <w:rPr>
                <w:rFonts w:cs="Arial"/>
                <w:color w:val="000000"/>
                <w:szCs w:val="18"/>
              </w:rPr>
            </w:pPr>
            <w:r w:rsidRPr="009B053A">
              <w:t>3</w:t>
            </w:r>
          </w:p>
        </w:tc>
      </w:tr>
      <w:tr w:rsidR="00390659" w:rsidRPr="009B053A" w14:paraId="1E903D28" w14:textId="77777777" w:rsidTr="00BF220C">
        <w:trPr>
          <w:trHeight w:val="188"/>
          <w:jc w:val="center"/>
        </w:trPr>
        <w:tc>
          <w:tcPr>
            <w:tcW w:w="1632" w:type="dxa"/>
            <w:tcBorders>
              <w:top w:val="single" w:sz="4" w:space="0" w:color="auto"/>
              <w:left w:val="single" w:sz="4" w:space="0" w:color="auto"/>
              <w:right w:val="single" w:sz="4" w:space="0" w:color="auto"/>
            </w:tcBorders>
          </w:tcPr>
          <w:p w14:paraId="16B91D48" w14:textId="38697449" w:rsidR="00390659" w:rsidRPr="009B053A" w:rsidRDefault="00390659" w:rsidP="00390659">
            <w:pPr>
              <w:pStyle w:val="TAC"/>
            </w:pPr>
            <w:r w:rsidRPr="009B053A">
              <w:t>DC_41_n77</w:t>
            </w:r>
          </w:p>
        </w:tc>
        <w:tc>
          <w:tcPr>
            <w:tcW w:w="2864" w:type="dxa"/>
            <w:tcBorders>
              <w:top w:val="single" w:sz="4" w:space="0" w:color="auto"/>
              <w:left w:val="nil"/>
              <w:bottom w:val="single" w:sz="4" w:space="0" w:color="auto"/>
              <w:right w:val="single" w:sz="4" w:space="0" w:color="auto"/>
            </w:tcBorders>
            <w:vAlign w:val="center"/>
          </w:tcPr>
          <w:p w14:paraId="56A51AF0" w14:textId="1B1BDC9A" w:rsidR="00390659" w:rsidRPr="009B053A" w:rsidRDefault="00390659" w:rsidP="00390659">
            <w:pPr>
              <w:pStyle w:val="TAL"/>
            </w:pPr>
            <w:r w:rsidRPr="009B053A">
              <w:t>E-UTRA Band 1, 3, 5, 8, 11, 18, 19, 21, 26, 28, 33, 34, 39, 40, 44, 45, 73, 74</w:t>
            </w:r>
          </w:p>
        </w:tc>
        <w:tc>
          <w:tcPr>
            <w:tcW w:w="934" w:type="dxa"/>
            <w:tcBorders>
              <w:top w:val="single" w:sz="4" w:space="0" w:color="auto"/>
              <w:left w:val="nil"/>
              <w:bottom w:val="single" w:sz="4" w:space="0" w:color="auto"/>
              <w:right w:val="single" w:sz="4" w:space="0" w:color="auto"/>
            </w:tcBorders>
            <w:vAlign w:val="center"/>
          </w:tcPr>
          <w:p w14:paraId="1707437B" w14:textId="16EAB16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CB47471" w14:textId="44A46B66"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1E3D3B8" w14:textId="72B8FD9F"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C3DE3F5" w14:textId="3DE6A73C"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D5EE4A2" w14:textId="54AA86FB"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C75CEEE" w14:textId="77777777" w:rsidR="00390659" w:rsidRPr="009B053A" w:rsidRDefault="00390659" w:rsidP="00390659">
            <w:pPr>
              <w:pStyle w:val="TAC"/>
            </w:pPr>
          </w:p>
        </w:tc>
      </w:tr>
      <w:tr w:rsidR="00390659" w:rsidRPr="009B053A" w14:paraId="13496F58" w14:textId="77777777" w:rsidTr="00BF220C">
        <w:trPr>
          <w:trHeight w:val="188"/>
          <w:jc w:val="center"/>
        </w:trPr>
        <w:tc>
          <w:tcPr>
            <w:tcW w:w="1632" w:type="dxa"/>
            <w:tcBorders>
              <w:left w:val="single" w:sz="4" w:space="0" w:color="auto"/>
              <w:bottom w:val="single" w:sz="4" w:space="0" w:color="auto"/>
              <w:right w:val="single" w:sz="4" w:space="0" w:color="auto"/>
            </w:tcBorders>
          </w:tcPr>
          <w:p w14:paraId="1E86DFF4" w14:textId="1C56821D" w:rsidR="00390659" w:rsidRPr="009B053A" w:rsidRDefault="00390659" w:rsidP="00390659">
            <w:pPr>
              <w:pStyle w:val="TAC"/>
            </w:pPr>
          </w:p>
        </w:tc>
        <w:tc>
          <w:tcPr>
            <w:tcW w:w="2864" w:type="dxa"/>
            <w:tcBorders>
              <w:top w:val="single" w:sz="4" w:space="0" w:color="auto"/>
              <w:left w:val="nil"/>
              <w:bottom w:val="single" w:sz="4" w:space="0" w:color="auto"/>
              <w:right w:val="single" w:sz="4" w:space="0" w:color="auto"/>
            </w:tcBorders>
            <w:vAlign w:val="center"/>
          </w:tcPr>
          <w:p w14:paraId="374A64DD" w14:textId="2D093163" w:rsidR="00390659" w:rsidRPr="009B053A" w:rsidRDefault="00390659" w:rsidP="00390659">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3C0C483A" w14:textId="54B87383" w:rsidR="00390659" w:rsidRPr="009B053A" w:rsidRDefault="00390659" w:rsidP="00390659">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3E3BC006" w14:textId="69893931" w:rsidR="00390659" w:rsidRPr="009B053A" w:rsidRDefault="00390659" w:rsidP="00390659">
            <w:pPr>
              <w:pStyle w:val="TAC"/>
            </w:pPr>
          </w:p>
        </w:tc>
        <w:tc>
          <w:tcPr>
            <w:tcW w:w="937" w:type="dxa"/>
            <w:tcBorders>
              <w:top w:val="single" w:sz="4" w:space="0" w:color="auto"/>
              <w:left w:val="nil"/>
              <w:bottom w:val="single" w:sz="4" w:space="0" w:color="auto"/>
              <w:right w:val="single" w:sz="4" w:space="0" w:color="auto"/>
            </w:tcBorders>
            <w:vAlign w:val="center"/>
          </w:tcPr>
          <w:p w14:paraId="15426FB0" w14:textId="43344C8B" w:rsidR="00390659" w:rsidRPr="009B053A" w:rsidRDefault="00390659" w:rsidP="00390659">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30C36DAF" w14:textId="4869562C" w:rsidR="00390659" w:rsidRPr="009B053A" w:rsidRDefault="00390659" w:rsidP="00390659">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545395A2" w14:textId="0C1BC27C" w:rsidR="00390659" w:rsidRPr="009B053A" w:rsidRDefault="00390659" w:rsidP="00390659">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25A0577F" w14:textId="2000C320" w:rsidR="00390659" w:rsidRPr="009B053A" w:rsidRDefault="00390659" w:rsidP="00390659">
            <w:pPr>
              <w:pStyle w:val="TAC"/>
            </w:pPr>
            <w:r w:rsidRPr="009B053A">
              <w:t>3</w:t>
            </w:r>
          </w:p>
        </w:tc>
      </w:tr>
      <w:tr w:rsidR="00390659" w:rsidRPr="009B053A" w14:paraId="21190A8B"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53BFEA1F" w14:textId="77777777" w:rsidR="00390659" w:rsidRPr="009B053A" w:rsidRDefault="00390659" w:rsidP="00390659">
            <w:pPr>
              <w:pStyle w:val="TAC"/>
            </w:pPr>
            <w:r w:rsidRPr="009B053A">
              <w:t>DC_41_n78</w:t>
            </w:r>
          </w:p>
        </w:tc>
        <w:tc>
          <w:tcPr>
            <w:tcW w:w="2864" w:type="dxa"/>
            <w:tcBorders>
              <w:top w:val="single" w:sz="4" w:space="0" w:color="auto"/>
              <w:left w:val="nil"/>
              <w:bottom w:val="single" w:sz="4" w:space="0" w:color="auto"/>
              <w:right w:val="single" w:sz="4" w:space="0" w:color="auto"/>
            </w:tcBorders>
            <w:vAlign w:val="bottom"/>
          </w:tcPr>
          <w:p w14:paraId="048588E6" w14:textId="77777777" w:rsidR="00390659" w:rsidRPr="009B053A" w:rsidRDefault="00390659" w:rsidP="00390659">
            <w:pPr>
              <w:pStyle w:val="TAL"/>
            </w:pPr>
            <w:r w:rsidRPr="009B053A">
              <w:t>E-UTRA Band 1, 3, 5, 8, 11, 18, 19, 21, 26, 28, 34, 39, 40, 44, 45, 74</w:t>
            </w:r>
          </w:p>
        </w:tc>
        <w:tc>
          <w:tcPr>
            <w:tcW w:w="934" w:type="dxa"/>
            <w:tcBorders>
              <w:top w:val="single" w:sz="4" w:space="0" w:color="auto"/>
              <w:left w:val="nil"/>
              <w:bottom w:val="single" w:sz="4" w:space="0" w:color="auto"/>
              <w:right w:val="single" w:sz="4" w:space="0" w:color="auto"/>
            </w:tcBorders>
            <w:vAlign w:val="center"/>
          </w:tcPr>
          <w:p w14:paraId="11E186AC" w14:textId="77777777" w:rsidR="00390659" w:rsidRPr="009B053A" w:rsidRDefault="00390659" w:rsidP="00390659">
            <w:pPr>
              <w:pStyle w:val="TAC"/>
            </w:pPr>
            <w:r w:rsidRPr="009B053A">
              <w:rPr>
                <w:rFonts w:eastAsia="Yu Mincho"/>
              </w:rPr>
              <w:t>F</w:t>
            </w:r>
            <w:r w:rsidRPr="009B053A">
              <w:rPr>
                <w:rFonts w:eastAsia="Yu Mincho"/>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3F820EB" w14:textId="77777777" w:rsidR="00390659" w:rsidRPr="009B053A" w:rsidRDefault="00390659" w:rsidP="00390659">
            <w:pPr>
              <w:pStyle w:val="TAC"/>
            </w:pPr>
            <w:r w:rsidRPr="009B053A">
              <w:rPr>
                <w:rFonts w:eastAsia="Yu Mincho"/>
              </w:rPr>
              <w:t>-</w:t>
            </w:r>
          </w:p>
        </w:tc>
        <w:tc>
          <w:tcPr>
            <w:tcW w:w="937" w:type="dxa"/>
            <w:tcBorders>
              <w:top w:val="single" w:sz="4" w:space="0" w:color="auto"/>
              <w:left w:val="nil"/>
              <w:bottom w:val="single" w:sz="4" w:space="0" w:color="auto"/>
              <w:right w:val="single" w:sz="4" w:space="0" w:color="auto"/>
            </w:tcBorders>
            <w:vAlign w:val="center"/>
          </w:tcPr>
          <w:p w14:paraId="3113A632" w14:textId="77777777" w:rsidR="00390659" w:rsidRPr="009B053A" w:rsidRDefault="00390659" w:rsidP="00390659">
            <w:pPr>
              <w:pStyle w:val="TAC"/>
            </w:pPr>
            <w:r w:rsidRPr="009B053A">
              <w:rPr>
                <w:rFonts w:eastAsia="Yu Mincho"/>
              </w:rPr>
              <w:t>F</w:t>
            </w:r>
            <w:r w:rsidRPr="009B053A">
              <w:rPr>
                <w:rFonts w:eastAsia="Yu Mincho"/>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9DBA94C"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AFAC058"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0B1D3D9" w14:textId="77777777" w:rsidR="00390659" w:rsidRPr="009B053A" w:rsidRDefault="00390659" w:rsidP="00390659">
            <w:pPr>
              <w:pStyle w:val="TAC"/>
            </w:pPr>
          </w:p>
        </w:tc>
      </w:tr>
      <w:tr w:rsidR="00390659" w:rsidRPr="009B053A" w14:paraId="18EA046F" w14:textId="77777777" w:rsidTr="00390659">
        <w:trPr>
          <w:trHeight w:val="188"/>
          <w:jc w:val="center"/>
        </w:trPr>
        <w:tc>
          <w:tcPr>
            <w:tcW w:w="1632" w:type="dxa"/>
            <w:vMerge/>
            <w:tcBorders>
              <w:left w:val="single" w:sz="4" w:space="0" w:color="auto"/>
              <w:right w:val="single" w:sz="4" w:space="0" w:color="auto"/>
            </w:tcBorders>
          </w:tcPr>
          <w:p w14:paraId="58B640C0" w14:textId="77777777" w:rsidR="00390659" w:rsidRPr="009B053A" w:rsidRDefault="00390659" w:rsidP="00390659">
            <w:pPr>
              <w:pStyle w:val="TAC"/>
            </w:pPr>
          </w:p>
        </w:tc>
        <w:tc>
          <w:tcPr>
            <w:tcW w:w="2864" w:type="dxa"/>
            <w:tcBorders>
              <w:top w:val="single" w:sz="4" w:space="0" w:color="auto"/>
              <w:left w:val="nil"/>
              <w:bottom w:val="single" w:sz="4" w:space="0" w:color="auto"/>
              <w:right w:val="single" w:sz="4" w:space="0" w:color="auto"/>
            </w:tcBorders>
            <w:vAlign w:val="bottom"/>
          </w:tcPr>
          <w:p w14:paraId="62DEDFD0" w14:textId="77777777" w:rsidR="00390659" w:rsidRPr="009B053A" w:rsidRDefault="00390659" w:rsidP="00390659">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B3D1524" w14:textId="77777777" w:rsidR="00390659" w:rsidRPr="009B053A" w:rsidRDefault="00390659" w:rsidP="00390659">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1160D31C" w14:textId="77777777" w:rsidR="00390659" w:rsidRPr="009B053A" w:rsidRDefault="00390659" w:rsidP="00390659">
            <w:pPr>
              <w:pStyle w:val="TAC"/>
            </w:pPr>
          </w:p>
        </w:tc>
        <w:tc>
          <w:tcPr>
            <w:tcW w:w="937" w:type="dxa"/>
            <w:tcBorders>
              <w:top w:val="single" w:sz="4" w:space="0" w:color="auto"/>
              <w:left w:val="nil"/>
              <w:bottom w:val="single" w:sz="4" w:space="0" w:color="auto"/>
              <w:right w:val="single" w:sz="4" w:space="0" w:color="auto"/>
            </w:tcBorders>
            <w:vAlign w:val="center"/>
          </w:tcPr>
          <w:p w14:paraId="4A8F8228" w14:textId="77777777" w:rsidR="00390659" w:rsidRPr="009B053A" w:rsidRDefault="00390659" w:rsidP="00390659">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7E812014" w14:textId="77777777" w:rsidR="00390659" w:rsidRPr="009B053A" w:rsidRDefault="00390659" w:rsidP="00390659">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3AB8A085" w14:textId="77777777" w:rsidR="00390659" w:rsidRPr="009B053A" w:rsidRDefault="00390659" w:rsidP="00390659">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57F2CE87" w14:textId="77777777" w:rsidR="00390659" w:rsidRPr="009B053A" w:rsidRDefault="00390659" w:rsidP="00390659">
            <w:pPr>
              <w:pStyle w:val="TAC"/>
            </w:pPr>
            <w:r w:rsidRPr="009B053A">
              <w:t>3</w:t>
            </w:r>
          </w:p>
        </w:tc>
      </w:tr>
      <w:tr w:rsidR="00390659" w:rsidRPr="009B053A" w14:paraId="12C99325"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64B8E5AC" w14:textId="77777777" w:rsidR="00390659" w:rsidRPr="009B053A" w:rsidRDefault="00390659" w:rsidP="00390659">
            <w:pPr>
              <w:pStyle w:val="TAC"/>
            </w:pPr>
            <w:r w:rsidRPr="009B053A">
              <w:t>DC_41_n79</w:t>
            </w:r>
          </w:p>
        </w:tc>
        <w:tc>
          <w:tcPr>
            <w:tcW w:w="2864" w:type="dxa"/>
            <w:tcBorders>
              <w:top w:val="single" w:sz="4" w:space="0" w:color="auto"/>
              <w:left w:val="nil"/>
              <w:bottom w:val="single" w:sz="4" w:space="0" w:color="auto"/>
              <w:right w:val="single" w:sz="4" w:space="0" w:color="auto"/>
            </w:tcBorders>
            <w:vAlign w:val="bottom"/>
          </w:tcPr>
          <w:p w14:paraId="244FDF0A" w14:textId="77777777" w:rsidR="00390659" w:rsidRPr="009B053A" w:rsidRDefault="00390659" w:rsidP="00390659">
            <w:pPr>
              <w:pStyle w:val="TAL"/>
            </w:pPr>
            <w:r w:rsidRPr="009B053A">
              <w:t>E-UTRA Band 1, 3, 5, 8, 11, 18, 19, 21, 26, 28, 34, 40, 42, 44, 45, 65, 74</w:t>
            </w:r>
          </w:p>
        </w:tc>
        <w:tc>
          <w:tcPr>
            <w:tcW w:w="934" w:type="dxa"/>
            <w:tcBorders>
              <w:top w:val="single" w:sz="4" w:space="0" w:color="auto"/>
              <w:left w:val="nil"/>
              <w:bottom w:val="single" w:sz="4" w:space="0" w:color="auto"/>
              <w:right w:val="single" w:sz="4" w:space="0" w:color="auto"/>
            </w:tcBorders>
            <w:vAlign w:val="center"/>
          </w:tcPr>
          <w:p w14:paraId="272C3729" w14:textId="7777777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64CE008"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2E3B7F54"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B908CFD"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37D86B9"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1A6459D" w14:textId="77777777" w:rsidR="00390659" w:rsidRPr="009B053A" w:rsidRDefault="00390659" w:rsidP="00390659">
            <w:pPr>
              <w:pStyle w:val="TAC"/>
            </w:pPr>
          </w:p>
        </w:tc>
      </w:tr>
      <w:tr w:rsidR="00390659" w:rsidRPr="009B053A" w14:paraId="6C4B77EE" w14:textId="77777777" w:rsidTr="00390659">
        <w:trPr>
          <w:trHeight w:val="188"/>
          <w:jc w:val="center"/>
        </w:trPr>
        <w:tc>
          <w:tcPr>
            <w:tcW w:w="1632" w:type="dxa"/>
            <w:vMerge/>
            <w:tcBorders>
              <w:left w:val="single" w:sz="4" w:space="0" w:color="auto"/>
              <w:right w:val="single" w:sz="4" w:space="0" w:color="auto"/>
            </w:tcBorders>
          </w:tcPr>
          <w:p w14:paraId="5A1EB6B3" w14:textId="77777777" w:rsidR="00390659" w:rsidRPr="009B053A" w:rsidRDefault="00390659" w:rsidP="00390659">
            <w:pPr>
              <w:pStyle w:val="TAC"/>
            </w:pPr>
          </w:p>
        </w:tc>
        <w:tc>
          <w:tcPr>
            <w:tcW w:w="2864" w:type="dxa"/>
            <w:tcBorders>
              <w:top w:val="single" w:sz="4" w:space="0" w:color="auto"/>
              <w:left w:val="nil"/>
              <w:bottom w:val="single" w:sz="4" w:space="0" w:color="auto"/>
              <w:right w:val="single" w:sz="4" w:space="0" w:color="auto"/>
            </w:tcBorders>
            <w:vAlign w:val="bottom"/>
          </w:tcPr>
          <w:p w14:paraId="6753DD12" w14:textId="77777777" w:rsidR="00390659" w:rsidRPr="009B053A" w:rsidRDefault="00390659" w:rsidP="00390659">
            <w:pPr>
              <w:pStyle w:val="TAL"/>
            </w:pPr>
            <w:r w:rsidRPr="009B053A">
              <w:t>Frequency range</w:t>
            </w:r>
          </w:p>
        </w:tc>
        <w:tc>
          <w:tcPr>
            <w:tcW w:w="934" w:type="dxa"/>
            <w:tcBorders>
              <w:top w:val="single" w:sz="4" w:space="0" w:color="auto"/>
              <w:left w:val="nil"/>
              <w:bottom w:val="single" w:sz="4" w:space="0" w:color="auto"/>
              <w:right w:val="single" w:sz="4" w:space="0" w:color="auto"/>
            </w:tcBorders>
            <w:vAlign w:val="center"/>
          </w:tcPr>
          <w:p w14:paraId="1754F8E6" w14:textId="77777777" w:rsidR="00390659" w:rsidRPr="009B053A" w:rsidRDefault="00390659" w:rsidP="00390659">
            <w:pPr>
              <w:pStyle w:val="TAC"/>
            </w:pPr>
            <w:r w:rsidRPr="009B053A">
              <w:t>1884.5</w:t>
            </w:r>
          </w:p>
        </w:tc>
        <w:tc>
          <w:tcPr>
            <w:tcW w:w="310" w:type="dxa"/>
            <w:tcBorders>
              <w:top w:val="single" w:sz="4" w:space="0" w:color="auto"/>
              <w:left w:val="nil"/>
              <w:bottom w:val="single" w:sz="4" w:space="0" w:color="auto"/>
              <w:right w:val="single" w:sz="4" w:space="0" w:color="auto"/>
            </w:tcBorders>
            <w:vAlign w:val="center"/>
          </w:tcPr>
          <w:p w14:paraId="31DD3E9C"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FB7C336" w14:textId="77777777" w:rsidR="00390659" w:rsidRPr="009B053A" w:rsidRDefault="00390659" w:rsidP="00390659">
            <w:pPr>
              <w:pStyle w:val="TAC"/>
            </w:pPr>
            <w:r w:rsidRPr="009B053A">
              <w:t>1915.7</w:t>
            </w:r>
          </w:p>
        </w:tc>
        <w:tc>
          <w:tcPr>
            <w:tcW w:w="1172" w:type="dxa"/>
            <w:tcBorders>
              <w:top w:val="single" w:sz="4" w:space="0" w:color="auto"/>
              <w:left w:val="nil"/>
              <w:bottom w:val="single" w:sz="4" w:space="0" w:color="auto"/>
              <w:right w:val="single" w:sz="4" w:space="0" w:color="auto"/>
            </w:tcBorders>
            <w:vAlign w:val="center"/>
          </w:tcPr>
          <w:p w14:paraId="17C8AE9C" w14:textId="77777777" w:rsidR="00390659" w:rsidRPr="009B053A" w:rsidRDefault="00390659" w:rsidP="00390659">
            <w:pPr>
              <w:pStyle w:val="TAC"/>
            </w:pPr>
            <w:r w:rsidRPr="009B053A">
              <w:t>-41</w:t>
            </w:r>
          </w:p>
        </w:tc>
        <w:tc>
          <w:tcPr>
            <w:tcW w:w="749" w:type="dxa"/>
            <w:tcBorders>
              <w:top w:val="single" w:sz="4" w:space="0" w:color="auto"/>
              <w:left w:val="nil"/>
              <w:bottom w:val="single" w:sz="4" w:space="0" w:color="auto"/>
              <w:right w:val="single" w:sz="4" w:space="0" w:color="auto"/>
            </w:tcBorders>
            <w:noWrap/>
            <w:vAlign w:val="center"/>
          </w:tcPr>
          <w:p w14:paraId="08DF4ECC" w14:textId="77777777" w:rsidR="00390659" w:rsidRPr="009B053A" w:rsidRDefault="00390659" w:rsidP="00390659">
            <w:pPr>
              <w:pStyle w:val="TAC"/>
            </w:pPr>
            <w:r w:rsidRPr="009B053A">
              <w:t>0.3</w:t>
            </w:r>
          </w:p>
        </w:tc>
        <w:tc>
          <w:tcPr>
            <w:tcW w:w="1228" w:type="dxa"/>
            <w:gridSpan w:val="2"/>
            <w:tcBorders>
              <w:top w:val="single" w:sz="4" w:space="0" w:color="auto"/>
              <w:left w:val="nil"/>
              <w:bottom w:val="single" w:sz="4" w:space="0" w:color="auto"/>
              <w:right w:val="single" w:sz="4" w:space="0" w:color="auto"/>
            </w:tcBorders>
            <w:noWrap/>
            <w:vAlign w:val="center"/>
          </w:tcPr>
          <w:p w14:paraId="79DE9D75" w14:textId="77777777" w:rsidR="00390659" w:rsidRPr="009B053A" w:rsidRDefault="00390659" w:rsidP="00390659">
            <w:pPr>
              <w:pStyle w:val="TAC"/>
            </w:pPr>
            <w:r w:rsidRPr="009B053A">
              <w:t>3</w:t>
            </w:r>
          </w:p>
        </w:tc>
      </w:tr>
      <w:tr w:rsidR="00390659" w:rsidRPr="009B053A" w14:paraId="6E1E696B" w14:textId="77777777" w:rsidTr="00390659">
        <w:trPr>
          <w:trHeight w:val="188"/>
          <w:jc w:val="center"/>
        </w:trPr>
        <w:tc>
          <w:tcPr>
            <w:tcW w:w="1632" w:type="dxa"/>
            <w:tcBorders>
              <w:top w:val="single" w:sz="4" w:space="0" w:color="auto"/>
              <w:left w:val="single" w:sz="4" w:space="0" w:color="auto"/>
              <w:right w:val="single" w:sz="4" w:space="0" w:color="auto"/>
            </w:tcBorders>
          </w:tcPr>
          <w:p w14:paraId="77AAFC80" w14:textId="77777777" w:rsidR="00390659" w:rsidRPr="009B053A" w:rsidRDefault="00390659" w:rsidP="00390659">
            <w:pPr>
              <w:pStyle w:val="TAC"/>
            </w:pPr>
            <w:r w:rsidRPr="009B053A">
              <w:t>DC_42_n77</w:t>
            </w:r>
          </w:p>
        </w:tc>
        <w:tc>
          <w:tcPr>
            <w:tcW w:w="8194" w:type="dxa"/>
            <w:gridSpan w:val="8"/>
            <w:tcBorders>
              <w:top w:val="single" w:sz="4" w:space="0" w:color="auto"/>
              <w:left w:val="nil"/>
              <w:bottom w:val="single" w:sz="4" w:space="0" w:color="auto"/>
              <w:right w:val="single" w:sz="4" w:space="0" w:color="auto"/>
            </w:tcBorders>
            <w:vAlign w:val="center"/>
          </w:tcPr>
          <w:p w14:paraId="75A5A100" w14:textId="77777777" w:rsidR="00390659" w:rsidRPr="009B053A" w:rsidRDefault="00390659" w:rsidP="00390659">
            <w:pPr>
              <w:pStyle w:val="TAC"/>
            </w:pPr>
            <w:r w:rsidRPr="009B053A">
              <w:t>N/A</w:t>
            </w:r>
          </w:p>
        </w:tc>
      </w:tr>
      <w:tr w:rsidR="00390659" w:rsidRPr="009B053A" w14:paraId="7808E1D8" w14:textId="77777777" w:rsidTr="00390659">
        <w:trPr>
          <w:trHeight w:val="188"/>
          <w:jc w:val="center"/>
        </w:trPr>
        <w:tc>
          <w:tcPr>
            <w:tcW w:w="1632" w:type="dxa"/>
            <w:tcBorders>
              <w:top w:val="single" w:sz="4" w:space="0" w:color="auto"/>
              <w:left w:val="single" w:sz="4" w:space="0" w:color="auto"/>
              <w:right w:val="single" w:sz="4" w:space="0" w:color="auto"/>
            </w:tcBorders>
          </w:tcPr>
          <w:p w14:paraId="1FBF27C8" w14:textId="77777777" w:rsidR="00390659" w:rsidRPr="009B053A" w:rsidRDefault="00390659" w:rsidP="00390659">
            <w:pPr>
              <w:pStyle w:val="TAC"/>
            </w:pPr>
            <w:r w:rsidRPr="009B053A">
              <w:t>DC_42_n78</w:t>
            </w:r>
          </w:p>
        </w:tc>
        <w:tc>
          <w:tcPr>
            <w:tcW w:w="8194" w:type="dxa"/>
            <w:gridSpan w:val="8"/>
            <w:tcBorders>
              <w:top w:val="single" w:sz="4" w:space="0" w:color="auto"/>
              <w:left w:val="nil"/>
              <w:bottom w:val="single" w:sz="4" w:space="0" w:color="auto"/>
              <w:right w:val="single" w:sz="4" w:space="0" w:color="auto"/>
            </w:tcBorders>
            <w:vAlign w:val="center"/>
          </w:tcPr>
          <w:p w14:paraId="0365EB84" w14:textId="77777777" w:rsidR="00390659" w:rsidRPr="009B053A" w:rsidRDefault="00390659" w:rsidP="00390659">
            <w:pPr>
              <w:pStyle w:val="TAC"/>
            </w:pPr>
            <w:r w:rsidRPr="009B053A">
              <w:t>N/A</w:t>
            </w:r>
          </w:p>
        </w:tc>
      </w:tr>
      <w:tr w:rsidR="00390659" w:rsidRPr="009B053A" w14:paraId="102F53B2" w14:textId="77777777" w:rsidTr="00390659">
        <w:trPr>
          <w:trHeight w:val="188"/>
          <w:jc w:val="center"/>
        </w:trPr>
        <w:tc>
          <w:tcPr>
            <w:tcW w:w="1632" w:type="dxa"/>
            <w:tcBorders>
              <w:top w:val="single" w:sz="4" w:space="0" w:color="auto"/>
              <w:left w:val="single" w:sz="4" w:space="0" w:color="auto"/>
              <w:bottom w:val="single" w:sz="4" w:space="0" w:color="auto"/>
              <w:right w:val="single" w:sz="4" w:space="0" w:color="auto"/>
            </w:tcBorders>
          </w:tcPr>
          <w:p w14:paraId="07CD12D5" w14:textId="77777777" w:rsidR="00390659" w:rsidRPr="009B053A" w:rsidRDefault="00390659" w:rsidP="00390659">
            <w:pPr>
              <w:pStyle w:val="TAC"/>
            </w:pPr>
            <w:r w:rsidRPr="009B053A">
              <w:t>DC_42_n79</w:t>
            </w:r>
          </w:p>
        </w:tc>
        <w:tc>
          <w:tcPr>
            <w:tcW w:w="8194" w:type="dxa"/>
            <w:gridSpan w:val="8"/>
            <w:tcBorders>
              <w:top w:val="single" w:sz="4" w:space="0" w:color="auto"/>
              <w:left w:val="nil"/>
              <w:bottom w:val="single" w:sz="4" w:space="0" w:color="auto"/>
              <w:right w:val="single" w:sz="4" w:space="0" w:color="auto"/>
            </w:tcBorders>
            <w:vAlign w:val="center"/>
          </w:tcPr>
          <w:p w14:paraId="6158367D" w14:textId="77777777" w:rsidR="00390659" w:rsidRPr="009B053A" w:rsidRDefault="00390659" w:rsidP="00390659">
            <w:pPr>
              <w:pStyle w:val="TAC"/>
            </w:pPr>
            <w:r w:rsidRPr="009B053A">
              <w:t>N/A</w:t>
            </w:r>
          </w:p>
        </w:tc>
      </w:tr>
      <w:tr w:rsidR="00390659" w:rsidRPr="009B053A" w14:paraId="78BF710D"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02AA97EE" w14:textId="77777777" w:rsidR="00390659" w:rsidRPr="009B053A" w:rsidRDefault="00390659" w:rsidP="00390659">
            <w:pPr>
              <w:pStyle w:val="TAC"/>
              <w:rPr>
                <w:rFonts w:eastAsia="PMingLiU"/>
                <w:lang w:eastAsia="ja-JP"/>
              </w:rPr>
            </w:pPr>
            <w:r w:rsidRPr="009B053A">
              <w:rPr>
                <w:lang w:eastAsia="ja-JP"/>
              </w:rPr>
              <w:t>DC</w:t>
            </w:r>
            <w:r w:rsidRPr="009B053A">
              <w:t>_48_</w:t>
            </w:r>
            <w:r w:rsidRPr="009B053A">
              <w:rPr>
                <w:lang w:eastAsia="ja-JP"/>
              </w:rPr>
              <w:t>n5</w:t>
            </w:r>
          </w:p>
        </w:tc>
        <w:tc>
          <w:tcPr>
            <w:tcW w:w="2864" w:type="dxa"/>
            <w:tcBorders>
              <w:top w:val="single" w:sz="4" w:space="0" w:color="auto"/>
              <w:left w:val="nil"/>
              <w:bottom w:val="single" w:sz="4" w:space="0" w:color="auto"/>
              <w:right w:val="single" w:sz="4" w:space="0" w:color="auto"/>
            </w:tcBorders>
            <w:vAlign w:val="center"/>
          </w:tcPr>
          <w:p w14:paraId="659324C7" w14:textId="7CF1B202" w:rsidR="00390659" w:rsidRPr="009B053A" w:rsidRDefault="00390659" w:rsidP="00390659">
            <w:pPr>
              <w:pStyle w:val="TAL"/>
              <w:rPr>
                <w:lang w:eastAsia="ja-JP"/>
              </w:rPr>
            </w:pPr>
            <w:r w:rsidRPr="009B053A">
              <w:t xml:space="preserve">E-UTRA Band 2, 4, 5, 12, 13, 14, 17, 24, 25, 26, 29, 30, </w:t>
            </w:r>
            <w:r w:rsidRPr="009B053A">
              <w:rPr>
                <w:lang w:eastAsia="ja-JP"/>
              </w:rPr>
              <w:t xml:space="preserve">50, 51, </w:t>
            </w:r>
            <w:r w:rsidRPr="009B053A">
              <w:t>66, 70, 71</w:t>
            </w:r>
            <w:r w:rsidRPr="009B053A">
              <w:rPr>
                <w:lang w:eastAsia="ja-JP"/>
              </w:rPr>
              <w:t>, 74, 85</w:t>
            </w:r>
          </w:p>
        </w:tc>
        <w:tc>
          <w:tcPr>
            <w:tcW w:w="934" w:type="dxa"/>
            <w:tcBorders>
              <w:top w:val="single" w:sz="4" w:space="0" w:color="auto"/>
              <w:left w:val="nil"/>
              <w:bottom w:val="single" w:sz="4" w:space="0" w:color="auto"/>
              <w:right w:val="single" w:sz="4" w:space="0" w:color="auto"/>
            </w:tcBorders>
            <w:vAlign w:val="center"/>
          </w:tcPr>
          <w:p w14:paraId="58F6E3A6" w14:textId="77777777" w:rsidR="00390659" w:rsidRPr="009B053A" w:rsidRDefault="00390659" w:rsidP="00390659">
            <w:pPr>
              <w:pStyle w:val="TAC"/>
              <w:rPr>
                <w:lang w:eastAsia="ja-JP"/>
              </w:rPr>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128843BB" w14:textId="77777777" w:rsidR="00390659" w:rsidRPr="009B053A" w:rsidRDefault="00390659" w:rsidP="00390659">
            <w:pPr>
              <w:pStyle w:val="TAC"/>
              <w:rPr>
                <w:lang w:eastAsia="ja-JP"/>
              </w:rPr>
            </w:pPr>
            <w:r w:rsidRPr="009B053A">
              <w:t>-</w:t>
            </w:r>
          </w:p>
        </w:tc>
        <w:tc>
          <w:tcPr>
            <w:tcW w:w="937" w:type="dxa"/>
            <w:tcBorders>
              <w:top w:val="single" w:sz="4" w:space="0" w:color="auto"/>
              <w:left w:val="nil"/>
              <w:bottom w:val="single" w:sz="4" w:space="0" w:color="auto"/>
              <w:right w:val="single" w:sz="4" w:space="0" w:color="auto"/>
            </w:tcBorders>
            <w:vAlign w:val="center"/>
          </w:tcPr>
          <w:p w14:paraId="109B0A0B" w14:textId="77777777" w:rsidR="00390659" w:rsidRPr="009B053A" w:rsidRDefault="00390659" w:rsidP="00390659">
            <w:pPr>
              <w:pStyle w:val="TAC"/>
              <w:rPr>
                <w:lang w:eastAsia="ja-JP"/>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6DD08D0" w14:textId="77777777" w:rsidR="00390659" w:rsidRPr="009B053A" w:rsidRDefault="00390659" w:rsidP="00390659">
            <w:pPr>
              <w:pStyle w:val="TAC"/>
              <w:rPr>
                <w:lang w:eastAsia="ja-JP"/>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08A7CB9D" w14:textId="77777777" w:rsidR="00390659" w:rsidRPr="009B053A" w:rsidRDefault="00390659" w:rsidP="00390659">
            <w:pPr>
              <w:pStyle w:val="TAC"/>
              <w:rPr>
                <w:lang w:eastAsia="ja-JP"/>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83AF46B" w14:textId="77777777" w:rsidR="00390659" w:rsidRPr="009B053A" w:rsidRDefault="00390659" w:rsidP="00390659">
            <w:pPr>
              <w:pStyle w:val="TAC"/>
              <w:rPr>
                <w:lang w:eastAsia="ja-JP"/>
              </w:rPr>
            </w:pPr>
          </w:p>
        </w:tc>
      </w:tr>
      <w:tr w:rsidR="00390659" w:rsidRPr="009B053A" w14:paraId="79FDB2CE" w14:textId="77777777" w:rsidTr="00390659">
        <w:trPr>
          <w:trHeight w:val="188"/>
          <w:jc w:val="center"/>
        </w:trPr>
        <w:tc>
          <w:tcPr>
            <w:tcW w:w="1632" w:type="dxa"/>
            <w:vMerge/>
            <w:tcBorders>
              <w:top w:val="single" w:sz="4" w:space="0" w:color="auto"/>
              <w:left w:val="single" w:sz="4" w:space="0" w:color="auto"/>
              <w:right w:val="single" w:sz="4" w:space="0" w:color="auto"/>
            </w:tcBorders>
          </w:tcPr>
          <w:p w14:paraId="551CD6CF" w14:textId="77777777" w:rsidR="00390659" w:rsidRPr="009B053A" w:rsidRDefault="00390659" w:rsidP="00390659">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4E699B64" w14:textId="43094FBA" w:rsidR="00390659" w:rsidRPr="009B053A" w:rsidRDefault="00390659" w:rsidP="00390659">
            <w:pPr>
              <w:pStyle w:val="TAL"/>
            </w:pPr>
            <w:r w:rsidRPr="009B053A">
              <w:rPr>
                <w:lang w:eastAsia="zh-CN"/>
              </w:rPr>
              <w:t>E-UTRA Band 41</w:t>
            </w:r>
          </w:p>
        </w:tc>
        <w:tc>
          <w:tcPr>
            <w:tcW w:w="934" w:type="dxa"/>
            <w:tcBorders>
              <w:top w:val="single" w:sz="4" w:space="0" w:color="auto"/>
              <w:left w:val="nil"/>
              <w:bottom w:val="single" w:sz="4" w:space="0" w:color="auto"/>
              <w:right w:val="single" w:sz="4" w:space="0" w:color="auto"/>
            </w:tcBorders>
            <w:vAlign w:val="center"/>
          </w:tcPr>
          <w:p w14:paraId="447B1D26" w14:textId="574458A1"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421A2222" w14:textId="7408EBF5"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7F9C3855" w14:textId="1550FD2F"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272A07BF" w14:textId="5F0DAC32"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277EF66" w14:textId="2A93D5E1"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E27DAB2" w14:textId="0480D8CE" w:rsidR="00390659" w:rsidRPr="009B053A" w:rsidRDefault="00390659" w:rsidP="00390659">
            <w:pPr>
              <w:pStyle w:val="TAC"/>
              <w:rPr>
                <w:lang w:eastAsia="ja-JP"/>
              </w:rPr>
            </w:pPr>
            <w:r w:rsidRPr="009B053A">
              <w:rPr>
                <w:lang w:eastAsia="zh-CN"/>
              </w:rPr>
              <w:t>2</w:t>
            </w:r>
          </w:p>
        </w:tc>
      </w:tr>
      <w:tr w:rsidR="00390659" w:rsidRPr="009B053A" w14:paraId="0A77A37B" w14:textId="77777777" w:rsidTr="00390659">
        <w:trPr>
          <w:trHeight w:val="188"/>
          <w:jc w:val="center"/>
        </w:trPr>
        <w:tc>
          <w:tcPr>
            <w:tcW w:w="1632" w:type="dxa"/>
            <w:vMerge/>
            <w:tcBorders>
              <w:left w:val="single" w:sz="4" w:space="0" w:color="auto"/>
              <w:bottom w:val="single" w:sz="4" w:space="0" w:color="auto"/>
              <w:right w:val="single" w:sz="4" w:space="0" w:color="auto"/>
            </w:tcBorders>
          </w:tcPr>
          <w:p w14:paraId="63610B2A" w14:textId="77777777" w:rsidR="00390659" w:rsidRPr="009B053A" w:rsidRDefault="00390659" w:rsidP="00390659">
            <w:pPr>
              <w:pStyle w:val="TAC"/>
              <w:rPr>
                <w:rFonts w:eastAsia="PMingLiU"/>
                <w:lang w:eastAsia="ja-JP"/>
              </w:rPr>
            </w:pPr>
          </w:p>
        </w:tc>
        <w:tc>
          <w:tcPr>
            <w:tcW w:w="2864" w:type="dxa"/>
            <w:tcBorders>
              <w:top w:val="single" w:sz="4" w:space="0" w:color="auto"/>
              <w:left w:val="nil"/>
              <w:bottom w:val="single" w:sz="4" w:space="0" w:color="auto"/>
              <w:right w:val="single" w:sz="4" w:space="0" w:color="auto"/>
            </w:tcBorders>
            <w:vAlign w:val="center"/>
          </w:tcPr>
          <w:p w14:paraId="1CF62573" w14:textId="77777777" w:rsidR="00390659" w:rsidRPr="009B053A" w:rsidRDefault="00390659" w:rsidP="00390659">
            <w:pPr>
              <w:pStyle w:val="TAL"/>
              <w:rPr>
                <w:lang w:eastAsia="ja-JP"/>
              </w:rPr>
            </w:pPr>
            <w:r w:rsidRPr="009B053A">
              <w:rPr>
                <w:lang w:eastAsia="ja-JP"/>
              </w:rPr>
              <w:t>Frequency range</w:t>
            </w:r>
          </w:p>
        </w:tc>
        <w:tc>
          <w:tcPr>
            <w:tcW w:w="934" w:type="dxa"/>
            <w:tcBorders>
              <w:top w:val="single" w:sz="4" w:space="0" w:color="auto"/>
              <w:left w:val="nil"/>
              <w:bottom w:val="single" w:sz="4" w:space="0" w:color="auto"/>
              <w:right w:val="single" w:sz="4" w:space="0" w:color="auto"/>
            </w:tcBorders>
            <w:vAlign w:val="center"/>
          </w:tcPr>
          <w:p w14:paraId="2A07626D" w14:textId="77777777" w:rsidR="00390659" w:rsidRPr="009B053A" w:rsidRDefault="00390659" w:rsidP="00390659">
            <w:pPr>
              <w:pStyle w:val="TAC"/>
              <w:rPr>
                <w:lang w:eastAsia="ja-JP"/>
              </w:rPr>
            </w:pPr>
            <w:r w:rsidRPr="009B053A">
              <w:rPr>
                <w:lang w:eastAsia="ja-JP"/>
              </w:rPr>
              <w:t>1884.5</w:t>
            </w:r>
          </w:p>
        </w:tc>
        <w:tc>
          <w:tcPr>
            <w:tcW w:w="310" w:type="dxa"/>
            <w:tcBorders>
              <w:top w:val="single" w:sz="4" w:space="0" w:color="auto"/>
              <w:left w:val="nil"/>
              <w:bottom w:val="single" w:sz="4" w:space="0" w:color="auto"/>
              <w:right w:val="single" w:sz="4" w:space="0" w:color="auto"/>
            </w:tcBorders>
            <w:vAlign w:val="center"/>
          </w:tcPr>
          <w:p w14:paraId="7857CB88" w14:textId="77777777" w:rsidR="00390659" w:rsidRPr="009B053A" w:rsidRDefault="00390659" w:rsidP="00390659">
            <w:pPr>
              <w:pStyle w:val="TAC"/>
              <w:rPr>
                <w:lang w:eastAsia="ja-JP"/>
              </w:rPr>
            </w:pPr>
            <w:r w:rsidRPr="009B053A">
              <w:rPr>
                <w:lang w:eastAsia="ja-JP"/>
              </w:rPr>
              <w:t>-</w:t>
            </w:r>
          </w:p>
        </w:tc>
        <w:tc>
          <w:tcPr>
            <w:tcW w:w="937" w:type="dxa"/>
            <w:tcBorders>
              <w:top w:val="single" w:sz="4" w:space="0" w:color="auto"/>
              <w:left w:val="nil"/>
              <w:bottom w:val="single" w:sz="4" w:space="0" w:color="auto"/>
              <w:right w:val="single" w:sz="4" w:space="0" w:color="auto"/>
            </w:tcBorders>
            <w:vAlign w:val="center"/>
          </w:tcPr>
          <w:p w14:paraId="5B281BBD" w14:textId="77777777" w:rsidR="00390659" w:rsidRPr="009B053A" w:rsidRDefault="00390659" w:rsidP="00390659">
            <w:pPr>
              <w:pStyle w:val="TAC"/>
              <w:rPr>
                <w:lang w:eastAsia="ja-JP"/>
              </w:rPr>
            </w:pPr>
            <w:r w:rsidRPr="009B053A">
              <w:rPr>
                <w:lang w:eastAsia="ja-JP"/>
              </w:rPr>
              <w:t>1915.7</w:t>
            </w:r>
          </w:p>
        </w:tc>
        <w:tc>
          <w:tcPr>
            <w:tcW w:w="1172" w:type="dxa"/>
            <w:tcBorders>
              <w:top w:val="single" w:sz="4" w:space="0" w:color="auto"/>
              <w:left w:val="nil"/>
              <w:bottom w:val="single" w:sz="4" w:space="0" w:color="auto"/>
              <w:right w:val="single" w:sz="4" w:space="0" w:color="auto"/>
            </w:tcBorders>
            <w:vAlign w:val="center"/>
          </w:tcPr>
          <w:p w14:paraId="2CBCFAE7" w14:textId="77777777" w:rsidR="00390659" w:rsidRPr="009B053A" w:rsidRDefault="00390659" w:rsidP="00390659">
            <w:pPr>
              <w:pStyle w:val="TAC"/>
              <w:rPr>
                <w:lang w:eastAsia="ja-JP"/>
              </w:rPr>
            </w:pPr>
            <w:r w:rsidRPr="009B053A">
              <w:rPr>
                <w:lang w:eastAsia="ja-JP"/>
              </w:rPr>
              <w:t>-41</w:t>
            </w:r>
          </w:p>
        </w:tc>
        <w:tc>
          <w:tcPr>
            <w:tcW w:w="749" w:type="dxa"/>
            <w:tcBorders>
              <w:top w:val="single" w:sz="4" w:space="0" w:color="auto"/>
              <w:left w:val="nil"/>
              <w:bottom w:val="single" w:sz="4" w:space="0" w:color="auto"/>
              <w:right w:val="single" w:sz="4" w:space="0" w:color="auto"/>
            </w:tcBorders>
            <w:noWrap/>
            <w:vAlign w:val="center"/>
          </w:tcPr>
          <w:p w14:paraId="68F23034" w14:textId="77777777" w:rsidR="00390659" w:rsidRPr="009B053A" w:rsidRDefault="00390659" w:rsidP="00390659">
            <w:pPr>
              <w:pStyle w:val="TAC"/>
              <w:rPr>
                <w:lang w:eastAsia="ja-JP"/>
              </w:rPr>
            </w:pPr>
            <w:r w:rsidRPr="009B053A">
              <w:rPr>
                <w:lang w:eastAsia="ja-JP"/>
              </w:rPr>
              <w:t>0.3</w:t>
            </w:r>
          </w:p>
        </w:tc>
        <w:tc>
          <w:tcPr>
            <w:tcW w:w="1228" w:type="dxa"/>
            <w:gridSpan w:val="2"/>
            <w:tcBorders>
              <w:top w:val="single" w:sz="4" w:space="0" w:color="auto"/>
              <w:left w:val="nil"/>
              <w:bottom w:val="single" w:sz="4" w:space="0" w:color="auto"/>
              <w:right w:val="single" w:sz="4" w:space="0" w:color="auto"/>
            </w:tcBorders>
            <w:noWrap/>
            <w:vAlign w:val="center"/>
          </w:tcPr>
          <w:p w14:paraId="2E303540" w14:textId="77777777" w:rsidR="00390659" w:rsidRPr="009B053A" w:rsidRDefault="00390659" w:rsidP="00390659">
            <w:pPr>
              <w:pStyle w:val="TAC"/>
              <w:rPr>
                <w:lang w:eastAsia="ja-JP"/>
              </w:rPr>
            </w:pPr>
            <w:r w:rsidRPr="009B053A">
              <w:rPr>
                <w:lang w:eastAsia="ja-JP"/>
              </w:rPr>
              <w:t>3</w:t>
            </w:r>
          </w:p>
        </w:tc>
      </w:tr>
      <w:tr w:rsidR="00390659" w:rsidRPr="009B053A" w14:paraId="631E3133" w14:textId="77777777" w:rsidTr="00390659">
        <w:trPr>
          <w:trHeight w:val="188"/>
          <w:jc w:val="center"/>
        </w:trPr>
        <w:tc>
          <w:tcPr>
            <w:tcW w:w="1632" w:type="dxa"/>
            <w:tcBorders>
              <w:top w:val="single" w:sz="4" w:space="0" w:color="auto"/>
              <w:left w:val="single" w:sz="4" w:space="0" w:color="auto"/>
              <w:right w:val="single" w:sz="4" w:space="0" w:color="auto"/>
            </w:tcBorders>
          </w:tcPr>
          <w:p w14:paraId="2AC7673F" w14:textId="77777777" w:rsidR="00390659" w:rsidRPr="009B053A" w:rsidRDefault="00390659" w:rsidP="00390659">
            <w:pPr>
              <w:pStyle w:val="TAC"/>
              <w:rPr>
                <w:rFonts w:eastAsia="PMingLiU"/>
                <w:lang w:eastAsia="ja-JP"/>
              </w:rPr>
            </w:pPr>
            <w:r w:rsidRPr="009B053A">
              <w:rPr>
                <w:lang w:eastAsia="ja-JP"/>
              </w:rPr>
              <w:t>DC_48_n66</w:t>
            </w:r>
          </w:p>
        </w:tc>
        <w:tc>
          <w:tcPr>
            <w:tcW w:w="2864" w:type="dxa"/>
            <w:tcBorders>
              <w:top w:val="single" w:sz="4" w:space="0" w:color="auto"/>
              <w:left w:val="nil"/>
              <w:bottom w:val="single" w:sz="4" w:space="0" w:color="auto"/>
              <w:right w:val="single" w:sz="4" w:space="0" w:color="auto"/>
            </w:tcBorders>
            <w:vAlign w:val="bottom"/>
          </w:tcPr>
          <w:p w14:paraId="3ED0B341" w14:textId="77777777" w:rsidR="00390659" w:rsidRPr="009B053A" w:rsidRDefault="00390659" w:rsidP="00390659">
            <w:pPr>
              <w:pStyle w:val="TAL"/>
            </w:pPr>
            <w:r w:rsidRPr="009B053A">
              <w:t>E-UTRA Band 2, 4, 5, 12, 13, 14, 17, 24, 25, 26, 29, 30, 41, 50, 51, 66, 70, 71</w:t>
            </w:r>
            <w:r w:rsidRPr="009B053A">
              <w:rPr>
                <w:lang w:eastAsia="ja-JP"/>
              </w:rPr>
              <w:t>, 74</w:t>
            </w:r>
            <w:r w:rsidRPr="009B053A">
              <w:t>, 85</w:t>
            </w:r>
          </w:p>
        </w:tc>
        <w:tc>
          <w:tcPr>
            <w:tcW w:w="934" w:type="dxa"/>
            <w:tcBorders>
              <w:top w:val="single" w:sz="4" w:space="0" w:color="auto"/>
              <w:left w:val="nil"/>
              <w:bottom w:val="single" w:sz="4" w:space="0" w:color="auto"/>
              <w:right w:val="single" w:sz="4" w:space="0" w:color="auto"/>
            </w:tcBorders>
            <w:vAlign w:val="center"/>
          </w:tcPr>
          <w:p w14:paraId="67799682" w14:textId="77777777" w:rsidR="00390659" w:rsidRPr="009B053A" w:rsidRDefault="00390659" w:rsidP="00390659">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3E8FE785" w14:textId="77777777" w:rsidR="00390659" w:rsidRPr="009B053A" w:rsidRDefault="00390659" w:rsidP="00390659">
            <w:pPr>
              <w:pStyle w:val="TAC"/>
              <w:rPr>
                <w:szCs w:val="16"/>
              </w:rPr>
            </w:pPr>
            <w:r w:rsidRPr="009B053A">
              <w:t>-</w:t>
            </w:r>
          </w:p>
        </w:tc>
        <w:tc>
          <w:tcPr>
            <w:tcW w:w="937" w:type="dxa"/>
            <w:tcBorders>
              <w:top w:val="single" w:sz="4" w:space="0" w:color="auto"/>
              <w:left w:val="nil"/>
              <w:bottom w:val="single" w:sz="4" w:space="0" w:color="auto"/>
              <w:right w:val="single" w:sz="4" w:space="0" w:color="auto"/>
            </w:tcBorders>
            <w:vAlign w:val="center"/>
          </w:tcPr>
          <w:p w14:paraId="31B1C18B"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B5ABE60"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3462A4A"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5D12251" w14:textId="77777777" w:rsidR="00390659" w:rsidRPr="009B053A" w:rsidRDefault="00390659" w:rsidP="00390659">
            <w:pPr>
              <w:pStyle w:val="TAC"/>
              <w:rPr>
                <w:lang w:eastAsia="ja-JP"/>
              </w:rPr>
            </w:pPr>
          </w:p>
        </w:tc>
      </w:tr>
      <w:tr w:rsidR="00390659" w:rsidRPr="009B053A" w14:paraId="46818F72"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8525F13" w14:textId="77777777" w:rsidR="00390659" w:rsidRPr="009B053A" w:rsidRDefault="00390659" w:rsidP="00390659">
            <w:pPr>
              <w:pStyle w:val="TAC"/>
              <w:rPr>
                <w:lang w:eastAsia="ja-JP"/>
              </w:rPr>
            </w:pPr>
            <w:r w:rsidRPr="009B053A">
              <w:rPr>
                <w:rFonts w:eastAsia="PMingLiU"/>
                <w:lang w:eastAsia="ja-JP"/>
              </w:rPr>
              <w:t>DC</w:t>
            </w:r>
            <w:r w:rsidRPr="009B053A">
              <w:t>_</w:t>
            </w:r>
            <w:r w:rsidRPr="009B053A">
              <w:rPr>
                <w:rFonts w:eastAsia="PMingLiU"/>
                <w:lang w:eastAsia="zh-TW"/>
              </w:rPr>
              <w:t>66_n2</w:t>
            </w:r>
          </w:p>
        </w:tc>
        <w:tc>
          <w:tcPr>
            <w:tcW w:w="2864" w:type="dxa"/>
            <w:tcBorders>
              <w:top w:val="single" w:sz="4" w:space="0" w:color="auto"/>
              <w:left w:val="nil"/>
              <w:bottom w:val="single" w:sz="4" w:space="0" w:color="auto"/>
              <w:right w:val="single" w:sz="4" w:space="0" w:color="auto"/>
            </w:tcBorders>
            <w:vAlign w:val="center"/>
          </w:tcPr>
          <w:p w14:paraId="2B1624CF" w14:textId="5F4703E4" w:rsidR="00390659" w:rsidRPr="009B053A" w:rsidRDefault="00390659" w:rsidP="00390659">
            <w:pPr>
              <w:pStyle w:val="TAL"/>
              <w:rPr>
                <w:lang w:eastAsia="ja-JP"/>
              </w:rPr>
            </w:pPr>
            <w:r w:rsidRPr="009B053A">
              <w:t xml:space="preserve">E-UTRA Band 4, 5, 12, 13, 14, 17, 24, 26, 27, 28, 29, 30, 41, </w:t>
            </w:r>
            <w:r w:rsidRPr="009B053A">
              <w:rPr>
                <w:lang w:eastAsia="ja-JP"/>
              </w:rPr>
              <w:t xml:space="preserve">50, 51, 53, </w:t>
            </w:r>
            <w:r w:rsidRPr="009B053A">
              <w:t>66, 70</w:t>
            </w:r>
            <w:r w:rsidRPr="009B053A">
              <w:rPr>
                <w:lang w:eastAsia="ja-JP"/>
              </w:rPr>
              <w:t>, 71, 74, 85</w:t>
            </w:r>
          </w:p>
        </w:tc>
        <w:tc>
          <w:tcPr>
            <w:tcW w:w="934" w:type="dxa"/>
            <w:tcBorders>
              <w:top w:val="single" w:sz="4" w:space="0" w:color="auto"/>
              <w:left w:val="nil"/>
              <w:bottom w:val="single" w:sz="4" w:space="0" w:color="auto"/>
              <w:right w:val="single" w:sz="4" w:space="0" w:color="auto"/>
            </w:tcBorders>
            <w:vAlign w:val="center"/>
          </w:tcPr>
          <w:p w14:paraId="0B8EE8ED" w14:textId="77777777" w:rsidR="00390659" w:rsidRPr="009B053A" w:rsidRDefault="00390659" w:rsidP="00390659">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48A89C5" w14:textId="77777777" w:rsidR="00390659" w:rsidRPr="009B053A" w:rsidRDefault="00390659" w:rsidP="00390659">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51D3EA7C"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9D77F6C"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B402D0C"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80D04E5" w14:textId="77777777" w:rsidR="00390659" w:rsidRPr="009B053A" w:rsidRDefault="00390659" w:rsidP="00390659">
            <w:pPr>
              <w:pStyle w:val="TAC"/>
              <w:rPr>
                <w:szCs w:val="18"/>
                <w:lang w:eastAsia="ja-JP"/>
              </w:rPr>
            </w:pPr>
          </w:p>
        </w:tc>
      </w:tr>
      <w:tr w:rsidR="00390659" w:rsidRPr="009B053A" w14:paraId="4DAC58DA" w14:textId="77777777" w:rsidTr="00390659">
        <w:trPr>
          <w:trHeight w:val="188"/>
          <w:jc w:val="center"/>
        </w:trPr>
        <w:tc>
          <w:tcPr>
            <w:tcW w:w="1632" w:type="dxa"/>
            <w:vMerge/>
            <w:tcBorders>
              <w:left w:val="single" w:sz="4" w:space="0" w:color="auto"/>
              <w:right w:val="single" w:sz="4" w:space="0" w:color="auto"/>
            </w:tcBorders>
          </w:tcPr>
          <w:p w14:paraId="7368E27A" w14:textId="77777777" w:rsidR="00390659" w:rsidRPr="009B053A" w:rsidRDefault="00390659" w:rsidP="00390659">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9C548E6" w14:textId="77777777" w:rsidR="00390659" w:rsidRPr="009B053A" w:rsidRDefault="00390659" w:rsidP="00390659">
            <w:pPr>
              <w:pStyle w:val="TAL"/>
              <w:rPr>
                <w:lang w:eastAsia="ja-JP"/>
              </w:rPr>
            </w:pPr>
            <w:r w:rsidRPr="009B053A">
              <w:t>E-UTRA Band 25</w:t>
            </w:r>
          </w:p>
        </w:tc>
        <w:tc>
          <w:tcPr>
            <w:tcW w:w="934" w:type="dxa"/>
            <w:tcBorders>
              <w:top w:val="single" w:sz="4" w:space="0" w:color="auto"/>
              <w:left w:val="nil"/>
              <w:bottom w:val="single" w:sz="4" w:space="0" w:color="auto"/>
              <w:right w:val="single" w:sz="4" w:space="0" w:color="auto"/>
            </w:tcBorders>
            <w:vAlign w:val="center"/>
          </w:tcPr>
          <w:p w14:paraId="408A6CA8" w14:textId="77777777" w:rsidR="00390659" w:rsidRPr="009B053A" w:rsidRDefault="00390659" w:rsidP="00390659">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19773F5A" w14:textId="77777777" w:rsidR="00390659" w:rsidRPr="009B053A" w:rsidRDefault="00390659" w:rsidP="00390659">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0EC61CC4"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614A401A"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88A086C"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62721569" w14:textId="77777777" w:rsidR="00390659" w:rsidRPr="009B053A" w:rsidRDefault="00390659" w:rsidP="00390659">
            <w:pPr>
              <w:pStyle w:val="TAC"/>
              <w:rPr>
                <w:szCs w:val="18"/>
                <w:lang w:eastAsia="ja-JP"/>
              </w:rPr>
            </w:pPr>
            <w:r w:rsidRPr="009B053A">
              <w:t>5</w:t>
            </w:r>
          </w:p>
        </w:tc>
      </w:tr>
      <w:tr w:rsidR="00390659" w:rsidRPr="009B053A" w14:paraId="500A3E80" w14:textId="77777777" w:rsidTr="00390659">
        <w:trPr>
          <w:trHeight w:val="188"/>
          <w:jc w:val="center"/>
        </w:trPr>
        <w:tc>
          <w:tcPr>
            <w:tcW w:w="1632" w:type="dxa"/>
            <w:vMerge/>
            <w:tcBorders>
              <w:left w:val="single" w:sz="4" w:space="0" w:color="auto"/>
              <w:right w:val="single" w:sz="4" w:space="0" w:color="auto"/>
            </w:tcBorders>
          </w:tcPr>
          <w:p w14:paraId="67D978C3" w14:textId="77777777" w:rsidR="00390659" w:rsidRPr="009B053A" w:rsidRDefault="00390659" w:rsidP="00390659">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1CFABB51" w14:textId="77777777" w:rsidR="00390659" w:rsidRPr="009B053A" w:rsidRDefault="00390659" w:rsidP="00390659">
            <w:pPr>
              <w:pStyle w:val="TAL"/>
              <w:rPr>
                <w:lang w:eastAsia="ja-JP"/>
              </w:rPr>
            </w:pPr>
            <w:r w:rsidRPr="009B053A">
              <w:t>E-UTRANR Band n2</w:t>
            </w:r>
          </w:p>
        </w:tc>
        <w:tc>
          <w:tcPr>
            <w:tcW w:w="934" w:type="dxa"/>
            <w:tcBorders>
              <w:top w:val="single" w:sz="4" w:space="0" w:color="auto"/>
              <w:left w:val="nil"/>
              <w:bottom w:val="single" w:sz="4" w:space="0" w:color="auto"/>
              <w:right w:val="single" w:sz="4" w:space="0" w:color="auto"/>
            </w:tcBorders>
            <w:vAlign w:val="center"/>
          </w:tcPr>
          <w:p w14:paraId="59F0CA2C" w14:textId="77777777" w:rsidR="00390659" w:rsidRPr="009B053A" w:rsidRDefault="00390659" w:rsidP="00390659">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0588D939" w14:textId="77777777" w:rsidR="00390659" w:rsidRPr="009B053A" w:rsidRDefault="00390659" w:rsidP="00390659">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6E020E03"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FE06CAB"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FB5C565"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3B629566" w14:textId="77777777" w:rsidR="00390659" w:rsidRPr="009B053A" w:rsidRDefault="00390659" w:rsidP="00390659">
            <w:pPr>
              <w:pStyle w:val="TAC"/>
              <w:rPr>
                <w:szCs w:val="18"/>
                <w:lang w:eastAsia="ja-JP"/>
              </w:rPr>
            </w:pPr>
            <w:r w:rsidRPr="009B053A">
              <w:t>5</w:t>
            </w:r>
          </w:p>
        </w:tc>
      </w:tr>
      <w:tr w:rsidR="00390659" w:rsidRPr="009B053A" w14:paraId="5D653469" w14:textId="77777777" w:rsidTr="00A573EF">
        <w:trPr>
          <w:trHeight w:val="188"/>
          <w:jc w:val="center"/>
        </w:trPr>
        <w:tc>
          <w:tcPr>
            <w:tcW w:w="1632" w:type="dxa"/>
            <w:vMerge/>
            <w:tcBorders>
              <w:left w:val="single" w:sz="4" w:space="0" w:color="auto"/>
              <w:bottom w:val="single" w:sz="4" w:space="0" w:color="auto"/>
              <w:right w:val="single" w:sz="4" w:space="0" w:color="auto"/>
            </w:tcBorders>
          </w:tcPr>
          <w:p w14:paraId="340C832D" w14:textId="77777777" w:rsidR="00390659" w:rsidRPr="009B053A" w:rsidRDefault="00390659" w:rsidP="00390659">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5F11248C" w14:textId="415AACBF" w:rsidR="00390659" w:rsidRPr="009B053A" w:rsidRDefault="00390659" w:rsidP="00390659">
            <w:pPr>
              <w:pStyle w:val="TAL"/>
              <w:rPr>
                <w:szCs w:val="18"/>
              </w:rPr>
            </w:pPr>
            <w:r w:rsidRPr="009B053A">
              <w:t>E-UTRA Band 22, 42, 43</w:t>
            </w:r>
            <w:r w:rsidRPr="009B053A">
              <w:rPr>
                <w:szCs w:val="18"/>
              </w:rPr>
              <w:t>,</w:t>
            </w:r>
          </w:p>
          <w:p w14:paraId="2FB3E87A" w14:textId="77777777" w:rsidR="00390659" w:rsidRPr="009B053A" w:rsidRDefault="00390659" w:rsidP="00390659">
            <w:pPr>
              <w:pStyle w:val="TAL"/>
              <w:rPr>
                <w:lang w:eastAsia="ja-JP"/>
              </w:rPr>
            </w:pPr>
            <w:r w:rsidRPr="009B053A">
              <w:rPr>
                <w:szCs w:val="18"/>
              </w:rPr>
              <w:t>NR Band n77</w:t>
            </w:r>
          </w:p>
        </w:tc>
        <w:tc>
          <w:tcPr>
            <w:tcW w:w="934" w:type="dxa"/>
            <w:tcBorders>
              <w:top w:val="single" w:sz="4" w:space="0" w:color="auto"/>
              <w:left w:val="nil"/>
              <w:bottom w:val="single" w:sz="4" w:space="0" w:color="auto"/>
              <w:right w:val="single" w:sz="4" w:space="0" w:color="auto"/>
            </w:tcBorders>
            <w:vAlign w:val="center"/>
          </w:tcPr>
          <w:p w14:paraId="23EA4D17" w14:textId="77777777" w:rsidR="00390659" w:rsidRPr="009B053A" w:rsidRDefault="00390659" w:rsidP="00390659">
            <w:pPr>
              <w:pStyle w:val="TAC"/>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6E9C2ABE" w14:textId="77777777" w:rsidR="00390659" w:rsidRPr="009B053A" w:rsidRDefault="00390659" w:rsidP="00390659">
            <w:pPr>
              <w:pStyle w:val="TAC"/>
              <w:rPr>
                <w:rFonts w:cs="Arial"/>
                <w:sz w:val="16"/>
                <w:szCs w:val="16"/>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7820AE7C"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8D2C7CE"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47EDF2"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7803B07" w14:textId="77777777" w:rsidR="00390659" w:rsidRPr="009B053A" w:rsidRDefault="00390659" w:rsidP="00390659">
            <w:pPr>
              <w:pStyle w:val="TAC"/>
              <w:rPr>
                <w:szCs w:val="18"/>
                <w:lang w:eastAsia="ja-JP"/>
              </w:rPr>
            </w:pPr>
            <w:r w:rsidRPr="009B053A">
              <w:t>2</w:t>
            </w:r>
          </w:p>
        </w:tc>
      </w:tr>
      <w:tr w:rsidR="00110BE0" w:rsidRPr="009B053A" w14:paraId="73A243A1" w14:textId="77777777" w:rsidTr="00931ECD">
        <w:trPr>
          <w:trHeight w:val="188"/>
          <w:jc w:val="center"/>
        </w:trPr>
        <w:tc>
          <w:tcPr>
            <w:tcW w:w="1632" w:type="dxa"/>
            <w:vMerge w:val="restart"/>
            <w:tcBorders>
              <w:top w:val="single" w:sz="4" w:space="0" w:color="auto"/>
              <w:left w:val="single" w:sz="4" w:space="0" w:color="auto"/>
              <w:right w:val="single" w:sz="4" w:space="0" w:color="auto"/>
            </w:tcBorders>
          </w:tcPr>
          <w:p w14:paraId="77FBEC58" w14:textId="77777777" w:rsidR="00110BE0" w:rsidRPr="009B053A" w:rsidRDefault="00110BE0" w:rsidP="00931ECD">
            <w:pPr>
              <w:pStyle w:val="TAC"/>
            </w:pPr>
            <w:r w:rsidRPr="009B053A">
              <w:t>DC_66_n5</w:t>
            </w:r>
          </w:p>
        </w:tc>
        <w:tc>
          <w:tcPr>
            <w:tcW w:w="2864" w:type="dxa"/>
            <w:tcBorders>
              <w:top w:val="single" w:sz="4" w:space="0" w:color="auto"/>
              <w:left w:val="nil"/>
              <w:bottom w:val="single" w:sz="4" w:space="0" w:color="auto"/>
              <w:right w:val="single" w:sz="4" w:space="0" w:color="auto"/>
            </w:tcBorders>
            <w:vAlign w:val="bottom"/>
          </w:tcPr>
          <w:p w14:paraId="16A6E9C7" w14:textId="77777777" w:rsidR="00110BE0" w:rsidRPr="009B053A" w:rsidRDefault="00110BE0" w:rsidP="00931ECD">
            <w:pPr>
              <w:pStyle w:val="TAL"/>
            </w:pPr>
            <w:r w:rsidRPr="009B053A">
              <w:t>E-UTRA Band 1, 2, 3, 4, 5, 6, 7, 8, 12, 13, 14, 17, 24, 25, 26, 28, 29, 30, 34, 38, 40, 43, 45, 50, 51, 65, 66, 70, 71, 85</w:t>
            </w:r>
          </w:p>
        </w:tc>
        <w:tc>
          <w:tcPr>
            <w:tcW w:w="934" w:type="dxa"/>
            <w:tcBorders>
              <w:top w:val="single" w:sz="4" w:space="0" w:color="auto"/>
              <w:left w:val="nil"/>
              <w:bottom w:val="single" w:sz="4" w:space="0" w:color="auto"/>
              <w:right w:val="single" w:sz="4" w:space="0" w:color="auto"/>
            </w:tcBorders>
            <w:vAlign w:val="center"/>
          </w:tcPr>
          <w:p w14:paraId="1C6329DF" w14:textId="77777777" w:rsidR="00110BE0" w:rsidRPr="009B053A" w:rsidRDefault="00110BE0"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4A1ACB" w14:textId="77777777" w:rsidR="00110BE0" w:rsidRPr="009B053A" w:rsidRDefault="00110BE0"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CF29BDC" w14:textId="77777777" w:rsidR="00110BE0" w:rsidRPr="009B053A" w:rsidRDefault="00110BE0"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32523704" w14:textId="77777777" w:rsidR="00110BE0" w:rsidRPr="009B053A" w:rsidRDefault="00110BE0"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1715641B" w14:textId="77777777" w:rsidR="00110BE0" w:rsidRPr="009B053A" w:rsidRDefault="00110BE0"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AAE1682" w14:textId="77777777" w:rsidR="00110BE0" w:rsidRPr="009B053A" w:rsidRDefault="00110BE0" w:rsidP="00931ECD">
            <w:pPr>
              <w:pStyle w:val="TAC"/>
            </w:pPr>
          </w:p>
        </w:tc>
      </w:tr>
      <w:tr w:rsidR="00110BE0" w:rsidRPr="009B053A" w14:paraId="504958EA" w14:textId="77777777" w:rsidTr="00931ECD">
        <w:trPr>
          <w:trHeight w:val="188"/>
          <w:jc w:val="center"/>
        </w:trPr>
        <w:tc>
          <w:tcPr>
            <w:tcW w:w="1632" w:type="dxa"/>
            <w:vMerge/>
            <w:tcBorders>
              <w:left w:val="single" w:sz="4" w:space="0" w:color="auto"/>
              <w:bottom w:val="single" w:sz="4" w:space="0" w:color="auto"/>
              <w:right w:val="single" w:sz="4" w:space="0" w:color="auto"/>
            </w:tcBorders>
            <w:vAlign w:val="center"/>
          </w:tcPr>
          <w:p w14:paraId="33095F7D" w14:textId="77777777" w:rsidR="00110BE0" w:rsidRPr="009B053A" w:rsidRDefault="00110BE0" w:rsidP="00931ECD">
            <w:pPr>
              <w:pStyle w:val="TAC"/>
            </w:pPr>
          </w:p>
        </w:tc>
        <w:tc>
          <w:tcPr>
            <w:tcW w:w="2864" w:type="dxa"/>
            <w:tcBorders>
              <w:top w:val="single" w:sz="4" w:space="0" w:color="auto"/>
              <w:left w:val="nil"/>
              <w:bottom w:val="single" w:sz="4" w:space="0" w:color="auto"/>
              <w:right w:val="single" w:sz="4" w:space="0" w:color="auto"/>
            </w:tcBorders>
            <w:vAlign w:val="bottom"/>
          </w:tcPr>
          <w:p w14:paraId="09A11CC0" w14:textId="77777777" w:rsidR="00110BE0" w:rsidRPr="009B053A" w:rsidRDefault="00110BE0" w:rsidP="00931ECD">
            <w:pPr>
              <w:pStyle w:val="TAL"/>
              <w:rPr>
                <w:szCs w:val="18"/>
              </w:rPr>
            </w:pPr>
            <w:r w:rsidRPr="009B053A">
              <w:t>E-UTRA Band 41, 42, 48, 52</w:t>
            </w:r>
          </w:p>
          <w:p w14:paraId="04D8992B" w14:textId="77777777" w:rsidR="00110BE0" w:rsidRPr="009B053A" w:rsidRDefault="00110BE0" w:rsidP="00931ECD">
            <w:pPr>
              <w:pStyle w:val="TAL"/>
            </w:pPr>
            <w:r w:rsidRPr="009B053A">
              <w:rPr>
                <w:szCs w:val="18"/>
              </w:rPr>
              <w:t>NR Band n77</w:t>
            </w:r>
          </w:p>
        </w:tc>
        <w:tc>
          <w:tcPr>
            <w:tcW w:w="934" w:type="dxa"/>
            <w:tcBorders>
              <w:top w:val="single" w:sz="4" w:space="0" w:color="auto"/>
              <w:left w:val="nil"/>
              <w:bottom w:val="single" w:sz="4" w:space="0" w:color="auto"/>
              <w:right w:val="single" w:sz="4" w:space="0" w:color="auto"/>
            </w:tcBorders>
            <w:vAlign w:val="center"/>
          </w:tcPr>
          <w:p w14:paraId="0478A891" w14:textId="77777777" w:rsidR="00110BE0" w:rsidRPr="009B053A" w:rsidRDefault="00110BE0" w:rsidP="00931ECD">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3E78105" w14:textId="77777777" w:rsidR="00110BE0" w:rsidRPr="009B053A" w:rsidRDefault="00110BE0" w:rsidP="00931ECD">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034D5517" w14:textId="77777777" w:rsidR="00110BE0" w:rsidRPr="009B053A" w:rsidRDefault="00110BE0" w:rsidP="00931ECD">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48C616A4" w14:textId="77777777" w:rsidR="00110BE0" w:rsidRPr="009B053A" w:rsidRDefault="00110BE0" w:rsidP="00931ECD">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725F6FC3" w14:textId="77777777" w:rsidR="00110BE0" w:rsidRPr="009B053A" w:rsidRDefault="00110BE0" w:rsidP="00931ECD">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24F890B" w14:textId="77777777" w:rsidR="00110BE0" w:rsidRPr="009B053A" w:rsidRDefault="00110BE0" w:rsidP="00931ECD">
            <w:pPr>
              <w:pStyle w:val="TAC"/>
            </w:pPr>
            <w:r w:rsidRPr="009B053A">
              <w:t>2</w:t>
            </w:r>
          </w:p>
        </w:tc>
      </w:tr>
      <w:tr w:rsidR="00390659" w:rsidRPr="009B053A" w14:paraId="655C738F" w14:textId="77777777" w:rsidTr="00390659">
        <w:trPr>
          <w:trHeight w:val="188"/>
          <w:jc w:val="center"/>
        </w:trPr>
        <w:tc>
          <w:tcPr>
            <w:tcW w:w="1632" w:type="dxa"/>
            <w:vMerge w:val="restart"/>
            <w:tcBorders>
              <w:top w:val="single" w:sz="4" w:space="0" w:color="auto"/>
              <w:left w:val="single" w:sz="4" w:space="0" w:color="auto"/>
              <w:right w:val="single" w:sz="4" w:space="0" w:color="auto"/>
            </w:tcBorders>
            <w:vAlign w:val="center"/>
          </w:tcPr>
          <w:p w14:paraId="3AC03C9C" w14:textId="77777777" w:rsidR="00390659" w:rsidRPr="009B053A" w:rsidRDefault="00390659" w:rsidP="00390659">
            <w:pPr>
              <w:pStyle w:val="TAC"/>
              <w:rPr>
                <w:lang w:eastAsia="ja-JP"/>
              </w:rPr>
            </w:pPr>
            <w:r w:rsidRPr="009B053A">
              <w:rPr>
                <w:rFonts w:eastAsia="PMingLiU"/>
                <w:lang w:eastAsia="ja-JP"/>
              </w:rPr>
              <w:t>DC_66_n41</w:t>
            </w:r>
          </w:p>
        </w:tc>
        <w:tc>
          <w:tcPr>
            <w:tcW w:w="2864" w:type="dxa"/>
            <w:tcBorders>
              <w:top w:val="single" w:sz="4" w:space="0" w:color="auto"/>
              <w:left w:val="nil"/>
              <w:bottom w:val="single" w:sz="4" w:space="0" w:color="auto"/>
              <w:right w:val="single" w:sz="4" w:space="0" w:color="auto"/>
            </w:tcBorders>
            <w:vAlign w:val="center"/>
          </w:tcPr>
          <w:p w14:paraId="7BE20C5A" w14:textId="33F1C962" w:rsidR="00390659" w:rsidRPr="009B053A" w:rsidRDefault="00390659" w:rsidP="00390659">
            <w:pPr>
              <w:pStyle w:val="TAL"/>
              <w:rPr>
                <w:szCs w:val="18"/>
              </w:rPr>
            </w:pPr>
            <w:r w:rsidRPr="009B053A">
              <w:t>E-UTRA Band 2, 4, 5, 12, 13, 14, 17, 24, 25, 26, 27, 28, 29, 30, 43, 50, 51, 66, 70, 71, 74, 85</w:t>
            </w:r>
          </w:p>
        </w:tc>
        <w:tc>
          <w:tcPr>
            <w:tcW w:w="934" w:type="dxa"/>
            <w:tcBorders>
              <w:top w:val="single" w:sz="4" w:space="0" w:color="auto"/>
              <w:left w:val="nil"/>
              <w:bottom w:val="single" w:sz="4" w:space="0" w:color="auto"/>
              <w:right w:val="single" w:sz="4" w:space="0" w:color="auto"/>
            </w:tcBorders>
            <w:vAlign w:val="center"/>
          </w:tcPr>
          <w:p w14:paraId="2A00D72D" w14:textId="77777777" w:rsidR="00390659" w:rsidRPr="009B053A" w:rsidRDefault="00390659" w:rsidP="00390659">
            <w:pPr>
              <w:pStyle w:val="TAC"/>
              <w:rPr>
                <w:szCs w:val="18"/>
              </w:rPr>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7D4BA433" w14:textId="77777777" w:rsidR="00390659" w:rsidRPr="009B053A" w:rsidRDefault="00390659" w:rsidP="00390659">
            <w:pPr>
              <w:pStyle w:val="TAC"/>
              <w:rPr>
                <w:rFonts w:cs="Arial"/>
                <w:sz w:val="16"/>
                <w:szCs w:val="18"/>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59E723F9" w14:textId="77777777" w:rsidR="00390659" w:rsidRPr="009B053A" w:rsidRDefault="00390659" w:rsidP="00390659">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135BF395" w14:textId="77777777" w:rsidR="00390659" w:rsidRPr="009B053A" w:rsidRDefault="00390659" w:rsidP="00390659">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99C52BA" w14:textId="77777777" w:rsidR="00390659" w:rsidRPr="009B053A" w:rsidRDefault="00390659" w:rsidP="00390659">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D1E7ADF" w14:textId="77777777" w:rsidR="00390659" w:rsidRPr="009B053A" w:rsidRDefault="00390659" w:rsidP="00390659">
            <w:pPr>
              <w:pStyle w:val="TAC"/>
              <w:rPr>
                <w:szCs w:val="18"/>
                <w:lang w:eastAsia="ja-JP"/>
              </w:rPr>
            </w:pPr>
          </w:p>
        </w:tc>
      </w:tr>
      <w:tr w:rsidR="00390659" w:rsidRPr="009B053A" w14:paraId="090EA01F" w14:textId="77777777" w:rsidTr="00390659">
        <w:trPr>
          <w:trHeight w:val="188"/>
          <w:jc w:val="center"/>
        </w:trPr>
        <w:tc>
          <w:tcPr>
            <w:tcW w:w="1632" w:type="dxa"/>
            <w:vMerge/>
            <w:tcBorders>
              <w:left w:val="single" w:sz="4" w:space="0" w:color="auto"/>
              <w:right w:val="single" w:sz="4" w:space="0" w:color="auto"/>
            </w:tcBorders>
          </w:tcPr>
          <w:p w14:paraId="26CA17C8" w14:textId="77777777" w:rsidR="00390659" w:rsidRPr="009B053A" w:rsidRDefault="00390659" w:rsidP="00390659">
            <w:pPr>
              <w:pStyle w:val="TAC"/>
              <w:rPr>
                <w:lang w:eastAsia="ja-JP"/>
              </w:rPr>
            </w:pPr>
          </w:p>
        </w:tc>
        <w:tc>
          <w:tcPr>
            <w:tcW w:w="2864" w:type="dxa"/>
            <w:tcBorders>
              <w:top w:val="single" w:sz="4" w:space="0" w:color="auto"/>
              <w:left w:val="nil"/>
              <w:bottom w:val="single" w:sz="4" w:space="0" w:color="auto"/>
              <w:right w:val="single" w:sz="4" w:space="0" w:color="auto"/>
            </w:tcBorders>
            <w:vAlign w:val="center"/>
          </w:tcPr>
          <w:p w14:paraId="31FF1D89" w14:textId="426D23C2" w:rsidR="00390659" w:rsidRPr="009B053A" w:rsidRDefault="00390659" w:rsidP="00390659">
            <w:pPr>
              <w:pStyle w:val="TAL"/>
              <w:rPr>
                <w:szCs w:val="18"/>
              </w:rPr>
            </w:pPr>
            <w:r w:rsidRPr="009B053A">
              <w:t>E-UTRA Band 42</w:t>
            </w:r>
            <w:r w:rsidRPr="009B053A">
              <w:rPr>
                <w:lang w:eastAsia="ja-JP"/>
              </w:rPr>
              <w:t>, 48</w:t>
            </w:r>
          </w:p>
          <w:p w14:paraId="231CEE5B" w14:textId="77777777" w:rsidR="00390659" w:rsidRPr="009B053A" w:rsidRDefault="00390659" w:rsidP="00390659">
            <w:pPr>
              <w:pStyle w:val="TAL"/>
              <w:rPr>
                <w:szCs w:val="18"/>
              </w:rPr>
            </w:pPr>
            <w:r w:rsidRPr="009B053A">
              <w:rPr>
                <w:szCs w:val="18"/>
              </w:rPr>
              <w:t>NR Band n77</w:t>
            </w:r>
          </w:p>
        </w:tc>
        <w:tc>
          <w:tcPr>
            <w:tcW w:w="934" w:type="dxa"/>
            <w:tcBorders>
              <w:top w:val="single" w:sz="4" w:space="0" w:color="auto"/>
              <w:left w:val="nil"/>
              <w:bottom w:val="single" w:sz="4" w:space="0" w:color="auto"/>
              <w:right w:val="single" w:sz="4" w:space="0" w:color="auto"/>
            </w:tcBorders>
            <w:vAlign w:val="center"/>
          </w:tcPr>
          <w:p w14:paraId="27F0EDE1" w14:textId="77777777" w:rsidR="00390659" w:rsidRPr="009B053A" w:rsidRDefault="00390659" w:rsidP="00390659">
            <w:pPr>
              <w:pStyle w:val="TAC"/>
              <w:rPr>
                <w:szCs w:val="18"/>
              </w:rPr>
            </w:pPr>
            <w:r w:rsidRPr="009B053A">
              <w:t>F</w:t>
            </w:r>
            <w:r w:rsidRPr="009B053A">
              <w:rPr>
                <w:vertAlign w:val="subscript"/>
              </w:rPr>
              <w:t>DL_low</w:t>
            </w:r>
            <w:r w:rsidRPr="009B053A">
              <w:t xml:space="preserve"> </w:t>
            </w:r>
          </w:p>
        </w:tc>
        <w:tc>
          <w:tcPr>
            <w:tcW w:w="310" w:type="dxa"/>
            <w:tcBorders>
              <w:top w:val="single" w:sz="4" w:space="0" w:color="auto"/>
              <w:left w:val="nil"/>
              <w:bottom w:val="single" w:sz="4" w:space="0" w:color="auto"/>
              <w:right w:val="single" w:sz="4" w:space="0" w:color="auto"/>
            </w:tcBorders>
            <w:vAlign w:val="center"/>
          </w:tcPr>
          <w:p w14:paraId="60E29BE4" w14:textId="77777777" w:rsidR="00390659" w:rsidRPr="009B053A" w:rsidRDefault="00390659" w:rsidP="00390659">
            <w:pPr>
              <w:pStyle w:val="TAC"/>
              <w:rPr>
                <w:rFonts w:cs="Arial"/>
                <w:sz w:val="16"/>
                <w:szCs w:val="18"/>
              </w:rPr>
            </w:pPr>
            <w:r w:rsidRPr="009B053A">
              <w:rPr>
                <w:rFonts w:cs="Arial"/>
                <w:sz w:val="16"/>
                <w:szCs w:val="16"/>
              </w:rPr>
              <w:t>-</w:t>
            </w:r>
          </w:p>
        </w:tc>
        <w:tc>
          <w:tcPr>
            <w:tcW w:w="937" w:type="dxa"/>
            <w:tcBorders>
              <w:top w:val="single" w:sz="4" w:space="0" w:color="auto"/>
              <w:left w:val="nil"/>
              <w:bottom w:val="single" w:sz="4" w:space="0" w:color="auto"/>
              <w:right w:val="single" w:sz="4" w:space="0" w:color="auto"/>
            </w:tcBorders>
            <w:vAlign w:val="center"/>
          </w:tcPr>
          <w:p w14:paraId="70835AC8" w14:textId="77777777" w:rsidR="00390659" w:rsidRPr="009B053A" w:rsidRDefault="00390659" w:rsidP="00390659">
            <w:pPr>
              <w:pStyle w:val="TAC"/>
              <w:rPr>
                <w:szCs w:val="18"/>
              </w:rPr>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A3EAC81" w14:textId="77777777" w:rsidR="00390659" w:rsidRPr="009B053A" w:rsidRDefault="00390659" w:rsidP="00390659">
            <w:pPr>
              <w:pStyle w:val="TAC"/>
              <w:rPr>
                <w:szCs w:val="18"/>
              </w:rPr>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16CC8D3" w14:textId="77777777" w:rsidR="00390659" w:rsidRPr="009B053A" w:rsidRDefault="00390659" w:rsidP="00390659">
            <w:pPr>
              <w:pStyle w:val="TAC"/>
              <w:rPr>
                <w:szCs w:val="18"/>
              </w:rPr>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55611926" w14:textId="77777777" w:rsidR="00390659" w:rsidRPr="009B053A" w:rsidRDefault="00390659" w:rsidP="00390659">
            <w:pPr>
              <w:pStyle w:val="TAC"/>
              <w:rPr>
                <w:szCs w:val="18"/>
                <w:lang w:eastAsia="ja-JP"/>
              </w:rPr>
            </w:pPr>
            <w:r w:rsidRPr="009B053A">
              <w:t>2</w:t>
            </w:r>
          </w:p>
        </w:tc>
      </w:tr>
      <w:tr w:rsidR="00390659" w:rsidRPr="009B053A" w14:paraId="6E7925E9" w14:textId="77777777" w:rsidTr="00390659">
        <w:trPr>
          <w:trHeight w:val="188"/>
          <w:jc w:val="center"/>
        </w:trPr>
        <w:tc>
          <w:tcPr>
            <w:tcW w:w="1632" w:type="dxa"/>
            <w:vMerge w:val="restart"/>
            <w:tcBorders>
              <w:top w:val="single" w:sz="4" w:space="0" w:color="auto"/>
              <w:left w:val="single" w:sz="4" w:space="0" w:color="auto"/>
              <w:right w:val="single" w:sz="4" w:space="0" w:color="auto"/>
            </w:tcBorders>
          </w:tcPr>
          <w:p w14:paraId="11218C86" w14:textId="77777777" w:rsidR="00390659" w:rsidRPr="009B053A" w:rsidRDefault="00390659" w:rsidP="00390659">
            <w:pPr>
              <w:pStyle w:val="TAC"/>
            </w:pPr>
            <w:r w:rsidRPr="009B053A">
              <w:t>DC_66_n71</w:t>
            </w:r>
          </w:p>
        </w:tc>
        <w:tc>
          <w:tcPr>
            <w:tcW w:w="2864" w:type="dxa"/>
            <w:tcBorders>
              <w:top w:val="single" w:sz="4" w:space="0" w:color="auto"/>
              <w:left w:val="nil"/>
              <w:bottom w:val="single" w:sz="4" w:space="0" w:color="auto"/>
              <w:right w:val="single" w:sz="4" w:space="0" w:color="auto"/>
            </w:tcBorders>
            <w:vAlign w:val="center"/>
          </w:tcPr>
          <w:p w14:paraId="4F189A30" w14:textId="0C363155" w:rsidR="00390659" w:rsidRPr="009B053A" w:rsidRDefault="00390659" w:rsidP="00390659">
            <w:pPr>
              <w:pStyle w:val="TAL"/>
            </w:pPr>
            <w:r w:rsidRPr="009B053A">
              <w:t>E-UTRA Band 4, 5, 13, 14, 17, 24, 26, 27, 29, 30, 43,</w:t>
            </w:r>
            <w:r w:rsidRPr="009B053A">
              <w:rPr>
                <w:strike/>
              </w:rPr>
              <w:t xml:space="preserve"> </w:t>
            </w:r>
            <w:r w:rsidRPr="009B053A">
              <w:t>50, 51, 66, 74</w:t>
            </w:r>
          </w:p>
        </w:tc>
        <w:tc>
          <w:tcPr>
            <w:tcW w:w="934" w:type="dxa"/>
            <w:tcBorders>
              <w:top w:val="single" w:sz="4" w:space="0" w:color="auto"/>
              <w:left w:val="nil"/>
              <w:bottom w:val="single" w:sz="4" w:space="0" w:color="auto"/>
              <w:right w:val="single" w:sz="4" w:space="0" w:color="auto"/>
            </w:tcBorders>
            <w:vAlign w:val="center"/>
          </w:tcPr>
          <w:p w14:paraId="7DE01566" w14:textId="7777777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18A1F4D3"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183A056B"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4EE8748"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4DC88B7B"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219BBB9C" w14:textId="77777777" w:rsidR="00390659" w:rsidRPr="009B053A" w:rsidRDefault="00390659" w:rsidP="00390659">
            <w:pPr>
              <w:pStyle w:val="TAC"/>
            </w:pPr>
          </w:p>
        </w:tc>
      </w:tr>
      <w:tr w:rsidR="00390659" w:rsidRPr="009B053A" w14:paraId="509DC5DE" w14:textId="77777777" w:rsidTr="00390659">
        <w:trPr>
          <w:trHeight w:val="188"/>
          <w:jc w:val="center"/>
        </w:trPr>
        <w:tc>
          <w:tcPr>
            <w:tcW w:w="1632" w:type="dxa"/>
            <w:vMerge/>
            <w:tcBorders>
              <w:left w:val="single" w:sz="4" w:space="0" w:color="auto"/>
              <w:right w:val="single" w:sz="4" w:space="0" w:color="auto"/>
            </w:tcBorders>
            <w:vAlign w:val="center"/>
          </w:tcPr>
          <w:p w14:paraId="38B05E78" w14:textId="77777777" w:rsidR="00390659" w:rsidRPr="009B053A" w:rsidRDefault="00390659" w:rsidP="00390659">
            <w:pPr>
              <w:pStyle w:val="TAC"/>
            </w:pPr>
          </w:p>
        </w:tc>
        <w:tc>
          <w:tcPr>
            <w:tcW w:w="2864" w:type="dxa"/>
            <w:tcBorders>
              <w:top w:val="single" w:sz="4" w:space="0" w:color="auto"/>
              <w:left w:val="nil"/>
              <w:bottom w:val="single" w:sz="4" w:space="0" w:color="auto"/>
              <w:right w:val="single" w:sz="4" w:space="0" w:color="auto"/>
            </w:tcBorders>
            <w:vAlign w:val="center"/>
          </w:tcPr>
          <w:p w14:paraId="61250120" w14:textId="095F8E51" w:rsidR="00390659" w:rsidRPr="009B053A" w:rsidRDefault="00390659" w:rsidP="00390659">
            <w:pPr>
              <w:pStyle w:val="TAL"/>
            </w:pPr>
            <w:r w:rsidRPr="009B053A">
              <w:t>E-UTRA Band 2, 7, 22, 25, 41, 42, 48, 70</w:t>
            </w:r>
          </w:p>
          <w:p w14:paraId="63A9192A" w14:textId="77777777" w:rsidR="00390659" w:rsidRPr="009B053A" w:rsidRDefault="00390659" w:rsidP="00390659">
            <w:pPr>
              <w:pStyle w:val="TAL"/>
            </w:pPr>
            <w:r w:rsidRPr="009B053A">
              <w:rPr>
                <w:lang w:eastAsia="ja-JP"/>
              </w:rPr>
              <w:t>NR Band n77</w:t>
            </w:r>
          </w:p>
        </w:tc>
        <w:tc>
          <w:tcPr>
            <w:tcW w:w="934" w:type="dxa"/>
            <w:tcBorders>
              <w:top w:val="single" w:sz="4" w:space="0" w:color="auto"/>
              <w:left w:val="nil"/>
              <w:bottom w:val="single" w:sz="4" w:space="0" w:color="auto"/>
              <w:right w:val="single" w:sz="4" w:space="0" w:color="auto"/>
            </w:tcBorders>
            <w:vAlign w:val="center"/>
          </w:tcPr>
          <w:p w14:paraId="693759B7" w14:textId="7777777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0B79AC2F"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55CF2D5D"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080C1BA9"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538DD1D3"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02B764AC" w14:textId="77777777" w:rsidR="00390659" w:rsidRPr="009B053A" w:rsidRDefault="00390659" w:rsidP="00390659">
            <w:pPr>
              <w:pStyle w:val="TAC"/>
            </w:pPr>
            <w:r w:rsidRPr="009B053A">
              <w:t>2</w:t>
            </w:r>
          </w:p>
        </w:tc>
      </w:tr>
      <w:tr w:rsidR="00390659" w:rsidRPr="009B053A" w14:paraId="389A11D8" w14:textId="77777777" w:rsidTr="00390659">
        <w:trPr>
          <w:trHeight w:val="188"/>
          <w:jc w:val="center"/>
        </w:trPr>
        <w:tc>
          <w:tcPr>
            <w:tcW w:w="1632" w:type="dxa"/>
            <w:vMerge/>
            <w:tcBorders>
              <w:left w:val="single" w:sz="4" w:space="0" w:color="auto"/>
              <w:bottom w:val="single" w:sz="4" w:space="0" w:color="auto"/>
              <w:right w:val="single" w:sz="4" w:space="0" w:color="auto"/>
            </w:tcBorders>
            <w:vAlign w:val="center"/>
          </w:tcPr>
          <w:p w14:paraId="4FBCB602" w14:textId="77777777" w:rsidR="00390659" w:rsidRPr="009B053A" w:rsidRDefault="00390659" w:rsidP="00390659">
            <w:pPr>
              <w:pStyle w:val="TAC"/>
            </w:pPr>
          </w:p>
        </w:tc>
        <w:tc>
          <w:tcPr>
            <w:tcW w:w="2864" w:type="dxa"/>
            <w:tcBorders>
              <w:top w:val="single" w:sz="4" w:space="0" w:color="auto"/>
              <w:left w:val="nil"/>
              <w:bottom w:val="single" w:sz="4" w:space="0" w:color="auto"/>
              <w:right w:val="single" w:sz="4" w:space="0" w:color="auto"/>
            </w:tcBorders>
            <w:vAlign w:val="center"/>
          </w:tcPr>
          <w:p w14:paraId="159F4BD6" w14:textId="77777777" w:rsidR="00390659" w:rsidRPr="009B053A" w:rsidRDefault="00390659" w:rsidP="00390659">
            <w:pPr>
              <w:pStyle w:val="TAL"/>
            </w:pPr>
            <w:r w:rsidRPr="009B053A">
              <w:t>E-UTRA Band 71</w:t>
            </w:r>
          </w:p>
        </w:tc>
        <w:tc>
          <w:tcPr>
            <w:tcW w:w="934" w:type="dxa"/>
            <w:tcBorders>
              <w:top w:val="single" w:sz="4" w:space="0" w:color="auto"/>
              <w:left w:val="nil"/>
              <w:bottom w:val="single" w:sz="4" w:space="0" w:color="auto"/>
              <w:right w:val="single" w:sz="4" w:space="0" w:color="auto"/>
            </w:tcBorders>
            <w:vAlign w:val="center"/>
          </w:tcPr>
          <w:p w14:paraId="1B2D13CE" w14:textId="7777777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2B5D8F1E"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3F483E1A"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51833ADE"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3276452B"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7E485962" w14:textId="77777777" w:rsidR="00390659" w:rsidRPr="009B053A" w:rsidRDefault="00390659" w:rsidP="00390659">
            <w:pPr>
              <w:pStyle w:val="TAC"/>
            </w:pPr>
            <w:r w:rsidRPr="009B053A">
              <w:t>5</w:t>
            </w:r>
          </w:p>
        </w:tc>
      </w:tr>
      <w:tr w:rsidR="00390659" w:rsidRPr="009B053A" w14:paraId="1E69A74D" w14:textId="77777777" w:rsidTr="00390659">
        <w:trPr>
          <w:trHeight w:val="188"/>
          <w:jc w:val="center"/>
        </w:trPr>
        <w:tc>
          <w:tcPr>
            <w:tcW w:w="1632" w:type="dxa"/>
            <w:tcBorders>
              <w:top w:val="single" w:sz="4" w:space="0" w:color="auto"/>
              <w:left w:val="single" w:sz="4" w:space="0" w:color="auto"/>
              <w:right w:val="single" w:sz="4" w:space="0" w:color="auto"/>
            </w:tcBorders>
            <w:vAlign w:val="center"/>
          </w:tcPr>
          <w:p w14:paraId="0EDF30CD" w14:textId="749086CC" w:rsidR="00390659" w:rsidRPr="009B053A" w:rsidRDefault="00390659" w:rsidP="00390659">
            <w:pPr>
              <w:pStyle w:val="TAC"/>
            </w:pPr>
            <w:r w:rsidRPr="009B053A">
              <w:t>DC_66_n78</w:t>
            </w:r>
          </w:p>
        </w:tc>
        <w:tc>
          <w:tcPr>
            <w:tcW w:w="2864" w:type="dxa"/>
            <w:tcBorders>
              <w:top w:val="single" w:sz="4" w:space="0" w:color="auto"/>
              <w:left w:val="nil"/>
              <w:bottom w:val="single" w:sz="4" w:space="0" w:color="auto"/>
              <w:right w:val="single" w:sz="4" w:space="0" w:color="auto"/>
            </w:tcBorders>
            <w:vAlign w:val="center"/>
          </w:tcPr>
          <w:p w14:paraId="235FCF4A" w14:textId="77777777" w:rsidR="00390659" w:rsidRPr="009B053A" w:rsidRDefault="00390659" w:rsidP="00390659">
            <w:pPr>
              <w:pStyle w:val="TAL"/>
            </w:pPr>
            <w:r w:rsidRPr="009B053A">
              <w:t>E-UTRA Band 1, 3, 5, 7, 8, 20, 26, 28, 34, 39, 40, 41, 65</w:t>
            </w:r>
          </w:p>
        </w:tc>
        <w:tc>
          <w:tcPr>
            <w:tcW w:w="934" w:type="dxa"/>
            <w:tcBorders>
              <w:top w:val="single" w:sz="4" w:space="0" w:color="auto"/>
              <w:left w:val="nil"/>
              <w:bottom w:val="single" w:sz="4" w:space="0" w:color="auto"/>
              <w:right w:val="single" w:sz="4" w:space="0" w:color="auto"/>
            </w:tcBorders>
            <w:vAlign w:val="center"/>
          </w:tcPr>
          <w:p w14:paraId="2DA000CF" w14:textId="77777777" w:rsidR="00390659" w:rsidRPr="009B053A" w:rsidRDefault="00390659" w:rsidP="00390659">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vAlign w:val="center"/>
          </w:tcPr>
          <w:p w14:paraId="6E4BBE24" w14:textId="77777777" w:rsidR="00390659" w:rsidRPr="009B053A" w:rsidRDefault="00390659" w:rsidP="00390659">
            <w:pPr>
              <w:pStyle w:val="TAC"/>
            </w:pPr>
            <w:r w:rsidRPr="009B053A">
              <w:t>-</w:t>
            </w:r>
          </w:p>
        </w:tc>
        <w:tc>
          <w:tcPr>
            <w:tcW w:w="937" w:type="dxa"/>
            <w:tcBorders>
              <w:top w:val="single" w:sz="4" w:space="0" w:color="auto"/>
              <w:left w:val="nil"/>
              <w:bottom w:val="single" w:sz="4" w:space="0" w:color="auto"/>
              <w:right w:val="single" w:sz="4" w:space="0" w:color="auto"/>
            </w:tcBorders>
            <w:vAlign w:val="center"/>
          </w:tcPr>
          <w:p w14:paraId="6ACA6D14" w14:textId="77777777" w:rsidR="00390659" w:rsidRPr="009B053A" w:rsidRDefault="00390659" w:rsidP="00390659">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vAlign w:val="center"/>
          </w:tcPr>
          <w:p w14:paraId="72C777CC" w14:textId="77777777" w:rsidR="00390659" w:rsidRPr="009B053A" w:rsidRDefault="00390659" w:rsidP="00390659">
            <w:pPr>
              <w:pStyle w:val="TAC"/>
            </w:pPr>
            <w:r w:rsidRPr="009B053A">
              <w:t>-50</w:t>
            </w:r>
          </w:p>
        </w:tc>
        <w:tc>
          <w:tcPr>
            <w:tcW w:w="749" w:type="dxa"/>
            <w:tcBorders>
              <w:top w:val="single" w:sz="4" w:space="0" w:color="auto"/>
              <w:left w:val="nil"/>
              <w:bottom w:val="single" w:sz="4" w:space="0" w:color="auto"/>
              <w:right w:val="single" w:sz="4" w:space="0" w:color="auto"/>
            </w:tcBorders>
            <w:noWrap/>
            <w:vAlign w:val="center"/>
          </w:tcPr>
          <w:p w14:paraId="694BBDB9" w14:textId="77777777" w:rsidR="00390659" w:rsidRPr="009B053A" w:rsidRDefault="00390659" w:rsidP="00390659">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vAlign w:val="center"/>
          </w:tcPr>
          <w:p w14:paraId="19BA62B6" w14:textId="77777777" w:rsidR="00390659" w:rsidRPr="009B053A" w:rsidRDefault="00390659" w:rsidP="00390659">
            <w:pPr>
              <w:pStyle w:val="TAC"/>
            </w:pPr>
          </w:p>
        </w:tc>
      </w:tr>
      <w:tr w:rsidR="0052405C" w:rsidRPr="009B053A" w14:paraId="0D8DF86D" w14:textId="77777777" w:rsidTr="00EE35F1">
        <w:trPr>
          <w:trHeight w:val="188"/>
          <w:jc w:val="center"/>
        </w:trPr>
        <w:tc>
          <w:tcPr>
            <w:tcW w:w="1632" w:type="dxa"/>
            <w:vMerge w:val="restart"/>
            <w:tcBorders>
              <w:top w:val="single" w:sz="4" w:space="0" w:color="auto"/>
              <w:left w:val="single" w:sz="4" w:space="0" w:color="auto"/>
              <w:right w:val="single" w:sz="4" w:space="0" w:color="auto"/>
            </w:tcBorders>
            <w:vAlign w:val="center"/>
          </w:tcPr>
          <w:p w14:paraId="4D2CE7E9" w14:textId="35F3C1AD" w:rsidR="0052405C" w:rsidRPr="009B053A" w:rsidRDefault="0052405C" w:rsidP="0052405C">
            <w:pPr>
              <w:pStyle w:val="TAC"/>
            </w:pPr>
            <w:r w:rsidRPr="009B053A">
              <w:rPr>
                <w:lang w:eastAsia="ja-JP"/>
              </w:rPr>
              <w:t>DC</w:t>
            </w:r>
            <w:r w:rsidRPr="009B053A">
              <w:t>_71_</w:t>
            </w:r>
            <w:r w:rsidRPr="009B053A">
              <w:rPr>
                <w:lang w:eastAsia="ja-JP"/>
              </w:rPr>
              <w:t>n66</w:t>
            </w:r>
          </w:p>
        </w:tc>
        <w:tc>
          <w:tcPr>
            <w:tcW w:w="2864" w:type="dxa"/>
            <w:tcBorders>
              <w:top w:val="single" w:sz="4" w:space="0" w:color="auto"/>
              <w:left w:val="nil"/>
              <w:bottom w:val="single" w:sz="4" w:space="0" w:color="auto"/>
              <w:right w:val="single" w:sz="4" w:space="0" w:color="auto"/>
            </w:tcBorders>
          </w:tcPr>
          <w:p w14:paraId="4EC9B09B" w14:textId="6359D41A" w:rsidR="0052405C" w:rsidRPr="009B053A" w:rsidRDefault="0052405C" w:rsidP="0052405C">
            <w:pPr>
              <w:pStyle w:val="TAL"/>
            </w:pPr>
            <w:r w:rsidRPr="009B053A">
              <w:rPr>
                <w:rFonts w:cs="Arial"/>
                <w:lang w:eastAsia="ko-KR"/>
              </w:rPr>
              <w:t>E-UTRA Band 4, 5, 13, 14, 17, 24, 26, 27, 29, 30, 43</w:t>
            </w:r>
            <w:r w:rsidRPr="009B053A">
              <w:rPr>
                <w:rFonts w:cs="Arial"/>
                <w:lang w:eastAsia="ja-JP"/>
              </w:rPr>
              <w:t>, 50, 51, 66, 74</w:t>
            </w:r>
          </w:p>
        </w:tc>
        <w:tc>
          <w:tcPr>
            <w:tcW w:w="934" w:type="dxa"/>
            <w:tcBorders>
              <w:top w:val="single" w:sz="4" w:space="0" w:color="auto"/>
              <w:left w:val="nil"/>
              <w:bottom w:val="single" w:sz="4" w:space="0" w:color="auto"/>
              <w:right w:val="single" w:sz="4" w:space="0" w:color="auto"/>
            </w:tcBorders>
          </w:tcPr>
          <w:p w14:paraId="2A8917C8" w14:textId="082AC383" w:rsidR="0052405C" w:rsidRPr="009B053A" w:rsidRDefault="0052405C" w:rsidP="0052405C">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68621597" w14:textId="6B9B38CD" w:rsidR="0052405C" w:rsidRPr="009B053A" w:rsidRDefault="0052405C" w:rsidP="0052405C">
            <w:pPr>
              <w:pStyle w:val="TAC"/>
            </w:pPr>
            <w:r w:rsidRPr="009B053A">
              <w:t>-</w:t>
            </w:r>
          </w:p>
        </w:tc>
        <w:tc>
          <w:tcPr>
            <w:tcW w:w="937" w:type="dxa"/>
            <w:tcBorders>
              <w:top w:val="single" w:sz="4" w:space="0" w:color="auto"/>
              <w:left w:val="nil"/>
              <w:bottom w:val="single" w:sz="4" w:space="0" w:color="auto"/>
              <w:right w:val="single" w:sz="4" w:space="0" w:color="auto"/>
            </w:tcBorders>
          </w:tcPr>
          <w:p w14:paraId="15E33C11" w14:textId="3CDF03DD" w:rsidR="0052405C" w:rsidRPr="009B053A" w:rsidRDefault="0052405C" w:rsidP="0052405C">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49841578" w14:textId="52A404A2" w:rsidR="0052405C" w:rsidRPr="009B053A" w:rsidRDefault="0052405C" w:rsidP="0052405C">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6B386665" w14:textId="7952A266" w:rsidR="0052405C" w:rsidRPr="009B053A" w:rsidRDefault="0052405C" w:rsidP="0052405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6DBD2DAB" w14:textId="77777777" w:rsidR="0052405C" w:rsidRPr="009B053A" w:rsidRDefault="0052405C" w:rsidP="0052405C">
            <w:pPr>
              <w:pStyle w:val="TAC"/>
            </w:pPr>
          </w:p>
        </w:tc>
      </w:tr>
      <w:tr w:rsidR="0052405C" w:rsidRPr="009B053A" w14:paraId="333101F8" w14:textId="77777777" w:rsidTr="00EE35F1">
        <w:trPr>
          <w:trHeight w:val="188"/>
          <w:jc w:val="center"/>
        </w:trPr>
        <w:tc>
          <w:tcPr>
            <w:tcW w:w="1632" w:type="dxa"/>
            <w:vMerge/>
            <w:tcBorders>
              <w:left w:val="single" w:sz="4" w:space="0" w:color="auto"/>
              <w:right w:val="single" w:sz="4" w:space="0" w:color="auto"/>
            </w:tcBorders>
          </w:tcPr>
          <w:p w14:paraId="2671D439" w14:textId="77777777" w:rsidR="0052405C" w:rsidRPr="009B053A" w:rsidRDefault="0052405C" w:rsidP="0052405C">
            <w:pPr>
              <w:pStyle w:val="TAC"/>
            </w:pPr>
          </w:p>
        </w:tc>
        <w:tc>
          <w:tcPr>
            <w:tcW w:w="2864" w:type="dxa"/>
            <w:tcBorders>
              <w:top w:val="single" w:sz="4" w:space="0" w:color="auto"/>
              <w:left w:val="nil"/>
              <w:bottom w:val="single" w:sz="4" w:space="0" w:color="auto"/>
              <w:right w:val="single" w:sz="4" w:space="0" w:color="auto"/>
            </w:tcBorders>
          </w:tcPr>
          <w:p w14:paraId="722D244E" w14:textId="77777777" w:rsidR="0052405C" w:rsidRPr="009B053A" w:rsidRDefault="0052405C" w:rsidP="0052405C">
            <w:pPr>
              <w:pStyle w:val="TAL"/>
              <w:rPr>
                <w:lang w:eastAsia="ja-JP"/>
              </w:rPr>
            </w:pPr>
            <w:r w:rsidRPr="009B053A">
              <w:rPr>
                <w:lang w:eastAsia="ja-JP"/>
              </w:rPr>
              <w:t>E-UTRA Band</w:t>
            </w:r>
            <w:r w:rsidRPr="009B053A">
              <w:rPr>
                <w:lang w:eastAsia="ko-KR"/>
              </w:rPr>
              <w:t xml:space="preserve"> 2, 7, 22, 25, 41, 42, 48, </w:t>
            </w:r>
            <w:r w:rsidRPr="009B053A">
              <w:rPr>
                <w:lang w:eastAsia="ja-JP"/>
              </w:rPr>
              <w:t>70,</w:t>
            </w:r>
          </w:p>
          <w:p w14:paraId="77E75104" w14:textId="48D6AAEA" w:rsidR="0052405C" w:rsidRPr="009B053A" w:rsidRDefault="0052405C" w:rsidP="0052405C">
            <w:pPr>
              <w:pStyle w:val="TAL"/>
            </w:pPr>
            <w:r w:rsidRPr="009B053A">
              <w:rPr>
                <w:lang w:eastAsia="ja-JP"/>
              </w:rPr>
              <w:t>NR Band n77</w:t>
            </w:r>
          </w:p>
        </w:tc>
        <w:tc>
          <w:tcPr>
            <w:tcW w:w="934" w:type="dxa"/>
            <w:tcBorders>
              <w:top w:val="single" w:sz="4" w:space="0" w:color="auto"/>
              <w:left w:val="nil"/>
              <w:bottom w:val="single" w:sz="4" w:space="0" w:color="auto"/>
              <w:right w:val="single" w:sz="4" w:space="0" w:color="auto"/>
            </w:tcBorders>
          </w:tcPr>
          <w:p w14:paraId="001BFD25" w14:textId="6E67A01B" w:rsidR="0052405C" w:rsidRPr="009B053A" w:rsidRDefault="0052405C" w:rsidP="0052405C">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4CCB1D21" w14:textId="1876287E" w:rsidR="0052405C" w:rsidRPr="009B053A" w:rsidRDefault="0052405C" w:rsidP="0052405C">
            <w:pPr>
              <w:pStyle w:val="TAC"/>
            </w:pPr>
            <w:r w:rsidRPr="009B053A">
              <w:t>-</w:t>
            </w:r>
          </w:p>
        </w:tc>
        <w:tc>
          <w:tcPr>
            <w:tcW w:w="937" w:type="dxa"/>
            <w:tcBorders>
              <w:top w:val="single" w:sz="4" w:space="0" w:color="auto"/>
              <w:left w:val="nil"/>
              <w:bottom w:val="single" w:sz="4" w:space="0" w:color="auto"/>
              <w:right w:val="single" w:sz="4" w:space="0" w:color="auto"/>
            </w:tcBorders>
          </w:tcPr>
          <w:p w14:paraId="272946AB" w14:textId="07FC26D8" w:rsidR="0052405C" w:rsidRPr="009B053A" w:rsidRDefault="0052405C" w:rsidP="0052405C">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7588E183" w14:textId="6F6AE15E" w:rsidR="0052405C" w:rsidRPr="009B053A" w:rsidRDefault="0052405C" w:rsidP="0052405C">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1F40652A" w14:textId="7254B620" w:rsidR="0052405C" w:rsidRPr="009B053A" w:rsidRDefault="0052405C" w:rsidP="0052405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0475B86E" w14:textId="36DBE7E1" w:rsidR="0052405C" w:rsidRPr="009B053A" w:rsidRDefault="0052405C" w:rsidP="0052405C">
            <w:pPr>
              <w:pStyle w:val="TAC"/>
            </w:pPr>
            <w:r w:rsidRPr="009B053A">
              <w:rPr>
                <w:lang w:eastAsia="ja-JP"/>
              </w:rPr>
              <w:t>2</w:t>
            </w:r>
          </w:p>
        </w:tc>
      </w:tr>
      <w:tr w:rsidR="0052405C" w:rsidRPr="009B053A" w14:paraId="42FC83C3" w14:textId="77777777" w:rsidTr="00EE35F1">
        <w:trPr>
          <w:trHeight w:val="188"/>
          <w:jc w:val="center"/>
        </w:trPr>
        <w:tc>
          <w:tcPr>
            <w:tcW w:w="1632" w:type="dxa"/>
            <w:vMerge/>
            <w:tcBorders>
              <w:left w:val="single" w:sz="4" w:space="0" w:color="auto"/>
              <w:right w:val="single" w:sz="4" w:space="0" w:color="auto"/>
            </w:tcBorders>
          </w:tcPr>
          <w:p w14:paraId="2634018D" w14:textId="77777777" w:rsidR="0052405C" w:rsidRPr="009B053A" w:rsidRDefault="0052405C" w:rsidP="0052405C">
            <w:pPr>
              <w:pStyle w:val="TAC"/>
            </w:pPr>
          </w:p>
        </w:tc>
        <w:tc>
          <w:tcPr>
            <w:tcW w:w="2864" w:type="dxa"/>
            <w:tcBorders>
              <w:top w:val="single" w:sz="4" w:space="0" w:color="auto"/>
              <w:left w:val="nil"/>
              <w:bottom w:val="single" w:sz="4" w:space="0" w:color="auto"/>
              <w:right w:val="single" w:sz="4" w:space="0" w:color="auto"/>
            </w:tcBorders>
          </w:tcPr>
          <w:p w14:paraId="342C4302" w14:textId="2D5B7F20" w:rsidR="0052405C" w:rsidRPr="009B053A" w:rsidRDefault="0052405C" w:rsidP="0052405C">
            <w:pPr>
              <w:pStyle w:val="TAL"/>
            </w:pPr>
            <w:r w:rsidRPr="009B053A">
              <w:rPr>
                <w:rFonts w:cs="Arial"/>
                <w:lang w:eastAsia="ja-JP"/>
              </w:rPr>
              <w:t>E-UTRA Band</w:t>
            </w:r>
            <w:r w:rsidRPr="009B053A">
              <w:rPr>
                <w:rFonts w:cs="Arial"/>
                <w:lang w:eastAsia="ko-KR"/>
              </w:rPr>
              <w:t xml:space="preserve"> 71</w:t>
            </w:r>
          </w:p>
        </w:tc>
        <w:tc>
          <w:tcPr>
            <w:tcW w:w="934" w:type="dxa"/>
            <w:tcBorders>
              <w:top w:val="single" w:sz="4" w:space="0" w:color="auto"/>
              <w:left w:val="nil"/>
              <w:bottom w:val="single" w:sz="4" w:space="0" w:color="auto"/>
              <w:right w:val="single" w:sz="4" w:space="0" w:color="auto"/>
            </w:tcBorders>
          </w:tcPr>
          <w:p w14:paraId="211373D4" w14:textId="2A28C70B" w:rsidR="0052405C" w:rsidRPr="009B053A" w:rsidRDefault="0052405C" w:rsidP="0052405C">
            <w:pPr>
              <w:pStyle w:val="TAC"/>
            </w:pPr>
            <w:r w:rsidRPr="009B053A">
              <w:t>F</w:t>
            </w:r>
            <w:r w:rsidRPr="009B053A">
              <w:rPr>
                <w:vertAlign w:val="subscript"/>
              </w:rPr>
              <w:t>DL_low</w:t>
            </w:r>
          </w:p>
        </w:tc>
        <w:tc>
          <w:tcPr>
            <w:tcW w:w="310" w:type="dxa"/>
            <w:tcBorders>
              <w:top w:val="single" w:sz="4" w:space="0" w:color="auto"/>
              <w:left w:val="nil"/>
              <w:bottom w:val="single" w:sz="4" w:space="0" w:color="auto"/>
              <w:right w:val="single" w:sz="4" w:space="0" w:color="auto"/>
            </w:tcBorders>
          </w:tcPr>
          <w:p w14:paraId="024F462A" w14:textId="7968B15B" w:rsidR="0052405C" w:rsidRPr="009B053A" w:rsidRDefault="0052405C" w:rsidP="0052405C">
            <w:pPr>
              <w:pStyle w:val="TAC"/>
            </w:pPr>
            <w:r w:rsidRPr="009B053A">
              <w:t>-</w:t>
            </w:r>
          </w:p>
        </w:tc>
        <w:tc>
          <w:tcPr>
            <w:tcW w:w="937" w:type="dxa"/>
            <w:tcBorders>
              <w:top w:val="single" w:sz="4" w:space="0" w:color="auto"/>
              <w:left w:val="nil"/>
              <w:bottom w:val="single" w:sz="4" w:space="0" w:color="auto"/>
              <w:right w:val="single" w:sz="4" w:space="0" w:color="auto"/>
            </w:tcBorders>
          </w:tcPr>
          <w:p w14:paraId="36436AF0" w14:textId="4068F163" w:rsidR="0052405C" w:rsidRPr="009B053A" w:rsidRDefault="0052405C" w:rsidP="0052405C">
            <w:pPr>
              <w:pStyle w:val="TAC"/>
            </w:pPr>
            <w:r w:rsidRPr="009B053A">
              <w:t>F</w:t>
            </w:r>
            <w:r w:rsidRPr="009B053A">
              <w:rPr>
                <w:vertAlign w:val="subscript"/>
              </w:rPr>
              <w:t>DL_high</w:t>
            </w:r>
          </w:p>
        </w:tc>
        <w:tc>
          <w:tcPr>
            <w:tcW w:w="1172" w:type="dxa"/>
            <w:tcBorders>
              <w:top w:val="single" w:sz="4" w:space="0" w:color="auto"/>
              <w:left w:val="nil"/>
              <w:bottom w:val="single" w:sz="4" w:space="0" w:color="auto"/>
              <w:right w:val="single" w:sz="4" w:space="0" w:color="auto"/>
            </w:tcBorders>
          </w:tcPr>
          <w:p w14:paraId="536A3D13" w14:textId="15012A39" w:rsidR="0052405C" w:rsidRPr="009B053A" w:rsidRDefault="0052405C" w:rsidP="0052405C">
            <w:pPr>
              <w:pStyle w:val="TAC"/>
            </w:pPr>
            <w:r w:rsidRPr="009B053A">
              <w:t>-50</w:t>
            </w:r>
          </w:p>
        </w:tc>
        <w:tc>
          <w:tcPr>
            <w:tcW w:w="749" w:type="dxa"/>
            <w:tcBorders>
              <w:top w:val="single" w:sz="4" w:space="0" w:color="auto"/>
              <w:left w:val="nil"/>
              <w:bottom w:val="single" w:sz="4" w:space="0" w:color="auto"/>
              <w:right w:val="single" w:sz="4" w:space="0" w:color="auto"/>
            </w:tcBorders>
            <w:noWrap/>
          </w:tcPr>
          <w:p w14:paraId="2DB5E21D" w14:textId="68BD9C94" w:rsidR="0052405C" w:rsidRPr="009B053A" w:rsidRDefault="0052405C" w:rsidP="0052405C">
            <w:pPr>
              <w:pStyle w:val="TAC"/>
            </w:pPr>
            <w:r w:rsidRPr="009B053A">
              <w:t>1</w:t>
            </w:r>
          </w:p>
        </w:tc>
        <w:tc>
          <w:tcPr>
            <w:tcW w:w="1228" w:type="dxa"/>
            <w:gridSpan w:val="2"/>
            <w:tcBorders>
              <w:top w:val="single" w:sz="4" w:space="0" w:color="auto"/>
              <w:left w:val="nil"/>
              <w:bottom w:val="single" w:sz="4" w:space="0" w:color="auto"/>
              <w:right w:val="single" w:sz="4" w:space="0" w:color="auto"/>
            </w:tcBorders>
            <w:noWrap/>
          </w:tcPr>
          <w:p w14:paraId="35B02EB4" w14:textId="4D2CCBBB" w:rsidR="0052405C" w:rsidRPr="009B053A" w:rsidRDefault="0052405C" w:rsidP="0052405C">
            <w:pPr>
              <w:pStyle w:val="TAC"/>
            </w:pPr>
            <w:r w:rsidRPr="009B053A">
              <w:rPr>
                <w:lang w:eastAsia="ja-JP"/>
              </w:rPr>
              <w:t>5</w:t>
            </w:r>
          </w:p>
        </w:tc>
      </w:tr>
      <w:tr w:rsidR="00390659" w:rsidRPr="009B053A" w14:paraId="2178188B" w14:textId="77777777" w:rsidTr="00390659">
        <w:trPr>
          <w:trHeight w:val="188"/>
          <w:jc w:val="center"/>
        </w:trPr>
        <w:tc>
          <w:tcPr>
            <w:tcW w:w="9826" w:type="dxa"/>
            <w:gridSpan w:val="9"/>
            <w:tcBorders>
              <w:top w:val="single" w:sz="4" w:space="0" w:color="auto"/>
              <w:left w:val="single" w:sz="4" w:space="0" w:color="auto"/>
              <w:bottom w:val="single" w:sz="4" w:space="0" w:color="auto"/>
              <w:right w:val="single" w:sz="4" w:space="0" w:color="auto"/>
            </w:tcBorders>
            <w:vAlign w:val="center"/>
          </w:tcPr>
          <w:p w14:paraId="2106EE7B" w14:textId="4B6D3E8E" w:rsidR="00390659" w:rsidRPr="009B053A" w:rsidRDefault="00390659" w:rsidP="00390659">
            <w:pPr>
              <w:pStyle w:val="TAN"/>
            </w:pPr>
            <w:r w:rsidRPr="009B053A">
              <w:t>NOTE 1:</w:t>
            </w:r>
            <w:r w:rsidRPr="009B053A">
              <w:tab/>
              <w:t>F</w:t>
            </w:r>
            <w:r w:rsidRPr="009B053A">
              <w:rPr>
                <w:vertAlign w:val="subscript"/>
              </w:rPr>
              <w:t>DL_low</w:t>
            </w:r>
            <w:r w:rsidRPr="009B053A">
              <w:t xml:space="preserve"> and F</w:t>
            </w:r>
            <w:r w:rsidRPr="009B053A">
              <w:rPr>
                <w:vertAlign w:val="subscript"/>
              </w:rPr>
              <w:t>DL_high</w:t>
            </w:r>
            <w:r w:rsidRPr="009B053A">
              <w:t xml:space="preserve"> refer to each frequency band specified in Table 5.5-1 in TS 36.101 [5] or in Table 5.2-1 in TS 38.101-1 [2].</w:t>
            </w:r>
          </w:p>
          <w:p w14:paraId="21F7A8DF" w14:textId="38A78B35" w:rsidR="00390659" w:rsidRPr="009B053A" w:rsidRDefault="00390659" w:rsidP="00390659">
            <w:pPr>
              <w:pStyle w:val="TAN"/>
              <w:rPr>
                <w:rFonts w:cs="Arial"/>
              </w:rPr>
            </w:pPr>
            <w:r w:rsidRPr="009B053A">
              <w:rPr>
                <w:rFonts w:cs="Arial"/>
              </w:rPr>
              <w:t>NOTE</w:t>
            </w:r>
            <w:r w:rsidRPr="009B053A">
              <w:rPr>
                <w:rFonts w:eastAsia="Malgun Gothic" w:cs="Arial"/>
              </w:rPr>
              <w:t xml:space="preserve"> </w:t>
            </w:r>
            <w:r w:rsidRPr="009B053A">
              <w:rPr>
                <w:rFonts w:cs="Arial"/>
                <w:lang w:eastAsia="ja-JP"/>
              </w:rPr>
              <w:t>2</w:t>
            </w:r>
            <w:r w:rsidRPr="009B053A">
              <w:rPr>
                <w:rFonts w:cs="Arial"/>
              </w:rPr>
              <w:t>:</w:t>
            </w:r>
            <w:r w:rsidRPr="009B053A">
              <w:rPr>
                <w:rFonts w:cs="Arial"/>
              </w:rPr>
              <w:tab/>
              <w:t>As exceptions, measurements with a level up to the applicable requirements defined in Table 6.6.3.1-2</w:t>
            </w:r>
            <w:r w:rsidRPr="009B053A">
              <w:t xml:space="preserve"> in TS 36.101 [5] and Table 6.5.3.1-2 in TS 38.101-1 [2]</w:t>
            </w:r>
            <w:r w:rsidRPr="009B053A">
              <w:rPr>
                <w:rFonts w:cs="Arial"/>
              </w:rPr>
              <w:t xml:space="preserve"> are permitted for each assigned carrier used in the measurement due to 2</w:t>
            </w:r>
            <w:r w:rsidRPr="009B053A">
              <w:rPr>
                <w:rFonts w:cs="Arial"/>
                <w:vertAlign w:val="superscript"/>
              </w:rPr>
              <w:t>nd</w:t>
            </w:r>
            <w:r w:rsidRPr="009B053A">
              <w:rPr>
                <w:rFonts w:cs="Arial"/>
              </w:rPr>
              <w:t>, 3</w:t>
            </w:r>
            <w:r w:rsidRPr="009B053A">
              <w:rPr>
                <w:rFonts w:cs="Arial"/>
                <w:vertAlign w:val="superscript"/>
              </w:rPr>
              <w:t>rd</w:t>
            </w:r>
            <w:r w:rsidRPr="009B053A">
              <w:rPr>
                <w:rFonts w:cs="Arial"/>
              </w:rPr>
              <w:t>, 4</w:t>
            </w:r>
            <w:r w:rsidRPr="009B053A">
              <w:rPr>
                <w:rFonts w:cs="Arial"/>
                <w:vertAlign w:val="superscript"/>
              </w:rPr>
              <w:t>th</w:t>
            </w:r>
            <w:r w:rsidRPr="009B053A">
              <w:rPr>
                <w:rFonts w:cs="Arial"/>
              </w:rPr>
              <w:t xml:space="preserve"> or 5</w:t>
            </w:r>
            <w:r w:rsidRPr="009B053A">
              <w:rPr>
                <w:rFonts w:cs="Arial"/>
                <w:vertAlign w:val="superscript"/>
              </w:rPr>
              <w:t>th</w:t>
            </w:r>
            <w:r w:rsidRPr="009B053A">
              <w:rPr>
                <w:rFonts w:cs="Arial"/>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9B053A">
              <w:rPr>
                <w:rFonts w:cs="Arial"/>
                <w:vertAlign w:val="subscript"/>
              </w:rPr>
              <w:t>CRB</w:t>
            </w:r>
            <w:r w:rsidRPr="009B053A">
              <w:rPr>
                <w:rFonts w:cs="Arial"/>
              </w:rPr>
              <w:t xml:space="preserve"> x 180 kHz), where N is 2, 3, 4, 5 for the 2</w:t>
            </w:r>
            <w:r w:rsidRPr="009B053A">
              <w:rPr>
                <w:rFonts w:cs="Arial"/>
                <w:vertAlign w:val="superscript"/>
              </w:rPr>
              <w:t>nd</w:t>
            </w:r>
            <w:r w:rsidRPr="009B053A">
              <w:rPr>
                <w:rFonts w:cs="Arial"/>
              </w:rPr>
              <w:t>, 3</w:t>
            </w:r>
            <w:r w:rsidRPr="009B053A">
              <w:rPr>
                <w:rFonts w:cs="Arial"/>
                <w:vertAlign w:val="superscript"/>
              </w:rPr>
              <w:t>rd</w:t>
            </w:r>
            <w:r w:rsidRPr="009B053A">
              <w:rPr>
                <w:rFonts w:cs="Arial"/>
              </w:rPr>
              <w:t>, 4</w:t>
            </w:r>
            <w:r w:rsidRPr="009B053A">
              <w:rPr>
                <w:rFonts w:cs="Arial"/>
                <w:vertAlign w:val="superscript"/>
              </w:rPr>
              <w:t>th</w:t>
            </w:r>
            <w:r w:rsidRPr="009B053A">
              <w:rPr>
                <w:rFonts w:cs="Arial"/>
              </w:rPr>
              <w:t xml:space="preserve"> or 5</w:t>
            </w:r>
            <w:r w:rsidRPr="009B053A">
              <w:rPr>
                <w:rFonts w:cs="Arial"/>
                <w:vertAlign w:val="superscript"/>
              </w:rPr>
              <w:t>th</w:t>
            </w:r>
            <w:r w:rsidRPr="009B053A">
              <w:rPr>
                <w:rFonts w:cs="Arial"/>
              </w:rPr>
              <w:t xml:space="preserve"> harmonic respectively. The exception is allowed if the measurement bandwidth (MBW) totally or partially overlaps the overall exception interval.</w:t>
            </w:r>
          </w:p>
          <w:p w14:paraId="351631BA" w14:textId="77777777" w:rsidR="00390659" w:rsidRPr="009B053A" w:rsidRDefault="00390659" w:rsidP="00390659">
            <w:pPr>
              <w:pStyle w:val="TAN"/>
              <w:rPr>
                <w:rFonts w:eastAsia="Malgun Gothic" w:cs="Arial"/>
              </w:rPr>
            </w:pPr>
            <w:r w:rsidRPr="009B053A">
              <w:rPr>
                <w:rFonts w:cs="Arial"/>
                <w:kern w:val="2"/>
              </w:rPr>
              <w:t xml:space="preserve">NOTE </w:t>
            </w:r>
            <w:r w:rsidRPr="009B053A">
              <w:rPr>
                <w:rFonts w:eastAsia="Malgun Gothic" w:cs="Arial"/>
                <w:kern w:val="2"/>
              </w:rPr>
              <w:t>3</w:t>
            </w:r>
            <w:r w:rsidRPr="009B053A">
              <w:rPr>
                <w:rFonts w:cs="Arial"/>
                <w:lang w:eastAsia="ja-JP"/>
              </w:rPr>
              <w:t>:</w:t>
            </w:r>
            <w:r w:rsidRPr="009B053A">
              <w:rPr>
                <w:rFonts w:cs="Arial"/>
                <w:lang w:eastAsia="ja-JP"/>
              </w:rPr>
              <w:tab/>
              <w:t>Applicable when co-existence with PHS system operating in 1884.5 - 1915.7 MHz</w:t>
            </w:r>
          </w:p>
          <w:p w14:paraId="2F7E87AF" w14:textId="77777777" w:rsidR="00390659" w:rsidRPr="009B053A" w:rsidRDefault="00390659" w:rsidP="00390659">
            <w:pPr>
              <w:pStyle w:val="TAN"/>
              <w:rPr>
                <w:rFonts w:cs="Arial"/>
                <w:lang w:eastAsia="ja-JP"/>
              </w:rPr>
            </w:pPr>
            <w:r w:rsidRPr="009B053A">
              <w:rPr>
                <w:rFonts w:cs="Arial"/>
                <w:lang w:eastAsia="ja-JP"/>
              </w:rPr>
              <w:t xml:space="preserve">NOTE </w:t>
            </w:r>
            <w:r w:rsidRPr="009B053A">
              <w:rPr>
                <w:rFonts w:eastAsia="Malgun Gothic" w:cs="Arial"/>
              </w:rPr>
              <w:t>4</w:t>
            </w:r>
            <w:r w:rsidRPr="009B053A">
              <w:rPr>
                <w:rFonts w:cs="Arial"/>
                <w:lang w:eastAsia="ja-JP"/>
              </w:rPr>
              <w:t>:</w:t>
            </w:r>
            <w:r w:rsidRPr="009B053A">
              <w:rPr>
                <w:rFonts w:cs="Arial"/>
                <w:lang w:eastAsia="ja-JP"/>
              </w:rPr>
              <w:tab/>
              <w:t>Void.</w:t>
            </w:r>
          </w:p>
          <w:p w14:paraId="40D477F9" w14:textId="2C0E2E94" w:rsidR="00390659" w:rsidRPr="009B053A" w:rsidRDefault="00390659" w:rsidP="00390659">
            <w:pPr>
              <w:pStyle w:val="TAN"/>
              <w:rPr>
                <w:rFonts w:cs="Arial"/>
              </w:rPr>
            </w:pPr>
            <w:r w:rsidRPr="009B053A">
              <w:rPr>
                <w:rFonts w:cs="Arial"/>
              </w:rPr>
              <w:t xml:space="preserve">NOTE </w:t>
            </w:r>
            <w:r w:rsidRPr="009B053A">
              <w:rPr>
                <w:rFonts w:cs="Arial"/>
                <w:lang w:eastAsia="ja-JP"/>
              </w:rPr>
              <w:t>5</w:t>
            </w:r>
            <w:r w:rsidRPr="009B053A">
              <w:rPr>
                <w:rFonts w:cs="Arial"/>
              </w:rPr>
              <w:t>:</w:t>
            </w:r>
            <w:r w:rsidRPr="009B053A">
              <w:rPr>
                <w:rFonts w:cs="Arial"/>
              </w:rPr>
              <w:tab/>
              <w:t>These requirements also apply for the frequency ranges that are less than F</w:t>
            </w:r>
            <w:r w:rsidRPr="009B053A">
              <w:rPr>
                <w:rFonts w:cs="Arial"/>
                <w:vertAlign w:val="subscript"/>
              </w:rPr>
              <w:t>OOB</w:t>
            </w:r>
            <w:r w:rsidRPr="009B053A">
              <w:rPr>
                <w:rFonts w:cs="Arial"/>
              </w:rPr>
              <w:t xml:space="preserve"> (MHz) in Table 6.6.3.1-1, Table 6.6.3.1A-1 </w:t>
            </w:r>
            <w:r w:rsidRPr="009B053A">
              <w:t xml:space="preserve">in TS 36.101 [5] or in Table 6.5.3.1-1 in TS 38.101-1 [2] </w:t>
            </w:r>
            <w:r w:rsidRPr="009B053A">
              <w:rPr>
                <w:rFonts w:cs="Arial"/>
              </w:rPr>
              <w:t>from the edge of the channel bandwidth.</w:t>
            </w:r>
          </w:p>
          <w:p w14:paraId="316BA275" w14:textId="77777777" w:rsidR="00390659" w:rsidRPr="009B053A" w:rsidRDefault="00390659" w:rsidP="00390659">
            <w:pPr>
              <w:pStyle w:val="TAN"/>
              <w:rPr>
                <w:rFonts w:cs="Arial"/>
              </w:rPr>
            </w:pPr>
            <w:r w:rsidRPr="009B053A">
              <w:rPr>
                <w:rFonts w:cs="Arial"/>
              </w:rPr>
              <w:t>NOTE 6:</w:t>
            </w:r>
            <w:r w:rsidRPr="009B053A">
              <w:tab/>
            </w:r>
            <w:r w:rsidRPr="009B053A">
              <w:rPr>
                <w:rFonts w:cs="Arial"/>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944371A" w14:textId="77777777" w:rsidR="00390659" w:rsidRPr="009B053A" w:rsidRDefault="00390659" w:rsidP="00390659">
            <w:pPr>
              <w:pStyle w:val="TAN"/>
              <w:rPr>
                <w:rFonts w:cs="Arial"/>
              </w:rPr>
            </w:pPr>
            <w:r w:rsidRPr="009B053A">
              <w:rPr>
                <w:rFonts w:cs="Arial"/>
              </w:rPr>
              <w:t>NOTE 7:</w:t>
            </w:r>
            <w:r w:rsidRPr="009B053A">
              <w:tab/>
            </w:r>
            <w:r w:rsidRPr="009B053A">
              <w:rPr>
                <w:rFonts w:cs="Arial"/>
              </w:rPr>
              <w:t>For these adjacent bands, the emission limit could imply risk of harmful interference to UE(s) operating in the protected operating band.</w:t>
            </w:r>
          </w:p>
          <w:p w14:paraId="190296B2" w14:textId="77777777" w:rsidR="00390659" w:rsidRPr="009B053A" w:rsidRDefault="00390659" w:rsidP="00390659">
            <w:pPr>
              <w:pStyle w:val="TAN"/>
              <w:rPr>
                <w:rFonts w:cs="Arial"/>
              </w:rPr>
            </w:pPr>
            <w:r w:rsidRPr="009B053A">
              <w:rPr>
                <w:rFonts w:cs="Arial"/>
              </w:rPr>
              <w:t>NOTE 8:</w:t>
            </w:r>
            <w:r w:rsidRPr="009B053A">
              <w:tab/>
            </w:r>
            <w:r w:rsidRPr="009B053A">
              <w:rPr>
                <w:rFonts w:cs="Arial"/>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135BF1A0" w14:textId="33E23A56" w:rsidR="00390659" w:rsidRPr="009B053A" w:rsidRDefault="00390659" w:rsidP="00390659">
            <w:pPr>
              <w:pStyle w:val="TAN"/>
              <w:rPr>
                <w:rFonts w:cs="Arial"/>
              </w:rPr>
            </w:pPr>
            <w:r w:rsidRPr="009B053A">
              <w:rPr>
                <w:rFonts w:cs="Arial"/>
              </w:rPr>
              <w:t>NOTE 9:</w:t>
            </w:r>
            <w:r w:rsidRPr="009B053A">
              <w:tab/>
            </w:r>
            <w:r w:rsidRPr="009B053A">
              <w:rPr>
                <w:rFonts w:cs="Arial"/>
              </w:rPr>
              <w:t xml:space="preserve">Applicable when the assigned E-UTRA </w:t>
            </w:r>
            <w:r w:rsidR="00513217" w:rsidRPr="009B053A">
              <w:rPr>
                <w:rFonts w:cs="Arial"/>
              </w:rPr>
              <w:t xml:space="preserve">or NR </w:t>
            </w:r>
            <w:r w:rsidRPr="009B053A">
              <w:rPr>
                <w:rFonts w:cs="Arial"/>
              </w:rPr>
              <w:t>carrier is confined within 718 MHz and 748 MHz and when the channel bandwidth used is 5 or 10 MHz.</w:t>
            </w:r>
          </w:p>
          <w:p w14:paraId="49513B20" w14:textId="77777777" w:rsidR="00390659" w:rsidRPr="009B053A" w:rsidRDefault="00390659" w:rsidP="00390659">
            <w:pPr>
              <w:pStyle w:val="TAN"/>
              <w:rPr>
                <w:rFonts w:cs="Arial"/>
              </w:rPr>
            </w:pPr>
            <w:r w:rsidRPr="009B053A">
              <w:rPr>
                <w:rFonts w:cs="Arial"/>
              </w:rPr>
              <w:t>NOTE 10:</w:t>
            </w:r>
            <w:r w:rsidRPr="009B053A">
              <w:tab/>
            </w:r>
            <w:r w:rsidRPr="009B053A">
              <w:rPr>
                <w:rFonts w:cs="Arial"/>
              </w:rPr>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4C5616B6" w14:textId="77777777" w:rsidR="00390659" w:rsidRPr="009B053A" w:rsidRDefault="00390659" w:rsidP="00390659">
            <w:pPr>
              <w:pStyle w:val="TAN"/>
              <w:rPr>
                <w:rFonts w:cs="Arial"/>
              </w:rPr>
            </w:pPr>
            <w:r w:rsidRPr="009B053A">
              <w:rPr>
                <w:rFonts w:cs="Arial"/>
              </w:rPr>
              <w:t>NOTE 11:</w:t>
            </w:r>
            <w:r w:rsidRPr="009B053A">
              <w:tab/>
            </w:r>
            <w:r w:rsidRPr="009B053A">
              <w:rPr>
                <w:rFonts w:cs="Arial"/>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1DB22706" w14:textId="77777777" w:rsidR="00390659" w:rsidRPr="009B053A" w:rsidRDefault="00390659" w:rsidP="00390659">
            <w:pPr>
              <w:pStyle w:val="TAN"/>
              <w:rPr>
                <w:rFonts w:cs="Arial"/>
                <w:lang w:eastAsia="ja-JP"/>
              </w:rPr>
            </w:pPr>
            <w:r w:rsidRPr="009B053A">
              <w:rPr>
                <w:rFonts w:cs="Arial"/>
                <w:lang w:eastAsia="ja-JP"/>
              </w:rPr>
              <w:t>NOTE 12:</w:t>
            </w:r>
            <w:r w:rsidRPr="009B053A">
              <w:tab/>
            </w:r>
            <w:r w:rsidRPr="009B053A">
              <w:rPr>
                <w:rFonts w:cs="Arial"/>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9B053A">
              <w:rPr>
                <w:rFonts w:cs="Arial"/>
                <w:vertAlign w:val="subscript"/>
                <w:lang w:eastAsia="ja-JP"/>
              </w:rPr>
              <w:t>start</w:t>
            </w:r>
            <w:r w:rsidRPr="009B053A">
              <w:rPr>
                <w:rFonts w:cs="Arial"/>
                <w:lang w:eastAsia="ja-JP"/>
              </w:rPr>
              <w:t xml:space="preserve"> &gt; 3.</w:t>
            </w:r>
          </w:p>
          <w:p w14:paraId="568FE207" w14:textId="61B194B7" w:rsidR="00390659" w:rsidRPr="009B053A" w:rsidRDefault="00390659" w:rsidP="00390659">
            <w:pPr>
              <w:pStyle w:val="TAN"/>
              <w:rPr>
                <w:rFonts w:eastAsia="MS Mincho" w:cs="Arial"/>
                <w:lang w:eastAsia="ja-JP"/>
              </w:rPr>
            </w:pPr>
            <w:r w:rsidRPr="009B053A">
              <w:rPr>
                <w:rFonts w:cs="Arial"/>
              </w:rPr>
              <w:t>NOTE 13:</w:t>
            </w:r>
            <w:r w:rsidRPr="009B053A">
              <w:rPr>
                <w:rFonts w:cs="Arial"/>
              </w:rPr>
              <w:tab/>
              <w:t>Void.</w:t>
            </w:r>
          </w:p>
          <w:p w14:paraId="68DF0001" w14:textId="12009926" w:rsidR="00390659" w:rsidRPr="009B053A" w:rsidRDefault="00390659" w:rsidP="00390659">
            <w:pPr>
              <w:pStyle w:val="TAN"/>
              <w:rPr>
                <w:rFonts w:cs="Arial"/>
              </w:rPr>
            </w:pPr>
            <w:r w:rsidRPr="009B053A">
              <w:rPr>
                <w:rFonts w:cs="Arial"/>
              </w:rPr>
              <w:t>NOTE 14:</w:t>
            </w:r>
            <w:r w:rsidRPr="009B053A">
              <w:rPr>
                <w:rFonts w:cs="Arial"/>
              </w:rPr>
              <w:tab/>
              <w:t xml:space="preserve">This requirement is applicable for 5 and 10 MHz E-UTRA </w:t>
            </w:r>
            <w:r w:rsidR="00513217" w:rsidRPr="009B053A">
              <w:rPr>
                <w:rFonts w:cs="Arial"/>
              </w:rPr>
              <w:t xml:space="preserve">or NR </w:t>
            </w:r>
            <w:r w:rsidRPr="009B053A">
              <w:rPr>
                <w:rFonts w:cs="Arial"/>
              </w:rPr>
              <w:t>channel bandwidth allocated within 718-728MHz. For carriers of 10 MHz bandwidth, this requirement applies for an uplink transmission bandwidth less than or equal to 30 RB with RB</w:t>
            </w:r>
            <w:r w:rsidRPr="009B053A">
              <w:rPr>
                <w:rFonts w:cs="Arial"/>
                <w:vertAlign w:val="subscript"/>
              </w:rPr>
              <w:t>start</w:t>
            </w:r>
            <w:r w:rsidRPr="009B053A">
              <w:rPr>
                <w:rFonts w:cs="Arial"/>
              </w:rPr>
              <w:t xml:space="preserve"> &gt; 1 and RB</w:t>
            </w:r>
            <w:r w:rsidRPr="009B053A">
              <w:rPr>
                <w:rFonts w:cs="Arial"/>
                <w:vertAlign w:val="subscript"/>
              </w:rPr>
              <w:t>start</w:t>
            </w:r>
            <w:r w:rsidRPr="009B053A">
              <w:rPr>
                <w:rFonts w:cs="Arial"/>
              </w:rPr>
              <w:t xml:space="preserve"> &lt; 48.</w:t>
            </w:r>
          </w:p>
          <w:p w14:paraId="4E1021EB" w14:textId="77777777" w:rsidR="00390659" w:rsidRPr="009B053A" w:rsidRDefault="00390659" w:rsidP="00390659">
            <w:pPr>
              <w:pStyle w:val="TAN"/>
              <w:rPr>
                <w:rFonts w:eastAsia="MS Mincho" w:cs="Arial"/>
              </w:rPr>
            </w:pPr>
            <w:r w:rsidRPr="009B053A">
              <w:rPr>
                <w:rFonts w:cs="Arial"/>
              </w:rPr>
              <w:t xml:space="preserve">NOTE </w:t>
            </w:r>
            <w:r w:rsidRPr="009B053A">
              <w:rPr>
                <w:rFonts w:eastAsia="MS Mincho" w:cs="Arial"/>
              </w:rPr>
              <w:t>15</w:t>
            </w:r>
            <w:r w:rsidRPr="009B053A">
              <w:rPr>
                <w:rFonts w:cs="Arial"/>
              </w:rPr>
              <w:t>:</w:t>
            </w:r>
            <w:r w:rsidRPr="009B053A">
              <w:rPr>
                <w:rFonts w:cs="Arial"/>
              </w:rPr>
              <w:tab/>
              <w:t>Void.</w:t>
            </w:r>
          </w:p>
          <w:p w14:paraId="5BF2225D" w14:textId="77777777" w:rsidR="00390659" w:rsidRPr="009B053A" w:rsidRDefault="00390659" w:rsidP="00390659">
            <w:pPr>
              <w:pStyle w:val="TAN"/>
              <w:rPr>
                <w:rFonts w:cs="Arial"/>
              </w:rPr>
            </w:pPr>
            <w:r w:rsidRPr="009B053A">
              <w:rPr>
                <w:rFonts w:cs="Arial"/>
              </w:rPr>
              <w:t>NOTE 16:</w:t>
            </w:r>
            <w:r w:rsidRPr="009B053A">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731D3C7F" w14:textId="0AC0B7B6" w:rsidR="00390659" w:rsidRPr="009B053A" w:rsidRDefault="00390659" w:rsidP="00390659">
            <w:pPr>
              <w:pStyle w:val="TAN"/>
              <w:rPr>
                <w:rFonts w:cs="Arial"/>
              </w:rPr>
            </w:pPr>
            <w:r w:rsidRPr="009B053A">
              <w:rPr>
                <w:rFonts w:cs="Arial"/>
              </w:rPr>
              <w:t>NOTE 17:</w:t>
            </w:r>
            <w:r w:rsidRPr="009B053A">
              <w:rPr>
                <w:rFonts w:cs="Arial"/>
              </w:rPr>
              <w:tab/>
              <w:t xml:space="preserve">This requirement is applicable in the case of a 10 MHz E-UTRA </w:t>
            </w:r>
            <w:r w:rsidR="00513217" w:rsidRPr="009B053A">
              <w:rPr>
                <w:rFonts w:cs="Arial"/>
              </w:rPr>
              <w:t xml:space="preserve">or NR </w:t>
            </w:r>
            <w:r w:rsidRPr="009B053A">
              <w:rPr>
                <w:rFonts w:cs="Arial"/>
              </w:rPr>
              <w:t>carrier confined within 703 MHz and 733 MHz, otherwise the requirement of -25 dBm with a measurement bandwidth of 8 MHz applies.</w:t>
            </w:r>
          </w:p>
          <w:p w14:paraId="43A6D7DC" w14:textId="77777777" w:rsidR="00390659" w:rsidRPr="009B053A" w:rsidRDefault="00390659" w:rsidP="00390659">
            <w:pPr>
              <w:pStyle w:val="TAN"/>
              <w:rPr>
                <w:rFonts w:cs="Arial"/>
              </w:rPr>
            </w:pPr>
            <w:r w:rsidRPr="009B053A">
              <w:rPr>
                <w:rFonts w:cs="Arial"/>
              </w:rPr>
              <w:t>NOTE 18:</w:t>
            </w:r>
            <w:r w:rsidRPr="009B053A">
              <w:rPr>
                <w:rFonts w:cs="Arial"/>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72B3F959" w14:textId="77777777" w:rsidR="00390659" w:rsidRPr="009B053A" w:rsidRDefault="00390659" w:rsidP="00390659">
            <w:pPr>
              <w:pStyle w:val="TAN"/>
              <w:rPr>
                <w:rFonts w:cs="Arial"/>
              </w:rPr>
            </w:pPr>
            <w:r w:rsidRPr="009B053A">
              <w:rPr>
                <w:rFonts w:cs="Arial"/>
              </w:rPr>
              <w:t>NOTE 19:</w:t>
            </w:r>
            <w:r w:rsidRPr="009B053A">
              <w:rPr>
                <w:rFonts w:cs="Arial"/>
              </w:rPr>
              <w:tab/>
              <w:t>Void.</w:t>
            </w:r>
          </w:p>
          <w:p w14:paraId="7D71B0C8" w14:textId="77777777" w:rsidR="00390659" w:rsidRPr="009B053A" w:rsidRDefault="00390659" w:rsidP="00390659">
            <w:pPr>
              <w:pStyle w:val="TAN"/>
            </w:pPr>
            <w:r w:rsidRPr="009B053A">
              <w:t>NOTE 20:</w:t>
            </w:r>
            <w:r w:rsidRPr="009B053A">
              <w:tab/>
              <w:t>Void.</w:t>
            </w:r>
          </w:p>
          <w:p w14:paraId="0D97E6C4" w14:textId="77777777" w:rsidR="00390659" w:rsidRPr="009B053A" w:rsidRDefault="00390659" w:rsidP="00390659">
            <w:pPr>
              <w:pStyle w:val="TAN"/>
              <w:rPr>
                <w:rFonts w:cs="Arial"/>
              </w:rPr>
            </w:pPr>
            <w:r w:rsidRPr="009B053A">
              <w:t xml:space="preserve">NOTE 21: </w:t>
            </w:r>
            <w:r w:rsidRPr="009B053A">
              <w:rPr>
                <w:rFonts w:cs="Arial"/>
              </w:rPr>
              <w:t>Void.</w:t>
            </w:r>
          </w:p>
          <w:p w14:paraId="177C954B" w14:textId="77777777" w:rsidR="00390659" w:rsidRPr="009B053A" w:rsidRDefault="00390659" w:rsidP="00390659">
            <w:pPr>
              <w:pStyle w:val="TAN"/>
            </w:pPr>
            <w:r w:rsidRPr="009B053A">
              <w:rPr>
                <w:lang w:eastAsia="zh-TW"/>
              </w:rPr>
              <w:t>NOTE 22:</w:t>
            </w:r>
            <w:r w:rsidRPr="009B053A">
              <w:rPr>
                <w:rFonts w:ascii="Times New Roman" w:hAnsi="Times New Roman"/>
              </w:rPr>
              <w:tab/>
            </w:r>
            <w:r w:rsidRPr="009B053A">
              <w:rPr>
                <w:rFonts w:cs="Arial"/>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217D192" w14:textId="77777777" w:rsidR="00382ACA" w:rsidRPr="009B053A" w:rsidRDefault="00382ACA" w:rsidP="00382ACA"/>
    <w:p w14:paraId="16CFC7E0" w14:textId="77777777" w:rsidR="00382ACA" w:rsidRPr="009B053A" w:rsidRDefault="00382ACA" w:rsidP="00382ACA">
      <w:pPr>
        <w:pStyle w:val="TH"/>
        <w:rPr>
          <w:lang w:eastAsia="ja-JP"/>
        </w:rPr>
      </w:pPr>
      <w:r w:rsidRPr="009B053A">
        <w:lastRenderedPageBreak/>
        <w:t>Table 6.5B.3.3.2.3-3: Spurious emission band UE co-existence limits Rel-1</w:t>
      </w:r>
      <w:r w:rsidRPr="009B053A">
        <w:rPr>
          <w:lang w:eastAsia="ja-JP"/>
        </w:rPr>
        <w:t>7</w:t>
      </w:r>
    </w:p>
    <w:tbl>
      <w:tblPr>
        <w:tblW w:w="10910" w:type="dxa"/>
        <w:jc w:val="center"/>
        <w:tblLayout w:type="fixed"/>
        <w:tblLook w:val="04A0" w:firstRow="1" w:lastRow="0" w:firstColumn="1" w:lastColumn="0" w:noHBand="0" w:noVBand="1"/>
      </w:tblPr>
      <w:tblGrid>
        <w:gridCol w:w="112"/>
        <w:gridCol w:w="25"/>
        <w:gridCol w:w="1874"/>
        <w:gridCol w:w="111"/>
        <w:gridCol w:w="2617"/>
        <w:gridCol w:w="76"/>
        <w:gridCol w:w="1216"/>
        <w:gridCol w:w="60"/>
        <w:gridCol w:w="370"/>
        <w:gridCol w:w="55"/>
        <w:gridCol w:w="1093"/>
        <w:gridCol w:w="41"/>
        <w:gridCol w:w="964"/>
        <w:gridCol w:w="28"/>
        <w:gridCol w:w="1120"/>
        <w:gridCol w:w="14"/>
        <w:gridCol w:w="1134"/>
      </w:tblGrid>
      <w:tr w:rsidR="00382ACA" w:rsidRPr="009B053A" w14:paraId="4AACE55B" w14:textId="77777777" w:rsidTr="00931ECD">
        <w:trPr>
          <w:gridBefore w:val="2"/>
          <w:wBefore w:w="137" w:type="dxa"/>
          <w:trHeight w:val="187"/>
          <w:tblHeader/>
          <w:jc w:val="center"/>
        </w:trPr>
        <w:tc>
          <w:tcPr>
            <w:tcW w:w="1985" w:type="dxa"/>
            <w:gridSpan w:val="2"/>
            <w:tcBorders>
              <w:top w:val="single" w:sz="4" w:space="0" w:color="auto"/>
              <w:left w:val="single" w:sz="4" w:space="0" w:color="auto"/>
              <w:right w:val="single" w:sz="4" w:space="0" w:color="auto"/>
            </w:tcBorders>
            <w:shd w:val="clear" w:color="auto" w:fill="auto"/>
            <w:hideMark/>
          </w:tcPr>
          <w:p w14:paraId="3C339D57" w14:textId="77777777" w:rsidR="00382ACA" w:rsidRPr="009B053A" w:rsidRDefault="00382ACA" w:rsidP="00931ECD">
            <w:pPr>
              <w:pStyle w:val="TAH"/>
              <w:keepNext w:val="0"/>
              <w:rPr>
                <w:lang w:eastAsia="ja-JP"/>
              </w:rPr>
            </w:pPr>
            <w:r w:rsidRPr="009B053A">
              <w:rPr>
                <w:lang w:eastAsia="ja-JP"/>
              </w:rPr>
              <w:lastRenderedPageBreak/>
              <w:t>EN-DC Configuration</w:t>
            </w:r>
          </w:p>
        </w:tc>
        <w:tc>
          <w:tcPr>
            <w:tcW w:w="8788" w:type="dxa"/>
            <w:gridSpan w:val="13"/>
            <w:tcBorders>
              <w:top w:val="single" w:sz="4" w:space="0" w:color="auto"/>
              <w:left w:val="nil"/>
              <w:bottom w:val="single" w:sz="4" w:space="0" w:color="auto"/>
              <w:right w:val="single" w:sz="4" w:space="0" w:color="auto"/>
            </w:tcBorders>
            <w:hideMark/>
          </w:tcPr>
          <w:p w14:paraId="2327D897" w14:textId="77777777" w:rsidR="00382ACA" w:rsidRPr="009B053A" w:rsidRDefault="00382ACA" w:rsidP="00931ECD">
            <w:pPr>
              <w:pStyle w:val="TAH"/>
              <w:keepNext w:val="0"/>
            </w:pPr>
            <w:r w:rsidRPr="009B053A">
              <w:t>Spurious emission</w:t>
            </w:r>
          </w:p>
        </w:tc>
      </w:tr>
      <w:tr w:rsidR="00382ACA" w:rsidRPr="009B053A" w14:paraId="71681174" w14:textId="77777777" w:rsidTr="00931ECD">
        <w:trPr>
          <w:gridBefore w:val="2"/>
          <w:wBefore w:w="137" w:type="dxa"/>
          <w:trHeight w:val="187"/>
          <w:tblHeader/>
          <w:jc w:val="center"/>
        </w:trPr>
        <w:tc>
          <w:tcPr>
            <w:tcW w:w="1985" w:type="dxa"/>
            <w:gridSpan w:val="2"/>
            <w:tcBorders>
              <w:left w:val="single" w:sz="4" w:space="0" w:color="auto"/>
              <w:bottom w:val="single" w:sz="4" w:space="0" w:color="auto"/>
              <w:right w:val="single" w:sz="4" w:space="0" w:color="auto"/>
            </w:tcBorders>
            <w:shd w:val="clear" w:color="auto" w:fill="auto"/>
            <w:hideMark/>
          </w:tcPr>
          <w:p w14:paraId="65E7BF5B" w14:textId="77777777" w:rsidR="00382ACA" w:rsidRPr="009B053A" w:rsidRDefault="00382ACA" w:rsidP="00931ECD">
            <w:pPr>
              <w:pStyle w:val="TAH"/>
              <w:keepNext w:val="0"/>
              <w:rPr>
                <w:lang w:eastAsia="ja-JP"/>
              </w:rPr>
            </w:pPr>
          </w:p>
        </w:tc>
        <w:tc>
          <w:tcPr>
            <w:tcW w:w="2693" w:type="dxa"/>
            <w:gridSpan w:val="2"/>
            <w:tcBorders>
              <w:top w:val="single" w:sz="4" w:space="0" w:color="auto"/>
              <w:left w:val="nil"/>
              <w:bottom w:val="single" w:sz="4" w:space="0" w:color="auto"/>
              <w:right w:val="single" w:sz="4" w:space="0" w:color="auto"/>
            </w:tcBorders>
            <w:hideMark/>
          </w:tcPr>
          <w:p w14:paraId="06A4E419" w14:textId="77777777" w:rsidR="00382ACA" w:rsidRPr="009B053A" w:rsidRDefault="00382ACA" w:rsidP="00931ECD">
            <w:pPr>
              <w:pStyle w:val="TAH"/>
              <w:keepNext w:val="0"/>
            </w:pPr>
            <w:r w:rsidRPr="009B053A">
              <w:t>Protected band</w:t>
            </w:r>
          </w:p>
        </w:tc>
        <w:tc>
          <w:tcPr>
            <w:tcW w:w="2835" w:type="dxa"/>
            <w:gridSpan w:val="6"/>
            <w:tcBorders>
              <w:top w:val="single" w:sz="4" w:space="0" w:color="auto"/>
              <w:left w:val="nil"/>
              <w:bottom w:val="single" w:sz="4" w:space="0" w:color="auto"/>
              <w:right w:val="single" w:sz="4" w:space="0" w:color="auto"/>
            </w:tcBorders>
            <w:hideMark/>
          </w:tcPr>
          <w:p w14:paraId="7ECF44FB" w14:textId="77777777" w:rsidR="00382ACA" w:rsidRPr="009B053A" w:rsidRDefault="00382ACA" w:rsidP="00931ECD">
            <w:pPr>
              <w:pStyle w:val="TAH"/>
              <w:keepNext w:val="0"/>
            </w:pPr>
            <w:r w:rsidRPr="009B053A">
              <w:t>Frequency range (MHz)</w:t>
            </w:r>
          </w:p>
        </w:tc>
        <w:tc>
          <w:tcPr>
            <w:tcW w:w="992" w:type="dxa"/>
            <w:gridSpan w:val="2"/>
            <w:tcBorders>
              <w:top w:val="single" w:sz="4" w:space="0" w:color="auto"/>
              <w:left w:val="nil"/>
              <w:bottom w:val="single" w:sz="4" w:space="0" w:color="auto"/>
              <w:right w:val="single" w:sz="4" w:space="0" w:color="auto"/>
            </w:tcBorders>
            <w:hideMark/>
          </w:tcPr>
          <w:p w14:paraId="70965056" w14:textId="77777777" w:rsidR="00382ACA" w:rsidRPr="009B053A" w:rsidRDefault="00382ACA" w:rsidP="00931ECD">
            <w:pPr>
              <w:pStyle w:val="TAH"/>
              <w:keepNext w:val="0"/>
            </w:pPr>
            <w:r w:rsidRPr="009B053A">
              <w:t>Maximum Level (dBm)</w:t>
            </w:r>
          </w:p>
        </w:tc>
        <w:tc>
          <w:tcPr>
            <w:tcW w:w="1134" w:type="dxa"/>
            <w:gridSpan w:val="2"/>
            <w:tcBorders>
              <w:top w:val="single" w:sz="4" w:space="0" w:color="auto"/>
              <w:left w:val="nil"/>
              <w:bottom w:val="single" w:sz="4" w:space="0" w:color="auto"/>
              <w:right w:val="single" w:sz="4" w:space="0" w:color="auto"/>
            </w:tcBorders>
            <w:hideMark/>
          </w:tcPr>
          <w:p w14:paraId="5194D685" w14:textId="77777777" w:rsidR="00382ACA" w:rsidRPr="009B053A" w:rsidRDefault="00382ACA" w:rsidP="00931ECD">
            <w:pPr>
              <w:pStyle w:val="TAH"/>
              <w:keepNext w:val="0"/>
            </w:pPr>
            <w:r w:rsidRPr="009B053A">
              <w:t>MBW (MHz)</w:t>
            </w:r>
          </w:p>
        </w:tc>
        <w:tc>
          <w:tcPr>
            <w:tcW w:w="1134" w:type="dxa"/>
            <w:tcBorders>
              <w:top w:val="single" w:sz="4" w:space="0" w:color="auto"/>
              <w:left w:val="nil"/>
              <w:bottom w:val="single" w:sz="4" w:space="0" w:color="auto"/>
              <w:right w:val="single" w:sz="4" w:space="0" w:color="auto"/>
            </w:tcBorders>
            <w:noWrap/>
            <w:hideMark/>
          </w:tcPr>
          <w:p w14:paraId="55F6A014" w14:textId="77777777" w:rsidR="00382ACA" w:rsidRPr="009B053A" w:rsidRDefault="00382ACA" w:rsidP="00931ECD">
            <w:pPr>
              <w:pStyle w:val="TAH"/>
              <w:keepNext w:val="0"/>
            </w:pPr>
            <w:r w:rsidRPr="009B053A">
              <w:t>NOTE</w:t>
            </w:r>
          </w:p>
        </w:tc>
      </w:tr>
      <w:tr w:rsidR="00382ACA" w:rsidRPr="009B053A" w14:paraId="7FDED07B"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0728873" w14:textId="77777777" w:rsidR="00382ACA" w:rsidRPr="009B053A" w:rsidRDefault="00382ACA" w:rsidP="00931ECD">
            <w:pPr>
              <w:pStyle w:val="TAC"/>
            </w:pPr>
            <w:r w:rsidRPr="009B053A">
              <w:rPr>
                <w:lang w:eastAsia="ja-JP"/>
              </w:rPr>
              <w:t>DC</w:t>
            </w:r>
            <w:r w:rsidRPr="009B053A">
              <w:t>_</w:t>
            </w:r>
            <w:r w:rsidRPr="009B053A">
              <w:rPr>
                <w:lang w:eastAsia="zh-TW"/>
              </w:rPr>
              <w:t>1_n3</w:t>
            </w:r>
          </w:p>
        </w:tc>
        <w:tc>
          <w:tcPr>
            <w:tcW w:w="2693" w:type="dxa"/>
            <w:gridSpan w:val="2"/>
            <w:tcBorders>
              <w:top w:val="single" w:sz="4" w:space="0" w:color="auto"/>
              <w:left w:val="nil"/>
              <w:bottom w:val="single" w:sz="4" w:space="0" w:color="auto"/>
              <w:right w:val="single" w:sz="4" w:space="0" w:color="auto"/>
            </w:tcBorders>
          </w:tcPr>
          <w:p w14:paraId="04E9809E" w14:textId="77777777" w:rsidR="00382ACA" w:rsidRPr="009B053A" w:rsidRDefault="00382ACA" w:rsidP="00931ECD">
            <w:pPr>
              <w:pStyle w:val="TAL"/>
              <w:rPr>
                <w:lang w:eastAsia="zh-CN"/>
              </w:rPr>
            </w:pPr>
            <w:r w:rsidRPr="009B053A">
              <w:rPr>
                <w:lang w:eastAsia="zh-CN"/>
              </w:rPr>
              <w:t>E-UTRA Band 1, 5, 7, 8, 11, 18, 19, 20, 21, 26, 27, 28, 31, 32, 38, 40, 41, 43, 44, 50, 51, 65, 67, 72, 73, 74, 75, 76</w:t>
            </w:r>
          </w:p>
          <w:p w14:paraId="0CF7E2E7" w14:textId="77777777" w:rsidR="00382ACA" w:rsidRPr="009B053A" w:rsidRDefault="00382ACA" w:rsidP="00931ECD">
            <w:pPr>
              <w:pStyle w:val="TAL"/>
              <w:rPr>
                <w:lang w:eastAsia="ja-JP"/>
              </w:rPr>
            </w:pPr>
            <w:r w:rsidRPr="009B053A">
              <w:rPr>
                <w:lang w:eastAsia="ja-JP"/>
              </w:rPr>
              <w:t>NR Band n79</w:t>
            </w:r>
          </w:p>
        </w:tc>
        <w:tc>
          <w:tcPr>
            <w:tcW w:w="1276" w:type="dxa"/>
            <w:gridSpan w:val="2"/>
            <w:tcBorders>
              <w:top w:val="single" w:sz="4" w:space="0" w:color="auto"/>
              <w:left w:val="nil"/>
              <w:bottom w:val="single" w:sz="4" w:space="0" w:color="auto"/>
              <w:right w:val="single" w:sz="4" w:space="0" w:color="auto"/>
            </w:tcBorders>
          </w:tcPr>
          <w:p w14:paraId="1CC85F8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E06A7C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060157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123BC89"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304B30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6540209" w14:textId="77777777" w:rsidR="00382ACA" w:rsidRPr="009B053A" w:rsidRDefault="00382ACA" w:rsidP="00931ECD">
            <w:pPr>
              <w:pStyle w:val="TAC"/>
            </w:pPr>
          </w:p>
        </w:tc>
      </w:tr>
      <w:tr w:rsidR="00382ACA" w:rsidRPr="009B053A" w14:paraId="39F99DB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1F10E40"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37BC61A0" w14:textId="77777777" w:rsidR="00382ACA" w:rsidRPr="009B053A" w:rsidRDefault="00382ACA" w:rsidP="00931ECD">
            <w:pPr>
              <w:pStyle w:val="TAL"/>
              <w:rPr>
                <w:lang w:eastAsia="ja-JP"/>
              </w:rPr>
            </w:pPr>
            <w:r w:rsidRPr="009B053A">
              <w:t xml:space="preserve">E-UTRA band </w:t>
            </w:r>
            <w:r w:rsidRPr="009B053A">
              <w:rPr>
                <w:lang w:eastAsia="ko-KR"/>
              </w:rPr>
              <w:t xml:space="preserve">3, </w:t>
            </w:r>
            <w:r w:rsidRPr="009B053A">
              <w:t>34</w:t>
            </w:r>
          </w:p>
        </w:tc>
        <w:tc>
          <w:tcPr>
            <w:tcW w:w="1276" w:type="dxa"/>
            <w:gridSpan w:val="2"/>
            <w:tcBorders>
              <w:top w:val="single" w:sz="4" w:space="0" w:color="auto"/>
              <w:left w:val="nil"/>
              <w:bottom w:val="single" w:sz="4" w:space="0" w:color="auto"/>
              <w:right w:val="single" w:sz="4" w:space="0" w:color="auto"/>
            </w:tcBorders>
          </w:tcPr>
          <w:p w14:paraId="50FA0FB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438C79A"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14E31A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FD434FB"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B013C14"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96A9C43" w14:textId="77777777" w:rsidR="00382ACA" w:rsidRPr="009B053A" w:rsidRDefault="00382ACA" w:rsidP="00931ECD">
            <w:pPr>
              <w:pStyle w:val="TAC"/>
              <w:rPr>
                <w:lang w:eastAsia="ja-JP"/>
              </w:rPr>
            </w:pPr>
            <w:r w:rsidRPr="009B053A">
              <w:rPr>
                <w:lang w:eastAsia="zh-TW"/>
              </w:rPr>
              <w:t>5</w:t>
            </w:r>
          </w:p>
        </w:tc>
      </w:tr>
      <w:tr w:rsidR="00382ACA" w:rsidRPr="009B053A" w14:paraId="4319DD2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8254EFA"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0A539534" w14:textId="77777777" w:rsidR="00382ACA" w:rsidRPr="009B053A" w:rsidRDefault="00382ACA" w:rsidP="00931ECD">
            <w:pPr>
              <w:pStyle w:val="TAL"/>
              <w:rPr>
                <w:lang w:eastAsia="ko-KR"/>
              </w:rPr>
            </w:pPr>
            <w:r w:rsidRPr="009B053A">
              <w:t>E-UTRA band</w:t>
            </w:r>
            <w:r w:rsidRPr="009B053A">
              <w:rPr>
                <w:lang w:eastAsia="ko-KR"/>
              </w:rPr>
              <w:t xml:space="preserve"> 22, 42, 52</w:t>
            </w:r>
          </w:p>
          <w:p w14:paraId="438FB133" w14:textId="77777777" w:rsidR="00382ACA" w:rsidRPr="009B053A" w:rsidRDefault="00382ACA" w:rsidP="00931ECD">
            <w:pPr>
              <w:pStyle w:val="TAL"/>
              <w:rPr>
                <w:lang w:eastAsia="ja-JP"/>
              </w:rPr>
            </w:pPr>
            <w:r w:rsidRPr="009B053A">
              <w:rPr>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7A8DCC0A"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CD985A8"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FE958C5"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5FF5622"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F9824A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AC2ED64" w14:textId="77777777" w:rsidR="00382ACA" w:rsidRPr="009B053A" w:rsidRDefault="00382ACA" w:rsidP="00931ECD">
            <w:pPr>
              <w:pStyle w:val="TAC"/>
              <w:rPr>
                <w:lang w:eastAsia="ja-JP"/>
              </w:rPr>
            </w:pPr>
            <w:r w:rsidRPr="009B053A">
              <w:t>2</w:t>
            </w:r>
          </w:p>
        </w:tc>
      </w:tr>
      <w:tr w:rsidR="00382ACA" w:rsidRPr="009B053A" w14:paraId="7A76A9C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2473555"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10D5CEE1"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56E4EC6" w14:textId="77777777" w:rsidR="00382ACA" w:rsidRPr="009B053A" w:rsidRDefault="00382ACA" w:rsidP="00931ECD">
            <w:pPr>
              <w:pStyle w:val="TAC"/>
              <w:rPr>
                <w:lang w:eastAsia="ja-JP"/>
              </w:rPr>
            </w:pPr>
            <w:r w:rsidRPr="009B053A">
              <w:t>1880</w:t>
            </w:r>
          </w:p>
        </w:tc>
        <w:tc>
          <w:tcPr>
            <w:tcW w:w="425" w:type="dxa"/>
            <w:gridSpan w:val="2"/>
            <w:tcBorders>
              <w:top w:val="single" w:sz="4" w:space="0" w:color="auto"/>
              <w:left w:val="nil"/>
              <w:bottom w:val="single" w:sz="4" w:space="0" w:color="auto"/>
              <w:right w:val="single" w:sz="4" w:space="0" w:color="auto"/>
            </w:tcBorders>
          </w:tcPr>
          <w:p w14:paraId="23D0F53F"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225D3A58" w14:textId="77777777" w:rsidR="00382ACA" w:rsidRPr="009B053A" w:rsidRDefault="00382ACA" w:rsidP="00931ECD">
            <w:pPr>
              <w:pStyle w:val="TAC"/>
              <w:rPr>
                <w:lang w:eastAsia="ja-JP"/>
              </w:rPr>
            </w:pPr>
            <w:r w:rsidRPr="009B053A">
              <w:t>1895</w:t>
            </w:r>
          </w:p>
        </w:tc>
        <w:tc>
          <w:tcPr>
            <w:tcW w:w="992" w:type="dxa"/>
            <w:gridSpan w:val="2"/>
            <w:tcBorders>
              <w:top w:val="single" w:sz="4" w:space="0" w:color="auto"/>
              <w:left w:val="nil"/>
              <w:bottom w:val="single" w:sz="4" w:space="0" w:color="auto"/>
              <w:right w:val="single" w:sz="4" w:space="0" w:color="auto"/>
            </w:tcBorders>
          </w:tcPr>
          <w:p w14:paraId="6D940E3E"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3F35D4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A4E5745" w14:textId="77777777" w:rsidR="00382ACA" w:rsidRPr="009B053A" w:rsidRDefault="00382ACA" w:rsidP="00931ECD">
            <w:pPr>
              <w:pStyle w:val="TAC"/>
              <w:rPr>
                <w:lang w:eastAsia="ja-JP"/>
              </w:rPr>
            </w:pPr>
            <w:r w:rsidRPr="009B053A">
              <w:rPr>
                <w:lang w:eastAsia="zh-TW"/>
              </w:rPr>
              <w:t>5</w:t>
            </w:r>
            <w:r w:rsidRPr="009B053A">
              <w:t>,</w:t>
            </w:r>
            <w:r w:rsidRPr="009B053A">
              <w:rPr>
                <w:lang w:eastAsia="ko-KR"/>
              </w:rPr>
              <w:t xml:space="preserve"> 6</w:t>
            </w:r>
            <w:r w:rsidRPr="009B053A">
              <w:rPr>
                <w:lang w:eastAsia="zh-TW"/>
              </w:rPr>
              <w:t>7</w:t>
            </w:r>
          </w:p>
        </w:tc>
      </w:tr>
      <w:tr w:rsidR="00382ACA" w:rsidRPr="009B053A" w14:paraId="6B90E59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55D6FCC"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C96B9DA"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D64CABF" w14:textId="77777777" w:rsidR="00382ACA" w:rsidRPr="009B053A" w:rsidRDefault="00382ACA" w:rsidP="00931ECD">
            <w:pPr>
              <w:pStyle w:val="TAC"/>
              <w:rPr>
                <w:lang w:eastAsia="ja-JP"/>
              </w:rPr>
            </w:pPr>
            <w:r w:rsidRPr="009B053A">
              <w:t>1895</w:t>
            </w:r>
          </w:p>
        </w:tc>
        <w:tc>
          <w:tcPr>
            <w:tcW w:w="425" w:type="dxa"/>
            <w:gridSpan w:val="2"/>
            <w:tcBorders>
              <w:top w:val="single" w:sz="4" w:space="0" w:color="auto"/>
              <w:left w:val="nil"/>
              <w:bottom w:val="single" w:sz="4" w:space="0" w:color="auto"/>
              <w:right w:val="single" w:sz="4" w:space="0" w:color="auto"/>
            </w:tcBorders>
          </w:tcPr>
          <w:p w14:paraId="3EC2C01A"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5050808F" w14:textId="77777777" w:rsidR="00382ACA" w:rsidRPr="009B053A" w:rsidRDefault="00382ACA" w:rsidP="00931ECD">
            <w:pPr>
              <w:pStyle w:val="TAC"/>
              <w:rPr>
                <w:lang w:eastAsia="ja-JP"/>
              </w:rPr>
            </w:pPr>
            <w:r w:rsidRPr="009B053A">
              <w:t>1915</w:t>
            </w:r>
          </w:p>
        </w:tc>
        <w:tc>
          <w:tcPr>
            <w:tcW w:w="992" w:type="dxa"/>
            <w:gridSpan w:val="2"/>
            <w:tcBorders>
              <w:top w:val="single" w:sz="4" w:space="0" w:color="auto"/>
              <w:left w:val="nil"/>
              <w:bottom w:val="single" w:sz="4" w:space="0" w:color="auto"/>
              <w:right w:val="single" w:sz="4" w:space="0" w:color="auto"/>
            </w:tcBorders>
          </w:tcPr>
          <w:p w14:paraId="3B60C2FE"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0A256A56"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586D1379" w14:textId="77777777" w:rsidR="00382ACA" w:rsidRPr="009B053A" w:rsidRDefault="00382ACA" w:rsidP="00931ECD">
            <w:pPr>
              <w:pStyle w:val="TAC"/>
              <w:rPr>
                <w:lang w:eastAsia="ja-JP"/>
              </w:rPr>
            </w:pPr>
            <w:r w:rsidRPr="009B053A">
              <w:rPr>
                <w:lang w:eastAsia="zh-TW"/>
              </w:rPr>
              <w:t>5</w:t>
            </w:r>
            <w:r w:rsidRPr="009B053A">
              <w:t xml:space="preserve">, </w:t>
            </w:r>
            <w:r w:rsidRPr="009B053A">
              <w:rPr>
                <w:lang w:eastAsia="zh-TW"/>
              </w:rPr>
              <w:t>7</w:t>
            </w:r>
            <w:r w:rsidRPr="009B053A">
              <w:rPr>
                <w:lang w:eastAsia="ko-KR"/>
              </w:rPr>
              <w:t xml:space="preserve">, </w:t>
            </w:r>
            <w:r w:rsidRPr="009B053A">
              <w:rPr>
                <w:lang w:eastAsia="zh-TW"/>
              </w:rPr>
              <w:t>16</w:t>
            </w:r>
          </w:p>
        </w:tc>
      </w:tr>
      <w:tr w:rsidR="00382ACA" w:rsidRPr="009B053A" w14:paraId="781E6CC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0C3D8FF"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64688913"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95F80F6" w14:textId="77777777" w:rsidR="00382ACA" w:rsidRPr="009B053A" w:rsidRDefault="00382ACA" w:rsidP="00931ECD">
            <w:pPr>
              <w:pStyle w:val="TAC"/>
              <w:rPr>
                <w:lang w:eastAsia="ja-JP"/>
              </w:rPr>
            </w:pPr>
            <w:r w:rsidRPr="009B053A">
              <w:t>1915</w:t>
            </w:r>
          </w:p>
        </w:tc>
        <w:tc>
          <w:tcPr>
            <w:tcW w:w="425" w:type="dxa"/>
            <w:gridSpan w:val="2"/>
            <w:tcBorders>
              <w:top w:val="single" w:sz="4" w:space="0" w:color="auto"/>
              <w:left w:val="nil"/>
              <w:bottom w:val="single" w:sz="4" w:space="0" w:color="auto"/>
              <w:right w:val="single" w:sz="4" w:space="0" w:color="auto"/>
            </w:tcBorders>
          </w:tcPr>
          <w:p w14:paraId="7FE315C9"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45C7B79B" w14:textId="77777777" w:rsidR="00382ACA" w:rsidRPr="009B053A" w:rsidRDefault="00382ACA" w:rsidP="00931ECD">
            <w:pPr>
              <w:pStyle w:val="TAC"/>
              <w:rPr>
                <w:lang w:eastAsia="ja-JP"/>
              </w:rPr>
            </w:pPr>
            <w:r w:rsidRPr="009B053A">
              <w:t>1920</w:t>
            </w:r>
          </w:p>
        </w:tc>
        <w:tc>
          <w:tcPr>
            <w:tcW w:w="992" w:type="dxa"/>
            <w:gridSpan w:val="2"/>
            <w:tcBorders>
              <w:top w:val="single" w:sz="4" w:space="0" w:color="auto"/>
              <w:left w:val="nil"/>
              <w:bottom w:val="single" w:sz="4" w:space="0" w:color="auto"/>
              <w:right w:val="single" w:sz="4" w:space="0" w:color="auto"/>
            </w:tcBorders>
          </w:tcPr>
          <w:p w14:paraId="19DB8B41"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1679FD34"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60F37D65" w14:textId="77777777" w:rsidR="00382ACA" w:rsidRPr="009B053A" w:rsidRDefault="00382ACA" w:rsidP="00931ECD">
            <w:pPr>
              <w:pStyle w:val="TAC"/>
              <w:rPr>
                <w:lang w:eastAsia="ja-JP"/>
              </w:rPr>
            </w:pPr>
            <w:r w:rsidRPr="009B053A">
              <w:rPr>
                <w:lang w:eastAsia="zh-TW"/>
              </w:rPr>
              <w:t>5</w:t>
            </w:r>
            <w:r w:rsidRPr="009B053A">
              <w:rPr>
                <w:lang w:eastAsia="ko-KR"/>
              </w:rPr>
              <w:t xml:space="preserve">, </w:t>
            </w:r>
            <w:r w:rsidRPr="009B053A">
              <w:rPr>
                <w:lang w:eastAsia="zh-TW"/>
              </w:rPr>
              <w:t>7</w:t>
            </w:r>
            <w:r w:rsidRPr="009B053A">
              <w:rPr>
                <w:lang w:eastAsia="ko-KR"/>
              </w:rPr>
              <w:t xml:space="preserve">, </w:t>
            </w:r>
            <w:r w:rsidRPr="009B053A">
              <w:rPr>
                <w:lang w:eastAsia="zh-TW"/>
              </w:rPr>
              <w:t>16</w:t>
            </w:r>
          </w:p>
        </w:tc>
      </w:tr>
      <w:tr w:rsidR="00382ACA" w:rsidRPr="009B053A" w14:paraId="0D6ECF2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240B789" w14:textId="77777777" w:rsidR="00382ACA" w:rsidRPr="009B053A" w:rsidRDefault="00382ACA" w:rsidP="00931ECD">
            <w:pPr>
              <w:pStyle w:val="TAC"/>
            </w:pPr>
            <w:r w:rsidRPr="009B053A">
              <w:rPr>
                <w:lang w:eastAsia="ja-JP"/>
              </w:rPr>
              <w:t>DC_1_n5</w:t>
            </w:r>
          </w:p>
        </w:tc>
        <w:tc>
          <w:tcPr>
            <w:tcW w:w="2693" w:type="dxa"/>
            <w:gridSpan w:val="2"/>
            <w:tcBorders>
              <w:top w:val="single" w:sz="4" w:space="0" w:color="auto"/>
              <w:left w:val="nil"/>
              <w:bottom w:val="single" w:sz="4" w:space="0" w:color="auto"/>
              <w:right w:val="single" w:sz="4" w:space="0" w:color="auto"/>
            </w:tcBorders>
          </w:tcPr>
          <w:p w14:paraId="47CDCC20" w14:textId="77777777" w:rsidR="00382ACA" w:rsidRPr="009B053A" w:rsidRDefault="00382ACA" w:rsidP="00931ECD">
            <w:pPr>
              <w:pStyle w:val="TAL"/>
              <w:rPr>
                <w:lang w:eastAsia="ja-JP"/>
              </w:rPr>
            </w:pPr>
            <w:r w:rsidRPr="009B053A">
              <w:t>E-UTRA Band 1, 5, 7, 8, 11, 18, 19, 21, 22, 26, 28, 31, 38, 40, 42, 43</w:t>
            </w:r>
            <w:r w:rsidRPr="009B053A">
              <w:rPr>
                <w:lang w:eastAsia="ja-JP"/>
              </w:rPr>
              <w:t>, 50, 51, 65, 73, 74</w:t>
            </w:r>
          </w:p>
        </w:tc>
        <w:tc>
          <w:tcPr>
            <w:tcW w:w="1276" w:type="dxa"/>
            <w:gridSpan w:val="2"/>
            <w:tcBorders>
              <w:top w:val="single" w:sz="4" w:space="0" w:color="auto"/>
              <w:left w:val="nil"/>
              <w:bottom w:val="single" w:sz="4" w:space="0" w:color="auto"/>
              <w:right w:val="single" w:sz="4" w:space="0" w:color="auto"/>
            </w:tcBorders>
          </w:tcPr>
          <w:p w14:paraId="3D1CBAC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236EF6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08B7E0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26F18E0"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B1A420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9633181" w14:textId="77777777" w:rsidR="00382ACA" w:rsidRPr="009B053A" w:rsidRDefault="00382ACA" w:rsidP="00931ECD">
            <w:pPr>
              <w:pStyle w:val="TAC"/>
            </w:pPr>
          </w:p>
        </w:tc>
      </w:tr>
      <w:tr w:rsidR="00382ACA" w:rsidRPr="009B053A" w14:paraId="6CCB5D2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F0CA702"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36FF442" w14:textId="77777777" w:rsidR="00382ACA" w:rsidRPr="009B053A" w:rsidRDefault="00382ACA" w:rsidP="00931ECD">
            <w:pPr>
              <w:pStyle w:val="TAL"/>
              <w:rPr>
                <w:lang w:eastAsia="ja-JP"/>
              </w:rPr>
            </w:pPr>
            <w:r w:rsidRPr="009B053A">
              <w:t>E-UTRA band 3,34</w:t>
            </w:r>
          </w:p>
        </w:tc>
        <w:tc>
          <w:tcPr>
            <w:tcW w:w="1276" w:type="dxa"/>
            <w:gridSpan w:val="2"/>
            <w:tcBorders>
              <w:top w:val="single" w:sz="4" w:space="0" w:color="auto"/>
              <w:left w:val="nil"/>
              <w:bottom w:val="single" w:sz="4" w:space="0" w:color="auto"/>
              <w:right w:val="single" w:sz="4" w:space="0" w:color="auto"/>
            </w:tcBorders>
          </w:tcPr>
          <w:p w14:paraId="08FA5DA0"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7E667D8"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D2A7D19"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20DE15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98A24A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3AD5CBB" w14:textId="77777777" w:rsidR="00382ACA" w:rsidRPr="009B053A" w:rsidRDefault="00382ACA" w:rsidP="00931ECD">
            <w:pPr>
              <w:pStyle w:val="TAC"/>
              <w:rPr>
                <w:lang w:eastAsia="ja-JP"/>
              </w:rPr>
            </w:pPr>
            <w:r w:rsidRPr="009B053A">
              <w:t>5</w:t>
            </w:r>
          </w:p>
        </w:tc>
      </w:tr>
      <w:tr w:rsidR="00382ACA" w:rsidRPr="009B053A" w14:paraId="5496536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0C19E99"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2EEE301F" w14:textId="77777777" w:rsidR="00382ACA" w:rsidRPr="009B053A" w:rsidRDefault="00382ACA" w:rsidP="00931ECD">
            <w:pPr>
              <w:pStyle w:val="TAL"/>
              <w:rPr>
                <w:lang w:eastAsia="ja-JP"/>
              </w:rPr>
            </w:pPr>
            <w:r w:rsidRPr="009B053A">
              <w:t xml:space="preserve">E-UTRA band </w:t>
            </w:r>
            <w:r w:rsidRPr="009B053A">
              <w:rPr>
                <w:lang w:eastAsia="ja-JP"/>
              </w:rPr>
              <w:t xml:space="preserve">41, 52 </w:t>
            </w:r>
          </w:p>
          <w:p w14:paraId="02B8D541" w14:textId="77777777" w:rsidR="00382ACA" w:rsidRPr="009B053A" w:rsidRDefault="00382ACA" w:rsidP="00931ECD">
            <w:pPr>
              <w:pStyle w:val="TAL"/>
              <w:rPr>
                <w:lang w:eastAsia="ja-JP"/>
              </w:rPr>
            </w:pPr>
            <w:r w:rsidRPr="009B053A">
              <w:rPr>
                <w:lang w:eastAsia="ja-JP"/>
              </w:rPr>
              <w:t>NR Band n77, n78, n79</w:t>
            </w:r>
          </w:p>
        </w:tc>
        <w:tc>
          <w:tcPr>
            <w:tcW w:w="1276" w:type="dxa"/>
            <w:gridSpan w:val="2"/>
            <w:tcBorders>
              <w:top w:val="single" w:sz="4" w:space="0" w:color="auto"/>
              <w:left w:val="nil"/>
              <w:bottom w:val="single" w:sz="4" w:space="0" w:color="auto"/>
              <w:right w:val="single" w:sz="4" w:space="0" w:color="auto"/>
            </w:tcBorders>
          </w:tcPr>
          <w:p w14:paraId="07D9D6B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B0FC603"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72C3826"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672D6E8"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EAB589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E72C903" w14:textId="77777777" w:rsidR="00382ACA" w:rsidRPr="009B053A" w:rsidRDefault="00382ACA" w:rsidP="00931ECD">
            <w:pPr>
              <w:pStyle w:val="TAC"/>
              <w:rPr>
                <w:lang w:eastAsia="ja-JP"/>
              </w:rPr>
            </w:pPr>
            <w:r w:rsidRPr="009B053A">
              <w:rPr>
                <w:lang w:eastAsia="ja-JP"/>
              </w:rPr>
              <w:t>2</w:t>
            </w:r>
          </w:p>
        </w:tc>
      </w:tr>
      <w:tr w:rsidR="00382ACA" w:rsidRPr="009B053A" w14:paraId="1562C394"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260B668C" w14:textId="77777777" w:rsidR="00382ACA" w:rsidRPr="009B053A" w:rsidRDefault="00382ACA" w:rsidP="00931ECD">
            <w:pPr>
              <w:pStyle w:val="TAC"/>
            </w:pPr>
            <w:r w:rsidRPr="009B053A">
              <w:rPr>
                <w:lang w:eastAsia="ja-JP"/>
              </w:rPr>
              <w:t>DC_1_n7</w:t>
            </w:r>
          </w:p>
        </w:tc>
        <w:tc>
          <w:tcPr>
            <w:tcW w:w="2693" w:type="dxa"/>
            <w:gridSpan w:val="2"/>
            <w:tcBorders>
              <w:top w:val="single" w:sz="4" w:space="0" w:color="auto"/>
              <w:left w:val="nil"/>
              <w:bottom w:val="single" w:sz="4" w:space="0" w:color="auto"/>
              <w:right w:val="single" w:sz="4" w:space="0" w:color="auto"/>
            </w:tcBorders>
          </w:tcPr>
          <w:p w14:paraId="1E69DC8F" w14:textId="77777777" w:rsidR="00382ACA" w:rsidRPr="009B053A" w:rsidRDefault="00382ACA" w:rsidP="00931ECD">
            <w:pPr>
              <w:pStyle w:val="TAL"/>
            </w:pPr>
            <w:r w:rsidRPr="009B053A">
              <w:t>E-UTRA Band 1, 5, 7, 8, 20, 22, 26, 27, 28, 31,32, 40, 42, 43, 50, 51, 52, 65, 67, 72, 74, 75, 76</w:t>
            </w:r>
          </w:p>
          <w:p w14:paraId="5E3F094D" w14:textId="77777777" w:rsidR="00382ACA" w:rsidRPr="009B053A" w:rsidRDefault="00382ACA" w:rsidP="00931ECD">
            <w:pPr>
              <w:pStyle w:val="TAL"/>
              <w:rPr>
                <w:lang w:eastAsia="ja-JP"/>
              </w:rPr>
            </w:pPr>
            <w:r w:rsidRPr="009B053A">
              <w:t>NR Band n78, n79</w:t>
            </w:r>
          </w:p>
        </w:tc>
        <w:tc>
          <w:tcPr>
            <w:tcW w:w="1276" w:type="dxa"/>
            <w:gridSpan w:val="2"/>
            <w:tcBorders>
              <w:top w:val="single" w:sz="4" w:space="0" w:color="auto"/>
              <w:left w:val="nil"/>
              <w:bottom w:val="single" w:sz="4" w:space="0" w:color="auto"/>
              <w:right w:val="single" w:sz="4" w:space="0" w:color="auto"/>
            </w:tcBorders>
          </w:tcPr>
          <w:p w14:paraId="3354C76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671D07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7576B9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FC6DA65"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AB50F1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F0F9F64" w14:textId="77777777" w:rsidR="00382ACA" w:rsidRPr="009B053A" w:rsidRDefault="00382ACA" w:rsidP="00931ECD">
            <w:pPr>
              <w:pStyle w:val="TAC"/>
            </w:pPr>
          </w:p>
        </w:tc>
      </w:tr>
      <w:tr w:rsidR="00382ACA" w:rsidRPr="009B053A" w14:paraId="12A0A1B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8F5CF2C"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9198C9F" w14:textId="77777777" w:rsidR="00382ACA" w:rsidRPr="009B053A" w:rsidRDefault="00382ACA" w:rsidP="00931ECD">
            <w:pPr>
              <w:pStyle w:val="TAL"/>
              <w:rPr>
                <w:lang w:eastAsia="ja-JP"/>
              </w:rPr>
            </w:pPr>
            <w:r w:rsidRPr="009B053A">
              <w:rPr>
                <w:lang w:eastAsia="ja-JP"/>
              </w:rPr>
              <w:t>band n77</w:t>
            </w:r>
          </w:p>
        </w:tc>
        <w:tc>
          <w:tcPr>
            <w:tcW w:w="1276" w:type="dxa"/>
            <w:gridSpan w:val="2"/>
            <w:tcBorders>
              <w:top w:val="single" w:sz="4" w:space="0" w:color="auto"/>
              <w:left w:val="nil"/>
              <w:bottom w:val="single" w:sz="4" w:space="0" w:color="auto"/>
              <w:right w:val="single" w:sz="4" w:space="0" w:color="auto"/>
            </w:tcBorders>
          </w:tcPr>
          <w:p w14:paraId="44348E19"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F3C22D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1121A3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E8507C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088159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FB01EF6" w14:textId="77777777" w:rsidR="00382ACA" w:rsidRPr="009B053A" w:rsidRDefault="00382ACA" w:rsidP="00931ECD">
            <w:pPr>
              <w:pStyle w:val="TAC"/>
              <w:rPr>
                <w:lang w:eastAsia="ja-JP"/>
              </w:rPr>
            </w:pPr>
            <w:r w:rsidRPr="009B053A">
              <w:t>2</w:t>
            </w:r>
          </w:p>
        </w:tc>
      </w:tr>
      <w:tr w:rsidR="00382ACA" w:rsidRPr="009B053A" w14:paraId="75F1AA5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768442B"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360BEDEE" w14:textId="77777777" w:rsidR="00382ACA" w:rsidRPr="009B053A" w:rsidRDefault="00382ACA" w:rsidP="00931ECD">
            <w:pPr>
              <w:pStyle w:val="TAL"/>
              <w:rPr>
                <w:lang w:eastAsia="ja-JP"/>
              </w:rPr>
            </w:pPr>
            <w:r w:rsidRPr="009B053A">
              <w:rPr>
                <w:lang w:eastAsia="ja-JP"/>
              </w:rPr>
              <w:t>band 3, 34</w:t>
            </w:r>
          </w:p>
        </w:tc>
        <w:tc>
          <w:tcPr>
            <w:tcW w:w="1276" w:type="dxa"/>
            <w:gridSpan w:val="2"/>
            <w:tcBorders>
              <w:top w:val="single" w:sz="4" w:space="0" w:color="auto"/>
              <w:left w:val="nil"/>
              <w:bottom w:val="single" w:sz="4" w:space="0" w:color="auto"/>
              <w:right w:val="single" w:sz="4" w:space="0" w:color="auto"/>
            </w:tcBorders>
          </w:tcPr>
          <w:p w14:paraId="02B381C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B87741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67E1975"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EA392B1"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43F6D7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0563310" w14:textId="77777777" w:rsidR="00382ACA" w:rsidRPr="009B053A" w:rsidRDefault="00382ACA" w:rsidP="00931ECD">
            <w:pPr>
              <w:pStyle w:val="TAC"/>
              <w:rPr>
                <w:lang w:eastAsia="ja-JP"/>
              </w:rPr>
            </w:pPr>
            <w:r w:rsidRPr="009B053A">
              <w:t>5</w:t>
            </w:r>
          </w:p>
        </w:tc>
      </w:tr>
      <w:tr w:rsidR="00382ACA" w:rsidRPr="009B053A" w14:paraId="1600908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3203739"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15F37654"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80F2838" w14:textId="77777777" w:rsidR="00382ACA" w:rsidRPr="009B053A" w:rsidRDefault="00382ACA" w:rsidP="00931ECD">
            <w:pPr>
              <w:pStyle w:val="TAC"/>
              <w:rPr>
                <w:lang w:eastAsia="ja-JP"/>
              </w:rPr>
            </w:pPr>
            <w:r w:rsidRPr="009B053A">
              <w:t>1880</w:t>
            </w:r>
          </w:p>
        </w:tc>
        <w:tc>
          <w:tcPr>
            <w:tcW w:w="425" w:type="dxa"/>
            <w:gridSpan w:val="2"/>
            <w:tcBorders>
              <w:top w:val="single" w:sz="4" w:space="0" w:color="auto"/>
              <w:left w:val="nil"/>
              <w:bottom w:val="single" w:sz="4" w:space="0" w:color="auto"/>
              <w:right w:val="single" w:sz="4" w:space="0" w:color="auto"/>
            </w:tcBorders>
          </w:tcPr>
          <w:p w14:paraId="3886AC8F"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2196B6FA" w14:textId="77777777" w:rsidR="00382ACA" w:rsidRPr="009B053A" w:rsidRDefault="00382ACA" w:rsidP="00931ECD">
            <w:pPr>
              <w:pStyle w:val="TAC"/>
              <w:rPr>
                <w:lang w:eastAsia="ja-JP"/>
              </w:rPr>
            </w:pPr>
            <w:r w:rsidRPr="009B053A">
              <w:t>1895</w:t>
            </w:r>
          </w:p>
        </w:tc>
        <w:tc>
          <w:tcPr>
            <w:tcW w:w="992" w:type="dxa"/>
            <w:gridSpan w:val="2"/>
            <w:tcBorders>
              <w:top w:val="single" w:sz="4" w:space="0" w:color="auto"/>
              <w:left w:val="nil"/>
              <w:bottom w:val="single" w:sz="4" w:space="0" w:color="auto"/>
              <w:right w:val="single" w:sz="4" w:space="0" w:color="auto"/>
            </w:tcBorders>
          </w:tcPr>
          <w:p w14:paraId="2DF6642C"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06DAD2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A994BDF" w14:textId="77777777" w:rsidR="00382ACA" w:rsidRPr="009B053A" w:rsidRDefault="00382ACA" w:rsidP="00931ECD">
            <w:pPr>
              <w:pStyle w:val="TAC"/>
              <w:rPr>
                <w:lang w:eastAsia="ja-JP"/>
              </w:rPr>
            </w:pPr>
            <w:r w:rsidRPr="009B053A">
              <w:t>5,16</w:t>
            </w:r>
          </w:p>
        </w:tc>
      </w:tr>
      <w:tr w:rsidR="00382ACA" w:rsidRPr="009B053A" w14:paraId="4706655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EB4DE03"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6BB5EC8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D411120" w14:textId="77777777" w:rsidR="00382ACA" w:rsidRPr="009B053A" w:rsidRDefault="00382ACA" w:rsidP="00931ECD">
            <w:pPr>
              <w:pStyle w:val="TAC"/>
              <w:rPr>
                <w:lang w:eastAsia="ja-JP"/>
              </w:rPr>
            </w:pPr>
            <w:r w:rsidRPr="009B053A">
              <w:t>1895</w:t>
            </w:r>
          </w:p>
        </w:tc>
        <w:tc>
          <w:tcPr>
            <w:tcW w:w="425" w:type="dxa"/>
            <w:gridSpan w:val="2"/>
            <w:tcBorders>
              <w:top w:val="single" w:sz="4" w:space="0" w:color="auto"/>
              <w:left w:val="nil"/>
              <w:bottom w:val="single" w:sz="4" w:space="0" w:color="auto"/>
              <w:right w:val="single" w:sz="4" w:space="0" w:color="auto"/>
            </w:tcBorders>
          </w:tcPr>
          <w:p w14:paraId="043AD71D"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605B28E2" w14:textId="77777777" w:rsidR="00382ACA" w:rsidRPr="009B053A" w:rsidRDefault="00382ACA" w:rsidP="00931ECD">
            <w:pPr>
              <w:pStyle w:val="TAC"/>
              <w:rPr>
                <w:lang w:eastAsia="ja-JP"/>
              </w:rPr>
            </w:pPr>
            <w:r w:rsidRPr="009B053A">
              <w:t>1915</w:t>
            </w:r>
          </w:p>
        </w:tc>
        <w:tc>
          <w:tcPr>
            <w:tcW w:w="992" w:type="dxa"/>
            <w:gridSpan w:val="2"/>
            <w:tcBorders>
              <w:top w:val="single" w:sz="4" w:space="0" w:color="auto"/>
              <w:left w:val="nil"/>
              <w:bottom w:val="single" w:sz="4" w:space="0" w:color="auto"/>
              <w:right w:val="single" w:sz="4" w:space="0" w:color="auto"/>
            </w:tcBorders>
          </w:tcPr>
          <w:p w14:paraId="243C4C88"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3850BC7F"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0C5C2BBB" w14:textId="77777777" w:rsidR="00382ACA" w:rsidRPr="009B053A" w:rsidRDefault="00382ACA" w:rsidP="00931ECD">
            <w:pPr>
              <w:pStyle w:val="TAC"/>
              <w:rPr>
                <w:lang w:eastAsia="ja-JP"/>
              </w:rPr>
            </w:pPr>
            <w:r w:rsidRPr="009B053A">
              <w:t>5, 7, 16</w:t>
            </w:r>
          </w:p>
        </w:tc>
      </w:tr>
      <w:tr w:rsidR="00382ACA" w:rsidRPr="009B053A" w14:paraId="350ED9F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B6BCF71"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2020B6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37C30BB" w14:textId="77777777" w:rsidR="00382ACA" w:rsidRPr="009B053A" w:rsidRDefault="00382ACA" w:rsidP="00931ECD">
            <w:pPr>
              <w:pStyle w:val="TAC"/>
              <w:rPr>
                <w:lang w:eastAsia="ja-JP"/>
              </w:rPr>
            </w:pPr>
            <w:r w:rsidRPr="009B053A">
              <w:t>1915</w:t>
            </w:r>
          </w:p>
        </w:tc>
        <w:tc>
          <w:tcPr>
            <w:tcW w:w="425" w:type="dxa"/>
            <w:gridSpan w:val="2"/>
            <w:tcBorders>
              <w:top w:val="single" w:sz="4" w:space="0" w:color="auto"/>
              <w:left w:val="nil"/>
              <w:bottom w:val="single" w:sz="4" w:space="0" w:color="auto"/>
              <w:right w:val="single" w:sz="4" w:space="0" w:color="auto"/>
            </w:tcBorders>
          </w:tcPr>
          <w:p w14:paraId="3E664642"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74A22106" w14:textId="77777777" w:rsidR="00382ACA" w:rsidRPr="009B053A" w:rsidRDefault="00382ACA" w:rsidP="00931ECD">
            <w:pPr>
              <w:pStyle w:val="TAC"/>
              <w:rPr>
                <w:lang w:eastAsia="ja-JP"/>
              </w:rPr>
            </w:pPr>
            <w:r w:rsidRPr="009B053A">
              <w:t>1920</w:t>
            </w:r>
          </w:p>
        </w:tc>
        <w:tc>
          <w:tcPr>
            <w:tcW w:w="992" w:type="dxa"/>
            <w:gridSpan w:val="2"/>
            <w:tcBorders>
              <w:top w:val="single" w:sz="4" w:space="0" w:color="auto"/>
              <w:left w:val="nil"/>
              <w:bottom w:val="single" w:sz="4" w:space="0" w:color="auto"/>
              <w:right w:val="single" w:sz="4" w:space="0" w:color="auto"/>
            </w:tcBorders>
          </w:tcPr>
          <w:p w14:paraId="0AD9D539"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61D5B0DD"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5DEF0139" w14:textId="77777777" w:rsidR="00382ACA" w:rsidRPr="009B053A" w:rsidRDefault="00382ACA" w:rsidP="00931ECD">
            <w:pPr>
              <w:pStyle w:val="TAC"/>
              <w:rPr>
                <w:lang w:eastAsia="ja-JP"/>
              </w:rPr>
            </w:pPr>
            <w:r w:rsidRPr="009B053A">
              <w:t>5, 7, 16</w:t>
            </w:r>
          </w:p>
        </w:tc>
      </w:tr>
      <w:tr w:rsidR="00382ACA" w:rsidRPr="009B053A" w14:paraId="39F4DED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5CCFF60"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746DB82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03E8570" w14:textId="77777777" w:rsidR="00382ACA" w:rsidRPr="009B053A" w:rsidRDefault="00382ACA" w:rsidP="00931ECD">
            <w:pPr>
              <w:pStyle w:val="TAC"/>
              <w:rPr>
                <w:lang w:eastAsia="ja-JP"/>
              </w:rPr>
            </w:pPr>
            <w:r w:rsidRPr="009B053A">
              <w:t>2570</w:t>
            </w:r>
          </w:p>
        </w:tc>
        <w:tc>
          <w:tcPr>
            <w:tcW w:w="425" w:type="dxa"/>
            <w:gridSpan w:val="2"/>
            <w:tcBorders>
              <w:top w:val="single" w:sz="4" w:space="0" w:color="auto"/>
              <w:left w:val="nil"/>
              <w:bottom w:val="single" w:sz="4" w:space="0" w:color="auto"/>
              <w:right w:val="single" w:sz="4" w:space="0" w:color="auto"/>
            </w:tcBorders>
          </w:tcPr>
          <w:p w14:paraId="6991E86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D8EE6DC" w14:textId="77777777" w:rsidR="00382ACA" w:rsidRPr="009B053A" w:rsidRDefault="00382ACA" w:rsidP="00931ECD">
            <w:pPr>
              <w:pStyle w:val="TAC"/>
              <w:rPr>
                <w:lang w:eastAsia="ja-JP"/>
              </w:rPr>
            </w:pPr>
            <w:r w:rsidRPr="009B053A">
              <w:t>2575</w:t>
            </w:r>
          </w:p>
        </w:tc>
        <w:tc>
          <w:tcPr>
            <w:tcW w:w="992" w:type="dxa"/>
            <w:gridSpan w:val="2"/>
            <w:tcBorders>
              <w:top w:val="single" w:sz="4" w:space="0" w:color="auto"/>
              <w:left w:val="nil"/>
              <w:bottom w:val="single" w:sz="4" w:space="0" w:color="auto"/>
              <w:right w:val="single" w:sz="4" w:space="0" w:color="auto"/>
            </w:tcBorders>
          </w:tcPr>
          <w:p w14:paraId="0E3B350E"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106F173B"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10DAEE4E" w14:textId="77777777" w:rsidR="00382ACA" w:rsidRPr="009B053A" w:rsidRDefault="00382ACA" w:rsidP="00931ECD">
            <w:pPr>
              <w:pStyle w:val="TAC"/>
              <w:rPr>
                <w:lang w:eastAsia="ja-JP"/>
              </w:rPr>
            </w:pPr>
            <w:r w:rsidRPr="009B053A">
              <w:t>5, 6, 7</w:t>
            </w:r>
          </w:p>
        </w:tc>
      </w:tr>
      <w:tr w:rsidR="00382ACA" w:rsidRPr="009B053A" w14:paraId="4D8FD63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2156993"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0A7FD7D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588FA40" w14:textId="77777777" w:rsidR="00382ACA" w:rsidRPr="009B053A" w:rsidRDefault="00382ACA" w:rsidP="00931ECD">
            <w:pPr>
              <w:pStyle w:val="TAC"/>
              <w:rPr>
                <w:lang w:eastAsia="ja-JP"/>
              </w:rPr>
            </w:pPr>
            <w:r w:rsidRPr="009B053A">
              <w:t>2575</w:t>
            </w:r>
          </w:p>
        </w:tc>
        <w:tc>
          <w:tcPr>
            <w:tcW w:w="425" w:type="dxa"/>
            <w:gridSpan w:val="2"/>
            <w:tcBorders>
              <w:top w:val="single" w:sz="4" w:space="0" w:color="auto"/>
              <w:left w:val="nil"/>
              <w:bottom w:val="single" w:sz="4" w:space="0" w:color="auto"/>
              <w:right w:val="single" w:sz="4" w:space="0" w:color="auto"/>
            </w:tcBorders>
          </w:tcPr>
          <w:p w14:paraId="52F5463A"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693F996" w14:textId="77777777" w:rsidR="00382ACA" w:rsidRPr="009B053A" w:rsidRDefault="00382ACA" w:rsidP="00931ECD">
            <w:pPr>
              <w:pStyle w:val="TAC"/>
              <w:rPr>
                <w:lang w:eastAsia="ja-JP"/>
              </w:rPr>
            </w:pPr>
            <w:r w:rsidRPr="009B053A">
              <w:t>2595</w:t>
            </w:r>
          </w:p>
        </w:tc>
        <w:tc>
          <w:tcPr>
            <w:tcW w:w="992" w:type="dxa"/>
            <w:gridSpan w:val="2"/>
            <w:tcBorders>
              <w:top w:val="single" w:sz="4" w:space="0" w:color="auto"/>
              <w:left w:val="nil"/>
              <w:bottom w:val="single" w:sz="4" w:space="0" w:color="auto"/>
              <w:right w:val="single" w:sz="4" w:space="0" w:color="auto"/>
            </w:tcBorders>
          </w:tcPr>
          <w:p w14:paraId="15DAB328"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0217B9D6"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6340F1F9" w14:textId="77777777" w:rsidR="00382ACA" w:rsidRPr="009B053A" w:rsidRDefault="00382ACA" w:rsidP="00931ECD">
            <w:pPr>
              <w:pStyle w:val="TAC"/>
              <w:rPr>
                <w:lang w:eastAsia="ja-JP"/>
              </w:rPr>
            </w:pPr>
            <w:r w:rsidRPr="009B053A">
              <w:t>5, 6, 7</w:t>
            </w:r>
          </w:p>
        </w:tc>
      </w:tr>
      <w:tr w:rsidR="00382ACA" w:rsidRPr="009B053A" w14:paraId="3864691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21AF1E0"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7EBDE0A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5619042" w14:textId="77777777" w:rsidR="00382ACA" w:rsidRPr="009B053A" w:rsidRDefault="00382ACA" w:rsidP="00931ECD">
            <w:pPr>
              <w:pStyle w:val="TAC"/>
              <w:rPr>
                <w:lang w:eastAsia="ja-JP"/>
              </w:rPr>
            </w:pPr>
            <w:r w:rsidRPr="009B053A">
              <w:t>2595</w:t>
            </w:r>
          </w:p>
        </w:tc>
        <w:tc>
          <w:tcPr>
            <w:tcW w:w="425" w:type="dxa"/>
            <w:gridSpan w:val="2"/>
            <w:tcBorders>
              <w:top w:val="single" w:sz="4" w:space="0" w:color="auto"/>
              <w:left w:val="nil"/>
              <w:bottom w:val="single" w:sz="4" w:space="0" w:color="auto"/>
              <w:right w:val="single" w:sz="4" w:space="0" w:color="auto"/>
            </w:tcBorders>
          </w:tcPr>
          <w:p w14:paraId="1AE8296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788AD01" w14:textId="77777777" w:rsidR="00382ACA" w:rsidRPr="009B053A" w:rsidRDefault="00382ACA" w:rsidP="00931ECD">
            <w:pPr>
              <w:pStyle w:val="TAC"/>
              <w:rPr>
                <w:lang w:eastAsia="ja-JP"/>
              </w:rPr>
            </w:pPr>
            <w:r w:rsidRPr="009B053A">
              <w:t>2620</w:t>
            </w:r>
          </w:p>
        </w:tc>
        <w:tc>
          <w:tcPr>
            <w:tcW w:w="992" w:type="dxa"/>
            <w:gridSpan w:val="2"/>
            <w:tcBorders>
              <w:top w:val="single" w:sz="4" w:space="0" w:color="auto"/>
              <w:left w:val="nil"/>
              <w:bottom w:val="single" w:sz="4" w:space="0" w:color="auto"/>
              <w:right w:val="single" w:sz="4" w:space="0" w:color="auto"/>
            </w:tcBorders>
          </w:tcPr>
          <w:p w14:paraId="3161EABD"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1477134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72C451E" w14:textId="77777777" w:rsidR="00382ACA" w:rsidRPr="009B053A" w:rsidRDefault="00382ACA" w:rsidP="00931ECD">
            <w:pPr>
              <w:pStyle w:val="TAC"/>
              <w:rPr>
                <w:lang w:eastAsia="ja-JP"/>
              </w:rPr>
            </w:pPr>
            <w:r w:rsidRPr="009B053A">
              <w:t>5, 6</w:t>
            </w:r>
          </w:p>
        </w:tc>
      </w:tr>
      <w:tr w:rsidR="00382ACA" w:rsidRPr="009B053A" w14:paraId="497940A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F1F6A7E" w14:textId="77777777" w:rsidR="00382ACA" w:rsidRPr="009B053A" w:rsidRDefault="00382ACA" w:rsidP="00931ECD">
            <w:pPr>
              <w:pStyle w:val="TAC"/>
            </w:pPr>
            <w:r w:rsidRPr="009B053A">
              <w:rPr>
                <w:lang w:eastAsia="ja-JP"/>
              </w:rPr>
              <w:t>DC_1_n8</w:t>
            </w:r>
          </w:p>
        </w:tc>
        <w:tc>
          <w:tcPr>
            <w:tcW w:w="2693" w:type="dxa"/>
            <w:gridSpan w:val="2"/>
            <w:tcBorders>
              <w:top w:val="single" w:sz="4" w:space="0" w:color="auto"/>
              <w:left w:val="nil"/>
              <w:bottom w:val="single" w:sz="4" w:space="0" w:color="auto"/>
              <w:right w:val="single" w:sz="4" w:space="0" w:color="auto"/>
            </w:tcBorders>
          </w:tcPr>
          <w:p w14:paraId="73456240" w14:textId="77777777" w:rsidR="00382ACA" w:rsidRPr="009B053A" w:rsidRDefault="00382ACA" w:rsidP="00931ECD">
            <w:pPr>
              <w:pStyle w:val="TAL"/>
              <w:rPr>
                <w:lang w:eastAsia="ja-JP"/>
              </w:rPr>
            </w:pPr>
            <w:r w:rsidRPr="009B053A">
              <w:rPr>
                <w:rFonts w:cs="Arial"/>
              </w:rPr>
              <w:t>E-UTRA Band 11, 20, 21, 28, 31, 32, 38, 40</w:t>
            </w:r>
            <w:r w:rsidRPr="009B053A">
              <w:rPr>
                <w:rFonts w:cs="Arial"/>
                <w:lang w:eastAsia="ja-JP"/>
              </w:rPr>
              <w:t>,</w:t>
            </w:r>
            <w:r w:rsidRPr="009B053A">
              <w:rPr>
                <w:rFonts w:cs="Arial"/>
                <w:lang w:eastAsia="zh-CN"/>
              </w:rPr>
              <w:t xml:space="preserve"> 45,</w:t>
            </w:r>
            <w:r w:rsidRPr="009B053A">
              <w:rPr>
                <w:rFonts w:cs="Arial"/>
                <w:lang w:eastAsia="ja-JP"/>
              </w:rPr>
              <w:t xml:space="preserve"> 50, 51, 65</w:t>
            </w:r>
            <w:r w:rsidRPr="009B053A">
              <w:rPr>
                <w:rFonts w:cs="Arial"/>
              </w:rPr>
              <w:t xml:space="preserve">, 67, </w:t>
            </w:r>
            <w:r w:rsidRPr="009B053A">
              <w:rPr>
                <w:rFonts w:cs="Arial"/>
                <w:lang w:eastAsia="zh-CN"/>
              </w:rPr>
              <w:t xml:space="preserve">68, 69, </w:t>
            </w:r>
            <w:r w:rsidRPr="009B053A">
              <w:rPr>
                <w:rFonts w:cs="Arial"/>
              </w:rPr>
              <w:t>72</w:t>
            </w:r>
            <w:r w:rsidRPr="009B053A">
              <w:rPr>
                <w:rFonts w:cs="Arial"/>
                <w:lang w:eastAsia="ja-JP"/>
              </w:rPr>
              <w:t>, 73, 74</w:t>
            </w:r>
            <w:r w:rsidRPr="009B053A">
              <w:rPr>
                <w:rFonts w:cs="Arial"/>
              </w:rPr>
              <w:t>, 75, 76</w:t>
            </w:r>
          </w:p>
        </w:tc>
        <w:tc>
          <w:tcPr>
            <w:tcW w:w="1276" w:type="dxa"/>
            <w:gridSpan w:val="2"/>
            <w:tcBorders>
              <w:top w:val="single" w:sz="4" w:space="0" w:color="auto"/>
              <w:left w:val="nil"/>
              <w:bottom w:val="single" w:sz="4" w:space="0" w:color="auto"/>
              <w:right w:val="single" w:sz="4" w:space="0" w:color="auto"/>
            </w:tcBorders>
          </w:tcPr>
          <w:p w14:paraId="47D7227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521AC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FD92AB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47943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A0D68CD"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F7A7F79" w14:textId="77777777" w:rsidR="00382ACA" w:rsidRPr="009B053A" w:rsidRDefault="00382ACA" w:rsidP="00931ECD">
            <w:pPr>
              <w:pStyle w:val="TAC"/>
            </w:pPr>
          </w:p>
        </w:tc>
      </w:tr>
      <w:tr w:rsidR="00382ACA" w:rsidRPr="009B053A" w14:paraId="791EAB6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BB28F67"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1C342D80" w14:textId="77777777" w:rsidR="00382ACA" w:rsidRPr="009B053A" w:rsidRDefault="00382ACA" w:rsidP="00931ECD">
            <w:pPr>
              <w:pStyle w:val="TAL"/>
              <w:rPr>
                <w:rFonts w:cs="Arial"/>
                <w:lang w:eastAsia="zh-CN"/>
              </w:rPr>
            </w:pPr>
            <w:r w:rsidRPr="009B053A">
              <w:rPr>
                <w:rFonts w:cs="Arial"/>
              </w:rPr>
              <w:t>E-UTRA band 3, 7, 22, 41, 42, 43</w:t>
            </w:r>
            <w:r w:rsidRPr="009B053A">
              <w:rPr>
                <w:rFonts w:cs="Arial"/>
                <w:lang w:eastAsia="ja-JP"/>
              </w:rPr>
              <w:t>, 52</w:t>
            </w:r>
          </w:p>
          <w:p w14:paraId="18C23B21" w14:textId="77777777" w:rsidR="00382ACA" w:rsidRPr="009B053A" w:rsidRDefault="00382ACA" w:rsidP="00931ECD">
            <w:pPr>
              <w:pStyle w:val="TAL"/>
              <w:rPr>
                <w:lang w:eastAsia="ja-JP"/>
              </w:rPr>
            </w:pPr>
            <w:r w:rsidRPr="009B053A">
              <w:rPr>
                <w:rFonts w:cs="Arial"/>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6E631A3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AF240F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AB252F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625997B"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B7DF605"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A542510" w14:textId="77777777" w:rsidR="00382ACA" w:rsidRPr="009B053A" w:rsidRDefault="00382ACA" w:rsidP="00931ECD">
            <w:pPr>
              <w:pStyle w:val="TAC"/>
            </w:pPr>
            <w:r w:rsidRPr="009B053A">
              <w:t>2</w:t>
            </w:r>
          </w:p>
        </w:tc>
      </w:tr>
      <w:tr w:rsidR="00382ACA" w:rsidRPr="009B053A" w14:paraId="111D5AC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8A29165"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7FB096A5" w14:textId="77777777" w:rsidR="00382ACA" w:rsidRPr="009B053A" w:rsidRDefault="00382ACA" w:rsidP="00931ECD">
            <w:pPr>
              <w:pStyle w:val="TAL"/>
              <w:rPr>
                <w:lang w:eastAsia="ja-JP"/>
              </w:rPr>
            </w:pPr>
            <w:r w:rsidRPr="009B053A">
              <w:rPr>
                <w:rFonts w:cs="Arial"/>
              </w:rPr>
              <w:t xml:space="preserve">E-UTRA Band </w:t>
            </w:r>
            <w:r w:rsidRPr="009B053A">
              <w:rPr>
                <w:rFonts w:cs="Arial"/>
                <w:lang w:eastAsia="zh-CN"/>
              </w:rPr>
              <w:t xml:space="preserve">1, </w:t>
            </w:r>
            <w:r w:rsidRPr="009B053A">
              <w:rPr>
                <w:rFonts w:cs="Arial"/>
              </w:rPr>
              <w:t>8, 34</w:t>
            </w:r>
          </w:p>
        </w:tc>
        <w:tc>
          <w:tcPr>
            <w:tcW w:w="1276" w:type="dxa"/>
            <w:gridSpan w:val="2"/>
            <w:tcBorders>
              <w:top w:val="single" w:sz="4" w:space="0" w:color="auto"/>
              <w:left w:val="nil"/>
              <w:bottom w:val="single" w:sz="4" w:space="0" w:color="auto"/>
              <w:right w:val="single" w:sz="4" w:space="0" w:color="auto"/>
            </w:tcBorders>
          </w:tcPr>
          <w:p w14:paraId="349038A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BDAD45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51197E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FD418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4C78BE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64E9E58" w14:textId="77777777" w:rsidR="00382ACA" w:rsidRPr="009B053A" w:rsidRDefault="00382ACA" w:rsidP="00931ECD">
            <w:pPr>
              <w:pStyle w:val="TAC"/>
            </w:pPr>
            <w:r w:rsidRPr="009B053A">
              <w:t>5</w:t>
            </w:r>
          </w:p>
        </w:tc>
      </w:tr>
      <w:tr w:rsidR="00382ACA" w:rsidRPr="009B053A" w14:paraId="36C1467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E2F6E37"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6CA3EE1F"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67F319AA" w14:textId="77777777" w:rsidR="00382ACA" w:rsidRPr="009B053A" w:rsidRDefault="00382ACA" w:rsidP="00931ECD">
            <w:pPr>
              <w:pStyle w:val="TAC"/>
            </w:pPr>
            <w:r w:rsidRPr="009B053A">
              <w:t>1880</w:t>
            </w:r>
          </w:p>
        </w:tc>
        <w:tc>
          <w:tcPr>
            <w:tcW w:w="425" w:type="dxa"/>
            <w:gridSpan w:val="2"/>
            <w:tcBorders>
              <w:top w:val="single" w:sz="4" w:space="0" w:color="auto"/>
              <w:left w:val="nil"/>
              <w:bottom w:val="single" w:sz="4" w:space="0" w:color="auto"/>
              <w:right w:val="single" w:sz="4" w:space="0" w:color="auto"/>
            </w:tcBorders>
          </w:tcPr>
          <w:p w14:paraId="742C7914"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692DEACD" w14:textId="77777777" w:rsidR="00382ACA" w:rsidRPr="009B053A" w:rsidRDefault="00382ACA" w:rsidP="00931ECD">
            <w:pPr>
              <w:pStyle w:val="TAC"/>
            </w:pPr>
            <w:r w:rsidRPr="009B053A">
              <w:t>1895</w:t>
            </w:r>
          </w:p>
        </w:tc>
        <w:tc>
          <w:tcPr>
            <w:tcW w:w="992" w:type="dxa"/>
            <w:gridSpan w:val="2"/>
            <w:tcBorders>
              <w:top w:val="single" w:sz="4" w:space="0" w:color="auto"/>
              <w:left w:val="nil"/>
              <w:bottom w:val="single" w:sz="4" w:space="0" w:color="auto"/>
              <w:right w:val="single" w:sz="4" w:space="0" w:color="auto"/>
            </w:tcBorders>
          </w:tcPr>
          <w:p w14:paraId="2195A21A"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04787AF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D112B92" w14:textId="77777777" w:rsidR="00382ACA" w:rsidRPr="009B053A" w:rsidRDefault="00382ACA" w:rsidP="00931ECD">
            <w:pPr>
              <w:pStyle w:val="TAC"/>
            </w:pPr>
            <w:r w:rsidRPr="009B053A">
              <w:t>5, 16</w:t>
            </w:r>
          </w:p>
        </w:tc>
      </w:tr>
      <w:tr w:rsidR="00382ACA" w:rsidRPr="009B053A" w14:paraId="1756335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FB95FE8"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75A119D9"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4069A07A" w14:textId="77777777" w:rsidR="00382ACA" w:rsidRPr="009B053A" w:rsidRDefault="00382ACA" w:rsidP="00931ECD">
            <w:pPr>
              <w:pStyle w:val="TAC"/>
            </w:pPr>
            <w:r w:rsidRPr="009B053A">
              <w:t>1895</w:t>
            </w:r>
          </w:p>
        </w:tc>
        <w:tc>
          <w:tcPr>
            <w:tcW w:w="425" w:type="dxa"/>
            <w:gridSpan w:val="2"/>
            <w:tcBorders>
              <w:top w:val="single" w:sz="4" w:space="0" w:color="auto"/>
              <w:left w:val="nil"/>
              <w:bottom w:val="single" w:sz="4" w:space="0" w:color="auto"/>
              <w:right w:val="single" w:sz="4" w:space="0" w:color="auto"/>
            </w:tcBorders>
          </w:tcPr>
          <w:p w14:paraId="2F3E51E5"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04D89569" w14:textId="77777777" w:rsidR="00382ACA" w:rsidRPr="009B053A" w:rsidRDefault="00382ACA" w:rsidP="00931ECD">
            <w:pPr>
              <w:pStyle w:val="TAC"/>
            </w:pPr>
            <w:r w:rsidRPr="009B053A">
              <w:t>1915</w:t>
            </w:r>
          </w:p>
        </w:tc>
        <w:tc>
          <w:tcPr>
            <w:tcW w:w="992" w:type="dxa"/>
            <w:gridSpan w:val="2"/>
            <w:tcBorders>
              <w:top w:val="single" w:sz="4" w:space="0" w:color="auto"/>
              <w:left w:val="nil"/>
              <w:bottom w:val="single" w:sz="4" w:space="0" w:color="auto"/>
              <w:right w:val="single" w:sz="4" w:space="0" w:color="auto"/>
            </w:tcBorders>
          </w:tcPr>
          <w:p w14:paraId="03E8A11C"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0E7958FC"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60577CA8" w14:textId="77777777" w:rsidR="00382ACA" w:rsidRPr="009B053A" w:rsidRDefault="00382ACA" w:rsidP="00931ECD">
            <w:pPr>
              <w:pStyle w:val="TAC"/>
            </w:pPr>
            <w:r w:rsidRPr="009B053A">
              <w:t>5, 7, 16</w:t>
            </w:r>
          </w:p>
        </w:tc>
      </w:tr>
      <w:tr w:rsidR="00382ACA" w:rsidRPr="009B053A" w14:paraId="72F3CD6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0FB6EAF"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28D21B9F"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F7A79C1" w14:textId="77777777" w:rsidR="00382ACA" w:rsidRPr="009B053A" w:rsidRDefault="00382ACA" w:rsidP="00931ECD">
            <w:pPr>
              <w:pStyle w:val="TAC"/>
            </w:pPr>
            <w:r w:rsidRPr="009B053A">
              <w:t>1915</w:t>
            </w:r>
          </w:p>
        </w:tc>
        <w:tc>
          <w:tcPr>
            <w:tcW w:w="425" w:type="dxa"/>
            <w:gridSpan w:val="2"/>
            <w:tcBorders>
              <w:top w:val="single" w:sz="4" w:space="0" w:color="auto"/>
              <w:left w:val="nil"/>
              <w:bottom w:val="single" w:sz="4" w:space="0" w:color="auto"/>
              <w:right w:val="single" w:sz="4" w:space="0" w:color="auto"/>
            </w:tcBorders>
          </w:tcPr>
          <w:p w14:paraId="389DB688"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5705BF2" w14:textId="77777777" w:rsidR="00382ACA" w:rsidRPr="009B053A" w:rsidRDefault="00382ACA" w:rsidP="00931ECD">
            <w:pPr>
              <w:pStyle w:val="TAC"/>
            </w:pPr>
            <w:r w:rsidRPr="009B053A">
              <w:t>1920</w:t>
            </w:r>
          </w:p>
        </w:tc>
        <w:tc>
          <w:tcPr>
            <w:tcW w:w="992" w:type="dxa"/>
            <w:gridSpan w:val="2"/>
            <w:tcBorders>
              <w:top w:val="single" w:sz="4" w:space="0" w:color="auto"/>
              <w:left w:val="nil"/>
              <w:bottom w:val="single" w:sz="4" w:space="0" w:color="auto"/>
              <w:right w:val="single" w:sz="4" w:space="0" w:color="auto"/>
            </w:tcBorders>
          </w:tcPr>
          <w:p w14:paraId="128412E8"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6FD60666"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00C07922" w14:textId="77777777" w:rsidR="00382ACA" w:rsidRPr="009B053A" w:rsidRDefault="00382ACA" w:rsidP="00931ECD">
            <w:pPr>
              <w:pStyle w:val="TAC"/>
            </w:pPr>
            <w:r w:rsidRPr="009B053A">
              <w:t>5, 7, 16</w:t>
            </w:r>
          </w:p>
        </w:tc>
      </w:tr>
      <w:tr w:rsidR="00382ACA" w:rsidRPr="009B053A" w14:paraId="75DA0F6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70D3DDA" w14:textId="77777777" w:rsidR="00382ACA" w:rsidRPr="009B053A" w:rsidRDefault="00382ACA" w:rsidP="00931ECD">
            <w:pPr>
              <w:pStyle w:val="TAC"/>
              <w:rPr>
                <w:lang w:eastAsia="ja-JP"/>
              </w:rPr>
            </w:pPr>
            <w:r w:rsidRPr="009B053A">
              <w:rPr>
                <w:lang w:eastAsia="ja-JP"/>
              </w:rPr>
              <w:t>DC_1_n28</w:t>
            </w:r>
          </w:p>
        </w:tc>
        <w:tc>
          <w:tcPr>
            <w:tcW w:w="2693" w:type="dxa"/>
            <w:gridSpan w:val="2"/>
            <w:tcBorders>
              <w:top w:val="single" w:sz="4" w:space="0" w:color="auto"/>
              <w:left w:val="nil"/>
              <w:bottom w:val="single" w:sz="4" w:space="0" w:color="auto"/>
              <w:right w:val="single" w:sz="4" w:space="0" w:color="auto"/>
            </w:tcBorders>
          </w:tcPr>
          <w:p w14:paraId="320AC603" w14:textId="77777777" w:rsidR="00382ACA" w:rsidRPr="009B053A" w:rsidRDefault="00382ACA" w:rsidP="00931ECD">
            <w:pPr>
              <w:pStyle w:val="TAL"/>
              <w:rPr>
                <w:lang w:eastAsia="ko-KR"/>
              </w:rPr>
            </w:pPr>
            <w:r w:rsidRPr="009B053A">
              <w:t xml:space="preserve">E-UTRA Band 5, 7, 8, 18, 19, 20, 26, 27, 31, </w:t>
            </w:r>
            <w:r w:rsidRPr="009B053A">
              <w:rPr>
                <w:lang w:eastAsia="ja-JP"/>
              </w:rPr>
              <w:t xml:space="preserve">38, 40, 41, </w:t>
            </w:r>
            <w:r w:rsidRPr="009B053A">
              <w:rPr>
                <w:lang w:eastAsia="ko-KR"/>
              </w:rPr>
              <w:t>72, 73</w:t>
            </w:r>
          </w:p>
          <w:p w14:paraId="625B378E" w14:textId="77777777" w:rsidR="00382ACA" w:rsidRPr="009B053A" w:rsidRDefault="00382ACA" w:rsidP="00931ECD">
            <w:pPr>
              <w:pStyle w:val="TAL"/>
              <w:rPr>
                <w:lang w:eastAsia="ja-JP"/>
              </w:rPr>
            </w:pPr>
            <w:r w:rsidRPr="009B053A">
              <w:rPr>
                <w:lang w:eastAsia="ko-KR"/>
              </w:rPr>
              <w:t>NR band n79</w:t>
            </w:r>
          </w:p>
        </w:tc>
        <w:tc>
          <w:tcPr>
            <w:tcW w:w="1276" w:type="dxa"/>
            <w:gridSpan w:val="2"/>
            <w:tcBorders>
              <w:top w:val="single" w:sz="4" w:space="0" w:color="auto"/>
              <w:left w:val="nil"/>
              <w:bottom w:val="single" w:sz="4" w:space="0" w:color="auto"/>
              <w:right w:val="single" w:sz="4" w:space="0" w:color="auto"/>
            </w:tcBorders>
          </w:tcPr>
          <w:p w14:paraId="606F33F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528EAA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DBF392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BFF5166"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CE2888D"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99D628A" w14:textId="77777777" w:rsidR="00382ACA" w:rsidRPr="009B053A" w:rsidRDefault="00382ACA" w:rsidP="00931ECD">
            <w:pPr>
              <w:pStyle w:val="TAC"/>
              <w:rPr>
                <w:lang w:eastAsia="ja-JP"/>
              </w:rPr>
            </w:pPr>
          </w:p>
        </w:tc>
      </w:tr>
      <w:tr w:rsidR="00382ACA" w:rsidRPr="009B053A" w14:paraId="232E270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98D3F3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ABE79A5" w14:textId="77777777" w:rsidR="00382ACA" w:rsidRPr="009B053A" w:rsidRDefault="00382ACA" w:rsidP="00931ECD">
            <w:pPr>
              <w:pStyle w:val="TAL"/>
              <w:rPr>
                <w:lang w:eastAsia="ko-KR"/>
              </w:rPr>
            </w:pPr>
            <w:r w:rsidRPr="009B053A">
              <w:t>E-UTRA Band 1, 22, 32, 42, 43, 50, 51, 52, 65, 74, 75, 76</w:t>
            </w:r>
          </w:p>
          <w:p w14:paraId="084D7AEC" w14:textId="77777777" w:rsidR="00382ACA" w:rsidRPr="009B053A" w:rsidRDefault="00382ACA" w:rsidP="00931ECD">
            <w:pPr>
              <w:pStyle w:val="TAL"/>
              <w:rPr>
                <w:lang w:eastAsia="ja-JP"/>
              </w:rPr>
            </w:pPr>
            <w:r w:rsidRPr="009B053A">
              <w:rPr>
                <w:lang w:eastAsia="ko-KR"/>
              </w:rPr>
              <w:t>NR band n77, n78</w:t>
            </w:r>
          </w:p>
        </w:tc>
        <w:tc>
          <w:tcPr>
            <w:tcW w:w="1276" w:type="dxa"/>
            <w:gridSpan w:val="2"/>
            <w:tcBorders>
              <w:top w:val="single" w:sz="4" w:space="0" w:color="auto"/>
              <w:left w:val="nil"/>
              <w:bottom w:val="single" w:sz="4" w:space="0" w:color="auto"/>
              <w:right w:val="single" w:sz="4" w:space="0" w:color="auto"/>
            </w:tcBorders>
          </w:tcPr>
          <w:p w14:paraId="1F716A4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D06142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D3F31F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C6DCEB8"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BA01C7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8710733" w14:textId="77777777" w:rsidR="00382ACA" w:rsidRPr="009B053A" w:rsidRDefault="00382ACA" w:rsidP="00931ECD">
            <w:pPr>
              <w:pStyle w:val="TAC"/>
              <w:rPr>
                <w:lang w:eastAsia="ja-JP"/>
              </w:rPr>
            </w:pPr>
            <w:r w:rsidRPr="009B053A">
              <w:t>2</w:t>
            </w:r>
          </w:p>
        </w:tc>
      </w:tr>
      <w:tr w:rsidR="00382ACA" w:rsidRPr="009B053A" w14:paraId="799F9D4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C9C79A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F4FA40" w14:textId="77777777" w:rsidR="00382ACA" w:rsidRPr="009B053A" w:rsidRDefault="00382ACA" w:rsidP="00931ECD">
            <w:pPr>
              <w:pStyle w:val="TAL"/>
              <w:rPr>
                <w:lang w:eastAsia="ja-JP"/>
              </w:rPr>
            </w:pPr>
            <w:r w:rsidRPr="009B053A">
              <w:t>E-UTRA band 3, 34</w:t>
            </w:r>
          </w:p>
        </w:tc>
        <w:tc>
          <w:tcPr>
            <w:tcW w:w="1276" w:type="dxa"/>
            <w:gridSpan w:val="2"/>
            <w:tcBorders>
              <w:top w:val="single" w:sz="4" w:space="0" w:color="auto"/>
              <w:left w:val="nil"/>
              <w:bottom w:val="single" w:sz="4" w:space="0" w:color="auto"/>
              <w:right w:val="single" w:sz="4" w:space="0" w:color="auto"/>
            </w:tcBorders>
          </w:tcPr>
          <w:p w14:paraId="263154A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D883CC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E8FFF5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543D27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5EF31F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45CDD3A" w14:textId="77777777" w:rsidR="00382ACA" w:rsidRPr="009B053A" w:rsidRDefault="00382ACA" w:rsidP="00931ECD">
            <w:pPr>
              <w:pStyle w:val="TAC"/>
              <w:rPr>
                <w:lang w:eastAsia="ja-JP"/>
              </w:rPr>
            </w:pPr>
            <w:r w:rsidRPr="009B053A">
              <w:t>5</w:t>
            </w:r>
          </w:p>
        </w:tc>
      </w:tr>
      <w:tr w:rsidR="00382ACA" w:rsidRPr="009B053A" w14:paraId="535F8EE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B61E19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186998" w14:textId="77777777" w:rsidR="00382ACA" w:rsidRPr="009B053A" w:rsidRDefault="00382ACA" w:rsidP="00931ECD">
            <w:pPr>
              <w:pStyle w:val="TAL"/>
              <w:rPr>
                <w:lang w:eastAsia="ja-JP"/>
              </w:rPr>
            </w:pPr>
            <w:r w:rsidRPr="009B053A">
              <w:t>E-UTRA Band 11, 21</w:t>
            </w:r>
          </w:p>
        </w:tc>
        <w:tc>
          <w:tcPr>
            <w:tcW w:w="1276" w:type="dxa"/>
            <w:gridSpan w:val="2"/>
            <w:tcBorders>
              <w:top w:val="single" w:sz="4" w:space="0" w:color="auto"/>
              <w:left w:val="nil"/>
              <w:bottom w:val="single" w:sz="4" w:space="0" w:color="auto"/>
              <w:right w:val="single" w:sz="4" w:space="0" w:color="auto"/>
            </w:tcBorders>
          </w:tcPr>
          <w:p w14:paraId="4497E34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1F70CC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DB152E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6C56ADD"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EA1740D"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2EE19C6" w14:textId="77777777" w:rsidR="00382ACA" w:rsidRPr="009B053A" w:rsidRDefault="00382ACA" w:rsidP="00931ECD">
            <w:pPr>
              <w:pStyle w:val="TAC"/>
              <w:rPr>
                <w:lang w:eastAsia="ja-JP"/>
              </w:rPr>
            </w:pPr>
            <w:r w:rsidRPr="009B053A">
              <w:t>9, 11</w:t>
            </w:r>
          </w:p>
        </w:tc>
      </w:tr>
      <w:tr w:rsidR="00382ACA" w:rsidRPr="009B053A" w14:paraId="23E462F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3FB1DA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3AE27D4" w14:textId="77777777" w:rsidR="00382ACA" w:rsidRPr="009B053A" w:rsidRDefault="00382ACA" w:rsidP="00931ECD">
            <w:pPr>
              <w:pStyle w:val="TAL"/>
              <w:rPr>
                <w:lang w:eastAsia="ja-JP"/>
              </w:rPr>
            </w:pPr>
            <w:r w:rsidRPr="009B053A">
              <w:t xml:space="preserve">E-UTRA Band 1, </w:t>
            </w:r>
            <w:r w:rsidRPr="009B053A">
              <w:rPr>
                <w:lang w:eastAsia="ja-JP"/>
              </w:rPr>
              <w:t>65</w:t>
            </w:r>
          </w:p>
        </w:tc>
        <w:tc>
          <w:tcPr>
            <w:tcW w:w="1276" w:type="dxa"/>
            <w:gridSpan w:val="2"/>
            <w:tcBorders>
              <w:top w:val="single" w:sz="4" w:space="0" w:color="auto"/>
              <w:left w:val="nil"/>
              <w:bottom w:val="single" w:sz="4" w:space="0" w:color="auto"/>
              <w:right w:val="single" w:sz="4" w:space="0" w:color="auto"/>
            </w:tcBorders>
          </w:tcPr>
          <w:p w14:paraId="6B3AA96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482003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A4F9E3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B767CF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BA45A9B"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B34CE8B" w14:textId="77777777" w:rsidR="00382ACA" w:rsidRPr="009B053A" w:rsidRDefault="00382ACA" w:rsidP="00931ECD">
            <w:pPr>
              <w:pStyle w:val="TAC"/>
              <w:rPr>
                <w:lang w:eastAsia="ja-JP"/>
              </w:rPr>
            </w:pPr>
            <w:r w:rsidRPr="009B053A">
              <w:t>9, 10</w:t>
            </w:r>
          </w:p>
        </w:tc>
      </w:tr>
      <w:tr w:rsidR="00382ACA" w:rsidRPr="009B053A" w14:paraId="736CAD6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BB6827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3B7E10D"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041970C" w14:textId="77777777" w:rsidR="00382ACA" w:rsidRPr="009B053A" w:rsidRDefault="00382ACA" w:rsidP="00931ECD">
            <w:pPr>
              <w:pStyle w:val="TAC"/>
              <w:rPr>
                <w:rFonts w:eastAsia="PMingLiU"/>
              </w:rPr>
            </w:pPr>
            <w:r w:rsidRPr="009B053A">
              <w:t>470</w:t>
            </w:r>
          </w:p>
        </w:tc>
        <w:tc>
          <w:tcPr>
            <w:tcW w:w="425" w:type="dxa"/>
            <w:gridSpan w:val="2"/>
            <w:tcBorders>
              <w:top w:val="single" w:sz="4" w:space="0" w:color="auto"/>
              <w:left w:val="nil"/>
              <w:bottom w:val="single" w:sz="4" w:space="0" w:color="auto"/>
              <w:right w:val="single" w:sz="4" w:space="0" w:color="auto"/>
            </w:tcBorders>
          </w:tcPr>
          <w:p w14:paraId="1F4C93C8"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57CE3333" w14:textId="77777777" w:rsidR="00382ACA" w:rsidRPr="009B053A" w:rsidRDefault="00382ACA" w:rsidP="00931ECD">
            <w:pPr>
              <w:pStyle w:val="TAC"/>
              <w:rPr>
                <w:rFonts w:eastAsia="PMingLiU"/>
              </w:rPr>
            </w:pPr>
            <w:r w:rsidRPr="009B053A">
              <w:t>694</w:t>
            </w:r>
          </w:p>
        </w:tc>
        <w:tc>
          <w:tcPr>
            <w:tcW w:w="992" w:type="dxa"/>
            <w:gridSpan w:val="2"/>
            <w:tcBorders>
              <w:top w:val="single" w:sz="4" w:space="0" w:color="auto"/>
              <w:left w:val="nil"/>
              <w:bottom w:val="single" w:sz="4" w:space="0" w:color="auto"/>
              <w:right w:val="single" w:sz="4" w:space="0" w:color="auto"/>
            </w:tcBorders>
          </w:tcPr>
          <w:p w14:paraId="1C8F19AD" w14:textId="77777777" w:rsidR="00382ACA" w:rsidRPr="009B053A" w:rsidRDefault="00382ACA" w:rsidP="00931ECD">
            <w:pPr>
              <w:pStyle w:val="TAC"/>
              <w:rPr>
                <w:rFonts w:eastAsia="PMingLiU"/>
              </w:rPr>
            </w:pPr>
            <w:r w:rsidRPr="009B053A">
              <w:t>-42</w:t>
            </w:r>
          </w:p>
        </w:tc>
        <w:tc>
          <w:tcPr>
            <w:tcW w:w="1134" w:type="dxa"/>
            <w:gridSpan w:val="2"/>
            <w:tcBorders>
              <w:top w:val="single" w:sz="4" w:space="0" w:color="auto"/>
              <w:left w:val="nil"/>
              <w:bottom w:val="single" w:sz="4" w:space="0" w:color="auto"/>
              <w:right w:val="single" w:sz="4" w:space="0" w:color="auto"/>
            </w:tcBorders>
            <w:noWrap/>
          </w:tcPr>
          <w:p w14:paraId="38D8B5C6" w14:textId="77777777" w:rsidR="00382ACA" w:rsidRPr="009B053A" w:rsidRDefault="00382ACA" w:rsidP="00931ECD">
            <w:pPr>
              <w:pStyle w:val="TAC"/>
              <w:rPr>
                <w:rFonts w:eastAsia="PMingLiU"/>
              </w:rPr>
            </w:pPr>
            <w:r w:rsidRPr="009B053A">
              <w:t>8</w:t>
            </w:r>
          </w:p>
        </w:tc>
        <w:tc>
          <w:tcPr>
            <w:tcW w:w="1134" w:type="dxa"/>
            <w:tcBorders>
              <w:top w:val="single" w:sz="4" w:space="0" w:color="auto"/>
              <w:left w:val="nil"/>
              <w:bottom w:val="single" w:sz="4" w:space="0" w:color="auto"/>
              <w:right w:val="single" w:sz="4" w:space="0" w:color="auto"/>
            </w:tcBorders>
            <w:noWrap/>
          </w:tcPr>
          <w:p w14:paraId="6CC2420C" w14:textId="77777777" w:rsidR="00382ACA" w:rsidRPr="009B053A" w:rsidRDefault="00382ACA" w:rsidP="00931ECD">
            <w:pPr>
              <w:pStyle w:val="TAC"/>
              <w:rPr>
                <w:rFonts w:eastAsia="PMingLiU"/>
                <w:lang w:eastAsia="ko-KR"/>
              </w:rPr>
            </w:pPr>
            <w:r w:rsidRPr="009B053A">
              <w:t>5, 17</w:t>
            </w:r>
          </w:p>
        </w:tc>
      </w:tr>
      <w:tr w:rsidR="00382ACA" w:rsidRPr="009B053A" w14:paraId="0EA6223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B447F8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DCA89E"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53DA20C"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787E688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47C9F11" w14:textId="77777777" w:rsidR="00382ACA" w:rsidRPr="009B053A" w:rsidRDefault="00382ACA" w:rsidP="00931ECD">
            <w:pPr>
              <w:pStyle w:val="TAC"/>
            </w:pPr>
            <w:r w:rsidRPr="009B053A">
              <w:t>710</w:t>
            </w:r>
          </w:p>
        </w:tc>
        <w:tc>
          <w:tcPr>
            <w:tcW w:w="992" w:type="dxa"/>
            <w:gridSpan w:val="2"/>
            <w:tcBorders>
              <w:top w:val="single" w:sz="4" w:space="0" w:color="auto"/>
              <w:left w:val="nil"/>
              <w:bottom w:val="single" w:sz="4" w:space="0" w:color="auto"/>
              <w:right w:val="single" w:sz="4" w:space="0" w:color="auto"/>
            </w:tcBorders>
          </w:tcPr>
          <w:p w14:paraId="5BEF269E" w14:textId="77777777" w:rsidR="00382ACA" w:rsidRPr="009B053A" w:rsidRDefault="00382ACA" w:rsidP="00931ECD">
            <w:pPr>
              <w:pStyle w:val="TAC"/>
              <w:rPr>
                <w:lang w:eastAsia="ja-JP"/>
              </w:rPr>
            </w:pPr>
            <w:r w:rsidRPr="009B053A">
              <w:t>-26.2</w:t>
            </w:r>
          </w:p>
        </w:tc>
        <w:tc>
          <w:tcPr>
            <w:tcW w:w="1134" w:type="dxa"/>
            <w:gridSpan w:val="2"/>
            <w:tcBorders>
              <w:top w:val="single" w:sz="4" w:space="0" w:color="auto"/>
              <w:left w:val="nil"/>
              <w:bottom w:val="single" w:sz="4" w:space="0" w:color="auto"/>
              <w:right w:val="single" w:sz="4" w:space="0" w:color="auto"/>
            </w:tcBorders>
            <w:noWrap/>
          </w:tcPr>
          <w:p w14:paraId="00A95445" w14:textId="77777777" w:rsidR="00382ACA" w:rsidRPr="009B053A" w:rsidRDefault="00382ACA" w:rsidP="00931ECD">
            <w:pPr>
              <w:pStyle w:val="TAC"/>
              <w:rPr>
                <w:lang w:eastAsia="ja-JP"/>
              </w:rPr>
            </w:pPr>
            <w:r w:rsidRPr="009B053A">
              <w:t>6</w:t>
            </w:r>
          </w:p>
        </w:tc>
        <w:tc>
          <w:tcPr>
            <w:tcW w:w="1134" w:type="dxa"/>
            <w:tcBorders>
              <w:top w:val="single" w:sz="4" w:space="0" w:color="auto"/>
              <w:left w:val="nil"/>
              <w:bottom w:val="single" w:sz="4" w:space="0" w:color="auto"/>
              <w:right w:val="single" w:sz="4" w:space="0" w:color="auto"/>
            </w:tcBorders>
            <w:noWrap/>
          </w:tcPr>
          <w:p w14:paraId="7B127883" w14:textId="77777777" w:rsidR="00382ACA" w:rsidRPr="009B053A" w:rsidRDefault="00382ACA" w:rsidP="00931ECD">
            <w:pPr>
              <w:pStyle w:val="TAC"/>
              <w:rPr>
                <w:lang w:eastAsia="ja-JP"/>
              </w:rPr>
            </w:pPr>
            <w:r w:rsidRPr="009B053A">
              <w:t>14</w:t>
            </w:r>
          </w:p>
        </w:tc>
      </w:tr>
      <w:tr w:rsidR="00382ACA" w:rsidRPr="009B053A" w14:paraId="66045B0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67A86B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8E2CC8"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A58F7DA" w14:textId="77777777" w:rsidR="00382ACA" w:rsidRPr="009B053A" w:rsidRDefault="00382ACA" w:rsidP="00931ECD">
            <w:pPr>
              <w:pStyle w:val="TAC"/>
              <w:rPr>
                <w:rFonts w:eastAsia="PMingLiU"/>
              </w:rPr>
            </w:pPr>
            <w:r w:rsidRPr="009B053A">
              <w:t>758</w:t>
            </w:r>
          </w:p>
        </w:tc>
        <w:tc>
          <w:tcPr>
            <w:tcW w:w="425" w:type="dxa"/>
            <w:gridSpan w:val="2"/>
            <w:tcBorders>
              <w:top w:val="single" w:sz="4" w:space="0" w:color="auto"/>
              <w:left w:val="nil"/>
              <w:bottom w:val="single" w:sz="4" w:space="0" w:color="auto"/>
              <w:right w:val="single" w:sz="4" w:space="0" w:color="auto"/>
            </w:tcBorders>
          </w:tcPr>
          <w:p w14:paraId="7229687E"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399AA51B" w14:textId="77777777" w:rsidR="00382ACA" w:rsidRPr="009B053A" w:rsidRDefault="00382ACA" w:rsidP="00931ECD">
            <w:pPr>
              <w:pStyle w:val="TAC"/>
              <w:rPr>
                <w:rFonts w:eastAsia="PMingLiU"/>
              </w:rPr>
            </w:pPr>
            <w:r w:rsidRPr="009B053A">
              <w:t>773</w:t>
            </w:r>
          </w:p>
        </w:tc>
        <w:tc>
          <w:tcPr>
            <w:tcW w:w="992" w:type="dxa"/>
            <w:gridSpan w:val="2"/>
            <w:tcBorders>
              <w:top w:val="single" w:sz="4" w:space="0" w:color="auto"/>
              <w:left w:val="nil"/>
              <w:bottom w:val="single" w:sz="4" w:space="0" w:color="auto"/>
              <w:right w:val="single" w:sz="4" w:space="0" w:color="auto"/>
            </w:tcBorders>
          </w:tcPr>
          <w:p w14:paraId="7CBCD60B" w14:textId="77777777" w:rsidR="00382ACA" w:rsidRPr="009B053A" w:rsidRDefault="00382ACA" w:rsidP="00931ECD">
            <w:pPr>
              <w:pStyle w:val="TAC"/>
              <w:rPr>
                <w:rFonts w:eastAsia="PMingLiU"/>
              </w:rPr>
            </w:pPr>
            <w:r w:rsidRPr="009B053A">
              <w:t>-32</w:t>
            </w:r>
          </w:p>
        </w:tc>
        <w:tc>
          <w:tcPr>
            <w:tcW w:w="1134" w:type="dxa"/>
            <w:gridSpan w:val="2"/>
            <w:tcBorders>
              <w:top w:val="single" w:sz="4" w:space="0" w:color="auto"/>
              <w:left w:val="nil"/>
              <w:bottom w:val="single" w:sz="4" w:space="0" w:color="auto"/>
              <w:right w:val="single" w:sz="4" w:space="0" w:color="auto"/>
            </w:tcBorders>
            <w:noWrap/>
          </w:tcPr>
          <w:p w14:paraId="736C7102"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2238543D" w14:textId="77777777" w:rsidR="00382ACA" w:rsidRPr="009B053A" w:rsidRDefault="00382ACA" w:rsidP="00931ECD">
            <w:pPr>
              <w:pStyle w:val="TAC"/>
              <w:rPr>
                <w:rFonts w:eastAsia="PMingLiU"/>
                <w:lang w:eastAsia="ko-KR"/>
              </w:rPr>
            </w:pPr>
            <w:r w:rsidRPr="009B053A">
              <w:t>5</w:t>
            </w:r>
          </w:p>
        </w:tc>
      </w:tr>
      <w:tr w:rsidR="00382ACA" w:rsidRPr="009B053A" w14:paraId="5950E15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0254EE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25187BB"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CD0DC29" w14:textId="77777777" w:rsidR="00382ACA" w:rsidRPr="009B053A" w:rsidRDefault="00382ACA" w:rsidP="00931ECD">
            <w:pPr>
              <w:pStyle w:val="TAC"/>
            </w:pPr>
            <w:r w:rsidRPr="009B053A">
              <w:t>773</w:t>
            </w:r>
          </w:p>
        </w:tc>
        <w:tc>
          <w:tcPr>
            <w:tcW w:w="425" w:type="dxa"/>
            <w:gridSpan w:val="2"/>
            <w:tcBorders>
              <w:top w:val="single" w:sz="4" w:space="0" w:color="auto"/>
              <w:left w:val="nil"/>
              <w:bottom w:val="single" w:sz="4" w:space="0" w:color="auto"/>
              <w:right w:val="single" w:sz="4" w:space="0" w:color="auto"/>
            </w:tcBorders>
          </w:tcPr>
          <w:p w14:paraId="039AF8D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B4867A7"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53BD69ED"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4959778"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9E09F6D" w14:textId="77777777" w:rsidR="00382ACA" w:rsidRPr="009B053A" w:rsidRDefault="00382ACA" w:rsidP="00931ECD">
            <w:pPr>
              <w:pStyle w:val="TAC"/>
              <w:rPr>
                <w:lang w:eastAsia="ja-JP"/>
              </w:rPr>
            </w:pPr>
          </w:p>
        </w:tc>
      </w:tr>
      <w:tr w:rsidR="00382ACA" w:rsidRPr="009B053A" w14:paraId="2045F05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EE221D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43947BE"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482098E" w14:textId="77777777" w:rsidR="00382ACA" w:rsidRPr="009B053A" w:rsidRDefault="00382ACA" w:rsidP="00931ECD">
            <w:pPr>
              <w:pStyle w:val="TAC"/>
            </w:pPr>
            <w:r w:rsidRPr="009B053A">
              <w:t>662</w:t>
            </w:r>
          </w:p>
        </w:tc>
        <w:tc>
          <w:tcPr>
            <w:tcW w:w="425" w:type="dxa"/>
            <w:gridSpan w:val="2"/>
            <w:tcBorders>
              <w:top w:val="single" w:sz="4" w:space="0" w:color="auto"/>
              <w:left w:val="nil"/>
              <w:bottom w:val="single" w:sz="4" w:space="0" w:color="auto"/>
              <w:right w:val="single" w:sz="4" w:space="0" w:color="auto"/>
            </w:tcBorders>
          </w:tcPr>
          <w:p w14:paraId="3BB57C0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C631019" w14:textId="77777777" w:rsidR="00382ACA" w:rsidRPr="009B053A" w:rsidRDefault="00382ACA" w:rsidP="00931ECD">
            <w:pPr>
              <w:pStyle w:val="TAC"/>
            </w:pPr>
            <w:r w:rsidRPr="009B053A">
              <w:t>694</w:t>
            </w:r>
          </w:p>
        </w:tc>
        <w:tc>
          <w:tcPr>
            <w:tcW w:w="992" w:type="dxa"/>
            <w:gridSpan w:val="2"/>
            <w:tcBorders>
              <w:top w:val="single" w:sz="4" w:space="0" w:color="auto"/>
              <w:left w:val="nil"/>
              <w:bottom w:val="single" w:sz="4" w:space="0" w:color="auto"/>
              <w:right w:val="single" w:sz="4" w:space="0" w:color="auto"/>
            </w:tcBorders>
          </w:tcPr>
          <w:p w14:paraId="3F6D71D6"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64B50804"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1001632A" w14:textId="77777777" w:rsidR="00382ACA" w:rsidRPr="009B053A" w:rsidRDefault="00382ACA" w:rsidP="00931ECD">
            <w:pPr>
              <w:pStyle w:val="TAC"/>
              <w:rPr>
                <w:lang w:eastAsia="ja-JP"/>
              </w:rPr>
            </w:pPr>
            <w:r w:rsidRPr="009B053A">
              <w:t>5</w:t>
            </w:r>
          </w:p>
        </w:tc>
      </w:tr>
      <w:tr w:rsidR="00382ACA" w:rsidRPr="009B053A" w14:paraId="230A0FB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622084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2A4815B"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C0359AD" w14:textId="77777777" w:rsidR="00382ACA" w:rsidRPr="009B053A" w:rsidRDefault="00382ACA" w:rsidP="00931ECD">
            <w:pPr>
              <w:pStyle w:val="TAC"/>
            </w:pPr>
            <w:r w:rsidRPr="009B053A">
              <w:t>1880</w:t>
            </w:r>
          </w:p>
        </w:tc>
        <w:tc>
          <w:tcPr>
            <w:tcW w:w="425" w:type="dxa"/>
            <w:gridSpan w:val="2"/>
            <w:tcBorders>
              <w:top w:val="single" w:sz="4" w:space="0" w:color="auto"/>
              <w:left w:val="nil"/>
              <w:bottom w:val="single" w:sz="4" w:space="0" w:color="auto"/>
              <w:right w:val="single" w:sz="4" w:space="0" w:color="auto"/>
            </w:tcBorders>
          </w:tcPr>
          <w:p w14:paraId="7793FE9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39BB2CB" w14:textId="77777777" w:rsidR="00382ACA" w:rsidRPr="009B053A" w:rsidRDefault="00382ACA" w:rsidP="00931ECD">
            <w:pPr>
              <w:pStyle w:val="TAC"/>
            </w:pPr>
            <w:r w:rsidRPr="009B053A">
              <w:t>1895</w:t>
            </w:r>
          </w:p>
        </w:tc>
        <w:tc>
          <w:tcPr>
            <w:tcW w:w="992" w:type="dxa"/>
            <w:gridSpan w:val="2"/>
            <w:tcBorders>
              <w:top w:val="single" w:sz="4" w:space="0" w:color="auto"/>
              <w:left w:val="nil"/>
              <w:bottom w:val="single" w:sz="4" w:space="0" w:color="auto"/>
              <w:right w:val="single" w:sz="4" w:space="0" w:color="auto"/>
            </w:tcBorders>
          </w:tcPr>
          <w:p w14:paraId="0726BCA3"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741F771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62921FE" w14:textId="77777777" w:rsidR="00382ACA" w:rsidRPr="009B053A" w:rsidRDefault="00382ACA" w:rsidP="00931ECD">
            <w:pPr>
              <w:pStyle w:val="TAC"/>
              <w:rPr>
                <w:lang w:eastAsia="ja-JP"/>
              </w:rPr>
            </w:pPr>
            <w:r w:rsidRPr="009B053A">
              <w:t>5,16</w:t>
            </w:r>
          </w:p>
        </w:tc>
      </w:tr>
      <w:tr w:rsidR="00382ACA" w:rsidRPr="009B053A" w14:paraId="6B30858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40A0F3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0F57C41"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4AC9EF6" w14:textId="77777777" w:rsidR="00382ACA" w:rsidRPr="009B053A" w:rsidRDefault="00382ACA" w:rsidP="00931ECD">
            <w:pPr>
              <w:pStyle w:val="TAC"/>
            </w:pPr>
            <w:r w:rsidRPr="009B053A">
              <w:t>1895</w:t>
            </w:r>
          </w:p>
        </w:tc>
        <w:tc>
          <w:tcPr>
            <w:tcW w:w="425" w:type="dxa"/>
            <w:gridSpan w:val="2"/>
            <w:tcBorders>
              <w:top w:val="single" w:sz="4" w:space="0" w:color="auto"/>
              <w:left w:val="nil"/>
              <w:bottom w:val="single" w:sz="4" w:space="0" w:color="auto"/>
              <w:right w:val="single" w:sz="4" w:space="0" w:color="auto"/>
            </w:tcBorders>
          </w:tcPr>
          <w:p w14:paraId="6D5AF29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518B583" w14:textId="77777777" w:rsidR="00382ACA" w:rsidRPr="009B053A" w:rsidRDefault="00382ACA" w:rsidP="00931ECD">
            <w:pPr>
              <w:pStyle w:val="TAC"/>
            </w:pPr>
            <w:r w:rsidRPr="009B053A">
              <w:t>1915</w:t>
            </w:r>
          </w:p>
        </w:tc>
        <w:tc>
          <w:tcPr>
            <w:tcW w:w="992" w:type="dxa"/>
            <w:gridSpan w:val="2"/>
            <w:tcBorders>
              <w:top w:val="single" w:sz="4" w:space="0" w:color="auto"/>
              <w:left w:val="nil"/>
              <w:bottom w:val="single" w:sz="4" w:space="0" w:color="auto"/>
              <w:right w:val="single" w:sz="4" w:space="0" w:color="auto"/>
            </w:tcBorders>
          </w:tcPr>
          <w:p w14:paraId="2FF840C7"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61D9D221"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7C5F32E5" w14:textId="77777777" w:rsidR="00382ACA" w:rsidRPr="009B053A" w:rsidRDefault="00382ACA" w:rsidP="00931ECD">
            <w:pPr>
              <w:pStyle w:val="TAC"/>
              <w:rPr>
                <w:lang w:eastAsia="ja-JP"/>
              </w:rPr>
            </w:pPr>
            <w:r w:rsidRPr="009B053A">
              <w:t>5, 7, 16</w:t>
            </w:r>
          </w:p>
        </w:tc>
      </w:tr>
      <w:tr w:rsidR="00382ACA" w:rsidRPr="009B053A" w14:paraId="07EDA94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F7EB20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A81973A"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8938B99" w14:textId="77777777" w:rsidR="00382ACA" w:rsidRPr="009B053A" w:rsidRDefault="00382ACA" w:rsidP="00931ECD">
            <w:pPr>
              <w:pStyle w:val="TAC"/>
            </w:pPr>
            <w:r w:rsidRPr="009B053A">
              <w:t>1915</w:t>
            </w:r>
          </w:p>
        </w:tc>
        <w:tc>
          <w:tcPr>
            <w:tcW w:w="425" w:type="dxa"/>
            <w:gridSpan w:val="2"/>
            <w:tcBorders>
              <w:top w:val="single" w:sz="4" w:space="0" w:color="auto"/>
              <w:left w:val="nil"/>
              <w:bottom w:val="single" w:sz="4" w:space="0" w:color="auto"/>
              <w:right w:val="single" w:sz="4" w:space="0" w:color="auto"/>
            </w:tcBorders>
          </w:tcPr>
          <w:p w14:paraId="2F5F4C6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603648F" w14:textId="77777777" w:rsidR="00382ACA" w:rsidRPr="009B053A" w:rsidRDefault="00382ACA" w:rsidP="00931ECD">
            <w:pPr>
              <w:pStyle w:val="TAC"/>
            </w:pPr>
            <w:r w:rsidRPr="009B053A">
              <w:t>1920</w:t>
            </w:r>
          </w:p>
        </w:tc>
        <w:tc>
          <w:tcPr>
            <w:tcW w:w="992" w:type="dxa"/>
            <w:gridSpan w:val="2"/>
            <w:tcBorders>
              <w:top w:val="single" w:sz="4" w:space="0" w:color="auto"/>
              <w:left w:val="nil"/>
              <w:bottom w:val="single" w:sz="4" w:space="0" w:color="auto"/>
              <w:right w:val="single" w:sz="4" w:space="0" w:color="auto"/>
            </w:tcBorders>
          </w:tcPr>
          <w:p w14:paraId="7B35AAEC"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54EB0C01"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58386E55" w14:textId="77777777" w:rsidR="00382ACA" w:rsidRPr="009B053A" w:rsidRDefault="00382ACA" w:rsidP="00931ECD">
            <w:pPr>
              <w:pStyle w:val="TAC"/>
              <w:rPr>
                <w:lang w:eastAsia="ja-JP"/>
              </w:rPr>
            </w:pPr>
            <w:r w:rsidRPr="009B053A">
              <w:t>5, 7, 16</w:t>
            </w:r>
          </w:p>
        </w:tc>
      </w:tr>
      <w:tr w:rsidR="00382ACA" w:rsidRPr="009B053A" w14:paraId="04B09BA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43836F3E" w14:textId="77777777" w:rsidR="00382ACA" w:rsidRPr="009B053A" w:rsidRDefault="00382ACA" w:rsidP="00931ECD">
            <w:pPr>
              <w:pStyle w:val="TAC"/>
              <w:rPr>
                <w:lang w:eastAsia="ja-JP"/>
              </w:rPr>
            </w:pPr>
            <w:r w:rsidRPr="009B053A">
              <w:rPr>
                <w:lang w:eastAsia="ja-JP"/>
              </w:rPr>
              <w:t>DC_1_n38</w:t>
            </w:r>
          </w:p>
        </w:tc>
        <w:tc>
          <w:tcPr>
            <w:tcW w:w="2693" w:type="dxa"/>
            <w:gridSpan w:val="2"/>
            <w:tcBorders>
              <w:top w:val="single" w:sz="4" w:space="0" w:color="auto"/>
              <w:left w:val="nil"/>
              <w:right w:val="single" w:sz="4" w:space="0" w:color="auto"/>
            </w:tcBorders>
          </w:tcPr>
          <w:p w14:paraId="244F79B0" w14:textId="77777777" w:rsidR="00382ACA" w:rsidRPr="009B053A" w:rsidRDefault="00382ACA" w:rsidP="00931ECD">
            <w:pPr>
              <w:pStyle w:val="TAL"/>
              <w:rPr>
                <w:rFonts w:cs="Arial"/>
              </w:rPr>
            </w:pPr>
            <w:r w:rsidRPr="009B053A">
              <w:rPr>
                <w:rFonts w:cs="Arial"/>
              </w:rPr>
              <w:t>E-UTRA Band 1, 3, 5, 8, 20, 22, 27, 28, 31, 32, 34, 40, 42, 43, 50, 51, 65, 67, 68, 72, 74, 75, 76</w:t>
            </w:r>
          </w:p>
        </w:tc>
        <w:tc>
          <w:tcPr>
            <w:tcW w:w="1276" w:type="dxa"/>
            <w:gridSpan w:val="2"/>
            <w:tcBorders>
              <w:top w:val="single" w:sz="4" w:space="0" w:color="auto"/>
              <w:left w:val="nil"/>
              <w:right w:val="single" w:sz="4" w:space="0" w:color="auto"/>
            </w:tcBorders>
          </w:tcPr>
          <w:p w14:paraId="17FC1873" w14:textId="77777777" w:rsidR="00382ACA" w:rsidRPr="009B053A" w:rsidRDefault="00382ACA" w:rsidP="00931ECD">
            <w:pPr>
              <w:pStyle w:val="TAC"/>
            </w:pPr>
            <w:r w:rsidRPr="009B053A">
              <w:t>F</w:t>
            </w:r>
            <w:r w:rsidRPr="009B053A">
              <w:rPr>
                <w:vertAlign w:val="subscript"/>
                <w:lang w:eastAsia="ja-JP"/>
              </w:rPr>
              <w:t>DL_low</w:t>
            </w:r>
          </w:p>
        </w:tc>
        <w:tc>
          <w:tcPr>
            <w:tcW w:w="425" w:type="dxa"/>
            <w:gridSpan w:val="2"/>
            <w:tcBorders>
              <w:top w:val="single" w:sz="4" w:space="0" w:color="auto"/>
              <w:left w:val="nil"/>
              <w:right w:val="single" w:sz="4" w:space="0" w:color="auto"/>
            </w:tcBorders>
          </w:tcPr>
          <w:p w14:paraId="3D42C081"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44DFEEB4" w14:textId="77777777" w:rsidR="00382ACA" w:rsidRPr="009B053A" w:rsidRDefault="00382ACA" w:rsidP="00931ECD">
            <w:pPr>
              <w:pStyle w:val="TAC"/>
            </w:pPr>
            <w:r w:rsidRPr="009B053A">
              <w:t>F</w:t>
            </w:r>
            <w:r w:rsidRPr="009B053A">
              <w:rPr>
                <w:vertAlign w:val="subscript"/>
                <w:lang w:eastAsia="ja-JP"/>
              </w:rPr>
              <w:t>DL_high</w:t>
            </w:r>
          </w:p>
        </w:tc>
        <w:tc>
          <w:tcPr>
            <w:tcW w:w="992" w:type="dxa"/>
            <w:gridSpan w:val="2"/>
            <w:tcBorders>
              <w:top w:val="single" w:sz="4" w:space="0" w:color="auto"/>
              <w:left w:val="nil"/>
              <w:right w:val="single" w:sz="4" w:space="0" w:color="auto"/>
            </w:tcBorders>
          </w:tcPr>
          <w:p w14:paraId="5DD54110" w14:textId="77777777" w:rsidR="00382ACA" w:rsidRPr="009B053A" w:rsidRDefault="00382ACA" w:rsidP="00931ECD">
            <w:pPr>
              <w:pStyle w:val="TAC"/>
            </w:pPr>
            <w:r w:rsidRPr="009B053A">
              <w:t>-50</w:t>
            </w:r>
          </w:p>
        </w:tc>
        <w:tc>
          <w:tcPr>
            <w:tcW w:w="1134" w:type="dxa"/>
            <w:gridSpan w:val="2"/>
            <w:tcBorders>
              <w:top w:val="single" w:sz="4" w:space="0" w:color="auto"/>
              <w:left w:val="nil"/>
              <w:right w:val="single" w:sz="4" w:space="0" w:color="auto"/>
            </w:tcBorders>
            <w:noWrap/>
          </w:tcPr>
          <w:p w14:paraId="592DDC33" w14:textId="77777777" w:rsidR="00382ACA" w:rsidRPr="009B053A" w:rsidRDefault="00382ACA" w:rsidP="00931ECD">
            <w:pPr>
              <w:pStyle w:val="TAC"/>
            </w:pPr>
            <w:r w:rsidRPr="009B053A">
              <w:t>1</w:t>
            </w:r>
          </w:p>
        </w:tc>
        <w:tc>
          <w:tcPr>
            <w:tcW w:w="1134" w:type="dxa"/>
            <w:tcBorders>
              <w:top w:val="single" w:sz="4" w:space="0" w:color="auto"/>
              <w:left w:val="nil"/>
              <w:right w:val="single" w:sz="4" w:space="0" w:color="auto"/>
            </w:tcBorders>
            <w:noWrap/>
          </w:tcPr>
          <w:p w14:paraId="4F65851D" w14:textId="77777777" w:rsidR="00382ACA" w:rsidRPr="009B053A" w:rsidRDefault="00382ACA" w:rsidP="00931ECD">
            <w:pPr>
              <w:pStyle w:val="TAC"/>
            </w:pPr>
          </w:p>
        </w:tc>
      </w:tr>
      <w:tr w:rsidR="00C67C31" w:rsidRPr="009B053A" w14:paraId="5656E78D" w14:textId="77777777" w:rsidTr="00EE35F1">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3FF59ABC" w14:textId="44465C8B" w:rsidR="00C67C31" w:rsidRPr="009B053A" w:rsidRDefault="00C67C31" w:rsidP="00C67C31">
            <w:pPr>
              <w:pStyle w:val="TAC"/>
              <w:rPr>
                <w:lang w:eastAsia="ja-JP"/>
              </w:rPr>
            </w:pPr>
            <w:r w:rsidRPr="009B053A">
              <w:rPr>
                <w:lang w:eastAsia="ja-JP"/>
              </w:rPr>
              <w:lastRenderedPageBreak/>
              <w:t>DC_1_n41</w:t>
            </w:r>
          </w:p>
        </w:tc>
        <w:tc>
          <w:tcPr>
            <w:tcW w:w="2693" w:type="dxa"/>
            <w:gridSpan w:val="2"/>
            <w:tcBorders>
              <w:top w:val="single" w:sz="4" w:space="0" w:color="auto"/>
              <w:left w:val="nil"/>
              <w:right w:val="single" w:sz="4" w:space="0" w:color="auto"/>
            </w:tcBorders>
          </w:tcPr>
          <w:p w14:paraId="5A5926C6" w14:textId="77777777" w:rsidR="00C67C31" w:rsidRPr="009B053A" w:rsidRDefault="00C67C31" w:rsidP="00C67C31">
            <w:pPr>
              <w:pStyle w:val="TAL"/>
              <w:rPr>
                <w:rFonts w:cs="Arial"/>
                <w:lang w:eastAsia="zh-CN"/>
              </w:rPr>
            </w:pPr>
            <w:r w:rsidRPr="009B053A">
              <w:rPr>
                <w:rFonts w:cs="Arial"/>
              </w:rPr>
              <w:t>E-UTRA Band 3, 4, 5, 8, 12, 13, 14, 17, 19, 20, 21, 24, 26, 27, 28, 29, 30, 31, 32, 42, 43, 44</w:t>
            </w:r>
            <w:r w:rsidRPr="009B053A">
              <w:rPr>
                <w:rFonts w:cs="Arial"/>
                <w:lang w:eastAsia="zh-CN"/>
              </w:rPr>
              <w:t>, 45</w:t>
            </w:r>
            <w:r w:rsidRPr="009B053A">
              <w:rPr>
                <w:rFonts w:cs="Arial"/>
              </w:rPr>
              <w:t>, 50, 51, 52, 66, 67, 68, 71, 72</w:t>
            </w:r>
            <w:r w:rsidRPr="009B053A">
              <w:rPr>
                <w:rFonts w:cs="Arial"/>
                <w:lang w:eastAsia="ja-JP"/>
              </w:rPr>
              <w:t>, 73,</w:t>
            </w:r>
            <w:r w:rsidRPr="009B053A">
              <w:rPr>
                <w:rFonts w:cs="Arial"/>
              </w:rPr>
              <w:t xml:space="preserve"> 75, 76, 85</w:t>
            </w:r>
          </w:p>
          <w:p w14:paraId="4C3DF73D" w14:textId="29315173" w:rsidR="00C67C31" w:rsidRPr="009B053A" w:rsidRDefault="00C67C31" w:rsidP="00C67C31">
            <w:pPr>
              <w:pStyle w:val="TAL"/>
              <w:rPr>
                <w:rFonts w:cs="Arial"/>
              </w:rPr>
            </w:pPr>
            <w:r w:rsidRPr="009B053A">
              <w:t>NR Band</w:t>
            </w:r>
            <w:r w:rsidRPr="009B053A">
              <w:rPr>
                <w:lang w:eastAsia="zh-CN"/>
              </w:rPr>
              <w:t xml:space="preserve"> n78</w:t>
            </w:r>
          </w:p>
        </w:tc>
        <w:tc>
          <w:tcPr>
            <w:tcW w:w="1276" w:type="dxa"/>
            <w:gridSpan w:val="2"/>
            <w:tcBorders>
              <w:top w:val="single" w:sz="4" w:space="0" w:color="auto"/>
              <w:left w:val="nil"/>
              <w:right w:val="single" w:sz="4" w:space="0" w:color="auto"/>
            </w:tcBorders>
          </w:tcPr>
          <w:p w14:paraId="0042A9F1" w14:textId="640E623F" w:rsidR="00C67C31" w:rsidRPr="009B053A" w:rsidRDefault="00C67C31" w:rsidP="00C67C31">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187E40AB" w14:textId="16DBF0F1" w:rsidR="00C67C31" w:rsidRPr="009B053A" w:rsidRDefault="00C67C31" w:rsidP="00C67C31">
            <w:pPr>
              <w:pStyle w:val="TAC"/>
            </w:pPr>
            <w:r w:rsidRPr="009B053A">
              <w:t>-</w:t>
            </w:r>
          </w:p>
        </w:tc>
        <w:tc>
          <w:tcPr>
            <w:tcW w:w="1134" w:type="dxa"/>
            <w:gridSpan w:val="2"/>
            <w:tcBorders>
              <w:top w:val="single" w:sz="4" w:space="0" w:color="auto"/>
              <w:left w:val="nil"/>
              <w:right w:val="single" w:sz="4" w:space="0" w:color="auto"/>
            </w:tcBorders>
          </w:tcPr>
          <w:p w14:paraId="3E83A9DA" w14:textId="0EB7102A" w:rsidR="00C67C31" w:rsidRPr="009B053A" w:rsidRDefault="00C67C31" w:rsidP="00C67C31">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5C17EE36" w14:textId="1FF3E118" w:rsidR="00C67C31" w:rsidRPr="009B053A" w:rsidRDefault="00C67C31" w:rsidP="00C67C31">
            <w:pPr>
              <w:pStyle w:val="TAC"/>
            </w:pPr>
            <w:r w:rsidRPr="009B053A">
              <w:t>-50</w:t>
            </w:r>
          </w:p>
        </w:tc>
        <w:tc>
          <w:tcPr>
            <w:tcW w:w="1134" w:type="dxa"/>
            <w:gridSpan w:val="2"/>
            <w:tcBorders>
              <w:top w:val="single" w:sz="4" w:space="0" w:color="auto"/>
              <w:left w:val="nil"/>
              <w:right w:val="single" w:sz="4" w:space="0" w:color="auto"/>
            </w:tcBorders>
            <w:noWrap/>
          </w:tcPr>
          <w:p w14:paraId="1D1A6DC1" w14:textId="6A0F1448" w:rsidR="00C67C31" w:rsidRPr="009B053A" w:rsidRDefault="00C67C31" w:rsidP="00C67C31">
            <w:pPr>
              <w:pStyle w:val="TAC"/>
            </w:pPr>
            <w:r w:rsidRPr="009B053A">
              <w:t>1</w:t>
            </w:r>
          </w:p>
        </w:tc>
        <w:tc>
          <w:tcPr>
            <w:tcW w:w="1134" w:type="dxa"/>
            <w:tcBorders>
              <w:top w:val="single" w:sz="4" w:space="0" w:color="auto"/>
              <w:left w:val="nil"/>
              <w:right w:val="single" w:sz="4" w:space="0" w:color="auto"/>
            </w:tcBorders>
            <w:noWrap/>
          </w:tcPr>
          <w:p w14:paraId="19F13A51" w14:textId="77777777" w:rsidR="00C67C31" w:rsidRPr="009B053A" w:rsidRDefault="00C67C31" w:rsidP="00C67C31">
            <w:pPr>
              <w:pStyle w:val="TAC"/>
            </w:pPr>
          </w:p>
        </w:tc>
      </w:tr>
      <w:tr w:rsidR="00C67C31" w:rsidRPr="009B053A" w14:paraId="19920216"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1EA088A8"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0FA767C1" w14:textId="5F8A01B2" w:rsidR="00C67C31" w:rsidRPr="009B053A" w:rsidRDefault="00C67C31" w:rsidP="00C67C31">
            <w:pPr>
              <w:pStyle w:val="TAL"/>
              <w:rPr>
                <w:rFonts w:cs="Arial"/>
              </w:rPr>
            </w:pPr>
            <w:r w:rsidRPr="009B053A">
              <w:rPr>
                <w:rFonts w:cs="Arial"/>
              </w:rPr>
              <w:t>E-UTRA Band 34</w:t>
            </w:r>
          </w:p>
        </w:tc>
        <w:tc>
          <w:tcPr>
            <w:tcW w:w="1276" w:type="dxa"/>
            <w:gridSpan w:val="2"/>
            <w:tcBorders>
              <w:top w:val="single" w:sz="4" w:space="0" w:color="auto"/>
              <w:left w:val="nil"/>
              <w:right w:val="single" w:sz="4" w:space="0" w:color="auto"/>
            </w:tcBorders>
          </w:tcPr>
          <w:p w14:paraId="24441EF9" w14:textId="4C6FE6F3" w:rsidR="00C67C31" w:rsidRPr="009B053A" w:rsidRDefault="00C67C31" w:rsidP="00C67C31">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6464F159" w14:textId="7BFBD795" w:rsidR="00C67C31" w:rsidRPr="009B053A" w:rsidRDefault="00C67C31" w:rsidP="00C67C31">
            <w:pPr>
              <w:pStyle w:val="TAC"/>
            </w:pPr>
            <w:r w:rsidRPr="009B053A">
              <w:t>-</w:t>
            </w:r>
          </w:p>
        </w:tc>
        <w:tc>
          <w:tcPr>
            <w:tcW w:w="1134" w:type="dxa"/>
            <w:gridSpan w:val="2"/>
            <w:tcBorders>
              <w:top w:val="single" w:sz="4" w:space="0" w:color="auto"/>
              <w:left w:val="nil"/>
              <w:right w:val="single" w:sz="4" w:space="0" w:color="auto"/>
            </w:tcBorders>
          </w:tcPr>
          <w:p w14:paraId="0F8BDAB2" w14:textId="078A7122" w:rsidR="00C67C31" w:rsidRPr="009B053A" w:rsidRDefault="00C67C31" w:rsidP="00C67C31">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03519FB5" w14:textId="6522DE85" w:rsidR="00C67C31" w:rsidRPr="009B053A" w:rsidRDefault="00C67C31" w:rsidP="00C67C31">
            <w:pPr>
              <w:pStyle w:val="TAC"/>
            </w:pPr>
            <w:r w:rsidRPr="009B053A">
              <w:t>-50</w:t>
            </w:r>
          </w:p>
        </w:tc>
        <w:tc>
          <w:tcPr>
            <w:tcW w:w="1134" w:type="dxa"/>
            <w:gridSpan w:val="2"/>
            <w:tcBorders>
              <w:top w:val="single" w:sz="4" w:space="0" w:color="auto"/>
              <w:left w:val="nil"/>
              <w:right w:val="single" w:sz="4" w:space="0" w:color="auto"/>
            </w:tcBorders>
            <w:noWrap/>
          </w:tcPr>
          <w:p w14:paraId="6D688957" w14:textId="05BF84DD" w:rsidR="00C67C31" w:rsidRPr="009B053A" w:rsidRDefault="00C67C31" w:rsidP="00C67C31">
            <w:pPr>
              <w:pStyle w:val="TAC"/>
            </w:pPr>
            <w:r w:rsidRPr="009B053A">
              <w:t>1</w:t>
            </w:r>
          </w:p>
        </w:tc>
        <w:tc>
          <w:tcPr>
            <w:tcW w:w="1134" w:type="dxa"/>
            <w:tcBorders>
              <w:top w:val="single" w:sz="4" w:space="0" w:color="auto"/>
              <w:left w:val="nil"/>
              <w:right w:val="single" w:sz="4" w:space="0" w:color="auto"/>
            </w:tcBorders>
            <w:noWrap/>
          </w:tcPr>
          <w:p w14:paraId="5E69BD5A" w14:textId="1F58BF05" w:rsidR="00C67C31" w:rsidRPr="009B053A" w:rsidRDefault="00C67C31" w:rsidP="00C67C31">
            <w:pPr>
              <w:pStyle w:val="TAC"/>
            </w:pPr>
            <w:r w:rsidRPr="009B053A">
              <w:t>5</w:t>
            </w:r>
          </w:p>
        </w:tc>
      </w:tr>
      <w:tr w:rsidR="00C67C31" w:rsidRPr="009B053A" w14:paraId="5A0E1C17"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66487E21"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061B9AAC" w14:textId="2AA4E727" w:rsidR="00C67C31" w:rsidRPr="009B053A" w:rsidRDefault="00C67C31" w:rsidP="00C67C31">
            <w:pPr>
              <w:pStyle w:val="TAL"/>
              <w:rPr>
                <w:rFonts w:cs="Arial"/>
              </w:rPr>
            </w:pPr>
            <w:r w:rsidRPr="009B053A">
              <w:rPr>
                <w:rFonts w:cs="Arial"/>
                <w:lang w:eastAsia="zh-CN"/>
              </w:rPr>
              <w:t>NR Band n77, n79</w:t>
            </w:r>
          </w:p>
        </w:tc>
        <w:tc>
          <w:tcPr>
            <w:tcW w:w="1276" w:type="dxa"/>
            <w:gridSpan w:val="2"/>
            <w:tcBorders>
              <w:top w:val="single" w:sz="4" w:space="0" w:color="auto"/>
              <w:left w:val="nil"/>
              <w:right w:val="single" w:sz="4" w:space="0" w:color="auto"/>
            </w:tcBorders>
          </w:tcPr>
          <w:p w14:paraId="6C09746D" w14:textId="13448FD3" w:rsidR="00C67C31" w:rsidRPr="009B053A" w:rsidRDefault="00C67C31" w:rsidP="00C67C31">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41C45F6D" w14:textId="484E3E29" w:rsidR="00C67C31" w:rsidRPr="009B053A" w:rsidRDefault="00C67C31" w:rsidP="00C67C31">
            <w:pPr>
              <w:pStyle w:val="TAC"/>
            </w:pPr>
            <w:r w:rsidRPr="009B053A">
              <w:t>-</w:t>
            </w:r>
          </w:p>
        </w:tc>
        <w:tc>
          <w:tcPr>
            <w:tcW w:w="1134" w:type="dxa"/>
            <w:gridSpan w:val="2"/>
            <w:tcBorders>
              <w:top w:val="single" w:sz="4" w:space="0" w:color="auto"/>
              <w:left w:val="nil"/>
              <w:right w:val="single" w:sz="4" w:space="0" w:color="auto"/>
            </w:tcBorders>
          </w:tcPr>
          <w:p w14:paraId="258DACBE" w14:textId="7CB380AF" w:rsidR="00C67C31" w:rsidRPr="009B053A" w:rsidRDefault="00C67C31" w:rsidP="00C67C31">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4728CE30" w14:textId="0D5CB8F5" w:rsidR="00C67C31" w:rsidRPr="009B053A" w:rsidRDefault="00C67C31" w:rsidP="00C67C31">
            <w:pPr>
              <w:pStyle w:val="TAC"/>
            </w:pPr>
            <w:r w:rsidRPr="009B053A">
              <w:rPr>
                <w:lang w:eastAsia="zh-CN"/>
              </w:rPr>
              <w:t>-50</w:t>
            </w:r>
          </w:p>
        </w:tc>
        <w:tc>
          <w:tcPr>
            <w:tcW w:w="1134" w:type="dxa"/>
            <w:gridSpan w:val="2"/>
            <w:tcBorders>
              <w:top w:val="single" w:sz="4" w:space="0" w:color="auto"/>
              <w:left w:val="nil"/>
              <w:right w:val="single" w:sz="4" w:space="0" w:color="auto"/>
            </w:tcBorders>
            <w:noWrap/>
          </w:tcPr>
          <w:p w14:paraId="037AE720" w14:textId="39303A63" w:rsidR="00C67C31" w:rsidRPr="009B053A" w:rsidRDefault="00C67C31" w:rsidP="00C67C31">
            <w:pPr>
              <w:pStyle w:val="TAC"/>
            </w:pPr>
            <w:r w:rsidRPr="009B053A">
              <w:rPr>
                <w:lang w:eastAsia="zh-CN"/>
              </w:rPr>
              <w:t>1</w:t>
            </w:r>
          </w:p>
        </w:tc>
        <w:tc>
          <w:tcPr>
            <w:tcW w:w="1134" w:type="dxa"/>
            <w:tcBorders>
              <w:top w:val="single" w:sz="4" w:space="0" w:color="auto"/>
              <w:left w:val="nil"/>
              <w:right w:val="single" w:sz="4" w:space="0" w:color="auto"/>
            </w:tcBorders>
            <w:noWrap/>
          </w:tcPr>
          <w:p w14:paraId="1D016861" w14:textId="0A3CC854" w:rsidR="00C67C31" w:rsidRPr="009B053A" w:rsidRDefault="00C67C31" w:rsidP="00C67C31">
            <w:pPr>
              <w:pStyle w:val="TAC"/>
            </w:pPr>
            <w:r w:rsidRPr="009B053A">
              <w:rPr>
                <w:lang w:eastAsia="zh-CN"/>
              </w:rPr>
              <w:t>2</w:t>
            </w:r>
          </w:p>
        </w:tc>
      </w:tr>
      <w:tr w:rsidR="00C67C31" w:rsidRPr="009B053A" w14:paraId="7E0C695D"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5AB24FC0"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05AA5B6F" w14:textId="58DDE241" w:rsidR="00C67C31" w:rsidRPr="009B053A" w:rsidRDefault="00C67C31" w:rsidP="00C67C31">
            <w:pPr>
              <w:pStyle w:val="TAL"/>
              <w:rPr>
                <w:rFonts w:cs="Arial"/>
              </w:rPr>
            </w:pPr>
            <w:r w:rsidRPr="009B053A">
              <w:t>E-UTRA Band</w:t>
            </w:r>
            <w:r w:rsidRPr="009B053A">
              <w:rPr>
                <w:lang w:eastAsia="zh-CN"/>
              </w:rPr>
              <w:t xml:space="preserve"> 40</w:t>
            </w:r>
          </w:p>
        </w:tc>
        <w:tc>
          <w:tcPr>
            <w:tcW w:w="1276" w:type="dxa"/>
            <w:gridSpan w:val="2"/>
            <w:tcBorders>
              <w:top w:val="single" w:sz="4" w:space="0" w:color="auto"/>
              <w:left w:val="nil"/>
              <w:right w:val="single" w:sz="4" w:space="0" w:color="auto"/>
            </w:tcBorders>
          </w:tcPr>
          <w:p w14:paraId="73826D44" w14:textId="533DCA1A" w:rsidR="00C67C31" w:rsidRPr="009B053A" w:rsidRDefault="00C67C31" w:rsidP="00C67C31">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6DA6AF87" w14:textId="047F3645" w:rsidR="00C67C31" w:rsidRPr="009B053A" w:rsidRDefault="00C67C31" w:rsidP="00C67C31">
            <w:pPr>
              <w:pStyle w:val="TAC"/>
            </w:pPr>
            <w:r w:rsidRPr="009B053A">
              <w:t>-</w:t>
            </w:r>
          </w:p>
        </w:tc>
        <w:tc>
          <w:tcPr>
            <w:tcW w:w="1134" w:type="dxa"/>
            <w:gridSpan w:val="2"/>
            <w:tcBorders>
              <w:top w:val="single" w:sz="4" w:space="0" w:color="auto"/>
              <w:left w:val="nil"/>
              <w:right w:val="single" w:sz="4" w:space="0" w:color="auto"/>
            </w:tcBorders>
          </w:tcPr>
          <w:p w14:paraId="2EA8C88D" w14:textId="1F519AFC" w:rsidR="00C67C31" w:rsidRPr="009B053A" w:rsidRDefault="00C67C31" w:rsidP="00C67C31">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1C22A277" w14:textId="18B36594" w:rsidR="00C67C31" w:rsidRPr="009B053A" w:rsidRDefault="00C67C31" w:rsidP="00C67C31">
            <w:pPr>
              <w:pStyle w:val="TAC"/>
            </w:pPr>
            <w:r w:rsidRPr="009B053A">
              <w:rPr>
                <w:lang w:eastAsia="zh-CN"/>
              </w:rPr>
              <w:t>-40</w:t>
            </w:r>
          </w:p>
        </w:tc>
        <w:tc>
          <w:tcPr>
            <w:tcW w:w="1134" w:type="dxa"/>
            <w:gridSpan w:val="2"/>
            <w:tcBorders>
              <w:top w:val="single" w:sz="4" w:space="0" w:color="auto"/>
              <w:left w:val="nil"/>
              <w:right w:val="single" w:sz="4" w:space="0" w:color="auto"/>
            </w:tcBorders>
            <w:noWrap/>
          </w:tcPr>
          <w:p w14:paraId="77BF6F84" w14:textId="354CA2CD" w:rsidR="00C67C31" w:rsidRPr="009B053A" w:rsidRDefault="00C67C31" w:rsidP="00C67C31">
            <w:pPr>
              <w:pStyle w:val="TAC"/>
            </w:pPr>
            <w:r w:rsidRPr="009B053A">
              <w:rPr>
                <w:lang w:eastAsia="zh-CN"/>
              </w:rPr>
              <w:t>1</w:t>
            </w:r>
          </w:p>
        </w:tc>
        <w:tc>
          <w:tcPr>
            <w:tcW w:w="1134" w:type="dxa"/>
            <w:tcBorders>
              <w:top w:val="single" w:sz="4" w:space="0" w:color="auto"/>
              <w:left w:val="nil"/>
              <w:right w:val="single" w:sz="4" w:space="0" w:color="auto"/>
            </w:tcBorders>
            <w:noWrap/>
          </w:tcPr>
          <w:p w14:paraId="06261551" w14:textId="77777777" w:rsidR="00C67C31" w:rsidRPr="009B053A" w:rsidRDefault="00C67C31" w:rsidP="00C67C31">
            <w:pPr>
              <w:pStyle w:val="TAC"/>
            </w:pPr>
          </w:p>
        </w:tc>
      </w:tr>
      <w:tr w:rsidR="00C67C31" w:rsidRPr="009B053A" w14:paraId="32CE6346"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24B47F7A"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3B8B40AA" w14:textId="580E699D" w:rsidR="00C67C31" w:rsidRPr="009B053A" w:rsidRDefault="00C67C31" w:rsidP="00C67C31">
            <w:pPr>
              <w:pStyle w:val="TAL"/>
              <w:rPr>
                <w:rFonts w:cs="Arial"/>
              </w:rPr>
            </w:pPr>
            <w:r w:rsidRPr="009B053A">
              <w:rPr>
                <w:rFonts w:cs="Arial"/>
              </w:rPr>
              <w:t>Frequency range</w:t>
            </w:r>
          </w:p>
        </w:tc>
        <w:tc>
          <w:tcPr>
            <w:tcW w:w="1276" w:type="dxa"/>
            <w:gridSpan w:val="2"/>
            <w:tcBorders>
              <w:top w:val="single" w:sz="4" w:space="0" w:color="auto"/>
              <w:left w:val="nil"/>
              <w:right w:val="single" w:sz="4" w:space="0" w:color="auto"/>
            </w:tcBorders>
          </w:tcPr>
          <w:p w14:paraId="683C8F53" w14:textId="3BF68F64" w:rsidR="00C67C31" w:rsidRPr="009B053A" w:rsidRDefault="00C67C31" w:rsidP="00C67C31">
            <w:pPr>
              <w:pStyle w:val="TAC"/>
            </w:pPr>
            <w:r w:rsidRPr="009B053A">
              <w:t>1880</w:t>
            </w:r>
          </w:p>
        </w:tc>
        <w:tc>
          <w:tcPr>
            <w:tcW w:w="425" w:type="dxa"/>
            <w:gridSpan w:val="2"/>
            <w:tcBorders>
              <w:top w:val="single" w:sz="4" w:space="0" w:color="auto"/>
              <w:left w:val="nil"/>
              <w:right w:val="single" w:sz="4" w:space="0" w:color="auto"/>
            </w:tcBorders>
          </w:tcPr>
          <w:p w14:paraId="76534D9F" w14:textId="77777777" w:rsidR="00C67C31" w:rsidRPr="009B053A" w:rsidRDefault="00C67C31" w:rsidP="00C67C31">
            <w:pPr>
              <w:pStyle w:val="TAC"/>
            </w:pPr>
          </w:p>
        </w:tc>
        <w:tc>
          <w:tcPr>
            <w:tcW w:w="1134" w:type="dxa"/>
            <w:gridSpan w:val="2"/>
            <w:tcBorders>
              <w:top w:val="single" w:sz="4" w:space="0" w:color="auto"/>
              <w:left w:val="nil"/>
              <w:right w:val="single" w:sz="4" w:space="0" w:color="auto"/>
            </w:tcBorders>
          </w:tcPr>
          <w:p w14:paraId="74D5D13B" w14:textId="7CE7C39E" w:rsidR="00C67C31" w:rsidRPr="009B053A" w:rsidRDefault="00C67C31" w:rsidP="00C67C31">
            <w:pPr>
              <w:pStyle w:val="TAC"/>
            </w:pPr>
            <w:r w:rsidRPr="009B053A">
              <w:t>1895</w:t>
            </w:r>
          </w:p>
        </w:tc>
        <w:tc>
          <w:tcPr>
            <w:tcW w:w="992" w:type="dxa"/>
            <w:gridSpan w:val="2"/>
            <w:tcBorders>
              <w:top w:val="single" w:sz="4" w:space="0" w:color="auto"/>
              <w:left w:val="nil"/>
              <w:right w:val="single" w:sz="4" w:space="0" w:color="auto"/>
            </w:tcBorders>
          </w:tcPr>
          <w:p w14:paraId="49C8CA08" w14:textId="624891DC" w:rsidR="00C67C31" w:rsidRPr="009B053A" w:rsidRDefault="00C67C31" w:rsidP="00C67C31">
            <w:pPr>
              <w:pStyle w:val="TAC"/>
            </w:pPr>
            <w:r w:rsidRPr="009B053A">
              <w:t>-40</w:t>
            </w:r>
          </w:p>
        </w:tc>
        <w:tc>
          <w:tcPr>
            <w:tcW w:w="1134" w:type="dxa"/>
            <w:gridSpan w:val="2"/>
            <w:tcBorders>
              <w:top w:val="single" w:sz="4" w:space="0" w:color="auto"/>
              <w:left w:val="nil"/>
              <w:right w:val="single" w:sz="4" w:space="0" w:color="auto"/>
            </w:tcBorders>
            <w:noWrap/>
          </w:tcPr>
          <w:p w14:paraId="36FB69A7" w14:textId="1510A2BB" w:rsidR="00C67C31" w:rsidRPr="009B053A" w:rsidRDefault="00C67C31" w:rsidP="00C67C31">
            <w:pPr>
              <w:pStyle w:val="TAC"/>
            </w:pPr>
            <w:r w:rsidRPr="009B053A">
              <w:t>1</w:t>
            </w:r>
          </w:p>
        </w:tc>
        <w:tc>
          <w:tcPr>
            <w:tcW w:w="1134" w:type="dxa"/>
            <w:tcBorders>
              <w:top w:val="single" w:sz="4" w:space="0" w:color="auto"/>
              <w:left w:val="nil"/>
              <w:right w:val="single" w:sz="4" w:space="0" w:color="auto"/>
            </w:tcBorders>
            <w:noWrap/>
          </w:tcPr>
          <w:p w14:paraId="6610EFDA" w14:textId="3A3F9270" w:rsidR="00C67C31" w:rsidRPr="009B053A" w:rsidRDefault="00C67C31" w:rsidP="00C67C31">
            <w:pPr>
              <w:pStyle w:val="TAC"/>
            </w:pPr>
            <w:r w:rsidRPr="009B053A">
              <w:t>5, 8</w:t>
            </w:r>
          </w:p>
        </w:tc>
      </w:tr>
      <w:tr w:rsidR="00C67C31" w:rsidRPr="009B053A" w14:paraId="25476517"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5F8BB775"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0E09ED88" w14:textId="33E19680" w:rsidR="00C67C31" w:rsidRPr="009B053A" w:rsidRDefault="00C67C31" w:rsidP="00C67C31">
            <w:pPr>
              <w:pStyle w:val="TAL"/>
              <w:rPr>
                <w:rFonts w:cs="Arial"/>
              </w:rPr>
            </w:pPr>
            <w:r w:rsidRPr="009B053A">
              <w:rPr>
                <w:rFonts w:cs="Arial"/>
              </w:rPr>
              <w:t>Frequency range</w:t>
            </w:r>
          </w:p>
        </w:tc>
        <w:tc>
          <w:tcPr>
            <w:tcW w:w="1276" w:type="dxa"/>
            <w:gridSpan w:val="2"/>
            <w:tcBorders>
              <w:top w:val="single" w:sz="4" w:space="0" w:color="auto"/>
              <w:left w:val="nil"/>
              <w:right w:val="single" w:sz="4" w:space="0" w:color="auto"/>
            </w:tcBorders>
          </w:tcPr>
          <w:p w14:paraId="2DEA2EB5" w14:textId="70576EBC" w:rsidR="00C67C31" w:rsidRPr="009B053A" w:rsidRDefault="00C67C31" w:rsidP="00C67C31">
            <w:pPr>
              <w:pStyle w:val="TAC"/>
            </w:pPr>
            <w:r w:rsidRPr="009B053A">
              <w:t>1895</w:t>
            </w:r>
          </w:p>
        </w:tc>
        <w:tc>
          <w:tcPr>
            <w:tcW w:w="425" w:type="dxa"/>
            <w:gridSpan w:val="2"/>
            <w:tcBorders>
              <w:top w:val="single" w:sz="4" w:space="0" w:color="auto"/>
              <w:left w:val="nil"/>
              <w:right w:val="single" w:sz="4" w:space="0" w:color="auto"/>
            </w:tcBorders>
          </w:tcPr>
          <w:p w14:paraId="0C0EA75B" w14:textId="77777777" w:rsidR="00C67C31" w:rsidRPr="009B053A" w:rsidRDefault="00C67C31" w:rsidP="00C67C31">
            <w:pPr>
              <w:pStyle w:val="TAC"/>
            </w:pPr>
          </w:p>
        </w:tc>
        <w:tc>
          <w:tcPr>
            <w:tcW w:w="1134" w:type="dxa"/>
            <w:gridSpan w:val="2"/>
            <w:tcBorders>
              <w:top w:val="single" w:sz="4" w:space="0" w:color="auto"/>
              <w:left w:val="nil"/>
              <w:right w:val="single" w:sz="4" w:space="0" w:color="auto"/>
            </w:tcBorders>
          </w:tcPr>
          <w:p w14:paraId="2936FA1E" w14:textId="65401203" w:rsidR="00C67C31" w:rsidRPr="009B053A" w:rsidRDefault="00C67C31" w:rsidP="00C67C31">
            <w:pPr>
              <w:pStyle w:val="TAC"/>
            </w:pPr>
            <w:r w:rsidRPr="009B053A">
              <w:t>1915</w:t>
            </w:r>
          </w:p>
        </w:tc>
        <w:tc>
          <w:tcPr>
            <w:tcW w:w="992" w:type="dxa"/>
            <w:gridSpan w:val="2"/>
            <w:tcBorders>
              <w:top w:val="single" w:sz="4" w:space="0" w:color="auto"/>
              <w:left w:val="nil"/>
              <w:right w:val="single" w:sz="4" w:space="0" w:color="auto"/>
            </w:tcBorders>
          </w:tcPr>
          <w:p w14:paraId="3D26233F" w14:textId="65FFF6B2" w:rsidR="00C67C31" w:rsidRPr="009B053A" w:rsidRDefault="00C67C31" w:rsidP="00C67C31">
            <w:pPr>
              <w:pStyle w:val="TAC"/>
            </w:pPr>
            <w:r w:rsidRPr="009B053A">
              <w:t>-15.5</w:t>
            </w:r>
          </w:p>
        </w:tc>
        <w:tc>
          <w:tcPr>
            <w:tcW w:w="1134" w:type="dxa"/>
            <w:gridSpan w:val="2"/>
            <w:tcBorders>
              <w:top w:val="single" w:sz="4" w:space="0" w:color="auto"/>
              <w:left w:val="nil"/>
              <w:right w:val="single" w:sz="4" w:space="0" w:color="auto"/>
            </w:tcBorders>
            <w:noWrap/>
          </w:tcPr>
          <w:p w14:paraId="7B22F343" w14:textId="27A8034D" w:rsidR="00C67C31" w:rsidRPr="009B053A" w:rsidRDefault="00C67C31" w:rsidP="00C67C31">
            <w:pPr>
              <w:pStyle w:val="TAC"/>
            </w:pPr>
            <w:r w:rsidRPr="009B053A">
              <w:t>5</w:t>
            </w:r>
          </w:p>
        </w:tc>
        <w:tc>
          <w:tcPr>
            <w:tcW w:w="1134" w:type="dxa"/>
            <w:tcBorders>
              <w:top w:val="single" w:sz="4" w:space="0" w:color="auto"/>
              <w:left w:val="nil"/>
              <w:right w:val="single" w:sz="4" w:space="0" w:color="auto"/>
            </w:tcBorders>
            <w:noWrap/>
          </w:tcPr>
          <w:p w14:paraId="06DB4735" w14:textId="73936561" w:rsidR="00C67C31" w:rsidRPr="009B053A" w:rsidRDefault="00C67C31" w:rsidP="00C67C31">
            <w:pPr>
              <w:pStyle w:val="TAC"/>
            </w:pPr>
            <w:r w:rsidRPr="009B053A">
              <w:t>5, 7, 8</w:t>
            </w:r>
          </w:p>
        </w:tc>
      </w:tr>
      <w:tr w:rsidR="00C67C31" w:rsidRPr="009B053A" w14:paraId="4865DDF7"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49906B23"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446B0963" w14:textId="78A53438" w:rsidR="00C67C31" w:rsidRPr="009B053A" w:rsidRDefault="00C67C31" w:rsidP="00C67C31">
            <w:pPr>
              <w:pStyle w:val="TAL"/>
              <w:rPr>
                <w:rFonts w:cs="Arial"/>
              </w:rPr>
            </w:pPr>
            <w:r w:rsidRPr="009B053A">
              <w:rPr>
                <w:rFonts w:cs="Arial"/>
              </w:rPr>
              <w:t>Frequency range</w:t>
            </w:r>
          </w:p>
        </w:tc>
        <w:tc>
          <w:tcPr>
            <w:tcW w:w="1276" w:type="dxa"/>
            <w:gridSpan w:val="2"/>
            <w:tcBorders>
              <w:top w:val="single" w:sz="4" w:space="0" w:color="auto"/>
              <w:left w:val="nil"/>
              <w:right w:val="single" w:sz="4" w:space="0" w:color="auto"/>
            </w:tcBorders>
          </w:tcPr>
          <w:p w14:paraId="5953F57A" w14:textId="74D13D74" w:rsidR="00C67C31" w:rsidRPr="009B053A" w:rsidRDefault="00C67C31" w:rsidP="00C67C31">
            <w:pPr>
              <w:pStyle w:val="TAC"/>
            </w:pPr>
            <w:r w:rsidRPr="009B053A">
              <w:t>1915</w:t>
            </w:r>
          </w:p>
        </w:tc>
        <w:tc>
          <w:tcPr>
            <w:tcW w:w="425" w:type="dxa"/>
            <w:gridSpan w:val="2"/>
            <w:tcBorders>
              <w:top w:val="single" w:sz="4" w:space="0" w:color="auto"/>
              <w:left w:val="nil"/>
              <w:right w:val="single" w:sz="4" w:space="0" w:color="auto"/>
            </w:tcBorders>
          </w:tcPr>
          <w:p w14:paraId="04FD3359" w14:textId="77777777" w:rsidR="00C67C31" w:rsidRPr="009B053A" w:rsidRDefault="00C67C31" w:rsidP="00C67C31">
            <w:pPr>
              <w:pStyle w:val="TAC"/>
            </w:pPr>
          </w:p>
        </w:tc>
        <w:tc>
          <w:tcPr>
            <w:tcW w:w="1134" w:type="dxa"/>
            <w:gridSpan w:val="2"/>
            <w:tcBorders>
              <w:top w:val="single" w:sz="4" w:space="0" w:color="auto"/>
              <w:left w:val="nil"/>
              <w:right w:val="single" w:sz="4" w:space="0" w:color="auto"/>
            </w:tcBorders>
          </w:tcPr>
          <w:p w14:paraId="00A791A3" w14:textId="1A2F87C0" w:rsidR="00C67C31" w:rsidRPr="009B053A" w:rsidRDefault="00C67C31" w:rsidP="00C67C31">
            <w:pPr>
              <w:pStyle w:val="TAC"/>
            </w:pPr>
            <w:r w:rsidRPr="009B053A">
              <w:t>1920</w:t>
            </w:r>
          </w:p>
        </w:tc>
        <w:tc>
          <w:tcPr>
            <w:tcW w:w="992" w:type="dxa"/>
            <w:gridSpan w:val="2"/>
            <w:tcBorders>
              <w:top w:val="single" w:sz="4" w:space="0" w:color="auto"/>
              <w:left w:val="nil"/>
              <w:right w:val="single" w:sz="4" w:space="0" w:color="auto"/>
            </w:tcBorders>
          </w:tcPr>
          <w:p w14:paraId="378AC573" w14:textId="2C7786ED" w:rsidR="00C67C31" w:rsidRPr="009B053A" w:rsidRDefault="00C67C31" w:rsidP="00C67C31">
            <w:pPr>
              <w:pStyle w:val="TAC"/>
            </w:pPr>
            <w:r w:rsidRPr="009B053A">
              <w:t>+1.6</w:t>
            </w:r>
          </w:p>
        </w:tc>
        <w:tc>
          <w:tcPr>
            <w:tcW w:w="1134" w:type="dxa"/>
            <w:gridSpan w:val="2"/>
            <w:tcBorders>
              <w:top w:val="single" w:sz="4" w:space="0" w:color="auto"/>
              <w:left w:val="nil"/>
              <w:right w:val="single" w:sz="4" w:space="0" w:color="auto"/>
            </w:tcBorders>
            <w:noWrap/>
          </w:tcPr>
          <w:p w14:paraId="61C59F33" w14:textId="007FF217" w:rsidR="00C67C31" w:rsidRPr="009B053A" w:rsidRDefault="00C67C31" w:rsidP="00C67C31">
            <w:pPr>
              <w:pStyle w:val="TAC"/>
            </w:pPr>
            <w:r w:rsidRPr="009B053A">
              <w:t>5</w:t>
            </w:r>
          </w:p>
        </w:tc>
        <w:tc>
          <w:tcPr>
            <w:tcW w:w="1134" w:type="dxa"/>
            <w:tcBorders>
              <w:top w:val="single" w:sz="4" w:space="0" w:color="auto"/>
              <w:left w:val="nil"/>
              <w:right w:val="single" w:sz="4" w:space="0" w:color="auto"/>
            </w:tcBorders>
            <w:noWrap/>
          </w:tcPr>
          <w:p w14:paraId="75794556" w14:textId="4777147A" w:rsidR="00C67C31" w:rsidRPr="009B053A" w:rsidRDefault="00C67C31" w:rsidP="00C67C31">
            <w:pPr>
              <w:pStyle w:val="TAC"/>
            </w:pPr>
            <w:r w:rsidRPr="009B053A">
              <w:t>5, 7, 8, 20</w:t>
            </w:r>
          </w:p>
        </w:tc>
      </w:tr>
      <w:tr w:rsidR="00C67C31" w:rsidRPr="009B053A" w14:paraId="5E943689" w14:textId="77777777" w:rsidTr="00EE35F1">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782059A1" w14:textId="77777777" w:rsidR="00C67C31" w:rsidRPr="009B053A" w:rsidRDefault="00C67C31" w:rsidP="00C67C31">
            <w:pPr>
              <w:pStyle w:val="TAC"/>
              <w:rPr>
                <w:lang w:eastAsia="ja-JP"/>
              </w:rPr>
            </w:pPr>
          </w:p>
        </w:tc>
        <w:tc>
          <w:tcPr>
            <w:tcW w:w="2693" w:type="dxa"/>
            <w:gridSpan w:val="2"/>
            <w:tcBorders>
              <w:top w:val="single" w:sz="4" w:space="0" w:color="auto"/>
              <w:left w:val="nil"/>
              <w:right w:val="single" w:sz="4" w:space="0" w:color="auto"/>
            </w:tcBorders>
          </w:tcPr>
          <w:p w14:paraId="0C1B679C" w14:textId="3E596809" w:rsidR="00C67C31" w:rsidRPr="009B053A" w:rsidRDefault="00C67C31" w:rsidP="00C67C31">
            <w:pPr>
              <w:pStyle w:val="TAL"/>
              <w:rPr>
                <w:rFonts w:cs="Arial"/>
              </w:rPr>
            </w:pPr>
            <w:r w:rsidRPr="009B053A">
              <w:rPr>
                <w:rFonts w:cs="Arial"/>
              </w:rPr>
              <w:t>E-UTRA Band 11, 18, 74</w:t>
            </w:r>
          </w:p>
        </w:tc>
        <w:tc>
          <w:tcPr>
            <w:tcW w:w="1276" w:type="dxa"/>
            <w:gridSpan w:val="2"/>
            <w:tcBorders>
              <w:top w:val="single" w:sz="4" w:space="0" w:color="auto"/>
              <w:left w:val="nil"/>
              <w:right w:val="single" w:sz="4" w:space="0" w:color="auto"/>
            </w:tcBorders>
          </w:tcPr>
          <w:p w14:paraId="1262715D" w14:textId="06F8ECCD" w:rsidR="00C67C31" w:rsidRPr="009B053A" w:rsidRDefault="00C67C31" w:rsidP="00C67C31">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65A3BE45" w14:textId="16A12B8C" w:rsidR="00C67C31" w:rsidRPr="009B053A" w:rsidRDefault="00C67C31" w:rsidP="00C67C31">
            <w:pPr>
              <w:pStyle w:val="TAC"/>
            </w:pPr>
            <w:r w:rsidRPr="009B053A">
              <w:t>-</w:t>
            </w:r>
          </w:p>
        </w:tc>
        <w:tc>
          <w:tcPr>
            <w:tcW w:w="1134" w:type="dxa"/>
            <w:gridSpan w:val="2"/>
            <w:tcBorders>
              <w:top w:val="single" w:sz="4" w:space="0" w:color="auto"/>
              <w:left w:val="nil"/>
              <w:right w:val="single" w:sz="4" w:space="0" w:color="auto"/>
            </w:tcBorders>
          </w:tcPr>
          <w:p w14:paraId="55C753D4" w14:textId="401060BE" w:rsidR="00C67C31" w:rsidRPr="009B053A" w:rsidRDefault="00C67C31" w:rsidP="00C67C31">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5AE7C208" w14:textId="4F5C2C6B" w:rsidR="00C67C31" w:rsidRPr="009B053A" w:rsidRDefault="00C67C31" w:rsidP="00C67C31">
            <w:pPr>
              <w:pStyle w:val="TAC"/>
            </w:pPr>
            <w:r w:rsidRPr="009B053A">
              <w:t>-50</w:t>
            </w:r>
          </w:p>
        </w:tc>
        <w:tc>
          <w:tcPr>
            <w:tcW w:w="1134" w:type="dxa"/>
            <w:gridSpan w:val="2"/>
            <w:tcBorders>
              <w:top w:val="single" w:sz="4" w:space="0" w:color="auto"/>
              <w:left w:val="nil"/>
              <w:right w:val="single" w:sz="4" w:space="0" w:color="auto"/>
            </w:tcBorders>
            <w:noWrap/>
          </w:tcPr>
          <w:p w14:paraId="080B9AD4" w14:textId="1E20E515" w:rsidR="00C67C31" w:rsidRPr="009B053A" w:rsidRDefault="00C67C31" w:rsidP="00C67C31">
            <w:pPr>
              <w:pStyle w:val="TAC"/>
            </w:pPr>
            <w:r w:rsidRPr="009B053A">
              <w:t>1</w:t>
            </w:r>
          </w:p>
        </w:tc>
        <w:tc>
          <w:tcPr>
            <w:tcW w:w="1134" w:type="dxa"/>
            <w:tcBorders>
              <w:top w:val="single" w:sz="4" w:space="0" w:color="auto"/>
              <w:left w:val="nil"/>
              <w:right w:val="single" w:sz="4" w:space="0" w:color="auto"/>
            </w:tcBorders>
            <w:noWrap/>
          </w:tcPr>
          <w:p w14:paraId="403F7C66" w14:textId="77777777" w:rsidR="00C67C31" w:rsidRPr="009B053A" w:rsidRDefault="00C67C31" w:rsidP="00C67C31">
            <w:pPr>
              <w:pStyle w:val="TAC"/>
            </w:pPr>
          </w:p>
        </w:tc>
      </w:tr>
      <w:tr w:rsidR="00382ACA" w:rsidRPr="009B053A" w14:paraId="1858433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hideMark/>
          </w:tcPr>
          <w:p w14:paraId="1DB81FA9" w14:textId="2558FF4B" w:rsidR="00382ACA" w:rsidRPr="009B053A" w:rsidRDefault="00382ACA" w:rsidP="00931ECD">
            <w:pPr>
              <w:pStyle w:val="TAC"/>
            </w:pPr>
            <w:r w:rsidRPr="009B053A">
              <w:rPr>
                <w:lang w:eastAsia="ja-JP"/>
              </w:rPr>
              <w:t>DC_1_n77</w:t>
            </w:r>
          </w:p>
        </w:tc>
        <w:tc>
          <w:tcPr>
            <w:tcW w:w="2693" w:type="dxa"/>
            <w:gridSpan w:val="2"/>
            <w:tcBorders>
              <w:top w:val="single" w:sz="4" w:space="0" w:color="auto"/>
              <w:left w:val="nil"/>
              <w:bottom w:val="single" w:sz="4" w:space="0" w:color="auto"/>
              <w:right w:val="single" w:sz="4" w:space="0" w:color="auto"/>
            </w:tcBorders>
            <w:hideMark/>
          </w:tcPr>
          <w:p w14:paraId="3BA356FC" w14:textId="77777777" w:rsidR="00382ACA" w:rsidRPr="009B053A" w:rsidRDefault="00382ACA" w:rsidP="00931ECD">
            <w:pPr>
              <w:pStyle w:val="TAL"/>
              <w:rPr>
                <w:lang w:eastAsia="ja-JP"/>
              </w:rPr>
            </w:pPr>
            <w:r w:rsidRPr="009B053A">
              <w:rPr>
                <w:lang w:eastAsia="ja-JP"/>
              </w:rPr>
              <w:t>E-UTRA Band 1, 3, 5, 7, 8, 11, 18, 19, 20, 21, 26, 28, 34, 40, 41, 65, 74</w:t>
            </w:r>
          </w:p>
        </w:tc>
        <w:tc>
          <w:tcPr>
            <w:tcW w:w="1276" w:type="dxa"/>
            <w:gridSpan w:val="2"/>
            <w:tcBorders>
              <w:top w:val="single" w:sz="4" w:space="0" w:color="auto"/>
              <w:left w:val="nil"/>
              <w:bottom w:val="single" w:sz="4" w:space="0" w:color="auto"/>
              <w:right w:val="single" w:sz="4" w:space="0" w:color="auto"/>
            </w:tcBorders>
            <w:hideMark/>
          </w:tcPr>
          <w:p w14:paraId="044CCB0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hideMark/>
          </w:tcPr>
          <w:p w14:paraId="111692D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hideMark/>
          </w:tcPr>
          <w:p w14:paraId="2A0BB87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hideMark/>
          </w:tcPr>
          <w:p w14:paraId="1EAF9055"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hideMark/>
          </w:tcPr>
          <w:p w14:paraId="5040D91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2D4CA0D" w14:textId="77777777" w:rsidR="00382ACA" w:rsidRPr="009B053A" w:rsidRDefault="00382ACA" w:rsidP="00931ECD">
            <w:pPr>
              <w:pStyle w:val="TAC"/>
            </w:pPr>
          </w:p>
        </w:tc>
      </w:tr>
      <w:tr w:rsidR="00382ACA" w:rsidRPr="009B053A" w14:paraId="00416E1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hideMark/>
          </w:tcPr>
          <w:p w14:paraId="0D18784B"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hideMark/>
          </w:tcPr>
          <w:p w14:paraId="7ECB95C1"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hideMark/>
          </w:tcPr>
          <w:p w14:paraId="633D1C60" w14:textId="77777777" w:rsidR="00382ACA" w:rsidRPr="009B053A" w:rsidRDefault="00382ACA" w:rsidP="00931ECD">
            <w:pPr>
              <w:pStyle w:val="TAC"/>
              <w:rPr>
                <w:lang w:eastAsia="ja-JP"/>
              </w:rPr>
            </w:pPr>
            <w:r w:rsidRPr="009B053A">
              <w:rPr>
                <w:lang w:eastAsia="ja-JP"/>
              </w:rPr>
              <w:t>1880</w:t>
            </w:r>
          </w:p>
        </w:tc>
        <w:tc>
          <w:tcPr>
            <w:tcW w:w="425" w:type="dxa"/>
            <w:gridSpan w:val="2"/>
            <w:tcBorders>
              <w:top w:val="single" w:sz="4" w:space="0" w:color="auto"/>
              <w:left w:val="nil"/>
              <w:bottom w:val="single" w:sz="4" w:space="0" w:color="auto"/>
              <w:right w:val="single" w:sz="4" w:space="0" w:color="auto"/>
            </w:tcBorders>
            <w:hideMark/>
          </w:tcPr>
          <w:p w14:paraId="3A76741B"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hideMark/>
          </w:tcPr>
          <w:p w14:paraId="6D50F27E" w14:textId="77777777" w:rsidR="00382ACA" w:rsidRPr="009B053A" w:rsidRDefault="00382ACA" w:rsidP="00931ECD">
            <w:pPr>
              <w:pStyle w:val="TAC"/>
              <w:rPr>
                <w:lang w:eastAsia="ja-JP"/>
              </w:rPr>
            </w:pPr>
            <w:r w:rsidRPr="009B053A">
              <w:rPr>
                <w:lang w:eastAsia="ja-JP"/>
              </w:rPr>
              <w:t>1895</w:t>
            </w:r>
          </w:p>
        </w:tc>
        <w:tc>
          <w:tcPr>
            <w:tcW w:w="992" w:type="dxa"/>
            <w:gridSpan w:val="2"/>
            <w:tcBorders>
              <w:top w:val="single" w:sz="4" w:space="0" w:color="auto"/>
              <w:left w:val="nil"/>
              <w:bottom w:val="single" w:sz="4" w:space="0" w:color="auto"/>
              <w:right w:val="single" w:sz="4" w:space="0" w:color="auto"/>
            </w:tcBorders>
            <w:hideMark/>
          </w:tcPr>
          <w:p w14:paraId="5573BEF0"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hideMark/>
          </w:tcPr>
          <w:p w14:paraId="5470DE1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hideMark/>
          </w:tcPr>
          <w:p w14:paraId="09042D10" w14:textId="77777777" w:rsidR="00382ACA" w:rsidRPr="009B053A" w:rsidRDefault="00382ACA" w:rsidP="00931ECD">
            <w:pPr>
              <w:pStyle w:val="TAC"/>
              <w:rPr>
                <w:lang w:eastAsia="ja-JP"/>
              </w:rPr>
            </w:pPr>
            <w:r w:rsidRPr="009B053A">
              <w:rPr>
                <w:lang w:eastAsia="ja-JP"/>
              </w:rPr>
              <w:t>5, 8</w:t>
            </w:r>
          </w:p>
        </w:tc>
      </w:tr>
      <w:tr w:rsidR="00382ACA" w:rsidRPr="009B053A" w14:paraId="4471196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hideMark/>
          </w:tcPr>
          <w:p w14:paraId="692959CB"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hideMark/>
          </w:tcPr>
          <w:p w14:paraId="7266C11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hideMark/>
          </w:tcPr>
          <w:p w14:paraId="6B0ACA13" w14:textId="77777777" w:rsidR="00382ACA" w:rsidRPr="009B053A" w:rsidRDefault="00382ACA" w:rsidP="00931ECD">
            <w:pPr>
              <w:pStyle w:val="TAC"/>
              <w:rPr>
                <w:lang w:eastAsia="ja-JP"/>
              </w:rPr>
            </w:pPr>
            <w:r w:rsidRPr="009B053A">
              <w:rPr>
                <w:lang w:eastAsia="ja-JP"/>
              </w:rPr>
              <w:t>1895</w:t>
            </w:r>
          </w:p>
        </w:tc>
        <w:tc>
          <w:tcPr>
            <w:tcW w:w="425" w:type="dxa"/>
            <w:gridSpan w:val="2"/>
            <w:tcBorders>
              <w:top w:val="single" w:sz="4" w:space="0" w:color="auto"/>
              <w:left w:val="nil"/>
              <w:bottom w:val="single" w:sz="4" w:space="0" w:color="auto"/>
              <w:right w:val="single" w:sz="4" w:space="0" w:color="auto"/>
            </w:tcBorders>
            <w:hideMark/>
          </w:tcPr>
          <w:p w14:paraId="17F72D9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hideMark/>
          </w:tcPr>
          <w:p w14:paraId="009DE3D7" w14:textId="77777777" w:rsidR="00382ACA" w:rsidRPr="009B053A" w:rsidRDefault="00382ACA" w:rsidP="00931ECD">
            <w:pPr>
              <w:pStyle w:val="TAC"/>
              <w:rPr>
                <w:lang w:eastAsia="ja-JP"/>
              </w:rPr>
            </w:pPr>
            <w:r w:rsidRPr="009B053A">
              <w:rPr>
                <w:lang w:eastAsia="ja-JP"/>
              </w:rPr>
              <w:t>1915</w:t>
            </w:r>
          </w:p>
        </w:tc>
        <w:tc>
          <w:tcPr>
            <w:tcW w:w="992" w:type="dxa"/>
            <w:gridSpan w:val="2"/>
            <w:tcBorders>
              <w:top w:val="single" w:sz="4" w:space="0" w:color="auto"/>
              <w:left w:val="nil"/>
              <w:bottom w:val="single" w:sz="4" w:space="0" w:color="auto"/>
              <w:right w:val="single" w:sz="4" w:space="0" w:color="auto"/>
            </w:tcBorders>
            <w:hideMark/>
          </w:tcPr>
          <w:p w14:paraId="443A4FA0" w14:textId="77777777" w:rsidR="00382ACA" w:rsidRPr="009B053A" w:rsidRDefault="00382ACA" w:rsidP="00931ECD">
            <w:pPr>
              <w:pStyle w:val="TAC"/>
              <w:rPr>
                <w:lang w:eastAsia="ja-JP"/>
              </w:rPr>
            </w:pPr>
            <w:r w:rsidRPr="009B053A">
              <w:rPr>
                <w:lang w:eastAsia="ja-JP"/>
              </w:rPr>
              <w:t>-15.5</w:t>
            </w:r>
          </w:p>
        </w:tc>
        <w:tc>
          <w:tcPr>
            <w:tcW w:w="1134" w:type="dxa"/>
            <w:gridSpan w:val="2"/>
            <w:tcBorders>
              <w:top w:val="single" w:sz="4" w:space="0" w:color="auto"/>
              <w:left w:val="nil"/>
              <w:bottom w:val="single" w:sz="4" w:space="0" w:color="auto"/>
              <w:right w:val="single" w:sz="4" w:space="0" w:color="auto"/>
            </w:tcBorders>
            <w:noWrap/>
            <w:hideMark/>
          </w:tcPr>
          <w:p w14:paraId="0C0D8086"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hideMark/>
          </w:tcPr>
          <w:p w14:paraId="7D0859FC" w14:textId="77777777" w:rsidR="00382ACA" w:rsidRPr="009B053A" w:rsidRDefault="00382ACA" w:rsidP="00931ECD">
            <w:pPr>
              <w:pStyle w:val="TAC"/>
              <w:rPr>
                <w:lang w:eastAsia="ja-JP"/>
              </w:rPr>
            </w:pPr>
            <w:r w:rsidRPr="009B053A">
              <w:rPr>
                <w:lang w:eastAsia="ja-JP"/>
              </w:rPr>
              <w:t>5, 7, 8</w:t>
            </w:r>
          </w:p>
        </w:tc>
      </w:tr>
      <w:tr w:rsidR="00382ACA" w:rsidRPr="009B053A" w14:paraId="63067A9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hideMark/>
          </w:tcPr>
          <w:p w14:paraId="41E92E42"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hideMark/>
          </w:tcPr>
          <w:p w14:paraId="29A074A4"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hideMark/>
          </w:tcPr>
          <w:p w14:paraId="0BA7892E" w14:textId="77777777" w:rsidR="00382ACA" w:rsidRPr="009B053A" w:rsidRDefault="00382ACA" w:rsidP="00931ECD">
            <w:pPr>
              <w:pStyle w:val="TAC"/>
              <w:rPr>
                <w:lang w:eastAsia="ja-JP"/>
              </w:rPr>
            </w:pPr>
            <w:r w:rsidRPr="009B053A">
              <w:rPr>
                <w:lang w:eastAsia="ja-JP"/>
              </w:rPr>
              <w:t>1915</w:t>
            </w:r>
          </w:p>
        </w:tc>
        <w:tc>
          <w:tcPr>
            <w:tcW w:w="425" w:type="dxa"/>
            <w:gridSpan w:val="2"/>
            <w:tcBorders>
              <w:top w:val="single" w:sz="4" w:space="0" w:color="auto"/>
              <w:left w:val="nil"/>
              <w:bottom w:val="single" w:sz="4" w:space="0" w:color="auto"/>
              <w:right w:val="single" w:sz="4" w:space="0" w:color="auto"/>
            </w:tcBorders>
            <w:hideMark/>
          </w:tcPr>
          <w:p w14:paraId="354655C5"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hideMark/>
          </w:tcPr>
          <w:p w14:paraId="665538E9" w14:textId="77777777" w:rsidR="00382ACA" w:rsidRPr="009B053A" w:rsidRDefault="00382ACA" w:rsidP="00931ECD">
            <w:pPr>
              <w:pStyle w:val="TAC"/>
              <w:rPr>
                <w:lang w:eastAsia="ja-JP"/>
              </w:rPr>
            </w:pPr>
            <w:r w:rsidRPr="009B053A">
              <w:rPr>
                <w:lang w:eastAsia="ja-JP"/>
              </w:rPr>
              <w:t>1920</w:t>
            </w:r>
          </w:p>
        </w:tc>
        <w:tc>
          <w:tcPr>
            <w:tcW w:w="992" w:type="dxa"/>
            <w:gridSpan w:val="2"/>
            <w:tcBorders>
              <w:top w:val="single" w:sz="4" w:space="0" w:color="auto"/>
              <w:left w:val="nil"/>
              <w:bottom w:val="single" w:sz="4" w:space="0" w:color="auto"/>
              <w:right w:val="single" w:sz="4" w:space="0" w:color="auto"/>
            </w:tcBorders>
            <w:hideMark/>
          </w:tcPr>
          <w:p w14:paraId="6E753462" w14:textId="77777777" w:rsidR="00382ACA" w:rsidRPr="009B053A" w:rsidRDefault="00382ACA" w:rsidP="00931ECD">
            <w:pPr>
              <w:pStyle w:val="TAC"/>
              <w:rPr>
                <w:lang w:eastAsia="ja-JP"/>
              </w:rPr>
            </w:pPr>
            <w:r w:rsidRPr="009B053A">
              <w:rPr>
                <w:lang w:eastAsia="ja-JP"/>
              </w:rPr>
              <w:t>+1.6</w:t>
            </w:r>
          </w:p>
        </w:tc>
        <w:tc>
          <w:tcPr>
            <w:tcW w:w="1134" w:type="dxa"/>
            <w:gridSpan w:val="2"/>
            <w:tcBorders>
              <w:top w:val="single" w:sz="4" w:space="0" w:color="auto"/>
              <w:left w:val="nil"/>
              <w:bottom w:val="single" w:sz="4" w:space="0" w:color="auto"/>
              <w:right w:val="single" w:sz="4" w:space="0" w:color="auto"/>
            </w:tcBorders>
            <w:noWrap/>
            <w:hideMark/>
          </w:tcPr>
          <w:p w14:paraId="21678977"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hideMark/>
          </w:tcPr>
          <w:p w14:paraId="1C11696F" w14:textId="77777777" w:rsidR="00382ACA" w:rsidRPr="009B053A" w:rsidRDefault="00382ACA" w:rsidP="00931ECD">
            <w:pPr>
              <w:pStyle w:val="TAC"/>
              <w:rPr>
                <w:lang w:eastAsia="ja-JP"/>
              </w:rPr>
            </w:pPr>
            <w:r w:rsidRPr="009B053A">
              <w:rPr>
                <w:lang w:eastAsia="ja-JP"/>
              </w:rPr>
              <w:t>5, 7, 8</w:t>
            </w:r>
          </w:p>
        </w:tc>
      </w:tr>
      <w:tr w:rsidR="00382ACA" w:rsidRPr="009B053A" w14:paraId="29E75C7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3B41329" w14:textId="4A38FF63" w:rsidR="00382ACA" w:rsidRPr="009B053A" w:rsidRDefault="00382ACA" w:rsidP="00931ECD">
            <w:pPr>
              <w:pStyle w:val="TAC"/>
            </w:pPr>
            <w:r w:rsidRPr="009B053A">
              <w:t>DC_1_n78</w:t>
            </w:r>
          </w:p>
        </w:tc>
        <w:tc>
          <w:tcPr>
            <w:tcW w:w="2693" w:type="dxa"/>
            <w:gridSpan w:val="2"/>
            <w:tcBorders>
              <w:top w:val="single" w:sz="4" w:space="0" w:color="auto"/>
              <w:left w:val="nil"/>
              <w:bottom w:val="single" w:sz="4" w:space="0" w:color="auto"/>
              <w:right w:val="single" w:sz="4" w:space="0" w:color="auto"/>
            </w:tcBorders>
          </w:tcPr>
          <w:p w14:paraId="1E4FD900" w14:textId="77777777" w:rsidR="00382ACA" w:rsidRPr="009B053A" w:rsidRDefault="00382ACA" w:rsidP="00931ECD">
            <w:pPr>
              <w:pStyle w:val="TAL"/>
              <w:rPr>
                <w:lang w:eastAsia="ja-JP"/>
              </w:rPr>
            </w:pPr>
            <w:r w:rsidRPr="009B053A">
              <w:rPr>
                <w:lang w:eastAsia="ja-JP"/>
              </w:rPr>
              <w:t>E-UTRA Band 1, 3, 5, 7, 8, 11, 18, 19, 20, 21, 26, 28, 34, 40, 41, 65, 74</w:t>
            </w:r>
          </w:p>
        </w:tc>
        <w:tc>
          <w:tcPr>
            <w:tcW w:w="1276" w:type="dxa"/>
            <w:gridSpan w:val="2"/>
            <w:tcBorders>
              <w:top w:val="single" w:sz="4" w:space="0" w:color="auto"/>
              <w:left w:val="nil"/>
              <w:bottom w:val="single" w:sz="4" w:space="0" w:color="auto"/>
              <w:right w:val="single" w:sz="4" w:space="0" w:color="auto"/>
            </w:tcBorders>
          </w:tcPr>
          <w:p w14:paraId="784484F3"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7AD6811"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27E55E0"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3B15C6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6328FB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CC05770" w14:textId="77777777" w:rsidR="00382ACA" w:rsidRPr="009B053A" w:rsidRDefault="00382ACA" w:rsidP="00931ECD">
            <w:pPr>
              <w:pStyle w:val="TAC"/>
              <w:rPr>
                <w:lang w:eastAsia="ja-JP"/>
              </w:rPr>
            </w:pPr>
          </w:p>
        </w:tc>
      </w:tr>
      <w:tr w:rsidR="00382ACA" w:rsidRPr="009B053A" w14:paraId="233567F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BD3604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7225BB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C254AFB" w14:textId="77777777" w:rsidR="00382ACA" w:rsidRPr="009B053A" w:rsidRDefault="00382ACA" w:rsidP="00931ECD">
            <w:pPr>
              <w:pStyle w:val="TAC"/>
              <w:rPr>
                <w:lang w:eastAsia="ja-JP"/>
              </w:rPr>
            </w:pPr>
            <w:r w:rsidRPr="009B053A">
              <w:rPr>
                <w:lang w:eastAsia="ja-JP"/>
              </w:rPr>
              <w:t>1880</w:t>
            </w:r>
          </w:p>
        </w:tc>
        <w:tc>
          <w:tcPr>
            <w:tcW w:w="425" w:type="dxa"/>
            <w:gridSpan w:val="2"/>
            <w:tcBorders>
              <w:top w:val="single" w:sz="4" w:space="0" w:color="auto"/>
              <w:left w:val="nil"/>
              <w:bottom w:val="single" w:sz="4" w:space="0" w:color="auto"/>
              <w:right w:val="single" w:sz="4" w:space="0" w:color="auto"/>
            </w:tcBorders>
          </w:tcPr>
          <w:p w14:paraId="2DBA4E4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F5AFF58" w14:textId="77777777" w:rsidR="00382ACA" w:rsidRPr="009B053A" w:rsidRDefault="00382ACA" w:rsidP="00931ECD">
            <w:pPr>
              <w:pStyle w:val="TAC"/>
              <w:rPr>
                <w:lang w:eastAsia="ja-JP"/>
              </w:rPr>
            </w:pPr>
            <w:r w:rsidRPr="009B053A">
              <w:rPr>
                <w:lang w:eastAsia="ja-JP"/>
              </w:rPr>
              <w:t>1895</w:t>
            </w:r>
          </w:p>
        </w:tc>
        <w:tc>
          <w:tcPr>
            <w:tcW w:w="992" w:type="dxa"/>
            <w:gridSpan w:val="2"/>
            <w:tcBorders>
              <w:top w:val="single" w:sz="4" w:space="0" w:color="auto"/>
              <w:left w:val="nil"/>
              <w:bottom w:val="single" w:sz="4" w:space="0" w:color="auto"/>
              <w:right w:val="single" w:sz="4" w:space="0" w:color="auto"/>
            </w:tcBorders>
          </w:tcPr>
          <w:p w14:paraId="4102BA38"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20AEDBB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F3018D4" w14:textId="77777777" w:rsidR="00382ACA" w:rsidRPr="009B053A" w:rsidRDefault="00382ACA" w:rsidP="00931ECD">
            <w:pPr>
              <w:pStyle w:val="TAC"/>
              <w:rPr>
                <w:lang w:eastAsia="ja-JP"/>
              </w:rPr>
            </w:pPr>
            <w:r w:rsidRPr="009B053A">
              <w:rPr>
                <w:lang w:eastAsia="ja-JP"/>
              </w:rPr>
              <w:t>5, 8</w:t>
            </w:r>
          </w:p>
        </w:tc>
      </w:tr>
      <w:tr w:rsidR="00382ACA" w:rsidRPr="009B053A" w14:paraId="3586A7A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2E143D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6F39CC4"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AD1DDFF" w14:textId="77777777" w:rsidR="00382ACA" w:rsidRPr="009B053A" w:rsidRDefault="00382ACA" w:rsidP="00931ECD">
            <w:pPr>
              <w:pStyle w:val="TAC"/>
              <w:rPr>
                <w:lang w:eastAsia="ja-JP"/>
              </w:rPr>
            </w:pPr>
            <w:r w:rsidRPr="009B053A">
              <w:rPr>
                <w:lang w:eastAsia="ja-JP"/>
              </w:rPr>
              <w:t>1895</w:t>
            </w:r>
          </w:p>
        </w:tc>
        <w:tc>
          <w:tcPr>
            <w:tcW w:w="425" w:type="dxa"/>
            <w:gridSpan w:val="2"/>
            <w:tcBorders>
              <w:top w:val="single" w:sz="4" w:space="0" w:color="auto"/>
              <w:left w:val="nil"/>
              <w:bottom w:val="single" w:sz="4" w:space="0" w:color="auto"/>
              <w:right w:val="single" w:sz="4" w:space="0" w:color="auto"/>
            </w:tcBorders>
          </w:tcPr>
          <w:p w14:paraId="103E74D4"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7149FCA" w14:textId="77777777" w:rsidR="00382ACA" w:rsidRPr="009B053A" w:rsidRDefault="00382ACA" w:rsidP="00931ECD">
            <w:pPr>
              <w:pStyle w:val="TAC"/>
              <w:rPr>
                <w:lang w:eastAsia="ja-JP"/>
              </w:rPr>
            </w:pPr>
            <w:r w:rsidRPr="009B053A">
              <w:rPr>
                <w:lang w:eastAsia="ja-JP"/>
              </w:rPr>
              <w:t>1915</w:t>
            </w:r>
          </w:p>
        </w:tc>
        <w:tc>
          <w:tcPr>
            <w:tcW w:w="992" w:type="dxa"/>
            <w:gridSpan w:val="2"/>
            <w:tcBorders>
              <w:top w:val="single" w:sz="4" w:space="0" w:color="auto"/>
              <w:left w:val="nil"/>
              <w:bottom w:val="single" w:sz="4" w:space="0" w:color="auto"/>
              <w:right w:val="single" w:sz="4" w:space="0" w:color="auto"/>
            </w:tcBorders>
          </w:tcPr>
          <w:p w14:paraId="7D42D9C0" w14:textId="77777777" w:rsidR="00382ACA" w:rsidRPr="009B053A" w:rsidRDefault="00382ACA" w:rsidP="00931ECD">
            <w:pPr>
              <w:pStyle w:val="TAC"/>
              <w:rPr>
                <w:lang w:eastAsia="ja-JP"/>
              </w:rPr>
            </w:pPr>
            <w:r w:rsidRPr="009B053A">
              <w:rPr>
                <w:lang w:eastAsia="ja-JP"/>
              </w:rPr>
              <w:t>-15.5</w:t>
            </w:r>
          </w:p>
        </w:tc>
        <w:tc>
          <w:tcPr>
            <w:tcW w:w="1134" w:type="dxa"/>
            <w:gridSpan w:val="2"/>
            <w:tcBorders>
              <w:top w:val="single" w:sz="4" w:space="0" w:color="auto"/>
              <w:left w:val="nil"/>
              <w:bottom w:val="single" w:sz="4" w:space="0" w:color="auto"/>
              <w:right w:val="single" w:sz="4" w:space="0" w:color="auto"/>
            </w:tcBorders>
            <w:noWrap/>
          </w:tcPr>
          <w:p w14:paraId="08A8A4FF"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48CE830F" w14:textId="77777777" w:rsidR="00382ACA" w:rsidRPr="009B053A" w:rsidRDefault="00382ACA" w:rsidP="00931ECD">
            <w:pPr>
              <w:pStyle w:val="TAC"/>
              <w:rPr>
                <w:lang w:eastAsia="ja-JP"/>
              </w:rPr>
            </w:pPr>
            <w:r w:rsidRPr="009B053A">
              <w:rPr>
                <w:lang w:eastAsia="ja-JP"/>
              </w:rPr>
              <w:t>5, 7, 8</w:t>
            </w:r>
          </w:p>
        </w:tc>
      </w:tr>
      <w:tr w:rsidR="00382ACA" w:rsidRPr="009B053A" w14:paraId="4F0C51E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09DB476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C50078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53E75BA" w14:textId="77777777" w:rsidR="00382ACA" w:rsidRPr="009B053A" w:rsidRDefault="00382ACA" w:rsidP="00931ECD">
            <w:pPr>
              <w:pStyle w:val="TAC"/>
              <w:rPr>
                <w:lang w:eastAsia="ja-JP"/>
              </w:rPr>
            </w:pPr>
            <w:r w:rsidRPr="009B053A">
              <w:rPr>
                <w:lang w:eastAsia="ja-JP"/>
              </w:rPr>
              <w:t>1915</w:t>
            </w:r>
          </w:p>
        </w:tc>
        <w:tc>
          <w:tcPr>
            <w:tcW w:w="425" w:type="dxa"/>
            <w:gridSpan w:val="2"/>
            <w:tcBorders>
              <w:top w:val="single" w:sz="4" w:space="0" w:color="auto"/>
              <w:left w:val="nil"/>
              <w:bottom w:val="single" w:sz="4" w:space="0" w:color="auto"/>
              <w:right w:val="single" w:sz="4" w:space="0" w:color="auto"/>
            </w:tcBorders>
          </w:tcPr>
          <w:p w14:paraId="283741AE"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ADF7345" w14:textId="77777777" w:rsidR="00382ACA" w:rsidRPr="009B053A" w:rsidRDefault="00382ACA" w:rsidP="00931ECD">
            <w:pPr>
              <w:pStyle w:val="TAC"/>
              <w:rPr>
                <w:lang w:eastAsia="ja-JP"/>
              </w:rPr>
            </w:pPr>
            <w:r w:rsidRPr="009B053A">
              <w:rPr>
                <w:lang w:eastAsia="ja-JP"/>
              </w:rPr>
              <w:t>1920</w:t>
            </w:r>
          </w:p>
        </w:tc>
        <w:tc>
          <w:tcPr>
            <w:tcW w:w="992" w:type="dxa"/>
            <w:gridSpan w:val="2"/>
            <w:tcBorders>
              <w:top w:val="single" w:sz="4" w:space="0" w:color="auto"/>
              <w:left w:val="nil"/>
              <w:bottom w:val="single" w:sz="4" w:space="0" w:color="auto"/>
              <w:right w:val="single" w:sz="4" w:space="0" w:color="auto"/>
            </w:tcBorders>
          </w:tcPr>
          <w:p w14:paraId="19560DB6" w14:textId="77777777" w:rsidR="00382ACA" w:rsidRPr="009B053A" w:rsidRDefault="00382ACA" w:rsidP="00931ECD">
            <w:pPr>
              <w:pStyle w:val="TAC"/>
              <w:rPr>
                <w:lang w:eastAsia="ja-JP"/>
              </w:rPr>
            </w:pPr>
            <w:r w:rsidRPr="009B053A">
              <w:rPr>
                <w:lang w:eastAsia="ja-JP"/>
              </w:rPr>
              <w:t>+1.6</w:t>
            </w:r>
          </w:p>
        </w:tc>
        <w:tc>
          <w:tcPr>
            <w:tcW w:w="1134" w:type="dxa"/>
            <w:gridSpan w:val="2"/>
            <w:tcBorders>
              <w:top w:val="single" w:sz="4" w:space="0" w:color="auto"/>
              <w:left w:val="nil"/>
              <w:bottom w:val="single" w:sz="4" w:space="0" w:color="auto"/>
              <w:right w:val="single" w:sz="4" w:space="0" w:color="auto"/>
            </w:tcBorders>
            <w:noWrap/>
          </w:tcPr>
          <w:p w14:paraId="1558CB79"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0A8297F5" w14:textId="77777777" w:rsidR="00382ACA" w:rsidRPr="009B053A" w:rsidRDefault="00382ACA" w:rsidP="00931ECD">
            <w:pPr>
              <w:pStyle w:val="TAC"/>
              <w:rPr>
                <w:lang w:eastAsia="ja-JP"/>
              </w:rPr>
            </w:pPr>
            <w:r w:rsidRPr="009B053A">
              <w:rPr>
                <w:lang w:eastAsia="ja-JP"/>
              </w:rPr>
              <w:t>5, 7, 8</w:t>
            </w:r>
          </w:p>
        </w:tc>
      </w:tr>
      <w:tr w:rsidR="00382ACA" w:rsidRPr="009B053A" w14:paraId="0B3F928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530934D" w14:textId="2A127336" w:rsidR="00382ACA" w:rsidRPr="009B053A" w:rsidRDefault="00382ACA" w:rsidP="00931ECD">
            <w:pPr>
              <w:pStyle w:val="TAC"/>
              <w:rPr>
                <w:lang w:eastAsia="ja-JP"/>
              </w:rPr>
            </w:pPr>
            <w:r w:rsidRPr="009B053A">
              <w:rPr>
                <w:lang w:eastAsia="ja-JP"/>
              </w:rPr>
              <w:t>DC_1_n79</w:t>
            </w:r>
          </w:p>
        </w:tc>
        <w:tc>
          <w:tcPr>
            <w:tcW w:w="2693" w:type="dxa"/>
            <w:gridSpan w:val="2"/>
            <w:tcBorders>
              <w:top w:val="single" w:sz="4" w:space="0" w:color="auto"/>
              <w:left w:val="nil"/>
              <w:bottom w:val="single" w:sz="4" w:space="0" w:color="auto"/>
              <w:right w:val="single" w:sz="4" w:space="0" w:color="auto"/>
            </w:tcBorders>
          </w:tcPr>
          <w:p w14:paraId="238FB0AA" w14:textId="77777777" w:rsidR="00382ACA" w:rsidRPr="009B053A" w:rsidRDefault="00382ACA" w:rsidP="00931ECD">
            <w:pPr>
              <w:pStyle w:val="TAL"/>
              <w:rPr>
                <w:lang w:eastAsia="ja-JP"/>
              </w:rPr>
            </w:pPr>
            <w:r w:rsidRPr="009B053A">
              <w:rPr>
                <w:lang w:eastAsia="ja-JP"/>
              </w:rPr>
              <w:t>E-UTRA Band 1, 3, 5, 7, 8, 11, 18, 19, 21, 26, 28, 34, 40, 41, 42, 65, 74</w:t>
            </w:r>
          </w:p>
        </w:tc>
        <w:tc>
          <w:tcPr>
            <w:tcW w:w="1276" w:type="dxa"/>
            <w:gridSpan w:val="2"/>
            <w:tcBorders>
              <w:top w:val="single" w:sz="4" w:space="0" w:color="auto"/>
              <w:left w:val="nil"/>
              <w:bottom w:val="single" w:sz="4" w:space="0" w:color="auto"/>
              <w:right w:val="single" w:sz="4" w:space="0" w:color="auto"/>
            </w:tcBorders>
          </w:tcPr>
          <w:p w14:paraId="5A792C5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5A7FE58"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48D55AE6"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C0CF6C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865211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AB34A8B" w14:textId="77777777" w:rsidR="00382ACA" w:rsidRPr="009B053A" w:rsidRDefault="00382ACA" w:rsidP="00931ECD">
            <w:pPr>
              <w:pStyle w:val="TAC"/>
              <w:rPr>
                <w:lang w:eastAsia="ja-JP"/>
              </w:rPr>
            </w:pPr>
          </w:p>
        </w:tc>
      </w:tr>
      <w:tr w:rsidR="00382ACA" w:rsidRPr="009B053A" w14:paraId="5C594B5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0E4612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4705D3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5B5532A" w14:textId="77777777" w:rsidR="00382ACA" w:rsidRPr="009B053A" w:rsidRDefault="00382ACA" w:rsidP="00931ECD">
            <w:pPr>
              <w:pStyle w:val="TAC"/>
              <w:rPr>
                <w:lang w:eastAsia="ja-JP"/>
              </w:rPr>
            </w:pPr>
            <w:r w:rsidRPr="009B053A">
              <w:rPr>
                <w:lang w:eastAsia="ja-JP"/>
              </w:rPr>
              <w:t>1880</w:t>
            </w:r>
          </w:p>
        </w:tc>
        <w:tc>
          <w:tcPr>
            <w:tcW w:w="425" w:type="dxa"/>
            <w:gridSpan w:val="2"/>
            <w:tcBorders>
              <w:top w:val="single" w:sz="4" w:space="0" w:color="auto"/>
              <w:left w:val="nil"/>
              <w:bottom w:val="single" w:sz="4" w:space="0" w:color="auto"/>
              <w:right w:val="single" w:sz="4" w:space="0" w:color="auto"/>
            </w:tcBorders>
          </w:tcPr>
          <w:p w14:paraId="684424A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94030C8" w14:textId="77777777" w:rsidR="00382ACA" w:rsidRPr="009B053A" w:rsidRDefault="00382ACA" w:rsidP="00931ECD">
            <w:pPr>
              <w:pStyle w:val="TAC"/>
              <w:rPr>
                <w:lang w:eastAsia="ja-JP"/>
              </w:rPr>
            </w:pPr>
            <w:r w:rsidRPr="009B053A">
              <w:rPr>
                <w:lang w:eastAsia="ja-JP"/>
              </w:rPr>
              <w:t>1895</w:t>
            </w:r>
          </w:p>
        </w:tc>
        <w:tc>
          <w:tcPr>
            <w:tcW w:w="992" w:type="dxa"/>
            <w:gridSpan w:val="2"/>
            <w:tcBorders>
              <w:top w:val="single" w:sz="4" w:space="0" w:color="auto"/>
              <w:left w:val="nil"/>
              <w:bottom w:val="single" w:sz="4" w:space="0" w:color="auto"/>
              <w:right w:val="single" w:sz="4" w:space="0" w:color="auto"/>
            </w:tcBorders>
          </w:tcPr>
          <w:p w14:paraId="4E9C2F03"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58C4756F"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3D9FA05" w14:textId="77777777" w:rsidR="00382ACA" w:rsidRPr="009B053A" w:rsidRDefault="00382ACA" w:rsidP="00931ECD">
            <w:pPr>
              <w:pStyle w:val="TAC"/>
              <w:rPr>
                <w:lang w:eastAsia="ja-JP"/>
              </w:rPr>
            </w:pPr>
            <w:r w:rsidRPr="009B053A">
              <w:rPr>
                <w:lang w:eastAsia="ja-JP"/>
              </w:rPr>
              <w:t>5, 8</w:t>
            </w:r>
          </w:p>
        </w:tc>
      </w:tr>
      <w:tr w:rsidR="00382ACA" w:rsidRPr="009B053A" w14:paraId="216E187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8ACF57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50D4E7"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E048E7E" w14:textId="77777777" w:rsidR="00382ACA" w:rsidRPr="009B053A" w:rsidRDefault="00382ACA" w:rsidP="00931ECD">
            <w:pPr>
              <w:pStyle w:val="TAC"/>
              <w:rPr>
                <w:lang w:eastAsia="ja-JP"/>
              </w:rPr>
            </w:pPr>
            <w:r w:rsidRPr="009B053A">
              <w:rPr>
                <w:lang w:eastAsia="ja-JP"/>
              </w:rPr>
              <w:t>1895</w:t>
            </w:r>
          </w:p>
        </w:tc>
        <w:tc>
          <w:tcPr>
            <w:tcW w:w="425" w:type="dxa"/>
            <w:gridSpan w:val="2"/>
            <w:tcBorders>
              <w:top w:val="single" w:sz="4" w:space="0" w:color="auto"/>
              <w:left w:val="nil"/>
              <w:bottom w:val="single" w:sz="4" w:space="0" w:color="auto"/>
              <w:right w:val="single" w:sz="4" w:space="0" w:color="auto"/>
            </w:tcBorders>
          </w:tcPr>
          <w:p w14:paraId="5FDB32D1"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7395ADB" w14:textId="77777777" w:rsidR="00382ACA" w:rsidRPr="009B053A" w:rsidRDefault="00382ACA" w:rsidP="00931ECD">
            <w:pPr>
              <w:pStyle w:val="TAC"/>
              <w:rPr>
                <w:lang w:eastAsia="ja-JP"/>
              </w:rPr>
            </w:pPr>
            <w:r w:rsidRPr="009B053A">
              <w:rPr>
                <w:lang w:eastAsia="ja-JP"/>
              </w:rPr>
              <w:t>1915</w:t>
            </w:r>
          </w:p>
        </w:tc>
        <w:tc>
          <w:tcPr>
            <w:tcW w:w="992" w:type="dxa"/>
            <w:gridSpan w:val="2"/>
            <w:tcBorders>
              <w:top w:val="single" w:sz="4" w:space="0" w:color="auto"/>
              <w:left w:val="nil"/>
              <w:bottom w:val="single" w:sz="4" w:space="0" w:color="auto"/>
              <w:right w:val="single" w:sz="4" w:space="0" w:color="auto"/>
            </w:tcBorders>
          </w:tcPr>
          <w:p w14:paraId="6E5F8914" w14:textId="77777777" w:rsidR="00382ACA" w:rsidRPr="009B053A" w:rsidRDefault="00382ACA" w:rsidP="00931ECD">
            <w:pPr>
              <w:pStyle w:val="TAC"/>
              <w:rPr>
                <w:lang w:eastAsia="ja-JP"/>
              </w:rPr>
            </w:pPr>
            <w:r w:rsidRPr="009B053A">
              <w:rPr>
                <w:lang w:eastAsia="ja-JP"/>
              </w:rPr>
              <w:t>-15.5</w:t>
            </w:r>
          </w:p>
        </w:tc>
        <w:tc>
          <w:tcPr>
            <w:tcW w:w="1134" w:type="dxa"/>
            <w:gridSpan w:val="2"/>
            <w:tcBorders>
              <w:top w:val="single" w:sz="4" w:space="0" w:color="auto"/>
              <w:left w:val="nil"/>
              <w:bottom w:val="single" w:sz="4" w:space="0" w:color="auto"/>
              <w:right w:val="single" w:sz="4" w:space="0" w:color="auto"/>
            </w:tcBorders>
            <w:noWrap/>
          </w:tcPr>
          <w:p w14:paraId="621AB87A"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36241609" w14:textId="77777777" w:rsidR="00382ACA" w:rsidRPr="009B053A" w:rsidRDefault="00382ACA" w:rsidP="00931ECD">
            <w:pPr>
              <w:pStyle w:val="TAC"/>
              <w:rPr>
                <w:lang w:eastAsia="ja-JP"/>
              </w:rPr>
            </w:pPr>
            <w:r w:rsidRPr="009B053A">
              <w:rPr>
                <w:lang w:eastAsia="ja-JP"/>
              </w:rPr>
              <w:t>5, 7, 8</w:t>
            </w:r>
          </w:p>
        </w:tc>
      </w:tr>
      <w:tr w:rsidR="00382ACA" w:rsidRPr="009B053A" w14:paraId="05CF26F1"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17AD1B6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700B1D4"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0B2FE70" w14:textId="77777777" w:rsidR="00382ACA" w:rsidRPr="009B053A" w:rsidRDefault="00382ACA" w:rsidP="00931ECD">
            <w:pPr>
              <w:pStyle w:val="TAC"/>
              <w:rPr>
                <w:lang w:eastAsia="ja-JP"/>
              </w:rPr>
            </w:pPr>
            <w:r w:rsidRPr="009B053A">
              <w:rPr>
                <w:lang w:eastAsia="ja-JP"/>
              </w:rPr>
              <w:t>1915</w:t>
            </w:r>
          </w:p>
        </w:tc>
        <w:tc>
          <w:tcPr>
            <w:tcW w:w="425" w:type="dxa"/>
            <w:gridSpan w:val="2"/>
            <w:tcBorders>
              <w:top w:val="single" w:sz="4" w:space="0" w:color="auto"/>
              <w:left w:val="nil"/>
              <w:bottom w:val="single" w:sz="4" w:space="0" w:color="auto"/>
              <w:right w:val="single" w:sz="4" w:space="0" w:color="auto"/>
            </w:tcBorders>
          </w:tcPr>
          <w:p w14:paraId="0DD7E229"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E0BFFB5" w14:textId="77777777" w:rsidR="00382ACA" w:rsidRPr="009B053A" w:rsidRDefault="00382ACA" w:rsidP="00931ECD">
            <w:pPr>
              <w:pStyle w:val="TAC"/>
              <w:rPr>
                <w:lang w:eastAsia="ja-JP"/>
              </w:rPr>
            </w:pPr>
            <w:r w:rsidRPr="009B053A">
              <w:rPr>
                <w:lang w:eastAsia="ja-JP"/>
              </w:rPr>
              <w:t>1920</w:t>
            </w:r>
          </w:p>
        </w:tc>
        <w:tc>
          <w:tcPr>
            <w:tcW w:w="992" w:type="dxa"/>
            <w:gridSpan w:val="2"/>
            <w:tcBorders>
              <w:top w:val="single" w:sz="4" w:space="0" w:color="auto"/>
              <w:left w:val="nil"/>
              <w:bottom w:val="single" w:sz="4" w:space="0" w:color="auto"/>
              <w:right w:val="single" w:sz="4" w:space="0" w:color="auto"/>
            </w:tcBorders>
          </w:tcPr>
          <w:p w14:paraId="1D5DA12A" w14:textId="77777777" w:rsidR="00382ACA" w:rsidRPr="009B053A" w:rsidRDefault="00382ACA" w:rsidP="00931ECD">
            <w:pPr>
              <w:pStyle w:val="TAC"/>
              <w:rPr>
                <w:lang w:eastAsia="ja-JP"/>
              </w:rPr>
            </w:pPr>
            <w:r w:rsidRPr="009B053A">
              <w:rPr>
                <w:lang w:eastAsia="ja-JP"/>
              </w:rPr>
              <w:t>+1.6</w:t>
            </w:r>
          </w:p>
        </w:tc>
        <w:tc>
          <w:tcPr>
            <w:tcW w:w="1134" w:type="dxa"/>
            <w:gridSpan w:val="2"/>
            <w:tcBorders>
              <w:top w:val="single" w:sz="4" w:space="0" w:color="auto"/>
              <w:left w:val="nil"/>
              <w:bottom w:val="single" w:sz="4" w:space="0" w:color="auto"/>
              <w:right w:val="single" w:sz="4" w:space="0" w:color="auto"/>
            </w:tcBorders>
            <w:noWrap/>
          </w:tcPr>
          <w:p w14:paraId="2BFC9D01"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151FF38D" w14:textId="77777777" w:rsidR="00382ACA" w:rsidRPr="009B053A" w:rsidRDefault="00382ACA" w:rsidP="00931ECD">
            <w:pPr>
              <w:pStyle w:val="TAC"/>
              <w:rPr>
                <w:lang w:eastAsia="ja-JP"/>
              </w:rPr>
            </w:pPr>
            <w:r w:rsidRPr="009B053A">
              <w:rPr>
                <w:lang w:eastAsia="ja-JP"/>
              </w:rPr>
              <w:t>5, 7, 8</w:t>
            </w:r>
          </w:p>
        </w:tc>
      </w:tr>
      <w:tr w:rsidR="00382ACA" w:rsidRPr="009B053A" w14:paraId="004E641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715A04C" w14:textId="77777777" w:rsidR="00382ACA" w:rsidRPr="009B053A" w:rsidRDefault="00382ACA" w:rsidP="00931ECD">
            <w:pPr>
              <w:pStyle w:val="TAC"/>
              <w:rPr>
                <w:lang w:eastAsia="zh-CN"/>
              </w:rPr>
            </w:pPr>
            <w:r w:rsidRPr="009B053A">
              <w:rPr>
                <w:lang w:eastAsia="ja-JP"/>
              </w:rPr>
              <w:t>DC_1_n80</w:t>
            </w:r>
          </w:p>
        </w:tc>
        <w:tc>
          <w:tcPr>
            <w:tcW w:w="2693" w:type="dxa"/>
            <w:gridSpan w:val="2"/>
            <w:tcBorders>
              <w:top w:val="single" w:sz="4" w:space="0" w:color="auto"/>
              <w:left w:val="nil"/>
              <w:bottom w:val="single" w:sz="4" w:space="0" w:color="auto"/>
              <w:right w:val="single" w:sz="4" w:space="0" w:color="auto"/>
            </w:tcBorders>
          </w:tcPr>
          <w:p w14:paraId="13B37F05" w14:textId="77777777" w:rsidR="00382ACA" w:rsidRPr="009B053A" w:rsidRDefault="00382ACA" w:rsidP="00931ECD">
            <w:pPr>
              <w:pStyle w:val="TAL"/>
              <w:rPr>
                <w:lang w:eastAsia="ja-JP"/>
              </w:rPr>
            </w:pPr>
            <w:r w:rsidRPr="009B053A">
              <w:rPr>
                <w:lang w:eastAsia="ja-JP"/>
              </w:rPr>
              <w:t>E-UTRA Band 1, 5, 7, 8, 11, 18, 19, 20, 21, 26, 27, 28, 31, 32, 38, 40, 41, 43, 44, 45, 50, 51, 65, 67, 68, 69, 72, 73,74, 75, 76,</w:t>
            </w:r>
          </w:p>
          <w:p w14:paraId="681C9C96" w14:textId="77777777" w:rsidR="00382ACA" w:rsidRPr="009B053A" w:rsidRDefault="00382ACA" w:rsidP="00931ECD">
            <w:pPr>
              <w:pStyle w:val="TAL"/>
              <w:rPr>
                <w:lang w:eastAsia="ja-JP"/>
              </w:rPr>
            </w:pPr>
            <w:r w:rsidRPr="009B053A">
              <w:rPr>
                <w:lang w:eastAsia="ja-JP"/>
              </w:rPr>
              <w:t>NR Band n79</w:t>
            </w:r>
          </w:p>
        </w:tc>
        <w:tc>
          <w:tcPr>
            <w:tcW w:w="1276" w:type="dxa"/>
            <w:gridSpan w:val="2"/>
            <w:tcBorders>
              <w:top w:val="single" w:sz="4" w:space="0" w:color="auto"/>
              <w:left w:val="nil"/>
              <w:bottom w:val="single" w:sz="4" w:space="0" w:color="auto"/>
              <w:right w:val="single" w:sz="4" w:space="0" w:color="auto"/>
            </w:tcBorders>
          </w:tcPr>
          <w:p w14:paraId="2CB0020E"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74BAB93"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D021419"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3C9D9E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1BA209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C80B28B" w14:textId="77777777" w:rsidR="00382ACA" w:rsidRPr="009B053A" w:rsidRDefault="00382ACA" w:rsidP="00931ECD">
            <w:pPr>
              <w:pStyle w:val="TAC"/>
              <w:rPr>
                <w:lang w:eastAsia="ja-JP"/>
              </w:rPr>
            </w:pPr>
          </w:p>
        </w:tc>
      </w:tr>
      <w:tr w:rsidR="00382ACA" w:rsidRPr="009B053A" w14:paraId="58610AF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A62F89C"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21E8573C" w14:textId="77777777" w:rsidR="00382ACA" w:rsidRPr="009B053A" w:rsidRDefault="00382ACA" w:rsidP="00931ECD">
            <w:pPr>
              <w:pStyle w:val="TAL"/>
              <w:rPr>
                <w:lang w:eastAsia="ja-JP"/>
              </w:rPr>
            </w:pPr>
            <w:r w:rsidRPr="009B053A">
              <w:rPr>
                <w:lang w:eastAsia="ja-JP"/>
              </w:rPr>
              <w:t>E-UTRA Band 3, 34</w:t>
            </w:r>
          </w:p>
        </w:tc>
        <w:tc>
          <w:tcPr>
            <w:tcW w:w="1276" w:type="dxa"/>
            <w:gridSpan w:val="2"/>
            <w:tcBorders>
              <w:top w:val="single" w:sz="4" w:space="0" w:color="auto"/>
              <w:left w:val="nil"/>
              <w:bottom w:val="single" w:sz="4" w:space="0" w:color="auto"/>
              <w:right w:val="single" w:sz="4" w:space="0" w:color="auto"/>
            </w:tcBorders>
          </w:tcPr>
          <w:p w14:paraId="69676380"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E610303"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ABD57F1"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CE387D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FDE8A3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769FECF" w14:textId="77777777" w:rsidR="00382ACA" w:rsidRPr="009B053A" w:rsidRDefault="00382ACA" w:rsidP="00931ECD">
            <w:pPr>
              <w:pStyle w:val="TAC"/>
              <w:rPr>
                <w:lang w:eastAsia="ja-JP"/>
              </w:rPr>
            </w:pPr>
            <w:r w:rsidRPr="009B053A">
              <w:rPr>
                <w:lang w:eastAsia="ja-JP"/>
              </w:rPr>
              <w:t>5</w:t>
            </w:r>
          </w:p>
        </w:tc>
      </w:tr>
      <w:tr w:rsidR="00382ACA" w:rsidRPr="009B053A" w14:paraId="7BCE161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DEE6F50"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5F3111C6" w14:textId="77777777" w:rsidR="00382ACA" w:rsidRPr="009B053A" w:rsidRDefault="00382ACA" w:rsidP="00931ECD">
            <w:pPr>
              <w:pStyle w:val="TAL"/>
              <w:rPr>
                <w:lang w:eastAsia="ja-JP"/>
              </w:rPr>
            </w:pPr>
            <w:r w:rsidRPr="009B053A">
              <w:rPr>
                <w:lang w:eastAsia="ja-JP"/>
              </w:rPr>
              <w:t>E-UTRA Band 22, 42,</w:t>
            </w:r>
          </w:p>
          <w:p w14:paraId="7883BE3B" w14:textId="77777777" w:rsidR="00382ACA" w:rsidRPr="009B053A" w:rsidRDefault="00382ACA" w:rsidP="00931ECD">
            <w:pPr>
              <w:pStyle w:val="TAL"/>
              <w:rPr>
                <w:lang w:eastAsia="ja-JP"/>
              </w:rPr>
            </w:pPr>
            <w:r w:rsidRPr="009B053A">
              <w:rPr>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7125CD73"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247A3E5"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167706B"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85085C0"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427D82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79C8CAF" w14:textId="77777777" w:rsidR="00382ACA" w:rsidRPr="009B053A" w:rsidRDefault="00382ACA" w:rsidP="00931ECD">
            <w:pPr>
              <w:pStyle w:val="TAC"/>
              <w:rPr>
                <w:lang w:eastAsia="ja-JP"/>
              </w:rPr>
            </w:pPr>
            <w:r w:rsidRPr="009B053A">
              <w:rPr>
                <w:lang w:eastAsia="ja-JP"/>
              </w:rPr>
              <w:t>2</w:t>
            </w:r>
          </w:p>
        </w:tc>
      </w:tr>
      <w:tr w:rsidR="00382ACA" w:rsidRPr="009B053A" w14:paraId="3808AA9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C31C473" w14:textId="77777777" w:rsidR="00382ACA" w:rsidRPr="009B053A" w:rsidRDefault="00382ACA" w:rsidP="00931ECD">
            <w:pPr>
              <w:pStyle w:val="TAC"/>
              <w:rPr>
                <w:lang w:eastAsia="ja-JP"/>
              </w:rPr>
            </w:pPr>
            <w:r w:rsidRPr="009B053A">
              <w:rPr>
                <w:lang w:eastAsia="zh-CN"/>
              </w:rPr>
              <w:t>DC_2_n5</w:t>
            </w:r>
          </w:p>
        </w:tc>
        <w:tc>
          <w:tcPr>
            <w:tcW w:w="2693" w:type="dxa"/>
            <w:gridSpan w:val="2"/>
            <w:tcBorders>
              <w:top w:val="single" w:sz="4" w:space="0" w:color="auto"/>
              <w:left w:val="nil"/>
              <w:bottom w:val="single" w:sz="4" w:space="0" w:color="auto"/>
              <w:right w:val="single" w:sz="4" w:space="0" w:color="auto"/>
            </w:tcBorders>
          </w:tcPr>
          <w:p w14:paraId="0C4A38D6" w14:textId="77777777" w:rsidR="00382ACA" w:rsidRPr="009B053A" w:rsidRDefault="00382ACA" w:rsidP="00931ECD">
            <w:pPr>
              <w:pStyle w:val="TAL"/>
              <w:rPr>
                <w:lang w:eastAsia="ja-JP"/>
              </w:rPr>
            </w:pPr>
            <w:r w:rsidRPr="009B053A">
              <w:rPr>
                <w:lang w:eastAsia="ja-JP"/>
              </w:rPr>
              <w:t>E-UTRA Band 4, 5, 12, 13, 14, 17, 24, 26, 28, 29, 30, 42, 50, 51, 66, 70, 71, 74, 85</w:t>
            </w:r>
          </w:p>
        </w:tc>
        <w:tc>
          <w:tcPr>
            <w:tcW w:w="1276" w:type="dxa"/>
            <w:gridSpan w:val="2"/>
            <w:tcBorders>
              <w:top w:val="single" w:sz="4" w:space="0" w:color="auto"/>
              <w:left w:val="nil"/>
              <w:bottom w:val="single" w:sz="4" w:space="0" w:color="auto"/>
              <w:right w:val="single" w:sz="4" w:space="0" w:color="auto"/>
            </w:tcBorders>
          </w:tcPr>
          <w:p w14:paraId="1673210B"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59C7586B"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4F97EE44"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29C880A"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1A1B993D"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FD27614" w14:textId="77777777" w:rsidR="00382ACA" w:rsidRPr="009B053A" w:rsidRDefault="00382ACA" w:rsidP="00931ECD">
            <w:pPr>
              <w:pStyle w:val="TAC"/>
              <w:rPr>
                <w:lang w:eastAsia="ja-JP"/>
              </w:rPr>
            </w:pPr>
          </w:p>
        </w:tc>
      </w:tr>
      <w:tr w:rsidR="00382ACA" w:rsidRPr="009B053A" w14:paraId="5084BB6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F854E14"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78112C54"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45DE9544"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7112A32"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388C877F"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236E9FC"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FBB09AB"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156EA38B" w14:textId="77777777" w:rsidR="00382ACA" w:rsidRPr="009B053A" w:rsidRDefault="00382ACA" w:rsidP="00931ECD">
            <w:pPr>
              <w:pStyle w:val="TAC"/>
              <w:rPr>
                <w:lang w:eastAsia="ja-JP"/>
              </w:rPr>
            </w:pPr>
            <w:r w:rsidRPr="009B053A">
              <w:t>2, 5</w:t>
            </w:r>
          </w:p>
        </w:tc>
      </w:tr>
      <w:tr w:rsidR="00382ACA" w:rsidRPr="009B053A" w14:paraId="7790156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F152E5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9F78A0" w14:textId="77777777" w:rsidR="00382ACA" w:rsidRPr="009B053A" w:rsidRDefault="00382ACA" w:rsidP="00931ECD">
            <w:pPr>
              <w:pStyle w:val="TAL"/>
              <w:rPr>
                <w:lang w:eastAsia="ja-JP"/>
              </w:rPr>
            </w:pPr>
            <w:r w:rsidRPr="009B053A">
              <w:rPr>
                <w:lang w:eastAsia="ja-JP"/>
              </w:rPr>
              <w:t>E-UTRA Band 2, 25, 48</w:t>
            </w:r>
          </w:p>
        </w:tc>
        <w:tc>
          <w:tcPr>
            <w:tcW w:w="1276" w:type="dxa"/>
            <w:gridSpan w:val="2"/>
            <w:tcBorders>
              <w:top w:val="single" w:sz="4" w:space="0" w:color="auto"/>
              <w:left w:val="nil"/>
              <w:bottom w:val="single" w:sz="4" w:space="0" w:color="auto"/>
              <w:right w:val="single" w:sz="4" w:space="0" w:color="auto"/>
            </w:tcBorders>
          </w:tcPr>
          <w:p w14:paraId="12E374BC"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3B020546"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57911204"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736CF725"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36524286"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0CCEE0BB" w14:textId="77777777" w:rsidR="00382ACA" w:rsidRPr="009B053A" w:rsidRDefault="00382ACA" w:rsidP="00931ECD">
            <w:pPr>
              <w:pStyle w:val="TAC"/>
              <w:rPr>
                <w:lang w:eastAsia="ja-JP"/>
              </w:rPr>
            </w:pPr>
            <w:r w:rsidRPr="009B053A">
              <w:rPr>
                <w:lang w:eastAsia="zh-CN"/>
              </w:rPr>
              <w:t>2</w:t>
            </w:r>
          </w:p>
        </w:tc>
      </w:tr>
      <w:tr w:rsidR="00382ACA" w:rsidRPr="009B053A" w14:paraId="02C37D1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D9349A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67E192F" w14:textId="77777777" w:rsidR="00382ACA" w:rsidRPr="009B053A" w:rsidRDefault="00382ACA" w:rsidP="00931ECD">
            <w:pPr>
              <w:pStyle w:val="TAL"/>
              <w:rPr>
                <w:lang w:eastAsia="ja-JP"/>
              </w:rPr>
            </w:pPr>
            <w:r w:rsidRPr="009B053A">
              <w:rPr>
                <w:lang w:eastAsia="ja-JP"/>
              </w:rPr>
              <w:t>E-UTRA Band 41, 43, 53</w:t>
            </w:r>
          </w:p>
        </w:tc>
        <w:tc>
          <w:tcPr>
            <w:tcW w:w="1276" w:type="dxa"/>
            <w:gridSpan w:val="2"/>
            <w:tcBorders>
              <w:top w:val="single" w:sz="4" w:space="0" w:color="auto"/>
              <w:left w:val="nil"/>
              <w:bottom w:val="single" w:sz="4" w:space="0" w:color="auto"/>
              <w:right w:val="single" w:sz="4" w:space="0" w:color="auto"/>
            </w:tcBorders>
          </w:tcPr>
          <w:p w14:paraId="6E9907D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FCEFF9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331774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BB932F5"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AE4D73D"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8223120" w14:textId="77777777" w:rsidR="00382ACA" w:rsidRPr="009B053A" w:rsidRDefault="00382ACA" w:rsidP="00931ECD">
            <w:pPr>
              <w:pStyle w:val="TAC"/>
              <w:rPr>
                <w:lang w:eastAsia="ja-JP"/>
              </w:rPr>
            </w:pPr>
            <w:r w:rsidRPr="009B053A">
              <w:rPr>
                <w:lang w:eastAsia="ja-JP"/>
              </w:rPr>
              <w:t>2</w:t>
            </w:r>
          </w:p>
        </w:tc>
      </w:tr>
      <w:tr w:rsidR="00382ACA" w:rsidRPr="009B053A" w14:paraId="54AEBBB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0A33E8A" w14:textId="77777777" w:rsidR="00382ACA" w:rsidRPr="009B053A" w:rsidRDefault="00382ACA" w:rsidP="00931ECD">
            <w:pPr>
              <w:pStyle w:val="TAC"/>
              <w:rPr>
                <w:lang w:eastAsia="ja-JP"/>
              </w:rPr>
            </w:pPr>
            <w:r w:rsidRPr="009B053A">
              <w:rPr>
                <w:lang w:eastAsia="zh-CN"/>
              </w:rPr>
              <w:t>DC_2_n7</w:t>
            </w:r>
          </w:p>
        </w:tc>
        <w:tc>
          <w:tcPr>
            <w:tcW w:w="2693" w:type="dxa"/>
            <w:gridSpan w:val="2"/>
            <w:tcBorders>
              <w:top w:val="single" w:sz="4" w:space="0" w:color="auto"/>
              <w:left w:val="nil"/>
              <w:bottom w:val="single" w:sz="4" w:space="0" w:color="auto"/>
              <w:right w:val="single" w:sz="4" w:space="0" w:color="auto"/>
            </w:tcBorders>
          </w:tcPr>
          <w:p w14:paraId="31A303C9" w14:textId="77777777" w:rsidR="00382ACA" w:rsidRPr="009B053A" w:rsidRDefault="00382ACA" w:rsidP="00931ECD">
            <w:pPr>
              <w:pStyle w:val="TAL"/>
              <w:rPr>
                <w:lang w:eastAsia="ja-JP"/>
              </w:rPr>
            </w:pPr>
            <w:r w:rsidRPr="009B053A">
              <w:rPr>
                <w:rFonts w:cs="Arial"/>
                <w:u w:val="single"/>
              </w:rPr>
              <w:t xml:space="preserve">E-UTRA Band 2, 4, 5, 7, 12, 13, 14, 17, 26, 27, 28, 29, 30, 42, </w:t>
            </w:r>
            <w:r w:rsidRPr="009B053A">
              <w:rPr>
                <w:rFonts w:cs="Arial"/>
              </w:rPr>
              <w:t>50, 51, 66, 74, 85</w:t>
            </w:r>
          </w:p>
        </w:tc>
        <w:tc>
          <w:tcPr>
            <w:tcW w:w="1276" w:type="dxa"/>
            <w:gridSpan w:val="2"/>
            <w:tcBorders>
              <w:top w:val="single" w:sz="4" w:space="0" w:color="auto"/>
              <w:left w:val="nil"/>
              <w:bottom w:val="single" w:sz="4" w:space="0" w:color="auto"/>
              <w:right w:val="single" w:sz="4" w:space="0" w:color="auto"/>
            </w:tcBorders>
          </w:tcPr>
          <w:p w14:paraId="55D503B8" w14:textId="77777777" w:rsidR="00382ACA" w:rsidRPr="009B053A" w:rsidRDefault="00382ACA" w:rsidP="00931ECD">
            <w:pPr>
              <w:pStyle w:val="TAC"/>
            </w:pPr>
            <w:r w:rsidRPr="009B053A">
              <w:rPr>
                <w:u w:val="single"/>
              </w:rPr>
              <w:t>F</w:t>
            </w:r>
            <w:r w:rsidRPr="009B053A">
              <w:rPr>
                <w:u w:val="single"/>
                <w:vertAlign w:val="subscript"/>
              </w:rPr>
              <w:t>DL_low</w:t>
            </w:r>
          </w:p>
        </w:tc>
        <w:tc>
          <w:tcPr>
            <w:tcW w:w="425" w:type="dxa"/>
            <w:gridSpan w:val="2"/>
            <w:tcBorders>
              <w:top w:val="single" w:sz="4" w:space="0" w:color="auto"/>
              <w:left w:val="nil"/>
              <w:bottom w:val="single" w:sz="4" w:space="0" w:color="auto"/>
              <w:right w:val="single" w:sz="4" w:space="0" w:color="auto"/>
            </w:tcBorders>
          </w:tcPr>
          <w:p w14:paraId="67FC918B" w14:textId="77777777" w:rsidR="00382ACA" w:rsidRPr="009B053A" w:rsidRDefault="00382ACA" w:rsidP="00931ECD">
            <w:pPr>
              <w:pStyle w:val="TAC"/>
            </w:pPr>
            <w:r w:rsidRPr="009B053A">
              <w:rPr>
                <w:u w:val="single"/>
              </w:rPr>
              <w:t>-</w:t>
            </w:r>
          </w:p>
        </w:tc>
        <w:tc>
          <w:tcPr>
            <w:tcW w:w="1134" w:type="dxa"/>
            <w:gridSpan w:val="2"/>
            <w:tcBorders>
              <w:top w:val="single" w:sz="4" w:space="0" w:color="auto"/>
              <w:left w:val="nil"/>
              <w:bottom w:val="single" w:sz="4" w:space="0" w:color="auto"/>
              <w:right w:val="single" w:sz="4" w:space="0" w:color="auto"/>
            </w:tcBorders>
          </w:tcPr>
          <w:p w14:paraId="5F686A52" w14:textId="77777777" w:rsidR="00382ACA" w:rsidRPr="009B053A" w:rsidRDefault="00382ACA" w:rsidP="00931ECD">
            <w:pPr>
              <w:pStyle w:val="TAC"/>
            </w:pPr>
            <w:r w:rsidRPr="009B053A">
              <w:rPr>
                <w:u w:val="single"/>
              </w:rPr>
              <w:t>F</w:t>
            </w:r>
            <w:r w:rsidRPr="009B053A">
              <w:rPr>
                <w:u w:val="single"/>
                <w:vertAlign w:val="subscript"/>
              </w:rPr>
              <w:t>DL_high</w:t>
            </w:r>
          </w:p>
        </w:tc>
        <w:tc>
          <w:tcPr>
            <w:tcW w:w="992" w:type="dxa"/>
            <w:gridSpan w:val="2"/>
            <w:tcBorders>
              <w:top w:val="single" w:sz="4" w:space="0" w:color="auto"/>
              <w:left w:val="nil"/>
              <w:bottom w:val="single" w:sz="4" w:space="0" w:color="auto"/>
              <w:right w:val="single" w:sz="4" w:space="0" w:color="auto"/>
            </w:tcBorders>
          </w:tcPr>
          <w:p w14:paraId="43C3AA0D" w14:textId="77777777" w:rsidR="00382ACA" w:rsidRPr="009B053A" w:rsidRDefault="00382ACA" w:rsidP="00931ECD">
            <w:pPr>
              <w:pStyle w:val="TAC"/>
              <w:rPr>
                <w:lang w:eastAsia="zh-CN"/>
              </w:rPr>
            </w:pPr>
            <w:r w:rsidRPr="009B053A">
              <w:rPr>
                <w:u w:val="single"/>
              </w:rPr>
              <w:t>-50</w:t>
            </w:r>
          </w:p>
        </w:tc>
        <w:tc>
          <w:tcPr>
            <w:tcW w:w="1134" w:type="dxa"/>
            <w:gridSpan w:val="2"/>
            <w:tcBorders>
              <w:top w:val="single" w:sz="4" w:space="0" w:color="auto"/>
              <w:left w:val="nil"/>
              <w:bottom w:val="single" w:sz="4" w:space="0" w:color="auto"/>
              <w:right w:val="single" w:sz="4" w:space="0" w:color="auto"/>
            </w:tcBorders>
            <w:noWrap/>
          </w:tcPr>
          <w:p w14:paraId="445F7B88" w14:textId="77777777" w:rsidR="00382ACA" w:rsidRPr="009B053A" w:rsidRDefault="00382ACA" w:rsidP="00931ECD">
            <w:pPr>
              <w:pStyle w:val="TAC"/>
              <w:rPr>
                <w:lang w:eastAsia="zh-CN"/>
              </w:rPr>
            </w:pPr>
            <w:r w:rsidRPr="009B053A">
              <w:rPr>
                <w:u w:val="single"/>
              </w:rPr>
              <w:t>1</w:t>
            </w:r>
          </w:p>
        </w:tc>
        <w:tc>
          <w:tcPr>
            <w:tcW w:w="1134" w:type="dxa"/>
            <w:tcBorders>
              <w:top w:val="single" w:sz="4" w:space="0" w:color="auto"/>
              <w:left w:val="nil"/>
              <w:bottom w:val="single" w:sz="4" w:space="0" w:color="auto"/>
              <w:right w:val="single" w:sz="4" w:space="0" w:color="auto"/>
            </w:tcBorders>
            <w:noWrap/>
          </w:tcPr>
          <w:p w14:paraId="1E12DCD6" w14:textId="77777777" w:rsidR="00382ACA" w:rsidRPr="009B053A" w:rsidRDefault="00382ACA" w:rsidP="00931ECD">
            <w:pPr>
              <w:pStyle w:val="TAC"/>
              <w:rPr>
                <w:lang w:eastAsia="ja-JP"/>
              </w:rPr>
            </w:pPr>
          </w:p>
        </w:tc>
      </w:tr>
      <w:tr w:rsidR="00382ACA" w:rsidRPr="009B053A" w14:paraId="62E0C6F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E63F0E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B1DF288" w14:textId="77777777" w:rsidR="00382ACA" w:rsidRPr="009B053A" w:rsidRDefault="00382ACA" w:rsidP="00931ECD">
            <w:pPr>
              <w:pStyle w:val="TAL"/>
              <w:rPr>
                <w:lang w:eastAsia="ja-JP"/>
              </w:rPr>
            </w:pPr>
            <w:r w:rsidRPr="009B053A">
              <w:rPr>
                <w:rFonts w:cs="Arial"/>
              </w:rPr>
              <w:t>E-UTRA Band 43</w:t>
            </w:r>
          </w:p>
        </w:tc>
        <w:tc>
          <w:tcPr>
            <w:tcW w:w="1276" w:type="dxa"/>
            <w:gridSpan w:val="2"/>
            <w:tcBorders>
              <w:top w:val="single" w:sz="4" w:space="0" w:color="auto"/>
              <w:left w:val="nil"/>
              <w:bottom w:val="single" w:sz="4" w:space="0" w:color="auto"/>
              <w:right w:val="single" w:sz="4" w:space="0" w:color="auto"/>
            </w:tcBorders>
          </w:tcPr>
          <w:p w14:paraId="76EE4E1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F364D1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137BCD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253CC35"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3CDFA20"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5001748B" w14:textId="77777777" w:rsidR="00382ACA" w:rsidRPr="009B053A" w:rsidRDefault="00382ACA" w:rsidP="00931ECD">
            <w:pPr>
              <w:pStyle w:val="TAC"/>
              <w:rPr>
                <w:lang w:eastAsia="ja-JP"/>
              </w:rPr>
            </w:pPr>
            <w:r w:rsidRPr="009B053A">
              <w:t>2</w:t>
            </w:r>
          </w:p>
        </w:tc>
      </w:tr>
      <w:tr w:rsidR="00382ACA" w:rsidRPr="009B053A" w14:paraId="1878B06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43D129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5FE5105"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876E875" w14:textId="77777777" w:rsidR="00382ACA" w:rsidRPr="009B053A" w:rsidRDefault="00382ACA" w:rsidP="00931ECD">
            <w:pPr>
              <w:pStyle w:val="TAC"/>
            </w:pPr>
            <w:r w:rsidRPr="009B053A">
              <w:t>2570</w:t>
            </w:r>
          </w:p>
        </w:tc>
        <w:tc>
          <w:tcPr>
            <w:tcW w:w="425" w:type="dxa"/>
            <w:gridSpan w:val="2"/>
            <w:tcBorders>
              <w:top w:val="single" w:sz="4" w:space="0" w:color="auto"/>
              <w:left w:val="nil"/>
              <w:bottom w:val="single" w:sz="4" w:space="0" w:color="auto"/>
              <w:right w:val="single" w:sz="4" w:space="0" w:color="auto"/>
            </w:tcBorders>
          </w:tcPr>
          <w:p w14:paraId="64C0C0D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1B21CD8" w14:textId="77777777" w:rsidR="00382ACA" w:rsidRPr="009B053A" w:rsidRDefault="00382ACA" w:rsidP="00931ECD">
            <w:pPr>
              <w:pStyle w:val="TAC"/>
            </w:pPr>
            <w:r w:rsidRPr="009B053A">
              <w:t>2575</w:t>
            </w:r>
          </w:p>
        </w:tc>
        <w:tc>
          <w:tcPr>
            <w:tcW w:w="992" w:type="dxa"/>
            <w:gridSpan w:val="2"/>
            <w:tcBorders>
              <w:top w:val="single" w:sz="4" w:space="0" w:color="auto"/>
              <w:left w:val="nil"/>
              <w:bottom w:val="single" w:sz="4" w:space="0" w:color="auto"/>
              <w:right w:val="single" w:sz="4" w:space="0" w:color="auto"/>
            </w:tcBorders>
          </w:tcPr>
          <w:p w14:paraId="39095B2B" w14:textId="77777777" w:rsidR="00382ACA" w:rsidRPr="009B053A" w:rsidRDefault="00382ACA" w:rsidP="00931ECD">
            <w:pPr>
              <w:pStyle w:val="TAC"/>
              <w:rPr>
                <w:lang w:eastAsia="zh-CN"/>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36FB4C26" w14:textId="77777777" w:rsidR="00382ACA" w:rsidRPr="009B053A" w:rsidRDefault="00382ACA" w:rsidP="00931ECD">
            <w:pPr>
              <w:pStyle w:val="TAC"/>
              <w:rPr>
                <w:lang w:eastAsia="zh-CN"/>
              </w:rPr>
            </w:pPr>
            <w:r w:rsidRPr="009B053A">
              <w:t>5</w:t>
            </w:r>
          </w:p>
        </w:tc>
        <w:tc>
          <w:tcPr>
            <w:tcW w:w="1134" w:type="dxa"/>
            <w:tcBorders>
              <w:top w:val="single" w:sz="4" w:space="0" w:color="auto"/>
              <w:left w:val="nil"/>
              <w:bottom w:val="single" w:sz="4" w:space="0" w:color="auto"/>
              <w:right w:val="single" w:sz="4" w:space="0" w:color="auto"/>
            </w:tcBorders>
            <w:noWrap/>
          </w:tcPr>
          <w:p w14:paraId="61A52B3D" w14:textId="77777777" w:rsidR="00382ACA" w:rsidRPr="009B053A" w:rsidRDefault="00382ACA" w:rsidP="00931ECD">
            <w:pPr>
              <w:pStyle w:val="TAC"/>
              <w:rPr>
                <w:lang w:eastAsia="ja-JP"/>
              </w:rPr>
            </w:pPr>
            <w:r w:rsidRPr="009B053A">
              <w:t>5, 6, 7</w:t>
            </w:r>
          </w:p>
        </w:tc>
      </w:tr>
      <w:tr w:rsidR="00382ACA" w:rsidRPr="009B053A" w14:paraId="07E72D0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914592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ADF38E"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4865711E" w14:textId="77777777" w:rsidR="00382ACA" w:rsidRPr="009B053A" w:rsidRDefault="00382ACA" w:rsidP="00931ECD">
            <w:pPr>
              <w:pStyle w:val="TAC"/>
            </w:pPr>
            <w:r w:rsidRPr="009B053A">
              <w:t>2575</w:t>
            </w:r>
          </w:p>
        </w:tc>
        <w:tc>
          <w:tcPr>
            <w:tcW w:w="425" w:type="dxa"/>
            <w:gridSpan w:val="2"/>
            <w:tcBorders>
              <w:top w:val="single" w:sz="4" w:space="0" w:color="auto"/>
              <w:left w:val="nil"/>
              <w:bottom w:val="single" w:sz="4" w:space="0" w:color="auto"/>
              <w:right w:val="single" w:sz="4" w:space="0" w:color="auto"/>
            </w:tcBorders>
          </w:tcPr>
          <w:p w14:paraId="76B1604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DC6FEC7" w14:textId="77777777" w:rsidR="00382ACA" w:rsidRPr="009B053A" w:rsidRDefault="00382ACA" w:rsidP="00931ECD">
            <w:pPr>
              <w:pStyle w:val="TAC"/>
            </w:pPr>
            <w:r w:rsidRPr="009B053A">
              <w:t>2595</w:t>
            </w:r>
          </w:p>
        </w:tc>
        <w:tc>
          <w:tcPr>
            <w:tcW w:w="992" w:type="dxa"/>
            <w:gridSpan w:val="2"/>
            <w:tcBorders>
              <w:top w:val="single" w:sz="4" w:space="0" w:color="auto"/>
              <w:left w:val="nil"/>
              <w:bottom w:val="single" w:sz="4" w:space="0" w:color="auto"/>
              <w:right w:val="single" w:sz="4" w:space="0" w:color="auto"/>
            </w:tcBorders>
          </w:tcPr>
          <w:p w14:paraId="2628C554" w14:textId="77777777" w:rsidR="00382ACA" w:rsidRPr="009B053A" w:rsidRDefault="00382ACA" w:rsidP="00931ECD">
            <w:pPr>
              <w:pStyle w:val="TAC"/>
              <w:rPr>
                <w:lang w:eastAsia="zh-CN"/>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0526E15D" w14:textId="77777777" w:rsidR="00382ACA" w:rsidRPr="009B053A" w:rsidRDefault="00382ACA" w:rsidP="00931ECD">
            <w:pPr>
              <w:pStyle w:val="TAC"/>
              <w:rPr>
                <w:lang w:eastAsia="zh-CN"/>
              </w:rPr>
            </w:pPr>
            <w:r w:rsidRPr="009B053A">
              <w:t>5</w:t>
            </w:r>
          </w:p>
        </w:tc>
        <w:tc>
          <w:tcPr>
            <w:tcW w:w="1134" w:type="dxa"/>
            <w:tcBorders>
              <w:top w:val="single" w:sz="4" w:space="0" w:color="auto"/>
              <w:left w:val="nil"/>
              <w:bottom w:val="single" w:sz="4" w:space="0" w:color="auto"/>
              <w:right w:val="single" w:sz="4" w:space="0" w:color="auto"/>
            </w:tcBorders>
            <w:noWrap/>
          </w:tcPr>
          <w:p w14:paraId="3FA068F4" w14:textId="77777777" w:rsidR="00382ACA" w:rsidRPr="009B053A" w:rsidRDefault="00382ACA" w:rsidP="00931ECD">
            <w:pPr>
              <w:pStyle w:val="TAC"/>
              <w:rPr>
                <w:lang w:eastAsia="ja-JP"/>
              </w:rPr>
            </w:pPr>
            <w:r w:rsidRPr="009B053A">
              <w:t>5, 6, 7</w:t>
            </w:r>
          </w:p>
        </w:tc>
      </w:tr>
      <w:tr w:rsidR="00382ACA" w:rsidRPr="009B053A" w14:paraId="00D993E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AB693C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50CC6E"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BBF7134" w14:textId="77777777" w:rsidR="00382ACA" w:rsidRPr="009B053A" w:rsidRDefault="00382ACA" w:rsidP="00931ECD">
            <w:pPr>
              <w:pStyle w:val="TAC"/>
            </w:pPr>
            <w:r w:rsidRPr="009B053A">
              <w:t>2595</w:t>
            </w:r>
          </w:p>
        </w:tc>
        <w:tc>
          <w:tcPr>
            <w:tcW w:w="425" w:type="dxa"/>
            <w:gridSpan w:val="2"/>
            <w:tcBorders>
              <w:top w:val="single" w:sz="4" w:space="0" w:color="auto"/>
              <w:left w:val="nil"/>
              <w:bottom w:val="single" w:sz="4" w:space="0" w:color="auto"/>
              <w:right w:val="single" w:sz="4" w:space="0" w:color="auto"/>
            </w:tcBorders>
          </w:tcPr>
          <w:p w14:paraId="4A66982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CE8F0B4" w14:textId="77777777" w:rsidR="00382ACA" w:rsidRPr="009B053A" w:rsidRDefault="00382ACA" w:rsidP="00931ECD">
            <w:pPr>
              <w:pStyle w:val="TAC"/>
            </w:pPr>
            <w:r w:rsidRPr="009B053A">
              <w:t>2620</w:t>
            </w:r>
          </w:p>
        </w:tc>
        <w:tc>
          <w:tcPr>
            <w:tcW w:w="992" w:type="dxa"/>
            <w:gridSpan w:val="2"/>
            <w:tcBorders>
              <w:top w:val="single" w:sz="4" w:space="0" w:color="auto"/>
              <w:left w:val="nil"/>
              <w:bottom w:val="single" w:sz="4" w:space="0" w:color="auto"/>
              <w:right w:val="single" w:sz="4" w:space="0" w:color="auto"/>
            </w:tcBorders>
          </w:tcPr>
          <w:p w14:paraId="6F671AFB" w14:textId="77777777" w:rsidR="00382ACA" w:rsidRPr="009B053A" w:rsidRDefault="00382ACA" w:rsidP="00931ECD">
            <w:pPr>
              <w:pStyle w:val="TAC"/>
              <w:rPr>
                <w:lang w:eastAsia="zh-CN"/>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182F71B"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784EC49C" w14:textId="77777777" w:rsidR="00382ACA" w:rsidRPr="009B053A" w:rsidRDefault="00382ACA" w:rsidP="00931ECD">
            <w:pPr>
              <w:pStyle w:val="TAC"/>
              <w:rPr>
                <w:lang w:eastAsia="ja-JP"/>
              </w:rPr>
            </w:pPr>
            <w:r w:rsidRPr="009B053A">
              <w:t>5, 6</w:t>
            </w:r>
          </w:p>
        </w:tc>
      </w:tr>
      <w:tr w:rsidR="00382ACA" w:rsidRPr="009B053A" w14:paraId="3524CCE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60BC8E1" w14:textId="77777777" w:rsidR="00382ACA" w:rsidRPr="009B053A" w:rsidRDefault="00382ACA" w:rsidP="00931ECD">
            <w:pPr>
              <w:pStyle w:val="TAC"/>
              <w:rPr>
                <w:lang w:eastAsia="zh-TW"/>
              </w:rPr>
            </w:pPr>
            <w:r w:rsidRPr="009B053A">
              <w:rPr>
                <w:lang w:eastAsia="ja-JP"/>
              </w:rPr>
              <w:t>DC</w:t>
            </w:r>
            <w:r w:rsidRPr="009B053A">
              <w:t>_2_</w:t>
            </w:r>
            <w:r w:rsidRPr="009B053A">
              <w:rPr>
                <w:lang w:eastAsia="ja-JP"/>
              </w:rPr>
              <w:t>n12</w:t>
            </w:r>
          </w:p>
        </w:tc>
        <w:tc>
          <w:tcPr>
            <w:tcW w:w="2693" w:type="dxa"/>
            <w:gridSpan w:val="2"/>
            <w:tcBorders>
              <w:top w:val="single" w:sz="4" w:space="0" w:color="auto"/>
              <w:left w:val="nil"/>
              <w:bottom w:val="single" w:sz="4" w:space="0" w:color="auto"/>
              <w:right w:val="single" w:sz="4" w:space="0" w:color="auto"/>
            </w:tcBorders>
          </w:tcPr>
          <w:p w14:paraId="7D262FE9" w14:textId="77777777" w:rsidR="00382ACA" w:rsidRPr="009B053A" w:rsidRDefault="00382ACA" w:rsidP="00931ECD">
            <w:pPr>
              <w:pStyle w:val="TAL"/>
              <w:rPr>
                <w:rFonts w:cs="Arial"/>
                <w:u w:val="single"/>
              </w:rPr>
            </w:pPr>
            <w:r w:rsidRPr="009B053A">
              <w:rPr>
                <w:rFonts w:cs="Arial"/>
              </w:rPr>
              <w:t>E-UTRA Band</w:t>
            </w:r>
            <w:r w:rsidRPr="009B053A">
              <w:rPr>
                <w:rFonts w:cs="Arial"/>
                <w:lang w:eastAsia="ja-JP"/>
              </w:rPr>
              <w:t xml:space="preserve"> 5, 13, 14, 17, 24, 26, 27, 30, 41, 50, 53, 71, 74</w:t>
            </w:r>
          </w:p>
        </w:tc>
        <w:tc>
          <w:tcPr>
            <w:tcW w:w="1276" w:type="dxa"/>
            <w:gridSpan w:val="2"/>
            <w:tcBorders>
              <w:top w:val="single" w:sz="4" w:space="0" w:color="auto"/>
              <w:left w:val="nil"/>
              <w:bottom w:val="single" w:sz="4" w:space="0" w:color="auto"/>
              <w:right w:val="single" w:sz="4" w:space="0" w:color="auto"/>
            </w:tcBorders>
          </w:tcPr>
          <w:p w14:paraId="3D08F096"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B02768C"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488A9A59"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85018BC"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3D193F5"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1A25BF33" w14:textId="77777777" w:rsidR="00382ACA" w:rsidRPr="009B053A" w:rsidRDefault="00382ACA" w:rsidP="00931ECD">
            <w:pPr>
              <w:pStyle w:val="TAC"/>
              <w:rPr>
                <w:u w:val="single"/>
              </w:rPr>
            </w:pPr>
          </w:p>
        </w:tc>
      </w:tr>
      <w:tr w:rsidR="00382ACA" w:rsidRPr="009B053A" w14:paraId="68AB314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FD5E82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36F987" w14:textId="77777777" w:rsidR="00382ACA" w:rsidRPr="009B053A" w:rsidRDefault="00382ACA" w:rsidP="00931ECD">
            <w:pPr>
              <w:pStyle w:val="TAL"/>
              <w:rPr>
                <w:rFonts w:cs="Arial"/>
                <w:lang w:eastAsia="ja-JP"/>
              </w:rPr>
            </w:pPr>
            <w:r w:rsidRPr="009B053A">
              <w:rPr>
                <w:rFonts w:cs="Arial"/>
              </w:rPr>
              <w:t>E-UTRA Band 25</w:t>
            </w:r>
            <w:r w:rsidRPr="009B053A">
              <w:rPr>
                <w:rFonts w:cs="Arial"/>
                <w:lang w:eastAsia="ja-JP"/>
              </w:rPr>
              <w:t>, 85</w:t>
            </w:r>
          </w:p>
          <w:p w14:paraId="540F8B14" w14:textId="77777777" w:rsidR="00382ACA" w:rsidRPr="009B053A" w:rsidRDefault="00382ACA" w:rsidP="00931ECD">
            <w:pPr>
              <w:pStyle w:val="TAL"/>
              <w:rPr>
                <w:rFonts w:cs="Arial"/>
                <w:u w:val="single"/>
              </w:rPr>
            </w:pPr>
            <w:r w:rsidRPr="009B053A">
              <w:rPr>
                <w:rFonts w:cs="Arial"/>
                <w:lang w:eastAsia="ja-JP"/>
              </w:rPr>
              <w:t>NR band n12</w:t>
            </w:r>
          </w:p>
        </w:tc>
        <w:tc>
          <w:tcPr>
            <w:tcW w:w="1276" w:type="dxa"/>
            <w:gridSpan w:val="2"/>
            <w:tcBorders>
              <w:top w:val="single" w:sz="4" w:space="0" w:color="auto"/>
              <w:left w:val="nil"/>
              <w:bottom w:val="single" w:sz="4" w:space="0" w:color="auto"/>
              <w:right w:val="single" w:sz="4" w:space="0" w:color="auto"/>
            </w:tcBorders>
          </w:tcPr>
          <w:p w14:paraId="735772B4"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CD84791"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103E8056"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8CE240E"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74A0B7F"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5EA7DBE1" w14:textId="77777777" w:rsidR="00382ACA" w:rsidRPr="009B053A" w:rsidRDefault="00382ACA" w:rsidP="00931ECD">
            <w:pPr>
              <w:pStyle w:val="TAC"/>
              <w:rPr>
                <w:u w:val="single"/>
              </w:rPr>
            </w:pPr>
            <w:r w:rsidRPr="009B053A">
              <w:rPr>
                <w:lang w:eastAsia="ja-JP"/>
              </w:rPr>
              <w:t>3</w:t>
            </w:r>
          </w:p>
        </w:tc>
      </w:tr>
      <w:tr w:rsidR="00382ACA" w:rsidRPr="009B053A" w14:paraId="6E24A22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8EA29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D00A2B3" w14:textId="77777777" w:rsidR="00382ACA" w:rsidRPr="009B053A" w:rsidRDefault="00382ACA" w:rsidP="00931ECD">
            <w:pPr>
              <w:pStyle w:val="TAL"/>
              <w:rPr>
                <w:rFonts w:cs="Arial"/>
                <w:u w:val="single"/>
              </w:rPr>
            </w:pPr>
            <w:r w:rsidRPr="009B053A">
              <w:rPr>
                <w:rFonts w:cs="Arial"/>
              </w:rPr>
              <w:t>E-UTRA Band 2</w:t>
            </w:r>
          </w:p>
        </w:tc>
        <w:tc>
          <w:tcPr>
            <w:tcW w:w="1276" w:type="dxa"/>
            <w:gridSpan w:val="2"/>
            <w:tcBorders>
              <w:top w:val="single" w:sz="4" w:space="0" w:color="auto"/>
              <w:left w:val="nil"/>
              <w:bottom w:val="single" w:sz="4" w:space="0" w:color="auto"/>
              <w:right w:val="single" w:sz="4" w:space="0" w:color="auto"/>
            </w:tcBorders>
          </w:tcPr>
          <w:p w14:paraId="3C6E5BB5"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0C10ECF"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39621628"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2F8D939"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FB20745"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0BCDB851" w14:textId="77777777" w:rsidR="00382ACA" w:rsidRPr="009B053A" w:rsidRDefault="00382ACA" w:rsidP="00931ECD">
            <w:pPr>
              <w:pStyle w:val="TAC"/>
              <w:rPr>
                <w:u w:val="single"/>
              </w:rPr>
            </w:pPr>
            <w:r w:rsidRPr="009B053A">
              <w:rPr>
                <w:lang w:eastAsia="ja-JP"/>
              </w:rPr>
              <w:t>5</w:t>
            </w:r>
          </w:p>
        </w:tc>
      </w:tr>
      <w:tr w:rsidR="00382ACA" w:rsidRPr="009B053A" w14:paraId="046FDE5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E6DFB9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5919D5" w14:textId="77777777" w:rsidR="00382ACA" w:rsidRPr="009B053A" w:rsidRDefault="00382ACA" w:rsidP="00931ECD">
            <w:pPr>
              <w:pStyle w:val="TAL"/>
              <w:rPr>
                <w:rFonts w:cs="Arial"/>
              </w:rPr>
            </w:pPr>
            <w:r w:rsidRPr="009B053A">
              <w:rPr>
                <w:rFonts w:cs="Arial"/>
              </w:rPr>
              <w:t>E-UTRA Band 4, 51, 66, 70,</w:t>
            </w:r>
          </w:p>
          <w:p w14:paraId="7140DBA4" w14:textId="77777777" w:rsidR="00382ACA" w:rsidRPr="009B053A" w:rsidRDefault="00382ACA" w:rsidP="00931ECD">
            <w:pPr>
              <w:pStyle w:val="TAL"/>
              <w:rPr>
                <w:rFonts w:cs="Arial"/>
                <w:u w:val="single"/>
              </w:rPr>
            </w:pPr>
            <w:r w:rsidRPr="009B053A">
              <w:rPr>
                <w:rFonts w:cs="Arial"/>
              </w:rPr>
              <w:t>NR Band n77</w:t>
            </w:r>
          </w:p>
        </w:tc>
        <w:tc>
          <w:tcPr>
            <w:tcW w:w="1276" w:type="dxa"/>
            <w:gridSpan w:val="2"/>
            <w:tcBorders>
              <w:top w:val="single" w:sz="4" w:space="0" w:color="auto"/>
              <w:left w:val="nil"/>
              <w:bottom w:val="single" w:sz="4" w:space="0" w:color="auto"/>
              <w:right w:val="single" w:sz="4" w:space="0" w:color="auto"/>
            </w:tcBorders>
          </w:tcPr>
          <w:p w14:paraId="6037058F"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9DD16D7"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71C2126A"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D496452"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39A6259"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14BBD1E4" w14:textId="77777777" w:rsidR="00382ACA" w:rsidRPr="009B053A" w:rsidRDefault="00382ACA" w:rsidP="00931ECD">
            <w:pPr>
              <w:pStyle w:val="TAC"/>
              <w:rPr>
                <w:u w:val="single"/>
              </w:rPr>
            </w:pPr>
            <w:r w:rsidRPr="009B053A">
              <w:rPr>
                <w:lang w:eastAsia="ja-JP"/>
              </w:rPr>
              <w:t>2</w:t>
            </w:r>
          </w:p>
        </w:tc>
      </w:tr>
      <w:tr w:rsidR="00382ACA" w:rsidRPr="009B053A" w14:paraId="248F20F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53202593" w14:textId="77777777" w:rsidR="00382ACA" w:rsidRPr="009B053A" w:rsidRDefault="00382ACA" w:rsidP="00931ECD">
            <w:pPr>
              <w:pStyle w:val="TAC"/>
              <w:rPr>
                <w:lang w:eastAsia="zh-CN"/>
              </w:rPr>
            </w:pPr>
            <w:r w:rsidRPr="009B053A">
              <w:rPr>
                <w:lang w:eastAsia="zh-TW"/>
              </w:rPr>
              <w:lastRenderedPageBreak/>
              <w:t>DC_2_n30</w:t>
            </w:r>
          </w:p>
        </w:tc>
        <w:tc>
          <w:tcPr>
            <w:tcW w:w="2693" w:type="dxa"/>
            <w:gridSpan w:val="2"/>
            <w:tcBorders>
              <w:top w:val="single" w:sz="4" w:space="0" w:color="auto"/>
              <w:left w:val="nil"/>
              <w:bottom w:val="single" w:sz="4" w:space="0" w:color="auto"/>
              <w:right w:val="single" w:sz="4" w:space="0" w:color="auto"/>
            </w:tcBorders>
            <w:vAlign w:val="center"/>
          </w:tcPr>
          <w:p w14:paraId="134E55B1" w14:textId="77777777" w:rsidR="00382ACA" w:rsidRPr="009B053A" w:rsidRDefault="00382ACA" w:rsidP="00931ECD">
            <w:pPr>
              <w:pStyle w:val="TAL"/>
            </w:pPr>
            <w:r w:rsidRPr="009B053A">
              <w:t xml:space="preserve">E-UTRA Band  4, 5, 12, 13, 14, 17, 24, 26, 27, 29, 30, 41, </w:t>
            </w:r>
            <w:r w:rsidRPr="009B053A">
              <w:rPr>
                <w:lang w:eastAsia="ja-JP"/>
              </w:rPr>
              <w:t xml:space="preserve">48, 53, </w:t>
            </w:r>
            <w:r w:rsidRPr="009B053A">
              <w:t>66, 70</w:t>
            </w:r>
            <w:r w:rsidRPr="009B053A">
              <w:rPr>
                <w:lang w:eastAsia="zh-CN"/>
              </w:rPr>
              <w:t>, 71, 85</w:t>
            </w:r>
          </w:p>
        </w:tc>
        <w:tc>
          <w:tcPr>
            <w:tcW w:w="1276" w:type="dxa"/>
            <w:gridSpan w:val="2"/>
            <w:tcBorders>
              <w:top w:val="single" w:sz="4" w:space="0" w:color="auto"/>
              <w:left w:val="nil"/>
              <w:bottom w:val="single" w:sz="4" w:space="0" w:color="auto"/>
              <w:right w:val="single" w:sz="4" w:space="0" w:color="auto"/>
            </w:tcBorders>
          </w:tcPr>
          <w:p w14:paraId="3F3A203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3F3EC8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FC5B02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E03184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7C7A61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vAlign w:val="center"/>
          </w:tcPr>
          <w:p w14:paraId="713BF767" w14:textId="77777777" w:rsidR="00382ACA" w:rsidRPr="009B053A" w:rsidRDefault="00382ACA" w:rsidP="00931ECD">
            <w:pPr>
              <w:pStyle w:val="TAC"/>
              <w:rPr>
                <w:lang w:eastAsia="ja-JP"/>
              </w:rPr>
            </w:pPr>
          </w:p>
        </w:tc>
      </w:tr>
      <w:tr w:rsidR="00382ACA" w:rsidRPr="009B053A" w14:paraId="5B642E8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1F01845"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12DFCA90" w14:textId="77777777" w:rsidR="00382ACA" w:rsidRPr="009B053A" w:rsidRDefault="00382ACA" w:rsidP="00931ECD">
            <w:pPr>
              <w:pStyle w:val="TAL"/>
            </w:pPr>
            <w:r w:rsidRPr="009B053A">
              <w:t>E-UTRA Band 2, 25</w:t>
            </w:r>
          </w:p>
        </w:tc>
        <w:tc>
          <w:tcPr>
            <w:tcW w:w="1276" w:type="dxa"/>
            <w:gridSpan w:val="2"/>
            <w:tcBorders>
              <w:top w:val="single" w:sz="4" w:space="0" w:color="auto"/>
              <w:left w:val="nil"/>
              <w:bottom w:val="single" w:sz="4" w:space="0" w:color="auto"/>
              <w:right w:val="single" w:sz="4" w:space="0" w:color="auto"/>
            </w:tcBorders>
          </w:tcPr>
          <w:p w14:paraId="2E6AB25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E482D5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1FF260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46213A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1991AAD"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9A1486D" w14:textId="77777777" w:rsidR="00382ACA" w:rsidRPr="009B053A" w:rsidRDefault="00382ACA" w:rsidP="00931ECD">
            <w:pPr>
              <w:pStyle w:val="TAC"/>
              <w:rPr>
                <w:lang w:eastAsia="ja-JP"/>
              </w:rPr>
            </w:pPr>
            <w:r w:rsidRPr="009B053A">
              <w:t>5</w:t>
            </w:r>
          </w:p>
        </w:tc>
      </w:tr>
      <w:tr w:rsidR="00382ACA" w:rsidRPr="009B053A" w14:paraId="2D0D6AC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2D59BBF9"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668D0B82" w14:textId="77777777" w:rsidR="00382ACA" w:rsidRPr="009B053A" w:rsidRDefault="00382ACA" w:rsidP="00931ECD">
            <w:pPr>
              <w:pStyle w:val="TAL"/>
            </w:pPr>
            <w:r w:rsidRPr="009B053A">
              <w:t>NR Band n77</w:t>
            </w:r>
          </w:p>
        </w:tc>
        <w:tc>
          <w:tcPr>
            <w:tcW w:w="1276" w:type="dxa"/>
            <w:gridSpan w:val="2"/>
            <w:tcBorders>
              <w:top w:val="single" w:sz="4" w:space="0" w:color="auto"/>
              <w:left w:val="nil"/>
              <w:bottom w:val="single" w:sz="4" w:space="0" w:color="auto"/>
              <w:right w:val="single" w:sz="4" w:space="0" w:color="auto"/>
            </w:tcBorders>
          </w:tcPr>
          <w:p w14:paraId="4BFF621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F6269A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D7C74C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A98BDD9"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0B8199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1BA2440" w14:textId="77777777" w:rsidR="00382ACA" w:rsidRPr="009B053A" w:rsidRDefault="00382ACA" w:rsidP="00931ECD">
            <w:pPr>
              <w:pStyle w:val="TAC"/>
              <w:rPr>
                <w:lang w:eastAsia="ja-JP"/>
              </w:rPr>
            </w:pPr>
            <w:r w:rsidRPr="009B053A">
              <w:t>2</w:t>
            </w:r>
          </w:p>
        </w:tc>
      </w:tr>
      <w:tr w:rsidR="00382ACA" w:rsidRPr="009B053A" w14:paraId="28C71E5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76C6A26B" w14:textId="77777777" w:rsidR="00382ACA" w:rsidRPr="009B053A" w:rsidRDefault="00382ACA" w:rsidP="00931ECD">
            <w:pPr>
              <w:pStyle w:val="TAC"/>
              <w:rPr>
                <w:lang w:eastAsia="ja-JP"/>
              </w:rPr>
            </w:pPr>
            <w:r w:rsidRPr="009B053A">
              <w:rPr>
                <w:lang w:eastAsia="zh-CN"/>
              </w:rPr>
              <w:t>DC_2_n38</w:t>
            </w:r>
          </w:p>
        </w:tc>
        <w:tc>
          <w:tcPr>
            <w:tcW w:w="2693" w:type="dxa"/>
            <w:gridSpan w:val="2"/>
            <w:tcBorders>
              <w:top w:val="single" w:sz="4" w:space="0" w:color="auto"/>
              <w:left w:val="nil"/>
              <w:bottom w:val="single" w:sz="4" w:space="0" w:color="auto"/>
              <w:right w:val="single" w:sz="4" w:space="0" w:color="auto"/>
            </w:tcBorders>
          </w:tcPr>
          <w:p w14:paraId="3D51D74F" w14:textId="77777777" w:rsidR="00382ACA" w:rsidRPr="009B053A" w:rsidRDefault="00382ACA" w:rsidP="00931ECD">
            <w:pPr>
              <w:pStyle w:val="TAL"/>
              <w:rPr>
                <w:lang w:eastAsia="ja-JP"/>
              </w:rPr>
            </w:pPr>
            <w:r w:rsidRPr="009B053A">
              <w:t xml:space="preserve">E-UTRA Band </w:t>
            </w:r>
            <w:r w:rsidRPr="009B053A">
              <w:rPr>
                <w:lang w:eastAsia="zh-CN"/>
              </w:rPr>
              <w:t>4</w:t>
            </w:r>
            <w:r w:rsidRPr="009B053A">
              <w:t xml:space="preserve">, </w:t>
            </w:r>
            <w:r w:rsidRPr="009B053A">
              <w:rPr>
                <w:lang w:eastAsia="zh-CN"/>
              </w:rPr>
              <w:t>5</w:t>
            </w:r>
            <w:r w:rsidRPr="009B053A">
              <w:t xml:space="preserve">, </w:t>
            </w:r>
            <w:r w:rsidRPr="009B053A">
              <w:rPr>
                <w:lang w:eastAsia="zh-CN"/>
              </w:rPr>
              <w:t>12</w:t>
            </w:r>
            <w:r w:rsidRPr="009B053A">
              <w:t xml:space="preserve">, </w:t>
            </w:r>
            <w:r w:rsidRPr="009B053A">
              <w:rPr>
                <w:lang w:eastAsia="zh-CN"/>
              </w:rPr>
              <w:t>13</w:t>
            </w:r>
            <w:r w:rsidRPr="009B053A">
              <w:t xml:space="preserve">, </w:t>
            </w:r>
            <w:r w:rsidRPr="009B053A">
              <w:rPr>
                <w:lang w:eastAsia="zh-CN"/>
              </w:rPr>
              <w:t>14</w:t>
            </w:r>
            <w:r w:rsidRPr="009B053A">
              <w:t xml:space="preserve">,17, </w:t>
            </w:r>
            <w:r w:rsidRPr="009B053A">
              <w:rPr>
                <w:lang w:eastAsia="zh-CN"/>
              </w:rPr>
              <w:t>27</w:t>
            </w:r>
            <w:r w:rsidRPr="009B053A">
              <w:t>, 28, 29, 30, 42,</w:t>
            </w:r>
            <w:r w:rsidRPr="009B053A">
              <w:rPr>
                <w:lang w:eastAsia="ja-JP"/>
              </w:rPr>
              <w:t xml:space="preserve"> </w:t>
            </w:r>
            <w:r w:rsidRPr="009B053A">
              <w:t xml:space="preserve">50, 51, 66, </w:t>
            </w:r>
            <w:r w:rsidRPr="009B053A">
              <w:rPr>
                <w:lang w:eastAsia="ja-JP"/>
              </w:rPr>
              <w:t>74, 85</w:t>
            </w:r>
          </w:p>
        </w:tc>
        <w:tc>
          <w:tcPr>
            <w:tcW w:w="1276" w:type="dxa"/>
            <w:gridSpan w:val="2"/>
            <w:tcBorders>
              <w:top w:val="single" w:sz="4" w:space="0" w:color="auto"/>
              <w:left w:val="nil"/>
              <w:bottom w:val="single" w:sz="4" w:space="0" w:color="auto"/>
              <w:right w:val="single" w:sz="4" w:space="0" w:color="auto"/>
            </w:tcBorders>
          </w:tcPr>
          <w:p w14:paraId="07BDD608" w14:textId="77777777" w:rsidR="00382ACA" w:rsidRPr="009B053A" w:rsidRDefault="00382ACA" w:rsidP="00931ECD">
            <w:pPr>
              <w:pStyle w:val="TAC"/>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8C8ACB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59626EB" w14:textId="77777777" w:rsidR="00382ACA" w:rsidRPr="009B053A" w:rsidRDefault="00382ACA" w:rsidP="00931ECD">
            <w:pPr>
              <w:pStyle w:val="TAC"/>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4C5FE1AF"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561C806"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634352AA" w14:textId="77777777" w:rsidR="00382ACA" w:rsidRPr="009B053A" w:rsidRDefault="00382ACA" w:rsidP="00931ECD">
            <w:pPr>
              <w:pStyle w:val="TAC"/>
              <w:rPr>
                <w:lang w:eastAsia="ja-JP"/>
              </w:rPr>
            </w:pPr>
          </w:p>
        </w:tc>
      </w:tr>
      <w:tr w:rsidR="00382ACA" w:rsidRPr="009B053A" w14:paraId="3BE85D4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9E406F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EBE1E9" w14:textId="77777777" w:rsidR="00382ACA" w:rsidRPr="009B053A" w:rsidRDefault="00382ACA" w:rsidP="00931ECD">
            <w:pPr>
              <w:pStyle w:val="TAL"/>
              <w:rPr>
                <w:lang w:eastAsia="ja-JP"/>
              </w:rPr>
            </w:pPr>
            <w:r w:rsidRPr="009B053A">
              <w:t>E-UTRA Band 2</w:t>
            </w:r>
          </w:p>
        </w:tc>
        <w:tc>
          <w:tcPr>
            <w:tcW w:w="1276" w:type="dxa"/>
            <w:gridSpan w:val="2"/>
            <w:tcBorders>
              <w:top w:val="single" w:sz="4" w:space="0" w:color="auto"/>
              <w:left w:val="nil"/>
              <w:bottom w:val="single" w:sz="4" w:space="0" w:color="auto"/>
              <w:right w:val="single" w:sz="4" w:space="0" w:color="auto"/>
            </w:tcBorders>
          </w:tcPr>
          <w:p w14:paraId="634679B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1B7512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0B1BE9C"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DEA0DF0"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7256A8E"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2175B689" w14:textId="77777777" w:rsidR="00382ACA" w:rsidRPr="009B053A" w:rsidRDefault="00382ACA" w:rsidP="00931ECD">
            <w:pPr>
              <w:pStyle w:val="TAC"/>
              <w:rPr>
                <w:lang w:eastAsia="ja-JP"/>
              </w:rPr>
            </w:pPr>
            <w:r w:rsidRPr="009B053A">
              <w:t>5</w:t>
            </w:r>
          </w:p>
        </w:tc>
      </w:tr>
      <w:tr w:rsidR="00382ACA" w:rsidRPr="009B053A" w14:paraId="50ADF7E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5C4FD09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01786E" w14:textId="77777777" w:rsidR="00382ACA" w:rsidRPr="009B053A" w:rsidRDefault="00382ACA" w:rsidP="00931ECD">
            <w:pPr>
              <w:pStyle w:val="TAL"/>
              <w:rPr>
                <w:lang w:eastAsia="ja-JP"/>
              </w:rPr>
            </w:pPr>
            <w:r w:rsidRPr="009B053A">
              <w:t>E-UTRA Band</w:t>
            </w:r>
            <w:r w:rsidRPr="009B053A">
              <w:rPr>
                <w:lang w:eastAsia="zh-CN"/>
              </w:rPr>
              <w:t xml:space="preserve"> 43</w:t>
            </w:r>
          </w:p>
        </w:tc>
        <w:tc>
          <w:tcPr>
            <w:tcW w:w="1276" w:type="dxa"/>
            <w:gridSpan w:val="2"/>
            <w:tcBorders>
              <w:top w:val="single" w:sz="4" w:space="0" w:color="auto"/>
              <w:left w:val="nil"/>
              <w:bottom w:val="single" w:sz="4" w:space="0" w:color="auto"/>
              <w:right w:val="single" w:sz="4" w:space="0" w:color="auto"/>
            </w:tcBorders>
          </w:tcPr>
          <w:p w14:paraId="3C761CC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A3AF23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26AB50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2AF4B85"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9F10AD5"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7F3934DD" w14:textId="77777777" w:rsidR="00382ACA" w:rsidRPr="009B053A" w:rsidRDefault="00382ACA" w:rsidP="00931ECD">
            <w:pPr>
              <w:pStyle w:val="TAC"/>
              <w:rPr>
                <w:lang w:eastAsia="ja-JP"/>
              </w:rPr>
            </w:pPr>
            <w:r w:rsidRPr="009B053A">
              <w:t>2</w:t>
            </w:r>
          </w:p>
        </w:tc>
      </w:tr>
      <w:tr w:rsidR="00382ACA" w:rsidRPr="009B053A" w14:paraId="7FE5C40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D0CF978" w14:textId="77777777" w:rsidR="00382ACA" w:rsidRPr="009B053A" w:rsidRDefault="00382ACA" w:rsidP="00931ECD">
            <w:pPr>
              <w:pStyle w:val="TAC"/>
              <w:rPr>
                <w:lang w:eastAsia="ja-JP"/>
              </w:rPr>
            </w:pPr>
            <w:r w:rsidRPr="009B053A">
              <w:rPr>
                <w:lang w:eastAsia="ja-JP"/>
              </w:rPr>
              <w:t>DC_2_n41</w:t>
            </w:r>
          </w:p>
        </w:tc>
        <w:tc>
          <w:tcPr>
            <w:tcW w:w="2693" w:type="dxa"/>
            <w:gridSpan w:val="2"/>
            <w:tcBorders>
              <w:top w:val="single" w:sz="4" w:space="0" w:color="auto"/>
              <w:left w:val="nil"/>
              <w:bottom w:val="single" w:sz="4" w:space="0" w:color="auto"/>
              <w:right w:val="single" w:sz="4" w:space="0" w:color="auto"/>
            </w:tcBorders>
          </w:tcPr>
          <w:p w14:paraId="35CB372D" w14:textId="77777777" w:rsidR="00382ACA" w:rsidRPr="009B053A" w:rsidRDefault="00382ACA" w:rsidP="00931ECD">
            <w:pPr>
              <w:pStyle w:val="TAL"/>
              <w:rPr>
                <w:lang w:eastAsia="ja-JP"/>
              </w:rPr>
            </w:pPr>
            <w:r w:rsidRPr="009B053A">
              <w:t xml:space="preserve">E-UTRA Band </w:t>
            </w:r>
            <w:r w:rsidRPr="009B053A">
              <w:rPr>
                <w:lang w:eastAsia="zh-CN"/>
              </w:rPr>
              <w:t>4</w:t>
            </w:r>
            <w:r w:rsidRPr="009B053A">
              <w:t xml:space="preserve">, </w:t>
            </w:r>
            <w:r w:rsidRPr="009B053A">
              <w:rPr>
                <w:lang w:eastAsia="zh-CN"/>
              </w:rPr>
              <w:t>5</w:t>
            </w:r>
            <w:r w:rsidRPr="009B053A">
              <w:t xml:space="preserve">, </w:t>
            </w:r>
            <w:r w:rsidRPr="009B053A">
              <w:rPr>
                <w:lang w:eastAsia="zh-CN"/>
              </w:rPr>
              <w:t>12</w:t>
            </w:r>
            <w:r w:rsidRPr="009B053A">
              <w:t xml:space="preserve">, </w:t>
            </w:r>
            <w:r w:rsidRPr="009B053A">
              <w:rPr>
                <w:lang w:eastAsia="zh-CN"/>
              </w:rPr>
              <w:t>13</w:t>
            </w:r>
            <w:r w:rsidRPr="009B053A">
              <w:t xml:space="preserve">, </w:t>
            </w:r>
            <w:r w:rsidRPr="009B053A">
              <w:rPr>
                <w:lang w:eastAsia="zh-CN"/>
              </w:rPr>
              <w:t>14</w:t>
            </w:r>
            <w:r w:rsidRPr="009B053A">
              <w:t xml:space="preserve">, </w:t>
            </w:r>
            <w:r w:rsidRPr="009B053A">
              <w:rPr>
                <w:lang w:eastAsia="zh-CN"/>
              </w:rPr>
              <w:t>17, 24, 26, 27</w:t>
            </w:r>
            <w:r w:rsidRPr="009B053A">
              <w:t xml:space="preserve">, 28, 29, 30, 42, </w:t>
            </w:r>
            <w:r w:rsidRPr="009B053A">
              <w:rPr>
                <w:lang w:eastAsia="ja-JP"/>
              </w:rPr>
              <w:t xml:space="preserve">48, </w:t>
            </w:r>
            <w:r w:rsidRPr="009B053A">
              <w:t>50, 51, 66, 70</w:t>
            </w:r>
            <w:r w:rsidRPr="009B053A">
              <w:rPr>
                <w:lang w:eastAsia="zh-CN"/>
              </w:rPr>
              <w:t>, 71</w:t>
            </w:r>
            <w:r w:rsidRPr="009B053A">
              <w:rPr>
                <w:lang w:eastAsia="ja-JP"/>
              </w:rPr>
              <w:t>, 74</w:t>
            </w:r>
            <w:r w:rsidRPr="009B053A">
              <w:rPr>
                <w:lang w:eastAsia="zh-CN"/>
              </w:rPr>
              <w:t>, 85</w:t>
            </w:r>
          </w:p>
        </w:tc>
        <w:tc>
          <w:tcPr>
            <w:tcW w:w="1276" w:type="dxa"/>
            <w:gridSpan w:val="2"/>
            <w:tcBorders>
              <w:top w:val="single" w:sz="4" w:space="0" w:color="auto"/>
              <w:left w:val="nil"/>
              <w:bottom w:val="single" w:sz="4" w:space="0" w:color="auto"/>
              <w:right w:val="single" w:sz="4" w:space="0" w:color="auto"/>
            </w:tcBorders>
          </w:tcPr>
          <w:p w14:paraId="5010973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786A32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32CE3A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C26867D"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D0236F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9035522" w14:textId="77777777" w:rsidR="00382ACA" w:rsidRPr="009B053A" w:rsidRDefault="00382ACA" w:rsidP="00931ECD">
            <w:pPr>
              <w:pStyle w:val="TAC"/>
              <w:rPr>
                <w:lang w:eastAsia="ja-JP"/>
              </w:rPr>
            </w:pPr>
          </w:p>
        </w:tc>
      </w:tr>
      <w:tr w:rsidR="00382ACA" w:rsidRPr="009B053A" w14:paraId="3CF3B96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C9F2A9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131FD6E" w14:textId="77777777" w:rsidR="00382ACA" w:rsidRPr="009B053A" w:rsidRDefault="00382ACA" w:rsidP="00931ECD">
            <w:pPr>
              <w:pStyle w:val="TAL"/>
              <w:rPr>
                <w:lang w:eastAsia="ja-JP"/>
              </w:rPr>
            </w:pPr>
            <w:r w:rsidRPr="009B053A">
              <w:t>E-UTRA Band 2, 25</w:t>
            </w:r>
          </w:p>
        </w:tc>
        <w:tc>
          <w:tcPr>
            <w:tcW w:w="1276" w:type="dxa"/>
            <w:gridSpan w:val="2"/>
            <w:tcBorders>
              <w:top w:val="single" w:sz="4" w:space="0" w:color="auto"/>
              <w:left w:val="nil"/>
              <w:bottom w:val="single" w:sz="4" w:space="0" w:color="auto"/>
              <w:right w:val="single" w:sz="4" w:space="0" w:color="auto"/>
            </w:tcBorders>
          </w:tcPr>
          <w:p w14:paraId="25D45A9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EA4805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7DB6A0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77EAC9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1B0CD5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6C349D0" w14:textId="77777777" w:rsidR="00382ACA" w:rsidRPr="009B053A" w:rsidRDefault="00382ACA" w:rsidP="00931ECD">
            <w:pPr>
              <w:pStyle w:val="TAC"/>
              <w:rPr>
                <w:lang w:eastAsia="ja-JP"/>
              </w:rPr>
            </w:pPr>
            <w:r w:rsidRPr="009B053A">
              <w:t>5</w:t>
            </w:r>
          </w:p>
        </w:tc>
      </w:tr>
      <w:tr w:rsidR="00382ACA" w:rsidRPr="009B053A" w14:paraId="0F105B2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D1BC91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FDF45B" w14:textId="77777777" w:rsidR="00382ACA" w:rsidRPr="009B053A" w:rsidRDefault="00382ACA" w:rsidP="00931ECD">
            <w:pPr>
              <w:pStyle w:val="TAL"/>
              <w:rPr>
                <w:lang w:eastAsia="zh-CN"/>
              </w:rPr>
            </w:pPr>
            <w:r w:rsidRPr="009B053A">
              <w:t>E-UTRA Band</w:t>
            </w:r>
            <w:r w:rsidRPr="009B053A">
              <w:rPr>
                <w:lang w:eastAsia="zh-CN"/>
              </w:rPr>
              <w:t xml:space="preserve"> 43,</w:t>
            </w:r>
          </w:p>
          <w:p w14:paraId="72943D11" w14:textId="77777777" w:rsidR="00382ACA" w:rsidRPr="009B053A" w:rsidRDefault="00382ACA" w:rsidP="00931ECD">
            <w:pPr>
              <w:pStyle w:val="TAL"/>
              <w:rPr>
                <w:lang w:eastAsia="ja-JP"/>
              </w:rPr>
            </w:pPr>
            <w:r w:rsidRPr="009B053A">
              <w:rPr>
                <w:lang w:eastAsia="zh-CN"/>
              </w:rPr>
              <w:t>NR Band n77</w:t>
            </w:r>
          </w:p>
        </w:tc>
        <w:tc>
          <w:tcPr>
            <w:tcW w:w="1276" w:type="dxa"/>
            <w:gridSpan w:val="2"/>
            <w:tcBorders>
              <w:top w:val="single" w:sz="4" w:space="0" w:color="auto"/>
              <w:left w:val="nil"/>
              <w:bottom w:val="single" w:sz="4" w:space="0" w:color="auto"/>
              <w:right w:val="single" w:sz="4" w:space="0" w:color="auto"/>
            </w:tcBorders>
          </w:tcPr>
          <w:p w14:paraId="3BF7B89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971B68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A731C1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D08DAF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7C6372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A3F0785" w14:textId="77777777" w:rsidR="00382ACA" w:rsidRPr="009B053A" w:rsidRDefault="00382ACA" w:rsidP="00931ECD">
            <w:pPr>
              <w:pStyle w:val="TAC"/>
              <w:rPr>
                <w:lang w:eastAsia="ja-JP"/>
              </w:rPr>
            </w:pPr>
            <w:r w:rsidRPr="009B053A">
              <w:t>2</w:t>
            </w:r>
          </w:p>
        </w:tc>
      </w:tr>
      <w:tr w:rsidR="00382ACA" w:rsidRPr="009B053A" w14:paraId="3E50BC8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0186895F" w14:textId="77777777" w:rsidR="00382ACA" w:rsidRPr="009B053A" w:rsidRDefault="00382ACA" w:rsidP="00931ECD">
            <w:pPr>
              <w:pStyle w:val="TAC"/>
              <w:rPr>
                <w:lang w:eastAsia="ja-JP"/>
              </w:rPr>
            </w:pPr>
            <w:r w:rsidRPr="009B053A">
              <w:rPr>
                <w:lang w:eastAsia="ja-JP"/>
              </w:rPr>
              <w:t>DC_</w:t>
            </w:r>
            <w:r w:rsidRPr="009B053A">
              <w:rPr>
                <w:lang w:eastAsia="zh-TW"/>
              </w:rPr>
              <w:t>2</w:t>
            </w:r>
            <w:r w:rsidRPr="009B053A">
              <w:rPr>
                <w:lang w:eastAsia="ja-JP"/>
              </w:rPr>
              <w:t>A_n48A</w:t>
            </w:r>
          </w:p>
        </w:tc>
        <w:tc>
          <w:tcPr>
            <w:tcW w:w="2693" w:type="dxa"/>
            <w:gridSpan w:val="2"/>
            <w:tcBorders>
              <w:top w:val="single" w:sz="4" w:space="0" w:color="auto"/>
              <w:left w:val="nil"/>
              <w:bottom w:val="single" w:sz="4" w:space="0" w:color="auto"/>
              <w:right w:val="single" w:sz="4" w:space="0" w:color="auto"/>
            </w:tcBorders>
          </w:tcPr>
          <w:p w14:paraId="2150A195" w14:textId="77777777" w:rsidR="00382ACA" w:rsidRPr="009B053A" w:rsidRDefault="00382ACA" w:rsidP="00931ECD">
            <w:pPr>
              <w:pStyle w:val="TAL"/>
            </w:pPr>
            <w:r w:rsidRPr="009B053A">
              <w:rPr>
                <w:rFonts w:cs="Arial"/>
              </w:rPr>
              <w:t>E-UTRA Band 4, 5, 12, 13, 14, 17</w:t>
            </w:r>
            <w:r w:rsidRPr="009B053A">
              <w:rPr>
                <w:rFonts w:cs="Arial"/>
                <w:lang w:eastAsia="zh-CN"/>
              </w:rPr>
              <w:t xml:space="preserve">, 24, 26, </w:t>
            </w:r>
            <w:r w:rsidRPr="009B053A">
              <w:rPr>
                <w:rFonts w:cs="Arial"/>
              </w:rPr>
              <w:t xml:space="preserve">29, 30, </w:t>
            </w:r>
            <w:r w:rsidRPr="009B053A">
              <w:rPr>
                <w:rFonts w:cs="Arial"/>
                <w:lang w:eastAsia="zh-CN"/>
              </w:rPr>
              <w:t>41, 50, 51, 66, 70, 71</w:t>
            </w:r>
            <w:r w:rsidRPr="009B053A">
              <w:rPr>
                <w:rFonts w:cs="Arial"/>
                <w:lang w:eastAsia="ja-JP"/>
              </w:rPr>
              <w:t>, 74, 85</w:t>
            </w:r>
          </w:p>
        </w:tc>
        <w:tc>
          <w:tcPr>
            <w:tcW w:w="1276" w:type="dxa"/>
            <w:gridSpan w:val="2"/>
            <w:tcBorders>
              <w:top w:val="single" w:sz="4" w:space="0" w:color="auto"/>
              <w:left w:val="nil"/>
              <w:bottom w:val="single" w:sz="4" w:space="0" w:color="auto"/>
              <w:right w:val="single" w:sz="4" w:space="0" w:color="auto"/>
            </w:tcBorders>
          </w:tcPr>
          <w:p w14:paraId="2D53A11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C575A5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E31842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CA87603"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5C40564"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C0F9EED" w14:textId="77777777" w:rsidR="00382ACA" w:rsidRPr="009B053A" w:rsidRDefault="00382ACA" w:rsidP="00931ECD">
            <w:pPr>
              <w:pStyle w:val="TAC"/>
            </w:pPr>
          </w:p>
        </w:tc>
      </w:tr>
      <w:tr w:rsidR="00382ACA" w:rsidRPr="009B053A" w14:paraId="5DC1419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A5D0CA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EBBA123" w14:textId="77777777" w:rsidR="00382ACA" w:rsidRPr="009B053A" w:rsidRDefault="00382ACA" w:rsidP="00931ECD">
            <w:pPr>
              <w:pStyle w:val="TAL"/>
            </w:pPr>
            <w:r w:rsidRPr="009B053A">
              <w:rPr>
                <w:rFonts w:cs="Arial"/>
              </w:rPr>
              <w:t>E-UTRA Band 2, 25</w:t>
            </w:r>
          </w:p>
        </w:tc>
        <w:tc>
          <w:tcPr>
            <w:tcW w:w="1276" w:type="dxa"/>
            <w:gridSpan w:val="2"/>
            <w:tcBorders>
              <w:top w:val="single" w:sz="4" w:space="0" w:color="auto"/>
              <w:left w:val="nil"/>
              <w:bottom w:val="single" w:sz="4" w:space="0" w:color="auto"/>
              <w:right w:val="single" w:sz="4" w:space="0" w:color="auto"/>
            </w:tcBorders>
          </w:tcPr>
          <w:p w14:paraId="1F218B3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4E68C1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B99BA7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392DB64"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3F770DB"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6B1601F" w14:textId="77777777" w:rsidR="00382ACA" w:rsidRPr="009B053A" w:rsidRDefault="00382ACA" w:rsidP="00931ECD">
            <w:pPr>
              <w:pStyle w:val="TAC"/>
              <w:rPr>
                <w:lang w:eastAsia="zh-TW"/>
              </w:rPr>
            </w:pPr>
            <w:r w:rsidRPr="009B053A">
              <w:rPr>
                <w:lang w:eastAsia="zh-TW"/>
              </w:rPr>
              <w:t>5</w:t>
            </w:r>
          </w:p>
        </w:tc>
      </w:tr>
      <w:tr w:rsidR="00382ACA" w:rsidRPr="009B053A" w14:paraId="48697E8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9FDAD12" w14:textId="77777777" w:rsidR="00382ACA" w:rsidRPr="009B053A" w:rsidRDefault="00382ACA" w:rsidP="00931ECD">
            <w:pPr>
              <w:pStyle w:val="TAC"/>
              <w:rPr>
                <w:lang w:eastAsia="ja-JP"/>
              </w:rPr>
            </w:pPr>
            <w:r w:rsidRPr="009B053A">
              <w:rPr>
                <w:lang w:eastAsia="ja-JP"/>
              </w:rPr>
              <w:t>DC_2_n66</w:t>
            </w:r>
          </w:p>
        </w:tc>
        <w:tc>
          <w:tcPr>
            <w:tcW w:w="2693" w:type="dxa"/>
            <w:gridSpan w:val="2"/>
            <w:tcBorders>
              <w:top w:val="single" w:sz="4" w:space="0" w:color="auto"/>
              <w:left w:val="nil"/>
              <w:bottom w:val="single" w:sz="4" w:space="0" w:color="auto"/>
              <w:right w:val="single" w:sz="4" w:space="0" w:color="auto"/>
            </w:tcBorders>
          </w:tcPr>
          <w:p w14:paraId="73E5715D" w14:textId="77777777" w:rsidR="00382ACA" w:rsidRPr="009B053A" w:rsidRDefault="00382ACA" w:rsidP="00931ECD">
            <w:pPr>
              <w:pStyle w:val="TAL"/>
              <w:rPr>
                <w:lang w:eastAsia="ja-JP"/>
              </w:rPr>
            </w:pPr>
            <w:r w:rsidRPr="009B053A">
              <w:rPr>
                <w:lang w:eastAsia="ja-JP"/>
              </w:rPr>
              <w:t>E-UTRA Band 4, 5, 12, 13, 14, 17, 24, 26, 27, 28, 29, 30, 41, 50, 51, 66, 70, 71, 74, 85</w:t>
            </w:r>
          </w:p>
        </w:tc>
        <w:tc>
          <w:tcPr>
            <w:tcW w:w="1276" w:type="dxa"/>
            <w:gridSpan w:val="2"/>
            <w:tcBorders>
              <w:top w:val="single" w:sz="4" w:space="0" w:color="auto"/>
              <w:left w:val="nil"/>
              <w:bottom w:val="single" w:sz="4" w:space="0" w:color="auto"/>
              <w:right w:val="single" w:sz="4" w:space="0" w:color="auto"/>
            </w:tcBorders>
          </w:tcPr>
          <w:p w14:paraId="443AF738"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252AF1B1"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7B86DEAD"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001988B7"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E9E7D50"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513A660A" w14:textId="77777777" w:rsidR="00382ACA" w:rsidRPr="009B053A" w:rsidRDefault="00382ACA" w:rsidP="00931ECD">
            <w:pPr>
              <w:pStyle w:val="TAC"/>
              <w:rPr>
                <w:lang w:eastAsia="ja-JP"/>
              </w:rPr>
            </w:pPr>
          </w:p>
        </w:tc>
      </w:tr>
      <w:tr w:rsidR="00382ACA" w:rsidRPr="009B053A" w14:paraId="2FB11F1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228B6C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EF98634" w14:textId="77777777" w:rsidR="00382ACA" w:rsidRPr="009B053A" w:rsidRDefault="00382ACA" w:rsidP="00931ECD">
            <w:pPr>
              <w:pStyle w:val="TAL"/>
              <w:rPr>
                <w:lang w:eastAsia="ja-JP"/>
              </w:rPr>
            </w:pPr>
            <w:r w:rsidRPr="009B053A">
              <w:rPr>
                <w:lang w:eastAsia="ja-JP"/>
              </w:rPr>
              <w:t>E-UTRA Band 2, 25</w:t>
            </w:r>
          </w:p>
        </w:tc>
        <w:tc>
          <w:tcPr>
            <w:tcW w:w="1276" w:type="dxa"/>
            <w:gridSpan w:val="2"/>
            <w:tcBorders>
              <w:top w:val="single" w:sz="4" w:space="0" w:color="auto"/>
              <w:left w:val="nil"/>
              <w:bottom w:val="single" w:sz="4" w:space="0" w:color="auto"/>
              <w:right w:val="single" w:sz="4" w:space="0" w:color="auto"/>
            </w:tcBorders>
          </w:tcPr>
          <w:p w14:paraId="059E476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426952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7341B3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504A2A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DE00DB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77B491F" w14:textId="77777777" w:rsidR="00382ACA" w:rsidRPr="009B053A" w:rsidRDefault="00382ACA" w:rsidP="00931ECD">
            <w:pPr>
              <w:pStyle w:val="TAC"/>
              <w:rPr>
                <w:lang w:eastAsia="ja-JP"/>
              </w:rPr>
            </w:pPr>
            <w:r w:rsidRPr="009B053A">
              <w:t>5</w:t>
            </w:r>
          </w:p>
        </w:tc>
      </w:tr>
      <w:tr w:rsidR="00382ACA" w:rsidRPr="009B053A" w14:paraId="18C7D1B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901FC9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C42DFEE" w14:textId="77777777" w:rsidR="00382ACA" w:rsidRPr="009B053A" w:rsidRDefault="00382ACA" w:rsidP="00931ECD">
            <w:pPr>
              <w:pStyle w:val="TAL"/>
              <w:rPr>
                <w:lang w:eastAsia="ja-JP"/>
              </w:rPr>
            </w:pPr>
            <w:r w:rsidRPr="009B053A">
              <w:rPr>
                <w:lang w:eastAsia="ja-JP"/>
              </w:rPr>
              <w:t>E-UTRA Band 42, 48,</w:t>
            </w:r>
          </w:p>
          <w:p w14:paraId="4C95691A"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1AEDFAC4"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36B9EF65"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1621C664"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28C4B5DC"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1D816FFF"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09B25086" w14:textId="77777777" w:rsidR="00382ACA" w:rsidRPr="009B053A" w:rsidRDefault="00382ACA" w:rsidP="00931ECD">
            <w:pPr>
              <w:pStyle w:val="TAC"/>
              <w:rPr>
                <w:lang w:eastAsia="ja-JP"/>
              </w:rPr>
            </w:pPr>
            <w:r w:rsidRPr="009B053A">
              <w:rPr>
                <w:lang w:eastAsia="zh-CN"/>
              </w:rPr>
              <w:t>2</w:t>
            </w:r>
          </w:p>
        </w:tc>
      </w:tr>
      <w:tr w:rsidR="00382ACA" w:rsidRPr="009B053A" w14:paraId="33EBEF5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4C51353" w14:textId="77777777" w:rsidR="00382ACA" w:rsidRPr="009B053A" w:rsidRDefault="00382ACA" w:rsidP="00931ECD">
            <w:pPr>
              <w:pStyle w:val="TAC"/>
              <w:rPr>
                <w:lang w:eastAsia="ja-JP"/>
              </w:rPr>
            </w:pPr>
            <w:r w:rsidRPr="009B053A">
              <w:rPr>
                <w:lang w:eastAsia="ja-JP"/>
              </w:rPr>
              <w:t>DC_2_n71</w:t>
            </w:r>
          </w:p>
        </w:tc>
        <w:tc>
          <w:tcPr>
            <w:tcW w:w="2693" w:type="dxa"/>
            <w:gridSpan w:val="2"/>
            <w:tcBorders>
              <w:top w:val="single" w:sz="4" w:space="0" w:color="auto"/>
              <w:left w:val="nil"/>
              <w:bottom w:val="single" w:sz="4" w:space="0" w:color="auto"/>
              <w:right w:val="single" w:sz="4" w:space="0" w:color="auto"/>
            </w:tcBorders>
          </w:tcPr>
          <w:p w14:paraId="578339AF" w14:textId="77777777" w:rsidR="00382ACA" w:rsidRPr="009B053A" w:rsidRDefault="00382ACA" w:rsidP="00931ECD">
            <w:pPr>
              <w:pStyle w:val="TAL"/>
              <w:rPr>
                <w:lang w:eastAsia="ja-JP"/>
              </w:rPr>
            </w:pPr>
            <w:r w:rsidRPr="009B053A">
              <w:rPr>
                <w:lang w:eastAsia="ja-JP"/>
              </w:rPr>
              <w:t>E-UTRA Band 4, 5, 12, 13, 14, 17, 24, 26, 29, 30, 48, 66</w:t>
            </w:r>
          </w:p>
        </w:tc>
        <w:tc>
          <w:tcPr>
            <w:tcW w:w="1276" w:type="dxa"/>
            <w:gridSpan w:val="2"/>
            <w:tcBorders>
              <w:top w:val="single" w:sz="4" w:space="0" w:color="auto"/>
              <w:left w:val="nil"/>
              <w:bottom w:val="single" w:sz="4" w:space="0" w:color="auto"/>
              <w:right w:val="single" w:sz="4" w:space="0" w:color="auto"/>
            </w:tcBorders>
          </w:tcPr>
          <w:p w14:paraId="6048C2F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26B859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1F1F81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AC716D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2C5294D"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0CE42F7" w14:textId="77777777" w:rsidR="00382ACA" w:rsidRPr="009B053A" w:rsidRDefault="00382ACA" w:rsidP="00931ECD">
            <w:pPr>
              <w:pStyle w:val="TAC"/>
              <w:rPr>
                <w:lang w:eastAsia="ja-JP"/>
              </w:rPr>
            </w:pPr>
          </w:p>
        </w:tc>
      </w:tr>
      <w:tr w:rsidR="00382ACA" w:rsidRPr="009B053A" w14:paraId="7E779CD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D4904B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46B7D8" w14:textId="77777777" w:rsidR="00382ACA" w:rsidRPr="009B053A" w:rsidRDefault="00382ACA" w:rsidP="00931ECD">
            <w:pPr>
              <w:pStyle w:val="TAL"/>
              <w:rPr>
                <w:lang w:eastAsia="ja-JP"/>
              </w:rPr>
            </w:pPr>
            <w:r w:rsidRPr="009B053A">
              <w:rPr>
                <w:lang w:eastAsia="ja-JP"/>
              </w:rPr>
              <w:t>E-UTRA Band 2, 25, 41, 70,</w:t>
            </w:r>
          </w:p>
          <w:p w14:paraId="3507D1E1"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080B7AA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B6E4C2A"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16CB0C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1C609F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5787256"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8C73CE3" w14:textId="77777777" w:rsidR="00382ACA" w:rsidRPr="009B053A" w:rsidRDefault="00382ACA" w:rsidP="00931ECD">
            <w:pPr>
              <w:pStyle w:val="TAC"/>
              <w:rPr>
                <w:lang w:eastAsia="ja-JP"/>
              </w:rPr>
            </w:pPr>
            <w:r w:rsidRPr="009B053A">
              <w:rPr>
                <w:lang w:eastAsia="ja-JP"/>
              </w:rPr>
              <w:t>2</w:t>
            </w:r>
          </w:p>
        </w:tc>
      </w:tr>
      <w:tr w:rsidR="00382ACA" w:rsidRPr="009B053A" w14:paraId="400C542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4DC7DB4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3465F3" w14:textId="77777777" w:rsidR="00382ACA" w:rsidRPr="009B053A" w:rsidRDefault="00382ACA" w:rsidP="00931ECD">
            <w:pPr>
              <w:pStyle w:val="TAL"/>
              <w:rPr>
                <w:lang w:eastAsia="ja-JP"/>
              </w:rPr>
            </w:pPr>
            <w:r w:rsidRPr="009B053A">
              <w:rPr>
                <w:lang w:eastAsia="ja-JP"/>
              </w:rPr>
              <w:t>E-UTRA Band 71</w:t>
            </w:r>
          </w:p>
        </w:tc>
        <w:tc>
          <w:tcPr>
            <w:tcW w:w="1276" w:type="dxa"/>
            <w:gridSpan w:val="2"/>
            <w:tcBorders>
              <w:top w:val="single" w:sz="4" w:space="0" w:color="auto"/>
              <w:left w:val="nil"/>
              <w:bottom w:val="single" w:sz="4" w:space="0" w:color="auto"/>
              <w:right w:val="single" w:sz="4" w:space="0" w:color="auto"/>
            </w:tcBorders>
          </w:tcPr>
          <w:p w14:paraId="0037DA5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9C11FBD"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0EB7C7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512AB2F"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183E0EA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FC412A7" w14:textId="77777777" w:rsidR="00382ACA" w:rsidRPr="009B053A" w:rsidRDefault="00382ACA" w:rsidP="00931ECD">
            <w:pPr>
              <w:pStyle w:val="TAC"/>
              <w:rPr>
                <w:lang w:eastAsia="ja-JP"/>
              </w:rPr>
            </w:pPr>
            <w:r w:rsidRPr="009B053A">
              <w:rPr>
                <w:lang w:eastAsia="ja-JP"/>
              </w:rPr>
              <w:t>5</w:t>
            </w:r>
          </w:p>
        </w:tc>
      </w:tr>
      <w:tr w:rsidR="00382ACA" w:rsidRPr="009B053A" w14:paraId="140AA6B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4063570" w14:textId="77777777" w:rsidR="00382ACA" w:rsidRPr="009B053A" w:rsidRDefault="00382ACA" w:rsidP="00931ECD">
            <w:pPr>
              <w:pStyle w:val="TAC"/>
              <w:rPr>
                <w:lang w:eastAsia="ja-JP"/>
              </w:rPr>
            </w:pPr>
            <w:r w:rsidRPr="009B053A">
              <w:rPr>
                <w:lang w:eastAsia="zh-CN"/>
              </w:rPr>
              <w:t>DC_2_n77</w:t>
            </w:r>
          </w:p>
        </w:tc>
        <w:tc>
          <w:tcPr>
            <w:tcW w:w="2693" w:type="dxa"/>
            <w:gridSpan w:val="2"/>
            <w:tcBorders>
              <w:top w:val="single" w:sz="4" w:space="0" w:color="auto"/>
              <w:left w:val="nil"/>
              <w:bottom w:val="single" w:sz="4" w:space="0" w:color="auto"/>
              <w:right w:val="single" w:sz="4" w:space="0" w:color="auto"/>
            </w:tcBorders>
          </w:tcPr>
          <w:p w14:paraId="6D3CE386" w14:textId="77777777" w:rsidR="00382ACA" w:rsidRPr="009B053A" w:rsidRDefault="00382ACA" w:rsidP="00931ECD">
            <w:pPr>
              <w:pStyle w:val="TAL"/>
              <w:rPr>
                <w:lang w:eastAsia="ja-JP"/>
              </w:rPr>
            </w:pPr>
            <w:r w:rsidRPr="009B053A">
              <w:t xml:space="preserve">E-UTRA Band 4, 5, 12, 13, 14, 17, 26, </w:t>
            </w:r>
            <w:r w:rsidRPr="009B053A">
              <w:rPr>
                <w:lang w:eastAsia="ja-JP"/>
              </w:rPr>
              <w:t xml:space="preserve">29, 30, 41, </w:t>
            </w:r>
            <w:r w:rsidRPr="009B053A">
              <w:t>65, 66, 70, 71</w:t>
            </w:r>
          </w:p>
        </w:tc>
        <w:tc>
          <w:tcPr>
            <w:tcW w:w="1276" w:type="dxa"/>
            <w:gridSpan w:val="2"/>
            <w:tcBorders>
              <w:top w:val="single" w:sz="4" w:space="0" w:color="auto"/>
              <w:left w:val="nil"/>
              <w:bottom w:val="single" w:sz="4" w:space="0" w:color="auto"/>
              <w:right w:val="single" w:sz="4" w:space="0" w:color="auto"/>
            </w:tcBorders>
          </w:tcPr>
          <w:p w14:paraId="53F183B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356DD0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669E4F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78234D9"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9321D2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29472F4" w14:textId="77777777" w:rsidR="00382ACA" w:rsidRPr="009B053A" w:rsidRDefault="00382ACA" w:rsidP="00931ECD">
            <w:pPr>
              <w:pStyle w:val="TAC"/>
              <w:rPr>
                <w:lang w:eastAsia="ja-JP"/>
              </w:rPr>
            </w:pPr>
          </w:p>
        </w:tc>
      </w:tr>
      <w:tr w:rsidR="00382ACA" w:rsidRPr="009B053A" w14:paraId="2F6235C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7A9F35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DEA8C41" w14:textId="77777777" w:rsidR="00382ACA" w:rsidRPr="009B053A" w:rsidRDefault="00382ACA" w:rsidP="00931ECD">
            <w:pPr>
              <w:pStyle w:val="TAL"/>
              <w:rPr>
                <w:lang w:eastAsia="ja-JP"/>
              </w:rPr>
            </w:pPr>
            <w:r w:rsidRPr="009B053A">
              <w:rPr>
                <w:lang w:eastAsia="zh-CN"/>
              </w:rPr>
              <w:t>E-UTRA Band 2, 25</w:t>
            </w:r>
          </w:p>
        </w:tc>
        <w:tc>
          <w:tcPr>
            <w:tcW w:w="1276" w:type="dxa"/>
            <w:gridSpan w:val="2"/>
            <w:tcBorders>
              <w:top w:val="single" w:sz="4" w:space="0" w:color="auto"/>
              <w:left w:val="nil"/>
              <w:bottom w:val="single" w:sz="4" w:space="0" w:color="auto"/>
              <w:right w:val="single" w:sz="4" w:space="0" w:color="auto"/>
            </w:tcBorders>
          </w:tcPr>
          <w:p w14:paraId="3A13867C" w14:textId="77777777" w:rsidR="00382ACA" w:rsidRPr="009B053A" w:rsidRDefault="00382ACA" w:rsidP="00931ECD">
            <w:pPr>
              <w:pStyle w:val="TAC"/>
            </w:pPr>
            <w:r w:rsidRPr="009B053A">
              <w:rPr>
                <w:rFonts w:eastAsia="MS Mincho"/>
              </w:rPr>
              <w:t>F</w:t>
            </w:r>
            <w:r w:rsidRPr="009B053A">
              <w:rPr>
                <w:rFonts w:eastAsia="MS Mincho"/>
                <w:vertAlign w:val="subscript"/>
              </w:rPr>
              <w:t>DL_low</w:t>
            </w:r>
          </w:p>
        </w:tc>
        <w:tc>
          <w:tcPr>
            <w:tcW w:w="425" w:type="dxa"/>
            <w:gridSpan w:val="2"/>
            <w:tcBorders>
              <w:top w:val="single" w:sz="4" w:space="0" w:color="auto"/>
              <w:left w:val="nil"/>
              <w:bottom w:val="single" w:sz="4" w:space="0" w:color="auto"/>
              <w:right w:val="single" w:sz="4" w:space="0" w:color="auto"/>
            </w:tcBorders>
          </w:tcPr>
          <w:p w14:paraId="1A1B19F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CBFE72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914B05F"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9BEEC1F"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C7569A2" w14:textId="77777777" w:rsidR="00382ACA" w:rsidRPr="009B053A" w:rsidRDefault="00382ACA" w:rsidP="00931ECD">
            <w:pPr>
              <w:pStyle w:val="TAC"/>
              <w:rPr>
                <w:lang w:eastAsia="ja-JP"/>
              </w:rPr>
            </w:pPr>
            <w:r w:rsidRPr="009B053A">
              <w:t>2</w:t>
            </w:r>
          </w:p>
        </w:tc>
      </w:tr>
      <w:tr w:rsidR="00382ACA" w:rsidRPr="009B053A" w14:paraId="6344FB9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5B70463" w14:textId="77777777" w:rsidR="00382ACA" w:rsidRPr="009B053A" w:rsidRDefault="00382ACA" w:rsidP="00931ECD">
            <w:pPr>
              <w:pStyle w:val="TAC"/>
              <w:rPr>
                <w:lang w:eastAsia="ja-JP"/>
              </w:rPr>
            </w:pPr>
            <w:r w:rsidRPr="009B053A">
              <w:rPr>
                <w:lang w:eastAsia="ja-JP"/>
              </w:rPr>
              <w:t>DC_2_n78</w:t>
            </w:r>
          </w:p>
        </w:tc>
        <w:tc>
          <w:tcPr>
            <w:tcW w:w="2693" w:type="dxa"/>
            <w:gridSpan w:val="2"/>
            <w:tcBorders>
              <w:top w:val="single" w:sz="4" w:space="0" w:color="auto"/>
              <w:left w:val="nil"/>
              <w:bottom w:val="single" w:sz="4" w:space="0" w:color="auto"/>
              <w:right w:val="single" w:sz="4" w:space="0" w:color="auto"/>
            </w:tcBorders>
          </w:tcPr>
          <w:p w14:paraId="39304107" w14:textId="77777777" w:rsidR="00382ACA" w:rsidRPr="009B053A" w:rsidRDefault="00382ACA" w:rsidP="00931ECD">
            <w:pPr>
              <w:pStyle w:val="TAL"/>
              <w:rPr>
                <w:lang w:eastAsia="ja-JP"/>
              </w:rPr>
            </w:pPr>
            <w:r w:rsidRPr="009B053A">
              <w:rPr>
                <w:lang w:eastAsia="ja-JP"/>
              </w:rPr>
              <w:t>E-UTRA Band 4, 5, 12, 13, 14, 17, 24, 26, 27, 28, 29, 30, 41, 50, 51, 66, 70, 71, 74, 85</w:t>
            </w:r>
          </w:p>
        </w:tc>
        <w:tc>
          <w:tcPr>
            <w:tcW w:w="1276" w:type="dxa"/>
            <w:gridSpan w:val="2"/>
            <w:tcBorders>
              <w:top w:val="single" w:sz="4" w:space="0" w:color="auto"/>
              <w:left w:val="nil"/>
              <w:bottom w:val="single" w:sz="4" w:space="0" w:color="auto"/>
              <w:right w:val="single" w:sz="4" w:space="0" w:color="auto"/>
            </w:tcBorders>
          </w:tcPr>
          <w:p w14:paraId="0B3B751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30710F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1230DB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8D185C9"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906673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5B31BFA" w14:textId="77777777" w:rsidR="00382ACA" w:rsidRPr="009B053A" w:rsidRDefault="00382ACA" w:rsidP="00931ECD">
            <w:pPr>
              <w:pStyle w:val="TAC"/>
              <w:rPr>
                <w:lang w:eastAsia="ja-JP"/>
              </w:rPr>
            </w:pPr>
          </w:p>
        </w:tc>
      </w:tr>
      <w:tr w:rsidR="00382ACA" w:rsidRPr="009B053A" w14:paraId="0DB2F18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875C64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9443829" w14:textId="77777777" w:rsidR="00382ACA" w:rsidRPr="009B053A" w:rsidRDefault="00382ACA" w:rsidP="00931ECD">
            <w:pPr>
              <w:pStyle w:val="TAL"/>
              <w:rPr>
                <w:lang w:eastAsia="ja-JP"/>
              </w:rPr>
            </w:pPr>
            <w:r w:rsidRPr="009B053A">
              <w:rPr>
                <w:lang w:eastAsia="ja-JP"/>
              </w:rPr>
              <w:t>E-UTRA Band 2, 25</w:t>
            </w:r>
          </w:p>
        </w:tc>
        <w:tc>
          <w:tcPr>
            <w:tcW w:w="1276" w:type="dxa"/>
            <w:gridSpan w:val="2"/>
            <w:tcBorders>
              <w:top w:val="single" w:sz="4" w:space="0" w:color="auto"/>
              <w:left w:val="nil"/>
              <w:bottom w:val="single" w:sz="4" w:space="0" w:color="auto"/>
              <w:right w:val="single" w:sz="4" w:space="0" w:color="auto"/>
            </w:tcBorders>
          </w:tcPr>
          <w:p w14:paraId="192B305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8EB7E2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D54AA7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1C657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06D054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16F80F4" w14:textId="77777777" w:rsidR="00382ACA" w:rsidRPr="009B053A" w:rsidRDefault="00382ACA" w:rsidP="00931ECD">
            <w:pPr>
              <w:pStyle w:val="TAC"/>
              <w:rPr>
                <w:lang w:eastAsia="ja-JP"/>
              </w:rPr>
            </w:pPr>
            <w:r w:rsidRPr="009B053A">
              <w:t>2</w:t>
            </w:r>
          </w:p>
        </w:tc>
      </w:tr>
      <w:tr w:rsidR="00382ACA" w:rsidRPr="009B053A" w14:paraId="5A7AE6D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4E87633" w14:textId="77777777" w:rsidR="00382ACA" w:rsidRPr="009B053A" w:rsidRDefault="00382ACA" w:rsidP="00931ECD">
            <w:pPr>
              <w:pStyle w:val="TAC"/>
              <w:rPr>
                <w:lang w:eastAsia="ja-JP"/>
              </w:rPr>
            </w:pPr>
            <w:r w:rsidRPr="009B053A">
              <w:rPr>
                <w:lang w:eastAsia="ja-JP"/>
              </w:rPr>
              <w:t>DC_</w:t>
            </w:r>
            <w:r w:rsidRPr="009B053A">
              <w:rPr>
                <w:lang w:eastAsia="zh-TW"/>
              </w:rPr>
              <w:t>3</w:t>
            </w:r>
            <w:r w:rsidRPr="009B053A">
              <w:rPr>
                <w:lang w:eastAsia="ja-JP"/>
              </w:rPr>
              <w:t>_n</w:t>
            </w:r>
            <w:r w:rsidRPr="009B053A">
              <w:rPr>
                <w:lang w:eastAsia="zh-TW"/>
              </w:rPr>
              <w:t>1</w:t>
            </w:r>
          </w:p>
        </w:tc>
        <w:tc>
          <w:tcPr>
            <w:tcW w:w="2693" w:type="dxa"/>
            <w:gridSpan w:val="2"/>
            <w:tcBorders>
              <w:top w:val="single" w:sz="4" w:space="0" w:color="auto"/>
              <w:left w:val="nil"/>
              <w:bottom w:val="single" w:sz="4" w:space="0" w:color="auto"/>
              <w:right w:val="single" w:sz="4" w:space="0" w:color="auto"/>
            </w:tcBorders>
          </w:tcPr>
          <w:p w14:paraId="050B582D" w14:textId="77777777" w:rsidR="00382ACA" w:rsidRPr="009B053A" w:rsidRDefault="00382ACA" w:rsidP="00931ECD">
            <w:pPr>
              <w:pStyle w:val="TAL"/>
              <w:rPr>
                <w:lang w:eastAsia="zh-CN"/>
              </w:rPr>
            </w:pPr>
            <w:r w:rsidRPr="009B053A">
              <w:rPr>
                <w:lang w:eastAsia="zh-CN"/>
              </w:rPr>
              <w:t>E-UTRA Band 1, 5, 7, 8, 11, 18, 19, 20, 21, 26, 27, 28, 31, 32, 38, 40, 41, 43, 44, 50, 51, 65, 67, 72, 73, 74, 75, 76</w:t>
            </w:r>
          </w:p>
          <w:p w14:paraId="1F425B11" w14:textId="77777777" w:rsidR="00382ACA" w:rsidRPr="009B053A" w:rsidRDefault="00382ACA" w:rsidP="00931ECD">
            <w:pPr>
              <w:pStyle w:val="TAL"/>
              <w:rPr>
                <w:lang w:eastAsia="ja-JP"/>
              </w:rPr>
            </w:pPr>
            <w:r w:rsidRPr="009B053A">
              <w:rPr>
                <w:lang w:eastAsia="ja-JP"/>
              </w:rPr>
              <w:t>NR Band n79</w:t>
            </w:r>
          </w:p>
        </w:tc>
        <w:tc>
          <w:tcPr>
            <w:tcW w:w="1276" w:type="dxa"/>
            <w:gridSpan w:val="2"/>
            <w:tcBorders>
              <w:top w:val="single" w:sz="4" w:space="0" w:color="auto"/>
              <w:left w:val="nil"/>
              <w:bottom w:val="single" w:sz="4" w:space="0" w:color="auto"/>
              <w:right w:val="single" w:sz="4" w:space="0" w:color="auto"/>
            </w:tcBorders>
          </w:tcPr>
          <w:p w14:paraId="4FAC4EC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057EE1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8556CC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03ADD4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D4764C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6F1EF6D" w14:textId="77777777" w:rsidR="00382ACA" w:rsidRPr="009B053A" w:rsidRDefault="00382ACA" w:rsidP="00931ECD">
            <w:pPr>
              <w:pStyle w:val="TAC"/>
            </w:pPr>
          </w:p>
        </w:tc>
      </w:tr>
      <w:tr w:rsidR="00382ACA" w:rsidRPr="009B053A" w14:paraId="2D5A20D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7F783F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D8DEF0C" w14:textId="77777777" w:rsidR="00382ACA" w:rsidRPr="009B053A" w:rsidRDefault="00382ACA" w:rsidP="00931ECD">
            <w:pPr>
              <w:pStyle w:val="TAL"/>
              <w:rPr>
                <w:lang w:eastAsia="ja-JP"/>
              </w:rPr>
            </w:pPr>
            <w:r w:rsidRPr="009B053A">
              <w:t xml:space="preserve">E-UTRA band </w:t>
            </w:r>
            <w:r w:rsidRPr="009B053A">
              <w:rPr>
                <w:lang w:eastAsia="ko-KR"/>
              </w:rPr>
              <w:t xml:space="preserve">3, </w:t>
            </w:r>
            <w:r w:rsidRPr="009B053A">
              <w:t>34</w:t>
            </w:r>
          </w:p>
        </w:tc>
        <w:tc>
          <w:tcPr>
            <w:tcW w:w="1276" w:type="dxa"/>
            <w:gridSpan w:val="2"/>
            <w:tcBorders>
              <w:top w:val="single" w:sz="4" w:space="0" w:color="auto"/>
              <w:left w:val="nil"/>
              <w:bottom w:val="single" w:sz="4" w:space="0" w:color="auto"/>
              <w:right w:val="single" w:sz="4" w:space="0" w:color="auto"/>
            </w:tcBorders>
          </w:tcPr>
          <w:p w14:paraId="39187D2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B86C45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C27491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A2D0C7F"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D451CB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F6B2AE9" w14:textId="77777777" w:rsidR="00382ACA" w:rsidRPr="009B053A" w:rsidRDefault="00382ACA" w:rsidP="00931ECD">
            <w:pPr>
              <w:pStyle w:val="TAC"/>
            </w:pPr>
            <w:r w:rsidRPr="009B053A">
              <w:rPr>
                <w:lang w:eastAsia="zh-TW"/>
              </w:rPr>
              <w:t>5</w:t>
            </w:r>
          </w:p>
        </w:tc>
      </w:tr>
      <w:tr w:rsidR="00382ACA" w:rsidRPr="009B053A" w14:paraId="1A01B6D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5AB673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BA2C9BF" w14:textId="77777777" w:rsidR="00382ACA" w:rsidRPr="009B053A" w:rsidRDefault="00382ACA" w:rsidP="00931ECD">
            <w:pPr>
              <w:pStyle w:val="TAL"/>
              <w:rPr>
                <w:lang w:eastAsia="ko-KR"/>
              </w:rPr>
            </w:pPr>
            <w:r w:rsidRPr="009B053A">
              <w:t>E-UTRA band</w:t>
            </w:r>
            <w:r w:rsidRPr="009B053A">
              <w:rPr>
                <w:lang w:eastAsia="ko-KR"/>
              </w:rPr>
              <w:t xml:space="preserve"> 22, 42, 52</w:t>
            </w:r>
          </w:p>
          <w:p w14:paraId="3F228379" w14:textId="77777777" w:rsidR="00382ACA" w:rsidRPr="009B053A" w:rsidRDefault="00382ACA" w:rsidP="00931ECD">
            <w:pPr>
              <w:pStyle w:val="TAL"/>
              <w:rPr>
                <w:lang w:eastAsia="ja-JP"/>
              </w:rPr>
            </w:pPr>
            <w:r w:rsidRPr="009B053A">
              <w:rPr>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2A1A7FB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5A16EC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D22F0E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08195E1"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65FB42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08F06B9" w14:textId="77777777" w:rsidR="00382ACA" w:rsidRPr="009B053A" w:rsidRDefault="00382ACA" w:rsidP="00931ECD">
            <w:pPr>
              <w:pStyle w:val="TAC"/>
            </w:pPr>
            <w:r w:rsidRPr="009B053A">
              <w:t>2</w:t>
            </w:r>
          </w:p>
        </w:tc>
      </w:tr>
      <w:tr w:rsidR="00382ACA" w:rsidRPr="009B053A" w14:paraId="1F5816E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ED0CC9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46BA2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360C543" w14:textId="77777777" w:rsidR="00382ACA" w:rsidRPr="009B053A" w:rsidRDefault="00382ACA" w:rsidP="00931ECD">
            <w:pPr>
              <w:pStyle w:val="TAC"/>
            </w:pPr>
            <w:r w:rsidRPr="009B053A">
              <w:t>1880</w:t>
            </w:r>
          </w:p>
        </w:tc>
        <w:tc>
          <w:tcPr>
            <w:tcW w:w="425" w:type="dxa"/>
            <w:gridSpan w:val="2"/>
            <w:tcBorders>
              <w:top w:val="single" w:sz="4" w:space="0" w:color="auto"/>
              <w:left w:val="nil"/>
              <w:bottom w:val="single" w:sz="4" w:space="0" w:color="auto"/>
              <w:right w:val="single" w:sz="4" w:space="0" w:color="auto"/>
            </w:tcBorders>
          </w:tcPr>
          <w:p w14:paraId="527C534F"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0694F1D8" w14:textId="77777777" w:rsidR="00382ACA" w:rsidRPr="009B053A" w:rsidRDefault="00382ACA" w:rsidP="00931ECD">
            <w:pPr>
              <w:pStyle w:val="TAC"/>
            </w:pPr>
            <w:r w:rsidRPr="009B053A">
              <w:t>1895</w:t>
            </w:r>
          </w:p>
        </w:tc>
        <w:tc>
          <w:tcPr>
            <w:tcW w:w="992" w:type="dxa"/>
            <w:gridSpan w:val="2"/>
            <w:tcBorders>
              <w:top w:val="single" w:sz="4" w:space="0" w:color="auto"/>
              <w:left w:val="nil"/>
              <w:bottom w:val="single" w:sz="4" w:space="0" w:color="auto"/>
              <w:right w:val="single" w:sz="4" w:space="0" w:color="auto"/>
            </w:tcBorders>
          </w:tcPr>
          <w:p w14:paraId="1B0E8D6A"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1853D9D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3D93877" w14:textId="77777777" w:rsidR="00382ACA" w:rsidRPr="009B053A" w:rsidRDefault="00382ACA" w:rsidP="00931ECD">
            <w:pPr>
              <w:pStyle w:val="TAC"/>
            </w:pPr>
            <w:r w:rsidRPr="009B053A">
              <w:rPr>
                <w:lang w:eastAsia="zh-TW"/>
              </w:rPr>
              <w:t>5</w:t>
            </w:r>
            <w:r w:rsidRPr="009B053A">
              <w:t>,</w:t>
            </w:r>
            <w:r w:rsidRPr="009B053A">
              <w:rPr>
                <w:lang w:eastAsia="ko-KR"/>
              </w:rPr>
              <w:t>16</w:t>
            </w:r>
          </w:p>
        </w:tc>
      </w:tr>
      <w:tr w:rsidR="00382ACA" w:rsidRPr="009B053A" w14:paraId="342243A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17293E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3A1AAEF"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C2789BD" w14:textId="77777777" w:rsidR="00382ACA" w:rsidRPr="009B053A" w:rsidRDefault="00382ACA" w:rsidP="00931ECD">
            <w:pPr>
              <w:pStyle w:val="TAC"/>
            </w:pPr>
            <w:r w:rsidRPr="009B053A">
              <w:t>1895</w:t>
            </w:r>
          </w:p>
        </w:tc>
        <w:tc>
          <w:tcPr>
            <w:tcW w:w="425" w:type="dxa"/>
            <w:gridSpan w:val="2"/>
            <w:tcBorders>
              <w:top w:val="single" w:sz="4" w:space="0" w:color="auto"/>
              <w:left w:val="nil"/>
              <w:bottom w:val="single" w:sz="4" w:space="0" w:color="auto"/>
              <w:right w:val="single" w:sz="4" w:space="0" w:color="auto"/>
            </w:tcBorders>
          </w:tcPr>
          <w:p w14:paraId="33DBD554"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393BDCD" w14:textId="77777777" w:rsidR="00382ACA" w:rsidRPr="009B053A" w:rsidRDefault="00382ACA" w:rsidP="00931ECD">
            <w:pPr>
              <w:pStyle w:val="TAC"/>
            </w:pPr>
            <w:r w:rsidRPr="009B053A">
              <w:t>1915</w:t>
            </w:r>
          </w:p>
        </w:tc>
        <w:tc>
          <w:tcPr>
            <w:tcW w:w="992" w:type="dxa"/>
            <w:gridSpan w:val="2"/>
            <w:tcBorders>
              <w:top w:val="single" w:sz="4" w:space="0" w:color="auto"/>
              <w:left w:val="nil"/>
              <w:bottom w:val="single" w:sz="4" w:space="0" w:color="auto"/>
              <w:right w:val="single" w:sz="4" w:space="0" w:color="auto"/>
            </w:tcBorders>
          </w:tcPr>
          <w:p w14:paraId="25E5237D"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628F26DC"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28D2A575" w14:textId="77777777" w:rsidR="00382ACA" w:rsidRPr="009B053A" w:rsidRDefault="00382ACA" w:rsidP="00931ECD">
            <w:pPr>
              <w:pStyle w:val="TAC"/>
            </w:pPr>
            <w:r w:rsidRPr="009B053A">
              <w:rPr>
                <w:lang w:eastAsia="zh-TW"/>
              </w:rPr>
              <w:t>5</w:t>
            </w:r>
            <w:r w:rsidRPr="009B053A">
              <w:t xml:space="preserve">, </w:t>
            </w:r>
            <w:r w:rsidRPr="009B053A">
              <w:rPr>
                <w:lang w:eastAsia="zh-TW"/>
              </w:rPr>
              <w:t>7</w:t>
            </w:r>
            <w:r w:rsidRPr="009B053A">
              <w:rPr>
                <w:lang w:eastAsia="ko-KR"/>
              </w:rPr>
              <w:t xml:space="preserve">, </w:t>
            </w:r>
            <w:r w:rsidRPr="009B053A">
              <w:rPr>
                <w:lang w:eastAsia="zh-TW"/>
              </w:rPr>
              <w:t>1</w:t>
            </w:r>
            <w:r w:rsidRPr="009B053A">
              <w:rPr>
                <w:lang w:eastAsia="ko-KR"/>
              </w:rPr>
              <w:t>6</w:t>
            </w:r>
          </w:p>
        </w:tc>
      </w:tr>
      <w:tr w:rsidR="00382ACA" w:rsidRPr="009B053A" w14:paraId="3BB23A9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218B63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7B81D1"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C3021F1" w14:textId="77777777" w:rsidR="00382ACA" w:rsidRPr="009B053A" w:rsidRDefault="00382ACA" w:rsidP="00931ECD">
            <w:pPr>
              <w:pStyle w:val="TAC"/>
            </w:pPr>
            <w:r w:rsidRPr="009B053A">
              <w:t>1915</w:t>
            </w:r>
          </w:p>
        </w:tc>
        <w:tc>
          <w:tcPr>
            <w:tcW w:w="425" w:type="dxa"/>
            <w:gridSpan w:val="2"/>
            <w:tcBorders>
              <w:top w:val="single" w:sz="4" w:space="0" w:color="auto"/>
              <w:left w:val="nil"/>
              <w:bottom w:val="single" w:sz="4" w:space="0" w:color="auto"/>
              <w:right w:val="single" w:sz="4" w:space="0" w:color="auto"/>
            </w:tcBorders>
          </w:tcPr>
          <w:p w14:paraId="6D92ED7E"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38ADFDE6" w14:textId="77777777" w:rsidR="00382ACA" w:rsidRPr="009B053A" w:rsidRDefault="00382ACA" w:rsidP="00931ECD">
            <w:pPr>
              <w:pStyle w:val="TAC"/>
            </w:pPr>
            <w:r w:rsidRPr="009B053A">
              <w:t>1920</w:t>
            </w:r>
          </w:p>
        </w:tc>
        <w:tc>
          <w:tcPr>
            <w:tcW w:w="992" w:type="dxa"/>
            <w:gridSpan w:val="2"/>
            <w:tcBorders>
              <w:top w:val="single" w:sz="4" w:space="0" w:color="auto"/>
              <w:left w:val="nil"/>
              <w:bottom w:val="single" w:sz="4" w:space="0" w:color="auto"/>
              <w:right w:val="single" w:sz="4" w:space="0" w:color="auto"/>
            </w:tcBorders>
          </w:tcPr>
          <w:p w14:paraId="05F2359A"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37FF0EA4"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4EE17E2C" w14:textId="77777777" w:rsidR="00382ACA" w:rsidRPr="009B053A" w:rsidRDefault="00382ACA" w:rsidP="00931ECD">
            <w:pPr>
              <w:pStyle w:val="TAC"/>
            </w:pPr>
            <w:r w:rsidRPr="009B053A">
              <w:rPr>
                <w:lang w:eastAsia="zh-TW"/>
              </w:rPr>
              <w:t>5</w:t>
            </w:r>
            <w:r w:rsidRPr="009B053A">
              <w:rPr>
                <w:lang w:eastAsia="ko-KR"/>
              </w:rPr>
              <w:t xml:space="preserve">, </w:t>
            </w:r>
            <w:r w:rsidRPr="009B053A">
              <w:rPr>
                <w:lang w:eastAsia="zh-TW"/>
              </w:rPr>
              <w:t>7</w:t>
            </w:r>
            <w:r w:rsidRPr="009B053A">
              <w:rPr>
                <w:lang w:eastAsia="ko-KR"/>
              </w:rPr>
              <w:t xml:space="preserve">, </w:t>
            </w:r>
            <w:r w:rsidRPr="009B053A">
              <w:rPr>
                <w:lang w:eastAsia="zh-TW"/>
              </w:rPr>
              <w:t>1</w:t>
            </w:r>
            <w:r w:rsidRPr="009B053A">
              <w:rPr>
                <w:lang w:eastAsia="ko-KR"/>
              </w:rPr>
              <w:t>6</w:t>
            </w:r>
          </w:p>
        </w:tc>
      </w:tr>
      <w:tr w:rsidR="00382ACA" w:rsidRPr="009B053A" w14:paraId="26CE66F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F7EC68A" w14:textId="77777777" w:rsidR="00382ACA" w:rsidRPr="009B053A" w:rsidRDefault="00382ACA" w:rsidP="00931ECD">
            <w:pPr>
              <w:pStyle w:val="TAC"/>
              <w:rPr>
                <w:lang w:eastAsia="ja-JP"/>
              </w:rPr>
            </w:pPr>
            <w:r w:rsidRPr="009B053A">
              <w:rPr>
                <w:lang w:eastAsia="ja-JP"/>
              </w:rPr>
              <w:t>DC_3_n5</w:t>
            </w:r>
          </w:p>
        </w:tc>
        <w:tc>
          <w:tcPr>
            <w:tcW w:w="2693" w:type="dxa"/>
            <w:gridSpan w:val="2"/>
            <w:tcBorders>
              <w:top w:val="single" w:sz="4" w:space="0" w:color="auto"/>
              <w:left w:val="nil"/>
              <w:bottom w:val="single" w:sz="4" w:space="0" w:color="auto"/>
              <w:right w:val="single" w:sz="4" w:space="0" w:color="auto"/>
            </w:tcBorders>
          </w:tcPr>
          <w:p w14:paraId="7D93767E" w14:textId="77777777" w:rsidR="00382ACA" w:rsidRPr="009B053A" w:rsidRDefault="00382ACA" w:rsidP="00931ECD">
            <w:pPr>
              <w:pStyle w:val="TAL"/>
              <w:rPr>
                <w:lang w:eastAsia="ja-JP"/>
              </w:rPr>
            </w:pPr>
            <w:r w:rsidRPr="009B053A">
              <w:t>E-UTRA Band 1, 5, 7, 8, 11, 18, 19, 21, 26, 28, 31, 38, 40, 43</w:t>
            </w:r>
            <w:r w:rsidRPr="009B053A">
              <w:rPr>
                <w:lang w:eastAsia="ja-JP"/>
              </w:rPr>
              <w:t>, 50, 51, 65, 73, 74</w:t>
            </w:r>
          </w:p>
          <w:p w14:paraId="1D35C23A" w14:textId="77777777" w:rsidR="00382ACA" w:rsidRPr="009B053A" w:rsidRDefault="00382ACA" w:rsidP="00931ECD">
            <w:pPr>
              <w:pStyle w:val="TAL"/>
              <w:rPr>
                <w:lang w:eastAsia="ja-JP"/>
              </w:rPr>
            </w:pPr>
            <w:r w:rsidRPr="009B053A">
              <w:rPr>
                <w:lang w:eastAsia="ja-JP"/>
              </w:rPr>
              <w:t>NR Band n79</w:t>
            </w:r>
          </w:p>
        </w:tc>
        <w:tc>
          <w:tcPr>
            <w:tcW w:w="1276" w:type="dxa"/>
            <w:gridSpan w:val="2"/>
            <w:tcBorders>
              <w:top w:val="single" w:sz="4" w:space="0" w:color="auto"/>
              <w:left w:val="nil"/>
              <w:bottom w:val="single" w:sz="4" w:space="0" w:color="auto"/>
              <w:right w:val="single" w:sz="4" w:space="0" w:color="auto"/>
            </w:tcBorders>
          </w:tcPr>
          <w:p w14:paraId="3268E7B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D8D22C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A7B1B7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FD92D25"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9A5D5E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A0B1917" w14:textId="77777777" w:rsidR="00382ACA" w:rsidRPr="009B053A" w:rsidRDefault="00382ACA" w:rsidP="00931ECD">
            <w:pPr>
              <w:pStyle w:val="TAC"/>
              <w:rPr>
                <w:lang w:eastAsia="ja-JP"/>
              </w:rPr>
            </w:pPr>
          </w:p>
        </w:tc>
      </w:tr>
      <w:tr w:rsidR="00382ACA" w:rsidRPr="009B053A" w14:paraId="285C062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750E2E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51CA0B6" w14:textId="77777777" w:rsidR="00382ACA" w:rsidRPr="009B053A" w:rsidRDefault="00382ACA" w:rsidP="00931ECD">
            <w:pPr>
              <w:pStyle w:val="TAL"/>
              <w:rPr>
                <w:lang w:eastAsia="ja-JP"/>
              </w:rPr>
            </w:pPr>
            <w:r w:rsidRPr="009B053A">
              <w:t>E-UTRA band 3,34</w:t>
            </w:r>
          </w:p>
        </w:tc>
        <w:tc>
          <w:tcPr>
            <w:tcW w:w="1276" w:type="dxa"/>
            <w:gridSpan w:val="2"/>
            <w:tcBorders>
              <w:top w:val="single" w:sz="4" w:space="0" w:color="auto"/>
              <w:left w:val="nil"/>
              <w:bottom w:val="single" w:sz="4" w:space="0" w:color="auto"/>
              <w:right w:val="single" w:sz="4" w:space="0" w:color="auto"/>
            </w:tcBorders>
          </w:tcPr>
          <w:p w14:paraId="464E513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58D8DE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28AC81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12AF20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7939796"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42B334E" w14:textId="77777777" w:rsidR="00382ACA" w:rsidRPr="009B053A" w:rsidRDefault="00382ACA" w:rsidP="00931ECD">
            <w:pPr>
              <w:pStyle w:val="TAC"/>
              <w:rPr>
                <w:lang w:eastAsia="ja-JP"/>
              </w:rPr>
            </w:pPr>
            <w:r w:rsidRPr="009B053A">
              <w:t>5</w:t>
            </w:r>
          </w:p>
        </w:tc>
      </w:tr>
      <w:tr w:rsidR="00382ACA" w:rsidRPr="009B053A" w14:paraId="50DBD10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D65300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F07447" w14:textId="77777777" w:rsidR="00382ACA" w:rsidRPr="009B053A" w:rsidRDefault="00382ACA" w:rsidP="00931ECD">
            <w:pPr>
              <w:pStyle w:val="TAL"/>
            </w:pPr>
            <w:r w:rsidRPr="009B053A">
              <w:t>E-UTRA Band 22, 42, 52</w:t>
            </w:r>
          </w:p>
          <w:p w14:paraId="6CA9ABD2" w14:textId="77777777" w:rsidR="00382ACA" w:rsidRPr="009B053A" w:rsidRDefault="00382ACA" w:rsidP="00931ECD">
            <w:pPr>
              <w:pStyle w:val="TAL"/>
              <w:rPr>
                <w:lang w:eastAsia="ja-JP"/>
              </w:rPr>
            </w:pPr>
            <w:r w:rsidRPr="009B053A">
              <w:rPr>
                <w:lang w:eastAsia="ja-JP"/>
              </w:rPr>
              <w:t>Band n77, n78</w:t>
            </w:r>
          </w:p>
        </w:tc>
        <w:tc>
          <w:tcPr>
            <w:tcW w:w="1276" w:type="dxa"/>
            <w:gridSpan w:val="2"/>
            <w:tcBorders>
              <w:top w:val="single" w:sz="4" w:space="0" w:color="auto"/>
              <w:left w:val="nil"/>
              <w:bottom w:val="single" w:sz="4" w:space="0" w:color="auto"/>
              <w:right w:val="single" w:sz="4" w:space="0" w:color="auto"/>
            </w:tcBorders>
          </w:tcPr>
          <w:p w14:paraId="443183E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A9F505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CDA4F1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E18AFE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421BBAB"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D2934D0" w14:textId="77777777" w:rsidR="00382ACA" w:rsidRPr="009B053A" w:rsidRDefault="00382ACA" w:rsidP="00931ECD">
            <w:pPr>
              <w:pStyle w:val="TAC"/>
              <w:rPr>
                <w:lang w:eastAsia="ja-JP"/>
              </w:rPr>
            </w:pPr>
            <w:r w:rsidRPr="009B053A">
              <w:t>2</w:t>
            </w:r>
          </w:p>
        </w:tc>
      </w:tr>
      <w:tr w:rsidR="00382ACA" w:rsidRPr="009B053A" w14:paraId="39B6DD7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BEFB02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5446B47"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CD470B7"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3CF4E1D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989BCC5"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541B911B"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409A93D9"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0526B9E9" w14:textId="77777777" w:rsidR="00382ACA" w:rsidRPr="009B053A" w:rsidRDefault="00382ACA" w:rsidP="00931ECD">
            <w:pPr>
              <w:pStyle w:val="TAC"/>
            </w:pPr>
            <w:r w:rsidRPr="009B053A">
              <w:t>3</w:t>
            </w:r>
          </w:p>
        </w:tc>
      </w:tr>
      <w:tr w:rsidR="00382ACA" w:rsidRPr="009B053A" w14:paraId="7D15767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75ACC16"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3</w:t>
            </w:r>
            <w:r w:rsidRPr="009B053A">
              <w:t>_</w:t>
            </w:r>
            <w:r w:rsidRPr="009B053A">
              <w:rPr>
                <w:lang w:eastAsia="ja-JP"/>
              </w:rPr>
              <w:t>n7</w:t>
            </w:r>
          </w:p>
        </w:tc>
        <w:tc>
          <w:tcPr>
            <w:tcW w:w="2693" w:type="dxa"/>
            <w:gridSpan w:val="2"/>
            <w:tcBorders>
              <w:top w:val="single" w:sz="4" w:space="0" w:color="auto"/>
              <w:left w:val="nil"/>
              <w:bottom w:val="single" w:sz="4" w:space="0" w:color="auto"/>
              <w:right w:val="single" w:sz="4" w:space="0" w:color="auto"/>
            </w:tcBorders>
          </w:tcPr>
          <w:p w14:paraId="31544820" w14:textId="77777777" w:rsidR="00382ACA" w:rsidRPr="009B053A" w:rsidRDefault="00382ACA" w:rsidP="00931ECD">
            <w:pPr>
              <w:pStyle w:val="TAL"/>
              <w:rPr>
                <w:lang w:eastAsia="ja-JP"/>
              </w:rPr>
            </w:pPr>
            <w:r w:rsidRPr="009B053A">
              <w:rPr>
                <w:lang w:eastAsia="ja-JP"/>
              </w:rPr>
              <w:t>E-UTRA Band 1, 5, 7, 8, 20, 26, 27, 28, 31, 32, 33, 34, 40, 43, 44, 50, 51, 65, 67, 72, 74, 75, 76</w:t>
            </w:r>
          </w:p>
        </w:tc>
        <w:tc>
          <w:tcPr>
            <w:tcW w:w="1276" w:type="dxa"/>
            <w:gridSpan w:val="2"/>
            <w:tcBorders>
              <w:top w:val="single" w:sz="4" w:space="0" w:color="auto"/>
              <w:left w:val="nil"/>
              <w:bottom w:val="single" w:sz="4" w:space="0" w:color="auto"/>
              <w:right w:val="single" w:sz="4" w:space="0" w:color="auto"/>
            </w:tcBorders>
          </w:tcPr>
          <w:p w14:paraId="095FCF3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B9C3CE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3DA3DC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816B97"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7E094769"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50572E4" w14:textId="77777777" w:rsidR="00382ACA" w:rsidRPr="009B053A" w:rsidRDefault="00382ACA" w:rsidP="00931ECD">
            <w:pPr>
              <w:pStyle w:val="TAC"/>
              <w:rPr>
                <w:lang w:eastAsia="ja-JP"/>
              </w:rPr>
            </w:pPr>
          </w:p>
        </w:tc>
      </w:tr>
      <w:tr w:rsidR="00382ACA" w:rsidRPr="009B053A" w14:paraId="6594BB5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B6E5A5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38CB4EB" w14:textId="77777777" w:rsidR="00382ACA" w:rsidRPr="009B053A" w:rsidRDefault="00382ACA" w:rsidP="00931ECD">
            <w:pPr>
              <w:pStyle w:val="TAL"/>
              <w:rPr>
                <w:lang w:eastAsia="ja-JP"/>
              </w:rPr>
            </w:pPr>
            <w:r w:rsidRPr="009B053A">
              <w:rPr>
                <w:lang w:eastAsia="ja-JP"/>
              </w:rPr>
              <w:t>E-UTRA band 3</w:t>
            </w:r>
          </w:p>
        </w:tc>
        <w:tc>
          <w:tcPr>
            <w:tcW w:w="1276" w:type="dxa"/>
            <w:gridSpan w:val="2"/>
            <w:tcBorders>
              <w:top w:val="single" w:sz="4" w:space="0" w:color="auto"/>
              <w:left w:val="nil"/>
              <w:bottom w:val="single" w:sz="4" w:space="0" w:color="auto"/>
              <w:right w:val="single" w:sz="4" w:space="0" w:color="auto"/>
            </w:tcBorders>
          </w:tcPr>
          <w:p w14:paraId="180551C6"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1F1EC776"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7AD6CBFC"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1D5C85C0"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0183CC54"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3842611F" w14:textId="77777777" w:rsidR="00382ACA" w:rsidRPr="009B053A" w:rsidRDefault="00382ACA" w:rsidP="00931ECD">
            <w:pPr>
              <w:pStyle w:val="TAC"/>
              <w:rPr>
                <w:lang w:eastAsia="ja-JP"/>
              </w:rPr>
            </w:pPr>
            <w:r w:rsidRPr="009B053A">
              <w:rPr>
                <w:rFonts w:eastAsia="PMingLiU"/>
                <w:lang w:eastAsia="ko-KR"/>
              </w:rPr>
              <w:t>5</w:t>
            </w:r>
          </w:p>
        </w:tc>
      </w:tr>
      <w:tr w:rsidR="00382ACA" w:rsidRPr="009B053A" w14:paraId="7B613AA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5E44FE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2D91897" w14:textId="77777777" w:rsidR="00382ACA" w:rsidRPr="009B053A" w:rsidRDefault="00382ACA" w:rsidP="00931ECD">
            <w:pPr>
              <w:pStyle w:val="TAL"/>
              <w:rPr>
                <w:lang w:eastAsia="ja-JP"/>
              </w:rPr>
            </w:pPr>
            <w:r w:rsidRPr="009B053A">
              <w:rPr>
                <w:lang w:eastAsia="ja-JP"/>
              </w:rPr>
              <w:t>E-UTRA band 22, 42</w:t>
            </w:r>
          </w:p>
        </w:tc>
        <w:tc>
          <w:tcPr>
            <w:tcW w:w="1276" w:type="dxa"/>
            <w:gridSpan w:val="2"/>
            <w:tcBorders>
              <w:top w:val="single" w:sz="4" w:space="0" w:color="auto"/>
              <w:left w:val="nil"/>
              <w:bottom w:val="single" w:sz="4" w:space="0" w:color="auto"/>
              <w:right w:val="single" w:sz="4" w:space="0" w:color="auto"/>
            </w:tcBorders>
          </w:tcPr>
          <w:p w14:paraId="0D915F5B"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1D03DB56"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38022B57"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46456BD1"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70460824"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9B33767" w14:textId="77777777" w:rsidR="00382ACA" w:rsidRPr="009B053A" w:rsidRDefault="00382ACA" w:rsidP="00931ECD">
            <w:pPr>
              <w:pStyle w:val="TAC"/>
              <w:rPr>
                <w:lang w:eastAsia="ja-JP"/>
              </w:rPr>
            </w:pPr>
            <w:r w:rsidRPr="009B053A">
              <w:rPr>
                <w:rFonts w:eastAsia="PMingLiU"/>
                <w:lang w:eastAsia="ko-KR"/>
              </w:rPr>
              <w:t>2</w:t>
            </w:r>
          </w:p>
        </w:tc>
      </w:tr>
      <w:tr w:rsidR="00382ACA" w:rsidRPr="009B053A" w14:paraId="2E53CD4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C147A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8A0ECD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0AAC6AC" w14:textId="77777777" w:rsidR="00382ACA" w:rsidRPr="009B053A" w:rsidRDefault="00382ACA" w:rsidP="00931ECD">
            <w:pPr>
              <w:pStyle w:val="TAC"/>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6294BB21"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7EDBCA8F" w14:textId="77777777" w:rsidR="00382ACA" w:rsidRPr="009B053A" w:rsidRDefault="00382ACA" w:rsidP="00931ECD">
            <w:pPr>
              <w:pStyle w:val="TAC"/>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50F6CD87" w14:textId="77777777" w:rsidR="00382ACA" w:rsidRPr="009B053A" w:rsidRDefault="00382ACA" w:rsidP="00931ECD">
            <w:pPr>
              <w:pStyle w:val="TAC"/>
              <w:rPr>
                <w:lang w:eastAsia="ja-JP"/>
              </w:rPr>
            </w:pPr>
            <w:r w:rsidRPr="009B053A">
              <w:rPr>
                <w:rFonts w:eastAsia="PMingLiU"/>
              </w:rPr>
              <w:t>+1.6</w:t>
            </w:r>
          </w:p>
        </w:tc>
        <w:tc>
          <w:tcPr>
            <w:tcW w:w="1134" w:type="dxa"/>
            <w:gridSpan w:val="2"/>
            <w:tcBorders>
              <w:top w:val="single" w:sz="4" w:space="0" w:color="auto"/>
              <w:left w:val="nil"/>
              <w:bottom w:val="single" w:sz="4" w:space="0" w:color="auto"/>
              <w:right w:val="single" w:sz="4" w:space="0" w:color="auto"/>
            </w:tcBorders>
            <w:noWrap/>
          </w:tcPr>
          <w:p w14:paraId="27379E5E" w14:textId="77777777" w:rsidR="00382ACA" w:rsidRPr="009B053A" w:rsidRDefault="00382ACA" w:rsidP="00931ECD">
            <w:pPr>
              <w:pStyle w:val="TAC"/>
              <w:rPr>
                <w:lang w:eastAsia="ja-JP"/>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1BC34C53"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4B54CBF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FF67D9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E3E2763"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179C6A7" w14:textId="77777777" w:rsidR="00382ACA" w:rsidRPr="009B053A" w:rsidRDefault="00382ACA" w:rsidP="00931ECD">
            <w:pPr>
              <w:pStyle w:val="TAC"/>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37C6A54C"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5AC02A07" w14:textId="77777777" w:rsidR="00382ACA" w:rsidRPr="009B053A" w:rsidRDefault="00382ACA" w:rsidP="00931ECD">
            <w:pPr>
              <w:pStyle w:val="TAC"/>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1919368C" w14:textId="77777777" w:rsidR="00382ACA" w:rsidRPr="009B053A" w:rsidRDefault="00382ACA" w:rsidP="00931ECD">
            <w:pPr>
              <w:pStyle w:val="TAC"/>
              <w:rPr>
                <w:lang w:eastAsia="ja-JP"/>
              </w:rPr>
            </w:pPr>
            <w:r w:rsidRPr="009B053A">
              <w:rPr>
                <w:rFonts w:eastAsia="PMingLiU"/>
              </w:rPr>
              <w:t>-15.5</w:t>
            </w:r>
          </w:p>
        </w:tc>
        <w:tc>
          <w:tcPr>
            <w:tcW w:w="1134" w:type="dxa"/>
            <w:gridSpan w:val="2"/>
            <w:tcBorders>
              <w:top w:val="single" w:sz="4" w:space="0" w:color="auto"/>
              <w:left w:val="nil"/>
              <w:bottom w:val="single" w:sz="4" w:space="0" w:color="auto"/>
              <w:right w:val="single" w:sz="4" w:space="0" w:color="auto"/>
            </w:tcBorders>
            <w:noWrap/>
          </w:tcPr>
          <w:p w14:paraId="774E50D4" w14:textId="77777777" w:rsidR="00382ACA" w:rsidRPr="009B053A" w:rsidRDefault="00382ACA" w:rsidP="00931ECD">
            <w:pPr>
              <w:pStyle w:val="TAC"/>
              <w:rPr>
                <w:lang w:eastAsia="ja-JP"/>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127FC928"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0C2285C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F22753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7F688D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7EC176B" w14:textId="77777777" w:rsidR="00382ACA" w:rsidRPr="009B053A" w:rsidRDefault="00382ACA" w:rsidP="00931ECD">
            <w:pPr>
              <w:pStyle w:val="TAC"/>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074B14A7"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66407A8" w14:textId="77777777" w:rsidR="00382ACA" w:rsidRPr="009B053A" w:rsidRDefault="00382ACA" w:rsidP="00931ECD">
            <w:pPr>
              <w:pStyle w:val="TAC"/>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2686B2B1" w14:textId="77777777" w:rsidR="00382ACA" w:rsidRPr="009B053A" w:rsidRDefault="00382ACA" w:rsidP="00931ECD">
            <w:pPr>
              <w:pStyle w:val="TAC"/>
              <w:rPr>
                <w:lang w:eastAsia="ja-JP"/>
              </w:rPr>
            </w:pPr>
            <w:r w:rsidRPr="009B053A">
              <w:rPr>
                <w:rFonts w:eastAsia="PMingLiU"/>
              </w:rPr>
              <w:t>-40</w:t>
            </w:r>
          </w:p>
        </w:tc>
        <w:tc>
          <w:tcPr>
            <w:tcW w:w="1134" w:type="dxa"/>
            <w:gridSpan w:val="2"/>
            <w:tcBorders>
              <w:top w:val="single" w:sz="4" w:space="0" w:color="auto"/>
              <w:left w:val="nil"/>
              <w:bottom w:val="single" w:sz="4" w:space="0" w:color="auto"/>
              <w:right w:val="single" w:sz="4" w:space="0" w:color="auto"/>
            </w:tcBorders>
            <w:noWrap/>
          </w:tcPr>
          <w:p w14:paraId="1881F10B"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C08E413"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w:t>
            </w:r>
            <w:r w:rsidRPr="009B053A">
              <w:rPr>
                <w:rFonts w:eastAsia="PMingLiU"/>
                <w:lang w:eastAsia="ko-KR"/>
              </w:rPr>
              <w:t>6</w:t>
            </w:r>
          </w:p>
        </w:tc>
      </w:tr>
      <w:tr w:rsidR="00382ACA" w:rsidRPr="009B053A" w14:paraId="37E1D02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3729A61" w14:textId="77777777" w:rsidR="00382ACA" w:rsidRPr="009B053A" w:rsidRDefault="00382ACA" w:rsidP="00931ECD">
            <w:pPr>
              <w:pStyle w:val="TAC"/>
              <w:rPr>
                <w:lang w:eastAsia="ja-JP"/>
              </w:rPr>
            </w:pPr>
            <w:r w:rsidRPr="009B053A">
              <w:rPr>
                <w:lang w:eastAsia="fi-FI"/>
              </w:rPr>
              <w:t>DC_3_n8</w:t>
            </w:r>
          </w:p>
        </w:tc>
        <w:tc>
          <w:tcPr>
            <w:tcW w:w="2693" w:type="dxa"/>
            <w:gridSpan w:val="2"/>
            <w:tcBorders>
              <w:top w:val="single" w:sz="4" w:space="0" w:color="auto"/>
              <w:left w:val="nil"/>
              <w:bottom w:val="single" w:sz="4" w:space="0" w:color="auto"/>
              <w:right w:val="single" w:sz="4" w:space="0" w:color="auto"/>
            </w:tcBorders>
          </w:tcPr>
          <w:p w14:paraId="7E993D79" w14:textId="77777777" w:rsidR="00382ACA" w:rsidRPr="009B053A" w:rsidRDefault="00382ACA" w:rsidP="00931ECD">
            <w:pPr>
              <w:pStyle w:val="TAL"/>
              <w:rPr>
                <w:lang w:eastAsia="ja-JP"/>
              </w:rPr>
            </w:pPr>
            <w:r w:rsidRPr="009B053A">
              <w:t xml:space="preserve">E-UTRA Band 1, 11, 20, 21, 28, 31, </w:t>
            </w:r>
            <w:r w:rsidRPr="009B053A">
              <w:rPr>
                <w:lang w:eastAsia="ja-JP"/>
              </w:rPr>
              <w:t xml:space="preserve">32, </w:t>
            </w:r>
            <w:r w:rsidRPr="009B053A">
              <w:t>33, 34, 38, 39, 40, 45</w:t>
            </w:r>
            <w:r w:rsidRPr="009B053A">
              <w:rPr>
                <w:lang w:eastAsia="ja-JP"/>
              </w:rPr>
              <w:t>, 50, 51, 65</w:t>
            </w:r>
            <w:r w:rsidRPr="009B053A">
              <w:t>, 67,68, 69, 72</w:t>
            </w:r>
            <w:r w:rsidRPr="009B053A">
              <w:rPr>
                <w:lang w:eastAsia="ja-JP"/>
              </w:rPr>
              <w:t>, 73, 74</w:t>
            </w:r>
            <w:r w:rsidRPr="009B053A">
              <w:t>, 75, 76</w:t>
            </w:r>
          </w:p>
        </w:tc>
        <w:tc>
          <w:tcPr>
            <w:tcW w:w="1276" w:type="dxa"/>
            <w:gridSpan w:val="2"/>
            <w:tcBorders>
              <w:top w:val="single" w:sz="4" w:space="0" w:color="auto"/>
              <w:left w:val="nil"/>
              <w:bottom w:val="single" w:sz="4" w:space="0" w:color="auto"/>
              <w:right w:val="single" w:sz="4" w:space="0" w:color="auto"/>
            </w:tcBorders>
          </w:tcPr>
          <w:p w14:paraId="57D83AAD" w14:textId="77777777" w:rsidR="00382ACA" w:rsidRPr="009B053A" w:rsidRDefault="00382ACA" w:rsidP="00931ECD">
            <w:pPr>
              <w:pStyle w:val="TAC"/>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D4FD21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A3BB4FE" w14:textId="77777777" w:rsidR="00382ACA" w:rsidRPr="009B053A" w:rsidRDefault="00382ACA" w:rsidP="00931ECD">
            <w:pPr>
              <w:pStyle w:val="TAC"/>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7F9B38A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0DA6533"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568FDEA" w14:textId="77777777" w:rsidR="00382ACA" w:rsidRPr="009B053A" w:rsidRDefault="00382ACA" w:rsidP="00931ECD">
            <w:pPr>
              <w:pStyle w:val="TAC"/>
              <w:rPr>
                <w:lang w:eastAsia="ja-JP"/>
              </w:rPr>
            </w:pPr>
          </w:p>
        </w:tc>
      </w:tr>
      <w:tr w:rsidR="00382ACA" w:rsidRPr="009B053A" w14:paraId="08C6919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CFC2F4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1AF9ED3" w14:textId="77777777" w:rsidR="00382ACA" w:rsidRPr="009B053A" w:rsidRDefault="00382ACA" w:rsidP="00931ECD">
            <w:pPr>
              <w:pStyle w:val="TAL"/>
              <w:rPr>
                <w:lang w:eastAsia="ja-JP"/>
              </w:rPr>
            </w:pPr>
            <w:r w:rsidRPr="009B053A">
              <w:t xml:space="preserve">E-UTRA band </w:t>
            </w:r>
            <w:r w:rsidRPr="009B053A">
              <w:rPr>
                <w:rFonts w:cs="Arial"/>
              </w:rPr>
              <w:t xml:space="preserve">3, </w:t>
            </w:r>
            <w:r w:rsidRPr="009B053A">
              <w:t>8</w:t>
            </w:r>
          </w:p>
        </w:tc>
        <w:tc>
          <w:tcPr>
            <w:tcW w:w="1276" w:type="dxa"/>
            <w:gridSpan w:val="2"/>
            <w:tcBorders>
              <w:top w:val="single" w:sz="4" w:space="0" w:color="auto"/>
              <w:left w:val="nil"/>
              <w:bottom w:val="single" w:sz="4" w:space="0" w:color="auto"/>
              <w:right w:val="single" w:sz="4" w:space="0" w:color="auto"/>
            </w:tcBorders>
          </w:tcPr>
          <w:p w14:paraId="696CD63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F6427A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052C3D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22F8DC2"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55E1AFB"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63DB7F3" w14:textId="77777777" w:rsidR="00382ACA" w:rsidRPr="009B053A" w:rsidRDefault="00382ACA" w:rsidP="00931ECD">
            <w:pPr>
              <w:pStyle w:val="TAC"/>
              <w:rPr>
                <w:lang w:eastAsia="ja-JP"/>
              </w:rPr>
            </w:pPr>
            <w:r w:rsidRPr="009B053A">
              <w:t>2, 5</w:t>
            </w:r>
          </w:p>
        </w:tc>
      </w:tr>
      <w:tr w:rsidR="00382ACA" w:rsidRPr="009B053A" w14:paraId="2DE4809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4CB02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2043E8" w14:textId="77777777" w:rsidR="00382ACA" w:rsidRPr="009B053A" w:rsidRDefault="00382ACA" w:rsidP="00931ECD">
            <w:pPr>
              <w:pStyle w:val="TAL"/>
              <w:rPr>
                <w:lang w:eastAsia="zh-CN"/>
              </w:rPr>
            </w:pPr>
            <w:r w:rsidRPr="009B053A">
              <w:t>E-UTRA band 7, 22, 41, 42, 43, 52</w:t>
            </w:r>
          </w:p>
          <w:p w14:paraId="5FD9EBE7" w14:textId="77777777" w:rsidR="00382ACA" w:rsidRPr="009B053A" w:rsidRDefault="00382ACA" w:rsidP="00931ECD">
            <w:pPr>
              <w:pStyle w:val="TAL"/>
              <w:rPr>
                <w:lang w:eastAsia="ja-JP"/>
              </w:rPr>
            </w:pPr>
            <w:r w:rsidRPr="009B053A">
              <w:rPr>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463BE7D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33A04A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3D1B44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FD6B9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B16983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CDA4DBA" w14:textId="77777777" w:rsidR="00382ACA" w:rsidRPr="009B053A" w:rsidRDefault="00382ACA" w:rsidP="00931ECD">
            <w:pPr>
              <w:pStyle w:val="TAC"/>
              <w:rPr>
                <w:lang w:eastAsia="ja-JP"/>
              </w:rPr>
            </w:pPr>
            <w:r w:rsidRPr="009B053A">
              <w:t>2</w:t>
            </w:r>
          </w:p>
        </w:tc>
      </w:tr>
      <w:tr w:rsidR="00382ACA" w:rsidRPr="009B053A" w14:paraId="1504A1C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225ADD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A8A1506"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E5568D0"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3DA2C10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7D46F6E"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1BC39DCA"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3A890528" w14:textId="77777777" w:rsidR="00382ACA" w:rsidRPr="009B053A" w:rsidRDefault="00382ACA" w:rsidP="00931ECD">
            <w:pPr>
              <w:pStyle w:val="TAC"/>
              <w:rPr>
                <w:lang w:eastAsia="ja-JP"/>
              </w:rPr>
            </w:pPr>
            <w:r w:rsidRPr="009B053A">
              <w:t>0.3</w:t>
            </w:r>
          </w:p>
        </w:tc>
        <w:tc>
          <w:tcPr>
            <w:tcW w:w="1134" w:type="dxa"/>
            <w:tcBorders>
              <w:top w:val="single" w:sz="4" w:space="0" w:color="auto"/>
              <w:left w:val="nil"/>
              <w:bottom w:val="single" w:sz="4" w:space="0" w:color="auto"/>
              <w:right w:val="single" w:sz="4" w:space="0" w:color="auto"/>
            </w:tcBorders>
            <w:noWrap/>
          </w:tcPr>
          <w:p w14:paraId="3597A0E8" w14:textId="77777777" w:rsidR="00382ACA" w:rsidRPr="009B053A" w:rsidRDefault="00382ACA" w:rsidP="00931ECD">
            <w:pPr>
              <w:pStyle w:val="TAC"/>
              <w:rPr>
                <w:lang w:eastAsia="ja-JP"/>
              </w:rPr>
            </w:pPr>
            <w:r w:rsidRPr="009B053A">
              <w:t>3</w:t>
            </w:r>
          </w:p>
        </w:tc>
      </w:tr>
      <w:tr w:rsidR="00382ACA" w:rsidRPr="009B053A" w14:paraId="67BA8C8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E529351"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3</w:t>
            </w:r>
            <w:r w:rsidRPr="009B053A">
              <w:t>_</w:t>
            </w:r>
            <w:r w:rsidRPr="009B053A">
              <w:rPr>
                <w:lang w:eastAsia="ja-JP"/>
              </w:rPr>
              <w:t>n28</w:t>
            </w:r>
          </w:p>
        </w:tc>
        <w:tc>
          <w:tcPr>
            <w:tcW w:w="2693" w:type="dxa"/>
            <w:gridSpan w:val="2"/>
            <w:tcBorders>
              <w:top w:val="single" w:sz="4" w:space="0" w:color="auto"/>
              <w:left w:val="nil"/>
              <w:bottom w:val="single" w:sz="4" w:space="0" w:color="auto"/>
              <w:right w:val="single" w:sz="4" w:space="0" w:color="auto"/>
            </w:tcBorders>
          </w:tcPr>
          <w:p w14:paraId="40EA81C9" w14:textId="77777777" w:rsidR="00382ACA" w:rsidRPr="009B053A" w:rsidRDefault="00382ACA" w:rsidP="00931ECD">
            <w:pPr>
              <w:pStyle w:val="TAL"/>
              <w:rPr>
                <w:lang w:eastAsia="ko-KR"/>
              </w:rPr>
            </w:pPr>
            <w:r w:rsidRPr="009B053A">
              <w:t xml:space="preserve">E-UTRA Band 1, </w:t>
            </w:r>
            <w:r w:rsidRPr="009B053A">
              <w:rPr>
                <w:lang w:eastAsia="ja-JP"/>
              </w:rPr>
              <w:t xml:space="preserve">42, </w:t>
            </w:r>
            <w:r w:rsidRPr="009B053A">
              <w:t>43, 50, 51, 65, 74, 75, 76</w:t>
            </w:r>
          </w:p>
          <w:p w14:paraId="7F81E37E" w14:textId="77777777" w:rsidR="00382ACA" w:rsidRPr="009B053A" w:rsidRDefault="00382ACA" w:rsidP="00931ECD">
            <w:pPr>
              <w:pStyle w:val="TAL"/>
              <w:rPr>
                <w:lang w:eastAsia="ja-JP"/>
              </w:rPr>
            </w:pPr>
            <w:r w:rsidRPr="009B053A">
              <w:rPr>
                <w:lang w:eastAsia="ko-KR"/>
              </w:rPr>
              <w:t>NR band n77, n78, n79</w:t>
            </w:r>
          </w:p>
        </w:tc>
        <w:tc>
          <w:tcPr>
            <w:tcW w:w="1276" w:type="dxa"/>
            <w:gridSpan w:val="2"/>
            <w:tcBorders>
              <w:top w:val="single" w:sz="4" w:space="0" w:color="auto"/>
              <w:left w:val="nil"/>
              <w:bottom w:val="single" w:sz="4" w:space="0" w:color="auto"/>
              <w:right w:val="single" w:sz="4" w:space="0" w:color="auto"/>
            </w:tcBorders>
          </w:tcPr>
          <w:p w14:paraId="3501530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EDC2AB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F5F4DC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6388876"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1D812A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95046D8" w14:textId="77777777" w:rsidR="00382ACA" w:rsidRPr="009B053A" w:rsidRDefault="00382ACA" w:rsidP="00931ECD">
            <w:pPr>
              <w:pStyle w:val="TAC"/>
              <w:rPr>
                <w:lang w:eastAsia="ja-JP"/>
              </w:rPr>
            </w:pPr>
            <w:r w:rsidRPr="009B053A">
              <w:t>2</w:t>
            </w:r>
          </w:p>
        </w:tc>
      </w:tr>
      <w:tr w:rsidR="00382ACA" w:rsidRPr="009B053A" w14:paraId="6A624DC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AAE22D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57C2984" w14:textId="77777777" w:rsidR="00382ACA" w:rsidRPr="009B053A" w:rsidRDefault="00382ACA" w:rsidP="00931ECD">
            <w:pPr>
              <w:pStyle w:val="TAL"/>
              <w:rPr>
                <w:lang w:eastAsia="ja-JP"/>
              </w:rPr>
            </w:pPr>
            <w:r w:rsidRPr="009B053A">
              <w:rPr>
                <w:lang w:eastAsia="ja-JP"/>
              </w:rPr>
              <w:t xml:space="preserve">E-UTRA </w:t>
            </w:r>
            <w:r w:rsidRPr="009B053A">
              <w:t>band 1</w:t>
            </w:r>
          </w:p>
        </w:tc>
        <w:tc>
          <w:tcPr>
            <w:tcW w:w="1276" w:type="dxa"/>
            <w:gridSpan w:val="2"/>
            <w:tcBorders>
              <w:top w:val="single" w:sz="4" w:space="0" w:color="auto"/>
              <w:left w:val="nil"/>
              <w:bottom w:val="single" w:sz="4" w:space="0" w:color="auto"/>
              <w:right w:val="single" w:sz="4" w:space="0" w:color="auto"/>
            </w:tcBorders>
          </w:tcPr>
          <w:p w14:paraId="07516D7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9E1572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4D8723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EA2910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DA2ACB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4C87CA4" w14:textId="77777777" w:rsidR="00382ACA" w:rsidRPr="009B053A" w:rsidRDefault="00382ACA" w:rsidP="00931ECD">
            <w:pPr>
              <w:pStyle w:val="TAC"/>
              <w:rPr>
                <w:lang w:eastAsia="ja-JP"/>
              </w:rPr>
            </w:pPr>
            <w:r w:rsidRPr="009B053A">
              <w:t xml:space="preserve">9, </w:t>
            </w:r>
            <w:r w:rsidRPr="009B053A">
              <w:rPr>
                <w:lang w:eastAsia="ja-JP"/>
              </w:rPr>
              <w:t>11</w:t>
            </w:r>
          </w:p>
        </w:tc>
      </w:tr>
      <w:tr w:rsidR="00382ACA" w:rsidRPr="009B053A" w14:paraId="375E70C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84FDAC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A8A2486" w14:textId="77777777" w:rsidR="00382ACA" w:rsidRPr="009B053A" w:rsidRDefault="00382ACA" w:rsidP="00931ECD">
            <w:pPr>
              <w:pStyle w:val="TAL"/>
              <w:rPr>
                <w:lang w:eastAsia="ja-JP"/>
              </w:rPr>
            </w:pPr>
            <w:r w:rsidRPr="009B053A">
              <w:rPr>
                <w:lang w:eastAsia="ja-JP"/>
              </w:rPr>
              <w:t>E-UTRA</w:t>
            </w:r>
            <w:r w:rsidRPr="009B053A">
              <w:t xml:space="preserve"> band 3</w:t>
            </w:r>
          </w:p>
        </w:tc>
        <w:tc>
          <w:tcPr>
            <w:tcW w:w="1276" w:type="dxa"/>
            <w:gridSpan w:val="2"/>
            <w:tcBorders>
              <w:top w:val="single" w:sz="4" w:space="0" w:color="auto"/>
              <w:left w:val="nil"/>
              <w:bottom w:val="single" w:sz="4" w:space="0" w:color="auto"/>
              <w:right w:val="single" w:sz="4" w:space="0" w:color="auto"/>
            </w:tcBorders>
          </w:tcPr>
          <w:p w14:paraId="70A7DCA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2C9DB4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4EED59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984D9C0"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8A250B3"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5FEB47A" w14:textId="77777777" w:rsidR="00382ACA" w:rsidRPr="009B053A" w:rsidRDefault="00382ACA" w:rsidP="00931ECD">
            <w:pPr>
              <w:pStyle w:val="TAC"/>
              <w:rPr>
                <w:lang w:eastAsia="ja-JP"/>
              </w:rPr>
            </w:pPr>
            <w:r w:rsidRPr="009B053A">
              <w:rPr>
                <w:lang w:eastAsia="ja-JP"/>
              </w:rPr>
              <w:t>5</w:t>
            </w:r>
          </w:p>
        </w:tc>
      </w:tr>
      <w:tr w:rsidR="00382ACA" w:rsidRPr="009B053A" w14:paraId="6EBE8B3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D1A696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94B453A" w14:textId="77777777" w:rsidR="00382ACA" w:rsidRPr="009B053A" w:rsidRDefault="00382ACA" w:rsidP="00931ECD">
            <w:pPr>
              <w:pStyle w:val="TAL"/>
              <w:rPr>
                <w:lang w:eastAsia="ja-JP"/>
              </w:rPr>
            </w:pPr>
            <w:r w:rsidRPr="009B053A">
              <w:t>E-UTRA Band 5, 7, 8, 18, 19, 20, 26, 27, 31, 34, 38, 40, 41, 72</w:t>
            </w:r>
          </w:p>
        </w:tc>
        <w:tc>
          <w:tcPr>
            <w:tcW w:w="1276" w:type="dxa"/>
            <w:gridSpan w:val="2"/>
            <w:tcBorders>
              <w:top w:val="single" w:sz="4" w:space="0" w:color="auto"/>
              <w:left w:val="nil"/>
              <w:bottom w:val="single" w:sz="4" w:space="0" w:color="auto"/>
              <w:right w:val="single" w:sz="4" w:space="0" w:color="auto"/>
            </w:tcBorders>
          </w:tcPr>
          <w:p w14:paraId="17AB989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D0A910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969C8A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A42863B"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52452B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D84E7D3" w14:textId="77777777" w:rsidR="00382ACA" w:rsidRPr="009B053A" w:rsidRDefault="00382ACA" w:rsidP="00931ECD">
            <w:pPr>
              <w:pStyle w:val="TAC"/>
              <w:rPr>
                <w:lang w:eastAsia="ja-JP"/>
              </w:rPr>
            </w:pPr>
          </w:p>
        </w:tc>
      </w:tr>
      <w:tr w:rsidR="00382ACA" w:rsidRPr="009B053A" w14:paraId="5F8B9FE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EEF25F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790CACD" w14:textId="77777777" w:rsidR="00382ACA" w:rsidRPr="009B053A" w:rsidRDefault="00382ACA" w:rsidP="00931ECD">
            <w:pPr>
              <w:pStyle w:val="TAL"/>
              <w:rPr>
                <w:lang w:eastAsia="ja-JP"/>
              </w:rPr>
            </w:pPr>
            <w:r w:rsidRPr="009B053A">
              <w:t>E-UTRA Band 11, 21</w:t>
            </w:r>
          </w:p>
        </w:tc>
        <w:tc>
          <w:tcPr>
            <w:tcW w:w="1276" w:type="dxa"/>
            <w:gridSpan w:val="2"/>
            <w:tcBorders>
              <w:top w:val="single" w:sz="4" w:space="0" w:color="auto"/>
              <w:left w:val="nil"/>
              <w:bottom w:val="single" w:sz="4" w:space="0" w:color="auto"/>
              <w:right w:val="single" w:sz="4" w:space="0" w:color="auto"/>
            </w:tcBorders>
          </w:tcPr>
          <w:p w14:paraId="68C0F24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D1BD63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FF644A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5B40BB0"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7313D0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6FFD498" w14:textId="77777777" w:rsidR="00382ACA" w:rsidRPr="009B053A" w:rsidRDefault="00382ACA" w:rsidP="00931ECD">
            <w:pPr>
              <w:pStyle w:val="TAC"/>
              <w:rPr>
                <w:lang w:eastAsia="ja-JP"/>
              </w:rPr>
            </w:pPr>
            <w:r w:rsidRPr="009B053A">
              <w:t>9, 10</w:t>
            </w:r>
          </w:p>
        </w:tc>
      </w:tr>
      <w:tr w:rsidR="00382ACA" w:rsidRPr="009B053A" w14:paraId="4EF8982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81AB0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B8BAE32"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8A68EE7" w14:textId="77777777" w:rsidR="00382ACA" w:rsidRPr="009B053A" w:rsidRDefault="00382ACA" w:rsidP="00931ECD">
            <w:pPr>
              <w:pStyle w:val="TAC"/>
              <w:rPr>
                <w:rFonts w:eastAsia="PMingLiU"/>
              </w:rPr>
            </w:pPr>
            <w:r w:rsidRPr="009B053A">
              <w:t>1884.5</w:t>
            </w:r>
          </w:p>
        </w:tc>
        <w:tc>
          <w:tcPr>
            <w:tcW w:w="425" w:type="dxa"/>
            <w:gridSpan w:val="2"/>
            <w:tcBorders>
              <w:top w:val="single" w:sz="4" w:space="0" w:color="auto"/>
              <w:left w:val="nil"/>
              <w:bottom w:val="single" w:sz="4" w:space="0" w:color="auto"/>
              <w:right w:val="single" w:sz="4" w:space="0" w:color="auto"/>
            </w:tcBorders>
          </w:tcPr>
          <w:p w14:paraId="18C50C7C"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5A7CBF58" w14:textId="77777777" w:rsidR="00382ACA" w:rsidRPr="009B053A" w:rsidRDefault="00382ACA" w:rsidP="00931ECD">
            <w:pPr>
              <w:pStyle w:val="TAC"/>
              <w:rPr>
                <w:rFonts w:eastAsia="PMingLiU"/>
              </w:rPr>
            </w:pPr>
            <w:r w:rsidRPr="009B053A">
              <w:t>1915.7</w:t>
            </w:r>
          </w:p>
        </w:tc>
        <w:tc>
          <w:tcPr>
            <w:tcW w:w="992" w:type="dxa"/>
            <w:gridSpan w:val="2"/>
            <w:tcBorders>
              <w:top w:val="single" w:sz="4" w:space="0" w:color="auto"/>
              <w:left w:val="nil"/>
              <w:bottom w:val="single" w:sz="4" w:space="0" w:color="auto"/>
              <w:right w:val="single" w:sz="4" w:space="0" w:color="auto"/>
            </w:tcBorders>
          </w:tcPr>
          <w:p w14:paraId="7EC58C0D" w14:textId="77777777" w:rsidR="00382ACA" w:rsidRPr="009B053A" w:rsidRDefault="00382ACA" w:rsidP="00931ECD">
            <w:pPr>
              <w:pStyle w:val="TAC"/>
              <w:rPr>
                <w:rFonts w:eastAsia="PMingLiU"/>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7B9ABCF0" w14:textId="77777777" w:rsidR="00382ACA" w:rsidRPr="009B053A" w:rsidRDefault="00382ACA" w:rsidP="00931ECD">
            <w:pPr>
              <w:pStyle w:val="TAC"/>
              <w:rPr>
                <w:rFonts w:eastAsia="PMingLiU"/>
              </w:rPr>
            </w:pPr>
            <w:r w:rsidRPr="009B053A">
              <w:t>0.3</w:t>
            </w:r>
          </w:p>
        </w:tc>
        <w:tc>
          <w:tcPr>
            <w:tcW w:w="1134" w:type="dxa"/>
            <w:tcBorders>
              <w:top w:val="single" w:sz="4" w:space="0" w:color="auto"/>
              <w:left w:val="nil"/>
              <w:bottom w:val="single" w:sz="4" w:space="0" w:color="auto"/>
              <w:right w:val="single" w:sz="4" w:space="0" w:color="auto"/>
            </w:tcBorders>
            <w:noWrap/>
          </w:tcPr>
          <w:p w14:paraId="7A4F4AE1" w14:textId="77777777" w:rsidR="00382ACA" w:rsidRPr="009B053A" w:rsidRDefault="00382ACA" w:rsidP="00931ECD">
            <w:pPr>
              <w:pStyle w:val="TAC"/>
              <w:rPr>
                <w:rFonts w:eastAsia="PMingLiU"/>
                <w:lang w:eastAsia="ko-KR"/>
              </w:rPr>
            </w:pPr>
            <w:r w:rsidRPr="009B053A">
              <w:t>13</w:t>
            </w:r>
          </w:p>
        </w:tc>
      </w:tr>
      <w:tr w:rsidR="00382ACA" w:rsidRPr="009B053A" w14:paraId="4FC551B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1F1876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E44A98"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60E6A54"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521212C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A6806BC" w14:textId="77777777" w:rsidR="00382ACA" w:rsidRPr="009B053A" w:rsidRDefault="00382ACA" w:rsidP="00931ECD">
            <w:pPr>
              <w:pStyle w:val="TAC"/>
            </w:pPr>
            <w:r w:rsidRPr="009B053A">
              <w:t>710</w:t>
            </w:r>
          </w:p>
        </w:tc>
        <w:tc>
          <w:tcPr>
            <w:tcW w:w="992" w:type="dxa"/>
            <w:gridSpan w:val="2"/>
            <w:tcBorders>
              <w:top w:val="single" w:sz="4" w:space="0" w:color="auto"/>
              <w:left w:val="nil"/>
              <w:bottom w:val="single" w:sz="4" w:space="0" w:color="auto"/>
              <w:right w:val="single" w:sz="4" w:space="0" w:color="auto"/>
            </w:tcBorders>
          </w:tcPr>
          <w:p w14:paraId="23D71FFB" w14:textId="77777777" w:rsidR="00382ACA" w:rsidRPr="009B053A" w:rsidRDefault="00382ACA" w:rsidP="00931ECD">
            <w:pPr>
              <w:pStyle w:val="TAC"/>
              <w:rPr>
                <w:lang w:eastAsia="ja-JP"/>
              </w:rPr>
            </w:pPr>
            <w:r w:rsidRPr="009B053A">
              <w:t>-26.2</w:t>
            </w:r>
          </w:p>
        </w:tc>
        <w:tc>
          <w:tcPr>
            <w:tcW w:w="1134" w:type="dxa"/>
            <w:gridSpan w:val="2"/>
            <w:tcBorders>
              <w:top w:val="single" w:sz="4" w:space="0" w:color="auto"/>
              <w:left w:val="nil"/>
              <w:bottom w:val="single" w:sz="4" w:space="0" w:color="auto"/>
              <w:right w:val="single" w:sz="4" w:space="0" w:color="auto"/>
            </w:tcBorders>
            <w:noWrap/>
          </w:tcPr>
          <w:p w14:paraId="0EF2B72E" w14:textId="77777777" w:rsidR="00382ACA" w:rsidRPr="009B053A" w:rsidRDefault="00382ACA" w:rsidP="00931ECD">
            <w:pPr>
              <w:pStyle w:val="TAC"/>
              <w:rPr>
                <w:lang w:eastAsia="ja-JP"/>
              </w:rPr>
            </w:pPr>
            <w:r w:rsidRPr="009B053A">
              <w:t>6</w:t>
            </w:r>
          </w:p>
        </w:tc>
        <w:tc>
          <w:tcPr>
            <w:tcW w:w="1134" w:type="dxa"/>
            <w:tcBorders>
              <w:top w:val="single" w:sz="4" w:space="0" w:color="auto"/>
              <w:left w:val="nil"/>
              <w:bottom w:val="single" w:sz="4" w:space="0" w:color="auto"/>
              <w:right w:val="single" w:sz="4" w:space="0" w:color="auto"/>
            </w:tcBorders>
            <w:noWrap/>
          </w:tcPr>
          <w:p w14:paraId="106A0EC5" w14:textId="77777777" w:rsidR="00382ACA" w:rsidRPr="009B053A" w:rsidRDefault="00382ACA" w:rsidP="00931ECD">
            <w:pPr>
              <w:pStyle w:val="TAC"/>
              <w:rPr>
                <w:lang w:eastAsia="ja-JP"/>
              </w:rPr>
            </w:pPr>
            <w:r w:rsidRPr="009B053A">
              <w:rPr>
                <w:lang w:eastAsia="ja-JP"/>
              </w:rPr>
              <w:t>14</w:t>
            </w:r>
          </w:p>
        </w:tc>
      </w:tr>
      <w:tr w:rsidR="00382ACA" w:rsidRPr="009B053A" w14:paraId="5C1B7F6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FDDA60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5369F93"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B94A61E" w14:textId="77777777" w:rsidR="00382ACA" w:rsidRPr="009B053A" w:rsidRDefault="00382ACA" w:rsidP="00931ECD">
            <w:pPr>
              <w:pStyle w:val="TAC"/>
              <w:rPr>
                <w:rFonts w:eastAsia="PMingLiU"/>
              </w:rPr>
            </w:pPr>
            <w:r w:rsidRPr="009B053A">
              <w:t>758</w:t>
            </w:r>
          </w:p>
        </w:tc>
        <w:tc>
          <w:tcPr>
            <w:tcW w:w="425" w:type="dxa"/>
            <w:gridSpan w:val="2"/>
            <w:tcBorders>
              <w:top w:val="single" w:sz="4" w:space="0" w:color="auto"/>
              <w:left w:val="nil"/>
              <w:bottom w:val="single" w:sz="4" w:space="0" w:color="auto"/>
              <w:right w:val="single" w:sz="4" w:space="0" w:color="auto"/>
            </w:tcBorders>
          </w:tcPr>
          <w:p w14:paraId="00B58CF7"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4FED9ED2" w14:textId="77777777" w:rsidR="00382ACA" w:rsidRPr="009B053A" w:rsidRDefault="00382ACA" w:rsidP="00931ECD">
            <w:pPr>
              <w:pStyle w:val="TAC"/>
              <w:rPr>
                <w:rFonts w:eastAsia="PMingLiU"/>
              </w:rPr>
            </w:pPr>
            <w:r w:rsidRPr="009B053A">
              <w:t>773</w:t>
            </w:r>
          </w:p>
        </w:tc>
        <w:tc>
          <w:tcPr>
            <w:tcW w:w="992" w:type="dxa"/>
            <w:gridSpan w:val="2"/>
            <w:tcBorders>
              <w:top w:val="single" w:sz="4" w:space="0" w:color="auto"/>
              <w:left w:val="nil"/>
              <w:bottom w:val="single" w:sz="4" w:space="0" w:color="auto"/>
              <w:right w:val="single" w:sz="4" w:space="0" w:color="auto"/>
            </w:tcBorders>
          </w:tcPr>
          <w:p w14:paraId="69F2B5E1" w14:textId="77777777" w:rsidR="00382ACA" w:rsidRPr="009B053A" w:rsidRDefault="00382ACA" w:rsidP="00931ECD">
            <w:pPr>
              <w:pStyle w:val="TAC"/>
              <w:rPr>
                <w:rFonts w:eastAsia="PMingLiU"/>
              </w:rPr>
            </w:pPr>
            <w:r w:rsidRPr="009B053A">
              <w:t>-32</w:t>
            </w:r>
          </w:p>
        </w:tc>
        <w:tc>
          <w:tcPr>
            <w:tcW w:w="1134" w:type="dxa"/>
            <w:gridSpan w:val="2"/>
            <w:tcBorders>
              <w:top w:val="single" w:sz="4" w:space="0" w:color="auto"/>
              <w:left w:val="nil"/>
              <w:bottom w:val="single" w:sz="4" w:space="0" w:color="auto"/>
              <w:right w:val="single" w:sz="4" w:space="0" w:color="auto"/>
            </w:tcBorders>
            <w:noWrap/>
          </w:tcPr>
          <w:p w14:paraId="1F386B02"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526DDF47" w14:textId="77777777" w:rsidR="00382ACA" w:rsidRPr="009B053A" w:rsidRDefault="00382ACA" w:rsidP="00931ECD">
            <w:pPr>
              <w:pStyle w:val="TAC"/>
              <w:rPr>
                <w:rFonts w:eastAsia="PMingLiU"/>
                <w:lang w:eastAsia="ko-KR"/>
              </w:rPr>
            </w:pPr>
            <w:r w:rsidRPr="009B053A">
              <w:rPr>
                <w:lang w:eastAsia="ja-JP"/>
              </w:rPr>
              <w:t>5</w:t>
            </w:r>
          </w:p>
        </w:tc>
      </w:tr>
      <w:tr w:rsidR="00382ACA" w:rsidRPr="009B053A" w14:paraId="50A58C3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5F49A9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DB87D2"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7F64B86" w14:textId="77777777" w:rsidR="00382ACA" w:rsidRPr="009B053A" w:rsidRDefault="00382ACA" w:rsidP="00931ECD">
            <w:pPr>
              <w:pStyle w:val="TAC"/>
            </w:pPr>
            <w:r w:rsidRPr="009B053A">
              <w:t>773</w:t>
            </w:r>
          </w:p>
        </w:tc>
        <w:tc>
          <w:tcPr>
            <w:tcW w:w="425" w:type="dxa"/>
            <w:gridSpan w:val="2"/>
            <w:tcBorders>
              <w:top w:val="single" w:sz="4" w:space="0" w:color="auto"/>
              <w:left w:val="nil"/>
              <w:bottom w:val="single" w:sz="4" w:space="0" w:color="auto"/>
              <w:right w:val="single" w:sz="4" w:space="0" w:color="auto"/>
            </w:tcBorders>
          </w:tcPr>
          <w:p w14:paraId="0EBC0B0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F00D47A"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3DE4359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6E8E9E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062FD8A" w14:textId="77777777" w:rsidR="00382ACA" w:rsidRPr="009B053A" w:rsidRDefault="00382ACA" w:rsidP="00931ECD">
            <w:pPr>
              <w:pStyle w:val="TAC"/>
              <w:rPr>
                <w:lang w:eastAsia="ja-JP"/>
              </w:rPr>
            </w:pPr>
          </w:p>
        </w:tc>
      </w:tr>
      <w:tr w:rsidR="00382ACA" w:rsidRPr="009B053A" w14:paraId="4808D37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A02230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F07A594"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3680259"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682ED32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767F35B"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19EFE8FD"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23CA0036"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1776EA57" w14:textId="77777777" w:rsidR="00382ACA" w:rsidRPr="009B053A" w:rsidRDefault="00382ACA" w:rsidP="00931ECD">
            <w:pPr>
              <w:pStyle w:val="TAC"/>
              <w:rPr>
                <w:lang w:eastAsia="ja-JP"/>
              </w:rPr>
            </w:pPr>
            <w:r w:rsidRPr="009B053A">
              <w:rPr>
                <w:lang w:eastAsia="ja-JP"/>
              </w:rPr>
              <w:t>3</w:t>
            </w:r>
            <w:r w:rsidRPr="009B053A">
              <w:t xml:space="preserve">, </w:t>
            </w:r>
            <w:r w:rsidRPr="009B053A">
              <w:rPr>
                <w:lang w:eastAsia="ja-JP"/>
              </w:rPr>
              <w:t>9</w:t>
            </w:r>
          </w:p>
        </w:tc>
      </w:tr>
      <w:tr w:rsidR="00382ACA" w:rsidRPr="009B053A" w14:paraId="5AA824FE"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723BC196" w14:textId="08721B67" w:rsidR="00382ACA" w:rsidRPr="009B053A" w:rsidRDefault="00382ACA" w:rsidP="00931ECD">
            <w:pPr>
              <w:pStyle w:val="TAC"/>
              <w:rPr>
                <w:lang w:eastAsia="ja-JP"/>
              </w:rPr>
            </w:pPr>
            <w:r w:rsidRPr="009B053A">
              <w:rPr>
                <w:lang w:eastAsia="zh-CN"/>
              </w:rPr>
              <w:t>DC_3_n41</w:t>
            </w:r>
          </w:p>
        </w:tc>
        <w:tc>
          <w:tcPr>
            <w:tcW w:w="2693" w:type="dxa"/>
            <w:gridSpan w:val="2"/>
            <w:tcBorders>
              <w:top w:val="single" w:sz="4" w:space="0" w:color="auto"/>
              <w:left w:val="nil"/>
              <w:bottom w:val="single" w:sz="4" w:space="0" w:color="auto"/>
              <w:right w:val="single" w:sz="4" w:space="0" w:color="auto"/>
            </w:tcBorders>
          </w:tcPr>
          <w:p w14:paraId="797E9CA3" w14:textId="77777777" w:rsidR="00382ACA" w:rsidRPr="009B053A" w:rsidRDefault="00382ACA" w:rsidP="00931ECD">
            <w:pPr>
              <w:pStyle w:val="TAL"/>
              <w:rPr>
                <w:lang w:eastAsia="ja-JP"/>
              </w:rPr>
            </w:pPr>
            <w:r w:rsidRPr="009B053A">
              <w:rPr>
                <w:lang w:eastAsia="ja-JP"/>
              </w:rPr>
              <w:t>E-UTRA Band 1, 5, 8, 11, 18, 19, 21, 26, 27, 28, 34, 39, 44, 45, 50, 51, 65, 73, 74</w:t>
            </w:r>
          </w:p>
        </w:tc>
        <w:tc>
          <w:tcPr>
            <w:tcW w:w="1276" w:type="dxa"/>
            <w:gridSpan w:val="2"/>
            <w:tcBorders>
              <w:top w:val="single" w:sz="4" w:space="0" w:color="auto"/>
              <w:left w:val="nil"/>
              <w:bottom w:val="single" w:sz="4" w:space="0" w:color="auto"/>
              <w:right w:val="single" w:sz="4" w:space="0" w:color="auto"/>
            </w:tcBorders>
          </w:tcPr>
          <w:p w14:paraId="094C10E1" w14:textId="77777777" w:rsidR="00382ACA" w:rsidRPr="009B053A" w:rsidRDefault="00382ACA" w:rsidP="00931ECD">
            <w:pPr>
              <w:pStyle w:val="TAC"/>
              <w:rPr>
                <w:lang w:eastAsia="zh-CN"/>
              </w:rPr>
            </w:pPr>
            <w:r w:rsidRPr="009B053A">
              <w:t>F</w:t>
            </w:r>
            <w:r w:rsidRPr="009B053A">
              <w:rPr>
                <w:rFonts w:eastAsia="Yu Mincho"/>
                <w:vertAlign w:val="subscript"/>
              </w:rPr>
              <w:t>DL_low</w:t>
            </w:r>
          </w:p>
        </w:tc>
        <w:tc>
          <w:tcPr>
            <w:tcW w:w="425" w:type="dxa"/>
            <w:gridSpan w:val="2"/>
            <w:tcBorders>
              <w:top w:val="single" w:sz="4" w:space="0" w:color="auto"/>
              <w:left w:val="nil"/>
              <w:bottom w:val="single" w:sz="4" w:space="0" w:color="auto"/>
              <w:right w:val="single" w:sz="4" w:space="0" w:color="auto"/>
            </w:tcBorders>
          </w:tcPr>
          <w:p w14:paraId="46303E5C"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3D53939" w14:textId="77777777" w:rsidR="00382ACA" w:rsidRPr="009B053A" w:rsidRDefault="00382ACA" w:rsidP="00931ECD">
            <w:pPr>
              <w:pStyle w:val="TAC"/>
              <w:rPr>
                <w:lang w:eastAsia="zh-CN"/>
              </w:rPr>
            </w:pPr>
            <w:r w:rsidRPr="009B053A">
              <w:t>F</w:t>
            </w:r>
            <w:r w:rsidRPr="009B053A">
              <w:rPr>
                <w:rFonts w:eastAsia="Yu Mincho"/>
                <w:vertAlign w:val="subscript"/>
              </w:rPr>
              <w:t>DL_high</w:t>
            </w:r>
          </w:p>
        </w:tc>
        <w:tc>
          <w:tcPr>
            <w:tcW w:w="992" w:type="dxa"/>
            <w:gridSpan w:val="2"/>
            <w:tcBorders>
              <w:top w:val="single" w:sz="4" w:space="0" w:color="auto"/>
              <w:left w:val="nil"/>
              <w:bottom w:val="single" w:sz="4" w:space="0" w:color="auto"/>
              <w:right w:val="single" w:sz="4" w:space="0" w:color="auto"/>
            </w:tcBorders>
          </w:tcPr>
          <w:p w14:paraId="66010577"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03B8431"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164B1D1A" w14:textId="77777777" w:rsidR="00382ACA" w:rsidRPr="009B053A" w:rsidRDefault="00382ACA" w:rsidP="00931ECD">
            <w:pPr>
              <w:pStyle w:val="TAC"/>
              <w:rPr>
                <w:lang w:eastAsia="zh-CN"/>
              </w:rPr>
            </w:pPr>
          </w:p>
        </w:tc>
      </w:tr>
      <w:tr w:rsidR="00382ACA" w:rsidRPr="009B053A" w14:paraId="4C271A03"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7FA0071A" w14:textId="77777777" w:rsidR="00382ACA" w:rsidRPr="009B053A" w:rsidRDefault="00382ACA" w:rsidP="00931ECD">
            <w:pPr>
              <w:pStyle w:val="TAC"/>
              <w:rPr>
                <w:lang w:eastAsia="zh-CN"/>
              </w:rPr>
            </w:pPr>
          </w:p>
        </w:tc>
        <w:tc>
          <w:tcPr>
            <w:tcW w:w="2693" w:type="dxa"/>
            <w:gridSpan w:val="2"/>
            <w:tcBorders>
              <w:top w:val="single" w:sz="4" w:space="0" w:color="auto"/>
              <w:left w:val="nil"/>
              <w:bottom w:val="single" w:sz="4" w:space="0" w:color="auto"/>
              <w:right w:val="single" w:sz="4" w:space="0" w:color="auto"/>
            </w:tcBorders>
          </w:tcPr>
          <w:p w14:paraId="393D60B0" w14:textId="77777777" w:rsidR="00382ACA" w:rsidRPr="009B053A" w:rsidRDefault="00382ACA" w:rsidP="00931ECD">
            <w:pPr>
              <w:pStyle w:val="TAL"/>
              <w:rPr>
                <w:rFonts w:eastAsia="MS Mincho"/>
              </w:rPr>
            </w:pPr>
            <w:r w:rsidRPr="009B053A">
              <w:t>E-UTRA Band 42, 52</w:t>
            </w:r>
          </w:p>
          <w:p w14:paraId="02B31DAD" w14:textId="77777777" w:rsidR="00382ACA" w:rsidRPr="009B053A" w:rsidRDefault="00382ACA" w:rsidP="00931ECD">
            <w:pPr>
              <w:pStyle w:val="TAL"/>
              <w:rPr>
                <w:lang w:eastAsia="ja-JP"/>
              </w:rPr>
            </w:pPr>
            <w:r w:rsidRPr="009B053A">
              <w:t>NR Band n77, n78</w:t>
            </w:r>
            <w:r w:rsidRPr="009B053A">
              <w:rPr>
                <w:lang w:eastAsia="zh-CN"/>
              </w:rPr>
              <w:t>, n79</w:t>
            </w:r>
          </w:p>
        </w:tc>
        <w:tc>
          <w:tcPr>
            <w:tcW w:w="1276" w:type="dxa"/>
            <w:gridSpan w:val="2"/>
            <w:tcBorders>
              <w:top w:val="single" w:sz="4" w:space="0" w:color="auto"/>
              <w:left w:val="nil"/>
              <w:bottom w:val="single" w:sz="4" w:space="0" w:color="auto"/>
              <w:right w:val="single" w:sz="4" w:space="0" w:color="auto"/>
            </w:tcBorders>
          </w:tcPr>
          <w:p w14:paraId="2C86323E" w14:textId="77777777" w:rsidR="00382ACA" w:rsidRPr="009B053A" w:rsidRDefault="00382ACA" w:rsidP="00931ECD">
            <w:pPr>
              <w:pStyle w:val="TAC"/>
            </w:pPr>
            <w:r w:rsidRPr="009B053A">
              <w:rPr>
                <w:rFonts w:eastAsia="Yu Mincho"/>
              </w:rPr>
              <w:t>F</w:t>
            </w:r>
            <w:r w:rsidRPr="009B053A">
              <w:rPr>
                <w:rFonts w:eastAsia="Yu Mincho"/>
                <w:vertAlign w:val="subscript"/>
              </w:rPr>
              <w:t>DL_low</w:t>
            </w:r>
          </w:p>
        </w:tc>
        <w:tc>
          <w:tcPr>
            <w:tcW w:w="425" w:type="dxa"/>
            <w:gridSpan w:val="2"/>
            <w:tcBorders>
              <w:top w:val="single" w:sz="4" w:space="0" w:color="auto"/>
              <w:left w:val="nil"/>
              <w:bottom w:val="single" w:sz="4" w:space="0" w:color="auto"/>
              <w:right w:val="single" w:sz="4" w:space="0" w:color="auto"/>
            </w:tcBorders>
          </w:tcPr>
          <w:p w14:paraId="33423770" w14:textId="77777777" w:rsidR="00382ACA" w:rsidRPr="009B053A" w:rsidRDefault="00382ACA" w:rsidP="00931ECD">
            <w:pPr>
              <w:pStyle w:val="TAC"/>
            </w:pPr>
            <w:r w:rsidRPr="009B053A">
              <w:rPr>
                <w:rFonts w:eastAsia="Yu Mincho"/>
              </w:rPr>
              <w:t>-</w:t>
            </w:r>
          </w:p>
        </w:tc>
        <w:tc>
          <w:tcPr>
            <w:tcW w:w="1134" w:type="dxa"/>
            <w:gridSpan w:val="2"/>
            <w:tcBorders>
              <w:top w:val="single" w:sz="4" w:space="0" w:color="auto"/>
              <w:left w:val="nil"/>
              <w:bottom w:val="single" w:sz="4" w:space="0" w:color="auto"/>
              <w:right w:val="single" w:sz="4" w:space="0" w:color="auto"/>
            </w:tcBorders>
          </w:tcPr>
          <w:p w14:paraId="0E559609" w14:textId="77777777" w:rsidR="00382ACA" w:rsidRPr="009B053A" w:rsidRDefault="00382ACA" w:rsidP="00931ECD">
            <w:pPr>
              <w:pStyle w:val="TAC"/>
            </w:pPr>
            <w:r w:rsidRPr="009B053A">
              <w:rPr>
                <w:rFonts w:eastAsia="Yu Mincho"/>
              </w:rPr>
              <w:t>F</w:t>
            </w:r>
            <w:r w:rsidRPr="009B053A">
              <w:rPr>
                <w:rFonts w:eastAsia="Yu Mincho"/>
                <w:vertAlign w:val="subscript"/>
              </w:rPr>
              <w:t>DL_high</w:t>
            </w:r>
          </w:p>
        </w:tc>
        <w:tc>
          <w:tcPr>
            <w:tcW w:w="992" w:type="dxa"/>
            <w:gridSpan w:val="2"/>
            <w:tcBorders>
              <w:top w:val="single" w:sz="4" w:space="0" w:color="auto"/>
              <w:left w:val="nil"/>
              <w:bottom w:val="single" w:sz="4" w:space="0" w:color="auto"/>
              <w:right w:val="single" w:sz="4" w:space="0" w:color="auto"/>
            </w:tcBorders>
          </w:tcPr>
          <w:p w14:paraId="0469A2A7" w14:textId="77777777" w:rsidR="00382ACA" w:rsidRPr="009B053A" w:rsidRDefault="00382ACA" w:rsidP="00931ECD">
            <w:pPr>
              <w:pStyle w:val="TAC"/>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39189CD"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16072F5" w14:textId="77777777" w:rsidR="00382ACA" w:rsidRPr="009B053A" w:rsidRDefault="00382ACA" w:rsidP="00931ECD">
            <w:pPr>
              <w:pStyle w:val="TAC"/>
              <w:rPr>
                <w:lang w:eastAsia="zh-CN"/>
              </w:rPr>
            </w:pPr>
            <w:r w:rsidRPr="009B053A">
              <w:rPr>
                <w:lang w:eastAsia="zh-CN"/>
              </w:rPr>
              <w:t>2</w:t>
            </w:r>
          </w:p>
        </w:tc>
      </w:tr>
      <w:tr w:rsidR="00382ACA" w:rsidRPr="009B053A" w14:paraId="3D0F842A"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131DCC5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9350AFB" w14:textId="77777777" w:rsidR="00382ACA" w:rsidRPr="009B053A" w:rsidRDefault="00382ACA" w:rsidP="00931ECD">
            <w:pPr>
              <w:pStyle w:val="TAL"/>
              <w:rPr>
                <w:lang w:eastAsia="ja-JP"/>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02F3362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771FA8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AA5880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B615E99"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2176E16F"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8B32E99" w14:textId="77777777" w:rsidR="00382ACA" w:rsidRPr="009B053A" w:rsidRDefault="00382ACA" w:rsidP="00931ECD">
            <w:pPr>
              <w:pStyle w:val="TAC"/>
            </w:pPr>
          </w:p>
        </w:tc>
      </w:tr>
      <w:tr w:rsidR="00382ACA" w:rsidRPr="009B053A" w14:paraId="4D109532" w14:textId="77777777" w:rsidTr="00931ECD">
        <w:trPr>
          <w:gridBefore w:val="2"/>
          <w:wBefore w:w="137" w:type="dxa"/>
          <w:trHeight w:val="187"/>
          <w:jc w:val="center"/>
        </w:trPr>
        <w:tc>
          <w:tcPr>
            <w:tcW w:w="1985" w:type="dxa"/>
            <w:gridSpan w:val="2"/>
            <w:vMerge/>
            <w:tcBorders>
              <w:left w:val="single" w:sz="4" w:space="0" w:color="auto"/>
              <w:bottom w:val="single" w:sz="4" w:space="0" w:color="auto"/>
              <w:right w:val="single" w:sz="4" w:space="0" w:color="auto"/>
            </w:tcBorders>
            <w:shd w:val="clear" w:color="auto" w:fill="auto"/>
          </w:tcPr>
          <w:p w14:paraId="174E1E4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AEBFCD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A4F40F6" w14:textId="77777777" w:rsidR="00382ACA" w:rsidRPr="009B053A" w:rsidRDefault="00382ACA" w:rsidP="00931ECD">
            <w:pPr>
              <w:pStyle w:val="TAC"/>
              <w:rPr>
                <w:lang w:eastAsia="zh-CN"/>
              </w:rPr>
            </w:pPr>
            <w:r w:rsidRPr="009B053A">
              <w:t>1884.5</w:t>
            </w:r>
          </w:p>
        </w:tc>
        <w:tc>
          <w:tcPr>
            <w:tcW w:w="425" w:type="dxa"/>
            <w:gridSpan w:val="2"/>
            <w:tcBorders>
              <w:top w:val="single" w:sz="4" w:space="0" w:color="auto"/>
              <w:left w:val="nil"/>
              <w:bottom w:val="single" w:sz="4" w:space="0" w:color="auto"/>
              <w:right w:val="single" w:sz="4" w:space="0" w:color="auto"/>
            </w:tcBorders>
          </w:tcPr>
          <w:p w14:paraId="0D7BDF15"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429E791" w14:textId="77777777" w:rsidR="00382ACA" w:rsidRPr="009B053A" w:rsidRDefault="00382ACA" w:rsidP="00931ECD">
            <w:pPr>
              <w:pStyle w:val="TAC"/>
              <w:rPr>
                <w:lang w:eastAsia="zh-CN"/>
              </w:rPr>
            </w:pPr>
            <w:r w:rsidRPr="009B053A">
              <w:t>1915.7</w:t>
            </w:r>
          </w:p>
        </w:tc>
        <w:tc>
          <w:tcPr>
            <w:tcW w:w="992" w:type="dxa"/>
            <w:gridSpan w:val="2"/>
            <w:tcBorders>
              <w:top w:val="single" w:sz="4" w:space="0" w:color="auto"/>
              <w:left w:val="nil"/>
              <w:bottom w:val="single" w:sz="4" w:space="0" w:color="auto"/>
              <w:right w:val="single" w:sz="4" w:space="0" w:color="auto"/>
            </w:tcBorders>
          </w:tcPr>
          <w:p w14:paraId="36A595B2" w14:textId="77777777" w:rsidR="00382ACA" w:rsidRPr="009B053A" w:rsidRDefault="00382ACA" w:rsidP="00931ECD">
            <w:pPr>
              <w:pStyle w:val="TAC"/>
              <w:rPr>
                <w:lang w:eastAsia="zh-CN"/>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096C9659" w14:textId="77777777" w:rsidR="00382ACA" w:rsidRPr="009B053A" w:rsidRDefault="00382ACA" w:rsidP="00931ECD">
            <w:pPr>
              <w:pStyle w:val="TAC"/>
              <w:rPr>
                <w:lang w:eastAsia="zh-CN"/>
              </w:rPr>
            </w:pPr>
            <w:r w:rsidRPr="009B053A">
              <w:t>0.3</w:t>
            </w:r>
          </w:p>
        </w:tc>
        <w:tc>
          <w:tcPr>
            <w:tcW w:w="1134" w:type="dxa"/>
            <w:tcBorders>
              <w:top w:val="single" w:sz="4" w:space="0" w:color="auto"/>
              <w:left w:val="nil"/>
              <w:bottom w:val="single" w:sz="4" w:space="0" w:color="auto"/>
              <w:right w:val="single" w:sz="4" w:space="0" w:color="auto"/>
            </w:tcBorders>
            <w:noWrap/>
          </w:tcPr>
          <w:p w14:paraId="25D08F27" w14:textId="77777777" w:rsidR="00382ACA" w:rsidRPr="009B053A" w:rsidRDefault="00382ACA" w:rsidP="00931ECD">
            <w:pPr>
              <w:pStyle w:val="TAC"/>
              <w:rPr>
                <w:lang w:eastAsia="zh-CN"/>
              </w:rPr>
            </w:pPr>
            <w:r w:rsidRPr="009B053A">
              <w:t>3</w:t>
            </w:r>
          </w:p>
        </w:tc>
      </w:tr>
      <w:tr w:rsidR="00382ACA" w:rsidRPr="009B053A" w14:paraId="4055C83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DA4417E" w14:textId="274720DD" w:rsidR="00382ACA" w:rsidRPr="009B053A" w:rsidRDefault="00382ACA" w:rsidP="00931ECD">
            <w:pPr>
              <w:pStyle w:val="TAC"/>
              <w:rPr>
                <w:lang w:eastAsia="ja-JP"/>
              </w:rPr>
            </w:pPr>
            <w:r w:rsidRPr="009B053A">
              <w:rPr>
                <w:lang w:eastAsia="ja-JP"/>
              </w:rPr>
              <w:t>DC_3_n77</w:t>
            </w:r>
          </w:p>
        </w:tc>
        <w:tc>
          <w:tcPr>
            <w:tcW w:w="2693" w:type="dxa"/>
            <w:gridSpan w:val="2"/>
            <w:tcBorders>
              <w:top w:val="single" w:sz="4" w:space="0" w:color="auto"/>
              <w:left w:val="nil"/>
              <w:bottom w:val="single" w:sz="4" w:space="0" w:color="auto"/>
              <w:right w:val="single" w:sz="4" w:space="0" w:color="auto"/>
            </w:tcBorders>
          </w:tcPr>
          <w:p w14:paraId="41713F36" w14:textId="77777777" w:rsidR="00382ACA" w:rsidRPr="009B053A" w:rsidRDefault="00382ACA" w:rsidP="00931ECD">
            <w:pPr>
              <w:pStyle w:val="TAL"/>
              <w:rPr>
                <w:lang w:eastAsia="ja-JP"/>
              </w:rPr>
            </w:pPr>
            <w:r w:rsidRPr="009B053A">
              <w:rPr>
                <w:lang w:eastAsia="ja-JP"/>
              </w:rPr>
              <w:t>E-UTRA Band 1, 3, 5, 7, 8, 11, 18, 19, 20, 21, 26, 28, 34, 39, 40, 41, 65, 74</w:t>
            </w:r>
          </w:p>
        </w:tc>
        <w:tc>
          <w:tcPr>
            <w:tcW w:w="1276" w:type="dxa"/>
            <w:gridSpan w:val="2"/>
            <w:tcBorders>
              <w:top w:val="single" w:sz="4" w:space="0" w:color="auto"/>
              <w:left w:val="nil"/>
              <w:bottom w:val="single" w:sz="4" w:space="0" w:color="auto"/>
              <w:right w:val="single" w:sz="4" w:space="0" w:color="auto"/>
            </w:tcBorders>
          </w:tcPr>
          <w:p w14:paraId="3092DC8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D23D036"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1F769E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BA79FC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8A9B111"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0FACB4A" w14:textId="77777777" w:rsidR="00382ACA" w:rsidRPr="009B053A" w:rsidRDefault="00382ACA" w:rsidP="00931ECD">
            <w:pPr>
              <w:pStyle w:val="TAC"/>
              <w:rPr>
                <w:lang w:eastAsia="ja-JP"/>
              </w:rPr>
            </w:pPr>
          </w:p>
        </w:tc>
      </w:tr>
      <w:tr w:rsidR="00382ACA" w:rsidRPr="009B053A" w14:paraId="4EC03501"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5EF139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FCF5C60"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117A485"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430F4D6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D18F5AE"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0195F3D3"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70B7906F"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4D2CE7AA" w14:textId="77777777" w:rsidR="00382ACA" w:rsidRPr="009B053A" w:rsidRDefault="00382ACA" w:rsidP="00931ECD">
            <w:pPr>
              <w:pStyle w:val="TAC"/>
              <w:rPr>
                <w:lang w:eastAsia="ja-JP"/>
              </w:rPr>
            </w:pPr>
            <w:r w:rsidRPr="009B053A">
              <w:rPr>
                <w:lang w:eastAsia="ja-JP"/>
              </w:rPr>
              <w:t>3</w:t>
            </w:r>
          </w:p>
        </w:tc>
      </w:tr>
      <w:tr w:rsidR="00382ACA" w:rsidRPr="009B053A" w14:paraId="7EE2345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EBE55CF" w14:textId="77777777" w:rsidR="00382ACA" w:rsidRPr="009B053A" w:rsidRDefault="00382ACA" w:rsidP="00931ECD">
            <w:pPr>
              <w:pStyle w:val="TAC"/>
              <w:rPr>
                <w:lang w:eastAsia="ja-JP"/>
              </w:rPr>
            </w:pPr>
            <w:r w:rsidRPr="009B053A">
              <w:rPr>
                <w:lang w:eastAsia="ja-JP"/>
              </w:rPr>
              <w:t>DC_3_n78</w:t>
            </w:r>
          </w:p>
          <w:p w14:paraId="26EEB600" w14:textId="77777777" w:rsidR="00382ACA" w:rsidRPr="009B053A" w:rsidRDefault="00382ACA" w:rsidP="00931ECD">
            <w:pPr>
              <w:pStyle w:val="TAC"/>
              <w:rPr>
                <w:lang w:eastAsia="ja-JP"/>
              </w:rPr>
            </w:pPr>
            <w:r w:rsidRPr="009B053A">
              <w:rPr>
                <w:lang w:eastAsia="ja-JP"/>
              </w:rPr>
              <w:t>DC_3_n80_ULSUP-TDM_n78</w:t>
            </w:r>
          </w:p>
        </w:tc>
        <w:tc>
          <w:tcPr>
            <w:tcW w:w="2693" w:type="dxa"/>
            <w:gridSpan w:val="2"/>
            <w:tcBorders>
              <w:top w:val="single" w:sz="4" w:space="0" w:color="auto"/>
              <w:left w:val="nil"/>
              <w:bottom w:val="single" w:sz="4" w:space="0" w:color="auto"/>
              <w:right w:val="single" w:sz="4" w:space="0" w:color="auto"/>
            </w:tcBorders>
          </w:tcPr>
          <w:p w14:paraId="2EC8E2A3" w14:textId="77777777" w:rsidR="00382ACA" w:rsidRPr="009B053A" w:rsidRDefault="00382ACA" w:rsidP="00931ECD">
            <w:pPr>
              <w:pStyle w:val="TAL"/>
              <w:rPr>
                <w:lang w:eastAsia="ja-JP"/>
              </w:rPr>
            </w:pPr>
            <w:r w:rsidRPr="009B053A">
              <w:rPr>
                <w:lang w:eastAsia="ja-JP"/>
              </w:rPr>
              <w:t>E-UTRA Band 1, 3, 5, 7, 8, 11, 18, 19, 20, 21, 26, 28, 34, 39, 40, 41, 65, 74</w:t>
            </w:r>
          </w:p>
        </w:tc>
        <w:tc>
          <w:tcPr>
            <w:tcW w:w="1276" w:type="dxa"/>
            <w:gridSpan w:val="2"/>
            <w:tcBorders>
              <w:top w:val="single" w:sz="4" w:space="0" w:color="auto"/>
              <w:left w:val="nil"/>
              <w:bottom w:val="single" w:sz="4" w:space="0" w:color="auto"/>
              <w:right w:val="single" w:sz="4" w:space="0" w:color="auto"/>
            </w:tcBorders>
          </w:tcPr>
          <w:p w14:paraId="6BAB4960"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52AD0A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6926190"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8B5D08A"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20E287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432E0AE" w14:textId="77777777" w:rsidR="00382ACA" w:rsidRPr="009B053A" w:rsidRDefault="00382ACA" w:rsidP="00931ECD">
            <w:pPr>
              <w:pStyle w:val="TAC"/>
              <w:rPr>
                <w:lang w:eastAsia="ja-JP"/>
              </w:rPr>
            </w:pPr>
          </w:p>
        </w:tc>
      </w:tr>
      <w:tr w:rsidR="00382ACA" w:rsidRPr="009B053A" w14:paraId="4BF7EE8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46FE281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F54252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A2281F0"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18DFD18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D7696FD"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298B4B6B"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5FD903BD"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23714885" w14:textId="77777777" w:rsidR="00382ACA" w:rsidRPr="009B053A" w:rsidRDefault="00382ACA" w:rsidP="00931ECD">
            <w:pPr>
              <w:pStyle w:val="TAC"/>
              <w:rPr>
                <w:lang w:eastAsia="ja-JP"/>
              </w:rPr>
            </w:pPr>
            <w:r w:rsidRPr="009B053A">
              <w:rPr>
                <w:lang w:eastAsia="ja-JP"/>
              </w:rPr>
              <w:t>3</w:t>
            </w:r>
          </w:p>
        </w:tc>
      </w:tr>
      <w:tr w:rsidR="00382ACA" w:rsidRPr="009B053A" w14:paraId="022F752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185C30D" w14:textId="6EC485FD" w:rsidR="00382ACA" w:rsidRPr="009B053A" w:rsidRDefault="00382ACA" w:rsidP="00931ECD">
            <w:pPr>
              <w:pStyle w:val="TAC"/>
              <w:rPr>
                <w:lang w:eastAsia="ja-JP"/>
              </w:rPr>
            </w:pPr>
            <w:r w:rsidRPr="009B053A">
              <w:rPr>
                <w:lang w:eastAsia="ja-JP"/>
              </w:rPr>
              <w:t>DC_3_n79</w:t>
            </w:r>
          </w:p>
        </w:tc>
        <w:tc>
          <w:tcPr>
            <w:tcW w:w="2693" w:type="dxa"/>
            <w:gridSpan w:val="2"/>
            <w:tcBorders>
              <w:top w:val="single" w:sz="4" w:space="0" w:color="auto"/>
              <w:left w:val="nil"/>
              <w:bottom w:val="single" w:sz="4" w:space="0" w:color="auto"/>
              <w:right w:val="single" w:sz="4" w:space="0" w:color="auto"/>
            </w:tcBorders>
          </w:tcPr>
          <w:p w14:paraId="03988AB1" w14:textId="77777777" w:rsidR="00382ACA" w:rsidRPr="009B053A" w:rsidRDefault="00382ACA" w:rsidP="00931ECD">
            <w:pPr>
              <w:pStyle w:val="TAL"/>
              <w:rPr>
                <w:lang w:eastAsia="ja-JP"/>
              </w:rPr>
            </w:pPr>
            <w:r w:rsidRPr="009B053A">
              <w:rPr>
                <w:lang w:eastAsia="ja-JP"/>
              </w:rPr>
              <w:t>E-UTRA Band 1, 3, 5, 8, 11, 18, 19, 21, 28, 34, 39, 40, 41, 65, 74</w:t>
            </w:r>
          </w:p>
        </w:tc>
        <w:tc>
          <w:tcPr>
            <w:tcW w:w="1276" w:type="dxa"/>
            <w:gridSpan w:val="2"/>
            <w:tcBorders>
              <w:top w:val="single" w:sz="4" w:space="0" w:color="auto"/>
              <w:left w:val="nil"/>
              <w:bottom w:val="single" w:sz="4" w:space="0" w:color="auto"/>
              <w:right w:val="single" w:sz="4" w:space="0" w:color="auto"/>
            </w:tcBorders>
          </w:tcPr>
          <w:p w14:paraId="0E0D47E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E8D00B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261F841"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37DBE5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9FCCD3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25A02EF" w14:textId="77777777" w:rsidR="00382ACA" w:rsidRPr="009B053A" w:rsidRDefault="00382ACA" w:rsidP="00931ECD">
            <w:pPr>
              <w:pStyle w:val="TAC"/>
              <w:rPr>
                <w:lang w:eastAsia="ja-JP"/>
              </w:rPr>
            </w:pPr>
          </w:p>
        </w:tc>
      </w:tr>
      <w:tr w:rsidR="00382ACA" w:rsidRPr="009B053A" w14:paraId="0E0D39A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1AE030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B7F82B" w14:textId="77777777" w:rsidR="00382ACA" w:rsidRPr="009B053A" w:rsidRDefault="00382ACA" w:rsidP="00931ECD">
            <w:pPr>
              <w:pStyle w:val="TAL"/>
              <w:rPr>
                <w:lang w:eastAsia="ja-JP"/>
              </w:rPr>
            </w:pPr>
            <w:r w:rsidRPr="009B053A">
              <w:rPr>
                <w:lang w:eastAsia="ja-JP"/>
              </w:rPr>
              <w:t>E-UTRA Band 42</w:t>
            </w:r>
          </w:p>
        </w:tc>
        <w:tc>
          <w:tcPr>
            <w:tcW w:w="1276" w:type="dxa"/>
            <w:gridSpan w:val="2"/>
            <w:tcBorders>
              <w:top w:val="single" w:sz="4" w:space="0" w:color="auto"/>
              <w:left w:val="nil"/>
              <w:bottom w:val="single" w:sz="4" w:space="0" w:color="auto"/>
              <w:right w:val="single" w:sz="4" w:space="0" w:color="auto"/>
            </w:tcBorders>
          </w:tcPr>
          <w:p w14:paraId="1BB8708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DC0A10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EEBB8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E9BE030"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CF45E3E"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5D02AF8" w14:textId="77777777" w:rsidR="00382ACA" w:rsidRPr="009B053A" w:rsidRDefault="00382ACA" w:rsidP="00931ECD">
            <w:pPr>
              <w:pStyle w:val="TAC"/>
              <w:rPr>
                <w:lang w:eastAsia="ja-JP"/>
              </w:rPr>
            </w:pPr>
            <w:r w:rsidRPr="009B053A">
              <w:t>2</w:t>
            </w:r>
          </w:p>
        </w:tc>
      </w:tr>
      <w:tr w:rsidR="00382ACA" w:rsidRPr="009B053A" w14:paraId="0D1BCE4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2C6948B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E17127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62BF004"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4EA3974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4F05A9B"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43D0F341"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4210E3B3"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1CFC10C3" w14:textId="77777777" w:rsidR="00382ACA" w:rsidRPr="009B053A" w:rsidRDefault="00382ACA" w:rsidP="00931ECD">
            <w:pPr>
              <w:pStyle w:val="TAC"/>
            </w:pPr>
            <w:r w:rsidRPr="009B053A">
              <w:rPr>
                <w:lang w:eastAsia="ja-JP"/>
              </w:rPr>
              <w:t>3</w:t>
            </w:r>
          </w:p>
        </w:tc>
      </w:tr>
      <w:tr w:rsidR="00382ACA" w:rsidRPr="009B053A" w14:paraId="646B7E0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032BF12A" w14:textId="77777777" w:rsidR="00382ACA" w:rsidRPr="009B053A" w:rsidRDefault="00382ACA" w:rsidP="00931ECD">
            <w:pPr>
              <w:pStyle w:val="TAC"/>
              <w:rPr>
                <w:lang w:eastAsia="ja-JP"/>
              </w:rPr>
            </w:pPr>
            <w:r w:rsidRPr="009B053A">
              <w:rPr>
                <w:lang w:eastAsia="fi-FI"/>
              </w:rPr>
              <w:t>DC_4_n78</w:t>
            </w:r>
          </w:p>
        </w:tc>
        <w:tc>
          <w:tcPr>
            <w:tcW w:w="2693" w:type="dxa"/>
            <w:gridSpan w:val="2"/>
            <w:tcBorders>
              <w:top w:val="single" w:sz="4" w:space="0" w:color="auto"/>
              <w:left w:val="nil"/>
              <w:right w:val="single" w:sz="4" w:space="0" w:color="auto"/>
            </w:tcBorders>
          </w:tcPr>
          <w:p w14:paraId="47CF9AA5" w14:textId="77777777" w:rsidR="00382ACA" w:rsidRPr="009B053A" w:rsidRDefault="00382ACA" w:rsidP="00931ECD">
            <w:pPr>
              <w:pStyle w:val="TAL"/>
            </w:pPr>
            <w:r w:rsidRPr="009B053A">
              <w:t xml:space="preserve">E-UTRA Band </w:t>
            </w:r>
            <w:r w:rsidRPr="009B053A">
              <w:rPr>
                <w:lang w:eastAsia="zh-CN"/>
              </w:rPr>
              <w:t>5</w:t>
            </w:r>
            <w:r w:rsidRPr="009B053A">
              <w:t>, 7, 26, 28, 41</w:t>
            </w:r>
          </w:p>
        </w:tc>
        <w:tc>
          <w:tcPr>
            <w:tcW w:w="1276" w:type="dxa"/>
            <w:gridSpan w:val="2"/>
            <w:tcBorders>
              <w:top w:val="single" w:sz="4" w:space="0" w:color="auto"/>
              <w:left w:val="nil"/>
              <w:right w:val="single" w:sz="4" w:space="0" w:color="auto"/>
            </w:tcBorders>
          </w:tcPr>
          <w:p w14:paraId="026C833D" w14:textId="77777777" w:rsidR="00382ACA" w:rsidRPr="009B053A" w:rsidRDefault="00382ACA" w:rsidP="00931ECD">
            <w:pPr>
              <w:pStyle w:val="TAC"/>
            </w:pPr>
            <w:r w:rsidRPr="009B053A">
              <w:t>F</w:t>
            </w:r>
            <w:r w:rsidRPr="009B053A">
              <w:rPr>
                <w:vertAlign w:val="subscript"/>
                <w:lang w:eastAsia="ja-JP"/>
              </w:rPr>
              <w:t>DL_low</w:t>
            </w:r>
          </w:p>
        </w:tc>
        <w:tc>
          <w:tcPr>
            <w:tcW w:w="425" w:type="dxa"/>
            <w:gridSpan w:val="2"/>
            <w:tcBorders>
              <w:top w:val="single" w:sz="4" w:space="0" w:color="auto"/>
              <w:left w:val="nil"/>
              <w:right w:val="single" w:sz="4" w:space="0" w:color="auto"/>
            </w:tcBorders>
          </w:tcPr>
          <w:p w14:paraId="17F376BB"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721EA6EB" w14:textId="77777777" w:rsidR="00382ACA" w:rsidRPr="009B053A" w:rsidRDefault="00382ACA" w:rsidP="00931ECD">
            <w:pPr>
              <w:pStyle w:val="TAC"/>
            </w:pPr>
            <w:r w:rsidRPr="009B053A">
              <w:t>F</w:t>
            </w:r>
            <w:r w:rsidRPr="009B053A">
              <w:rPr>
                <w:vertAlign w:val="subscript"/>
                <w:lang w:eastAsia="ja-JP"/>
              </w:rPr>
              <w:t>DL_high</w:t>
            </w:r>
          </w:p>
        </w:tc>
        <w:tc>
          <w:tcPr>
            <w:tcW w:w="992" w:type="dxa"/>
            <w:gridSpan w:val="2"/>
            <w:tcBorders>
              <w:top w:val="single" w:sz="4" w:space="0" w:color="auto"/>
              <w:left w:val="nil"/>
              <w:right w:val="single" w:sz="4" w:space="0" w:color="auto"/>
            </w:tcBorders>
          </w:tcPr>
          <w:p w14:paraId="1CF6850D" w14:textId="77777777" w:rsidR="00382ACA" w:rsidRPr="009B053A" w:rsidRDefault="00382ACA" w:rsidP="00931ECD">
            <w:pPr>
              <w:pStyle w:val="TAC"/>
            </w:pPr>
            <w:r w:rsidRPr="009B053A">
              <w:t>-50</w:t>
            </w:r>
          </w:p>
        </w:tc>
        <w:tc>
          <w:tcPr>
            <w:tcW w:w="1134" w:type="dxa"/>
            <w:gridSpan w:val="2"/>
            <w:tcBorders>
              <w:top w:val="single" w:sz="4" w:space="0" w:color="auto"/>
              <w:left w:val="nil"/>
              <w:right w:val="single" w:sz="4" w:space="0" w:color="auto"/>
            </w:tcBorders>
            <w:noWrap/>
          </w:tcPr>
          <w:p w14:paraId="385B0AFB" w14:textId="77777777" w:rsidR="00382ACA" w:rsidRPr="009B053A" w:rsidRDefault="00382ACA" w:rsidP="00931ECD">
            <w:pPr>
              <w:pStyle w:val="TAC"/>
            </w:pPr>
            <w:r w:rsidRPr="009B053A">
              <w:t>1</w:t>
            </w:r>
          </w:p>
        </w:tc>
        <w:tc>
          <w:tcPr>
            <w:tcW w:w="1134" w:type="dxa"/>
            <w:tcBorders>
              <w:top w:val="single" w:sz="4" w:space="0" w:color="auto"/>
              <w:left w:val="nil"/>
              <w:right w:val="single" w:sz="4" w:space="0" w:color="auto"/>
            </w:tcBorders>
            <w:noWrap/>
          </w:tcPr>
          <w:p w14:paraId="17C10F0F" w14:textId="77777777" w:rsidR="00382ACA" w:rsidRPr="009B053A" w:rsidRDefault="00382ACA" w:rsidP="00931ECD">
            <w:pPr>
              <w:pStyle w:val="TAC"/>
              <w:rPr>
                <w:lang w:eastAsia="ja-JP"/>
              </w:rPr>
            </w:pPr>
          </w:p>
        </w:tc>
      </w:tr>
      <w:tr w:rsidR="00382ACA" w:rsidRPr="009B053A" w14:paraId="341ADA0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ACF9D21"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5_n2</w:t>
            </w:r>
          </w:p>
        </w:tc>
        <w:tc>
          <w:tcPr>
            <w:tcW w:w="2693" w:type="dxa"/>
            <w:gridSpan w:val="2"/>
            <w:tcBorders>
              <w:top w:val="single" w:sz="4" w:space="0" w:color="auto"/>
              <w:left w:val="nil"/>
              <w:bottom w:val="single" w:sz="4" w:space="0" w:color="auto"/>
              <w:right w:val="single" w:sz="4" w:space="0" w:color="auto"/>
            </w:tcBorders>
          </w:tcPr>
          <w:p w14:paraId="59CBBDC0" w14:textId="77777777" w:rsidR="00382ACA" w:rsidRPr="009B053A" w:rsidRDefault="00382ACA" w:rsidP="00931ECD">
            <w:pPr>
              <w:pStyle w:val="TAL"/>
              <w:rPr>
                <w:lang w:eastAsia="ja-JP"/>
              </w:rPr>
            </w:pPr>
            <w:r w:rsidRPr="009B053A">
              <w:t>E-UTRA Band</w:t>
            </w:r>
            <w:r w:rsidRPr="009B053A">
              <w:rPr>
                <w:lang w:eastAsia="ja-JP"/>
              </w:rPr>
              <w:t xml:space="preserve"> 4, 5, 12, 13, 14, 17, 24, 28, 29, 30, 42, 50, 51, 66, 70, 71, 74, 85</w:t>
            </w:r>
          </w:p>
        </w:tc>
        <w:tc>
          <w:tcPr>
            <w:tcW w:w="1276" w:type="dxa"/>
            <w:gridSpan w:val="2"/>
            <w:tcBorders>
              <w:top w:val="single" w:sz="4" w:space="0" w:color="auto"/>
              <w:left w:val="nil"/>
              <w:bottom w:val="single" w:sz="4" w:space="0" w:color="auto"/>
              <w:right w:val="single" w:sz="4" w:space="0" w:color="auto"/>
            </w:tcBorders>
          </w:tcPr>
          <w:p w14:paraId="783B428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473C50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859855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D5E1DFF"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EB197F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E203193" w14:textId="77777777" w:rsidR="00382ACA" w:rsidRPr="009B053A" w:rsidRDefault="00382ACA" w:rsidP="00931ECD">
            <w:pPr>
              <w:pStyle w:val="TAC"/>
              <w:rPr>
                <w:lang w:eastAsia="ja-JP"/>
              </w:rPr>
            </w:pPr>
          </w:p>
        </w:tc>
      </w:tr>
      <w:tr w:rsidR="00382ACA" w:rsidRPr="009B053A" w14:paraId="558E744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52A06B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8519192" w14:textId="77777777" w:rsidR="00382ACA" w:rsidRPr="009B053A" w:rsidRDefault="00382ACA" w:rsidP="00931ECD">
            <w:pPr>
              <w:pStyle w:val="TAL"/>
              <w:rPr>
                <w:lang w:eastAsia="ja-JP"/>
              </w:rPr>
            </w:pPr>
            <w:r w:rsidRPr="009B053A">
              <w:t>E-UTRA Band 25</w:t>
            </w:r>
          </w:p>
        </w:tc>
        <w:tc>
          <w:tcPr>
            <w:tcW w:w="1276" w:type="dxa"/>
            <w:gridSpan w:val="2"/>
            <w:tcBorders>
              <w:top w:val="single" w:sz="4" w:space="0" w:color="auto"/>
              <w:left w:val="nil"/>
              <w:bottom w:val="single" w:sz="4" w:space="0" w:color="auto"/>
              <w:right w:val="single" w:sz="4" w:space="0" w:color="auto"/>
            </w:tcBorders>
          </w:tcPr>
          <w:p w14:paraId="2C4A731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F2F210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E124523"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DF3096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FBCD5B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A609059" w14:textId="77777777" w:rsidR="00382ACA" w:rsidRPr="009B053A" w:rsidRDefault="00382ACA" w:rsidP="00931ECD">
            <w:pPr>
              <w:pStyle w:val="TAC"/>
            </w:pPr>
            <w:r w:rsidRPr="009B053A">
              <w:rPr>
                <w:lang w:eastAsia="ja-JP"/>
              </w:rPr>
              <w:t>5</w:t>
            </w:r>
          </w:p>
        </w:tc>
      </w:tr>
      <w:tr w:rsidR="00382ACA" w:rsidRPr="009B053A" w14:paraId="3D795AC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50EDE3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6FE6CE" w14:textId="77777777" w:rsidR="00382ACA" w:rsidRPr="009B053A" w:rsidRDefault="00382ACA" w:rsidP="00931ECD">
            <w:pPr>
              <w:pStyle w:val="TAL"/>
              <w:rPr>
                <w:lang w:eastAsia="ja-JP"/>
              </w:rPr>
            </w:pPr>
            <w:r w:rsidRPr="009B053A">
              <w:t>NR Band n2</w:t>
            </w:r>
          </w:p>
        </w:tc>
        <w:tc>
          <w:tcPr>
            <w:tcW w:w="1276" w:type="dxa"/>
            <w:gridSpan w:val="2"/>
            <w:tcBorders>
              <w:top w:val="single" w:sz="4" w:space="0" w:color="auto"/>
              <w:left w:val="nil"/>
              <w:bottom w:val="single" w:sz="4" w:space="0" w:color="auto"/>
              <w:right w:val="single" w:sz="4" w:space="0" w:color="auto"/>
            </w:tcBorders>
          </w:tcPr>
          <w:p w14:paraId="7DF64C3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CD6E2F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ACD5F9E"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3D9F41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B74BE1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8AE3022" w14:textId="77777777" w:rsidR="00382ACA" w:rsidRPr="009B053A" w:rsidRDefault="00382ACA" w:rsidP="00931ECD">
            <w:pPr>
              <w:pStyle w:val="TAC"/>
            </w:pPr>
            <w:r w:rsidRPr="009B053A">
              <w:rPr>
                <w:lang w:eastAsia="ja-JP"/>
              </w:rPr>
              <w:t>5</w:t>
            </w:r>
          </w:p>
        </w:tc>
      </w:tr>
      <w:tr w:rsidR="00382ACA" w:rsidRPr="009B053A" w14:paraId="22B4CB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39C304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F4DF2C" w14:textId="77777777" w:rsidR="00382ACA" w:rsidRPr="009B053A" w:rsidRDefault="00382ACA" w:rsidP="00931ECD">
            <w:pPr>
              <w:pStyle w:val="TAL"/>
              <w:rPr>
                <w:lang w:eastAsia="ja-JP"/>
              </w:rPr>
            </w:pPr>
            <w:r w:rsidRPr="009B053A">
              <w:rPr>
                <w:lang w:eastAsia="zh-CN"/>
              </w:rPr>
              <w:t>E-UTRA Band 26</w:t>
            </w:r>
          </w:p>
        </w:tc>
        <w:tc>
          <w:tcPr>
            <w:tcW w:w="1276" w:type="dxa"/>
            <w:gridSpan w:val="2"/>
            <w:tcBorders>
              <w:top w:val="single" w:sz="4" w:space="0" w:color="auto"/>
              <w:left w:val="nil"/>
              <w:bottom w:val="single" w:sz="4" w:space="0" w:color="auto"/>
              <w:right w:val="single" w:sz="4" w:space="0" w:color="auto"/>
            </w:tcBorders>
          </w:tcPr>
          <w:p w14:paraId="52226AA2" w14:textId="77777777" w:rsidR="00382ACA" w:rsidRPr="009B053A" w:rsidRDefault="00382ACA" w:rsidP="00931ECD">
            <w:pPr>
              <w:pStyle w:val="TAC"/>
            </w:pPr>
            <w:r w:rsidRPr="009B053A">
              <w:t>859</w:t>
            </w:r>
          </w:p>
        </w:tc>
        <w:tc>
          <w:tcPr>
            <w:tcW w:w="425" w:type="dxa"/>
            <w:gridSpan w:val="2"/>
            <w:tcBorders>
              <w:top w:val="single" w:sz="4" w:space="0" w:color="auto"/>
              <w:left w:val="nil"/>
              <w:bottom w:val="single" w:sz="4" w:space="0" w:color="auto"/>
              <w:right w:val="single" w:sz="4" w:space="0" w:color="auto"/>
            </w:tcBorders>
          </w:tcPr>
          <w:p w14:paraId="0D61A5E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626CC69" w14:textId="77777777" w:rsidR="00382ACA" w:rsidRPr="009B053A" w:rsidRDefault="00382ACA" w:rsidP="00931ECD">
            <w:pPr>
              <w:pStyle w:val="TAC"/>
              <w:rPr>
                <w:rStyle w:val="TALCar"/>
                <w:rFonts w:eastAsiaTheme="minorEastAsia" w:cs="Arial"/>
                <w:szCs w:val="18"/>
              </w:rPr>
            </w:pPr>
            <w:r w:rsidRPr="009B053A">
              <w:t>869</w:t>
            </w:r>
          </w:p>
        </w:tc>
        <w:tc>
          <w:tcPr>
            <w:tcW w:w="992" w:type="dxa"/>
            <w:gridSpan w:val="2"/>
            <w:tcBorders>
              <w:top w:val="single" w:sz="4" w:space="0" w:color="auto"/>
              <w:left w:val="nil"/>
              <w:bottom w:val="single" w:sz="4" w:space="0" w:color="auto"/>
              <w:right w:val="single" w:sz="4" w:space="0" w:color="auto"/>
            </w:tcBorders>
          </w:tcPr>
          <w:p w14:paraId="497CC025" w14:textId="77777777" w:rsidR="00382ACA" w:rsidRPr="009B053A" w:rsidRDefault="00382ACA" w:rsidP="00931ECD">
            <w:pPr>
              <w:pStyle w:val="TAC"/>
            </w:pPr>
            <w:r w:rsidRPr="009B053A">
              <w:t>-27</w:t>
            </w:r>
          </w:p>
        </w:tc>
        <w:tc>
          <w:tcPr>
            <w:tcW w:w="1134" w:type="dxa"/>
            <w:gridSpan w:val="2"/>
            <w:tcBorders>
              <w:top w:val="single" w:sz="4" w:space="0" w:color="auto"/>
              <w:left w:val="nil"/>
              <w:bottom w:val="single" w:sz="4" w:space="0" w:color="auto"/>
              <w:right w:val="single" w:sz="4" w:space="0" w:color="auto"/>
            </w:tcBorders>
            <w:noWrap/>
          </w:tcPr>
          <w:p w14:paraId="51E429C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9238512" w14:textId="77777777" w:rsidR="00382ACA" w:rsidRPr="009B053A" w:rsidRDefault="00382ACA" w:rsidP="00931ECD">
            <w:pPr>
              <w:pStyle w:val="TAC"/>
            </w:pPr>
          </w:p>
        </w:tc>
      </w:tr>
      <w:tr w:rsidR="00382ACA" w:rsidRPr="009B053A" w14:paraId="3A9DCF2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CFD022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149309E" w14:textId="77777777" w:rsidR="00382ACA" w:rsidRPr="009B053A" w:rsidRDefault="00382ACA" w:rsidP="00931ECD">
            <w:pPr>
              <w:pStyle w:val="TAL"/>
              <w:rPr>
                <w:lang w:eastAsia="ja-JP"/>
              </w:rPr>
            </w:pPr>
            <w:r w:rsidRPr="009B053A">
              <w:rPr>
                <w:lang w:eastAsia="zh-CN"/>
              </w:rPr>
              <w:t>E-UTRA Band 41</w:t>
            </w:r>
            <w:r w:rsidRPr="009B053A">
              <w:rPr>
                <w:lang w:eastAsia="ja-JP"/>
              </w:rPr>
              <w:t>, 43, 53</w:t>
            </w:r>
          </w:p>
          <w:p w14:paraId="4FDB070C"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20AA358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CD4FBB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1C8D293"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043355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D62C9B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1E21DCB" w14:textId="77777777" w:rsidR="00382ACA" w:rsidRPr="009B053A" w:rsidRDefault="00382ACA" w:rsidP="00931ECD">
            <w:pPr>
              <w:pStyle w:val="TAC"/>
            </w:pPr>
            <w:r w:rsidRPr="009B053A">
              <w:t>2</w:t>
            </w:r>
          </w:p>
        </w:tc>
      </w:tr>
      <w:tr w:rsidR="00382ACA" w:rsidRPr="009B053A" w14:paraId="55A5A7B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3222121" w14:textId="77777777" w:rsidR="00382ACA" w:rsidRPr="009B053A" w:rsidRDefault="00382ACA" w:rsidP="00931ECD">
            <w:pPr>
              <w:pStyle w:val="TAC"/>
              <w:rPr>
                <w:lang w:eastAsia="ja-JP"/>
              </w:rPr>
            </w:pPr>
            <w:r w:rsidRPr="009B053A">
              <w:rPr>
                <w:lang w:eastAsia="ja-JP"/>
              </w:rPr>
              <w:t>DC_5_n7</w:t>
            </w:r>
          </w:p>
        </w:tc>
        <w:tc>
          <w:tcPr>
            <w:tcW w:w="2693" w:type="dxa"/>
            <w:gridSpan w:val="2"/>
            <w:tcBorders>
              <w:top w:val="single" w:sz="4" w:space="0" w:color="auto"/>
              <w:left w:val="nil"/>
              <w:bottom w:val="single" w:sz="4" w:space="0" w:color="auto"/>
              <w:right w:val="single" w:sz="4" w:space="0" w:color="auto"/>
            </w:tcBorders>
          </w:tcPr>
          <w:p w14:paraId="5F5DCDC5" w14:textId="77777777" w:rsidR="00382ACA" w:rsidRPr="009B053A" w:rsidRDefault="00382ACA" w:rsidP="00931ECD">
            <w:pPr>
              <w:pStyle w:val="TAL"/>
              <w:rPr>
                <w:lang w:eastAsia="ja-JP"/>
              </w:rPr>
            </w:pPr>
            <w:r w:rsidRPr="009B053A">
              <w:rPr>
                <w:rFonts w:cs="Arial"/>
              </w:rPr>
              <w:t>E-UTRA Band 1, 2, 3, 4, 5, 7, 8, 12, 13, 14, 17, 28, 29, 30, 31, 34, 40, 42, 43</w:t>
            </w:r>
            <w:r w:rsidRPr="009B053A">
              <w:rPr>
                <w:rFonts w:cs="Arial"/>
                <w:lang w:eastAsia="ja-JP"/>
              </w:rPr>
              <w:t>, 65</w:t>
            </w:r>
            <w:r w:rsidRPr="009B053A">
              <w:rPr>
                <w:rFonts w:cs="Arial"/>
              </w:rPr>
              <w:t>, 66</w:t>
            </w:r>
            <w:r w:rsidRPr="009B053A">
              <w:rPr>
                <w:rFonts w:cs="Arial"/>
                <w:lang w:eastAsia="ja-JP"/>
              </w:rPr>
              <w:t>, 71, 85</w:t>
            </w:r>
          </w:p>
        </w:tc>
        <w:tc>
          <w:tcPr>
            <w:tcW w:w="1276" w:type="dxa"/>
            <w:gridSpan w:val="2"/>
            <w:tcBorders>
              <w:top w:val="single" w:sz="4" w:space="0" w:color="auto"/>
              <w:left w:val="nil"/>
              <w:bottom w:val="single" w:sz="4" w:space="0" w:color="auto"/>
              <w:right w:val="single" w:sz="4" w:space="0" w:color="auto"/>
            </w:tcBorders>
          </w:tcPr>
          <w:p w14:paraId="2CABF62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C0F0C1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850752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1AA1621"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51FD11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0A56F25" w14:textId="77777777" w:rsidR="00382ACA" w:rsidRPr="009B053A" w:rsidRDefault="00382ACA" w:rsidP="00931ECD">
            <w:pPr>
              <w:pStyle w:val="TAC"/>
              <w:rPr>
                <w:lang w:eastAsia="ja-JP"/>
              </w:rPr>
            </w:pPr>
          </w:p>
        </w:tc>
      </w:tr>
      <w:tr w:rsidR="00382ACA" w:rsidRPr="009B053A" w14:paraId="5D95396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F20306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0EDFB92" w14:textId="77777777" w:rsidR="00382ACA" w:rsidRPr="009B053A" w:rsidRDefault="00382ACA" w:rsidP="00931ECD">
            <w:pPr>
              <w:pStyle w:val="TAL"/>
              <w:rPr>
                <w:rFonts w:cs="Arial"/>
                <w:lang w:eastAsia="zh-CN"/>
              </w:rPr>
            </w:pPr>
            <w:r w:rsidRPr="009B053A">
              <w:rPr>
                <w:rFonts w:cs="Arial"/>
              </w:rPr>
              <w:t>E-UTRA Band 52</w:t>
            </w:r>
          </w:p>
          <w:p w14:paraId="64D8D831" w14:textId="77777777" w:rsidR="00382ACA" w:rsidRPr="009B053A" w:rsidRDefault="00382ACA" w:rsidP="00931ECD">
            <w:pPr>
              <w:pStyle w:val="TAL"/>
              <w:rPr>
                <w:lang w:eastAsia="ja-JP"/>
              </w:rPr>
            </w:pPr>
            <w:r w:rsidRPr="009B053A">
              <w:rPr>
                <w:rFonts w:cs="Arial"/>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6DEACCE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C4AD5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B3AA538"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3E11B2D"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DDC7247"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D18DAF9" w14:textId="77777777" w:rsidR="00382ACA" w:rsidRPr="009B053A" w:rsidRDefault="00382ACA" w:rsidP="00931ECD">
            <w:pPr>
              <w:pStyle w:val="TAC"/>
            </w:pPr>
            <w:r w:rsidRPr="009B053A">
              <w:t>2</w:t>
            </w:r>
          </w:p>
        </w:tc>
      </w:tr>
      <w:tr w:rsidR="00382ACA" w:rsidRPr="009B053A" w14:paraId="6BA4279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0C71D8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1C55F7F" w14:textId="77777777" w:rsidR="00382ACA" w:rsidRPr="009B053A" w:rsidRDefault="00382ACA" w:rsidP="00931ECD">
            <w:pPr>
              <w:pStyle w:val="TAL"/>
              <w:rPr>
                <w:lang w:eastAsia="ja-JP"/>
              </w:rPr>
            </w:pPr>
            <w:r w:rsidRPr="009B053A">
              <w:rPr>
                <w:rFonts w:cs="Arial"/>
              </w:rPr>
              <w:t>E-UTRA band 26</w:t>
            </w:r>
          </w:p>
        </w:tc>
        <w:tc>
          <w:tcPr>
            <w:tcW w:w="1276" w:type="dxa"/>
            <w:gridSpan w:val="2"/>
            <w:tcBorders>
              <w:top w:val="single" w:sz="4" w:space="0" w:color="auto"/>
              <w:left w:val="nil"/>
              <w:bottom w:val="single" w:sz="4" w:space="0" w:color="auto"/>
              <w:right w:val="single" w:sz="4" w:space="0" w:color="auto"/>
            </w:tcBorders>
          </w:tcPr>
          <w:p w14:paraId="7BED6A98" w14:textId="77777777" w:rsidR="00382ACA" w:rsidRPr="009B053A" w:rsidRDefault="00382ACA" w:rsidP="00931ECD">
            <w:pPr>
              <w:pStyle w:val="TAC"/>
            </w:pPr>
            <w:r w:rsidRPr="009B053A">
              <w:t>859</w:t>
            </w:r>
          </w:p>
        </w:tc>
        <w:tc>
          <w:tcPr>
            <w:tcW w:w="425" w:type="dxa"/>
            <w:gridSpan w:val="2"/>
            <w:tcBorders>
              <w:top w:val="single" w:sz="4" w:space="0" w:color="auto"/>
              <w:left w:val="nil"/>
              <w:bottom w:val="single" w:sz="4" w:space="0" w:color="auto"/>
              <w:right w:val="single" w:sz="4" w:space="0" w:color="auto"/>
            </w:tcBorders>
          </w:tcPr>
          <w:p w14:paraId="5E1F32C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DEC6D09" w14:textId="77777777" w:rsidR="00382ACA" w:rsidRPr="009B053A" w:rsidRDefault="00382ACA" w:rsidP="00931ECD">
            <w:pPr>
              <w:pStyle w:val="TAC"/>
              <w:rPr>
                <w:rStyle w:val="TALCar"/>
                <w:rFonts w:eastAsiaTheme="minorEastAsia" w:cs="Arial"/>
                <w:szCs w:val="18"/>
              </w:rPr>
            </w:pPr>
            <w:r w:rsidRPr="009B053A">
              <w:t>869</w:t>
            </w:r>
          </w:p>
        </w:tc>
        <w:tc>
          <w:tcPr>
            <w:tcW w:w="992" w:type="dxa"/>
            <w:gridSpan w:val="2"/>
            <w:tcBorders>
              <w:top w:val="single" w:sz="4" w:space="0" w:color="auto"/>
              <w:left w:val="nil"/>
              <w:bottom w:val="single" w:sz="4" w:space="0" w:color="auto"/>
              <w:right w:val="single" w:sz="4" w:space="0" w:color="auto"/>
            </w:tcBorders>
          </w:tcPr>
          <w:p w14:paraId="221FE390" w14:textId="77777777" w:rsidR="00382ACA" w:rsidRPr="009B053A" w:rsidRDefault="00382ACA" w:rsidP="00931ECD">
            <w:pPr>
              <w:pStyle w:val="TAC"/>
            </w:pPr>
            <w:r w:rsidRPr="009B053A">
              <w:t>-27</w:t>
            </w:r>
          </w:p>
        </w:tc>
        <w:tc>
          <w:tcPr>
            <w:tcW w:w="1134" w:type="dxa"/>
            <w:gridSpan w:val="2"/>
            <w:tcBorders>
              <w:top w:val="single" w:sz="4" w:space="0" w:color="auto"/>
              <w:left w:val="nil"/>
              <w:bottom w:val="single" w:sz="4" w:space="0" w:color="auto"/>
              <w:right w:val="single" w:sz="4" w:space="0" w:color="auto"/>
            </w:tcBorders>
            <w:noWrap/>
          </w:tcPr>
          <w:p w14:paraId="3C69D75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377F2A3" w14:textId="77777777" w:rsidR="00382ACA" w:rsidRPr="009B053A" w:rsidRDefault="00382ACA" w:rsidP="00931ECD">
            <w:pPr>
              <w:pStyle w:val="TAC"/>
            </w:pPr>
          </w:p>
        </w:tc>
      </w:tr>
      <w:tr w:rsidR="00382ACA" w:rsidRPr="009B053A" w14:paraId="1855F49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390880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AC048A5"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2DAFA754" w14:textId="77777777" w:rsidR="00382ACA" w:rsidRPr="009B053A" w:rsidRDefault="00382ACA" w:rsidP="00931ECD">
            <w:pPr>
              <w:pStyle w:val="TAC"/>
            </w:pPr>
            <w:r w:rsidRPr="009B053A">
              <w:t>2570</w:t>
            </w:r>
          </w:p>
        </w:tc>
        <w:tc>
          <w:tcPr>
            <w:tcW w:w="425" w:type="dxa"/>
            <w:gridSpan w:val="2"/>
            <w:tcBorders>
              <w:top w:val="single" w:sz="4" w:space="0" w:color="auto"/>
              <w:left w:val="nil"/>
              <w:bottom w:val="single" w:sz="4" w:space="0" w:color="auto"/>
              <w:right w:val="single" w:sz="4" w:space="0" w:color="auto"/>
            </w:tcBorders>
          </w:tcPr>
          <w:p w14:paraId="46B2FCA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B92B8C1" w14:textId="77777777" w:rsidR="00382ACA" w:rsidRPr="009B053A" w:rsidRDefault="00382ACA" w:rsidP="00931ECD">
            <w:pPr>
              <w:pStyle w:val="TAC"/>
              <w:rPr>
                <w:rStyle w:val="TALCar"/>
                <w:rFonts w:eastAsiaTheme="minorEastAsia" w:cs="Arial"/>
                <w:szCs w:val="18"/>
              </w:rPr>
            </w:pPr>
            <w:r w:rsidRPr="009B053A">
              <w:t>2575</w:t>
            </w:r>
          </w:p>
        </w:tc>
        <w:tc>
          <w:tcPr>
            <w:tcW w:w="992" w:type="dxa"/>
            <w:gridSpan w:val="2"/>
            <w:tcBorders>
              <w:top w:val="single" w:sz="4" w:space="0" w:color="auto"/>
              <w:left w:val="nil"/>
              <w:bottom w:val="single" w:sz="4" w:space="0" w:color="auto"/>
              <w:right w:val="single" w:sz="4" w:space="0" w:color="auto"/>
            </w:tcBorders>
          </w:tcPr>
          <w:p w14:paraId="26C69F27"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2CD4693F"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6BD653B3" w14:textId="77777777" w:rsidR="00382ACA" w:rsidRPr="009B053A" w:rsidRDefault="00382ACA" w:rsidP="00931ECD">
            <w:pPr>
              <w:pStyle w:val="TAC"/>
            </w:pPr>
            <w:r w:rsidRPr="009B053A">
              <w:t>5, 7, 6</w:t>
            </w:r>
          </w:p>
        </w:tc>
      </w:tr>
      <w:tr w:rsidR="00382ACA" w:rsidRPr="009B053A" w14:paraId="7376E6C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495E4C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778E65"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69EB78D" w14:textId="77777777" w:rsidR="00382ACA" w:rsidRPr="009B053A" w:rsidRDefault="00382ACA" w:rsidP="00931ECD">
            <w:pPr>
              <w:pStyle w:val="TAC"/>
            </w:pPr>
            <w:r w:rsidRPr="009B053A">
              <w:t>2575</w:t>
            </w:r>
          </w:p>
        </w:tc>
        <w:tc>
          <w:tcPr>
            <w:tcW w:w="425" w:type="dxa"/>
            <w:gridSpan w:val="2"/>
            <w:tcBorders>
              <w:top w:val="single" w:sz="4" w:space="0" w:color="auto"/>
              <w:left w:val="nil"/>
              <w:bottom w:val="single" w:sz="4" w:space="0" w:color="auto"/>
              <w:right w:val="single" w:sz="4" w:space="0" w:color="auto"/>
            </w:tcBorders>
          </w:tcPr>
          <w:p w14:paraId="11F43D4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1DF3783" w14:textId="77777777" w:rsidR="00382ACA" w:rsidRPr="009B053A" w:rsidRDefault="00382ACA" w:rsidP="00931ECD">
            <w:pPr>
              <w:pStyle w:val="TAC"/>
              <w:rPr>
                <w:rStyle w:val="TALCar"/>
                <w:rFonts w:eastAsiaTheme="minorEastAsia" w:cs="Arial"/>
                <w:szCs w:val="18"/>
              </w:rPr>
            </w:pPr>
            <w:r w:rsidRPr="009B053A">
              <w:t>2595</w:t>
            </w:r>
          </w:p>
        </w:tc>
        <w:tc>
          <w:tcPr>
            <w:tcW w:w="992" w:type="dxa"/>
            <w:gridSpan w:val="2"/>
            <w:tcBorders>
              <w:top w:val="single" w:sz="4" w:space="0" w:color="auto"/>
              <w:left w:val="nil"/>
              <w:bottom w:val="single" w:sz="4" w:space="0" w:color="auto"/>
              <w:right w:val="single" w:sz="4" w:space="0" w:color="auto"/>
            </w:tcBorders>
          </w:tcPr>
          <w:p w14:paraId="4B618650"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776A9036"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4E2B7010" w14:textId="77777777" w:rsidR="00382ACA" w:rsidRPr="009B053A" w:rsidRDefault="00382ACA" w:rsidP="00931ECD">
            <w:pPr>
              <w:pStyle w:val="TAC"/>
            </w:pPr>
            <w:r w:rsidRPr="009B053A">
              <w:t>5, 7, 6</w:t>
            </w:r>
          </w:p>
        </w:tc>
      </w:tr>
      <w:tr w:rsidR="00382ACA" w:rsidRPr="009B053A" w14:paraId="5E9F00E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3817A9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94932E6"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83269EF" w14:textId="77777777" w:rsidR="00382ACA" w:rsidRPr="009B053A" w:rsidRDefault="00382ACA" w:rsidP="00931ECD">
            <w:pPr>
              <w:pStyle w:val="TAC"/>
            </w:pPr>
            <w:r w:rsidRPr="009B053A">
              <w:t>2595</w:t>
            </w:r>
          </w:p>
        </w:tc>
        <w:tc>
          <w:tcPr>
            <w:tcW w:w="425" w:type="dxa"/>
            <w:gridSpan w:val="2"/>
            <w:tcBorders>
              <w:top w:val="single" w:sz="4" w:space="0" w:color="auto"/>
              <w:left w:val="nil"/>
              <w:bottom w:val="single" w:sz="4" w:space="0" w:color="auto"/>
              <w:right w:val="single" w:sz="4" w:space="0" w:color="auto"/>
            </w:tcBorders>
          </w:tcPr>
          <w:p w14:paraId="2116E18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5D59FA7" w14:textId="77777777" w:rsidR="00382ACA" w:rsidRPr="009B053A" w:rsidRDefault="00382ACA" w:rsidP="00931ECD">
            <w:pPr>
              <w:pStyle w:val="TAC"/>
              <w:rPr>
                <w:rStyle w:val="TALCar"/>
                <w:rFonts w:eastAsiaTheme="minorEastAsia" w:cs="Arial"/>
                <w:szCs w:val="18"/>
              </w:rPr>
            </w:pPr>
            <w:r w:rsidRPr="009B053A">
              <w:t>2620</w:t>
            </w:r>
          </w:p>
        </w:tc>
        <w:tc>
          <w:tcPr>
            <w:tcW w:w="992" w:type="dxa"/>
            <w:gridSpan w:val="2"/>
            <w:tcBorders>
              <w:top w:val="single" w:sz="4" w:space="0" w:color="auto"/>
              <w:left w:val="nil"/>
              <w:bottom w:val="single" w:sz="4" w:space="0" w:color="auto"/>
              <w:right w:val="single" w:sz="4" w:space="0" w:color="auto"/>
            </w:tcBorders>
          </w:tcPr>
          <w:p w14:paraId="6F5A8D53"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7FECAA2D"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5497875" w14:textId="77777777" w:rsidR="00382ACA" w:rsidRPr="009B053A" w:rsidRDefault="00382ACA" w:rsidP="00931ECD">
            <w:pPr>
              <w:pStyle w:val="TAC"/>
            </w:pPr>
            <w:r w:rsidRPr="009B053A">
              <w:t>5, 14</w:t>
            </w:r>
          </w:p>
        </w:tc>
      </w:tr>
      <w:tr w:rsidR="00382ACA" w:rsidRPr="009B053A" w14:paraId="3C59F2D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4F3C843" w14:textId="77777777" w:rsidR="00382ACA" w:rsidRPr="009B053A" w:rsidRDefault="00382ACA" w:rsidP="00931ECD">
            <w:pPr>
              <w:pStyle w:val="TAC"/>
              <w:rPr>
                <w:lang w:eastAsia="zh-TW"/>
              </w:rPr>
            </w:pPr>
            <w:r w:rsidRPr="009B053A">
              <w:rPr>
                <w:lang w:eastAsia="ja-JP"/>
              </w:rPr>
              <w:t>DC</w:t>
            </w:r>
            <w:r w:rsidRPr="009B053A">
              <w:t>_5_</w:t>
            </w:r>
            <w:r w:rsidRPr="009B053A">
              <w:rPr>
                <w:lang w:eastAsia="ja-JP"/>
              </w:rPr>
              <w:t>n12</w:t>
            </w:r>
          </w:p>
        </w:tc>
        <w:tc>
          <w:tcPr>
            <w:tcW w:w="2693" w:type="dxa"/>
            <w:gridSpan w:val="2"/>
            <w:tcBorders>
              <w:top w:val="single" w:sz="4" w:space="0" w:color="auto"/>
              <w:left w:val="nil"/>
              <w:bottom w:val="single" w:sz="4" w:space="0" w:color="auto"/>
              <w:right w:val="single" w:sz="4" w:space="0" w:color="auto"/>
            </w:tcBorders>
          </w:tcPr>
          <w:p w14:paraId="67567A58" w14:textId="77777777" w:rsidR="00382ACA" w:rsidRPr="009B053A" w:rsidRDefault="00382ACA" w:rsidP="00931ECD">
            <w:pPr>
              <w:pStyle w:val="TAL"/>
              <w:rPr>
                <w:rFonts w:cs="Arial"/>
              </w:rPr>
            </w:pPr>
            <w:r w:rsidRPr="009B053A">
              <w:rPr>
                <w:lang w:eastAsia="ja-JP"/>
              </w:rPr>
              <w:t>E-UTRA Band 2, 5, 13, 14, 17, 24, 25, 26, 30, 43, 50, 71, 74</w:t>
            </w:r>
          </w:p>
        </w:tc>
        <w:tc>
          <w:tcPr>
            <w:tcW w:w="1276" w:type="dxa"/>
            <w:gridSpan w:val="2"/>
            <w:tcBorders>
              <w:top w:val="single" w:sz="4" w:space="0" w:color="auto"/>
              <w:left w:val="nil"/>
              <w:bottom w:val="single" w:sz="4" w:space="0" w:color="auto"/>
              <w:right w:val="single" w:sz="4" w:space="0" w:color="auto"/>
            </w:tcBorders>
          </w:tcPr>
          <w:p w14:paraId="7BA0712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522210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959585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39DE84E" w14:textId="77777777" w:rsidR="00382ACA" w:rsidRPr="009B053A" w:rsidRDefault="00382ACA" w:rsidP="00931ECD">
            <w:pPr>
              <w:pStyle w:val="TAC"/>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2BE5B9C0" w14:textId="77777777" w:rsidR="00382ACA" w:rsidRPr="009B053A" w:rsidRDefault="00382ACA" w:rsidP="00931ECD">
            <w:pPr>
              <w:pStyle w:val="TAC"/>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2713C42E" w14:textId="77777777" w:rsidR="00382ACA" w:rsidRPr="009B053A" w:rsidRDefault="00382ACA" w:rsidP="00931ECD">
            <w:pPr>
              <w:pStyle w:val="TAC"/>
            </w:pPr>
          </w:p>
        </w:tc>
      </w:tr>
      <w:tr w:rsidR="00382ACA" w:rsidRPr="009B053A" w14:paraId="5BAE4DC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1C65C6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1D2BE26" w14:textId="77777777" w:rsidR="00382ACA" w:rsidRPr="009B053A" w:rsidRDefault="00382ACA" w:rsidP="00931ECD">
            <w:pPr>
              <w:pStyle w:val="TAL"/>
              <w:rPr>
                <w:lang w:eastAsia="ja-JP"/>
              </w:rPr>
            </w:pPr>
            <w:r w:rsidRPr="009B053A">
              <w:rPr>
                <w:lang w:eastAsia="ja-JP"/>
              </w:rPr>
              <w:t>E-UTRA Bands 4, 41, 42, 48, 51, 66, 70,</w:t>
            </w:r>
          </w:p>
          <w:p w14:paraId="5CD5612A" w14:textId="77777777" w:rsidR="00382ACA" w:rsidRPr="009B053A" w:rsidRDefault="00382ACA" w:rsidP="00931ECD">
            <w:pPr>
              <w:pStyle w:val="TAL"/>
              <w:rPr>
                <w:rFonts w:cs="Arial"/>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00FD6C4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530192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14248A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E9552B" w14:textId="77777777" w:rsidR="00382ACA" w:rsidRPr="009B053A" w:rsidRDefault="00382ACA" w:rsidP="00931ECD">
            <w:pPr>
              <w:pStyle w:val="TAC"/>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10751A7B" w14:textId="77777777" w:rsidR="00382ACA" w:rsidRPr="009B053A" w:rsidRDefault="00382ACA" w:rsidP="00931ECD">
            <w:pPr>
              <w:pStyle w:val="TAC"/>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77859B93" w14:textId="77777777" w:rsidR="00382ACA" w:rsidRPr="009B053A" w:rsidRDefault="00382ACA" w:rsidP="00931ECD">
            <w:pPr>
              <w:pStyle w:val="TAC"/>
            </w:pPr>
            <w:r w:rsidRPr="009B053A">
              <w:rPr>
                <w:lang w:eastAsia="ko-KR"/>
              </w:rPr>
              <w:t>2</w:t>
            </w:r>
          </w:p>
        </w:tc>
      </w:tr>
      <w:tr w:rsidR="00382ACA" w:rsidRPr="009B053A" w14:paraId="36A04C0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8EA195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7DA0C58" w14:textId="77777777" w:rsidR="00382ACA" w:rsidRPr="009B053A" w:rsidRDefault="00382ACA" w:rsidP="00931ECD">
            <w:pPr>
              <w:pStyle w:val="TAL"/>
              <w:rPr>
                <w:rFonts w:cs="Arial"/>
              </w:rPr>
            </w:pPr>
            <w:r w:rsidRPr="009B053A">
              <w:rPr>
                <w:lang w:eastAsia="ja-JP"/>
              </w:rPr>
              <w:t>E-UTRA Band 12, 85</w:t>
            </w:r>
          </w:p>
        </w:tc>
        <w:tc>
          <w:tcPr>
            <w:tcW w:w="1276" w:type="dxa"/>
            <w:gridSpan w:val="2"/>
            <w:tcBorders>
              <w:top w:val="single" w:sz="4" w:space="0" w:color="auto"/>
              <w:left w:val="nil"/>
              <w:bottom w:val="single" w:sz="4" w:space="0" w:color="auto"/>
              <w:right w:val="single" w:sz="4" w:space="0" w:color="auto"/>
            </w:tcBorders>
          </w:tcPr>
          <w:p w14:paraId="6318769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C8A6AE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533F6E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5941E10" w14:textId="77777777" w:rsidR="00382ACA" w:rsidRPr="009B053A" w:rsidRDefault="00382ACA" w:rsidP="00931ECD">
            <w:pPr>
              <w:pStyle w:val="TAC"/>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2E52285A" w14:textId="77777777" w:rsidR="00382ACA" w:rsidRPr="009B053A" w:rsidRDefault="00382ACA" w:rsidP="00931ECD">
            <w:pPr>
              <w:pStyle w:val="TAC"/>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20E2C4B0" w14:textId="77777777" w:rsidR="00382ACA" w:rsidRPr="009B053A" w:rsidRDefault="00382ACA" w:rsidP="00931ECD">
            <w:pPr>
              <w:pStyle w:val="TAC"/>
            </w:pPr>
            <w:r w:rsidRPr="009B053A">
              <w:rPr>
                <w:lang w:eastAsia="ko-KR"/>
              </w:rPr>
              <w:t>5</w:t>
            </w:r>
          </w:p>
        </w:tc>
      </w:tr>
      <w:tr w:rsidR="00382ACA" w:rsidRPr="009B053A" w14:paraId="6F11A8E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E92B729" w14:textId="77777777" w:rsidR="00382ACA" w:rsidRPr="009B053A" w:rsidRDefault="00382ACA" w:rsidP="00931ECD">
            <w:pPr>
              <w:pStyle w:val="TAC"/>
              <w:rPr>
                <w:lang w:eastAsia="ja-JP"/>
              </w:rPr>
            </w:pPr>
            <w:r w:rsidRPr="009B053A">
              <w:rPr>
                <w:lang w:eastAsia="zh-TW"/>
              </w:rPr>
              <w:t>DC_5_n30</w:t>
            </w:r>
          </w:p>
        </w:tc>
        <w:tc>
          <w:tcPr>
            <w:tcW w:w="2693" w:type="dxa"/>
            <w:gridSpan w:val="2"/>
            <w:tcBorders>
              <w:top w:val="single" w:sz="4" w:space="0" w:color="auto"/>
              <w:left w:val="nil"/>
              <w:bottom w:val="single" w:sz="4" w:space="0" w:color="auto"/>
              <w:right w:val="single" w:sz="4" w:space="0" w:color="auto"/>
            </w:tcBorders>
          </w:tcPr>
          <w:p w14:paraId="1D898653" w14:textId="77777777" w:rsidR="00382ACA" w:rsidRPr="009B053A" w:rsidRDefault="00382ACA" w:rsidP="00931ECD">
            <w:pPr>
              <w:pStyle w:val="TAL"/>
              <w:rPr>
                <w:rFonts w:cs="Arial"/>
              </w:rPr>
            </w:pPr>
            <w:r w:rsidRPr="009B053A">
              <w:t>E-UTRA Band 2, 4, 5, 7,12, 13, 14, 17, 24, 25, 26, 29, 30, 38, 48, 66, 70, 71, 85</w:t>
            </w:r>
          </w:p>
        </w:tc>
        <w:tc>
          <w:tcPr>
            <w:tcW w:w="1276" w:type="dxa"/>
            <w:gridSpan w:val="2"/>
            <w:tcBorders>
              <w:top w:val="single" w:sz="4" w:space="0" w:color="auto"/>
              <w:left w:val="nil"/>
              <w:bottom w:val="single" w:sz="4" w:space="0" w:color="auto"/>
              <w:right w:val="single" w:sz="4" w:space="0" w:color="auto"/>
            </w:tcBorders>
          </w:tcPr>
          <w:p w14:paraId="3FF2DD3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1E6B1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1001E5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C98AB2D"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7EBA056"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1572C58F" w14:textId="77777777" w:rsidR="00382ACA" w:rsidRPr="009B053A" w:rsidRDefault="00382ACA" w:rsidP="00931ECD">
            <w:pPr>
              <w:pStyle w:val="TAC"/>
            </w:pPr>
          </w:p>
        </w:tc>
      </w:tr>
      <w:tr w:rsidR="00382ACA" w:rsidRPr="009B053A" w14:paraId="156B825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389C1B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6D8956B" w14:textId="77777777" w:rsidR="00382ACA" w:rsidRPr="009B053A" w:rsidRDefault="00382ACA" w:rsidP="00931ECD">
            <w:pPr>
              <w:pStyle w:val="TAL"/>
            </w:pPr>
            <w:r w:rsidRPr="009B053A">
              <w:t xml:space="preserve">E-UTRA Band 41, 53 </w:t>
            </w:r>
          </w:p>
          <w:p w14:paraId="5DE8F5D9" w14:textId="77777777" w:rsidR="00382ACA" w:rsidRPr="009B053A" w:rsidRDefault="00382ACA" w:rsidP="00931ECD">
            <w:pPr>
              <w:pStyle w:val="TAL"/>
              <w:rPr>
                <w:rFonts w:cs="Arial"/>
              </w:rPr>
            </w:pPr>
            <w:r w:rsidRPr="009B053A">
              <w:t>NR Band n77</w:t>
            </w:r>
          </w:p>
        </w:tc>
        <w:tc>
          <w:tcPr>
            <w:tcW w:w="1276" w:type="dxa"/>
            <w:gridSpan w:val="2"/>
            <w:tcBorders>
              <w:top w:val="single" w:sz="4" w:space="0" w:color="auto"/>
              <w:left w:val="nil"/>
              <w:bottom w:val="single" w:sz="4" w:space="0" w:color="auto"/>
              <w:right w:val="single" w:sz="4" w:space="0" w:color="auto"/>
            </w:tcBorders>
          </w:tcPr>
          <w:p w14:paraId="4D2C66B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B6D4F0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B7C88A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92ED06"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69BB2F4"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E2D2830" w14:textId="77777777" w:rsidR="00382ACA" w:rsidRPr="009B053A" w:rsidRDefault="00382ACA" w:rsidP="00931ECD">
            <w:pPr>
              <w:pStyle w:val="TAC"/>
            </w:pPr>
            <w:r w:rsidRPr="009B053A">
              <w:t>2</w:t>
            </w:r>
          </w:p>
        </w:tc>
      </w:tr>
      <w:tr w:rsidR="00382ACA" w:rsidRPr="009B053A" w14:paraId="042668B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87439B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D61F54" w14:textId="77777777" w:rsidR="00382ACA" w:rsidRPr="009B053A" w:rsidRDefault="00382ACA" w:rsidP="00931ECD">
            <w:pPr>
              <w:pStyle w:val="TAL"/>
              <w:rPr>
                <w:rFonts w:cs="Arial"/>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A7CC62A"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3FCAFB6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91C209E"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771C4B0D" w14:textId="77777777" w:rsidR="00382ACA" w:rsidRPr="009B053A" w:rsidRDefault="00382ACA" w:rsidP="00931ECD">
            <w:pPr>
              <w:pStyle w:val="TAC"/>
              <w:rPr>
                <w:lang w:eastAsia="ko-KR"/>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13782304" w14:textId="77777777" w:rsidR="00382ACA" w:rsidRPr="009B053A" w:rsidRDefault="00382ACA" w:rsidP="00931ECD">
            <w:pPr>
              <w:pStyle w:val="TAC"/>
              <w:rPr>
                <w:lang w:eastAsia="ko-KR"/>
              </w:rPr>
            </w:pPr>
            <w:r w:rsidRPr="009B053A">
              <w:t>0.3</w:t>
            </w:r>
          </w:p>
        </w:tc>
        <w:tc>
          <w:tcPr>
            <w:tcW w:w="1134" w:type="dxa"/>
            <w:tcBorders>
              <w:top w:val="single" w:sz="4" w:space="0" w:color="auto"/>
              <w:left w:val="nil"/>
              <w:bottom w:val="single" w:sz="4" w:space="0" w:color="auto"/>
              <w:right w:val="single" w:sz="4" w:space="0" w:color="auto"/>
            </w:tcBorders>
            <w:noWrap/>
          </w:tcPr>
          <w:p w14:paraId="02E41C82" w14:textId="77777777" w:rsidR="00382ACA" w:rsidRPr="009B053A" w:rsidRDefault="00382ACA" w:rsidP="00931ECD">
            <w:pPr>
              <w:pStyle w:val="TAC"/>
            </w:pPr>
            <w:r w:rsidRPr="009B053A">
              <w:t>3</w:t>
            </w:r>
          </w:p>
        </w:tc>
      </w:tr>
      <w:tr w:rsidR="00382ACA" w:rsidRPr="009B053A" w14:paraId="759AFDD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87F66FC" w14:textId="77777777" w:rsidR="00382ACA" w:rsidRPr="009B053A" w:rsidRDefault="00382ACA" w:rsidP="00931ECD">
            <w:pPr>
              <w:pStyle w:val="TAC"/>
              <w:rPr>
                <w:lang w:eastAsia="ja-JP"/>
              </w:rPr>
            </w:pPr>
            <w:r w:rsidRPr="009B053A">
              <w:rPr>
                <w:lang w:eastAsia="ja-JP"/>
              </w:rPr>
              <w:t>DC_5_n66</w:t>
            </w:r>
          </w:p>
        </w:tc>
        <w:tc>
          <w:tcPr>
            <w:tcW w:w="2693" w:type="dxa"/>
            <w:gridSpan w:val="2"/>
            <w:tcBorders>
              <w:top w:val="single" w:sz="4" w:space="0" w:color="auto"/>
              <w:left w:val="nil"/>
              <w:bottom w:val="single" w:sz="4" w:space="0" w:color="auto"/>
              <w:right w:val="single" w:sz="4" w:space="0" w:color="auto"/>
            </w:tcBorders>
          </w:tcPr>
          <w:p w14:paraId="1A9E90CA" w14:textId="77777777" w:rsidR="00382ACA" w:rsidRPr="009B053A" w:rsidRDefault="00382ACA" w:rsidP="00931ECD">
            <w:pPr>
              <w:pStyle w:val="TAL"/>
              <w:rPr>
                <w:lang w:eastAsia="ja-JP"/>
              </w:rPr>
            </w:pPr>
            <w:r w:rsidRPr="009B053A">
              <w:rPr>
                <w:lang w:eastAsia="ja-JP"/>
              </w:rPr>
              <w:t>E-UTRA Band 1, 2, 3, 4, 5, 6, 7, 8, 12, 13, 14, 17, 24, 25, 28, 29, 30, 34, 38, 40, 43, 45, 50, 51, 65, 66, 70, 71, 85</w:t>
            </w:r>
          </w:p>
        </w:tc>
        <w:tc>
          <w:tcPr>
            <w:tcW w:w="1276" w:type="dxa"/>
            <w:gridSpan w:val="2"/>
            <w:tcBorders>
              <w:top w:val="single" w:sz="4" w:space="0" w:color="auto"/>
              <w:left w:val="nil"/>
              <w:bottom w:val="single" w:sz="4" w:space="0" w:color="auto"/>
              <w:right w:val="single" w:sz="4" w:space="0" w:color="auto"/>
            </w:tcBorders>
          </w:tcPr>
          <w:p w14:paraId="5025548C"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43295D6B"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24F1B48E"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67A86787"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42988BDF"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713ABE14" w14:textId="77777777" w:rsidR="00382ACA" w:rsidRPr="009B053A" w:rsidRDefault="00382ACA" w:rsidP="00931ECD">
            <w:pPr>
              <w:pStyle w:val="TAC"/>
              <w:rPr>
                <w:lang w:eastAsia="ja-JP"/>
              </w:rPr>
            </w:pPr>
          </w:p>
        </w:tc>
      </w:tr>
      <w:tr w:rsidR="00382ACA" w:rsidRPr="009B053A" w14:paraId="4643EBF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6086B8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C121F31" w14:textId="77777777" w:rsidR="00382ACA" w:rsidRPr="009B053A" w:rsidRDefault="00382ACA" w:rsidP="00931ECD">
            <w:pPr>
              <w:pStyle w:val="TAL"/>
              <w:rPr>
                <w:lang w:eastAsia="ja-JP"/>
              </w:rPr>
            </w:pPr>
            <w:r w:rsidRPr="009B053A">
              <w:rPr>
                <w:lang w:eastAsia="ja-JP"/>
              </w:rPr>
              <w:t>E-UTRA Band 26</w:t>
            </w:r>
          </w:p>
        </w:tc>
        <w:tc>
          <w:tcPr>
            <w:tcW w:w="1276" w:type="dxa"/>
            <w:gridSpan w:val="2"/>
            <w:tcBorders>
              <w:top w:val="single" w:sz="4" w:space="0" w:color="auto"/>
              <w:left w:val="nil"/>
              <w:bottom w:val="single" w:sz="4" w:space="0" w:color="auto"/>
              <w:right w:val="single" w:sz="4" w:space="0" w:color="auto"/>
            </w:tcBorders>
          </w:tcPr>
          <w:p w14:paraId="7E436C05" w14:textId="77777777" w:rsidR="00382ACA" w:rsidRPr="009B053A" w:rsidRDefault="00382ACA" w:rsidP="00931ECD">
            <w:pPr>
              <w:pStyle w:val="TAC"/>
            </w:pPr>
            <w:r w:rsidRPr="009B053A">
              <w:t>859</w:t>
            </w:r>
          </w:p>
        </w:tc>
        <w:tc>
          <w:tcPr>
            <w:tcW w:w="425" w:type="dxa"/>
            <w:gridSpan w:val="2"/>
            <w:tcBorders>
              <w:top w:val="single" w:sz="4" w:space="0" w:color="auto"/>
              <w:left w:val="nil"/>
              <w:bottom w:val="single" w:sz="4" w:space="0" w:color="auto"/>
              <w:right w:val="single" w:sz="4" w:space="0" w:color="auto"/>
            </w:tcBorders>
          </w:tcPr>
          <w:p w14:paraId="7B93F81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6A2A449" w14:textId="77777777" w:rsidR="00382ACA" w:rsidRPr="009B053A" w:rsidRDefault="00382ACA" w:rsidP="00931ECD">
            <w:pPr>
              <w:pStyle w:val="TAC"/>
              <w:rPr>
                <w:rStyle w:val="TALCar"/>
                <w:rFonts w:eastAsiaTheme="minorEastAsia" w:cs="Arial"/>
                <w:szCs w:val="18"/>
              </w:rPr>
            </w:pPr>
            <w:r w:rsidRPr="009B053A">
              <w:t>869</w:t>
            </w:r>
          </w:p>
        </w:tc>
        <w:tc>
          <w:tcPr>
            <w:tcW w:w="992" w:type="dxa"/>
            <w:gridSpan w:val="2"/>
            <w:tcBorders>
              <w:top w:val="single" w:sz="4" w:space="0" w:color="auto"/>
              <w:left w:val="nil"/>
              <w:bottom w:val="single" w:sz="4" w:space="0" w:color="auto"/>
              <w:right w:val="single" w:sz="4" w:space="0" w:color="auto"/>
            </w:tcBorders>
          </w:tcPr>
          <w:p w14:paraId="58857B6E" w14:textId="77777777" w:rsidR="00382ACA" w:rsidRPr="009B053A" w:rsidRDefault="00382ACA" w:rsidP="00931ECD">
            <w:pPr>
              <w:pStyle w:val="TAC"/>
            </w:pPr>
            <w:r w:rsidRPr="009B053A">
              <w:t>-27</w:t>
            </w:r>
          </w:p>
        </w:tc>
        <w:tc>
          <w:tcPr>
            <w:tcW w:w="1134" w:type="dxa"/>
            <w:gridSpan w:val="2"/>
            <w:tcBorders>
              <w:top w:val="single" w:sz="4" w:space="0" w:color="auto"/>
              <w:left w:val="nil"/>
              <w:bottom w:val="single" w:sz="4" w:space="0" w:color="auto"/>
              <w:right w:val="single" w:sz="4" w:space="0" w:color="auto"/>
            </w:tcBorders>
            <w:noWrap/>
          </w:tcPr>
          <w:p w14:paraId="13DD0EF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294EC8F" w14:textId="77777777" w:rsidR="00382ACA" w:rsidRPr="009B053A" w:rsidRDefault="00382ACA" w:rsidP="00931ECD">
            <w:pPr>
              <w:pStyle w:val="TAC"/>
            </w:pPr>
          </w:p>
        </w:tc>
      </w:tr>
      <w:tr w:rsidR="00382ACA" w:rsidRPr="009B053A" w14:paraId="0B8C1A6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6C0172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2461F40" w14:textId="77777777" w:rsidR="00382ACA" w:rsidRPr="009B053A" w:rsidRDefault="00382ACA" w:rsidP="00931ECD">
            <w:pPr>
              <w:pStyle w:val="TAL"/>
              <w:rPr>
                <w:lang w:eastAsia="ja-JP"/>
              </w:rPr>
            </w:pPr>
            <w:r w:rsidRPr="009B053A">
              <w:rPr>
                <w:lang w:eastAsia="ja-JP"/>
              </w:rPr>
              <w:t>E-UTRA Band 41, 42, 48, 52,</w:t>
            </w:r>
          </w:p>
          <w:p w14:paraId="57297E11"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6DD62545"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4B60C9C4"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5B294E3A" w14:textId="77777777" w:rsidR="00382ACA" w:rsidRPr="009B053A" w:rsidRDefault="00382ACA" w:rsidP="00931ECD">
            <w:pPr>
              <w:pStyle w:val="TAC"/>
              <w:rPr>
                <w:rStyle w:val="TALCar"/>
                <w:rFonts w:eastAsiaTheme="minorEastAsia" w:cs="Arial"/>
                <w:szCs w:val="18"/>
              </w:rPr>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5AAAE1BB" w14:textId="77777777" w:rsidR="00382ACA" w:rsidRPr="009B053A" w:rsidRDefault="00382ACA" w:rsidP="00931ECD">
            <w:pPr>
              <w:pStyle w:val="TAC"/>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8A2BAE4"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45E8B59D" w14:textId="77777777" w:rsidR="00382ACA" w:rsidRPr="009B053A" w:rsidRDefault="00382ACA" w:rsidP="00931ECD">
            <w:pPr>
              <w:pStyle w:val="TAC"/>
            </w:pPr>
            <w:r w:rsidRPr="009B053A">
              <w:rPr>
                <w:lang w:eastAsia="zh-CN"/>
              </w:rPr>
              <w:t>2</w:t>
            </w:r>
          </w:p>
        </w:tc>
      </w:tr>
      <w:tr w:rsidR="00382ACA" w:rsidRPr="009B053A" w14:paraId="406BFF8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8DCECFB" w14:textId="77777777" w:rsidR="00382ACA" w:rsidRPr="009B053A" w:rsidRDefault="00382ACA" w:rsidP="00931ECD">
            <w:pPr>
              <w:pStyle w:val="TAC"/>
              <w:rPr>
                <w:lang w:eastAsia="ja-JP"/>
              </w:rPr>
            </w:pPr>
            <w:r w:rsidRPr="009B053A">
              <w:rPr>
                <w:lang w:eastAsia="ja-JP"/>
              </w:rPr>
              <w:t>DC_5_n</w:t>
            </w:r>
            <w:r w:rsidRPr="009B053A">
              <w:rPr>
                <w:lang w:eastAsia="zh-CN"/>
              </w:rPr>
              <w:t>71</w:t>
            </w:r>
          </w:p>
        </w:tc>
        <w:tc>
          <w:tcPr>
            <w:tcW w:w="2693" w:type="dxa"/>
            <w:gridSpan w:val="2"/>
            <w:tcBorders>
              <w:top w:val="single" w:sz="4" w:space="0" w:color="auto"/>
              <w:left w:val="nil"/>
              <w:bottom w:val="single" w:sz="4" w:space="0" w:color="auto"/>
              <w:right w:val="single" w:sz="4" w:space="0" w:color="auto"/>
            </w:tcBorders>
          </w:tcPr>
          <w:p w14:paraId="6E7C28AE" w14:textId="77777777" w:rsidR="00382ACA" w:rsidRPr="009B053A" w:rsidRDefault="00382ACA" w:rsidP="00931ECD">
            <w:pPr>
              <w:pStyle w:val="TAL"/>
              <w:rPr>
                <w:lang w:eastAsia="ja-JP"/>
              </w:rPr>
            </w:pPr>
            <w:r w:rsidRPr="009B053A">
              <w:rPr>
                <w:lang w:eastAsia="zh-CN"/>
              </w:rPr>
              <w:t>E-UTRA Band 4, 5, 12, 13, 14, 17, 24, 26, 30, 48, 66, 85</w:t>
            </w:r>
          </w:p>
        </w:tc>
        <w:tc>
          <w:tcPr>
            <w:tcW w:w="1276" w:type="dxa"/>
            <w:gridSpan w:val="2"/>
            <w:tcBorders>
              <w:top w:val="single" w:sz="4" w:space="0" w:color="auto"/>
              <w:left w:val="nil"/>
              <w:bottom w:val="single" w:sz="4" w:space="0" w:color="auto"/>
              <w:right w:val="single" w:sz="4" w:space="0" w:color="auto"/>
            </w:tcBorders>
          </w:tcPr>
          <w:p w14:paraId="2C3190B3"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488F5AD"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545AEBD"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D4D47AD"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8C3887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0574E84" w14:textId="77777777" w:rsidR="00382ACA" w:rsidRPr="009B053A" w:rsidRDefault="00382ACA" w:rsidP="00931ECD">
            <w:pPr>
              <w:pStyle w:val="TAC"/>
              <w:rPr>
                <w:lang w:eastAsia="ja-JP"/>
              </w:rPr>
            </w:pPr>
          </w:p>
        </w:tc>
      </w:tr>
      <w:tr w:rsidR="00382ACA" w:rsidRPr="009B053A" w14:paraId="48526DB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360B1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65494FF" w14:textId="77777777" w:rsidR="00382ACA" w:rsidRPr="009B053A" w:rsidRDefault="00382ACA" w:rsidP="00931ECD">
            <w:pPr>
              <w:pStyle w:val="TAL"/>
              <w:rPr>
                <w:lang w:eastAsia="ja-JP"/>
              </w:rPr>
            </w:pPr>
            <w:r w:rsidRPr="009B053A">
              <w:rPr>
                <w:lang w:eastAsia="ja-JP"/>
              </w:rPr>
              <w:t>E-UTRA Band 2, 25, 41, 70,</w:t>
            </w:r>
          </w:p>
          <w:p w14:paraId="05E4EF74"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3AC2EF6F"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685B4D"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5837AF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011B92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2F85846"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C5F1FC3" w14:textId="77777777" w:rsidR="00382ACA" w:rsidRPr="009B053A" w:rsidRDefault="00382ACA" w:rsidP="00931ECD">
            <w:pPr>
              <w:pStyle w:val="TAC"/>
              <w:rPr>
                <w:lang w:eastAsia="ja-JP"/>
              </w:rPr>
            </w:pPr>
            <w:r w:rsidRPr="009B053A">
              <w:t>2</w:t>
            </w:r>
          </w:p>
        </w:tc>
      </w:tr>
      <w:tr w:rsidR="00382ACA" w:rsidRPr="009B053A" w14:paraId="751B282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D487C5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0D80F66" w14:textId="77777777" w:rsidR="00382ACA" w:rsidRPr="009B053A" w:rsidRDefault="00382ACA" w:rsidP="00931ECD">
            <w:pPr>
              <w:pStyle w:val="TAL"/>
              <w:rPr>
                <w:lang w:eastAsia="ja-JP"/>
              </w:rPr>
            </w:pPr>
            <w:r w:rsidRPr="009B053A">
              <w:rPr>
                <w:lang w:eastAsia="zh-CN"/>
              </w:rPr>
              <w:t>E-UTRA Band 29</w:t>
            </w:r>
          </w:p>
        </w:tc>
        <w:tc>
          <w:tcPr>
            <w:tcW w:w="1276" w:type="dxa"/>
            <w:gridSpan w:val="2"/>
            <w:tcBorders>
              <w:top w:val="single" w:sz="4" w:space="0" w:color="auto"/>
              <w:left w:val="nil"/>
              <w:bottom w:val="single" w:sz="4" w:space="0" w:color="auto"/>
              <w:right w:val="single" w:sz="4" w:space="0" w:color="auto"/>
            </w:tcBorders>
          </w:tcPr>
          <w:p w14:paraId="7BD36915"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8735133"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AFEFF98"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A063FB" w14:textId="77777777" w:rsidR="00382ACA" w:rsidRPr="009B053A" w:rsidRDefault="00382ACA" w:rsidP="00931ECD">
            <w:pPr>
              <w:pStyle w:val="TAC"/>
              <w:rPr>
                <w:lang w:eastAsia="ja-JP"/>
              </w:rPr>
            </w:pPr>
            <w:r w:rsidRPr="009B053A">
              <w:t>-38</w:t>
            </w:r>
          </w:p>
        </w:tc>
        <w:tc>
          <w:tcPr>
            <w:tcW w:w="1134" w:type="dxa"/>
            <w:gridSpan w:val="2"/>
            <w:tcBorders>
              <w:top w:val="single" w:sz="4" w:space="0" w:color="auto"/>
              <w:left w:val="nil"/>
              <w:bottom w:val="single" w:sz="4" w:space="0" w:color="auto"/>
              <w:right w:val="single" w:sz="4" w:space="0" w:color="auto"/>
            </w:tcBorders>
            <w:noWrap/>
          </w:tcPr>
          <w:p w14:paraId="5B284E1A"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44924F2" w14:textId="77777777" w:rsidR="00382ACA" w:rsidRPr="009B053A" w:rsidRDefault="00382ACA" w:rsidP="00931ECD">
            <w:pPr>
              <w:pStyle w:val="TAC"/>
              <w:rPr>
                <w:lang w:eastAsia="ja-JP"/>
              </w:rPr>
            </w:pPr>
            <w:r w:rsidRPr="009B053A">
              <w:t>5</w:t>
            </w:r>
          </w:p>
        </w:tc>
      </w:tr>
      <w:tr w:rsidR="00382ACA" w:rsidRPr="009B053A" w14:paraId="173454E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DE09B5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CB4288E" w14:textId="77777777" w:rsidR="00382ACA" w:rsidRPr="009B053A" w:rsidRDefault="00382ACA" w:rsidP="00931ECD">
            <w:pPr>
              <w:pStyle w:val="TAL"/>
              <w:rPr>
                <w:lang w:eastAsia="ja-JP"/>
              </w:rPr>
            </w:pPr>
            <w:r w:rsidRPr="009B053A">
              <w:rPr>
                <w:lang w:eastAsia="zh-CN"/>
              </w:rPr>
              <w:t>E-UTRA Band 71</w:t>
            </w:r>
          </w:p>
        </w:tc>
        <w:tc>
          <w:tcPr>
            <w:tcW w:w="1276" w:type="dxa"/>
            <w:gridSpan w:val="2"/>
            <w:tcBorders>
              <w:top w:val="single" w:sz="4" w:space="0" w:color="auto"/>
              <w:left w:val="nil"/>
              <w:bottom w:val="single" w:sz="4" w:space="0" w:color="auto"/>
              <w:right w:val="single" w:sz="4" w:space="0" w:color="auto"/>
            </w:tcBorders>
          </w:tcPr>
          <w:p w14:paraId="4684A228"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4DB8D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5B7ED0F"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C0E4F0F"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BFBE0E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8EF80FD" w14:textId="77777777" w:rsidR="00382ACA" w:rsidRPr="009B053A" w:rsidRDefault="00382ACA" w:rsidP="00931ECD">
            <w:pPr>
              <w:pStyle w:val="TAC"/>
              <w:rPr>
                <w:lang w:eastAsia="ja-JP"/>
              </w:rPr>
            </w:pPr>
            <w:r w:rsidRPr="009B053A">
              <w:t>5</w:t>
            </w:r>
          </w:p>
        </w:tc>
      </w:tr>
      <w:tr w:rsidR="00382ACA" w:rsidRPr="009B053A" w14:paraId="17BB524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DAA30CE" w14:textId="77777777" w:rsidR="00382ACA" w:rsidRPr="009B053A" w:rsidRDefault="00382ACA" w:rsidP="00931ECD">
            <w:pPr>
              <w:pStyle w:val="TAC"/>
              <w:rPr>
                <w:lang w:eastAsia="ja-JP"/>
              </w:rPr>
            </w:pPr>
            <w:r w:rsidRPr="009B053A">
              <w:rPr>
                <w:lang w:eastAsia="zh-CN"/>
              </w:rPr>
              <w:t>DC</w:t>
            </w:r>
            <w:r w:rsidRPr="009B053A">
              <w:rPr>
                <w:lang w:eastAsia="ja-JP"/>
              </w:rPr>
              <w:t>_5_n77</w:t>
            </w:r>
          </w:p>
        </w:tc>
        <w:tc>
          <w:tcPr>
            <w:tcW w:w="2693" w:type="dxa"/>
            <w:gridSpan w:val="2"/>
            <w:tcBorders>
              <w:top w:val="single" w:sz="4" w:space="0" w:color="auto"/>
              <w:left w:val="nil"/>
              <w:bottom w:val="single" w:sz="4" w:space="0" w:color="auto"/>
              <w:right w:val="single" w:sz="4" w:space="0" w:color="auto"/>
            </w:tcBorders>
          </w:tcPr>
          <w:p w14:paraId="151F3797" w14:textId="77777777" w:rsidR="00382ACA" w:rsidRPr="009B053A" w:rsidRDefault="00382ACA" w:rsidP="00931ECD">
            <w:pPr>
              <w:pStyle w:val="TAL"/>
              <w:rPr>
                <w:lang w:eastAsia="zh-CN"/>
              </w:rPr>
            </w:pPr>
            <w:r w:rsidRPr="009B053A">
              <w:t>E-UTRA Band 2, 4, 12, 13, 14, 17, 25, 26, 28, 29, 30, 40, 65, 66, 70, 71</w:t>
            </w:r>
          </w:p>
        </w:tc>
        <w:tc>
          <w:tcPr>
            <w:tcW w:w="1276" w:type="dxa"/>
            <w:gridSpan w:val="2"/>
            <w:tcBorders>
              <w:top w:val="single" w:sz="4" w:space="0" w:color="auto"/>
              <w:left w:val="nil"/>
              <w:bottom w:val="single" w:sz="4" w:space="0" w:color="auto"/>
              <w:right w:val="single" w:sz="4" w:space="0" w:color="auto"/>
            </w:tcBorders>
          </w:tcPr>
          <w:p w14:paraId="69A44CC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F2285F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A79875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349895E"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727AB8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7ECEFE1" w14:textId="77777777" w:rsidR="00382ACA" w:rsidRPr="009B053A" w:rsidRDefault="00382ACA" w:rsidP="00931ECD">
            <w:pPr>
              <w:pStyle w:val="TAC"/>
            </w:pPr>
          </w:p>
        </w:tc>
      </w:tr>
      <w:tr w:rsidR="00382ACA" w:rsidRPr="009B053A" w14:paraId="10336CF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850F2F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486DBC2" w14:textId="77777777" w:rsidR="00382ACA" w:rsidRPr="009B053A" w:rsidRDefault="00382ACA" w:rsidP="00931ECD">
            <w:pPr>
              <w:pStyle w:val="TAL"/>
              <w:rPr>
                <w:lang w:eastAsia="zh-CN"/>
              </w:rPr>
            </w:pPr>
            <w:r w:rsidRPr="009B053A">
              <w:rPr>
                <w:lang w:eastAsia="zh-CN"/>
              </w:rPr>
              <w:t>E-UTRA Band 41</w:t>
            </w:r>
          </w:p>
        </w:tc>
        <w:tc>
          <w:tcPr>
            <w:tcW w:w="1276" w:type="dxa"/>
            <w:gridSpan w:val="2"/>
            <w:tcBorders>
              <w:top w:val="single" w:sz="4" w:space="0" w:color="auto"/>
              <w:left w:val="nil"/>
              <w:bottom w:val="single" w:sz="4" w:space="0" w:color="auto"/>
              <w:right w:val="single" w:sz="4" w:space="0" w:color="auto"/>
            </w:tcBorders>
          </w:tcPr>
          <w:p w14:paraId="64A9610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0FBB17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2D4FCD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FF4F50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368485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2AADED6" w14:textId="77777777" w:rsidR="00382ACA" w:rsidRPr="009B053A" w:rsidRDefault="00382ACA" w:rsidP="00931ECD">
            <w:pPr>
              <w:pStyle w:val="TAC"/>
            </w:pPr>
            <w:r w:rsidRPr="009B053A">
              <w:t>2</w:t>
            </w:r>
          </w:p>
        </w:tc>
      </w:tr>
      <w:tr w:rsidR="00382ACA" w:rsidRPr="009B053A" w14:paraId="550D2DD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FE7320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3779755" w14:textId="77777777" w:rsidR="00382ACA" w:rsidRPr="009B053A" w:rsidRDefault="00382ACA" w:rsidP="00931ECD">
            <w:pPr>
              <w:pStyle w:val="TAL"/>
              <w:rPr>
                <w:lang w:eastAsia="zh-CN"/>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DF5485C" w14:textId="77777777" w:rsidR="00382ACA" w:rsidRPr="009B053A" w:rsidRDefault="00382ACA" w:rsidP="00931ECD">
            <w:pPr>
              <w:pStyle w:val="TAC"/>
            </w:pPr>
            <w:r w:rsidRPr="009B053A">
              <w:rPr>
                <w:lang w:eastAsia="zh-CN"/>
              </w:rPr>
              <w:t>1884.5</w:t>
            </w:r>
          </w:p>
        </w:tc>
        <w:tc>
          <w:tcPr>
            <w:tcW w:w="425" w:type="dxa"/>
            <w:gridSpan w:val="2"/>
            <w:tcBorders>
              <w:top w:val="single" w:sz="4" w:space="0" w:color="auto"/>
              <w:left w:val="nil"/>
              <w:bottom w:val="single" w:sz="4" w:space="0" w:color="auto"/>
              <w:right w:val="single" w:sz="4" w:space="0" w:color="auto"/>
            </w:tcBorders>
          </w:tcPr>
          <w:p w14:paraId="65E5B8E7"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38F35AB3"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6AEB4444"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5EA6CA3B"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3FA91812" w14:textId="77777777" w:rsidR="00382ACA" w:rsidRPr="009B053A" w:rsidRDefault="00382ACA" w:rsidP="00931ECD">
            <w:pPr>
              <w:pStyle w:val="TAC"/>
            </w:pPr>
            <w:r w:rsidRPr="009B053A">
              <w:t>3</w:t>
            </w:r>
          </w:p>
        </w:tc>
      </w:tr>
      <w:tr w:rsidR="00382ACA" w:rsidRPr="009B053A" w14:paraId="41FA352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5A3D5D6" w14:textId="77777777" w:rsidR="00382ACA" w:rsidRPr="009B053A" w:rsidRDefault="00382ACA" w:rsidP="00931ECD">
            <w:pPr>
              <w:pStyle w:val="TAC"/>
              <w:rPr>
                <w:lang w:eastAsia="ja-JP"/>
              </w:rPr>
            </w:pPr>
            <w:r w:rsidRPr="009B053A">
              <w:rPr>
                <w:kern w:val="2"/>
                <w:lang w:eastAsia="zh-CN"/>
              </w:rPr>
              <w:t>DC_5</w:t>
            </w:r>
            <w:r w:rsidRPr="009B053A">
              <w:rPr>
                <w:rFonts w:eastAsia="Malgun Gothic"/>
                <w:kern w:val="2"/>
                <w:lang w:eastAsia="ko-KR"/>
              </w:rPr>
              <w:t>_</w:t>
            </w:r>
            <w:r w:rsidRPr="009B053A">
              <w:rPr>
                <w:kern w:val="2"/>
                <w:lang w:eastAsia="zh-CN"/>
              </w:rPr>
              <w:t>n78</w:t>
            </w:r>
          </w:p>
        </w:tc>
        <w:tc>
          <w:tcPr>
            <w:tcW w:w="2693" w:type="dxa"/>
            <w:gridSpan w:val="2"/>
            <w:tcBorders>
              <w:top w:val="single" w:sz="4" w:space="0" w:color="auto"/>
              <w:left w:val="nil"/>
              <w:bottom w:val="single" w:sz="4" w:space="0" w:color="auto"/>
              <w:right w:val="single" w:sz="4" w:space="0" w:color="auto"/>
            </w:tcBorders>
          </w:tcPr>
          <w:p w14:paraId="294F58F2" w14:textId="77777777" w:rsidR="00382ACA" w:rsidRPr="009B053A" w:rsidRDefault="00382ACA" w:rsidP="00931ECD">
            <w:pPr>
              <w:pStyle w:val="TAL"/>
              <w:rPr>
                <w:lang w:eastAsia="ja-JP"/>
              </w:rPr>
            </w:pPr>
            <w:r w:rsidRPr="009B053A">
              <w:rPr>
                <w:lang w:eastAsia="ja-JP"/>
              </w:rPr>
              <w:t>E-UTRA Band 1, 2, 3, 4, 5, 7, 8, 12, 13, 14, 17, 24, 25, 28, 29, 30, 31, 34, 38, 40, 45, 65, 66, 70</w:t>
            </w:r>
          </w:p>
        </w:tc>
        <w:tc>
          <w:tcPr>
            <w:tcW w:w="1276" w:type="dxa"/>
            <w:gridSpan w:val="2"/>
            <w:tcBorders>
              <w:top w:val="single" w:sz="4" w:space="0" w:color="auto"/>
              <w:left w:val="nil"/>
              <w:bottom w:val="single" w:sz="4" w:space="0" w:color="auto"/>
              <w:right w:val="single" w:sz="4" w:space="0" w:color="auto"/>
            </w:tcBorders>
          </w:tcPr>
          <w:p w14:paraId="64140C76" w14:textId="77777777" w:rsidR="00382ACA" w:rsidRPr="009B053A" w:rsidRDefault="00382ACA" w:rsidP="00931ECD">
            <w:pPr>
              <w:pStyle w:val="TAC"/>
              <w:rPr>
                <w:lang w:eastAsia="ja-JP"/>
              </w:rPr>
            </w:pPr>
            <w:r w:rsidRPr="009B053A">
              <w:rPr>
                <w:kern w:val="2"/>
                <w:lang w:eastAsia="zh-CN"/>
              </w:rPr>
              <w:t>F</w:t>
            </w:r>
            <w:r w:rsidRPr="009B053A">
              <w:rPr>
                <w:kern w:val="2"/>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702EEED2" w14:textId="77777777" w:rsidR="00382ACA" w:rsidRPr="009B053A" w:rsidRDefault="00382ACA" w:rsidP="00931ECD">
            <w:pPr>
              <w:pStyle w:val="TAC"/>
            </w:pPr>
            <w:r w:rsidRPr="009B053A">
              <w:rPr>
                <w:kern w:val="2"/>
                <w:lang w:eastAsia="zh-CN"/>
              </w:rPr>
              <w:t>-</w:t>
            </w:r>
          </w:p>
        </w:tc>
        <w:tc>
          <w:tcPr>
            <w:tcW w:w="1134" w:type="dxa"/>
            <w:gridSpan w:val="2"/>
            <w:tcBorders>
              <w:top w:val="single" w:sz="4" w:space="0" w:color="auto"/>
              <w:left w:val="nil"/>
              <w:bottom w:val="single" w:sz="4" w:space="0" w:color="auto"/>
              <w:right w:val="single" w:sz="4" w:space="0" w:color="auto"/>
            </w:tcBorders>
          </w:tcPr>
          <w:p w14:paraId="538CD3F7" w14:textId="77777777" w:rsidR="00382ACA" w:rsidRPr="009B053A" w:rsidRDefault="00382ACA" w:rsidP="00931ECD">
            <w:pPr>
              <w:pStyle w:val="TAC"/>
            </w:pPr>
            <w:r w:rsidRPr="009B053A">
              <w:rPr>
                <w:kern w:val="2"/>
                <w:lang w:eastAsia="zh-CN"/>
              </w:rPr>
              <w:t>F</w:t>
            </w:r>
            <w:r w:rsidRPr="009B053A">
              <w:rPr>
                <w:kern w:val="2"/>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5CAC974D" w14:textId="77777777" w:rsidR="00382ACA" w:rsidRPr="009B053A" w:rsidRDefault="00382ACA" w:rsidP="00931ECD">
            <w:pPr>
              <w:pStyle w:val="TAC"/>
              <w:rPr>
                <w:lang w:eastAsia="ja-JP"/>
              </w:rPr>
            </w:pPr>
            <w:r w:rsidRPr="009B053A">
              <w:rPr>
                <w:rFonts w:eastAsia="Malgun Gothic"/>
                <w:kern w:val="2"/>
                <w:lang w:eastAsia="ko-KR"/>
              </w:rPr>
              <w:t>-50</w:t>
            </w:r>
          </w:p>
        </w:tc>
        <w:tc>
          <w:tcPr>
            <w:tcW w:w="1134" w:type="dxa"/>
            <w:gridSpan w:val="2"/>
            <w:tcBorders>
              <w:top w:val="single" w:sz="4" w:space="0" w:color="auto"/>
              <w:left w:val="nil"/>
              <w:bottom w:val="single" w:sz="4" w:space="0" w:color="auto"/>
              <w:right w:val="single" w:sz="4" w:space="0" w:color="auto"/>
            </w:tcBorders>
            <w:noWrap/>
          </w:tcPr>
          <w:p w14:paraId="64354661" w14:textId="77777777" w:rsidR="00382ACA" w:rsidRPr="009B053A" w:rsidRDefault="00382ACA" w:rsidP="00931ECD">
            <w:pPr>
              <w:pStyle w:val="TAC"/>
              <w:rPr>
                <w:lang w:eastAsia="ja-JP"/>
              </w:rPr>
            </w:pPr>
            <w:r w:rsidRPr="009B053A">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6AD9D62C" w14:textId="77777777" w:rsidR="00382ACA" w:rsidRPr="009B053A" w:rsidRDefault="00382ACA" w:rsidP="00931ECD">
            <w:pPr>
              <w:pStyle w:val="TAC"/>
              <w:rPr>
                <w:lang w:eastAsia="ja-JP"/>
              </w:rPr>
            </w:pPr>
          </w:p>
        </w:tc>
      </w:tr>
      <w:tr w:rsidR="00382ACA" w:rsidRPr="009B053A" w14:paraId="7BAD780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6D59A4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8CFE85" w14:textId="77777777" w:rsidR="00382ACA" w:rsidRPr="009B053A" w:rsidRDefault="00382ACA" w:rsidP="00931ECD">
            <w:pPr>
              <w:pStyle w:val="TAL"/>
              <w:rPr>
                <w:lang w:eastAsia="ja-JP"/>
              </w:rPr>
            </w:pPr>
            <w:r w:rsidRPr="009B053A">
              <w:rPr>
                <w:lang w:eastAsia="ja-JP"/>
              </w:rPr>
              <w:t>E-UTRA Band 26</w:t>
            </w:r>
          </w:p>
        </w:tc>
        <w:tc>
          <w:tcPr>
            <w:tcW w:w="1276" w:type="dxa"/>
            <w:gridSpan w:val="2"/>
            <w:tcBorders>
              <w:top w:val="single" w:sz="4" w:space="0" w:color="auto"/>
              <w:left w:val="nil"/>
              <w:bottom w:val="single" w:sz="4" w:space="0" w:color="auto"/>
              <w:right w:val="single" w:sz="4" w:space="0" w:color="auto"/>
            </w:tcBorders>
          </w:tcPr>
          <w:p w14:paraId="2B0D14E7" w14:textId="77777777" w:rsidR="00382ACA" w:rsidRPr="009B053A" w:rsidRDefault="00382ACA" w:rsidP="00931ECD">
            <w:pPr>
              <w:pStyle w:val="TAC"/>
              <w:rPr>
                <w:lang w:eastAsia="ja-JP"/>
              </w:rPr>
            </w:pPr>
            <w:r w:rsidRPr="009B053A">
              <w:rPr>
                <w:rFonts w:eastAsia="Malgun Gothic"/>
                <w:kern w:val="2"/>
                <w:lang w:eastAsia="ko-KR"/>
              </w:rPr>
              <w:t>859</w:t>
            </w:r>
          </w:p>
        </w:tc>
        <w:tc>
          <w:tcPr>
            <w:tcW w:w="425" w:type="dxa"/>
            <w:gridSpan w:val="2"/>
            <w:tcBorders>
              <w:top w:val="single" w:sz="4" w:space="0" w:color="auto"/>
              <w:left w:val="nil"/>
              <w:bottom w:val="single" w:sz="4" w:space="0" w:color="auto"/>
              <w:right w:val="single" w:sz="4" w:space="0" w:color="auto"/>
            </w:tcBorders>
          </w:tcPr>
          <w:p w14:paraId="2FE79A91" w14:textId="77777777" w:rsidR="00382ACA" w:rsidRPr="009B053A" w:rsidRDefault="00382ACA" w:rsidP="00931ECD">
            <w:pPr>
              <w:pStyle w:val="TAC"/>
            </w:pPr>
            <w:r w:rsidRPr="009B053A">
              <w:rPr>
                <w:rFonts w:eastAsia="Malgun Gothic"/>
                <w:kern w:val="2"/>
                <w:lang w:eastAsia="ko-KR"/>
              </w:rPr>
              <w:t>-</w:t>
            </w:r>
          </w:p>
        </w:tc>
        <w:tc>
          <w:tcPr>
            <w:tcW w:w="1134" w:type="dxa"/>
            <w:gridSpan w:val="2"/>
            <w:tcBorders>
              <w:top w:val="single" w:sz="4" w:space="0" w:color="auto"/>
              <w:left w:val="nil"/>
              <w:bottom w:val="single" w:sz="4" w:space="0" w:color="auto"/>
              <w:right w:val="single" w:sz="4" w:space="0" w:color="auto"/>
            </w:tcBorders>
          </w:tcPr>
          <w:p w14:paraId="63216C70" w14:textId="77777777" w:rsidR="00382ACA" w:rsidRPr="009B053A" w:rsidRDefault="00382ACA" w:rsidP="00931ECD">
            <w:pPr>
              <w:pStyle w:val="TAC"/>
            </w:pPr>
            <w:r w:rsidRPr="009B053A">
              <w:rPr>
                <w:rFonts w:eastAsia="Malgun Gothic"/>
                <w:kern w:val="2"/>
                <w:lang w:eastAsia="ko-KR"/>
              </w:rPr>
              <w:t>869</w:t>
            </w:r>
          </w:p>
        </w:tc>
        <w:tc>
          <w:tcPr>
            <w:tcW w:w="992" w:type="dxa"/>
            <w:gridSpan w:val="2"/>
            <w:tcBorders>
              <w:top w:val="single" w:sz="4" w:space="0" w:color="auto"/>
              <w:left w:val="nil"/>
              <w:bottom w:val="single" w:sz="4" w:space="0" w:color="auto"/>
              <w:right w:val="single" w:sz="4" w:space="0" w:color="auto"/>
            </w:tcBorders>
          </w:tcPr>
          <w:p w14:paraId="1449F4A2" w14:textId="77777777" w:rsidR="00382ACA" w:rsidRPr="009B053A" w:rsidRDefault="00382ACA" w:rsidP="00931ECD">
            <w:pPr>
              <w:pStyle w:val="TAC"/>
              <w:rPr>
                <w:lang w:eastAsia="ja-JP"/>
              </w:rPr>
            </w:pPr>
            <w:r w:rsidRPr="009B053A">
              <w:rPr>
                <w:rFonts w:eastAsia="Malgun Gothic"/>
                <w:kern w:val="2"/>
                <w:lang w:eastAsia="ko-KR"/>
              </w:rPr>
              <w:t>-27</w:t>
            </w:r>
          </w:p>
        </w:tc>
        <w:tc>
          <w:tcPr>
            <w:tcW w:w="1134" w:type="dxa"/>
            <w:gridSpan w:val="2"/>
            <w:tcBorders>
              <w:top w:val="single" w:sz="4" w:space="0" w:color="auto"/>
              <w:left w:val="nil"/>
              <w:bottom w:val="single" w:sz="4" w:space="0" w:color="auto"/>
              <w:right w:val="single" w:sz="4" w:space="0" w:color="auto"/>
            </w:tcBorders>
            <w:noWrap/>
          </w:tcPr>
          <w:p w14:paraId="743AAC90" w14:textId="77777777" w:rsidR="00382ACA" w:rsidRPr="009B053A" w:rsidRDefault="00382ACA" w:rsidP="00931ECD">
            <w:pPr>
              <w:pStyle w:val="TAC"/>
              <w:rPr>
                <w:lang w:eastAsia="ja-JP"/>
              </w:rPr>
            </w:pPr>
            <w:r w:rsidRPr="009B053A">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09FAF59F" w14:textId="77777777" w:rsidR="00382ACA" w:rsidRPr="009B053A" w:rsidRDefault="00382ACA" w:rsidP="00931ECD">
            <w:pPr>
              <w:pStyle w:val="TAC"/>
              <w:rPr>
                <w:lang w:eastAsia="ja-JP"/>
              </w:rPr>
            </w:pPr>
          </w:p>
        </w:tc>
      </w:tr>
      <w:tr w:rsidR="00382ACA" w:rsidRPr="009B053A" w14:paraId="0CC7E59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8E379C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C33589" w14:textId="77777777" w:rsidR="00382ACA" w:rsidRPr="009B053A" w:rsidRDefault="00382ACA" w:rsidP="00931ECD">
            <w:pPr>
              <w:pStyle w:val="TAL"/>
              <w:rPr>
                <w:lang w:eastAsia="ja-JP"/>
              </w:rPr>
            </w:pPr>
            <w:r w:rsidRPr="009B053A">
              <w:rPr>
                <w:lang w:eastAsia="ja-JP"/>
              </w:rPr>
              <w:t>E-UTRA Band 41</w:t>
            </w:r>
          </w:p>
        </w:tc>
        <w:tc>
          <w:tcPr>
            <w:tcW w:w="1276" w:type="dxa"/>
            <w:gridSpan w:val="2"/>
            <w:tcBorders>
              <w:top w:val="single" w:sz="4" w:space="0" w:color="auto"/>
              <w:left w:val="nil"/>
              <w:bottom w:val="single" w:sz="4" w:space="0" w:color="auto"/>
              <w:right w:val="single" w:sz="4" w:space="0" w:color="auto"/>
            </w:tcBorders>
          </w:tcPr>
          <w:p w14:paraId="30E9A0BD" w14:textId="77777777" w:rsidR="00382ACA" w:rsidRPr="009B053A" w:rsidRDefault="00382ACA" w:rsidP="00931ECD">
            <w:pPr>
              <w:pStyle w:val="TAC"/>
              <w:rPr>
                <w:lang w:eastAsia="ja-JP"/>
              </w:rPr>
            </w:pPr>
            <w:r w:rsidRPr="009B053A">
              <w:rPr>
                <w:kern w:val="2"/>
                <w:lang w:eastAsia="zh-CN"/>
              </w:rPr>
              <w:t>F</w:t>
            </w:r>
            <w:r w:rsidRPr="009B053A">
              <w:rPr>
                <w:kern w:val="2"/>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0DC82F95" w14:textId="77777777" w:rsidR="00382ACA" w:rsidRPr="009B053A" w:rsidRDefault="00382ACA" w:rsidP="00931ECD">
            <w:pPr>
              <w:pStyle w:val="TAC"/>
            </w:pPr>
            <w:r w:rsidRPr="009B053A">
              <w:rPr>
                <w:kern w:val="2"/>
                <w:lang w:eastAsia="zh-CN"/>
              </w:rPr>
              <w:t>-</w:t>
            </w:r>
          </w:p>
        </w:tc>
        <w:tc>
          <w:tcPr>
            <w:tcW w:w="1134" w:type="dxa"/>
            <w:gridSpan w:val="2"/>
            <w:tcBorders>
              <w:top w:val="single" w:sz="4" w:space="0" w:color="auto"/>
              <w:left w:val="nil"/>
              <w:bottom w:val="single" w:sz="4" w:space="0" w:color="auto"/>
              <w:right w:val="single" w:sz="4" w:space="0" w:color="auto"/>
            </w:tcBorders>
          </w:tcPr>
          <w:p w14:paraId="53D60E17" w14:textId="77777777" w:rsidR="00382ACA" w:rsidRPr="009B053A" w:rsidRDefault="00382ACA" w:rsidP="00931ECD">
            <w:pPr>
              <w:pStyle w:val="TAC"/>
            </w:pPr>
            <w:r w:rsidRPr="009B053A">
              <w:rPr>
                <w:kern w:val="2"/>
                <w:lang w:eastAsia="zh-CN"/>
              </w:rPr>
              <w:t>F</w:t>
            </w:r>
            <w:r w:rsidRPr="009B053A">
              <w:rPr>
                <w:kern w:val="2"/>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55E77394" w14:textId="77777777" w:rsidR="00382ACA" w:rsidRPr="009B053A" w:rsidRDefault="00382ACA" w:rsidP="00931ECD">
            <w:pPr>
              <w:pStyle w:val="TAC"/>
              <w:rPr>
                <w:lang w:eastAsia="ja-JP"/>
              </w:rPr>
            </w:pPr>
            <w:r w:rsidRPr="009B053A">
              <w:rPr>
                <w:rFonts w:eastAsia="Malgun Gothic"/>
                <w:kern w:val="2"/>
                <w:lang w:eastAsia="ko-KR"/>
              </w:rPr>
              <w:t>-50</w:t>
            </w:r>
          </w:p>
        </w:tc>
        <w:tc>
          <w:tcPr>
            <w:tcW w:w="1134" w:type="dxa"/>
            <w:gridSpan w:val="2"/>
            <w:tcBorders>
              <w:top w:val="single" w:sz="4" w:space="0" w:color="auto"/>
              <w:left w:val="nil"/>
              <w:bottom w:val="single" w:sz="4" w:space="0" w:color="auto"/>
              <w:right w:val="single" w:sz="4" w:space="0" w:color="auto"/>
            </w:tcBorders>
            <w:noWrap/>
          </w:tcPr>
          <w:p w14:paraId="2B49CBD5" w14:textId="77777777" w:rsidR="00382ACA" w:rsidRPr="009B053A" w:rsidRDefault="00382ACA" w:rsidP="00931ECD">
            <w:pPr>
              <w:pStyle w:val="TAC"/>
              <w:rPr>
                <w:lang w:eastAsia="ja-JP"/>
              </w:rPr>
            </w:pPr>
            <w:r w:rsidRPr="009B053A">
              <w:rPr>
                <w:rFonts w:eastAsia="Malgun Gothic"/>
                <w:kern w:val="2"/>
                <w:lang w:eastAsia="ko-KR"/>
              </w:rPr>
              <w:t>1</w:t>
            </w:r>
          </w:p>
        </w:tc>
        <w:tc>
          <w:tcPr>
            <w:tcW w:w="1134" w:type="dxa"/>
            <w:tcBorders>
              <w:top w:val="single" w:sz="4" w:space="0" w:color="auto"/>
              <w:left w:val="nil"/>
              <w:bottom w:val="single" w:sz="4" w:space="0" w:color="auto"/>
              <w:right w:val="single" w:sz="4" w:space="0" w:color="auto"/>
            </w:tcBorders>
            <w:noWrap/>
          </w:tcPr>
          <w:p w14:paraId="491D86C4" w14:textId="77777777" w:rsidR="00382ACA" w:rsidRPr="009B053A" w:rsidRDefault="00382ACA" w:rsidP="00931ECD">
            <w:pPr>
              <w:pStyle w:val="TAC"/>
              <w:rPr>
                <w:lang w:eastAsia="ja-JP"/>
              </w:rPr>
            </w:pPr>
            <w:r w:rsidRPr="009B053A">
              <w:rPr>
                <w:rFonts w:eastAsia="Malgun Gothic"/>
                <w:kern w:val="2"/>
                <w:lang w:eastAsia="ko-KR"/>
              </w:rPr>
              <w:t>2, 7</w:t>
            </w:r>
          </w:p>
        </w:tc>
      </w:tr>
      <w:tr w:rsidR="00382ACA" w:rsidRPr="009B053A" w14:paraId="2308FF44"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BC0C51F" w14:textId="77777777" w:rsidR="00382ACA" w:rsidRPr="009B053A" w:rsidRDefault="00382ACA" w:rsidP="00931ECD">
            <w:pPr>
              <w:pStyle w:val="TAC"/>
              <w:rPr>
                <w:lang w:eastAsia="ja-JP"/>
              </w:rPr>
            </w:pPr>
            <w:r w:rsidRPr="009B053A">
              <w:rPr>
                <w:lang w:eastAsia="ja-JP"/>
              </w:rPr>
              <w:t>DC_5_n</w:t>
            </w:r>
            <w:r w:rsidRPr="009B053A">
              <w:rPr>
                <w:lang w:eastAsia="zh-CN"/>
              </w:rPr>
              <w:t>79</w:t>
            </w:r>
          </w:p>
        </w:tc>
        <w:tc>
          <w:tcPr>
            <w:tcW w:w="2693" w:type="dxa"/>
            <w:gridSpan w:val="2"/>
            <w:tcBorders>
              <w:top w:val="single" w:sz="4" w:space="0" w:color="auto"/>
              <w:left w:val="nil"/>
              <w:bottom w:val="single" w:sz="4" w:space="0" w:color="auto"/>
              <w:right w:val="single" w:sz="4" w:space="0" w:color="auto"/>
            </w:tcBorders>
          </w:tcPr>
          <w:p w14:paraId="5D573796" w14:textId="77777777" w:rsidR="00382ACA" w:rsidRPr="009B053A" w:rsidRDefault="00382ACA" w:rsidP="00931ECD">
            <w:pPr>
              <w:pStyle w:val="TAL"/>
              <w:rPr>
                <w:lang w:eastAsia="ja-JP"/>
              </w:rPr>
            </w:pPr>
            <w:r w:rsidRPr="009B053A">
              <w:rPr>
                <w:lang w:eastAsia="ja-JP"/>
              </w:rPr>
              <w:t>Bands 1, 2, 3, 4, 5, 7, 8, 12, 13, 14, 17, 24, 25, 28, 29, 30, 31, 34, 38, 40, 42, 43, 45, 48, 50, 51, 65, 66, 70, 71, 73, 74, 85</w:t>
            </w:r>
          </w:p>
        </w:tc>
        <w:tc>
          <w:tcPr>
            <w:tcW w:w="1276" w:type="dxa"/>
            <w:gridSpan w:val="2"/>
            <w:tcBorders>
              <w:top w:val="single" w:sz="4" w:space="0" w:color="auto"/>
              <w:left w:val="nil"/>
              <w:bottom w:val="single" w:sz="4" w:space="0" w:color="auto"/>
              <w:right w:val="single" w:sz="4" w:space="0" w:color="auto"/>
            </w:tcBorders>
          </w:tcPr>
          <w:p w14:paraId="75FC631C"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E731F68"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5188CAE5"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7DCA59C" w14:textId="77777777" w:rsidR="00382ACA" w:rsidRPr="009B053A" w:rsidRDefault="00382ACA" w:rsidP="00931ECD">
            <w:pPr>
              <w:pStyle w:val="TAC"/>
              <w:rPr>
                <w:rFonts w:eastAsia="Malgun Gothic"/>
                <w:kern w:val="2"/>
                <w:lang w:eastAsia="ko-KR"/>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6CA1329" w14:textId="77777777" w:rsidR="00382ACA" w:rsidRPr="009B053A" w:rsidRDefault="00382ACA" w:rsidP="00931ECD">
            <w:pPr>
              <w:pStyle w:val="TAC"/>
              <w:rPr>
                <w:rFonts w:eastAsia="Malgun Gothic"/>
                <w:kern w:val="2"/>
                <w:lang w:eastAsia="ko-KR"/>
              </w:rPr>
            </w:pPr>
            <w:r w:rsidRPr="009B053A">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014DDC4C" w14:textId="77777777" w:rsidR="00382ACA" w:rsidRPr="009B053A" w:rsidRDefault="00382ACA" w:rsidP="00931ECD">
            <w:pPr>
              <w:pStyle w:val="TAC"/>
              <w:rPr>
                <w:rFonts w:eastAsia="Malgun Gothic"/>
                <w:kern w:val="2"/>
                <w:lang w:eastAsia="ko-KR"/>
              </w:rPr>
            </w:pPr>
          </w:p>
        </w:tc>
      </w:tr>
      <w:tr w:rsidR="00382ACA" w:rsidRPr="009B053A" w14:paraId="4A5D2A0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B359B4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2922A3A" w14:textId="77777777" w:rsidR="00382ACA" w:rsidRPr="009B053A" w:rsidRDefault="00382ACA" w:rsidP="00931ECD">
            <w:pPr>
              <w:pStyle w:val="TAL"/>
              <w:rPr>
                <w:lang w:eastAsia="ja-JP"/>
              </w:rPr>
            </w:pPr>
            <w:r w:rsidRPr="009B053A">
              <w:rPr>
                <w:lang w:eastAsia="ja-JP"/>
              </w:rPr>
              <w:t>E-UTRA Band 26</w:t>
            </w:r>
          </w:p>
        </w:tc>
        <w:tc>
          <w:tcPr>
            <w:tcW w:w="1276" w:type="dxa"/>
            <w:gridSpan w:val="2"/>
            <w:tcBorders>
              <w:top w:val="single" w:sz="4" w:space="0" w:color="auto"/>
              <w:left w:val="nil"/>
              <w:bottom w:val="single" w:sz="4" w:space="0" w:color="auto"/>
              <w:right w:val="single" w:sz="4" w:space="0" w:color="auto"/>
            </w:tcBorders>
          </w:tcPr>
          <w:p w14:paraId="7C6ABCD5" w14:textId="77777777" w:rsidR="00382ACA" w:rsidRPr="009B053A" w:rsidRDefault="00382ACA" w:rsidP="00931ECD">
            <w:pPr>
              <w:pStyle w:val="TAC"/>
              <w:rPr>
                <w:kern w:val="2"/>
                <w:lang w:eastAsia="zh-CN"/>
              </w:rPr>
            </w:pPr>
            <w:r w:rsidRPr="009B053A">
              <w:rPr>
                <w:lang w:eastAsia="ja-JP"/>
              </w:rPr>
              <w:t>859</w:t>
            </w:r>
          </w:p>
        </w:tc>
        <w:tc>
          <w:tcPr>
            <w:tcW w:w="425" w:type="dxa"/>
            <w:gridSpan w:val="2"/>
            <w:tcBorders>
              <w:top w:val="single" w:sz="4" w:space="0" w:color="auto"/>
              <w:left w:val="nil"/>
              <w:bottom w:val="single" w:sz="4" w:space="0" w:color="auto"/>
              <w:right w:val="single" w:sz="4" w:space="0" w:color="auto"/>
            </w:tcBorders>
          </w:tcPr>
          <w:p w14:paraId="25DB4419" w14:textId="77777777" w:rsidR="00382ACA" w:rsidRPr="009B053A" w:rsidRDefault="00382ACA" w:rsidP="00931ECD">
            <w:pPr>
              <w:pStyle w:val="TAC"/>
              <w:rPr>
                <w:kern w:val="2"/>
                <w:lang w:eastAsia="zh-CN"/>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7D02B5A" w14:textId="77777777" w:rsidR="00382ACA" w:rsidRPr="009B053A" w:rsidRDefault="00382ACA" w:rsidP="00931ECD">
            <w:pPr>
              <w:pStyle w:val="TAC"/>
              <w:rPr>
                <w:kern w:val="2"/>
                <w:lang w:eastAsia="zh-CN"/>
              </w:rPr>
            </w:pPr>
            <w:r w:rsidRPr="009B053A">
              <w:rPr>
                <w:lang w:eastAsia="ja-JP"/>
              </w:rPr>
              <w:t>869</w:t>
            </w:r>
          </w:p>
        </w:tc>
        <w:tc>
          <w:tcPr>
            <w:tcW w:w="992" w:type="dxa"/>
            <w:gridSpan w:val="2"/>
            <w:tcBorders>
              <w:top w:val="single" w:sz="4" w:space="0" w:color="auto"/>
              <w:left w:val="nil"/>
              <w:bottom w:val="single" w:sz="4" w:space="0" w:color="auto"/>
              <w:right w:val="single" w:sz="4" w:space="0" w:color="auto"/>
            </w:tcBorders>
          </w:tcPr>
          <w:p w14:paraId="381C0558" w14:textId="77777777" w:rsidR="00382ACA" w:rsidRPr="009B053A" w:rsidRDefault="00382ACA" w:rsidP="00931ECD">
            <w:pPr>
              <w:pStyle w:val="TAC"/>
              <w:rPr>
                <w:rFonts w:eastAsia="Malgun Gothic"/>
                <w:kern w:val="2"/>
                <w:lang w:eastAsia="ko-KR"/>
              </w:rPr>
            </w:pPr>
            <w:r w:rsidRPr="009B053A">
              <w:rPr>
                <w:lang w:eastAsia="ja-JP"/>
              </w:rPr>
              <w:t>-27</w:t>
            </w:r>
          </w:p>
        </w:tc>
        <w:tc>
          <w:tcPr>
            <w:tcW w:w="1134" w:type="dxa"/>
            <w:gridSpan w:val="2"/>
            <w:tcBorders>
              <w:top w:val="single" w:sz="4" w:space="0" w:color="auto"/>
              <w:left w:val="nil"/>
              <w:bottom w:val="single" w:sz="4" w:space="0" w:color="auto"/>
              <w:right w:val="single" w:sz="4" w:space="0" w:color="auto"/>
            </w:tcBorders>
            <w:noWrap/>
          </w:tcPr>
          <w:p w14:paraId="2605DF28" w14:textId="77777777" w:rsidR="00382ACA" w:rsidRPr="009B053A" w:rsidRDefault="00382ACA" w:rsidP="00931ECD">
            <w:pPr>
              <w:pStyle w:val="TAC"/>
              <w:rPr>
                <w:rFonts w:eastAsia="Malgun Gothic"/>
                <w:kern w:val="2"/>
                <w:lang w:eastAsia="ko-KR"/>
              </w:rPr>
            </w:pPr>
            <w:r w:rsidRPr="009B053A">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4A4EC15F" w14:textId="77777777" w:rsidR="00382ACA" w:rsidRPr="009B053A" w:rsidRDefault="00382ACA" w:rsidP="00931ECD">
            <w:pPr>
              <w:pStyle w:val="TAC"/>
              <w:rPr>
                <w:rFonts w:eastAsia="Malgun Gothic"/>
                <w:kern w:val="2"/>
                <w:lang w:eastAsia="ko-KR"/>
              </w:rPr>
            </w:pPr>
          </w:p>
        </w:tc>
      </w:tr>
      <w:tr w:rsidR="00382ACA" w:rsidRPr="009B053A" w14:paraId="331C6CC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323656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FF60619" w14:textId="77777777" w:rsidR="00382ACA" w:rsidRPr="009B053A" w:rsidRDefault="00382ACA" w:rsidP="00931ECD">
            <w:pPr>
              <w:pStyle w:val="TAL"/>
              <w:rPr>
                <w:lang w:eastAsia="ja-JP"/>
              </w:rPr>
            </w:pPr>
            <w:r w:rsidRPr="009B053A">
              <w:rPr>
                <w:lang w:eastAsia="ja-JP"/>
              </w:rPr>
              <w:t>Bands 41, 52</w:t>
            </w:r>
          </w:p>
        </w:tc>
        <w:tc>
          <w:tcPr>
            <w:tcW w:w="1276" w:type="dxa"/>
            <w:gridSpan w:val="2"/>
            <w:tcBorders>
              <w:top w:val="single" w:sz="4" w:space="0" w:color="auto"/>
              <w:left w:val="nil"/>
              <w:bottom w:val="single" w:sz="4" w:space="0" w:color="auto"/>
              <w:right w:val="single" w:sz="4" w:space="0" w:color="auto"/>
            </w:tcBorders>
          </w:tcPr>
          <w:p w14:paraId="0C54B34B"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86EFF4B"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54498D1"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3A76915" w14:textId="77777777" w:rsidR="00382ACA" w:rsidRPr="009B053A" w:rsidRDefault="00382ACA" w:rsidP="00931ECD">
            <w:pPr>
              <w:pStyle w:val="TAC"/>
              <w:rPr>
                <w:rFonts w:eastAsia="Malgun Gothic"/>
                <w:kern w:val="2"/>
                <w:lang w:eastAsia="ko-KR"/>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8773EB1" w14:textId="77777777" w:rsidR="00382ACA" w:rsidRPr="009B053A" w:rsidRDefault="00382ACA" w:rsidP="00931ECD">
            <w:pPr>
              <w:pStyle w:val="TAC"/>
              <w:rPr>
                <w:rFonts w:eastAsia="Malgun Gothic"/>
                <w:kern w:val="2"/>
                <w:lang w:eastAsia="ko-KR"/>
              </w:rPr>
            </w:pPr>
            <w:r w:rsidRPr="009B053A">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11ACF414" w14:textId="77777777" w:rsidR="00382ACA" w:rsidRPr="009B053A" w:rsidRDefault="00382ACA" w:rsidP="00931ECD">
            <w:pPr>
              <w:pStyle w:val="TAC"/>
              <w:rPr>
                <w:rFonts w:eastAsia="Malgun Gothic"/>
                <w:kern w:val="2"/>
                <w:lang w:eastAsia="ko-KR"/>
              </w:rPr>
            </w:pPr>
            <w:r w:rsidRPr="009B053A">
              <w:rPr>
                <w:lang w:eastAsia="ja-JP"/>
              </w:rPr>
              <w:t>2</w:t>
            </w:r>
          </w:p>
        </w:tc>
      </w:tr>
      <w:tr w:rsidR="00382ACA" w:rsidRPr="009B053A" w14:paraId="4C58D90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485A2AC" w14:textId="77777777" w:rsidR="00382ACA" w:rsidRPr="009B053A" w:rsidRDefault="00382ACA" w:rsidP="00931ECD">
            <w:pPr>
              <w:pStyle w:val="TAC"/>
              <w:rPr>
                <w:lang w:eastAsia="ja-JP"/>
              </w:rPr>
            </w:pPr>
            <w:r w:rsidRPr="009B053A">
              <w:rPr>
                <w:lang w:eastAsia="ja-JP"/>
              </w:rPr>
              <w:t>DC_7_n1</w:t>
            </w:r>
          </w:p>
        </w:tc>
        <w:tc>
          <w:tcPr>
            <w:tcW w:w="2693" w:type="dxa"/>
            <w:gridSpan w:val="2"/>
            <w:tcBorders>
              <w:top w:val="single" w:sz="4" w:space="0" w:color="auto"/>
              <w:left w:val="nil"/>
              <w:bottom w:val="single" w:sz="4" w:space="0" w:color="auto"/>
              <w:right w:val="single" w:sz="4" w:space="0" w:color="auto"/>
            </w:tcBorders>
          </w:tcPr>
          <w:p w14:paraId="75BE89E8" w14:textId="77777777" w:rsidR="00382ACA" w:rsidRPr="009B053A" w:rsidRDefault="00382ACA" w:rsidP="00931ECD">
            <w:pPr>
              <w:pStyle w:val="TAL"/>
              <w:rPr>
                <w:lang w:eastAsia="ja-JP"/>
              </w:rPr>
            </w:pPr>
            <w:r w:rsidRPr="009B053A">
              <w:t>Band 1, 5, 7, 8, 20, 22, 26, 27, 28, 31,32, 40, 42, 43</w:t>
            </w:r>
            <w:r w:rsidRPr="009B053A">
              <w:rPr>
                <w:lang w:eastAsia="ja-JP"/>
              </w:rPr>
              <w:t>, 50, 51, 52, 65</w:t>
            </w:r>
            <w:r w:rsidRPr="009B053A">
              <w:t>, 67, 72</w:t>
            </w:r>
            <w:r w:rsidRPr="009B053A">
              <w:rPr>
                <w:lang w:eastAsia="ja-JP"/>
              </w:rPr>
              <w:t>, 74</w:t>
            </w:r>
            <w:r w:rsidRPr="009B053A">
              <w:t>, 75, 76, n78,n79</w:t>
            </w:r>
          </w:p>
        </w:tc>
        <w:tc>
          <w:tcPr>
            <w:tcW w:w="1276" w:type="dxa"/>
            <w:gridSpan w:val="2"/>
            <w:tcBorders>
              <w:top w:val="single" w:sz="4" w:space="0" w:color="auto"/>
              <w:left w:val="nil"/>
              <w:bottom w:val="single" w:sz="4" w:space="0" w:color="auto"/>
              <w:right w:val="single" w:sz="4" w:space="0" w:color="auto"/>
            </w:tcBorders>
          </w:tcPr>
          <w:p w14:paraId="29BD78ED"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4D4E873"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56E66123"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F2961FE"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1A124CA"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E0D3938" w14:textId="77777777" w:rsidR="00382ACA" w:rsidRPr="009B053A" w:rsidRDefault="00382ACA" w:rsidP="00931ECD">
            <w:pPr>
              <w:pStyle w:val="TAC"/>
              <w:rPr>
                <w:rFonts w:eastAsia="Malgun Gothic"/>
                <w:kern w:val="2"/>
                <w:lang w:eastAsia="ko-KR"/>
              </w:rPr>
            </w:pPr>
          </w:p>
        </w:tc>
      </w:tr>
      <w:tr w:rsidR="00382ACA" w:rsidRPr="009B053A" w14:paraId="7F9752F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78AF0E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847D3EE" w14:textId="77777777" w:rsidR="00382ACA" w:rsidRPr="009B053A" w:rsidRDefault="00382ACA" w:rsidP="00931ECD">
            <w:pPr>
              <w:pStyle w:val="TAL"/>
              <w:rPr>
                <w:lang w:eastAsia="ja-JP"/>
              </w:rPr>
            </w:pPr>
            <w:r w:rsidRPr="009B053A">
              <w:t>band n77</w:t>
            </w:r>
          </w:p>
        </w:tc>
        <w:tc>
          <w:tcPr>
            <w:tcW w:w="1276" w:type="dxa"/>
            <w:gridSpan w:val="2"/>
            <w:tcBorders>
              <w:top w:val="single" w:sz="4" w:space="0" w:color="auto"/>
              <w:left w:val="nil"/>
              <w:bottom w:val="single" w:sz="4" w:space="0" w:color="auto"/>
              <w:right w:val="single" w:sz="4" w:space="0" w:color="auto"/>
            </w:tcBorders>
          </w:tcPr>
          <w:p w14:paraId="769A5CC0"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AE5255E"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3D7451D"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4834BB1"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BFB9D31"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0ECA3D1E" w14:textId="77777777" w:rsidR="00382ACA" w:rsidRPr="009B053A" w:rsidRDefault="00382ACA" w:rsidP="00931ECD">
            <w:pPr>
              <w:pStyle w:val="TAC"/>
              <w:rPr>
                <w:rFonts w:eastAsia="Malgun Gothic"/>
                <w:kern w:val="2"/>
                <w:lang w:eastAsia="ko-KR"/>
              </w:rPr>
            </w:pPr>
            <w:r w:rsidRPr="009B053A">
              <w:rPr>
                <w:lang w:eastAsia="zh-CN"/>
              </w:rPr>
              <w:t>2</w:t>
            </w:r>
          </w:p>
        </w:tc>
      </w:tr>
      <w:tr w:rsidR="00382ACA" w:rsidRPr="009B053A" w14:paraId="1CB3460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B57520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F2D7A6" w14:textId="77777777" w:rsidR="00382ACA" w:rsidRPr="009B053A" w:rsidRDefault="00382ACA" w:rsidP="00931ECD">
            <w:pPr>
              <w:pStyle w:val="TAL"/>
              <w:rPr>
                <w:lang w:eastAsia="ja-JP"/>
              </w:rPr>
            </w:pPr>
            <w:r w:rsidRPr="009B053A">
              <w:t>band 3, 34</w:t>
            </w:r>
          </w:p>
        </w:tc>
        <w:tc>
          <w:tcPr>
            <w:tcW w:w="1276" w:type="dxa"/>
            <w:gridSpan w:val="2"/>
            <w:tcBorders>
              <w:top w:val="single" w:sz="4" w:space="0" w:color="auto"/>
              <w:left w:val="nil"/>
              <w:bottom w:val="single" w:sz="4" w:space="0" w:color="auto"/>
              <w:right w:val="single" w:sz="4" w:space="0" w:color="auto"/>
            </w:tcBorders>
          </w:tcPr>
          <w:p w14:paraId="7247AD94"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2DB0266"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6F7D1CD"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C38A201"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3ABD5DC"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62381610" w14:textId="77777777" w:rsidR="00382ACA" w:rsidRPr="009B053A" w:rsidRDefault="00382ACA" w:rsidP="00931ECD">
            <w:pPr>
              <w:pStyle w:val="TAC"/>
              <w:rPr>
                <w:rFonts w:eastAsia="Malgun Gothic"/>
                <w:kern w:val="2"/>
                <w:lang w:eastAsia="ko-KR"/>
              </w:rPr>
            </w:pPr>
            <w:r w:rsidRPr="009B053A">
              <w:t>5</w:t>
            </w:r>
          </w:p>
        </w:tc>
      </w:tr>
      <w:tr w:rsidR="00382ACA" w:rsidRPr="009B053A" w14:paraId="60D50C8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492F2D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47B93C0"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3DFFE93" w14:textId="77777777" w:rsidR="00382ACA" w:rsidRPr="009B053A" w:rsidRDefault="00382ACA" w:rsidP="00931ECD">
            <w:pPr>
              <w:pStyle w:val="TAC"/>
              <w:rPr>
                <w:kern w:val="2"/>
                <w:lang w:eastAsia="zh-CN"/>
              </w:rPr>
            </w:pPr>
            <w:r w:rsidRPr="009B053A">
              <w:t>1880</w:t>
            </w:r>
          </w:p>
        </w:tc>
        <w:tc>
          <w:tcPr>
            <w:tcW w:w="425" w:type="dxa"/>
            <w:gridSpan w:val="2"/>
            <w:tcBorders>
              <w:top w:val="single" w:sz="4" w:space="0" w:color="auto"/>
              <w:left w:val="nil"/>
              <w:bottom w:val="single" w:sz="4" w:space="0" w:color="auto"/>
              <w:right w:val="single" w:sz="4" w:space="0" w:color="auto"/>
            </w:tcBorders>
          </w:tcPr>
          <w:p w14:paraId="43360E5E" w14:textId="77777777" w:rsidR="00382ACA" w:rsidRPr="009B053A" w:rsidRDefault="00382ACA" w:rsidP="00931ECD">
            <w:pPr>
              <w:pStyle w:val="TAC"/>
              <w:rPr>
                <w:kern w:val="2"/>
                <w:lang w:eastAsia="zh-CN"/>
              </w:rPr>
            </w:pPr>
          </w:p>
        </w:tc>
        <w:tc>
          <w:tcPr>
            <w:tcW w:w="1134" w:type="dxa"/>
            <w:gridSpan w:val="2"/>
            <w:tcBorders>
              <w:top w:val="single" w:sz="4" w:space="0" w:color="auto"/>
              <w:left w:val="nil"/>
              <w:bottom w:val="single" w:sz="4" w:space="0" w:color="auto"/>
              <w:right w:val="single" w:sz="4" w:space="0" w:color="auto"/>
            </w:tcBorders>
          </w:tcPr>
          <w:p w14:paraId="0BD1F223" w14:textId="77777777" w:rsidR="00382ACA" w:rsidRPr="009B053A" w:rsidRDefault="00382ACA" w:rsidP="00931ECD">
            <w:pPr>
              <w:pStyle w:val="TAC"/>
              <w:rPr>
                <w:kern w:val="2"/>
                <w:lang w:eastAsia="zh-CN"/>
              </w:rPr>
            </w:pPr>
            <w:r w:rsidRPr="009B053A">
              <w:t>1895</w:t>
            </w:r>
          </w:p>
        </w:tc>
        <w:tc>
          <w:tcPr>
            <w:tcW w:w="992" w:type="dxa"/>
            <w:gridSpan w:val="2"/>
            <w:tcBorders>
              <w:top w:val="single" w:sz="4" w:space="0" w:color="auto"/>
              <w:left w:val="nil"/>
              <w:bottom w:val="single" w:sz="4" w:space="0" w:color="auto"/>
              <w:right w:val="single" w:sz="4" w:space="0" w:color="auto"/>
            </w:tcBorders>
          </w:tcPr>
          <w:p w14:paraId="1042CEDB"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E066C7D"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077CFBD0" w14:textId="77777777" w:rsidR="00382ACA" w:rsidRPr="009B053A" w:rsidRDefault="00382ACA" w:rsidP="00931ECD">
            <w:pPr>
              <w:pStyle w:val="TAC"/>
              <w:rPr>
                <w:rFonts w:eastAsia="Malgun Gothic"/>
                <w:kern w:val="2"/>
                <w:lang w:eastAsia="ko-KR"/>
              </w:rPr>
            </w:pPr>
            <w:r w:rsidRPr="009B053A">
              <w:t>5,16</w:t>
            </w:r>
          </w:p>
        </w:tc>
      </w:tr>
      <w:tr w:rsidR="00382ACA" w:rsidRPr="009B053A" w14:paraId="0BDEFD6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84EE9E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6FAEEA"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5960DBD" w14:textId="77777777" w:rsidR="00382ACA" w:rsidRPr="009B053A" w:rsidRDefault="00382ACA" w:rsidP="00931ECD">
            <w:pPr>
              <w:pStyle w:val="TAC"/>
              <w:rPr>
                <w:kern w:val="2"/>
                <w:lang w:eastAsia="zh-CN"/>
              </w:rPr>
            </w:pPr>
            <w:r w:rsidRPr="009B053A">
              <w:t>1895</w:t>
            </w:r>
          </w:p>
        </w:tc>
        <w:tc>
          <w:tcPr>
            <w:tcW w:w="425" w:type="dxa"/>
            <w:gridSpan w:val="2"/>
            <w:tcBorders>
              <w:top w:val="single" w:sz="4" w:space="0" w:color="auto"/>
              <w:left w:val="nil"/>
              <w:bottom w:val="single" w:sz="4" w:space="0" w:color="auto"/>
              <w:right w:val="single" w:sz="4" w:space="0" w:color="auto"/>
            </w:tcBorders>
          </w:tcPr>
          <w:p w14:paraId="1899F77C" w14:textId="77777777" w:rsidR="00382ACA" w:rsidRPr="009B053A" w:rsidRDefault="00382ACA" w:rsidP="00931ECD">
            <w:pPr>
              <w:pStyle w:val="TAC"/>
              <w:rPr>
                <w:kern w:val="2"/>
                <w:lang w:eastAsia="zh-CN"/>
              </w:rPr>
            </w:pPr>
          </w:p>
        </w:tc>
        <w:tc>
          <w:tcPr>
            <w:tcW w:w="1134" w:type="dxa"/>
            <w:gridSpan w:val="2"/>
            <w:tcBorders>
              <w:top w:val="single" w:sz="4" w:space="0" w:color="auto"/>
              <w:left w:val="nil"/>
              <w:bottom w:val="single" w:sz="4" w:space="0" w:color="auto"/>
              <w:right w:val="single" w:sz="4" w:space="0" w:color="auto"/>
            </w:tcBorders>
          </w:tcPr>
          <w:p w14:paraId="65B81235" w14:textId="77777777" w:rsidR="00382ACA" w:rsidRPr="009B053A" w:rsidRDefault="00382ACA" w:rsidP="00931ECD">
            <w:pPr>
              <w:pStyle w:val="TAC"/>
              <w:rPr>
                <w:kern w:val="2"/>
                <w:lang w:eastAsia="zh-CN"/>
              </w:rPr>
            </w:pPr>
            <w:r w:rsidRPr="009B053A">
              <w:t>1915</w:t>
            </w:r>
          </w:p>
        </w:tc>
        <w:tc>
          <w:tcPr>
            <w:tcW w:w="992" w:type="dxa"/>
            <w:gridSpan w:val="2"/>
            <w:tcBorders>
              <w:top w:val="single" w:sz="4" w:space="0" w:color="auto"/>
              <w:left w:val="nil"/>
              <w:bottom w:val="single" w:sz="4" w:space="0" w:color="auto"/>
              <w:right w:val="single" w:sz="4" w:space="0" w:color="auto"/>
            </w:tcBorders>
          </w:tcPr>
          <w:p w14:paraId="619F6400"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3ACC51A8"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4B6564F6" w14:textId="77777777" w:rsidR="00382ACA" w:rsidRPr="009B053A" w:rsidRDefault="00382ACA" w:rsidP="00931ECD">
            <w:pPr>
              <w:pStyle w:val="TAC"/>
              <w:rPr>
                <w:rFonts w:eastAsia="Malgun Gothic"/>
                <w:kern w:val="2"/>
                <w:lang w:eastAsia="ko-KR"/>
              </w:rPr>
            </w:pPr>
            <w:r w:rsidRPr="009B053A">
              <w:t xml:space="preserve">5, </w:t>
            </w:r>
            <w:r w:rsidRPr="009B053A">
              <w:rPr>
                <w:rFonts w:eastAsia="Yu Mincho"/>
                <w:lang w:eastAsia="ja-JP"/>
              </w:rPr>
              <w:t>7,</w:t>
            </w:r>
            <w:r w:rsidRPr="009B053A">
              <w:t>16</w:t>
            </w:r>
          </w:p>
        </w:tc>
      </w:tr>
      <w:tr w:rsidR="00382ACA" w:rsidRPr="009B053A" w14:paraId="52BA4E1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4ACD9B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295E9A"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C1F3654" w14:textId="77777777" w:rsidR="00382ACA" w:rsidRPr="009B053A" w:rsidRDefault="00382ACA" w:rsidP="00931ECD">
            <w:pPr>
              <w:pStyle w:val="TAC"/>
              <w:rPr>
                <w:kern w:val="2"/>
                <w:lang w:eastAsia="zh-CN"/>
              </w:rPr>
            </w:pPr>
            <w:r w:rsidRPr="009B053A">
              <w:t>1915</w:t>
            </w:r>
          </w:p>
        </w:tc>
        <w:tc>
          <w:tcPr>
            <w:tcW w:w="425" w:type="dxa"/>
            <w:gridSpan w:val="2"/>
            <w:tcBorders>
              <w:top w:val="single" w:sz="4" w:space="0" w:color="auto"/>
              <w:left w:val="nil"/>
              <w:bottom w:val="single" w:sz="4" w:space="0" w:color="auto"/>
              <w:right w:val="single" w:sz="4" w:space="0" w:color="auto"/>
            </w:tcBorders>
          </w:tcPr>
          <w:p w14:paraId="4473FC12" w14:textId="77777777" w:rsidR="00382ACA" w:rsidRPr="009B053A" w:rsidRDefault="00382ACA" w:rsidP="00931ECD">
            <w:pPr>
              <w:pStyle w:val="TAC"/>
              <w:rPr>
                <w:kern w:val="2"/>
                <w:lang w:eastAsia="zh-CN"/>
              </w:rPr>
            </w:pPr>
          </w:p>
        </w:tc>
        <w:tc>
          <w:tcPr>
            <w:tcW w:w="1134" w:type="dxa"/>
            <w:gridSpan w:val="2"/>
            <w:tcBorders>
              <w:top w:val="single" w:sz="4" w:space="0" w:color="auto"/>
              <w:left w:val="nil"/>
              <w:bottom w:val="single" w:sz="4" w:space="0" w:color="auto"/>
              <w:right w:val="single" w:sz="4" w:space="0" w:color="auto"/>
            </w:tcBorders>
          </w:tcPr>
          <w:p w14:paraId="309A2A4A" w14:textId="77777777" w:rsidR="00382ACA" w:rsidRPr="009B053A" w:rsidRDefault="00382ACA" w:rsidP="00931ECD">
            <w:pPr>
              <w:pStyle w:val="TAC"/>
              <w:rPr>
                <w:kern w:val="2"/>
                <w:lang w:eastAsia="zh-CN"/>
              </w:rPr>
            </w:pPr>
            <w:r w:rsidRPr="009B053A">
              <w:t>1920</w:t>
            </w:r>
          </w:p>
        </w:tc>
        <w:tc>
          <w:tcPr>
            <w:tcW w:w="992" w:type="dxa"/>
            <w:gridSpan w:val="2"/>
            <w:tcBorders>
              <w:top w:val="single" w:sz="4" w:space="0" w:color="auto"/>
              <w:left w:val="nil"/>
              <w:bottom w:val="single" w:sz="4" w:space="0" w:color="auto"/>
              <w:right w:val="single" w:sz="4" w:space="0" w:color="auto"/>
            </w:tcBorders>
          </w:tcPr>
          <w:p w14:paraId="25551401"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4BED29E7"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646D5DF4" w14:textId="77777777" w:rsidR="00382ACA" w:rsidRPr="009B053A" w:rsidRDefault="00382ACA" w:rsidP="00931ECD">
            <w:pPr>
              <w:pStyle w:val="TAC"/>
              <w:rPr>
                <w:rFonts w:eastAsia="Malgun Gothic"/>
                <w:kern w:val="2"/>
                <w:lang w:eastAsia="ko-KR"/>
              </w:rPr>
            </w:pPr>
            <w:r w:rsidRPr="009B053A">
              <w:t>5, 7,16</w:t>
            </w:r>
          </w:p>
        </w:tc>
      </w:tr>
      <w:tr w:rsidR="00382ACA" w:rsidRPr="009B053A" w14:paraId="5FEEEFD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052397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729EA1"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13C8CFC" w14:textId="77777777" w:rsidR="00382ACA" w:rsidRPr="009B053A" w:rsidRDefault="00382ACA" w:rsidP="00931ECD">
            <w:pPr>
              <w:pStyle w:val="TAC"/>
              <w:rPr>
                <w:kern w:val="2"/>
                <w:lang w:eastAsia="zh-CN"/>
              </w:rPr>
            </w:pPr>
            <w:r w:rsidRPr="009B053A">
              <w:t>2570</w:t>
            </w:r>
          </w:p>
        </w:tc>
        <w:tc>
          <w:tcPr>
            <w:tcW w:w="425" w:type="dxa"/>
            <w:gridSpan w:val="2"/>
            <w:tcBorders>
              <w:top w:val="single" w:sz="4" w:space="0" w:color="auto"/>
              <w:left w:val="nil"/>
              <w:bottom w:val="single" w:sz="4" w:space="0" w:color="auto"/>
              <w:right w:val="single" w:sz="4" w:space="0" w:color="auto"/>
            </w:tcBorders>
          </w:tcPr>
          <w:p w14:paraId="7AF97B2E"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FF79988" w14:textId="77777777" w:rsidR="00382ACA" w:rsidRPr="009B053A" w:rsidRDefault="00382ACA" w:rsidP="00931ECD">
            <w:pPr>
              <w:pStyle w:val="TAC"/>
              <w:rPr>
                <w:kern w:val="2"/>
                <w:lang w:eastAsia="zh-CN"/>
              </w:rPr>
            </w:pPr>
            <w:r w:rsidRPr="009B053A">
              <w:t>2575</w:t>
            </w:r>
          </w:p>
        </w:tc>
        <w:tc>
          <w:tcPr>
            <w:tcW w:w="992" w:type="dxa"/>
            <w:gridSpan w:val="2"/>
            <w:tcBorders>
              <w:top w:val="single" w:sz="4" w:space="0" w:color="auto"/>
              <w:left w:val="nil"/>
              <w:bottom w:val="single" w:sz="4" w:space="0" w:color="auto"/>
              <w:right w:val="single" w:sz="4" w:space="0" w:color="auto"/>
            </w:tcBorders>
          </w:tcPr>
          <w:p w14:paraId="68C9E021"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23A83725"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0758422A" w14:textId="77777777" w:rsidR="00382ACA" w:rsidRPr="009B053A" w:rsidRDefault="00382ACA" w:rsidP="00931ECD">
            <w:pPr>
              <w:pStyle w:val="TAC"/>
              <w:rPr>
                <w:rFonts w:eastAsia="Malgun Gothic"/>
                <w:kern w:val="2"/>
                <w:lang w:eastAsia="ko-KR"/>
              </w:rPr>
            </w:pPr>
            <w:r w:rsidRPr="009B053A">
              <w:t>5, 6, 7</w:t>
            </w:r>
          </w:p>
        </w:tc>
      </w:tr>
      <w:tr w:rsidR="00382ACA" w:rsidRPr="009B053A" w14:paraId="4D8EDC3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C73055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3A16B7F"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2A5AF4B" w14:textId="77777777" w:rsidR="00382ACA" w:rsidRPr="009B053A" w:rsidRDefault="00382ACA" w:rsidP="00931ECD">
            <w:pPr>
              <w:pStyle w:val="TAC"/>
              <w:rPr>
                <w:kern w:val="2"/>
                <w:lang w:eastAsia="zh-CN"/>
              </w:rPr>
            </w:pPr>
            <w:r w:rsidRPr="009B053A">
              <w:t>2575</w:t>
            </w:r>
          </w:p>
        </w:tc>
        <w:tc>
          <w:tcPr>
            <w:tcW w:w="425" w:type="dxa"/>
            <w:gridSpan w:val="2"/>
            <w:tcBorders>
              <w:top w:val="single" w:sz="4" w:space="0" w:color="auto"/>
              <w:left w:val="nil"/>
              <w:bottom w:val="single" w:sz="4" w:space="0" w:color="auto"/>
              <w:right w:val="single" w:sz="4" w:space="0" w:color="auto"/>
            </w:tcBorders>
          </w:tcPr>
          <w:p w14:paraId="1942A704"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D0E04F8" w14:textId="77777777" w:rsidR="00382ACA" w:rsidRPr="009B053A" w:rsidRDefault="00382ACA" w:rsidP="00931ECD">
            <w:pPr>
              <w:pStyle w:val="TAC"/>
              <w:rPr>
                <w:kern w:val="2"/>
                <w:lang w:eastAsia="zh-CN"/>
              </w:rPr>
            </w:pPr>
            <w:r w:rsidRPr="009B053A">
              <w:t>2595</w:t>
            </w:r>
          </w:p>
        </w:tc>
        <w:tc>
          <w:tcPr>
            <w:tcW w:w="992" w:type="dxa"/>
            <w:gridSpan w:val="2"/>
            <w:tcBorders>
              <w:top w:val="single" w:sz="4" w:space="0" w:color="auto"/>
              <w:left w:val="nil"/>
              <w:bottom w:val="single" w:sz="4" w:space="0" w:color="auto"/>
              <w:right w:val="single" w:sz="4" w:space="0" w:color="auto"/>
            </w:tcBorders>
          </w:tcPr>
          <w:p w14:paraId="0DE160A2"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1A44E5B8"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602D8687" w14:textId="77777777" w:rsidR="00382ACA" w:rsidRPr="009B053A" w:rsidRDefault="00382ACA" w:rsidP="00931ECD">
            <w:pPr>
              <w:pStyle w:val="TAC"/>
              <w:rPr>
                <w:rFonts w:eastAsia="Malgun Gothic"/>
                <w:kern w:val="2"/>
                <w:lang w:eastAsia="ko-KR"/>
              </w:rPr>
            </w:pPr>
            <w:r w:rsidRPr="009B053A">
              <w:t>5, 6, 7</w:t>
            </w:r>
          </w:p>
        </w:tc>
      </w:tr>
      <w:tr w:rsidR="00382ACA" w:rsidRPr="009B053A" w14:paraId="0C4A149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CA2BE0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A62395E"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53F7E9F" w14:textId="77777777" w:rsidR="00382ACA" w:rsidRPr="009B053A" w:rsidRDefault="00382ACA" w:rsidP="00931ECD">
            <w:pPr>
              <w:pStyle w:val="TAC"/>
              <w:rPr>
                <w:kern w:val="2"/>
                <w:lang w:eastAsia="zh-CN"/>
              </w:rPr>
            </w:pPr>
            <w:r w:rsidRPr="009B053A">
              <w:t>2595</w:t>
            </w:r>
          </w:p>
        </w:tc>
        <w:tc>
          <w:tcPr>
            <w:tcW w:w="425" w:type="dxa"/>
            <w:gridSpan w:val="2"/>
            <w:tcBorders>
              <w:top w:val="single" w:sz="4" w:space="0" w:color="auto"/>
              <w:left w:val="nil"/>
              <w:bottom w:val="single" w:sz="4" w:space="0" w:color="auto"/>
              <w:right w:val="single" w:sz="4" w:space="0" w:color="auto"/>
            </w:tcBorders>
          </w:tcPr>
          <w:p w14:paraId="1FE991CD"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5E8B18A6" w14:textId="77777777" w:rsidR="00382ACA" w:rsidRPr="009B053A" w:rsidRDefault="00382ACA" w:rsidP="00931ECD">
            <w:pPr>
              <w:pStyle w:val="TAC"/>
              <w:rPr>
                <w:kern w:val="2"/>
                <w:lang w:eastAsia="zh-CN"/>
              </w:rPr>
            </w:pPr>
            <w:r w:rsidRPr="009B053A">
              <w:t>2620</w:t>
            </w:r>
          </w:p>
        </w:tc>
        <w:tc>
          <w:tcPr>
            <w:tcW w:w="992" w:type="dxa"/>
            <w:gridSpan w:val="2"/>
            <w:tcBorders>
              <w:top w:val="single" w:sz="4" w:space="0" w:color="auto"/>
              <w:left w:val="nil"/>
              <w:bottom w:val="single" w:sz="4" w:space="0" w:color="auto"/>
              <w:right w:val="single" w:sz="4" w:space="0" w:color="auto"/>
            </w:tcBorders>
          </w:tcPr>
          <w:p w14:paraId="193D7478"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5A9E31A"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417A4F89" w14:textId="77777777" w:rsidR="00382ACA" w:rsidRPr="009B053A" w:rsidRDefault="00382ACA" w:rsidP="00931ECD">
            <w:pPr>
              <w:pStyle w:val="TAC"/>
              <w:rPr>
                <w:rFonts w:eastAsia="Malgun Gothic"/>
                <w:kern w:val="2"/>
                <w:lang w:eastAsia="ko-KR"/>
              </w:rPr>
            </w:pPr>
            <w:r w:rsidRPr="009B053A">
              <w:t>5, 6</w:t>
            </w:r>
          </w:p>
        </w:tc>
      </w:tr>
      <w:tr w:rsidR="00382ACA" w:rsidRPr="009B053A" w14:paraId="44D3A54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1057659" w14:textId="77777777" w:rsidR="00382ACA" w:rsidRPr="009B053A" w:rsidRDefault="00382ACA" w:rsidP="00931ECD">
            <w:pPr>
              <w:pStyle w:val="TAC"/>
              <w:rPr>
                <w:lang w:eastAsia="ja-JP"/>
              </w:rPr>
            </w:pPr>
            <w:r w:rsidRPr="009B053A">
              <w:rPr>
                <w:lang w:eastAsia="zh-TW"/>
              </w:rPr>
              <w:lastRenderedPageBreak/>
              <w:t>DC_7_n2</w:t>
            </w:r>
          </w:p>
        </w:tc>
        <w:tc>
          <w:tcPr>
            <w:tcW w:w="2693" w:type="dxa"/>
            <w:gridSpan w:val="2"/>
            <w:tcBorders>
              <w:top w:val="single" w:sz="4" w:space="0" w:color="auto"/>
              <w:left w:val="nil"/>
              <w:bottom w:val="single" w:sz="4" w:space="0" w:color="auto"/>
              <w:right w:val="single" w:sz="4" w:space="0" w:color="auto"/>
            </w:tcBorders>
          </w:tcPr>
          <w:p w14:paraId="1999E75C" w14:textId="77777777" w:rsidR="00382ACA" w:rsidRPr="009B053A" w:rsidRDefault="00382ACA" w:rsidP="00931ECD">
            <w:pPr>
              <w:pStyle w:val="TAL"/>
            </w:pPr>
            <w:r w:rsidRPr="009B053A">
              <w:t>E-UTRA Band 4, 5, 7, 10, 12, 13, 14, 17, 26, 27, 28, 29, 30, 42, 50, 51, 66, 74, 85</w:t>
            </w:r>
          </w:p>
        </w:tc>
        <w:tc>
          <w:tcPr>
            <w:tcW w:w="1276" w:type="dxa"/>
            <w:gridSpan w:val="2"/>
            <w:tcBorders>
              <w:top w:val="single" w:sz="4" w:space="0" w:color="auto"/>
              <w:left w:val="nil"/>
              <w:bottom w:val="single" w:sz="4" w:space="0" w:color="auto"/>
              <w:right w:val="single" w:sz="4" w:space="0" w:color="auto"/>
            </w:tcBorders>
          </w:tcPr>
          <w:p w14:paraId="404D82A6" w14:textId="77777777" w:rsidR="00382ACA" w:rsidRPr="009B053A" w:rsidRDefault="00382ACA" w:rsidP="00931ECD">
            <w:pPr>
              <w:pStyle w:val="TAC"/>
            </w:pPr>
            <w:r w:rsidRPr="009B053A">
              <w:rPr>
                <w:rFonts w:cs="Arial"/>
              </w:rPr>
              <w:t>F</w:t>
            </w:r>
            <w:r w:rsidRPr="009B053A">
              <w:rPr>
                <w:rFonts w:cs="Arial"/>
                <w:vertAlign w:val="subscript"/>
              </w:rPr>
              <w:t>DL_low</w:t>
            </w:r>
          </w:p>
        </w:tc>
        <w:tc>
          <w:tcPr>
            <w:tcW w:w="425" w:type="dxa"/>
            <w:gridSpan w:val="2"/>
            <w:tcBorders>
              <w:top w:val="single" w:sz="4" w:space="0" w:color="auto"/>
              <w:left w:val="nil"/>
              <w:bottom w:val="single" w:sz="4" w:space="0" w:color="auto"/>
              <w:right w:val="single" w:sz="4" w:space="0" w:color="auto"/>
            </w:tcBorders>
          </w:tcPr>
          <w:p w14:paraId="7899E60E"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431B996D" w14:textId="77777777" w:rsidR="00382ACA" w:rsidRPr="009B053A" w:rsidRDefault="00382ACA" w:rsidP="00931ECD">
            <w:pPr>
              <w:pStyle w:val="TAC"/>
            </w:pPr>
            <w:r w:rsidRPr="009B053A">
              <w:rPr>
                <w:rFonts w:cs="Arial"/>
              </w:rPr>
              <w:t>F</w:t>
            </w:r>
            <w:r w:rsidRPr="009B053A">
              <w:rPr>
                <w:rFonts w:cs="Arial"/>
                <w:vertAlign w:val="subscript"/>
              </w:rPr>
              <w:t>DL_high</w:t>
            </w:r>
          </w:p>
        </w:tc>
        <w:tc>
          <w:tcPr>
            <w:tcW w:w="992" w:type="dxa"/>
            <w:gridSpan w:val="2"/>
            <w:tcBorders>
              <w:top w:val="single" w:sz="4" w:space="0" w:color="auto"/>
              <w:left w:val="nil"/>
              <w:bottom w:val="single" w:sz="4" w:space="0" w:color="auto"/>
              <w:right w:val="single" w:sz="4" w:space="0" w:color="auto"/>
            </w:tcBorders>
          </w:tcPr>
          <w:p w14:paraId="14D9CBA2" w14:textId="77777777" w:rsidR="00382ACA" w:rsidRPr="009B053A" w:rsidRDefault="00382ACA" w:rsidP="00931ECD">
            <w:pPr>
              <w:pStyle w:val="TAC"/>
            </w:pPr>
            <w:r w:rsidRPr="009B053A">
              <w:rPr>
                <w:rFonts w:cs="Arial"/>
              </w:rPr>
              <w:t>-50</w:t>
            </w:r>
          </w:p>
        </w:tc>
        <w:tc>
          <w:tcPr>
            <w:tcW w:w="1134" w:type="dxa"/>
            <w:gridSpan w:val="2"/>
            <w:tcBorders>
              <w:top w:val="single" w:sz="4" w:space="0" w:color="auto"/>
              <w:left w:val="nil"/>
              <w:bottom w:val="single" w:sz="4" w:space="0" w:color="auto"/>
              <w:right w:val="single" w:sz="4" w:space="0" w:color="auto"/>
            </w:tcBorders>
            <w:noWrap/>
          </w:tcPr>
          <w:p w14:paraId="0265C1F3" w14:textId="77777777" w:rsidR="00382ACA" w:rsidRPr="009B053A" w:rsidRDefault="00382ACA" w:rsidP="00931ECD">
            <w:pPr>
              <w:pStyle w:val="TAC"/>
            </w:pPr>
            <w:r w:rsidRPr="009B053A">
              <w:rPr>
                <w:rFonts w:cs="Arial"/>
              </w:rPr>
              <w:t>1</w:t>
            </w:r>
          </w:p>
        </w:tc>
        <w:tc>
          <w:tcPr>
            <w:tcW w:w="1134" w:type="dxa"/>
            <w:tcBorders>
              <w:top w:val="single" w:sz="4" w:space="0" w:color="auto"/>
              <w:left w:val="nil"/>
              <w:bottom w:val="single" w:sz="4" w:space="0" w:color="auto"/>
              <w:right w:val="single" w:sz="4" w:space="0" w:color="auto"/>
            </w:tcBorders>
            <w:noWrap/>
          </w:tcPr>
          <w:p w14:paraId="14CE2E51" w14:textId="77777777" w:rsidR="00382ACA" w:rsidRPr="009B053A" w:rsidRDefault="00382ACA" w:rsidP="00931ECD">
            <w:pPr>
              <w:pStyle w:val="TAC"/>
            </w:pPr>
          </w:p>
        </w:tc>
      </w:tr>
      <w:tr w:rsidR="00382ACA" w:rsidRPr="009B053A" w14:paraId="4CB273E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677989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524A002" w14:textId="77777777" w:rsidR="00382ACA" w:rsidRPr="009B053A" w:rsidRDefault="00382ACA" w:rsidP="00931ECD">
            <w:pPr>
              <w:pStyle w:val="TAL"/>
            </w:pPr>
            <w:r w:rsidRPr="009B053A">
              <w:t>E-UTRA Band 43</w:t>
            </w:r>
          </w:p>
        </w:tc>
        <w:tc>
          <w:tcPr>
            <w:tcW w:w="1276" w:type="dxa"/>
            <w:gridSpan w:val="2"/>
            <w:tcBorders>
              <w:top w:val="single" w:sz="4" w:space="0" w:color="auto"/>
              <w:left w:val="nil"/>
              <w:bottom w:val="single" w:sz="4" w:space="0" w:color="auto"/>
              <w:right w:val="single" w:sz="4" w:space="0" w:color="auto"/>
            </w:tcBorders>
          </w:tcPr>
          <w:p w14:paraId="591B4271" w14:textId="77777777" w:rsidR="00382ACA" w:rsidRPr="009B053A" w:rsidRDefault="00382ACA" w:rsidP="00931ECD">
            <w:pPr>
              <w:pStyle w:val="TAC"/>
            </w:pPr>
            <w:r w:rsidRPr="009B053A">
              <w:rPr>
                <w:rFonts w:cs="Arial"/>
              </w:rPr>
              <w:t>F</w:t>
            </w:r>
            <w:r w:rsidRPr="009B053A">
              <w:rPr>
                <w:rFonts w:cs="Arial"/>
                <w:vertAlign w:val="subscript"/>
              </w:rPr>
              <w:t>DL_low</w:t>
            </w:r>
          </w:p>
        </w:tc>
        <w:tc>
          <w:tcPr>
            <w:tcW w:w="425" w:type="dxa"/>
            <w:gridSpan w:val="2"/>
            <w:tcBorders>
              <w:top w:val="single" w:sz="4" w:space="0" w:color="auto"/>
              <w:left w:val="nil"/>
              <w:bottom w:val="single" w:sz="4" w:space="0" w:color="auto"/>
              <w:right w:val="single" w:sz="4" w:space="0" w:color="auto"/>
            </w:tcBorders>
          </w:tcPr>
          <w:p w14:paraId="05D0E177"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396641BC" w14:textId="77777777" w:rsidR="00382ACA" w:rsidRPr="009B053A" w:rsidRDefault="00382ACA" w:rsidP="00931ECD">
            <w:pPr>
              <w:pStyle w:val="TAC"/>
            </w:pPr>
            <w:r w:rsidRPr="009B053A">
              <w:rPr>
                <w:rFonts w:cs="Arial"/>
              </w:rPr>
              <w:t>F</w:t>
            </w:r>
            <w:r w:rsidRPr="009B053A">
              <w:rPr>
                <w:rFonts w:cs="Arial"/>
                <w:vertAlign w:val="subscript"/>
              </w:rPr>
              <w:t>DL_high</w:t>
            </w:r>
          </w:p>
        </w:tc>
        <w:tc>
          <w:tcPr>
            <w:tcW w:w="992" w:type="dxa"/>
            <w:gridSpan w:val="2"/>
            <w:tcBorders>
              <w:top w:val="single" w:sz="4" w:space="0" w:color="auto"/>
              <w:left w:val="nil"/>
              <w:bottom w:val="single" w:sz="4" w:space="0" w:color="auto"/>
              <w:right w:val="single" w:sz="4" w:space="0" w:color="auto"/>
            </w:tcBorders>
          </w:tcPr>
          <w:p w14:paraId="22F4A948" w14:textId="77777777" w:rsidR="00382ACA" w:rsidRPr="009B053A" w:rsidRDefault="00382ACA" w:rsidP="00931ECD">
            <w:pPr>
              <w:pStyle w:val="TAC"/>
            </w:pPr>
            <w:r w:rsidRPr="009B053A">
              <w:rPr>
                <w:rFonts w:cs="Arial"/>
              </w:rPr>
              <w:t>-50</w:t>
            </w:r>
          </w:p>
        </w:tc>
        <w:tc>
          <w:tcPr>
            <w:tcW w:w="1134" w:type="dxa"/>
            <w:gridSpan w:val="2"/>
            <w:tcBorders>
              <w:top w:val="single" w:sz="4" w:space="0" w:color="auto"/>
              <w:left w:val="nil"/>
              <w:bottom w:val="single" w:sz="4" w:space="0" w:color="auto"/>
              <w:right w:val="single" w:sz="4" w:space="0" w:color="auto"/>
            </w:tcBorders>
            <w:noWrap/>
          </w:tcPr>
          <w:p w14:paraId="1F0EFCC9" w14:textId="77777777" w:rsidR="00382ACA" w:rsidRPr="009B053A" w:rsidRDefault="00382ACA" w:rsidP="00931ECD">
            <w:pPr>
              <w:pStyle w:val="TAC"/>
            </w:pPr>
            <w:r w:rsidRPr="009B053A">
              <w:rPr>
                <w:rFonts w:cs="Arial"/>
              </w:rPr>
              <w:t>1</w:t>
            </w:r>
          </w:p>
        </w:tc>
        <w:tc>
          <w:tcPr>
            <w:tcW w:w="1134" w:type="dxa"/>
            <w:tcBorders>
              <w:top w:val="single" w:sz="4" w:space="0" w:color="auto"/>
              <w:left w:val="nil"/>
              <w:bottom w:val="single" w:sz="4" w:space="0" w:color="auto"/>
              <w:right w:val="single" w:sz="4" w:space="0" w:color="auto"/>
            </w:tcBorders>
            <w:noWrap/>
          </w:tcPr>
          <w:p w14:paraId="1D046564" w14:textId="77777777" w:rsidR="00382ACA" w:rsidRPr="009B053A" w:rsidRDefault="00382ACA" w:rsidP="00931ECD">
            <w:pPr>
              <w:pStyle w:val="TAC"/>
            </w:pPr>
            <w:r w:rsidRPr="009B053A">
              <w:rPr>
                <w:rFonts w:cs="Arial"/>
              </w:rPr>
              <w:t>2</w:t>
            </w:r>
          </w:p>
        </w:tc>
      </w:tr>
      <w:tr w:rsidR="00382ACA" w:rsidRPr="009B053A" w14:paraId="748A956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5158F8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7301EBC" w14:textId="77777777" w:rsidR="00382ACA" w:rsidRPr="009B053A" w:rsidRDefault="00382ACA" w:rsidP="00931ECD">
            <w:pPr>
              <w:pStyle w:val="TAL"/>
            </w:pPr>
            <w:r w:rsidRPr="009B053A">
              <w:t>E-UTRA band 2</w:t>
            </w:r>
          </w:p>
        </w:tc>
        <w:tc>
          <w:tcPr>
            <w:tcW w:w="1276" w:type="dxa"/>
            <w:gridSpan w:val="2"/>
            <w:tcBorders>
              <w:top w:val="single" w:sz="4" w:space="0" w:color="auto"/>
              <w:left w:val="nil"/>
              <w:bottom w:val="single" w:sz="4" w:space="0" w:color="auto"/>
              <w:right w:val="single" w:sz="4" w:space="0" w:color="auto"/>
            </w:tcBorders>
          </w:tcPr>
          <w:p w14:paraId="6C17F354" w14:textId="77777777" w:rsidR="00382ACA" w:rsidRPr="009B053A" w:rsidRDefault="00382ACA" w:rsidP="00931ECD">
            <w:pPr>
              <w:pStyle w:val="TAC"/>
            </w:pPr>
            <w:r w:rsidRPr="009B053A">
              <w:rPr>
                <w:rFonts w:cs="Arial"/>
              </w:rPr>
              <w:t>F</w:t>
            </w:r>
            <w:r w:rsidRPr="009B053A">
              <w:rPr>
                <w:rFonts w:cs="Arial"/>
                <w:vertAlign w:val="subscript"/>
              </w:rPr>
              <w:t>DL_low</w:t>
            </w:r>
          </w:p>
        </w:tc>
        <w:tc>
          <w:tcPr>
            <w:tcW w:w="425" w:type="dxa"/>
            <w:gridSpan w:val="2"/>
            <w:tcBorders>
              <w:top w:val="single" w:sz="4" w:space="0" w:color="auto"/>
              <w:left w:val="nil"/>
              <w:bottom w:val="single" w:sz="4" w:space="0" w:color="auto"/>
              <w:right w:val="single" w:sz="4" w:space="0" w:color="auto"/>
            </w:tcBorders>
          </w:tcPr>
          <w:p w14:paraId="6DDEBFF8"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15778103" w14:textId="77777777" w:rsidR="00382ACA" w:rsidRPr="009B053A" w:rsidRDefault="00382ACA" w:rsidP="00931ECD">
            <w:pPr>
              <w:pStyle w:val="TAC"/>
            </w:pPr>
            <w:r w:rsidRPr="009B053A">
              <w:rPr>
                <w:rFonts w:cs="Arial"/>
              </w:rPr>
              <w:t>F</w:t>
            </w:r>
            <w:r w:rsidRPr="009B053A">
              <w:rPr>
                <w:rFonts w:cs="Arial"/>
                <w:vertAlign w:val="subscript"/>
              </w:rPr>
              <w:t>DL_high</w:t>
            </w:r>
          </w:p>
        </w:tc>
        <w:tc>
          <w:tcPr>
            <w:tcW w:w="992" w:type="dxa"/>
            <w:gridSpan w:val="2"/>
            <w:tcBorders>
              <w:top w:val="single" w:sz="4" w:space="0" w:color="auto"/>
              <w:left w:val="nil"/>
              <w:bottom w:val="single" w:sz="4" w:space="0" w:color="auto"/>
              <w:right w:val="single" w:sz="4" w:space="0" w:color="auto"/>
            </w:tcBorders>
          </w:tcPr>
          <w:p w14:paraId="249D0391" w14:textId="77777777" w:rsidR="00382ACA" w:rsidRPr="009B053A" w:rsidRDefault="00382ACA" w:rsidP="00931ECD">
            <w:pPr>
              <w:pStyle w:val="TAC"/>
            </w:pPr>
            <w:r w:rsidRPr="009B053A">
              <w:rPr>
                <w:rFonts w:cs="Arial"/>
              </w:rPr>
              <w:t>-50</w:t>
            </w:r>
          </w:p>
        </w:tc>
        <w:tc>
          <w:tcPr>
            <w:tcW w:w="1134" w:type="dxa"/>
            <w:gridSpan w:val="2"/>
            <w:tcBorders>
              <w:top w:val="single" w:sz="4" w:space="0" w:color="auto"/>
              <w:left w:val="nil"/>
              <w:bottom w:val="single" w:sz="4" w:space="0" w:color="auto"/>
              <w:right w:val="single" w:sz="4" w:space="0" w:color="auto"/>
            </w:tcBorders>
            <w:noWrap/>
          </w:tcPr>
          <w:p w14:paraId="369EA359" w14:textId="77777777" w:rsidR="00382ACA" w:rsidRPr="009B053A" w:rsidRDefault="00382ACA" w:rsidP="00931ECD">
            <w:pPr>
              <w:pStyle w:val="TAC"/>
            </w:pPr>
            <w:r w:rsidRPr="009B053A">
              <w:rPr>
                <w:rFonts w:cs="Arial"/>
              </w:rPr>
              <w:t>1</w:t>
            </w:r>
          </w:p>
        </w:tc>
        <w:tc>
          <w:tcPr>
            <w:tcW w:w="1134" w:type="dxa"/>
            <w:tcBorders>
              <w:top w:val="single" w:sz="4" w:space="0" w:color="auto"/>
              <w:left w:val="nil"/>
              <w:bottom w:val="single" w:sz="4" w:space="0" w:color="auto"/>
              <w:right w:val="single" w:sz="4" w:space="0" w:color="auto"/>
            </w:tcBorders>
            <w:noWrap/>
          </w:tcPr>
          <w:p w14:paraId="7EED66B8" w14:textId="77777777" w:rsidR="00382ACA" w:rsidRPr="009B053A" w:rsidRDefault="00382ACA" w:rsidP="00931ECD">
            <w:pPr>
              <w:pStyle w:val="TAC"/>
            </w:pPr>
          </w:p>
        </w:tc>
      </w:tr>
      <w:tr w:rsidR="00382ACA" w:rsidRPr="009B053A" w14:paraId="5AF2B69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3938F1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E4BE51"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8661147" w14:textId="77777777" w:rsidR="00382ACA" w:rsidRPr="009B053A" w:rsidRDefault="00382ACA" w:rsidP="00931ECD">
            <w:pPr>
              <w:pStyle w:val="TAC"/>
            </w:pPr>
            <w:r w:rsidRPr="009B053A">
              <w:rPr>
                <w:rFonts w:cs="Arial"/>
              </w:rPr>
              <w:t>2570</w:t>
            </w:r>
          </w:p>
        </w:tc>
        <w:tc>
          <w:tcPr>
            <w:tcW w:w="425" w:type="dxa"/>
            <w:gridSpan w:val="2"/>
            <w:tcBorders>
              <w:top w:val="single" w:sz="4" w:space="0" w:color="auto"/>
              <w:left w:val="nil"/>
              <w:bottom w:val="single" w:sz="4" w:space="0" w:color="auto"/>
              <w:right w:val="single" w:sz="4" w:space="0" w:color="auto"/>
            </w:tcBorders>
          </w:tcPr>
          <w:p w14:paraId="3EB1A131"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3F81AAD2" w14:textId="77777777" w:rsidR="00382ACA" w:rsidRPr="009B053A" w:rsidRDefault="00382ACA" w:rsidP="00931ECD">
            <w:pPr>
              <w:pStyle w:val="TAC"/>
            </w:pPr>
            <w:r w:rsidRPr="009B053A">
              <w:rPr>
                <w:rFonts w:cs="Arial"/>
              </w:rPr>
              <w:t>2575</w:t>
            </w:r>
          </w:p>
        </w:tc>
        <w:tc>
          <w:tcPr>
            <w:tcW w:w="992" w:type="dxa"/>
            <w:gridSpan w:val="2"/>
            <w:tcBorders>
              <w:top w:val="single" w:sz="4" w:space="0" w:color="auto"/>
              <w:left w:val="nil"/>
              <w:bottom w:val="single" w:sz="4" w:space="0" w:color="auto"/>
              <w:right w:val="single" w:sz="4" w:space="0" w:color="auto"/>
            </w:tcBorders>
          </w:tcPr>
          <w:p w14:paraId="6C8301D8" w14:textId="77777777" w:rsidR="00382ACA" w:rsidRPr="009B053A" w:rsidRDefault="00382ACA" w:rsidP="00931ECD">
            <w:pPr>
              <w:pStyle w:val="TAC"/>
            </w:pPr>
            <w:r w:rsidRPr="009B053A">
              <w:rPr>
                <w:rFonts w:cs="Arial"/>
              </w:rPr>
              <w:t>1.6</w:t>
            </w:r>
          </w:p>
        </w:tc>
        <w:tc>
          <w:tcPr>
            <w:tcW w:w="1134" w:type="dxa"/>
            <w:gridSpan w:val="2"/>
            <w:tcBorders>
              <w:top w:val="single" w:sz="4" w:space="0" w:color="auto"/>
              <w:left w:val="nil"/>
              <w:bottom w:val="single" w:sz="4" w:space="0" w:color="auto"/>
              <w:right w:val="single" w:sz="4" w:space="0" w:color="auto"/>
            </w:tcBorders>
            <w:noWrap/>
          </w:tcPr>
          <w:p w14:paraId="78EAA736" w14:textId="77777777" w:rsidR="00382ACA" w:rsidRPr="009B053A" w:rsidRDefault="00382ACA" w:rsidP="00931ECD">
            <w:pPr>
              <w:pStyle w:val="TAC"/>
            </w:pPr>
            <w:r w:rsidRPr="009B053A">
              <w:rPr>
                <w:rFonts w:cs="Arial"/>
              </w:rPr>
              <w:t>5</w:t>
            </w:r>
          </w:p>
        </w:tc>
        <w:tc>
          <w:tcPr>
            <w:tcW w:w="1134" w:type="dxa"/>
            <w:tcBorders>
              <w:top w:val="single" w:sz="4" w:space="0" w:color="auto"/>
              <w:left w:val="nil"/>
              <w:bottom w:val="single" w:sz="4" w:space="0" w:color="auto"/>
              <w:right w:val="single" w:sz="4" w:space="0" w:color="auto"/>
            </w:tcBorders>
            <w:noWrap/>
          </w:tcPr>
          <w:p w14:paraId="5D1DCA9C" w14:textId="77777777" w:rsidR="00382ACA" w:rsidRPr="009B053A" w:rsidRDefault="00382ACA" w:rsidP="00931ECD">
            <w:pPr>
              <w:pStyle w:val="TAC"/>
            </w:pPr>
            <w:r w:rsidRPr="009B053A">
              <w:rPr>
                <w:rFonts w:cs="Arial"/>
              </w:rPr>
              <w:t>5, 6, 7</w:t>
            </w:r>
          </w:p>
        </w:tc>
      </w:tr>
      <w:tr w:rsidR="00382ACA" w:rsidRPr="009B053A" w14:paraId="292D7E2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C53724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85318AF"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6E6A8B9" w14:textId="77777777" w:rsidR="00382ACA" w:rsidRPr="009B053A" w:rsidRDefault="00382ACA" w:rsidP="00931ECD">
            <w:pPr>
              <w:pStyle w:val="TAC"/>
            </w:pPr>
            <w:r w:rsidRPr="009B053A">
              <w:rPr>
                <w:rFonts w:cs="Arial"/>
              </w:rPr>
              <w:t>2575</w:t>
            </w:r>
          </w:p>
        </w:tc>
        <w:tc>
          <w:tcPr>
            <w:tcW w:w="425" w:type="dxa"/>
            <w:gridSpan w:val="2"/>
            <w:tcBorders>
              <w:top w:val="single" w:sz="4" w:space="0" w:color="auto"/>
              <w:left w:val="nil"/>
              <w:bottom w:val="single" w:sz="4" w:space="0" w:color="auto"/>
              <w:right w:val="single" w:sz="4" w:space="0" w:color="auto"/>
            </w:tcBorders>
          </w:tcPr>
          <w:p w14:paraId="19E38F0F"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49F401B9" w14:textId="77777777" w:rsidR="00382ACA" w:rsidRPr="009B053A" w:rsidRDefault="00382ACA" w:rsidP="00931ECD">
            <w:pPr>
              <w:pStyle w:val="TAC"/>
            </w:pPr>
            <w:r w:rsidRPr="009B053A">
              <w:rPr>
                <w:rFonts w:cs="Arial"/>
              </w:rPr>
              <w:t>2595</w:t>
            </w:r>
          </w:p>
        </w:tc>
        <w:tc>
          <w:tcPr>
            <w:tcW w:w="992" w:type="dxa"/>
            <w:gridSpan w:val="2"/>
            <w:tcBorders>
              <w:top w:val="single" w:sz="4" w:space="0" w:color="auto"/>
              <w:left w:val="nil"/>
              <w:bottom w:val="single" w:sz="4" w:space="0" w:color="auto"/>
              <w:right w:val="single" w:sz="4" w:space="0" w:color="auto"/>
            </w:tcBorders>
          </w:tcPr>
          <w:p w14:paraId="30F2F6CA" w14:textId="77777777" w:rsidR="00382ACA" w:rsidRPr="009B053A" w:rsidRDefault="00382ACA" w:rsidP="00931ECD">
            <w:pPr>
              <w:pStyle w:val="TAC"/>
            </w:pPr>
            <w:r w:rsidRPr="009B053A">
              <w:rPr>
                <w:rFonts w:cs="Arial"/>
              </w:rPr>
              <w:t>-15.5</w:t>
            </w:r>
          </w:p>
        </w:tc>
        <w:tc>
          <w:tcPr>
            <w:tcW w:w="1134" w:type="dxa"/>
            <w:gridSpan w:val="2"/>
            <w:tcBorders>
              <w:top w:val="single" w:sz="4" w:space="0" w:color="auto"/>
              <w:left w:val="nil"/>
              <w:bottom w:val="single" w:sz="4" w:space="0" w:color="auto"/>
              <w:right w:val="single" w:sz="4" w:space="0" w:color="auto"/>
            </w:tcBorders>
            <w:noWrap/>
          </w:tcPr>
          <w:p w14:paraId="73F28264" w14:textId="77777777" w:rsidR="00382ACA" w:rsidRPr="009B053A" w:rsidRDefault="00382ACA" w:rsidP="00931ECD">
            <w:pPr>
              <w:pStyle w:val="TAC"/>
            </w:pPr>
            <w:r w:rsidRPr="009B053A">
              <w:rPr>
                <w:rFonts w:cs="Arial"/>
              </w:rPr>
              <w:t>5</w:t>
            </w:r>
          </w:p>
        </w:tc>
        <w:tc>
          <w:tcPr>
            <w:tcW w:w="1134" w:type="dxa"/>
            <w:tcBorders>
              <w:top w:val="single" w:sz="4" w:space="0" w:color="auto"/>
              <w:left w:val="nil"/>
              <w:bottom w:val="single" w:sz="4" w:space="0" w:color="auto"/>
              <w:right w:val="single" w:sz="4" w:space="0" w:color="auto"/>
            </w:tcBorders>
            <w:noWrap/>
          </w:tcPr>
          <w:p w14:paraId="39811C75" w14:textId="77777777" w:rsidR="00382ACA" w:rsidRPr="009B053A" w:rsidRDefault="00382ACA" w:rsidP="00931ECD">
            <w:pPr>
              <w:pStyle w:val="TAC"/>
            </w:pPr>
            <w:r w:rsidRPr="009B053A">
              <w:rPr>
                <w:rFonts w:cs="Arial"/>
              </w:rPr>
              <w:t>5, 6, 7</w:t>
            </w:r>
          </w:p>
        </w:tc>
      </w:tr>
      <w:tr w:rsidR="00382ACA" w:rsidRPr="009B053A" w14:paraId="7A7DD8B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14DB39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EEEF96"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56A1785" w14:textId="77777777" w:rsidR="00382ACA" w:rsidRPr="009B053A" w:rsidRDefault="00382ACA" w:rsidP="00931ECD">
            <w:pPr>
              <w:pStyle w:val="TAC"/>
            </w:pPr>
            <w:r w:rsidRPr="009B053A">
              <w:rPr>
                <w:rFonts w:cs="Arial"/>
              </w:rPr>
              <w:t>2595</w:t>
            </w:r>
          </w:p>
        </w:tc>
        <w:tc>
          <w:tcPr>
            <w:tcW w:w="425" w:type="dxa"/>
            <w:gridSpan w:val="2"/>
            <w:tcBorders>
              <w:top w:val="single" w:sz="4" w:space="0" w:color="auto"/>
              <w:left w:val="nil"/>
              <w:bottom w:val="single" w:sz="4" w:space="0" w:color="auto"/>
              <w:right w:val="single" w:sz="4" w:space="0" w:color="auto"/>
            </w:tcBorders>
          </w:tcPr>
          <w:p w14:paraId="321534D7"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7298E8AE" w14:textId="77777777" w:rsidR="00382ACA" w:rsidRPr="009B053A" w:rsidRDefault="00382ACA" w:rsidP="00931ECD">
            <w:pPr>
              <w:pStyle w:val="TAC"/>
            </w:pPr>
            <w:r w:rsidRPr="009B053A">
              <w:rPr>
                <w:rFonts w:cs="Arial"/>
              </w:rPr>
              <w:t>2620</w:t>
            </w:r>
          </w:p>
        </w:tc>
        <w:tc>
          <w:tcPr>
            <w:tcW w:w="992" w:type="dxa"/>
            <w:gridSpan w:val="2"/>
            <w:tcBorders>
              <w:top w:val="single" w:sz="4" w:space="0" w:color="auto"/>
              <w:left w:val="nil"/>
              <w:bottom w:val="single" w:sz="4" w:space="0" w:color="auto"/>
              <w:right w:val="single" w:sz="4" w:space="0" w:color="auto"/>
            </w:tcBorders>
          </w:tcPr>
          <w:p w14:paraId="6F234D79" w14:textId="77777777" w:rsidR="00382ACA" w:rsidRPr="009B053A" w:rsidRDefault="00382ACA" w:rsidP="00931ECD">
            <w:pPr>
              <w:pStyle w:val="TAC"/>
            </w:pPr>
            <w:r w:rsidRPr="009B053A">
              <w:rPr>
                <w:rFonts w:cs="Arial"/>
              </w:rPr>
              <w:t>-40</w:t>
            </w:r>
          </w:p>
        </w:tc>
        <w:tc>
          <w:tcPr>
            <w:tcW w:w="1134" w:type="dxa"/>
            <w:gridSpan w:val="2"/>
            <w:tcBorders>
              <w:top w:val="single" w:sz="4" w:space="0" w:color="auto"/>
              <w:left w:val="nil"/>
              <w:bottom w:val="single" w:sz="4" w:space="0" w:color="auto"/>
              <w:right w:val="single" w:sz="4" w:space="0" w:color="auto"/>
            </w:tcBorders>
            <w:noWrap/>
          </w:tcPr>
          <w:p w14:paraId="38601B4F" w14:textId="77777777" w:rsidR="00382ACA" w:rsidRPr="009B053A" w:rsidRDefault="00382ACA" w:rsidP="00931ECD">
            <w:pPr>
              <w:pStyle w:val="TAC"/>
            </w:pPr>
            <w:r w:rsidRPr="009B053A">
              <w:rPr>
                <w:rFonts w:cs="Arial"/>
              </w:rPr>
              <w:t>1</w:t>
            </w:r>
          </w:p>
        </w:tc>
        <w:tc>
          <w:tcPr>
            <w:tcW w:w="1134" w:type="dxa"/>
            <w:tcBorders>
              <w:top w:val="single" w:sz="4" w:space="0" w:color="auto"/>
              <w:left w:val="nil"/>
              <w:bottom w:val="single" w:sz="4" w:space="0" w:color="auto"/>
              <w:right w:val="single" w:sz="4" w:space="0" w:color="auto"/>
            </w:tcBorders>
            <w:noWrap/>
          </w:tcPr>
          <w:p w14:paraId="5A048562" w14:textId="77777777" w:rsidR="00382ACA" w:rsidRPr="009B053A" w:rsidRDefault="00382ACA" w:rsidP="00931ECD">
            <w:pPr>
              <w:pStyle w:val="TAC"/>
            </w:pPr>
            <w:r w:rsidRPr="009B053A">
              <w:rPr>
                <w:rFonts w:cs="Arial"/>
              </w:rPr>
              <w:t>5, 6</w:t>
            </w:r>
          </w:p>
        </w:tc>
      </w:tr>
      <w:tr w:rsidR="00382ACA" w:rsidRPr="009B053A" w14:paraId="2A3063D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8EFD5B2" w14:textId="77777777" w:rsidR="00382ACA" w:rsidRPr="009B053A" w:rsidRDefault="00382ACA" w:rsidP="00931ECD">
            <w:pPr>
              <w:pStyle w:val="TAC"/>
              <w:rPr>
                <w:lang w:eastAsia="ja-JP"/>
              </w:rPr>
            </w:pPr>
            <w:r w:rsidRPr="009B053A">
              <w:rPr>
                <w:lang w:eastAsia="ja-JP"/>
              </w:rPr>
              <w:t>DC_7_n3</w:t>
            </w:r>
          </w:p>
        </w:tc>
        <w:tc>
          <w:tcPr>
            <w:tcW w:w="2693" w:type="dxa"/>
            <w:gridSpan w:val="2"/>
            <w:tcBorders>
              <w:top w:val="single" w:sz="4" w:space="0" w:color="auto"/>
              <w:left w:val="nil"/>
              <w:bottom w:val="single" w:sz="4" w:space="0" w:color="auto"/>
              <w:right w:val="single" w:sz="4" w:space="0" w:color="auto"/>
            </w:tcBorders>
          </w:tcPr>
          <w:p w14:paraId="33E5F930" w14:textId="77777777" w:rsidR="00382ACA" w:rsidRPr="009B053A" w:rsidRDefault="00382ACA" w:rsidP="00931ECD">
            <w:pPr>
              <w:pStyle w:val="TAL"/>
            </w:pPr>
            <w:r w:rsidRPr="009B053A">
              <w:rPr>
                <w:lang w:eastAsia="ja-JP"/>
              </w:rPr>
              <w:t>E-UTRA Band 1, 5, 7, 8, 20, 26, 27, 28, 31, 32, 33, 34, 40, 43, 50, 51, 65, 67, 68, 72, 74, 75, 76</w:t>
            </w:r>
          </w:p>
        </w:tc>
        <w:tc>
          <w:tcPr>
            <w:tcW w:w="1276" w:type="dxa"/>
            <w:gridSpan w:val="2"/>
            <w:tcBorders>
              <w:top w:val="single" w:sz="4" w:space="0" w:color="auto"/>
              <w:left w:val="nil"/>
              <w:bottom w:val="single" w:sz="4" w:space="0" w:color="auto"/>
              <w:right w:val="single" w:sz="4" w:space="0" w:color="auto"/>
            </w:tcBorders>
          </w:tcPr>
          <w:p w14:paraId="18957304"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6A2C5B"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5C3478F9"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11C118"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829B15A"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1285984C" w14:textId="77777777" w:rsidR="00382ACA" w:rsidRPr="009B053A" w:rsidRDefault="00382ACA" w:rsidP="00931ECD">
            <w:pPr>
              <w:pStyle w:val="TAC"/>
              <w:rPr>
                <w:rFonts w:eastAsia="Malgun Gothic"/>
                <w:kern w:val="2"/>
                <w:lang w:eastAsia="ko-KR"/>
              </w:rPr>
            </w:pPr>
          </w:p>
        </w:tc>
      </w:tr>
      <w:tr w:rsidR="00382ACA" w:rsidRPr="009B053A" w14:paraId="5FF0421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D730CD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1C076DC" w14:textId="77777777" w:rsidR="00382ACA" w:rsidRPr="009B053A" w:rsidRDefault="00382ACA" w:rsidP="00931ECD">
            <w:pPr>
              <w:pStyle w:val="TAL"/>
            </w:pPr>
            <w:r w:rsidRPr="009B053A">
              <w:rPr>
                <w:lang w:eastAsia="ja-JP"/>
              </w:rPr>
              <w:t>E-UTRA band 3</w:t>
            </w:r>
          </w:p>
        </w:tc>
        <w:tc>
          <w:tcPr>
            <w:tcW w:w="1276" w:type="dxa"/>
            <w:gridSpan w:val="2"/>
            <w:tcBorders>
              <w:top w:val="single" w:sz="4" w:space="0" w:color="auto"/>
              <w:left w:val="nil"/>
              <w:bottom w:val="single" w:sz="4" w:space="0" w:color="auto"/>
              <w:right w:val="single" w:sz="4" w:space="0" w:color="auto"/>
            </w:tcBorders>
          </w:tcPr>
          <w:p w14:paraId="2F9CBF33" w14:textId="77777777" w:rsidR="00382ACA" w:rsidRPr="009B053A" w:rsidRDefault="00382ACA" w:rsidP="00931ECD">
            <w:pPr>
              <w:pStyle w:val="TAC"/>
              <w:rPr>
                <w:kern w:val="2"/>
                <w:lang w:eastAsia="zh-CN"/>
              </w:rPr>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2B5FC2DF" w14:textId="77777777" w:rsidR="00382ACA" w:rsidRPr="009B053A" w:rsidRDefault="00382ACA" w:rsidP="00931ECD">
            <w:pPr>
              <w:pStyle w:val="TAC"/>
              <w:rPr>
                <w:kern w:val="2"/>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13C3B975" w14:textId="77777777" w:rsidR="00382ACA" w:rsidRPr="009B053A" w:rsidRDefault="00382ACA" w:rsidP="00931ECD">
            <w:pPr>
              <w:pStyle w:val="TAC"/>
              <w:rPr>
                <w:kern w:val="2"/>
                <w:lang w:eastAsia="zh-CN"/>
              </w:rPr>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56AE8C2D"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1448FEA"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3E51B742" w14:textId="77777777" w:rsidR="00382ACA" w:rsidRPr="009B053A" w:rsidRDefault="00382ACA" w:rsidP="00931ECD">
            <w:pPr>
              <w:pStyle w:val="TAC"/>
              <w:rPr>
                <w:rFonts w:eastAsia="Malgun Gothic"/>
                <w:kern w:val="2"/>
                <w:lang w:eastAsia="ko-KR"/>
              </w:rPr>
            </w:pPr>
            <w:r w:rsidRPr="009B053A">
              <w:rPr>
                <w:lang w:eastAsia="ko-KR"/>
              </w:rPr>
              <w:t>5</w:t>
            </w:r>
          </w:p>
        </w:tc>
      </w:tr>
      <w:tr w:rsidR="00382ACA" w:rsidRPr="009B053A" w14:paraId="4A6D4D0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F24F70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8258CA0" w14:textId="77777777" w:rsidR="00382ACA" w:rsidRPr="009B053A" w:rsidRDefault="00382ACA" w:rsidP="00931ECD">
            <w:pPr>
              <w:pStyle w:val="TAL"/>
              <w:rPr>
                <w:lang w:eastAsia="ja-JP"/>
              </w:rPr>
            </w:pPr>
            <w:r w:rsidRPr="009B053A">
              <w:rPr>
                <w:lang w:eastAsia="ja-JP"/>
              </w:rPr>
              <w:t>E-UTRA band 22, 42, 52</w:t>
            </w:r>
          </w:p>
          <w:p w14:paraId="0390C21A" w14:textId="77777777" w:rsidR="00382ACA" w:rsidRPr="009B053A" w:rsidRDefault="00382ACA" w:rsidP="00931ECD">
            <w:pPr>
              <w:pStyle w:val="TAL"/>
            </w:pPr>
            <w:r w:rsidRPr="009B053A">
              <w:rPr>
                <w:lang w:eastAsia="ja-JP"/>
              </w:rPr>
              <w:t>NR band n78, n77</w:t>
            </w:r>
          </w:p>
        </w:tc>
        <w:tc>
          <w:tcPr>
            <w:tcW w:w="1276" w:type="dxa"/>
            <w:gridSpan w:val="2"/>
            <w:tcBorders>
              <w:top w:val="single" w:sz="4" w:space="0" w:color="auto"/>
              <w:left w:val="nil"/>
              <w:bottom w:val="single" w:sz="4" w:space="0" w:color="auto"/>
              <w:right w:val="single" w:sz="4" w:space="0" w:color="auto"/>
            </w:tcBorders>
          </w:tcPr>
          <w:p w14:paraId="6373091B" w14:textId="77777777" w:rsidR="00382ACA" w:rsidRPr="009B053A" w:rsidRDefault="00382ACA" w:rsidP="00931ECD">
            <w:pPr>
              <w:pStyle w:val="TAC"/>
              <w:rPr>
                <w:kern w:val="2"/>
                <w:lang w:eastAsia="zh-CN"/>
              </w:rPr>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4F312A59" w14:textId="77777777" w:rsidR="00382ACA" w:rsidRPr="009B053A" w:rsidRDefault="00382ACA" w:rsidP="00931ECD">
            <w:pPr>
              <w:pStyle w:val="TAC"/>
              <w:rPr>
                <w:kern w:val="2"/>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2C32747F" w14:textId="77777777" w:rsidR="00382ACA" w:rsidRPr="009B053A" w:rsidRDefault="00382ACA" w:rsidP="00931ECD">
            <w:pPr>
              <w:pStyle w:val="TAC"/>
              <w:rPr>
                <w:kern w:val="2"/>
                <w:lang w:eastAsia="zh-CN"/>
              </w:rPr>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26ABEFA6"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D158008"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CDD8CBF" w14:textId="77777777" w:rsidR="00382ACA" w:rsidRPr="009B053A" w:rsidRDefault="00382ACA" w:rsidP="00931ECD">
            <w:pPr>
              <w:pStyle w:val="TAC"/>
              <w:rPr>
                <w:rFonts w:eastAsia="Malgun Gothic"/>
                <w:kern w:val="2"/>
                <w:lang w:eastAsia="ko-KR"/>
              </w:rPr>
            </w:pPr>
            <w:r w:rsidRPr="009B053A">
              <w:rPr>
                <w:lang w:eastAsia="ko-KR"/>
              </w:rPr>
              <w:t>2</w:t>
            </w:r>
          </w:p>
        </w:tc>
      </w:tr>
      <w:tr w:rsidR="00382ACA" w:rsidRPr="009B053A" w14:paraId="2A83522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E3211D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E33355"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4350FA2" w14:textId="77777777" w:rsidR="00382ACA" w:rsidRPr="009B053A" w:rsidRDefault="00382ACA" w:rsidP="00931ECD">
            <w:pPr>
              <w:pStyle w:val="TAC"/>
              <w:rPr>
                <w:kern w:val="2"/>
                <w:lang w:eastAsia="zh-CN"/>
              </w:rPr>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42A585D4" w14:textId="77777777" w:rsidR="00382ACA" w:rsidRPr="009B053A" w:rsidRDefault="00382ACA" w:rsidP="00931ECD">
            <w:pPr>
              <w:pStyle w:val="TAC"/>
              <w:rPr>
                <w:kern w:val="2"/>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30BF6E5" w14:textId="77777777" w:rsidR="00382ACA" w:rsidRPr="009B053A" w:rsidRDefault="00382ACA" w:rsidP="00931ECD">
            <w:pPr>
              <w:pStyle w:val="TAC"/>
              <w:rPr>
                <w:kern w:val="2"/>
                <w:lang w:eastAsia="zh-CN"/>
              </w:rPr>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5D0BAA13"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2388708C"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445275F0" w14:textId="77777777" w:rsidR="00382ACA" w:rsidRPr="009B053A" w:rsidRDefault="00382ACA" w:rsidP="00931ECD">
            <w:pPr>
              <w:pStyle w:val="TAC"/>
              <w:rPr>
                <w:rFonts w:eastAsia="Malgun Gothic"/>
                <w:kern w:val="2"/>
                <w:lang w:eastAsia="ko-KR"/>
              </w:rPr>
            </w:pPr>
            <w:r w:rsidRPr="009B053A">
              <w:rPr>
                <w:lang w:eastAsia="ko-KR"/>
              </w:rPr>
              <w:t>5</w:t>
            </w:r>
            <w:r w:rsidRPr="009B053A">
              <w:t xml:space="preserve">, 6, </w:t>
            </w:r>
            <w:r w:rsidRPr="009B053A">
              <w:rPr>
                <w:lang w:eastAsia="ko-KR"/>
              </w:rPr>
              <w:t>7</w:t>
            </w:r>
          </w:p>
        </w:tc>
      </w:tr>
      <w:tr w:rsidR="00382ACA" w:rsidRPr="009B053A" w14:paraId="4B36230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F467F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44F326"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930EE25" w14:textId="77777777" w:rsidR="00382ACA" w:rsidRPr="009B053A" w:rsidRDefault="00382ACA" w:rsidP="00931ECD">
            <w:pPr>
              <w:pStyle w:val="TAC"/>
              <w:rPr>
                <w:kern w:val="2"/>
                <w:lang w:eastAsia="zh-CN"/>
              </w:rPr>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252CC627" w14:textId="77777777" w:rsidR="00382ACA" w:rsidRPr="009B053A" w:rsidRDefault="00382ACA" w:rsidP="00931ECD">
            <w:pPr>
              <w:pStyle w:val="TAC"/>
              <w:rPr>
                <w:kern w:val="2"/>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41BA8F4C" w14:textId="77777777" w:rsidR="00382ACA" w:rsidRPr="009B053A" w:rsidRDefault="00382ACA" w:rsidP="00931ECD">
            <w:pPr>
              <w:pStyle w:val="TAC"/>
              <w:rPr>
                <w:kern w:val="2"/>
                <w:lang w:eastAsia="zh-CN"/>
              </w:rPr>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2D183B3D"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15A56AD4"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06000E6D" w14:textId="77777777" w:rsidR="00382ACA" w:rsidRPr="009B053A" w:rsidRDefault="00382ACA" w:rsidP="00931ECD">
            <w:pPr>
              <w:pStyle w:val="TAC"/>
              <w:rPr>
                <w:rFonts w:eastAsia="Malgun Gothic"/>
                <w:kern w:val="2"/>
                <w:lang w:eastAsia="ko-KR"/>
              </w:rPr>
            </w:pPr>
            <w:r w:rsidRPr="009B053A">
              <w:rPr>
                <w:lang w:eastAsia="ko-KR"/>
              </w:rPr>
              <w:t>5</w:t>
            </w:r>
            <w:r w:rsidRPr="009B053A">
              <w:t xml:space="preserve">, 6, </w:t>
            </w:r>
            <w:r w:rsidRPr="009B053A">
              <w:rPr>
                <w:lang w:eastAsia="ko-KR"/>
              </w:rPr>
              <w:t>7</w:t>
            </w:r>
          </w:p>
        </w:tc>
      </w:tr>
      <w:tr w:rsidR="00382ACA" w:rsidRPr="009B053A" w14:paraId="4BBA9E7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6EB46B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04E5FF"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5F849DE" w14:textId="77777777" w:rsidR="00382ACA" w:rsidRPr="009B053A" w:rsidRDefault="00382ACA" w:rsidP="00931ECD">
            <w:pPr>
              <w:pStyle w:val="TAC"/>
              <w:rPr>
                <w:kern w:val="2"/>
                <w:lang w:eastAsia="zh-CN"/>
              </w:rPr>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6136A882" w14:textId="77777777" w:rsidR="00382ACA" w:rsidRPr="009B053A" w:rsidRDefault="00382ACA" w:rsidP="00931ECD">
            <w:pPr>
              <w:pStyle w:val="TAC"/>
              <w:rPr>
                <w:kern w:val="2"/>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08EB5B6C" w14:textId="77777777" w:rsidR="00382ACA" w:rsidRPr="009B053A" w:rsidRDefault="00382ACA" w:rsidP="00931ECD">
            <w:pPr>
              <w:pStyle w:val="TAC"/>
              <w:rPr>
                <w:kern w:val="2"/>
                <w:lang w:eastAsia="zh-CN"/>
              </w:rPr>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481EE9B1"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4F812A0"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1BEF7079" w14:textId="77777777" w:rsidR="00382ACA" w:rsidRPr="009B053A" w:rsidRDefault="00382ACA" w:rsidP="00931ECD">
            <w:pPr>
              <w:pStyle w:val="TAC"/>
              <w:rPr>
                <w:rFonts w:eastAsia="Malgun Gothic"/>
                <w:kern w:val="2"/>
                <w:lang w:eastAsia="ko-KR"/>
              </w:rPr>
            </w:pPr>
            <w:r w:rsidRPr="009B053A">
              <w:rPr>
                <w:lang w:eastAsia="ko-KR"/>
              </w:rPr>
              <w:t>5</w:t>
            </w:r>
            <w:r w:rsidRPr="009B053A">
              <w:t xml:space="preserve">, </w:t>
            </w:r>
            <w:r w:rsidRPr="009B053A">
              <w:rPr>
                <w:lang w:eastAsia="ko-KR"/>
              </w:rPr>
              <w:t>6</w:t>
            </w:r>
          </w:p>
        </w:tc>
      </w:tr>
      <w:tr w:rsidR="00382ACA" w:rsidRPr="009B053A" w14:paraId="363AEA6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15DD9CD" w14:textId="77777777" w:rsidR="00382ACA" w:rsidRPr="009B053A" w:rsidRDefault="00382ACA" w:rsidP="00931ECD">
            <w:pPr>
              <w:pStyle w:val="TAC"/>
              <w:rPr>
                <w:lang w:eastAsia="ja-JP"/>
              </w:rPr>
            </w:pPr>
            <w:r w:rsidRPr="009B053A">
              <w:rPr>
                <w:lang w:eastAsia="ja-JP"/>
              </w:rPr>
              <w:t>DC_7_n5</w:t>
            </w:r>
          </w:p>
        </w:tc>
        <w:tc>
          <w:tcPr>
            <w:tcW w:w="2693" w:type="dxa"/>
            <w:gridSpan w:val="2"/>
            <w:tcBorders>
              <w:top w:val="single" w:sz="4" w:space="0" w:color="auto"/>
              <w:left w:val="nil"/>
              <w:bottom w:val="single" w:sz="4" w:space="0" w:color="auto"/>
              <w:right w:val="single" w:sz="4" w:space="0" w:color="auto"/>
            </w:tcBorders>
          </w:tcPr>
          <w:p w14:paraId="18796B83" w14:textId="77777777" w:rsidR="00382ACA" w:rsidRPr="009B053A" w:rsidRDefault="00382ACA" w:rsidP="00931ECD">
            <w:pPr>
              <w:pStyle w:val="TAL"/>
            </w:pPr>
            <w:r w:rsidRPr="009B053A">
              <w:t>E-UTRA Band 1, 2, 3, 4, 5, 7, 8, 12, 13, 14, 17, 22, 26, 28, 29, 30, 31, 40, 42, 43, 50, 51, 65, 66, 74, 85</w:t>
            </w:r>
          </w:p>
        </w:tc>
        <w:tc>
          <w:tcPr>
            <w:tcW w:w="1276" w:type="dxa"/>
            <w:gridSpan w:val="2"/>
            <w:tcBorders>
              <w:top w:val="single" w:sz="4" w:space="0" w:color="auto"/>
              <w:left w:val="nil"/>
              <w:bottom w:val="single" w:sz="4" w:space="0" w:color="auto"/>
              <w:right w:val="single" w:sz="4" w:space="0" w:color="auto"/>
            </w:tcBorders>
          </w:tcPr>
          <w:p w14:paraId="051E327F"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283E490"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8E44B84"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931F3AC"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C5DFCD5"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0CB927DC" w14:textId="77777777" w:rsidR="00382ACA" w:rsidRPr="009B053A" w:rsidRDefault="00382ACA" w:rsidP="00931ECD">
            <w:pPr>
              <w:pStyle w:val="TAC"/>
              <w:rPr>
                <w:rFonts w:eastAsia="Malgun Gothic"/>
                <w:kern w:val="2"/>
                <w:lang w:eastAsia="ko-KR"/>
              </w:rPr>
            </w:pPr>
          </w:p>
        </w:tc>
      </w:tr>
      <w:tr w:rsidR="00382ACA" w:rsidRPr="009B053A" w14:paraId="0D65E16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D3F56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1DAA1C4" w14:textId="77777777" w:rsidR="00382ACA" w:rsidRPr="009B053A" w:rsidRDefault="00382ACA" w:rsidP="00931ECD">
            <w:pPr>
              <w:pStyle w:val="TAL"/>
            </w:pPr>
            <w:r w:rsidRPr="009B053A">
              <w:t>E-UTRA Band 52</w:t>
            </w:r>
          </w:p>
          <w:p w14:paraId="4B7CC1BB" w14:textId="77777777" w:rsidR="00382ACA" w:rsidRPr="009B053A" w:rsidRDefault="00382ACA" w:rsidP="00931ECD">
            <w:pPr>
              <w:pStyle w:val="TAL"/>
            </w:pPr>
            <w:r w:rsidRPr="009B053A">
              <w:t>NR Band n77, n78</w:t>
            </w:r>
          </w:p>
        </w:tc>
        <w:tc>
          <w:tcPr>
            <w:tcW w:w="1276" w:type="dxa"/>
            <w:gridSpan w:val="2"/>
            <w:tcBorders>
              <w:top w:val="single" w:sz="4" w:space="0" w:color="auto"/>
              <w:left w:val="nil"/>
              <w:bottom w:val="single" w:sz="4" w:space="0" w:color="auto"/>
              <w:right w:val="single" w:sz="4" w:space="0" w:color="auto"/>
            </w:tcBorders>
          </w:tcPr>
          <w:p w14:paraId="0C21017F"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432174"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F674172"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746983E"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A4B5697"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3745D76A" w14:textId="77777777" w:rsidR="00382ACA" w:rsidRPr="009B053A" w:rsidRDefault="00382ACA" w:rsidP="00931ECD">
            <w:pPr>
              <w:pStyle w:val="TAC"/>
              <w:rPr>
                <w:rFonts w:eastAsia="Malgun Gothic"/>
                <w:kern w:val="2"/>
                <w:lang w:eastAsia="ko-KR"/>
              </w:rPr>
            </w:pPr>
            <w:r w:rsidRPr="009B053A">
              <w:t>2</w:t>
            </w:r>
          </w:p>
        </w:tc>
      </w:tr>
      <w:tr w:rsidR="00382ACA" w:rsidRPr="009B053A" w14:paraId="789EA49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88471A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09C41A"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DB4F383" w14:textId="77777777" w:rsidR="00382ACA" w:rsidRPr="009B053A" w:rsidRDefault="00382ACA" w:rsidP="00931ECD">
            <w:pPr>
              <w:pStyle w:val="TAC"/>
              <w:rPr>
                <w:kern w:val="2"/>
                <w:lang w:eastAsia="zh-CN"/>
              </w:rPr>
            </w:pPr>
            <w:r w:rsidRPr="009B053A">
              <w:t>2570</w:t>
            </w:r>
          </w:p>
        </w:tc>
        <w:tc>
          <w:tcPr>
            <w:tcW w:w="425" w:type="dxa"/>
            <w:gridSpan w:val="2"/>
            <w:tcBorders>
              <w:top w:val="single" w:sz="4" w:space="0" w:color="auto"/>
              <w:left w:val="nil"/>
              <w:bottom w:val="single" w:sz="4" w:space="0" w:color="auto"/>
              <w:right w:val="single" w:sz="4" w:space="0" w:color="auto"/>
            </w:tcBorders>
          </w:tcPr>
          <w:p w14:paraId="71EEA8CD"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BCEB3DC" w14:textId="77777777" w:rsidR="00382ACA" w:rsidRPr="009B053A" w:rsidRDefault="00382ACA" w:rsidP="00931ECD">
            <w:pPr>
              <w:pStyle w:val="TAC"/>
              <w:rPr>
                <w:kern w:val="2"/>
                <w:lang w:eastAsia="zh-CN"/>
              </w:rPr>
            </w:pPr>
            <w:r w:rsidRPr="009B053A">
              <w:t>2575</w:t>
            </w:r>
          </w:p>
        </w:tc>
        <w:tc>
          <w:tcPr>
            <w:tcW w:w="992" w:type="dxa"/>
            <w:gridSpan w:val="2"/>
            <w:tcBorders>
              <w:top w:val="single" w:sz="4" w:space="0" w:color="auto"/>
              <w:left w:val="nil"/>
              <w:bottom w:val="single" w:sz="4" w:space="0" w:color="auto"/>
              <w:right w:val="single" w:sz="4" w:space="0" w:color="auto"/>
            </w:tcBorders>
          </w:tcPr>
          <w:p w14:paraId="73D6F4A2"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1873D27B"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2E5E7441" w14:textId="77777777" w:rsidR="00382ACA" w:rsidRPr="009B053A" w:rsidRDefault="00382ACA" w:rsidP="00931ECD">
            <w:pPr>
              <w:pStyle w:val="TAC"/>
              <w:rPr>
                <w:rFonts w:eastAsia="Malgun Gothic"/>
                <w:kern w:val="2"/>
                <w:lang w:eastAsia="ko-KR"/>
              </w:rPr>
            </w:pPr>
            <w:r w:rsidRPr="009B053A">
              <w:t>5, 7, 6</w:t>
            </w:r>
          </w:p>
        </w:tc>
      </w:tr>
      <w:tr w:rsidR="00382ACA" w:rsidRPr="009B053A" w14:paraId="2194CF6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91D6A4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882365F"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66CD6F8" w14:textId="77777777" w:rsidR="00382ACA" w:rsidRPr="009B053A" w:rsidRDefault="00382ACA" w:rsidP="00931ECD">
            <w:pPr>
              <w:pStyle w:val="TAC"/>
              <w:rPr>
                <w:kern w:val="2"/>
                <w:lang w:eastAsia="zh-CN"/>
              </w:rPr>
            </w:pPr>
            <w:r w:rsidRPr="009B053A">
              <w:t>2575</w:t>
            </w:r>
          </w:p>
        </w:tc>
        <w:tc>
          <w:tcPr>
            <w:tcW w:w="425" w:type="dxa"/>
            <w:gridSpan w:val="2"/>
            <w:tcBorders>
              <w:top w:val="single" w:sz="4" w:space="0" w:color="auto"/>
              <w:left w:val="nil"/>
              <w:bottom w:val="single" w:sz="4" w:space="0" w:color="auto"/>
              <w:right w:val="single" w:sz="4" w:space="0" w:color="auto"/>
            </w:tcBorders>
          </w:tcPr>
          <w:p w14:paraId="087FB6B2"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69092E6" w14:textId="77777777" w:rsidR="00382ACA" w:rsidRPr="009B053A" w:rsidRDefault="00382ACA" w:rsidP="00931ECD">
            <w:pPr>
              <w:pStyle w:val="TAC"/>
              <w:rPr>
                <w:kern w:val="2"/>
                <w:lang w:eastAsia="zh-CN"/>
              </w:rPr>
            </w:pPr>
            <w:r w:rsidRPr="009B053A">
              <w:t>2595</w:t>
            </w:r>
          </w:p>
        </w:tc>
        <w:tc>
          <w:tcPr>
            <w:tcW w:w="992" w:type="dxa"/>
            <w:gridSpan w:val="2"/>
            <w:tcBorders>
              <w:top w:val="single" w:sz="4" w:space="0" w:color="auto"/>
              <w:left w:val="nil"/>
              <w:bottom w:val="single" w:sz="4" w:space="0" w:color="auto"/>
              <w:right w:val="single" w:sz="4" w:space="0" w:color="auto"/>
            </w:tcBorders>
          </w:tcPr>
          <w:p w14:paraId="136038EE"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6D74BEDA"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32CA9A78" w14:textId="77777777" w:rsidR="00382ACA" w:rsidRPr="009B053A" w:rsidRDefault="00382ACA" w:rsidP="00931ECD">
            <w:pPr>
              <w:pStyle w:val="TAC"/>
              <w:rPr>
                <w:rFonts w:eastAsia="Malgun Gothic"/>
                <w:kern w:val="2"/>
                <w:lang w:eastAsia="ko-KR"/>
              </w:rPr>
            </w:pPr>
            <w:r w:rsidRPr="009B053A">
              <w:t>5, 7, 6</w:t>
            </w:r>
          </w:p>
        </w:tc>
      </w:tr>
      <w:tr w:rsidR="00382ACA" w:rsidRPr="009B053A" w14:paraId="0D7BB22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4E4714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ADAEE70"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BFA0E43" w14:textId="77777777" w:rsidR="00382ACA" w:rsidRPr="009B053A" w:rsidRDefault="00382ACA" w:rsidP="00931ECD">
            <w:pPr>
              <w:pStyle w:val="TAC"/>
              <w:rPr>
                <w:kern w:val="2"/>
                <w:lang w:eastAsia="zh-CN"/>
              </w:rPr>
            </w:pPr>
            <w:r w:rsidRPr="009B053A">
              <w:t>2595</w:t>
            </w:r>
          </w:p>
        </w:tc>
        <w:tc>
          <w:tcPr>
            <w:tcW w:w="425" w:type="dxa"/>
            <w:gridSpan w:val="2"/>
            <w:tcBorders>
              <w:top w:val="single" w:sz="4" w:space="0" w:color="auto"/>
              <w:left w:val="nil"/>
              <w:bottom w:val="single" w:sz="4" w:space="0" w:color="auto"/>
              <w:right w:val="single" w:sz="4" w:space="0" w:color="auto"/>
            </w:tcBorders>
          </w:tcPr>
          <w:p w14:paraId="3301F66F"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D57CED9" w14:textId="77777777" w:rsidR="00382ACA" w:rsidRPr="009B053A" w:rsidRDefault="00382ACA" w:rsidP="00931ECD">
            <w:pPr>
              <w:pStyle w:val="TAC"/>
              <w:rPr>
                <w:kern w:val="2"/>
                <w:lang w:eastAsia="zh-CN"/>
              </w:rPr>
            </w:pPr>
            <w:r w:rsidRPr="009B053A">
              <w:t>2620</w:t>
            </w:r>
          </w:p>
        </w:tc>
        <w:tc>
          <w:tcPr>
            <w:tcW w:w="992" w:type="dxa"/>
            <w:gridSpan w:val="2"/>
            <w:tcBorders>
              <w:top w:val="single" w:sz="4" w:space="0" w:color="auto"/>
              <w:left w:val="nil"/>
              <w:bottom w:val="single" w:sz="4" w:space="0" w:color="auto"/>
              <w:right w:val="single" w:sz="4" w:space="0" w:color="auto"/>
            </w:tcBorders>
          </w:tcPr>
          <w:p w14:paraId="5CA74275"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17AD6470"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71F2DFAC" w14:textId="77777777" w:rsidR="00382ACA" w:rsidRPr="009B053A" w:rsidRDefault="00382ACA" w:rsidP="00931ECD">
            <w:pPr>
              <w:pStyle w:val="TAC"/>
              <w:rPr>
                <w:rFonts w:eastAsia="Malgun Gothic"/>
                <w:kern w:val="2"/>
                <w:lang w:eastAsia="ko-KR"/>
              </w:rPr>
            </w:pPr>
            <w:r w:rsidRPr="009B053A">
              <w:t>5, 14</w:t>
            </w:r>
          </w:p>
        </w:tc>
      </w:tr>
      <w:tr w:rsidR="00382ACA" w:rsidRPr="009B053A" w14:paraId="470AAB0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D6E9F4B" w14:textId="77777777" w:rsidR="00382ACA" w:rsidRPr="009B053A" w:rsidRDefault="00382ACA" w:rsidP="00931ECD">
            <w:pPr>
              <w:pStyle w:val="TAC"/>
              <w:rPr>
                <w:lang w:eastAsia="zh-TW"/>
              </w:rPr>
            </w:pPr>
            <w:r w:rsidRPr="009B053A">
              <w:rPr>
                <w:lang w:eastAsia="fi-FI"/>
              </w:rPr>
              <w:t>DC_7_n8</w:t>
            </w:r>
          </w:p>
        </w:tc>
        <w:tc>
          <w:tcPr>
            <w:tcW w:w="2693" w:type="dxa"/>
            <w:gridSpan w:val="2"/>
            <w:tcBorders>
              <w:top w:val="single" w:sz="4" w:space="0" w:color="auto"/>
              <w:left w:val="nil"/>
              <w:bottom w:val="single" w:sz="4" w:space="0" w:color="auto"/>
              <w:right w:val="single" w:sz="4" w:space="0" w:color="auto"/>
            </w:tcBorders>
          </w:tcPr>
          <w:p w14:paraId="77E1D643" w14:textId="77777777" w:rsidR="00382ACA" w:rsidRPr="009B053A" w:rsidRDefault="00382ACA" w:rsidP="00931ECD">
            <w:pPr>
              <w:pStyle w:val="TAL"/>
            </w:pPr>
            <w:r w:rsidRPr="009B053A">
              <w:rPr>
                <w:rFonts w:cs="Arial"/>
              </w:rPr>
              <w:t xml:space="preserve">E-UTRA Band 1, 20, 28, 31, 32, 33, 34, 40, </w:t>
            </w:r>
            <w:r w:rsidRPr="009B053A">
              <w:rPr>
                <w:rFonts w:cs="Arial"/>
                <w:lang w:eastAsia="ja-JP"/>
              </w:rPr>
              <w:t xml:space="preserve">50, 51, </w:t>
            </w:r>
            <w:r w:rsidRPr="009B053A">
              <w:rPr>
                <w:rFonts w:cs="Arial"/>
              </w:rPr>
              <w:t>65, 67, 68</w:t>
            </w:r>
            <w:r w:rsidRPr="009B053A">
              <w:rPr>
                <w:rFonts w:cs="Arial"/>
                <w:lang w:eastAsia="ja-JP"/>
              </w:rPr>
              <w:t xml:space="preserve">, </w:t>
            </w:r>
            <w:r w:rsidRPr="009B053A">
              <w:rPr>
                <w:rFonts w:cs="Arial"/>
              </w:rPr>
              <w:t>72</w:t>
            </w:r>
            <w:r w:rsidRPr="009B053A">
              <w:rPr>
                <w:rFonts w:cs="Arial"/>
                <w:lang w:eastAsia="ja-JP"/>
              </w:rPr>
              <w:t>, 74</w:t>
            </w:r>
            <w:r w:rsidRPr="009B053A">
              <w:rPr>
                <w:rFonts w:cs="Arial"/>
              </w:rPr>
              <w:t>, 75, 76</w:t>
            </w:r>
          </w:p>
        </w:tc>
        <w:tc>
          <w:tcPr>
            <w:tcW w:w="1276" w:type="dxa"/>
            <w:gridSpan w:val="2"/>
            <w:tcBorders>
              <w:top w:val="single" w:sz="4" w:space="0" w:color="auto"/>
              <w:left w:val="nil"/>
              <w:bottom w:val="single" w:sz="4" w:space="0" w:color="auto"/>
              <w:right w:val="single" w:sz="4" w:space="0" w:color="auto"/>
            </w:tcBorders>
          </w:tcPr>
          <w:p w14:paraId="2DE5B643" w14:textId="77777777" w:rsidR="00382ACA" w:rsidRPr="009B053A" w:rsidRDefault="00382ACA" w:rsidP="00931ECD">
            <w:pPr>
              <w:pStyle w:val="TAC"/>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608DEDC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FE8938F" w14:textId="77777777" w:rsidR="00382ACA" w:rsidRPr="009B053A" w:rsidRDefault="00382ACA" w:rsidP="00931ECD">
            <w:pPr>
              <w:pStyle w:val="TAC"/>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5871B6BB"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D7BFF59"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38FFC3E3" w14:textId="77777777" w:rsidR="00382ACA" w:rsidRPr="009B053A" w:rsidRDefault="00382ACA" w:rsidP="00931ECD">
            <w:pPr>
              <w:pStyle w:val="TAC"/>
              <w:rPr>
                <w:rFonts w:eastAsia="Malgun Gothic"/>
                <w:kern w:val="2"/>
                <w:lang w:eastAsia="ko-KR"/>
              </w:rPr>
            </w:pPr>
          </w:p>
        </w:tc>
      </w:tr>
      <w:tr w:rsidR="00382ACA" w:rsidRPr="009B053A" w14:paraId="17FBCFB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F5074B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9AD218" w14:textId="77777777" w:rsidR="00382ACA" w:rsidRPr="009B053A" w:rsidRDefault="00382ACA" w:rsidP="00931ECD">
            <w:pPr>
              <w:pStyle w:val="TAL"/>
              <w:rPr>
                <w:rFonts w:cs="Arial"/>
                <w:lang w:eastAsia="zh-CN"/>
              </w:rPr>
            </w:pPr>
            <w:r w:rsidRPr="009B053A">
              <w:rPr>
                <w:rFonts w:cs="Arial"/>
              </w:rPr>
              <w:t>E-UTRA band 3, 7, 22, 42, 43</w:t>
            </w:r>
            <w:r w:rsidRPr="009B053A">
              <w:rPr>
                <w:rFonts w:cs="Arial"/>
                <w:lang w:eastAsia="zh-CN"/>
              </w:rPr>
              <w:t>, 52</w:t>
            </w:r>
          </w:p>
          <w:p w14:paraId="6A7ACA58" w14:textId="77777777" w:rsidR="00382ACA" w:rsidRPr="009B053A" w:rsidRDefault="00382ACA" w:rsidP="00931ECD">
            <w:pPr>
              <w:pStyle w:val="TAL"/>
            </w:pPr>
            <w:r w:rsidRPr="009B053A">
              <w:rPr>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03B173D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9B5480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A9947B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5609456"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527A02E"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C38BEC8" w14:textId="77777777" w:rsidR="00382ACA" w:rsidRPr="009B053A" w:rsidRDefault="00382ACA" w:rsidP="00931ECD">
            <w:pPr>
              <w:pStyle w:val="TAC"/>
              <w:rPr>
                <w:rFonts w:eastAsia="Malgun Gothic"/>
                <w:kern w:val="2"/>
                <w:lang w:eastAsia="ko-KR"/>
              </w:rPr>
            </w:pPr>
            <w:r w:rsidRPr="009B053A">
              <w:t>2</w:t>
            </w:r>
          </w:p>
        </w:tc>
      </w:tr>
      <w:tr w:rsidR="00382ACA" w:rsidRPr="009B053A" w14:paraId="0A24ADC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25D00F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4F9E662" w14:textId="77777777" w:rsidR="00382ACA" w:rsidRPr="009B053A" w:rsidRDefault="00382ACA" w:rsidP="00931ECD">
            <w:pPr>
              <w:pStyle w:val="TAL"/>
            </w:pPr>
            <w:r w:rsidRPr="009B053A">
              <w:rPr>
                <w:rFonts w:cs="Arial"/>
              </w:rPr>
              <w:t>E-UTRA Band 8</w:t>
            </w:r>
          </w:p>
        </w:tc>
        <w:tc>
          <w:tcPr>
            <w:tcW w:w="1276" w:type="dxa"/>
            <w:gridSpan w:val="2"/>
            <w:tcBorders>
              <w:top w:val="single" w:sz="4" w:space="0" w:color="auto"/>
              <w:left w:val="nil"/>
              <w:bottom w:val="single" w:sz="4" w:space="0" w:color="auto"/>
              <w:right w:val="single" w:sz="4" w:space="0" w:color="auto"/>
            </w:tcBorders>
          </w:tcPr>
          <w:p w14:paraId="7208065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E8B93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31612A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0D74A52"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E4AEC9A"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0B63AE5C" w14:textId="77777777" w:rsidR="00382ACA" w:rsidRPr="009B053A" w:rsidRDefault="00382ACA" w:rsidP="00931ECD">
            <w:pPr>
              <w:pStyle w:val="TAC"/>
              <w:rPr>
                <w:rFonts w:eastAsia="Malgun Gothic"/>
                <w:kern w:val="2"/>
                <w:lang w:eastAsia="ko-KR"/>
              </w:rPr>
            </w:pPr>
            <w:r w:rsidRPr="009B053A">
              <w:t>5</w:t>
            </w:r>
          </w:p>
        </w:tc>
      </w:tr>
      <w:tr w:rsidR="00382ACA" w:rsidRPr="009B053A" w14:paraId="66886F8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C2C7C0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19EB0E6"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FF51C4F" w14:textId="77777777" w:rsidR="00382ACA" w:rsidRPr="009B053A" w:rsidRDefault="00382ACA" w:rsidP="00931ECD">
            <w:pPr>
              <w:pStyle w:val="TAC"/>
            </w:pPr>
            <w:r w:rsidRPr="009B053A">
              <w:t>2570</w:t>
            </w:r>
          </w:p>
        </w:tc>
        <w:tc>
          <w:tcPr>
            <w:tcW w:w="425" w:type="dxa"/>
            <w:gridSpan w:val="2"/>
            <w:tcBorders>
              <w:top w:val="single" w:sz="4" w:space="0" w:color="auto"/>
              <w:left w:val="nil"/>
              <w:bottom w:val="single" w:sz="4" w:space="0" w:color="auto"/>
              <w:right w:val="single" w:sz="4" w:space="0" w:color="auto"/>
            </w:tcBorders>
          </w:tcPr>
          <w:p w14:paraId="494BB16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7E0B64B" w14:textId="77777777" w:rsidR="00382ACA" w:rsidRPr="009B053A" w:rsidRDefault="00382ACA" w:rsidP="00931ECD">
            <w:pPr>
              <w:pStyle w:val="TAC"/>
            </w:pPr>
            <w:r w:rsidRPr="009B053A">
              <w:t>2575</w:t>
            </w:r>
          </w:p>
        </w:tc>
        <w:tc>
          <w:tcPr>
            <w:tcW w:w="992" w:type="dxa"/>
            <w:gridSpan w:val="2"/>
            <w:tcBorders>
              <w:top w:val="single" w:sz="4" w:space="0" w:color="auto"/>
              <w:left w:val="nil"/>
              <w:bottom w:val="single" w:sz="4" w:space="0" w:color="auto"/>
              <w:right w:val="single" w:sz="4" w:space="0" w:color="auto"/>
            </w:tcBorders>
          </w:tcPr>
          <w:p w14:paraId="02BE5635" w14:textId="77777777" w:rsidR="00382ACA" w:rsidRPr="009B053A" w:rsidRDefault="00382ACA" w:rsidP="00931ECD">
            <w:pPr>
              <w:pStyle w:val="TAC"/>
              <w:rPr>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5AFDE593" w14:textId="77777777" w:rsidR="00382ACA" w:rsidRPr="009B053A" w:rsidRDefault="00382ACA" w:rsidP="00931ECD">
            <w:pPr>
              <w:pStyle w:val="TAC"/>
              <w:rPr>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595D2CB1" w14:textId="77777777" w:rsidR="00382ACA" w:rsidRPr="009B053A" w:rsidRDefault="00382ACA" w:rsidP="00931ECD">
            <w:pPr>
              <w:pStyle w:val="TAC"/>
              <w:rPr>
                <w:rFonts w:eastAsia="Malgun Gothic"/>
                <w:kern w:val="2"/>
                <w:lang w:eastAsia="ko-KR"/>
              </w:rPr>
            </w:pPr>
            <w:r w:rsidRPr="009B053A">
              <w:t>5, 6, 7</w:t>
            </w:r>
          </w:p>
        </w:tc>
      </w:tr>
      <w:tr w:rsidR="00382ACA" w:rsidRPr="009B053A" w14:paraId="1154916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B2C214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049AD3"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6B44CD2" w14:textId="77777777" w:rsidR="00382ACA" w:rsidRPr="009B053A" w:rsidRDefault="00382ACA" w:rsidP="00931ECD">
            <w:pPr>
              <w:pStyle w:val="TAC"/>
            </w:pPr>
            <w:r w:rsidRPr="009B053A">
              <w:t>2575</w:t>
            </w:r>
          </w:p>
        </w:tc>
        <w:tc>
          <w:tcPr>
            <w:tcW w:w="425" w:type="dxa"/>
            <w:gridSpan w:val="2"/>
            <w:tcBorders>
              <w:top w:val="single" w:sz="4" w:space="0" w:color="auto"/>
              <w:left w:val="nil"/>
              <w:bottom w:val="single" w:sz="4" w:space="0" w:color="auto"/>
              <w:right w:val="single" w:sz="4" w:space="0" w:color="auto"/>
            </w:tcBorders>
          </w:tcPr>
          <w:p w14:paraId="5DF3E8A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1316319" w14:textId="77777777" w:rsidR="00382ACA" w:rsidRPr="009B053A" w:rsidRDefault="00382ACA" w:rsidP="00931ECD">
            <w:pPr>
              <w:pStyle w:val="TAC"/>
            </w:pPr>
            <w:r w:rsidRPr="009B053A">
              <w:t>2595</w:t>
            </w:r>
          </w:p>
        </w:tc>
        <w:tc>
          <w:tcPr>
            <w:tcW w:w="992" w:type="dxa"/>
            <w:gridSpan w:val="2"/>
            <w:tcBorders>
              <w:top w:val="single" w:sz="4" w:space="0" w:color="auto"/>
              <w:left w:val="nil"/>
              <w:bottom w:val="single" w:sz="4" w:space="0" w:color="auto"/>
              <w:right w:val="single" w:sz="4" w:space="0" w:color="auto"/>
            </w:tcBorders>
          </w:tcPr>
          <w:p w14:paraId="0EB3AFC5" w14:textId="77777777" w:rsidR="00382ACA" w:rsidRPr="009B053A" w:rsidRDefault="00382ACA" w:rsidP="00931ECD">
            <w:pPr>
              <w:pStyle w:val="TAC"/>
              <w:rPr>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1E6ACB72" w14:textId="77777777" w:rsidR="00382ACA" w:rsidRPr="009B053A" w:rsidRDefault="00382ACA" w:rsidP="00931ECD">
            <w:pPr>
              <w:pStyle w:val="TAC"/>
              <w:rPr>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020B94B5" w14:textId="77777777" w:rsidR="00382ACA" w:rsidRPr="009B053A" w:rsidRDefault="00382ACA" w:rsidP="00931ECD">
            <w:pPr>
              <w:pStyle w:val="TAC"/>
              <w:rPr>
                <w:rFonts w:eastAsia="Malgun Gothic"/>
                <w:kern w:val="2"/>
                <w:lang w:eastAsia="ko-KR"/>
              </w:rPr>
            </w:pPr>
            <w:r w:rsidRPr="009B053A">
              <w:t>5, 6, 7</w:t>
            </w:r>
          </w:p>
        </w:tc>
      </w:tr>
      <w:tr w:rsidR="00382ACA" w:rsidRPr="009B053A" w14:paraId="79FDC74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745A4E3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776ACBB"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ECD5063" w14:textId="77777777" w:rsidR="00382ACA" w:rsidRPr="009B053A" w:rsidRDefault="00382ACA" w:rsidP="00931ECD">
            <w:pPr>
              <w:pStyle w:val="TAC"/>
            </w:pPr>
            <w:r w:rsidRPr="009B053A">
              <w:t>2595</w:t>
            </w:r>
          </w:p>
        </w:tc>
        <w:tc>
          <w:tcPr>
            <w:tcW w:w="425" w:type="dxa"/>
            <w:gridSpan w:val="2"/>
            <w:tcBorders>
              <w:top w:val="single" w:sz="4" w:space="0" w:color="auto"/>
              <w:left w:val="nil"/>
              <w:bottom w:val="single" w:sz="4" w:space="0" w:color="auto"/>
              <w:right w:val="single" w:sz="4" w:space="0" w:color="auto"/>
            </w:tcBorders>
          </w:tcPr>
          <w:p w14:paraId="1591A04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EBDE9F5" w14:textId="77777777" w:rsidR="00382ACA" w:rsidRPr="009B053A" w:rsidRDefault="00382ACA" w:rsidP="00931ECD">
            <w:pPr>
              <w:pStyle w:val="TAC"/>
            </w:pPr>
            <w:r w:rsidRPr="009B053A">
              <w:t>2620</w:t>
            </w:r>
          </w:p>
        </w:tc>
        <w:tc>
          <w:tcPr>
            <w:tcW w:w="992" w:type="dxa"/>
            <w:gridSpan w:val="2"/>
            <w:tcBorders>
              <w:top w:val="single" w:sz="4" w:space="0" w:color="auto"/>
              <w:left w:val="nil"/>
              <w:bottom w:val="single" w:sz="4" w:space="0" w:color="auto"/>
              <w:right w:val="single" w:sz="4" w:space="0" w:color="auto"/>
            </w:tcBorders>
          </w:tcPr>
          <w:p w14:paraId="26C517A6" w14:textId="77777777" w:rsidR="00382ACA" w:rsidRPr="009B053A" w:rsidRDefault="00382ACA" w:rsidP="00931ECD">
            <w:pPr>
              <w:pStyle w:val="TAC"/>
              <w:rPr>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72290542"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ABB9988" w14:textId="77777777" w:rsidR="00382ACA" w:rsidRPr="009B053A" w:rsidRDefault="00382ACA" w:rsidP="00931ECD">
            <w:pPr>
              <w:pStyle w:val="TAC"/>
              <w:rPr>
                <w:rFonts w:eastAsia="Malgun Gothic"/>
                <w:kern w:val="2"/>
                <w:lang w:eastAsia="ko-KR"/>
              </w:rPr>
            </w:pPr>
            <w:r w:rsidRPr="009B053A">
              <w:t>5, 6</w:t>
            </w:r>
          </w:p>
        </w:tc>
      </w:tr>
      <w:tr w:rsidR="00382ACA" w:rsidRPr="009B053A" w14:paraId="28B5FBC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4FC25AD" w14:textId="77777777" w:rsidR="00382ACA" w:rsidRPr="009B053A" w:rsidRDefault="00382ACA" w:rsidP="00931ECD">
            <w:pPr>
              <w:pStyle w:val="TAC"/>
              <w:rPr>
                <w:lang w:eastAsia="ja-JP"/>
              </w:rPr>
            </w:pPr>
            <w:r w:rsidRPr="009B053A">
              <w:rPr>
                <w:lang w:eastAsia="ja-JP"/>
              </w:rPr>
              <w:t>DC</w:t>
            </w:r>
            <w:r w:rsidRPr="009B053A">
              <w:t>_</w:t>
            </w:r>
            <w:r w:rsidRPr="009B053A">
              <w:rPr>
                <w:lang w:eastAsia="ja-JP"/>
              </w:rPr>
              <w:t>7</w:t>
            </w:r>
            <w:r w:rsidRPr="009B053A">
              <w:t>_n</w:t>
            </w:r>
            <w:r w:rsidRPr="009B053A">
              <w:rPr>
                <w:lang w:eastAsia="ja-JP"/>
              </w:rPr>
              <w:t>28</w:t>
            </w:r>
          </w:p>
        </w:tc>
        <w:tc>
          <w:tcPr>
            <w:tcW w:w="2693" w:type="dxa"/>
            <w:gridSpan w:val="2"/>
            <w:tcBorders>
              <w:top w:val="single" w:sz="4" w:space="0" w:color="auto"/>
              <w:left w:val="nil"/>
              <w:bottom w:val="single" w:sz="4" w:space="0" w:color="auto"/>
              <w:right w:val="single" w:sz="4" w:space="0" w:color="auto"/>
            </w:tcBorders>
          </w:tcPr>
          <w:p w14:paraId="583E0136" w14:textId="77777777" w:rsidR="00382ACA" w:rsidRPr="009B053A" w:rsidRDefault="00382ACA" w:rsidP="00931ECD">
            <w:pPr>
              <w:pStyle w:val="TAL"/>
              <w:rPr>
                <w:lang w:eastAsia="ja-JP"/>
              </w:rPr>
            </w:pPr>
            <w:r w:rsidRPr="009B053A">
              <w:t>E-UTRA Band</w:t>
            </w:r>
            <w:r w:rsidRPr="009B053A">
              <w:rPr>
                <w:lang w:eastAsia="ko-KR"/>
              </w:rPr>
              <w:t xml:space="preserve"> 2, 3, 5, 7, 8, 20, 26, 27, 31, 34, 40, 72</w:t>
            </w:r>
          </w:p>
        </w:tc>
        <w:tc>
          <w:tcPr>
            <w:tcW w:w="1276" w:type="dxa"/>
            <w:gridSpan w:val="2"/>
            <w:tcBorders>
              <w:top w:val="single" w:sz="4" w:space="0" w:color="auto"/>
              <w:left w:val="nil"/>
              <w:bottom w:val="single" w:sz="4" w:space="0" w:color="auto"/>
              <w:right w:val="single" w:sz="4" w:space="0" w:color="auto"/>
            </w:tcBorders>
          </w:tcPr>
          <w:p w14:paraId="5DC16AA1"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0247F8C"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733E0EA0"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EC3F820" w14:textId="77777777" w:rsidR="00382ACA" w:rsidRPr="009B053A" w:rsidRDefault="00382ACA" w:rsidP="00931ECD">
            <w:pPr>
              <w:pStyle w:val="TAC"/>
              <w:rPr>
                <w:rFonts w:eastAsia="Malgun Gothic"/>
                <w:kern w:val="2"/>
                <w:lang w:eastAsia="ko-KR"/>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2F12C1F6" w14:textId="77777777" w:rsidR="00382ACA" w:rsidRPr="009B053A" w:rsidRDefault="00382ACA" w:rsidP="00931ECD">
            <w:pPr>
              <w:pStyle w:val="TAC"/>
              <w:rPr>
                <w:rFonts w:eastAsia="Malgun Gothic"/>
                <w:kern w:val="2"/>
                <w:lang w:eastAsia="ko-KR"/>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7DA7C824" w14:textId="77777777" w:rsidR="00382ACA" w:rsidRPr="009B053A" w:rsidRDefault="00382ACA" w:rsidP="00931ECD">
            <w:pPr>
              <w:pStyle w:val="TAC"/>
              <w:rPr>
                <w:rFonts w:eastAsia="Malgun Gothic"/>
                <w:kern w:val="2"/>
                <w:lang w:eastAsia="ko-KR"/>
              </w:rPr>
            </w:pPr>
          </w:p>
        </w:tc>
      </w:tr>
      <w:tr w:rsidR="00382ACA" w:rsidRPr="009B053A" w14:paraId="0796867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887B32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8F137DD" w14:textId="77777777" w:rsidR="00382ACA" w:rsidRPr="009B053A" w:rsidRDefault="00382ACA" w:rsidP="00931ECD">
            <w:pPr>
              <w:pStyle w:val="TAL"/>
              <w:rPr>
                <w:lang w:eastAsia="ko-KR"/>
              </w:rPr>
            </w:pPr>
            <w:r w:rsidRPr="009B053A">
              <w:t>E-UTRA Band</w:t>
            </w:r>
            <w:r w:rsidRPr="009B053A">
              <w:rPr>
                <w:lang w:eastAsia="ko-KR"/>
              </w:rPr>
              <w:t xml:space="preserve"> 1, </w:t>
            </w:r>
            <w:r w:rsidRPr="009B053A">
              <w:rPr>
                <w:lang w:eastAsia="ja-JP"/>
              </w:rPr>
              <w:t xml:space="preserve">4, </w:t>
            </w:r>
            <w:r w:rsidRPr="009B053A">
              <w:rPr>
                <w:lang w:eastAsia="ko-KR"/>
              </w:rPr>
              <w:t>42, 43</w:t>
            </w:r>
            <w:r w:rsidRPr="009B053A">
              <w:rPr>
                <w:lang w:eastAsia="ja-JP"/>
              </w:rPr>
              <w:t xml:space="preserve">, 50, </w:t>
            </w:r>
            <w:r w:rsidRPr="009B053A">
              <w:rPr>
                <w:rFonts w:cs="Arial"/>
                <w:lang w:eastAsia="ja-JP"/>
              </w:rPr>
              <w:t xml:space="preserve">51, </w:t>
            </w:r>
            <w:r w:rsidRPr="009B053A">
              <w:rPr>
                <w:lang w:eastAsia="ja-JP"/>
              </w:rPr>
              <w:t>65, 66, 74, 75, 76</w:t>
            </w:r>
          </w:p>
          <w:p w14:paraId="18F8D874" w14:textId="77777777" w:rsidR="00382ACA" w:rsidRPr="009B053A" w:rsidRDefault="00382ACA" w:rsidP="00931ECD">
            <w:pPr>
              <w:pStyle w:val="TAL"/>
              <w:rPr>
                <w:lang w:eastAsia="ja-JP"/>
              </w:rPr>
            </w:pPr>
            <w:r w:rsidRPr="009B053A">
              <w:rPr>
                <w:lang w:eastAsia="ko-KR"/>
              </w:rPr>
              <w:t>NR band n78</w:t>
            </w:r>
          </w:p>
        </w:tc>
        <w:tc>
          <w:tcPr>
            <w:tcW w:w="1276" w:type="dxa"/>
            <w:gridSpan w:val="2"/>
            <w:tcBorders>
              <w:top w:val="single" w:sz="4" w:space="0" w:color="auto"/>
              <w:left w:val="nil"/>
              <w:bottom w:val="single" w:sz="4" w:space="0" w:color="auto"/>
              <w:right w:val="single" w:sz="4" w:space="0" w:color="auto"/>
            </w:tcBorders>
          </w:tcPr>
          <w:p w14:paraId="1D949257"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7BECFEC"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1E3B730B"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B92C75" w14:textId="77777777" w:rsidR="00382ACA" w:rsidRPr="009B053A" w:rsidRDefault="00382ACA" w:rsidP="00931ECD">
            <w:pPr>
              <w:pStyle w:val="TAC"/>
              <w:rPr>
                <w:rFonts w:eastAsia="Malgun Gothic"/>
                <w:kern w:val="2"/>
                <w:lang w:eastAsia="ko-KR"/>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7FEB7EEF" w14:textId="77777777" w:rsidR="00382ACA" w:rsidRPr="009B053A" w:rsidRDefault="00382ACA" w:rsidP="00931ECD">
            <w:pPr>
              <w:pStyle w:val="TAC"/>
              <w:rPr>
                <w:rFonts w:eastAsia="Malgun Gothic"/>
                <w:kern w:val="2"/>
                <w:lang w:eastAsia="ko-KR"/>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08718F63" w14:textId="77777777" w:rsidR="00382ACA" w:rsidRPr="009B053A" w:rsidRDefault="00382ACA" w:rsidP="00931ECD">
            <w:pPr>
              <w:pStyle w:val="TAC"/>
              <w:rPr>
                <w:rFonts w:eastAsia="Malgun Gothic"/>
                <w:kern w:val="2"/>
                <w:lang w:eastAsia="ko-KR"/>
              </w:rPr>
            </w:pPr>
            <w:r w:rsidRPr="009B053A">
              <w:rPr>
                <w:lang w:eastAsia="ko-KR"/>
              </w:rPr>
              <w:t>2</w:t>
            </w:r>
          </w:p>
        </w:tc>
      </w:tr>
      <w:tr w:rsidR="00382ACA" w:rsidRPr="009B053A" w14:paraId="5824378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4B1FB6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B061BF2" w14:textId="77777777" w:rsidR="00382ACA" w:rsidRPr="009B053A" w:rsidRDefault="00382ACA" w:rsidP="00931ECD">
            <w:pPr>
              <w:pStyle w:val="TAL"/>
              <w:rPr>
                <w:lang w:eastAsia="ja-JP"/>
              </w:rPr>
            </w:pPr>
            <w:r w:rsidRPr="009B053A">
              <w:rPr>
                <w:lang w:eastAsia="ko-KR"/>
              </w:rPr>
              <w:t>E-UTRA band 1</w:t>
            </w:r>
          </w:p>
        </w:tc>
        <w:tc>
          <w:tcPr>
            <w:tcW w:w="1276" w:type="dxa"/>
            <w:gridSpan w:val="2"/>
            <w:tcBorders>
              <w:top w:val="single" w:sz="4" w:space="0" w:color="auto"/>
              <w:left w:val="nil"/>
              <w:bottom w:val="single" w:sz="4" w:space="0" w:color="auto"/>
              <w:right w:val="single" w:sz="4" w:space="0" w:color="auto"/>
            </w:tcBorders>
          </w:tcPr>
          <w:p w14:paraId="246AECFB"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5121966"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12652B16"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E3293FA"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563C560"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5F97A866" w14:textId="77777777" w:rsidR="00382ACA" w:rsidRPr="009B053A" w:rsidRDefault="00382ACA" w:rsidP="00931ECD">
            <w:pPr>
              <w:pStyle w:val="TAC"/>
              <w:rPr>
                <w:rFonts w:eastAsia="Malgun Gothic"/>
                <w:kern w:val="2"/>
                <w:lang w:eastAsia="ko-KR"/>
              </w:rPr>
            </w:pPr>
            <w:r w:rsidRPr="009B053A">
              <w:rPr>
                <w:lang w:eastAsia="ko-KR"/>
              </w:rPr>
              <w:t>9, 10</w:t>
            </w:r>
          </w:p>
        </w:tc>
      </w:tr>
      <w:tr w:rsidR="00382ACA" w:rsidRPr="009B053A" w14:paraId="43F8164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0742F0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3C3333"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484EC58" w14:textId="77777777" w:rsidR="00382ACA" w:rsidRPr="009B053A" w:rsidRDefault="00382ACA" w:rsidP="00931ECD">
            <w:pPr>
              <w:pStyle w:val="TAC"/>
              <w:rPr>
                <w:kern w:val="2"/>
                <w:lang w:eastAsia="zh-CN"/>
              </w:rPr>
            </w:pPr>
            <w:r w:rsidRPr="009B053A">
              <w:t>758</w:t>
            </w:r>
          </w:p>
        </w:tc>
        <w:tc>
          <w:tcPr>
            <w:tcW w:w="425" w:type="dxa"/>
            <w:gridSpan w:val="2"/>
            <w:tcBorders>
              <w:top w:val="single" w:sz="4" w:space="0" w:color="auto"/>
              <w:left w:val="nil"/>
              <w:bottom w:val="single" w:sz="4" w:space="0" w:color="auto"/>
              <w:right w:val="single" w:sz="4" w:space="0" w:color="auto"/>
            </w:tcBorders>
          </w:tcPr>
          <w:p w14:paraId="4A6BAF83"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039105C" w14:textId="77777777" w:rsidR="00382ACA" w:rsidRPr="009B053A" w:rsidRDefault="00382ACA" w:rsidP="00931ECD">
            <w:pPr>
              <w:pStyle w:val="TAC"/>
              <w:rPr>
                <w:kern w:val="2"/>
                <w:lang w:eastAsia="zh-CN"/>
              </w:rPr>
            </w:pPr>
            <w:r w:rsidRPr="009B053A">
              <w:t>773</w:t>
            </w:r>
          </w:p>
        </w:tc>
        <w:tc>
          <w:tcPr>
            <w:tcW w:w="992" w:type="dxa"/>
            <w:gridSpan w:val="2"/>
            <w:tcBorders>
              <w:top w:val="single" w:sz="4" w:space="0" w:color="auto"/>
              <w:left w:val="nil"/>
              <w:bottom w:val="single" w:sz="4" w:space="0" w:color="auto"/>
              <w:right w:val="single" w:sz="4" w:space="0" w:color="auto"/>
            </w:tcBorders>
          </w:tcPr>
          <w:p w14:paraId="48356852" w14:textId="77777777" w:rsidR="00382ACA" w:rsidRPr="009B053A" w:rsidRDefault="00382ACA" w:rsidP="00931ECD">
            <w:pPr>
              <w:pStyle w:val="TAC"/>
              <w:rPr>
                <w:rFonts w:eastAsia="Malgun Gothic"/>
                <w:kern w:val="2"/>
                <w:lang w:eastAsia="ko-KR"/>
              </w:rPr>
            </w:pPr>
            <w:r w:rsidRPr="009B053A">
              <w:t>-32</w:t>
            </w:r>
          </w:p>
        </w:tc>
        <w:tc>
          <w:tcPr>
            <w:tcW w:w="1134" w:type="dxa"/>
            <w:gridSpan w:val="2"/>
            <w:tcBorders>
              <w:top w:val="single" w:sz="4" w:space="0" w:color="auto"/>
              <w:left w:val="nil"/>
              <w:bottom w:val="single" w:sz="4" w:space="0" w:color="auto"/>
              <w:right w:val="single" w:sz="4" w:space="0" w:color="auto"/>
            </w:tcBorders>
            <w:noWrap/>
          </w:tcPr>
          <w:p w14:paraId="43EFF5E5"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67B91F71" w14:textId="77777777" w:rsidR="00382ACA" w:rsidRPr="009B053A" w:rsidRDefault="00382ACA" w:rsidP="00931ECD">
            <w:pPr>
              <w:pStyle w:val="TAC"/>
              <w:rPr>
                <w:rFonts w:eastAsia="Malgun Gothic"/>
                <w:kern w:val="2"/>
                <w:lang w:eastAsia="ko-KR"/>
              </w:rPr>
            </w:pPr>
            <w:r w:rsidRPr="009B053A">
              <w:rPr>
                <w:lang w:eastAsia="ko-KR"/>
              </w:rPr>
              <w:t>5</w:t>
            </w:r>
          </w:p>
        </w:tc>
      </w:tr>
      <w:tr w:rsidR="00382ACA" w:rsidRPr="009B053A" w14:paraId="4F6F891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F7C898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B4B5B2"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AAB233D" w14:textId="77777777" w:rsidR="00382ACA" w:rsidRPr="009B053A" w:rsidRDefault="00382ACA" w:rsidP="00931ECD">
            <w:pPr>
              <w:pStyle w:val="TAC"/>
              <w:rPr>
                <w:kern w:val="2"/>
                <w:lang w:eastAsia="zh-CN"/>
              </w:rPr>
            </w:pPr>
            <w:r w:rsidRPr="009B053A">
              <w:t>773</w:t>
            </w:r>
          </w:p>
        </w:tc>
        <w:tc>
          <w:tcPr>
            <w:tcW w:w="425" w:type="dxa"/>
            <w:gridSpan w:val="2"/>
            <w:tcBorders>
              <w:top w:val="single" w:sz="4" w:space="0" w:color="auto"/>
              <w:left w:val="nil"/>
              <w:bottom w:val="single" w:sz="4" w:space="0" w:color="auto"/>
              <w:right w:val="single" w:sz="4" w:space="0" w:color="auto"/>
            </w:tcBorders>
          </w:tcPr>
          <w:p w14:paraId="5273B021"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3B38BB14" w14:textId="77777777" w:rsidR="00382ACA" w:rsidRPr="009B053A" w:rsidRDefault="00382ACA" w:rsidP="00931ECD">
            <w:pPr>
              <w:pStyle w:val="TAC"/>
              <w:rPr>
                <w:kern w:val="2"/>
                <w:lang w:eastAsia="zh-CN"/>
              </w:rPr>
            </w:pPr>
            <w:r w:rsidRPr="009B053A">
              <w:t>803</w:t>
            </w:r>
          </w:p>
        </w:tc>
        <w:tc>
          <w:tcPr>
            <w:tcW w:w="992" w:type="dxa"/>
            <w:gridSpan w:val="2"/>
            <w:tcBorders>
              <w:top w:val="single" w:sz="4" w:space="0" w:color="auto"/>
              <w:left w:val="nil"/>
              <w:bottom w:val="single" w:sz="4" w:space="0" w:color="auto"/>
              <w:right w:val="single" w:sz="4" w:space="0" w:color="auto"/>
            </w:tcBorders>
          </w:tcPr>
          <w:p w14:paraId="0A6DC6FC" w14:textId="77777777" w:rsidR="00382ACA" w:rsidRPr="009B053A" w:rsidRDefault="00382ACA" w:rsidP="00931ECD">
            <w:pPr>
              <w:pStyle w:val="TAC"/>
              <w:rPr>
                <w:rFonts w:eastAsia="Malgun Gothic"/>
                <w:kern w:val="2"/>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077676C"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6FC764B6" w14:textId="77777777" w:rsidR="00382ACA" w:rsidRPr="009B053A" w:rsidRDefault="00382ACA" w:rsidP="00931ECD">
            <w:pPr>
              <w:pStyle w:val="TAC"/>
              <w:rPr>
                <w:rFonts w:eastAsia="Malgun Gothic"/>
                <w:kern w:val="2"/>
                <w:lang w:eastAsia="ko-KR"/>
              </w:rPr>
            </w:pPr>
          </w:p>
        </w:tc>
      </w:tr>
      <w:tr w:rsidR="00382ACA" w:rsidRPr="009B053A" w14:paraId="3D268F2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4EAEB4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350FE46"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537AA76" w14:textId="77777777" w:rsidR="00382ACA" w:rsidRPr="009B053A" w:rsidRDefault="00382ACA" w:rsidP="00931ECD">
            <w:pPr>
              <w:pStyle w:val="TAC"/>
              <w:rPr>
                <w:kern w:val="2"/>
                <w:lang w:eastAsia="zh-CN"/>
              </w:rPr>
            </w:pPr>
            <w:r w:rsidRPr="009B053A">
              <w:t>2570</w:t>
            </w:r>
          </w:p>
        </w:tc>
        <w:tc>
          <w:tcPr>
            <w:tcW w:w="425" w:type="dxa"/>
            <w:gridSpan w:val="2"/>
            <w:tcBorders>
              <w:top w:val="single" w:sz="4" w:space="0" w:color="auto"/>
              <w:left w:val="nil"/>
              <w:bottom w:val="single" w:sz="4" w:space="0" w:color="auto"/>
              <w:right w:val="single" w:sz="4" w:space="0" w:color="auto"/>
            </w:tcBorders>
          </w:tcPr>
          <w:p w14:paraId="13931AFB"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0D7EC5CF" w14:textId="77777777" w:rsidR="00382ACA" w:rsidRPr="009B053A" w:rsidRDefault="00382ACA" w:rsidP="00931ECD">
            <w:pPr>
              <w:pStyle w:val="TAC"/>
              <w:rPr>
                <w:kern w:val="2"/>
                <w:lang w:eastAsia="zh-CN"/>
              </w:rPr>
            </w:pPr>
            <w:r w:rsidRPr="009B053A">
              <w:t>2575</w:t>
            </w:r>
          </w:p>
        </w:tc>
        <w:tc>
          <w:tcPr>
            <w:tcW w:w="992" w:type="dxa"/>
            <w:gridSpan w:val="2"/>
            <w:tcBorders>
              <w:top w:val="single" w:sz="4" w:space="0" w:color="auto"/>
              <w:left w:val="nil"/>
              <w:bottom w:val="single" w:sz="4" w:space="0" w:color="auto"/>
              <w:right w:val="single" w:sz="4" w:space="0" w:color="auto"/>
            </w:tcBorders>
          </w:tcPr>
          <w:p w14:paraId="537759A2"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24B687FA"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098B396C" w14:textId="77777777" w:rsidR="00382ACA" w:rsidRPr="009B053A" w:rsidRDefault="00382ACA" w:rsidP="00931ECD">
            <w:pPr>
              <w:pStyle w:val="TAC"/>
              <w:rPr>
                <w:rFonts w:eastAsia="Malgun Gothic"/>
                <w:kern w:val="2"/>
                <w:lang w:eastAsia="ko-KR"/>
              </w:rPr>
            </w:pPr>
            <w:r w:rsidRPr="009B053A">
              <w:t xml:space="preserve">5, 6, </w:t>
            </w:r>
            <w:r w:rsidRPr="009B053A">
              <w:rPr>
                <w:lang w:eastAsia="ko-KR"/>
              </w:rPr>
              <w:t>7</w:t>
            </w:r>
          </w:p>
        </w:tc>
      </w:tr>
      <w:tr w:rsidR="00382ACA" w:rsidRPr="009B053A" w14:paraId="1EB8EC9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B4F418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A91E13C"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97AAB0A" w14:textId="77777777" w:rsidR="00382ACA" w:rsidRPr="009B053A" w:rsidRDefault="00382ACA" w:rsidP="00931ECD">
            <w:pPr>
              <w:pStyle w:val="TAC"/>
              <w:rPr>
                <w:kern w:val="2"/>
                <w:lang w:eastAsia="zh-CN"/>
              </w:rPr>
            </w:pPr>
            <w:r w:rsidRPr="009B053A">
              <w:t>2575</w:t>
            </w:r>
          </w:p>
        </w:tc>
        <w:tc>
          <w:tcPr>
            <w:tcW w:w="425" w:type="dxa"/>
            <w:gridSpan w:val="2"/>
            <w:tcBorders>
              <w:top w:val="single" w:sz="4" w:space="0" w:color="auto"/>
              <w:left w:val="nil"/>
              <w:bottom w:val="single" w:sz="4" w:space="0" w:color="auto"/>
              <w:right w:val="single" w:sz="4" w:space="0" w:color="auto"/>
            </w:tcBorders>
          </w:tcPr>
          <w:p w14:paraId="02007C5F"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7B004E7" w14:textId="77777777" w:rsidR="00382ACA" w:rsidRPr="009B053A" w:rsidRDefault="00382ACA" w:rsidP="00931ECD">
            <w:pPr>
              <w:pStyle w:val="TAC"/>
              <w:rPr>
                <w:kern w:val="2"/>
                <w:lang w:eastAsia="zh-CN"/>
              </w:rPr>
            </w:pPr>
            <w:r w:rsidRPr="009B053A">
              <w:t>2595</w:t>
            </w:r>
          </w:p>
        </w:tc>
        <w:tc>
          <w:tcPr>
            <w:tcW w:w="992" w:type="dxa"/>
            <w:gridSpan w:val="2"/>
            <w:tcBorders>
              <w:top w:val="single" w:sz="4" w:space="0" w:color="auto"/>
              <w:left w:val="nil"/>
              <w:bottom w:val="single" w:sz="4" w:space="0" w:color="auto"/>
              <w:right w:val="single" w:sz="4" w:space="0" w:color="auto"/>
            </w:tcBorders>
          </w:tcPr>
          <w:p w14:paraId="66B8FB31"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61897F82" w14:textId="77777777" w:rsidR="00382ACA" w:rsidRPr="009B053A" w:rsidRDefault="00382ACA" w:rsidP="00931ECD">
            <w:pPr>
              <w:pStyle w:val="TAC"/>
              <w:rPr>
                <w:rFonts w:eastAsia="Malgun Gothic"/>
                <w:kern w:val="2"/>
                <w:lang w:eastAsia="ko-KR"/>
              </w:rPr>
            </w:pPr>
            <w:r w:rsidRPr="009B053A">
              <w:t>5</w:t>
            </w:r>
          </w:p>
        </w:tc>
        <w:tc>
          <w:tcPr>
            <w:tcW w:w="1134" w:type="dxa"/>
            <w:tcBorders>
              <w:top w:val="single" w:sz="4" w:space="0" w:color="auto"/>
              <w:left w:val="nil"/>
              <w:bottom w:val="single" w:sz="4" w:space="0" w:color="auto"/>
              <w:right w:val="single" w:sz="4" w:space="0" w:color="auto"/>
            </w:tcBorders>
            <w:noWrap/>
          </w:tcPr>
          <w:p w14:paraId="72ED8FF7" w14:textId="77777777" w:rsidR="00382ACA" w:rsidRPr="009B053A" w:rsidRDefault="00382ACA" w:rsidP="00931ECD">
            <w:pPr>
              <w:pStyle w:val="TAC"/>
              <w:rPr>
                <w:rFonts w:eastAsia="Malgun Gothic"/>
                <w:kern w:val="2"/>
                <w:lang w:eastAsia="ko-KR"/>
              </w:rPr>
            </w:pPr>
            <w:r w:rsidRPr="009B053A">
              <w:t>5, 6, 7</w:t>
            </w:r>
          </w:p>
        </w:tc>
      </w:tr>
      <w:tr w:rsidR="00382ACA" w:rsidRPr="009B053A" w14:paraId="13D8BE7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759526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8BBAC7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2D4F42D" w14:textId="77777777" w:rsidR="00382ACA" w:rsidRPr="009B053A" w:rsidRDefault="00382ACA" w:rsidP="00931ECD">
            <w:pPr>
              <w:pStyle w:val="TAC"/>
              <w:rPr>
                <w:kern w:val="2"/>
                <w:lang w:eastAsia="zh-CN"/>
              </w:rPr>
            </w:pPr>
            <w:r w:rsidRPr="009B053A">
              <w:t>2595</w:t>
            </w:r>
          </w:p>
        </w:tc>
        <w:tc>
          <w:tcPr>
            <w:tcW w:w="425" w:type="dxa"/>
            <w:gridSpan w:val="2"/>
            <w:tcBorders>
              <w:top w:val="single" w:sz="4" w:space="0" w:color="auto"/>
              <w:left w:val="nil"/>
              <w:bottom w:val="single" w:sz="4" w:space="0" w:color="auto"/>
              <w:right w:val="single" w:sz="4" w:space="0" w:color="auto"/>
            </w:tcBorders>
          </w:tcPr>
          <w:p w14:paraId="4EA8482D"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8E5BA6B" w14:textId="77777777" w:rsidR="00382ACA" w:rsidRPr="009B053A" w:rsidRDefault="00382ACA" w:rsidP="00931ECD">
            <w:pPr>
              <w:pStyle w:val="TAC"/>
              <w:rPr>
                <w:kern w:val="2"/>
                <w:lang w:eastAsia="zh-CN"/>
              </w:rPr>
            </w:pPr>
            <w:r w:rsidRPr="009B053A">
              <w:t>2620</w:t>
            </w:r>
          </w:p>
        </w:tc>
        <w:tc>
          <w:tcPr>
            <w:tcW w:w="992" w:type="dxa"/>
            <w:gridSpan w:val="2"/>
            <w:tcBorders>
              <w:top w:val="single" w:sz="4" w:space="0" w:color="auto"/>
              <w:left w:val="nil"/>
              <w:bottom w:val="single" w:sz="4" w:space="0" w:color="auto"/>
              <w:right w:val="single" w:sz="4" w:space="0" w:color="auto"/>
            </w:tcBorders>
          </w:tcPr>
          <w:p w14:paraId="102D6D12"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39BE08FB" w14:textId="77777777" w:rsidR="00382ACA" w:rsidRPr="009B053A" w:rsidRDefault="00382ACA" w:rsidP="00931ECD">
            <w:pPr>
              <w:pStyle w:val="TAC"/>
              <w:rPr>
                <w:rFonts w:eastAsia="Malgun Gothic"/>
                <w:kern w:val="2"/>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4A6B5CED" w14:textId="77777777" w:rsidR="00382ACA" w:rsidRPr="009B053A" w:rsidRDefault="00382ACA" w:rsidP="00931ECD">
            <w:pPr>
              <w:pStyle w:val="TAC"/>
              <w:rPr>
                <w:rFonts w:eastAsia="Malgun Gothic"/>
                <w:kern w:val="2"/>
                <w:lang w:eastAsia="ko-KR"/>
              </w:rPr>
            </w:pPr>
            <w:r w:rsidRPr="009B053A">
              <w:t xml:space="preserve">5, </w:t>
            </w:r>
            <w:r w:rsidRPr="009B053A">
              <w:rPr>
                <w:lang w:eastAsia="ko-KR"/>
              </w:rPr>
              <w:t>6</w:t>
            </w:r>
          </w:p>
        </w:tc>
      </w:tr>
      <w:tr w:rsidR="00382ACA" w:rsidRPr="009B053A" w14:paraId="066ED46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89CAE38" w14:textId="77777777" w:rsidR="00382ACA" w:rsidRPr="009B053A" w:rsidRDefault="00382ACA" w:rsidP="00931ECD">
            <w:pPr>
              <w:pStyle w:val="TAC"/>
              <w:rPr>
                <w:lang w:eastAsia="ja-JP"/>
              </w:rPr>
            </w:pPr>
            <w:r w:rsidRPr="009B053A">
              <w:rPr>
                <w:lang w:eastAsia="fi-FI"/>
              </w:rPr>
              <w:t>DC_</w:t>
            </w:r>
            <w:r w:rsidRPr="009B053A">
              <w:rPr>
                <w:lang w:eastAsia="zh-CN"/>
              </w:rPr>
              <w:t>7</w:t>
            </w:r>
            <w:r w:rsidRPr="009B053A">
              <w:rPr>
                <w:lang w:eastAsia="fi-FI"/>
              </w:rPr>
              <w:t>_n</w:t>
            </w:r>
            <w:r w:rsidRPr="009B053A">
              <w:rPr>
                <w:lang w:eastAsia="zh-CN"/>
              </w:rPr>
              <w:t>66</w:t>
            </w:r>
          </w:p>
        </w:tc>
        <w:tc>
          <w:tcPr>
            <w:tcW w:w="2693" w:type="dxa"/>
            <w:gridSpan w:val="2"/>
            <w:tcBorders>
              <w:top w:val="single" w:sz="4" w:space="0" w:color="auto"/>
              <w:left w:val="nil"/>
              <w:bottom w:val="single" w:sz="4" w:space="0" w:color="auto"/>
              <w:right w:val="single" w:sz="4" w:space="0" w:color="auto"/>
            </w:tcBorders>
          </w:tcPr>
          <w:p w14:paraId="4DD46B44" w14:textId="77777777" w:rsidR="00382ACA" w:rsidRPr="009B053A" w:rsidRDefault="00382ACA" w:rsidP="00931ECD">
            <w:pPr>
              <w:pStyle w:val="TAL"/>
              <w:rPr>
                <w:lang w:eastAsia="ja-JP"/>
              </w:rPr>
            </w:pPr>
            <w:r w:rsidRPr="009B053A">
              <w:rPr>
                <w:rFonts w:cs="Arial"/>
              </w:rPr>
              <w:t>E-UTRA Band 2,</w:t>
            </w:r>
            <w:r w:rsidRPr="009B053A">
              <w:rPr>
                <w:rFonts w:cs="Arial"/>
                <w:lang w:eastAsia="zh-CN"/>
              </w:rPr>
              <w:t xml:space="preserve"> </w:t>
            </w:r>
            <w:r w:rsidRPr="009B053A">
              <w:rPr>
                <w:rFonts w:cs="Arial"/>
              </w:rPr>
              <w:t xml:space="preserve">4, 5, 7, 12, 13, </w:t>
            </w:r>
            <w:r w:rsidRPr="009B053A">
              <w:rPr>
                <w:rFonts w:cs="Arial"/>
                <w:lang w:eastAsia="zh-CN"/>
              </w:rPr>
              <w:t xml:space="preserve">14, </w:t>
            </w:r>
            <w:r w:rsidRPr="009B053A">
              <w:rPr>
                <w:rFonts w:cs="Arial"/>
              </w:rPr>
              <w:t xml:space="preserve">17, 26, </w:t>
            </w:r>
            <w:r w:rsidRPr="009B053A">
              <w:rPr>
                <w:rFonts w:cs="Arial"/>
                <w:lang w:eastAsia="zh-CN"/>
              </w:rPr>
              <w:t xml:space="preserve">27, </w:t>
            </w:r>
            <w:r w:rsidRPr="009B053A">
              <w:rPr>
                <w:rFonts w:cs="Arial"/>
              </w:rPr>
              <w:t xml:space="preserve">28, 29, </w:t>
            </w:r>
            <w:r w:rsidRPr="009B053A">
              <w:rPr>
                <w:rFonts w:cs="Arial"/>
                <w:lang w:eastAsia="zh-CN"/>
              </w:rPr>
              <w:t xml:space="preserve">30, </w:t>
            </w:r>
            <w:r w:rsidRPr="009B053A">
              <w:rPr>
                <w:rFonts w:cs="Arial"/>
              </w:rPr>
              <w:t>43</w:t>
            </w:r>
            <w:r w:rsidRPr="009B053A">
              <w:rPr>
                <w:rFonts w:cs="Arial"/>
                <w:lang w:eastAsia="zh-CN"/>
              </w:rPr>
              <w:t>, 50, 51, 66, 74, 85</w:t>
            </w:r>
          </w:p>
        </w:tc>
        <w:tc>
          <w:tcPr>
            <w:tcW w:w="1276" w:type="dxa"/>
            <w:gridSpan w:val="2"/>
            <w:tcBorders>
              <w:top w:val="single" w:sz="4" w:space="0" w:color="auto"/>
              <w:left w:val="nil"/>
              <w:bottom w:val="single" w:sz="4" w:space="0" w:color="auto"/>
              <w:right w:val="single" w:sz="4" w:space="0" w:color="auto"/>
            </w:tcBorders>
          </w:tcPr>
          <w:p w14:paraId="6923F022" w14:textId="77777777" w:rsidR="00382ACA" w:rsidRPr="009B053A" w:rsidRDefault="00382ACA" w:rsidP="00931ECD">
            <w:pPr>
              <w:pStyle w:val="TAC"/>
              <w:rPr>
                <w:rFonts w:eastAsia="Yu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2C03FCA" w14:textId="77777777" w:rsidR="00382ACA" w:rsidRPr="009B053A" w:rsidRDefault="00382ACA" w:rsidP="00931ECD">
            <w:pPr>
              <w:pStyle w:val="TAC"/>
              <w:rPr>
                <w:rFonts w:eastAsia="Yu Mincho"/>
              </w:rPr>
            </w:pPr>
            <w:r w:rsidRPr="009B053A">
              <w:t>-</w:t>
            </w:r>
          </w:p>
        </w:tc>
        <w:tc>
          <w:tcPr>
            <w:tcW w:w="1134" w:type="dxa"/>
            <w:gridSpan w:val="2"/>
            <w:tcBorders>
              <w:top w:val="single" w:sz="4" w:space="0" w:color="auto"/>
              <w:left w:val="nil"/>
              <w:bottom w:val="single" w:sz="4" w:space="0" w:color="auto"/>
              <w:right w:val="single" w:sz="4" w:space="0" w:color="auto"/>
            </w:tcBorders>
          </w:tcPr>
          <w:p w14:paraId="445BF064" w14:textId="77777777" w:rsidR="00382ACA" w:rsidRPr="009B053A" w:rsidRDefault="00382ACA" w:rsidP="00931ECD">
            <w:pPr>
              <w:pStyle w:val="TAC"/>
              <w:rPr>
                <w:rFonts w:eastAsia="Yu Mincho"/>
              </w:rPr>
            </w:pPr>
            <w:r w:rsidRPr="009B053A">
              <w:rPr>
                <w:rStyle w:val="TALCar"/>
                <w:rFonts w:eastAsiaTheme="minorEastAsia"/>
                <w:szCs w:val="18"/>
              </w:rPr>
              <w:t>F</w:t>
            </w:r>
            <w:r w:rsidRPr="009B053A">
              <w:rPr>
                <w:rStyle w:val="TALCar"/>
                <w:rFonts w:eastAsiaTheme="minorEastAsia"/>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21F529" w14:textId="77777777" w:rsidR="00382ACA" w:rsidRPr="009B053A" w:rsidRDefault="00382ACA" w:rsidP="00931ECD">
            <w:pPr>
              <w:pStyle w:val="TAC"/>
              <w:rPr>
                <w:rFonts w:eastAsia="Yu Mincho"/>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FC6EEA7" w14:textId="77777777" w:rsidR="00382ACA" w:rsidRPr="009B053A" w:rsidRDefault="00382ACA" w:rsidP="00931ECD">
            <w:pPr>
              <w:pStyle w:val="TAC"/>
              <w:rPr>
                <w:rFonts w:eastAsia="Yu Mincho"/>
              </w:rPr>
            </w:pPr>
            <w:r w:rsidRPr="009B053A">
              <w:t>1</w:t>
            </w:r>
          </w:p>
        </w:tc>
        <w:tc>
          <w:tcPr>
            <w:tcW w:w="1134" w:type="dxa"/>
            <w:tcBorders>
              <w:top w:val="single" w:sz="4" w:space="0" w:color="auto"/>
              <w:left w:val="nil"/>
              <w:bottom w:val="single" w:sz="4" w:space="0" w:color="auto"/>
              <w:right w:val="single" w:sz="4" w:space="0" w:color="auto"/>
            </w:tcBorders>
            <w:noWrap/>
          </w:tcPr>
          <w:p w14:paraId="7DBE3E74" w14:textId="77777777" w:rsidR="00382ACA" w:rsidRPr="009B053A" w:rsidRDefault="00382ACA" w:rsidP="00931ECD">
            <w:pPr>
              <w:pStyle w:val="TAC"/>
              <w:rPr>
                <w:rFonts w:eastAsia="Yu Mincho"/>
              </w:rPr>
            </w:pPr>
          </w:p>
        </w:tc>
      </w:tr>
      <w:tr w:rsidR="00382ACA" w:rsidRPr="009B053A" w14:paraId="57FC76F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4D7AC1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0F2CAEC" w14:textId="77777777" w:rsidR="00382ACA" w:rsidRPr="009B053A" w:rsidRDefault="00382ACA" w:rsidP="00931ECD">
            <w:pPr>
              <w:pStyle w:val="TAL"/>
              <w:rPr>
                <w:lang w:eastAsia="ja-JP"/>
              </w:rPr>
            </w:pPr>
            <w:r w:rsidRPr="009B053A">
              <w:rPr>
                <w:rFonts w:eastAsia="Arial" w:cs="Arial"/>
                <w:lang w:eastAsia="ja-JP"/>
              </w:rPr>
              <w:t>E-UTRA Band 42</w:t>
            </w:r>
          </w:p>
        </w:tc>
        <w:tc>
          <w:tcPr>
            <w:tcW w:w="1276" w:type="dxa"/>
            <w:gridSpan w:val="2"/>
            <w:tcBorders>
              <w:top w:val="single" w:sz="4" w:space="0" w:color="auto"/>
              <w:left w:val="nil"/>
              <w:bottom w:val="single" w:sz="4" w:space="0" w:color="auto"/>
              <w:right w:val="single" w:sz="4" w:space="0" w:color="auto"/>
            </w:tcBorders>
          </w:tcPr>
          <w:p w14:paraId="3D5F9946" w14:textId="77777777" w:rsidR="00382ACA" w:rsidRPr="009B053A" w:rsidRDefault="00382ACA" w:rsidP="00931ECD">
            <w:pPr>
              <w:pStyle w:val="TAC"/>
              <w:rPr>
                <w:rFonts w:eastAsia="Yu Mincho"/>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787EE98" w14:textId="77777777" w:rsidR="00382ACA" w:rsidRPr="009B053A" w:rsidRDefault="00382ACA" w:rsidP="00931ECD">
            <w:pPr>
              <w:pStyle w:val="TAC"/>
              <w:rPr>
                <w:rFonts w:eastAsia="Yu Mincho"/>
              </w:rPr>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54D900BA" w14:textId="77777777" w:rsidR="00382ACA" w:rsidRPr="009B053A" w:rsidRDefault="00382ACA" w:rsidP="00931ECD">
            <w:pPr>
              <w:pStyle w:val="TAC"/>
              <w:rPr>
                <w:rFonts w:eastAsia="Yu Mincho"/>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23FDD2AA" w14:textId="77777777" w:rsidR="00382ACA" w:rsidRPr="009B053A" w:rsidRDefault="00382ACA" w:rsidP="00931ECD">
            <w:pPr>
              <w:pStyle w:val="TAC"/>
              <w:rPr>
                <w:rFonts w:eastAsia="Yu Mincho"/>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5B87773B" w14:textId="77777777" w:rsidR="00382ACA" w:rsidRPr="009B053A" w:rsidRDefault="00382ACA" w:rsidP="00931ECD">
            <w:pPr>
              <w:pStyle w:val="TAC"/>
              <w:rPr>
                <w:rFonts w:eastAsia="Yu Mincho"/>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76F60A77" w14:textId="77777777" w:rsidR="00382ACA" w:rsidRPr="009B053A" w:rsidRDefault="00382ACA" w:rsidP="00931ECD">
            <w:pPr>
              <w:pStyle w:val="TAC"/>
              <w:rPr>
                <w:rFonts w:eastAsia="Yu Mincho"/>
              </w:rPr>
            </w:pPr>
            <w:r w:rsidRPr="009B053A">
              <w:rPr>
                <w:rFonts w:eastAsia="Arial"/>
                <w:lang w:eastAsia="ja-JP"/>
              </w:rPr>
              <w:t>2</w:t>
            </w:r>
          </w:p>
        </w:tc>
      </w:tr>
      <w:tr w:rsidR="00382ACA" w:rsidRPr="009B053A" w14:paraId="34777FD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B6D6FD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068AA8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A63D171" w14:textId="77777777" w:rsidR="00382ACA" w:rsidRPr="009B053A" w:rsidRDefault="00382ACA" w:rsidP="00931ECD">
            <w:pPr>
              <w:pStyle w:val="TAC"/>
              <w:rPr>
                <w:rFonts w:eastAsia="Yu Mincho"/>
              </w:rPr>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7266BD4E" w14:textId="77777777" w:rsidR="00382ACA" w:rsidRPr="009B053A" w:rsidRDefault="00382ACA" w:rsidP="00931ECD">
            <w:pPr>
              <w:pStyle w:val="TAC"/>
              <w:rPr>
                <w:rFonts w:eastAsia="Yu Mincho"/>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A795F15" w14:textId="77777777" w:rsidR="00382ACA" w:rsidRPr="009B053A" w:rsidRDefault="00382ACA" w:rsidP="00931ECD">
            <w:pPr>
              <w:pStyle w:val="TAC"/>
              <w:rPr>
                <w:rFonts w:eastAsia="Yu Mincho"/>
              </w:rPr>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4D418B4F" w14:textId="77777777" w:rsidR="00382ACA" w:rsidRPr="009B053A" w:rsidRDefault="00382ACA" w:rsidP="00931ECD">
            <w:pPr>
              <w:pStyle w:val="TAC"/>
              <w:rPr>
                <w:rFonts w:eastAsia="Yu Mincho"/>
              </w:rPr>
            </w:pPr>
            <w:r w:rsidRPr="009B053A">
              <w:rPr>
                <w:rFonts w:eastAsia="PMingLiU"/>
              </w:rPr>
              <w:t>+1.6</w:t>
            </w:r>
          </w:p>
        </w:tc>
        <w:tc>
          <w:tcPr>
            <w:tcW w:w="1134" w:type="dxa"/>
            <w:gridSpan w:val="2"/>
            <w:tcBorders>
              <w:top w:val="single" w:sz="4" w:space="0" w:color="auto"/>
              <w:left w:val="nil"/>
              <w:bottom w:val="single" w:sz="4" w:space="0" w:color="auto"/>
              <w:right w:val="single" w:sz="4" w:space="0" w:color="auto"/>
            </w:tcBorders>
            <w:noWrap/>
          </w:tcPr>
          <w:p w14:paraId="668A3801" w14:textId="77777777" w:rsidR="00382ACA" w:rsidRPr="009B053A" w:rsidRDefault="00382ACA" w:rsidP="00931ECD">
            <w:pPr>
              <w:pStyle w:val="TAC"/>
              <w:rPr>
                <w:rFonts w:eastAsia="Yu Mincho"/>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5F936430" w14:textId="77777777" w:rsidR="00382ACA" w:rsidRPr="009B053A" w:rsidRDefault="00382ACA" w:rsidP="00931ECD">
            <w:pPr>
              <w:pStyle w:val="TAC"/>
              <w:rPr>
                <w:rFonts w:eastAsia="Yu Mincho"/>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7B0FD0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771603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384B510"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522D831" w14:textId="77777777" w:rsidR="00382ACA" w:rsidRPr="009B053A" w:rsidRDefault="00382ACA" w:rsidP="00931ECD">
            <w:pPr>
              <w:pStyle w:val="TAC"/>
              <w:rPr>
                <w:rFonts w:eastAsia="Yu Mincho"/>
              </w:rPr>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74CC9E2C" w14:textId="77777777" w:rsidR="00382ACA" w:rsidRPr="009B053A" w:rsidRDefault="00382ACA" w:rsidP="00931ECD">
            <w:pPr>
              <w:pStyle w:val="TAC"/>
              <w:rPr>
                <w:rFonts w:eastAsia="Yu Mincho"/>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8DCFE09" w14:textId="77777777" w:rsidR="00382ACA" w:rsidRPr="009B053A" w:rsidRDefault="00382ACA" w:rsidP="00931ECD">
            <w:pPr>
              <w:pStyle w:val="TAC"/>
              <w:rPr>
                <w:rFonts w:eastAsia="Yu Mincho"/>
              </w:rPr>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010A8972" w14:textId="77777777" w:rsidR="00382ACA" w:rsidRPr="009B053A" w:rsidRDefault="00382ACA" w:rsidP="00931ECD">
            <w:pPr>
              <w:pStyle w:val="TAC"/>
              <w:rPr>
                <w:rFonts w:eastAsia="Yu Mincho"/>
              </w:rPr>
            </w:pPr>
            <w:r w:rsidRPr="009B053A">
              <w:rPr>
                <w:rFonts w:eastAsia="PMingLiU"/>
              </w:rPr>
              <w:t>-15.5</w:t>
            </w:r>
          </w:p>
        </w:tc>
        <w:tc>
          <w:tcPr>
            <w:tcW w:w="1134" w:type="dxa"/>
            <w:gridSpan w:val="2"/>
            <w:tcBorders>
              <w:top w:val="single" w:sz="4" w:space="0" w:color="auto"/>
              <w:left w:val="nil"/>
              <w:bottom w:val="single" w:sz="4" w:space="0" w:color="auto"/>
              <w:right w:val="single" w:sz="4" w:space="0" w:color="auto"/>
            </w:tcBorders>
            <w:noWrap/>
          </w:tcPr>
          <w:p w14:paraId="0C479CA7" w14:textId="77777777" w:rsidR="00382ACA" w:rsidRPr="009B053A" w:rsidRDefault="00382ACA" w:rsidP="00931ECD">
            <w:pPr>
              <w:pStyle w:val="TAC"/>
              <w:rPr>
                <w:rFonts w:eastAsia="Yu Mincho"/>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32517C06" w14:textId="77777777" w:rsidR="00382ACA" w:rsidRPr="009B053A" w:rsidRDefault="00382ACA" w:rsidP="00931ECD">
            <w:pPr>
              <w:pStyle w:val="TAC"/>
              <w:rPr>
                <w:rFonts w:eastAsia="Yu Mincho"/>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0467732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8CC152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8541BDC"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DBDA496" w14:textId="77777777" w:rsidR="00382ACA" w:rsidRPr="009B053A" w:rsidRDefault="00382ACA" w:rsidP="00931ECD">
            <w:pPr>
              <w:pStyle w:val="TAC"/>
              <w:rPr>
                <w:rFonts w:eastAsia="Yu Mincho"/>
              </w:rPr>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3F5FC3EB" w14:textId="77777777" w:rsidR="00382ACA" w:rsidRPr="009B053A" w:rsidRDefault="00382ACA" w:rsidP="00931ECD">
            <w:pPr>
              <w:pStyle w:val="TAC"/>
              <w:rPr>
                <w:rFonts w:eastAsia="Yu Mincho"/>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57EBD567" w14:textId="77777777" w:rsidR="00382ACA" w:rsidRPr="009B053A" w:rsidRDefault="00382ACA" w:rsidP="00931ECD">
            <w:pPr>
              <w:pStyle w:val="TAC"/>
              <w:rPr>
                <w:rFonts w:eastAsia="Yu Mincho"/>
              </w:rPr>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0D66B1C1" w14:textId="77777777" w:rsidR="00382ACA" w:rsidRPr="009B053A" w:rsidRDefault="00382ACA" w:rsidP="00931ECD">
            <w:pPr>
              <w:pStyle w:val="TAC"/>
              <w:rPr>
                <w:rFonts w:eastAsia="Yu Mincho"/>
              </w:rPr>
            </w:pPr>
            <w:r w:rsidRPr="009B053A">
              <w:rPr>
                <w:rFonts w:eastAsia="PMingLiU"/>
              </w:rPr>
              <w:t>-40</w:t>
            </w:r>
          </w:p>
        </w:tc>
        <w:tc>
          <w:tcPr>
            <w:tcW w:w="1134" w:type="dxa"/>
            <w:gridSpan w:val="2"/>
            <w:tcBorders>
              <w:top w:val="single" w:sz="4" w:space="0" w:color="auto"/>
              <w:left w:val="nil"/>
              <w:bottom w:val="single" w:sz="4" w:space="0" w:color="auto"/>
              <w:right w:val="single" w:sz="4" w:space="0" w:color="auto"/>
            </w:tcBorders>
            <w:noWrap/>
          </w:tcPr>
          <w:p w14:paraId="37BDEAB7" w14:textId="77777777" w:rsidR="00382ACA" w:rsidRPr="009B053A" w:rsidRDefault="00382ACA" w:rsidP="00931ECD">
            <w:pPr>
              <w:pStyle w:val="TAC"/>
              <w:rPr>
                <w:rFonts w:eastAsia="Yu Mincho"/>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0BE251C4" w14:textId="77777777" w:rsidR="00382ACA" w:rsidRPr="009B053A" w:rsidRDefault="00382ACA" w:rsidP="00931ECD">
            <w:pPr>
              <w:pStyle w:val="TAC"/>
              <w:rPr>
                <w:rFonts w:eastAsia="Yu Mincho"/>
              </w:rPr>
            </w:pPr>
            <w:r w:rsidRPr="009B053A">
              <w:rPr>
                <w:rFonts w:eastAsia="PMingLiU"/>
                <w:lang w:eastAsia="ko-KR"/>
              </w:rPr>
              <w:t>5</w:t>
            </w:r>
            <w:r w:rsidRPr="009B053A">
              <w:rPr>
                <w:rFonts w:eastAsia="PMingLiU"/>
              </w:rPr>
              <w:t xml:space="preserve">, </w:t>
            </w:r>
            <w:r w:rsidRPr="009B053A">
              <w:rPr>
                <w:rFonts w:eastAsia="PMingLiU"/>
                <w:lang w:eastAsia="ko-KR"/>
              </w:rPr>
              <w:t>6</w:t>
            </w:r>
          </w:p>
        </w:tc>
      </w:tr>
      <w:tr w:rsidR="00382ACA" w:rsidRPr="009B053A" w14:paraId="2974DC2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FB9FD7C" w14:textId="77777777" w:rsidR="00382ACA" w:rsidRPr="009B053A" w:rsidRDefault="00382ACA" w:rsidP="00931ECD">
            <w:pPr>
              <w:pStyle w:val="TAC"/>
              <w:rPr>
                <w:lang w:eastAsia="ja-JP"/>
              </w:rPr>
            </w:pPr>
            <w:r w:rsidRPr="009B053A">
              <w:rPr>
                <w:lang w:eastAsia="ja-JP"/>
              </w:rPr>
              <w:t>DC_7_n71</w:t>
            </w:r>
          </w:p>
        </w:tc>
        <w:tc>
          <w:tcPr>
            <w:tcW w:w="2693" w:type="dxa"/>
            <w:gridSpan w:val="2"/>
            <w:tcBorders>
              <w:top w:val="single" w:sz="4" w:space="0" w:color="auto"/>
              <w:left w:val="nil"/>
              <w:bottom w:val="single" w:sz="4" w:space="0" w:color="auto"/>
              <w:right w:val="single" w:sz="4" w:space="0" w:color="auto"/>
            </w:tcBorders>
          </w:tcPr>
          <w:p w14:paraId="6D3E2EBF" w14:textId="77777777" w:rsidR="00382ACA" w:rsidRPr="009B053A" w:rsidRDefault="00382ACA" w:rsidP="00931ECD">
            <w:pPr>
              <w:pStyle w:val="TAL"/>
              <w:rPr>
                <w:lang w:eastAsia="ja-JP"/>
              </w:rPr>
            </w:pPr>
            <w:r w:rsidRPr="009B053A">
              <w:rPr>
                <w:lang w:eastAsia="ja-JP"/>
              </w:rPr>
              <w:t>E-UTRA Band 4, 5, 12, 13, 14, 17, 26, 30, 66, 85</w:t>
            </w:r>
          </w:p>
        </w:tc>
        <w:tc>
          <w:tcPr>
            <w:tcW w:w="1276" w:type="dxa"/>
            <w:gridSpan w:val="2"/>
            <w:tcBorders>
              <w:top w:val="single" w:sz="4" w:space="0" w:color="auto"/>
              <w:left w:val="nil"/>
              <w:bottom w:val="single" w:sz="4" w:space="0" w:color="auto"/>
              <w:right w:val="single" w:sz="4" w:space="0" w:color="auto"/>
            </w:tcBorders>
          </w:tcPr>
          <w:p w14:paraId="0594582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7060F3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E822B9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2CEF055" w14:textId="77777777" w:rsidR="00382ACA" w:rsidRPr="009B053A" w:rsidRDefault="00382ACA" w:rsidP="00931ECD">
            <w:pPr>
              <w:pStyle w:val="TAC"/>
              <w:rPr>
                <w:lang w:eastAsia="ja-JP"/>
              </w:rPr>
            </w:pPr>
            <w:r w:rsidRPr="009B053A">
              <w:rPr>
                <w:rFonts w:eastAsia="MS Mincho"/>
              </w:rPr>
              <w:t>-50</w:t>
            </w:r>
          </w:p>
        </w:tc>
        <w:tc>
          <w:tcPr>
            <w:tcW w:w="1134" w:type="dxa"/>
            <w:gridSpan w:val="2"/>
            <w:tcBorders>
              <w:top w:val="single" w:sz="4" w:space="0" w:color="auto"/>
              <w:left w:val="nil"/>
              <w:bottom w:val="single" w:sz="4" w:space="0" w:color="auto"/>
              <w:right w:val="single" w:sz="4" w:space="0" w:color="auto"/>
            </w:tcBorders>
            <w:noWrap/>
          </w:tcPr>
          <w:p w14:paraId="67E6DAB9" w14:textId="77777777" w:rsidR="00382ACA" w:rsidRPr="009B053A" w:rsidRDefault="00382ACA" w:rsidP="00931ECD">
            <w:pPr>
              <w:pStyle w:val="TAC"/>
              <w:rPr>
                <w:lang w:eastAsia="ja-JP"/>
              </w:rPr>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1E61CFFD" w14:textId="77777777" w:rsidR="00382ACA" w:rsidRPr="009B053A" w:rsidRDefault="00382ACA" w:rsidP="00931ECD">
            <w:pPr>
              <w:pStyle w:val="TAC"/>
              <w:rPr>
                <w:lang w:eastAsia="ja-JP"/>
              </w:rPr>
            </w:pPr>
          </w:p>
        </w:tc>
      </w:tr>
      <w:tr w:rsidR="00382ACA" w:rsidRPr="009B053A" w14:paraId="61D296E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32E835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A713271" w14:textId="77777777" w:rsidR="00382ACA" w:rsidRPr="009B053A" w:rsidRDefault="00382ACA" w:rsidP="00931ECD">
            <w:pPr>
              <w:pStyle w:val="TAL"/>
              <w:rPr>
                <w:lang w:eastAsia="ja-JP"/>
              </w:rPr>
            </w:pPr>
            <w:r w:rsidRPr="009B053A">
              <w:rPr>
                <w:lang w:eastAsia="ja-JP"/>
              </w:rPr>
              <w:t>E-UTRA Band 2, 70</w:t>
            </w:r>
          </w:p>
        </w:tc>
        <w:tc>
          <w:tcPr>
            <w:tcW w:w="1276" w:type="dxa"/>
            <w:gridSpan w:val="2"/>
            <w:tcBorders>
              <w:top w:val="single" w:sz="4" w:space="0" w:color="auto"/>
              <w:left w:val="nil"/>
              <w:bottom w:val="single" w:sz="4" w:space="0" w:color="auto"/>
              <w:right w:val="single" w:sz="4" w:space="0" w:color="auto"/>
            </w:tcBorders>
          </w:tcPr>
          <w:p w14:paraId="53A8D55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F0E707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7FD1544"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325A69A" w14:textId="77777777" w:rsidR="00382ACA" w:rsidRPr="009B053A" w:rsidRDefault="00382ACA" w:rsidP="00931ECD">
            <w:pPr>
              <w:pStyle w:val="TAC"/>
            </w:pPr>
            <w:r w:rsidRPr="009B053A">
              <w:rPr>
                <w:rFonts w:eastAsia="MS Mincho"/>
              </w:rPr>
              <w:t>-50</w:t>
            </w:r>
          </w:p>
        </w:tc>
        <w:tc>
          <w:tcPr>
            <w:tcW w:w="1134" w:type="dxa"/>
            <w:gridSpan w:val="2"/>
            <w:tcBorders>
              <w:top w:val="single" w:sz="4" w:space="0" w:color="auto"/>
              <w:left w:val="nil"/>
              <w:bottom w:val="single" w:sz="4" w:space="0" w:color="auto"/>
              <w:right w:val="single" w:sz="4" w:space="0" w:color="auto"/>
            </w:tcBorders>
            <w:noWrap/>
          </w:tcPr>
          <w:p w14:paraId="56750DB4"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639B8F3A" w14:textId="77777777" w:rsidR="00382ACA" w:rsidRPr="009B053A" w:rsidRDefault="00382ACA" w:rsidP="00931ECD">
            <w:pPr>
              <w:pStyle w:val="TAC"/>
            </w:pPr>
            <w:r w:rsidRPr="009B053A">
              <w:rPr>
                <w:rFonts w:eastAsia="MS Mincho"/>
              </w:rPr>
              <w:t>2</w:t>
            </w:r>
          </w:p>
        </w:tc>
      </w:tr>
      <w:tr w:rsidR="00382ACA" w:rsidRPr="009B053A" w14:paraId="6E35ADF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6F53A1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8C3954B" w14:textId="77777777" w:rsidR="00382ACA" w:rsidRPr="009B053A" w:rsidRDefault="00382ACA" w:rsidP="00931ECD">
            <w:pPr>
              <w:pStyle w:val="TAL"/>
              <w:rPr>
                <w:lang w:eastAsia="ja-JP"/>
              </w:rPr>
            </w:pPr>
            <w:r w:rsidRPr="009B053A">
              <w:rPr>
                <w:lang w:eastAsia="ja-JP"/>
              </w:rPr>
              <w:t>E-UTRA Band 29</w:t>
            </w:r>
          </w:p>
        </w:tc>
        <w:tc>
          <w:tcPr>
            <w:tcW w:w="1276" w:type="dxa"/>
            <w:gridSpan w:val="2"/>
            <w:tcBorders>
              <w:top w:val="single" w:sz="4" w:space="0" w:color="auto"/>
              <w:left w:val="nil"/>
              <w:bottom w:val="single" w:sz="4" w:space="0" w:color="auto"/>
              <w:right w:val="single" w:sz="4" w:space="0" w:color="auto"/>
            </w:tcBorders>
          </w:tcPr>
          <w:p w14:paraId="32435CE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D4ED62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47AEC77"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ACE5796" w14:textId="77777777" w:rsidR="00382ACA" w:rsidRPr="009B053A" w:rsidRDefault="00382ACA" w:rsidP="00931ECD">
            <w:pPr>
              <w:pStyle w:val="TAC"/>
            </w:pPr>
            <w:r w:rsidRPr="009B053A">
              <w:rPr>
                <w:rFonts w:eastAsia="MS Mincho"/>
              </w:rPr>
              <w:t>-38</w:t>
            </w:r>
          </w:p>
        </w:tc>
        <w:tc>
          <w:tcPr>
            <w:tcW w:w="1134" w:type="dxa"/>
            <w:gridSpan w:val="2"/>
            <w:tcBorders>
              <w:top w:val="single" w:sz="4" w:space="0" w:color="auto"/>
              <w:left w:val="nil"/>
              <w:bottom w:val="single" w:sz="4" w:space="0" w:color="auto"/>
              <w:right w:val="single" w:sz="4" w:space="0" w:color="auto"/>
            </w:tcBorders>
            <w:noWrap/>
          </w:tcPr>
          <w:p w14:paraId="090304D7"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53DD5C95" w14:textId="77777777" w:rsidR="00382ACA" w:rsidRPr="009B053A" w:rsidRDefault="00382ACA" w:rsidP="00931ECD">
            <w:pPr>
              <w:pStyle w:val="TAC"/>
            </w:pPr>
            <w:r w:rsidRPr="009B053A">
              <w:rPr>
                <w:rFonts w:eastAsia="MS Mincho"/>
              </w:rPr>
              <w:t>5</w:t>
            </w:r>
          </w:p>
        </w:tc>
      </w:tr>
      <w:tr w:rsidR="00382ACA" w:rsidRPr="009B053A" w14:paraId="594A12C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C600E3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0EF97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5858374" w14:textId="77777777" w:rsidR="00382ACA" w:rsidRPr="009B053A" w:rsidRDefault="00382ACA" w:rsidP="00931ECD">
            <w:pPr>
              <w:pStyle w:val="TAC"/>
            </w:pPr>
            <w:r w:rsidRPr="009B053A">
              <w:rPr>
                <w:rFonts w:eastAsia="MS Mincho"/>
              </w:rPr>
              <w:t>2570</w:t>
            </w:r>
          </w:p>
        </w:tc>
        <w:tc>
          <w:tcPr>
            <w:tcW w:w="425" w:type="dxa"/>
            <w:gridSpan w:val="2"/>
            <w:tcBorders>
              <w:top w:val="single" w:sz="4" w:space="0" w:color="auto"/>
              <w:left w:val="nil"/>
              <w:bottom w:val="single" w:sz="4" w:space="0" w:color="auto"/>
              <w:right w:val="single" w:sz="4" w:space="0" w:color="auto"/>
            </w:tcBorders>
          </w:tcPr>
          <w:p w14:paraId="7E10D393"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6691B7D2" w14:textId="77777777" w:rsidR="00382ACA" w:rsidRPr="009B053A" w:rsidRDefault="00382ACA" w:rsidP="00931ECD">
            <w:pPr>
              <w:pStyle w:val="TAC"/>
              <w:rPr>
                <w:rStyle w:val="TALCar"/>
                <w:rFonts w:eastAsiaTheme="minorEastAsia" w:cs="Arial"/>
                <w:szCs w:val="18"/>
              </w:rPr>
            </w:pPr>
            <w:r w:rsidRPr="009B053A">
              <w:rPr>
                <w:rFonts w:eastAsia="MS Mincho"/>
              </w:rPr>
              <w:t>2575</w:t>
            </w:r>
          </w:p>
        </w:tc>
        <w:tc>
          <w:tcPr>
            <w:tcW w:w="992" w:type="dxa"/>
            <w:gridSpan w:val="2"/>
            <w:tcBorders>
              <w:top w:val="single" w:sz="4" w:space="0" w:color="auto"/>
              <w:left w:val="nil"/>
              <w:bottom w:val="single" w:sz="4" w:space="0" w:color="auto"/>
              <w:right w:val="single" w:sz="4" w:space="0" w:color="auto"/>
            </w:tcBorders>
          </w:tcPr>
          <w:p w14:paraId="7F45D238" w14:textId="77777777" w:rsidR="00382ACA" w:rsidRPr="009B053A" w:rsidRDefault="00382ACA" w:rsidP="00931ECD">
            <w:pPr>
              <w:pStyle w:val="TAC"/>
            </w:pPr>
            <w:r w:rsidRPr="009B053A">
              <w:rPr>
                <w:rFonts w:eastAsia="MS Mincho"/>
              </w:rPr>
              <w:t>1.6</w:t>
            </w:r>
          </w:p>
        </w:tc>
        <w:tc>
          <w:tcPr>
            <w:tcW w:w="1134" w:type="dxa"/>
            <w:gridSpan w:val="2"/>
            <w:tcBorders>
              <w:top w:val="single" w:sz="4" w:space="0" w:color="auto"/>
              <w:left w:val="nil"/>
              <w:bottom w:val="single" w:sz="4" w:space="0" w:color="auto"/>
              <w:right w:val="single" w:sz="4" w:space="0" w:color="auto"/>
            </w:tcBorders>
            <w:noWrap/>
          </w:tcPr>
          <w:p w14:paraId="349EB3DE" w14:textId="77777777" w:rsidR="00382ACA" w:rsidRPr="009B053A" w:rsidRDefault="00382ACA" w:rsidP="00931ECD">
            <w:pPr>
              <w:pStyle w:val="TAC"/>
            </w:pPr>
            <w:r w:rsidRPr="009B053A">
              <w:rPr>
                <w:rFonts w:eastAsia="MS Mincho"/>
              </w:rPr>
              <w:t>5</w:t>
            </w:r>
          </w:p>
        </w:tc>
        <w:tc>
          <w:tcPr>
            <w:tcW w:w="1134" w:type="dxa"/>
            <w:tcBorders>
              <w:top w:val="single" w:sz="4" w:space="0" w:color="auto"/>
              <w:left w:val="nil"/>
              <w:bottom w:val="single" w:sz="4" w:space="0" w:color="auto"/>
              <w:right w:val="single" w:sz="4" w:space="0" w:color="auto"/>
            </w:tcBorders>
            <w:noWrap/>
          </w:tcPr>
          <w:p w14:paraId="47671980" w14:textId="77777777" w:rsidR="00382ACA" w:rsidRPr="009B053A" w:rsidRDefault="00382ACA" w:rsidP="00931ECD">
            <w:pPr>
              <w:pStyle w:val="TAC"/>
            </w:pPr>
            <w:r w:rsidRPr="009B053A">
              <w:t xml:space="preserve">5, 6, </w:t>
            </w:r>
            <w:r w:rsidRPr="009B053A">
              <w:rPr>
                <w:lang w:eastAsia="ko-KR"/>
              </w:rPr>
              <w:t>7</w:t>
            </w:r>
          </w:p>
        </w:tc>
      </w:tr>
      <w:tr w:rsidR="00382ACA" w:rsidRPr="009B053A" w14:paraId="252ACEE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9BF168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2CF7E9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D3899B5" w14:textId="77777777" w:rsidR="00382ACA" w:rsidRPr="009B053A" w:rsidRDefault="00382ACA" w:rsidP="00931ECD">
            <w:pPr>
              <w:pStyle w:val="TAC"/>
            </w:pPr>
            <w:r w:rsidRPr="009B053A">
              <w:rPr>
                <w:rFonts w:eastAsia="MS Mincho"/>
              </w:rPr>
              <w:t>2575</w:t>
            </w:r>
          </w:p>
        </w:tc>
        <w:tc>
          <w:tcPr>
            <w:tcW w:w="425" w:type="dxa"/>
            <w:gridSpan w:val="2"/>
            <w:tcBorders>
              <w:top w:val="single" w:sz="4" w:space="0" w:color="auto"/>
              <w:left w:val="nil"/>
              <w:bottom w:val="single" w:sz="4" w:space="0" w:color="auto"/>
              <w:right w:val="single" w:sz="4" w:space="0" w:color="auto"/>
            </w:tcBorders>
          </w:tcPr>
          <w:p w14:paraId="2F6DA4B3"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1C543FD2" w14:textId="77777777" w:rsidR="00382ACA" w:rsidRPr="009B053A" w:rsidRDefault="00382ACA" w:rsidP="00931ECD">
            <w:pPr>
              <w:pStyle w:val="TAC"/>
              <w:rPr>
                <w:rStyle w:val="TALCar"/>
                <w:rFonts w:eastAsiaTheme="minorEastAsia" w:cs="Arial"/>
                <w:szCs w:val="18"/>
              </w:rPr>
            </w:pPr>
            <w:r w:rsidRPr="009B053A">
              <w:rPr>
                <w:rFonts w:eastAsia="MS Mincho"/>
              </w:rPr>
              <w:t>2595</w:t>
            </w:r>
          </w:p>
        </w:tc>
        <w:tc>
          <w:tcPr>
            <w:tcW w:w="992" w:type="dxa"/>
            <w:gridSpan w:val="2"/>
            <w:tcBorders>
              <w:top w:val="single" w:sz="4" w:space="0" w:color="auto"/>
              <w:left w:val="nil"/>
              <w:bottom w:val="single" w:sz="4" w:space="0" w:color="auto"/>
              <w:right w:val="single" w:sz="4" w:space="0" w:color="auto"/>
            </w:tcBorders>
          </w:tcPr>
          <w:p w14:paraId="67211821" w14:textId="77777777" w:rsidR="00382ACA" w:rsidRPr="009B053A" w:rsidRDefault="00382ACA" w:rsidP="00931ECD">
            <w:pPr>
              <w:pStyle w:val="TAC"/>
            </w:pPr>
            <w:r w:rsidRPr="009B053A">
              <w:rPr>
                <w:rFonts w:eastAsia="MS Mincho"/>
              </w:rPr>
              <w:t>-15.5</w:t>
            </w:r>
          </w:p>
        </w:tc>
        <w:tc>
          <w:tcPr>
            <w:tcW w:w="1134" w:type="dxa"/>
            <w:gridSpan w:val="2"/>
            <w:tcBorders>
              <w:top w:val="single" w:sz="4" w:space="0" w:color="auto"/>
              <w:left w:val="nil"/>
              <w:bottom w:val="single" w:sz="4" w:space="0" w:color="auto"/>
              <w:right w:val="single" w:sz="4" w:space="0" w:color="auto"/>
            </w:tcBorders>
            <w:noWrap/>
          </w:tcPr>
          <w:p w14:paraId="7BA796B5" w14:textId="77777777" w:rsidR="00382ACA" w:rsidRPr="009B053A" w:rsidRDefault="00382ACA" w:rsidP="00931ECD">
            <w:pPr>
              <w:pStyle w:val="TAC"/>
            </w:pPr>
            <w:r w:rsidRPr="009B053A">
              <w:rPr>
                <w:rFonts w:eastAsia="MS Mincho"/>
              </w:rPr>
              <w:t>5</w:t>
            </w:r>
          </w:p>
        </w:tc>
        <w:tc>
          <w:tcPr>
            <w:tcW w:w="1134" w:type="dxa"/>
            <w:tcBorders>
              <w:top w:val="single" w:sz="4" w:space="0" w:color="auto"/>
              <w:left w:val="nil"/>
              <w:bottom w:val="single" w:sz="4" w:space="0" w:color="auto"/>
              <w:right w:val="single" w:sz="4" w:space="0" w:color="auto"/>
            </w:tcBorders>
            <w:noWrap/>
          </w:tcPr>
          <w:p w14:paraId="674D8D18" w14:textId="77777777" w:rsidR="00382ACA" w:rsidRPr="009B053A" w:rsidRDefault="00382ACA" w:rsidP="00931ECD">
            <w:pPr>
              <w:pStyle w:val="TAC"/>
            </w:pPr>
            <w:r w:rsidRPr="009B053A">
              <w:t>5, 6, 7</w:t>
            </w:r>
          </w:p>
        </w:tc>
      </w:tr>
      <w:tr w:rsidR="00382ACA" w:rsidRPr="009B053A" w14:paraId="15215C0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7651219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1820F8C"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59B2D2D" w14:textId="77777777" w:rsidR="00382ACA" w:rsidRPr="009B053A" w:rsidRDefault="00382ACA" w:rsidP="00931ECD">
            <w:pPr>
              <w:pStyle w:val="TAC"/>
            </w:pPr>
            <w:r w:rsidRPr="009B053A">
              <w:rPr>
                <w:rFonts w:eastAsia="MS Mincho"/>
              </w:rPr>
              <w:t>2595</w:t>
            </w:r>
          </w:p>
        </w:tc>
        <w:tc>
          <w:tcPr>
            <w:tcW w:w="425" w:type="dxa"/>
            <w:gridSpan w:val="2"/>
            <w:tcBorders>
              <w:top w:val="single" w:sz="4" w:space="0" w:color="auto"/>
              <w:left w:val="nil"/>
              <w:bottom w:val="single" w:sz="4" w:space="0" w:color="auto"/>
              <w:right w:val="single" w:sz="4" w:space="0" w:color="auto"/>
            </w:tcBorders>
          </w:tcPr>
          <w:p w14:paraId="7D20DD7A"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70DD921F" w14:textId="77777777" w:rsidR="00382ACA" w:rsidRPr="009B053A" w:rsidRDefault="00382ACA" w:rsidP="00931ECD">
            <w:pPr>
              <w:pStyle w:val="TAC"/>
              <w:rPr>
                <w:rStyle w:val="TALCar"/>
                <w:rFonts w:eastAsiaTheme="minorEastAsia" w:cs="Arial"/>
                <w:szCs w:val="18"/>
              </w:rPr>
            </w:pPr>
            <w:r w:rsidRPr="009B053A">
              <w:rPr>
                <w:rFonts w:eastAsia="MS Mincho"/>
              </w:rPr>
              <w:t>2620</w:t>
            </w:r>
          </w:p>
        </w:tc>
        <w:tc>
          <w:tcPr>
            <w:tcW w:w="992" w:type="dxa"/>
            <w:gridSpan w:val="2"/>
            <w:tcBorders>
              <w:top w:val="single" w:sz="4" w:space="0" w:color="auto"/>
              <w:left w:val="nil"/>
              <w:bottom w:val="single" w:sz="4" w:space="0" w:color="auto"/>
              <w:right w:val="single" w:sz="4" w:space="0" w:color="auto"/>
            </w:tcBorders>
          </w:tcPr>
          <w:p w14:paraId="7F3B9263" w14:textId="77777777" w:rsidR="00382ACA" w:rsidRPr="009B053A" w:rsidRDefault="00382ACA" w:rsidP="00931ECD">
            <w:pPr>
              <w:pStyle w:val="TAC"/>
            </w:pPr>
            <w:r w:rsidRPr="009B053A">
              <w:rPr>
                <w:rFonts w:eastAsia="MS Mincho"/>
              </w:rPr>
              <w:t>-40</w:t>
            </w:r>
          </w:p>
        </w:tc>
        <w:tc>
          <w:tcPr>
            <w:tcW w:w="1134" w:type="dxa"/>
            <w:gridSpan w:val="2"/>
            <w:tcBorders>
              <w:top w:val="single" w:sz="4" w:space="0" w:color="auto"/>
              <w:left w:val="nil"/>
              <w:bottom w:val="single" w:sz="4" w:space="0" w:color="auto"/>
              <w:right w:val="single" w:sz="4" w:space="0" w:color="auto"/>
            </w:tcBorders>
            <w:noWrap/>
          </w:tcPr>
          <w:p w14:paraId="2B6BEC28"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664F8EAC" w14:textId="77777777" w:rsidR="00382ACA" w:rsidRPr="009B053A" w:rsidRDefault="00382ACA" w:rsidP="00931ECD">
            <w:pPr>
              <w:pStyle w:val="TAC"/>
            </w:pPr>
            <w:r w:rsidRPr="009B053A">
              <w:t xml:space="preserve">5, </w:t>
            </w:r>
            <w:r w:rsidRPr="009B053A">
              <w:rPr>
                <w:lang w:eastAsia="ko-KR"/>
              </w:rPr>
              <w:t>6</w:t>
            </w:r>
          </w:p>
        </w:tc>
      </w:tr>
      <w:tr w:rsidR="00382ACA" w:rsidRPr="009B053A" w14:paraId="3E93368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BD3BEC6" w14:textId="77777777" w:rsidR="00382ACA" w:rsidRPr="009B053A" w:rsidRDefault="00382ACA" w:rsidP="00931ECD">
            <w:pPr>
              <w:pStyle w:val="TAC"/>
              <w:rPr>
                <w:lang w:eastAsia="ja-JP"/>
              </w:rPr>
            </w:pPr>
            <w:r w:rsidRPr="009B053A">
              <w:rPr>
                <w:lang w:eastAsia="ja-JP"/>
              </w:rPr>
              <w:t>DC_7_n77</w:t>
            </w:r>
          </w:p>
        </w:tc>
        <w:tc>
          <w:tcPr>
            <w:tcW w:w="2693" w:type="dxa"/>
            <w:gridSpan w:val="2"/>
            <w:tcBorders>
              <w:top w:val="single" w:sz="4" w:space="0" w:color="auto"/>
              <w:left w:val="nil"/>
              <w:bottom w:val="single" w:sz="4" w:space="0" w:color="auto"/>
              <w:right w:val="single" w:sz="4" w:space="0" w:color="auto"/>
            </w:tcBorders>
          </w:tcPr>
          <w:p w14:paraId="454A8A0C" w14:textId="77777777" w:rsidR="00382ACA" w:rsidRPr="009B053A" w:rsidRDefault="00382ACA" w:rsidP="00931ECD">
            <w:pPr>
              <w:pStyle w:val="TAL"/>
              <w:rPr>
                <w:lang w:eastAsia="ja-JP"/>
              </w:rPr>
            </w:pPr>
            <w:r w:rsidRPr="009B053A">
              <w:rPr>
                <w:lang w:eastAsia="ja-JP"/>
              </w:rPr>
              <w:t>E-UTRA Band 1, 2, 3, 4, 5, 7, 8, 11, 18, 19, 20, 21, 26, 27, 28, 31, 32, 33, 34, 40, 50, 51, 65, 66, 67, 68, 72, 74, 75, 76</w:t>
            </w:r>
          </w:p>
        </w:tc>
        <w:tc>
          <w:tcPr>
            <w:tcW w:w="1276" w:type="dxa"/>
            <w:gridSpan w:val="2"/>
            <w:tcBorders>
              <w:top w:val="single" w:sz="4" w:space="0" w:color="auto"/>
              <w:left w:val="nil"/>
              <w:bottom w:val="single" w:sz="4" w:space="0" w:color="auto"/>
              <w:right w:val="single" w:sz="4" w:space="0" w:color="auto"/>
            </w:tcBorders>
          </w:tcPr>
          <w:p w14:paraId="579EB93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F34381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157A9C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B19541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5BCE36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A6CE4D2" w14:textId="77777777" w:rsidR="00382ACA" w:rsidRPr="009B053A" w:rsidRDefault="00382ACA" w:rsidP="00931ECD">
            <w:pPr>
              <w:pStyle w:val="TAC"/>
              <w:rPr>
                <w:lang w:eastAsia="ja-JP"/>
              </w:rPr>
            </w:pPr>
          </w:p>
        </w:tc>
      </w:tr>
      <w:tr w:rsidR="00382ACA" w:rsidRPr="009B053A" w14:paraId="0D88428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0A0157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8652F9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CDF326F" w14:textId="77777777" w:rsidR="00382ACA" w:rsidRPr="009B053A" w:rsidRDefault="00382ACA" w:rsidP="00931ECD">
            <w:pPr>
              <w:pStyle w:val="TAC"/>
            </w:pPr>
            <w:r w:rsidRPr="009B053A">
              <w:t>2570</w:t>
            </w:r>
          </w:p>
        </w:tc>
        <w:tc>
          <w:tcPr>
            <w:tcW w:w="425" w:type="dxa"/>
            <w:gridSpan w:val="2"/>
            <w:tcBorders>
              <w:top w:val="single" w:sz="4" w:space="0" w:color="auto"/>
              <w:left w:val="nil"/>
              <w:bottom w:val="single" w:sz="4" w:space="0" w:color="auto"/>
              <w:right w:val="single" w:sz="4" w:space="0" w:color="auto"/>
            </w:tcBorders>
          </w:tcPr>
          <w:p w14:paraId="099E94D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3C168CE" w14:textId="77777777" w:rsidR="00382ACA" w:rsidRPr="009B053A" w:rsidRDefault="00382ACA" w:rsidP="00931ECD">
            <w:pPr>
              <w:pStyle w:val="TAC"/>
              <w:rPr>
                <w:rStyle w:val="TALCar"/>
                <w:rFonts w:eastAsiaTheme="minorEastAsia" w:cs="Arial"/>
                <w:szCs w:val="18"/>
              </w:rPr>
            </w:pPr>
            <w:r w:rsidRPr="009B053A">
              <w:t>2575</w:t>
            </w:r>
          </w:p>
        </w:tc>
        <w:tc>
          <w:tcPr>
            <w:tcW w:w="992" w:type="dxa"/>
            <w:gridSpan w:val="2"/>
            <w:tcBorders>
              <w:top w:val="single" w:sz="4" w:space="0" w:color="auto"/>
              <w:left w:val="nil"/>
              <w:bottom w:val="single" w:sz="4" w:space="0" w:color="auto"/>
              <w:right w:val="single" w:sz="4" w:space="0" w:color="auto"/>
            </w:tcBorders>
          </w:tcPr>
          <w:p w14:paraId="4DDE791B"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6AD8EB94" w14:textId="77777777" w:rsidR="00382ACA" w:rsidRPr="009B053A" w:rsidRDefault="00382ACA" w:rsidP="00931ECD">
            <w:pPr>
              <w:pStyle w:val="TAC"/>
            </w:pPr>
            <w:r w:rsidRPr="009B053A">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1ED286C0" w14:textId="77777777" w:rsidR="00382ACA" w:rsidRPr="009B053A" w:rsidRDefault="00382ACA" w:rsidP="00931ECD">
            <w:pPr>
              <w:pStyle w:val="TAC"/>
            </w:pPr>
            <w:r w:rsidRPr="009B053A">
              <w:rPr>
                <w:rFonts w:eastAsia="Malgun Gothic"/>
                <w:lang w:eastAsia="ko-KR"/>
              </w:rPr>
              <w:t>5, 6, 7</w:t>
            </w:r>
          </w:p>
        </w:tc>
      </w:tr>
      <w:tr w:rsidR="00382ACA" w:rsidRPr="009B053A" w14:paraId="2268A90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F6BFEA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D15BB9E"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5CB598A" w14:textId="77777777" w:rsidR="00382ACA" w:rsidRPr="009B053A" w:rsidRDefault="00382ACA" w:rsidP="00931ECD">
            <w:pPr>
              <w:pStyle w:val="TAC"/>
            </w:pPr>
            <w:r w:rsidRPr="009B053A">
              <w:t>2575</w:t>
            </w:r>
          </w:p>
        </w:tc>
        <w:tc>
          <w:tcPr>
            <w:tcW w:w="425" w:type="dxa"/>
            <w:gridSpan w:val="2"/>
            <w:tcBorders>
              <w:top w:val="single" w:sz="4" w:space="0" w:color="auto"/>
              <w:left w:val="nil"/>
              <w:bottom w:val="single" w:sz="4" w:space="0" w:color="auto"/>
              <w:right w:val="single" w:sz="4" w:space="0" w:color="auto"/>
            </w:tcBorders>
          </w:tcPr>
          <w:p w14:paraId="5536E55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609FFA5" w14:textId="77777777" w:rsidR="00382ACA" w:rsidRPr="009B053A" w:rsidRDefault="00382ACA" w:rsidP="00931ECD">
            <w:pPr>
              <w:pStyle w:val="TAC"/>
              <w:rPr>
                <w:rStyle w:val="TALCar"/>
                <w:rFonts w:eastAsiaTheme="minorEastAsia" w:cs="Arial"/>
                <w:szCs w:val="18"/>
              </w:rPr>
            </w:pPr>
            <w:r w:rsidRPr="009B053A">
              <w:t>2595</w:t>
            </w:r>
          </w:p>
        </w:tc>
        <w:tc>
          <w:tcPr>
            <w:tcW w:w="992" w:type="dxa"/>
            <w:gridSpan w:val="2"/>
            <w:tcBorders>
              <w:top w:val="single" w:sz="4" w:space="0" w:color="auto"/>
              <w:left w:val="nil"/>
              <w:bottom w:val="single" w:sz="4" w:space="0" w:color="auto"/>
              <w:right w:val="single" w:sz="4" w:space="0" w:color="auto"/>
            </w:tcBorders>
          </w:tcPr>
          <w:p w14:paraId="38A13522"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1B802B2D" w14:textId="77777777" w:rsidR="00382ACA" w:rsidRPr="009B053A" w:rsidRDefault="00382ACA" w:rsidP="00931ECD">
            <w:pPr>
              <w:pStyle w:val="TAC"/>
            </w:pPr>
            <w:r w:rsidRPr="009B053A">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1F051E50" w14:textId="77777777" w:rsidR="00382ACA" w:rsidRPr="009B053A" w:rsidRDefault="00382ACA" w:rsidP="00931ECD">
            <w:pPr>
              <w:pStyle w:val="TAC"/>
            </w:pPr>
            <w:r w:rsidRPr="009B053A">
              <w:rPr>
                <w:rFonts w:eastAsia="Malgun Gothic"/>
                <w:lang w:eastAsia="ko-KR"/>
              </w:rPr>
              <w:t>5, 6, 7</w:t>
            </w:r>
          </w:p>
        </w:tc>
      </w:tr>
      <w:tr w:rsidR="00382ACA" w:rsidRPr="009B053A" w14:paraId="161929C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429FDD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9FCCC37"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2335E60" w14:textId="77777777" w:rsidR="00382ACA" w:rsidRPr="009B053A" w:rsidRDefault="00382ACA" w:rsidP="00931ECD">
            <w:pPr>
              <w:pStyle w:val="TAC"/>
            </w:pPr>
            <w:r w:rsidRPr="009B053A">
              <w:t>2595</w:t>
            </w:r>
          </w:p>
        </w:tc>
        <w:tc>
          <w:tcPr>
            <w:tcW w:w="425" w:type="dxa"/>
            <w:gridSpan w:val="2"/>
            <w:tcBorders>
              <w:top w:val="single" w:sz="4" w:space="0" w:color="auto"/>
              <w:left w:val="nil"/>
              <w:bottom w:val="single" w:sz="4" w:space="0" w:color="auto"/>
              <w:right w:val="single" w:sz="4" w:space="0" w:color="auto"/>
            </w:tcBorders>
          </w:tcPr>
          <w:p w14:paraId="37B8879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D361899" w14:textId="77777777" w:rsidR="00382ACA" w:rsidRPr="009B053A" w:rsidRDefault="00382ACA" w:rsidP="00931ECD">
            <w:pPr>
              <w:pStyle w:val="TAC"/>
              <w:rPr>
                <w:rStyle w:val="TALCar"/>
                <w:rFonts w:eastAsiaTheme="minorEastAsia" w:cs="Arial"/>
                <w:szCs w:val="18"/>
              </w:rPr>
            </w:pPr>
            <w:r w:rsidRPr="009B053A">
              <w:t>2620</w:t>
            </w:r>
          </w:p>
        </w:tc>
        <w:tc>
          <w:tcPr>
            <w:tcW w:w="992" w:type="dxa"/>
            <w:gridSpan w:val="2"/>
            <w:tcBorders>
              <w:top w:val="single" w:sz="4" w:space="0" w:color="auto"/>
              <w:left w:val="nil"/>
              <w:bottom w:val="single" w:sz="4" w:space="0" w:color="auto"/>
              <w:right w:val="single" w:sz="4" w:space="0" w:color="auto"/>
            </w:tcBorders>
          </w:tcPr>
          <w:p w14:paraId="5F5A8BA2"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2FABAED4" w14:textId="77777777" w:rsidR="00382ACA" w:rsidRPr="009B053A" w:rsidRDefault="00382ACA" w:rsidP="00931ECD">
            <w:pPr>
              <w:pStyle w:val="TAC"/>
            </w:pPr>
            <w:r w:rsidRPr="009B053A">
              <w:rPr>
                <w:rFonts w:eastAsia="Malgun Gothic"/>
                <w:lang w:eastAsia="ko-KR"/>
              </w:rPr>
              <w:t>1</w:t>
            </w:r>
          </w:p>
        </w:tc>
        <w:tc>
          <w:tcPr>
            <w:tcW w:w="1134" w:type="dxa"/>
            <w:tcBorders>
              <w:top w:val="single" w:sz="4" w:space="0" w:color="auto"/>
              <w:left w:val="nil"/>
              <w:bottom w:val="single" w:sz="4" w:space="0" w:color="auto"/>
              <w:right w:val="single" w:sz="4" w:space="0" w:color="auto"/>
            </w:tcBorders>
            <w:noWrap/>
          </w:tcPr>
          <w:p w14:paraId="685EC0D9" w14:textId="77777777" w:rsidR="00382ACA" w:rsidRPr="009B053A" w:rsidRDefault="00382ACA" w:rsidP="00931ECD">
            <w:pPr>
              <w:pStyle w:val="TAC"/>
            </w:pPr>
            <w:r w:rsidRPr="009B053A">
              <w:rPr>
                <w:rFonts w:eastAsia="Malgun Gothic"/>
                <w:lang w:eastAsia="ko-KR"/>
              </w:rPr>
              <w:t>5, 6</w:t>
            </w:r>
          </w:p>
        </w:tc>
      </w:tr>
      <w:tr w:rsidR="00382ACA" w:rsidRPr="009B053A" w14:paraId="3C0EA506"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E63EB04" w14:textId="77777777" w:rsidR="00382ACA" w:rsidRPr="009B053A" w:rsidRDefault="00382ACA" w:rsidP="00931ECD">
            <w:pPr>
              <w:pStyle w:val="TAC"/>
              <w:rPr>
                <w:lang w:eastAsia="ja-JP"/>
              </w:rPr>
            </w:pPr>
            <w:r w:rsidRPr="009B053A">
              <w:rPr>
                <w:lang w:eastAsia="ja-JP"/>
              </w:rPr>
              <w:t>DC</w:t>
            </w:r>
            <w:r w:rsidRPr="009B053A">
              <w:t>_</w:t>
            </w:r>
            <w:r w:rsidRPr="009B053A">
              <w:rPr>
                <w:lang w:eastAsia="ja-JP"/>
              </w:rPr>
              <w:t>7</w:t>
            </w:r>
            <w:r w:rsidRPr="009B053A">
              <w:t>_n</w:t>
            </w:r>
            <w:r w:rsidRPr="009B053A">
              <w:rPr>
                <w:lang w:eastAsia="ja-JP"/>
              </w:rPr>
              <w:t>78</w:t>
            </w:r>
          </w:p>
        </w:tc>
        <w:tc>
          <w:tcPr>
            <w:tcW w:w="2693" w:type="dxa"/>
            <w:gridSpan w:val="2"/>
            <w:tcBorders>
              <w:top w:val="single" w:sz="4" w:space="0" w:color="auto"/>
              <w:left w:val="nil"/>
              <w:bottom w:val="single" w:sz="4" w:space="0" w:color="auto"/>
              <w:right w:val="single" w:sz="4" w:space="0" w:color="auto"/>
            </w:tcBorders>
          </w:tcPr>
          <w:p w14:paraId="3A3BD5BD" w14:textId="77777777" w:rsidR="00382ACA" w:rsidRPr="009B053A" w:rsidRDefault="00382ACA" w:rsidP="00931ECD">
            <w:pPr>
              <w:pStyle w:val="TAL"/>
              <w:rPr>
                <w:lang w:eastAsia="ja-JP"/>
              </w:rPr>
            </w:pPr>
            <w:r w:rsidRPr="009B053A">
              <w:rPr>
                <w:lang w:eastAsia="ja-JP"/>
              </w:rPr>
              <w:t>E-UTRA Band 1, 2, 3, 4, 5, 7, 8, 11, 18, 19, 20, 21, 26, 27, 28, 31, 32, 33, 34, 40, 50, 51, 65, 66, 67, 68, 72, 74, 75, 76</w:t>
            </w:r>
          </w:p>
        </w:tc>
        <w:tc>
          <w:tcPr>
            <w:tcW w:w="1276" w:type="dxa"/>
            <w:gridSpan w:val="2"/>
            <w:tcBorders>
              <w:top w:val="single" w:sz="4" w:space="0" w:color="auto"/>
              <w:left w:val="nil"/>
              <w:bottom w:val="single" w:sz="4" w:space="0" w:color="auto"/>
              <w:right w:val="single" w:sz="4" w:space="0" w:color="auto"/>
            </w:tcBorders>
          </w:tcPr>
          <w:p w14:paraId="248392F9" w14:textId="77777777" w:rsidR="00382ACA" w:rsidRPr="009B053A" w:rsidRDefault="00382ACA" w:rsidP="00931ECD">
            <w:pPr>
              <w:pStyle w:val="TAC"/>
              <w:rPr>
                <w:kern w:val="2"/>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6AA0FBB"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52A5865" w14:textId="77777777" w:rsidR="00382ACA" w:rsidRPr="009B053A" w:rsidRDefault="00382ACA" w:rsidP="00931ECD">
            <w:pPr>
              <w:pStyle w:val="TAC"/>
              <w:rPr>
                <w:kern w:val="2"/>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8DDDE6" w14:textId="77777777" w:rsidR="00382ACA" w:rsidRPr="009B053A" w:rsidRDefault="00382ACA" w:rsidP="00931ECD">
            <w:pPr>
              <w:pStyle w:val="TAC"/>
              <w:rPr>
                <w:rFonts w:eastAsia="Malgun Gothic"/>
                <w:kern w:val="2"/>
                <w:lang w:eastAsia="ko-KR"/>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186BE23" w14:textId="77777777" w:rsidR="00382ACA" w:rsidRPr="009B053A" w:rsidRDefault="00382ACA" w:rsidP="00931ECD">
            <w:pPr>
              <w:pStyle w:val="TAC"/>
              <w:rPr>
                <w:rFonts w:eastAsia="Malgun Gothic"/>
                <w:kern w:val="2"/>
                <w:lang w:eastAsia="ko-KR"/>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93908AD" w14:textId="77777777" w:rsidR="00382ACA" w:rsidRPr="009B053A" w:rsidRDefault="00382ACA" w:rsidP="00931ECD">
            <w:pPr>
              <w:pStyle w:val="TAC"/>
              <w:rPr>
                <w:rFonts w:eastAsia="Malgun Gothic"/>
                <w:kern w:val="2"/>
                <w:lang w:eastAsia="ko-KR"/>
              </w:rPr>
            </w:pPr>
          </w:p>
        </w:tc>
      </w:tr>
      <w:tr w:rsidR="00382ACA" w:rsidRPr="009B053A" w14:paraId="5CD2F72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8DD984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828492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C8BBAE2" w14:textId="77777777" w:rsidR="00382ACA" w:rsidRPr="009B053A" w:rsidRDefault="00382ACA" w:rsidP="00931ECD">
            <w:pPr>
              <w:pStyle w:val="TAC"/>
              <w:rPr>
                <w:kern w:val="2"/>
                <w:lang w:eastAsia="zh-CN"/>
              </w:rPr>
            </w:pPr>
            <w:r w:rsidRPr="009B053A">
              <w:t>2570</w:t>
            </w:r>
          </w:p>
        </w:tc>
        <w:tc>
          <w:tcPr>
            <w:tcW w:w="425" w:type="dxa"/>
            <w:gridSpan w:val="2"/>
            <w:tcBorders>
              <w:top w:val="single" w:sz="4" w:space="0" w:color="auto"/>
              <w:left w:val="nil"/>
              <w:bottom w:val="single" w:sz="4" w:space="0" w:color="auto"/>
              <w:right w:val="single" w:sz="4" w:space="0" w:color="auto"/>
            </w:tcBorders>
          </w:tcPr>
          <w:p w14:paraId="678D35C8"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F553703" w14:textId="77777777" w:rsidR="00382ACA" w:rsidRPr="009B053A" w:rsidRDefault="00382ACA" w:rsidP="00931ECD">
            <w:pPr>
              <w:pStyle w:val="TAC"/>
              <w:rPr>
                <w:kern w:val="2"/>
                <w:lang w:eastAsia="zh-CN"/>
              </w:rPr>
            </w:pPr>
            <w:r w:rsidRPr="009B053A">
              <w:t>2575</w:t>
            </w:r>
          </w:p>
        </w:tc>
        <w:tc>
          <w:tcPr>
            <w:tcW w:w="992" w:type="dxa"/>
            <w:gridSpan w:val="2"/>
            <w:tcBorders>
              <w:top w:val="single" w:sz="4" w:space="0" w:color="auto"/>
              <w:left w:val="nil"/>
              <w:bottom w:val="single" w:sz="4" w:space="0" w:color="auto"/>
              <w:right w:val="single" w:sz="4" w:space="0" w:color="auto"/>
            </w:tcBorders>
          </w:tcPr>
          <w:p w14:paraId="732C4381" w14:textId="77777777" w:rsidR="00382ACA" w:rsidRPr="009B053A" w:rsidRDefault="00382ACA" w:rsidP="00931ECD">
            <w:pPr>
              <w:pStyle w:val="TAC"/>
              <w:rPr>
                <w:rFonts w:eastAsia="Malgun Gothic"/>
                <w:kern w:val="2"/>
                <w:lang w:eastAsia="ko-KR"/>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0426AEC4" w14:textId="77777777" w:rsidR="00382ACA" w:rsidRPr="009B053A" w:rsidRDefault="00382ACA" w:rsidP="00931ECD">
            <w:pPr>
              <w:pStyle w:val="TAC"/>
              <w:rPr>
                <w:rFonts w:eastAsia="Malgun Gothic"/>
                <w:kern w:val="2"/>
                <w:lang w:eastAsia="ko-KR"/>
              </w:rPr>
            </w:pPr>
            <w:r w:rsidRPr="009B053A">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5B0B5544" w14:textId="77777777" w:rsidR="00382ACA" w:rsidRPr="009B053A" w:rsidRDefault="00382ACA" w:rsidP="00931ECD">
            <w:pPr>
              <w:pStyle w:val="TAC"/>
              <w:rPr>
                <w:rFonts w:eastAsia="Malgun Gothic"/>
                <w:kern w:val="2"/>
                <w:lang w:eastAsia="ko-KR"/>
              </w:rPr>
            </w:pPr>
            <w:r w:rsidRPr="009B053A">
              <w:rPr>
                <w:rFonts w:eastAsia="Malgun Gothic"/>
                <w:lang w:eastAsia="ko-KR"/>
              </w:rPr>
              <w:t>5, 6, 7</w:t>
            </w:r>
          </w:p>
        </w:tc>
      </w:tr>
      <w:tr w:rsidR="00382ACA" w:rsidRPr="009B053A" w14:paraId="2D43AD3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460912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7AC3911"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515FCBF" w14:textId="77777777" w:rsidR="00382ACA" w:rsidRPr="009B053A" w:rsidRDefault="00382ACA" w:rsidP="00931ECD">
            <w:pPr>
              <w:pStyle w:val="TAC"/>
              <w:rPr>
                <w:kern w:val="2"/>
                <w:lang w:eastAsia="zh-CN"/>
              </w:rPr>
            </w:pPr>
            <w:r w:rsidRPr="009B053A">
              <w:t>2575</w:t>
            </w:r>
          </w:p>
        </w:tc>
        <w:tc>
          <w:tcPr>
            <w:tcW w:w="425" w:type="dxa"/>
            <w:gridSpan w:val="2"/>
            <w:tcBorders>
              <w:top w:val="single" w:sz="4" w:space="0" w:color="auto"/>
              <w:left w:val="nil"/>
              <w:bottom w:val="single" w:sz="4" w:space="0" w:color="auto"/>
              <w:right w:val="single" w:sz="4" w:space="0" w:color="auto"/>
            </w:tcBorders>
          </w:tcPr>
          <w:p w14:paraId="078DEE60"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6AFE9B2F" w14:textId="77777777" w:rsidR="00382ACA" w:rsidRPr="009B053A" w:rsidRDefault="00382ACA" w:rsidP="00931ECD">
            <w:pPr>
              <w:pStyle w:val="TAC"/>
              <w:rPr>
                <w:kern w:val="2"/>
                <w:lang w:eastAsia="zh-CN"/>
              </w:rPr>
            </w:pPr>
            <w:r w:rsidRPr="009B053A">
              <w:t>2595</w:t>
            </w:r>
          </w:p>
        </w:tc>
        <w:tc>
          <w:tcPr>
            <w:tcW w:w="992" w:type="dxa"/>
            <w:gridSpan w:val="2"/>
            <w:tcBorders>
              <w:top w:val="single" w:sz="4" w:space="0" w:color="auto"/>
              <w:left w:val="nil"/>
              <w:bottom w:val="single" w:sz="4" w:space="0" w:color="auto"/>
              <w:right w:val="single" w:sz="4" w:space="0" w:color="auto"/>
            </w:tcBorders>
          </w:tcPr>
          <w:p w14:paraId="449450C3" w14:textId="77777777" w:rsidR="00382ACA" w:rsidRPr="009B053A" w:rsidRDefault="00382ACA" w:rsidP="00931ECD">
            <w:pPr>
              <w:pStyle w:val="TAC"/>
              <w:rPr>
                <w:rFonts w:eastAsia="Malgun Gothic"/>
                <w:kern w:val="2"/>
                <w:lang w:eastAsia="ko-KR"/>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08EB17E5" w14:textId="77777777" w:rsidR="00382ACA" w:rsidRPr="009B053A" w:rsidRDefault="00382ACA" w:rsidP="00931ECD">
            <w:pPr>
              <w:pStyle w:val="TAC"/>
              <w:rPr>
                <w:rFonts w:eastAsia="Malgun Gothic"/>
                <w:kern w:val="2"/>
                <w:lang w:eastAsia="ko-KR"/>
              </w:rPr>
            </w:pPr>
            <w:r w:rsidRPr="009B053A">
              <w:rPr>
                <w:rFonts w:eastAsia="Malgun Gothic"/>
                <w:lang w:eastAsia="ko-KR"/>
              </w:rPr>
              <w:t>5</w:t>
            </w:r>
          </w:p>
        </w:tc>
        <w:tc>
          <w:tcPr>
            <w:tcW w:w="1134" w:type="dxa"/>
            <w:tcBorders>
              <w:top w:val="single" w:sz="4" w:space="0" w:color="auto"/>
              <w:left w:val="nil"/>
              <w:bottom w:val="single" w:sz="4" w:space="0" w:color="auto"/>
              <w:right w:val="single" w:sz="4" w:space="0" w:color="auto"/>
            </w:tcBorders>
            <w:noWrap/>
          </w:tcPr>
          <w:p w14:paraId="3E005182" w14:textId="77777777" w:rsidR="00382ACA" w:rsidRPr="009B053A" w:rsidRDefault="00382ACA" w:rsidP="00931ECD">
            <w:pPr>
              <w:pStyle w:val="TAC"/>
              <w:rPr>
                <w:rFonts w:eastAsia="Malgun Gothic"/>
                <w:kern w:val="2"/>
                <w:lang w:eastAsia="ko-KR"/>
              </w:rPr>
            </w:pPr>
            <w:r w:rsidRPr="009B053A">
              <w:rPr>
                <w:rFonts w:eastAsia="Malgun Gothic"/>
                <w:lang w:eastAsia="ko-KR"/>
              </w:rPr>
              <w:t>5, 6, 7</w:t>
            </w:r>
          </w:p>
        </w:tc>
      </w:tr>
      <w:tr w:rsidR="00382ACA" w:rsidRPr="009B053A" w14:paraId="3F3922D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859BBC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5867B9E"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3413590" w14:textId="77777777" w:rsidR="00382ACA" w:rsidRPr="009B053A" w:rsidRDefault="00382ACA" w:rsidP="00931ECD">
            <w:pPr>
              <w:pStyle w:val="TAC"/>
              <w:rPr>
                <w:kern w:val="2"/>
                <w:lang w:eastAsia="zh-CN"/>
              </w:rPr>
            </w:pPr>
            <w:r w:rsidRPr="009B053A">
              <w:t>2595</w:t>
            </w:r>
          </w:p>
        </w:tc>
        <w:tc>
          <w:tcPr>
            <w:tcW w:w="425" w:type="dxa"/>
            <w:gridSpan w:val="2"/>
            <w:tcBorders>
              <w:top w:val="single" w:sz="4" w:space="0" w:color="auto"/>
              <w:left w:val="nil"/>
              <w:bottom w:val="single" w:sz="4" w:space="0" w:color="auto"/>
              <w:right w:val="single" w:sz="4" w:space="0" w:color="auto"/>
            </w:tcBorders>
          </w:tcPr>
          <w:p w14:paraId="07B0B500" w14:textId="77777777" w:rsidR="00382ACA" w:rsidRPr="009B053A" w:rsidRDefault="00382ACA" w:rsidP="00931ECD">
            <w:pPr>
              <w:pStyle w:val="TAC"/>
              <w:rPr>
                <w:kern w:val="2"/>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211C72C1" w14:textId="77777777" w:rsidR="00382ACA" w:rsidRPr="009B053A" w:rsidRDefault="00382ACA" w:rsidP="00931ECD">
            <w:pPr>
              <w:pStyle w:val="TAC"/>
              <w:rPr>
                <w:kern w:val="2"/>
                <w:lang w:eastAsia="zh-CN"/>
              </w:rPr>
            </w:pPr>
            <w:r w:rsidRPr="009B053A">
              <w:t>2620</w:t>
            </w:r>
          </w:p>
        </w:tc>
        <w:tc>
          <w:tcPr>
            <w:tcW w:w="992" w:type="dxa"/>
            <w:gridSpan w:val="2"/>
            <w:tcBorders>
              <w:top w:val="single" w:sz="4" w:space="0" w:color="auto"/>
              <w:left w:val="nil"/>
              <w:bottom w:val="single" w:sz="4" w:space="0" w:color="auto"/>
              <w:right w:val="single" w:sz="4" w:space="0" w:color="auto"/>
            </w:tcBorders>
          </w:tcPr>
          <w:p w14:paraId="5B6B20F7" w14:textId="77777777" w:rsidR="00382ACA" w:rsidRPr="009B053A" w:rsidRDefault="00382ACA" w:rsidP="00931ECD">
            <w:pPr>
              <w:pStyle w:val="TAC"/>
              <w:rPr>
                <w:rFonts w:eastAsia="Malgun Gothic"/>
                <w:kern w:val="2"/>
                <w:lang w:eastAsia="ko-KR"/>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37DC8F2E" w14:textId="77777777" w:rsidR="00382ACA" w:rsidRPr="009B053A" w:rsidRDefault="00382ACA" w:rsidP="00931ECD">
            <w:pPr>
              <w:pStyle w:val="TAC"/>
              <w:rPr>
                <w:rFonts w:eastAsia="Malgun Gothic"/>
                <w:kern w:val="2"/>
                <w:lang w:eastAsia="ko-KR"/>
              </w:rPr>
            </w:pPr>
            <w:r w:rsidRPr="009B053A">
              <w:rPr>
                <w:rFonts w:eastAsia="Malgun Gothic"/>
                <w:lang w:eastAsia="ko-KR"/>
              </w:rPr>
              <w:t>1</w:t>
            </w:r>
          </w:p>
        </w:tc>
        <w:tc>
          <w:tcPr>
            <w:tcW w:w="1134" w:type="dxa"/>
            <w:tcBorders>
              <w:top w:val="single" w:sz="4" w:space="0" w:color="auto"/>
              <w:left w:val="nil"/>
              <w:bottom w:val="single" w:sz="4" w:space="0" w:color="auto"/>
              <w:right w:val="single" w:sz="4" w:space="0" w:color="auto"/>
            </w:tcBorders>
            <w:noWrap/>
          </w:tcPr>
          <w:p w14:paraId="236D9D52" w14:textId="77777777" w:rsidR="00382ACA" w:rsidRPr="009B053A" w:rsidRDefault="00382ACA" w:rsidP="00931ECD">
            <w:pPr>
              <w:pStyle w:val="TAC"/>
              <w:rPr>
                <w:rFonts w:eastAsia="Malgun Gothic"/>
                <w:kern w:val="2"/>
                <w:lang w:eastAsia="ko-KR"/>
              </w:rPr>
            </w:pPr>
            <w:r w:rsidRPr="009B053A">
              <w:rPr>
                <w:rFonts w:eastAsia="Malgun Gothic"/>
                <w:lang w:eastAsia="ko-KR"/>
              </w:rPr>
              <w:t>5, 6</w:t>
            </w:r>
          </w:p>
        </w:tc>
      </w:tr>
      <w:tr w:rsidR="00B753D8" w:rsidRPr="009B053A" w14:paraId="1859B848" w14:textId="77777777" w:rsidTr="00B753D8">
        <w:trPr>
          <w:trHeight w:val="187"/>
          <w:jc w:val="center"/>
        </w:trPr>
        <w:tc>
          <w:tcPr>
            <w:tcW w:w="2011" w:type="dxa"/>
            <w:gridSpan w:val="3"/>
            <w:tcBorders>
              <w:top w:val="single" w:sz="4" w:space="0" w:color="auto"/>
              <w:left w:val="single" w:sz="4" w:space="0" w:color="auto"/>
              <w:right w:val="single" w:sz="4" w:space="0" w:color="auto"/>
            </w:tcBorders>
            <w:shd w:val="clear" w:color="auto" w:fill="auto"/>
          </w:tcPr>
          <w:p w14:paraId="3D6FDB76" w14:textId="61F53A2A" w:rsidR="00B753D8" w:rsidRPr="009B053A" w:rsidRDefault="00B753D8" w:rsidP="00B753D8">
            <w:pPr>
              <w:pStyle w:val="TAC"/>
              <w:rPr>
                <w:lang w:eastAsia="ja-JP"/>
              </w:rPr>
            </w:pPr>
            <w:r w:rsidRPr="009B053A">
              <w:rPr>
                <w:lang w:eastAsia="ja-JP"/>
              </w:rPr>
              <w:t>DC_7_n80</w:t>
            </w:r>
          </w:p>
        </w:tc>
        <w:tc>
          <w:tcPr>
            <w:tcW w:w="2728" w:type="dxa"/>
            <w:gridSpan w:val="2"/>
            <w:tcBorders>
              <w:top w:val="single" w:sz="4" w:space="0" w:color="auto"/>
              <w:left w:val="nil"/>
              <w:bottom w:val="single" w:sz="4" w:space="0" w:color="auto"/>
              <w:right w:val="single" w:sz="4" w:space="0" w:color="auto"/>
            </w:tcBorders>
          </w:tcPr>
          <w:p w14:paraId="17C53886" w14:textId="77777777" w:rsidR="00B753D8" w:rsidRPr="009B053A" w:rsidRDefault="00B753D8" w:rsidP="00B753D8">
            <w:pPr>
              <w:pStyle w:val="TAL"/>
              <w:rPr>
                <w:lang w:eastAsia="ja-JP"/>
              </w:rPr>
            </w:pPr>
            <w:r w:rsidRPr="009B053A">
              <w:rPr>
                <w:lang w:eastAsia="ja-JP"/>
              </w:rPr>
              <w:t>E-UTRA Band 1, 5, 7, 8, 20, 26, 27, 28, 31, 32, 33, 34, 40, 43, 50, 51, 65, 67, 68, 72, 74, 75, 76.</w:t>
            </w:r>
          </w:p>
          <w:p w14:paraId="07431696" w14:textId="0416294D" w:rsidR="00B753D8" w:rsidRPr="009B053A" w:rsidRDefault="00B753D8" w:rsidP="00B753D8">
            <w:pPr>
              <w:pStyle w:val="TAL"/>
            </w:pPr>
            <w:r w:rsidRPr="009B053A">
              <w:rPr>
                <w:lang w:eastAsia="ja-JP"/>
              </w:rPr>
              <w:t>NR Band n79</w:t>
            </w:r>
          </w:p>
        </w:tc>
        <w:tc>
          <w:tcPr>
            <w:tcW w:w="1292" w:type="dxa"/>
            <w:gridSpan w:val="2"/>
            <w:tcBorders>
              <w:top w:val="single" w:sz="4" w:space="0" w:color="auto"/>
              <w:left w:val="nil"/>
              <w:bottom w:val="single" w:sz="4" w:space="0" w:color="auto"/>
              <w:right w:val="single" w:sz="4" w:space="0" w:color="auto"/>
            </w:tcBorders>
          </w:tcPr>
          <w:p w14:paraId="33C62E5E" w14:textId="613B206C" w:rsidR="00B753D8" w:rsidRPr="009B053A" w:rsidRDefault="00B753D8" w:rsidP="00B753D8">
            <w:pPr>
              <w:pStyle w:val="TAC"/>
            </w:pPr>
            <w:r w:rsidRPr="009B053A">
              <w:rPr>
                <w:rFonts w:eastAsia="PMingLiU"/>
              </w:rPr>
              <w:t>F</w:t>
            </w:r>
            <w:r w:rsidRPr="009B053A">
              <w:rPr>
                <w:rFonts w:eastAsia="PMingLiU"/>
                <w:vertAlign w:val="subscript"/>
              </w:rPr>
              <w:t>DL_low</w:t>
            </w:r>
          </w:p>
        </w:tc>
        <w:tc>
          <w:tcPr>
            <w:tcW w:w="430" w:type="dxa"/>
            <w:gridSpan w:val="2"/>
            <w:tcBorders>
              <w:top w:val="single" w:sz="4" w:space="0" w:color="auto"/>
              <w:left w:val="nil"/>
              <w:bottom w:val="single" w:sz="4" w:space="0" w:color="auto"/>
              <w:right w:val="single" w:sz="4" w:space="0" w:color="auto"/>
            </w:tcBorders>
          </w:tcPr>
          <w:p w14:paraId="54ED96A0" w14:textId="3457CAF1" w:rsidR="00B753D8" w:rsidRPr="009B053A" w:rsidRDefault="00B753D8" w:rsidP="00B753D8">
            <w:pPr>
              <w:pStyle w:val="TAC"/>
            </w:pPr>
            <w:r w:rsidRPr="009B053A">
              <w:rPr>
                <w:rFonts w:eastAsia="PMingLiU"/>
              </w:rPr>
              <w:t>-</w:t>
            </w:r>
          </w:p>
        </w:tc>
        <w:tc>
          <w:tcPr>
            <w:tcW w:w="1148" w:type="dxa"/>
            <w:gridSpan w:val="2"/>
            <w:tcBorders>
              <w:top w:val="single" w:sz="4" w:space="0" w:color="auto"/>
              <w:left w:val="nil"/>
              <w:bottom w:val="single" w:sz="4" w:space="0" w:color="auto"/>
              <w:right w:val="single" w:sz="4" w:space="0" w:color="auto"/>
            </w:tcBorders>
          </w:tcPr>
          <w:p w14:paraId="39B86718" w14:textId="2711551F" w:rsidR="00B753D8" w:rsidRPr="009B053A" w:rsidRDefault="00B753D8" w:rsidP="00B753D8">
            <w:pPr>
              <w:pStyle w:val="TAC"/>
            </w:pPr>
            <w:r w:rsidRPr="009B053A">
              <w:rPr>
                <w:rFonts w:eastAsia="PMingLiU"/>
              </w:rPr>
              <w:t>F</w:t>
            </w:r>
            <w:r w:rsidRPr="009B053A">
              <w:rPr>
                <w:rFonts w:eastAsia="PMingLiU"/>
                <w:vertAlign w:val="subscript"/>
              </w:rPr>
              <w:t>DL_high</w:t>
            </w:r>
          </w:p>
        </w:tc>
        <w:tc>
          <w:tcPr>
            <w:tcW w:w="1005" w:type="dxa"/>
            <w:gridSpan w:val="2"/>
            <w:tcBorders>
              <w:top w:val="single" w:sz="4" w:space="0" w:color="auto"/>
              <w:left w:val="nil"/>
              <w:bottom w:val="single" w:sz="4" w:space="0" w:color="auto"/>
              <w:right w:val="single" w:sz="4" w:space="0" w:color="auto"/>
            </w:tcBorders>
          </w:tcPr>
          <w:p w14:paraId="7257DDEE" w14:textId="5EFB4A5F" w:rsidR="00B753D8" w:rsidRPr="009B053A" w:rsidRDefault="00B753D8" w:rsidP="00B753D8">
            <w:pPr>
              <w:pStyle w:val="TAC"/>
            </w:pPr>
            <w:r w:rsidRPr="009B053A">
              <w:t>-50</w:t>
            </w:r>
          </w:p>
        </w:tc>
        <w:tc>
          <w:tcPr>
            <w:tcW w:w="1148" w:type="dxa"/>
            <w:gridSpan w:val="2"/>
            <w:tcBorders>
              <w:top w:val="single" w:sz="4" w:space="0" w:color="auto"/>
              <w:left w:val="nil"/>
              <w:bottom w:val="single" w:sz="4" w:space="0" w:color="auto"/>
              <w:right w:val="single" w:sz="4" w:space="0" w:color="auto"/>
            </w:tcBorders>
            <w:noWrap/>
          </w:tcPr>
          <w:p w14:paraId="2FE9E7FA" w14:textId="6960FC9F" w:rsidR="00B753D8" w:rsidRPr="009B053A" w:rsidRDefault="00B753D8" w:rsidP="00B753D8">
            <w:pPr>
              <w:pStyle w:val="TAC"/>
            </w:pPr>
            <w:r w:rsidRPr="009B053A">
              <w:t>1</w:t>
            </w:r>
          </w:p>
        </w:tc>
        <w:tc>
          <w:tcPr>
            <w:tcW w:w="1148" w:type="dxa"/>
            <w:gridSpan w:val="2"/>
            <w:tcBorders>
              <w:top w:val="single" w:sz="4" w:space="0" w:color="auto"/>
              <w:left w:val="nil"/>
              <w:bottom w:val="single" w:sz="4" w:space="0" w:color="auto"/>
              <w:right w:val="single" w:sz="4" w:space="0" w:color="auto"/>
            </w:tcBorders>
            <w:noWrap/>
          </w:tcPr>
          <w:p w14:paraId="3B7526AE" w14:textId="77777777" w:rsidR="00B753D8" w:rsidRPr="009B053A" w:rsidRDefault="00B753D8" w:rsidP="00B753D8">
            <w:pPr>
              <w:pStyle w:val="TAC"/>
              <w:rPr>
                <w:lang w:eastAsia="ja-JP"/>
              </w:rPr>
            </w:pPr>
          </w:p>
        </w:tc>
      </w:tr>
      <w:tr w:rsidR="00B753D8" w:rsidRPr="009B053A" w14:paraId="7FDF2F2E" w14:textId="77777777" w:rsidTr="00B753D8">
        <w:trPr>
          <w:trHeight w:val="187"/>
          <w:jc w:val="center"/>
        </w:trPr>
        <w:tc>
          <w:tcPr>
            <w:tcW w:w="2011" w:type="dxa"/>
            <w:gridSpan w:val="3"/>
            <w:tcBorders>
              <w:top w:val="single" w:sz="4" w:space="0" w:color="auto"/>
              <w:left w:val="single" w:sz="4" w:space="0" w:color="auto"/>
              <w:right w:val="single" w:sz="4" w:space="0" w:color="auto"/>
            </w:tcBorders>
            <w:shd w:val="clear" w:color="auto" w:fill="auto"/>
          </w:tcPr>
          <w:p w14:paraId="1AD196F8" w14:textId="77777777" w:rsidR="00B753D8" w:rsidRPr="009B053A" w:rsidRDefault="00B753D8" w:rsidP="00B753D8">
            <w:pPr>
              <w:pStyle w:val="TAC"/>
              <w:rPr>
                <w:lang w:eastAsia="ja-JP"/>
              </w:rPr>
            </w:pPr>
          </w:p>
        </w:tc>
        <w:tc>
          <w:tcPr>
            <w:tcW w:w="2728" w:type="dxa"/>
            <w:gridSpan w:val="2"/>
            <w:tcBorders>
              <w:top w:val="single" w:sz="4" w:space="0" w:color="auto"/>
              <w:left w:val="nil"/>
              <w:bottom w:val="single" w:sz="4" w:space="0" w:color="auto"/>
              <w:right w:val="single" w:sz="4" w:space="0" w:color="auto"/>
            </w:tcBorders>
          </w:tcPr>
          <w:p w14:paraId="75995C64" w14:textId="48C83EFF" w:rsidR="00B753D8" w:rsidRPr="009B053A" w:rsidRDefault="00B753D8" w:rsidP="00B753D8">
            <w:pPr>
              <w:pStyle w:val="TAL"/>
            </w:pPr>
            <w:r w:rsidRPr="009B053A">
              <w:rPr>
                <w:lang w:eastAsia="ja-JP"/>
              </w:rPr>
              <w:t>E-UTRA Band 3</w:t>
            </w:r>
          </w:p>
        </w:tc>
        <w:tc>
          <w:tcPr>
            <w:tcW w:w="1292" w:type="dxa"/>
            <w:gridSpan w:val="2"/>
            <w:tcBorders>
              <w:top w:val="single" w:sz="4" w:space="0" w:color="auto"/>
              <w:left w:val="nil"/>
              <w:bottom w:val="single" w:sz="4" w:space="0" w:color="auto"/>
              <w:right w:val="single" w:sz="4" w:space="0" w:color="auto"/>
            </w:tcBorders>
          </w:tcPr>
          <w:p w14:paraId="177A604B" w14:textId="4525914E" w:rsidR="00B753D8" w:rsidRPr="009B053A" w:rsidRDefault="00B753D8" w:rsidP="00B753D8">
            <w:pPr>
              <w:pStyle w:val="TAC"/>
            </w:pPr>
            <w:r w:rsidRPr="009B053A">
              <w:rPr>
                <w:rFonts w:eastAsia="PMingLiU"/>
              </w:rPr>
              <w:t>F</w:t>
            </w:r>
            <w:r w:rsidRPr="009B053A">
              <w:rPr>
                <w:rFonts w:eastAsia="PMingLiU"/>
                <w:vertAlign w:val="subscript"/>
              </w:rPr>
              <w:t>DL_low</w:t>
            </w:r>
          </w:p>
        </w:tc>
        <w:tc>
          <w:tcPr>
            <w:tcW w:w="430" w:type="dxa"/>
            <w:gridSpan w:val="2"/>
            <w:tcBorders>
              <w:top w:val="single" w:sz="4" w:space="0" w:color="auto"/>
              <w:left w:val="nil"/>
              <w:bottom w:val="single" w:sz="4" w:space="0" w:color="auto"/>
              <w:right w:val="single" w:sz="4" w:space="0" w:color="auto"/>
            </w:tcBorders>
          </w:tcPr>
          <w:p w14:paraId="4CCCC961" w14:textId="4D4440EA" w:rsidR="00B753D8" w:rsidRPr="009B053A" w:rsidRDefault="00B753D8" w:rsidP="00B753D8">
            <w:pPr>
              <w:pStyle w:val="TAC"/>
            </w:pPr>
            <w:r w:rsidRPr="009B053A">
              <w:rPr>
                <w:rFonts w:eastAsia="PMingLiU"/>
              </w:rPr>
              <w:t>-</w:t>
            </w:r>
          </w:p>
        </w:tc>
        <w:tc>
          <w:tcPr>
            <w:tcW w:w="1148" w:type="dxa"/>
            <w:gridSpan w:val="2"/>
            <w:tcBorders>
              <w:top w:val="single" w:sz="4" w:space="0" w:color="auto"/>
              <w:left w:val="nil"/>
              <w:bottom w:val="single" w:sz="4" w:space="0" w:color="auto"/>
              <w:right w:val="single" w:sz="4" w:space="0" w:color="auto"/>
            </w:tcBorders>
          </w:tcPr>
          <w:p w14:paraId="6756678D" w14:textId="4E7B3A35" w:rsidR="00B753D8" w:rsidRPr="009B053A" w:rsidRDefault="00B753D8" w:rsidP="00B753D8">
            <w:pPr>
              <w:pStyle w:val="TAC"/>
            </w:pPr>
            <w:r w:rsidRPr="009B053A">
              <w:rPr>
                <w:rFonts w:eastAsia="PMingLiU"/>
              </w:rPr>
              <w:t>F</w:t>
            </w:r>
            <w:r w:rsidRPr="009B053A">
              <w:rPr>
                <w:rFonts w:eastAsia="PMingLiU"/>
                <w:vertAlign w:val="subscript"/>
              </w:rPr>
              <w:t>DL_high</w:t>
            </w:r>
          </w:p>
        </w:tc>
        <w:tc>
          <w:tcPr>
            <w:tcW w:w="1005" w:type="dxa"/>
            <w:gridSpan w:val="2"/>
            <w:tcBorders>
              <w:top w:val="single" w:sz="4" w:space="0" w:color="auto"/>
              <w:left w:val="nil"/>
              <w:bottom w:val="single" w:sz="4" w:space="0" w:color="auto"/>
              <w:right w:val="single" w:sz="4" w:space="0" w:color="auto"/>
            </w:tcBorders>
          </w:tcPr>
          <w:p w14:paraId="78CF79D7" w14:textId="6874DDFD" w:rsidR="00B753D8" w:rsidRPr="009B053A" w:rsidRDefault="00B753D8" w:rsidP="00B753D8">
            <w:pPr>
              <w:pStyle w:val="TAC"/>
            </w:pPr>
            <w:r w:rsidRPr="009B053A">
              <w:t>-50</w:t>
            </w:r>
          </w:p>
        </w:tc>
        <w:tc>
          <w:tcPr>
            <w:tcW w:w="1148" w:type="dxa"/>
            <w:gridSpan w:val="2"/>
            <w:tcBorders>
              <w:top w:val="single" w:sz="4" w:space="0" w:color="auto"/>
              <w:left w:val="nil"/>
              <w:bottom w:val="single" w:sz="4" w:space="0" w:color="auto"/>
              <w:right w:val="single" w:sz="4" w:space="0" w:color="auto"/>
            </w:tcBorders>
            <w:noWrap/>
          </w:tcPr>
          <w:p w14:paraId="4A822358" w14:textId="667531D6" w:rsidR="00B753D8" w:rsidRPr="009B053A" w:rsidRDefault="00B753D8" w:rsidP="00B753D8">
            <w:pPr>
              <w:pStyle w:val="TAC"/>
            </w:pPr>
            <w:r w:rsidRPr="009B053A">
              <w:t>1</w:t>
            </w:r>
          </w:p>
        </w:tc>
        <w:tc>
          <w:tcPr>
            <w:tcW w:w="1148" w:type="dxa"/>
            <w:gridSpan w:val="2"/>
            <w:tcBorders>
              <w:top w:val="single" w:sz="4" w:space="0" w:color="auto"/>
              <w:left w:val="nil"/>
              <w:bottom w:val="single" w:sz="4" w:space="0" w:color="auto"/>
              <w:right w:val="single" w:sz="4" w:space="0" w:color="auto"/>
            </w:tcBorders>
            <w:noWrap/>
          </w:tcPr>
          <w:p w14:paraId="7D92B2B8" w14:textId="3905D368" w:rsidR="00B753D8" w:rsidRPr="009B053A" w:rsidRDefault="00B753D8" w:rsidP="00B753D8">
            <w:pPr>
              <w:pStyle w:val="TAC"/>
              <w:rPr>
                <w:lang w:eastAsia="ja-JP"/>
              </w:rPr>
            </w:pPr>
            <w:r w:rsidRPr="009B053A">
              <w:t>5</w:t>
            </w:r>
          </w:p>
        </w:tc>
      </w:tr>
      <w:tr w:rsidR="00B753D8" w:rsidRPr="009B053A" w14:paraId="6BE1ACD9" w14:textId="77777777" w:rsidTr="00B753D8">
        <w:trPr>
          <w:trHeight w:val="187"/>
          <w:jc w:val="center"/>
        </w:trPr>
        <w:tc>
          <w:tcPr>
            <w:tcW w:w="2011" w:type="dxa"/>
            <w:gridSpan w:val="3"/>
            <w:tcBorders>
              <w:top w:val="single" w:sz="4" w:space="0" w:color="auto"/>
              <w:left w:val="single" w:sz="4" w:space="0" w:color="auto"/>
              <w:right w:val="single" w:sz="4" w:space="0" w:color="auto"/>
            </w:tcBorders>
            <w:shd w:val="clear" w:color="auto" w:fill="auto"/>
          </w:tcPr>
          <w:p w14:paraId="3D20B8CC" w14:textId="77777777" w:rsidR="00B753D8" w:rsidRPr="009B053A" w:rsidRDefault="00B753D8" w:rsidP="00B753D8">
            <w:pPr>
              <w:pStyle w:val="TAC"/>
              <w:rPr>
                <w:lang w:eastAsia="ja-JP"/>
              </w:rPr>
            </w:pPr>
          </w:p>
        </w:tc>
        <w:tc>
          <w:tcPr>
            <w:tcW w:w="2728" w:type="dxa"/>
            <w:gridSpan w:val="2"/>
            <w:tcBorders>
              <w:top w:val="single" w:sz="4" w:space="0" w:color="auto"/>
              <w:left w:val="nil"/>
              <w:bottom w:val="single" w:sz="4" w:space="0" w:color="auto"/>
              <w:right w:val="single" w:sz="4" w:space="0" w:color="auto"/>
            </w:tcBorders>
          </w:tcPr>
          <w:p w14:paraId="2F8C0F81" w14:textId="77777777" w:rsidR="00B753D8" w:rsidRPr="009B053A" w:rsidRDefault="00B753D8" w:rsidP="00B753D8">
            <w:pPr>
              <w:pStyle w:val="TAL"/>
              <w:rPr>
                <w:lang w:eastAsia="ja-JP"/>
              </w:rPr>
            </w:pPr>
            <w:r w:rsidRPr="009B053A">
              <w:rPr>
                <w:lang w:eastAsia="ja-JP"/>
              </w:rPr>
              <w:t>E-UTRA Band 22, 42,</w:t>
            </w:r>
          </w:p>
          <w:p w14:paraId="2B5E4F57" w14:textId="2B3B8FB9" w:rsidR="00B753D8" w:rsidRPr="009B053A" w:rsidRDefault="00B753D8" w:rsidP="00B753D8">
            <w:pPr>
              <w:pStyle w:val="TAL"/>
            </w:pPr>
            <w:r w:rsidRPr="009B053A">
              <w:rPr>
                <w:lang w:eastAsia="ja-JP"/>
              </w:rPr>
              <w:t>NR Band n77, n78</w:t>
            </w:r>
          </w:p>
        </w:tc>
        <w:tc>
          <w:tcPr>
            <w:tcW w:w="1292" w:type="dxa"/>
            <w:gridSpan w:val="2"/>
            <w:tcBorders>
              <w:top w:val="single" w:sz="4" w:space="0" w:color="auto"/>
              <w:left w:val="nil"/>
              <w:bottom w:val="single" w:sz="4" w:space="0" w:color="auto"/>
              <w:right w:val="single" w:sz="4" w:space="0" w:color="auto"/>
            </w:tcBorders>
          </w:tcPr>
          <w:p w14:paraId="5C16964B" w14:textId="2705671A" w:rsidR="00B753D8" w:rsidRPr="009B053A" w:rsidRDefault="00B753D8" w:rsidP="00B753D8">
            <w:pPr>
              <w:pStyle w:val="TAC"/>
            </w:pPr>
            <w:r w:rsidRPr="009B053A">
              <w:rPr>
                <w:rFonts w:eastAsia="PMingLiU"/>
              </w:rPr>
              <w:t>F</w:t>
            </w:r>
            <w:r w:rsidRPr="009B053A">
              <w:rPr>
                <w:rFonts w:eastAsia="PMingLiU"/>
                <w:vertAlign w:val="subscript"/>
              </w:rPr>
              <w:t>DL_low</w:t>
            </w:r>
          </w:p>
        </w:tc>
        <w:tc>
          <w:tcPr>
            <w:tcW w:w="430" w:type="dxa"/>
            <w:gridSpan w:val="2"/>
            <w:tcBorders>
              <w:top w:val="single" w:sz="4" w:space="0" w:color="auto"/>
              <w:left w:val="nil"/>
              <w:bottom w:val="single" w:sz="4" w:space="0" w:color="auto"/>
              <w:right w:val="single" w:sz="4" w:space="0" w:color="auto"/>
            </w:tcBorders>
          </w:tcPr>
          <w:p w14:paraId="6990A558" w14:textId="15512172" w:rsidR="00B753D8" w:rsidRPr="009B053A" w:rsidRDefault="00B753D8" w:rsidP="00B753D8">
            <w:pPr>
              <w:pStyle w:val="TAC"/>
            </w:pPr>
            <w:r w:rsidRPr="009B053A">
              <w:rPr>
                <w:rFonts w:eastAsia="PMingLiU"/>
              </w:rPr>
              <w:t>-</w:t>
            </w:r>
          </w:p>
        </w:tc>
        <w:tc>
          <w:tcPr>
            <w:tcW w:w="1148" w:type="dxa"/>
            <w:gridSpan w:val="2"/>
            <w:tcBorders>
              <w:top w:val="single" w:sz="4" w:space="0" w:color="auto"/>
              <w:left w:val="nil"/>
              <w:bottom w:val="single" w:sz="4" w:space="0" w:color="auto"/>
              <w:right w:val="single" w:sz="4" w:space="0" w:color="auto"/>
            </w:tcBorders>
          </w:tcPr>
          <w:p w14:paraId="6D240299" w14:textId="647CD373" w:rsidR="00B753D8" w:rsidRPr="009B053A" w:rsidRDefault="00B753D8" w:rsidP="00B753D8">
            <w:pPr>
              <w:pStyle w:val="TAC"/>
            </w:pPr>
            <w:r w:rsidRPr="009B053A">
              <w:rPr>
                <w:rFonts w:eastAsia="PMingLiU"/>
              </w:rPr>
              <w:t>F</w:t>
            </w:r>
            <w:r w:rsidRPr="009B053A">
              <w:rPr>
                <w:rFonts w:eastAsia="PMingLiU"/>
                <w:vertAlign w:val="subscript"/>
              </w:rPr>
              <w:t>DL_high</w:t>
            </w:r>
          </w:p>
        </w:tc>
        <w:tc>
          <w:tcPr>
            <w:tcW w:w="1005" w:type="dxa"/>
            <w:gridSpan w:val="2"/>
            <w:tcBorders>
              <w:top w:val="single" w:sz="4" w:space="0" w:color="auto"/>
              <w:left w:val="nil"/>
              <w:bottom w:val="single" w:sz="4" w:space="0" w:color="auto"/>
              <w:right w:val="single" w:sz="4" w:space="0" w:color="auto"/>
            </w:tcBorders>
          </w:tcPr>
          <w:p w14:paraId="19849B6D" w14:textId="23C8D618" w:rsidR="00B753D8" w:rsidRPr="009B053A" w:rsidRDefault="00B753D8" w:rsidP="00B753D8">
            <w:pPr>
              <w:pStyle w:val="TAC"/>
            </w:pPr>
            <w:r w:rsidRPr="009B053A">
              <w:t>-50</w:t>
            </w:r>
          </w:p>
        </w:tc>
        <w:tc>
          <w:tcPr>
            <w:tcW w:w="1148" w:type="dxa"/>
            <w:gridSpan w:val="2"/>
            <w:tcBorders>
              <w:top w:val="single" w:sz="4" w:space="0" w:color="auto"/>
              <w:left w:val="nil"/>
              <w:bottom w:val="single" w:sz="4" w:space="0" w:color="auto"/>
              <w:right w:val="single" w:sz="4" w:space="0" w:color="auto"/>
            </w:tcBorders>
            <w:noWrap/>
          </w:tcPr>
          <w:p w14:paraId="0F4B512F" w14:textId="6ACA1F19" w:rsidR="00B753D8" w:rsidRPr="009B053A" w:rsidRDefault="00B753D8" w:rsidP="00B753D8">
            <w:pPr>
              <w:pStyle w:val="TAC"/>
            </w:pPr>
            <w:r w:rsidRPr="009B053A">
              <w:t>1</w:t>
            </w:r>
          </w:p>
        </w:tc>
        <w:tc>
          <w:tcPr>
            <w:tcW w:w="1148" w:type="dxa"/>
            <w:gridSpan w:val="2"/>
            <w:tcBorders>
              <w:top w:val="single" w:sz="4" w:space="0" w:color="auto"/>
              <w:left w:val="nil"/>
              <w:bottom w:val="single" w:sz="4" w:space="0" w:color="auto"/>
              <w:right w:val="single" w:sz="4" w:space="0" w:color="auto"/>
            </w:tcBorders>
            <w:noWrap/>
          </w:tcPr>
          <w:p w14:paraId="57762E79" w14:textId="6717EDC0" w:rsidR="00B753D8" w:rsidRPr="009B053A" w:rsidRDefault="00B753D8" w:rsidP="00B753D8">
            <w:pPr>
              <w:pStyle w:val="TAC"/>
              <w:rPr>
                <w:lang w:eastAsia="ja-JP"/>
              </w:rPr>
            </w:pPr>
            <w:r w:rsidRPr="009B053A">
              <w:t>2</w:t>
            </w:r>
          </w:p>
        </w:tc>
      </w:tr>
      <w:tr w:rsidR="00B753D8" w:rsidRPr="009B053A" w14:paraId="5B358C73" w14:textId="77777777" w:rsidTr="00B753D8">
        <w:trPr>
          <w:trHeight w:val="187"/>
          <w:jc w:val="center"/>
        </w:trPr>
        <w:tc>
          <w:tcPr>
            <w:tcW w:w="2011" w:type="dxa"/>
            <w:gridSpan w:val="3"/>
            <w:tcBorders>
              <w:top w:val="single" w:sz="4" w:space="0" w:color="auto"/>
              <w:left w:val="single" w:sz="4" w:space="0" w:color="auto"/>
              <w:right w:val="single" w:sz="4" w:space="0" w:color="auto"/>
            </w:tcBorders>
            <w:shd w:val="clear" w:color="auto" w:fill="auto"/>
          </w:tcPr>
          <w:p w14:paraId="70D3AD17" w14:textId="77777777" w:rsidR="00B753D8" w:rsidRPr="009B053A" w:rsidRDefault="00B753D8" w:rsidP="00B753D8">
            <w:pPr>
              <w:pStyle w:val="TAC"/>
              <w:rPr>
                <w:lang w:eastAsia="ja-JP"/>
              </w:rPr>
            </w:pPr>
          </w:p>
        </w:tc>
        <w:tc>
          <w:tcPr>
            <w:tcW w:w="2728" w:type="dxa"/>
            <w:gridSpan w:val="2"/>
            <w:tcBorders>
              <w:top w:val="single" w:sz="4" w:space="0" w:color="auto"/>
              <w:left w:val="nil"/>
              <w:bottom w:val="single" w:sz="4" w:space="0" w:color="auto"/>
              <w:right w:val="single" w:sz="4" w:space="0" w:color="auto"/>
            </w:tcBorders>
          </w:tcPr>
          <w:p w14:paraId="03A43E86" w14:textId="1C08DFB4" w:rsidR="00B753D8" w:rsidRPr="009B053A" w:rsidRDefault="00B753D8" w:rsidP="00B753D8">
            <w:pPr>
              <w:pStyle w:val="TAL"/>
            </w:pPr>
            <w:r w:rsidRPr="009B053A">
              <w:rPr>
                <w:lang w:eastAsia="ja-JP"/>
              </w:rPr>
              <w:t>Frequency range</w:t>
            </w:r>
          </w:p>
        </w:tc>
        <w:tc>
          <w:tcPr>
            <w:tcW w:w="1292" w:type="dxa"/>
            <w:gridSpan w:val="2"/>
            <w:tcBorders>
              <w:top w:val="single" w:sz="4" w:space="0" w:color="auto"/>
              <w:left w:val="nil"/>
              <w:bottom w:val="single" w:sz="4" w:space="0" w:color="auto"/>
              <w:right w:val="single" w:sz="4" w:space="0" w:color="auto"/>
            </w:tcBorders>
          </w:tcPr>
          <w:p w14:paraId="4EFF5533" w14:textId="1B7AC706" w:rsidR="00B753D8" w:rsidRPr="009B053A" w:rsidRDefault="00B753D8" w:rsidP="00B753D8">
            <w:pPr>
              <w:pStyle w:val="TAC"/>
            </w:pPr>
            <w:r w:rsidRPr="009B053A">
              <w:rPr>
                <w:rFonts w:eastAsia="MS Mincho"/>
              </w:rPr>
              <w:t>2570</w:t>
            </w:r>
          </w:p>
        </w:tc>
        <w:tc>
          <w:tcPr>
            <w:tcW w:w="430" w:type="dxa"/>
            <w:gridSpan w:val="2"/>
            <w:tcBorders>
              <w:top w:val="single" w:sz="4" w:space="0" w:color="auto"/>
              <w:left w:val="nil"/>
              <w:bottom w:val="single" w:sz="4" w:space="0" w:color="auto"/>
              <w:right w:val="single" w:sz="4" w:space="0" w:color="auto"/>
            </w:tcBorders>
          </w:tcPr>
          <w:p w14:paraId="34745A0C" w14:textId="5031E15C" w:rsidR="00B753D8" w:rsidRPr="009B053A" w:rsidRDefault="00B753D8" w:rsidP="00B753D8">
            <w:pPr>
              <w:pStyle w:val="TAC"/>
            </w:pPr>
            <w:r w:rsidRPr="009B053A">
              <w:rPr>
                <w:rFonts w:eastAsia="MS Mincho"/>
              </w:rPr>
              <w:t>-</w:t>
            </w:r>
          </w:p>
        </w:tc>
        <w:tc>
          <w:tcPr>
            <w:tcW w:w="1148" w:type="dxa"/>
            <w:gridSpan w:val="2"/>
            <w:tcBorders>
              <w:top w:val="single" w:sz="4" w:space="0" w:color="auto"/>
              <w:left w:val="nil"/>
              <w:bottom w:val="single" w:sz="4" w:space="0" w:color="auto"/>
              <w:right w:val="single" w:sz="4" w:space="0" w:color="auto"/>
            </w:tcBorders>
          </w:tcPr>
          <w:p w14:paraId="6EAF5400" w14:textId="249F5865" w:rsidR="00B753D8" w:rsidRPr="009B053A" w:rsidRDefault="00B753D8" w:rsidP="00B753D8">
            <w:pPr>
              <w:pStyle w:val="TAC"/>
            </w:pPr>
            <w:r w:rsidRPr="009B053A">
              <w:rPr>
                <w:rFonts w:eastAsia="MS Mincho"/>
              </w:rPr>
              <w:t>2575</w:t>
            </w:r>
          </w:p>
        </w:tc>
        <w:tc>
          <w:tcPr>
            <w:tcW w:w="1005" w:type="dxa"/>
            <w:gridSpan w:val="2"/>
            <w:tcBorders>
              <w:top w:val="single" w:sz="4" w:space="0" w:color="auto"/>
              <w:left w:val="nil"/>
              <w:bottom w:val="single" w:sz="4" w:space="0" w:color="auto"/>
              <w:right w:val="single" w:sz="4" w:space="0" w:color="auto"/>
            </w:tcBorders>
          </w:tcPr>
          <w:p w14:paraId="57367571" w14:textId="100EE998" w:rsidR="00B753D8" w:rsidRPr="009B053A" w:rsidRDefault="00B753D8" w:rsidP="00B753D8">
            <w:pPr>
              <w:pStyle w:val="TAC"/>
            </w:pPr>
            <w:r w:rsidRPr="009B053A">
              <w:t>+1.6</w:t>
            </w:r>
          </w:p>
        </w:tc>
        <w:tc>
          <w:tcPr>
            <w:tcW w:w="1148" w:type="dxa"/>
            <w:gridSpan w:val="2"/>
            <w:tcBorders>
              <w:top w:val="single" w:sz="4" w:space="0" w:color="auto"/>
              <w:left w:val="nil"/>
              <w:bottom w:val="single" w:sz="4" w:space="0" w:color="auto"/>
              <w:right w:val="single" w:sz="4" w:space="0" w:color="auto"/>
            </w:tcBorders>
            <w:noWrap/>
          </w:tcPr>
          <w:p w14:paraId="5F444A30" w14:textId="272429F6" w:rsidR="00B753D8" w:rsidRPr="009B053A" w:rsidRDefault="00B753D8" w:rsidP="00B753D8">
            <w:pPr>
              <w:pStyle w:val="TAC"/>
            </w:pPr>
            <w:r w:rsidRPr="009B053A">
              <w:t>5</w:t>
            </w:r>
          </w:p>
        </w:tc>
        <w:tc>
          <w:tcPr>
            <w:tcW w:w="1148" w:type="dxa"/>
            <w:gridSpan w:val="2"/>
            <w:tcBorders>
              <w:top w:val="single" w:sz="4" w:space="0" w:color="auto"/>
              <w:left w:val="nil"/>
              <w:bottom w:val="single" w:sz="4" w:space="0" w:color="auto"/>
              <w:right w:val="single" w:sz="4" w:space="0" w:color="auto"/>
            </w:tcBorders>
            <w:noWrap/>
          </w:tcPr>
          <w:p w14:paraId="59DF00FB" w14:textId="316A8F9F" w:rsidR="00B753D8" w:rsidRPr="009B053A" w:rsidRDefault="00B753D8" w:rsidP="00B753D8">
            <w:pPr>
              <w:pStyle w:val="TAC"/>
              <w:rPr>
                <w:lang w:eastAsia="ja-JP"/>
              </w:rPr>
            </w:pPr>
            <w:r w:rsidRPr="009B053A">
              <w:t>5, 6, 7</w:t>
            </w:r>
          </w:p>
        </w:tc>
      </w:tr>
      <w:tr w:rsidR="00B753D8" w:rsidRPr="009B053A" w14:paraId="18F4AE04" w14:textId="77777777" w:rsidTr="00B753D8">
        <w:trPr>
          <w:trHeight w:val="187"/>
          <w:jc w:val="center"/>
        </w:trPr>
        <w:tc>
          <w:tcPr>
            <w:tcW w:w="2011" w:type="dxa"/>
            <w:gridSpan w:val="3"/>
            <w:tcBorders>
              <w:top w:val="single" w:sz="4" w:space="0" w:color="auto"/>
              <w:left w:val="single" w:sz="4" w:space="0" w:color="auto"/>
              <w:right w:val="single" w:sz="4" w:space="0" w:color="auto"/>
            </w:tcBorders>
            <w:shd w:val="clear" w:color="auto" w:fill="auto"/>
          </w:tcPr>
          <w:p w14:paraId="5AA85A64" w14:textId="77777777" w:rsidR="00B753D8" w:rsidRPr="009B053A" w:rsidRDefault="00B753D8" w:rsidP="00B753D8">
            <w:pPr>
              <w:pStyle w:val="TAC"/>
              <w:rPr>
                <w:lang w:eastAsia="ja-JP"/>
              </w:rPr>
            </w:pPr>
          </w:p>
        </w:tc>
        <w:tc>
          <w:tcPr>
            <w:tcW w:w="2728" w:type="dxa"/>
            <w:gridSpan w:val="2"/>
            <w:tcBorders>
              <w:top w:val="single" w:sz="4" w:space="0" w:color="auto"/>
              <w:left w:val="nil"/>
              <w:bottom w:val="single" w:sz="4" w:space="0" w:color="auto"/>
              <w:right w:val="single" w:sz="4" w:space="0" w:color="auto"/>
            </w:tcBorders>
          </w:tcPr>
          <w:p w14:paraId="07A099B4" w14:textId="601484A7" w:rsidR="00B753D8" w:rsidRPr="009B053A" w:rsidRDefault="00B753D8" w:rsidP="00B753D8">
            <w:pPr>
              <w:pStyle w:val="TAL"/>
            </w:pPr>
            <w:r w:rsidRPr="009B053A">
              <w:rPr>
                <w:lang w:eastAsia="ja-JP"/>
              </w:rPr>
              <w:t>Frequency range</w:t>
            </w:r>
          </w:p>
        </w:tc>
        <w:tc>
          <w:tcPr>
            <w:tcW w:w="1292" w:type="dxa"/>
            <w:gridSpan w:val="2"/>
            <w:tcBorders>
              <w:top w:val="single" w:sz="4" w:space="0" w:color="auto"/>
              <w:left w:val="nil"/>
              <w:bottom w:val="single" w:sz="4" w:space="0" w:color="auto"/>
              <w:right w:val="single" w:sz="4" w:space="0" w:color="auto"/>
            </w:tcBorders>
          </w:tcPr>
          <w:p w14:paraId="37354D08" w14:textId="0E31D5DC" w:rsidR="00B753D8" w:rsidRPr="009B053A" w:rsidRDefault="00B753D8" w:rsidP="00B753D8">
            <w:pPr>
              <w:pStyle w:val="TAC"/>
            </w:pPr>
            <w:r w:rsidRPr="009B053A">
              <w:rPr>
                <w:rFonts w:eastAsia="MS Mincho"/>
              </w:rPr>
              <w:t>2575</w:t>
            </w:r>
          </w:p>
        </w:tc>
        <w:tc>
          <w:tcPr>
            <w:tcW w:w="430" w:type="dxa"/>
            <w:gridSpan w:val="2"/>
            <w:tcBorders>
              <w:top w:val="single" w:sz="4" w:space="0" w:color="auto"/>
              <w:left w:val="nil"/>
              <w:bottom w:val="single" w:sz="4" w:space="0" w:color="auto"/>
              <w:right w:val="single" w:sz="4" w:space="0" w:color="auto"/>
            </w:tcBorders>
          </w:tcPr>
          <w:p w14:paraId="12D9000E" w14:textId="28E60E93" w:rsidR="00B753D8" w:rsidRPr="009B053A" w:rsidRDefault="00B753D8" w:rsidP="00B753D8">
            <w:pPr>
              <w:pStyle w:val="TAC"/>
            </w:pPr>
            <w:r w:rsidRPr="009B053A">
              <w:rPr>
                <w:rFonts w:eastAsia="MS Mincho"/>
              </w:rPr>
              <w:t>-</w:t>
            </w:r>
          </w:p>
        </w:tc>
        <w:tc>
          <w:tcPr>
            <w:tcW w:w="1148" w:type="dxa"/>
            <w:gridSpan w:val="2"/>
            <w:tcBorders>
              <w:top w:val="single" w:sz="4" w:space="0" w:color="auto"/>
              <w:left w:val="nil"/>
              <w:bottom w:val="single" w:sz="4" w:space="0" w:color="auto"/>
              <w:right w:val="single" w:sz="4" w:space="0" w:color="auto"/>
            </w:tcBorders>
          </w:tcPr>
          <w:p w14:paraId="29E3CBE4" w14:textId="1CC9D2FB" w:rsidR="00B753D8" w:rsidRPr="009B053A" w:rsidRDefault="00B753D8" w:rsidP="00B753D8">
            <w:pPr>
              <w:pStyle w:val="TAC"/>
            </w:pPr>
            <w:r w:rsidRPr="009B053A">
              <w:rPr>
                <w:rFonts w:eastAsia="MS Mincho"/>
              </w:rPr>
              <w:t>2595</w:t>
            </w:r>
          </w:p>
        </w:tc>
        <w:tc>
          <w:tcPr>
            <w:tcW w:w="1005" w:type="dxa"/>
            <w:gridSpan w:val="2"/>
            <w:tcBorders>
              <w:top w:val="single" w:sz="4" w:space="0" w:color="auto"/>
              <w:left w:val="nil"/>
              <w:bottom w:val="single" w:sz="4" w:space="0" w:color="auto"/>
              <w:right w:val="single" w:sz="4" w:space="0" w:color="auto"/>
            </w:tcBorders>
          </w:tcPr>
          <w:p w14:paraId="2311A326" w14:textId="05AF95CB" w:rsidR="00B753D8" w:rsidRPr="009B053A" w:rsidRDefault="00B753D8" w:rsidP="00B753D8">
            <w:pPr>
              <w:pStyle w:val="TAC"/>
            </w:pPr>
            <w:r w:rsidRPr="009B053A">
              <w:t>-15.5</w:t>
            </w:r>
          </w:p>
        </w:tc>
        <w:tc>
          <w:tcPr>
            <w:tcW w:w="1148" w:type="dxa"/>
            <w:gridSpan w:val="2"/>
            <w:tcBorders>
              <w:top w:val="single" w:sz="4" w:space="0" w:color="auto"/>
              <w:left w:val="nil"/>
              <w:bottom w:val="single" w:sz="4" w:space="0" w:color="auto"/>
              <w:right w:val="single" w:sz="4" w:space="0" w:color="auto"/>
            </w:tcBorders>
            <w:noWrap/>
          </w:tcPr>
          <w:p w14:paraId="76ACC0EB" w14:textId="3C123F79" w:rsidR="00B753D8" w:rsidRPr="009B053A" w:rsidRDefault="00B753D8" w:rsidP="00B753D8">
            <w:pPr>
              <w:pStyle w:val="TAC"/>
            </w:pPr>
            <w:r w:rsidRPr="009B053A">
              <w:t>5</w:t>
            </w:r>
          </w:p>
        </w:tc>
        <w:tc>
          <w:tcPr>
            <w:tcW w:w="1148" w:type="dxa"/>
            <w:gridSpan w:val="2"/>
            <w:tcBorders>
              <w:top w:val="single" w:sz="4" w:space="0" w:color="auto"/>
              <w:left w:val="nil"/>
              <w:bottom w:val="single" w:sz="4" w:space="0" w:color="auto"/>
              <w:right w:val="single" w:sz="4" w:space="0" w:color="auto"/>
            </w:tcBorders>
            <w:noWrap/>
          </w:tcPr>
          <w:p w14:paraId="5C71E896" w14:textId="2319DDAD" w:rsidR="00B753D8" w:rsidRPr="009B053A" w:rsidRDefault="00B753D8" w:rsidP="00B753D8">
            <w:pPr>
              <w:pStyle w:val="TAC"/>
              <w:rPr>
                <w:lang w:eastAsia="ja-JP"/>
              </w:rPr>
            </w:pPr>
            <w:r w:rsidRPr="009B053A">
              <w:t>5, 6, 7</w:t>
            </w:r>
          </w:p>
        </w:tc>
      </w:tr>
      <w:tr w:rsidR="00B753D8" w:rsidRPr="009B053A" w14:paraId="1EA441C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55EBA8C" w14:textId="77777777" w:rsidR="00B753D8" w:rsidRPr="009B053A" w:rsidRDefault="00B753D8" w:rsidP="00B753D8">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E2772EA" w14:textId="3259EBB9" w:rsidR="00B753D8" w:rsidRPr="009B053A" w:rsidRDefault="00B753D8" w:rsidP="00B753D8">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A703D9F" w14:textId="3EB4E2B0" w:rsidR="00B753D8" w:rsidRPr="009B053A" w:rsidRDefault="00B753D8" w:rsidP="00B753D8">
            <w:pPr>
              <w:pStyle w:val="TAC"/>
            </w:pPr>
            <w:r w:rsidRPr="009B053A">
              <w:rPr>
                <w:rFonts w:eastAsia="MS Mincho"/>
              </w:rPr>
              <w:t>2595</w:t>
            </w:r>
          </w:p>
        </w:tc>
        <w:tc>
          <w:tcPr>
            <w:tcW w:w="425" w:type="dxa"/>
            <w:gridSpan w:val="2"/>
            <w:tcBorders>
              <w:top w:val="single" w:sz="4" w:space="0" w:color="auto"/>
              <w:left w:val="nil"/>
              <w:bottom w:val="single" w:sz="4" w:space="0" w:color="auto"/>
              <w:right w:val="single" w:sz="4" w:space="0" w:color="auto"/>
            </w:tcBorders>
          </w:tcPr>
          <w:p w14:paraId="7EF8C297" w14:textId="3C69428B" w:rsidR="00B753D8" w:rsidRPr="009B053A" w:rsidRDefault="00B753D8" w:rsidP="00B753D8">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284E2626" w14:textId="2D2AA8B6" w:rsidR="00B753D8" w:rsidRPr="009B053A" w:rsidRDefault="00B753D8" w:rsidP="00B753D8">
            <w:pPr>
              <w:pStyle w:val="TAC"/>
            </w:pPr>
            <w:r w:rsidRPr="009B053A">
              <w:rPr>
                <w:rFonts w:eastAsia="MS Mincho"/>
              </w:rPr>
              <w:t>2620</w:t>
            </w:r>
          </w:p>
        </w:tc>
        <w:tc>
          <w:tcPr>
            <w:tcW w:w="992" w:type="dxa"/>
            <w:gridSpan w:val="2"/>
            <w:tcBorders>
              <w:top w:val="single" w:sz="4" w:space="0" w:color="auto"/>
              <w:left w:val="nil"/>
              <w:bottom w:val="single" w:sz="4" w:space="0" w:color="auto"/>
              <w:right w:val="single" w:sz="4" w:space="0" w:color="auto"/>
            </w:tcBorders>
          </w:tcPr>
          <w:p w14:paraId="591A4D0E" w14:textId="58971C44" w:rsidR="00B753D8" w:rsidRPr="009B053A" w:rsidRDefault="00B753D8" w:rsidP="00B753D8">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610AF657" w14:textId="382447DA" w:rsidR="00B753D8" w:rsidRPr="009B053A" w:rsidRDefault="00B753D8" w:rsidP="00B753D8">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C9942CA" w14:textId="62E5464B" w:rsidR="00B753D8" w:rsidRPr="009B053A" w:rsidRDefault="00B753D8" w:rsidP="00B753D8">
            <w:pPr>
              <w:pStyle w:val="TAC"/>
              <w:rPr>
                <w:lang w:eastAsia="ja-JP"/>
              </w:rPr>
            </w:pPr>
            <w:r w:rsidRPr="009B053A">
              <w:t>5, 6</w:t>
            </w:r>
          </w:p>
        </w:tc>
      </w:tr>
      <w:tr w:rsidR="00382ACA" w:rsidRPr="009B053A" w14:paraId="6BE7B40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3CFE4DC" w14:textId="77777777" w:rsidR="00382ACA" w:rsidRPr="009B053A" w:rsidRDefault="00382ACA" w:rsidP="00931ECD">
            <w:pPr>
              <w:pStyle w:val="TAC"/>
              <w:rPr>
                <w:lang w:eastAsia="ja-JP"/>
              </w:rPr>
            </w:pPr>
            <w:r w:rsidRPr="009B053A">
              <w:rPr>
                <w:lang w:eastAsia="ja-JP"/>
              </w:rPr>
              <w:t>DC_8_n1</w:t>
            </w:r>
          </w:p>
        </w:tc>
        <w:tc>
          <w:tcPr>
            <w:tcW w:w="2693" w:type="dxa"/>
            <w:gridSpan w:val="2"/>
            <w:tcBorders>
              <w:top w:val="single" w:sz="4" w:space="0" w:color="auto"/>
              <w:left w:val="nil"/>
              <w:bottom w:val="single" w:sz="4" w:space="0" w:color="auto"/>
              <w:right w:val="single" w:sz="4" w:space="0" w:color="auto"/>
            </w:tcBorders>
          </w:tcPr>
          <w:p w14:paraId="698BB1D2" w14:textId="77777777" w:rsidR="00382ACA" w:rsidRPr="009B053A" w:rsidRDefault="00382ACA" w:rsidP="00931ECD">
            <w:pPr>
              <w:pStyle w:val="TAL"/>
              <w:rPr>
                <w:lang w:eastAsia="ja-JP"/>
              </w:rPr>
            </w:pPr>
            <w:r w:rsidRPr="009B053A">
              <w:t>E-UTRA Band 20, 28, 31, 32, 38, 40</w:t>
            </w:r>
            <w:r w:rsidRPr="009B053A">
              <w:rPr>
                <w:lang w:eastAsia="ja-JP"/>
              </w:rPr>
              <w:t>, 50, 51, 65</w:t>
            </w:r>
            <w:r w:rsidRPr="009B053A">
              <w:t>, 67, 72</w:t>
            </w:r>
            <w:r w:rsidRPr="009B053A">
              <w:rPr>
                <w:lang w:eastAsia="ja-JP"/>
              </w:rPr>
              <w:t>, 73, 74</w:t>
            </w:r>
            <w:r w:rsidRPr="009B053A">
              <w:t>, 75, 76</w:t>
            </w:r>
          </w:p>
        </w:tc>
        <w:tc>
          <w:tcPr>
            <w:tcW w:w="1276" w:type="dxa"/>
            <w:gridSpan w:val="2"/>
            <w:tcBorders>
              <w:top w:val="single" w:sz="4" w:space="0" w:color="auto"/>
              <w:left w:val="nil"/>
              <w:bottom w:val="single" w:sz="4" w:space="0" w:color="auto"/>
              <w:right w:val="single" w:sz="4" w:space="0" w:color="auto"/>
            </w:tcBorders>
          </w:tcPr>
          <w:p w14:paraId="2F31C6B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A0426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61F410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80F8A4F"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739B27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B808128" w14:textId="77777777" w:rsidR="00382ACA" w:rsidRPr="009B053A" w:rsidRDefault="00382ACA" w:rsidP="00931ECD">
            <w:pPr>
              <w:pStyle w:val="TAC"/>
              <w:rPr>
                <w:lang w:eastAsia="ja-JP"/>
              </w:rPr>
            </w:pPr>
          </w:p>
        </w:tc>
      </w:tr>
      <w:tr w:rsidR="00382ACA" w:rsidRPr="009B053A" w14:paraId="67A199B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F2118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B96A56F" w14:textId="77777777" w:rsidR="00382ACA" w:rsidRPr="009B053A" w:rsidRDefault="00382ACA" w:rsidP="00931ECD">
            <w:pPr>
              <w:pStyle w:val="TAL"/>
              <w:rPr>
                <w:lang w:eastAsia="zh-CN"/>
              </w:rPr>
            </w:pPr>
            <w:r w:rsidRPr="009B053A">
              <w:t>E-UTRA band 3, 7, 22, 41, 42, 43</w:t>
            </w:r>
            <w:r w:rsidRPr="009B053A">
              <w:rPr>
                <w:lang w:eastAsia="ja-JP"/>
              </w:rPr>
              <w:t>, 52</w:t>
            </w:r>
          </w:p>
          <w:p w14:paraId="2D555ACF" w14:textId="77777777" w:rsidR="00382ACA" w:rsidRPr="009B053A" w:rsidRDefault="00382ACA" w:rsidP="00931ECD">
            <w:pPr>
              <w:pStyle w:val="TAL"/>
              <w:rPr>
                <w:lang w:eastAsia="ja-JP"/>
              </w:rPr>
            </w:pPr>
            <w:r w:rsidRPr="009B053A">
              <w:rPr>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3E89759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A71EDA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FB66BBE"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450369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44AD4D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5D2EB81" w14:textId="77777777" w:rsidR="00382ACA" w:rsidRPr="009B053A" w:rsidRDefault="00382ACA" w:rsidP="00931ECD">
            <w:pPr>
              <w:pStyle w:val="TAC"/>
            </w:pPr>
            <w:r w:rsidRPr="009B053A">
              <w:t>2</w:t>
            </w:r>
          </w:p>
        </w:tc>
      </w:tr>
      <w:tr w:rsidR="00382ACA" w:rsidRPr="009B053A" w14:paraId="0F3F31A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D91EF5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298E1B6" w14:textId="77777777" w:rsidR="00382ACA" w:rsidRPr="009B053A" w:rsidRDefault="00382ACA" w:rsidP="00931ECD">
            <w:pPr>
              <w:pStyle w:val="TAL"/>
              <w:rPr>
                <w:lang w:eastAsia="ja-JP"/>
              </w:rPr>
            </w:pPr>
            <w:r w:rsidRPr="009B053A">
              <w:t>E-UTRA Band 1, 8, 34</w:t>
            </w:r>
          </w:p>
        </w:tc>
        <w:tc>
          <w:tcPr>
            <w:tcW w:w="1276" w:type="dxa"/>
            <w:gridSpan w:val="2"/>
            <w:tcBorders>
              <w:top w:val="single" w:sz="4" w:space="0" w:color="auto"/>
              <w:left w:val="nil"/>
              <w:bottom w:val="single" w:sz="4" w:space="0" w:color="auto"/>
              <w:right w:val="single" w:sz="4" w:space="0" w:color="auto"/>
            </w:tcBorders>
          </w:tcPr>
          <w:p w14:paraId="5E17C08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04305B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63E25AD"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938378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CB76CD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3D86248" w14:textId="77777777" w:rsidR="00382ACA" w:rsidRPr="009B053A" w:rsidRDefault="00382ACA" w:rsidP="00931ECD">
            <w:pPr>
              <w:pStyle w:val="TAC"/>
            </w:pPr>
            <w:r w:rsidRPr="009B053A">
              <w:t>5</w:t>
            </w:r>
          </w:p>
        </w:tc>
      </w:tr>
      <w:tr w:rsidR="00382ACA" w:rsidRPr="009B053A" w14:paraId="0D9AE67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65FE6A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8203D22" w14:textId="77777777" w:rsidR="00382ACA" w:rsidRPr="009B053A" w:rsidRDefault="00382ACA" w:rsidP="00931ECD">
            <w:pPr>
              <w:pStyle w:val="TAL"/>
              <w:rPr>
                <w:lang w:eastAsia="ja-JP"/>
              </w:rPr>
            </w:pPr>
            <w:r w:rsidRPr="009B053A">
              <w:t>E-UTRA band 11, 21</w:t>
            </w:r>
          </w:p>
        </w:tc>
        <w:tc>
          <w:tcPr>
            <w:tcW w:w="1276" w:type="dxa"/>
            <w:gridSpan w:val="2"/>
            <w:tcBorders>
              <w:top w:val="single" w:sz="4" w:space="0" w:color="auto"/>
              <w:left w:val="nil"/>
              <w:bottom w:val="single" w:sz="4" w:space="0" w:color="auto"/>
              <w:right w:val="single" w:sz="4" w:space="0" w:color="auto"/>
            </w:tcBorders>
          </w:tcPr>
          <w:p w14:paraId="77D5F81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69CB4F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4D87EAB"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0802C6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03453C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27F6D90" w14:textId="77777777" w:rsidR="00382ACA" w:rsidRPr="009B053A" w:rsidRDefault="00382ACA" w:rsidP="00931ECD">
            <w:pPr>
              <w:pStyle w:val="TAC"/>
            </w:pPr>
            <w:r w:rsidRPr="009B053A">
              <w:t>12</w:t>
            </w:r>
          </w:p>
        </w:tc>
      </w:tr>
      <w:tr w:rsidR="00382ACA" w:rsidRPr="009B053A" w14:paraId="2E3D5B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88ED3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2019D2A"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2F73EF4" w14:textId="77777777" w:rsidR="00382ACA" w:rsidRPr="009B053A" w:rsidRDefault="00382ACA" w:rsidP="00931ECD">
            <w:pPr>
              <w:pStyle w:val="TAC"/>
            </w:pPr>
            <w:r w:rsidRPr="009B053A">
              <w:t>860</w:t>
            </w:r>
          </w:p>
        </w:tc>
        <w:tc>
          <w:tcPr>
            <w:tcW w:w="425" w:type="dxa"/>
            <w:gridSpan w:val="2"/>
            <w:tcBorders>
              <w:top w:val="single" w:sz="4" w:space="0" w:color="auto"/>
              <w:left w:val="nil"/>
              <w:bottom w:val="single" w:sz="4" w:space="0" w:color="auto"/>
              <w:right w:val="single" w:sz="4" w:space="0" w:color="auto"/>
            </w:tcBorders>
          </w:tcPr>
          <w:p w14:paraId="723709A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47A44E7" w14:textId="77777777" w:rsidR="00382ACA" w:rsidRPr="009B053A" w:rsidRDefault="00382ACA" w:rsidP="00931ECD">
            <w:pPr>
              <w:pStyle w:val="TAC"/>
              <w:rPr>
                <w:rStyle w:val="TALCar"/>
                <w:rFonts w:eastAsiaTheme="minorEastAsia" w:cs="Arial"/>
                <w:szCs w:val="18"/>
              </w:rPr>
            </w:pPr>
            <w:r w:rsidRPr="009B053A">
              <w:t>890</w:t>
            </w:r>
          </w:p>
        </w:tc>
        <w:tc>
          <w:tcPr>
            <w:tcW w:w="992" w:type="dxa"/>
            <w:gridSpan w:val="2"/>
            <w:tcBorders>
              <w:top w:val="single" w:sz="4" w:space="0" w:color="auto"/>
              <w:left w:val="nil"/>
              <w:bottom w:val="single" w:sz="4" w:space="0" w:color="auto"/>
              <w:right w:val="single" w:sz="4" w:space="0" w:color="auto"/>
            </w:tcBorders>
          </w:tcPr>
          <w:p w14:paraId="21B227DD"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4AB009DF"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E779FE1" w14:textId="77777777" w:rsidR="00382ACA" w:rsidRPr="009B053A" w:rsidRDefault="00382ACA" w:rsidP="00931ECD">
            <w:pPr>
              <w:pStyle w:val="TAC"/>
            </w:pPr>
            <w:r w:rsidRPr="009B053A">
              <w:t>5, 12</w:t>
            </w:r>
          </w:p>
        </w:tc>
      </w:tr>
      <w:tr w:rsidR="00382ACA" w:rsidRPr="009B053A" w14:paraId="1A8F376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2F956E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2875879"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D59E62A" w14:textId="77777777" w:rsidR="00382ACA" w:rsidRPr="009B053A" w:rsidRDefault="00382ACA" w:rsidP="00931ECD">
            <w:pPr>
              <w:pStyle w:val="TAC"/>
            </w:pPr>
            <w:r w:rsidRPr="009B053A">
              <w:t>1880</w:t>
            </w:r>
          </w:p>
        </w:tc>
        <w:tc>
          <w:tcPr>
            <w:tcW w:w="425" w:type="dxa"/>
            <w:gridSpan w:val="2"/>
            <w:tcBorders>
              <w:top w:val="single" w:sz="4" w:space="0" w:color="auto"/>
              <w:left w:val="nil"/>
              <w:bottom w:val="single" w:sz="4" w:space="0" w:color="auto"/>
              <w:right w:val="single" w:sz="4" w:space="0" w:color="auto"/>
            </w:tcBorders>
          </w:tcPr>
          <w:p w14:paraId="4CDF9952"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3909C43E" w14:textId="77777777" w:rsidR="00382ACA" w:rsidRPr="009B053A" w:rsidRDefault="00382ACA" w:rsidP="00931ECD">
            <w:pPr>
              <w:pStyle w:val="TAC"/>
              <w:rPr>
                <w:rStyle w:val="TALCar"/>
                <w:rFonts w:eastAsiaTheme="minorEastAsia" w:cs="Arial"/>
                <w:szCs w:val="18"/>
              </w:rPr>
            </w:pPr>
            <w:r w:rsidRPr="009B053A">
              <w:t>1895</w:t>
            </w:r>
          </w:p>
        </w:tc>
        <w:tc>
          <w:tcPr>
            <w:tcW w:w="992" w:type="dxa"/>
            <w:gridSpan w:val="2"/>
            <w:tcBorders>
              <w:top w:val="single" w:sz="4" w:space="0" w:color="auto"/>
              <w:left w:val="nil"/>
              <w:bottom w:val="single" w:sz="4" w:space="0" w:color="auto"/>
              <w:right w:val="single" w:sz="4" w:space="0" w:color="auto"/>
            </w:tcBorders>
          </w:tcPr>
          <w:p w14:paraId="46BA561D"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75867D55"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3832E2C" w14:textId="77777777" w:rsidR="00382ACA" w:rsidRPr="009B053A" w:rsidRDefault="00382ACA" w:rsidP="00931ECD">
            <w:pPr>
              <w:pStyle w:val="TAC"/>
            </w:pPr>
            <w:r w:rsidRPr="009B053A">
              <w:t>5, 16</w:t>
            </w:r>
          </w:p>
        </w:tc>
      </w:tr>
      <w:tr w:rsidR="00382ACA" w:rsidRPr="009B053A" w14:paraId="2D7FBE1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34D806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F44A1CD"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70004E7" w14:textId="77777777" w:rsidR="00382ACA" w:rsidRPr="009B053A" w:rsidRDefault="00382ACA" w:rsidP="00931ECD">
            <w:pPr>
              <w:pStyle w:val="TAC"/>
            </w:pPr>
            <w:r w:rsidRPr="009B053A">
              <w:t>1895</w:t>
            </w:r>
          </w:p>
        </w:tc>
        <w:tc>
          <w:tcPr>
            <w:tcW w:w="425" w:type="dxa"/>
            <w:gridSpan w:val="2"/>
            <w:tcBorders>
              <w:top w:val="single" w:sz="4" w:space="0" w:color="auto"/>
              <w:left w:val="nil"/>
              <w:bottom w:val="single" w:sz="4" w:space="0" w:color="auto"/>
              <w:right w:val="single" w:sz="4" w:space="0" w:color="auto"/>
            </w:tcBorders>
          </w:tcPr>
          <w:p w14:paraId="76C8CAB6"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0159C2F" w14:textId="77777777" w:rsidR="00382ACA" w:rsidRPr="009B053A" w:rsidRDefault="00382ACA" w:rsidP="00931ECD">
            <w:pPr>
              <w:pStyle w:val="TAC"/>
              <w:rPr>
                <w:rStyle w:val="TALCar"/>
                <w:rFonts w:eastAsiaTheme="minorEastAsia" w:cs="Arial"/>
                <w:szCs w:val="18"/>
              </w:rPr>
            </w:pPr>
            <w:r w:rsidRPr="009B053A">
              <w:t>1915</w:t>
            </w:r>
          </w:p>
        </w:tc>
        <w:tc>
          <w:tcPr>
            <w:tcW w:w="992" w:type="dxa"/>
            <w:gridSpan w:val="2"/>
            <w:tcBorders>
              <w:top w:val="single" w:sz="4" w:space="0" w:color="auto"/>
              <w:left w:val="nil"/>
              <w:bottom w:val="single" w:sz="4" w:space="0" w:color="auto"/>
              <w:right w:val="single" w:sz="4" w:space="0" w:color="auto"/>
            </w:tcBorders>
          </w:tcPr>
          <w:p w14:paraId="2815787D"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5ABC1CD7"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7DAB3E3E" w14:textId="77777777" w:rsidR="00382ACA" w:rsidRPr="009B053A" w:rsidRDefault="00382ACA" w:rsidP="00931ECD">
            <w:pPr>
              <w:pStyle w:val="TAC"/>
            </w:pPr>
            <w:r w:rsidRPr="009B053A">
              <w:t>5, 7, 16</w:t>
            </w:r>
          </w:p>
        </w:tc>
      </w:tr>
      <w:tr w:rsidR="00382ACA" w:rsidRPr="009B053A" w14:paraId="06E6789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8AB819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69781E2"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D5E7086" w14:textId="77777777" w:rsidR="00382ACA" w:rsidRPr="009B053A" w:rsidRDefault="00382ACA" w:rsidP="00931ECD">
            <w:pPr>
              <w:pStyle w:val="TAC"/>
            </w:pPr>
            <w:r w:rsidRPr="009B053A">
              <w:t>1915</w:t>
            </w:r>
          </w:p>
        </w:tc>
        <w:tc>
          <w:tcPr>
            <w:tcW w:w="425" w:type="dxa"/>
            <w:gridSpan w:val="2"/>
            <w:tcBorders>
              <w:top w:val="single" w:sz="4" w:space="0" w:color="auto"/>
              <w:left w:val="nil"/>
              <w:bottom w:val="single" w:sz="4" w:space="0" w:color="auto"/>
              <w:right w:val="single" w:sz="4" w:space="0" w:color="auto"/>
            </w:tcBorders>
          </w:tcPr>
          <w:p w14:paraId="2B0FB214"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42F643D" w14:textId="77777777" w:rsidR="00382ACA" w:rsidRPr="009B053A" w:rsidRDefault="00382ACA" w:rsidP="00931ECD">
            <w:pPr>
              <w:pStyle w:val="TAC"/>
              <w:rPr>
                <w:rStyle w:val="TALCar"/>
                <w:rFonts w:eastAsiaTheme="minorEastAsia" w:cs="Arial"/>
                <w:szCs w:val="18"/>
              </w:rPr>
            </w:pPr>
            <w:r w:rsidRPr="009B053A">
              <w:t>1920</w:t>
            </w:r>
          </w:p>
        </w:tc>
        <w:tc>
          <w:tcPr>
            <w:tcW w:w="992" w:type="dxa"/>
            <w:gridSpan w:val="2"/>
            <w:tcBorders>
              <w:top w:val="single" w:sz="4" w:space="0" w:color="auto"/>
              <w:left w:val="nil"/>
              <w:bottom w:val="single" w:sz="4" w:space="0" w:color="auto"/>
              <w:right w:val="single" w:sz="4" w:space="0" w:color="auto"/>
            </w:tcBorders>
          </w:tcPr>
          <w:p w14:paraId="792529C2"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21C0011F"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5DF7CFA9" w14:textId="77777777" w:rsidR="00382ACA" w:rsidRPr="009B053A" w:rsidRDefault="00382ACA" w:rsidP="00931ECD">
            <w:pPr>
              <w:pStyle w:val="TAC"/>
            </w:pPr>
            <w:r w:rsidRPr="009B053A">
              <w:t>5, 7, 16</w:t>
            </w:r>
          </w:p>
        </w:tc>
      </w:tr>
      <w:tr w:rsidR="00382ACA" w:rsidRPr="009B053A" w14:paraId="5723ED6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98CF05E" w14:textId="77777777" w:rsidR="00382ACA" w:rsidRPr="009B053A" w:rsidRDefault="00382ACA" w:rsidP="00931ECD">
            <w:pPr>
              <w:pStyle w:val="TAC"/>
              <w:rPr>
                <w:lang w:eastAsia="ja-JP"/>
              </w:rPr>
            </w:pPr>
            <w:r w:rsidRPr="009B053A">
              <w:rPr>
                <w:lang w:eastAsia="ja-JP"/>
              </w:rPr>
              <w:t>DC_8_n3</w:t>
            </w:r>
          </w:p>
        </w:tc>
        <w:tc>
          <w:tcPr>
            <w:tcW w:w="2693" w:type="dxa"/>
            <w:gridSpan w:val="2"/>
            <w:tcBorders>
              <w:top w:val="single" w:sz="4" w:space="0" w:color="auto"/>
              <w:left w:val="nil"/>
              <w:bottom w:val="single" w:sz="4" w:space="0" w:color="auto"/>
              <w:right w:val="single" w:sz="4" w:space="0" w:color="auto"/>
            </w:tcBorders>
          </w:tcPr>
          <w:p w14:paraId="6EEE12CC" w14:textId="77777777" w:rsidR="00382ACA" w:rsidRPr="009B053A" w:rsidRDefault="00382ACA" w:rsidP="00931ECD">
            <w:pPr>
              <w:pStyle w:val="TAL"/>
              <w:rPr>
                <w:lang w:eastAsia="ja-JP"/>
              </w:rPr>
            </w:pPr>
            <w:r w:rsidRPr="009B053A">
              <w:t xml:space="preserve">E-UTRA Band 1, 20, 28, 31, </w:t>
            </w:r>
            <w:r w:rsidRPr="009B053A">
              <w:rPr>
                <w:lang w:eastAsia="ja-JP"/>
              </w:rPr>
              <w:t xml:space="preserve">32, </w:t>
            </w:r>
            <w:r w:rsidRPr="009B053A">
              <w:t>33, 34, 38, 39, 40, 44</w:t>
            </w:r>
            <w:r w:rsidRPr="009B053A">
              <w:rPr>
                <w:lang w:eastAsia="ja-JP"/>
              </w:rPr>
              <w:t>, 50, 51, 65</w:t>
            </w:r>
            <w:r w:rsidRPr="009B053A">
              <w:t>, 67, 72</w:t>
            </w:r>
            <w:r w:rsidRPr="009B053A">
              <w:rPr>
                <w:lang w:eastAsia="ja-JP"/>
              </w:rPr>
              <w:t>, 73, 74</w:t>
            </w:r>
            <w:r w:rsidRPr="009B053A">
              <w:t>, 75, 76</w:t>
            </w:r>
          </w:p>
        </w:tc>
        <w:tc>
          <w:tcPr>
            <w:tcW w:w="1276" w:type="dxa"/>
            <w:gridSpan w:val="2"/>
            <w:tcBorders>
              <w:top w:val="single" w:sz="4" w:space="0" w:color="auto"/>
              <w:left w:val="nil"/>
              <w:bottom w:val="single" w:sz="4" w:space="0" w:color="auto"/>
              <w:right w:val="single" w:sz="4" w:space="0" w:color="auto"/>
            </w:tcBorders>
          </w:tcPr>
          <w:p w14:paraId="3E54155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AC3A6E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EE71F9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3B3FA1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A8DFF2D"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4832B61" w14:textId="77777777" w:rsidR="00382ACA" w:rsidRPr="009B053A" w:rsidRDefault="00382ACA" w:rsidP="00931ECD">
            <w:pPr>
              <w:pStyle w:val="TAC"/>
              <w:rPr>
                <w:lang w:eastAsia="ja-JP"/>
              </w:rPr>
            </w:pPr>
          </w:p>
        </w:tc>
      </w:tr>
      <w:tr w:rsidR="00382ACA" w:rsidRPr="009B053A" w14:paraId="0CD2C54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8572EA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3A4C8C1" w14:textId="77777777" w:rsidR="00382ACA" w:rsidRPr="009B053A" w:rsidRDefault="00382ACA" w:rsidP="00931ECD">
            <w:pPr>
              <w:pStyle w:val="TAL"/>
              <w:rPr>
                <w:lang w:eastAsia="ja-JP"/>
              </w:rPr>
            </w:pPr>
            <w:r w:rsidRPr="009B053A">
              <w:t xml:space="preserve">E-UTRA band </w:t>
            </w:r>
            <w:r w:rsidRPr="009B053A">
              <w:rPr>
                <w:rFonts w:cs="Arial"/>
              </w:rPr>
              <w:t xml:space="preserve">3, </w:t>
            </w:r>
            <w:r w:rsidRPr="009B053A">
              <w:t>8</w:t>
            </w:r>
          </w:p>
        </w:tc>
        <w:tc>
          <w:tcPr>
            <w:tcW w:w="1276" w:type="dxa"/>
            <w:gridSpan w:val="2"/>
            <w:tcBorders>
              <w:top w:val="single" w:sz="4" w:space="0" w:color="auto"/>
              <w:left w:val="nil"/>
              <w:bottom w:val="single" w:sz="4" w:space="0" w:color="auto"/>
              <w:right w:val="single" w:sz="4" w:space="0" w:color="auto"/>
            </w:tcBorders>
          </w:tcPr>
          <w:p w14:paraId="43B66E0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8A7DB2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A906F57"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20C5192"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DA2164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E3D32CC" w14:textId="77777777" w:rsidR="00382ACA" w:rsidRPr="009B053A" w:rsidRDefault="00382ACA" w:rsidP="00931ECD">
            <w:pPr>
              <w:pStyle w:val="TAC"/>
            </w:pPr>
            <w:r w:rsidRPr="009B053A">
              <w:t>2, 5</w:t>
            </w:r>
          </w:p>
        </w:tc>
      </w:tr>
      <w:tr w:rsidR="00382ACA" w:rsidRPr="009B053A" w14:paraId="1BA8869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CE80B4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D05FA70" w14:textId="77777777" w:rsidR="00382ACA" w:rsidRPr="009B053A" w:rsidRDefault="00382ACA" w:rsidP="00931ECD">
            <w:pPr>
              <w:pStyle w:val="TAL"/>
              <w:rPr>
                <w:lang w:eastAsia="ja-JP"/>
              </w:rPr>
            </w:pPr>
            <w:r w:rsidRPr="009B053A">
              <w:t>E-UTRA band 11, 21</w:t>
            </w:r>
          </w:p>
        </w:tc>
        <w:tc>
          <w:tcPr>
            <w:tcW w:w="1276" w:type="dxa"/>
            <w:gridSpan w:val="2"/>
            <w:tcBorders>
              <w:top w:val="single" w:sz="4" w:space="0" w:color="auto"/>
              <w:left w:val="nil"/>
              <w:bottom w:val="single" w:sz="4" w:space="0" w:color="auto"/>
              <w:right w:val="single" w:sz="4" w:space="0" w:color="auto"/>
            </w:tcBorders>
          </w:tcPr>
          <w:p w14:paraId="29656B6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2D5807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3AF3F36"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518C18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1C41EE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BE21767" w14:textId="77777777" w:rsidR="00382ACA" w:rsidRPr="009B053A" w:rsidRDefault="00382ACA" w:rsidP="00931ECD">
            <w:pPr>
              <w:pStyle w:val="TAC"/>
            </w:pPr>
            <w:r w:rsidRPr="009B053A">
              <w:t>12</w:t>
            </w:r>
          </w:p>
        </w:tc>
      </w:tr>
      <w:tr w:rsidR="00382ACA" w:rsidRPr="009B053A" w14:paraId="1592ECB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B3FFCD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D471FE" w14:textId="77777777" w:rsidR="00382ACA" w:rsidRPr="009B053A" w:rsidRDefault="00382ACA" w:rsidP="00931ECD">
            <w:pPr>
              <w:pStyle w:val="TAL"/>
              <w:rPr>
                <w:lang w:eastAsia="zh-CN"/>
              </w:rPr>
            </w:pPr>
            <w:r w:rsidRPr="009B053A">
              <w:t>E-UTRA band 7, 22, 41, 42, 43, 52</w:t>
            </w:r>
          </w:p>
          <w:p w14:paraId="0125F099" w14:textId="77777777" w:rsidR="00382ACA" w:rsidRPr="009B053A" w:rsidRDefault="00382ACA" w:rsidP="00931ECD">
            <w:pPr>
              <w:pStyle w:val="TAL"/>
              <w:rPr>
                <w:lang w:eastAsia="ja-JP"/>
              </w:rPr>
            </w:pPr>
            <w:r w:rsidRPr="009B053A">
              <w:rPr>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278BD07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9C8FF2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EF18106" w14:textId="77777777" w:rsidR="00382ACA" w:rsidRPr="009B053A" w:rsidRDefault="00382ACA" w:rsidP="00931ECD">
            <w:pPr>
              <w:pStyle w:val="TAC"/>
              <w:rPr>
                <w:rStyle w:val="TALCar"/>
                <w:rFonts w:eastAsiaTheme="minorEastAsia"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1EFC37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62A3825"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CB8B8B6" w14:textId="77777777" w:rsidR="00382ACA" w:rsidRPr="009B053A" w:rsidRDefault="00382ACA" w:rsidP="00931ECD">
            <w:pPr>
              <w:pStyle w:val="TAC"/>
            </w:pPr>
            <w:r w:rsidRPr="009B053A">
              <w:t>2</w:t>
            </w:r>
          </w:p>
        </w:tc>
      </w:tr>
      <w:tr w:rsidR="00382ACA" w:rsidRPr="009B053A" w14:paraId="3E577D1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090171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2D211A3"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FFB7CF7"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6DF61F8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623FAAD" w14:textId="77777777" w:rsidR="00382ACA" w:rsidRPr="009B053A" w:rsidRDefault="00382ACA" w:rsidP="00931ECD">
            <w:pPr>
              <w:pStyle w:val="TAC"/>
              <w:rPr>
                <w:rStyle w:val="TALCar"/>
                <w:rFonts w:eastAsiaTheme="minorEastAsia" w:cs="Arial"/>
                <w:szCs w:val="18"/>
              </w:rPr>
            </w:pPr>
            <w:r w:rsidRPr="009B053A">
              <w:t>1915.7</w:t>
            </w:r>
          </w:p>
        </w:tc>
        <w:tc>
          <w:tcPr>
            <w:tcW w:w="992" w:type="dxa"/>
            <w:gridSpan w:val="2"/>
            <w:tcBorders>
              <w:top w:val="single" w:sz="4" w:space="0" w:color="auto"/>
              <w:left w:val="nil"/>
              <w:bottom w:val="single" w:sz="4" w:space="0" w:color="auto"/>
              <w:right w:val="single" w:sz="4" w:space="0" w:color="auto"/>
            </w:tcBorders>
          </w:tcPr>
          <w:p w14:paraId="7D546BBA"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2AB5B735"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184230D1" w14:textId="77777777" w:rsidR="00382ACA" w:rsidRPr="009B053A" w:rsidRDefault="00382ACA" w:rsidP="00931ECD">
            <w:pPr>
              <w:pStyle w:val="TAC"/>
            </w:pPr>
            <w:r w:rsidRPr="009B053A">
              <w:t>3.12</w:t>
            </w:r>
          </w:p>
        </w:tc>
      </w:tr>
      <w:tr w:rsidR="00382ACA" w:rsidRPr="009B053A" w14:paraId="01A414F1"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D67D4C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35A607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D34437F" w14:textId="77777777" w:rsidR="00382ACA" w:rsidRPr="009B053A" w:rsidRDefault="00382ACA" w:rsidP="00931ECD">
            <w:pPr>
              <w:pStyle w:val="TAC"/>
            </w:pPr>
            <w:r w:rsidRPr="009B053A">
              <w:t>860</w:t>
            </w:r>
          </w:p>
        </w:tc>
        <w:tc>
          <w:tcPr>
            <w:tcW w:w="425" w:type="dxa"/>
            <w:gridSpan w:val="2"/>
            <w:tcBorders>
              <w:top w:val="single" w:sz="4" w:space="0" w:color="auto"/>
              <w:left w:val="nil"/>
              <w:bottom w:val="single" w:sz="4" w:space="0" w:color="auto"/>
              <w:right w:val="single" w:sz="4" w:space="0" w:color="auto"/>
            </w:tcBorders>
          </w:tcPr>
          <w:p w14:paraId="690E3FC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2B234B9" w14:textId="77777777" w:rsidR="00382ACA" w:rsidRPr="009B053A" w:rsidRDefault="00382ACA" w:rsidP="00931ECD">
            <w:pPr>
              <w:pStyle w:val="TAC"/>
              <w:rPr>
                <w:rStyle w:val="TALCar"/>
                <w:rFonts w:eastAsiaTheme="minorEastAsia" w:cs="Arial"/>
                <w:szCs w:val="18"/>
              </w:rPr>
            </w:pPr>
            <w:r w:rsidRPr="009B053A">
              <w:t>89</w:t>
            </w:r>
            <w:r w:rsidRPr="009B053A">
              <w:rPr>
                <w:lang w:eastAsia="ja-JP"/>
              </w:rPr>
              <w:t>0</w:t>
            </w:r>
          </w:p>
        </w:tc>
        <w:tc>
          <w:tcPr>
            <w:tcW w:w="992" w:type="dxa"/>
            <w:gridSpan w:val="2"/>
            <w:tcBorders>
              <w:top w:val="single" w:sz="4" w:space="0" w:color="auto"/>
              <w:left w:val="nil"/>
              <w:bottom w:val="single" w:sz="4" w:space="0" w:color="auto"/>
              <w:right w:val="single" w:sz="4" w:space="0" w:color="auto"/>
            </w:tcBorders>
          </w:tcPr>
          <w:p w14:paraId="699D7F36" w14:textId="77777777" w:rsidR="00382ACA" w:rsidRPr="009B053A" w:rsidRDefault="00382ACA" w:rsidP="00931ECD">
            <w:pPr>
              <w:pStyle w:val="TAC"/>
            </w:pPr>
            <w:r w:rsidRPr="009B053A">
              <w:t>-4</w:t>
            </w:r>
            <w:r w:rsidRPr="009B053A">
              <w:rPr>
                <w:lang w:eastAsia="ja-JP"/>
              </w:rPr>
              <w:t>0</w:t>
            </w:r>
          </w:p>
        </w:tc>
        <w:tc>
          <w:tcPr>
            <w:tcW w:w="1134" w:type="dxa"/>
            <w:gridSpan w:val="2"/>
            <w:tcBorders>
              <w:top w:val="single" w:sz="4" w:space="0" w:color="auto"/>
              <w:left w:val="nil"/>
              <w:bottom w:val="single" w:sz="4" w:space="0" w:color="auto"/>
              <w:right w:val="single" w:sz="4" w:space="0" w:color="auto"/>
            </w:tcBorders>
            <w:noWrap/>
          </w:tcPr>
          <w:p w14:paraId="5A262AEF"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549F762" w14:textId="77777777" w:rsidR="00382ACA" w:rsidRPr="009B053A" w:rsidRDefault="00382ACA" w:rsidP="00931ECD">
            <w:pPr>
              <w:pStyle w:val="TAC"/>
            </w:pPr>
            <w:r w:rsidRPr="009B053A">
              <w:t>5. 12</w:t>
            </w:r>
          </w:p>
        </w:tc>
      </w:tr>
      <w:tr w:rsidR="00382ACA" w:rsidRPr="009B053A" w14:paraId="21BD411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8701879" w14:textId="77777777" w:rsidR="00382ACA" w:rsidRPr="009B053A" w:rsidRDefault="00382ACA" w:rsidP="00931ECD">
            <w:pPr>
              <w:pStyle w:val="TAC"/>
              <w:rPr>
                <w:lang w:eastAsia="ja-JP"/>
              </w:rPr>
            </w:pPr>
            <w:r w:rsidRPr="009B053A">
              <w:rPr>
                <w:lang w:eastAsia="ja-JP"/>
              </w:rPr>
              <w:t>DC_8_n20</w:t>
            </w:r>
          </w:p>
        </w:tc>
        <w:tc>
          <w:tcPr>
            <w:tcW w:w="2693" w:type="dxa"/>
            <w:gridSpan w:val="2"/>
            <w:tcBorders>
              <w:top w:val="single" w:sz="4" w:space="0" w:color="auto"/>
              <w:left w:val="nil"/>
              <w:bottom w:val="single" w:sz="4" w:space="0" w:color="auto"/>
              <w:right w:val="single" w:sz="4" w:space="0" w:color="auto"/>
            </w:tcBorders>
          </w:tcPr>
          <w:p w14:paraId="6F67A1A9" w14:textId="77777777" w:rsidR="00382ACA" w:rsidRPr="009B053A" w:rsidRDefault="00382ACA" w:rsidP="00931ECD">
            <w:pPr>
              <w:pStyle w:val="TAL"/>
              <w:rPr>
                <w:lang w:eastAsia="ja-JP"/>
              </w:rPr>
            </w:pPr>
            <w:r w:rsidRPr="009B053A">
              <w:rPr>
                <w:lang w:eastAsia="ja-JP"/>
              </w:rPr>
              <w:t>E-UTRA Band 1, 31, 32, 33, 34, 40, 50, 51, 65, 67, 68, 72, 74, 75, 76</w:t>
            </w:r>
          </w:p>
        </w:tc>
        <w:tc>
          <w:tcPr>
            <w:tcW w:w="1276" w:type="dxa"/>
            <w:gridSpan w:val="2"/>
            <w:tcBorders>
              <w:top w:val="single" w:sz="4" w:space="0" w:color="auto"/>
              <w:left w:val="nil"/>
              <w:bottom w:val="single" w:sz="4" w:space="0" w:color="auto"/>
              <w:right w:val="single" w:sz="4" w:space="0" w:color="auto"/>
            </w:tcBorders>
          </w:tcPr>
          <w:p w14:paraId="75B1CA13" w14:textId="77777777" w:rsidR="00382ACA" w:rsidRPr="009B053A" w:rsidRDefault="00382ACA" w:rsidP="00931ECD">
            <w:pPr>
              <w:pStyle w:val="TAC"/>
              <w:rPr>
                <w:rFonts w:eastAsia="MS Mincho"/>
              </w:rPr>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40A23A81"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2AAB4D97" w14:textId="77777777" w:rsidR="00382ACA" w:rsidRPr="009B053A" w:rsidRDefault="00382ACA" w:rsidP="00931ECD">
            <w:pPr>
              <w:pStyle w:val="TAC"/>
              <w:rPr>
                <w:rFonts w:eastAsia="MS Mincho"/>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8CC74D2"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6AA636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1B401FD" w14:textId="77777777" w:rsidR="00382ACA" w:rsidRPr="009B053A" w:rsidRDefault="00382ACA" w:rsidP="00931ECD">
            <w:pPr>
              <w:pStyle w:val="TAC"/>
            </w:pPr>
          </w:p>
        </w:tc>
      </w:tr>
      <w:tr w:rsidR="00382ACA" w:rsidRPr="009B053A" w14:paraId="528E29E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477FFA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969443" w14:textId="77777777" w:rsidR="00382ACA" w:rsidRPr="009B053A" w:rsidRDefault="00382ACA" w:rsidP="00931ECD">
            <w:pPr>
              <w:pStyle w:val="TAL"/>
              <w:rPr>
                <w:lang w:eastAsia="ja-JP"/>
              </w:rPr>
            </w:pPr>
            <w:r w:rsidRPr="009B053A">
              <w:rPr>
                <w:lang w:eastAsia="ja-JP"/>
              </w:rPr>
              <w:t>E-UTRA Band 3, 7, 22, 38, 42, 43, 52, 69</w:t>
            </w:r>
          </w:p>
          <w:p w14:paraId="3DC2A0FC" w14:textId="77777777" w:rsidR="00382ACA" w:rsidRPr="009B053A" w:rsidRDefault="00382ACA" w:rsidP="00931ECD">
            <w:pPr>
              <w:pStyle w:val="TAL"/>
              <w:rPr>
                <w:lang w:eastAsia="ja-JP"/>
              </w:rPr>
            </w:pPr>
            <w:r w:rsidRPr="009B053A">
              <w:rPr>
                <w:lang w:eastAsia="ja-JP"/>
              </w:rPr>
              <w:t>NR band n77, n78</w:t>
            </w:r>
          </w:p>
        </w:tc>
        <w:tc>
          <w:tcPr>
            <w:tcW w:w="1276" w:type="dxa"/>
            <w:gridSpan w:val="2"/>
            <w:tcBorders>
              <w:top w:val="single" w:sz="4" w:space="0" w:color="auto"/>
              <w:left w:val="nil"/>
              <w:bottom w:val="single" w:sz="4" w:space="0" w:color="auto"/>
              <w:right w:val="single" w:sz="4" w:space="0" w:color="auto"/>
            </w:tcBorders>
          </w:tcPr>
          <w:p w14:paraId="6EA6CACC" w14:textId="77777777" w:rsidR="00382ACA" w:rsidRPr="009B053A" w:rsidRDefault="00382ACA" w:rsidP="00931ECD">
            <w:pPr>
              <w:pStyle w:val="TAC"/>
              <w:rPr>
                <w:rFonts w:eastAsia="MS Mincho"/>
              </w:rPr>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0FBED97E"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27AA611C" w14:textId="77777777" w:rsidR="00382ACA" w:rsidRPr="009B053A" w:rsidRDefault="00382ACA" w:rsidP="00931ECD">
            <w:pPr>
              <w:pStyle w:val="TAC"/>
              <w:rPr>
                <w:rFonts w:eastAsia="MS Mincho"/>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4E5C3AB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344C277"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FE5161D" w14:textId="77777777" w:rsidR="00382ACA" w:rsidRPr="009B053A" w:rsidRDefault="00382ACA" w:rsidP="00931ECD">
            <w:pPr>
              <w:pStyle w:val="TAC"/>
            </w:pPr>
            <w:r w:rsidRPr="009B053A">
              <w:rPr>
                <w:lang w:eastAsia="zh-CN"/>
              </w:rPr>
              <w:t>2</w:t>
            </w:r>
          </w:p>
        </w:tc>
      </w:tr>
      <w:tr w:rsidR="00382ACA" w:rsidRPr="009B053A" w14:paraId="1A8E42A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EB6F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D27D5A8" w14:textId="77777777" w:rsidR="00382ACA" w:rsidRPr="009B053A" w:rsidRDefault="00382ACA" w:rsidP="00931ECD">
            <w:pPr>
              <w:pStyle w:val="TAL"/>
              <w:rPr>
                <w:lang w:eastAsia="ja-JP"/>
              </w:rPr>
            </w:pPr>
            <w:r w:rsidRPr="009B053A">
              <w:rPr>
                <w:lang w:eastAsia="ja-JP"/>
              </w:rPr>
              <w:t>E-UTRA Band 8, 20</w:t>
            </w:r>
          </w:p>
        </w:tc>
        <w:tc>
          <w:tcPr>
            <w:tcW w:w="1276" w:type="dxa"/>
            <w:gridSpan w:val="2"/>
            <w:tcBorders>
              <w:top w:val="single" w:sz="4" w:space="0" w:color="auto"/>
              <w:left w:val="nil"/>
              <w:bottom w:val="single" w:sz="4" w:space="0" w:color="auto"/>
              <w:right w:val="single" w:sz="4" w:space="0" w:color="auto"/>
            </w:tcBorders>
          </w:tcPr>
          <w:p w14:paraId="4C3C3C09" w14:textId="77777777" w:rsidR="00382ACA" w:rsidRPr="009B053A" w:rsidRDefault="00382ACA" w:rsidP="00931ECD">
            <w:pPr>
              <w:pStyle w:val="TAC"/>
              <w:rPr>
                <w:rFonts w:eastAsia="MS Mincho"/>
              </w:rPr>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3DD81357"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256AC3ED" w14:textId="77777777" w:rsidR="00382ACA" w:rsidRPr="009B053A" w:rsidRDefault="00382ACA" w:rsidP="00931ECD">
            <w:pPr>
              <w:pStyle w:val="TAC"/>
              <w:rPr>
                <w:rFonts w:eastAsia="MS Mincho"/>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BEB3457"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943ADE5"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472FE30" w14:textId="77777777" w:rsidR="00382ACA" w:rsidRPr="009B053A" w:rsidRDefault="00382ACA" w:rsidP="00931ECD">
            <w:pPr>
              <w:pStyle w:val="TAC"/>
            </w:pPr>
            <w:r w:rsidRPr="009B053A">
              <w:rPr>
                <w:lang w:eastAsia="zh-CN"/>
              </w:rPr>
              <w:t>5</w:t>
            </w:r>
          </w:p>
        </w:tc>
      </w:tr>
      <w:tr w:rsidR="00382ACA" w:rsidRPr="009B053A" w14:paraId="1B107B9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EA05BA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8EA1FF1"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8D83272" w14:textId="77777777" w:rsidR="00382ACA" w:rsidRPr="009B053A" w:rsidRDefault="00382ACA" w:rsidP="00931ECD">
            <w:pPr>
              <w:pStyle w:val="TAC"/>
              <w:rPr>
                <w:rFonts w:eastAsia="MS Mincho"/>
              </w:rPr>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79142DB5"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162A60FB" w14:textId="77777777" w:rsidR="00382ACA" w:rsidRPr="009B053A" w:rsidRDefault="00382ACA" w:rsidP="00931ECD">
            <w:pPr>
              <w:pStyle w:val="TAC"/>
              <w:rPr>
                <w:rFonts w:eastAsia="MS Mincho"/>
              </w:rPr>
            </w:pPr>
            <w:r w:rsidRPr="009B053A">
              <w:rPr>
                <w:lang w:eastAsia="ja-JP"/>
              </w:rPr>
              <w:t>788</w:t>
            </w:r>
          </w:p>
        </w:tc>
        <w:tc>
          <w:tcPr>
            <w:tcW w:w="992" w:type="dxa"/>
            <w:gridSpan w:val="2"/>
            <w:tcBorders>
              <w:top w:val="single" w:sz="4" w:space="0" w:color="auto"/>
              <w:left w:val="nil"/>
              <w:bottom w:val="single" w:sz="4" w:space="0" w:color="auto"/>
              <w:right w:val="single" w:sz="4" w:space="0" w:color="auto"/>
            </w:tcBorders>
          </w:tcPr>
          <w:p w14:paraId="72D74A22"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843E918"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052298A" w14:textId="77777777" w:rsidR="00382ACA" w:rsidRPr="009B053A" w:rsidRDefault="00382ACA" w:rsidP="00931ECD">
            <w:pPr>
              <w:pStyle w:val="TAC"/>
            </w:pPr>
          </w:p>
        </w:tc>
      </w:tr>
      <w:tr w:rsidR="00382ACA" w:rsidRPr="009B053A" w14:paraId="5DFDC25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261E50F" w14:textId="77777777" w:rsidR="00382ACA" w:rsidRPr="009B053A" w:rsidRDefault="00382ACA" w:rsidP="00931ECD">
            <w:pPr>
              <w:pStyle w:val="TAC"/>
              <w:rPr>
                <w:lang w:eastAsia="ja-JP"/>
              </w:rPr>
            </w:pPr>
            <w:r w:rsidRPr="009B053A">
              <w:rPr>
                <w:lang w:eastAsia="ja-JP"/>
              </w:rPr>
              <w:t>DC_8_n28</w:t>
            </w:r>
          </w:p>
        </w:tc>
        <w:tc>
          <w:tcPr>
            <w:tcW w:w="2693" w:type="dxa"/>
            <w:gridSpan w:val="2"/>
            <w:tcBorders>
              <w:top w:val="single" w:sz="4" w:space="0" w:color="auto"/>
              <w:left w:val="nil"/>
              <w:bottom w:val="single" w:sz="4" w:space="0" w:color="auto"/>
              <w:right w:val="single" w:sz="4" w:space="0" w:color="auto"/>
            </w:tcBorders>
          </w:tcPr>
          <w:p w14:paraId="609D59CC" w14:textId="77777777" w:rsidR="00382ACA" w:rsidRPr="009B053A" w:rsidRDefault="00382ACA" w:rsidP="00931ECD">
            <w:pPr>
              <w:pStyle w:val="TAL"/>
              <w:rPr>
                <w:lang w:eastAsia="ja-JP"/>
              </w:rPr>
            </w:pPr>
            <w:r w:rsidRPr="009B053A">
              <w:rPr>
                <w:rFonts w:eastAsia="MS Mincho" w:cs="Arial"/>
              </w:rPr>
              <w:t>E-UTRA Band 20, 31, 34, 38, 40, 72</w:t>
            </w:r>
          </w:p>
        </w:tc>
        <w:tc>
          <w:tcPr>
            <w:tcW w:w="1276" w:type="dxa"/>
            <w:gridSpan w:val="2"/>
            <w:tcBorders>
              <w:top w:val="single" w:sz="4" w:space="0" w:color="auto"/>
              <w:left w:val="nil"/>
              <w:bottom w:val="single" w:sz="4" w:space="0" w:color="auto"/>
              <w:right w:val="single" w:sz="4" w:space="0" w:color="auto"/>
            </w:tcBorders>
          </w:tcPr>
          <w:p w14:paraId="0F8ACFCA" w14:textId="77777777" w:rsidR="00382ACA" w:rsidRPr="009B053A" w:rsidRDefault="00382ACA" w:rsidP="00931ECD">
            <w:pPr>
              <w:pStyle w:val="TAC"/>
              <w:rPr>
                <w:rFonts w:eastAsia="MS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B522257"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78FC5904" w14:textId="77777777" w:rsidR="00382ACA" w:rsidRPr="009B053A" w:rsidRDefault="00382ACA" w:rsidP="00931ECD">
            <w:pPr>
              <w:pStyle w:val="TAC"/>
              <w:rPr>
                <w:rFonts w:eastAsia="MS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3EFE07F" w14:textId="77777777" w:rsidR="00382ACA" w:rsidRPr="009B053A" w:rsidRDefault="00382ACA" w:rsidP="00931ECD">
            <w:pPr>
              <w:pStyle w:val="TAC"/>
            </w:pPr>
            <w:r w:rsidRPr="009B053A">
              <w:rPr>
                <w:rFonts w:eastAsia="MS Mincho"/>
              </w:rPr>
              <w:t>-50</w:t>
            </w:r>
          </w:p>
        </w:tc>
        <w:tc>
          <w:tcPr>
            <w:tcW w:w="1134" w:type="dxa"/>
            <w:gridSpan w:val="2"/>
            <w:tcBorders>
              <w:top w:val="single" w:sz="4" w:space="0" w:color="auto"/>
              <w:left w:val="nil"/>
              <w:bottom w:val="single" w:sz="4" w:space="0" w:color="auto"/>
              <w:right w:val="single" w:sz="4" w:space="0" w:color="auto"/>
            </w:tcBorders>
            <w:noWrap/>
          </w:tcPr>
          <w:p w14:paraId="24842D4C"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7DCA892F" w14:textId="77777777" w:rsidR="00382ACA" w:rsidRPr="009B053A" w:rsidRDefault="00382ACA" w:rsidP="00931ECD">
            <w:pPr>
              <w:pStyle w:val="TAC"/>
            </w:pPr>
          </w:p>
        </w:tc>
      </w:tr>
      <w:tr w:rsidR="00382ACA" w:rsidRPr="009B053A" w14:paraId="6F76F25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B155D9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DB46FD4" w14:textId="77777777" w:rsidR="00382ACA" w:rsidRPr="009B053A" w:rsidRDefault="00382ACA" w:rsidP="00931ECD">
            <w:pPr>
              <w:pStyle w:val="TAL"/>
              <w:rPr>
                <w:rFonts w:cs="Arial"/>
                <w:lang w:eastAsia="zh-CN"/>
              </w:rPr>
            </w:pPr>
            <w:r w:rsidRPr="009B053A">
              <w:rPr>
                <w:rFonts w:cs="Arial"/>
              </w:rPr>
              <w:t xml:space="preserve">E-UTRA band 3, 7, 22, </w:t>
            </w:r>
            <w:r w:rsidRPr="009B053A">
              <w:rPr>
                <w:rFonts w:eastAsia="MS Mincho" w:cs="Arial"/>
              </w:rPr>
              <w:t xml:space="preserve">41, </w:t>
            </w:r>
            <w:r w:rsidRPr="009B053A">
              <w:rPr>
                <w:rFonts w:cs="Arial"/>
              </w:rPr>
              <w:t xml:space="preserve">42, 43, </w:t>
            </w:r>
            <w:r w:rsidRPr="009B053A">
              <w:rPr>
                <w:rFonts w:eastAsia="MS Mincho" w:cs="Arial"/>
              </w:rPr>
              <w:t>50, 51, 65, 73, 74, 75, 76</w:t>
            </w:r>
          </w:p>
          <w:p w14:paraId="7E32E929" w14:textId="77777777" w:rsidR="00382ACA" w:rsidRPr="009B053A" w:rsidRDefault="00382ACA" w:rsidP="00931ECD">
            <w:pPr>
              <w:pStyle w:val="TAL"/>
              <w:rPr>
                <w:lang w:eastAsia="ja-JP"/>
              </w:rPr>
            </w:pPr>
            <w:r w:rsidRPr="009B053A">
              <w:t xml:space="preserve">NR Band n77, </w:t>
            </w:r>
            <w:r w:rsidRPr="009B053A">
              <w:rPr>
                <w:lang w:eastAsia="zh-CN"/>
              </w:rPr>
              <w:t>n78, n79</w:t>
            </w:r>
          </w:p>
        </w:tc>
        <w:tc>
          <w:tcPr>
            <w:tcW w:w="1276" w:type="dxa"/>
            <w:gridSpan w:val="2"/>
            <w:tcBorders>
              <w:top w:val="single" w:sz="4" w:space="0" w:color="auto"/>
              <w:left w:val="nil"/>
              <w:bottom w:val="single" w:sz="4" w:space="0" w:color="auto"/>
              <w:right w:val="single" w:sz="4" w:space="0" w:color="auto"/>
            </w:tcBorders>
          </w:tcPr>
          <w:p w14:paraId="0227BF3D" w14:textId="77777777" w:rsidR="00382ACA" w:rsidRPr="009B053A" w:rsidRDefault="00382ACA" w:rsidP="00931ECD">
            <w:pPr>
              <w:pStyle w:val="TAC"/>
              <w:rPr>
                <w:rFonts w:eastAsia="MS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9E025A8"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3711751A" w14:textId="77777777" w:rsidR="00382ACA" w:rsidRPr="009B053A" w:rsidRDefault="00382ACA" w:rsidP="00931ECD">
            <w:pPr>
              <w:pStyle w:val="TAC"/>
              <w:rPr>
                <w:rFonts w:eastAsia="MS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3C63379"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5B1784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4612FE4" w14:textId="77777777" w:rsidR="00382ACA" w:rsidRPr="009B053A" w:rsidRDefault="00382ACA" w:rsidP="00931ECD">
            <w:pPr>
              <w:pStyle w:val="TAC"/>
            </w:pPr>
            <w:r w:rsidRPr="009B053A">
              <w:t>2</w:t>
            </w:r>
          </w:p>
        </w:tc>
      </w:tr>
      <w:tr w:rsidR="00382ACA" w:rsidRPr="009B053A" w14:paraId="675D663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13C4D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6A6396" w14:textId="77777777" w:rsidR="00382ACA" w:rsidRPr="009B053A" w:rsidRDefault="00382ACA" w:rsidP="00931ECD">
            <w:pPr>
              <w:pStyle w:val="TAL"/>
              <w:rPr>
                <w:lang w:eastAsia="ja-JP"/>
              </w:rPr>
            </w:pPr>
            <w:r w:rsidRPr="009B053A">
              <w:rPr>
                <w:rFonts w:eastAsia="MS Mincho" w:cs="Arial"/>
              </w:rPr>
              <w:t>E-UTRA Band 1</w:t>
            </w:r>
          </w:p>
        </w:tc>
        <w:tc>
          <w:tcPr>
            <w:tcW w:w="1276" w:type="dxa"/>
            <w:gridSpan w:val="2"/>
            <w:tcBorders>
              <w:top w:val="single" w:sz="4" w:space="0" w:color="auto"/>
              <w:left w:val="nil"/>
              <w:bottom w:val="single" w:sz="4" w:space="0" w:color="auto"/>
              <w:right w:val="single" w:sz="4" w:space="0" w:color="auto"/>
            </w:tcBorders>
          </w:tcPr>
          <w:p w14:paraId="297B44F7" w14:textId="77777777" w:rsidR="00382ACA" w:rsidRPr="009B053A" w:rsidRDefault="00382ACA" w:rsidP="00931ECD">
            <w:pPr>
              <w:pStyle w:val="TAC"/>
              <w:rPr>
                <w:rFonts w:eastAsia="MS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911788A"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2E4A4AE8" w14:textId="77777777" w:rsidR="00382ACA" w:rsidRPr="009B053A" w:rsidRDefault="00382ACA" w:rsidP="00931ECD">
            <w:pPr>
              <w:pStyle w:val="TAC"/>
              <w:rPr>
                <w:rFonts w:eastAsia="MS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3287B06"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3047FB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EA4E7CD" w14:textId="77777777" w:rsidR="00382ACA" w:rsidRPr="009B053A" w:rsidRDefault="00382ACA" w:rsidP="00931ECD">
            <w:pPr>
              <w:pStyle w:val="TAC"/>
            </w:pPr>
            <w:r w:rsidRPr="009B053A">
              <w:t>2, 9, 11</w:t>
            </w:r>
          </w:p>
        </w:tc>
      </w:tr>
      <w:tr w:rsidR="00382ACA" w:rsidRPr="009B053A" w14:paraId="3D1CE9A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527DF9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5B89A5C" w14:textId="77777777" w:rsidR="00382ACA" w:rsidRPr="009B053A" w:rsidRDefault="00382ACA" w:rsidP="00931ECD">
            <w:pPr>
              <w:pStyle w:val="TAL"/>
              <w:rPr>
                <w:lang w:eastAsia="ja-JP"/>
              </w:rPr>
            </w:pPr>
            <w:r w:rsidRPr="009B053A">
              <w:rPr>
                <w:rFonts w:eastAsia="MS Mincho" w:cs="Arial"/>
              </w:rPr>
              <w:t>E-UTRA Band 8</w:t>
            </w:r>
          </w:p>
        </w:tc>
        <w:tc>
          <w:tcPr>
            <w:tcW w:w="1276" w:type="dxa"/>
            <w:gridSpan w:val="2"/>
            <w:tcBorders>
              <w:top w:val="single" w:sz="4" w:space="0" w:color="auto"/>
              <w:left w:val="nil"/>
              <w:bottom w:val="single" w:sz="4" w:space="0" w:color="auto"/>
              <w:right w:val="single" w:sz="4" w:space="0" w:color="auto"/>
            </w:tcBorders>
          </w:tcPr>
          <w:p w14:paraId="7606AFB5" w14:textId="77777777" w:rsidR="00382ACA" w:rsidRPr="009B053A" w:rsidRDefault="00382ACA" w:rsidP="00931ECD">
            <w:pPr>
              <w:pStyle w:val="TAC"/>
              <w:rPr>
                <w:rFonts w:eastAsia="MS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98FAF5B"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184738F6" w14:textId="77777777" w:rsidR="00382ACA" w:rsidRPr="009B053A" w:rsidRDefault="00382ACA" w:rsidP="00931ECD">
            <w:pPr>
              <w:pStyle w:val="TAC"/>
              <w:rPr>
                <w:rFonts w:eastAsia="MS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F60F56D" w14:textId="77777777" w:rsidR="00382ACA" w:rsidRPr="009B053A" w:rsidRDefault="00382ACA" w:rsidP="00931ECD">
            <w:pPr>
              <w:pStyle w:val="TAC"/>
            </w:pPr>
            <w:r w:rsidRPr="009B053A">
              <w:rPr>
                <w:rFonts w:eastAsia="MS Mincho"/>
              </w:rPr>
              <w:t>-50</w:t>
            </w:r>
          </w:p>
        </w:tc>
        <w:tc>
          <w:tcPr>
            <w:tcW w:w="1134" w:type="dxa"/>
            <w:gridSpan w:val="2"/>
            <w:tcBorders>
              <w:top w:val="single" w:sz="4" w:space="0" w:color="auto"/>
              <w:left w:val="nil"/>
              <w:bottom w:val="single" w:sz="4" w:space="0" w:color="auto"/>
              <w:right w:val="single" w:sz="4" w:space="0" w:color="auto"/>
            </w:tcBorders>
            <w:noWrap/>
          </w:tcPr>
          <w:p w14:paraId="45B4626A"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34305440" w14:textId="77777777" w:rsidR="00382ACA" w:rsidRPr="009B053A" w:rsidRDefault="00382ACA" w:rsidP="00931ECD">
            <w:pPr>
              <w:pStyle w:val="TAC"/>
            </w:pPr>
            <w:r w:rsidRPr="009B053A">
              <w:t>5</w:t>
            </w:r>
          </w:p>
        </w:tc>
      </w:tr>
      <w:tr w:rsidR="00382ACA" w:rsidRPr="009B053A" w14:paraId="40A7742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93B78D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96ADAA" w14:textId="77777777" w:rsidR="00382ACA" w:rsidRPr="009B053A" w:rsidRDefault="00382ACA" w:rsidP="00931ECD">
            <w:pPr>
              <w:pStyle w:val="TAL"/>
              <w:rPr>
                <w:lang w:eastAsia="ja-JP"/>
              </w:rPr>
            </w:pPr>
            <w:r w:rsidRPr="009B053A">
              <w:rPr>
                <w:rFonts w:eastAsia="MS Mincho" w:cs="Arial"/>
              </w:rPr>
              <w:t>E-UTRA Band 11, 21</w:t>
            </w:r>
          </w:p>
        </w:tc>
        <w:tc>
          <w:tcPr>
            <w:tcW w:w="1276" w:type="dxa"/>
            <w:gridSpan w:val="2"/>
            <w:tcBorders>
              <w:top w:val="single" w:sz="4" w:space="0" w:color="auto"/>
              <w:left w:val="nil"/>
              <w:bottom w:val="single" w:sz="4" w:space="0" w:color="auto"/>
              <w:right w:val="single" w:sz="4" w:space="0" w:color="auto"/>
            </w:tcBorders>
          </w:tcPr>
          <w:p w14:paraId="44910E07" w14:textId="77777777" w:rsidR="00382ACA" w:rsidRPr="009B053A" w:rsidRDefault="00382ACA" w:rsidP="00931ECD">
            <w:pPr>
              <w:pStyle w:val="TAC"/>
              <w:rPr>
                <w:rFonts w:eastAsia="MS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BD3F006"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5CABC29C" w14:textId="77777777" w:rsidR="00382ACA" w:rsidRPr="009B053A" w:rsidRDefault="00382ACA" w:rsidP="00931ECD">
            <w:pPr>
              <w:pStyle w:val="TAC"/>
              <w:rPr>
                <w:rFonts w:eastAsia="MS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455CFDC" w14:textId="77777777" w:rsidR="00382ACA" w:rsidRPr="009B053A" w:rsidRDefault="00382ACA" w:rsidP="00931ECD">
            <w:pPr>
              <w:pStyle w:val="TAC"/>
            </w:pPr>
            <w:r w:rsidRPr="009B053A">
              <w:rPr>
                <w:rFonts w:eastAsia="MS Mincho"/>
              </w:rPr>
              <w:t>-50</w:t>
            </w:r>
          </w:p>
        </w:tc>
        <w:tc>
          <w:tcPr>
            <w:tcW w:w="1134" w:type="dxa"/>
            <w:gridSpan w:val="2"/>
            <w:tcBorders>
              <w:top w:val="single" w:sz="4" w:space="0" w:color="auto"/>
              <w:left w:val="nil"/>
              <w:bottom w:val="single" w:sz="4" w:space="0" w:color="auto"/>
              <w:right w:val="single" w:sz="4" w:space="0" w:color="auto"/>
            </w:tcBorders>
            <w:noWrap/>
          </w:tcPr>
          <w:p w14:paraId="2B14080F" w14:textId="77777777" w:rsidR="00382ACA" w:rsidRPr="009B053A" w:rsidRDefault="00382ACA" w:rsidP="00931ECD">
            <w:pPr>
              <w:pStyle w:val="TAC"/>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3A85F8D2" w14:textId="77777777" w:rsidR="00382ACA" w:rsidRPr="009B053A" w:rsidRDefault="00382ACA" w:rsidP="00931ECD">
            <w:pPr>
              <w:pStyle w:val="TAC"/>
            </w:pPr>
            <w:r w:rsidRPr="009B053A">
              <w:t>9, 10, 12</w:t>
            </w:r>
          </w:p>
        </w:tc>
      </w:tr>
      <w:tr w:rsidR="00382ACA" w:rsidRPr="009B053A" w14:paraId="69E552E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320745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F1BAB22"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381117E" w14:textId="77777777" w:rsidR="00382ACA" w:rsidRPr="009B053A" w:rsidRDefault="00382ACA" w:rsidP="00931ECD">
            <w:pPr>
              <w:pStyle w:val="TAC"/>
              <w:rPr>
                <w:rFonts w:eastAsia="MS Mincho"/>
              </w:rPr>
            </w:pPr>
            <w:r w:rsidRPr="009B053A">
              <w:t>470</w:t>
            </w:r>
          </w:p>
        </w:tc>
        <w:tc>
          <w:tcPr>
            <w:tcW w:w="425" w:type="dxa"/>
            <w:gridSpan w:val="2"/>
            <w:tcBorders>
              <w:top w:val="single" w:sz="4" w:space="0" w:color="auto"/>
              <w:left w:val="nil"/>
              <w:bottom w:val="single" w:sz="4" w:space="0" w:color="auto"/>
              <w:right w:val="single" w:sz="4" w:space="0" w:color="auto"/>
            </w:tcBorders>
          </w:tcPr>
          <w:p w14:paraId="2988D5F5"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0184E0EA" w14:textId="77777777" w:rsidR="00382ACA" w:rsidRPr="009B053A" w:rsidRDefault="00382ACA" w:rsidP="00931ECD">
            <w:pPr>
              <w:pStyle w:val="TAC"/>
              <w:rPr>
                <w:rFonts w:eastAsia="MS Mincho"/>
              </w:rPr>
            </w:pPr>
            <w:r w:rsidRPr="009B053A">
              <w:t>694</w:t>
            </w:r>
          </w:p>
        </w:tc>
        <w:tc>
          <w:tcPr>
            <w:tcW w:w="992" w:type="dxa"/>
            <w:gridSpan w:val="2"/>
            <w:tcBorders>
              <w:top w:val="single" w:sz="4" w:space="0" w:color="auto"/>
              <w:left w:val="nil"/>
              <w:bottom w:val="single" w:sz="4" w:space="0" w:color="auto"/>
              <w:right w:val="single" w:sz="4" w:space="0" w:color="auto"/>
            </w:tcBorders>
          </w:tcPr>
          <w:p w14:paraId="61B51A5E" w14:textId="77777777" w:rsidR="00382ACA" w:rsidRPr="009B053A" w:rsidRDefault="00382ACA" w:rsidP="00931ECD">
            <w:pPr>
              <w:pStyle w:val="TAC"/>
            </w:pPr>
            <w:r w:rsidRPr="009B053A">
              <w:t>-42</w:t>
            </w:r>
          </w:p>
        </w:tc>
        <w:tc>
          <w:tcPr>
            <w:tcW w:w="1134" w:type="dxa"/>
            <w:gridSpan w:val="2"/>
            <w:tcBorders>
              <w:top w:val="single" w:sz="4" w:space="0" w:color="auto"/>
              <w:left w:val="nil"/>
              <w:bottom w:val="single" w:sz="4" w:space="0" w:color="auto"/>
              <w:right w:val="single" w:sz="4" w:space="0" w:color="auto"/>
            </w:tcBorders>
            <w:noWrap/>
          </w:tcPr>
          <w:p w14:paraId="7BC16C2D" w14:textId="77777777" w:rsidR="00382ACA" w:rsidRPr="009B053A" w:rsidRDefault="00382ACA" w:rsidP="00931ECD">
            <w:pPr>
              <w:pStyle w:val="TAC"/>
            </w:pPr>
            <w:r w:rsidRPr="009B053A">
              <w:t>8</w:t>
            </w:r>
          </w:p>
        </w:tc>
        <w:tc>
          <w:tcPr>
            <w:tcW w:w="1134" w:type="dxa"/>
            <w:tcBorders>
              <w:top w:val="single" w:sz="4" w:space="0" w:color="auto"/>
              <w:left w:val="nil"/>
              <w:bottom w:val="single" w:sz="4" w:space="0" w:color="auto"/>
              <w:right w:val="single" w:sz="4" w:space="0" w:color="auto"/>
            </w:tcBorders>
            <w:noWrap/>
          </w:tcPr>
          <w:p w14:paraId="465FF275" w14:textId="77777777" w:rsidR="00382ACA" w:rsidRPr="009B053A" w:rsidRDefault="00382ACA" w:rsidP="00931ECD">
            <w:pPr>
              <w:pStyle w:val="TAC"/>
            </w:pPr>
            <w:r w:rsidRPr="009B053A">
              <w:t>5, 17</w:t>
            </w:r>
          </w:p>
        </w:tc>
      </w:tr>
      <w:tr w:rsidR="00382ACA" w:rsidRPr="009B053A" w14:paraId="7DBF257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DAB924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A16DC58"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A100B2A" w14:textId="77777777" w:rsidR="00382ACA" w:rsidRPr="009B053A" w:rsidRDefault="00382ACA" w:rsidP="00931ECD">
            <w:pPr>
              <w:pStyle w:val="TAC"/>
              <w:rPr>
                <w:rFonts w:eastAsia="MS Mincho"/>
              </w:rPr>
            </w:pPr>
            <w:r w:rsidRPr="009B053A">
              <w:t>470</w:t>
            </w:r>
          </w:p>
        </w:tc>
        <w:tc>
          <w:tcPr>
            <w:tcW w:w="425" w:type="dxa"/>
            <w:gridSpan w:val="2"/>
            <w:tcBorders>
              <w:top w:val="single" w:sz="4" w:space="0" w:color="auto"/>
              <w:left w:val="nil"/>
              <w:bottom w:val="single" w:sz="4" w:space="0" w:color="auto"/>
              <w:right w:val="single" w:sz="4" w:space="0" w:color="auto"/>
            </w:tcBorders>
          </w:tcPr>
          <w:p w14:paraId="14891304"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69AB423D" w14:textId="77777777" w:rsidR="00382ACA" w:rsidRPr="009B053A" w:rsidRDefault="00382ACA" w:rsidP="00931ECD">
            <w:pPr>
              <w:pStyle w:val="TAC"/>
              <w:rPr>
                <w:rFonts w:eastAsia="MS Mincho"/>
              </w:rPr>
            </w:pPr>
            <w:r w:rsidRPr="009B053A">
              <w:t>710</w:t>
            </w:r>
          </w:p>
        </w:tc>
        <w:tc>
          <w:tcPr>
            <w:tcW w:w="992" w:type="dxa"/>
            <w:gridSpan w:val="2"/>
            <w:tcBorders>
              <w:top w:val="single" w:sz="4" w:space="0" w:color="auto"/>
              <w:left w:val="nil"/>
              <w:bottom w:val="single" w:sz="4" w:space="0" w:color="auto"/>
              <w:right w:val="single" w:sz="4" w:space="0" w:color="auto"/>
            </w:tcBorders>
          </w:tcPr>
          <w:p w14:paraId="6A190A6E"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5DB209DB"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123105FB" w14:textId="77777777" w:rsidR="00382ACA" w:rsidRPr="009B053A" w:rsidRDefault="00382ACA" w:rsidP="00931ECD">
            <w:pPr>
              <w:pStyle w:val="TAC"/>
            </w:pPr>
            <w:r w:rsidRPr="009B053A">
              <w:t>14</w:t>
            </w:r>
          </w:p>
        </w:tc>
      </w:tr>
      <w:tr w:rsidR="00382ACA" w:rsidRPr="009B053A" w14:paraId="58EE3C9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90DBB7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EDDD811"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FB6C61C" w14:textId="77777777" w:rsidR="00382ACA" w:rsidRPr="009B053A" w:rsidRDefault="00382ACA" w:rsidP="00931ECD">
            <w:pPr>
              <w:pStyle w:val="TAC"/>
              <w:rPr>
                <w:rFonts w:eastAsia="MS Mincho"/>
              </w:rPr>
            </w:pPr>
            <w:r w:rsidRPr="009B053A">
              <w:t>662</w:t>
            </w:r>
          </w:p>
        </w:tc>
        <w:tc>
          <w:tcPr>
            <w:tcW w:w="425" w:type="dxa"/>
            <w:gridSpan w:val="2"/>
            <w:tcBorders>
              <w:top w:val="single" w:sz="4" w:space="0" w:color="auto"/>
              <w:left w:val="nil"/>
              <w:bottom w:val="single" w:sz="4" w:space="0" w:color="auto"/>
              <w:right w:val="single" w:sz="4" w:space="0" w:color="auto"/>
            </w:tcBorders>
          </w:tcPr>
          <w:p w14:paraId="51DB1A61"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5D8FDEF7" w14:textId="77777777" w:rsidR="00382ACA" w:rsidRPr="009B053A" w:rsidRDefault="00382ACA" w:rsidP="00931ECD">
            <w:pPr>
              <w:pStyle w:val="TAC"/>
              <w:rPr>
                <w:rFonts w:eastAsia="MS Mincho"/>
              </w:rPr>
            </w:pPr>
            <w:r w:rsidRPr="009B053A">
              <w:t>694</w:t>
            </w:r>
          </w:p>
        </w:tc>
        <w:tc>
          <w:tcPr>
            <w:tcW w:w="992" w:type="dxa"/>
            <w:gridSpan w:val="2"/>
            <w:tcBorders>
              <w:top w:val="single" w:sz="4" w:space="0" w:color="auto"/>
              <w:left w:val="nil"/>
              <w:bottom w:val="single" w:sz="4" w:space="0" w:color="auto"/>
              <w:right w:val="single" w:sz="4" w:space="0" w:color="auto"/>
            </w:tcBorders>
          </w:tcPr>
          <w:p w14:paraId="7369A0DD"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364D3725"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4B495FD5" w14:textId="77777777" w:rsidR="00382ACA" w:rsidRPr="009B053A" w:rsidRDefault="00382ACA" w:rsidP="00931ECD">
            <w:pPr>
              <w:pStyle w:val="TAC"/>
            </w:pPr>
            <w:r w:rsidRPr="009B053A">
              <w:t>5</w:t>
            </w:r>
          </w:p>
        </w:tc>
      </w:tr>
      <w:tr w:rsidR="00382ACA" w:rsidRPr="009B053A" w14:paraId="1EF85A8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697D21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627BCA"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233D543" w14:textId="77777777" w:rsidR="00382ACA" w:rsidRPr="009B053A" w:rsidRDefault="00382ACA" w:rsidP="00931ECD">
            <w:pPr>
              <w:pStyle w:val="TAC"/>
              <w:rPr>
                <w:rFonts w:eastAsia="MS Mincho"/>
              </w:rPr>
            </w:pPr>
            <w:r w:rsidRPr="009B053A">
              <w:t>758</w:t>
            </w:r>
          </w:p>
        </w:tc>
        <w:tc>
          <w:tcPr>
            <w:tcW w:w="425" w:type="dxa"/>
            <w:gridSpan w:val="2"/>
            <w:tcBorders>
              <w:top w:val="single" w:sz="4" w:space="0" w:color="auto"/>
              <w:left w:val="nil"/>
              <w:bottom w:val="single" w:sz="4" w:space="0" w:color="auto"/>
              <w:right w:val="single" w:sz="4" w:space="0" w:color="auto"/>
            </w:tcBorders>
          </w:tcPr>
          <w:p w14:paraId="79896638"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27236E5A" w14:textId="77777777" w:rsidR="00382ACA" w:rsidRPr="009B053A" w:rsidRDefault="00382ACA" w:rsidP="00931ECD">
            <w:pPr>
              <w:pStyle w:val="TAC"/>
              <w:rPr>
                <w:rFonts w:eastAsia="MS Mincho"/>
              </w:rPr>
            </w:pPr>
            <w:r w:rsidRPr="009B053A">
              <w:t>773</w:t>
            </w:r>
          </w:p>
        </w:tc>
        <w:tc>
          <w:tcPr>
            <w:tcW w:w="992" w:type="dxa"/>
            <w:gridSpan w:val="2"/>
            <w:tcBorders>
              <w:top w:val="single" w:sz="4" w:space="0" w:color="auto"/>
              <w:left w:val="nil"/>
              <w:bottom w:val="single" w:sz="4" w:space="0" w:color="auto"/>
              <w:right w:val="single" w:sz="4" w:space="0" w:color="auto"/>
            </w:tcBorders>
          </w:tcPr>
          <w:p w14:paraId="154D3DDA" w14:textId="77777777" w:rsidR="00382ACA" w:rsidRPr="009B053A" w:rsidRDefault="00382ACA" w:rsidP="00931ECD">
            <w:pPr>
              <w:pStyle w:val="TAC"/>
            </w:pPr>
            <w:r w:rsidRPr="009B053A">
              <w:t>-32</w:t>
            </w:r>
          </w:p>
        </w:tc>
        <w:tc>
          <w:tcPr>
            <w:tcW w:w="1134" w:type="dxa"/>
            <w:gridSpan w:val="2"/>
            <w:tcBorders>
              <w:top w:val="single" w:sz="4" w:space="0" w:color="auto"/>
              <w:left w:val="nil"/>
              <w:bottom w:val="single" w:sz="4" w:space="0" w:color="auto"/>
              <w:right w:val="single" w:sz="4" w:space="0" w:color="auto"/>
            </w:tcBorders>
            <w:noWrap/>
          </w:tcPr>
          <w:p w14:paraId="4F4A8EC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A54B6DE" w14:textId="77777777" w:rsidR="00382ACA" w:rsidRPr="009B053A" w:rsidRDefault="00382ACA" w:rsidP="00931ECD">
            <w:pPr>
              <w:pStyle w:val="TAC"/>
            </w:pPr>
            <w:r w:rsidRPr="009B053A">
              <w:t>5</w:t>
            </w:r>
          </w:p>
        </w:tc>
      </w:tr>
      <w:tr w:rsidR="00382ACA" w:rsidRPr="009B053A" w14:paraId="28A8605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8B6053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9F3322D"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41D8B35A" w14:textId="77777777" w:rsidR="00382ACA" w:rsidRPr="009B053A" w:rsidRDefault="00382ACA" w:rsidP="00931ECD">
            <w:pPr>
              <w:pStyle w:val="TAC"/>
              <w:rPr>
                <w:rFonts w:eastAsia="MS Mincho"/>
              </w:rPr>
            </w:pPr>
            <w:r w:rsidRPr="009B053A">
              <w:t>773</w:t>
            </w:r>
          </w:p>
        </w:tc>
        <w:tc>
          <w:tcPr>
            <w:tcW w:w="425" w:type="dxa"/>
            <w:gridSpan w:val="2"/>
            <w:tcBorders>
              <w:top w:val="single" w:sz="4" w:space="0" w:color="auto"/>
              <w:left w:val="nil"/>
              <w:bottom w:val="single" w:sz="4" w:space="0" w:color="auto"/>
              <w:right w:val="single" w:sz="4" w:space="0" w:color="auto"/>
            </w:tcBorders>
          </w:tcPr>
          <w:p w14:paraId="316556B8"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17BC8E36" w14:textId="77777777" w:rsidR="00382ACA" w:rsidRPr="009B053A" w:rsidRDefault="00382ACA" w:rsidP="00931ECD">
            <w:pPr>
              <w:pStyle w:val="TAC"/>
              <w:rPr>
                <w:rFonts w:eastAsia="MS Mincho"/>
              </w:rPr>
            </w:pPr>
            <w:r w:rsidRPr="009B053A">
              <w:t>803</w:t>
            </w:r>
          </w:p>
        </w:tc>
        <w:tc>
          <w:tcPr>
            <w:tcW w:w="992" w:type="dxa"/>
            <w:gridSpan w:val="2"/>
            <w:tcBorders>
              <w:top w:val="single" w:sz="4" w:space="0" w:color="auto"/>
              <w:left w:val="nil"/>
              <w:bottom w:val="single" w:sz="4" w:space="0" w:color="auto"/>
              <w:right w:val="single" w:sz="4" w:space="0" w:color="auto"/>
            </w:tcBorders>
          </w:tcPr>
          <w:p w14:paraId="37A87E64"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60594D3"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F2B3BF8" w14:textId="77777777" w:rsidR="00382ACA" w:rsidRPr="009B053A" w:rsidRDefault="00382ACA" w:rsidP="00931ECD">
            <w:pPr>
              <w:pStyle w:val="TAC"/>
            </w:pPr>
          </w:p>
        </w:tc>
      </w:tr>
      <w:tr w:rsidR="00382ACA" w:rsidRPr="009B053A" w14:paraId="30D6FCB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E852C9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0BA8A5" w14:textId="77777777" w:rsidR="00382ACA" w:rsidRPr="009B053A" w:rsidRDefault="00382ACA" w:rsidP="00931ECD">
            <w:pPr>
              <w:pStyle w:val="TAL"/>
              <w:rPr>
                <w:lang w:eastAsia="ja-JP"/>
              </w:rPr>
            </w:pPr>
            <w:r w:rsidRPr="009B053A">
              <w:rPr>
                <w:rFonts w:eastAsia="MS Mincho" w:cs="Arial"/>
              </w:rPr>
              <w:t>Frequency range</w:t>
            </w:r>
          </w:p>
        </w:tc>
        <w:tc>
          <w:tcPr>
            <w:tcW w:w="1276" w:type="dxa"/>
            <w:gridSpan w:val="2"/>
            <w:tcBorders>
              <w:top w:val="single" w:sz="4" w:space="0" w:color="auto"/>
              <w:left w:val="nil"/>
              <w:bottom w:val="single" w:sz="4" w:space="0" w:color="auto"/>
              <w:right w:val="single" w:sz="4" w:space="0" w:color="auto"/>
            </w:tcBorders>
          </w:tcPr>
          <w:p w14:paraId="78517FFB" w14:textId="77777777" w:rsidR="00382ACA" w:rsidRPr="009B053A" w:rsidRDefault="00382ACA" w:rsidP="00931ECD">
            <w:pPr>
              <w:pStyle w:val="TAC"/>
              <w:rPr>
                <w:rFonts w:eastAsia="MS Mincho"/>
              </w:rPr>
            </w:pPr>
            <w:r w:rsidRPr="009B053A">
              <w:t>860</w:t>
            </w:r>
          </w:p>
        </w:tc>
        <w:tc>
          <w:tcPr>
            <w:tcW w:w="425" w:type="dxa"/>
            <w:gridSpan w:val="2"/>
            <w:tcBorders>
              <w:top w:val="single" w:sz="4" w:space="0" w:color="auto"/>
              <w:left w:val="nil"/>
              <w:bottom w:val="single" w:sz="4" w:space="0" w:color="auto"/>
              <w:right w:val="single" w:sz="4" w:space="0" w:color="auto"/>
            </w:tcBorders>
          </w:tcPr>
          <w:p w14:paraId="69A7A94E"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60170F8B" w14:textId="77777777" w:rsidR="00382ACA" w:rsidRPr="009B053A" w:rsidRDefault="00382ACA" w:rsidP="00931ECD">
            <w:pPr>
              <w:pStyle w:val="TAC"/>
              <w:rPr>
                <w:rFonts w:eastAsia="MS Mincho"/>
              </w:rPr>
            </w:pPr>
            <w:r w:rsidRPr="009B053A">
              <w:t>890</w:t>
            </w:r>
          </w:p>
        </w:tc>
        <w:tc>
          <w:tcPr>
            <w:tcW w:w="992" w:type="dxa"/>
            <w:gridSpan w:val="2"/>
            <w:tcBorders>
              <w:top w:val="single" w:sz="4" w:space="0" w:color="auto"/>
              <w:left w:val="nil"/>
              <w:bottom w:val="single" w:sz="4" w:space="0" w:color="auto"/>
              <w:right w:val="single" w:sz="4" w:space="0" w:color="auto"/>
            </w:tcBorders>
          </w:tcPr>
          <w:p w14:paraId="6FBC2B26"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20D040F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0596725" w14:textId="77777777" w:rsidR="00382ACA" w:rsidRPr="009B053A" w:rsidRDefault="00382ACA" w:rsidP="00931ECD">
            <w:pPr>
              <w:pStyle w:val="TAC"/>
            </w:pPr>
            <w:r w:rsidRPr="009B053A">
              <w:t>5, 12</w:t>
            </w:r>
          </w:p>
        </w:tc>
      </w:tr>
      <w:tr w:rsidR="00382ACA" w:rsidRPr="009B053A" w14:paraId="53E96DC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2A9BF2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5168692" w14:textId="77777777" w:rsidR="00382ACA" w:rsidRPr="009B053A" w:rsidRDefault="00382ACA" w:rsidP="00931ECD">
            <w:pPr>
              <w:pStyle w:val="TAL"/>
              <w:rPr>
                <w:lang w:eastAsia="ja-JP"/>
              </w:rPr>
            </w:pPr>
            <w:r w:rsidRPr="009B053A">
              <w:rPr>
                <w:rFonts w:eastAsia="MS Mincho" w:cs="Arial"/>
              </w:rPr>
              <w:t>Frequency range</w:t>
            </w:r>
          </w:p>
        </w:tc>
        <w:tc>
          <w:tcPr>
            <w:tcW w:w="1276" w:type="dxa"/>
            <w:gridSpan w:val="2"/>
            <w:tcBorders>
              <w:top w:val="single" w:sz="4" w:space="0" w:color="auto"/>
              <w:left w:val="nil"/>
              <w:bottom w:val="single" w:sz="4" w:space="0" w:color="auto"/>
              <w:right w:val="single" w:sz="4" w:space="0" w:color="auto"/>
            </w:tcBorders>
          </w:tcPr>
          <w:p w14:paraId="4C35553F" w14:textId="77777777" w:rsidR="00382ACA" w:rsidRPr="009B053A" w:rsidRDefault="00382ACA" w:rsidP="00931ECD">
            <w:pPr>
              <w:pStyle w:val="TAC"/>
              <w:rPr>
                <w:rFonts w:eastAsia="MS Mincho"/>
              </w:rPr>
            </w:pPr>
            <w:r w:rsidRPr="009B053A">
              <w:t>1884.5</w:t>
            </w:r>
          </w:p>
        </w:tc>
        <w:tc>
          <w:tcPr>
            <w:tcW w:w="425" w:type="dxa"/>
            <w:gridSpan w:val="2"/>
            <w:tcBorders>
              <w:top w:val="single" w:sz="4" w:space="0" w:color="auto"/>
              <w:left w:val="nil"/>
              <w:bottom w:val="single" w:sz="4" w:space="0" w:color="auto"/>
              <w:right w:val="single" w:sz="4" w:space="0" w:color="auto"/>
            </w:tcBorders>
          </w:tcPr>
          <w:p w14:paraId="3514334B" w14:textId="77777777" w:rsidR="00382ACA" w:rsidRPr="009B053A" w:rsidRDefault="00382ACA" w:rsidP="00931ECD">
            <w:pPr>
              <w:pStyle w:val="TAC"/>
              <w:rPr>
                <w:rFonts w:eastAsia="MS Mincho"/>
              </w:rPr>
            </w:pPr>
            <w:r w:rsidRPr="009B053A">
              <w:t>-</w:t>
            </w:r>
          </w:p>
        </w:tc>
        <w:tc>
          <w:tcPr>
            <w:tcW w:w="1134" w:type="dxa"/>
            <w:gridSpan w:val="2"/>
            <w:tcBorders>
              <w:top w:val="single" w:sz="4" w:space="0" w:color="auto"/>
              <w:left w:val="nil"/>
              <w:bottom w:val="single" w:sz="4" w:space="0" w:color="auto"/>
              <w:right w:val="single" w:sz="4" w:space="0" w:color="auto"/>
            </w:tcBorders>
          </w:tcPr>
          <w:p w14:paraId="6300A32E" w14:textId="77777777" w:rsidR="00382ACA" w:rsidRPr="009B053A" w:rsidRDefault="00382ACA" w:rsidP="00931ECD">
            <w:pPr>
              <w:pStyle w:val="TAC"/>
              <w:rPr>
                <w:rFonts w:eastAsia="MS Mincho"/>
              </w:rPr>
            </w:pPr>
            <w:r w:rsidRPr="009B053A">
              <w:t>1915.7</w:t>
            </w:r>
          </w:p>
        </w:tc>
        <w:tc>
          <w:tcPr>
            <w:tcW w:w="992" w:type="dxa"/>
            <w:gridSpan w:val="2"/>
            <w:tcBorders>
              <w:top w:val="single" w:sz="4" w:space="0" w:color="auto"/>
              <w:left w:val="nil"/>
              <w:bottom w:val="single" w:sz="4" w:space="0" w:color="auto"/>
              <w:right w:val="single" w:sz="4" w:space="0" w:color="auto"/>
            </w:tcBorders>
          </w:tcPr>
          <w:p w14:paraId="2A80FADF"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31250AB7"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7518CFD1" w14:textId="77777777" w:rsidR="00382ACA" w:rsidRPr="009B053A" w:rsidRDefault="00382ACA" w:rsidP="00931ECD">
            <w:pPr>
              <w:pStyle w:val="TAC"/>
            </w:pPr>
            <w:r w:rsidRPr="009B053A">
              <w:t>3, 9, 12</w:t>
            </w:r>
          </w:p>
        </w:tc>
      </w:tr>
      <w:tr w:rsidR="00382ACA" w:rsidRPr="009B053A" w14:paraId="0A106B56"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323A915" w14:textId="5B196328" w:rsidR="00382ACA" w:rsidRPr="009B053A" w:rsidRDefault="00382ACA" w:rsidP="00931ECD">
            <w:pPr>
              <w:pStyle w:val="TAC"/>
              <w:rPr>
                <w:lang w:eastAsia="ja-JP"/>
              </w:rPr>
            </w:pPr>
            <w:r w:rsidRPr="009B053A">
              <w:rPr>
                <w:lang w:eastAsia="ja-JP"/>
              </w:rPr>
              <w:t>DC_8_n41</w:t>
            </w:r>
          </w:p>
        </w:tc>
        <w:tc>
          <w:tcPr>
            <w:tcW w:w="2693" w:type="dxa"/>
            <w:gridSpan w:val="2"/>
            <w:tcBorders>
              <w:top w:val="single" w:sz="4" w:space="0" w:color="auto"/>
              <w:left w:val="nil"/>
              <w:bottom w:val="single" w:sz="4" w:space="0" w:color="auto"/>
              <w:right w:val="single" w:sz="4" w:space="0" w:color="auto"/>
            </w:tcBorders>
          </w:tcPr>
          <w:p w14:paraId="2A1A5782" w14:textId="77777777" w:rsidR="00382ACA" w:rsidRPr="009B053A" w:rsidRDefault="00382ACA" w:rsidP="00931ECD">
            <w:pPr>
              <w:pStyle w:val="TAL"/>
              <w:rPr>
                <w:lang w:eastAsia="ja-JP"/>
              </w:rPr>
            </w:pPr>
            <w:r w:rsidRPr="009B053A">
              <w:rPr>
                <w:lang w:eastAsia="ja-JP"/>
              </w:rPr>
              <w:t xml:space="preserve">E-UTRA Band 1, </w:t>
            </w:r>
            <w:r w:rsidRPr="009B053A">
              <w:t xml:space="preserve">11, 21, </w:t>
            </w:r>
            <w:r w:rsidRPr="009B053A">
              <w:rPr>
                <w:lang w:eastAsia="ja-JP"/>
              </w:rPr>
              <w:t>28, 34, 39, 45, 50, 51, 65, 73, 74</w:t>
            </w:r>
          </w:p>
        </w:tc>
        <w:tc>
          <w:tcPr>
            <w:tcW w:w="1276" w:type="dxa"/>
            <w:gridSpan w:val="2"/>
            <w:tcBorders>
              <w:top w:val="single" w:sz="4" w:space="0" w:color="auto"/>
              <w:left w:val="nil"/>
              <w:bottom w:val="single" w:sz="4" w:space="0" w:color="auto"/>
              <w:right w:val="single" w:sz="4" w:space="0" w:color="auto"/>
            </w:tcBorders>
          </w:tcPr>
          <w:p w14:paraId="4F9BD7A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8AC780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B84BED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E9B11D5"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E07E170"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F603CFC" w14:textId="77777777" w:rsidR="00382ACA" w:rsidRPr="009B053A" w:rsidRDefault="00382ACA" w:rsidP="00931ECD">
            <w:pPr>
              <w:pStyle w:val="TAC"/>
              <w:rPr>
                <w:rFonts w:eastAsia="Yu Mincho"/>
                <w:lang w:eastAsia="ja-JP"/>
              </w:rPr>
            </w:pPr>
          </w:p>
        </w:tc>
      </w:tr>
      <w:tr w:rsidR="00382ACA" w:rsidRPr="009B053A" w14:paraId="6466879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F2894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D8923C4" w14:textId="77777777" w:rsidR="00382ACA" w:rsidRPr="009B053A" w:rsidRDefault="00382ACA" w:rsidP="00931ECD">
            <w:pPr>
              <w:pStyle w:val="TAL"/>
              <w:rPr>
                <w:lang w:eastAsia="ja-JP"/>
              </w:rPr>
            </w:pPr>
            <w:r w:rsidRPr="009B053A">
              <w:rPr>
                <w:lang w:eastAsia="ja-JP"/>
              </w:rPr>
              <w:t>E-UTRA band 3, 42, 52</w:t>
            </w:r>
          </w:p>
          <w:p w14:paraId="312DC7CF" w14:textId="77777777" w:rsidR="00382ACA" w:rsidRPr="009B053A" w:rsidRDefault="00382ACA" w:rsidP="00931ECD">
            <w:pPr>
              <w:pStyle w:val="TAL"/>
              <w:rPr>
                <w:lang w:eastAsia="ja-JP"/>
              </w:rPr>
            </w:pPr>
            <w:r w:rsidRPr="009B053A">
              <w:rPr>
                <w:rFonts w:cs="Arial"/>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44570D1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A9F053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19846E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E5EF86"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522EA6E"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7885661" w14:textId="77777777" w:rsidR="00382ACA" w:rsidRPr="009B053A" w:rsidRDefault="00382ACA" w:rsidP="00931ECD">
            <w:pPr>
              <w:pStyle w:val="TAC"/>
              <w:rPr>
                <w:rFonts w:eastAsia="Yu Mincho"/>
                <w:lang w:eastAsia="ja-JP"/>
              </w:rPr>
            </w:pPr>
            <w:r w:rsidRPr="009B053A">
              <w:rPr>
                <w:lang w:eastAsia="ja-JP"/>
              </w:rPr>
              <w:t>2</w:t>
            </w:r>
          </w:p>
        </w:tc>
      </w:tr>
      <w:tr w:rsidR="00382ACA" w:rsidRPr="009B053A" w14:paraId="32CF49C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C6CF9E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BBC26C1" w14:textId="77777777" w:rsidR="00382ACA" w:rsidRPr="009B053A" w:rsidRDefault="00382ACA" w:rsidP="00931ECD">
            <w:pPr>
              <w:pStyle w:val="TAL"/>
              <w:rPr>
                <w:lang w:eastAsia="ja-JP"/>
              </w:rPr>
            </w:pPr>
            <w:r w:rsidRPr="009B053A">
              <w:rPr>
                <w:lang w:eastAsia="ja-JP"/>
              </w:rPr>
              <w:t>E-UTRA Band 8</w:t>
            </w:r>
          </w:p>
        </w:tc>
        <w:tc>
          <w:tcPr>
            <w:tcW w:w="1276" w:type="dxa"/>
            <w:gridSpan w:val="2"/>
            <w:tcBorders>
              <w:top w:val="single" w:sz="4" w:space="0" w:color="auto"/>
              <w:left w:val="nil"/>
              <w:bottom w:val="single" w:sz="4" w:space="0" w:color="auto"/>
              <w:right w:val="single" w:sz="4" w:space="0" w:color="auto"/>
            </w:tcBorders>
          </w:tcPr>
          <w:p w14:paraId="4C277C0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1CED29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670E85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48DCEB0"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F3EE631"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B11BEBE" w14:textId="77777777" w:rsidR="00382ACA" w:rsidRPr="009B053A" w:rsidRDefault="00382ACA" w:rsidP="00931ECD">
            <w:pPr>
              <w:pStyle w:val="TAC"/>
              <w:rPr>
                <w:rFonts w:eastAsia="Yu Mincho"/>
                <w:lang w:eastAsia="ja-JP"/>
              </w:rPr>
            </w:pPr>
            <w:r w:rsidRPr="009B053A">
              <w:rPr>
                <w:lang w:eastAsia="ja-JP"/>
              </w:rPr>
              <w:t>5</w:t>
            </w:r>
          </w:p>
        </w:tc>
      </w:tr>
      <w:tr w:rsidR="00382ACA" w:rsidRPr="009B053A" w14:paraId="1ECB650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54F21F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7D6575E" w14:textId="77777777" w:rsidR="00382ACA" w:rsidRPr="009B053A" w:rsidRDefault="00382ACA" w:rsidP="00931ECD">
            <w:pPr>
              <w:pStyle w:val="TAL"/>
              <w:rPr>
                <w:lang w:eastAsia="ja-JP"/>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54E2A729"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633ACF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77EFD68"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DCC66C8" w14:textId="77777777" w:rsidR="00382ACA" w:rsidRPr="009B053A" w:rsidRDefault="00382ACA" w:rsidP="00931ECD">
            <w:pPr>
              <w:pStyle w:val="TAC"/>
              <w:rPr>
                <w:lang w:eastAsia="ja-JP"/>
              </w:rPr>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658FE4FD"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5C50B20C" w14:textId="77777777" w:rsidR="00382ACA" w:rsidRPr="009B053A" w:rsidRDefault="00382ACA" w:rsidP="00931ECD">
            <w:pPr>
              <w:pStyle w:val="TAC"/>
              <w:rPr>
                <w:lang w:eastAsia="ja-JP"/>
              </w:rPr>
            </w:pPr>
          </w:p>
        </w:tc>
      </w:tr>
      <w:tr w:rsidR="00382ACA" w:rsidRPr="009B053A" w14:paraId="4E38920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BEFA23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30298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9B5BD0A" w14:textId="77777777" w:rsidR="00382ACA" w:rsidRPr="009B053A" w:rsidRDefault="00382ACA" w:rsidP="00931ECD">
            <w:pPr>
              <w:pStyle w:val="TAC"/>
            </w:pPr>
            <w:r w:rsidRPr="009B053A">
              <w:rPr>
                <w:lang w:eastAsia="ja-JP"/>
              </w:rPr>
              <w:t>860</w:t>
            </w:r>
          </w:p>
        </w:tc>
        <w:tc>
          <w:tcPr>
            <w:tcW w:w="425" w:type="dxa"/>
            <w:gridSpan w:val="2"/>
            <w:tcBorders>
              <w:top w:val="single" w:sz="4" w:space="0" w:color="auto"/>
              <w:left w:val="nil"/>
              <w:bottom w:val="single" w:sz="4" w:space="0" w:color="auto"/>
              <w:right w:val="single" w:sz="4" w:space="0" w:color="auto"/>
            </w:tcBorders>
          </w:tcPr>
          <w:p w14:paraId="2C220DC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77BA1A" w14:textId="77777777" w:rsidR="00382ACA" w:rsidRPr="009B053A" w:rsidRDefault="00382ACA" w:rsidP="00931ECD">
            <w:pPr>
              <w:pStyle w:val="TAC"/>
            </w:pPr>
            <w:r w:rsidRPr="009B053A">
              <w:rPr>
                <w:lang w:eastAsia="ja-JP"/>
              </w:rPr>
              <w:t>890</w:t>
            </w:r>
          </w:p>
        </w:tc>
        <w:tc>
          <w:tcPr>
            <w:tcW w:w="992" w:type="dxa"/>
            <w:gridSpan w:val="2"/>
            <w:tcBorders>
              <w:top w:val="single" w:sz="4" w:space="0" w:color="auto"/>
              <w:left w:val="nil"/>
              <w:bottom w:val="single" w:sz="4" w:space="0" w:color="auto"/>
              <w:right w:val="single" w:sz="4" w:space="0" w:color="auto"/>
            </w:tcBorders>
          </w:tcPr>
          <w:p w14:paraId="592B485E" w14:textId="77777777" w:rsidR="00382ACA" w:rsidRPr="009B053A" w:rsidRDefault="00382ACA" w:rsidP="00931ECD">
            <w:pPr>
              <w:pStyle w:val="TAC"/>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6C841E94"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3960B34" w14:textId="77777777" w:rsidR="00382ACA" w:rsidRPr="009B053A" w:rsidRDefault="00382ACA" w:rsidP="00931ECD">
            <w:pPr>
              <w:pStyle w:val="TAC"/>
              <w:rPr>
                <w:rFonts w:eastAsia="Yu Mincho"/>
                <w:lang w:eastAsia="ja-JP"/>
              </w:rPr>
            </w:pPr>
            <w:r w:rsidRPr="009B053A">
              <w:rPr>
                <w:lang w:eastAsia="ja-JP"/>
              </w:rPr>
              <w:t>5, 12</w:t>
            </w:r>
          </w:p>
        </w:tc>
      </w:tr>
      <w:tr w:rsidR="00382ACA" w:rsidRPr="009B053A" w14:paraId="65BD6ED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B47AD2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7C98B81"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9F99679"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070E8C28"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54239918" w14:textId="77777777" w:rsidR="00382ACA" w:rsidRPr="009B053A" w:rsidRDefault="00382ACA" w:rsidP="00931ECD">
            <w:pPr>
              <w:pStyle w:val="TAC"/>
            </w:pPr>
            <w:r w:rsidRPr="009B053A">
              <w:rPr>
                <w:lang w:eastAsia="ja-JP"/>
              </w:rPr>
              <w:t>1915.7</w:t>
            </w:r>
          </w:p>
        </w:tc>
        <w:tc>
          <w:tcPr>
            <w:tcW w:w="992" w:type="dxa"/>
            <w:gridSpan w:val="2"/>
            <w:tcBorders>
              <w:top w:val="single" w:sz="4" w:space="0" w:color="auto"/>
              <w:left w:val="nil"/>
              <w:bottom w:val="single" w:sz="4" w:space="0" w:color="auto"/>
              <w:right w:val="single" w:sz="4" w:space="0" w:color="auto"/>
            </w:tcBorders>
          </w:tcPr>
          <w:p w14:paraId="74B52141"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3C9BE43"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4D94EFB9" w14:textId="77777777" w:rsidR="00382ACA" w:rsidRPr="009B053A" w:rsidRDefault="00382ACA" w:rsidP="00931ECD">
            <w:pPr>
              <w:pStyle w:val="TAC"/>
              <w:rPr>
                <w:rFonts w:eastAsia="Yu Mincho"/>
                <w:lang w:eastAsia="ja-JP"/>
              </w:rPr>
            </w:pPr>
            <w:r w:rsidRPr="009B053A">
              <w:rPr>
                <w:lang w:eastAsia="ja-JP"/>
              </w:rPr>
              <w:t>3</w:t>
            </w:r>
          </w:p>
        </w:tc>
      </w:tr>
      <w:tr w:rsidR="00382ACA" w:rsidRPr="009B053A" w14:paraId="4B28BC2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F50FCE7" w14:textId="77777777" w:rsidR="00382ACA" w:rsidRPr="009B053A" w:rsidRDefault="00382ACA" w:rsidP="00931ECD">
            <w:pPr>
              <w:pStyle w:val="TAC"/>
              <w:rPr>
                <w:lang w:eastAsia="ja-JP"/>
              </w:rPr>
            </w:pPr>
            <w:r w:rsidRPr="009B053A">
              <w:rPr>
                <w:rFonts w:eastAsia="MS Mincho"/>
                <w:lang w:eastAsia="ja-JP"/>
              </w:rPr>
              <w:t>DC</w:t>
            </w:r>
            <w:r w:rsidRPr="009B053A">
              <w:rPr>
                <w:lang w:eastAsia="ja-JP"/>
              </w:rPr>
              <w:t>_</w:t>
            </w:r>
            <w:r w:rsidRPr="009B053A">
              <w:rPr>
                <w:rFonts w:eastAsia="MS Mincho"/>
                <w:lang w:eastAsia="zh-CN"/>
              </w:rPr>
              <w:t>8</w:t>
            </w:r>
            <w:r w:rsidRPr="009B053A">
              <w:rPr>
                <w:lang w:eastAsia="ja-JP"/>
              </w:rPr>
              <w:t>_n</w:t>
            </w:r>
            <w:r w:rsidRPr="009B053A">
              <w:rPr>
                <w:rFonts w:eastAsia="MS Mincho"/>
                <w:lang w:eastAsia="ja-JP"/>
              </w:rPr>
              <w:t>7</w:t>
            </w:r>
            <w:r w:rsidRPr="009B053A">
              <w:rPr>
                <w:rFonts w:eastAsia="MS Mincho"/>
                <w:lang w:eastAsia="zh-CN"/>
              </w:rPr>
              <w:t>7</w:t>
            </w:r>
          </w:p>
        </w:tc>
        <w:tc>
          <w:tcPr>
            <w:tcW w:w="2693" w:type="dxa"/>
            <w:gridSpan w:val="2"/>
            <w:tcBorders>
              <w:top w:val="single" w:sz="4" w:space="0" w:color="auto"/>
              <w:left w:val="nil"/>
              <w:bottom w:val="single" w:sz="4" w:space="0" w:color="auto"/>
              <w:right w:val="single" w:sz="4" w:space="0" w:color="auto"/>
            </w:tcBorders>
          </w:tcPr>
          <w:p w14:paraId="5102ED81" w14:textId="77777777" w:rsidR="00382ACA" w:rsidRPr="009B053A" w:rsidRDefault="00382ACA" w:rsidP="00931ECD">
            <w:pPr>
              <w:pStyle w:val="TAL"/>
              <w:rPr>
                <w:lang w:eastAsia="ja-JP"/>
              </w:rPr>
            </w:pPr>
            <w:r w:rsidRPr="009B053A">
              <w:rPr>
                <w:rFonts w:eastAsia="MS Mincho"/>
                <w:lang w:eastAsia="ja-JP"/>
              </w:rPr>
              <w:t>E-UTRA Band 1, 20, 28, 31, 32, 33, 34, 38, 39, 40, 44, 45, 50, 51, 65, 67, 68, 69, 72, 73, 74, 75, 76</w:t>
            </w:r>
          </w:p>
        </w:tc>
        <w:tc>
          <w:tcPr>
            <w:tcW w:w="1276" w:type="dxa"/>
            <w:gridSpan w:val="2"/>
            <w:tcBorders>
              <w:top w:val="single" w:sz="4" w:space="0" w:color="auto"/>
              <w:left w:val="nil"/>
              <w:bottom w:val="single" w:sz="4" w:space="0" w:color="auto"/>
              <w:right w:val="single" w:sz="4" w:space="0" w:color="auto"/>
            </w:tcBorders>
          </w:tcPr>
          <w:p w14:paraId="785E418E"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5305E0AB"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388D22B"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52F3917D"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65214864"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48E31851" w14:textId="77777777" w:rsidR="00382ACA" w:rsidRPr="009B053A" w:rsidRDefault="00382ACA" w:rsidP="00931ECD">
            <w:pPr>
              <w:pStyle w:val="TAC"/>
              <w:rPr>
                <w:lang w:eastAsia="ja-JP"/>
              </w:rPr>
            </w:pPr>
          </w:p>
        </w:tc>
      </w:tr>
      <w:tr w:rsidR="00382ACA" w:rsidRPr="009B053A" w14:paraId="4B9D72C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4C7377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A82135" w14:textId="77777777" w:rsidR="00382ACA" w:rsidRPr="009B053A" w:rsidRDefault="00382ACA" w:rsidP="00931ECD">
            <w:pPr>
              <w:pStyle w:val="TAL"/>
              <w:rPr>
                <w:lang w:eastAsia="ja-JP"/>
              </w:rPr>
            </w:pPr>
            <w:r w:rsidRPr="009B053A">
              <w:rPr>
                <w:rFonts w:eastAsia="MS Mincho"/>
                <w:lang w:eastAsia="ja-JP"/>
              </w:rPr>
              <w:t>E-UTRA band 3, 7, 41</w:t>
            </w:r>
          </w:p>
        </w:tc>
        <w:tc>
          <w:tcPr>
            <w:tcW w:w="1276" w:type="dxa"/>
            <w:gridSpan w:val="2"/>
            <w:tcBorders>
              <w:top w:val="single" w:sz="4" w:space="0" w:color="auto"/>
              <w:left w:val="nil"/>
              <w:bottom w:val="single" w:sz="4" w:space="0" w:color="auto"/>
              <w:right w:val="single" w:sz="4" w:space="0" w:color="auto"/>
            </w:tcBorders>
          </w:tcPr>
          <w:p w14:paraId="620EB8A8" w14:textId="77777777" w:rsidR="00382ACA" w:rsidRPr="009B053A" w:rsidRDefault="00382ACA" w:rsidP="00931ECD">
            <w:pPr>
              <w:pStyle w:val="TAC"/>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69CEED08"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2682A3E" w14:textId="77777777" w:rsidR="00382ACA" w:rsidRPr="009B053A" w:rsidRDefault="00382ACA" w:rsidP="00931ECD">
            <w:pPr>
              <w:pStyle w:val="TAC"/>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31295A4D"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1A7A0448"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602FC7F" w14:textId="77777777" w:rsidR="00382ACA" w:rsidRPr="009B053A" w:rsidRDefault="00382ACA" w:rsidP="00931ECD">
            <w:pPr>
              <w:pStyle w:val="TAC"/>
              <w:rPr>
                <w:lang w:eastAsia="ja-JP"/>
              </w:rPr>
            </w:pPr>
            <w:r w:rsidRPr="009B053A">
              <w:rPr>
                <w:lang w:eastAsia="ja-JP"/>
              </w:rPr>
              <w:t>2</w:t>
            </w:r>
          </w:p>
        </w:tc>
      </w:tr>
      <w:tr w:rsidR="00382ACA" w:rsidRPr="009B053A" w14:paraId="3396709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248D93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FC1F12A" w14:textId="77777777" w:rsidR="00382ACA" w:rsidRPr="009B053A" w:rsidRDefault="00382ACA" w:rsidP="00931ECD">
            <w:pPr>
              <w:pStyle w:val="TAL"/>
              <w:rPr>
                <w:lang w:eastAsia="ja-JP"/>
              </w:rPr>
            </w:pPr>
            <w:r w:rsidRPr="009B053A">
              <w:rPr>
                <w:rFonts w:eastAsia="MS Mincho"/>
                <w:lang w:eastAsia="ja-JP"/>
              </w:rPr>
              <w:t>E-UTRA Band 8</w:t>
            </w:r>
          </w:p>
        </w:tc>
        <w:tc>
          <w:tcPr>
            <w:tcW w:w="1276" w:type="dxa"/>
            <w:gridSpan w:val="2"/>
            <w:tcBorders>
              <w:top w:val="single" w:sz="4" w:space="0" w:color="auto"/>
              <w:left w:val="nil"/>
              <w:bottom w:val="single" w:sz="4" w:space="0" w:color="auto"/>
              <w:right w:val="single" w:sz="4" w:space="0" w:color="auto"/>
            </w:tcBorders>
          </w:tcPr>
          <w:p w14:paraId="7E4DBE88" w14:textId="77777777" w:rsidR="00382ACA" w:rsidRPr="009B053A" w:rsidRDefault="00382ACA" w:rsidP="00931ECD">
            <w:pPr>
              <w:pStyle w:val="TAC"/>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0793655D"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CA4614D" w14:textId="77777777" w:rsidR="00382ACA" w:rsidRPr="009B053A" w:rsidRDefault="00382ACA" w:rsidP="00931ECD">
            <w:pPr>
              <w:pStyle w:val="TAC"/>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9358983"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65E92574"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C4EBC31" w14:textId="77777777" w:rsidR="00382ACA" w:rsidRPr="009B053A" w:rsidRDefault="00382ACA" w:rsidP="00931ECD">
            <w:pPr>
              <w:pStyle w:val="TAC"/>
              <w:rPr>
                <w:lang w:eastAsia="ja-JP"/>
              </w:rPr>
            </w:pPr>
            <w:r w:rsidRPr="009B053A">
              <w:rPr>
                <w:lang w:eastAsia="ja-JP"/>
              </w:rPr>
              <w:t>5</w:t>
            </w:r>
          </w:p>
        </w:tc>
      </w:tr>
      <w:tr w:rsidR="00382ACA" w:rsidRPr="009B053A" w14:paraId="7DED02B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D6AA4C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F3F4DA9" w14:textId="77777777" w:rsidR="00382ACA" w:rsidRPr="009B053A" w:rsidRDefault="00382ACA" w:rsidP="00931ECD">
            <w:pPr>
              <w:pStyle w:val="TAL"/>
              <w:rPr>
                <w:lang w:eastAsia="ja-JP"/>
              </w:rPr>
            </w:pPr>
            <w:r w:rsidRPr="009B053A">
              <w:rPr>
                <w:rFonts w:eastAsia="MS Mincho"/>
                <w:lang w:eastAsia="ja-JP"/>
              </w:rPr>
              <w:t>E-UTRA Band 11, 21</w:t>
            </w:r>
          </w:p>
        </w:tc>
        <w:tc>
          <w:tcPr>
            <w:tcW w:w="1276" w:type="dxa"/>
            <w:gridSpan w:val="2"/>
            <w:tcBorders>
              <w:top w:val="single" w:sz="4" w:space="0" w:color="auto"/>
              <w:left w:val="nil"/>
              <w:bottom w:val="single" w:sz="4" w:space="0" w:color="auto"/>
              <w:right w:val="single" w:sz="4" w:space="0" w:color="auto"/>
            </w:tcBorders>
          </w:tcPr>
          <w:p w14:paraId="6A934C85" w14:textId="77777777" w:rsidR="00382ACA" w:rsidRPr="009B053A" w:rsidRDefault="00382ACA" w:rsidP="00931ECD">
            <w:pPr>
              <w:pStyle w:val="TAC"/>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2FEB7B89"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7EEFBDA" w14:textId="77777777" w:rsidR="00382ACA" w:rsidRPr="009B053A" w:rsidRDefault="00382ACA" w:rsidP="00931ECD">
            <w:pPr>
              <w:pStyle w:val="TAC"/>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2640C62B"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1DFF2FB9"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1D6865A" w14:textId="77777777" w:rsidR="00382ACA" w:rsidRPr="009B053A" w:rsidRDefault="00382ACA" w:rsidP="00931ECD">
            <w:pPr>
              <w:pStyle w:val="TAC"/>
              <w:rPr>
                <w:lang w:eastAsia="ja-JP"/>
              </w:rPr>
            </w:pPr>
            <w:r w:rsidRPr="009B053A">
              <w:rPr>
                <w:lang w:eastAsia="ja-JP"/>
              </w:rPr>
              <w:t>12</w:t>
            </w:r>
          </w:p>
        </w:tc>
      </w:tr>
      <w:tr w:rsidR="00382ACA" w:rsidRPr="009B053A" w14:paraId="38B2120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88ED08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9E35436"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1229526" w14:textId="77777777" w:rsidR="00382ACA" w:rsidRPr="009B053A" w:rsidRDefault="00382ACA" w:rsidP="00931ECD">
            <w:pPr>
              <w:pStyle w:val="TAC"/>
            </w:pPr>
            <w:r w:rsidRPr="009B053A">
              <w:rPr>
                <w:rFonts w:eastAsia="MS Mincho"/>
              </w:rPr>
              <w:t>860</w:t>
            </w:r>
          </w:p>
        </w:tc>
        <w:tc>
          <w:tcPr>
            <w:tcW w:w="425" w:type="dxa"/>
            <w:gridSpan w:val="2"/>
            <w:tcBorders>
              <w:top w:val="single" w:sz="4" w:space="0" w:color="auto"/>
              <w:left w:val="nil"/>
              <w:bottom w:val="single" w:sz="4" w:space="0" w:color="auto"/>
              <w:right w:val="single" w:sz="4" w:space="0" w:color="auto"/>
            </w:tcBorders>
          </w:tcPr>
          <w:p w14:paraId="36C0C479"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1C3E1E7D" w14:textId="77777777" w:rsidR="00382ACA" w:rsidRPr="009B053A" w:rsidRDefault="00382ACA" w:rsidP="00931ECD">
            <w:pPr>
              <w:pStyle w:val="TAC"/>
            </w:pPr>
            <w:r w:rsidRPr="009B053A">
              <w:rPr>
                <w:rFonts w:eastAsia="MS Mincho"/>
              </w:rPr>
              <w:t>890</w:t>
            </w:r>
          </w:p>
        </w:tc>
        <w:tc>
          <w:tcPr>
            <w:tcW w:w="992" w:type="dxa"/>
            <w:gridSpan w:val="2"/>
            <w:tcBorders>
              <w:top w:val="single" w:sz="4" w:space="0" w:color="auto"/>
              <w:left w:val="nil"/>
              <w:bottom w:val="single" w:sz="4" w:space="0" w:color="auto"/>
              <w:right w:val="single" w:sz="4" w:space="0" w:color="auto"/>
            </w:tcBorders>
          </w:tcPr>
          <w:p w14:paraId="162474A9" w14:textId="77777777" w:rsidR="00382ACA" w:rsidRPr="009B053A" w:rsidRDefault="00382ACA" w:rsidP="00931ECD">
            <w:pPr>
              <w:pStyle w:val="TAC"/>
              <w:rPr>
                <w:lang w:eastAsia="ja-JP"/>
              </w:rPr>
            </w:pPr>
            <w:r w:rsidRPr="009B053A">
              <w:rPr>
                <w:rFonts w:eastAsia="MS Mincho"/>
              </w:rPr>
              <w:t>-40</w:t>
            </w:r>
          </w:p>
        </w:tc>
        <w:tc>
          <w:tcPr>
            <w:tcW w:w="1134" w:type="dxa"/>
            <w:gridSpan w:val="2"/>
            <w:tcBorders>
              <w:top w:val="single" w:sz="4" w:space="0" w:color="auto"/>
              <w:left w:val="nil"/>
              <w:bottom w:val="single" w:sz="4" w:space="0" w:color="auto"/>
              <w:right w:val="single" w:sz="4" w:space="0" w:color="auto"/>
            </w:tcBorders>
            <w:noWrap/>
          </w:tcPr>
          <w:p w14:paraId="0F9C234E" w14:textId="77777777" w:rsidR="00382ACA" w:rsidRPr="009B053A" w:rsidRDefault="00382ACA" w:rsidP="00931ECD">
            <w:pPr>
              <w:pStyle w:val="TAC"/>
              <w:rPr>
                <w:lang w:eastAsia="ja-JP"/>
              </w:rPr>
            </w:pPr>
            <w:r w:rsidRPr="009B053A">
              <w:rPr>
                <w:rFonts w:eastAsia="MS Mincho"/>
              </w:rPr>
              <w:t>1</w:t>
            </w:r>
          </w:p>
        </w:tc>
        <w:tc>
          <w:tcPr>
            <w:tcW w:w="1134" w:type="dxa"/>
            <w:tcBorders>
              <w:top w:val="single" w:sz="4" w:space="0" w:color="auto"/>
              <w:left w:val="nil"/>
              <w:bottom w:val="single" w:sz="4" w:space="0" w:color="auto"/>
              <w:right w:val="single" w:sz="4" w:space="0" w:color="auto"/>
            </w:tcBorders>
            <w:noWrap/>
          </w:tcPr>
          <w:p w14:paraId="74032BBE" w14:textId="77777777" w:rsidR="00382ACA" w:rsidRPr="009B053A" w:rsidRDefault="00382ACA" w:rsidP="00931ECD">
            <w:pPr>
              <w:pStyle w:val="TAC"/>
              <w:rPr>
                <w:lang w:eastAsia="ja-JP"/>
              </w:rPr>
            </w:pPr>
            <w:r w:rsidRPr="009B053A">
              <w:rPr>
                <w:rFonts w:eastAsia="MS Mincho"/>
              </w:rPr>
              <w:t>5, 12</w:t>
            </w:r>
          </w:p>
        </w:tc>
      </w:tr>
      <w:tr w:rsidR="00382ACA" w:rsidRPr="009B053A" w14:paraId="1E7D9DB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269A57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FE0F7D"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2A503E8" w14:textId="77777777" w:rsidR="00382ACA" w:rsidRPr="009B053A" w:rsidRDefault="00382ACA" w:rsidP="00931ECD">
            <w:pPr>
              <w:pStyle w:val="TAC"/>
            </w:pPr>
            <w:r w:rsidRPr="009B053A">
              <w:rPr>
                <w:rFonts w:eastAsia="MS Mincho"/>
              </w:rPr>
              <w:t>1884.5</w:t>
            </w:r>
          </w:p>
        </w:tc>
        <w:tc>
          <w:tcPr>
            <w:tcW w:w="425" w:type="dxa"/>
            <w:gridSpan w:val="2"/>
            <w:tcBorders>
              <w:top w:val="single" w:sz="4" w:space="0" w:color="auto"/>
              <w:left w:val="nil"/>
              <w:bottom w:val="single" w:sz="4" w:space="0" w:color="auto"/>
              <w:right w:val="single" w:sz="4" w:space="0" w:color="auto"/>
            </w:tcBorders>
          </w:tcPr>
          <w:p w14:paraId="7F93986B"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5C4B4977" w14:textId="77777777" w:rsidR="00382ACA" w:rsidRPr="009B053A" w:rsidRDefault="00382ACA" w:rsidP="00931ECD">
            <w:pPr>
              <w:pStyle w:val="TAC"/>
            </w:pPr>
            <w:r w:rsidRPr="009B053A">
              <w:rPr>
                <w:rFonts w:eastAsia="MS Mincho"/>
              </w:rPr>
              <w:t>1915.7</w:t>
            </w:r>
          </w:p>
        </w:tc>
        <w:tc>
          <w:tcPr>
            <w:tcW w:w="992" w:type="dxa"/>
            <w:gridSpan w:val="2"/>
            <w:tcBorders>
              <w:top w:val="single" w:sz="4" w:space="0" w:color="auto"/>
              <w:left w:val="nil"/>
              <w:bottom w:val="single" w:sz="4" w:space="0" w:color="auto"/>
              <w:right w:val="single" w:sz="4" w:space="0" w:color="auto"/>
            </w:tcBorders>
          </w:tcPr>
          <w:p w14:paraId="4F4E392A" w14:textId="77777777" w:rsidR="00382ACA" w:rsidRPr="009B053A" w:rsidRDefault="00382ACA" w:rsidP="00931ECD">
            <w:pPr>
              <w:pStyle w:val="TAC"/>
              <w:rPr>
                <w:lang w:eastAsia="ja-JP"/>
              </w:rPr>
            </w:pPr>
            <w:r w:rsidRPr="009B053A">
              <w:rPr>
                <w:rFonts w:eastAsia="MS Mincho"/>
              </w:rPr>
              <w:t>-41</w:t>
            </w:r>
          </w:p>
        </w:tc>
        <w:tc>
          <w:tcPr>
            <w:tcW w:w="1134" w:type="dxa"/>
            <w:gridSpan w:val="2"/>
            <w:tcBorders>
              <w:top w:val="single" w:sz="4" w:space="0" w:color="auto"/>
              <w:left w:val="nil"/>
              <w:bottom w:val="single" w:sz="4" w:space="0" w:color="auto"/>
              <w:right w:val="single" w:sz="4" w:space="0" w:color="auto"/>
            </w:tcBorders>
            <w:noWrap/>
          </w:tcPr>
          <w:p w14:paraId="06F3DF6C" w14:textId="77777777" w:rsidR="00382ACA" w:rsidRPr="009B053A" w:rsidRDefault="00382ACA" w:rsidP="00931ECD">
            <w:pPr>
              <w:pStyle w:val="TAC"/>
              <w:rPr>
                <w:lang w:eastAsia="ja-JP"/>
              </w:rPr>
            </w:pPr>
            <w:r w:rsidRPr="009B053A">
              <w:rPr>
                <w:rFonts w:eastAsia="MS Mincho"/>
              </w:rPr>
              <w:t>0.3</w:t>
            </w:r>
          </w:p>
        </w:tc>
        <w:tc>
          <w:tcPr>
            <w:tcW w:w="1134" w:type="dxa"/>
            <w:tcBorders>
              <w:top w:val="single" w:sz="4" w:space="0" w:color="auto"/>
              <w:left w:val="nil"/>
              <w:bottom w:val="single" w:sz="4" w:space="0" w:color="auto"/>
              <w:right w:val="single" w:sz="4" w:space="0" w:color="auto"/>
            </w:tcBorders>
            <w:noWrap/>
          </w:tcPr>
          <w:p w14:paraId="54CED992" w14:textId="77777777" w:rsidR="00382ACA" w:rsidRPr="009B053A" w:rsidRDefault="00382ACA" w:rsidP="00931ECD">
            <w:pPr>
              <w:pStyle w:val="TAC"/>
              <w:rPr>
                <w:lang w:eastAsia="ja-JP"/>
              </w:rPr>
            </w:pPr>
            <w:r w:rsidRPr="009B053A">
              <w:rPr>
                <w:rFonts w:eastAsia="MS Mincho"/>
              </w:rPr>
              <w:t>3, 12</w:t>
            </w:r>
          </w:p>
        </w:tc>
      </w:tr>
      <w:tr w:rsidR="00382ACA" w:rsidRPr="009B053A" w14:paraId="26693356"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865274E" w14:textId="5E290B45" w:rsidR="00382ACA" w:rsidRPr="009B053A" w:rsidRDefault="00382ACA" w:rsidP="00931ECD">
            <w:pPr>
              <w:pStyle w:val="TAC"/>
            </w:pPr>
            <w:r w:rsidRPr="009B053A">
              <w:t>DC_8_n78</w:t>
            </w:r>
            <w:r w:rsidRPr="009B053A" w:rsidDel="00EF27A2">
              <w:t xml:space="preserve"> </w:t>
            </w:r>
          </w:p>
        </w:tc>
        <w:tc>
          <w:tcPr>
            <w:tcW w:w="2693" w:type="dxa"/>
            <w:gridSpan w:val="2"/>
            <w:tcBorders>
              <w:top w:val="single" w:sz="4" w:space="0" w:color="auto"/>
              <w:left w:val="nil"/>
              <w:bottom w:val="single" w:sz="4" w:space="0" w:color="auto"/>
              <w:right w:val="single" w:sz="4" w:space="0" w:color="auto"/>
            </w:tcBorders>
          </w:tcPr>
          <w:p w14:paraId="0BA1C883" w14:textId="77777777" w:rsidR="00382ACA" w:rsidRPr="009B053A" w:rsidRDefault="00382ACA" w:rsidP="00931ECD">
            <w:pPr>
              <w:pStyle w:val="TAL"/>
              <w:rPr>
                <w:lang w:eastAsia="ja-JP"/>
              </w:rPr>
            </w:pPr>
            <w:r w:rsidRPr="009B053A">
              <w:t>E-UTRA Band 1,</w:t>
            </w:r>
            <w:r w:rsidRPr="009B053A">
              <w:rPr>
                <w:lang w:eastAsia="ja-JP"/>
              </w:rPr>
              <w:t xml:space="preserve"> </w:t>
            </w:r>
            <w:r w:rsidRPr="009B053A">
              <w:t>20</w:t>
            </w:r>
            <w:r w:rsidRPr="009B053A">
              <w:rPr>
                <w:lang w:eastAsia="ja-JP"/>
              </w:rPr>
              <w:t xml:space="preserve">, </w:t>
            </w:r>
            <w:r w:rsidRPr="009B053A">
              <w:t>28</w:t>
            </w:r>
            <w:r w:rsidRPr="009B053A">
              <w:rPr>
                <w:lang w:eastAsia="ja-JP"/>
              </w:rPr>
              <w:t xml:space="preserve">, </w:t>
            </w:r>
            <w:r w:rsidRPr="009B053A">
              <w:t>34</w:t>
            </w:r>
            <w:r w:rsidRPr="009B053A">
              <w:rPr>
                <w:lang w:eastAsia="ja-JP"/>
              </w:rPr>
              <w:t xml:space="preserve">, </w:t>
            </w:r>
            <w:r w:rsidRPr="009B053A">
              <w:t>39</w:t>
            </w:r>
            <w:r w:rsidRPr="009B053A">
              <w:rPr>
                <w:lang w:eastAsia="ja-JP"/>
              </w:rPr>
              <w:t xml:space="preserve">, </w:t>
            </w:r>
            <w:r w:rsidRPr="009B053A">
              <w:t>40, 65, 74</w:t>
            </w:r>
          </w:p>
        </w:tc>
        <w:tc>
          <w:tcPr>
            <w:tcW w:w="1276" w:type="dxa"/>
            <w:gridSpan w:val="2"/>
            <w:tcBorders>
              <w:top w:val="single" w:sz="4" w:space="0" w:color="auto"/>
              <w:left w:val="nil"/>
              <w:bottom w:val="single" w:sz="4" w:space="0" w:color="auto"/>
              <w:right w:val="single" w:sz="4" w:space="0" w:color="auto"/>
            </w:tcBorders>
          </w:tcPr>
          <w:p w14:paraId="5895EFA7"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B17BE0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8E0C1C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17760A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BC32986"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91CF17E" w14:textId="77777777" w:rsidR="00382ACA" w:rsidRPr="009B053A" w:rsidRDefault="00382ACA" w:rsidP="00931ECD">
            <w:pPr>
              <w:pStyle w:val="TAC"/>
              <w:rPr>
                <w:lang w:eastAsia="ja-JP"/>
              </w:rPr>
            </w:pPr>
          </w:p>
        </w:tc>
      </w:tr>
      <w:tr w:rsidR="00382ACA" w:rsidRPr="009B053A" w14:paraId="344C2A5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CE32570"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21200032" w14:textId="77777777" w:rsidR="00382ACA" w:rsidRPr="009B053A" w:rsidRDefault="00382ACA" w:rsidP="00931ECD">
            <w:pPr>
              <w:pStyle w:val="TAL"/>
              <w:rPr>
                <w:lang w:eastAsia="ja-JP"/>
              </w:rPr>
            </w:pPr>
            <w:r w:rsidRPr="009B053A">
              <w:t>E-UTRA Band</w:t>
            </w:r>
            <w:r w:rsidRPr="009B053A">
              <w:rPr>
                <w:lang w:eastAsia="ja-JP"/>
              </w:rPr>
              <w:t xml:space="preserve"> </w:t>
            </w:r>
            <w:r w:rsidRPr="009B053A">
              <w:rPr>
                <w:lang w:eastAsia="zh-CN"/>
              </w:rPr>
              <w:t>3</w:t>
            </w:r>
            <w:r w:rsidRPr="009B053A">
              <w:rPr>
                <w:lang w:eastAsia="ja-JP"/>
              </w:rPr>
              <w:t xml:space="preserve">, </w:t>
            </w:r>
            <w:r w:rsidRPr="009B053A">
              <w:rPr>
                <w:lang w:eastAsia="zh-CN"/>
              </w:rPr>
              <w:t>7, 41</w:t>
            </w:r>
          </w:p>
        </w:tc>
        <w:tc>
          <w:tcPr>
            <w:tcW w:w="1276" w:type="dxa"/>
            <w:gridSpan w:val="2"/>
            <w:tcBorders>
              <w:top w:val="single" w:sz="4" w:space="0" w:color="auto"/>
              <w:left w:val="nil"/>
              <w:bottom w:val="single" w:sz="4" w:space="0" w:color="auto"/>
              <w:right w:val="single" w:sz="4" w:space="0" w:color="auto"/>
            </w:tcBorders>
          </w:tcPr>
          <w:p w14:paraId="63B4551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830D51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46B40E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1A683B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C17BF20"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60BF895" w14:textId="77777777" w:rsidR="00382ACA" w:rsidRPr="009B053A" w:rsidRDefault="00382ACA" w:rsidP="00931ECD">
            <w:pPr>
              <w:pStyle w:val="TAC"/>
              <w:rPr>
                <w:lang w:eastAsia="ja-JP"/>
              </w:rPr>
            </w:pPr>
            <w:r w:rsidRPr="009B053A">
              <w:rPr>
                <w:lang w:eastAsia="ja-JP"/>
              </w:rPr>
              <w:t>2</w:t>
            </w:r>
          </w:p>
        </w:tc>
      </w:tr>
      <w:tr w:rsidR="00382ACA" w:rsidRPr="009B053A" w14:paraId="03926C2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9005C7C"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4DE8F2F0" w14:textId="77777777" w:rsidR="00382ACA" w:rsidRPr="009B053A" w:rsidRDefault="00382ACA" w:rsidP="00931ECD">
            <w:pPr>
              <w:pStyle w:val="TAL"/>
            </w:pPr>
            <w:r w:rsidRPr="009B053A">
              <w:t>E-UTRA Band 8</w:t>
            </w:r>
          </w:p>
        </w:tc>
        <w:tc>
          <w:tcPr>
            <w:tcW w:w="1276" w:type="dxa"/>
            <w:gridSpan w:val="2"/>
            <w:tcBorders>
              <w:top w:val="single" w:sz="4" w:space="0" w:color="auto"/>
              <w:left w:val="nil"/>
              <w:bottom w:val="single" w:sz="4" w:space="0" w:color="auto"/>
              <w:right w:val="single" w:sz="4" w:space="0" w:color="auto"/>
            </w:tcBorders>
          </w:tcPr>
          <w:p w14:paraId="7CBCBE9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FE9C70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6846B4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1142449"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CC0E5D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F3EB429" w14:textId="77777777" w:rsidR="00382ACA" w:rsidRPr="009B053A" w:rsidRDefault="00382ACA" w:rsidP="00931ECD">
            <w:pPr>
              <w:pStyle w:val="TAC"/>
              <w:rPr>
                <w:lang w:eastAsia="ja-JP"/>
              </w:rPr>
            </w:pPr>
            <w:r w:rsidRPr="009B053A">
              <w:t>5</w:t>
            </w:r>
          </w:p>
        </w:tc>
      </w:tr>
      <w:tr w:rsidR="00382ACA" w:rsidRPr="009B053A" w14:paraId="247ACE6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4CC7AD"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394FCB5" w14:textId="77777777" w:rsidR="00382ACA" w:rsidRPr="009B053A" w:rsidRDefault="00382ACA" w:rsidP="00931ECD">
            <w:pPr>
              <w:pStyle w:val="TAL"/>
              <w:rPr>
                <w:lang w:eastAsia="ja-JP"/>
              </w:rPr>
            </w:pPr>
            <w:r w:rsidRPr="009B053A">
              <w:t xml:space="preserve">E-UTRA Band </w:t>
            </w:r>
            <w:r w:rsidRPr="009B053A">
              <w:rPr>
                <w:lang w:eastAsia="ja-JP"/>
              </w:rPr>
              <w:t>11, 21</w:t>
            </w:r>
          </w:p>
        </w:tc>
        <w:tc>
          <w:tcPr>
            <w:tcW w:w="1276" w:type="dxa"/>
            <w:gridSpan w:val="2"/>
            <w:tcBorders>
              <w:top w:val="single" w:sz="4" w:space="0" w:color="auto"/>
              <w:left w:val="nil"/>
              <w:bottom w:val="single" w:sz="4" w:space="0" w:color="auto"/>
              <w:right w:val="single" w:sz="4" w:space="0" w:color="auto"/>
            </w:tcBorders>
          </w:tcPr>
          <w:p w14:paraId="15AF82D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93A8EA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6805B4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53A001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D216724"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57E972F" w14:textId="77777777" w:rsidR="00382ACA" w:rsidRPr="009B053A" w:rsidRDefault="00382ACA" w:rsidP="00931ECD">
            <w:pPr>
              <w:pStyle w:val="TAC"/>
              <w:rPr>
                <w:lang w:eastAsia="ja-JP"/>
              </w:rPr>
            </w:pPr>
            <w:r w:rsidRPr="009B053A">
              <w:rPr>
                <w:lang w:eastAsia="ja-JP"/>
              </w:rPr>
              <w:t>12</w:t>
            </w:r>
          </w:p>
        </w:tc>
      </w:tr>
      <w:tr w:rsidR="00382ACA" w:rsidRPr="009B053A" w14:paraId="79AA649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64C0CB9"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7E90D27F"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4E8424F" w14:textId="77777777" w:rsidR="00382ACA" w:rsidRPr="009B053A" w:rsidRDefault="00382ACA" w:rsidP="00931ECD">
            <w:pPr>
              <w:pStyle w:val="TAC"/>
            </w:pPr>
            <w:r w:rsidRPr="009B053A">
              <w:t>860</w:t>
            </w:r>
          </w:p>
        </w:tc>
        <w:tc>
          <w:tcPr>
            <w:tcW w:w="425" w:type="dxa"/>
            <w:gridSpan w:val="2"/>
            <w:tcBorders>
              <w:top w:val="single" w:sz="4" w:space="0" w:color="auto"/>
              <w:left w:val="nil"/>
              <w:bottom w:val="single" w:sz="4" w:space="0" w:color="auto"/>
              <w:right w:val="single" w:sz="4" w:space="0" w:color="auto"/>
            </w:tcBorders>
          </w:tcPr>
          <w:p w14:paraId="2D44810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816C974" w14:textId="77777777" w:rsidR="00382ACA" w:rsidRPr="009B053A" w:rsidRDefault="00382ACA" w:rsidP="00931ECD">
            <w:pPr>
              <w:pStyle w:val="TAC"/>
            </w:pPr>
            <w:r w:rsidRPr="009B053A">
              <w:t>890</w:t>
            </w:r>
          </w:p>
        </w:tc>
        <w:tc>
          <w:tcPr>
            <w:tcW w:w="992" w:type="dxa"/>
            <w:gridSpan w:val="2"/>
            <w:tcBorders>
              <w:top w:val="single" w:sz="4" w:space="0" w:color="auto"/>
              <w:left w:val="nil"/>
              <w:bottom w:val="single" w:sz="4" w:space="0" w:color="auto"/>
              <w:right w:val="single" w:sz="4" w:space="0" w:color="auto"/>
            </w:tcBorders>
          </w:tcPr>
          <w:p w14:paraId="5D3B2DCC"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4258CFF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42EFCF0" w14:textId="77777777" w:rsidR="00382ACA" w:rsidRPr="009B053A" w:rsidRDefault="00382ACA" w:rsidP="00931ECD">
            <w:pPr>
              <w:pStyle w:val="TAC"/>
              <w:rPr>
                <w:lang w:eastAsia="ja-JP"/>
              </w:rPr>
            </w:pPr>
            <w:r w:rsidRPr="009B053A">
              <w:rPr>
                <w:lang w:eastAsia="ja-JP"/>
              </w:rPr>
              <w:t>5, 12</w:t>
            </w:r>
          </w:p>
        </w:tc>
      </w:tr>
      <w:tr w:rsidR="00382ACA" w:rsidRPr="009B053A" w14:paraId="01E401D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8E1FA28"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30468967"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D120917"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57F3749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CBEE3D"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777F74E5"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6FB4741E" w14:textId="77777777" w:rsidR="00382ACA" w:rsidRPr="009B053A" w:rsidRDefault="00382ACA" w:rsidP="00931ECD">
            <w:pPr>
              <w:pStyle w:val="TAC"/>
              <w:rPr>
                <w:lang w:eastAsia="ja-JP"/>
              </w:rPr>
            </w:pPr>
            <w:r w:rsidRPr="009B053A">
              <w:t>0.3</w:t>
            </w:r>
          </w:p>
        </w:tc>
        <w:tc>
          <w:tcPr>
            <w:tcW w:w="1134" w:type="dxa"/>
            <w:tcBorders>
              <w:top w:val="single" w:sz="4" w:space="0" w:color="auto"/>
              <w:left w:val="nil"/>
              <w:bottom w:val="single" w:sz="4" w:space="0" w:color="auto"/>
              <w:right w:val="single" w:sz="4" w:space="0" w:color="auto"/>
            </w:tcBorders>
            <w:noWrap/>
          </w:tcPr>
          <w:p w14:paraId="78D797B5" w14:textId="77777777" w:rsidR="00382ACA" w:rsidRPr="009B053A" w:rsidRDefault="00382ACA" w:rsidP="00931ECD">
            <w:pPr>
              <w:pStyle w:val="TAC"/>
              <w:rPr>
                <w:lang w:eastAsia="ja-JP"/>
              </w:rPr>
            </w:pPr>
            <w:r w:rsidRPr="009B053A">
              <w:rPr>
                <w:lang w:eastAsia="zh-CN"/>
              </w:rPr>
              <w:t>3, 12</w:t>
            </w:r>
          </w:p>
        </w:tc>
      </w:tr>
      <w:tr w:rsidR="00382ACA" w:rsidRPr="009B053A" w14:paraId="6351431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E4C0990" w14:textId="77777777" w:rsidR="00382ACA" w:rsidRPr="009B053A" w:rsidRDefault="00382ACA" w:rsidP="00931ECD">
            <w:pPr>
              <w:pStyle w:val="TAC"/>
              <w:rPr>
                <w:lang w:eastAsia="ja-JP"/>
              </w:rPr>
            </w:pPr>
            <w:r w:rsidRPr="009B053A">
              <w:rPr>
                <w:lang w:eastAsia="ja-JP"/>
              </w:rPr>
              <w:t>DC_8A_93A_ULSUP-TDM,</w:t>
            </w:r>
          </w:p>
          <w:p w14:paraId="4617D432" w14:textId="77777777" w:rsidR="00382ACA" w:rsidRPr="009B053A" w:rsidRDefault="00382ACA" w:rsidP="00931ECD">
            <w:pPr>
              <w:pStyle w:val="TAC"/>
              <w:rPr>
                <w:lang w:eastAsia="ja-JP"/>
              </w:rPr>
            </w:pPr>
            <w:r w:rsidRPr="009B053A">
              <w:rPr>
                <w:lang w:eastAsia="ja-JP"/>
              </w:rPr>
              <w:t>DC_8A_94A_ULSUP-TDM</w:t>
            </w:r>
          </w:p>
        </w:tc>
        <w:tc>
          <w:tcPr>
            <w:tcW w:w="2693" w:type="dxa"/>
            <w:gridSpan w:val="2"/>
            <w:tcBorders>
              <w:top w:val="single" w:sz="4" w:space="0" w:color="auto"/>
              <w:left w:val="nil"/>
              <w:right w:val="single" w:sz="4" w:space="0" w:color="auto"/>
            </w:tcBorders>
          </w:tcPr>
          <w:p w14:paraId="1B346632" w14:textId="77777777" w:rsidR="00382ACA" w:rsidRPr="009B053A" w:rsidRDefault="00382ACA" w:rsidP="00931ECD">
            <w:pPr>
              <w:pStyle w:val="TAL"/>
            </w:pPr>
            <w:r w:rsidRPr="009B053A">
              <w:t>E-UTRA Band 1, 20, 28, 31, 32, 33, 34, 38, 39, 40, 45, 50, 51, 52, 65, 67, 68, 69, 72, 73, 74, 75, 76</w:t>
            </w:r>
          </w:p>
        </w:tc>
        <w:tc>
          <w:tcPr>
            <w:tcW w:w="1276" w:type="dxa"/>
            <w:gridSpan w:val="2"/>
            <w:tcBorders>
              <w:top w:val="single" w:sz="4" w:space="0" w:color="auto"/>
              <w:left w:val="nil"/>
              <w:right w:val="single" w:sz="4" w:space="0" w:color="auto"/>
            </w:tcBorders>
          </w:tcPr>
          <w:p w14:paraId="4441527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1904C7CB"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67716B3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052A3CB4" w14:textId="77777777" w:rsidR="00382ACA" w:rsidRPr="009B053A" w:rsidRDefault="00382ACA" w:rsidP="00931ECD">
            <w:pPr>
              <w:pStyle w:val="TAC"/>
              <w:rPr>
                <w:lang w:eastAsia="ja-JP"/>
              </w:rPr>
            </w:pPr>
            <w:r w:rsidRPr="009B053A">
              <w:t>-50</w:t>
            </w:r>
          </w:p>
          <w:p w14:paraId="40676935"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right w:val="single" w:sz="4" w:space="0" w:color="auto"/>
            </w:tcBorders>
            <w:noWrap/>
          </w:tcPr>
          <w:p w14:paraId="5A3BE959" w14:textId="77777777" w:rsidR="00382ACA" w:rsidRPr="009B053A" w:rsidRDefault="00382ACA" w:rsidP="00931ECD">
            <w:pPr>
              <w:pStyle w:val="TAC"/>
              <w:rPr>
                <w:lang w:eastAsia="ja-JP"/>
              </w:rPr>
            </w:pPr>
            <w:r w:rsidRPr="009B053A">
              <w:t>1</w:t>
            </w:r>
          </w:p>
          <w:p w14:paraId="4773E608" w14:textId="77777777" w:rsidR="00382ACA" w:rsidRPr="009B053A" w:rsidRDefault="00382ACA" w:rsidP="00931ECD">
            <w:pPr>
              <w:pStyle w:val="TAC"/>
              <w:rPr>
                <w:lang w:eastAsia="ja-JP"/>
              </w:rPr>
            </w:pPr>
            <w:r w:rsidRPr="009B053A">
              <w:t>1</w:t>
            </w:r>
          </w:p>
        </w:tc>
        <w:tc>
          <w:tcPr>
            <w:tcW w:w="1134" w:type="dxa"/>
            <w:tcBorders>
              <w:top w:val="single" w:sz="4" w:space="0" w:color="auto"/>
              <w:left w:val="nil"/>
              <w:right w:val="single" w:sz="4" w:space="0" w:color="auto"/>
            </w:tcBorders>
            <w:noWrap/>
          </w:tcPr>
          <w:p w14:paraId="444C8D8F" w14:textId="77777777" w:rsidR="00382ACA" w:rsidRPr="009B053A" w:rsidRDefault="00382ACA" w:rsidP="00931ECD">
            <w:pPr>
              <w:pStyle w:val="TAC"/>
              <w:rPr>
                <w:lang w:eastAsia="zh-CN"/>
              </w:rPr>
            </w:pPr>
          </w:p>
          <w:p w14:paraId="47DF79D2" w14:textId="77777777" w:rsidR="00382ACA" w:rsidRPr="009B053A" w:rsidRDefault="00382ACA" w:rsidP="00931ECD">
            <w:pPr>
              <w:pStyle w:val="TAC"/>
              <w:rPr>
                <w:lang w:eastAsia="zh-CN"/>
              </w:rPr>
            </w:pPr>
          </w:p>
        </w:tc>
      </w:tr>
      <w:tr w:rsidR="00382ACA" w:rsidRPr="009B053A" w14:paraId="58E5AE5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F8755A5" w14:textId="77777777" w:rsidR="00382ACA" w:rsidRPr="009B053A" w:rsidRDefault="00382ACA" w:rsidP="00931ECD">
            <w:pPr>
              <w:pStyle w:val="TAC"/>
              <w:rPr>
                <w:lang w:eastAsia="ja-JP"/>
              </w:rPr>
            </w:pPr>
          </w:p>
        </w:tc>
        <w:tc>
          <w:tcPr>
            <w:tcW w:w="2693" w:type="dxa"/>
            <w:gridSpan w:val="2"/>
            <w:tcBorders>
              <w:top w:val="single" w:sz="4" w:space="0" w:color="auto"/>
              <w:left w:val="nil"/>
              <w:right w:val="single" w:sz="4" w:space="0" w:color="auto"/>
            </w:tcBorders>
          </w:tcPr>
          <w:p w14:paraId="45ED6CB0" w14:textId="77777777" w:rsidR="00382ACA" w:rsidRPr="009B053A" w:rsidRDefault="00382ACA" w:rsidP="00931ECD">
            <w:pPr>
              <w:pStyle w:val="TAL"/>
            </w:pPr>
            <w:r w:rsidRPr="009B053A">
              <w:t>E-UTRA band  3, 7, 22, 41, 42, 43</w:t>
            </w:r>
          </w:p>
          <w:p w14:paraId="406F7C4C" w14:textId="77777777" w:rsidR="00382ACA" w:rsidRPr="009B053A" w:rsidRDefault="00382ACA" w:rsidP="00931ECD">
            <w:pPr>
              <w:pStyle w:val="TAL"/>
            </w:pPr>
            <w:r w:rsidRPr="009B053A">
              <w:t>NR Band n77, n78</w:t>
            </w:r>
          </w:p>
        </w:tc>
        <w:tc>
          <w:tcPr>
            <w:tcW w:w="1276" w:type="dxa"/>
            <w:gridSpan w:val="2"/>
            <w:tcBorders>
              <w:top w:val="single" w:sz="4" w:space="0" w:color="auto"/>
              <w:left w:val="nil"/>
              <w:right w:val="single" w:sz="4" w:space="0" w:color="auto"/>
            </w:tcBorders>
          </w:tcPr>
          <w:p w14:paraId="100039B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73B2ED9B"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3252422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18BFB858"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right w:val="single" w:sz="4" w:space="0" w:color="auto"/>
            </w:tcBorders>
            <w:noWrap/>
          </w:tcPr>
          <w:p w14:paraId="0E0FBEF8" w14:textId="77777777" w:rsidR="00382ACA" w:rsidRPr="009B053A" w:rsidRDefault="00382ACA" w:rsidP="00931ECD">
            <w:pPr>
              <w:pStyle w:val="TAC"/>
              <w:rPr>
                <w:lang w:eastAsia="ja-JP"/>
              </w:rPr>
            </w:pPr>
            <w:r w:rsidRPr="009B053A">
              <w:t>1</w:t>
            </w:r>
          </w:p>
        </w:tc>
        <w:tc>
          <w:tcPr>
            <w:tcW w:w="1134" w:type="dxa"/>
            <w:tcBorders>
              <w:top w:val="single" w:sz="4" w:space="0" w:color="auto"/>
              <w:left w:val="nil"/>
              <w:right w:val="single" w:sz="4" w:space="0" w:color="auto"/>
            </w:tcBorders>
            <w:noWrap/>
          </w:tcPr>
          <w:p w14:paraId="0D1DF003" w14:textId="77777777" w:rsidR="00382ACA" w:rsidRPr="009B053A" w:rsidRDefault="00382ACA" w:rsidP="00931ECD">
            <w:pPr>
              <w:pStyle w:val="TAC"/>
              <w:rPr>
                <w:lang w:eastAsia="zh-CN"/>
              </w:rPr>
            </w:pPr>
            <w:r w:rsidRPr="009B053A">
              <w:t>2, 5</w:t>
            </w:r>
          </w:p>
          <w:p w14:paraId="508D543E" w14:textId="77777777" w:rsidR="00382ACA" w:rsidRPr="009B053A" w:rsidRDefault="00382ACA" w:rsidP="00931ECD">
            <w:pPr>
              <w:pStyle w:val="TAC"/>
              <w:rPr>
                <w:lang w:eastAsia="zh-CN"/>
              </w:rPr>
            </w:pPr>
          </w:p>
        </w:tc>
      </w:tr>
      <w:tr w:rsidR="00382ACA" w:rsidRPr="009B053A" w14:paraId="3549478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E5EBF1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3D67E26" w14:textId="77777777" w:rsidR="00382ACA" w:rsidRPr="009B053A" w:rsidRDefault="00382ACA" w:rsidP="00931ECD">
            <w:pPr>
              <w:pStyle w:val="TAL"/>
            </w:pPr>
            <w:r w:rsidRPr="009B053A">
              <w:t>E-UTRA 8</w:t>
            </w:r>
          </w:p>
        </w:tc>
        <w:tc>
          <w:tcPr>
            <w:tcW w:w="1276" w:type="dxa"/>
            <w:gridSpan w:val="2"/>
            <w:tcBorders>
              <w:top w:val="single" w:sz="4" w:space="0" w:color="auto"/>
              <w:left w:val="nil"/>
              <w:bottom w:val="single" w:sz="4" w:space="0" w:color="auto"/>
              <w:right w:val="single" w:sz="4" w:space="0" w:color="auto"/>
            </w:tcBorders>
          </w:tcPr>
          <w:p w14:paraId="26B23DB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EF65B0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C0E718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12565E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2C2916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D50F163" w14:textId="77777777" w:rsidR="00382ACA" w:rsidRPr="009B053A" w:rsidRDefault="00382ACA" w:rsidP="00931ECD">
            <w:pPr>
              <w:pStyle w:val="TAC"/>
              <w:rPr>
                <w:lang w:eastAsia="zh-CN"/>
              </w:rPr>
            </w:pPr>
            <w:r w:rsidRPr="009B053A">
              <w:t>2</w:t>
            </w:r>
          </w:p>
        </w:tc>
      </w:tr>
      <w:tr w:rsidR="00382ACA" w:rsidRPr="009B053A" w14:paraId="636DF981"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35832B7" w14:textId="77777777" w:rsidR="00382ACA" w:rsidRPr="009B053A" w:rsidRDefault="00382ACA" w:rsidP="00931ECD">
            <w:pPr>
              <w:pStyle w:val="TAC"/>
              <w:rPr>
                <w:lang w:eastAsia="ja-JP"/>
              </w:rPr>
            </w:pPr>
            <w:r w:rsidRPr="009B053A">
              <w:rPr>
                <w:lang w:eastAsia="ja-JP"/>
              </w:rPr>
              <w:t>DC_11_n77</w:t>
            </w:r>
          </w:p>
        </w:tc>
        <w:tc>
          <w:tcPr>
            <w:tcW w:w="2693" w:type="dxa"/>
            <w:gridSpan w:val="2"/>
            <w:tcBorders>
              <w:top w:val="single" w:sz="4" w:space="0" w:color="auto"/>
              <w:left w:val="nil"/>
              <w:bottom w:val="single" w:sz="4" w:space="0" w:color="auto"/>
              <w:right w:val="single" w:sz="4" w:space="0" w:color="auto"/>
            </w:tcBorders>
          </w:tcPr>
          <w:p w14:paraId="399E4DDA" w14:textId="77777777" w:rsidR="00382ACA" w:rsidRPr="009B053A" w:rsidRDefault="00382ACA" w:rsidP="00931ECD">
            <w:pPr>
              <w:pStyle w:val="TAL"/>
            </w:pPr>
            <w:r w:rsidRPr="009B053A">
              <w:t xml:space="preserve">E-UTRA Band </w:t>
            </w:r>
            <w:r w:rsidRPr="009B053A">
              <w:rPr>
                <w:lang w:eastAsia="ja-JP"/>
              </w:rPr>
              <w:t>1, 3, 18, 19, 28, 34, 40, 65</w:t>
            </w:r>
          </w:p>
        </w:tc>
        <w:tc>
          <w:tcPr>
            <w:tcW w:w="1276" w:type="dxa"/>
            <w:gridSpan w:val="2"/>
            <w:tcBorders>
              <w:top w:val="single" w:sz="4" w:space="0" w:color="auto"/>
              <w:left w:val="nil"/>
              <w:bottom w:val="single" w:sz="4" w:space="0" w:color="auto"/>
              <w:right w:val="single" w:sz="4" w:space="0" w:color="auto"/>
            </w:tcBorders>
          </w:tcPr>
          <w:p w14:paraId="091D86F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CCF018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C7B5FE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1C01E7"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181EFF5"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0DF5935" w14:textId="77777777" w:rsidR="00382ACA" w:rsidRPr="009B053A" w:rsidRDefault="00382ACA" w:rsidP="00931ECD">
            <w:pPr>
              <w:pStyle w:val="TAC"/>
              <w:rPr>
                <w:lang w:eastAsia="zh-CN"/>
              </w:rPr>
            </w:pPr>
          </w:p>
        </w:tc>
      </w:tr>
      <w:tr w:rsidR="00382ACA" w:rsidRPr="009B053A" w14:paraId="45CDE78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D09ACF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73E7207"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1A943A5"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1594E743"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C78B269"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0D611B0C"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15757FA"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ED6E9A2" w14:textId="77777777" w:rsidR="00382ACA" w:rsidRPr="009B053A" w:rsidRDefault="00382ACA" w:rsidP="00931ECD">
            <w:pPr>
              <w:pStyle w:val="TAC"/>
              <w:rPr>
                <w:lang w:eastAsia="zh-CN"/>
              </w:rPr>
            </w:pPr>
          </w:p>
        </w:tc>
      </w:tr>
      <w:tr w:rsidR="00382ACA" w:rsidRPr="009B053A" w14:paraId="05C5E0C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7392E9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7BD484C"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38B6598"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45C57E3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486EEF3"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0789AF41"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48151553"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6BDFDA48" w14:textId="77777777" w:rsidR="00382ACA" w:rsidRPr="009B053A" w:rsidRDefault="00382ACA" w:rsidP="00931ECD">
            <w:pPr>
              <w:pStyle w:val="TAC"/>
              <w:rPr>
                <w:lang w:eastAsia="zh-CN"/>
              </w:rPr>
            </w:pPr>
            <w:r w:rsidRPr="009B053A">
              <w:rPr>
                <w:lang w:eastAsia="ja-JP"/>
              </w:rPr>
              <w:t>3</w:t>
            </w:r>
          </w:p>
        </w:tc>
      </w:tr>
      <w:tr w:rsidR="00382ACA" w:rsidRPr="009B053A" w14:paraId="0F88F83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34D56C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064538"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09A28AC" w14:textId="77777777" w:rsidR="00382ACA" w:rsidRPr="009B053A" w:rsidRDefault="00382ACA" w:rsidP="00931ECD">
            <w:pPr>
              <w:pStyle w:val="TAC"/>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55171238"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122CFF9"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5F91774B"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A9A718D"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2033159" w14:textId="77777777" w:rsidR="00382ACA" w:rsidRPr="009B053A" w:rsidRDefault="00382ACA" w:rsidP="00931ECD">
            <w:pPr>
              <w:pStyle w:val="TAC"/>
              <w:rPr>
                <w:lang w:eastAsia="zh-CN"/>
              </w:rPr>
            </w:pPr>
          </w:p>
        </w:tc>
      </w:tr>
      <w:tr w:rsidR="00382ACA" w:rsidRPr="009B053A" w14:paraId="68A04B7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4A79B3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CF983A2"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B3BE015" w14:textId="77777777" w:rsidR="00382ACA" w:rsidRPr="009B053A" w:rsidRDefault="00382ACA" w:rsidP="00931ECD">
            <w:pPr>
              <w:pStyle w:val="TAC"/>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13102D6B"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EAB26A7"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36F6CB21"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4DB9192"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66C6D0C" w14:textId="77777777" w:rsidR="00382ACA" w:rsidRPr="009B053A" w:rsidRDefault="00382ACA" w:rsidP="00931ECD">
            <w:pPr>
              <w:pStyle w:val="TAC"/>
              <w:rPr>
                <w:lang w:eastAsia="zh-CN"/>
              </w:rPr>
            </w:pPr>
          </w:p>
        </w:tc>
      </w:tr>
      <w:tr w:rsidR="00382ACA" w:rsidRPr="009B053A" w14:paraId="5B23768B"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87CC3FD" w14:textId="77777777" w:rsidR="00382ACA" w:rsidRPr="009B053A" w:rsidRDefault="00382ACA" w:rsidP="00931ECD">
            <w:pPr>
              <w:pStyle w:val="TAC"/>
              <w:rPr>
                <w:lang w:eastAsia="ja-JP"/>
              </w:rPr>
            </w:pPr>
            <w:r w:rsidRPr="009B053A">
              <w:rPr>
                <w:lang w:eastAsia="ja-JP"/>
              </w:rPr>
              <w:t>DC_11_n78</w:t>
            </w:r>
          </w:p>
        </w:tc>
        <w:tc>
          <w:tcPr>
            <w:tcW w:w="2693" w:type="dxa"/>
            <w:gridSpan w:val="2"/>
            <w:tcBorders>
              <w:top w:val="single" w:sz="4" w:space="0" w:color="auto"/>
              <w:left w:val="nil"/>
              <w:bottom w:val="single" w:sz="4" w:space="0" w:color="auto"/>
              <w:right w:val="single" w:sz="4" w:space="0" w:color="auto"/>
            </w:tcBorders>
          </w:tcPr>
          <w:p w14:paraId="1577A8FD" w14:textId="77777777" w:rsidR="00382ACA" w:rsidRPr="009B053A" w:rsidRDefault="00382ACA" w:rsidP="00931ECD">
            <w:pPr>
              <w:pStyle w:val="TAL"/>
            </w:pPr>
            <w:r w:rsidRPr="009B053A">
              <w:t xml:space="preserve">E-UTRA Band </w:t>
            </w:r>
            <w:r w:rsidRPr="009B053A">
              <w:rPr>
                <w:lang w:eastAsia="ja-JP"/>
              </w:rPr>
              <w:t>1, 3, 18, 19, 28, 34, 40, 65</w:t>
            </w:r>
          </w:p>
        </w:tc>
        <w:tc>
          <w:tcPr>
            <w:tcW w:w="1276" w:type="dxa"/>
            <w:gridSpan w:val="2"/>
            <w:tcBorders>
              <w:top w:val="single" w:sz="4" w:space="0" w:color="auto"/>
              <w:left w:val="nil"/>
              <w:bottom w:val="single" w:sz="4" w:space="0" w:color="auto"/>
              <w:right w:val="single" w:sz="4" w:space="0" w:color="auto"/>
            </w:tcBorders>
          </w:tcPr>
          <w:p w14:paraId="2A9AB0D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B7F64D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4CC7E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9CBD8E"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D20E0FB"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163C258" w14:textId="77777777" w:rsidR="00382ACA" w:rsidRPr="009B053A" w:rsidRDefault="00382ACA" w:rsidP="00931ECD">
            <w:pPr>
              <w:pStyle w:val="TAC"/>
              <w:rPr>
                <w:lang w:eastAsia="zh-CN"/>
              </w:rPr>
            </w:pPr>
          </w:p>
        </w:tc>
      </w:tr>
      <w:tr w:rsidR="00382ACA" w:rsidRPr="009B053A" w14:paraId="2326E75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A87A4C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0C8A6C1"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CB212C0"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06864B63"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906BD59"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429AFBDD"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EBD22C7"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8EC0FCC" w14:textId="77777777" w:rsidR="00382ACA" w:rsidRPr="009B053A" w:rsidRDefault="00382ACA" w:rsidP="00931ECD">
            <w:pPr>
              <w:pStyle w:val="TAC"/>
              <w:rPr>
                <w:lang w:eastAsia="zh-CN"/>
              </w:rPr>
            </w:pPr>
          </w:p>
        </w:tc>
      </w:tr>
      <w:tr w:rsidR="00382ACA" w:rsidRPr="009B053A" w14:paraId="0C41219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685D37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70E546B"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BC9850E"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7D02516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CFA1590"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011A2F3A"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492657D"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5F4C46B3" w14:textId="77777777" w:rsidR="00382ACA" w:rsidRPr="009B053A" w:rsidRDefault="00382ACA" w:rsidP="00931ECD">
            <w:pPr>
              <w:pStyle w:val="TAC"/>
              <w:rPr>
                <w:lang w:eastAsia="zh-CN"/>
              </w:rPr>
            </w:pPr>
            <w:r w:rsidRPr="009B053A">
              <w:rPr>
                <w:lang w:eastAsia="ja-JP"/>
              </w:rPr>
              <w:t>3</w:t>
            </w:r>
          </w:p>
        </w:tc>
      </w:tr>
      <w:tr w:rsidR="00382ACA" w:rsidRPr="009B053A" w14:paraId="292C25D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9B33CA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2BC557"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63E6430" w14:textId="77777777" w:rsidR="00382ACA" w:rsidRPr="009B053A" w:rsidRDefault="00382ACA" w:rsidP="00931ECD">
            <w:pPr>
              <w:pStyle w:val="TAC"/>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42964726"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A34621C"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66A495D3"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314AEB2"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B7EC3D8" w14:textId="77777777" w:rsidR="00382ACA" w:rsidRPr="009B053A" w:rsidRDefault="00382ACA" w:rsidP="00931ECD">
            <w:pPr>
              <w:pStyle w:val="TAC"/>
              <w:rPr>
                <w:lang w:eastAsia="zh-CN"/>
              </w:rPr>
            </w:pPr>
          </w:p>
        </w:tc>
      </w:tr>
      <w:tr w:rsidR="00382ACA" w:rsidRPr="009B053A" w14:paraId="3259F52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DB5547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7565FD"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2D68D2D" w14:textId="77777777" w:rsidR="00382ACA" w:rsidRPr="009B053A" w:rsidRDefault="00382ACA" w:rsidP="00931ECD">
            <w:pPr>
              <w:pStyle w:val="TAC"/>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3BF2D143"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D52CFFA"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1D01A574"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33521E3"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861FE00" w14:textId="77777777" w:rsidR="00382ACA" w:rsidRPr="009B053A" w:rsidRDefault="00382ACA" w:rsidP="00931ECD">
            <w:pPr>
              <w:pStyle w:val="TAC"/>
              <w:rPr>
                <w:lang w:eastAsia="zh-CN"/>
              </w:rPr>
            </w:pPr>
          </w:p>
        </w:tc>
      </w:tr>
      <w:tr w:rsidR="00382ACA" w:rsidRPr="009B053A" w14:paraId="0E1F41A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01DD67E" w14:textId="77777777" w:rsidR="00382ACA" w:rsidRPr="009B053A" w:rsidRDefault="00382ACA" w:rsidP="00931ECD">
            <w:pPr>
              <w:pStyle w:val="TAC"/>
              <w:rPr>
                <w:lang w:eastAsia="ja-JP"/>
              </w:rPr>
            </w:pPr>
            <w:r w:rsidRPr="009B053A">
              <w:rPr>
                <w:lang w:eastAsia="ja-JP"/>
              </w:rPr>
              <w:t>DC_11_n79</w:t>
            </w:r>
          </w:p>
        </w:tc>
        <w:tc>
          <w:tcPr>
            <w:tcW w:w="2693" w:type="dxa"/>
            <w:gridSpan w:val="2"/>
            <w:tcBorders>
              <w:top w:val="single" w:sz="4" w:space="0" w:color="auto"/>
              <w:left w:val="nil"/>
              <w:bottom w:val="single" w:sz="4" w:space="0" w:color="auto"/>
              <w:right w:val="single" w:sz="4" w:space="0" w:color="auto"/>
            </w:tcBorders>
          </w:tcPr>
          <w:p w14:paraId="53BA8201" w14:textId="77777777" w:rsidR="00382ACA" w:rsidRPr="009B053A" w:rsidRDefault="00382ACA" w:rsidP="00931ECD">
            <w:pPr>
              <w:pStyle w:val="TAL"/>
            </w:pPr>
            <w:r w:rsidRPr="009B053A">
              <w:t xml:space="preserve">E-UTRA Band </w:t>
            </w:r>
            <w:r w:rsidRPr="009B053A">
              <w:rPr>
                <w:lang w:eastAsia="ja-JP"/>
              </w:rPr>
              <w:t>1, 3, 18, 19, 28, 34, 40, 42, 65</w:t>
            </w:r>
          </w:p>
        </w:tc>
        <w:tc>
          <w:tcPr>
            <w:tcW w:w="1276" w:type="dxa"/>
            <w:gridSpan w:val="2"/>
            <w:tcBorders>
              <w:top w:val="single" w:sz="4" w:space="0" w:color="auto"/>
              <w:left w:val="nil"/>
              <w:bottom w:val="single" w:sz="4" w:space="0" w:color="auto"/>
              <w:right w:val="single" w:sz="4" w:space="0" w:color="auto"/>
            </w:tcBorders>
          </w:tcPr>
          <w:p w14:paraId="351A3F3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AF845E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9E5A6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2FDFC34"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4C11CE1"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F7D89E0" w14:textId="77777777" w:rsidR="00382ACA" w:rsidRPr="009B053A" w:rsidRDefault="00382ACA" w:rsidP="00931ECD">
            <w:pPr>
              <w:pStyle w:val="TAC"/>
              <w:rPr>
                <w:lang w:eastAsia="zh-CN"/>
              </w:rPr>
            </w:pPr>
          </w:p>
        </w:tc>
      </w:tr>
      <w:tr w:rsidR="00382ACA" w:rsidRPr="009B053A" w14:paraId="1230761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027418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096395"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C3E23EB"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06F4D194"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918E11F"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4A81519B"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E247E26"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90865A6" w14:textId="77777777" w:rsidR="00382ACA" w:rsidRPr="009B053A" w:rsidRDefault="00382ACA" w:rsidP="00931ECD">
            <w:pPr>
              <w:pStyle w:val="TAC"/>
              <w:rPr>
                <w:lang w:eastAsia="zh-CN"/>
              </w:rPr>
            </w:pPr>
          </w:p>
        </w:tc>
      </w:tr>
      <w:tr w:rsidR="00382ACA" w:rsidRPr="009B053A" w14:paraId="7CB3128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82EE93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AB661F6"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1D8F8ED"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2BD27EC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5567AAC"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21AD0548"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05B06B1C"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5C09BD61" w14:textId="77777777" w:rsidR="00382ACA" w:rsidRPr="009B053A" w:rsidRDefault="00382ACA" w:rsidP="00931ECD">
            <w:pPr>
              <w:pStyle w:val="TAC"/>
              <w:rPr>
                <w:lang w:eastAsia="zh-CN"/>
              </w:rPr>
            </w:pPr>
            <w:r w:rsidRPr="009B053A">
              <w:rPr>
                <w:lang w:eastAsia="ja-JP"/>
              </w:rPr>
              <w:t>3</w:t>
            </w:r>
          </w:p>
        </w:tc>
      </w:tr>
      <w:tr w:rsidR="00382ACA" w:rsidRPr="009B053A" w14:paraId="6F7E8B7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CDA61D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0E75F2C"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73B0981" w14:textId="77777777" w:rsidR="00382ACA" w:rsidRPr="009B053A" w:rsidRDefault="00382ACA" w:rsidP="00931ECD">
            <w:pPr>
              <w:pStyle w:val="TAC"/>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1EE870A2"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635B75D"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65C853AF"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13F45CD"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365B287" w14:textId="77777777" w:rsidR="00382ACA" w:rsidRPr="009B053A" w:rsidRDefault="00382ACA" w:rsidP="00931ECD">
            <w:pPr>
              <w:pStyle w:val="TAC"/>
              <w:rPr>
                <w:lang w:eastAsia="zh-CN"/>
              </w:rPr>
            </w:pPr>
          </w:p>
        </w:tc>
      </w:tr>
      <w:tr w:rsidR="00382ACA" w:rsidRPr="009B053A" w14:paraId="78958AA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4B9CE7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7338553"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E8E9AEB" w14:textId="77777777" w:rsidR="00382ACA" w:rsidRPr="009B053A" w:rsidRDefault="00382ACA" w:rsidP="00931ECD">
            <w:pPr>
              <w:pStyle w:val="TAC"/>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5FD9F413"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7755A6A"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7C1A625B"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1B3C32B3"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F71B765" w14:textId="77777777" w:rsidR="00382ACA" w:rsidRPr="009B053A" w:rsidRDefault="00382ACA" w:rsidP="00931ECD">
            <w:pPr>
              <w:pStyle w:val="TAC"/>
              <w:rPr>
                <w:lang w:eastAsia="zh-CN"/>
              </w:rPr>
            </w:pPr>
          </w:p>
        </w:tc>
      </w:tr>
      <w:tr w:rsidR="00382ACA" w:rsidRPr="009B053A" w14:paraId="0B40870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BF46D41" w14:textId="77777777" w:rsidR="00382ACA" w:rsidRPr="009B053A" w:rsidRDefault="00382ACA" w:rsidP="00931ECD">
            <w:pPr>
              <w:pStyle w:val="TAC"/>
              <w:rPr>
                <w:lang w:eastAsia="ja-JP"/>
              </w:rPr>
            </w:pPr>
            <w:r w:rsidRPr="009B053A">
              <w:rPr>
                <w:lang w:eastAsia="ja-JP"/>
              </w:rPr>
              <w:lastRenderedPageBreak/>
              <w:t>DC</w:t>
            </w:r>
            <w:r w:rsidRPr="009B053A">
              <w:t>_</w:t>
            </w:r>
            <w:r w:rsidRPr="009B053A">
              <w:rPr>
                <w:lang w:eastAsia="zh-TW"/>
              </w:rPr>
              <w:t>12_n2</w:t>
            </w:r>
          </w:p>
        </w:tc>
        <w:tc>
          <w:tcPr>
            <w:tcW w:w="2693" w:type="dxa"/>
            <w:gridSpan w:val="2"/>
            <w:tcBorders>
              <w:top w:val="single" w:sz="4" w:space="0" w:color="auto"/>
              <w:left w:val="nil"/>
              <w:bottom w:val="single" w:sz="4" w:space="0" w:color="auto"/>
              <w:right w:val="single" w:sz="4" w:space="0" w:color="auto"/>
            </w:tcBorders>
          </w:tcPr>
          <w:p w14:paraId="0B100898" w14:textId="77777777" w:rsidR="00382ACA" w:rsidRPr="009B053A" w:rsidRDefault="00382ACA" w:rsidP="00931ECD">
            <w:pPr>
              <w:pStyle w:val="TAL"/>
            </w:pPr>
            <w:r w:rsidRPr="009B053A">
              <w:t>E-UTRA Band</w:t>
            </w:r>
            <w:r w:rsidRPr="009B053A">
              <w:rPr>
                <w:lang w:eastAsia="ja-JP"/>
              </w:rPr>
              <w:t xml:space="preserve"> 5, 13, 14, 17, 24, 26, 27, 30, 41, 50, 53, 71, 74</w:t>
            </w:r>
          </w:p>
        </w:tc>
        <w:tc>
          <w:tcPr>
            <w:tcW w:w="1276" w:type="dxa"/>
            <w:gridSpan w:val="2"/>
            <w:tcBorders>
              <w:top w:val="single" w:sz="4" w:space="0" w:color="auto"/>
              <w:left w:val="nil"/>
              <w:bottom w:val="single" w:sz="4" w:space="0" w:color="auto"/>
              <w:right w:val="single" w:sz="4" w:space="0" w:color="auto"/>
            </w:tcBorders>
          </w:tcPr>
          <w:p w14:paraId="0126689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9882E1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85E21F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E4B049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EFAC26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4FFFAAD" w14:textId="77777777" w:rsidR="00382ACA" w:rsidRPr="009B053A" w:rsidRDefault="00382ACA" w:rsidP="00931ECD">
            <w:pPr>
              <w:pStyle w:val="TAC"/>
              <w:rPr>
                <w:lang w:eastAsia="zh-CN"/>
              </w:rPr>
            </w:pPr>
          </w:p>
        </w:tc>
      </w:tr>
      <w:tr w:rsidR="00382ACA" w:rsidRPr="009B053A" w14:paraId="2A874C4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588082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EACC0DE" w14:textId="77777777" w:rsidR="00382ACA" w:rsidRPr="009B053A" w:rsidRDefault="00382ACA" w:rsidP="00931ECD">
            <w:pPr>
              <w:pStyle w:val="TAL"/>
            </w:pPr>
            <w:r w:rsidRPr="009B053A">
              <w:t xml:space="preserve">E-UTRA Band </w:t>
            </w:r>
            <w:r w:rsidRPr="009B053A">
              <w:rPr>
                <w:lang w:eastAsia="ja-JP"/>
              </w:rPr>
              <w:t xml:space="preserve">12, </w:t>
            </w:r>
            <w:r w:rsidRPr="009B053A">
              <w:t>25</w:t>
            </w:r>
            <w:r w:rsidRPr="009B053A">
              <w:rPr>
                <w:lang w:eastAsia="ja-JP"/>
              </w:rPr>
              <w:t>, 85</w:t>
            </w:r>
          </w:p>
        </w:tc>
        <w:tc>
          <w:tcPr>
            <w:tcW w:w="1276" w:type="dxa"/>
            <w:gridSpan w:val="2"/>
            <w:tcBorders>
              <w:top w:val="single" w:sz="4" w:space="0" w:color="auto"/>
              <w:left w:val="nil"/>
              <w:bottom w:val="single" w:sz="4" w:space="0" w:color="auto"/>
              <w:right w:val="single" w:sz="4" w:space="0" w:color="auto"/>
            </w:tcBorders>
          </w:tcPr>
          <w:p w14:paraId="146FC73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F393B4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1A4E20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D7FCCFB"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0AE79A12"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20E52B1" w14:textId="77777777" w:rsidR="00382ACA" w:rsidRPr="009B053A" w:rsidRDefault="00382ACA" w:rsidP="00931ECD">
            <w:pPr>
              <w:pStyle w:val="TAC"/>
              <w:rPr>
                <w:lang w:eastAsia="zh-CN"/>
              </w:rPr>
            </w:pPr>
            <w:r w:rsidRPr="009B053A">
              <w:rPr>
                <w:lang w:eastAsia="ja-JP"/>
              </w:rPr>
              <w:t>3</w:t>
            </w:r>
          </w:p>
        </w:tc>
      </w:tr>
      <w:tr w:rsidR="00382ACA" w:rsidRPr="009B053A" w14:paraId="199066D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873DD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65CB528" w14:textId="77777777" w:rsidR="00382ACA" w:rsidRPr="009B053A" w:rsidRDefault="00382ACA" w:rsidP="00931ECD">
            <w:pPr>
              <w:pStyle w:val="TAL"/>
            </w:pPr>
            <w:r w:rsidRPr="009B053A">
              <w:rPr>
                <w:rFonts w:cs="Arial"/>
              </w:rPr>
              <w:t>E-UTRA</w:t>
            </w:r>
            <w:r w:rsidRPr="009B053A">
              <w:t xml:space="preserve"> Band 2</w:t>
            </w:r>
          </w:p>
        </w:tc>
        <w:tc>
          <w:tcPr>
            <w:tcW w:w="1276" w:type="dxa"/>
            <w:gridSpan w:val="2"/>
            <w:tcBorders>
              <w:top w:val="single" w:sz="4" w:space="0" w:color="auto"/>
              <w:left w:val="nil"/>
              <w:bottom w:val="single" w:sz="4" w:space="0" w:color="auto"/>
              <w:right w:val="single" w:sz="4" w:space="0" w:color="auto"/>
            </w:tcBorders>
          </w:tcPr>
          <w:p w14:paraId="7D9E74A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2EE228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4B06D0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F53EF1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208837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BA7A5CC" w14:textId="77777777" w:rsidR="00382ACA" w:rsidRPr="009B053A" w:rsidRDefault="00382ACA" w:rsidP="00931ECD">
            <w:pPr>
              <w:pStyle w:val="TAC"/>
              <w:rPr>
                <w:lang w:eastAsia="zh-CN"/>
              </w:rPr>
            </w:pPr>
            <w:r w:rsidRPr="009B053A">
              <w:rPr>
                <w:lang w:eastAsia="ja-JP"/>
              </w:rPr>
              <w:t>5</w:t>
            </w:r>
          </w:p>
        </w:tc>
      </w:tr>
      <w:tr w:rsidR="00382ACA" w:rsidRPr="009B053A" w14:paraId="1BC684F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3C616F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16B681A" w14:textId="77777777" w:rsidR="00382ACA" w:rsidRPr="009B053A" w:rsidRDefault="00382ACA" w:rsidP="00931ECD">
            <w:pPr>
              <w:pStyle w:val="TAL"/>
            </w:pPr>
            <w:r w:rsidRPr="009B053A">
              <w:t>E-UTRA Band 4,  51, 66, 70,</w:t>
            </w:r>
          </w:p>
          <w:p w14:paraId="4085A901" w14:textId="77777777" w:rsidR="00382ACA" w:rsidRPr="009B053A" w:rsidRDefault="00382ACA" w:rsidP="00931ECD">
            <w:pPr>
              <w:pStyle w:val="TAL"/>
            </w:pPr>
            <w:r w:rsidRPr="009B053A">
              <w:t>NR Band n77</w:t>
            </w:r>
          </w:p>
        </w:tc>
        <w:tc>
          <w:tcPr>
            <w:tcW w:w="1276" w:type="dxa"/>
            <w:gridSpan w:val="2"/>
            <w:tcBorders>
              <w:top w:val="single" w:sz="4" w:space="0" w:color="auto"/>
              <w:left w:val="nil"/>
              <w:bottom w:val="single" w:sz="4" w:space="0" w:color="auto"/>
              <w:right w:val="single" w:sz="4" w:space="0" w:color="auto"/>
            </w:tcBorders>
          </w:tcPr>
          <w:p w14:paraId="62B1531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7CCACD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2104D2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6D048D"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F5442D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E9596CA" w14:textId="77777777" w:rsidR="00382ACA" w:rsidRPr="009B053A" w:rsidRDefault="00382ACA" w:rsidP="00931ECD">
            <w:pPr>
              <w:pStyle w:val="TAC"/>
              <w:rPr>
                <w:lang w:eastAsia="zh-CN"/>
              </w:rPr>
            </w:pPr>
            <w:r w:rsidRPr="009B053A">
              <w:rPr>
                <w:lang w:eastAsia="ja-JP"/>
              </w:rPr>
              <w:t>2</w:t>
            </w:r>
          </w:p>
        </w:tc>
      </w:tr>
      <w:tr w:rsidR="00382ACA" w:rsidRPr="009B053A" w14:paraId="2D0FC7E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9E70F48" w14:textId="77777777" w:rsidR="00382ACA" w:rsidRPr="009B053A" w:rsidRDefault="00382ACA" w:rsidP="00931ECD">
            <w:pPr>
              <w:pStyle w:val="TAC"/>
              <w:rPr>
                <w:lang w:eastAsia="ja-JP"/>
              </w:rPr>
            </w:pPr>
            <w:r w:rsidRPr="009B053A">
              <w:rPr>
                <w:lang w:eastAsia="ja-JP"/>
              </w:rPr>
              <w:t>DC_12_n5</w:t>
            </w:r>
          </w:p>
        </w:tc>
        <w:tc>
          <w:tcPr>
            <w:tcW w:w="2693" w:type="dxa"/>
            <w:gridSpan w:val="2"/>
            <w:tcBorders>
              <w:top w:val="single" w:sz="4" w:space="0" w:color="auto"/>
              <w:left w:val="nil"/>
              <w:bottom w:val="single" w:sz="4" w:space="0" w:color="auto"/>
              <w:right w:val="single" w:sz="4" w:space="0" w:color="auto"/>
            </w:tcBorders>
          </w:tcPr>
          <w:p w14:paraId="20420F0E" w14:textId="77777777" w:rsidR="00382ACA" w:rsidRPr="009B053A" w:rsidRDefault="00382ACA" w:rsidP="00931ECD">
            <w:pPr>
              <w:pStyle w:val="TAL"/>
              <w:rPr>
                <w:lang w:eastAsia="ja-JP"/>
              </w:rPr>
            </w:pPr>
            <w:r w:rsidRPr="009B053A">
              <w:rPr>
                <w:lang w:eastAsia="ja-JP"/>
              </w:rPr>
              <w:t>E-UTRA Band 2, 5, 13, 14, 17, 24, 25, 26, 30, 43 50, 71, 74</w:t>
            </w:r>
          </w:p>
        </w:tc>
        <w:tc>
          <w:tcPr>
            <w:tcW w:w="1276" w:type="dxa"/>
            <w:gridSpan w:val="2"/>
            <w:tcBorders>
              <w:top w:val="single" w:sz="4" w:space="0" w:color="auto"/>
              <w:left w:val="nil"/>
              <w:bottom w:val="single" w:sz="4" w:space="0" w:color="auto"/>
              <w:right w:val="single" w:sz="4" w:space="0" w:color="auto"/>
            </w:tcBorders>
          </w:tcPr>
          <w:p w14:paraId="21485405"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6ECC05AD"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2402B117"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65080EC"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296E8EBD"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1166BA8F" w14:textId="77777777" w:rsidR="00382ACA" w:rsidRPr="009B053A" w:rsidRDefault="00382ACA" w:rsidP="00931ECD">
            <w:pPr>
              <w:pStyle w:val="TAC"/>
              <w:rPr>
                <w:lang w:eastAsia="ja-JP"/>
              </w:rPr>
            </w:pPr>
          </w:p>
        </w:tc>
      </w:tr>
      <w:tr w:rsidR="00382ACA" w:rsidRPr="009B053A" w14:paraId="0776E4A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173EAF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709D29B" w14:textId="77777777" w:rsidR="00382ACA" w:rsidRPr="009B053A" w:rsidRDefault="00382ACA" w:rsidP="00931ECD">
            <w:pPr>
              <w:pStyle w:val="TAL"/>
              <w:rPr>
                <w:lang w:eastAsia="ja-JP"/>
              </w:rPr>
            </w:pPr>
            <w:r w:rsidRPr="009B053A">
              <w:rPr>
                <w:lang w:eastAsia="ja-JP"/>
              </w:rPr>
              <w:t>E-UTRA Bands 4, 41, 42, 48, 51, 66, 70,</w:t>
            </w:r>
          </w:p>
          <w:p w14:paraId="7EE16C15"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28FC516C"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72CC765F"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28E6080F"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BCFF082"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134A6287"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7B28A78" w14:textId="77777777" w:rsidR="00382ACA" w:rsidRPr="009B053A" w:rsidRDefault="00382ACA" w:rsidP="00931ECD">
            <w:pPr>
              <w:pStyle w:val="TAC"/>
              <w:rPr>
                <w:lang w:eastAsia="ja-JP"/>
              </w:rPr>
            </w:pPr>
            <w:r w:rsidRPr="009B053A">
              <w:rPr>
                <w:rFonts w:eastAsia="Yu Mincho"/>
                <w:lang w:eastAsia="ja-JP"/>
              </w:rPr>
              <w:t>2</w:t>
            </w:r>
          </w:p>
        </w:tc>
      </w:tr>
      <w:tr w:rsidR="00382ACA" w:rsidRPr="009B053A" w14:paraId="2FCC12D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72DAF7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EB0F379" w14:textId="77777777" w:rsidR="00382ACA" w:rsidRPr="009B053A" w:rsidRDefault="00382ACA" w:rsidP="00931ECD">
            <w:pPr>
              <w:pStyle w:val="TAL"/>
              <w:rPr>
                <w:lang w:eastAsia="ja-JP"/>
              </w:rPr>
            </w:pPr>
            <w:r w:rsidRPr="009B053A">
              <w:rPr>
                <w:lang w:eastAsia="ja-JP"/>
              </w:rPr>
              <w:t>E-UTRA Band 12, 85</w:t>
            </w:r>
          </w:p>
        </w:tc>
        <w:tc>
          <w:tcPr>
            <w:tcW w:w="1276" w:type="dxa"/>
            <w:gridSpan w:val="2"/>
            <w:tcBorders>
              <w:top w:val="single" w:sz="4" w:space="0" w:color="auto"/>
              <w:left w:val="nil"/>
              <w:bottom w:val="single" w:sz="4" w:space="0" w:color="auto"/>
              <w:right w:val="single" w:sz="4" w:space="0" w:color="auto"/>
            </w:tcBorders>
          </w:tcPr>
          <w:p w14:paraId="5579260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B48F7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0EFC50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669BB8"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070DD8D"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4F03FCB" w14:textId="77777777" w:rsidR="00382ACA" w:rsidRPr="009B053A" w:rsidRDefault="00382ACA" w:rsidP="00931ECD">
            <w:pPr>
              <w:pStyle w:val="TAC"/>
              <w:rPr>
                <w:lang w:eastAsia="ja-JP"/>
              </w:rPr>
            </w:pPr>
          </w:p>
        </w:tc>
      </w:tr>
      <w:tr w:rsidR="00382ACA" w:rsidRPr="009B053A" w14:paraId="32DB940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2FC39AB" w14:textId="77777777" w:rsidR="00382ACA" w:rsidRPr="009B053A" w:rsidRDefault="00382ACA" w:rsidP="00931ECD">
            <w:pPr>
              <w:pStyle w:val="TAC"/>
              <w:rPr>
                <w:lang w:eastAsia="ja-JP"/>
              </w:rPr>
            </w:pPr>
            <w:r w:rsidRPr="009B053A">
              <w:rPr>
                <w:lang w:eastAsia="ja-JP"/>
              </w:rPr>
              <w:t>DC_12_n66</w:t>
            </w:r>
          </w:p>
        </w:tc>
        <w:tc>
          <w:tcPr>
            <w:tcW w:w="2693" w:type="dxa"/>
            <w:gridSpan w:val="2"/>
            <w:tcBorders>
              <w:top w:val="single" w:sz="4" w:space="0" w:color="auto"/>
              <w:left w:val="nil"/>
              <w:bottom w:val="single" w:sz="4" w:space="0" w:color="auto"/>
              <w:right w:val="single" w:sz="4" w:space="0" w:color="auto"/>
            </w:tcBorders>
          </w:tcPr>
          <w:p w14:paraId="613D345A" w14:textId="77777777" w:rsidR="00382ACA" w:rsidRPr="009B053A" w:rsidRDefault="00382ACA" w:rsidP="00931ECD">
            <w:pPr>
              <w:pStyle w:val="TAL"/>
              <w:rPr>
                <w:lang w:eastAsia="ja-JP"/>
              </w:rPr>
            </w:pPr>
            <w:r w:rsidRPr="009B053A">
              <w:rPr>
                <w:lang w:eastAsia="ja-JP"/>
              </w:rPr>
              <w:t>E-UTRA Band 2, 5, 13, 14, 17, 25, 26, 27, 30, 41, 53, 71, 74</w:t>
            </w:r>
          </w:p>
        </w:tc>
        <w:tc>
          <w:tcPr>
            <w:tcW w:w="1276" w:type="dxa"/>
            <w:gridSpan w:val="2"/>
            <w:tcBorders>
              <w:top w:val="single" w:sz="4" w:space="0" w:color="auto"/>
              <w:left w:val="nil"/>
              <w:bottom w:val="single" w:sz="4" w:space="0" w:color="auto"/>
              <w:right w:val="single" w:sz="4" w:space="0" w:color="auto"/>
            </w:tcBorders>
          </w:tcPr>
          <w:p w14:paraId="040E5BBB"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35E1D227"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3347E501"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68293219"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0F73E804"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C988963" w14:textId="77777777" w:rsidR="00382ACA" w:rsidRPr="009B053A" w:rsidRDefault="00382ACA" w:rsidP="00931ECD">
            <w:pPr>
              <w:pStyle w:val="TAC"/>
              <w:rPr>
                <w:lang w:eastAsia="ja-JP"/>
              </w:rPr>
            </w:pPr>
          </w:p>
        </w:tc>
      </w:tr>
      <w:tr w:rsidR="00382ACA" w:rsidRPr="009B053A" w14:paraId="7F79B8E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CCB7E9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5C3D507" w14:textId="77777777" w:rsidR="00382ACA" w:rsidRPr="009B053A" w:rsidRDefault="00382ACA" w:rsidP="00931ECD">
            <w:pPr>
              <w:pStyle w:val="TAL"/>
              <w:rPr>
                <w:lang w:eastAsia="ja-JP"/>
              </w:rPr>
            </w:pPr>
            <w:r w:rsidRPr="009B053A">
              <w:rPr>
                <w:lang w:eastAsia="ja-JP"/>
              </w:rPr>
              <w:t>E-UTRA Band 4, 48, 50, 51, 66, 70</w:t>
            </w:r>
          </w:p>
          <w:p w14:paraId="14D0182E"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0E3C5DC1"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3CE55BB4"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45FBD0C5"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6885013C"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518D5BAC"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3702BF82" w14:textId="77777777" w:rsidR="00382ACA" w:rsidRPr="009B053A" w:rsidRDefault="00382ACA" w:rsidP="00931ECD">
            <w:pPr>
              <w:pStyle w:val="TAC"/>
              <w:rPr>
                <w:lang w:eastAsia="ja-JP"/>
              </w:rPr>
            </w:pPr>
            <w:r w:rsidRPr="009B053A">
              <w:rPr>
                <w:lang w:eastAsia="zh-CN"/>
              </w:rPr>
              <w:t>2</w:t>
            </w:r>
          </w:p>
        </w:tc>
      </w:tr>
      <w:tr w:rsidR="00382ACA" w:rsidRPr="009B053A" w14:paraId="40E8834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BB6D46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0002C18" w14:textId="77777777" w:rsidR="00382ACA" w:rsidRPr="009B053A" w:rsidRDefault="00382ACA" w:rsidP="00931ECD">
            <w:pPr>
              <w:pStyle w:val="TAL"/>
              <w:rPr>
                <w:lang w:eastAsia="ja-JP"/>
              </w:rPr>
            </w:pPr>
            <w:r w:rsidRPr="009B053A">
              <w:rPr>
                <w:lang w:eastAsia="ja-JP"/>
              </w:rPr>
              <w:t>E-UTRA Band 12, 85</w:t>
            </w:r>
          </w:p>
        </w:tc>
        <w:tc>
          <w:tcPr>
            <w:tcW w:w="1276" w:type="dxa"/>
            <w:gridSpan w:val="2"/>
            <w:tcBorders>
              <w:top w:val="single" w:sz="4" w:space="0" w:color="auto"/>
              <w:left w:val="nil"/>
              <w:bottom w:val="single" w:sz="4" w:space="0" w:color="auto"/>
              <w:right w:val="single" w:sz="4" w:space="0" w:color="auto"/>
            </w:tcBorders>
          </w:tcPr>
          <w:p w14:paraId="11A86E1D"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0594F667" w14:textId="77777777" w:rsidR="00382ACA" w:rsidRPr="009B053A" w:rsidRDefault="00382ACA" w:rsidP="00931ECD">
            <w:pPr>
              <w:pStyle w:val="TAC"/>
              <w:rPr>
                <w:lang w:eastAsia="ja-JP"/>
              </w:rPr>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3EBD72CF"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04EA3B2E"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28ED0E3B"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947C1F4" w14:textId="77777777" w:rsidR="00382ACA" w:rsidRPr="009B053A" w:rsidRDefault="00382ACA" w:rsidP="00931ECD">
            <w:pPr>
              <w:pStyle w:val="TAC"/>
              <w:rPr>
                <w:lang w:eastAsia="ja-JP"/>
              </w:rPr>
            </w:pPr>
            <w:r w:rsidRPr="009B053A">
              <w:rPr>
                <w:lang w:eastAsia="zh-CN"/>
              </w:rPr>
              <w:t>5</w:t>
            </w:r>
          </w:p>
        </w:tc>
      </w:tr>
      <w:tr w:rsidR="00382ACA" w:rsidRPr="009B053A" w14:paraId="7380B06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3015299" w14:textId="72B13659" w:rsidR="00382ACA" w:rsidRPr="009B053A" w:rsidRDefault="00382ACA" w:rsidP="00931ECD">
            <w:pPr>
              <w:pStyle w:val="TAC"/>
              <w:rPr>
                <w:lang w:eastAsia="ja-JP"/>
              </w:rPr>
            </w:pPr>
            <w:r w:rsidRPr="009B053A">
              <w:rPr>
                <w:lang w:eastAsia="fi-FI"/>
              </w:rPr>
              <w:t>DC_12_n7</w:t>
            </w:r>
          </w:p>
        </w:tc>
        <w:tc>
          <w:tcPr>
            <w:tcW w:w="2693" w:type="dxa"/>
            <w:gridSpan w:val="2"/>
            <w:tcBorders>
              <w:top w:val="single" w:sz="4" w:space="0" w:color="auto"/>
              <w:left w:val="nil"/>
              <w:bottom w:val="single" w:sz="4" w:space="0" w:color="auto"/>
              <w:right w:val="single" w:sz="4" w:space="0" w:color="auto"/>
            </w:tcBorders>
          </w:tcPr>
          <w:p w14:paraId="54CA9192" w14:textId="77777777" w:rsidR="00382ACA" w:rsidRPr="009B053A" w:rsidRDefault="00382ACA" w:rsidP="00931ECD">
            <w:pPr>
              <w:pStyle w:val="TAL"/>
              <w:rPr>
                <w:lang w:eastAsia="ja-JP"/>
              </w:rPr>
            </w:pPr>
            <w:r w:rsidRPr="009B053A">
              <w:rPr>
                <w:rFonts w:cs="Arial"/>
              </w:rPr>
              <w:t>E-UTRA Band 2, 5, 7, 13, 14, 17, 26, 27, 30, 74</w:t>
            </w:r>
          </w:p>
        </w:tc>
        <w:tc>
          <w:tcPr>
            <w:tcW w:w="1276" w:type="dxa"/>
            <w:gridSpan w:val="2"/>
            <w:tcBorders>
              <w:top w:val="single" w:sz="4" w:space="0" w:color="auto"/>
              <w:left w:val="nil"/>
              <w:bottom w:val="single" w:sz="4" w:space="0" w:color="auto"/>
              <w:right w:val="single" w:sz="4" w:space="0" w:color="auto"/>
            </w:tcBorders>
          </w:tcPr>
          <w:p w14:paraId="7A3F6DA5"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E5E4A73"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325B1331"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AFC0A8D"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22DB590"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0E9B3659" w14:textId="77777777" w:rsidR="00382ACA" w:rsidRPr="009B053A" w:rsidRDefault="00382ACA" w:rsidP="00931ECD">
            <w:pPr>
              <w:pStyle w:val="TAC"/>
              <w:rPr>
                <w:lang w:eastAsia="ja-JP"/>
              </w:rPr>
            </w:pPr>
          </w:p>
        </w:tc>
      </w:tr>
      <w:tr w:rsidR="00382ACA" w:rsidRPr="009B053A" w14:paraId="1D9A375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AFD130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CEB2E7" w14:textId="77777777" w:rsidR="00382ACA" w:rsidRPr="009B053A" w:rsidRDefault="00382ACA" w:rsidP="00931ECD">
            <w:pPr>
              <w:pStyle w:val="TAL"/>
              <w:rPr>
                <w:rFonts w:cs="Arial"/>
              </w:rPr>
            </w:pPr>
            <w:r w:rsidRPr="009B053A">
              <w:rPr>
                <w:rFonts w:eastAsia="Arial" w:cs="Arial"/>
                <w:lang w:eastAsia="ja-JP"/>
              </w:rPr>
              <w:t>E-UTRA Ba</w:t>
            </w:r>
            <w:r w:rsidRPr="009B053A">
              <w:rPr>
                <w:rFonts w:cs="Arial"/>
              </w:rPr>
              <w:t>nd 4, 50, 51,66</w:t>
            </w:r>
          </w:p>
          <w:p w14:paraId="19B221D6" w14:textId="77777777" w:rsidR="00382ACA" w:rsidRPr="009B053A" w:rsidRDefault="00382ACA" w:rsidP="00931ECD">
            <w:pPr>
              <w:pStyle w:val="TAL"/>
              <w:rPr>
                <w:lang w:eastAsia="ja-JP"/>
              </w:rPr>
            </w:pPr>
            <w:r w:rsidRPr="009B053A">
              <w:rPr>
                <w:rFonts w:cs="Arial"/>
                <w:lang w:eastAsia="zh-CN"/>
              </w:rPr>
              <w:t>NR Band n78</w:t>
            </w:r>
          </w:p>
        </w:tc>
        <w:tc>
          <w:tcPr>
            <w:tcW w:w="1276" w:type="dxa"/>
            <w:gridSpan w:val="2"/>
            <w:tcBorders>
              <w:top w:val="single" w:sz="4" w:space="0" w:color="auto"/>
              <w:left w:val="nil"/>
              <w:bottom w:val="single" w:sz="4" w:space="0" w:color="auto"/>
              <w:right w:val="single" w:sz="4" w:space="0" w:color="auto"/>
            </w:tcBorders>
          </w:tcPr>
          <w:p w14:paraId="61C8C104"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6DA1B215" w14:textId="77777777" w:rsidR="00382ACA" w:rsidRPr="009B053A" w:rsidRDefault="00382ACA" w:rsidP="00931ECD">
            <w:pPr>
              <w:pStyle w:val="TAC"/>
              <w:rPr>
                <w:lang w:eastAsia="zh-CN"/>
              </w:rPr>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6F39C497"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1637C387" w14:textId="77777777" w:rsidR="00382ACA" w:rsidRPr="009B053A" w:rsidRDefault="00382ACA" w:rsidP="00931ECD">
            <w:pPr>
              <w:pStyle w:val="TAC"/>
              <w:rPr>
                <w:lang w:eastAsia="zh-CN"/>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7454D075" w14:textId="77777777" w:rsidR="00382ACA" w:rsidRPr="009B053A" w:rsidRDefault="00382ACA" w:rsidP="00931ECD">
            <w:pPr>
              <w:pStyle w:val="TAC"/>
              <w:rPr>
                <w:lang w:eastAsia="zh-CN"/>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74CDFE1B" w14:textId="77777777" w:rsidR="00382ACA" w:rsidRPr="009B053A" w:rsidRDefault="00382ACA" w:rsidP="00931ECD">
            <w:pPr>
              <w:pStyle w:val="TAC"/>
              <w:rPr>
                <w:lang w:eastAsia="ja-JP"/>
              </w:rPr>
            </w:pPr>
            <w:r w:rsidRPr="009B053A">
              <w:rPr>
                <w:rFonts w:eastAsia="Arial"/>
                <w:lang w:eastAsia="ja-JP"/>
              </w:rPr>
              <w:t>2</w:t>
            </w:r>
          </w:p>
        </w:tc>
      </w:tr>
      <w:tr w:rsidR="00382ACA" w:rsidRPr="009B053A" w14:paraId="0DCC88A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049BCE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7DFC706" w14:textId="77777777" w:rsidR="00382ACA" w:rsidRPr="009B053A" w:rsidRDefault="00382ACA" w:rsidP="00931ECD">
            <w:pPr>
              <w:pStyle w:val="TAL"/>
              <w:rPr>
                <w:lang w:eastAsia="ja-JP"/>
              </w:rPr>
            </w:pPr>
            <w:r w:rsidRPr="009B053A">
              <w:rPr>
                <w:rFonts w:eastAsia="Arial" w:cs="Arial"/>
                <w:lang w:eastAsia="ja-JP"/>
              </w:rPr>
              <w:t>E-UTRA Band 12, 85</w:t>
            </w:r>
          </w:p>
        </w:tc>
        <w:tc>
          <w:tcPr>
            <w:tcW w:w="1276" w:type="dxa"/>
            <w:gridSpan w:val="2"/>
            <w:tcBorders>
              <w:top w:val="single" w:sz="4" w:space="0" w:color="auto"/>
              <w:left w:val="nil"/>
              <w:bottom w:val="single" w:sz="4" w:space="0" w:color="auto"/>
              <w:right w:val="single" w:sz="4" w:space="0" w:color="auto"/>
            </w:tcBorders>
          </w:tcPr>
          <w:p w14:paraId="0EE30F5E"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37D148FD" w14:textId="77777777" w:rsidR="00382ACA" w:rsidRPr="009B053A" w:rsidRDefault="00382ACA" w:rsidP="00931ECD">
            <w:pPr>
              <w:pStyle w:val="TAC"/>
              <w:rPr>
                <w:lang w:eastAsia="zh-CN"/>
              </w:rPr>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72E9E275"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11A18676" w14:textId="77777777" w:rsidR="00382ACA" w:rsidRPr="009B053A" w:rsidRDefault="00382ACA" w:rsidP="00931ECD">
            <w:pPr>
              <w:pStyle w:val="TAC"/>
              <w:rPr>
                <w:lang w:eastAsia="zh-CN"/>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7CB01C54" w14:textId="77777777" w:rsidR="00382ACA" w:rsidRPr="009B053A" w:rsidRDefault="00382ACA" w:rsidP="00931ECD">
            <w:pPr>
              <w:pStyle w:val="TAC"/>
              <w:rPr>
                <w:lang w:eastAsia="zh-CN"/>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0B3BBCF4" w14:textId="77777777" w:rsidR="00382ACA" w:rsidRPr="009B053A" w:rsidRDefault="00382ACA" w:rsidP="00931ECD">
            <w:pPr>
              <w:pStyle w:val="TAC"/>
              <w:rPr>
                <w:lang w:eastAsia="ja-JP"/>
              </w:rPr>
            </w:pPr>
            <w:r w:rsidRPr="009B053A">
              <w:rPr>
                <w:lang w:eastAsia="zh-CN"/>
              </w:rPr>
              <w:t>5</w:t>
            </w:r>
          </w:p>
        </w:tc>
      </w:tr>
      <w:tr w:rsidR="00382ACA" w:rsidRPr="009B053A" w14:paraId="52E773E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AA22D8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B87D5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2AE27FC" w14:textId="77777777" w:rsidR="00382ACA" w:rsidRPr="009B053A" w:rsidRDefault="00382ACA" w:rsidP="00931ECD">
            <w:pPr>
              <w:pStyle w:val="TAC"/>
              <w:rPr>
                <w:lang w:eastAsia="zh-CN"/>
              </w:rPr>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7E40C828" w14:textId="77777777" w:rsidR="00382ACA" w:rsidRPr="009B053A" w:rsidRDefault="00382ACA" w:rsidP="00931ECD">
            <w:pPr>
              <w:pStyle w:val="TAC"/>
              <w:rPr>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164BB007" w14:textId="77777777" w:rsidR="00382ACA" w:rsidRPr="009B053A" w:rsidRDefault="00382ACA" w:rsidP="00931ECD">
            <w:pPr>
              <w:pStyle w:val="TAC"/>
              <w:rPr>
                <w:lang w:eastAsia="zh-CN"/>
              </w:rPr>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70ACBC01" w14:textId="77777777" w:rsidR="00382ACA" w:rsidRPr="009B053A" w:rsidRDefault="00382ACA" w:rsidP="00931ECD">
            <w:pPr>
              <w:pStyle w:val="TAC"/>
              <w:rPr>
                <w:lang w:eastAsia="zh-CN"/>
              </w:rPr>
            </w:pPr>
            <w:r w:rsidRPr="009B053A">
              <w:rPr>
                <w:rFonts w:eastAsia="PMingLiU"/>
              </w:rPr>
              <w:t>+1.6</w:t>
            </w:r>
          </w:p>
        </w:tc>
        <w:tc>
          <w:tcPr>
            <w:tcW w:w="1134" w:type="dxa"/>
            <w:gridSpan w:val="2"/>
            <w:tcBorders>
              <w:top w:val="single" w:sz="4" w:space="0" w:color="auto"/>
              <w:left w:val="nil"/>
              <w:bottom w:val="single" w:sz="4" w:space="0" w:color="auto"/>
              <w:right w:val="single" w:sz="4" w:space="0" w:color="auto"/>
            </w:tcBorders>
            <w:noWrap/>
          </w:tcPr>
          <w:p w14:paraId="2DB56CCC" w14:textId="77777777" w:rsidR="00382ACA" w:rsidRPr="009B053A" w:rsidRDefault="00382ACA" w:rsidP="00931ECD">
            <w:pPr>
              <w:pStyle w:val="TAC"/>
              <w:rPr>
                <w:lang w:eastAsia="zh-CN"/>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241BA075"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09A2F1C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455749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D67071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487102F" w14:textId="77777777" w:rsidR="00382ACA" w:rsidRPr="009B053A" w:rsidRDefault="00382ACA" w:rsidP="00931ECD">
            <w:pPr>
              <w:pStyle w:val="TAC"/>
              <w:rPr>
                <w:lang w:eastAsia="zh-CN"/>
              </w:rPr>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2C84C254" w14:textId="77777777" w:rsidR="00382ACA" w:rsidRPr="009B053A" w:rsidRDefault="00382ACA" w:rsidP="00931ECD">
            <w:pPr>
              <w:pStyle w:val="TAC"/>
              <w:rPr>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7C1FCF87" w14:textId="77777777" w:rsidR="00382ACA" w:rsidRPr="009B053A" w:rsidRDefault="00382ACA" w:rsidP="00931ECD">
            <w:pPr>
              <w:pStyle w:val="TAC"/>
              <w:rPr>
                <w:lang w:eastAsia="zh-CN"/>
              </w:rPr>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6B696507" w14:textId="77777777" w:rsidR="00382ACA" w:rsidRPr="009B053A" w:rsidRDefault="00382ACA" w:rsidP="00931ECD">
            <w:pPr>
              <w:pStyle w:val="TAC"/>
              <w:rPr>
                <w:lang w:eastAsia="zh-CN"/>
              </w:rPr>
            </w:pPr>
            <w:r w:rsidRPr="009B053A">
              <w:rPr>
                <w:rFonts w:eastAsia="PMingLiU"/>
              </w:rPr>
              <w:t>-15.5</w:t>
            </w:r>
          </w:p>
        </w:tc>
        <w:tc>
          <w:tcPr>
            <w:tcW w:w="1134" w:type="dxa"/>
            <w:gridSpan w:val="2"/>
            <w:tcBorders>
              <w:top w:val="single" w:sz="4" w:space="0" w:color="auto"/>
              <w:left w:val="nil"/>
              <w:bottom w:val="single" w:sz="4" w:space="0" w:color="auto"/>
              <w:right w:val="single" w:sz="4" w:space="0" w:color="auto"/>
            </w:tcBorders>
            <w:noWrap/>
          </w:tcPr>
          <w:p w14:paraId="4555A877" w14:textId="77777777" w:rsidR="00382ACA" w:rsidRPr="009B053A" w:rsidRDefault="00382ACA" w:rsidP="00931ECD">
            <w:pPr>
              <w:pStyle w:val="TAC"/>
              <w:rPr>
                <w:lang w:eastAsia="zh-CN"/>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022CBEDE"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4C8F419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B2198A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2E98B0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4879D0E" w14:textId="77777777" w:rsidR="00382ACA" w:rsidRPr="009B053A" w:rsidRDefault="00382ACA" w:rsidP="00931ECD">
            <w:pPr>
              <w:pStyle w:val="TAC"/>
              <w:rPr>
                <w:lang w:eastAsia="zh-CN"/>
              </w:rPr>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51A0F22F" w14:textId="77777777" w:rsidR="00382ACA" w:rsidRPr="009B053A" w:rsidRDefault="00382ACA" w:rsidP="00931ECD">
            <w:pPr>
              <w:pStyle w:val="TAC"/>
              <w:rPr>
                <w:lang w:eastAsia="zh-CN"/>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2677D595" w14:textId="77777777" w:rsidR="00382ACA" w:rsidRPr="009B053A" w:rsidRDefault="00382ACA" w:rsidP="00931ECD">
            <w:pPr>
              <w:pStyle w:val="TAC"/>
              <w:rPr>
                <w:lang w:eastAsia="zh-CN"/>
              </w:rPr>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5E498D2B" w14:textId="77777777" w:rsidR="00382ACA" w:rsidRPr="009B053A" w:rsidRDefault="00382ACA" w:rsidP="00931ECD">
            <w:pPr>
              <w:pStyle w:val="TAC"/>
              <w:rPr>
                <w:lang w:eastAsia="zh-CN"/>
              </w:rPr>
            </w:pPr>
            <w:r w:rsidRPr="009B053A">
              <w:rPr>
                <w:rFonts w:eastAsia="PMingLiU"/>
              </w:rPr>
              <w:t>-40</w:t>
            </w:r>
          </w:p>
        </w:tc>
        <w:tc>
          <w:tcPr>
            <w:tcW w:w="1134" w:type="dxa"/>
            <w:gridSpan w:val="2"/>
            <w:tcBorders>
              <w:top w:val="single" w:sz="4" w:space="0" w:color="auto"/>
              <w:left w:val="nil"/>
              <w:bottom w:val="single" w:sz="4" w:space="0" w:color="auto"/>
              <w:right w:val="single" w:sz="4" w:space="0" w:color="auto"/>
            </w:tcBorders>
            <w:noWrap/>
          </w:tcPr>
          <w:p w14:paraId="46B994DF" w14:textId="77777777" w:rsidR="00382ACA" w:rsidRPr="009B053A" w:rsidRDefault="00382ACA" w:rsidP="00931ECD">
            <w:pPr>
              <w:pStyle w:val="TAC"/>
              <w:rPr>
                <w:lang w:eastAsia="zh-CN"/>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5890F837"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w:t>
            </w:r>
            <w:r w:rsidRPr="009B053A">
              <w:rPr>
                <w:rFonts w:eastAsia="PMingLiU"/>
                <w:lang w:eastAsia="ko-KR"/>
              </w:rPr>
              <w:t>6</w:t>
            </w:r>
          </w:p>
        </w:tc>
      </w:tr>
      <w:tr w:rsidR="00382ACA" w:rsidRPr="009B053A" w14:paraId="68F3D92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ED39E50" w14:textId="77777777" w:rsidR="00382ACA" w:rsidRPr="009B053A" w:rsidRDefault="00382ACA" w:rsidP="00931ECD">
            <w:pPr>
              <w:pStyle w:val="TAC"/>
              <w:rPr>
                <w:lang w:eastAsia="ja-JP"/>
              </w:rPr>
            </w:pPr>
            <w:r w:rsidRPr="009B053A">
              <w:rPr>
                <w:lang w:eastAsia="ja-JP"/>
              </w:rPr>
              <w:t>DC_12_n25</w:t>
            </w:r>
          </w:p>
        </w:tc>
        <w:tc>
          <w:tcPr>
            <w:tcW w:w="2693" w:type="dxa"/>
            <w:gridSpan w:val="2"/>
            <w:tcBorders>
              <w:top w:val="single" w:sz="4" w:space="0" w:color="auto"/>
              <w:left w:val="nil"/>
              <w:bottom w:val="single" w:sz="4" w:space="0" w:color="auto"/>
              <w:right w:val="single" w:sz="4" w:space="0" w:color="auto"/>
            </w:tcBorders>
          </w:tcPr>
          <w:p w14:paraId="076D2AD9" w14:textId="77777777" w:rsidR="00382ACA" w:rsidRPr="009B053A" w:rsidRDefault="00382ACA" w:rsidP="00931ECD">
            <w:pPr>
              <w:pStyle w:val="TAL"/>
              <w:rPr>
                <w:rFonts w:cs="Arial"/>
                <w:u w:val="single"/>
              </w:rPr>
            </w:pPr>
            <w:r w:rsidRPr="009B053A">
              <w:rPr>
                <w:rFonts w:cs="Arial"/>
              </w:rPr>
              <w:t>E-UTRA Band 5, 13, 14, 17, 24, 26, 27, 30, 41, 53, 71</w:t>
            </w:r>
          </w:p>
        </w:tc>
        <w:tc>
          <w:tcPr>
            <w:tcW w:w="1276" w:type="dxa"/>
            <w:gridSpan w:val="2"/>
            <w:tcBorders>
              <w:top w:val="single" w:sz="4" w:space="0" w:color="auto"/>
              <w:left w:val="nil"/>
              <w:bottom w:val="single" w:sz="4" w:space="0" w:color="auto"/>
              <w:right w:val="single" w:sz="4" w:space="0" w:color="auto"/>
            </w:tcBorders>
          </w:tcPr>
          <w:p w14:paraId="02117AC3"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39F3998"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3E71633F"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EF94F5D"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D6676B4"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3EE4C204" w14:textId="77777777" w:rsidR="00382ACA" w:rsidRPr="009B053A" w:rsidRDefault="00382ACA" w:rsidP="00931ECD">
            <w:pPr>
              <w:pStyle w:val="TAC"/>
              <w:rPr>
                <w:u w:val="single"/>
              </w:rPr>
            </w:pPr>
          </w:p>
        </w:tc>
      </w:tr>
      <w:tr w:rsidR="00382ACA" w:rsidRPr="009B053A" w14:paraId="3E96091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DDDEAB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81F72B" w14:textId="77777777" w:rsidR="00382ACA" w:rsidRPr="009B053A" w:rsidRDefault="00382ACA" w:rsidP="00931ECD">
            <w:pPr>
              <w:pStyle w:val="TAL"/>
              <w:rPr>
                <w:rFonts w:cs="Arial"/>
              </w:rPr>
            </w:pPr>
            <w:r w:rsidRPr="009B053A">
              <w:rPr>
                <w:rFonts w:cs="Arial"/>
              </w:rPr>
              <w:t>E-UTRA Band 4, 48, 66, 70.</w:t>
            </w:r>
          </w:p>
          <w:p w14:paraId="15F42F86" w14:textId="77777777" w:rsidR="00382ACA" w:rsidRPr="009B053A" w:rsidRDefault="00382ACA" w:rsidP="00931ECD">
            <w:pPr>
              <w:pStyle w:val="TAL"/>
              <w:rPr>
                <w:rFonts w:cs="Arial"/>
                <w:u w:val="single"/>
              </w:rPr>
            </w:pPr>
            <w:r w:rsidRPr="009B053A">
              <w:rPr>
                <w:rFonts w:cs="Arial"/>
              </w:rPr>
              <w:t>NR Band n77</w:t>
            </w:r>
          </w:p>
        </w:tc>
        <w:tc>
          <w:tcPr>
            <w:tcW w:w="1276" w:type="dxa"/>
            <w:gridSpan w:val="2"/>
            <w:tcBorders>
              <w:top w:val="single" w:sz="4" w:space="0" w:color="auto"/>
              <w:left w:val="nil"/>
              <w:bottom w:val="single" w:sz="4" w:space="0" w:color="auto"/>
              <w:right w:val="single" w:sz="4" w:space="0" w:color="auto"/>
            </w:tcBorders>
          </w:tcPr>
          <w:p w14:paraId="53CFE7BE"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FA4979"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41E1A4E9"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8806573"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0C0A858"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3A072152" w14:textId="77777777" w:rsidR="00382ACA" w:rsidRPr="009B053A" w:rsidRDefault="00382ACA" w:rsidP="00931ECD">
            <w:pPr>
              <w:pStyle w:val="TAC"/>
              <w:rPr>
                <w:u w:val="single"/>
              </w:rPr>
            </w:pPr>
            <w:r w:rsidRPr="009B053A">
              <w:t>2</w:t>
            </w:r>
          </w:p>
        </w:tc>
      </w:tr>
      <w:tr w:rsidR="00382ACA" w:rsidRPr="009B053A" w14:paraId="1DDE0E0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CE7FAC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A8C269F" w14:textId="77777777" w:rsidR="00382ACA" w:rsidRPr="009B053A" w:rsidRDefault="00382ACA" w:rsidP="00931ECD">
            <w:pPr>
              <w:pStyle w:val="TAL"/>
              <w:rPr>
                <w:rFonts w:cs="Arial"/>
                <w:u w:val="single"/>
              </w:rPr>
            </w:pPr>
            <w:r w:rsidRPr="009B053A">
              <w:rPr>
                <w:rFonts w:cs="Arial"/>
              </w:rPr>
              <w:t>E-UTRA Band 2, 12, 25, 85</w:t>
            </w:r>
          </w:p>
        </w:tc>
        <w:tc>
          <w:tcPr>
            <w:tcW w:w="1276" w:type="dxa"/>
            <w:gridSpan w:val="2"/>
            <w:tcBorders>
              <w:top w:val="single" w:sz="4" w:space="0" w:color="auto"/>
              <w:left w:val="nil"/>
              <w:bottom w:val="single" w:sz="4" w:space="0" w:color="auto"/>
              <w:right w:val="single" w:sz="4" w:space="0" w:color="auto"/>
            </w:tcBorders>
          </w:tcPr>
          <w:p w14:paraId="3DB24714" w14:textId="77777777" w:rsidR="00382ACA" w:rsidRPr="009B053A" w:rsidRDefault="00382ACA" w:rsidP="00931ECD">
            <w:pPr>
              <w:pStyle w:val="TAC"/>
              <w:rPr>
                <w:u w:val="single"/>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B5D8F45" w14:textId="77777777" w:rsidR="00382ACA" w:rsidRPr="009B053A" w:rsidRDefault="00382ACA" w:rsidP="00931ECD">
            <w:pPr>
              <w:pStyle w:val="TAC"/>
              <w:rPr>
                <w:u w:val="single"/>
              </w:rPr>
            </w:pPr>
            <w:r w:rsidRPr="009B053A">
              <w:t>-</w:t>
            </w:r>
          </w:p>
        </w:tc>
        <w:tc>
          <w:tcPr>
            <w:tcW w:w="1134" w:type="dxa"/>
            <w:gridSpan w:val="2"/>
            <w:tcBorders>
              <w:top w:val="single" w:sz="4" w:space="0" w:color="auto"/>
              <w:left w:val="nil"/>
              <w:bottom w:val="single" w:sz="4" w:space="0" w:color="auto"/>
              <w:right w:val="single" w:sz="4" w:space="0" w:color="auto"/>
            </w:tcBorders>
          </w:tcPr>
          <w:p w14:paraId="4F4E556F" w14:textId="77777777" w:rsidR="00382ACA" w:rsidRPr="009B053A" w:rsidRDefault="00382ACA" w:rsidP="00931ECD">
            <w:pPr>
              <w:pStyle w:val="TAC"/>
              <w:rPr>
                <w:u w:val="single"/>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B305779" w14:textId="77777777" w:rsidR="00382ACA" w:rsidRPr="009B053A" w:rsidRDefault="00382ACA" w:rsidP="00931ECD">
            <w:pPr>
              <w:pStyle w:val="TAC"/>
              <w:rPr>
                <w:u w:val="single"/>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8986FC2" w14:textId="77777777" w:rsidR="00382ACA" w:rsidRPr="009B053A" w:rsidRDefault="00382ACA" w:rsidP="00931ECD">
            <w:pPr>
              <w:pStyle w:val="TAC"/>
              <w:rPr>
                <w:u w:val="single"/>
              </w:rPr>
            </w:pPr>
            <w:r w:rsidRPr="009B053A">
              <w:t>1</w:t>
            </w:r>
          </w:p>
        </w:tc>
        <w:tc>
          <w:tcPr>
            <w:tcW w:w="1134" w:type="dxa"/>
            <w:tcBorders>
              <w:top w:val="single" w:sz="4" w:space="0" w:color="auto"/>
              <w:left w:val="nil"/>
              <w:bottom w:val="single" w:sz="4" w:space="0" w:color="auto"/>
              <w:right w:val="single" w:sz="4" w:space="0" w:color="auto"/>
            </w:tcBorders>
            <w:noWrap/>
          </w:tcPr>
          <w:p w14:paraId="6B044528" w14:textId="77777777" w:rsidR="00382ACA" w:rsidRPr="009B053A" w:rsidRDefault="00382ACA" w:rsidP="00931ECD">
            <w:pPr>
              <w:pStyle w:val="TAC"/>
              <w:rPr>
                <w:u w:val="single"/>
              </w:rPr>
            </w:pPr>
            <w:r w:rsidRPr="009B053A">
              <w:t>15</w:t>
            </w:r>
          </w:p>
        </w:tc>
      </w:tr>
      <w:tr w:rsidR="00382ACA" w:rsidRPr="009B053A" w14:paraId="3064A4B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ACC53F1" w14:textId="77777777" w:rsidR="00382ACA" w:rsidRPr="009B053A" w:rsidRDefault="00382ACA" w:rsidP="00931ECD">
            <w:pPr>
              <w:pStyle w:val="TAC"/>
              <w:rPr>
                <w:lang w:eastAsia="ja-JP"/>
              </w:rPr>
            </w:pPr>
            <w:r w:rsidRPr="009B053A">
              <w:rPr>
                <w:lang w:eastAsia="zh-TW"/>
              </w:rPr>
              <w:t>DC_12_n30</w:t>
            </w:r>
          </w:p>
        </w:tc>
        <w:tc>
          <w:tcPr>
            <w:tcW w:w="2693" w:type="dxa"/>
            <w:gridSpan w:val="2"/>
            <w:tcBorders>
              <w:top w:val="single" w:sz="4" w:space="0" w:color="auto"/>
              <w:left w:val="nil"/>
              <w:bottom w:val="single" w:sz="4" w:space="0" w:color="auto"/>
              <w:right w:val="single" w:sz="4" w:space="0" w:color="auto"/>
            </w:tcBorders>
          </w:tcPr>
          <w:p w14:paraId="3BBD3000" w14:textId="77777777" w:rsidR="00382ACA" w:rsidRPr="009B053A" w:rsidRDefault="00382ACA" w:rsidP="00931ECD">
            <w:pPr>
              <w:pStyle w:val="TAL"/>
              <w:rPr>
                <w:rFonts w:cs="Arial"/>
              </w:rPr>
            </w:pPr>
            <w:r w:rsidRPr="009B053A">
              <w:t>E-UTRA Band 2, 5, 13, 14, 17, 24, 25, 26, 27, 30, 41, 48, 53, 71</w:t>
            </w:r>
          </w:p>
        </w:tc>
        <w:tc>
          <w:tcPr>
            <w:tcW w:w="1276" w:type="dxa"/>
            <w:gridSpan w:val="2"/>
            <w:tcBorders>
              <w:top w:val="single" w:sz="4" w:space="0" w:color="auto"/>
              <w:left w:val="nil"/>
              <w:bottom w:val="single" w:sz="4" w:space="0" w:color="auto"/>
              <w:right w:val="single" w:sz="4" w:space="0" w:color="auto"/>
            </w:tcBorders>
          </w:tcPr>
          <w:p w14:paraId="63E735C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06317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0A366FC"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7B2AE74"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CDBA156"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30C92A33" w14:textId="77777777" w:rsidR="00382ACA" w:rsidRPr="009B053A" w:rsidRDefault="00382ACA" w:rsidP="00931ECD">
            <w:pPr>
              <w:pStyle w:val="TAC"/>
              <w:rPr>
                <w:rFonts w:eastAsia="PMingLiU"/>
                <w:lang w:eastAsia="ko-KR"/>
              </w:rPr>
            </w:pPr>
          </w:p>
        </w:tc>
      </w:tr>
      <w:tr w:rsidR="00382ACA" w:rsidRPr="009B053A" w14:paraId="4161DFD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00FF78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F985B07" w14:textId="77777777" w:rsidR="00382ACA" w:rsidRPr="009B053A" w:rsidRDefault="00382ACA" w:rsidP="00931ECD">
            <w:pPr>
              <w:pStyle w:val="TAL"/>
            </w:pPr>
            <w:r w:rsidRPr="009B053A">
              <w:t xml:space="preserve">E-UTRA Band 4, 66, 70, </w:t>
            </w:r>
          </w:p>
          <w:p w14:paraId="32E8D29E" w14:textId="77777777" w:rsidR="00382ACA" w:rsidRPr="009B053A" w:rsidRDefault="00382ACA" w:rsidP="00931ECD">
            <w:pPr>
              <w:pStyle w:val="TAL"/>
              <w:rPr>
                <w:rFonts w:cs="Arial"/>
              </w:rPr>
            </w:pPr>
            <w:r w:rsidRPr="009B053A">
              <w:t>NR Band n77</w:t>
            </w:r>
          </w:p>
        </w:tc>
        <w:tc>
          <w:tcPr>
            <w:tcW w:w="1276" w:type="dxa"/>
            <w:gridSpan w:val="2"/>
            <w:tcBorders>
              <w:top w:val="single" w:sz="4" w:space="0" w:color="auto"/>
              <w:left w:val="nil"/>
              <w:bottom w:val="single" w:sz="4" w:space="0" w:color="auto"/>
              <w:right w:val="single" w:sz="4" w:space="0" w:color="auto"/>
            </w:tcBorders>
          </w:tcPr>
          <w:p w14:paraId="28E4BE4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A64A38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E3386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4F8B67D"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47DD426"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6A40574C" w14:textId="77777777" w:rsidR="00382ACA" w:rsidRPr="009B053A" w:rsidRDefault="00382ACA" w:rsidP="00931ECD">
            <w:pPr>
              <w:pStyle w:val="TAC"/>
              <w:rPr>
                <w:rFonts w:eastAsia="PMingLiU"/>
                <w:lang w:eastAsia="ko-KR"/>
              </w:rPr>
            </w:pPr>
            <w:r w:rsidRPr="009B053A">
              <w:t>2</w:t>
            </w:r>
          </w:p>
        </w:tc>
      </w:tr>
      <w:tr w:rsidR="00382ACA" w:rsidRPr="009B053A" w14:paraId="52E6B01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2D618A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A7C5958" w14:textId="77777777" w:rsidR="00382ACA" w:rsidRPr="009B053A" w:rsidRDefault="00382ACA" w:rsidP="00931ECD">
            <w:pPr>
              <w:pStyle w:val="TAL"/>
              <w:rPr>
                <w:rFonts w:cs="Arial"/>
              </w:rPr>
            </w:pPr>
            <w:r w:rsidRPr="009B053A">
              <w:t>E-UTRA Band 12, 85</w:t>
            </w:r>
          </w:p>
        </w:tc>
        <w:tc>
          <w:tcPr>
            <w:tcW w:w="1276" w:type="dxa"/>
            <w:gridSpan w:val="2"/>
            <w:tcBorders>
              <w:top w:val="single" w:sz="4" w:space="0" w:color="auto"/>
              <w:left w:val="nil"/>
              <w:bottom w:val="single" w:sz="4" w:space="0" w:color="auto"/>
              <w:right w:val="single" w:sz="4" w:space="0" w:color="auto"/>
            </w:tcBorders>
          </w:tcPr>
          <w:p w14:paraId="1F7C51E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F5F931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09BAB3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F03EAD8" w14:textId="77777777" w:rsidR="00382ACA" w:rsidRPr="009B053A" w:rsidRDefault="00382ACA" w:rsidP="00931ECD">
            <w:pPr>
              <w:pStyle w:val="TAC"/>
              <w:rPr>
                <w:lang w:eastAsia="ko-KR"/>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4552B1A" w14:textId="77777777" w:rsidR="00382ACA" w:rsidRPr="009B053A" w:rsidRDefault="00382ACA" w:rsidP="00931ECD">
            <w:pPr>
              <w:pStyle w:val="TAC"/>
              <w:rPr>
                <w:lang w:eastAsia="ko-KR"/>
              </w:rPr>
            </w:pPr>
            <w:r w:rsidRPr="009B053A">
              <w:t>1</w:t>
            </w:r>
          </w:p>
        </w:tc>
        <w:tc>
          <w:tcPr>
            <w:tcW w:w="1134" w:type="dxa"/>
            <w:tcBorders>
              <w:top w:val="single" w:sz="4" w:space="0" w:color="auto"/>
              <w:left w:val="nil"/>
              <w:bottom w:val="single" w:sz="4" w:space="0" w:color="auto"/>
              <w:right w:val="single" w:sz="4" w:space="0" w:color="auto"/>
            </w:tcBorders>
            <w:noWrap/>
          </w:tcPr>
          <w:p w14:paraId="226334A0" w14:textId="77777777" w:rsidR="00382ACA" w:rsidRPr="009B053A" w:rsidRDefault="00382ACA" w:rsidP="00931ECD">
            <w:pPr>
              <w:pStyle w:val="TAC"/>
              <w:rPr>
                <w:rFonts w:eastAsia="PMingLiU"/>
                <w:lang w:eastAsia="ko-KR"/>
              </w:rPr>
            </w:pPr>
            <w:r w:rsidRPr="009B053A">
              <w:t>5</w:t>
            </w:r>
          </w:p>
        </w:tc>
      </w:tr>
      <w:tr w:rsidR="00382ACA" w:rsidRPr="009B053A" w14:paraId="6F92B90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7AF885D" w14:textId="77777777" w:rsidR="00382ACA" w:rsidRPr="009B053A" w:rsidRDefault="00382ACA" w:rsidP="00931ECD">
            <w:pPr>
              <w:pStyle w:val="TAC"/>
              <w:rPr>
                <w:lang w:eastAsia="ja-JP"/>
              </w:rPr>
            </w:pPr>
            <w:r w:rsidRPr="009B053A">
              <w:rPr>
                <w:rFonts w:eastAsia="PMingLiU" w:cs="Arial"/>
                <w:lang w:eastAsia="ja-JP"/>
              </w:rPr>
              <w:t>DC_12_n41</w:t>
            </w:r>
          </w:p>
        </w:tc>
        <w:tc>
          <w:tcPr>
            <w:tcW w:w="2693" w:type="dxa"/>
            <w:gridSpan w:val="2"/>
            <w:tcBorders>
              <w:top w:val="single" w:sz="4" w:space="0" w:color="auto"/>
              <w:left w:val="nil"/>
              <w:bottom w:val="single" w:sz="4" w:space="0" w:color="auto"/>
              <w:right w:val="single" w:sz="4" w:space="0" w:color="auto"/>
            </w:tcBorders>
          </w:tcPr>
          <w:p w14:paraId="640F3B23" w14:textId="77777777" w:rsidR="00382ACA" w:rsidRPr="009B053A" w:rsidRDefault="00382ACA" w:rsidP="00931ECD">
            <w:pPr>
              <w:pStyle w:val="TAL"/>
              <w:rPr>
                <w:lang w:eastAsia="ja-JP"/>
              </w:rPr>
            </w:pPr>
            <w:r w:rsidRPr="009B053A">
              <w:t>E-UTRA Band 2, 5, 13, 14, 17, 24, 25, 26, 27, 30, 71, 74</w:t>
            </w:r>
          </w:p>
        </w:tc>
        <w:tc>
          <w:tcPr>
            <w:tcW w:w="1276" w:type="dxa"/>
            <w:gridSpan w:val="2"/>
            <w:tcBorders>
              <w:top w:val="single" w:sz="4" w:space="0" w:color="auto"/>
              <w:left w:val="nil"/>
              <w:bottom w:val="single" w:sz="4" w:space="0" w:color="auto"/>
              <w:right w:val="single" w:sz="4" w:space="0" w:color="auto"/>
            </w:tcBorders>
          </w:tcPr>
          <w:p w14:paraId="375CA860"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8B42B9C"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32F9FD7A"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B7E0A43"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D5C771E"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0F529E61" w14:textId="77777777" w:rsidR="00382ACA" w:rsidRPr="009B053A" w:rsidRDefault="00382ACA" w:rsidP="00931ECD">
            <w:pPr>
              <w:pStyle w:val="TAC"/>
              <w:rPr>
                <w:lang w:eastAsia="ja-JP"/>
              </w:rPr>
            </w:pPr>
          </w:p>
        </w:tc>
      </w:tr>
      <w:tr w:rsidR="00382ACA" w:rsidRPr="009B053A" w14:paraId="386235D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AD1B19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997ACFB" w14:textId="77777777" w:rsidR="00382ACA" w:rsidRPr="009B053A" w:rsidRDefault="00382ACA" w:rsidP="00931ECD">
            <w:pPr>
              <w:pStyle w:val="TAL"/>
              <w:rPr>
                <w:lang w:eastAsia="ja-JP"/>
              </w:rPr>
            </w:pPr>
            <w:r w:rsidRPr="009B053A">
              <w:t>E-UTRA band 4, 48, 50, 51, 66, 70</w:t>
            </w:r>
          </w:p>
        </w:tc>
        <w:tc>
          <w:tcPr>
            <w:tcW w:w="1276" w:type="dxa"/>
            <w:gridSpan w:val="2"/>
            <w:tcBorders>
              <w:top w:val="single" w:sz="4" w:space="0" w:color="auto"/>
              <w:left w:val="nil"/>
              <w:bottom w:val="single" w:sz="4" w:space="0" w:color="auto"/>
              <w:right w:val="single" w:sz="4" w:space="0" w:color="auto"/>
            </w:tcBorders>
          </w:tcPr>
          <w:p w14:paraId="1AD3BDAD"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8205AEE"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1C4D486F"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BE09A59"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28E21DF"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31B6442D" w14:textId="77777777" w:rsidR="00382ACA" w:rsidRPr="009B053A" w:rsidRDefault="00382ACA" w:rsidP="00931ECD">
            <w:pPr>
              <w:pStyle w:val="TAC"/>
              <w:rPr>
                <w:lang w:eastAsia="ja-JP"/>
              </w:rPr>
            </w:pPr>
            <w:r w:rsidRPr="009B053A">
              <w:t>2</w:t>
            </w:r>
          </w:p>
        </w:tc>
      </w:tr>
      <w:tr w:rsidR="00382ACA" w:rsidRPr="009B053A" w14:paraId="762ED9C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AB905A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71A8B26" w14:textId="77777777" w:rsidR="00382ACA" w:rsidRPr="009B053A" w:rsidRDefault="00382ACA" w:rsidP="00931ECD">
            <w:pPr>
              <w:pStyle w:val="TAL"/>
              <w:rPr>
                <w:lang w:eastAsia="ja-JP"/>
              </w:rPr>
            </w:pPr>
            <w:r w:rsidRPr="009B053A">
              <w:t>E-UTRA band 12, 85</w:t>
            </w:r>
          </w:p>
        </w:tc>
        <w:tc>
          <w:tcPr>
            <w:tcW w:w="1276" w:type="dxa"/>
            <w:gridSpan w:val="2"/>
            <w:tcBorders>
              <w:top w:val="single" w:sz="4" w:space="0" w:color="auto"/>
              <w:left w:val="nil"/>
              <w:bottom w:val="single" w:sz="4" w:space="0" w:color="auto"/>
              <w:right w:val="single" w:sz="4" w:space="0" w:color="auto"/>
            </w:tcBorders>
          </w:tcPr>
          <w:p w14:paraId="7058DC1C"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C011DED"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71E5DB65"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A1EAAC7"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58A5C27"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47FDFF10" w14:textId="77777777" w:rsidR="00382ACA" w:rsidRPr="009B053A" w:rsidRDefault="00382ACA" w:rsidP="00931ECD">
            <w:pPr>
              <w:pStyle w:val="TAC"/>
              <w:rPr>
                <w:lang w:eastAsia="ja-JP"/>
              </w:rPr>
            </w:pPr>
            <w:r w:rsidRPr="009B053A">
              <w:t>5</w:t>
            </w:r>
          </w:p>
        </w:tc>
      </w:tr>
      <w:tr w:rsidR="00382ACA" w:rsidRPr="009B053A" w14:paraId="16CA8826"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E66C199" w14:textId="77777777" w:rsidR="00382ACA" w:rsidRPr="009B053A" w:rsidRDefault="00382ACA" w:rsidP="00931ECD">
            <w:pPr>
              <w:pStyle w:val="TAC"/>
              <w:rPr>
                <w:lang w:eastAsia="ja-JP"/>
              </w:rPr>
            </w:pPr>
            <w:r w:rsidRPr="009B053A">
              <w:rPr>
                <w:rFonts w:eastAsia="PMingLiU" w:cs="Arial"/>
                <w:szCs w:val="18"/>
                <w:lang w:eastAsia="ja-JP"/>
              </w:rPr>
              <w:t>DC_12_n77</w:t>
            </w:r>
          </w:p>
        </w:tc>
        <w:tc>
          <w:tcPr>
            <w:tcW w:w="2693" w:type="dxa"/>
            <w:gridSpan w:val="2"/>
            <w:tcBorders>
              <w:top w:val="single" w:sz="4" w:space="0" w:color="auto"/>
              <w:left w:val="nil"/>
              <w:bottom w:val="single" w:sz="4" w:space="0" w:color="auto"/>
              <w:right w:val="single" w:sz="4" w:space="0" w:color="auto"/>
            </w:tcBorders>
          </w:tcPr>
          <w:p w14:paraId="471DFDE6" w14:textId="77777777" w:rsidR="00382ACA" w:rsidRPr="009B053A" w:rsidRDefault="00382ACA" w:rsidP="00931ECD">
            <w:pPr>
              <w:pStyle w:val="TAL"/>
              <w:rPr>
                <w:rFonts w:cs="Arial"/>
              </w:rPr>
            </w:pPr>
            <w:r w:rsidRPr="009B053A">
              <w:rPr>
                <w:rFonts w:cs="Arial"/>
                <w:szCs w:val="18"/>
              </w:rPr>
              <w:t>E-UTRA Band 2, 5, 7. 13, 17, 24, 25, 26, 27, 30, 41, 53, 70, 71</w:t>
            </w:r>
          </w:p>
        </w:tc>
        <w:tc>
          <w:tcPr>
            <w:tcW w:w="1276" w:type="dxa"/>
            <w:gridSpan w:val="2"/>
            <w:tcBorders>
              <w:top w:val="single" w:sz="4" w:space="0" w:color="auto"/>
              <w:left w:val="nil"/>
              <w:bottom w:val="single" w:sz="4" w:space="0" w:color="auto"/>
              <w:right w:val="single" w:sz="4" w:space="0" w:color="auto"/>
            </w:tcBorders>
          </w:tcPr>
          <w:p w14:paraId="64A22902"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3C0C245E"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38DC008B"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6B0D9887"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03A1708D"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63678E4A" w14:textId="77777777" w:rsidR="00382ACA" w:rsidRPr="009B053A" w:rsidRDefault="00382ACA" w:rsidP="00931ECD">
            <w:pPr>
              <w:pStyle w:val="TAC"/>
            </w:pPr>
          </w:p>
        </w:tc>
      </w:tr>
      <w:tr w:rsidR="00382ACA" w:rsidRPr="009B053A" w14:paraId="4B47B0A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2D5D66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8FC50E" w14:textId="77777777" w:rsidR="00382ACA" w:rsidRPr="009B053A" w:rsidRDefault="00382ACA" w:rsidP="00931ECD">
            <w:pPr>
              <w:pStyle w:val="TAL"/>
              <w:rPr>
                <w:rFonts w:cs="Arial"/>
              </w:rPr>
            </w:pPr>
            <w:r w:rsidRPr="009B053A">
              <w:rPr>
                <w:rFonts w:cs="Arial"/>
                <w:szCs w:val="18"/>
              </w:rPr>
              <w:t>E-UTRA Band 4, 66</w:t>
            </w:r>
          </w:p>
        </w:tc>
        <w:tc>
          <w:tcPr>
            <w:tcW w:w="1276" w:type="dxa"/>
            <w:gridSpan w:val="2"/>
            <w:tcBorders>
              <w:top w:val="single" w:sz="4" w:space="0" w:color="auto"/>
              <w:left w:val="nil"/>
              <w:bottom w:val="single" w:sz="4" w:space="0" w:color="auto"/>
              <w:right w:val="single" w:sz="4" w:space="0" w:color="auto"/>
            </w:tcBorders>
          </w:tcPr>
          <w:p w14:paraId="76875910"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4170B6BF"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1C1F81A6"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7FBD82FC"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2456FAE7"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37E44569" w14:textId="77777777" w:rsidR="00382ACA" w:rsidRPr="009B053A" w:rsidRDefault="00382ACA" w:rsidP="00931ECD">
            <w:pPr>
              <w:pStyle w:val="TAC"/>
            </w:pPr>
            <w:r w:rsidRPr="009B053A">
              <w:rPr>
                <w:rFonts w:cs="Arial"/>
                <w:szCs w:val="18"/>
              </w:rPr>
              <w:t>2</w:t>
            </w:r>
          </w:p>
        </w:tc>
      </w:tr>
      <w:tr w:rsidR="00382ACA" w:rsidRPr="009B053A" w14:paraId="5B3CC9F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850B28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ADE10A0" w14:textId="77777777" w:rsidR="00382ACA" w:rsidRPr="009B053A" w:rsidRDefault="00382ACA" w:rsidP="00931ECD">
            <w:pPr>
              <w:pStyle w:val="TAL"/>
              <w:rPr>
                <w:rFonts w:cs="Arial"/>
              </w:rPr>
            </w:pPr>
            <w:r w:rsidRPr="009B053A">
              <w:rPr>
                <w:rFonts w:cs="Arial"/>
                <w:szCs w:val="18"/>
              </w:rPr>
              <w:t>E-UTRA band 12, 85</w:t>
            </w:r>
          </w:p>
        </w:tc>
        <w:tc>
          <w:tcPr>
            <w:tcW w:w="1276" w:type="dxa"/>
            <w:gridSpan w:val="2"/>
            <w:tcBorders>
              <w:top w:val="single" w:sz="4" w:space="0" w:color="auto"/>
              <w:left w:val="nil"/>
              <w:bottom w:val="single" w:sz="4" w:space="0" w:color="auto"/>
              <w:right w:val="single" w:sz="4" w:space="0" w:color="auto"/>
            </w:tcBorders>
          </w:tcPr>
          <w:p w14:paraId="6430C8AD"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3E8F8D1C"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2425331B"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422654AC"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538B175C"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1A0C0C33" w14:textId="77777777" w:rsidR="00382ACA" w:rsidRPr="009B053A" w:rsidRDefault="00382ACA" w:rsidP="00931ECD">
            <w:pPr>
              <w:pStyle w:val="TAC"/>
            </w:pPr>
            <w:r w:rsidRPr="009B053A">
              <w:rPr>
                <w:rFonts w:cs="Arial"/>
                <w:szCs w:val="18"/>
              </w:rPr>
              <w:t>5</w:t>
            </w:r>
          </w:p>
        </w:tc>
      </w:tr>
      <w:tr w:rsidR="00382ACA" w:rsidRPr="009B053A" w14:paraId="45FED876"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61C9625" w14:textId="77777777" w:rsidR="00382ACA" w:rsidRPr="009B053A" w:rsidRDefault="00382ACA" w:rsidP="00931ECD">
            <w:pPr>
              <w:pStyle w:val="TAC"/>
              <w:rPr>
                <w:lang w:eastAsia="zh-TW"/>
              </w:rPr>
            </w:pPr>
            <w:r w:rsidRPr="009B053A">
              <w:rPr>
                <w:lang w:eastAsia="ja-JP"/>
              </w:rPr>
              <w:t>DC_12_n78</w:t>
            </w:r>
          </w:p>
        </w:tc>
        <w:tc>
          <w:tcPr>
            <w:tcW w:w="2693" w:type="dxa"/>
            <w:gridSpan w:val="2"/>
            <w:tcBorders>
              <w:top w:val="single" w:sz="4" w:space="0" w:color="auto"/>
              <w:left w:val="nil"/>
              <w:bottom w:val="single" w:sz="4" w:space="0" w:color="auto"/>
              <w:right w:val="single" w:sz="4" w:space="0" w:color="auto"/>
            </w:tcBorders>
          </w:tcPr>
          <w:p w14:paraId="51B8D09F" w14:textId="77777777" w:rsidR="00382ACA" w:rsidRPr="009B053A" w:rsidRDefault="00382ACA" w:rsidP="00931ECD">
            <w:pPr>
              <w:pStyle w:val="TAL"/>
              <w:rPr>
                <w:lang w:eastAsia="zh-CN"/>
              </w:rPr>
            </w:pPr>
            <w:r w:rsidRPr="009B053A">
              <w:rPr>
                <w:rFonts w:cs="Arial"/>
              </w:rPr>
              <w:t>E-UTRA Band 2, 5, 7. 13, 17, 25, 26, 41, 71</w:t>
            </w:r>
          </w:p>
        </w:tc>
        <w:tc>
          <w:tcPr>
            <w:tcW w:w="1276" w:type="dxa"/>
            <w:gridSpan w:val="2"/>
            <w:tcBorders>
              <w:top w:val="single" w:sz="4" w:space="0" w:color="auto"/>
              <w:left w:val="nil"/>
              <w:bottom w:val="single" w:sz="4" w:space="0" w:color="auto"/>
              <w:right w:val="single" w:sz="4" w:space="0" w:color="auto"/>
            </w:tcBorders>
          </w:tcPr>
          <w:p w14:paraId="3A28530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0629A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F77E98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46599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3E82AF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CC4D3D2" w14:textId="77777777" w:rsidR="00382ACA" w:rsidRPr="009B053A" w:rsidRDefault="00382ACA" w:rsidP="00931ECD">
            <w:pPr>
              <w:pStyle w:val="TAC"/>
            </w:pPr>
          </w:p>
        </w:tc>
      </w:tr>
      <w:tr w:rsidR="00382ACA" w:rsidRPr="009B053A" w14:paraId="135C528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CC2F10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DA62C75" w14:textId="77777777" w:rsidR="00382ACA" w:rsidRPr="009B053A" w:rsidRDefault="00382ACA" w:rsidP="00931ECD">
            <w:pPr>
              <w:pStyle w:val="TAL"/>
              <w:rPr>
                <w:lang w:eastAsia="zh-CN"/>
              </w:rPr>
            </w:pPr>
            <w:r w:rsidRPr="009B053A">
              <w:rPr>
                <w:rFonts w:cs="Arial"/>
              </w:rPr>
              <w:t>E-UTRA Band 4, 66</w:t>
            </w:r>
          </w:p>
        </w:tc>
        <w:tc>
          <w:tcPr>
            <w:tcW w:w="1276" w:type="dxa"/>
            <w:gridSpan w:val="2"/>
            <w:tcBorders>
              <w:top w:val="single" w:sz="4" w:space="0" w:color="auto"/>
              <w:left w:val="nil"/>
              <w:bottom w:val="single" w:sz="4" w:space="0" w:color="auto"/>
              <w:right w:val="single" w:sz="4" w:space="0" w:color="auto"/>
            </w:tcBorders>
          </w:tcPr>
          <w:p w14:paraId="2B0448D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E6B2CC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0A0E15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6F1E92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98949A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2DAEA53" w14:textId="77777777" w:rsidR="00382ACA" w:rsidRPr="009B053A" w:rsidRDefault="00382ACA" w:rsidP="00931ECD">
            <w:pPr>
              <w:pStyle w:val="TAC"/>
            </w:pPr>
            <w:r w:rsidRPr="009B053A">
              <w:t>2</w:t>
            </w:r>
          </w:p>
        </w:tc>
      </w:tr>
      <w:tr w:rsidR="00382ACA" w:rsidRPr="009B053A" w14:paraId="7CAC6BC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7D635B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FD6B9CA" w14:textId="77777777" w:rsidR="00382ACA" w:rsidRPr="009B053A" w:rsidRDefault="00382ACA" w:rsidP="00931ECD">
            <w:pPr>
              <w:pStyle w:val="TAL"/>
              <w:rPr>
                <w:lang w:eastAsia="zh-CN"/>
              </w:rPr>
            </w:pPr>
            <w:r w:rsidRPr="009B053A">
              <w:rPr>
                <w:rFonts w:cs="Arial"/>
              </w:rPr>
              <w:t>E-UTRA band 12</w:t>
            </w:r>
          </w:p>
        </w:tc>
        <w:tc>
          <w:tcPr>
            <w:tcW w:w="1276" w:type="dxa"/>
            <w:gridSpan w:val="2"/>
            <w:tcBorders>
              <w:top w:val="single" w:sz="4" w:space="0" w:color="auto"/>
              <w:left w:val="nil"/>
              <w:bottom w:val="single" w:sz="4" w:space="0" w:color="auto"/>
              <w:right w:val="single" w:sz="4" w:space="0" w:color="auto"/>
            </w:tcBorders>
          </w:tcPr>
          <w:p w14:paraId="7BA2693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0AABC2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101942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49DE13B"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7D6635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6AD97FB" w14:textId="77777777" w:rsidR="00382ACA" w:rsidRPr="009B053A" w:rsidRDefault="00382ACA" w:rsidP="00931ECD">
            <w:pPr>
              <w:pStyle w:val="TAC"/>
            </w:pPr>
            <w:r w:rsidRPr="009B053A">
              <w:t>5</w:t>
            </w:r>
          </w:p>
        </w:tc>
      </w:tr>
      <w:tr w:rsidR="00382ACA" w:rsidRPr="009B053A" w14:paraId="1C92EB5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DB0556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0CA8BEA" w14:textId="77777777" w:rsidR="00382ACA" w:rsidRPr="009B053A" w:rsidRDefault="00382ACA" w:rsidP="00931ECD">
            <w:pPr>
              <w:pStyle w:val="TAL"/>
              <w:rPr>
                <w:lang w:eastAsia="zh-CN"/>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2566954F" w14:textId="77777777" w:rsidR="00382ACA" w:rsidRPr="009B053A" w:rsidRDefault="00382ACA" w:rsidP="00931ECD">
            <w:pPr>
              <w:pStyle w:val="TAC"/>
            </w:pPr>
            <w:r w:rsidRPr="009B053A">
              <w:rPr>
                <w:lang w:eastAsia="zh-CN"/>
              </w:rPr>
              <w:t>1884.5</w:t>
            </w:r>
          </w:p>
        </w:tc>
        <w:tc>
          <w:tcPr>
            <w:tcW w:w="425" w:type="dxa"/>
            <w:gridSpan w:val="2"/>
            <w:tcBorders>
              <w:top w:val="single" w:sz="4" w:space="0" w:color="auto"/>
              <w:left w:val="nil"/>
              <w:bottom w:val="single" w:sz="4" w:space="0" w:color="auto"/>
              <w:right w:val="single" w:sz="4" w:space="0" w:color="auto"/>
            </w:tcBorders>
          </w:tcPr>
          <w:p w14:paraId="6B7AB09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CD4A5B5" w14:textId="77777777" w:rsidR="00382ACA" w:rsidRPr="009B053A" w:rsidRDefault="00382ACA" w:rsidP="00931ECD">
            <w:pPr>
              <w:pStyle w:val="TAC"/>
            </w:pPr>
            <w:r w:rsidRPr="009B053A">
              <w:rPr>
                <w:lang w:eastAsia="zh-CN"/>
              </w:rPr>
              <w:t>1915.7</w:t>
            </w:r>
          </w:p>
        </w:tc>
        <w:tc>
          <w:tcPr>
            <w:tcW w:w="992" w:type="dxa"/>
            <w:gridSpan w:val="2"/>
            <w:tcBorders>
              <w:top w:val="single" w:sz="4" w:space="0" w:color="auto"/>
              <w:left w:val="nil"/>
              <w:bottom w:val="single" w:sz="4" w:space="0" w:color="auto"/>
              <w:right w:val="single" w:sz="4" w:space="0" w:color="auto"/>
            </w:tcBorders>
          </w:tcPr>
          <w:p w14:paraId="64E5F47B" w14:textId="77777777" w:rsidR="00382ACA" w:rsidRPr="009B053A" w:rsidRDefault="00382ACA" w:rsidP="00931ECD">
            <w:pPr>
              <w:pStyle w:val="TAC"/>
            </w:pPr>
            <w:r w:rsidRPr="009B053A">
              <w:rPr>
                <w:lang w:eastAsia="zh-CN"/>
              </w:rPr>
              <w:t>-41</w:t>
            </w:r>
          </w:p>
        </w:tc>
        <w:tc>
          <w:tcPr>
            <w:tcW w:w="1134" w:type="dxa"/>
            <w:gridSpan w:val="2"/>
            <w:tcBorders>
              <w:top w:val="single" w:sz="4" w:space="0" w:color="auto"/>
              <w:left w:val="nil"/>
              <w:bottom w:val="single" w:sz="4" w:space="0" w:color="auto"/>
              <w:right w:val="single" w:sz="4" w:space="0" w:color="auto"/>
            </w:tcBorders>
            <w:noWrap/>
          </w:tcPr>
          <w:p w14:paraId="64E109D1" w14:textId="77777777" w:rsidR="00382ACA" w:rsidRPr="009B053A" w:rsidRDefault="00382ACA" w:rsidP="00931ECD">
            <w:pPr>
              <w:pStyle w:val="TAC"/>
            </w:pPr>
            <w:r w:rsidRPr="009B053A">
              <w:rPr>
                <w:lang w:eastAsia="zh-CN"/>
              </w:rPr>
              <w:t>0.3</w:t>
            </w:r>
          </w:p>
        </w:tc>
        <w:tc>
          <w:tcPr>
            <w:tcW w:w="1134" w:type="dxa"/>
            <w:tcBorders>
              <w:top w:val="single" w:sz="4" w:space="0" w:color="auto"/>
              <w:left w:val="nil"/>
              <w:bottom w:val="single" w:sz="4" w:space="0" w:color="auto"/>
              <w:right w:val="single" w:sz="4" w:space="0" w:color="auto"/>
            </w:tcBorders>
            <w:noWrap/>
          </w:tcPr>
          <w:p w14:paraId="28428FC9" w14:textId="77777777" w:rsidR="00382ACA" w:rsidRPr="009B053A" w:rsidRDefault="00382ACA" w:rsidP="00931ECD">
            <w:pPr>
              <w:pStyle w:val="TAC"/>
            </w:pPr>
            <w:r w:rsidRPr="009B053A">
              <w:rPr>
                <w:lang w:eastAsia="zh-CN"/>
              </w:rPr>
              <w:t>3</w:t>
            </w:r>
          </w:p>
        </w:tc>
      </w:tr>
      <w:tr w:rsidR="00382ACA" w:rsidRPr="009B053A" w14:paraId="2EBDCAA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B5B0980" w14:textId="77777777" w:rsidR="00382ACA" w:rsidRPr="009B053A" w:rsidRDefault="00382ACA" w:rsidP="00931ECD">
            <w:pPr>
              <w:pStyle w:val="TAC"/>
              <w:rPr>
                <w:lang w:eastAsia="ja-JP"/>
              </w:rPr>
            </w:pPr>
            <w:r w:rsidRPr="009B053A">
              <w:rPr>
                <w:rFonts w:cs="Arial"/>
              </w:rPr>
              <w:t>DC_13_n2</w:t>
            </w:r>
          </w:p>
        </w:tc>
        <w:tc>
          <w:tcPr>
            <w:tcW w:w="2693" w:type="dxa"/>
            <w:gridSpan w:val="2"/>
            <w:tcBorders>
              <w:top w:val="single" w:sz="4" w:space="0" w:color="auto"/>
              <w:left w:val="nil"/>
              <w:bottom w:val="single" w:sz="4" w:space="0" w:color="auto"/>
              <w:right w:val="single" w:sz="4" w:space="0" w:color="auto"/>
            </w:tcBorders>
          </w:tcPr>
          <w:p w14:paraId="7E88435F" w14:textId="77777777" w:rsidR="00382ACA" w:rsidRPr="009B053A" w:rsidRDefault="00382ACA" w:rsidP="00931ECD">
            <w:pPr>
              <w:pStyle w:val="TAL"/>
              <w:rPr>
                <w:rFonts w:cs="Arial"/>
              </w:rPr>
            </w:pPr>
            <w:r w:rsidRPr="009B053A">
              <w:rPr>
                <w:rFonts w:cs="Arial"/>
              </w:rPr>
              <w:t>E-UTRA Band 4, 5,12,13,17, 26,  29, 41, 48, 66, 70</w:t>
            </w:r>
            <w:r w:rsidRPr="009B053A">
              <w:rPr>
                <w:rFonts w:cs="Arial"/>
                <w:lang w:eastAsia="ja-JP"/>
              </w:rPr>
              <w:t>, 71</w:t>
            </w:r>
          </w:p>
        </w:tc>
        <w:tc>
          <w:tcPr>
            <w:tcW w:w="1276" w:type="dxa"/>
            <w:gridSpan w:val="2"/>
            <w:tcBorders>
              <w:top w:val="single" w:sz="4" w:space="0" w:color="auto"/>
              <w:left w:val="nil"/>
              <w:bottom w:val="single" w:sz="4" w:space="0" w:color="auto"/>
              <w:right w:val="single" w:sz="4" w:space="0" w:color="auto"/>
            </w:tcBorders>
          </w:tcPr>
          <w:p w14:paraId="4C8D857A"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C467DC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754EB33"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FCFF98A"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8A50032"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5D054891" w14:textId="77777777" w:rsidR="00382ACA" w:rsidRPr="009B053A" w:rsidRDefault="00382ACA" w:rsidP="00931ECD">
            <w:pPr>
              <w:pStyle w:val="TAC"/>
              <w:rPr>
                <w:lang w:eastAsia="zh-CN"/>
              </w:rPr>
            </w:pPr>
          </w:p>
        </w:tc>
      </w:tr>
      <w:tr w:rsidR="00382ACA" w:rsidRPr="009B053A" w14:paraId="02A3B6F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2152D2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7331DA" w14:textId="77777777" w:rsidR="00382ACA" w:rsidRPr="009B053A" w:rsidRDefault="00382ACA" w:rsidP="00931ECD">
            <w:pPr>
              <w:pStyle w:val="TAL"/>
              <w:rPr>
                <w:rFonts w:cs="Arial"/>
              </w:rPr>
            </w:pPr>
            <w:r w:rsidRPr="009B053A">
              <w:rPr>
                <w:rFonts w:cs="Arial"/>
              </w:rPr>
              <w:t xml:space="preserve">E-UTRA Band 2,14, 25 </w:t>
            </w:r>
          </w:p>
        </w:tc>
        <w:tc>
          <w:tcPr>
            <w:tcW w:w="1276" w:type="dxa"/>
            <w:gridSpan w:val="2"/>
            <w:tcBorders>
              <w:top w:val="single" w:sz="4" w:space="0" w:color="auto"/>
              <w:left w:val="nil"/>
              <w:bottom w:val="single" w:sz="4" w:space="0" w:color="auto"/>
              <w:right w:val="single" w:sz="4" w:space="0" w:color="auto"/>
            </w:tcBorders>
          </w:tcPr>
          <w:p w14:paraId="7B4C407F"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753533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2ABD087"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6B8E54"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D400AB4"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6CE75B3A" w14:textId="77777777" w:rsidR="00382ACA" w:rsidRPr="009B053A" w:rsidRDefault="00382ACA" w:rsidP="00931ECD">
            <w:pPr>
              <w:pStyle w:val="TAC"/>
              <w:rPr>
                <w:lang w:eastAsia="zh-CN"/>
              </w:rPr>
            </w:pPr>
            <w:r w:rsidRPr="009B053A">
              <w:t>5</w:t>
            </w:r>
          </w:p>
        </w:tc>
      </w:tr>
      <w:tr w:rsidR="00382ACA" w:rsidRPr="009B053A" w14:paraId="1387112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DAF9F3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57BC744" w14:textId="77777777" w:rsidR="00382ACA" w:rsidRPr="009B053A" w:rsidRDefault="00382ACA" w:rsidP="00931ECD">
            <w:pPr>
              <w:pStyle w:val="TAL"/>
              <w:rPr>
                <w:rFonts w:cs="Arial"/>
              </w:rPr>
            </w:pPr>
            <w:r w:rsidRPr="009B053A">
              <w:rPr>
                <w:rFonts w:cs="Arial"/>
              </w:rPr>
              <w:t>E-UTRA Band 30</w:t>
            </w:r>
          </w:p>
        </w:tc>
        <w:tc>
          <w:tcPr>
            <w:tcW w:w="1276" w:type="dxa"/>
            <w:gridSpan w:val="2"/>
            <w:tcBorders>
              <w:top w:val="single" w:sz="4" w:space="0" w:color="auto"/>
              <w:left w:val="nil"/>
              <w:bottom w:val="single" w:sz="4" w:space="0" w:color="auto"/>
              <w:right w:val="single" w:sz="4" w:space="0" w:color="auto"/>
            </w:tcBorders>
          </w:tcPr>
          <w:p w14:paraId="689854B7"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6F6E89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945C937"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5450D16"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513D120"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644A5AB7" w14:textId="77777777" w:rsidR="00382ACA" w:rsidRPr="009B053A" w:rsidRDefault="00382ACA" w:rsidP="00931ECD">
            <w:pPr>
              <w:pStyle w:val="TAC"/>
              <w:rPr>
                <w:lang w:eastAsia="zh-CN"/>
              </w:rPr>
            </w:pPr>
            <w:r w:rsidRPr="009B053A">
              <w:t>2</w:t>
            </w:r>
          </w:p>
        </w:tc>
      </w:tr>
      <w:tr w:rsidR="00382ACA" w:rsidRPr="009B053A" w14:paraId="6FEF54D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FA8A8A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45AF911"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7111D851" w14:textId="77777777" w:rsidR="00382ACA" w:rsidRPr="009B053A" w:rsidRDefault="00382ACA" w:rsidP="00931ECD">
            <w:pPr>
              <w:pStyle w:val="TAC"/>
              <w:rPr>
                <w:lang w:eastAsia="zh-CN"/>
              </w:rPr>
            </w:pPr>
            <w:r w:rsidRPr="009B053A">
              <w:t>769</w:t>
            </w:r>
          </w:p>
        </w:tc>
        <w:tc>
          <w:tcPr>
            <w:tcW w:w="425" w:type="dxa"/>
            <w:gridSpan w:val="2"/>
            <w:tcBorders>
              <w:top w:val="single" w:sz="4" w:space="0" w:color="auto"/>
              <w:left w:val="nil"/>
              <w:bottom w:val="single" w:sz="4" w:space="0" w:color="auto"/>
              <w:right w:val="single" w:sz="4" w:space="0" w:color="auto"/>
            </w:tcBorders>
          </w:tcPr>
          <w:p w14:paraId="54A47EC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5A0931A" w14:textId="77777777" w:rsidR="00382ACA" w:rsidRPr="009B053A" w:rsidRDefault="00382ACA" w:rsidP="00931ECD">
            <w:pPr>
              <w:pStyle w:val="TAC"/>
              <w:rPr>
                <w:lang w:eastAsia="zh-CN"/>
              </w:rPr>
            </w:pPr>
            <w:r w:rsidRPr="009B053A">
              <w:t>775</w:t>
            </w:r>
          </w:p>
        </w:tc>
        <w:tc>
          <w:tcPr>
            <w:tcW w:w="992" w:type="dxa"/>
            <w:gridSpan w:val="2"/>
            <w:tcBorders>
              <w:top w:val="single" w:sz="4" w:space="0" w:color="auto"/>
              <w:left w:val="nil"/>
              <w:bottom w:val="single" w:sz="4" w:space="0" w:color="auto"/>
              <w:right w:val="single" w:sz="4" w:space="0" w:color="auto"/>
            </w:tcBorders>
          </w:tcPr>
          <w:p w14:paraId="3C381B1F"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4F754376"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60A9DF7B" w14:textId="77777777" w:rsidR="00382ACA" w:rsidRPr="009B053A" w:rsidRDefault="00382ACA" w:rsidP="00931ECD">
            <w:pPr>
              <w:pStyle w:val="TAC"/>
              <w:rPr>
                <w:lang w:eastAsia="zh-CN"/>
              </w:rPr>
            </w:pPr>
            <w:r w:rsidRPr="009B053A">
              <w:t>5</w:t>
            </w:r>
          </w:p>
        </w:tc>
      </w:tr>
      <w:tr w:rsidR="00382ACA" w:rsidRPr="009B053A" w14:paraId="18A629E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B95955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48E11AD"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948FE1B" w14:textId="77777777" w:rsidR="00382ACA" w:rsidRPr="009B053A" w:rsidRDefault="00382ACA" w:rsidP="00931ECD">
            <w:pPr>
              <w:pStyle w:val="TAC"/>
              <w:rPr>
                <w:lang w:eastAsia="zh-CN"/>
              </w:rPr>
            </w:pPr>
            <w:r w:rsidRPr="009B053A">
              <w:t>799</w:t>
            </w:r>
          </w:p>
        </w:tc>
        <w:tc>
          <w:tcPr>
            <w:tcW w:w="425" w:type="dxa"/>
            <w:gridSpan w:val="2"/>
            <w:tcBorders>
              <w:top w:val="single" w:sz="4" w:space="0" w:color="auto"/>
              <w:left w:val="nil"/>
              <w:bottom w:val="single" w:sz="4" w:space="0" w:color="auto"/>
              <w:right w:val="single" w:sz="4" w:space="0" w:color="auto"/>
            </w:tcBorders>
          </w:tcPr>
          <w:p w14:paraId="204906A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C9050DD" w14:textId="77777777" w:rsidR="00382ACA" w:rsidRPr="009B053A" w:rsidRDefault="00382ACA" w:rsidP="00931ECD">
            <w:pPr>
              <w:pStyle w:val="TAC"/>
              <w:rPr>
                <w:lang w:eastAsia="zh-CN"/>
              </w:rPr>
            </w:pPr>
            <w:r w:rsidRPr="009B053A">
              <w:t>805</w:t>
            </w:r>
          </w:p>
        </w:tc>
        <w:tc>
          <w:tcPr>
            <w:tcW w:w="992" w:type="dxa"/>
            <w:gridSpan w:val="2"/>
            <w:tcBorders>
              <w:top w:val="single" w:sz="4" w:space="0" w:color="auto"/>
              <w:left w:val="nil"/>
              <w:bottom w:val="single" w:sz="4" w:space="0" w:color="auto"/>
              <w:right w:val="single" w:sz="4" w:space="0" w:color="auto"/>
            </w:tcBorders>
          </w:tcPr>
          <w:p w14:paraId="377B0A39"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064401AE"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7A0122EF" w14:textId="77777777" w:rsidR="00382ACA" w:rsidRPr="009B053A" w:rsidRDefault="00382ACA" w:rsidP="00931ECD">
            <w:pPr>
              <w:pStyle w:val="TAC"/>
              <w:rPr>
                <w:lang w:eastAsia="zh-CN"/>
              </w:rPr>
            </w:pPr>
            <w:r w:rsidRPr="009B053A">
              <w:t>5</w:t>
            </w:r>
          </w:p>
        </w:tc>
      </w:tr>
      <w:tr w:rsidR="00382ACA" w:rsidRPr="009B053A" w14:paraId="510657B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9A25F28" w14:textId="77777777" w:rsidR="00382ACA" w:rsidRPr="009B053A" w:rsidRDefault="00382ACA" w:rsidP="00931ECD">
            <w:pPr>
              <w:pStyle w:val="TAC"/>
              <w:rPr>
                <w:lang w:eastAsia="ja-JP"/>
              </w:rPr>
            </w:pPr>
            <w:r w:rsidRPr="009B053A">
              <w:rPr>
                <w:rFonts w:cs="Arial"/>
                <w:lang w:eastAsia="zh-TW"/>
              </w:rPr>
              <w:t>DC_13_n5</w:t>
            </w:r>
          </w:p>
        </w:tc>
        <w:tc>
          <w:tcPr>
            <w:tcW w:w="2693" w:type="dxa"/>
            <w:gridSpan w:val="2"/>
            <w:tcBorders>
              <w:top w:val="single" w:sz="4" w:space="0" w:color="auto"/>
              <w:left w:val="nil"/>
              <w:bottom w:val="single" w:sz="4" w:space="0" w:color="auto"/>
              <w:right w:val="single" w:sz="4" w:space="0" w:color="auto"/>
            </w:tcBorders>
          </w:tcPr>
          <w:p w14:paraId="25294C03" w14:textId="77777777" w:rsidR="00382ACA" w:rsidRPr="009B053A" w:rsidRDefault="00382ACA" w:rsidP="00931ECD">
            <w:pPr>
              <w:pStyle w:val="TAL"/>
              <w:rPr>
                <w:rFonts w:cs="Arial"/>
              </w:rPr>
            </w:pPr>
            <w:r w:rsidRPr="009B053A">
              <w:rPr>
                <w:rFonts w:cs="Arial"/>
              </w:rPr>
              <w:t>E-UTRA Band 2, 4, 5, 12, 13, 17, 25, 29, 48, 50, 51, 66, 70, 71, 85</w:t>
            </w:r>
          </w:p>
        </w:tc>
        <w:tc>
          <w:tcPr>
            <w:tcW w:w="1276" w:type="dxa"/>
            <w:gridSpan w:val="2"/>
            <w:tcBorders>
              <w:top w:val="single" w:sz="4" w:space="0" w:color="auto"/>
              <w:left w:val="nil"/>
              <w:bottom w:val="single" w:sz="4" w:space="0" w:color="auto"/>
              <w:right w:val="single" w:sz="4" w:space="0" w:color="auto"/>
            </w:tcBorders>
          </w:tcPr>
          <w:p w14:paraId="3C55D7B2"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440A1E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E8F02E3" w14:textId="77777777" w:rsidR="00382ACA" w:rsidRPr="009B053A" w:rsidRDefault="00382ACA" w:rsidP="00931ECD">
            <w:pPr>
              <w:pStyle w:val="TAC"/>
              <w:rPr>
                <w:lang w:eastAsia="zh-CN"/>
              </w:rPr>
            </w:pPr>
            <w:r w:rsidRPr="009B053A">
              <w:rPr>
                <w:rStyle w:val="TALCar"/>
                <w:rFonts w:eastAsiaTheme="minorEastAsia" w:cs="Arial"/>
                <w:szCs w:val="18"/>
              </w:rPr>
              <w:t>F</w:t>
            </w:r>
            <w:r w:rsidRPr="009B053A">
              <w:rPr>
                <w:rStyle w:val="TALCar"/>
                <w:rFonts w:eastAsiaTheme="minorEastAsia"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4F6EA99D"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36DBC48" w14:textId="77777777" w:rsidR="00382ACA" w:rsidRPr="009B053A" w:rsidRDefault="00382ACA" w:rsidP="00931ECD">
            <w:pPr>
              <w:pStyle w:val="TAC"/>
              <w:rPr>
                <w:lang w:eastAsia="zh-CN"/>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3DD049B" w14:textId="77777777" w:rsidR="00382ACA" w:rsidRPr="009B053A" w:rsidRDefault="00382ACA" w:rsidP="00931ECD">
            <w:pPr>
              <w:pStyle w:val="TAC"/>
              <w:rPr>
                <w:lang w:eastAsia="zh-CN"/>
              </w:rPr>
            </w:pPr>
          </w:p>
        </w:tc>
      </w:tr>
      <w:tr w:rsidR="00382ACA" w:rsidRPr="009B053A" w14:paraId="09B6244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B60FF0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3244B57" w14:textId="77777777" w:rsidR="00382ACA" w:rsidRPr="009B053A" w:rsidRDefault="00382ACA" w:rsidP="00931ECD">
            <w:pPr>
              <w:pStyle w:val="TAL"/>
              <w:rPr>
                <w:rFonts w:cs="Arial"/>
              </w:rPr>
            </w:pPr>
            <w:r w:rsidRPr="009B053A">
              <w:rPr>
                <w:rFonts w:cs="Arial"/>
              </w:rPr>
              <w:t>E-UTRA Band 26</w:t>
            </w:r>
          </w:p>
        </w:tc>
        <w:tc>
          <w:tcPr>
            <w:tcW w:w="1276" w:type="dxa"/>
            <w:gridSpan w:val="2"/>
            <w:tcBorders>
              <w:top w:val="single" w:sz="4" w:space="0" w:color="auto"/>
              <w:left w:val="nil"/>
              <w:bottom w:val="single" w:sz="4" w:space="0" w:color="auto"/>
              <w:right w:val="single" w:sz="4" w:space="0" w:color="auto"/>
            </w:tcBorders>
          </w:tcPr>
          <w:p w14:paraId="326B316E" w14:textId="77777777" w:rsidR="00382ACA" w:rsidRPr="009B053A" w:rsidRDefault="00382ACA" w:rsidP="00931ECD">
            <w:pPr>
              <w:pStyle w:val="TAC"/>
              <w:rPr>
                <w:lang w:eastAsia="zh-CN"/>
              </w:rPr>
            </w:pPr>
            <w:r w:rsidRPr="009B053A">
              <w:t>859</w:t>
            </w:r>
          </w:p>
        </w:tc>
        <w:tc>
          <w:tcPr>
            <w:tcW w:w="425" w:type="dxa"/>
            <w:gridSpan w:val="2"/>
            <w:tcBorders>
              <w:top w:val="single" w:sz="4" w:space="0" w:color="auto"/>
              <w:left w:val="nil"/>
              <w:bottom w:val="single" w:sz="4" w:space="0" w:color="auto"/>
              <w:right w:val="single" w:sz="4" w:space="0" w:color="auto"/>
            </w:tcBorders>
          </w:tcPr>
          <w:p w14:paraId="5554273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8717C84" w14:textId="77777777" w:rsidR="00382ACA" w:rsidRPr="009B053A" w:rsidRDefault="00382ACA" w:rsidP="00931ECD">
            <w:pPr>
              <w:pStyle w:val="TAC"/>
              <w:rPr>
                <w:lang w:eastAsia="zh-CN"/>
              </w:rPr>
            </w:pPr>
            <w:r w:rsidRPr="009B053A">
              <w:t>869</w:t>
            </w:r>
          </w:p>
        </w:tc>
        <w:tc>
          <w:tcPr>
            <w:tcW w:w="992" w:type="dxa"/>
            <w:gridSpan w:val="2"/>
            <w:tcBorders>
              <w:top w:val="single" w:sz="4" w:space="0" w:color="auto"/>
              <w:left w:val="nil"/>
              <w:bottom w:val="single" w:sz="4" w:space="0" w:color="auto"/>
              <w:right w:val="single" w:sz="4" w:space="0" w:color="auto"/>
            </w:tcBorders>
          </w:tcPr>
          <w:p w14:paraId="54C2A061" w14:textId="77777777" w:rsidR="00382ACA" w:rsidRPr="009B053A" w:rsidRDefault="00382ACA" w:rsidP="00931ECD">
            <w:pPr>
              <w:pStyle w:val="TAC"/>
              <w:rPr>
                <w:lang w:eastAsia="zh-CN"/>
              </w:rPr>
            </w:pPr>
            <w:r w:rsidRPr="009B053A">
              <w:t>-27</w:t>
            </w:r>
          </w:p>
        </w:tc>
        <w:tc>
          <w:tcPr>
            <w:tcW w:w="1134" w:type="dxa"/>
            <w:gridSpan w:val="2"/>
            <w:tcBorders>
              <w:top w:val="single" w:sz="4" w:space="0" w:color="auto"/>
              <w:left w:val="nil"/>
              <w:bottom w:val="single" w:sz="4" w:space="0" w:color="auto"/>
              <w:right w:val="single" w:sz="4" w:space="0" w:color="auto"/>
            </w:tcBorders>
            <w:noWrap/>
          </w:tcPr>
          <w:p w14:paraId="498F8D91"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2336D5D5" w14:textId="77777777" w:rsidR="00382ACA" w:rsidRPr="009B053A" w:rsidRDefault="00382ACA" w:rsidP="00931ECD">
            <w:pPr>
              <w:pStyle w:val="TAC"/>
              <w:rPr>
                <w:lang w:eastAsia="zh-CN"/>
              </w:rPr>
            </w:pPr>
          </w:p>
        </w:tc>
      </w:tr>
      <w:tr w:rsidR="00382ACA" w:rsidRPr="009B053A" w14:paraId="231BE38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B9A476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B125AF" w14:textId="77777777" w:rsidR="00382ACA" w:rsidRPr="009B053A" w:rsidRDefault="00382ACA" w:rsidP="00931ECD">
            <w:pPr>
              <w:pStyle w:val="TAL"/>
              <w:rPr>
                <w:rFonts w:cs="Arial"/>
              </w:rPr>
            </w:pPr>
            <w:r w:rsidRPr="009B053A">
              <w:rPr>
                <w:rFonts w:cs="Arial"/>
              </w:rPr>
              <w:t xml:space="preserve">E-UTRA Band 24, 30, 41, 53 </w:t>
            </w:r>
          </w:p>
        </w:tc>
        <w:tc>
          <w:tcPr>
            <w:tcW w:w="1276" w:type="dxa"/>
            <w:gridSpan w:val="2"/>
            <w:tcBorders>
              <w:top w:val="single" w:sz="4" w:space="0" w:color="auto"/>
              <w:left w:val="nil"/>
              <w:bottom w:val="single" w:sz="4" w:space="0" w:color="auto"/>
              <w:right w:val="single" w:sz="4" w:space="0" w:color="auto"/>
            </w:tcBorders>
          </w:tcPr>
          <w:p w14:paraId="1EFF956D"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E142AD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6BBAB47" w14:textId="77777777" w:rsidR="00382ACA" w:rsidRPr="009B053A" w:rsidRDefault="00382ACA" w:rsidP="00931ECD">
            <w:pPr>
              <w:pStyle w:val="TAC"/>
              <w:rPr>
                <w:lang w:eastAsia="zh-CN"/>
              </w:rPr>
            </w:pPr>
            <w:r w:rsidRPr="009B053A">
              <w:rPr>
                <w:rStyle w:val="TALCar"/>
                <w:rFonts w:eastAsiaTheme="minorEastAsia" w:cs="Arial"/>
                <w:szCs w:val="18"/>
              </w:rPr>
              <w:t>F</w:t>
            </w:r>
            <w:r w:rsidRPr="009B053A">
              <w:rPr>
                <w:rStyle w:val="TALCar"/>
                <w:rFonts w:eastAsiaTheme="minorEastAsia"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18A6BFB3"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0150813"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51E396C5" w14:textId="77777777" w:rsidR="00382ACA" w:rsidRPr="009B053A" w:rsidRDefault="00382ACA" w:rsidP="00931ECD">
            <w:pPr>
              <w:pStyle w:val="TAC"/>
              <w:rPr>
                <w:lang w:eastAsia="zh-CN"/>
              </w:rPr>
            </w:pPr>
            <w:r w:rsidRPr="009B053A">
              <w:t>2</w:t>
            </w:r>
          </w:p>
        </w:tc>
      </w:tr>
      <w:tr w:rsidR="00382ACA" w:rsidRPr="009B053A" w14:paraId="0F236F9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FF565D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511692" w14:textId="77777777" w:rsidR="00382ACA" w:rsidRPr="009B053A" w:rsidRDefault="00382ACA" w:rsidP="00931ECD">
            <w:pPr>
              <w:pStyle w:val="TAL"/>
              <w:rPr>
                <w:rFonts w:cs="Arial"/>
              </w:rPr>
            </w:pPr>
            <w:r w:rsidRPr="009B053A">
              <w:rPr>
                <w:rFonts w:cs="Arial"/>
              </w:rPr>
              <w:t>E-UTRA Band 14</w:t>
            </w:r>
          </w:p>
        </w:tc>
        <w:tc>
          <w:tcPr>
            <w:tcW w:w="1276" w:type="dxa"/>
            <w:gridSpan w:val="2"/>
            <w:tcBorders>
              <w:top w:val="single" w:sz="4" w:space="0" w:color="auto"/>
              <w:left w:val="nil"/>
              <w:bottom w:val="single" w:sz="4" w:space="0" w:color="auto"/>
              <w:right w:val="single" w:sz="4" w:space="0" w:color="auto"/>
            </w:tcBorders>
          </w:tcPr>
          <w:p w14:paraId="35DB7F56"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0B0C4B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8782681"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46A0446"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232AA00"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2CB0A129" w14:textId="77777777" w:rsidR="00382ACA" w:rsidRPr="009B053A" w:rsidRDefault="00382ACA" w:rsidP="00931ECD">
            <w:pPr>
              <w:pStyle w:val="TAC"/>
              <w:rPr>
                <w:lang w:eastAsia="zh-CN"/>
              </w:rPr>
            </w:pPr>
            <w:r w:rsidRPr="009B053A">
              <w:t>5</w:t>
            </w:r>
          </w:p>
        </w:tc>
      </w:tr>
      <w:tr w:rsidR="00382ACA" w:rsidRPr="009B053A" w14:paraId="5B2C645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D7D01E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FBF7D33"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032C56D" w14:textId="77777777" w:rsidR="00382ACA" w:rsidRPr="009B053A" w:rsidRDefault="00382ACA" w:rsidP="00931ECD">
            <w:pPr>
              <w:pStyle w:val="TAC"/>
              <w:rPr>
                <w:lang w:eastAsia="zh-CN"/>
              </w:rPr>
            </w:pPr>
            <w:r w:rsidRPr="009B053A">
              <w:t>769</w:t>
            </w:r>
          </w:p>
        </w:tc>
        <w:tc>
          <w:tcPr>
            <w:tcW w:w="425" w:type="dxa"/>
            <w:gridSpan w:val="2"/>
            <w:tcBorders>
              <w:top w:val="single" w:sz="4" w:space="0" w:color="auto"/>
              <w:left w:val="nil"/>
              <w:bottom w:val="single" w:sz="4" w:space="0" w:color="auto"/>
              <w:right w:val="single" w:sz="4" w:space="0" w:color="auto"/>
            </w:tcBorders>
          </w:tcPr>
          <w:p w14:paraId="06CCAD6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5253B35" w14:textId="77777777" w:rsidR="00382ACA" w:rsidRPr="009B053A" w:rsidRDefault="00382ACA" w:rsidP="00931ECD">
            <w:pPr>
              <w:pStyle w:val="TAC"/>
              <w:rPr>
                <w:lang w:eastAsia="zh-CN"/>
              </w:rPr>
            </w:pPr>
            <w:r w:rsidRPr="009B053A">
              <w:t>775</w:t>
            </w:r>
          </w:p>
        </w:tc>
        <w:tc>
          <w:tcPr>
            <w:tcW w:w="992" w:type="dxa"/>
            <w:gridSpan w:val="2"/>
            <w:tcBorders>
              <w:top w:val="single" w:sz="4" w:space="0" w:color="auto"/>
              <w:left w:val="nil"/>
              <w:bottom w:val="single" w:sz="4" w:space="0" w:color="auto"/>
              <w:right w:val="single" w:sz="4" w:space="0" w:color="auto"/>
            </w:tcBorders>
          </w:tcPr>
          <w:p w14:paraId="305D4496"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051CEA5D"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4157AA48" w14:textId="77777777" w:rsidR="00382ACA" w:rsidRPr="009B053A" w:rsidRDefault="00382ACA" w:rsidP="00931ECD">
            <w:pPr>
              <w:pStyle w:val="TAC"/>
              <w:rPr>
                <w:lang w:eastAsia="zh-CN"/>
              </w:rPr>
            </w:pPr>
            <w:r w:rsidRPr="009B053A">
              <w:t>5</w:t>
            </w:r>
          </w:p>
        </w:tc>
      </w:tr>
      <w:tr w:rsidR="00382ACA" w:rsidRPr="009B053A" w14:paraId="611DF42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1127C2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D31CB7E"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A588D20" w14:textId="77777777" w:rsidR="00382ACA" w:rsidRPr="009B053A" w:rsidRDefault="00382ACA" w:rsidP="00931ECD">
            <w:pPr>
              <w:pStyle w:val="TAC"/>
              <w:rPr>
                <w:lang w:eastAsia="zh-CN"/>
              </w:rPr>
            </w:pPr>
            <w:r w:rsidRPr="009B053A">
              <w:t>799</w:t>
            </w:r>
          </w:p>
        </w:tc>
        <w:tc>
          <w:tcPr>
            <w:tcW w:w="425" w:type="dxa"/>
            <w:gridSpan w:val="2"/>
            <w:tcBorders>
              <w:top w:val="single" w:sz="4" w:space="0" w:color="auto"/>
              <w:left w:val="nil"/>
              <w:bottom w:val="single" w:sz="4" w:space="0" w:color="auto"/>
              <w:right w:val="single" w:sz="4" w:space="0" w:color="auto"/>
            </w:tcBorders>
          </w:tcPr>
          <w:p w14:paraId="022AAAC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9E5E623" w14:textId="77777777" w:rsidR="00382ACA" w:rsidRPr="009B053A" w:rsidRDefault="00382ACA" w:rsidP="00931ECD">
            <w:pPr>
              <w:pStyle w:val="TAC"/>
              <w:rPr>
                <w:lang w:eastAsia="zh-CN"/>
              </w:rPr>
            </w:pPr>
            <w:r w:rsidRPr="009B053A">
              <w:t>805</w:t>
            </w:r>
          </w:p>
        </w:tc>
        <w:tc>
          <w:tcPr>
            <w:tcW w:w="992" w:type="dxa"/>
            <w:gridSpan w:val="2"/>
            <w:tcBorders>
              <w:top w:val="single" w:sz="4" w:space="0" w:color="auto"/>
              <w:left w:val="nil"/>
              <w:bottom w:val="single" w:sz="4" w:space="0" w:color="auto"/>
              <w:right w:val="single" w:sz="4" w:space="0" w:color="auto"/>
            </w:tcBorders>
          </w:tcPr>
          <w:p w14:paraId="43BAAAC1"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6B357704"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7D23CA89" w14:textId="77777777" w:rsidR="00382ACA" w:rsidRPr="009B053A" w:rsidRDefault="00382ACA" w:rsidP="00931ECD">
            <w:pPr>
              <w:pStyle w:val="TAC"/>
              <w:rPr>
                <w:lang w:eastAsia="zh-CN"/>
              </w:rPr>
            </w:pPr>
            <w:r w:rsidRPr="009B053A">
              <w:t>5</w:t>
            </w:r>
          </w:p>
        </w:tc>
      </w:tr>
      <w:tr w:rsidR="00382ACA" w:rsidRPr="009B053A" w14:paraId="7F9352C1"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52CB59D" w14:textId="77777777" w:rsidR="00382ACA" w:rsidRPr="009B053A" w:rsidRDefault="00382ACA" w:rsidP="00931ECD">
            <w:pPr>
              <w:pStyle w:val="TAC"/>
              <w:rPr>
                <w:lang w:eastAsia="ja-JP"/>
              </w:rPr>
            </w:pPr>
            <w:r w:rsidRPr="009B053A">
              <w:rPr>
                <w:lang w:eastAsia="fi-FI"/>
              </w:rPr>
              <w:t>DC_13_n7</w:t>
            </w:r>
          </w:p>
        </w:tc>
        <w:tc>
          <w:tcPr>
            <w:tcW w:w="2693" w:type="dxa"/>
            <w:gridSpan w:val="2"/>
            <w:tcBorders>
              <w:top w:val="single" w:sz="4" w:space="0" w:color="auto"/>
              <w:left w:val="nil"/>
              <w:bottom w:val="single" w:sz="4" w:space="0" w:color="auto"/>
              <w:right w:val="single" w:sz="4" w:space="0" w:color="auto"/>
            </w:tcBorders>
          </w:tcPr>
          <w:p w14:paraId="2F403761" w14:textId="77777777" w:rsidR="00382ACA" w:rsidRPr="009B053A" w:rsidRDefault="00382ACA" w:rsidP="00931ECD">
            <w:pPr>
              <w:pStyle w:val="TAL"/>
              <w:rPr>
                <w:rFonts w:cs="Arial"/>
              </w:rPr>
            </w:pPr>
            <w:r w:rsidRPr="009B053A">
              <w:rPr>
                <w:rFonts w:cs="Arial"/>
              </w:rPr>
              <w:t>E-UTRA Band  2, 4, 5, 7, 12, 13, 17,25，26, 27, 29, 50, 51, 66，74, 85</w:t>
            </w:r>
          </w:p>
          <w:p w14:paraId="4D995AEE" w14:textId="77777777" w:rsidR="00382ACA" w:rsidRPr="009B053A" w:rsidRDefault="00382ACA" w:rsidP="00931ECD">
            <w:pPr>
              <w:pStyle w:val="TAL"/>
              <w:rPr>
                <w:rFonts w:cs="Arial"/>
              </w:rPr>
            </w:pPr>
            <w:r w:rsidRPr="009B053A">
              <w:rPr>
                <w:rFonts w:cs="Arial"/>
                <w:lang w:eastAsia="zh-CN"/>
              </w:rPr>
              <w:t>NR Band n78</w:t>
            </w:r>
          </w:p>
        </w:tc>
        <w:tc>
          <w:tcPr>
            <w:tcW w:w="1276" w:type="dxa"/>
            <w:gridSpan w:val="2"/>
            <w:tcBorders>
              <w:top w:val="single" w:sz="4" w:space="0" w:color="auto"/>
              <w:left w:val="nil"/>
              <w:bottom w:val="single" w:sz="4" w:space="0" w:color="auto"/>
              <w:right w:val="single" w:sz="4" w:space="0" w:color="auto"/>
            </w:tcBorders>
          </w:tcPr>
          <w:p w14:paraId="0F423C5F"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B12CF2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BA2897A"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580D3AE"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A458330"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57C6C57E" w14:textId="77777777" w:rsidR="00382ACA" w:rsidRPr="009B053A" w:rsidRDefault="00382ACA" w:rsidP="00931ECD">
            <w:pPr>
              <w:pStyle w:val="TAC"/>
              <w:rPr>
                <w:lang w:eastAsia="zh-CN"/>
              </w:rPr>
            </w:pPr>
          </w:p>
        </w:tc>
      </w:tr>
      <w:tr w:rsidR="00382ACA" w:rsidRPr="009B053A" w14:paraId="270F4BB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1DAAA1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BC882D" w14:textId="77777777" w:rsidR="00382ACA" w:rsidRPr="009B053A" w:rsidRDefault="00382ACA" w:rsidP="00931ECD">
            <w:pPr>
              <w:pStyle w:val="TAL"/>
              <w:rPr>
                <w:rFonts w:cs="Arial"/>
              </w:rPr>
            </w:pPr>
            <w:r w:rsidRPr="009B053A">
              <w:rPr>
                <w:rFonts w:eastAsia="Arial" w:cs="Arial"/>
                <w:lang w:eastAsia="ja-JP"/>
              </w:rPr>
              <w:t>E-UTRA Band 30</w:t>
            </w:r>
          </w:p>
        </w:tc>
        <w:tc>
          <w:tcPr>
            <w:tcW w:w="1276" w:type="dxa"/>
            <w:gridSpan w:val="2"/>
            <w:tcBorders>
              <w:top w:val="single" w:sz="4" w:space="0" w:color="auto"/>
              <w:left w:val="nil"/>
              <w:bottom w:val="single" w:sz="4" w:space="0" w:color="auto"/>
              <w:right w:val="single" w:sz="4" w:space="0" w:color="auto"/>
            </w:tcBorders>
          </w:tcPr>
          <w:p w14:paraId="77C1134A"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450E0222" w14:textId="77777777" w:rsidR="00382ACA" w:rsidRPr="009B053A" w:rsidRDefault="00382ACA" w:rsidP="00931ECD">
            <w:pPr>
              <w:pStyle w:val="TAC"/>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45749CC1"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25AE801E" w14:textId="77777777" w:rsidR="00382ACA" w:rsidRPr="009B053A" w:rsidRDefault="00382ACA" w:rsidP="00931ECD">
            <w:pPr>
              <w:pStyle w:val="TAC"/>
              <w:rPr>
                <w:lang w:eastAsia="zh-CN"/>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3275B6DF" w14:textId="77777777" w:rsidR="00382ACA" w:rsidRPr="009B053A" w:rsidRDefault="00382ACA" w:rsidP="00931ECD">
            <w:pPr>
              <w:pStyle w:val="TAC"/>
              <w:rPr>
                <w:lang w:eastAsia="zh-CN"/>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68F556C9" w14:textId="77777777" w:rsidR="00382ACA" w:rsidRPr="009B053A" w:rsidRDefault="00382ACA" w:rsidP="00931ECD">
            <w:pPr>
              <w:pStyle w:val="TAC"/>
              <w:rPr>
                <w:lang w:eastAsia="zh-CN"/>
              </w:rPr>
            </w:pPr>
            <w:r w:rsidRPr="009B053A">
              <w:rPr>
                <w:rFonts w:eastAsia="Arial"/>
                <w:lang w:eastAsia="ja-JP"/>
              </w:rPr>
              <w:t>2</w:t>
            </w:r>
          </w:p>
        </w:tc>
      </w:tr>
      <w:tr w:rsidR="00382ACA" w:rsidRPr="009B053A" w14:paraId="2489344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0D783A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E20937" w14:textId="77777777" w:rsidR="00382ACA" w:rsidRPr="009B053A" w:rsidRDefault="00382ACA" w:rsidP="00931ECD">
            <w:pPr>
              <w:pStyle w:val="TAL"/>
              <w:rPr>
                <w:rFonts w:cs="Arial"/>
              </w:rPr>
            </w:pPr>
            <w:r w:rsidRPr="009B053A">
              <w:rPr>
                <w:rFonts w:cs="Arial"/>
                <w:color w:val="000000"/>
              </w:rPr>
              <w:t>E-UTRA Band 14</w:t>
            </w:r>
          </w:p>
        </w:tc>
        <w:tc>
          <w:tcPr>
            <w:tcW w:w="1276" w:type="dxa"/>
            <w:gridSpan w:val="2"/>
            <w:tcBorders>
              <w:top w:val="single" w:sz="4" w:space="0" w:color="auto"/>
              <w:left w:val="nil"/>
              <w:bottom w:val="single" w:sz="4" w:space="0" w:color="auto"/>
              <w:right w:val="single" w:sz="4" w:space="0" w:color="auto"/>
            </w:tcBorders>
          </w:tcPr>
          <w:p w14:paraId="18884645"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3EFC7CE3" w14:textId="77777777" w:rsidR="00382ACA" w:rsidRPr="009B053A" w:rsidRDefault="00382ACA" w:rsidP="00931ECD">
            <w:pPr>
              <w:pStyle w:val="TAC"/>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774FF6AA" w14:textId="77777777" w:rsidR="00382ACA" w:rsidRPr="009B053A" w:rsidRDefault="00382ACA" w:rsidP="00931ECD">
            <w:pPr>
              <w:pStyle w:val="TAC"/>
              <w:rPr>
                <w:lang w:eastAsia="zh-CN"/>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51B6CEAB" w14:textId="77777777" w:rsidR="00382ACA" w:rsidRPr="009B053A" w:rsidRDefault="00382ACA" w:rsidP="00931ECD">
            <w:pPr>
              <w:pStyle w:val="TAC"/>
              <w:rPr>
                <w:lang w:eastAsia="zh-CN"/>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6D235A26" w14:textId="77777777" w:rsidR="00382ACA" w:rsidRPr="009B053A" w:rsidRDefault="00382ACA" w:rsidP="00931ECD">
            <w:pPr>
              <w:pStyle w:val="TAC"/>
              <w:rPr>
                <w:lang w:eastAsia="zh-CN"/>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00465074" w14:textId="77777777" w:rsidR="00382ACA" w:rsidRPr="009B053A" w:rsidRDefault="00382ACA" w:rsidP="00931ECD">
            <w:pPr>
              <w:pStyle w:val="TAC"/>
              <w:rPr>
                <w:lang w:eastAsia="zh-CN"/>
              </w:rPr>
            </w:pPr>
            <w:r w:rsidRPr="009B053A">
              <w:rPr>
                <w:rFonts w:eastAsia="Arial"/>
                <w:lang w:eastAsia="ja-JP"/>
              </w:rPr>
              <w:t>5</w:t>
            </w:r>
          </w:p>
        </w:tc>
      </w:tr>
      <w:tr w:rsidR="00382ACA" w:rsidRPr="009B053A" w14:paraId="24062B2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EA856B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B13DCE2" w14:textId="77777777" w:rsidR="00382ACA" w:rsidRPr="009B053A" w:rsidRDefault="00382ACA" w:rsidP="00931ECD">
            <w:pPr>
              <w:pStyle w:val="TAL"/>
              <w:rPr>
                <w:rFonts w:cs="Arial"/>
              </w:rPr>
            </w:pPr>
            <w:r w:rsidRPr="009B053A">
              <w:rPr>
                <w:rFonts w:cs="Arial"/>
                <w:color w:val="000000"/>
              </w:rPr>
              <w:t>Frequency range</w:t>
            </w:r>
          </w:p>
        </w:tc>
        <w:tc>
          <w:tcPr>
            <w:tcW w:w="1276" w:type="dxa"/>
            <w:gridSpan w:val="2"/>
            <w:tcBorders>
              <w:top w:val="single" w:sz="4" w:space="0" w:color="auto"/>
              <w:left w:val="nil"/>
              <w:bottom w:val="single" w:sz="4" w:space="0" w:color="auto"/>
              <w:right w:val="single" w:sz="4" w:space="0" w:color="auto"/>
            </w:tcBorders>
          </w:tcPr>
          <w:p w14:paraId="240DB69A" w14:textId="77777777" w:rsidR="00382ACA" w:rsidRPr="009B053A" w:rsidRDefault="00382ACA" w:rsidP="00931ECD">
            <w:pPr>
              <w:pStyle w:val="TAC"/>
              <w:rPr>
                <w:lang w:eastAsia="zh-CN"/>
              </w:rPr>
            </w:pPr>
            <w:r w:rsidRPr="009B053A">
              <w:rPr>
                <w:color w:val="000000"/>
              </w:rPr>
              <w:t>769</w:t>
            </w:r>
          </w:p>
        </w:tc>
        <w:tc>
          <w:tcPr>
            <w:tcW w:w="425" w:type="dxa"/>
            <w:gridSpan w:val="2"/>
            <w:tcBorders>
              <w:top w:val="single" w:sz="4" w:space="0" w:color="auto"/>
              <w:left w:val="nil"/>
              <w:bottom w:val="single" w:sz="4" w:space="0" w:color="auto"/>
              <w:right w:val="single" w:sz="4" w:space="0" w:color="auto"/>
            </w:tcBorders>
          </w:tcPr>
          <w:p w14:paraId="3D22E605" w14:textId="77777777" w:rsidR="00382ACA" w:rsidRPr="009B053A" w:rsidRDefault="00382ACA" w:rsidP="00931ECD">
            <w:pPr>
              <w:pStyle w:val="TAC"/>
            </w:pPr>
            <w:r w:rsidRPr="009B053A">
              <w:rPr>
                <w:color w:val="000000"/>
              </w:rPr>
              <w:t>-</w:t>
            </w:r>
          </w:p>
        </w:tc>
        <w:tc>
          <w:tcPr>
            <w:tcW w:w="1134" w:type="dxa"/>
            <w:gridSpan w:val="2"/>
            <w:tcBorders>
              <w:top w:val="single" w:sz="4" w:space="0" w:color="auto"/>
              <w:left w:val="nil"/>
              <w:bottom w:val="single" w:sz="4" w:space="0" w:color="auto"/>
              <w:right w:val="single" w:sz="4" w:space="0" w:color="auto"/>
            </w:tcBorders>
          </w:tcPr>
          <w:p w14:paraId="7EDF30DE" w14:textId="77777777" w:rsidR="00382ACA" w:rsidRPr="009B053A" w:rsidRDefault="00382ACA" w:rsidP="00931ECD">
            <w:pPr>
              <w:pStyle w:val="TAC"/>
              <w:rPr>
                <w:lang w:eastAsia="zh-CN"/>
              </w:rPr>
            </w:pPr>
            <w:r w:rsidRPr="009B053A">
              <w:rPr>
                <w:color w:val="000000"/>
              </w:rPr>
              <w:t>775</w:t>
            </w:r>
          </w:p>
        </w:tc>
        <w:tc>
          <w:tcPr>
            <w:tcW w:w="992" w:type="dxa"/>
            <w:gridSpan w:val="2"/>
            <w:tcBorders>
              <w:top w:val="single" w:sz="4" w:space="0" w:color="auto"/>
              <w:left w:val="nil"/>
              <w:bottom w:val="single" w:sz="4" w:space="0" w:color="auto"/>
              <w:right w:val="single" w:sz="4" w:space="0" w:color="auto"/>
            </w:tcBorders>
          </w:tcPr>
          <w:p w14:paraId="5362B9CC" w14:textId="77777777" w:rsidR="00382ACA" w:rsidRPr="009B053A" w:rsidRDefault="00382ACA" w:rsidP="00931ECD">
            <w:pPr>
              <w:pStyle w:val="TAC"/>
              <w:rPr>
                <w:lang w:eastAsia="zh-CN"/>
              </w:rPr>
            </w:pPr>
            <w:r w:rsidRPr="009B053A">
              <w:rPr>
                <w:color w:val="000000"/>
              </w:rPr>
              <w:t>-35</w:t>
            </w:r>
          </w:p>
        </w:tc>
        <w:tc>
          <w:tcPr>
            <w:tcW w:w="1134" w:type="dxa"/>
            <w:gridSpan w:val="2"/>
            <w:tcBorders>
              <w:top w:val="single" w:sz="4" w:space="0" w:color="auto"/>
              <w:left w:val="nil"/>
              <w:bottom w:val="single" w:sz="4" w:space="0" w:color="auto"/>
              <w:right w:val="single" w:sz="4" w:space="0" w:color="auto"/>
            </w:tcBorders>
            <w:noWrap/>
          </w:tcPr>
          <w:p w14:paraId="0D7E9869" w14:textId="77777777" w:rsidR="00382ACA" w:rsidRPr="009B053A" w:rsidRDefault="00382ACA" w:rsidP="00931ECD">
            <w:pPr>
              <w:pStyle w:val="TAC"/>
              <w:rPr>
                <w:lang w:eastAsia="zh-CN"/>
              </w:rPr>
            </w:pPr>
            <w:r w:rsidRPr="009B053A">
              <w:rPr>
                <w:color w:val="000000"/>
              </w:rPr>
              <w:t>0.00625</w:t>
            </w:r>
          </w:p>
        </w:tc>
        <w:tc>
          <w:tcPr>
            <w:tcW w:w="1134" w:type="dxa"/>
            <w:tcBorders>
              <w:top w:val="single" w:sz="4" w:space="0" w:color="auto"/>
              <w:left w:val="nil"/>
              <w:bottom w:val="single" w:sz="4" w:space="0" w:color="auto"/>
              <w:right w:val="single" w:sz="4" w:space="0" w:color="auto"/>
            </w:tcBorders>
            <w:noWrap/>
          </w:tcPr>
          <w:p w14:paraId="4CA9AAB1" w14:textId="77777777" w:rsidR="00382ACA" w:rsidRPr="009B053A" w:rsidRDefault="00382ACA" w:rsidP="00931ECD">
            <w:pPr>
              <w:pStyle w:val="TAC"/>
              <w:rPr>
                <w:lang w:eastAsia="zh-CN"/>
              </w:rPr>
            </w:pPr>
            <w:r w:rsidRPr="009B053A">
              <w:rPr>
                <w:color w:val="000000"/>
              </w:rPr>
              <w:t>5</w:t>
            </w:r>
          </w:p>
        </w:tc>
      </w:tr>
      <w:tr w:rsidR="00382ACA" w:rsidRPr="009B053A" w14:paraId="50AE058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BB1813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3B79206" w14:textId="77777777" w:rsidR="00382ACA" w:rsidRPr="009B053A" w:rsidRDefault="00382ACA" w:rsidP="00931ECD">
            <w:pPr>
              <w:pStyle w:val="TAL"/>
              <w:rPr>
                <w:rFonts w:cs="Arial"/>
              </w:rPr>
            </w:pPr>
            <w:r w:rsidRPr="009B053A">
              <w:rPr>
                <w:rFonts w:cs="Arial"/>
                <w:color w:val="000000"/>
              </w:rPr>
              <w:t>Frequency range</w:t>
            </w:r>
          </w:p>
        </w:tc>
        <w:tc>
          <w:tcPr>
            <w:tcW w:w="1276" w:type="dxa"/>
            <w:gridSpan w:val="2"/>
            <w:tcBorders>
              <w:top w:val="single" w:sz="4" w:space="0" w:color="auto"/>
              <w:left w:val="nil"/>
              <w:bottom w:val="single" w:sz="4" w:space="0" w:color="auto"/>
              <w:right w:val="single" w:sz="4" w:space="0" w:color="auto"/>
            </w:tcBorders>
          </w:tcPr>
          <w:p w14:paraId="34699EA3" w14:textId="77777777" w:rsidR="00382ACA" w:rsidRPr="009B053A" w:rsidRDefault="00382ACA" w:rsidP="00931ECD">
            <w:pPr>
              <w:pStyle w:val="TAC"/>
              <w:rPr>
                <w:lang w:eastAsia="zh-CN"/>
              </w:rPr>
            </w:pPr>
            <w:r w:rsidRPr="009B053A">
              <w:rPr>
                <w:color w:val="000000"/>
              </w:rPr>
              <w:t>799</w:t>
            </w:r>
          </w:p>
        </w:tc>
        <w:tc>
          <w:tcPr>
            <w:tcW w:w="425" w:type="dxa"/>
            <w:gridSpan w:val="2"/>
            <w:tcBorders>
              <w:top w:val="single" w:sz="4" w:space="0" w:color="auto"/>
              <w:left w:val="nil"/>
              <w:bottom w:val="single" w:sz="4" w:space="0" w:color="auto"/>
              <w:right w:val="single" w:sz="4" w:space="0" w:color="auto"/>
            </w:tcBorders>
          </w:tcPr>
          <w:p w14:paraId="52F79E5E" w14:textId="77777777" w:rsidR="00382ACA" w:rsidRPr="009B053A" w:rsidRDefault="00382ACA" w:rsidP="00931ECD">
            <w:pPr>
              <w:pStyle w:val="TAC"/>
            </w:pPr>
            <w:r w:rsidRPr="009B053A">
              <w:rPr>
                <w:color w:val="000000"/>
              </w:rPr>
              <w:t>-</w:t>
            </w:r>
          </w:p>
        </w:tc>
        <w:tc>
          <w:tcPr>
            <w:tcW w:w="1134" w:type="dxa"/>
            <w:gridSpan w:val="2"/>
            <w:tcBorders>
              <w:top w:val="single" w:sz="4" w:space="0" w:color="auto"/>
              <w:left w:val="nil"/>
              <w:bottom w:val="single" w:sz="4" w:space="0" w:color="auto"/>
              <w:right w:val="single" w:sz="4" w:space="0" w:color="auto"/>
            </w:tcBorders>
          </w:tcPr>
          <w:p w14:paraId="00835D1C" w14:textId="77777777" w:rsidR="00382ACA" w:rsidRPr="009B053A" w:rsidRDefault="00382ACA" w:rsidP="00931ECD">
            <w:pPr>
              <w:pStyle w:val="TAC"/>
              <w:rPr>
                <w:lang w:eastAsia="zh-CN"/>
              </w:rPr>
            </w:pPr>
            <w:r w:rsidRPr="009B053A">
              <w:rPr>
                <w:color w:val="000000"/>
              </w:rPr>
              <w:t>805</w:t>
            </w:r>
          </w:p>
        </w:tc>
        <w:tc>
          <w:tcPr>
            <w:tcW w:w="992" w:type="dxa"/>
            <w:gridSpan w:val="2"/>
            <w:tcBorders>
              <w:top w:val="single" w:sz="4" w:space="0" w:color="auto"/>
              <w:left w:val="nil"/>
              <w:bottom w:val="single" w:sz="4" w:space="0" w:color="auto"/>
              <w:right w:val="single" w:sz="4" w:space="0" w:color="auto"/>
            </w:tcBorders>
          </w:tcPr>
          <w:p w14:paraId="4A97B04C" w14:textId="77777777" w:rsidR="00382ACA" w:rsidRPr="009B053A" w:rsidRDefault="00382ACA" w:rsidP="00931ECD">
            <w:pPr>
              <w:pStyle w:val="TAC"/>
              <w:rPr>
                <w:lang w:eastAsia="zh-CN"/>
              </w:rPr>
            </w:pPr>
            <w:r w:rsidRPr="009B053A">
              <w:rPr>
                <w:color w:val="000000"/>
              </w:rPr>
              <w:t>-35</w:t>
            </w:r>
          </w:p>
        </w:tc>
        <w:tc>
          <w:tcPr>
            <w:tcW w:w="1134" w:type="dxa"/>
            <w:gridSpan w:val="2"/>
            <w:tcBorders>
              <w:top w:val="single" w:sz="4" w:space="0" w:color="auto"/>
              <w:left w:val="nil"/>
              <w:bottom w:val="single" w:sz="4" w:space="0" w:color="auto"/>
              <w:right w:val="single" w:sz="4" w:space="0" w:color="auto"/>
            </w:tcBorders>
            <w:noWrap/>
          </w:tcPr>
          <w:p w14:paraId="38532522" w14:textId="77777777" w:rsidR="00382ACA" w:rsidRPr="009B053A" w:rsidRDefault="00382ACA" w:rsidP="00931ECD">
            <w:pPr>
              <w:pStyle w:val="TAC"/>
              <w:rPr>
                <w:lang w:eastAsia="zh-CN"/>
              </w:rPr>
            </w:pPr>
            <w:r w:rsidRPr="009B053A">
              <w:rPr>
                <w:color w:val="000000"/>
              </w:rPr>
              <w:t>0.00625</w:t>
            </w:r>
          </w:p>
        </w:tc>
        <w:tc>
          <w:tcPr>
            <w:tcW w:w="1134" w:type="dxa"/>
            <w:tcBorders>
              <w:top w:val="single" w:sz="4" w:space="0" w:color="auto"/>
              <w:left w:val="nil"/>
              <w:bottom w:val="single" w:sz="4" w:space="0" w:color="auto"/>
              <w:right w:val="single" w:sz="4" w:space="0" w:color="auto"/>
            </w:tcBorders>
            <w:noWrap/>
          </w:tcPr>
          <w:p w14:paraId="68C46044" w14:textId="77777777" w:rsidR="00382ACA" w:rsidRPr="009B053A" w:rsidRDefault="00382ACA" w:rsidP="00931ECD">
            <w:pPr>
              <w:pStyle w:val="TAC"/>
              <w:rPr>
                <w:lang w:eastAsia="zh-CN"/>
              </w:rPr>
            </w:pPr>
            <w:r w:rsidRPr="009B053A">
              <w:rPr>
                <w:color w:val="000000"/>
              </w:rPr>
              <w:t>5</w:t>
            </w:r>
          </w:p>
        </w:tc>
      </w:tr>
      <w:tr w:rsidR="00382ACA" w:rsidRPr="009B053A" w14:paraId="329CEDB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F16799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C443BA6" w14:textId="77777777" w:rsidR="00382ACA" w:rsidRPr="009B053A" w:rsidRDefault="00382ACA" w:rsidP="00931ECD">
            <w:pPr>
              <w:pStyle w:val="TAL"/>
              <w:rPr>
                <w:rFonts w:cs="Arial"/>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0B13150" w14:textId="77777777" w:rsidR="00382ACA" w:rsidRPr="009B053A" w:rsidRDefault="00382ACA" w:rsidP="00931ECD">
            <w:pPr>
              <w:pStyle w:val="TAC"/>
              <w:rPr>
                <w:lang w:eastAsia="zh-CN"/>
              </w:rPr>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68BD9404"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4BE44202" w14:textId="77777777" w:rsidR="00382ACA" w:rsidRPr="009B053A" w:rsidRDefault="00382ACA" w:rsidP="00931ECD">
            <w:pPr>
              <w:pStyle w:val="TAC"/>
              <w:rPr>
                <w:lang w:eastAsia="zh-CN"/>
              </w:rPr>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0EC5176D" w14:textId="77777777" w:rsidR="00382ACA" w:rsidRPr="009B053A" w:rsidRDefault="00382ACA" w:rsidP="00931ECD">
            <w:pPr>
              <w:pStyle w:val="TAC"/>
              <w:rPr>
                <w:lang w:eastAsia="zh-CN"/>
              </w:rPr>
            </w:pPr>
            <w:r w:rsidRPr="009B053A">
              <w:rPr>
                <w:rFonts w:eastAsia="PMingLiU"/>
              </w:rPr>
              <w:t>+1.6</w:t>
            </w:r>
          </w:p>
        </w:tc>
        <w:tc>
          <w:tcPr>
            <w:tcW w:w="1134" w:type="dxa"/>
            <w:gridSpan w:val="2"/>
            <w:tcBorders>
              <w:top w:val="single" w:sz="4" w:space="0" w:color="auto"/>
              <w:left w:val="nil"/>
              <w:bottom w:val="single" w:sz="4" w:space="0" w:color="auto"/>
              <w:right w:val="single" w:sz="4" w:space="0" w:color="auto"/>
            </w:tcBorders>
            <w:noWrap/>
          </w:tcPr>
          <w:p w14:paraId="3A207C20" w14:textId="77777777" w:rsidR="00382ACA" w:rsidRPr="009B053A" w:rsidRDefault="00382ACA" w:rsidP="00931ECD">
            <w:pPr>
              <w:pStyle w:val="TAC"/>
              <w:rPr>
                <w:lang w:eastAsia="zh-CN"/>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0B46B510" w14:textId="77777777" w:rsidR="00382ACA" w:rsidRPr="009B053A" w:rsidRDefault="00382ACA" w:rsidP="00931ECD">
            <w:pPr>
              <w:pStyle w:val="TAC"/>
              <w:rPr>
                <w:lang w:eastAsia="zh-CN"/>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606199C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957990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097B4A8" w14:textId="77777777" w:rsidR="00382ACA" w:rsidRPr="009B053A" w:rsidRDefault="00382ACA" w:rsidP="00931ECD">
            <w:pPr>
              <w:pStyle w:val="TAL"/>
              <w:rPr>
                <w:rFonts w:cs="Arial"/>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6FA7391" w14:textId="77777777" w:rsidR="00382ACA" w:rsidRPr="009B053A" w:rsidRDefault="00382ACA" w:rsidP="00931ECD">
            <w:pPr>
              <w:pStyle w:val="TAC"/>
              <w:rPr>
                <w:lang w:eastAsia="zh-CN"/>
              </w:rPr>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21302FAF"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50A21448" w14:textId="77777777" w:rsidR="00382ACA" w:rsidRPr="009B053A" w:rsidRDefault="00382ACA" w:rsidP="00931ECD">
            <w:pPr>
              <w:pStyle w:val="TAC"/>
              <w:rPr>
                <w:lang w:eastAsia="zh-CN"/>
              </w:rPr>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74F0E179" w14:textId="77777777" w:rsidR="00382ACA" w:rsidRPr="009B053A" w:rsidRDefault="00382ACA" w:rsidP="00931ECD">
            <w:pPr>
              <w:pStyle w:val="TAC"/>
              <w:rPr>
                <w:lang w:eastAsia="zh-CN"/>
              </w:rPr>
            </w:pPr>
            <w:r w:rsidRPr="009B053A">
              <w:rPr>
                <w:rFonts w:eastAsia="PMingLiU"/>
              </w:rPr>
              <w:t>-15.5</w:t>
            </w:r>
          </w:p>
        </w:tc>
        <w:tc>
          <w:tcPr>
            <w:tcW w:w="1134" w:type="dxa"/>
            <w:gridSpan w:val="2"/>
            <w:tcBorders>
              <w:top w:val="single" w:sz="4" w:space="0" w:color="auto"/>
              <w:left w:val="nil"/>
              <w:bottom w:val="single" w:sz="4" w:space="0" w:color="auto"/>
              <w:right w:val="single" w:sz="4" w:space="0" w:color="auto"/>
            </w:tcBorders>
            <w:noWrap/>
          </w:tcPr>
          <w:p w14:paraId="5806DE8F" w14:textId="77777777" w:rsidR="00382ACA" w:rsidRPr="009B053A" w:rsidRDefault="00382ACA" w:rsidP="00931ECD">
            <w:pPr>
              <w:pStyle w:val="TAC"/>
              <w:rPr>
                <w:lang w:eastAsia="zh-CN"/>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1A94FAAE" w14:textId="77777777" w:rsidR="00382ACA" w:rsidRPr="009B053A" w:rsidRDefault="00382ACA" w:rsidP="00931ECD">
            <w:pPr>
              <w:pStyle w:val="TAC"/>
              <w:rPr>
                <w:lang w:eastAsia="zh-CN"/>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0DDF5DB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B5687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19F936B" w14:textId="77777777" w:rsidR="00382ACA" w:rsidRPr="009B053A" w:rsidRDefault="00382ACA" w:rsidP="00931ECD">
            <w:pPr>
              <w:pStyle w:val="TAL"/>
              <w:rPr>
                <w:rFonts w:cs="Arial"/>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1E76A14" w14:textId="77777777" w:rsidR="00382ACA" w:rsidRPr="009B053A" w:rsidRDefault="00382ACA" w:rsidP="00931ECD">
            <w:pPr>
              <w:pStyle w:val="TAC"/>
              <w:rPr>
                <w:lang w:eastAsia="zh-CN"/>
              </w:rPr>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65DD64EB"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79757B89" w14:textId="77777777" w:rsidR="00382ACA" w:rsidRPr="009B053A" w:rsidRDefault="00382ACA" w:rsidP="00931ECD">
            <w:pPr>
              <w:pStyle w:val="TAC"/>
              <w:rPr>
                <w:lang w:eastAsia="zh-CN"/>
              </w:rPr>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2B1133C0" w14:textId="77777777" w:rsidR="00382ACA" w:rsidRPr="009B053A" w:rsidRDefault="00382ACA" w:rsidP="00931ECD">
            <w:pPr>
              <w:pStyle w:val="TAC"/>
              <w:rPr>
                <w:lang w:eastAsia="zh-CN"/>
              </w:rPr>
            </w:pPr>
            <w:r w:rsidRPr="009B053A">
              <w:rPr>
                <w:rFonts w:eastAsia="PMingLiU"/>
              </w:rPr>
              <w:t>-40</w:t>
            </w:r>
          </w:p>
        </w:tc>
        <w:tc>
          <w:tcPr>
            <w:tcW w:w="1134" w:type="dxa"/>
            <w:gridSpan w:val="2"/>
            <w:tcBorders>
              <w:top w:val="single" w:sz="4" w:space="0" w:color="auto"/>
              <w:left w:val="nil"/>
              <w:bottom w:val="single" w:sz="4" w:space="0" w:color="auto"/>
              <w:right w:val="single" w:sz="4" w:space="0" w:color="auto"/>
            </w:tcBorders>
            <w:noWrap/>
          </w:tcPr>
          <w:p w14:paraId="4DFB25B0" w14:textId="77777777" w:rsidR="00382ACA" w:rsidRPr="009B053A" w:rsidRDefault="00382ACA" w:rsidP="00931ECD">
            <w:pPr>
              <w:pStyle w:val="TAC"/>
              <w:rPr>
                <w:lang w:eastAsia="zh-CN"/>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36E1C215" w14:textId="77777777" w:rsidR="00382ACA" w:rsidRPr="009B053A" w:rsidRDefault="00382ACA" w:rsidP="00931ECD">
            <w:pPr>
              <w:pStyle w:val="TAC"/>
              <w:rPr>
                <w:lang w:eastAsia="zh-CN"/>
              </w:rPr>
            </w:pPr>
            <w:r w:rsidRPr="009B053A">
              <w:rPr>
                <w:rFonts w:eastAsia="PMingLiU"/>
                <w:lang w:eastAsia="ko-KR"/>
              </w:rPr>
              <w:t>5</w:t>
            </w:r>
            <w:r w:rsidRPr="009B053A">
              <w:rPr>
                <w:rFonts w:eastAsia="PMingLiU"/>
              </w:rPr>
              <w:t xml:space="preserve">, </w:t>
            </w:r>
            <w:r w:rsidRPr="009B053A">
              <w:rPr>
                <w:rFonts w:eastAsia="PMingLiU"/>
                <w:lang w:eastAsia="ko-KR"/>
              </w:rPr>
              <w:t>6</w:t>
            </w:r>
          </w:p>
        </w:tc>
      </w:tr>
      <w:tr w:rsidR="00382ACA" w:rsidRPr="009B053A" w14:paraId="78FFE95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B952A7E" w14:textId="77777777" w:rsidR="00382ACA" w:rsidRPr="009B053A" w:rsidRDefault="00382ACA" w:rsidP="00931ECD">
            <w:pPr>
              <w:pStyle w:val="TAC"/>
              <w:rPr>
                <w:lang w:eastAsia="ja-JP"/>
              </w:rPr>
            </w:pPr>
            <w:r w:rsidRPr="009B053A">
              <w:rPr>
                <w:lang w:eastAsia="ja-JP"/>
              </w:rPr>
              <w:t>DC_</w:t>
            </w:r>
            <w:r w:rsidRPr="009B053A">
              <w:rPr>
                <w:lang w:eastAsia="zh-TW"/>
              </w:rPr>
              <w:t>13</w:t>
            </w:r>
            <w:r w:rsidRPr="009B053A">
              <w:rPr>
                <w:lang w:eastAsia="ja-JP"/>
              </w:rPr>
              <w:t>_n48</w:t>
            </w:r>
          </w:p>
        </w:tc>
        <w:tc>
          <w:tcPr>
            <w:tcW w:w="2693" w:type="dxa"/>
            <w:gridSpan w:val="2"/>
            <w:tcBorders>
              <w:top w:val="single" w:sz="4" w:space="0" w:color="auto"/>
              <w:left w:val="nil"/>
              <w:bottom w:val="single" w:sz="4" w:space="0" w:color="auto"/>
              <w:right w:val="single" w:sz="4" w:space="0" w:color="auto"/>
            </w:tcBorders>
          </w:tcPr>
          <w:p w14:paraId="148BEB09" w14:textId="77777777" w:rsidR="00382ACA" w:rsidRPr="009B053A" w:rsidRDefault="00382ACA" w:rsidP="00931ECD">
            <w:pPr>
              <w:pStyle w:val="TAL"/>
              <w:rPr>
                <w:rFonts w:cs="Arial"/>
              </w:rPr>
            </w:pPr>
            <w:r w:rsidRPr="009B053A">
              <w:rPr>
                <w:rFonts w:cs="Arial"/>
              </w:rPr>
              <w:t>E-UTRA Band 2, 4, 5, 12, 13, 17, 25, 26, 27, 29, 41, 50, 51, 66, 70, 71</w:t>
            </w:r>
            <w:r w:rsidRPr="009B053A">
              <w:rPr>
                <w:rFonts w:cs="Arial"/>
                <w:lang w:eastAsia="ja-JP"/>
              </w:rPr>
              <w:t>, 74, 85</w:t>
            </w:r>
          </w:p>
        </w:tc>
        <w:tc>
          <w:tcPr>
            <w:tcW w:w="1276" w:type="dxa"/>
            <w:gridSpan w:val="2"/>
            <w:tcBorders>
              <w:top w:val="single" w:sz="4" w:space="0" w:color="auto"/>
              <w:left w:val="nil"/>
              <w:bottom w:val="single" w:sz="4" w:space="0" w:color="auto"/>
              <w:right w:val="single" w:sz="4" w:space="0" w:color="auto"/>
            </w:tcBorders>
          </w:tcPr>
          <w:p w14:paraId="56C461C7"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6E8014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D852561"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7F7E35E"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BDA3A8E"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0E053647" w14:textId="77777777" w:rsidR="00382ACA" w:rsidRPr="009B053A" w:rsidRDefault="00382ACA" w:rsidP="00931ECD">
            <w:pPr>
              <w:pStyle w:val="TAC"/>
              <w:rPr>
                <w:lang w:eastAsia="zh-CN"/>
              </w:rPr>
            </w:pPr>
          </w:p>
        </w:tc>
      </w:tr>
      <w:tr w:rsidR="00382ACA" w:rsidRPr="009B053A" w14:paraId="14D2FAE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CA81E4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89F4C83" w14:textId="77777777" w:rsidR="00382ACA" w:rsidRPr="009B053A" w:rsidRDefault="00382ACA" w:rsidP="00931ECD">
            <w:pPr>
              <w:pStyle w:val="TAL"/>
              <w:rPr>
                <w:rFonts w:cs="Arial"/>
              </w:rPr>
            </w:pPr>
            <w:r w:rsidRPr="009B053A">
              <w:rPr>
                <w:rFonts w:cs="Arial"/>
              </w:rPr>
              <w:t>E-UTRA Band 14</w:t>
            </w:r>
          </w:p>
        </w:tc>
        <w:tc>
          <w:tcPr>
            <w:tcW w:w="1276" w:type="dxa"/>
            <w:gridSpan w:val="2"/>
            <w:tcBorders>
              <w:top w:val="single" w:sz="4" w:space="0" w:color="auto"/>
              <w:left w:val="nil"/>
              <w:bottom w:val="single" w:sz="4" w:space="0" w:color="auto"/>
              <w:right w:val="single" w:sz="4" w:space="0" w:color="auto"/>
            </w:tcBorders>
          </w:tcPr>
          <w:p w14:paraId="0246FD95"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87AF53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01F73F8"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1B0A1DF"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03ECB5E"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240CA998" w14:textId="77777777" w:rsidR="00382ACA" w:rsidRPr="009B053A" w:rsidRDefault="00382ACA" w:rsidP="00931ECD">
            <w:pPr>
              <w:pStyle w:val="TAC"/>
              <w:rPr>
                <w:lang w:eastAsia="zh-CN"/>
              </w:rPr>
            </w:pPr>
            <w:r w:rsidRPr="009B053A">
              <w:t>5</w:t>
            </w:r>
          </w:p>
        </w:tc>
      </w:tr>
      <w:tr w:rsidR="00382ACA" w:rsidRPr="009B053A" w14:paraId="6AB82F5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CEFF26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C32BFF2" w14:textId="77777777" w:rsidR="00382ACA" w:rsidRPr="009B053A" w:rsidRDefault="00382ACA" w:rsidP="00931ECD">
            <w:pPr>
              <w:pStyle w:val="TAL"/>
              <w:rPr>
                <w:rFonts w:cs="Arial"/>
              </w:rPr>
            </w:pPr>
            <w:r w:rsidRPr="009B053A">
              <w:rPr>
                <w:rFonts w:cs="Arial"/>
              </w:rPr>
              <w:t>E-UTRA Band 24, 30</w:t>
            </w:r>
          </w:p>
        </w:tc>
        <w:tc>
          <w:tcPr>
            <w:tcW w:w="1276" w:type="dxa"/>
            <w:gridSpan w:val="2"/>
            <w:tcBorders>
              <w:top w:val="single" w:sz="4" w:space="0" w:color="auto"/>
              <w:left w:val="nil"/>
              <w:bottom w:val="single" w:sz="4" w:space="0" w:color="auto"/>
              <w:right w:val="single" w:sz="4" w:space="0" w:color="auto"/>
            </w:tcBorders>
          </w:tcPr>
          <w:p w14:paraId="61FA63AE"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DCEEFF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6D8A3D4"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011F8B3"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C7EA817"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52037BFB" w14:textId="77777777" w:rsidR="00382ACA" w:rsidRPr="009B053A" w:rsidRDefault="00382ACA" w:rsidP="00931ECD">
            <w:pPr>
              <w:pStyle w:val="TAC"/>
              <w:rPr>
                <w:lang w:eastAsia="zh-CN"/>
              </w:rPr>
            </w:pPr>
            <w:r w:rsidRPr="009B053A">
              <w:t>2</w:t>
            </w:r>
          </w:p>
        </w:tc>
      </w:tr>
      <w:tr w:rsidR="00382ACA" w:rsidRPr="009B053A" w14:paraId="74716F9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6FBF5D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122006"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16382DD" w14:textId="77777777" w:rsidR="00382ACA" w:rsidRPr="009B053A" w:rsidRDefault="00382ACA" w:rsidP="00931ECD">
            <w:pPr>
              <w:pStyle w:val="TAC"/>
              <w:rPr>
                <w:lang w:eastAsia="zh-CN"/>
              </w:rPr>
            </w:pPr>
            <w:r w:rsidRPr="009B053A">
              <w:t>769</w:t>
            </w:r>
          </w:p>
        </w:tc>
        <w:tc>
          <w:tcPr>
            <w:tcW w:w="425" w:type="dxa"/>
            <w:gridSpan w:val="2"/>
            <w:tcBorders>
              <w:top w:val="single" w:sz="4" w:space="0" w:color="auto"/>
              <w:left w:val="nil"/>
              <w:bottom w:val="single" w:sz="4" w:space="0" w:color="auto"/>
              <w:right w:val="single" w:sz="4" w:space="0" w:color="auto"/>
            </w:tcBorders>
          </w:tcPr>
          <w:p w14:paraId="61A0155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55FF8F5" w14:textId="77777777" w:rsidR="00382ACA" w:rsidRPr="009B053A" w:rsidRDefault="00382ACA" w:rsidP="00931ECD">
            <w:pPr>
              <w:pStyle w:val="TAC"/>
              <w:rPr>
                <w:lang w:eastAsia="zh-CN"/>
              </w:rPr>
            </w:pPr>
            <w:r w:rsidRPr="009B053A">
              <w:t>775</w:t>
            </w:r>
          </w:p>
        </w:tc>
        <w:tc>
          <w:tcPr>
            <w:tcW w:w="992" w:type="dxa"/>
            <w:gridSpan w:val="2"/>
            <w:tcBorders>
              <w:top w:val="single" w:sz="4" w:space="0" w:color="auto"/>
              <w:left w:val="nil"/>
              <w:bottom w:val="single" w:sz="4" w:space="0" w:color="auto"/>
              <w:right w:val="single" w:sz="4" w:space="0" w:color="auto"/>
            </w:tcBorders>
          </w:tcPr>
          <w:p w14:paraId="5DDEBD72"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4516B493"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131A5667" w14:textId="77777777" w:rsidR="00382ACA" w:rsidRPr="009B053A" w:rsidRDefault="00382ACA" w:rsidP="00931ECD">
            <w:pPr>
              <w:pStyle w:val="TAC"/>
              <w:rPr>
                <w:lang w:eastAsia="zh-CN"/>
              </w:rPr>
            </w:pPr>
            <w:r w:rsidRPr="009B053A">
              <w:t>5</w:t>
            </w:r>
          </w:p>
        </w:tc>
      </w:tr>
      <w:tr w:rsidR="00382ACA" w:rsidRPr="009B053A" w14:paraId="3801838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ED2698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926C465"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4F492F8E" w14:textId="77777777" w:rsidR="00382ACA" w:rsidRPr="009B053A" w:rsidRDefault="00382ACA" w:rsidP="00931ECD">
            <w:pPr>
              <w:pStyle w:val="TAC"/>
              <w:rPr>
                <w:lang w:eastAsia="zh-CN"/>
              </w:rPr>
            </w:pPr>
            <w:r w:rsidRPr="009B053A">
              <w:t>799</w:t>
            </w:r>
          </w:p>
        </w:tc>
        <w:tc>
          <w:tcPr>
            <w:tcW w:w="425" w:type="dxa"/>
            <w:gridSpan w:val="2"/>
            <w:tcBorders>
              <w:top w:val="single" w:sz="4" w:space="0" w:color="auto"/>
              <w:left w:val="nil"/>
              <w:bottom w:val="single" w:sz="4" w:space="0" w:color="auto"/>
              <w:right w:val="single" w:sz="4" w:space="0" w:color="auto"/>
            </w:tcBorders>
          </w:tcPr>
          <w:p w14:paraId="45B244C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304AF13" w14:textId="77777777" w:rsidR="00382ACA" w:rsidRPr="009B053A" w:rsidRDefault="00382ACA" w:rsidP="00931ECD">
            <w:pPr>
              <w:pStyle w:val="TAC"/>
              <w:rPr>
                <w:lang w:eastAsia="zh-CN"/>
              </w:rPr>
            </w:pPr>
            <w:r w:rsidRPr="009B053A">
              <w:t>805</w:t>
            </w:r>
          </w:p>
        </w:tc>
        <w:tc>
          <w:tcPr>
            <w:tcW w:w="992" w:type="dxa"/>
            <w:gridSpan w:val="2"/>
            <w:tcBorders>
              <w:top w:val="single" w:sz="4" w:space="0" w:color="auto"/>
              <w:left w:val="nil"/>
              <w:bottom w:val="single" w:sz="4" w:space="0" w:color="auto"/>
              <w:right w:val="single" w:sz="4" w:space="0" w:color="auto"/>
            </w:tcBorders>
          </w:tcPr>
          <w:p w14:paraId="45BD5B9F" w14:textId="77777777" w:rsidR="00382ACA" w:rsidRPr="009B053A" w:rsidRDefault="00382ACA" w:rsidP="00931ECD">
            <w:pPr>
              <w:pStyle w:val="TAC"/>
              <w:rPr>
                <w:lang w:eastAsia="zh-CN"/>
              </w:rPr>
            </w:pPr>
            <w:r w:rsidRPr="009B053A">
              <w:t>-35</w:t>
            </w:r>
          </w:p>
        </w:tc>
        <w:tc>
          <w:tcPr>
            <w:tcW w:w="1134" w:type="dxa"/>
            <w:gridSpan w:val="2"/>
            <w:tcBorders>
              <w:top w:val="single" w:sz="4" w:space="0" w:color="auto"/>
              <w:left w:val="nil"/>
              <w:bottom w:val="single" w:sz="4" w:space="0" w:color="auto"/>
              <w:right w:val="single" w:sz="4" w:space="0" w:color="auto"/>
            </w:tcBorders>
            <w:noWrap/>
          </w:tcPr>
          <w:p w14:paraId="0C70B5F0" w14:textId="77777777" w:rsidR="00382ACA" w:rsidRPr="009B053A" w:rsidRDefault="00382ACA" w:rsidP="00931ECD">
            <w:pPr>
              <w:pStyle w:val="TAC"/>
              <w:rPr>
                <w:lang w:eastAsia="zh-CN"/>
              </w:rPr>
            </w:pPr>
            <w:r w:rsidRPr="009B053A">
              <w:t>0.00625</w:t>
            </w:r>
          </w:p>
        </w:tc>
        <w:tc>
          <w:tcPr>
            <w:tcW w:w="1134" w:type="dxa"/>
            <w:tcBorders>
              <w:top w:val="single" w:sz="4" w:space="0" w:color="auto"/>
              <w:left w:val="nil"/>
              <w:bottom w:val="single" w:sz="4" w:space="0" w:color="auto"/>
              <w:right w:val="single" w:sz="4" w:space="0" w:color="auto"/>
            </w:tcBorders>
            <w:noWrap/>
          </w:tcPr>
          <w:p w14:paraId="5B005D20" w14:textId="77777777" w:rsidR="00382ACA" w:rsidRPr="009B053A" w:rsidRDefault="00382ACA" w:rsidP="00931ECD">
            <w:pPr>
              <w:pStyle w:val="TAC"/>
              <w:rPr>
                <w:lang w:eastAsia="zh-CN"/>
              </w:rPr>
            </w:pPr>
            <w:r w:rsidRPr="009B053A">
              <w:t>5</w:t>
            </w:r>
          </w:p>
        </w:tc>
      </w:tr>
      <w:tr w:rsidR="00382ACA" w:rsidRPr="009B053A" w14:paraId="54085E5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D1F5890" w14:textId="77777777" w:rsidR="00382ACA" w:rsidRPr="009B053A" w:rsidRDefault="00382ACA" w:rsidP="00931ECD">
            <w:pPr>
              <w:pStyle w:val="TAC"/>
              <w:rPr>
                <w:lang w:eastAsia="ja-JP"/>
              </w:rPr>
            </w:pPr>
            <w:r w:rsidRPr="009B053A">
              <w:rPr>
                <w:lang w:eastAsia="ja-JP"/>
              </w:rPr>
              <w:t>DC_13_n66</w:t>
            </w:r>
          </w:p>
        </w:tc>
        <w:tc>
          <w:tcPr>
            <w:tcW w:w="2693" w:type="dxa"/>
            <w:gridSpan w:val="2"/>
            <w:tcBorders>
              <w:top w:val="single" w:sz="4" w:space="0" w:color="auto"/>
              <w:left w:val="nil"/>
              <w:bottom w:val="single" w:sz="4" w:space="0" w:color="auto"/>
              <w:right w:val="single" w:sz="4" w:space="0" w:color="auto"/>
            </w:tcBorders>
          </w:tcPr>
          <w:p w14:paraId="26955E96" w14:textId="77777777" w:rsidR="00382ACA" w:rsidRPr="009B053A" w:rsidRDefault="00382ACA" w:rsidP="00931ECD">
            <w:pPr>
              <w:pStyle w:val="TAL"/>
              <w:rPr>
                <w:lang w:eastAsia="zh-CN"/>
              </w:rPr>
            </w:pPr>
            <w:r w:rsidRPr="009B053A">
              <w:rPr>
                <w:rFonts w:cs="Arial"/>
                <w:lang w:eastAsia="ja-JP"/>
              </w:rPr>
              <w:t>E-UTRA Band 2, 4, 5, 12, 13, 17, 25, 26, 27, 29, 41,</w:t>
            </w:r>
            <w:r w:rsidRPr="009B053A" w:rsidDel="00AC1099">
              <w:rPr>
                <w:rFonts w:cs="Arial"/>
                <w:lang w:eastAsia="ja-JP"/>
              </w:rPr>
              <w:t xml:space="preserve"> </w:t>
            </w:r>
            <w:r w:rsidRPr="009B053A">
              <w:rPr>
                <w:rFonts w:cs="Arial"/>
                <w:lang w:eastAsia="ja-JP"/>
              </w:rPr>
              <w:t>50, 51, 53, 66, 70, 71, 74, 85</w:t>
            </w:r>
          </w:p>
        </w:tc>
        <w:tc>
          <w:tcPr>
            <w:tcW w:w="1276" w:type="dxa"/>
            <w:gridSpan w:val="2"/>
            <w:tcBorders>
              <w:top w:val="single" w:sz="4" w:space="0" w:color="auto"/>
              <w:left w:val="nil"/>
              <w:bottom w:val="single" w:sz="4" w:space="0" w:color="auto"/>
              <w:right w:val="single" w:sz="4" w:space="0" w:color="auto"/>
            </w:tcBorders>
          </w:tcPr>
          <w:p w14:paraId="4B5A64E7"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65DDC589"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07F00DE3"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F516D45" w14:textId="77777777" w:rsidR="00382ACA" w:rsidRPr="009B053A" w:rsidRDefault="00382ACA" w:rsidP="00931ECD">
            <w:pPr>
              <w:pStyle w:val="TAC"/>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11D9C590"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A7CE274" w14:textId="77777777" w:rsidR="00382ACA" w:rsidRPr="009B053A" w:rsidRDefault="00382ACA" w:rsidP="00931ECD">
            <w:pPr>
              <w:pStyle w:val="TAC"/>
            </w:pPr>
          </w:p>
        </w:tc>
      </w:tr>
      <w:tr w:rsidR="00382ACA" w:rsidRPr="009B053A" w14:paraId="6A6FCD7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019415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3EDB1B4" w14:textId="77777777" w:rsidR="00382ACA" w:rsidRPr="009B053A" w:rsidRDefault="00382ACA" w:rsidP="00931ECD">
            <w:pPr>
              <w:pStyle w:val="TAL"/>
              <w:rPr>
                <w:lang w:eastAsia="zh-CN"/>
              </w:rPr>
            </w:pPr>
            <w:r w:rsidRPr="009B053A">
              <w:rPr>
                <w:rFonts w:cs="Arial"/>
                <w:lang w:eastAsia="ja-JP"/>
              </w:rPr>
              <w:t>E-UTRA Band 14</w:t>
            </w:r>
          </w:p>
        </w:tc>
        <w:tc>
          <w:tcPr>
            <w:tcW w:w="1276" w:type="dxa"/>
            <w:gridSpan w:val="2"/>
            <w:tcBorders>
              <w:top w:val="single" w:sz="4" w:space="0" w:color="auto"/>
              <w:left w:val="nil"/>
              <w:bottom w:val="single" w:sz="4" w:space="0" w:color="auto"/>
              <w:right w:val="single" w:sz="4" w:space="0" w:color="auto"/>
            </w:tcBorders>
          </w:tcPr>
          <w:p w14:paraId="10C71837"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40F8B6F2"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208F27E6"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2EFA6F0F"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8835762"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1BC28A3" w14:textId="77777777" w:rsidR="00382ACA" w:rsidRPr="009B053A" w:rsidRDefault="00382ACA" w:rsidP="00931ECD">
            <w:pPr>
              <w:pStyle w:val="TAC"/>
            </w:pPr>
            <w:r w:rsidRPr="009B053A">
              <w:t>5</w:t>
            </w:r>
          </w:p>
        </w:tc>
      </w:tr>
      <w:tr w:rsidR="00382ACA" w:rsidRPr="009B053A" w14:paraId="6123347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E2AC07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926C52A" w14:textId="77777777" w:rsidR="00382ACA" w:rsidRPr="009B053A" w:rsidRDefault="00382ACA" w:rsidP="00931ECD">
            <w:pPr>
              <w:pStyle w:val="TAL"/>
              <w:rPr>
                <w:lang w:eastAsia="ja-JP"/>
              </w:rPr>
            </w:pPr>
            <w:r w:rsidRPr="009B053A">
              <w:rPr>
                <w:lang w:eastAsia="ja-JP"/>
              </w:rPr>
              <w:t>E-UTRA Band 30, 48,</w:t>
            </w:r>
          </w:p>
          <w:p w14:paraId="4F66A29D"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2F795061" w14:textId="77777777" w:rsidR="00382ACA" w:rsidRPr="009B053A" w:rsidRDefault="00382ACA" w:rsidP="00931ECD">
            <w:pPr>
              <w:pStyle w:val="TAC"/>
              <w:rPr>
                <w:lang w:eastAsia="zh-CN"/>
              </w:rPr>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5C0D6FEE" w14:textId="77777777" w:rsidR="00382ACA" w:rsidRPr="009B053A" w:rsidRDefault="00382ACA" w:rsidP="00931ECD">
            <w:pPr>
              <w:pStyle w:val="TAC"/>
              <w:rPr>
                <w:lang w:eastAsia="zh-CN"/>
              </w:rPr>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0A8BDD5F" w14:textId="77777777" w:rsidR="00382ACA" w:rsidRPr="009B053A" w:rsidRDefault="00382ACA" w:rsidP="00931ECD">
            <w:pPr>
              <w:pStyle w:val="TAC"/>
              <w:rPr>
                <w:lang w:eastAsia="zh-CN"/>
              </w:rPr>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32B84C2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34EF27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6B8F887" w14:textId="77777777" w:rsidR="00382ACA" w:rsidRPr="009B053A" w:rsidRDefault="00382ACA" w:rsidP="00931ECD">
            <w:pPr>
              <w:pStyle w:val="TAC"/>
            </w:pPr>
            <w:r w:rsidRPr="009B053A">
              <w:t>2</w:t>
            </w:r>
          </w:p>
        </w:tc>
      </w:tr>
      <w:tr w:rsidR="00382ACA" w:rsidRPr="009B053A" w14:paraId="56455E0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E9FFEB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AFB6B46" w14:textId="77777777" w:rsidR="00382ACA" w:rsidRPr="009B053A" w:rsidRDefault="00382ACA" w:rsidP="00931ECD">
            <w:pPr>
              <w:pStyle w:val="TAL"/>
              <w:rPr>
                <w:lang w:eastAsia="zh-CN"/>
              </w:rPr>
            </w:pPr>
            <w:r w:rsidRPr="009B053A">
              <w:rPr>
                <w:rFonts w:cs="Arial"/>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A4F507F" w14:textId="77777777" w:rsidR="00382ACA" w:rsidRPr="009B053A" w:rsidRDefault="00382ACA" w:rsidP="00931ECD">
            <w:pPr>
              <w:pStyle w:val="TAC"/>
            </w:pPr>
            <w:r w:rsidRPr="009B053A">
              <w:t>769</w:t>
            </w:r>
          </w:p>
        </w:tc>
        <w:tc>
          <w:tcPr>
            <w:tcW w:w="425" w:type="dxa"/>
            <w:gridSpan w:val="2"/>
            <w:tcBorders>
              <w:top w:val="single" w:sz="4" w:space="0" w:color="auto"/>
              <w:left w:val="nil"/>
              <w:bottom w:val="single" w:sz="4" w:space="0" w:color="auto"/>
              <w:right w:val="single" w:sz="4" w:space="0" w:color="auto"/>
            </w:tcBorders>
          </w:tcPr>
          <w:p w14:paraId="6FCFD98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3D9BFA8" w14:textId="77777777" w:rsidR="00382ACA" w:rsidRPr="009B053A" w:rsidRDefault="00382ACA" w:rsidP="00931ECD">
            <w:pPr>
              <w:pStyle w:val="TAC"/>
            </w:pPr>
            <w:r w:rsidRPr="009B053A">
              <w:t>775</w:t>
            </w:r>
          </w:p>
        </w:tc>
        <w:tc>
          <w:tcPr>
            <w:tcW w:w="992" w:type="dxa"/>
            <w:gridSpan w:val="2"/>
            <w:tcBorders>
              <w:top w:val="single" w:sz="4" w:space="0" w:color="auto"/>
              <w:left w:val="nil"/>
              <w:bottom w:val="single" w:sz="4" w:space="0" w:color="auto"/>
              <w:right w:val="single" w:sz="4" w:space="0" w:color="auto"/>
            </w:tcBorders>
          </w:tcPr>
          <w:p w14:paraId="239A43CF" w14:textId="77777777" w:rsidR="00382ACA" w:rsidRPr="009B053A" w:rsidRDefault="00382ACA" w:rsidP="00931ECD">
            <w:pPr>
              <w:pStyle w:val="TAC"/>
            </w:pPr>
            <w:r w:rsidRPr="009B053A">
              <w:t>-35</w:t>
            </w:r>
          </w:p>
        </w:tc>
        <w:tc>
          <w:tcPr>
            <w:tcW w:w="1134" w:type="dxa"/>
            <w:gridSpan w:val="2"/>
            <w:tcBorders>
              <w:top w:val="single" w:sz="4" w:space="0" w:color="auto"/>
              <w:left w:val="nil"/>
              <w:bottom w:val="single" w:sz="4" w:space="0" w:color="auto"/>
              <w:right w:val="single" w:sz="4" w:space="0" w:color="auto"/>
            </w:tcBorders>
            <w:noWrap/>
          </w:tcPr>
          <w:p w14:paraId="70282361" w14:textId="77777777" w:rsidR="00382ACA" w:rsidRPr="009B053A" w:rsidRDefault="00382ACA" w:rsidP="00931ECD">
            <w:pPr>
              <w:pStyle w:val="TAC"/>
            </w:pPr>
            <w:r w:rsidRPr="009B053A">
              <w:t>0.00625</w:t>
            </w:r>
          </w:p>
        </w:tc>
        <w:tc>
          <w:tcPr>
            <w:tcW w:w="1134" w:type="dxa"/>
            <w:tcBorders>
              <w:top w:val="single" w:sz="4" w:space="0" w:color="auto"/>
              <w:left w:val="nil"/>
              <w:bottom w:val="single" w:sz="4" w:space="0" w:color="auto"/>
              <w:right w:val="single" w:sz="4" w:space="0" w:color="auto"/>
            </w:tcBorders>
            <w:noWrap/>
          </w:tcPr>
          <w:p w14:paraId="4EE22F82" w14:textId="77777777" w:rsidR="00382ACA" w:rsidRPr="009B053A" w:rsidRDefault="00382ACA" w:rsidP="00931ECD">
            <w:pPr>
              <w:pStyle w:val="TAC"/>
            </w:pPr>
            <w:r w:rsidRPr="009B053A">
              <w:t>5</w:t>
            </w:r>
          </w:p>
        </w:tc>
      </w:tr>
      <w:tr w:rsidR="00382ACA" w:rsidRPr="009B053A" w14:paraId="0D3A354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E34F72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FB61E0" w14:textId="77777777" w:rsidR="00382ACA" w:rsidRPr="009B053A" w:rsidRDefault="00382ACA" w:rsidP="00931ECD">
            <w:pPr>
              <w:pStyle w:val="TAL"/>
              <w:rPr>
                <w:lang w:eastAsia="zh-CN"/>
              </w:rPr>
            </w:pPr>
            <w:r w:rsidRPr="009B053A">
              <w:rPr>
                <w:rFonts w:cs="Arial"/>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6E690C4" w14:textId="77777777" w:rsidR="00382ACA" w:rsidRPr="009B053A" w:rsidRDefault="00382ACA" w:rsidP="00931ECD">
            <w:pPr>
              <w:pStyle w:val="TAC"/>
            </w:pPr>
            <w:r w:rsidRPr="009B053A">
              <w:t>799</w:t>
            </w:r>
          </w:p>
        </w:tc>
        <w:tc>
          <w:tcPr>
            <w:tcW w:w="425" w:type="dxa"/>
            <w:gridSpan w:val="2"/>
            <w:tcBorders>
              <w:top w:val="single" w:sz="4" w:space="0" w:color="auto"/>
              <w:left w:val="nil"/>
              <w:bottom w:val="single" w:sz="4" w:space="0" w:color="auto"/>
              <w:right w:val="single" w:sz="4" w:space="0" w:color="auto"/>
            </w:tcBorders>
          </w:tcPr>
          <w:p w14:paraId="264C602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B10C347"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2D206D36" w14:textId="77777777" w:rsidR="00382ACA" w:rsidRPr="009B053A" w:rsidRDefault="00382ACA" w:rsidP="00931ECD">
            <w:pPr>
              <w:pStyle w:val="TAC"/>
            </w:pPr>
            <w:r w:rsidRPr="009B053A">
              <w:t>-35</w:t>
            </w:r>
          </w:p>
        </w:tc>
        <w:tc>
          <w:tcPr>
            <w:tcW w:w="1134" w:type="dxa"/>
            <w:gridSpan w:val="2"/>
            <w:tcBorders>
              <w:top w:val="single" w:sz="4" w:space="0" w:color="auto"/>
              <w:left w:val="nil"/>
              <w:bottom w:val="single" w:sz="4" w:space="0" w:color="auto"/>
              <w:right w:val="single" w:sz="4" w:space="0" w:color="auto"/>
            </w:tcBorders>
            <w:noWrap/>
          </w:tcPr>
          <w:p w14:paraId="500A721B" w14:textId="77777777" w:rsidR="00382ACA" w:rsidRPr="009B053A" w:rsidRDefault="00382ACA" w:rsidP="00931ECD">
            <w:pPr>
              <w:pStyle w:val="TAC"/>
            </w:pPr>
            <w:r w:rsidRPr="009B053A">
              <w:t>0.00625</w:t>
            </w:r>
          </w:p>
        </w:tc>
        <w:tc>
          <w:tcPr>
            <w:tcW w:w="1134" w:type="dxa"/>
            <w:tcBorders>
              <w:top w:val="single" w:sz="4" w:space="0" w:color="auto"/>
              <w:left w:val="nil"/>
              <w:bottom w:val="single" w:sz="4" w:space="0" w:color="auto"/>
              <w:right w:val="single" w:sz="4" w:space="0" w:color="auto"/>
            </w:tcBorders>
            <w:noWrap/>
          </w:tcPr>
          <w:p w14:paraId="3BC84635" w14:textId="77777777" w:rsidR="00382ACA" w:rsidRPr="009B053A" w:rsidRDefault="00382ACA" w:rsidP="00931ECD">
            <w:pPr>
              <w:pStyle w:val="TAC"/>
            </w:pPr>
            <w:r w:rsidRPr="009B053A">
              <w:t>5</w:t>
            </w:r>
          </w:p>
        </w:tc>
      </w:tr>
      <w:tr w:rsidR="00382ACA" w:rsidRPr="009B053A" w14:paraId="31FD095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D1A85FD" w14:textId="77777777" w:rsidR="00382ACA" w:rsidRPr="009B053A" w:rsidRDefault="00382ACA" w:rsidP="00931ECD">
            <w:pPr>
              <w:pStyle w:val="TAC"/>
              <w:rPr>
                <w:color w:val="0D0D0D" w:themeColor="text1" w:themeTint="F2"/>
                <w:lang w:eastAsia="ja-JP"/>
              </w:rPr>
            </w:pPr>
            <w:r w:rsidRPr="009B053A">
              <w:rPr>
                <w:color w:val="0D0D0D"/>
                <w:lang w:eastAsia="fi-FI"/>
              </w:rPr>
              <w:t>DC_13_n71</w:t>
            </w:r>
          </w:p>
        </w:tc>
        <w:tc>
          <w:tcPr>
            <w:tcW w:w="2693" w:type="dxa"/>
            <w:gridSpan w:val="2"/>
            <w:tcBorders>
              <w:top w:val="single" w:sz="4" w:space="0" w:color="auto"/>
              <w:left w:val="nil"/>
              <w:bottom w:val="single" w:sz="4" w:space="0" w:color="auto"/>
              <w:right w:val="single" w:sz="4" w:space="0" w:color="auto"/>
            </w:tcBorders>
          </w:tcPr>
          <w:p w14:paraId="4D93004B"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E-UTRA Band 4, 5, 12, 13, 17, 26, 48, 66, 85</w:t>
            </w:r>
          </w:p>
        </w:tc>
        <w:tc>
          <w:tcPr>
            <w:tcW w:w="1276" w:type="dxa"/>
            <w:gridSpan w:val="2"/>
            <w:tcBorders>
              <w:top w:val="single" w:sz="4" w:space="0" w:color="auto"/>
              <w:left w:val="nil"/>
              <w:bottom w:val="single" w:sz="4" w:space="0" w:color="auto"/>
              <w:right w:val="single" w:sz="4" w:space="0" w:color="auto"/>
            </w:tcBorders>
          </w:tcPr>
          <w:p w14:paraId="1B7F1EBB"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low</w:t>
            </w:r>
          </w:p>
        </w:tc>
        <w:tc>
          <w:tcPr>
            <w:tcW w:w="425" w:type="dxa"/>
            <w:gridSpan w:val="2"/>
            <w:tcBorders>
              <w:top w:val="single" w:sz="4" w:space="0" w:color="auto"/>
              <w:left w:val="nil"/>
              <w:bottom w:val="single" w:sz="4" w:space="0" w:color="auto"/>
              <w:right w:val="single" w:sz="4" w:space="0" w:color="auto"/>
            </w:tcBorders>
          </w:tcPr>
          <w:p w14:paraId="76CAAB78" w14:textId="77777777" w:rsidR="00382ACA" w:rsidRPr="009B053A" w:rsidRDefault="00382ACA" w:rsidP="00931ECD">
            <w:pPr>
              <w:pStyle w:val="TAC"/>
              <w:rPr>
                <w:color w:val="0D0D0D" w:themeColor="text1" w:themeTint="F2"/>
                <w:lang w:eastAsia="zh-CN"/>
              </w:rPr>
            </w:pPr>
            <w:r w:rsidRPr="009B053A">
              <w:rPr>
                <w:color w:val="0D0D0D" w:themeColor="text1" w:themeTint="F2"/>
              </w:rPr>
              <w:t>-</w:t>
            </w:r>
          </w:p>
        </w:tc>
        <w:tc>
          <w:tcPr>
            <w:tcW w:w="1134" w:type="dxa"/>
            <w:gridSpan w:val="2"/>
            <w:tcBorders>
              <w:top w:val="single" w:sz="4" w:space="0" w:color="auto"/>
              <w:left w:val="nil"/>
              <w:bottom w:val="single" w:sz="4" w:space="0" w:color="auto"/>
              <w:right w:val="single" w:sz="4" w:space="0" w:color="auto"/>
            </w:tcBorders>
          </w:tcPr>
          <w:p w14:paraId="58211BFE"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high</w:t>
            </w:r>
          </w:p>
        </w:tc>
        <w:tc>
          <w:tcPr>
            <w:tcW w:w="992" w:type="dxa"/>
            <w:gridSpan w:val="2"/>
            <w:tcBorders>
              <w:top w:val="single" w:sz="4" w:space="0" w:color="auto"/>
              <w:left w:val="nil"/>
              <w:bottom w:val="single" w:sz="4" w:space="0" w:color="auto"/>
              <w:right w:val="single" w:sz="4" w:space="0" w:color="auto"/>
            </w:tcBorders>
          </w:tcPr>
          <w:p w14:paraId="093BD3CA" w14:textId="77777777" w:rsidR="00382ACA" w:rsidRPr="009B053A" w:rsidRDefault="00382ACA" w:rsidP="00931ECD">
            <w:pPr>
              <w:pStyle w:val="TAC"/>
              <w:rPr>
                <w:color w:val="0D0D0D" w:themeColor="text1" w:themeTint="F2"/>
                <w:lang w:eastAsia="zh-CN"/>
              </w:rPr>
            </w:pPr>
            <w:r w:rsidRPr="009B053A">
              <w:rPr>
                <w:color w:val="0D0D0D" w:themeColor="text1" w:themeTint="F2"/>
                <w:u w:val="single"/>
              </w:rPr>
              <w:t>-50</w:t>
            </w:r>
          </w:p>
        </w:tc>
        <w:tc>
          <w:tcPr>
            <w:tcW w:w="1134" w:type="dxa"/>
            <w:gridSpan w:val="2"/>
            <w:tcBorders>
              <w:top w:val="single" w:sz="4" w:space="0" w:color="auto"/>
              <w:left w:val="nil"/>
              <w:bottom w:val="single" w:sz="4" w:space="0" w:color="auto"/>
              <w:right w:val="single" w:sz="4" w:space="0" w:color="auto"/>
            </w:tcBorders>
            <w:noWrap/>
          </w:tcPr>
          <w:p w14:paraId="5738B12A" w14:textId="77777777" w:rsidR="00382ACA" w:rsidRPr="009B053A" w:rsidRDefault="00382ACA" w:rsidP="00931ECD">
            <w:pPr>
              <w:pStyle w:val="TAC"/>
              <w:rPr>
                <w:color w:val="0D0D0D" w:themeColor="text1" w:themeTint="F2"/>
                <w:lang w:eastAsia="zh-CN"/>
              </w:rPr>
            </w:pPr>
            <w:r w:rsidRPr="009B053A">
              <w:rPr>
                <w:color w:val="0D0D0D" w:themeColor="text1" w:themeTint="F2"/>
                <w:u w:val="single"/>
              </w:rPr>
              <w:t>1</w:t>
            </w:r>
          </w:p>
        </w:tc>
        <w:tc>
          <w:tcPr>
            <w:tcW w:w="1134" w:type="dxa"/>
            <w:tcBorders>
              <w:top w:val="single" w:sz="4" w:space="0" w:color="auto"/>
              <w:left w:val="nil"/>
              <w:bottom w:val="single" w:sz="4" w:space="0" w:color="auto"/>
              <w:right w:val="single" w:sz="4" w:space="0" w:color="auto"/>
            </w:tcBorders>
            <w:noWrap/>
          </w:tcPr>
          <w:p w14:paraId="34F18EB8" w14:textId="77777777" w:rsidR="00382ACA" w:rsidRPr="009B053A" w:rsidRDefault="00382ACA" w:rsidP="00931ECD">
            <w:pPr>
              <w:pStyle w:val="TAC"/>
              <w:rPr>
                <w:color w:val="0D0D0D" w:themeColor="text1" w:themeTint="F2"/>
                <w:lang w:eastAsia="zh-CN"/>
              </w:rPr>
            </w:pPr>
          </w:p>
        </w:tc>
      </w:tr>
      <w:tr w:rsidR="00382ACA" w:rsidRPr="009B053A" w14:paraId="58B7733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35C99BC"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2282AB8C"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E-UTRA Band 2, 24, 25, 30, 41, 70,</w:t>
            </w:r>
          </w:p>
          <w:p w14:paraId="09FBE311"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NR Band n77</w:t>
            </w:r>
          </w:p>
        </w:tc>
        <w:tc>
          <w:tcPr>
            <w:tcW w:w="1276" w:type="dxa"/>
            <w:gridSpan w:val="2"/>
            <w:tcBorders>
              <w:top w:val="single" w:sz="4" w:space="0" w:color="auto"/>
              <w:left w:val="nil"/>
              <w:bottom w:val="single" w:sz="4" w:space="0" w:color="auto"/>
              <w:right w:val="single" w:sz="4" w:space="0" w:color="auto"/>
            </w:tcBorders>
          </w:tcPr>
          <w:p w14:paraId="1F42C869"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low</w:t>
            </w:r>
          </w:p>
        </w:tc>
        <w:tc>
          <w:tcPr>
            <w:tcW w:w="425" w:type="dxa"/>
            <w:gridSpan w:val="2"/>
            <w:tcBorders>
              <w:top w:val="single" w:sz="4" w:space="0" w:color="auto"/>
              <w:left w:val="nil"/>
              <w:bottom w:val="single" w:sz="4" w:space="0" w:color="auto"/>
              <w:right w:val="single" w:sz="4" w:space="0" w:color="auto"/>
            </w:tcBorders>
          </w:tcPr>
          <w:p w14:paraId="600F37B0" w14:textId="77777777" w:rsidR="00382ACA" w:rsidRPr="009B053A" w:rsidRDefault="00382ACA" w:rsidP="00931ECD">
            <w:pPr>
              <w:pStyle w:val="TAC"/>
              <w:rPr>
                <w:color w:val="0D0D0D" w:themeColor="text1" w:themeTint="F2"/>
                <w:lang w:eastAsia="zh-CN"/>
              </w:rPr>
            </w:pPr>
            <w:r w:rsidRPr="009B053A">
              <w:rPr>
                <w:color w:val="0D0D0D" w:themeColor="text1" w:themeTint="F2"/>
              </w:rPr>
              <w:t>-</w:t>
            </w:r>
          </w:p>
        </w:tc>
        <w:tc>
          <w:tcPr>
            <w:tcW w:w="1134" w:type="dxa"/>
            <w:gridSpan w:val="2"/>
            <w:tcBorders>
              <w:top w:val="single" w:sz="4" w:space="0" w:color="auto"/>
              <w:left w:val="nil"/>
              <w:bottom w:val="single" w:sz="4" w:space="0" w:color="auto"/>
              <w:right w:val="single" w:sz="4" w:space="0" w:color="auto"/>
            </w:tcBorders>
          </w:tcPr>
          <w:p w14:paraId="42D84915"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7884EA" w14:textId="77777777" w:rsidR="00382ACA" w:rsidRPr="009B053A" w:rsidRDefault="00382ACA" w:rsidP="00931ECD">
            <w:pPr>
              <w:pStyle w:val="TAC"/>
              <w:rPr>
                <w:color w:val="0D0D0D" w:themeColor="text1" w:themeTint="F2"/>
                <w:lang w:eastAsia="zh-CN"/>
              </w:rPr>
            </w:pPr>
            <w:r w:rsidRPr="009B053A">
              <w:rPr>
                <w:color w:val="0D0D0D" w:themeColor="text1" w:themeTint="F2"/>
              </w:rPr>
              <w:t>-50</w:t>
            </w:r>
          </w:p>
        </w:tc>
        <w:tc>
          <w:tcPr>
            <w:tcW w:w="1134" w:type="dxa"/>
            <w:gridSpan w:val="2"/>
            <w:tcBorders>
              <w:top w:val="single" w:sz="4" w:space="0" w:color="auto"/>
              <w:left w:val="nil"/>
              <w:bottom w:val="single" w:sz="4" w:space="0" w:color="auto"/>
              <w:right w:val="single" w:sz="4" w:space="0" w:color="auto"/>
            </w:tcBorders>
            <w:noWrap/>
          </w:tcPr>
          <w:p w14:paraId="7090007D" w14:textId="77777777" w:rsidR="00382ACA" w:rsidRPr="009B053A" w:rsidRDefault="00382ACA" w:rsidP="00931ECD">
            <w:pPr>
              <w:pStyle w:val="TAC"/>
              <w:rPr>
                <w:color w:val="0D0D0D" w:themeColor="text1" w:themeTint="F2"/>
                <w:lang w:eastAsia="zh-CN"/>
              </w:rPr>
            </w:pPr>
            <w:r w:rsidRPr="009B053A">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5F6FA26F" w14:textId="77777777" w:rsidR="00382ACA" w:rsidRPr="009B053A" w:rsidRDefault="00382ACA" w:rsidP="00931ECD">
            <w:pPr>
              <w:pStyle w:val="TAC"/>
              <w:rPr>
                <w:color w:val="0D0D0D" w:themeColor="text1" w:themeTint="F2"/>
                <w:lang w:eastAsia="zh-CN"/>
              </w:rPr>
            </w:pPr>
            <w:r w:rsidRPr="009B053A">
              <w:rPr>
                <w:color w:val="0D0D0D" w:themeColor="text1" w:themeTint="F2"/>
              </w:rPr>
              <w:t>2</w:t>
            </w:r>
          </w:p>
        </w:tc>
      </w:tr>
      <w:tr w:rsidR="00382ACA" w:rsidRPr="009B053A" w14:paraId="613C3FA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0CCA8C1"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1672B36E"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E-UTRA Band 29</w:t>
            </w:r>
          </w:p>
        </w:tc>
        <w:tc>
          <w:tcPr>
            <w:tcW w:w="1276" w:type="dxa"/>
            <w:gridSpan w:val="2"/>
            <w:tcBorders>
              <w:top w:val="single" w:sz="4" w:space="0" w:color="auto"/>
              <w:left w:val="nil"/>
              <w:bottom w:val="single" w:sz="4" w:space="0" w:color="auto"/>
              <w:right w:val="single" w:sz="4" w:space="0" w:color="auto"/>
            </w:tcBorders>
          </w:tcPr>
          <w:p w14:paraId="495A4918"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low</w:t>
            </w:r>
          </w:p>
        </w:tc>
        <w:tc>
          <w:tcPr>
            <w:tcW w:w="425" w:type="dxa"/>
            <w:gridSpan w:val="2"/>
            <w:tcBorders>
              <w:top w:val="single" w:sz="4" w:space="0" w:color="auto"/>
              <w:left w:val="nil"/>
              <w:bottom w:val="single" w:sz="4" w:space="0" w:color="auto"/>
              <w:right w:val="single" w:sz="4" w:space="0" w:color="auto"/>
            </w:tcBorders>
          </w:tcPr>
          <w:p w14:paraId="27B2F829" w14:textId="77777777" w:rsidR="00382ACA" w:rsidRPr="009B053A" w:rsidRDefault="00382ACA" w:rsidP="00931ECD">
            <w:pPr>
              <w:pStyle w:val="TAC"/>
              <w:rPr>
                <w:color w:val="0D0D0D" w:themeColor="text1" w:themeTint="F2"/>
                <w:lang w:eastAsia="zh-CN"/>
              </w:rPr>
            </w:pPr>
            <w:r w:rsidRPr="009B053A">
              <w:rPr>
                <w:color w:val="0D0D0D" w:themeColor="text1" w:themeTint="F2"/>
              </w:rPr>
              <w:t>-</w:t>
            </w:r>
          </w:p>
        </w:tc>
        <w:tc>
          <w:tcPr>
            <w:tcW w:w="1134" w:type="dxa"/>
            <w:gridSpan w:val="2"/>
            <w:tcBorders>
              <w:top w:val="single" w:sz="4" w:space="0" w:color="auto"/>
              <w:left w:val="nil"/>
              <w:bottom w:val="single" w:sz="4" w:space="0" w:color="auto"/>
              <w:right w:val="single" w:sz="4" w:space="0" w:color="auto"/>
            </w:tcBorders>
          </w:tcPr>
          <w:p w14:paraId="17E6F997"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high</w:t>
            </w:r>
          </w:p>
        </w:tc>
        <w:tc>
          <w:tcPr>
            <w:tcW w:w="992" w:type="dxa"/>
            <w:gridSpan w:val="2"/>
            <w:tcBorders>
              <w:top w:val="single" w:sz="4" w:space="0" w:color="auto"/>
              <w:left w:val="nil"/>
              <w:bottom w:val="single" w:sz="4" w:space="0" w:color="auto"/>
              <w:right w:val="single" w:sz="4" w:space="0" w:color="auto"/>
            </w:tcBorders>
          </w:tcPr>
          <w:p w14:paraId="1301CE48" w14:textId="77777777" w:rsidR="00382ACA" w:rsidRPr="009B053A" w:rsidRDefault="00382ACA" w:rsidP="00931ECD">
            <w:pPr>
              <w:pStyle w:val="TAC"/>
              <w:rPr>
                <w:color w:val="0D0D0D" w:themeColor="text1" w:themeTint="F2"/>
                <w:lang w:eastAsia="zh-CN"/>
              </w:rPr>
            </w:pPr>
            <w:r w:rsidRPr="009B053A">
              <w:rPr>
                <w:color w:val="0D0D0D" w:themeColor="text1" w:themeTint="F2"/>
              </w:rPr>
              <w:t>-38</w:t>
            </w:r>
          </w:p>
        </w:tc>
        <w:tc>
          <w:tcPr>
            <w:tcW w:w="1134" w:type="dxa"/>
            <w:gridSpan w:val="2"/>
            <w:tcBorders>
              <w:top w:val="single" w:sz="4" w:space="0" w:color="auto"/>
              <w:left w:val="nil"/>
              <w:bottom w:val="single" w:sz="4" w:space="0" w:color="auto"/>
              <w:right w:val="single" w:sz="4" w:space="0" w:color="auto"/>
            </w:tcBorders>
            <w:noWrap/>
          </w:tcPr>
          <w:p w14:paraId="47534B04" w14:textId="77777777" w:rsidR="00382ACA" w:rsidRPr="009B053A" w:rsidRDefault="00382ACA" w:rsidP="00931ECD">
            <w:pPr>
              <w:pStyle w:val="TAC"/>
              <w:rPr>
                <w:color w:val="0D0D0D" w:themeColor="text1" w:themeTint="F2"/>
                <w:lang w:eastAsia="zh-CN"/>
              </w:rPr>
            </w:pPr>
            <w:r w:rsidRPr="009B053A">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6171AE65" w14:textId="77777777" w:rsidR="00382ACA" w:rsidRPr="009B053A" w:rsidRDefault="00382ACA" w:rsidP="00931ECD">
            <w:pPr>
              <w:pStyle w:val="TAC"/>
              <w:rPr>
                <w:color w:val="0D0D0D" w:themeColor="text1" w:themeTint="F2"/>
                <w:lang w:eastAsia="zh-CN"/>
              </w:rPr>
            </w:pPr>
            <w:r w:rsidRPr="009B053A">
              <w:rPr>
                <w:color w:val="0D0D0D" w:themeColor="text1" w:themeTint="F2"/>
              </w:rPr>
              <w:t>5</w:t>
            </w:r>
          </w:p>
        </w:tc>
      </w:tr>
      <w:tr w:rsidR="00382ACA" w:rsidRPr="009B053A" w14:paraId="439C884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F626672"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5D010485"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E-UTRA Band 14, 71</w:t>
            </w:r>
          </w:p>
        </w:tc>
        <w:tc>
          <w:tcPr>
            <w:tcW w:w="1276" w:type="dxa"/>
            <w:gridSpan w:val="2"/>
            <w:tcBorders>
              <w:top w:val="single" w:sz="4" w:space="0" w:color="auto"/>
              <w:left w:val="nil"/>
              <w:bottom w:val="single" w:sz="4" w:space="0" w:color="auto"/>
              <w:right w:val="single" w:sz="4" w:space="0" w:color="auto"/>
            </w:tcBorders>
          </w:tcPr>
          <w:p w14:paraId="0B174BBE"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low</w:t>
            </w:r>
          </w:p>
        </w:tc>
        <w:tc>
          <w:tcPr>
            <w:tcW w:w="425" w:type="dxa"/>
            <w:gridSpan w:val="2"/>
            <w:tcBorders>
              <w:top w:val="single" w:sz="4" w:space="0" w:color="auto"/>
              <w:left w:val="nil"/>
              <w:bottom w:val="single" w:sz="4" w:space="0" w:color="auto"/>
              <w:right w:val="single" w:sz="4" w:space="0" w:color="auto"/>
            </w:tcBorders>
          </w:tcPr>
          <w:p w14:paraId="17C1814E" w14:textId="77777777" w:rsidR="00382ACA" w:rsidRPr="009B053A" w:rsidRDefault="00382ACA" w:rsidP="00931ECD">
            <w:pPr>
              <w:pStyle w:val="TAC"/>
              <w:rPr>
                <w:color w:val="0D0D0D" w:themeColor="text1" w:themeTint="F2"/>
                <w:lang w:eastAsia="zh-CN"/>
              </w:rPr>
            </w:pPr>
            <w:r w:rsidRPr="009B053A">
              <w:rPr>
                <w:color w:val="0D0D0D" w:themeColor="text1" w:themeTint="F2"/>
              </w:rPr>
              <w:t>-</w:t>
            </w:r>
          </w:p>
        </w:tc>
        <w:tc>
          <w:tcPr>
            <w:tcW w:w="1134" w:type="dxa"/>
            <w:gridSpan w:val="2"/>
            <w:tcBorders>
              <w:top w:val="single" w:sz="4" w:space="0" w:color="auto"/>
              <w:left w:val="nil"/>
              <w:bottom w:val="single" w:sz="4" w:space="0" w:color="auto"/>
              <w:right w:val="single" w:sz="4" w:space="0" w:color="auto"/>
            </w:tcBorders>
          </w:tcPr>
          <w:p w14:paraId="758A5989" w14:textId="77777777" w:rsidR="00382ACA" w:rsidRPr="009B053A" w:rsidRDefault="00382ACA" w:rsidP="00931ECD">
            <w:pPr>
              <w:pStyle w:val="TAC"/>
              <w:rPr>
                <w:color w:val="0D0D0D" w:themeColor="text1" w:themeTint="F2"/>
                <w:lang w:eastAsia="zh-CN"/>
              </w:rPr>
            </w:pPr>
            <w:r w:rsidRPr="009B053A">
              <w:rPr>
                <w:color w:val="0D0D0D" w:themeColor="text1" w:themeTint="F2"/>
              </w:rPr>
              <w:t>F</w:t>
            </w:r>
            <w:r w:rsidRPr="009B053A">
              <w:rPr>
                <w:color w:val="0D0D0D" w:themeColor="text1" w:themeTint="F2"/>
                <w:vertAlign w:val="subscript"/>
              </w:rPr>
              <w:t>DL_high</w:t>
            </w:r>
          </w:p>
        </w:tc>
        <w:tc>
          <w:tcPr>
            <w:tcW w:w="992" w:type="dxa"/>
            <w:gridSpan w:val="2"/>
            <w:tcBorders>
              <w:top w:val="single" w:sz="4" w:space="0" w:color="auto"/>
              <w:left w:val="nil"/>
              <w:bottom w:val="single" w:sz="4" w:space="0" w:color="auto"/>
              <w:right w:val="single" w:sz="4" w:space="0" w:color="auto"/>
            </w:tcBorders>
          </w:tcPr>
          <w:p w14:paraId="5799D28E" w14:textId="77777777" w:rsidR="00382ACA" w:rsidRPr="009B053A" w:rsidRDefault="00382ACA" w:rsidP="00931ECD">
            <w:pPr>
              <w:pStyle w:val="TAC"/>
              <w:rPr>
                <w:color w:val="0D0D0D" w:themeColor="text1" w:themeTint="F2"/>
                <w:lang w:eastAsia="zh-CN"/>
              </w:rPr>
            </w:pPr>
            <w:r w:rsidRPr="009B053A">
              <w:rPr>
                <w:color w:val="0D0D0D" w:themeColor="text1" w:themeTint="F2"/>
              </w:rPr>
              <w:t>-50</w:t>
            </w:r>
          </w:p>
        </w:tc>
        <w:tc>
          <w:tcPr>
            <w:tcW w:w="1134" w:type="dxa"/>
            <w:gridSpan w:val="2"/>
            <w:tcBorders>
              <w:top w:val="single" w:sz="4" w:space="0" w:color="auto"/>
              <w:left w:val="nil"/>
              <w:bottom w:val="single" w:sz="4" w:space="0" w:color="auto"/>
              <w:right w:val="single" w:sz="4" w:space="0" w:color="auto"/>
            </w:tcBorders>
            <w:noWrap/>
          </w:tcPr>
          <w:p w14:paraId="432F801B" w14:textId="77777777" w:rsidR="00382ACA" w:rsidRPr="009B053A" w:rsidRDefault="00382ACA" w:rsidP="00931ECD">
            <w:pPr>
              <w:pStyle w:val="TAC"/>
              <w:rPr>
                <w:color w:val="0D0D0D" w:themeColor="text1" w:themeTint="F2"/>
                <w:lang w:eastAsia="zh-CN"/>
              </w:rPr>
            </w:pPr>
            <w:r w:rsidRPr="009B053A">
              <w:rPr>
                <w:color w:val="0D0D0D" w:themeColor="text1" w:themeTint="F2"/>
              </w:rPr>
              <w:t>1</w:t>
            </w:r>
          </w:p>
        </w:tc>
        <w:tc>
          <w:tcPr>
            <w:tcW w:w="1134" w:type="dxa"/>
            <w:tcBorders>
              <w:top w:val="single" w:sz="4" w:space="0" w:color="auto"/>
              <w:left w:val="nil"/>
              <w:bottom w:val="single" w:sz="4" w:space="0" w:color="auto"/>
              <w:right w:val="single" w:sz="4" w:space="0" w:color="auto"/>
            </w:tcBorders>
            <w:noWrap/>
          </w:tcPr>
          <w:p w14:paraId="10526294" w14:textId="77777777" w:rsidR="00382ACA" w:rsidRPr="009B053A" w:rsidRDefault="00382ACA" w:rsidP="00931ECD">
            <w:pPr>
              <w:pStyle w:val="TAC"/>
              <w:rPr>
                <w:color w:val="0D0D0D" w:themeColor="text1" w:themeTint="F2"/>
                <w:lang w:eastAsia="zh-CN"/>
              </w:rPr>
            </w:pPr>
            <w:r w:rsidRPr="009B053A">
              <w:rPr>
                <w:color w:val="0D0D0D" w:themeColor="text1" w:themeTint="F2"/>
              </w:rPr>
              <w:t>5</w:t>
            </w:r>
          </w:p>
        </w:tc>
      </w:tr>
      <w:tr w:rsidR="00382ACA" w:rsidRPr="009B053A" w14:paraId="0242582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724F4B1"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0FCC0F88"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27C9718"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769</w:t>
            </w:r>
          </w:p>
        </w:tc>
        <w:tc>
          <w:tcPr>
            <w:tcW w:w="425" w:type="dxa"/>
            <w:gridSpan w:val="2"/>
            <w:tcBorders>
              <w:top w:val="single" w:sz="4" w:space="0" w:color="auto"/>
              <w:left w:val="nil"/>
              <w:bottom w:val="single" w:sz="4" w:space="0" w:color="auto"/>
              <w:right w:val="single" w:sz="4" w:space="0" w:color="auto"/>
            </w:tcBorders>
          </w:tcPr>
          <w:p w14:paraId="20BD4086"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w:t>
            </w:r>
          </w:p>
        </w:tc>
        <w:tc>
          <w:tcPr>
            <w:tcW w:w="1134" w:type="dxa"/>
            <w:gridSpan w:val="2"/>
            <w:tcBorders>
              <w:top w:val="single" w:sz="4" w:space="0" w:color="auto"/>
              <w:left w:val="nil"/>
              <w:bottom w:val="single" w:sz="4" w:space="0" w:color="auto"/>
              <w:right w:val="single" w:sz="4" w:space="0" w:color="auto"/>
            </w:tcBorders>
          </w:tcPr>
          <w:p w14:paraId="17610F20"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775</w:t>
            </w:r>
          </w:p>
        </w:tc>
        <w:tc>
          <w:tcPr>
            <w:tcW w:w="992" w:type="dxa"/>
            <w:gridSpan w:val="2"/>
            <w:tcBorders>
              <w:top w:val="single" w:sz="4" w:space="0" w:color="auto"/>
              <w:left w:val="nil"/>
              <w:bottom w:val="single" w:sz="4" w:space="0" w:color="auto"/>
              <w:right w:val="single" w:sz="4" w:space="0" w:color="auto"/>
            </w:tcBorders>
          </w:tcPr>
          <w:p w14:paraId="018E0C2E" w14:textId="77777777" w:rsidR="00382ACA" w:rsidRPr="009B053A" w:rsidRDefault="00382ACA" w:rsidP="00931ECD">
            <w:pPr>
              <w:pStyle w:val="TAC"/>
              <w:rPr>
                <w:color w:val="0D0D0D" w:themeColor="text1" w:themeTint="F2"/>
                <w:lang w:eastAsia="zh-CN"/>
              </w:rPr>
            </w:pPr>
            <w:r w:rsidRPr="009B053A">
              <w:rPr>
                <w:color w:val="0D0D0D" w:themeColor="text1" w:themeTint="F2"/>
              </w:rPr>
              <w:t>-35</w:t>
            </w:r>
          </w:p>
        </w:tc>
        <w:tc>
          <w:tcPr>
            <w:tcW w:w="1134" w:type="dxa"/>
            <w:gridSpan w:val="2"/>
            <w:tcBorders>
              <w:top w:val="single" w:sz="4" w:space="0" w:color="auto"/>
              <w:left w:val="nil"/>
              <w:bottom w:val="single" w:sz="4" w:space="0" w:color="auto"/>
              <w:right w:val="single" w:sz="4" w:space="0" w:color="auto"/>
            </w:tcBorders>
            <w:noWrap/>
          </w:tcPr>
          <w:p w14:paraId="4175F41D" w14:textId="77777777" w:rsidR="00382ACA" w:rsidRPr="009B053A" w:rsidRDefault="00382ACA" w:rsidP="00931ECD">
            <w:pPr>
              <w:pStyle w:val="TAC"/>
              <w:rPr>
                <w:color w:val="0D0D0D" w:themeColor="text1" w:themeTint="F2"/>
                <w:lang w:eastAsia="zh-CN"/>
              </w:rPr>
            </w:pPr>
            <w:r w:rsidRPr="009B053A">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6522C73D" w14:textId="77777777" w:rsidR="00382ACA" w:rsidRPr="009B053A" w:rsidRDefault="00382ACA" w:rsidP="00931ECD">
            <w:pPr>
              <w:pStyle w:val="TAC"/>
              <w:rPr>
                <w:color w:val="0D0D0D" w:themeColor="text1" w:themeTint="F2"/>
                <w:lang w:eastAsia="zh-CN"/>
              </w:rPr>
            </w:pPr>
            <w:r w:rsidRPr="009B053A">
              <w:rPr>
                <w:color w:val="0D0D0D" w:themeColor="text1" w:themeTint="F2"/>
              </w:rPr>
              <w:t>5</w:t>
            </w:r>
          </w:p>
        </w:tc>
      </w:tr>
      <w:tr w:rsidR="00382ACA" w:rsidRPr="009B053A" w14:paraId="2A96BD9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463BFC8C"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06546BCB" w14:textId="77777777" w:rsidR="00382ACA" w:rsidRPr="009B053A" w:rsidRDefault="00382ACA" w:rsidP="00931ECD">
            <w:pPr>
              <w:pStyle w:val="TAL"/>
              <w:rPr>
                <w:rFonts w:cs="Arial"/>
                <w:color w:val="0D0D0D" w:themeColor="text1" w:themeTint="F2"/>
                <w:lang w:eastAsia="ja-JP"/>
              </w:rPr>
            </w:pPr>
            <w:r w:rsidRPr="009B053A">
              <w:rPr>
                <w:rFonts w:cs="Arial"/>
                <w:color w:val="0D0D0D" w:themeColor="text1" w:themeTint="F2"/>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FB8088F"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799</w:t>
            </w:r>
          </w:p>
        </w:tc>
        <w:tc>
          <w:tcPr>
            <w:tcW w:w="425" w:type="dxa"/>
            <w:gridSpan w:val="2"/>
            <w:tcBorders>
              <w:top w:val="single" w:sz="4" w:space="0" w:color="auto"/>
              <w:left w:val="nil"/>
              <w:bottom w:val="single" w:sz="4" w:space="0" w:color="auto"/>
              <w:right w:val="single" w:sz="4" w:space="0" w:color="auto"/>
            </w:tcBorders>
          </w:tcPr>
          <w:p w14:paraId="022D5089"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w:t>
            </w:r>
          </w:p>
        </w:tc>
        <w:tc>
          <w:tcPr>
            <w:tcW w:w="1134" w:type="dxa"/>
            <w:gridSpan w:val="2"/>
            <w:tcBorders>
              <w:top w:val="single" w:sz="4" w:space="0" w:color="auto"/>
              <w:left w:val="nil"/>
              <w:bottom w:val="single" w:sz="4" w:space="0" w:color="auto"/>
              <w:right w:val="single" w:sz="4" w:space="0" w:color="auto"/>
            </w:tcBorders>
          </w:tcPr>
          <w:p w14:paraId="1F77518B" w14:textId="77777777" w:rsidR="00382ACA" w:rsidRPr="009B053A" w:rsidRDefault="00382ACA" w:rsidP="00931ECD">
            <w:pPr>
              <w:pStyle w:val="TAC"/>
              <w:rPr>
                <w:color w:val="0D0D0D" w:themeColor="text1" w:themeTint="F2"/>
                <w:lang w:eastAsia="zh-CN"/>
              </w:rPr>
            </w:pPr>
            <w:r w:rsidRPr="009B053A">
              <w:rPr>
                <w:color w:val="0D0D0D" w:themeColor="text1" w:themeTint="F2"/>
                <w:lang w:eastAsia="ja-JP"/>
              </w:rPr>
              <w:t>805</w:t>
            </w:r>
          </w:p>
        </w:tc>
        <w:tc>
          <w:tcPr>
            <w:tcW w:w="992" w:type="dxa"/>
            <w:gridSpan w:val="2"/>
            <w:tcBorders>
              <w:top w:val="single" w:sz="4" w:space="0" w:color="auto"/>
              <w:left w:val="nil"/>
              <w:bottom w:val="single" w:sz="4" w:space="0" w:color="auto"/>
              <w:right w:val="single" w:sz="4" w:space="0" w:color="auto"/>
            </w:tcBorders>
          </w:tcPr>
          <w:p w14:paraId="3F7FF6B3" w14:textId="77777777" w:rsidR="00382ACA" w:rsidRPr="009B053A" w:rsidRDefault="00382ACA" w:rsidP="00931ECD">
            <w:pPr>
              <w:pStyle w:val="TAC"/>
              <w:rPr>
                <w:color w:val="0D0D0D" w:themeColor="text1" w:themeTint="F2"/>
                <w:lang w:eastAsia="zh-CN"/>
              </w:rPr>
            </w:pPr>
            <w:r w:rsidRPr="009B053A">
              <w:rPr>
                <w:color w:val="0D0D0D" w:themeColor="text1" w:themeTint="F2"/>
              </w:rPr>
              <w:t>-35</w:t>
            </w:r>
          </w:p>
        </w:tc>
        <w:tc>
          <w:tcPr>
            <w:tcW w:w="1134" w:type="dxa"/>
            <w:gridSpan w:val="2"/>
            <w:tcBorders>
              <w:top w:val="single" w:sz="4" w:space="0" w:color="auto"/>
              <w:left w:val="nil"/>
              <w:bottom w:val="single" w:sz="4" w:space="0" w:color="auto"/>
              <w:right w:val="single" w:sz="4" w:space="0" w:color="auto"/>
            </w:tcBorders>
            <w:noWrap/>
          </w:tcPr>
          <w:p w14:paraId="2B27FA29" w14:textId="77777777" w:rsidR="00382ACA" w:rsidRPr="009B053A" w:rsidRDefault="00382ACA" w:rsidP="00931ECD">
            <w:pPr>
              <w:pStyle w:val="TAC"/>
              <w:rPr>
                <w:color w:val="0D0D0D" w:themeColor="text1" w:themeTint="F2"/>
                <w:lang w:eastAsia="zh-CN"/>
              </w:rPr>
            </w:pPr>
            <w:r w:rsidRPr="009B053A">
              <w:rPr>
                <w:color w:val="0D0D0D" w:themeColor="text1" w:themeTint="F2"/>
              </w:rPr>
              <w:t>0.00625</w:t>
            </w:r>
          </w:p>
        </w:tc>
        <w:tc>
          <w:tcPr>
            <w:tcW w:w="1134" w:type="dxa"/>
            <w:tcBorders>
              <w:top w:val="single" w:sz="4" w:space="0" w:color="auto"/>
              <w:left w:val="nil"/>
              <w:bottom w:val="single" w:sz="4" w:space="0" w:color="auto"/>
              <w:right w:val="single" w:sz="4" w:space="0" w:color="auto"/>
            </w:tcBorders>
            <w:noWrap/>
          </w:tcPr>
          <w:p w14:paraId="37B4B529" w14:textId="77777777" w:rsidR="00382ACA" w:rsidRPr="009B053A" w:rsidRDefault="00382ACA" w:rsidP="00931ECD">
            <w:pPr>
              <w:pStyle w:val="TAC"/>
              <w:rPr>
                <w:color w:val="0D0D0D" w:themeColor="text1" w:themeTint="F2"/>
                <w:lang w:eastAsia="zh-TW"/>
              </w:rPr>
            </w:pPr>
            <w:r w:rsidRPr="009B053A">
              <w:rPr>
                <w:color w:val="0D0D0D" w:themeColor="text1" w:themeTint="F2"/>
              </w:rPr>
              <w:t>5</w:t>
            </w:r>
          </w:p>
        </w:tc>
      </w:tr>
      <w:tr w:rsidR="00382ACA" w:rsidRPr="009B053A" w14:paraId="51BF69A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3F304B7" w14:textId="77777777" w:rsidR="00382ACA" w:rsidRPr="009B053A" w:rsidRDefault="00382ACA" w:rsidP="00931ECD">
            <w:pPr>
              <w:pStyle w:val="TAC"/>
              <w:rPr>
                <w:color w:val="0D0D0D" w:themeColor="text1" w:themeTint="F2"/>
                <w:lang w:eastAsia="ja-JP"/>
              </w:rPr>
            </w:pPr>
            <w:r w:rsidRPr="009B053A">
              <w:t>DC_13_n77</w:t>
            </w:r>
          </w:p>
        </w:tc>
        <w:tc>
          <w:tcPr>
            <w:tcW w:w="2693" w:type="dxa"/>
            <w:gridSpan w:val="2"/>
            <w:tcBorders>
              <w:top w:val="single" w:sz="4" w:space="0" w:color="auto"/>
              <w:left w:val="nil"/>
              <w:bottom w:val="single" w:sz="4" w:space="0" w:color="auto"/>
              <w:right w:val="single" w:sz="4" w:space="0" w:color="auto"/>
            </w:tcBorders>
          </w:tcPr>
          <w:p w14:paraId="4D08E4A7" w14:textId="43CC8554" w:rsidR="00382ACA" w:rsidRPr="009B053A" w:rsidRDefault="00382ACA" w:rsidP="00931ECD">
            <w:pPr>
              <w:pStyle w:val="TAL"/>
              <w:rPr>
                <w:color w:val="0D0D0D" w:themeColor="text1" w:themeTint="F2"/>
                <w:lang w:eastAsia="ja-JP"/>
              </w:rPr>
            </w:pPr>
            <w:r w:rsidRPr="009B053A">
              <w:rPr>
                <w:lang w:eastAsia="zh-CN"/>
              </w:rPr>
              <w:t>E-UTRA Band 2, 4, 5, 10, 12, 13, 17, 25, 26, 29, 41, 66, 70, 71</w:t>
            </w:r>
          </w:p>
        </w:tc>
        <w:tc>
          <w:tcPr>
            <w:tcW w:w="1276" w:type="dxa"/>
            <w:gridSpan w:val="2"/>
            <w:tcBorders>
              <w:top w:val="single" w:sz="4" w:space="0" w:color="auto"/>
              <w:left w:val="nil"/>
              <w:bottom w:val="single" w:sz="4" w:space="0" w:color="auto"/>
              <w:right w:val="single" w:sz="4" w:space="0" w:color="auto"/>
            </w:tcBorders>
          </w:tcPr>
          <w:p w14:paraId="6938C464"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1D3157B" w14:textId="77777777" w:rsidR="00382ACA" w:rsidRPr="009B053A" w:rsidRDefault="00382ACA" w:rsidP="00931ECD">
            <w:pPr>
              <w:pStyle w:val="TAC"/>
              <w:rPr>
                <w:color w:val="0D0D0D" w:themeColor="text1" w:themeTint="F2"/>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9EBF1C3"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BA6BD20" w14:textId="77777777" w:rsidR="00382ACA" w:rsidRPr="009B053A" w:rsidRDefault="00382ACA" w:rsidP="00931ECD">
            <w:pPr>
              <w:pStyle w:val="TAC"/>
              <w:rPr>
                <w:color w:val="0D0D0D" w:themeColor="text1" w:themeTint="F2"/>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6B2550F" w14:textId="77777777" w:rsidR="00382ACA" w:rsidRPr="009B053A" w:rsidRDefault="00382ACA" w:rsidP="00931ECD">
            <w:pPr>
              <w:pStyle w:val="TAC"/>
              <w:rPr>
                <w:color w:val="0D0D0D" w:themeColor="text1" w:themeTint="F2"/>
              </w:rPr>
            </w:pPr>
            <w:r w:rsidRPr="009B053A">
              <w:t>1</w:t>
            </w:r>
          </w:p>
        </w:tc>
        <w:tc>
          <w:tcPr>
            <w:tcW w:w="1134" w:type="dxa"/>
            <w:tcBorders>
              <w:top w:val="single" w:sz="4" w:space="0" w:color="auto"/>
              <w:left w:val="nil"/>
              <w:bottom w:val="single" w:sz="4" w:space="0" w:color="auto"/>
              <w:right w:val="single" w:sz="4" w:space="0" w:color="auto"/>
            </w:tcBorders>
            <w:noWrap/>
          </w:tcPr>
          <w:p w14:paraId="1275F186" w14:textId="77777777" w:rsidR="00382ACA" w:rsidRPr="009B053A" w:rsidRDefault="00382ACA" w:rsidP="00931ECD">
            <w:pPr>
              <w:pStyle w:val="TAC"/>
              <w:rPr>
                <w:color w:val="0D0D0D" w:themeColor="text1" w:themeTint="F2"/>
              </w:rPr>
            </w:pPr>
          </w:p>
        </w:tc>
      </w:tr>
      <w:tr w:rsidR="00382ACA" w:rsidRPr="009B053A" w14:paraId="7BB2526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7464DC5"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1F224753" w14:textId="77777777" w:rsidR="00382ACA" w:rsidRPr="009B053A" w:rsidRDefault="00382ACA" w:rsidP="00931ECD">
            <w:pPr>
              <w:pStyle w:val="TAL"/>
              <w:rPr>
                <w:color w:val="0D0D0D" w:themeColor="text1" w:themeTint="F2"/>
                <w:lang w:eastAsia="ja-JP"/>
              </w:rPr>
            </w:pPr>
            <w:r w:rsidRPr="009B053A">
              <w:t>E-UTRA Band 14</w:t>
            </w:r>
          </w:p>
        </w:tc>
        <w:tc>
          <w:tcPr>
            <w:tcW w:w="1276" w:type="dxa"/>
            <w:gridSpan w:val="2"/>
            <w:tcBorders>
              <w:top w:val="single" w:sz="4" w:space="0" w:color="auto"/>
              <w:left w:val="nil"/>
              <w:bottom w:val="single" w:sz="4" w:space="0" w:color="auto"/>
              <w:right w:val="single" w:sz="4" w:space="0" w:color="auto"/>
            </w:tcBorders>
          </w:tcPr>
          <w:p w14:paraId="0116FCF2"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F26F75" w14:textId="77777777" w:rsidR="00382ACA" w:rsidRPr="009B053A" w:rsidRDefault="00382ACA" w:rsidP="00931ECD">
            <w:pPr>
              <w:pStyle w:val="TAC"/>
              <w:rPr>
                <w:color w:val="0D0D0D" w:themeColor="text1" w:themeTint="F2"/>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4AAC768"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6B08EEF" w14:textId="77777777" w:rsidR="00382ACA" w:rsidRPr="009B053A" w:rsidRDefault="00382ACA" w:rsidP="00931ECD">
            <w:pPr>
              <w:pStyle w:val="TAC"/>
              <w:rPr>
                <w:color w:val="0D0D0D" w:themeColor="text1" w:themeTint="F2"/>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E6862D4" w14:textId="77777777" w:rsidR="00382ACA" w:rsidRPr="009B053A" w:rsidRDefault="00382ACA" w:rsidP="00931ECD">
            <w:pPr>
              <w:pStyle w:val="TAC"/>
              <w:rPr>
                <w:color w:val="0D0D0D" w:themeColor="text1" w:themeTint="F2"/>
              </w:rPr>
            </w:pPr>
            <w:r w:rsidRPr="009B053A">
              <w:t>1</w:t>
            </w:r>
          </w:p>
        </w:tc>
        <w:tc>
          <w:tcPr>
            <w:tcW w:w="1134" w:type="dxa"/>
            <w:tcBorders>
              <w:top w:val="single" w:sz="4" w:space="0" w:color="auto"/>
              <w:left w:val="nil"/>
              <w:bottom w:val="single" w:sz="4" w:space="0" w:color="auto"/>
              <w:right w:val="single" w:sz="4" w:space="0" w:color="auto"/>
            </w:tcBorders>
            <w:noWrap/>
          </w:tcPr>
          <w:p w14:paraId="35A45088" w14:textId="77777777" w:rsidR="00382ACA" w:rsidRPr="009B053A" w:rsidRDefault="00382ACA" w:rsidP="00931ECD">
            <w:pPr>
              <w:pStyle w:val="TAC"/>
              <w:rPr>
                <w:color w:val="0D0D0D" w:themeColor="text1" w:themeTint="F2"/>
              </w:rPr>
            </w:pPr>
            <w:r w:rsidRPr="009B053A">
              <w:t>5</w:t>
            </w:r>
          </w:p>
        </w:tc>
      </w:tr>
      <w:tr w:rsidR="00382ACA" w:rsidRPr="009B053A" w14:paraId="7DFDBE3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3117526"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4FC7D9FE" w14:textId="77777777" w:rsidR="00382ACA" w:rsidRPr="009B053A" w:rsidRDefault="00382ACA" w:rsidP="00931ECD">
            <w:pPr>
              <w:pStyle w:val="TAL"/>
              <w:rPr>
                <w:color w:val="0D0D0D" w:themeColor="text1" w:themeTint="F2"/>
                <w:lang w:eastAsia="ja-JP"/>
              </w:rPr>
            </w:pPr>
            <w:r w:rsidRPr="009B053A">
              <w:t>E-UTRA Band 24, 30</w:t>
            </w:r>
          </w:p>
        </w:tc>
        <w:tc>
          <w:tcPr>
            <w:tcW w:w="1276" w:type="dxa"/>
            <w:gridSpan w:val="2"/>
            <w:tcBorders>
              <w:top w:val="single" w:sz="4" w:space="0" w:color="auto"/>
              <w:left w:val="nil"/>
              <w:bottom w:val="single" w:sz="4" w:space="0" w:color="auto"/>
              <w:right w:val="single" w:sz="4" w:space="0" w:color="auto"/>
            </w:tcBorders>
          </w:tcPr>
          <w:p w14:paraId="4102BF0A"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167C457" w14:textId="77777777" w:rsidR="00382ACA" w:rsidRPr="009B053A" w:rsidRDefault="00382ACA" w:rsidP="00931ECD">
            <w:pPr>
              <w:pStyle w:val="TAC"/>
              <w:rPr>
                <w:color w:val="0D0D0D" w:themeColor="text1" w:themeTint="F2"/>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4E4120D" w14:textId="77777777" w:rsidR="00382ACA" w:rsidRPr="009B053A" w:rsidRDefault="00382ACA" w:rsidP="00931ECD">
            <w:pPr>
              <w:pStyle w:val="TAC"/>
              <w:rPr>
                <w:color w:val="0D0D0D" w:themeColor="text1" w:themeTint="F2"/>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C954B65" w14:textId="77777777" w:rsidR="00382ACA" w:rsidRPr="009B053A" w:rsidRDefault="00382ACA" w:rsidP="00931ECD">
            <w:pPr>
              <w:pStyle w:val="TAC"/>
              <w:rPr>
                <w:color w:val="0D0D0D" w:themeColor="text1" w:themeTint="F2"/>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67A5740" w14:textId="77777777" w:rsidR="00382ACA" w:rsidRPr="009B053A" w:rsidRDefault="00382ACA" w:rsidP="00931ECD">
            <w:pPr>
              <w:pStyle w:val="TAC"/>
              <w:rPr>
                <w:color w:val="0D0D0D" w:themeColor="text1" w:themeTint="F2"/>
              </w:rPr>
            </w:pPr>
            <w:r w:rsidRPr="009B053A">
              <w:t>1</w:t>
            </w:r>
          </w:p>
        </w:tc>
        <w:tc>
          <w:tcPr>
            <w:tcW w:w="1134" w:type="dxa"/>
            <w:tcBorders>
              <w:top w:val="single" w:sz="4" w:space="0" w:color="auto"/>
              <w:left w:val="nil"/>
              <w:bottom w:val="single" w:sz="4" w:space="0" w:color="auto"/>
              <w:right w:val="single" w:sz="4" w:space="0" w:color="auto"/>
            </w:tcBorders>
            <w:noWrap/>
          </w:tcPr>
          <w:p w14:paraId="7E723239" w14:textId="77777777" w:rsidR="00382ACA" w:rsidRPr="009B053A" w:rsidRDefault="00382ACA" w:rsidP="00931ECD">
            <w:pPr>
              <w:pStyle w:val="TAC"/>
              <w:rPr>
                <w:color w:val="0D0D0D" w:themeColor="text1" w:themeTint="F2"/>
              </w:rPr>
            </w:pPr>
            <w:r w:rsidRPr="009B053A">
              <w:t>2</w:t>
            </w:r>
          </w:p>
        </w:tc>
      </w:tr>
      <w:tr w:rsidR="00382ACA" w:rsidRPr="009B053A" w14:paraId="6781C35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A76905C"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018CC735" w14:textId="77777777" w:rsidR="00382ACA" w:rsidRPr="009B053A" w:rsidRDefault="00382ACA" w:rsidP="00931ECD">
            <w:pPr>
              <w:pStyle w:val="TAL"/>
              <w:rPr>
                <w:color w:val="0D0D0D" w:themeColor="text1" w:themeTint="F2"/>
                <w:lang w:eastAsia="ja-JP"/>
              </w:rPr>
            </w:pPr>
            <w:r w:rsidRPr="009B053A">
              <w:rPr>
                <w:color w:val="000000"/>
              </w:rPr>
              <w:t>Frequency range</w:t>
            </w:r>
          </w:p>
        </w:tc>
        <w:tc>
          <w:tcPr>
            <w:tcW w:w="1276" w:type="dxa"/>
            <w:gridSpan w:val="2"/>
            <w:tcBorders>
              <w:top w:val="single" w:sz="4" w:space="0" w:color="auto"/>
              <w:left w:val="nil"/>
              <w:bottom w:val="single" w:sz="4" w:space="0" w:color="auto"/>
              <w:right w:val="single" w:sz="4" w:space="0" w:color="auto"/>
            </w:tcBorders>
          </w:tcPr>
          <w:p w14:paraId="10C2EF0F" w14:textId="77777777" w:rsidR="00382ACA" w:rsidRPr="009B053A" w:rsidRDefault="00382ACA" w:rsidP="00931ECD">
            <w:pPr>
              <w:pStyle w:val="TAC"/>
              <w:rPr>
                <w:color w:val="0D0D0D" w:themeColor="text1" w:themeTint="F2"/>
                <w:lang w:eastAsia="ja-JP"/>
              </w:rPr>
            </w:pPr>
            <w:r w:rsidRPr="009B053A">
              <w:rPr>
                <w:color w:val="000000"/>
              </w:rPr>
              <w:t>769</w:t>
            </w:r>
          </w:p>
        </w:tc>
        <w:tc>
          <w:tcPr>
            <w:tcW w:w="425" w:type="dxa"/>
            <w:gridSpan w:val="2"/>
            <w:tcBorders>
              <w:top w:val="single" w:sz="4" w:space="0" w:color="auto"/>
              <w:left w:val="nil"/>
              <w:bottom w:val="single" w:sz="4" w:space="0" w:color="auto"/>
              <w:right w:val="single" w:sz="4" w:space="0" w:color="auto"/>
            </w:tcBorders>
          </w:tcPr>
          <w:p w14:paraId="2159CBC6" w14:textId="77777777" w:rsidR="00382ACA" w:rsidRPr="009B053A" w:rsidRDefault="00382ACA" w:rsidP="00931ECD">
            <w:pPr>
              <w:pStyle w:val="TAC"/>
              <w:rPr>
                <w:color w:val="0D0D0D" w:themeColor="text1" w:themeTint="F2"/>
                <w:lang w:eastAsia="ja-JP"/>
              </w:rPr>
            </w:pPr>
            <w:r w:rsidRPr="009B053A">
              <w:rPr>
                <w:color w:val="000000"/>
              </w:rPr>
              <w:t>-</w:t>
            </w:r>
          </w:p>
        </w:tc>
        <w:tc>
          <w:tcPr>
            <w:tcW w:w="1134" w:type="dxa"/>
            <w:gridSpan w:val="2"/>
            <w:tcBorders>
              <w:top w:val="single" w:sz="4" w:space="0" w:color="auto"/>
              <w:left w:val="nil"/>
              <w:bottom w:val="single" w:sz="4" w:space="0" w:color="auto"/>
              <w:right w:val="single" w:sz="4" w:space="0" w:color="auto"/>
            </w:tcBorders>
          </w:tcPr>
          <w:p w14:paraId="0CEB2830" w14:textId="77777777" w:rsidR="00382ACA" w:rsidRPr="009B053A" w:rsidRDefault="00382ACA" w:rsidP="00931ECD">
            <w:pPr>
              <w:pStyle w:val="TAC"/>
              <w:rPr>
                <w:color w:val="0D0D0D" w:themeColor="text1" w:themeTint="F2"/>
                <w:lang w:eastAsia="ja-JP"/>
              </w:rPr>
            </w:pPr>
            <w:r w:rsidRPr="009B053A">
              <w:rPr>
                <w:color w:val="000000"/>
              </w:rPr>
              <w:t>775</w:t>
            </w:r>
          </w:p>
        </w:tc>
        <w:tc>
          <w:tcPr>
            <w:tcW w:w="992" w:type="dxa"/>
            <w:gridSpan w:val="2"/>
            <w:tcBorders>
              <w:top w:val="single" w:sz="4" w:space="0" w:color="auto"/>
              <w:left w:val="nil"/>
              <w:bottom w:val="single" w:sz="4" w:space="0" w:color="auto"/>
              <w:right w:val="single" w:sz="4" w:space="0" w:color="auto"/>
            </w:tcBorders>
          </w:tcPr>
          <w:p w14:paraId="34716C94" w14:textId="77777777" w:rsidR="00382ACA" w:rsidRPr="009B053A" w:rsidRDefault="00382ACA" w:rsidP="00931ECD">
            <w:pPr>
              <w:pStyle w:val="TAC"/>
              <w:rPr>
                <w:color w:val="0D0D0D" w:themeColor="text1" w:themeTint="F2"/>
              </w:rPr>
            </w:pPr>
            <w:r w:rsidRPr="009B053A">
              <w:rPr>
                <w:color w:val="000000"/>
              </w:rPr>
              <w:t>-35</w:t>
            </w:r>
          </w:p>
        </w:tc>
        <w:tc>
          <w:tcPr>
            <w:tcW w:w="1134" w:type="dxa"/>
            <w:gridSpan w:val="2"/>
            <w:tcBorders>
              <w:top w:val="single" w:sz="4" w:space="0" w:color="auto"/>
              <w:left w:val="nil"/>
              <w:bottom w:val="single" w:sz="4" w:space="0" w:color="auto"/>
              <w:right w:val="single" w:sz="4" w:space="0" w:color="auto"/>
            </w:tcBorders>
            <w:noWrap/>
          </w:tcPr>
          <w:p w14:paraId="7E5F2F42" w14:textId="77777777" w:rsidR="00382ACA" w:rsidRPr="009B053A" w:rsidRDefault="00382ACA" w:rsidP="00931ECD">
            <w:pPr>
              <w:pStyle w:val="TAC"/>
              <w:rPr>
                <w:color w:val="0D0D0D" w:themeColor="text1" w:themeTint="F2"/>
              </w:rPr>
            </w:pPr>
            <w:r w:rsidRPr="009B053A">
              <w:rPr>
                <w:color w:val="000000"/>
              </w:rPr>
              <w:t>0.00625</w:t>
            </w:r>
          </w:p>
        </w:tc>
        <w:tc>
          <w:tcPr>
            <w:tcW w:w="1134" w:type="dxa"/>
            <w:tcBorders>
              <w:top w:val="single" w:sz="4" w:space="0" w:color="auto"/>
              <w:left w:val="nil"/>
              <w:bottom w:val="single" w:sz="4" w:space="0" w:color="auto"/>
              <w:right w:val="single" w:sz="4" w:space="0" w:color="auto"/>
            </w:tcBorders>
            <w:noWrap/>
          </w:tcPr>
          <w:p w14:paraId="24A4F618" w14:textId="77777777" w:rsidR="00382ACA" w:rsidRPr="009B053A" w:rsidRDefault="00382ACA" w:rsidP="00931ECD">
            <w:pPr>
              <w:pStyle w:val="TAC"/>
              <w:rPr>
                <w:color w:val="0D0D0D" w:themeColor="text1" w:themeTint="F2"/>
              </w:rPr>
            </w:pPr>
            <w:r w:rsidRPr="009B053A">
              <w:rPr>
                <w:color w:val="000000"/>
              </w:rPr>
              <w:t>5</w:t>
            </w:r>
          </w:p>
        </w:tc>
      </w:tr>
      <w:tr w:rsidR="00382ACA" w:rsidRPr="009B053A" w14:paraId="58B61ED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830E661"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07031366" w14:textId="77777777" w:rsidR="00382ACA" w:rsidRPr="009B053A" w:rsidRDefault="00382ACA" w:rsidP="00931ECD">
            <w:pPr>
              <w:pStyle w:val="TAL"/>
              <w:rPr>
                <w:color w:val="0D0D0D" w:themeColor="text1" w:themeTint="F2"/>
                <w:lang w:eastAsia="ja-JP"/>
              </w:rPr>
            </w:pPr>
            <w:r w:rsidRPr="009B053A">
              <w:rPr>
                <w:color w:val="000000"/>
              </w:rPr>
              <w:t>Frequency range</w:t>
            </w:r>
          </w:p>
        </w:tc>
        <w:tc>
          <w:tcPr>
            <w:tcW w:w="1276" w:type="dxa"/>
            <w:gridSpan w:val="2"/>
            <w:tcBorders>
              <w:top w:val="single" w:sz="4" w:space="0" w:color="auto"/>
              <w:left w:val="nil"/>
              <w:bottom w:val="single" w:sz="4" w:space="0" w:color="auto"/>
              <w:right w:val="single" w:sz="4" w:space="0" w:color="auto"/>
            </w:tcBorders>
          </w:tcPr>
          <w:p w14:paraId="1C0BE2C9" w14:textId="77777777" w:rsidR="00382ACA" w:rsidRPr="009B053A" w:rsidRDefault="00382ACA" w:rsidP="00931ECD">
            <w:pPr>
              <w:pStyle w:val="TAC"/>
              <w:rPr>
                <w:color w:val="0D0D0D" w:themeColor="text1" w:themeTint="F2"/>
                <w:lang w:eastAsia="ja-JP"/>
              </w:rPr>
            </w:pPr>
            <w:r w:rsidRPr="009B053A">
              <w:rPr>
                <w:color w:val="000000"/>
              </w:rPr>
              <w:t>799</w:t>
            </w:r>
          </w:p>
        </w:tc>
        <w:tc>
          <w:tcPr>
            <w:tcW w:w="425" w:type="dxa"/>
            <w:gridSpan w:val="2"/>
            <w:tcBorders>
              <w:top w:val="single" w:sz="4" w:space="0" w:color="auto"/>
              <w:left w:val="nil"/>
              <w:bottom w:val="single" w:sz="4" w:space="0" w:color="auto"/>
              <w:right w:val="single" w:sz="4" w:space="0" w:color="auto"/>
            </w:tcBorders>
          </w:tcPr>
          <w:p w14:paraId="0F07EB60" w14:textId="77777777" w:rsidR="00382ACA" w:rsidRPr="009B053A" w:rsidRDefault="00382ACA" w:rsidP="00931ECD">
            <w:pPr>
              <w:pStyle w:val="TAC"/>
              <w:rPr>
                <w:color w:val="0D0D0D" w:themeColor="text1" w:themeTint="F2"/>
                <w:lang w:eastAsia="ja-JP"/>
              </w:rPr>
            </w:pPr>
            <w:r w:rsidRPr="009B053A">
              <w:rPr>
                <w:color w:val="000000"/>
              </w:rPr>
              <w:t>-</w:t>
            </w:r>
          </w:p>
        </w:tc>
        <w:tc>
          <w:tcPr>
            <w:tcW w:w="1134" w:type="dxa"/>
            <w:gridSpan w:val="2"/>
            <w:tcBorders>
              <w:top w:val="single" w:sz="4" w:space="0" w:color="auto"/>
              <w:left w:val="nil"/>
              <w:bottom w:val="single" w:sz="4" w:space="0" w:color="auto"/>
              <w:right w:val="single" w:sz="4" w:space="0" w:color="auto"/>
            </w:tcBorders>
          </w:tcPr>
          <w:p w14:paraId="3DDD77C0" w14:textId="77777777" w:rsidR="00382ACA" w:rsidRPr="009B053A" w:rsidRDefault="00382ACA" w:rsidP="00931ECD">
            <w:pPr>
              <w:pStyle w:val="TAC"/>
              <w:rPr>
                <w:color w:val="0D0D0D" w:themeColor="text1" w:themeTint="F2"/>
                <w:lang w:eastAsia="ja-JP"/>
              </w:rPr>
            </w:pPr>
            <w:r w:rsidRPr="009B053A">
              <w:rPr>
                <w:color w:val="000000"/>
              </w:rPr>
              <w:t>805</w:t>
            </w:r>
          </w:p>
        </w:tc>
        <w:tc>
          <w:tcPr>
            <w:tcW w:w="992" w:type="dxa"/>
            <w:gridSpan w:val="2"/>
            <w:tcBorders>
              <w:top w:val="single" w:sz="4" w:space="0" w:color="auto"/>
              <w:left w:val="nil"/>
              <w:bottom w:val="single" w:sz="4" w:space="0" w:color="auto"/>
              <w:right w:val="single" w:sz="4" w:space="0" w:color="auto"/>
            </w:tcBorders>
          </w:tcPr>
          <w:p w14:paraId="7447CB3A" w14:textId="77777777" w:rsidR="00382ACA" w:rsidRPr="009B053A" w:rsidRDefault="00382ACA" w:rsidP="00931ECD">
            <w:pPr>
              <w:pStyle w:val="TAC"/>
              <w:rPr>
                <w:color w:val="0D0D0D" w:themeColor="text1" w:themeTint="F2"/>
              </w:rPr>
            </w:pPr>
            <w:r w:rsidRPr="009B053A">
              <w:rPr>
                <w:color w:val="000000"/>
              </w:rPr>
              <w:t>-35</w:t>
            </w:r>
          </w:p>
        </w:tc>
        <w:tc>
          <w:tcPr>
            <w:tcW w:w="1134" w:type="dxa"/>
            <w:gridSpan w:val="2"/>
            <w:tcBorders>
              <w:top w:val="single" w:sz="4" w:space="0" w:color="auto"/>
              <w:left w:val="nil"/>
              <w:bottom w:val="single" w:sz="4" w:space="0" w:color="auto"/>
              <w:right w:val="single" w:sz="4" w:space="0" w:color="auto"/>
            </w:tcBorders>
            <w:noWrap/>
          </w:tcPr>
          <w:p w14:paraId="014C5F0B" w14:textId="77777777" w:rsidR="00382ACA" w:rsidRPr="009B053A" w:rsidRDefault="00382ACA" w:rsidP="00931ECD">
            <w:pPr>
              <w:pStyle w:val="TAC"/>
              <w:rPr>
                <w:color w:val="0D0D0D" w:themeColor="text1" w:themeTint="F2"/>
              </w:rPr>
            </w:pPr>
            <w:r w:rsidRPr="009B053A">
              <w:rPr>
                <w:color w:val="000000"/>
              </w:rPr>
              <w:t>0.00625</w:t>
            </w:r>
          </w:p>
        </w:tc>
        <w:tc>
          <w:tcPr>
            <w:tcW w:w="1134" w:type="dxa"/>
            <w:tcBorders>
              <w:top w:val="single" w:sz="4" w:space="0" w:color="auto"/>
              <w:left w:val="nil"/>
              <w:bottom w:val="single" w:sz="4" w:space="0" w:color="auto"/>
              <w:right w:val="single" w:sz="4" w:space="0" w:color="auto"/>
            </w:tcBorders>
            <w:noWrap/>
          </w:tcPr>
          <w:p w14:paraId="69E6DCEB" w14:textId="77777777" w:rsidR="00382ACA" w:rsidRPr="009B053A" w:rsidRDefault="00382ACA" w:rsidP="00931ECD">
            <w:pPr>
              <w:pStyle w:val="TAC"/>
              <w:rPr>
                <w:color w:val="0D0D0D" w:themeColor="text1" w:themeTint="F2"/>
              </w:rPr>
            </w:pPr>
            <w:r w:rsidRPr="009B053A">
              <w:rPr>
                <w:color w:val="000000"/>
              </w:rPr>
              <w:t>5</w:t>
            </w:r>
          </w:p>
        </w:tc>
      </w:tr>
      <w:tr w:rsidR="00382ACA" w:rsidRPr="009B053A" w14:paraId="5131C05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DCA83AF"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3D2ABF65" w14:textId="77777777" w:rsidR="00382ACA" w:rsidRPr="009B053A" w:rsidRDefault="00382ACA" w:rsidP="00931ECD">
            <w:pPr>
              <w:pStyle w:val="TAL"/>
              <w:rPr>
                <w:color w:val="0D0D0D" w:themeColor="text1" w:themeTint="F2"/>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BFD51F8" w14:textId="77777777" w:rsidR="00382ACA" w:rsidRPr="009B053A" w:rsidRDefault="00382ACA" w:rsidP="00931ECD">
            <w:pPr>
              <w:pStyle w:val="TAC"/>
              <w:rPr>
                <w:color w:val="0D0D0D" w:themeColor="text1" w:themeTint="F2"/>
                <w:lang w:eastAsia="ja-JP"/>
              </w:rPr>
            </w:pPr>
            <w:r w:rsidRPr="009B053A">
              <w:t>1884.5</w:t>
            </w:r>
          </w:p>
        </w:tc>
        <w:tc>
          <w:tcPr>
            <w:tcW w:w="425" w:type="dxa"/>
            <w:gridSpan w:val="2"/>
            <w:tcBorders>
              <w:top w:val="single" w:sz="4" w:space="0" w:color="auto"/>
              <w:left w:val="nil"/>
              <w:bottom w:val="single" w:sz="4" w:space="0" w:color="auto"/>
              <w:right w:val="single" w:sz="4" w:space="0" w:color="auto"/>
            </w:tcBorders>
          </w:tcPr>
          <w:p w14:paraId="303E6D7D" w14:textId="77777777" w:rsidR="00382ACA" w:rsidRPr="009B053A" w:rsidRDefault="00382ACA" w:rsidP="00931ECD">
            <w:pPr>
              <w:pStyle w:val="TAC"/>
              <w:rPr>
                <w:color w:val="0D0D0D" w:themeColor="text1" w:themeTint="F2"/>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5FB1871" w14:textId="77777777" w:rsidR="00382ACA" w:rsidRPr="009B053A" w:rsidRDefault="00382ACA" w:rsidP="00931ECD">
            <w:pPr>
              <w:pStyle w:val="TAC"/>
              <w:rPr>
                <w:color w:val="0D0D0D" w:themeColor="text1" w:themeTint="F2"/>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6CE5A48E" w14:textId="77777777" w:rsidR="00382ACA" w:rsidRPr="009B053A" w:rsidRDefault="00382ACA" w:rsidP="00931ECD">
            <w:pPr>
              <w:pStyle w:val="TAC"/>
              <w:rPr>
                <w:color w:val="0D0D0D" w:themeColor="text1" w:themeTint="F2"/>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40E6BEF1" w14:textId="77777777" w:rsidR="00382ACA" w:rsidRPr="009B053A" w:rsidRDefault="00382ACA" w:rsidP="00931ECD">
            <w:pPr>
              <w:pStyle w:val="TAC"/>
              <w:rPr>
                <w:color w:val="0D0D0D" w:themeColor="text1" w:themeTint="F2"/>
              </w:rPr>
            </w:pPr>
            <w:r w:rsidRPr="009B053A">
              <w:t>0.3</w:t>
            </w:r>
          </w:p>
        </w:tc>
        <w:tc>
          <w:tcPr>
            <w:tcW w:w="1134" w:type="dxa"/>
            <w:tcBorders>
              <w:top w:val="single" w:sz="4" w:space="0" w:color="auto"/>
              <w:left w:val="nil"/>
              <w:bottom w:val="single" w:sz="4" w:space="0" w:color="auto"/>
              <w:right w:val="single" w:sz="4" w:space="0" w:color="auto"/>
            </w:tcBorders>
            <w:noWrap/>
          </w:tcPr>
          <w:p w14:paraId="6F37F7FE" w14:textId="77777777" w:rsidR="00382ACA" w:rsidRPr="009B053A" w:rsidRDefault="00382ACA" w:rsidP="00931ECD">
            <w:pPr>
              <w:pStyle w:val="TAC"/>
              <w:rPr>
                <w:color w:val="0D0D0D" w:themeColor="text1" w:themeTint="F2"/>
              </w:rPr>
            </w:pPr>
            <w:r w:rsidRPr="009B053A">
              <w:t>3</w:t>
            </w:r>
          </w:p>
        </w:tc>
      </w:tr>
      <w:tr w:rsidR="00382ACA" w:rsidRPr="009B053A" w14:paraId="6FE1FC9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CAB8C68" w14:textId="77777777" w:rsidR="00382ACA" w:rsidRPr="009B053A" w:rsidRDefault="00382ACA" w:rsidP="00931ECD">
            <w:pPr>
              <w:pStyle w:val="TAC"/>
              <w:rPr>
                <w:color w:val="0D0D0D" w:themeColor="text1" w:themeTint="F2"/>
                <w:lang w:eastAsia="ja-JP"/>
              </w:rPr>
            </w:pPr>
            <w:r w:rsidRPr="009B053A">
              <w:rPr>
                <w:rFonts w:eastAsia="PMingLiU" w:cs="Arial"/>
                <w:szCs w:val="18"/>
                <w:lang w:eastAsia="ja-JP"/>
              </w:rPr>
              <w:t>DC_14_n2</w:t>
            </w:r>
          </w:p>
        </w:tc>
        <w:tc>
          <w:tcPr>
            <w:tcW w:w="2693" w:type="dxa"/>
            <w:gridSpan w:val="2"/>
            <w:tcBorders>
              <w:top w:val="single" w:sz="4" w:space="0" w:color="auto"/>
              <w:left w:val="nil"/>
              <w:bottom w:val="single" w:sz="4" w:space="0" w:color="auto"/>
              <w:right w:val="single" w:sz="4" w:space="0" w:color="auto"/>
            </w:tcBorders>
            <w:vAlign w:val="center"/>
          </w:tcPr>
          <w:p w14:paraId="31CDAAB4" w14:textId="68D55CA8" w:rsidR="00382ACA" w:rsidRPr="009B053A" w:rsidRDefault="00382ACA" w:rsidP="00931ECD">
            <w:pPr>
              <w:pStyle w:val="TAL"/>
            </w:pPr>
            <w:r w:rsidRPr="009B053A">
              <w:rPr>
                <w:szCs w:val="18"/>
              </w:rPr>
              <w:t>E-UTRA Band 4, 5, 12, 13, 14, 17, 24, 26, 27, 29, 30, 41, 48, 53, 66, 70, 71, 85</w:t>
            </w:r>
          </w:p>
        </w:tc>
        <w:tc>
          <w:tcPr>
            <w:tcW w:w="1276" w:type="dxa"/>
            <w:gridSpan w:val="2"/>
            <w:tcBorders>
              <w:top w:val="single" w:sz="4" w:space="0" w:color="auto"/>
              <w:left w:val="nil"/>
              <w:bottom w:val="single" w:sz="4" w:space="0" w:color="auto"/>
              <w:right w:val="single" w:sz="4" w:space="0" w:color="auto"/>
            </w:tcBorders>
            <w:vAlign w:val="center"/>
          </w:tcPr>
          <w:p w14:paraId="3A1A8977"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27187E69"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71B6565C"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7B1C0DEA"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7E4ECC01"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FF54843" w14:textId="77777777" w:rsidR="00382ACA" w:rsidRPr="009B053A" w:rsidRDefault="00382ACA" w:rsidP="00931ECD">
            <w:pPr>
              <w:pStyle w:val="TAC"/>
            </w:pPr>
          </w:p>
        </w:tc>
      </w:tr>
      <w:tr w:rsidR="00382ACA" w:rsidRPr="009B053A" w14:paraId="718953E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BA42D48"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4EA51244" w14:textId="77777777" w:rsidR="00C73ADA" w:rsidRPr="009B053A" w:rsidRDefault="00382ACA" w:rsidP="00C73ADA">
            <w:pPr>
              <w:pStyle w:val="TAL"/>
              <w:rPr>
                <w:szCs w:val="18"/>
              </w:rPr>
            </w:pPr>
            <w:r w:rsidRPr="009B053A">
              <w:rPr>
                <w:szCs w:val="18"/>
              </w:rPr>
              <w:t>E-UTRA band 2, 25</w:t>
            </w:r>
          </w:p>
          <w:p w14:paraId="746A09E1" w14:textId="2DBAA5C7" w:rsidR="00382ACA" w:rsidRPr="009B053A" w:rsidRDefault="00C73ADA" w:rsidP="00C73ADA">
            <w:pPr>
              <w:pStyle w:val="TAL"/>
            </w:pPr>
            <w:r w:rsidRPr="009B053A">
              <w:rPr>
                <w:rFonts w:cs="Arial"/>
                <w:color w:val="0D0D0D"/>
                <w:lang w:eastAsia="ja-JP"/>
              </w:rPr>
              <w:t>NR Band n77</w:t>
            </w:r>
          </w:p>
        </w:tc>
        <w:tc>
          <w:tcPr>
            <w:tcW w:w="1276" w:type="dxa"/>
            <w:gridSpan w:val="2"/>
            <w:tcBorders>
              <w:top w:val="single" w:sz="4" w:space="0" w:color="auto"/>
              <w:left w:val="nil"/>
              <w:bottom w:val="single" w:sz="4" w:space="0" w:color="auto"/>
              <w:right w:val="single" w:sz="4" w:space="0" w:color="auto"/>
            </w:tcBorders>
            <w:vAlign w:val="center"/>
          </w:tcPr>
          <w:p w14:paraId="2309FE11"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5164996F"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1B5F0733"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27A3FB22"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58E60564"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B69B675" w14:textId="77777777" w:rsidR="00382ACA" w:rsidRPr="009B053A" w:rsidRDefault="00382ACA" w:rsidP="00931ECD">
            <w:pPr>
              <w:pStyle w:val="TAC"/>
            </w:pPr>
            <w:r w:rsidRPr="009B053A">
              <w:rPr>
                <w:rFonts w:cs="Arial"/>
                <w:szCs w:val="18"/>
              </w:rPr>
              <w:t>2</w:t>
            </w:r>
          </w:p>
        </w:tc>
      </w:tr>
      <w:tr w:rsidR="00382ACA" w:rsidRPr="009B053A" w14:paraId="5B2946A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C64EE55"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071800E2"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3EE694F3" w14:textId="77777777" w:rsidR="00382ACA" w:rsidRPr="009B053A" w:rsidRDefault="00382ACA" w:rsidP="00931ECD">
            <w:pPr>
              <w:pStyle w:val="TAC"/>
            </w:pPr>
            <w:r w:rsidRPr="009B053A">
              <w:rPr>
                <w:rFonts w:cs="Arial"/>
                <w:szCs w:val="18"/>
              </w:rPr>
              <w:t>7</w:t>
            </w:r>
            <w:r w:rsidRPr="009B053A">
              <w:rPr>
                <w:rFonts w:cs="Arial"/>
                <w:szCs w:val="18"/>
                <w:lang w:eastAsia="fi-FI"/>
              </w:rPr>
              <w:t>69</w:t>
            </w:r>
          </w:p>
        </w:tc>
        <w:tc>
          <w:tcPr>
            <w:tcW w:w="425" w:type="dxa"/>
            <w:gridSpan w:val="2"/>
            <w:tcBorders>
              <w:top w:val="single" w:sz="4" w:space="0" w:color="auto"/>
              <w:left w:val="nil"/>
              <w:bottom w:val="single" w:sz="4" w:space="0" w:color="auto"/>
              <w:right w:val="single" w:sz="4" w:space="0" w:color="auto"/>
            </w:tcBorders>
            <w:vAlign w:val="center"/>
          </w:tcPr>
          <w:p w14:paraId="2EED069F"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5623BB28" w14:textId="77777777" w:rsidR="00382ACA" w:rsidRPr="009B053A" w:rsidRDefault="00382ACA" w:rsidP="00931ECD">
            <w:pPr>
              <w:pStyle w:val="TAC"/>
            </w:pPr>
            <w:r w:rsidRPr="009B053A">
              <w:rPr>
                <w:rFonts w:cs="Arial"/>
                <w:szCs w:val="18"/>
              </w:rPr>
              <w:t>77</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vAlign w:val="center"/>
          </w:tcPr>
          <w:p w14:paraId="33CFCC9E" w14:textId="77777777" w:rsidR="00382ACA" w:rsidRPr="009B053A" w:rsidRDefault="00382ACA" w:rsidP="00931ECD">
            <w:pPr>
              <w:pStyle w:val="TAC"/>
            </w:pPr>
            <w:r w:rsidRPr="009B053A">
              <w:rPr>
                <w:rFonts w:cs="Arial"/>
                <w:szCs w:val="18"/>
              </w:rPr>
              <w:t>-3</w:t>
            </w:r>
            <w:r w:rsidRPr="009B053A">
              <w:rPr>
                <w:rFonts w:cs="Arial"/>
                <w:szCs w:val="18"/>
                <w:lang w:eastAsia="fi-FI"/>
              </w:rPr>
              <w:t>5</w:t>
            </w:r>
          </w:p>
        </w:tc>
        <w:tc>
          <w:tcPr>
            <w:tcW w:w="1134" w:type="dxa"/>
            <w:gridSpan w:val="2"/>
            <w:tcBorders>
              <w:top w:val="single" w:sz="4" w:space="0" w:color="auto"/>
              <w:left w:val="nil"/>
              <w:bottom w:val="single" w:sz="4" w:space="0" w:color="auto"/>
              <w:right w:val="single" w:sz="4" w:space="0" w:color="auto"/>
            </w:tcBorders>
            <w:noWrap/>
            <w:vAlign w:val="center"/>
          </w:tcPr>
          <w:p w14:paraId="45E99021"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2C4B2DD0" w14:textId="77777777" w:rsidR="00382ACA" w:rsidRPr="009B053A" w:rsidRDefault="00382ACA" w:rsidP="00931ECD">
            <w:pPr>
              <w:pStyle w:val="TAC"/>
            </w:pPr>
            <w:r w:rsidRPr="009B053A">
              <w:rPr>
                <w:rFonts w:cs="Arial"/>
                <w:szCs w:val="18"/>
              </w:rPr>
              <w:t>5</w:t>
            </w:r>
          </w:p>
        </w:tc>
      </w:tr>
      <w:tr w:rsidR="00382ACA" w:rsidRPr="009B053A" w14:paraId="32211101"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9883016"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58A99767"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7D223B55" w14:textId="77777777" w:rsidR="00382ACA" w:rsidRPr="009B053A" w:rsidRDefault="00382ACA" w:rsidP="00931ECD">
            <w:pPr>
              <w:pStyle w:val="TAC"/>
            </w:pPr>
            <w:r w:rsidRPr="009B053A">
              <w:rPr>
                <w:rFonts w:cs="Arial"/>
                <w:szCs w:val="18"/>
              </w:rPr>
              <w:t>7</w:t>
            </w:r>
            <w:r w:rsidRPr="009B053A">
              <w:rPr>
                <w:rFonts w:cs="Arial"/>
                <w:szCs w:val="18"/>
                <w:lang w:eastAsia="fi-FI"/>
              </w:rPr>
              <w:t>99</w:t>
            </w:r>
          </w:p>
        </w:tc>
        <w:tc>
          <w:tcPr>
            <w:tcW w:w="425" w:type="dxa"/>
            <w:gridSpan w:val="2"/>
            <w:tcBorders>
              <w:top w:val="single" w:sz="4" w:space="0" w:color="auto"/>
              <w:left w:val="nil"/>
              <w:bottom w:val="single" w:sz="4" w:space="0" w:color="auto"/>
              <w:right w:val="single" w:sz="4" w:space="0" w:color="auto"/>
            </w:tcBorders>
            <w:vAlign w:val="center"/>
          </w:tcPr>
          <w:p w14:paraId="254B21D1"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4E5D252B" w14:textId="77777777" w:rsidR="00382ACA" w:rsidRPr="009B053A" w:rsidRDefault="00382ACA" w:rsidP="00931ECD">
            <w:pPr>
              <w:pStyle w:val="TAC"/>
            </w:pPr>
            <w:r w:rsidRPr="009B053A">
              <w:rPr>
                <w:rFonts w:cs="Arial"/>
                <w:szCs w:val="18"/>
              </w:rPr>
              <w:t>80</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vAlign w:val="center"/>
          </w:tcPr>
          <w:p w14:paraId="6667BF15" w14:textId="77777777" w:rsidR="00382ACA" w:rsidRPr="009B053A" w:rsidRDefault="00382ACA" w:rsidP="00931ECD">
            <w:pPr>
              <w:pStyle w:val="TAC"/>
            </w:pPr>
            <w:r w:rsidRPr="009B053A">
              <w:rPr>
                <w:rFonts w:cs="Arial"/>
                <w:szCs w:val="18"/>
              </w:rPr>
              <w:t>-</w:t>
            </w:r>
            <w:r w:rsidRPr="009B053A">
              <w:rPr>
                <w:rFonts w:cs="Arial"/>
                <w:szCs w:val="18"/>
                <w:lang w:eastAsia="fi-FI"/>
              </w:rPr>
              <w:t>35</w:t>
            </w:r>
          </w:p>
        </w:tc>
        <w:tc>
          <w:tcPr>
            <w:tcW w:w="1134" w:type="dxa"/>
            <w:gridSpan w:val="2"/>
            <w:tcBorders>
              <w:top w:val="single" w:sz="4" w:space="0" w:color="auto"/>
              <w:left w:val="nil"/>
              <w:bottom w:val="single" w:sz="4" w:space="0" w:color="auto"/>
              <w:right w:val="single" w:sz="4" w:space="0" w:color="auto"/>
            </w:tcBorders>
            <w:noWrap/>
            <w:vAlign w:val="center"/>
          </w:tcPr>
          <w:p w14:paraId="351A6803"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51151DB2" w14:textId="77777777" w:rsidR="00382ACA" w:rsidRPr="009B053A" w:rsidRDefault="00382ACA" w:rsidP="00931ECD">
            <w:pPr>
              <w:pStyle w:val="TAC"/>
            </w:pPr>
            <w:r w:rsidRPr="009B053A">
              <w:rPr>
                <w:rFonts w:cs="Arial"/>
                <w:szCs w:val="18"/>
              </w:rPr>
              <w:t>5</w:t>
            </w:r>
          </w:p>
        </w:tc>
      </w:tr>
      <w:tr w:rsidR="00382ACA" w:rsidRPr="009B053A" w14:paraId="0E10800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9D9FB26" w14:textId="77777777" w:rsidR="00382ACA" w:rsidRPr="009B053A" w:rsidRDefault="00382ACA" w:rsidP="00931ECD">
            <w:pPr>
              <w:pStyle w:val="TAC"/>
              <w:rPr>
                <w:color w:val="0D0D0D" w:themeColor="text1" w:themeTint="F2"/>
                <w:lang w:eastAsia="ja-JP"/>
              </w:rPr>
            </w:pPr>
            <w:r w:rsidRPr="009B053A">
              <w:rPr>
                <w:rFonts w:eastAsia="PMingLiU" w:cs="Arial"/>
                <w:szCs w:val="18"/>
                <w:lang w:eastAsia="ja-JP"/>
              </w:rPr>
              <w:t>DC_14_n30</w:t>
            </w:r>
          </w:p>
        </w:tc>
        <w:tc>
          <w:tcPr>
            <w:tcW w:w="2693" w:type="dxa"/>
            <w:gridSpan w:val="2"/>
            <w:tcBorders>
              <w:top w:val="single" w:sz="4" w:space="0" w:color="auto"/>
              <w:left w:val="nil"/>
              <w:bottom w:val="single" w:sz="4" w:space="0" w:color="auto"/>
              <w:right w:val="single" w:sz="4" w:space="0" w:color="auto"/>
            </w:tcBorders>
          </w:tcPr>
          <w:p w14:paraId="4A84B194" w14:textId="77777777" w:rsidR="00382ACA" w:rsidRPr="009B053A" w:rsidRDefault="00382ACA" w:rsidP="00931ECD">
            <w:pPr>
              <w:pStyle w:val="TAL"/>
            </w:pPr>
            <w:r w:rsidRPr="009B053A">
              <w:rPr>
                <w:szCs w:val="18"/>
              </w:rPr>
              <w:t>E-UTRA Band 2, 4, 5,12, 13, 14, 17, 24, 25, 26, 27, 29, 30, 41, 48, 53, 66, 70, 71, 85</w:t>
            </w:r>
          </w:p>
        </w:tc>
        <w:tc>
          <w:tcPr>
            <w:tcW w:w="1276" w:type="dxa"/>
            <w:gridSpan w:val="2"/>
            <w:tcBorders>
              <w:top w:val="single" w:sz="4" w:space="0" w:color="auto"/>
              <w:left w:val="nil"/>
              <w:bottom w:val="single" w:sz="4" w:space="0" w:color="auto"/>
              <w:right w:val="single" w:sz="4" w:space="0" w:color="auto"/>
            </w:tcBorders>
          </w:tcPr>
          <w:p w14:paraId="5F9D4D43"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30A9DCA8"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7F82E049"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5AE346C1" w14:textId="77777777" w:rsidR="00382ACA" w:rsidRPr="009B053A" w:rsidRDefault="00382ACA" w:rsidP="00931ECD">
            <w:pPr>
              <w:pStyle w:val="TAC"/>
            </w:pPr>
            <w:r w:rsidRPr="009B053A">
              <w:rPr>
                <w:rFonts w:cs="Arial"/>
                <w:szCs w:val="18"/>
                <w:lang w:eastAsia="fi-FI"/>
              </w:rPr>
              <w:t>-50</w:t>
            </w:r>
          </w:p>
        </w:tc>
        <w:tc>
          <w:tcPr>
            <w:tcW w:w="1134" w:type="dxa"/>
            <w:gridSpan w:val="2"/>
            <w:tcBorders>
              <w:top w:val="single" w:sz="4" w:space="0" w:color="auto"/>
              <w:left w:val="nil"/>
              <w:bottom w:val="single" w:sz="4" w:space="0" w:color="auto"/>
              <w:right w:val="single" w:sz="4" w:space="0" w:color="auto"/>
            </w:tcBorders>
            <w:noWrap/>
          </w:tcPr>
          <w:p w14:paraId="5C1E4C3A" w14:textId="77777777" w:rsidR="00382ACA" w:rsidRPr="009B053A" w:rsidRDefault="00382ACA" w:rsidP="00931ECD">
            <w:pPr>
              <w:pStyle w:val="TAC"/>
            </w:pPr>
            <w:r w:rsidRPr="009B053A">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115F3F6A" w14:textId="77777777" w:rsidR="00382ACA" w:rsidRPr="009B053A" w:rsidRDefault="00382ACA" w:rsidP="00931ECD">
            <w:pPr>
              <w:pStyle w:val="TAC"/>
            </w:pPr>
          </w:p>
        </w:tc>
      </w:tr>
      <w:tr w:rsidR="00382ACA" w:rsidRPr="009B053A" w14:paraId="0A881C6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A0C6110"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37F47875" w14:textId="77777777" w:rsidR="00382ACA" w:rsidRPr="009B053A" w:rsidRDefault="00382ACA" w:rsidP="00931ECD">
            <w:pPr>
              <w:pStyle w:val="TAL"/>
            </w:pPr>
            <w:r w:rsidRPr="009B053A">
              <w:rPr>
                <w:rFonts w:cs="Arial"/>
                <w:szCs w:val="18"/>
              </w:rPr>
              <w:t>NR Band n77</w:t>
            </w:r>
          </w:p>
        </w:tc>
        <w:tc>
          <w:tcPr>
            <w:tcW w:w="1276" w:type="dxa"/>
            <w:gridSpan w:val="2"/>
            <w:tcBorders>
              <w:top w:val="single" w:sz="4" w:space="0" w:color="auto"/>
              <w:left w:val="nil"/>
              <w:bottom w:val="single" w:sz="4" w:space="0" w:color="auto"/>
              <w:right w:val="single" w:sz="4" w:space="0" w:color="auto"/>
            </w:tcBorders>
          </w:tcPr>
          <w:p w14:paraId="38BDEB95"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69038D1E"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48499782"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4A462760" w14:textId="77777777" w:rsidR="00382ACA" w:rsidRPr="009B053A" w:rsidRDefault="00382ACA" w:rsidP="00931ECD">
            <w:pPr>
              <w:pStyle w:val="TAC"/>
            </w:pPr>
            <w:r w:rsidRPr="009B053A">
              <w:rPr>
                <w:rFonts w:cs="Arial"/>
                <w:szCs w:val="18"/>
                <w:lang w:eastAsia="fi-FI"/>
              </w:rPr>
              <w:t>-50</w:t>
            </w:r>
          </w:p>
        </w:tc>
        <w:tc>
          <w:tcPr>
            <w:tcW w:w="1134" w:type="dxa"/>
            <w:gridSpan w:val="2"/>
            <w:tcBorders>
              <w:top w:val="single" w:sz="4" w:space="0" w:color="auto"/>
              <w:left w:val="nil"/>
              <w:bottom w:val="single" w:sz="4" w:space="0" w:color="auto"/>
              <w:right w:val="single" w:sz="4" w:space="0" w:color="auto"/>
            </w:tcBorders>
            <w:noWrap/>
          </w:tcPr>
          <w:p w14:paraId="00615CDB" w14:textId="77777777" w:rsidR="00382ACA" w:rsidRPr="009B053A" w:rsidRDefault="00382ACA" w:rsidP="00931ECD">
            <w:pPr>
              <w:pStyle w:val="TAC"/>
            </w:pPr>
            <w:r w:rsidRPr="009B053A">
              <w:rPr>
                <w:rFonts w:cs="Arial"/>
                <w:szCs w:val="18"/>
                <w:lang w:eastAsia="fi-FI"/>
              </w:rPr>
              <w:t>1</w:t>
            </w:r>
          </w:p>
        </w:tc>
        <w:tc>
          <w:tcPr>
            <w:tcW w:w="1134" w:type="dxa"/>
            <w:tcBorders>
              <w:top w:val="single" w:sz="4" w:space="0" w:color="auto"/>
              <w:left w:val="nil"/>
              <w:bottom w:val="single" w:sz="4" w:space="0" w:color="auto"/>
              <w:right w:val="single" w:sz="4" w:space="0" w:color="auto"/>
            </w:tcBorders>
            <w:noWrap/>
          </w:tcPr>
          <w:p w14:paraId="3233DBE8" w14:textId="77777777" w:rsidR="00382ACA" w:rsidRPr="009B053A" w:rsidRDefault="00382ACA" w:rsidP="00931ECD">
            <w:pPr>
              <w:pStyle w:val="TAC"/>
            </w:pPr>
            <w:r w:rsidRPr="009B053A">
              <w:rPr>
                <w:rFonts w:cs="Arial"/>
                <w:szCs w:val="18"/>
                <w:lang w:eastAsia="fi-FI"/>
              </w:rPr>
              <w:t>2</w:t>
            </w:r>
          </w:p>
        </w:tc>
      </w:tr>
      <w:tr w:rsidR="00382ACA" w:rsidRPr="009B053A" w14:paraId="6530FFF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2B6DB29"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5C0286C4"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67F8E2FE" w14:textId="77777777" w:rsidR="00382ACA" w:rsidRPr="009B053A" w:rsidRDefault="00382ACA" w:rsidP="00931ECD">
            <w:pPr>
              <w:pStyle w:val="TAC"/>
            </w:pPr>
            <w:r w:rsidRPr="009B053A">
              <w:rPr>
                <w:rFonts w:cs="Arial"/>
                <w:szCs w:val="18"/>
              </w:rPr>
              <w:t>7</w:t>
            </w:r>
            <w:r w:rsidRPr="009B053A">
              <w:rPr>
                <w:rFonts w:cs="Arial"/>
                <w:szCs w:val="18"/>
                <w:lang w:eastAsia="fi-FI"/>
              </w:rPr>
              <w:t>69</w:t>
            </w:r>
          </w:p>
        </w:tc>
        <w:tc>
          <w:tcPr>
            <w:tcW w:w="425" w:type="dxa"/>
            <w:gridSpan w:val="2"/>
            <w:tcBorders>
              <w:top w:val="single" w:sz="4" w:space="0" w:color="auto"/>
              <w:left w:val="nil"/>
              <w:bottom w:val="single" w:sz="4" w:space="0" w:color="auto"/>
              <w:right w:val="single" w:sz="4" w:space="0" w:color="auto"/>
            </w:tcBorders>
          </w:tcPr>
          <w:p w14:paraId="522929A7"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102FBD6B" w14:textId="77777777" w:rsidR="00382ACA" w:rsidRPr="009B053A" w:rsidRDefault="00382ACA" w:rsidP="00931ECD">
            <w:pPr>
              <w:pStyle w:val="TAC"/>
            </w:pPr>
            <w:r w:rsidRPr="009B053A">
              <w:rPr>
                <w:rFonts w:cs="Arial"/>
                <w:szCs w:val="18"/>
              </w:rPr>
              <w:t>77</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tcPr>
          <w:p w14:paraId="12826BDE" w14:textId="77777777" w:rsidR="00382ACA" w:rsidRPr="009B053A" w:rsidRDefault="00382ACA" w:rsidP="00931ECD">
            <w:pPr>
              <w:pStyle w:val="TAC"/>
            </w:pPr>
            <w:r w:rsidRPr="009B053A">
              <w:rPr>
                <w:rFonts w:cs="Arial"/>
                <w:szCs w:val="18"/>
              </w:rPr>
              <w:t>-3</w:t>
            </w:r>
            <w:r w:rsidRPr="009B053A">
              <w:rPr>
                <w:rFonts w:cs="Arial"/>
                <w:szCs w:val="18"/>
                <w:lang w:eastAsia="fi-FI"/>
              </w:rPr>
              <w:t>5</w:t>
            </w:r>
          </w:p>
        </w:tc>
        <w:tc>
          <w:tcPr>
            <w:tcW w:w="1134" w:type="dxa"/>
            <w:gridSpan w:val="2"/>
            <w:tcBorders>
              <w:top w:val="single" w:sz="4" w:space="0" w:color="auto"/>
              <w:left w:val="nil"/>
              <w:bottom w:val="single" w:sz="4" w:space="0" w:color="auto"/>
              <w:right w:val="single" w:sz="4" w:space="0" w:color="auto"/>
            </w:tcBorders>
            <w:noWrap/>
          </w:tcPr>
          <w:p w14:paraId="3070EDC1"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775DD13D" w14:textId="77777777" w:rsidR="00382ACA" w:rsidRPr="009B053A" w:rsidRDefault="00382ACA" w:rsidP="00931ECD">
            <w:pPr>
              <w:pStyle w:val="TAC"/>
            </w:pPr>
            <w:r w:rsidRPr="009B053A">
              <w:rPr>
                <w:rFonts w:cs="Arial"/>
                <w:szCs w:val="18"/>
                <w:lang w:eastAsia="fi-FI"/>
              </w:rPr>
              <w:t>5</w:t>
            </w:r>
          </w:p>
        </w:tc>
      </w:tr>
      <w:tr w:rsidR="00382ACA" w:rsidRPr="009B053A" w14:paraId="4C4D9E9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3D90C8A"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58C2C121"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4277F544" w14:textId="77777777" w:rsidR="00382ACA" w:rsidRPr="009B053A" w:rsidRDefault="00382ACA" w:rsidP="00931ECD">
            <w:pPr>
              <w:pStyle w:val="TAC"/>
            </w:pPr>
            <w:r w:rsidRPr="009B053A">
              <w:rPr>
                <w:rFonts w:cs="Arial"/>
                <w:szCs w:val="18"/>
              </w:rPr>
              <w:t>7</w:t>
            </w:r>
            <w:r w:rsidRPr="009B053A">
              <w:rPr>
                <w:rFonts w:cs="Arial"/>
                <w:szCs w:val="18"/>
                <w:lang w:eastAsia="fi-FI"/>
              </w:rPr>
              <w:t>99</w:t>
            </w:r>
          </w:p>
        </w:tc>
        <w:tc>
          <w:tcPr>
            <w:tcW w:w="425" w:type="dxa"/>
            <w:gridSpan w:val="2"/>
            <w:tcBorders>
              <w:top w:val="single" w:sz="4" w:space="0" w:color="auto"/>
              <w:left w:val="nil"/>
              <w:bottom w:val="single" w:sz="4" w:space="0" w:color="auto"/>
              <w:right w:val="single" w:sz="4" w:space="0" w:color="auto"/>
            </w:tcBorders>
          </w:tcPr>
          <w:p w14:paraId="0F090939"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68B3892D" w14:textId="77777777" w:rsidR="00382ACA" w:rsidRPr="009B053A" w:rsidRDefault="00382ACA" w:rsidP="00931ECD">
            <w:pPr>
              <w:pStyle w:val="TAC"/>
            </w:pPr>
            <w:r w:rsidRPr="009B053A">
              <w:rPr>
                <w:rFonts w:cs="Arial"/>
                <w:szCs w:val="18"/>
              </w:rPr>
              <w:t>80</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tcPr>
          <w:p w14:paraId="4AA26966" w14:textId="77777777" w:rsidR="00382ACA" w:rsidRPr="009B053A" w:rsidRDefault="00382ACA" w:rsidP="00931ECD">
            <w:pPr>
              <w:pStyle w:val="TAC"/>
            </w:pPr>
            <w:r w:rsidRPr="009B053A">
              <w:rPr>
                <w:rFonts w:cs="Arial"/>
                <w:szCs w:val="18"/>
              </w:rPr>
              <w:t>-</w:t>
            </w:r>
            <w:r w:rsidRPr="009B053A">
              <w:rPr>
                <w:rFonts w:cs="Arial"/>
                <w:szCs w:val="18"/>
                <w:lang w:eastAsia="fi-FI"/>
              </w:rPr>
              <w:t>35</w:t>
            </w:r>
          </w:p>
        </w:tc>
        <w:tc>
          <w:tcPr>
            <w:tcW w:w="1134" w:type="dxa"/>
            <w:gridSpan w:val="2"/>
            <w:tcBorders>
              <w:top w:val="single" w:sz="4" w:space="0" w:color="auto"/>
              <w:left w:val="nil"/>
              <w:bottom w:val="single" w:sz="4" w:space="0" w:color="auto"/>
              <w:right w:val="single" w:sz="4" w:space="0" w:color="auto"/>
            </w:tcBorders>
            <w:noWrap/>
          </w:tcPr>
          <w:p w14:paraId="53B25707"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tcPr>
          <w:p w14:paraId="7BC193BC" w14:textId="77777777" w:rsidR="00382ACA" w:rsidRPr="009B053A" w:rsidRDefault="00382ACA" w:rsidP="00931ECD">
            <w:pPr>
              <w:pStyle w:val="TAC"/>
            </w:pPr>
            <w:r w:rsidRPr="009B053A">
              <w:rPr>
                <w:rFonts w:cs="Arial"/>
                <w:szCs w:val="18"/>
                <w:lang w:eastAsia="fi-FI"/>
              </w:rPr>
              <w:t>5</w:t>
            </w:r>
          </w:p>
        </w:tc>
      </w:tr>
      <w:tr w:rsidR="00382ACA" w:rsidRPr="009B053A" w14:paraId="4982765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8C9D41B" w14:textId="77777777" w:rsidR="00382ACA" w:rsidRPr="009B053A" w:rsidRDefault="00382ACA" w:rsidP="00931ECD">
            <w:pPr>
              <w:pStyle w:val="TAC"/>
              <w:rPr>
                <w:color w:val="0D0D0D" w:themeColor="text1" w:themeTint="F2"/>
                <w:lang w:eastAsia="ja-JP"/>
              </w:rPr>
            </w:pPr>
            <w:r w:rsidRPr="009B053A">
              <w:rPr>
                <w:rFonts w:eastAsia="PMingLiU" w:cs="Arial"/>
                <w:szCs w:val="18"/>
                <w:lang w:eastAsia="ja-JP"/>
              </w:rPr>
              <w:t>DC_14_n77</w:t>
            </w:r>
          </w:p>
        </w:tc>
        <w:tc>
          <w:tcPr>
            <w:tcW w:w="2693" w:type="dxa"/>
            <w:gridSpan w:val="2"/>
            <w:tcBorders>
              <w:top w:val="single" w:sz="4" w:space="0" w:color="auto"/>
              <w:left w:val="nil"/>
              <w:bottom w:val="single" w:sz="4" w:space="0" w:color="auto"/>
              <w:right w:val="single" w:sz="4" w:space="0" w:color="auto"/>
            </w:tcBorders>
          </w:tcPr>
          <w:p w14:paraId="51DAF410" w14:textId="77777777" w:rsidR="00382ACA" w:rsidRPr="009B053A" w:rsidRDefault="00382ACA" w:rsidP="00931ECD">
            <w:pPr>
              <w:pStyle w:val="TAL"/>
            </w:pPr>
            <w:r w:rsidRPr="009B053A">
              <w:rPr>
                <w:rFonts w:cs="Arial"/>
                <w:szCs w:val="18"/>
                <w:lang w:eastAsia="zh-CN"/>
              </w:rPr>
              <w:t>E-UTRA Band 2, 4, 5, 12, 13, 14, 17, 24, 25, 26, 27, 29, 30, 41, 53, 66, 70, 71, 85</w:t>
            </w:r>
          </w:p>
        </w:tc>
        <w:tc>
          <w:tcPr>
            <w:tcW w:w="1276" w:type="dxa"/>
            <w:gridSpan w:val="2"/>
            <w:tcBorders>
              <w:top w:val="single" w:sz="4" w:space="0" w:color="auto"/>
              <w:left w:val="nil"/>
              <w:bottom w:val="single" w:sz="4" w:space="0" w:color="auto"/>
              <w:right w:val="single" w:sz="4" w:space="0" w:color="auto"/>
            </w:tcBorders>
          </w:tcPr>
          <w:p w14:paraId="57D1E500"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2A4B0D03"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1C3F0808"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3923C983"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2CF67FAE"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078D0EEE" w14:textId="77777777" w:rsidR="00382ACA" w:rsidRPr="009B053A" w:rsidRDefault="00382ACA" w:rsidP="00931ECD">
            <w:pPr>
              <w:pStyle w:val="TAC"/>
            </w:pPr>
          </w:p>
        </w:tc>
      </w:tr>
      <w:tr w:rsidR="00382ACA" w:rsidRPr="009B053A" w14:paraId="65E3788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D028BB9"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55B700D0" w14:textId="77777777" w:rsidR="00382ACA" w:rsidRPr="009B053A" w:rsidRDefault="00382ACA" w:rsidP="00931ECD">
            <w:pPr>
              <w:pStyle w:val="TAL"/>
            </w:pPr>
            <w:r w:rsidRPr="009B053A">
              <w:rPr>
                <w:rFonts w:cs="Arial"/>
                <w:color w:val="000000"/>
                <w:szCs w:val="18"/>
              </w:rPr>
              <w:t>Frequency range</w:t>
            </w:r>
          </w:p>
        </w:tc>
        <w:tc>
          <w:tcPr>
            <w:tcW w:w="1276" w:type="dxa"/>
            <w:gridSpan w:val="2"/>
            <w:tcBorders>
              <w:top w:val="single" w:sz="4" w:space="0" w:color="auto"/>
              <w:left w:val="nil"/>
              <w:bottom w:val="single" w:sz="4" w:space="0" w:color="auto"/>
              <w:right w:val="single" w:sz="4" w:space="0" w:color="auto"/>
            </w:tcBorders>
          </w:tcPr>
          <w:p w14:paraId="68A705C6" w14:textId="77777777" w:rsidR="00382ACA" w:rsidRPr="009B053A" w:rsidRDefault="00382ACA" w:rsidP="00931ECD">
            <w:pPr>
              <w:pStyle w:val="TAC"/>
            </w:pPr>
            <w:r w:rsidRPr="009B053A">
              <w:rPr>
                <w:rFonts w:cs="Arial"/>
                <w:color w:val="000000"/>
                <w:szCs w:val="18"/>
              </w:rPr>
              <w:t>769</w:t>
            </w:r>
          </w:p>
        </w:tc>
        <w:tc>
          <w:tcPr>
            <w:tcW w:w="425" w:type="dxa"/>
            <w:gridSpan w:val="2"/>
            <w:tcBorders>
              <w:top w:val="single" w:sz="4" w:space="0" w:color="auto"/>
              <w:left w:val="nil"/>
              <w:bottom w:val="single" w:sz="4" w:space="0" w:color="auto"/>
              <w:right w:val="single" w:sz="4" w:space="0" w:color="auto"/>
            </w:tcBorders>
          </w:tcPr>
          <w:p w14:paraId="6A957171" w14:textId="77777777" w:rsidR="00382ACA" w:rsidRPr="009B053A" w:rsidRDefault="00382ACA" w:rsidP="00931ECD">
            <w:pPr>
              <w:pStyle w:val="TAC"/>
            </w:pPr>
            <w:r w:rsidRPr="009B053A">
              <w:rPr>
                <w:rFonts w:cs="Arial"/>
                <w:color w:val="000000"/>
                <w:szCs w:val="18"/>
              </w:rPr>
              <w:t>-</w:t>
            </w:r>
          </w:p>
        </w:tc>
        <w:tc>
          <w:tcPr>
            <w:tcW w:w="1134" w:type="dxa"/>
            <w:gridSpan w:val="2"/>
            <w:tcBorders>
              <w:top w:val="single" w:sz="4" w:space="0" w:color="auto"/>
              <w:left w:val="nil"/>
              <w:bottom w:val="single" w:sz="4" w:space="0" w:color="auto"/>
              <w:right w:val="single" w:sz="4" w:space="0" w:color="auto"/>
            </w:tcBorders>
          </w:tcPr>
          <w:p w14:paraId="022DE734" w14:textId="77777777" w:rsidR="00382ACA" w:rsidRPr="009B053A" w:rsidRDefault="00382ACA" w:rsidP="00931ECD">
            <w:pPr>
              <w:pStyle w:val="TAC"/>
            </w:pPr>
            <w:r w:rsidRPr="009B053A">
              <w:rPr>
                <w:rFonts w:cs="Arial"/>
                <w:color w:val="000000"/>
                <w:szCs w:val="18"/>
              </w:rPr>
              <w:t>775</w:t>
            </w:r>
          </w:p>
        </w:tc>
        <w:tc>
          <w:tcPr>
            <w:tcW w:w="992" w:type="dxa"/>
            <w:gridSpan w:val="2"/>
            <w:tcBorders>
              <w:top w:val="single" w:sz="4" w:space="0" w:color="auto"/>
              <w:left w:val="nil"/>
              <w:bottom w:val="single" w:sz="4" w:space="0" w:color="auto"/>
              <w:right w:val="single" w:sz="4" w:space="0" w:color="auto"/>
            </w:tcBorders>
          </w:tcPr>
          <w:p w14:paraId="360B5FA0" w14:textId="77777777" w:rsidR="00382ACA" w:rsidRPr="009B053A" w:rsidRDefault="00382ACA" w:rsidP="00931ECD">
            <w:pPr>
              <w:pStyle w:val="TAC"/>
            </w:pPr>
            <w:r w:rsidRPr="009B053A">
              <w:rPr>
                <w:rFonts w:cs="Arial"/>
                <w:color w:val="000000"/>
                <w:szCs w:val="18"/>
              </w:rPr>
              <w:t>-35</w:t>
            </w:r>
          </w:p>
        </w:tc>
        <w:tc>
          <w:tcPr>
            <w:tcW w:w="1134" w:type="dxa"/>
            <w:gridSpan w:val="2"/>
            <w:tcBorders>
              <w:top w:val="single" w:sz="4" w:space="0" w:color="auto"/>
              <w:left w:val="nil"/>
              <w:bottom w:val="single" w:sz="4" w:space="0" w:color="auto"/>
              <w:right w:val="single" w:sz="4" w:space="0" w:color="auto"/>
            </w:tcBorders>
            <w:noWrap/>
          </w:tcPr>
          <w:p w14:paraId="6D605DA2" w14:textId="77777777" w:rsidR="00382ACA" w:rsidRPr="009B053A" w:rsidRDefault="00382ACA" w:rsidP="00931ECD">
            <w:pPr>
              <w:pStyle w:val="TAC"/>
            </w:pPr>
            <w:r w:rsidRPr="009B053A">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24F4FEE6" w14:textId="77777777" w:rsidR="00382ACA" w:rsidRPr="009B053A" w:rsidRDefault="00382ACA" w:rsidP="00931ECD">
            <w:pPr>
              <w:pStyle w:val="TAC"/>
            </w:pPr>
            <w:r w:rsidRPr="009B053A">
              <w:rPr>
                <w:rFonts w:cs="Arial"/>
                <w:color w:val="000000"/>
                <w:szCs w:val="18"/>
              </w:rPr>
              <w:t>5</w:t>
            </w:r>
          </w:p>
        </w:tc>
      </w:tr>
      <w:tr w:rsidR="00382ACA" w:rsidRPr="009B053A" w14:paraId="647D251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29384A5"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tcPr>
          <w:p w14:paraId="50549139" w14:textId="77777777" w:rsidR="00382ACA" w:rsidRPr="009B053A" w:rsidRDefault="00382ACA" w:rsidP="00931ECD">
            <w:pPr>
              <w:pStyle w:val="TAL"/>
            </w:pPr>
            <w:r w:rsidRPr="009B053A">
              <w:rPr>
                <w:rFonts w:cs="Arial"/>
                <w:color w:val="000000"/>
                <w:szCs w:val="18"/>
              </w:rPr>
              <w:t>Frequency range</w:t>
            </w:r>
          </w:p>
        </w:tc>
        <w:tc>
          <w:tcPr>
            <w:tcW w:w="1276" w:type="dxa"/>
            <w:gridSpan w:val="2"/>
            <w:tcBorders>
              <w:top w:val="single" w:sz="4" w:space="0" w:color="auto"/>
              <w:left w:val="nil"/>
              <w:bottom w:val="single" w:sz="4" w:space="0" w:color="auto"/>
              <w:right w:val="single" w:sz="4" w:space="0" w:color="auto"/>
            </w:tcBorders>
          </w:tcPr>
          <w:p w14:paraId="57540508" w14:textId="77777777" w:rsidR="00382ACA" w:rsidRPr="009B053A" w:rsidRDefault="00382ACA" w:rsidP="00931ECD">
            <w:pPr>
              <w:pStyle w:val="TAC"/>
            </w:pPr>
            <w:r w:rsidRPr="009B053A">
              <w:rPr>
                <w:rFonts w:cs="Arial"/>
                <w:color w:val="000000"/>
                <w:szCs w:val="18"/>
              </w:rPr>
              <w:t>799</w:t>
            </w:r>
          </w:p>
        </w:tc>
        <w:tc>
          <w:tcPr>
            <w:tcW w:w="425" w:type="dxa"/>
            <w:gridSpan w:val="2"/>
            <w:tcBorders>
              <w:top w:val="single" w:sz="4" w:space="0" w:color="auto"/>
              <w:left w:val="nil"/>
              <w:bottom w:val="single" w:sz="4" w:space="0" w:color="auto"/>
              <w:right w:val="single" w:sz="4" w:space="0" w:color="auto"/>
            </w:tcBorders>
          </w:tcPr>
          <w:p w14:paraId="4D51EF21" w14:textId="77777777" w:rsidR="00382ACA" w:rsidRPr="009B053A" w:rsidRDefault="00382ACA" w:rsidP="00931ECD">
            <w:pPr>
              <w:pStyle w:val="TAC"/>
            </w:pPr>
            <w:r w:rsidRPr="009B053A">
              <w:rPr>
                <w:rFonts w:cs="Arial"/>
                <w:color w:val="000000"/>
                <w:szCs w:val="18"/>
              </w:rPr>
              <w:t>-</w:t>
            </w:r>
          </w:p>
        </w:tc>
        <w:tc>
          <w:tcPr>
            <w:tcW w:w="1134" w:type="dxa"/>
            <w:gridSpan w:val="2"/>
            <w:tcBorders>
              <w:top w:val="single" w:sz="4" w:space="0" w:color="auto"/>
              <w:left w:val="nil"/>
              <w:bottom w:val="single" w:sz="4" w:space="0" w:color="auto"/>
              <w:right w:val="single" w:sz="4" w:space="0" w:color="auto"/>
            </w:tcBorders>
          </w:tcPr>
          <w:p w14:paraId="5B4F9C0E" w14:textId="77777777" w:rsidR="00382ACA" w:rsidRPr="009B053A" w:rsidRDefault="00382ACA" w:rsidP="00931ECD">
            <w:pPr>
              <w:pStyle w:val="TAC"/>
            </w:pPr>
            <w:r w:rsidRPr="009B053A">
              <w:rPr>
                <w:rFonts w:cs="Arial"/>
                <w:color w:val="000000"/>
                <w:szCs w:val="18"/>
              </w:rPr>
              <w:t>805</w:t>
            </w:r>
          </w:p>
        </w:tc>
        <w:tc>
          <w:tcPr>
            <w:tcW w:w="992" w:type="dxa"/>
            <w:gridSpan w:val="2"/>
            <w:tcBorders>
              <w:top w:val="single" w:sz="4" w:space="0" w:color="auto"/>
              <w:left w:val="nil"/>
              <w:bottom w:val="single" w:sz="4" w:space="0" w:color="auto"/>
              <w:right w:val="single" w:sz="4" w:space="0" w:color="auto"/>
            </w:tcBorders>
          </w:tcPr>
          <w:p w14:paraId="1822A17A" w14:textId="77777777" w:rsidR="00382ACA" w:rsidRPr="009B053A" w:rsidRDefault="00382ACA" w:rsidP="00931ECD">
            <w:pPr>
              <w:pStyle w:val="TAC"/>
            </w:pPr>
            <w:r w:rsidRPr="009B053A">
              <w:rPr>
                <w:rFonts w:cs="Arial"/>
                <w:color w:val="000000"/>
                <w:szCs w:val="18"/>
              </w:rPr>
              <w:t>-35</w:t>
            </w:r>
          </w:p>
        </w:tc>
        <w:tc>
          <w:tcPr>
            <w:tcW w:w="1134" w:type="dxa"/>
            <w:gridSpan w:val="2"/>
            <w:tcBorders>
              <w:top w:val="single" w:sz="4" w:space="0" w:color="auto"/>
              <w:left w:val="nil"/>
              <w:bottom w:val="single" w:sz="4" w:space="0" w:color="auto"/>
              <w:right w:val="single" w:sz="4" w:space="0" w:color="auto"/>
            </w:tcBorders>
            <w:noWrap/>
          </w:tcPr>
          <w:p w14:paraId="03997760" w14:textId="77777777" w:rsidR="00382ACA" w:rsidRPr="009B053A" w:rsidRDefault="00382ACA" w:rsidP="00931ECD">
            <w:pPr>
              <w:pStyle w:val="TAC"/>
            </w:pPr>
            <w:r w:rsidRPr="009B053A">
              <w:rPr>
                <w:rFonts w:cs="Arial"/>
                <w:color w:val="000000"/>
                <w:szCs w:val="18"/>
              </w:rPr>
              <w:t>0.00625</w:t>
            </w:r>
          </w:p>
        </w:tc>
        <w:tc>
          <w:tcPr>
            <w:tcW w:w="1134" w:type="dxa"/>
            <w:tcBorders>
              <w:top w:val="single" w:sz="4" w:space="0" w:color="auto"/>
              <w:left w:val="nil"/>
              <w:bottom w:val="single" w:sz="4" w:space="0" w:color="auto"/>
              <w:right w:val="single" w:sz="4" w:space="0" w:color="auto"/>
            </w:tcBorders>
            <w:noWrap/>
          </w:tcPr>
          <w:p w14:paraId="31855E3D" w14:textId="77777777" w:rsidR="00382ACA" w:rsidRPr="009B053A" w:rsidRDefault="00382ACA" w:rsidP="00931ECD">
            <w:pPr>
              <w:pStyle w:val="TAC"/>
            </w:pPr>
            <w:r w:rsidRPr="009B053A">
              <w:rPr>
                <w:rFonts w:cs="Arial"/>
                <w:color w:val="000000"/>
                <w:szCs w:val="18"/>
              </w:rPr>
              <w:t>5</w:t>
            </w:r>
          </w:p>
        </w:tc>
      </w:tr>
      <w:tr w:rsidR="00382ACA" w:rsidRPr="009B053A" w14:paraId="68664EE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00603BC" w14:textId="77777777" w:rsidR="00382ACA" w:rsidRPr="009B053A" w:rsidRDefault="00382ACA" w:rsidP="00931ECD">
            <w:pPr>
              <w:pStyle w:val="TAC"/>
              <w:rPr>
                <w:color w:val="0D0D0D" w:themeColor="text1" w:themeTint="F2"/>
                <w:lang w:eastAsia="ja-JP"/>
              </w:rPr>
            </w:pPr>
            <w:r w:rsidRPr="009B053A">
              <w:rPr>
                <w:rFonts w:eastAsia="PMingLiU" w:cs="Arial"/>
                <w:szCs w:val="18"/>
                <w:lang w:eastAsia="ja-JP"/>
              </w:rPr>
              <w:t>DC_14_n66</w:t>
            </w:r>
          </w:p>
        </w:tc>
        <w:tc>
          <w:tcPr>
            <w:tcW w:w="2693" w:type="dxa"/>
            <w:gridSpan w:val="2"/>
            <w:tcBorders>
              <w:top w:val="single" w:sz="4" w:space="0" w:color="auto"/>
              <w:left w:val="nil"/>
              <w:bottom w:val="single" w:sz="4" w:space="0" w:color="auto"/>
              <w:right w:val="single" w:sz="4" w:space="0" w:color="auto"/>
            </w:tcBorders>
            <w:vAlign w:val="center"/>
          </w:tcPr>
          <w:p w14:paraId="6E37A2A4" w14:textId="520228FC" w:rsidR="00382ACA" w:rsidRPr="009B053A" w:rsidRDefault="00382ACA" w:rsidP="00931ECD">
            <w:pPr>
              <w:pStyle w:val="TAL"/>
            </w:pPr>
            <w:r w:rsidRPr="009B053A">
              <w:rPr>
                <w:szCs w:val="18"/>
              </w:rPr>
              <w:t>E-UTRA Band 2, 4, 5, 12, 13, 14, 17, 25, 26, 27, 29, 30, 41, 53, 66, 70, 71, 85</w:t>
            </w:r>
          </w:p>
        </w:tc>
        <w:tc>
          <w:tcPr>
            <w:tcW w:w="1276" w:type="dxa"/>
            <w:gridSpan w:val="2"/>
            <w:tcBorders>
              <w:top w:val="single" w:sz="4" w:space="0" w:color="auto"/>
              <w:left w:val="nil"/>
              <w:bottom w:val="single" w:sz="4" w:space="0" w:color="auto"/>
              <w:right w:val="single" w:sz="4" w:space="0" w:color="auto"/>
            </w:tcBorders>
            <w:vAlign w:val="center"/>
          </w:tcPr>
          <w:p w14:paraId="6767514E"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01A7148D"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01CC1854"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0DCDFD5A"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327D1277"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33A233B" w14:textId="77777777" w:rsidR="00382ACA" w:rsidRPr="009B053A" w:rsidRDefault="00382ACA" w:rsidP="00931ECD">
            <w:pPr>
              <w:pStyle w:val="TAC"/>
            </w:pPr>
          </w:p>
        </w:tc>
      </w:tr>
      <w:tr w:rsidR="00382ACA" w:rsidRPr="009B053A" w14:paraId="2431A71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7EE12E2"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3990E774" w14:textId="77777777" w:rsidR="00C73ADA" w:rsidRPr="009B053A" w:rsidRDefault="00382ACA" w:rsidP="00C73ADA">
            <w:pPr>
              <w:pStyle w:val="TAL"/>
              <w:rPr>
                <w:szCs w:val="18"/>
              </w:rPr>
            </w:pPr>
            <w:r w:rsidRPr="009B053A">
              <w:rPr>
                <w:szCs w:val="18"/>
              </w:rPr>
              <w:t>E-UTRA band 48</w:t>
            </w:r>
          </w:p>
          <w:p w14:paraId="43572CD0" w14:textId="070C2EB3" w:rsidR="00382ACA" w:rsidRPr="009B053A" w:rsidRDefault="00C73ADA" w:rsidP="00C73ADA">
            <w:pPr>
              <w:pStyle w:val="TAL"/>
            </w:pPr>
            <w:r w:rsidRPr="009B053A">
              <w:rPr>
                <w:rFonts w:cs="Arial"/>
                <w:color w:val="0D0D0D"/>
                <w:lang w:eastAsia="ja-JP"/>
              </w:rPr>
              <w:t>NR Band n77</w:t>
            </w:r>
          </w:p>
        </w:tc>
        <w:tc>
          <w:tcPr>
            <w:tcW w:w="1276" w:type="dxa"/>
            <w:gridSpan w:val="2"/>
            <w:tcBorders>
              <w:top w:val="single" w:sz="4" w:space="0" w:color="auto"/>
              <w:left w:val="nil"/>
              <w:bottom w:val="single" w:sz="4" w:space="0" w:color="auto"/>
              <w:right w:val="single" w:sz="4" w:space="0" w:color="auto"/>
            </w:tcBorders>
            <w:vAlign w:val="center"/>
          </w:tcPr>
          <w:p w14:paraId="025EF0B2"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0F449AEF"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55F87421"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378BF466"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0F2BC1CD"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1CB699A9" w14:textId="77777777" w:rsidR="00382ACA" w:rsidRPr="009B053A" w:rsidRDefault="00382ACA" w:rsidP="00931ECD">
            <w:pPr>
              <w:pStyle w:val="TAC"/>
            </w:pPr>
            <w:r w:rsidRPr="009B053A">
              <w:rPr>
                <w:rFonts w:cs="Arial"/>
                <w:szCs w:val="18"/>
              </w:rPr>
              <w:t>2</w:t>
            </w:r>
          </w:p>
        </w:tc>
      </w:tr>
      <w:tr w:rsidR="00382ACA" w:rsidRPr="009B053A" w14:paraId="1282A7E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FE4B849"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247E9D91"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286F7D5F" w14:textId="77777777" w:rsidR="00382ACA" w:rsidRPr="009B053A" w:rsidRDefault="00382ACA" w:rsidP="00931ECD">
            <w:pPr>
              <w:pStyle w:val="TAC"/>
            </w:pPr>
            <w:r w:rsidRPr="009B053A">
              <w:rPr>
                <w:rFonts w:cs="Arial"/>
                <w:szCs w:val="18"/>
              </w:rPr>
              <w:t>7</w:t>
            </w:r>
            <w:r w:rsidRPr="009B053A">
              <w:rPr>
                <w:rFonts w:cs="Arial"/>
                <w:szCs w:val="18"/>
                <w:lang w:eastAsia="fi-FI"/>
              </w:rPr>
              <w:t>69</w:t>
            </w:r>
          </w:p>
        </w:tc>
        <w:tc>
          <w:tcPr>
            <w:tcW w:w="425" w:type="dxa"/>
            <w:gridSpan w:val="2"/>
            <w:tcBorders>
              <w:top w:val="single" w:sz="4" w:space="0" w:color="auto"/>
              <w:left w:val="nil"/>
              <w:bottom w:val="single" w:sz="4" w:space="0" w:color="auto"/>
              <w:right w:val="single" w:sz="4" w:space="0" w:color="auto"/>
            </w:tcBorders>
            <w:vAlign w:val="center"/>
          </w:tcPr>
          <w:p w14:paraId="58297A1B"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4A3E3A6B" w14:textId="77777777" w:rsidR="00382ACA" w:rsidRPr="009B053A" w:rsidRDefault="00382ACA" w:rsidP="00931ECD">
            <w:pPr>
              <w:pStyle w:val="TAC"/>
            </w:pPr>
            <w:r w:rsidRPr="009B053A">
              <w:rPr>
                <w:rFonts w:cs="Arial"/>
                <w:szCs w:val="18"/>
              </w:rPr>
              <w:t>77</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vAlign w:val="center"/>
          </w:tcPr>
          <w:p w14:paraId="50540831" w14:textId="77777777" w:rsidR="00382ACA" w:rsidRPr="009B053A" w:rsidRDefault="00382ACA" w:rsidP="00931ECD">
            <w:pPr>
              <w:pStyle w:val="TAC"/>
            </w:pPr>
            <w:r w:rsidRPr="009B053A">
              <w:rPr>
                <w:rFonts w:cs="Arial"/>
                <w:szCs w:val="18"/>
              </w:rPr>
              <w:t>-3</w:t>
            </w:r>
            <w:r w:rsidRPr="009B053A">
              <w:rPr>
                <w:rFonts w:cs="Arial"/>
                <w:szCs w:val="18"/>
                <w:lang w:eastAsia="fi-FI"/>
              </w:rPr>
              <w:t>5</w:t>
            </w:r>
          </w:p>
        </w:tc>
        <w:tc>
          <w:tcPr>
            <w:tcW w:w="1134" w:type="dxa"/>
            <w:gridSpan w:val="2"/>
            <w:tcBorders>
              <w:top w:val="single" w:sz="4" w:space="0" w:color="auto"/>
              <w:left w:val="nil"/>
              <w:bottom w:val="single" w:sz="4" w:space="0" w:color="auto"/>
              <w:right w:val="single" w:sz="4" w:space="0" w:color="auto"/>
            </w:tcBorders>
            <w:noWrap/>
            <w:vAlign w:val="center"/>
          </w:tcPr>
          <w:p w14:paraId="42CB1A2A"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04B79959" w14:textId="77777777" w:rsidR="00382ACA" w:rsidRPr="009B053A" w:rsidRDefault="00382ACA" w:rsidP="00931ECD">
            <w:pPr>
              <w:pStyle w:val="TAC"/>
            </w:pPr>
            <w:r w:rsidRPr="009B053A">
              <w:rPr>
                <w:rFonts w:cs="Arial"/>
                <w:szCs w:val="18"/>
              </w:rPr>
              <w:t>5</w:t>
            </w:r>
          </w:p>
        </w:tc>
      </w:tr>
      <w:tr w:rsidR="00382ACA" w:rsidRPr="009B053A" w14:paraId="069FB02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96F0D39" w14:textId="77777777" w:rsidR="00382ACA" w:rsidRPr="009B053A" w:rsidRDefault="00382ACA" w:rsidP="00931ECD">
            <w:pPr>
              <w:pStyle w:val="TAC"/>
              <w:rPr>
                <w:color w:val="0D0D0D" w:themeColor="text1" w:themeTint="F2"/>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745B1D2B"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667AF62D" w14:textId="77777777" w:rsidR="00382ACA" w:rsidRPr="009B053A" w:rsidRDefault="00382ACA" w:rsidP="00931ECD">
            <w:pPr>
              <w:pStyle w:val="TAC"/>
            </w:pPr>
            <w:r w:rsidRPr="009B053A">
              <w:rPr>
                <w:rFonts w:cs="Arial"/>
                <w:szCs w:val="18"/>
              </w:rPr>
              <w:t>7</w:t>
            </w:r>
            <w:r w:rsidRPr="009B053A">
              <w:rPr>
                <w:rFonts w:cs="Arial"/>
                <w:szCs w:val="18"/>
                <w:lang w:eastAsia="fi-FI"/>
              </w:rPr>
              <w:t>99</w:t>
            </w:r>
          </w:p>
        </w:tc>
        <w:tc>
          <w:tcPr>
            <w:tcW w:w="425" w:type="dxa"/>
            <w:gridSpan w:val="2"/>
            <w:tcBorders>
              <w:top w:val="single" w:sz="4" w:space="0" w:color="auto"/>
              <w:left w:val="nil"/>
              <w:bottom w:val="single" w:sz="4" w:space="0" w:color="auto"/>
              <w:right w:val="single" w:sz="4" w:space="0" w:color="auto"/>
            </w:tcBorders>
            <w:vAlign w:val="center"/>
          </w:tcPr>
          <w:p w14:paraId="16430A6C"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24F37E31" w14:textId="77777777" w:rsidR="00382ACA" w:rsidRPr="009B053A" w:rsidRDefault="00382ACA" w:rsidP="00931ECD">
            <w:pPr>
              <w:pStyle w:val="TAC"/>
            </w:pPr>
            <w:r w:rsidRPr="009B053A">
              <w:rPr>
                <w:rFonts w:cs="Arial"/>
                <w:szCs w:val="18"/>
              </w:rPr>
              <w:t>80</w:t>
            </w:r>
            <w:r w:rsidRPr="009B053A">
              <w:rPr>
                <w:rFonts w:cs="Arial"/>
                <w:szCs w:val="18"/>
                <w:lang w:eastAsia="fi-FI"/>
              </w:rPr>
              <w:t>5</w:t>
            </w:r>
          </w:p>
        </w:tc>
        <w:tc>
          <w:tcPr>
            <w:tcW w:w="992" w:type="dxa"/>
            <w:gridSpan w:val="2"/>
            <w:tcBorders>
              <w:top w:val="single" w:sz="4" w:space="0" w:color="auto"/>
              <w:left w:val="nil"/>
              <w:bottom w:val="single" w:sz="4" w:space="0" w:color="auto"/>
              <w:right w:val="single" w:sz="4" w:space="0" w:color="auto"/>
            </w:tcBorders>
            <w:vAlign w:val="center"/>
          </w:tcPr>
          <w:p w14:paraId="2C3CF70B" w14:textId="77777777" w:rsidR="00382ACA" w:rsidRPr="009B053A" w:rsidRDefault="00382ACA" w:rsidP="00931ECD">
            <w:pPr>
              <w:pStyle w:val="TAC"/>
            </w:pPr>
            <w:r w:rsidRPr="009B053A">
              <w:rPr>
                <w:rFonts w:cs="Arial"/>
                <w:szCs w:val="18"/>
              </w:rPr>
              <w:t>-</w:t>
            </w:r>
            <w:r w:rsidRPr="009B053A">
              <w:rPr>
                <w:rFonts w:cs="Arial"/>
                <w:szCs w:val="18"/>
                <w:lang w:eastAsia="fi-FI"/>
              </w:rPr>
              <w:t>35</w:t>
            </w:r>
          </w:p>
        </w:tc>
        <w:tc>
          <w:tcPr>
            <w:tcW w:w="1134" w:type="dxa"/>
            <w:gridSpan w:val="2"/>
            <w:tcBorders>
              <w:top w:val="single" w:sz="4" w:space="0" w:color="auto"/>
              <w:left w:val="nil"/>
              <w:bottom w:val="single" w:sz="4" w:space="0" w:color="auto"/>
              <w:right w:val="single" w:sz="4" w:space="0" w:color="auto"/>
            </w:tcBorders>
            <w:noWrap/>
            <w:vAlign w:val="center"/>
          </w:tcPr>
          <w:p w14:paraId="39DE2149" w14:textId="77777777" w:rsidR="00382ACA" w:rsidRPr="009B053A" w:rsidRDefault="00382ACA" w:rsidP="00931ECD">
            <w:pPr>
              <w:pStyle w:val="TAC"/>
            </w:pPr>
            <w:r w:rsidRPr="009B053A">
              <w:rPr>
                <w:rFonts w:cs="Arial"/>
                <w:szCs w:val="18"/>
                <w:lang w:eastAsia="fi-FI"/>
              </w:rPr>
              <w:t>0.00625</w:t>
            </w:r>
          </w:p>
        </w:tc>
        <w:tc>
          <w:tcPr>
            <w:tcW w:w="1134" w:type="dxa"/>
            <w:tcBorders>
              <w:top w:val="single" w:sz="4" w:space="0" w:color="auto"/>
              <w:left w:val="nil"/>
              <w:bottom w:val="single" w:sz="4" w:space="0" w:color="auto"/>
              <w:right w:val="single" w:sz="4" w:space="0" w:color="auto"/>
            </w:tcBorders>
            <w:noWrap/>
            <w:vAlign w:val="center"/>
          </w:tcPr>
          <w:p w14:paraId="19AFC184" w14:textId="77777777" w:rsidR="00382ACA" w:rsidRPr="009B053A" w:rsidRDefault="00382ACA" w:rsidP="00931ECD">
            <w:pPr>
              <w:pStyle w:val="TAC"/>
            </w:pPr>
            <w:r w:rsidRPr="009B053A">
              <w:rPr>
                <w:rFonts w:cs="Arial"/>
                <w:szCs w:val="18"/>
              </w:rPr>
              <w:t>5</w:t>
            </w:r>
          </w:p>
        </w:tc>
      </w:tr>
      <w:tr w:rsidR="00382ACA" w:rsidRPr="009B053A" w14:paraId="3F8DA9E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362709B" w14:textId="77777777" w:rsidR="00382ACA" w:rsidRPr="009B053A" w:rsidRDefault="00382ACA" w:rsidP="00931ECD">
            <w:pPr>
              <w:pStyle w:val="TAC"/>
              <w:rPr>
                <w:lang w:eastAsia="ja-JP"/>
              </w:rPr>
            </w:pPr>
            <w:r w:rsidRPr="009B053A">
              <w:rPr>
                <w:lang w:eastAsia="ja-JP"/>
              </w:rPr>
              <w:t>DC_18_n3</w:t>
            </w:r>
          </w:p>
        </w:tc>
        <w:tc>
          <w:tcPr>
            <w:tcW w:w="2693" w:type="dxa"/>
            <w:gridSpan w:val="2"/>
            <w:tcBorders>
              <w:top w:val="single" w:sz="4" w:space="0" w:color="auto"/>
              <w:left w:val="nil"/>
              <w:bottom w:val="single" w:sz="4" w:space="0" w:color="auto"/>
              <w:right w:val="single" w:sz="4" w:space="0" w:color="auto"/>
            </w:tcBorders>
          </w:tcPr>
          <w:p w14:paraId="6286B2B0" w14:textId="77777777" w:rsidR="00382ACA" w:rsidRPr="009B053A" w:rsidRDefault="00382ACA" w:rsidP="00931ECD">
            <w:pPr>
              <w:pStyle w:val="TAL"/>
              <w:rPr>
                <w:rFonts w:cs="Arial"/>
                <w:lang w:eastAsia="zh-CN"/>
              </w:rPr>
            </w:pPr>
            <w:r w:rsidRPr="009B053A">
              <w:rPr>
                <w:rFonts w:cs="Arial"/>
                <w:lang w:eastAsia="ko-KR"/>
              </w:rPr>
              <w:t>E-UTRA Band 1, 3, 11, 18, 19, 21, 28, 34, 40, 65</w:t>
            </w:r>
          </w:p>
          <w:p w14:paraId="6481F59C" w14:textId="77777777" w:rsidR="00382ACA" w:rsidRPr="009B053A" w:rsidRDefault="00382ACA" w:rsidP="00931ECD">
            <w:pPr>
              <w:pStyle w:val="TAL"/>
              <w:rPr>
                <w:rFonts w:cs="Arial"/>
                <w:lang w:eastAsia="ja-JP"/>
              </w:rPr>
            </w:pPr>
            <w:r w:rsidRPr="009B053A">
              <w:rPr>
                <w:rFonts w:cs="Arial"/>
                <w:lang w:eastAsia="zh-CN"/>
              </w:rPr>
              <w:t>NR Band n79</w:t>
            </w:r>
          </w:p>
        </w:tc>
        <w:tc>
          <w:tcPr>
            <w:tcW w:w="1276" w:type="dxa"/>
            <w:gridSpan w:val="2"/>
            <w:tcBorders>
              <w:top w:val="single" w:sz="4" w:space="0" w:color="auto"/>
              <w:left w:val="nil"/>
              <w:bottom w:val="single" w:sz="4" w:space="0" w:color="auto"/>
              <w:right w:val="single" w:sz="4" w:space="0" w:color="auto"/>
            </w:tcBorders>
          </w:tcPr>
          <w:p w14:paraId="68B83C2F" w14:textId="77777777" w:rsidR="00382ACA" w:rsidRPr="009B053A" w:rsidRDefault="00382ACA" w:rsidP="00931ECD">
            <w:pPr>
              <w:pStyle w:val="TAC"/>
              <w:rPr>
                <w:lang w:eastAsia="zh-CN"/>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7EE9C118"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68A1B6BE" w14:textId="77777777" w:rsidR="00382ACA" w:rsidRPr="009B053A" w:rsidRDefault="00382ACA" w:rsidP="00931ECD">
            <w:pPr>
              <w:pStyle w:val="TAC"/>
              <w:rPr>
                <w:lang w:eastAsia="zh-CN"/>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1EEC8F23" w14:textId="77777777" w:rsidR="00382ACA" w:rsidRPr="009B053A" w:rsidRDefault="00382ACA" w:rsidP="00931ECD">
            <w:pPr>
              <w:pStyle w:val="TAC"/>
              <w:rPr>
                <w:lang w:eastAsia="zh-CN"/>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743BEBB5" w14:textId="77777777" w:rsidR="00382ACA" w:rsidRPr="009B053A" w:rsidRDefault="00382ACA" w:rsidP="00931ECD">
            <w:pPr>
              <w:pStyle w:val="TAC"/>
              <w:rPr>
                <w:lang w:eastAsia="zh-CN"/>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39CE6F39" w14:textId="77777777" w:rsidR="00382ACA" w:rsidRPr="009B053A" w:rsidRDefault="00382ACA" w:rsidP="00931ECD">
            <w:pPr>
              <w:pStyle w:val="TAC"/>
              <w:rPr>
                <w:lang w:eastAsia="zh-CN"/>
              </w:rPr>
            </w:pPr>
          </w:p>
        </w:tc>
      </w:tr>
      <w:tr w:rsidR="00382ACA" w:rsidRPr="009B053A" w14:paraId="002903E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8BC1F1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400BDB2" w14:textId="77777777" w:rsidR="00382ACA" w:rsidRPr="009B053A" w:rsidRDefault="00382ACA" w:rsidP="00931ECD">
            <w:pPr>
              <w:pStyle w:val="TAL"/>
              <w:rPr>
                <w:rFonts w:cs="Arial"/>
                <w:lang w:eastAsia="zh-CN"/>
              </w:rPr>
            </w:pPr>
            <w:r w:rsidRPr="009B053A">
              <w:rPr>
                <w:rFonts w:cs="Arial"/>
                <w:lang w:eastAsia="ko-KR"/>
              </w:rPr>
              <w:t>E-UTRA Band 42</w:t>
            </w:r>
          </w:p>
          <w:p w14:paraId="4B7A2C6E" w14:textId="77777777" w:rsidR="00382ACA" w:rsidRPr="009B053A" w:rsidRDefault="00382ACA" w:rsidP="00931ECD">
            <w:pPr>
              <w:pStyle w:val="TAL"/>
              <w:rPr>
                <w:rFonts w:cs="Arial"/>
                <w:lang w:eastAsia="ja-JP"/>
              </w:rPr>
            </w:pPr>
            <w:r w:rsidRPr="009B053A">
              <w:rPr>
                <w:rFonts w:cs="Arial"/>
                <w:lang w:eastAsia="zh-CN"/>
              </w:rPr>
              <w:t>NR Band n77, n78</w:t>
            </w:r>
          </w:p>
        </w:tc>
        <w:tc>
          <w:tcPr>
            <w:tcW w:w="1276" w:type="dxa"/>
            <w:gridSpan w:val="2"/>
            <w:tcBorders>
              <w:top w:val="single" w:sz="4" w:space="0" w:color="auto"/>
              <w:left w:val="nil"/>
              <w:bottom w:val="single" w:sz="4" w:space="0" w:color="auto"/>
              <w:right w:val="single" w:sz="4" w:space="0" w:color="auto"/>
            </w:tcBorders>
          </w:tcPr>
          <w:p w14:paraId="29075ED7" w14:textId="77777777" w:rsidR="00382ACA" w:rsidRPr="009B053A" w:rsidRDefault="00382ACA" w:rsidP="00931ECD">
            <w:pPr>
              <w:pStyle w:val="TAC"/>
              <w:rPr>
                <w:lang w:eastAsia="zh-CN"/>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1ACE20A5"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70C718CE" w14:textId="77777777" w:rsidR="00382ACA" w:rsidRPr="009B053A" w:rsidRDefault="00382ACA" w:rsidP="00931ECD">
            <w:pPr>
              <w:pStyle w:val="TAC"/>
              <w:rPr>
                <w:lang w:eastAsia="zh-CN"/>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210F7FE3" w14:textId="77777777" w:rsidR="00382ACA" w:rsidRPr="009B053A" w:rsidRDefault="00382ACA" w:rsidP="00931ECD">
            <w:pPr>
              <w:pStyle w:val="TAC"/>
              <w:rPr>
                <w:lang w:eastAsia="zh-CN"/>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6AA9F46A" w14:textId="77777777" w:rsidR="00382ACA" w:rsidRPr="009B053A" w:rsidRDefault="00382ACA" w:rsidP="00931ECD">
            <w:pPr>
              <w:pStyle w:val="TAC"/>
              <w:rPr>
                <w:lang w:eastAsia="zh-CN"/>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15127541" w14:textId="77777777" w:rsidR="00382ACA" w:rsidRPr="009B053A" w:rsidRDefault="00382ACA" w:rsidP="00931ECD">
            <w:pPr>
              <w:pStyle w:val="TAC"/>
              <w:rPr>
                <w:lang w:eastAsia="zh-CN"/>
              </w:rPr>
            </w:pPr>
            <w:r w:rsidRPr="009B053A">
              <w:rPr>
                <w:rFonts w:eastAsia="Yu Mincho"/>
                <w:lang w:eastAsia="ko-KR"/>
              </w:rPr>
              <w:t>2</w:t>
            </w:r>
          </w:p>
        </w:tc>
      </w:tr>
      <w:tr w:rsidR="00382ACA" w:rsidRPr="009B053A" w14:paraId="20134AB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0884F3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8550DE9"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02038CB3" w14:textId="77777777" w:rsidR="00382ACA" w:rsidRPr="009B053A" w:rsidRDefault="00382ACA" w:rsidP="00931ECD">
            <w:pPr>
              <w:pStyle w:val="TAC"/>
              <w:rPr>
                <w:lang w:eastAsia="zh-CN"/>
              </w:rPr>
            </w:pPr>
            <w:r w:rsidRPr="009B053A">
              <w:rPr>
                <w:lang w:eastAsia="ko-KR"/>
              </w:rPr>
              <w:t>945</w:t>
            </w:r>
          </w:p>
        </w:tc>
        <w:tc>
          <w:tcPr>
            <w:tcW w:w="425" w:type="dxa"/>
            <w:gridSpan w:val="2"/>
            <w:tcBorders>
              <w:top w:val="single" w:sz="4" w:space="0" w:color="auto"/>
              <w:left w:val="nil"/>
              <w:bottom w:val="single" w:sz="4" w:space="0" w:color="auto"/>
              <w:right w:val="single" w:sz="4" w:space="0" w:color="auto"/>
            </w:tcBorders>
          </w:tcPr>
          <w:p w14:paraId="5D395577"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7B909709" w14:textId="77777777" w:rsidR="00382ACA" w:rsidRPr="009B053A" w:rsidRDefault="00382ACA" w:rsidP="00931ECD">
            <w:pPr>
              <w:pStyle w:val="TAC"/>
              <w:rPr>
                <w:lang w:eastAsia="zh-CN"/>
              </w:rPr>
            </w:pPr>
            <w:r w:rsidRPr="009B053A">
              <w:rPr>
                <w:lang w:eastAsia="ko-KR"/>
              </w:rPr>
              <w:t>960</w:t>
            </w:r>
          </w:p>
        </w:tc>
        <w:tc>
          <w:tcPr>
            <w:tcW w:w="992" w:type="dxa"/>
            <w:gridSpan w:val="2"/>
            <w:tcBorders>
              <w:top w:val="single" w:sz="4" w:space="0" w:color="auto"/>
              <w:left w:val="nil"/>
              <w:bottom w:val="single" w:sz="4" w:space="0" w:color="auto"/>
              <w:right w:val="single" w:sz="4" w:space="0" w:color="auto"/>
            </w:tcBorders>
          </w:tcPr>
          <w:p w14:paraId="74FF3F2F" w14:textId="77777777" w:rsidR="00382ACA" w:rsidRPr="009B053A" w:rsidRDefault="00382ACA" w:rsidP="00931ECD">
            <w:pPr>
              <w:pStyle w:val="TAC"/>
              <w:rPr>
                <w:lang w:eastAsia="zh-CN"/>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7F27E548" w14:textId="77777777" w:rsidR="00382ACA" w:rsidRPr="009B053A" w:rsidRDefault="00382ACA" w:rsidP="00931ECD">
            <w:pPr>
              <w:pStyle w:val="TAC"/>
              <w:rPr>
                <w:lang w:eastAsia="zh-CN"/>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3893FB0F" w14:textId="77777777" w:rsidR="00382ACA" w:rsidRPr="009B053A" w:rsidRDefault="00382ACA" w:rsidP="00931ECD">
            <w:pPr>
              <w:pStyle w:val="TAC"/>
              <w:rPr>
                <w:lang w:eastAsia="zh-CN"/>
              </w:rPr>
            </w:pPr>
          </w:p>
        </w:tc>
      </w:tr>
      <w:tr w:rsidR="00382ACA" w:rsidRPr="009B053A" w14:paraId="193CF76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F250C6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B5A2D79"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7D8F7B88" w14:textId="77777777" w:rsidR="00382ACA" w:rsidRPr="009B053A" w:rsidRDefault="00382ACA" w:rsidP="00931ECD">
            <w:pPr>
              <w:pStyle w:val="TAC"/>
              <w:rPr>
                <w:lang w:eastAsia="zh-CN"/>
              </w:rPr>
            </w:pPr>
            <w:r w:rsidRPr="009B053A">
              <w:rPr>
                <w:lang w:eastAsia="ko-KR"/>
              </w:rPr>
              <w:t>1884.5</w:t>
            </w:r>
          </w:p>
        </w:tc>
        <w:tc>
          <w:tcPr>
            <w:tcW w:w="425" w:type="dxa"/>
            <w:gridSpan w:val="2"/>
            <w:tcBorders>
              <w:top w:val="single" w:sz="4" w:space="0" w:color="auto"/>
              <w:left w:val="nil"/>
              <w:bottom w:val="single" w:sz="4" w:space="0" w:color="auto"/>
              <w:right w:val="single" w:sz="4" w:space="0" w:color="auto"/>
            </w:tcBorders>
          </w:tcPr>
          <w:p w14:paraId="048304EC"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31609698" w14:textId="77777777" w:rsidR="00382ACA" w:rsidRPr="009B053A" w:rsidRDefault="00382ACA" w:rsidP="00931ECD">
            <w:pPr>
              <w:pStyle w:val="TAC"/>
              <w:rPr>
                <w:lang w:eastAsia="zh-CN"/>
              </w:rPr>
            </w:pPr>
            <w:r w:rsidRPr="009B053A">
              <w:rPr>
                <w:lang w:eastAsia="ko-KR"/>
              </w:rPr>
              <w:t>1915.7</w:t>
            </w:r>
          </w:p>
        </w:tc>
        <w:tc>
          <w:tcPr>
            <w:tcW w:w="992" w:type="dxa"/>
            <w:gridSpan w:val="2"/>
            <w:tcBorders>
              <w:top w:val="single" w:sz="4" w:space="0" w:color="auto"/>
              <w:left w:val="nil"/>
              <w:bottom w:val="single" w:sz="4" w:space="0" w:color="auto"/>
              <w:right w:val="single" w:sz="4" w:space="0" w:color="auto"/>
            </w:tcBorders>
          </w:tcPr>
          <w:p w14:paraId="617E1C49" w14:textId="77777777" w:rsidR="00382ACA" w:rsidRPr="009B053A" w:rsidRDefault="00382ACA" w:rsidP="00931ECD">
            <w:pPr>
              <w:pStyle w:val="TAC"/>
              <w:rPr>
                <w:lang w:eastAsia="zh-CN"/>
              </w:rPr>
            </w:pPr>
            <w:r w:rsidRPr="009B053A">
              <w:rPr>
                <w:lang w:eastAsia="ko-KR"/>
              </w:rPr>
              <w:t>-41</w:t>
            </w:r>
          </w:p>
        </w:tc>
        <w:tc>
          <w:tcPr>
            <w:tcW w:w="1134" w:type="dxa"/>
            <w:gridSpan w:val="2"/>
            <w:tcBorders>
              <w:top w:val="single" w:sz="4" w:space="0" w:color="auto"/>
              <w:left w:val="nil"/>
              <w:bottom w:val="single" w:sz="4" w:space="0" w:color="auto"/>
              <w:right w:val="single" w:sz="4" w:space="0" w:color="auto"/>
            </w:tcBorders>
            <w:noWrap/>
          </w:tcPr>
          <w:p w14:paraId="3E0FF8E8" w14:textId="77777777" w:rsidR="00382ACA" w:rsidRPr="009B053A" w:rsidRDefault="00382ACA" w:rsidP="00931ECD">
            <w:pPr>
              <w:pStyle w:val="TAC"/>
              <w:rPr>
                <w:lang w:eastAsia="zh-CN"/>
              </w:rPr>
            </w:pPr>
            <w:r w:rsidRPr="009B053A">
              <w:rPr>
                <w:lang w:eastAsia="ko-KR"/>
              </w:rPr>
              <w:t>0.3</w:t>
            </w:r>
          </w:p>
        </w:tc>
        <w:tc>
          <w:tcPr>
            <w:tcW w:w="1134" w:type="dxa"/>
            <w:tcBorders>
              <w:top w:val="single" w:sz="4" w:space="0" w:color="auto"/>
              <w:left w:val="nil"/>
              <w:bottom w:val="single" w:sz="4" w:space="0" w:color="auto"/>
              <w:right w:val="single" w:sz="4" w:space="0" w:color="auto"/>
            </w:tcBorders>
            <w:noWrap/>
          </w:tcPr>
          <w:p w14:paraId="05CCB4B3" w14:textId="77777777" w:rsidR="00382ACA" w:rsidRPr="009B053A" w:rsidRDefault="00382ACA" w:rsidP="00931ECD">
            <w:pPr>
              <w:pStyle w:val="TAC"/>
              <w:rPr>
                <w:lang w:eastAsia="zh-TW"/>
              </w:rPr>
            </w:pPr>
            <w:r w:rsidRPr="009B053A">
              <w:rPr>
                <w:lang w:eastAsia="zh-TW"/>
              </w:rPr>
              <w:t>3</w:t>
            </w:r>
          </w:p>
        </w:tc>
      </w:tr>
      <w:tr w:rsidR="00382ACA" w:rsidRPr="009B053A" w14:paraId="77B586B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2EB924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2580E5B"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772B7AFE" w14:textId="77777777" w:rsidR="00382ACA" w:rsidRPr="009B053A" w:rsidRDefault="00382ACA" w:rsidP="00931ECD">
            <w:pPr>
              <w:pStyle w:val="TAC"/>
              <w:rPr>
                <w:lang w:eastAsia="zh-CN"/>
              </w:rPr>
            </w:pPr>
            <w:r w:rsidRPr="009B053A">
              <w:rPr>
                <w:lang w:eastAsia="ko-KR"/>
              </w:rPr>
              <w:t>2545</w:t>
            </w:r>
          </w:p>
        </w:tc>
        <w:tc>
          <w:tcPr>
            <w:tcW w:w="425" w:type="dxa"/>
            <w:gridSpan w:val="2"/>
            <w:tcBorders>
              <w:top w:val="single" w:sz="4" w:space="0" w:color="auto"/>
              <w:left w:val="nil"/>
              <w:bottom w:val="single" w:sz="4" w:space="0" w:color="auto"/>
              <w:right w:val="single" w:sz="4" w:space="0" w:color="auto"/>
            </w:tcBorders>
          </w:tcPr>
          <w:p w14:paraId="5A1A5C7B"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405ABE6A" w14:textId="77777777" w:rsidR="00382ACA" w:rsidRPr="009B053A" w:rsidRDefault="00382ACA" w:rsidP="00931ECD">
            <w:pPr>
              <w:pStyle w:val="TAC"/>
              <w:rPr>
                <w:lang w:eastAsia="zh-CN"/>
              </w:rPr>
            </w:pPr>
            <w:r w:rsidRPr="009B053A">
              <w:rPr>
                <w:lang w:eastAsia="ko-KR"/>
              </w:rPr>
              <w:t>2575</w:t>
            </w:r>
          </w:p>
        </w:tc>
        <w:tc>
          <w:tcPr>
            <w:tcW w:w="992" w:type="dxa"/>
            <w:gridSpan w:val="2"/>
            <w:tcBorders>
              <w:top w:val="single" w:sz="4" w:space="0" w:color="auto"/>
              <w:left w:val="nil"/>
              <w:bottom w:val="single" w:sz="4" w:space="0" w:color="auto"/>
              <w:right w:val="single" w:sz="4" w:space="0" w:color="auto"/>
            </w:tcBorders>
          </w:tcPr>
          <w:p w14:paraId="7447B947" w14:textId="77777777" w:rsidR="00382ACA" w:rsidRPr="009B053A" w:rsidRDefault="00382ACA" w:rsidP="00931ECD">
            <w:pPr>
              <w:pStyle w:val="TAC"/>
              <w:rPr>
                <w:lang w:eastAsia="zh-CN"/>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7E9BD1A6" w14:textId="77777777" w:rsidR="00382ACA" w:rsidRPr="009B053A" w:rsidRDefault="00382ACA" w:rsidP="00931ECD">
            <w:pPr>
              <w:pStyle w:val="TAC"/>
              <w:rPr>
                <w:lang w:eastAsia="zh-CN"/>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3AC6CD0F" w14:textId="77777777" w:rsidR="00382ACA" w:rsidRPr="009B053A" w:rsidRDefault="00382ACA" w:rsidP="00931ECD">
            <w:pPr>
              <w:pStyle w:val="TAC"/>
              <w:rPr>
                <w:lang w:eastAsia="zh-CN"/>
              </w:rPr>
            </w:pPr>
          </w:p>
        </w:tc>
      </w:tr>
      <w:tr w:rsidR="00382ACA" w:rsidRPr="009B053A" w14:paraId="5917B19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9FF467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13F57D1"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1618A7D3" w14:textId="77777777" w:rsidR="00382ACA" w:rsidRPr="009B053A" w:rsidRDefault="00382ACA" w:rsidP="00931ECD">
            <w:pPr>
              <w:pStyle w:val="TAC"/>
              <w:rPr>
                <w:lang w:eastAsia="zh-CN"/>
              </w:rPr>
            </w:pPr>
            <w:r w:rsidRPr="009B053A">
              <w:rPr>
                <w:lang w:eastAsia="ko-KR"/>
              </w:rPr>
              <w:t>2595</w:t>
            </w:r>
          </w:p>
        </w:tc>
        <w:tc>
          <w:tcPr>
            <w:tcW w:w="425" w:type="dxa"/>
            <w:gridSpan w:val="2"/>
            <w:tcBorders>
              <w:top w:val="single" w:sz="4" w:space="0" w:color="auto"/>
              <w:left w:val="nil"/>
              <w:bottom w:val="single" w:sz="4" w:space="0" w:color="auto"/>
              <w:right w:val="single" w:sz="4" w:space="0" w:color="auto"/>
            </w:tcBorders>
          </w:tcPr>
          <w:p w14:paraId="4AEAF449" w14:textId="77777777" w:rsidR="00382ACA" w:rsidRPr="009B053A" w:rsidRDefault="00382ACA" w:rsidP="00931ECD">
            <w:pPr>
              <w:pStyle w:val="TAC"/>
              <w:rPr>
                <w:lang w:eastAsia="zh-CN"/>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32AA7BEC" w14:textId="77777777" w:rsidR="00382ACA" w:rsidRPr="009B053A" w:rsidRDefault="00382ACA" w:rsidP="00931ECD">
            <w:pPr>
              <w:pStyle w:val="TAC"/>
              <w:rPr>
                <w:lang w:eastAsia="zh-CN"/>
              </w:rPr>
            </w:pPr>
            <w:r w:rsidRPr="009B053A">
              <w:rPr>
                <w:lang w:eastAsia="ko-KR"/>
              </w:rPr>
              <w:t>2645</w:t>
            </w:r>
          </w:p>
        </w:tc>
        <w:tc>
          <w:tcPr>
            <w:tcW w:w="992" w:type="dxa"/>
            <w:gridSpan w:val="2"/>
            <w:tcBorders>
              <w:top w:val="single" w:sz="4" w:space="0" w:color="auto"/>
              <w:left w:val="nil"/>
              <w:bottom w:val="single" w:sz="4" w:space="0" w:color="auto"/>
              <w:right w:val="single" w:sz="4" w:space="0" w:color="auto"/>
            </w:tcBorders>
          </w:tcPr>
          <w:p w14:paraId="5160D9AF" w14:textId="77777777" w:rsidR="00382ACA" w:rsidRPr="009B053A" w:rsidRDefault="00382ACA" w:rsidP="00931ECD">
            <w:pPr>
              <w:pStyle w:val="TAC"/>
              <w:rPr>
                <w:lang w:eastAsia="zh-CN"/>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0B8BFD52" w14:textId="77777777" w:rsidR="00382ACA" w:rsidRPr="009B053A" w:rsidRDefault="00382ACA" w:rsidP="00931ECD">
            <w:pPr>
              <w:pStyle w:val="TAC"/>
              <w:rPr>
                <w:lang w:eastAsia="zh-CN"/>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1481F81A" w14:textId="77777777" w:rsidR="00382ACA" w:rsidRPr="009B053A" w:rsidRDefault="00382ACA" w:rsidP="00931ECD">
            <w:pPr>
              <w:pStyle w:val="TAC"/>
              <w:rPr>
                <w:lang w:eastAsia="zh-CN"/>
              </w:rPr>
            </w:pPr>
          </w:p>
        </w:tc>
      </w:tr>
      <w:tr w:rsidR="00382ACA" w:rsidRPr="009B053A" w14:paraId="4FC66871"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D04FE3D" w14:textId="77777777" w:rsidR="00382ACA" w:rsidRPr="009B053A" w:rsidRDefault="00382ACA" w:rsidP="00931ECD">
            <w:pPr>
              <w:pStyle w:val="TAC"/>
              <w:rPr>
                <w:lang w:eastAsia="ja-JP"/>
              </w:rPr>
            </w:pPr>
            <w:r w:rsidRPr="009B053A">
              <w:rPr>
                <w:lang w:eastAsia="ja-JP"/>
              </w:rPr>
              <w:t>DC_18_n77</w:t>
            </w:r>
          </w:p>
        </w:tc>
        <w:tc>
          <w:tcPr>
            <w:tcW w:w="2693" w:type="dxa"/>
            <w:gridSpan w:val="2"/>
            <w:tcBorders>
              <w:top w:val="single" w:sz="4" w:space="0" w:color="auto"/>
              <w:left w:val="nil"/>
              <w:bottom w:val="single" w:sz="4" w:space="0" w:color="auto"/>
              <w:right w:val="single" w:sz="4" w:space="0" w:color="auto"/>
            </w:tcBorders>
          </w:tcPr>
          <w:p w14:paraId="439A6B30" w14:textId="77777777" w:rsidR="00382ACA" w:rsidRPr="009B053A" w:rsidRDefault="00382ACA" w:rsidP="00931ECD">
            <w:pPr>
              <w:pStyle w:val="TAL"/>
            </w:pPr>
            <w:r w:rsidRPr="009B053A">
              <w:t xml:space="preserve">E-UTRA Band </w:t>
            </w:r>
            <w:r w:rsidRPr="009B053A">
              <w:rPr>
                <w:rFonts w:eastAsia="MS Mincho"/>
                <w:lang w:eastAsia="ja-JP"/>
              </w:rPr>
              <w:t>1, 3, 11, 21, 28, 34, 40, 65, 74</w:t>
            </w:r>
          </w:p>
        </w:tc>
        <w:tc>
          <w:tcPr>
            <w:tcW w:w="1276" w:type="dxa"/>
            <w:gridSpan w:val="2"/>
            <w:tcBorders>
              <w:top w:val="single" w:sz="4" w:space="0" w:color="auto"/>
              <w:left w:val="nil"/>
              <w:bottom w:val="single" w:sz="4" w:space="0" w:color="auto"/>
              <w:right w:val="single" w:sz="4" w:space="0" w:color="auto"/>
            </w:tcBorders>
          </w:tcPr>
          <w:p w14:paraId="160EE23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408056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2C53D6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3D27116" w14:textId="77777777" w:rsidR="00382ACA" w:rsidRPr="009B053A" w:rsidRDefault="00382ACA" w:rsidP="00931ECD">
            <w:pPr>
              <w:pStyle w:val="TAC"/>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6B4947CF" w14:textId="77777777" w:rsidR="00382ACA" w:rsidRPr="009B053A" w:rsidRDefault="00382ACA" w:rsidP="00931ECD">
            <w:pPr>
              <w:pStyle w:val="TAC"/>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554C2E9" w14:textId="77777777" w:rsidR="00382ACA" w:rsidRPr="009B053A" w:rsidRDefault="00382ACA" w:rsidP="00931ECD">
            <w:pPr>
              <w:pStyle w:val="TAC"/>
            </w:pPr>
          </w:p>
        </w:tc>
      </w:tr>
      <w:tr w:rsidR="00382ACA" w:rsidRPr="009B053A" w14:paraId="0884A74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9A1A46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2BAAE1" w14:textId="77777777" w:rsidR="00382ACA" w:rsidRPr="009B053A" w:rsidRDefault="00382ACA" w:rsidP="00931ECD">
            <w:pPr>
              <w:pStyle w:val="TAL"/>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B472F76" w14:textId="77777777" w:rsidR="00382ACA" w:rsidRPr="009B053A" w:rsidRDefault="00382ACA" w:rsidP="00931ECD">
            <w:pPr>
              <w:pStyle w:val="TAC"/>
            </w:pPr>
            <w:r w:rsidRPr="009B053A">
              <w:rPr>
                <w:rFonts w:eastAsia="MS Mincho"/>
                <w:lang w:eastAsia="ja-JP"/>
              </w:rPr>
              <w:t>945</w:t>
            </w:r>
          </w:p>
        </w:tc>
        <w:tc>
          <w:tcPr>
            <w:tcW w:w="425" w:type="dxa"/>
            <w:gridSpan w:val="2"/>
            <w:tcBorders>
              <w:top w:val="single" w:sz="4" w:space="0" w:color="auto"/>
              <w:left w:val="nil"/>
              <w:bottom w:val="single" w:sz="4" w:space="0" w:color="auto"/>
              <w:right w:val="single" w:sz="4" w:space="0" w:color="auto"/>
            </w:tcBorders>
          </w:tcPr>
          <w:p w14:paraId="34F4A4C6" w14:textId="77777777" w:rsidR="00382ACA" w:rsidRPr="009B053A" w:rsidRDefault="00382ACA" w:rsidP="00931ECD">
            <w:pPr>
              <w:pStyle w:val="TAC"/>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286210C7" w14:textId="77777777" w:rsidR="00382ACA" w:rsidRPr="009B053A" w:rsidRDefault="00382ACA" w:rsidP="00931ECD">
            <w:pPr>
              <w:pStyle w:val="TAC"/>
            </w:pPr>
            <w:r w:rsidRPr="009B053A">
              <w:rPr>
                <w:rFonts w:eastAsia="MS Mincho"/>
                <w:lang w:eastAsia="ja-JP"/>
              </w:rPr>
              <w:t>960</w:t>
            </w:r>
          </w:p>
        </w:tc>
        <w:tc>
          <w:tcPr>
            <w:tcW w:w="992" w:type="dxa"/>
            <w:gridSpan w:val="2"/>
            <w:tcBorders>
              <w:top w:val="single" w:sz="4" w:space="0" w:color="auto"/>
              <w:left w:val="nil"/>
              <w:bottom w:val="single" w:sz="4" w:space="0" w:color="auto"/>
              <w:right w:val="single" w:sz="4" w:space="0" w:color="auto"/>
            </w:tcBorders>
          </w:tcPr>
          <w:p w14:paraId="552A7BC2" w14:textId="77777777" w:rsidR="00382ACA" w:rsidRPr="009B053A" w:rsidRDefault="00382ACA" w:rsidP="00931ECD">
            <w:pPr>
              <w:pStyle w:val="TAC"/>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59DA96AB" w14:textId="77777777" w:rsidR="00382ACA" w:rsidRPr="009B053A" w:rsidRDefault="00382ACA" w:rsidP="00931ECD">
            <w:pPr>
              <w:pStyle w:val="TAC"/>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1D30C1E" w14:textId="77777777" w:rsidR="00382ACA" w:rsidRPr="009B053A" w:rsidRDefault="00382ACA" w:rsidP="00931ECD">
            <w:pPr>
              <w:pStyle w:val="TAC"/>
            </w:pPr>
          </w:p>
        </w:tc>
      </w:tr>
      <w:tr w:rsidR="00382ACA" w:rsidRPr="009B053A" w14:paraId="5926A7C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4111F9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FF689F2" w14:textId="77777777" w:rsidR="00382ACA" w:rsidRPr="009B053A" w:rsidRDefault="00382ACA" w:rsidP="00931ECD">
            <w:pPr>
              <w:pStyle w:val="TAL"/>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01706CB" w14:textId="77777777" w:rsidR="00382ACA" w:rsidRPr="009B053A" w:rsidRDefault="00382ACA" w:rsidP="00931ECD">
            <w:pPr>
              <w:pStyle w:val="TAC"/>
            </w:pPr>
            <w:r w:rsidRPr="009B053A">
              <w:rPr>
                <w:rFonts w:eastAsia="MS Mincho"/>
                <w:lang w:eastAsia="ja-JP"/>
              </w:rPr>
              <w:t>1884.5</w:t>
            </w:r>
          </w:p>
        </w:tc>
        <w:tc>
          <w:tcPr>
            <w:tcW w:w="425" w:type="dxa"/>
            <w:gridSpan w:val="2"/>
            <w:tcBorders>
              <w:top w:val="single" w:sz="4" w:space="0" w:color="auto"/>
              <w:left w:val="nil"/>
              <w:bottom w:val="single" w:sz="4" w:space="0" w:color="auto"/>
              <w:right w:val="single" w:sz="4" w:space="0" w:color="auto"/>
            </w:tcBorders>
          </w:tcPr>
          <w:p w14:paraId="7E6C7993" w14:textId="77777777" w:rsidR="00382ACA" w:rsidRPr="009B053A" w:rsidRDefault="00382ACA" w:rsidP="00931ECD">
            <w:pPr>
              <w:pStyle w:val="TAC"/>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228108D2"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4B3C230D" w14:textId="77777777" w:rsidR="00382ACA" w:rsidRPr="009B053A" w:rsidRDefault="00382ACA" w:rsidP="00931ECD">
            <w:pPr>
              <w:pStyle w:val="TAC"/>
            </w:pPr>
            <w:r w:rsidRPr="009B053A">
              <w:rPr>
                <w:rFonts w:eastAsia="MS Mincho"/>
                <w:lang w:eastAsia="ja-JP"/>
              </w:rPr>
              <w:t>-41</w:t>
            </w:r>
          </w:p>
        </w:tc>
        <w:tc>
          <w:tcPr>
            <w:tcW w:w="1134" w:type="dxa"/>
            <w:gridSpan w:val="2"/>
            <w:tcBorders>
              <w:top w:val="single" w:sz="4" w:space="0" w:color="auto"/>
              <w:left w:val="nil"/>
              <w:bottom w:val="single" w:sz="4" w:space="0" w:color="auto"/>
              <w:right w:val="single" w:sz="4" w:space="0" w:color="auto"/>
            </w:tcBorders>
            <w:noWrap/>
          </w:tcPr>
          <w:p w14:paraId="5D197D7E" w14:textId="77777777" w:rsidR="00382ACA" w:rsidRPr="009B053A" w:rsidRDefault="00382ACA" w:rsidP="00931ECD">
            <w:pPr>
              <w:pStyle w:val="TAC"/>
            </w:pPr>
            <w:r w:rsidRPr="009B053A">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35F02776" w14:textId="77777777" w:rsidR="00382ACA" w:rsidRPr="009B053A" w:rsidRDefault="00382ACA" w:rsidP="00931ECD">
            <w:pPr>
              <w:pStyle w:val="TAC"/>
            </w:pPr>
            <w:r w:rsidRPr="009B053A">
              <w:rPr>
                <w:rFonts w:eastAsia="MS Mincho"/>
                <w:lang w:eastAsia="ja-JP"/>
              </w:rPr>
              <w:t>3</w:t>
            </w:r>
          </w:p>
        </w:tc>
      </w:tr>
      <w:tr w:rsidR="00382ACA" w:rsidRPr="009B053A" w14:paraId="154A401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AFFECF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338260" w14:textId="77777777" w:rsidR="00382ACA" w:rsidRPr="009B053A" w:rsidRDefault="00382ACA" w:rsidP="00931ECD">
            <w:pPr>
              <w:pStyle w:val="TAL"/>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E1D55E5" w14:textId="77777777" w:rsidR="00382ACA" w:rsidRPr="009B053A" w:rsidRDefault="00382ACA" w:rsidP="00931ECD">
            <w:pPr>
              <w:pStyle w:val="TAC"/>
            </w:pPr>
            <w:r w:rsidRPr="009B053A">
              <w:rPr>
                <w:rFonts w:eastAsia="MS Mincho"/>
                <w:lang w:eastAsia="ja-JP"/>
              </w:rPr>
              <w:t>2545</w:t>
            </w:r>
          </w:p>
        </w:tc>
        <w:tc>
          <w:tcPr>
            <w:tcW w:w="425" w:type="dxa"/>
            <w:gridSpan w:val="2"/>
            <w:tcBorders>
              <w:top w:val="single" w:sz="4" w:space="0" w:color="auto"/>
              <w:left w:val="nil"/>
              <w:bottom w:val="single" w:sz="4" w:space="0" w:color="auto"/>
              <w:right w:val="single" w:sz="4" w:space="0" w:color="auto"/>
            </w:tcBorders>
          </w:tcPr>
          <w:p w14:paraId="267514CD" w14:textId="77777777" w:rsidR="00382ACA" w:rsidRPr="009B053A" w:rsidRDefault="00382ACA" w:rsidP="00931ECD">
            <w:pPr>
              <w:pStyle w:val="TAC"/>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74ABB172" w14:textId="77777777" w:rsidR="00382ACA" w:rsidRPr="009B053A" w:rsidRDefault="00382ACA" w:rsidP="00931ECD">
            <w:pPr>
              <w:pStyle w:val="TAC"/>
            </w:pPr>
            <w:r w:rsidRPr="009B053A">
              <w:rPr>
                <w:rFonts w:eastAsia="MS Mincho"/>
                <w:lang w:eastAsia="ja-JP"/>
              </w:rPr>
              <w:t>2575</w:t>
            </w:r>
          </w:p>
        </w:tc>
        <w:tc>
          <w:tcPr>
            <w:tcW w:w="992" w:type="dxa"/>
            <w:gridSpan w:val="2"/>
            <w:tcBorders>
              <w:top w:val="single" w:sz="4" w:space="0" w:color="auto"/>
              <w:left w:val="nil"/>
              <w:bottom w:val="single" w:sz="4" w:space="0" w:color="auto"/>
              <w:right w:val="single" w:sz="4" w:space="0" w:color="auto"/>
            </w:tcBorders>
          </w:tcPr>
          <w:p w14:paraId="79C34C5C" w14:textId="77777777" w:rsidR="00382ACA" w:rsidRPr="009B053A" w:rsidRDefault="00382ACA" w:rsidP="00931ECD">
            <w:pPr>
              <w:pStyle w:val="TAC"/>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54555FA1" w14:textId="77777777" w:rsidR="00382ACA" w:rsidRPr="009B053A" w:rsidRDefault="00382ACA" w:rsidP="00931ECD">
            <w:pPr>
              <w:pStyle w:val="TAC"/>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A428737" w14:textId="77777777" w:rsidR="00382ACA" w:rsidRPr="009B053A" w:rsidRDefault="00382ACA" w:rsidP="00931ECD">
            <w:pPr>
              <w:pStyle w:val="TAC"/>
            </w:pPr>
          </w:p>
        </w:tc>
      </w:tr>
      <w:tr w:rsidR="00382ACA" w:rsidRPr="009B053A" w14:paraId="3B39531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C8A916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AF8A901" w14:textId="77777777" w:rsidR="00382ACA" w:rsidRPr="009B053A" w:rsidRDefault="00382ACA" w:rsidP="00931ECD">
            <w:pPr>
              <w:pStyle w:val="TAL"/>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07878FC" w14:textId="77777777" w:rsidR="00382ACA" w:rsidRPr="009B053A" w:rsidRDefault="00382ACA" w:rsidP="00931ECD">
            <w:pPr>
              <w:pStyle w:val="TAC"/>
            </w:pPr>
            <w:r w:rsidRPr="009B053A">
              <w:rPr>
                <w:rFonts w:eastAsia="MS Mincho"/>
                <w:lang w:eastAsia="ja-JP"/>
              </w:rPr>
              <w:t>2595</w:t>
            </w:r>
          </w:p>
        </w:tc>
        <w:tc>
          <w:tcPr>
            <w:tcW w:w="425" w:type="dxa"/>
            <w:gridSpan w:val="2"/>
            <w:tcBorders>
              <w:top w:val="single" w:sz="4" w:space="0" w:color="auto"/>
              <w:left w:val="nil"/>
              <w:bottom w:val="single" w:sz="4" w:space="0" w:color="auto"/>
              <w:right w:val="single" w:sz="4" w:space="0" w:color="auto"/>
            </w:tcBorders>
          </w:tcPr>
          <w:p w14:paraId="68C62B6B" w14:textId="77777777" w:rsidR="00382ACA" w:rsidRPr="009B053A" w:rsidRDefault="00382ACA" w:rsidP="00931ECD">
            <w:pPr>
              <w:pStyle w:val="TAC"/>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157C99D7" w14:textId="77777777" w:rsidR="00382ACA" w:rsidRPr="009B053A" w:rsidRDefault="00382ACA" w:rsidP="00931ECD">
            <w:pPr>
              <w:pStyle w:val="TAC"/>
            </w:pPr>
            <w:r w:rsidRPr="009B053A">
              <w:rPr>
                <w:rFonts w:eastAsia="MS Mincho"/>
                <w:lang w:eastAsia="ja-JP"/>
              </w:rPr>
              <w:t>2645</w:t>
            </w:r>
          </w:p>
        </w:tc>
        <w:tc>
          <w:tcPr>
            <w:tcW w:w="992" w:type="dxa"/>
            <w:gridSpan w:val="2"/>
            <w:tcBorders>
              <w:top w:val="single" w:sz="4" w:space="0" w:color="auto"/>
              <w:left w:val="nil"/>
              <w:bottom w:val="single" w:sz="4" w:space="0" w:color="auto"/>
              <w:right w:val="single" w:sz="4" w:space="0" w:color="auto"/>
            </w:tcBorders>
          </w:tcPr>
          <w:p w14:paraId="68268B25" w14:textId="77777777" w:rsidR="00382ACA" w:rsidRPr="009B053A" w:rsidRDefault="00382ACA" w:rsidP="00931ECD">
            <w:pPr>
              <w:pStyle w:val="TAC"/>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29B4F391" w14:textId="77777777" w:rsidR="00382ACA" w:rsidRPr="009B053A" w:rsidRDefault="00382ACA" w:rsidP="00931ECD">
            <w:pPr>
              <w:pStyle w:val="TAC"/>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1DF0D573" w14:textId="77777777" w:rsidR="00382ACA" w:rsidRPr="009B053A" w:rsidRDefault="00382ACA" w:rsidP="00931ECD">
            <w:pPr>
              <w:pStyle w:val="TAC"/>
            </w:pPr>
          </w:p>
        </w:tc>
      </w:tr>
      <w:tr w:rsidR="00382ACA" w:rsidRPr="009B053A" w14:paraId="168D4DD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135DA5F" w14:textId="77777777" w:rsidR="00382ACA" w:rsidRPr="009B053A" w:rsidRDefault="00382ACA" w:rsidP="00931ECD">
            <w:pPr>
              <w:pStyle w:val="TAC"/>
              <w:rPr>
                <w:lang w:eastAsia="ja-JP"/>
              </w:rPr>
            </w:pPr>
            <w:r w:rsidRPr="009B053A">
              <w:rPr>
                <w:lang w:eastAsia="ja-JP"/>
              </w:rPr>
              <w:t>DC_18_n78</w:t>
            </w:r>
          </w:p>
        </w:tc>
        <w:tc>
          <w:tcPr>
            <w:tcW w:w="2693" w:type="dxa"/>
            <w:gridSpan w:val="2"/>
            <w:tcBorders>
              <w:top w:val="single" w:sz="4" w:space="0" w:color="auto"/>
              <w:left w:val="nil"/>
              <w:bottom w:val="single" w:sz="4" w:space="0" w:color="auto"/>
              <w:right w:val="single" w:sz="4" w:space="0" w:color="auto"/>
            </w:tcBorders>
          </w:tcPr>
          <w:p w14:paraId="2A0744C1" w14:textId="77777777" w:rsidR="00382ACA" w:rsidRPr="009B053A" w:rsidRDefault="00382ACA" w:rsidP="00931ECD">
            <w:pPr>
              <w:pStyle w:val="TAL"/>
            </w:pPr>
            <w:r w:rsidRPr="009B053A">
              <w:t xml:space="preserve">E-UTRA Band </w:t>
            </w:r>
            <w:r w:rsidRPr="009B053A">
              <w:rPr>
                <w:lang w:eastAsia="ja-JP"/>
              </w:rPr>
              <w:t>1, 3, 11, 21, 28, 34, 40, 65, 74</w:t>
            </w:r>
          </w:p>
        </w:tc>
        <w:tc>
          <w:tcPr>
            <w:tcW w:w="1276" w:type="dxa"/>
            <w:gridSpan w:val="2"/>
            <w:tcBorders>
              <w:top w:val="single" w:sz="4" w:space="0" w:color="auto"/>
              <w:left w:val="nil"/>
              <w:bottom w:val="single" w:sz="4" w:space="0" w:color="auto"/>
              <w:right w:val="single" w:sz="4" w:space="0" w:color="auto"/>
            </w:tcBorders>
          </w:tcPr>
          <w:p w14:paraId="73E57C9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5E8F2C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4B6EBB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87D1455"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181E6B6"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F7C81D2" w14:textId="77777777" w:rsidR="00382ACA" w:rsidRPr="009B053A" w:rsidRDefault="00382ACA" w:rsidP="00931ECD">
            <w:pPr>
              <w:pStyle w:val="TAC"/>
            </w:pPr>
          </w:p>
        </w:tc>
      </w:tr>
      <w:tr w:rsidR="00382ACA" w:rsidRPr="009B053A" w14:paraId="538ED6A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5F06D4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9C0DE9"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4CE7F70"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00FB8C5C"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D446064"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5332B44B"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B3B8FFD"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70FC896" w14:textId="77777777" w:rsidR="00382ACA" w:rsidRPr="009B053A" w:rsidRDefault="00382ACA" w:rsidP="00931ECD">
            <w:pPr>
              <w:pStyle w:val="TAC"/>
            </w:pPr>
          </w:p>
        </w:tc>
      </w:tr>
      <w:tr w:rsidR="00382ACA" w:rsidRPr="009B053A" w14:paraId="704A4D6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9CD3B9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745D9C"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837FB45"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06AF587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FE285C2"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00322EDC"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203C570F"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45E4A993" w14:textId="77777777" w:rsidR="00382ACA" w:rsidRPr="009B053A" w:rsidRDefault="00382ACA" w:rsidP="00931ECD">
            <w:pPr>
              <w:pStyle w:val="TAC"/>
            </w:pPr>
            <w:r w:rsidRPr="009B053A">
              <w:rPr>
                <w:lang w:eastAsia="ja-JP"/>
              </w:rPr>
              <w:t>3</w:t>
            </w:r>
          </w:p>
        </w:tc>
      </w:tr>
      <w:tr w:rsidR="00382ACA" w:rsidRPr="009B053A" w14:paraId="20E2389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D897DC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AB2F35"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83EDE18" w14:textId="77777777" w:rsidR="00382ACA" w:rsidRPr="009B053A" w:rsidRDefault="00382ACA" w:rsidP="00931ECD">
            <w:pPr>
              <w:pStyle w:val="TAC"/>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3EDB1064"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510A5B7"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1AB25212"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603484B"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6F9313A" w14:textId="77777777" w:rsidR="00382ACA" w:rsidRPr="009B053A" w:rsidRDefault="00382ACA" w:rsidP="00931ECD">
            <w:pPr>
              <w:pStyle w:val="TAC"/>
            </w:pPr>
          </w:p>
        </w:tc>
      </w:tr>
      <w:tr w:rsidR="00382ACA" w:rsidRPr="009B053A" w14:paraId="12CA040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1A1CD6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750B184"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DB70665" w14:textId="77777777" w:rsidR="00382ACA" w:rsidRPr="009B053A" w:rsidRDefault="00382ACA" w:rsidP="00931ECD">
            <w:pPr>
              <w:pStyle w:val="TAC"/>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017D2AAF"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9DB34D2"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29862D70"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1B89FC21"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79A3AAF" w14:textId="77777777" w:rsidR="00382ACA" w:rsidRPr="009B053A" w:rsidRDefault="00382ACA" w:rsidP="00931ECD">
            <w:pPr>
              <w:pStyle w:val="TAC"/>
            </w:pPr>
          </w:p>
        </w:tc>
      </w:tr>
      <w:tr w:rsidR="00382ACA" w:rsidRPr="009B053A" w14:paraId="283E0D8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B081EDB" w14:textId="77777777" w:rsidR="00382ACA" w:rsidRPr="009B053A" w:rsidRDefault="00382ACA" w:rsidP="00931ECD">
            <w:pPr>
              <w:pStyle w:val="TAC"/>
              <w:rPr>
                <w:lang w:eastAsia="ja-JP"/>
              </w:rPr>
            </w:pPr>
            <w:r w:rsidRPr="009B053A">
              <w:rPr>
                <w:lang w:eastAsia="ja-JP"/>
              </w:rPr>
              <w:t>DC_18_n79</w:t>
            </w:r>
          </w:p>
        </w:tc>
        <w:tc>
          <w:tcPr>
            <w:tcW w:w="2693" w:type="dxa"/>
            <w:gridSpan w:val="2"/>
            <w:tcBorders>
              <w:top w:val="single" w:sz="4" w:space="0" w:color="auto"/>
              <w:left w:val="nil"/>
              <w:bottom w:val="single" w:sz="4" w:space="0" w:color="auto"/>
              <w:right w:val="single" w:sz="4" w:space="0" w:color="auto"/>
            </w:tcBorders>
          </w:tcPr>
          <w:p w14:paraId="3194B3DE" w14:textId="77777777" w:rsidR="00382ACA" w:rsidRPr="009B053A" w:rsidRDefault="00382ACA" w:rsidP="00931ECD">
            <w:pPr>
              <w:pStyle w:val="TAL"/>
            </w:pPr>
            <w:r w:rsidRPr="009B053A">
              <w:t xml:space="preserve">E-UTRA Band </w:t>
            </w:r>
            <w:r w:rsidRPr="009B053A">
              <w:rPr>
                <w:lang w:eastAsia="ja-JP"/>
              </w:rPr>
              <w:t>1, 3, 11, 21, 28, 34, 40, 42, 65, 74</w:t>
            </w:r>
          </w:p>
        </w:tc>
        <w:tc>
          <w:tcPr>
            <w:tcW w:w="1276" w:type="dxa"/>
            <w:gridSpan w:val="2"/>
            <w:tcBorders>
              <w:top w:val="single" w:sz="4" w:space="0" w:color="auto"/>
              <w:left w:val="nil"/>
              <w:bottom w:val="single" w:sz="4" w:space="0" w:color="auto"/>
              <w:right w:val="single" w:sz="4" w:space="0" w:color="auto"/>
            </w:tcBorders>
          </w:tcPr>
          <w:p w14:paraId="30C50C5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276298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A2449C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D2E5AEA"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66288C4"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D25A529" w14:textId="77777777" w:rsidR="00382ACA" w:rsidRPr="009B053A" w:rsidRDefault="00382ACA" w:rsidP="00931ECD">
            <w:pPr>
              <w:pStyle w:val="TAC"/>
            </w:pPr>
          </w:p>
        </w:tc>
      </w:tr>
      <w:tr w:rsidR="00382ACA" w:rsidRPr="009B053A" w14:paraId="76215D1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F9ADD9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33313D7"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98CE4DC"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2D34D03F"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E25D255"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6C02F1B9"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8004729"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DB6BA99" w14:textId="77777777" w:rsidR="00382ACA" w:rsidRPr="009B053A" w:rsidRDefault="00382ACA" w:rsidP="00931ECD">
            <w:pPr>
              <w:pStyle w:val="TAC"/>
            </w:pPr>
          </w:p>
        </w:tc>
      </w:tr>
      <w:tr w:rsidR="00382ACA" w:rsidRPr="009B053A" w14:paraId="415C8EA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8FD2F9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416C364"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8529498"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331B46B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8749680"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6BBE72EE"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044C0AC7"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74462093" w14:textId="77777777" w:rsidR="00382ACA" w:rsidRPr="009B053A" w:rsidRDefault="00382ACA" w:rsidP="00931ECD">
            <w:pPr>
              <w:pStyle w:val="TAC"/>
            </w:pPr>
            <w:r w:rsidRPr="009B053A">
              <w:rPr>
                <w:lang w:eastAsia="ja-JP"/>
              </w:rPr>
              <w:t>3</w:t>
            </w:r>
          </w:p>
        </w:tc>
      </w:tr>
      <w:tr w:rsidR="00382ACA" w:rsidRPr="009B053A" w14:paraId="15E654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6D982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16496BA"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AF719E2" w14:textId="77777777" w:rsidR="00382ACA" w:rsidRPr="009B053A" w:rsidRDefault="00382ACA" w:rsidP="00931ECD">
            <w:pPr>
              <w:pStyle w:val="TAC"/>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74A8FBC5"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1CF9A66"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6462E8D5"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18B32E8"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42CCDF8" w14:textId="77777777" w:rsidR="00382ACA" w:rsidRPr="009B053A" w:rsidRDefault="00382ACA" w:rsidP="00931ECD">
            <w:pPr>
              <w:pStyle w:val="TAC"/>
            </w:pPr>
          </w:p>
        </w:tc>
      </w:tr>
      <w:tr w:rsidR="00382ACA" w:rsidRPr="009B053A" w14:paraId="1203EB0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051D3B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E32CC06"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DC9C7CA" w14:textId="77777777" w:rsidR="00382ACA" w:rsidRPr="009B053A" w:rsidRDefault="00382ACA" w:rsidP="00931ECD">
            <w:pPr>
              <w:pStyle w:val="TAC"/>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61026068"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3394F52"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38A4D8F4" w14:textId="77777777" w:rsidR="00382ACA" w:rsidRPr="009B053A" w:rsidRDefault="00382ACA" w:rsidP="00931ECD">
            <w:pPr>
              <w:pStyle w:val="TAC"/>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723CC27"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35BC0E6" w14:textId="77777777" w:rsidR="00382ACA" w:rsidRPr="009B053A" w:rsidRDefault="00382ACA" w:rsidP="00931ECD">
            <w:pPr>
              <w:pStyle w:val="TAC"/>
            </w:pPr>
          </w:p>
        </w:tc>
      </w:tr>
      <w:tr w:rsidR="00382ACA" w:rsidRPr="009B053A" w14:paraId="3D17491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B5C6394" w14:textId="77777777" w:rsidR="00382ACA" w:rsidRPr="009B053A" w:rsidRDefault="00382ACA" w:rsidP="00931ECD">
            <w:pPr>
              <w:pStyle w:val="TAC"/>
              <w:rPr>
                <w:lang w:eastAsia="ja-JP"/>
              </w:rPr>
            </w:pPr>
            <w:r w:rsidRPr="009B053A">
              <w:rPr>
                <w:lang w:eastAsia="ja-JP"/>
              </w:rPr>
              <w:t>DC_19_n1</w:t>
            </w:r>
          </w:p>
        </w:tc>
        <w:tc>
          <w:tcPr>
            <w:tcW w:w="2693" w:type="dxa"/>
            <w:gridSpan w:val="2"/>
            <w:tcBorders>
              <w:top w:val="single" w:sz="4" w:space="0" w:color="auto"/>
              <w:left w:val="nil"/>
              <w:bottom w:val="single" w:sz="4" w:space="0" w:color="auto"/>
              <w:right w:val="single" w:sz="4" w:space="0" w:color="auto"/>
            </w:tcBorders>
          </w:tcPr>
          <w:p w14:paraId="6264FE27" w14:textId="77777777" w:rsidR="00382ACA" w:rsidRPr="009B053A" w:rsidRDefault="00382ACA" w:rsidP="00931ECD">
            <w:pPr>
              <w:pStyle w:val="TAL"/>
              <w:rPr>
                <w:rFonts w:eastAsia="Yu Mincho"/>
                <w:lang w:eastAsia="ja-JP"/>
              </w:rPr>
            </w:pPr>
            <w:r w:rsidRPr="009B053A">
              <w:t>E-UTRA Band 1, 11, 21, 28</w:t>
            </w:r>
            <w:r w:rsidRPr="009B053A">
              <w:rPr>
                <w:lang w:eastAsia="ja-JP"/>
              </w:rPr>
              <w:t>, 40, 42, 65, 74</w:t>
            </w:r>
          </w:p>
          <w:p w14:paraId="577712C1" w14:textId="77777777" w:rsidR="00382ACA" w:rsidRPr="009B053A" w:rsidRDefault="00382ACA" w:rsidP="00931ECD">
            <w:pPr>
              <w:pStyle w:val="TAL"/>
              <w:rPr>
                <w:lang w:eastAsia="ja-JP"/>
              </w:rPr>
            </w:pPr>
            <w:r w:rsidRPr="009B053A">
              <w:rPr>
                <w:lang w:eastAsia="zh-CN"/>
              </w:rPr>
              <w:t>NR Band n79</w:t>
            </w:r>
          </w:p>
        </w:tc>
        <w:tc>
          <w:tcPr>
            <w:tcW w:w="1276" w:type="dxa"/>
            <w:gridSpan w:val="2"/>
            <w:tcBorders>
              <w:top w:val="single" w:sz="4" w:space="0" w:color="auto"/>
              <w:left w:val="nil"/>
              <w:bottom w:val="single" w:sz="4" w:space="0" w:color="auto"/>
              <w:right w:val="single" w:sz="4" w:space="0" w:color="auto"/>
            </w:tcBorders>
          </w:tcPr>
          <w:p w14:paraId="0E17683C"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3066B6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8537C08"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5C9ED10"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E98547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4ECD794" w14:textId="77777777" w:rsidR="00382ACA" w:rsidRPr="009B053A" w:rsidRDefault="00382ACA" w:rsidP="00931ECD">
            <w:pPr>
              <w:pStyle w:val="TAC"/>
            </w:pPr>
          </w:p>
        </w:tc>
      </w:tr>
      <w:tr w:rsidR="00382ACA" w:rsidRPr="009B053A" w14:paraId="57CE634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15CE39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393A33F" w14:textId="77777777" w:rsidR="00382ACA" w:rsidRPr="009B053A" w:rsidRDefault="00382ACA" w:rsidP="00931ECD">
            <w:pPr>
              <w:pStyle w:val="TAL"/>
              <w:rPr>
                <w:lang w:eastAsia="ja-JP"/>
              </w:rPr>
            </w:pPr>
            <w:r w:rsidRPr="009B053A">
              <w:t>NR Band n77</w:t>
            </w:r>
            <w:r w:rsidRPr="009B053A">
              <w:rPr>
                <w:lang w:eastAsia="zh-CN"/>
              </w:rPr>
              <w:t>, n78</w:t>
            </w:r>
          </w:p>
        </w:tc>
        <w:tc>
          <w:tcPr>
            <w:tcW w:w="1276" w:type="dxa"/>
            <w:gridSpan w:val="2"/>
            <w:tcBorders>
              <w:top w:val="single" w:sz="4" w:space="0" w:color="auto"/>
              <w:left w:val="nil"/>
              <w:bottom w:val="single" w:sz="4" w:space="0" w:color="auto"/>
              <w:right w:val="single" w:sz="4" w:space="0" w:color="auto"/>
            </w:tcBorders>
          </w:tcPr>
          <w:p w14:paraId="71EA72B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A40A81B"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D7DFFE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5D02B6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E1E9F8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7DB0151" w14:textId="77777777" w:rsidR="00382ACA" w:rsidRPr="009B053A" w:rsidRDefault="00382ACA" w:rsidP="00931ECD">
            <w:pPr>
              <w:pStyle w:val="TAC"/>
            </w:pPr>
            <w:r w:rsidRPr="009B053A">
              <w:t>2</w:t>
            </w:r>
          </w:p>
        </w:tc>
      </w:tr>
      <w:tr w:rsidR="00382ACA" w:rsidRPr="009B053A" w14:paraId="1A6CA10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C2A4D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3B4324" w14:textId="77777777" w:rsidR="00382ACA" w:rsidRPr="009B053A" w:rsidRDefault="00382ACA" w:rsidP="00931ECD">
            <w:pPr>
              <w:pStyle w:val="TAL"/>
              <w:rPr>
                <w:lang w:eastAsia="ja-JP"/>
              </w:rPr>
            </w:pPr>
            <w:r w:rsidRPr="009B053A">
              <w:t>E-UTRA Band 3, 34</w:t>
            </w:r>
          </w:p>
        </w:tc>
        <w:tc>
          <w:tcPr>
            <w:tcW w:w="1276" w:type="dxa"/>
            <w:gridSpan w:val="2"/>
            <w:tcBorders>
              <w:top w:val="single" w:sz="4" w:space="0" w:color="auto"/>
              <w:left w:val="nil"/>
              <w:bottom w:val="single" w:sz="4" w:space="0" w:color="auto"/>
              <w:right w:val="single" w:sz="4" w:space="0" w:color="auto"/>
            </w:tcBorders>
          </w:tcPr>
          <w:p w14:paraId="658BB74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C02507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FD6D2B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F5F2B6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1119FC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C2AA0EE" w14:textId="77777777" w:rsidR="00382ACA" w:rsidRPr="009B053A" w:rsidRDefault="00382ACA" w:rsidP="00931ECD">
            <w:pPr>
              <w:pStyle w:val="TAC"/>
            </w:pPr>
            <w:r w:rsidRPr="009B053A">
              <w:t>5</w:t>
            </w:r>
          </w:p>
        </w:tc>
      </w:tr>
      <w:tr w:rsidR="00382ACA" w:rsidRPr="009B053A" w14:paraId="5B00215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469755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CC73324"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101D02F" w14:textId="77777777" w:rsidR="00382ACA" w:rsidRPr="009B053A" w:rsidRDefault="00382ACA" w:rsidP="00931ECD">
            <w:pPr>
              <w:pStyle w:val="TAC"/>
              <w:rPr>
                <w:lang w:eastAsia="ja-JP"/>
              </w:rPr>
            </w:pPr>
            <w:r w:rsidRPr="009B053A">
              <w:t>945</w:t>
            </w:r>
          </w:p>
        </w:tc>
        <w:tc>
          <w:tcPr>
            <w:tcW w:w="425" w:type="dxa"/>
            <w:gridSpan w:val="2"/>
            <w:tcBorders>
              <w:top w:val="single" w:sz="4" w:space="0" w:color="auto"/>
              <w:left w:val="nil"/>
              <w:bottom w:val="single" w:sz="4" w:space="0" w:color="auto"/>
              <w:right w:val="single" w:sz="4" w:space="0" w:color="auto"/>
            </w:tcBorders>
          </w:tcPr>
          <w:p w14:paraId="2D9C685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45B1C68" w14:textId="77777777" w:rsidR="00382ACA" w:rsidRPr="009B053A" w:rsidRDefault="00382ACA" w:rsidP="00931ECD">
            <w:pPr>
              <w:pStyle w:val="TAC"/>
              <w:rPr>
                <w:lang w:eastAsia="ja-JP"/>
              </w:rPr>
            </w:pPr>
            <w:r w:rsidRPr="009B053A">
              <w:t>960</w:t>
            </w:r>
          </w:p>
        </w:tc>
        <w:tc>
          <w:tcPr>
            <w:tcW w:w="992" w:type="dxa"/>
            <w:gridSpan w:val="2"/>
            <w:tcBorders>
              <w:top w:val="single" w:sz="4" w:space="0" w:color="auto"/>
              <w:left w:val="nil"/>
              <w:bottom w:val="single" w:sz="4" w:space="0" w:color="auto"/>
              <w:right w:val="single" w:sz="4" w:space="0" w:color="auto"/>
            </w:tcBorders>
          </w:tcPr>
          <w:p w14:paraId="165D9CF9"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05BB21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8CC91BE" w14:textId="77777777" w:rsidR="00382ACA" w:rsidRPr="009B053A" w:rsidRDefault="00382ACA" w:rsidP="00931ECD">
            <w:pPr>
              <w:pStyle w:val="TAC"/>
            </w:pPr>
          </w:p>
        </w:tc>
      </w:tr>
      <w:tr w:rsidR="00382ACA" w:rsidRPr="009B053A" w14:paraId="03CC4FB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F0C794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C963F44"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B05C155" w14:textId="77777777" w:rsidR="00382ACA" w:rsidRPr="009B053A" w:rsidRDefault="00382ACA" w:rsidP="00931ECD">
            <w:pPr>
              <w:pStyle w:val="TAC"/>
              <w:rPr>
                <w:lang w:eastAsia="ja-JP"/>
              </w:rPr>
            </w:pPr>
            <w:r w:rsidRPr="009B053A">
              <w:t>1880</w:t>
            </w:r>
          </w:p>
        </w:tc>
        <w:tc>
          <w:tcPr>
            <w:tcW w:w="425" w:type="dxa"/>
            <w:gridSpan w:val="2"/>
            <w:tcBorders>
              <w:top w:val="single" w:sz="4" w:space="0" w:color="auto"/>
              <w:left w:val="nil"/>
              <w:bottom w:val="single" w:sz="4" w:space="0" w:color="auto"/>
              <w:right w:val="single" w:sz="4" w:space="0" w:color="auto"/>
            </w:tcBorders>
          </w:tcPr>
          <w:p w14:paraId="26D6CB7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948A286" w14:textId="77777777" w:rsidR="00382ACA" w:rsidRPr="009B053A" w:rsidRDefault="00382ACA" w:rsidP="00931ECD">
            <w:pPr>
              <w:pStyle w:val="TAC"/>
              <w:rPr>
                <w:lang w:eastAsia="ja-JP"/>
              </w:rPr>
            </w:pPr>
            <w:r w:rsidRPr="009B053A">
              <w:t>1895</w:t>
            </w:r>
          </w:p>
        </w:tc>
        <w:tc>
          <w:tcPr>
            <w:tcW w:w="992" w:type="dxa"/>
            <w:gridSpan w:val="2"/>
            <w:tcBorders>
              <w:top w:val="single" w:sz="4" w:space="0" w:color="auto"/>
              <w:left w:val="nil"/>
              <w:bottom w:val="single" w:sz="4" w:space="0" w:color="auto"/>
              <w:right w:val="single" w:sz="4" w:space="0" w:color="auto"/>
            </w:tcBorders>
          </w:tcPr>
          <w:p w14:paraId="128F9FB0"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2AEDCE7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016BFE4" w14:textId="77777777" w:rsidR="00382ACA" w:rsidRPr="009B053A" w:rsidRDefault="00382ACA" w:rsidP="00931ECD">
            <w:pPr>
              <w:pStyle w:val="TAC"/>
            </w:pPr>
            <w:r w:rsidRPr="009B053A">
              <w:t>5, 16</w:t>
            </w:r>
          </w:p>
        </w:tc>
      </w:tr>
      <w:tr w:rsidR="00382ACA" w:rsidRPr="009B053A" w14:paraId="0C778E3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01A062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16BE1C8"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2C17977" w14:textId="77777777" w:rsidR="00382ACA" w:rsidRPr="009B053A" w:rsidRDefault="00382ACA" w:rsidP="00931ECD">
            <w:pPr>
              <w:pStyle w:val="TAC"/>
              <w:rPr>
                <w:lang w:eastAsia="ja-JP"/>
              </w:rPr>
            </w:pPr>
            <w:r w:rsidRPr="009B053A">
              <w:t>1895</w:t>
            </w:r>
          </w:p>
        </w:tc>
        <w:tc>
          <w:tcPr>
            <w:tcW w:w="425" w:type="dxa"/>
            <w:gridSpan w:val="2"/>
            <w:tcBorders>
              <w:top w:val="single" w:sz="4" w:space="0" w:color="auto"/>
              <w:left w:val="nil"/>
              <w:bottom w:val="single" w:sz="4" w:space="0" w:color="auto"/>
              <w:right w:val="single" w:sz="4" w:space="0" w:color="auto"/>
            </w:tcBorders>
          </w:tcPr>
          <w:p w14:paraId="035DB2D6"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CA25EBC" w14:textId="77777777" w:rsidR="00382ACA" w:rsidRPr="009B053A" w:rsidRDefault="00382ACA" w:rsidP="00931ECD">
            <w:pPr>
              <w:pStyle w:val="TAC"/>
              <w:rPr>
                <w:lang w:eastAsia="ja-JP"/>
              </w:rPr>
            </w:pPr>
            <w:r w:rsidRPr="009B053A">
              <w:t>1915</w:t>
            </w:r>
          </w:p>
        </w:tc>
        <w:tc>
          <w:tcPr>
            <w:tcW w:w="992" w:type="dxa"/>
            <w:gridSpan w:val="2"/>
            <w:tcBorders>
              <w:top w:val="single" w:sz="4" w:space="0" w:color="auto"/>
              <w:left w:val="nil"/>
              <w:bottom w:val="single" w:sz="4" w:space="0" w:color="auto"/>
              <w:right w:val="single" w:sz="4" w:space="0" w:color="auto"/>
            </w:tcBorders>
          </w:tcPr>
          <w:p w14:paraId="3C192578"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2BBF37E6"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61D03B15" w14:textId="77777777" w:rsidR="00382ACA" w:rsidRPr="009B053A" w:rsidRDefault="00382ACA" w:rsidP="00931ECD">
            <w:pPr>
              <w:pStyle w:val="TAC"/>
            </w:pPr>
            <w:r w:rsidRPr="009B053A">
              <w:t>5, 7, 16</w:t>
            </w:r>
          </w:p>
        </w:tc>
      </w:tr>
      <w:tr w:rsidR="00382ACA" w:rsidRPr="009B053A" w14:paraId="63392ED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1988C6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45042BC"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61CF9EC" w14:textId="77777777" w:rsidR="00382ACA" w:rsidRPr="009B053A" w:rsidRDefault="00382ACA" w:rsidP="00931ECD">
            <w:pPr>
              <w:pStyle w:val="TAC"/>
              <w:rPr>
                <w:lang w:eastAsia="ja-JP"/>
              </w:rPr>
            </w:pPr>
            <w:r w:rsidRPr="009B053A">
              <w:t>1915</w:t>
            </w:r>
          </w:p>
        </w:tc>
        <w:tc>
          <w:tcPr>
            <w:tcW w:w="425" w:type="dxa"/>
            <w:gridSpan w:val="2"/>
            <w:tcBorders>
              <w:top w:val="single" w:sz="4" w:space="0" w:color="auto"/>
              <w:left w:val="nil"/>
              <w:bottom w:val="single" w:sz="4" w:space="0" w:color="auto"/>
              <w:right w:val="single" w:sz="4" w:space="0" w:color="auto"/>
            </w:tcBorders>
          </w:tcPr>
          <w:p w14:paraId="20AC7B1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3FC2A6F" w14:textId="77777777" w:rsidR="00382ACA" w:rsidRPr="009B053A" w:rsidRDefault="00382ACA" w:rsidP="00931ECD">
            <w:pPr>
              <w:pStyle w:val="TAC"/>
              <w:rPr>
                <w:lang w:eastAsia="ja-JP"/>
              </w:rPr>
            </w:pPr>
            <w:r w:rsidRPr="009B053A">
              <w:t>1920</w:t>
            </w:r>
          </w:p>
        </w:tc>
        <w:tc>
          <w:tcPr>
            <w:tcW w:w="992" w:type="dxa"/>
            <w:gridSpan w:val="2"/>
            <w:tcBorders>
              <w:top w:val="single" w:sz="4" w:space="0" w:color="auto"/>
              <w:left w:val="nil"/>
              <w:bottom w:val="single" w:sz="4" w:space="0" w:color="auto"/>
              <w:right w:val="single" w:sz="4" w:space="0" w:color="auto"/>
            </w:tcBorders>
          </w:tcPr>
          <w:p w14:paraId="4BF49374"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00C9ACA6"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53F1182C" w14:textId="77777777" w:rsidR="00382ACA" w:rsidRPr="009B053A" w:rsidRDefault="00382ACA" w:rsidP="00931ECD">
            <w:pPr>
              <w:pStyle w:val="TAC"/>
            </w:pPr>
            <w:r w:rsidRPr="009B053A">
              <w:t>5, 7, 16</w:t>
            </w:r>
          </w:p>
        </w:tc>
      </w:tr>
      <w:tr w:rsidR="00382ACA" w:rsidRPr="009B053A" w14:paraId="2939E3A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C6F82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329AD6E"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0EF2B95" w14:textId="77777777" w:rsidR="00382ACA" w:rsidRPr="009B053A" w:rsidRDefault="00382ACA" w:rsidP="00931ECD">
            <w:pPr>
              <w:pStyle w:val="TAC"/>
              <w:rPr>
                <w:lang w:eastAsia="ja-JP"/>
              </w:rPr>
            </w:pPr>
            <w:r w:rsidRPr="009B053A">
              <w:t>2545</w:t>
            </w:r>
          </w:p>
        </w:tc>
        <w:tc>
          <w:tcPr>
            <w:tcW w:w="425" w:type="dxa"/>
            <w:gridSpan w:val="2"/>
            <w:tcBorders>
              <w:top w:val="single" w:sz="4" w:space="0" w:color="auto"/>
              <w:left w:val="nil"/>
              <w:bottom w:val="single" w:sz="4" w:space="0" w:color="auto"/>
              <w:right w:val="single" w:sz="4" w:space="0" w:color="auto"/>
            </w:tcBorders>
          </w:tcPr>
          <w:p w14:paraId="4267A5B5"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D4CDB89" w14:textId="77777777" w:rsidR="00382ACA" w:rsidRPr="009B053A" w:rsidRDefault="00382ACA" w:rsidP="00931ECD">
            <w:pPr>
              <w:pStyle w:val="TAC"/>
              <w:rPr>
                <w:lang w:eastAsia="ja-JP"/>
              </w:rPr>
            </w:pPr>
            <w:r w:rsidRPr="009B053A">
              <w:t>2575</w:t>
            </w:r>
          </w:p>
        </w:tc>
        <w:tc>
          <w:tcPr>
            <w:tcW w:w="992" w:type="dxa"/>
            <w:gridSpan w:val="2"/>
            <w:tcBorders>
              <w:top w:val="single" w:sz="4" w:space="0" w:color="auto"/>
              <w:left w:val="nil"/>
              <w:bottom w:val="single" w:sz="4" w:space="0" w:color="auto"/>
              <w:right w:val="single" w:sz="4" w:space="0" w:color="auto"/>
            </w:tcBorders>
          </w:tcPr>
          <w:p w14:paraId="288ED4E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A89D233"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45197D0" w14:textId="77777777" w:rsidR="00382ACA" w:rsidRPr="009B053A" w:rsidRDefault="00382ACA" w:rsidP="00931ECD">
            <w:pPr>
              <w:pStyle w:val="TAC"/>
            </w:pPr>
          </w:p>
        </w:tc>
      </w:tr>
      <w:tr w:rsidR="00382ACA" w:rsidRPr="009B053A" w14:paraId="1336676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CDE3B8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49E920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2558E55" w14:textId="77777777" w:rsidR="00382ACA" w:rsidRPr="009B053A" w:rsidRDefault="00382ACA" w:rsidP="00931ECD">
            <w:pPr>
              <w:pStyle w:val="TAC"/>
              <w:rPr>
                <w:lang w:eastAsia="ja-JP"/>
              </w:rPr>
            </w:pPr>
            <w:r w:rsidRPr="009B053A">
              <w:t>2595</w:t>
            </w:r>
          </w:p>
        </w:tc>
        <w:tc>
          <w:tcPr>
            <w:tcW w:w="425" w:type="dxa"/>
            <w:gridSpan w:val="2"/>
            <w:tcBorders>
              <w:top w:val="single" w:sz="4" w:space="0" w:color="auto"/>
              <w:left w:val="nil"/>
              <w:bottom w:val="single" w:sz="4" w:space="0" w:color="auto"/>
              <w:right w:val="single" w:sz="4" w:space="0" w:color="auto"/>
            </w:tcBorders>
          </w:tcPr>
          <w:p w14:paraId="174220A8"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EEB9556" w14:textId="77777777" w:rsidR="00382ACA" w:rsidRPr="009B053A" w:rsidRDefault="00382ACA" w:rsidP="00931ECD">
            <w:pPr>
              <w:pStyle w:val="TAC"/>
              <w:rPr>
                <w:lang w:eastAsia="ja-JP"/>
              </w:rPr>
            </w:pPr>
            <w:r w:rsidRPr="009B053A">
              <w:t>2645</w:t>
            </w:r>
          </w:p>
        </w:tc>
        <w:tc>
          <w:tcPr>
            <w:tcW w:w="992" w:type="dxa"/>
            <w:gridSpan w:val="2"/>
            <w:tcBorders>
              <w:top w:val="single" w:sz="4" w:space="0" w:color="auto"/>
              <w:left w:val="nil"/>
              <w:bottom w:val="single" w:sz="4" w:space="0" w:color="auto"/>
              <w:right w:val="single" w:sz="4" w:space="0" w:color="auto"/>
            </w:tcBorders>
          </w:tcPr>
          <w:p w14:paraId="0ECCE8F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6116A8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5316682" w14:textId="77777777" w:rsidR="00382ACA" w:rsidRPr="009B053A" w:rsidRDefault="00382ACA" w:rsidP="00931ECD">
            <w:pPr>
              <w:pStyle w:val="TAC"/>
            </w:pPr>
          </w:p>
        </w:tc>
      </w:tr>
      <w:tr w:rsidR="00382ACA" w:rsidRPr="009B053A" w14:paraId="51C61FA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92A0D59" w14:textId="77777777" w:rsidR="00382ACA" w:rsidRPr="009B053A" w:rsidRDefault="00382ACA" w:rsidP="00931ECD">
            <w:pPr>
              <w:pStyle w:val="TAC"/>
              <w:rPr>
                <w:lang w:eastAsia="ja-JP"/>
              </w:rPr>
            </w:pPr>
            <w:r w:rsidRPr="009B053A">
              <w:rPr>
                <w:lang w:eastAsia="ja-JP"/>
              </w:rPr>
              <w:t>DC_19_n77</w:t>
            </w:r>
          </w:p>
        </w:tc>
        <w:tc>
          <w:tcPr>
            <w:tcW w:w="2693" w:type="dxa"/>
            <w:gridSpan w:val="2"/>
            <w:tcBorders>
              <w:top w:val="single" w:sz="4" w:space="0" w:color="auto"/>
              <w:left w:val="nil"/>
              <w:bottom w:val="single" w:sz="4" w:space="0" w:color="auto"/>
              <w:right w:val="single" w:sz="4" w:space="0" w:color="auto"/>
            </w:tcBorders>
          </w:tcPr>
          <w:p w14:paraId="4D4EDFE1" w14:textId="77777777" w:rsidR="00382ACA" w:rsidRPr="009B053A" w:rsidRDefault="00382ACA" w:rsidP="00931ECD">
            <w:pPr>
              <w:pStyle w:val="TAL"/>
              <w:rPr>
                <w:lang w:eastAsia="ja-JP"/>
              </w:rPr>
            </w:pPr>
            <w:r w:rsidRPr="009B053A">
              <w:rPr>
                <w:lang w:eastAsia="ja-JP"/>
              </w:rPr>
              <w:t>E-UTRA Band 1, 3, 11, 21, 28, 34, 40, 65, 74</w:t>
            </w:r>
          </w:p>
        </w:tc>
        <w:tc>
          <w:tcPr>
            <w:tcW w:w="1276" w:type="dxa"/>
            <w:gridSpan w:val="2"/>
            <w:tcBorders>
              <w:top w:val="single" w:sz="4" w:space="0" w:color="auto"/>
              <w:left w:val="nil"/>
              <w:bottom w:val="single" w:sz="4" w:space="0" w:color="auto"/>
              <w:right w:val="single" w:sz="4" w:space="0" w:color="auto"/>
            </w:tcBorders>
          </w:tcPr>
          <w:p w14:paraId="65EF9EB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4A7D1FB"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52F5052"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290DD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905BA56"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BCA7A63" w14:textId="77777777" w:rsidR="00382ACA" w:rsidRPr="009B053A" w:rsidRDefault="00382ACA" w:rsidP="00931ECD">
            <w:pPr>
              <w:pStyle w:val="TAC"/>
              <w:rPr>
                <w:lang w:eastAsia="ja-JP"/>
              </w:rPr>
            </w:pPr>
          </w:p>
        </w:tc>
      </w:tr>
      <w:tr w:rsidR="00382ACA" w:rsidRPr="009B053A" w14:paraId="514E514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8B81A1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9CE8DF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4294F37"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4FD0CEF1"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89FC4DA"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444F95B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C307CD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B32A771" w14:textId="77777777" w:rsidR="00382ACA" w:rsidRPr="009B053A" w:rsidRDefault="00382ACA" w:rsidP="00931ECD">
            <w:pPr>
              <w:pStyle w:val="TAC"/>
              <w:rPr>
                <w:lang w:eastAsia="ja-JP"/>
              </w:rPr>
            </w:pPr>
          </w:p>
        </w:tc>
      </w:tr>
      <w:tr w:rsidR="00382ACA" w:rsidRPr="009B053A" w14:paraId="3398EAC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490BF4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005C56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872E15F"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6A3CFB5D"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4083FE2B"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22BA9A3B"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BBB7E68"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12ED45BC" w14:textId="77777777" w:rsidR="00382ACA" w:rsidRPr="009B053A" w:rsidRDefault="00382ACA" w:rsidP="00931ECD">
            <w:pPr>
              <w:pStyle w:val="TAC"/>
              <w:rPr>
                <w:lang w:eastAsia="ja-JP"/>
              </w:rPr>
            </w:pPr>
            <w:r w:rsidRPr="009B053A">
              <w:rPr>
                <w:lang w:eastAsia="ja-JP"/>
              </w:rPr>
              <w:t>3</w:t>
            </w:r>
          </w:p>
        </w:tc>
      </w:tr>
      <w:tr w:rsidR="00382ACA" w:rsidRPr="009B053A" w14:paraId="7D138F6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C73B7F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64AF1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79D8F40"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428D3CD4"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F635BCB"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61C55F39"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BE2FDCC"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E2F711E" w14:textId="77777777" w:rsidR="00382ACA" w:rsidRPr="009B053A" w:rsidRDefault="00382ACA" w:rsidP="00931ECD">
            <w:pPr>
              <w:pStyle w:val="TAC"/>
              <w:rPr>
                <w:lang w:eastAsia="ja-JP"/>
              </w:rPr>
            </w:pPr>
          </w:p>
        </w:tc>
      </w:tr>
      <w:tr w:rsidR="00382ACA" w:rsidRPr="009B053A" w14:paraId="0F25E81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72710D8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1FD26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DD85ADE"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3022C433"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0CDB24B"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2E3DB1F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FE094C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5B8D73C" w14:textId="77777777" w:rsidR="00382ACA" w:rsidRPr="009B053A" w:rsidRDefault="00382ACA" w:rsidP="00931ECD">
            <w:pPr>
              <w:pStyle w:val="TAC"/>
              <w:rPr>
                <w:lang w:eastAsia="ja-JP"/>
              </w:rPr>
            </w:pPr>
          </w:p>
        </w:tc>
      </w:tr>
      <w:tr w:rsidR="00382ACA" w:rsidRPr="009B053A" w14:paraId="0DE7F73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C44DB1F" w14:textId="77777777" w:rsidR="00382ACA" w:rsidRPr="009B053A" w:rsidRDefault="00382ACA" w:rsidP="00931ECD">
            <w:pPr>
              <w:pStyle w:val="TAC"/>
              <w:rPr>
                <w:lang w:eastAsia="ja-JP"/>
              </w:rPr>
            </w:pPr>
            <w:r w:rsidRPr="009B053A">
              <w:rPr>
                <w:lang w:eastAsia="ja-JP"/>
              </w:rPr>
              <w:t>DC_19_n78</w:t>
            </w:r>
          </w:p>
        </w:tc>
        <w:tc>
          <w:tcPr>
            <w:tcW w:w="2693" w:type="dxa"/>
            <w:gridSpan w:val="2"/>
            <w:tcBorders>
              <w:top w:val="single" w:sz="4" w:space="0" w:color="auto"/>
              <w:left w:val="nil"/>
              <w:bottom w:val="single" w:sz="4" w:space="0" w:color="auto"/>
              <w:right w:val="single" w:sz="4" w:space="0" w:color="auto"/>
            </w:tcBorders>
          </w:tcPr>
          <w:p w14:paraId="38971346" w14:textId="77777777" w:rsidR="00382ACA" w:rsidRPr="009B053A" w:rsidRDefault="00382ACA" w:rsidP="00931ECD">
            <w:pPr>
              <w:pStyle w:val="TAL"/>
              <w:rPr>
                <w:lang w:eastAsia="ja-JP"/>
              </w:rPr>
            </w:pPr>
            <w:r w:rsidRPr="009B053A">
              <w:rPr>
                <w:lang w:eastAsia="ja-JP"/>
              </w:rPr>
              <w:t>E-UTRA Band 1, 3, 11, 21, 28, 34, 40, 65, 74</w:t>
            </w:r>
          </w:p>
        </w:tc>
        <w:tc>
          <w:tcPr>
            <w:tcW w:w="1276" w:type="dxa"/>
            <w:gridSpan w:val="2"/>
            <w:tcBorders>
              <w:top w:val="single" w:sz="4" w:space="0" w:color="auto"/>
              <w:left w:val="nil"/>
              <w:bottom w:val="single" w:sz="4" w:space="0" w:color="auto"/>
              <w:right w:val="single" w:sz="4" w:space="0" w:color="auto"/>
            </w:tcBorders>
          </w:tcPr>
          <w:p w14:paraId="16CB243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A385BB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F24701A"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ED546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2CB239E"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6225372" w14:textId="77777777" w:rsidR="00382ACA" w:rsidRPr="009B053A" w:rsidRDefault="00382ACA" w:rsidP="00931ECD">
            <w:pPr>
              <w:pStyle w:val="TAC"/>
              <w:rPr>
                <w:lang w:eastAsia="ja-JP"/>
              </w:rPr>
            </w:pPr>
          </w:p>
        </w:tc>
      </w:tr>
      <w:tr w:rsidR="00382ACA" w:rsidRPr="009B053A" w14:paraId="6D5EF4F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70482D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31BC42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B41BEEC"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24465601"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95E17FD"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69CB2484"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144D37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8714B35" w14:textId="77777777" w:rsidR="00382ACA" w:rsidRPr="009B053A" w:rsidRDefault="00382ACA" w:rsidP="00931ECD">
            <w:pPr>
              <w:pStyle w:val="TAC"/>
              <w:rPr>
                <w:lang w:eastAsia="ja-JP"/>
              </w:rPr>
            </w:pPr>
          </w:p>
        </w:tc>
      </w:tr>
      <w:tr w:rsidR="00382ACA" w:rsidRPr="009B053A" w14:paraId="5782047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EE870D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63E8C8C"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8A2D4F8"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69D0D61A"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BB2A380"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5F37293C"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235C46D"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43BD7D70" w14:textId="77777777" w:rsidR="00382ACA" w:rsidRPr="009B053A" w:rsidRDefault="00382ACA" w:rsidP="00931ECD">
            <w:pPr>
              <w:pStyle w:val="TAC"/>
              <w:rPr>
                <w:lang w:eastAsia="ja-JP"/>
              </w:rPr>
            </w:pPr>
            <w:r w:rsidRPr="009B053A">
              <w:rPr>
                <w:lang w:eastAsia="ja-JP"/>
              </w:rPr>
              <w:t>3</w:t>
            </w:r>
          </w:p>
        </w:tc>
      </w:tr>
      <w:tr w:rsidR="00382ACA" w:rsidRPr="009B053A" w14:paraId="27CE08F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1F2D7D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50632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2F87A2D"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5173F43A"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86D33C7"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406849E9"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BE849B4"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9608B55" w14:textId="77777777" w:rsidR="00382ACA" w:rsidRPr="009B053A" w:rsidRDefault="00382ACA" w:rsidP="00931ECD">
            <w:pPr>
              <w:pStyle w:val="TAC"/>
              <w:rPr>
                <w:lang w:eastAsia="ja-JP"/>
              </w:rPr>
            </w:pPr>
          </w:p>
        </w:tc>
      </w:tr>
      <w:tr w:rsidR="00382ACA" w:rsidRPr="009B053A" w14:paraId="53C9F82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263B5B8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3220EE"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42625B9"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76820D2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640C253"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2D6BECE7"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06C326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1D6AD79" w14:textId="77777777" w:rsidR="00382ACA" w:rsidRPr="009B053A" w:rsidRDefault="00382ACA" w:rsidP="00931ECD">
            <w:pPr>
              <w:pStyle w:val="TAC"/>
              <w:rPr>
                <w:lang w:eastAsia="ja-JP"/>
              </w:rPr>
            </w:pPr>
          </w:p>
        </w:tc>
      </w:tr>
      <w:tr w:rsidR="00382ACA" w:rsidRPr="009B053A" w14:paraId="4D66427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6422AD1" w14:textId="77777777" w:rsidR="00382ACA" w:rsidRPr="009B053A" w:rsidRDefault="00382ACA" w:rsidP="00931ECD">
            <w:pPr>
              <w:pStyle w:val="TAC"/>
              <w:rPr>
                <w:lang w:eastAsia="ja-JP"/>
              </w:rPr>
            </w:pPr>
            <w:r w:rsidRPr="009B053A">
              <w:rPr>
                <w:lang w:eastAsia="ja-JP"/>
              </w:rPr>
              <w:t>DC_19_n79</w:t>
            </w:r>
          </w:p>
        </w:tc>
        <w:tc>
          <w:tcPr>
            <w:tcW w:w="2693" w:type="dxa"/>
            <w:gridSpan w:val="2"/>
            <w:tcBorders>
              <w:top w:val="single" w:sz="4" w:space="0" w:color="auto"/>
              <w:left w:val="nil"/>
              <w:bottom w:val="single" w:sz="4" w:space="0" w:color="auto"/>
              <w:right w:val="single" w:sz="4" w:space="0" w:color="auto"/>
            </w:tcBorders>
          </w:tcPr>
          <w:p w14:paraId="3371594F" w14:textId="77777777" w:rsidR="00382ACA" w:rsidRPr="009B053A" w:rsidRDefault="00382ACA" w:rsidP="00931ECD">
            <w:pPr>
              <w:pStyle w:val="TAL"/>
              <w:rPr>
                <w:lang w:eastAsia="ja-JP"/>
              </w:rPr>
            </w:pPr>
            <w:r w:rsidRPr="009B053A">
              <w:rPr>
                <w:lang w:eastAsia="ja-JP"/>
              </w:rPr>
              <w:t>E-UTRA Band 1, 3, 11, 21, 28, 34, 40, 42, 65, 74</w:t>
            </w:r>
          </w:p>
        </w:tc>
        <w:tc>
          <w:tcPr>
            <w:tcW w:w="1276" w:type="dxa"/>
            <w:gridSpan w:val="2"/>
            <w:tcBorders>
              <w:top w:val="single" w:sz="4" w:space="0" w:color="auto"/>
              <w:left w:val="nil"/>
              <w:bottom w:val="single" w:sz="4" w:space="0" w:color="auto"/>
              <w:right w:val="single" w:sz="4" w:space="0" w:color="auto"/>
            </w:tcBorders>
          </w:tcPr>
          <w:p w14:paraId="1E7C0D2F"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812839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94FF913"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C131BFB"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42529FF"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0C91638" w14:textId="77777777" w:rsidR="00382ACA" w:rsidRPr="009B053A" w:rsidRDefault="00382ACA" w:rsidP="00931ECD">
            <w:pPr>
              <w:pStyle w:val="TAC"/>
              <w:rPr>
                <w:lang w:eastAsia="ja-JP"/>
              </w:rPr>
            </w:pPr>
          </w:p>
        </w:tc>
      </w:tr>
      <w:tr w:rsidR="00382ACA" w:rsidRPr="009B053A" w14:paraId="2129B7A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7111DE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6B43F9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BF8718E"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25290511"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1B424A9"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66EF25CF"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F8A5BCC"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9F0ACFF" w14:textId="77777777" w:rsidR="00382ACA" w:rsidRPr="009B053A" w:rsidRDefault="00382ACA" w:rsidP="00931ECD">
            <w:pPr>
              <w:pStyle w:val="TAC"/>
              <w:rPr>
                <w:lang w:eastAsia="ja-JP"/>
              </w:rPr>
            </w:pPr>
          </w:p>
        </w:tc>
      </w:tr>
      <w:tr w:rsidR="00382ACA" w:rsidRPr="009B053A" w14:paraId="3D0427A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876AB9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BA10B8E"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C4528AB"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1435F90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59FFB6D"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157D7C09"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0A0C2D6E"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1037855E" w14:textId="77777777" w:rsidR="00382ACA" w:rsidRPr="009B053A" w:rsidRDefault="00382ACA" w:rsidP="00931ECD">
            <w:pPr>
              <w:pStyle w:val="TAC"/>
              <w:rPr>
                <w:lang w:eastAsia="ja-JP"/>
              </w:rPr>
            </w:pPr>
            <w:r w:rsidRPr="009B053A">
              <w:rPr>
                <w:lang w:eastAsia="ja-JP"/>
              </w:rPr>
              <w:t>3</w:t>
            </w:r>
          </w:p>
        </w:tc>
      </w:tr>
      <w:tr w:rsidR="00382ACA" w:rsidRPr="009B053A" w14:paraId="0BD706C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372674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F18D7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BCD4401"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3CB6CD87"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BF794ED"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74191C9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26BAF0C"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8270425" w14:textId="77777777" w:rsidR="00382ACA" w:rsidRPr="009B053A" w:rsidRDefault="00382ACA" w:rsidP="00931ECD">
            <w:pPr>
              <w:pStyle w:val="TAC"/>
              <w:rPr>
                <w:lang w:eastAsia="ja-JP"/>
              </w:rPr>
            </w:pPr>
          </w:p>
        </w:tc>
      </w:tr>
      <w:tr w:rsidR="00382ACA" w:rsidRPr="009B053A" w14:paraId="345BCB5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532B596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11BA3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0214B69"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7856D1E9"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5BFBE86"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17FCDD4B"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AC24C14"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AED8031" w14:textId="77777777" w:rsidR="00382ACA" w:rsidRPr="009B053A" w:rsidRDefault="00382ACA" w:rsidP="00931ECD">
            <w:pPr>
              <w:pStyle w:val="TAC"/>
              <w:rPr>
                <w:lang w:eastAsia="ja-JP"/>
              </w:rPr>
            </w:pPr>
          </w:p>
        </w:tc>
      </w:tr>
      <w:tr w:rsidR="00382ACA" w:rsidRPr="009B053A" w14:paraId="4DA2346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094A60B" w14:textId="77777777" w:rsidR="00382ACA" w:rsidRPr="009B053A" w:rsidRDefault="00382ACA" w:rsidP="00931ECD">
            <w:pPr>
              <w:pStyle w:val="TAC"/>
              <w:rPr>
                <w:lang w:eastAsia="ja-JP"/>
              </w:rPr>
            </w:pPr>
            <w:r w:rsidRPr="009B053A">
              <w:rPr>
                <w:lang w:eastAsia="ja-JP"/>
              </w:rPr>
              <w:t>DC_20_n1</w:t>
            </w:r>
          </w:p>
        </w:tc>
        <w:tc>
          <w:tcPr>
            <w:tcW w:w="2693" w:type="dxa"/>
            <w:gridSpan w:val="2"/>
            <w:tcBorders>
              <w:top w:val="single" w:sz="4" w:space="0" w:color="auto"/>
              <w:left w:val="nil"/>
              <w:bottom w:val="single" w:sz="4" w:space="0" w:color="auto"/>
              <w:right w:val="single" w:sz="4" w:space="0" w:color="auto"/>
            </w:tcBorders>
          </w:tcPr>
          <w:p w14:paraId="21B2BAE1" w14:textId="77777777" w:rsidR="00382ACA" w:rsidRPr="009B053A" w:rsidRDefault="00382ACA" w:rsidP="00931ECD">
            <w:pPr>
              <w:pStyle w:val="TAL"/>
              <w:rPr>
                <w:lang w:eastAsia="ja-JP"/>
              </w:rPr>
            </w:pPr>
            <w:r w:rsidRPr="009B053A">
              <w:t>E-UTRA Band 1, 3, 7, 8, 20, 22, 31, 32</w:t>
            </w:r>
            <w:r w:rsidRPr="009B053A">
              <w:rPr>
                <w:lang w:eastAsia="zh-CN"/>
              </w:rPr>
              <w:t xml:space="preserve">, 34, </w:t>
            </w:r>
            <w:r w:rsidRPr="009B053A">
              <w:t xml:space="preserve">40, </w:t>
            </w:r>
            <w:r w:rsidRPr="009B053A">
              <w:rPr>
                <w:lang w:eastAsia="zh-CN"/>
              </w:rPr>
              <w:t>43, 50, 51, 65, 67, 68</w:t>
            </w:r>
            <w:r w:rsidRPr="009B053A">
              <w:t>, 72</w:t>
            </w:r>
            <w:r w:rsidRPr="009B053A">
              <w:rPr>
                <w:lang w:eastAsia="ja-JP"/>
              </w:rPr>
              <w:t xml:space="preserve">, </w:t>
            </w:r>
            <w:r w:rsidRPr="009B053A">
              <w:rPr>
                <w:lang w:eastAsia="zh-CN"/>
              </w:rPr>
              <w:t>75, 76</w:t>
            </w:r>
          </w:p>
        </w:tc>
        <w:tc>
          <w:tcPr>
            <w:tcW w:w="1276" w:type="dxa"/>
            <w:gridSpan w:val="2"/>
            <w:tcBorders>
              <w:top w:val="single" w:sz="4" w:space="0" w:color="auto"/>
              <w:left w:val="nil"/>
              <w:bottom w:val="single" w:sz="4" w:space="0" w:color="auto"/>
              <w:right w:val="single" w:sz="4" w:space="0" w:color="auto"/>
            </w:tcBorders>
          </w:tcPr>
          <w:p w14:paraId="60B81D2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242819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C712D7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CEA9C0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F718CC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2331B12" w14:textId="77777777" w:rsidR="00382ACA" w:rsidRPr="009B053A" w:rsidRDefault="00382ACA" w:rsidP="00931ECD">
            <w:pPr>
              <w:pStyle w:val="TAC"/>
              <w:rPr>
                <w:lang w:eastAsia="ja-JP"/>
              </w:rPr>
            </w:pPr>
          </w:p>
        </w:tc>
      </w:tr>
      <w:tr w:rsidR="00382ACA" w:rsidRPr="009B053A" w14:paraId="49430D6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2C1AD2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B1CD1E4" w14:textId="77777777" w:rsidR="00382ACA" w:rsidRPr="009B053A" w:rsidRDefault="00382ACA" w:rsidP="00931ECD">
            <w:pPr>
              <w:pStyle w:val="TAL"/>
              <w:rPr>
                <w:lang w:eastAsia="zh-CN"/>
              </w:rPr>
            </w:pPr>
            <w:r w:rsidRPr="009B053A">
              <w:t>E-UTRA Band 38, 42,</w:t>
            </w:r>
            <w:r w:rsidRPr="009B053A">
              <w:rPr>
                <w:lang w:eastAsia="zh-CN"/>
              </w:rPr>
              <w:t xml:space="preserve"> </w:t>
            </w:r>
            <w:r w:rsidRPr="009B053A">
              <w:t>69</w:t>
            </w:r>
          </w:p>
          <w:p w14:paraId="5BACE30E" w14:textId="77777777" w:rsidR="00382ACA" w:rsidRPr="009B053A" w:rsidRDefault="00382ACA" w:rsidP="00931ECD">
            <w:pPr>
              <w:pStyle w:val="TAL"/>
              <w:rPr>
                <w:lang w:eastAsia="ja-JP"/>
              </w:rPr>
            </w:pPr>
            <w:r w:rsidRPr="009B053A">
              <w:rPr>
                <w:lang w:eastAsia="zh-CN"/>
              </w:rPr>
              <w:t>NR Band n77, n78</w:t>
            </w:r>
          </w:p>
        </w:tc>
        <w:tc>
          <w:tcPr>
            <w:tcW w:w="1276" w:type="dxa"/>
            <w:gridSpan w:val="2"/>
            <w:tcBorders>
              <w:top w:val="single" w:sz="4" w:space="0" w:color="auto"/>
              <w:left w:val="nil"/>
              <w:bottom w:val="single" w:sz="4" w:space="0" w:color="auto"/>
              <w:right w:val="single" w:sz="4" w:space="0" w:color="auto"/>
            </w:tcBorders>
          </w:tcPr>
          <w:p w14:paraId="128F7804"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4FBE275"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E2B7466"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41D5B5A"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5464D8F"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51A33D4" w14:textId="77777777" w:rsidR="00382ACA" w:rsidRPr="009B053A" w:rsidRDefault="00382ACA" w:rsidP="00931ECD">
            <w:pPr>
              <w:pStyle w:val="TAC"/>
              <w:rPr>
                <w:lang w:eastAsia="ja-JP"/>
              </w:rPr>
            </w:pPr>
            <w:r w:rsidRPr="009B053A">
              <w:t>2</w:t>
            </w:r>
          </w:p>
        </w:tc>
      </w:tr>
      <w:tr w:rsidR="00382ACA" w:rsidRPr="009B053A" w14:paraId="76C54D2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C66FE6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63A1C79"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E62EEC6" w14:textId="77777777" w:rsidR="00382ACA" w:rsidRPr="009B053A" w:rsidRDefault="00382ACA" w:rsidP="00931ECD">
            <w:pPr>
              <w:pStyle w:val="TAC"/>
              <w:rPr>
                <w:lang w:eastAsia="ja-JP"/>
              </w:rPr>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346F113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3F3A154" w14:textId="77777777" w:rsidR="00382ACA" w:rsidRPr="009B053A" w:rsidRDefault="00382ACA" w:rsidP="00931ECD">
            <w:pPr>
              <w:pStyle w:val="TAC"/>
            </w:pPr>
            <w:r w:rsidRPr="009B053A">
              <w:rPr>
                <w:lang w:eastAsia="ja-JP"/>
              </w:rPr>
              <w:t>788</w:t>
            </w:r>
          </w:p>
        </w:tc>
        <w:tc>
          <w:tcPr>
            <w:tcW w:w="992" w:type="dxa"/>
            <w:gridSpan w:val="2"/>
            <w:tcBorders>
              <w:top w:val="single" w:sz="4" w:space="0" w:color="auto"/>
              <w:left w:val="nil"/>
              <w:bottom w:val="single" w:sz="4" w:space="0" w:color="auto"/>
              <w:right w:val="single" w:sz="4" w:space="0" w:color="auto"/>
            </w:tcBorders>
          </w:tcPr>
          <w:p w14:paraId="5480D82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DF11254"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4590944" w14:textId="77777777" w:rsidR="00382ACA" w:rsidRPr="009B053A" w:rsidRDefault="00382ACA" w:rsidP="00931ECD">
            <w:pPr>
              <w:pStyle w:val="TAC"/>
              <w:rPr>
                <w:lang w:eastAsia="ja-JP"/>
              </w:rPr>
            </w:pPr>
          </w:p>
        </w:tc>
      </w:tr>
      <w:tr w:rsidR="00382ACA" w:rsidRPr="009B053A" w14:paraId="7B30558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A2D5D4F" w14:textId="77777777" w:rsidR="00382ACA" w:rsidRPr="009B053A" w:rsidRDefault="00382ACA" w:rsidP="00931ECD">
            <w:pPr>
              <w:pStyle w:val="TAC"/>
              <w:rPr>
                <w:lang w:eastAsia="ja-JP"/>
              </w:rPr>
            </w:pPr>
            <w:r w:rsidRPr="009B053A">
              <w:rPr>
                <w:lang w:eastAsia="ja-JP"/>
              </w:rPr>
              <w:t>DC_20_n3</w:t>
            </w:r>
          </w:p>
        </w:tc>
        <w:tc>
          <w:tcPr>
            <w:tcW w:w="2693" w:type="dxa"/>
            <w:gridSpan w:val="2"/>
            <w:tcBorders>
              <w:top w:val="single" w:sz="4" w:space="0" w:color="auto"/>
              <w:left w:val="nil"/>
              <w:bottom w:val="single" w:sz="4" w:space="0" w:color="auto"/>
              <w:right w:val="single" w:sz="4" w:space="0" w:color="auto"/>
            </w:tcBorders>
          </w:tcPr>
          <w:p w14:paraId="096163AA" w14:textId="77777777" w:rsidR="00382ACA" w:rsidRPr="009B053A" w:rsidRDefault="00382ACA" w:rsidP="00931ECD">
            <w:pPr>
              <w:pStyle w:val="TAL"/>
              <w:rPr>
                <w:lang w:eastAsia="ja-JP"/>
              </w:rPr>
            </w:pPr>
            <w:r w:rsidRPr="009B053A">
              <w:t xml:space="preserve">E-UTRA Band 1, 7, 8, 31, 32, 33, 34, </w:t>
            </w:r>
            <w:r w:rsidRPr="009B053A">
              <w:rPr>
                <w:lang w:eastAsia="ja-JP"/>
              </w:rPr>
              <w:t xml:space="preserve">40, </w:t>
            </w:r>
            <w:r w:rsidRPr="009B053A">
              <w:t>43</w:t>
            </w:r>
            <w:r w:rsidRPr="009B053A">
              <w:rPr>
                <w:lang w:eastAsia="ja-JP"/>
              </w:rPr>
              <w:t>, 50, 51, 65</w:t>
            </w:r>
            <w:r w:rsidRPr="009B053A">
              <w:t>, 67, 72</w:t>
            </w:r>
            <w:r w:rsidRPr="009B053A">
              <w:rPr>
                <w:lang w:eastAsia="ja-JP"/>
              </w:rPr>
              <w:t>, 74</w:t>
            </w:r>
            <w:r w:rsidRPr="009B053A">
              <w:t>, 75, 76</w:t>
            </w:r>
          </w:p>
        </w:tc>
        <w:tc>
          <w:tcPr>
            <w:tcW w:w="1276" w:type="dxa"/>
            <w:gridSpan w:val="2"/>
            <w:tcBorders>
              <w:top w:val="single" w:sz="4" w:space="0" w:color="auto"/>
              <w:left w:val="nil"/>
              <w:bottom w:val="single" w:sz="4" w:space="0" w:color="auto"/>
              <w:right w:val="single" w:sz="4" w:space="0" w:color="auto"/>
            </w:tcBorders>
          </w:tcPr>
          <w:p w14:paraId="78391A9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1BD142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DBAF02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79C467C"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148EAFA"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056B29D4" w14:textId="77777777" w:rsidR="00382ACA" w:rsidRPr="009B053A" w:rsidRDefault="00382ACA" w:rsidP="00931ECD">
            <w:pPr>
              <w:pStyle w:val="TAC"/>
              <w:rPr>
                <w:lang w:eastAsia="ja-JP"/>
              </w:rPr>
            </w:pPr>
          </w:p>
        </w:tc>
      </w:tr>
      <w:tr w:rsidR="00382ACA" w:rsidRPr="009B053A" w14:paraId="2911B31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84ECA2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1AE2264" w14:textId="77777777" w:rsidR="00382ACA" w:rsidRPr="009B053A" w:rsidRDefault="00382ACA" w:rsidP="00931ECD">
            <w:pPr>
              <w:pStyle w:val="TAL"/>
            </w:pPr>
            <w:r w:rsidRPr="009B053A">
              <w:t>E-UTRA Band 20</w:t>
            </w:r>
          </w:p>
          <w:p w14:paraId="206A4992" w14:textId="77777777" w:rsidR="00382ACA" w:rsidRPr="009B053A" w:rsidRDefault="00382ACA" w:rsidP="00931ECD">
            <w:pPr>
              <w:pStyle w:val="TAL"/>
              <w:rPr>
                <w:lang w:eastAsia="ja-JP"/>
              </w:rPr>
            </w:pPr>
            <w:r w:rsidRPr="009B053A">
              <w:rPr>
                <w:rFonts w:cs="Arial"/>
              </w:rPr>
              <w:t>E-UTRA</w:t>
            </w:r>
            <w:r w:rsidRPr="009B053A">
              <w:t xml:space="preserve"> Band 3</w:t>
            </w:r>
          </w:p>
        </w:tc>
        <w:tc>
          <w:tcPr>
            <w:tcW w:w="1276" w:type="dxa"/>
            <w:gridSpan w:val="2"/>
            <w:tcBorders>
              <w:top w:val="single" w:sz="4" w:space="0" w:color="auto"/>
              <w:left w:val="nil"/>
              <w:bottom w:val="single" w:sz="4" w:space="0" w:color="auto"/>
              <w:right w:val="single" w:sz="4" w:space="0" w:color="auto"/>
            </w:tcBorders>
          </w:tcPr>
          <w:p w14:paraId="2895277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D17569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360F92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A4420F8"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2B199F7"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526C8AB2" w14:textId="77777777" w:rsidR="00382ACA" w:rsidRPr="009B053A" w:rsidRDefault="00382ACA" w:rsidP="00931ECD">
            <w:pPr>
              <w:pStyle w:val="TAC"/>
              <w:rPr>
                <w:lang w:eastAsia="ja-JP"/>
              </w:rPr>
            </w:pPr>
            <w:r w:rsidRPr="009B053A">
              <w:t>5</w:t>
            </w:r>
          </w:p>
        </w:tc>
      </w:tr>
      <w:tr w:rsidR="00382ACA" w:rsidRPr="009B053A" w14:paraId="4F24D2B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70F7C4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82069BF" w14:textId="77777777" w:rsidR="00382ACA" w:rsidRPr="009B053A" w:rsidRDefault="00382ACA" w:rsidP="00931ECD">
            <w:pPr>
              <w:pStyle w:val="TAL"/>
              <w:rPr>
                <w:lang w:eastAsia="ja-JP"/>
              </w:rPr>
            </w:pPr>
            <w:r w:rsidRPr="009B053A">
              <w:t>E-UTRA Band 22, 38, 42, 52</w:t>
            </w:r>
          </w:p>
        </w:tc>
        <w:tc>
          <w:tcPr>
            <w:tcW w:w="1276" w:type="dxa"/>
            <w:gridSpan w:val="2"/>
            <w:tcBorders>
              <w:top w:val="single" w:sz="4" w:space="0" w:color="auto"/>
              <w:left w:val="nil"/>
              <w:bottom w:val="single" w:sz="4" w:space="0" w:color="auto"/>
              <w:right w:val="single" w:sz="4" w:space="0" w:color="auto"/>
            </w:tcBorders>
          </w:tcPr>
          <w:p w14:paraId="2E857AB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1C1660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3748A3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8E822A0"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C850D25"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4756270C" w14:textId="77777777" w:rsidR="00382ACA" w:rsidRPr="009B053A" w:rsidRDefault="00382ACA" w:rsidP="00931ECD">
            <w:pPr>
              <w:pStyle w:val="TAC"/>
              <w:rPr>
                <w:lang w:eastAsia="ja-JP"/>
              </w:rPr>
            </w:pPr>
            <w:r w:rsidRPr="009B053A">
              <w:t>2</w:t>
            </w:r>
          </w:p>
        </w:tc>
      </w:tr>
      <w:tr w:rsidR="00382ACA" w:rsidRPr="009B053A" w14:paraId="293225F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2B3E09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BCBAB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8546DA7" w14:textId="77777777" w:rsidR="00382ACA" w:rsidRPr="009B053A" w:rsidRDefault="00382ACA" w:rsidP="00931ECD">
            <w:pPr>
              <w:pStyle w:val="TAC"/>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19FF71B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7BA4F58" w14:textId="77777777" w:rsidR="00382ACA" w:rsidRPr="009B053A" w:rsidRDefault="00382ACA" w:rsidP="00931ECD">
            <w:pPr>
              <w:pStyle w:val="TAC"/>
            </w:pPr>
            <w:r w:rsidRPr="009B053A">
              <w:rPr>
                <w:lang w:eastAsia="ja-JP"/>
              </w:rPr>
              <w:t>788</w:t>
            </w:r>
          </w:p>
        </w:tc>
        <w:tc>
          <w:tcPr>
            <w:tcW w:w="992" w:type="dxa"/>
            <w:gridSpan w:val="2"/>
            <w:tcBorders>
              <w:top w:val="single" w:sz="4" w:space="0" w:color="auto"/>
              <w:left w:val="nil"/>
              <w:bottom w:val="single" w:sz="4" w:space="0" w:color="auto"/>
              <w:right w:val="single" w:sz="4" w:space="0" w:color="auto"/>
            </w:tcBorders>
          </w:tcPr>
          <w:p w14:paraId="4182E951" w14:textId="77777777" w:rsidR="00382ACA" w:rsidRPr="009B053A" w:rsidRDefault="00382ACA" w:rsidP="00931ECD">
            <w:pPr>
              <w:pStyle w:val="TAC"/>
              <w:rPr>
                <w:rFonts w:eastAsia="PMingLiU"/>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63D9620" w14:textId="77777777" w:rsidR="00382ACA" w:rsidRPr="009B053A" w:rsidRDefault="00382ACA" w:rsidP="00931ECD">
            <w:pPr>
              <w:pStyle w:val="TAC"/>
              <w:rPr>
                <w:rFonts w:eastAsia="PMingLiU"/>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3B53154" w14:textId="77777777" w:rsidR="00382ACA" w:rsidRPr="009B053A" w:rsidRDefault="00382ACA" w:rsidP="00931ECD">
            <w:pPr>
              <w:pStyle w:val="TAC"/>
              <w:rPr>
                <w:lang w:eastAsia="ja-JP"/>
              </w:rPr>
            </w:pPr>
          </w:p>
        </w:tc>
      </w:tr>
      <w:tr w:rsidR="00382ACA" w:rsidRPr="009B053A" w14:paraId="44A287A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3E7C616" w14:textId="77777777" w:rsidR="00382ACA" w:rsidRPr="009B053A" w:rsidRDefault="00382ACA" w:rsidP="00931ECD">
            <w:pPr>
              <w:pStyle w:val="TAC"/>
            </w:pPr>
            <w:r w:rsidRPr="009B053A">
              <w:rPr>
                <w:lang w:eastAsia="ja-JP"/>
              </w:rPr>
              <w:t>DC</w:t>
            </w:r>
            <w:r w:rsidRPr="009B053A">
              <w:t>_</w:t>
            </w:r>
            <w:r w:rsidRPr="009B053A">
              <w:rPr>
                <w:lang w:eastAsia="zh-TW"/>
              </w:rPr>
              <w:t>20_n7</w:t>
            </w:r>
          </w:p>
        </w:tc>
        <w:tc>
          <w:tcPr>
            <w:tcW w:w="2693" w:type="dxa"/>
            <w:gridSpan w:val="2"/>
            <w:tcBorders>
              <w:top w:val="single" w:sz="4" w:space="0" w:color="auto"/>
              <w:left w:val="nil"/>
              <w:bottom w:val="single" w:sz="4" w:space="0" w:color="auto"/>
              <w:right w:val="single" w:sz="4" w:space="0" w:color="auto"/>
            </w:tcBorders>
          </w:tcPr>
          <w:p w14:paraId="6DA6DA6F" w14:textId="77777777" w:rsidR="00382ACA" w:rsidRPr="009B053A" w:rsidRDefault="00382ACA" w:rsidP="00931ECD">
            <w:pPr>
              <w:pStyle w:val="TAL"/>
              <w:rPr>
                <w:lang w:eastAsia="ja-JP"/>
              </w:rPr>
            </w:pPr>
            <w:r w:rsidRPr="009B053A">
              <w:rPr>
                <w:lang w:eastAsia="ja-JP"/>
              </w:rPr>
              <w:t>E-UTRA Band 1, 3, 7, 8, 22, 31, 32, 33, 34, 40, 43, 50, 51, 65, 67, 68, 72, 74, 75, 76</w:t>
            </w:r>
          </w:p>
        </w:tc>
        <w:tc>
          <w:tcPr>
            <w:tcW w:w="1276" w:type="dxa"/>
            <w:gridSpan w:val="2"/>
            <w:tcBorders>
              <w:top w:val="single" w:sz="4" w:space="0" w:color="auto"/>
              <w:left w:val="nil"/>
              <w:bottom w:val="single" w:sz="4" w:space="0" w:color="auto"/>
              <w:right w:val="single" w:sz="4" w:space="0" w:color="auto"/>
            </w:tcBorders>
          </w:tcPr>
          <w:p w14:paraId="3516C71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5E187D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8260B7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691C5F1"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01638AF1"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62D5F19A" w14:textId="77777777" w:rsidR="00382ACA" w:rsidRPr="009B053A" w:rsidRDefault="00382ACA" w:rsidP="00931ECD">
            <w:pPr>
              <w:pStyle w:val="TAC"/>
              <w:rPr>
                <w:lang w:eastAsia="ja-JP"/>
              </w:rPr>
            </w:pPr>
          </w:p>
        </w:tc>
      </w:tr>
      <w:tr w:rsidR="00382ACA" w:rsidRPr="009B053A" w14:paraId="6FF159A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A3BB7EA"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500B4B19" w14:textId="77777777" w:rsidR="00382ACA" w:rsidRPr="009B053A" w:rsidRDefault="00382ACA" w:rsidP="00931ECD">
            <w:pPr>
              <w:pStyle w:val="TAL"/>
              <w:rPr>
                <w:lang w:eastAsia="ja-JP"/>
              </w:rPr>
            </w:pPr>
            <w:r w:rsidRPr="009B053A">
              <w:rPr>
                <w:lang w:eastAsia="ja-JP"/>
              </w:rPr>
              <w:t>E-UTRA Band 42, 52</w:t>
            </w:r>
            <w:r w:rsidRPr="009B053A">
              <w:rPr>
                <w:lang w:eastAsia="ja-JP"/>
              </w:rPr>
              <w:br/>
              <w:t>NR band n78, n77</w:t>
            </w:r>
          </w:p>
        </w:tc>
        <w:tc>
          <w:tcPr>
            <w:tcW w:w="1276" w:type="dxa"/>
            <w:gridSpan w:val="2"/>
            <w:tcBorders>
              <w:top w:val="single" w:sz="4" w:space="0" w:color="auto"/>
              <w:left w:val="nil"/>
              <w:bottom w:val="single" w:sz="4" w:space="0" w:color="auto"/>
              <w:right w:val="single" w:sz="4" w:space="0" w:color="auto"/>
            </w:tcBorders>
          </w:tcPr>
          <w:p w14:paraId="5C4CD5AC"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0AAE0E4A"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5266E873"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50F06D20"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32974D4D"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717D534B" w14:textId="77777777" w:rsidR="00382ACA" w:rsidRPr="009B053A" w:rsidRDefault="00382ACA" w:rsidP="00931ECD">
            <w:pPr>
              <w:pStyle w:val="TAC"/>
              <w:rPr>
                <w:lang w:eastAsia="ja-JP"/>
              </w:rPr>
            </w:pPr>
            <w:r w:rsidRPr="009B053A">
              <w:rPr>
                <w:rFonts w:eastAsia="PMingLiU"/>
                <w:lang w:eastAsia="ko-KR"/>
              </w:rPr>
              <w:t>2</w:t>
            </w:r>
          </w:p>
        </w:tc>
      </w:tr>
      <w:tr w:rsidR="00382ACA" w:rsidRPr="009B053A" w14:paraId="249B371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9097426"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1AB9A1DC" w14:textId="77777777" w:rsidR="00382ACA" w:rsidRPr="009B053A" w:rsidRDefault="00382ACA" w:rsidP="00931ECD">
            <w:pPr>
              <w:pStyle w:val="TAL"/>
              <w:rPr>
                <w:lang w:eastAsia="ja-JP"/>
              </w:rPr>
            </w:pPr>
            <w:r w:rsidRPr="009B053A">
              <w:rPr>
                <w:lang w:eastAsia="ja-JP"/>
              </w:rPr>
              <w:t>E-UTRA Band 20</w:t>
            </w:r>
          </w:p>
        </w:tc>
        <w:tc>
          <w:tcPr>
            <w:tcW w:w="1276" w:type="dxa"/>
            <w:gridSpan w:val="2"/>
            <w:tcBorders>
              <w:top w:val="single" w:sz="4" w:space="0" w:color="auto"/>
              <w:left w:val="nil"/>
              <w:bottom w:val="single" w:sz="4" w:space="0" w:color="auto"/>
              <w:right w:val="single" w:sz="4" w:space="0" w:color="auto"/>
            </w:tcBorders>
          </w:tcPr>
          <w:p w14:paraId="5E833668"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6ACB2A8A"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0F2BEC84"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1D4B83"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35E6A5F9"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6C7A22F0" w14:textId="77777777" w:rsidR="00382ACA" w:rsidRPr="009B053A" w:rsidRDefault="00382ACA" w:rsidP="00931ECD">
            <w:pPr>
              <w:pStyle w:val="TAC"/>
              <w:rPr>
                <w:lang w:eastAsia="ja-JP"/>
              </w:rPr>
            </w:pPr>
            <w:r w:rsidRPr="009B053A">
              <w:rPr>
                <w:rFonts w:eastAsia="PMingLiU"/>
                <w:lang w:eastAsia="ko-KR"/>
              </w:rPr>
              <w:t>5</w:t>
            </w:r>
          </w:p>
        </w:tc>
      </w:tr>
      <w:tr w:rsidR="00382ACA" w:rsidRPr="009B053A" w14:paraId="606097F1"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719D4864" w14:textId="77777777" w:rsidR="00382ACA" w:rsidRPr="009B053A" w:rsidRDefault="00382ACA" w:rsidP="00931ECD">
            <w:pPr>
              <w:pStyle w:val="TAC"/>
            </w:pPr>
            <w:r w:rsidRPr="009B053A">
              <w:t>DC_20_n8</w:t>
            </w:r>
          </w:p>
        </w:tc>
        <w:tc>
          <w:tcPr>
            <w:tcW w:w="2693" w:type="dxa"/>
            <w:gridSpan w:val="2"/>
            <w:tcBorders>
              <w:top w:val="single" w:sz="4" w:space="0" w:color="auto"/>
              <w:left w:val="nil"/>
              <w:right w:val="single" w:sz="4" w:space="0" w:color="auto"/>
            </w:tcBorders>
          </w:tcPr>
          <w:p w14:paraId="39EF18C4" w14:textId="77777777" w:rsidR="00382ACA" w:rsidRPr="009B053A" w:rsidRDefault="00382ACA" w:rsidP="00931ECD">
            <w:pPr>
              <w:pStyle w:val="TAL"/>
              <w:rPr>
                <w:lang w:eastAsia="ja-JP"/>
              </w:rPr>
            </w:pPr>
            <w:r w:rsidRPr="009B053A">
              <w:rPr>
                <w:lang w:eastAsia="ja-JP"/>
              </w:rPr>
              <w:t>E-UTRA Band 1, 28, 31, 32, 34, 65, 75, 76</w:t>
            </w:r>
          </w:p>
        </w:tc>
        <w:tc>
          <w:tcPr>
            <w:tcW w:w="1276" w:type="dxa"/>
            <w:gridSpan w:val="2"/>
            <w:tcBorders>
              <w:top w:val="single" w:sz="4" w:space="0" w:color="auto"/>
              <w:left w:val="nil"/>
              <w:right w:val="single" w:sz="4" w:space="0" w:color="auto"/>
            </w:tcBorders>
          </w:tcPr>
          <w:p w14:paraId="2495FB8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28DF7290"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1F3AD63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2F386534"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right w:val="single" w:sz="4" w:space="0" w:color="auto"/>
            </w:tcBorders>
            <w:noWrap/>
          </w:tcPr>
          <w:p w14:paraId="218F4D5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right w:val="single" w:sz="4" w:space="0" w:color="auto"/>
            </w:tcBorders>
            <w:noWrap/>
          </w:tcPr>
          <w:p w14:paraId="1196C718" w14:textId="77777777" w:rsidR="00382ACA" w:rsidRPr="009B053A" w:rsidRDefault="00382ACA" w:rsidP="00931ECD">
            <w:pPr>
              <w:pStyle w:val="TAC"/>
              <w:rPr>
                <w:lang w:eastAsia="ja-JP"/>
              </w:rPr>
            </w:pPr>
          </w:p>
        </w:tc>
      </w:tr>
      <w:tr w:rsidR="00382ACA" w:rsidRPr="009B053A" w14:paraId="6A86EB54"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74B1E98A" w14:textId="77777777" w:rsidR="00382ACA" w:rsidRPr="009B053A" w:rsidRDefault="00382ACA" w:rsidP="00931ECD">
            <w:pPr>
              <w:pStyle w:val="TAC"/>
            </w:pPr>
          </w:p>
        </w:tc>
        <w:tc>
          <w:tcPr>
            <w:tcW w:w="2693" w:type="dxa"/>
            <w:gridSpan w:val="2"/>
            <w:tcBorders>
              <w:top w:val="single" w:sz="4" w:space="0" w:color="auto"/>
              <w:left w:val="nil"/>
              <w:right w:val="single" w:sz="4" w:space="0" w:color="auto"/>
            </w:tcBorders>
          </w:tcPr>
          <w:p w14:paraId="68595009" w14:textId="77777777" w:rsidR="00382ACA" w:rsidRPr="009B053A" w:rsidRDefault="00382ACA" w:rsidP="00931ECD">
            <w:pPr>
              <w:pStyle w:val="TAL"/>
              <w:rPr>
                <w:lang w:eastAsia="ja-JP"/>
              </w:rPr>
            </w:pPr>
            <w:r w:rsidRPr="009B053A">
              <w:rPr>
                <w:lang w:eastAsia="ja-JP"/>
              </w:rPr>
              <w:t xml:space="preserve">E-UTRA Band 3, 7, 22, 38, 42, 43 </w:t>
            </w:r>
          </w:p>
          <w:p w14:paraId="456061AE" w14:textId="77777777" w:rsidR="00382ACA" w:rsidRPr="009B053A" w:rsidRDefault="00382ACA" w:rsidP="00931ECD">
            <w:pPr>
              <w:pStyle w:val="TAL"/>
              <w:rPr>
                <w:lang w:eastAsia="ja-JP"/>
              </w:rPr>
            </w:pPr>
            <w:r w:rsidRPr="009B053A">
              <w:rPr>
                <w:lang w:eastAsia="ja-JP"/>
              </w:rPr>
              <w:t>NR Band n78</w:t>
            </w:r>
          </w:p>
        </w:tc>
        <w:tc>
          <w:tcPr>
            <w:tcW w:w="1276" w:type="dxa"/>
            <w:gridSpan w:val="2"/>
            <w:tcBorders>
              <w:top w:val="single" w:sz="4" w:space="0" w:color="auto"/>
              <w:left w:val="nil"/>
              <w:right w:val="single" w:sz="4" w:space="0" w:color="auto"/>
            </w:tcBorders>
          </w:tcPr>
          <w:p w14:paraId="1D90261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3E11AD40"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47303DE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20C29B1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right w:val="single" w:sz="4" w:space="0" w:color="auto"/>
            </w:tcBorders>
            <w:noWrap/>
          </w:tcPr>
          <w:p w14:paraId="64C547C1"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right w:val="single" w:sz="4" w:space="0" w:color="auto"/>
            </w:tcBorders>
            <w:noWrap/>
          </w:tcPr>
          <w:p w14:paraId="7F5E94FF" w14:textId="77777777" w:rsidR="00382ACA" w:rsidRPr="009B053A" w:rsidRDefault="00382ACA" w:rsidP="00931ECD">
            <w:pPr>
              <w:pStyle w:val="TAC"/>
              <w:rPr>
                <w:lang w:eastAsia="ja-JP"/>
              </w:rPr>
            </w:pPr>
            <w:r w:rsidRPr="009B053A">
              <w:rPr>
                <w:lang w:eastAsia="ja-JP"/>
              </w:rPr>
              <w:t>2</w:t>
            </w:r>
          </w:p>
        </w:tc>
      </w:tr>
      <w:tr w:rsidR="00382ACA" w:rsidRPr="009B053A" w14:paraId="2305717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4FED68C" w14:textId="77777777" w:rsidR="00382ACA" w:rsidRPr="009B053A" w:rsidRDefault="00382ACA" w:rsidP="00931ECD">
            <w:pPr>
              <w:pStyle w:val="TAC"/>
            </w:pPr>
            <w:r w:rsidRPr="009B053A">
              <w:rPr>
                <w:lang w:eastAsia="ja-JP"/>
              </w:rPr>
              <w:t>DC</w:t>
            </w:r>
            <w:r w:rsidRPr="009B053A">
              <w:t>_</w:t>
            </w:r>
            <w:r w:rsidRPr="009B053A">
              <w:rPr>
                <w:lang w:eastAsia="zh-TW"/>
              </w:rPr>
              <w:t>20_n38</w:t>
            </w:r>
          </w:p>
        </w:tc>
        <w:tc>
          <w:tcPr>
            <w:tcW w:w="2693" w:type="dxa"/>
            <w:gridSpan w:val="2"/>
            <w:tcBorders>
              <w:top w:val="single" w:sz="4" w:space="0" w:color="auto"/>
              <w:left w:val="nil"/>
              <w:bottom w:val="single" w:sz="4" w:space="0" w:color="auto"/>
              <w:right w:val="single" w:sz="4" w:space="0" w:color="auto"/>
            </w:tcBorders>
          </w:tcPr>
          <w:p w14:paraId="4F799B51" w14:textId="77777777" w:rsidR="00382ACA" w:rsidRPr="009B053A" w:rsidRDefault="00382ACA" w:rsidP="00931ECD">
            <w:pPr>
              <w:pStyle w:val="TAL"/>
              <w:rPr>
                <w:lang w:eastAsia="ja-JP"/>
              </w:rPr>
            </w:pPr>
            <w:r w:rsidRPr="009B053A">
              <w:rPr>
                <w:lang w:eastAsia="ja-JP"/>
              </w:rPr>
              <w:t>E-UTRA Band 1, 3, 8, 22, 31, 32, 33, 34, 40, 43, 50, 51, 65, 67, 68, 72, 74, 75, 76</w:t>
            </w:r>
          </w:p>
        </w:tc>
        <w:tc>
          <w:tcPr>
            <w:tcW w:w="1276" w:type="dxa"/>
            <w:gridSpan w:val="2"/>
            <w:tcBorders>
              <w:top w:val="single" w:sz="4" w:space="0" w:color="auto"/>
              <w:left w:val="nil"/>
              <w:bottom w:val="single" w:sz="4" w:space="0" w:color="auto"/>
              <w:right w:val="single" w:sz="4" w:space="0" w:color="auto"/>
            </w:tcBorders>
          </w:tcPr>
          <w:p w14:paraId="07483FD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9C573D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6F9F86B"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EBBD758"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674126D4"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97B8761" w14:textId="77777777" w:rsidR="00382ACA" w:rsidRPr="009B053A" w:rsidRDefault="00382ACA" w:rsidP="00931ECD">
            <w:pPr>
              <w:pStyle w:val="TAC"/>
              <w:rPr>
                <w:lang w:eastAsia="ja-JP"/>
              </w:rPr>
            </w:pPr>
          </w:p>
        </w:tc>
      </w:tr>
      <w:tr w:rsidR="00382ACA" w:rsidRPr="009B053A" w14:paraId="0124141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2DE211F"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3EA95BA8" w14:textId="77777777" w:rsidR="00382ACA" w:rsidRPr="009B053A" w:rsidRDefault="00382ACA" w:rsidP="00931ECD">
            <w:pPr>
              <w:pStyle w:val="TAL"/>
              <w:rPr>
                <w:lang w:eastAsia="ja-JP"/>
              </w:rPr>
            </w:pPr>
            <w:r w:rsidRPr="009B053A">
              <w:rPr>
                <w:lang w:eastAsia="ja-JP"/>
              </w:rPr>
              <w:t>E-UTRA Band 42, 52</w:t>
            </w:r>
          </w:p>
        </w:tc>
        <w:tc>
          <w:tcPr>
            <w:tcW w:w="1276" w:type="dxa"/>
            <w:gridSpan w:val="2"/>
            <w:tcBorders>
              <w:top w:val="single" w:sz="4" w:space="0" w:color="auto"/>
              <w:left w:val="nil"/>
              <w:bottom w:val="single" w:sz="4" w:space="0" w:color="auto"/>
              <w:right w:val="single" w:sz="4" w:space="0" w:color="auto"/>
            </w:tcBorders>
          </w:tcPr>
          <w:p w14:paraId="022E1B1F"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3DD314A2"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5CB504F"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43D4E627"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598E3EE2"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10F4057" w14:textId="77777777" w:rsidR="00382ACA" w:rsidRPr="009B053A" w:rsidRDefault="00382ACA" w:rsidP="00931ECD">
            <w:pPr>
              <w:pStyle w:val="TAC"/>
              <w:rPr>
                <w:lang w:eastAsia="ja-JP"/>
              </w:rPr>
            </w:pPr>
            <w:r w:rsidRPr="009B053A">
              <w:rPr>
                <w:rFonts w:eastAsia="PMingLiU"/>
                <w:lang w:eastAsia="ko-KR"/>
              </w:rPr>
              <w:t>2</w:t>
            </w:r>
          </w:p>
        </w:tc>
      </w:tr>
      <w:tr w:rsidR="00382ACA" w:rsidRPr="009B053A" w14:paraId="7C1D9BE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0235899" w14:textId="77777777" w:rsidR="00382ACA" w:rsidRPr="009B053A" w:rsidRDefault="00382ACA" w:rsidP="00931ECD">
            <w:pPr>
              <w:pStyle w:val="TAC"/>
            </w:pPr>
          </w:p>
        </w:tc>
        <w:tc>
          <w:tcPr>
            <w:tcW w:w="2693" w:type="dxa"/>
            <w:gridSpan w:val="2"/>
            <w:tcBorders>
              <w:top w:val="single" w:sz="4" w:space="0" w:color="auto"/>
              <w:left w:val="nil"/>
              <w:bottom w:val="single" w:sz="4" w:space="0" w:color="auto"/>
              <w:right w:val="single" w:sz="4" w:space="0" w:color="auto"/>
            </w:tcBorders>
          </w:tcPr>
          <w:p w14:paraId="470ABFCC" w14:textId="77777777" w:rsidR="00382ACA" w:rsidRPr="009B053A" w:rsidRDefault="00382ACA" w:rsidP="00931ECD">
            <w:pPr>
              <w:pStyle w:val="TAL"/>
              <w:rPr>
                <w:lang w:eastAsia="ja-JP"/>
              </w:rPr>
            </w:pPr>
            <w:r w:rsidRPr="009B053A">
              <w:rPr>
                <w:lang w:eastAsia="ja-JP"/>
              </w:rPr>
              <w:t>E-UTRA Band 20</w:t>
            </w:r>
          </w:p>
        </w:tc>
        <w:tc>
          <w:tcPr>
            <w:tcW w:w="1276" w:type="dxa"/>
            <w:gridSpan w:val="2"/>
            <w:tcBorders>
              <w:top w:val="single" w:sz="4" w:space="0" w:color="auto"/>
              <w:left w:val="nil"/>
              <w:bottom w:val="single" w:sz="4" w:space="0" w:color="auto"/>
              <w:right w:val="single" w:sz="4" w:space="0" w:color="auto"/>
            </w:tcBorders>
          </w:tcPr>
          <w:p w14:paraId="026CCEBA" w14:textId="77777777" w:rsidR="00382ACA" w:rsidRPr="009B053A" w:rsidRDefault="00382ACA" w:rsidP="00931ECD">
            <w:pPr>
              <w:pStyle w:val="TAC"/>
            </w:pPr>
            <w:r w:rsidRPr="009B053A">
              <w:rPr>
                <w:rFonts w:eastAsia="PMingLiU"/>
              </w:rPr>
              <w:t>F</w:t>
            </w:r>
            <w:r w:rsidRPr="009B053A">
              <w:rPr>
                <w:rFonts w:eastAsia="PMingLiU"/>
                <w:vertAlign w:val="subscript"/>
              </w:rPr>
              <w:t>DL_low</w:t>
            </w:r>
          </w:p>
        </w:tc>
        <w:tc>
          <w:tcPr>
            <w:tcW w:w="425" w:type="dxa"/>
            <w:gridSpan w:val="2"/>
            <w:tcBorders>
              <w:top w:val="single" w:sz="4" w:space="0" w:color="auto"/>
              <w:left w:val="nil"/>
              <w:bottom w:val="single" w:sz="4" w:space="0" w:color="auto"/>
              <w:right w:val="single" w:sz="4" w:space="0" w:color="auto"/>
            </w:tcBorders>
          </w:tcPr>
          <w:p w14:paraId="23437257" w14:textId="77777777" w:rsidR="00382ACA" w:rsidRPr="009B053A" w:rsidRDefault="00382ACA" w:rsidP="00931ECD">
            <w:pPr>
              <w:pStyle w:val="TAC"/>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D8632FF" w14:textId="77777777" w:rsidR="00382ACA" w:rsidRPr="009B053A" w:rsidRDefault="00382ACA" w:rsidP="00931ECD">
            <w:pPr>
              <w:pStyle w:val="TAC"/>
            </w:pPr>
            <w:r w:rsidRPr="009B053A">
              <w:rPr>
                <w:rFonts w:eastAsia="PMingLiU"/>
              </w:rPr>
              <w:t>F</w:t>
            </w:r>
            <w:r w:rsidRPr="009B053A">
              <w:rPr>
                <w:rFonts w:eastAsia="PMingLiU"/>
                <w:vertAlign w:val="subscript"/>
              </w:rPr>
              <w:t>DL_high</w:t>
            </w:r>
          </w:p>
        </w:tc>
        <w:tc>
          <w:tcPr>
            <w:tcW w:w="992" w:type="dxa"/>
            <w:gridSpan w:val="2"/>
            <w:tcBorders>
              <w:top w:val="single" w:sz="4" w:space="0" w:color="auto"/>
              <w:left w:val="nil"/>
              <w:bottom w:val="single" w:sz="4" w:space="0" w:color="auto"/>
              <w:right w:val="single" w:sz="4" w:space="0" w:color="auto"/>
            </w:tcBorders>
          </w:tcPr>
          <w:p w14:paraId="505F44BE" w14:textId="77777777" w:rsidR="00382ACA" w:rsidRPr="009B053A" w:rsidRDefault="00382ACA" w:rsidP="00931ECD">
            <w:pPr>
              <w:pStyle w:val="TAC"/>
              <w:rPr>
                <w:lang w:eastAsia="ja-JP"/>
              </w:rPr>
            </w:pPr>
            <w:r w:rsidRPr="009B053A">
              <w:rPr>
                <w:rFonts w:eastAsia="PMingLiU"/>
              </w:rPr>
              <w:t>-50</w:t>
            </w:r>
          </w:p>
        </w:tc>
        <w:tc>
          <w:tcPr>
            <w:tcW w:w="1134" w:type="dxa"/>
            <w:gridSpan w:val="2"/>
            <w:tcBorders>
              <w:top w:val="single" w:sz="4" w:space="0" w:color="auto"/>
              <w:left w:val="nil"/>
              <w:bottom w:val="single" w:sz="4" w:space="0" w:color="auto"/>
              <w:right w:val="single" w:sz="4" w:space="0" w:color="auto"/>
            </w:tcBorders>
            <w:noWrap/>
          </w:tcPr>
          <w:p w14:paraId="71DCFA46"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457A33AF" w14:textId="77777777" w:rsidR="00382ACA" w:rsidRPr="009B053A" w:rsidRDefault="00382ACA" w:rsidP="00931ECD">
            <w:pPr>
              <w:pStyle w:val="TAC"/>
              <w:rPr>
                <w:lang w:eastAsia="ja-JP"/>
              </w:rPr>
            </w:pPr>
            <w:r w:rsidRPr="009B053A">
              <w:rPr>
                <w:rFonts w:eastAsia="PMingLiU"/>
                <w:lang w:eastAsia="ko-KR"/>
              </w:rPr>
              <w:t>5</w:t>
            </w:r>
          </w:p>
        </w:tc>
      </w:tr>
      <w:tr w:rsidR="00382ACA" w:rsidRPr="009B053A" w14:paraId="5FC02755"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4EF03D28" w14:textId="563110A4" w:rsidR="00382ACA" w:rsidRPr="009B053A" w:rsidRDefault="00382ACA" w:rsidP="00931ECD">
            <w:pPr>
              <w:pStyle w:val="TAC"/>
            </w:pPr>
            <w:r w:rsidRPr="009B053A">
              <w:t>DC_20_n28</w:t>
            </w:r>
          </w:p>
        </w:tc>
        <w:tc>
          <w:tcPr>
            <w:tcW w:w="2693" w:type="dxa"/>
            <w:gridSpan w:val="2"/>
            <w:tcBorders>
              <w:top w:val="single" w:sz="4" w:space="0" w:color="auto"/>
              <w:left w:val="nil"/>
              <w:right w:val="single" w:sz="4" w:space="0" w:color="auto"/>
            </w:tcBorders>
          </w:tcPr>
          <w:p w14:paraId="7166FB4C" w14:textId="77777777" w:rsidR="00382ACA" w:rsidRPr="009B053A" w:rsidRDefault="00382ACA" w:rsidP="00931ECD">
            <w:pPr>
              <w:pStyle w:val="TAL"/>
              <w:rPr>
                <w:lang w:eastAsia="ja-JP"/>
              </w:rPr>
            </w:pPr>
            <w:r w:rsidRPr="009B053A">
              <w:rPr>
                <w:lang w:eastAsia="ja-JP"/>
              </w:rPr>
              <w:t>E-UTRA Band 3, 7, 8, 31, 34</w:t>
            </w:r>
          </w:p>
        </w:tc>
        <w:tc>
          <w:tcPr>
            <w:tcW w:w="1276" w:type="dxa"/>
            <w:gridSpan w:val="2"/>
            <w:tcBorders>
              <w:top w:val="single" w:sz="4" w:space="0" w:color="auto"/>
              <w:left w:val="nil"/>
              <w:right w:val="single" w:sz="4" w:space="0" w:color="auto"/>
            </w:tcBorders>
          </w:tcPr>
          <w:p w14:paraId="16C395A9"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68514265"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right w:val="single" w:sz="4" w:space="0" w:color="auto"/>
            </w:tcBorders>
          </w:tcPr>
          <w:p w14:paraId="106CF9E8"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3FBBEB4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right w:val="single" w:sz="4" w:space="0" w:color="auto"/>
            </w:tcBorders>
            <w:noWrap/>
          </w:tcPr>
          <w:p w14:paraId="273D22BD"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right w:val="single" w:sz="4" w:space="0" w:color="auto"/>
            </w:tcBorders>
            <w:noWrap/>
          </w:tcPr>
          <w:p w14:paraId="6F6A6561" w14:textId="77777777" w:rsidR="00382ACA" w:rsidRPr="009B053A" w:rsidRDefault="00382ACA" w:rsidP="00931ECD">
            <w:pPr>
              <w:pStyle w:val="TAC"/>
              <w:rPr>
                <w:lang w:eastAsia="ja-JP"/>
              </w:rPr>
            </w:pPr>
          </w:p>
        </w:tc>
      </w:tr>
      <w:tr w:rsidR="00382ACA" w:rsidRPr="009B053A" w14:paraId="36E51C67"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69B1D3B3" w14:textId="77777777" w:rsidR="00382ACA" w:rsidRPr="009B053A" w:rsidRDefault="00382ACA" w:rsidP="00931ECD">
            <w:pPr>
              <w:pStyle w:val="TAC"/>
            </w:pPr>
          </w:p>
        </w:tc>
        <w:tc>
          <w:tcPr>
            <w:tcW w:w="2693" w:type="dxa"/>
            <w:gridSpan w:val="2"/>
            <w:tcBorders>
              <w:top w:val="single" w:sz="4" w:space="0" w:color="auto"/>
              <w:left w:val="nil"/>
              <w:right w:val="single" w:sz="4" w:space="0" w:color="auto"/>
            </w:tcBorders>
          </w:tcPr>
          <w:p w14:paraId="6613627A" w14:textId="77777777" w:rsidR="00382ACA" w:rsidRPr="009B053A" w:rsidRDefault="00382ACA" w:rsidP="00931ECD">
            <w:pPr>
              <w:pStyle w:val="TAL"/>
              <w:rPr>
                <w:lang w:eastAsia="ja-JP"/>
              </w:rPr>
            </w:pPr>
            <w:r w:rsidRPr="009B053A">
              <w:rPr>
                <w:lang w:eastAsia="ja-JP"/>
              </w:rPr>
              <w:t>E-UTRA Band 1, 22, 32, 38, 42, 43, 65, 75, 76</w:t>
            </w:r>
          </w:p>
        </w:tc>
        <w:tc>
          <w:tcPr>
            <w:tcW w:w="1276" w:type="dxa"/>
            <w:gridSpan w:val="2"/>
            <w:tcBorders>
              <w:top w:val="single" w:sz="4" w:space="0" w:color="auto"/>
              <w:left w:val="nil"/>
              <w:right w:val="single" w:sz="4" w:space="0" w:color="auto"/>
            </w:tcBorders>
          </w:tcPr>
          <w:p w14:paraId="10B5C41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2830F4DC"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792E667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041E25E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right w:val="single" w:sz="4" w:space="0" w:color="auto"/>
            </w:tcBorders>
            <w:noWrap/>
          </w:tcPr>
          <w:p w14:paraId="13A09870"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right w:val="single" w:sz="4" w:space="0" w:color="auto"/>
            </w:tcBorders>
            <w:noWrap/>
          </w:tcPr>
          <w:p w14:paraId="1304B6CA" w14:textId="77777777" w:rsidR="00382ACA" w:rsidRPr="009B053A" w:rsidRDefault="00382ACA" w:rsidP="00931ECD">
            <w:pPr>
              <w:pStyle w:val="TAC"/>
              <w:rPr>
                <w:lang w:eastAsia="ja-JP"/>
              </w:rPr>
            </w:pPr>
            <w:r w:rsidRPr="009B053A">
              <w:rPr>
                <w:lang w:eastAsia="ja-JP"/>
              </w:rPr>
              <w:t>2</w:t>
            </w:r>
          </w:p>
        </w:tc>
      </w:tr>
      <w:tr w:rsidR="00382ACA" w:rsidRPr="009B053A" w14:paraId="7BE880DB"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7978439" w14:textId="0C21EC7B" w:rsidR="00382ACA" w:rsidRPr="009B053A" w:rsidRDefault="00382ACA" w:rsidP="00931ECD">
            <w:pPr>
              <w:pStyle w:val="TAC"/>
              <w:rPr>
                <w:lang w:eastAsia="ja-JP"/>
              </w:rPr>
            </w:pPr>
            <w:r w:rsidRPr="009B053A">
              <w:rPr>
                <w:lang w:eastAsia="ja-JP"/>
              </w:rPr>
              <w:t>DC</w:t>
            </w:r>
            <w:r w:rsidRPr="009B053A">
              <w:t>_</w:t>
            </w:r>
            <w:r w:rsidRPr="009B053A">
              <w:rPr>
                <w:lang w:eastAsia="zh-CN"/>
              </w:rPr>
              <w:t>20</w:t>
            </w:r>
            <w:r w:rsidRPr="009B053A">
              <w:t>_n</w:t>
            </w:r>
            <w:r w:rsidRPr="009B053A">
              <w:rPr>
                <w:lang w:eastAsia="zh-CN"/>
              </w:rPr>
              <w:t>78</w:t>
            </w:r>
            <w:r w:rsidRPr="009B053A">
              <w:t xml:space="preserve"> </w:t>
            </w:r>
          </w:p>
        </w:tc>
        <w:tc>
          <w:tcPr>
            <w:tcW w:w="2693" w:type="dxa"/>
            <w:gridSpan w:val="2"/>
            <w:tcBorders>
              <w:top w:val="single" w:sz="4" w:space="0" w:color="auto"/>
              <w:left w:val="nil"/>
              <w:bottom w:val="single" w:sz="4" w:space="0" w:color="auto"/>
              <w:right w:val="single" w:sz="4" w:space="0" w:color="auto"/>
            </w:tcBorders>
          </w:tcPr>
          <w:p w14:paraId="5AB82059" w14:textId="77777777" w:rsidR="00382ACA" w:rsidRPr="009B053A" w:rsidRDefault="00382ACA" w:rsidP="00931ECD">
            <w:pPr>
              <w:pStyle w:val="TAL"/>
              <w:rPr>
                <w:lang w:eastAsia="ja-JP"/>
              </w:rPr>
            </w:pPr>
            <w:r w:rsidRPr="009B053A">
              <w:rPr>
                <w:lang w:eastAsia="ja-JP"/>
              </w:rPr>
              <w:t>E-UTRA Band 1, 3, 7, 8, 31, 32, 33, 34, 40, 50, 51, 65, 67, 68, 72, 74, 75, 76</w:t>
            </w:r>
          </w:p>
        </w:tc>
        <w:tc>
          <w:tcPr>
            <w:tcW w:w="1276" w:type="dxa"/>
            <w:gridSpan w:val="2"/>
            <w:tcBorders>
              <w:top w:val="single" w:sz="4" w:space="0" w:color="auto"/>
              <w:left w:val="nil"/>
              <w:bottom w:val="single" w:sz="4" w:space="0" w:color="auto"/>
              <w:right w:val="single" w:sz="4" w:space="0" w:color="auto"/>
            </w:tcBorders>
          </w:tcPr>
          <w:p w14:paraId="64BDE58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41B34C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2C55E44"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8BDF63F"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A9CBAC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9B69114" w14:textId="77777777" w:rsidR="00382ACA" w:rsidRPr="009B053A" w:rsidRDefault="00382ACA" w:rsidP="00931ECD">
            <w:pPr>
              <w:pStyle w:val="TAC"/>
              <w:rPr>
                <w:lang w:eastAsia="ja-JP"/>
              </w:rPr>
            </w:pPr>
          </w:p>
        </w:tc>
      </w:tr>
      <w:tr w:rsidR="00382ACA" w:rsidRPr="009B053A" w14:paraId="4A96EE9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1A4548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84BD2BA" w14:textId="77777777" w:rsidR="00382ACA" w:rsidRPr="009B053A" w:rsidRDefault="00382ACA" w:rsidP="00931ECD">
            <w:pPr>
              <w:pStyle w:val="TAL"/>
              <w:rPr>
                <w:lang w:eastAsia="ja-JP"/>
              </w:rPr>
            </w:pPr>
            <w:r w:rsidRPr="009B053A">
              <w:rPr>
                <w:lang w:eastAsia="ja-JP"/>
              </w:rPr>
              <w:t>E-UTRA Band 20</w:t>
            </w:r>
          </w:p>
        </w:tc>
        <w:tc>
          <w:tcPr>
            <w:tcW w:w="1276" w:type="dxa"/>
            <w:gridSpan w:val="2"/>
            <w:tcBorders>
              <w:top w:val="single" w:sz="4" w:space="0" w:color="auto"/>
              <w:left w:val="nil"/>
              <w:bottom w:val="single" w:sz="4" w:space="0" w:color="auto"/>
              <w:right w:val="single" w:sz="4" w:space="0" w:color="auto"/>
            </w:tcBorders>
          </w:tcPr>
          <w:p w14:paraId="4FE003EF"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003C3E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B7FA48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AD88612"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F9C3A0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76A0D8E" w14:textId="77777777" w:rsidR="00382ACA" w:rsidRPr="009B053A" w:rsidRDefault="00382ACA" w:rsidP="00931ECD">
            <w:pPr>
              <w:pStyle w:val="TAC"/>
              <w:rPr>
                <w:lang w:eastAsia="ja-JP"/>
              </w:rPr>
            </w:pPr>
            <w:r w:rsidRPr="009B053A">
              <w:t>5</w:t>
            </w:r>
          </w:p>
        </w:tc>
      </w:tr>
      <w:tr w:rsidR="00382ACA" w:rsidRPr="009B053A" w14:paraId="52DC8FC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B4B967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DD8CA0B" w14:textId="77777777" w:rsidR="00382ACA" w:rsidRPr="009B053A" w:rsidRDefault="00382ACA" w:rsidP="00931ECD">
            <w:pPr>
              <w:pStyle w:val="TAL"/>
              <w:rPr>
                <w:lang w:eastAsia="ja-JP"/>
              </w:rPr>
            </w:pPr>
            <w:r w:rsidRPr="009B053A">
              <w:rPr>
                <w:lang w:eastAsia="ja-JP"/>
              </w:rPr>
              <w:t>E-UTRA Band 38, 69</w:t>
            </w:r>
          </w:p>
        </w:tc>
        <w:tc>
          <w:tcPr>
            <w:tcW w:w="1276" w:type="dxa"/>
            <w:gridSpan w:val="2"/>
            <w:tcBorders>
              <w:top w:val="single" w:sz="4" w:space="0" w:color="auto"/>
              <w:left w:val="nil"/>
              <w:bottom w:val="single" w:sz="4" w:space="0" w:color="auto"/>
              <w:right w:val="single" w:sz="4" w:space="0" w:color="auto"/>
            </w:tcBorders>
          </w:tcPr>
          <w:p w14:paraId="40CBEE4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A80CAF2"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9F685BF"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175D671"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0B06FAA"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BB89297" w14:textId="77777777" w:rsidR="00382ACA" w:rsidRPr="009B053A" w:rsidRDefault="00382ACA" w:rsidP="00931ECD">
            <w:pPr>
              <w:pStyle w:val="TAC"/>
              <w:rPr>
                <w:lang w:eastAsia="ja-JP"/>
              </w:rPr>
            </w:pPr>
            <w:r w:rsidRPr="009B053A">
              <w:t>2</w:t>
            </w:r>
          </w:p>
        </w:tc>
      </w:tr>
      <w:tr w:rsidR="00382ACA" w:rsidRPr="009B053A" w14:paraId="710049D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49C8AF7" w14:textId="77777777" w:rsidR="00382ACA" w:rsidRPr="009B053A" w:rsidRDefault="00382ACA" w:rsidP="00931ECD">
            <w:pPr>
              <w:pStyle w:val="TAC"/>
              <w:rPr>
                <w:lang w:eastAsia="ja-JP"/>
              </w:rPr>
            </w:pPr>
            <w:r w:rsidRPr="009B053A">
              <w:rPr>
                <w:lang w:eastAsia="ja-JP"/>
              </w:rPr>
              <w:t>DC_20A_91A_ULSUP-TDM,</w:t>
            </w:r>
          </w:p>
          <w:p w14:paraId="048BE858" w14:textId="77777777" w:rsidR="00382ACA" w:rsidRPr="009B053A" w:rsidRDefault="00382ACA" w:rsidP="00931ECD">
            <w:pPr>
              <w:pStyle w:val="TAC"/>
              <w:rPr>
                <w:lang w:eastAsia="ja-JP"/>
              </w:rPr>
            </w:pPr>
            <w:r w:rsidRPr="009B053A">
              <w:rPr>
                <w:lang w:eastAsia="ja-JP"/>
              </w:rPr>
              <w:t>DC_20A_92A_ULSUP-TDM</w:t>
            </w:r>
          </w:p>
        </w:tc>
        <w:tc>
          <w:tcPr>
            <w:tcW w:w="2693" w:type="dxa"/>
            <w:gridSpan w:val="2"/>
            <w:tcBorders>
              <w:top w:val="single" w:sz="4" w:space="0" w:color="auto"/>
              <w:left w:val="nil"/>
              <w:bottom w:val="single" w:sz="4" w:space="0" w:color="auto"/>
              <w:right w:val="single" w:sz="4" w:space="0" w:color="auto"/>
            </w:tcBorders>
          </w:tcPr>
          <w:p w14:paraId="065D3DCE" w14:textId="77777777" w:rsidR="00382ACA" w:rsidRPr="009B053A" w:rsidRDefault="00382ACA" w:rsidP="00931ECD">
            <w:pPr>
              <w:pStyle w:val="TAL"/>
              <w:rPr>
                <w:lang w:eastAsia="ja-JP"/>
              </w:rPr>
            </w:pPr>
            <w:r w:rsidRPr="009B053A">
              <w:t>E-UTRA Band 1, 3, 7, 8, 22, 31, 32, 33, 34, 40, 43, 50, 51, 65, 67, 68, 72, 74, 75, 76</w:t>
            </w:r>
          </w:p>
        </w:tc>
        <w:tc>
          <w:tcPr>
            <w:tcW w:w="1276" w:type="dxa"/>
            <w:gridSpan w:val="2"/>
            <w:tcBorders>
              <w:top w:val="single" w:sz="4" w:space="0" w:color="auto"/>
              <w:left w:val="nil"/>
              <w:bottom w:val="single" w:sz="4" w:space="0" w:color="auto"/>
              <w:right w:val="single" w:sz="4" w:space="0" w:color="auto"/>
            </w:tcBorders>
          </w:tcPr>
          <w:p w14:paraId="4218C66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B802A9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EEEE68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0DC22B"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0DEED9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34ECC4C" w14:textId="77777777" w:rsidR="00382ACA" w:rsidRPr="009B053A" w:rsidRDefault="00382ACA" w:rsidP="00931ECD">
            <w:pPr>
              <w:pStyle w:val="TAC"/>
              <w:rPr>
                <w:lang w:eastAsia="ja-JP"/>
              </w:rPr>
            </w:pPr>
          </w:p>
        </w:tc>
      </w:tr>
      <w:tr w:rsidR="00382ACA" w:rsidRPr="009B053A" w14:paraId="7B66EAD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31E7D5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BBA60F" w14:textId="77777777" w:rsidR="00382ACA" w:rsidRPr="009B053A" w:rsidRDefault="00382ACA" w:rsidP="00931ECD">
            <w:pPr>
              <w:pStyle w:val="TAL"/>
              <w:rPr>
                <w:lang w:eastAsia="ja-JP"/>
              </w:rPr>
            </w:pPr>
            <w:r w:rsidRPr="009B053A">
              <w:t>E-UTRA Band 20</w:t>
            </w:r>
          </w:p>
        </w:tc>
        <w:tc>
          <w:tcPr>
            <w:tcW w:w="1276" w:type="dxa"/>
            <w:gridSpan w:val="2"/>
            <w:tcBorders>
              <w:top w:val="single" w:sz="4" w:space="0" w:color="auto"/>
              <w:left w:val="nil"/>
              <w:bottom w:val="single" w:sz="4" w:space="0" w:color="auto"/>
              <w:right w:val="single" w:sz="4" w:space="0" w:color="auto"/>
            </w:tcBorders>
          </w:tcPr>
          <w:p w14:paraId="40DE686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F58719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F0B7C5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6ADC31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32206B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B68B7FA" w14:textId="77777777" w:rsidR="00382ACA" w:rsidRPr="009B053A" w:rsidRDefault="00382ACA" w:rsidP="00931ECD">
            <w:pPr>
              <w:pStyle w:val="TAC"/>
              <w:rPr>
                <w:lang w:eastAsia="ja-JP"/>
              </w:rPr>
            </w:pPr>
            <w:r w:rsidRPr="009B053A">
              <w:t>5</w:t>
            </w:r>
          </w:p>
        </w:tc>
      </w:tr>
      <w:tr w:rsidR="00382ACA" w:rsidRPr="009B053A" w14:paraId="381F92F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64BAE5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6C2C08" w14:textId="77777777" w:rsidR="00382ACA" w:rsidRPr="009B053A" w:rsidRDefault="00382ACA" w:rsidP="00931ECD">
            <w:pPr>
              <w:pStyle w:val="TAL"/>
            </w:pPr>
            <w:r w:rsidRPr="009B053A">
              <w:t>E-UTRA Band 38, 42, 69,</w:t>
            </w:r>
          </w:p>
          <w:p w14:paraId="20E1DC04" w14:textId="77777777" w:rsidR="00382ACA" w:rsidRPr="009B053A" w:rsidRDefault="00382ACA" w:rsidP="00931ECD">
            <w:pPr>
              <w:pStyle w:val="TAL"/>
              <w:rPr>
                <w:lang w:eastAsia="ja-JP"/>
              </w:rPr>
            </w:pPr>
            <w:r w:rsidRPr="009B053A">
              <w:t>NR Band n77, n78</w:t>
            </w:r>
          </w:p>
        </w:tc>
        <w:tc>
          <w:tcPr>
            <w:tcW w:w="1276" w:type="dxa"/>
            <w:gridSpan w:val="2"/>
            <w:tcBorders>
              <w:top w:val="single" w:sz="4" w:space="0" w:color="auto"/>
              <w:left w:val="nil"/>
              <w:bottom w:val="single" w:sz="4" w:space="0" w:color="auto"/>
              <w:right w:val="single" w:sz="4" w:space="0" w:color="auto"/>
            </w:tcBorders>
          </w:tcPr>
          <w:p w14:paraId="13C2464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F0E7D1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9E2964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4AC0C5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7624AAF"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0D7F6B0" w14:textId="77777777" w:rsidR="00382ACA" w:rsidRPr="009B053A" w:rsidRDefault="00382ACA" w:rsidP="00931ECD">
            <w:pPr>
              <w:pStyle w:val="TAC"/>
              <w:rPr>
                <w:lang w:eastAsia="ja-JP"/>
              </w:rPr>
            </w:pPr>
            <w:r w:rsidRPr="009B053A">
              <w:t>2</w:t>
            </w:r>
          </w:p>
        </w:tc>
      </w:tr>
      <w:tr w:rsidR="00382ACA" w:rsidRPr="009B053A" w14:paraId="0A837A6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E56873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88F2A1E"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74F9D83" w14:textId="77777777" w:rsidR="00382ACA" w:rsidRPr="009B053A" w:rsidRDefault="00382ACA" w:rsidP="00931ECD">
            <w:pPr>
              <w:pStyle w:val="TAC"/>
            </w:pPr>
            <w:r w:rsidRPr="009B053A">
              <w:t>758</w:t>
            </w:r>
          </w:p>
        </w:tc>
        <w:tc>
          <w:tcPr>
            <w:tcW w:w="425" w:type="dxa"/>
            <w:gridSpan w:val="2"/>
            <w:tcBorders>
              <w:top w:val="single" w:sz="4" w:space="0" w:color="auto"/>
              <w:left w:val="nil"/>
              <w:bottom w:val="single" w:sz="4" w:space="0" w:color="auto"/>
              <w:right w:val="single" w:sz="4" w:space="0" w:color="auto"/>
            </w:tcBorders>
          </w:tcPr>
          <w:p w14:paraId="045A718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CC2E23A" w14:textId="77777777" w:rsidR="00382ACA" w:rsidRPr="009B053A" w:rsidRDefault="00382ACA" w:rsidP="00931ECD">
            <w:pPr>
              <w:pStyle w:val="TAC"/>
            </w:pPr>
            <w:r w:rsidRPr="009B053A">
              <w:t>788</w:t>
            </w:r>
          </w:p>
        </w:tc>
        <w:tc>
          <w:tcPr>
            <w:tcW w:w="992" w:type="dxa"/>
            <w:gridSpan w:val="2"/>
            <w:tcBorders>
              <w:top w:val="single" w:sz="4" w:space="0" w:color="auto"/>
              <w:left w:val="nil"/>
              <w:bottom w:val="single" w:sz="4" w:space="0" w:color="auto"/>
              <w:right w:val="single" w:sz="4" w:space="0" w:color="auto"/>
            </w:tcBorders>
          </w:tcPr>
          <w:p w14:paraId="7B6D80CA"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2F2CEA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7EEAD84" w14:textId="77777777" w:rsidR="00382ACA" w:rsidRPr="009B053A" w:rsidRDefault="00382ACA" w:rsidP="00931ECD">
            <w:pPr>
              <w:pStyle w:val="TAC"/>
              <w:rPr>
                <w:lang w:eastAsia="ja-JP"/>
              </w:rPr>
            </w:pPr>
          </w:p>
        </w:tc>
      </w:tr>
      <w:tr w:rsidR="00382ACA" w:rsidRPr="009B053A" w14:paraId="4C7321E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0FC3010" w14:textId="77777777" w:rsidR="00382ACA" w:rsidRPr="009B053A" w:rsidRDefault="00382ACA" w:rsidP="00931ECD">
            <w:pPr>
              <w:pStyle w:val="TAC"/>
              <w:rPr>
                <w:lang w:eastAsia="ja-JP"/>
              </w:rPr>
            </w:pPr>
            <w:r w:rsidRPr="009B053A">
              <w:rPr>
                <w:lang w:eastAsia="ja-JP"/>
              </w:rPr>
              <w:t>DC_21_n1</w:t>
            </w:r>
          </w:p>
        </w:tc>
        <w:tc>
          <w:tcPr>
            <w:tcW w:w="2693" w:type="dxa"/>
            <w:gridSpan w:val="2"/>
            <w:tcBorders>
              <w:top w:val="single" w:sz="4" w:space="0" w:color="auto"/>
              <w:left w:val="nil"/>
              <w:bottom w:val="single" w:sz="4" w:space="0" w:color="auto"/>
              <w:right w:val="single" w:sz="4" w:space="0" w:color="auto"/>
            </w:tcBorders>
          </w:tcPr>
          <w:p w14:paraId="15CCC3CF" w14:textId="77777777" w:rsidR="00382ACA" w:rsidRPr="009B053A" w:rsidRDefault="00382ACA" w:rsidP="00931ECD">
            <w:pPr>
              <w:pStyle w:val="TAL"/>
              <w:rPr>
                <w:lang w:eastAsia="zh-CN"/>
              </w:rPr>
            </w:pPr>
            <w:r w:rsidRPr="009B053A">
              <w:t>E-UTRA Band 1, 18, 19, 28, 40, 42, 65</w:t>
            </w:r>
          </w:p>
          <w:p w14:paraId="6B80A88C" w14:textId="77777777" w:rsidR="00382ACA" w:rsidRPr="009B053A" w:rsidRDefault="00382ACA" w:rsidP="00931ECD">
            <w:pPr>
              <w:pStyle w:val="TAL"/>
            </w:pPr>
            <w:r w:rsidRPr="009B053A">
              <w:rPr>
                <w:lang w:eastAsia="zh-CN"/>
              </w:rPr>
              <w:t>NR Band n78, n79</w:t>
            </w:r>
          </w:p>
        </w:tc>
        <w:tc>
          <w:tcPr>
            <w:tcW w:w="1276" w:type="dxa"/>
            <w:gridSpan w:val="2"/>
            <w:tcBorders>
              <w:top w:val="single" w:sz="4" w:space="0" w:color="auto"/>
              <w:left w:val="nil"/>
              <w:bottom w:val="single" w:sz="4" w:space="0" w:color="auto"/>
              <w:right w:val="single" w:sz="4" w:space="0" w:color="auto"/>
            </w:tcBorders>
          </w:tcPr>
          <w:p w14:paraId="41CF069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E3C688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E83F50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75C583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CB16982"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D298228" w14:textId="77777777" w:rsidR="00382ACA" w:rsidRPr="009B053A" w:rsidRDefault="00382ACA" w:rsidP="00931ECD">
            <w:pPr>
              <w:pStyle w:val="TAC"/>
              <w:rPr>
                <w:lang w:eastAsia="ja-JP"/>
              </w:rPr>
            </w:pPr>
          </w:p>
        </w:tc>
      </w:tr>
      <w:tr w:rsidR="00382ACA" w:rsidRPr="009B053A" w14:paraId="1987BA3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7E79D6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B8EBBD6" w14:textId="77777777" w:rsidR="00382ACA" w:rsidRPr="009B053A" w:rsidRDefault="00382ACA" w:rsidP="00931ECD">
            <w:pPr>
              <w:pStyle w:val="TAL"/>
            </w:pPr>
            <w:r w:rsidRPr="009B053A">
              <w:t>NR Band n77</w:t>
            </w:r>
          </w:p>
        </w:tc>
        <w:tc>
          <w:tcPr>
            <w:tcW w:w="1276" w:type="dxa"/>
            <w:gridSpan w:val="2"/>
            <w:tcBorders>
              <w:top w:val="single" w:sz="4" w:space="0" w:color="auto"/>
              <w:left w:val="nil"/>
              <w:bottom w:val="single" w:sz="4" w:space="0" w:color="auto"/>
              <w:right w:val="single" w:sz="4" w:space="0" w:color="auto"/>
            </w:tcBorders>
          </w:tcPr>
          <w:p w14:paraId="7DC8A96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618ACA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BA3D4B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725233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6C5A71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7A6EABA" w14:textId="77777777" w:rsidR="00382ACA" w:rsidRPr="009B053A" w:rsidRDefault="00382ACA" w:rsidP="00931ECD">
            <w:pPr>
              <w:pStyle w:val="TAC"/>
              <w:rPr>
                <w:lang w:eastAsia="ja-JP"/>
              </w:rPr>
            </w:pPr>
            <w:r w:rsidRPr="009B053A">
              <w:t>2</w:t>
            </w:r>
          </w:p>
        </w:tc>
      </w:tr>
      <w:tr w:rsidR="00382ACA" w:rsidRPr="009B053A" w14:paraId="7C31675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6FF7EE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2B39911" w14:textId="77777777" w:rsidR="00382ACA" w:rsidRPr="009B053A" w:rsidRDefault="00382ACA" w:rsidP="00931ECD">
            <w:pPr>
              <w:pStyle w:val="TAL"/>
            </w:pPr>
            <w:r w:rsidRPr="009B053A">
              <w:t>E-UTRA Band 3, 34</w:t>
            </w:r>
          </w:p>
        </w:tc>
        <w:tc>
          <w:tcPr>
            <w:tcW w:w="1276" w:type="dxa"/>
            <w:gridSpan w:val="2"/>
            <w:tcBorders>
              <w:top w:val="single" w:sz="4" w:space="0" w:color="auto"/>
              <w:left w:val="nil"/>
              <w:bottom w:val="single" w:sz="4" w:space="0" w:color="auto"/>
              <w:right w:val="single" w:sz="4" w:space="0" w:color="auto"/>
            </w:tcBorders>
          </w:tcPr>
          <w:p w14:paraId="0F03E96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41E188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19F62B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A9AA307"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96D254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B3ADCB1" w14:textId="77777777" w:rsidR="00382ACA" w:rsidRPr="009B053A" w:rsidRDefault="00382ACA" w:rsidP="00931ECD">
            <w:pPr>
              <w:pStyle w:val="TAC"/>
              <w:rPr>
                <w:lang w:eastAsia="ja-JP"/>
              </w:rPr>
            </w:pPr>
            <w:r w:rsidRPr="009B053A">
              <w:t>5</w:t>
            </w:r>
          </w:p>
        </w:tc>
      </w:tr>
      <w:tr w:rsidR="00382ACA" w:rsidRPr="009B053A" w14:paraId="1FAC7FC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E5643C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E740F87"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58471C7" w14:textId="77777777" w:rsidR="00382ACA" w:rsidRPr="009B053A" w:rsidRDefault="00382ACA" w:rsidP="00931ECD">
            <w:pPr>
              <w:pStyle w:val="TAC"/>
            </w:pPr>
            <w:r w:rsidRPr="009B053A">
              <w:t>945</w:t>
            </w:r>
          </w:p>
        </w:tc>
        <w:tc>
          <w:tcPr>
            <w:tcW w:w="425" w:type="dxa"/>
            <w:gridSpan w:val="2"/>
            <w:tcBorders>
              <w:top w:val="single" w:sz="4" w:space="0" w:color="auto"/>
              <w:left w:val="nil"/>
              <w:bottom w:val="single" w:sz="4" w:space="0" w:color="auto"/>
              <w:right w:val="single" w:sz="4" w:space="0" w:color="auto"/>
            </w:tcBorders>
          </w:tcPr>
          <w:p w14:paraId="250DC0E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BAF1193" w14:textId="77777777" w:rsidR="00382ACA" w:rsidRPr="009B053A" w:rsidRDefault="00382ACA" w:rsidP="00931ECD">
            <w:pPr>
              <w:pStyle w:val="TAC"/>
            </w:pPr>
            <w:r w:rsidRPr="009B053A">
              <w:t>960</w:t>
            </w:r>
          </w:p>
        </w:tc>
        <w:tc>
          <w:tcPr>
            <w:tcW w:w="992" w:type="dxa"/>
            <w:gridSpan w:val="2"/>
            <w:tcBorders>
              <w:top w:val="single" w:sz="4" w:space="0" w:color="auto"/>
              <w:left w:val="nil"/>
              <w:bottom w:val="single" w:sz="4" w:space="0" w:color="auto"/>
              <w:right w:val="single" w:sz="4" w:space="0" w:color="auto"/>
            </w:tcBorders>
          </w:tcPr>
          <w:p w14:paraId="2642073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E1AFE5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C9C9FD4" w14:textId="77777777" w:rsidR="00382ACA" w:rsidRPr="009B053A" w:rsidRDefault="00382ACA" w:rsidP="00931ECD">
            <w:pPr>
              <w:pStyle w:val="TAC"/>
              <w:rPr>
                <w:lang w:eastAsia="ja-JP"/>
              </w:rPr>
            </w:pPr>
          </w:p>
        </w:tc>
      </w:tr>
      <w:tr w:rsidR="00382ACA" w:rsidRPr="009B053A" w14:paraId="6F5AA1E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7ADCCC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195DAF1"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CFD1191" w14:textId="77777777" w:rsidR="00382ACA" w:rsidRPr="009B053A" w:rsidRDefault="00382ACA" w:rsidP="00931ECD">
            <w:pPr>
              <w:pStyle w:val="TAC"/>
            </w:pPr>
            <w:r w:rsidRPr="009B053A">
              <w:t>1880</w:t>
            </w:r>
          </w:p>
        </w:tc>
        <w:tc>
          <w:tcPr>
            <w:tcW w:w="425" w:type="dxa"/>
            <w:gridSpan w:val="2"/>
            <w:tcBorders>
              <w:top w:val="single" w:sz="4" w:space="0" w:color="auto"/>
              <w:left w:val="nil"/>
              <w:bottom w:val="single" w:sz="4" w:space="0" w:color="auto"/>
              <w:right w:val="single" w:sz="4" w:space="0" w:color="auto"/>
            </w:tcBorders>
          </w:tcPr>
          <w:p w14:paraId="63979C2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A4D5729" w14:textId="77777777" w:rsidR="00382ACA" w:rsidRPr="009B053A" w:rsidRDefault="00382ACA" w:rsidP="00931ECD">
            <w:pPr>
              <w:pStyle w:val="TAC"/>
            </w:pPr>
            <w:r w:rsidRPr="009B053A">
              <w:t>1895</w:t>
            </w:r>
          </w:p>
        </w:tc>
        <w:tc>
          <w:tcPr>
            <w:tcW w:w="992" w:type="dxa"/>
            <w:gridSpan w:val="2"/>
            <w:tcBorders>
              <w:top w:val="single" w:sz="4" w:space="0" w:color="auto"/>
              <w:left w:val="nil"/>
              <w:bottom w:val="single" w:sz="4" w:space="0" w:color="auto"/>
              <w:right w:val="single" w:sz="4" w:space="0" w:color="auto"/>
            </w:tcBorders>
          </w:tcPr>
          <w:p w14:paraId="14158A14" w14:textId="77777777" w:rsidR="00382ACA" w:rsidRPr="009B053A" w:rsidRDefault="00382ACA" w:rsidP="00931ECD">
            <w:pPr>
              <w:pStyle w:val="TAC"/>
            </w:pPr>
            <w:r w:rsidRPr="009B053A">
              <w:t>-40</w:t>
            </w:r>
          </w:p>
        </w:tc>
        <w:tc>
          <w:tcPr>
            <w:tcW w:w="1134" w:type="dxa"/>
            <w:gridSpan w:val="2"/>
            <w:tcBorders>
              <w:top w:val="single" w:sz="4" w:space="0" w:color="auto"/>
              <w:left w:val="nil"/>
              <w:bottom w:val="single" w:sz="4" w:space="0" w:color="auto"/>
              <w:right w:val="single" w:sz="4" w:space="0" w:color="auto"/>
            </w:tcBorders>
            <w:noWrap/>
          </w:tcPr>
          <w:p w14:paraId="195ECE0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5119A55" w14:textId="77777777" w:rsidR="00382ACA" w:rsidRPr="009B053A" w:rsidRDefault="00382ACA" w:rsidP="00931ECD">
            <w:pPr>
              <w:pStyle w:val="TAC"/>
              <w:rPr>
                <w:lang w:eastAsia="ja-JP"/>
              </w:rPr>
            </w:pPr>
            <w:r w:rsidRPr="009B053A">
              <w:t>5, 16</w:t>
            </w:r>
          </w:p>
        </w:tc>
      </w:tr>
      <w:tr w:rsidR="00382ACA" w:rsidRPr="009B053A" w14:paraId="720C8F4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301A11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08CB8C1"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198AB11" w14:textId="77777777" w:rsidR="00382ACA" w:rsidRPr="009B053A" w:rsidRDefault="00382ACA" w:rsidP="00931ECD">
            <w:pPr>
              <w:pStyle w:val="TAC"/>
            </w:pPr>
            <w:r w:rsidRPr="009B053A">
              <w:t>1895</w:t>
            </w:r>
          </w:p>
        </w:tc>
        <w:tc>
          <w:tcPr>
            <w:tcW w:w="425" w:type="dxa"/>
            <w:gridSpan w:val="2"/>
            <w:tcBorders>
              <w:top w:val="single" w:sz="4" w:space="0" w:color="auto"/>
              <w:left w:val="nil"/>
              <w:bottom w:val="single" w:sz="4" w:space="0" w:color="auto"/>
              <w:right w:val="single" w:sz="4" w:space="0" w:color="auto"/>
            </w:tcBorders>
          </w:tcPr>
          <w:p w14:paraId="38E78BC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5E9707D" w14:textId="77777777" w:rsidR="00382ACA" w:rsidRPr="009B053A" w:rsidRDefault="00382ACA" w:rsidP="00931ECD">
            <w:pPr>
              <w:pStyle w:val="TAC"/>
            </w:pPr>
            <w:r w:rsidRPr="009B053A">
              <w:t>1915</w:t>
            </w:r>
          </w:p>
        </w:tc>
        <w:tc>
          <w:tcPr>
            <w:tcW w:w="992" w:type="dxa"/>
            <w:gridSpan w:val="2"/>
            <w:tcBorders>
              <w:top w:val="single" w:sz="4" w:space="0" w:color="auto"/>
              <w:left w:val="nil"/>
              <w:bottom w:val="single" w:sz="4" w:space="0" w:color="auto"/>
              <w:right w:val="single" w:sz="4" w:space="0" w:color="auto"/>
            </w:tcBorders>
          </w:tcPr>
          <w:p w14:paraId="078D2B2E" w14:textId="77777777" w:rsidR="00382ACA" w:rsidRPr="009B053A" w:rsidRDefault="00382ACA" w:rsidP="00931ECD">
            <w:pPr>
              <w:pStyle w:val="TAC"/>
            </w:pPr>
            <w:r w:rsidRPr="009B053A">
              <w:t>-15.5</w:t>
            </w:r>
          </w:p>
        </w:tc>
        <w:tc>
          <w:tcPr>
            <w:tcW w:w="1134" w:type="dxa"/>
            <w:gridSpan w:val="2"/>
            <w:tcBorders>
              <w:top w:val="single" w:sz="4" w:space="0" w:color="auto"/>
              <w:left w:val="nil"/>
              <w:bottom w:val="single" w:sz="4" w:space="0" w:color="auto"/>
              <w:right w:val="single" w:sz="4" w:space="0" w:color="auto"/>
            </w:tcBorders>
            <w:noWrap/>
          </w:tcPr>
          <w:p w14:paraId="4DBE26ED"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12E83A2D" w14:textId="77777777" w:rsidR="00382ACA" w:rsidRPr="009B053A" w:rsidRDefault="00382ACA" w:rsidP="00931ECD">
            <w:pPr>
              <w:pStyle w:val="TAC"/>
              <w:rPr>
                <w:lang w:eastAsia="ja-JP"/>
              </w:rPr>
            </w:pPr>
            <w:r w:rsidRPr="009B053A">
              <w:t>5, 7, 16</w:t>
            </w:r>
          </w:p>
        </w:tc>
      </w:tr>
      <w:tr w:rsidR="00382ACA" w:rsidRPr="009B053A" w14:paraId="7F5E93D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6E1D38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07D1DE4"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AF0759D" w14:textId="77777777" w:rsidR="00382ACA" w:rsidRPr="009B053A" w:rsidRDefault="00382ACA" w:rsidP="00931ECD">
            <w:pPr>
              <w:pStyle w:val="TAC"/>
            </w:pPr>
            <w:r w:rsidRPr="009B053A">
              <w:t>1915</w:t>
            </w:r>
          </w:p>
        </w:tc>
        <w:tc>
          <w:tcPr>
            <w:tcW w:w="425" w:type="dxa"/>
            <w:gridSpan w:val="2"/>
            <w:tcBorders>
              <w:top w:val="single" w:sz="4" w:space="0" w:color="auto"/>
              <w:left w:val="nil"/>
              <w:bottom w:val="single" w:sz="4" w:space="0" w:color="auto"/>
              <w:right w:val="single" w:sz="4" w:space="0" w:color="auto"/>
            </w:tcBorders>
          </w:tcPr>
          <w:p w14:paraId="55DCF44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8954BB3" w14:textId="77777777" w:rsidR="00382ACA" w:rsidRPr="009B053A" w:rsidRDefault="00382ACA" w:rsidP="00931ECD">
            <w:pPr>
              <w:pStyle w:val="TAC"/>
            </w:pPr>
            <w:r w:rsidRPr="009B053A">
              <w:t>1920</w:t>
            </w:r>
          </w:p>
        </w:tc>
        <w:tc>
          <w:tcPr>
            <w:tcW w:w="992" w:type="dxa"/>
            <w:gridSpan w:val="2"/>
            <w:tcBorders>
              <w:top w:val="single" w:sz="4" w:space="0" w:color="auto"/>
              <w:left w:val="nil"/>
              <w:bottom w:val="single" w:sz="4" w:space="0" w:color="auto"/>
              <w:right w:val="single" w:sz="4" w:space="0" w:color="auto"/>
            </w:tcBorders>
          </w:tcPr>
          <w:p w14:paraId="3285D311" w14:textId="77777777" w:rsidR="00382ACA" w:rsidRPr="009B053A" w:rsidRDefault="00382ACA" w:rsidP="00931ECD">
            <w:pPr>
              <w:pStyle w:val="TAC"/>
            </w:pPr>
            <w:r w:rsidRPr="009B053A">
              <w:t>+1.6</w:t>
            </w:r>
          </w:p>
        </w:tc>
        <w:tc>
          <w:tcPr>
            <w:tcW w:w="1134" w:type="dxa"/>
            <w:gridSpan w:val="2"/>
            <w:tcBorders>
              <w:top w:val="single" w:sz="4" w:space="0" w:color="auto"/>
              <w:left w:val="nil"/>
              <w:bottom w:val="single" w:sz="4" w:space="0" w:color="auto"/>
              <w:right w:val="single" w:sz="4" w:space="0" w:color="auto"/>
            </w:tcBorders>
            <w:noWrap/>
          </w:tcPr>
          <w:p w14:paraId="52FF0020" w14:textId="77777777" w:rsidR="00382ACA" w:rsidRPr="009B053A" w:rsidRDefault="00382ACA" w:rsidP="00931ECD">
            <w:pPr>
              <w:pStyle w:val="TAC"/>
            </w:pPr>
            <w:r w:rsidRPr="009B053A">
              <w:t>5</w:t>
            </w:r>
          </w:p>
        </w:tc>
        <w:tc>
          <w:tcPr>
            <w:tcW w:w="1134" w:type="dxa"/>
            <w:tcBorders>
              <w:top w:val="single" w:sz="4" w:space="0" w:color="auto"/>
              <w:left w:val="nil"/>
              <w:bottom w:val="single" w:sz="4" w:space="0" w:color="auto"/>
              <w:right w:val="single" w:sz="4" w:space="0" w:color="auto"/>
            </w:tcBorders>
            <w:noWrap/>
          </w:tcPr>
          <w:p w14:paraId="1BB4BA5F" w14:textId="77777777" w:rsidR="00382ACA" w:rsidRPr="009B053A" w:rsidRDefault="00382ACA" w:rsidP="00931ECD">
            <w:pPr>
              <w:pStyle w:val="TAC"/>
              <w:rPr>
                <w:lang w:eastAsia="ja-JP"/>
              </w:rPr>
            </w:pPr>
            <w:r w:rsidRPr="009B053A">
              <w:t>5, 7, 16</w:t>
            </w:r>
          </w:p>
        </w:tc>
      </w:tr>
      <w:tr w:rsidR="00382ACA" w:rsidRPr="009B053A" w14:paraId="3B6EDE1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A59B9C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39D780"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390CFDCD" w14:textId="77777777" w:rsidR="00382ACA" w:rsidRPr="009B053A" w:rsidRDefault="00382ACA" w:rsidP="00931ECD">
            <w:pPr>
              <w:pStyle w:val="TAC"/>
            </w:pPr>
            <w:r w:rsidRPr="009B053A">
              <w:t>2545</w:t>
            </w:r>
          </w:p>
        </w:tc>
        <w:tc>
          <w:tcPr>
            <w:tcW w:w="425" w:type="dxa"/>
            <w:gridSpan w:val="2"/>
            <w:tcBorders>
              <w:top w:val="single" w:sz="4" w:space="0" w:color="auto"/>
              <w:left w:val="nil"/>
              <w:bottom w:val="single" w:sz="4" w:space="0" w:color="auto"/>
              <w:right w:val="single" w:sz="4" w:space="0" w:color="auto"/>
            </w:tcBorders>
          </w:tcPr>
          <w:p w14:paraId="4271731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5584BF7" w14:textId="77777777" w:rsidR="00382ACA" w:rsidRPr="009B053A" w:rsidRDefault="00382ACA" w:rsidP="00931ECD">
            <w:pPr>
              <w:pStyle w:val="TAC"/>
            </w:pPr>
            <w:r w:rsidRPr="009B053A">
              <w:t>2575</w:t>
            </w:r>
          </w:p>
        </w:tc>
        <w:tc>
          <w:tcPr>
            <w:tcW w:w="992" w:type="dxa"/>
            <w:gridSpan w:val="2"/>
            <w:tcBorders>
              <w:top w:val="single" w:sz="4" w:space="0" w:color="auto"/>
              <w:left w:val="nil"/>
              <w:bottom w:val="single" w:sz="4" w:space="0" w:color="auto"/>
              <w:right w:val="single" w:sz="4" w:space="0" w:color="auto"/>
            </w:tcBorders>
          </w:tcPr>
          <w:p w14:paraId="7766EEB6"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2E0ADD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07AA092" w14:textId="77777777" w:rsidR="00382ACA" w:rsidRPr="009B053A" w:rsidRDefault="00382ACA" w:rsidP="00931ECD">
            <w:pPr>
              <w:pStyle w:val="TAC"/>
              <w:rPr>
                <w:lang w:eastAsia="ja-JP"/>
              </w:rPr>
            </w:pPr>
          </w:p>
        </w:tc>
      </w:tr>
      <w:tr w:rsidR="00382ACA" w:rsidRPr="009B053A" w14:paraId="348B24F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74B55D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294DD6"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1B9BC2B7" w14:textId="77777777" w:rsidR="00382ACA" w:rsidRPr="009B053A" w:rsidRDefault="00382ACA" w:rsidP="00931ECD">
            <w:pPr>
              <w:pStyle w:val="TAC"/>
              <w:rPr>
                <w:bCs/>
              </w:rPr>
            </w:pPr>
            <w:r w:rsidRPr="009B053A">
              <w:rPr>
                <w:bCs/>
              </w:rPr>
              <w:t>2595</w:t>
            </w:r>
          </w:p>
        </w:tc>
        <w:tc>
          <w:tcPr>
            <w:tcW w:w="425" w:type="dxa"/>
            <w:gridSpan w:val="2"/>
            <w:tcBorders>
              <w:top w:val="single" w:sz="4" w:space="0" w:color="auto"/>
              <w:left w:val="nil"/>
              <w:bottom w:val="single" w:sz="4" w:space="0" w:color="auto"/>
              <w:right w:val="single" w:sz="4" w:space="0" w:color="auto"/>
            </w:tcBorders>
          </w:tcPr>
          <w:p w14:paraId="4189B44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AD51048" w14:textId="77777777" w:rsidR="00382ACA" w:rsidRPr="009B053A" w:rsidRDefault="00382ACA" w:rsidP="00931ECD">
            <w:pPr>
              <w:pStyle w:val="TAC"/>
            </w:pPr>
            <w:r w:rsidRPr="009B053A">
              <w:t>2645</w:t>
            </w:r>
          </w:p>
        </w:tc>
        <w:tc>
          <w:tcPr>
            <w:tcW w:w="992" w:type="dxa"/>
            <w:gridSpan w:val="2"/>
            <w:tcBorders>
              <w:top w:val="single" w:sz="4" w:space="0" w:color="auto"/>
              <w:left w:val="nil"/>
              <w:bottom w:val="single" w:sz="4" w:space="0" w:color="auto"/>
              <w:right w:val="single" w:sz="4" w:space="0" w:color="auto"/>
            </w:tcBorders>
          </w:tcPr>
          <w:p w14:paraId="3ADE7ED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04B59C8F"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643DD3C" w14:textId="77777777" w:rsidR="00382ACA" w:rsidRPr="009B053A" w:rsidRDefault="00382ACA" w:rsidP="00931ECD">
            <w:pPr>
              <w:pStyle w:val="TAC"/>
              <w:rPr>
                <w:lang w:eastAsia="ja-JP"/>
              </w:rPr>
            </w:pPr>
          </w:p>
        </w:tc>
      </w:tr>
      <w:tr w:rsidR="00382ACA" w:rsidRPr="009B053A" w14:paraId="6681604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9169762" w14:textId="77777777" w:rsidR="00382ACA" w:rsidRPr="009B053A" w:rsidRDefault="00382ACA" w:rsidP="00931ECD">
            <w:pPr>
              <w:pStyle w:val="TAC"/>
              <w:rPr>
                <w:lang w:eastAsia="ja-JP"/>
              </w:rPr>
            </w:pPr>
            <w:r w:rsidRPr="009B053A">
              <w:rPr>
                <w:rFonts w:eastAsia="PMingLiU" w:cs="Arial"/>
                <w:szCs w:val="18"/>
                <w:lang w:eastAsia="ja-JP"/>
              </w:rPr>
              <w:t>DC_21_n28</w:t>
            </w:r>
          </w:p>
          <w:p w14:paraId="52BA818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07628B" w14:textId="77777777" w:rsidR="00382ACA" w:rsidRPr="009B053A" w:rsidRDefault="00382ACA" w:rsidP="00931ECD">
            <w:pPr>
              <w:pStyle w:val="TAL"/>
              <w:keepLines w:val="0"/>
              <w:spacing w:line="160" w:lineRule="exact"/>
              <w:rPr>
                <w:rFonts w:cs="Arial"/>
                <w:szCs w:val="18"/>
              </w:rPr>
            </w:pPr>
            <w:r w:rsidRPr="009B053A">
              <w:rPr>
                <w:rFonts w:cs="Arial"/>
                <w:szCs w:val="18"/>
              </w:rPr>
              <w:t>E-UTRA Band 1, 42, 65,</w:t>
            </w:r>
          </w:p>
          <w:p w14:paraId="2E5C542D" w14:textId="77777777" w:rsidR="00382ACA" w:rsidRPr="009B053A" w:rsidRDefault="00382ACA" w:rsidP="00931ECD">
            <w:pPr>
              <w:pStyle w:val="TAL"/>
            </w:pPr>
            <w:r w:rsidRPr="009B053A">
              <w:rPr>
                <w:rFonts w:cs="Arial"/>
                <w:szCs w:val="18"/>
              </w:rPr>
              <w:t>NR Band n77, n78</w:t>
            </w:r>
          </w:p>
        </w:tc>
        <w:tc>
          <w:tcPr>
            <w:tcW w:w="1276" w:type="dxa"/>
            <w:gridSpan w:val="2"/>
            <w:tcBorders>
              <w:top w:val="single" w:sz="4" w:space="0" w:color="auto"/>
              <w:left w:val="nil"/>
              <w:bottom w:val="single" w:sz="4" w:space="0" w:color="auto"/>
              <w:right w:val="single" w:sz="4" w:space="0" w:color="auto"/>
            </w:tcBorders>
            <w:vAlign w:val="center"/>
          </w:tcPr>
          <w:p w14:paraId="2716087B" w14:textId="77777777" w:rsidR="00382ACA" w:rsidRPr="009B053A" w:rsidRDefault="00382ACA" w:rsidP="00931ECD">
            <w:pPr>
              <w:pStyle w:val="TAC"/>
              <w:rPr>
                <w:bCs/>
              </w:rPr>
            </w:pPr>
            <w:r w:rsidRPr="009B053A">
              <w:rPr>
                <w:rFonts w:cs="Arial"/>
                <w:szCs w:val="18"/>
              </w:rPr>
              <w:t>F</w:t>
            </w:r>
            <w:r w:rsidRPr="009B053A">
              <w:rPr>
                <w:rFonts w:cs="Arial"/>
                <w:szCs w:val="18"/>
                <w:vertAlign w:val="subscript"/>
              </w:rPr>
              <w:t>DL_low</w:t>
            </w:r>
            <w:r w:rsidRPr="009B053A">
              <w:rPr>
                <w:rFonts w:cs="Arial"/>
                <w:szCs w:val="18"/>
              </w:rPr>
              <w:t xml:space="preserve"> </w:t>
            </w:r>
          </w:p>
        </w:tc>
        <w:tc>
          <w:tcPr>
            <w:tcW w:w="425" w:type="dxa"/>
            <w:gridSpan w:val="2"/>
            <w:tcBorders>
              <w:top w:val="single" w:sz="4" w:space="0" w:color="auto"/>
              <w:left w:val="nil"/>
              <w:bottom w:val="single" w:sz="4" w:space="0" w:color="auto"/>
              <w:right w:val="single" w:sz="4" w:space="0" w:color="auto"/>
            </w:tcBorders>
            <w:vAlign w:val="center"/>
          </w:tcPr>
          <w:p w14:paraId="13503120"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06795552"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77CAE335"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3D7B5FD7"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118910C" w14:textId="77777777" w:rsidR="00382ACA" w:rsidRPr="009B053A" w:rsidRDefault="00382ACA" w:rsidP="00931ECD">
            <w:pPr>
              <w:pStyle w:val="TAC"/>
              <w:rPr>
                <w:lang w:eastAsia="ja-JP"/>
              </w:rPr>
            </w:pPr>
            <w:r w:rsidRPr="009B053A">
              <w:rPr>
                <w:rFonts w:cs="Arial"/>
                <w:szCs w:val="18"/>
              </w:rPr>
              <w:t>2</w:t>
            </w:r>
          </w:p>
        </w:tc>
      </w:tr>
      <w:tr w:rsidR="00382ACA" w:rsidRPr="009B053A" w14:paraId="5C5C03C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C58A69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FFAE9C8" w14:textId="77777777" w:rsidR="00382ACA" w:rsidRPr="009B053A" w:rsidRDefault="00382ACA" w:rsidP="00931ECD">
            <w:pPr>
              <w:pStyle w:val="TAL"/>
            </w:pPr>
            <w:r w:rsidRPr="009B053A">
              <w:rPr>
                <w:rFonts w:cs="Arial"/>
                <w:szCs w:val="18"/>
              </w:rPr>
              <w:t>E-UTRA Band 1</w:t>
            </w:r>
          </w:p>
        </w:tc>
        <w:tc>
          <w:tcPr>
            <w:tcW w:w="1276" w:type="dxa"/>
            <w:gridSpan w:val="2"/>
            <w:tcBorders>
              <w:top w:val="single" w:sz="4" w:space="0" w:color="auto"/>
              <w:left w:val="nil"/>
              <w:bottom w:val="single" w:sz="4" w:space="0" w:color="auto"/>
              <w:right w:val="single" w:sz="4" w:space="0" w:color="auto"/>
            </w:tcBorders>
            <w:vAlign w:val="center"/>
          </w:tcPr>
          <w:p w14:paraId="17E78715" w14:textId="77777777" w:rsidR="00382ACA" w:rsidRPr="009B053A" w:rsidRDefault="00382ACA" w:rsidP="00931ECD">
            <w:pPr>
              <w:pStyle w:val="TAC"/>
              <w:rPr>
                <w:bCs/>
              </w:rPr>
            </w:pPr>
            <w:r w:rsidRPr="009B053A">
              <w:rPr>
                <w:rFonts w:cs="Arial"/>
                <w:szCs w:val="18"/>
              </w:rPr>
              <w:t>F</w:t>
            </w:r>
            <w:r w:rsidRPr="009B053A">
              <w:rPr>
                <w:rFonts w:cs="Arial"/>
                <w:szCs w:val="18"/>
                <w:vertAlign w:val="subscript"/>
              </w:rPr>
              <w:t>DL_low</w:t>
            </w:r>
            <w:r w:rsidRPr="009B053A">
              <w:rPr>
                <w:rFonts w:cs="Arial"/>
                <w:szCs w:val="18"/>
              </w:rPr>
              <w:t xml:space="preserve"> </w:t>
            </w:r>
          </w:p>
        </w:tc>
        <w:tc>
          <w:tcPr>
            <w:tcW w:w="425" w:type="dxa"/>
            <w:gridSpan w:val="2"/>
            <w:tcBorders>
              <w:top w:val="single" w:sz="4" w:space="0" w:color="auto"/>
              <w:left w:val="nil"/>
              <w:bottom w:val="single" w:sz="4" w:space="0" w:color="auto"/>
              <w:right w:val="single" w:sz="4" w:space="0" w:color="auto"/>
            </w:tcBorders>
            <w:vAlign w:val="center"/>
          </w:tcPr>
          <w:p w14:paraId="2835F9E9"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39C12BD9"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42BBF342"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3F6FF322"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4CF361E" w14:textId="77777777" w:rsidR="00382ACA" w:rsidRPr="009B053A" w:rsidRDefault="00382ACA" w:rsidP="00931ECD">
            <w:pPr>
              <w:pStyle w:val="TAC"/>
              <w:rPr>
                <w:lang w:eastAsia="ja-JP"/>
              </w:rPr>
            </w:pPr>
            <w:r w:rsidRPr="009B053A">
              <w:rPr>
                <w:rFonts w:cs="Arial"/>
                <w:szCs w:val="18"/>
              </w:rPr>
              <w:t>9, 11</w:t>
            </w:r>
          </w:p>
        </w:tc>
      </w:tr>
      <w:tr w:rsidR="00382ACA" w:rsidRPr="009B053A" w14:paraId="0EE2DEE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109ABD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11C93E" w14:textId="77777777" w:rsidR="00382ACA" w:rsidRPr="009B053A" w:rsidRDefault="00382ACA" w:rsidP="00931ECD">
            <w:pPr>
              <w:pStyle w:val="TAL"/>
              <w:keepLines w:val="0"/>
              <w:spacing w:line="160" w:lineRule="exact"/>
              <w:rPr>
                <w:rFonts w:cs="Arial"/>
                <w:szCs w:val="18"/>
              </w:rPr>
            </w:pPr>
            <w:r w:rsidRPr="009B053A">
              <w:rPr>
                <w:rFonts w:cs="Arial"/>
                <w:szCs w:val="18"/>
              </w:rPr>
              <w:t>E-UTRA Band 3, 18, 19, 34, 40</w:t>
            </w:r>
          </w:p>
          <w:p w14:paraId="74623892" w14:textId="77777777" w:rsidR="00382ACA" w:rsidRPr="009B053A" w:rsidRDefault="00382ACA" w:rsidP="00931ECD">
            <w:pPr>
              <w:pStyle w:val="TAL"/>
            </w:pPr>
            <w:r w:rsidRPr="009B053A">
              <w:rPr>
                <w:rFonts w:cs="Arial"/>
                <w:szCs w:val="18"/>
              </w:rPr>
              <w:t>NR Band n79</w:t>
            </w:r>
          </w:p>
        </w:tc>
        <w:tc>
          <w:tcPr>
            <w:tcW w:w="1276" w:type="dxa"/>
            <w:gridSpan w:val="2"/>
            <w:tcBorders>
              <w:top w:val="single" w:sz="4" w:space="0" w:color="auto"/>
              <w:left w:val="nil"/>
              <w:bottom w:val="single" w:sz="4" w:space="0" w:color="auto"/>
              <w:right w:val="single" w:sz="4" w:space="0" w:color="auto"/>
            </w:tcBorders>
            <w:vAlign w:val="center"/>
          </w:tcPr>
          <w:p w14:paraId="77212C5A" w14:textId="77777777" w:rsidR="00382ACA" w:rsidRPr="009B053A" w:rsidRDefault="00382ACA" w:rsidP="00931ECD">
            <w:pPr>
              <w:pStyle w:val="TAC"/>
              <w:rPr>
                <w:bCs/>
              </w:rPr>
            </w:pPr>
            <w:r w:rsidRPr="009B053A">
              <w:rPr>
                <w:rFonts w:cs="Arial"/>
                <w:szCs w:val="18"/>
              </w:rPr>
              <w:t>F</w:t>
            </w:r>
            <w:r w:rsidRPr="009B053A">
              <w:rPr>
                <w:rFonts w:cs="Arial"/>
                <w:szCs w:val="18"/>
                <w:vertAlign w:val="subscript"/>
              </w:rPr>
              <w:t>DL_low</w:t>
            </w:r>
            <w:r w:rsidRPr="009B053A">
              <w:rPr>
                <w:rFonts w:cs="Arial"/>
                <w:szCs w:val="18"/>
              </w:rPr>
              <w:t xml:space="preserve"> </w:t>
            </w:r>
          </w:p>
        </w:tc>
        <w:tc>
          <w:tcPr>
            <w:tcW w:w="425" w:type="dxa"/>
            <w:gridSpan w:val="2"/>
            <w:tcBorders>
              <w:top w:val="single" w:sz="4" w:space="0" w:color="auto"/>
              <w:left w:val="nil"/>
              <w:bottom w:val="single" w:sz="4" w:space="0" w:color="auto"/>
              <w:right w:val="single" w:sz="4" w:space="0" w:color="auto"/>
            </w:tcBorders>
            <w:vAlign w:val="center"/>
          </w:tcPr>
          <w:p w14:paraId="4EAF6784"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3A22FF4E"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6BA930B2"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54BE02F1"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1883AF25" w14:textId="77777777" w:rsidR="00382ACA" w:rsidRPr="009B053A" w:rsidRDefault="00382ACA" w:rsidP="00931ECD">
            <w:pPr>
              <w:pStyle w:val="TAC"/>
              <w:rPr>
                <w:lang w:eastAsia="ja-JP"/>
              </w:rPr>
            </w:pPr>
          </w:p>
        </w:tc>
      </w:tr>
      <w:tr w:rsidR="00382ACA" w:rsidRPr="009B053A" w14:paraId="7FF15E7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08D3F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5D06C79"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17DE2045" w14:textId="77777777" w:rsidR="00382ACA" w:rsidRPr="009B053A" w:rsidRDefault="00382ACA" w:rsidP="00931ECD">
            <w:pPr>
              <w:pStyle w:val="TAC"/>
              <w:rPr>
                <w:bCs/>
              </w:rPr>
            </w:pPr>
            <w:r w:rsidRPr="009B053A">
              <w:rPr>
                <w:rFonts w:cs="Arial"/>
                <w:szCs w:val="18"/>
              </w:rPr>
              <w:t>470</w:t>
            </w:r>
          </w:p>
        </w:tc>
        <w:tc>
          <w:tcPr>
            <w:tcW w:w="425" w:type="dxa"/>
            <w:gridSpan w:val="2"/>
            <w:tcBorders>
              <w:top w:val="single" w:sz="4" w:space="0" w:color="auto"/>
              <w:left w:val="nil"/>
              <w:bottom w:val="single" w:sz="4" w:space="0" w:color="auto"/>
              <w:right w:val="single" w:sz="4" w:space="0" w:color="auto"/>
            </w:tcBorders>
          </w:tcPr>
          <w:p w14:paraId="3F88C764"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7D561660" w14:textId="77777777" w:rsidR="00382ACA" w:rsidRPr="009B053A" w:rsidRDefault="00382ACA" w:rsidP="00931ECD">
            <w:pPr>
              <w:pStyle w:val="TAC"/>
            </w:pPr>
            <w:r w:rsidRPr="009B053A">
              <w:rPr>
                <w:rFonts w:cs="Arial"/>
                <w:szCs w:val="18"/>
              </w:rPr>
              <w:t>694</w:t>
            </w:r>
          </w:p>
        </w:tc>
        <w:tc>
          <w:tcPr>
            <w:tcW w:w="992" w:type="dxa"/>
            <w:gridSpan w:val="2"/>
            <w:tcBorders>
              <w:top w:val="single" w:sz="4" w:space="0" w:color="auto"/>
              <w:left w:val="nil"/>
              <w:bottom w:val="single" w:sz="4" w:space="0" w:color="auto"/>
              <w:right w:val="single" w:sz="4" w:space="0" w:color="auto"/>
            </w:tcBorders>
            <w:vAlign w:val="center"/>
          </w:tcPr>
          <w:p w14:paraId="6AA552EA" w14:textId="77777777" w:rsidR="00382ACA" w:rsidRPr="009B053A" w:rsidRDefault="00382ACA" w:rsidP="00931ECD">
            <w:pPr>
              <w:pStyle w:val="TAC"/>
            </w:pPr>
            <w:r w:rsidRPr="009B053A">
              <w:rPr>
                <w:rFonts w:cs="Arial"/>
                <w:szCs w:val="18"/>
              </w:rPr>
              <w:t>-42</w:t>
            </w:r>
          </w:p>
        </w:tc>
        <w:tc>
          <w:tcPr>
            <w:tcW w:w="1134" w:type="dxa"/>
            <w:gridSpan w:val="2"/>
            <w:tcBorders>
              <w:top w:val="single" w:sz="4" w:space="0" w:color="auto"/>
              <w:left w:val="nil"/>
              <w:bottom w:val="single" w:sz="4" w:space="0" w:color="auto"/>
              <w:right w:val="single" w:sz="4" w:space="0" w:color="auto"/>
            </w:tcBorders>
            <w:noWrap/>
            <w:vAlign w:val="center"/>
          </w:tcPr>
          <w:p w14:paraId="636AC687" w14:textId="77777777" w:rsidR="00382ACA" w:rsidRPr="009B053A" w:rsidRDefault="00382ACA" w:rsidP="00931ECD">
            <w:pPr>
              <w:pStyle w:val="TAC"/>
            </w:pPr>
            <w:r w:rsidRPr="009B053A">
              <w:rPr>
                <w:rFonts w:cs="Arial"/>
                <w:szCs w:val="18"/>
              </w:rPr>
              <w:t>8</w:t>
            </w:r>
          </w:p>
        </w:tc>
        <w:tc>
          <w:tcPr>
            <w:tcW w:w="1134" w:type="dxa"/>
            <w:tcBorders>
              <w:top w:val="single" w:sz="4" w:space="0" w:color="auto"/>
              <w:left w:val="nil"/>
              <w:bottom w:val="single" w:sz="4" w:space="0" w:color="auto"/>
              <w:right w:val="single" w:sz="4" w:space="0" w:color="auto"/>
            </w:tcBorders>
            <w:noWrap/>
            <w:vAlign w:val="center"/>
          </w:tcPr>
          <w:p w14:paraId="124F1BFC" w14:textId="77777777" w:rsidR="00382ACA" w:rsidRPr="009B053A" w:rsidRDefault="00382ACA" w:rsidP="00931ECD">
            <w:pPr>
              <w:pStyle w:val="TAC"/>
              <w:rPr>
                <w:lang w:eastAsia="ja-JP"/>
              </w:rPr>
            </w:pPr>
            <w:r w:rsidRPr="009B053A">
              <w:rPr>
                <w:rFonts w:cs="Arial"/>
                <w:szCs w:val="18"/>
              </w:rPr>
              <w:t>5, 17</w:t>
            </w:r>
          </w:p>
        </w:tc>
      </w:tr>
      <w:tr w:rsidR="00382ACA" w:rsidRPr="009B053A" w14:paraId="6F29789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9C13BB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51BCDF1"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06B86BD3" w14:textId="77777777" w:rsidR="00382ACA" w:rsidRPr="009B053A" w:rsidRDefault="00382ACA" w:rsidP="00931ECD">
            <w:pPr>
              <w:pStyle w:val="TAC"/>
              <w:rPr>
                <w:bCs/>
              </w:rPr>
            </w:pPr>
            <w:r w:rsidRPr="009B053A">
              <w:rPr>
                <w:rFonts w:cs="Arial"/>
                <w:szCs w:val="18"/>
              </w:rPr>
              <w:t>470</w:t>
            </w:r>
          </w:p>
        </w:tc>
        <w:tc>
          <w:tcPr>
            <w:tcW w:w="425" w:type="dxa"/>
            <w:gridSpan w:val="2"/>
            <w:tcBorders>
              <w:top w:val="single" w:sz="4" w:space="0" w:color="auto"/>
              <w:left w:val="nil"/>
              <w:bottom w:val="single" w:sz="4" w:space="0" w:color="auto"/>
              <w:right w:val="single" w:sz="4" w:space="0" w:color="auto"/>
            </w:tcBorders>
          </w:tcPr>
          <w:p w14:paraId="6C0D25E3"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4F73640F" w14:textId="77777777" w:rsidR="00382ACA" w:rsidRPr="009B053A" w:rsidRDefault="00382ACA" w:rsidP="00931ECD">
            <w:pPr>
              <w:pStyle w:val="TAC"/>
            </w:pPr>
            <w:r w:rsidRPr="009B053A">
              <w:rPr>
                <w:rFonts w:cs="Arial"/>
                <w:szCs w:val="18"/>
              </w:rPr>
              <w:t>710</w:t>
            </w:r>
          </w:p>
        </w:tc>
        <w:tc>
          <w:tcPr>
            <w:tcW w:w="992" w:type="dxa"/>
            <w:gridSpan w:val="2"/>
            <w:tcBorders>
              <w:top w:val="single" w:sz="4" w:space="0" w:color="auto"/>
              <w:left w:val="nil"/>
              <w:bottom w:val="single" w:sz="4" w:space="0" w:color="auto"/>
              <w:right w:val="single" w:sz="4" w:space="0" w:color="auto"/>
            </w:tcBorders>
            <w:vAlign w:val="center"/>
          </w:tcPr>
          <w:p w14:paraId="18D27130" w14:textId="77777777" w:rsidR="00382ACA" w:rsidRPr="009B053A" w:rsidRDefault="00382ACA" w:rsidP="00931ECD">
            <w:pPr>
              <w:pStyle w:val="TAC"/>
            </w:pPr>
            <w:r w:rsidRPr="009B053A">
              <w:rPr>
                <w:rFonts w:cs="Arial"/>
                <w:szCs w:val="18"/>
              </w:rPr>
              <w:t>-26.2</w:t>
            </w:r>
          </w:p>
        </w:tc>
        <w:tc>
          <w:tcPr>
            <w:tcW w:w="1134" w:type="dxa"/>
            <w:gridSpan w:val="2"/>
            <w:tcBorders>
              <w:top w:val="single" w:sz="4" w:space="0" w:color="auto"/>
              <w:left w:val="nil"/>
              <w:bottom w:val="single" w:sz="4" w:space="0" w:color="auto"/>
              <w:right w:val="single" w:sz="4" w:space="0" w:color="auto"/>
            </w:tcBorders>
            <w:noWrap/>
            <w:vAlign w:val="center"/>
          </w:tcPr>
          <w:p w14:paraId="5C4CFAD4" w14:textId="77777777" w:rsidR="00382ACA" w:rsidRPr="009B053A" w:rsidRDefault="00382ACA" w:rsidP="00931ECD">
            <w:pPr>
              <w:pStyle w:val="TAC"/>
            </w:pPr>
            <w:r w:rsidRPr="009B053A">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103F804B" w14:textId="77777777" w:rsidR="00382ACA" w:rsidRPr="009B053A" w:rsidRDefault="00382ACA" w:rsidP="00931ECD">
            <w:pPr>
              <w:pStyle w:val="TAC"/>
              <w:rPr>
                <w:lang w:eastAsia="ja-JP"/>
              </w:rPr>
            </w:pPr>
            <w:r w:rsidRPr="009B053A">
              <w:rPr>
                <w:rFonts w:cs="Arial"/>
                <w:szCs w:val="18"/>
              </w:rPr>
              <w:t>14</w:t>
            </w:r>
          </w:p>
        </w:tc>
      </w:tr>
      <w:tr w:rsidR="00382ACA" w:rsidRPr="009B053A" w14:paraId="25EAFE0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5040D4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77F11B9"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50D7BC60" w14:textId="77777777" w:rsidR="00382ACA" w:rsidRPr="009B053A" w:rsidRDefault="00382ACA" w:rsidP="00931ECD">
            <w:pPr>
              <w:pStyle w:val="TAC"/>
              <w:rPr>
                <w:bCs/>
              </w:rPr>
            </w:pPr>
            <w:r w:rsidRPr="009B053A">
              <w:rPr>
                <w:rFonts w:cs="Arial"/>
                <w:szCs w:val="18"/>
              </w:rPr>
              <w:t>662</w:t>
            </w:r>
          </w:p>
        </w:tc>
        <w:tc>
          <w:tcPr>
            <w:tcW w:w="425" w:type="dxa"/>
            <w:gridSpan w:val="2"/>
            <w:tcBorders>
              <w:top w:val="single" w:sz="4" w:space="0" w:color="auto"/>
              <w:left w:val="nil"/>
              <w:bottom w:val="single" w:sz="4" w:space="0" w:color="auto"/>
              <w:right w:val="single" w:sz="4" w:space="0" w:color="auto"/>
            </w:tcBorders>
          </w:tcPr>
          <w:p w14:paraId="7F62845D"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017CEDA8" w14:textId="77777777" w:rsidR="00382ACA" w:rsidRPr="009B053A" w:rsidRDefault="00382ACA" w:rsidP="00931ECD">
            <w:pPr>
              <w:pStyle w:val="TAC"/>
            </w:pPr>
            <w:r w:rsidRPr="009B053A">
              <w:rPr>
                <w:rFonts w:cs="Arial"/>
                <w:szCs w:val="18"/>
              </w:rPr>
              <w:t>694</w:t>
            </w:r>
          </w:p>
        </w:tc>
        <w:tc>
          <w:tcPr>
            <w:tcW w:w="992" w:type="dxa"/>
            <w:gridSpan w:val="2"/>
            <w:tcBorders>
              <w:top w:val="single" w:sz="4" w:space="0" w:color="auto"/>
              <w:left w:val="nil"/>
              <w:bottom w:val="single" w:sz="4" w:space="0" w:color="auto"/>
              <w:right w:val="single" w:sz="4" w:space="0" w:color="auto"/>
            </w:tcBorders>
            <w:vAlign w:val="center"/>
          </w:tcPr>
          <w:p w14:paraId="30B601E6" w14:textId="77777777" w:rsidR="00382ACA" w:rsidRPr="009B053A" w:rsidRDefault="00382ACA" w:rsidP="00931ECD">
            <w:pPr>
              <w:pStyle w:val="TAC"/>
            </w:pPr>
            <w:r w:rsidRPr="009B053A">
              <w:rPr>
                <w:rFonts w:cs="Arial"/>
                <w:szCs w:val="18"/>
              </w:rPr>
              <w:t>-26.2</w:t>
            </w:r>
          </w:p>
        </w:tc>
        <w:tc>
          <w:tcPr>
            <w:tcW w:w="1134" w:type="dxa"/>
            <w:gridSpan w:val="2"/>
            <w:tcBorders>
              <w:top w:val="single" w:sz="4" w:space="0" w:color="auto"/>
              <w:left w:val="nil"/>
              <w:bottom w:val="single" w:sz="4" w:space="0" w:color="auto"/>
              <w:right w:val="single" w:sz="4" w:space="0" w:color="auto"/>
            </w:tcBorders>
            <w:noWrap/>
            <w:vAlign w:val="center"/>
          </w:tcPr>
          <w:p w14:paraId="5173B36A" w14:textId="77777777" w:rsidR="00382ACA" w:rsidRPr="009B053A" w:rsidRDefault="00382ACA" w:rsidP="00931ECD">
            <w:pPr>
              <w:pStyle w:val="TAC"/>
            </w:pPr>
            <w:r w:rsidRPr="009B053A">
              <w:rPr>
                <w:rFonts w:cs="Arial"/>
                <w:szCs w:val="18"/>
              </w:rPr>
              <w:t>6</w:t>
            </w:r>
          </w:p>
        </w:tc>
        <w:tc>
          <w:tcPr>
            <w:tcW w:w="1134" w:type="dxa"/>
            <w:tcBorders>
              <w:top w:val="single" w:sz="4" w:space="0" w:color="auto"/>
              <w:left w:val="nil"/>
              <w:bottom w:val="single" w:sz="4" w:space="0" w:color="auto"/>
              <w:right w:val="single" w:sz="4" w:space="0" w:color="auto"/>
            </w:tcBorders>
            <w:noWrap/>
            <w:vAlign w:val="center"/>
          </w:tcPr>
          <w:p w14:paraId="5EB6CD33" w14:textId="77777777" w:rsidR="00382ACA" w:rsidRPr="009B053A" w:rsidRDefault="00382ACA" w:rsidP="00931ECD">
            <w:pPr>
              <w:pStyle w:val="TAC"/>
              <w:rPr>
                <w:lang w:eastAsia="ja-JP"/>
              </w:rPr>
            </w:pPr>
            <w:r w:rsidRPr="009B053A">
              <w:rPr>
                <w:rFonts w:cs="Arial"/>
                <w:szCs w:val="18"/>
              </w:rPr>
              <w:t>5</w:t>
            </w:r>
          </w:p>
        </w:tc>
      </w:tr>
      <w:tr w:rsidR="00382ACA" w:rsidRPr="009B053A" w14:paraId="41AFE3C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320774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F8DFBF2"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1507627C" w14:textId="77777777" w:rsidR="00382ACA" w:rsidRPr="009B053A" w:rsidRDefault="00382ACA" w:rsidP="00931ECD">
            <w:pPr>
              <w:pStyle w:val="TAC"/>
              <w:rPr>
                <w:bCs/>
              </w:rPr>
            </w:pPr>
            <w:r w:rsidRPr="009B053A">
              <w:rPr>
                <w:rFonts w:cs="Arial"/>
                <w:szCs w:val="18"/>
              </w:rPr>
              <w:t>758</w:t>
            </w:r>
          </w:p>
        </w:tc>
        <w:tc>
          <w:tcPr>
            <w:tcW w:w="425" w:type="dxa"/>
            <w:gridSpan w:val="2"/>
            <w:tcBorders>
              <w:top w:val="single" w:sz="4" w:space="0" w:color="auto"/>
              <w:left w:val="nil"/>
              <w:bottom w:val="single" w:sz="4" w:space="0" w:color="auto"/>
              <w:right w:val="single" w:sz="4" w:space="0" w:color="auto"/>
            </w:tcBorders>
          </w:tcPr>
          <w:p w14:paraId="5759F448"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30FD41B4" w14:textId="77777777" w:rsidR="00382ACA" w:rsidRPr="009B053A" w:rsidRDefault="00382ACA" w:rsidP="00931ECD">
            <w:pPr>
              <w:pStyle w:val="TAC"/>
            </w:pPr>
            <w:r w:rsidRPr="009B053A">
              <w:rPr>
                <w:rFonts w:cs="Arial"/>
                <w:szCs w:val="18"/>
              </w:rPr>
              <w:t>773</w:t>
            </w:r>
          </w:p>
        </w:tc>
        <w:tc>
          <w:tcPr>
            <w:tcW w:w="992" w:type="dxa"/>
            <w:gridSpan w:val="2"/>
            <w:tcBorders>
              <w:top w:val="single" w:sz="4" w:space="0" w:color="auto"/>
              <w:left w:val="nil"/>
              <w:bottom w:val="single" w:sz="4" w:space="0" w:color="auto"/>
              <w:right w:val="single" w:sz="4" w:space="0" w:color="auto"/>
            </w:tcBorders>
            <w:vAlign w:val="center"/>
          </w:tcPr>
          <w:p w14:paraId="7ECE5E2B" w14:textId="77777777" w:rsidR="00382ACA" w:rsidRPr="009B053A" w:rsidRDefault="00382ACA" w:rsidP="00931ECD">
            <w:pPr>
              <w:pStyle w:val="TAC"/>
            </w:pPr>
            <w:r w:rsidRPr="009B053A">
              <w:rPr>
                <w:rFonts w:cs="Arial"/>
                <w:szCs w:val="18"/>
              </w:rPr>
              <w:t>-32</w:t>
            </w:r>
          </w:p>
        </w:tc>
        <w:tc>
          <w:tcPr>
            <w:tcW w:w="1134" w:type="dxa"/>
            <w:gridSpan w:val="2"/>
            <w:tcBorders>
              <w:top w:val="single" w:sz="4" w:space="0" w:color="auto"/>
              <w:left w:val="nil"/>
              <w:bottom w:val="single" w:sz="4" w:space="0" w:color="auto"/>
              <w:right w:val="single" w:sz="4" w:space="0" w:color="auto"/>
            </w:tcBorders>
            <w:noWrap/>
            <w:vAlign w:val="center"/>
          </w:tcPr>
          <w:p w14:paraId="4DFF9846"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1818A9F" w14:textId="77777777" w:rsidR="00382ACA" w:rsidRPr="009B053A" w:rsidRDefault="00382ACA" w:rsidP="00931ECD">
            <w:pPr>
              <w:pStyle w:val="TAC"/>
              <w:rPr>
                <w:lang w:eastAsia="ja-JP"/>
              </w:rPr>
            </w:pPr>
            <w:r w:rsidRPr="009B053A">
              <w:rPr>
                <w:rFonts w:cs="Arial"/>
                <w:szCs w:val="18"/>
              </w:rPr>
              <w:t>5</w:t>
            </w:r>
          </w:p>
        </w:tc>
      </w:tr>
      <w:tr w:rsidR="00382ACA" w:rsidRPr="009B053A" w14:paraId="03B441A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3C155D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06835F"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43EAE027" w14:textId="77777777" w:rsidR="00382ACA" w:rsidRPr="009B053A" w:rsidRDefault="00382ACA" w:rsidP="00931ECD">
            <w:pPr>
              <w:pStyle w:val="TAC"/>
              <w:rPr>
                <w:bCs/>
              </w:rPr>
            </w:pPr>
            <w:r w:rsidRPr="009B053A">
              <w:rPr>
                <w:rFonts w:cs="Arial"/>
                <w:szCs w:val="18"/>
              </w:rPr>
              <w:t>773</w:t>
            </w:r>
          </w:p>
        </w:tc>
        <w:tc>
          <w:tcPr>
            <w:tcW w:w="425" w:type="dxa"/>
            <w:gridSpan w:val="2"/>
            <w:tcBorders>
              <w:top w:val="single" w:sz="4" w:space="0" w:color="auto"/>
              <w:left w:val="nil"/>
              <w:bottom w:val="single" w:sz="4" w:space="0" w:color="auto"/>
              <w:right w:val="single" w:sz="4" w:space="0" w:color="auto"/>
            </w:tcBorders>
          </w:tcPr>
          <w:p w14:paraId="24A60FC3"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11B76C48" w14:textId="77777777" w:rsidR="00382ACA" w:rsidRPr="009B053A" w:rsidRDefault="00382ACA" w:rsidP="00931ECD">
            <w:pPr>
              <w:pStyle w:val="TAC"/>
            </w:pPr>
            <w:r w:rsidRPr="009B053A">
              <w:rPr>
                <w:rFonts w:cs="Arial"/>
                <w:szCs w:val="18"/>
              </w:rPr>
              <w:t>803</w:t>
            </w:r>
          </w:p>
        </w:tc>
        <w:tc>
          <w:tcPr>
            <w:tcW w:w="992" w:type="dxa"/>
            <w:gridSpan w:val="2"/>
            <w:tcBorders>
              <w:top w:val="single" w:sz="4" w:space="0" w:color="auto"/>
              <w:left w:val="nil"/>
              <w:bottom w:val="single" w:sz="4" w:space="0" w:color="auto"/>
              <w:right w:val="single" w:sz="4" w:space="0" w:color="auto"/>
            </w:tcBorders>
            <w:vAlign w:val="center"/>
          </w:tcPr>
          <w:p w14:paraId="44C1C1B9"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5831BF8E"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78E9344" w14:textId="77777777" w:rsidR="00382ACA" w:rsidRPr="009B053A" w:rsidRDefault="00382ACA" w:rsidP="00931ECD">
            <w:pPr>
              <w:pStyle w:val="TAC"/>
              <w:rPr>
                <w:lang w:eastAsia="ja-JP"/>
              </w:rPr>
            </w:pPr>
          </w:p>
        </w:tc>
      </w:tr>
      <w:tr w:rsidR="00382ACA" w:rsidRPr="009B053A" w14:paraId="1B39E9C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547E5C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224801E1"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3F7CD9BF" w14:textId="77777777" w:rsidR="00382ACA" w:rsidRPr="009B053A" w:rsidRDefault="00382ACA" w:rsidP="00931ECD">
            <w:pPr>
              <w:pStyle w:val="TAC"/>
              <w:rPr>
                <w:bCs/>
              </w:rPr>
            </w:pPr>
            <w:r w:rsidRPr="009B053A">
              <w:rPr>
                <w:rFonts w:cs="Arial"/>
                <w:szCs w:val="18"/>
              </w:rPr>
              <w:t>945</w:t>
            </w:r>
          </w:p>
        </w:tc>
        <w:tc>
          <w:tcPr>
            <w:tcW w:w="425" w:type="dxa"/>
            <w:gridSpan w:val="2"/>
            <w:tcBorders>
              <w:top w:val="single" w:sz="4" w:space="0" w:color="auto"/>
              <w:left w:val="nil"/>
              <w:bottom w:val="single" w:sz="4" w:space="0" w:color="auto"/>
              <w:right w:val="single" w:sz="4" w:space="0" w:color="auto"/>
            </w:tcBorders>
            <w:vAlign w:val="center"/>
          </w:tcPr>
          <w:p w14:paraId="33BA5964"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0F04257A" w14:textId="77777777" w:rsidR="00382ACA" w:rsidRPr="009B053A" w:rsidRDefault="00382ACA" w:rsidP="00931ECD">
            <w:pPr>
              <w:pStyle w:val="TAC"/>
            </w:pPr>
            <w:r w:rsidRPr="009B053A">
              <w:rPr>
                <w:rFonts w:cs="Arial"/>
                <w:szCs w:val="18"/>
              </w:rPr>
              <w:t>960</w:t>
            </w:r>
          </w:p>
        </w:tc>
        <w:tc>
          <w:tcPr>
            <w:tcW w:w="992" w:type="dxa"/>
            <w:gridSpan w:val="2"/>
            <w:tcBorders>
              <w:top w:val="single" w:sz="4" w:space="0" w:color="auto"/>
              <w:left w:val="nil"/>
              <w:bottom w:val="single" w:sz="4" w:space="0" w:color="auto"/>
              <w:right w:val="single" w:sz="4" w:space="0" w:color="auto"/>
            </w:tcBorders>
            <w:vAlign w:val="center"/>
          </w:tcPr>
          <w:p w14:paraId="2D1E6C20"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0326C0F3"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00C4DC09" w14:textId="77777777" w:rsidR="00382ACA" w:rsidRPr="009B053A" w:rsidRDefault="00382ACA" w:rsidP="00931ECD">
            <w:pPr>
              <w:pStyle w:val="TAC"/>
              <w:rPr>
                <w:lang w:eastAsia="ja-JP"/>
              </w:rPr>
            </w:pPr>
          </w:p>
        </w:tc>
      </w:tr>
      <w:tr w:rsidR="00382ACA" w:rsidRPr="009B053A" w14:paraId="075AEDE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7C9B9E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0EE627F"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tcPr>
          <w:p w14:paraId="44457678" w14:textId="77777777" w:rsidR="00382ACA" w:rsidRPr="009B053A" w:rsidRDefault="00382ACA" w:rsidP="00931ECD">
            <w:pPr>
              <w:pStyle w:val="TAC"/>
              <w:rPr>
                <w:bCs/>
              </w:rPr>
            </w:pPr>
            <w:r w:rsidRPr="009B053A">
              <w:rPr>
                <w:rFonts w:cs="Arial"/>
                <w:szCs w:val="18"/>
              </w:rPr>
              <w:t>1884.5</w:t>
            </w:r>
          </w:p>
        </w:tc>
        <w:tc>
          <w:tcPr>
            <w:tcW w:w="425" w:type="dxa"/>
            <w:gridSpan w:val="2"/>
            <w:tcBorders>
              <w:top w:val="single" w:sz="4" w:space="0" w:color="auto"/>
              <w:left w:val="nil"/>
              <w:bottom w:val="single" w:sz="4" w:space="0" w:color="auto"/>
              <w:right w:val="single" w:sz="4" w:space="0" w:color="auto"/>
            </w:tcBorders>
          </w:tcPr>
          <w:p w14:paraId="37DEB100"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75390F3C" w14:textId="77777777" w:rsidR="00382ACA" w:rsidRPr="009B053A" w:rsidRDefault="00382ACA" w:rsidP="00931ECD">
            <w:pPr>
              <w:pStyle w:val="TAC"/>
            </w:pPr>
            <w:r w:rsidRPr="009B053A">
              <w:rPr>
                <w:rFonts w:cs="Arial"/>
                <w:szCs w:val="18"/>
              </w:rPr>
              <w:t>1915.7</w:t>
            </w:r>
          </w:p>
        </w:tc>
        <w:tc>
          <w:tcPr>
            <w:tcW w:w="992" w:type="dxa"/>
            <w:gridSpan w:val="2"/>
            <w:tcBorders>
              <w:top w:val="single" w:sz="4" w:space="0" w:color="auto"/>
              <w:left w:val="nil"/>
              <w:bottom w:val="single" w:sz="4" w:space="0" w:color="auto"/>
              <w:right w:val="single" w:sz="4" w:space="0" w:color="auto"/>
            </w:tcBorders>
            <w:vAlign w:val="center"/>
          </w:tcPr>
          <w:p w14:paraId="290A6084" w14:textId="77777777" w:rsidR="00382ACA" w:rsidRPr="009B053A" w:rsidRDefault="00382ACA" w:rsidP="00931ECD">
            <w:pPr>
              <w:pStyle w:val="TAC"/>
            </w:pPr>
            <w:r w:rsidRPr="009B053A">
              <w:rPr>
                <w:rFonts w:cs="Arial"/>
                <w:szCs w:val="18"/>
              </w:rPr>
              <w:t>-41</w:t>
            </w:r>
          </w:p>
        </w:tc>
        <w:tc>
          <w:tcPr>
            <w:tcW w:w="1134" w:type="dxa"/>
            <w:gridSpan w:val="2"/>
            <w:tcBorders>
              <w:top w:val="single" w:sz="4" w:space="0" w:color="auto"/>
              <w:left w:val="nil"/>
              <w:bottom w:val="single" w:sz="4" w:space="0" w:color="auto"/>
              <w:right w:val="single" w:sz="4" w:space="0" w:color="auto"/>
            </w:tcBorders>
            <w:noWrap/>
            <w:vAlign w:val="center"/>
          </w:tcPr>
          <w:p w14:paraId="0E257B34" w14:textId="77777777" w:rsidR="00382ACA" w:rsidRPr="009B053A" w:rsidRDefault="00382ACA" w:rsidP="00931ECD">
            <w:pPr>
              <w:pStyle w:val="TAC"/>
            </w:pPr>
            <w:r w:rsidRPr="009B053A">
              <w:rPr>
                <w:rFonts w:cs="Arial"/>
                <w:szCs w:val="18"/>
              </w:rPr>
              <w:t>0.3</w:t>
            </w:r>
          </w:p>
        </w:tc>
        <w:tc>
          <w:tcPr>
            <w:tcW w:w="1134" w:type="dxa"/>
            <w:tcBorders>
              <w:top w:val="single" w:sz="4" w:space="0" w:color="auto"/>
              <w:left w:val="nil"/>
              <w:bottom w:val="single" w:sz="4" w:space="0" w:color="auto"/>
              <w:right w:val="single" w:sz="4" w:space="0" w:color="auto"/>
            </w:tcBorders>
            <w:noWrap/>
            <w:vAlign w:val="center"/>
          </w:tcPr>
          <w:p w14:paraId="4EF425CC" w14:textId="77777777" w:rsidR="00382ACA" w:rsidRPr="009B053A" w:rsidRDefault="00382ACA" w:rsidP="00931ECD">
            <w:pPr>
              <w:pStyle w:val="TAC"/>
              <w:rPr>
                <w:lang w:eastAsia="ja-JP"/>
              </w:rPr>
            </w:pPr>
            <w:r w:rsidRPr="009B053A">
              <w:rPr>
                <w:rFonts w:cs="Arial"/>
                <w:szCs w:val="18"/>
              </w:rPr>
              <w:t>3, 9</w:t>
            </w:r>
          </w:p>
        </w:tc>
      </w:tr>
      <w:tr w:rsidR="00382ACA" w:rsidRPr="009B053A" w14:paraId="306802C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664CAB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23C1E9F5" w14:textId="77777777" w:rsidR="00382ACA" w:rsidRPr="009B053A" w:rsidRDefault="00382ACA" w:rsidP="00931ECD">
            <w:pPr>
              <w:pStyle w:val="TAL"/>
            </w:pPr>
            <w:r w:rsidRPr="009B053A">
              <w:rPr>
                <w:rFonts w:cs="Arial"/>
                <w:szCs w:val="18"/>
              </w:rPr>
              <w:t>Frequency range</w:t>
            </w:r>
          </w:p>
        </w:tc>
        <w:tc>
          <w:tcPr>
            <w:tcW w:w="1276" w:type="dxa"/>
            <w:gridSpan w:val="2"/>
            <w:tcBorders>
              <w:top w:val="single" w:sz="4" w:space="0" w:color="auto"/>
              <w:left w:val="nil"/>
              <w:bottom w:val="single" w:sz="4" w:space="0" w:color="auto"/>
              <w:right w:val="single" w:sz="4" w:space="0" w:color="auto"/>
            </w:tcBorders>
            <w:vAlign w:val="center"/>
          </w:tcPr>
          <w:p w14:paraId="6139322B" w14:textId="77777777" w:rsidR="00382ACA" w:rsidRPr="009B053A" w:rsidRDefault="00382ACA" w:rsidP="00931ECD">
            <w:pPr>
              <w:pStyle w:val="TAC"/>
              <w:rPr>
                <w:bCs/>
              </w:rPr>
            </w:pPr>
            <w:r w:rsidRPr="009B053A">
              <w:rPr>
                <w:rFonts w:cs="Arial"/>
                <w:szCs w:val="18"/>
              </w:rPr>
              <w:t>2545</w:t>
            </w:r>
          </w:p>
        </w:tc>
        <w:tc>
          <w:tcPr>
            <w:tcW w:w="425" w:type="dxa"/>
            <w:gridSpan w:val="2"/>
            <w:tcBorders>
              <w:top w:val="single" w:sz="4" w:space="0" w:color="auto"/>
              <w:left w:val="nil"/>
              <w:bottom w:val="single" w:sz="4" w:space="0" w:color="auto"/>
              <w:right w:val="single" w:sz="4" w:space="0" w:color="auto"/>
            </w:tcBorders>
            <w:vAlign w:val="center"/>
          </w:tcPr>
          <w:p w14:paraId="6A46977A"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312E06D4" w14:textId="77777777" w:rsidR="00382ACA" w:rsidRPr="009B053A" w:rsidRDefault="00382ACA" w:rsidP="00931ECD">
            <w:pPr>
              <w:pStyle w:val="TAC"/>
            </w:pPr>
            <w:r w:rsidRPr="009B053A">
              <w:rPr>
                <w:rFonts w:cs="Arial"/>
                <w:szCs w:val="18"/>
              </w:rPr>
              <w:t>2575</w:t>
            </w:r>
          </w:p>
        </w:tc>
        <w:tc>
          <w:tcPr>
            <w:tcW w:w="992" w:type="dxa"/>
            <w:gridSpan w:val="2"/>
            <w:tcBorders>
              <w:top w:val="single" w:sz="4" w:space="0" w:color="auto"/>
              <w:left w:val="nil"/>
              <w:bottom w:val="single" w:sz="4" w:space="0" w:color="auto"/>
              <w:right w:val="single" w:sz="4" w:space="0" w:color="auto"/>
            </w:tcBorders>
            <w:vAlign w:val="center"/>
          </w:tcPr>
          <w:p w14:paraId="4DC8AEE2"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26E9F2F6"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781A9F8E" w14:textId="77777777" w:rsidR="00382ACA" w:rsidRPr="009B053A" w:rsidRDefault="00382ACA" w:rsidP="00931ECD">
            <w:pPr>
              <w:pStyle w:val="TAC"/>
              <w:rPr>
                <w:lang w:eastAsia="ja-JP"/>
              </w:rPr>
            </w:pPr>
          </w:p>
        </w:tc>
      </w:tr>
      <w:tr w:rsidR="00382ACA" w:rsidRPr="009B053A" w14:paraId="7F2FE63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13F26E5" w14:textId="77777777" w:rsidR="00382ACA" w:rsidRPr="009B053A" w:rsidRDefault="00382ACA" w:rsidP="00931ECD">
            <w:pPr>
              <w:pStyle w:val="TAC"/>
              <w:rPr>
                <w:lang w:eastAsia="ja-JP"/>
              </w:rPr>
            </w:pPr>
            <w:r w:rsidRPr="009B053A">
              <w:rPr>
                <w:lang w:eastAsia="ja-JP"/>
              </w:rPr>
              <w:t>DC_21_n77</w:t>
            </w:r>
          </w:p>
        </w:tc>
        <w:tc>
          <w:tcPr>
            <w:tcW w:w="2693" w:type="dxa"/>
            <w:gridSpan w:val="2"/>
            <w:tcBorders>
              <w:top w:val="single" w:sz="4" w:space="0" w:color="auto"/>
              <w:left w:val="nil"/>
              <w:bottom w:val="single" w:sz="4" w:space="0" w:color="auto"/>
              <w:right w:val="single" w:sz="4" w:space="0" w:color="auto"/>
            </w:tcBorders>
          </w:tcPr>
          <w:p w14:paraId="0EC3E52E" w14:textId="77777777" w:rsidR="00382ACA" w:rsidRPr="009B053A" w:rsidRDefault="00382ACA" w:rsidP="00931ECD">
            <w:pPr>
              <w:pStyle w:val="TAL"/>
              <w:rPr>
                <w:lang w:eastAsia="ja-JP"/>
              </w:rPr>
            </w:pPr>
            <w:r w:rsidRPr="009B053A">
              <w:rPr>
                <w:lang w:eastAsia="ja-JP"/>
              </w:rPr>
              <w:t>E-UTRA Band 1, 3, 18, 19, 21, 28, 34, 40, 65</w:t>
            </w:r>
          </w:p>
        </w:tc>
        <w:tc>
          <w:tcPr>
            <w:tcW w:w="1276" w:type="dxa"/>
            <w:gridSpan w:val="2"/>
            <w:tcBorders>
              <w:top w:val="single" w:sz="4" w:space="0" w:color="auto"/>
              <w:left w:val="nil"/>
              <w:bottom w:val="single" w:sz="4" w:space="0" w:color="auto"/>
              <w:right w:val="single" w:sz="4" w:space="0" w:color="auto"/>
            </w:tcBorders>
          </w:tcPr>
          <w:p w14:paraId="0C3BBBDA"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AA25F21"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2285305"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005E57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D401F5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FFFB0D7" w14:textId="77777777" w:rsidR="00382ACA" w:rsidRPr="009B053A" w:rsidRDefault="00382ACA" w:rsidP="00931ECD">
            <w:pPr>
              <w:pStyle w:val="TAC"/>
              <w:rPr>
                <w:lang w:eastAsia="ja-JP"/>
              </w:rPr>
            </w:pPr>
          </w:p>
        </w:tc>
      </w:tr>
      <w:tr w:rsidR="00382ACA" w:rsidRPr="009B053A" w14:paraId="1AEEACB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B9FE26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FBEB25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1CC6A62"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1A19DCB0"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D34106C"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0166F0D4"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531B693"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F362322" w14:textId="77777777" w:rsidR="00382ACA" w:rsidRPr="009B053A" w:rsidRDefault="00382ACA" w:rsidP="00931ECD">
            <w:pPr>
              <w:pStyle w:val="TAC"/>
              <w:rPr>
                <w:lang w:eastAsia="ja-JP"/>
              </w:rPr>
            </w:pPr>
          </w:p>
        </w:tc>
      </w:tr>
      <w:tr w:rsidR="00382ACA" w:rsidRPr="009B053A" w14:paraId="3151941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164A86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D9D023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B6A8B17"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3166B10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4BA2DBF8"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41DDA54A"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F1AECCF"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76FBB4BC" w14:textId="77777777" w:rsidR="00382ACA" w:rsidRPr="009B053A" w:rsidRDefault="00382ACA" w:rsidP="00931ECD">
            <w:pPr>
              <w:pStyle w:val="TAC"/>
              <w:rPr>
                <w:lang w:eastAsia="ja-JP"/>
              </w:rPr>
            </w:pPr>
            <w:r w:rsidRPr="009B053A">
              <w:rPr>
                <w:lang w:eastAsia="ja-JP"/>
              </w:rPr>
              <w:t>3</w:t>
            </w:r>
          </w:p>
        </w:tc>
      </w:tr>
      <w:tr w:rsidR="00382ACA" w:rsidRPr="009B053A" w14:paraId="17D11FC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1AB4A0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3443BF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BBE81BA"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4683791D"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CCA1E62"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30FC6F11"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F3DB45E"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D3D6824" w14:textId="77777777" w:rsidR="00382ACA" w:rsidRPr="009B053A" w:rsidRDefault="00382ACA" w:rsidP="00931ECD">
            <w:pPr>
              <w:pStyle w:val="TAC"/>
              <w:rPr>
                <w:lang w:eastAsia="ja-JP"/>
              </w:rPr>
            </w:pPr>
          </w:p>
        </w:tc>
      </w:tr>
      <w:tr w:rsidR="00382ACA" w:rsidRPr="009B053A" w14:paraId="3BB06B4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4CBD8C1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EB4CE17"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952F983"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1F3AD010"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E4CB581"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4FDBD879"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00C862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B836B19" w14:textId="77777777" w:rsidR="00382ACA" w:rsidRPr="009B053A" w:rsidRDefault="00382ACA" w:rsidP="00931ECD">
            <w:pPr>
              <w:pStyle w:val="TAC"/>
              <w:rPr>
                <w:lang w:eastAsia="ja-JP"/>
              </w:rPr>
            </w:pPr>
          </w:p>
        </w:tc>
      </w:tr>
      <w:tr w:rsidR="00382ACA" w:rsidRPr="009B053A" w14:paraId="1289E671"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A0FA042" w14:textId="77777777" w:rsidR="00382ACA" w:rsidRPr="009B053A" w:rsidRDefault="00382ACA" w:rsidP="00931ECD">
            <w:pPr>
              <w:pStyle w:val="TAC"/>
              <w:rPr>
                <w:lang w:eastAsia="ja-JP"/>
              </w:rPr>
            </w:pPr>
            <w:r w:rsidRPr="009B053A">
              <w:rPr>
                <w:lang w:eastAsia="ja-JP"/>
              </w:rPr>
              <w:t>DC_21_n78</w:t>
            </w:r>
          </w:p>
        </w:tc>
        <w:tc>
          <w:tcPr>
            <w:tcW w:w="2693" w:type="dxa"/>
            <w:gridSpan w:val="2"/>
            <w:tcBorders>
              <w:top w:val="single" w:sz="4" w:space="0" w:color="auto"/>
              <w:left w:val="nil"/>
              <w:bottom w:val="single" w:sz="4" w:space="0" w:color="auto"/>
              <w:right w:val="single" w:sz="4" w:space="0" w:color="auto"/>
            </w:tcBorders>
          </w:tcPr>
          <w:p w14:paraId="448409A6" w14:textId="77777777" w:rsidR="00382ACA" w:rsidRPr="009B053A" w:rsidRDefault="00382ACA" w:rsidP="00931ECD">
            <w:pPr>
              <w:pStyle w:val="TAL"/>
              <w:rPr>
                <w:lang w:eastAsia="ja-JP"/>
              </w:rPr>
            </w:pPr>
            <w:r w:rsidRPr="009B053A">
              <w:rPr>
                <w:lang w:eastAsia="ja-JP"/>
              </w:rPr>
              <w:t>E-UTRA Band 1, 3, 18, 19, 21, 28, 34, 40, 65</w:t>
            </w:r>
          </w:p>
        </w:tc>
        <w:tc>
          <w:tcPr>
            <w:tcW w:w="1276" w:type="dxa"/>
            <w:gridSpan w:val="2"/>
            <w:tcBorders>
              <w:top w:val="single" w:sz="4" w:space="0" w:color="auto"/>
              <w:left w:val="nil"/>
              <w:bottom w:val="single" w:sz="4" w:space="0" w:color="auto"/>
              <w:right w:val="single" w:sz="4" w:space="0" w:color="auto"/>
            </w:tcBorders>
          </w:tcPr>
          <w:p w14:paraId="187300F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EF7FD03"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AB21F4D"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67A430"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912AFC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CED9C17" w14:textId="77777777" w:rsidR="00382ACA" w:rsidRPr="009B053A" w:rsidRDefault="00382ACA" w:rsidP="00931ECD">
            <w:pPr>
              <w:pStyle w:val="TAC"/>
              <w:rPr>
                <w:lang w:eastAsia="ja-JP"/>
              </w:rPr>
            </w:pPr>
          </w:p>
        </w:tc>
      </w:tr>
      <w:tr w:rsidR="00382ACA" w:rsidRPr="009B053A" w14:paraId="6950389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F5A267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834E0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855E485"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722CAB10"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6AB8278"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6CB9009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1058C09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7E1B7AD" w14:textId="77777777" w:rsidR="00382ACA" w:rsidRPr="009B053A" w:rsidRDefault="00382ACA" w:rsidP="00931ECD">
            <w:pPr>
              <w:pStyle w:val="TAC"/>
              <w:rPr>
                <w:lang w:eastAsia="ja-JP"/>
              </w:rPr>
            </w:pPr>
          </w:p>
        </w:tc>
      </w:tr>
      <w:tr w:rsidR="00382ACA" w:rsidRPr="009B053A" w14:paraId="223CF0D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598FE4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95F034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D0E1B80"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5141F3BC"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A306569"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5DAF5F7C"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2BEEF8EE"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09D096FC" w14:textId="77777777" w:rsidR="00382ACA" w:rsidRPr="009B053A" w:rsidRDefault="00382ACA" w:rsidP="00931ECD">
            <w:pPr>
              <w:pStyle w:val="TAC"/>
              <w:rPr>
                <w:lang w:eastAsia="ja-JP"/>
              </w:rPr>
            </w:pPr>
            <w:r w:rsidRPr="009B053A">
              <w:rPr>
                <w:lang w:eastAsia="ja-JP"/>
              </w:rPr>
              <w:t>3</w:t>
            </w:r>
          </w:p>
        </w:tc>
      </w:tr>
      <w:tr w:rsidR="00382ACA" w:rsidRPr="009B053A" w14:paraId="610ACDF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6EFC01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6A932B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40B295D"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5B3EA5EE"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D7090CD"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326FCD2F"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61F4D3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9E1A884" w14:textId="77777777" w:rsidR="00382ACA" w:rsidRPr="009B053A" w:rsidRDefault="00382ACA" w:rsidP="00931ECD">
            <w:pPr>
              <w:pStyle w:val="TAC"/>
              <w:rPr>
                <w:lang w:eastAsia="ja-JP"/>
              </w:rPr>
            </w:pPr>
          </w:p>
        </w:tc>
      </w:tr>
      <w:tr w:rsidR="00382ACA" w:rsidRPr="009B053A" w14:paraId="0AB2DA5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768D041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AE3453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BE24A6F"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534E51CD"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EA4F844"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19D53DE5"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4B430F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FC7451B" w14:textId="77777777" w:rsidR="00382ACA" w:rsidRPr="009B053A" w:rsidRDefault="00382ACA" w:rsidP="00931ECD">
            <w:pPr>
              <w:pStyle w:val="TAC"/>
              <w:rPr>
                <w:lang w:eastAsia="ja-JP"/>
              </w:rPr>
            </w:pPr>
          </w:p>
        </w:tc>
      </w:tr>
      <w:tr w:rsidR="00382ACA" w:rsidRPr="009B053A" w14:paraId="4309680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A6E80DE" w14:textId="77777777" w:rsidR="00382ACA" w:rsidRPr="009B053A" w:rsidRDefault="00382ACA" w:rsidP="00931ECD">
            <w:pPr>
              <w:pStyle w:val="TAC"/>
              <w:rPr>
                <w:lang w:eastAsia="ja-JP"/>
              </w:rPr>
            </w:pPr>
            <w:r w:rsidRPr="009B053A">
              <w:rPr>
                <w:lang w:eastAsia="ja-JP"/>
              </w:rPr>
              <w:t>DC_21_n79</w:t>
            </w:r>
          </w:p>
        </w:tc>
        <w:tc>
          <w:tcPr>
            <w:tcW w:w="2693" w:type="dxa"/>
            <w:gridSpan w:val="2"/>
            <w:tcBorders>
              <w:top w:val="single" w:sz="4" w:space="0" w:color="auto"/>
              <w:left w:val="nil"/>
              <w:bottom w:val="single" w:sz="4" w:space="0" w:color="auto"/>
              <w:right w:val="single" w:sz="4" w:space="0" w:color="auto"/>
            </w:tcBorders>
          </w:tcPr>
          <w:p w14:paraId="4C52688A" w14:textId="77777777" w:rsidR="00382ACA" w:rsidRPr="009B053A" w:rsidRDefault="00382ACA" w:rsidP="00931ECD">
            <w:pPr>
              <w:pStyle w:val="TAL"/>
              <w:rPr>
                <w:lang w:eastAsia="ja-JP"/>
              </w:rPr>
            </w:pPr>
            <w:r w:rsidRPr="009B053A">
              <w:rPr>
                <w:lang w:eastAsia="ja-JP"/>
              </w:rPr>
              <w:t>E-UTRA Band 1, 3, 18, 19, 21, 28, 34, 40, 42, 65</w:t>
            </w:r>
          </w:p>
        </w:tc>
        <w:tc>
          <w:tcPr>
            <w:tcW w:w="1276" w:type="dxa"/>
            <w:gridSpan w:val="2"/>
            <w:tcBorders>
              <w:top w:val="single" w:sz="4" w:space="0" w:color="auto"/>
              <w:left w:val="nil"/>
              <w:bottom w:val="single" w:sz="4" w:space="0" w:color="auto"/>
              <w:right w:val="single" w:sz="4" w:space="0" w:color="auto"/>
            </w:tcBorders>
          </w:tcPr>
          <w:p w14:paraId="10815033"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BEE74B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6016A0D"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F4E441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8964E1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93EA33F" w14:textId="77777777" w:rsidR="00382ACA" w:rsidRPr="009B053A" w:rsidRDefault="00382ACA" w:rsidP="00931ECD">
            <w:pPr>
              <w:pStyle w:val="TAC"/>
              <w:rPr>
                <w:lang w:eastAsia="ja-JP"/>
              </w:rPr>
            </w:pPr>
          </w:p>
        </w:tc>
      </w:tr>
      <w:tr w:rsidR="00382ACA" w:rsidRPr="009B053A" w14:paraId="4BC8256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AE89A9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87FD96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BC49EAF" w14:textId="77777777" w:rsidR="00382ACA" w:rsidRPr="009B053A" w:rsidRDefault="00382ACA" w:rsidP="00931ECD">
            <w:pPr>
              <w:pStyle w:val="TAC"/>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51087DFC"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DD6014A" w14:textId="77777777" w:rsidR="00382ACA" w:rsidRPr="009B053A" w:rsidRDefault="00382ACA" w:rsidP="00931ECD">
            <w:pPr>
              <w:pStyle w:val="TAC"/>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25FC5E6F"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DBF870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7AC65C0" w14:textId="77777777" w:rsidR="00382ACA" w:rsidRPr="009B053A" w:rsidRDefault="00382ACA" w:rsidP="00931ECD">
            <w:pPr>
              <w:pStyle w:val="TAC"/>
              <w:rPr>
                <w:lang w:eastAsia="ja-JP"/>
              </w:rPr>
            </w:pPr>
          </w:p>
        </w:tc>
      </w:tr>
      <w:tr w:rsidR="00382ACA" w:rsidRPr="009B053A" w14:paraId="76F844A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850CD0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ED60D6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4CD51C1"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33C6466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888EAB0"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17A03E07"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79784F15"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177ECFD8" w14:textId="77777777" w:rsidR="00382ACA" w:rsidRPr="009B053A" w:rsidRDefault="00382ACA" w:rsidP="00931ECD">
            <w:pPr>
              <w:pStyle w:val="TAC"/>
              <w:rPr>
                <w:lang w:eastAsia="ja-JP"/>
              </w:rPr>
            </w:pPr>
            <w:r w:rsidRPr="009B053A">
              <w:rPr>
                <w:lang w:eastAsia="ja-JP"/>
              </w:rPr>
              <w:t>3</w:t>
            </w:r>
          </w:p>
        </w:tc>
      </w:tr>
      <w:tr w:rsidR="00382ACA" w:rsidRPr="009B053A" w14:paraId="53AA5C9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D6E4A1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1DB177"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D2E2342"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2E0B6CBA"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756D592" w14:textId="77777777" w:rsidR="00382ACA" w:rsidRPr="009B053A" w:rsidRDefault="00382ACA" w:rsidP="00931ECD">
            <w:pPr>
              <w:pStyle w:val="TAC"/>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294BE5C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FBAF5C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273E87A" w14:textId="77777777" w:rsidR="00382ACA" w:rsidRPr="009B053A" w:rsidRDefault="00382ACA" w:rsidP="00931ECD">
            <w:pPr>
              <w:pStyle w:val="TAC"/>
              <w:rPr>
                <w:lang w:eastAsia="ja-JP"/>
              </w:rPr>
            </w:pPr>
          </w:p>
        </w:tc>
      </w:tr>
      <w:tr w:rsidR="00382ACA" w:rsidRPr="009B053A" w14:paraId="148D39E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49AF2FF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0D04DD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247A1B4"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01133363"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8A70AE5"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1B59DA4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1185226"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D147303" w14:textId="77777777" w:rsidR="00382ACA" w:rsidRPr="009B053A" w:rsidRDefault="00382ACA" w:rsidP="00931ECD">
            <w:pPr>
              <w:pStyle w:val="TAC"/>
              <w:rPr>
                <w:lang w:eastAsia="ja-JP"/>
              </w:rPr>
            </w:pPr>
          </w:p>
        </w:tc>
      </w:tr>
      <w:tr w:rsidR="00382ACA" w:rsidRPr="009B053A" w14:paraId="7B98208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8F3C1B8" w14:textId="77777777" w:rsidR="00382ACA" w:rsidRPr="009B053A" w:rsidRDefault="00382ACA" w:rsidP="00931ECD">
            <w:pPr>
              <w:pStyle w:val="TAC"/>
              <w:rPr>
                <w:lang w:eastAsia="ja-JP"/>
              </w:rPr>
            </w:pPr>
            <w:r w:rsidRPr="009B053A">
              <w:rPr>
                <w:lang w:eastAsia="ja-JP"/>
              </w:rPr>
              <w:t>DC_25_n41</w:t>
            </w:r>
          </w:p>
        </w:tc>
        <w:tc>
          <w:tcPr>
            <w:tcW w:w="2693" w:type="dxa"/>
            <w:gridSpan w:val="2"/>
            <w:tcBorders>
              <w:top w:val="single" w:sz="4" w:space="0" w:color="auto"/>
              <w:left w:val="nil"/>
              <w:bottom w:val="single" w:sz="4" w:space="0" w:color="auto"/>
              <w:right w:val="single" w:sz="4" w:space="0" w:color="auto"/>
            </w:tcBorders>
          </w:tcPr>
          <w:p w14:paraId="0A5B5F0D" w14:textId="7A74FC83" w:rsidR="00382ACA" w:rsidRPr="009B053A" w:rsidRDefault="00382ACA" w:rsidP="00931ECD">
            <w:pPr>
              <w:pStyle w:val="TAL"/>
              <w:rPr>
                <w:lang w:eastAsia="ja-JP"/>
              </w:rPr>
            </w:pPr>
            <w:r w:rsidRPr="009B053A">
              <w:rPr>
                <w:lang w:eastAsia="ja-JP"/>
              </w:rPr>
              <w:t>E-UTRA Band 4, 5, 12, 13 , 14, 17, 24, 26, 27, 28, 29, 30, 42, 45, 66, 70, 71</w:t>
            </w:r>
          </w:p>
        </w:tc>
        <w:tc>
          <w:tcPr>
            <w:tcW w:w="1276" w:type="dxa"/>
            <w:gridSpan w:val="2"/>
            <w:tcBorders>
              <w:top w:val="single" w:sz="4" w:space="0" w:color="auto"/>
              <w:left w:val="nil"/>
              <w:bottom w:val="single" w:sz="4" w:space="0" w:color="auto"/>
              <w:right w:val="single" w:sz="4" w:space="0" w:color="auto"/>
            </w:tcBorders>
          </w:tcPr>
          <w:p w14:paraId="6E5A39D4"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6697E7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82660A4"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566E9D"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45DE3A40"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96D9272" w14:textId="77777777" w:rsidR="00382ACA" w:rsidRPr="009B053A" w:rsidRDefault="00382ACA" w:rsidP="00931ECD">
            <w:pPr>
              <w:pStyle w:val="TAC"/>
              <w:rPr>
                <w:lang w:eastAsia="ja-JP"/>
              </w:rPr>
            </w:pPr>
          </w:p>
        </w:tc>
      </w:tr>
      <w:tr w:rsidR="00382ACA" w:rsidRPr="009B053A" w14:paraId="2C2FBD40" w14:textId="77777777" w:rsidTr="00931ECD">
        <w:trPr>
          <w:gridBefore w:val="2"/>
          <w:wBefore w:w="137" w:type="dxa"/>
          <w:trHeight w:val="187"/>
          <w:jc w:val="center"/>
        </w:trPr>
        <w:tc>
          <w:tcPr>
            <w:tcW w:w="1985" w:type="dxa"/>
            <w:gridSpan w:val="2"/>
            <w:vMerge w:val="restart"/>
            <w:tcBorders>
              <w:left w:val="single" w:sz="4" w:space="0" w:color="auto"/>
              <w:right w:val="single" w:sz="4" w:space="0" w:color="auto"/>
            </w:tcBorders>
            <w:shd w:val="clear" w:color="auto" w:fill="auto"/>
            <w:vAlign w:val="center"/>
          </w:tcPr>
          <w:p w14:paraId="1624409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CEDC91" w14:textId="77777777" w:rsidR="00382ACA" w:rsidRPr="009B053A" w:rsidRDefault="00382ACA" w:rsidP="00931ECD">
            <w:pPr>
              <w:pStyle w:val="TAL"/>
              <w:rPr>
                <w:lang w:eastAsia="ja-JP"/>
              </w:rPr>
            </w:pPr>
            <w:r w:rsidRPr="009B053A">
              <w:rPr>
                <w:lang w:eastAsia="ja-JP"/>
              </w:rPr>
              <w:t>E-UTRA Band 2, 25</w:t>
            </w:r>
          </w:p>
        </w:tc>
        <w:tc>
          <w:tcPr>
            <w:tcW w:w="1276" w:type="dxa"/>
            <w:gridSpan w:val="2"/>
            <w:tcBorders>
              <w:top w:val="single" w:sz="4" w:space="0" w:color="auto"/>
              <w:left w:val="nil"/>
              <w:bottom w:val="single" w:sz="4" w:space="0" w:color="auto"/>
              <w:right w:val="single" w:sz="4" w:space="0" w:color="auto"/>
            </w:tcBorders>
          </w:tcPr>
          <w:p w14:paraId="25F055E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01B833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A858CB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0749ACE"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5463A581"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0DD12972" w14:textId="77777777" w:rsidR="00382ACA" w:rsidRPr="009B053A" w:rsidRDefault="00382ACA" w:rsidP="00931ECD">
            <w:pPr>
              <w:pStyle w:val="TAC"/>
              <w:rPr>
                <w:lang w:eastAsia="ja-JP"/>
              </w:rPr>
            </w:pPr>
            <w:r w:rsidRPr="009B053A">
              <w:t>5</w:t>
            </w:r>
          </w:p>
        </w:tc>
      </w:tr>
      <w:tr w:rsidR="00382ACA" w:rsidRPr="009B053A" w14:paraId="6F745A76" w14:textId="77777777" w:rsidTr="00931ECD">
        <w:trPr>
          <w:gridBefore w:val="2"/>
          <w:wBefore w:w="137" w:type="dxa"/>
          <w:trHeight w:val="187"/>
          <w:jc w:val="center"/>
        </w:trPr>
        <w:tc>
          <w:tcPr>
            <w:tcW w:w="1985" w:type="dxa"/>
            <w:gridSpan w:val="2"/>
            <w:vMerge/>
            <w:tcBorders>
              <w:left w:val="single" w:sz="4" w:space="0" w:color="auto"/>
              <w:bottom w:val="single" w:sz="4" w:space="0" w:color="auto"/>
              <w:right w:val="single" w:sz="4" w:space="0" w:color="auto"/>
            </w:tcBorders>
            <w:shd w:val="clear" w:color="auto" w:fill="auto"/>
            <w:vAlign w:val="center"/>
          </w:tcPr>
          <w:p w14:paraId="3E7C1AF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E27BF3F" w14:textId="77777777" w:rsidR="00686D57" w:rsidRPr="009B053A" w:rsidRDefault="00686D57" w:rsidP="00686D57">
            <w:pPr>
              <w:pStyle w:val="TAL"/>
              <w:rPr>
                <w:lang w:eastAsia="ja-JP"/>
              </w:rPr>
            </w:pPr>
            <w:r w:rsidRPr="009B053A">
              <w:rPr>
                <w:lang w:eastAsia="ja-JP"/>
              </w:rPr>
              <w:t>E-UTRA Band 48</w:t>
            </w:r>
          </w:p>
          <w:p w14:paraId="3A24347A"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19FDFA9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F84787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80EF4E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0D6232D" w14:textId="77777777" w:rsidR="00382ACA" w:rsidRPr="009B053A" w:rsidRDefault="00382ACA" w:rsidP="00931ECD">
            <w:pPr>
              <w:pStyle w:val="TAC"/>
              <w:rPr>
                <w:rFonts w:eastAsia="MS Mincho"/>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42104658" w14:textId="77777777" w:rsidR="00382ACA" w:rsidRPr="009B053A" w:rsidRDefault="00382ACA" w:rsidP="00931ECD">
            <w:pPr>
              <w:pStyle w:val="TAC"/>
              <w:rPr>
                <w:rFonts w:eastAsia="MS Mincho"/>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05678560" w14:textId="77777777" w:rsidR="00382ACA" w:rsidRPr="009B053A" w:rsidRDefault="00382ACA" w:rsidP="00931ECD">
            <w:pPr>
              <w:pStyle w:val="TAC"/>
            </w:pPr>
            <w:r w:rsidRPr="009B053A">
              <w:t>2</w:t>
            </w:r>
          </w:p>
        </w:tc>
      </w:tr>
      <w:tr w:rsidR="00382ACA" w:rsidRPr="009B053A" w14:paraId="3794ABF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DBF4F9C" w14:textId="77777777" w:rsidR="00382ACA" w:rsidRPr="009B053A" w:rsidRDefault="00382ACA" w:rsidP="00931ECD">
            <w:pPr>
              <w:pStyle w:val="TAC"/>
              <w:rPr>
                <w:lang w:eastAsia="ja-JP"/>
              </w:rPr>
            </w:pPr>
            <w:r w:rsidRPr="009B053A">
              <w:rPr>
                <w:rFonts w:cs="Arial"/>
                <w:szCs w:val="18"/>
                <w:lang w:eastAsia="zh-CN"/>
              </w:rPr>
              <w:t>DC_25_n77</w:t>
            </w:r>
          </w:p>
        </w:tc>
        <w:tc>
          <w:tcPr>
            <w:tcW w:w="2693" w:type="dxa"/>
            <w:gridSpan w:val="2"/>
            <w:tcBorders>
              <w:top w:val="single" w:sz="4" w:space="0" w:color="auto"/>
              <w:left w:val="nil"/>
              <w:bottom w:val="single" w:sz="4" w:space="0" w:color="auto"/>
              <w:right w:val="single" w:sz="4" w:space="0" w:color="auto"/>
            </w:tcBorders>
          </w:tcPr>
          <w:p w14:paraId="0F5DFF7F" w14:textId="77777777" w:rsidR="00382ACA" w:rsidRPr="009B053A" w:rsidRDefault="00382ACA" w:rsidP="00931ECD">
            <w:pPr>
              <w:pStyle w:val="TAL"/>
              <w:rPr>
                <w:lang w:eastAsia="ja-JP"/>
              </w:rPr>
            </w:pPr>
            <w:r w:rsidRPr="009B053A">
              <w:rPr>
                <w:rFonts w:eastAsia="MS Mincho" w:cs="Arial"/>
                <w:szCs w:val="18"/>
              </w:rPr>
              <w:t xml:space="preserve">E-UTRA Band 2, 4, 5, 12, 13, 14, 17, 25, 26, </w:t>
            </w:r>
            <w:r w:rsidRPr="009B053A">
              <w:rPr>
                <w:rFonts w:cs="Arial"/>
                <w:szCs w:val="18"/>
                <w:lang w:eastAsia="ja-JP"/>
              </w:rPr>
              <w:t xml:space="preserve">29, 30, 41, </w:t>
            </w:r>
            <w:r w:rsidRPr="009B053A">
              <w:rPr>
                <w:rFonts w:eastAsia="MS Mincho" w:cs="Arial"/>
                <w:szCs w:val="18"/>
              </w:rPr>
              <w:t>65, 66, 70, 71</w:t>
            </w:r>
          </w:p>
        </w:tc>
        <w:tc>
          <w:tcPr>
            <w:tcW w:w="1276" w:type="dxa"/>
            <w:gridSpan w:val="2"/>
            <w:tcBorders>
              <w:top w:val="single" w:sz="4" w:space="0" w:color="auto"/>
              <w:left w:val="nil"/>
              <w:bottom w:val="single" w:sz="4" w:space="0" w:color="auto"/>
              <w:right w:val="single" w:sz="4" w:space="0" w:color="auto"/>
            </w:tcBorders>
          </w:tcPr>
          <w:p w14:paraId="241F6D3A"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64AE057D"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031567D4"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673CD434" w14:textId="77777777" w:rsidR="00382ACA" w:rsidRPr="009B053A" w:rsidRDefault="00382ACA" w:rsidP="00931ECD">
            <w:pPr>
              <w:pStyle w:val="TAC"/>
              <w:rPr>
                <w:lang w:eastAsia="ja-JP"/>
              </w:rPr>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23A5C4D5" w14:textId="77777777" w:rsidR="00382ACA" w:rsidRPr="009B053A" w:rsidRDefault="00382ACA" w:rsidP="00931ECD">
            <w:pPr>
              <w:pStyle w:val="TAC"/>
              <w:rPr>
                <w:lang w:eastAsia="ja-JP"/>
              </w:rPr>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297CE61D" w14:textId="77777777" w:rsidR="00382ACA" w:rsidRPr="009B053A" w:rsidRDefault="00382ACA" w:rsidP="00931ECD">
            <w:pPr>
              <w:pStyle w:val="TAC"/>
              <w:rPr>
                <w:lang w:eastAsia="ja-JP"/>
              </w:rPr>
            </w:pPr>
          </w:p>
        </w:tc>
      </w:tr>
      <w:tr w:rsidR="00382ACA" w:rsidRPr="009B053A" w14:paraId="6B72E64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609738F" w14:textId="77777777" w:rsidR="00382ACA" w:rsidRPr="009B053A" w:rsidRDefault="00382ACA" w:rsidP="00931ECD">
            <w:pPr>
              <w:pStyle w:val="TAC"/>
              <w:rPr>
                <w:lang w:eastAsia="ja-JP"/>
              </w:rPr>
            </w:pPr>
            <w:r w:rsidRPr="009B053A">
              <w:rPr>
                <w:lang w:eastAsia="ja-JP"/>
              </w:rPr>
              <w:t>DC_26_n41</w:t>
            </w:r>
          </w:p>
        </w:tc>
        <w:tc>
          <w:tcPr>
            <w:tcW w:w="2693" w:type="dxa"/>
            <w:gridSpan w:val="2"/>
            <w:tcBorders>
              <w:top w:val="single" w:sz="4" w:space="0" w:color="auto"/>
              <w:left w:val="nil"/>
              <w:bottom w:val="single" w:sz="4" w:space="0" w:color="auto"/>
              <w:right w:val="single" w:sz="4" w:space="0" w:color="auto"/>
            </w:tcBorders>
          </w:tcPr>
          <w:p w14:paraId="23A30A98" w14:textId="77777777" w:rsidR="00382ACA" w:rsidRPr="009B053A" w:rsidRDefault="00382ACA" w:rsidP="00931ECD">
            <w:pPr>
              <w:pStyle w:val="TAL"/>
              <w:rPr>
                <w:lang w:eastAsia="ja-JP"/>
              </w:rPr>
            </w:pPr>
            <w:r w:rsidRPr="009B053A">
              <w:rPr>
                <w:lang w:eastAsia="ja-JP"/>
              </w:rPr>
              <w:t>E-UTRA Band 1, 2, 3, 4, 5, 11, 12, 13 , 14, 17, 18, 19, 21, 24, 25, 26, 29, 30, 31, 34, 39, 42, 43, 48, 50, 51, 65, 66, 70, 71, 74</w:t>
            </w:r>
          </w:p>
        </w:tc>
        <w:tc>
          <w:tcPr>
            <w:tcW w:w="1276" w:type="dxa"/>
            <w:gridSpan w:val="2"/>
            <w:tcBorders>
              <w:top w:val="single" w:sz="4" w:space="0" w:color="auto"/>
              <w:left w:val="nil"/>
              <w:bottom w:val="single" w:sz="4" w:space="0" w:color="auto"/>
              <w:right w:val="single" w:sz="4" w:space="0" w:color="auto"/>
            </w:tcBorders>
          </w:tcPr>
          <w:p w14:paraId="40DA344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E15219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BB6CA3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E778AF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B1A5B4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D2B9152" w14:textId="77777777" w:rsidR="00382ACA" w:rsidRPr="009B053A" w:rsidRDefault="00382ACA" w:rsidP="00931ECD">
            <w:pPr>
              <w:pStyle w:val="TAC"/>
              <w:rPr>
                <w:lang w:eastAsia="ja-JP"/>
              </w:rPr>
            </w:pPr>
          </w:p>
        </w:tc>
      </w:tr>
      <w:tr w:rsidR="00382ACA" w:rsidRPr="009B053A" w14:paraId="5FEA4D9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1F93CC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9DC2C3"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C458137"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717AF4AB"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5092E39" w14:textId="77777777" w:rsidR="00382ACA" w:rsidRPr="009B053A" w:rsidRDefault="00382ACA" w:rsidP="00931ECD">
            <w:pPr>
              <w:pStyle w:val="TAC"/>
              <w:rPr>
                <w:rStyle w:val="TALCar"/>
                <w:rFonts w:eastAsiaTheme="minorEastAsia" w:cs="Arial"/>
                <w:szCs w:val="18"/>
              </w:rPr>
            </w:pPr>
            <w:r w:rsidRPr="009B053A">
              <w:t>1915.7</w:t>
            </w:r>
          </w:p>
        </w:tc>
        <w:tc>
          <w:tcPr>
            <w:tcW w:w="992" w:type="dxa"/>
            <w:gridSpan w:val="2"/>
            <w:tcBorders>
              <w:top w:val="single" w:sz="4" w:space="0" w:color="auto"/>
              <w:left w:val="nil"/>
              <w:bottom w:val="single" w:sz="4" w:space="0" w:color="auto"/>
              <w:right w:val="single" w:sz="4" w:space="0" w:color="auto"/>
            </w:tcBorders>
          </w:tcPr>
          <w:p w14:paraId="1C3EFBFA" w14:textId="77777777" w:rsidR="00382ACA" w:rsidRPr="009B053A" w:rsidRDefault="00382ACA" w:rsidP="00931ECD">
            <w:pPr>
              <w:pStyle w:val="TAC"/>
            </w:pPr>
            <w:r w:rsidRPr="009B053A">
              <w:rPr>
                <w:rFonts w:eastAsia="MS Mincho"/>
                <w:lang w:eastAsia="ja-JP"/>
              </w:rPr>
              <w:t>-41</w:t>
            </w:r>
          </w:p>
        </w:tc>
        <w:tc>
          <w:tcPr>
            <w:tcW w:w="1134" w:type="dxa"/>
            <w:gridSpan w:val="2"/>
            <w:tcBorders>
              <w:top w:val="single" w:sz="4" w:space="0" w:color="auto"/>
              <w:left w:val="nil"/>
              <w:bottom w:val="single" w:sz="4" w:space="0" w:color="auto"/>
              <w:right w:val="single" w:sz="4" w:space="0" w:color="auto"/>
            </w:tcBorders>
            <w:noWrap/>
          </w:tcPr>
          <w:p w14:paraId="3755734C" w14:textId="77777777" w:rsidR="00382ACA" w:rsidRPr="009B053A" w:rsidRDefault="00382ACA" w:rsidP="00931ECD">
            <w:pPr>
              <w:pStyle w:val="TAC"/>
            </w:pPr>
            <w:r w:rsidRPr="009B053A">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6434FD67" w14:textId="77777777" w:rsidR="00382ACA" w:rsidRPr="009B053A" w:rsidRDefault="00382ACA" w:rsidP="00931ECD">
            <w:pPr>
              <w:pStyle w:val="TAC"/>
            </w:pPr>
            <w:r w:rsidRPr="009B053A">
              <w:t>3</w:t>
            </w:r>
          </w:p>
        </w:tc>
      </w:tr>
      <w:tr w:rsidR="00382ACA" w:rsidRPr="009B053A" w14:paraId="3E08986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AB0107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73B6C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53820E6" w14:textId="77777777" w:rsidR="00382ACA" w:rsidRPr="009B053A" w:rsidRDefault="00382ACA" w:rsidP="00931ECD">
            <w:pPr>
              <w:pStyle w:val="TAC"/>
            </w:pPr>
            <w:r w:rsidRPr="009B053A">
              <w:t>703</w:t>
            </w:r>
          </w:p>
        </w:tc>
        <w:tc>
          <w:tcPr>
            <w:tcW w:w="425" w:type="dxa"/>
            <w:gridSpan w:val="2"/>
            <w:tcBorders>
              <w:top w:val="single" w:sz="4" w:space="0" w:color="auto"/>
              <w:left w:val="nil"/>
              <w:bottom w:val="single" w:sz="4" w:space="0" w:color="auto"/>
              <w:right w:val="single" w:sz="4" w:space="0" w:color="auto"/>
            </w:tcBorders>
          </w:tcPr>
          <w:p w14:paraId="3552F64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ABE58F5" w14:textId="77777777" w:rsidR="00382ACA" w:rsidRPr="009B053A" w:rsidRDefault="00382ACA" w:rsidP="00931ECD">
            <w:pPr>
              <w:pStyle w:val="TAC"/>
              <w:rPr>
                <w:rStyle w:val="TALCar"/>
                <w:rFonts w:eastAsiaTheme="minorEastAsia" w:cs="Arial"/>
                <w:szCs w:val="18"/>
              </w:rPr>
            </w:pPr>
            <w:r w:rsidRPr="009B053A">
              <w:t>799</w:t>
            </w:r>
          </w:p>
        </w:tc>
        <w:tc>
          <w:tcPr>
            <w:tcW w:w="992" w:type="dxa"/>
            <w:gridSpan w:val="2"/>
            <w:tcBorders>
              <w:top w:val="single" w:sz="4" w:space="0" w:color="auto"/>
              <w:left w:val="nil"/>
              <w:bottom w:val="single" w:sz="4" w:space="0" w:color="auto"/>
              <w:right w:val="single" w:sz="4" w:space="0" w:color="auto"/>
            </w:tcBorders>
          </w:tcPr>
          <w:p w14:paraId="03678912"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360237C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E21B425" w14:textId="77777777" w:rsidR="00382ACA" w:rsidRPr="009B053A" w:rsidRDefault="00382ACA" w:rsidP="00931ECD">
            <w:pPr>
              <w:pStyle w:val="TAC"/>
            </w:pPr>
          </w:p>
        </w:tc>
      </w:tr>
      <w:tr w:rsidR="00382ACA" w:rsidRPr="009B053A" w14:paraId="7E97A73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ACC752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0B70DB1"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99525E1" w14:textId="77777777" w:rsidR="00382ACA" w:rsidRPr="009B053A" w:rsidRDefault="00382ACA" w:rsidP="00931ECD">
            <w:pPr>
              <w:pStyle w:val="TAC"/>
            </w:pPr>
            <w:r w:rsidRPr="009B053A">
              <w:t>799</w:t>
            </w:r>
          </w:p>
        </w:tc>
        <w:tc>
          <w:tcPr>
            <w:tcW w:w="425" w:type="dxa"/>
            <w:gridSpan w:val="2"/>
            <w:tcBorders>
              <w:top w:val="single" w:sz="4" w:space="0" w:color="auto"/>
              <w:left w:val="nil"/>
              <w:bottom w:val="single" w:sz="4" w:space="0" w:color="auto"/>
              <w:right w:val="single" w:sz="4" w:space="0" w:color="auto"/>
            </w:tcBorders>
          </w:tcPr>
          <w:p w14:paraId="79DAF5C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0132F8D"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5B141BD9"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2D7D35B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7818352" w14:textId="77777777" w:rsidR="00382ACA" w:rsidRPr="009B053A" w:rsidRDefault="00382ACA" w:rsidP="00931ECD">
            <w:pPr>
              <w:pStyle w:val="TAC"/>
              <w:rPr>
                <w:lang w:eastAsia="ja-JP"/>
              </w:rPr>
            </w:pPr>
            <w:r w:rsidRPr="009B053A">
              <w:t>5</w:t>
            </w:r>
          </w:p>
        </w:tc>
      </w:tr>
      <w:tr w:rsidR="00382ACA" w:rsidRPr="009B053A" w14:paraId="5DA544F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1AF705A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1A0D0AE"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1726419" w14:textId="77777777" w:rsidR="00382ACA" w:rsidRPr="009B053A" w:rsidRDefault="00382ACA" w:rsidP="00931ECD">
            <w:pPr>
              <w:pStyle w:val="TAC"/>
            </w:pPr>
            <w:r w:rsidRPr="009B053A">
              <w:t>945</w:t>
            </w:r>
          </w:p>
        </w:tc>
        <w:tc>
          <w:tcPr>
            <w:tcW w:w="425" w:type="dxa"/>
            <w:gridSpan w:val="2"/>
            <w:tcBorders>
              <w:top w:val="single" w:sz="4" w:space="0" w:color="auto"/>
              <w:left w:val="nil"/>
              <w:bottom w:val="single" w:sz="4" w:space="0" w:color="auto"/>
              <w:right w:val="single" w:sz="4" w:space="0" w:color="auto"/>
            </w:tcBorders>
          </w:tcPr>
          <w:p w14:paraId="7C76F87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B26977D" w14:textId="77777777" w:rsidR="00382ACA" w:rsidRPr="009B053A" w:rsidRDefault="00382ACA" w:rsidP="00931ECD">
            <w:pPr>
              <w:pStyle w:val="TAC"/>
            </w:pPr>
            <w:r w:rsidRPr="009B053A">
              <w:t>960</w:t>
            </w:r>
          </w:p>
        </w:tc>
        <w:tc>
          <w:tcPr>
            <w:tcW w:w="992" w:type="dxa"/>
            <w:gridSpan w:val="2"/>
            <w:tcBorders>
              <w:top w:val="single" w:sz="4" w:space="0" w:color="auto"/>
              <w:left w:val="nil"/>
              <w:bottom w:val="single" w:sz="4" w:space="0" w:color="auto"/>
              <w:right w:val="single" w:sz="4" w:space="0" w:color="auto"/>
            </w:tcBorders>
          </w:tcPr>
          <w:p w14:paraId="128E8156"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0047B84"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7031E11" w14:textId="77777777" w:rsidR="00382ACA" w:rsidRPr="009B053A" w:rsidRDefault="00382ACA" w:rsidP="00931ECD">
            <w:pPr>
              <w:pStyle w:val="TAC"/>
              <w:rPr>
                <w:lang w:eastAsia="ja-JP"/>
              </w:rPr>
            </w:pPr>
          </w:p>
        </w:tc>
      </w:tr>
      <w:tr w:rsidR="00382ACA" w:rsidRPr="009B053A" w14:paraId="2BDC1EB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853E125" w14:textId="77777777" w:rsidR="00382ACA" w:rsidRPr="009B053A" w:rsidRDefault="00382ACA" w:rsidP="00931ECD">
            <w:pPr>
              <w:pStyle w:val="TAC"/>
              <w:rPr>
                <w:lang w:eastAsia="ja-JP"/>
              </w:rPr>
            </w:pPr>
            <w:r w:rsidRPr="009B053A">
              <w:rPr>
                <w:rFonts w:eastAsia="MS Mincho"/>
                <w:lang w:eastAsia="ja-JP"/>
              </w:rPr>
              <w:t>DC_26_n77</w:t>
            </w:r>
          </w:p>
        </w:tc>
        <w:tc>
          <w:tcPr>
            <w:tcW w:w="2693" w:type="dxa"/>
            <w:gridSpan w:val="2"/>
            <w:tcBorders>
              <w:top w:val="single" w:sz="4" w:space="0" w:color="auto"/>
              <w:left w:val="nil"/>
              <w:bottom w:val="single" w:sz="4" w:space="0" w:color="auto"/>
              <w:right w:val="single" w:sz="4" w:space="0" w:color="auto"/>
            </w:tcBorders>
          </w:tcPr>
          <w:p w14:paraId="34F1165E" w14:textId="77777777" w:rsidR="00382ACA" w:rsidRPr="009B053A" w:rsidRDefault="00382ACA" w:rsidP="00931ECD">
            <w:pPr>
              <w:pStyle w:val="TAL"/>
              <w:rPr>
                <w:lang w:eastAsia="ja-JP"/>
              </w:rPr>
            </w:pPr>
            <w:r w:rsidRPr="009B053A">
              <w:t xml:space="preserve">E-UTRA Band </w:t>
            </w:r>
            <w:r w:rsidRPr="009B053A">
              <w:rPr>
                <w:rFonts w:eastAsia="MS Mincho"/>
                <w:lang w:eastAsia="ja-JP"/>
              </w:rPr>
              <w:t>1, 3, 5, 11, 18, 19, 21, 26, 34, 39, 40, 65, 74</w:t>
            </w:r>
          </w:p>
        </w:tc>
        <w:tc>
          <w:tcPr>
            <w:tcW w:w="1276" w:type="dxa"/>
            <w:gridSpan w:val="2"/>
            <w:tcBorders>
              <w:top w:val="single" w:sz="4" w:space="0" w:color="auto"/>
              <w:left w:val="nil"/>
              <w:bottom w:val="single" w:sz="4" w:space="0" w:color="auto"/>
              <w:right w:val="single" w:sz="4" w:space="0" w:color="auto"/>
            </w:tcBorders>
          </w:tcPr>
          <w:p w14:paraId="1FF3EA65"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B73DACA"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69D56C4"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D167FE2"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1334E369"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F04F29B" w14:textId="77777777" w:rsidR="00382ACA" w:rsidRPr="009B053A" w:rsidRDefault="00382ACA" w:rsidP="00931ECD">
            <w:pPr>
              <w:pStyle w:val="TAC"/>
              <w:rPr>
                <w:lang w:eastAsia="ja-JP"/>
              </w:rPr>
            </w:pPr>
          </w:p>
        </w:tc>
      </w:tr>
      <w:tr w:rsidR="00382ACA" w:rsidRPr="009B053A" w14:paraId="0B74E86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694315F" w14:textId="77777777" w:rsidR="00382ACA" w:rsidRPr="009B053A" w:rsidRDefault="00382ACA" w:rsidP="00931ECD">
            <w:pPr>
              <w:pStyle w:val="TAC"/>
              <w:rPr>
                <w:rFonts w:eastAsia="MS Mincho"/>
                <w:lang w:eastAsia="ja-JP"/>
              </w:rPr>
            </w:pPr>
          </w:p>
        </w:tc>
        <w:tc>
          <w:tcPr>
            <w:tcW w:w="2693" w:type="dxa"/>
            <w:gridSpan w:val="2"/>
            <w:tcBorders>
              <w:top w:val="single" w:sz="4" w:space="0" w:color="auto"/>
              <w:left w:val="nil"/>
              <w:bottom w:val="single" w:sz="4" w:space="0" w:color="auto"/>
              <w:right w:val="single" w:sz="4" w:space="0" w:color="auto"/>
            </w:tcBorders>
          </w:tcPr>
          <w:p w14:paraId="6E36D4E3" w14:textId="77777777" w:rsidR="00382ACA" w:rsidRPr="009B053A" w:rsidRDefault="00382ACA" w:rsidP="00931ECD">
            <w:pPr>
              <w:pStyle w:val="TAL"/>
            </w:pPr>
            <w:r w:rsidRPr="009B053A">
              <w:t>E-UTRA Band 41</w:t>
            </w:r>
          </w:p>
        </w:tc>
        <w:tc>
          <w:tcPr>
            <w:tcW w:w="1276" w:type="dxa"/>
            <w:gridSpan w:val="2"/>
            <w:tcBorders>
              <w:top w:val="single" w:sz="4" w:space="0" w:color="auto"/>
              <w:left w:val="nil"/>
              <w:bottom w:val="single" w:sz="4" w:space="0" w:color="auto"/>
              <w:right w:val="single" w:sz="4" w:space="0" w:color="auto"/>
            </w:tcBorders>
          </w:tcPr>
          <w:p w14:paraId="4891FE5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D6ABB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D86651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7E12CDA" w14:textId="77777777" w:rsidR="00382ACA" w:rsidRPr="009B053A" w:rsidRDefault="00382ACA" w:rsidP="00931ECD">
            <w:pPr>
              <w:pStyle w:val="TAC"/>
              <w:rPr>
                <w:rFonts w:eastAsia="MS Mincho"/>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048266AA" w14:textId="77777777" w:rsidR="00382ACA" w:rsidRPr="009B053A" w:rsidRDefault="00382ACA" w:rsidP="00931ECD">
            <w:pPr>
              <w:pStyle w:val="TAC"/>
              <w:rPr>
                <w:rFonts w:eastAsia="MS Mincho"/>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19A93577" w14:textId="77777777" w:rsidR="00382ACA" w:rsidRPr="009B053A" w:rsidRDefault="00382ACA" w:rsidP="00931ECD">
            <w:pPr>
              <w:pStyle w:val="TAC"/>
              <w:rPr>
                <w:lang w:eastAsia="ja-JP"/>
              </w:rPr>
            </w:pPr>
            <w:r w:rsidRPr="009B053A">
              <w:rPr>
                <w:lang w:eastAsia="ja-JP"/>
              </w:rPr>
              <w:t>2</w:t>
            </w:r>
          </w:p>
        </w:tc>
      </w:tr>
      <w:tr w:rsidR="00382ACA" w:rsidRPr="009B053A" w14:paraId="4B74C4F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F058168" w14:textId="77777777" w:rsidR="00382ACA" w:rsidRPr="009B053A" w:rsidRDefault="00382ACA" w:rsidP="00931ECD">
            <w:pPr>
              <w:pStyle w:val="TAC"/>
              <w:rPr>
                <w:rFonts w:eastAsia="MS Mincho"/>
                <w:lang w:eastAsia="ja-JP"/>
              </w:rPr>
            </w:pPr>
          </w:p>
        </w:tc>
        <w:tc>
          <w:tcPr>
            <w:tcW w:w="2693" w:type="dxa"/>
            <w:gridSpan w:val="2"/>
            <w:tcBorders>
              <w:top w:val="single" w:sz="4" w:space="0" w:color="auto"/>
              <w:left w:val="nil"/>
              <w:bottom w:val="single" w:sz="4" w:space="0" w:color="auto"/>
              <w:right w:val="single" w:sz="4" w:space="0" w:color="auto"/>
            </w:tcBorders>
          </w:tcPr>
          <w:p w14:paraId="31422429"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1720745" w14:textId="77777777" w:rsidR="00382ACA" w:rsidRPr="009B053A" w:rsidRDefault="00382ACA" w:rsidP="00931ECD">
            <w:pPr>
              <w:pStyle w:val="TAC"/>
            </w:pPr>
            <w:r w:rsidRPr="009B053A">
              <w:t>703</w:t>
            </w:r>
          </w:p>
        </w:tc>
        <w:tc>
          <w:tcPr>
            <w:tcW w:w="425" w:type="dxa"/>
            <w:gridSpan w:val="2"/>
            <w:tcBorders>
              <w:top w:val="single" w:sz="4" w:space="0" w:color="auto"/>
              <w:left w:val="nil"/>
              <w:bottom w:val="single" w:sz="4" w:space="0" w:color="auto"/>
              <w:right w:val="single" w:sz="4" w:space="0" w:color="auto"/>
            </w:tcBorders>
          </w:tcPr>
          <w:p w14:paraId="1E8DBBC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E68C536" w14:textId="77777777" w:rsidR="00382ACA" w:rsidRPr="009B053A" w:rsidRDefault="00382ACA" w:rsidP="00931ECD">
            <w:pPr>
              <w:pStyle w:val="TAC"/>
            </w:pPr>
            <w:r w:rsidRPr="009B053A">
              <w:t>799</w:t>
            </w:r>
          </w:p>
        </w:tc>
        <w:tc>
          <w:tcPr>
            <w:tcW w:w="992" w:type="dxa"/>
            <w:gridSpan w:val="2"/>
            <w:tcBorders>
              <w:top w:val="single" w:sz="4" w:space="0" w:color="auto"/>
              <w:left w:val="nil"/>
              <w:bottom w:val="single" w:sz="4" w:space="0" w:color="auto"/>
              <w:right w:val="single" w:sz="4" w:space="0" w:color="auto"/>
            </w:tcBorders>
          </w:tcPr>
          <w:p w14:paraId="54628A3F" w14:textId="77777777" w:rsidR="00382ACA" w:rsidRPr="009B053A" w:rsidRDefault="00382ACA" w:rsidP="00931ECD">
            <w:pPr>
              <w:pStyle w:val="TAC"/>
              <w:rPr>
                <w:rFonts w:eastAsia="MS Mincho"/>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635E86B9" w14:textId="77777777" w:rsidR="00382ACA" w:rsidRPr="009B053A" w:rsidRDefault="00382ACA" w:rsidP="00931ECD">
            <w:pPr>
              <w:pStyle w:val="TAC"/>
              <w:rPr>
                <w:rFonts w:eastAsia="MS Mincho"/>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3C63605E" w14:textId="77777777" w:rsidR="00382ACA" w:rsidRPr="009B053A" w:rsidRDefault="00382ACA" w:rsidP="00931ECD">
            <w:pPr>
              <w:pStyle w:val="TAC"/>
              <w:rPr>
                <w:lang w:eastAsia="ja-JP"/>
              </w:rPr>
            </w:pPr>
          </w:p>
        </w:tc>
      </w:tr>
      <w:tr w:rsidR="00382ACA" w:rsidRPr="009B053A" w14:paraId="0D11913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9B56197" w14:textId="77777777" w:rsidR="00382ACA" w:rsidRPr="009B053A" w:rsidRDefault="00382ACA" w:rsidP="00931ECD">
            <w:pPr>
              <w:pStyle w:val="TAC"/>
              <w:rPr>
                <w:rFonts w:eastAsia="MS Mincho"/>
                <w:lang w:eastAsia="ja-JP"/>
              </w:rPr>
            </w:pPr>
          </w:p>
        </w:tc>
        <w:tc>
          <w:tcPr>
            <w:tcW w:w="2693" w:type="dxa"/>
            <w:gridSpan w:val="2"/>
            <w:tcBorders>
              <w:top w:val="single" w:sz="4" w:space="0" w:color="auto"/>
              <w:left w:val="nil"/>
              <w:bottom w:val="single" w:sz="4" w:space="0" w:color="auto"/>
              <w:right w:val="single" w:sz="4" w:space="0" w:color="auto"/>
            </w:tcBorders>
          </w:tcPr>
          <w:p w14:paraId="1E6DD598"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6A7E5BB" w14:textId="77777777" w:rsidR="00382ACA" w:rsidRPr="009B053A" w:rsidRDefault="00382ACA" w:rsidP="00931ECD">
            <w:pPr>
              <w:pStyle w:val="TAC"/>
            </w:pPr>
            <w:r w:rsidRPr="009B053A">
              <w:t>799</w:t>
            </w:r>
          </w:p>
        </w:tc>
        <w:tc>
          <w:tcPr>
            <w:tcW w:w="425" w:type="dxa"/>
            <w:gridSpan w:val="2"/>
            <w:tcBorders>
              <w:top w:val="single" w:sz="4" w:space="0" w:color="auto"/>
              <w:left w:val="nil"/>
              <w:bottom w:val="single" w:sz="4" w:space="0" w:color="auto"/>
              <w:right w:val="single" w:sz="4" w:space="0" w:color="auto"/>
            </w:tcBorders>
          </w:tcPr>
          <w:p w14:paraId="22253C0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97BE2FC"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70BF913F" w14:textId="77777777" w:rsidR="00382ACA" w:rsidRPr="009B053A" w:rsidRDefault="00382ACA" w:rsidP="00931ECD">
            <w:pPr>
              <w:pStyle w:val="TAC"/>
              <w:rPr>
                <w:rFonts w:eastAsia="MS Mincho"/>
                <w:lang w:eastAsia="ja-JP"/>
              </w:rPr>
            </w:pPr>
            <w:r w:rsidRPr="009B053A">
              <w:rPr>
                <w:rFonts w:eastAsia="MS Mincho"/>
                <w:lang w:eastAsia="ja-JP"/>
              </w:rPr>
              <w:t>-40</w:t>
            </w:r>
          </w:p>
        </w:tc>
        <w:tc>
          <w:tcPr>
            <w:tcW w:w="1134" w:type="dxa"/>
            <w:gridSpan w:val="2"/>
            <w:tcBorders>
              <w:top w:val="single" w:sz="4" w:space="0" w:color="auto"/>
              <w:left w:val="nil"/>
              <w:bottom w:val="single" w:sz="4" w:space="0" w:color="auto"/>
              <w:right w:val="single" w:sz="4" w:space="0" w:color="auto"/>
            </w:tcBorders>
            <w:noWrap/>
          </w:tcPr>
          <w:p w14:paraId="00340478" w14:textId="77777777" w:rsidR="00382ACA" w:rsidRPr="009B053A" w:rsidRDefault="00382ACA" w:rsidP="00931ECD">
            <w:pPr>
              <w:pStyle w:val="TAC"/>
              <w:rPr>
                <w:rFonts w:eastAsia="MS Mincho"/>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69C1654" w14:textId="77777777" w:rsidR="00382ACA" w:rsidRPr="009B053A" w:rsidRDefault="00382ACA" w:rsidP="00931ECD">
            <w:pPr>
              <w:pStyle w:val="TAC"/>
              <w:rPr>
                <w:lang w:eastAsia="ja-JP"/>
              </w:rPr>
            </w:pPr>
            <w:r w:rsidRPr="009B053A">
              <w:rPr>
                <w:lang w:eastAsia="ja-JP"/>
              </w:rPr>
              <w:t>5</w:t>
            </w:r>
          </w:p>
        </w:tc>
      </w:tr>
      <w:tr w:rsidR="00382ACA" w:rsidRPr="009B053A" w14:paraId="0C6481A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5FC1CF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3F09FA6"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12994D3" w14:textId="77777777" w:rsidR="00382ACA" w:rsidRPr="009B053A" w:rsidRDefault="00382ACA" w:rsidP="00931ECD">
            <w:pPr>
              <w:pStyle w:val="TAC"/>
            </w:pPr>
            <w:r w:rsidRPr="009B053A">
              <w:rPr>
                <w:rFonts w:eastAsia="MS Mincho"/>
                <w:lang w:eastAsia="ja-JP"/>
              </w:rPr>
              <w:t>945</w:t>
            </w:r>
          </w:p>
        </w:tc>
        <w:tc>
          <w:tcPr>
            <w:tcW w:w="425" w:type="dxa"/>
            <w:gridSpan w:val="2"/>
            <w:tcBorders>
              <w:top w:val="single" w:sz="4" w:space="0" w:color="auto"/>
              <w:left w:val="nil"/>
              <w:bottom w:val="single" w:sz="4" w:space="0" w:color="auto"/>
              <w:right w:val="single" w:sz="4" w:space="0" w:color="auto"/>
            </w:tcBorders>
          </w:tcPr>
          <w:p w14:paraId="533F1D3F" w14:textId="77777777" w:rsidR="00382ACA" w:rsidRPr="009B053A" w:rsidRDefault="00382ACA" w:rsidP="00931ECD">
            <w:pPr>
              <w:pStyle w:val="TAC"/>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3751D560" w14:textId="77777777" w:rsidR="00382ACA" w:rsidRPr="009B053A" w:rsidRDefault="00382ACA" w:rsidP="00931ECD">
            <w:pPr>
              <w:pStyle w:val="TAC"/>
            </w:pPr>
            <w:r w:rsidRPr="009B053A">
              <w:rPr>
                <w:rFonts w:eastAsia="MS Mincho"/>
                <w:lang w:eastAsia="ja-JP"/>
              </w:rPr>
              <w:t>960</w:t>
            </w:r>
          </w:p>
        </w:tc>
        <w:tc>
          <w:tcPr>
            <w:tcW w:w="992" w:type="dxa"/>
            <w:gridSpan w:val="2"/>
            <w:tcBorders>
              <w:top w:val="single" w:sz="4" w:space="0" w:color="auto"/>
              <w:left w:val="nil"/>
              <w:bottom w:val="single" w:sz="4" w:space="0" w:color="auto"/>
              <w:right w:val="single" w:sz="4" w:space="0" w:color="auto"/>
            </w:tcBorders>
          </w:tcPr>
          <w:p w14:paraId="59739565"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42373582"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5B0C92B1" w14:textId="77777777" w:rsidR="00382ACA" w:rsidRPr="009B053A" w:rsidRDefault="00382ACA" w:rsidP="00931ECD">
            <w:pPr>
              <w:pStyle w:val="TAC"/>
              <w:rPr>
                <w:lang w:eastAsia="ja-JP"/>
              </w:rPr>
            </w:pPr>
          </w:p>
        </w:tc>
      </w:tr>
      <w:tr w:rsidR="00382ACA" w:rsidRPr="009B053A" w14:paraId="0450558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6CF502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A4258CE"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E55CDF9" w14:textId="77777777" w:rsidR="00382ACA" w:rsidRPr="009B053A" w:rsidRDefault="00382ACA" w:rsidP="00931ECD">
            <w:pPr>
              <w:pStyle w:val="TAC"/>
              <w:rPr>
                <w:lang w:eastAsia="ja-JP"/>
              </w:rPr>
            </w:pPr>
            <w:r w:rsidRPr="009B053A">
              <w:rPr>
                <w:rFonts w:eastAsia="MS Mincho"/>
                <w:lang w:eastAsia="ja-JP"/>
              </w:rPr>
              <w:t>1884.5</w:t>
            </w:r>
          </w:p>
        </w:tc>
        <w:tc>
          <w:tcPr>
            <w:tcW w:w="425" w:type="dxa"/>
            <w:gridSpan w:val="2"/>
            <w:tcBorders>
              <w:top w:val="single" w:sz="4" w:space="0" w:color="auto"/>
              <w:left w:val="nil"/>
              <w:bottom w:val="single" w:sz="4" w:space="0" w:color="auto"/>
              <w:right w:val="single" w:sz="4" w:space="0" w:color="auto"/>
            </w:tcBorders>
          </w:tcPr>
          <w:p w14:paraId="7CCB9BF3" w14:textId="77777777" w:rsidR="00382ACA" w:rsidRPr="009B053A" w:rsidRDefault="00382ACA" w:rsidP="00931ECD">
            <w:pPr>
              <w:pStyle w:val="TAC"/>
              <w:rPr>
                <w:lang w:eastAsia="ja-JP"/>
              </w:rPr>
            </w:pPr>
            <w:r w:rsidRPr="009B053A">
              <w:rPr>
                <w:rFonts w:eastAsia="MS Mincho"/>
              </w:rPr>
              <w:t>-</w:t>
            </w:r>
          </w:p>
        </w:tc>
        <w:tc>
          <w:tcPr>
            <w:tcW w:w="1134" w:type="dxa"/>
            <w:gridSpan w:val="2"/>
            <w:tcBorders>
              <w:top w:val="single" w:sz="4" w:space="0" w:color="auto"/>
              <w:left w:val="nil"/>
              <w:bottom w:val="single" w:sz="4" w:space="0" w:color="auto"/>
              <w:right w:val="single" w:sz="4" w:space="0" w:color="auto"/>
            </w:tcBorders>
          </w:tcPr>
          <w:p w14:paraId="2A2AB8F5"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44065643" w14:textId="77777777" w:rsidR="00382ACA" w:rsidRPr="009B053A" w:rsidRDefault="00382ACA" w:rsidP="00931ECD">
            <w:pPr>
              <w:pStyle w:val="TAC"/>
              <w:rPr>
                <w:lang w:eastAsia="ja-JP"/>
              </w:rPr>
            </w:pPr>
            <w:r w:rsidRPr="009B053A">
              <w:rPr>
                <w:rFonts w:eastAsia="MS Mincho"/>
                <w:lang w:eastAsia="ja-JP"/>
              </w:rPr>
              <w:t>-41</w:t>
            </w:r>
          </w:p>
        </w:tc>
        <w:tc>
          <w:tcPr>
            <w:tcW w:w="1134" w:type="dxa"/>
            <w:gridSpan w:val="2"/>
            <w:tcBorders>
              <w:top w:val="single" w:sz="4" w:space="0" w:color="auto"/>
              <w:left w:val="nil"/>
              <w:bottom w:val="single" w:sz="4" w:space="0" w:color="auto"/>
              <w:right w:val="single" w:sz="4" w:space="0" w:color="auto"/>
            </w:tcBorders>
            <w:noWrap/>
          </w:tcPr>
          <w:p w14:paraId="42281837" w14:textId="77777777" w:rsidR="00382ACA" w:rsidRPr="009B053A" w:rsidRDefault="00382ACA" w:rsidP="00931ECD">
            <w:pPr>
              <w:pStyle w:val="TAC"/>
              <w:rPr>
                <w:lang w:eastAsia="ja-JP"/>
              </w:rPr>
            </w:pPr>
            <w:r w:rsidRPr="009B053A">
              <w:rPr>
                <w:rFonts w:eastAsia="MS Mincho"/>
                <w:lang w:eastAsia="ja-JP"/>
              </w:rPr>
              <w:t>0.3</w:t>
            </w:r>
          </w:p>
        </w:tc>
        <w:tc>
          <w:tcPr>
            <w:tcW w:w="1134" w:type="dxa"/>
            <w:tcBorders>
              <w:top w:val="single" w:sz="4" w:space="0" w:color="auto"/>
              <w:left w:val="nil"/>
              <w:bottom w:val="single" w:sz="4" w:space="0" w:color="auto"/>
              <w:right w:val="single" w:sz="4" w:space="0" w:color="auto"/>
            </w:tcBorders>
            <w:noWrap/>
          </w:tcPr>
          <w:p w14:paraId="1735C196" w14:textId="77777777" w:rsidR="00382ACA" w:rsidRPr="009B053A" w:rsidRDefault="00382ACA" w:rsidP="00931ECD">
            <w:pPr>
              <w:pStyle w:val="TAC"/>
              <w:rPr>
                <w:lang w:eastAsia="ja-JP"/>
              </w:rPr>
            </w:pPr>
            <w:r w:rsidRPr="009B053A">
              <w:rPr>
                <w:rFonts w:eastAsia="MS Mincho"/>
                <w:lang w:eastAsia="ja-JP"/>
              </w:rPr>
              <w:t>3</w:t>
            </w:r>
          </w:p>
        </w:tc>
      </w:tr>
      <w:tr w:rsidR="00382ACA" w:rsidRPr="009B053A" w14:paraId="608DCEC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8EE2B8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08D42E"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1C09F08" w14:textId="77777777" w:rsidR="00382ACA" w:rsidRPr="009B053A" w:rsidRDefault="00382ACA" w:rsidP="00931ECD">
            <w:pPr>
              <w:pStyle w:val="TAC"/>
              <w:rPr>
                <w:lang w:eastAsia="ja-JP"/>
              </w:rPr>
            </w:pPr>
            <w:r w:rsidRPr="009B053A">
              <w:rPr>
                <w:rFonts w:eastAsia="MS Mincho"/>
                <w:lang w:eastAsia="ja-JP"/>
              </w:rPr>
              <w:t>2545</w:t>
            </w:r>
          </w:p>
        </w:tc>
        <w:tc>
          <w:tcPr>
            <w:tcW w:w="425" w:type="dxa"/>
            <w:gridSpan w:val="2"/>
            <w:tcBorders>
              <w:top w:val="single" w:sz="4" w:space="0" w:color="auto"/>
              <w:left w:val="nil"/>
              <w:bottom w:val="single" w:sz="4" w:space="0" w:color="auto"/>
              <w:right w:val="single" w:sz="4" w:space="0" w:color="auto"/>
            </w:tcBorders>
          </w:tcPr>
          <w:p w14:paraId="35A1EA32" w14:textId="77777777" w:rsidR="00382ACA" w:rsidRPr="009B053A" w:rsidRDefault="00382ACA" w:rsidP="00931ECD">
            <w:pPr>
              <w:pStyle w:val="TAC"/>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1FA25669" w14:textId="77777777" w:rsidR="00382ACA" w:rsidRPr="009B053A" w:rsidRDefault="00382ACA" w:rsidP="00931ECD">
            <w:pPr>
              <w:pStyle w:val="TAC"/>
            </w:pPr>
            <w:r w:rsidRPr="009B053A">
              <w:rPr>
                <w:rFonts w:eastAsia="MS Mincho"/>
                <w:lang w:eastAsia="ja-JP"/>
              </w:rPr>
              <w:t>2575</w:t>
            </w:r>
          </w:p>
        </w:tc>
        <w:tc>
          <w:tcPr>
            <w:tcW w:w="992" w:type="dxa"/>
            <w:gridSpan w:val="2"/>
            <w:tcBorders>
              <w:top w:val="single" w:sz="4" w:space="0" w:color="auto"/>
              <w:left w:val="nil"/>
              <w:bottom w:val="single" w:sz="4" w:space="0" w:color="auto"/>
              <w:right w:val="single" w:sz="4" w:space="0" w:color="auto"/>
            </w:tcBorders>
          </w:tcPr>
          <w:p w14:paraId="31D9B03E"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074B19E9"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72DBBE3" w14:textId="77777777" w:rsidR="00382ACA" w:rsidRPr="009B053A" w:rsidRDefault="00382ACA" w:rsidP="00931ECD">
            <w:pPr>
              <w:pStyle w:val="TAC"/>
              <w:rPr>
                <w:lang w:eastAsia="ja-JP"/>
              </w:rPr>
            </w:pPr>
          </w:p>
        </w:tc>
      </w:tr>
      <w:tr w:rsidR="00382ACA" w:rsidRPr="009B053A" w14:paraId="7D47DD44"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B43786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66F9AEE" w14:textId="77777777" w:rsidR="00382ACA" w:rsidRPr="009B053A" w:rsidRDefault="00382ACA" w:rsidP="00931ECD">
            <w:pPr>
              <w:pStyle w:val="TAL"/>
              <w:rPr>
                <w:lang w:eastAsia="ja-JP"/>
              </w:rPr>
            </w:pPr>
            <w:r w:rsidRPr="009B053A">
              <w:rPr>
                <w:rFonts w:eastAsia="MS Mincho"/>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297722E" w14:textId="77777777" w:rsidR="00382ACA" w:rsidRPr="009B053A" w:rsidRDefault="00382ACA" w:rsidP="00931ECD">
            <w:pPr>
              <w:pStyle w:val="TAC"/>
              <w:rPr>
                <w:lang w:eastAsia="ja-JP"/>
              </w:rPr>
            </w:pPr>
            <w:r w:rsidRPr="009B053A">
              <w:rPr>
                <w:rFonts w:eastAsia="MS Mincho"/>
                <w:lang w:eastAsia="ja-JP"/>
              </w:rPr>
              <w:t>2595</w:t>
            </w:r>
          </w:p>
        </w:tc>
        <w:tc>
          <w:tcPr>
            <w:tcW w:w="425" w:type="dxa"/>
            <w:gridSpan w:val="2"/>
            <w:tcBorders>
              <w:top w:val="single" w:sz="4" w:space="0" w:color="auto"/>
              <w:left w:val="nil"/>
              <w:bottom w:val="single" w:sz="4" w:space="0" w:color="auto"/>
              <w:right w:val="single" w:sz="4" w:space="0" w:color="auto"/>
            </w:tcBorders>
          </w:tcPr>
          <w:p w14:paraId="270420C2" w14:textId="77777777" w:rsidR="00382ACA" w:rsidRPr="009B053A" w:rsidRDefault="00382ACA" w:rsidP="00931ECD">
            <w:pPr>
              <w:pStyle w:val="TAC"/>
              <w:rPr>
                <w:lang w:eastAsia="ja-JP"/>
              </w:rPr>
            </w:pPr>
            <w:r w:rsidRPr="009B053A">
              <w:rPr>
                <w:rFonts w:eastAsia="MS Mincho"/>
                <w:lang w:eastAsia="ja-JP"/>
              </w:rPr>
              <w:t>-</w:t>
            </w:r>
          </w:p>
        </w:tc>
        <w:tc>
          <w:tcPr>
            <w:tcW w:w="1134" w:type="dxa"/>
            <w:gridSpan w:val="2"/>
            <w:tcBorders>
              <w:top w:val="single" w:sz="4" w:space="0" w:color="auto"/>
              <w:left w:val="nil"/>
              <w:bottom w:val="single" w:sz="4" w:space="0" w:color="auto"/>
              <w:right w:val="single" w:sz="4" w:space="0" w:color="auto"/>
            </w:tcBorders>
          </w:tcPr>
          <w:p w14:paraId="64698858" w14:textId="77777777" w:rsidR="00382ACA" w:rsidRPr="009B053A" w:rsidRDefault="00382ACA" w:rsidP="00931ECD">
            <w:pPr>
              <w:pStyle w:val="TAC"/>
              <w:rPr>
                <w:lang w:eastAsia="ja-JP"/>
              </w:rPr>
            </w:pPr>
            <w:r w:rsidRPr="009B053A">
              <w:rPr>
                <w:rFonts w:eastAsia="MS Mincho"/>
                <w:lang w:eastAsia="ja-JP"/>
              </w:rPr>
              <w:t>2645</w:t>
            </w:r>
          </w:p>
        </w:tc>
        <w:tc>
          <w:tcPr>
            <w:tcW w:w="992" w:type="dxa"/>
            <w:gridSpan w:val="2"/>
            <w:tcBorders>
              <w:top w:val="single" w:sz="4" w:space="0" w:color="auto"/>
              <w:left w:val="nil"/>
              <w:bottom w:val="single" w:sz="4" w:space="0" w:color="auto"/>
              <w:right w:val="single" w:sz="4" w:space="0" w:color="auto"/>
            </w:tcBorders>
          </w:tcPr>
          <w:p w14:paraId="3FA077F4"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0A269945"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05D2A670" w14:textId="77777777" w:rsidR="00382ACA" w:rsidRPr="009B053A" w:rsidRDefault="00382ACA" w:rsidP="00931ECD">
            <w:pPr>
              <w:pStyle w:val="TAC"/>
              <w:rPr>
                <w:lang w:eastAsia="ja-JP"/>
              </w:rPr>
            </w:pPr>
          </w:p>
        </w:tc>
      </w:tr>
      <w:tr w:rsidR="00382ACA" w:rsidRPr="009B053A" w14:paraId="2683555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9007DF4" w14:textId="77777777" w:rsidR="00382ACA" w:rsidRPr="009B053A" w:rsidRDefault="00382ACA" w:rsidP="00931ECD">
            <w:pPr>
              <w:pStyle w:val="TAC"/>
              <w:rPr>
                <w:lang w:eastAsia="ja-JP"/>
              </w:rPr>
            </w:pPr>
            <w:r w:rsidRPr="009B053A">
              <w:rPr>
                <w:lang w:eastAsia="ja-JP"/>
              </w:rPr>
              <w:lastRenderedPageBreak/>
              <w:t>DC_26_n78</w:t>
            </w:r>
          </w:p>
        </w:tc>
        <w:tc>
          <w:tcPr>
            <w:tcW w:w="2693" w:type="dxa"/>
            <w:gridSpan w:val="2"/>
            <w:tcBorders>
              <w:top w:val="single" w:sz="4" w:space="0" w:color="auto"/>
              <w:left w:val="nil"/>
              <w:bottom w:val="single" w:sz="4" w:space="0" w:color="auto"/>
              <w:right w:val="single" w:sz="4" w:space="0" w:color="auto"/>
            </w:tcBorders>
          </w:tcPr>
          <w:p w14:paraId="32ECC40C" w14:textId="77777777" w:rsidR="00382ACA" w:rsidRPr="009B053A" w:rsidRDefault="00382ACA" w:rsidP="00931ECD">
            <w:pPr>
              <w:pStyle w:val="TAL"/>
              <w:rPr>
                <w:lang w:eastAsia="ja-JP"/>
              </w:rPr>
            </w:pPr>
            <w:r w:rsidRPr="009B053A">
              <w:t xml:space="preserve">E-UTRA Band </w:t>
            </w:r>
            <w:r w:rsidRPr="009B053A">
              <w:rPr>
                <w:lang w:eastAsia="ja-JP"/>
              </w:rPr>
              <w:t>1, 3, 5, 11, 18, 19, 21, 26, 34,</w:t>
            </w:r>
            <w:r w:rsidRPr="009B053A">
              <w:t xml:space="preserve"> </w:t>
            </w:r>
            <w:r w:rsidRPr="009B053A">
              <w:rPr>
                <w:lang w:eastAsia="ja-JP"/>
              </w:rPr>
              <w:t>39, 40, 65, 74</w:t>
            </w:r>
          </w:p>
        </w:tc>
        <w:tc>
          <w:tcPr>
            <w:tcW w:w="1276" w:type="dxa"/>
            <w:gridSpan w:val="2"/>
            <w:tcBorders>
              <w:top w:val="single" w:sz="4" w:space="0" w:color="auto"/>
              <w:left w:val="nil"/>
              <w:bottom w:val="single" w:sz="4" w:space="0" w:color="auto"/>
              <w:right w:val="single" w:sz="4" w:space="0" w:color="auto"/>
            </w:tcBorders>
          </w:tcPr>
          <w:p w14:paraId="4029C1FF"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D0431F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44FDEB3C"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C36251A"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43A3B2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8FBFF70" w14:textId="77777777" w:rsidR="00382ACA" w:rsidRPr="009B053A" w:rsidRDefault="00382ACA" w:rsidP="00931ECD">
            <w:pPr>
              <w:pStyle w:val="TAC"/>
              <w:rPr>
                <w:lang w:eastAsia="ja-JP"/>
              </w:rPr>
            </w:pPr>
          </w:p>
        </w:tc>
      </w:tr>
      <w:tr w:rsidR="00382ACA" w:rsidRPr="009B053A" w14:paraId="3D43F6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76DA26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3FD15CC" w14:textId="77777777" w:rsidR="00382ACA" w:rsidRPr="009B053A" w:rsidRDefault="00382ACA" w:rsidP="00931ECD">
            <w:pPr>
              <w:pStyle w:val="TAL"/>
            </w:pPr>
            <w:r w:rsidRPr="009B053A">
              <w:t>E-UTRA Band 41</w:t>
            </w:r>
          </w:p>
        </w:tc>
        <w:tc>
          <w:tcPr>
            <w:tcW w:w="1276" w:type="dxa"/>
            <w:gridSpan w:val="2"/>
            <w:tcBorders>
              <w:top w:val="single" w:sz="4" w:space="0" w:color="auto"/>
              <w:left w:val="nil"/>
              <w:bottom w:val="single" w:sz="4" w:space="0" w:color="auto"/>
              <w:right w:val="single" w:sz="4" w:space="0" w:color="auto"/>
            </w:tcBorders>
          </w:tcPr>
          <w:p w14:paraId="7F3A2A0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56AE5C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0FD9C6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C65A2D6"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2224C4E9"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77A2D7F6" w14:textId="77777777" w:rsidR="00382ACA" w:rsidRPr="009B053A" w:rsidRDefault="00382ACA" w:rsidP="00931ECD">
            <w:pPr>
              <w:pStyle w:val="TAC"/>
              <w:rPr>
                <w:lang w:eastAsia="ja-JP"/>
              </w:rPr>
            </w:pPr>
            <w:r w:rsidRPr="009B053A">
              <w:rPr>
                <w:lang w:eastAsia="ja-JP"/>
              </w:rPr>
              <w:t>2</w:t>
            </w:r>
          </w:p>
        </w:tc>
      </w:tr>
      <w:tr w:rsidR="00382ACA" w:rsidRPr="009B053A" w14:paraId="5261D58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361ADA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550FE06"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F2DF1F1" w14:textId="77777777" w:rsidR="00382ACA" w:rsidRPr="009B053A" w:rsidRDefault="00382ACA" w:rsidP="00931ECD">
            <w:pPr>
              <w:pStyle w:val="TAC"/>
            </w:pPr>
            <w:r w:rsidRPr="009B053A">
              <w:t>703</w:t>
            </w:r>
          </w:p>
        </w:tc>
        <w:tc>
          <w:tcPr>
            <w:tcW w:w="425" w:type="dxa"/>
            <w:gridSpan w:val="2"/>
            <w:tcBorders>
              <w:top w:val="single" w:sz="4" w:space="0" w:color="auto"/>
              <w:left w:val="nil"/>
              <w:bottom w:val="single" w:sz="4" w:space="0" w:color="auto"/>
              <w:right w:val="single" w:sz="4" w:space="0" w:color="auto"/>
            </w:tcBorders>
          </w:tcPr>
          <w:p w14:paraId="70A7622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06D1D1A" w14:textId="77777777" w:rsidR="00382ACA" w:rsidRPr="009B053A" w:rsidRDefault="00382ACA" w:rsidP="00931ECD">
            <w:pPr>
              <w:pStyle w:val="TAC"/>
            </w:pPr>
            <w:r w:rsidRPr="009B053A">
              <w:t>799</w:t>
            </w:r>
          </w:p>
        </w:tc>
        <w:tc>
          <w:tcPr>
            <w:tcW w:w="992" w:type="dxa"/>
            <w:gridSpan w:val="2"/>
            <w:tcBorders>
              <w:top w:val="single" w:sz="4" w:space="0" w:color="auto"/>
              <w:left w:val="nil"/>
              <w:bottom w:val="single" w:sz="4" w:space="0" w:color="auto"/>
              <w:right w:val="single" w:sz="4" w:space="0" w:color="auto"/>
            </w:tcBorders>
          </w:tcPr>
          <w:p w14:paraId="55024B6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414A4C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7019299" w14:textId="77777777" w:rsidR="00382ACA" w:rsidRPr="009B053A" w:rsidRDefault="00382ACA" w:rsidP="00931ECD">
            <w:pPr>
              <w:pStyle w:val="TAC"/>
              <w:rPr>
                <w:lang w:eastAsia="ja-JP"/>
              </w:rPr>
            </w:pPr>
          </w:p>
        </w:tc>
      </w:tr>
      <w:tr w:rsidR="00382ACA" w:rsidRPr="009B053A" w14:paraId="4D16B25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E4A06C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8F376A8"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F1BEDDD" w14:textId="77777777" w:rsidR="00382ACA" w:rsidRPr="009B053A" w:rsidRDefault="00382ACA" w:rsidP="00931ECD">
            <w:pPr>
              <w:pStyle w:val="TAC"/>
            </w:pPr>
            <w:r w:rsidRPr="009B053A">
              <w:t>799</w:t>
            </w:r>
          </w:p>
        </w:tc>
        <w:tc>
          <w:tcPr>
            <w:tcW w:w="425" w:type="dxa"/>
            <w:gridSpan w:val="2"/>
            <w:tcBorders>
              <w:top w:val="single" w:sz="4" w:space="0" w:color="auto"/>
              <w:left w:val="nil"/>
              <w:bottom w:val="single" w:sz="4" w:space="0" w:color="auto"/>
              <w:right w:val="single" w:sz="4" w:space="0" w:color="auto"/>
            </w:tcBorders>
          </w:tcPr>
          <w:p w14:paraId="2D81012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91685D8"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0019844B"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6DF4D60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4C3F83A" w14:textId="77777777" w:rsidR="00382ACA" w:rsidRPr="009B053A" w:rsidRDefault="00382ACA" w:rsidP="00931ECD">
            <w:pPr>
              <w:pStyle w:val="TAC"/>
              <w:rPr>
                <w:lang w:eastAsia="ja-JP"/>
              </w:rPr>
            </w:pPr>
            <w:r w:rsidRPr="009B053A">
              <w:rPr>
                <w:lang w:eastAsia="ja-JP"/>
              </w:rPr>
              <w:t>5</w:t>
            </w:r>
          </w:p>
        </w:tc>
      </w:tr>
      <w:tr w:rsidR="00382ACA" w:rsidRPr="009B053A" w14:paraId="289F626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AC4BB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860B04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6057FBFE" w14:textId="77777777" w:rsidR="00382ACA" w:rsidRPr="009B053A" w:rsidRDefault="00382ACA" w:rsidP="00931ECD">
            <w:pPr>
              <w:pStyle w:val="TAC"/>
              <w:rPr>
                <w:lang w:eastAsia="ja-JP"/>
              </w:rPr>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2A6B3BCE"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EE22354" w14:textId="77777777" w:rsidR="00382ACA" w:rsidRPr="009B053A" w:rsidRDefault="00382ACA" w:rsidP="00931ECD">
            <w:pPr>
              <w:pStyle w:val="TAC"/>
              <w:rPr>
                <w:lang w:eastAsia="ja-JP"/>
              </w:rPr>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74723104"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BCF6F0C"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FE3FE4B" w14:textId="77777777" w:rsidR="00382ACA" w:rsidRPr="009B053A" w:rsidRDefault="00382ACA" w:rsidP="00931ECD">
            <w:pPr>
              <w:pStyle w:val="TAC"/>
              <w:rPr>
                <w:lang w:eastAsia="ja-JP"/>
              </w:rPr>
            </w:pPr>
          </w:p>
        </w:tc>
      </w:tr>
      <w:tr w:rsidR="00382ACA" w:rsidRPr="009B053A" w14:paraId="3D2E484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58EFD7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9F3F6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D4F7B6D"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7D3EE2DB"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091D8BA"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26344A70"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3F186FB2"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2781E4AB" w14:textId="77777777" w:rsidR="00382ACA" w:rsidRPr="009B053A" w:rsidRDefault="00382ACA" w:rsidP="00931ECD">
            <w:pPr>
              <w:pStyle w:val="TAC"/>
              <w:rPr>
                <w:lang w:eastAsia="ja-JP"/>
              </w:rPr>
            </w:pPr>
            <w:r w:rsidRPr="009B053A">
              <w:rPr>
                <w:lang w:eastAsia="ja-JP"/>
              </w:rPr>
              <w:t>3</w:t>
            </w:r>
          </w:p>
        </w:tc>
      </w:tr>
      <w:tr w:rsidR="00382ACA" w:rsidRPr="009B053A" w14:paraId="6D1C2B8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39731D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A60F155"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4172200"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067FFE7E"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752ECDB" w14:textId="77777777" w:rsidR="00382ACA" w:rsidRPr="009B053A" w:rsidRDefault="00382ACA" w:rsidP="00931ECD">
            <w:pPr>
              <w:pStyle w:val="TAC"/>
              <w:rPr>
                <w:lang w:eastAsia="ja-JP"/>
              </w:rPr>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4355798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1242681"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2E6035F" w14:textId="77777777" w:rsidR="00382ACA" w:rsidRPr="009B053A" w:rsidRDefault="00382ACA" w:rsidP="00931ECD">
            <w:pPr>
              <w:pStyle w:val="TAC"/>
              <w:rPr>
                <w:lang w:eastAsia="ja-JP"/>
              </w:rPr>
            </w:pPr>
          </w:p>
        </w:tc>
      </w:tr>
      <w:tr w:rsidR="00382ACA" w:rsidRPr="009B053A" w14:paraId="64C4D83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CBFAA7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FBAD51"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534A94F"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10500DF9"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A34CDDD"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06CA914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433D2D1"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32B7217" w14:textId="77777777" w:rsidR="00382ACA" w:rsidRPr="009B053A" w:rsidRDefault="00382ACA" w:rsidP="00931ECD">
            <w:pPr>
              <w:pStyle w:val="TAC"/>
              <w:rPr>
                <w:lang w:eastAsia="ja-JP"/>
              </w:rPr>
            </w:pPr>
          </w:p>
        </w:tc>
      </w:tr>
      <w:tr w:rsidR="00382ACA" w:rsidRPr="009B053A" w14:paraId="7A2880B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EA77332" w14:textId="77777777" w:rsidR="00382ACA" w:rsidRPr="009B053A" w:rsidRDefault="00382ACA" w:rsidP="00931ECD">
            <w:pPr>
              <w:pStyle w:val="TAC"/>
              <w:rPr>
                <w:lang w:eastAsia="ja-JP"/>
              </w:rPr>
            </w:pPr>
            <w:r w:rsidRPr="009B053A">
              <w:rPr>
                <w:lang w:eastAsia="ja-JP"/>
              </w:rPr>
              <w:t>DC_26_n79</w:t>
            </w:r>
          </w:p>
        </w:tc>
        <w:tc>
          <w:tcPr>
            <w:tcW w:w="2693" w:type="dxa"/>
            <w:gridSpan w:val="2"/>
            <w:tcBorders>
              <w:top w:val="single" w:sz="4" w:space="0" w:color="auto"/>
              <w:left w:val="nil"/>
              <w:bottom w:val="single" w:sz="4" w:space="0" w:color="auto"/>
              <w:right w:val="single" w:sz="4" w:space="0" w:color="auto"/>
            </w:tcBorders>
          </w:tcPr>
          <w:p w14:paraId="28FB2E5D" w14:textId="77777777" w:rsidR="00382ACA" w:rsidRPr="009B053A" w:rsidRDefault="00382ACA" w:rsidP="00931ECD">
            <w:pPr>
              <w:pStyle w:val="TAL"/>
              <w:rPr>
                <w:lang w:eastAsia="ja-JP"/>
              </w:rPr>
            </w:pPr>
            <w:r w:rsidRPr="009B053A">
              <w:t xml:space="preserve">E-UTRA Band </w:t>
            </w:r>
            <w:r w:rsidRPr="009B053A">
              <w:rPr>
                <w:lang w:eastAsia="ja-JP"/>
              </w:rPr>
              <w:t>1, 3, 5, 11, 18, 19, 21, 26, 34, 39, 40, 41, 65, 74</w:t>
            </w:r>
          </w:p>
        </w:tc>
        <w:tc>
          <w:tcPr>
            <w:tcW w:w="1276" w:type="dxa"/>
            <w:gridSpan w:val="2"/>
            <w:tcBorders>
              <w:top w:val="single" w:sz="4" w:space="0" w:color="auto"/>
              <w:left w:val="nil"/>
              <w:bottom w:val="single" w:sz="4" w:space="0" w:color="auto"/>
              <w:right w:val="single" w:sz="4" w:space="0" w:color="auto"/>
            </w:tcBorders>
          </w:tcPr>
          <w:p w14:paraId="472E808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E056D3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13CD831"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63E7C2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62DF8C1"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CACBF02" w14:textId="77777777" w:rsidR="00382ACA" w:rsidRPr="009B053A" w:rsidRDefault="00382ACA" w:rsidP="00931ECD">
            <w:pPr>
              <w:pStyle w:val="TAC"/>
              <w:rPr>
                <w:lang w:eastAsia="ja-JP"/>
              </w:rPr>
            </w:pPr>
          </w:p>
        </w:tc>
      </w:tr>
      <w:tr w:rsidR="00382ACA" w:rsidRPr="009B053A" w14:paraId="3857188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EDF209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F2CD9F" w14:textId="77777777" w:rsidR="00382ACA" w:rsidRPr="009B053A" w:rsidRDefault="00382ACA" w:rsidP="00931ECD">
            <w:pPr>
              <w:pStyle w:val="TAL"/>
            </w:pPr>
            <w:r w:rsidRPr="009B053A">
              <w:t>E-UTRA Band 41</w:t>
            </w:r>
          </w:p>
        </w:tc>
        <w:tc>
          <w:tcPr>
            <w:tcW w:w="1276" w:type="dxa"/>
            <w:gridSpan w:val="2"/>
            <w:tcBorders>
              <w:top w:val="single" w:sz="4" w:space="0" w:color="auto"/>
              <w:left w:val="nil"/>
              <w:bottom w:val="single" w:sz="4" w:space="0" w:color="auto"/>
              <w:right w:val="single" w:sz="4" w:space="0" w:color="auto"/>
            </w:tcBorders>
          </w:tcPr>
          <w:p w14:paraId="0DC73B9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F458F6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A9B5F2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59F0562" w14:textId="77777777" w:rsidR="00382ACA" w:rsidRPr="009B053A" w:rsidRDefault="00382ACA" w:rsidP="00931ECD">
            <w:pPr>
              <w:pStyle w:val="TAC"/>
              <w:rPr>
                <w:lang w:eastAsia="ja-JP"/>
              </w:rPr>
            </w:pPr>
            <w:r w:rsidRPr="009B053A">
              <w:rPr>
                <w:rFonts w:eastAsia="MS Mincho"/>
                <w:lang w:eastAsia="ja-JP"/>
              </w:rPr>
              <w:t>-50</w:t>
            </w:r>
          </w:p>
        </w:tc>
        <w:tc>
          <w:tcPr>
            <w:tcW w:w="1134" w:type="dxa"/>
            <w:gridSpan w:val="2"/>
            <w:tcBorders>
              <w:top w:val="single" w:sz="4" w:space="0" w:color="auto"/>
              <w:left w:val="nil"/>
              <w:bottom w:val="single" w:sz="4" w:space="0" w:color="auto"/>
              <w:right w:val="single" w:sz="4" w:space="0" w:color="auto"/>
            </w:tcBorders>
            <w:noWrap/>
          </w:tcPr>
          <w:p w14:paraId="509E57BE" w14:textId="77777777" w:rsidR="00382ACA" w:rsidRPr="009B053A" w:rsidRDefault="00382ACA" w:rsidP="00931ECD">
            <w:pPr>
              <w:pStyle w:val="TAC"/>
              <w:rPr>
                <w:lang w:eastAsia="ja-JP"/>
              </w:rPr>
            </w:pPr>
            <w:r w:rsidRPr="009B053A">
              <w:rPr>
                <w:rFonts w:eastAsia="MS Mincho"/>
                <w:lang w:eastAsia="ja-JP"/>
              </w:rPr>
              <w:t>1</w:t>
            </w:r>
          </w:p>
        </w:tc>
        <w:tc>
          <w:tcPr>
            <w:tcW w:w="1134" w:type="dxa"/>
            <w:tcBorders>
              <w:top w:val="single" w:sz="4" w:space="0" w:color="auto"/>
              <w:left w:val="nil"/>
              <w:bottom w:val="single" w:sz="4" w:space="0" w:color="auto"/>
              <w:right w:val="single" w:sz="4" w:space="0" w:color="auto"/>
            </w:tcBorders>
            <w:noWrap/>
          </w:tcPr>
          <w:p w14:paraId="6598F760" w14:textId="77777777" w:rsidR="00382ACA" w:rsidRPr="009B053A" w:rsidRDefault="00382ACA" w:rsidP="00931ECD">
            <w:pPr>
              <w:pStyle w:val="TAC"/>
              <w:rPr>
                <w:lang w:eastAsia="ja-JP"/>
              </w:rPr>
            </w:pPr>
            <w:r w:rsidRPr="009B053A">
              <w:rPr>
                <w:lang w:eastAsia="ja-JP"/>
              </w:rPr>
              <w:t>2</w:t>
            </w:r>
          </w:p>
        </w:tc>
      </w:tr>
      <w:tr w:rsidR="00382ACA" w:rsidRPr="009B053A" w14:paraId="2788F74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055008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0152AB"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5CD42FD" w14:textId="77777777" w:rsidR="00382ACA" w:rsidRPr="009B053A" w:rsidRDefault="00382ACA" w:rsidP="00931ECD">
            <w:pPr>
              <w:pStyle w:val="TAC"/>
            </w:pPr>
            <w:r w:rsidRPr="009B053A">
              <w:t>703</w:t>
            </w:r>
          </w:p>
        </w:tc>
        <w:tc>
          <w:tcPr>
            <w:tcW w:w="425" w:type="dxa"/>
            <w:gridSpan w:val="2"/>
            <w:tcBorders>
              <w:top w:val="single" w:sz="4" w:space="0" w:color="auto"/>
              <w:left w:val="nil"/>
              <w:bottom w:val="single" w:sz="4" w:space="0" w:color="auto"/>
              <w:right w:val="single" w:sz="4" w:space="0" w:color="auto"/>
            </w:tcBorders>
          </w:tcPr>
          <w:p w14:paraId="6E8FB61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A4A0D9E" w14:textId="77777777" w:rsidR="00382ACA" w:rsidRPr="009B053A" w:rsidRDefault="00382ACA" w:rsidP="00931ECD">
            <w:pPr>
              <w:pStyle w:val="TAC"/>
            </w:pPr>
            <w:r w:rsidRPr="009B053A">
              <w:t>799</w:t>
            </w:r>
          </w:p>
        </w:tc>
        <w:tc>
          <w:tcPr>
            <w:tcW w:w="992" w:type="dxa"/>
            <w:gridSpan w:val="2"/>
            <w:tcBorders>
              <w:top w:val="single" w:sz="4" w:space="0" w:color="auto"/>
              <w:left w:val="nil"/>
              <w:bottom w:val="single" w:sz="4" w:space="0" w:color="auto"/>
              <w:right w:val="single" w:sz="4" w:space="0" w:color="auto"/>
            </w:tcBorders>
          </w:tcPr>
          <w:p w14:paraId="25F917C7"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011FBA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CF0A8D0" w14:textId="77777777" w:rsidR="00382ACA" w:rsidRPr="009B053A" w:rsidRDefault="00382ACA" w:rsidP="00931ECD">
            <w:pPr>
              <w:pStyle w:val="TAC"/>
              <w:rPr>
                <w:lang w:eastAsia="ja-JP"/>
              </w:rPr>
            </w:pPr>
          </w:p>
        </w:tc>
      </w:tr>
      <w:tr w:rsidR="00382ACA" w:rsidRPr="009B053A" w14:paraId="5010148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C84003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F0A17FF" w14:textId="77777777" w:rsidR="00382ACA" w:rsidRPr="009B053A" w:rsidRDefault="00382ACA" w:rsidP="00931ECD">
            <w:pPr>
              <w:pStyle w:val="TAL"/>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1478ACC" w14:textId="77777777" w:rsidR="00382ACA" w:rsidRPr="009B053A" w:rsidRDefault="00382ACA" w:rsidP="00931ECD">
            <w:pPr>
              <w:pStyle w:val="TAC"/>
            </w:pPr>
            <w:r w:rsidRPr="009B053A">
              <w:t>799</w:t>
            </w:r>
          </w:p>
        </w:tc>
        <w:tc>
          <w:tcPr>
            <w:tcW w:w="425" w:type="dxa"/>
            <w:gridSpan w:val="2"/>
            <w:tcBorders>
              <w:top w:val="single" w:sz="4" w:space="0" w:color="auto"/>
              <w:left w:val="nil"/>
              <w:bottom w:val="single" w:sz="4" w:space="0" w:color="auto"/>
              <w:right w:val="single" w:sz="4" w:space="0" w:color="auto"/>
            </w:tcBorders>
          </w:tcPr>
          <w:p w14:paraId="70A4830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242C7D4"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06F903A2"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1A0D1BD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3F10316" w14:textId="77777777" w:rsidR="00382ACA" w:rsidRPr="009B053A" w:rsidRDefault="00382ACA" w:rsidP="00931ECD">
            <w:pPr>
              <w:pStyle w:val="TAC"/>
              <w:rPr>
                <w:lang w:eastAsia="ja-JP"/>
              </w:rPr>
            </w:pPr>
            <w:r w:rsidRPr="009B053A">
              <w:rPr>
                <w:lang w:eastAsia="ja-JP"/>
              </w:rPr>
              <w:t>5</w:t>
            </w:r>
          </w:p>
        </w:tc>
      </w:tr>
      <w:tr w:rsidR="00382ACA" w:rsidRPr="009B053A" w14:paraId="48F24EB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3F00EA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B6E07E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73346AC" w14:textId="77777777" w:rsidR="00382ACA" w:rsidRPr="009B053A" w:rsidRDefault="00382ACA" w:rsidP="00931ECD">
            <w:pPr>
              <w:pStyle w:val="TAC"/>
              <w:rPr>
                <w:lang w:eastAsia="ja-JP"/>
              </w:rPr>
            </w:pPr>
            <w:r w:rsidRPr="009B053A">
              <w:rPr>
                <w:lang w:eastAsia="ja-JP"/>
              </w:rPr>
              <w:t>945</w:t>
            </w:r>
          </w:p>
        </w:tc>
        <w:tc>
          <w:tcPr>
            <w:tcW w:w="425" w:type="dxa"/>
            <w:gridSpan w:val="2"/>
            <w:tcBorders>
              <w:top w:val="single" w:sz="4" w:space="0" w:color="auto"/>
              <w:left w:val="nil"/>
              <w:bottom w:val="single" w:sz="4" w:space="0" w:color="auto"/>
              <w:right w:val="single" w:sz="4" w:space="0" w:color="auto"/>
            </w:tcBorders>
          </w:tcPr>
          <w:p w14:paraId="152B0F3A"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FF3D646" w14:textId="77777777" w:rsidR="00382ACA" w:rsidRPr="009B053A" w:rsidRDefault="00382ACA" w:rsidP="00931ECD">
            <w:pPr>
              <w:pStyle w:val="TAC"/>
              <w:rPr>
                <w:lang w:eastAsia="ja-JP"/>
              </w:rPr>
            </w:pPr>
            <w:r w:rsidRPr="009B053A">
              <w:rPr>
                <w:lang w:eastAsia="ja-JP"/>
              </w:rPr>
              <w:t>960</w:t>
            </w:r>
          </w:p>
        </w:tc>
        <w:tc>
          <w:tcPr>
            <w:tcW w:w="992" w:type="dxa"/>
            <w:gridSpan w:val="2"/>
            <w:tcBorders>
              <w:top w:val="single" w:sz="4" w:space="0" w:color="auto"/>
              <w:left w:val="nil"/>
              <w:bottom w:val="single" w:sz="4" w:space="0" w:color="auto"/>
              <w:right w:val="single" w:sz="4" w:space="0" w:color="auto"/>
            </w:tcBorders>
          </w:tcPr>
          <w:p w14:paraId="387009BB"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D321DA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6A87DE3" w14:textId="77777777" w:rsidR="00382ACA" w:rsidRPr="009B053A" w:rsidRDefault="00382ACA" w:rsidP="00931ECD">
            <w:pPr>
              <w:pStyle w:val="TAC"/>
              <w:rPr>
                <w:lang w:eastAsia="ja-JP"/>
              </w:rPr>
            </w:pPr>
          </w:p>
        </w:tc>
      </w:tr>
      <w:tr w:rsidR="00382ACA" w:rsidRPr="009B053A" w14:paraId="6D9E68B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2C2E03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20124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E6A9433"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19C430E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6951FF5"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71F7AE27"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45E0F831"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629E4A8A" w14:textId="77777777" w:rsidR="00382ACA" w:rsidRPr="009B053A" w:rsidRDefault="00382ACA" w:rsidP="00931ECD">
            <w:pPr>
              <w:pStyle w:val="TAC"/>
              <w:rPr>
                <w:lang w:eastAsia="ja-JP"/>
              </w:rPr>
            </w:pPr>
            <w:r w:rsidRPr="009B053A">
              <w:rPr>
                <w:lang w:eastAsia="ja-JP"/>
              </w:rPr>
              <w:t>3</w:t>
            </w:r>
          </w:p>
        </w:tc>
      </w:tr>
      <w:tr w:rsidR="00382ACA" w:rsidRPr="009B053A" w14:paraId="69C9073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7123695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8C8E4F"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93C61F7" w14:textId="77777777" w:rsidR="00382ACA" w:rsidRPr="009B053A" w:rsidRDefault="00382ACA" w:rsidP="00931ECD">
            <w:pPr>
              <w:pStyle w:val="TAC"/>
              <w:rPr>
                <w:lang w:eastAsia="ja-JP"/>
              </w:rPr>
            </w:pPr>
            <w:r w:rsidRPr="009B053A">
              <w:rPr>
                <w:lang w:eastAsia="ja-JP"/>
              </w:rPr>
              <w:t>2545</w:t>
            </w:r>
          </w:p>
        </w:tc>
        <w:tc>
          <w:tcPr>
            <w:tcW w:w="425" w:type="dxa"/>
            <w:gridSpan w:val="2"/>
            <w:tcBorders>
              <w:top w:val="single" w:sz="4" w:space="0" w:color="auto"/>
              <w:left w:val="nil"/>
              <w:bottom w:val="single" w:sz="4" w:space="0" w:color="auto"/>
              <w:right w:val="single" w:sz="4" w:space="0" w:color="auto"/>
            </w:tcBorders>
          </w:tcPr>
          <w:p w14:paraId="6C86FE8B"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1E01515" w14:textId="77777777" w:rsidR="00382ACA" w:rsidRPr="009B053A" w:rsidRDefault="00382ACA" w:rsidP="00931ECD">
            <w:pPr>
              <w:pStyle w:val="TAC"/>
              <w:rPr>
                <w:lang w:eastAsia="ja-JP"/>
              </w:rPr>
            </w:pPr>
            <w:r w:rsidRPr="009B053A">
              <w:rPr>
                <w:lang w:eastAsia="ja-JP"/>
              </w:rPr>
              <w:t>2575</w:t>
            </w:r>
          </w:p>
        </w:tc>
        <w:tc>
          <w:tcPr>
            <w:tcW w:w="992" w:type="dxa"/>
            <w:gridSpan w:val="2"/>
            <w:tcBorders>
              <w:top w:val="single" w:sz="4" w:space="0" w:color="auto"/>
              <w:left w:val="nil"/>
              <w:bottom w:val="single" w:sz="4" w:space="0" w:color="auto"/>
              <w:right w:val="single" w:sz="4" w:space="0" w:color="auto"/>
            </w:tcBorders>
          </w:tcPr>
          <w:p w14:paraId="5C958066"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E6BA49D"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29719E4" w14:textId="77777777" w:rsidR="00382ACA" w:rsidRPr="009B053A" w:rsidRDefault="00382ACA" w:rsidP="00931ECD">
            <w:pPr>
              <w:pStyle w:val="TAC"/>
              <w:rPr>
                <w:lang w:eastAsia="ja-JP"/>
              </w:rPr>
            </w:pPr>
          </w:p>
        </w:tc>
      </w:tr>
      <w:tr w:rsidR="00382ACA" w:rsidRPr="009B053A" w14:paraId="34EFE83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027669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298320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3C44210" w14:textId="77777777" w:rsidR="00382ACA" w:rsidRPr="009B053A" w:rsidRDefault="00382ACA" w:rsidP="00931ECD">
            <w:pPr>
              <w:pStyle w:val="TAC"/>
              <w:rPr>
                <w:lang w:eastAsia="ja-JP"/>
              </w:rPr>
            </w:pPr>
            <w:r w:rsidRPr="009B053A">
              <w:rPr>
                <w:lang w:eastAsia="ja-JP"/>
              </w:rPr>
              <w:t>2595</w:t>
            </w:r>
          </w:p>
        </w:tc>
        <w:tc>
          <w:tcPr>
            <w:tcW w:w="425" w:type="dxa"/>
            <w:gridSpan w:val="2"/>
            <w:tcBorders>
              <w:top w:val="single" w:sz="4" w:space="0" w:color="auto"/>
              <w:left w:val="nil"/>
              <w:bottom w:val="single" w:sz="4" w:space="0" w:color="auto"/>
              <w:right w:val="single" w:sz="4" w:space="0" w:color="auto"/>
            </w:tcBorders>
          </w:tcPr>
          <w:p w14:paraId="1B271B88"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6580154" w14:textId="77777777" w:rsidR="00382ACA" w:rsidRPr="009B053A" w:rsidRDefault="00382ACA" w:rsidP="00931ECD">
            <w:pPr>
              <w:pStyle w:val="TAC"/>
              <w:rPr>
                <w:lang w:eastAsia="ja-JP"/>
              </w:rPr>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3937D3F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DCAE25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B5A5EB3" w14:textId="77777777" w:rsidR="00382ACA" w:rsidRPr="009B053A" w:rsidRDefault="00382ACA" w:rsidP="00931ECD">
            <w:pPr>
              <w:pStyle w:val="TAC"/>
              <w:rPr>
                <w:lang w:eastAsia="ja-JP"/>
              </w:rPr>
            </w:pPr>
          </w:p>
        </w:tc>
      </w:tr>
      <w:tr w:rsidR="00382ACA" w:rsidRPr="009B053A" w14:paraId="6461ADAD"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9A90D00" w14:textId="77777777" w:rsidR="00382ACA" w:rsidRPr="009B053A" w:rsidRDefault="00382ACA" w:rsidP="00931ECD">
            <w:pPr>
              <w:pStyle w:val="TAC"/>
              <w:rPr>
                <w:lang w:eastAsia="ja-JP"/>
              </w:rPr>
            </w:pPr>
            <w:r w:rsidRPr="009B053A">
              <w:rPr>
                <w:lang w:eastAsia="ja-JP"/>
              </w:rPr>
              <w:t>DC_28_n3</w:t>
            </w:r>
          </w:p>
        </w:tc>
        <w:tc>
          <w:tcPr>
            <w:tcW w:w="2693" w:type="dxa"/>
            <w:gridSpan w:val="2"/>
            <w:tcBorders>
              <w:top w:val="single" w:sz="4" w:space="0" w:color="auto"/>
              <w:left w:val="nil"/>
              <w:bottom w:val="single" w:sz="4" w:space="0" w:color="auto"/>
              <w:right w:val="single" w:sz="4" w:space="0" w:color="auto"/>
            </w:tcBorders>
          </w:tcPr>
          <w:p w14:paraId="05648AAD" w14:textId="77777777" w:rsidR="00382ACA" w:rsidRPr="009B053A" w:rsidRDefault="00382ACA" w:rsidP="00931ECD">
            <w:pPr>
              <w:pStyle w:val="TAL"/>
              <w:rPr>
                <w:rFonts w:cs="Arial"/>
                <w:lang w:eastAsia="ko-KR"/>
              </w:rPr>
            </w:pPr>
            <w:r w:rsidRPr="009B053A">
              <w:rPr>
                <w:rFonts w:cs="Arial"/>
                <w:lang w:eastAsia="ko-KR"/>
              </w:rPr>
              <w:t>E-UTRA Band 1, 22, 42, 43, 50, 51, 65, 74, 75, 76,</w:t>
            </w:r>
          </w:p>
          <w:p w14:paraId="7D28C1DF" w14:textId="77777777" w:rsidR="00382ACA" w:rsidRPr="009B053A" w:rsidRDefault="00382ACA" w:rsidP="00931ECD">
            <w:pPr>
              <w:pStyle w:val="TAL"/>
              <w:rPr>
                <w:rFonts w:cs="Arial"/>
                <w:lang w:eastAsia="ja-JP"/>
              </w:rPr>
            </w:pPr>
            <w:r w:rsidRPr="009B053A">
              <w:rPr>
                <w:rFonts w:cs="Arial"/>
                <w:lang w:eastAsia="ko-KR"/>
              </w:rPr>
              <w:t>NR Band n77, n78</w:t>
            </w:r>
          </w:p>
        </w:tc>
        <w:tc>
          <w:tcPr>
            <w:tcW w:w="1276" w:type="dxa"/>
            <w:gridSpan w:val="2"/>
            <w:tcBorders>
              <w:top w:val="single" w:sz="4" w:space="0" w:color="auto"/>
              <w:left w:val="nil"/>
              <w:bottom w:val="single" w:sz="4" w:space="0" w:color="auto"/>
              <w:right w:val="single" w:sz="4" w:space="0" w:color="auto"/>
            </w:tcBorders>
          </w:tcPr>
          <w:p w14:paraId="1FA27C9A"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3792EBB3"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1A68FE02"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48E54D3F"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1FD13E68"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3953F16D" w14:textId="77777777" w:rsidR="00382ACA" w:rsidRPr="009B053A" w:rsidRDefault="00382ACA" w:rsidP="00931ECD">
            <w:pPr>
              <w:pStyle w:val="TAC"/>
              <w:rPr>
                <w:lang w:eastAsia="ja-JP"/>
              </w:rPr>
            </w:pPr>
            <w:r w:rsidRPr="009B053A">
              <w:rPr>
                <w:lang w:eastAsia="ko-KR"/>
              </w:rPr>
              <w:t>2</w:t>
            </w:r>
          </w:p>
        </w:tc>
      </w:tr>
      <w:tr w:rsidR="00382ACA" w:rsidRPr="009B053A" w14:paraId="7E657DB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2509FD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10B45A" w14:textId="77777777" w:rsidR="00382ACA" w:rsidRPr="009B053A" w:rsidRDefault="00382ACA" w:rsidP="00931ECD">
            <w:pPr>
              <w:pStyle w:val="TAL"/>
              <w:rPr>
                <w:rFonts w:cs="Arial"/>
                <w:lang w:eastAsia="ja-JP"/>
              </w:rPr>
            </w:pPr>
            <w:r w:rsidRPr="009B053A">
              <w:rPr>
                <w:rFonts w:cs="Arial"/>
                <w:lang w:eastAsia="ko-KR"/>
              </w:rPr>
              <w:t>E-UTRA Band 1</w:t>
            </w:r>
          </w:p>
        </w:tc>
        <w:tc>
          <w:tcPr>
            <w:tcW w:w="1276" w:type="dxa"/>
            <w:gridSpan w:val="2"/>
            <w:tcBorders>
              <w:top w:val="single" w:sz="4" w:space="0" w:color="auto"/>
              <w:left w:val="nil"/>
              <w:bottom w:val="single" w:sz="4" w:space="0" w:color="auto"/>
              <w:right w:val="single" w:sz="4" w:space="0" w:color="auto"/>
            </w:tcBorders>
          </w:tcPr>
          <w:p w14:paraId="2DE3B1D8"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132A7A72"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5FA82C1F"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51B190C1"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240B20BE"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59F3F0B0" w14:textId="77777777" w:rsidR="00382ACA" w:rsidRPr="009B053A" w:rsidRDefault="00382ACA" w:rsidP="00931ECD">
            <w:pPr>
              <w:pStyle w:val="TAC"/>
              <w:rPr>
                <w:lang w:eastAsia="zh-TW"/>
              </w:rPr>
            </w:pPr>
            <w:r w:rsidRPr="009B053A">
              <w:rPr>
                <w:lang w:eastAsia="ko-KR"/>
              </w:rPr>
              <w:t xml:space="preserve">9, </w:t>
            </w:r>
            <w:r w:rsidRPr="009B053A">
              <w:rPr>
                <w:lang w:eastAsia="zh-TW"/>
              </w:rPr>
              <w:t>11</w:t>
            </w:r>
          </w:p>
        </w:tc>
      </w:tr>
      <w:tr w:rsidR="00382ACA" w:rsidRPr="009B053A" w14:paraId="72A19A4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694669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62F8C09" w14:textId="77777777" w:rsidR="00382ACA" w:rsidRPr="009B053A" w:rsidRDefault="00382ACA" w:rsidP="00931ECD">
            <w:pPr>
              <w:pStyle w:val="TAL"/>
              <w:rPr>
                <w:rFonts w:cs="Arial"/>
                <w:lang w:eastAsia="ko-KR"/>
              </w:rPr>
            </w:pPr>
            <w:r w:rsidRPr="009B053A">
              <w:rPr>
                <w:rFonts w:cs="Arial"/>
                <w:lang w:eastAsia="ko-KR"/>
              </w:rPr>
              <w:t>E-UTRA Band 3, 5, 7, 8, 18, 19, 20, 26, 27, 31, 34, 38, 40, 41, 72, 73</w:t>
            </w:r>
          </w:p>
          <w:p w14:paraId="791C1A6B" w14:textId="77777777" w:rsidR="00382ACA" w:rsidRPr="009B053A" w:rsidRDefault="00382ACA" w:rsidP="00931ECD">
            <w:pPr>
              <w:pStyle w:val="TAL"/>
              <w:rPr>
                <w:rFonts w:cs="Arial"/>
                <w:lang w:eastAsia="ja-JP"/>
              </w:rPr>
            </w:pPr>
            <w:r w:rsidRPr="009B053A">
              <w:rPr>
                <w:rFonts w:cs="Arial"/>
                <w:lang w:eastAsia="ko-KR"/>
              </w:rPr>
              <w:t>NR Band n79</w:t>
            </w:r>
          </w:p>
        </w:tc>
        <w:tc>
          <w:tcPr>
            <w:tcW w:w="1276" w:type="dxa"/>
            <w:gridSpan w:val="2"/>
            <w:tcBorders>
              <w:top w:val="single" w:sz="4" w:space="0" w:color="auto"/>
              <w:left w:val="nil"/>
              <w:bottom w:val="single" w:sz="4" w:space="0" w:color="auto"/>
              <w:right w:val="single" w:sz="4" w:space="0" w:color="auto"/>
            </w:tcBorders>
          </w:tcPr>
          <w:p w14:paraId="462E8351"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01708B6D"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55A195A2"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32F65B2B"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30145478"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16F93CE3" w14:textId="77777777" w:rsidR="00382ACA" w:rsidRPr="009B053A" w:rsidRDefault="00382ACA" w:rsidP="00931ECD">
            <w:pPr>
              <w:pStyle w:val="TAC"/>
              <w:rPr>
                <w:lang w:eastAsia="ja-JP"/>
              </w:rPr>
            </w:pPr>
          </w:p>
        </w:tc>
      </w:tr>
      <w:tr w:rsidR="00382ACA" w:rsidRPr="009B053A" w14:paraId="144F9EC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CA81FA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8D45584" w14:textId="77777777" w:rsidR="00382ACA" w:rsidRPr="009B053A" w:rsidRDefault="00382ACA" w:rsidP="00931ECD">
            <w:pPr>
              <w:pStyle w:val="TAL"/>
              <w:rPr>
                <w:rFonts w:cs="Arial"/>
                <w:lang w:eastAsia="ja-JP"/>
              </w:rPr>
            </w:pPr>
            <w:r w:rsidRPr="009B053A">
              <w:rPr>
                <w:rFonts w:cs="Arial"/>
                <w:lang w:eastAsia="ko-KR"/>
              </w:rPr>
              <w:t>E-UTRA Band 11, 21</w:t>
            </w:r>
          </w:p>
        </w:tc>
        <w:tc>
          <w:tcPr>
            <w:tcW w:w="1276" w:type="dxa"/>
            <w:gridSpan w:val="2"/>
            <w:tcBorders>
              <w:top w:val="single" w:sz="4" w:space="0" w:color="auto"/>
              <w:left w:val="nil"/>
              <w:bottom w:val="single" w:sz="4" w:space="0" w:color="auto"/>
              <w:right w:val="single" w:sz="4" w:space="0" w:color="auto"/>
            </w:tcBorders>
          </w:tcPr>
          <w:p w14:paraId="24E173BC"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low</w:t>
            </w:r>
          </w:p>
        </w:tc>
        <w:tc>
          <w:tcPr>
            <w:tcW w:w="425" w:type="dxa"/>
            <w:gridSpan w:val="2"/>
            <w:tcBorders>
              <w:top w:val="single" w:sz="4" w:space="0" w:color="auto"/>
              <w:left w:val="nil"/>
              <w:bottom w:val="single" w:sz="4" w:space="0" w:color="auto"/>
              <w:right w:val="single" w:sz="4" w:space="0" w:color="auto"/>
            </w:tcBorders>
          </w:tcPr>
          <w:p w14:paraId="7821B169"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3F9FF93D" w14:textId="77777777" w:rsidR="00382ACA" w:rsidRPr="009B053A" w:rsidRDefault="00382ACA" w:rsidP="00931ECD">
            <w:pPr>
              <w:pStyle w:val="TAC"/>
              <w:rPr>
                <w:lang w:eastAsia="ja-JP"/>
              </w:rPr>
            </w:pPr>
            <w:r w:rsidRPr="009B053A">
              <w:rPr>
                <w:lang w:eastAsia="ko-KR"/>
              </w:rPr>
              <w:t>F</w:t>
            </w:r>
            <w:r w:rsidRPr="009B053A">
              <w:rPr>
                <w:vertAlign w:val="subscript"/>
                <w:lang w:eastAsia="ko-KR"/>
              </w:rPr>
              <w:t>DL_high</w:t>
            </w:r>
          </w:p>
        </w:tc>
        <w:tc>
          <w:tcPr>
            <w:tcW w:w="992" w:type="dxa"/>
            <w:gridSpan w:val="2"/>
            <w:tcBorders>
              <w:top w:val="single" w:sz="4" w:space="0" w:color="auto"/>
              <w:left w:val="nil"/>
              <w:bottom w:val="single" w:sz="4" w:space="0" w:color="auto"/>
              <w:right w:val="single" w:sz="4" w:space="0" w:color="auto"/>
            </w:tcBorders>
          </w:tcPr>
          <w:p w14:paraId="772968CE"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0AA6AA44"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36DE96E5" w14:textId="77777777" w:rsidR="00382ACA" w:rsidRPr="009B053A" w:rsidRDefault="00382ACA" w:rsidP="00931ECD">
            <w:pPr>
              <w:pStyle w:val="TAC"/>
              <w:rPr>
                <w:lang w:eastAsia="zh-TW"/>
              </w:rPr>
            </w:pPr>
            <w:r w:rsidRPr="009B053A">
              <w:rPr>
                <w:lang w:eastAsia="ko-KR"/>
              </w:rPr>
              <w:t xml:space="preserve">9, </w:t>
            </w:r>
            <w:r w:rsidRPr="009B053A">
              <w:rPr>
                <w:lang w:eastAsia="zh-TW"/>
              </w:rPr>
              <w:t>10</w:t>
            </w:r>
          </w:p>
        </w:tc>
      </w:tr>
      <w:tr w:rsidR="00382ACA" w:rsidRPr="009B053A" w14:paraId="0618307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D8A9B4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748122"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658ADCFA" w14:textId="77777777" w:rsidR="00382ACA" w:rsidRPr="009B053A" w:rsidRDefault="00382ACA" w:rsidP="00931ECD">
            <w:pPr>
              <w:pStyle w:val="TAC"/>
              <w:rPr>
                <w:lang w:eastAsia="ja-JP"/>
              </w:rPr>
            </w:pPr>
            <w:r w:rsidRPr="009B053A">
              <w:rPr>
                <w:lang w:eastAsia="ko-KR"/>
              </w:rPr>
              <w:t>470</w:t>
            </w:r>
          </w:p>
        </w:tc>
        <w:tc>
          <w:tcPr>
            <w:tcW w:w="425" w:type="dxa"/>
            <w:gridSpan w:val="2"/>
            <w:tcBorders>
              <w:top w:val="single" w:sz="4" w:space="0" w:color="auto"/>
              <w:left w:val="nil"/>
              <w:bottom w:val="single" w:sz="4" w:space="0" w:color="auto"/>
              <w:right w:val="single" w:sz="4" w:space="0" w:color="auto"/>
            </w:tcBorders>
          </w:tcPr>
          <w:p w14:paraId="1B4C44AE"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57F3833A" w14:textId="77777777" w:rsidR="00382ACA" w:rsidRPr="009B053A" w:rsidRDefault="00382ACA" w:rsidP="00931ECD">
            <w:pPr>
              <w:pStyle w:val="TAC"/>
              <w:rPr>
                <w:lang w:eastAsia="ja-JP"/>
              </w:rPr>
            </w:pPr>
            <w:r w:rsidRPr="009B053A">
              <w:rPr>
                <w:lang w:eastAsia="ko-KR"/>
              </w:rPr>
              <w:t>710</w:t>
            </w:r>
          </w:p>
        </w:tc>
        <w:tc>
          <w:tcPr>
            <w:tcW w:w="992" w:type="dxa"/>
            <w:gridSpan w:val="2"/>
            <w:tcBorders>
              <w:top w:val="single" w:sz="4" w:space="0" w:color="auto"/>
              <w:left w:val="nil"/>
              <w:bottom w:val="single" w:sz="4" w:space="0" w:color="auto"/>
              <w:right w:val="single" w:sz="4" w:space="0" w:color="auto"/>
            </w:tcBorders>
          </w:tcPr>
          <w:p w14:paraId="33FE34DE" w14:textId="77777777" w:rsidR="00382ACA" w:rsidRPr="009B053A" w:rsidRDefault="00382ACA" w:rsidP="00931ECD">
            <w:pPr>
              <w:pStyle w:val="TAC"/>
              <w:rPr>
                <w:lang w:eastAsia="ja-JP"/>
              </w:rPr>
            </w:pPr>
            <w:r w:rsidRPr="009B053A">
              <w:rPr>
                <w:lang w:eastAsia="ko-KR"/>
              </w:rPr>
              <w:t>-26.2</w:t>
            </w:r>
          </w:p>
        </w:tc>
        <w:tc>
          <w:tcPr>
            <w:tcW w:w="1134" w:type="dxa"/>
            <w:gridSpan w:val="2"/>
            <w:tcBorders>
              <w:top w:val="single" w:sz="4" w:space="0" w:color="auto"/>
              <w:left w:val="nil"/>
              <w:bottom w:val="single" w:sz="4" w:space="0" w:color="auto"/>
              <w:right w:val="single" w:sz="4" w:space="0" w:color="auto"/>
            </w:tcBorders>
            <w:noWrap/>
          </w:tcPr>
          <w:p w14:paraId="3A3EF899" w14:textId="77777777" w:rsidR="00382ACA" w:rsidRPr="009B053A" w:rsidRDefault="00382ACA" w:rsidP="00931ECD">
            <w:pPr>
              <w:pStyle w:val="TAC"/>
              <w:rPr>
                <w:lang w:eastAsia="ja-JP"/>
              </w:rPr>
            </w:pPr>
            <w:r w:rsidRPr="009B053A">
              <w:rPr>
                <w:lang w:eastAsia="ko-KR"/>
              </w:rPr>
              <w:t>6</w:t>
            </w:r>
          </w:p>
        </w:tc>
        <w:tc>
          <w:tcPr>
            <w:tcW w:w="1134" w:type="dxa"/>
            <w:tcBorders>
              <w:top w:val="single" w:sz="4" w:space="0" w:color="auto"/>
              <w:left w:val="nil"/>
              <w:bottom w:val="single" w:sz="4" w:space="0" w:color="auto"/>
              <w:right w:val="single" w:sz="4" w:space="0" w:color="auto"/>
            </w:tcBorders>
            <w:noWrap/>
          </w:tcPr>
          <w:p w14:paraId="1CD3D828" w14:textId="77777777" w:rsidR="00382ACA" w:rsidRPr="009B053A" w:rsidRDefault="00382ACA" w:rsidP="00931ECD">
            <w:pPr>
              <w:pStyle w:val="TAC"/>
              <w:rPr>
                <w:lang w:eastAsia="ja-JP"/>
              </w:rPr>
            </w:pPr>
            <w:r w:rsidRPr="009B053A">
              <w:rPr>
                <w:lang w:eastAsia="zh-TW"/>
              </w:rPr>
              <w:t>1</w:t>
            </w:r>
            <w:r w:rsidRPr="009B053A">
              <w:rPr>
                <w:lang w:eastAsia="ko-KR"/>
              </w:rPr>
              <w:t>4</w:t>
            </w:r>
          </w:p>
        </w:tc>
      </w:tr>
      <w:tr w:rsidR="00382ACA" w:rsidRPr="009B053A" w14:paraId="4E48B88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907954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2F6950A"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28C08F14" w14:textId="77777777" w:rsidR="00382ACA" w:rsidRPr="009B053A" w:rsidRDefault="00382ACA" w:rsidP="00931ECD">
            <w:pPr>
              <w:pStyle w:val="TAC"/>
              <w:rPr>
                <w:lang w:eastAsia="ja-JP"/>
              </w:rPr>
            </w:pPr>
            <w:r w:rsidRPr="009B053A">
              <w:rPr>
                <w:lang w:eastAsia="ko-KR"/>
              </w:rPr>
              <w:t>758</w:t>
            </w:r>
          </w:p>
        </w:tc>
        <w:tc>
          <w:tcPr>
            <w:tcW w:w="425" w:type="dxa"/>
            <w:gridSpan w:val="2"/>
            <w:tcBorders>
              <w:top w:val="single" w:sz="4" w:space="0" w:color="auto"/>
              <w:left w:val="nil"/>
              <w:bottom w:val="single" w:sz="4" w:space="0" w:color="auto"/>
              <w:right w:val="single" w:sz="4" w:space="0" w:color="auto"/>
            </w:tcBorders>
          </w:tcPr>
          <w:p w14:paraId="7E3DC210"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224ACAD0" w14:textId="77777777" w:rsidR="00382ACA" w:rsidRPr="009B053A" w:rsidRDefault="00382ACA" w:rsidP="00931ECD">
            <w:pPr>
              <w:pStyle w:val="TAC"/>
              <w:rPr>
                <w:lang w:eastAsia="ja-JP"/>
              </w:rPr>
            </w:pPr>
            <w:r w:rsidRPr="009B053A">
              <w:rPr>
                <w:lang w:eastAsia="ko-KR"/>
              </w:rPr>
              <w:t>773</w:t>
            </w:r>
          </w:p>
        </w:tc>
        <w:tc>
          <w:tcPr>
            <w:tcW w:w="992" w:type="dxa"/>
            <w:gridSpan w:val="2"/>
            <w:tcBorders>
              <w:top w:val="single" w:sz="4" w:space="0" w:color="auto"/>
              <w:left w:val="nil"/>
              <w:bottom w:val="single" w:sz="4" w:space="0" w:color="auto"/>
              <w:right w:val="single" w:sz="4" w:space="0" w:color="auto"/>
            </w:tcBorders>
          </w:tcPr>
          <w:p w14:paraId="2A534FBA" w14:textId="77777777" w:rsidR="00382ACA" w:rsidRPr="009B053A" w:rsidRDefault="00382ACA" w:rsidP="00931ECD">
            <w:pPr>
              <w:pStyle w:val="TAC"/>
              <w:rPr>
                <w:lang w:eastAsia="ja-JP"/>
              </w:rPr>
            </w:pPr>
            <w:r w:rsidRPr="009B053A">
              <w:rPr>
                <w:lang w:eastAsia="ko-KR"/>
              </w:rPr>
              <w:t>-32</w:t>
            </w:r>
          </w:p>
        </w:tc>
        <w:tc>
          <w:tcPr>
            <w:tcW w:w="1134" w:type="dxa"/>
            <w:gridSpan w:val="2"/>
            <w:tcBorders>
              <w:top w:val="single" w:sz="4" w:space="0" w:color="auto"/>
              <w:left w:val="nil"/>
              <w:bottom w:val="single" w:sz="4" w:space="0" w:color="auto"/>
              <w:right w:val="single" w:sz="4" w:space="0" w:color="auto"/>
            </w:tcBorders>
            <w:noWrap/>
          </w:tcPr>
          <w:p w14:paraId="592654F5"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2E96124C" w14:textId="77777777" w:rsidR="00382ACA" w:rsidRPr="009B053A" w:rsidRDefault="00382ACA" w:rsidP="00931ECD">
            <w:pPr>
              <w:pStyle w:val="TAC"/>
              <w:rPr>
                <w:lang w:eastAsia="zh-TW"/>
              </w:rPr>
            </w:pPr>
            <w:r w:rsidRPr="009B053A">
              <w:rPr>
                <w:lang w:eastAsia="zh-TW"/>
              </w:rPr>
              <w:t>5</w:t>
            </w:r>
          </w:p>
        </w:tc>
      </w:tr>
      <w:tr w:rsidR="00382ACA" w:rsidRPr="009B053A" w14:paraId="01690D3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6DC522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49BCEC"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70E1A07E" w14:textId="77777777" w:rsidR="00382ACA" w:rsidRPr="009B053A" w:rsidRDefault="00382ACA" w:rsidP="00931ECD">
            <w:pPr>
              <w:pStyle w:val="TAC"/>
              <w:rPr>
                <w:lang w:eastAsia="ja-JP"/>
              </w:rPr>
            </w:pPr>
            <w:r w:rsidRPr="009B053A">
              <w:rPr>
                <w:lang w:eastAsia="ko-KR"/>
              </w:rPr>
              <w:t>773</w:t>
            </w:r>
          </w:p>
        </w:tc>
        <w:tc>
          <w:tcPr>
            <w:tcW w:w="425" w:type="dxa"/>
            <w:gridSpan w:val="2"/>
            <w:tcBorders>
              <w:top w:val="single" w:sz="4" w:space="0" w:color="auto"/>
              <w:left w:val="nil"/>
              <w:bottom w:val="single" w:sz="4" w:space="0" w:color="auto"/>
              <w:right w:val="single" w:sz="4" w:space="0" w:color="auto"/>
            </w:tcBorders>
          </w:tcPr>
          <w:p w14:paraId="1AD6FE28"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44E10C16" w14:textId="77777777" w:rsidR="00382ACA" w:rsidRPr="009B053A" w:rsidRDefault="00382ACA" w:rsidP="00931ECD">
            <w:pPr>
              <w:pStyle w:val="TAC"/>
              <w:rPr>
                <w:lang w:eastAsia="ja-JP"/>
              </w:rPr>
            </w:pPr>
            <w:r w:rsidRPr="009B053A">
              <w:rPr>
                <w:lang w:eastAsia="ko-KR"/>
              </w:rPr>
              <w:t>803</w:t>
            </w:r>
          </w:p>
        </w:tc>
        <w:tc>
          <w:tcPr>
            <w:tcW w:w="992" w:type="dxa"/>
            <w:gridSpan w:val="2"/>
            <w:tcBorders>
              <w:top w:val="single" w:sz="4" w:space="0" w:color="auto"/>
              <w:left w:val="nil"/>
              <w:bottom w:val="single" w:sz="4" w:space="0" w:color="auto"/>
              <w:right w:val="single" w:sz="4" w:space="0" w:color="auto"/>
            </w:tcBorders>
          </w:tcPr>
          <w:p w14:paraId="089993BE"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06C59B25"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65DD99FB" w14:textId="77777777" w:rsidR="00382ACA" w:rsidRPr="009B053A" w:rsidRDefault="00382ACA" w:rsidP="00931ECD">
            <w:pPr>
              <w:pStyle w:val="TAC"/>
              <w:rPr>
                <w:lang w:eastAsia="ja-JP"/>
              </w:rPr>
            </w:pPr>
          </w:p>
        </w:tc>
      </w:tr>
      <w:tr w:rsidR="00382ACA" w:rsidRPr="009B053A" w14:paraId="201F0FA5"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62D11C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A1009D5" w14:textId="77777777" w:rsidR="00382ACA" w:rsidRPr="009B053A" w:rsidRDefault="00382ACA" w:rsidP="00931ECD">
            <w:pPr>
              <w:pStyle w:val="TAL"/>
              <w:rPr>
                <w:rFonts w:cs="Arial"/>
                <w:lang w:eastAsia="ja-JP"/>
              </w:rPr>
            </w:pPr>
            <w:r w:rsidRPr="009B053A">
              <w:rPr>
                <w:rFonts w:cs="Arial"/>
                <w:lang w:eastAsia="ko-KR"/>
              </w:rPr>
              <w:t>Frequency range</w:t>
            </w:r>
          </w:p>
        </w:tc>
        <w:tc>
          <w:tcPr>
            <w:tcW w:w="1276" w:type="dxa"/>
            <w:gridSpan w:val="2"/>
            <w:tcBorders>
              <w:top w:val="single" w:sz="4" w:space="0" w:color="auto"/>
              <w:left w:val="nil"/>
              <w:bottom w:val="single" w:sz="4" w:space="0" w:color="auto"/>
              <w:right w:val="single" w:sz="4" w:space="0" w:color="auto"/>
            </w:tcBorders>
          </w:tcPr>
          <w:p w14:paraId="5456366D" w14:textId="77777777" w:rsidR="00382ACA" w:rsidRPr="009B053A" w:rsidRDefault="00382ACA" w:rsidP="00931ECD">
            <w:pPr>
              <w:pStyle w:val="TAC"/>
              <w:rPr>
                <w:lang w:eastAsia="ja-JP"/>
              </w:rPr>
            </w:pPr>
            <w:r w:rsidRPr="009B053A">
              <w:rPr>
                <w:lang w:eastAsia="ko-KR"/>
              </w:rPr>
              <w:t>1884.5</w:t>
            </w:r>
          </w:p>
        </w:tc>
        <w:tc>
          <w:tcPr>
            <w:tcW w:w="425" w:type="dxa"/>
            <w:gridSpan w:val="2"/>
            <w:tcBorders>
              <w:top w:val="single" w:sz="4" w:space="0" w:color="auto"/>
              <w:left w:val="nil"/>
              <w:bottom w:val="single" w:sz="4" w:space="0" w:color="auto"/>
              <w:right w:val="single" w:sz="4" w:space="0" w:color="auto"/>
            </w:tcBorders>
          </w:tcPr>
          <w:p w14:paraId="0A72CBCB" w14:textId="77777777" w:rsidR="00382ACA" w:rsidRPr="009B053A" w:rsidRDefault="00382ACA" w:rsidP="00931ECD">
            <w:pPr>
              <w:pStyle w:val="TAC"/>
              <w:rPr>
                <w:lang w:eastAsia="ja-JP"/>
              </w:rPr>
            </w:pPr>
            <w:r w:rsidRPr="009B053A">
              <w:rPr>
                <w:lang w:eastAsia="ko-KR"/>
              </w:rPr>
              <w:t>-</w:t>
            </w:r>
          </w:p>
        </w:tc>
        <w:tc>
          <w:tcPr>
            <w:tcW w:w="1134" w:type="dxa"/>
            <w:gridSpan w:val="2"/>
            <w:tcBorders>
              <w:top w:val="single" w:sz="4" w:space="0" w:color="auto"/>
              <w:left w:val="nil"/>
              <w:bottom w:val="single" w:sz="4" w:space="0" w:color="auto"/>
              <w:right w:val="single" w:sz="4" w:space="0" w:color="auto"/>
            </w:tcBorders>
          </w:tcPr>
          <w:p w14:paraId="7100D634" w14:textId="77777777" w:rsidR="00382ACA" w:rsidRPr="009B053A" w:rsidRDefault="00382ACA" w:rsidP="00931ECD">
            <w:pPr>
              <w:pStyle w:val="TAC"/>
              <w:rPr>
                <w:lang w:eastAsia="ja-JP"/>
              </w:rPr>
            </w:pPr>
            <w:r w:rsidRPr="009B053A">
              <w:rPr>
                <w:lang w:eastAsia="ko-KR"/>
              </w:rPr>
              <w:t>1915.7</w:t>
            </w:r>
          </w:p>
        </w:tc>
        <w:tc>
          <w:tcPr>
            <w:tcW w:w="992" w:type="dxa"/>
            <w:gridSpan w:val="2"/>
            <w:tcBorders>
              <w:top w:val="single" w:sz="4" w:space="0" w:color="auto"/>
              <w:left w:val="nil"/>
              <w:bottom w:val="single" w:sz="4" w:space="0" w:color="auto"/>
              <w:right w:val="single" w:sz="4" w:space="0" w:color="auto"/>
            </w:tcBorders>
          </w:tcPr>
          <w:p w14:paraId="48267037" w14:textId="77777777" w:rsidR="00382ACA" w:rsidRPr="009B053A" w:rsidRDefault="00382ACA" w:rsidP="00931ECD">
            <w:pPr>
              <w:pStyle w:val="TAC"/>
              <w:rPr>
                <w:lang w:eastAsia="ja-JP"/>
              </w:rPr>
            </w:pPr>
            <w:r w:rsidRPr="009B053A">
              <w:rPr>
                <w:lang w:eastAsia="ko-KR"/>
              </w:rPr>
              <w:t>-41</w:t>
            </w:r>
          </w:p>
        </w:tc>
        <w:tc>
          <w:tcPr>
            <w:tcW w:w="1134" w:type="dxa"/>
            <w:gridSpan w:val="2"/>
            <w:tcBorders>
              <w:top w:val="single" w:sz="4" w:space="0" w:color="auto"/>
              <w:left w:val="nil"/>
              <w:bottom w:val="single" w:sz="4" w:space="0" w:color="auto"/>
              <w:right w:val="single" w:sz="4" w:space="0" w:color="auto"/>
            </w:tcBorders>
            <w:noWrap/>
          </w:tcPr>
          <w:p w14:paraId="05ABDA68" w14:textId="77777777" w:rsidR="00382ACA" w:rsidRPr="009B053A" w:rsidRDefault="00382ACA" w:rsidP="00931ECD">
            <w:pPr>
              <w:pStyle w:val="TAC"/>
              <w:rPr>
                <w:lang w:eastAsia="ja-JP"/>
              </w:rPr>
            </w:pPr>
            <w:r w:rsidRPr="009B053A">
              <w:rPr>
                <w:lang w:eastAsia="ko-KR"/>
              </w:rPr>
              <w:t>0.3</w:t>
            </w:r>
          </w:p>
        </w:tc>
        <w:tc>
          <w:tcPr>
            <w:tcW w:w="1134" w:type="dxa"/>
            <w:tcBorders>
              <w:top w:val="single" w:sz="4" w:space="0" w:color="auto"/>
              <w:left w:val="nil"/>
              <w:bottom w:val="single" w:sz="4" w:space="0" w:color="auto"/>
              <w:right w:val="single" w:sz="4" w:space="0" w:color="auto"/>
            </w:tcBorders>
            <w:noWrap/>
          </w:tcPr>
          <w:p w14:paraId="2CE674E4" w14:textId="77777777" w:rsidR="00382ACA" w:rsidRPr="009B053A" w:rsidRDefault="00382ACA" w:rsidP="00931ECD">
            <w:pPr>
              <w:pStyle w:val="TAC"/>
              <w:rPr>
                <w:lang w:eastAsia="ja-JP"/>
              </w:rPr>
            </w:pPr>
            <w:r w:rsidRPr="009B053A">
              <w:rPr>
                <w:lang w:eastAsia="zh-TW"/>
              </w:rPr>
              <w:t>3</w:t>
            </w:r>
            <w:r w:rsidRPr="009B053A">
              <w:rPr>
                <w:lang w:eastAsia="ko-KR"/>
              </w:rPr>
              <w:t>, 9</w:t>
            </w:r>
          </w:p>
        </w:tc>
      </w:tr>
      <w:tr w:rsidR="00382ACA" w:rsidRPr="009B053A" w14:paraId="6754B12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2A7E4FC" w14:textId="77777777" w:rsidR="00382ACA" w:rsidRPr="009B053A" w:rsidRDefault="00382ACA" w:rsidP="00931ECD">
            <w:pPr>
              <w:pStyle w:val="TAC"/>
              <w:rPr>
                <w:lang w:eastAsia="ja-JP"/>
              </w:rPr>
            </w:pPr>
            <w:r w:rsidRPr="009B053A">
              <w:rPr>
                <w:lang w:eastAsia="ja-JP"/>
              </w:rPr>
              <w:t>DC_28_n5</w:t>
            </w:r>
          </w:p>
        </w:tc>
        <w:tc>
          <w:tcPr>
            <w:tcW w:w="2693" w:type="dxa"/>
            <w:gridSpan w:val="2"/>
            <w:tcBorders>
              <w:top w:val="single" w:sz="4" w:space="0" w:color="auto"/>
              <w:left w:val="nil"/>
              <w:bottom w:val="single" w:sz="4" w:space="0" w:color="auto"/>
              <w:right w:val="single" w:sz="4" w:space="0" w:color="auto"/>
            </w:tcBorders>
          </w:tcPr>
          <w:p w14:paraId="5E0892A7" w14:textId="77777777" w:rsidR="00382ACA" w:rsidRPr="009B053A" w:rsidRDefault="00382ACA" w:rsidP="00931ECD">
            <w:pPr>
              <w:pStyle w:val="TAL"/>
              <w:rPr>
                <w:lang w:eastAsia="ja-JP"/>
              </w:rPr>
            </w:pPr>
            <w:r w:rsidRPr="009B053A">
              <w:rPr>
                <w:lang w:eastAsia="ja-JP"/>
              </w:rPr>
              <w:t>E-UTRA Band 2, 3, 5, 7, 8, 14, 18, 19, 24, 25, 26, 28, 30, 31, 34, 38, 40, 70, 71</w:t>
            </w:r>
          </w:p>
        </w:tc>
        <w:tc>
          <w:tcPr>
            <w:tcW w:w="1276" w:type="dxa"/>
            <w:gridSpan w:val="2"/>
            <w:tcBorders>
              <w:top w:val="single" w:sz="4" w:space="0" w:color="auto"/>
              <w:left w:val="nil"/>
              <w:bottom w:val="single" w:sz="4" w:space="0" w:color="auto"/>
              <w:right w:val="single" w:sz="4" w:space="0" w:color="auto"/>
            </w:tcBorders>
          </w:tcPr>
          <w:p w14:paraId="09EEFB38"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3028520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5E0E491" w14:textId="77777777" w:rsidR="00382ACA" w:rsidRPr="009B053A" w:rsidRDefault="00382ACA" w:rsidP="00931ECD">
            <w:pPr>
              <w:pStyle w:val="TAC"/>
              <w:rPr>
                <w:lang w:eastAsia="ja-JP"/>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6FAD3D5B"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417AC1D" w14:textId="77777777" w:rsidR="00382ACA" w:rsidRPr="009B053A" w:rsidRDefault="00382ACA" w:rsidP="00931ECD">
            <w:pPr>
              <w:pStyle w:val="TAC"/>
              <w:rPr>
                <w:lang w:eastAsia="ja-JP"/>
              </w:rPr>
            </w:pPr>
          </w:p>
        </w:tc>
        <w:tc>
          <w:tcPr>
            <w:tcW w:w="1134" w:type="dxa"/>
            <w:tcBorders>
              <w:top w:val="single" w:sz="4" w:space="0" w:color="auto"/>
              <w:left w:val="nil"/>
              <w:bottom w:val="single" w:sz="4" w:space="0" w:color="auto"/>
              <w:right w:val="single" w:sz="4" w:space="0" w:color="auto"/>
            </w:tcBorders>
            <w:noWrap/>
          </w:tcPr>
          <w:p w14:paraId="7B32CFA4" w14:textId="77777777" w:rsidR="00382ACA" w:rsidRPr="009B053A" w:rsidRDefault="00382ACA" w:rsidP="00931ECD">
            <w:pPr>
              <w:pStyle w:val="TAC"/>
              <w:rPr>
                <w:lang w:eastAsia="ja-JP"/>
              </w:rPr>
            </w:pPr>
          </w:p>
        </w:tc>
      </w:tr>
      <w:tr w:rsidR="00382ACA" w:rsidRPr="009B053A" w14:paraId="3346EE5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71BFDD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7E67D3F" w14:textId="77777777" w:rsidR="00382ACA" w:rsidRPr="009B053A" w:rsidRDefault="00382ACA" w:rsidP="00931ECD">
            <w:pPr>
              <w:pStyle w:val="TAL"/>
              <w:rPr>
                <w:lang w:eastAsia="ja-JP"/>
              </w:rPr>
            </w:pPr>
            <w:r w:rsidRPr="009B053A">
              <w:rPr>
                <w:lang w:eastAsia="ja-JP"/>
              </w:rPr>
              <w:t>E-UTRA Band 4, 22, 32, 41, 42, 43, 45, 48, 50, 51, 52, 65, 66, 73, 74, 75, 76</w:t>
            </w:r>
            <w:r w:rsidRPr="009B053A">
              <w:rPr>
                <w:lang w:eastAsia="ja-JP"/>
              </w:rPr>
              <w:br/>
              <w:t>NR Band n77, n78, n79</w:t>
            </w:r>
          </w:p>
        </w:tc>
        <w:tc>
          <w:tcPr>
            <w:tcW w:w="1276" w:type="dxa"/>
            <w:gridSpan w:val="2"/>
            <w:tcBorders>
              <w:top w:val="single" w:sz="4" w:space="0" w:color="auto"/>
              <w:left w:val="nil"/>
              <w:bottom w:val="single" w:sz="4" w:space="0" w:color="auto"/>
              <w:right w:val="single" w:sz="4" w:space="0" w:color="auto"/>
            </w:tcBorders>
          </w:tcPr>
          <w:p w14:paraId="705FA6B0"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208A8EBF"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E9302EF" w14:textId="77777777" w:rsidR="00382ACA" w:rsidRPr="009B053A" w:rsidRDefault="00382ACA" w:rsidP="00931ECD">
            <w:pPr>
              <w:pStyle w:val="TAC"/>
              <w:rPr>
                <w:lang w:eastAsia="ja-JP"/>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68E48AF3"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2B37D7F"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AE23638" w14:textId="77777777" w:rsidR="00382ACA" w:rsidRPr="009B053A" w:rsidRDefault="00382ACA" w:rsidP="00931ECD">
            <w:pPr>
              <w:pStyle w:val="TAC"/>
              <w:rPr>
                <w:lang w:eastAsia="ja-JP"/>
              </w:rPr>
            </w:pPr>
            <w:r w:rsidRPr="009B053A">
              <w:rPr>
                <w:lang w:eastAsia="ja-JP"/>
              </w:rPr>
              <w:t>2</w:t>
            </w:r>
          </w:p>
        </w:tc>
      </w:tr>
      <w:tr w:rsidR="00382ACA" w:rsidRPr="009B053A" w14:paraId="4723C1F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331697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9A73A51" w14:textId="77777777" w:rsidR="00382ACA" w:rsidRPr="009B053A" w:rsidRDefault="00382ACA" w:rsidP="00931ECD">
            <w:pPr>
              <w:pStyle w:val="TAL"/>
              <w:rPr>
                <w:lang w:eastAsia="ja-JP"/>
              </w:rPr>
            </w:pPr>
            <w:r w:rsidRPr="009B053A">
              <w:rPr>
                <w:lang w:eastAsia="ja-JP"/>
              </w:rPr>
              <w:t>E-UTRA Band 1</w:t>
            </w:r>
          </w:p>
        </w:tc>
        <w:tc>
          <w:tcPr>
            <w:tcW w:w="1276" w:type="dxa"/>
            <w:gridSpan w:val="2"/>
            <w:tcBorders>
              <w:top w:val="single" w:sz="4" w:space="0" w:color="auto"/>
              <w:left w:val="nil"/>
              <w:bottom w:val="single" w:sz="4" w:space="0" w:color="auto"/>
              <w:right w:val="single" w:sz="4" w:space="0" w:color="auto"/>
            </w:tcBorders>
          </w:tcPr>
          <w:p w14:paraId="7F751196"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4930915E"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7458FF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2B03E15"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E4A9F8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FD77156" w14:textId="77777777" w:rsidR="00382ACA" w:rsidRPr="009B053A" w:rsidRDefault="00382ACA" w:rsidP="00931ECD">
            <w:pPr>
              <w:pStyle w:val="TAC"/>
              <w:rPr>
                <w:lang w:eastAsia="ja-JP"/>
              </w:rPr>
            </w:pPr>
            <w:r w:rsidRPr="009B053A">
              <w:rPr>
                <w:lang w:eastAsia="ja-JP"/>
              </w:rPr>
              <w:t>2, 9, 11</w:t>
            </w:r>
          </w:p>
        </w:tc>
      </w:tr>
      <w:tr w:rsidR="00382ACA" w:rsidRPr="009B053A" w14:paraId="758135A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1D5E74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6160C2C" w14:textId="77777777" w:rsidR="00382ACA" w:rsidRPr="009B053A" w:rsidRDefault="00382ACA" w:rsidP="00931ECD">
            <w:pPr>
              <w:pStyle w:val="TAL"/>
              <w:rPr>
                <w:lang w:eastAsia="ja-JP"/>
              </w:rPr>
            </w:pPr>
            <w:r w:rsidRPr="009B053A">
              <w:rPr>
                <w:lang w:eastAsia="ja-JP"/>
              </w:rPr>
              <w:t>E-UTRA Band 11, 21</w:t>
            </w:r>
          </w:p>
        </w:tc>
        <w:tc>
          <w:tcPr>
            <w:tcW w:w="1276" w:type="dxa"/>
            <w:gridSpan w:val="2"/>
            <w:tcBorders>
              <w:top w:val="single" w:sz="4" w:space="0" w:color="auto"/>
              <w:left w:val="nil"/>
              <w:bottom w:val="single" w:sz="4" w:space="0" w:color="auto"/>
              <w:right w:val="single" w:sz="4" w:space="0" w:color="auto"/>
            </w:tcBorders>
          </w:tcPr>
          <w:p w14:paraId="56DDC01C"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41FE0FE"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6073C8D" w14:textId="77777777" w:rsidR="00382ACA" w:rsidRPr="009B053A" w:rsidRDefault="00382ACA" w:rsidP="00931ECD">
            <w:pPr>
              <w:pStyle w:val="TAC"/>
              <w:rPr>
                <w:lang w:eastAsia="ja-JP"/>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7EAAC39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81F486E"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32AA177" w14:textId="77777777" w:rsidR="00382ACA" w:rsidRPr="009B053A" w:rsidRDefault="00382ACA" w:rsidP="00931ECD">
            <w:pPr>
              <w:pStyle w:val="TAC"/>
              <w:rPr>
                <w:lang w:eastAsia="ja-JP"/>
              </w:rPr>
            </w:pPr>
            <w:r w:rsidRPr="009B053A">
              <w:rPr>
                <w:lang w:eastAsia="ja-JP"/>
              </w:rPr>
              <w:t>2, 9, 10</w:t>
            </w:r>
          </w:p>
        </w:tc>
      </w:tr>
      <w:tr w:rsidR="00382ACA" w:rsidRPr="009B053A" w14:paraId="3708308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8F46FA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46C632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D2501B8"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6FBFEA46"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08B77FE" w14:textId="77777777" w:rsidR="00382ACA" w:rsidRPr="009B053A" w:rsidRDefault="00382ACA" w:rsidP="00931ECD">
            <w:pPr>
              <w:pStyle w:val="TAC"/>
              <w:rPr>
                <w:lang w:eastAsia="ja-JP"/>
              </w:rPr>
            </w:pPr>
            <w:r w:rsidRPr="009B053A">
              <w:rPr>
                <w:lang w:eastAsia="ja-JP"/>
              </w:rPr>
              <w:t>1915.7</w:t>
            </w:r>
          </w:p>
        </w:tc>
        <w:tc>
          <w:tcPr>
            <w:tcW w:w="992" w:type="dxa"/>
            <w:gridSpan w:val="2"/>
            <w:tcBorders>
              <w:top w:val="single" w:sz="4" w:space="0" w:color="auto"/>
              <w:left w:val="nil"/>
              <w:bottom w:val="single" w:sz="4" w:space="0" w:color="auto"/>
              <w:right w:val="single" w:sz="4" w:space="0" w:color="auto"/>
            </w:tcBorders>
          </w:tcPr>
          <w:p w14:paraId="718708C9"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4690C17"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2D01BEF9" w14:textId="77777777" w:rsidR="00382ACA" w:rsidRPr="009B053A" w:rsidRDefault="00382ACA" w:rsidP="00931ECD">
            <w:pPr>
              <w:pStyle w:val="TAC"/>
              <w:rPr>
                <w:lang w:eastAsia="ja-JP"/>
              </w:rPr>
            </w:pPr>
            <w:r w:rsidRPr="009B053A">
              <w:rPr>
                <w:lang w:eastAsia="ja-JP"/>
              </w:rPr>
              <w:t>3, 9</w:t>
            </w:r>
          </w:p>
        </w:tc>
      </w:tr>
      <w:tr w:rsidR="00382ACA" w:rsidRPr="009B053A" w14:paraId="0DA26F3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03A44E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671D237"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79A7DB2" w14:textId="77777777" w:rsidR="00382ACA" w:rsidRPr="009B053A" w:rsidRDefault="00382ACA" w:rsidP="00931ECD">
            <w:pPr>
              <w:pStyle w:val="TAC"/>
              <w:rPr>
                <w:lang w:eastAsia="ja-JP"/>
              </w:rPr>
            </w:pPr>
            <w:r w:rsidRPr="009B053A">
              <w:rPr>
                <w:lang w:eastAsia="ja-JP"/>
              </w:rPr>
              <w:t>470</w:t>
            </w:r>
          </w:p>
        </w:tc>
        <w:tc>
          <w:tcPr>
            <w:tcW w:w="425" w:type="dxa"/>
            <w:gridSpan w:val="2"/>
            <w:tcBorders>
              <w:top w:val="single" w:sz="4" w:space="0" w:color="auto"/>
              <w:left w:val="nil"/>
              <w:bottom w:val="single" w:sz="4" w:space="0" w:color="auto"/>
              <w:right w:val="single" w:sz="4" w:space="0" w:color="auto"/>
            </w:tcBorders>
          </w:tcPr>
          <w:p w14:paraId="3CD4D6DA"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C434415" w14:textId="77777777" w:rsidR="00382ACA" w:rsidRPr="009B053A" w:rsidRDefault="00382ACA" w:rsidP="00931ECD">
            <w:pPr>
              <w:pStyle w:val="TAC"/>
              <w:rPr>
                <w:lang w:eastAsia="ja-JP"/>
              </w:rPr>
            </w:pPr>
            <w:r w:rsidRPr="009B053A">
              <w:rPr>
                <w:lang w:eastAsia="ja-JP"/>
              </w:rPr>
              <w:t>694</w:t>
            </w:r>
          </w:p>
        </w:tc>
        <w:tc>
          <w:tcPr>
            <w:tcW w:w="992" w:type="dxa"/>
            <w:gridSpan w:val="2"/>
            <w:tcBorders>
              <w:top w:val="single" w:sz="4" w:space="0" w:color="auto"/>
              <w:left w:val="nil"/>
              <w:bottom w:val="single" w:sz="4" w:space="0" w:color="auto"/>
              <w:right w:val="single" w:sz="4" w:space="0" w:color="auto"/>
            </w:tcBorders>
          </w:tcPr>
          <w:p w14:paraId="4B97C021" w14:textId="77777777" w:rsidR="00382ACA" w:rsidRPr="009B053A" w:rsidRDefault="00382ACA" w:rsidP="00931ECD">
            <w:pPr>
              <w:pStyle w:val="TAC"/>
              <w:rPr>
                <w:lang w:eastAsia="ja-JP"/>
              </w:rPr>
            </w:pPr>
            <w:r w:rsidRPr="009B053A">
              <w:rPr>
                <w:lang w:eastAsia="ja-JP"/>
              </w:rPr>
              <w:t>-42</w:t>
            </w:r>
          </w:p>
        </w:tc>
        <w:tc>
          <w:tcPr>
            <w:tcW w:w="1134" w:type="dxa"/>
            <w:gridSpan w:val="2"/>
            <w:tcBorders>
              <w:top w:val="single" w:sz="4" w:space="0" w:color="auto"/>
              <w:left w:val="nil"/>
              <w:bottom w:val="single" w:sz="4" w:space="0" w:color="auto"/>
              <w:right w:val="single" w:sz="4" w:space="0" w:color="auto"/>
            </w:tcBorders>
            <w:noWrap/>
          </w:tcPr>
          <w:p w14:paraId="17B29E6A" w14:textId="77777777" w:rsidR="00382ACA" w:rsidRPr="009B053A" w:rsidRDefault="00382ACA" w:rsidP="00931ECD">
            <w:pPr>
              <w:pStyle w:val="TAC"/>
              <w:rPr>
                <w:lang w:eastAsia="ja-JP"/>
              </w:rPr>
            </w:pPr>
            <w:r w:rsidRPr="009B053A">
              <w:rPr>
                <w:lang w:eastAsia="ja-JP"/>
              </w:rPr>
              <w:t>8</w:t>
            </w:r>
          </w:p>
        </w:tc>
        <w:tc>
          <w:tcPr>
            <w:tcW w:w="1134" w:type="dxa"/>
            <w:tcBorders>
              <w:top w:val="single" w:sz="4" w:space="0" w:color="auto"/>
              <w:left w:val="nil"/>
              <w:bottom w:val="single" w:sz="4" w:space="0" w:color="auto"/>
              <w:right w:val="single" w:sz="4" w:space="0" w:color="auto"/>
            </w:tcBorders>
            <w:noWrap/>
          </w:tcPr>
          <w:p w14:paraId="3A73F59E" w14:textId="77777777" w:rsidR="00382ACA" w:rsidRPr="009B053A" w:rsidRDefault="00382ACA" w:rsidP="00931ECD">
            <w:pPr>
              <w:pStyle w:val="TAC"/>
              <w:rPr>
                <w:lang w:eastAsia="ja-JP"/>
              </w:rPr>
            </w:pPr>
            <w:r w:rsidRPr="009B053A">
              <w:rPr>
                <w:lang w:eastAsia="ja-JP"/>
              </w:rPr>
              <w:t>5, 17</w:t>
            </w:r>
          </w:p>
        </w:tc>
      </w:tr>
      <w:tr w:rsidR="00382ACA" w:rsidRPr="009B053A" w14:paraId="1FF37CA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B91490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FAB6649"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D7FE911" w14:textId="77777777" w:rsidR="00382ACA" w:rsidRPr="009B053A" w:rsidRDefault="00382ACA" w:rsidP="00931ECD">
            <w:pPr>
              <w:pStyle w:val="TAC"/>
              <w:rPr>
                <w:lang w:eastAsia="ja-JP"/>
              </w:rPr>
            </w:pPr>
            <w:r w:rsidRPr="009B053A">
              <w:t>470</w:t>
            </w:r>
          </w:p>
        </w:tc>
        <w:tc>
          <w:tcPr>
            <w:tcW w:w="425" w:type="dxa"/>
            <w:gridSpan w:val="2"/>
            <w:tcBorders>
              <w:top w:val="single" w:sz="4" w:space="0" w:color="auto"/>
              <w:left w:val="nil"/>
              <w:bottom w:val="single" w:sz="4" w:space="0" w:color="auto"/>
              <w:right w:val="single" w:sz="4" w:space="0" w:color="auto"/>
            </w:tcBorders>
          </w:tcPr>
          <w:p w14:paraId="5F1D166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9F1568A" w14:textId="77777777" w:rsidR="00382ACA" w:rsidRPr="009B053A" w:rsidRDefault="00382ACA" w:rsidP="00931ECD">
            <w:pPr>
              <w:pStyle w:val="TAC"/>
              <w:rPr>
                <w:lang w:eastAsia="ja-JP"/>
              </w:rPr>
            </w:pPr>
            <w:r w:rsidRPr="009B053A">
              <w:t>710</w:t>
            </w:r>
          </w:p>
        </w:tc>
        <w:tc>
          <w:tcPr>
            <w:tcW w:w="992" w:type="dxa"/>
            <w:gridSpan w:val="2"/>
            <w:tcBorders>
              <w:top w:val="single" w:sz="4" w:space="0" w:color="auto"/>
              <w:left w:val="nil"/>
              <w:bottom w:val="single" w:sz="4" w:space="0" w:color="auto"/>
              <w:right w:val="single" w:sz="4" w:space="0" w:color="auto"/>
            </w:tcBorders>
          </w:tcPr>
          <w:p w14:paraId="3A91E644" w14:textId="77777777" w:rsidR="00382ACA" w:rsidRPr="009B053A" w:rsidRDefault="00382ACA" w:rsidP="00931ECD">
            <w:pPr>
              <w:pStyle w:val="TAC"/>
              <w:rPr>
                <w:lang w:eastAsia="ja-JP"/>
              </w:rPr>
            </w:pPr>
            <w:r w:rsidRPr="009B053A">
              <w:t>-26.2</w:t>
            </w:r>
          </w:p>
        </w:tc>
        <w:tc>
          <w:tcPr>
            <w:tcW w:w="1134" w:type="dxa"/>
            <w:gridSpan w:val="2"/>
            <w:tcBorders>
              <w:top w:val="single" w:sz="4" w:space="0" w:color="auto"/>
              <w:left w:val="nil"/>
              <w:bottom w:val="single" w:sz="4" w:space="0" w:color="auto"/>
              <w:right w:val="single" w:sz="4" w:space="0" w:color="auto"/>
            </w:tcBorders>
            <w:noWrap/>
          </w:tcPr>
          <w:p w14:paraId="0A3B9B8B" w14:textId="77777777" w:rsidR="00382ACA" w:rsidRPr="009B053A" w:rsidRDefault="00382ACA" w:rsidP="00931ECD">
            <w:pPr>
              <w:pStyle w:val="TAC"/>
              <w:rPr>
                <w:lang w:eastAsia="ja-JP"/>
              </w:rPr>
            </w:pPr>
            <w:r w:rsidRPr="009B053A">
              <w:t>6</w:t>
            </w:r>
          </w:p>
        </w:tc>
        <w:tc>
          <w:tcPr>
            <w:tcW w:w="1134" w:type="dxa"/>
            <w:tcBorders>
              <w:top w:val="single" w:sz="4" w:space="0" w:color="auto"/>
              <w:left w:val="nil"/>
              <w:bottom w:val="single" w:sz="4" w:space="0" w:color="auto"/>
              <w:right w:val="single" w:sz="4" w:space="0" w:color="auto"/>
            </w:tcBorders>
            <w:noWrap/>
          </w:tcPr>
          <w:p w14:paraId="2BCAD8FF" w14:textId="77777777" w:rsidR="00382ACA" w:rsidRPr="009B053A" w:rsidRDefault="00382ACA" w:rsidP="00931ECD">
            <w:pPr>
              <w:pStyle w:val="TAC"/>
              <w:rPr>
                <w:lang w:eastAsia="ja-JP"/>
              </w:rPr>
            </w:pPr>
            <w:r w:rsidRPr="009B053A">
              <w:t>14</w:t>
            </w:r>
          </w:p>
        </w:tc>
      </w:tr>
      <w:tr w:rsidR="00382ACA" w:rsidRPr="009B053A" w14:paraId="2226352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B01566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D5D6BF0"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402B5F2" w14:textId="77777777" w:rsidR="00382ACA" w:rsidRPr="009B053A" w:rsidRDefault="00382ACA" w:rsidP="00931ECD">
            <w:pPr>
              <w:pStyle w:val="TAC"/>
              <w:rPr>
                <w:lang w:eastAsia="ja-JP"/>
              </w:rPr>
            </w:pPr>
            <w:r w:rsidRPr="009B053A">
              <w:t>662</w:t>
            </w:r>
          </w:p>
        </w:tc>
        <w:tc>
          <w:tcPr>
            <w:tcW w:w="425" w:type="dxa"/>
            <w:gridSpan w:val="2"/>
            <w:tcBorders>
              <w:top w:val="single" w:sz="4" w:space="0" w:color="auto"/>
              <w:left w:val="nil"/>
              <w:bottom w:val="single" w:sz="4" w:space="0" w:color="auto"/>
              <w:right w:val="single" w:sz="4" w:space="0" w:color="auto"/>
            </w:tcBorders>
          </w:tcPr>
          <w:p w14:paraId="570AE3F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7D99ABB" w14:textId="77777777" w:rsidR="00382ACA" w:rsidRPr="009B053A" w:rsidRDefault="00382ACA" w:rsidP="00931ECD">
            <w:pPr>
              <w:pStyle w:val="TAC"/>
              <w:rPr>
                <w:lang w:eastAsia="ja-JP"/>
              </w:rPr>
            </w:pPr>
            <w:r w:rsidRPr="009B053A">
              <w:t>694</w:t>
            </w:r>
          </w:p>
        </w:tc>
        <w:tc>
          <w:tcPr>
            <w:tcW w:w="992" w:type="dxa"/>
            <w:gridSpan w:val="2"/>
            <w:tcBorders>
              <w:top w:val="single" w:sz="4" w:space="0" w:color="auto"/>
              <w:left w:val="nil"/>
              <w:bottom w:val="single" w:sz="4" w:space="0" w:color="auto"/>
              <w:right w:val="single" w:sz="4" w:space="0" w:color="auto"/>
            </w:tcBorders>
          </w:tcPr>
          <w:p w14:paraId="5211E3C1" w14:textId="77777777" w:rsidR="00382ACA" w:rsidRPr="009B053A" w:rsidRDefault="00382ACA" w:rsidP="00931ECD">
            <w:pPr>
              <w:pStyle w:val="TAC"/>
              <w:rPr>
                <w:lang w:eastAsia="ja-JP"/>
              </w:rPr>
            </w:pPr>
            <w:r w:rsidRPr="009B053A">
              <w:t>-26.2</w:t>
            </w:r>
          </w:p>
        </w:tc>
        <w:tc>
          <w:tcPr>
            <w:tcW w:w="1134" w:type="dxa"/>
            <w:gridSpan w:val="2"/>
            <w:tcBorders>
              <w:top w:val="single" w:sz="4" w:space="0" w:color="auto"/>
              <w:left w:val="nil"/>
              <w:bottom w:val="single" w:sz="4" w:space="0" w:color="auto"/>
              <w:right w:val="single" w:sz="4" w:space="0" w:color="auto"/>
            </w:tcBorders>
            <w:noWrap/>
          </w:tcPr>
          <w:p w14:paraId="135B4B91" w14:textId="77777777" w:rsidR="00382ACA" w:rsidRPr="009B053A" w:rsidRDefault="00382ACA" w:rsidP="00931ECD">
            <w:pPr>
              <w:pStyle w:val="TAC"/>
              <w:rPr>
                <w:lang w:eastAsia="ja-JP"/>
              </w:rPr>
            </w:pPr>
            <w:r w:rsidRPr="009B053A">
              <w:t>6</w:t>
            </w:r>
          </w:p>
        </w:tc>
        <w:tc>
          <w:tcPr>
            <w:tcW w:w="1134" w:type="dxa"/>
            <w:tcBorders>
              <w:top w:val="single" w:sz="4" w:space="0" w:color="auto"/>
              <w:left w:val="nil"/>
              <w:bottom w:val="single" w:sz="4" w:space="0" w:color="auto"/>
              <w:right w:val="single" w:sz="4" w:space="0" w:color="auto"/>
            </w:tcBorders>
            <w:noWrap/>
          </w:tcPr>
          <w:p w14:paraId="306EB518" w14:textId="77777777" w:rsidR="00382ACA" w:rsidRPr="009B053A" w:rsidRDefault="00382ACA" w:rsidP="00931ECD">
            <w:pPr>
              <w:pStyle w:val="TAC"/>
              <w:rPr>
                <w:lang w:eastAsia="ja-JP"/>
              </w:rPr>
            </w:pPr>
            <w:r w:rsidRPr="009B053A">
              <w:t>5</w:t>
            </w:r>
          </w:p>
        </w:tc>
      </w:tr>
      <w:tr w:rsidR="00382ACA" w:rsidRPr="009B053A" w14:paraId="33CF2F7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ED123E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85B4AD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15389A7" w14:textId="77777777" w:rsidR="00382ACA" w:rsidRPr="009B053A" w:rsidRDefault="00382ACA" w:rsidP="00931ECD">
            <w:pPr>
              <w:pStyle w:val="TAC"/>
              <w:rPr>
                <w:lang w:eastAsia="ja-JP"/>
              </w:rPr>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0CD49A32"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32C316D" w14:textId="77777777" w:rsidR="00382ACA" w:rsidRPr="009B053A" w:rsidRDefault="00382ACA" w:rsidP="00931ECD">
            <w:pPr>
              <w:pStyle w:val="TAC"/>
              <w:rPr>
                <w:lang w:eastAsia="ja-JP"/>
              </w:rPr>
            </w:pPr>
            <w:r w:rsidRPr="009B053A">
              <w:rPr>
                <w:lang w:eastAsia="ja-JP"/>
              </w:rPr>
              <w:t>773</w:t>
            </w:r>
          </w:p>
        </w:tc>
        <w:tc>
          <w:tcPr>
            <w:tcW w:w="992" w:type="dxa"/>
            <w:gridSpan w:val="2"/>
            <w:tcBorders>
              <w:top w:val="single" w:sz="4" w:space="0" w:color="auto"/>
              <w:left w:val="nil"/>
              <w:bottom w:val="single" w:sz="4" w:space="0" w:color="auto"/>
              <w:right w:val="single" w:sz="4" w:space="0" w:color="auto"/>
            </w:tcBorders>
          </w:tcPr>
          <w:p w14:paraId="61710474" w14:textId="77777777" w:rsidR="00382ACA" w:rsidRPr="009B053A" w:rsidRDefault="00382ACA" w:rsidP="00931ECD">
            <w:pPr>
              <w:pStyle w:val="TAC"/>
              <w:rPr>
                <w:lang w:eastAsia="ja-JP"/>
              </w:rPr>
            </w:pPr>
            <w:r w:rsidRPr="009B053A">
              <w:rPr>
                <w:lang w:eastAsia="ja-JP"/>
              </w:rPr>
              <w:t>-32</w:t>
            </w:r>
          </w:p>
        </w:tc>
        <w:tc>
          <w:tcPr>
            <w:tcW w:w="1134" w:type="dxa"/>
            <w:gridSpan w:val="2"/>
            <w:tcBorders>
              <w:top w:val="single" w:sz="4" w:space="0" w:color="auto"/>
              <w:left w:val="nil"/>
              <w:bottom w:val="single" w:sz="4" w:space="0" w:color="auto"/>
              <w:right w:val="single" w:sz="4" w:space="0" w:color="auto"/>
            </w:tcBorders>
            <w:noWrap/>
          </w:tcPr>
          <w:p w14:paraId="47C4B88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0E7B31C" w14:textId="77777777" w:rsidR="00382ACA" w:rsidRPr="009B053A" w:rsidRDefault="00382ACA" w:rsidP="00931ECD">
            <w:pPr>
              <w:pStyle w:val="TAC"/>
              <w:rPr>
                <w:lang w:eastAsia="ja-JP"/>
              </w:rPr>
            </w:pPr>
            <w:r w:rsidRPr="009B053A">
              <w:rPr>
                <w:lang w:eastAsia="ja-JP"/>
              </w:rPr>
              <w:t>5</w:t>
            </w:r>
          </w:p>
        </w:tc>
      </w:tr>
      <w:tr w:rsidR="00382ACA" w:rsidRPr="009B053A" w14:paraId="6628E9C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E5D7A9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335DFAE"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4D2FFB6" w14:textId="77777777" w:rsidR="00382ACA" w:rsidRPr="009B053A" w:rsidRDefault="00382ACA" w:rsidP="00931ECD">
            <w:pPr>
              <w:pStyle w:val="TAC"/>
              <w:rPr>
                <w:lang w:eastAsia="ja-JP"/>
              </w:rPr>
            </w:pPr>
            <w:r w:rsidRPr="009B053A">
              <w:t>773</w:t>
            </w:r>
          </w:p>
        </w:tc>
        <w:tc>
          <w:tcPr>
            <w:tcW w:w="425" w:type="dxa"/>
            <w:gridSpan w:val="2"/>
            <w:tcBorders>
              <w:top w:val="single" w:sz="4" w:space="0" w:color="auto"/>
              <w:left w:val="nil"/>
              <w:bottom w:val="single" w:sz="4" w:space="0" w:color="auto"/>
              <w:right w:val="single" w:sz="4" w:space="0" w:color="auto"/>
            </w:tcBorders>
          </w:tcPr>
          <w:p w14:paraId="3DA8B95E"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CDC133C" w14:textId="77777777" w:rsidR="00382ACA" w:rsidRPr="009B053A" w:rsidRDefault="00382ACA" w:rsidP="00931ECD">
            <w:pPr>
              <w:pStyle w:val="TAC"/>
              <w:rPr>
                <w:lang w:eastAsia="ja-JP"/>
              </w:rPr>
            </w:pPr>
            <w:r w:rsidRPr="009B053A">
              <w:t>803</w:t>
            </w:r>
          </w:p>
        </w:tc>
        <w:tc>
          <w:tcPr>
            <w:tcW w:w="992" w:type="dxa"/>
            <w:gridSpan w:val="2"/>
            <w:tcBorders>
              <w:top w:val="single" w:sz="4" w:space="0" w:color="auto"/>
              <w:left w:val="nil"/>
              <w:bottom w:val="single" w:sz="4" w:space="0" w:color="auto"/>
              <w:right w:val="single" w:sz="4" w:space="0" w:color="auto"/>
            </w:tcBorders>
          </w:tcPr>
          <w:p w14:paraId="71DA8E3B"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88F586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E405C7C" w14:textId="77777777" w:rsidR="00382ACA" w:rsidRPr="009B053A" w:rsidRDefault="00382ACA" w:rsidP="00931ECD">
            <w:pPr>
              <w:pStyle w:val="TAC"/>
              <w:rPr>
                <w:lang w:eastAsia="ja-JP"/>
              </w:rPr>
            </w:pPr>
          </w:p>
        </w:tc>
      </w:tr>
      <w:tr w:rsidR="00382ACA" w:rsidRPr="009B053A" w14:paraId="4EE4F04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A9E0E6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C9B5059"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D663262" w14:textId="77777777" w:rsidR="00382ACA" w:rsidRPr="009B053A" w:rsidRDefault="00382ACA" w:rsidP="00931ECD">
            <w:pPr>
              <w:pStyle w:val="TAC"/>
              <w:rPr>
                <w:lang w:eastAsia="ja-JP"/>
              </w:rPr>
            </w:pPr>
            <w:r w:rsidRPr="009B053A">
              <w:rPr>
                <w:lang w:eastAsia="ja-JP"/>
              </w:rPr>
              <w:t>773</w:t>
            </w:r>
          </w:p>
        </w:tc>
        <w:tc>
          <w:tcPr>
            <w:tcW w:w="425" w:type="dxa"/>
            <w:gridSpan w:val="2"/>
            <w:tcBorders>
              <w:top w:val="single" w:sz="4" w:space="0" w:color="auto"/>
              <w:left w:val="nil"/>
              <w:bottom w:val="single" w:sz="4" w:space="0" w:color="auto"/>
              <w:right w:val="single" w:sz="4" w:space="0" w:color="auto"/>
            </w:tcBorders>
          </w:tcPr>
          <w:p w14:paraId="34A7C174"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2B54F8A" w14:textId="77777777" w:rsidR="00382ACA" w:rsidRPr="009B053A" w:rsidRDefault="00382ACA" w:rsidP="00931ECD">
            <w:pPr>
              <w:pStyle w:val="TAC"/>
              <w:rPr>
                <w:lang w:eastAsia="ja-JP"/>
              </w:rPr>
            </w:pPr>
            <w:r w:rsidRPr="009B053A">
              <w:rPr>
                <w:lang w:eastAsia="ja-JP"/>
              </w:rPr>
              <w:t>803</w:t>
            </w:r>
          </w:p>
        </w:tc>
        <w:tc>
          <w:tcPr>
            <w:tcW w:w="992" w:type="dxa"/>
            <w:gridSpan w:val="2"/>
            <w:tcBorders>
              <w:top w:val="single" w:sz="4" w:space="0" w:color="auto"/>
              <w:left w:val="nil"/>
              <w:bottom w:val="single" w:sz="4" w:space="0" w:color="auto"/>
              <w:right w:val="single" w:sz="4" w:space="0" w:color="auto"/>
            </w:tcBorders>
          </w:tcPr>
          <w:p w14:paraId="20B93727"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C859AB9"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C8D96F5" w14:textId="77777777" w:rsidR="00382ACA" w:rsidRPr="009B053A" w:rsidRDefault="00382ACA" w:rsidP="00931ECD">
            <w:pPr>
              <w:pStyle w:val="TAC"/>
              <w:rPr>
                <w:lang w:eastAsia="ja-JP"/>
              </w:rPr>
            </w:pPr>
          </w:p>
        </w:tc>
      </w:tr>
      <w:tr w:rsidR="00382ACA" w:rsidRPr="009B053A" w14:paraId="2C7DD1D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E91E913" w14:textId="70010888" w:rsidR="00382ACA" w:rsidRPr="009B053A" w:rsidRDefault="00382ACA" w:rsidP="00931ECD">
            <w:pPr>
              <w:pStyle w:val="TAC"/>
            </w:pPr>
            <w:r w:rsidRPr="009B053A">
              <w:rPr>
                <w:lang w:eastAsia="ja-JP"/>
              </w:rPr>
              <w:t>DC</w:t>
            </w:r>
            <w:r w:rsidRPr="009B053A">
              <w:t>_28_</w:t>
            </w:r>
            <w:r w:rsidRPr="009B053A">
              <w:rPr>
                <w:lang w:eastAsia="ja-JP"/>
              </w:rPr>
              <w:t>n7</w:t>
            </w:r>
          </w:p>
        </w:tc>
        <w:tc>
          <w:tcPr>
            <w:tcW w:w="2693" w:type="dxa"/>
            <w:gridSpan w:val="2"/>
            <w:tcBorders>
              <w:top w:val="single" w:sz="4" w:space="0" w:color="auto"/>
              <w:left w:val="nil"/>
              <w:bottom w:val="single" w:sz="4" w:space="0" w:color="auto"/>
              <w:right w:val="single" w:sz="4" w:space="0" w:color="auto"/>
            </w:tcBorders>
          </w:tcPr>
          <w:p w14:paraId="6EA77316" w14:textId="77777777" w:rsidR="00382ACA" w:rsidRPr="009B053A" w:rsidRDefault="00382ACA" w:rsidP="00931ECD">
            <w:pPr>
              <w:pStyle w:val="TAL"/>
              <w:rPr>
                <w:lang w:eastAsia="ja-JP"/>
              </w:rPr>
            </w:pPr>
            <w:r w:rsidRPr="009B053A">
              <w:rPr>
                <w:rFonts w:cs="Arial"/>
              </w:rPr>
              <w:t>E-UTRA Band</w:t>
            </w:r>
            <w:r w:rsidRPr="009B053A">
              <w:rPr>
                <w:rFonts w:cs="Arial"/>
                <w:lang w:eastAsia="ko-KR"/>
              </w:rPr>
              <w:t xml:space="preserve"> 2, 3, 5, 8, 20, 26, 27, 31, 34, 40, 72</w:t>
            </w:r>
            <w:r w:rsidRPr="009B053A">
              <w:rPr>
                <w:rFonts w:cs="Arial"/>
                <w:lang w:eastAsia="ko-KR"/>
              </w:rPr>
              <w:br/>
              <w:t>NR band n7</w:t>
            </w:r>
          </w:p>
        </w:tc>
        <w:tc>
          <w:tcPr>
            <w:tcW w:w="1276" w:type="dxa"/>
            <w:gridSpan w:val="2"/>
            <w:tcBorders>
              <w:top w:val="single" w:sz="4" w:space="0" w:color="auto"/>
              <w:left w:val="nil"/>
              <w:bottom w:val="single" w:sz="4" w:space="0" w:color="auto"/>
              <w:right w:val="single" w:sz="4" w:space="0" w:color="auto"/>
            </w:tcBorders>
          </w:tcPr>
          <w:p w14:paraId="28F7167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A26B13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9699C31"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399DE63"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50F56CF5"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7261C98B" w14:textId="77777777" w:rsidR="00382ACA" w:rsidRPr="009B053A" w:rsidRDefault="00382ACA" w:rsidP="00931ECD">
            <w:pPr>
              <w:pStyle w:val="TAC"/>
              <w:rPr>
                <w:lang w:eastAsia="ja-JP"/>
              </w:rPr>
            </w:pPr>
          </w:p>
        </w:tc>
      </w:tr>
      <w:tr w:rsidR="00382ACA" w:rsidRPr="009B053A" w14:paraId="12F5EF6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1E7A76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F0EF2A3" w14:textId="77777777" w:rsidR="00382ACA" w:rsidRPr="009B053A" w:rsidRDefault="00382ACA" w:rsidP="00931ECD">
            <w:pPr>
              <w:pStyle w:val="TAL"/>
              <w:rPr>
                <w:rFonts w:cs="Arial"/>
                <w:lang w:eastAsia="ko-KR"/>
              </w:rPr>
            </w:pPr>
            <w:r w:rsidRPr="009B053A">
              <w:rPr>
                <w:rFonts w:cs="Arial"/>
              </w:rPr>
              <w:t>E-UTRA Band</w:t>
            </w:r>
            <w:r w:rsidRPr="009B053A">
              <w:rPr>
                <w:rFonts w:cs="Arial"/>
                <w:lang w:eastAsia="ko-KR"/>
              </w:rPr>
              <w:t xml:space="preserve"> </w:t>
            </w:r>
            <w:r w:rsidRPr="009B053A">
              <w:rPr>
                <w:rFonts w:cs="Arial"/>
                <w:lang w:eastAsia="ja-JP"/>
              </w:rPr>
              <w:t xml:space="preserve">4, 22, 32, </w:t>
            </w:r>
            <w:r w:rsidRPr="009B053A">
              <w:rPr>
                <w:rFonts w:cs="Arial"/>
                <w:lang w:eastAsia="ko-KR"/>
              </w:rPr>
              <w:t>42, 43</w:t>
            </w:r>
            <w:r w:rsidRPr="009B053A">
              <w:rPr>
                <w:rFonts w:cs="Arial"/>
                <w:lang w:eastAsia="ja-JP"/>
              </w:rPr>
              <w:t>, 50, 51, 52, 65, 66, 74, 75, 76</w:t>
            </w:r>
          </w:p>
          <w:p w14:paraId="5B7F42BC" w14:textId="77777777" w:rsidR="00382ACA" w:rsidRPr="009B053A" w:rsidRDefault="00382ACA" w:rsidP="00931ECD">
            <w:pPr>
              <w:pStyle w:val="TAL"/>
              <w:rPr>
                <w:lang w:eastAsia="ja-JP"/>
              </w:rPr>
            </w:pPr>
            <w:r w:rsidRPr="009B053A">
              <w:rPr>
                <w:rFonts w:cs="Arial"/>
                <w:lang w:eastAsia="ko-KR"/>
              </w:rPr>
              <w:t>NR band n77, n78</w:t>
            </w:r>
          </w:p>
        </w:tc>
        <w:tc>
          <w:tcPr>
            <w:tcW w:w="1276" w:type="dxa"/>
            <w:gridSpan w:val="2"/>
            <w:tcBorders>
              <w:top w:val="single" w:sz="4" w:space="0" w:color="auto"/>
              <w:left w:val="nil"/>
              <w:bottom w:val="single" w:sz="4" w:space="0" w:color="auto"/>
              <w:right w:val="single" w:sz="4" w:space="0" w:color="auto"/>
            </w:tcBorders>
          </w:tcPr>
          <w:p w14:paraId="3C30193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C450511"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EE010B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4EE8837" w14:textId="77777777" w:rsidR="00382ACA" w:rsidRPr="009B053A" w:rsidRDefault="00382ACA" w:rsidP="00931ECD">
            <w:pPr>
              <w:pStyle w:val="TAC"/>
              <w:rPr>
                <w:lang w:eastAsia="ja-JP"/>
              </w:rPr>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1DEC54E3" w14:textId="77777777" w:rsidR="00382ACA" w:rsidRPr="009B053A" w:rsidRDefault="00382ACA" w:rsidP="00931ECD">
            <w:pPr>
              <w:pStyle w:val="TAC"/>
              <w:rPr>
                <w:lang w:eastAsia="ja-JP"/>
              </w:rPr>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0E815711" w14:textId="77777777" w:rsidR="00382ACA" w:rsidRPr="009B053A" w:rsidRDefault="00382ACA" w:rsidP="00931ECD">
            <w:pPr>
              <w:pStyle w:val="TAC"/>
              <w:rPr>
                <w:lang w:eastAsia="ja-JP"/>
              </w:rPr>
            </w:pPr>
            <w:r w:rsidRPr="009B053A">
              <w:rPr>
                <w:lang w:eastAsia="ko-KR"/>
              </w:rPr>
              <w:t>2</w:t>
            </w:r>
          </w:p>
        </w:tc>
      </w:tr>
      <w:tr w:rsidR="00382ACA" w:rsidRPr="009B053A" w14:paraId="453F3F8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FEE468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31418B5" w14:textId="77777777" w:rsidR="00382ACA" w:rsidRPr="009B053A" w:rsidRDefault="00382ACA" w:rsidP="00931ECD">
            <w:pPr>
              <w:pStyle w:val="TAL"/>
              <w:rPr>
                <w:lang w:eastAsia="ja-JP"/>
              </w:rPr>
            </w:pPr>
            <w:r w:rsidRPr="009B053A">
              <w:rPr>
                <w:rFonts w:cs="Arial"/>
                <w:lang w:eastAsia="ko-KR"/>
              </w:rPr>
              <w:t>E-UTRA band 1</w:t>
            </w:r>
          </w:p>
        </w:tc>
        <w:tc>
          <w:tcPr>
            <w:tcW w:w="1276" w:type="dxa"/>
            <w:gridSpan w:val="2"/>
            <w:tcBorders>
              <w:top w:val="single" w:sz="4" w:space="0" w:color="auto"/>
              <w:left w:val="nil"/>
              <w:bottom w:val="single" w:sz="4" w:space="0" w:color="auto"/>
              <w:right w:val="single" w:sz="4" w:space="0" w:color="auto"/>
            </w:tcBorders>
          </w:tcPr>
          <w:p w14:paraId="6504C12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273CB12"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F421E59"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69307A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198D7C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F99AAED" w14:textId="77777777" w:rsidR="00382ACA" w:rsidRPr="009B053A" w:rsidRDefault="00382ACA" w:rsidP="00931ECD">
            <w:pPr>
              <w:pStyle w:val="TAC"/>
              <w:rPr>
                <w:lang w:eastAsia="ja-JP"/>
              </w:rPr>
            </w:pPr>
            <w:r w:rsidRPr="009B053A">
              <w:rPr>
                <w:lang w:eastAsia="ko-KR"/>
              </w:rPr>
              <w:t>2, 9, 10</w:t>
            </w:r>
          </w:p>
        </w:tc>
      </w:tr>
      <w:tr w:rsidR="00382ACA" w:rsidRPr="009B053A" w14:paraId="0175624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676155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B1E3E0B"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723EFABE" w14:textId="77777777" w:rsidR="00382ACA" w:rsidRPr="009B053A" w:rsidRDefault="00382ACA" w:rsidP="00931ECD">
            <w:pPr>
              <w:pStyle w:val="TAC"/>
              <w:rPr>
                <w:lang w:eastAsia="ja-JP"/>
              </w:rPr>
            </w:pPr>
            <w:r w:rsidRPr="009B053A">
              <w:t>758</w:t>
            </w:r>
          </w:p>
        </w:tc>
        <w:tc>
          <w:tcPr>
            <w:tcW w:w="425" w:type="dxa"/>
            <w:gridSpan w:val="2"/>
            <w:tcBorders>
              <w:top w:val="single" w:sz="4" w:space="0" w:color="auto"/>
              <w:left w:val="nil"/>
              <w:bottom w:val="single" w:sz="4" w:space="0" w:color="auto"/>
              <w:right w:val="single" w:sz="4" w:space="0" w:color="auto"/>
            </w:tcBorders>
          </w:tcPr>
          <w:p w14:paraId="7526478D"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893E83A" w14:textId="77777777" w:rsidR="00382ACA" w:rsidRPr="009B053A" w:rsidRDefault="00382ACA" w:rsidP="00931ECD">
            <w:pPr>
              <w:pStyle w:val="TAC"/>
              <w:rPr>
                <w:lang w:eastAsia="ja-JP"/>
              </w:rPr>
            </w:pPr>
            <w:r w:rsidRPr="009B053A">
              <w:t>773</w:t>
            </w:r>
          </w:p>
        </w:tc>
        <w:tc>
          <w:tcPr>
            <w:tcW w:w="992" w:type="dxa"/>
            <w:gridSpan w:val="2"/>
            <w:tcBorders>
              <w:top w:val="single" w:sz="4" w:space="0" w:color="auto"/>
              <w:left w:val="nil"/>
              <w:bottom w:val="single" w:sz="4" w:space="0" w:color="auto"/>
              <w:right w:val="single" w:sz="4" w:space="0" w:color="auto"/>
            </w:tcBorders>
          </w:tcPr>
          <w:p w14:paraId="3D40EA96" w14:textId="77777777" w:rsidR="00382ACA" w:rsidRPr="009B053A" w:rsidRDefault="00382ACA" w:rsidP="00931ECD">
            <w:pPr>
              <w:pStyle w:val="TAC"/>
              <w:rPr>
                <w:lang w:eastAsia="ja-JP"/>
              </w:rPr>
            </w:pPr>
            <w:r w:rsidRPr="009B053A">
              <w:t>-32</w:t>
            </w:r>
          </w:p>
        </w:tc>
        <w:tc>
          <w:tcPr>
            <w:tcW w:w="1134" w:type="dxa"/>
            <w:gridSpan w:val="2"/>
            <w:tcBorders>
              <w:top w:val="single" w:sz="4" w:space="0" w:color="auto"/>
              <w:left w:val="nil"/>
              <w:bottom w:val="single" w:sz="4" w:space="0" w:color="auto"/>
              <w:right w:val="single" w:sz="4" w:space="0" w:color="auto"/>
            </w:tcBorders>
            <w:noWrap/>
          </w:tcPr>
          <w:p w14:paraId="7E745D7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131E044" w14:textId="77777777" w:rsidR="00382ACA" w:rsidRPr="009B053A" w:rsidRDefault="00382ACA" w:rsidP="00931ECD">
            <w:pPr>
              <w:pStyle w:val="TAC"/>
              <w:rPr>
                <w:lang w:eastAsia="ja-JP"/>
              </w:rPr>
            </w:pPr>
            <w:r w:rsidRPr="009B053A">
              <w:rPr>
                <w:lang w:eastAsia="ko-KR"/>
              </w:rPr>
              <w:t>5</w:t>
            </w:r>
          </w:p>
        </w:tc>
      </w:tr>
      <w:tr w:rsidR="00382ACA" w:rsidRPr="009B053A" w14:paraId="08258DA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F48F66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D215309"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27B7D84" w14:textId="77777777" w:rsidR="00382ACA" w:rsidRPr="009B053A" w:rsidRDefault="00382ACA" w:rsidP="00931ECD">
            <w:pPr>
              <w:pStyle w:val="TAC"/>
              <w:rPr>
                <w:lang w:eastAsia="ja-JP"/>
              </w:rPr>
            </w:pPr>
            <w:r w:rsidRPr="009B053A">
              <w:t>773</w:t>
            </w:r>
          </w:p>
        </w:tc>
        <w:tc>
          <w:tcPr>
            <w:tcW w:w="425" w:type="dxa"/>
            <w:gridSpan w:val="2"/>
            <w:tcBorders>
              <w:top w:val="single" w:sz="4" w:space="0" w:color="auto"/>
              <w:left w:val="nil"/>
              <w:bottom w:val="single" w:sz="4" w:space="0" w:color="auto"/>
              <w:right w:val="single" w:sz="4" w:space="0" w:color="auto"/>
            </w:tcBorders>
          </w:tcPr>
          <w:p w14:paraId="568AE8C6"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A10DA23" w14:textId="77777777" w:rsidR="00382ACA" w:rsidRPr="009B053A" w:rsidRDefault="00382ACA" w:rsidP="00931ECD">
            <w:pPr>
              <w:pStyle w:val="TAC"/>
              <w:rPr>
                <w:lang w:eastAsia="ja-JP"/>
              </w:rPr>
            </w:pPr>
            <w:r w:rsidRPr="009B053A">
              <w:t>803</w:t>
            </w:r>
          </w:p>
        </w:tc>
        <w:tc>
          <w:tcPr>
            <w:tcW w:w="992" w:type="dxa"/>
            <w:gridSpan w:val="2"/>
            <w:tcBorders>
              <w:top w:val="single" w:sz="4" w:space="0" w:color="auto"/>
              <w:left w:val="nil"/>
              <w:bottom w:val="single" w:sz="4" w:space="0" w:color="auto"/>
              <w:right w:val="single" w:sz="4" w:space="0" w:color="auto"/>
            </w:tcBorders>
          </w:tcPr>
          <w:p w14:paraId="638D31E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AC045C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D42D656" w14:textId="77777777" w:rsidR="00382ACA" w:rsidRPr="009B053A" w:rsidRDefault="00382ACA" w:rsidP="00931ECD">
            <w:pPr>
              <w:pStyle w:val="TAC"/>
              <w:rPr>
                <w:lang w:eastAsia="ja-JP"/>
              </w:rPr>
            </w:pPr>
          </w:p>
        </w:tc>
      </w:tr>
      <w:tr w:rsidR="00382ACA" w:rsidRPr="009B053A" w14:paraId="4DD8248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B8864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905261D"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5942730" w14:textId="77777777" w:rsidR="00382ACA" w:rsidRPr="009B053A" w:rsidRDefault="00382ACA" w:rsidP="00931ECD">
            <w:pPr>
              <w:pStyle w:val="TAC"/>
              <w:rPr>
                <w:lang w:eastAsia="ja-JP"/>
              </w:rPr>
            </w:pPr>
            <w:r w:rsidRPr="009B053A">
              <w:t>2570</w:t>
            </w:r>
          </w:p>
        </w:tc>
        <w:tc>
          <w:tcPr>
            <w:tcW w:w="425" w:type="dxa"/>
            <w:gridSpan w:val="2"/>
            <w:tcBorders>
              <w:top w:val="single" w:sz="4" w:space="0" w:color="auto"/>
              <w:left w:val="nil"/>
              <w:bottom w:val="single" w:sz="4" w:space="0" w:color="auto"/>
              <w:right w:val="single" w:sz="4" w:space="0" w:color="auto"/>
            </w:tcBorders>
          </w:tcPr>
          <w:p w14:paraId="2FB031A2"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56CDB7C" w14:textId="77777777" w:rsidR="00382ACA" w:rsidRPr="009B053A" w:rsidRDefault="00382ACA" w:rsidP="00931ECD">
            <w:pPr>
              <w:pStyle w:val="TAC"/>
              <w:rPr>
                <w:lang w:eastAsia="ja-JP"/>
              </w:rPr>
            </w:pPr>
            <w:r w:rsidRPr="009B053A">
              <w:t>2575</w:t>
            </w:r>
          </w:p>
        </w:tc>
        <w:tc>
          <w:tcPr>
            <w:tcW w:w="992" w:type="dxa"/>
            <w:gridSpan w:val="2"/>
            <w:tcBorders>
              <w:top w:val="single" w:sz="4" w:space="0" w:color="auto"/>
              <w:left w:val="nil"/>
              <w:bottom w:val="single" w:sz="4" w:space="0" w:color="auto"/>
              <w:right w:val="single" w:sz="4" w:space="0" w:color="auto"/>
            </w:tcBorders>
          </w:tcPr>
          <w:p w14:paraId="0C2CF067"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330F566B"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6E7306C8" w14:textId="77777777" w:rsidR="00382ACA" w:rsidRPr="009B053A" w:rsidRDefault="00382ACA" w:rsidP="00931ECD">
            <w:pPr>
              <w:pStyle w:val="TAC"/>
              <w:rPr>
                <w:lang w:eastAsia="ja-JP"/>
              </w:rPr>
            </w:pPr>
            <w:r w:rsidRPr="009B053A">
              <w:t xml:space="preserve">5, 6, </w:t>
            </w:r>
            <w:r w:rsidRPr="009B053A">
              <w:rPr>
                <w:lang w:eastAsia="ko-KR"/>
              </w:rPr>
              <w:t>7</w:t>
            </w:r>
          </w:p>
        </w:tc>
      </w:tr>
      <w:tr w:rsidR="00382ACA" w:rsidRPr="009B053A" w14:paraId="3B21EE9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7FE7B9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8D8A8FF"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2AD827C3" w14:textId="77777777" w:rsidR="00382ACA" w:rsidRPr="009B053A" w:rsidRDefault="00382ACA" w:rsidP="00931ECD">
            <w:pPr>
              <w:pStyle w:val="TAC"/>
              <w:rPr>
                <w:lang w:eastAsia="ja-JP"/>
              </w:rPr>
            </w:pPr>
            <w:r w:rsidRPr="009B053A">
              <w:t>2575</w:t>
            </w:r>
          </w:p>
        </w:tc>
        <w:tc>
          <w:tcPr>
            <w:tcW w:w="425" w:type="dxa"/>
            <w:gridSpan w:val="2"/>
            <w:tcBorders>
              <w:top w:val="single" w:sz="4" w:space="0" w:color="auto"/>
              <w:left w:val="nil"/>
              <w:bottom w:val="single" w:sz="4" w:space="0" w:color="auto"/>
              <w:right w:val="single" w:sz="4" w:space="0" w:color="auto"/>
            </w:tcBorders>
          </w:tcPr>
          <w:p w14:paraId="417A37A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8B7183C" w14:textId="77777777" w:rsidR="00382ACA" w:rsidRPr="009B053A" w:rsidRDefault="00382ACA" w:rsidP="00931ECD">
            <w:pPr>
              <w:pStyle w:val="TAC"/>
              <w:rPr>
                <w:lang w:eastAsia="ja-JP"/>
              </w:rPr>
            </w:pPr>
            <w:r w:rsidRPr="009B053A">
              <w:t>2595</w:t>
            </w:r>
          </w:p>
        </w:tc>
        <w:tc>
          <w:tcPr>
            <w:tcW w:w="992" w:type="dxa"/>
            <w:gridSpan w:val="2"/>
            <w:tcBorders>
              <w:top w:val="single" w:sz="4" w:space="0" w:color="auto"/>
              <w:left w:val="nil"/>
              <w:bottom w:val="single" w:sz="4" w:space="0" w:color="auto"/>
              <w:right w:val="single" w:sz="4" w:space="0" w:color="auto"/>
            </w:tcBorders>
          </w:tcPr>
          <w:p w14:paraId="7329593C"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14514FC8"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0E6E5E3C" w14:textId="77777777" w:rsidR="00382ACA" w:rsidRPr="009B053A" w:rsidRDefault="00382ACA" w:rsidP="00931ECD">
            <w:pPr>
              <w:pStyle w:val="TAC"/>
              <w:rPr>
                <w:lang w:eastAsia="ja-JP"/>
              </w:rPr>
            </w:pPr>
            <w:r w:rsidRPr="009B053A">
              <w:t>5, 6, 7</w:t>
            </w:r>
          </w:p>
        </w:tc>
      </w:tr>
      <w:tr w:rsidR="00382ACA" w:rsidRPr="009B053A" w14:paraId="01B6A5D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FCA61E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219E4D5"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266C8F08" w14:textId="77777777" w:rsidR="00382ACA" w:rsidRPr="009B053A" w:rsidRDefault="00382ACA" w:rsidP="00931ECD">
            <w:pPr>
              <w:pStyle w:val="TAC"/>
              <w:rPr>
                <w:lang w:eastAsia="ja-JP"/>
              </w:rPr>
            </w:pPr>
            <w:r w:rsidRPr="009B053A">
              <w:t>2595</w:t>
            </w:r>
          </w:p>
        </w:tc>
        <w:tc>
          <w:tcPr>
            <w:tcW w:w="425" w:type="dxa"/>
            <w:gridSpan w:val="2"/>
            <w:tcBorders>
              <w:top w:val="single" w:sz="4" w:space="0" w:color="auto"/>
              <w:left w:val="nil"/>
              <w:bottom w:val="single" w:sz="4" w:space="0" w:color="auto"/>
              <w:right w:val="single" w:sz="4" w:space="0" w:color="auto"/>
            </w:tcBorders>
          </w:tcPr>
          <w:p w14:paraId="2DB7DC9B"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196F0B7" w14:textId="77777777" w:rsidR="00382ACA" w:rsidRPr="009B053A" w:rsidRDefault="00382ACA" w:rsidP="00931ECD">
            <w:pPr>
              <w:pStyle w:val="TAC"/>
              <w:rPr>
                <w:lang w:eastAsia="ja-JP"/>
              </w:rPr>
            </w:pPr>
            <w:r w:rsidRPr="009B053A">
              <w:t>2620</w:t>
            </w:r>
          </w:p>
        </w:tc>
        <w:tc>
          <w:tcPr>
            <w:tcW w:w="992" w:type="dxa"/>
            <w:gridSpan w:val="2"/>
            <w:tcBorders>
              <w:top w:val="single" w:sz="4" w:space="0" w:color="auto"/>
              <w:left w:val="nil"/>
              <w:bottom w:val="single" w:sz="4" w:space="0" w:color="auto"/>
              <w:right w:val="single" w:sz="4" w:space="0" w:color="auto"/>
            </w:tcBorders>
          </w:tcPr>
          <w:p w14:paraId="169D5E1F"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2E30833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6276E14" w14:textId="77777777" w:rsidR="00382ACA" w:rsidRPr="009B053A" w:rsidRDefault="00382ACA" w:rsidP="00931ECD">
            <w:pPr>
              <w:pStyle w:val="TAC"/>
              <w:rPr>
                <w:lang w:eastAsia="ja-JP"/>
              </w:rPr>
            </w:pPr>
            <w:r w:rsidRPr="009B053A">
              <w:t xml:space="preserve">5, </w:t>
            </w:r>
            <w:r w:rsidRPr="009B053A">
              <w:rPr>
                <w:lang w:eastAsia="ko-KR"/>
              </w:rPr>
              <w:t>6</w:t>
            </w:r>
          </w:p>
        </w:tc>
      </w:tr>
      <w:tr w:rsidR="00382ACA" w:rsidRPr="009B053A" w14:paraId="6173CD1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6D28D3D" w14:textId="77777777" w:rsidR="00382ACA" w:rsidRPr="009B053A" w:rsidRDefault="00382ACA" w:rsidP="00931ECD">
            <w:pPr>
              <w:pStyle w:val="TAC"/>
              <w:rPr>
                <w:szCs w:val="18"/>
                <w:lang w:eastAsia="zh-TW"/>
              </w:rPr>
            </w:pPr>
            <w:r w:rsidRPr="009B053A">
              <w:rPr>
                <w:szCs w:val="18"/>
                <w:lang w:eastAsia="fi-FI"/>
              </w:rPr>
              <w:lastRenderedPageBreak/>
              <w:t>DC_</w:t>
            </w:r>
            <w:r w:rsidRPr="009B053A">
              <w:rPr>
                <w:szCs w:val="18"/>
                <w:lang w:eastAsia="zh-TW"/>
              </w:rPr>
              <w:t>28</w:t>
            </w:r>
            <w:r w:rsidRPr="009B053A">
              <w:rPr>
                <w:szCs w:val="18"/>
                <w:lang w:eastAsia="fi-FI"/>
              </w:rPr>
              <w:t>_n</w:t>
            </w:r>
            <w:r w:rsidRPr="009B053A">
              <w:rPr>
                <w:szCs w:val="18"/>
                <w:lang w:eastAsia="zh-TW"/>
              </w:rPr>
              <w:t>41</w:t>
            </w:r>
          </w:p>
          <w:p w14:paraId="268112A9" w14:textId="77777777" w:rsidR="00382ACA" w:rsidRPr="009B053A" w:rsidRDefault="00382ACA" w:rsidP="00931ECD">
            <w:pPr>
              <w:pStyle w:val="TAC"/>
              <w:rPr>
                <w:lang w:eastAsia="ja-JP"/>
              </w:rPr>
            </w:pPr>
            <w:r w:rsidRPr="009B053A">
              <w:rPr>
                <w:szCs w:val="18"/>
                <w:lang w:eastAsia="ja-JP"/>
              </w:rPr>
              <w:t>DC_28_n83_ULSUP-TDM_n41</w:t>
            </w:r>
          </w:p>
        </w:tc>
        <w:tc>
          <w:tcPr>
            <w:tcW w:w="2693" w:type="dxa"/>
            <w:gridSpan w:val="2"/>
            <w:tcBorders>
              <w:top w:val="single" w:sz="4" w:space="0" w:color="auto"/>
              <w:left w:val="nil"/>
              <w:bottom w:val="single" w:sz="4" w:space="0" w:color="auto"/>
              <w:right w:val="single" w:sz="4" w:space="0" w:color="auto"/>
            </w:tcBorders>
          </w:tcPr>
          <w:p w14:paraId="40B5AB65" w14:textId="77777777" w:rsidR="00382ACA" w:rsidRPr="009B053A" w:rsidRDefault="00382ACA" w:rsidP="00931ECD">
            <w:pPr>
              <w:pStyle w:val="TAL"/>
              <w:rPr>
                <w:rFonts w:cs="Arial"/>
                <w:lang w:eastAsia="zh-CN"/>
              </w:rPr>
            </w:pPr>
            <w:r w:rsidRPr="009B053A">
              <w:rPr>
                <w:rFonts w:cs="Arial"/>
              </w:rPr>
              <w:t>E-UTRA Band 4, 14, 18, 19, 20, 26, 27, 39, 42, 43, 48, 50, 51, 52, 65, 66</w:t>
            </w:r>
            <w:r w:rsidRPr="009B053A">
              <w:rPr>
                <w:rFonts w:cs="Arial"/>
                <w:lang w:eastAsia="ja-JP"/>
              </w:rPr>
              <w:t>, 71, 73</w:t>
            </w:r>
          </w:p>
          <w:p w14:paraId="147D1EE8" w14:textId="77777777" w:rsidR="00382ACA" w:rsidRPr="009B053A" w:rsidRDefault="00382ACA" w:rsidP="00931ECD">
            <w:pPr>
              <w:pStyle w:val="TAL"/>
            </w:pPr>
            <w:r w:rsidRPr="009B053A">
              <w:rPr>
                <w:rFonts w:cs="Arial"/>
              </w:rPr>
              <w:t>NR Band n77, n78, n79</w:t>
            </w:r>
          </w:p>
        </w:tc>
        <w:tc>
          <w:tcPr>
            <w:tcW w:w="1276" w:type="dxa"/>
            <w:gridSpan w:val="2"/>
            <w:tcBorders>
              <w:top w:val="single" w:sz="4" w:space="0" w:color="auto"/>
              <w:left w:val="nil"/>
              <w:bottom w:val="single" w:sz="4" w:space="0" w:color="auto"/>
              <w:right w:val="single" w:sz="4" w:space="0" w:color="auto"/>
            </w:tcBorders>
          </w:tcPr>
          <w:p w14:paraId="1F175C4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E3B2FB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FA31E6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FD15C5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DD014B4"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2B6FF7B" w14:textId="77777777" w:rsidR="00382ACA" w:rsidRPr="009B053A" w:rsidRDefault="00382ACA" w:rsidP="00931ECD">
            <w:pPr>
              <w:pStyle w:val="TAC"/>
            </w:pPr>
            <w:r w:rsidRPr="009B053A">
              <w:t>2</w:t>
            </w:r>
          </w:p>
        </w:tc>
      </w:tr>
      <w:tr w:rsidR="00382ACA" w:rsidRPr="009B053A" w14:paraId="58DC737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9039D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2087779" w14:textId="77777777" w:rsidR="00382ACA" w:rsidRPr="009B053A" w:rsidRDefault="00382ACA" w:rsidP="00931ECD">
            <w:pPr>
              <w:pStyle w:val="TAL"/>
            </w:pPr>
            <w:r w:rsidRPr="009B053A">
              <w:rPr>
                <w:rFonts w:cs="Arial"/>
              </w:rPr>
              <w:t>E-UTRA Band 1</w:t>
            </w:r>
          </w:p>
        </w:tc>
        <w:tc>
          <w:tcPr>
            <w:tcW w:w="1276" w:type="dxa"/>
            <w:gridSpan w:val="2"/>
            <w:tcBorders>
              <w:top w:val="single" w:sz="4" w:space="0" w:color="auto"/>
              <w:left w:val="nil"/>
              <w:bottom w:val="single" w:sz="4" w:space="0" w:color="auto"/>
              <w:right w:val="single" w:sz="4" w:space="0" w:color="auto"/>
            </w:tcBorders>
          </w:tcPr>
          <w:p w14:paraId="79DC52E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464F14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F894C1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13A097E"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3A8B0482"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238D1FC" w14:textId="77777777" w:rsidR="00382ACA" w:rsidRPr="009B053A" w:rsidRDefault="00382ACA" w:rsidP="00931ECD">
            <w:pPr>
              <w:pStyle w:val="TAC"/>
            </w:pPr>
            <w:r w:rsidRPr="009B053A">
              <w:t>2, 9, 11</w:t>
            </w:r>
          </w:p>
        </w:tc>
      </w:tr>
      <w:tr w:rsidR="00382ACA" w:rsidRPr="009B053A" w14:paraId="275B0FF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C46313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BDAD010" w14:textId="77777777" w:rsidR="00382ACA" w:rsidRPr="009B053A" w:rsidRDefault="00382ACA" w:rsidP="00931ECD">
            <w:pPr>
              <w:pStyle w:val="TAL"/>
            </w:pPr>
            <w:r w:rsidRPr="009B053A">
              <w:rPr>
                <w:rFonts w:cs="Arial"/>
              </w:rPr>
              <w:t xml:space="preserve">E-UTRA Band 2, 3, 5, 8, </w:t>
            </w:r>
            <w:r w:rsidRPr="009B053A">
              <w:rPr>
                <w:rFonts w:cs="Arial"/>
                <w:lang w:eastAsia="ja-JP"/>
              </w:rPr>
              <w:t xml:space="preserve">24, </w:t>
            </w:r>
            <w:r w:rsidRPr="009B053A">
              <w:rPr>
                <w:rFonts w:cs="Arial"/>
              </w:rPr>
              <w:t>25, 30, 31, 34, 70, 72</w:t>
            </w:r>
          </w:p>
        </w:tc>
        <w:tc>
          <w:tcPr>
            <w:tcW w:w="1276" w:type="dxa"/>
            <w:gridSpan w:val="2"/>
            <w:tcBorders>
              <w:top w:val="single" w:sz="4" w:space="0" w:color="auto"/>
              <w:left w:val="nil"/>
              <w:bottom w:val="single" w:sz="4" w:space="0" w:color="auto"/>
              <w:right w:val="single" w:sz="4" w:space="0" w:color="auto"/>
            </w:tcBorders>
          </w:tcPr>
          <w:p w14:paraId="246CE1C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01EAC0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3BAFB8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75092EF"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921ACB8"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BEBFD23" w14:textId="77777777" w:rsidR="00382ACA" w:rsidRPr="009B053A" w:rsidRDefault="00382ACA" w:rsidP="00931ECD">
            <w:pPr>
              <w:pStyle w:val="TAC"/>
            </w:pPr>
          </w:p>
        </w:tc>
      </w:tr>
      <w:tr w:rsidR="00382ACA" w:rsidRPr="009B053A" w14:paraId="3B74286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B7F5D8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32E63F" w14:textId="77777777" w:rsidR="00382ACA" w:rsidRPr="009B053A" w:rsidRDefault="00382ACA" w:rsidP="00931ECD">
            <w:pPr>
              <w:pStyle w:val="TAL"/>
            </w:pPr>
            <w:r w:rsidRPr="009B053A">
              <w:rPr>
                <w:rFonts w:cs="Arial"/>
              </w:rPr>
              <w:t>E-UTRA Band 11, 21, 74, 75, 76</w:t>
            </w:r>
          </w:p>
        </w:tc>
        <w:tc>
          <w:tcPr>
            <w:tcW w:w="1276" w:type="dxa"/>
            <w:gridSpan w:val="2"/>
            <w:tcBorders>
              <w:top w:val="single" w:sz="4" w:space="0" w:color="auto"/>
              <w:left w:val="nil"/>
              <w:bottom w:val="single" w:sz="4" w:space="0" w:color="auto"/>
              <w:right w:val="single" w:sz="4" w:space="0" w:color="auto"/>
            </w:tcBorders>
          </w:tcPr>
          <w:p w14:paraId="0BB7C45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F44C6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E2486A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A4E9016"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02FA403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57D1AA6" w14:textId="77777777" w:rsidR="00382ACA" w:rsidRPr="009B053A" w:rsidRDefault="00382ACA" w:rsidP="00931ECD">
            <w:pPr>
              <w:pStyle w:val="TAC"/>
            </w:pPr>
            <w:r w:rsidRPr="009B053A">
              <w:t>2, 9, 10</w:t>
            </w:r>
          </w:p>
        </w:tc>
      </w:tr>
      <w:tr w:rsidR="00382ACA" w:rsidRPr="009B053A" w14:paraId="6A0F197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23EB69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AEF50B0" w14:textId="77777777" w:rsidR="00382ACA" w:rsidRPr="009B053A" w:rsidRDefault="00382ACA" w:rsidP="00931ECD">
            <w:pPr>
              <w:pStyle w:val="TAL"/>
              <w:rPr>
                <w:rFonts w:cs="Arial"/>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79F752C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02F198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9F2E7F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6B90696"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033E498A"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0797EA95" w14:textId="77777777" w:rsidR="00382ACA" w:rsidRPr="009B053A" w:rsidRDefault="00382ACA" w:rsidP="00931ECD">
            <w:pPr>
              <w:pStyle w:val="TAC"/>
            </w:pPr>
          </w:p>
        </w:tc>
      </w:tr>
      <w:tr w:rsidR="00382ACA" w:rsidRPr="009B053A" w14:paraId="604E788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051CC8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D2153AE"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429409DC"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444B19F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030A2F4" w14:textId="77777777" w:rsidR="00382ACA" w:rsidRPr="009B053A" w:rsidRDefault="00382ACA" w:rsidP="00931ECD">
            <w:pPr>
              <w:pStyle w:val="TAC"/>
            </w:pPr>
            <w:r w:rsidRPr="009B053A">
              <w:t>694</w:t>
            </w:r>
          </w:p>
        </w:tc>
        <w:tc>
          <w:tcPr>
            <w:tcW w:w="992" w:type="dxa"/>
            <w:gridSpan w:val="2"/>
            <w:tcBorders>
              <w:top w:val="single" w:sz="4" w:space="0" w:color="auto"/>
              <w:left w:val="nil"/>
              <w:bottom w:val="single" w:sz="4" w:space="0" w:color="auto"/>
              <w:right w:val="single" w:sz="4" w:space="0" w:color="auto"/>
            </w:tcBorders>
          </w:tcPr>
          <w:p w14:paraId="34E82C47" w14:textId="77777777" w:rsidR="00382ACA" w:rsidRPr="009B053A" w:rsidRDefault="00382ACA" w:rsidP="00931ECD">
            <w:pPr>
              <w:pStyle w:val="TAC"/>
            </w:pPr>
            <w:r w:rsidRPr="009B053A">
              <w:t>-42</w:t>
            </w:r>
          </w:p>
        </w:tc>
        <w:tc>
          <w:tcPr>
            <w:tcW w:w="1134" w:type="dxa"/>
            <w:gridSpan w:val="2"/>
            <w:tcBorders>
              <w:top w:val="single" w:sz="4" w:space="0" w:color="auto"/>
              <w:left w:val="nil"/>
              <w:bottom w:val="single" w:sz="4" w:space="0" w:color="auto"/>
              <w:right w:val="single" w:sz="4" w:space="0" w:color="auto"/>
            </w:tcBorders>
            <w:noWrap/>
          </w:tcPr>
          <w:p w14:paraId="49F77E21" w14:textId="77777777" w:rsidR="00382ACA" w:rsidRPr="009B053A" w:rsidRDefault="00382ACA" w:rsidP="00931ECD">
            <w:pPr>
              <w:pStyle w:val="TAC"/>
            </w:pPr>
            <w:r w:rsidRPr="009B053A">
              <w:t>8</w:t>
            </w:r>
          </w:p>
        </w:tc>
        <w:tc>
          <w:tcPr>
            <w:tcW w:w="1134" w:type="dxa"/>
            <w:tcBorders>
              <w:top w:val="single" w:sz="4" w:space="0" w:color="auto"/>
              <w:left w:val="nil"/>
              <w:bottom w:val="single" w:sz="4" w:space="0" w:color="auto"/>
              <w:right w:val="single" w:sz="4" w:space="0" w:color="auto"/>
            </w:tcBorders>
            <w:noWrap/>
          </w:tcPr>
          <w:p w14:paraId="36AE85C4" w14:textId="77777777" w:rsidR="00382ACA" w:rsidRPr="009B053A" w:rsidRDefault="00382ACA" w:rsidP="00931ECD">
            <w:pPr>
              <w:pStyle w:val="TAC"/>
            </w:pPr>
            <w:r w:rsidRPr="009B053A">
              <w:t>5, 17</w:t>
            </w:r>
          </w:p>
        </w:tc>
      </w:tr>
      <w:tr w:rsidR="00382ACA" w:rsidRPr="009B053A" w14:paraId="793E5CC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D71F7E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414418"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ADE365E"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19D8925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472AD15" w14:textId="77777777" w:rsidR="00382ACA" w:rsidRPr="009B053A" w:rsidRDefault="00382ACA" w:rsidP="00931ECD">
            <w:pPr>
              <w:pStyle w:val="TAC"/>
            </w:pPr>
            <w:r w:rsidRPr="009B053A">
              <w:t>710</w:t>
            </w:r>
          </w:p>
        </w:tc>
        <w:tc>
          <w:tcPr>
            <w:tcW w:w="992" w:type="dxa"/>
            <w:gridSpan w:val="2"/>
            <w:tcBorders>
              <w:top w:val="single" w:sz="4" w:space="0" w:color="auto"/>
              <w:left w:val="nil"/>
              <w:bottom w:val="single" w:sz="4" w:space="0" w:color="auto"/>
              <w:right w:val="single" w:sz="4" w:space="0" w:color="auto"/>
            </w:tcBorders>
          </w:tcPr>
          <w:p w14:paraId="5E66CF2D"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2926D54E"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51D1D0A6" w14:textId="77777777" w:rsidR="00382ACA" w:rsidRPr="009B053A" w:rsidRDefault="00382ACA" w:rsidP="00931ECD">
            <w:pPr>
              <w:pStyle w:val="TAC"/>
            </w:pPr>
            <w:r w:rsidRPr="009B053A">
              <w:t>14</w:t>
            </w:r>
          </w:p>
        </w:tc>
      </w:tr>
      <w:tr w:rsidR="00382ACA" w:rsidRPr="009B053A" w14:paraId="185FE76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87AFEE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19213C6"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6C0D78AE" w14:textId="77777777" w:rsidR="00382ACA" w:rsidRPr="009B053A" w:rsidRDefault="00382ACA" w:rsidP="00931ECD">
            <w:pPr>
              <w:pStyle w:val="TAC"/>
            </w:pPr>
            <w:r w:rsidRPr="009B053A">
              <w:t>662</w:t>
            </w:r>
          </w:p>
        </w:tc>
        <w:tc>
          <w:tcPr>
            <w:tcW w:w="425" w:type="dxa"/>
            <w:gridSpan w:val="2"/>
            <w:tcBorders>
              <w:top w:val="single" w:sz="4" w:space="0" w:color="auto"/>
              <w:left w:val="nil"/>
              <w:bottom w:val="single" w:sz="4" w:space="0" w:color="auto"/>
              <w:right w:val="single" w:sz="4" w:space="0" w:color="auto"/>
            </w:tcBorders>
          </w:tcPr>
          <w:p w14:paraId="5BDB9EA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363293E" w14:textId="77777777" w:rsidR="00382ACA" w:rsidRPr="009B053A" w:rsidRDefault="00382ACA" w:rsidP="00931ECD">
            <w:pPr>
              <w:pStyle w:val="TAC"/>
            </w:pPr>
            <w:r w:rsidRPr="009B053A">
              <w:t>694</w:t>
            </w:r>
          </w:p>
        </w:tc>
        <w:tc>
          <w:tcPr>
            <w:tcW w:w="992" w:type="dxa"/>
            <w:gridSpan w:val="2"/>
            <w:tcBorders>
              <w:top w:val="single" w:sz="4" w:space="0" w:color="auto"/>
              <w:left w:val="nil"/>
              <w:bottom w:val="single" w:sz="4" w:space="0" w:color="auto"/>
              <w:right w:val="single" w:sz="4" w:space="0" w:color="auto"/>
            </w:tcBorders>
          </w:tcPr>
          <w:p w14:paraId="5E31F38F"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3D598C17"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2F6031B6" w14:textId="77777777" w:rsidR="00382ACA" w:rsidRPr="009B053A" w:rsidRDefault="00382ACA" w:rsidP="00931ECD">
            <w:pPr>
              <w:pStyle w:val="TAC"/>
            </w:pPr>
            <w:r w:rsidRPr="009B053A">
              <w:t>5</w:t>
            </w:r>
          </w:p>
        </w:tc>
      </w:tr>
      <w:tr w:rsidR="00382ACA" w:rsidRPr="009B053A" w14:paraId="3030EB0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3D8E3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E86DE53"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70C1562" w14:textId="77777777" w:rsidR="00382ACA" w:rsidRPr="009B053A" w:rsidRDefault="00382ACA" w:rsidP="00931ECD">
            <w:pPr>
              <w:pStyle w:val="TAC"/>
            </w:pPr>
            <w:r w:rsidRPr="009B053A">
              <w:t>758</w:t>
            </w:r>
          </w:p>
        </w:tc>
        <w:tc>
          <w:tcPr>
            <w:tcW w:w="425" w:type="dxa"/>
            <w:gridSpan w:val="2"/>
            <w:tcBorders>
              <w:top w:val="single" w:sz="4" w:space="0" w:color="auto"/>
              <w:left w:val="nil"/>
              <w:bottom w:val="single" w:sz="4" w:space="0" w:color="auto"/>
              <w:right w:val="single" w:sz="4" w:space="0" w:color="auto"/>
            </w:tcBorders>
          </w:tcPr>
          <w:p w14:paraId="459D149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62AA87D" w14:textId="77777777" w:rsidR="00382ACA" w:rsidRPr="009B053A" w:rsidRDefault="00382ACA" w:rsidP="00931ECD">
            <w:pPr>
              <w:pStyle w:val="TAC"/>
            </w:pPr>
            <w:r w:rsidRPr="009B053A">
              <w:t>773</w:t>
            </w:r>
          </w:p>
        </w:tc>
        <w:tc>
          <w:tcPr>
            <w:tcW w:w="992" w:type="dxa"/>
            <w:gridSpan w:val="2"/>
            <w:tcBorders>
              <w:top w:val="single" w:sz="4" w:space="0" w:color="auto"/>
              <w:left w:val="nil"/>
              <w:bottom w:val="single" w:sz="4" w:space="0" w:color="auto"/>
              <w:right w:val="single" w:sz="4" w:space="0" w:color="auto"/>
            </w:tcBorders>
          </w:tcPr>
          <w:p w14:paraId="1D8E8486" w14:textId="77777777" w:rsidR="00382ACA" w:rsidRPr="009B053A" w:rsidRDefault="00382ACA" w:rsidP="00931ECD">
            <w:pPr>
              <w:pStyle w:val="TAC"/>
            </w:pPr>
            <w:r w:rsidRPr="009B053A">
              <w:t>-32</w:t>
            </w:r>
          </w:p>
        </w:tc>
        <w:tc>
          <w:tcPr>
            <w:tcW w:w="1134" w:type="dxa"/>
            <w:gridSpan w:val="2"/>
            <w:tcBorders>
              <w:top w:val="single" w:sz="4" w:space="0" w:color="auto"/>
              <w:left w:val="nil"/>
              <w:bottom w:val="single" w:sz="4" w:space="0" w:color="auto"/>
              <w:right w:val="single" w:sz="4" w:space="0" w:color="auto"/>
            </w:tcBorders>
            <w:noWrap/>
          </w:tcPr>
          <w:p w14:paraId="7F7EDC9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0E1C435" w14:textId="77777777" w:rsidR="00382ACA" w:rsidRPr="009B053A" w:rsidRDefault="00382ACA" w:rsidP="00931ECD">
            <w:pPr>
              <w:pStyle w:val="TAC"/>
            </w:pPr>
            <w:r w:rsidRPr="009B053A">
              <w:t>5</w:t>
            </w:r>
          </w:p>
        </w:tc>
      </w:tr>
      <w:tr w:rsidR="00382ACA" w:rsidRPr="009B053A" w14:paraId="6D61FB4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FB4B00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1D2B405"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7B5100B9" w14:textId="77777777" w:rsidR="00382ACA" w:rsidRPr="009B053A" w:rsidRDefault="00382ACA" w:rsidP="00931ECD">
            <w:pPr>
              <w:pStyle w:val="TAC"/>
            </w:pPr>
            <w:r w:rsidRPr="009B053A">
              <w:t>773</w:t>
            </w:r>
          </w:p>
        </w:tc>
        <w:tc>
          <w:tcPr>
            <w:tcW w:w="425" w:type="dxa"/>
            <w:gridSpan w:val="2"/>
            <w:tcBorders>
              <w:top w:val="single" w:sz="4" w:space="0" w:color="auto"/>
              <w:left w:val="nil"/>
              <w:bottom w:val="single" w:sz="4" w:space="0" w:color="auto"/>
              <w:right w:val="single" w:sz="4" w:space="0" w:color="auto"/>
            </w:tcBorders>
          </w:tcPr>
          <w:p w14:paraId="6D95C26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54FB360"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7DA1282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2A8DC4BF"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BC19AF2" w14:textId="77777777" w:rsidR="00382ACA" w:rsidRPr="009B053A" w:rsidRDefault="00382ACA" w:rsidP="00931ECD">
            <w:pPr>
              <w:pStyle w:val="TAC"/>
            </w:pPr>
          </w:p>
        </w:tc>
      </w:tr>
      <w:tr w:rsidR="00382ACA" w:rsidRPr="009B053A" w14:paraId="55103D0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2F2741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A5C7C56"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91AAAE3"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2F1A906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9233D6D"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47F84F4C"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1C06E224"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4F1E3626" w14:textId="77777777" w:rsidR="00382ACA" w:rsidRPr="009B053A" w:rsidRDefault="00382ACA" w:rsidP="00931ECD">
            <w:pPr>
              <w:pStyle w:val="TAC"/>
            </w:pPr>
            <w:r w:rsidRPr="009B053A">
              <w:t>3, 9</w:t>
            </w:r>
          </w:p>
        </w:tc>
      </w:tr>
      <w:tr w:rsidR="00382ACA" w:rsidRPr="009B053A" w14:paraId="296D43E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1246F51" w14:textId="77777777" w:rsidR="00382ACA" w:rsidRPr="009B053A" w:rsidRDefault="00382ACA" w:rsidP="00931ECD">
            <w:pPr>
              <w:pStyle w:val="TAC"/>
              <w:rPr>
                <w:lang w:eastAsia="ja-JP"/>
              </w:rPr>
            </w:pPr>
            <w:r w:rsidRPr="009B053A">
              <w:rPr>
                <w:lang w:eastAsia="ja-JP"/>
              </w:rPr>
              <w:t>DC_28_n77</w:t>
            </w:r>
          </w:p>
        </w:tc>
        <w:tc>
          <w:tcPr>
            <w:tcW w:w="2693" w:type="dxa"/>
            <w:gridSpan w:val="2"/>
            <w:tcBorders>
              <w:top w:val="single" w:sz="4" w:space="0" w:color="auto"/>
              <w:left w:val="nil"/>
              <w:bottom w:val="single" w:sz="4" w:space="0" w:color="auto"/>
              <w:right w:val="single" w:sz="4" w:space="0" w:color="auto"/>
            </w:tcBorders>
          </w:tcPr>
          <w:p w14:paraId="3DCF43AD" w14:textId="77777777" w:rsidR="00382ACA" w:rsidRPr="009B053A" w:rsidRDefault="00382ACA" w:rsidP="00931ECD">
            <w:pPr>
              <w:pStyle w:val="TAL"/>
              <w:rPr>
                <w:lang w:eastAsia="ja-JP"/>
              </w:rPr>
            </w:pPr>
            <w:r w:rsidRPr="009B053A">
              <w:rPr>
                <w:lang w:eastAsia="ja-JP"/>
              </w:rPr>
              <w:t>E-UTRA Band 3, 5, 7, 8, 18, 19, 20, 26, 34, 39, 40, 41</w:t>
            </w:r>
          </w:p>
        </w:tc>
        <w:tc>
          <w:tcPr>
            <w:tcW w:w="1276" w:type="dxa"/>
            <w:gridSpan w:val="2"/>
            <w:tcBorders>
              <w:top w:val="single" w:sz="4" w:space="0" w:color="auto"/>
              <w:left w:val="nil"/>
              <w:bottom w:val="single" w:sz="4" w:space="0" w:color="auto"/>
              <w:right w:val="single" w:sz="4" w:space="0" w:color="auto"/>
            </w:tcBorders>
          </w:tcPr>
          <w:p w14:paraId="5364281A"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46348A2"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FE64ADD"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0D2DC39"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4574BAD"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43FF04F0" w14:textId="77777777" w:rsidR="00382ACA" w:rsidRPr="009B053A" w:rsidRDefault="00382ACA" w:rsidP="00931ECD">
            <w:pPr>
              <w:pStyle w:val="TAC"/>
              <w:rPr>
                <w:lang w:eastAsia="ja-JP"/>
              </w:rPr>
            </w:pPr>
          </w:p>
        </w:tc>
      </w:tr>
      <w:tr w:rsidR="00382ACA" w:rsidRPr="009B053A" w14:paraId="7B2135F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FD2D12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5AEB603" w14:textId="77777777" w:rsidR="00382ACA" w:rsidRPr="009B053A" w:rsidRDefault="00382ACA" w:rsidP="00931ECD">
            <w:pPr>
              <w:pStyle w:val="TAL"/>
              <w:rPr>
                <w:lang w:eastAsia="ja-JP"/>
              </w:rPr>
            </w:pPr>
            <w:r w:rsidRPr="009B053A">
              <w:rPr>
                <w:lang w:eastAsia="ja-JP"/>
              </w:rPr>
              <w:t>E-UTRA Band 1, 65, 74</w:t>
            </w:r>
          </w:p>
        </w:tc>
        <w:tc>
          <w:tcPr>
            <w:tcW w:w="1276" w:type="dxa"/>
            <w:gridSpan w:val="2"/>
            <w:tcBorders>
              <w:top w:val="single" w:sz="4" w:space="0" w:color="auto"/>
              <w:left w:val="nil"/>
              <w:bottom w:val="single" w:sz="4" w:space="0" w:color="auto"/>
              <w:right w:val="single" w:sz="4" w:space="0" w:color="auto"/>
            </w:tcBorders>
          </w:tcPr>
          <w:p w14:paraId="0A8959B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242DBE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9FA14E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A00339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4C8DE22"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8FE9EDD" w14:textId="77777777" w:rsidR="00382ACA" w:rsidRPr="009B053A" w:rsidRDefault="00382ACA" w:rsidP="00931ECD">
            <w:pPr>
              <w:pStyle w:val="TAC"/>
              <w:rPr>
                <w:lang w:eastAsia="ja-JP"/>
              </w:rPr>
            </w:pPr>
            <w:r w:rsidRPr="009B053A">
              <w:rPr>
                <w:lang w:eastAsia="ja-JP"/>
              </w:rPr>
              <w:t>2</w:t>
            </w:r>
          </w:p>
        </w:tc>
      </w:tr>
      <w:tr w:rsidR="00382ACA" w:rsidRPr="009B053A" w14:paraId="69385CB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420089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BF75EC1" w14:textId="77777777" w:rsidR="00382ACA" w:rsidRPr="009B053A" w:rsidRDefault="00382ACA" w:rsidP="00931ECD">
            <w:pPr>
              <w:pStyle w:val="TAL"/>
              <w:rPr>
                <w:lang w:eastAsia="ja-JP"/>
              </w:rPr>
            </w:pPr>
            <w:r w:rsidRPr="009B053A">
              <w:rPr>
                <w:lang w:eastAsia="ja-JP"/>
              </w:rPr>
              <w:t>E-UTRA Band 1</w:t>
            </w:r>
          </w:p>
        </w:tc>
        <w:tc>
          <w:tcPr>
            <w:tcW w:w="1276" w:type="dxa"/>
            <w:gridSpan w:val="2"/>
            <w:tcBorders>
              <w:top w:val="single" w:sz="4" w:space="0" w:color="auto"/>
              <w:left w:val="nil"/>
              <w:bottom w:val="single" w:sz="4" w:space="0" w:color="auto"/>
              <w:right w:val="single" w:sz="4" w:space="0" w:color="auto"/>
            </w:tcBorders>
          </w:tcPr>
          <w:p w14:paraId="7BFAE54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3AECD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69C234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F01753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5F9A6F3"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586A36D" w14:textId="77777777" w:rsidR="00382ACA" w:rsidRPr="009B053A" w:rsidRDefault="00382ACA" w:rsidP="00931ECD">
            <w:pPr>
              <w:pStyle w:val="TAC"/>
              <w:rPr>
                <w:lang w:eastAsia="ja-JP"/>
              </w:rPr>
            </w:pPr>
            <w:r w:rsidRPr="009B053A">
              <w:rPr>
                <w:lang w:eastAsia="ja-JP"/>
              </w:rPr>
              <w:t>9, 11</w:t>
            </w:r>
          </w:p>
        </w:tc>
      </w:tr>
      <w:tr w:rsidR="00382ACA" w:rsidRPr="009B053A" w14:paraId="074DDAE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248F92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48BE507" w14:textId="77777777" w:rsidR="00382ACA" w:rsidRPr="009B053A" w:rsidRDefault="00382ACA" w:rsidP="00931ECD">
            <w:pPr>
              <w:pStyle w:val="TAL"/>
              <w:rPr>
                <w:lang w:eastAsia="ja-JP"/>
              </w:rPr>
            </w:pPr>
            <w:r w:rsidRPr="009B053A">
              <w:rPr>
                <w:lang w:eastAsia="ja-JP"/>
              </w:rPr>
              <w:t>E-UTRA Band 11, 21</w:t>
            </w:r>
          </w:p>
        </w:tc>
        <w:tc>
          <w:tcPr>
            <w:tcW w:w="1276" w:type="dxa"/>
            <w:gridSpan w:val="2"/>
            <w:tcBorders>
              <w:top w:val="single" w:sz="4" w:space="0" w:color="auto"/>
              <w:left w:val="nil"/>
              <w:bottom w:val="single" w:sz="4" w:space="0" w:color="auto"/>
              <w:right w:val="single" w:sz="4" w:space="0" w:color="auto"/>
            </w:tcBorders>
          </w:tcPr>
          <w:p w14:paraId="75DE016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0E9A22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DFF10E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D3954FA"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B7DBE7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2014F5A" w14:textId="77777777" w:rsidR="00382ACA" w:rsidRPr="009B053A" w:rsidRDefault="00382ACA" w:rsidP="00931ECD">
            <w:pPr>
              <w:pStyle w:val="TAC"/>
              <w:rPr>
                <w:lang w:eastAsia="ja-JP"/>
              </w:rPr>
            </w:pPr>
            <w:r w:rsidRPr="009B053A">
              <w:rPr>
                <w:lang w:eastAsia="ja-JP"/>
              </w:rPr>
              <w:t>9, 10</w:t>
            </w:r>
          </w:p>
        </w:tc>
      </w:tr>
      <w:tr w:rsidR="00382ACA" w:rsidRPr="009B053A" w14:paraId="21C0067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0D4AEE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A45FD7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A18B171" w14:textId="77777777" w:rsidR="00382ACA" w:rsidRPr="009B053A" w:rsidRDefault="00382ACA" w:rsidP="00931ECD">
            <w:pPr>
              <w:pStyle w:val="TAC"/>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605C0A46"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603118C" w14:textId="77777777" w:rsidR="00382ACA" w:rsidRPr="009B053A" w:rsidRDefault="00382ACA" w:rsidP="00931ECD">
            <w:pPr>
              <w:pStyle w:val="TAC"/>
            </w:pPr>
            <w:r w:rsidRPr="009B053A">
              <w:rPr>
                <w:lang w:eastAsia="ja-JP"/>
              </w:rPr>
              <w:t>773</w:t>
            </w:r>
          </w:p>
        </w:tc>
        <w:tc>
          <w:tcPr>
            <w:tcW w:w="992" w:type="dxa"/>
            <w:gridSpan w:val="2"/>
            <w:tcBorders>
              <w:top w:val="single" w:sz="4" w:space="0" w:color="auto"/>
              <w:left w:val="nil"/>
              <w:bottom w:val="single" w:sz="4" w:space="0" w:color="auto"/>
              <w:right w:val="single" w:sz="4" w:space="0" w:color="auto"/>
            </w:tcBorders>
          </w:tcPr>
          <w:p w14:paraId="7EC4F3D5" w14:textId="77777777" w:rsidR="00382ACA" w:rsidRPr="009B053A" w:rsidRDefault="00382ACA" w:rsidP="00931ECD">
            <w:pPr>
              <w:pStyle w:val="TAC"/>
              <w:rPr>
                <w:lang w:eastAsia="ja-JP"/>
              </w:rPr>
            </w:pPr>
            <w:r w:rsidRPr="009B053A">
              <w:rPr>
                <w:lang w:eastAsia="ja-JP"/>
              </w:rPr>
              <w:t>-32</w:t>
            </w:r>
          </w:p>
        </w:tc>
        <w:tc>
          <w:tcPr>
            <w:tcW w:w="1134" w:type="dxa"/>
            <w:gridSpan w:val="2"/>
            <w:tcBorders>
              <w:top w:val="single" w:sz="4" w:space="0" w:color="auto"/>
              <w:left w:val="nil"/>
              <w:bottom w:val="single" w:sz="4" w:space="0" w:color="auto"/>
              <w:right w:val="single" w:sz="4" w:space="0" w:color="auto"/>
            </w:tcBorders>
            <w:noWrap/>
          </w:tcPr>
          <w:p w14:paraId="64CB399F"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36E83B8" w14:textId="77777777" w:rsidR="00382ACA" w:rsidRPr="009B053A" w:rsidRDefault="00382ACA" w:rsidP="00931ECD">
            <w:pPr>
              <w:pStyle w:val="TAC"/>
              <w:rPr>
                <w:lang w:eastAsia="ja-JP"/>
              </w:rPr>
            </w:pPr>
          </w:p>
        </w:tc>
      </w:tr>
      <w:tr w:rsidR="00382ACA" w:rsidRPr="009B053A" w14:paraId="3C9996B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EC47D7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0DF23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9129D85" w14:textId="77777777" w:rsidR="00382ACA" w:rsidRPr="009B053A" w:rsidRDefault="00382ACA" w:rsidP="00931ECD">
            <w:pPr>
              <w:pStyle w:val="TAC"/>
              <w:rPr>
                <w:lang w:eastAsia="ja-JP"/>
              </w:rPr>
            </w:pPr>
            <w:r w:rsidRPr="009B053A">
              <w:rPr>
                <w:lang w:eastAsia="ja-JP"/>
              </w:rPr>
              <w:t>773</w:t>
            </w:r>
          </w:p>
        </w:tc>
        <w:tc>
          <w:tcPr>
            <w:tcW w:w="425" w:type="dxa"/>
            <w:gridSpan w:val="2"/>
            <w:tcBorders>
              <w:top w:val="single" w:sz="4" w:space="0" w:color="auto"/>
              <w:left w:val="nil"/>
              <w:bottom w:val="single" w:sz="4" w:space="0" w:color="auto"/>
              <w:right w:val="single" w:sz="4" w:space="0" w:color="auto"/>
            </w:tcBorders>
          </w:tcPr>
          <w:p w14:paraId="1A31DA39"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58D8D8F" w14:textId="77777777" w:rsidR="00382ACA" w:rsidRPr="009B053A" w:rsidRDefault="00382ACA" w:rsidP="00931ECD">
            <w:pPr>
              <w:pStyle w:val="TAC"/>
              <w:rPr>
                <w:lang w:eastAsia="ja-JP"/>
              </w:rPr>
            </w:pPr>
            <w:r w:rsidRPr="009B053A">
              <w:rPr>
                <w:lang w:eastAsia="ja-JP"/>
              </w:rPr>
              <w:t>803</w:t>
            </w:r>
          </w:p>
        </w:tc>
        <w:tc>
          <w:tcPr>
            <w:tcW w:w="992" w:type="dxa"/>
            <w:gridSpan w:val="2"/>
            <w:tcBorders>
              <w:top w:val="single" w:sz="4" w:space="0" w:color="auto"/>
              <w:left w:val="nil"/>
              <w:bottom w:val="single" w:sz="4" w:space="0" w:color="auto"/>
              <w:right w:val="single" w:sz="4" w:space="0" w:color="auto"/>
            </w:tcBorders>
          </w:tcPr>
          <w:p w14:paraId="227C5A0D"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179779E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92CF401" w14:textId="77777777" w:rsidR="00382ACA" w:rsidRPr="009B053A" w:rsidRDefault="00382ACA" w:rsidP="00931ECD">
            <w:pPr>
              <w:pStyle w:val="TAC"/>
              <w:rPr>
                <w:lang w:eastAsia="ja-JP"/>
              </w:rPr>
            </w:pPr>
          </w:p>
        </w:tc>
      </w:tr>
      <w:tr w:rsidR="00382ACA" w:rsidRPr="009B053A" w14:paraId="00EB8AF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B37C7D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5FA696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2A9AC32"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423FBA9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1E687E2"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23F79CBB"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D446B2D"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74D094DB" w14:textId="77777777" w:rsidR="00382ACA" w:rsidRPr="009B053A" w:rsidRDefault="00382ACA" w:rsidP="00931ECD">
            <w:pPr>
              <w:pStyle w:val="TAC"/>
              <w:rPr>
                <w:lang w:eastAsia="ja-JP"/>
              </w:rPr>
            </w:pPr>
            <w:r w:rsidRPr="009B053A">
              <w:rPr>
                <w:lang w:eastAsia="ja-JP"/>
              </w:rPr>
              <w:t>3, 9</w:t>
            </w:r>
          </w:p>
        </w:tc>
      </w:tr>
      <w:tr w:rsidR="00382ACA" w:rsidRPr="009B053A" w14:paraId="5CCCB8CB"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042699A" w14:textId="385B52F1" w:rsidR="00382ACA" w:rsidRPr="009B053A" w:rsidRDefault="00382ACA" w:rsidP="00931ECD">
            <w:pPr>
              <w:pStyle w:val="TAC"/>
              <w:rPr>
                <w:lang w:eastAsia="ja-JP"/>
              </w:rPr>
            </w:pPr>
            <w:r w:rsidRPr="009B053A">
              <w:rPr>
                <w:lang w:eastAsia="ja-JP"/>
              </w:rPr>
              <w:t>DC_28_n78</w:t>
            </w:r>
          </w:p>
        </w:tc>
        <w:tc>
          <w:tcPr>
            <w:tcW w:w="2693" w:type="dxa"/>
            <w:gridSpan w:val="2"/>
            <w:tcBorders>
              <w:top w:val="single" w:sz="4" w:space="0" w:color="auto"/>
              <w:left w:val="nil"/>
              <w:bottom w:val="single" w:sz="4" w:space="0" w:color="auto"/>
              <w:right w:val="single" w:sz="4" w:space="0" w:color="auto"/>
            </w:tcBorders>
          </w:tcPr>
          <w:p w14:paraId="0ED9D892" w14:textId="77777777" w:rsidR="00382ACA" w:rsidRPr="009B053A" w:rsidRDefault="00382ACA" w:rsidP="00931ECD">
            <w:pPr>
              <w:pStyle w:val="TAL"/>
              <w:rPr>
                <w:lang w:eastAsia="ja-JP"/>
              </w:rPr>
            </w:pPr>
            <w:r w:rsidRPr="009B053A">
              <w:rPr>
                <w:lang w:eastAsia="ja-JP"/>
              </w:rPr>
              <w:t>E-UTRA Band 3, 5, 7, 8, 18, 19, 20, 26, 34, 39, 40, 41</w:t>
            </w:r>
          </w:p>
        </w:tc>
        <w:tc>
          <w:tcPr>
            <w:tcW w:w="1276" w:type="dxa"/>
            <w:gridSpan w:val="2"/>
            <w:tcBorders>
              <w:top w:val="single" w:sz="4" w:space="0" w:color="auto"/>
              <w:left w:val="nil"/>
              <w:bottom w:val="single" w:sz="4" w:space="0" w:color="auto"/>
              <w:right w:val="single" w:sz="4" w:space="0" w:color="auto"/>
            </w:tcBorders>
          </w:tcPr>
          <w:p w14:paraId="5655FF2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C2B5B03"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64F6332"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E9D5E97"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6429023"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02A05AEC" w14:textId="77777777" w:rsidR="00382ACA" w:rsidRPr="009B053A" w:rsidRDefault="00382ACA" w:rsidP="00931ECD">
            <w:pPr>
              <w:pStyle w:val="TAC"/>
              <w:rPr>
                <w:lang w:eastAsia="ja-JP"/>
              </w:rPr>
            </w:pPr>
          </w:p>
        </w:tc>
      </w:tr>
      <w:tr w:rsidR="00382ACA" w:rsidRPr="009B053A" w14:paraId="75E0AFD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34DA324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1C74879" w14:textId="77777777" w:rsidR="00382ACA" w:rsidRPr="009B053A" w:rsidRDefault="00382ACA" w:rsidP="00931ECD">
            <w:pPr>
              <w:pStyle w:val="TAL"/>
              <w:rPr>
                <w:lang w:eastAsia="ja-JP"/>
              </w:rPr>
            </w:pPr>
            <w:r w:rsidRPr="009B053A">
              <w:rPr>
                <w:lang w:eastAsia="ja-JP"/>
              </w:rPr>
              <w:t>E-UTRA Band 1, 65, 74</w:t>
            </w:r>
          </w:p>
        </w:tc>
        <w:tc>
          <w:tcPr>
            <w:tcW w:w="1276" w:type="dxa"/>
            <w:gridSpan w:val="2"/>
            <w:tcBorders>
              <w:top w:val="single" w:sz="4" w:space="0" w:color="auto"/>
              <w:left w:val="nil"/>
              <w:bottom w:val="single" w:sz="4" w:space="0" w:color="auto"/>
              <w:right w:val="single" w:sz="4" w:space="0" w:color="auto"/>
            </w:tcBorders>
          </w:tcPr>
          <w:p w14:paraId="453427C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CE673E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FFA304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C19E97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91EF28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34B96B0" w14:textId="77777777" w:rsidR="00382ACA" w:rsidRPr="009B053A" w:rsidRDefault="00382ACA" w:rsidP="00931ECD">
            <w:pPr>
              <w:pStyle w:val="TAC"/>
              <w:rPr>
                <w:lang w:eastAsia="ja-JP"/>
              </w:rPr>
            </w:pPr>
            <w:r w:rsidRPr="009B053A">
              <w:rPr>
                <w:lang w:eastAsia="ja-JP"/>
              </w:rPr>
              <w:t>2</w:t>
            </w:r>
          </w:p>
        </w:tc>
      </w:tr>
      <w:tr w:rsidR="00382ACA" w:rsidRPr="009B053A" w14:paraId="4906F857"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47C66CA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243EAB6" w14:textId="77777777" w:rsidR="00382ACA" w:rsidRPr="009B053A" w:rsidRDefault="00382ACA" w:rsidP="00931ECD">
            <w:pPr>
              <w:pStyle w:val="TAL"/>
              <w:rPr>
                <w:lang w:eastAsia="ja-JP"/>
              </w:rPr>
            </w:pPr>
            <w:r w:rsidRPr="009B053A">
              <w:rPr>
                <w:lang w:eastAsia="ja-JP"/>
              </w:rPr>
              <w:t>E-UTRA Band 1</w:t>
            </w:r>
          </w:p>
        </w:tc>
        <w:tc>
          <w:tcPr>
            <w:tcW w:w="1276" w:type="dxa"/>
            <w:gridSpan w:val="2"/>
            <w:tcBorders>
              <w:top w:val="single" w:sz="4" w:space="0" w:color="auto"/>
              <w:left w:val="nil"/>
              <w:bottom w:val="single" w:sz="4" w:space="0" w:color="auto"/>
              <w:right w:val="single" w:sz="4" w:space="0" w:color="auto"/>
            </w:tcBorders>
          </w:tcPr>
          <w:p w14:paraId="229014F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C823C0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B46882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BE21A4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C180FF6"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1228F9E1" w14:textId="77777777" w:rsidR="00382ACA" w:rsidRPr="009B053A" w:rsidRDefault="00382ACA" w:rsidP="00931ECD">
            <w:pPr>
              <w:pStyle w:val="TAC"/>
              <w:rPr>
                <w:lang w:eastAsia="ja-JP"/>
              </w:rPr>
            </w:pPr>
            <w:r w:rsidRPr="009B053A">
              <w:rPr>
                <w:lang w:eastAsia="ja-JP"/>
              </w:rPr>
              <w:t>9, 11</w:t>
            </w:r>
          </w:p>
        </w:tc>
      </w:tr>
      <w:tr w:rsidR="00382ACA" w:rsidRPr="009B053A" w14:paraId="7EF5128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B72060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5D63DA" w14:textId="77777777" w:rsidR="00382ACA" w:rsidRPr="009B053A" w:rsidRDefault="00382ACA" w:rsidP="00931ECD">
            <w:pPr>
              <w:pStyle w:val="TAL"/>
              <w:rPr>
                <w:lang w:eastAsia="ja-JP"/>
              </w:rPr>
            </w:pPr>
            <w:r w:rsidRPr="009B053A">
              <w:rPr>
                <w:lang w:eastAsia="ja-JP"/>
              </w:rPr>
              <w:t>E-UTRA Band 11, 21</w:t>
            </w:r>
          </w:p>
        </w:tc>
        <w:tc>
          <w:tcPr>
            <w:tcW w:w="1276" w:type="dxa"/>
            <w:gridSpan w:val="2"/>
            <w:tcBorders>
              <w:top w:val="single" w:sz="4" w:space="0" w:color="auto"/>
              <w:left w:val="nil"/>
              <w:bottom w:val="single" w:sz="4" w:space="0" w:color="auto"/>
              <w:right w:val="single" w:sz="4" w:space="0" w:color="auto"/>
            </w:tcBorders>
          </w:tcPr>
          <w:p w14:paraId="29CC75F8"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3D6616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26413CB"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4584F5B"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AE90C3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98719C9" w14:textId="77777777" w:rsidR="00382ACA" w:rsidRPr="009B053A" w:rsidRDefault="00382ACA" w:rsidP="00931ECD">
            <w:pPr>
              <w:pStyle w:val="TAC"/>
              <w:rPr>
                <w:lang w:eastAsia="ja-JP"/>
              </w:rPr>
            </w:pPr>
            <w:r w:rsidRPr="009B053A">
              <w:rPr>
                <w:lang w:eastAsia="ja-JP"/>
              </w:rPr>
              <w:t>9, 10</w:t>
            </w:r>
          </w:p>
        </w:tc>
      </w:tr>
      <w:tr w:rsidR="00382ACA" w:rsidRPr="009B053A" w14:paraId="54B5FE5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1AD3BA9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7A97FD4"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C99CD78" w14:textId="77777777" w:rsidR="00382ACA" w:rsidRPr="009B053A" w:rsidRDefault="00382ACA" w:rsidP="00931ECD">
            <w:pPr>
              <w:pStyle w:val="TAC"/>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436C4C2F"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2CB38DE1" w14:textId="77777777" w:rsidR="00382ACA" w:rsidRPr="009B053A" w:rsidRDefault="00382ACA" w:rsidP="00931ECD">
            <w:pPr>
              <w:pStyle w:val="TAC"/>
            </w:pPr>
            <w:r w:rsidRPr="009B053A">
              <w:rPr>
                <w:lang w:eastAsia="ja-JP"/>
              </w:rPr>
              <w:t>773</w:t>
            </w:r>
          </w:p>
        </w:tc>
        <w:tc>
          <w:tcPr>
            <w:tcW w:w="992" w:type="dxa"/>
            <w:gridSpan w:val="2"/>
            <w:tcBorders>
              <w:top w:val="single" w:sz="4" w:space="0" w:color="auto"/>
              <w:left w:val="nil"/>
              <w:bottom w:val="single" w:sz="4" w:space="0" w:color="auto"/>
              <w:right w:val="single" w:sz="4" w:space="0" w:color="auto"/>
            </w:tcBorders>
          </w:tcPr>
          <w:p w14:paraId="7F56AC4E" w14:textId="77777777" w:rsidR="00382ACA" w:rsidRPr="009B053A" w:rsidRDefault="00382ACA" w:rsidP="00931ECD">
            <w:pPr>
              <w:pStyle w:val="TAC"/>
              <w:rPr>
                <w:lang w:eastAsia="ja-JP"/>
              </w:rPr>
            </w:pPr>
            <w:r w:rsidRPr="009B053A">
              <w:rPr>
                <w:lang w:eastAsia="ja-JP"/>
              </w:rPr>
              <w:t>-32</w:t>
            </w:r>
          </w:p>
        </w:tc>
        <w:tc>
          <w:tcPr>
            <w:tcW w:w="1134" w:type="dxa"/>
            <w:gridSpan w:val="2"/>
            <w:tcBorders>
              <w:top w:val="single" w:sz="4" w:space="0" w:color="auto"/>
              <w:left w:val="nil"/>
              <w:bottom w:val="single" w:sz="4" w:space="0" w:color="auto"/>
              <w:right w:val="single" w:sz="4" w:space="0" w:color="auto"/>
            </w:tcBorders>
            <w:noWrap/>
          </w:tcPr>
          <w:p w14:paraId="3B1D15B0"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5D5C366" w14:textId="77777777" w:rsidR="00382ACA" w:rsidRPr="009B053A" w:rsidRDefault="00382ACA" w:rsidP="00931ECD">
            <w:pPr>
              <w:pStyle w:val="TAC"/>
              <w:rPr>
                <w:lang w:eastAsia="ja-JP"/>
              </w:rPr>
            </w:pPr>
          </w:p>
        </w:tc>
      </w:tr>
      <w:tr w:rsidR="00382ACA" w:rsidRPr="009B053A" w14:paraId="009B516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4EA303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493A3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F4B810A" w14:textId="77777777" w:rsidR="00382ACA" w:rsidRPr="009B053A" w:rsidRDefault="00382ACA" w:rsidP="00931ECD">
            <w:pPr>
              <w:pStyle w:val="TAC"/>
              <w:rPr>
                <w:lang w:eastAsia="ja-JP"/>
              </w:rPr>
            </w:pPr>
            <w:r w:rsidRPr="009B053A">
              <w:rPr>
                <w:lang w:eastAsia="ja-JP"/>
              </w:rPr>
              <w:t>773</w:t>
            </w:r>
          </w:p>
        </w:tc>
        <w:tc>
          <w:tcPr>
            <w:tcW w:w="425" w:type="dxa"/>
            <w:gridSpan w:val="2"/>
            <w:tcBorders>
              <w:top w:val="single" w:sz="4" w:space="0" w:color="auto"/>
              <w:left w:val="nil"/>
              <w:bottom w:val="single" w:sz="4" w:space="0" w:color="auto"/>
              <w:right w:val="single" w:sz="4" w:space="0" w:color="auto"/>
            </w:tcBorders>
          </w:tcPr>
          <w:p w14:paraId="2EA2186D"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B8FE57E" w14:textId="77777777" w:rsidR="00382ACA" w:rsidRPr="009B053A" w:rsidRDefault="00382ACA" w:rsidP="00931ECD">
            <w:pPr>
              <w:pStyle w:val="TAC"/>
              <w:rPr>
                <w:lang w:eastAsia="ja-JP"/>
              </w:rPr>
            </w:pPr>
            <w:r w:rsidRPr="009B053A">
              <w:rPr>
                <w:lang w:eastAsia="ja-JP"/>
              </w:rPr>
              <w:t>803</w:t>
            </w:r>
          </w:p>
        </w:tc>
        <w:tc>
          <w:tcPr>
            <w:tcW w:w="992" w:type="dxa"/>
            <w:gridSpan w:val="2"/>
            <w:tcBorders>
              <w:top w:val="single" w:sz="4" w:space="0" w:color="auto"/>
              <w:left w:val="nil"/>
              <w:bottom w:val="single" w:sz="4" w:space="0" w:color="auto"/>
              <w:right w:val="single" w:sz="4" w:space="0" w:color="auto"/>
            </w:tcBorders>
          </w:tcPr>
          <w:p w14:paraId="7A63C8B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11832A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85C1B96" w14:textId="77777777" w:rsidR="00382ACA" w:rsidRPr="009B053A" w:rsidRDefault="00382ACA" w:rsidP="00931ECD">
            <w:pPr>
              <w:pStyle w:val="TAC"/>
              <w:rPr>
                <w:lang w:eastAsia="ja-JP"/>
              </w:rPr>
            </w:pPr>
          </w:p>
        </w:tc>
      </w:tr>
      <w:tr w:rsidR="00382ACA" w:rsidRPr="009B053A" w14:paraId="7409C02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618F162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522E1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0BFE034"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0C092AA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6B5CA3E"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171C7F3F"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3B4A5BBE"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2EAE6948" w14:textId="77777777" w:rsidR="00382ACA" w:rsidRPr="009B053A" w:rsidRDefault="00382ACA" w:rsidP="00931ECD">
            <w:pPr>
              <w:pStyle w:val="TAC"/>
              <w:rPr>
                <w:lang w:eastAsia="ja-JP"/>
              </w:rPr>
            </w:pPr>
            <w:r w:rsidRPr="009B053A">
              <w:rPr>
                <w:lang w:eastAsia="ja-JP"/>
              </w:rPr>
              <w:t>3, 9</w:t>
            </w:r>
          </w:p>
        </w:tc>
      </w:tr>
      <w:tr w:rsidR="00382ACA" w:rsidRPr="009B053A" w14:paraId="36680AFB"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51D7F92" w14:textId="77777777" w:rsidR="00382ACA" w:rsidRPr="009B053A" w:rsidRDefault="00382ACA" w:rsidP="00931ECD">
            <w:pPr>
              <w:pStyle w:val="TAC"/>
              <w:rPr>
                <w:lang w:eastAsia="ja-JP"/>
              </w:rPr>
            </w:pPr>
            <w:r w:rsidRPr="009B053A">
              <w:rPr>
                <w:lang w:eastAsia="ja-JP"/>
              </w:rPr>
              <w:t>DC_28_n79</w:t>
            </w:r>
          </w:p>
        </w:tc>
        <w:tc>
          <w:tcPr>
            <w:tcW w:w="2693" w:type="dxa"/>
            <w:gridSpan w:val="2"/>
            <w:tcBorders>
              <w:top w:val="single" w:sz="4" w:space="0" w:color="auto"/>
              <w:left w:val="nil"/>
              <w:bottom w:val="single" w:sz="4" w:space="0" w:color="auto"/>
              <w:right w:val="single" w:sz="4" w:space="0" w:color="auto"/>
            </w:tcBorders>
          </w:tcPr>
          <w:p w14:paraId="47B3D0FE" w14:textId="77777777" w:rsidR="00382ACA" w:rsidRPr="009B053A" w:rsidRDefault="00382ACA" w:rsidP="00931ECD">
            <w:pPr>
              <w:pStyle w:val="TAL"/>
              <w:rPr>
                <w:lang w:eastAsia="ja-JP"/>
              </w:rPr>
            </w:pPr>
            <w:r w:rsidRPr="009B053A">
              <w:rPr>
                <w:lang w:eastAsia="ja-JP"/>
              </w:rPr>
              <w:t>E-UTRA Band 3, 5, 8, 18, 19, 34, 39, 40, 41</w:t>
            </w:r>
          </w:p>
        </w:tc>
        <w:tc>
          <w:tcPr>
            <w:tcW w:w="1276" w:type="dxa"/>
            <w:gridSpan w:val="2"/>
            <w:tcBorders>
              <w:top w:val="single" w:sz="4" w:space="0" w:color="auto"/>
              <w:left w:val="nil"/>
              <w:bottom w:val="single" w:sz="4" w:space="0" w:color="auto"/>
              <w:right w:val="single" w:sz="4" w:space="0" w:color="auto"/>
            </w:tcBorders>
          </w:tcPr>
          <w:p w14:paraId="586568A7"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56CBA5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735761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90146E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10AA67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0A14886" w14:textId="77777777" w:rsidR="00382ACA" w:rsidRPr="009B053A" w:rsidRDefault="00382ACA" w:rsidP="00931ECD">
            <w:pPr>
              <w:pStyle w:val="TAC"/>
              <w:rPr>
                <w:lang w:eastAsia="ja-JP"/>
              </w:rPr>
            </w:pPr>
          </w:p>
        </w:tc>
      </w:tr>
      <w:tr w:rsidR="00382ACA" w:rsidRPr="009B053A" w14:paraId="09F370A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07A11E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0DB922" w14:textId="77777777" w:rsidR="00382ACA" w:rsidRPr="009B053A" w:rsidRDefault="00382ACA" w:rsidP="00931ECD">
            <w:pPr>
              <w:pStyle w:val="TAL"/>
              <w:rPr>
                <w:lang w:eastAsia="ja-JP"/>
              </w:rPr>
            </w:pPr>
            <w:r w:rsidRPr="009B053A">
              <w:rPr>
                <w:lang w:eastAsia="ja-JP"/>
              </w:rPr>
              <w:t>E-UTRA Band 1, 42, 65, 74</w:t>
            </w:r>
          </w:p>
        </w:tc>
        <w:tc>
          <w:tcPr>
            <w:tcW w:w="1276" w:type="dxa"/>
            <w:gridSpan w:val="2"/>
            <w:tcBorders>
              <w:top w:val="single" w:sz="4" w:space="0" w:color="auto"/>
              <w:left w:val="nil"/>
              <w:bottom w:val="single" w:sz="4" w:space="0" w:color="auto"/>
              <w:right w:val="single" w:sz="4" w:space="0" w:color="auto"/>
            </w:tcBorders>
          </w:tcPr>
          <w:p w14:paraId="078454F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ABCA59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229FA4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F73876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5E1D6B4E"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9AA6BB9" w14:textId="77777777" w:rsidR="00382ACA" w:rsidRPr="009B053A" w:rsidRDefault="00382ACA" w:rsidP="00931ECD">
            <w:pPr>
              <w:pStyle w:val="TAC"/>
              <w:rPr>
                <w:lang w:eastAsia="ja-JP"/>
              </w:rPr>
            </w:pPr>
            <w:r w:rsidRPr="009B053A">
              <w:rPr>
                <w:lang w:eastAsia="ja-JP"/>
              </w:rPr>
              <w:t>2</w:t>
            </w:r>
          </w:p>
        </w:tc>
      </w:tr>
      <w:tr w:rsidR="00382ACA" w:rsidRPr="009B053A" w14:paraId="07E7F78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B346A7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E61861" w14:textId="77777777" w:rsidR="00382ACA" w:rsidRPr="009B053A" w:rsidRDefault="00382ACA" w:rsidP="00931ECD">
            <w:pPr>
              <w:pStyle w:val="TAL"/>
              <w:rPr>
                <w:lang w:eastAsia="ja-JP"/>
              </w:rPr>
            </w:pPr>
            <w:r w:rsidRPr="009B053A">
              <w:rPr>
                <w:lang w:eastAsia="ja-JP"/>
              </w:rPr>
              <w:t>E-UTRA Band 1</w:t>
            </w:r>
          </w:p>
        </w:tc>
        <w:tc>
          <w:tcPr>
            <w:tcW w:w="1276" w:type="dxa"/>
            <w:gridSpan w:val="2"/>
            <w:tcBorders>
              <w:top w:val="single" w:sz="4" w:space="0" w:color="auto"/>
              <w:left w:val="nil"/>
              <w:bottom w:val="single" w:sz="4" w:space="0" w:color="auto"/>
              <w:right w:val="single" w:sz="4" w:space="0" w:color="auto"/>
            </w:tcBorders>
          </w:tcPr>
          <w:p w14:paraId="0A41E1F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C87427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C0E62E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EF4A87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2AF066DA"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63A68FD0" w14:textId="77777777" w:rsidR="00382ACA" w:rsidRPr="009B053A" w:rsidRDefault="00382ACA" w:rsidP="00931ECD">
            <w:pPr>
              <w:pStyle w:val="TAC"/>
              <w:rPr>
                <w:lang w:eastAsia="ja-JP"/>
              </w:rPr>
            </w:pPr>
            <w:r w:rsidRPr="009B053A">
              <w:rPr>
                <w:lang w:eastAsia="ja-JP"/>
              </w:rPr>
              <w:t>9, 11</w:t>
            </w:r>
          </w:p>
        </w:tc>
      </w:tr>
      <w:tr w:rsidR="00382ACA" w:rsidRPr="009B053A" w14:paraId="3EB02DB3"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690EDAA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9E6AA0E" w14:textId="77777777" w:rsidR="00382ACA" w:rsidRPr="009B053A" w:rsidRDefault="00382ACA" w:rsidP="00931ECD">
            <w:pPr>
              <w:pStyle w:val="TAL"/>
              <w:rPr>
                <w:lang w:eastAsia="ja-JP"/>
              </w:rPr>
            </w:pPr>
            <w:r w:rsidRPr="009B053A">
              <w:rPr>
                <w:lang w:eastAsia="ja-JP"/>
              </w:rPr>
              <w:t>E-UTRA Band 11, 21</w:t>
            </w:r>
          </w:p>
        </w:tc>
        <w:tc>
          <w:tcPr>
            <w:tcW w:w="1276" w:type="dxa"/>
            <w:gridSpan w:val="2"/>
            <w:tcBorders>
              <w:top w:val="single" w:sz="4" w:space="0" w:color="auto"/>
              <w:left w:val="nil"/>
              <w:bottom w:val="single" w:sz="4" w:space="0" w:color="auto"/>
              <w:right w:val="single" w:sz="4" w:space="0" w:color="auto"/>
            </w:tcBorders>
          </w:tcPr>
          <w:p w14:paraId="2116CB2E"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27D735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1BF6D7C"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7D7F874"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36352C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46B97EC" w14:textId="77777777" w:rsidR="00382ACA" w:rsidRPr="009B053A" w:rsidRDefault="00382ACA" w:rsidP="00931ECD">
            <w:pPr>
              <w:pStyle w:val="TAC"/>
              <w:rPr>
                <w:lang w:eastAsia="ja-JP"/>
              </w:rPr>
            </w:pPr>
            <w:r w:rsidRPr="009B053A">
              <w:rPr>
                <w:lang w:eastAsia="ja-JP"/>
              </w:rPr>
              <w:t>9, 10</w:t>
            </w:r>
          </w:p>
        </w:tc>
      </w:tr>
      <w:tr w:rsidR="00382ACA" w:rsidRPr="009B053A" w14:paraId="061FA9E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7D5F44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0865B6"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B32D9DF" w14:textId="77777777" w:rsidR="00382ACA" w:rsidRPr="009B053A" w:rsidRDefault="00382ACA" w:rsidP="00931ECD">
            <w:pPr>
              <w:pStyle w:val="TAC"/>
            </w:pPr>
            <w:r w:rsidRPr="009B053A">
              <w:rPr>
                <w:lang w:eastAsia="ja-JP"/>
              </w:rPr>
              <w:t>758</w:t>
            </w:r>
          </w:p>
        </w:tc>
        <w:tc>
          <w:tcPr>
            <w:tcW w:w="425" w:type="dxa"/>
            <w:gridSpan w:val="2"/>
            <w:tcBorders>
              <w:top w:val="single" w:sz="4" w:space="0" w:color="auto"/>
              <w:left w:val="nil"/>
              <w:bottom w:val="single" w:sz="4" w:space="0" w:color="auto"/>
              <w:right w:val="single" w:sz="4" w:space="0" w:color="auto"/>
            </w:tcBorders>
          </w:tcPr>
          <w:p w14:paraId="68DD2949"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0785B74E" w14:textId="77777777" w:rsidR="00382ACA" w:rsidRPr="009B053A" w:rsidRDefault="00382ACA" w:rsidP="00931ECD">
            <w:pPr>
              <w:pStyle w:val="TAC"/>
            </w:pPr>
            <w:r w:rsidRPr="009B053A">
              <w:rPr>
                <w:lang w:eastAsia="ja-JP"/>
              </w:rPr>
              <w:t>773</w:t>
            </w:r>
          </w:p>
        </w:tc>
        <w:tc>
          <w:tcPr>
            <w:tcW w:w="992" w:type="dxa"/>
            <w:gridSpan w:val="2"/>
            <w:tcBorders>
              <w:top w:val="single" w:sz="4" w:space="0" w:color="auto"/>
              <w:left w:val="nil"/>
              <w:bottom w:val="single" w:sz="4" w:space="0" w:color="auto"/>
              <w:right w:val="single" w:sz="4" w:space="0" w:color="auto"/>
            </w:tcBorders>
          </w:tcPr>
          <w:p w14:paraId="2FD5E063" w14:textId="77777777" w:rsidR="00382ACA" w:rsidRPr="009B053A" w:rsidRDefault="00382ACA" w:rsidP="00931ECD">
            <w:pPr>
              <w:pStyle w:val="TAC"/>
              <w:rPr>
                <w:lang w:eastAsia="ja-JP"/>
              </w:rPr>
            </w:pPr>
            <w:r w:rsidRPr="009B053A">
              <w:rPr>
                <w:lang w:eastAsia="ja-JP"/>
              </w:rPr>
              <w:t>-32</w:t>
            </w:r>
          </w:p>
        </w:tc>
        <w:tc>
          <w:tcPr>
            <w:tcW w:w="1134" w:type="dxa"/>
            <w:gridSpan w:val="2"/>
            <w:tcBorders>
              <w:top w:val="single" w:sz="4" w:space="0" w:color="auto"/>
              <w:left w:val="nil"/>
              <w:bottom w:val="single" w:sz="4" w:space="0" w:color="auto"/>
              <w:right w:val="single" w:sz="4" w:space="0" w:color="auto"/>
            </w:tcBorders>
            <w:noWrap/>
          </w:tcPr>
          <w:p w14:paraId="3B0E0085"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2336BDE4" w14:textId="77777777" w:rsidR="00382ACA" w:rsidRPr="009B053A" w:rsidRDefault="00382ACA" w:rsidP="00931ECD">
            <w:pPr>
              <w:pStyle w:val="TAC"/>
              <w:rPr>
                <w:lang w:eastAsia="ja-JP"/>
              </w:rPr>
            </w:pPr>
          </w:p>
        </w:tc>
      </w:tr>
      <w:tr w:rsidR="00382ACA" w:rsidRPr="009B053A" w14:paraId="4364792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7C6914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7BF789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37828DCD" w14:textId="77777777" w:rsidR="00382ACA" w:rsidRPr="009B053A" w:rsidRDefault="00382ACA" w:rsidP="00931ECD">
            <w:pPr>
              <w:pStyle w:val="TAC"/>
              <w:rPr>
                <w:lang w:eastAsia="ja-JP"/>
              </w:rPr>
            </w:pPr>
            <w:r w:rsidRPr="009B053A">
              <w:rPr>
                <w:lang w:eastAsia="ja-JP"/>
              </w:rPr>
              <w:t>773</w:t>
            </w:r>
          </w:p>
        </w:tc>
        <w:tc>
          <w:tcPr>
            <w:tcW w:w="425" w:type="dxa"/>
            <w:gridSpan w:val="2"/>
            <w:tcBorders>
              <w:top w:val="single" w:sz="4" w:space="0" w:color="auto"/>
              <w:left w:val="nil"/>
              <w:bottom w:val="single" w:sz="4" w:space="0" w:color="auto"/>
              <w:right w:val="single" w:sz="4" w:space="0" w:color="auto"/>
            </w:tcBorders>
          </w:tcPr>
          <w:p w14:paraId="2686D3DB"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D7A3EFE" w14:textId="77777777" w:rsidR="00382ACA" w:rsidRPr="009B053A" w:rsidRDefault="00382ACA" w:rsidP="00931ECD">
            <w:pPr>
              <w:pStyle w:val="TAC"/>
              <w:rPr>
                <w:lang w:eastAsia="ja-JP"/>
              </w:rPr>
            </w:pPr>
            <w:r w:rsidRPr="009B053A">
              <w:rPr>
                <w:lang w:eastAsia="ja-JP"/>
              </w:rPr>
              <w:t>803</w:t>
            </w:r>
          </w:p>
        </w:tc>
        <w:tc>
          <w:tcPr>
            <w:tcW w:w="992" w:type="dxa"/>
            <w:gridSpan w:val="2"/>
            <w:tcBorders>
              <w:top w:val="single" w:sz="4" w:space="0" w:color="auto"/>
              <w:left w:val="nil"/>
              <w:bottom w:val="single" w:sz="4" w:space="0" w:color="auto"/>
              <w:right w:val="single" w:sz="4" w:space="0" w:color="auto"/>
            </w:tcBorders>
          </w:tcPr>
          <w:p w14:paraId="75CF6638"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30916B47"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55CD633A" w14:textId="77777777" w:rsidR="00382ACA" w:rsidRPr="009B053A" w:rsidRDefault="00382ACA" w:rsidP="00931ECD">
            <w:pPr>
              <w:pStyle w:val="TAC"/>
              <w:rPr>
                <w:lang w:eastAsia="ja-JP"/>
              </w:rPr>
            </w:pPr>
          </w:p>
        </w:tc>
      </w:tr>
      <w:tr w:rsidR="00382ACA" w:rsidRPr="009B053A" w14:paraId="6519DAC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0088487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502C9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9CC256E" w14:textId="77777777" w:rsidR="00382ACA" w:rsidRPr="009B053A" w:rsidRDefault="00382ACA" w:rsidP="00931ECD">
            <w:pPr>
              <w:pStyle w:val="TAC"/>
              <w:rPr>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17C4BA4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129FDCE"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72FAB424"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16DDCBAE"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55DB9CC3" w14:textId="77777777" w:rsidR="00382ACA" w:rsidRPr="009B053A" w:rsidRDefault="00382ACA" w:rsidP="00931ECD">
            <w:pPr>
              <w:pStyle w:val="TAC"/>
              <w:rPr>
                <w:lang w:eastAsia="ja-JP"/>
              </w:rPr>
            </w:pPr>
            <w:r w:rsidRPr="009B053A">
              <w:rPr>
                <w:lang w:eastAsia="ja-JP"/>
              </w:rPr>
              <w:t>3, 9</w:t>
            </w:r>
          </w:p>
        </w:tc>
      </w:tr>
      <w:tr w:rsidR="00382ACA" w:rsidRPr="009B053A" w14:paraId="164088D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BEADA63"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30_n2</w:t>
            </w:r>
          </w:p>
        </w:tc>
        <w:tc>
          <w:tcPr>
            <w:tcW w:w="2693" w:type="dxa"/>
            <w:gridSpan w:val="2"/>
            <w:tcBorders>
              <w:top w:val="single" w:sz="4" w:space="0" w:color="auto"/>
              <w:left w:val="nil"/>
              <w:bottom w:val="single" w:sz="4" w:space="0" w:color="auto"/>
              <w:right w:val="single" w:sz="4" w:space="0" w:color="auto"/>
            </w:tcBorders>
          </w:tcPr>
          <w:p w14:paraId="6BC8D67D" w14:textId="77777777" w:rsidR="00382ACA" w:rsidRPr="009B053A" w:rsidRDefault="00382ACA" w:rsidP="00931ECD">
            <w:pPr>
              <w:pStyle w:val="TAL"/>
              <w:rPr>
                <w:lang w:eastAsia="ja-JP"/>
              </w:rPr>
            </w:pPr>
            <w:r w:rsidRPr="009B053A">
              <w:t>E-UTRA Band 4, 5, 12, 13, 14, 17</w:t>
            </w:r>
            <w:r w:rsidRPr="009B053A">
              <w:rPr>
                <w:lang w:eastAsia="zh-CN"/>
              </w:rPr>
              <w:t xml:space="preserve">, 24, 26, 27, </w:t>
            </w:r>
            <w:r w:rsidRPr="009B053A">
              <w:t xml:space="preserve">28, 29, 30, </w:t>
            </w:r>
            <w:r w:rsidRPr="009B053A">
              <w:rPr>
                <w:lang w:eastAsia="zh-CN"/>
              </w:rPr>
              <w:t xml:space="preserve">41, 42, 48, 50, 51, </w:t>
            </w:r>
            <w:r w:rsidRPr="009B053A">
              <w:t xml:space="preserve">53, </w:t>
            </w:r>
            <w:r w:rsidRPr="009B053A">
              <w:rPr>
                <w:lang w:eastAsia="zh-CN"/>
              </w:rPr>
              <w:t>66, 70, 71</w:t>
            </w:r>
            <w:r w:rsidRPr="009B053A">
              <w:rPr>
                <w:lang w:eastAsia="ja-JP"/>
              </w:rPr>
              <w:t>, 74, 85</w:t>
            </w:r>
          </w:p>
        </w:tc>
        <w:tc>
          <w:tcPr>
            <w:tcW w:w="1276" w:type="dxa"/>
            <w:gridSpan w:val="2"/>
            <w:tcBorders>
              <w:top w:val="single" w:sz="4" w:space="0" w:color="auto"/>
              <w:left w:val="nil"/>
              <w:bottom w:val="single" w:sz="4" w:space="0" w:color="auto"/>
              <w:right w:val="single" w:sz="4" w:space="0" w:color="auto"/>
            </w:tcBorders>
          </w:tcPr>
          <w:p w14:paraId="12D9610A"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6C783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44C25E1"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855EB0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327220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F51F568" w14:textId="77777777" w:rsidR="00382ACA" w:rsidRPr="009B053A" w:rsidRDefault="00382ACA" w:rsidP="00931ECD">
            <w:pPr>
              <w:pStyle w:val="TAC"/>
              <w:rPr>
                <w:lang w:eastAsia="ja-JP"/>
              </w:rPr>
            </w:pPr>
          </w:p>
        </w:tc>
      </w:tr>
      <w:tr w:rsidR="00382ACA" w:rsidRPr="009B053A" w14:paraId="41DBB7D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4CDCBA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60AF766" w14:textId="77777777" w:rsidR="00382ACA" w:rsidRPr="009B053A" w:rsidRDefault="00382ACA" w:rsidP="00931ECD">
            <w:pPr>
              <w:pStyle w:val="TAL"/>
              <w:rPr>
                <w:lang w:eastAsia="ja-JP"/>
              </w:rPr>
            </w:pPr>
            <w:r w:rsidRPr="009B053A">
              <w:t>E-UTRA Band 25</w:t>
            </w:r>
          </w:p>
        </w:tc>
        <w:tc>
          <w:tcPr>
            <w:tcW w:w="1276" w:type="dxa"/>
            <w:gridSpan w:val="2"/>
            <w:tcBorders>
              <w:top w:val="single" w:sz="4" w:space="0" w:color="auto"/>
              <w:left w:val="nil"/>
              <w:bottom w:val="single" w:sz="4" w:space="0" w:color="auto"/>
              <w:right w:val="single" w:sz="4" w:space="0" w:color="auto"/>
            </w:tcBorders>
          </w:tcPr>
          <w:p w14:paraId="0DC1D83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08FF5B1"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DD166F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568A9AA"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B41A99D"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114B11E" w14:textId="77777777" w:rsidR="00382ACA" w:rsidRPr="009B053A" w:rsidRDefault="00382ACA" w:rsidP="00931ECD">
            <w:pPr>
              <w:pStyle w:val="TAC"/>
              <w:rPr>
                <w:lang w:eastAsia="ja-JP"/>
              </w:rPr>
            </w:pPr>
            <w:r w:rsidRPr="009B053A">
              <w:t>5</w:t>
            </w:r>
          </w:p>
        </w:tc>
      </w:tr>
      <w:tr w:rsidR="00382ACA" w:rsidRPr="009B053A" w14:paraId="40C9AAC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529B61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3C30AE" w14:textId="77777777" w:rsidR="00382ACA" w:rsidRPr="009B053A" w:rsidRDefault="00382ACA" w:rsidP="00931ECD">
            <w:pPr>
              <w:pStyle w:val="TAL"/>
              <w:rPr>
                <w:lang w:eastAsia="ja-JP"/>
              </w:rPr>
            </w:pPr>
            <w:r w:rsidRPr="009B053A">
              <w:rPr>
                <w:rFonts w:cs="Arial"/>
              </w:rPr>
              <w:t>E-UTRA</w:t>
            </w:r>
            <w:r w:rsidRPr="009B053A">
              <w:t xml:space="preserve"> Band 2</w:t>
            </w:r>
          </w:p>
        </w:tc>
        <w:tc>
          <w:tcPr>
            <w:tcW w:w="1276" w:type="dxa"/>
            <w:gridSpan w:val="2"/>
            <w:tcBorders>
              <w:top w:val="single" w:sz="4" w:space="0" w:color="auto"/>
              <w:left w:val="nil"/>
              <w:bottom w:val="single" w:sz="4" w:space="0" w:color="auto"/>
              <w:right w:val="single" w:sz="4" w:space="0" w:color="auto"/>
            </w:tcBorders>
          </w:tcPr>
          <w:p w14:paraId="3C245B4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9CD907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E2D47B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A24AFF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C80507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19B604A" w14:textId="77777777" w:rsidR="00382ACA" w:rsidRPr="009B053A" w:rsidRDefault="00382ACA" w:rsidP="00931ECD">
            <w:pPr>
              <w:pStyle w:val="TAC"/>
              <w:rPr>
                <w:lang w:eastAsia="ja-JP"/>
              </w:rPr>
            </w:pPr>
            <w:r w:rsidRPr="009B053A">
              <w:t>5</w:t>
            </w:r>
          </w:p>
        </w:tc>
      </w:tr>
      <w:tr w:rsidR="00382ACA" w:rsidRPr="009B053A" w14:paraId="5235717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13AA9C5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33BC1EB" w14:textId="77777777" w:rsidR="00382ACA" w:rsidRPr="009B053A" w:rsidRDefault="00382ACA" w:rsidP="00931ECD">
            <w:pPr>
              <w:pStyle w:val="TAL"/>
              <w:rPr>
                <w:lang w:eastAsia="zh-CN"/>
              </w:rPr>
            </w:pPr>
            <w:r w:rsidRPr="009B053A">
              <w:t>E-UTRA Band</w:t>
            </w:r>
            <w:r w:rsidRPr="009B053A">
              <w:rPr>
                <w:lang w:eastAsia="zh-CN"/>
              </w:rPr>
              <w:t xml:space="preserve"> 43,</w:t>
            </w:r>
          </w:p>
          <w:p w14:paraId="768B1CD3" w14:textId="77777777" w:rsidR="00382ACA" w:rsidRPr="009B053A" w:rsidRDefault="00382ACA" w:rsidP="00931ECD">
            <w:pPr>
              <w:pStyle w:val="TAL"/>
              <w:rPr>
                <w:lang w:eastAsia="ja-JP"/>
              </w:rPr>
            </w:pPr>
            <w:r w:rsidRPr="009B053A">
              <w:rPr>
                <w:lang w:eastAsia="zh-CN"/>
              </w:rPr>
              <w:t>NR Band n77</w:t>
            </w:r>
          </w:p>
        </w:tc>
        <w:tc>
          <w:tcPr>
            <w:tcW w:w="1276" w:type="dxa"/>
            <w:gridSpan w:val="2"/>
            <w:tcBorders>
              <w:top w:val="single" w:sz="4" w:space="0" w:color="auto"/>
              <w:left w:val="nil"/>
              <w:bottom w:val="single" w:sz="4" w:space="0" w:color="auto"/>
              <w:right w:val="single" w:sz="4" w:space="0" w:color="auto"/>
            </w:tcBorders>
          </w:tcPr>
          <w:p w14:paraId="51DDBD4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2B3BCC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45E635C"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41668F6"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AC5631B"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177F66C" w14:textId="77777777" w:rsidR="00382ACA" w:rsidRPr="009B053A" w:rsidRDefault="00382ACA" w:rsidP="00931ECD">
            <w:pPr>
              <w:pStyle w:val="TAC"/>
              <w:rPr>
                <w:lang w:eastAsia="ja-JP"/>
              </w:rPr>
            </w:pPr>
            <w:r w:rsidRPr="009B053A">
              <w:t>2</w:t>
            </w:r>
          </w:p>
        </w:tc>
      </w:tr>
      <w:tr w:rsidR="00382ACA" w:rsidRPr="009B053A" w14:paraId="3F343A04"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74FA399" w14:textId="77777777" w:rsidR="00382ACA" w:rsidRPr="009B053A" w:rsidRDefault="00382ACA" w:rsidP="00931ECD">
            <w:pPr>
              <w:pStyle w:val="TAC"/>
              <w:rPr>
                <w:lang w:eastAsia="ja-JP"/>
              </w:rPr>
            </w:pPr>
            <w:r w:rsidRPr="009B053A">
              <w:rPr>
                <w:lang w:eastAsia="ja-JP"/>
              </w:rPr>
              <w:t>DC_30_n5</w:t>
            </w:r>
          </w:p>
        </w:tc>
        <w:tc>
          <w:tcPr>
            <w:tcW w:w="2693" w:type="dxa"/>
            <w:gridSpan w:val="2"/>
            <w:tcBorders>
              <w:top w:val="single" w:sz="4" w:space="0" w:color="auto"/>
              <w:left w:val="nil"/>
              <w:bottom w:val="single" w:sz="4" w:space="0" w:color="auto"/>
              <w:right w:val="single" w:sz="4" w:space="0" w:color="auto"/>
            </w:tcBorders>
          </w:tcPr>
          <w:p w14:paraId="75440097" w14:textId="77777777" w:rsidR="00382ACA" w:rsidRPr="009B053A" w:rsidRDefault="00382ACA" w:rsidP="00931ECD">
            <w:pPr>
              <w:pStyle w:val="TAL"/>
              <w:rPr>
                <w:lang w:eastAsia="ja-JP"/>
              </w:rPr>
            </w:pPr>
            <w:r w:rsidRPr="009B053A">
              <w:rPr>
                <w:lang w:eastAsia="ja-JP"/>
              </w:rPr>
              <w:t>E-UTRA Band 2, 4, 5, 7, 12, 13, 14, 17, 24, 25, 26, 29, 30, 38, 48, 66, 70, 71, 85</w:t>
            </w:r>
          </w:p>
        </w:tc>
        <w:tc>
          <w:tcPr>
            <w:tcW w:w="1276" w:type="dxa"/>
            <w:gridSpan w:val="2"/>
            <w:tcBorders>
              <w:top w:val="single" w:sz="4" w:space="0" w:color="auto"/>
              <w:left w:val="nil"/>
              <w:bottom w:val="single" w:sz="4" w:space="0" w:color="auto"/>
              <w:right w:val="single" w:sz="4" w:space="0" w:color="auto"/>
            </w:tcBorders>
          </w:tcPr>
          <w:p w14:paraId="4CD7A328"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079B0A94" w14:textId="77777777" w:rsidR="00382ACA" w:rsidRPr="009B053A" w:rsidRDefault="00382ACA" w:rsidP="00931ECD">
            <w:pPr>
              <w:pStyle w:val="TAC"/>
              <w:rPr>
                <w:lang w:eastAsia="ja-JP"/>
              </w:rPr>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61F18975"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0A334877"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C6FB37A"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14453CA5" w14:textId="77777777" w:rsidR="00382ACA" w:rsidRPr="009B053A" w:rsidRDefault="00382ACA" w:rsidP="00931ECD">
            <w:pPr>
              <w:pStyle w:val="TAC"/>
              <w:rPr>
                <w:lang w:eastAsia="ja-JP"/>
              </w:rPr>
            </w:pPr>
          </w:p>
        </w:tc>
      </w:tr>
      <w:tr w:rsidR="00382ACA" w:rsidRPr="009B053A" w14:paraId="29B230E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1A28E8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441F002" w14:textId="77777777" w:rsidR="00382ACA" w:rsidRPr="009B053A" w:rsidRDefault="00382ACA" w:rsidP="00931ECD">
            <w:pPr>
              <w:pStyle w:val="TAL"/>
              <w:rPr>
                <w:lang w:eastAsia="ja-JP"/>
              </w:rPr>
            </w:pPr>
            <w:r w:rsidRPr="009B053A">
              <w:rPr>
                <w:lang w:eastAsia="ja-JP"/>
              </w:rPr>
              <w:t>E-UTRA Band 41, 53</w:t>
            </w:r>
          </w:p>
          <w:p w14:paraId="50A17450"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5CF7F701"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2FCBC851"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37D094EE"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57EE4F91"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C6F5719"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066D49BB" w14:textId="77777777" w:rsidR="00382ACA" w:rsidRPr="009B053A" w:rsidRDefault="00382ACA" w:rsidP="00931ECD">
            <w:pPr>
              <w:pStyle w:val="TAC"/>
              <w:rPr>
                <w:lang w:eastAsia="ja-JP"/>
              </w:rPr>
            </w:pPr>
            <w:r w:rsidRPr="009B053A">
              <w:rPr>
                <w:lang w:eastAsia="zh-CN"/>
              </w:rPr>
              <w:t>2</w:t>
            </w:r>
          </w:p>
        </w:tc>
      </w:tr>
      <w:tr w:rsidR="00382ACA" w:rsidRPr="009B053A" w14:paraId="0D8D37B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40BAB19" w14:textId="77777777" w:rsidR="00382ACA" w:rsidRPr="009B053A" w:rsidRDefault="00382ACA" w:rsidP="00931ECD">
            <w:pPr>
              <w:pStyle w:val="TAC"/>
              <w:rPr>
                <w:lang w:eastAsia="ja-JP"/>
              </w:rPr>
            </w:pPr>
            <w:r w:rsidRPr="009B053A">
              <w:rPr>
                <w:lang w:eastAsia="ja-JP"/>
              </w:rPr>
              <w:t>DC_30_n66</w:t>
            </w:r>
          </w:p>
        </w:tc>
        <w:tc>
          <w:tcPr>
            <w:tcW w:w="2693" w:type="dxa"/>
            <w:gridSpan w:val="2"/>
            <w:tcBorders>
              <w:top w:val="single" w:sz="4" w:space="0" w:color="auto"/>
              <w:left w:val="nil"/>
              <w:bottom w:val="single" w:sz="4" w:space="0" w:color="auto"/>
              <w:right w:val="single" w:sz="4" w:space="0" w:color="auto"/>
            </w:tcBorders>
          </w:tcPr>
          <w:p w14:paraId="3EAF9DFF" w14:textId="77777777" w:rsidR="00382ACA" w:rsidRPr="009B053A" w:rsidRDefault="00382ACA" w:rsidP="00931ECD">
            <w:pPr>
              <w:pStyle w:val="TAL"/>
              <w:rPr>
                <w:lang w:eastAsia="ja-JP"/>
              </w:rPr>
            </w:pPr>
            <w:r w:rsidRPr="009B053A">
              <w:rPr>
                <w:lang w:eastAsia="ja-JP"/>
              </w:rPr>
              <w:t>E-UTRA Band 2, 4, 5, 12, 13, 14, 17, 24, 25, 26, 27, 29, 30, 38, 41, 66, 70, 71</w:t>
            </w:r>
          </w:p>
        </w:tc>
        <w:tc>
          <w:tcPr>
            <w:tcW w:w="1276" w:type="dxa"/>
            <w:gridSpan w:val="2"/>
            <w:tcBorders>
              <w:top w:val="single" w:sz="4" w:space="0" w:color="auto"/>
              <w:left w:val="nil"/>
              <w:bottom w:val="single" w:sz="4" w:space="0" w:color="auto"/>
              <w:right w:val="single" w:sz="4" w:space="0" w:color="auto"/>
            </w:tcBorders>
          </w:tcPr>
          <w:p w14:paraId="724D1726"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127E1301" w14:textId="77777777" w:rsidR="00382ACA" w:rsidRPr="009B053A" w:rsidRDefault="00382ACA" w:rsidP="00931ECD">
            <w:pPr>
              <w:pStyle w:val="TAC"/>
              <w:rPr>
                <w:lang w:eastAsia="ja-JP"/>
              </w:rPr>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09ABCD22"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EE93492"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739286C0"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5748590D" w14:textId="77777777" w:rsidR="00382ACA" w:rsidRPr="009B053A" w:rsidRDefault="00382ACA" w:rsidP="00931ECD">
            <w:pPr>
              <w:pStyle w:val="TAC"/>
              <w:rPr>
                <w:lang w:eastAsia="ja-JP"/>
              </w:rPr>
            </w:pPr>
          </w:p>
        </w:tc>
      </w:tr>
      <w:tr w:rsidR="00382ACA" w:rsidRPr="009B053A" w14:paraId="5E5055A3"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DA03CB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45A694" w14:textId="77777777" w:rsidR="00382ACA" w:rsidRPr="009B053A" w:rsidRDefault="00382ACA" w:rsidP="00931ECD">
            <w:pPr>
              <w:pStyle w:val="TAL"/>
              <w:rPr>
                <w:lang w:eastAsia="ja-JP"/>
              </w:rPr>
            </w:pPr>
            <w:r w:rsidRPr="009B053A">
              <w:rPr>
                <w:lang w:eastAsia="ja-JP"/>
              </w:rPr>
              <w:t>E-UTRA Band 48,</w:t>
            </w:r>
          </w:p>
          <w:p w14:paraId="16141F82"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1D098A5B" w14:textId="77777777" w:rsidR="00382ACA" w:rsidRPr="009B053A" w:rsidRDefault="00382ACA" w:rsidP="00931ECD">
            <w:pPr>
              <w:pStyle w:val="TAC"/>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120D8D84"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2CFACD3B"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2CA026D4"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16FE570E"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365E64DD" w14:textId="77777777" w:rsidR="00382ACA" w:rsidRPr="009B053A" w:rsidRDefault="00382ACA" w:rsidP="00931ECD">
            <w:pPr>
              <w:pStyle w:val="TAC"/>
              <w:rPr>
                <w:lang w:eastAsia="ja-JP"/>
              </w:rPr>
            </w:pPr>
            <w:r w:rsidRPr="009B053A">
              <w:rPr>
                <w:lang w:eastAsia="zh-CN"/>
              </w:rPr>
              <w:t>2</w:t>
            </w:r>
          </w:p>
        </w:tc>
      </w:tr>
      <w:tr w:rsidR="00382ACA" w:rsidRPr="009B053A" w14:paraId="2FF0F0A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AF248DF" w14:textId="77777777" w:rsidR="00382ACA" w:rsidRPr="009B053A" w:rsidRDefault="00382ACA" w:rsidP="00931ECD">
            <w:pPr>
              <w:pStyle w:val="TAC"/>
              <w:rPr>
                <w:lang w:eastAsia="ja-JP"/>
              </w:rPr>
            </w:pPr>
            <w:r w:rsidRPr="009B053A">
              <w:rPr>
                <w:rFonts w:eastAsia="PMingLiU" w:cs="Arial"/>
                <w:szCs w:val="18"/>
                <w:lang w:eastAsia="ja-JP"/>
              </w:rPr>
              <w:t>DC_30_n77</w:t>
            </w:r>
          </w:p>
        </w:tc>
        <w:tc>
          <w:tcPr>
            <w:tcW w:w="2693" w:type="dxa"/>
            <w:gridSpan w:val="2"/>
            <w:tcBorders>
              <w:top w:val="single" w:sz="4" w:space="0" w:color="auto"/>
              <w:left w:val="nil"/>
              <w:bottom w:val="single" w:sz="4" w:space="0" w:color="auto"/>
              <w:right w:val="single" w:sz="4" w:space="0" w:color="auto"/>
            </w:tcBorders>
          </w:tcPr>
          <w:p w14:paraId="4BE27A1D" w14:textId="77777777" w:rsidR="00382ACA" w:rsidRPr="009B053A" w:rsidRDefault="00382ACA" w:rsidP="00931ECD">
            <w:pPr>
              <w:pStyle w:val="TAL"/>
              <w:rPr>
                <w:lang w:eastAsia="ja-JP"/>
              </w:rPr>
            </w:pPr>
            <w:r w:rsidRPr="009B053A">
              <w:rPr>
                <w:rFonts w:cs="Arial"/>
                <w:szCs w:val="18"/>
              </w:rPr>
              <w:t>E-UTRA Band 2, 4, 5, 7, 12, 13, 14, 17, 24, 25, 26, 27, 29, 30, 41, 53, 66, 70, 71, 85</w:t>
            </w:r>
          </w:p>
        </w:tc>
        <w:tc>
          <w:tcPr>
            <w:tcW w:w="1276" w:type="dxa"/>
            <w:gridSpan w:val="2"/>
            <w:tcBorders>
              <w:top w:val="single" w:sz="4" w:space="0" w:color="auto"/>
              <w:left w:val="nil"/>
              <w:bottom w:val="single" w:sz="4" w:space="0" w:color="auto"/>
              <w:right w:val="single" w:sz="4" w:space="0" w:color="auto"/>
            </w:tcBorders>
          </w:tcPr>
          <w:p w14:paraId="4A7381FA" w14:textId="77777777" w:rsidR="00382ACA" w:rsidRPr="009B053A" w:rsidRDefault="00382ACA" w:rsidP="00931ECD">
            <w:pPr>
              <w:pStyle w:val="TAC"/>
              <w:rPr>
                <w:lang w:eastAsia="zh-CN"/>
              </w:rPr>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4C4E2CAF" w14:textId="77777777" w:rsidR="00382ACA" w:rsidRPr="009B053A" w:rsidRDefault="00382ACA" w:rsidP="00931ECD">
            <w:pPr>
              <w:pStyle w:val="TAC"/>
              <w:rPr>
                <w:lang w:eastAsia="zh-CN"/>
              </w:rPr>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6E151FBF" w14:textId="77777777" w:rsidR="00382ACA" w:rsidRPr="009B053A" w:rsidRDefault="00382ACA" w:rsidP="00931ECD">
            <w:pPr>
              <w:pStyle w:val="TAC"/>
              <w:rPr>
                <w:lang w:eastAsia="zh-CN"/>
              </w:rPr>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3B6FCAFD" w14:textId="77777777" w:rsidR="00382ACA" w:rsidRPr="009B053A" w:rsidRDefault="00382ACA" w:rsidP="00931ECD">
            <w:pPr>
              <w:pStyle w:val="TAC"/>
              <w:rPr>
                <w:lang w:eastAsia="zh-CN"/>
              </w:rPr>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tcPr>
          <w:p w14:paraId="4ACB1544" w14:textId="77777777" w:rsidR="00382ACA" w:rsidRPr="009B053A" w:rsidRDefault="00382ACA" w:rsidP="00931ECD">
            <w:pPr>
              <w:pStyle w:val="TAC"/>
              <w:rPr>
                <w:lang w:eastAsia="zh-CN"/>
              </w:rPr>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6BFBA4DF" w14:textId="77777777" w:rsidR="00382ACA" w:rsidRPr="009B053A" w:rsidRDefault="00382ACA" w:rsidP="00931ECD">
            <w:pPr>
              <w:pStyle w:val="TAC"/>
              <w:rPr>
                <w:lang w:eastAsia="zh-CN"/>
              </w:rPr>
            </w:pPr>
          </w:p>
        </w:tc>
      </w:tr>
      <w:tr w:rsidR="00382ACA" w:rsidRPr="009B053A" w14:paraId="72AC5280" w14:textId="77777777" w:rsidTr="00931ECD">
        <w:trPr>
          <w:gridBefore w:val="1"/>
          <w:wBefore w:w="112" w:type="dxa"/>
          <w:trHeight w:val="187"/>
          <w:jc w:val="center"/>
        </w:trPr>
        <w:tc>
          <w:tcPr>
            <w:tcW w:w="2010" w:type="dxa"/>
            <w:gridSpan w:val="3"/>
            <w:vMerge w:val="restart"/>
            <w:tcBorders>
              <w:left w:val="single" w:sz="4" w:space="0" w:color="auto"/>
              <w:right w:val="single" w:sz="4" w:space="0" w:color="auto"/>
            </w:tcBorders>
            <w:shd w:val="clear" w:color="auto" w:fill="auto"/>
            <w:vAlign w:val="center"/>
          </w:tcPr>
          <w:p w14:paraId="115786AF" w14:textId="77777777" w:rsidR="00382ACA" w:rsidRPr="009B053A" w:rsidRDefault="00382ACA" w:rsidP="00931ECD">
            <w:pPr>
              <w:pStyle w:val="TAC"/>
              <w:rPr>
                <w:rFonts w:eastAsia="PMingLiU" w:cs="Arial"/>
                <w:szCs w:val="18"/>
                <w:lang w:eastAsia="ja-JP"/>
              </w:rPr>
            </w:pPr>
            <w:r w:rsidRPr="009B053A">
              <w:rPr>
                <w:lang w:eastAsia="zh-CN"/>
              </w:rPr>
              <w:lastRenderedPageBreak/>
              <w:t>DC_38_n3</w:t>
            </w:r>
          </w:p>
        </w:tc>
        <w:tc>
          <w:tcPr>
            <w:tcW w:w="2693" w:type="dxa"/>
            <w:gridSpan w:val="2"/>
            <w:tcBorders>
              <w:top w:val="single" w:sz="4" w:space="0" w:color="auto"/>
              <w:left w:val="nil"/>
              <w:bottom w:val="single" w:sz="4" w:space="0" w:color="auto"/>
              <w:right w:val="single" w:sz="4" w:space="0" w:color="auto"/>
            </w:tcBorders>
          </w:tcPr>
          <w:p w14:paraId="65D694C1" w14:textId="77777777" w:rsidR="00382ACA" w:rsidRPr="009B053A" w:rsidRDefault="00382ACA" w:rsidP="00931ECD">
            <w:pPr>
              <w:pStyle w:val="TAL"/>
              <w:rPr>
                <w:rFonts w:cs="Arial"/>
                <w:szCs w:val="18"/>
              </w:rPr>
            </w:pPr>
            <w:r w:rsidRPr="009B053A">
              <w:rPr>
                <w:rFonts w:cs="Arial"/>
              </w:rPr>
              <w:t>E-UTRA Band 1, 5, 8, 20, 27, 28, 31, 32, 33, 34, 40, 43, 50, 51, 65, 67, 68, 72, 74, 75, 76</w:t>
            </w:r>
          </w:p>
        </w:tc>
        <w:tc>
          <w:tcPr>
            <w:tcW w:w="1276" w:type="dxa"/>
            <w:gridSpan w:val="2"/>
            <w:tcBorders>
              <w:top w:val="single" w:sz="4" w:space="0" w:color="auto"/>
              <w:left w:val="nil"/>
              <w:bottom w:val="single" w:sz="4" w:space="0" w:color="auto"/>
              <w:right w:val="single" w:sz="4" w:space="0" w:color="auto"/>
            </w:tcBorders>
          </w:tcPr>
          <w:p w14:paraId="74159E41" w14:textId="77777777" w:rsidR="00382ACA" w:rsidRPr="009B053A" w:rsidRDefault="00382ACA" w:rsidP="00931ECD">
            <w:pPr>
              <w:pStyle w:val="TAC"/>
              <w:rPr>
                <w:rFonts w:cs="Arial"/>
                <w:szCs w:val="18"/>
              </w:rPr>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7C652443" w14:textId="77777777" w:rsidR="00382ACA" w:rsidRPr="009B053A" w:rsidRDefault="00382ACA" w:rsidP="00931ECD">
            <w:pPr>
              <w:pStyle w:val="TAC"/>
              <w:rPr>
                <w:rFonts w:cs="Arial"/>
                <w:szCs w:val="18"/>
              </w:rPr>
            </w:pPr>
            <w:r w:rsidRPr="009B053A">
              <w:t>-</w:t>
            </w:r>
          </w:p>
        </w:tc>
        <w:tc>
          <w:tcPr>
            <w:tcW w:w="1134" w:type="dxa"/>
            <w:gridSpan w:val="2"/>
            <w:tcBorders>
              <w:top w:val="single" w:sz="4" w:space="0" w:color="auto"/>
              <w:left w:val="nil"/>
              <w:bottom w:val="single" w:sz="4" w:space="0" w:color="auto"/>
              <w:right w:val="single" w:sz="4" w:space="0" w:color="auto"/>
            </w:tcBorders>
          </w:tcPr>
          <w:p w14:paraId="4F2D19E5" w14:textId="77777777" w:rsidR="00382ACA" w:rsidRPr="009B053A" w:rsidRDefault="00382ACA" w:rsidP="00931ECD">
            <w:pPr>
              <w:pStyle w:val="TAC"/>
              <w:rPr>
                <w:rFonts w:cs="Arial"/>
                <w:szCs w:val="18"/>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10475444" w14:textId="77777777" w:rsidR="00382ACA" w:rsidRPr="009B053A" w:rsidRDefault="00382ACA" w:rsidP="00931ECD">
            <w:pPr>
              <w:pStyle w:val="TAC"/>
              <w:rPr>
                <w:rFonts w:cs="Arial"/>
                <w:szCs w:val="18"/>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B7861AA" w14:textId="77777777" w:rsidR="00382ACA" w:rsidRPr="009B053A" w:rsidRDefault="00382ACA" w:rsidP="00931ECD">
            <w:pPr>
              <w:pStyle w:val="TAC"/>
              <w:rPr>
                <w:rFonts w:cs="Arial"/>
                <w:szCs w:val="18"/>
              </w:rPr>
            </w:pPr>
            <w:r w:rsidRPr="009B053A">
              <w:t>1</w:t>
            </w:r>
          </w:p>
        </w:tc>
        <w:tc>
          <w:tcPr>
            <w:tcW w:w="1134" w:type="dxa"/>
            <w:tcBorders>
              <w:top w:val="single" w:sz="4" w:space="0" w:color="auto"/>
              <w:left w:val="nil"/>
              <w:bottom w:val="single" w:sz="4" w:space="0" w:color="auto"/>
              <w:right w:val="single" w:sz="4" w:space="0" w:color="auto"/>
            </w:tcBorders>
            <w:noWrap/>
          </w:tcPr>
          <w:p w14:paraId="744769A2" w14:textId="77777777" w:rsidR="00382ACA" w:rsidRPr="009B053A" w:rsidRDefault="00382ACA" w:rsidP="00931ECD">
            <w:pPr>
              <w:pStyle w:val="TAC"/>
              <w:rPr>
                <w:lang w:eastAsia="zh-CN"/>
              </w:rPr>
            </w:pPr>
          </w:p>
        </w:tc>
      </w:tr>
      <w:tr w:rsidR="00382ACA" w:rsidRPr="009B053A" w14:paraId="18345970" w14:textId="77777777" w:rsidTr="00931ECD">
        <w:trPr>
          <w:gridBefore w:val="1"/>
          <w:wBefore w:w="112" w:type="dxa"/>
          <w:trHeight w:val="187"/>
          <w:jc w:val="center"/>
        </w:trPr>
        <w:tc>
          <w:tcPr>
            <w:tcW w:w="2010" w:type="dxa"/>
            <w:gridSpan w:val="3"/>
            <w:vMerge/>
            <w:tcBorders>
              <w:left w:val="single" w:sz="4" w:space="0" w:color="auto"/>
              <w:bottom w:val="single" w:sz="4" w:space="0" w:color="auto"/>
              <w:right w:val="single" w:sz="4" w:space="0" w:color="auto"/>
            </w:tcBorders>
            <w:shd w:val="clear" w:color="auto" w:fill="auto"/>
            <w:vAlign w:val="center"/>
          </w:tcPr>
          <w:p w14:paraId="57E5F302" w14:textId="77777777" w:rsidR="00382ACA" w:rsidRPr="009B053A" w:rsidRDefault="00382ACA" w:rsidP="00931ECD">
            <w:pPr>
              <w:pStyle w:val="TAC"/>
              <w:rPr>
                <w:rFonts w:eastAsia="PMingLiU" w:cs="Arial"/>
                <w:szCs w:val="18"/>
                <w:lang w:eastAsia="ja-JP"/>
              </w:rPr>
            </w:pPr>
          </w:p>
        </w:tc>
        <w:tc>
          <w:tcPr>
            <w:tcW w:w="2693" w:type="dxa"/>
            <w:gridSpan w:val="2"/>
            <w:tcBorders>
              <w:top w:val="single" w:sz="4" w:space="0" w:color="auto"/>
              <w:left w:val="nil"/>
              <w:bottom w:val="single" w:sz="4" w:space="0" w:color="auto"/>
              <w:right w:val="single" w:sz="4" w:space="0" w:color="auto"/>
            </w:tcBorders>
          </w:tcPr>
          <w:p w14:paraId="2BA86CF8" w14:textId="77777777" w:rsidR="00382ACA" w:rsidRPr="009B053A" w:rsidRDefault="00382ACA" w:rsidP="00931ECD">
            <w:pPr>
              <w:pStyle w:val="TAL"/>
              <w:rPr>
                <w:rFonts w:cs="Arial"/>
                <w:szCs w:val="18"/>
              </w:rPr>
            </w:pPr>
            <w:r w:rsidRPr="009B053A">
              <w:rPr>
                <w:rFonts w:cs="Arial"/>
              </w:rPr>
              <w:t>E-UTRA Band 22, 42</w:t>
            </w:r>
          </w:p>
        </w:tc>
        <w:tc>
          <w:tcPr>
            <w:tcW w:w="1276" w:type="dxa"/>
            <w:gridSpan w:val="2"/>
            <w:tcBorders>
              <w:top w:val="single" w:sz="4" w:space="0" w:color="auto"/>
              <w:left w:val="nil"/>
              <w:bottom w:val="single" w:sz="4" w:space="0" w:color="auto"/>
              <w:right w:val="single" w:sz="4" w:space="0" w:color="auto"/>
            </w:tcBorders>
          </w:tcPr>
          <w:p w14:paraId="77692661" w14:textId="77777777" w:rsidR="00382ACA" w:rsidRPr="009B053A" w:rsidRDefault="00382ACA" w:rsidP="00931ECD">
            <w:pPr>
              <w:pStyle w:val="TAC"/>
              <w:rPr>
                <w:rFonts w:cs="Arial"/>
                <w:szCs w:val="18"/>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7F25199" w14:textId="77777777" w:rsidR="00382ACA" w:rsidRPr="009B053A" w:rsidRDefault="00382ACA" w:rsidP="00931ECD">
            <w:pPr>
              <w:pStyle w:val="TAC"/>
              <w:rPr>
                <w:rFonts w:cs="Arial"/>
                <w:szCs w:val="18"/>
              </w:rPr>
            </w:pPr>
            <w:r w:rsidRPr="009B053A">
              <w:t>-</w:t>
            </w:r>
          </w:p>
        </w:tc>
        <w:tc>
          <w:tcPr>
            <w:tcW w:w="1134" w:type="dxa"/>
            <w:gridSpan w:val="2"/>
            <w:tcBorders>
              <w:top w:val="single" w:sz="4" w:space="0" w:color="auto"/>
              <w:left w:val="nil"/>
              <w:bottom w:val="single" w:sz="4" w:space="0" w:color="auto"/>
              <w:right w:val="single" w:sz="4" w:space="0" w:color="auto"/>
            </w:tcBorders>
          </w:tcPr>
          <w:p w14:paraId="463125E3" w14:textId="77777777" w:rsidR="00382ACA" w:rsidRPr="009B053A" w:rsidRDefault="00382ACA" w:rsidP="00931ECD">
            <w:pPr>
              <w:pStyle w:val="TAC"/>
              <w:rPr>
                <w:rFonts w:cs="Arial"/>
                <w:szCs w:val="18"/>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6873DFE" w14:textId="77777777" w:rsidR="00382ACA" w:rsidRPr="009B053A" w:rsidRDefault="00382ACA" w:rsidP="00931ECD">
            <w:pPr>
              <w:pStyle w:val="TAC"/>
              <w:rPr>
                <w:rFonts w:cs="Arial"/>
                <w:szCs w:val="18"/>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D6232E1" w14:textId="77777777" w:rsidR="00382ACA" w:rsidRPr="009B053A" w:rsidRDefault="00382ACA" w:rsidP="00931ECD">
            <w:pPr>
              <w:pStyle w:val="TAC"/>
              <w:rPr>
                <w:rFonts w:cs="Arial"/>
                <w:szCs w:val="18"/>
              </w:rPr>
            </w:pPr>
            <w:r w:rsidRPr="009B053A">
              <w:t>1</w:t>
            </w:r>
          </w:p>
        </w:tc>
        <w:tc>
          <w:tcPr>
            <w:tcW w:w="1134" w:type="dxa"/>
            <w:tcBorders>
              <w:top w:val="single" w:sz="4" w:space="0" w:color="auto"/>
              <w:left w:val="nil"/>
              <w:bottom w:val="single" w:sz="4" w:space="0" w:color="auto"/>
              <w:right w:val="single" w:sz="4" w:space="0" w:color="auto"/>
            </w:tcBorders>
            <w:noWrap/>
          </w:tcPr>
          <w:p w14:paraId="6B46DA5F" w14:textId="77777777" w:rsidR="00382ACA" w:rsidRPr="009B053A" w:rsidRDefault="00382ACA" w:rsidP="00931ECD">
            <w:pPr>
              <w:pStyle w:val="TAC"/>
              <w:rPr>
                <w:lang w:eastAsia="zh-CN"/>
              </w:rPr>
            </w:pPr>
            <w:r w:rsidRPr="009B053A">
              <w:t>2</w:t>
            </w:r>
          </w:p>
        </w:tc>
      </w:tr>
      <w:tr w:rsidR="00382ACA" w:rsidRPr="009B053A" w14:paraId="5ED41530" w14:textId="77777777" w:rsidTr="00931ECD">
        <w:trPr>
          <w:gridBefore w:val="2"/>
          <w:wBefore w:w="137" w:type="dxa"/>
          <w:trHeight w:val="187"/>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70113A2E" w14:textId="77777777" w:rsidR="00382ACA" w:rsidRPr="009B053A" w:rsidRDefault="00382ACA" w:rsidP="00931ECD">
            <w:pPr>
              <w:pStyle w:val="TAC"/>
              <w:rPr>
                <w:lang w:eastAsia="zh-CN"/>
              </w:rPr>
            </w:pPr>
            <w:r w:rsidRPr="009B053A">
              <w:rPr>
                <w:lang w:eastAsia="ja-JP"/>
              </w:rPr>
              <w:t>DC_38_n78</w:t>
            </w:r>
          </w:p>
        </w:tc>
        <w:tc>
          <w:tcPr>
            <w:tcW w:w="8788" w:type="dxa"/>
            <w:gridSpan w:val="13"/>
            <w:tcBorders>
              <w:top w:val="single" w:sz="4" w:space="0" w:color="auto"/>
              <w:left w:val="nil"/>
              <w:right w:val="single" w:sz="4" w:space="0" w:color="auto"/>
            </w:tcBorders>
          </w:tcPr>
          <w:p w14:paraId="5FF1EB13" w14:textId="77777777" w:rsidR="00382ACA" w:rsidRPr="009B053A" w:rsidRDefault="00382ACA" w:rsidP="00931ECD">
            <w:pPr>
              <w:pStyle w:val="TAC"/>
              <w:rPr>
                <w:lang w:eastAsia="ja-JP"/>
              </w:rPr>
            </w:pPr>
            <w:r w:rsidRPr="009B053A">
              <w:rPr>
                <w:lang w:eastAsia="ja-JP"/>
              </w:rPr>
              <w:t>N/A</w:t>
            </w:r>
          </w:p>
        </w:tc>
      </w:tr>
      <w:tr w:rsidR="00382ACA" w:rsidRPr="009B053A" w14:paraId="706FA70A"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8D8FCDC" w14:textId="77777777" w:rsidR="00382ACA" w:rsidRPr="009B053A" w:rsidRDefault="00382ACA" w:rsidP="00931ECD">
            <w:pPr>
              <w:pStyle w:val="TAC"/>
              <w:rPr>
                <w:lang w:eastAsia="zh-TW"/>
              </w:rPr>
            </w:pPr>
            <w:r w:rsidRPr="009B053A">
              <w:rPr>
                <w:lang w:eastAsia="ja-JP"/>
              </w:rPr>
              <w:t>DC_39_n40</w:t>
            </w:r>
          </w:p>
        </w:tc>
        <w:tc>
          <w:tcPr>
            <w:tcW w:w="2693" w:type="dxa"/>
            <w:gridSpan w:val="2"/>
            <w:tcBorders>
              <w:top w:val="single" w:sz="4" w:space="0" w:color="auto"/>
              <w:left w:val="nil"/>
              <w:bottom w:val="single" w:sz="4" w:space="0" w:color="auto"/>
              <w:right w:val="single" w:sz="4" w:space="0" w:color="auto"/>
            </w:tcBorders>
          </w:tcPr>
          <w:p w14:paraId="676966D3" w14:textId="77777777" w:rsidR="00382ACA" w:rsidRPr="009B053A" w:rsidRDefault="00382ACA" w:rsidP="00931ECD">
            <w:pPr>
              <w:pStyle w:val="TAL"/>
            </w:pPr>
            <w:r w:rsidRPr="009B053A">
              <w:rPr>
                <w:rFonts w:cs="Arial"/>
              </w:rPr>
              <w:t xml:space="preserve">E-UTRA Band </w:t>
            </w:r>
            <w:r w:rsidRPr="009B053A">
              <w:rPr>
                <w:rFonts w:cs="Arial"/>
                <w:lang w:eastAsia="zh-CN"/>
              </w:rPr>
              <w:t>1, 8, 22, 26, 28, 34, 41, 42, 44, 45, 50, 51, 52, 73, 74</w:t>
            </w:r>
          </w:p>
        </w:tc>
        <w:tc>
          <w:tcPr>
            <w:tcW w:w="1276" w:type="dxa"/>
            <w:gridSpan w:val="2"/>
            <w:tcBorders>
              <w:top w:val="single" w:sz="4" w:space="0" w:color="auto"/>
              <w:left w:val="nil"/>
              <w:bottom w:val="single" w:sz="4" w:space="0" w:color="auto"/>
              <w:right w:val="single" w:sz="4" w:space="0" w:color="auto"/>
            </w:tcBorders>
          </w:tcPr>
          <w:p w14:paraId="519AA3DD"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48D2EC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74750F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5F91B8B"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0A29635"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2869730E" w14:textId="77777777" w:rsidR="00382ACA" w:rsidRPr="009B053A" w:rsidRDefault="00382ACA" w:rsidP="00931ECD">
            <w:pPr>
              <w:pStyle w:val="TAC"/>
              <w:rPr>
                <w:lang w:eastAsia="zh-CN"/>
              </w:rPr>
            </w:pPr>
          </w:p>
        </w:tc>
      </w:tr>
      <w:tr w:rsidR="00382ACA" w:rsidRPr="009B053A" w14:paraId="6F62BEC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6682B5D" w14:textId="77777777" w:rsidR="00382ACA" w:rsidRPr="009B053A" w:rsidRDefault="00382ACA" w:rsidP="00931ECD">
            <w:pPr>
              <w:pStyle w:val="TAC"/>
              <w:rPr>
                <w:rFonts w:eastAsia="Malgun Gothic"/>
                <w:lang w:eastAsia="zh-CN"/>
              </w:rPr>
            </w:pPr>
          </w:p>
        </w:tc>
        <w:tc>
          <w:tcPr>
            <w:tcW w:w="2693" w:type="dxa"/>
            <w:gridSpan w:val="2"/>
            <w:tcBorders>
              <w:top w:val="single" w:sz="4" w:space="0" w:color="auto"/>
              <w:left w:val="nil"/>
              <w:bottom w:val="single" w:sz="4" w:space="0" w:color="auto"/>
              <w:right w:val="single" w:sz="4" w:space="0" w:color="auto"/>
            </w:tcBorders>
          </w:tcPr>
          <w:p w14:paraId="655444A8" w14:textId="77777777" w:rsidR="00382ACA" w:rsidRPr="009B053A" w:rsidRDefault="00382ACA" w:rsidP="00931ECD">
            <w:pPr>
              <w:pStyle w:val="TAL"/>
            </w:pPr>
            <w:r w:rsidRPr="009B053A">
              <w:rPr>
                <w:rFonts w:cs="Arial"/>
                <w:lang w:eastAsia="zh-CN"/>
              </w:rPr>
              <w:t>NR Band n77, n78, n79</w:t>
            </w:r>
          </w:p>
        </w:tc>
        <w:tc>
          <w:tcPr>
            <w:tcW w:w="1276" w:type="dxa"/>
            <w:gridSpan w:val="2"/>
            <w:tcBorders>
              <w:top w:val="single" w:sz="4" w:space="0" w:color="auto"/>
              <w:left w:val="nil"/>
              <w:bottom w:val="single" w:sz="4" w:space="0" w:color="auto"/>
              <w:right w:val="single" w:sz="4" w:space="0" w:color="auto"/>
            </w:tcBorders>
          </w:tcPr>
          <w:p w14:paraId="6CDAD1DF"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1B246F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F59E57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6C52813"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49F47EF"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3D9745EF" w14:textId="77777777" w:rsidR="00382ACA" w:rsidRPr="009B053A" w:rsidRDefault="00382ACA" w:rsidP="00931ECD">
            <w:pPr>
              <w:pStyle w:val="TAC"/>
              <w:rPr>
                <w:lang w:eastAsia="zh-CN"/>
              </w:rPr>
            </w:pPr>
            <w:r w:rsidRPr="009B053A">
              <w:t>2</w:t>
            </w:r>
          </w:p>
        </w:tc>
      </w:tr>
      <w:tr w:rsidR="00382ACA" w:rsidRPr="009B053A" w14:paraId="3CA4326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A3EF500" w14:textId="77777777" w:rsidR="00382ACA" w:rsidRPr="009B053A" w:rsidRDefault="00382ACA" w:rsidP="00931ECD">
            <w:pPr>
              <w:pStyle w:val="TAC"/>
              <w:rPr>
                <w:rFonts w:eastAsia="Malgun Gothic"/>
                <w:lang w:eastAsia="zh-CN"/>
              </w:rPr>
            </w:pPr>
          </w:p>
        </w:tc>
        <w:tc>
          <w:tcPr>
            <w:tcW w:w="2693" w:type="dxa"/>
            <w:gridSpan w:val="2"/>
            <w:tcBorders>
              <w:top w:val="single" w:sz="4" w:space="0" w:color="auto"/>
              <w:left w:val="nil"/>
              <w:bottom w:val="single" w:sz="4" w:space="0" w:color="auto"/>
              <w:right w:val="single" w:sz="4" w:space="0" w:color="auto"/>
            </w:tcBorders>
          </w:tcPr>
          <w:p w14:paraId="1C49C6C3"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555ADE70" w14:textId="77777777" w:rsidR="00382ACA" w:rsidRPr="009B053A" w:rsidRDefault="00382ACA" w:rsidP="00931ECD">
            <w:pPr>
              <w:pStyle w:val="TAC"/>
            </w:pPr>
            <w:r w:rsidRPr="009B053A">
              <w:t>18</w:t>
            </w:r>
            <w:r w:rsidRPr="009B053A">
              <w:rPr>
                <w:lang w:eastAsia="zh-CN"/>
              </w:rPr>
              <w:t>05</w:t>
            </w:r>
          </w:p>
        </w:tc>
        <w:tc>
          <w:tcPr>
            <w:tcW w:w="425" w:type="dxa"/>
            <w:gridSpan w:val="2"/>
            <w:tcBorders>
              <w:top w:val="single" w:sz="4" w:space="0" w:color="auto"/>
              <w:left w:val="nil"/>
              <w:bottom w:val="single" w:sz="4" w:space="0" w:color="auto"/>
              <w:right w:val="single" w:sz="4" w:space="0" w:color="auto"/>
            </w:tcBorders>
          </w:tcPr>
          <w:p w14:paraId="1A143FFD"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15E78376" w14:textId="77777777" w:rsidR="00382ACA" w:rsidRPr="009B053A" w:rsidRDefault="00382ACA" w:rsidP="00931ECD">
            <w:pPr>
              <w:pStyle w:val="TAC"/>
            </w:pPr>
            <w:r w:rsidRPr="009B053A">
              <w:rPr>
                <w:lang w:eastAsia="zh-CN"/>
              </w:rPr>
              <w:t>1855</w:t>
            </w:r>
          </w:p>
        </w:tc>
        <w:tc>
          <w:tcPr>
            <w:tcW w:w="992" w:type="dxa"/>
            <w:gridSpan w:val="2"/>
            <w:tcBorders>
              <w:top w:val="single" w:sz="4" w:space="0" w:color="auto"/>
              <w:left w:val="nil"/>
              <w:bottom w:val="single" w:sz="4" w:space="0" w:color="auto"/>
              <w:right w:val="single" w:sz="4" w:space="0" w:color="auto"/>
            </w:tcBorders>
          </w:tcPr>
          <w:p w14:paraId="6DAB0255" w14:textId="77777777" w:rsidR="00382ACA" w:rsidRPr="009B053A" w:rsidRDefault="00382ACA" w:rsidP="00931ECD">
            <w:pPr>
              <w:pStyle w:val="TAC"/>
              <w:rPr>
                <w:lang w:eastAsia="zh-CN"/>
              </w:rPr>
            </w:pPr>
            <w:r w:rsidRPr="009B053A">
              <w:t>-</w:t>
            </w: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5485671F" w14:textId="77777777" w:rsidR="00382ACA" w:rsidRPr="009B053A" w:rsidRDefault="00382ACA" w:rsidP="00931ECD">
            <w:pPr>
              <w:pStyle w:val="TAC"/>
              <w:rPr>
                <w:lang w:eastAsia="zh-CN"/>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1CD1EE00" w14:textId="77777777" w:rsidR="00382ACA" w:rsidRPr="009B053A" w:rsidRDefault="00382ACA" w:rsidP="00931ECD">
            <w:pPr>
              <w:pStyle w:val="TAC"/>
              <w:rPr>
                <w:lang w:eastAsia="zh-CN"/>
              </w:rPr>
            </w:pPr>
            <w:r w:rsidRPr="009B053A">
              <w:rPr>
                <w:lang w:eastAsia="zh-CN"/>
              </w:rPr>
              <w:t>18</w:t>
            </w:r>
          </w:p>
        </w:tc>
      </w:tr>
      <w:tr w:rsidR="00382ACA" w:rsidRPr="009B053A" w14:paraId="4E734E1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22E0F9B" w14:textId="77777777" w:rsidR="00382ACA" w:rsidRPr="009B053A" w:rsidRDefault="00382ACA" w:rsidP="00931ECD">
            <w:pPr>
              <w:pStyle w:val="TAC"/>
              <w:rPr>
                <w:rFonts w:eastAsia="Malgun Gothic"/>
                <w:lang w:eastAsia="zh-CN"/>
              </w:rPr>
            </w:pPr>
          </w:p>
        </w:tc>
        <w:tc>
          <w:tcPr>
            <w:tcW w:w="2693" w:type="dxa"/>
            <w:gridSpan w:val="2"/>
            <w:tcBorders>
              <w:top w:val="single" w:sz="4" w:space="0" w:color="auto"/>
              <w:left w:val="nil"/>
              <w:bottom w:val="single" w:sz="4" w:space="0" w:color="auto"/>
              <w:right w:val="single" w:sz="4" w:space="0" w:color="auto"/>
            </w:tcBorders>
          </w:tcPr>
          <w:p w14:paraId="3C1968A7" w14:textId="77777777" w:rsidR="00382ACA" w:rsidRPr="009B053A" w:rsidRDefault="00382ACA" w:rsidP="00931ECD">
            <w:pPr>
              <w:pStyle w:val="TAL"/>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35D0A31E" w14:textId="77777777" w:rsidR="00382ACA" w:rsidRPr="009B053A" w:rsidRDefault="00382ACA" w:rsidP="00931ECD">
            <w:pPr>
              <w:pStyle w:val="TAC"/>
            </w:pPr>
            <w:r w:rsidRPr="009B053A">
              <w:t>1</w:t>
            </w:r>
            <w:r w:rsidRPr="009B053A">
              <w:rPr>
                <w:lang w:eastAsia="zh-CN"/>
              </w:rPr>
              <w:t>855</w:t>
            </w:r>
          </w:p>
        </w:tc>
        <w:tc>
          <w:tcPr>
            <w:tcW w:w="425" w:type="dxa"/>
            <w:gridSpan w:val="2"/>
            <w:tcBorders>
              <w:top w:val="single" w:sz="4" w:space="0" w:color="auto"/>
              <w:left w:val="nil"/>
              <w:bottom w:val="single" w:sz="4" w:space="0" w:color="auto"/>
              <w:right w:val="single" w:sz="4" w:space="0" w:color="auto"/>
            </w:tcBorders>
          </w:tcPr>
          <w:p w14:paraId="200E7537" w14:textId="77777777" w:rsidR="00382ACA" w:rsidRPr="009B053A" w:rsidRDefault="00382ACA" w:rsidP="00931ECD">
            <w:pPr>
              <w:pStyle w:val="TAC"/>
            </w:pPr>
          </w:p>
        </w:tc>
        <w:tc>
          <w:tcPr>
            <w:tcW w:w="1134" w:type="dxa"/>
            <w:gridSpan w:val="2"/>
            <w:tcBorders>
              <w:top w:val="single" w:sz="4" w:space="0" w:color="auto"/>
              <w:left w:val="nil"/>
              <w:bottom w:val="single" w:sz="4" w:space="0" w:color="auto"/>
              <w:right w:val="single" w:sz="4" w:space="0" w:color="auto"/>
            </w:tcBorders>
          </w:tcPr>
          <w:p w14:paraId="65B3851D" w14:textId="77777777" w:rsidR="00382ACA" w:rsidRPr="009B053A" w:rsidRDefault="00382ACA" w:rsidP="00931ECD">
            <w:pPr>
              <w:pStyle w:val="TAC"/>
            </w:pPr>
            <w:r w:rsidRPr="009B053A">
              <w:t>1</w:t>
            </w:r>
            <w:r w:rsidRPr="009B053A">
              <w:rPr>
                <w:lang w:eastAsia="zh-CN"/>
              </w:rPr>
              <w:t>880</w:t>
            </w:r>
          </w:p>
        </w:tc>
        <w:tc>
          <w:tcPr>
            <w:tcW w:w="992" w:type="dxa"/>
            <w:gridSpan w:val="2"/>
            <w:tcBorders>
              <w:top w:val="single" w:sz="4" w:space="0" w:color="auto"/>
              <w:left w:val="nil"/>
              <w:bottom w:val="single" w:sz="4" w:space="0" w:color="auto"/>
              <w:right w:val="single" w:sz="4" w:space="0" w:color="auto"/>
            </w:tcBorders>
          </w:tcPr>
          <w:p w14:paraId="330683FA" w14:textId="77777777" w:rsidR="00382ACA" w:rsidRPr="009B053A" w:rsidRDefault="00382ACA" w:rsidP="00931ECD">
            <w:pPr>
              <w:pStyle w:val="TAC"/>
              <w:rPr>
                <w:lang w:eastAsia="zh-CN"/>
              </w:rPr>
            </w:pPr>
            <w:r w:rsidRPr="009B053A">
              <w:rPr>
                <w:lang w:eastAsia="zh-CN"/>
              </w:rPr>
              <w:t>-15.5</w:t>
            </w:r>
          </w:p>
        </w:tc>
        <w:tc>
          <w:tcPr>
            <w:tcW w:w="1134" w:type="dxa"/>
            <w:gridSpan w:val="2"/>
            <w:tcBorders>
              <w:top w:val="single" w:sz="4" w:space="0" w:color="auto"/>
              <w:left w:val="nil"/>
              <w:bottom w:val="single" w:sz="4" w:space="0" w:color="auto"/>
              <w:right w:val="single" w:sz="4" w:space="0" w:color="auto"/>
            </w:tcBorders>
            <w:noWrap/>
          </w:tcPr>
          <w:p w14:paraId="1C01CA84" w14:textId="77777777" w:rsidR="00382ACA" w:rsidRPr="009B053A" w:rsidRDefault="00382ACA" w:rsidP="00931ECD">
            <w:pPr>
              <w:pStyle w:val="TAC"/>
              <w:rPr>
                <w:lang w:eastAsia="zh-CN"/>
              </w:rPr>
            </w:pPr>
            <w:r w:rsidRPr="009B053A">
              <w:t>5</w:t>
            </w:r>
          </w:p>
        </w:tc>
        <w:tc>
          <w:tcPr>
            <w:tcW w:w="1134" w:type="dxa"/>
            <w:tcBorders>
              <w:top w:val="single" w:sz="4" w:space="0" w:color="auto"/>
              <w:left w:val="nil"/>
              <w:bottom w:val="single" w:sz="4" w:space="0" w:color="auto"/>
              <w:right w:val="single" w:sz="4" w:space="0" w:color="auto"/>
            </w:tcBorders>
            <w:noWrap/>
          </w:tcPr>
          <w:p w14:paraId="0BC2E261" w14:textId="77777777" w:rsidR="00382ACA" w:rsidRPr="009B053A" w:rsidRDefault="00382ACA" w:rsidP="00931ECD">
            <w:pPr>
              <w:pStyle w:val="TAC"/>
              <w:rPr>
                <w:lang w:eastAsia="zh-CN"/>
              </w:rPr>
            </w:pPr>
            <w:r w:rsidRPr="009B053A">
              <w:t xml:space="preserve">5, 7, </w:t>
            </w:r>
            <w:r w:rsidRPr="009B053A">
              <w:rPr>
                <w:lang w:eastAsia="zh-CN"/>
              </w:rPr>
              <w:t>18</w:t>
            </w:r>
          </w:p>
        </w:tc>
      </w:tr>
      <w:tr w:rsidR="00382ACA" w:rsidRPr="009B053A" w14:paraId="6198C98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887EB07" w14:textId="77777777" w:rsidR="00382ACA" w:rsidRPr="009B053A" w:rsidRDefault="00382ACA" w:rsidP="00931ECD">
            <w:pPr>
              <w:pStyle w:val="TAC"/>
              <w:rPr>
                <w:lang w:eastAsia="ja-JP"/>
              </w:rPr>
            </w:pPr>
            <w:r w:rsidRPr="009B053A">
              <w:rPr>
                <w:rFonts w:eastAsia="Malgun Gothic"/>
              </w:rPr>
              <w:t>DC</w:t>
            </w:r>
            <w:r w:rsidRPr="009B053A">
              <w:t>_39_n41</w:t>
            </w:r>
          </w:p>
        </w:tc>
        <w:tc>
          <w:tcPr>
            <w:tcW w:w="2693" w:type="dxa"/>
            <w:gridSpan w:val="2"/>
            <w:tcBorders>
              <w:top w:val="single" w:sz="4" w:space="0" w:color="auto"/>
              <w:left w:val="nil"/>
              <w:bottom w:val="single" w:sz="4" w:space="0" w:color="auto"/>
              <w:right w:val="single" w:sz="4" w:space="0" w:color="auto"/>
            </w:tcBorders>
          </w:tcPr>
          <w:p w14:paraId="51502C21" w14:textId="77777777" w:rsidR="00382ACA" w:rsidRPr="009B053A" w:rsidRDefault="00382ACA" w:rsidP="00931ECD">
            <w:pPr>
              <w:pStyle w:val="TAL"/>
              <w:rPr>
                <w:lang w:eastAsia="ja-JP"/>
              </w:rPr>
            </w:pPr>
            <w:r w:rsidRPr="009B053A">
              <w:t xml:space="preserve">E-UTRA Band </w:t>
            </w:r>
            <w:r w:rsidRPr="009B053A">
              <w:rPr>
                <w:lang w:eastAsia="ja-JP"/>
              </w:rPr>
              <w:t xml:space="preserve">1, 8, </w:t>
            </w:r>
            <w:r w:rsidRPr="009B053A">
              <w:rPr>
                <w:lang w:eastAsia="zh-CN"/>
              </w:rPr>
              <w:t>26</w:t>
            </w:r>
            <w:r w:rsidRPr="009B053A">
              <w:rPr>
                <w:lang w:eastAsia="ja-JP"/>
              </w:rPr>
              <w:t xml:space="preserve">, </w:t>
            </w:r>
            <w:r w:rsidRPr="009B053A">
              <w:rPr>
                <w:rFonts w:cs="Arial"/>
                <w:lang w:eastAsia="zh-CN"/>
              </w:rPr>
              <w:t xml:space="preserve">28, </w:t>
            </w:r>
            <w:r w:rsidRPr="009B053A">
              <w:rPr>
                <w:lang w:eastAsia="zh-CN"/>
              </w:rPr>
              <w:t>34</w:t>
            </w:r>
            <w:r w:rsidRPr="009B053A">
              <w:rPr>
                <w:lang w:eastAsia="ja-JP"/>
              </w:rPr>
              <w:t xml:space="preserve">, </w:t>
            </w:r>
            <w:r w:rsidRPr="009B053A">
              <w:rPr>
                <w:lang w:eastAsia="zh-CN"/>
              </w:rPr>
              <w:t>42</w:t>
            </w:r>
            <w:r w:rsidRPr="009B053A">
              <w:rPr>
                <w:lang w:eastAsia="ja-JP"/>
              </w:rPr>
              <w:t xml:space="preserve">, </w:t>
            </w:r>
            <w:r w:rsidRPr="009B053A">
              <w:rPr>
                <w:lang w:eastAsia="zh-CN"/>
              </w:rPr>
              <w:t>44</w:t>
            </w:r>
            <w:r w:rsidRPr="009B053A">
              <w:rPr>
                <w:lang w:eastAsia="ja-JP"/>
              </w:rPr>
              <w:t>, 4</w:t>
            </w:r>
            <w:r w:rsidRPr="009B053A">
              <w:rPr>
                <w:lang w:eastAsia="zh-CN"/>
              </w:rPr>
              <w:t>5</w:t>
            </w:r>
            <w:r w:rsidRPr="009B053A">
              <w:rPr>
                <w:lang w:eastAsia="ja-JP"/>
              </w:rPr>
              <w:t>,</w:t>
            </w:r>
            <w:r w:rsidRPr="009B053A">
              <w:rPr>
                <w:lang w:eastAsia="zh-CN"/>
              </w:rPr>
              <w:t xml:space="preserve"> 50</w:t>
            </w:r>
            <w:r w:rsidRPr="009B053A">
              <w:rPr>
                <w:lang w:eastAsia="ja-JP"/>
              </w:rPr>
              <w:t xml:space="preserve">, </w:t>
            </w:r>
            <w:r w:rsidRPr="009B053A">
              <w:rPr>
                <w:lang w:eastAsia="zh-CN"/>
              </w:rPr>
              <w:t>51, 74</w:t>
            </w:r>
          </w:p>
        </w:tc>
        <w:tc>
          <w:tcPr>
            <w:tcW w:w="1276" w:type="dxa"/>
            <w:gridSpan w:val="2"/>
            <w:tcBorders>
              <w:top w:val="single" w:sz="4" w:space="0" w:color="auto"/>
              <w:left w:val="nil"/>
              <w:bottom w:val="single" w:sz="4" w:space="0" w:color="auto"/>
              <w:right w:val="single" w:sz="4" w:space="0" w:color="auto"/>
            </w:tcBorders>
          </w:tcPr>
          <w:p w14:paraId="0BB9DDDC"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480FBAA"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1343922F"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24BDE6E" w14:textId="77777777" w:rsidR="00382ACA" w:rsidRPr="009B053A" w:rsidRDefault="00382ACA" w:rsidP="00931ECD">
            <w:pPr>
              <w:pStyle w:val="TAC"/>
              <w:rPr>
                <w:lang w:eastAsia="zh-CN"/>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53A0F521" w14:textId="77777777" w:rsidR="00382ACA" w:rsidRPr="009B053A" w:rsidRDefault="00382ACA" w:rsidP="00931ECD">
            <w:pPr>
              <w:pStyle w:val="TAC"/>
              <w:rPr>
                <w:lang w:eastAsia="zh-CN"/>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60E8E4A7" w14:textId="77777777" w:rsidR="00382ACA" w:rsidRPr="009B053A" w:rsidRDefault="00382ACA" w:rsidP="00931ECD">
            <w:pPr>
              <w:pStyle w:val="TAC"/>
              <w:rPr>
                <w:lang w:eastAsia="zh-CN"/>
              </w:rPr>
            </w:pPr>
          </w:p>
        </w:tc>
      </w:tr>
      <w:tr w:rsidR="00382ACA" w:rsidRPr="009B053A" w14:paraId="3A9B5CB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D796C8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467C38" w14:textId="77777777" w:rsidR="00382ACA" w:rsidRPr="009B053A" w:rsidRDefault="00382ACA" w:rsidP="00931ECD">
            <w:pPr>
              <w:pStyle w:val="TAL"/>
              <w:rPr>
                <w:lang w:eastAsia="ja-JP"/>
              </w:rPr>
            </w:pPr>
            <w:r w:rsidRPr="009B053A">
              <w:t>NR Band n77, n78</w:t>
            </w:r>
            <w:r w:rsidRPr="009B053A">
              <w:rPr>
                <w:lang w:eastAsia="zh-CN"/>
              </w:rPr>
              <w:t>, n79</w:t>
            </w:r>
          </w:p>
        </w:tc>
        <w:tc>
          <w:tcPr>
            <w:tcW w:w="1276" w:type="dxa"/>
            <w:gridSpan w:val="2"/>
            <w:tcBorders>
              <w:top w:val="single" w:sz="4" w:space="0" w:color="auto"/>
              <w:left w:val="nil"/>
              <w:bottom w:val="single" w:sz="4" w:space="0" w:color="auto"/>
              <w:right w:val="single" w:sz="4" w:space="0" w:color="auto"/>
            </w:tcBorders>
          </w:tcPr>
          <w:p w14:paraId="09185B1F" w14:textId="77777777" w:rsidR="00382ACA" w:rsidRPr="009B053A" w:rsidRDefault="00382ACA" w:rsidP="00931ECD">
            <w:pPr>
              <w:pStyle w:val="TAC"/>
              <w:rPr>
                <w:lang w:eastAsia="zh-CN"/>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66C6199"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06E8D9F1" w14:textId="77777777" w:rsidR="00382ACA" w:rsidRPr="009B053A" w:rsidRDefault="00382ACA" w:rsidP="00931ECD">
            <w:pPr>
              <w:pStyle w:val="TAC"/>
              <w:rPr>
                <w:lang w:eastAsia="zh-CN"/>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DFD9E3C" w14:textId="77777777" w:rsidR="00382ACA" w:rsidRPr="009B053A" w:rsidRDefault="00382ACA" w:rsidP="00931ECD">
            <w:pPr>
              <w:pStyle w:val="TAC"/>
              <w:rPr>
                <w:lang w:eastAsia="zh-CN"/>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5AC39A9"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6B2D0EBD" w14:textId="77777777" w:rsidR="00382ACA" w:rsidRPr="009B053A" w:rsidRDefault="00382ACA" w:rsidP="00931ECD">
            <w:pPr>
              <w:pStyle w:val="TAC"/>
              <w:rPr>
                <w:lang w:eastAsia="zh-CN"/>
              </w:rPr>
            </w:pPr>
            <w:r w:rsidRPr="009B053A">
              <w:t>2</w:t>
            </w:r>
          </w:p>
        </w:tc>
      </w:tr>
      <w:tr w:rsidR="00382ACA" w:rsidRPr="009B053A" w14:paraId="55C8418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5410CF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B9BE8FA" w14:textId="77777777" w:rsidR="00382ACA" w:rsidRPr="009B053A" w:rsidRDefault="00382ACA" w:rsidP="00931ECD">
            <w:pPr>
              <w:pStyle w:val="TAL"/>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074598F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409DC8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95ED62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6497FB7"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6CB54D25"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025D7117" w14:textId="77777777" w:rsidR="00382ACA" w:rsidRPr="009B053A" w:rsidRDefault="00382ACA" w:rsidP="00931ECD">
            <w:pPr>
              <w:pStyle w:val="TAC"/>
            </w:pPr>
          </w:p>
        </w:tc>
      </w:tr>
      <w:tr w:rsidR="00382ACA" w:rsidRPr="009B053A" w14:paraId="192A42B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E864DB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15FE0B0"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63B81CC" w14:textId="77777777" w:rsidR="00382ACA" w:rsidRPr="009B053A" w:rsidRDefault="00382ACA" w:rsidP="00931ECD">
            <w:pPr>
              <w:pStyle w:val="TAC"/>
              <w:rPr>
                <w:lang w:eastAsia="zh-CN"/>
              </w:rPr>
            </w:pPr>
            <w:r w:rsidRPr="009B053A">
              <w:t>1805</w:t>
            </w:r>
          </w:p>
        </w:tc>
        <w:tc>
          <w:tcPr>
            <w:tcW w:w="425" w:type="dxa"/>
            <w:gridSpan w:val="2"/>
            <w:tcBorders>
              <w:top w:val="single" w:sz="4" w:space="0" w:color="auto"/>
              <w:left w:val="nil"/>
              <w:bottom w:val="single" w:sz="4" w:space="0" w:color="auto"/>
              <w:right w:val="single" w:sz="4" w:space="0" w:color="auto"/>
            </w:tcBorders>
          </w:tcPr>
          <w:p w14:paraId="43EF625A"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519CE392" w14:textId="77777777" w:rsidR="00382ACA" w:rsidRPr="009B053A" w:rsidRDefault="00382ACA" w:rsidP="00931ECD">
            <w:pPr>
              <w:pStyle w:val="TAC"/>
              <w:rPr>
                <w:lang w:eastAsia="zh-CN"/>
              </w:rPr>
            </w:pPr>
            <w:r w:rsidRPr="009B053A">
              <w:t>1855</w:t>
            </w:r>
          </w:p>
        </w:tc>
        <w:tc>
          <w:tcPr>
            <w:tcW w:w="992" w:type="dxa"/>
            <w:gridSpan w:val="2"/>
            <w:tcBorders>
              <w:top w:val="single" w:sz="4" w:space="0" w:color="auto"/>
              <w:left w:val="nil"/>
              <w:bottom w:val="single" w:sz="4" w:space="0" w:color="auto"/>
              <w:right w:val="single" w:sz="4" w:space="0" w:color="auto"/>
            </w:tcBorders>
          </w:tcPr>
          <w:p w14:paraId="0AD33FD1" w14:textId="77777777" w:rsidR="00382ACA" w:rsidRPr="009B053A" w:rsidRDefault="00382ACA" w:rsidP="00931ECD">
            <w:pPr>
              <w:pStyle w:val="TAC"/>
              <w:rPr>
                <w:lang w:eastAsia="zh-CN"/>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6543FE5B" w14:textId="77777777" w:rsidR="00382ACA" w:rsidRPr="009B053A" w:rsidRDefault="00382ACA" w:rsidP="00931ECD">
            <w:pPr>
              <w:pStyle w:val="TAC"/>
              <w:rPr>
                <w:lang w:eastAsia="zh-CN"/>
              </w:rPr>
            </w:pPr>
            <w:r w:rsidRPr="009B053A">
              <w:t>1</w:t>
            </w:r>
          </w:p>
        </w:tc>
        <w:tc>
          <w:tcPr>
            <w:tcW w:w="1134" w:type="dxa"/>
            <w:tcBorders>
              <w:top w:val="single" w:sz="4" w:space="0" w:color="auto"/>
              <w:left w:val="nil"/>
              <w:bottom w:val="single" w:sz="4" w:space="0" w:color="auto"/>
              <w:right w:val="single" w:sz="4" w:space="0" w:color="auto"/>
            </w:tcBorders>
            <w:noWrap/>
          </w:tcPr>
          <w:p w14:paraId="7C81C332" w14:textId="77777777" w:rsidR="00382ACA" w:rsidRPr="009B053A" w:rsidRDefault="00382ACA" w:rsidP="00931ECD">
            <w:pPr>
              <w:pStyle w:val="TAC"/>
              <w:rPr>
                <w:lang w:eastAsia="zh-CN"/>
              </w:rPr>
            </w:pPr>
            <w:r w:rsidRPr="009B053A">
              <w:t>5</w:t>
            </w:r>
          </w:p>
        </w:tc>
      </w:tr>
      <w:tr w:rsidR="00382ACA" w:rsidRPr="009B053A" w14:paraId="0D400D00"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54E092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DC2BAA6"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27F27BA" w14:textId="77777777" w:rsidR="00382ACA" w:rsidRPr="009B053A" w:rsidRDefault="00382ACA" w:rsidP="00931ECD">
            <w:pPr>
              <w:pStyle w:val="TAC"/>
              <w:rPr>
                <w:lang w:eastAsia="zh-CN"/>
              </w:rPr>
            </w:pPr>
            <w:r w:rsidRPr="009B053A">
              <w:t>1855</w:t>
            </w:r>
          </w:p>
        </w:tc>
        <w:tc>
          <w:tcPr>
            <w:tcW w:w="425" w:type="dxa"/>
            <w:gridSpan w:val="2"/>
            <w:tcBorders>
              <w:top w:val="single" w:sz="4" w:space="0" w:color="auto"/>
              <w:left w:val="nil"/>
              <w:bottom w:val="single" w:sz="4" w:space="0" w:color="auto"/>
              <w:right w:val="single" w:sz="4" w:space="0" w:color="auto"/>
            </w:tcBorders>
          </w:tcPr>
          <w:p w14:paraId="7323F7F6" w14:textId="77777777" w:rsidR="00382ACA" w:rsidRPr="009B053A" w:rsidRDefault="00382ACA" w:rsidP="00931ECD">
            <w:pPr>
              <w:pStyle w:val="TAC"/>
              <w:rPr>
                <w:lang w:eastAsia="zh-CN"/>
              </w:rPr>
            </w:pPr>
            <w:r w:rsidRPr="009B053A">
              <w:t>-</w:t>
            </w:r>
          </w:p>
        </w:tc>
        <w:tc>
          <w:tcPr>
            <w:tcW w:w="1134" w:type="dxa"/>
            <w:gridSpan w:val="2"/>
            <w:tcBorders>
              <w:top w:val="single" w:sz="4" w:space="0" w:color="auto"/>
              <w:left w:val="nil"/>
              <w:bottom w:val="single" w:sz="4" w:space="0" w:color="auto"/>
              <w:right w:val="single" w:sz="4" w:space="0" w:color="auto"/>
            </w:tcBorders>
          </w:tcPr>
          <w:p w14:paraId="45ECA010" w14:textId="77777777" w:rsidR="00382ACA" w:rsidRPr="009B053A" w:rsidRDefault="00382ACA" w:rsidP="00931ECD">
            <w:pPr>
              <w:pStyle w:val="TAC"/>
              <w:rPr>
                <w:lang w:eastAsia="zh-CN"/>
              </w:rPr>
            </w:pPr>
            <w:r w:rsidRPr="009B053A">
              <w:t>1880</w:t>
            </w:r>
          </w:p>
        </w:tc>
        <w:tc>
          <w:tcPr>
            <w:tcW w:w="992" w:type="dxa"/>
            <w:gridSpan w:val="2"/>
            <w:tcBorders>
              <w:top w:val="single" w:sz="4" w:space="0" w:color="auto"/>
              <w:left w:val="nil"/>
              <w:bottom w:val="single" w:sz="4" w:space="0" w:color="auto"/>
              <w:right w:val="single" w:sz="4" w:space="0" w:color="auto"/>
            </w:tcBorders>
          </w:tcPr>
          <w:p w14:paraId="21C55DDB" w14:textId="77777777" w:rsidR="00382ACA" w:rsidRPr="009B053A" w:rsidRDefault="00382ACA" w:rsidP="00931ECD">
            <w:pPr>
              <w:pStyle w:val="TAC"/>
              <w:rPr>
                <w:lang w:eastAsia="zh-CN"/>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2BAE5E72" w14:textId="77777777" w:rsidR="00382ACA" w:rsidRPr="009B053A" w:rsidRDefault="00382ACA" w:rsidP="00931ECD">
            <w:pPr>
              <w:pStyle w:val="TAC"/>
              <w:rPr>
                <w:lang w:eastAsia="zh-CN"/>
              </w:rPr>
            </w:pPr>
            <w:r w:rsidRPr="009B053A">
              <w:t>5</w:t>
            </w:r>
          </w:p>
        </w:tc>
        <w:tc>
          <w:tcPr>
            <w:tcW w:w="1134" w:type="dxa"/>
            <w:tcBorders>
              <w:top w:val="single" w:sz="4" w:space="0" w:color="auto"/>
              <w:left w:val="nil"/>
              <w:bottom w:val="single" w:sz="4" w:space="0" w:color="auto"/>
              <w:right w:val="single" w:sz="4" w:space="0" w:color="auto"/>
            </w:tcBorders>
            <w:noWrap/>
          </w:tcPr>
          <w:p w14:paraId="5B6A049E" w14:textId="77777777" w:rsidR="00382ACA" w:rsidRPr="009B053A" w:rsidRDefault="00382ACA" w:rsidP="00931ECD">
            <w:pPr>
              <w:pStyle w:val="TAC"/>
              <w:rPr>
                <w:lang w:eastAsia="zh-CN"/>
              </w:rPr>
            </w:pPr>
            <w:r w:rsidRPr="009B053A">
              <w:rPr>
                <w:lang w:eastAsia="zh-CN"/>
              </w:rPr>
              <w:t>5</w:t>
            </w:r>
            <w:r w:rsidRPr="009B053A">
              <w:t xml:space="preserve">, </w:t>
            </w:r>
            <w:r w:rsidRPr="009B053A">
              <w:rPr>
                <w:lang w:eastAsia="zh-CN"/>
              </w:rPr>
              <w:t>7</w:t>
            </w:r>
            <w:r w:rsidRPr="009B053A">
              <w:t xml:space="preserve">, </w:t>
            </w:r>
            <w:r w:rsidRPr="009B053A">
              <w:rPr>
                <w:lang w:eastAsia="zh-CN"/>
              </w:rPr>
              <w:t>19</w:t>
            </w:r>
          </w:p>
        </w:tc>
      </w:tr>
      <w:tr w:rsidR="00382ACA" w:rsidRPr="009B053A" w14:paraId="2268A86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01625AE" w14:textId="77777777" w:rsidR="00382ACA" w:rsidRPr="009B053A" w:rsidRDefault="00382ACA" w:rsidP="00931ECD">
            <w:pPr>
              <w:pStyle w:val="TAC"/>
              <w:rPr>
                <w:lang w:eastAsia="ja-JP"/>
              </w:rPr>
            </w:pPr>
            <w:r w:rsidRPr="009B053A">
              <w:t>DC_39_n79</w:t>
            </w:r>
          </w:p>
        </w:tc>
        <w:tc>
          <w:tcPr>
            <w:tcW w:w="2693" w:type="dxa"/>
            <w:gridSpan w:val="2"/>
            <w:tcBorders>
              <w:top w:val="single" w:sz="4" w:space="0" w:color="auto"/>
              <w:left w:val="nil"/>
              <w:bottom w:val="single" w:sz="4" w:space="0" w:color="auto"/>
              <w:right w:val="single" w:sz="4" w:space="0" w:color="auto"/>
            </w:tcBorders>
          </w:tcPr>
          <w:p w14:paraId="0CB050DE" w14:textId="77777777" w:rsidR="00382ACA" w:rsidRPr="009B053A" w:rsidRDefault="00382ACA" w:rsidP="00931ECD">
            <w:pPr>
              <w:pStyle w:val="TAL"/>
              <w:rPr>
                <w:lang w:eastAsia="ja-JP"/>
              </w:rPr>
            </w:pPr>
            <w:r w:rsidRPr="009B053A">
              <w:rPr>
                <w:lang w:eastAsia="ja-JP"/>
              </w:rPr>
              <w:t xml:space="preserve">E-UTRA Band 1, 8, </w:t>
            </w:r>
            <w:r w:rsidRPr="009B053A">
              <w:rPr>
                <w:rFonts w:cs="Arial"/>
                <w:lang w:eastAsia="zh-CN"/>
              </w:rPr>
              <w:t xml:space="preserve">28, </w:t>
            </w:r>
            <w:r w:rsidRPr="009B053A">
              <w:rPr>
                <w:lang w:eastAsia="ja-JP"/>
              </w:rPr>
              <w:t xml:space="preserve">34, 40, 41, 44, 45 </w:t>
            </w:r>
          </w:p>
        </w:tc>
        <w:tc>
          <w:tcPr>
            <w:tcW w:w="1276" w:type="dxa"/>
            <w:gridSpan w:val="2"/>
            <w:tcBorders>
              <w:top w:val="single" w:sz="4" w:space="0" w:color="auto"/>
              <w:left w:val="nil"/>
              <w:bottom w:val="single" w:sz="4" w:space="0" w:color="auto"/>
              <w:right w:val="single" w:sz="4" w:space="0" w:color="auto"/>
            </w:tcBorders>
          </w:tcPr>
          <w:p w14:paraId="631B0CA8"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FC16D7A"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A91946C"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1DF7C86E"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45D0EB98"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AEAF291" w14:textId="77777777" w:rsidR="00382ACA" w:rsidRPr="009B053A" w:rsidRDefault="00382ACA" w:rsidP="00931ECD">
            <w:pPr>
              <w:pStyle w:val="TAC"/>
              <w:rPr>
                <w:lang w:eastAsia="ja-JP"/>
              </w:rPr>
            </w:pPr>
          </w:p>
        </w:tc>
      </w:tr>
      <w:tr w:rsidR="00382ACA" w:rsidRPr="009B053A" w14:paraId="3A9BC47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411377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38A4F23"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C0AC94F" w14:textId="77777777" w:rsidR="00382ACA" w:rsidRPr="009B053A" w:rsidRDefault="00382ACA" w:rsidP="00931ECD">
            <w:pPr>
              <w:pStyle w:val="TAC"/>
              <w:rPr>
                <w:lang w:eastAsia="ja-JP"/>
              </w:rPr>
            </w:pPr>
            <w:r w:rsidRPr="009B053A">
              <w:rPr>
                <w:lang w:eastAsia="ja-JP"/>
              </w:rPr>
              <w:t>1805</w:t>
            </w:r>
          </w:p>
        </w:tc>
        <w:tc>
          <w:tcPr>
            <w:tcW w:w="425" w:type="dxa"/>
            <w:gridSpan w:val="2"/>
            <w:tcBorders>
              <w:top w:val="single" w:sz="4" w:space="0" w:color="auto"/>
              <w:left w:val="nil"/>
              <w:bottom w:val="single" w:sz="4" w:space="0" w:color="auto"/>
              <w:right w:val="single" w:sz="4" w:space="0" w:color="auto"/>
            </w:tcBorders>
          </w:tcPr>
          <w:p w14:paraId="34D99C23"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1B47CCA6" w14:textId="77777777" w:rsidR="00382ACA" w:rsidRPr="009B053A" w:rsidRDefault="00382ACA" w:rsidP="00931ECD">
            <w:pPr>
              <w:pStyle w:val="TAC"/>
              <w:rPr>
                <w:lang w:eastAsia="ja-JP"/>
              </w:rPr>
            </w:pPr>
            <w:r w:rsidRPr="009B053A">
              <w:rPr>
                <w:lang w:eastAsia="ja-JP"/>
              </w:rPr>
              <w:t>1855</w:t>
            </w:r>
          </w:p>
        </w:tc>
        <w:tc>
          <w:tcPr>
            <w:tcW w:w="992" w:type="dxa"/>
            <w:gridSpan w:val="2"/>
            <w:tcBorders>
              <w:top w:val="single" w:sz="4" w:space="0" w:color="auto"/>
              <w:left w:val="nil"/>
              <w:bottom w:val="single" w:sz="4" w:space="0" w:color="auto"/>
              <w:right w:val="single" w:sz="4" w:space="0" w:color="auto"/>
            </w:tcBorders>
          </w:tcPr>
          <w:p w14:paraId="2C82BF4B" w14:textId="77777777" w:rsidR="00382ACA" w:rsidRPr="009B053A" w:rsidRDefault="00382ACA" w:rsidP="00931ECD">
            <w:pPr>
              <w:pStyle w:val="TAC"/>
              <w:rPr>
                <w:lang w:eastAsia="ja-JP"/>
              </w:rPr>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2EF1628F"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7D5ED845" w14:textId="77777777" w:rsidR="00382ACA" w:rsidRPr="009B053A" w:rsidRDefault="00382ACA" w:rsidP="00931ECD">
            <w:pPr>
              <w:pStyle w:val="TAC"/>
              <w:rPr>
                <w:lang w:eastAsia="ja-JP"/>
              </w:rPr>
            </w:pPr>
            <w:r w:rsidRPr="009B053A">
              <w:rPr>
                <w:lang w:eastAsia="ja-JP"/>
              </w:rPr>
              <w:t>18</w:t>
            </w:r>
          </w:p>
        </w:tc>
      </w:tr>
      <w:tr w:rsidR="00382ACA" w:rsidRPr="009B053A" w14:paraId="7800B2E8"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4CD6E7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128AA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5A5E7CA4" w14:textId="77777777" w:rsidR="00382ACA" w:rsidRPr="009B053A" w:rsidRDefault="00382ACA" w:rsidP="00931ECD">
            <w:pPr>
              <w:pStyle w:val="TAC"/>
              <w:rPr>
                <w:lang w:eastAsia="ja-JP"/>
              </w:rPr>
            </w:pPr>
            <w:r w:rsidRPr="009B053A">
              <w:rPr>
                <w:lang w:eastAsia="ja-JP"/>
              </w:rPr>
              <w:t>1855</w:t>
            </w:r>
          </w:p>
        </w:tc>
        <w:tc>
          <w:tcPr>
            <w:tcW w:w="425" w:type="dxa"/>
            <w:gridSpan w:val="2"/>
            <w:tcBorders>
              <w:top w:val="single" w:sz="4" w:space="0" w:color="auto"/>
              <w:left w:val="nil"/>
              <w:bottom w:val="single" w:sz="4" w:space="0" w:color="auto"/>
              <w:right w:val="single" w:sz="4" w:space="0" w:color="auto"/>
            </w:tcBorders>
          </w:tcPr>
          <w:p w14:paraId="75E07418"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ED2B8BA" w14:textId="77777777" w:rsidR="00382ACA" w:rsidRPr="009B053A" w:rsidRDefault="00382ACA" w:rsidP="00931ECD">
            <w:pPr>
              <w:pStyle w:val="TAC"/>
              <w:rPr>
                <w:lang w:eastAsia="ja-JP"/>
              </w:rPr>
            </w:pPr>
            <w:r w:rsidRPr="009B053A">
              <w:rPr>
                <w:lang w:eastAsia="ja-JP"/>
              </w:rPr>
              <w:t>1880</w:t>
            </w:r>
          </w:p>
        </w:tc>
        <w:tc>
          <w:tcPr>
            <w:tcW w:w="992" w:type="dxa"/>
            <w:gridSpan w:val="2"/>
            <w:tcBorders>
              <w:top w:val="single" w:sz="4" w:space="0" w:color="auto"/>
              <w:left w:val="nil"/>
              <w:bottom w:val="single" w:sz="4" w:space="0" w:color="auto"/>
              <w:right w:val="single" w:sz="4" w:space="0" w:color="auto"/>
            </w:tcBorders>
          </w:tcPr>
          <w:p w14:paraId="350582B9" w14:textId="77777777" w:rsidR="00382ACA" w:rsidRPr="009B053A" w:rsidRDefault="00382ACA" w:rsidP="00931ECD">
            <w:pPr>
              <w:pStyle w:val="TAC"/>
              <w:rPr>
                <w:lang w:eastAsia="ja-JP"/>
              </w:rPr>
            </w:pPr>
            <w:r w:rsidRPr="009B053A">
              <w:rPr>
                <w:lang w:eastAsia="ja-JP"/>
              </w:rPr>
              <w:t>-15.5</w:t>
            </w:r>
          </w:p>
        </w:tc>
        <w:tc>
          <w:tcPr>
            <w:tcW w:w="1134" w:type="dxa"/>
            <w:gridSpan w:val="2"/>
            <w:tcBorders>
              <w:top w:val="single" w:sz="4" w:space="0" w:color="auto"/>
              <w:left w:val="nil"/>
              <w:bottom w:val="single" w:sz="4" w:space="0" w:color="auto"/>
              <w:right w:val="single" w:sz="4" w:space="0" w:color="auto"/>
            </w:tcBorders>
            <w:noWrap/>
          </w:tcPr>
          <w:p w14:paraId="2F74D42A" w14:textId="77777777" w:rsidR="00382ACA" w:rsidRPr="009B053A" w:rsidRDefault="00382ACA" w:rsidP="00931ECD">
            <w:pPr>
              <w:pStyle w:val="TAC"/>
              <w:rPr>
                <w:lang w:eastAsia="ja-JP"/>
              </w:rPr>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2FFC2ABF" w14:textId="77777777" w:rsidR="00382ACA" w:rsidRPr="009B053A" w:rsidRDefault="00382ACA" w:rsidP="00931ECD">
            <w:pPr>
              <w:pStyle w:val="TAC"/>
              <w:rPr>
                <w:lang w:eastAsia="ja-JP"/>
              </w:rPr>
            </w:pPr>
            <w:r w:rsidRPr="009B053A">
              <w:rPr>
                <w:lang w:eastAsia="ja-JP"/>
              </w:rPr>
              <w:t>18</w:t>
            </w:r>
          </w:p>
        </w:tc>
      </w:tr>
      <w:tr w:rsidR="00382ACA" w:rsidRPr="009B053A" w14:paraId="003171B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4DDC6019" w14:textId="77777777" w:rsidR="00382ACA" w:rsidRPr="009B053A" w:rsidRDefault="00382ACA" w:rsidP="00931ECD">
            <w:pPr>
              <w:pStyle w:val="TAC"/>
              <w:rPr>
                <w:lang w:eastAsia="ja-JP"/>
              </w:rPr>
            </w:pPr>
            <w:r w:rsidRPr="009B053A">
              <w:t>DC_40_n1</w:t>
            </w:r>
          </w:p>
        </w:tc>
        <w:tc>
          <w:tcPr>
            <w:tcW w:w="2693" w:type="dxa"/>
            <w:gridSpan w:val="2"/>
            <w:tcBorders>
              <w:top w:val="single" w:sz="4" w:space="0" w:color="auto"/>
              <w:left w:val="nil"/>
              <w:bottom w:val="single" w:sz="4" w:space="0" w:color="auto"/>
              <w:right w:val="single" w:sz="4" w:space="0" w:color="auto"/>
            </w:tcBorders>
          </w:tcPr>
          <w:p w14:paraId="1A5F75A0" w14:textId="77777777" w:rsidR="00382ACA" w:rsidRPr="009B053A" w:rsidRDefault="00382ACA" w:rsidP="00931ECD">
            <w:pPr>
              <w:pStyle w:val="TAL"/>
              <w:rPr>
                <w:lang w:eastAsia="ja-JP"/>
              </w:rPr>
            </w:pPr>
            <w:r w:rsidRPr="009B053A">
              <w:rPr>
                <w:lang w:eastAsia="ja-JP"/>
              </w:rPr>
              <w:t>E-UTRA Band 1, 3</w:t>
            </w:r>
            <w:r w:rsidRPr="009B053A">
              <w:rPr>
                <w:lang w:eastAsia="zh-CN"/>
              </w:rPr>
              <w:t xml:space="preserve">, </w:t>
            </w:r>
            <w:r w:rsidRPr="009B053A">
              <w:rPr>
                <w:lang w:eastAsia="ja-JP"/>
              </w:rPr>
              <w:t>5, 7, 8</w:t>
            </w:r>
            <w:r w:rsidRPr="009B053A" w:rsidDel="009A21C7">
              <w:rPr>
                <w:lang w:eastAsia="ja-JP"/>
              </w:rPr>
              <w:t>,</w:t>
            </w:r>
            <w:r w:rsidRPr="009B053A">
              <w:rPr>
                <w:lang w:eastAsia="ja-JP"/>
              </w:rPr>
              <w:t xml:space="preserve"> 11, 18, 19, 20</w:t>
            </w:r>
            <w:r w:rsidRPr="009B053A" w:rsidDel="009A21C7">
              <w:rPr>
                <w:lang w:eastAsia="ja-JP"/>
              </w:rPr>
              <w:t>,</w:t>
            </w:r>
            <w:r w:rsidRPr="009B053A">
              <w:rPr>
                <w:lang w:eastAsia="ja-JP"/>
              </w:rPr>
              <w:t xml:space="preserve"> 21,</w:t>
            </w:r>
            <w:r w:rsidRPr="009B053A" w:rsidDel="009A21C7">
              <w:rPr>
                <w:lang w:eastAsia="ja-JP"/>
              </w:rPr>
              <w:t xml:space="preserve"> </w:t>
            </w:r>
            <w:r w:rsidRPr="009B053A">
              <w:rPr>
                <w:lang w:eastAsia="ja-JP"/>
              </w:rPr>
              <w:t>22, 26, 27, 28, 31, 32, 38, 41, 42, 43, 44, 45, 50, 51, 52, 65, 67, 68, 69, 72, 73, 74, 75, 76</w:t>
            </w:r>
          </w:p>
          <w:p w14:paraId="5B304D18" w14:textId="77777777" w:rsidR="00382ACA" w:rsidRPr="009B053A" w:rsidRDefault="00382ACA" w:rsidP="00931ECD">
            <w:pPr>
              <w:pStyle w:val="TAL"/>
              <w:rPr>
                <w:lang w:eastAsia="ja-JP"/>
              </w:rPr>
            </w:pPr>
            <w:r w:rsidRPr="009B053A">
              <w:t>NR Band n78</w:t>
            </w:r>
          </w:p>
        </w:tc>
        <w:tc>
          <w:tcPr>
            <w:tcW w:w="1276" w:type="dxa"/>
            <w:gridSpan w:val="2"/>
            <w:tcBorders>
              <w:top w:val="single" w:sz="4" w:space="0" w:color="auto"/>
              <w:left w:val="nil"/>
              <w:bottom w:val="single" w:sz="4" w:space="0" w:color="auto"/>
              <w:right w:val="single" w:sz="4" w:space="0" w:color="auto"/>
            </w:tcBorders>
          </w:tcPr>
          <w:p w14:paraId="670A86FB" w14:textId="77777777" w:rsidR="00382ACA" w:rsidRPr="009B053A" w:rsidRDefault="00382ACA" w:rsidP="00931ECD">
            <w:pPr>
              <w:pStyle w:val="TAC"/>
              <w:rPr>
                <w:lang w:eastAsia="ja-JP"/>
              </w:rPr>
            </w:pPr>
            <w:r w:rsidRPr="009B053A">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19E92F4A"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1C7F723" w14:textId="77777777" w:rsidR="00382ACA" w:rsidRPr="009B053A" w:rsidRDefault="00382ACA" w:rsidP="00931ECD">
            <w:pPr>
              <w:pStyle w:val="TAC"/>
              <w:rPr>
                <w:lang w:eastAsia="ja-JP"/>
              </w:rPr>
            </w:pPr>
            <w:r w:rsidRPr="009B053A">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F60B79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C709080"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5643426" w14:textId="77777777" w:rsidR="00382ACA" w:rsidRPr="009B053A" w:rsidRDefault="00382ACA" w:rsidP="00931ECD">
            <w:pPr>
              <w:pStyle w:val="TAC"/>
              <w:rPr>
                <w:lang w:eastAsia="ja-JP"/>
              </w:rPr>
            </w:pPr>
          </w:p>
        </w:tc>
      </w:tr>
      <w:tr w:rsidR="00382ACA" w:rsidRPr="009B053A" w14:paraId="556302F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03E55AF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0E09B5E" w14:textId="77777777" w:rsidR="00382ACA" w:rsidRPr="009B053A" w:rsidRDefault="00382ACA" w:rsidP="00931ECD">
            <w:pPr>
              <w:pStyle w:val="TAL"/>
              <w:rPr>
                <w:lang w:eastAsia="ja-JP"/>
              </w:rPr>
            </w:pPr>
            <w:r w:rsidRPr="009B053A">
              <w:rPr>
                <w:lang w:eastAsia="ja-JP"/>
              </w:rPr>
              <w:t>E-UTRA Band</w:t>
            </w:r>
            <w:r w:rsidRPr="009B053A" w:rsidDel="009A21C7">
              <w:rPr>
                <w:lang w:eastAsia="ja-JP"/>
              </w:rPr>
              <w:t xml:space="preserve"> </w:t>
            </w:r>
            <w:r w:rsidRPr="009B053A">
              <w:rPr>
                <w:lang w:eastAsia="ja-JP"/>
              </w:rPr>
              <w:t>34</w:t>
            </w:r>
          </w:p>
        </w:tc>
        <w:tc>
          <w:tcPr>
            <w:tcW w:w="1276" w:type="dxa"/>
            <w:gridSpan w:val="2"/>
            <w:tcBorders>
              <w:top w:val="single" w:sz="4" w:space="0" w:color="auto"/>
              <w:left w:val="nil"/>
              <w:bottom w:val="single" w:sz="4" w:space="0" w:color="auto"/>
              <w:right w:val="single" w:sz="4" w:space="0" w:color="auto"/>
            </w:tcBorders>
          </w:tcPr>
          <w:p w14:paraId="13B525E0"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77AC2ED"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B94D74D"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81474F6"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3D7C43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7904990" w14:textId="77777777" w:rsidR="00382ACA" w:rsidRPr="009B053A" w:rsidRDefault="00382ACA" w:rsidP="00931ECD">
            <w:pPr>
              <w:pStyle w:val="TAC"/>
              <w:rPr>
                <w:lang w:eastAsia="ja-JP"/>
              </w:rPr>
            </w:pPr>
            <w:r w:rsidRPr="009B053A">
              <w:t>5</w:t>
            </w:r>
          </w:p>
        </w:tc>
      </w:tr>
      <w:tr w:rsidR="00382ACA" w:rsidRPr="009B053A" w14:paraId="4972149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5276E58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6502D4E" w14:textId="77777777" w:rsidR="00382ACA" w:rsidRPr="009B053A" w:rsidRDefault="00382ACA" w:rsidP="00931ECD">
            <w:pPr>
              <w:pStyle w:val="TAL"/>
              <w:rPr>
                <w:lang w:eastAsia="ja-JP"/>
              </w:rPr>
            </w:pPr>
            <w:r w:rsidRPr="009B053A">
              <w:t>NR Band n77, n79</w:t>
            </w:r>
          </w:p>
        </w:tc>
        <w:tc>
          <w:tcPr>
            <w:tcW w:w="1276" w:type="dxa"/>
            <w:gridSpan w:val="2"/>
            <w:tcBorders>
              <w:top w:val="single" w:sz="4" w:space="0" w:color="auto"/>
              <w:left w:val="nil"/>
              <w:bottom w:val="single" w:sz="4" w:space="0" w:color="auto"/>
              <w:right w:val="single" w:sz="4" w:space="0" w:color="auto"/>
            </w:tcBorders>
          </w:tcPr>
          <w:p w14:paraId="3CE6EB3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1D9993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3D66683"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327592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794FCE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9B7C0F3" w14:textId="77777777" w:rsidR="00382ACA" w:rsidRPr="009B053A" w:rsidRDefault="00382ACA" w:rsidP="00931ECD">
            <w:pPr>
              <w:pStyle w:val="TAC"/>
              <w:rPr>
                <w:lang w:eastAsia="ja-JP"/>
              </w:rPr>
            </w:pPr>
            <w:r w:rsidRPr="009B053A">
              <w:rPr>
                <w:lang w:eastAsia="zh-CN"/>
              </w:rPr>
              <w:t>2</w:t>
            </w:r>
          </w:p>
        </w:tc>
      </w:tr>
      <w:tr w:rsidR="00382ACA" w:rsidRPr="009B053A" w14:paraId="068AB74A"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388D281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A48EE61"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AEDACCB" w14:textId="77777777" w:rsidR="00382ACA" w:rsidRPr="009B053A" w:rsidRDefault="00382ACA" w:rsidP="00931ECD">
            <w:pPr>
              <w:pStyle w:val="TAC"/>
            </w:pPr>
            <w:r w:rsidRPr="009B053A">
              <w:t xml:space="preserve">1884.5 </w:t>
            </w:r>
          </w:p>
        </w:tc>
        <w:tc>
          <w:tcPr>
            <w:tcW w:w="425" w:type="dxa"/>
            <w:gridSpan w:val="2"/>
            <w:tcBorders>
              <w:top w:val="single" w:sz="4" w:space="0" w:color="auto"/>
              <w:left w:val="nil"/>
              <w:bottom w:val="single" w:sz="4" w:space="0" w:color="auto"/>
              <w:right w:val="single" w:sz="4" w:space="0" w:color="auto"/>
            </w:tcBorders>
          </w:tcPr>
          <w:p w14:paraId="0B0AD25F" w14:textId="77777777" w:rsidR="00382ACA" w:rsidRPr="009B053A" w:rsidRDefault="00382ACA" w:rsidP="00931ECD">
            <w:pPr>
              <w:pStyle w:val="TAC"/>
            </w:pPr>
            <w:r w:rsidRPr="009B053A">
              <w:t xml:space="preserve">- </w:t>
            </w:r>
          </w:p>
        </w:tc>
        <w:tc>
          <w:tcPr>
            <w:tcW w:w="1134" w:type="dxa"/>
            <w:gridSpan w:val="2"/>
            <w:tcBorders>
              <w:top w:val="single" w:sz="4" w:space="0" w:color="auto"/>
              <w:left w:val="nil"/>
              <w:bottom w:val="single" w:sz="4" w:space="0" w:color="auto"/>
              <w:right w:val="single" w:sz="4" w:space="0" w:color="auto"/>
            </w:tcBorders>
          </w:tcPr>
          <w:p w14:paraId="39354C45" w14:textId="77777777" w:rsidR="00382ACA" w:rsidRPr="009B053A" w:rsidRDefault="00382ACA" w:rsidP="00931ECD">
            <w:pPr>
              <w:pStyle w:val="TAC"/>
            </w:pPr>
            <w:r w:rsidRPr="009B053A">
              <w:t xml:space="preserve">1915.7 </w:t>
            </w:r>
          </w:p>
        </w:tc>
        <w:tc>
          <w:tcPr>
            <w:tcW w:w="992" w:type="dxa"/>
            <w:gridSpan w:val="2"/>
            <w:tcBorders>
              <w:top w:val="single" w:sz="4" w:space="0" w:color="auto"/>
              <w:left w:val="nil"/>
              <w:bottom w:val="single" w:sz="4" w:space="0" w:color="auto"/>
              <w:right w:val="single" w:sz="4" w:space="0" w:color="auto"/>
            </w:tcBorders>
          </w:tcPr>
          <w:p w14:paraId="4CBBD107"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5C4ECAD7"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55C87704" w14:textId="77777777" w:rsidR="00382ACA" w:rsidRPr="009B053A" w:rsidRDefault="00382ACA" w:rsidP="00931ECD">
            <w:pPr>
              <w:pStyle w:val="TAC"/>
              <w:rPr>
                <w:lang w:eastAsia="zh-CN"/>
              </w:rPr>
            </w:pPr>
            <w:r w:rsidRPr="009B053A">
              <w:t>3</w:t>
            </w:r>
          </w:p>
        </w:tc>
      </w:tr>
      <w:tr w:rsidR="00382ACA" w:rsidRPr="009B053A" w14:paraId="6ED2D05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2A63567" w14:textId="77777777" w:rsidR="00382ACA" w:rsidRPr="009B053A" w:rsidRDefault="00382ACA" w:rsidP="00931ECD">
            <w:pPr>
              <w:pStyle w:val="TAC"/>
              <w:rPr>
                <w:lang w:eastAsia="ja-JP"/>
              </w:rPr>
            </w:pPr>
            <w:r w:rsidRPr="009B053A">
              <w:t>DC_40_n41</w:t>
            </w:r>
          </w:p>
        </w:tc>
        <w:tc>
          <w:tcPr>
            <w:tcW w:w="2693" w:type="dxa"/>
            <w:gridSpan w:val="2"/>
            <w:tcBorders>
              <w:top w:val="single" w:sz="4" w:space="0" w:color="auto"/>
              <w:left w:val="nil"/>
              <w:bottom w:val="single" w:sz="4" w:space="0" w:color="auto"/>
              <w:right w:val="single" w:sz="4" w:space="0" w:color="auto"/>
            </w:tcBorders>
          </w:tcPr>
          <w:p w14:paraId="0D5B67A5" w14:textId="77777777" w:rsidR="00382ACA" w:rsidRPr="009B053A" w:rsidRDefault="00382ACA" w:rsidP="00931ECD">
            <w:pPr>
              <w:pStyle w:val="TAL"/>
              <w:rPr>
                <w:lang w:eastAsia="ja-JP"/>
              </w:rPr>
            </w:pPr>
            <w:r w:rsidRPr="009B053A">
              <w:rPr>
                <w:lang w:eastAsia="ja-JP"/>
              </w:rPr>
              <w:t xml:space="preserve">Bands </w:t>
            </w:r>
            <w:r w:rsidRPr="009B053A">
              <w:rPr>
                <w:lang w:eastAsia="zh-CN"/>
              </w:rPr>
              <w:t xml:space="preserve">1, 3, 5, 8, 11, 18, 19, 21, 26, 27, 28, 34, 39, 42, 44, 45, 50, 51, 65, 73, 74, </w:t>
            </w:r>
            <w:r w:rsidRPr="009B053A">
              <w:t>NR Band n77, n78</w:t>
            </w:r>
          </w:p>
        </w:tc>
        <w:tc>
          <w:tcPr>
            <w:tcW w:w="1276" w:type="dxa"/>
            <w:gridSpan w:val="2"/>
            <w:tcBorders>
              <w:top w:val="single" w:sz="4" w:space="0" w:color="auto"/>
              <w:left w:val="nil"/>
              <w:bottom w:val="single" w:sz="4" w:space="0" w:color="auto"/>
              <w:right w:val="single" w:sz="4" w:space="0" w:color="auto"/>
            </w:tcBorders>
          </w:tcPr>
          <w:p w14:paraId="06A3D367"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5F1BB35"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5A7C136"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FAC101A"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06F2AD56" w14:textId="77777777" w:rsidR="00382ACA" w:rsidRPr="009B053A" w:rsidRDefault="00382ACA" w:rsidP="00931ECD">
            <w:pPr>
              <w:pStyle w:val="TAC"/>
              <w:rPr>
                <w:lang w:eastAsia="ja-JP"/>
              </w:rPr>
            </w:pPr>
            <w:r w:rsidRPr="009B053A">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26F06155" w14:textId="77777777" w:rsidR="00382ACA" w:rsidRPr="009B053A" w:rsidRDefault="00382ACA" w:rsidP="00931ECD">
            <w:pPr>
              <w:pStyle w:val="TAC"/>
              <w:rPr>
                <w:lang w:eastAsia="ja-JP"/>
              </w:rPr>
            </w:pPr>
          </w:p>
        </w:tc>
      </w:tr>
      <w:tr w:rsidR="00382ACA" w:rsidRPr="009B053A" w14:paraId="5119B120"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88FB15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B930357" w14:textId="77777777" w:rsidR="00382ACA" w:rsidRPr="009B053A" w:rsidRDefault="00382ACA" w:rsidP="00931ECD">
            <w:pPr>
              <w:pStyle w:val="TAL"/>
              <w:rPr>
                <w:lang w:eastAsia="ja-JP"/>
              </w:rPr>
            </w:pPr>
            <w:r w:rsidRPr="009B053A">
              <w:rPr>
                <w:lang w:eastAsia="zh-CN"/>
              </w:rPr>
              <w:t>NR Band n79</w:t>
            </w:r>
          </w:p>
        </w:tc>
        <w:tc>
          <w:tcPr>
            <w:tcW w:w="1276" w:type="dxa"/>
            <w:gridSpan w:val="2"/>
            <w:tcBorders>
              <w:top w:val="single" w:sz="4" w:space="0" w:color="auto"/>
              <w:left w:val="nil"/>
              <w:bottom w:val="single" w:sz="4" w:space="0" w:color="auto"/>
              <w:right w:val="single" w:sz="4" w:space="0" w:color="auto"/>
            </w:tcBorders>
          </w:tcPr>
          <w:p w14:paraId="41F3E4F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4A2BE3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3267A3C3"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D0245A2"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6B3630DD" w14:textId="77777777" w:rsidR="00382ACA" w:rsidRPr="009B053A" w:rsidRDefault="00382ACA" w:rsidP="00931ECD">
            <w:pPr>
              <w:pStyle w:val="TAC"/>
              <w:rPr>
                <w:lang w:eastAsia="ja-JP"/>
              </w:rPr>
            </w:pPr>
            <w:r w:rsidRPr="009B053A">
              <w:rPr>
                <w:rFonts w:eastAsia="Yu Mincho"/>
                <w:lang w:eastAsia="ja-JP"/>
              </w:rPr>
              <w:t>1</w:t>
            </w:r>
          </w:p>
        </w:tc>
        <w:tc>
          <w:tcPr>
            <w:tcW w:w="1134" w:type="dxa"/>
            <w:tcBorders>
              <w:top w:val="single" w:sz="4" w:space="0" w:color="auto"/>
              <w:left w:val="nil"/>
              <w:bottom w:val="single" w:sz="4" w:space="0" w:color="auto"/>
              <w:right w:val="single" w:sz="4" w:space="0" w:color="auto"/>
            </w:tcBorders>
            <w:noWrap/>
          </w:tcPr>
          <w:p w14:paraId="18FD8666" w14:textId="77777777" w:rsidR="00382ACA" w:rsidRPr="009B053A" w:rsidRDefault="00382ACA" w:rsidP="00931ECD">
            <w:pPr>
              <w:pStyle w:val="TAC"/>
              <w:rPr>
                <w:lang w:eastAsia="ja-JP"/>
              </w:rPr>
            </w:pPr>
            <w:r w:rsidRPr="009B053A">
              <w:rPr>
                <w:lang w:eastAsia="ja-JP"/>
              </w:rPr>
              <w:t>2</w:t>
            </w:r>
          </w:p>
        </w:tc>
      </w:tr>
      <w:tr w:rsidR="00382ACA" w:rsidRPr="009B053A" w14:paraId="5A4DA2E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1ACE9B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18E4009" w14:textId="77777777" w:rsidR="00382ACA" w:rsidRPr="009B053A" w:rsidRDefault="00382ACA" w:rsidP="00931ECD">
            <w:pPr>
              <w:pStyle w:val="TAL"/>
              <w:rPr>
                <w:lang w:eastAsia="zh-CN"/>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93B621A" w14:textId="77777777" w:rsidR="00382ACA" w:rsidRPr="009B053A" w:rsidRDefault="00382ACA" w:rsidP="00931ECD">
            <w:pPr>
              <w:pStyle w:val="TAC"/>
            </w:pPr>
            <w:r w:rsidRPr="009B053A">
              <w:t xml:space="preserve">1884.5 </w:t>
            </w:r>
          </w:p>
        </w:tc>
        <w:tc>
          <w:tcPr>
            <w:tcW w:w="425" w:type="dxa"/>
            <w:gridSpan w:val="2"/>
            <w:tcBorders>
              <w:top w:val="single" w:sz="4" w:space="0" w:color="auto"/>
              <w:left w:val="nil"/>
              <w:bottom w:val="single" w:sz="4" w:space="0" w:color="auto"/>
              <w:right w:val="single" w:sz="4" w:space="0" w:color="auto"/>
            </w:tcBorders>
          </w:tcPr>
          <w:p w14:paraId="462F4833" w14:textId="77777777" w:rsidR="00382ACA" w:rsidRPr="009B053A" w:rsidRDefault="00382ACA" w:rsidP="00931ECD">
            <w:pPr>
              <w:pStyle w:val="TAC"/>
            </w:pPr>
            <w:r w:rsidRPr="009B053A">
              <w:t xml:space="preserve">- </w:t>
            </w:r>
          </w:p>
        </w:tc>
        <w:tc>
          <w:tcPr>
            <w:tcW w:w="1134" w:type="dxa"/>
            <w:gridSpan w:val="2"/>
            <w:tcBorders>
              <w:top w:val="single" w:sz="4" w:space="0" w:color="auto"/>
              <w:left w:val="nil"/>
              <w:bottom w:val="single" w:sz="4" w:space="0" w:color="auto"/>
              <w:right w:val="single" w:sz="4" w:space="0" w:color="auto"/>
            </w:tcBorders>
          </w:tcPr>
          <w:p w14:paraId="1EF1B4AE" w14:textId="77777777" w:rsidR="00382ACA" w:rsidRPr="009B053A" w:rsidRDefault="00382ACA" w:rsidP="00931ECD">
            <w:pPr>
              <w:pStyle w:val="TAC"/>
            </w:pPr>
            <w:r w:rsidRPr="009B053A">
              <w:t xml:space="preserve">1915.7 </w:t>
            </w:r>
          </w:p>
        </w:tc>
        <w:tc>
          <w:tcPr>
            <w:tcW w:w="992" w:type="dxa"/>
            <w:gridSpan w:val="2"/>
            <w:tcBorders>
              <w:top w:val="single" w:sz="4" w:space="0" w:color="auto"/>
              <w:left w:val="nil"/>
              <w:bottom w:val="single" w:sz="4" w:space="0" w:color="auto"/>
              <w:right w:val="single" w:sz="4" w:space="0" w:color="auto"/>
            </w:tcBorders>
          </w:tcPr>
          <w:p w14:paraId="39AD3D1F"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460E93CC" w14:textId="77777777" w:rsidR="00382ACA" w:rsidRPr="009B053A" w:rsidRDefault="00382ACA" w:rsidP="00931ECD">
            <w:pPr>
              <w:pStyle w:val="TAC"/>
              <w:rPr>
                <w:rFonts w:eastAsia="Yu Mincho"/>
                <w:lang w:eastAsia="ja-JP"/>
              </w:rPr>
            </w:pPr>
            <w:r w:rsidRPr="009B053A">
              <w:t>0.3</w:t>
            </w:r>
          </w:p>
        </w:tc>
        <w:tc>
          <w:tcPr>
            <w:tcW w:w="1134" w:type="dxa"/>
            <w:tcBorders>
              <w:top w:val="single" w:sz="4" w:space="0" w:color="auto"/>
              <w:left w:val="nil"/>
              <w:bottom w:val="single" w:sz="4" w:space="0" w:color="auto"/>
              <w:right w:val="single" w:sz="4" w:space="0" w:color="auto"/>
            </w:tcBorders>
            <w:noWrap/>
          </w:tcPr>
          <w:p w14:paraId="3848C22A" w14:textId="77777777" w:rsidR="00382ACA" w:rsidRPr="009B053A" w:rsidRDefault="00382ACA" w:rsidP="00931ECD">
            <w:pPr>
              <w:pStyle w:val="TAC"/>
              <w:rPr>
                <w:lang w:eastAsia="ja-JP"/>
              </w:rPr>
            </w:pPr>
            <w:r w:rsidRPr="009B053A">
              <w:t>3</w:t>
            </w:r>
          </w:p>
        </w:tc>
      </w:tr>
      <w:tr w:rsidR="00382ACA" w:rsidRPr="009B053A" w14:paraId="6876366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E6128EE"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40_n78</w:t>
            </w:r>
          </w:p>
        </w:tc>
        <w:tc>
          <w:tcPr>
            <w:tcW w:w="2693" w:type="dxa"/>
            <w:gridSpan w:val="2"/>
            <w:tcBorders>
              <w:top w:val="single" w:sz="4" w:space="0" w:color="auto"/>
              <w:left w:val="nil"/>
              <w:bottom w:val="single" w:sz="4" w:space="0" w:color="auto"/>
              <w:right w:val="single" w:sz="4" w:space="0" w:color="auto"/>
            </w:tcBorders>
          </w:tcPr>
          <w:p w14:paraId="606BEF60" w14:textId="77777777" w:rsidR="00382ACA" w:rsidRPr="009B053A" w:rsidRDefault="00382ACA" w:rsidP="00931ECD">
            <w:pPr>
              <w:pStyle w:val="TAL"/>
              <w:rPr>
                <w:lang w:eastAsia="ja-JP"/>
              </w:rPr>
            </w:pPr>
            <w:r w:rsidRPr="009B053A">
              <w:t>E-UTRA Band 1, 3, 5, 7, 8, 11, 18, 19, 20, 21, 26, 27, 28, 31, 32, 33, 34, 38, 39</w:t>
            </w:r>
            <w:r w:rsidRPr="009B053A">
              <w:rPr>
                <w:lang w:eastAsia="zh-CN"/>
              </w:rPr>
              <w:t>, 41, 44, 45</w:t>
            </w:r>
            <w:r w:rsidRPr="009B053A">
              <w:t>, 50, 51, 65, 67, 68, 69, 72</w:t>
            </w:r>
            <w:r w:rsidRPr="009B053A">
              <w:rPr>
                <w:lang w:eastAsia="ja-JP"/>
              </w:rPr>
              <w:t>, 73, 74</w:t>
            </w:r>
            <w:r w:rsidRPr="009B053A">
              <w:t>, 75, 76</w:t>
            </w:r>
          </w:p>
        </w:tc>
        <w:tc>
          <w:tcPr>
            <w:tcW w:w="1276" w:type="dxa"/>
            <w:gridSpan w:val="2"/>
            <w:tcBorders>
              <w:top w:val="single" w:sz="4" w:space="0" w:color="auto"/>
              <w:left w:val="nil"/>
              <w:bottom w:val="single" w:sz="4" w:space="0" w:color="auto"/>
              <w:right w:val="single" w:sz="4" w:space="0" w:color="auto"/>
            </w:tcBorders>
          </w:tcPr>
          <w:p w14:paraId="27CB299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806648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684BB2D6"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B189821"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991026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B161026" w14:textId="77777777" w:rsidR="00382ACA" w:rsidRPr="009B053A" w:rsidRDefault="00382ACA" w:rsidP="00931ECD">
            <w:pPr>
              <w:pStyle w:val="TAC"/>
              <w:rPr>
                <w:lang w:eastAsia="ja-JP"/>
              </w:rPr>
            </w:pPr>
          </w:p>
        </w:tc>
      </w:tr>
      <w:tr w:rsidR="00382ACA" w:rsidRPr="009B053A" w14:paraId="4172141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A11FAE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ED2BEC4" w14:textId="77777777" w:rsidR="00382ACA" w:rsidRPr="009B053A" w:rsidRDefault="00382ACA" w:rsidP="00931ECD">
            <w:pPr>
              <w:pStyle w:val="TAL"/>
              <w:rPr>
                <w:lang w:eastAsia="ja-JP"/>
              </w:rPr>
            </w:pPr>
            <w:r w:rsidRPr="009B053A">
              <w:rPr>
                <w:lang w:eastAsia="zh-CN"/>
              </w:rPr>
              <w:t>NR Band n79</w:t>
            </w:r>
          </w:p>
        </w:tc>
        <w:tc>
          <w:tcPr>
            <w:tcW w:w="1276" w:type="dxa"/>
            <w:gridSpan w:val="2"/>
            <w:tcBorders>
              <w:top w:val="single" w:sz="4" w:space="0" w:color="auto"/>
              <w:left w:val="nil"/>
              <w:bottom w:val="single" w:sz="4" w:space="0" w:color="auto"/>
              <w:right w:val="single" w:sz="4" w:space="0" w:color="auto"/>
            </w:tcBorders>
          </w:tcPr>
          <w:p w14:paraId="35ED390C"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8B26503"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1EDA1443"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F47FE98"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7FEE62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8D07DAD" w14:textId="77777777" w:rsidR="00382ACA" w:rsidRPr="009B053A" w:rsidRDefault="00382ACA" w:rsidP="00931ECD">
            <w:pPr>
              <w:pStyle w:val="TAC"/>
              <w:rPr>
                <w:lang w:eastAsia="ja-JP"/>
              </w:rPr>
            </w:pPr>
            <w:r w:rsidRPr="009B053A">
              <w:rPr>
                <w:lang w:eastAsia="zh-CN"/>
              </w:rPr>
              <w:t>2</w:t>
            </w:r>
          </w:p>
        </w:tc>
      </w:tr>
      <w:tr w:rsidR="00382ACA" w:rsidRPr="009B053A" w14:paraId="63CA2EA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07A74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C8B64D" w14:textId="77777777" w:rsidR="00382ACA" w:rsidRPr="009B053A" w:rsidRDefault="00382ACA" w:rsidP="00931ECD">
            <w:pPr>
              <w:pStyle w:val="TAL"/>
              <w:rPr>
                <w:lang w:eastAsia="zh-CN"/>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23065F6C" w14:textId="77777777" w:rsidR="00382ACA" w:rsidRPr="009B053A" w:rsidRDefault="00382ACA" w:rsidP="00931ECD">
            <w:pPr>
              <w:pStyle w:val="TAC"/>
            </w:pPr>
            <w:r w:rsidRPr="009B053A">
              <w:t xml:space="preserve">1884.5 </w:t>
            </w:r>
          </w:p>
        </w:tc>
        <w:tc>
          <w:tcPr>
            <w:tcW w:w="425" w:type="dxa"/>
            <w:gridSpan w:val="2"/>
            <w:tcBorders>
              <w:top w:val="single" w:sz="4" w:space="0" w:color="auto"/>
              <w:left w:val="nil"/>
              <w:bottom w:val="single" w:sz="4" w:space="0" w:color="auto"/>
              <w:right w:val="single" w:sz="4" w:space="0" w:color="auto"/>
            </w:tcBorders>
          </w:tcPr>
          <w:p w14:paraId="46877598" w14:textId="77777777" w:rsidR="00382ACA" w:rsidRPr="009B053A" w:rsidRDefault="00382ACA" w:rsidP="00931ECD">
            <w:pPr>
              <w:pStyle w:val="TAC"/>
            </w:pPr>
            <w:r w:rsidRPr="009B053A">
              <w:t xml:space="preserve">- </w:t>
            </w:r>
          </w:p>
        </w:tc>
        <w:tc>
          <w:tcPr>
            <w:tcW w:w="1134" w:type="dxa"/>
            <w:gridSpan w:val="2"/>
            <w:tcBorders>
              <w:top w:val="single" w:sz="4" w:space="0" w:color="auto"/>
              <w:left w:val="nil"/>
              <w:bottom w:val="single" w:sz="4" w:space="0" w:color="auto"/>
              <w:right w:val="single" w:sz="4" w:space="0" w:color="auto"/>
            </w:tcBorders>
          </w:tcPr>
          <w:p w14:paraId="55B72D5F" w14:textId="77777777" w:rsidR="00382ACA" w:rsidRPr="009B053A" w:rsidRDefault="00382ACA" w:rsidP="00931ECD">
            <w:pPr>
              <w:pStyle w:val="TAC"/>
            </w:pPr>
            <w:r w:rsidRPr="009B053A">
              <w:t xml:space="preserve">1915.7 </w:t>
            </w:r>
          </w:p>
        </w:tc>
        <w:tc>
          <w:tcPr>
            <w:tcW w:w="992" w:type="dxa"/>
            <w:gridSpan w:val="2"/>
            <w:tcBorders>
              <w:top w:val="single" w:sz="4" w:space="0" w:color="auto"/>
              <w:left w:val="nil"/>
              <w:bottom w:val="single" w:sz="4" w:space="0" w:color="auto"/>
              <w:right w:val="single" w:sz="4" w:space="0" w:color="auto"/>
            </w:tcBorders>
          </w:tcPr>
          <w:p w14:paraId="6F547797"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167CD325"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4DBCEC83" w14:textId="77777777" w:rsidR="00382ACA" w:rsidRPr="009B053A" w:rsidRDefault="00382ACA" w:rsidP="00931ECD">
            <w:pPr>
              <w:pStyle w:val="TAC"/>
              <w:rPr>
                <w:lang w:eastAsia="zh-CN"/>
              </w:rPr>
            </w:pPr>
            <w:r w:rsidRPr="009B053A">
              <w:t>3</w:t>
            </w:r>
          </w:p>
        </w:tc>
      </w:tr>
      <w:tr w:rsidR="00382ACA" w:rsidRPr="009B053A" w14:paraId="4C530CF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5E6CF7C3" w14:textId="77777777" w:rsidR="00382ACA" w:rsidRPr="009B053A" w:rsidRDefault="00382ACA" w:rsidP="00931ECD">
            <w:pPr>
              <w:pStyle w:val="TAC"/>
              <w:rPr>
                <w:lang w:eastAsia="ja-JP"/>
              </w:rPr>
            </w:pPr>
            <w:r w:rsidRPr="009B053A">
              <w:rPr>
                <w:lang w:eastAsia="ja-JP"/>
              </w:rPr>
              <w:t>DC_40_n79</w:t>
            </w:r>
          </w:p>
        </w:tc>
        <w:tc>
          <w:tcPr>
            <w:tcW w:w="2693" w:type="dxa"/>
            <w:gridSpan w:val="2"/>
            <w:tcBorders>
              <w:top w:val="single" w:sz="4" w:space="0" w:color="auto"/>
              <w:left w:val="nil"/>
              <w:right w:val="single" w:sz="4" w:space="0" w:color="auto"/>
            </w:tcBorders>
          </w:tcPr>
          <w:p w14:paraId="1569E309" w14:textId="77777777" w:rsidR="00382ACA" w:rsidRPr="009B053A" w:rsidRDefault="00382ACA" w:rsidP="00931ECD">
            <w:pPr>
              <w:pStyle w:val="TAL"/>
              <w:rPr>
                <w:lang w:eastAsia="ja-JP"/>
              </w:rPr>
            </w:pPr>
            <w:r w:rsidRPr="009B053A">
              <w:rPr>
                <w:lang w:eastAsia="ja-JP"/>
              </w:rPr>
              <w:t>Bands 1, 3, 5, 8, 11, 18, 19, 21, 26, 28, 34, 39, 41, 42, 65, 74</w:t>
            </w:r>
          </w:p>
          <w:p w14:paraId="1A379907" w14:textId="77777777" w:rsidR="00382ACA" w:rsidRPr="009B053A" w:rsidRDefault="00382ACA" w:rsidP="00931ECD">
            <w:pPr>
              <w:pStyle w:val="TAL"/>
              <w:rPr>
                <w:lang w:eastAsia="ja-JP"/>
              </w:rPr>
            </w:pPr>
            <w:r w:rsidRPr="009B053A">
              <w:rPr>
                <w:lang w:eastAsia="ja-JP"/>
              </w:rPr>
              <w:t>NR band n78</w:t>
            </w:r>
          </w:p>
        </w:tc>
        <w:tc>
          <w:tcPr>
            <w:tcW w:w="1276" w:type="dxa"/>
            <w:gridSpan w:val="2"/>
            <w:tcBorders>
              <w:top w:val="single" w:sz="4" w:space="0" w:color="auto"/>
              <w:left w:val="nil"/>
              <w:right w:val="single" w:sz="4" w:space="0" w:color="auto"/>
            </w:tcBorders>
          </w:tcPr>
          <w:p w14:paraId="61F66354"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444D79C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right w:val="single" w:sz="4" w:space="0" w:color="auto"/>
            </w:tcBorders>
          </w:tcPr>
          <w:p w14:paraId="6B45FFEA"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7777A36C"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right w:val="single" w:sz="4" w:space="0" w:color="auto"/>
            </w:tcBorders>
            <w:noWrap/>
          </w:tcPr>
          <w:p w14:paraId="43C56A55" w14:textId="77777777" w:rsidR="00382ACA" w:rsidRPr="009B053A" w:rsidRDefault="00382ACA" w:rsidP="00931ECD">
            <w:pPr>
              <w:pStyle w:val="TAC"/>
              <w:rPr>
                <w:lang w:eastAsia="ja-JP"/>
              </w:rPr>
            </w:pPr>
            <w:r w:rsidRPr="009B053A">
              <w:rPr>
                <w:rFonts w:eastAsia="Yu Mincho"/>
                <w:lang w:eastAsia="ja-JP"/>
              </w:rPr>
              <w:t>1</w:t>
            </w:r>
          </w:p>
        </w:tc>
        <w:tc>
          <w:tcPr>
            <w:tcW w:w="1134" w:type="dxa"/>
            <w:tcBorders>
              <w:top w:val="single" w:sz="4" w:space="0" w:color="auto"/>
              <w:left w:val="nil"/>
              <w:right w:val="single" w:sz="4" w:space="0" w:color="auto"/>
            </w:tcBorders>
            <w:noWrap/>
          </w:tcPr>
          <w:p w14:paraId="078D21B7" w14:textId="77777777" w:rsidR="00382ACA" w:rsidRPr="009B053A" w:rsidRDefault="00382ACA" w:rsidP="00931ECD">
            <w:pPr>
              <w:pStyle w:val="TAC"/>
              <w:rPr>
                <w:lang w:eastAsia="ja-JP"/>
              </w:rPr>
            </w:pPr>
          </w:p>
        </w:tc>
      </w:tr>
      <w:tr w:rsidR="00382ACA" w:rsidRPr="009B053A" w14:paraId="7C971F3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29267039" w14:textId="77777777" w:rsidR="00382ACA" w:rsidRPr="009B053A" w:rsidRDefault="00382ACA" w:rsidP="00931ECD">
            <w:pPr>
              <w:pStyle w:val="TAC"/>
              <w:rPr>
                <w:lang w:eastAsia="ja-JP"/>
              </w:rPr>
            </w:pPr>
          </w:p>
        </w:tc>
        <w:tc>
          <w:tcPr>
            <w:tcW w:w="2693" w:type="dxa"/>
            <w:gridSpan w:val="2"/>
            <w:tcBorders>
              <w:top w:val="single" w:sz="4" w:space="0" w:color="auto"/>
              <w:left w:val="nil"/>
              <w:right w:val="single" w:sz="4" w:space="0" w:color="auto"/>
            </w:tcBorders>
          </w:tcPr>
          <w:p w14:paraId="42AC0F87"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right w:val="single" w:sz="4" w:space="0" w:color="auto"/>
            </w:tcBorders>
          </w:tcPr>
          <w:p w14:paraId="5DDC7932" w14:textId="77777777" w:rsidR="00382ACA" w:rsidRPr="009B053A" w:rsidRDefault="00382ACA" w:rsidP="00931ECD">
            <w:pPr>
              <w:pStyle w:val="TAC"/>
            </w:pPr>
            <w:r w:rsidRPr="009B053A">
              <w:t xml:space="preserve">1884.5 </w:t>
            </w:r>
          </w:p>
        </w:tc>
        <w:tc>
          <w:tcPr>
            <w:tcW w:w="425" w:type="dxa"/>
            <w:gridSpan w:val="2"/>
            <w:tcBorders>
              <w:top w:val="single" w:sz="4" w:space="0" w:color="auto"/>
              <w:left w:val="nil"/>
              <w:right w:val="single" w:sz="4" w:space="0" w:color="auto"/>
            </w:tcBorders>
          </w:tcPr>
          <w:p w14:paraId="6E22541E" w14:textId="77777777" w:rsidR="00382ACA" w:rsidRPr="009B053A" w:rsidRDefault="00382ACA" w:rsidP="00931ECD">
            <w:pPr>
              <w:pStyle w:val="TAC"/>
            </w:pPr>
            <w:r w:rsidRPr="009B053A">
              <w:t xml:space="preserve">- </w:t>
            </w:r>
          </w:p>
        </w:tc>
        <w:tc>
          <w:tcPr>
            <w:tcW w:w="1134" w:type="dxa"/>
            <w:gridSpan w:val="2"/>
            <w:tcBorders>
              <w:top w:val="single" w:sz="4" w:space="0" w:color="auto"/>
              <w:left w:val="nil"/>
              <w:right w:val="single" w:sz="4" w:space="0" w:color="auto"/>
            </w:tcBorders>
          </w:tcPr>
          <w:p w14:paraId="360204C0" w14:textId="77777777" w:rsidR="00382ACA" w:rsidRPr="009B053A" w:rsidRDefault="00382ACA" w:rsidP="00931ECD">
            <w:pPr>
              <w:pStyle w:val="TAC"/>
            </w:pPr>
            <w:r w:rsidRPr="009B053A">
              <w:t xml:space="preserve">1915.7 </w:t>
            </w:r>
          </w:p>
        </w:tc>
        <w:tc>
          <w:tcPr>
            <w:tcW w:w="992" w:type="dxa"/>
            <w:gridSpan w:val="2"/>
            <w:tcBorders>
              <w:top w:val="single" w:sz="4" w:space="0" w:color="auto"/>
              <w:left w:val="nil"/>
              <w:right w:val="single" w:sz="4" w:space="0" w:color="auto"/>
            </w:tcBorders>
          </w:tcPr>
          <w:p w14:paraId="067D0B5A"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right w:val="single" w:sz="4" w:space="0" w:color="auto"/>
            </w:tcBorders>
            <w:noWrap/>
          </w:tcPr>
          <w:p w14:paraId="062927C2" w14:textId="77777777" w:rsidR="00382ACA" w:rsidRPr="009B053A" w:rsidRDefault="00382ACA" w:rsidP="00931ECD">
            <w:pPr>
              <w:pStyle w:val="TAC"/>
              <w:rPr>
                <w:rFonts w:eastAsia="Yu Mincho"/>
                <w:lang w:eastAsia="ja-JP"/>
              </w:rPr>
            </w:pPr>
            <w:r w:rsidRPr="009B053A">
              <w:t>0.3</w:t>
            </w:r>
          </w:p>
        </w:tc>
        <w:tc>
          <w:tcPr>
            <w:tcW w:w="1134" w:type="dxa"/>
            <w:tcBorders>
              <w:top w:val="single" w:sz="4" w:space="0" w:color="auto"/>
              <w:left w:val="nil"/>
              <w:right w:val="single" w:sz="4" w:space="0" w:color="auto"/>
            </w:tcBorders>
            <w:noWrap/>
          </w:tcPr>
          <w:p w14:paraId="73E6E975" w14:textId="77777777" w:rsidR="00382ACA" w:rsidRPr="009B053A" w:rsidRDefault="00382ACA" w:rsidP="00931ECD">
            <w:pPr>
              <w:pStyle w:val="TAC"/>
              <w:rPr>
                <w:lang w:eastAsia="ja-JP"/>
              </w:rPr>
            </w:pPr>
            <w:r w:rsidRPr="009B053A">
              <w:t>3</w:t>
            </w:r>
          </w:p>
        </w:tc>
      </w:tr>
      <w:tr w:rsidR="00382ACA" w:rsidRPr="009B053A" w14:paraId="6C215F1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8774CCA" w14:textId="2289B0FC" w:rsidR="00382ACA" w:rsidRPr="009B053A" w:rsidRDefault="00382ACA" w:rsidP="00931ECD">
            <w:pPr>
              <w:pStyle w:val="TAC"/>
              <w:rPr>
                <w:lang w:eastAsia="ja-JP"/>
              </w:rPr>
            </w:pPr>
            <w:r w:rsidRPr="009B053A">
              <w:rPr>
                <w:lang w:eastAsia="ja-JP"/>
              </w:rPr>
              <w:t>DC_41_n28</w:t>
            </w:r>
          </w:p>
        </w:tc>
        <w:tc>
          <w:tcPr>
            <w:tcW w:w="2693" w:type="dxa"/>
            <w:gridSpan w:val="2"/>
            <w:tcBorders>
              <w:top w:val="single" w:sz="4" w:space="0" w:color="auto"/>
              <w:left w:val="nil"/>
              <w:bottom w:val="single" w:sz="4" w:space="0" w:color="auto"/>
              <w:right w:val="single" w:sz="4" w:space="0" w:color="auto"/>
            </w:tcBorders>
          </w:tcPr>
          <w:p w14:paraId="53C9B7ED" w14:textId="77777777" w:rsidR="00382ACA" w:rsidRPr="009B053A" w:rsidRDefault="00382ACA" w:rsidP="00931ECD">
            <w:pPr>
              <w:pStyle w:val="TAL"/>
              <w:rPr>
                <w:rFonts w:cs="Arial"/>
                <w:lang w:eastAsia="zh-CN"/>
              </w:rPr>
            </w:pPr>
            <w:r w:rsidRPr="009B053A">
              <w:rPr>
                <w:rFonts w:cs="Arial"/>
              </w:rPr>
              <w:t>E-UTRA Band 4, 14, 18, 19, 20, 26, 27, 39, 42, 43, 48, 50, 51, 52, 65, 66</w:t>
            </w:r>
            <w:r w:rsidRPr="009B053A">
              <w:rPr>
                <w:rFonts w:cs="Arial"/>
                <w:lang w:eastAsia="ja-JP"/>
              </w:rPr>
              <w:t>, 71, 73</w:t>
            </w:r>
          </w:p>
          <w:p w14:paraId="7CA1D111" w14:textId="77777777" w:rsidR="00382ACA" w:rsidRPr="009B053A" w:rsidRDefault="00382ACA" w:rsidP="00931ECD">
            <w:pPr>
              <w:pStyle w:val="TAL"/>
              <w:rPr>
                <w:lang w:eastAsia="ja-JP"/>
              </w:rPr>
            </w:pPr>
            <w:r w:rsidRPr="009B053A">
              <w:t>NR Band n77, n78, n79</w:t>
            </w:r>
          </w:p>
        </w:tc>
        <w:tc>
          <w:tcPr>
            <w:tcW w:w="1276" w:type="dxa"/>
            <w:gridSpan w:val="2"/>
            <w:tcBorders>
              <w:top w:val="single" w:sz="4" w:space="0" w:color="auto"/>
              <w:left w:val="nil"/>
              <w:bottom w:val="single" w:sz="4" w:space="0" w:color="auto"/>
              <w:right w:val="single" w:sz="4" w:space="0" w:color="auto"/>
            </w:tcBorders>
          </w:tcPr>
          <w:p w14:paraId="66DE6E7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E3FA2D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A57F2DE"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B0D0EC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EFCEA38"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7B23ED5" w14:textId="77777777" w:rsidR="00382ACA" w:rsidRPr="009B053A" w:rsidRDefault="00382ACA" w:rsidP="00931ECD">
            <w:pPr>
              <w:pStyle w:val="TAC"/>
              <w:rPr>
                <w:lang w:eastAsia="ja-JP"/>
              </w:rPr>
            </w:pPr>
            <w:r w:rsidRPr="009B053A">
              <w:t>2</w:t>
            </w:r>
          </w:p>
        </w:tc>
      </w:tr>
      <w:tr w:rsidR="00382ACA" w:rsidRPr="009B053A" w14:paraId="4CAB5D3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74932B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E2C90F2" w14:textId="77777777" w:rsidR="00382ACA" w:rsidRPr="009B053A" w:rsidRDefault="00382ACA" w:rsidP="00931ECD">
            <w:pPr>
              <w:pStyle w:val="TAL"/>
              <w:rPr>
                <w:lang w:eastAsia="ja-JP"/>
              </w:rPr>
            </w:pPr>
            <w:r w:rsidRPr="009B053A">
              <w:rPr>
                <w:rFonts w:cs="Arial"/>
              </w:rPr>
              <w:t>E-UTRA Band 1</w:t>
            </w:r>
          </w:p>
        </w:tc>
        <w:tc>
          <w:tcPr>
            <w:tcW w:w="1276" w:type="dxa"/>
            <w:gridSpan w:val="2"/>
            <w:tcBorders>
              <w:top w:val="single" w:sz="4" w:space="0" w:color="auto"/>
              <w:left w:val="nil"/>
              <w:bottom w:val="single" w:sz="4" w:space="0" w:color="auto"/>
              <w:right w:val="single" w:sz="4" w:space="0" w:color="auto"/>
            </w:tcBorders>
          </w:tcPr>
          <w:p w14:paraId="7EC1594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A8B9A1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8A34A5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B6780E2"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CC84E6A"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B754380" w14:textId="77777777" w:rsidR="00382ACA" w:rsidRPr="009B053A" w:rsidRDefault="00382ACA" w:rsidP="00931ECD">
            <w:pPr>
              <w:pStyle w:val="TAC"/>
              <w:rPr>
                <w:lang w:eastAsia="ja-JP"/>
              </w:rPr>
            </w:pPr>
            <w:r w:rsidRPr="009B053A">
              <w:rPr>
                <w:lang w:eastAsia="zh-CN"/>
              </w:rPr>
              <w:t>9, 11</w:t>
            </w:r>
          </w:p>
        </w:tc>
      </w:tr>
      <w:tr w:rsidR="00382ACA" w:rsidRPr="009B053A" w14:paraId="6B5A2CE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524E1E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2FB0E3E" w14:textId="77777777" w:rsidR="00382ACA" w:rsidRPr="009B053A" w:rsidRDefault="00382ACA" w:rsidP="00931ECD">
            <w:pPr>
              <w:pStyle w:val="TAL"/>
              <w:rPr>
                <w:lang w:eastAsia="ja-JP"/>
              </w:rPr>
            </w:pPr>
            <w:r w:rsidRPr="009B053A">
              <w:rPr>
                <w:rFonts w:cs="Arial"/>
              </w:rPr>
              <w:t xml:space="preserve">E-UTRA Band 2, 3, 5, 8, </w:t>
            </w:r>
            <w:r w:rsidRPr="009B053A">
              <w:rPr>
                <w:rFonts w:cs="Arial"/>
                <w:lang w:eastAsia="ja-JP"/>
              </w:rPr>
              <w:t xml:space="preserve">24, </w:t>
            </w:r>
            <w:r w:rsidRPr="009B053A">
              <w:rPr>
                <w:rFonts w:cs="Arial"/>
              </w:rPr>
              <w:t>25, 30, 31, 34, 70, 72</w:t>
            </w:r>
          </w:p>
        </w:tc>
        <w:tc>
          <w:tcPr>
            <w:tcW w:w="1276" w:type="dxa"/>
            <w:gridSpan w:val="2"/>
            <w:tcBorders>
              <w:top w:val="single" w:sz="4" w:space="0" w:color="auto"/>
              <w:left w:val="nil"/>
              <w:bottom w:val="single" w:sz="4" w:space="0" w:color="auto"/>
              <w:right w:val="single" w:sz="4" w:space="0" w:color="auto"/>
            </w:tcBorders>
          </w:tcPr>
          <w:p w14:paraId="045E4AA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061976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AF9CB2B"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BF4036B"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B33EEB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258FFCD" w14:textId="77777777" w:rsidR="00382ACA" w:rsidRPr="009B053A" w:rsidRDefault="00382ACA" w:rsidP="00931ECD">
            <w:pPr>
              <w:pStyle w:val="TAC"/>
              <w:rPr>
                <w:lang w:eastAsia="ja-JP"/>
              </w:rPr>
            </w:pPr>
          </w:p>
        </w:tc>
      </w:tr>
      <w:tr w:rsidR="00382ACA" w:rsidRPr="009B053A" w14:paraId="204C817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D7A1E3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0E62515" w14:textId="77777777" w:rsidR="00382ACA" w:rsidRPr="009B053A" w:rsidRDefault="00382ACA" w:rsidP="00931ECD">
            <w:pPr>
              <w:pStyle w:val="TAL"/>
              <w:rPr>
                <w:lang w:eastAsia="ja-JP"/>
              </w:rPr>
            </w:pPr>
            <w:r w:rsidRPr="009B053A">
              <w:rPr>
                <w:rFonts w:cs="Arial"/>
              </w:rPr>
              <w:t>E-UTRA Band 11, 21, 74, 75, 76</w:t>
            </w:r>
          </w:p>
        </w:tc>
        <w:tc>
          <w:tcPr>
            <w:tcW w:w="1276" w:type="dxa"/>
            <w:gridSpan w:val="2"/>
            <w:tcBorders>
              <w:top w:val="single" w:sz="4" w:space="0" w:color="auto"/>
              <w:left w:val="nil"/>
              <w:bottom w:val="single" w:sz="4" w:space="0" w:color="auto"/>
              <w:right w:val="single" w:sz="4" w:space="0" w:color="auto"/>
            </w:tcBorders>
          </w:tcPr>
          <w:p w14:paraId="28296F45"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89E7F5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387D4D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CFD2AB4"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375BF2C3"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D7D0598" w14:textId="77777777" w:rsidR="00382ACA" w:rsidRPr="009B053A" w:rsidRDefault="00382ACA" w:rsidP="00931ECD">
            <w:pPr>
              <w:pStyle w:val="TAC"/>
              <w:rPr>
                <w:lang w:eastAsia="ja-JP"/>
              </w:rPr>
            </w:pPr>
            <w:r w:rsidRPr="009B053A">
              <w:rPr>
                <w:lang w:eastAsia="zh-CN"/>
              </w:rPr>
              <w:t>9, 10</w:t>
            </w:r>
          </w:p>
        </w:tc>
      </w:tr>
      <w:tr w:rsidR="00382ACA" w:rsidRPr="009B053A" w14:paraId="6934E1F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210A07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2E96321" w14:textId="77777777" w:rsidR="00382ACA" w:rsidRPr="009B053A" w:rsidRDefault="00382ACA" w:rsidP="00931ECD">
            <w:pPr>
              <w:pStyle w:val="TAL"/>
              <w:rPr>
                <w:rFonts w:cs="Arial"/>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0E8CB7A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76EC3F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F60679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073FB88"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6C854FDE"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5155F215" w14:textId="77777777" w:rsidR="00382ACA" w:rsidRPr="009B053A" w:rsidRDefault="00382ACA" w:rsidP="00931ECD">
            <w:pPr>
              <w:pStyle w:val="TAC"/>
              <w:rPr>
                <w:lang w:eastAsia="zh-CN"/>
              </w:rPr>
            </w:pPr>
          </w:p>
        </w:tc>
      </w:tr>
      <w:tr w:rsidR="00382ACA" w:rsidRPr="009B053A" w14:paraId="330D5FE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CCDFF3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C41706"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7EB436AA"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62A210C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E6A1687" w14:textId="77777777" w:rsidR="00382ACA" w:rsidRPr="009B053A" w:rsidRDefault="00382ACA" w:rsidP="00931ECD">
            <w:pPr>
              <w:pStyle w:val="TAC"/>
            </w:pPr>
            <w:r w:rsidRPr="009B053A">
              <w:t>694</w:t>
            </w:r>
          </w:p>
        </w:tc>
        <w:tc>
          <w:tcPr>
            <w:tcW w:w="992" w:type="dxa"/>
            <w:gridSpan w:val="2"/>
            <w:tcBorders>
              <w:top w:val="single" w:sz="4" w:space="0" w:color="auto"/>
              <w:left w:val="nil"/>
              <w:bottom w:val="single" w:sz="4" w:space="0" w:color="auto"/>
              <w:right w:val="single" w:sz="4" w:space="0" w:color="auto"/>
            </w:tcBorders>
          </w:tcPr>
          <w:p w14:paraId="46EF2564" w14:textId="77777777" w:rsidR="00382ACA" w:rsidRPr="009B053A" w:rsidRDefault="00382ACA" w:rsidP="00931ECD">
            <w:pPr>
              <w:pStyle w:val="TAC"/>
            </w:pPr>
            <w:r w:rsidRPr="009B053A">
              <w:t>-42</w:t>
            </w:r>
          </w:p>
        </w:tc>
        <w:tc>
          <w:tcPr>
            <w:tcW w:w="1134" w:type="dxa"/>
            <w:gridSpan w:val="2"/>
            <w:tcBorders>
              <w:top w:val="single" w:sz="4" w:space="0" w:color="auto"/>
              <w:left w:val="nil"/>
              <w:bottom w:val="single" w:sz="4" w:space="0" w:color="auto"/>
              <w:right w:val="single" w:sz="4" w:space="0" w:color="auto"/>
            </w:tcBorders>
            <w:noWrap/>
          </w:tcPr>
          <w:p w14:paraId="5F7A39FA" w14:textId="77777777" w:rsidR="00382ACA" w:rsidRPr="009B053A" w:rsidRDefault="00382ACA" w:rsidP="00931ECD">
            <w:pPr>
              <w:pStyle w:val="TAC"/>
            </w:pPr>
            <w:r w:rsidRPr="009B053A">
              <w:t>8</w:t>
            </w:r>
          </w:p>
        </w:tc>
        <w:tc>
          <w:tcPr>
            <w:tcW w:w="1134" w:type="dxa"/>
            <w:tcBorders>
              <w:top w:val="single" w:sz="4" w:space="0" w:color="auto"/>
              <w:left w:val="nil"/>
              <w:bottom w:val="single" w:sz="4" w:space="0" w:color="auto"/>
              <w:right w:val="single" w:sz="4" w:space="0" w:color="auto"/>
            </w:tcBorders>
            <w:noWrap/>
          </w:tcPr>
          <w:p w14:paraId="6F0F250D" w14:textId="77777777" w:rsidR="00382ACA" w:rsidRPr="009B053A" w:rsidRDefault="00382ACA" w:rsidP="00931ECD">
            <w:pPr>
              <w:pStyle w:val="TAC"/>
              <w:rPr>
                <w:lang w:eastAsia="ja-JP"/>
              </w:rPr>
            </w:pPr>
            <w:r w:rsidRPr="009B053A">
              <w:rPr>
                <w:lang w:eastAsia="zh-CN"/>
              </w:rPr>
              <w:t>5, 17</w:t>
            </w:r>
          </w:p>
        </w:tc>
      </w:tr>
      <w:tr w:rsidR="00382ACA" w:rsidRPr="009B053A" w14:paraId="7B11910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2413D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1984BB"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005D62D" w14:textId="77777777" w:rsidR="00382ACA" w:rsidRPr="009B053A" w:rsidRDefault="00382ACA" w:rsidP="00931ECD">
            <w:pPr>
              <w:pStyle w:val="TAC"/>
            </w:pPr>
            <w:r w:rsidRPr="009B053A">
              <w:t>470</w:t>
            </w:r>
          </w:p>
        </w:tc>
        <w:tc>
          <w:tcPr>
            <w:tcW w:w="425" w:type="dxa"/>
            <w:gridSpan w:val="2"/>
            <w:tcBorders>
              <w:top w:val="single" w:sz="4" w:space="0" w:color="auto"/>
              <w:left w:val="nil"/>
              <w:bottom w:val="single" w:sz="4" w:space="0" w:color="auto"/>
              <w:right w:val="single" w:sz="4" w:space="0" w:color="auto"/>
            </w:tcBorders>
          </w:tcPr>
          <w:p w14:paraId="7AF6207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F483DD6" w14:textId="77777777" w:rsidR="00382ACA" w:rsidRPr="009B053A" w:rsidRDefault="00382ACA" w:rsidP="00931ECD">
            <w:pPr>
              <w:pStyle w:val="TAC"/>
            </w:pPr>
            <w:r w:rsidRPr="009B053A">
              <w:t>710</w:t>
            </w:r>
          </w:p>
        </w:tc>
        <w:tc>
          <w:tcPr>
            <w:tcW w:w="992" w:type="dxa"/>
            <w:gridSpan w:val="2"/>
            <w:tcBorders>
              <w:top w:val="single" w:sz="4" w:space="0" w:color="auto"/>
              <w:left w:val="nil"/>
              <w:bottom w:val="single" w:sz="4" w:space="0" w:color="auto"/>
              <w:right w:val="single" w:sz="4" w:space="0" w:color="auto"/>
            </w:tcBorders>
          </w:tcPr>
          <w:p w14:paraId="217922D2"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3F39913B"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1E854E17" w14:textId="77777777" w:rsidR="00382ACA" w:rsidRPr="009B053A" w:rsidRDefault="00382ACA" w:rsidP="00931ECD">
            <w:pPr>
              <w:pStyle w:val="TAC"/>
              <w:rPr>
                <w:lang w:eastAsia="ja-JP"/>
              </w:rPr>
            </w:pPr>
            <w:r w:rsidRPr="009B053A">
              <w:rPr>
                <w:lang w:eastAsia="zh-CN"/>
              </w:rPr>
              <w:t>14</w:t>
            </w:r>
          </w:p>
        </w:tc>
      </w:tr>
      <w:tr w:rsidR="00382ACA" w:rsidRPr="009B053A" w14:paraId="3034BB4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BF5E77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3BD173E"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8319817" w14:textId="77777777" w:rsidR="00382ACA" w:rsidRPr="009B053A" w:rsidRDefault="00382ACA" w:rsidP="00931ECD">
            <w:pPr>
              <w:pStyle w:val="TAC"/>
            </w:pPr>
            <w:r w:rsidRPr="009B053A">
              <w:t>662</w:t>
            </w:r>
          </w:p>
        </w:tc>
        <w:tc>
          <w:tcPr>
            <w:tcW w:w="425" w:type="dxa"/>
            <w:gridSpan w:val="2"/>
            <w:tcBorders>
              <w:top w:val="single" w:sz="4" w:space="0" w:color="auto"/>
              <w:left w:val="nil"/>
              <w:bottom w:val="single" w:sz="4" w:space="0" w:color="auto"/>
              <w:right w:val="single" w:sz="4" w:space="0" w:color="auto"/>
            </w:tcBorders>
          </w:tcPr>
          <w:p w14:paraId="41A479C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DE0B5D0" w14:textId="77777777" w:rsidR="00382ACA" w:rsidRPr="009B053A" w:rsidRDefault="00382ACA" w:rsidP="00931ECD">
            <w:pPr>
              <w:pStyle w:val="TAC"/>
            </w:pPr>
            <w:r w:rsidRPr="009B053A">
              <w:t>694</w:t>
            </w:r>
          </w:p>
        </w:tc>
        <w:tc>
          <w:tcPr>
            <w:tcW w:w="992" w:type="dxa"/>
            <w:gridSpan w:val="2"/>
            <w:tcBorders>
              <w:top w:val="single" w:sz="4" w:space="0" w:color="auto"/>
              <w:left w:val="nil"/>
              <w:bottom w:val="single" w:sz="4" w:space="0" w:color="auto"/>
              <w:right w:val="single" w:sz="4" w:space="0" w:color="auto"/>
            </w:tcBorders>
          </w:tcPr>
          <w:p w14:paraId="10ABC355" w14:textId="77777777" w:rsidR="00382ACA" w:rsidRPr="009B053A" w:rsidRDefault="00382ACA" w:rsidP="00931ECD">
            <w:pPr>
              <w:pStyle w:val="TAC"/>
            </w:pPr>
            <w:r w:rsidRPr="009B053A">
              <w:t>-26.2</w:t>
            </w:r>
          </w:p>
        </w:tc>
        <w:tc>
          <w:tcPr>
            <w:tcW w:w="1134" w:type="dxa"/>
            <w:gridSpan w:val="2"/>
            <w:tcBorders>
              <w:top w:val="single" w:sz="4" w:space="0" w:color="auto"/>
              <w:left w:val="nil"/>
              <w:bottom w:val="single" w:sz="4" w:space="0" w:color="auto"/>
              <w:right w:val="single" w:sz="4" w:space="0" w:color="auto"/>
            </w:tcBorders>
            <w:noWrap/>
          </w:tcPr>
          <w:p w14:paraId="28715465" w14:textId="77777777" w:rsidR="00382ACA" w:rsidRPr="009B053A" w:rsidRDefault="00382ACA" w:rsidP="00931ECD">
            <w:pPr>
              <w:pStyle w:val="TAC"/>
            </w:pPr>
            <w:r w:rsidRPr="009B053A">
              <w:t>6</w:t>
            </w:r>
          </w:p>
        </w:tc>
        <w:tc>
          <w:tcPr>
            <w:tcW w:w="1134" w:type="dxa"/>
            <w:tcBorders>
              <w:top w:val="single" w:sz="4" w:space="0" w:color="auto"/>
              <w:left w:val="nil"/>
              <w:bottom w:val="single" w:sz="4" w:space="0" w:color="auto"/>
              <w:right w:val="single" w:sz="4" w:space="0" w:color="auto"/>
            </w:tcBorders>
            <w:noWrap/>
          </w:tcPr>
          <w:p w14:paraId="1EBF693B" w14:textId="77777777" w:rsidR="00382ACA" w:rsidRPr="009B053A" w:rsidRDefault="00382ACA" w:rsidP="00931ECD">
            <w:pPr>
              <w:pStyle w:val="TAC"/>
              <w:rPr>
                <w:lang w:eastAsia="ja-JP"/>
              </w:rPr>
            </w:pPr>
            <w:r w:rsidRPr="009B053A">
              <w:rPr>
                <w:lang w:eastAsia="zh-CN"/>
              </w:rPr>
              <w:t>5</w:t>
            </w:r>
          </w:p>
        </w:tc>
      </w:tr>
      <w:tr w:rsidR="00382ACA" w:rsidRPr="009B053A" w14:paraId="24A3B9D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2023BA8"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AB78F32"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4EFD520C" w14:textId="77777777" w:rsidR="00382ACA" w:rsidRPr="009B053A" w:rsidRDefault="00382ACA" w:rsidP="00931ECD">
            <w:pPr>
              <w:pStyle w:val="TAC"/>
            </w:pPr>
            <w:r w:rsidRPr="009B053A">
              <w:t>758</w:t>
            </w:r>
          </w:p>
        </w:tc>
        <w:tc>
          <w:tcPr>
            <w:tcW w:w="425" w:type="dxa"/>
            <w:gridSpan w:val="2"/>
            <w:tcBorders>
              <w:top w:val="single" w:sz="4" w:space="0" w:color="auto"/>
              <w:left w:val="nil"/>
              <w:bottom w:val="single" w:sz="4" w:space="0" w:color="auto"/>
              <w:right w:val="single" w:sz="4" w:space="0" w:color="auto"/>
            </w:tcBorders>
          </w:tcPr>
          <w:p w14:paraId="67416AE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3AE0F61" w14:textId="77777777" w:rsidR="00382ACA" w:rsidRPr="009B053A" w:rsidRDefault="00382ACA" w:rsidP="00931ECD">
            <w:pPr>
              <w:pStyle w:val="TAC"/>
            </w:pPr>
            <w:r w:rsidRPr="009B053A">
              <w:t>773</w:t>
            </w:r>
          </w:p>
        </w:tc>
        <w:tc>
          <w:tcPr>
            <w:tcW w:w="992" w:type="dxa"/>
            <w:gridSpan w:val="2"/>
            <w:tcBorders>
              <w:top w:val="single" w:sz="4" w:space="0" w:color="auto"/>
              <w:left w:val="nil"/>
              <w:bottom w:val="single" w:sz="4" w:space="0" w:color="auto"/>
              <w:right w:val="single" w:sz="4" w:space="0" w:color="auto"/>
            </w:tcBorders>
          </w:tcPr>
          <w:p w14:paraId="5790EDAE" w14:textId="77777777" w:rsidR="00382ACA" w:rsidRPr="009B053A" w:rsidRDefault="00382ACA" w:rsidP="00931ECD">
            <w:pPr>
              <w:pStyle w:val="TAC"/>
            </w:pPr>
            <w:r w:rsidRPr="009B053A">
              <w:t>-32</w:t>
            </w:r>
          </w:p>
        </w:tc>
        <w:tc>
          <w:tcPr>
            <w:tcW w:w="1134" w:type="dxa"/>
            <w:gridSpan w:val="2"/>
            <w:tcBorders>
              <w:top w:val="single" w:sz="4" w:space="0" w:color="auto"/>
              <w:left w:val="nil"/>
              <w:bottom w:val="single" w:sz="4" w:space="0" w:color="auto"/>
              <w:right w:val="single" w:sz="4" w:space="0" w:color="auto"/>
            </w:tcBorders>
            <w:noWrap/>
          </w:tcPr>
          <w:p w14:paraId="6DFB0633"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229B223" w14:textId="77777777" w:rsidR="00382ACA" w:rsidRPr="009B053A" w:rsidRDefault="00382ACA" w:rsidP="00931ECD">
            <w:pPr>
              <w:pStyle w:val="TAC"/>
              <w:rPr>
                <w:lang w:eastAsia="ja-JP"/>
              </w:rPr>
            </w:pPr>
            <w:r w:rsidRPr="009B053A">
              <w:rPr>
                <w:lang w:eastAsia="zh-CN"/>
              </w:rPr>
              <w:t>5</w:t>
            </w:r>
          </w:p>
        </w:tc>
      </w:tr>
      <w:tr w:rsidR="00382ACA" w:rsidRPr="009B053A" w14:paraId="671E2B1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81E224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715290C" w14:textId="77777777" w:rsidR="00382ACA" w:rsidRPr="009B053A" w:rsidRDefault="00382ACA" w:rsidP="00931ECD">
            <w:pPr>
              <w:pStyle w:val="TAL"/>
              <w:rPr>
                <w:lang w:eastAsia="ja-JP"/>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01D4A0DB" w14:textId="77777777" w:rsidR="00382ACA" w:rsidRPr="009B053A" w:rsidRDefault="00382ACA" w:rsidP="00931ECD">
            <w:pPr>
              <w:pStyle w:val="TAC"/>
            </w:pPr>
            <w:r w:rsidRPr="009B053A">
              <w:t>773</w:t>
            </w:r>
          </w:p>
        </w:tc>
        <w:tc>
          <w:tcPr>
            <w:tcW w:w="425" w:type="dxa"/>
            <w:gridSpan w:val="2"/>
            <w:tcBorders>
              <w:top w:val="single" w:sz="4" w:space="0" w:color="auto"/>
              <w:left w:val="nil"/>
              <w:bottom w:val="single" w:sz="4" w:space="0" w:color="auto"/>
              <w:right w:val="single" w:sz="4" w:space="0" w:color="auto"/>
            </w:tcBorders>
          </w:tcPr>
          <w:p w14:paraId="552BAFD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8050953" w14:textId="77777777" w:rsidR="00382ACA" w:rsidRPr="009B053A" w:rsidRDefault="00382ACA" w:rsidP="00931ECD">
            <w:pPr>
              <w:pStyle w:val="TAC"/>
            </w:pPr>
            <w:r w:rsidRPr="009B053A">
              <w:t>803</w:t>
            </w:r>
          </w:p>
        </w:tc>
        <w:tc>
          <w:tcPr>
            <w:tcW w:w="992" w:type="dxa"/>
            <w:gridSpan w:val="2"/>
            <w:tcBorders>
              <w:top w:val="single" w:sz="4" w:space="0" w:color="auto"/>
              <w:left w:val="nil"/>
              <w:bottom w:val="single" w:sz="4" w:space="0" w:color="auto"/>
              <w:right w:val="single" w:sz="4" w:space="0" w:color="auto"/>
            </w:tcBorders>
          </w:tcPr>
          <w:p w14:paraId="44436D3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9C11245"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EE6CB9E" w14:textId="77777777" w:rsidR="00382ACA" w:rsidRPr="009B053A" w:rsidRDefault="00382ACA" w:rsidP="00931ECD">
            <w:pPr>
              <w:pStyle w:val="TAC"/>
              <w:rPr>
                <w:lang w:eastAsia="ja-JP"/>
              </w:rPr>
            </w:pPr>
          </w:p>
        </w:tc>
      </w:tr>
      <w:tr w:rsidR="00382ACA" w:rsidRPr="009B053A" w14:paraId="142AB45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B68D2A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F65FF59" w14:textId="77777777" w:rsidR="00382ACA" w:rsidRPr="009B053A" w:rsidRDefault="00382ACA" w:rsidP="00931ECD">
            <w:pPr>
              <w:pStyle w:val="TAL"/>
              <w:rPr>
                <w:rFonts w:cs="Arial"/>
              </w:rPr>
            </w:pPr>
            <w:r w:rsidRPr="009B053A">
              <w:rPr>
                <w:rFonts w:cs="Arial"/>
              </w:rPr>
              <w:t>Frequency range</w:t>
            </w:r>
          </w:p>
        </w:tc>
        <w:tc>
          <w:tcPr>
            <w:tcW w:w="1276" w:type="dxa"/>
            <w:gridSpan w:val="2"/>
            <w:tcBorders>
              <w:top w:val="single" w:sz="4" w:space="0" w:color="auto"/>
              <w:left w:val="nil"/>
              <w:bottom w:val="single" w:sz="4" w:space="0" w:color="auto"/>
              <w:right w:val="single" w:sz="4" w:space="0" w:color="auto"/>
            </w:tcBorders>
          </w:tcPr>
          <w:p w14:paraId="1701D965"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3CFDA5E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9D32B58"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6532BC4A"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666E3D3F"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2E3075FA" w14:textId="77777777" w:rsidR="00382ACA" w:rsidRPr="009B053A" w:rsidRDefault="00382ACA" w:rsidP="00931ECD">
            <w:pPr>
              <w:pStyle w:val="TAC"/>
              <w:rPr>
                <w:lang w:eastAsia="ja-JP"/>
              </w:rPr>
            </w:pPr>
            <w:r w:rsidRPr="009B053A">
              <w:rPr>
                <w:lang w:eastAsia="zh-CN"/>
              </w:rPr>
              <w:t>3, 9</w:t>
            </w:r>
          </w:p>
        </w:tc>
      </w:tr>
      <w:tr w:rsidR="00382ACA" w:rsidRPr="009B053A" w14:paraId="10D0BE50"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455624A2" w14:textId="77777777" w:rsidR="00382ACA" w:rsidRPr="009B053A" w:rsidRDefault="00382ACA" w:rsidP="00931ECD">
            <w:pPr>
              <w:pStyle w:val="TAC"/>
              <w:rPr>
                <w:lang w:eastAsia="ja-JP"/>
              </w:rPr>
            </w:pPr>
            <w:r w:rsidRPr="009B053A">
              <w:rPr>
                <w:lang w:eastAsia="ja-JP"/>
              </w:rPr>
              <w:t>DC_41_n77</w:t>
            </w:r>
          </w:p>
        </w:tc>
        <w:tc>
          <w:tcPr>
            <w:tcW w:w="2693" w:type="dxa"/>
            <w:gridSpan w:val="2"/>
            <w:tcBorders>
              <w:top w:val="single" w:sz="4" w:space="0" w:color="auto"/>
              <w:left w:val="nil"/>
              <w:bottom w:val="single" w:sz="4" w:space="0" w:color="auto"/>
              <w:right w:val="single" w:sz="4" w:space="0" w:color="auto"/>
            </w:tcBorders>
          </w:tcPr>
          <w:p w14:paraId="14C83452" w14:textId="77777777" w:rsidR="00382ACA" w:rsidRPr="009B053A" w:rsidRDefault="00382ACA" w:rsidP="00931ECD">
            <w:pPr>
              <w:pStyle w:val="TAL"/>
              <w:rPr>
                <w:lang w:eastAsia="ja-JP"/>
              </w:rPr>
            </w:pPr>
            <w:r w:rsidRPr="009B053A">
              <w:rPr>
                <w:lang w:eastAsia="ja-JP"/>
              </w:rPr>
              <w:t>E-UTRA Band 1, 3, 5, 8, 11, 18, 19, 21, 26, 28, 33, 34, 39, 44, 45, 73, 74</w:t>
            </w:r>
          </w:p>
        </w:tc>
        <w:tc>
          <w:tcPr>
            <w:tcW w:w="1276" w:type="dxa"/>
            <w:gridSpan w:val="2"/>
            <w:tcBorders>
              <w:top w:val="single" w:sz="4" w:space="0" w:color="auto"/>
              <w:left w:val="nil"/>
              <w:bottom w:val="single" w:sz="4" w:space="0" w:color="auto"/>
              <w:right w:val="single" w:sz="4" w:space="0" w:color="auto"/>
            </w:tcBorders>
          </w:tcPr>
          <w:p w14:paraId="5F8BDC9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39B8765"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0A5FA0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A76555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8B56A5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2BD3CC2" w14:textId="77777777" w:rsidR="00382ACA" w:rsidRPr="009B053A" w:rsidRDefault="00382ACA" w:rsidP="00931ECD">
            <w:pPr>
              <w:pStyle w:val="TAC"/>
              <w:rPr>
                <w:lang w:eastAsia="ja-JP"/>
              </w:rPr>
            </w:pPr>
          </w:p>
        </w:tc>
      </w:tr>
      <w:tr w:rsidR="00382ACA" w:rsidRPr="009B053A" w14:paraId="3E0429A1"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3321C2C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13928BA" w14:textId="77777777" w:rsidR="00382ACA" w:rsidRPr="009B053A" w:rsidRDefault="00382ACA" w:rsidP="00931ECD">
            <w:pPr>
              <w:pStyle w:val="TAL"/>
              <w:rPr>
                <w:lang w:eastAsia="ja-JP"/>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78DC2D6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1C6AD59"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DF4FC9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A8AC462"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289CBECB"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0502766" w14:textId="77777777" w:rsidR="00382ACA" w:rsidRPr="009B053A" w:rsidRDefault="00382ACA" w:rsidP="00931ECD">
            <w:pPr>
              <w:pStyle w:val="TAC"/>
            </w:pPr>
          </w:p>
        </w:tc>
      </w:tr>
      <w:tr w:rsidR="00382ACA" w:rsidRPr="009B053A" w14:paraId="7A80BF77" w14:textId="77777777" w:rsidTr="00931ECD">
        <w:trPr>
          <w:gridBefore w:val="2"/>
          <w:wBefore w:w="137" w:type="dxa"/>
          <w:trHeight w:val="187"/>
          <w:jc w:val="center"/>
        </w:trPr>
        <w:tc>
          <w:tcPr>
            <w:tcW w:w="1985" w:type="dxa"/>
            <w:gridSpan w:val="2"/>
            <w:vMerge/>
            <w:tcBorders>
              <w:left w:val="single" w:sz="4" w:space="0" w:color="auto"/>
              <w:bottom w:val="single" w:sz="4" w:space="0" w:color="auto"/>
              <w:right w:val="single" w:sz="4" w:space="0" w:color="auto"/>
            </w:tcBorders>
            <w:shd w:val="clear" w:color="auto" w:fill="auto"/>
          </w:tcPr>
          <w:p w14:paraId="40BDDA75"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E729398"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C9506F0" w14:textId="77777777" w:rsidR="00382ACA" w:rsidRPr="009B053A" w:rsidRDefault="00382ACA" w:rsidP="00931ECD">
            <w:pPr>
              <w:pStyle w:val="TAC"/>
              <w:rPr>
                <w:lang w:eastAsia="ja-JP"/>
              </w:rPr>
            </w:pPr>
            <w:r w:rsidRPr="009B053A">
              <w:t>1884.5</w:t>
            </w:r>
          </w:p>
        </w:tc>
        <w:tc>
          <w:tcPr>
            <w:tcW w:w="425" w:type="dxa"/>
            <w:gridSpan w:val="2"/>
            <w:tcBorders>
              <w:top w:val="single" w:sz="4" w:space="0" w:color="auto"/>
              <w:left w:val="nil"/>
              <w:bottom w:val="single" w:sz="4" w:space="0" w:color="auto"/>
              <w:right w:val="single" w:sz="4" w:space="0" w:color="auto"/>
            </w:tcBorders>
          </w:tcPr>
          <w:p w14:paraId="1C37DB10" w14:textId="77777777" w:rsidR="00382ACA" w:rsidRPr="009B053A" w:rsidRDefault="00382ACA" w:rsidP="00931ECD">
            <w:pPr>
              <w:pStyle w:val="TAC"/>
              <w:rPr>
                <w:lang w:eastAsia="ja-JP"/>
              </w:rPr>
            </w:pPr>
          </w:p>
        </w:tc>
        <w:tc>
          <w:tcPr>
            <w:tcW w:w="1134" w:type="dxa"/>
            <w:gridSpan w:val="2"/>
            <w:tcBorders>
              <w:top w:val="single" w:sz="4" w:space="0" w:color="auto"/>
              <w:left w:val="nil"/>
              <w:bottom w:val="single" w:sz="4" w:space="0" w:color="auto"/>
              <w:right w:val="single" w:sz="4" w:space="0" w:color="auto"/>
            </w:tcBorders>
          </w:tcPr>
          <w:p w14:paraId="25DBBF4B" w14:textId="77777777" w:rsidR="00382ACA" w:rsidRPr="009B053A" w:rsidRDefault="00382ACA" w:rsidP="00931ECD">
            <w:pPr>
              <w:pStyle w:val="TAC"/>
              <w:rPr>
                <w:lang w:eastAsia="ja-JP"/>
              </w:rPr>
            </w:pPr>
            <w:r w:rsidRPr="009B053A">
              <w:t>1915.7</w:t>
            </w:r>
          </w:p>
        </w:tc>
        <w:tc>
          <w:tcPr>
            <w:tcW w:w="992" w:type="dxa"/>
            <w:gridSpan w:val="2"/>
            <w:tcBorders>
              <w:top w:val="single" w:sz="4" w:space="0" w:color="auto"/>
              <w:left w:val="nil"/>
              <w:bottom w:val="single" w:sz="4" w:space="0" w:color="auto"/>
              <w:right w:val="single" w:sz="4" w:space="0" w:color="auto"/>
            </w:tcBorders>
          </w:tcPr>
          <w:p w14:paraId="7A4668D9"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7A314D68" w14:textId="77777777" w:rsidR="00382ACA" w:rsidRPr="009B053A" w:rsidRDefault="00382ACA" w:rsidP="00931ECD">
            <w:pPr>
              <w:pStyle w:val="TAC"/>
              <w:rPr>
                <w:lang w:eastAsia="ja-JP"/>
              </w:rPr>
            </w:pPr>
            <w:r w:rsidRPr="009B053A">
              <w:t>0.3</w:t>
            </w:r>
          </w:p>
        </w:tc>
        <w:tc>
          <w:tcPr>
            <w:tcW w:w="1134" w:type="dxa"/>
            <w:tcBorders>
              <w:top w:val="single" w:sz="4" w:space="0" w:color="auto"/>
              <w:left w:val="nil"/>
              <w:bottom w:val="single" w:sz="4" w:space="0" w:color="auto"/>
              <w:right w:val="single" w:sz="4" w:space="0" w:color="auto"/>
            </w:tcBorders>
            <w:noWrap/>
          </w:tcPr>
          <w:p w14:paraId="5073834B" w14:textId="77777777" w:rsidR="00382ACA" w:rsidRPr="009B053A" w:rsidRDefault="00382ACA" w:rsidP="00931ECD">
            <w:pPr>
              <w:pStyle w:val="TAC"/>
              <w:rPr>
                <w:lang w:eastAsia="ja-JP"/>
              </w:rPr>
            </w:pPr>
            <w:r w:rsidRPr="009B053A">
              <w:t>3</w:t>
            </w:r>
          </w:p>
        </w:tc>
      </w:tr>
      <w:tr w:rsidR="00382ACA" w:rsidRPr="009B053A" w14:paraId="6D130D8F"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383E35A9" w14:textId="77777777" w:rsidR="00382ACA" w:rsidRPr="009B053A" w:rsidRDefault="00382ACA" w:rsidP="00931ECD">
            <w:pPr>
              <w:pStyle w:val="TAC"/>
              <w:rPr>
                <w:lang w:eastAsia="ja-JP"/>
              </w:rPr>
            </w:pPr>
            <w:r w:rsidRPr="009B053A">
              <w:rPr>
                <w:lang w:eastAsia="ja-JP"/>
              </w:rPr>
              <w:t>DC_41_n78</w:t>
            </w:r>
          </w:p>
        </w:tc>
        <w:tc>
          <w:tcPr>
            <w:tcW w:w="2693" w:type="dxa"/>
            <w:gridSpan w:val="2"/>
            <w:tcBorders>
              <w:top w:val="single" w:sz="4" w:space="0" w:color="auto"/>
              <w:left w:val="nil"/>
              <w:bottom w:val="single" w:sz="4" w:space="0" w:color="auto"/>
              <w:right w:val="single" w:sz="4" w:space="0" w:color="auto"/>
            </w:tcBorders>
          </w:tcPr>
          <w:p w14:paraId="459D70EE" w14:textId="77777777" w:rsidR="00382ACA" w:rsidRPr="009B053A" w:rsidRDefault="00382ACA" w:rsidP="00931ECD">
            <w:pPr>
              <w:pStyle w:val="TAL"/>
              <w:rPr>
                <w:lang w:eastAsia="ja-JP"/>
              </w:rPr>
            </w:pPr>
            <w:r w:rsidRPr="009B053A">
              <w:rPr>
                <w:lang w:eastAsia="ja-JP"/>
              </w:rPr>
              <w:t>E-UTRA Band 1, 3, 5, 8, 11, 18, 19, 21, 26, 28, 34, 39, 44, 45, 74</w:t>
            </w:r>
          </w:p>
        </w:tc>
        <w:tc>
          <w:tcPr>
            <w:tcW w:w="1276" w:type="dxa"/>
            <w:gridSpan w:val="2"/>
            <w:tcBorders>
              <w:top w:val="single" w:sz="4" w:space="0" w:color="auto"/>
              <w:left w:val="nil"/>
              <w:bottom w:val="single" w:sz="4" w:space="0" w:color="auto"/>
              <w:right w:val="single" w:sz="4" w:space="0" w:color="auto"/>
            </w:tcBorders>
          </w:tcPr>
          <w:p w14:paraId="440240D0" w14:textId="77777777" w:rsidR="00382ACA" w:rsidRPr="009B053A" w:rsidRDefault="00382ACA" w:rsidP="00931ECD">
            <w:pPr>
              <w:pStyle w:val="TAC"/>
              <w:rPr>
                <w:lang w:eastAsia="ja-JP"/>
              </w:rPr>
            </w:pPr>
            <w:r w:rsidRPr="009B053A">
              <w:rPr>
                <w:rFonts w:eastAsia="Yu Mincho"/>
              </w:rPr>
              <w:t>F</w:t>
            </w:r>
            <w:r w:rsidRPr="009B053A">
              <w:rPr>
                <w:rFonts w:eastAsia="Yu Mincho"/>
                <w:vertAlign w:val="subscript"/>
              </w:rPr>
              <w:t>DL_low</w:t>
            </w:r>
          </w:p>
        </w:tc>
        <w:tc>
          <w:tcPr>
            <w:tcW w:w="425" w:type="dxa"/>
            <w:gridSpan w:val="2"/>
            <w:tcBorders>
              <w:top w:val="single" w:sz="4" w:space="0" w:color="auto"/>
              <w:left w:val="nil"/>
              <w:bottom w:val="single" w:sz="4" w:space="0" w:color="auto"/>
              <w:right w:val="single" w:sz="4" w:space="0" w:color="auto"/>
            </w:tcBorders>
          </w:tcPr>
          <w:p w14:paraId="257D4A0D" w14:textId="77777777" w:rsidR="00382ACA" w:rsidRPr="009B053A" w:rsidRDefault="00382ACA" w:rsidP="00931ECD">
            <w:pPr>
              <w:pStyle w:val="TAC"/>
              <w:rPr>
                <w:lang w:eastAsia="ja-JP"/>
              </w:rPr>
            </w:pPr>
            <w:r w:rsidRPr="009B053A">
              <w:rPr>
                <w:rFonts w:eastAsia="Yu Mincho"/>
              </w:rPr>
              <w:t>-</w:t>
            </w:r>
          </w:p>
        </w:tc>
        <w:tc>
          <w:tcPr>
            <w:tcW w:w="1134" w:type="dxa"/>
            <w:gridSpan w:val="2"/>
            <w:tcBorders>
              <w:top w:val="single" w:sz="4" w:space="0" w:color="auto"/>
              <w:left w:val="nil"/>
              <w:bottom w:val="single" w:sz="4" w:space="0" w:color="auto"/>
              <w:right w:val="single" w:sz="4" w:space="0" w:color="auto"/>
            </w:tcBorders>
          </w:tcPr>
          <w:p w14:paraId="528E8A12" w14:textId="77777777" w:rsidR="00382ACA" w:rsidRPr="009B053A" w:rsidRDefault="00382ACA" w:rsidP="00931ECD">
            <w:pPr>
              <w:pStyle w:val="TAC"/>
              <w:rPr>
                <w:lang w:eastAsia="ja-JP"/>
              </w:rPr>
            </w:pPr>
            <w:r w:rsidRPr="009B053A">
              <w:rPr>
                <w:rFonts w:eastAsia="Yu Mincho"/>
              </w:rPr>
              <w:t>F</w:t>
            </w:r>
            <w:r w:rsidRPr="009B053A">
              <w:rPr>
                <w:rFonts w:eastAsia="Yu Mincho"/>
                <w:vertAlign w:val="subscript"/>
              </w:rPr>
              <w:t>DL_high</w:t>
            </w:r>
          </w:p>
        </w:tc>
        <w:tc>
          <w:tcPr>
            <w:tcW w:w="992" w:type="dxa"/>
            <w:gridSpan w:val="2"/>
            <w:tcBorders>
              <w:top w:val="single" w:sz="4" w:space="0" w:color="auto"/>
              <w:left w:val="nil"/>
              <w:bottom w:val="single" w:sz="4" w:space="0" w:color="auto"/>
              <w:right w:val="single" w:sz="4" w:space="0" w:color="auto"/>
            </w:tcBorders>
          </w:tcPr>
          <w:p w14:paraId="4153BAF7"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4387B2F"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5DA91AA" w14:textId="77777777" w:rsidR="00382ACA" w:rsidRPr="009B053A" w:rsidRDefault="00382ACA" w:rsidP="00931ECD">
            <w:pPr>
              <w:pStyle w:val="TAC"/>
              <w:rPr>
                <w:lang w:eastAsia="ja-JP"/>
              </w:rPr>
            </w:pPr>
          </w:p>
        </w:tc>
      </w:tr>
      <w:tr w:rsidR="00382ACA" w:rsidRPr="009B053A" w14:paraId="4F57E2CF"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0EFC08E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5ED8929" w14:textId="77777777" w:rsidR="00382ACA" w:rsidRPr="009B053A" w:rsidRDefault="00382ACA" w:rsidP="00931ECD">
            <w:pPr>
              <w:pStyle w:val="TAL"/>
              <w:rPr>
                <w:lang w:eastAsia="ja-JP"/>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34B3D98A" w14:textId="77777777" w:rsidR="00382ACA" w:rsidRPr="009B053A" w:rsidRDefault="00382ACA" w:rsidP="00931ECD">
            <w:pPr>
              <w:pStyle w:val="TAC"/>
              <w:rPr>
                <w:rFonts w:eastAsia="Yu Mincho"/>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2AD4F7B" w14:textId="77777777" w:rsidR="00382ACA" w:rsidRPr="009B053A" w:rsidRDefault="00382ACA" w:rsidP="00931ECD">
            <w:pPr>
              <w:pStyle w:val="TAC"/>
              <w:rPr>
                <w:rFonts w:eastAsia="Yu Mincho"/>
              </w:rPr>
            </w:pPr>
            <w:r w:rsidRPr="009B053A">
              <w:t>-</w:t>
            </w:r>
          </w:p>
        </w:tc>
        <w:tc>
          <w:tcPr>
            <w:tcW w:w="1134" w:type="dxa"/>
            <w:gridSpan w:val="2"/>
            <w:tcBorders>
              <w:top w:val="single" w:sz="4" w:space="0" w:color="auto"/>
              <w:left w:val="nil"/>
              <w:bottom w:val="single" w:sz="4" w:space="0" w:color="auto"/>
              <w:right w:val="single" w:sz="4" w:space="0" w:color="auto"/>
            </w:tcBorders>
          </w:tcPr>
          <w:p w14:paraId="7DCF2567" w14:textId="77777777" w:rsidR="00382ACA" w:rsidRPr="009B053A" w:rsidRDefault="00382ACA" w:rsidP="00931ECD">
            <w:pPr>
              <w:pStyle w:val="TAC"/>
              <w:rPr>
                <w:rFonts w:eastAsia="Yu Mincho"/>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EDAED36" w14:textId="77777777" w:rsidR="00382ACA" w:rsidRPr="009B053A" w:rsidRDefault="00382ACA" w:rsidP="00931ECD">
            <w:pPr>
              <w:pStyle w:val="TAC"/>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7FCAEFC7" w14:textId="77777777" w:rsidR="00382ACA" w:rsidRPr="009B053A" w:rsidRDefault="00382ACA" w:rsidP="00931ECD">
            <w:pPr>
              <w:pStyle w:val="TAC"/>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75DAA38" w14:textId="77777777" w:rsidR="00382ACA" w:rsidRPr="009B053A" w:rsidRDefault="00382ACA" w:rsidP="00931ECD">
            <w:pPr>
              <w:pStyle w:val="TAC"/>
              <w:rPr>
                <w:lang w:eastAsia="ja-JP"/>
              </w:rPr>
            </w:pPr>
          </w:p>
        </w:tc>
      </w:tr>
      <w:tr w:rsidR="00382ACA" w:rsidRPr="009B053A" w14:paraId="5AFAF96B" w14:textId="77777777" w:rsidTr="00931ECD">
        <w:trPr>
          <w:gridBefore w:val="2"/>
          <w:wBefore w:w="137" w:type="dxa"/>
          <w:trHeight w:val="187"/>
          <w:jc w:val="center"/>
        </w:trPr>
        <w:tc>
          <w:tcPr>
            <w:tcW w:w="1985" w:type="dxa"/>
            <w:gridSpan w:val="2"/>
            <w:vMerge/>
            <w:tcBorders>
              <w:left w:val="single" w:sz="4" w:space="0" w:color="auto"/>
              <w:bottom w:val="single" w:sz="4" w:space="0" w:color="auto"/>
              <w:right w:val="single" w:sz="4" w:space="0" w:color="auto"/>
            </w:tcBorders>
            <w:shd w:val="clear" w:color="auto" w:fill="auto"/>
          </w:tcPr>
          <w:p w14:paraId="79A50F7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C4E3FA3"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0EC251B" w14:textId="77777777" w:rsidR="00382ACA" w:rsidRPr="009B053A" w:rsidRDefault="00382ACA" w:rsidP="00931ECD">
            <w:pPr>
              <w:pStyle w:val="TAC"/>
              <w:rPr>
                <w:lang w:eastAsia="ja-JP"/>
              </w:rPr>
            </w:pPr>
            <w:r w:rsidRPr="009B053A">
              <w:rPr>
                <w:rFonts w:eastAsia="Yu Mincho"/>
              </w:rPr>
              <w:t>1884.5</w:t>
            </w:r>
          </w:p>
        </w:tc>
        <w:tc>
          <w:tcPr>
            <w:tcW w:w="425" w:type="dxa"/>
            <w:gridSpan w:val="2"/>
            <w:tcBorders>
              <w:top w:val="single" w:sz="4" w:space="0" w:color="auto"/>
              <w:left w:val="nil"/>
              <w:bottom w:val="single" w:sz="4" w:space="0" w:color="auto"/>
              <w:right w:val="single" w:sz="4" w:space="0" w:color="auto"/>
            </w:tcBorders>
          </w:tcPr>
          <w:p w14:paraId="2E58754B" w14:textId="77777777" w:rsidR="00382ACA" w:rsidRPr="009B053A" w:rsidRDefault="00382ACA" w:rsidP="00931ECD">
            <w:pPr>
              <w:pStyle w:val="TAC"/>
              <w:rPr>
                <w:lang w:eastAsia="ja-JP"/>
              </w:rPr>
            </w:pPr>
            <w:r w:rsidRPr="009B053A">
              <w:rPr>
                <w:rFonts w:eastAsia="Yu Mincho"/>
              </w:rPr>
              <w:t>-</w:t>
            </w:r>
          </w:p>
        </w:tc>
        <w:tc>
          <w:tcPr>
            <w:tcW w:w="1134" w:type="dxa"/>
            <w:gridSpan w:val="2"/>
            <w:tcBorders>
              <w:top w:val="single" w:sz="4" w:space="0" w:color="auto"/>
              <w:left w:val="nil"/>
              <w:bottom w:val="single" w:sz="4" w:space="0" w:color="auto"/>
              <w:right w:val="single" w:sz="4" w:space="0" w:color="auto"/>
            </w:tcBorders>
          </w:tcPr>
          <w:p w14:paraId="12989B16" w14:textId="77777777" w:rsidR="00382ACA" w:rsidRPr="009B053A" w:rsidRDefault="00382ACA" w:rsidP="00931ECD">
            <w:pPr>
              <w:pStyle w:val="TAC"/>
              <w:rPr>
                <w:lang w:eastAsia="ja-JP"/>
              </w:rPr>
            </w:pPr>
            <w:r w:rsidRPr="009B053A">
              <w:rPr>
                <w:rFonts w:eastAsia="Yu Mincho"/>
              </w:rPr>
              <w:t>1915.7</w:t>
            </w:r>
          </w:p>
        </w:tc>
        <w:tc>
          <w:tcPr>
            <w:tcW w:w="992" w:type="dxa"/>
            <w:gridSpan w:val="2"/>
            <w:tcBorders>
              <w:top w:val="single" w:sz="4" w:space="0" w:color="auto"/>
              <w:left w:val="nil"/>
              <w:bottom w:val="single" w:sz="4" w:space="0" w:color="auto"/>
              <w:right w:val="single" w:sz="4" w:space="0" w:color="auto"/>
            </w:tcBorders>
          </w:tcPr>
          <w:p w14:paraId="0382507F" w14:textId="77777777" w:rsidR="00382ACA" w:rsidRPr="009B053A" w:rsidRDefault="00382ACA" w:rsidP="00931ECD">
            <w:pPr>
              <w:pStyle w:val="TAC"/>
              <w:rPr>
                <w:lang w:eastAsia="ja-JP"/>
              </w:rPr>
            </w:pPr>
            <w:r w:rsidRPr="009B053A">
              <w:t>-41</w:t>
            </w:r>
          </w:p>
        </w:tc>
        <w:tc>
          <w:tcPr>
            <w:tcW w:w="1134" w:type="dxa"/>
            <w:gridSpan w:val="2"/>
            <w:tcBorders>
              <w:top w:val="single" w:sz="4" w:space="0" w:color="auto"/>
              <w:left w:val="nil"/>
              <w:bottom w:val="single" w:sz="4" w:space="0" w:color="auto"/>
              <w:right w:val="single" w:sz="4" w:space="0" w:color="auto"/>
            </w:tcBorders>
            <w:noWrap/>
          </w:tcPr>
          <w:p w14:paraId="3956BFC6" w14:textId="77777777" w:rsidR="00382ACA" w:rsidRPr="009B053A" w:rsidRDefault="00382ACA" w:rsidP="00931ECD">
            <w:pPr>
              <w:pStyle w:val="TAC"/>
              <w:rPr>
                <w:lang w:eastAsia="ja-JP"/>
              </w:rPr>
            </w:pPr>
            <w:r w:rsidRPr="009B053A">
              <w:t>0.3</w:t>
            </w:r>
          </w:p>
        </w:tc>
        <w:tc>
          <w:tcPr>
            <w:tcW w:w="1134" w:type="dxa"/>
            <w:tcBorders>
              <w:top w:val="single" w:sz="4" w:space="0" w:color="auto"/>
              <w:left w:val="nil"/>
              <w:bottom w:val="single" w:sz="4" w:space="0" w:color="auto"/>
              <w:right w:val="single" w:sz="4" w:space="0" w:color="auto"/>
            </w:tcBorders>
            <w:noWrap/>
          </w:tcPr>
          <w:p w14:paraId="5007EC24" w14:textId="77777777" w:rsidR="00382ACA" w:rsidRPr="009B053A" w:rsidRDefault="00382ACA" w:rsidP="00931ECD">
            <w:pPr>
              <w:pStyle w:val="TAC"/>
              <w:rPr>
                <w:lang w:eastAsia="ja-JP"/>
              </w:rPr>
            </w:pPr>
            <w:r w:rsidRPr="009B053A">
              <w:rPr>
                <w:lang w:eastAsia="ja-JP"/>
              </w:rPr>
              <w:t>3</w:t>
            </w:r>
          </w:p>
        </w:tc>
      </w:tr>
      <w:tr w:rsidR="00382ACA" w:rsidRPr="009B053A" w14:paraId="0C1CB1C1" w14:textId="77777777" w:rsidTr="00931ECD">
        <w:trPr>
          <w:gridBefore w:val="2"/>
          <w:wBefore w:w="137" w:type="dxa"/>
          <w:trHeight w:val="187"/>
          <w:jc w:val="center"/>
        </w:trPr>
        <w:tc>
          <w:tcPr>
            <w:tcW w:w="1985" w:type="dxa"/>
            <w:gridSpan w:val="2"/>
            <w:vMerge w:val="restart"/>
            <w:tcBorders>
              <w:top w:val="single" w:sz="4" w:space="0" w:color="auto"/>
              <w:left w:val="single" w:sz="4" w:space="0" w:color="auto"/>
              <w:right w:val="single" w:sz="4" w:space="0" w:color="auto"/>
            </w:tcBorders>
            <w:shd w:val="clear" w:color="auto" w:fill="auto"/>
          </w:tcPr>
          <w:p w14:paraId="693F5DA1" w14:textId="77777777" w:rsidR="00382ACA" w:rsidRPr="009B053A" w:rsidRDefault="00382ACA" w:rsidP="00931ECD">
            <w:pPr>
              <w:pStyle w:val="TAC"/>
              <w:rPr>
                <w:lang w:eastAsia="ja-JP"/>
              </w:rPr>
            </w:pPr>
            <w:r w:rsidRPr="009B053A">
              <w:t>DC_41_n79</w:t>
            </w:r>
          </w:p>
        </w:tc>
        <w:tc>
          <w:tcPr>
            <w:tcW w:w="2693" w:type="dxa"/>
            <w:gridSpan w:val="2"/>
            <w:tcBorders>
              <w:top w:val="single" w:sz="4" w:space="0" w:color="auto"/>
              <w:left w:val="nil"/>
              <w:bottom w:val="single" w:sz="4" w:space="0" w:color="auto"/>
              <w:right w:val="single" w:sz="4" w:space="0" w:color="auto"/>
            </w:tcBorders>
          </w:tcPr>
          <w:p w14:paraId="3EF7C893" w14:textId="77777777" w:rsidR="00382ACA" w:rsidRPr="009B053A" w:rsidRDefault="00382ACA" w:rsidP="00931ECD">
            <w:pPr>
              <w:pStyle w:val="TAL"/>
              <w:rPr>
                <w:lang w:eastAsia="ja-JP"/>
              </w:rPr>
            </w:pPr>
            <w:r w:rsidRPr="009B053A">
              <w:rPr>
                <w:lang w:eastAsia="ja-JP"/>
              </w:rPr>
              <w:t>E-UTRA Band 1, 3, 5, 8, 11, 18, 19, 21, 26, 28, 34, 42, 44, 45, 65, 74</w:t>
            </w:r>
          </w:p>
        </w:tc>
        <w:tc>
          <w:tcPr>
            <w:tcW w:w="1276" w:type="dxa"/>
            <w:gridSpan w:val="2"/>
            <w:tcBorders>
              <w:top w:val="single" w:sz="4" w:space="0" w:color="auto"/>
              <w:left w:val="nil"/>
              <w:bottom w:val="single" w:sz="4" w:space="0" w:color="auto"/>
              <w:right w:val="single" w:sz="4" w:space="0" w:color="auto"/>
            </w:tcBorders>
          </w:tcPr>
          <w:p w14:paraId="42D67623"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387EE22D" w14:textId="77777777" w:rsidR="00382ACA" w:rsidRPr="009B053A" w:rsidRDefault="00382ACA" w:rsidP="00931ECD">
            <w:pPr>
              <w:pStyle w:val="TAC"/>
              <w:rPr>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76B79A6E" w14:textId="77777777" w:rsidR="00382ACA" w:rsidRPr="009B053A" w:rsidRDefault="00382ACA" w:rsidP="00931ECD">
            <w:pPr>
              <w:pStyle w:val="TAC"/>
              <w:rPr>
                <w:lang w:eastAsia="ja-JP"/>
              </w:rPr>
            </w:pPr>
            <w:r w:rsidRPr="009B053A">
              <w:rPr>
                <w:lang w:eastAsia="ja-JP"/>
              </w:rPr>
              <w:t>F</w:t>
            </w:r>
            <w:r w:rsidRPr="009B053A">
              <w:rPr>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7CAC761A" w14:textId="77777777" w:rsidR="00382ACA" w:rsidRPr="009B053A" w:rsidRDefault="00382ACA" w:rsidP="00931ECD">
            <w:pPr>
              <w:pStyle w:val="TAC"/>
              <w:rPr>
                <w:lang w:eastAsia="ja-JP"/>
              </w:rPr>
            </w:pPr>
            <w:r w:rsidRPr="009B053A">
              <w:rPr>
                <w:lang w:eastAsia="ja-JP"/>
              </w:rPr>
              <w:t>-50</w:t>
            </w:r>
          </w:p>
        </w:tc>
        <w:tc>
          <w:tcPr>
            <w:tcW w:w="1134" w:type="dxa"/>
            <w:gridSpan w:val="2"/>
            <w:tcBorders>
              <w:top w:val="single" w:sz="4" w:space="0" w:color="auto"/>
              <w:left w:val="nil"/>
              <w:bottom w:val="single" w:sz="4" w:space="0" w:color="auto"/>
              <w:right w:val="single" w:sz="4" w:space="0" w:color="auto"/>
            </w:tcBorders>
            <w:noWrap/>
          </w:tcPr>
          <w:p w14:paraId="7F3BC54B" w14:textId="77777777" w:rsidR="00382ACA" w:rsidRPr="009B053A" w:rsidRDefault="00382ACA" w:rsidP="00931ECD">
            <w:pPr>
              <w:pStyle w:val="TAC"/>
              <w:rPr>
                <w:lang w:eastAsia="ja-JP"/>
              </w:rPr>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30CC635" w14:textId="77777777" w:rsidR="00382ACA" w:rsidRPr="009B053A" w:rsidRDefault="00382ACA" w:rsidP="00931ECD">
            <w:pPr>
              <w:pStyle w:val="TAC"/>
              <w:rPr>
                <w:lang w:eastAsia="ja-JP"/>
              </w:rPr>
            </w:pPr>
          </w:p>
        </w:tc>
      </w:tr>
      <w:tr w:rsidR="00382ACA" w:rsidRPr="009B053A" w14:paraId="13DBD661" w14:textId="77777777" w:rsidTr="00931ECD">
        <w:trPr>
          <w:gridBefore w:val="2"/>
          <w:wBefore w:w="137" w:type="dxa"/>
          <w:trHeight w:val="187"/>
          <w:jc w:val="center"/>
        </w:trPr>
        <w:tc>
          <w:tcPr>
            <w:tcW w:w="1985" w:type="dxa"/>
            <w:gridSpan w:val="2"/>
            <w:vMerge/>
            <w:tcBorders>
              <w:left w:val="single" w:sz="4" w:space="0" w:color="auto"/>
              <w:right w:val="single" w:sz="4" w:space="0" w:color="auto"/>
            </w:tcBorders>
            <w:shd w:val="clear" w:color="auto" w:fill="auto"/>
          </w:tcPr>
          <w:p w14:paraId="43DBEC1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6FC0F6E" w14:textId="77777777" w:rsidR="00382ACA" w:rsidRPr="009B053A" w:rsidRDefault="00382ACA" w:rsidP="00931ECD">
            <w:pPr>
              <w:pStyle w:val="TAL"/>
              <w:rPr>
                <w:lang w:eastAsia="ja-JP"/>
              </w:rPr>
            </w:pPr>
            <w:r w:rsidRPr="009B053A">
              <w:t>E-UTRA Band</w:t>
            </w:r>
            <w:r w:rsidRPr="009B053A">
              <w:rPr>
                <w:lang w:eastAsia="zh-CN"/>
              </w:rPr>
              <w:t xml:space="preserve"> 40</w:t>
            </w:r>
          </w:p>
        </w:tc>
        <w:tc>
          <w:tcPr>
            <w:tcW w:w="1276" w:type="dxa"/>
            <w:gridSpan w:val="2"/>
            <w:tcBorders>
              <w:top w:val="single" w:sz="4" w:space="0" w:color="auto"/>
              <w:left w:val="nil"/>
              <w:bottom w:val="single" w:sz="4" w:space="0" w:color="auto"/>
              <w:right w:val="single" w:sz="4" w:space="0" w:color="auto"/>
            </w:tcBorders>
          </w:tcPr>
          <w:p w14:paraId="6EE8E53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7ADA12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B0B5377"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C8DEC66" w14:textId="77777777" w:rsidR="00382ACA" w:rsidRPr="009B053A" w:rsidRDefault="00382ACA" w:rsidP="00931ECD">
            <w:pPr>
              <w:pStyle w:val="TAC"/>
              <w:rPr>
                <w:lang w:eastAsia="ja-JP"/>
              </w:rPr>
            </w:pPr>
            <w:r w:rsidRPr="009B053A">
              <w:rPr>
                <w:lang w:eastAsia="zh-CN"/>
              </w:rPr>
              <w:t>-40</w:t>
            </w:r>
          </w:p>
        </w:tc>
        <w:tc>
          <w:tcPr>
            <w:tcW w:w="1134" w:type="dxa"/>
            <w:gridSpan w:val="2"/>
            <w:tcBorders>
              <w:top w:val="single" w:sz="4" w:space="0" w:color="auto"/>
              <w:left w:val="nil"/>
              <w:bottom w:val="single" w:sz="4" w:space="0" w:color="auto"/>
              <w:right w:val="single" w:sz="4" w:space="0" w:color="auto"/>
            </w:tcBorders>
            <w:noWrap/>
          </w:tcPr>
          <w:p w14:paraId="4BB2DBAC"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7A22E6D" w14:textId="77777777" w:rsidR="00382ACA" w:rsidRPr="009B053A" w:rsidRDefault="00382ACA" w:rsidP="00931ECD">
            <w:pPr>
              <w:pStyle w:val="TAC"/>
              <w:rPr>
                <w:lang w:eastAsia="ja-JP"/>
              </w:rPr>
            </w:pPr>
          </w:p>
        </w:tc>
      </w:tr>
      <w:tr w:rsidR="00382ACA" w:rsidRPr="009B053A" w14:paraId="67654D3D" w14:textId="77777777" w:rsidTr="00931ECD">
        <w:trPr>
          <w:gridBefore w:val="2"/>
          <w:wBefore w:w="137" w:type="dxa"/>
          <w:trHeight w:val="187"/>
          <w:jc w:val="center"/>
        </w:trPr>
        <w:tc>
          <w:tcPr>
            <w:tcW w:w="1985" w:type="dxa"/>
            <w:gridSpan w:val="2"/>
            <w:vMerge/>
            <w:tcBorders>
              <w:left w:val="single" w:sz="4" w:space="0" w:color="auto"/>
              <w:bottom w:val="single" w:sz="4" w:space="0" w:color="auto"/>
              <w:right w:val="single" w:sz="4" w:space="0" w:color="auto"/>
            </w:tcBorders>
            <w:shd w:val="clear" w:color="auto" w:fill="auto"/>
          </w:tcPr>
          <w:p w14:paraId="73BC055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263DCB"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91D3E08" w14:textId="77777777" w:rsidR="00382ACA" w:rsidRPr="009B053A" w:rsidRDefault="00382ACA" w:rsidP="00931ECD">
            <w:pPr>
              <w:pStyle w:val="TAC"/>
              <w:rPr>
                <w:vertAlign w:val="subscript"/>
                <w:lang w:eastAsia="ja-JP"/>
              </w:rPr>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01E195F9" w14:textId="77777777" w:rsidR="00382ACA" w:rsidRPr="009B053A" w:rsidRDefault="00382ACA" w:rsidP="00931ECD">
            <w:pPr>
              <w:pStyle w:val="TAC"/>
              <w:rPr>
                <w:vertAlign w:val="subscript"/>
                <w:lang w:eastAsia="ja-JP"/>
              </w:rPr>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4643157F" w14:textId="77777777" w:rsidR="00382ACA" w:rsidRPr="009B053A" w:rsidRDefault="00382ACA" w:rsidP="00931ECD">
            <w:pPr>
              <w:pStyle w:val="TAC"/>
              <w:rPr>
                <w:lang w:eastAsia="ja-JP"/>
              </w:rPr>
            </w:pPr>
            <w:r w:rsidRPr="009B053A">
              <w:rPr>
                <w:lang w:eastAsia="ja-JP"/>
              </w:rPr>
              <w:t>1915.7</w:t>
            </w:r>
          </w:p>
        </w:tc>
        <w:tc>
          <w:tcPr>
            <w:tcW w:w="992" w:type="dxa"/>
            <w:gridSpan w:val="2"/>
            <w:tcBorders>
              <w:top w:val="single" w:sz="4" w:space="0" w:color="auto"/>
              <w:left w:val="nil"/>
              <w:bottom w:val="single" w:sz="4" w:space="0" w:color="auto"/>
              <w:right w:val="single" w:sz="4" w:space="0" w:color="auto"/>
            </w:tcBorders>
          </w:tcPr>
          <w:p w14:paraId="169C9124" w14:textId="77777777" w:rsidR="00382ACA" w:rsidRPr="009B053A" w:rsidRDefault="00382ACA" w:rsidP="00931ECD">
            <w:pPr>
              <w:pStyle w:val="TAC"/>
              <w:rPr>
                <w:lang w:eastAsia="ja-JP"/>
              </w:rPr>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0F78E10E" w14:textId="77777777" w:rsidR="00382ACA" w:rsidRPr="009B053A" w:rsidRDefault="00382ACA" w:rsidP="00931ECD">
            <w:pPr>
              <w:pStyle w:val="TAC"/>
              <w:rPr>
                <w:lang w:eastAsia="ja-JP"/>
              </w:rPr>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2B5E9ACC" w14:textId="77777777" w:rsidR="00382ACA" w:rsidRPr="009B053A" w:rsidRDefault="00382ACA" w:rsidP="00931ECD">
            <w:pPr>
              <w:pStyle w:val="TAC"/>
              <w:rPr>
                <w:lang w:eastAsia="ja-JP"/>
              </w:rPr>
            </w:pPr>
            <w:r w:rsidRPr="009B053A">
              <w:rPr>
                <w:lang w:eastAsia="ja-JP"/>
              </w:rPr>
              <w:t>3</w:t>
            </w:r>
          </w:p>
        </w:tc>
      </w:tr>
      <w:tr w:rsidR="00382ACA" w:rsidRPr="009B053A" w14:paraId="7A882D4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45101CA" w14:textId="77777777" w:rsidR="00382ACA" w:rsidRPr="009B053A" w:rsidRDefault="00382ACA" w:rsidP="00931ECD">
            <w:pPr>
              <w:pStyle w:val="TAC"/>
              <w:rPr>
                <w:lang w:eastAsia="ja-JP"/>
              </w:rPr>
            </w:pPr>
            <w:r w:rsidRPr="009B053A">
              <w:rPr>
                <w:lang w:eastAsia="ja-JP"/>
              </w:rPr>
              <w:t>DC_42_n1</w:t>
            </w:r>
          </w:p>
        </w:tc>
        <w:tc>
          <w:tcPr>
            <w:tcW w:w="2693" w:type="dxa"/>
            <w:gridSpan w:val="2"/>
            <w:tcBorders>
              <w:top w:val="single" w:sz="4" w:space="0" w:color="auto"/>
              <w:left w:val="nil"/>
              <w:bottom w:val="single" w:sz="4" w:space="0" w:color="auto"/>
              <w:right w:val="single" w:sz="4" w:space="0" w:color="auto"/>
            </w:tcBorders>
          </w:tcPr>
          <w:p w14:paraId="22BE7A0D" w14:textId="77777777" w:rsidR="00382ACA" w:rsidRPr="009B053A" w:rsidRDefault="00382ACA" w:rsidP="00931ECD">
            <w:pPr>
              <w:pStyle w:val="TAL"/>
            </w:pPr>
            <w:r w:rsidRPr="009B053A">
              <w:t>E-UTRA Band 1, 5, 7, 8, 11, 18, 19, 20, 21, 26, 27, 28, 31, 32, 38, 40, 41, 44, 45, 50, 51, 65, 67, 68, 69, 72, 73, 74, 75, 76,</w:t>
            </w:r>
          </w:p>
          <w:p w14:paraId="005D0C22" w14:textId="77777777" w:rsidR="00382ACA" w:rsidRPr="009B053A" w:rsidRDefault="00382ACA" w:rsidP="00931ECD">
            <w:pPr>
              <w:pStyle w:val="TAL"/>
              <w:rPr>
                <w:lang w:eastAsia="ja-JP"/>
              </w:rPr>
            </w:pPr>
            <w:r w:rsidRPr="009B053A">
              <w:t>NR Band n79</w:t>
            </w:r>
          </w:p>
        </w:tc>
        <w:tc>
          <w:tcPr>
            <w:tcW w:w="1276" w:type="dxa"/>
            <w:gridSpan w:val="2"/>
            <w:tcBorders>
              <w:top w:val="single" w:sz="4" w:space="0" w:color="auto"/>
              <w:left w:val="nil"/>
              <w:bottom w:val="single" w:sz="4" w:space="0" w:color="auto"/>
              <w:right w:val="single" w:sz="4" w:space="0" w:color="auto"/>
            </w:tcBorders>
          </w:tcPr>
          <w:p w14:paraId="0CA72BC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4481AD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D3A50E8"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13EC8AD"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0A5531E"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1725733" w14:textId="77777777" w:rsidR="00382ACA" w:rsidRPr="009B053A" w:rsidRDefault="00382ACA" w:rsidP="00931ECD">
            <w:pPr>
              <w:pStyle w:val="TAC"/>
              <w:rPr>
                <w:lang w:eastAsia="ja-JP"/>
              </w:rPr>
            </w:pPr>
          </w:p>
        </w:tc>
      </w:tr>
      <w:tr w:rsidR="00382ACA" w:rsidRPr="009B053A" w14:paraId="7A24021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53EA5E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F6EB0E2" w14:textId="77777777" w:rsidR="00382ACA" w:rsidRPr="009B053A" w:rsidRDefault="00382ACA" w:rsidP="00931ECD">
            <w:pPr>
              <w:pStyle w:val="TAL"/>
              <w:rPr>
                <w:lang w:eastAsia="ja-JP"/>
              </w:rPr>
            </w:pPr>
            <w:r w:rsidRPr="009B053A">
              <w:t>E-UTRA Band 3, 34</w:t>
            </w:r>
          </w:p>
        </w:tc>
        <w:tc>
          <w:tcPr>
            <w:tcW w:w="1276" w:type="dxa"/>
            <w:gridSpan w:val="2"/>
            <w:tcBorders>
              <w:top w:val="single" w:sz="4" w:space="0" w:color="auto"/>
              <w:left w:val="nil"/>
              <w:bottom w:val="single" w:sz="4" w:space="0" w:color="auto"/>
              <w:right w:val="single" w:sz="4" w:space="0" w:color="auto"/>
            </w:tcBorders>
          </w:tcPr>
          <w:p w14:paraId="3484A984"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067F781"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F8F05C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CDE5F90"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A050C33"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EB1E828" w14:textId="77777777" w:rsidR="00382ACA" w:rsidRPr="009B053A" w:rsidRDefault="00382ACA" w:rsidP="00931ECD">
            <w:pPr>
              <w:pStyle w:val="TAC"/>
              <w:rPr>
                <w:lang w:eastAsia="ja-JP"/>
              </w:rPr>
            </w:pPr>
            <w:r w:rsidRPr="009B053A">
              <w:t>5</w:t>
            </w:r>
          </w:p>
        </w:tc>
      </w:tr>
      <w:tr w:rsidR="00382ACA" w:rsidRPr="009B053A" w14:paraId="169034D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271626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2D9FEC9"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60104347" w14:textId="77777777" w:rsidR="00382ACA" w:rsidRPr="009B053A" w:rsidRDefault="00382ACA" w:rsidP="00931ECD">
            <w:pPr>
              <w:pStyle w:val="TAC"/>
              <w:rPr>
                <w:lang w:eastAsia="ja-JP"/>
              </w:rPr>
            </w:pPr>
            <w:r w:rsidRPr="009B053A">
              <w:t>1880</w:t>
            </w:r>
          </w:p>
        </w:tc>
        <w:tc>
          <w:tcPr>
            <w:tcW w:w="425" w:type="dxa"/>
            <w:gridSpan w:val="2"/>
            <w:tcBorders>
              <w:top w:val="single" w:sz="4" w:space="0" w:color="auto"/>
              <w:left w:val="nil"/>
              <w:bottom w:val="single" w:sz="4" w:space="0" w:color="auto"/>
              <w:right w:val="single" w:sz="4" w:space="0" w:color="auto"/>
            </w:tcBorders>
          </w:tcPr>
          <w:p w14:paraId="6AF1E7F6"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D5CBB28" w14:textId="77777777" w:rsidR="00382ACA" w:rsidRPr="009B053A" w:rsidRDefault="00382ACA" w:rsidP="00931ECD">
            <w:pPr>
              <w:pStyle w:val="TAC"/>
              <w:rPr>
                <w:lang w:eastAsia="ja-JP"/>
              </w:rPr>
            </w:pPr>
            <w:r w:rsidRPr="009B053A">
              <w:t>1895</w:t>
            </w:r>
          </w:p>
        </w:tc>
        <w:tc>
          <w:tcPr>
            <w:tcW w:w="992" w:type="dxa"/>
            <w:gridSpan w:val="2"/>
            <w:tcBorders>
              <w:top w:val="single" w:sz="4" w:space="0" w:color="auto"/>
              <w:left w:val="nil"/>
              <w:bottom w:val="single" w:sz="4" w:space="0" w:color="auto"/>
              <w:right w:val="single" w:sz="4" w:space="0" w:color="auto"/>
            </w:tcBorders>
          </w:tcPr>
          <w:p w14:paraId="4984D1DC" w14:textId="77777777" w:rsidR="00382ACA" w:rsidRPr="009B053A" w:rsidRDefault="00382ACA" w:rsidP="00931ECD">
            <w:pPr>
              <w:pStyle w:val="TAC"/>
              <w:rPr>
                <w:lang w:eastAsia="ja-JP"/>
              </w:rPr>
            </w:pPr>
            <w:r w:rsidRPr="009B053A">
              <w:t>-40</w:t>
            </w:r>
          </w:p>
        </w:tc>
        <w:tc>
          <w:tcPr>
            <w:tcW w:w="1134" w:type="dxa"/>
            <w:gridSpan w:val="2"/>
            <w:tcBorders>
              <w:top w:val="single" w:sz="4" w:space="0" w:color="auto"/>
              <w:left w:val="nil"/>
              <w:bottom w:val="single" w:sz="4" w:space="0" w:color="auto"/>
              <w:right w:val="single" w:sz="4" w:space="0" w:color="auto"/>
            </w:tcBorders>
            <w:noWrap/>
          </w:tcPr>
          <w:p w14:paraId="0773C715"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FA92227" w14:textId="77777777" w:rsidR="00382ACA" w:rsidRPr="009B053A" w:rsidRDefault="00382ACA" w:rsidP="00931ECD">
            <w:pPr>
              <w:pStyle w:val="TAC"/>
              <w:rPr>
                <w:lang w:eastAsia="ja-JP"/>
              </w:rPr>
            </w:pPr>
            <w:r w:rsidRPr="009B053A">
              <w:t>5, 16</w:t>
            </w:r>
          </w:p>
        </w:tc>
      </w:tr>
      <w:tr w:rsidR="00382ACA" w:rsidRPr="009B053A" w14:paraId="0819B0C1"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54813E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930E2DB"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537BC625" w14:textId="77777777" w:rsidR="00382ACA" w:rsidRPr="009B053A" w:rsidRDefault="00382ACA" w:rsidP="00931ECD">
            <w:pPr>
              <w:pStyle w:val="TAC"/>
              <w:rPr>
                <w:lang w:eastAsia="ja-JP"/>
              </w:rPr>
            </w:pPr>
            <w:r w:rsidRPr="009B053A">
              <w:t>1895</w:t>
            </w:r>
          </w:p>
        </w:tc>
        <w:tc>
          <w:tcPr>
            <w:tcW w:w="425" w:type="dxa"/>
            <w:gridSpan w:val="2"/>
            <w:tcBorders>
              <w:top w:val="single" w:sz="4" w:space="0" w:color="auto"/>
              <w:left w:val="nil"/>
              <w:bottom w:val="single" w:sz="4" w:space="0" w:color="auto"/>
              <w:right w:val="single" w:sz="4" w:space="0" w:color="auto"/>
            </w:tcBorders>
          </w:tcPr>
          <w:p w14:paraId="4E6D6A6F"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5698FADE" w14:textId="77777777" w:rsidR="00382ACA" w:rsidRPr="009B053A" w:rsidRDefault="00382ACA" w:rsidP="00931ECD">
            <w:pPr>
              <w:pStyle w:val="TAC"/>
              <w:rPr>
                <w:lang w:eastAsia="ja-JP"/>
              </w:rPr>
            </w:pPr>
            <w:r w:rsidRPr="009B053A">
              <w:t>1915</w:t>
            </w:r>
          </w:p>
        </w:tc>
        <w:tc>
          <w:tcPr>
            <w:tcW w:w="992" w:type="dxa"/>
            <w:gridSpan w:val="2"/>
            <w:tcBorders>
              <w:top w:val="single" w:sz="4" w:space="0" w:color="auto"/>
              <w:left w:val="nil"/>
              <w:bottom w:val="single" w:sz="4" w:space="0" w:color="auto"/>
              <w:right w:val="single" w:sz="4" w:space="0" w:color="auto"/>
            </w:tcBorders>
          </w:tcPr>
          <w:p w14:paraId="45DCE89F" w14:textId="77777777" w:rsidR="00382ACA" w:rsidRPr="009B053A" w:rsidRDefault="00382ACA" w:rsidP="00931ECD">
            <w:pPr>
              <w:pStyle w:val="TAC"/>
              <w:rPr>
                <w:lang w:eastAsia="ja-JP"/>
              </w:rPr>
            </w:pPr>
            <w:r w:rsidRPr="009B053A">
              <w:t>-15.5</w:t>
            </w:r>
          </w:p>
        </w:tc>
        <w:tc>
          <w:tcPr>
            <w:tcW w:w="1134" w:type="dxa"/>
            <w:gridSpan w:val="2"/>
            <w:tcBorders>
              <w:top w:val="single" w:sz="4" w:space="0" w:color="auto"/>
              <w:left w:val="nil"/>
              <w:bottom w:val="single" w:sz="4" w:space="0" w:color="auto"/>
              <w:right w:val="single" w:sz="4" w:space="0" w:color="auto"/>
            </w:tcBorders>
            <w:noWrap/>
          </w:tcPr>
          <w:p w14:paraId="46D4EAA9"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713B397F" w14:textId="77777777" w:rsidR="00382ACA" w:rsidRPr="009B053A" w:rsidRDefault="00382ACA" w:rsidP="00931ECD">
            <w:pPr>
              <w:pStyle w:val="TAC"/>
              <w:rPr>
                <w:lang w:eastAsia="ja-JP"/>
              </w:rPr>
            </w:pPr>
            <w:r w:rsidRPr="009B053A">
              <w:t>5, 7, 16</w:t>
            </w:r>
          </w:p>
        </w:tc>
      </w:tr>
      <w:tr w:rsidR="00382ACA" w:rsidRPr="009B053A" w14:paraId="76D3151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C9E9A14"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B89D36C" w14:textId="77777777" w:rsidR="00382ACA" w:rsidRPr="009B053A" w:rsidRDefault="00382ACA" w:rsidP="00931ECD">
            <w:pPr>
              <w:pStyle w:val="TAL"/>
              <w:rPr>
                <w:lang w:eastAsia="ja-JP"/>
              </w:rPr>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0180AE21" w14:textId="77777777" w:rsidR="00382ACA" w:rsidRPr="009B053A" w:rsidRDefault="00382ACA" w:rsidP="00931ECD">
            <w:pPr>
              <w:pStyle w:val="TAC"/>
              <w:rPr>
                <w:lang w:eastAsia="ja-JP"/>
              </w:rPr>
            </w:pPr>
            <w:r w:rsidRPr="009B053A">
              <w:t>1915</w:t>
            </w:r>
          </w:p>
        </w:tc>
        <w:tc>
          <w:tcPr>
            <w:tcW w:w="425" w:type="dxa"/>
            <w:gridSpan w:val="2"/>
            <w:tcBorders>
              <w:top w:val="single" w:sz="4" w:space="0" w:color="auto"/>
              <w:left w:val="nil"/>
              <w:bottom w:val="single" w:sz="4" w:space="0" w:color="auto"/>
              <w:right w:val="single" w:sz="4" w:space="0" w:color="auto"/>
            </w:tcBorders>
          </w:tcPr>
          <w:p w14:paraId="40A4DDF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0FE311A4" w14:textId="77777777" w:rsidR="00382ACA" w:rsidRPr="009B053A" w:rsidRDefault="00382ACA" w:rsidP="00931ECD">
            <w:pPr>
              <w:pStyle w:val="TAC"/>
              <w:rPr>
                <w:lang w:eastAsia="ja-JP"/>
              </w:rPr>
            </w:pPr>
            <w:r w:rsidRPr="009B053A">
              <w:t>1920</w:t>
            </w:r>
          </w:p>
        </w:tc>
        <w:tc>
          <w:tcPr>
            <w:tcW w:w="992" w:type="dxa"/>
            <w:gridSpan w:val="2"/>
            <w:tcBorders>
              <w:top w:val="single" w:sz="4" w:space="0" w:color="auto"/>
              <w:left w:val="nil"/>
              <w:bottom w:val="single" w:sz="4" w:space="0" w:color="auto"/>
              <w:right w:val="single" w:sz="4" w:space="0" w:color="auto"/>
            </w:tcBorders>
          </w:tcPr>
          <w:p w14:paraId="15286A2B" w14:textId="77777777" w:rsidR="00382ACA" w:rsidRPr="009B053A" w:rsidRDefault="00382ACA" w:rsidP="00931ECD">
            <w:pPr>
              <w:pStyle w:val="TAC"/>
              <w:rPr>
                <w:lang w:eastAsia="ja-JP"/>
              </w:rPr>
            </w:pPr>
            <w:r w:rsidRPr="009B053A">
              <w:t>+1.6</w:t>
            </w:r>
          </w:p>
        </w:tc>
        <w:tc>
          <w:tcPr>
            <w:tcW w:w="1134" w:type="dxa"/>
            <w:gridSpan w:val="2"/>
            <w:tcBorders>
              <w:top w:val="single" w:sz="4" w:space="0" w:color="auto"/>
              <w:left w:val="nil"/>
              <w:bottom w:val="single" w:sz="4" w:space="0" w:color="auto"/>
              <w:right w:val="single" w:sz="4" w:space="0" w:color="auto"/>
            </w:tcBorders>
            <w:noWrap/>
          </w:tcPr>
          <w:p w14:paraId="4A7D9FD4" w14:textId="77777777" w:rsidR="00382ACA" w:rsidRPr="009B053A" w:rsidRDefault="00382ACA" w:rsidP="00931ECD">
            <w:pPr>
              <w:pStyle w:val="TAC"/>
              <w:rPr>
                <w:lang w:eastAsia="ja-JP"/>
              </w:rPr>
            </w:pPr>
            <w:r w:rsidRPr="009B053A">
              <w:t>5</w:t>
            </w:r>
          </w:p>
        </w:tc>
        <w:tc>
          <w:tcPr>
            <w:tcW w:w="1134" w:type="dxa"/>
            <w:tcBorders>
              <w:top w:val="single" w:sz="4" w:space="0" w:color="auto"/>
              <w:left w:val="nil"/>
              <w:bottom w:val="single" w:sz="4" w:space="0" w:color="auto"/>
              <w:right w:val="single" w:sz="4" w:space="0" w:color="auto"/>
            </w:tcBorders>
            <w:noWrap/>
          </w:tcPr>
          <w:p w14:paraId="5069684C" w14:textId="77777777" w:rsidR="00382ACA" w:rsidRPr="009B053A" w:rsidRDefault="00382ACA" w:rsidP="00931ECD">
            <w:pPr>
              <w:pStyle w:val="TAC"/>
              <w:rPr>
                <w:lang w:eastAsia="ja-JP"/>
              </w:rPr>
            </w:pPr>
            <w:r w:rsidRPr="009B053A">
              <w:t>5, 7, 16</w:t>
            </w:r>
          </w:p>
        </w:tc>
      </w:tr>
      <w:tr w:rsidR="00382ACA" w:rsidRPr="009B053A" w14:paraId="71F01FF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1ADDA36C" w14:textId="77777777" w:rsidR="00382ACA" w:rsidRPr="009B053A" w:rsidRDefault="00382ACA" w:rsidP="00931ECD">
            <w:pPr>
              <w:pStyle w:val="TAC"/>
              <w:rPr>
                <w:lang w:eastAsia="ja-JP"/>
              </w:rPr>
            </w:pPr>
            <w:r w:rsidRPr="009B053A">
              <w:t>DC_</w:t>
            </w:r>
            <w:r w:rsidRPr="009B053A">
              <w:rPr>
                <w:lang w:eastAsia="zh-CN"/>
              </w:rPr>
              <w:t>42</w:t>
            </w:r>
            <w:r w:rsidRPr="009B053A">
              <w:t>_n3</w:t>
            </w:r>
          </w:p>
        </w:tc>
        <w:tc>
          <w:tcPr>
            <w:tcW w:w="2693" w:type="dxa"/>
            <w:gridSpan w:val="2"/>
            <w:tcBorders>
              <w:top w:val="single" w:sz="4" w:space="0" w:color="auto"/>
              <w:left w:val="nil"/>
              <w:bottom w:val="single" w:sz="4" w:space="0" w:color="auto"/>
              <w:right w:val="single" w:sz="4" w:space="0" w:color="auto"/>
            </w:tcBorders>
          </w:tcPr>
          <w:p w14:paraId="43D32E64" w14:textId="77777777" w:rsidR="00382ACA" w:rsidRPr="009B053A" w:rsidRDefault="00382ACA" w:rsidP="00931ECD">
            <w:pPr>
              <w:pStyle w:val="TAL"/>
              <w:rPr>
                <w:lang w:eastAsia="zh-CN"/>
              </w:rPr>
            </w:pPr>
            <w:r w:rsidRPr="009B053A">
              <w:t>E-UTRA Band 1, 5, 7, 8, 11, 18, 19, 20, 21, 26, 27, 28, 31, 32, 33, 34, 38, 40, 41, 44</w:t>
            </w:r>
            <w:r w:rsidRPr="009B053A">
              <w:rPr>
                <w:lang w:eastAsia="zh-CN"/>
              </w:rPr>
              <w:t>, 45</w:t>
            </w:r>
            <w:r w:rsidRPr="009B053A">
              <w:t>, 50, 51, 65, 67, 68, 69, 72, 73, 74, 75, 76</w:t>
            </w:r>
          </w:p>
          <w:p w14:paraId="17A78919" w14:textId="77777777" w:rsidR="00382ACA" w:rsidRPr="009B053A" w:rsidRDefault="00382ACA" w:rsidP="00931ECD">
            <w:pPr>
              <w:pStyle w:val="TAL"/>
            </w:pPr>
            <w:r w:rsidRPr="009B053A">
              <w:rPr>
                <w:lang w:eastAsia="zh-CN"/>
              </w:rPr>
              <w:t>NR Band n79</w:t>
            </w:r>
          </w:p>
        </w:tc>
        <w:tc>
          <w:tcPr>
            <w:tcW w:w="1276" w:type="dxa"/>
            <w:gridSpan w:val="2"/>
            <w:tcBorders>
              <w:top w:val="single" w:sz="4" w:space="0" w:color="auto"/>
              <w:left w:val="nil"/>
              <w:bottom w:val="single" w:sz="4" w:space="0" w:color="auto"/>
              <w:right w:val="single" w:sz="4" w:space="0" w:color="auto"/>
            </w:tcBorders>
          </w:tcPr>
          <w:p w14:paraId="1143449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CAB641E"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62CB82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CA08CA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64195A6"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D16E22F" w14:textId="77777777" w:rsidR="00382ACA" w:rsidRPr="009B053A" w:rsidRDefault="00382ACA" w:rsidP="00931ECD">
            <w:pPr>
              <w:pStyle w:val="TAC"/>
            </w:pPr>
          </w:p>
        </w:tc>
      </w:tr>
      <w:tr w:rsidR="00382ACA" w:rsidRPr="009B053A" w14:paraId="20118EA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406CFA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458DE75" w14:textId="77777777" w:rsidR="00382ACA" w:rsidRPr="009B053A" w:rsidRDefault="00382ACA" w:rsidP="00931ECD">
            <w:pPr>
              <w:pStyle w:val="TAL"/>
            </w:pPr>
            <w:r w:rsidRPr="009B053A">
              <w:t>E-UTRA Band 3</w:t>
            </w:r>
          </w:p>
        </w:tc>
        <w:tc>
          <w:tcPr>
            <w:tcW w:w="1276" w:type="dxa"/>
            <w:gridSpan w:val="2"/>
            <w:tcBorders>
              <w:top w:val="single" w:sz="4" w:space="0" w:color="auto"/>
              <w:left w:val="nil"/>
              <w:bottom w:val="single" w:sz="4" w:space="0" w:color="auto"/>
              <w:right w:val="single" w:sz="4" w:space="0" w:color="auto"/>
            </w:tcBorders>
          </w:tcPr>
          <w:p w14:paraId="505B0F7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06CFD5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0405D9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052E895"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7B1729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D8630F8" w14:textId="77777777" w:rsidR="00382ACA" w:rsidRPr="009B053A" w:rsidRDefault="00382ACA" w:rsidP="00931ECD">
            <w:pPr>
              <w:pStyle w:val="TAC"/>
            </w:pPr>
            <w:r w:rsidRPr="009B053A">
              <w:t>5</w:t>
            </w:r>
          </w:p>
        </w:tc>
      </w:tr>
      <w:tr w:rsidR="00382ACA" w:rsidRPr="009B053A" w14:paraId="5DCF4E4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C9B9B53"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8A2B17E" w14:textId="77777777" w:rsidR="00382ACA" w:rsidRPr="009B053A" w:rsidRDefault="00382ACA" w:rsidP="00931ECD">
            <w:pPr>
              <w:pStyle w:val="TAL"/>
            </w:pPr>
            <w:r w:rsidRPr="009B053A">
              <w:t>Frequency range</w:t>
            </w:r>
          </w:p>
        </w:tc>
        <w:tc>
          <w:tcPr>
            <w:tcW w:w="1276" w:type="dxa"/>
            <w:gridSpan w:val="2"/>
            <w:tcBorders>
              <w:top w:val="single" w:sz="4" w:space="0" w:color="auto"/>
              <w:left w:val="nil"/>
              <w:bottom w:val="single" w:sz="4" w:space="0" w:color="auto"/>
              <w:right w:val="single" w:sz="4" w:space="0" w:color="auto"/>
            </w:tcBorders>
          </w:tcPr>
          <w:p w14:paraId="74800FA7" w14:textId="77777777" w:rsidR="00382ACA" w:rsidRPr="009B053A" w:rsidRDefault="00382ACA" w:rsidP="00931ECD">
            <w:pPr>
              <w:pStyle w:val="TAC"/>
            </w:pPr>
            <w:r w:rsidRPr="009B053A">
              <w:t>1884.5</w:t>
            </w:r>
          </w:p>
        </w:tc>
        <w:tc>
          <w:tcPr>
            <w:tcW w:w="425" w:type="dxa"/>
            <w:gridSpan w:val="2"/>
            <w:tcBorders>
              <w:top w:val="single" w:sz="4" w:space="0" w:color="auto"/>
              <w:left w:val="nil"/>
              <w:bottom w:val="single" w:sz="4" w:space="0" w:color="auto"/>
              <w:right w:val="single" w:sz="4" w:space="0" w:color="auto"/>
            </w:tcBorders>
          </w:tcPr>
          <w:p w14:paraId="6FE5748C"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0B51ADD" w14:textId="77777777" w:rsidR="00382ACA" w:rsidRPr="009B053A" w:rsidRDefault="00382ACA" w:rsidP="00931ECD">
            <w:pPr>
              <w:pStyle w:val="TAC"/>
            </w:pPr>
            <w:r w:rsidRPr="009B053A">
              <w:t>1915.7</w:t>
            </w:r>
          </w:p>
        </w:tc>
        <w:tc>
          <w:tcPr>
            <w:tcW w:w="992" w:type="dxa"/>
            <w:gridSpan w:val="2"/>
            <w:tcBorders>
              <w:top w:val="single" w:sz="4" w:space="0" w:color="auto"/>
              <w:left w:val="nil"/>
              <w:bottom w:val="single" w:sz="4" w:space="0" w:color="auto"/>
              <w:right w:val="single" w:sz="4" w:space="0" w:color="auto"/>
            </w:tcBorders>
          </w:tcPr>
          <w:p w14:paraId="4ED481CD" w14:textId="77777777" w:rsidR="00382ACA" w:rsidRPr="009B053A" w:rsidRDefault="00382ACA" w:rsidP="00931ECD">
            <w:pPr>
              <w:pStyle w:val="TAC"/>
            </w:pPr>
            <w:r w:rsidRPr="009B053A">
              <w:t>-41</w:t>
            </w:r>
          </w:p>
        </w:tc>
        <w:tc>
          <w:tcPr>
            <w:tcW w:w="1134" w:type="dxa"/>
            <w:gridSpan w:val="2"/>
            <w:tcBorders>
              <w:top w:val="single" w:sz="4" w:space="0" w:color="auto"/>
              <w:left w:val="nil"/>
              <w:bottom w:val="single" w:sz="4" w:space="0" w:color="auto"/>
              <w:right w:val="single" w:sz="4" w:space="0" w:color="auto"/>
            </w:tcBorders>
            <w:noWrap/>
          </w:tcPr>
          <w:p w14:paraId="4984766E" w14:textId="77777777" w:rsidR="00382ACA" w:rsidRPr="009B053A" w:rsidRDefault="00382ACA" w:rsidP="00931ECD">
            <w:pPr>
              <w:pStyle w:val="TAC"/>
            </w:pPr>
            <w:r w:rsidRPr="009B053A">
              <w:t>0.3</w:t>
            </w:r>
          </w:p>
        </w:tc>
        <w:tc>
          <w:tcPr>
            <w:tcW w:w="1134" w:type="dxa"/>
            <w:tcBorders>
              <w:top w:val="single" w:sz="4" w:space="0" w:color="auto"/>
              <w:left w:val="nil"/>
              <w:bottom w:val="single" w:sz="4" w:space="0" w:color="auto"/>
              <w:right w:val="single" w:sz="4" w:space="0" w:color="auto"/>
            </w:tcBorders>
            <w:noWrap/>
          </w:tcPr>
          <w:p w14:paraId="79C03572" w14:textId="77777777" w:rsidR="00382ACA" w:rsidRPr="009B053A" w:rsidRDefault="00382ACA" w:rsidP="00931ECD">
            <w:pPr>
              <w:pStyle w:val="TAC"/>
            </w:pPr>
            <w:r w:rsidRPr="009B053A">
              <w:t>3</w:t>
            </w:r>
          </w:p>
        </w:tc>
      </w:tr>
      <w:tr w:rsidR="00382ACA" w:rsidRPr="009B053A" w14:paraId="2D3B942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A8902AA" w14:textId="77777777" w:rsidR="00382ACA" w:rsidRPr="009B053A" w:rsidRDefault="00382ACA" w:rsidP="00931ECD">
            <w:pPr>
              <w:pStyle w:val="TAC"/>
              <w:rPr>
                <w:lang w:eastAsia="ja-JP"/>
              </w:rPr>
            </w:pPr>
            <w:r w:rsidRPr="009B053A">
              <w:rPr>
                <w:lang w:eastAsia="ja-JP"/>
              </w:rPr>
              <w:t>DC_42_n77</w:t>
            </w:r>
          </w:p>
        </w:tc>
        <w:tc>
          <w:tcPr>
            <w:tcW w:w="8788" w:type="dxa"/>
            <w:gridSpan w:val="13"/>
            <w:tcBorders>
              <w:top w:val="single" w:sz="4" w:space="0" w:color="auto"/>
              <w:left w:val="nil"/>
              <w:right w:val="single" w:sz="4" w:space="0" w:color="auto"/>
            </w:tcBorders>
          </w:tcPr>
          <w:p w14:paraId="6537EAE7" w14:textId="77777777" w:rsidR="00382ACA" w:rsidRPr="009B053A" w:rsidRDefault="00382ACA" w:rsidP="00931ECD">
            <w:pPr>
              <w:pStyle w:val="TAC"/>
              <w:rPr>
                <w:lang w:eastAsia="ja-JP"/>
              </w:rPr>
            </w:pPr>
            <w:r w:rsidRPr="009B053A">
              <w:rPr>
                <w:lang w:eastAsia="ja-JP"/>
              </w:rPr>
              <w:t>N/A</w:t>
            </w:r>
          </w:p>
        </w:tc>
      </w:tr>
      <w:tr w:rsidR="00382ACA" w:rsidRPr="009B053A" w14:paraId="2B4A73C4"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1AEABA0" w14:textId="77777777" w:rsidR="00382ACA" w:rsidRPr="009B053A" w:rsidRDefault="00382ACA" w:rsidP="00931ECD">
            <w:pPr>
              <w:pStyle w:val="TAC"/>
              <w:rPr>
                <w:lang w:eastAsia="ja-JP"/>
              </w:rPr>
            </w:pPr>
            <w:r w:rsidRPr="009B053A">
              <w:rPr>
                <w:lang w:eastAsia="ja-JP"/>
              </w:rPr>
              <w:t>DC_42_n78</w:t>
            </w:r>
          </w:p>
        </w:tc>
        <w:tc>
          <w:tcPr>
            <w:tcW w:w="8788" w:type="dxa"/>
            <w:gridSpan w:val="13"/>
            <w:tcBorders>
              <w:top w:val="single" w:sz="4" w:space="0" w:color="auto"/>
              <w:left w:val="nil"/>
              <w:right w:val="single" w:sz="4" w:space="0" w:color="auto"/>
            </w:tcBorders>
          </w:tcPr>
          <w:p w14:paraId="04FAF9B6" w14:textId="77777777" w:rsidR="00382ACA" w:rsidRPr="009B053A" w:rsidRDefault="00382ACA" w:rsidP="00931ECD">
            <w:pPr>
              <w:pStyle w:val="TAC"/>
              <w:rPr>
                <w:lang w:eastAsia="ja-JP"/>
              </w:rPr>
            </w:pPr>
            <w:r w:rsidRPr="009B053A">
              <w:rPr>
                <w:lang w:eastAsia="ja-JP"/>
              </w:rPr>
              <w:t>N/A</w:t>
            </w:r>
          </w:p>
        </w:tc>
      </w:tr>
      <w:tr w:rsidR="00382ACA" w:rsidRPr="009B053A" w14:paraId="7FE1C28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247E5F7" w14:textId="77777777" w:rsidR="00382ACA" w:rsidRPr="009B053A" w:rsidRDefault="00382ACA" w:rsidP="00931ECD">
            <w:pPr>
              <w:pStyle w:val="TAC"/>
              <w:rPr>
                <w:lang w:eastAsia="ja-JP"/>
              </w:rPr>
            </w:pPr>
            <w:r w:rsidRPr="009B053A">
              <w:rPr>
                <w:lang w:eastAsia="ja-JP"/>
              </w:rPr>
              <w:t>DC_42_n79</w:t>
            </w:r>
          </w:p>
        </w:tc>
        <w:tc>
          <w:tcPr>
            <w:tcW w:w="8788" w:type="dxa"/>
            <w:gridSpan w:val="13"/>
            <w:tcBorders>
              <w:top w:val="single" w:sz="4" w:space="0" w:color="auto"/>
              <w:left w:val="nil"/>
              <w:right w:val="single" w:sz="4" w:space="0" w:color="auto"/>
            </w:tcBorders>
          </w:tcPr>
          <w:p w14:paraId="7B4E24AC" w14:textId="77777777" w:rsidR="00382ACA" w:rsidRPr="009B053A" w:rsidRDefault="00382ACA" w:rsidP="00931ECD">
            <w:pPr>
              <w:pStyle w:val="TAC"/>
              <w:rPr>
                <w:lang w:eastAsia="ja-JP"/>
              </w:rPr>
            </w:pPr>
            <w:r w:rsidRPr="009B053A">
              <w:rPr>
                <w:lang w:eastAsia="ja-JP"/>
              </w:rPr>
              <w:t>N/A</w:t>
            </w:r>
          </w:p>
        </w:tc>
      </w:tr>
      <w:tr w:rsidR="00382ACA" w:rsidRPr="009B053A" w14:paraId="0A0A682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12F1CD55" w14:textId="77777777" w:rsidR="00382ACA" w:rsidRPr="009B053A" w:rsidRDefault="00382ACA" w:rsidP="00931ECD">
            <w:pPr>
              <w:pStyle w:val="TAC"/>
              <w:rPr>
                <w:lang w:eastAsia="zh-TW"/>
              </w:rPr>
            </w:pPr>
            <w:r w:rsidRPr="009B053A">
              <w:rPr>
                <w:lang w:eastAsia="ja-JP"/>
              </w:rPr>
              <w:t>DC</w:t>
            </w:r>
            <w:r w:rsidRPr="009B053A">
              <w:t>_48_</w:t>
            </w:r>
            <w:r w:rsidRPr="009B053A">
              <w:rPr>
                <w:lang w:eastAsia="ja-JP"/>
              </w:rPr>
              <w:t>n5</w:t>
            </w:r>
          </w:p>
        </w:tc>
        <w:tc>
          <w:tcPr>
            <w:tcW w:w="2693" w:type="dxa"/>
            <w:gridSpan w:val="2"/>
            <w:tcBorders>
              <w:top w:val="single" w:sz="4" w:space="0" w:color="auto"/>
              <w:left w:val="nil"/>
              <w:bottom w:val="single" w:sz="4" w:space="0" w:color="auto"/>
              <w:right w:val="single" w:sz="4" w:space="0" w:color="auto"/>
            </w:tcBorders>
          </w:tcPr>
          <w:p w14:paraId="615EE036" w14:textId="77777777" w:rsidR="00382ACA" w:rsidRPr="009B053A" w:rsidRDefault="00382ACA" w:rsidP="00931ECD">
            <w:pPr>
              <w:pStyle w:val="TAL"/>
              <w:rPr>
                <w:rFonts w:cs="Arial"/>
              </w:rPr>
            </w:pPr>
            <w:r w:rsidRPr="009B053A">
              <w:rPr>
                <w:rFonts w:cs="Arial"/>
              </w:rPr>
              <w:t xml:space="preserve">E-UTRA Band 2, 4, 5, 12, 13, 14, 17, 24, 25, 26, 29, 30, </w:t>
            </w:r>
            <w:r w:rsidRPr="009B053A">
              <w:rPr>
                <w:rFonts w:cs="Arial"/>
                <w:lang w:eastAsia="ja-JP"/>
              </w:rPr>
              <w:t xml:space="preserve">50, 51, </w:t>
            </w:r>
            <w:r w:rsidRPr="009B053A">
              <w:rPr>
                <w:rFonts w:cs="Arial"/>
              </w:rPr>
              <w:t>66, 70</w:t>
            </w:r>
            <w:r w:rsidRPr="009B053A">
              <w:rPr>
                <w:rFonts w:cs="Arial"/>
                <w:lang w:eastAsia="zh-CN"/>
              </w:rPr>
              <w:t>, 71</w:t>
            </w:r>
            <w:r w:rsidRPr="009B053A">
              <w:rPr>
                <w:rFonts w:cs="Arial"/>
                <w:lang w:eastAsia="ja-JP"/>
              </w:rPr>
              <w:t>, 74, 85</w:t>
            </w:r>
          </w:p>
        </w:tc>
        <w:tc>
          <w:tcPr>
            <w:tcW w:w="1276" w:type="dxa"/>
            <w:gridSpan w:val="2"/>
            <w:tcBorders>
              <w:top w:val="single" w:sz="4" w:space="0" w:color="auto"/>
              <w:left w:val="nil"/>
              <w:bottom w:val="single" w:sz="4" w:space="0" w:color="auto"/>
              <w:right w:val="single" w:sz="4" w:space="0" w:color="auto"/>
            </w:tcBorders>
          </w:tcPr>
          <w:p w14:paraId="0FCC698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FF87DA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AF9A9A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6EDCBF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BB6EFBD"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4180F28" w14:textId="77777777" w:rsidR="00382ACA" w:rsidRPr="009B053A" w:rsidRDefault="00382ACA" w:rsidP="00931ECD">
            <w:pPr>
              <w:pStyle w:val="TAC"/>
              <w:rPr>
                <w:lang w:eastAsia="ja-JP"/>
              </w:rPr>
            </w:pPr>
          </w:p>
        </w:tc>
      </w:tr>
      <w:tr w:rsidR="00382ACA" w:rsidRPr="009B053A" w14:paraId="6D8BA0C4"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C4A1B8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20EB37A" w14:textId="77777777" w:rsidR="00382ACA" w:rsidRPr="009B053A" w:rsidRDefault="00382ACA" w:rsidP="00931ECD">
            <w:pPr>
              <w:pStyle w:val="TAL"/>
              <w:rPr>
                <w:rFonts w:cs="Arial"/>
              </w:rPr>
            </w:pPr>
            <w:r w:rsidRPr="009B053A">
              <w:rPr>
                <w:rFonts w:cs="Arial"/>
              </w:rPr>
              <w:t>E-UTRA Band 41</w:t>
            </w:r>
          </w:p>
        </w:tc>
        <w:tc>
          <w:tcPr>
            <w:tcW w:w="1276" w:type="dxa"/>
            <w:gridSpan w:val="2"/>
            <w:tcBorders>
              <w:top w:val="single" w:sz="4" w:space="0" w:color="auto"/>
              <w:left w:val="nil"/>
              <w:bottom w:val="single" w:sz="4" w:space="0" w:color="auto"/>
              <w:right w:val="single" w:sz="4" w:space="0" w:color="auto"/>
            </w:tcBorders>
          </w:tcPr>
          <w:p w14:paraId="19083A5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BB21DF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B33DC0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F8CCFFB"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813CF6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0B08D979" w14:textId="77777777" w:rsidR="00382ACA" w:rsidRPr="009B053A" w:rsidRDefault="00382ACA" w:rsidP="00931ECD">
            <w:pPr>
              <w:pStyle w:val="TAC"/>
              <w:rPr>
                <w:lang w:eastAsia="ja-JP"/>
              </w:rPr>
            </w:pPr>
            <w:r w:rsidRPr="009B053A">
              <w:rPr>
                <w:lang w:eastAsia="ja-JP"/>
              </w:rPr>
              <w:t>2</w:t>
            </w:r>
          </w:p>
        </w:tc>
      </w:tr>
      <w:tr w:rsidR="00382ACA" w:rsidRPr="009B053A" w14:paraId="2ED51879"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0A366A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7A6F535" w14:textId="77777777" w:rsidR="00382ACA" w:rsidRPr="009B053A" w:rsidRDefault="00382ACA" w:rsidP="00931ECD">
            <w:pPr>
              <w:pStyle w:val="TAL"/>
              <w:rPr>
                <w:rFonts w:cs="Arial"/>
              </w:rPr>
            </w:pPr>
            <w:r w:rsidRPr="009B053A">
              <w:rPr>
                <w:rFonts w:cs="Arial"/>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1B19BD7C" w14:textId="77777777" w:rsidR="00382ACA" w:rsidRPr="009B053A" w:rsidRDefault="00382ACA" w:rsidP="00931ECD">
            <w:pPr>
              <w:pStyle w:val="TAC"/>
            </w:pPr>
            <w:r w:rsidRPr="009B053A">
              <w:rPr>
                <w:lang w:eastAsia="ja-JP"/>
              </w:rPr>
              <w:t>1884.5</w:t>
            </w:r>
          </w:p>
        </w:tc>
        <w:tc>
          <w:tcPr>
            <w:tcW w:w="425" w:type="dxa"/>
            <w:gridSpan w:val="2"/>
            <w:tcBorders>
              <w:top w:val="single" w:sz="4" w:space="0" w:color="auto"/>
              <w:left w:val="nil"/>
              <w:bottom w:val="single" w:sz="4" w:space="0" w:color="auto"/>
              <w:right w:val="single" w:sz="4" w:space="0" w:color="auto"/>
            </w:tcBorders>
          </w:tcPr>
          <w:p w14:paraId="4586FF9C"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6708DB09" w14:textId="77777777" w:rsidR="00382ACA" w:rsidRPr="009B053A" w:rsidRDefault="00382ACA" w:rsidP="00931ECD">
            <w:pPr>
              <w:pStyle w:val="TAC"/>
            </w:pPr>
            <w:r w:rsidRPr="009B053A">
              <w:rPr>
                <w:lang w:eastAsia="ja-JP"/>
              </w:rPr>
              <w:t>1915.7</w:t>
            </w:r>
          </w:p>
        </w:tc>
        <w:tc>
          <w:tcPr>
            <w:tcW w:w="992" w:type="dxa"/>
            <w:gridSpan w:val="2"/>
            <w:tcBorders>
              <w:top w:val="single" w:sz="4" w:space="0" w:color="auto"/>
              <w:left w:val="nil"/>
              <w:bottom w:val="single" w:sz="4" w:space="0" w:color="auto"/>
              <w:right w:val="single" w:sz="4" w:space="0" w:color="auto"/>
            </w:tcBorders>
          </w:tcPr>
          <w:p w14:paraId="59C7E087" w14:textId="77777777" w:rsidR="00382ACA" w:rsidRPr="009B053A" w:rsidRDefault="00382ACA" w:rsidP="00931ECD">
            <w:pPr>
              <w:pStyle w:val="TAC"/>
            </w:pPr>
            <w:r w:rsidRPr="009B053A">
              <w:rPr>
                <w:lang w:eastAsia="ja-JP"/>
              </w:rPr>
              <w:t>-41</w:t>
            </w:r>
          </w:p>
        </w:tc>
        <w:tc>
          <w:tcPr>
            <w:tcW w:w="1134" w:type="dxa"/>
            <w:gridSpan w:val="2"/>
            <w:tcBorders>
              <w:top w:val="single" w:sz="4" w:space="0" w:color="auto"/>
              <w:left w:val="nil"/>
              <w:bottom w:val="single" w:sz="4" w:space="0" w:color="auto"/>
              <w:right w:val="single" w:sz="4" w:space="0" w:color="auto"/>
            </w:tcBorders>
            <w:noWrap/>
          </w:tcPr>
          <w:p w14:paraId="63FD8956" w14:textId="77777777" w:rsidR="00382ACA" w:rsidRPr="009B053A" w:rsidRDefault="00382ACA" w:rsidP="00931ECD">
            <w:pPr>
              <w:pStyle w:val="TAC"/>
            </w:pPr>
            <w:r w:rsidRPr="009B053A">
              <w:rPr>
                <w:lang w:eastAsia="ja-JP"/>
              </w:rPr>
              <w:t>0.3</w:t>
            </w:r>
          </w:p>
        </w:tc>
        <w:tc>
          <w:tcPr>
            <w:tcW w:w="1134" w:type="dxa"/>
            <w:tcBorders>
              <w:top w:val="single" w:sz="4" w:space="0" w:color="auto"/>
              <w:left w:val="nil"/>
              <w:bottom w:val="single" w:sz="4" w:space="0" w:color="auto"/>
              <w:right w:val="single" w:sz="4" w:space="0" w:color="auto"/>
            </w:tcBorders>
            <w:noWrap/>
          </w:tcPr>
          <w:p w14:paraId="108A9078" w14:textId="77777777" w:rsidR="00382ACA" w:rsidRPr="009B053A" w:rsidRDefault="00382ACA" w:rsidP="00931ECD">
            <w:pPr>
              <w:pStyle w:val="TAC"/>
              <w:rPr>
                <w:lang w:eastAsia="ja-JP"/>
              </w:rPr>
            </w:pPr>
            <w:r w:rsidRPr="009B053A">
              <w:rPr>
                <w:lang w:eastAsia="ja-JP"/>
              </w:rPr>
              <w:t>3</w:t>
            </w:r>
          </w:p>
        </w:tc>
      </w:tr>
      <w:tr w:rsidR="00382ACA" w:rsidRPr="009B053A" w14:paraId="367A0FB9"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0189B5F" w14:textId="77777777" w:rsidR="00382ACA" w:rsidRPr="009B053A" w:rsidRDefault="00382ACA" w:rsidP="00931ECD">
            <w:pPr>
              <w:pStyle w:val="TAC"/>
              <w:rPr>
                <w:lang w:eastAsia="ja-JP"/>
              </w:rPr>
            </w:pPr>
            <w:r w:rsidRPr="009B053A">
              <w:rPr>
                <w:lang w:eastAsia="ja-JP"/>
              </w:rPr>
              <w:t>DC</w:t>
            </w:r>
            <w:r w:rsidRPr="009B053A">
              <w:t>_48_</w:t>
            </w:r>
            <w:r w:rsidRPr="009B053A">
              <w:rPr>
                <w:lang w:eastAsia="ja-JP"/>
              </w:rPr>
              <w:t>n12</w:t>
            </w:r>
          </w:p>
        </w:tc>
        <w:tc>
          <w:tcPr>
            <w:tcW w:w="2693" w:type="dxa"/>
            <w:gridSpan w:val="2"/>
            <w:tcBorders>
              <w:top w:val="single" w:sz="4" w:space="0" w:color="auto"/>
              <w:left w:val="nil"/>
              <w:bottom w:val="single" w:sz="4" w:space="0" w:color="auto"/>
              <w:right w:val="single" w:sz="4" w:space="0" w:color="auto"/>
            </w:tcBorders>
          </w:tcPr>
          <w:p w14:paraId="0B0D54F2" w14:textId="77777777" w:rsidR="00382ACA" w:rsidRPr="009B053A" w:rsidRDefault="00382ACA" w:rsidP="00931ECD">
            <w:pPr>
              <w:pStyle w:val="TAL"/>
              <w:rPr>
                <w:rFonts w:cs="Arial"/>
                <w:lang w:eastAsia="ja-JP"/>
              </w:rPr>
            </w:pPr>
            <w:r w:rsidRPr="009B053A">
              <w:rPr>
                <w:rFonts w:cs="Arial"/>
              </w:rPr>
              <w:t>E-UTRA Band</w:t>
            </w:r>
            <w:r w:rsidRPr="009B053A">
              <w:rPr>
                <w:rFonts w:cs="Arial"/>
                <w:lang w:eastAsia="ja-JP"/>
              </w:rPr>
              <w:t xml:space="preserve"> 2, 5, 13, 14, 17, 24, 25, 26, 30, 41, 71, 74</w:t>
            </w:r>
          </w:p>
        </w:tc>
        <w:tc>
          <w:tcPr>
            <w:tcW w:w="1276" w:type="dxa"/>
            <w:gridSpan w:val="2"/>
            <w:tcBorders>
              <w:top w:val="single" w:sz="4" w:space="0" w:color="auto"/>
              <w:left w:val="nil"/>
              <w:bottom w:val="single" w:sz="4" w:space="0" w:color="auto"/>
              <w:right w:val="single" w:sz="4" w:space="0" w:color="auto"/>
            </w:tcBorders>
          </w:tcPr>
          <w:p w14:paraId="19807BB1"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115FC7B"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383E9F3"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6B30571"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CE484C3"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5C5F5F9" w14:textId="77777777" w:rsidR="00382ACA" w:rsidRPr="009B053A" w:rsidRDefault="00382ACA" w:rsidP="00931ECD">
            <w:pPr>
              <w:pStyle w:val="TAC"/>
              <w:rPr>
                <w:lang w:eastAsia="ja-JP"/>
              </w:rPr>
            </w:pPr>
          </w:p>
        </w:tc>
      </w:tr>
      <w:tr w:rsidR="00382ACA" w:rsidRPr="009B053A" w14:paraId="06C8A9E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3BA03E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2336FC9" w14:textId="77777777" w:rsidR="00382ACA" w:rsidRPr="009B053A" w:rsidRDefault="00382ACA" w:rsidP="00931ECD">
            <w:pPr>
              <w:pStyle w:val="TAL"/>
              <w:rPr>
                <w:rFonts w:cs="Arial"/>
                <w:lang w:eastAsia="ja-JP"/>
              </w:rPr>
            </w:pPr>
            <w:r w:rsidRPr="009B053A">
              <w:rPr>
                <w:rFonts w:cs="Arial"/>
              </w:rPr>
              <w:t>E-UTRA Band 4, 50, 51, 66, 70</w:t>
            </w:r>
          </w:p>
        </w:tc>
        <w:tc>
          <w:tcPr>
            <w:tcW w:w="1276" w:type="dxa"/>
            <w:gridSpan w:val="2"/>
            <w:tcBorders>
              <w:top w:val="single" w:sz="4" w:space="0" w:color="auto"/>
              <w:left w:val="nil"/>
              <w:bottom w:val="single" w:sz="4" w:space="0" w:color="auto"/>
              <w:right w:val="single" w:sz="4" w:space="0" w:color="auto"/>
            </w:tcBorders>
          </w:tcPr>
          <w:p w14:paraId="5A542977"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C7A3F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AE9ACCC"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196C9D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70C99AEF"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149C9A0" w14:textId="77777777" w:rsidR="00382ACA" w:rsidRPr="009B053A" w:rsidRDefault="00382ACA" w:rsidP="00931ECD">
            <w:pPr>
              <w:pStyle w:val="TAC"/>
              <w:rPr>
                <w:lang w:eastAsia="ja-JP"/>
              </w:rPr>
            </w:pPr>
            <w:r w:rsidRPr="009B053A">
              <w:rPr>
                <w:lang w:eastAsia="ja-JP"/>
              </w:rPr>
              <w:t>2</w:t>
            </w:r>
          </w:p>
        </w:tc>
      </w:tr>
      <w:tr w:rsidR="00382ACA" w:rsidRPr="009B053A" w14:paraId="521EE27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B2B1E9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04289FA" w14:textId="77777777" w:rsidR="00382ACA" w:rsidRPr="009B053A" w:rsidRDefault="00382ACA" w:rsidP="00931ECD">
            <w:pPr>
              <w:pStyle w:val="TAL"/>
              <w:rPr>
                <w:rFonts w:cs="Arial"/>
                <w:lang w:eastAsia="ja-JP"/>
              </w:rPr>
            </w:pPr>
            <w:r w:rsidRPr="009B053A">
              <w:rPr>
                <w:rFonts w:cs="Arial"/>
              </w:rPr>
              <w:t>E-UTRA Band 12, 85</w:t>
            </w:r>
          </w:p>
        </w:tc>
        <w:tc>
          <w:tcPr>
            <w:tcW w:w="1276" w:type="dxa"/>
            <w:gridSpan w:val="2"/>
            <w:tcBorders>
              <w:top w:val="single" w:sz="4" w:space="0" w:color="auto"/>
              <w:left w:val="nil"/>
              <w:bottom w:val="single" w:sz="4" w:space="0" w:color="auto"/>
              <w:right w:val="single" w:sz="4" w:space="0" w:color="auto"/>
            </w:tcBorders>
          </w:tcPr>
          <w:p w14:paraId="33B3ED4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8A26BC7"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A0D6080"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E3BD29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80B88C8"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D8B3FE4" w14:textId="77777777" w:rsidR="00382ACA" w:rsidRPr="009B053A" w:rsidRDefault="00382ACA" w:rsidP="00931ECD">
            <w:pPr>
              <w:pStyle w:val="TAC"/>
              <w:rPr>
                <w:lang w:eastAsia="ja-JP"/>
              </w:rPr>
            </w:pPr>
            <w:r w:rsidRPr="009B053A">
              <w:rPr>
                <w:lang w:eastAsia="ja-JP"/>
              </w:rPr>
              <w:t>5</w:t>
            </w:r>
          </w:p>
        </w:tc>
      </w:tr>
      <w:tr w:rsidR="00382ACA" w:rsidRPr="009B053A" w14:paraId="1DA58009" w14:textId="77777777" w:rsidTr="00931ECD">
        <w:trPr>
          <w:gridBefore w:val="2"/>
          <w:wBefore w:w="137" w:type="dxa"/>
          <w:trHeight w:val="187"/>
          <w:jc w:val="center"/>
        </w:trPr>
        <w:tc>
          <w:tcPr>
            <w:tcW w:w="1985" w:type="dxa"/>
            <w:gridSpan w:val="2"/>
            <w:tcBorders>
              <w:top w:val="single" w:sz="4" w:space="0" w:color="auto"/>
              <w:left w:val="single" w:sz="4" w:space="0" w:color="auto"/>
              <w:bottom w:val="single" w:sz="4" w:space="0" w:color="auto"/>
              <w:right w:val="single" w:sz="4" w:space="0" w:color="auto"/>
            </w:tcBorders>
            <w:shd w:val="clear" w:color="auto" w:fill="auto"/>
          </w:tcPr>
          <w:p w14:paraId="00083D08" w14:textId="77777777" w:rsidR="00382ACA" w:rsidRPr="009B053A" w:rsidRDefault="00382ACA" w:rsidP="00931ECD">
            <w:pPr>
              <w:pStyle w:val="TAC"/>
              <w:rPr>
                <w:lang w:eastAsia="ja-JP"/>
              </w:rPr>
            </w:pPr>
            <w:r w:rsidRPr="009B053A">
              <w:rPr>
                <w:lang w:eastAsia="ja-JP"/>
              </w:rPr>
              <w:t>DC_48_n66</w:t>
            </w:r>
          </w:p>
        </w:tc>
        <w:tc>
          <w:tcPr>
            <w:tcW w:w="2693" w:type="dxa"/>
            <w:gridSpan w:val="2"/>
            <w:tcBorders>
              <w:top w:val="single" w:sz="4" w:space="0" w:color="auto"/>
              <w:left w:val="nil"/>
              <w:right w:val="single" w:sz="4" w:space="0" w:color="auto"/>
            </w:tcBorders>
          </w:tcPr>
          <w:p w14:paraId="571A0BDC" w14:textId="77777777" w:rsidR="00382ACA" w:rsidRPr="009B053A" w:rsidRDefault="00382ACA" w:rsidP="00931ECD">
            <w:pPr>
              <w:pStyle w:val="TAL"/>
            </w:pPr>
            <w:r w:rsidRPr="009B053A">
              <w:rPr>
                <w:rFonts w:cs="Arial"/>
              </w:rPr>
              <w:t>E-UTRA Band 2, 4, 5, 12, 13, 14, 17, 24, 25, 26, 29, 30, 41, 50, 51, 66, 70</w:t>
            </w:r>
            <w:r w:rsidRPr="009B053A">
              <w:rPr>
                <w:rFonts w:cs="Arial"/>
                <w:lang w:eastAsia="zh-CN"/>
              </w:rPr>
              <w:t>, 71</w:t>
            </w:r>
            <w:r w:rsidRPr="009B053A">
              <w:rPr>
                <w:rFonts w:cs="Arial"/>
                <w:lang w:eastAsia="ja-JP"/>
              </w:rPr>
              <w:t>, 74</w:t>
            </w:r>
            <w:r w:rsidRPr="009B053A">
              <w:rPr>
                <w:rFonts w:cs="Arial"/>
                <w:lang w:eastAsia="zh-CN"/>
              </w:rPr>
              <w:t>, 85</w:t>
            </w:r>
          </w:p>
        </w:tc>
        <w:tc>
          <w:tcPr>
            <w:tcW w:w="1276" w:type="dxa"/>
            <w:gridSpan w:val="2"/>
            <w:tcBorders>
              <w:top w:val="single" w:sz="4" w:space="0" w:color="auto"/>
              <w:left w:val="nil"/>
              <w:right w:val="single" w:sz="4" w:space="0" w:color="auto"/>
            </w:tcBorders>
          </w:tcPr>
          <w:p w14:paraId="1D45DA5B"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1BD69799"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1282877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34930977" w14:textId="77777777" w:rsidR="00382ACA" w:rsidRPr="009B053A" w:rsidRDefault="00382ACA" w:rsidP="00931ECD">
            <w:pPr>
              <w:pStyle w:val="TAC"/>
            </w:pPr>
            <w:r w:rsidRPr="009B053A">
              <w:t>-50</w:t>
            </w:r>
          </w:p>
        </w:tc>
        <w:tc>
          <w:tcPr>
            <w:tcW w:w="1134" w:type="dxa"/>
            <w:gridSpan w:val="2"/>
            <w:tcBorders>
              <w:top w:val="single" w:sz="4" w:space="0" w:color="auto"/>
              <w:left w:val="nil"/>
              <w:right w:val="single" w:sz="4" w:space="0" w:color="auto"/>
            </w:tcBorders>
            <w:noWrap/>
          </w:tcPr>
          <w:p w14:paraId="07DEE709" w14:textId="77777777" w:rsidR="00382ACA" w:rsidRPr="009B053A" w:rsidRDefault="00382ACA" w:rsidP="00931ECD">
            <w:pPr>
              <w:pStyle w:val="TAC"/>
            </w:pPr>
            <w:r w:rsidRPr="009B053A">
              <w:t>1</w:t>
            </w:r>
          </w:p>
        </w:tc>
        <w:tc>
          <w:tcPr>
            <w:tcW w:w="1134" w:type="dxa"/>
            <w:tcBorders>
              <w:top w:val="single" w:sz="4" w:space="0" w:color="auto"/>
              <w:left w:val="nil"/>
              <w:right w:val="single" w:sz="4" w:space="0" w:color="auto"/>
            </w:tcBorders>
            <w:noWrap/>
          </w:tcPr>
          <w:p w14:paraId="0D51FEB8" w14:textId="77777777" w:rsidR="00382ACA" w:rsidRPr="009B053A" w:rsidRDefault="00382ACA" w:rsidP="00931ECD">
            <w:pPr>
              <w:pStyle w:val="TAC"/>
              <w:rPr>
                <w:lang w:eastAsia="ja-JP"/>
              </w:rPr>
            </w:pPr>
          </w:p>
        </w:tc>
      </w:tr>
      <w:tr w:rsidR="00382ACA" w:rsidRPr="009B053A" w14:paraId="44F68DCF"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712D8CAB" w14:textId="77777777" w:rsidR="00382ACA" w:rsidRPr="009B053A" w:rsidRDefault="00382ACA" w:rsidP="00931ECD">
            <w:pPr>
              <w:pStyle w:val="TAC"/>
              <w:rPr>
                <w:lang w:eastAsia="ja-JP"/>
              </w:rPr>
            </w:pPr>
            <w:r w:rsidRPr="009B053A">
              <w:rPr>
                <w:lang w:eastAsia="ja-JP"/>
              </w:rPr>
              <w:t>DC_48_n71</w:t>
            </w:r>
          </w:p>
        </w:tc>
        <w:tc>
          <w:tcPr>
            <w:tcW w:w="2693" w:type="dxa"/>
            <w:gridSpan w:val="2"/>
            <w:tcBorders>
              <w:top w:val="single" w:sz="4" w:space="0" w:color="auto"/>
              <w:left w:val="nil"/>
              <w:bottom w:val="single" w:sz="4" w:space="0" w:color="auto"/>
              <w:right w:val="single" w:sz="4" w:space="0" w:color="auto"/>
            </w:tcBorders>
          </w:tcPr>
          <w:p w14:paraId="7B7A6D2F" w14:textId="77777777" w:rsidR="00382ACA" w:rsidRPr="009B053A" w:rsidRDefault="00382ACA" w:rsidP="00931ECD">
            <w:pPr>
              <w:pStyle w:val="TAL"/>
            </w:pPr>
            <w:r w:rsidRPr="009B053A">
              <w:t>E-UTRA Band 4, 5, 12, 13, 14, 17, 24, 26, 30, 50, 51, 53, 66, 74, 85</w:t>
            </w:r>
          </w:p>
        </w:tc>
        <w:tc>
          <w:tcPr>
            <w:tcW w:w="1276" w:type="dxa"/>
            <w:gridSpan w:val="2"/>
            <w:tcBorders>
              <w:top w:val="single" w:sz="4" w:space="0" w:color="auto"/>
              <w:left w:val="nil"/>
              <w:bottom w:val="single" w:sz="4" w:space="0" w:color="auto"/>
              <w:right w:val="single" w:sz="4" w:space="0" w:color="auto"/>
            </w:tcBorders>
          </w:tcPr>
          <w:p w14:paraId="22BBA806"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429C314"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212D820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9E1FD0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DB45E5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B93176D" w14:textId="77777777" w:rsidR="00382ACA" w:rsidRPr="009B053A" w:rsidRDefault="00382ACA" w:rsidP="00931ECD">
            <w:pPr>
              <w:pStyle w:val="TAC"/>
              <w:rPr>
                <w:lang w:eastAsia="ja-JP"/>
              </w:rPr>
            </w:pPr>
          </w:p>
        </w:tc>
      </w:tr>
      <w:tr w:rsidR="00382ACA" w:rsidRPr="009B053A" w14:paraId="41255EC2"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1AB168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B8C8BE4" w14:textId="77777777" w:rsidR="00382ACA" w:rsidRPr="009B053A" w:rsidRDefault="00382ACA" w:rsidP="00931ECD">
            <w:pPr>
              <w:pStyle w:val="TAL"/>
            </w:pPr>
            <w:r w:rsidRPr="009B053A">
              <w:t>E-UTRA Band 2, 25, 41, 70</w:t>
            </w:r>
          </w:p>
        </w:tc>
        <w:tc>
          <w:tcPr>
            <w:tcW w:w="1276" w:type="dxa"/>
            <w:gridSpan w:val="2"/>
            <w:tcBorders>
              <w:top w:val="single" w:sz="4" w:space="0" w:color="auto"/>
              <w:left w:val="nil"/>
              <w:bottom w:val="single" w:sz="4" w:space="0" w:color="auto"/>
              <w:right w:val="single" w:sz="4" w:space="0" w:color="auto"/>
            </w:tcBorders>
          </w:tcPr>
          <w:p w14:paraId="39DF88EA"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F943FB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55E217C"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737542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0A37E21"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B2AB9C4" w14:textId="77777777" w:rsidR="00382ACA" w:rsidRPr="009B053A" w:rsidRDefault="00382ACA" w:rsidP="00931ECD">
            <w:pPr>
              <w:pStyle w:val="TAC"/>
              <w:rPr>
                <w:lang w:eastAsia="ja-JP"/>
              </w:rPr>
            </w:pPr>
            <w:r w:rsidRPr="009B053A">
              <w:t>2</w:t>
            </w:r>
          </w:p>
        </w:tc>
      </w:tr>
      <w:tr w:rsidR="00382ACA" w:rsidRPr="009B053A" w14:paraId="5FEE7E6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1B1080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F8EB0D2" w14:textId="77777777" w:rsidR="00382ACA" w:rsidRPr="009B053A" w:rsidRDefault="00382ACA" w:rsidP="00931ECD">
            <w:pPr>
              <w:pStyle w:val="TAL"/>
            </w:pPr>
            <w:r w:rsidRPr="009B053A">
              <w:t>E-UTRA Band 29</w:t>
            </w:r>
          </w:p>
        </w:tc>
        <w:tc>
          <w:tcPr>
            <w:tcW w:w="1276" w:type="dxa"/>
            <w:gridSpan w:val="2"/>
            <w:tcBorders>
              <w:top w:val="single" w:sz="4" w:space="0" w:color="auto"/>
              <w:left w:val="nil"/>
              <w:bottom w:val="single" w:sz="4" w:space="0" w:color="auto"/>
              <w:right w:val="single" w:sz="4" w:space="0" w:color="auto"/>
            </w:tcBorders>
          </w:tcPr>
          <w:p w14:paraId="7022107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5DDF36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0ECF985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D1477AE" w14:textId="77777777" w:rsidR="00382ACA" w:rsidRPr="009B053A" w:rsidRDefault="00382ACA" w:rsidP="00931ECD">
            <w:pPr>
              <w:pStyle w:val="TAC"/>
            </w:pPr>
            <w:r w:rsidRPr="009B053A">
              <w:t>-38</w:t>
            </w:r>
          </w:p>
        </w:tc>
        <w:tc>
          <w:tcPr>
            <w:tcW w:w="1134" w:type="dxa"/>
            <w:gridSpan w:val="2"/>
            <w:tcBorders>
              <w:top w:val="single" w:sz="4" w:space="0" w:color="auto"/>
              <w:left w:val="nil"/>
              <w:bottom w:val="single" w:sz="4" w:space="0" w:color="auto"/>
              <w:right w:val="single" w:sz="4" w:space="0" w:color="auto"/>
            </w:tcBorders>
            <w:noWrap/>
          </w:tcPr>
          <w:p w14:paraId="254036E3"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2B8672CA" w14:textId="77777777" w:rsidR="00382ACA" w:rsidRPr="009B053A" w:rsidRDefault="00382ACA" w:rsidP="00931ECD">
            <w:pPr>
              <w:pStyle w:val="TAC"/>
              <w:rPr>
                <w:lang w:eastAsia="ja-JP"/>
              </w:rPr>
            </w:pPr>
            <w:r w:rsidRPr="009B053A">
              <w:t>5</w:t>
            </w:r>
          </w:p>
        </w:tc>
      </w:tr>
      <w:tr w:rsidR="00382ACA" w:rsidRPr="009B053A" w14:paraId="0342006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B75340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A58CF5F" w14:textId="77777777" w:rsidR="00382ACA" w:rsidRPr="009B053A" w:rsidRDefault="00382ACA" w:rsidP="00931ECD">
            <w:pPr>
              <w:pStyle w:val="TAL"/>
            </w:pPr>
            <w:r w:rsidRPr="009B053A">
              <w:t>E-UTRA Band 71</w:t>
            </w:r>
          </w:p>
        </w:tc>
        <w:tc>
          <w:tcPr>
            <w:tcW w:w="1276" w:type="dxa"/>
            <w:gridSpan w:val="2"/>
            <w:tcBorders>
              <w:top w:val="single" w:sz="4" w:space="0" w:color="auto"/>
              <w:left w:val="nil"/>
              <w:bottom w:val="single" w:sz="4" w:space="0" w:color="auto"/>
              <w:right w:val="single" w:sz="4" w:space="0" w:color="auto"/>
            </w:tcBorders>
          </w:tcPr>
          <w:p w14:paraId="7C185483"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C6F201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E2F385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4908871"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47CF2B0C"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1B33696" w14:textId="77777777" w:rsidR="00382ACA" w:rsidRPr="009B053A" w:rsidRDefault="00382ACA" w:rsidP="00931ECD">
            <w:pPr>
              <w:pStyle w:val="TAC"/>
              <w:rPr>
                <w:lang w:eastAsia="ja-JP"/>
              </w:rPr>
            </w:pPr>
            <w:r w:rsidRPr="009B053A">
              <w:t>5</w:t>
            </w:r>
          </w:p>
        </w:tc>
      </w:tr>
      <w:tr w:rsidR="004315A1" w:rsidRPr="009B053A" w14:paraId="43FAABBE" w14:textId="77777777" w:rsidTr="00BF7132">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FFF3574" w14:textId="5D8FC07B" w:rsidR="004315A1" w:rsidRPr="009B053A" w:rsidRDefault="004315A1" w:rsidP="004315A1">
            <w:pPr>
              <w:pStyle w:val="TAC"/>
              <w:rPr>
                <w:lang w:eastAsia="ja-JP"/>
              </w:rPr>
            </w:pPr>
            <w:r w:rsidRPr="009B053A">
              <w:rPr>
                <w:szCs w:val="16"/>
                <w:lang w:eastAsia="fi-FI"/>
              </w:rPr>
              <w:t>DC_48_n77</w:t>
            </w:r>
          </w:p>
        </w:tc>
        <w:tc>
          <w:tcPr>
            <w:tcW w:w="8788" w:type="dxa"/>
            <w:gridSpan w:val="13"/>
            <w:tcBorders>
              <w:top w:val="single" w:sz="4" w:space="0" w:color="auto"/>
              <w:left w:val="nil"/>
              <w:bottom w:val="single" w:sz="4" w:space="0" w:color="auto"/>
              <w:right w:val="single" w:sz="4" w:space="0" w:color="auto"/>
            </w:tcBorders>
          </w:tcPr>
          <w:p w14:paraId="47207A25" w14:textId="6ED818A1" w:rsidR="004315A1" w:rsidRPr="009B053A" w:rsidRDefault="004315A1" w:rsidP="004315A1">
            <w:pPr>
              <w:pStyle w:val="TAC"/>
            </w:pPr>
            <w:r w:rsidRPr="009B053A">
              <w:rPr>
                <w:szCs w:val="16"/>
              </w:rPr>
              <w:t>N/A</w:t>
            </w:r>
          </w:p>
        </w:tc>
      </w:tr>
      <w:tr w:rsidR="00382ACA" w:rsidRPr="009B053A" w14:paraId="4BF1726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23A84AF7" w14:textId="77777777" w:rsidR="00382ACA" w:rsidRPr="009B053A" w:rsidRDefault="00382ACA" w:rsidP="00931ECD">
            <w:pPr>
              <w:pStyle w:val="TAC"/>
              <w:rPr>
                <w:lang w:eastAsia="ja-JP"/>
              </w:rPr>
            </w:pPr>
            <w:r w:rsidRPr="009B053A">
              <w:rPr>
                <w:lang w:eastAsia="ja-JP"/>
              </w:rPr>
              <w:t>DC</w:t>
            </w:r>
            <w:r w:rsidRPr="009B053A">
              <w:t>_</w:t>
            </w:r>
            <w:r w:rsidRPr="009B053A">
              <w:rPr>
                <w:lang w:eastAsia="zh-TW"/>
              </w:rPr>
              <w:t>66_n2</w:t>
            </w:r>
          </w:p>
        </w:tc>
        <w:tc>
          <w:tcPr>
            <w:tcW w:w="2693" w:type="dxa"/>
            <w:gridSpan w:val="2"/>
            <w:tcBorders>
              <w:top w:val="single" w:sz="4" w:space="0" w:color="auto"/>
              <w:left w:val="nil"/>
              <w:bottom w:val="single" w:sz="4" w:space="0" w:color="auto"/>
              <w:right w:val="single" w:sz="4" w:space="0" w:color="auto"/>
            </w:tcBorders>
          </w:tcPr>
          <w:p w14:paraId="0A50AFFD" w14:textId="77777777" w:rsidR="00382ACA" w:rsidRPr="009B053A" w:rsidRDefault="00382ACA" w:rsidP="00931ECD">
            <w:pPr>
              <w:pStyle w:val="TAL"/>
              <w:rPr>
                <w:lang w:eastAsia="ja-JP"/>
              </w:rPr>
            </w:pPr>
            <w:r w:rsidRPr="009B053A">
              <w:t>E-UTRA Band 4, 5, 12, 13, 14, 17</w:t>
            </w:r>
            <w:r w:rsidRPr="009B053A">
              <w:rPr>
                <w:lang w:eastAsia="zh-CN"/>
              </w:rPr>
              <w:t xml:space="preserve">, 24, 26, 27, </w:t>
            </w:r>
            <w:r w:rsidRPr="009B053A">
              <w:t xml:space="preserve">28, 29, 30, </w:t>
            </w:r>
            <w:r w:rsidRPr="009B053A">
              <w:rPr>
                <w:lang w:eastAsia="zh-CN"/>
              </w:rPr>
              <w:t xml:space="preserve">41, </w:t>
            </w:r>
            <w:r w:rsidRPr="009B053A">
              <w:rPr>
                <w:lang w:eastAsia="ja-JP"/>
              </w:rPr>
              <w:t xml:space="preserve">50, 51, 53, </w:t>
            </w:r>
            <w:r w:rsidRPr="009B053A">
              <w:rPr>
                <w:lang w:eastAsia="zh-CN"/>
              </w:rPr>
              <w:t>66, 70</w:t>
            </w:r>
            <w:r w:rsidRPr="009B053A">
              <w:rPr>
                <w:lang w:eastAsia="ja-JP"/>
              </w:rPr>
              <w:t>, 71, 74, 85</w:t>
            </w:r>
          </w:p>
        </w:tc>
        <w:tc>
          <w:tcPr>
            <w:tcW w:w="1276" w:type="dxa"/>
            <w:gridSpan w:val="2"/>
            <w:tcBorders>
              <w:top w:val="single" w:sz="4" w:space="0" w:color="auto"/>
              <w:left w:val="nil"/>
              <w:bottom w:val="single" w:sz="4" w:space="0" w:color="auto"/>
              <w:right w:val="single" w:sz="4" w:space="0" w:color="auto"/>
            </w:tcBorders>
          </w:tcPr>
          <w:p w14:paraId="547C309C"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B61B74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2EBFDF47"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1E57625"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AF22AA1"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275A3D61" w14:textId="77777777" w:rsidR="00382ACA" w:rsidRPr="009B053A" w:rsidRDefault="00382ACA" w:rsidP="00931ECD">
            <w:pPr>
              <w:pStyle w:val="TAC"/>
              <w:rPr>
                <w:lang w:eastAsia="ja-JP"/>
              </w:rPr>
            </w:pPr>
          </w:p>
        </w:tc>
      </w:tr>
      <w:tr w:rsidR="00382ACA" w:rsidRPr="009B053A" w14:paraId="6B9AD54E"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8BDB94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17A6C14" w14:textId="77777777" w:rsidR="00382ACA" w:rsidRPr="009B053A" w:rsidRDefault="00382ACA" w:rsidP="00931ECD">
            <w:pPr>
              <w:pStyle w:val="TAL"/>
              <w:rPr>
                <w:lang w:eastAsia="ja-JP"/>
              </w:rPr>
            </w:pPr>
            <w:r w:rsidRPr="009B053A">
              <w:t>E-UTRA Band 25</w:t>
            </w:r>
          </w:p>
        </w:tc>
        <w:tc>
          <w:tcPr>
            <w:tcW w:w="1276" w:type="dxa"/>
            <w:gridSpan w:val="2"/>
            <w:tcBorders>
              <w:top w:val="single" w:sz="4" w:space="0" w:color="auto"/>
              <w:left w:val="nil"/>
              <w:bottom w:val="single" w:sz="4" w:space="0" w:color="auto"/>
              <w:right w:val="single" w:sz="4" w:space="0" w:color="auto"/>
            </w:tcBorders>
          </w:tcPr>
          <w:p w14:paraId="0091227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AE32789"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7708E7B"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416F69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FFE42D6"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6856F8FC" w14:textId="77777777" w:rsidR="00382ACA" w:rsidRPr="009B053A" w:rsidRDefault="00382ACA" w:rsidP="00931ECD">
            <w:pPr>
              <w:pStyle w:val="TAC"/>
              <w:rPr>
                <w:lang w:eastAsia="ja-JP"/>
              </w:rPr>
            </w:pPr>
            <w:r w:rsidRPr="009B053A">
              <w:t>5</w:t>
            </w:r>
          </w:p>
        </w:tc>
      </w:tr>
      <w:tr w:rsidR="00382ACA" w:rsidRPr="009B053A" w14:paraId="273FC7E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DF5F18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F404407" w14:textId="77777777" w:rsidR="00382ACA" w:rsidRPr="009B053A" w:rsidRDefault="00382ACA" w:rsidP="00931ECD">
            <w:pPr>
              <w:pStyle w:val="TAL"/>
              <w:rPr>
                <w:lang w:eastAsia="ja-JP"/>
              </w:rPr>
            </w:pPr>
            <w:r w:rsidRPr="009B053A">
              <w:rPr>
                <w:rFonts w:cs="Arial"/>
              </w:rPr>
              <w:t>E-UTRA</w:t>
            </w:r>
            <w:r w:rsidRPr="009B053A">
              <w:t xml:space="preserve"> Band 2</w:t>
            </w:r>
          </w:p>
        </w:tc>
        <w:tc>
          <w:tcPr>
            <w:tcW w:w="1276" w:type="dxa"/>
            <w:gridSpan w:val="2"/>
            <w:tcBorders>
              <w:top w:val="single" w:sz="4" w:space="0" w:color="auto"/>
              <w:left w:val="nil"/>
              <w:bottom w:val="single" w:sz="4" w:space="0" w:color="auto"/>
              <w:right w:val="single" w:sz="4" w:space="0" w:color="auto"/>
            </w:tcBorders>
          </w:tcPr>
          <w:p w14:paraId="6F7E94E9"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6239CB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F3FEBD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248D095"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E76C6A9"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DB015C4" w14:textId="77777777" w:rsidR="00382ACA" w:rsidRPr="009B053A" w:rsidRDefault="00382ACA" w:rsidP="00931ECD">
            <w:pPr>
              <w:pStyle w:val="TAC"/>
              <w:rPr>
                <w:lang w:eastAsia="ja-JP"/>
              </w:rPr>
            </w:pPr>
            <w:r w:rsidRPr="009B053A">
              <w:t>5</w:t>
            </w:r>
          </w:p>
        </w:tc>
      </w:tr>
      <w:tr w:rsidR="00382ACA" w:rsidRPr="009B053A" w14:paraId="4CF3872C"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4E508F7"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195C4F8" w14:textId="77777777" w:rsidR="00382ACA" w:rsidRPr="009B053A" w:rsidRDefault="00382ACA" w:rsidP="00931ECD">
            <w:pPr>
              <w:pStyle w:val="TAL"/>
              <w:rPr>
                <w:lang w:eastAsia="zh-CN"/>
              </w:rPr>
            </w:pPr>
            <w:r w:rsidRPr="009B053A">
              <w:t>E-UTRA Band</w:t>
            </w:r>
            <w:r w:rsidRPr="009B053A">
              <w:rPr>
                <w:lang w:eastAsia="zh-CN"/>
              </w:rPr>
              <w:t xml:space="preserve"> 22, 42, 43,</w:t>
            </w:r>
          </w:p>
          <w:p w14:paraId="19B244C0" w14:textId="77777777" w:rsidR="00382ACA" w:rsidRPr="009B053A" w:rsidRDefault="00382ACA" w:rsidP="00931ECD">
            <w:pPr>
              <w:pStyle w:val="TAL"/>
              <w:rPr>
                <w:lang w:eastAsia="ja-JP"/>
              </w:rPr>
            </w:pPr>
            <w:r w:rsidRPr="009B053A">
              <w:rPr>
                <w:lang w:eastAsia="zh-CN"/>
              </w:rPr>
              <w:t>NR Band n77</w:t>
            </w:r>
          </w:p>
        </w:tc>
        <w:tc>
          <w:tcPr>
            <w:tcW w:w="1276" w:type="dxa"/>
            <w:gridSpan w:val="2"/>
            <w:tcBorders>
              <w:top w:val="single" w:sz="4" w:space="0" w:color="auto"/>
              <w:left w:val="nil"/>
              <w:bottom w:val="single" w:sz="4" w:space="0" w:color="auto"/>
              <w:right w:val="single" w:sz="4" w:space="0" w:color="auto"/>
            </w:tcBorders>
          </w:tcPr>
          <w:p w14:paraId="67042787"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56D659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0DE71B8"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0BD9E53"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56FA10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46808ECF" w14:textId="77777777" w:rsidR="00382ACA" w:rsidRPr="009B053A" w:rsidRDefault="00382ACA" w:rsidP="00931ECD">
            <w:pPr>
              <w:pStyle w:val="TAC"/>
              <w:rPr>
                <w:lang w:eastAsia="ja-JP"/>
              </w:rPr>
            </w:pPr>
            <w:r w:rsidRPr="009B053A">
              <w:t>2</w:t>
            </w:r>
          </w:p>
        </w:tc>
      </w:tr>
      <w:tr w:rsidR="00382ACA" w:rsidRPr="009B053A" w14:paraId="2B781F80"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5957302" w14:textId="77777777" w:rsidR="00382ACA" w:rsidRPr="009B053A" w:rsidRDefault="00382ACA" w:rsidP="00931ECD">
            <w:pPr>
              <w:pStyle w:val="TAC"/>
              <w:rPr>
                <w:lang w:eastAsia="ja-JP"/>
              </w:rPr>
            </w:pPr>
            <w:r w:rsidRPr="009B053A">
              <w:rPr>
                <w:lang w:eastAsia="ja-JP"/>
              </w:rPr>
              <w:t>DC_66_n5</w:t>
            </w:r>
          </w:p>
        </w:tc>
        <w:tc>
          <w:tcPr>
            <w:tcW w:w="2693" w:type="dxa"/>
            <w:gridSpan w:val="2"/>
            <w:tcBorders>
              <w:top w:val="single" w:sz="4" w:space="0" w:color="auto"/>
              <w:left w:val="nil"/>
              <w:bottom w:val="single" w:sz="4" w:space="0" w:color="auto"/>
              <w:right w:val="single" w:sz="4" w:space="0" w:color="auto"/>
            </w:tcBorders>
          </w:tcPr>
          <w:p w14:paraId="4169ED44" w14:textId="77777777" w:rsidR="00382ACA" w:rsidRPr="009B053A" w:rsidRDefault="00382ACA" w:rsidP="00931ECD">
            <w:pPr>
              <w:pStyle w:val="TAL"/>
              <w:rPr>
                <w:lang w:eastAsia="ja-JP"/>
              </w:rPr>
            </w:pPr>
            <w:r w:rsidRPr="009B053A">
              <w:rPr>
                <w:lang w:eastAsia="ja-JP"/>
              </w:rPr>
              <w:t>E-UTRA Band 1, 2, 3, 4, 5, 6, 7, 8, 12, 13, 14, 17, 24, 25, 26, 28, 29, 30, 34, 38, 40, 43, 45, 50, 51, 65, 66, 70, 71, 85</w:t>
            </w:r>
          </w:p>
        </w:tc>
        <w:tc>
          <w:tcPr>
            <w:tcW w:w="1276" w:type="dxa"/>
            <w:gridSpan w:val="2"/>
            <w:tcBorders>
              <w:top w:val="single" w:sz="4" w:space="0" w:color="auto"/>
              <w:left w:val="nil"/>
              <w:bottom w:val="single" w:sz="4" w:space="0" w:color="auto"/>
              <w:right w:val="single" w:sz="4" w:space="0" w:color="auto"/>
            </w:tcBorders>
          </w:tcPr>
          <w:p w14:paraId="17C025DE"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41797929" w14:textId="77777777" w:rsidR="00382ACA" w:rsidRPr="009B053A" w:rsidRDefault="00382ACA" w:rsidP="00931ECD">
            <w:pPr>
              <w:pStyle w:val="TAC"/>
              <w:rPr>
                <w:lang w:eastAsia="ja-JP"/>
              </w:rPr>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6C29E69E"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1E813B9A"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5ED854B1"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C35EAA9" w14:textId="77777777" w:rsidR="00382ACA" w:rsidRPr="009B053A" w:rsidRDefault="00382ACA" w:rsidP="00931ECD">
            <w:pPr>
              <w:pStyle w:val="TAC"/>
              <w:rPr>
                <w:lang w:eastAsia="ja-JP"/>
              </w:rPr>
            </w:pPr>
          </w:p>
        </w:tc>
      </w:tr>
      <w:tr w:rsidR="00382ACA" w:rsidRPr="009B053A" w14:paraId="69D26EE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A5D3DA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61211F2" w14:textId="77777777" w:rsidR="00382ACA" w:rsidRPr="009B053A" w:rsidRDefault="00382ACA" w:rsidP="00931ECD">
            <w:pPr>
              <w:pStyle w:val="TAL"/>
              <w:rPr>
                <w:lang w:eastAsia="ja-JP"/>
              </w:rPr>
            </w:pPr>
            <w:r w:rsidRPr="009B053A">
              <w:rPr>
                <w:lang w:eastAsia="ja-JP"/>
              </w:rPr>
              <w:t>E-UTRA Band 41, 42, 48, 52,</w:t>
            </w:r>
          </w:p>
          <w:p w14:paraId="1E473D32"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2E035732" w14:textId="77777777" w:rsidR="00382ACA" w:rsidRPr="009B053A" w:rsidRDefault="00382ACA" w:rsidP="00931ECD">
            <w:pPr>
              <w:pStyle w:val="TAC"/>
              <w:rPr>
                <w:lang w:eastAsia="ja-JP"/>
              </w:rPr>
            </w:pPr>
            <w:r w:rsidRPr="009B053A">
              <w:rPr>
                <w:lang w:eastAsia="zh-CN"/>
              </w:rPr>
              <w:t>F</w:t>
            </w:r>
            <w:r w:rsidRPr="009B053A">
              <w:rPr>
                <w:vertAlign w:val="subscript"/>
                <w:lang w:eastAsia="zh-CN"/>
              </w:rPr>
              <w:t>DL_low</w:t>
            </w:r>
          </w:p>
        </w:tc>
        <w:tc>
          <w:tcPr>
            <w:tcW w:w="425" w:type="dxa"/>
            <w:gridSpan w:val="2"/>
            <w:tcBorders>
              <w:top w:val="single" w:sz="4" w:space="0" w:color="auto"/>
              <w:left w:val="nil"/>
              <w:bottom w:val="single" w:sz="4" w:space="0" w:color="auto"/>
              <w:right w:val="single" w:sz="4" w:space="0" w:color="auto"/>
            </w:tcBorders>
          </w:tcPr>
          <w:p w14:paraId="5134DD33" w14:textId="77777777" w:rsidR="00382ACA" w:rsidRPr="009B053A" w:rsidRDefault="00382ACA" w:rsidP="00931ECD">
            <w:pPr>
              <w:pStyle w:val="TAC"/>
            </w:pPr>
            <w:r w:rsidRPr="009B053A">
              <w:rPr>
                <w:lang w:eastAsia="zh-CN"/>
              </w:rPr>
              <w:t>-</w:t>
            </w:r>
          </w:p>
        </w:tc>
        <w:tc>
          <w:tcPr>
            <w:tcW w:w="1134" w:type="dxa"/>
            <w:gridSpan w:val="2"/>
            <w:tcBorders>
              <w:top w:val="single" w:sz="4" w:space="0" w:color="auto"/>
              <w:left w:val="nil"/>
              <w:bottom w:val="single" w:sz="4" w:space="0" w:color="auto"/>
              <w:right w:val="single" w:sz="4" w:space="0" w:color="auto"/>
            </w:tcBorders>
          </w:tcPr>
          <w:p w14:paraId="7416C4AB" w14:textId="77777777" w:rsidR="00382ACA" w:rsidRPr="009B053A" w:rsidRDefault="00382ACA" w:rsidP="00931ECD">
            <w:pPr>
              <w:pStyle w:val="TAC"/>
            </w:pPr>
            <w:r w:rsidRPr="009B053A">
              <w:rPr>
                <w:lang w:eastAsia="zh-CN"/>
              </w:rPr>
              <w:t>F</w:t>
            </w:r>
            <w:r w:rsidRPr="009B053A">
              <w:rPr>
                <w:vertAlign w:val="subscript"/>
                <w:lang w:eastAsia="zh-CN"/>
              </w:rPr>
              <w:t>DL_high</w:t>
            </w:r>
          </w:p>
        </w:tc>
        <w:tc>
          <w:tcPr>
            <w:tcW w:w="992" w:type="dxa"/>
            <w:gridSpan w:val="2"/>
            <w:tcBorders>
              <w:top w:val="single" w:sz="4" w:space="0" w:color="auto"/>
              <w:left w:val="nil"/>
              <w:bottom w:val="single" w:sz="4" w:space="0" w:color="auto"/>
              <w:right w:val="single" w:sz="4" w:space="0" w:color="auto"/>
            </w:tcBorders>
          </w:tcPr>
          <w:p w14:paraId="2883B77A" w14:textId="77777777" w:rsidR="00382ACA" w:rsidRPr="009B053A" w:rsidRDefault="00382ACA" w:rsidP="00931ECD">
            <w:pPr>
              <w:pStyle w:val="TAC"/>
              <w:rPr>
                <w:lang w:eastAsia="ja-JP"/>
              </w:rPr>
            </w:pPr>
            <w:r w:rsidRPr="009B053A">
              <w:rPr>
                <w:lang w:eastAsia="zh-CN"/>
              </w:rPr>
              <w:t>-50</w:t>
            </w:r>
          </w:p>
        </w:tc>
        <w:tc>
          <w:tcPr>
            <w:tcW w:w="1134" w:type="dxa"/>
            <w:gridSpan w:val="2"/>
            <w:tcBorders>
              <w:top w:val="single" w:sz="4" w:space="0" w:color="auto"/>
              <w:left w:val="nil"/>
              <w:bottom w:val="single" w:sz="4" w:space="0" w:color="auto"/>
              <w:right w:val="single" w:sz="4" w:space="0" w:color="auto"/>
            </w:tcBorders>
            <w:noWrap/>
          </w:tcPr>
          <w:p w14:paraId="602297C3" w14:textId="77777777" w:rsidR="00382ACA" w:rsidRPr="009B053A" w:rsidRDefault="00382ACA" w:rsidP="00931ECD">
            <w:pPr>
              <w:pStyle w:val="TAC"/>
              <w:rPr>
                <w:lang w:eastAsia="ja-JP"/>
              </w:rPr>
            </w:pPr>
            <w:r w:rsidRPr="009B053A">
              <w:rPr>
                <w:lang w:eastAsia="zh-CN"/>
              </w:rPr>
              <w:t>1</w:t>
            </w:r>
          </w:p>
        </w:tc>
        <w:tc>
          <w:tcPr>
            <w:tcW w:w="1134" w:type="dxa"/>
            <w:tcBorders>
              <w:top w:val="single" w:sz="4" w:space="0" w:color="auto"/>
              <w:left w:val="nil"/>
              <w:bottom w:val="single" w:sz="4" w:space="0" w:color="auto"/>
              <w:right w:val="single" w:sz="4" w:space="0" w:color="auto"/>
            </w:tcBorders>
            <w:noWrap/>
          </w:tcPr>
          <w:p w14:paraId="2A2508E1" w14:textId="77777777" w:rsidR="00382ACA" w:rsidRPr="009B053A" w:rsidRDefault="00382ACA" w:rsidP="00931ECD">
            <w:pPr>
              <w:pStyle w:val="TAC"/>
              <w:rPr>
                <w:lang w:eastAsia="ja-JP"/>
              </w:rPr>
            </w:pPr>
            <w:r w:rsidRPr="009B053A">
              <w:rPr>
                <w:lang w:eastAsia="zh-CN"/>
              </w:rPr>
              <w:t>2</w:t>
            </w:r>
          </w:p>
        </w:tc>
      </w:tr>
      <w:tr w:rsidR="00382ACA" w:rsidRPr="009B053A" w14:paraId="38CA905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48F6C6CD" w14:textId="17576753" w:rsidR="00382ACA" w:rsidRPr="009B053A" w:rsidRDefault="00382ACA" w:rsidP="00931ECD">
            <w:pPr>
              <w:pStyle w:val="TAC"/>
              <w:rPr>
                <w:lang w:eastAsia="ja-JP"/>
              </w:rPr>
            </w:pPr>
            <w:r w:rsidRPr="009B053A">
              <w:rPr>
                <w:lang w:eastAsia="fi-FI"/>
              </w:rPr>
              <w:t>DC_</w:t>
            </w:r>
            <w:r w:rsidRPr="009B053A">
              <w:rPr>
                <w:lang w:eastAsia="zh-CN"/>
              </w:rPr>
              <w:t>66</w:t>
            </w:r>
            <w:r w:rsidRPr="009B053A">
              <w:rPr>
                <w:lang w:eastAsia="fi-FI"/>
              </w:rPr>
              <w:t>_n</w:t>
            </w:r>
            <w:r w:rsidRPr="009B053A">
              <w:rPr>
                <w:lang w:eastAsia="zh-CN"/>
              </w:rPr>
              <w:t>7</w:t>
            </w:r>
          </w:p>
        </w:tc>
        <w:tc>
          <w:tcPr>
            <w:tcW w:w="2693" w:type="dxa"/>
            <w:gridSpan w:val="2"/>
            <w:tcBorders>
              <w:top w:val="single" w:sz="4" w:space="0" w:color="auto"/>
              <w:left w:val="nil"/>
              <w:bottom w:val="single" w:sz="4" w:space="0" w:color="auto"/>
              <w:right w:val="single" w:sz="4" w:space="0" w:color="auto"/>
            </w:tcBorders>
          </w:tcPr>
          <w:p w14:paraId="3E35899A" w14:textId="77777777" w:rsidR="00382ACA" w:rsidRPr="009B053A" w:rsidRDefault="00382ACA" w:rsidP="00931ECD">
            <w:pPr>
              <w:pStyle w:val="TAL"/>
              <w:rPr>
                <w:lang w:eastAsia="ja-JP"/>
              </w:rPr>
            </w:pPr>
            <w:r w:rsidRPr="009B053A">
              <w:rPr>
                <w:rFonts w:cs="Arial"/>
              </w:rPr>
              <w:t>E-UTRA Band 2,</w:t>
            </w:r>
            <w:r w:rsidRPr="009B053A">
              <w:rPr>
                <w:rFonts w:cs="Arial"/>
                <w:lang w:eastAsia="zh-CN"/>
              </w:rPr>
              <w:t xml:space="preserve"> </w:t>
            </w:r>
            <w:r w:rsidRPr="009B053A">
              <w:rPr>
                <w:rFonts w:cs="Arial"/>
              </w:rPr>
              <w:t xml:space="preserve">4, 5, 7, 12, 13, </w:t>
            </w:r>
            <w:r w:rsidRPr="009B053A">
              <w:rPr>
                <w:rFonts w:cs="Arial"/>
                <w:lang w:eastAsia="zh-CN"/>
              </w:rPr>
              <w:t xml:space="preserve">14, </w:t>
            </w:r>
            <w:r w:rsidRPr="009B053A">
              <w:rPr>
                <w:rFonts w:cs="Arial"/>
              </w:rPr>
              <w:t xml:space="preserve">17, 26, </w:t>
            </w:r>
            <w:r w:rsidRPr="009B053A">
              <w:rPr>
                <w:rFonts w:cs="Arial"/>
                <w:lang w:eastAsia="zh-CN"/>
              </w:rPr>
              <w:t xml:space="preserve">27, </w:t>
            </w:r>
            <w:r w:rsidRPr="009B053A">
              <w:rPr>
                <w:rFonts w:cs="Arial"/>
              </w:rPr>
              <w:t xml:space="preserve">28, 29, </w:t>
            </w:r>
            <w:r w:rsidRPr="009B053A">
              <w:rPr>
                <w:rFonts w:cs="Arial"/>
                <w:lang w:eastAsia="zh-CN"/>
              </w:rPr>
              <w:t xml:space="preserve">30, </w:t>
            </w:r>
            <w:r w:rsidRPr="009B053A">
              <w:rPr>
                <w:rFonts w:cs="Arial"/>
              </w:rPr>
              <w:t>43</w:t>
            </w:r>
            <w:r w:rsidRPr="009B053A">
              <w:rPr>
                <w:rFonts w:cs="Arial"/>
                <w:lang w:eastAsia="zh-CN"/>
              </w:rPr>
              <w:t>, 50, 51, 66, 74, 85</w:t>
            </w:r>
          </w:p>
        </w:tc>
        <w:tc>
          <w:tcPr>
            <w:tcW w:w="1276" w:type="dxa"/>
            <w:gridSpan w:val="2"/>
            <w:tcBorders>
              <w:top w:val="single" w:sz="4" w:space="0" w:color="auto"/>
              <w:left w:val="nil"/>
              <w:bottom w:val="single" w:sz="4" w:space="0" w:color="auto"/>
              <w:right w:val="single" w:sz="4" w:space="0" w:color="auto"/>
            </w:tcBorders>
          </w:tcPr>
          <w:p w14:paraId="26ECBEB3"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5CA620"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745E164E"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88A91C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706E78A"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3EED8315" w14:textId="77777777" w:rsidR="00382ACA" w:rsidRPr="009B053A" w:rsidRDefault="00382ACA" w:rsidP="00931ECD">
            <w:pPr>
              <w:pStyle w:val="TAC"/>
              <w:rPr>
                <w:lang w:eastAsia="ja-JP"/>
              </w:rPr>
            </w:pPr>
          </w:p>
        </w:tc>
      </w:tr>
      <w:tr w:rsidR="00382ACA" w:rsidRPr="009B053A" w14:paraId="3F218E5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4E0F95D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6F55E0F" w14:textId="77777777" w:rsidR="00382ACA" w:rsidRPr="009B053A" w:rsidRDefault="00382ACA" w:rsidP="00931ECD">
            <w:pPr>
              <w:pStyle w:val="TAL"/>
              <w:rPr>
                <w:lang w:eastAsia="ja-JP"/>
              </w:rPr>
            </w:pPr>
            <w:r w:rsidRPr="009B053A">
              <w:rPr>
                <w:rFonts w:eastAsia="Arial" w:cs="Arial"/>
                <w:lang w:eastAsia="ja-JP"/>
              </w:rPr>
              <w:t>E-UTRA Band 42</w:t>
            </w:r>
          </w:p>
        </w:tc>
        <w:tc>
          <w:tcPr>
            <w:tcW w:w="1276" w:type="dxa"/>
            <w:gridSpan w:val="2"/>
            <w:tcBorders>
              <w:top w:val="single" w:sz="4" w:space="0" w:color="auto"/>
              <w:left w:val="nil"/>
              <w:bottom w:val="single" w:sz="4" w:space="0" w:color="auto"/>
              <w:right w:val="single" w:sz="4" w:space="0" w:color="auto"/>
            </w:tcBorders>
          </w:tcPr>
          <w:p w14:paraId="4E263B51" w14:textId="77777777" w:rsidR="00382ACA" w:rsidRPr="009B053A" w:rsidRDefault="00382ACA" w:rsidP="00931ECD">
            <w:pPr>
              <w:pStyle w:val="TAC"/>
              <w:rPr>
                <w:lang w:eastAsia="ja-JP"/>
              </w:rPr>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2BBE7269" w14:textId="77777777" w:rsidR="00382ACA" w:rsidRPr="009B053A" w:rsidRDefault="00382ACA" w:rsidP="00931ECD">
            <w:pPr>
              <w:pStyle w:val="TAC"/>
              <w:rPr>
                <w:lang w:eastAsia="ja-JP"/>
              </w:rPr>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4437F3C5" w14:textId="77777777" w:rsidR="00382ACA" w:rsidRPr="009B053A" w:rsidRDefault="00382ACA" w:rsidP="00931ECD">
            <w:pPr>
              <w:pStyle w:val="TAC"/>
              <w:rPr>
                <w:lang w:eastAsia="ja-JP"/>
              </w:rPr>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318FAD4D" w14:textId="77777777" w:rsidR="00382ACA" w:rsidRPr="009B053A" w:rsidRDefault="00382ACA" w:rsidP="00931ECD">
            <w:pPr>
              <w:pStyle w:val="TAC"/>
              <w:rPr>
                <w:lang w:eastAsia="ja-JP"/>
              </w:rPr>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6FF8298D" w14:textId="77777777" w:rsidR="00382ACA" w:rsidRPr="009B053A" w:rsidRDefault="00382ACA" w:rsidP="00931ECD">
            <w:pPr>
              <w:pStyle w:val="TAC"/>
              <w:rPr>
                <w:lang w:eastAsia="ja-JP"/>
              </w:rPr>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1E5F0A79" w14:textId="77777777" w:rsidR="00382ACA" w:rsidRPr="009B053A" w:rsidRDefault="00382ACA" w:rsidP="00931ECD">
            <w:pPr>
              <w:pStyle w:val="TAC"/>
              <w:rPr>
                <w:lang w:eastAsia="ja-JP"/>
              </w:rPr>
            </w:pPr>
            <w:r w:rsidRPr="009B053A">
              <w:rPr>
                <w:rFonts w:eastAsia="Arial"/>
                <w:lang w:eastAsia="ja-JP"/>
              </w:rPr>
              <w:t>2</w:t>
            </w:r>
          </w:p>
        </w:tc>
      </w:tr>
      <w:tr w:rsidR="00382ACA" w:rsidRPr="009B053A" w14:paraId="291EF75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55F476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343D892"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CD826D0" w14:textId="77777777" w:rsidR="00382ACA" w:rsidRPr="009B053A" w:rsidRDefault="00382ACA" w:rsidP="00931ECD">
            <w:pPr>
              <w:pStyle w:val="TAC"/>
              <w:rPr>
                <w:lang w:eastAsia="ja-JP"/>
              </w:rPr>
            </w:pPr>
            <w:r w:rsidRPr="009B053A">
              <w:rPr>
                <w:rFonts w:eastAsia="PMingLiU"/>
              </w:rPr>
              <w:t>2570</w:t>
            </w:r>
          </w:p>
        </w:tc>
        <w:tc>
          <w:tcPr>
            <w:tcW w:w="425" w:type="dxa"/>
            <w:gridSpan w:val="2"/>
            <w:tcBorders>
              <w:top w:val="single" w:sz="4" w:space="0" w:color="auto"/>
              <w:left w:val="nil"/>
              <w:bottom w:val="single" w:sz="4" w:space="0" w:color="auto"/>
              <w:right w:val="single" w:sz="4" w:space="0" w:color="auto"/>
            </w:tcBorders>
          </w:tcPr>
          <w:p w14:paraId="1B55E83C" w14:textId="77777777" w:rsidR="00382ACA" w:rsidRPr="009B053A" w:rsidRDefault="00382ACA" w:rsidP="00931ECD">
            <w:pPr>
              <w:pStyle w:val="TAC"/>
              <w:rPr>
                <w:lang w:eastAsia="ja-JP"/>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49BB0423" w14:textId="77777777" w:rsidR="00382ACA" w:rsidRPr="009B053A" w:rsidRDefault="00382ACA" w:rsidP="00931ECD">
            <w:pPr>
              <w:pStyle w:val="TAC"/>
              <w:rPr>
                <w:lang w:eastAsia="ja-JP"/>
              </w:rPr>
            </w:pPr>
            <w:r w:rsidRPr="009B053A">
              <w:rPr>
                <w:rFonts w:eastAsia="PMingLiU"/>
              </w:rPr>
              <w:t>2575</w:t>
            </w:r>
          </w:p>
        </w:tc>
        <w:tc>
          <w:tcPr>
            <w:tcW w:w="992" w:type="dxa"/>
            <w:gridSpan w:val="2"/>
            <w:tcBorders>
              <w:top w:val="single" w:sz="4" w:space="0" w:color="auto"/>
              <w:left w:val="nil"/>
              <w:bottom w:val="single" w:sz="4" w:space="0" w:color="auto"/>
              <w:right w:val="single" w:sz="4" w:space="0" w:color="auto"/>
            </w:tcBorders>
          </w:tcPr>
          <w:p w14:paraId="269A915A" w14:textId="77777777" w:rsidR="00382ACA" w:rsidRPr="009B053A" w:rsidRDefault="00382ACA" w:rsidP="00931ECD">
            <w:pPr>
              <w:pStyle w:val="TAC"/>
              <w:rPr>
                <w:lang w:eastAsia="ja-JP"/>
              </w:rPr>
            </w:pPr>
            <w:r w:rsidRPr="009B053A">
              <w:rPr>
                <w:rFonts w:eastAsia="PMingLiU"/>
              </w:rPr>
              <w:t>+1.6</w:t>
            </w:r>
          </w:p>
        </w:tc>
        <w:tc>
          <w:tcPr>
            <w:tcW w:w="1134" w:type="dxa"/>
            <w:gridSpan w:val="2"/>
            <w:tcBorders>
              <w:top w:val="single" w:sz="4" w:space="0" w:color="auto"/>
              <w:left w:val="nil"/>
              <w:bottom w:val="single" w:sz="4" w:space="0" w:color="auto"/>
              <w:right w:val="single" w:sz="4" w:space="0" w:color="auto"/>
            </w:tcBorders>
            <w:noWrap/>
          </w:tcPr>
          <w:p w14:paraId="12C6ECFC" w14:textId="77777777" w:rsidR="00382ACA" w:rsidRPr="009B053A" w:rsidRDefault="00382ACA" w:rsidP="00931ECD">
            <w:pPr>
              <w:pStyle w:val="TAC"/>
              <w:rPr>
                <w:lang w:eastAsia="ja-JP"/>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747E375E"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695364DB"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404083F"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49BD167A"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76142BFF" w14:textId="77777777" w:rsidR="00382ACA" w:rsidRPr="009B053A" w:rsidRDefault="00382ACA" w:rsidP="00931ECD">
            <w:pPr>
              <w:pStyle w:val="TAC"/>
              <w:rPr>
                <w:lang w:eastAsia="ja-JP"/>
              </w:rPr>
            </w:pPr>
            <w:r w:rsidRPr="009B053A">
              <w:rPr>
                <w:rFonts w:eastAsia="PMingLiU"/>
              </w:rPr>
              <w:t>2575</w:t>
            </w:r>
          </w:p>
        </w:tc>
        <w:tc>
          <w:tcPr>
            <w:tcW w:w="425" w:type="dxa"/>
            <w:gridSpan w:val="2"/>
            <w:tcBorders>
              <w:top w:val="single" w:sz="4" w:space="0" w:color="auto"/>
              <w:left w:val="nil"/>
              <w:bottom w:val="single" w:sz="4" w:space="0" w:color="auto"/>
              <w:right w:val="single" w:sz="4" w:space="0" w:color="auto"/>
            </w:tcBorders>
          </w:tcPr>
          <w:p w14:paraId="7EE8C221" w14:textId="77777777" w:rsidR="00382ACA" w:rsidRPr="009B053A" w:rsidRDefault="00382ACA" w:rsidP="00931ECD">
            <w:pPr>
              <w:pStyle w:val="TAC"/>
              <w:rPr>
                <w:lang w:eastAsia="ja-JP"/>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426C6CCA" w14:textId="77777777" w:rsidR="00382ACA" w:rsidRPr="009B053A" w:rsidRDefault="00382ACA" w:rsidP="00931ECD">
            <w:pPr>
              <w:pStyle w:val="TAC"/>
              <w:rPr>
                <w:lang w:eastAsia="ja-JP"/>
              </w:rPr>
            </w:pPr>
            <w:r w:rsidRPr="009B053A">
              <w:rPr>
                <w:rFonts w:eastAsia="PMingLiU"/>
              </w:rPr>
              <w:t>2595</w:t>
            </w:r>
          </w:p>
        </w:tc>
        <w:tc>
          <w:tcPr>
            <w:tcW w:w="992" w:type="dxa"/>
            <w:gridSpan w:val="2"/>
            <w:tcBorders>
              <w:top w:val="single" w:sz="4" w:space="0" w:color="auto"/>
              <w:left w:val="nil"/>
              <w:bottom w:val="single" w:sz="4" w:space="0" w:color="auto"/>
              <w:right w:val="single" w:sz="4" w:space="0" w:color="auto"/>
            </w:tcBorders>
          </w:tcPr>
          <w:p w14:paraId="54966483" w14:textId="77777777" w:rsidR="00382ACA" w:rsidRPr="009B053A" w:rsidRDefault="00382ACA" w:rsidP="00931ECD">
            <w:pPr>
              <w:pStyle w:val="TAC"/>
              <w:rPr>
                <w:lang w:eastAsia="ja-JP"/>
              </w:rPr>
            </w:pPr>
            <w:r w:rsidRPr="009B053A">
              <w:rPr>
                <w:rFonts w:eastAsia="PMingLiU"/>
              </w:rPr>
              <w:t>-15.5</w:t>
            </w:r>
          </w:p>
        </w:tc>
        <w:tc>
          <w:tcPr>
            <w:tcW w:w="1134" w:type="dxa"/>
            <w:gridSpan w:val="2"/>
            <w:tcBorders>
              <w:top w:val="single" w:sz="4" w:space="0" w:color="auto"/>
              <w:left w:val="nil"/>
              <w:bottom w:val="single" w:sz="4" w:space="0" w:color="auto"/>
              <w:right w:val="single" w:sz="4" w:space="0" w:color="auto"/>
            </w:tcBorders>
            <w:noWrap/>
          </w:tcPr>
          <w:p w14:paraId="289ADB58" w14:textId="77777777" w:rsidR="00382ACA" w:rsidRPr="009B053A" w:rsidRDefault="00382ACA" w:rsidP="00931ECD">
            <w:pPr>
              <w:pStyle w:val="TAC"/>
              <w:rPr>
                <w:lang w:eastAsia="ja-JP"/>
              </w:rPr>
            </w:pPr>
            <w:r w:rsidRPr="009B053A">
              <w:rPr>
                <w:rFonts w:eastAsia="PMingLiU"/>
              </w:rPr>
              <w:t>5</w:t>
            </w:r>
          </w:p>
        </w:tc>
        <w:tc>
          <w:tcPr>
            <w:tcW w:w="1134" w:type="dxa"/>
            <w:tcBorders>
              <w:top w:val="single" w:sz="4" w:space="0" w:color="auto"/>
              <w:left w:val="nil"/>
              <w:bottom w:val="single" w:sz="4" w:space="0" w:color="auto"/>
              <w:right w:val="single" w:sz="4" w:space="0" w:color="auto"/>
            </w:tcBorders>
            <w:noWrap/>
          </w:tcPr>
          <w:p w14:paraId="57DD8C12"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6, </w:t>
            </w:r>
            <w:r w:rsidRPr="009B053A">
              <w:rPr>
                <w:rFonts w:eastAsia="PMingLiU"/>
                <w:lang w:eastAsia="ko-KR"/>
              </w:rPr>
              <w:t>7</w:t>
            </w:r>
          </w:p>
        </w:tc>
      </w:tr>
      <w:tr w:rsidR="00382ACA" w:rsidRPr="009B053A" w14:paraId="6A6259B1"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F5108F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2D2AD2D" w14:textId="77777777" w:rsidR="00382ACA" w:rsidRPr="009B053A" w:rsidRDefault="00382ACA" w:rsidP="00931ECD">
            <w:pPr>
              <w:pStyle w:val="TAL"/>
              <w:rPr>
                <w:lang w:eastAsia="ja-JP"/>
              </w:rPr>
            </w:pPr>
            <w:r w:rsidRPr="009B053A">
              <w:rPr>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074A53F8" w14:textId="77777777" w:rsidR="00382ACA" w:rsidRPr="009B053A" w:rsidRDefault="00382ACA" w:rsidP="00931ECD">
            <w:pPr>
              <w:pStyle w:val="TAC"/>
              <w:rPr>
                <w:lang w:eastAsia="ja-JP"/>
              </w:rPr>
            </w:pPr>
            <w:r w:rsidRPr="009B053A">
              <w:rPr>
                <w:rFonts w:eastAsia="PMingLiU"/>
              </w:rPr>
              <w:t>2595</w:t>
            </w:r>
          </w:p>
        </w:tc>
        <w:tc>
          <w:tcPr>
            <w:tcW w:w="425" w:type="dxa"/>
            <w:gridSpan w:val="2"/>
            <w:tcBorders>
              <w:top w:val="single" w:sz="4" w:space="0" w:color="auto"/>
              <w:left w:val="nil"/>
              <w:bottom w:val="single" w:sz="4" w:space="0" w:color="auto"/>
              <w:right w:val="single" w:sz="4" w:space="0" w:color="auto"/>
            </w:tcBorders>
          </w:tcPr>
          <w:p w14:paraId="4984028C" w14:textId="77777777" w:rsidR="00382ACA" w:rsidRPr="009B053A" w:rsidRDefault="00382ACA" w:rsidP="00931ECD">
            <w:pPr>
              <w:pStyle w:val="TAC"/>
              <w:rPr>
                <w:lang w:eastAsia="ja-JP"/>
              </w:rPr>
            </w:pPr>
            <w:r w:rsidRPr="009B053A">
              <w:rPr>
                <w:rFonts w:eastAsia="PMingLiU"/>
              </w:rPr>
              <w:t>-</w:t>
            </w:r>
          </w:p>
        </w:tc>
        <w:tc>
          <w:tcPr>
            <w:tcW w:w="1134" w:type="dxa"/>
            <w:gridSpan w:val="2"/>
            <w:tcBorders>
              <w:top w:val="single" w:sz="4" w:space="0" w:color="auto"/>
              <w:left w:val="nil"/>
              <w:bottom w:val="single" w:sz="4" w:space="0" w:color="auto"/>
              <w:right w:val="single" w:sz="4" w:space="0" w:color="auto"/>
            </w:tcBorders>
          </w:tcPr>
          <w:p w14:paraId="68628A33" w14:textId="77777777" w:rsidR="00382ACA" w:rsidRPr="009B053A" w:rsidRDefault="00382ACA" w:rsidP="00931ECD">
            <w:pPr>
              <w:pStyle w:val="TAC"/>
              <w:rPr>
                <w:lang w:eastAsia="ja-JP"/>
              </w:rPr>
            </w:pPr>
            <w:r w:rsidRPr="009B053A">
              <w:rPr>
                <w:rFonts w:eastAsia="PMingLiU"/>
              </w:rPr>
              <w:t>2620</w:t>
            </w:r>
          </w:p>
        </w:tc>
        <w:tc>
          <w:tcPr>
            <w:tcW w:w="992" w:type="dxa"/>
            <w:gridSpan w:val="2"/>
            <w:tcBorders>
              <w:top w:val="single" w:sz="4" w:space="0" w:color="auto"/>
              <w:left w:val="nil"/>
              <w:bottom w:val="single" w:sz="4" w:space="0" w:color="auto"/>
              <w:right w:val="single" w:sz="4" w:space="0" w:color="auto"/>
            </w:tcBorders>
          </w:tcPr>
          <w:p w14:paraId="275CC276" w14:textId="77777777" w:rsidR="00382ACA" w:rsidRPr="009B053A" w:rsidRDefault="00382ACA" w:rsidP="00931ECD">
            <w:pPr>
              <w:pStyle w:val="TAC"/>
              <w:rPr>
                <w:lang w:eastAsia="ja-JP"/>
              </w:rPr>
            </w:pPr>
            <w:r w:rsidRPr="009B053A">
              <w:rPr>
                <w:rFonts w:eastAsia="PMingLiU"/>
              </w:rPr>
              <w:t>-40</w:t>
            </w:r>
          </w:p>
        </w:tc>
        <w:tc>
          <w:tcPr>
            <w:tcW w:w="1134" w:type="dxa"/>
            <w:gridSpan w:val="2"/>
            <w:tcBorders>
              <w:top w:val="single" w:sz="4" w:space="0" w:color="auto"/>
              <w:left w:val="nil"/>
              <w:bottom w:val="single" w:sz="4" w:space="0" w:color="auto"/>
              <w:right w:val="single" w:sz="4" w:space="0" w:color="auto"/>
            </w:tcBorders>
            <w:noWrap/>
          </w:tcPr>
          <w:p w14:paraId="2C9CECFB" w14:textId="77777777" w:rsidR="00382ACA" w:rsidRPr="009B053A" w:rsidRDefault="00382ACA" w:rsidP="00931ECD">
            <w:pPr>
              <w:pStyle w:val="TAC"/>
              <w:rPr>
                <w:lang w:eastAsia="ja-JP"/>
              </w:rPr>
            </w:pPr>
            <w:r w:rsidRPr="009B053A">
              <w:rPr>
                <w:rFonts w:eastAsia="PMingLiU"/>
              </w:rPr>
              <w:t>1</w:t>
            </w:r>
          </w:p>
        </w:tc>
        <w:tc>
          <w:tcPr>
            <w:tcW w:w="1134" w:type="dxa"/>
            <w:tcBorders>
              <w:top w:val="single" w:sz="4" w:space="0" w:color="auto"/>
              <w:left w:val="nil"/>
              <w:bottom w:val="single" w:sz="4" w:space="0" w:color="auto"/>
              <w:right w:val="single" w:sz="4" w:space="0" w:color="auto"/>
            </w:tcBorders>
            <w:noWrap/>
          </w:tcPr>
          <w:p w14:paraId="1B3C10EF" w14:textId="77777777" w:rsidR="00382ACA" w:rsidRPr="009B053A" w:rsidRDefault="00382ACA" w:rsidP="00931ECD">
            <w:pPr>
              <w:pStyle w:val="TAC"/>
              <w:rPr>
                <w:lang w:eastAsia="ja-JP"/>
              </w:rPr>
            </w:pPr>
            <w:r w:rsidRPr="009B053A">
              <w:rPr>
                <w:rFonts w:eastAsia="PMingLiU"/>
                <w:lang w:eastAsia="ko-KR"/>
              </w:rPr>
              <w:t>5</w:t>
            </w:r>
            <w:r w:rsidRPr="009B053A">
              <w:rPr>
                <w:rFonts w:eastAsia="PMingLiU"/>
              </w:rPr>
              <w:t xml:space="preserve">, </w:t>
            </w:r>
            <w:r w:rsidRPr="009B053A">
              <w:rPr>
                <w:rFonts w:eastAsia="PMingLiU"/>
                <w:lang w:eastAsia="ko-KR"/>
              </w:rPr>
              <w:t>6</w:t>
            </w:r>
          </w:p>
        </w:tc>
      </w:tr>
      <w:tr w:rsidR="00382ACA" w:rsidRPr="009B053A" w14:paraId="160FB88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A17D655" w14:textId="77777777" w:rsidR="00382ACA" w:rsidRPr="009B053A" w:rsidRDefault="00382ACA" w:rsidP="00931ECD">
            <w:pPr>
              <w:pStyle w:val="TAC"/>
              <w:rPr>
                <w:lang w:eastAsia="zh-TW"/>
              </w:rPr>
            </w:pPr>
            <w:r w:rsidRPr="009B053A">
              <w:rPr>
                <w:lang w:eastAsia="zh-TW"/>
              </w:rPr>
              <w:t>DC_66_n12</w:t>
            </w:r>
          </w:p>
        </w:tc>
        <w:tc>
          <w:tcPr>
            <w:tcW w:w="2693" w:type="dxa"/>
            <w:gridSpan w:val="2"/>
            <w:tcBorders>
              <w:top w:val="single" w:sz="4" w:space="0" w:color="auto"/>
              <w:left w:val="nil"/>
              <w:bottom w:val="single" w:sz="4" w:space="0" w:color="auto"/>
              <w:right w:val="single" w:sz="4" w:space="0" w:color="auto"/>
            </w:tcBorders>
          </w:tcPr>
          <w:p w14:paraId="5F865E75" w14:textId="77777777" w:rsidR="00382ACA" w:rsidRPr="009B053A" w:rsidRDefault="00382ACA" w:rsidP="00931ECD">
            <w:pPr>
              <w:pStyle w:val="TAL"/>
              <w:rPr>
                <w:lang w:eastAsia="ja-JP"/>
              </w:rPr>
            </w:pPr>
            <w:r w:rsidRPr="009B053A">
              <w:t>E-UTRA Band 2, 5, 13, 14, 17, 24, 25, 26, 27, 30, 41, 50, 53, 70, 71, 74</w:t>
            </w:r>
          </w:p>
        </w:tc>
        <w:tc>
          <w:tcPr>
            <w:tcW w:w="1276" w:type="dxa"/>
            <w:gridSpan w:val="2"/>
            <w:tcBorders>
              <w:top w:val="single" w:sz="4" w:space="0" w:color="auto"/>
              <w:left w:val="nil"/>
              <w:bottom w:val="single" w:sz="4" w:space="0" w:color="auto"/>
              <w:right w:val="single" w:sz="4" w:space="0" w:color="auto"/>
            </w:tcBorders>
          </w:tcPr>
          <w:p w14:paraId="40E297B4" w14:textId="77777777" w:rsidR="00382ACA" w:rsidRPr="009B053A" w:rsidRDefault="00382ACA" w:rsidP="00931ECD">
            <w:pPr>
              <w:pStyle w:val="TAC"/>
              <w:rPr>
                <w:rFonts w:eastAsia="PMingLiU"/>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FE2AF21"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46655D8E" w14:textId="77777777" w:rsidR="00382ACA" w:rsidRPr="009B053A" w:rsidRDefault="00382ACA" w:rsidP="00931ECD">
            <w:pPr>
              <w:pStyle w:val="TAC"/>
              <w:rPr>
                <w:rFonts w:eastAsia="PMingLiU"/>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9C2DEE3"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3ED7D31"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48E8624B" w14:textId="77777777" w:rsidR="00382ACA" w:rsidRPr="009B053A" w:rsidRDefault="00382ACA" w:rsidP="00931ECD">
            <w:pPr>
              <w:pStyle w:val="TAC"/>
              <w:rPr>
                <w:rFonts w:eastAsia="PMingLiU"/>
                <w:lang w:eastAsia="ko-KR"/>
              </w:rPr>
            </w:pPr>
          </w:p>
        </w:tc>
      </w:tr>
      <w:tr w:rsidR="00382ACA" w:rsidRPr="009B053A" w14:paraId="512AFA9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425FDD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088C852" w14:textId="77777777" w:rsidR="00382ACA" w:rsidRPr="009B053A" w:rsidRDefault="00382ACA" w:rsidP="00931ECD">
            <w:pPr>
              <w:pStyle w:val="TAL"/>
            </w:pPr>
            <w:r w:rsidRPr="009B053A">
              <w:t>E-UTRA Band 4, 51, 66, 48,</w:t>
            </w:r>
          </w:p>
          <w:p w14:paraId="4A79E51A" w14:textId="77777777" w:rsidR="00382ACA" w:rsidRPr="009B053A" w:rsidRDefault="00382ACA" w:rsidP="00931ECD">
            <w:pPr>
              <w:pStyle w:val="TAL"/>
              <w:rPr>
                <w:lang w:eastAsia="ja-JP"/>
              </w:rPr>
            </w:pPr>
            <w:r w:rsidRPr="009B053A">
              <w:t>NR Band n77</w:t>
            </w:r>
          </w:p>
        </w:tc>
        <w:tc>
          <w:tcPr>
            <w:tcW w:w="1276" w:type="dxa"/>
            <w:gridSpan w:val="2"/>
            <w:tcBorders>
              <w:top w:val="single" w:sz="4" w:space="0" w:color="auto"/>
              <w:left w:val="nil"/>
              <w:bottom w:val="single" w:sz="4" w:space="0" w:color="auto"/>
              <w:right w:val="single" w:sz="4" w:space="0" w:color="auto"/>
            </w:tcBorders>
          </w:tcPr>
          <w:p w14:paraId="41570544" w14:textId="77777777" w:rsidR="00382ACA" w:rsidRPr="009B053A" w:rsidRDefault="00382ACA" w:rsidP="00931ECD">
            <w:pPr>
              <w:pStyle w:val="TAC"/>
              <w:rPr>
                <w:rFonts w:eastAsia="PMingLiU"/>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4271CDFB"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22F7EC94" w14:textId="77777777" w:rsidR="00382ACA" w:rsidRPr="009B053A" w:rsidRDefault="00382ACA" w:rsidP="00931ECD">
            <w:pPr>
              <w:pStyle w:val="TAC"/>
              <w:rPr>
                <w:rFonts w:eastAsia="PMingLiU"/>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C3BADCE"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3887689D"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3DC53264" w14:textId="77777777" w:rsidR="00382ACA" w:rsidRPr="009B053A" w:rsidRDefault="00382ACA" w:rsidP="00931ECD">
            <w:pPr>
              <w:pStyle w:val="TAC"/>
              <w:rPr>
                <w:rFonts w:eastAsia="PMingLiU"/>
                <w:lang w:eastAsia="ko-KR"/>
              </w:rPr>
            </w:pPr>
            <w:r w:rsidRPr="009B053A">
              <w:t>2</w:t>
            </w:r>
          </w:p>
        </w:tc>
      </w:tr>
      <w:tr w:rsidR="00382ACA" w:rsidRPr="009B053A" w14:paraId="2ADB96A6"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8DD8CD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671D1B9" w14:textId="77777777" w:rsidR="00382ACA" w:rsidRPr="009B053A" w:rsidRDefault="00382ACA" w:rsidP="00931ECD">
            <w:pPr>
              <w:pStyle w:val="TAL"/>
              <w:rPr>
                <w:lang w:eastAsia="ja-JP"/>
              </w:rPr>
            </w:pPr>
            <w:r w:rsidRPr="009B053A">
              <w:t>E-UTRA Band 12, 85</w:t>
            </w:r>
          </w:p>
        </w:tc>
        <w:tc>
          <w:tcPr>
            <w:tcW w:w="1276" w:type="dxa"/>
            <w:gridSpan w:val="2"/>
            <w:tcBorders>
              <w:top w:val="single" w:sz="4" w:space="0" w:color="auto"/>
              <w:left w:val="nil"/>
              <w:bottom w:val="single" w:sz="4" w:space="0" w:color="auto"/>
              <w:right w:val="single" w:sz="4" w:space="0" w:color="auto"/>
            </w:tcBorders>
          </w:tcPr>
          <w:p w14:paraId="3787A583" w14:textId="77777777" w:rsidR="00382ACA" w:rsidRPr="009B053A" w:rsidRDefault="00382ACA" w:rsidP="00931ECD">
            <w:pPr>
              <w:pStyle w:val="TAC"/>
              <w:rPr>
                <w:rFonts w:eastAsia="PMingLiU"/>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9E55D5E" w14:textId="77777777" w:rsidR="00382ACA" w:rsidRPr="009B053A" w:rsidRDefault="00382ACA" w:rsidP="00931ECD">
            <w:pPr>
              <w:pStyle w:val="TAC"/>
              <w:rPr>
                <w:rFonts w:eastAsia="PMingLiU"/>
              </w:rPr>
            </w:pPr>
            <w:r w:rsidRPr="009B053A">
              <w:t>-</w:t>
            </w:r>
          </w:p>
        </w:tc>
        <w:tc>
          <w:tcPr>
            <w:tcW w:w="1134" w:type="dxa"/>
            <w:gridSpan w:val="2"/>
            <w:tcBorders>
              <w:top w:val="single" w:sz="4" w:space="0" w:color="auto"/>
              <w:left w:val="nil"/>
              <w:bottom w:val="single" w:sz="4" w:space="0" w:color="auto"/>
              <w:right w:val="single" w:sz="4" w:space="0" w:color="auto"/>
            </w:tcBorders>
          </w:tcPr>
          <w:p w14:paraId="1F3BC3A1" w14:textId="77777777" w:rsidR="00382ACA" w:rsidRPr="009B053A" w:rsidRDefault="00382ACA" w:rsidP="00931ECD">
            <w:pPr>
              <w:pStyle w:val="TAC"/>
              <w:rPr>
                <w:rFonts w:eastAsia="PMingLiU"/>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52CCC138" w14:textId="77777777" w:rsidR="00382ACA" w:rsidRPr="009B053A" w:rsidRDefault="00382ACA" w:rsidP="00931ECD">
            <w:pPr>
              <w:pStyle w:val="TAC"/>
              <w:rPr>
                <w:rFonts w:eastAsia="PMingLiU"/>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41D50FF" w14:textId="77777777" w:rsidR="00382ACA" w:rsidRPr="009B053A" w:rsidRDefault="00382ACA" w:rsidP="00931ECD">
            <w:pPr>
              <w:pStyle w:val="TAC"/>
              <w:rPr>
                <w:rFonts w:eastAsia="PMingLiU"/>
              </w:rPr>
            </w:pPr>
            <w:r w:rsidRPr="009B053A">
              <w:t>1</w:t>
            </w:r>
          </w:p>
        </w:tc>
        <w:tc>
          <w:tcPr>
            <w:tcW w:w="1134" w:type="dxa"/>
            <w:tcBorders>
              <w:top w:val="single" w:sz="4" w:space="0" w:color="auto"/>
              <w:left w:val="nil"/>
              <w:bottom w:val="single" w:sz="4" w:space="0" w:color="auto"/>
              <w:right w:val="single" w:sz="4" w:space="0" w:color="auto"/>
            </w:tcBorders>
            <w:noWrap/>
          </w:tcPr>
          <w:p w14:paraId="43B8FD56" w14:textId="77777777" w:rsidR="00382ACA" w:rsidRPr="009B053A" w:rsidRDefault="00382ACA" w:rsidP="00931ECD">
            <w:pPr>
              <w:pStyle w:val="TAC"/>
              <w:rPr>
                <w:rFonts w:eastAsia="PMingLiU"/>
                <w:lang w:eastAsia="ko-KR"/>
              </w:rPr>
            </w:pPr>
            <w:r w:rsidRPr="009B053A">
              <w:t>5</w:t>
            </w:r>
          </w:p>
        </w:tc>
      </w:tr>
      <w:tr w:rsidR="00382ACA" w:rsidRPr="009B053A" w14:paraId="14B0829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452F1FF1" w14:textId="77777777" w:rsidR="00382ACA" w:rsidRPr="009B053A" w:rsidRDefault="00382ACA" w:rsidP="00931ECD">
            <w:pPr>
              <w:pStyle w:val="TAC"/>
              <w:rPr>
                <w:lang w:eastAsia="ja-JP"/>
              </w:rPr>
            </w:pPr>
            <w:r w:rsidRPr="009B053A">
              <w:rPr>
                <w:lang w:eastAsia="ja-JP"/>
              </w:rPr>
              <w:t>DC_66_n25</w:t>
            </w:r>
          </w:p>
        </w:tc>
        <w:tc>
          <w:tcPr>
            <w:tcW w:w="2693" w:type="dxa"/>
            <w:gridSpan w:val="2"/>
            <w:tcBorders>
              <w:top w:val="single" w:sz="4" w:space="0" w:color="auto"/>
              <w:left w:val="nil"/>
              <w:bottom w:val="single" w:sz="4" w:space="0" w:color="auto"/>
              <w:right w:val="single" w:sz="4" w:space="0" w:color="auto"/>
            </w:tcBorders>
          </w:tcPr>
          <w:p w14:paraId="3BE93EE3" w14:textId="77777777" w:rsidR="00382ACA" w:rsidRPr="009B053A" w:rsidRDefault="00382ACA" w:rsidP="00931ECD">
            <w:pPr>
              <w:pStyle w:val="TAL"/>
              <w:rPr>
                <w:lang w:eastAsia="ja-JP"/>
              </w:rPr>
            </w:pPr>
            <w:r w:rsidRPr="009B053A">
              <w:t>E-UTRA Band 4, 5, 7, 12, 13, 14, 17, 24, 26, 27, 28, 29, 30, 38, 41, 50, 51, 53, 66, 70</w:t>
            </w:r>
            <w:r w:rsidRPr="009B053A">
              <w:rPr>
                <w:lang w:eastAsia="zh-CN"/>
              </w:rPr>
              <w:t>, 71</w:t>
            </w:r>
            <w:r w:rsidRPr="009B053A">
              <w:rPr>
                <w:lang w:eastAsia="ja-JP"/>
              </w:rPr>
              <w:t>, 74</w:t>
            </w:r>
            <w:r w:rsidRPr="009B053A">
              <w:rPr>
                <w:lang w:eastAsia="zh-CN"/>
              </w:rPr>
              <w:t>, 85</w:t>
            </w:r>
          </w:p>
        </w:tc>
        <w:tc>
          <w:tcPr>
            <w:tcW w:w="1276" w:type="dxa"/>
            <w:gridSpan w:val="2"/>
            <w:tcBorders>
              <w:top w:val="single" w:sz="4" w:space="0" w:color="auto"/>
              <w:left w:val="nil"/>
              <w:bottom w:val="single" w:sz="4" w:space="0" w:color="auto"/>
              <w:right w:val="single" w:sz="4" w:space="0" w:color="auto"/>
            </w:tcBorders>
          </w:tcPr>
          <w:p w14:paraId="7E1E583D"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D2C0AD4" w14:textId="77777777" w:rsidR="00382ACA" w:rsidRPr="009B053A" w:rsidRDefault="00382ACA" w:rsidP="00931ECD">
            <w:pPr>
              <w:pStyle w:val="TAC"/>
              <w:rPr>
                <w:lang w:eastAsia="ja-JP"/>
              </w:rPr>
            </w:pPr>
            <w:r w:rsidRPr="009B053A">
              <w:t>-</w:t>
            </w:r>
          </w:p>
        </w:tc>
        <w:tc>
          <w:tcPr>
            <w:tcW w:w="1134" w:type="dxa"/>
            <w:gridSpan w:val="2"/>
            <w:tcBorders>
              <w:top w:val="single" w:sz="4" w:space="0" w:color="auto"/>
              <w:left w:val="nil"/>
              <w:bottom w:val="single" w:sz="4" w:space="0" w:color="auto"/>
              <w:right w:val="single" w:sz="4" w:space="0" w:color="auto"/>
            </w:tcBorders>
          </w:tcPr>
          <w:p w14:paraId="4DA84BCB" w14:textId="77777777" w:rsidR="00382ACA" w:rsidRPr="009B053A" w:rsidRDefault="00382ACA" w:rsidP="00931ECD">
            <w:pPr>
              <w:pStyle w:val="TAC"/>
              <w:rPr>
                <w:lang w:eastAsia="ja-JP"/>
              </w:rPr>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C70906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5616BB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56EBF5F" w14:textId="77777777" w:rsidR="00382ACA" w:rsidRPr="009B053A" w:rsidRDefault="00382ACA" w:rsidP="00931ECD">
            <w:pPr>
              <w:pStyle w:val="TAC"/>
              <w:rPr>
                <w:lang w:eastAsia="ja-JP"/>
              </w:rPr>
            </w:pPr>
          </w:p>
        </w:tc>
      </w:tr>
      <w:tr w:rsidR="00382ACA" w:rsidRPr="009B053A" w14:paraId="094B737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528DD37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5F62717" w14:textId="77777777" w:rsidR="00382ACA" w:rsidRPr="009B053A" w:rsidRDefault="00382ACA" w:rsidP="00931ECD">
            <w:pPr>
              <w:pStyle w:val="TAL"/>
              <w:rPr>
                <w:lang w:eastAsia="ja-JP"/>
              </w:rPr>
            </w:pPr>
            <w:r w:rsidRPr="009B053A">
              <w:t>E-UTRA Band 42</w:t>
            </w:r>
            <w:r w:rsidRPr="009B053A">
              <w:rPr>
                <w:lang w:eastAsia="ja-JP"/>
              </w:rPr>
              <w:t>, 48,</w:t>
            </w:r>
          </w:p>
          <w:p w14:paraId="6F46734C"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7CC2118F"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3C288AF8"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A6814D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05F4B0FC"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1736799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FE402C8" w14:textId="77777777" w:rsidR="00382ACA" w:rsidRPr="009B053A" w:rsidRDefault="00382ACA" w:rsidP="00931ECD">
            <w:pPr>
              <w:pStyle w:val="TAC"/>
              <w:rPr>
                <w:lang w:eastAsia="ja-JP"/>
              </w:rPr>
            </w:pPr>
            <w:r w:rsidRPr="009B053A">
              <w:t>2</w:t>
            </w:r>
          </w:p>
        </w:tc>
      </w:tr>
      <w:tr w:rsidR="00382ACA" w:rsidRPr="009B053A" w14:paraId="00FE674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E99A10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6C2781B" w14:textId="77777777" w:rsidR="00382ACA" w:rsidRPr="009B053A" w:rsidRDefault="00382ACA" w:rsidP="00931ECD">
            <w:pPr>
              <w:pStyle w:val="TAL"/>
              <w:rPr>
                <w:lang w:eastAsia="ja-JP"/>
              </w:rPr>
            </w:pPr>
            <w:r w:rsidRPr="009B053A">
              <w:t>E-UTRA Band 2</w:t>
            </w:r>
          </w:p>
        </w:tc>
        <w:tc>
          <w:tcPr>
            <w:tcW w:w="1276" w:type="dxa"/>
            <w:gridSpan w:val="2"/>
            <w:tcBorders>
              <w:top w:val="single" w:sz="4" w:space="0" w:color="auto"/>
              <w:left w:val="nil"/>
              <w:bottom w:val="single" w:sz="4" w:space="0" w:color="auto"/>
              <w:right w:val="single" w:sz="4" w:space="0" w:color="auto"/>
            </w:tcBorders>
          </w:tcPr>
          <w:p w14:paraId="7D868E5A"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E101E2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B60FFE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13461CEF"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03D0B267"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7858C805" w14:textId="77777777" w:rsidR="00382ACA" w:rsidRPr="009B053A" w:rsidRDefault="00382ACA" w:rsidP="00931ECD">
            <w:pPr>
              <w:pStyle w:val="TAC"/>
              <w:rPr>
                <w:lang w:eastAsia="ja-JP"/>
              </w:rPr>
            </w:pPr>
            <w:r w:rsidRPr="009B053A">
              <w:t>5</w:t>
            </w:r>
          </w:p>
        </w:tc>
      </w:tr>
      <w:tr w:rsidR="00382ACA" w:rsidRPr="009B053A" w14:paraId="123ED7CC"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3ACC9ADB"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65DA6C4" w14:textId="77777777" w:rsidR="00382ACA" w:rsidRPr="009B053A" w:rsidRDefault="00382ACA" w:rsidP="00931ECD">
            <w:pPr>
              <w:pStyle w:val="TAL"/>
              <w:rPr>
                <w:lang w:eastAsia="ja-JP"/>
              </w:rPr>
            </w:pPr>
            <w:r w:rsidRPr="009B053A">
              <w:t>E-UTRA Band 25</w:t>
            </w:r>
          </w:p>
        </w:tc>
        <w:tc>
          <w:tcPr>
            <w:tcW w:w="1276" w:type="dxa"/>
            <w:gridSpan w:val="2"/>
            <w:tcBorders>
              <w:top w:val="single" w:sz="4" w:space="0" w:color="auto"/>
              <w:left w:val="nil"/>
              <w:bottom w:val="single" w:sz="4" w:space="0" w:color="auto"/>
              <w:right w:val="single" w:sz="4" w:space="0" w:color="auto"/>
            </w:tcBorders>
          </w:tcPr>
          <w:p w14:paraId="61D37F0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9BCF08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0637136"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1FAF11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300F732"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7181734" w14:textId="77777777" w:rsidR="00382ACA" w:rsidRPr="009B053A" w:rsidRDefault="00382ACA" w:rsidP="00931ECD">
            <w:pPr>
              <w:pStyle w:val="TAC"/>
              <w:rPr>
                <w:lang w:eastAsia="ja-JP"/>
              </w:rPr>
            </w:pPr>
            <w:r w:rsidRPr="009B053A">
              <w:t>5</w:t>
            </w:r>
          </w:p>
        </w:tc>
      </w:tr>
      <w:tr w:rsidR="00382ACA" w:rsidRPr="009B053A" w14:paraId="45ACD1CB"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0FE95F8A"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702EDFA" w14:textId="77777777" w:rsidR="00382ACA" w:rsidRPr="009B053A" w:rsidRDefault="00382ACA" w:rsidP="00931ECD">
            <w:pPr>
              <w:pStyle w:val="TAL"/>
              <w:rPr>
                <w:lang w:eastAsia="ja-JP"/>
              </w:rPr>
            </w:pPr>
            <w:r w:rsidRPr="009B053A">
              <w:t>E-UTRA Band 43</w:t>
            </w:r>
          </w:p>
        </w:tc>
        <w:tc>
          <w:tcPr>
            <w:tcW w:w="1276" w:type="dxa"/>
            <w:gridSpan w:val="2"/>
            <w:tcBorders>
              <w:top w:val="single" w:sz="4" w:space="0" w:color="auto"/>
              <w:left w:val="nil"/>
              <w:bottom w:val="single" w:sz="4" w:space="0" w:color="auto"/>
              <w:right w:val="single" w:sz="4" w:space="0" w:color="auto"/>
            </w:tcBorders>
          </w:tcPr>
          <w:p w14:paraId="1670562E"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EA6EBB0"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4ACBBF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1B4DF42"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52E5B49A"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514E58AD" w14:textId="77777777" w:rsidR="00382ACA" w:rsidRPr="009B053A" w:rsidRDefault="00382ACA" w:rsidP="00931ECD">
            <w:pPr>
              <w:pStyle w:val="TAC"/>
              <w:rPr>
                <w:lang w:eastAsia="ja-JP"/>
              </w:rPr>
            </w:pPr>
            <w:r w:rsidRPr="009B053A">
              <w:t>2</w:t>
            </w:r>
          </w:p>
        </w:tc>
      </w:tr>
      <w:tr w:rsidR="00382ACA" w:rsidRPr="009B053A" w14:paraId="4FA18742"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57EFF0A4" w14:textId="77777777" w:rsidR="00382ACA" w:rsidRPr="009B053A" w:rsidRDefault="00382ACA" w:rsidP="00931ECD">
            <w:pPr>
              <w:pStyle w:val="TAC"/>
              <w:rPr>
                <w:lang w:eastAsia="ja-JP"/>
              </w:rPr>
            </w:pPr>
            <w:r w:rsidRPr="009B053A">
              <w:rPr>
                <w:lang w:eastAsia="zh-TW"/>
              </w:rPr>
              <w:t>DC_66_n30</w:t>
            </w:r>
          </w:p>
        </w:tc>
        <w:tc>
          <w:tcPr>
            <w:tcW w:w="2693" w:type="dxa"/>
            <w:gridSpan w:val="2"/>
            <w:tcBorders>
              <w:top w:val="single" w:sz="4" w:space="0" w:color="auto"/>
              <w:left w:val="nil"/>
              <w:bottom w:val="single" w:sz="4" w:space="0" w:color="auto"/>
              <w:right w:val="single" w:sz="4" w:space="0" w:color="auto"/>
            </w:tcBorders>
          </w:tcPr>
          <w:p w14:paraId="2AEF9879" w14:textId="77777777" w:rsidR="00382ACA" w:rsidRPr="009B053A" w:rsidRDefault="00382ACA" w:rsidP="00931ECD">
            <w:pPr>
              <w:pStyle w:val="TAL"/>
              <w:rPr>
                <w:rFonts w:cs="Arial"/>
              </w:rPr>
            </w:pPr>
            <w:r w:rsidRPr="009B053A">
              <w:t>E-UTRA Band 2, 4, 5, 7, 12, 13, 14, 17, 24, 25, 26, 27, 29, 30, 38, 41, 53, 66, 70, 71, 85</w:t>
            </w:r>
          </w:p>
        </w:tc>
        <w:tc>
          <w:tcPr>
            <w:tcW w:w="1276" w:type="dxa"/>
            <w:gridSpan w:val="2"/>
            <w:tcBorders>
              <w:top w:val="single" w:sz="4" w:space="0" w:color="auto"/>
              <w:left w:val="nil"/>
              <w:bottom w:val="single" w:sz="4" w:space="0" w:color="auto"/>
              <w:right w:val="single" w:sz="4" w:space="0" w:color="auto"/>
            </w:tcBorders>
          </w:tcPr>
          <w:p w14:paraId="44B92C1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EDCD81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95B394F"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BB259B3"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1428053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E5DCD80" w14:textId="77777777" w:rsidR="00382ACA" w:rsidRPr="009B053A" w:rsidRDefault="00382ACA" w:rsidP="00931ECD">
            <w:pPr>
              <w:pStyle w:val="TAC"/>
              <w:rPr>
                <w:lang w:eastAsia="ja-JP"/>
              </w:rPr>
            </w:pPr>
          </w:p>
        </w:tc>
      </w:tr>
      <w:tr w:rsidR="00382ACA" w:rsidRPr="009B053A" w14:paraId="5F99871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02CECE1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52C4028B" w14:textId="77777777" w:rsidR="00382ACA" w:rsidRPr="009B053A" w:rsidRDefault="00382ACA" w:rsidP="00931ECD">
            <w:pPr>
              <w:pStyle w:val="TAL"/>
            </w:pPr>
            <w:r w:rsidRPr="009B053A">
              <w:t xml:space="preserve">E-UTRA Band 48, </w:t>
            </w:r>
          </w:p>
          <w:p w14:paraId="44A27A52" w14:textId="77777777" w:rsidR="00382ACA" w:rsidRPr="009B053A" w:rsidRDefault="00382ACA" w:rsidP="00931ECD">
            <w:pPr>
              <w:pStyle w:val="TAL"/>
              <w:rPr>
                <w:rFonts w:cs="Arial"/>
              </w:rPr>
            </w:pPr>
            <w:r w:rsidRPr="009B053A">
              <w:t>NR Band n77</w:t>
            </w:r>
          </w:p>
        </w:tc>
        <w:tc>
          <w:tcPr>
            <w:tcW w:w="1276" w:type="dxa"/>
            <w:gridSpan w:val="2"/>
            <w:tcBorders>
              <w:top w:val="single" w:sz="4" w:space="0" w:color="auto"/>
              <w:left w:val="nil"/>
              <w:bottom w:val="single" w:sz="4" w:space="0" w:color="auto"/>
              <w:right w:val="single" w:sz="4" w:space="0" w:color="auto"/>
            </w:tcBorders>
          </w:tcPr>
          <w:p w14:paraId="283B74E1"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BFFB475"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BBAA260"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1F42DB7"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3F8AB499"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73F39CF" w14:textId="77777777" w:rsidR="00382ACA" w:rsidRPr="009B053A" w:rsidRDefault="00382ACA" w:rsidP="00931ECD">
            <w:pPr>
              <w:pStyle w:val="TAC"/>
              <w:rPr>
                <w:lang w:eastAsia="ja-JP"/>
              </w:rPr>
            </w:pPr>
            <w:r w:rsidRPr="009B053A">
              <w:t>2</w:t>
            </w:r>
          </w:p>
        </w:tc>
      </w:tr>
      <w:tr w:rsidR="00382ACA" w:rsidRPr="009B053A" w14:paraId="7EFA1DFE"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1FDFCBAE" w14:textId="77777777" w:rsidR="00382ACA" w:rsidRPr="009B053A" w:rsidRDefault="00382ACA" w:rsidP="00931ECD">
            <w:pPr>
              <w:pStyle w:val="TAC"/>
              <w:rPr>
                <w:lang w:eastAsia="ja-JP"/>
              </w:rPr>
            </w:pPr>
            <w:r w:rsidRPr="009B053A">
              <w:rPr>
                <w:lang w:eastAsia="ja-JP"/>
              </w:rPr>
              <w:t>DC_66_n41</w:t>
            </w:r>
          </w:p>
        </w:tc>
        <w:tc>
          <w:tcPr>
            <w:tcW w:w="2693" w:type="dxa"/>
            <w:gridSpan w:val="2"/>
            <w:tcBorders>
              <w:top w:val="single" w:sz="4" w:space="0" w:color="auto"/>
              <w:left w:val="nil"/>
              <w:bottom w:val="single" w:sz="4" w:space="0" w:color="auto"/>
              <w:right w:val="single" w:sz="4" w:space="0" w:color="auto"/>
            </w:tcBorders>
          </w:tcPr>
          <w:p w14:paraId="67959BA3" w14:textId="77777777" w:rsidR="00382ACA" w:rsidRPr="009B053A" w:rsidRDefault="00382ACA" w:rsidP="00931ECD">
            <w:pPr>
              <w:pStyle w:val="TAL"/>
              <w:rPr>
                <w:lang w:eastAsia="ja-JP"/>
              </w:rPr>
            </w:pPr>
            <w:r w:rsidRPr="009B053A">
              <w:rPr>
                <w:rFonts w:cs="Arial"/>
              </w:rPr>
              <w:t xml:space="preserve">E-UTRA Band </w:t>
            </w:r>
            <w:r w:rsidRPr="009B053A">
              <w:rPr>
                <w:rFonts w:cs="Arial"/>
                <w:lang w:eastAsia="zh-CN"/>
              </w:rPr>
              <w:t>2</w:t>
            </w:r>
            <w:r w:rsidRPr="009B053A">
              <w:rPr>
                <w:rFonts w:cs="Arial"/>
              </w:rPr>
              <w:t xml:space="preserve">, </w:t>
            </w:r>
            <w:r w:rsidRPr="009B053A">
              <w:rPr>
                <w:rFonts w:cs="Arial"/>
                <w:lang w:eastAsia="zh-CN"/>
              </w:rPr>
              <w:t>4</w:t>
            </w:r>
            <w:r w:rsidRPr="009B053A">
              <w:rPr>
                <w:rFonts w:cs="Arial"/>
              </w:rPr>
              <w:t xml:space="preserve">, </w:t>
            </w:r>
            <w:r w:rsidRPr="009B053A">
              <w:rPr>
                <w:rFonts w:cs="Arial"/>
                <w:lang w:eastAsia="zh-CN"/>
              </w:rPr>
              <w:t>5</w:t>
            </w:r>
            <w:r w:rsidRPr="009B053A">
              <w:rPr>
                <w:rFonts w:cs="Arial"/>
              </w:rPr>
              <w:t xml:space="preserve">, </w:t>
            </w:r>
            <w:r w:rsidRPr="009B053A">
              <w:rPr>
                <w:rFonts w:cs="Arial"/>
                <w:lang w:eastAsia="zh-CN"/>
              </w:rPr>
              <w:t>12</w:t>
            </w:r>
            <w:r w:rsidRPr="009B053A">
              <w:rPr>
                <w:rFonts w:cs="Arial"/>
              </w:rPr>
              <w:t xml:space="preserve">, </w:t>
            </w:r>
            <w:r w:rsidRPr="009B053A">
              <w:rPr>
                <w:rFonts w:cs="Arial"/>
                <w:lang w:eastAsia="zh-CN"/>
              </w:rPr>
              <w:t>13</w:t>
            </w:r>
            <w:r w:rsidRPr="009B053A">
              <w:rPr>
                <w:rFonts w:cs="Arial"/>
              </w:rPr>
              <w:t xml:space="preserve">, </w:t>
            </w:r>
            <w:r w:rsidRPr="009B053A">
              <w:rPr>
                <w:rFonts w:cs="Arial"/>
                <w:lang w:eastAsia="zh-CN"/>
              </w:rPr>
              <w:t>14</w:t>
            </w:r>
            <w:r w:rsidRPr="009B053A">
              <w:rPr>
                <w:rFonts w:cs="Arial"/>
              </w:rPr>
              <w:t xml:space="preserve">, </w:t>
            </w:r>
            <w:r w:rsidRPr="009B053A">
              <w:rPr>
                <w:rFonts w:cs="Arial"/>
                <w:lang w:eastAsia="zh-CN"/>
              </w:rPr>
              <w:t>17, 24, 25, 26, 27</w:t>
            </w:r>
            <w:r w:rsidRPr="009B053A">
              <w:rPr>
                <w:rFonts w:cs="Arial"/>
              </w:rPr>
              <w:t>, 28, 29, 30, 43, 50, 51, 66, 70</w:t>
            </w:r>
            <w:r w:rsidRPr="009B053A">
              <w:rPr>
                <w:rFonts w:cs="Arial"/>
                <w:lang w:eastAsia="zh-CN"/>
              </w:rPr>
              <w:t>, 71</w:t>
            </w:r>
            <w:r w:rsidRPr="009B053A">
              <w:rPr>
                <w:rFonts w:cs="Arial"/>
                <w:lang w:eastAsia="ja-JP"/>
              </w:rPr>
              <w:t>, 74</w:t>
            </w:r>
            <w:r w:rsidRPr="009B053A">
              <w:rPr>
                <w:rFonts w:cs="Arial"/>
                <w:lang w:eastAsia="zh-CN"/>
              </w:rPr>
              <w:t>, 85</w:t>
            </w:r>
          </w:p>
        </w:tc>
        <w:tc>
          <w:tcPr>
            <w:tcW w:w="1276" w:type="dxa"/>
            <w:gridSpan w:val="2"/>
            <w:tcBorders>
              <w:top w:val="single" w:sz="4" w:space="0" w:color="auto"/>
              <w:left w:val="nil"/>
              <w:bottom w:val="single" w:sz="4" w:space="0" w:color="auto"/>
              <w:right w:val="single" w:sz="4" w:space="0" w:color="auto"/>
            </w:tcBorders>
          </w:tcPr>
          <w:p w14:paraId="7180BCB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72D4A60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2F22399"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E4C825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830402E"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4E1B0E22" w14:textId="77777777" w:rsidR="00382ACA" w:rsidRPr="009B053A" w:rsidRDefault="00382ACA" w:rsidP="00931ECD">
            <w:pPr>
              <w:pStyle w:val="TAC"/>
              <w:rPr>
                <w:lang w:eastAsia="ja-JP"/>
              </w:rPr>
            </w:pPr>
          </w:p>
        </w:tc>
      </w:tr>
      <w:tr w:rsidR="00382ACA" w:rsidRPr="009B053A" w14:paraId="0976E95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5C5D8BD6"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BCA869C" w14:textId="77777777" w:rsidR="00382ACA" w:rsidRPr="009B053A" w:rsidRDefault="00382ACA" w:rsidP="00931ECD">
            <w:pPr>
              <w:pStyle w:val="TAL"/>
              <w:rPr>
                <w:rFonts w:cs="Arial"/>
                <w:lang w:eastAsia="ja-JP"/>
              </w:rPr>
            </w:pPr>
            <w:r w:rsidRPr="009B053A">
              <w:rPr>
                <w:rFonts w:cs="Arial"/>
              </w:rPr>
              <w:t>E-UTRA Band 42</w:t>
            </w:r>
            <w:r w:rsidRPr="009B053A">
              <w:rPr>
                <w:rFonts w:cs="Arial"/>
                <w:lang w:eastAsia="ja-JP"/>
              </w:rPr>
              <w:t>, 48,</w:t>
            </w:r>
          </w:p>
          <w:p w14:paraId="739AB76E" w14:textId="77777777" w:rsidR="00382ACA" w:rsidRPr="009B053A" w:rsidRDefault="00382ACA" w:rsidP="00931ECD">
            <w:pPr>
              <w:pStyle w:val="TAL"/>
              <w:rPr>
                <w:lang w:eastAsia="ja-JP"/>
              </w:rPr>
            </w:pPr>
            <w:r w:rsidRPr="009B053A">
              <w:rPr>
                <w:rFonts w:cs="Arial"/>
                <w:lang w:eastAsia="ja-JP"/>
              </w:rPr>
              <w:t>NR Band n77</w:t>
            </w:r>
          </w:p>
        </w:tc>
        <w:tc>
          <w:tcPr>
            <w:tcW w:w="1276" w:type="dxa"/>
            <w:gridSpan w:val="2"/>
            <w:tcBorders>
              <w:top w:val="single" w:sz="4" w:space="0" w:color="auto"/>
              <w:left w:val="nil"/>
              <w:bottom w:val="single" w:sz="4" w:space="0" w:color="auto"/>
              <w:right w:val="single" w:sz="4" w:space="0" w:color="auto"/>
            </w:tcBorders>
          </w:tcPr>
          <w:p w14:paraId="117BEFF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5AB1E46B"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7594C93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7F835D8"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38368AD7"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1F793F1C" w14:textId="77777777" w:rsidR="00382ACA" w:rsidRPr="009B053A" w:rsidRDefault="00382ACA" w:rsidP="00931ECD">
            <w:pPr>
              <w:pStyle w:val="TAC"/>
              <w:rPr>
                <w:lang w:eastAsia="ja-JP"/>
              </w:rPr>
            </w:pPr>
            <w:r w:rsidRPr="009B053A">
              <w:t>2</w:t>
            </w:r>
          </w:p>
        </w:tc>
      </w:tr>
      <w:tr w:rsidR="00382ACA" w:rsidRPr="009B053A" w14:paraId="783B1D0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1E1A197" w14:textId="77777777" w:rsidR="00382ACA" w:rsidRPr="009B053A" w:rsidRDefault="00382ACA" w:rsidP="00931ECD">
            <w:pPr>
              <w:pStyle w:val="TAC"/>
              <w:rPr>
                <w:lang w:eastAsia="ja-JP"/>
              </w:rPr>
            </w:pPr>
            <w:r w:rsidRPr="009B053A">
              <w:rPr>
                <w:lang w:eastAsia="fi-FI"/>
              </w:rPr>
              <w:t>DC_</w:t>
            </w:r>
            <w:r w:rsidRPr="009B053A">
              <w:rPr>
                <w:lang w:eastAsia="zh-CN"/>
              </w:rPr>
              <w:t>66</w:t>
            </w:r>
            <w:r w:rsidRPr="009B053A">
              <w:rPr>
                <w:lang w:eastAsia="fi-FI"/>
              </w:rPr>
              <w:t>_n</w:t>
            </w:r>
            <w:r w:rsidRPr="009B053A">
              <w:rPr>
                <w:lang w:eastAsia="zh-CN"/>
              </w:rPr>
              <w:t>38</w:t>
            </w:r>
          </w:p>
        </w:tc>
        <w:tc>
          <w:tcPr>
            <w:tcW w:w="2693" w:type="dxa"/>
            <w:gridSpan w:val="2"/>
            <w:tcBorders>
              <w:top w:val="single" w:sz="4" w:space="0" w:color="auto"/>
              <w:left w:val="nil"/>
              <w:bottom w:val="single" w:sz="4" w:space="0" w:color="auto"/>
              <w:right w:val="single" w:sz="4" w:space="0" w:color="auto"/>
            </w:tcBorders>
          </w:tcPr>
          <w:p w14:paraId="3800FD8A" w14:textId="77777777" w:rsidR="00382ACA" w:rsidRPr="009B053A" w:rsidRDefault="00382ACA" w:rsidP="00931ECD">
            <w:pPr>
              <w:pStyle w:val="TAL"/>
              <w:rPr>
                <w:rFonts w:cs="Arial"/>
              </w:rPr>
            </w:pPr>
            <w:r w:rsidRPr="009B053A">
              <w:rPr>
                <w:lang w:eastAsia="zh-CN"/>
              </w:rPr>
              <w:t>EUTRA 2, 4, 5,</w:t>
            </w:r>
            <w:r w:rsidRPr="009B053A" w:rsidDel="00A71F7A">
              <w:rPr>
                <w:lang w:eastAsia="zh-CN"/>
              </w:rPr>
              <w:t xml:space="preserve"> </w:t>
            </w:r>
            <w:r w:rsidRPr="009B053A">
              <w:t>12, 13,14,17, 25, 27, 28, 29, 30, 43, 50, 51, 66, 74, 85</w:t>
            </w:r>
          </w:p>
        </w:tc>
        <w:tc>
          <w:tcPr>
            <w:tcW w:w="1276" w:type="dxa"/>
            <w:gridSpan w:val="2"/>
            <w:tcBorders>
              <w:top w:val="single" w:sz="4" w:space="0" w:color="auto"/>
              <w:left w:val="nil"/>
              <w:bottom w:val="single" w:sz="4" w:space="0" w:color="auto"/>
              <w:right w:val="single" w:sz="4" w:space="0" w:color="auto"/>
            </w:tcBorders>
          </w:tcPr>
          <w:p w14:paraId="190B6F40"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6B7B51A"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0AB91E5"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108C3CD"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084C5F80"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74F864AC" w14:textId="77777777" w:rsidR="00382ACA" w:rsidRPr="009B053A" w:rsidRDefault="00382ACA" w:rsidP="00931ECD">
            <w:pPr>
              <w:pStyle w:val="TAC"/>
            </w:pPr>
          </w:p>
        </w:tc>
      </w:tr>
      <w:tr w:rsidR="00382ACA" w:rsidRPr="009B053A" w14:paraId="0FDF6125"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ED4BFC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12CD037E" w14:textId="77777777" w:rsidR="00382ACA" w:rsidRPr="009B053A" w:rsidRDefault="00382ACA" w:rsidP="00931ECD">
            <w:pPr>
              <w:pStyle w:val="TAL"/>
              <w:rPr>
                <w:rFonts w:cs="Arial"/>
              </w:rPr>
            </w:pPr>
            <w:r w:rsidRPr="009B053A">
              <w:rPr>
                <w:rFonts w:eastAsia="Arial" w:cs="Arial"/>
                <w:lang w:eastAsia="ja-JP"/>
              </w:rPr>
              <w:t>E-UTRA Band 42</w:t>
            </w:r>
          </w:p>
        </w:tc>
        <w:tc>
          <w:tcPr>
            <w:tcW w:w="1276" w:type="dxa"/>
            <w:gridSpan w:val="2"/>
            <w:tcBorders>
              <w:top w:val="single" w:sz="4" w:space="0" w:color="auto"/>
              <w:left w:val="nil"/>
              <w:bottom w:val="single" w:sz="4" w:space="0" w:color="auto"/>
              <w:right w:val="single" w:sz="4" w:space="0" w:color="auto"/>
            </w:tcBorders>
          </w:tcPr>
          <w:p w14:paraId="5E0BAAF9" w14:textId="77777777" w:rsidR="00382ACA" w:rsidRPr="009B053A" w:rsidRDefault="00382ACA" w:rsidP="00931ECD">
            <w:pPr>
              <w:pStyle w:val="TAC"/>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00AB0720" w14:textId="77777777" w:rsidR="00382ACA" w:rsidRPr="009B053A" w:rsidRDefault="00382ACA" w:rsidP="00931ECD">
            <w:pPr>
              <w:pStyle w:val="TAC"/>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3C3D02FC" w14:textId="77777777" w:rsidR="00382ACA" w:rsidRPr="009B053A" w:rsidRDefault="00382ACA" w:rsidP="00931ECD">
            <w:pPr>
              <w:pStyle w:val="TAC"/>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BA84568" w14:textId="77777777" w:rsidR="00382ACA" w:rsidRPr="009B053A" w:rsidRDefault="00382ACA" w:rsidP="00931ECD">
            <w:pPr>
              <w:pStyle w:val="TAC"/>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517B6D23" w14:textId="77777777" w:rsidR="00382ACA" w:rsidRPr="009B053A" w:rsidRDefault="00382ACA" w:rsidP="00931ECD">
            <w:pPr>
              <w:pStyle w:val="TAC"/>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0716C710" w14:textId="77777777" w:rsidR="00382ACA" w:rsidRPr="009B053A" w:rsidRDefault="00382ACA" w:rsidP="00931ECD">
            <w:pPr>
              <w:pStyle w:val="TAC"/>
            </w:pPr>
            <w:r w:rsidRPr="009B053A">
              <w:rPr>
                <w:rFonts w:eastAsia="Arial"/>
                <w:lang w:eastAsia="ja-JP"/>
              </w:rPr>
              <w:t>2</w:t>
            </w:r>
          </w:p>
        </w:tc>
      </w:tr>
      <w:tr w:rsidR="00382ACA" w:rsidRPr="009B053A" w14:paraId="305CB0D8"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079E81F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6ED8D91" w14:textId="77777777" w:rsidR="00382ACA" w:rsidRPr="009B053A" w:rsidRDefault="00382ACA" w:rsidP="00931ECD">
            <w:pPr>
              <w:pStyle w:val="TAL"/>
              <w:rPr>
                <w:rFonts w:cs="Arial"/>
              </w:rPr>
            </w:pPr>
            <w:r w:rsidRPr="009B053A">
              <w:rPr>
                <w:rFonts w:cs="Arial"/>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425CD888" w14:textId="77777777" w:rsidR="00382ACA" w:rsidRPr="009B053A" w:rsidRDefault="00382ACA" w:rsidP="00931ECD">
            <w:pPr>
              <w:pStyle w:val="TAC"/>
            </w:pPr>
            <w:r w:rsidRPr="009B053A">
              <w:rPr>
                <w:lang w:eastAsia="ja-JP"/>
              </w:rPr>
              <w:t>2620</w:t>
            </w:r>
          </w:p>
        </w:tc>
        <w:tc>
          <w:tcPr>
            <w:tcW w:w="425" w:type="dxa"/>
            <w:gridSpan w:val="2"/>
            <w:tcBorders>
              <w:top w:val="single" w:sz="4" w:space="0" w:color="auto"/>
              <w:left w:val="nil"/>
              <w:bottom w:val="single" w:sz="4" w:space="0" w:color="auto"/>
              <w:right w:val="single" w:sz="4" w:space="0" w:color="auto"/>
            </w:tcBorders>
          </w:tcPr>
          <w:p w14:paraId="7EEB9F9C"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30572B71" w14:textId="77777777" w:rsidR="00382ACA" w:rsidRPr="009B053A" w:rsidRDefault="00382ACA" w:rsidP="00931ECD">
            <w:pPr>
              <w:pStyle w:val="TAC"/>
            </w:pPr>
            <w:r w:rsidRPr="009B053A">
              <w:rPr>
                <w:lang w:eastAsia="ja-JP"/>
              </w:rPr>
              <w:t>2645</w:t>
            </w:r>
          </w:p>
        </w:tc>
        <w:tc>
          <w:tcPr>
            <w:tcW w:w="992" w:type="dxa"/>
            <w:gridSpan w:val="2"/>
            <w:tcBorders>
              <w:top w:val="single" w:sz="4" w:space="0" w:color="auto"/>
              <w:left w:val="nil"/>
              <w:bottom w:val="single" w:sz="4" w:space="0" w:color="auto"/>
              <w:right w:val="single" w:sz="4" w:space="0" w:color="auto"/>
            </w:tcBorders>
          </w:tcPr>
          <w:p w14:paraId="1B2A6CFD" w14:textId="77777777" w:rsidR="00382ACA" w:rsidRPr="009B053A" w:rsidRDefault="00382ACA" w:rsidP="00931ECD">
            <w:pPr>
              <w:pStyle w:val="TAC"/>
            </w:pPr>
            <w:r w:rsidRPr="009B053A">
              <w:rPr>
                <w:lang w:eastAsia="ja-JP"/>
              </w:rPr>
              <w:t>-15.5</w:t>
            </w:r>
          </w:p>
        </w:tc>
        <w:tc>
          <w:tcPr>
            <w:tcW w:w="1134" w:type="dxa"/>
            <w:gridSpan w:val="2"/>
            <w:tcBorders>
              <w:top w:val="single" w:sz="4" w:space="0" w:color="auto"/>
              <w:left w:val="nil"/>
              <w:bottom w:val="single" w:sz="4" w:space="0" w:color="auto"/>
              <w:right w:val="single" w:sz="4" w:space="0" w:color="auto"/>
            </w:tcBorders>
            <w:noWrap/>
          </w:tcPr>
          <w:p w14:paraId="45A3DEB5" w14:textId="77777777" w:rsidR="00382ACA" w:rsidRPr="009B053A" w:rsidRDefault="00382ACA" w:rsidP="00931ECD">
            <w:pPr>
              <w:pStyle w:val="TAC"/>
            </w:pPr>
            <w:r w:rsidRPr="009B053A">
              <w:rPr>
                <w:lang w:eastAsia="ja-JP"/>
              </w:rPr>
              <w:t>5</w:t>
            </w:r>
          </w:p>
        </w:tc>
        <w:tc>
          <w:tcPr>
            <w:tcW w:w="1134" w:type="dxa"/>
            <w:tcBorders>
              <w:top w:val="single" w:sz="4" w:space="0" w:color="auto"/>
              <w:left w:val="nil"/>
              <w:bottom w:val="single" w:sz="4" w:space="0" w:color="auto"/>
              <w:right w:val="single" w:sz="4" w:space="0" w:color="auto"/>
            </w:tcBorders>
            <w:noWrap/>
          </w:tcPr>
          <w:p w14:paraId="3AA39375" w14:textId="77777777" w:rsidR="00382ACA" w:rsidRPr="009B053A" w:rsidRDefault="00382ACA" w:rsidP="00931ECD">
            <w:pPr>
              <w:pStyle w:val="TAC"/>
              <w:rPr>
                <w:lang w:eastAsia="zh-TW"/>
              </w:rPr>
            </w:pPr>
            <w:r w:rsidRPr="009B053A">
              <w:rPr>
                <w:lang w:eastAsia="zh-TW"/>
              </w:rPr>
              <w:t>5</w:t>
            </w:r>
            <w:r w:rsidRPr="009B053A">
              <w:rPr>
                <w:lang w:eastAsia="ja-JP"/>
              </w:rPr>
              <w:t xml:space="preserve">, 7, </w:t>
            </w:r>
            <w:r w:rsidRPr="009B053A">
              <w:rPr>
                <w:lang w:eastAsia="zh-TW"/>
              </w:rPr>
              <w:t>22</w:t>
            </w:r>
          </w:p>
        </w:tc>
      </w:tr>
      <w:tr w:rsidR="00382ACA" w:rsidRPr="009B053A" w14:paraId="4C28357E"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EF910E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40B58B8" w14:textId="77777777" w:rsidR="00382ACA" w:rsidRPr="009B053A" w:rsidRDefault="00382ACA" w:rsidP="00931ECD">
            <w:pPr>
              <w:pStyle w:val="TAL"/>
              <w:rPr>
                <w:rFonts w:cs="Arial"/>
              </w:rPr>
            </w:pPr>
            <w:r w:rsidRPr="009B053A">
              <w:rPr>
                <w:rFonts w:cs="Arial"/>
                <w:lang w:eastAsia="ja-JP"/>
              </w:rPr>
              <w:t>Frequency range</w:t>
            </w:r>
          </w:p>
        </w:tc>
        <w:tc>
          <w:tcPr>
            <w:tcW w:w="1276" w:type="dxa"/>
            <w:gridSpan w:val="2"/>
            <w:tcBorders>
              <w:top w:val="single" w:sz="4" w:space="0" w:color="auto"/>
              <w:left w:val="nil"/>
              <w:bottom w:val="single" w:sz="4" w:space="0" w:color="auto"/>
              <w:right w:val="single" w:sz="4" w:space="0" w:color="auto"/>
            </w:tcBorders>
          </w:tcPr>
          <w:p w14:paraId="2257782B" w14:textId="77777777" w:rsidR="00382ACA" w:rsidRPr="009B053A" w:rsidRDefault="00382ACA" w:rsidP="00931ECD">
            <w:pPr>
              <w:pStyle w:val="TAC"/>
            </w:pPr>
            <w:r w:rsidRPr="009B053A">
              <w:rPr>
                <w:lang w:eastAsia="ja-JP"/>
              </w:rPr>
              <w:t>2645</w:t>
            </w:r>
          </w:p>
        </w:tc>
        <w:tc>
          <w:tcPr>
            <w:tcW w:w="425" w:type="dxa"/>
            <w:gridSpan w:val="2"/>
            <w:tcBorders>
              <w:top w:val="single" w:sz="4" w:space="0" w:color="auto"/>
              <w:left w:val="nil"/>
              <w:bottom w:val="single" w:sz="4" w:space="0" w:color="auto"/>
              <w:right w:val="single" w:sz="4" w:space="0" w:color="auto"/>
            </w:tcBorders>
          </w:tcPr>
          <w:p w14:paraId="10A9BDA0" w14:textId="77777777" w:rsidR="00382ACA" w:rsidRPr="009B053A" w:rsidRDefault="00382ACA" w:rsidP="00931ECD">
            <w:pPr>
              <w:pStyle w:val="TAC"/>
            </w:pPr>
            <w:r w:rsidRPr="009B053A">
              <w:rPr>
                <w:lang w:eastAsia="ja-JP"/>
              </w:rPr>
              <w:t>-</w:t>
            </w:r>
          </w:p>
        </w:tc>
        <w:tc>
          <w:tcPr>
            <w:tcW w:w="1134" w:type="dxa"/>
            <w:gridSpan w:val="2"/>
            <w:tcBorders>
              <w:top w:val="single" w:sz="4" w:space="0" w:color="auto"/>
              <w:left w:val="nil"/>
              <w:bottom w:val="single" w:sz="4" w:space="0" w:color="auto"/>
              <w:right w:val="single" w:sz="4" w:space="0" w:color="auto"/>
            </w:tcBorders>
          </w:tcPr>
          <w:p w14:paraId="5ADC58D9" w14:textId="77777777" w:rsidR="00382ACA" w:rsidRPr="009B053A" w:rsidRDefault="00382ACA" w:rsidP="00931ECD">
            <w:pPr>
              <w:pStyle w:val="TAC"/>
            </w:pPr>
            <w:r w:rsidRPr="009B053A">
              <w:rPr>
                <w:lang w:eastAsia="ja-JP"/>
              </w:rPr>
              <w:t>2690</w:t>
            </w:r>
          </w:p>
        </w:tc>
        <w:tc>
          <w:tcPr>
            <w:tcW w:w="992" w:type="dxa"/>
            <w:gridSpan w:val="2"/>
            <w:tcBorders>
              <w:top w:val="single" w:sz="4" w:space="0" w:color="auto"/>
              <w:left w:val="nil"/>
              <w:bottom w:val="single" w:sz="4" w:space="0" w:color="auto"/>
              <w:right w:val="single" w:sz="4" w:space="0" w:color="auto"/>
            </w:tcBorders>
          </w:tcPr>
          <w:p w14:paraId="52495FBD" w14:textId="77777777" w:rsidR="00382ACA" w:rsidRPr="009B053A" w:rsidRDefault="00382ACA" w:rsidP="00931ECD">
            <w:pPr>
              <w:pStyle w:val="TAC"/>
            </w:pPr>
            <w:r w:rsidRPr="009B053A">
              <w:rPr>
                <w:lang w:eastAsia="ja-JP"/>
              </w:rPr>
              <w:t>-40</w:t>
            </w:r>
          </w:p>
        </w:tc>
        <w:tc>
          <w:tcPr>
            <w:tcW w:w="1134" w:type="dxa"/>
            <w:gridSpan w:val="2"/>
            <w:tcBorders>
              <w:top w:val="single" w:sz="4" w:space="0" w:color="auto"/>
              <w:left w:val="nil"/>
              <w:bottom w:val="single" w:sz="4" w:space="0" w:color="auto"/>
              <w:right w:val="single" w:sz="4" w:space="0" w:color="auto"/>
            </w:tcBorders>
            <w:noWrap/>
          </w:tcPr>
          <w:p w14:paraId="63EAA682" w14:textId="77777777" w:rsidR="00382ACA" w:rsidRPr="009B053A" w:rsidRDefault="00382ACA" w:rsidP="00931ECD">
            <w:pPr>
              <w:pStyle w:val="TAC"/>
            </w:pPr>
            <w:r w:rsidRPr="009B053A">
              <w:rPr>
                <w:lang w:eastAsia="ja-JP"/>
              </w:rPr>
              <w:t>1</w:t>
            </w:r>
          </w:p>
        </w:tc>
        <w:tc>
          <w:tcPr>
            <w:tcW w:w="1134" w:type="dxa"/>
            <w:tcBorders>
              <w:top w:val="single" w:sz="4" w:space="0" w:color="auto"/>
              <w:left w:val="nil"/>
              <w:bottom w:val="single" w:sz="4" w:space="0" w:color="auto"/>
              <w:right w:val="single" w:sz="4" w:space="0" w:color="auto"/>
            </w:tcBorders>
            <w:noWrap/>
          </w:tcPr>
          <w:p w14:paraId="3C02A2B1" w14:textId="77777777" w:rsidR="00382ACA" w:rsidRPr="009B053A" w:rsidRDefault="00382ACA" w:rsidP="00931ECD">
            <w:pPr>
              <w:pStyle w:val="TAC"/>
              <w:rPr>
                <w:lang w:eastAsia="zh-TW"/>
              </w:rPr>
            </w:pPr>
            <w:r w:rsidRPr="009B053A">
              <w:rPr>
                <w:lang w:eastAsia="zh-TW"/>
              </w:rPr>
              <w:t>5</w:t>
            </w:r>
            <w:r w:rsidRPr="009B053A">
              <w:rPr>
                <w:lang w:eastAsia="ja-JP"/>
              </w:rPr>
              <w:t xml:space="preserve">, </w:t>
            </w:r>
            <w:r w:rsidRPr="009B053A">
              <w:rPr>
                <w:lang w:eastAsia="zh-TW"/>
              </w:rPr>
              <w:t>22</w:t>
            </w:r>
          </w:p>
        </w:tc>
      </w:tr>
      <w:tr w:rsidR="00382ACA" w:rsidRPr="009B053A" w14:paraId="2F9892C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3D9910C5" w14:textId="77777777" w:rsidR="00382ACA" w:rsidRPr="009B053A" w:rsidRDefault="00382ACA" w:rsidP="00931ECD">
            <w:pPr>
              <w:pStyle w:val="TAC"/>
              <w:rPr>
                <w:lang w:eastAsia="ja-JP"/>
              </w:rPr>
            </w:pPr>
            <w:r w:rsidRPr="009B053A">
              <w:rPr>
                <w:lang w:eastAsia="ja-JP"/>
              </w:rPr>
              <w:t>DC_</w:t>
            </w:r>
            <w:r w:rsidRPr="009B053A">
              <w:rPr>
                <w:lang w:eastAsia="zh-TW"/>
              </w:rPr>
              <w:t>66</w:t>
            </w:r>
            <w:r w:rsidRPr="009B053A">
              <w:rPr>
                <w:lang w:eastAsia="ja-JP"/>
              </w:rPr>
              <w:t>_n48</w:t>
            </w:r>
          </w:p>
        </w:tc>
        <w:tc>
          <w:tcPr>
            <w:tcW w:w="2693" w:type="dxa"/>
            <w:gridSpan w:val="2"/>
            <w:tcBorders>
              <w:top w:val="single" w:sz="4" w:space="0" w:color="auto"/>
              <w:left w:val="nil"/>
              <w:right w:val="single" w:sz="4" w:space="0" w:color="auto"/>
            </w:tcBorders>
          </w:tcPr>
          <w:p w14:paraId="342521EB" w14:textId="77777777" w:rsidR="00382ACA" w:rsidRPr="009B053A" w:rsidRDefault="00382ACA" w:rsidP="00931ECD">
            <w:pPr>
              <w:pStyle w:val="TAL"/>
              <w:rPr>
                <w:rFonts w:cs="Arial"/>
              </w:rPr>
            </w:pPr>
            <w:r w:rsidRPr="009B053A">
              <w:rPr>
                <w:rFonts w:cs="Arial"/>
              </w:rPr>
              <w:t>E-UTRA Band 2, 4, 5, 12, 13, 14, 17, 24, 25, 26, 29, 30, 41, 50, 51,</w:t>
            </w:r>
            <w:r w:rsidRPr="009B053A">
              <w:rPr>
                <w:rFonts w:ascii="Times New Roman" w:hAnsi="Times New Roman"/>
              </w:rPr>
              <w:t xml:space="preserve"> </w:t>
            </w:r>
            <w:r w:rsidRPr="009B053A">
              <w:rPr>
                <w:rFonts w:cs="Arial"/>
              </w:rPr>
              <w:t>66, 70</w:t>
            </w:r>
            <w:r w:rsidRPr="009B053A">
              <w:rPr>
                <w:rFonts w:cs="Arial"/>
                <w:lang w:eastAsia="zh-CN"/>
              </w:rPr>
              <w:t>, 71</w:t>
            </w:r>
            <w:r w:rsidRPr="009B053A">
              <w:rPr>
                <w:rFonts w:cs="Arial"/>
                <w:lang w:eastAsia="ja-JP"/>
              </w:rPr>
              <w:t>, 74</w:t>
            </w:r>
            <w:r w:rsidRPr="009B053A">
              <w:rPr>
                <w:rFonts w:cs="Arial"/>
                <w:lang w:eastAsia="zh-CN"/>
              </w:rPr>
              <w:t>, 85</w:t>
            </w:r>
          </w:p>
        </w:tc>
        <w:tc>
          <w:tcPr>
            <w:tcW w:w="1276" w:type="dxa"/>
            <w:gridSpan w:val="2"/>
            <w:tcBorders>
              <w:top w:val="single" w:sz="4" w:space="0" w:color="auto"/>
              <w:left w:val="nil"/>
              <w:right w:val="single" w:sz="4" w:space="0" w:color="auto"/>
            </w:tcBorders>
          </w:tcPr>
          <w:p w14:paraId="0F9311B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181C1937"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09000423"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60AB6C2F" w14:textId="77777777" w:rsidR="00382ACA" w:rsidRPr="009B053A" w:rsidRDefault="00382ACA" w:rsidP="00931ECD">
            <w:pPr>
              <w:pStyle w:val="TAC"/>
            </w:pPr>
            <w:r w:rsidRPr="009B053A">
              <w:t>-50</w:t>
            </w:r>
          </w:p>
        </w:tc>
        <w:tc>
          <w:tcPr>
            <w:tcW w:w="1134" w:type="dxa"/>
            <w:gridSpan w:val="2"/>
            <w:tcBorders>
              <w:top w:val="single" w:sz="4" w:space="0" w:color="auto"/>
              <w:left w:val="nil"/>
              <w:right w:val="single" w:sz="4" w:space="0" w:color="auto"/>
            </w:tcBorders>
            <w:noWrap/>
          </w:tcPr>
          <w:p w14:paraId="2B622D21" w14:textId="77777777" w:rsidR="00382ACA" w:rsidRPr="009B053A" w:rsidRDefault="00382ACA" w:rsidP="00931ECD">
            <w:pPr>
              <w:pStyle w:val="TAC"/>
            </w:pPr>
            <w:r w:rsidRPr="009B053A">
              <w:t>1</w:t>
            </w:r>
          </w:p>
        </w:tc>
        <w:tc>
          <w:tcPr>
            <w:tcW w:w="1134" w:type="dxa"/>
            <w:tcBorders>
              <w:top w:val="single" w:sz="4" w:space="0" w:color="auto"/>
              <w:left w:val="nil"/>
              <w:right w:val="single" w:sz="4" w:space="0" w:color="auto"/>
            </w:tcBorders>
            <w:noWrap/>
          </w:tcPr>
          <w:p w14:paraId="706A0D99" w14:textId="77777777" w:rsidR="00382ACA" w:rsidRPr="009B053A" w:rsidRDefault="00382ACA" w:rsidP="00931ECD">
            <w:pPr>
              <w:pStyle w:val="TAC"/>
            </w:pPr>
          </w:p>
        </w:tc>
      </w:tr>
      <w:tr w:rsidR="00382ACA" w:rsidRPr="009B053A" w14:paraId="0760ADAC"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0B43C13A" w14:textId="77777777" w:rsidR="00382ACA" w:rsidRPr="009B053A" w:rsidRDefault="00382ACA" w:rsidP="00931ECD">
            <w:pPr>
              <w:pStyle w:val="TAC"/>
              <w:rPr>
                <w:lang w:eastAsia="ja-JP"/>
              </w:rPr>
            </w:pPr>
            <w:r w:rsidRPr="009B053A">
              <w:rPr>
                <w:lang w:eastAsia="ja-JP"/>
              </w:rPr>
              <w:t>DC</w:t>
            </w:r>
            <w:r w:rsidRPr="009B053A">
              <w:t>_</w:t>
            </w:r>
            <w:r w:rsidRPr="009B053A">
              <w:rPr>
                <w:lang w:eastAsia="ja-JP"/>
              </w:rPr>
              <w:t>66_n71</w:t>
            </w:r>
          </w:p>
        </w:tc>
        <w:tc>
          <w:tcPr>
            <w:tcW w:w="2693" w:type="dxa"/>
            <w:gridSpan w:val="2"/>
            <w:tcBorders>
              <w:top w:val="single" w:sz="4" w:space="0" w:color="auto"/>
              <w:left w:val="nil"/>
              <w:bottom w:val="single" w:sz="4" w:space="0" w:color="auto"/>
              <w:right w:val="single" w:sz="4" w:space="0" w:color="auto"/>
            </w:tcBorders>
          </w:tcPr>
          <w:p w14:paraId="415874E2" w14:textId="77777777" w:rsidR="00382ACA" w:rsidRPr="009B053A" w:rsidRDefault="00382ACA" w:rsidP="00931ECD">
            <w:pPr>
              <w:pStyle w:val="TAL"/>
              <w:rPr>
                <w:lang w:eastAsia="ja-JP"/>
              </w:rPr>
            </w:pPr>
            <w:r w:rsidRPr="009B053A">
              <w:rPr>
                <w:lang w:eastAsia="ko-KR"/>
              </w:rPr>
              <w:t>E-UTRA Band 4, 5, 13, 14, 17, 24, 26, 27, 29, 30, 43</w:t>
            </w:r>
            <w:r w:rsidRPr="009B053A">
              <w:rPr>
                <w:lang w:eastAsia="ja-JP"/>
              </w:rPr>
              <w:t>,</w:t>
            </w:r>
            <w:r w:rsidRPr="009B053A">
              <w:rPr>
                <w:strike/>
                <w:lang w:eastAsia="ja-JP"/>
              </w:rPr>
              <w:t xml:space="preserve"> </w:t>
            </w:r>
            <w:r w:rsidRPr="009B053A">
              <w:rPr>
                <w:lang w:eastAsia="ja-JP"/>
              </w:rPr>
              <w:t>50, 51, 66, 74</w:t>
            </w:r>
          </w:p>
        </w:tc>
        <w:tc>
          <w:tcPr>
            <w:tcW w:w="1276" w:type="dxa"/>
            <w:gridSpan w:val="2"/>
            <w:tcBorders>
              <w:top w:val="single" w:sz="4" w:space="0" w:color="auto"/>
              <w:left w:val="nil"/>
              <w:bottom w:val="single" w:sz="4" w:space="0" w:color="auto"/>
              <w:right w:val="single" w:sz="4" w:space="0" w:color="auto"/>
            </w:tcBorders>
          </w:tcPr>
          <w:p w14:paraId="7988DF62"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12EEB847"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B203111"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D0738A2"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29148894"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3C8548F" w14:textId="77777777" w:rsidR="00382ACA" w:rsidRPr="009B053A" w:rsidRDefault="00382ACA" w:rsidP="00931ECD">
            <w:pPr>
              <w:pStyle w:val="TAC"/>
              <w:rPr>
                <w:lang w:eastAsia="ja-JP"/>
              </w:rPr>
            </w:pPr>
          </w:p>
        </w:tc>
      </w:tr>
      <w:tr w:rsidR="00382ACA" w:rsidRPr="009B053A" w14:paraId="1C15DA39"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vAlign w:val="center"/>
          </w:tcPr>
          <w:p w14:paraId="22F34A0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A6C686D" w14:textId="77777777" w:rsidR="00382ACA" w:rsidRPr="009B053A" w:rsidRDefault="00382ACA" w:rsidP="00931ECD">
            <w:pPr>
              <w:pStyle w:val="TAL"/>
              <w:rPr>
                <w:lang w:eastAsia="ja-JP"/>
              </w:rPr>
            </w:pPr>
            <w:r w:rsidRPr="009B053A">
              <w:rPr>
                <w:lang w:eastAsia="ja-JP"/>
              </w:rPr>
              <w:t>E-UTRA Band</w:t>
            </w:r>
            <w:r w:rsidRPr="009B053A">
              <w:rPr>
                <w:lang w:eastAsia="ko-KR"/>
              </w:rPr>
              <w:t xml:space="preserve"> 2, 7, 22, 25, 41, 42, 48, </w:t>
            </w:r>
            <w:r w:rsidRPr="009B053A">
              <w:rPr>
                <w:lang w:eastAsia="ja-JP"/>
              </w:rPr>
              <w:t>70,</w:t>
            </w:r>
          </w:p>
          <w:p w14:paraId="5BEF1508" w14:textId="77777777" w:rsidR="00382ACA" w:rsidRPr="009B053A" w:rsidRDefault="00382ACA" w:rsidP="00931ECD">
            <w:pPr>
              <w:pStyle w:val="TAL"/>
              <w:rPr>
                <w:lang w:eastAsia="ja-JP"/>
              </w:rPr>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7E06C246"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457E69F"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B3750E2"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3426AFE4"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4B3683BC"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0568AF33" w14:textId="77777777" w:rsidR="00382ACA" w:rsidRPr="009B053A" w:rsidRDefault="00382ACA" w:rsidP="00931ECD">
            <w:pPr>
              <w:pStyle w:val="TAC"/>
              <w:rPr>
                <w:lang w:eastAsia="ja-JP"/>
              </w:rPr>
            </w:pPr>
            <w:r w:rsidRPr="009B053A">
              <w:rPr>
                <w:lang w:eastAsia="ja-JP"/>
              </w:rPr>
              <w:t>2</w:t>
            </w:r>
          </w:p>
        </w:tc>
      </w:tr>
      <w:tr w:rsidR="00382ACA" w:rsidRPr="009B053A" w14:paraId="1AD2C1A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vAlign w:val="center"/>
          </w:tcPr>
          <w:p w14:paraId="0D617402"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6EAC2626" w14:textId="77777777" w:rsidR="00382ACA" w:rsidRPr="009B053A" w:rsidRDefault="00382ACA" w:rsidP="00931ECD">
            <w:pPr>
              <w:pStyle w:val="TAL"/>
              <w:rPr>
                <w:lang w:eastAsia="ja-JP"/>
              </w:rPr>
            </w:pPr>
            <w:r w:rsidRPr="009B053A">
              <w:rPr>
                <w:lang w:eastAsia="ja-JP"/>
              </w:rPr>
              <w:t>E-UTRA Band</w:t>
            </w:r>
            <w:r w:rsidRPr="009B053A">
              <w:rPr>
                <w:lang w:eastAsia="ko-KR"/>
              </w:rPr>
              <w:t xml:space="preserve"> 71</w:t>
            </w:r>
          </w:p>
        </w:tc>
        <w:tc>
          <w:tcPr>
            <w:tcW w:w="1276" w:type="dxa"/>
            <w:gridSpan w:val="2"/>
            <w:tcBorders>
              <w:top w:val="single" w:sz="4" w:space="0" w:color="auto"/>
              <w:left w:val="nil"/>
              <w:bottom w:val="single" w:sz="4" w:space="0" w:color="auto"/>
              <w:right w:val="single" w:sz="4" w:space="0" w:color="auto"/>
            </w:tcBorders>
          </w:tcPr>
          <w:p w14:paraId="5D406D33" w14:textId="77777777" w:rsidR="00382ACA" w:rsidRPr="009B053A" w:rsidRDefault="00382ACA" w:rsidP="00931ECD">
            <w:pPr>
              <w:pStyle w:val="TAC"/>
              <w:rPr>
                <w:lang w:eastAsia="ja-JP"/>
              </w:rPr>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BAA1ED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186EB5E4"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A44A8BE" w14:textId="77777777" w:rsidR="00382ACA" w:rsidRPr="009B053A" w:rsidRDefault="00382ACA" w:rsidP="00931ECD">
            <w:pPr>
              <w:pStyle w:val="TAC"/>
              <w:rPr>
                <w:lang w:eastAsia="ja-JP"/>
              </w:rPr>
            </w:pPr>
            <w:r w:rsidRPr="009B053A">
              <w:t>-50</w:t>
            </w:r>
          </w:p>
        </w:tc>
        <w:tc>
          <w:tcPr>
            <w:tcW w:w="1134" w:type="dxa"/>
            <w:gridSpan w:val="2"/>
            <w:tcBorders>
              <w:top w:val="single" w:sz="4" w:space="0" w:color="auto"/>
              <w:left w:val="nil"/>
              <w:bottom w:val="single" w:sz="4" w:space="0" w:color="auto"/>
              <w:right w:val="single" w:sz="4" w:space="0" w:color="auto"/>
            </w:tcBorders>
            <w:noWrap/>
          </w:tcPr>
          <w:p w14:paraId="670A74B6" w14:textId="77777777" w:rsidR="00382ACA" w:rsidRPr="009B053A" w:rsidRDefault="00382ACA" w:rsidP="00931ECD">
            <w:pPr>
              <w:pStyle w:val="TAC"/>
              <w:rPr>
                <w:lang w:eastAsia="ja-JP"/>
              </w:rPr>
            </w:pPr>
            <w:r w:rsidRPr="009B053A">
              <w:t>1</w:t>
            </w:r>
          </w:p>
        </w:tc>
        <w:tc>
          <w:tcPr>
            <w:tcW w:w="1134" w:type="dxa"/>
            <w:tcBorders>
              <w:top w:val="single" w:sz="4" w:space="0" w:color="auto"/>
              <w:left w:val="nil"/>
              <w:bottom w:val="single" w:sz="4" w:space="0" w:color="auto"/>
              <w:right w:val="single" w:sz="4" w:space="0" w:color="auto"/>
            </w:tcBorders>
            <w:noWrap/>
          </w:tcPr>
          <w:p w14:paraId="172C5558" w14:textId="77777777" w:rsidR="00382ACA" w:rsidRPr="009B053A" w:rsidRDefault="00382ACA" w:rsidP="00931ECD">
            <w:pPr>
              <w:pStyle w:val="TAC"/>
              <w:rPr>
                <w:lang w:eastAsia="ja-JP"/>
              </w:rPr>
            </w:pPr>
            <w:r w:rsidRPr="009B053A">
              <w:rPr>
                <w:lang w:eastAsia="ja-JP"/>
              </w:rPr>
              <w:t>5</w:t>
            </w:r>
          </w:p>
        </w:tc>
      </w:tr>
      <w:tr w:rsidR="00382ACA" w:rsidRPr="009B053A" w14:paraId="654D62BF"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225CBFE0" w14:textId="77777777" w:rsidR="00382ACA" w:rsidRPr="009B053A" w:rsidRDefault="00382ACA" w:rsidP="00931ECD">
            <w:pPr>
              <w:pStyle w:val="TAC"/>
              <w:rPr>
                <w:lang w:eastAsia="ja-JP"/>
              </w:rPr>
            </w:pPr>
            <w:r w:rsidRPr="009B053A">
              <w:rPr>
                <w:lang w:eastAsia="fi-FI"/>
              </w:rPr>
              <w:t>DC_66_n77</w:t>
            </w:r>
          </w:p>
        </w:tc>
        <w:tc>
          <w:tcPr>
            <w:tcW w:w="2693" w:type="dxa"/>
            <w:gridSpan w:val="2"/>
            <w:tcBorders>
              <w:top w:val="single" w:sz="4" w:space="0" w:color="auto"/>
              <w:left w:val="nil"/>
              <w:bottom w:val="single" w:sz="4" w:space="0" w:color="auto"/>
              <w:right w:val="single" w:sz="4" w:space="0" w:color="auto"/>
            </w:tcBorders>
          </w:tcPr>
          <w:p w14:paraId="5B39A66D" w14:textId="77777777" w:rsidR="00382ACA" w:rsidRPr="009B053A" w:rsidRDefault="00382ACA" w:rsidP="00931ECD">
            <w:pPr>
              <w:pStyle w:val="TAL"/>
              <w:rPr>
                <w:lang w:eastAsia="ja-JP"/>
              </w:rPr>
            </w:pPr>
            <w:r w:rsidRPr="009B053A">
              <w:rPr>
                <w:lang w:eastAsia="ko-KR"/>
              </w:rPr>
              <w:t xml:space="preserve">E-UTRA Band 2, 4, </w:t>
            </w:r>
            <w:r w:rsidRPr="009B053A">
              <w:rPr>
                <w:lang w:eastAsia="ja-JP"/>
              </w:rPr>
              <w:t>5, 12, 13, 14, 17, 26, 29, 30, 41, 65, 66, 70, 71</w:t>
            </w:r>
          </w:p>
        </w:tc>
        <w:tc>
          <w:tcPr>
            <w:tcW w:w="1276" w:type="dxa"/>
            <w:gridSpan w:val="2"/>
            <w:tcBorders>
              <w:top w:val="single" w:sz="4" w:space="0" w:color="auto"/>
              <w:left w:val="nil"/>
              <w:bottom w:val="single" w:sz="4" w:space="0" w:color="auto"/>
              <w:right w:val="single" w:sz="4" w:space="0" w:color="auto"/>
            </w:tcBorders>
          </w:tcPr>
          <w:p w14:paraId="4DB28A53" w14:textId="77777777" w:rsidR="00382ACA" w:rsidRPr="009B053A" w:rsidRDefault="00382ACA" w:rsidP="00931ECD">
            <w:pPr>
              <w:pStyle w:val="TAC"/>
            </w:pPr>
            <w:r w:rsidRPr="009B053A">
              <w:rPr>
                <w:rFonts w:cs="Arial"/>
              </w:rPr>
              <w:t>F</w:t>
            </w:r>
            <w:r w:rsidRPr="009B053A">
              <w:rPr>
                <w:rFonts w:cs="Arial"/>
                <w:vertAlign w:val="subscript"/>
              </w:rPr>
              <w:t>DL_low</w:t>
            </w:r>
          </w:p>
        </w:tc>
        <w:tc>
          <w:tcPr>
            <w:tcW w:w="425" w:type="dxa"/>
            <w:gridSpan w:val="2"/>
            <w:tcBorders>
              <w:top w:val="single" w:sz="4" w:space="0" w:color="auto"/>
              <w:left w:val="nil"/>
              <w:bottom w:val="single" w:sz="4" w:space="0" w:color="auto"/>
              <w:right w:val="single" w:sz="4" w:space="0" w:color="auto"/>
            </w:tcBorders>
          </w:tcPr>
          <w:p w14:paraId="55716D1D" w14:textId="77777777" w:rsidR="00382ACA" w:rsidRPr="009B053A" w:rsidRDefault="00382ACA" w:rsidP="00931ECD">
            <w:pPr>
              <w:pStyle w:val="TAC"/>
            </w:pPr>
            <w:r w:rsidRPr="009B053A">
              <w:rPr>
                <w:rFonts w:cs="Arial"/>
              </w:rPr>
              <w:t>-</w:t>
            </w:r>
          </w:p>
        </w:tc>
        <w:tc>
          <w:tcPr>
            <w:tcW w:w="1134" w:type="dxa"/>
            <w:gridSpan w:val="2"/>
            <w:tcBorders>
              <w:top w:val="single" w:sz="4" w:space="0" w:color="auto"/>
              <w:left w:val="nil"/>
              <w:bottom w:val="single" w:sz="4" w:space="0" w:color="auto"/>
              <w:right w:val="single" w:sz="4" w:space="0" w:color="auto"/>
            </w:tcBorders>
          </w:tcPr>
          <w:p w14:paraId="7B73DF01" w14:textId="77777777" w:rsidR="00382ACA" w:rsidRPr="009B053A" w:rsidRDefault="00382ACA" w:rsidP="00931ECD">
            <w:pPr>
              <w:pStyle w:val="TAC"/>
            </w:pPr>
            <w:r w:rsidRPr="009B053A">
              <w:rPr>
                <w:rFonts w:cs="Arial"/>
              </w:rPr>
              <w:t>F</w:t>
            </w:r>
            <w:r w:rsidRPr="009B053A">
              <w:rPr>
                <w:rFonts w:cs="Arial"/>
                <w:vertAlign w:val="subscript"/>
              </w:rPr>
              <w:t>DL_high</w:t>
            </w:r>
          </w:p>
        </w:tc>
        <w:tc>
          <w:tcPr>
            <w:tcW w:w="992" w:type="dxa"/>
            <w:gridSpan w:val="2"/>
            <w:tcBorders>
              <w:top w:val="single" w:sz="4" w:space="0" w:color="auto"/>
              <w:left w:val="nil"/>
              <w:bottom w:val="single" w:sz="4" w:space="0" w:color="auto"/>
              <w:right w:val="single" w:sz="4" w:space="0" w:color="auto"/>
            </w:tcBorders>
          </w:tcPr>
          <w:p w14:paraId="273F11AA" w14:textId="77777777" w:rsidR="00382ACA" w:rsidRPr="009B053A" w:rsidRDefault="00382ACA" w:rsidP="00931ECD">
            <w:pPr>
              <w:pStyle w:val="TAC"/>
            </w:pPr>
            <w:r w:rsidRPr="009B053A">
              <w:rPr>
                <w:rFonts w:cs="Arial"/>
              </w:rPr>
              <w:t>-50</w:t>
            </w:r>
          </w:p>
        </w:tc>
        <w:tc>
          <w:tcPr>
            <w:tcW w:w="1134" w:type="dxa"/>
            <w:gridSpan w:val="2"/>
            <w:tcBorders>
              <w:top w:val="single" w:sz="4" w:space="0" w:color="auto"/>
              <w:left w:val="nil"/>
              <w:bottom w:val="single" w:sz="4" w:space="0" w:color="auto"/>
              <w:right w:val="single" w:sz="4" w:space="0" w:color="auto"/>
            </w:tcBorders>
            <w:noWrap/>
          </w:tcPr>
          <w:p w14:paraId="39957A9A" w14:textId="77777777" w:rsidR="00382ACA" w:rsidRPr="009B053A" w:rsidRDefault="00382ACA" w:rsidP="00931ECD">
            <w:pPr>
              <w:pStyle w:val="TAC"/>
            </w:pPr>
            <w:r w:rsidRPr="009B053A">
              <w:rPr>
                <w:rFonts w:cs="Arial"/>
              </w:rPr>
              <w:t>1</w:t>
            </w:r>
          </w:p>
        </w:tc>
        <w:tc>
          <w:tcPr>
            <w:tcW w:w="1134" w:type="dxa"/>
            <w:tcBorders>
              <w:top w:val="single" w:sz="4" w:space="0" w:color="auto"/>
              <w:left w:val="nil"/>
              <w:bottom w:val="single" w:sz="4" w:space="0" w:color="auto"/>
              <w:right w:val="single" w:sz="4" w:space="0" w:color="auto"/>
            </w:tcBorders>
            <w:noWrap/>
          </w:tcPr>
          <w:p w14:paraId="368D499A" w14:textId="77777777" w:rsidR="00382ACA" w:rsidRPr="009B053A" w:rsidRDefault="00382ACA" w:rsidP="00931ECD">
            <w:pPr>
              <w:pStyle w:val="TAC"/>
              <w:rPr>
                <w:lang w:eastAsia="ja-JP"/>
              </w:rPr>
            </w:pPr>
          </w:p>
        </w:tc>
      </w:tr>
      <w:tr w:rsidR="00382ACA" w:rsidRPr="009B053A" w14:paraId="74F4233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vAlign w:val="center"/>
          </w:tcPr>
          <w:p w14:paraId="6F7C8D16" w14:textId="52822F87" w:rsidR="00382ACA" w:rsidRPr="009B053A" w:rsidRDefault="00382ACA" w:rsidP="00931ECD">
            <w:pPr>
              <w:pStyle w:val="TAC"/>
              <w:rPr>
                <w:lang w:eastAsia="ja-JP"/>
              </w:rPr>
            </w:pPr>
            <w:r w:rsidRPr="009B053A">
              <w:rPr>
                <w:lang w:eastAsia="ja-JP"/>
              </w:rPr>
              <w:lastRenderedPageBreak/>
              <w:t>DC_66_n78</w:t>
            </w:r>
          </w:p>
        </w:tc>
        <w:tc>
          <w:tcPr>
            <w:tcW w:w="2693" w:type="dxa"/>
            <w:gridSpan w:val="2"/>
            <w:tcBorders>
              <w:top w:val="single" w:sz="4" w:space="0" w:color="auto"/>
              <w:left w:val="nil"/>
              <w:right w:val="single" w:sz="4" w:space="0" w:color="auto"/>
            </w:tcBorders>
          </w:tcPr>
          <w:p w14:paraId="183D7623" w14:textId="77777777" w:rsidR="00382ACA" w:rsidRPr="009B053A" w:rsidRDefault="00382ACA" w:rsidP="00931ECD">
            <w:pPr>
              <w:pStyle w:val="TAL"/>
              <w:rPr>
                <w:lang w:eastAsia="ja-JP"/>
              </w:rPr>
            </w:pPr>
            <w:r w:rsidRPr="009B053A">
              <w:rPr>
                <w:lang w:eastAsia="ko-KR"/>
              </w:rPr>
              <w:t xml:space="preserve">E-UTRA Band </w:t>
            </w:r>
            <w:r w:rsidRPr="009B053A">
              <w:rPr>
                <w:lang w:eastAsia="ja-JP"/>
              </w:rPr>
              <w:t>1, 3, 5, 7, 8, 20, 26, 28, 34, 39, 40, 41, 65</w:t>
            </w:r>
          </w:p>
        </w:tc>
        <w:tc>
          <w:tcPr>
            <w:tcW w:w="1276" w:type="dxa"/>
            <w:gridSpan w:val="2"/>
            <w:tcBorders>
              <w:top w:val="single" w:sz="4" w:space="0" w:color="auto"/>
              <w:left w:val="nil"/>
              <w:right w:val="single" w:sz="4" w:space="0" w:color="auto"/>
            </w:tcBorders>
          </w:tcPr>
          <w:p w14:paraId="08E9DAF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right w:val="single" w:sz="4" w:space="0" w:color="auto"/>
            </w:tcBorders>
          </w:tcPr>
          <w:p w14:paraId="0E82A6DA" w14:textId="77777777" w:rsidR="00382ACA" w:rsidRPr="009B053A" w:rsidRDefault="00382ACA" w:rsidP="00931ECD">
            <w:pPr>
              <w:pStyle w:val="TAC"/>
            </w:pPr>
            <w:r w:rsidRPr="009B053A">
              <w:t>-</w:t>
            </w:r>
          </w:p>
        </w:tc>
        <w:tc>
          <w:tcPr>
            <w:tcW w:w="1134" w:type="dxa"/>
            <w:gridSpan w:val="2"/>
            <w:tcBorders>
              <w:top w:val="single" w:sz="4" w:space="0" w:color="auto"/>
              <w:left w:val="nil"/>
              <w:right w:val="single" w:sz="4" w:space="0" w:color="auto"/>
            </w:tcBorders>
          </w:tcPr>
          <w:p w14:paraId="4547C09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right w:val="single" w:sz="4" w:space="0" w:color="auto"/>
            </w:tcBorders>
          </w:tcPr>
          <w:p w14:paraId="6CB4B1C1" w14:textId="77777777" w:rsidR="00382ACA" w:rsidRPr="009B053A" w:rsidRDefault="00382ACA" w:rsidP="00931ECD">
            <w:pPr>
              <w:pStyle w:val="TAC"/>
            </w:pPr>
            <w:r w:rsidRPr="009B053A">
              <w:t>-50</w:t>
            </w:r>
          </w:p>
        </w:tc>
        <w:tc>
          <w:tcPr>
            <w:tcW w:w="1134" w:type="dxa"/>
            <w:gridSpan w:val="2"/>
            <w:tcBorders>
              <w:top w:val="single" w:sz="4" w:space="0" w:color="auto"/>
              <w:left w:val="nil"/>
              <w:right w:val="single" w:sz="4" w:space="0" w:color="auto"/>
            </w:tcBorders>
            <w:noWrap/>
          </w:tcPr>
          <w:p w14:paraId="6B1422D6" w14:textId="77777777" w:rsidR="00382ACA" w:rsidRPr="009B053A" w:rsidRDefault="00382ACA" w:rsidP="00931ECD">
            <w:pPr>
              <w:pStyle w:val="TAC"/>
            </w:pPr>
            <w:r w:rsidRPr="009B053A">
              <w:t>1</w:t>
            </w:r>
          </w:p>
        </w:tc>
        <w:tc>
          <w:tcPr>
            <w:tcW w:w="1134" w:type="dxa"/>
            <w:tcBorders>
              <w:top w:val="single" w:sz="4" w:space="0" w:color="auto"/>
              <w:left w:val="nil"/>
              <w:right w:val="single" w:sz="4" w:space="0" w:color="auto"/>
            </w:tcBorders>
            <w:noWrap/>
          </w:tcPr>
          <w:p w14:paraId="7E8950F8" w14:textId="77777777" w:rsidR="00382ACA" w:rsidRPr="009B053A" w:rsidRDefault="00382ACA" w:rsidP="00931ECD">
            <w:pPr>
              <w:pStyle w:val="TAC"/>
              <w:rPr>
                <w:lang w:eastAsia="ja-JP"/>
              </w:rPr>
            </w:pPr>
          </w:p>
        </w:tc>
      </w:tr>
      <w:tr w:rsidR="00382ACA" w:rsidRPr="009B053A" w14:paraId="37DB5373"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54F7EF30" w14:textId="77777777" w:rsidR="00382ACA" w:rsidRPr="009B053A" w:rsidRDefault="00382ACA" w:rsidP="00931ECD">
            <w:pPr>
              <w:pStyle w:val="TAC"/>
              <w:rPr>
                <w:lang w:eastAsia="ja-JP"/>
              </w:rPr>
            </w:pPr>
            <w:r w:rsidRPr="009B053A">
              <w:rPr>
                <w:lang w:eastAsia="zh-TW"/>
              </w:rPr>
              <w:t>DC_71_n2</w:t>
            </w:r>
          </w:p>
        </w:tc>
        <w:tc>
          <w:tcPr>
            <w:tcW w:w="2693" w:type="dxa"/>
            <w:gridSpan w:val="2"/>
            <w:tcBorders>
              <w:top w:val="single" w:sz="4" w:space="0" w:color="auto"/>
              <w:left w:val="nil"/>
              <w:right w:val="single" w:sz="4" w:space="0" w:color="auto"/>
            </w:tcBorders>
            <w:vAlign w:val="bottom"/>
          </w:tcPr>
          <w:p w14:paraId="469FE82B" w14:textId="77777777" w:rsidR="00382ACA" w:rsidRPr="009B053A" w:rsidRDefault="00382ACA" w:rsidP="00931ECD">
            <w:pPr>
              <w:pStyle w:val="TAL"/>
              <w:rPr>
                <w:lang w:eastAsia="zh-CN"/>
              </w:rPr>
            </w:pPr>
            <w:r w:rsidRPr="009B053A">
              <w:rPr>
                <w:szCs w:val="18"/>
                <w:lang w:eastAsia="ja-JP"/>
              </w:rPr>
              <w:t>E-UTRA Band 4, 5, 12, 13, 14, 17, 24, 26, 30, 48, 66</w:t>
            </w:r>
          </w:p>
        </w:tc>
        <w:tc>
          <w:tcPr>
            <w:tcW w:w="1276" w:type="dxa"/>
            <w:gridSpan w:val="2"/>
            <w:tcBorders>
              <w:top w:val="single" w:sz="4" w:space="0" w:color="auto"/>
              <w:left w:val="nil"/>
              <w:right w:val="single" w:sz="4" w:space="0" w:color="auto"/>
            </w:tcBorders>
            <w:vAlign w:val="center"/>
          </w:tcPr>
          <w:p w14:paraId="7F9A8A64"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right w:val="single" w:sz="4" w:space="0" w:color="auto"/>
            </w:tcBorders>
            <w:vAlign w:val="center"/>
          </w:tcPr>
          <w:p w14:paraId="66BC172F"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right w:val="single" w:sz="4" w:space="0" w:color="auto"/>
            </w:tcBorders>
            <w:vAlign w:val="center"/>
          </w:tcPr>
          <w:p w14:paraId="58D265D3"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right w:val="single" w:sz="4" w:space="0" w:color="auto"/>
            </w:tcBorders>
            <w:vAlign w:val="center"/>
          </w:tcPr>
          <w:p w14:paraId="1A99443E" w14:textId="77777777" w:rsidR="00382ACA" w:rsidRPr="009B053A" w:rsidRDefault="00382ACA" w:rsidP="00931ECD">
            <w:pPr>
              <w:pStyle w:val="TAC"/>
            </w:pPr>
            <w:r w:rsidRPr="009B053A">
              <w:rPr>
                <w:rFonts w:cs="Arial"/>
                <w:szCs w:val="18"/>
                <w:lang w:eastAsia="ja-JP"/>
              </w:rPr>
              <w:t>-50</w:t>
            </w:r>
          </w:p>
        </w:tc>
        <w:tc>
          <w:tcPr>
            <w:tcW w:w="1134" w:type="dxa"/>
            <w:gridSpan w:val="2"/>
            <w:tcBorders>
              <w:top w:val="single" w:sz="4" w:space="0" w:color="auto"/>
              <w:left w:val="nil"/>
              <w:right w:val="single" w:sz="4" w:space="0" w:color="auto"/>
            </w:tcBorders>
            <w:noWrap/>
            <w:vAlign w:val="center"/>
          </w:tcPr>
          <w:p w14:paraId="04DBCA48" w14:textId="77777777" w:rsidR="00382ACA" w:rsidRPr="009B053A" w:rsidRDefault="00382ACA" w:rsidP="00931ECD">
            <w:pPr>
              <w:pStyle w:val="TAC"/>
            </w:pPr>
            <w:r w:rsidRPr="009B053A">
              <w:rPr>
                <w:rFonts w:cs="Arial"/>
                <w:szCs w:val="18"/>
                <w:lang w:eastAsia="ja-JP"/>
              </w:rPr>
              <w:t>1</w:t>
            </w:r>
          </w:p>
        </w:tc>
        <w:tc>
          <w:tcPr>
            <w:tcW w:w="1134" w:type="dxa"/>
            <w:tcBorders>
              <w:top w:val="single" w:sz="4" w:space="0" w:color="auto"/>
              <w:left w:val="nil"/>
              <w:right w:val="single" w:sz="4" w:space="0" w:color="auto"/>
            </w:tcBorders>
            <w:noWrap/>
            <w:vAlign w:val="center"/>
          </w:tcPr>
          <w:p w14:paraId="7EEBD1C4" w14:textId="77777777" w:rsidR="00382ACA" w:rsidRPr="009B053A" w:rsidRDefault="00382ACA" w:rsidP="00931ECD">
            <w:pPr>
              <w:pStyle w:val="TAC"/>
              <w:rPr>
                <w:lang w:eastAsia="ja-JP"/>
              </w:rPr>
            </w:pPr>
          </w:p>
        </w:tc>
      </w:tr>
      <w:tr w:rsidR="00382ACA" w:rsidRPr="009B053A" w14:paraId="2D92EB8D"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41D375E" w14:textId="77777777" w:rsidR="00382ACA" w:rsidRPr="009B053A" w:rsidRDefault="00382ACA" w:rsidP="00931ECD">
            <w:pPr>
              <w:pStyle w:val="TAC"/>
              <w:rPr>
                <w:lang w:eastAsia="ja-JP"/>
              </w:rPr>
            </w:pPr>
          </w:p>
        </w:tc>
        <w:tc>
          <w:tcPr>
            <w:tcW w:w="2693" w:type="dxa"/>
            <w:gridSpan w:val="2"/>
            <w:tcBorders>
              <w:top w:val="single" w:sz="4" w:space="0" w:color="auto"/>
              <w:left w:val="nil"/>
              <w:right w:val="single" w:sz="4" w:space="0" w:color="auto"/>
            </w:tcBorders>
            <w:vAlign w:val="bottom"/>
          </w:tcPr>
          <w:p w14:paraId="1FE21420" w14:textId="6D18FB8A" w:rsidR="00382ACA" w:rsidRPr="009B053A" w:rsidRDefault="00382ACA" w:rsidP="00931ECD">
            <w:pPr>
              <w:pStyle w:val="TAL"/>
              <w:rPr>
                <w:szCs w:val="18"/>
                <w:lang w:eastAsia="ja-JP"/>
              </w:rPr>
            </w:pPr>
            <w:r w:rsidRPr="009B053A">
              <w:rPr>
                <w:szCs w:val="18"/>
                <w:lang w:eastAsia="ja-JP"/>
              </w:rPr>
              <w:t>E-UTRA Band 25, 41,</w:t>
            </w:r>
            <w:r w:rsidR="00C51424" w:rsidRPr="009B053A">
              <w:rPr>
                <w:szCs w:val="18"/>
                <w:lang w:eastAsia="ja-JP"/>
              </w:rPr>
              <w:t xml:space="preserve"> 48,</w:t>
            </w:r>
            <w:r w:rsidRPr="009B053A">
              <w:rPr>
                <w:szCs w:val="18"/>
                <w:lang w:eastAsia="ja-JP"/>
              </w:rPr>
              <w:t xml:space="preserve"> 70,</w:t>
            </w:r>
          </w:p>
          <w:p w14:paraId="3F2AD695" w14:textId="77777777" w:rsidR="00382ACA" w:rsidRPr="009B053A" w:rsidRDefault="00382ACA" w:rsidP="00931ECD">
            <w:pPr>
              <w:pStyle w:val="TAL"/>
              <w:rPr>
                <w:lang w:eastAsia="zh-CN"/>
              </w:rPr>
            </w:pPr>
            <w:r w:rsidRPr="009B053A">
              <w:rPr>
                <w:szCs w:val="18"/>
                <w:lang w:eastAsia="ja-JP"/>
              </w:rPr>
              <w:t>NR Band n2, n77</w:t>
            </w:r>
          </w:p>
        </w:tc>
        <w:tc>
          <w:tcPr>
            <w:tcW w:w="1276" w:type="dxa"/>
            <w:gridSpan w:val="2"/>
            <w:tcBorders>
              <w:top w:val="single" w:sz="4" w:space="0" w:color="auto"/>
              <w:left w:val="nil"/>
              <w:right w:val="single" w:sz="4" w:space="0" w:color="auto"/>
            </w:tcBorders>
            <w:vAlign w:val="center"/>
          </w:tcPr>
          <w:p w14:paraId="6976EC7D"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right w:val="single" w:sz="4" w:space="0" w:color="auto"/>
            </w:tcBorders>
            <w:vAlign w:val="center"/>
          </w:tcPr>
          <w:p w14:paraId="125B79DD" w14:textId="77777777" w:rsidR="00382ACA" w:rsidRPr="009B053A" w:rsidRDefault="00382ACA" w:rsidP="00931ECD">
            <w:pPr>
              <w:pStyle w:val="TAC"/>
            </w:pPr>
            <w:r w:rsidRPr="009B053A">
              <w:rPr>
                <w:rFonts w:cs="Arial"/>
                <w:szCs w:val="18"/>
                <w:lang w:eastAsia="ja-JP"/>
              </w:rPr>
              <w:t>-</w:t>
            </w:r>
          </w:p>
        </w:tc>
        <w:tc>
          <w:tcPr>
            <w:tcW w:w="1134" w:type="dxa"/>
            <w:gridSpan w:val="2"/>
            <w:tcBorders>
              <w:top w:val="single" w:sz="4" w:space="0" w:color="auto"/>
              <w:left w:val="nil"/>
              <w:right w:val="single" w:sz="4" w:space="0" w:color="auto"/>
            </w:tcBorders>
            <w:vAlign w:val="center"/>
          </w:tcPr>
          <w:p w14:paraId="5A5ECFD3"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right w:val="single" w:sz="4" w:space="0" w:color="auto"/>
            </w:tcBorders>
            <w:vAlign w:val="center"/>
          </w:tcPr>
          <w:p w14:paraId="0257C8DE" w14:textId="77777777" w:rsidR="00382ACA" w:rsidRPr="009B053A" w:rsidRDefault="00382ACA" w:rsidP="00931ECD">
            <w:pPr>
              <w:pStyle w:val="TAC"/>
            </w:pPr>
            <w:r w:rsidRPr="009B053A">
              <w:rPr>
                <w:rFonts w:cs="Arial"/>
                <w:szCs w:val="18"/>
                <w:lang w:eastAsia="ja-JP"/>
              </w:rPr>
              <w:t>-50</w:t>
            </w:r>
          </w:p>
        </w:tc>
        <w:tc>
          <w:tcPr>
            <w:tcW w:w="1134" w:type="dxa"/>
            <w:gridSpan w:val="2"/>
            <w:tcBorders>
              <w:top w:val="single" w:sz="4" w:space="0" w:color="auto"/>
              <w:left w:val="nil"/>
              <w:right w:val="single" w:sz="4" w:space="0" w:color="auto"/>
            </w:tcBorders>
            <w:noWrap/>
            <w:vAlign w:val="center"/>
          </w:tcPr>
          <w:p w14:paraId="7CC19FBF" w14:textId="77777777" w:rsidR="00382ACA" w:rsidRPr="009B053A" w:rsidRDefault="00382ACA" w:rsidP="00931ECD">
            <w:pPr>
              <w:pStyle w:val="TAC"/>
            </w:pPr>
            <w:r w:rsidRPr="009B053A">
              <w:rPr>
                <w:rFonts w:cs="Arial"/>
                <w:szCs w:val="18"/>
                <w:lang w:eastAsia="ja-JP"/>
              </w:rPr>
              <w:t>1</w:t>
            </w:r>
          </w:p>
        </w:tc>
        <w:tc>
          <w:tcPr>
            <w:tcW w:w="1134" w:type="dxa"/>
            <w:tcBorders>
              <w:top w:val="single" w:sz="4" w:space="0" w:color="auto"/>
              <w:left w:val="nil"/>
              <w:right w:val="single" w:sz="4" w:space="0" w:color="auto"/>
            </w:tcBorders>
            <w:noWrap/>
            <w:vAlign w:val="center"/>
          </w:tcPr>
          <w:p w14:paraId="2B1A5DF3" w14:textId="77777777" w:rsidR="00382ACA" w:rsidRPr="009B053A" w:rsidRDefault="00382ACA" w:rsidP="00931ECD">
            <w:pPr>
              <w:pStyle w:val="TAC"/>
              <w:rPr>
                <w:lang w:eastAsia="ja-JP"/>
              </w:rPr>
            </w:pPr>
            <w:r w:rsidRPr="009B053A">
              <w:rPr>
                <w:rFonts w:cs="Arial"/>
                <w:szCs w:val="18"/>
                <w:lang w:eastAsia="ja-JP"/>
              </w:rPr>
              <w:t>2</w:t>
            </w:r>
          </w:p>
        </w:tc>
      </w:tr>
      <w:tr w:rsidR="00382ACA" w:rsidRPr="009B053A" w14:paraId="0DF1575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8634381" w14:textId="77777777" w:rsidR="00382ACA" w:rsidRPr="009B053A" w:rsidRDefault="00382ACA" w:rsidP="00931ECD">
            <w:pPr>
              <w:pStyle w:val="TAC"/>
              <w:rPr>
                <w:lang w:eastAsia="ja-JP"/>
              </w:rPr>
            </w:pPr>
          </w:p>
        </w:tc>
        <w:tc>
          <w:tcPr>
            <w:tcW w:w="2693" w:type="dxa"/>
            <w:gridSpan w:val="2"/>
            <w:tcBorders>
              <w:top w:val="single" w:sz="4" w:space="0" w:color="auto"/>
              <w:left w:val="nil"/>
              <w:right w:val="single" w:sz="4" w:space="0" w:color="auto"/>
            </w:tcBorders>
            <w:vAlign w:val="center"/>
          </w:tcPr>
          <w:p w14:paraId="1321B06A" w14:textId="77777777" w:rsidR="00382ACA" w:rsidRPr="009B053A" w:rsidRDefault="00382ACA" w:rsidP="00931ECD">
            <w:pPr>
              <w:pStyle w:val="TAL"/>
              <w:rPr>
                <w:lang w:eastAsia="zh-CN"/>
              </w:rPr>
            </w:pPr>
            <w:r w:rsidRPr="009B053A">
              <w:rPr>
                <w:szCs w:val="18"/>
              </w:rPr>
              <w:t>E-UTRA band 71</w:t>
            </w:r>
          </w:p>
        </w:tc>
        <w:tc>
          <w:tcPr>
            <w:tcW w:w="1276" w:type="dxa"/>
            <w:gridSpan w:val="2"/>
            <w:tcBorders>
              <w:top w:val="single" w:sz="4" w:space="0" w:color="auto"/>
              <w:left w:val="nil"/>
              <w:right w:val="single" w:sz="4" w:space="0" w:color="auto"/>
            </w:tcBorders>
            <w:vAlign w:val="center"/>
          </w:tcPr>
          <w:p w14:paraId="0E79926D"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right w:val="single" w:sz="4" w:space="0" w:color="auto"/>
            </w:tcBorders>
            <w:vAlign w:val="center"/>
          </w:tcPr>
          <w:p w14:paraId="68F310C0"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right w:val="single" w:sz="4" w:space="0" w:color="auto"/>
            </w:tcBorders>
            <w:vAlign w:val="center"/>
          </w:tcPr>
          <w:p w14:paraId="4FD67595"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right w:val="single" w:sz="4" w:space="0" w:color="auto"/>
            </w:tcBorders>
            <w:vAlign w:val="center"/>
          </w:tcPr>
          <w:p w14:paraId="7169BB2E"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right w:val="single" w:sz="4" w:space="0" w:color="auto"/>
            </w:tcBorders>
            <w:noWrap/>
            <w:vAlign w:val="center"/>
          </w:tcPr>
          <w:p w14:paraId="003EBCB1"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right w:val="single" w:sz="4" w:space="0" w:color="auto"/>
            </w:tcBorders>
            <w:noWrap/>
            <w:vAlign w:val="center"/>
          </w:tcPr>
          <w:p w14:paraId="01D971DA" w14:textId="77777777" w:rsidR="00382ACA" w:rsidRPr="009B053A" w:rsidRDefault="00382ACA" w:rsidP="00931ECD">
            <w:pPr>
              <w:pStyle w:val="TAC"/>
              <w:rPr>
                <w:lang w:eastAsia="ja-JP"/>
              </w:rPr>
            </w:pPr>
            <w:r w:rsidRPr="009B053A">
              <w:rPr>
                <w:rFonts w:cs="Arial"/>
                <w:szCs w:val="18"/>
              </w:rPr>
              <w:t>5</w:t>
            </w:r>
          </w:p>
        </w:tc>
      </w:tr>
      <w:tr w:rsidR="00382ACA" w:rsidRPr="009B053A" w14:paraId="1911F262"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7EB18893" w14:textId="77777777" w:rsidR="00382ACA" w:rsidRPr="009B053A" w:rsidRDefault="00382ACA" w:rsidP="00931ECD">
            <w:pPr>
              <w:pStyle w:val="TAC"/>
              <w:rPr>
                <w:lang w:eastAsia="ja-JP"/>
              </w:rPr>
            </w:pPr>
          </w:p>
        </w:tc>
        <w:tc>
          <w:tcPr>
            <w:tcW w:w="2693" w:type="dxa"/>
            <w:gridSpan w:val="2"/>
            <w:tcBorders>
              <w:top w:val="single" w:sz="4" w:space="0" w:color="auto"/>
              <w:left w:val="nil"/>
              <w:right w:val="single" w:sz="4" w:space="0" w:color="auto"/>
            </w:tcBorders>
          </w:tcPr>
          <w:p w14:paraId="7BD16EBD" w14:textId="77777777" w:rsidR="00382ACA" w:rsidRPr="009B053A" w:rsidRDefault="00382ACA" w:rsidP="00931ECD">
            <w:pPr>
              <w:pStyle w:val="TAL"/>
              <w:rPr>
                <w:lang w:eastAsia="zh-CN"/>
              </w:rPr>
            </w:pPr>
            <w:r w:rsidRPr="009B053A">
              <w:rPr>
                <w:rFonts w:cs="Arial"/>
                <w:szCs w:val="18"/>
                <w:lang w:eastAsia="ja-JP"/>
              </w:rPr>
              <w:t>E-UTRA Band 29</w:t>
            </w:r>
          </w:p>
        </w:tc>
        <w:tc>
          <w:tcPr>
            <w:tcW w:w="1276" w:type="dxa"/>
            <w:gridSpan w:val="2"/>
            <w:tcBorders>
              <w:top w:val="single" w:sz="4" w:space="0" w:color="auto"/>
              <w:left w:val="nil"/>
              <w:right w:val="single" w:sz="4" w:space="0" w:color="auto"/>
            </w:tcBorders>
          </w:tcPr>
          <w:p w14:paraId="2C925082"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right w:val="single" w:sz="4" w:space="0" w:color="auto"/>
            </w:tcBorders>
          </w:tcPr>
          <w:p w14:paraId="04274AD8"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right w:val="single" w:sz="4" w:space="0" w:color="auto"/>
            </w:tcBorders>
          </w:tcPr>
          <w:p w14:paraId="726EFC1C"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right w:val="single" w:sz="4" w:space="0" w:color="auto"/>
            </w:tcBorders>
          </w:tcPr>
          <w:p w14:paraId="26CAAE7E" w14:textId="77777777" w:rsidR="00382ACA" w:rsidRPr="009B053A" w:rsidRDefault="00382ACA" w:rsidP="00931ECD">
            <w:pPr>
              <w:pStyle w:val="TAC"/>
            </w:pPr>
            <w:r w:rsidRPr="009B053A">
              <w:rPr>
                <w:rFonts w:cs="Arial"/>
                <w:szCs w:val="18"/>
              </w:rPr>
              <w:t>-38</w:t>
            </w:r>
          </w:p>
        </w:tc>
        <w:tc>
          <w:tcPr>
            <w:tcW w:w="1134" w:type="dxa"/>
            <w:gridSpan w:val="2"/>
            <w:tcBorders>
              <w:top w:val="single" w:sz="4" w:space="0" w:color="auto"/>
              <w:left w:val="nil"/>
              <w:right w:val="single" w:sz="4" w:space="0" w:color="auto"/>
            </w:tcBorders>
            <w:noWrap/>
          </w:tcPr>
          <w:p w14:paraId="4894D60A"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right w:val="single" w:sz="4" w:space="0" w:color="auto"/>
            </w:tcBorders>
            <w:noWrap/>
          </w:tcPr>
          <w:p w14:paraId="10E4154D" w14:textId="77777777" w:rsidR="00382ACA" w:rsidRPr="009B053A" w:rsidRDefault="00382ACA" w:rsidP="00931ECD">
            <w:pPr>
              <w:pStyle w:val="TAC"/>
              <w:rPr>
                <w:lang w:eastAsia="ja-JP"/>
              </w:rPr>
            </w:pPr>
            <w:r w:rsidRPr="009B053A">
              <w:rPr>
                <w:rFonts w:cs="Arial"/>
                <w:szCs w:val="18"/>
              </w:rPr>
              <w:t>5</w:t>
            </w:r>
          </w:p>
        </w:tc>
      </w:tr>
      <w:tr w:rsidR="00382ACA" w:rsidRPr="009B053A" w14:paraId="35B4E738"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639F4CF4" w14:textId="77777777" w:rsidR="00382ACA" w:rsidRPr="009B053A" w:rsidRDefault="00382ACA" w:rsidP="00931ECD">
            <w:pPr>
              <w:pStyle w:val="TAC"/>
              <w:rPr>
                <w:lang w:eastAsia="zh-TW"/>
              </w:rPr>
            </w:pPr>
            <w:r w:rsidRPr="009B053A">
              <w:rPr>
                <w:lang w:eastAsia="ja-JP"/>
              </w:rPr>
              <w:t>DC</w:t>
            </w:r>
            <w:r w:rsidRPr="009B053A">
              <w:t>_71_</w:t>
            </w:r>
            <w:r w:rsidRPr="009B053A">
              <w:rPr>
                <w:lang w:eastAsia="ja-JP"/>
              </w:rPr>
              <w:t>n38</w:t>
            </w:r>
          </w:p>
        </w:tc>
        <w:tc>
          <w:tcPr>
            <w:tcW w:w="2693" w:type="dxa"/>
            <w:gridSpan w:val="2"/>
            <w:tcBorders>
              <w:top w:val="single" w:sz="4" w:space="0" w:color="auto"/>
              <w:left w:val="nil"/>
              <w:bottom w:val="single" w:sz="4" w:space="0" w:color="auto"/>
              <w:right w:val="single" w:sz="4" w:space="0" w:color="auto"/>
            </w:tcBorders>
          </w:tcPr>
          <w:p w14:paraId="71581F81" w14:textId="77777777" w:rsidR="00382ACA" w:rsidRPr="009B053A" w:rsidRDefault="00382ACA" w:rsidP="00931ECD">
            <w:pPr>
              <w:pStyle w:val="TAL"/>
              <w:rPr>
                <w:lang w:eastAsia="zh-CN"/>
              </w:rPr>
            </w:pPr>
            <w:r w:rsidRPr="009B053A">
              <w:rPr>
                <w:rFonts w:cs="Arial"/>
              </w:rPr>
              <w:t>E-UTRA Band</w:t>
            </w:r>
            <w:r w:rsidRPr="009B053A">
              <w:rPr>
                <w:rFonts w:cs="Arial"/>
                <w:lang w:eastAsia="ko-KR"/>
              </w:rPr>
              <w:t xml:space="preserve"> 4, 5, 12, 13, 14, 17, 30, 66, 85</w:t>
            </w:r>
          </w:p>
        </w:tc>
        <w:tc>
          <w:tcPr>
            <w:tcW w:w="1276" w:type="dxa"/>
            <w:gridSpan w:val="2"/>
            <w:tcBorders>
              <w:top w:val="single" w:sz="4" w:space="0" w:color="auto"/>
              <w:left w:val="nil"/>
              <w:bottom w:val="single" w:sz="4" w:space="0" w:color="auto"/>
              <w:right w:val="single" w:sz="4" w:space="0" w:color="auto"/>
            </w:tcBorders>
          </w:tcPr>
          <w:p w14:paraId="5CBD8329"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D5D99ED"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3AE717BA"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E861382" w14:textId="77777777" w:rsidR="00382ACA" w:rsidRPr="009B053A" w:rsidRDefault="00382ACA" w:rsidP="00931ECD">
            <w:pPr>
              <w:pStyle w:val="TAC"/>
            </w:pPr>
            <w:r w:rsidRPr="009B053A">
              <w:rPr>
                <w:lang w:eastAsia="ko-KR"/>
              </w:rPr>
              <w:t>-50</w:t>
            </w:r>
          </w:p>
        </w:tc>
        <w:tc>
          <w:tcPr>
            <w:tcW w:w="1134" w:type="dxa"/>
            <w:gridSpan w:val="2"/>
            <w:tcBorders>
              <w:top w:val="single" w:sz="4" w:space="0" w:color="auto"/>
              <w:left w:val="nil"/>
              <w:bottom w:val="single" w:sz="4" w:space="0" w:color="auto"/>
              <w:right w:val="single" w:sz="4" w:space="0" w:color="auto"/>
            </w:tcBorders>
            <w:noWrap/>
          </w:tcPr>
          <w:p w14:paraId="08A7535F" w14:textId="77777777" w:rsidR="00382ACA" w:rsidRPr="009B053A" w:rsidRDefault="00382ACA" w:rsidP="00931ECD">
            <w:pPr>
              <w:pStyle w:val="TAC"/>
            </w:pPr>
            <w:r w:rsidRPr="009B053A">
              <w:rPr>
                <w:lang w:eastAsia="ko-KR"/>
              </w:rPr>
              <w:t>1</w:t>
            </w:r>
          </w:p>
        </w:tc>
        <w:tc>
          <w:tcPr>
            <w:tcW w:w="1134" w:type="dxa"/>
            <w:tcBorders>
              <w:top w:val="single" w:sz="4" w:space="0" w:color="auto"/>
              <w:left w:val="nil"/>
              <w:bottom w:val="single" w:sz="4" w:space="0" w:color="auto"/>
              <w:right w:val="single" w:sz="4" w:space="0" w:color="auto"/>
            </w:tcBorders>
            <w:noWrap/>
          </w:tcPr>
          <w:p w14:paraId="163621A1" w14:textId="77777777" w:rsidR="00382ACA" w:rsidRPr="009B053A" w:rsidRDefault="00382ACA" w:rsidP="00931ECD">
            <w:pPr>
              <w:pStyle w:val="TAC"/>
            </w:pPr>
          </w:p>
        </w:tc>
      </w:tr>
      <w:tr w:rsidR="00382ACA" w:rsidRPr="009B053A" w14:paraId="0681BECA"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8171EFD"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A0CD356" w14:textId="77777777" w:rsidR="00382ACA" w:rsidRPr="009B053A" w:rsidRDefault="00382ACA" w:rsidP="00931ECD">
            <w:pPr>
              <w:pStyle w:val="TAL"/>
              <w:rPr>
                <w:lang w:eastAsia="zh-CN"/>
              </w:rPr>
            </w:pPr>
            <w:r w:rsidRPr="009B053A">
              <w:rPr>
                <w:rFonts w:cs="Arial"/>
              </w:rPr>
              <w:t>E-UTRA Band</w:t>
            </w:r>
            <w:r w:rsidRPr="009B053A">
              <w:rPr>
                <w:rFonts w:cs="Arial"/>
                <w:lang w:eastAsia="ko-KR"/>
              </w:rPr>
              <w:t xml:space="preserve"> 2</w:t>
            </w:r>
          </w:p>
        </w:tc>
        <w:tc>
          <w:tcPr>
            <w:tcW w:w="1276" w:type="dxa"/>
            <w:gridSpan w:val="2"/>
            <w:tcBorders>
              <w:top w:val="single" w:sz="4" w:space="0" w:color="auto"/>
              <w:left w:val="nil"/>
              <w:bottom w:val="single" w:sz="4" w:space="0" w:color="auto"/>
              <w:right w:val="single" w:sz="4" w:space="0" w:color="auto"/>
            </w:tcBorders>
          </w:tcPr>
          <w:p w14:paraId="491454CC" w14:textId="77777777" w:rsidR="00382ACA" w:rsidRPr="009B053A" w:rsidRDefault="00382ACA" w:rsidP="00931ECD">
            <w:pPr>
              <w:pStyle w:val="TAC"/>
            </w:pPr>
            <w:r w:rsidRPr="009B053A">
              <w:rPr>
                <w:rFonts w:eastAsia="Arial"/>
                <w:lang w:eastAsia="ja-JP"/>
              </w:rPr>
              <w:t>F</w:t>
            </w:r>
            <w:r w:rsidRPr="009B053A">
              <w:rPr>
                <w:rFonts w:eastAsia="Arial"/>
                <w:vertAlign w:val="subscript"/>
                <w:lang w:eastAsia="ja-JP"/>
              </w:rPr>
              <w:t>DL_low</w:t>
            </w:r>
          </w:p>
        </w:tc>
        <w:tc>
          <w:tcPr>
            <w:tcW w:w="425" w:type="dxa"/>
            <w:gridSpan w:val="2"/>
            <w:tcBorders>
              <w:top w:val="single" w:sz="4" w:space="0" w:color="auto"/>
              <w:left w:val="nil"/>
              <w:bottom w:val="single" w:sz="4" w:space="0" w:color="auto"/>
              <w:right w:val="single" w:sz="4" w:space="0" w:color="auto"/>
            </w:tcBorders>
          </w:tcPr>
          <w:p w14:paraId="2C05E5AF" w14:textId="77777777" w:rsidR="00382ACA" w:rsidRPr="009B053A" w:rsidRDefault="00382ACA" w:rsidP="00931ECD">
            <w:pPr>
              <w:pStyle w:val="TAC"/>
            </w:pPr>
            <w:r w:rsidRPr="009B053A">
              <w:rPr>
                <w:rFonts w:eastAsia="Arial"/>
                <w:lang w:eastAsia="ja-JP"/>
              </w:rPr>
              <w:t>-</w:t>
            </w:r>
          </w:p>
        </w:tc>
        <w:tc>
          <w:tcPr>
            <w:tcW w:w="1134" w:type="dxa"/>
            <w:gridSpan w:val="2"/>
            <w:tcBorders>
              <w:top w:val="single" w:sz="4" w:space="0" w:color="auto"/>
              <w:left w:val="nil"/>
              <w:bottom w:val="single" w:sz="4" w:space="0" w:color="auto"/>
              <w:right w:val="single" w:sz="4" w:space="0" w:color="auto"/>
            </w:tcBorders>
          </w:tcPr>
          <w:p w14:paraId="794940AA" w14:textId="77777777" w:rsidR="00382ACA" w:rsidRPr="009B053A" w:rsidRDefault="00382ACA" w:rsidP="00931ECD">
            <w:pPr>
              <w:pStyle w:val="TAC"/>
            </w:pPr>
            <w:r w:rsidRPr="009B053A">
              <w:rPr>
                <w:rFonts w:eastAsia="Arial"/>
                <w:lang w:eastAsia="ja-JP"/>
              </w:rPr>
              <w:t>F</w:t>
            </w:r>
            <w:r w:rsidRPr="009B053A">
              <w:rPr>
                <w:rFonts w:eastAsia="Arial"/>
                <w:vertAlign w:val="subscript"/>
                <w:lang w:eastAsia="ja-JP"/>
              </w:rPr>
              <w:t>DL_high</w:t>
            </w:r>
          </w:p>
        </w:tc>
        <w:tc>
          <w:tcPr>
            <w:tcW w:w="992" w:type="dxa"/>
            <w:gridSpan w:val="2"/>
            <w:tcBorders>
              <w:top w:val="single" w:sz="4" w:space="0" w:color="auto"/>
              <w:left w:val="nil"/>
              <w:bottom w:val="single" w:sz="4" w:space="0" w:color="auto"/>
              <w:right w:val="single" w:sz="4" w:space="0" w:color="auto"/>
            </w:tcBorders>
          </w:tcPr>
          <w:p w14:paraId="0A42AEA6" w14:textId="77777777" w:rsidR="00382ACA" w:rsidRPr="009B053A" w:rsidRDefault="00382ACA" w:rsidP="00931ECD">
            <w:pPr>
              <w:pStyle w:val="TAC"/>
            </w:pPr>
            <w:r w:rsidRPr="009B053A">
              <w:rPr>
                <w:rFonts w:eastAsia="Arial"/>
                <w:lang w:eastAsia="ja-JP"/>
              </w:rPr>
              <w:t>-50</w:t>
            </w:r>
          </w:p>
        </w:tc>
        <w:tc>
          <w:tcPr>
            <w:tcW w:w="1134" w:type="dxa"/>
            <w:gridSpan w:val="2"/>
            <w:tcBorders>
              <w:top w:val="single" w:sz="4" w:space="0" w:color="auto"/>
              <w:left w:val="nil"/>
              <w:bottom w:val="single" w:sz="4" w:space="0" w:color="auto"/>
              <w:right w:val="single" w:sz="4" w:space="0" w:color="auto"/>
            </w:tcBorders>
            <w:noWrap/>
          </w:tcPr>
          <w:p w14:paraId="3B32D791" w14:textId="77777777" w:rsidR="00382ACA" w:rsidRPr="009B053A" w:rsidRDefault="00382ACA" w:rsidP="00931ECD">
            <w:pPr>
              <w:pStyle w:val="TAC"/>
            </w:pPr>
            <w:r w:rsidRPr="009B053A">
              <w:rPr>
                <w:rFonts w:eastAsia="Arial"/>
                <w:lang w:eastAsia="ja-JP"/>
              </w:rPr>
              <w:t>1</w:t>
            </w:r>
          </w:p>
        </w:tc>
        <w:tc>
          <w:tcPr>
            <w:tcW w:w="1134" w:type="dxa"/>
            <w:tcBorders>
              <w:top w:val="single" w:sz="4" w:space="0" w:color="auto"/>
              <w:left w:val="nil"/>
              <w:bottom w:val="single" w:sz="4" w:space="0" w:color="auto"/>
              <w:right w:val="single" w:sz="4" w:space="0" w:color="auto"/>
            </w:tcBorders>
            <w:noWrap/>
          </w:tcPr>
          <w:p w14:paraId="2884B789" w14:textId="77777777" w:rsidR="00382ACA" w:rsidRPr="009B053A" w:rsidRDefault="00382ACA" w:rsidP="00931ECD">
            <w:pPr>
              <w:pStyle w:val="TAC"/>
            </w:pPr>
            <w:r w:rsidRPr="009B053A">
              <w:rPr>
                <w:rFonts w:eastAsia="Arial"/>
                <w:lang w:eastAsia="ja-JP"/>
              </w:rPr>
              <w:t>2</w:t>
            </w:r>
          </w:p>
        </w:tc>
      </w:tr>
      <w:tr w:rsidR="00382ACA" w:rsidRPr="009B053A" w14:paraId="69209F27"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3A8111D1"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04954EE1" w14:textId="77777777" w:rsidR="00382ACA" w:rsidRPr="009B053A" w:rsidRDefault="00382ACA" w:rsidP="00931ECD">
            <w:pPr>
              <w:pStyle w:val="TAL"/>
              <w:rPr>
                <w:lang w:eastAsia="zh-CN"/>
              </w:rPr>
            </w:pPr>
            <w:r w:rsidRPr="009B053A">
              <w:rPr>
                <w:rFonts w:cs="Arial"/>
                <w:lang w:eastAsia="ko-KR"/>
              </w:rPr>
              <w:t>E-UTRA band 29</w:t>
            </w:r>
          </w:p>
        </w:tc>
        <w:tc>
          <w:tcPr>
            <w:tcW w:w="1276" w:type="dxa"/>
            <w:gridSpan w:val="2"/>
            <w:tcBorders>
              <w:top w:val="single" w:sz="4" w:space="0" w:color="auto"/>
              <w:left w:val="nil"/>
              <w:bottom w:val="single" w:sz="4" w:space="0" w:color="auto"/>
              <w:right w:val="single" w:sz="4" w:space="0" w:color="auto"/>
            </w:tcBorders>
          </w:tcPr>
          <w:p w14:paraId="6EFFB9F2"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38D593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0A3BCB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648C75E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7B92FCB2"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0F52F33" w14:textId="77777777" w:rsidR="00382ACA" w:rsidRPr="009B053A" w:rsidRDefault="00382ACA" w:rsidP="00931ECD">
            <w:pPr>
              <w:pStyle w:val="TAC"/>
            </w:pPr>
            <w:r w:rsidRPr="009B053A">
              <w:rPr>
                <w:lang w:eastAsia="ko-KR"/>
              </w:rPr>
              <w:t>5</w:t>
            </w:r>
          </w:p>
        </w:tc>
      </w:tr>
      <w:tr w:rsidR="00382ACA" w:rsidRPr="009B053A" w14:paraId="5CC73E9F"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23867D07" w14:textId="77777777" w:rsidR="00382ACA" w:rsidRPr="009B053A" w:rsidRDefault="00382ACA" w:rsidP="00931ECD">
            <w:pPr>
              <w:pStyle w:val="TAC"/>
              <w:rPr>
                <w:lang w:eastAsia="ja-JP"/>
              </w:rPr>
            </w:pPr>
            <w:r w:rsidRPr="009B053A">
              <w:rPr>
                <w:rFonts w:eastAsia="PMingLiU" w:cs="Arial"/>
                <w:szCs w:val="18"/>
                <w:lang w:eastAsia="ja-JP"/>
              </w:rPr>
              <w:t>DC_71_n41</w:t>
            </w:r>
          </w:p>
        </w:tc>
        <w:tc>
          <w:tcPr>
            <w:tcW w:w="2693" w:type="dxa"/>
            <w:gridSpan w:val="2"/>
            <w:tcBorders>
              <w:top w:val="single" w:sz="4" w:space="0" w:color="auto"/>
              <w:left w:val="nil"/>
              <w:bottom w:val="single" w:sz="4" w:space="0" w:color="auto"/>
              <w:right w:val="single" w:sz="4" w:space="0" w:color="auto"/>
            </w:tcBorders>
            <w:vAlign w:val="center"/>
          </w:tcPr>
          <w:p w14:paraId="7977318F" w14:textId="77777777" w:rsidR="00382ACA" w:rsidRPr="009B053A" w:rsidRDefault="00382ACA" w:rsidP="00931ECD">
            <w:pPr>
              <w:pStyle w:val="TAL"/>
              <w:rPr>
                <w:rFonts w:cs="Arial"/>
                <w:lang w:eastAsia="ko-KR"/>
              </w:rPr>
            </w:pPr>
            <w:r w:rsidRPr="009B053A">
              <w:rPr>
                <w:szCs w:val="18"/>
              </w:rPr>
              <w:t>E-UTRA Band 4, 5, 12, 13, 14, 17, 24, 26, 30, 48, 66, 85</w:t>
            </w:r>
          </w:p>
        </w:tc>
        <w:tc>
          <w:tcPr>
            <w:tcW w:w="1276" w:type="dxa"/>
            <w:gridSpan w:val="2"/>
            <w:tcBorders>
              <w:top w:val="single" w:sz="4" w:space="0" w:color="auto"/>
              <w:left w:val="nil"/>
              <w:bottom w:val="single" w:sz="4" w:space="0" w:color="auto"/>
              <w:right w:val="single" w:sz="4" w:space="0" w:color="auto"/>
            </w:tcBorders>
            <w:vAlign w:val="center"/>
          </w:tcPr>
          <w:p w14:paraId="6CB527BE"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7CC29A55"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50A7A7E3"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4AE096CA"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2505AFBB"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6633656F" w14:textId="77777777" w:rsidR="00382ACA" w:rsidRPr="009B053A" w:rsidRDefault="00382ACA" w:rsidP="00931ECD">
            <w:pPr>
              <w:pStyle w:val="TAC"/>
              <w:rPr>
                <w:lang w:eastAsia="ko-KR"/>
              </w:rPr>
            </w:pPr>
          </w:p>
        </w:tc>
      </w:tr>
      <w:tr w:rsidR="00382ACA" w:rsidRPr="009B053A" w14:paraId="0B8B6CF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62BA37C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1CFB6561" w14:textId="77777777" w:rsidR="00382ACA" w:rsidRPr="009B053A" w:rsidRDefault="00382ACA" w:rsidP="00931ECD">
            <w:pPr>
              <w:pStyle w:val="TAL"/>
              <w:rPr>
                <w:rFonts w:cs="Arial"/>
                <w:lang w:eastAsia="ko-KR"/>
              </w:rPr>
            </w:pPr>
            <w:r w:rsidRPr="009B053A">
              <w:rPr>
                <w:szCs w:val="18"/>
              </w:rPr>
              <w:t>E-UTRA band 2, 25, 70</w:t>
            </w:r>
          </w:p>
        </w:tc>
        <w:tc>
          <w:tcPr>
            <w:tcW w:w="1276" w:type="dxa"/>
            <w:gridSpan w:val="2"/>
            <w:tcBorders>
              <w:top w:val="single" w:sz="4" w:space="0" w:color="auto"/>
              <w:left w:val="nil"/>
              <w:bottom w:val="single" w:sz="4" w:space="0" w:color="auto"/>
              <w:right w:val="single" w:sz="4" w:space="0" w:color="auto"/>
            </w:tcBorders>
            <w:vAlign w:val="center"/>
          </w:tcPr>
          <w:p w14:paraId="736CECAA"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34C018F7"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488A8217"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04AD7557"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0D7B3AF0"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4B90C2BB" w14:textId="77777777" w:rsidR="00382ACA" w:rsidRPr="009B053A" w:rsidRDefault="00382ACA" w:rsidP="00931ECD">
            <w:pPr>
              <w:pStyle w:val="TAC"/>
              <w:rPr>
                <w:lang w:eastAsia="ko-KR"/>
              </w:rPr>
            </w:pPr>
            <w:r w:rsidRPr="009B053A">
              <w:rPr>
                <w:rFonts w:cs="Arial"/>
                <w:szCs w:val="18"/>
              </w:rPr>
              <w:t>2</w:t>
            </w:r>
          </w:p>
        </w:tc>
      </w:tr>
      <w:tr w:rsidR="00382ACA" w:rsidRPr="009B053A" w14:paraId="2E00A015"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EDFB17E"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vAlign w:val="center"/>
          </w:tcPr>
          <w:p w14:paraId="66A91B58" w14:textId="77777777" w:rsidR="00382ACA" w:rsidRPr="009B053A" w:rsidRDefault="00382ACA" w:rsidP="00931ECD">
            <w:pPr>
              <w:pStyle w:val="TAL"/>
              <w:rPr>
                <w:rFonts w:cs="Arial"/>
                <w:lang w:eastAsia="ko-KR"/>
              </w:rPr>
            </w:pPr>
            <w:r w:rsidRPr="009B053A">
              <w:rPr>
                <w:szCs w:val="18"/>
              </w:rPr>
              <w:t>E-UTRA band 71</w:t>
            </w:r>
          </w:p>
        </w:tc>
        <w:tc>
          <w:tcPr>
            <w:tcW w:w="1276" w:type="dxa"/>
            <w:gridSpan w:val="2"/>
            <w:tcBorders>
              <w:top w:val="single" w:sz="4" w:space="0" w:color="auto"/>
              <w:left w:val="nil"/>
              <w:bottom w:val="single" w:sz="4" w:space="0" w:color="auto"/>
              <w:right w:val="single" w:sz="4" w:space="0" w:color="auto"/>
            </w:tcBorders>
            <w:vAlign w:val="center"/>
          </w:tcPr>
          <w:p w14:paraId="008AE074"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vAlign w:val="center"/>
          </w:tcPr>
          <w:p w14:paraId="6AD181AD"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vAlign w:val="center"/>
          </w:tcPr>
          <w:p w14:paraId="0268CB41"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vAlign w:val="center"/>
          </w:tcPr>
          <w:p w14:paraId="094A2FF1" w14:textId="77777777" w:rsidR="00382ACA" w:rsidRPr="009B053A" w:rsidRDefault="00382ACA" w:rsidP="00931ECD">
            <w:pPr>
              <w:pStyle w:val="TAC"/>
            </w:pPr>
            <w:r w:rsidRPr="009B053A">
              <w:rPr>
                <w:rFonts w:cs="Arial"/>
                <w:szCs w:val="18"/>
              </w:rPr>
              <w:t>-50</w:t>
            </w:r>
          </w:p>
        </w:tc>
        <w:tc>
          <w:tcPr>
            <w:tcW w:w="1134" w:type="dxa"/>
            <w:gridSpan w:val="2"/>
            <w:tcBorders>
              <w:top w:val="single" w:sz="4" w:space="0" w:color="auto"/>
              <w:left w:val="nil"/>
              <w:bottom w:val="single" w:sz="4" w:space="0" w:color="auto"/>
              <w:right w:val="single" w:sz="4" w:space="0" w:color="auto"/>
            </w:tcBorders>
            <w:noWrap/>
            <w:vAlign w:val="center"/>
          </w:tcPr>
          <w:p w14:paraId="7E1DF449"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vAlign w:val="center"/>
          </w:tcPr>
          <w:p w14:paraId="5E318D25" w14:textId="77777777" w:rsidR="00382ACA" w:rsidRPr="009B053A" w:rsidRDefault="00382ACA" w:rsidP="00931ECD">
            <w:pPr>
              <w:pStyle w:val="TAC"/>
              <w:rPr>
                <w:lang w:eastAsia="ko-KR"/>
              </w:rPr>
            </w:pPr>
            <w:r w:rsidRPr="009B053A">
              <w:rPr>
                <w:rFonts w:cs="Arial"/>
                <w:szCs w:val="18"/>
              </w:rPr>
              <w:t>5</w:t>
            </w:r>
          </w:p>
        </w:tc>
      </w:tr>
      <w:tr w:rsidR="00382ACA" w:rsidRPr="009B053A" w14:paraId="6A19893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6909FEB9"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3F7DE8C8" w14:textId="77777777" w:rsidR="00382ACA" w:rsidRPr="009B053A" w:rsidRDefault="00382ACA" w:rsidP="00931ECD">
            <w:pPr>
              <w:pStyle w:val="TAL"/>
              <w:rPr>
                <w:rFonts w:cs="Arial"/>
                <w:lang w:eastAsia="ko-KR"/>
              </w:rPr>
            </w:pPr>
            <w:r w:rsidRPr="009B053A">
              <w:rPr>
                <w:rFonts w:cs="Arial"/>
                <w:szCs w:val="18"/>
                <w:lang w:eastAsia="ja-JP"/>
              </w:rPr>
              <w:t>E-UTRA Band 29</w:t>
            </w:r>
          </w:p>
        </w:tc>
        <w:tc>
          <w:tcPr>
            <w:tcW w:w="1276" w:type="dxa"/>
            <w:gridSpan w:val="2"/>
            <w:tcBorders>
              <w:top w:val="single" w:sz="4" w:space="0" w:color="auto"/>
              <w:left w:val="nil"/>
              <w:bottom w:val="single" w:sz="4" w:space="0" w:color="auto"/>
              <w:right w:val="single" w:sz="4" w:space="0" w:color="auto"/>
            </w:tcBorders>
          </w:tcPr>
          <w:p w14:paraId="5C5817DF" w14:textId="77777777" w:rsidR="00382ACA" w:rsidRPr="009B053A" w:rsidRDefault="00382ACA" w:rsidP="00931ECD">
            <w:pPr>
              <w:pStyle w:val="TAC"/>
            </w:pPr>
            <w:r w:rsidRPr="009B053A">
              <w:rPr>
                <w:rFonts w:cs="Arial"/>
                <w:szCs w:val="18"/>
              </w:rPr>
              <w:t>F</w:t>
            </w:r>
            <w:r w:rsidRPr="009B053A">
              <w:rPr>
                <w:rFonts w:cs="Arial"/>
                <w:szCs w:val="18"/>
                <w:vertAlign w:val="subscript"/>
              </w:rPr>
              <w:t>DL_low</w:t>
            </w:r>
          </w:p>
        </w:tc>
        <w:tc>
          <w:tcPr>
            <w:tcW w:w="425" w:type="dxa"/>
            <w:gridSpan w:val="2"/>
            <w:tcBorders>
              <w:top w:val="single" w:sz="4" w:space="0" w:color="auto"/>
              <w:left w:val="nil"/>
              <w:bottom w:val="single" w:sz="4" w:space="0" w:color="auto"/>
              <w:right w:val="single" w:sz="4" w:space="0" w:color="auto"/>
            </w:tcBorders>
          </w:tcPr>
          <w:p w14:paraId="3A98B056" w14:textId="77777777" w:rsidR="00382ACA" w:rsidRPr="009B053A" w:rsidRDefault="00382ACA" w:rsidP="00931ECD">
            <w:pPr>
              <w:pStyle w:val="TAC"/>
            </w:pPr>
            <w:r w:rsidRPr="009B053A">
              <w:rPr>
                <w:rFonts w:cs="Arial"/>
                <w:szCs w:val="18"/>
              </w:rPr>
              <w:t>-</w:t>
            </w:r>
          </w:p>
        </w:tc>
        <w:tc>
          <w:tcPr>
            <w:tcW w:w="1134" w:type="dxa"/>
            <w:gridSpan w:val="2"/>
            <w:tcBorders>
              <w:top w:val="single" w:sz="4" w:space="0" w:color="auto"/>
              <w:left w:val="nil"/>
              <w:bottom w:val="single" w:sz="4" w:space="0" w:color="auto"/>
              <w:right w:val="single" w:sz="4" w:space="0" w:color="auto"/>
            </w:tcBorders>
          </w:tcPr>
          <w:p w14:paraId="0EB1A36B" w14:textId="77777777" w:rsidR="00382ACA" w:rsidRPr="009B053A" w:rsidRDefault="00382ACA" w:rsidP="00931ECD">
            <w:pPr>
              <w:pStyle w:val="TAC"/>
            </w:pPr>
            <w:r w:rsidRPr="009B053A">
              <w:rPr>
                <w:rFonts w:cs="Arial"/>
                <w:szCs w:val="18"/>
              </w:rPr>
              <w:t>F</w:t>
            </w:r>
            <w:r w:rsidRPr="009B053A">
              <w:rPr>
                <w:rFonts w:cs="Arial"/>
                <w:szCs w:val="18"/>
                <w:vertAlign w:val="subscript"/>
              </w:rPr>
              <w:t>DL_high</w:t>
            </w:r>
          </w:p>
        </w:tc>
        <w:tc>
          <w:tcPr>
            <w:tcW w:w="992" w:type="dxa"/>
            <w:gridSpan w:val="2"/>
            <w:tcBorders>
              <w:top w:val="single" w:sz="4" w:space="0" w:color="auto"/>
              <w:left w:val="nil"/>
              <w:bottom w:val="single" w:sz="4" w:space="0" w:color="auto"/>
              <w:right w:val="single" w:sz="4" w:space="0" w:color="auto"/>
            </w:tcBorders>
          </w:tcPr>
          <w:p w14:paraId="4FD700FC" w14:textId="77777777" w:rsidR="00382ACA" w:rsidRPr="009B053A" w:rsidRDefault="00382ACA" w:rsidP="00931ECD">
            <w:pPr>
              <w:pStyle w:val="TAC"/>
            </w:pPr>
            <w:r w:rsidRPr="009B053A">
              <w:rPr>
                <w:rFonts w:cs="Arial"/>
                <w:szCs w:val="18"/>
              </w:rPr>
              <w:t>-38</w:t>
            </w:r>
          </w:p>
        </w:tc>
        <w:tc>
          <w:tcPr>
            <w:tcW w:w="1134" w:type="dxa"/>
            <w:gridSpan w:val="2"/>
            <w:tcBorders>
              <w:top w:val="single" w:sz="4" w:space="0" w:color="auto"/>
              <w:left w:val="nil"/>
              <w:bottom w:val="single" w:sz="4" w:space="0" w:color="auto"/>
              <w:right w:val="single" w:sz="4" w:space="0" w:color="auto"/>
            </w:tcBorders>
            <w:noWrap/>
          </w:tcPr>
          <w:p w14:paraId="064D9778" w14:textId="77777777" w:rsidR="00382ACA" w:rsidRPr="009B053A" w:rsidRDefault="00382ACA" w:rsidP="00931ECD">
            <w:pPr>
              <w:pStyle w:val="TAC"/>
            </w:pPr>
            <w:r w:rsidRPr="009B053A">
              <w:rPr>
                <w:rFonts w:cs="Arial"/>
                <w:szCs w:val="18"/>
              </w:rPr>
              <w:t>1</w:t>
            </w:r>
          </w:p>
        </w:tc>
        <w:tc>
          <w:tcPr>
            <w:tcW w:w="1134" w:type="dxa"/>
            <w:tcBorders>
              <w:top w:val="single" w:sz="4" w:space="0" w:color="auto"/>
              <w:left w:val="nil"/>
              <w:bottom w:val="single" w:sz="4" w:space="0" w:color="auto"/>
              <w:right w:val="single" w:sz="4" w:space="0" w:color="auto"/>
            </w:tcBorders>
            <w:noWrap/>
          </w:tcPr>
          <w:p w14:paraId="69B89ADA" w14:textId="77777777" w:rsidR="00382ACA" w:rsidRPr="009B053A" w:rsidRDefault="00382ACA" w:rsidP="00931ECD">
            <w:pPr>
              <w:pStyle w:val="TAC"/>
              <w:rPr>
                <w:lang w:eastAsia="ko-KR"/>
              </w:rPr>
            </w:pPr>
            <w:r w:rsidRPr="009B053A">
              <w:rPr>
                <w:rFonts w:cs="Arial"/>
                <w:szCs w:val="18"/>
              </w:rPr>
              <w:t>5</w:t>
            </w:r>
          </w:p>
        </w:tc>
      </w:tr>
      <w:tr w:rsidR="00382ACA" w:rsidRPr="009B053A" w14:paraId="5ABF2647" w14:textId="77777777" w:rsidTr="00931ECD">
        <w:trPr>
          <w:gridBefore w:val="2"/>
          <w:wBefore w:w="137" w:type="dxa"/>
          <w:trHeight w:val="187"/>
          <w:jc w:val="center"/>
        </w:trPr>
        <w:tc>
          <w:tcPr>
            <w:tcW w:w="1985" w:type="dxa"/>
            <w:gridSpan w:val="2"/>
            <w:tcBorders>
              <w:top w:val="single" w:sz="4" w:space="0" w:color="auto"/>
              <w:left w:val="single" w:sz="4" w:space="0" w:color="auto"/>
              <w:right w:val="single" w:sz="4" w:space="0" w:color="auto"/>
            </w:tcBorders>
            <w:shd w:val="clear" w:color="auto" w:fill="auto"/>
          </w:tcPr>
          <w:p w14:paraId="3C8246DD" w14:textId="77777777" w:rsidR="00382ACA" w:rsidRPr="009B053A" w:rsidRDefault="00382ACA" w:rsidP="00931ECD">
            <w:pPr>
              <w:pStyle w:val="TAC"/>
              <w:rPr>
                <w:lang w:eastAsia="zh-TW"/>
              </w:rPr>
            </w:pPr>
            <w:r w:rsidRPr="009B053A">
              <w:rPr>
                <w:lang w:eastAsia="ja-JP"/>
              </w:rPr>
              <w:t>DC</w:t>
            </w:r>
            <w:r w:rsidRPr="009B053A">
              <w:t>_71_</w:t>
            </w:r>
            <w:r w:rsidRPr="009B053A">
              <w:rPr>
                <w:lang w:eastAsia="ja-JP"/>
              </w:rPr>
              <w:t>n66</w:t>
            </w:r>
          </w:p>
        </w:tc>
        <w:tc>
          <w:tcPr>
            <w:tcW w:w="2693" w:type="dxa"/>
            <w:gridSpan w:val="2"/>
            <w:tcBorders>
              <w:top w:val="single" w:sz="4" w:space="0" w:color="auto"/>
              <w:left w:val="nil"/>
              <w:bottom w:val="single" w:sz="4" w:space="0" w:color="auto"/>
              <w:right w:val="single" w:sz="4" w:space="0" w:color="auto"/>
            </w:tcBorders>
          </w:tcPr>
          <w:p w14:paraId="6CE560BA" w14:textId="77777777" w:rsidR="00382ACA" w:rsidRPr="009B053A" w:rsidRDefault="00382ACA" w:rsidP="00931ECD">
            <w:pPr>
              <w:pStyle w:val="TAL"/>
            </w:pPr>
            <w:r w:rsidRPr="009B053A">
              <w:rPr>
                <w:rFonts w:cs="Arial"/>
                <w:lang w:eastAsia="ko-KR"/>
              </w:rPr>
              <w:t>E-UTRA Band 4, 5, 13, 14, 17, 24, 26, 27, 29, 30, 43</w:t>
            </w:r>
            <w:r w:rsidRPr="009B053A">
              <w:rPr>
                <w:rFonts w:cs="Arial"/>
                <w:lang w:eastAsia="ja-JP"/>
              </w:rPr>
              <w:t>, 50, 51, 66, 74</w:t>
            </w:r>
          </w:p>
        </w:tc>
        <w:tc>
          <w:tcPr>
            <w:tcW w:w="1276" w:type="dxa"/>
            <w:gridSpan w:val="2"/>
            <w:tcBorders>
              <w:top w:val="single" w:sz="4" w:space="0" w:color="auto"/>
              <w:left w:val="nil"/>
              <w:bottom w:val="single" w:sz="4" w:space="0" w:color="auto"/>
              <w:right w:val="single" w:sz="4" w:space="0" w:color="auto"/>
            </w:tcBorders>
          </w:tcPr>
          <w:p w14:paraId="36BCB49C"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00699406"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6D606B5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2703D00A"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850DE3B"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316A6C07" w14:textId="77777777" w:rsidR="00382ACA" w:rsidRPr="009B053A" w:rsidRDefault="00382ACA" w:rsidP="00931ECD">
            <w:pPr>
              <w:pStyle w:val="TAC"/>
            </w:pPr>
          </w:p>
        </w:tc>
      </w:tr>
      <w:tr w:rsidR="00382ACA" w:rsidRPr="009B053A" w14:paraId="3C592C46" w14:textId="77777777" w:rsidTr="00931ECD">
        <w:trPr>
          <w:gridBefore w:val="2"/>
          <w:wBefore w:w="137" w:type="dxa"/>
          <w:trHeight w:val="187"/>
          <w:jc w:val="center"/>
        </w:trPr>
        <w:tc>
          <w:tcPr>
            <w:tcW w:w="1985" w:type="dxa"/>
            <w:gridSpan w:val="2"/>
            <w:tcBorders>
              <w:left w:val="single" w:sz="4" w:space="0" w:color="auto"/>
              <w:right w:val="single" w:sz="4" w:space="0" w:color="auto"/>
            </w:tcBorders>
            <w:shd w:val="clear" w:color="auto" w:fill="auto"/>
          </w:tcPr>
          <w:p w14:paraId="722C548C"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29B46823" w14:textId="77777777" w:rsidR="00382ACA" w:rsidRPr="009B053A" w:rsidRDefault="00382ACA" w:rsidP="00931ECD">
            <w:pPr>
              <w:pStyle w:val="TAL"/>
              <w:rPr>
                <w:lang w:eastAsia="ja-JP"/>
              </w:rPr>
            </w:pPr>
            <w:r w:rsidRPr="009B053A">
              <w:rPr>
                <w:lang w:eastAsia="ja-JP"/>
              </w:rPr>
              <w:t>E-UTRA Band</w:t>
            </w:r>
            <w:r w:rsidRPr="009B053A">
              <w:rPr>
                <w:lang w:eastAsia="ko-KR"/>
              </w:rPr>
              <w:t xml:space="preserve"> 2, 7, 22, 25, 41, 42, 48, </w:t>
            </w:r>
            <w:r w:rsidRPr="009B053A">
              <w:rPr>
                <w:lang w:eastAsia="ja-JP"/>
              </w:rPr>
              <w:t>70,</w:t>
            </w:r>
          </w:p>
          <w:p w14:paraId="090BC223" w14:textId="77777777" w:rsidR="00382ACA" w:rsidRPr="009B053A" w:rsidRDefault="00382ACA" w:rsidP="00931ECD">
            <w:pPr>
              <w:pStyle w:val="TAL"/>
            </w:pPr>
            <w:r w:rsidRPr="009B053A">
              <w:rPr>
                <w:lang w:eastAsia="ja-JP"/>
              </w:rPr>
              <w:t>NR Band n77</w:t>
            </w:r>
          </w:p>
        </w:tc>
        <w:tc>
          <w:tcPr>
            <w:tcW w:w="1276" w:type="dxa"/>
            <w:gridSpan w:val="2"/>
            <w:tcBorders>
              <w:top w:val="single" w:sz="4" w:space="0" w:color="auto"/>
              <w:left w:val="nil"/>
              <w:bottom w:val="single" w:sz="4" w:space="0" w:color="auto"/>
              <w:right w:val="single" w:sz="4" w:space="0" w:color="auto"/>
            </w:tcBorders>
          </w:tcPr>
          <w:p w14:paraId="23236DC4"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2136C2C2"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4CDA5C0D"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700A34D0"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52990473"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534C9767" w14:textId="77777777" w:rsidR="00382ACA" w:rsidRPr="009B053A" w:rsidRDefault="00382ACA" w:rsidP="00931ECD">
            <w:pPr>
              <w:pStyle w:val="TAC"/>
            </w:pPr>
            <w:r w:rsidRPr="009B053A">
              <w:rPr>
                <w:lang w:eastAsia="ja-JP"/>
              </w:rPr>
              <w:t>2</w:t>
            </w:r>
          </w:p>
        </w:tc>
      </w:tr>
      <w:tr w:rsidR="00382ACA" w:rsidRPr="009B053A" w14:paraId="4AC6F2AD" w14:textId="77777777" w:rsidTr="00931ECD">
        <w:trPr>
          <w:gridBefore w:val="2"/>
          <w:wBefore w:w="137" w:type="dxa"/>
          <w:trHeight w:val="187"/>
          <w:jc w:val="center"/>
        </w:trPr>
        <w:tc>
          <w:tcPr>
            <w:tcW w:w="1985" w:type="dxa"/>
            <w:gridSpan w:val="2"/>
            <w:tcBorders>
              <w:left w:val="single" w:sz="4" w:space="0" w:color="auto"/>
              <w:bottom w:val="single" w:sz="4" w:space="0" w:color="auto"/>
              <w:right w:val="single" w:sz="4" w:space="0" w:color="auto"/>
            </w:tcBorders>
            <w:shd w:val="clear" w:color="auto" w:fill="auto"/>
          </w:tcPr>
          <w:p w14:paraId="44045BD0" w14:textId="77777777" w:rsidR="00382ACA" w:rsidRPr="009B053A" w:rsidRDefault="00382ACA" w:rsidP="00931ECD">
            <w:pPr>
              <w:pStyle w:val="TAC"/>
              <w:rPr>
                <w:lang w:eastAsia="ja-JP"/>
              </w:rPr>
            </w:pPr>
          </w:p>
        </w:tc>
        <w:tc>
          <w:tcPr>
            <w:tcW w:w="2693" w:type="dxa"/>
            <w:gridSpan w:val="2"/>
            <w:tcBorders>
              <w:top w:val="single" w:sz="4" w:space="0" w:color="auto"/>
              <w:left w:val="nil"/>
              <w:bottom w:val="single" w:sz="4" w:space="0" w:color="auto"/>
              <w:right w:val="single" w:sz="4" w:space="0" w:color="auto"/>
            </w:tcBorders>
          </w:tcPr>
          <w:p w14:paraId="764300FE" w14:textId="77777777" w:rsidR="00382ACA" w:rsidRPr="009B053A" w:rsidRDefault="00382ACA" w:rsidP="00931ECD">
            <w:pPr>
              <w:pStyle w:val="TAL"/>
              <w:rPr>
                <w:rFonts w:cs="Arial"/>
                <w:lang w:eastAsia="ja-JP"/>
              </w:rPr>
            </w:pPr>
            <w:r w:rsidRPr="009B053A">
              <w:rPr>
                <w:rFonts w:cs="Arial"/>
                <w:lang w:eastAsia="ja-JP"/>
              </w:rPr>
              <w:t>E-UTRA Band</w:t>
            </w:r>
            <w:r w:rsidRPr="009B053A">
              <w:rPr>
                <w:rFonts w:cs="Arial"/>
                <w:lang w:eastAsia="ko-KR"/>
              </w:rPr>
              <w:t xml:space="preserve"> 71</w:t>
            </w:r>
          </w:p>
        </w:tc>
        <w:tc>
          <w:tcPr>
            <w:tcW w:w="1276" w:type="dxa"/>
            <w:gridSpan w:val="2"/>
            <w:tcBorders>
              <w:top w:val="single" w:sz="4" w:space="0" w:color="auto"/>
              <w:left w:val="nil"/>
              <w:bottom w:val="single" w:sz="4" w:space="0" w:color="auto"/>
              <w:right w:val="single" w:sz="4" w:space="0" w:color="auto"/>
            </w:tcBorders>
          </w:tcPr>
          <w:p w14:paraId="038A0697" w14:textId="77777777" w:rsidR="00382ACA" w:rsidRPr="009B053A" w:rsidRDefault="00382ACA" w:rsidP="00931ECD">
            <w:pPr>
              <w:pStyle w:val="TAC"/>
            </w:pPr>
            <w:r w:rsidRPr="009B053A">
              <w:t>F</w:t>
            </w:r>
            <w:r w:rsidRPr="009B053A">
              <w:rPr>
                <w:vertAlign w:val="subscript"/>
              </w:rPr>
              <w:t>DL_low</w:t>
            </w:r>
          </w:p>
        </w:tc>
        <w:tc>
          <w:tcPr>
            <w:tcW w:w="425" w:type="dxa"/>
            <w:gridSpan w:val="2"/>
            <w:tcBorders>
              <w:top w:val="single" w:sz="4" w:space="0" w:color="auto"/>
              <w:left w:val="nil"/>
              <w:bottom w:val="single" w:sz="4" w:space="0" w:color="auto"/>
              <w:right w:val="single" w:sz="4" w:space="0" w:color="auto"/>
            </w:tcBorders>
          </w:tcPr>
          <w:p w14:paraId="612B7B23" w14:textId="77777777" w:rsidR="00382ACA" w:rsidRPr="009B053A" w:rsidRDefault="00382ACA" w:rsidP="00931ECD">
            <w:pPr>
              <w:pStyle w:val="TAC"/>
            </w:pPr>
            <w:r w:rsidRPr="009B053A">
              <w:t>-</w:t>
            </w:r>
          </w:p>
        </w:tc>
        <w:tc>
          <w:tcPr>
            <w:tcW w:w="1134" w:type="dxa"/>
            <w:gridSpan w:val="2"/>
            <w:tcBorders>
              <w:top w:val="single" w:sz="4" w:space="0" w:color="auto"/>
              <w:left w:val="nil"/>
              <w:bottom w:val="single" w:sz="4" w:space="0" w:color="auto"/>
              <w:right w:val="single" w:sz="4" w:space="0" w:color="auto"/>
            </w:tcBorders>
          </w:tcPr>
          <w:p w14:paraId="5C1FD4F7" w14:textId="77777777" w:rsidR="00382ACA" w:rsidRPr="009B053A" w:rsidRDefault="00382ACA" w:rsidP="00931ECD">
            <w:pPr>
              <w:pStyle w:val="TAC"/>
            </w:pPr>
            <w:r w:rsidRPr="009B053A">
              <w:t>F</w:t>
            </w:r>
            <w:r w:rsidRPr="009B053A">
              <w:rPr>
                <w:vertAlign w:val="subscript"/>
              </w:rPr>
              <w:t>DL_high</w:t>
            </w:r>
          </w:p>
        </w:tc>
        <w:tc>
          <w:tcPr>
            <w:tcW w:w="992" w:type="dxa"/>
            <w:gridSpan w:val="2"/>
            <w:tcBorders>
              <w:top w:val="single" w:sz="4" w:space="0" w:color="auto"/>
              <w:left w:val="nil"/>
              <w:bottom w:val="single" w:sz="4" w:space="0" w:color="auto"/>
              <w:right w:val="single" w:sz="4" w:space="0" w:color="auto"/>
            </w:tcBorders>
          </w:tcPr>
          <w:p w14:paraId="4C39ED1C" w14:textId="77777777" w:rsidR="00382ACA" w:rsidRPr="009B053A" w:rsidRDefault="00382ACA" w:rsidP="00931ECD">
            <w:pPr>
              <w:pStyle w:val="TAC"/>
            </w:pPr>
            <w:r w:rsidRPr="009B053A">
              <w:t>-50</w:t>
            </w:r>
          </w:p>
        </w:tc>
        <w:tc>
          <w:tcPr>
            <w:tcW w:w="1134" w:type="dxa"/>
            <w:gridSpan w:val="2"/>
            <w:tcBorders>
              <w:top w:val="single" w:sz="4" w:space="0" w:color="auto"/>
              <w:left w:val="nil"/>
              <w:bottom w:val="single" w:sz="4" w:space="0" w:color="auto"/>
              <w:right w:val="single" w:sz="4" w:space="0" w:color="auto"/>
            </w:tcBorders>
            <w:noWrap/>
          </w:tcPr>
          <w:p w14:paraId="654A1BCB" w14:textId="77777777" w:rsidR="00382ACA" w:rsidRPr="009B053A" w:rsidRDefault="00382ACA" w:rsidP="00931ECD">
            <w:pPr>
              <w:pStyle w:val="TAC"/>
            </w:pPr>
            <w:r w:rsidRPr="009B053A">
              <w:t>1</w:t>
            </w:r>
          </w:p>
        </w:tc>
        <w:tc>
          <w:tcPr>
            <w:tcW w:w="1134" w:type="dxa"/>
            <w:tcBorders>
              <w:top w:val="single" w:sz="4" w:space="0" w:color="auto"/>
              <w:left w:val="nil"/>
              <w:bottom w:val="single" w:sz="4" w:space="0" w:color="auto"/>
              <w:right w:val="single" w:sz="4" w:space="0" w:color="auto"/>
            </w:tcBorders>
            <w:noWrap/>
          </w:tcPr>
          <w:p w14:paraId="671925AB" w14:textId="77777777" w:rsidR="00382ACA" w:rsidRPr="009B053A" w:rsidRDefault="00382ACA" w:rsidP="00931ECD">
            <w:pPr>
              <w:pStyle w:val="TAC"/>
              <w:rPr>
                <w:lang w:eastAsia="ja-JP"/>
              </w:rPr>
            </w:pPr>
            <w:r w:rsidRPr="009B053A">
              <w:rPr>
                <w:lang w:eastAsia="ja-JP"/>
              </w:rPr>
              <w:t>5</w:t>
            </w:r>
          </w:p>
        </w:tc>
      </w:tr>
      <w:tr w:rsidR="00382ACA" w:rsidRPr="009B053A" w14:paraId="1785E1C5" w14:textId="77777777" w:rsidTr="00931ECD">
        <w:trPr>
          <w:gridBefore w:val="2"/>
          <w:wBefore w:w="137" w:type="dxa"/>
          <w:trHeight w:val="188"/>
          <w:jc w:val="center"/>
        </w:trPr>
        <w:tc>
          <w:tcPr>
            <w:tcW w:w="10773" w:type="dxa"/>
            <w:gridSpan w:val="15"/>
            <w:tcBorders>
              <w:top w:val="single" w:sz="4" w:space="0" w:color="auto"/>
              <w:left w:val="single" w:sz="4" w:space="0" w:color="auto"/>
              <w:bottom w:val="single" w:sz="4" w:space="0" w:color="auto"/>
              <w:right w:val="single" w:sz="4" w:space="0" w:color="auto"/>
            </w:tcBorders>
            <w:vAlign w:val="center"/>
          </w:tcPr>
          <w:p w14:paraId="73672EC4" w14:textId="77777777" w:rsidR="00382ACA" w:rsidRPr="009B053A" w:rsidRDefault="00382ACA" w:rsidP="00931ECD">
            <w:pPr>
              <w:pStyle w:val="TAN"/>
            </w:pPr>
            <w:r w:rsidRPr="009B053A">
              <w:lastRenderedPageBreak/>
              <w:t>NOTE 1:</w:t>
            </w:r>
            <w:r w:rsidRPr="009B053A">
              <w:tab/>
              <w:t>F</w:t>
            </w:r>
            <w:r w:rsidRPr="009B053A">
              <w:rPr>
                <w:vertAlign w:val="subscript"/>
              </w:rPr>
              <w:t>DL_low</w:t>
            </w:r>
            <w:r w:rsidRPr="009B053A">
              <w:t xml:space="preserve"> and F</w:t>
            </w:r>
            <w:r w:rsidRPr="009B053A">
              <w:rPr>
                <w:vertAlign w:val="subscript"/>
              </w:rPr>
              <w:t>DL_high</w:t>
            </w:r>
            <w:r w:rsidRPr="009B053A">
              <w:t xml:space="preserve"> refer to each frequency band specified in Table 5.5-1 in TS 36.101 [4] or in Table 5.2-1 in TS 38.101-1 [2].</w:t>
            </w:r>
          </w:p>
          <w:p w14:paraId="587A0D76" w14:textId="77777777" w:rsidR="00382ACA" w:rsidRPr="009B053A" w:rsidRDefault="00382ACA" w:rsidP="00931ECD">
            <w:pPr>
              <w:pStyle w:val="TAN"/>
            </w:pPr>
            <w:r w:rsidRPr="009B053A">
              <w:t>NOTE</w:t>
            </w:r>
            <w:r w:rsidRPr="009B053A">
              <w:rPr>
                <w:rFonts w:eastAsia="Malgun Gothic"/>
                <w:lang w:eastAsia="ko-KR"/>
              </w:rPr>
              <w:t xml:space="preserve"> </w:t>
            </w:r>
            <w:r w:rsidRPr="009B053A">
              <w:rPr>
                <w:lang w:eastAsia="ja-JP"/>
              </w:rPr>
              <w:t>2</w:t>
            </w:r>
            <w:r w:rsidRPr="009B053A">
              <w:t>:</w:t>
            </w:r>
            <w:r w:rsidRPr="009B053A">
              <w:tab/>
              <w:t>As exceptions, measurements with a level up to the applicable requirements defined in Table 6.6.3.1-2 in TS 36.101 [4] and Table 6.5.3.1-2 in TS 38.101-1 [2] are permitted for each assigned carrier used in the measurement due to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9B053A">
              <w:rPr>
                <w:vertAlign w:val="subscript"/>
              </w:rPr>
              <w:t>CRB</w:t>
            </w:r>
            <w:r w:rsidRPr="009B053A">
              <w:t xml:space="preserve"> x 180 kHz), where N is 2, 3, 4, 5 for the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respectively. The exception is allowed if the measurement bandwidth (MBW) totally or partially overlaps the overall exception interval.</w:t>
            </w:r>
          </w:p>
          <w:p w14:paraId="5D63563C" w14:textId="77777777" w:rsidR="00382ACA" w:rsidRPr="009B053A" w:rsidRDefault="00382ACA" w:rsidP="00931ECD">
            <w:pPr>
              <w:keepLines/>
              <w:widowControl w:val="0"/>
              <w:spacing w:after="0"/>
              <w:jc w:val="both"/>
              <w:rPr>
                <w:rFonts w:ascii="Arial" w:eastAsia="Malgun Gothic" w:hAnsi="Arial" w:cs="Arial"/>
                <w:sz w:val="18"/>
                <w:szCs w:val="18"/>
                <w:lang w:eastAsia="ko-KR"/>
              </w:rPr>
            </w:pPr>
            <w:r w:rsidRPr="009B053A">
              <w:rPr>
                <w:rFonts w:ascii="Arial" w:hAnsi="Arial" w:cs="Arial"/>
                <w:kern w:val="2"/>
                <w:sz w:val="18"/>
                <w:szCs w:val="18"/>
                <w:lang w:eastAsia="zh-CN"/>
              </w:rPr>
              <w:t xml:space="preserve">NOTE </w:t>
            </w:r>
            <w:r w:rsidRPr="009B053A">
              <w:rPr>
                <w:rFonts w:ascii="Arial" w:eastAsia="Malgun Gothic" w:hAnsi="Arial" w:cs="Arial"/>
                <w:kern w:val="2"/>
                <w:sz w:val="18"/>
                <w:szCs w:val="18"/>
                <w:lang w:eastAsia="ko-KR"/>
              </w:rPr>
              <w:t>3</w:t>
            </w:r>
            <w:r w:rsidRPr="009B053A">
              <w:rPr>
                <w:rFonts w:ascii="Arial" w:hAnsi="Arial" w:cs="Arial"/>
                <w:sz w:val="18"/>
                <w:szCs w:val="18"/>
                <w:lang w:eastAsia="ja-JP"/>
              </w:rPr>
              <w:t>:</w:t>
            </w:r>
            <w:r w:rsidRPr="009B053A">
              <w:rPr>
                <w:rFonts w:ascii="Arial" w:hAnsi="Arial" w:cs="Arial"/>
                <w:sz w:val="18"/>
                <w:szCs w:val="18"/>
                <w:lang w:eastAsia="ja-JP"/>
              </w:rPr>
              <w:tab/>
              <w:t>Applicable when co-existence with PHS system operating in 1884.5 - 1915.7 MHz</w:t>
            </w:r>
          </w:p>
          <w:p w14:paraId="46F02AFE" w14:textId="77777777" w:rsidR="00382ACA" w:rsidRPr="009B053A" w:rsidRDefault="00382ACA" w:rsidP="00931ECD">
            <w:pPr>
              <w:keepLines/>
              <w:spacing w:after="0"/>
              <w:ind w:left="851" w:hanging="851"/>
              <w:rPr>
                <w:rFonts w:ascii="Arial" w:hAnsi="Arial" w:cs="Arial"/>
                <w:sz w:val="18"/>
                <w:szCs w:val="18"/>
                <w:lang w:eastAsia="ja-JP"/>
              </w:rPr>
            </w:pPr>
            <w:r w:rsidRPr="009B053A">
              <w:rPr>
                <w:rFonts w:ascii="Arial" w:hAnsi="Arial" w:cs="Arial"/>
                <w:sz w:val="18"/>
                <w:szCs w:val="18"/>
                <w:lang w:eastAsia="ja-JP"/>
              </w:rPr>
              <w:t xml:space="preserve">NOTE </w:t>
            </w:r>
            <w:r w:rsidRPr="009B053A">
              <w:rPr>
                <w:rFonts w:ascii="Arial" w:eastAsia="Malgun Gothic" w:hAnsi="Arial" w:cs="Arial"/>
                <w:sz w:val="18"/>
                <w:szCs w:val="18"/>
                <w:lang w:eastAsia="ko-KR"/>
              </w:rPr>
              <w:t>4</w:t>
            </w:r>
            <w:r w:rsidRPr="009B053A">
              <w:rPr>
                <w:rFonts w:ascii="Arial" w:hAnsi="Arial" w:cs="Arial"/>
                <w:sz w:val="18"/>
                <w:szCs w:val="18"/>
                <w:lang w:eastAsia="ja-JP"/>
              </w:rPr>
              <w:t>:</w:t>
            </w:r>
            <w:r w:rsidRPr="009B053A">
              <w:rPr>
                <w:rFonts w:ascii="Arial" w:hAnsi="Arial" w:cs="Arial"/>
                <w:sz w:val="18"/>
                <w:szCs w:val="18"/>
                <w:lang w:eastAsia="ja-JP"/>
              </w:rPr>
              <w:tab/>
              <w:t>Void</w:t>
            </w:r>
          </w:p>
          <w:p w14:paraId="06AE1B08" w14:textId="77777777" w:rsidR="00382ACA" w:rsidRPr="009B053A" w:rsidRDefault="00382ACA" w:rsidP="00931ECD">
            <w:pPr>
              <w:keepLines/>
              <w:spacing w:after="0"/>
              <w:ind w:left="851" w:hanging="851"/>
              <w:rPr>
                <w:rFonts w:ascii="Arial" w:hAnsi="Arial" w:cs="Arial"/>
                <w:sz w:val="18"/>
                <w:szCs w:val="18"/>
                <w:lang w:eastAsia="ko-KR"/>
              </w:rPr>
            </w:pPr>
            <w:r w:rsidRPr="009B053A">
              <w:rPr>
                <w:rFonts w:ascii="Arial" w:hAnsi="Arial" w:cs="Arial"/>
                <w:sz w:val="18"/>
                <w:szCs w:val="18"/>
              </w:rPr>
              <w:t xml:space="preserve">NOTE </w:t>
            </w:r>
            <w:r w:rsidRPr="009B053A">
              <w:rPr>
                <w:rFonts w:ascii="Arial" w:hAnsi="Arial" w:cs="Arial"/>
                <w:sz w:val="18"/>
                <w:szCs w:val="18"/>
                <w:lang w:eastAsia="ja-JP"/>
              </w:rPr>
              <w:t>5</w:t>
            </w:r>
            <w:r w:rsidRPr="009B053A">
              <w:rPr>
                <w:rFonts w:ascii="Arial" w:hAnsi="Arial" w:cs="Arial"/>
                <w:sz w:val="18"/>
                <w:szCs w:val="18"/>
              </w:rPr>
              <w:t>:</w:t>
            </w:r>
            <w:r w:rsidRPr="009B053A">
              <w:rPr>
                <w:rFonts w:ascii="Arial" w:hAnsi="Arial" w:cs="Arial"/>
                <w:sz w:val="18"/>
                <w:szCs w:val="18"/>
              </w:rPr>
              <w:tab/>
              <w:t>These requirements also apply for the frequency ranges that are less than F</w:t>
            </w:r>
            <w:r w:rsidRPr="009B053A">
              <w:rPr>
                <w:rFonts w:ascii="Arial" w:hAnsi="Arial" w:cs="Arial"/>
                <w:sz w:val="18"/>
                <w:szCs w:val="18"/>
                <w:vertAlign w:val="subscript"/>
              </w:rPr>
              <w:t>OOB</w:t>
            </w:r>
            <w:r w:rsidRPr="009B053A">
              <w:rPr>
                <w:rFonts w:ascii="Arial" w:hAnsi="Arial" w:cs="Arial"/>
                <w:sz w:val="18"/>
                <w:szCs w:val="18"/>
              </w:rPr>
              <w:t xml:space="preserve"> (MHz) in Table 6.6.3.1-1, Table 6.6.3.1A-1</w:t>
            </w:r>
            <w:r w:rsidRPr="009B053A">
              <w:rPr>
                <w:rFonts w:ascii="Arial" w:hAnsi="Arial"/>
                <w:sz w:val="18"/>
              </w:rPr>
              <w:t xml:space="preserve"> in TS 36.101 [4] or in Table 6.5.3.1-1 in TS 38.101-1 [2]</w:t>
            </w:r>
            <w:r w:rsidRPr="009B053A">
              <w:rPr>
                <w:rFonts w:ascii="Arial" w:hAnsi="Arial" w:cs="Arial"/>
                <w:sz w:val="18"/>
                <w:szCs w:val="18"/>
              </w:rPr>
              <w:t xml:space="preserve"> from the edge of the channel bandwidth.</w:t>
            </w:r>
          </w:p>
          <w:p w14:paraId="604FC3B1" w14:textId="77777777" w:rsidR="00382ACA" w:rsidRPr="009B053A" w:rsidRDefault="00382ACA" w:rsidP="00931ECD">
            <w:pPr>
              <w:keepLines/>
              <w:spacing w:after="0"/>
              <w:ind w:left="851" w:hanging="851"/>
              <w:rPr>
                <w:rFonts w:ascii="Arial" w:hAnsi="Arial" w:cs="Arial"/>
                <w:sz w:val="18"/>
                <w:szCs w:val="18"/>
                <w:lang w:eastAsia="ko-KR"/>
              </w:rPr>
            </w:pPr>
            <w:r w:rsidRPr="009B053A">
              <w:rPr>
                <w:rFonts w:ascii="Arial" w:hAnsi="Arial" w:cs="Arial"/>
                <w:sz w:val="18"/>
                <w:szCs w:val="18"/>
              </w:rPr>
              <w:t>NOTE 6:</w:t>
            </w:r>
            <w:r w:rsidRPr="009B053A">
              <w:tab/>
            </w:r>
            <w:r w:rsidRPr="009B053A">
              <w:rPr>
                <w:rFonts w:ascii="Arial" w:hAnsi="Arial" w:cs="Arial"/>
                <w:sz w:val="18"/>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6F134992" w14:textId="77777777" w:rsidR="00382ACA" w:rsidRPr="009B053A" w:rsidRDefault="00382ACA" w:rsidP="00931ECD">
            <w:pPr>
              <w:pStyle w:val="TAN"/>
              <w:keepNext w:val="0"/>
              <w:rPr>
                <w:rFonts w:cs="Arial"/>
                <w:szCs w:val="18"/>
              </w:rPr>
            </w:pPr>
            <w:r w:rsidRPr="009B053A">
              <w:rPr>
                <w:rFonts w:cs="Arial"/>
                <w:szCs w:val="18"/>
                <w:lang w:eastAsia="ko-KR"/>
              </w:rPr>
              <w:t>NOTE 7:</w:t>
            </w:r>
            <w:r w:rsidRPr="009B053A">
              <w:tab/>
            </w:r>
            <w:r w:rsidRPr="009B053A">
              <w:rPr>
                <w:rFonts w:cs="Arial"/>
                <w:szCs w:val="18"/>
              </w:rPr>
              <w:t>For these adjacent bands, the emission limit could imply risk of harmful interference to UE(s) operating in the protected operating band.</w:t>
            </w:r>
          </w:p>
          <w:p w14:paraId="51FA51EF" w14:textId="77777777" w:rsidR="00382ACA" w:rsidRPr="009B053A" w:rsidRDefault="00382ACA" w:rsidP="00931ECD">
            <w:pPr>
              <w:keepLines/>
              <w:spacing w:after="0"/>
              <w:ind w:left="851" w:hanging="851"/>
              <w:rPr>
                <w:rFonts w:ascii="Arial" w:hAnsi="Arial" w:cs="Arial"/>
                <w:sz w:val="18"/>
                <w:szCs w:val="18"/>
              </w:rPr>
            </w:pPr>
            <w:r w:rsidRPr="009B053A">
              <w:rPr>
                <w:rFonts w:ascii="Arial" w:hAnsi="Arial" w:cs="Arial"/>
                <w:sz w:val="18"/>
                <w:szCs w:val="18"/>
              </w:rPr>
              <w:t>NOTE 8:</w:t>
            </w:r>
            <w:r w:rsidRPr="009B053A">
              <w:tab/>
            </w:r>
            <w:r w:rsidRPr="009B053A">
              <w:rPr>
                <w:rFonts w:ascii="Arial" w:hAnsi="Arial" w:cs="Arial"/>
                <w:sz w:val="18"/>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0B262D3F" w14:textId="77777777" w:rsidR="00382ACA" w:rsidRPr="009B053A" w:rsidRDefault="00382ACA" w:rsidP="00931ECD">
            <w:pPr>
              <w:keepLines/>
              <w:spacing w:after="0"/>
              <w:ind w:left="851" w:hanging="851"/>
              <w:rPr>
                <w:rFonts w:ascii="Arial" w:hAnsi="Arial" w:cs="Arial"/>
                <w:sz w:val="18"/>
                <w:szCs w:val="18"/>
              </w:rPr>
            </w:pPr>
            <w:r w:rsidRPr="009B053A">
              <w:rPr>
                <w:rFonts w:ascii="Arial" w:hAnsi="Arial" w:cs="Arial"/>
                <w:sz w:val="18"/>
                <w:szCs w:val="18"/>
              </w:rPr>
              <w:t>NOTE 9:</w:t>
            </w:r>
            <w:r w:rsidRPr="009B053A">
              <w:tab/>
            </w:r>
            <w:r w:rsidRPr="009B053A">
              <w:rPr>
                <w:rFonts w:ascii="Arial" w:hAnsi="Arial" w:cs="Arial"/>
                <w:sz w:val="18"/>
                <w:szCs w:val="18"/>
              </w:rPr>
              <w:t>Applicable when the assigned E-UTRA or NR carrier is confined within 718 MHz and 748 MHz and when the channel bandwidth used is 5 or 10 MHz.</w:t>
            </w:r>
          </w:p>
          <w:p w14:paraId="52A2812F" w14:textId="77777777" w:rsidR="00382ACA" w:rsidRPr="009B053A" w:rsidRDefault="00382ACA" w:rsidP="00931ECD">
            <w:pPr>
              <w:keepLines/>
              <w:spacing w:after="0"/>
              <w:ind w:left="851" w:hanging="851"/>
              <w:rPr>
                <w:rFonts w:ascii="Arial" w:hAnsi="Arial" w:cs="Arial"/>
                <w:sz w:val="18"/>
                <w:szCs w:val="18"/>
              </w:rPr>
            </w:pPr>
            <w:r w:rsidRPr="009B053A">
              <w:rPr>
                <w:rFonts w:ascii="Arial" w:hAnsi="Arial" w:cs="Arial"/>
                <w:sz w:val="18"/>
                <w:szCs w:val="18"/>
              </w:rPr>
              <w:t>NOTE 10:</w:t>
            </w:r>
            <w:r w:rsidRPr="009B053A">
              <w:tab/>
            </w:r>
            <w:r w:rsidRPr="009B053A">
              <w:rPr>
                <w:rFonts w:ascii="Arial" w:hAnsi="Arial" w:cs="Arial"/>
                <w:sz w:val="18"/>
                <w:szCs w:val="18"/>
              </w:rPr>
              <w:t>As exceptions, measurements with a level up to the applicable requirement of -38 dBm/MHz is permitted for each assigned E-UTRA carrier used in the measurement due to 2</w:t>
            </w:r>
            <w:r w:rsidRPr="009B053A">
              <w:rPr>
                <w:rFonts w:ascii="Arial" w:hAnsi="Arial" w:cs="Arial"/>
                <w:sz w:val="18"/>
                <w:szCs w:val="18"/>
                <w:vertAlign w:val="superscript"/>
              </w:rPr>
              <w:t>nd</w:t>
            </w:r>
            <w:r w:rsidRPr="009B053A">
              <w:rPr>
                <w:rFonts w:ascii="Arial" w:hAnsi="Arial" w:cs="Arial"/>
                <w:sz w:val="18"/>
                <w:szCs w:val="18"/>
              </w:rPr>
              <w:t xml:space="preserve"> harmonic spurious emissions. An exception is allowed if there is at least one individual RB within the transmission bandwidth (see Figure 5.6-1) for which the 2nd harmonic totally or partially overlaps the measurement bandwidth (MBW).</w:t>
            </w:r>
          </w:p>
          <w:p w14:paraId="3F42C3DD" w14:textId="77777777" w:rsidR="00382ACA" w:rsidRPr="009B053A" w:rsidRDefault="00382ACA" w:rsidP="00931ECD">
            <w:pPr>
              <w:keepLines/>
              <w:spacing w:after="0"/>
              <w:ind w:left="851" w:hanging="851"/>
              <w:rPr>
                <w:rFonts w:ascii="Arial" w:hAnsi="Arial" w:cs="Arial"/>
                <w:sz w:val="18"/>
                <w:szCs w:val="18"/>
              </w:rPr>
            </w:pPr>
            <w:r w:rsidRPr="009B053A">
              <w:rPr>
                <w:rFonts w:ascii="Arial" w:hAnsi="Arial" w:cs="Arial"/>
                <w:sz w:val="18"/>
                <w:szCs w:val="18"/>
              </w:rPr>
              <w:t>NOTE 11:</w:t>
            </w:r>
            <w:r w:rsidRPr="009B053A">
              <w:tab/>
            </w:r>
            <w:r w:rsidRPr="009B053A">
              <w:rPr>
                <w:rFonts w:ascii="Arial" w:hAnsi="Arial" w:cs="Arial"/>
                <w:sz w:val="18"/>
                <w:szCs w:val="18"/>
              </w:rPr>
              <w:t>As exceptions, measurements with a level up to the applicable requirement of -36 dBm/MHz is permitted for each assigned E-UTRA carrier used in the measurement due to 3</w:t>
            </w:r>
            <w:r w:rsidRPr="009B053A">
              <w:rPr>
                <w:rFonts w:ascii="Arial" w:hAnsi="Arial" w:cs="Arial"/>
                <w:sz w:val="18"/>
                <w:szCs w:val="18"/>
                <w:vertAlign w:val="superscript"/>
              </w:rPr>
              <w:t>rd</w:t>
            </w:r>
            <w:r w:rsidRPr="009B053A">
              <w:rPr>
                <w:rFonts w:ascii="Arial" w:hAnsi="Arial" w:cs="Arial"/>
                <w:sz w:val="18"/>
                <w:szCs w:val="18"/>
              </w:rPr>
              <w:t xml:space="preserve"> harmonic spurious emissions. An exception is allowed if there is at least one individual RB within the transmission bandwidth (see Figure 5.6-1) for which the 3</w:t>
            </w:r>
            <w:r w:rsidRPr="009B053A">
              <w:rPr>
                <w:rFonts w:ascii="Arial" w:hAnsi="Arial" w:cs="Arial"/>
                <w:sz w:val="18"/>
                <w:szCs w:val="18"/>
                <w:vertAlign w:val="superscript"/>
              </w:rPr>
              <w:t>rd</w:t>
            </w:r>
            <w:r w:rsidRPr="009B053A">
              <w:rPr>
                <w:rFonts w:ascii="Arial" w:hAnsi="Arial" w:cs="Arial"/>
                <w:sz w:val="18"/>
                <w:szCs w:val="18"/>
              </w:rPr>
              <w:t xml:space="preserve"> harmonic totally or partially overlaps the measurement bandwidth (MBW).</w:t>
            </w:r>
          </w:p>
          <w:p w14:paraId="7F60BC50" w14:textId="77777777" w:rsidR="00382ACA" w:rsidRPr="009B053A" w:rsidRDefault="00382ACA" w:rsidP="00931ECD">
            <w:pPr>
              <w:keepLines/>
              <w:spacing w:after="0"/>
              <w:ind w:left="851" w:hanging="851"/>
              <w:rPr>
                <w:rFonts w:ascii="Arial" w:hAnsi="Arial" w:cs="Arial"/>
                <w:sz w:val="18"/>
                <w:szCs w:val="18"/>
                <w:lang w:eastAsia="ja-JP"/>
              </w:rPr>
            </w:pPr>
            <w:r w:rsidRPr="009B053A">
              <w:rPr>
                <w:rFonts w:ascii="Arial" w:hAnsi="Arial" w:cs="Arial"/>
                <w:sz w:val="18"/>
                <w:szCs w:val="18"/>
                <w:lang w:eastAsia="ja-JP"/>
              </w:rPr>
              <w:t>NOTE 12:</w:t>
            </w:r>
            <w:r w:rsidRPr="009B053A">
              <w:tab/>
            </w:r>
            <w:r w:rsidRPr="009B053A">
              <w:rPr>
                <w:rFonts w:ascii="Arial" w:hAnsi="Arial" w:cs="Arial"/>
                <w:sz w:val="18"/>
                <w:szCs w:val="18"/>
                <w:lang w:eastAsia="ja-JP"/>
              </w:rPr>
              <w:t>This requirement is applicable only for the following cases: A: for carriers of 5 MHz channel bandwidth when carrier centre frequency (Fc) is within the range 902.5 MHz ≤ Fc &lt; 907.5 MHz with an uplink transmission bandwidth less than or equal to 20 RB; B: for carriers of 5 MHz channel bandwidth when carrier centre frequency (Fc) is within the range 907.5 MHz ≤ Fc ≤ 912.5 MHz without any restriction on uplink transmission bandwidth; C: for carriers of 10 MHz channel bandwidth when carrier centre frequency (Fc) is Fc = 910 MHz with an uplink transmission bandwidth less than or equal to 32 RB with RB</w:t>
            </w:r>
            <w:r w:rsidRPr="009B053A">
              <w:rPr>
                <w:rFonts w:ascii="Arial" w:hAnsi="Arial" w:cs="Arial"/>
                <w:sz w:val="18"/>
                <w:szCs w:val="18"/>
                <w:vertAlign w:val="subscript"/>
                <w:lang w:eastAsia="ja-JP"/>
              </w:rPr>
              <w:t>start</w:t>
            </w:r>
            <w:r w:rsidRPr="009B053A">
              <w:rPr>
                <w:rFonts w:ascii="Arial" w:hAnsi="Arial" w:cs="Arial"/>
                <w:sz w:val="18"/>
                <w:szCs w:val="18"/>
                <w:lang w:eastAsia="ja-JP"/>
              </w:rPr>
              <w:t xml:space="preserve"> &gt; 3.</w:t>
            </w:r>
          </w:p>
          <w:p w14:paraId="3D2550C2" w14:textId="77777777" w:rsidR="00382ACA" w:rsidRPr="009B053A" w:rsidRDefault="00382ACA" w:rsidP="00931ECD">
            <w:pPr>
              <w:pStyle w:val="TAN"/>
              <w:keepNext w:val="0"/>
              <w:rPr>
                <w:rFonts w:eastAsia="MS Mincho" w:cs="Arial"/>
                <w:szCs w:val="18"/>
                <w:lang w:eastAsia="ja-JP"/>
              </w:rPr>
            </w:pPr>
            <w:r w:rsidRPr="009B053A">
              <w:rPr>
                <w:rFonts w:cs="Arial"/>
                <w:szCs w:val="18"/>
              </w:rPr>
              <w:t>NOTE</w:t>
            </w:r>
            <w:r w:rsidRPr="009B053A">
              <w:rPr>
                <w:rFonts w:cs="Arial"/>
                <w:szCs w:val="18"/>
                <w:lang w:eastAsia="zh-TW"/>
              </w:rPr>
              <w:t xml:space="preserve"> </w:t>
            </w:r>
            <w:r w:rsidRPr="009B053A">
              <w:rPr>
                <w:rFonts w:cs="Arial"/>
                <w:szCs w:val="18"/>
              </w:rPr>
              <w:t>13:</w:t>
            </w:r>
            <w:r w:rsidRPr="009B053A">
              <w:rPr>
                <w:rFonts w:cs="Arial"/>
                <w:szCs w:val="18"/>
              </w:rPr>
              <w:tab/>
              <w:t>Void</w:t>
            </w:r>
          </w:p>
          <w:p w14:paraId="5B97FA84" w14:textId="77777777" w:rsidR="00382ACA" w:rsidRPr="009B053A" w:rsidRDefault="00382ACA" w:rsidP="00931ECD">
            <w:pPr>
              <w:pStyle w:val="TAN"/>
              <w:keepNext w:val="0"/>
              <w:rPr>
                <w:rFonts w:cs="Arial"/>
                <w:szCs w:val="18"/>
              </w:rPr>
            </w:pPr>
            <w:r w:rsidRPr="009B053A">
              <w:rPr>
                <w:rFonts w:cs="Arial"/>
                <w:szCs w:val="18"/>
              </w:rPr>
              <w:t>NOTE 14:</w:t>
            </w:r>
            <w:r w:rsidRPr="009B053A">
              <w:rPr>
                <w:rFonts w:cs="Arial"/>
                <w:szCs w:val="18"/>
              </w:rPr>
              <w:tab/>
              <w:t>This requirement is applicable for 5 and 10 MHz E-UTRA or NR channel bandwidth allocated within 718-728MHz. For carriers of 10 MHz bandwidth, this requirement applies for an uplink transmission bandwidth less than or equal to 30 RB with RB</w:t>
            </w:r>
            <w:r w:rsidRPr="009B053A">
              <w:rPr>
                <w:rFonts w:cs="Arial"/>
                <w:szCs w:val="18"/>
                <w:vertAlign w:val="subscript"/>
              </w:rPr>
              <w:t>start</w:t>
            </w:r>
            <w:r w:rsidRPr="009B053A">
              <w:rPr>
                <w:rFonts w:cs="Arial"/>
                <w:szCs w:val="18"/>
              </w:rPr>
              <w:t xml:space="preserve"> &gt; 1 and RB</w:t>
            </w:r>
            <w:r w:rsidRPr="009B053A">
              <w:rPr>
                <w:rFonts w:cs="Arial"/>
                <w:szCs w:val="18"/>
                <w:vertAlign w:val="subscript"/>
              </w:rPr>
              <w:t>start</w:t>
            </w:r>
            <w:r w:rsidRPr="009B053A">
              <w:rPr>
                <w:rFonts w:cs="Arial"/>
                <w:szCs w:val="18"/>
              </w:rPr>
              <w:t xml:space="preserve"> &lt; 48.</w:t>
            </w:r>
          </w:p>
          <w:p w14:paraId="70728433" w14:textId="77777777" w:rsidR="00382ACA" w:rsidRPr="009B053A" w:rsidRDefault="00382ACA" w:rsidP="00931ECD">
            <w:pPr>
              <w:pStyle w:val="TAN"/>
              <w:keepNext w:val="0"/>
              <w:rPr>
                <w:rFonts w:eastAsia="MS Mincho" w:cs="Arial"/>
                <w:szCs w:val="18"/>
              </w:rPr>
            </w:pPr>
            <w:r w:rsidRPr="009B053A">
              <w:rPr>
                <w:rFonts w:cs="Arial"/>
                <w:szCs w:val="18"/>
              </w:rPr>
              <w:t xml:space="preserve">NOTE </w:t>
            </w:r>
            <w:r w:rsidRPr="009B053A">
              <w:rPr>
                <w:rFonts w:eastAsia="MS Mincho" w:cs="Arial"/>
                <w:szCs w:val="18"/>
              </w:rPr>
              <w:t>15</w:t>
            </w:r>
            <w:r w:rsidRPr="009B053A">
              <w:rPr>
                <w:rFonts w:cs="Arial"/>
                <w:szCs w:val="18"/>
              </w:rPr>
              <w:t>:</w:t>
            </w:r>
            <w:r w:rsidRPr="009B053A">
              <w:rPr>
                <w:rFonts w:cs="Arial"/>
                <w:szCs w:val="18"/>
              </w:rPr>
              <w:tab/>
              <w:t>Void</w:t>
            </w:r>
          </w:p>
          <w:p w14:paraId="74468818" w14:textId="77777777" w:rsidR="00382ACA" w:rsidRPr="009B053A" w:rsidRDefault="00382ACA" w:rsidP="00931ECD">
            <w:pPr>
              <w:pStyle w:val="TAN"/>
              <w:keepNext w:val="0"/>
              <w:rPr>
                <w:rFonts w:cs="Arial"/>
                <w:szCs w:val="18"/>
              </w:rPr>
            </w:pPr>
            <w:r w:rsidRPr="009B053A">
              <w:rPr>
                <w:rFonts w:cs="Arial"/>
                <w:szCs w:val="18"/>
                <w:lang w:eastAsia="ko-KR"/>
              </w:rPr>
              <w:t>NOTE 16:</w:t>
            </w:r>
            <w:r w:rsidRPr="009B053A">
              <w:rPr>
                <w:rFonts w:cs="Arial"/>
                <w:szCs w:val="18"/>
                <w:lang w:eastAsia="ko-KR"/>
              </w:rPr>
              <w:tab/>
            </w:r>
            <w:r w:rsidRPr="009B053A">
              <w:rPr>
                <w:rFonts w:cs="Arial"/>
                <w:szCs w:val="18"/>
              </w:rPr>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50DFEC64" w14:textId="77777777" w:rsidR="00382ACA" w:rsidRPr="009B053A" w:rsidRDefault="00382ACA" w:rsidP="00931ECD">
            <w:pPr>
              <w:pStyle w:val="TAN"/>
              <w:keepNext w:val="0"/>
              <w:rPr>
                <w:rFonts w:cs="Arial"/>
                <w:szCs w:val="18"/>
              </w:rPr>
            </w:pPr>
            <w:r w:rsidRPr="009B053A">
              <w:rPr>
                <w:rFonts w:cs="Arial"/>
                <w:szCs w:val="18"/>
              </w:rPr>
              <w:t>NOTE 17:</w:t>
            </w:r>
            <w:r w:rsidRPr="009B053A">
              <w:rPr>
                <w:rFonts w:cs="Arial"/>
                <w:szCs w:val="18"/>
              </w:rPr>
              <w:tab/>
              <w:t>This requirement is applicable in the case of a 10 MHz E-UTRA or NR carrier confined within 703 MHz and 733 MHz, otherwise the requirement of -25 dBm with a measurement bandwidth of 8 MHz applies.</w:t>
            </w:r>
          </w:p>
          <w:p w14:paraId="397C92EB" w14:textId="77777777" w:rsidR="00382ACA" w:rsidRPr="009B053A" w:rsidRDefault="00382ACA" w:rsidP="00931ECD">
            <w:pPr>
              <w:pStyle w:val="TAN"/>
              <w:keepNext w:val="0"/>
              <w:rPr>
                <w:rFonts w:cs="Arial"/>
                <w:szCs w:val="18"/>
                <w:lang w:eastAsia="ko-KR"/>
              </w:rPr>
            </w:pPr>
            <w:r w:rsidRPr="009B053A">
              <w:rPr>
                <w:rFonts w:cs="Arial"/>
                <w:szCs w:val="18"/>
              </w:rPr>
              <w:t>NOTE 18:</w:t>
            </w:r>
            <w:r w:rsidRPr="009B053A">
              <w:rPr>
                <w:rFonts w:cs="Arial"/>
                <w:szCs w:val="18"/>
              </w:rPr>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er frequency is within the range 1892.5 - 1894.5 MHz and for E-UTRA carriers of 20 MHz bandwidth when carrier center frequency is within the range 1895 - 1903 MHz.</w:t>
            </w:r>
          </w:p>
          <w:p w14:paraId="7B1D0BFF" w14:textId="77777777" w:rsidR="00382ACA" w:rsidRPr="009B053A" w:rsidRDefault="00382ACA" w:rsidP="00931ECD">
            <w:pPr>
              <w:pStyle w:val="TAN"/>
              <w:keepNext w:val="0"/>
              <w:rPr>
                <w:rFonts w:cs="Arial"/>
                <w:szCs w:val="18"/>
                <w:lang w:eastAsia="ko-KR"/>
              </w:rPr>
            </w:pPr>
            <w:r w:rsidRPr="009B053A">
              <w:rPr>
                <w:rFonts w:cs="Arial"/>
                <w:szCs w:val="18"/>
                <w:lang w:eastAsia="ko-KR"/>
              </w:rPr>
              <w:t>NOTE 19:</w:t>
            </w:r>
            <w:r w:rsidRPr="009B053A">
              <w:rPr>
                <w:rFonts w:cs="Arial"/>
                <w:szCs w:val="18"/>
                <w:lang w:eastAsia="ko-KR"/>
              </w:rPr>
              <w:tab/>
              <w:t>Void</w:t>
            </w:r>
          </w:p>
          <w:p w14:paraId="2462328B" w14:textId="77777777" w:rsidR="00382ACA" w:rsidRPr="009B053A" w:rsidRDefault="00382ACA" w:rsidP="00931ECD">
            <w:pPr>
              <w:pStyle w:val="TAN"/>
              <w:keepNext w:val="0"/>
            </w:pPr>
            <w:r w:rsidRPr="009B053A">
              <w:t>NOTE 20:</w:t>
            </w:r>
            <w:r w:rsidRPr="009B053A">
              <w:tab/>
              <w:t>Void.</w:t>
            </w:r>
          </w:p>
          <w:p w14:paraId="6639D08A" w14:textId="77777777" w:rsidR="00382ACA" w:rsidRPr="009B053A" w:rsidRDefault="00382ACA" w:rsidP="00931ECD">
            <w:pPr>
              <w:pStyle w:val="TAN"/>
              <w:keepNext w:val="0"/>
            </w:pPr>
            <w:r w:rsidRPr="009B053A">
              <w:t>NOTE 21: Void</w:t>
            </w:r>
          </w:p>
          <w:p w14:paraId="53023A5D" w14:textId="77777777" w:rsidR="00382ACA" w:rsidRPr="009B053A" w:rsidRDefault="00382ACA" w:rsidP="00931ECD">
            <w:pPr>
              <w:pStyle w:val="TAN"/>
              <w:keepNext w:val="0"/>
              <w:rPr>
                <w:rFonts w:cs="Arial"/>
                <w:szCs w:val="18"/>
                <w:lang w:eastAsia="zh-TW"/>
              </w:rPr>
            </w:pPr>
            <w:r w:rsidRPr="009B053A">
              <w:rPr>
                <w:lang w:eastAsia="zh-TW"/>
              </w:rPr>
              <w:t>NOTE 22:</w:t>
            </w:r>
            <w:r w:rsidRPr="009B053A">
              <w:rPr>
                <w:rFonts w:ascii="Times New Roman" w:hAnsi="Times New Roman"/>
              </w:rPr>
              <w:tab/>
            </w:r>
            <w:r w:rsidRPr="009B053A">
              <w:rPr>
                <w:rFonts w:cs="Arial"/>
                <w:szCs w:val="18"/>
              </w:rPr>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17524C1D" w14:textId="43E14EB1" w:rsidR="00AB2B30" w:rsidRPr="009B053A" w:rsidRDefault="00AB2B30"/>
    <w:p w14:paraId="4B3EB02D" w14:textId="77777777" w:rsidR="00AB2B30" w:rsidRPr="009B053A" w:rsidRDefault="006A7121">
      <w:pPr>
        <w:pStyle w:val="NO"/>
      </w:pPr>
      <w:r w:rsidRPr="009B053A">
        <w:lastRenderedPageBreak/>
        <w:t>NOTE:</w:t>
      </w:r>
      <w:r w:rsidRPr="009B053A">
        <w:tab/>
        <w:t>To simplify the above Table, E-UTRA band numbers are listed for bands which are specified only for E-UTRA operation or both E-UTRA and NR operation. NR band numbers are listed for bands which are specified only for NR operation.</w:t>
      </w:r>
    </w:p>
    <w:p w14:paraId="3EF99EAA" w14:textId="71B2A719" w:rsidR="00AB2B30" w:rsidRPr="009B053A" w:rsidRDefault="006A7121">
      <w:r w:rsidRPr="009B053A">
        <w:t>The normative reference for this requirement is TS 38.101-3 [</w:t>
      </w:r>
      <w:r w:rsidR="00357C70" w:rsidRPr="009B053A">
        <w:t>4</w:t>
      </w:r>
      <w:r w:rsidRPr="009B053A">
        <w:t>] clause 6.5B.3.3.2</w:t>
      </w:r>
      <w:r w:rsidR="008E2256" w:rsidRPr="009B053A">
        <w:t>.</w:t>
      </w:r>
    </w:p>
    <w:p w14:paraId="0948C451" w14:textId="312B0AE9"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47A001C3" w14:textId="77777777" w:rsidR="00AB2B30" w:rsidRPr="009B053A" w:rsidRDefault="006A7121">
      <w:pPr>
        <w:pStyle w:val="H6"/>
      </w:pPr>
      <w:r w:rsidRPr="009B053A">
        <w:t>6.5B.3.3.2.4</w:t>
      </w:r>
      <w:r w:rsidRPr="009B053A">
        <w:tab/>
        <w:t>Test description</w:t>
      </w:r>
    </w:p>
    <w:p w14:paraId="6070615E" w14:textId="77777777" w:rsidR="00AB2B30" w:rsidRPr="009B053A" w:rsidRDefault="006A7121">
      <w:pPr>
        <w:pStyle w:val="H6"/>
      </w:pPr>
      <w:r w:rsidRPr="009B053A">
        <w:t>6.5B.3.3.2.4.1</w:t>
      </w:r>
      <w:r w:rsidRPr="009B053A">
        <w:tab/>
        <w:t>Initial conditions</w:t>
      </w:r>
    </w:p>
    <w:p w14:paraId="52543095" w14:textId="77777777" w:rsidR="00AB2B30" w:rsidRPr="009B053A" w:rsidRDefault="006A7121">
      <w:r w:rsidRPr="009B053A">
        <w:t>Same initial conditions as described in clause 6.5B.3.1.2.4.1 with the following exceptions:</w:t>
      </w:r>
    </w:p>
    <w:p w14:paraId="02D8B161" w14:textId="77777777" w:rsidR="00AB2B30" w:rsidRPr="009B053A" w:rsidRDefault="006A7121">
      <w:pPr>
        <w:pStyle w:val="B10"/>
      </w:pPr>
      <w:r w:rsidRPr="009B053A">
        <w:t>-</w:t>
      </w:r>
      <w:r w:rsidRPr="009B053A">
        <w:tab/>
        <w:t xml:space="preserve">Instead of Table 6.5B.3.1.2.4.1-1 </w:t>
      </w:r>
      <w:r w:rsidRPr="009B053A">
        <w:noBreakHyphen/>
      </w:r>
      <w:r w:rsidRPr="009B053A">
        <w:noBreakHyphen/>
        <w:t>&gt; use Table 6.5B.3.3.2.4.1-1.</w:t>
      </w:r>
    </w:p>
    <w:p w14:paraId="4E198345" w14:textId="77777777" w:rsidR="00AB2B30" w:rsidRPr="009B053A" w:rsidRDefault="006A7121">
      <w:pPr>
        <w:pStyle w:val="TH"/>
      </w:pPr>
      <w:r w:rsidRPr="009B053A">
        <w:lastRenderedPageBreak/>
        <w:t>Table 6.5B.3.3.2.4.1-1: Test Configuration Table</w:t>
      </w:r>
    </w:p>
    <w:tbl>
      <w:tblPr>
        <w:tblW w:w="10125" w:type="dxa"/>
        <w:tblInd w:w="84" w:type="dxa"/>
        <w:tblLayout w:type="fixed"/>
        <w:tblCellMar>
          <w:left w:w="99" w:type="dxa"/>
          <w:right w:w="99" w:type="dxa"/>
        </w:tblCellMar>
        <w:tblLook w:val="04A0" w:firstRow="1" w:lastRow="0" w:firstColumn="1" w:lastColumn="0" w:noHBand="0" w:noVBand="1"/>
      </w:tblPr>
      <w:tblGrid>
        <w:gridCol w:w="381"/>
        <w:gridCol w:w="693"/>
        <w:gridCol w:w="800"/>
        <w:gridCol w:w="22"/>
        <w:gridCol w:w="626"/>
        <w:gridCol w:w="749"/>
        <w:gridCol w:w="859"/>
        <w:gridCol w:w="34"/>
        <w:gridCol w:w="825"/>
        <w:gridCol w:w="167"/>
        <w:gridCol w:w="853"/>
        <w:gridCol w:w="281"/>
        <w:gridCol w:w="783"/>
        <w:gridCol w:w="209"/>
        <w:gridCol w:w="142"/>
        <w:gridCol w:w="782"/>
        <w:gridCol w:w="958"/>
        <w:gridCol w:w="955"/>
        <w:gridCol w:w="6"/>
      </w:tblGrid>
      <w:tr w:rsidR="00AB2B30" w:rsidRPr="009B053A" w14:paraId="496F4CF7"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43CDCE47" w14:textId="77777777" w:rsidR="00AB2B30" w:rsidRPr="009B053A" w:rsidRDefault="006A7121">
            <w:pPr>
              <w:pStyle w:val="TAH"/>
            </w:pPr>
            <w:r w:rsidRPr="009B053A">
              <w:lastRenderedPageBreak/>
              <w:t>Initial Conditions</w:t>
            </w:r>
          </w:p>
        </w:tc>
      </w:tr>
      <w:tr w:rsidR="00AB2B30" w:rsidRPr="009B053A" w14:paraId="0632E41E" w14:textId="77777777" w:rsidTr="00283952">
        <w:trPr>
          <w:gridAfter w:val="1"/>
          <w:wAfter w:w="6" w:type="dxa"/>
          <w:trHeight w:val="285"/>
        </w:trPr>
        <w:tc>
          <w:tcPr>
            <w:tcW w:w="515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4DE86B08" w14:textId="77777777" w:rsidR="00AB2B30" w:rsidRPr="009B053A" w:rsidRDefault="006A7121">
            <w:pPr>
              <w:pStyle w:val="TAL"/>
            </w:pPr>
            <w:r w:rsidRPr="009B053A">
              <w:t>Test Environment</w:t>
            </w:r>
          </w:p>
          <w:p w14:paraId="685F00CC" w14:textId="77777777" w:rsidR="00AB2B30" w:rsidRPr="009B053A" w:rsidRDefault="006A7121">
            <w:pPr>
              <w:pStyle w:val="TAL"/>
            </w:pPr>
            <w:r w:rsidRPr="009B053A">
              <w:t>as specified in TS 38.508-1 [6] clause 4.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FAE8BB8" w14:textId="4A268871" w:rsidR="00AB2B30" w:rsidRPr="009B053A" w:rsidRDefault="006A7121">
            <w:pPr>
              <w:pStyle w:val="TAL"/>
            </w:pPr>
            <w:r w:rsidRPr="009B053A">
              <w:t>Normal</w:t>
            </w:r>
          </w:p>
        </w:tc>
      </w:tr>
      <w:tr w:rsidR="00AB2B30" w:rsidRPr="009B053A" w14:paraId="44A5294D" w14:textId="77777777" w:rsidTr="00283952">
        <w:trPr>
          <w:gridAfter w:val="1"/>
          <w:wAfter w:w="6" w:type="dxa"/>
          <w:trHeight w:val="480"/>
        </w:trPr>
        <w:tc>
          <w:tcPr>
            <w:tcW w:w="515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6966174E" w14:textId="77777777" w:rsidR="00AB2B30" w:rsidRPr="009B053A" w:rsidRDefault="006A7121">
            <w:pPr>
              <w:pStyle w:val="TAL"/>
            </w:pPr>
            <w:r w:rsidRPr="009B053A">
              <w:t>Test Frequencies</w:t>
            </w:r>
          </w:p>
          <w:p w14:paraId="0C990553" w14:textId="77777777" w:rsidR="00AB2B30" w:rsidRPr="009B053A" w:rsidRDefault="006A7121">
            <w:pPr>
              <w:pStyle w:val="TAL"/>
            </w:pPr>
            <w:r w:rsidRPr="009B053A">
              <w:t>as specified in TS 38.508-1 [6] 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656DE989" w14:textId="77777777" w:rsidR="00AB2B30" w:rsidRPr="009B053A" w:rsidRDefault="006A7121">
            <w:pPr>
              <w:pStyle w:val="TAL"/>
            </w:pPr>
            <w:r w:rsidRPr="009B053A">
              <w:t>For test frequencies refer to "Range" columns.</w:t>
            </w:r>
          </w:p>
        </w:tc>
      </w:tr>
      <w:tr w:rsidR="00AB2B30" w:rsidRPr="009B053A" w14:paraId="54294A87" w14:textId="77777777" w:rsidTr="00283952">
        <w:trPr>
          <w:gridAfter w:val="1"/>
          <w:wAfter w:w="6" w:type="dxa"/>
          <w:trHeight w:val="510"/>
        </w:trPr>
        <w:tc>
          <w:tcPr>
            <w:tcW w:w="5156" w:type="dxa"/>
            <w:gridSpan w:val="10"/>
            <w:tcBorders>
              <w:top w:val="single" w:sz="4" w:space="0" w:color="auto"/>
              <w:left w:val="single" w:sz="4" w:space="0" w:color="auto"/>
              <w:bottom w:val="single" w:sz="4" w:space="0" w:color="auto"/>
              <w:right w:val="single" w:sz="4" w:space="0" w:color="auto"/>
            </w:tcBorders>
            <w:shd w:val="clear" w:color="auto" w:fill="auto"/>
            <w:hideMark/>
          </w:tcPr>
          <w:p w14:paraId="0F2E4478" w14:textId="6DC16A82" w:rsidR="00AB2B30" w:rsidRPr="009B053A" w:rsidRDefault="006A7121">
            <w:pPr>
              <w:pStyle w:val="TAL"/>
            </w:pPr>
            <w:r w:rsidRPr="009B053A">
              <w:rPr>
                <w:bCs/>
              </w:rPr>
              <w:t xml:space="preserve">Test EN-DC channel bandwidth </w:t>
            </w:r>
            <w:r w:rsidRPr="009B053A">
              <w:t>as specified in TS 36.508 [</w:t>
            </w:r>
            <w:r w:rsidR="0066227D" w:rsidRPr="009B053A">
              <w:t>11</w:t>
            </w:r>
            <w:r w:rsidRPr="009B053A">
              <w:t xml:space="preserve">] clause 4.3.1 and TS 38.508-1 </w:t>
            </w:r>
            <w:r w:rsidR="0066227D" w:rsidRPr="009B053A">
              <w:t xml:space="preserve">[6] </w:t>
            </w:r>
            <w:r w:rsidRPr="009B053A">
              <w:t>clause 4.3.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D056CBB" w14:textId="77777777" w:rsidR="00AB2B30" w:rsidRPr="009B053A" w:rsidRDefault="006A7121">
            <w:pPr>
              <w:pStyle w:val="TAL"/>
            </w:pPr>
            <w:r w:rsidRPr="009B053A">
              <w:t>Refer to "NR N</w:t>
            </w:r>
            <w:r w:rsidRPr="009B053A">
              <w:rPr>
                <w:vertAlign w:val="subscript"/>
              </w:rPr>
              <w:t>RB</w:t>
            </w:r>
            <w:r w:rsidRPr="009B053A">
              <w:t>"and "E-UTRA N</w:t>
            </w:r>
            <w:r w:rsidRPr="009B053A">
              <w:rPr>
                <w:vertAlign w:val="subscript"/>
              </w:rPr>
              <w:t xml:space="preserve">RB </w:t>
            </w:r>
            <w:r w:rsidRPr="009B053A">
              <w:t>" columns</w:t>
            </w:r>
          </w:p>
        </w:tc>
      </w:tr>
      <w:tr w:rsidR="00AB2B30" w:rsidRPr="009B053A" w14:paraId="3D295EE2" w14:textId="77777777" w:rsidTr="00283952">
        <w:trPr>
          <w:gridAfter w:val="1"/>
          <w:wAfter w:w="6" w:type="dxa"/>
          <w:trHeight w:val="510"/>
        </w:trPr>
        <w:tc>
          <w:tcPr>
            <w:tcW w:w="5156" w:type="dxa"/>
            <w:gridSpan w:val="10"/>
            <w:tcBorders>
              <w:top w:val="single" w:sz="4" w:space="0" w:color="auto"/>
              <w:left w:val="single" w:sz="4" w:space="0" w:color="auto"/>
              <w:bottom w:val="single" w:sz="4" w:space="0" w:color="auto"/>
              <w:right w:val="single" w:sz="4" w:space="0" w:color="auto"/>
            </w:tcBorders>
            <w:shd w:val="clear" w:color="auto" w:fill="auto"/>
          </w:tcPr>
          <w:p w14:paraId="4F1CFBFA" w14:textId="77777777" w:rsidR="00AB2B30" w:rsidRPr="009B053A" w:rsidRDefault="006A7121">
            <w:pPr>
              <w:pStyle w:val="TAL"/>
            </w:pPr>
            <w:r w:rsidRPr="009B053A">
              <w:t>Test SCS for the NR cell as specified in TS 38.521-1 [8] Table 5.3.5-1</w:t>
            </w:r>
          </w:p>
        </w:tc>
        <w:tc>
          <w:tcPr>
            <w:tcW w:w="4963"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25FB84FB" w14:textId="77777777" w:rsidR="00AB2B30" w:rsidRPr="009B053A" w:rsidRDefault="006A7121">
            <w:pPr>
              <w:pStyle w:val="TAL"/>
            </w:pPr>
            <w:r w:rsidRPr="009B053A">
              <w:t>Lowest SCS per Channel Bandwidth</w:t>
            </w:r>
          </w:p>
        </w:tc>
      </w:tr>
      <w:tr w:rsidR="00AB2B30" w:rsidRPr="009B053A" w14:paraId="1E48004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7729EBCD" w14:textId="77777777" w:rsidR="00AB2B30" w:rsidRPr="009B053A" w:rsidRDefault="006A7121" w:rsidP="003866BD">
            <w:pPr>
              <w:pStyle w:val="TAH"/>
            </w:pPr>
            <w:r w:rsidRPr="009B053A">
              <w:t>Test Parameters for DC Configurations</w:t>
            </w:r>
          </w:p>
        </w:tc>
      </w:tr>
      <w:tr w:rsidR="00AB2B30" w:rsidRPr="009B053A" w14:paraId="26151899" w14:textId="77777777" w:rsidTr="00283952">
        <w:trPr>
          <w:gridAfter w:val="1"/>
          <w:wAfter w:w="6" w:type="dxa"/>
          <w:trHeight w:val="285"/>
        </w:trPr>
        <w:tc>
          <w:tcPr>
            <w:tcW w:w="3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4041F2" w14:textId="77777777" w:rsidR="00AB2B30" w:rsidRPr="009B053A" w:rsidRDefault="006A7121">
            <w:pPr>
              <w:pStyle w:val="TAH"/>
            </w:pPr>
            <w:r w:rsidRPr="009B053A">
              <w:t>ID</w:t>
            </w:r>
          </w:p>
        </w:tc>
        <w:tc>
          <w:tcPr>
            <w:tcW w:w="4775" w:type="dxa"/>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B2EAEB0" w14:textId="77777777" w:rsidR="00AB2B30" w:rsidRPr="009B053A" w:rsidRDefault="006A7121">
            <w:pPr>
              <w:pStyle w:val="TAH"/>
            </w:pPr>
            <w:r w:rsidRPr="009B053A">
              <w:t>DC Configuration / N</w:t>
            </w:r>
            <w:r w:rsidRPr="009B053A">
              <w:rPr>
                <w:vertAlign w:val="subscript"/>
              </w:rPr>
              <w:t>RB_agg</w:t>
            </w:r>
          </w:p>
        </w:tc>
        <w:tc>
          <w:tcPr>
            <w:tcW w:w="212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8F0849B" w14:textId="77777777" w:rsidR="00AB2B30" w:rsidRPr="009B053A" w:rsidRDefault="006A7121">
            <w:pPr>
              <w:pStyle w:val="TAH"/>
            </w:pPr>
            <w:r w:rsidRPr="009B053A">
              <w:t>DL Allocation</w:t>
            </w:r>
          </w:p>
        </w:tc>
        <w:tc>
          <w:tcPr>
            <w:tcW w:w="2837"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E1C1316" w14:textId="77777777" w:rsidR="00AB2B30" w:rsidRPr="009B053A" w:rsidRDefault="006A7121">
            <w:pPr>
              <w:pStyle w:val="TAH"/>
            </w:pPr>
            <w:r w:rsidRPr="009B053A">
              <w:t>UL Allocation (Note 1,2)</w:t>
            </w:r>
          </w:p>
        </w:tc>
      </w:tr>
      <w:tr w:rsidR="00AB2B30" w:rsidRPr="009B053A" w14:paraId="2640EDB9" w14:textId="77777777" w:rsidTr="00283952">
        <w:trPr>
          <w:gridAfter w:val="1"/>
          <w:wAfter w:w="6" w:type="dxa"/>
          <w:trHeight w:val="52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125D64C0" w14:textId="77777777" w:rsidR="00AB2B30" w:rsidRPr="009B053A" w:rsidRDefault="00AB2B30">
            <w:pPr>
              <w:pStyle w:val="TAH"/>
            </w:pPr>
          </w:p>
        </w:tc>
        <w:tc>
          <w:tcPr>
            <w:tcW w:w="2890"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23EED1F3" w14:textId="77777777" w:rsidR="00AB2B30" w:rsidRPr="009B053A" w:rsidRDefault="006A7121">
            <w:pPr>
              <w:pStyle w:val="TAH"/>
            </w:pPr>
            <w:r w:rsidRPr="009B053A">
              <w:t>DC Configuration</w:t>
            </w:r>
          </w:p>
        </w:tc>
        <w:tc>
          <w:tcPr>
            <w:tcW w:w="89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F91399" w14:textId="3526EBA6" w:rsidR="00AB2B30" w:rsidRPr="009B053A" w:rsidRDefault="006A7121">
            <w:pPr>
              <w:pStyle w:val="TAH"/>
            </w:pPr>
            <w:r w:rsidRPr="009B053A">
              <w:t>E-UTRA</w:t>
            </w:r>
          </w:p>
          <w:p w14:paraId="3D719086" w14:textId="77777777" w:rsidR="00AB2B30" w:rsidRPr="009B053A" w:rsidRDefault="006A7121">
            <w:pPr>
              <w:pStyle w:val="TAH"/>
            </w:pPr>
            <w:r w:rsidRPr="009B053A">
              <w:t>Ch BW/N</w:t>
            </w:r>
            <w:r w:rsidRPr="009B053A">
              <w:rPr>
                <w:vertAlign w:val="subscript"/>
              </w:rPr>
              <w:t>RB</w:t>
            </w:r>
          </w:p>
        </w:tc>
        <w:tc>
          <w:tcPr>
            <w:tcW w:w="99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8C24A82" w14:textId="7B3DD9BA" w:rsidR="00AB2B30" w:rsidRPr="009B053A" w:rsidRDefault="006A7121">
            <w:pPr>
              <w:pStyle w:val="TAH"/>
            </w:pPr>
            <w:r w:rsidRPr="009B053A">
              <w:t>NR</w:t>
            </w:r>
          </w:p>
          <w:p w14:paraId="60B1314B" w14:textId="77777777" w:rsidR="00AB2B30" w:rsidRPr="009B053A" w:rsidRDefault="006A7121">
            <w:pPr>
              <w:pStyle w:val="TAH"/>
            </w:pPr>
            <w:r w:rsidRPr="009B053A">
              <w:t>Ch BW/N</w:t>
            </w:r>
            <w:r w:rsidRPr="009B053A">
              <w:rPr>
                <w:vertAlign w:val="subscript"/>
              </w:rPr>
              <w:t>RB</w:t>
            </w:r>
          </w:p>
        </w:tc>
        <w:tc>
          <w:tcPr>
            <w:tcW w:w="1134"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8BD02CF" w14:textId="77777777" w:rsidR="00AB2B30" w:rsidRPr="009B053A" w:rsidRDefault="006A7121">
            <w:pPr>
              <w:pStyle w:val="TAH"/>
            </w:pPr>
            <w:r w:rsidRPr="009B053A">
              <w:t>CC MOD</w:t>
            </w:r>
          </w:p>
          <w:p w14:paraId="56217CA4" w14:textId="77777777" w:rsidR="00AB2B30" w:rsidRPr="009B053A" w:rsidRDefault="006A7121">
            <w:pPr>
              <w:pStyle w:val="TAH"/>
            </w:pPr>
            <w:r w:rsidRPr="009B053A">
              <w:t>E-UTRA/NR</w:t>
            </w:r>
          </w:p>
        </w:tc>
        <w:tc>
          <w:tcPr>
            <w:tcW w:w="1134"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DB77751" w14:textId="77777777" w:rsidR="00AB2B30" w:rsidRPr="009B053A" w:rsidRDefault="006A7121">
            <w:pPr>
              <w:pStyle w:val="TAH"/>
            </w:pPr>
            <w:r w:rsidRPr="009B053A">
              <w:t>E-UTRA &amp; NR RB allocation</w:t>
            </w:r>
          </w:p>
        </w:tc>
        <w:tc>
          <w:tcPr>
            <w:tcW w:w="7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69532A" w14:textId="57E2AF84" w:rsidR="00AB2B30" w:rsidRPr="009B053A" w:rsidRDefault="006A7121">
            <w:pPr>
              <w:pStyle w:val="TAH"/>
            </w:pPr>
            <w:r w:rsidRPr="009B053A">
              <w:t>CC MOD</w:t>
            </w:r>
          </w:p>
          <w:p w14:paraId="7DA84BF2" w14:textId="77777777" w:rsidR="00AB2B30" w:rsidRPr="009B053A" w:rsidRDefault="006A7121">
            <w:pPr>
              <w:pStyle w:val="TAH"/>
            </w:pPr>
            <w:r w:rsidRPr="009B053A">
              <w:t>E-UTRA/NR</w:t>
            </w:r>
          </w:p>
        </w:tc>
        <w:tc>
          <w:tcPr>
            <w:tcW w:w="1913"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766D03" w14:textId="77777777" w:rsidR="00AB2B30" w:rsidRPr="009B053A" w:rsidRDefault="006A7121">
            <w:pPr>
              <w:pStyle w:val="TAH"/>
            </w:pPr>
            <w:r w:rsidRPr="009B053A">
              <w:t>E-UTRA &amp; NR allocations</w:t>
            </w:r>
            <w:r w:rsidRPr="009B053A">
              <w:br/>
              <w:t>(L</w:t>
            </w:r>
            <w:r w:rsidRPr="009B053A">
              <w:rPr>
                <w:vertAlign w:val="subscript"/>
              </w:rPr>
              <w:t>CRB</w:t>
            </w:r>
            <w:r w:rsidRPr="009B053A">
              <w:t xml:space="preserve"> @ RB</w:t>
            </w:r>
            <w:r w:rsidRPr="009B053A">
              <w:rPr>
                <w:vertAlign w:val="subscript"/>
              </w:rPr>
              <w:t>start</w:t>
            </w:r>
            <w:r w:rsidRPr="009B053A">
              <w:t>)</w:t>
            </w:r>
          </w:p>
        </w:tc>
      </w:tr>
      <w:tr w:rsidR="00AB2B30" w:rsidRPr="009B053A" w14:paraId="3BAEAC18" w14:textId="77777777" w:rsidTr="00283952">
        <w:trPr>
          <w:gridAfter w:val="1"/>
          <w:wAfter w:w="6" w:type="dxa"/>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23EC9FAF" w14:textId="77777777" w:rsidR="00AB2B30" w:rsidRPr="009B053A" w:rsidRDefault="00AB2B30">
            <w:pPr>
              <w:pStyle w:val="TAH"/>
            </w:pPr>
          </w:p>
        </w:tc>
        <w:tc>
          <w:tcPr>
            <w:tcW w:w="1515"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7B6CF5F" w14:textId="77777777" w:rsidR="00AB2B30" w:rsidRPr="009B053A" w:rsidRDefault="006A7121">
            <w:pPr>
              <w:pStyle w:val="TAH"/>
            </w:pPr>
            <w:r w:rsidRPr="009B053A">
              <w:t>E-UTRA</w:t>
            </w:r>
          </w:p>
        </w:tc>
        <w:tc>
          <w:tcPr>
            <w:tcW w:w="137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B3E3E56" w14:textId="77777777" w:rsidR="00AB2B30" w:rsidRPr="009B053A" w:rsidRDefault="006A7121">
            <w:pPr>
              <w:pStyle w:val="TAH"/>
            </w:pPr>
            <w:r w:rsidRPr="009B053A">
              <w:t>NR</w:t>
            </w:r>
          </w:p>
        </w:tc>
        <w:tc>
          <w:tcPr>
            <w:tcW w:w="893" w:type="dxa"/>
            <w:gridSpan w:val="2"/>
            <w:vMerge/>
            <w:tcBorders>
              <w:top w:val="single" w:sz="4" w:space="0" w:color="auto"/>
              <w:left w:val="single" w:sz="4" w:space="0" w:color="auto"/>
              <w:bottom w:val="single" w:sz="4" w:space="0" w:color="auto"/>
              <w:right w:val="single" w:sz="4" w:space="0" w:color="auto"/>
            </w:tcBorders>
            <w:vAlign w:val="center"/>
            <w:hideMark/>
          </w:tcPr>
          <w:p w14:paraId="2DEA4661" w14:textId="77777777" w:rsidR="00AB2B30" w:rsidRPr="009B053A"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0F9AC89D" w14:textId="77777777" w:rsidR="00AB2B30" w:rsidRPr="009B053A"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400EEC8D" w14:textId="77777777" w:rsidR="00AB2B30" w:rsidRPr="009B053A"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shd w:val="clear" w:color="auto" w:fill="auto"/>
            <w:textDirection w:val="btLr"/>
            <w:vAlign w:val="center"/>
          </w:tcPr>
          <w:p w14:paraId="1795BBEF" w14:textId="77777777" w:rsidR="00AB2B30" w:rsidRPr="009B053A"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66578A13" w14:textId="77777777" w:rsidR="00AB2B30" w:rsidRPr="009B053A"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4758FB54" w14:textId="77777777" w:rsidR="00AB2B30" w:rsidRPr="009B053A" w:rsidRDefault="00AB2B30">
            <w:pPr>
              <w:pStyle w:val="TAH"/>
            </w:pPr>
          </w:p>
        </w:tc>
      </w:tr>
      <w:tr w:rsidR="00AB2B30" w:rsidRPr="009B053A" w14:paraId="79D7785F" w14:textId="77777777" w:rsidTr="00283952">
        <w:trPr>
          <w:gridAfter w:val="1"/>
          <w:wAfter w:w="6" w:type="dxa"/>
          <w:trHeight w:val="285"/>
        </w:trPr>
        <w:tc>
          <w:tcPr>
            <w:tcW w:w="381" w:type="dxa"/>
            <w:vMerge/>
            <w:tcBorders>
              <w:top w:val="single" w:sz="4" w:space="0" w:color="auto"/>
              <w:left w:val="single" w:sz="4" w:space="0" w:color="auto"/>
              <w:bottom w:val="single" w:sz="4" w:space="0" w:color="auto"/>
              <w:right w:val="single" w:sz="4" w:space="0" w:color="auto"/>
            </w:tcBorders>
            <w:vAlign w:val="center"/>
            <w:hideMark/>
          </w:tcPr>
          <w:p w14:paraId="370CE1BF" w14:textId="77777777" w:rsidR="00AB2B30" w:rsidRPr="009B053A" w:rsidRDefault="00AB2B30">
            <w:pPr>
              <w:pStyle w:val="TAH"/>
            </w:pP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3D2BBD" w14:textId="77777777" w:rsidR="00AB2B30" w:rsidRPr="009B053A" w:rsidRDefault="006A7121">
            <w:pPr>
              <w:pStyle w:val="TAH"/>
            </w:pPr>
            <w:r w:rsidRPr="009B053A">
              <w:t>Band</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9C3B2D9" w14:textId="77777777" w:rsidR="00AB2B30" w:rsidRPr="009B053A" w:rsidRDefault="006A7121">
            <w:pPr>
              <w:pStyle w:val="TAH"/>
            </w:pPr>
            <w:r w:rsidRPr="009B053A">
              <w:t>Range</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B109B9" w14:textId="77777777" w:rsidR="00AB2B30" w:rsidRPr="009B053A" w:rsidRDefault="006A7121">
            <w:pPr>
              <w:pStyle w:val="TAH"/>
            </w:pPr>
            <w:r w:rsidRPr="009B053A">
              <w:t>Band</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EBE58" w14:textId="77777777" w:rsidR="00AB2B30" w:rsidRPr="009B053A" w:rsidRDefault="006A7121">
            <w:pPr>
              <w:pStyle w:val="TAH"/>
            </w:pPr>
            <w:r w:rsidRPr="009B053A">
              <w:t>Range</w:t>
            </w:r>
          </w:p>
        </w:tc>
        <w:tc>
          <w:tcPr>
            <w:tcW w:w="893" w:type="dxa"/>
            <w:gridSpan w:val="2"/>
            <w:vMerge/>
            <w:tcBorders>
              <w:top w:val="single" w:sz="4" w:space="0" w:color="auto"/>
              <w:left w:val="single" w:sz="4" w:space="0" w:color="auto"/>
              <w:bottom w:val="single" w:sz="4" w:space="0" w:color="auto"/>
              <w:right w:val="single" w:sz="4" w:space="0" w:color="auto"/>
            </w:tcBorders>
            <w:vAlign w:val="center"/>
            <w:hideMark/>
          </w:tcPr>
          <w:p w14:paraId="6B692263" w14:textId="77777777" w:rsidR="00AB2B30" w:rsidRPr="009B053A" w:rsidRDefault="00AB2B30">
            <w:pPr>
              <w:pStyle w:val="TAH"/>
            </w:pPr>
          </w:p>
        </w:tc>
        <w:tc>
          <w:tcPr>
            <w:tcW w:w="992" w:type="dxa"/>
            <w:gridSpan w:val="2"/>
            <w:vMerge/>
            <w:tcBorders>
              <w:top w:val="single" w:sz="4" w:space="0" w:color="auto"/>
              <w:left w:val="single" w:sz="4" w:space="0" w:color="auto"/>
              <w:bottom w:val="single" w:sz="4" w:space="0" w:color="auto"/>
              <w:right w:val="single" w:sz="4" w:space="0" w:color="auto"/>
            </w:tcBorders>
            <w:vAlign w:val="center"/>
            <w:hideMark/>
          </w:tcPr>
          <w:p w14:paraId="3B5929CD" w14:textId="77777777" w:rsidR="00AB2B30" w:rsidRPr="009B053A" w:rsidRDefault="00AB2B30">
            <w:pPr>
              <w:pStyle w:val="TAH"/>
            </w:pPr>
          </w:p>
        </w:tc>
        <w:tc>
          <w:tcPr>
            <w:tcW w:w="1134" w:type="dxa"/>
            <w:gridSpan w:val="2"/>
            <w:vMerge/>
            <w:tcBorders>
              <w:top w:val="single" w:sz="4" w:space="0" w:color="auto"/>
              <w:left w:val="single" w:sz="4" w:space="0" w:color="auto"/>
              <w:bottom w:val="single" w:sz="4" w:space="0" w:color="auto"/>
              <w:right w:val="single" w:sz="4" w:space="0" w:color="auto"/>
            </w:tcBorders>
            <w:vAlign w:val="center"/>
          </w:tcPr>
          <w:p w14:paraId="66A55E6F" w14:textId="77777777" w:rsidR="00AB2B30" w:rsidRPr="009B053A" w:rsidRDefault="00AB2B30">
            <w:pPr>
              <w:pStyle w:val="TAH"/>
            </w:pPr>
          </w:p>
        </w:tc>
        <w:tc>
          <w:tcPr>
            <w:tcW w:w="1134" w:type="dxa"/>
            <w:gridSpan w:val="3"/>
            <w:vMerge/>
            <w:tcBorders>
              <w:top w:val="single" w:sz="4" w:space="0" w:color="auto"/>
              <w:left w:val="single" w:sz="4" w:space="0" w:color="auto"/>
              <w:bottom w:val="single" w:sz="4" w:space="0" w:color="auto"/>
              <w:right w:val="single" w:sz="4" w:space="0" w:color="auto"/>
            </w:tcBorders>
            <w:vAlign w:val="center"/>
          </w:tcPr>
          <w:p w14:paraId="7124B4AB" w14:textId="77777777" w:rsidR="00AB2B30" w:rsidRPr="009B053A" w:rsidRDefault="00AB2B30">
            <w:pPr>
              <w:pStyle w:val="TAH"/>
            </w:pPr>
          </w:p>
        </w:tc>
        <w:tc>
          <w:tcPr>
            <w:tcW w:w="782" w:type="dxa"/>
            <w:vMerge/>
            <w:tcBorders>
              <w:top w:val="single" w:sz="4" w:space="0" w:color="auto"/>
              <w:left w:val="single" w:sz="4" w:space="0" w:color="auto"/>
              <w:bottom w:val="single" w:sz="4" w:space="0" w:color="auto"/>
              <w:right w:val="single" w:sz="4" w:space="0" w:color="auto"/>
            </w:tcBorders>
            <w:vAlign w:val="center"/>
            <w:hideMark/>
          </w:tcPr>
          <w:p w14:paraId="2833F6FD" w14:textId="77777777" w:rsidR="00AB2B30" w:rsidRPr="009B053A" w:rsidRDefault="00AB2B30">
            <w:pPr>
              <w:pStyle w:val="TAH"/>
            </w:pPr>
          </w:p>
        </w:tc>
        <w:tc>
          <w:tcPr>
            <w:tcW w:w="1913" w:type="dxa"/>
            <w:gridSpan w:val="2"/>
            <w:vMerge/>
            <w:tcBorders>
              <w:top w:val="single" w:sz="4" w:space="0" w:color="auto"/>
              <w:left w:val="single" w:sz="4" w:space="0" w:color="auto"/>
              <w:bottom w:val="single" w:sz="4" w:space="0" w:color="auto"/>
              <w:right w:val="single" w:sz="4" w:space="0" w:color="auto"/>
            </w:tcBorders>
            <w:vAlign w:val="center"/>
            <w:hideMark/>
          </w:tcPr>
          <w:p w14:paraId="6C970CEB" w14:textId="77777777" w:rsidR="00AB2B30" w:rsidRPr="009B053A" w:rsidRDefault="00AB2B30">
            <w:pPr>
              <w:pStyle w:val="TAH"/>
            </w:pPr>
          </w:p>
        </w:tc>
      </w:tr>
      <w:tr w:rsidR="00AB2B30" w:rsidRPr="009B053A" w14:paraId="43DFCC0E"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5A31CF05" w14:textId="77777777" w:rsidR="00AB2B30" w:rsidRPr="009B053A" w:rsidRDefault="006A7121">
            <w:pPr>
              <w:pStyle w:val="TAH"/>
            </w:pPr>
            <w:r w:rsidRPr="009B053A">
              <w:t>Default Test Settings for a DC_XA_nYA Configuration</w:t>
            </w:r>
          </w:p>
        </w:tc>
      </w:tr>
      <w:tr w:rsidR="00AB2B30" w:rsidRPr="009B053A" w14:paraId="2A0D974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BA41BBC" w14:textId="77777777" w:rsidR="00AB2B30" w:rsidRPr="009B053A" w:rsidRDefault="006A7121">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C8F5A7" w14:textId="77777777" w:rsidR="00AB2B30" w:rsidRPr="009B053A" w:rsidRDefault="006A7121">
            <w:pPr>
              <w:pStyle w:val="TAC"/>
            </w:pPr>
            <w:r w:rsidRPr="009B053A">
              <w:t>X</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84F955" w14:textId="77777777" w:rsidR="00AB2B30" w:rsidRPr="009B053A" w:rsidRDefault="006A7121">
            <w:pPr>
              <w:pStyle w:val="TAC"/>
              <w:rPr>
                <w:bCs/>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5E20C7" w14:textId="5C6D8E03" w:rsidR="00AB2B30" w:rsidRPr="009B053A" w:rsidRDefault="00B539EE">
            <w:pPr>
              <w:pStyle w:val="TAC"/>
            </w:pPr>
            <w:r w:rsidRPr="009B053A">
              <w:t>n</w:t>
            </w:r>
            <w:r w:rsidR="006A7121" w:rsidRPr="009B053A">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1C1F2C" w14:textId="77777777" w:rsidR="00AB2B30" w:rsidRPr="009B053A" w:rsidRDefault="006A7121">
            <w:pPr>
              <w:pStyle w:val="TAC"/>
              <w:rPr>
                <w:bCs/>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00E4D3A0" w14:textId="77777777" w:rsidR="00AB2B30" w:rsidRPr="009B053A" w:rsidRDefault="006A7121">
            <w:pPr>
              <w:pStyle w:val="TAC"/>
              <w:rPr>
                <w:bCs/>
              </w:rPr>
            </w:pPr>
            <w:r w:rsidRPr="009B053A">
              <w:t>Highest Ch BW /Highest N</w:t>
            </w:r>
            <w:r w:rsidRPr="009B053A">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5973F52" w14:textId="77777777" w:rsidR="00AB2B30" w:rsidRPr="009B053A" w:rsidRDefault="006A7121">
            <w:pPr>
              <w:pStyle w:val="TAC"/>
              <w:rPr>
                <w:bCs/>
              </w:rPr>
            </w:pPr>
            <w:r w:rsidRPr="009B053A">
              <w:t>Highest Ch BW /Highest N</w:t>
            </w:r>
            <w:r w:rsidRPr="009B053A">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6650E58" w14:textId="77777777" w:rsidR="00AB2B30" w:rsidRPr="009B053A" w:rsidRDefault="006A7121">
            <w:pPr>
              <w:pStyle w:val="TAC"/>
              <w:rPr>
                <w:bCs/>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DE43E4E" w14:textId="77777777" w:rsidR="00AB2B30" w:rsidRPr="009B053A" w:rsidRDefault="006A7121">
            <w:pPr>
              <w:pStyle w:val="TAC"/>
              <w:rPr>
                <w:bCs/>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8370562" w14:textId="77777777" w:rsidR="00AB2B30" w:rsidRPr="009B053A" w:rsidRDefault="006A7121">
            <w:pPr>
              <w:pStyle w:val="TAC"/>
              <w:rPr>
                <w:bCs/>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1D672A4" w14:textId="77777777" w:rsidR="00AB2B30" w:rsidRPr="009B053A" w:rsidRDefault="006A7121">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2AF8E8F4" w14:textId="77777777" w:rsidR="00AB2B30" w:rsidRPr="009B053A" w:rsidRDefault="006A7121">
            <w:pPr>
              <w:pStyle w:val="TAC"/>
            </w:pPr>
            <w:r w:rsidRPr="009B053A">
              <w:t>1@0</w:t>
            </w:r>
          </w:p>
        </w:tc>
      </w:tr>
      <w:tr w:rsidR="00AB2B30" w:rsidRPr="009B053A" w14:paraId="4EADDD6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71794C" w14:textId="77777777" w:rsidR="00AB2B30" w:rsidRPr="009B053A" w:rsidRDefault="006A7121">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475824" w14:textId="77777777" w:rsidR="00AB2B30" w:rsidRPr="009B053A" w:rsidRDefault="006A7121">
            <w:pPr>
              <w:pStyle w:val="TAC"/>
            </w:pPr>
            <w:r w:rsidRPr="009B053A">
              <w:t>X</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D1667" w14:textId="77777777" w:rsidR="00AB2B30" w:rsidRPr="009B053A" w:rsidRDefault="006A7121">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211F2C" w14:textId="7629C3CD" w:rsidR="00AB2B30" w:rsidRPr="009B053A" w:rsidRDefault="00B539EE">
            <w:pPr>
              <w:pStyle w:val="TAC"/>
            </w:pPr>
            <w:r w:rsidRPr="009B053A">
              <w:t>n</w:t>
            </w:r>
            <w:r w:rsidR="006A7121" w:rsidRPr="009B053A">
              <w:t>Y</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B5A5D7" w14:textId="77777777" w:rsidR="00AB2B30" w:rsidRPr="009B053A" w:rsidRDefault="006A7121">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FA7EE31" w14:textId="77777777" w:rsidR="00AB2B30" w:rsidRPr="009B053A" w:rsidRDefault="006A7121">
            <w:pPr>
              <w:pStyle w:val="TAC"/>
            </w:pPr>
            <w:r w:rsidRPr="009B053A">
              <w:t>Highest Ch BW /Highest N</w:t>
            </w:r>
            <w:r w:rsidRPr="009B053A">
              <w:rPr>
                <w:vertAlign w:val="subscript"/>
              </w:rPr>
              <w:t>RB</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869936A" w14:textId="77777777" w:rsidR="00AB2B30" w:rsidRPr="009B053A" w:rsidRDefault="006A7121">
            <w:pPr>
              <w:pStyle w:val="TAC"/>
            </w:pPr>
            <w:r w:rsidRPr="009B053A">
              <w:t>Highest Ch BW /Highest N</w:t>
            </w:r>
            <w:r w:rsidRPr="009B053A">
              <w:rPr>
                <w:vertAlign w:val="subscript"/>
              </w:rPr>
              <w:t>RB</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48F32B" w14:textId="77777777" w:rsidR="00AB2B30" w:rsidRPr="009B053A" w:rsidRDefault="006A7121">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A59228" w14:textId="77777777" w:rsidR="00AB2B30" w:rsidRPr="009B053A" w:rsidRDefault="006A7121">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E50B0E" w14:textId="77777777" w:rsidR="00AB2B30" w:rsidRPr="009B053A" w:rsidRDefault="006A7121">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9E601F6" w14:textId="77777777" w:rsidR="00AB2B30" w:rsidRPr="009B053A" w:rsidRDefault="006A7121">
            <w:pPr>
              <w:pStyle w:val="TAC"/>
            </w:pPr>
            <w:r w:rsidRPr="009B053A">
              <w:t>1@RB</w:t>
            </w:r>
            <w:r w:rsidRPr="009B053A">
              <w:rPr>
                <w:vertAlign w:val="subscript"/>
              </w:rPr>
              <w:t>max</w:t>
            </w:r>
          </w:p>
        </w:tc>
        <w:tc>
          <w:tcPr>
            <w:tcW w:w="955" w:type="dxa"/>
            <w:tcBorders>
              <w:top w:val="single" w:sz="4" w:space="0" w:color="auto"/>
              <w:left w:val="single" w:sz="4" w:space="0" w:color="auto"/>
              <w:bottom w:val="single" w:sz="4" w:space="0" w:color="auto"/>
              <w:right w:val="single" w:sz="4" w:space="0" w:color="auto"/>
            </w:tcBorders>
            <w:vAlign w:val="center"/>
          </w:tcPr>
          <w:p w14:paraId="77E6072A" w14:textId="77777777" w:rsidR="00AB2B30" w:rsidRPr="009B053A" w:rsidRDefault="006A7121">
            <w:pPr>
              <w:pStyle w:val="TAC"/>
            </w:pPr>
            <w:r w:rsidRPr="009B053A">
              <w:t>1@RB</w:t>
            </w:r>
            <w:r w:rsidRPr="009B053A">
              <w:rPr>
                <w:vertAlign w:val="subscript"/>
              </w:rPr>
              <w:t>max</w:t>
            </w:r>
          </w:p>
        </w:tc>
      </w:tr>
      <w:tr w:rsidR="00AB2B30" w:rsidRPr="009B053A" w14:paraId="5345855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7F149282" w14:textId="77777777" w:rsidR="00AB2B30" w:rsidRPr="009B053A" w:rsidRDefault="006A7121">
            <w:pPr>
              <w:pStyle w:val="TAH"/>
            </w:pPr>
            <w:r w:rsidRPr="009B053A">
              <w:t>Test Setting for DC_1A_n3A Configuration</w:t>
            </w:r>
          </w:p>
        </w:tc>
      </w:tr>
      <w:tr w:rsidR="00AB2B30" w:rsidRPr="009B053A" w14:paraId="0D74A47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D19BEEA" w14:textId="77777777" w:rsidR="00AB2B30" w:rsidRPr="009B053A" w:rsidRDefault="006A7121" w:rsidP="00513217">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BDDC17" w14:textId="77777777" w:rsidR="00AB2B30" w:rsidRPr="009B053A" w:rsidRDefault="006A7121" w:rsidP="00513217">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B14A54" w14:textId="77777777" w:rsidR="00AB2B30" w:rsidRPr="009B053A" w:rsidRDefault="006A7121">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7D488A" w14:textId="45EC7526" w:rsidR="00AB2B30" w:rsidRPr="009B053A" w:rsidRDefault="0091748E">
            <w:pPr>
              <w:pStyle w:val="TAC"/>
            </w:pPr>
            <w:r w:rsidRPr="009B053A">
              <w:t>n</w:t>
            </w:r>
            <w:r w:rsidR="006A7121" w:rsidRPr="009B053A">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54AFAC" w14:textId="77777777" w:rsidR="00AB2B30" w:rsidRPr="009B053A" w:rsidRDefault="006A7121">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9E435A5" w14:textId="77777777" w:rsidR="00AB2B30" w:rsidRPr="009B053A" w:rsidRDefault="006A7121">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EAE4D1" w14:textId="77777777" w:rsidR="00AB2B30" w:rsidRPr="009B053A" w:rsidRDefault="006A7121">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58F2A7" w14:textId="77777777" w:rsidR="00AB2B30" w:rsidRPr="009B053A" w:rsidRDefault="006A7121">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61CA81" w14:textId="77777777" w:rsidR="00AB2B30" w:rsidRPr="009B053A" w:rsidRDefault="006A7121">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DA2AEE5" w14:textId="77777777" w:rsidR="00AB2B30" w:rsidRPr="009B053A" w:rsidRDefault="006A7121">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51C8718" w14:textId="77777777" w:rsidR="00AB2B30" w:rsidRPr="009B053A" w:rsidRDefault="006A7121">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2777FF5" w14:textId="77777777" w:rsidR="00AB2B30" w:rsidRPr="009B053A" w:rsidRDefault="006A7121">
            <w:pPr>
              <w:pStyle w:val="TAC"/>
            </w:pPr>
            <w:r w:rsidRPr="009B053A">
              <w:t>1@0</w:t>
            </w:r>
          </w:p>
        </w:tc>
      </w:tr>
      <w:tr w:rsidR="00AB2B30" w:rsidRPr="009B053A" w14:paraId="1869CF5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ED6F1A7" w14:textId="77777777" w:rsidR="00AB2B30" w:rsidRPr="009B053A" w:rsidRDefault="006A7121" w:rsidP="00513217">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016DE2" w14:textId="77777777" w:rsidR="00AB2B30" w:rsidRPr="009B053A" w:rsidRDefault="006A7121" w:rsidP="00513217">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E14540" w14:textId="77777777" w:rsidR="00AB2B30" w:rsidRPr="009B053A" w:rsidRDefault="006A7121">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2A9365" w14:textId="182A98AB" w:rsidR="00AB2B30" w:rsidRPr="009B053A" w:rsidRDefault="0091748E">
            <w:pPr>
              <w:pStyle w:val="TAC"/>
            </w:pPr>
            <w:r w:rsidRPr="009B053A">
              <w:t>n</w:t>
            </w:r>
            <w:r w:rsidR="006A7121" w:rsidRPr="009B053A">
              <w:t>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65804E" w14:textId="77777777" w:rsidR="00AB2B30" w:rsidRPr="009B053A" w:rsidRDefault="006A7121">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DF7F86B" w14:textId="77777777" w:rsidR="00AB2B30" w:rsidRPr="009B053A" w:rsidRDefault="006A7121">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D01F0AC" w14:textId="77777777" w:rsidR="00AB2B30" w:rsidRPr="009B053A" w:rsidRDefault="006A7121">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E7ABB1F" w14:textId="77777777" w:rsidR="00AB2B30" w:rsidRPr="009B053A" w:rsidRDefault="006A7121">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69566D" w14:textId="77777777" w:rsidR="00AB2B30" w:rsidRPr="009B053A" w:rsidRDefault="006A7121">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52555FD" w14:textId="77777777" w:rsidR="00AB2B30" w:rsidRPr="009B053A" w:rsidRDefault="006A7121">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4607BD8" w14:textId="77777777" w:rsidR="00AB2B30" w:rsidRPr="009B053A" w:rsidRDefault="006A7121">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vAlign w:val="center"/>
          </w:tcPr>
          <w:p w14:paraId="047BB20A" w14:textId="77777777" w:rsidR="00AB2B30" w:rsidRPr="009B053A" w:rsidRDefault="006A7121">
            <w:pPr>
              <w:pStyle w:val="TAC"/>
            </w:pPr>
            <w:r w:rsidRPr="009B053A">
              <w:t>1@0</w:t>
            </w:r>
          </w:p>
        </w:tc>
      </w:tr>
      <w:tr w:rsidR="008E1806" w:rsidRPr="009B053A" w14:paraId="0CADCD22"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69B2D54D" w14:textId="77777777" w:rsidR="008E1806" w:rsidRPr="009B053A" w:rsidRDefault="008E1806" w:rsidP="00931ECD">
            <w:pPr>
              <w:pStyle w:val="TAH"/>
            </w:pPr>
            <w:r w:rsidRPr="009B053A">
              <w:t>Test Setting for DC_1A_n5A Configuration</w:t>
            </w:r>
          </w:p>
        </w:tc>
      </w:tr>
      <w:tr w:rsidR="008E1806" w:rsidRPr="009B053A" w14:paraId="60CCAD2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A342E2" w14:textId="77777777" w:rsidR="008E1806" w:rsidRPr="009B053A" w:rsidRDefault="008E1806" w:rsidP="00931EC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498E0D" w14:textId="77777777" w:rsidR="008E1806" w:rsidRPr="009B053A" w:rsidRDefault="008E1806" w:rsidP="00931EC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DB5A2C" w14:textId="77777777" w:rsidR="008E1806" w:rsidRPr="009B053A" w:rsidRDefault="008E1806" w:rsidP="00931EC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F2579" w14:textId="77777777" w:rsidR="008E1806" w:rsidRPr="009B053A" w:rsidRDefault="008E1806" w:rsidP="00931EC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D647B" w14:textId="77777777" w:rsidR="008E1806" w:rsidRPr="009B053A" w:rsidRDefault="008E1806" w:rsidP="00931EC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5348E23" w14:textId="77777777" w:rsidR="008E1806" w:rsidRPr="009B053A" w:rsidRDefault="008E1806" w:rsidP="00931EC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C3DAB2F" w14:textId="77777777" w:rsidR="008E1806" w:rsidRPr="009B053A" w:rsidRDefault="008E1806" w:rsidP="00931EC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DCF514" w14:textId="77777777" w:rsidR="008E1806" w:rsidRPr="009B053A" w:rsidRDefault="008E1806" w:rsidP="00931EC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B2D349" w14:textId="77777777" w:rsidR="008E1806" w:rsidRPr="009B053A" w:rsidRDefault="008E1806" w:rsidP="00931EC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607B40" w14:textId="77777777" w:rsidR="008E1806" w:rsidRPr="009B053A" w:rsidRDefault="008E1806" w:rsidP="00931EC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651705" w14:textId="77777777" w:rsidR="008E1806" w:rsidRPr="009B053A" w:rsidRDefault="008E1806" w:rsidP="00931EC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673113AC" w14:textId="77777777" w:rsidR="008E1806" w:rsidRPr="009B053A" w:rsidRDefault="008E1806" w:rsidP="00931ECD">
            <w:pPr>
              <w:pStyle w:val="TAC"/>
            </w:pPr>
            <w:r w:rsidRPr="009B053A">
              <w:t>1@0</w:t>
            </w:r>
          </w:p>
        </w:tc>
      </w:tr>
      <w:tr w:rsidR="008E1806" w:rsidRPr="009B053A" w14:paraId="17C8C7A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1BEB84" w14:textId="77777777" w:rsidR="008E1806" w:rsidRPr="009B053A" w:rsidRDefault="008E1806" w:rsidP="00931EC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26F6D3" w14:textId="77777777" w:rsidR="008E1806" w:rsidRPr="009B053A" w:rsidRDefault="008E1806" w:rsidP="00931EC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D7EE9E" w14:textId="77777777" w:rsidR="008E1806" w:rsidRPr="009B053A" w:rsidRDefault="008E1806" w:rsidP="00931EC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0EA07E0" w14:textId="77777777" w:rsidR="008E1806" w:rsidRPr="009B053A" w:rsidRDefault="008E1806" w:rsidP="00931EC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3D0C8C" w14:textId="77777777" w:rsidR="008E1806" w:rsidRPr="009B053A" w:rsidRDefault="008E1806" w:rsidP="00931EC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A17071C" w14:textId="77777777" w:rsidR="008E1806" w:rsidRPr="009B053A" w:rsidRDefault="008E1806" w:rsidP="00931EC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078BC79" w14:textId="77777777" w:rsidR="008E1806" w:rsidRPr="009B053A" w:rsidRDefault="008E1806" w:rsidP="00931EC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2E35F2D" w14:textId="77777777" w:rsidR="008E1806" w:rsidRPr="009B053A" w:rsidRDefault="008E1806" w:rsidP="00931EC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C7066F" w14:textId="77777777" w:rsidR="008E1806" w:rsidRPr="009B053A" w:rsidRDefault="008E1806" w:rsidP="00931EC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94E95EE" w14:textId="77777777" w:rsidR="008E1806" w:rsidRPr="009B053A" w:rsidRDefault="008E1806" w:rsidP="00931EC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6DAC1DA" w14:textId="77777777" w:rsidR="008E1806" w:rsidRPr="009B053A" w:rsidRDefault="008E1806" w:rsidP="00931EC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114B7B60" w14:textId="77777777" w:rsidR="008E1806" w:rsidRPr="009B053A" w:rsidRDefault="008E1806" w:rsidP="00931ECD">
            <w:pPr>
              <w:pStyle w:val="TAC"/>
            </w:pPr>
            <w:r w:rsidRPr="009B053A">
              <w:t>1@105</w:t>
            </w:r>
          </w:p>
        </w:tc>
      </w:tr>
      <w:tr w:rsidR="008E1806" w:rsidRPr="009B053A" w14:paraId="16D7C527"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0CA0FB5D" w14:textId="77777777" w:rsidR="008E1806" w:rsidRPr="009B053A" w:rsidRDefault="008E1806" w:rsidP="00931ECD">
            <w:pPr>
              <w:pStyle w:val="TAH"/>
            </w:pPr>
            <w:r w:rsidRPr="009B053A">
              <w:t>Test Setting for DC_1A_n7A Configuration</w:t>
            </w:r>
          </w:p>
        </w:tc>
      </w:tr>
      <w:tr w:rsidR="008E1806" w:rsidRPr="009B053A" w14:paraId="0BCD646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EB31CA4" w14:textId="77777777" w:rsidR="008E1806" w:rsidRPr="009B053A" w:rsidRDefault="008E1806" w:rsidP="00931EC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5EB79C" w14:textId="77777777" w:rsidR="008E1806" w:rsidRPr="009B053A" w:rsidRDefault="008E1806" w:rsidP="00931EC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B6DB94" w14:textId="77777777" w:rsidR="008E1806" w:rsidRPr="009B053A" w:rsidRDefault="008E1806" w:rsidP="00931EC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127290" w14:textId="77777777" w:rsidR="008E1806" w:rsidRPr="009B053A" w:rsidRDefault="008E1806" w:rsidP="00931EC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1E830" w14:textId="77777777" w:rsidR="008E1806" w:rsidRPr="009B053A" w:rsidRDefault="008E1806" w:rsidP="00931EC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5F5462A" w14:textId="77777777" w:rsidR="008E1806" w:rsidRPr="009B053A" w:rsidRDefault="008E1806" w:rsidP="00931EC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919318" w14:textId="77777777" w:rsidR="008E1806" w:rsidRPr="009B053A" w:rsidRDefault="008E1806" w:rsidP="00931EC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4C4F7C2" w14:textId="77777777" w:rsidR="008E1806" w:rsidRPr="009B053A" w:rsidRDefault="008E1806" w:rsidP="00931EC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36180A8" w14:textId="77777777" w:rsidR="008E1806" w:rsidRPr="009B053A" w:rsidRDefault="008E1806" w:rsidP="00931EC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E9162D5" w14:textId="77777777" w:rsidR="008E1806" w:rsidRPr="009B053A" w:rsidRDefault="008E1806" w:rsidP="00931EC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8948E4" w14:textId="77777777" w:rsidR="008E1806" w:rsidRPr="009B053A" w:rsidRDefault="008E1806" w:rsidP="00931EC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0FBE1F8F" w14:textId="77777777" w:rsidR="008E1806" w:rsidRPr="009B053A" w:rsidRDefault="008E1806" w:rsidP="00931ECD">
            <w:pPr>
              <w:pStyle w:val="TAC"/>
            </w:pPr>
            <w:r w:rsidRPr="009B053A">
              <w:t>1@0</w:t>
            </w:r>
          </w:p>
        </w:tc>
      </w:tr>
      <w:tr w:rsidR="008E1806" w:rsidRPr="009B053A" w14:paraId="0D047FF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1927B45" w14:textId="77777777" w:rsidR="008E1806" w:rsidRPr="009B053A" w:rsidRDefault="008E1806" w:rsidP="00931EC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8FDF75" w14:textId="77777777" w:rsidR="008E1806" w:rsidRPr="009B053A" w:rsidRDefault="008E1806" w:rsidP="00931EC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C59BA" w14:textId="77777777" w:rsidR="008E1806" w:rsidRPr="009B053A" w:rsidRDefault="008E1806" w:rsidP="00931EC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8B26AF" w14:textId="77777777" w:rsidR="008E1806" w:rsidRPr="009B053A" w:rsidRDefault="008E1806" w:rsidP="00931EC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57F9EB" w14:textId="77777777" w:rsidR="008E1806" w:rsidRPr="009B053A" w:rsidRDefault="008E1806" w:rsidP="00931EC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D1B66E4" w14:textId="77777777" w:rsidR="008E1806" w:rsidRPr="009B053A" w:rsidRDefault="008E1806" w:rsidP="00931EC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470D58" w14:textId="77777777" w:rsidR="008E1806" w:rsidRPr="009B053A" w:rsidRDefault="008E1806" w:rsidP="00931EC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D7E4FA" w14:textId="77777777" w:rsidR="008E1806" w:rsidRPr="009B053A" w:rsidRDefault="008E1806" w:rsidP="00931EC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C7815E6" w14:textId="77777777" w:rsidR="008E1806" w:rsidRPr="009B053A" w:rsidRDefault="008E1806" w:rsidP="00931EC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5ECF28B" w14:textId="77777777" w:rsidR="008E1806" w:rsidRPr="009B053A" w:rsidRDefault="008E1806" w:rsidP="00931EC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E219E1A" w14:textId="77777777" w:rsidR="008E1806" w:rsidRPr="009B053A" w:rsidRDefault="008E1806" w:rsidP="00931EC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4ABB42F5" w14:textId="77777777" w:rsidR="008E1806" w:rsidRPr="009B053A" w:rsidRDefault="008E1806" w:rsidP="00931ECD">
            <w:pPr>
              <w:pStyle w:val="TAC"/>
            </w:pPr>
            <w:r w:rsidRPr="009B053A">
              <w:t>1@14</w:t>
            </w:r>
          </w:p>
        </w:tc>
      </w:tr>
      <w:tr w:rsidR="00013D98" w:rsidRPr="009B053A" w14:paraId="1CDC8D0E"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1090C4DA" w14:textId="77777777" w:rsidR="00013D98" w:rsidRPr="009B053A" w:rsidRDefault="00013D98" w:rsidP="00931ECD">
            <w:pPr>
              <w:pStyle w:val="TAH"/>
            </w:pPr>
            <w:r w:rsidRPr="009B053A">
              <w:t>Test Setting for DC_1A_n8A Configuration</w:t>
            </w:r>
          </w:p>
        </w:tc>
      </w:tr>
      <w:tr w:rsidR="00013D98" w:rsidRPr="009B053A" w14:paraId="7441B46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1C0BDB" w14:textId="77777777" w:rsidR="00013D98" w:rsidRPr="009B053A" w:rsidRDefault="00013D98" w:rsidP="00931EC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FFAC1F" w14:textId="77777777" w:rsidR="00013D98" w:rsidRPr="009B053A" w:rsidRDefault="00013D98" w:rsidP="00931ECD">
            <w:pPr>
              <w:pStyle w:val="TAC"/>
            </w:pPr>
            <w:r w:rsidRPr="009B053A">
              <w:rPr>
                <w:rFonts w:cs="Arial"/>
                <w:color w:val="000000"/>
                <w:szCs w:val="18"/>
              </w:rPr>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7AF9C1" w14:textId="77777777" w:rsidR="00013D98" w:rsidRPr="009B053A" w:rsidRDefault="00013D98" w:rsidP="00931EC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CC2872" w14:textId="77777777" w:rsidR="00013D98" w:rsidRPr="009B053A" w:rsidRDefault="00013D98" w:rsidP="00931EC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387442" w14:textId="77777777" w:rsidR="00013D98" w:rsidRPr="009B053A" w:rsidRDefault="00013D98" w:rsidP="00931EC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8D0CF75" w14:textId="77777777" w:rsidR="00013D98" w:rsidRPr="009B053A" w:rsidRDefault="00013D98" w:rsidP="00931EC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B3A049" w14:textId="77777777" w:rsidR="00013D98" w:rsidRPr="009B053A" w:rsidRDefault="00013D98" w:rsidP="00931EC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18CFC2" w14:textId="77777777" w:rsidR="00013D98" w:rsidRPr="009B053A" w:rsidRDefault="00013D98" w:rsidP="00931EC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E72B01" w14:textId="77777777" w:rsidR="00013D98" w:rsidRPr="009B053A" w:rsidRDefault="00013D98" w:rsidP="00931EC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069A3ED" w14:textId="77777777" w:rsidR="00013D98" w:rsidRPr="009B053A" w:rsidRDefault="00013D98" w:rsidP="00931EC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FC2776B" w14:textId="77777777" w:rsidR="00013D98" w:rsidRPr="009B053A" w:rsidRDefault="00013D98" w:rsidP="00931EC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26BFFD1" w14:textId="77777777" w:rsidR="00013D98" w:rsidRPr="009B053A" w:rsidRDefault="00013D98" w:rsidP="00931ECD">
            <w:pPr>
              <w:pStyle w:val="TAC"/>
            </w:pPr>
            <w:r w:rsidRPr="009B053A">
              <w:t>1@0</w:t>
            </w:r>
          </w:p>
        </w:tc>
      </w:tr>
      <w:tr w:rsidR="00B539EE" w:rsidRPr="009B053A" w14:paraId="43083BBC" w14:textId="77777777" w:rsidTr="004B32DA">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34F8ACC1" w14:textId="37BC8659" w:rsidR="00B539EE" w:rsidRPr="009B053A" w:rsidRDefault="00B539EE" w:rsidP="00B539EE">
            <w:pPr>
              <w:pStyle w:val="TAC"/>
            </w:pPr>
            <w:r w:rsidRPr="009B053A">
              <w:rPr>
                <w:b/>
              </w:rPr>
              <w:t>Test Setting for DC_1A_n28A Configuration</w:t>
            </w:r>
          </w:p>
        </w:tc>
      </w:tr>
      <w:tr w:rsidR="00B539EE" w:rsidRPr="009B053A" w14:paraId="1C0F782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B3F1BC9" w14:textId="19FD91CE" w:rsidR="00B539EE" w:rsidRPr="009B053A" w:rsidRDefault="00B539EE" w:rsidP="00B539EE">
            <w:pPr>
              <w:pStyle w:val="TAC"/>
              <w:rPr>
                <w:rFonts w:cs="Arial"/>
                <w:color w:val="000000"/>
                <w:szCs w:val="18"/>
              </w:rPr>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F19BEA5" w14:textId="2FCF55B7" w:rsidR="00B539EE" w:rsidRPr="009B053A" w:rsidRDefault="00B539EE" w:rsidP="00B539EE">
            <w:pPr>
              <w:pStyle w:val="TAC"/>
              <w:rPr>
                <w:rFonts w:cs="Arial"/>
                <w:color w:val="000000"/>
                <w:szCs w:val="18"/>
              </w:rPr>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38481" w14:textId="40182B11" w:rsidR="00B539EE" w:rsidRPr="009B053A" w:rsidRDefault="00B539EE" w:rsidP="00B539EE">
            <w:pPr>
              <w:pStyle w:val="TAC"/>
              <w:rPr>
                <w:rFonts w:cs="Arial"/>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EF040E" w14:textId="7A38FFFE" w:rsidR="00B539EE" w:rsidRPr="009B053A" w:rsidRDefault="00B539EE" w:rsidP="00B539EE">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7B79F5" w14:textId="77C1A4C9" w:rsidR="00B539EE" w:rsidRPr="009B053A" w:rsidRDefault="00B539EE" w:rsidP="00B539EE">
            <w:pPr>
              <w:pStyle w:val="TAC"/>
              <w:rPr>
                <w:rFonts w:cs="Arial"/>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E0282EC" w14:textId="5ADBBA6A" w:rsidR="00B539EE" w:rsidRPr="009B053A" w:rsidRDefault="00B539EE" w:rsidP="00B539EE">
            <w:pPr>
              <w:pStyle w:val="TAC"/>
              <w:rPr>
                <w:rFonts w:cs="Arial"/>
                <w:color w:val="000000"/>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65662F" w14:textId="3A8B570A" w:rsidR="00B539EE" w:rsidRPr="009B053A" w:rsidRDefault="00B539EE" w:rsidP="00B539EE">
            <w:pPr>
              <w:pStyle w:val="TAC"/>
              <w:rPr>
                <w:rFonts w:cs="Arial"/>
                <w:color w:val="000000"/>
                <w:szCs w:val="18"/>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A0DF9BB" w14:textId="0E96EF01" w:rsidR="00B539EE" w:rsidRPr="009B053A" w:rsidRDefault="00B539EE" w:rsidP="00B539EE">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53260E9" w14:textId="4F5BC112" w:rsidR="00B539EE" w:rsidRPr="009B053A" w:rsidRDefault="00B539EE" w:rsidP="00B539EE">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CACA7" w14:textId="0E0AA2DD" w:rsidR="00B539EE" w:rsidRPr="009B053A" w:rsidRDefault="00B539EE" w:rsidP="00B539EE">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384C9F" w14:textId="4916AB29" w:rsidR="00B539EE" w:rsidRPr="009B053A" w:rsidRDefault="00B539EE" w:rsidP="00B539EE">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FE05451" w14:textId="05B12A8D" w:rsidR="00B539EE" w:rsidRPr="009B053A" w:rsidRDefault="00B539EE" w:rsidP="00B539EE">
            <w:pPr>
              <w:pStyle w:val="TAC"/>
            </w:pPr>
            <w:r w:rsidRPr="009B053A">
              <w:t>1@0</w:t>
            </w:r>
          </w:p>
        </w:tc>
      </w:tr>
      <w:tr w:rsidR="00B539EE" w:rsidRPr="009B053A" w14:paraId="7329342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585A60" w14:textId="78BA10DA" w:rsidR="00B539EE" w:rsidRPr="009B053A" w:rsidRDefault="00B539EE" w:rsidP="00B539EE">
            <w:pPr>
              <w:pStyle w:val="TAC"/>
              <w:rPr>
                <w:rFonts w:cs="Arial"/>
                <w:color w:val="000000"/>
                <w:szCs w:val="18"/>
              </w:rPr>
            </w:pPr>
            <w:r w:rsidRPr="009B053A">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8FE6B3" w14:textId="15256CCA" w:rsidR="00B539EE" w:rsidRPr="009B053A" w:rsidRDefault="00B539EE" w:rsidP="00B539EE">
            <w:pPr>
              <w:pStyle w:val="TAC"/>
              <w:rPr>
                <w:rFonts w:cs="Arial"/>
                <w:color w:val="000000"/>
                <w:szCs w:val="18"/>
              </w:rPr>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9221FE" w14:textId="57CB42F2" w:rsidR="00B539EE" w:rsidRPr="009B053A" w:rsidRDefault="00B539EE" w:rsidP="00B539EE">
            <w:pPr>
              <w:pStyle w:val="TAC"/>
              <w:rPr>
                <w:rFonts w:cs="Arial"/>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2ED342" w14:textId="2BD41548" w:rsidR="00B539EE" w:rsidRPr="009B053A" w:rsidRDefault="00B539EE" w:rsidP="00B539EE">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6B577A" w14:textId="02413D0F" w:rsidR="00B539EE" w:rsidRPr="009B053A" w:rsidRDefault="00B539EE" w:rsidP="00B539EE">
            <w:pPr>
              <w:pStyle w:val="TAC"/>
              <w:rPr>
                <w:rFonts w:cs="Arial"/>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0F07CE9F" w14:textId="1BD00A05" w:rsidR="00B539EE" w:rsidRPr="009B053A" w:rsidRDefault="00B539EE" w:rsidP="00B539EE">
            <w:pPr>
              <w:pStyle w:val="TAC"/>
              <w:rPr>
                <w:rFonts w:cs="Arial"/>
                <w:color w:val="000000"/>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8E616F" w14:textId="171D23AF" w:rsidR="00B539EE" w:rsidRPr="009B053A" w:rsidRDefault="00B539EE" w:rsidP="00B539EE">
            <w:pPr>
              <w:pStyle w:val="TAC"/>
              <w:rPr>
                <w:rFonts w:cs="Arial"/>
                <w:color w:val="000000"/>
                <w:szCs w:val="18"/>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3CB797" w14:textId="53EEAE17" w:rsidR="00B539EE" w:rsidRPr="009B053A" w:rsidRDefault="00B539EE" w:rsidP="00B539EE">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25BF4A6" w14:textId="06998712" w:rsidR="00B539EE" w:rsidRPr="009B053A" w:rsidRDefault="00B539EE" w:rsidP="00B539EE">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CC54126" w14:textId="4ADF616E" w:rsidR="00B539EE" w:rsidRPr="009B053A" w:rsidRDefault="00B539EE" w:rsidP="00B539EE">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661152A" w14:textId="76A99306" w:rsidR="00B539EE" w:rsidRPr="009B053A" w:rsidRDefault="00B539EE" w:rsidP="00B539EE">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6575CC3D" w14:textId="627A33C1" w:rsidR="00B539EE" w:rsidRPr="009B053A" w:rsidRDefault="00B539EE" w:rsidP="00B539EE">
            <w:pPr>
              <w:pStyle w:val="TAC"/>
            </w:pPr>
            <w:r w:rsidRPr="009B053A">
              <w:t>1@0</w:t>
            </w:r>
          </w:p>
        </w:tc>
      </w:tr>
      <w:tr w:rsidR="00B539EE" w:rsidRPr="009B053A" w14:paraId="7696A1E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95D2EC0" w14:textId="05206695" w:rsidR="00B539EE" w:rsidRPr="009B053A" w:rsidRDefault="00B539EE" w:rsidP="00B539EE">
            <w:pPr>
              <w:pStyle w:val="TAC"/>
              <w:rPr>
                <w:rFonts w:cs="Arial"/>
                <w:color w:val="000000"/>
                <w:szCs w:val="18"/>
              </w:rPr>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74D46" w14:textId="470C1215" w:rsidR="00B539EE" w:rsidRPr="009B053A" w:rsidRDefault="00B539EE" w:rsidP="00B539EE">
            <w:pPr>
              <w:pStyle w:val="TAC"/>
              <w:rPr>
                <w:rFonts w:cs="Arial"/>
                <w:color w:val="000000"/>
                <w:szCs w:val="18"/>
              </w:rPr>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BC41E2" w14:textId="351E930F" w:rsidR="00B539EE" w:rsidRPr="009B053A" w:rsidRDefault="00B539EE" w:rsidP="00B539EE">
            <w:pPr>
              <w:pStyle w:val="TAC"/>
              <w:rPr>
                <w:rFonts w:cs="Arial"/>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385191" w14:textId="70FC81B6" w:rsidR="00B539EE" w:rsidRPr="009B053A" w:rsidRDefault="00B539EE" w:rsidP="00B539EE">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E190B" w14:textId="2209061A" w:rsidR="00B539EE" w:rsidRPr="009B053A" w:rsidRDefault="00B539EE" w:rsidP="00B539EE">
            <w:pPr>
              <w:pStyle w:val="TAC"/>
              <w:rPr>
                <w:rFonts w:cs="Arial"/>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0338E17" w14:textId="4F3BC4F9" w:rsidR="00B539EE" w:rsidRPr="009B053A" w:rsidRDefault="00B539EE" w:rsidP="00B539EE">
            <w:pPr>
              <w:pStyle w:val="TAC"/>
              <w:rPr>
                <w:rFonts w:cs="Arial"/>
                <w:color w:val="000000"/>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4DEF30E" w14:textId="430060C5" w:rsidR="00B539EE" w:rsidRPr="009B053A" w:rsidRDefault="00B539EE" w:rsidP="00B539EE">
            <w:pPr>
              <w:pStyle w:val="TAC"/>
              <w:rPr>
                <w:rFonts w:cs="Arial"/>
                <w:color w:val="000000"/>
                <w:szCs w:val="18"/>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81F2CBC" w14:textId="008D3705" w:rsidR="00B539EE" w:rsidRPr="009B053A" w:rsidRDefault="00B539EE" w:rsidP="00B539EE">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042189" w14:textId="448458F0" w:rsidR="00B539EE" w:rsidRPr="009B053A" w:rsidRDefault="00B539EE" w:rsidP="00B539EE">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C873433" w14:textId="2454C9C7" w:rsidR="00B539EE" w:rsidRPr="009B053A" w:rsidRDefault="00B539EE" w:rsidP="00B539EE">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EA618A" w14:textId="63CDAD62" w:rsidR="00B539EE" w:rsidRPr="009B053A" w:rsidRDefault="00B539EE" w:rsidP="00B539EE">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0FACE33F" w14:textId="64817D7D" w:rsidR="00B539EE" w:rsidRPr="009B053A" w:rsidRDefault="00B539EE" w:rsidP="00B539EE">
            <w:pPr>
              <w:pStyle w:val="TAC"/>
            </w:pPr>
            <w:r w:rsidRPr="009B053A">
              <w:t>1@105</w:t>
            </w:r>
          </w:p>
        </w:tc>
      </w:tr>
      <w:tr w:rsidR="003228BD" w:rsidRPr="009B053A" w14:paraId="3C6BF91D" w14:textId="77777777" w:rsidTr="0081188C">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28F0E41D" w14:textId="14C0EF78" w:rsidR="003228BD" w:rsidRPr="009B053A" w:rsidRDefault="003228BD" w:rsidP="003228BD">
            <w:pPr>
              <w:pStyle w:val="TAC"/>
            </w:pPr>
            <w:r w:rsidRPr="009B053A">
              <w:rPr>
                <w:b/>
              </w:rPr>
              <w:t>Test Setting for DC_1A_n41A Configuration</w:t>
            </w:r>
          </w:p>
        </w:tc>
      </w:tr>
      <w:tr w:rsidR="003228BD" w:rsidRPr="009B053A" w14:paraId="1D55BBB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6E3438D" w14:textId="48AF9939"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A35DAD" w14:textId="1395F641"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D8D71" w14:textId="7B14C738"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37E87D" w14:textId="672BA49B"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EE557" w14:textId="1056B27E"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01123F5" w14:textId="690A39A1"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C9D3050" w14:textId="4851B59F"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55363C0" w14:textId="01B17054"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268BCC" w14:textId="0F2EF8A5"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0CE0326" w14:textId="1805994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5BB42E" w14:textId="29D6004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1B1C076E" w14:textId="11D56236" w:rsidR="003228BD" w:rsidRPr="009B053A" w:rsidRDefault="003228BD" w:rsidP="003228BD">
            <w:pPr>
              <w:pStyle w:val="TAC"/>
            </w:pPr>
            <w:r w:rsidRPr="009B053A">
              <w:t>1@250</w:t>
            </w:r>
          </w:p>
        </w:tc>
      </w:tr>
      <w:tr w:rsidR="003228BD" w:rsidRPr="009B053A" w14:paraId="19E31A0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E026BD" w14:textId="422570DB"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3B006C" w14:textId="31676716"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BE7F4" w14:textId="66EA958D"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E68BD" w14:textId="507824E7"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4E01E" w14:textId="2C2C943A"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8E6C759" w14:textId="453F3489"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87A831D" w14:textId="24CF3FD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04CAF2" w14:textId="3DD0ED4D"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A96D4" w14:textId="132C86C8"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A93907" w14:textId="2E3B5809"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DFD9EAE" w14:textId="35AD1FA5"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15BD4A96" w14:textId="4DA3D6A1" w:rsidR="003228BD" w:rsidRPr="009B053A" w:rsidRDefault="003228BD" w:rsidP="003228BD">
            <w:pPr>
              <w:pStyle w:val="TAC"/>
            </w:pPr>
            <w:r w:rsidRPr="009B053A">
              <w:t>1@272</w:t>
            </w:r>
          </w:p>
        </w:tc>
      </w:tr>
      <w:tr w:rsidR="003228BD" w:rsidRPr="009B053A" w14:paraId="068734F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A1B4502" w14:textId="216DC89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3305E3" w14:textId="0BB50421"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5BD17" w14:textId="3A6C0D1A"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E3FD37" w14:textId="5E3F713D"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75E300" w14:textId="42E82659"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0923D6F" w14:textId="5F1401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54B9B47" w14:textId="1D8929F8"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909F01" w14:textId="321BCC9C"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30A349" w14:textId="6F855B61"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FF4EAA8" w14:textId="6A0F88DA"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1DAFF48" w14:textId="710213B2"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980353D" w14:textId="77BA8135" w:rsidR="003228BD" w:rsidRPr="009B053A" w:rsidRDefault="003228BD" w:rsidP="003228BD">
            <w:pPr>
              <w:pStyle w:val="TAC"/>
            </w:pPr>
            <w:r w:rsidRPr="009B053A">
              <w:t>1@272</w:t>
            </w:r>
          </w:p>
        </w:tc>
      </w:tr>
      <w:tr w:rsidR="003228BD" w:rsidRPr="009B053A" w14:paraId="2DD2F10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1EB6C38" w14:textId="48FBBDAC"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38438" w14:textId="7CA84D3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145D6B" w14:textId="5FA74019"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509C21" w14:textId="2E52E882"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8251B1" w14:textId="3DAE8C82"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884B383" w14:textId="6C51236D"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5E79BFA" w14:textId="7FC90262"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157BB88" w14:textId="5D6D581F"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C23809" w14:textId="46DA741B"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EC6CC4" w14:textId="45A4F74A"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F155739" w14:textId="64AFB6A9"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0BFEC25" w14:textId="43FF56FF" w:rsidR="003228BD" w:rsidRPr="009B053A" w:rsidRDefault="003228BD" w:rsidP="003228BD">
            <w:pPr>
              <w:pStyle w:val="TAC"/>
            </w:pPr>
            <w:r w:rsidRPr="009B053A">
              <w:t>1@247</w:t>
            </w:r>
          </w:p>
        </w:tc>
      </w:tr>
      <w:tr w:rsidR="003228BD" w:rsidRPr="009B053A" w14:paraId="5812807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053AA2D" w14:textId="35B95A2A"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4B47218" w14:textId="22C4DBD2"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9ABDB" w14:textId="7531C39A" w:rsidR="003228BD" w:rsidRPr="009B053A" w:rsidRDefault="003228BD" w:rsidP="003228BD">
            <w:pPr>
              <w:pStyle w:val="TAC"/>
            </w:pPr>
            <w:r w:rsidRPr="009B053A">
              <w:t>Hiq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92BFAF" w14:textId="1129F39E"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D06F39" w14:textId="1173B3DE"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8479E99" w14:textId="1EC7F95B"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E9C1298" w14:textId="78B5EA40"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824835" w14:textId="75E8A36A"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18DDD0" w14:textId="78D2179C"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602561F" w14:textId="2EE0B07D"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2AEA9C4" w14:textId="7CDF65C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31B3C17C" w14:textId="2150703E" w:rsidR="003228BD" w:rsidRPr="009B053A" w:rsidRDefault="003228BD" w:rsidP="003228BD">
            <w:pPr>
              <w:pStyle w:val="TAC"/>
            </w:pPr>
            <w:r w:rsidRPr="009B053A">
              <w:t>1@0</w:t>
            </w:r>
          </w:p>
        </w:tc>
      </w:tr>
      <w:tr w:rsidR="003228BD" w:rsidRPr="009B053A" w14:paraId="7FC399D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F9B358C" w14:textId="25EEB232"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61EB5D" w14:textId="5137006E"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F2EC4" w14:textId="461854C0"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020932" w14:textId="2E782CF5"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77D89" w14:textId="5361795C"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E07B759" w14:textId="5D79ADC4"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911D595" w14:textId="200C0EE6"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B7F88" w14:textId="09A4471A"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986C69" w14:textId="7E487719"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3B01E" w14:textId="3D0E054D"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A083CAD" w14:textId="5DEE2154"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490C8127" w14:textId="138182DD" w:rsidR="003228BD" w:rsidRPr="009B053A" w:rsidRDefault="003228BD" w:rsidP="003228BD">
            <w:pPr>
              <w:pStyle w:val="TAC"/>
            </w:pPr>
            <w:r w:rsidRPr="009B053A">
              <w:t>1@85</w:t>
            </w:r>
          </w:p>
        </w:tc>
      </w:tr>
      <w:tr w:rsidR="003228BD" w:rsidRPr="009B053A" w14:paraId="5CEC179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262962D" w14:textId="6A86089D"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280E78" w14:textId="33054EF2"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FEE6F" w14:textId="6DB26092"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2ACDD4" w14:textId="6F2FA5E4"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526E5A8" w14:textId="11FC088D"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04514E1" w14:textId="0CE0D248"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3EE274" w14:textId="27EFCB75"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8824040" w14:textId="355CFCEE"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7E7B55C" w14:textId="4B5FFD7E"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2569A8" w14:textId="3C8CAC1B"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5326B2" w14:textId="7BB35FC5"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0600849C" w14:textId="2B6E1236" w:rsidR="003228BD" w:rsidRPr="009B053A" w:rsidRDefault="003228BD" w:rsidP="003228BD">
            <w:pPr>
              <w:pStyle w:val="TAC"/>
            </w:pPr>
            <w:r w:rsidRPr="009B053A">
              <w:t>1@272</w:t>
            </w:r>
          </w:p>
        </w:tc>
      </w:tr>
      <w:tr w:rsidR="003228BD" w:rsidRPr="009B053A" w14:paraId="15B07CC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2B131244" w14:textId="77777777" w:rsidR="003228BD" w:rsidRPr="009B053A" w:rsidRDefault="003228BD" w:rsidP="003228BD">
            <w:pPr>
              <w:pStyle w:val="TAH"/>
            </w:pPr>
            <w:r w:rsidRPr="009B053A">
              <w:t>Test Setting for DC_1A_n77A Configuration</w:t>
            </w:r>
          </w:p>
        </w:tc>
      </w:tr>
      <w:tr w:rsidR="003228BD" w:rsidRPr="009B053A" w14:paraId="6449E9A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B0332A"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7ADAC"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E6A0B"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AF6D136" w14:textId="471BC120"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C4B459"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A4788DB"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5A212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DB7E9EE"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9631D7"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402F1E6"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06FADD"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vAlign w:val="center"/>
          </w:tcPr>
          <w:p w14:paraId="06D2E939" w14:textId="77777777" w:rsidR="003228BD" w:rsidRPr="009B053A" w:rsidRDefault="003228BD" w:rsidP="003228BD">
            <w:pPr>
              <w:pStyle w:val="TAC"/>
            </w:pPr>
            <w:r w:rsidRPr="009B053A">
              <w:t>1@0</w:t>
            </w:r>
          </w:p>
        </w:tc>
      </w:tr>
      <w:tr w:rsidR="003228BD" w:rsidRPr="009B053A" w14:paraId="6B2CBC9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29488A1"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4A3260"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B54F6"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7721CE" w14:textId="06873F81"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58BDC5"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274F18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B6396E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A0C5E1"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D417CB"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3A16C0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2BB66D3"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2A6476C2" w14:textId="77777777" w:rsidR="003228BD" w:rsidRPr="009B053A" w:rsidRDefault="003228BD" w:rsidP="003228BD">
            <w:pPr>
              <w:pStyle w:val="TAC"/>
            </w:pPr>
            <w:r w:rsidRPr="009B053A">
              <w:t>1@272</w:t>
            </w:r>
          </w:p>
        </w:tc>
      </w:tr>
      <w:tr w:rsidR="003228BD" w:rsidRPr="009B053A" w14:paraId="402C339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E4C4EC4"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6818E"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501F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1388731" w14:textId="2748A26C"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A73A51"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A751542"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BD6B0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5BFD484"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48B82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CD6EBB"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1DEF79"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278D265" w14:textId="77777777" w:rsidR="003228BD" w:rsidRPr="009B053A" w:rsidRDefault="003228BD" w:rsidP="003228BD">
            <w:pPr>
              <w:pStyle w:val="TAC"/>
            </w:pPr>
            <w:r w:rsidRPr="009B053A">
              <w:t>1@272</w:t>
            </w:r>
          </w:p>
        </w:tc>
      </w:tr>
      <w:tr w:rsidR="003228BD" w:rsidRPr="009B053A" w14:paraId="46283A1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C361CB"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BAF51"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D198F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E5C360" w14:textId="486B566F"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8501BB" w14:textId="3F2A33D2" w:rsidR="003228BD" w:rsidRPr="009B053A" w:rsidRDefault="003228BD" w:rsidP="003228BD">
            <w:pPr>
              <w:pStyle w:val="TAC"/>
            </w:pPr>
            <w:r w:rsidRPr="009B053A">
              <w:t>NOTE 1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AA0443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64DCCD"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77658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7E1F8B"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8CEB6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2EBC32"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9F6A517" w14:textId="77777777" w:rsidR="003228BD" w:rsidRPr="009B053A" w:rsidRDefault="003228BD" w:rsidP="003228BD">
            <w:pPr>
              <w:pStyle w:val="TAC"/>
            </w:pPr>
            <w:r w:rsidRPr="009B053A">
              <w:t>1@0</w:t>
            </w:r>
          </w:p>
        </w:tc>
      </w:tr>
      <w:tr w:rsidR="003228BD" w:rsidRPr="009B053A" w14:paraId="60108DA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04A9E24"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A18D9E"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2A54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E463" w14:textId="5BF6D831"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89D22" w14:textId="59F885FB" w:rsidR="003228BD" w:rsidRPr="009B053A" w:rsidRDefault="003228BD" w:rsidP="003228BD">
            <w:pPr>
              <w:pStyle w:val="TAC"/>
            </w:pPr>
            <w:r w:rsidRPr="009B053A">
              <w:t>NOTE 1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420DBD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9FCE8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C30D0C"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D876C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8527077"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B13E79"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3B69F78" w14:textId="77777777" w:rsidR="003228BD" w:rsidRPr="009B053A" w:rsidRDefault="003228BD" w:rsidP="003228BD">
            <w:pPr>
              <w:pStyle w:val="TAC"/>
            </w:pPr>
            <w:r w:rsidRPr="009B053A">
              <w:t>1@0</w:t>
            </w:r>
          </w:p>
        </w:tc>
      </w:tr>
      <w:tr w:rsidR="003228BD" w:rsidRPr="009B053A" w14:paraId="3851E4A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616BE9E"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9B9EC5"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26D0A5"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F250E" w14:textId="05B867BC"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DD5F20" w14:textId="53ABFC5C" w:rsidR="003228BD" w:rsidRPr="009B053A" w:rsidRDefault="003228BD" w:rsidP="003228BD">
            <w:pPr>
              <w:pStyle w:val="TAC"/>
            </w:pPr>
            <w:r w:rsidRPr="009B053A">
              <w:t>NOTE 1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697550B"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6A6821B"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CDA0A11"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3C11A3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217D3B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7214F72"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3F1A4F4" w14:textId="77777777" w:rsidR="003228BD" w:rsidRPr="009B053A" w:rsidRDefault="003228BD" w:rsidP="003228BD">
            <w:pPr>
              <w:pStyle w:val="TAC"/>
            </w:pPr>
            <w:r w:rsidRPr="009B053A">
              <w:t>1@0</w:t>
            </w:r>
          </w:p>
        </w:tc>
      </w:tr>
      <w:tr w:rsidR="003228BD" w:rsidRPr="009B053A" w14:paraId="32F4972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BCD2F9"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F6762B"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0360D"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64FD0" w14:textId="3B6534E8"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0B627" w14:textId="178C4932" w:rsidR="003228BD" w:rsidRPr="009B053A" w:rsidRDefault="003228BD" w:rsidP="003228BD">
            <w:pPr>
              <w:pStyle w:val="TAC"/>
            </w:pPr>
            <w:r w:rsidRPr="009B053A">
              <w:t>NOTE 1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588DCF9"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E91F80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0E4E78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930EB8"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CA8792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63D35AB"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540D33C" w14:textId="77777777" w:rsidR="003228BD" w:rsidRPr="009B053A" w:rsidRDefault="003228BD" w:rsidP="003228BD">
            <w:pPr>
              <w:pStyle w:val="TAC"/>
            </w:pPr>
            <w:r w:rsidRPr="009B053A">
              <w:t>1@0</w:t>
            </w:r>
          </w:p>
        </w:tc>
      </w:tr>
      <w:tr w:rsidR="003228BD" w:rsidRPr="009B053A" w14:paraId="2249A35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56FA98" w14:textId="77777777" w:rsidR="003228BD" w:rsidRPr="009B053A" w:rsidRDefault="003228BD" w:rsidP="003228BD">
            <w:pPr>
              <w:pStyle w:val="TAC"/>
            </w:pPr>
            <w:r w:rsidRPr="009B053A">
              <w:lastRenderedPageBreak/>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D89419"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B67F17"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36606E" w14:textId="5563C56A"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1E5C51" w14:textId="77AE9908" w:rsidR="003228BD" w:rsidRPr="009B053A" w:rsidRDefault="003228BD" w:rsidP="003228BD">
            <w:pPr>
              <w:pStyle w:val="TAC"/>
            </w:pPr>
            <w:r w:rsidRPr="009B053A">
              <w:t>NOTE 1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2C848B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9B9F8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42E2B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20071E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61F7D1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10DEB9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2E12CCDA" w14:textId="77777777" w:rsidR="003228BD" w:rsidRPr="009B053A" w:rsidRDefault="003228BD" w:rsidP="003228BD">
            <w:pPr>
              <w:pStyle w:val="TAC"/>
            </w:pPr>
            <w:r w:rsidRPr="009B053A">
              <w:t>1@0</w:t>
            </w:r>
          </w:p>
        </w:tc>
      </w:tr>
      <w:tr w:rsidR="003228BD" w:rsidRPr="009B053A" w14:paraId="6A78B7F9"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2E4364A4" w14:textId="77777777" w:rsidR="003228BD" w:rsidRPr="009B053A" w:rsidRDefault="003228BD" w:rsidP="003228BD">
            <w:pPr>
              <w:pStyle w:val="TAH"/>
            </w:pPr>
            <w:r w:rsidRPr="009B053A">
              <w:t>Test Setting for DC_1A_n78A Configuration</w:t>
            </w:r>
          </w:p>
        </w:tc>
      </w:tr>
      <w:tr w:rsidR="003228BD" w:rsidRPr="009B053A" w14:paraId="7B6596E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436C7D7"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9D4AAA"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62125" w14:textId="60476E06"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72438F" w14:textId="73449FA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96AADB" w14:textId="2F54CA1A"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B25483B"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050F3D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A8963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96AA05"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0561F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68B82D7" w14:textId="62DA0CD4"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21274A99" w14:textId="622B027F" w:rsidR="003228BD" w:rsidRPr="009B053A" w:rsidRDefault="003228BD" w:rsidP="003228BD">
            <w:pPr>
              <w:pStyle w:val="TAC"/>
            </w:pPr>
            <w:r w:rsidRPr="009B053A">
              <w:t>1@272</w:t>
            </w:r>
          </w:p>
        </w:tc>
      </w:tr>
      <w:tr w:rsidR="003228BD" w:rsidRPr="009B053A" w14:paraId="3F07FC8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35B65DB"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5F23C0"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EB688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14B19E" w14:textId="3CCB4B33"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EEE04C" w14:textId="270BA80B"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D1FC50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6D5D23E"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3EF594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041FBC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E65A19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F60270"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7C86CEF" w14:textId="053A62AD" w:rsidR="003228BD" w:rsidRPr="009B053A" w:rsidRDefault="003228BD" w:rsidP="003228BD">
            <w:pPr>
              <w:pStyle w:val="TAC"/>
            </w:pPr>
            <w:r w:rsidRPr="009B053A">
              <w:t>1@272</w:t>
            </w:r>
          </w:p>
        </w:tc>
      </w:tr>
      <w:tr w:rsidR="003228BD" w:rsidRPr="009B053A" w14:paraId="1F54990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07033AB"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7AF26C"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B3082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D4BAD3B" w14:textId="62E77F33"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41A912" w14:textId="77777777" w:rsidR="003228BD" w:rsidRPr="009B053A" w:rsidRDefault="003228BD" w:rsidP="003228BD">
            <w:pPr>
              <w:pStyle w:val="TAC"/>
            </w:pPr>
            <w:r w:rsidRPr="009B053A">
              <w:t>Note 8</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0FFDC19"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2AB8CA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A3F363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080A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244CE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5A60EC8"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E91ED97" w14:textId="77777777" w:rsidR="003228BD" w:rsidRPr="009B053A" w:rsidRDefault="003228BD" w:rsidP="003228BD">
            <w:pPr>
              <w:pStyle w:val="TAC"/>
            </w:pPr>
            <w:r w:rsidRPr="009B053A">
              <w:t>1@0</w:t>
            </w:r>
          </w:p>
        </w:tc>
      </w:tr>
      <w:tr w:rsidR="003228BD" w:rsidRPr="009B053A" w14:paraId="43BBCA17"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0180C2BF" w14:textId="77777777" w:rsidR="003228BD" w:rsidRPr="009B053A" w:rsidRDefault="003228BD" w:rsidP="003228BD">
            <w:pPr>
              <w:pStyle w:val="TAH"/>
            </w:pPr>
            <w:r w:rsidRPr="009B053A">
              <w:t>Test Setting for DC_1A_n79A Configuration</w:t>
            </w:r>
          </w:p>
        </w:tc>
      </w:tr>
      <w:tr w:rsidR="003228BD" w:rsidRPr="009B053A" w14:paraId="1A36013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44B0BF"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D4CE7"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BC18A1"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09A2BE" w14:textId="42181C7F"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B52D16"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68F8B92"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EA2D1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1CFB48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84D603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B71925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F07514A"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6C68DAD" w14:textId="77777777" w:rsidR="003228BD" w:rsidRPr="009B053A" w:rsidRDefault="003228BD" w:rsidP="003228BD">
            <w:pPr>
              <w:pStyle w:val="TAC"/>
            </w:pPr>
            <w:r w:rsidRPr="009B053A">
              <w:t>1@172</w:t>
            </w:r>
          </w:p>
        </w:tc>
      </w:tr>
      <w:tr w:rsidR="003228BD" w:rsidRPr="009B053A" w14:paraId="5F99490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4D85206"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CF83E1"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02FE18"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DAB0C5" w14:textId="619055CA"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BC2512"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EE70386"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F7EF94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52F061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808A71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F002E26"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4F73223"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6A4B2362" w14:textId="77777777" w:rsidR="003228BD" w:rsidRPr="009B053A" w:rsidRDefault="003228BD" w:rsidP="003228BD">
            <w:pPr>
              <w:pStyle w:val="TAC"/>
            </w:pPr>
            <w:r w:rsidRPr="009B053A">
              <w:t>1@0</w:t>
            </w:r>
          </w:p>
        </w:tc>
      </w:tr>
      <w:tr w:rsidR="003228BD" w:rsidRPr="009B053A" w14:paraId="735D035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69491DA"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AC2405"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ECD20"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402163" w14:textId="77F31DAE"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DA7DB"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72D750B"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5F003D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3CFDE3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88DBE8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0D2F7E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87CBE2C"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54985761" w14:textId="77777777" w:rsidR="003228BD" w:rsidRPr="009B053A" w:rsidRDefault="003228BD" w:rsidP="003228BD">
            <w:pPr>
              <w:pStyle w:val="TAC"/>
            </w:pPr>
            <w:r w:rsidRPr="009B053A">
              <w:t>1@0</w:t>
            </w:r>
          </w:p>
        </w:tc>
      </w:tr>
      <w:tr w:rsidR="003228BD" w:rsidRPr="009B053A" w14:paraId="196B5B2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2554DE2"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99C2ED"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D7C02E"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F4ACDB" w14:textId="7B6C31DB"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98290D"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66B82E2"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588E38E"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F8E950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F9051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45166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478449B"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4ECBF15" w14:textId="77777777" w:rsidR="003228BD" w:rsidRPr="009B053A" w:rsidRDefault="003228BD" w:rsidP="003228BD">
            <w:pPr>
              <w:pStyle w:val="TAC"/>
            </w:pPr>
            <w:r w:rsidRPr="009B053A">
              <w:t>1@201</w:t>
            </w:r>
          </w:p>
        </w:tc>
      </w:tr>
      <w:tr w:rsidR="003228BD" w:rsidRPr="009B053A" w14:paraId="48310D7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693B3F0"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6AEBCF" w14:textId="77777777" w:rsidR="003228BD" w:rsidRPr="009B053A" w:rsidRDefault="003228BD" w:rsidP="003228BD">
            <w:pPr>
              <w:pStyle w:val="TAC"/>
            </w:pPr>
            <w:r w:rsidRPr="009B053A">
              <w:t>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53413"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0B8881" w14:textId="0384257F"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80A144"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1B796D5"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2216DC"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5D3D99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4ECC9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90AD3B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F698CD8"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7F4D011F" w14:textId="77777777" w:rsidR="003228BD" w:rsidRPr="009B053A" w:rsidRDefault="003228BD" w:rsidP="003228BD">
            <w:pPr>
              <w:pStyle w:val="TAC"/>
            </w:pPr>
            <w:r w:rsidRPr="009B053A">
              <w:t>1@272</w:t>
            </w:r>
          </w:p>
        </w:tc>
      </w:tr>
      <w:tr w:rsidR="003228BD" w:rsidRPr="009B053A" w14:paraId="219C4BD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0B7EFC28" w14:textId="77777777" w:rsidR="003228BD" w:rsidRPr="009B053A" w:rsidRDefault="003228BD" w:rsidP="003228BD">
            <w:pPr>
              <w:pStyle w:val="TAH"/>
            </w:pPr>
            <w:r w:rsidRPr="009B053A">
              <w:t>Test Setting for DC_2A_n41A Configuration</w:t>
            </w:r>
          </w:p>
        </w:tc>
      </w:tr>
      <w:tr w:rsidR="003228BD" w:rsidRPr="009B053A" w14:paraId="037FC58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04176C7A"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1A93C38"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2477F727"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9515F99" w14:textId="0E556687"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1CD2E8D"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tcPr>
          <w:p w14:paraId="277F9304"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6437D85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4D73844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3A68F9A"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07DFF1C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354BD35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tcPr>
          <w:p w14:paraId="38F754DF" w14:textId="77777777" w:rsidR="003228BD" w:rsidRPr="009B053A" w:rsidRDefault="003228BD" w:rsidP="003228BD">
            <w:pPr>
              <w:pStyle w:val="TAC"/>
            </w:pPr>
            <w:r w:rsidRPr="009B053A">
              <w:t>1@272</w:t>
            </w:r>
          </w:p>
        </w:tc>
      </w:tr>
      <w:tr w:rsidR="003228BD" w:rsidRPr="009B053A" w14:paraId="60565B1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57CAAA8E"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14FDFEDA"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6F26AEE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3A11FA70" w14:textId="50B8B808"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EC17F04"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tcPr>
          <w:p w14:paraId="40329E9C"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70FB9E8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7FFED69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6E7C899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3AB690F6"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08E40F0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tcPr>
          <w:p w14:paraId="3020407A" w14:textId="77777777" w:rsidR="003228BD" w:rsidRPr="009B053A" w:rsidRDefault="003228BD" w:rsidP="003228BD">
            <w:pPr>
              <w:pStyle w:val="TAC"/>
            </w:pPr>
            <w:r w:rsidRPr="009B053A">
              <w:t>1@30</w:t>
            </w:r>
          </w:p>
        </w:tc>
      </w:tr>
      <w:tr w:rsidR="003228BD" w:rsidRPr="009B053A" w14:paraId="45E4270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6BF25CB8"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4BDC0258"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5252BB6A"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4AECBC5B" w14:textId="7EBAC834"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702C9A5"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tcPr>
          <w:p w14:paraId="40FEAFEF"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05B03A5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54BBFA1E"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A77462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5CCB76F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04A1084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tcPr>
          <w:p w14:paraId="30C66381" w14:textId="77777777" w:rsidR="003228BD" w:rsidRPr="009B053A" w:rsidRDefault="003228BD" w:rsidP="003228BD">
            <w:pPr>
              <w:pStyle w:val="TAC"/>
            </w:pPr>
            <w:r w:rsidRPr="009B053A">
              <w:t>1@62</w:t>
            </w:r>
          </w:p>
        </w:tc>
      </w:tr>
      <w:tr w:rsidR="003228BD" w:rsidRPr="009B053A" w14:paraId="06DD0DF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5CBAF9BC"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0C0B7D3D"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2FD03BC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6291A74B" w14:textId="3E6A7405"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CBC0F7"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tcPr>
          <w:p w14:paraId="0BB6799C"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7263F9C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007282FE"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4417FE3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677FBFA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2AE80F6F"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tcPr>
          <w:p w14:paraId="23A4DDC8" w14:textId="77777777" w:rsidR="003228BD" w:rsidRPr="009B053A" w:rsidRDefault="003228BD" w:rsidP="003228BD">
            <w:pPr>
              <w:pStyle w:val="TAC"/>
            </w:pPr>
            <w:r w:rsidRPr="009B053A">
              <w:t>1@209</w:t>
            </w:r>
          </w:p>
        </w:tc>
      </w:tr>
      <w:tr w:rsidR="003228BD" w:rsidRPr="009B053A" w14:paraId="29E8401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696C6037"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DB40860"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7EB24860"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188F94AC" w14:textId="0DC3C633"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7473F75"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tcPr>
          <w:p w14:paraId="635A557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1B8D16D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0EB1E57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59BCB1EA"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370233E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6A8CF85B"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tcPr>
          <w:p w14:paraId="3D20AF0C" w14:textId="77777777" w:rsidR="003228BD" w:rsidRPr="009B053A" w:rsidRDefault="003228BD" w:rsidP="003228BD">
            <w:pPr>
              <w:pStyle w:val="TAC"/>
            </w:pPr>
            <w:r w:rsidRPr="009B053A">
              <w:t>1@272</w:t>
            </w:r>
          </w:p>
        </w:tc>
      </w:tr>
      <w:tr w:rsidR="003228BD" w:rsidRPr="009B053A" w14:paraId="37EC868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tcPr>
          <w:p w14:paraId="4DEF9F4D"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7CBF2ADB"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4CDC044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2F9BEC49" w14:textId="4FA1C742"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BC4689E"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tcPr>
          <w:p w14:paraId="08EE1C71"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tcPr>
          <w:p w14:paraId="31C5C08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tcPr>
          <w:p w14:paraId="0A775AE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tcPr>
          <w:p w14:paraId="1FE7065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tcPr>
          <w:p w14:paraId="7CEA265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tcPr>
          <w:p w14:paraId="3DCCE9E9"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tcPr>
          <w:p w14:paraId="79366C7A" w14:textId="77777777" w:rsidR="003228BD" w:rsidRPr="009B053A" w:rsidRDefault="003228BD" w:rsidP="003228BD">
            <w:pPr>
              <w:pStyle w:val="TAC"/>
            </w:pPr>
            <w:r w:rsidRPr="009B053A">
              <w:t>1@0</w:t>
            </w:r>
          </w:p>
        </w:tc>
      </w:tr>
      <w:tr w:rsidR="003228BD" w:rsidRPr="009B053A" w14:paraId="0238F3D0" w14:textId="77777777" w:rsidTr="001626B1">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tcPr>
          <w:p w14:paraId="6FD61037" w14:textId="5011BE7A" w:rsidR="003228BD" w:rsidRPr="009B053A" w:rsidRDefault="003228BD" w:rsidP="003228BD">
            <w:pPr>
              <w:pStyle w:val="TAC"/>
            </w:pPr>
            <w:r w:rsidRPr="009B053A">
              <w:rPr>
                <w:b/>
              </w:rPr>
              <w:t>Test Setting for DC_2A_n66A Configuration</w:t>
            </w:r>
          </w:p>
        </w:tc>
      </w:tr>
      <w:tr w:rsidR="003228BD" w:rsidRPr="009B053A" w14:paraId="30E93BF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E1CC189" w14:textId="22CDB9FD" w:rsidR="003228BD" w:rsidRPr="009B053A" w:rsidRDefault="003228BD" w:rsidP="003228BD">
            <w:pPr>
              <w:pStyle w:val="TAC"/>
            </w:pPr>
            <w:r w:rsidRPr="009B053A">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396E46" w14:textId="4964DF33"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485489" w14:textId="3DD37B86"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DFF531" w14:textId="75368EE8"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DCE4872" w14:textId="49154235"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DBE09C3" w14:textId="4F99C2B2"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E89818F" w14:textId="58CEFF87"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C3C57BC" w14:textId="182DC838"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1FED330" w14:textId="2F66CE95"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7F8B713" w14:textId="160FF37D"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B941730" w14:textId="7CFCAF3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B4A6A9F" w14:textId="04DAC2A7" w:rsidR="003228BD" w:rsidRPr="009B053A" w:rsidRDefault="003228BD" w:rsidP="003228BD">
            <w:pPr>
              <w:pStyle w:val="TAC"/>
            </w:pPr>
            <w:r w:rsidRPr="009B053A">
              <w:t>1@0</w:t>
            </w:r>
          </w:p>
        </w:tc>
      </w:tr>
      <w:tr w:rsidR="003228BD" w:rsidRPr="009B053A" w14:paraId="212C66A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571BE2E" w14:textId="576A22E9"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99E73E" w14:textId="1DCA1EDC"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490B2A" w14:textId="6E0EAC12"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3E3BB3" w14:textId="43EC19B0"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851C05" w14:textId="53A2452F"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690A50F" w14:textId="13450A86"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61927F5" w14:textId="5AB1601D"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E1ED758" w14:textId="61C12388"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0380FAE" w14:textId="497D00EE"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1BE4F58" w14:textId="5B999336"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6A13D" w14:textId="2DB155E9" w:rsidR="003228BD" w:rsidRPr="009B053A" w:rsidRDefault="00000000" w:rsidP="003228BD">
            <w:pPr>
              <w:pStyle w:val="TAC"/>
            </w:pPr>
            <w:hyperlink r:id="rId45" w:history="1">
              <w:r w:rsidR="003228BD" w:rsidRPr="009B053A">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3C945277" w14:textId="07399694" w:rsidR="003228BD" w:rsidRPr="009B053A" w:rsidRDefault="003228BD" w:rsidP="003228BD">
            <w:pPr>
              <w:pStyle w:val="TAC"/>
            </w:pPr>
            <w:r w:rsidRPr="009B053A">
              <w:t>1@215</w:t>
            </w:r>
          </w:p>
        </w:tc>
      </w:tr>
      <w:tr w:rsidR="003228BD" w:rsidRPr="009B053A" w14:paraId="7614893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C602578" w14:textId="47525174"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8A56EB" w14:textId="3C0BB6FE"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5459F" w14:textId="2877FEAC"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BCACD8" w14:textId="1E71E281"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3FAA45" w14:textId="120B366C"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573DDB3" w14:textId="5333929E"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90D048E" w14:textId="7C8C98E0"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3747DF9" w14:textId="38D1D5A4"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1190C0" w14:textId="64FDCF9D"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7EAE0AE" w14:textId="7812AE78"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8BA3F43" w14:textId="7FBC3C22" w:rsidR="003228BD" w:rsidRPr="009B053A" w:rsidRDefault="00000000" w:rsidP="003228BD">
            <w:pPr>
              <w:pStyle w:val="TAC"/>
            </w:pPr>
            <w:hyperlink r:id="rId46" w:history="1">
              <w:r w:rsidR="003228BD" w:rsidRPr="009B053A">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C19D531" w14:textId="735BDF02" w:rsidR="003228BD" w:rsidRPr="009B053A" w:rsidRDefault="003228BD" w:rsidP="003228BD">
            <w:pPr>
              <w:pStyle w:val="TAC"/>
            </w:pPr>
            <w:r w:rsidRPr="009B053A">
              <w:t>1@0</w:t>
            </w:r>
          </w:p>
        </w:tc>
      </w:tr>
      <w:tr w:rsidR="003228BD" w:rsidRPr="009B053A" w14:paraId="55C0BC1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63B8F88" w14:textId="268736E8"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FE0CE7" w14:textId="2C521A6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41D21B" w14:textId="64CBBD21"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264DFE" w14:textId="7723816A"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8AF099" w14:textId="2828A4F6"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33D0A01" w14:textId="3A4D491C"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7B59BD6" w14:textId="41FA858C"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D28218E" w14:textId="42E2258C"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9C22FE" w14:textId="78C755F4"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BF76562" w14:textId="123979A3"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1CF924DD" w14:textId="41FC2FC4"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D07F7F9" w14:textId="02C14BF9" w:rsidR="003228BD" w:rsidRPr="009B053A" w:rsidRDefault="003228BD" w:rsidP="003228BD">
            <w:pPr>
              <w:pStyle w:val="TAC"/>
            </w:pPr>
            <w:r w:rsidRPr="009B053A">
              <w:t>1@0</w:t>
            </w:r>
          </w:p>
        </w:tc>
      </w:tr>
      <w:tr w:rsidR="003228BD" w:rsidRPr="009B053A" w14:paraId="69FD025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254DBCE" w14:textId="4C8C33CC"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816B57" w14:textId="39ABF69F"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FCBF6" w14:textId="1521169E"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4070CF" w14:textId="316D719C"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34AA3D" w14:textId="4EAC28B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D73B55B" w14:textId="3DA2D36A"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B01640A" w14:textId="2A9568AB"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F679066" w14:textId="40DD35D2"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31B7ECE" w14:textId="0166A0FE"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DC984C" w14:textId="593AF2BC"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9CB984B" w14:textId="457EF48F"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629E3250" w14:textId="3278E439" w:rsidR="003228BD" w:rsidRPr="009B053A" w:rsidRDefault="003228BD" w:rsidP="003228BD">
            <w:pPr>
              <w:pStyle w:val="TAC"/>
            </w:pPr>
            <w:r w:rsidRPr="009B053A">
              <w:t>1@215</w:t>
            </w:r>
          </w:p>
        </w:tc>
      </w:tr>
      <w:tr w:rsidR="003228BD" w:rsidRPr="009B053A" w14:paraId="6EAB7B5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tcPr>
          <w:p w14:paraId="2120495F" w14:textId="604BAC29" w:rsidR="003228BD" w:rsidRPr="009B053A" w:rsidRDefault="003228BD" w:rsidP="003228BD">
            <w:pPr>
              <w:pStyle w:val="TAC"/>
            </w:pPr>
            <w:r w:rsidRPr="009B053A">
              <w:rPr>
                <w:b/>
                <w:bCs/>
              </w:rPr>
              <w:t>Test Setting for DC_2A_n71A Configuration</w:t>
            </w:r>
          </w:p>
        </w:tc>
      </w:tr>
      <w:tr w:rsidR="003228BD" w:rsidRPr="009B053A" w14:paraId="3E545FD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AB79FA" w14:textId="43F95BA2"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7338EC" w14:textId="503D3EAD"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B8C0E" w14:textId="589A511B"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18B228" w14:textId="332665FB" w:rsidR="003228BD" w:rsidRPr="009B053A" w:rsidRDefault="003228BD" w:rsidP="003228BD">
            <w:pPr>
              <w:pStyle w:val="TAC"/>
            </w:pPr>
            <w:r w:rsidRPr="009B053A">
              <w:t>n7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775D6F" w14:textId="63231A9C"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C4827F1" w14:textId="54C0B700"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731205D" w14:textId="00395D29"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2B38B7D" w14:textId="33B79F6C"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FB3658" w14:textId="266BCE8D"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C609214" w14:textId="10DFB0B2"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FD0E760" w14:textId="708A5C5A"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1C492D1D" w14:textId="0705D1AC" w:rsidR="003228BD" w:rsidRPr="009B053A" w:rsidRDefault="003228BD" w:rsidP="003228BD">
            <w:pPr>
              <w:pStyle w:val="TAC"/>
            </w:pPr>
            <w:r w:rsidRPr="009B053A">
              <w:t>1@0</w:t>
            </w:r>
          </w:p>
        </w:tc>
      </w:tr>
      <w:tr w:rsidR="003228BD" w:rsidRPr="009B053A" w14:paraId="08A0E6F5" w14:textId="77777777" w:rsidTr="00591396">
        <w:trPr>
          <w:trHeight w:val="285"/>
        </w:trPr>
        <w:tc>
          <w:tcPr>
            <w:tcW w:w="10125" w:type="dxa"/>
            <w:gridSpan w:val="19"/>
            <w:tcBorders>
              <w:top w:val="single" w:sz="4" w:space="0" w:color="auto"/>
              <w:left w:val="single" w:sz="4" w:space="0" w:color="auto"/>
              <w:bottom w:val="single" w:sz="4" w:space="0" w:color="auto"/>
              <w:right w:val="single" w:sz="4" w:space="0" w:color="auto"/>
            </w:tcBorders>
            <w:vAlign w:val="center"/>
          </w:tcPr>
          <w:p w14:paraId="224693CD" w14:textId="03BB7280" w:rsidR="003228BD" w:rsidRPr="009B053A" w:rsidRDefault="003228BD" w:rsidP="003228BD">
            <w:pPr>
              <w:pStyle w:val="TAH"/>
            </w:pPr>
            <w:r w:rsidRPr="009B053A">
              <w:t>Test Setting for DC_2A_n77A Configuration</w:t>
            </w:r>
          </w:p>
        </w:tc>
      </w:tr>
      <w:tr w:rsidR="003228BD" w:rsidRPr="009B053A" w14:paraId="6C1AB09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17D8A93" w14:textId="4B65426D"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3A287A" w14:textId="06B21D9A" w:rsidR="003228BD" w:rsidRPr="009B053A" w:rsidRDefault="003228BD" w:rsidP="003228BD">
            <w:pPr>
              <w:pStyle w:val="TAC"/>
            </w:pPr>
            <w:r w:rsidRPr="009B053A">
              <w:rPr>
                <w:rFonts w:cs="Arial"/>
                <w:color w:val="000000"/>
                <w:szCs w:val="18"/>
              </w:rPr>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FD2EB" w14:textId="7A2653CA"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BB724A" w14:textId="2B696B17"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1C5074" w14:textId="063E0AD4"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2476E99" w14:textId="153226B5"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6AB22E" w14:textId="4003B05E"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D427D4F" w14:textId="6891CBFB"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ACDF713" w14:textId="3C4B411D"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A8C504B" w14:textId="2E0DC2B6"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3F13686" w14:textId="60F39D67" w:rsidR="003228BD" w:rsidRPr="009B053A" w:rsidRDefault="003228BD" w:rsidP="003228BD">
            <w:pPr>
              <w:pStyle w:val="TAC"/>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77C56E05" w14:textId="7CEA57B9" w:rsidR="003228BD" w:rsidRPr="009B053A" w:rsidRDefault="003228BD" w:rsidP="003228BD">
            <w:pPr>
              <w:pStyle w:val="TAC"/>
            </w:pPr>
            <w:r w:rsidRPr="009B053A">
              <w:rPr>
                <w:rFonts w:cs="Arial"/>
                <w:color w:val="000000"/>
                <w:szCs w:val="18"/>
              </w:rPr>
              <w:t>1@272</w:t>
            </w:r>
          </w:p>
        </w:tc>
      </w:tr>
      <w:tr w:rsidR="003228BD" w:rsidRPr="009B053A" w14:paraId="372B65B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902166A" w14:textId="45345635"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22B2DC" w14:textId="03DC0ECB" w:rsidR="003228BD" w:rsidRPr="009B053A" w:rsidRDefault="003228BD" w:rsidP="003228BD">
            <w:pPr>
              <w:pStyle w:val="TAC"/>
            </w:pPr>
            <w:r w:rsidRPr="009B053A">
              <w:rPr>
                <w:rFonts w:cs="Arial"/>
                <w:color w:val="000000"/>
                <w:szCs w:val="18"/>
              </w:rPr>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3446F0" w14:textId="2C302590"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9234B0" w14:textId="4E1DD868"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FC2172" w14:textId="4D91C8A5" w:rsidR="003228BD" w:rsidRPr="009B053A" w:rsidRDefault="003228BD" w:rsidP="003228BD">
            <w:pPr>
              <w:pStyle w:val="TAC"/>
            </w:pPr>
            <w:r w:rsidRPr="009B053A">
              <w:rPr>
                <w:rFonts w:cs="Arial"/>
                <w:color w:val="000000"/>
                <w:szCs w:val="18"/>
              </w:rPr>
              <w:t>Note 27</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09C06A0" w14:textId="35605356"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CB71DD7" w14:textId="4B69DD1D"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0800825F" w14:textId="37547754"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6963202" w14:textId="3E72AA88"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B0932BF" w14:textId="5004F52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AEC8FD2" w14:textId="693DB986" w:rsidR="003228BD" w:rsidRPr="009B053A" w:rsidRDefault="003228BD" w:rsidP="003228BD">
            <w:pPr>
              <w:pStyle w:val="TAC"/>
            </w:pPr>
            <w:r w:rsidRPr="009B053A">
              <w:rPr>
                <w:rFonts w:cs="Arial"/>
                <w:color w:val="000000"/>
                <w:szCs w:val="18"/>
              </w:rPr>
              <w:t>1@99</w:t>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70563B3C" w14:textId="00033A27" w:rsidR="003228BD" w:rsidRPr="009B053A" w:rsidRDefault="003228BD" w:rsidP="003228BD">
            <w:pPr>
              <w:pStyle w:val="TAC"/>
            </w:pPr>
            <w:r w:rsidRPr="009B053A">
              <w:rPr>
                <w:rFonts w:cs="Arial"/>
                <w:color w:val="000000"/>
                <w:szCs w:val="18"/>
              </w:rPr>
              <w:t>1@200</w:t>
            </w:r>
          </w:p>
        </w:tc>
      </w:tr>
      <w:tr w:rsidR="003228BD" w:rsidRPr="009B053A" w14:paraId="0F8061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FC9036C" w14:textId="16DA8FEF"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950578" w14:textId="59D08C48" w:rsidR="003228BD" w:rsidRPr="009B053A" w:rsidRDefault="003228BD" w:rsidP="003228BD">
            <w:pPr>
              <w:pStyle w:val="TAC"/>
            </w:pPr>
            <w:r w:rsidRPr="009B053A">
              <w:rPr>
                <w:rFonts w:cs="Arial"/>
                <w:color w:val="000000"/>
                <w:szCs w:val="18"/>
              </w:rPr>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FD87C" w14:textId="30A28042"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20EBAE" w14:textId="651F3AE4"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FE5BDD" w14:textId="7D4D397B" w:rsidR="003228BD" w:rsidRPr="009B053A" w:rsidRDefault="003228BD" w:rsidP="003228BD">
            <w:pPr>
              <w:pStyle w:val="TAC"/>
            </w:pPr>
            <w:r w:rsidRPr="009B053A">
              <w:rPr>
                <w:rFonts w:cs="Arial"/>
                <w:color w:val="000000"/>
                <w:szCs w:val="18"/>
              </w:rPr>
              <w:t>Note 27</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816E51C" w14:textId="3334413D"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1602302" w14:textId="76B780EC"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02BFAA3" w14:textId="78D9CDAD"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23B232B" w14:textId="56B44E12"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1C10E4C" w14:textId="5E23FBDA"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E662E" w14:textId="2581C8F1" w:rsidR="003228BD" w:rsidRPr="009B053A" w:rsidRDefault="003228BD" w:rsidP="003228BD">
            <w:pPr>
              <w:pStyle w:val="TAC"/>
            </w:pPr>
            <w:r w:rsidRPr="009B053A">
              <w:rPr>
                <w:rFonts w:cs="Arial"/>
                <w:color w:val="000000"/>
                <w:szCs w:val="18"/>
              </w:rPr>
              <w:t>1@99</w:t>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48B2D41E" w14:textId="7F068ADB" w:rsidR="003228BD" w:rsidRPr="009B053A" w:rsidRDefault="003228BD" w:rsidP="003228BD">
            <w:pPr>
              <w:pStyle w:val="TAC"/>
            </w:pPr>
            <w:r w:rsidRPr="009B053A">
              <w:rPr>
                <w:rFonts w:cs="Arial"/>
                <w:color w:val="000000"/>
                <w:szCs w:val="18"/>
              </w:rPr>
              <w:t>1@272</w:t>
            </w:r>
          </w:p>
        </w:tc>
      </w:tr>
      <w:tr w:rsidR="003228BD" w:rsidRPr="009B053A" w14:paraId="5A4526B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67A90581" w14:textId="77777777" w:rsidR="003228BD" w:rsidRPr="009B053A" w:rsidRDefault="003228BD" w:rsidP="003228BD">
            <w:pPr>
              <w:pStyle w:val="TAH"/>
            </w:pPr>
            <w:r w:rsidRPr="009B053A">
              <w:t>Test Setting for DC_2A_n78A Configuration</w:t>
            </w:r>
          </w:p>
        </w:tc>
      </w:tr>
      <w:tr w:rsidR="003228BD" w:rsidRPr="009B053A" w14:paraId="5183B73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9EC0AAF"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F62B63C"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F613C1"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60CBE6" w14:textId="3B03D149"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7B08E6"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5211514C"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D68A04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1D8E10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83E072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EA68C0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56252F"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71DD4A99" w14:textId="43F7AE35" w:rsidR="003228BD" w:rsidRPr="009B053A" w:rsidRDefault="003228BD" w:rsidP="003228BD">
            <w:pPr>
              <w:pStyle w:val="TAC"/>
            </w:pPr>
            <w:r w:rsidRPr="009B053A">
              <w:t>1@272</w:t>
            </w:r>
          </w:p>
        </w:tc>
      </w:tr>
      <w:tr w:rsidR="003228BD" w:rsidRPr="009B053A" w14:paraId="30B7D2E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5184E2F"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C4A6C"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FF9E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32FF7" w14:textId="359813A6"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340C2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FC2B331"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15125"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7F72B31B"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E4E1BA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586BD0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D0F0278" w14:textId="0FE30764"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23DEADA2" w14:textId="77777777" w:rsidR="003228BD" w:rsidRPr="009B053A" w:rsidRDefault="003228BD" w:rsidP="003228BD">
            <w:pPr>
              <w:pStyle w:val="TAC"/>
            </w:pPr>
            <w:r w:rsidRPr="009B053A">
              <w:t>1@0</w:t>
            </w:r>
          </w:p>
        </w:tc>
      </w:tr>
      <w:tr w:rsidR="003228BD" w:rsidRPr="009B053A" w14:paraId="3D5D1C9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721CFF7"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34027D"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501B05"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299610" w14:textId="397EF37D"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6EB868"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1A54A65"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D23CBA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14879AB"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70713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8B3E12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7D1B2BD" w14:textId="139F3C88"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72C2FC7C" w14:textId="5EE1DF88" w:rsidR="003228BD" w:rsidRPr="009B053A" w:rsidRDefault="003228BD" w:rsidP="003228BD">
            <w:pPr>
              <w:pStyle w:val="TAC"/>
            </w:pPr>
            <w:r w:rsidRPr="009B053A">
              <w:t>1@272</w:t>
            </w:r>
          </w:p>
        </w:tc>
      </w:tr>
      <w:tr w:rsidR="003228BD" w:rsidRPr="009B053A" w14:paraId="2A7F499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381F2E04"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3522C7" w14:textId="77777777" w:rsidR="003228BD" w:rsidRPr="009B053A" w:rsidRDefault="003228BD" w:rsidP="003228BD">
            <w:pPr>
              <w:pStyle w:val="TAC"/>
            </w:pPr>
            <w:r w:rsidRPr="009B053A">
              <w:t>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3DF2B"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155B45" w14:textId="462297B2"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5B606C"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48F00D4"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D1F869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D7AB32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736F13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1D1EC2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D5E88F0"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6EB82C10" w14:textId="1A49521B" w:rsidR="003228BD" w:rsidRPr="009B053A" w:rsidRDefault="003228BD" w:rsidP="003228BD">
            <w:pPr>
              <w:pStyle w:val="TAC"/>
            </w:pPr>
            <w:r w:rsidRPr="009B053A">
              <w:t>1@272</w:t>
            </w:r>
          </w:p>
        </w:tc>
      </w:tr>
      <w:tr w:rsidR="003228BD" w:rsidRPr="009B053A" w14:paraId="06897D88"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7036EF5C" w14:textId="77777777" w:rsidR="003228BD" w:rsidRPr="009B053A" w:rsidRDefault="003228BD" w:rsidP="003228BD">
            <w:pPr>
              <w:pStyle w:val="TAH"/>
            </w:pPr>
            <w:r w:rsidRPr="009B053A">
              <w:t>Test Settings for DC_3A_n1A Configuration</w:t>
            </w:r>
          </w:p>
        </w:tc>
      </w:tr>
      <w:tr w:rsidR="003228BD" w:rsidRPr="009B053A" w14:paraId="08BCF61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3A18D77"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BCFDE0"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64469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46B30" w14:textId="15E98BC6" w:rsidR="003228BD" w:rsidRPr="009B053A" w:rsidRDefault="003228BD" w:rsidP="003228BD">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0C0FEF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701D3D8"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28F351" w14:textId="77777777" w:rsidR="003228BD" w:rsidRPr="009B053A" w:rsidRDefault="003228BD" w:rsidP="003228BD">
            <w:pPr>
              <w:pStyle w:val="TAC"/>
            </w:pPr>
            <w:r w:rsidRPr="009B053A">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A0B28F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930657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0B0CA1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944A71E"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59CC2BE6" w14:textId="77777777" w:rsidR="003228BD" w:rsidRPr="009B053A" w:rsidRDefault="003228BD" w:rsidP="003228BD">
            <w:pPr>
              <w:pStyle w:val="TAC"/>
            </w:pPr>
            <w:r w:rsidRPr="009B053A">
              <w:t>1@0</w:t>
            </w:r>
          </w:p>
        </w:tc>
      </w:tr>
      <w:tr w:rsidR="003228BD" w:rsidRPr="009B053A" w14:paraId="1C4D6A0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99A89"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A4CD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93A4FB"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2D2432" w14:textId="2DCC42D0" w:rsidR="003228BD" w:rsidRPr="009B053A" w:rsidRDefault="003228BD" w:rsidP="003228BD">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D28B79"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43D7DCA"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0FB09B" w14:textId="77777777" w:rsidR="003228BD" w:rsidRPr="009B053A" w:rsidRDefault="003228BD" w:rsidP="003228BD">
            <w:pPr>
              <w:pStyle w:val="TAC"/>
            </w:pPr>
            <w:r w:rsidRPr="009B053A">
              <w:rPr>
                <w:rFonts w:cs="Arial"/>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2F71ED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D66498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81EFDA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F5F292" w14:textId="09DF864A"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21678B08" w14:textId="5F2F8C5D" w:rsidR="003228BD" w:rsidRPr="009B053A" w:rsidRDefault="003228BD" w:rsidP="003228BD">
            <w:pPr>
              <w:pStyle w:val="TAC"/>
            </w:pPr>
            <w:r w:rsidRPr="009B053A">
              <w:t>1@105</w:t>
            </w:r>
          </w:p>
        </w:tc>
      </w:tr>
      <w:tr w:rsidR="003228BD" w:rsidRPr="009B053A" w14:paraId="5BAD2F2B"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37268445" w14:textId="77777777" w:rsidR="003228BD" w:rsidRPr="009B053A" w:rsidRDefault="003228BD" w:rsidP="003228BD">
            <w:pPr>
              <w:pStyle w:val="TAH"/>
            </w:pPr>
            <w:r w:rsidRPr="009B053A">
              <w:t>Test Setting for DC_3A_n5A Configuration</w:t>
            </w:r>
          </w:p>
        </w:tc>
      </w:tr>
      <w:tr w:rsidR="003228BD" w:rsidRPr="009B053A" w14:paraId="080972F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1DF7783D" w14:textId="77777777" w:rsidR="003228BD" w:rsidRPr="009B053A" w:rsidRDefault="003228BD" w:rsidP="003228BD">
            <w:pPr>
              <w:pStyle w:val="TAC"/>
            </w:pPr>
            <w:r w:rsidRPr="009B053A">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CC7A0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31FE8"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F9C09A7" w14:textId="77777777" w:rsidR="003228BD" w:rsidRPr="009B053A" w:rsidRDefault="003228BD" w:rsidP="003228B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2B4DF8"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85AF82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4EE36C7"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11B81E8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F77D74A"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38B1F3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B38E84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132E1B4" w14:textId="77777777" w:rsidR="003228BD" w:rsidRPr="009B053A" w:rsidRDefault="003228BD" w:rsidP="003228BD">
            <w:pPr>
              <w:pStyle w:val="TAC"/>
            </w:pPr>
            <w:r w:rsidRPr="009B053A">
              <w:t>1@77</w:t>
            </w:r>
          </w:p>
        </w:tc>
      </w:tr>
      <w:tr w:rsidR="003228BD" w:rsidRPr="009B053A" w14:paraId="20DE314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D8B0BAB"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A4B9EF4"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1DA5A0"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679A55" w14:textId="77777777" w:rsidR="003228BD" w:rsidRPr="009B053A" w:rsidRDefault="003228BD" w:rsidP="003228B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9872FE"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6803205"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F0BC90C"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22CCC6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9FC0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3379C3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771095A"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5680A8F2" w14:textId="77777777" w:rsidR="003228BD" w:rsidRPr="009B053A" w:rsidRDefault="003228BD" w:rsidP="003228BD">
            <w:pPr>
              <w:pStyle w:val="TAC"/>
            </w:pPr>
            <w:r w:rsidRPr="009B053A">
              <w:t>1@105</w:t>
            </w:r>
          </w:p>
        </w:tc>
      </w:tr>
      <w:tr w:rsidR="003228BD" w:rsidRPr="009B053A" w14:paraId="5E10F1C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715DADF"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7A6192"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FDFF9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43573E" w14:textId="77777777" w:rsidR="003228BD" w:rsidRPr="009B053A" w:rsidRDefault="003228BD" w:rsidP="003228B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76A404"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07EF3AA"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1567BCE"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DD8466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2D11E2F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23C054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3A24FF3"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34E2061A" w14:textId="77777777" w:rsidR="003228BD" w:rsidRPr="009B053A" w:rsidRDefault="003228BD" w:rsidP="003228BD">
            <w:pPr>
              <w:pStyle w:val="TAC"/>
            </w:pPr>
            <w:r w:rsidRPr="009B053A">
              <w:t>1@0</w:t>
            </w:r>
          </w:p>
        </w:tc>
      </w:tr>
      <w:tr w:rsidR="003228BD" w:rsidRPr="009B053A" w14:paraId="19F9383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B18536E"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4591A0"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0B23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F0E06F" w14:textId="77777777" w:rsidR="003228BD" w:rsidRPr="009B053A" w:rsidRDefault="003228BD" w:rsidP="003228B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9DEEBFA"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680F8DCA"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7BF7286"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469946FC"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145164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27373E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2318EC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23E4566" w14:textId="77777777" w:rsidR="003228BD" w:rsidRPr="009B053A" w:rsidRDefault="003228BD" w:rsidP="003228BD">
            <w:pPr>
              <w:pStyle w:val="TAC"/>
            </w:pPr>
            <w:r w:rsidRPr="009B053A">
              <w:t>1@0</w:t>
            </w:r>
          </w:p>
        </w:tc>
      </w:tr>
      <w:tr w:rsidR="003228BD" w:rsidRPr="009B053A" w14:paraId="71E8938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8EF625E"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9D5A55"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F52D5"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399B10" w14:textId="77777777" w:rsidR="003228BD" w:rsidRPr="009B053A" w:rsidRDefault="003228BD" w:rsidP="003228BD">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FE549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03FFB29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372561F"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45E96E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CF621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DF2440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22975B4"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0B9518E4" w14:textId="77777777" w:rsidR="003228BD" w:rsidRPr="009B053A" w:rsidRDefault="003228BD" w:rsidP="003228BD">
            <w:pPr>
              <w:pStyle w:val="TAC"/>
            </w:pPr>
            <w:r w:rsidRPr="009B053A">
              <w:t>1@0</w:t>
            </w:r>
          </w:p>
        </w:tc>
      </w:tr>
      <w:tr w:rsidR="003228BD" w:rsidRPr="009B053A" w14:paraId="759E260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60E96A41" w14:textId="77777777" w:rsidR="003228BD" w:rsidRPr="009B053A" w:rsidRDefault="003228BD" w:rsidP="003228BD">
            <w:pPr>
              <w:pStyle w:val="TAH"/>
            </w:pPr>
            <w:r w:rsidRPr="009B053A">
              <w:t>Test Setting for DC_3A_n7A Configuration</w:t>
            </w:r>
          </w:p>
        </w:tc>
      </w:tr>
      <w:tr w:rsidR="003228BD" w:rsidRPr="009B053A" w14:paraId="05E33FC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F263316"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82AAB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CBCAC"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EEC2C" w14:textId="5A04ACFD" w:rsidR="003228BD" w:rsidRPr="009B053A" w:rsidRDefault="003228BD" w:rsidP="003228B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5F73E16"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9158D4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AD910D0" w14:textId="77777777" w:rsidR="003228BD" w:rsidRPr="009B053A" w:rsidRDefault="003228BD" w:rsidP="003228BD">
            <w:pPr>
              <w:pStyle w:val="TAC"/>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466F4B9"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CC72C1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F3EBE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BAE3D42" w14:textId="3E28B090" w:rsidR="003228BD" w:rsidRPr="009B053A" w:rsidRDefault="003228BD" w:rsidP="003228BD">
            <w:pPr>
              <w:pStyle w:val="TAC"/>
            </w:pPr>
            <w:r w:rsidRPr="009B053A">
              <w:t>1@47</w:t>
            </w:r>
          </w:p>
        </w:tc>
        <w:tc>
          <w:tcPr>
            <w:tcW w:w="955" w:type="dxa"/>
            <w:tcBorders>
              <w:top w:val="single" w:sz="4" w:space="0" w:color="auto"/>
              <w:left w:val="single" w:sz="4" w:space="0" w:color="auto"/>
              <w:bottom w:val="single" w:sz="4" w:space="0" w:color="auto"/>
              <w:right w:val="single" w:sz="4" w:space="0" w:color="auto"/>
            </w:tcBorders>
            <w:vAlign w:val="center"/>
          </w:tcPr>
          <w:p w14:paraId="1670F13C" w14:textId="3A0A69EA" w:rsidR="003228BD" w:rsidRPr="009B053A" w:rsidRDefault="003228BD" w:rsidP="003228BD">
            <w:pPr>
              <w:pStyle w:val="TAC"/>
            </w:pPr>
            <w:r w:rsidRPr="009B053A">
              <w:t>1@51</w:t>
            </w:r>
          </w:p>
        </w:tc>
      </w:tr>
      <w:tr w:rsidR="003228BD" w:rsidRPr="009B053A" w14:paraId="747295A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7A125283"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F465A6"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C6719" w14:textId="77777777" w:rsidR="003228BD" w:rsidRPr="009B053A" w:rsidRDefault="003228BD" w:rsidP="003228BD">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3C0318" w14:textId="5D4A4C04" w:rsidR="003228BD" w:rsidRPr="009B053A" w:rsidRDefault="003228BD" w:rsidP="003228B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4FA7D4"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24E65060"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2A63CFB" w14:textId="77777777" w:rsidR="003228BD" w:rsidRPr="009B053A" w:rsidRDefault="003228BD" w:rsidP="003228BD">
            <w:pPr>
              <w:pStyle w:val="TAC"/>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E7E355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AD00685"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5996E89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0D65E59D" w14:textId="3C8E1B89"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19267C13" w14:textId="32C33555" w:rsidR="003228BD" w:rsidRPr="009B053A" w:rsidRDefault="003228BD" w:rsidP="003228BD">
            <w:pPr>
              <w:pStyle w:val="TAC"/>
            </w:pPr>
            <w:r w:rsidRPr="009B053A">
              <w:t>1@51</w:t>
            </w:r>
          </w:p>
        </w:tc>
      </w:tr>
      <w:tr w:rsidR="003228BD" w:rsidRPr="009B053A" w14:paraId="1803E47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AE51790"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C5EA1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B3760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C32756" w14:textId="1AA5417D" w:rsidR="003228BD" w:rsidRPr="009B053A" w:rsidRDefault="003228BD" w:rsidP="003228B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C8C457"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D211CFD"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A61F885" w14:textId="77777777" w:rsidR="003228BD" w:rsidRPr="009B053A" w:rsidRDefault="003228BD" w:rsidP="003228BD">
            <w:pPr>
              <w:pStyle w:val="TAC"/>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B87BB4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128EFD5"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A85923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147785C"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0DE15198" w14:textId="77777777" w:rsidR="003228BD" w:rsidRPr="009B053A" w:rsidRDefault="003228BD" w:rsidP="003228BD">
            <w:pPr>
              <w:pStyle w:val="TAC"/>
            </w:pPr>
            <w:r w:rsidRPr="009B053A">
              <w:t>1@51</w:t>
            </w:r>
          </w:p>
        </w:tc>
      </w:tr>
      <w:tr w:rsidR="003228BD" w:rsidRPr="009B053A" w14:paraId="0EC91BA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6860CEE5"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EE1855"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8595C" w14:textId="77777777" w:rsidR="003228BD" w:rsidRPr="009B053A" w:rsidRDefault="003228BD" w:rsidP="003228BD">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F8E827" w14:textId="4CD36382" w:rsidR="003228BD" w:rsidRPr="009B053A" w:rsidRDefault="003228BD" w:rsidP="003228B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EEEFD0"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3B7301FD"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6201177" w14:textId="77777777" w:rsidR="003228BD" w:rsidRPr="009B053A" w:rsidRDefault="003228BD" w:rsidP="003228BD">
            <w:pPr>
              <w:pStyle w:val="TAC"/>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4AD1CE"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6C5FA1E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2BD3F5FD"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7D90AC2B" w14:textId="05E1BA33"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vAlign w:val="center"/>
          </w:tcPr>
          <w:p w14:paraId="3229F5D8" w14:textId="77777777" w:rsidR="003228BD" w:rsidRPr="009B053A" w:rsidRDefault="003228BD" w:rsidP="003228BD">
            <w:pPr>
              <w:pStyle w:val="TAC"/>
            </w:pPr>
            <w:r w:rsidRPr="009B053A">
              <w:t>1@0</w:t>
            </w:r>
          </w:p>
        </w:tc>
      </w:tr>
      <w:tr w:rsidR="003228BD" w:rsidRPr="009B053A" w14:paraId="7D7D1DB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4361095"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271233"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F201D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DBB13" w14:textId="39A168B7" w:rsidR="003228BD" w:rsidRPr="009B053A" w:rsidRDefault="003228BD" w:rsidP="003228BD">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E8831"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1FB93CB"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B61C456" w14:textId="77777777" w:rsidR="003228BD" w:rsidRPr="009B053A" w:rsidRDefault="003228BD" w:rsidP="003228BD">
            <w:pPr>
              <w:pStyle w:val="TAC"/>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0B5FF2B"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10AEBF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4B0C1ACE"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A6D3F35"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vAlign w:val="center"/>
          </w:tcPr>
          <w:p w14:paraId="3C1E9D16" w14:textId="3FB0F278" w:rsidR="003228BD" w:rsidRPr="009B053A" w:rsidRDefault="003228BD" w:rsidP="003228BD">
            <w:pPr>
              <w:pStyle w:val="TAC"/>
            </w:pPr>
            <w:r w:rsidRPr="009B053A">
              <w:t>1@51</w:t>
            </w:r>
          </w:p>
        </w:tc>
      </w:tr>
      <w:tr w:rsidR="003228BD" w:rsidRPr="009B053A" w14:paraId="18A4473D" w14:textId="77777777" w:rsidTr="00B3680B">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vAlign w:val="center"/>
          </w:tcPr>
          <w:p w14:paraId="28B73CCD" w14:textId="145EFF03" w:rsidR="003228BD" w:rsidRPr="009B053A" w:rsidRDefault="003228BD" w:rsidP="003228BD">
            <w:pPr>
              <w:pStyle w:val="TAC"/>
              <w:rPr>
                <w:b/>
                <w:bCs/>
              </w:rPr>
            </w:pPr>
            <w:r w:rsidRPr="009B053A">
              <w:rPr>
                <w:b/>
                <w:bCs/>
              </w:rPr>
              <w:t>Test Setting for DC_3A_n8A Configuration</w:t>
            </w:r>
          </w:p>
        </w:tc>
      </w:tr>
      <w:tr w:rsidR="003228BD" w:rsidRPr="009B053A" w14:paraId="1CABDAD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4A733E83" w14:textId="3842BBD2"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320686" w14:textId="732C2DF2" w:rsidR="003228BD" w:rsidRPr="009B053A" w:rsidRDefault="003228BD" w:rsidP="003228BD">
            <w:pPr>
              <w:pStyle w:val="TAC"/>
            </w:pPr>
            <w:r w:rsidRPr="009B053A">
              <w:rPr>
                <w:rFonts w:cs="Arial"/>
                <w:color w:val="000000"/>
                <w:szCs w:val="18"/>
              </w:rPr>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121D7" w14:textId="00EB81C6"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EC02CF" w14:textId="65DE28EC"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348089" w14:textId="16D4D515"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4133F098" w14:textId="7DFF426B"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00A1D57C" w14:textId="44A40120"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B87967D" w14:textId="62CC0503"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BA52C33" w14:textId="47E91C81"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0A9D9053" w14:textId="54F7679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59B673ED" w14:textId="324DE6D2" w:rsidR="003228BD" w:rsidRPr="009B053A" w:rsidRDefault="00000000" w:rsidP="003228BD">
            <w:pPr>
              <w:pStyle w:val="TAC"/>
            </w:pPr>
            <w:hyperlink r:id="rId47"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478A38A5" w14:textId="719CCD65" w:rsidR="003228BD" w:rsidRPr="009B053A" w:rsidRDefault="00000000" w:rsidP="003228BD">
            <w:pPr>
              <w:pStyle w:val="TAC"/>
            </w:pPr>
            <w:hyperlink r:id="rId48" w:history="1">
              <w:r w:rsidR="003228BD" w:rsidRPr="009B053A">
                <w:rPr>
                  <w:rStyle w:val="Hyperlink"/>
                  <w:rFonts w:cs="Arial"/>
                  <w:color w:val="000000"/>
                  <w:szCs w:val="18"/>
                </w:rPr>
                <w:t>1@0</w:t>
              </w:r>
            </w:hyperlink>
          </w:p>
        </w:tc>
      </w:tr>
      <w:tr w:rsidR="003228BD" w:rsidRPr="009B053A" w14:paraId="59DCD38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0E29F2E0" w14:textId="278083FE"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5729D4" w14:textId="08547B1F" w:rsidR="003228BD" w:rsidRPr="009B053A" w:rsidRDefault="003228BD" w:rsidP="003228BD">
            <w:pPr>
              <w:pStyle w:val="TAC"/>
            </w:pPr>
            <w:r w:rsidRPr="009B053A">
              <w:rPr>
                <w:rFonts w:cs="Arial"/>
                <w:color w:val="000000"/>
                <w:szCs w:val="18"/>
              </w:rPr>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EC9B87" w14:textId="2C04118E"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179171" w14:textId="33223E64"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335838" w14:textId="43C058F2"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FCC30B6" w14:textId="452114DB"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775A430" w14:textId="2129E05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572898D5" w14:textId="5E9027B8"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B7C0396" w14:textId="5B50ADEF"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6FA27405" w14:textId="412D9FD6"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4649DE8D" w14:textId="0E59B1CE" w:rsidR="003228BD" w:rsidRPr="009B053A" w:rsidRDefault="00000000" w:rsidP="003228BD">
            <w:pPr>
              <w:pStyle w:val="TAC"/>
            </w:pPr>
            <w:hyperlink r:id="rId49"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vAlign w:val="center"/>
          </w:tcPr>
          <w:p w14:paraId="1AEB8F15" w14:textId="2206F63E" w:rsidR="003228BD" w:rsidRPr="009B053A" w:rsidRDefault="00000000" w:rsidP="003228BD">
            <w:pPr>
              <w:pStyle w:val="TAC"/>
            </w:pPr>
            <w:hyperlink r:id="rId50" w:history="1">
              <w:r w:rsidR="003228BD" w:rsidRPr="009B053A">
                <w:rPr>
                  <w:rStyle w:val="Hyperlink"/>
                  <w:rFonts w:cs="Arial"/>
                  <w:color w:val="000000"/>
                  <w:szCs w:val="18"/>
                </w:rPr>
                <w:t>1@105</w:t>
              </w:r>
            </w:hyperlink>
          </w:p>
        </w:tc>
      </w:tr>
      <w:tr w:rsidR="003228BD" w:rsidRPr="009B053A" w14:paraId="56CD38A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AFBA740" w14:textId="00216A2A"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4C1773" w14:textId="1CF2853B" w:rsidR="003228BD" w:rsidRPr="009B053A" w:rsidRDefault="003228BD" w:rsidP="003228BD">
            <w:pPr>
              <w:pStyle w:val="TAC"/>
            </w:pPr>
            <w:r w:rsidRPr="009B053A">
              <w:rPr>
                <w:rFonts w:cs="Arial"/>
                <w:color w:val="000000"/>
                <w:szCs w:val="18"/>
              </w:rPr>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2C380C" w14:textId="1EEDF63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6EF0B7" w14:textId="2A0B4C50"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156A7B" w14:textId="0E7B529C"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0FA2CDE6" w14:textId="2C1CF155"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3C1A287" w14:textId="6D63085E"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6851B2A" w14:textId="0B44EAB9"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1B6FF97F" w14:textId="6DED7653"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31C32B72" w14:textId="49E1340E"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276671A2" w14:textId="5F96D81F" w:rsidR="003228BD" w:rsidRPr="009B053A" w:rsidRDefault="00000000" w:rsidP="003228BD">
            <w:pPr>
              <w:pStyle w:val="TAC"/>
            </w:pPr>
            <w:hyperlink r:id="rId51"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vAlign w:val="center"/>
          </w:tcPr>
          <w:p w14:paraId="202216B1" w14:textId="38EE11B3" w:rsidR="003228BD" w:rsidRPr="009B053A" w:rsidRDefault="00000000" w:rsidP="003228BD">
            <w:pPr>
              <w:pStyle w:val="TAC"/>
            </w:pPr>
            <w:hyperlink r:id="rId52" w:history="1">
              <w:r w:rsidR="003228BD" w:rsidRPr="009B053A">
                <w:rPr>
                  <w:rStyle w:val="Hyperlink"/>
                  <w:rFonts w:cs="Arial"/>
                  <w:color w:val="000000"/>
                  <w:szCs w:val="18"/>
                </w:rPr>
                <w:t>1@105</w:t>
              </w:r>
            </w:hyperlink>
          </w:p>
        </w:tc>
      </w:tr>
      <w:tr w:rsidR="003228BD" w:rsidRPr="009B053A" w14:paraId="733C7133"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6A3AF7AC" w14:textId="77777777" w:rsidR="003228BD" w:rsidRPr="009B053A" w:rsidRDefault="003228BD" w:rsidP="003228BD">
            <w:pPr>
              <w:pStyle w:val="TAH"/>
            </w:pPr>
            <w:r w:rsidRPr="009B053A">
              <w:t>Test Settings for DC_3A_n28A Configuration</w:t>
            </w:r>
          </w:p>
        </w:tc>
      </w:tr>
      <w:tr w:rsidR="003228BD" w:rsidRPr="009B053A" w14:paraId="48E3F5A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CFAB0F"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E25043"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2E173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3E9DDC" w14:textId="508E5A0C" w:rsidR="003228BD" w:rsidRPr="009B053A" w:rsidRDefault="003228BD" w:rsidP="003228BD">
            <w:pPr>
              <w:pStyle w:val="TAC"/>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3ACFD3"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38F66"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E0E2F2"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6F1BC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A9487"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0C357"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A02BCF4"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17C4C1" w14:textId="77777777" w:rsidR="003228BD" w:rsidRPr="009B053A" w:rsidRDefault="003228BD" w:rsidP="003228BD">
            <w:pPr>
              <w:pStyle w:val="TAC"/>
            </w:pPr>
            <w:r w:rsidRPr="009B053A">
              <w:t>1@0</w:t>
            </w:r>
          </w:p>
        </w:tc>
      </w:tr>
      <w:tr w:rsidR="003228BD" w:rsidRPr="009B053A" w14:paraId="66C8C5D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54FEAF"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BB5DB0"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05E1D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B496DD" w14:textId="48F84805" w:rsidR="003228BD" w:rsidRPr="009B053A" w:rsidRDefault="003228BD" w:rsidP="003228BD">
            <w:pPr>
              <w:pStyle w:val="TAC"/>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0CA63A"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1E858"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B59C1"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EF62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F673D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C5C22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B58ECE"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3469BA" w14:textId="77777777" w:rsidR="003228BD" w:rsidRPr="009B053A" w:rsidRDefault="003228BD" w:rsidP="003228BD">
            <w:pPr>
              <w:pStyle w:val="TAC"/>
            </w:pPr>
            <w:r w:rsidRPr="009B053A">
              <w:t>1@105</w:t>
            </w:r>
          </w:p>
        </w:tc>
      </w:tr>
      <w:tr w:rsidR="003228BD" w:rsidRPr="009B053A" w14:paraId="77D084F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A5E3C" w14:textId="77777777" w:rsidR="003228BD" w:rsidRPr="009B053A" w:rsidRDefault="003228BD" w:rsidP="003228BD">
            <w:pPr>
              <w:pStyle w:val="TAC"/>
            </w:pPr>
            <w:r w:rsidRPr="009B053A">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E062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FD925"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5A3064" w14:textId="5EDF0BA5" w:rsidR="003228BD" w:rsidRPr="009B053A" w:rsidRDefault="003228BD" w:rsidP="003228BD">
            <w:pPr>
              <w:pStyle w:val="TAC"/>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FF3EE7"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1CDDD6"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7443E"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81CEC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E64A0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224E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E038A"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1A8E43" w14:textId="77777777" w:rsidR="003228BD" w:rsidRPr="009B053A" w:rsidRDefault="003228BD" w:rsidP="003228BD">
            <w:pPr>
              <w:pStyle w:val="TAC"/>
            </w:pPr>
            <w:r w:rsidRPr="009B053A">
              <w:t>1@105</w:t>
            </w:r>
          </w:p>
        </w:tc>
      </w:tr>
      <w:tr w:rsidR="003228BD" w:rsidRPr="009B053A" w14:paraId="2BE6443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43EB108A" w14:textId="77777777" w:rsidR="003228BD" w:rsidRPr="009B053A" w:rsidRDefault="003228BD" w:rsidP="003228BD">
            <w:pPr>
              <w:pStyle w:val="TAH"/>
            </w:pPr>
            <w:r w:rsidRPr="009B053A">
              <w:t>Test Settings for DC_3A_n41A Configuration</w:t>
            </w:r>
          </w:p>
        </w:tc>
      </w:tr>
      <w:tr w:rsidR="003228BD" w:rsidRPr="009B053A" w14:paraId="4255FC2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D2DF45"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CC413F"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DEFC5EE"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93692" w14:textId="175DA6C5"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FF434D"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C5A6A8"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975205"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32859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3C1B1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E9344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28659BD"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2D5D03" w14:textId="77777777" w:rsidR="003228BD" w:rsidRPr="009B053A" w:rsidRDefault="003228BD" w:rsidP="003228BD">
            <w:pPr>
              <w:pStyle w:val="TAC"/>
            </w:pPr>
            <w:r w:rsidRPr="009B053A">
              <w:t>1@0</w:t>
            </w:r>
          </w:p>
        </w:tc>
      </w:tr>
      <w:tr w:rsidR="003228BD" w:rsidRPr="009B053A" w14:paraId="2C63C36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B7499E"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90305A"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F9BD393"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1070F1" w14:textId="2A96A8A9"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C98C6A"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41CA78F"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A54E5E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604974C"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92D2A48"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4BBE6A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8D1826"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AE41E1B" w14:textId="77777777" w:rsidR="003228BD" w:rsidRPr="009B053A" w:rsidRDefault="003228BD" w:rsidP="003228BD">
            <w:pPr>
              <w:pStyle w:val="TAC"/>
            </w:pPr>
            <w:r w:rsidRPr="009B053A">
              <w:t>1@272</w:t>
            </w:r>
          </w:p>
        </w:tc>
      </w:tr>
      <w:tr w:rsidR="003228BD" w:rsidRPr="009B053A" w14:paraId="2051063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4C3F35"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21803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2416F89" w14:textId="77777777" w:rsidR="003228BD" w:rsidRPr="009B053A" w:rsidRDefault="003228BD" w:rsidP="003228BD">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60D0A3" w14:textId="0E8DE546"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430A5FA"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95C3A77"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23BCE7B"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B6D2A0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5F3788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863053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9CB0D34"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C66D03" w14:textId="77777777" w:rsidR="003228BD" w:rsidRPr="009B053A" w:rsidRDefault="003228BD" w:rsidP="003228BD">
            <w:pPr>
              <w:pStyle w:val="TAC"/>
            </w:pPr>
            <w:r w:rsidRPr="009B053A">
              <w:t>1@272</w:t>
            </w:r>
          </w:p>
        </w:tc>
      </w:tr>
      <w:tr w:rsidR="003228BD" w:rsidRPr="009B053A" w14:paraId="7A241D4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689564"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38119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08B0A4" w14:textId="77777777" w:rsidR="003228BD" w:rsidRPr="009B053A" w:rsidRDefault="003228BD" w:rsidP="003228BD">
            <w:pPr>
              <w:pStyle w:val="TAC"/>
            </w:pPr>
            <w:r w:rsidRPr="009B053A">
              <w:t>Note 4</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6D600A" w14:textId="59D87E1D"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A3F04"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205F0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B9DC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1111F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B2AF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B1CD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EE5447"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3D80D" w14:textId="77777777" w:rsidR="003228BD" w:rsidRPr="009B053A" w:rsidRDefault="003228BD" w:rsidP="003228BD">
            <w:pPr>
              <w:pStyle w:val="TAC"/>
            </w:pPr>
            <w:r w:rsidRPr="009B053A">
              <w:t>1@272</w:t>
            </w:r>
          </w:p>
        </w:tc>
      </w:tr>
      <w:tr w:rsidR="003228BD" w:rsidRPr="009B053A" w14:paraId="33061418"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89B9092" w14:textId="77777777" w:rsidR="003228BD" w:rsidRPr="009B053A" w:rsidRDefault="003228BD" w:rsidP="003228BD">
            <w:pPr>
              <w:pStyle w:val="TAH"/>
            </w:pPr>
            <w:r w:rsidRPr="009B053A">
              <w:t>Test Setting for DC_3A_n77A Configuration</w:t>
            </w:r>
          </w:p>
        </w:tc>
      </w:tr>
      <w:tr w:rsidR="003228BD" w:rsidRPr="009B053A" w14:paraId="2F24A19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DBB82"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4F1516"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E8C2F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8B31C6" w14:textId="13865CB1"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0168CC" w14:textId="76B0378B" w:rsidR="003228BD" w:rsidRPr="009B053A" w:rsidRDefault="003228BD" w:rsidP="003228BD">
            <w:pPr>
              <w:pStyle w:val="TAC"/>
            </w:pPr>
            <w:r w:rsidRPr="009B053A">
              <w:t>NOTE 1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1E3B38"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D2966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0DD0F"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D7B2B"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BAD79F"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EEAEAD"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AFFA5D" w14:textId="77777777" w:rsidR="003228BD" w:rsidRPr="009B053A" w:rsidRDefault="003228BD" w:rsidP="003228BD">
            <w:pPr>
              <w:pStyle w:val="TAC"/>
            </w:pPr>
            <w:r w:rsidRPr="009B053A">
              <w:t>1@0</w:t>
            </w:r>
          </w:p>
        </w:tc>
      </w:tr>
      <w:tr w:rsidR="003228BD" w:rsidRPr="009B053A" w14:paraId="214D274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591074"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D8F4C1"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3255F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1809D8" w14:textId="63752939"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3E70A5" w14:textId="04AB6E96" w:rsidR="003228BD" w:rsidRPr="009B053A" w:rsidRDefault="003228BD" w:rsidP="003228BD">
            <w:pPr>
              <w:pStyle w:val="TAC"/>
            </w:pPr>
            <w:r w:rsidRPr="009B053A">
              <w:t>NOTE 1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74473A"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DD5B7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0A53C0"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BA1BA"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B82027"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B6723A"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848F0DC" w14:textId="77777777" w:rsidR="003228BD" w:rsidRPr="009B053A" w:rsidRDefault="003228BD" w:rsidP="003228BD">
            <w:pPr>
              <w:pStyle w:val="TAC"/>
            </w:pPr>
            <w:r w:rsidRPr="009B053A">
              <w:t>1@0</w:t>
            </w:r>
          </w:p>
        </w:tc>
      </w:tr>
      <w:tr w:rsidR="003228BD" w:rsidRPr="009B053A" w14:paraId="71731E3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E986B9"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E22134"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2091F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68DAFC4" w14:textId="35D0EF4D"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9CBAA9"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1B1AC"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F9E9E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8E20C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C2313"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2A4CE5"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4C17C"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0F9927" w14:textId="77777777" w:rsidR="003228BD" w:rsidRPr="009B053A" w:rsidRDefault="003228BD" w:rsidP="003228BD">
            <w:pPr>
              <w:pStyle w:val="TAC"/>
            </w:pPr>
            <w:r w:rsidRPr="009B053A">
              <w:t>1@272</w:t>
            </w:r>
          </w:p>
        </w:tc>
      </w:tr>
      <w:tr w:rsidR="003228BD" w:rsidRPr="009B053A" w14:paraId="02B899B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5C2FC0"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A0D0B6"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73A88A"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5887A" w14:textId="3F6A5096"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21A20F"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30F50"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7F3F3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7E71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8F7E2"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2A581E"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834785"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5BA43E" w14:textId="77777777" w:rsidR="003228BD" w:rsidRPr="009B053A" w:rsidRDefault="003228BD" w:rsidP="003228BD">
            <w:pPr>
              <w:pStyle w:val="TAC"/>
            </w:pPr>
            <w:r w:rsidRPr="009B053A">
              <w:t>1@75</w:t>
            </w:r>
          </w:p>
        </w:tc>
      </w:tr>
      <w:tr w:rsidR="003228BD" w:rsidRPr="009B053A" w14:paraId="3239D08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EDEE59"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DDC99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8C719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D7FE0" w14:textId="20285FA7"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F70B0" w14:textId="5151BD2E" w:rsidR="003228BD" w:rsidRPr="009B053A" w:rsidRDefault="003228BD" w:rsidP="003228BD">
            <w:pPr>
              <w:pStyle w:val="TAC"/>
            </w:pPr>
            <w:r w:rsidRPr="009B053A">
              <w:t>NOTE 1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A3189B"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F3D82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78ACA"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541337"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208C8"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C7DEC3"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B9AD4B" w14:textId="77777777" w:rsidR="003228BD" w:rsidRPr="009B053A" w:rsidRDefault="003228BD" w:rsidP="003228BD">
            <w:pPr>
              <w:pStyle w:val="TAC"/>
            </w:pPr>
            <w:r w:rsidRPr="009B053A">
              <w:t>1@0</w:t>
            </w:r>
          </w:p>
        </w:tc>
      </w:tr>
      <w:tr w:rsidR="003228BD" w:rsidRPr="009B053A" w14:paraId="554A3B6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02241C"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30282E"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236AB"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77FC50" w14:textId="43614BD6"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1759C3"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DB595F"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04895"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ED695F"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066CF"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A4F26F"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F560FE"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96D3DB" w14:textId="77777777" w:rsidR="003228BD" w:rsidRPr="009B053A" w:rsidRDefault="003228BD" w:rsidP="003228BD">
            <w:pPr>
              <w:pStyle w:val="TAC"/>
            </w:pPr>
            <w:r w:rsidRPr="009B053A">
              <w:t>1@0</w:t>
            </w:r>
          </w:p>
        </w:tc>
      </w:tr>
      <w:tr w:rsidR="003228BD" w:rsidRPr="009B053A" w14:paraId="144326E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D56C6F"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AD9086"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E5958"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0657B1" w14:textId="68D1F6B3"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5EE927"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384C9"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AA0A8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62D262"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DBE4F"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EACC31"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A8586E" w14:textId="77777777"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554BA0" w14:textId="77777777" w:rsidR="003228BD" w:rsidRPr="009B053A" w:rsidRDefault="003228BD" w:rsidP="003228BD">
            <w:pPr>
              <w:pStyle w:val="TAC"/>
            </w:pPr>
            <w:r w:rsidRPr="009B053A">
              <w:t>1@0</w:t>
            </w:r>
          </w:p>
        </w:tc>
      </w:tr>
      <w:tr w:rsidR="003228BD" w:rsidRPr="009B053A" w14:paraId="423C019E"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684DDC0" w14:textId="77777777" w:rsidR="003228BD" w:rsidRPr="009B053A" w:rsidRDefault="003228BD" w:rsidP="003228BD">
            <w:pPr>
              <w:pStyle w:val="TAH"/>
            </w:pPr>
            <w:r w:rsidRPr="009B053A">
              <w:t>Test Setting for DC_3A_n78A Configuration</w:t>
            </w:r>
          </w:p>
        </w:tc>
      </w:tr>
      <w:tr w:rsidR="003228BD" w:rsidRPr="009B053A" w14:paraId="72AAC58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16CF56"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D1CCDE9"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146247"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0AF05E" w14:textId="3507C520"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B4374B"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B9F682"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2D742"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8C68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53B28"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9B28C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790DF2" w14:textId="0252CB6D"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218F639" w14:textId="3D52C24E" w:rsidR="003228BD" w:rsidRPr="009B053A" w:rsidRDefault="003228BD" w:rsidP="003228BD">
            <w:pPr>
              <w:pStyle w:val="TAC"/>
            </w:pPr>
            <w:r w:rsidRPr="009B053A">
              <w:t>1@272</w:t>
            </w:r>
          </w:p>
        </w:tc>
      </w:tr>
      <w:tr w:rsidR="003228BD" w:rsidRPr="009B053A" w14:paraId="2B54801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69415C"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D3493"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D6B02F"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31F18A" w14:textId="385E797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BF548"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D7CD6"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E1A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EA6B1"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7DBFF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3A8E0B"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8682CFD" w14:textId="2AF4FC89"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2BC74" w14:textId="1388E837" w:rsidR="003228BD" w:rsidRPr="009B053A" w:rsidRDefault="003228BD" w:rsidP="003228BD">
            <w:pPr>
              <w:pStyle w:val="TAC"/>
            </w:pPr>
            <w:r w:rsidRPr="009B053A">
              <w:t>1@272</w:t>
            </w:r>
          </w:p>
        </w:tc>
      </w:tr>
      <w:tr w:rsidR="003228BD" w:rsidRPr="009B053A" w14:paraId="0E069EC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C3A76F"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FB316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A41637"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F4F9DF" w14:textId="0DB1270D"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22BB34"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746F8A"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7DD1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8D08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3E45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5AD02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7EFD151"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63DDAFC" w14:textId="064154A9" w:rsidR="003228BD" w:rsidRPr="009B053A" w:rsidRDefault="003228BD" w:rsidP="003228BD">
            <w:pPr>
              <w:pStyle w:val="TAC"/>
            </w:pPr>
            <w:r w:rsidRPr="009B053A">
              <w:t>1@272</w:t>
            </w:r>
          </w:p>
        </w:tc>
      </w:tr>
      <w:tr w:rsidR="003228BD" w:rsidRPr="009B053A" w14:paraId="79A40590"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2F054E92" w14:textId="77777777" w:rsidR="003228BD" w:rsidRPr="009B053A" w:rsidRDefault="003228BD" w:rsidP="003228BD">
            <w:pPr>
              <w:pStyle w:val="TAH"/>
            </w:pPr>
            <w:r w:rsidRPr="009B053A">
              <w:t>Test Settings for DC_3A_n79A Configuration</w:t>
            </w:r>
          </w:p>
        </w:tc>
      </w:tr>
      <w:tr w:rsidR="003228BD" w:rsidRPr="009B053A" w14:paraId="21734C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8D52C13" w14:textId="77777777" w:rsidR="003228BD" w:rsidRPr="009B053A" w:rsidRDefault="003228BD" w:rsidP="003228BD">
            <w:pPr>
              <w:pStyle w:val="TAC"/>
            </w:pPr>
            <w:r w:rsidRPr="009B053A">
              <w:lastRenderedPageBreak/>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1508A2E8"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075E5522"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4AB54" w14:textId="0006CA98"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6D5D9546"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3A347D84"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ABFF7C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190C04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92CD50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7F5761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EBF2734" w14:textId="77777777" w:rsidR="003228BD" w:rsidRPr="009B053A" w:rsidRDefault="003228BD" w:rsidP="003228BD">
            <w:pPr>
              <w:pStyle w:val="TAC"/>
            </w:pPr>
            <w:r w:rsidRPr="009B053A">
              <w:t>1@9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664FE0E3" w14:textId="77777777" w:rsidR="003228BD" w:rsidRPr="009B053A" w:rsidRDefault="003228BD" w:rsidP="003228BD">
            <w:pPr>
              <w:pStyle w:val="TAC"/>
            </w:pPr>
            <w:r w:rsidRPr="009B053A">
              <w:t>1@105</w:t>
            </w:r>
          </w:p>
        </w:tc>
      </w:tr>
      <w:tr w:rsidR="003228BD" w:rsidRPr="009B053A" w14:paraId="3F43F2A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5F5D6EA9"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6B20B0"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0ED1CADE"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16072B4" w14:textId="5251A7E8"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0C1D24E2"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551C9C23"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9EC0BC"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7654B3D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A849DF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CAC082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C2C08D" w14:textId="77777777" w:rsidR="003228BD" w:rsidRPr="009B053A" w:rsidRDefault="003228BD" w:rsidP="003228BD">
            <w:pPr>
              <w:pStyle w:val="TAC"/>
            </w:pPr>
            <w:r w:rsidRPr="009B053A">
              <w:t>1@9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0061B406" w14:textId="77777777" w:rsidR="003228BD" w:rsidRPr="009B053A" w:rsidRDefault="003228BD" w:rsidP="003228BD">
            <w:pPr>
              <w:pStyle w:val="TAC"/>
            </w:pPr>
            <w:r w:rsidRPr="009B053A">
              <w:t>1@272</w:t>
            </w:r>
          </w:p>
        </w:tc>
      </w:tr>
      <w:tr w:rsidR="003228BD" w:rsidRPr="009B053A" w14:paraId="0FABD57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CC05AB8"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6A64FE3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3F7A493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58BC9E" w14:textId="088449A6"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448E538"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0B8E7DCC"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47CB68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F733474"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1B0370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03D0A1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50B93E24" w14:textId="77777777" w:rsidR="003228BD" w:rsidRPr="009B053A" w:rsidRDefault="003228BD" w:rsidP="003228BD">
            <w:pPr>
              <w:pStyle w:val="TAC"/>
            </w:pPr>
            <w:r w:rsidRPr="009B053A">
              <w:t>1@0</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6D91DBD8" w14:textId="77777777" w:rsidR="003228BD" w:rsidRPr="009B053A" w:rsidRDefault="003228BD" w:rsidP="003228BD">
            <w:pPr>
              <w:pStyle w:val="TAC"/>
            </w:pPr>
            <w:r w:rsidRPr="009B053A">
              <w:t>1@0</w:t>
            </w:r>
          </w:p>
        </w:tc>
      </w:tr>
      <w:tr w:rsidR="003228BD" w:rsidRPr="009B053A" w14:paraId="044C8F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E293AEE"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1EC68A3D" w14:textId="77777777" w:rsidR="003228BD" w:rsidRPr="009B053A" w:rsidRDefault="003228BD" w:rsidP="003228BD">
            <w:pPr>
              <w:pStyle w:val="TAC"/>
            </w:pPr>
            <w:r w:rsidRPr="009B053A">
              <w:t>3</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41B20E77"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6E1CFEF" w14:textId="18B445B2"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7FF2E274"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23E68C28"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E9B928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11502CA4"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BCD57E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FB15DC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72688678" w14:textId="77777777" w:rsidR="003228BD" w:rsidRPr="009B053A" w:rsidRDefault="003228BD" w:rsidP="003228BD">
            <w:pPr>
              <w:pStyle w:val="TAC"/>
            </w:pPr>
            <w:r w:rsidRPr="009B053A">
              <w:t>1@9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2EFB933E" w14:textId="77777777" w:rsidR="003228BD" w:rsidRPr="009B053A" w:rsidRDefault="003228BD" w:rsidP="003228BD">
            <w:pPr>
              <w:pStyle w:val="TAC"/>
            </w:pPr>
            <w:r w:rsidRPr="009B053A">
              <w:t>1@134</w:t>
            </w:r>
          </w:p>
        </w:tc>
      </w:tr>
      <w:tr w:rsidR="003228BD" w:rsidRPr="009B053A" w14:paraId="00BBA492"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0837B8B4" w14:textId="77777777" w:rsidR="003228BD" w:rsidRPr="009B053A" w:rsidRDefault="003228BD" w:rsidP="003228BD">
            <w:pPr>
              <w:pStyle w:val="TAC"/>
              <w:rPr>
                <w:rFonts w:eastAsia="PMingLiU"/>
                <w:lang w:eastAsia="zh-TW"/>
              </w:rPr>
            </w:pPr>
            <w:r w:rsidRPr="009B053A">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5CB57355" w14:textId="77777777" w:rsidR="003228BD" w:rsidRPr="009B053A" w:rsidRDefault="003228BD" w:rsidP="003228BD">
            <w:pPr>
              <w:pStyle w:val="TAC"/>
              <w:rPr>
                <w:rFonts w:eastAsia="PMingLiU"/>
                <w:lang w:eastAsia="zh-TW"/>
              </w:rPr>
            </w:pPr>
            <w:r w:rsidRPr="009B053A">
              <w:t>3</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38166895" w14:textId="77777777" w:rsidR="003228BD" w:rsidRPr="009B053A" w:rsidRDefault="003228BD" w:rsidP="003228BD">
            <w:pPr>
              <w:pStyle w:val="TAC"/>
              <w:rPr>
                <w:rFonts w:eastAsiaTheme="minorEastAsia"/>
                <w:lang w:eastAsia="en-US"/>
              </w:rPr>
            </w:pPr>
            <w:r w:rsidRPr="009B053A">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4EB6FAC3" w14:textId="65759675"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vAlign w:val="center"/>
            <w:hideMark/>
          </w:tcPr>
          <w:p w14:paraId="5CBEF47D"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24B63D99" w14:textId="77777777"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7E65D66B"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23DFBDC9"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98085A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295773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B0B87B8" w14:textId="77777777" w:rsidR="003228BD" w:rsidRPr="009B053A" w:rsidRDefault="003228BD" w:rsidP="003228BD">
            <w:pPr>
              <w:pStyle w:val="TAC"/>
            </w:pPr>
            <w:r w:rsidRPr="009B053A">
              <w:t>1@0</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746278A7" w14:textId="77777777" w:rsidR="003228BD" w:rsidRPr="009B053A" w:rsidRDefault="003228BD" w:rsidP="003228BD">
            <w:pPr>
              <w:pStyle w:val="TAC"/>
            </w:pPr>
            <w:r w:rsidRPr="009B053A">
              <w:t>1@66</w:t>
            </w:r>
          </w:p>
        </w:tc>
      </w:tr>
      <w:tr w:rsidR="003228BD" w:rsidRPr="009B053A" w14:paraId="56C3CD9D" w14:textId="77777777" w:rsidTr="00BB3E2B">
        <w:trPr>
          <w:trHeight w:val="285"/>
        </w:trPr>
        <w:tc>
          <w:tcPr>
            <w:tcW w:w="10125" w:type="dxa"/>
            <w:gridSpan w:val="19"/>
            <w:tcBorders>
              <w:top w:val="single" w:sz="4" w:space="0" w:color="auto"/>
              <w:left w:val="single" w:sz="4" w:space="0" w:color="auto"/>
              <w:bottom w:val="single" w:sz="4" w:space="0" w:color="auto"/>
              <w:right w:val="single" w:sz="4" w:space="0" w:color="auto"/>
            </w:tcBorders>
            <w:vAlign w:val="center"/>
          </w:tcPr>
          <w:p w14:paraId="61F6DE87" w14:textId="0941504D" w:rsidR="003228BD" w:rsidRPr="009B053A" w:rsidRDefault="003228BD" w:rsidP="003228BD">
            <w:pPr>
              <w:pStyle w:val="TAC"/>
            </w:pPr>
            <w:r w:rsidRPr="009B053A">
              <w:rPr>
                <w:b/>
                <w:bCs/>
              </w:rPr>
              <w:t>Test Settings for DC_5A_n2A Configuration</w:t>
            </w:r>
          </w:p>
        </w:tc>
      </w:tr>
      <w:tr w:rsidR="003228BD" w:rsidRPr="009B053A" w14:paraId="75DBAA8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59EDCA60" w14:textId="0BDC6B16"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vAlign w:val="center"/>
          </w:tcPr>
          <w:p w14:paraId="1279AC0E" w14:textId="2204F0D4" w:rsidR="003228BD" w:rsidRPr="009B053A" w:rsidRDefault="003228BD" w:rsidP="003228BD">
            <w:pPr>
              <w:pStyle w:val="TAC"/>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vAlign w:val="center"/>
          </w:tcPr>
          <w:p w14:paraId="60CA4D21" w14:textId="3297B395"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vAlign w:val="center"/>
          </w:tcPr>
          <w:p w14:paraId="4BFDE618" w14:textId="00D1284F" w:rsidR="003228BD" w:rsidRPr="009B053A" w:rsidRDefault="003228BD" w:rsidP="003228BD">
            <w:pPr>
              <w:pStyle w:val="TAC"/>
            </w:pPr>
            <w:r w:rsidRPr="009B053A">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66711144" w14:textId="7304159E"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1AB042C9" w14:textId="7EBE5411"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76FECDC4" w14:textId="66AC1DB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828D39D" w14:textId="73FCD3F6" w:rsidR="003228BD" w:rsidRPr="009B053A" w:rsidRDefault="003228BD" w:rsidP="003228BD">
            <w:pPr>
              <w:pStyle w:val="TAC"/>
            </w:pPr>
            <w:r w:rsidRPr="009B053A">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414AE7CE" w14:textId="455C8671"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71ABA565" w14:textId="099E837B"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60F5128B" w14:textId="2126C4C7" w:rsidR="003228BD" w:rsidRPr="009B053A" w:rsidRDefault="003228BD" w:rsidP="003228BD">
            <w:pPr>
              <w:pStyle w:val="TAC"/>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34D54C44" w14:textId="6757B785" w:rsidR="003228BD" w:rsidRPr="009B053A" w:rsidRDefault="003228BD" w:rsidP="003228BD">
            <w:pPr>
              <w:pStyle w:val="TAC"/>
            </w:pPr>
            <w:r w:rsidRPr="009B053A">
              <w:rPr>
                <w:rFonts w:cs="Arial"/>
                <w:color w:val="000000"/>
                <w:szCs w:val="18"/>
              </w:rPr>
              <w:t>1@0</w:t>
            </w:r>
          </w:p>
        </w:tc>
      </w:tr>
      <w:tr w:rsidR="003228BD" w:rsidRPr="009B053A" w14:paraId="7951298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tcPr>
          <w:p w14:paraId="27A8D87C" w14:textId="2B28501F"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vAlign w:val="center"/>
          </w:tcPr>
          <w:p w14:paraId="1385C40C" w14:textId="449670D4" w:rsidR="003228BD" w:rsidRPr="009B053A" w:rsidRDefault="003228BD" w:rsidP="003228BD">
            <w:pPr>
              <w:pStyle w:val="TAC"/>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vAlign w:val="center"/>
          </w:tcPr>
          <w:p w14:paraId="0DBEC047" w14:textId="5A735E5D"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vAlign w:val="center"/>
          </w:tcPr>
          <w:p w14:paraId="69E314F2" w14:textId="16F7FE76" w:rsidR="003228BD" w:rsidRPr="009B053A" w:rsidRDefault="003228BD" w:rsidP="003228BD">
            <w:pPr>
              <w:pStyle w:val="TAC"/>
            </w:pPr>
            <w:r w:rsidRPr="009B053A">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vAlign w:val="center"/>
          </w:tcPr>
          <w:p w14:paraId="47A767BF" w14:textId="42E9C531"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vAlign w:val="center"/>
          </w:tcPr>
          <w:p w14:paraId="7C43F070" w14:textId="1D3EB7DA"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556BE1A9" w14:textId="0A1FF1E0"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26BCFCAB" w14:textId="068EE363" w:rsidR="003228BD" w:rsidRPr="009B053A" w:rsidRDefault="003228BD" w:rsidP="003228BD">
            <w:pPr>
              <w:pStyle w:val="TAC"/>
            </w:pPr>
            <w:r w:rsidRPr="009B053A">
              <w:rPr>
                <w:rFonts w:cs="Arial"/>
                <w:color w:val="000000"/>
                <w:szCs w:val="18"/>
              </w:rPr>
              <w:t>QPSK</w:t>
            </w:r>
          </w:p>
        </w:tc>
        <w:tc>
          <w:tcPr>
            <w:tcW w:w="992" w:type="dxa"/>
            <w:gridSpan w:val="2"/>
            <w:tcBorders>
              <w:top w:val="single" w:sz="4" w:space="0" w:color="auto"/>
              <w:left w:val="single" w:sz="4" w:space="0" w:color="auto"/>
              <w:bottom w:val="single" w:sz="4" w:space="0" w:color="auto"/>
              <w:right w:val="single" w:sz="4" w:space="0" w:color="auto"/>
            </w:tcBorders>
            <w:vAlign w:val="center"/>
          </w:tcPr>
          <w:p w14:paraId="3B35F1A8" w14:textId="32B60B9B"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vAlign w:val="center"/>
          </w:tcPr>
          <w:p w14:paraId="1F848317" w14:textId="0CE80D75"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tcPr>
          <w:p w14:paraId="39A5C0A7" w14:textId="3D58F44E" w:rsidR="003228BD" w:rsidRPr="009B053A" w:rsidRDefault="003228BD" w:rsidP="003228BD">
            <w:pPr>
              <w:pStyle w:val="TAC"/>
            </w:pPr>
            <w:r w:rsidRPr="009B053A">
              <w:t>1@</w:t>
            </w:r>
            <w:r w:rsidRPr="009B053A">
              <w:rPr>
                <w:rFonts w:cs="Arial"/>
                <w:color w:val="000000"/>
                <w:szCs w:val="18"/>
              </w:rPr>
              <w:t>49</w:t>
            </w:r>
          </w:p>
        </w:tc>
        <w:tc>
          <w:tcPr>
            <w:tcW w:w="961" w:type="dxa"/>
            <w:gridSpan w:val="2"/>
            <w:tcBorders>
              <w:top w:val="single" w:sz="4" w:space="0" w:color="auto"/>
              <w:left w:val="single" w:sz="4" w:space="0" w:color="auto"/>
              <w:bottom w:val="single" w:sz="4" w:space="0" w:color="auto"/>
              <w:right w:val="single" w:sz="4" w:space="0" w:color="auto"/>
            </w:tcBorders>
            <w:vAlign w:val="center"/>
          </w:tcPr>
          <w:p w14:paraId="26DCA275" w14:textId="18A13406" w:rsidR="003228BD" w:rsidRPr="009B053A" w:rsidRDefault="00000000" w:rsidP="003228BD">
            <w:pPr>
              <w:pStyle w:val="TAC"/>
            </w:pPr>
            <w:hyperlink r:id="rId53" w:history="1">
              <w:r w:rsidR="003228BD" w:rsidRPr="009B053A">
                <w:rPr>
                  <w:rStyle w:val="Hyperlink"/>
                  <w:rFonts w:cs="Arial"/>
                  <w:color w:val="000000"/>
                  <w:szCs w:val="18"/>
                </w:rPr>
                <w:t>1@105</w:t>
              </w:r>
            </w:hyperlink>
          </w:p>
        </w:tc>
      </w:tr>
      <w:tr w:rsidR="003228BD" w:rsidRPr="009B053A" w14:paraId="3355714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57E24C4" w14:textId="77777777" w:rsidR="003228BD" w:rsidRPr="009B053A" w:rsidRDefault="003228BD" w:rsidP="003228BD">
            <w:pPr>
              <w:pStyle w:val="TAH"/>
              <w:rPr>
                <w:rFonts w:eastAsia="Yu Mincho"/>
              </w:rPr>
            </w:pPr>
            <w:r w:rsidRPr="009B053A">
              <w:t>Test Settings for DC_5A_n66A Configuration</w:t>
            </w:r>
          </w:p>
        </w:tc>
      </w:tr>
      <w:tr w:rsidR="003228BD" w:rsidRPr="009B053A" w14:paraId="0A566E6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E8B212"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045C97" w14:textId="77777777" w:rsidR="003228BD" w:rsidRPr="009B053A" w:rsidRDefault="003228BD" w:rsidP="003228BD">
            <w:pPr>
              <w:pStyle w:val="TAC"/>
              <w:rPr>
                <w:rFonts w:eastAsia="Courier"/>
                <w:lang w:eastAsia="zh-TW"/>
              </w:rPr>
            </w:pPr>
            <w:r w:rsidRPr="009B053A">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60F708" w14:textId="1359803C" w:rsidR="003228BD" w:rsidRPr="009B053A" w:rsidRDefault="003228BD" w:rsidP="003228BD">
            <w:pPr>
              <w:pStyle w:val="TAC"/>
              <w:rPr>
                <w:rFonts w:eastAsia="Yu Mincho"/>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1B025" w14:textId="5AA124F3" w:rsidR="003228BD" w:rsidRPr="009B053A" w:rsidRDefault="003228BD" w:rsidP="003228BD">
            <w:pPr>
              <w:pStyle w:val="TAC"/>
              <w:rPr>
                <w:rFonts w:eastAsia="Yu Mincho"/>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FF44CB" w14:textId="6B99310C" w:rsidR="003228BD" w:rsidRPr="009B053A" w:rsidRDefault="003228BD" w:rsidP="003228BD">
            <w:pPr>
              <w:pStyle w:val="TAC"/>
              <w:rPr>
                <w:rFonts w:eastAsia="Yu Mincho"/>
              </w:rPr>
            </w:pPr>
            <w:r w:rsidRPr="009B053A">
              <w:rPr>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F1947" w14:textId="77777777" w:rsidR="003228BD" w:rsidRPr="009B053A" w:rsidRDefault="003228BD" w:rsidP="003228BD">
            <w:pPr>
              <w:pStyle w:val="TAC"/>
              <w:rPr>
                <w:szCs w:val="18"/>
              </w:rPr>
            </w:pPr>
            <w:r w:rsidRPr="009B053A">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79AA9D" w14:textId="77777777"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92F937" w14:textId="77777777" w:rsidR="003228BD" w:rsidRPr="009B053A" w:rsidRDefault="003228BD" w:rsidP="003228BD">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6F84F5" w14:textId="77777777" w:rsidR="003228BD" w:rsidRPr="009B053A" w:rsidRDefault="003228BD" w:rsidP="003228BD">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4C538A" w14:textId="77777777" w:rsidR="003228BD" w:rsidRPr="009B053A" w:rsidRDefault="003228BD" w:rsidP="003228BD">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2DB93D" w14:textId="6EFB7C7D" w:rsidR="003228BD" w:rsidRPr="009B053A" w:rsidRDefault="003228BD" w:rsidP="003228BD">
            <w:pPr>
              <w:pStyle w:val="TAC"/>
              <w:rPr>
                <w:rFonts w:eastAsia="Yu Mincho"/>
              </w:rPr>
            </w:pPr>
            <w:r w:rsidRPr="009B053A">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7282669" w14:textId="77777777" w:rsidR="003228BD" w:rsidRPr="009B053A" w:rsidRDefault="003228BD" w:rsidP="003228BD">
            <w:pPr>
              <w:pStyle w:val="TAC"/>
              <w:rPr>
                <w:rFonts w:eastAsia="Yu Mincho"/>
              </w:rPr>
            </w:pPr>
            <w:r w:rsidRPr="009B053A">
              <w:rPr>
                <w:color w:val="000000"/>
                <w:szCs w:val="18"/>
              </w:rPr>
              <w:t>1@0</w:t>
            </w:r>
          </w:p>
        </w:tc>
      </w:tr>
      <w:tr w:rsidR="003228BD" w:rsidRPr="009B053A" w14:paraId="55DB364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D61A3E"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0B9988A" w14:textId="77777777" w:rsidR="003228BD" w:rsidRPr="009B053A" w:rsidRDefault="003228BD" w:rsidP="003228BD">
            <w:pPr>
              <w:pStyle w:val="TAC"/>
              <w:rPr>
                <w:rFonts w:eastAsia="Courier"/>
                <w:lang w:eastAsia="zh-TW"/>
              </w:rPr>
            </w:pPr>
            <w:r w:rsidRPr="009B053A">
              <w:rPr>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D9BB6" w14:textId="77777777" w:rsidR="003228BD" w:rsidRPr="009B053A" w:rsidRDefault="003228BD" w:rsidP="003228BD">
            <w:pPr>
              <w:pStyle w:val="TAC"/>
              <w:rPr>
                <w:rFonts w:eastAsia="Yu Mincho"/>
              </w:rPr>
            </w:pPr>
            <w:r w:rsidRPr="009B053A">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EB43BA" w14:textId="7639FFBC" w:rsidR="003228BD" w:rsidRPr="009B053A" w:rsidRDefault="003228BD" w:rsidP="003228BD">
            <w:pPr>
              <w:pStyle w:val="TAC"/>
              <w:rPr>
                <w:rFonts w:eastAsia="Yu Mincho"/>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91E94D" w14:textId="77777777" w:rsidR="003228BD" w:rsidRPr="009B053A" w:rsidRDefault="003228BD" w:rsidP="003228BD">
            <w:pPr>
              <w:pStyle w:val="TAC"/>
              <w:rPr>
                <w:rFonts w:eastAsia="Yu Mincho"/>
              </w:rPr>
            </w:pPr>
            <w:r w:rsidRPr="009B053A">
              <w:rPr>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AFE152" w14:textId="77777777" w:rsidR="003228BD" w:rsidRPr="009B053A" w:rsidRDefault="003228BD" w:rsidP="003228BD">
            <w:pPr>
              <w:pStyle w:val="TAC"/>
              <w:rPr>
                <w:rFonts w:eastAsia="Yu Mincho"/>
                <w:szCs w:val="18"/>
              </w:rPr>
            </w:pPr>
            <w:r w:rsidRPr="009B053A">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40963"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90BE2" w14:textId="77777777" w:rsidR="003228BD" w:rsidRPr="009B053A" w:rsidRDefault="003228BD" w:rsidP="003228BD">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9ACC0" w14:textId="77777777" w:rsidR="003228BD" w:rsidRPr="009B053A" w:rsidRDefault="003228BD" w:rsidP="003228BD">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51ECF" w14:textId="77777777" w:rsidR="003228BD" w:rsidRPr="009B053A" w:rsidRDefault="003228BD" w:rsidP="003228BD">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3BDBF7" w14:textId="40E3AD3D" w:rsidR="003228BD" w:rsidRPr="009B053A" w:rsidRDefault="003228BD" w:rsidP="003228BD">
            <w:pPr>
              <w:pStyle w:val="TAC"/>
              <w:rPr>
                <w:rFonts w:eastAsia="Yu Mincho"/>
              </w:rPr>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727ABB" w14:textId="7979D14D" w:rsidR="003228BD" w:rsidRPr="009B053A" w:rsidRDefault="003228BD" w:rsidP="003228BD">
            <w:pPr>
              <w:pStyle w:val="TAC"/>
              <w:rPr>
                <w:rFonts w:eastAsia="Yu Mincho"/>
              </w:rPr>
            </w:pPr>
            <w:r w:rsidRPr="009B053A">
              <w:t>1@215</w:t>
            </w:r>
          </w:p>
        </w:tc>
      </w:tr>
      <w:tr w:rsidR="003228BD" w:rsidRPr="009B053A" w14:paraId="649AB18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BDC2D7"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E8A0C6" w14:textId="77777777" w:rsidR="003228BD" w:rsidRPr="009B053A" w:rsidRDefault="003228BD" w:rsidP="003228BD">
            <w:pPr>
              <w:pStyle w:val="TAC"/>
              <w:rPr>
                <w:rFonts w:eastAsia="Courier"/>
                <w:lang w:eastAsia="zh-TW"/>
              </w:rPr>
            </w:pPr>
            <w:r w:rsidRPr="009B053A">
              <w:rPr>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6CB0A2" w14:textId="77777777" w:rsidR="003228BD" w:rsidRPr="009B053A" w:rsidRDefault="003228BD" w:rsidP="003228BD">
            <w:pPr>
              <w:pStyle w:val="TAC"/>
              <w:rPr>
                <w:rFonts w:eastAsia="Yu Mincho"/>
              </w:rPr>
            </w:pPr>
            <w:r w:rsidRPr="009B053A">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C1157D" w14:textId="2F9335A7" w:rsidR="003228BD" w:rsidRPr="009B053A" w:rsidRDefault="003228BD" w:rsidP="003228BD">
            <w:pPr>
              <w:pStyle w:val="TAC"/>
              <w:rPr>
                <w:rFonts w:eastAsia="Yu Mincho"/>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21FB2" w14:textId="77777777" w:rsidR="003228BD" w:rsidRPr="009B053A" w:rsidRDefault="003228BD" w:rsidP="003228BD">
            <w:pPr>
              <w:pStyle w:val="TAC"/>
              <w:rPr>
                <w:rFonts w:eastAsia="Yu Mincho"/>
              </w:rPr>
            </w:pPr>
            <w:r w:rsidRPr="009B053A">
              <w:rPr>
                <w:color w:val="000000"/>
                <w:szCs w:val="18"/>
              </w:rPr>
              <w:t xml:space="preserve">Low </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66CDDA" w14:textId="77777777" w:rsidR="003228BD" w:rsidRPr="009B053A" w:rsidRDefault="003228BD" w:rsidP="003228BD">
            <w:pPr>
              <w:pStyle w:val="TAC"/>
              <w:rPr>
                <w:rFonts w:eastAsia="Yu Mincho"/>
                <w:szCs w:val="18"/>
              </w:rPr>
            </w:pPr>
            <w:r w:rsidRPr="009B053A">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F3E409"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7FFDD1" w14:textId="77777777" w:rsidR="003228BD" w:rsidRPr="009B053A" w:rsidRDefault="003228BD" w:rsidP="003228BD">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91EE2" w14:textId="77777777" w:rsidR="003228BD" w:rsidRPr="009B053A" w:rsidRDefault="003228BD" w:rsidP="003228BD">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2836A" w14:textId="77777777" w:rsidR="003228BD" w:rsidRPr="009B053A" w:rsidRDefault="003228BD" w:rsidP="003228BD">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586601" w14:textId="07E1C32A" w:rsidR="003228BD" w:rsidRPr="009B053A" w:rsidRDefault="003228BD" w:rsidP="003228BD">
            <w:pPr>
              <w:pStyle w:val="TAC"/>
              <w:rPr>
                <w:rFonts w:eastAsia="Yu Mincho"/>
              </w:rPr>
            </w:pPr>
            <w:r w:rsidRPr="009B053A">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4E0ECE" w14:textId="515F7680" w:rsidR="003228BD" w:rsidRPr="009B053A" w:rsidRDefault="003228BD" w:rsidP="003228BD">
            <w:pPr>
              <w:pStyle w:val="TAC"/>
              <w:rPr>
                <w:rFonts w:eastAsia="Yu Mincho"/>
              </w:rPr>
            </w:pPr>
            <w:r w:rsidRPr="009B053A">
              <w:rPr>
                <w:color w:val="000000"/>
                <w:szCs w:val="18"/>
              </w:rPr>
              <w:t>1@215</w:t>
            </w:r>
          </w:p>
        </w:tc>
      </w:tr>
      <w:tr w:rsidR="003228BD" w:rsidRPr="009B053A" w14:paraId="0F4BE2B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966D5"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0ABB3E" w14:textId="77777777" w:rsidR="003228BD" w:rsidRPr="009B053A" w:rsidRDefault="003228BD" w:rsidP="003228BD">
            <w:pPr>
              <w:pStyle w:val="TAC"/>
              <w:rPr>
                <w:rFonts w:eastAsia="Courier"/>
                <w:lang w:eastAsia="zh-TW"/>
              </w:rPr>
            </w:pPr>
            <w:r w:rsidRPr="009B053A">
              <w:rPr>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E0667" w14:textId="77777777" w:rsidR="003228BD" w:rsidRPr="009B053A" w:rsidRDefault="003228BD" w:rsidP="003228BD">
            <w:pPr>
              <w:pStyle w:val="TAC"/>
              <w:rPr>
                <w:rFonts w:eastAsia="Yu Mincho"/>
              </w:rPr>
            </w:pPr>
            <w:r w:rsidRPr="009B053A">
              <w:rPr>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085ED5" w14:textId="4BF54315" w:rsidR="003228BD" w:rsidRPr="009B053A" w:rsidRDefault="003228BD" w:rsidP="003228BD">
            <w:pPr>
              <w:pStyle w:val="TAC"/>
              <w:rPr>
                <w:rFonts w:eastAsia="Yu Mincho"/>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2ADAD0" w14:textId="77777777" w:rsidR="003228BD" w:rsidRPr="009B053A" w:rsidRDefault="003228BD" w:rsidP="003228BD">
            <w:pPr>
              <w:pStyle w:val="TAC"/>
              <w:rPr>
                <w:rFonts w:eastAsia="Yu Mincho"/>
              </w:rPr>
            </w:pPr>
            <w:r w:rsidRPr="009B053A">
              <w:rPr>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91156" w14:textId="77777777" w:rsidR="003228BD" w:rsidRPr="009B053A" w:rsidRDefault="003228BD" w:rsidP="003228BD">
            <w:pPr>
              <w:pStyle w:val="TAC"/>
              <w:rPr>
                <w:rFonts w:eastAsia="Yu Mincho"/>
                <w:szCs w:val="18"/>
              </w:rPr>
            </w:pPr>
            <w:r w:rsidRPr="009B053A">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AFDCA"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6F770" w14:textId="77777777" w:rsidR="003228BD" w:rsidRPr="009B053A" w:rsidRDefault="003228BD" w:rsidP="003228BD">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6F615A" w14:textId="77777777" w:rsidR="003228BD" w:rsidRPr="009B053A" w:rsidRDefault="003228BD" w:rsidP="003228BD">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66F1E" w14:textId="77777777" w:rsidR="003228BD" w:rsidRPr="009B053A" w:rsidRDefault="003228BD" w:rsidP="003228BD">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11BF4B" w14:textId="77777777" w:rsidR="003228BD" w:rsidRPr="009B053A" w:rsidRDefault="003228BD" w:rsidP="003228BD">
            <w:pPr>
              <w:pStyle w:val="TAC"/>
              <w:rPr>
                <w:rFonts w:eastAsia="Yu Mincho"/>
              </w:rPr>
            </w:pPr>
            <w:r w:rsidRPr="009B053A">
              <w:rPr>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E48194" w14:textId="5651EC55" w:rsidR="003228BD" w:rsidRPr="009B053A" w:rsidRDefault="003228BD" w:rsidP="003228BD">
            <w:pPr>
              <w:pStyle w:val="TAC"/>
              <w:rPr>
                <w:rFonts w:eastAsia="Yu Mincho"/>
              </w:rPr>
            </w:pPr>
            <w:r w:rsidRPr="009B053A">
              <w:t>1@0</w:t>
            </w:r>
          </w:p>
        </w:tc>
      </w:tr>
      <w:tr w:rsidR="003228BD" w:rsidRPr="009B053A" w14:paraId="3CD290ED" w14:textId="77777777" w:rsidTr="00591396">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vAlign w:val="center"/>
          </w:tcPr>
          <w:p w14:paraId="6A5AEA11" w14:textId="422DA4D0" w:rsidR="003228BD" w:rsidRPr="009B053A" w:rsidRDefault="003228BD" w:rsidP="003228BD">
            <w:pPr>
              <w:pStyle w:val="TAH"/>
              <w:rPr>
                <w:rFonts w:eastAsia="Yu Mincho"/>
              </w:rPr>
            </w:pPr>
            <w:r w:rsidRPr="009B053A">
              <w:t>Test Setting for DC_5A_n77A Configuration</w:t>
            </w:r>
          </w:p>
        </w:tc>
      </w:tr>
      <w:tr w:rsidR="003228BD" w:rsidRPr="009B053A" w14:paraId="168D88C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0EAC83" w14:textId="13D01B66"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D0451" w14:textId="31B7E41C" w:rsidR="003228BD" w:rsidRPr="009B053A" w:rsidRDefault="003228BD" w:rsidP="003228BD">
            <w:pPr>
              <w:pStyle w:val="TAC"/>
              <w:rPr>
                <w:rFonts w:eastAsia="Courier"/>
                <w:lang w:eastAsia="zh-TW"/>
              </w:rPr>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9B7276" w14:textId="76B6C7A8" w:rsidR="003228BD" w:rsidRPr="009B053A" w:rsidRDefault="003228BD" w:rsidP="003228BD">
            <w:pPr>
              <w:pStyle w:val="TAC"/>
              <w:rPr>
                <w:rFonts w:eastAsia="Yu Mincho"/>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830D4E" w14:textId="5D166ECB" w:rsidR="003228BD" w:rsidRPr="009B053A" w:rsidRDefault="003228BD" w:rsidP="003228BD">
            <w:pPr>
              <w:pStyle w:val="TAC"/>
              <w:rPr>
                <w:rFonts w:eastAsia="Yu Mincho"/>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A24D84" w14:textId="40A537D7" w:rsidR="003228BD" w:rsidRPr="009B053A" w:rsidRDefault="003228BD" w:rsidP="003228BD">
            <w:pPr>
              <w:pStyle w:val="TAC"/>
              <w:rPr>
                <w:rFonts w:eastAsia="Yu Mincho"/>
              </w:rPr>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84953F" w14:textId="1D5C01A2" w:rsidR="003228BD" w:rsidRPr="009B053A" w:rsidRDefault="003228BD" w:rsidP="003228BD">
            <w:pPr>
              <w:pStyle w:val="TAC"/>
              <w:rPr>
                <w:szCs w:val="18"/>
              </w:rPr>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E78FE" w14:textId="6DB7651D"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54595B" w14:textId="2FAEEB65" w:rsidR="003228BD" w:rsidRPr="009B053A" w:rsidRDefault="003228BD" w:rsidP="003228BD">
            <w:pPr>
              <w:pStyle w:val="TAC"/>
              <w:rPr>
                <w:rFonts w:eastAsia="Yu Mincho"/>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F4AA90" w14:textId="64893DDB" w:rsidR="003228BD" w:rsidRPr="009B053A" w:rsidRDefault="003228BD" w:rsidP="003228BD">
            <w:pPr>
              <w:pStyle w:val="TAC"/>
              <w:rPr>
                <w:rFonts w:eastAsia="Yu Mincho"/>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401A20" w14:textId="0016F54C" w:rsidR="003228BD" w:rsidRPr="009B053A" w:rsidRDefault="003228BD" w:rsidP="003228BD">
            <w:pPr>
              <w:pStyle w:val="TAC"/>
              <w:rPr>
                <w:rFonts w:eastAsia="Yu Mincho"/>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36FFDD" w14:textId="0BCD05F5" w:rsidR="003228BD" w:rsidRPr="009B053A" w:rsidRDefault="003228BD" w:rsidP="003228BD">
            <w:pPr>
              <w:pStyle w:val="TAC"/>
              <w:rPr>
                <w:rFonts w:eastAsia="Yu Mincho"/>
              </w:rPr>
            </w:pPr>
            <w:r w:rsidRPr="009B053A">
              <w:rPr>
                <w:rFonts w:cs="Arial"/>
                <w:color w:val="000000"/>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28AA3" w14:textId="536A34F6" w:rsidR="003228BD" w:rsidRPr="009B053A" w:rsidRDefault="003228BD" w:rsidP="003228BD">
            <w:pPr>
              <w:pStyle w:val="TAC"/>
              <w:rPr>
                <w:rFonts w:eastAsia="Yu Mincho"/>
              </w:rPr>
            </w:pPr>
            <w:r w:rsidRPr="009B053A">
              <w:rPr>
                <w:rFonts w:cs="Arial"/>
                <w:color w:val="000000"/>
                <w:szCs w:val="18"/>
              </w:rPr>
              <w:t>1@0</w:t>
            </w:r>
          </w:p>
        </w:tc>
      </w:tr>
      <w:tr w:rsidR="003228BD" w:rsidRPr="009B053A" w14:paraId="39A53EB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9004CE" w14:textId="0E7E8FED" w:rsidR="003228BD" w:rsidRPr="009B053A" w:rsidRDefault="003228BD" w:rsidP="003228BD">
            <w:pPr>
              <w:pStyle w:val="TAC"/>
              <w:rPr>
                <w:rFonts w:cs="Arial"/>
                <w:color w:val="000000"/>
                <w:szCs w:val="18"/>
              </w:rPr>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153C1D" w14:textId="28642854" w:rsidR="003228BD" w:rsidRPr="009B053A" w:rsidRDefault="003228BD" w:rsidP="003228BD">
            <w:pPr>
              <w:pStyle w:val="TAC"/>
              <w:rPr>
                <w:rFonts w:cs="Arial"/>
                <w:color w:val="000000"/>
                <w:szCs w:val="18"/>
              </w:rPr>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AFDFE1" w14:textId="256BDEF5"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2C8F2E" w14:textId="36551893"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7DCCBF" w14:textId="799C8263" w:rsidR="003228BD" w:rsidRPr="009B053A" w:rsidRDefault="003228BD" w:rsidP="003228BD">
            <w:pPr>
              <w:pStyle w:val="TAC"/>
              <w:rPr>
                <w:rFonts w:cs="Arial"/>
                <w:color w:val="000000"/>
                <w:szCs w:val="18"/>
              </w:rPr>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4B0F3" w14:textId="0442F8A5" w:rsidR="003228BD" w:rsidRPr="009B053A" w:rsidRDefault="003228BD" w:rsidP="003228BD">
            <w:pPr>
              <w:pStyle w:val="TAC"/>
              <w:rPr>
                <w:rFonts w:cs="Arial"/>
                <w:color w:val="000000"/>
                <w:szCs w:val="18"/>
              </w:rPr>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533E5" w14:textId="18497BFB" w:rsidR="003228BD" w:rsidRPr="009B053A" w:rsidRDefault="003228BD" w:rsidP="003228BD">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494F5" w14:textId="5625FBD6"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9360C1" w14:textId="0A3B2EAA"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3BF93" w14:textId="1B79F525"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096715" w14:textId="30BE4790" w:rsidR="003228BD" w:rsidRPr="009B053A" w:rsidRDefault="003228BD" w:rsidP="003228BD">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C47410" w14:textId="0ECC1EDB" w:rsidR="003228BD" w:rsidRPr="009B053A" w:rsidRDefault="003228BD" w:rsidP="003228BD">
            <w:pPr>
              <w:pStyle w:val="TAC"/>
              <w:rPr>
                <w:rFonts w:cs="Arial"/>
                <w:color w:val="000000"/>
                <w:szCs w:val="18"/>
              </w:rPr>
            </w:pPr>
            <w:r w:rsidRPr="009B053A">
              <w:rPr>
                <w:rFonts w:cs="Arial"/>
                <w:color w:val="000000"/>
                <w:szCs w:val="18"/>
              </w:rPr>
              <w:t>1@272</w:t>
            </w:r>
          </w:p>
        </w:tc>
      </w:tr>
      <w:tr w:rsidR="003228BD" w:rsidRPr="009B053A" w14:paraId="4134AD8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F45D343" w14:textId="47C86C3C" w:rsidR="003228BD" w:rsidRPr="009B053A" w:rsidRDefault="003228BD" w:rsidP="003228BD">
            <w:pPr>
              <w:pStyle w:val="TAC"/>
              <w:rPr>
                <w:rFonts w:cs="Arial"/>
                <w:color w:val="000000"/>
                <w:szCs w:val="18"/>
              </w:rPr>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4C6791F" w14:textId="6EED07DF" w:rsidR="003228BD" w:rsidRPr="009B053A" w:rsidRDefault="003228BD" w:rsidP="003228BD">
            <w:pPr>
              <w:pStyle w:val="TAC"/>
              <w:rPr>
                <w:rFonts w:cs="Arial"/>
                <w:color w:val="000000"/>
                <w:szCs w:val="18"/>
              </w:rPr>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1748D" w14:textId="1653DA32"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811A57" w14:textId="29E65E19"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DC62A1" w14:textId="45E2CF5E" w:rsidR="003228BD" w:rsidRPr="009B053A" w:rsidRDefault="003228BD" w:rsidP="003228BD">
            <w:pPr>
              <w:pStyle w:val="TAC"/>
              <w:rPr>
                <w:rFonts w:cs="Arial"/>
                <w:color w:val="000000"/>
                <w:szCs w:val="18"/>
              </w:rPr>
            </w:pPr>
            <w:r w:rsidRPr="009B053A">
              <w:rPr>
                <w:rFonts w:cs="Arial"/>
                <w:color w:val="000000"/>
                <w:szCs w:val="18"/>
              </w:rPr>
              <w:t>Note 28</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C0B153" w14:textId="7E4A40BA" w:rsidR="003228BD" w:rsidRPr="009B053A" w:rsidRDefault="003228BD" w:rsidP="003228BD">
            <w:pPr>
              <w:pStyle w:val="TAC"/>
              <w:rPr>
                <w:rFonts w:cs="Arial"/>
                <w:color w:val="000000"/>
                <w:szCs w:val="18"/>
              </w:rPr>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F9A23" w14:textId="01A21ECD" w:rsidR="003228BD" w:rsidRPr="009B053A" w:rsidRDefault="003228BD" w:rsidP="003228BD">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A91A83" w14:textId="4384626F"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6AFFB6" w14:textId="48C10C80"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0C714" w14:textId="31095714"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21B90" w14:textId="4E5E662B" w:rsidR="003228BD" w:rsidRPr="009B053A" w:rsidRDefault="003228BD" w:rsidP="003228BD">
            <w:pPr>
              <w:pStyle w:val="TAC"/>
              <w:rPr>
                <w:rFonts w:cs="Arial"/>
                <w:color w:val="000000"/>
                <w:szCs w:val="18"/>
              </w:rPr>
            </w:pPr>
            <w:r w:rsidRPr="009B053A">
              <w:rPr>
                <w:rFonts w:cs="Arial"/>
                <w:color w:val="000000"/>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284039" w14:textId="1682598A" w:rsidR="003228BD" w:rsidRPr="009B053A" w:rsidRDefault="003228BD" w:rsidP="003228BD">
            <w:pPr>
              <w:pStyle w:val="TAC"/>
              <w:rPr>
                <w:rFonts w:cs="Arial"/>
                <w:color w:val="000000"/>
                <w:szCs w:val="18"/>
              </w:rPr>
            </w:pPr>
            <w:r w:rsidRPr="009B053A">
              <w:rPr>
                <w:rFonts w:cs="Arial"/>
                <w:color w:val="000000"/>
                <w:szCs w:val="18"/>
              </w:rPr>
              <w:t>1@272</w:t>
            </w:r>
          </w:p>
        </w:tc>
      </w:tr>
      <w:tr w:rsidR="003228BD" w:rsidRPr="009B053A" w14:paraId="35C03C2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12B9F" w14:textId="21B1B569" w:rsidR="003228BD" w:rsidRPr="009B053A" w:rsidRDefault="003228BD" w:rsidP="003228BD">
            <w:pPr>
              <w:pStyle w:val="TAC"/>
              <w:rPr>
                <w:rFonts w:cs="Arial"/>
                <w:color w:val="000000"/>
                <w:szCs w:val="18"/>
              </w:rPr>
            </w:pPr>
            <w:r w:rsidRPr="009B053A">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231BAC" w14:textId="3989526A" w:rsidR="003228BD" w:rsidRPr="009B053A" w:rsidRDefault="003228BD" w:rsidP="003228BD">
            <w:pPr>
              <w:pStyle w:val="TAC"/>
              <w:rPr>
                <w:rFonts w:cs="Arial"/>
                <w:color w:val="000000"/>
                <w:szCs w:val="18"/>
              </w:rPr>
            </w:pPr>
            <w:r w:rsidRPr="009B053A">
              <w:rPr>
                <w:rFonts w:cs="Arial"/>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E97612" w14:textId="642B7B1B"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76354A6" w14:textId="731EA966"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B3426B" w14:textId="56E67FF4" w:rsidR="003228BD" w:rsidRPr="009B053A" w:rsidRDefault="003228BD" w:rsidP="003228BD">
            <w:pPr>
              <w:pStyle w:val="TAC"/>
              <w:rPr>
                <w:rFonts w:cs="Arial"/>
                <w:color w:val="000000"/>
                <w:szCs w:val="18"/>
              </w:rPr>
            </w:pPr>
            <w:r w:rsidRPr="009B053A">
              <w:rPr>
                <w:rFonts w:cs="Arial"/>
                <w:color w:val="000000"/>
                <w:szCs w:val="18"/>
              </w:rPr>
              <w:t>Note 28</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07BBBE" w14:textId="44A06500" w:rsidR="003228BD" w:rsidRPr="009B053A" w:rsidRDefault="003228BD" w:rsidP="003228BD">
            <w:pPr>
              <w:pStyle w:val="TAC"/>
              <w:rPr>
                <w:rFonts w:cs="Arial"/>
                <w:color w:val="000000"/>
                <w:szCs w:val="18"/>
              </w:rPr>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A3CB2" w14:textId="584F7AF4" w:rsidR="003228BD" w:rsidRPr="009B053A" w:rsidRDefault="003228BD" w:rsidP="003228BD">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735E2" w14:textId="7C2CC731"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AE1F0" w14:textId="5CE299DC"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A8EEE" w14:textId="7C357EE2"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A9F2A9" w14:textId="2B51AEDF" w:rsidR="003228BD" w:rsidRPr="009B053A" w:rsidRDefault="003228BD" w:rsidP="003228BD">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CF320E" w14:textId="77AE63C5" w:rsidR="003228BD" w:rsidRPr="009B053A" w:rsidRDefault="003228BD" w:rsidP="003228BD">
            <w:pPr>
              <w:pStyle w:val="TAC"/>
              <w:rPr>
                <w:rFonts w:cs="Arial"/>
                <w:color w:val="000000"/>
                <w:szCs w:val="18"/>
              </w:rPr>
            </w:pPr>
            <w:r w:rsidRPr="009B053A">
              <w:rPr>
                <w:rFonts w:cs="Arial"/>
                <w:color w:val="000000"/>
                <w:szCs w:val="18"/>
              </w:rPr>
              <w:t>1@0</w:t>
            </w:r>
          </w:p>
        </w:tc>
      </w:tr>
      <w:tr w:rsidR="003228BD" w:rsidRPr="009B053A" w14:paraId="77DE84B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AEF0C" w14:textId="783676B2" w:rsidR="003228BD" w:rsidRPr="009B053A" w:rsidRDefault="003228BD" w:rsidP="003228BD">
            <w:pPr>
              <w:pStyle w:val="TAC"/>
              <w:rPr>
                <w:rFonts w:cs="Arial"/>
                <w:szCs w:val="18"/>
              </w:rPr>
            </w:pPr>
            <w:r w:rsidRPr="009B053A">
              <w:rPr>
                <w:rFonts w:cs="Arial"/>
                <w:szCs w:val="18"/>
              </w:rPr>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16DE2" w14:textId="5C748DDD" w:rsidR="003228BD" w:rsidRPr="009B053A" w:rsidRDefault="003228BD" w:rsidP="003228BD">
            <w:pPr>
              <w:pStyle w:val="TAC"/>
              <w:rPr>
                <w:rFonts w:cs="Arial"/>
                <w:szCs w:val="18"/>
              </w:rPr>
            </w:pPr>
            <w:r w:rsidRPr="009B053A">
              <w:rPr>
                <w:rFonts w:cs="Arial"/>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15EBA" w14:textId="7E733338" w:rsidR="003228BD" w:rsidRPr="009B053A" w:rsidRDefault="003228BD" w:rsidP="003228BD">
            <w:pPr>
              <w:pStyle w:val="TAC"/>
              <w:rPr>
                <w:rFonts w:cs="Arial"/>
                <w:szCs w:val="18"/>
              </w:rPr>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8BE780" w14:textId="2480E6AD" w:rsidR="003228BD" w:rsidRPr="009B053A" w:rsidRDefault="003228BD" w:rsidP="003228BD">
            <w:pPr>
              <w:pStyle w:val="TAC"/>
              <w:rPr>
                <w:rFonts w:cs="Arial"/>
                <w:szCs w:val="18"/>
              </w:rPr>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3D02DA" w14:textId="050DD10C" w:rsidR="003228BD" w:rsidRPr="009B053A" w:rsidRDefault="003228BD" w:rsidP="003228BD">
            <w:pPr>
              <w:pStyle w:val="TAC"/>
              <w:rPr>
                <w:rFonts w:cs="Arial"/>
                <w:szCs w:val="18"/>
              </w:rPr>
            </w:pPr>
            <w:r w:rsidRPr="009B053A">
              <w:rPr>
                <w:rFonts w:cs="Arial"/>
                <w:szCs w:val="18"/>
              </w:rPr>
              <w:t>Note 28</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A32783" w14:textId="268CB6A5" w:rsidR="003228BD" w:rsidRPr="009B053A" w:rsidRDefault="003228BD" w:rsidP="003228BD">
            <w:pPr>
              <w:pStyle w:val="TAC"/>
              <w:rPr>
                <w:rFonts w:cs="Arial"/>
                <w:szCs w:val="18"/>
              </w:rPr>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2F768E" w14:textId="7F47ABEF" w:rsidR="003228BD" w:rsidRPr="009B053A" w:rsidRDefault="003228BD" w:rsidP="003228BD">
            <w:pPr>
              <w:pStyle w:val="TAC"/>
              <w:rPr>
                <w:rFonts w:cs="Arial"/>
                <w:szCs w:val="18"/>
              </w:rPr>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3CE45" w14:textId="7B9BEFCC" w:rsidR="003228BD" w:rsidRPr="009B053A" w:rsidRDefault="003228BD" w:rsidP="003228BD">
            <w:pPr>
              <w:pStyle w:val="TAC"/>
              <w:rPr>
                <w:rFonts w:cs="Arial"/>
                <w:szCs w:val="18"/>
              </w:rPr>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D1F1C" w14:textId="284B6E9B" w:rsidR="003228BD" w:rsidRPr="009B053A" w:rsidRDefault="003228BD" w:rsidP="003228BD">
            <w:pPr>
              <w:pStyle w:val="TAC"/>
              <w:rPr>
                <w:rFonts w:cs="Arial"/>
                <w:szCs w:val="18"/>
              </w:rPr>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4F5143" w14:textId="70DEEFC5" w:rsidR="003228BD" w:rsidRPr="009B053A" w:rsidRDefault="003228BD" w:rsidP="003228BD">
            <w:pPr>
              <w:pStyle w:val="TAC"/>
              <w:rPr>
                <w:rFonts w:cs="Arial"/>
                <w:szCs w:val="18"/>
              </w:rPr>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ED33E1" w14:textId="33A15300" w:rsidR="003228BD" w:rsidRPr="009B053A" w:rsidRDefault="003228BD" w:rsidP="003228BD">
            <w:pPr>
              <w:pStyle w:val="TAC"/>
              <w:rPr>
                <w:rFonts w:cs="Arial"/>
                <w:szCs w:val="18"/>
              </w:rPr>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EC35F3" w14:textId="4EF9F958" w:rsidR="003228BD" w:rsidRPr="009B053A" w:rsidRDefault="003228BD" w:rsidP="003228BD">
            <w:pPr>
              <w:pStyle w:val="TAC"/>
              <w:rPr>
                <w:rFonts w:cs="Arial"/>
                <w:szCs w:val="18"/>
              </w:rPr>
            </w:pPr>
            <w:r w:rsidRPr="009B053A">
              <w:rPr>
                <w:rFonts w:cs="Arial"/>
                <w:szCs w:val="18"/>
              </w:rPr>
              <w:t>1@0</w:t>
            </w:r>
          </w:p>
        </w:tc>
      </w:tr>
      <w:tr w:rsidR="003228BD" w:rsidRPr="009B053A" w14:paraId="665FCF6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6B30B8" w14:textId="66DF96B5" w:rsidR="003228BD" w:rsidRPr="009B053A" w:rsidRDefault="003228BD" w:rsidP="003228BD">
            <w:pPr>
              <w:pStyle w:val="TAC"/>
              <w:rPr>
                <w:rFonts w:cs="Arial"/>
                <w:szCs w:val="18"/>
              </w:rPr>
            </w:pPr>
            <w:r w:rsidRPr="009B053A">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FBDA" w14:textId="2AA5939E" w:rsidR="003228BD" w:rsidRPr="009B053A" w:rsidRDefault="003228BD" w:rsidP="003228BD">
            <w:pPr>
              <w:pStyle w:val="TAC"/>
              <w:rPr>
                <w:rFonts w:cs="Arial"/>
                <w:szCs w:val="18"/>
              </w:rPr>
            </w:pPr>
            <w:r w:rsidRPr="009B053A">
              <w:rPr>
                <w:rFonts w:cs="Arial"/>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22C172" w14:textId="2D1CE386" w:rsidR="003228BD" w:rsidRPr="009B053A" w:rsidRDefault="003228BD" w:rsidP="003228BD">
            <w:pPr>
              <w:pStyle w:val="TAC"/>
              <w:rPr>
                <w:rFonts w:cs="Arial"/>
                <w:szCs w:val="18"/>
              </w:rPr>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6417CA" w14:textId="48515E53" w:rsidR="003228BD" w:rsidRPr="009B053A" w:rsidRDefault="003228BD" w:rsidP="003228BD">
            <w:pPr>
              <w:pStyle w:val="TAC"/>
              <w:rPr>
                <w:rFonts w:cs="Arial"/>
                <w:szCs w:val="18"/>
              </w:rPr>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F19772" w14:textId="749C7D67" w:rsidR="003228BD" w:rsidRPr="009B053A" w:rsidRDefault="003228BD" w:rsidP="003228BD">
            <w:pPr>
              <w:pStyle w:val="TAC"/>
              <w:rPr>
                <w:rFonts w:cs="Arial"/>
                <w:szCs w:val="18"/>
              </w:rPr>
            </w:pPr>
            <w:r w:rsidRPr="009B053A">
              <w:rPr>
                <w:rFonts w:cs="Arial"/>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4BBBF1" w14:textId="3283BDCC" w:rsidR="003228BD" w:rsidRPr="009B053A" w:rsidRDefault="003228BD" w:rsidP="003228BD">
            <w:pPr>
              <w:pStyle w:val="TAC"/>
              <w:rPr>
                <w:rFonts w:cs="Arial"/>
                <w:szCs w:val="18"/>
              </w:rPr>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5E9FD" w14:textId="03150BD0" w:rsidR="003228BD" w:rsidRPr="009B053A" w:rsidRDefault="003228BD" w:rsidP="003228BD">
            <w:pPr>
              <w:pStyle w:val="TAC"/>
              <w:rPr>
                <w:rFonts w:cs="Arial"/>
                <w:szCs w:val="18"/>
              </w:rPr>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9E55CB" w14:textId="5972CFBA" w:rsidR="003228BD" w:rsidRPr="009B053A" w:rsidRDefault="003228BD" w:rsidP="003228BD">
            <w:pPr>
              <w:pStyle w:val="TAC"/>
              <w:rPr>
                <w:rFonts w:cs="Arial"/>
                <w:szCs w:val="18"/>
              </w:rPr>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E2024" w14:textId="2497F003" w:rsidR="003228BD" w:rsidRPr="009B053A" w:rsidRDefault="003228BD" w:rsidP="003228BD">
            <w:pPr>
              <w:pStyle w:val="TAC"/>
              <w:rPr>
                <w:rFonts w:cs="Arial"/>
                <w:szCs w:val="18"/>
              </w:rPr>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3E549" w14:textId="73DF5A9C" w:rsidR="003228BD" w:rsidRPr="009B053A" w:rsidRDefault="003228BD" w:rsidP="003228BD">
            <w:pPr>
              <w:pStyle w:val="TAC"/>
              <w:rPr>
                <w:rFonts w:cs="Arial"/>
                <w:szCs w:val="18"/>
              </w:rPr>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F0040E" w14:textId="5AA4035D" w:rsidR="003228BD" w:rsidRPr="009B053A" w:rsidRDefault="003228BD" w:rsidP="003228BD">
            <w:pPr>
              <w:pStyle w:val="TAC"/>
              <w:rPr>
                <w:rFonts w:cs="Arial"/>
                <w:szCs w:val="18"/>
              </w:rPr>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D83B18" w14:textId="6121E7D1" w:rsidR="003228BD" w:rsidRPr="009B053A" w:rsidRDefault="003228BD" w:rsidP="003228BD">
            <w:pPr>
              <w:pStyle w:val="TAC"/>
              <w:rPr>
                <w:rFonts w:cs="Arial"/>
                <w:szCs w:val="18"/>
              </w:rPr>
            </w:pPr>
            <w:r w:rsidRPr="009B053A">
              <w:rPr>
                <w:rFonts w:cs="Arial"/>
                <w:szCs w:val="18"/>
              </w:rPr>
              <w:t>1@272</w:t>
            </w:r>
          </w:p>
        </w:tc>
      </w:tr>
      <w:tr w:rsidR="003228BD" w:rsidRPr="009B053A" w14:paraId="1B83E81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D9526F" w14:textId="6CC71F61" w:rsidR="003228BD" w:rsidRPr="009B053A" w:rsidRDefault="003228BD" w:rsidP="003228BD">
            <w:pPr>
              <w:pStyle w:val="TAC"/>
              <w:rPr>
                <w:rFonts w:cs="Arial"/>
                <w:szCs w:val="18"/>
              </w:rPr>
            </w:pPr>
            <w:r w:rsidRPr="009B053A">
              <w:rPr>
                <w:rFonts w:cs="Arial"/>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3C4531" w14:textId="2E0BC001" w:rsidR="003228BD" w:rsidRPr="009B053A" w:rsidRDefault="003228BD" w:rsidP="003228BD">
            <w:pPr>
              <w:pStyle w:val="TAC"/>
              <w:rPr>
                <w:rFonts w:cs="Arial"/>
                <w:szCs w:val="18"/>
              </w:rPr>
            </w:pPr>
            <w:r w:rsidRPr="009B053A">
              <w:rPr>
                <w:rFonts w:cs="Arial"/>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372C9D" w14:textId="13D1B245" w:rsidR="003228BD" w:rsidRPr="009B053A" w:rsidRDefault="003228BD" w:rsidP="003228BD">
            <w:pPr>
              <w:pStyle w:val="TAC"/>
              <w:rPr>
                <w:rFonts w:cs="Arial"/>
                <w:szCs w:val="18"/>
              </w:rPr>
            </w:pPr>
            <w:r w:rsidRPr="009B053A">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74545" w14:textId="6EB0B49D" w:rsidR="003228BD" w:rsidRPr="009B053A" w:rsidRDefault="003228BD" w:rsidP="003228BD">
            <w:pPr>
              <w:pStyle w:val="TAC"/>
              <w:rPr>
                <w:rFonts w:cs="Arial"/>
                <w:szCs w:val="18"/>
              </w:rPr>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E957C9" w14:textId="0C0DEA0B" w:rsidR="003228BD" w:rsidRPr="009B053A" w:rsidRDefault="003228BD" w:rsidP="003228BD">
            <w:pPr>
              <w:pStyle w:val="TAC"/>
              <w:rPr>
                <w:rFonts w:cs="Arial"/>
                <w:szCs w:val="18"/>
              </w:rPr>
            </w:pPr>
            <w:r w:rsidRPr="009B053A">
              <w:rPr>
                <w:rFonts w:cs="Arial"/>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D98D30" w14:textId="0CD856FB" w:rsidR="003228BD" w:rsidRPr="009B053A" w:rsidRDefault="003228BD" w:rsidP="003228BD">
            <w:pPr>
              <w:pStyle w:val="TAC"/>
              <w:rPr>
                <w:rFonts w:cs="Arial"/>
                <w:szCs w:val="18"/>
              </w:rPr>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A5C1A" w14:textId="628D8A63" w:rsidR="003228BD" w:rsidRPr="009B053A" w:rsidRDefault="003228BD" w:rsidP="003228BD">
            <w:pPr>
              <w:pStyle w:val="TAC"/>
              <w:rPr>
                <w:rFonts w:cs="Arial"/>
                <w:szCs w:val="18"/>
              </w:rPr>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C4057" w14:textId="6B02E270" w:rsidR="003228BD" w:rsidRPr="009B053A" w:rsidRDefault="003228BD" w:rsidP="003228BD">
            <w:pPr>
              <w:pStyle w:val="TAC"/>
              <w:rPr>
                <w:rFonts w:cs="Arial"/>
                <w:szCs w:val="18"/>
              </w:rPr>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BD1CD9" w14:textId="68B5C0CC" w:rsidR="003228BD" w:rsidRPr="009B053A" w:rsidRDefault="003228BD" w:rsidP="003228BD">
            <w:pPr>
              <w:pStyle w:val="TAC"/>
              <w:rPr>
                <w:rFonts w:cs="Arial"/>
                <w:szCs w:val="18"/>
              </w:rPr>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08A977" w14:textId="1FB23158" w:rsidR="003228BD" w:rsidRPr="009B053A" w:rsidRDefault="003228BD" w:rsidP="003228BD">
            <w:pPr>
              <w:pStyle w:val="TAC"/>
              <w:rPr>
                <w:rFonts w:cs="Arial"/>
                <w:szCs w:val="18"/>
              </w:rPr>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5A2527" w14:textId="121BD1A4" w:rsidR="003228BD" w:rsidRPr="009B053A" w:rsidRDefault="003228BD" w:rsidP="003228BD">
            <w:pPr>
              <w:pStyle w:val="TAC"/>
              <w:rPr>
                <w:rFonts w:cs="Arial"/>
                <w:szCs w:val="18"/>
              </w:rPr>
            </w:pPr>
            <w:r w:rsidRPr="009B053A">
              <w:rPr>
                <w:rFonts w:cs="Arial"/>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02ABA" w14:textId="50463DCB" w:rsidR="003228BD" w:rsidRPr="009B053A" w:rsidRDefault="003228BD" w:rsidP="003228BD">
            <w:pPr>
              <w:pStyle w:val="TAC"/>
              <w:rPr>
                <w:rFonts w:cs="Arial"/>
                <w:szCs w:val="18"/>
              </w:rPr>
            </w:pPr>
            <w:r w:rsidRPr="009B053A">
              <w:rPr>
                <w:rFonts w:cs="Arial"/>
                <w:szCs w:val="18"/>
              </w:rPr>
              <w:t>1@272</w:t>
            </w:r>
          </w:p>
        </w:tc>
      </w:tr>
      <w:tr w:rsidR="003228BD" w:rsidRPr="009B053A" w14:paraId="31F6224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D460336" w14:textId="77777777" w:rsidR="003228BD" w:rsidRPr="009B053A" w:rsidRDefault="003228BD" w:rsidP="003228BD">
            <w:pPr>
              <w:pStyle w:val="TAH"/>
            </w:pPr>
            <w:r w:rsidRPr="009B053A">
              <w:t>Test Setting for DC_5A_n78A Configuration</w:t>
            </w:r>
          </w:p>
        </w:tc>
      </w:tr>
      <w:tr w:rsidR="003228BD" w:rsidRPr="009B053A" w14:paraId="05DFD01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8EF58F"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F4604" w14:textId="77777777" w:rsidR="003228BD" w:rsidRPr="009B053A" w:rsidRDefault="003228BD" w:rsidP="003228BD">
            <w:pPr>
              <w:pStyle w:val="TAC"/>
              <w:rPr>
                <w:color w:val="000000"/>
                <w:szCs w:val="18"/>
              </w:rPr>
            </w:pPr>
            <w:r w:rsidRPr="009B053A">
              <w:rPr>
                <w:color w:val="000000"/>
                <w:szCs w:val="18"/>
              </w:rPr>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DE3D6" w14:textId="77777777" w:rsidR="003228BD" w:rsidRPr="009B053A" w:rsidRDefault="003228BD" w:rsidP="003228BD">
            <w:pPr>
              <w:pStyle w:val="TAC"/>
              <w:rPr>
                <w:color w:val="000000"/>
                <w:szCs w:val="18"/>
              </w:rPr>
            </w:pPr>
            <w:r w:rsidRPr="009B053A">
              <w:rPr>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7A8786" w14:textId="0B7253A7" w:rsidR="003228BD" w:rsidRPr="009B053A" w:rsidRDefault="003228BD" w:rsidP="003228BD">
            <w:pPr>
              <w:pStyle w:val="TAC"/>
              <w:rPr>
                <w:color w:val="000000"/>
                <w:szCs w:val="18"/>
              </w:rPr>
            </w:pPr>
            <w:r w:rsidRPr="009B053A">
              <w:rPr>
                <w:color w:val="000000"/>
                <w:szCs w:val="18"/>
              </w:rPr>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ADE00B" w14:textId="77777777" w:rsidR="003228BD" w:rsidRPr="009B053A" w:rsidRDefault="003228BD" w:rsidP="003228BD">
            <w:pPr>
              <w:pStyle w:val="TAC"/>
              <w:rPr>
                <w:color w:val="000000"/>
                <w:szCs w:val="18"/>
              </w:rPr>
            </w:pPr>
            <w:r w:rsidRPr="009B053A">
              <w:rPr>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78E0F5" w14:textId="77777777" w:rsidR="003228BD" w:rsidRPr="009B053A" w:rsidRDefault="003228BD" w:rsidP="003228BD">
            <w:pPr>
              <w:pStyle w:val="TAC"/>
            </w:pPr>
            <w:r w:rsidRPr="009B053A">
              <w:rPr>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5B0478" w14:textId="77777777" w:rsidR="003228BD" w:rsidRPr="009B053A" w:rsidRDefault="003228BD" w:rsidP="003228BD">
            <w:pPr>
              <w:pStyle w:val="TAC"/>
            </w:pPr>
            <w:r w:rsidRPr="009B053A">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77E55" w14:textId="77777777" w:rsidR="003228BD" w:rsidRPr="009B053A" w:rsidRDefault="003228BD" w:rsidP="003228BD">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465DC4" w14:textId="77777777" w:rsidR="003228BD" w:rsidRPr="009B053A" w:rsidRDefault="003228BD" w:rsidP="003228BD">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880EB4" w14:textId="77777777" w:rsidR="003228BD" w:rsidRPr="009B053A" w:rsidRDefault="003228BD" w:rsidP="003228BD">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A8FBD0" w14:textId="77777777" w:rsidR="003228BD" w:rsidRPr="009B053A" w:rsidRDefault="003228BD" w:rsidP="003228BD">
            <w:pPr>
              <w:pStyle w:val="TAC"/>
              <w:rPr>
                <w:color w:val="000000"/>
                <w:szCs w:val="18"/>
              </w:rPr>
            </w:pPr>
            <w:r w:rsidRPr="009B053A">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D12E09" w14:textId="77777777" w:rsidR="003228BD" w:rsidRPr="009B053A" w:rsidRDefault="003228BD" w:rsidP="003228BD">
            <w:pPr>
              <w:pStyle w:val="TAC"/>
              <w:rPr>
                <w:color w:val="000000"/>
                <w:szCs w:val="18"/>
              </w:rPr>
            </w:pPr>
            <w:r w:rsidRPr="009B053A">
              <w:rPr>
                <w:color w:val="000000"/>
                <w:szCs w:val="18"/>
              </w:rPr>
              <w:t>1@272</w:t>
            </w:r>
          </w:p>
        </w:tc>
      </w:tr>
      <w:tr w:rsidR="003228BD" w:rsidRPr="009B053A" w14:paraId="2270464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CEE58"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A05F84" w14:textId="77777777" w:rsidR="003228BD" w:rsidRPr="009B053A" w:rsidRDefault="003228BD" w:rsidP="003228BD">
            <w:pPr>
              <w:pStyle w:val="TAC"/>
            </w:pPr>
            <w:r w:rsidRPr="009B053A">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7D119C"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197DFD" w14:textId="7777777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A033776"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73A0E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F195FE"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3E858"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56538"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8C261"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AD5BD1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C3B129" w14:textId="77777777" w:rsidR="003228BD" w:rsidRPr="009B053A" w:rsidRDefault="003228BD" w:rsidP="003228BD">
            <w:pPr>
              <w:pStyle w:val="TAC"/>
            </w:pPr>
            <w:r w:rsidRPr="009B053A">
              <w:t>1@272</w:t>
            </w:r>
          </w:p>
        </w:tc>
      </w:tr>
      <w:tr w:rsidR="003228BD" w:rsidRPr="009B053A" w14:paraId="5B5C886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446669"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199D78" w14:textId="77777777" w:rsidR="003228BD" w:rsidRPr="009B053A" w:rsidRDefault="003228BD" w:rsidP="003228BD">
            <w:pPr>
              <w:pStyle w:val="TAC"/>
            </w:pPr>
            <w:r w:rsidRPr="009B053A">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BAB77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D5D3F" w14:textId="7777777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8F24E0"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867EC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9F36E"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BC8EB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CE76"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EC3F63"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88D7C"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A3B1" w14:textId="77777777" w:rsidR="003228BD" w:rsidRPr="009B053A" w:rsidRDefault="003228BD" w:rsidP="003228BD">
            <w:pPr>
              <w:pStyle w:val="TAC"/>
            </w:pPr>
            <w:r w:rsidRPr="009B053A">
              <w:t>1@0</w:t>
            </w:r>
          </w:p>
        </w:tc>
      </w:tr>
      <w:tr w:rsidR="003228BD" w:rsidRPr="009B053A" w14:paraId="5658A13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E8CB3B"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94FAF" w14:textId="77777777" w:rsidR="003228BD" w:rsidRPr="009B053A" w:rsidRDefault="003228BD" w:rsidP="003228BD">
            <w:pPr>
              <w:pStyle w:val="TAC"/>
            </w:pPr>
            <w:r w:rsidRPr="009B053A">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02975C"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757366" w14:textId="7777777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D8D4C4"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672C5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1C9D81"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35BE5"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27C0"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B623"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B617D6"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BD2C48" w14:textId="77777777" w:rsidR="003228BD" w:rsidRPr="009B053A" w:rsidRDefault="003228BD" w:rsidP="003228BD">
            <w:pPr>
              <w:pStyle w:val="TAC"/>
            </w:pPr>
            <w:r w:rsidRPr="009B053A">
              <w:t>1@29</w:t>
            </w:r>
          </w:p>
        </w:tc>
      </w:tr>
      <w:tr w:rsidR="003228BD" w:rsidRPr="009B053A" w14:paraId="0509982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12CC93E"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310D57" w14:textId="77777777" w:rsidR="003228BD" w:rsidRPr="009B053A" w:rsidRDefault="003228BD" w:rsidP="003228BD">
            <w:pPr>
              <w:pStyle w:val="TAC"/>
            </w:pPr>
            <w:r w:rsidRPr="009B053A">
              <w:t>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D996D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7BFCCA" w14:textId="7777777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9D8694"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40DA9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0FCD18"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BE890"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55A3CB"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798787"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510549"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4480AF" w14:textId="77777777" w:rsidR="003228BD" w:rsidRPr="009B053A" w:rsidRDefault="003228BD" w:rsidP="003228BD">
            <w:pPr>
              <w:pStyle w:val="TAC"/>
            </w:pPr>
            <w:r w:rsidRPr="009B053A">
              <w:t>1@272</w:t>
            </w:r>
          </w:p>
        </w:tc>
      </w:tr>
      <w:tr w:rsidR="003228BD" w:rsidRPr="009B053A" w14:paraId="3FBB2A5C"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9DE499E" w14:textId="77777777" w:rsidR="003228BD" w:rsidRPr="009B053A" w:rsidRDefault="003228BD" w:rsidP="003228BD">
            <w:pPr>
              <w:pStyle w:val="TAH"/>
              <w:rPr>
                <w:color w:val="000000"/>
                <w:szCs w:val="18"/>
              </w:rPr>
            </w:pPr>
            <w:r w:rsidRPr="009B053A">
              <w:t>Test Setting for DC_7A_n1A Configuration</w:t>
            </w:r>
          </w:p>
        </w:tc>
      </w:tr>
      <w:tr w:rsidR="003228BD" w:rsidRPr="009B053A" w14:paraId="341545F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54DDD9"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4CF79D0"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81124D"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0A809FC" w14:textId="2D97517B" w:rsidR="003228BD" w:rsidRPr="009B053A" w:rsidRDefault="003228BD" w:rsidP="003228BD">
            <w:pPr>
              <w:pStyle w:val="TAC"/>
              <w:rPr>
                <w:color w:val="000000"/>
                <w:szCs w:val="18"/>
              </w:rPr>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93E59C"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C5C13"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C52CE8" w14:textId="77777777" w:rsidR="003228BD" w:rsidRPr="009B053A" w:rsidRDefault="003228BD" w:rsidP="003228BD">
            <w:pPr>
              <w:pStyle w:val="TAC"/>
              <w:rPr>
                <w:rFonts w:eastAsia="Yu Mincho"/>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587841"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0A2365"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C7BA2"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1FDA8F" w14:textId="77777777" w:rsidR="003228BD" w:rsidRPr="009B053A" w:rsidRDefault="003228BD" w:rsidP="003228BD">
            <w:pPr>
              <w:pStyle w:val="TAC"/>
              <w:rPr>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105838" w14:textId="77777777" w:rsidR="003228BD" w:rsidRPr="009B053A" w:rsidRDefault="003228BD" w:rsidP="003228BD">
            <w:pPr>
              <w:pStyle w:val="TAC"/>
              <w:rPr>
                <w:color w:val="000000"/>
                <w:szCs w:val="18"/>
              </w:rPr>
            </w:pPr>
            <w:r w:rsidRPr="009B053A">
              <w:t>1@0</w:t>
            </w:r>
          </w:p>
        </w:tc>
      </w:tr>
      <w:tr w:rsidR="003228BD" w:rsidRPr="009B053A" w14:paraId="53BBA3B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2AFF76"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9711B5"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8F1D4E"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A63F6ED" w14:textId="3E581AB6" w:rsidR="003228BD" w:rsidRPr="009B053A" w:rsidRDefault="003228BD" w:rsidP="003228BD">
            <w:pPr>
              <w:pStyle w:val="TAC"/>
              <w:rPr>
                <w:color w:val="000000"/>
                <w:szCs w:val="18"/>
              </w:rPr>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04C7C7"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0EEE5"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97340" w14:textId="77777777" w:rsidR="003228BD" w:rsidRPr="009B053A" w:rsidRDefault="003228BD" w:rsidP="003228BD">
            <w:pPr>
              <w:pStyle w:val="TAC"/>
              <w:rPr>
                <w:rFonts w:eastAsia="Yu Mincho"/>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173099"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028F6"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2034DD"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C98F7C5" w14:textId="77777777" w:rsidR="003228BD" w:rsidRPr="009B053A" w:rsidRDefault="003228BD" w:rsidP="003228BD">
            <w:pPr>
              <w:pStyle w:val="TAC"/>
              <w:rPr>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663994" w14:textId="1FE45EEF" w:rsidR="003228BD" w:rsidRPr="009B053A" w:rsidRDefault="003228BD" w:rsidP="003228BD">
            <w:pPr>
              <w:pStyle w:val="TAC"/>
              <w:rPr>
                <w:szCs w:val="18"/>
              </w:rPr>
            </w:pPr>
            <w:r w:rsidRPr="009B053A">
              <w:t>1@105</w:t>
            </w:r>
          </w:p>
        </w:tc>
      </w:tr>
      <w:tr w:rsidR="003228BD" w:rsidRPr="009B053A" w14:paraId="77B8A10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8502EA"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DBDDF"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F9FF50" w14:textId="77777777" w:rsidR="003228BD" w:rsidRPr="009B053A" w:rsidRDefault="003228BD" w:rsidP="003228BD">
            <w:pPr>
              <w:pStyle w:val="TAC"/>
              <w:rPr>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C457BC" w14:textId="0F86B093" w:rsidR="003228BD" w:rsidRPr="009B053A" w:rsidRDefault="003228BD" w:rsidP="003228BD">
            <w:pPr>
              <w:pStyle w:val="TAC"/>
              <w:rPr>
                <w:color w:val="000000"/>
                <w:szCs w:val="18"/>
              </w:rPr>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69F8F"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04301A"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638A6" w14:textId="77777777" w:rsidR="003228BD" w:rsidRPr="009B053A" w:rsidRDefault="003228BD" w:rsidP="003228BD">
            <w:pPr>
              <w:pStyle w:val="TAC"/>
              <w:rPr>
                <w:rFonts w:eastAsia="Yu Mincho"/>
              </w:rPr>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82507"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A1469A"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1E393E"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86DB50" w14:textId="171AB970" w:rsidR="003228BD" w:rsidRPr="009B053A" w:rsidRDefault="003228BD" w:rsidP="003228BD">
            <w:pPr>
              <w:pStyle w:val="TAC"/>
              <w:rPr>
                <w:szCs w:val="18"/>
              </w:rPr>
            </w:pPr>
            <w:r w:rsidRPr="009B053A">
              <w:t>1@22</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985319" w14:textId="7748C385" w:rsidR="003228BD" w:rsidRPr="009B053A" w:rsidRDefault="003228BD" w:rsidP="003228BD">
            <w:pPr>
              <w:pStyle w:val="TAC"/>
              <w:rPr>
                <w:szCs w:val="18"/>
              </w:rPr>
            </w:pPr>
            <w:r w:rsidRPr="009B053A">
              <w:t>1@105</w:t>
            </w:r>
          </w:p>
        </w:tc>
      </w:tr>
      <w:tr w:rsidR="003228BD" w:rsidRPr="009B053A" w14:paraId="0F560E5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10747B1" w14:textId="77777777" w:rsidR="003228BD" w:rsidRPr="009B053A" w:rsidRDefault="003228BD" w:rsidP="003228BD">
            <w:pPr>
              <w:pStyle w:val="TAH"/>
              <w:rPr>
                <w:color w:val="000000"/>
                <w:szCs w:val="18"/>
              </w:rPr>
            </w:pPr>
            <w:r w:rsidRPr="009B053A">
              <w:t>Test Setting for DC_7A_n3A Configuration</w:t>
            </w:r>
          </w:p>
        </w:tc>
      </w:tr>
      <w:tr w:rsidR="003228BD" w:rsidRPr="009B053A" w14:paraId="0C7440B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720769"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89335A0"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7D21B4"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82C37E" w14:textId="774DC473"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928F18"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8848C9"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D2248" w14:textId="77777777" w:rsidR="003228BD" w:rsidRPr="009B053A" w:rsidRDefault="003228BD" w:rsidP="003228BD">
            <w:pPr>
              <w:pStyle w:val="TAC"/>
              <w:rPr>
                <w:rFonts w:eastAsia="Yu Mincho"/>
              </w:rPr>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0723"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3A189"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8B3C0"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04A251" w14:textId="77777777" w:rsidR="003228BD" w:rsidRPr="009B053A" w:rsidRDefault="003228BD" w:rsidP="003228BD">
            <w:pPr>
              <w:pStyle w:val="TAC"/>
              <w:rPr>
                <w:color w:val="000000"/>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D3E7E5" w14:textId="77777777" w:rsidR="003228BD" w:rsidRPr="009B053A" w:rsidRDefault="003228BD" w:rsidP="003228BD">
            <w:pPr>
              <w:pStyle w:val="TAC"/>
              <w:rPr>
                <w:color w:val="000000"/>
                <w:szCs w:val="18"/>
              </w:rPr>
            </w:pPr>
            <w:r w:rsidRPr="009B053A">
              <w:t>1@77</w:t>
            </w:r>
          </w:p>
        </w:tc>
      </w:tr>
      <w:tr w:rsidR="003228BD" w:rsidRPr="009B053A" w14:paraId="30AA4A0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E478EF"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0066B3"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0E73A"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635BD5" w14:textId="113FF1A8"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0C6EA52"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833DD"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8A8A97" w14:textId="77777777" w:rsidR="003228BD" w:rsidRPr="009B053A" w:rsidRDefault="003228BD" w:rsidP="003228BD">
            <w:pPr>
              <w:pStyle w:val="TAC"/>
              <w:rPr>
                <w:rFonts w:eastAsia="Yu Mincho"/>
              </w:rPr>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38C82"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624646"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EA63F"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ACAF47" w14:textId="77777777" w:rsidR="003228BD" w:rsidRPr="009B053A" w:rsidRDefault="003228BD" w:rsidP="003228BD">
            <w:pPr>
              <w:pStyle w:val="TAC"/>
              <w:rPr>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CD2251" w14:textId="77777777" w:rsidR="003228BD" w:rsidRPr="009B053A" w:rsidRDefault="003228BD" w:rsidP="003228BD">
            <w:pPr>
              <w:pStyle w:val="TAC"/>
              <w:rPr>
                <w:szCs w:val="18"/>
              </w:rPr>
            </w:pPr>
            <w:r w:rsidRPr="009B053A">
              <w:t>1@59</w:t>
            </w:r>
          </w:p>
        </w:tc>
      </w:tr>
      <w:tr w:rsidR="003228BD" w:rsidRPr="009B053A" w14:paraId="02E8EC3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E5D445"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0D0E9D"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69C0A"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CD00FA" w14:textId="73566BDF"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B4C64"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E5C70"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4D12CD" w14:textId="77777777" w:rsidR="003228BD" w:rsidRPr="009B053A" w:rsidRDefault="003228BD" w:rsidP="003228BD">
            <w:pPr>
              <w:pStyle w:val="TAC"/>
              <w:rPr>
                <w:rFonts w:eastAsia="Yu Mincho"/>
              </w:rPr>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D6FB59"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533A3"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4AD7CB"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456FF2" w14:textId="77777777"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E471A8" w14:textId="77777777" w:rsidR="003228BD" w:rsidRPr="009B053A" w:rsidRDefault="003228BD" w:rsidP="003228BD">
            <w:pPr>
              <w:pStyle w:val="TAC"/>
              <w:rPr>
                <w:szCs w:val="18"/>
              </w:rPr>
            </w:pPr>
            <w:r w:rsidRPr="009B053A">
              <w:t>1@86</w:t>
            </w:r>
          </w:p>
        </w:tc>
      </w:tr>
      <w:tr w:rsidR="003228BD" w:rsidRPr="009B053A" w14:paraId="3E43254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CBB8819"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60F9CF"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5C32B3"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11AEDA" w14:textId="264A5F4A"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6DE4E0"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26DAB" w14:textId="77777777" w:rsidR="003228BD" w:rsidRPr="009B053A" w:rsidRDefault="003228BD" w:rsidP="003228BD">
            <w:pPr>
              <w:pStyle w:val="TAC"/>
              <w:rPr>
                <w:szCs w:val="18"/>
              </w:rPr>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6228C" w14:textId="77777777" w:rsidR="003228BD" w:rsidRPr="009B053A" w:rsidRDefault="003228BD" w:rsidP="003228BD">
            <w:pPr>
              <w:pStyle w:val="TAC"/>
              <w:rPr>
                <w:rFonts w:eastAsia="Yu Mincho"/>
              </w:rPr>
            </w:pPr>
            <w:r w:rsidRPr="009B053A">
              <w:t>5/25</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481E37"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BF727"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55E78"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306107D" w14:textId="77777777" w:rsidR="003228BD" w:rsidRPr="009B053A" w:rsidRDefault="003228BD" w:rsidP="003228BD">
            <w:pPr>
              <w:pStyle w:val="TAC"/>
              <w:rPr>
                <w:szCs w:val="18"/>
              </w:rPr>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35EA8" w14:textId="77777777" w:rsidR="003228BD" w:rsidRPr="009B053A" w:rsidRDefault="003228BD" w:rsidP="003228BD">
            <w:pPr>
              <w:pStyle w:val="TAC"/>
              <w:rPr>
                <w:szCs w:val="18"/>
              </w:rPr>
            </w:pPr>
            <w:r w:rsidRPr="009B053A">
              <w:t>1@0</w:t>
            </w:r>
          </w:p>
        </w:tc>
      </w:tr>
      <w:tr w:rsidR="003228BD" w:rsidRPr="009B053A" w14:paraId="010BFE6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FAE5BF" w14:textId="77777777" w:rsidR="003228BD" w:rsidRPr="009B053A" w:rsidRDefault="003228BD" w:rsidP="003228BD">
            <w:pPr>
              <w:pStyle w:val="TAC"/>
            </w:pPr>
            <w:r w:rsidRPr="009B053A">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CA402"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3CAF7A"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24B17D" w14:textId="5B6DC52B"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9DDE7"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2CA6C"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C7377" w14:textId="77777777" w:rsidR="003228BD" w:rsidRPr="009B053A" w:rsidRDefault="003228BD" w:rsidP="003228BD">
            <w:pPr>
              <w:pStyle w:val="TAC"/>
              <w:rPr>
                <w:rFonts w:eastAsia="Yu Mincho"/>
              </w:rPr>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67B17"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CF98D"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E41AE"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5A978A" w14:textId="77777777"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744F1D" w14:textId="77777777" w:rsidR="003228BD" w:rsidRPr="009B053A" w:rsidRDefault="003228BD" w:rsidP="003228BD">
            <w:pPr>
              <w:pStyle w:val="TAC"/>
              <w:rPr>
                <w:szCs w:val="18"/>
              </w:rPr>
            </w:pPr>
            <w:r w:rsidRPr="009B053A">
              <w:t>1@0</w:t>
            </w:r>
          </w:p>
        </w:tc>
      </w:tr>
      <w:tr w:rsidR="003228BD" w:rsidRPr="009B053A" w14:paraId="0AE8254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2B7A5A"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301ACBB"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4C65AB"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E4FB88" w14:textId="53075DBA" w:rsidR="003228BD" w:rsidRPr="009B053A" w:rsidRDefault="003228BD" w:rsidP="003228BD">
            <w:pPr>
              <w:pStyle w:val="TAC"/>
              <w:rPr>
                <w:color w:val="000000"/>
                <w:szCs w:val="18"/>
              </w:rPr>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9262E8" w14:textId="77777777" w:rsidR="003228BD" w:rsidRPr="009B053A" w:rsidRDefault="003228BD" w:rsidP="003228BD">
            <w:pPr>
              <w:pStyle w:val="TAC"/>
              <w:rPr>
                <w:color w:val="000000"/>
                <w:szCs w:val="18"/>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E9283D"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96A5B" w14:textId="77777777" w:rsidR="003228BD" w:rsidRPr="009B053A" w:rsidRDefault="003228BD" w:rsidP="003228BD">
            <w:pPr>
              <w:pStyle w:val="TAC"/>
              <w:rPr>
                <w:rFonts w:eastAsia="Yu Mincho"/>
              </w:rPr>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31CF65"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E2138"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D3EC7"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DE458B" w14:textId="77777777" w:rsidR="003228BD" w:rsidRPr="009B053A" w:rsidRDefault="003228BD" w:rsidP="003228BD">
            <w:pPr>
              <w:pStyle w:val="TAC"/>
              <w:rPr>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1E9288" w14:textId="77777777" w:rsidR="003228BD" w:rsidRPr="009B053A" w:rsidRDefault="003228BD" w:rsidP="003228BD">
            <w:pPr>
              <w:pStyle w:val="TAC"/>
              <w:rPr>
                <w:szCs w:val="18"/>
              </w:rPr>
            </w:pPr>
            <w:r w:rsidRPr="009B053A">
              <w:t>1@66</w:t>
            </w:r>
          </w:p>
        </w:tc>
      </w:tr>
      <w:tr w:rsidR="003228BD" w:rsidRPr="009B053A" w14:paraId="218334BD"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46C8050" w14:textId="77777777" w:rsidR="003228BD" w:rsidRPr="009B053A" w:rsidRDefault="003228BD" w:rsidP="003228BD">
            <w:pPr>
              <w:pStyle w:val="TAH"/>
            </w:pPr>
            <w:r w:rsidRPr="009B053A">
              <w:t>Test Setting for DC_7A_n5A Configuration</w:t>
            </w:r>
          </w:p>
        </w:tc>
      </w:tr>
      <w:tr w:rsidR="003228BD" w:rsidRPr="009B053A" w14:paraId="1AFF037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8AE890"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908B51B" w14:textId="77777777" w:rsidR="003228BD" w:rsidRPr="009B053A" w:rsidRDefault="003228BD" w:rsidP="003228BD">
            <w:pPr>
              <w:pStyle w:val="TAC"/>
            </w:pPr>
            <w:r w:rsidRPr="009B053A">
              <w:rPr>
                <w:rFonts w:cs="Arial"/>
                <w:color w:val="000000"/>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1889A7"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59206" w14:textId="77777777" w:rsidR="003228BD" w:rsidRPr="009B053A" w:rsidRDefault="003228BD" w:rsidP="003228BD">
            <w:pPr>
              <w:pStyle w:val="TAC"/>
            </w:pPr>
            <w:r w:rsidRPr="009B053A">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9FDF87" w14:textId="77777777"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4EEE86"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15229"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59D3AB"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A5317"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F25885"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3AC4DF" w14:textId="77777777" w:rsidR="003228BD" w:rsidRPr="009B053A" w:rsidRDefault="003228BD" w:rsidP="003228BD">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9FA80F" w14:textId="77777777" w:rsidR="003228BD" w:rsidRPr="009B053A" w:rsidRDefault="003228BD" w:rsidP="003228BD">
            <w:pPr>
              <w:pStyle w:val="TAC"/>
            </w:pPr>
            <w:r w:rsidRPr="009B053A">
              <w:rPr>
                <w:rFonts w:cs="Arial"/>
                <w:color w:val="000000"/>
                <w:szCs w:val="18"/>
              </w:rPr>
              <w:t>1@105</w:t>
            </w:r>
          </w:p>
        </w:tc>
      </w:tr>
      <w:tr w:rsidR="003228BD" w:rsidRPr="009B053A" w14:paraId="722FFD9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4D907" w14:textId="77777777"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76B17E" w14:textId="77777777" w:rsidR="003228BD" w:rsidRPr="009B053A" w:rsidRDefault="003228BD" w:rsidP="003228BD">
            <w:pPr>
              <w:pStyle w:val="TAC"/>
            </w:pPr>
            <w:r w:rsidRPr="009B053A">
              <w:rPr>
                <w:rFonts w:cs="Arial"/>
                <w:color w:val="000000"/>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840157"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346D40" w14:textId="77777777" w:rsidR="003228BD" w:rsidRPr="009B053A" w:rsidRDefault="003228BD" w:rsidP="003228BD">
            <w:pPr>
              <w:pStyle w:val="TAC"/>
            </w:pPr>
            <w:r w:rsidRPr="009B053A">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5019D4"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FB8ADF"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0B50FA"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2E30A2"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C8EF4"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52EF0"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76703F"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BD1087" w14:textId="77777777" w:rsidR="003228BD" w:rsidRPr="009B053A" w:rsidRDefault="003228BD" w:rsidP="003228BD">
            <w:pPr>
              <w:pStyle w:val="TAC"/>
            </w:pPr>
            <w:r w:rsidRPr="009B053A">
              <w:rPr>
                <w:rFonts w:cs="Arial"/>
                <w:color w:val="000000"/>
                <w:szCs w:val="18"/>
              </w:rPr>
              <w:t>1@0</w:t>
            </w:r>
          </w:p>
        </w:tc>
      </w:tr>
      <w:tr w:rsidR="003228BD" w:rsidRPr="009B053A" w14:paraId="2ECC9C3D"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6211919" w14:textId="77777777" w:rsidR="003228BD" w:rsidRPr="009B053A" w:rsidRDefault="003228BD" w:rsidP="003228BD">
            <w:pPr>
              <w:pStyle w:val="TAH"/>
            </w:pPr>
            <w:r w:rsidRPr="009B053A">
              <w:t>Test Setting for DC_7A_n8A Configuration</w:t>
            </w:r>
          </w:p>
        </w:tc>
      </w:tr>
      <w:tr w:rsidR="003228BD" w:rsidRPr="009B053A" w14:paraId="141E52D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92A6ED"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1AB8F9" w14:textId="77777777" w:rsidR="003228BD" w:rsidRPr="009B053A" w:rsidRDefault="003228BD" w:rsidP="003228BD">
            <w:pPr>
              <w:pStyle w:val="TAC"/>
            </w:pPr>
            <w:r w:rsidRPr="009B053A">
              <w:rPr>
                <w:rFonts w:cs="Arial"/>
                <w:color w:val="000000"/>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37116F"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A49528" w14:textId="77777777"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FB0475" w14:textId="77777777"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E6F00C"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3B347"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1B077"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BB7F1"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FC9C59"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06EFA7" w14:textId="77777777" w:rsidR="003228BD" w:rsidRPr="009B053A" w:rsidRDefault="00000000" w:rsidP="003228BD">
            <w:pPr>
              <w:pStyle w:val="TAC"/>
            </w:pPr>
            <w:hyperlink r:id="rId54"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24B41B" w14:textId="77777777" w:rsidR="003228BD" w:rsidRPr="009B053A" w:rsidRDefault="00000000" w:rsidP="003228BD">
            <w:pPr>
              <w:pStyle w:val="TAC"/>
            </w:pPr>
            <w:hyperlink r:id="rId55" w:history="1">
              <w:r w:rsidR="003228BD" w:rsidRPr="009B053A">
                <w:rPr>
                  <w:rStyle w:val="Hyperlink"/>
                  <w:rFonts w:cs="Arial"/>
                  <w:color w:val="000000"/>
                  <w:szCs w:val="18"/>
                </w:rPr>
                <w:t>1@0</w:t>
              </w:r>
            </w:hyperlink>
          </w:p>
        </w:tc>
      </w:tr>
      <w:tr w:rsidR="003228BD" w:rsidRPr="009B053A" w14:paraId="53BBDE6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5DC711" w14:textId="77777777"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AACEC3" w14:textId="77777777" w:rsidR="003228BD" w:rsidRPr="009B053A" w:rsidRDefault="003228BD" w:rsidP="003228BD">
            <w:pPr>
              <w:pStyle w:val="TAC"/>
            </w:pPr>
            <w:r w:rsidRPr="009B053A">
              <w:rPr>
                <w:rFonts w:cs="Arial"/>
                <w:color w:val="000000"/>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CAE4C8"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B7B39D" w14:textId="77777777"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23154" w14:textId="77777777"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B2C32"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3B5B59"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C2F70"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24A7D1"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46C562"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0F0CE1" w14:textId="77777777" w:rsidR="003228BD" w:rsidRPr="009B053A" w:rsidRDefault="00000000" w:rsidP="003228BD">
            <w:pPr>
              <w:pStyle w:val="TAC"/>
            </w:pPr>
            <w:hyperlink r:id="rId56"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6DEA22" w14:textId="77777777" w:rsidR="003228BD" w:rsidRPr="009B053A" w:rsidRDefault="00000000" w:rsidP="003228BD">
            <w:pPr>
              <w:pStyle w:val="TAC"/>
            </w:pPr>
            <w:hyperlink r:id="rId57" w:history="1">
              <w:r w:rsidR="003228BD" w:rsidRPr="009B053A">
                <w:rPr>
                  <w:rStyle w:val="Hyperlink"/>
                  <w:rFonts w:cs="Arial"/>
                  <w:color w:val="000000"/>
                  <w:szCs w:val="18"/>
                </w:rPr>
                <w:t>1@10</w:t>
              </w:r>
            </w:hyperlink>
            <w:r w:rsidR="003228BD" w:rsidRPr="009B053A">
              <w:rPr>
                <w:rFonts w:cs="Arial"/>
                <w:color w:val="000000"/>
                <w:szCs w:val="18"/>
              </w:rPr>
              <w:t>5</w:t>
            </w:r>
          </w:p>
        </w:tc>
      </w:tr>
      <w:tr w:rsidR="003228BD" w:rsidRPr="009B053A" w14:paraId="100A846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4F531B" w14:textId="77777777"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34162A" w14:textId="77777777" w:rsidR="003228BD" w:rsidRPr="009B053A" w:rsidRDefault="003228BD" w:rsidP="003228BD">
            <w:pPr>
              <w:pStyle w:val="TAC"/>
            </w:pPr>
            <w:r w:rsidRPr="009B053A">
              <w:rPr>
                <w:rFonts w:cs="Arial"/>
                <w:color w:val="000000"/>
                <w:szCs w:val="18"/>
              </w:rPr>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31D8E"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D19153" w14:textId="77777777" w:rsidR="003228BD" w:rsidRPr="009B053A" w:rsidRDefault="003228BD" w:rsidP="003228BD">
            <w:pPr>
              <w:pStyle w:val="TAC"/>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C0F499"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744416"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64C3CD"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B87812"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33A41"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EC926"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DB78243" w14:textId="77777777" w:rsidR="003228BD" w:rsidRPr="009B053A" w:rsidRDefault="00000000" w:rsidP="003228BD">
            <w:pPr>
              <w:pStyle w:val="TAC"/>
            </w:pPr>
            <w:hyperlink r:id="rId58"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40CF471" w14:textId="77777777" w:rsidR="003228BD" w:rsidRPr="009B053A" w:rsidRDefault="00000000" w:rsidP="003228BD">
            <w:pPr>
              <w:pStyle w:val="TAC"/>
            </w:pPr>
            <w:hyperlink r:id="rId59" w:history="1">
              <w:r w:rsidR="003228BD" w:rsidRPr="009B053A">
                <w:rPr>
                  <w:rStyle w:val="Hyperlink"/>
                  <w:rFonts w:cs="Arial"/>
                  <w:color w:val="000000"/>
                  <w:szCs w:val="18"/>
                </w:rPr>
                <w:t>1@0</w:t>
              </w:r>
            </w:hyperlink>
          </w:p>
        </w:tc>
      </w:tr>
      <w:tr w:rsidR="003228BD" w:rsidRPr="009B053A" w14:paraId="29C394E0"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49930F6D" w14:textId="669B107A" w:rsidR="003228BD" w:rsidRPr="009B053A" w:rsidRDefault="003228BD" w:rsidP="003228BD">
            <w:pPr>
              <w:pStyle w:val="TAH"/>
              <w:rPr>
                <w:color w:val="000000"/>
                <w:szCs w:val="18"/>
              </w:rPr>
            </w:pPr>
            <w:r w:rsidRPr="009B053A">
              <w:t>Test Setting for DC_7A_n28A Configuration</w:t>
            </w:r>
          </w:p>
        </w:tc>
      </w:tr>
      <w:tr w:rsidR="003228BD" w:rsidRPr="009B053A" w14:paraId="605341F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FA4ECE" w14:textId="4B699C1A"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AE11E5" w14:textId="2D9660A5" w:rsidR="003228BD" w:rsidRPr="009B053A" w:rsidRDefault="003228BD" w:rsidP="003228BD">
            <w:pPr>
              <w:pStyle w:val="TAC"/>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F16EF5" w14:textId="7D06738D"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3A9501" w14:textId="29A66C66" w:rsidR="003228BD" w:rsidRPr="009B053A" w:rsidRDefault="003228BD" w:rsidP="003228BD">
            <w:pPr>
              <w:pStyle w:val="TAC"/>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7325B2" w14:textId="42C4DF4F"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7A11CE" w14:textId="15B7ADD9"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9D425" w14:textId="429510A2"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C4DC9" w14:textId="6BABF688"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0D04B" w14:textId="3F1DBDE3"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39087" w14:textId="730A7851"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EC8F96" w14:textId="73B6A6DF"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4D7A22" w14:textId="412CA522" w:rsidR="003228BD" w:rsidRPr="009B053A" w:rsidRDefault="003228BD" w:rsidP="003228BD">
            <w:pPr>
              <w:pStyle w:val="TAC"/>
            </w:pPr>
            <w:r w:rsidRPr="009B053A">
              <w:t>1@105</w:t>
            </w:r>
          </w:p>
        </w:tc>
      </w:tr>
      <w:tr w:rsidR="003228BD" w:rsidRPr="009B053A" w14:paraId="56E0CF06"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6E9EAC9" w14:textId="77777777" w:rsidR="003228BD" w:rsidRPr="009B053A" w:rsidRDefault="003228BD" w:rsidP="003228BD">
            <w:pPr>
              <w:pStyle w:val="TAH"/>
              <w:rPr>
                <w:color w:val="000000"/>
                <w:szCs w:val="18"/>
              </w:rPr>
            </w:pPr>
            <w:bookmarkStart w:id="5551" w:name="OLE_LINK16"/>
            <w:r w:rsidRPr="009B053A">
              <w:t>Test Setting for DC_7A_n66A Configuration</w:t>
            </w:r>
            <w:bookmarkEnd w:id="5551"/>
          </w:p>
        </w:tc>
      </w:tr>
      <w:tr w:rsidR="003228BD" w:rsidRPr="009B053A" w14:paraId="4DF2251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730741"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CE9F593"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7EBB47"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37972" w14:textId="1A69FFBD"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B6DE68"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7F2D5F"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FC7D71"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5090F"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192FFC"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29E7B"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96968D" w14:textId="3D81AA3F" w:rsidR="003228BD" w:rsidRPr="009B053A" w:rsidRDefault="003228BD" w:rsidP="003228BD">
            <w:pPr>
              <w:pStyle w:val="TAC"/>
              <w:rPr>
                <w:color w:val="000000"/>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A45BD" w14:textId="326D0024" w:rsidR="003228BD" w:rsidRPr="009B053A" w:rsidRDefault="003228BD" w:rsidP="003228BD">
            <w:pPr>
              <w:pStyle w:val="TAC"/>
              <w:rPr>
                <w:color w:val="000000"/>
                <w:szCs w:val="18"/>
              </w:rPr>
            </w:pPr>
            <w:r w:rsidRPr="009B053A">
              <w:t>1@215</w:t>
            </w:r>
          </w:p>
        </w:tc>
      </w:tr>
      <w:tr w:rsidR="003228BD" w:rsidRPr="009B053A" w14:paraId="4A1B6C3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851355"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37E04"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64D00"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4C1E8" w14:textId="5B05BE17"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FB102"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65764"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383FA"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ACFD5"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3F932"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BAC55"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0F296C" w14:textId="77777777" w:rsidR="003228BD" w:rsidRPr="009B053A" w:rsidRDefault="003228BD" w:rsidP="003228BD">
            <w:pPr>
              <w:pStyle w:val="TAC"/>
              <w:rPr>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B4E755" w14:textId="77777777" w:rsidR="003228BD" w:rsidRPr="009B053A" w:rsidRDefault="003228BD" w:rsidP="003228BD">
            <w:pPr>
              <w:pStyle w:val="TAC"/>
              <w:rPr>
                <w:color w:val="000000"/>
                <w:szCs w:val="18"/>
              </w:rPr>
            </w:pPr>
            <w:r w:rsidRPr="009B053A">
              <w:t>1@0</w:t>
            </w:r>
          </w:p>
        </w:tc>
      </w:tr>
      <w:tr w:rsidR="003228BD" w:rsidRPr="009B053A" w14:paraId="6F9F9B5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346A3"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8987BA"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289A01" w14:textId="77777777" w:rsidR="003228BD" w:rsidRPr="009B053A" w:rsidRDefault="003228BD" w:rsidP="003228BD">
            <w:pPr>
              <w:pStyle w:val="TAC"/>
              <w:rPr>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A8CB05" w14:textId="705371FE"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812A33"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CC6E3"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A6BC92"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9CF92A"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0FAF13"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C5E8A"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83D0E3" w14:textId="1AAB22F9" w:rsidR="003228BD" w:rsidRPr="009B053A" w:rsidRDefault="003228BD" w:rsidP="003228BD">
            <w:pPr>
              <w:pStyle w:val="TAC"/>
              <w:rPr>
                <w:color w:val="000000"/>
                <w:szCs w:val="18"/>
              </w:rPr>
            </w:pPr>
            <w:r w:rsidRPr="009B053A">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17EEF" w14:textId="32695F48" w:rsidR="003228BD" w:rsidRPr="009B053A" w:rsidRDefault="003228BD" w:rsidP="003228BD">
            <w:pPr>
              <w:pStyle w:val="TAC"/>
              <w:rPr>
                <w:color w:val="000000"/>
                <w:szCs w:val="18"/>
              </w:rPr>
            </w:pPr>
            <w:r w:rsidRPr="009B053A">
              <w:t>1@215</w:t>
            </w:r>
          </w:p>
        </w:tc>
      </w:tr>
      <w:tr w:rsidR="003228BD" w:rsidRPr="009B053A" w14:paraId="6BF6BAB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1871CA"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9D229FA"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A11C43"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C5F1E8" w14:textId="612D57AE"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DE3AA1"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C1B4F"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30AA53"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02F91C"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1B8189"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4540DB"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F477" w14:textId="77777777" w:rsidR="003228BD" w:rsidRPr="009B053A" w:rsidRDefault="003228BD" w:rsidP="003228BD">
            <w:pPr>
              <w:pStyle w:val="TAC"/>
              <w:rPr>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104A14" w14:textId="0F79292C" w:rsidR="003228BD" w:rsidRPr="009B053A" w:rsidRDefault="003228BD" w:rsidP="003228BD">
            <w:pPr>
              <w:pStyle w:val="TAC"/>
              <w:rPr>
                <w:color w:val="000000"/>
                <w:szCs w:val="18"/>
              </w:rPr>
            </w:pPr>
            <w:r w:rsidRPr="009B053A">
              <w:t>1@215</w:t>
            </w:r>
          </w:p>
        </w:tc>
      </w:tr>
      <w:tr w:rsidR="003228BD" w:rsidRPr="009B053A" w14:paraId="68C8DC3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666D20"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7552B2"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24A10" w14:textId="77777777" w:rsidR="003228BD" w:rsidRPr="009B053A" w:rsidRDefault="003228BD" w:rsidP="003228BD">
            <w:pPr>
              <w:pStyle w:val="TAC"/>
              <w:rPr>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1001A8" w14:textId="6FFC7F56"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1C6C91"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DA4AF"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239549"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2BE7B"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2278F"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E47F99"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000AF1" w14:textId="362D328F" w:rsidR="003228BD" w:rsidRPr="009B053A" w:rsidRDefault="003228BD" w:rsidP="003228BD">
            <w:pPr>
              <w:pStyle w:val="TAC"/>
              <w:rPr>
                <w:color w:val="000000"/>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B08AC8" w14:textId="77777777" w:rsidR="003228BD" w:rsidRPr="009B053A" w:rsidRDefault="003228BD" w:rsidP="003228BD">
            <w:pPr>
              <w:pStyle w:val="TAC"/>
              <w:rPr>
                <w:color w:val="000000"/>
                <w:szCs w:val="18"/>
              </w:rPr>
            </w:pPr>
            <w:r w:rsidRPr="009B053A">
              <w:t>1@0</w:t>
            </w:r>
          </w:p>
        </w:tc>
      </w:tr>
      <w:tr w:rsidR="003228BD" w:rsidRPr="009B053A" w14:paraId="4B1AB52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B527B5"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14303"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34B876"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954FB2" w14:textId="19B66352" w:rsidR="003228BD" w:rsidRPr="009B053A" w:rsidRDefault="003228BD" w:rsidP="003228BD">
            <w:pPr>
              <w:pStyle w:val="TAC"/>
              <w:rPr>
                <w:color w:val="000000"/>
                <w:szCs w:val="18"/>
              </w:rPr>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1F4EC9"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1E36CF"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9691C" w14:textId="77777777" w:rsidR="003228BD" w:rsidRPr="009B053A" w:rsidRDefault="003228BD" w:rsidP="003228BD">
            <w:pPr>
              <w:pStyle w:val="TAC"/>
              <w:rPr>
                <w:rFonts w:eastAsia="Yu Mincho"/>
              </w:rPr>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21CB5"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0414CF"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F26DC"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2A1B6" w14:textId="7EF96CEA" w:rsidR="003228BD" w:rsidRPr="009B053A" w:rsidRDefault="003228BD" w:rsidP="003228BD">
            <w:pPr>
              <w:pStyle w:val="TAC"/>
              <w:rPr>
                <w:color w:val="000000"/>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228A26" w14:textId="77777777" w:rsidR="003228BD" w:rsidRPr="009B053A" w:rsidRDefault="003228BD" w:rsidP="003228BD">
            <w:pPr>
              <w:pStyle w:val="TAC"/>
              <w:rPr>
                <w:color w:val="000000"/>
                <w:szCs w:val="18"/>
              </w:rPr>
            </w:pPr>
            <w:r w:rsidRPr="009B053A">
              <w:t>1@0</w:t>
            </w:r>
          </w:p>
        </w:tc>
      </w:tr>
      <w:tr w:rsidR="003228BD" w:rsidRPr="009B053A" w14:paraId="5A96117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AA3D7AE" w14:textId="77777777" w:rsidR="003228BD" w:rsidRPr="009B053A" w:rsidRDefault="003228BD" w:rsidP="003228BD">
            <w:pPr>
              <w:pStyle w:val="TAH"/>
              <w:rPr>
                <w:color w:val="000000"/>
                <w:szCs w:val="18"/>
              </w:rPr>
            </w:pPr>
            <w:r w:rsidRPr="009B053A">
              <w:t>Test Setting for DC_7A_n78A Configuration</w:t>
            </w:r>
          </w:p>
        </w:tc>
      </w:tr>
      <w:tr w:rsidR="003228BD" w:rsidRPr="009B053A" w14:paraId="7F87E8F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29DC19"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ED964E"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AC0567"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81CCD" w14:textId="7805DF56"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55E340"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FBF4FB"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F1F5C9"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6EE720"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A59EEC"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EBDF1"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59AA48" w14:textId="77777777" w:rsidR="003228BD" w:rsidRPr="009B053A" w:rsidRDefault="003228BD" w:rsidP="003228BD">
            <w:pPr>
              <w:pStyle w:val="TAC"/>
              <w:rPr>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65CED" w14:textId="77777777" w:rsidR="003228BD" w:rsidRPr="009B053A" w:rsidRDefault="003228BD" w:rsidP="003228BD">
            <w:pPr>
              <w:pStyle w:val="TAC"/>
              <w:rPr>
                <w:color w:val="000000"/>
                <w:szCs w:val="18"/>
              </w:rPr>
            </w:pPr>
            <w:r w:rsidRPr="009B053A">
              <w:t>1@0</w:t>
            </w:r>
          </w:p>
        </w:tc>
      </w:tr>
      <w:tr w:rsidR="003228BD" w:rsidRPr="009B053A" w14:paraId="6E93451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C00D865" w14:textId="77777777" w:rsidR="003228BD" w:rsidRPr="009B053A" w:rsidRDefault="003228BD" w:rsidP="003228BD">
            <w:pPr>
              <w:pStyle w:val="TAC"/>
            </w:pPr>
            <w:r w:rsidRPr="009B053A">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77A68FD"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1AAAFE" w14:textId="77777777" w:rsidR="003228BD" w:rsidRPr="009B053A" w:rsidRDefault="003228BD" w:rsidP="003228BD">
            <w:pPr>
              <w:pStyle w:val="TAC"/>
              <w:rPr>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EC07E" w14:textId="299E4DB8"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CB8307"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E9AE7"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397765"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A631B0"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CF82A"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94B30"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A62185" w14:textId="41D44C76"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609DD2" w14:textId="77777777" w:rsidR="003228BD" w:rsidRPr="009B053A" w:rsidRDefault="003228BD" w:rsidP="003228BD">
            <w:pPr>
              <w:pStyle w:val="TAC"/>
              <w:rPr>
                <w:szCs w:val="18"/>
              </w:rPr>
            </w:pPr>
            <w:r w:rsidRPr="009B053A">
              <w:t>1@0</w:t>
            </w:r>
          </w:p>
        </w:tc>
      </w:tr>
      <w:tr w:rsidR="003228BD" w:rsidRPr="009B053A" w14:paraId="4C69CBA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CEB8AF"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FDAED"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CEAFA1" w14:textId="088623A9"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34A54E" w14:textId="2223C9DD"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EB677E1"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21C4B5"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844903"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F2028F"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8F534"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C389C9"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8998D9" w14:textId="7B08C6F8" w:rsidR="003228BD" w:rsidRPr="009B053A" w:rsidRDefault="003228BD" w:rsidP="003228BD">
            <w:pPr>
              <w:pStyle w:val="TAC"/>
              <w:rPr>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B9727C" w14:textId="1AC61873" w:rsidR="003228BD" w:rsidRPr="009B053A" w:rsidRDefault="003228BD" w:rsidP="003228BD">
            <w:pPr>
              <w:pStyle w:val="TAC"/>
              <w:rPr>
                <w:szCs w:val="18"/>
              </w:rPr>
            </w:pPr>
            <w:r w:rsidRPr="009B053A">
              <w:t>1@196</w:t>
            </w:r>
          </w:p>
        </w:tc>
      </w:tr>
      <w:tr w:rsidR="003228BD" w:rsidRPr="009B053A" w14:paraId="2857584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B58508"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BD3774"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055C25" w14:textId="77777777" w:rsidR="003228BD" w:rsidRPr="009B053A" w:rsidRDefault="003228BD" w:rsidP="003228BD">
            <w:pPr>
              <w:pStyle w:val="TAC"/>
              <w:rPr>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9ACCCC9" w14:textId="2A6E5A84"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391096"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3E34F8"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2C5D7"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ECA85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2E646"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8EF03"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0608EE" w14:textId="5F7AAFD3"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146D5" w14:textId="00B81037" w:rsidR="003228BD" w:rsidRPr="009B053A" w:rsidRDefault="003228BD" w:rsidP="003228BD">
            <w:pPr>
              <w:pStyle w:val="TAC"/>
              <w:rPr>
                <w:szCs w:val="18"/>
              </w:rPr>
            </w:pPr>
            <w:r w:rsidRPr="009B053A">
              <w:t>1@272</w:t>
            </w:r>
          </w:p>
        </w:tc>
      </w:tr>
      <w:tr w:rsidR="003228BD" w:rsidRPr="009B053A" w14:paraId="6733E68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E39D00"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0ADBB8"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9C100F"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211725" w14:textId="47B601BB"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581BE7B" w14:textId="77777777" w:rsidR="003228BD" w:rsidRPr="009B053A" w:rsidRDefault="003228BD" w:rsidP="003228BD">
            <w:pPr>
              <w:pStyle w:val="TAC"/>
              <w:rPr>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755EEF"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7C008"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1EB824"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8B109F"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0991E8"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2F4B93" w14:textId="3052CA4D" w:rsidR="003228BD" w:rsidRPr="009B053A" w:rsidRDefault="003228BD" w:rsidP="003228BD">
            <w:pPr>
              <w:pStyle w:val="TAC"/>
              <w:rPr>
                <w:szCs w:val="18"/>
              </w:rPr>
            </w:pPr>
            <w:r w:rsidRPr="009B053A">
              <w:t>1@77</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2F529" w14:textId="77777777" w:rsidR="003228BD" w:rsidRPr="009B053A" w:rsidRDefault="003228BD" w:rsidP="003228BD">
            <w:pPr>
              <w:pStyle w:val="TAC"/>
              <w:rPr>
                <w:szCs w:val="18"/>
              </w:rPr>
            </w:pPr>
            <w:r w:rsidRPr="009B053A">
              <w:t>1@0</w:t>
            </w:r>
          </w:p>
        </w:tc>
      </w:tr>
      <w:tr w:rsidR="003228BD" w:rsidRPr="009B053A" w14:paraId="43EA3F6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20CC6C"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F2838"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6D625" w14:textId="77777777" w:rsidR="003228BD" w:rsidRPr="009B053A" w:rsidRDefault="003228BD" w:rsidP="003228BD">
            <w:pPr>
              <w:pStyle w:val="TAC"/>
              <w:rPr>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120F34" w14:textId="7B3F3C12"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DF57D" w14:textId="77777777" w:rsidR="003228BD" w:rsidRPr="009B053A" w:rsidRDefault="003228BD" w:rsidP="003228BD">
            <w:pPr>
              <w:pStyle w:val="TAC"/>
              <w:rPr>
                <w:color w:val="000000"/>
                <w:szCs w:val="18"/>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1F8DB6"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8C35AA"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F39D9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173BD"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F1D0E2"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E742EB" w14:textId="7327A7EA"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FF22E3" w14:textId="5361AD56" w:rsidR="003228BD" w:rsidRPr="009B053A" w:rsidRDefault="003228BD" w:rsidP="003228BD">
            <w:pPr>
              <w:pStyle w:val="TAC"/>
              <w:rPr>
                <w:szCs w:val="18"/>
              </w:rPr>
            </w:pPr>
            <w:r w:rsidRPr="009B053A">
              <w:t>1@272</w:t>
            </w:r>
          </w:p>
        </w:tc>
      </w:tr>
      <w:tr w:rsidR="003228BD" w:rsidRPr="009B053A" w14:paraId="72929E7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8FEDBA"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9FA3BC"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590862"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A3946F" w14:textId="30372772"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82317B" w14:textId="77777777" w:rsidR="003228BD" w:rsidRPr="009B053A" w:rsidRDefault="003228BD" w:rsidP="003228BD">
            <w:pPr>
              <w:pStyle w:val="TAC"/>
              <w:rPr>
                <w:color w:val="000000"/>
                <w:szCs w:val="18"/>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B0F647"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E4DD49"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9E4AD"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6B2AA"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0FA39"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9C4E13" w14:textId="77777777" w:rsidR="003228BD" w:rsidRPr="009B053A" w:rsidRDefault="003228BD" w:rsidP="003228BD">
            <w:pPr>
              <w:pStyle w:val="TAC"/>
              <w:rPr>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6C01EC" w14:textId="65439F12" w:rsidR="003228BD" w:rsidRPr="009B053A" w:rsidRDefault="003228BD" w:rsidP="003228BD">
            <w:pPr>
              <w:pStyle w:val="TAC"/>
              <w:rPr>
                <w:szCs w:val="18"/>
              </w:rPr>
            </w:pPr>
            <w:r w:rsidRPr="009B053A">
              <w:t>1@272</w:t>
            </w:r>
          </w:p>
        </w:tc>
      </w:tr>
      <w:tr w:rsidR="003228BD" w:rsidRPr="009B053A" w14:paraId="5A00ED9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D60C00" w14:textId="77777777" w:rsidR="003228BD" w:rsidRPr="009B053A" w:rsidRDefault="003228BD" w:rsidP="003228BD">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975503"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A5150E"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258013" w14:textId="4D2ECF8A"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AEFF0B" w14:textId="77777777" w:rsidR="003228BD" w:rsidRPr="009B053A" w:rsidRDefault="003228BD" w:rsidP="003228BD">
            <w:pPr>
              <w:pStyle w:val="TAC"/>
              <w:rPr>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7B0DEE"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D24180"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77D66"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2B135"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2188"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F45218" w14:textId="6E3A65C7"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E4DF0" w14:textId="77777777" w:rsidR="003228BD" w:rsidRPr="009B053A" w:rsidRDefault="003228BD" w:rsidP="003228BD">
            <w:pPr>
              <w:pStyle w:val="TAC"/>
              <w:rPr>
                <w:szCs w:val="18"/>
              </w:rPr>
            </w:pPr>
            <w:r w:rsidRPr="009B053A">
              <w:t>1@0</w:t>
            </w:r>
          </w:p>
        </w:tc>
      </w:tr>
      <w:tr w:rsidR="003228BD" w:rsidRPr="009B053A" w14:paraId="3D9B7BE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A8A2EF" w14:textId="77777777" w:rsidR="003228BD" w:rsidRPr="009B053A" w:rsidRDefault="003228BD" w:rsidP="003228BD">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7F912E" w14:textId="77777777" w:rsidR="003228BD" w:rsidRPr="009B053A" w:rsidRDefault="003228BD" w:rsidP="003228BD">
            <w:pPr>
              <w:pStyle w:val="TAC"/>
              <w:rPr>
                <w:color w:val="000000"/>
                <w:szCs w:val="18"/>
              </w:rPr>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F149FC" w14:textId="77777777" w:rsidR="003228BD" w:rsidRPr="009B053A" w:rsidRDefault="003228BD" w:rsidP="003228BD">
            <w:pPr>
              <w:pStyle w:val="TAC"/>
              <w:rPr>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BB00BD6" w14:textId="3D5916E7" w:rsidR="003228BD" w:rsidRPr="009B053A" w:rsidRDefault="003228BD" w:rsidP="003228BD">
            <w:pPr>
              <w:pStyle w:val="TAC"/>
              <w:rPr>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C2C891" w14:textId="77777777" w:rsidR="003228BD" w:rsidRPr="009B053A" w:rsidRDefault="003228BD" w:rsidP="003228BD">
            <w:pPr>
              <w:pStyle w:val="TAC"/>
              <w:rPr>
                <w:color w:val="000000"/>
                <w:szCs w:val="18"/>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952284" w14:textId="77777777" w:rsidR="003228BD" w:rsidRPr="009B053A" w:rsidRDefault="003228BD" w:rsidP="003228BD">
            <w:pPr>
              <w:pStyle w:val="TAC"/>
              <w:rPr>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59F280" w14:textId="77777777" w:rsidR="003228BD" w:rsidRPr="009B053A" w:rsidRDefault="003228BD" w:rsidP="003228BD">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8FC75" w14:textId="77777777" w:rsidR="003228BD" w:rsidRPr="009B053A" w:rsidRDefault="003228BD" w:rsidP="003228BD">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9D3D2" w14:textId="77777777" w:rsidR="003228BD" w:rsidRPr="009B053A" w:rsidRDefault="003228BD" w:rsidP="003228BD">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FFE56D" w14:textId="77777777" w:rsidR="003228BD" w:rsidRPr="009B053A" w:rsidRDefault="003228BD" w:rsidP="003228BD">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113AAD" w14:textId="515F873E" w:rsidR="003228BD" w:rsidRPr="009B053A" w:rsidRDefault="003228BD" w:rsidP="003228BD">
            <w:pPr>
              <w:pStyle w:val="TAC"/>
              <w:rPr>
                <w:szCs w:val="18"/>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04BB8A" w14:textId="77777777" w:rsidR="003228BD" w:rsidRPr="009B053A" w:rsidRDefault="003228BD" w:rsidP="003228BD">
            <w:pPr>
              <w:pStyle w:val="TAC"/>
              <w:rPr>
                <w:szCs w:val="18"/>
              </w:rPr>
            </w:pPr>
            <w:r w:rsidRPr="009B053A">
              <w:t>1@0</w:t>
            </w:r>
          </w:p>
        </w:tc>
      </w:tr>
      <w:tr w:rsidR="003228BD" w:rsidRPr="009B053A" w14:paraId="24B8A86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64A304D" w14:textId="42CC5D07" w:rsidR="003228BD" w:rsidRPr="009B053A" w:rsidRDefault="003228BD" w:rsidP="003228BD">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2BD78F" w14:textId="3519A6B1" w:rsidR="003228BD" w:rsidRPr="009B053A" w:rsidRDefault="003228BD" w:rsidP="003228BD">
            <w:pPr>
              <w:pStyle w:val="TAC"/>
            </w:pPr>
            <w:r w:rsidRPr="009B053A">
              <w:t>7</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95DC4" w14:textId="341CA34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8F19B8" w14:textId="2FAE051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DA88E0" w14:textId="17E3E0FF" w:rsidR="003228BD" w:rsidRPr="009B053A" w:rsidRDefault="003228BD" w:rsidP="003228BD">
            <w:pPr>
              <w:pStyle w:val="TAC"/>
            </w:pPr>
            <w:r w:rsidRPr="009B053A">
              <w:rPr>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C1DBD6" w14:textId="1C3B54E8"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B47EE" w14:textId="2B34F996"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A34F3A" w14:textId="2A57B6E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232EC5" w14:textId="0210735E"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C63F72" w14:textId="4C26A082"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7C9FE7" w14:textId="00E88063" w:rsidR="003228BD" w:rsidRPr="009B053A" w:rsidDel="002C7125"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0F3032" w14:textId="72920252" w:rsidR="003228BD" w:rsidRPr="009B053A" w:rsidRDefault="003228BD" w:rsidP="003228BD">
            <w:pPr>
              <w:pStyle w:val="TAC"/>
            </w:pPr>
            <w:r w:rsidRPr="009B053A">
              <w:t>1@165</w:t>
            </w:r>
          </w:p>
        </w:tc>
      </w:tr>
      <w:tr w:rsidR="003228BD" w:rsidRPr="009B053A" w14:paraId="0AA9182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0EDB799" w14:textId="77777777" w:rsidR="003228BD" w:rsidRPr="009B053A" w:rsidRDefault="003228BD" w:rsidP="003228BD">
            <w:pPr>
              <w:pStyle w:val="TAH"/>
            </w:pPr>
            <w:r w:rsidRPr="009B053A">
              <w:t>Test Settings for DC_8A_n1A Configuration</w:t>
            </w:r>
          </w:p>
        </w:tc>
      </w:tr>
      <w:tr w:rsidR="003228BD" w:rsidRPr="009B053A" w14:paraId="2EFB33E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10C3D9"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362556"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3355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6280C1" w14:textId="71D29E7A" w:rsidR="003228BD" w:rsidRPr="009B053A" w:rsidRDefault="003228BD" w:rsidP="003228BD">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F25BC2"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B6EDD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EBB61"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F7382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3207B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A46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790FD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61475C" w14:textId="77777777" w:rsidR="003228BD" w:rsidRPr="009B053A" w:rsidRDefault="003228BD" w:rsidP="003228BD">
            <w:pPr>
              <w:pStyle w:val="TAC"/>
            </w:pPr>
            <w:r w:rsidRPr="009B053A">
              <w:t>1@0</w:t>
            </w:r>
          </w:p>
        </w:tc>
      </w:tr>
      <w:tr w:rsidR="003228BD" w:rsidRPr="009B053A" w14:paraId="5C5E6C0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60296C1" w14:textId="77777777" w:rsidR="003228BD" w:rsidRPr="009B053A" w:rsidRDefault="003228BD" w:rsidP="003228BD">
            <w:pPr>
              <w:pStyle w:val="TAH"/>
            </w:pPr>
            <w:r w:rsidRPr="009B053A">
              <w:rPr>
                <w:bCs/>
              </w:rPr>
              <w:t>Test Settings for DC_8A_n3A Configuration</w:t>
            </w:r>
          </w:p>
        </w:tc>
      </w:tr>
      <w:tr w:rsidR="003228BD" w:rsidRPr="009B053A" w14:paraId="6FAAF2F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639446"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03C16B2"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3F9FA0"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FDBABB8" w14:textId="367A325A" w:rsidR="003228BD" w:rsidRPr="009B053A" w:rsidRDefault="003228BD" w:rsidP="003228BD">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9578F9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2C038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EE97" w14:textId="77777777" w:rsidR="003228BD" w:rsidRPr="009B053A" w:rsidRDefault="003228BD" w:rsidP="003228BD">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C0F89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0C80C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6127"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CFFE45E"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E8C3C4" w14:textId="77777777" w:rsidR="003228BD" w:rsidRPr="009B053A" w:rsidRDefault="003228BD" w:rsidP="003228BD">
            <w:pPr>
              <w:pStyle w:val="TAC"/>
            </w:pPr>
            <w:r w:rsidRPr="009B053A">
              <w:t>1@0</w:t>
            </w:r>
          </w:p>
        </w:tc>
      </w:tr>
      <w:tr w:rsidR="003228BD" w:rsidRPr="009B053A" w14:paraId="419D11E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37F9DA"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78C715"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7A54E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173D49" w14:textId="6E0AD399" w:rsidR="003228BD" w:rsidRPr="009B053A" w:rsidRDefault="003228BD" w:rsidP="003228BD">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C971BE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15FC2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52F5" w14:textId="77777777" w:rsidR="003228BD" w:rsidRPr="009B053A" w:rsidRDefault="003228BD" w:rsidP="003228BD">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595A1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E2236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76359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19FCB"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8BF75B" w14:textId="77777777" w:rsidR="003228BD" w:rsidRPr="009B053A" w:rsidRDefault="003228BD" w:rsidP="003228BD">
            <w:pPr>
              <w:pStyle w:val="TAC"/>
            </w:pPr>
            <w:r w:rsidRPr="009B053A">
              <w:t>1@159</w:t>
            </w:r>
          </w:p>
        </w:tc>
      </w:tr>
      <w:tr w:rsidR="003228BD" w:rsidRPr="009B053A" w14:paraId="6B9CB93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C4E5CC"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B087E5"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A2C4A"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61F364" w14:textId="2734A408" w:rsidR="003228BD" w:rsidRPr="009B053A" w:rsidRDefault="003228BD" w:rsidP="003228BD">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C31B5F"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FDCF6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0A4542" w14:textId="77777777" w:rsidR="003228BD" w:rsidRPr="009B053A" w:rsidRDefault="003228BD" w:rsidP="003228BD">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FE09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73AF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0D440E"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F8CDBC"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F9A0DB" w14:textId="77777777" w:rsidR="003228BD" w:rsidRPr="009B053A" w:rsidRDefault="003228BD" w:rsidP="003228BD">
            <w:pPr>
              <w:pStyle w:val="TAC"/>
            </w:pPr>
            <w:r w:rsidRPr="009B053A">
              <w:t>1@159</w:t>
            </w:r>
          </w:p>
        </w:tc>
      </w:tr>
      <w:tr w:rsidR="003228BD" w:rsidRPr="009B053A" w14:paraId="064A8F32"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58EE741" w14:textId="77777777" w:rsidR="003228BD" w:rsidRPr="009B053A" w:rsidRDefault="003228BD" w:rsidP="003228BD">
            <w:pPr>
              <w:pStyle w:val="TAH"/>
              <w:rPr>
                <w:bCs/>
              </w:rPr>
            </w:pPr>
            <w:r w:rsidRPr="009B053A">
              <w:rPr>
                <w:bCs/>
              </w:rPr>
              <w:t>Test Settings for DC_8A_n20A Configuration</w:t>
            </w:r>
          </w:p>
        </w:tc>
      </w:tr>
      <w:tr w:rsidR="003228BD" w:rsidRPr="009B053A" w14:paraId="42F2903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6417E6"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BF5CF3D"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C143A"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0D056" w14:textId="0856560C" w:rsidR="003228BD" w:rsidRPr="009B053A" w:rsidRDefault="003228BD" w:rsidP="003228BD">
            <w:pPr>
              <w:pStyle w:val="TAC"/>
            </w:pPr>
            <w:r w:rsidRPr="009B053A">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852FDD"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89E2BE" w14:textId="77777777"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CC4200"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CF5EF"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439616"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E18FAD"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51B6D6" w14:textId="77777777" w:rsidR="003228BD" w:rsidRPr="009B053A" w:rsidRDefault="00000000" w:rsidP="003228BD">
            <w:pPr>
              <w:pStyle w:val="TAC"/>
            </w:pPr>
            <w:hyperlink r:id="rId60" w:history="1">
              <w:r w:rsidR="003228BD" w:rsidRPr="009B053A">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0E02B86" w14:textId="77777777" w:rsidR="003228BD" w:rsidRPr="009B053A" w:rsidRDefault="003228BD" w:rsidP="003228BD">
            <w:pPr>
              <w:pStyle w:val="TAC"/>
            </w:pPr>
            <w:r w:rsidRPr="009B053A">
              <w:rPr>
                <w:rFonts w:cs="Arial"/>
                <w:color w:val="000000"/>
                <w:szCs w:val="18"/>
              </w:rPr>
              <w:t>1@12</w:t>
            </w:r>
          </w:p>
        </w:tc>
      </w:tr>
      <w:tr w:rsidR="003228BD" w:rsidRPr="009B053A" w14:paraId="7E3F627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7454"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E2BF5D"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D42E92"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B846F" w14:textId="35A08F31" w:rsidR="003228BD" w:rsidRPr="009B053A" w:rsidRDefault="003228BD" w:rsidP="003228BD">
            <w:pPr>
              <w:pStyle w:val="TAC"/>
            </w:pPr>
            <w:r w:rsidRPr="009B053A">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E477A9" w14:textId="77777777"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F4000" w14:textId="77777777"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D6FCEA"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190B3"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08E7E3"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B4C687"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312BCC" w14:textId="77777777" w:rsidR="003228BD" w:rsidRPr="009B053A" w:rsidRDefault="00000000" w:rsidP="003228BD">
            <w:pPr>
              <w:pStyle w:val="TAC"/>
            </w:pPr>
            <w:hyperlink r:id="rId61" w:history="1">
              <w:r w:rsidR="003228BD" w:rsidRPr="009B053A">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969E33C" w14:textId="77777777" w:rsidR="003228BD" w:rsidRPr="009B053A" w:rsidRDefault="003228BD" w:rsidP="003228BD">
            <w:pPr>
              <w:pStyle w:val="TAC"/>
            </w:pPr>
            <w:r w:rsidRPr="009B053A">
              <w:rPr>
                <w:rFonts w:cs="Arial"/>
                <w:color w:val="000000"/>
                <w:szCs w:val="18"/>
              </w:rPr>
              <w:t>1@105</w:t>
            </w:r>
          </w:p>
        </w:tc>
      </w:tr>
      <w:tr w:rsidR="003228BD" w:rsidRPr="009B053A" w14:paraId="057430A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B2529D" w14:textId="77777777" w:rsidR="003228BD" w:rsidRPr="009B053A" w:rsidRDefault="003228BD" w:rsidP="003228BD">
            <w:pPr>
              <w:pStyle w:val="TAC"/>
            </w:pPr>
            <w:r w:rsidRPr="009B053A">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183EF5"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34026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4C7172" w14:textId="0264DA1C" w:rsidR="003228BD" w:rsidRPr="009B053A" w:rsidRDefault="003228BD" w:rsidP="003228BD">
            <w:pPr>
              <w:pStyle w:val="TAC"/>
            </w:pPr>
            <w:r w:rsidRPr="009B053A">
              <w:t>n20</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A90852"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0E677" w14:textId="77777777"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86314F"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1E6185"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8FD92B"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8B4D1F"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1A5389"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A038E3A" w14:textId="77777777" w:rsidR="003228BD" w:rsidRPr="009B053A" w:rsidRDefault="003228BD" w:rsidP="003228BD">
            <w:pPr>
              <w:pStyle w:val="TAC"/>
            </w:pPr>
            <w:r w:rsidRPr="009B053A">
              <w:rPr>
                <w:rFonts w:cs="Arial"/>
                <w:color w:val="000000"/>
                <w:szCs w:val="18"/>
              </w:rPr>
              <w:t>1@0</w:t>
            </w:r>
          </w:p>
        </w:tc>
      </w:tr>
      <w:tr w:rsidR="003228BD" w:rsidRPr="009B053A" w14:paraId="387AEBC9"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07F8E18" w14:textId="77777777" w:rsidR="003228BD" w:rsidRPr="009B053A" w:rsidRDefault="003228BD" w:rsidP="003228BD">
            <w:pPr>
              <w:pStyle w:val="TAC"/>
              <w:rPr>
                <w:rFonts w:cs="Arial"/>
                <w:color w:val="000000"/>
                <w:szCs w:val="18"/>
              </w:rPr>
            </w:pPr>
            <w:r w:rsidRPr="009B053A">
              <w:rPr>
                <w:b/>
                <w:bCs/>
              </w:rPr>
              <w:t>Test Settings for DC_8A_n28A Configuration</w:t>
            </w:r>
          </w:p>
        </w:tc>
      </w:tr>
      <w:tr w:rsidR="003228BD" w:rsidRPr="009B053A" w14:paraId="6789E15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EB45948"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D20D9A" w14:textId="77777777" w:rsidR="003228BD" w:rsidRPr="009B053A" w:rsidRDefault="003228BD" w:rsidP="003228BD">
            <w:pPr>
              <w:pStyle w:val="TAC"/>
            </w:pPr>
            <w:r w:rsidRPr="009B053A">
              <w:rPr>
                <w:rFonts w:cs="Arial"/>
                <w:color w:val="000000"/>
                <w:szCs w:val="18"/>
              </w:rPr>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09CBE"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6A1005" w14:textId="77777777" w:rsidR="003228BD" w:rsidRPr="009B053A" w:rsidRDefault="003228BD" w:rsidP="003228BD">
            <w:pPr>
              <w:pStyle w:val="TAC"/>
            </w:pPr>
            <w:r w:rsidRPr="009B053A">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F57858"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168A6E" w14:textId="77777777" w:rsidR="003228BD" w:rsidRPr="009B053A" w:rsidRDefault="003228BD" w:rsidP="003228BD">
            <w:pPr>
              <w:pStyle w:val="TAC"/>
              <w:rPr>
                <w:rFonts w:cs="Arial"/>
                <w:szCs w:val="18"/>
              </w:rPr>
            </w:pPr>
            <w:r w:rsidRPr="009B053A">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C97C39"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AF68FA"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5B2999"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577FEA"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D309B9" w14:textId="77777777" w:rsidR="003228BD" w:rsidRPr="009B053A" w:rsidRDefault="00000000" w:rsidP="003228BD">
            <w:pPr>
              <w:pStyle w:val="TAC"/>
              <w:rPr>
                <w:rFonts w:cs="Arial"/>
                <w:color w:val="000000"/>
                <w:szCs w:val="18"/>
              </w:rPr>
            </w:pPr>
            <w:hyperlink r:id="rId62" w:history="1">
              <w:r w:rsidR="003228BD" w:rsidRPr="009B053A">
                <w:rPr>
                  <w:rStyle w:val="Hyperlink"/>
                  <w:rFonts w:cs="Arial"/>
                  <w:color w:val="000000"/>
                  <w:szCs w:val="18"/>
                </w:rPr>
                <w:t>1@4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28F69E" w14:textId="77777777" w:rsidR="003228BD" w:rsidRPr="009B053A" w:rsidRDefault="00000000" w:rsidP="003228BD">
            <w:pPr>
              <w:pStyle w:val="TAC"/>
              <w:rPr>
                <w:rFonts w:cs="Arial"/>
                <w:color w:val="000000"/>
                <w:szCs w:val="18"/>
              </w:rPr>
            </w:pPr>
            <w:hyperlink r:id="rId63" w:history="1">
              <w:r w:rsidR="003228BD" w:rsidRPr="009B053A">
                <w:rPr>
                  <w:rStyle w:val="Hyperlink"/>
                  <w:rFonts w:cs="Arial"/>
                  <w:color w:val="000000"/>
                  <w:szCs w:val="18"/>
                </w:rPr>
                <w:t>1@105</w:t>
              </w:r>
            </w:hyperlink>
          </w:p>
        </w:tc>
      </w:tr>
      <w:tr w:rsidR="003228BD" w:rsidRPr="009B053A" w14:paraId="79092F6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96AD8F" w14:textId="77777777"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8D1074" w14:textId="77777777" w:rsidR="003228BD" w:rsidRPr="009B053A" w:rsidRDefault="003228BD" w:rsidP="003228BD">
            <w:pPr>
              <w:pStyle w:val="TAC"/>
            </w:pPr>
            <w:r w:rsidRPr="009B053A">
              <w:rPr>
                <w:rFonts w:cs="Arial"/>
                <w:color w:val="000000"/>
                <w:szCs w:val="18"/>
              </w:rPr>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D1340"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984150" w14:textId="77777777" w:rsidR="003228BD" w:rsidRPr="009B053A" w:rsidRDefault="003228BD" w:rsidP="003228BD">
            <w:pPr>
              <w:pStyle w:val="TAC"/>
            </w:pPr>
            <w:r w:rsidRPr="009B053A">
              <w:rPr>
                <w:rFonts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0E6358"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05F32D" w14:textId="77777777" w:rsidR="003228BD" w:rsidRPr="009B053A" w:rsidRDefault="003228BD" w:rsidP="003228BD">
            <w:pPr>
              <w:pStyle w:val="TAC"/>
              <w:rPr>
                <w:rFonts w:cs="Arial"/>
                <w:szCs w:val="18"/>
              </w:rPr>
            </w:pPr>
            <w:r w:rsidRPr="009B053A">
              <w:rPr>
                <w:rFonts w:cs="Arial"/>
                <w:color w:val="000000"/>
                <w:szCs w:val="18"/>
              </w:rPr>
              <w:t xml:space="preserve"> 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AE69"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85BA4E"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8F2BE"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952389"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8127AB" w14:textId="77777777" w:rsidR="003228BD" w:rsidRPr="009B053A" w:rsidRDefault="00000000" w:rsidP="003228BD">
            <w:pPr>
              <w:pStyle w:val="TAC"/>
              <w:rPr>
                <w:rFonts w:cs="Arial"/>
                <w:color w:val="000000"/>
                <w:szCs w:val="18"/>
              </w:rPr>
            </w:pPr>
            <w:hyperlink r:id="rId64"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DBB05A" w14:textId="77777777" w:rsidR="003228BD" w:rsidRPr="009B053A" w:rsidRDefault="00000000" w:rsidP="003228BD">
            <w:pPr>
              <w:pStyle w:val="TAC"/>
              <w:rPr>
                <w:rFonts w:cs="Arial"/>
                <w:color w:val="000000"/>
                <w:szCs w:val="18"/>
              </w:rPr>
            </w:pPr>
            <w:hyperlink r:id="rId65" w:history="1">
              <w:r w:rsidR="003228BD" w:rsidRPr="009B053A">
                <w:rPr>
                  <w:rStyle w:val="Hyperlink"/>
                  <w:rFonts w:cs="Arial"/>
                  <w:color w:val="000000"/>
                  <w:szCs w:val="18"/>
                </w:rPr>
                <w:t>1@105</w:t>
              </w:r>
            </w:hyperlink>
          </w:p>
        </w:tc>
      </w:tr>
      <w:tr w:rsidR="003228BD" w:rsidRPr="009B053A" w14:paraId="285E0A9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76795926" w14:textId="77777777" w:rsidR="003228BD" w:rsidRPr="009B053A" w:rsidRDefault="003228BD" w:rsidP="003228BD">
            <w:pPr>
              <w:pStyle w:val="TAH"/>
            </w:pPr>
            <w:r w:rsidRPr="009B053A">
              <w:t>Test Settings for DC_8A_n41A Configuration</w:t>
            </w:r>
          </w:p>
        </w:tc>
      </w:tr>
      <w:tr w:rsidR="003228BD" w:rsidRPr="009B053A" w14:paraId="019BB83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C9A344"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4894211"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0B8624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9E873F" w14:textId="577EFE76"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B74CBD" w14:textId="58D42A6A"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07AD3A"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08D574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958E92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F61C4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A844E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67718F"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7C7B87" w14:textId="77777777" w:rsidR="003228BD" w:rsidRPr="009B053A" w:rsidRDefault="003228BD" w:rsidP="003228BD">
            <w:pPr>
              <w:pStyle w:val="TAC"/>
            </w:pPr>
            <w:r w:rsidRPr="009B053A">
              <w:t>1@0</w:t>
            </w:r>
          </w:p>
        </w:tc>
      </w:tr>
      <w:tr w:rsidR="003228BD" w:rsidRPr="009B053A" w14:paraId="5C008A6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DF61AF3"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74AC60"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805CAD9" w14:textId="5E6C1CFE"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143B6EE" w14:textId="6C5EA2FA"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CDA8F9"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D80A2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C09A49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FC7126"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8DAA7B"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0D1E4D6"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44A966" w14:textId="74A1191B"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23AF16" w14:textId="77777777" w:rsidR="003228BD" w:rsidRPr="009B053A" w:rsidRDefault="003228BD" w:rsidP="003228BD">
            <w:pPr>
              <w:pStyle w:val="TAC"/>
            </w:pPr>
            <w:r w:rsidRPr="009B053A">
              <w:t>1@272</w:t>
            </w:r>
          </w:p>
        </w:tc>
      </w:tr>
      <w:tr w:rsidR="003228BD" w:rsidRPr="009B053A" w14:paraId="0FC2614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BC9653C"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3D78E7"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954020C" w14:textId="634D2308"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6DF4ED0" w14:textId="14A04327"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DF7433" w14:textId="2145DE6C"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9C56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C98055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F12E361"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A9E03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A0BB85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AB759C" w14:textId="10729A06"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CBCE9D" w14:textId="178B81EB" w:rsidR="003228BD" w:rsidRPr="009B053A" w:rsidRDefault="003228BD" w:rsidP="003228BD">
            <w:pPr>
              <w:pStyle w:val="TAC"/>
            </w:pPr>
            <w:r w:rsidRPr="009B053A">
              <w:t>1@0</w:t>
            </w:r>
          </w:p>
        </w:tc>
      </w:tr>
      <w:tr w:rsidR="003228BD" w:rsidRPr="009B053A" w14:paraId="23C5915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1AF7ED"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8A600BC"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770AA1" w14:textId="14917033"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DFB6A1" w14:textId="21B3F83C" w:rsidR="003228BD" w:rsidRPr="009B053A" w:rsidRDefault="003228BD" w:rsidP="003228BD">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6E06CB"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77E7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8AE06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D005D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DFAC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0B6C8E"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05495" w14:textId="5E03CE84"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9BF88" w14:textId="77777777" w:rsidR="003228BD" w:rsidRPr="009B053A" w:rsidRDefault="003228BD" w:rsidP="003228BD">
            <w:pPr>
              <w:pStyle w:val="TAC"/>
            </w:pPr>
            <w:r w:rsidRPr="009B053A">
              <w:t>1@272</w:t>
            </w:r>
          </w:p>
        </w:tc>
      </w:tr>
      <w:tr w:rsidR="003228BD" w:rsidRPr="009B053A" w14:paraId="06842A26"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D663ECD" w14:textId="77777777" w:rsidR="003228BD" w:rsidRPr="009B053A" w:rsidRDefault="003228BD" w:rsidP="003228BD">
            <w:pPr>
              <w:pStyle w:val="TAH"/>
            </w:pPr>
            <w:r w:rsidRPr="009B053A">
              <w:t>Test Settings for DC_8A_n77A Configuration</w:t>
            </w:r>
          </w:p>
        </w:tc>
      </w:tr>
      <w:tr w:rsidR="003228BD" w:rsidRPr="009B053A" w14:paraId="28E94D1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751A808"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A80589"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E92F4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C8E208" w14:textId="51396F84"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944252" w14:textId="77777777" w:rsidR="003228BD" w:rsidRPr="009B053A" w:rsidRDefault="003228BD" w:rsidP="003228BD">
            <w:pPr>
              <w:pStyle w:val="TAC"/>
            </w:pPr>
            <w:r w:rsidRPr="009B053A">
              <w:t>Note 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C10F8B"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7E1379"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DE9D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C0B19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6B1CC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3B7CA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299FEF" w14:textId="77777777" w:rsidR="003228BD" w:rsidRPr="009B053A" w:rsidRDefault="003228BD" w:rsidP="003228BD">
            <w:pPr>
              <w:pStyle w:val="TAC"/>
            </w:pPr>
            <w:r w:rsidRPr="009B053A">
              <w:t>1@0</w:t>
            </w:r>
          </w:p>
        </w:tc>
      </w:tr>
      <w:tr w:rsidR="003228BD" w:rsidRPr="009B053A" w14:paraId="40A0130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3E8B10"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69981B"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CF0E0"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B1B83F" w14:textId="37A42C8E"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F63C93"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7EBEA0"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63D73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34F31"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41BCE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9BDC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F2EB97"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44C756" w14:textId="77777777" w:rsidR="003228BD" w:rsidRPr="009B053A" w:rsidRDefault="003228BD" w:rsidP="003228BD">
            <w:pPr>
              <w:pStyle w:val="TAC"/>
            </w:pPr>
            <w:r w:rsidRPr="009B053A">
              <w:t>1@37</w:t>
            </w:r>
          </w:p>
        </w:tc>
      </w:tr>
      <w:tr w:rsidR="003228BD" w:rsidRPr="009B053A" w14:paraId="1661D2E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68C6B"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45CA67"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72899E"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3162EB8" w14:textId="249A6EF2"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0B04C9"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C378D9"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FF0E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9A01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105C57"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B34D5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B1DB5"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49F8298" w14:textId="77777777" w:rsidR="003228BD" w:rsidRPr="009B053A" w:rsidRDefault="003228BD" w:rsidP="003228BD">
            <w:pPr>
              <w:pStyle w:val="TAC"/>
            </w:pPr>
            <w:r w:rsidRPr="009B053A">
              <w:t>1@97</w:t>
            </w:r>
          </w:p>
        </w:tc>
      </w:tr>
      <w:tr w:rsidR="003228BD" w:rsidRPr="009B053A" w14:paraId="74CCB27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E44E38"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998891"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914CB"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3F7BCC" w14:textId="25BB6E46"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27D28F6"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9935C4"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B0763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43044"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AC661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D53B7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5776DB"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77B0F6" w14:textId="77777777" w:rsidR="003228BD" w:rsidRPr="009B053A" w:rsidRDefault="003228BD" w:rsidP="003228BD">
            <w:pPr>
              <w:pStyle w:val="TAC"/>
            </w:pPr>
            <w:r w:rsidRPr="009B053A">
              <w:t>1@211</w:t>
            </w:r>
          </w:p>
        </w:tc>
      </w:tr>
      <w:tr w:rsidR="003228BD" w:rsidRPr="009B053A" w14:paraId="4032A12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E69A99"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5E209"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7D2FE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FA2EF48" w14:textId="7DA0D044"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8C27280" w14:textId="77777777" w:rsidR="003228BD" w:rsidRPr="009B053A" w:rsidRDefault="003228BD" w:rsidP="003228BD">
            <w:pPr>
              <w:pStyle w:val="TAC"/>
            </w:pPr>
            <w:r w:rsidRPr="009B053A">
              <w:t>Note 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AF6E1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E6CA5"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AFA69"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593B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1B4C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20ADD3"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B963B4" w14:textId="77777777" w:rsidR="003228BD" w:rsidRPr="009B053A" w:rsidRDefault="003228BD" w:rsidP="003228BD">
            <w:pPr>
              <w:pStyle w:val="TAC"/>
            </w:pPr>
            <w:r w:rsidRPr="009B053A">
              <w:t>1@0</w:t>
            </w:r>
          </w:p>
        </w:tc>
      </w:tr>
      <w:tr w:rsidR="003228BD" w:rsidRPr="009B053A" w14:paraId="7A8A634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5DD1FA"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4D4F1E"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E10FEF"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2D1C16" w14:textId="7FADDAA5"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9B7726"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6A9B9"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19EB8A"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6DB71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E2C4"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A978F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921D4D"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B7B0C0F" w14:textId="77777777" w:rsidR="003228BD" w:rsidRPr="009B053A" w:rsidRDefault="003228BD" w:rsidP="003228BD">
            <w:pPr>
              <w:pStyle w:val="TAC"/>
            </w:pPr>
            <w:r w:rsidRPr="009B053A">
              <w:t>1@272</w:t>
            </w:r>
          </w:p>
        </w:tc>
      </w:tr>
      <w:tr w:rsidR="003228BD" w:rsidRPr="009B053A" w14:paraId="68455C8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108898"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55005D"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BE51F"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91C156" w14:textId="638BEFB8"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B2C973"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E7060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DE74A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D58F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C08E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F4137"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165C203"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D09734" w14:textId="77777777" w:rsidR="003228BD" w:rsidRPr="009B053A" w:rsidRDefault="003228BD" w:rsidP="003228BD">
            <w:pPr>
              <w:pStyle w:val="TAC"/>
            </w:pPr>
            <w:r w:rsidRPr="009B053A">
              <w:t>1@0</w:t>
            </w:r>
          </w:p>
        </w:tc>
      </w:tr>
      <w:tr w:rsidR="003228BD" w:rsidRPr="009B053A" w14:paraId="30C3D26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FAF763" w14:textId="77777777" w:rsidR="003228BD" w:rsidRPr="009B053A" w:rsidRDefault="003228BD" w:rsidP="003228BD">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17D17"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5892F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0A6BF0" w14:textId="6985893D"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DBCA1A" w14:textId="77777777" w:rsidR="003228BD" w:rsidRPr="009B053A" w:rsidRDefault="003228BD" w:rsidP="003228BD">
            <w:pPr>
              <w:pStyle w:val="TAC"/>
            </w:pPr>
            <w:r w:rsidRPr="009B053A">
              <w:t>Note 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E52136"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7DF5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F2A4C"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699D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8030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27FE8D"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5D4243" w14:textId="77777777" w:rsidR="003228BD" w:rsidRPr="009B053A" w:rsidRDefault="003228BD" w:rsidP="003228BD">
            <w:pPr>
              <w:pStyle w:val="TAC"/>
            </w:pPr>
            <w:r w:rsidRPr="009B053A">
              <w:t>1@0</w:t>
            </w:r>
          </w:p>
        </w:tc>
      </w:tr>
      <w:tr w:rsidR="003228BD" w:rsidRPr="009B053A" w14:paraId="081AFF5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6C10AF" w14:textId="77777777" w:rsidR="003228BD" w:rsidRPr="009B053A" w:rsidRDefault="003228BD" w:rsidP="003228BD">
            <w:pPr>
              <w:pStyle w:val="TAC"/>
            </w:pPr>
            <w:r w:rsidRPr="009B053A">
              <w:lastRenderedPageBreak/>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90428"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B152AB"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D1F52" w14:textId="598A8246"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676548"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A5427D"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48C4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5611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BA8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17FBE"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7E5B30"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7D1F00" w14:textId="77777777" w:rsidR="003228BD" w:rsidRPr="009B053A" w:rsidRDefault="003228BD" w:rsidP="003228BD">
            <w:pPr>
              <w:pStyle w:val="TAC"/>
            </w:pPr>
            <w:r w:rsidRPr="009B053A">
              <w:t>1@85</w:t>
            </w:r>
          </w:p>
        </w:tc>
      </w:tr>
      <w:tr w:rsidR="003228BD" w:rsidRPr="009B053A" w14:paraId="3672F3C3"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EC1A8BC" w14:textId="77777777" w:rsidR="003228BD" w:rsidRPr="009B053A" w:rsidRDefault="003228BD" w:rsidP="003228BD">
            <w:pPr>
              <w:pStyle w:val="TAH"/>
            </w:pPr>
            <w:r w:rsidRPr="009B053A">
              <w:t>Test Settings for DC_8A_n78A Configuration</w:t>
            </w:r>
          </w:p>
        </w:tc>
      </w:tr>
      <w:tr w:rsidR="003228BD" w:rsidRPr="009B053A" w14:paraId="2B0205D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FE53E8"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E5E3D8"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6292FD"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ADAC41" w14:textId="0610CB62"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B62A3C"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EF37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5035B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97A9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07C72"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304D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DADBB" w14:textId="531675FE"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1EC1EB" w14:textId="1FB97B86" w:rsidR="003228BD" w:rsidRPr="009B053A" w:rsidRDefault="003228BD" w:rsidP="003228BD">
            <w:pPr>
              <w:pStyle w:val="TAC"/>
            </w:pPr>
            <w:r w:rsidRPr="009B053A">
              <w:t>1@272</w:t>
            </w:r>
          </w:p>
        </w:tc>
      </w:tr>
      <w:tr w:rsidR="003228BD" w:rsidRPr="009B053A" w14:paraId="01DB085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A64500"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0B1C035"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7755E"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CE4EE6" w14:textId="6804E0F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B5866C"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F2D84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F8C6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B4F19"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364495"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BB1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A2DBE2" w14:textId="77777777" w:rsidR="003228BD" w:rsidRPr="009B053A" w:rsidRDefault="003228BD" w:rsidP="003228BD">
            <w:pPr>
              <w:pStyle w:val="TAC"/>
            </w:pPr>
            <w:r w:rsidRPr="009B053A">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DA6ED7" w14:textId="77777777" w:rsidR="003228BD" w:rsidRPr="009B053A" w:rsidRDefault="003228BD" w:rsidP="003228BD">
            <w:pPr>
              <w:pStyle w:val="TAC"/>
            </w:pPr>
            <w:r w:rsidRPr="009B053A">
              <w:rPr>
                <w:color w:val="000000"/>
                <w:szCs w:val="18"/>
              </w:rPr>
              <w:t>1@0</w:t>
            </w:r>
          </w:p>
        </w:tc>
      </w:tr>
      <w:tr w:rsidR="003228BD" w:rsidRPr="009B053A" w14:paraId="7F5D68F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DAFFF0"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998556"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9D1B57"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2ED66A" w14:textId="69574FB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E45315"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43DC6"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29332"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5BCD4"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09FECA"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8042D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A8BE" w14:textId="29C48CE3"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3A656D1" w14:textId="745DA5B2" w:rsidR="003228BD" w:rsidRPr="009B053A" w:rsidRDefault="003228BD" w:rsidP="003228BD">
            <w:pPr>
              <w:pStyle w:val="TAC"/>
            </w:pPr>
            <w:r w:rsidRPr="009B053A">
              <w:t>1@272</w:t>
            </w:r>
          </w:p>
        </w:tc>
      </w:tr>
      <w:tr w:rsidR="003228BD" w:rsidRPr="009B053A" w14:paraId="1F6837C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8FB74C"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77BF0B"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8DA13"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02AC8B" w14:textId="0F9980A4"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EA23FB0"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2320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F72B4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4568F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D7A71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32DAE7"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04A1D1" w14:textId="77777777" w:rsidR="003228BD" w:rsidRPr="009B053A" w:rsidRDefault="003228BD" w:rsidP="003228BD">
            <w:pPr>
              <w:pStyle w:val="TAC"/>
            </w:pPr>
            <w:r w:rsidRPr="009B053A">
              <w:rPr>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C096DB" w14:textId="77777777" w:rsidR="003228BD" w:rsidRPr="009B053A" w:rsidRDefault="003228BD" w:rsidP="003228BD">
            <w:pPr>
              <w:pStyle w:val="TAC"/>
            </w:pPr>
            <w:r w:rsidRPr="009B053A">
              <w:rPr>
                <w:color w:val="000000"/>
                <w:szCs w:val="18"/>
              </w:rPr>
              <w:t>1@0</w:t>
            </w:r>
          </w:p>
        </w:tc>
      </w:tr>
      <w:tr w:rsidR="003228BD" w:rsidRPr="009B053A" w14:paraId="302A3B5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30E6E5"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16C6F7"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DBE199"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6A8BC4" w14:textId="43C99CBF"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0A83C"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C2CAF4"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0E59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A4510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579E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E225CD"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D0FA9F" w14:textId="47AA9792"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2B74BD" w14:textId="77777777" w:rsidR="003228BD" w:rsidRPr="009B053A" w:rsidRDefault="003228BD" w:rsidP="003228BD">
            <w:pPr>
              <w:pStyle w:val="TAC"/>
            </w:pPr>
            <w:r w:rsidRPr="009B053A">
              <w:rPr>
                <w:color w:val="000000"/>
                <w:szCs w:val="18"/>
              </w:rPr>
              <w:t>1@0</w:t>
            </w:r>
          </w:p>
        </w:tc>
      </w:tr>
      <w:tr w:rsidR="003228BD" w:rsidRPr="009B053A" w14:paraId="5842482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F3474A4"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6B9C34" w14:textId="77777777" w:rsidR="003228BD" w:rsidRPr="009B053A" w:rsidRDefault="003228BD" w:rsidP="003228BD">
            <w:pPr>
              <w:pStyle w:val="TAC"/>
            </w:pPr>
            <w:r w:rsidRPr="009B053A">
              <w:t>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5474EC" w14:textId="77777777" w:rsidR="003228BD" w:rsidRPr="009B053A" w:rsidRDefault="003228BD" w:rsidP="003228BD">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16494A" w14:textId="2483AE59"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0687A0"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8E0D1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9A2BC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FA45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FF55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02AB"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944D10" w14:textId="7685AA41" w:rsidR="003228BD" w:rsidRPr="009B053A" w:rsidRDefault="003228BD" w:rsidP="003228BD">
            <w:pPr>
              <w:pStyle w:val="TAC"/>
            </w:pPr>
            <w:r w:rsidRPr="009B053A">
              <w:t>1@25</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35D2ADD" w14:textId="77777777" w:rsidR="003228BD" w:rsidRPr="009B053A" w:rsidRDefault="003228BD" w:rsidP="003228BD">
            <w:pPr>
              <w:pStyle w:val="TAC"/>
            </w:pPr>
            <w:r w:rsidRPr="009B053A">
              <w:rPr>
                <w:color w:val="000000"/>
                <w:szCs w:val="18"/>
              </w:rPr>
              <w:t>1@0</w:t>
            </w:r>
          </w:p>
        </w:tc>
      </w:tr>
      <w:tr w:rsidR="003228BD" w:rsidRPr="009B053A" w14:paraId="1212E94C"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1D63744" w14:textId="77777777" w:rsidR="003228BD" w:rsidRPr="009B053A" w:rsidRDefault="003228BD" w:rsidP="003228BD">
            <w:pPr>
              <w:pStyle w:val="TAH"/>
              <w:rPr>
                <w:color w:val="000000"/>
                <w:szCs w:val="18"/>
              </w:rPr>
            </w:pPr>
            <w:r w:rsidRPr="009B053A">
              <w:t>Test Settings for DC_11A_n77A Configuration</w:t>
            </w:r>
          </w:p>
        </w:tc>
      </w:tr>
      <w:tr w:rsidR="003228BD" w:rsidRPr="009B053A" w14:paraId="28CC610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8CC7EC"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DEAC3D"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24B3E"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8D7460" w14:textId="5E5F54F5"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B63B19"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061F1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2F27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7BD16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1C91D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14AF6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8995C94"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E817E05" w14:textId="77777777" w:rsidR="003228BD" w:rsidRPr="009B053A" w:rsidRDefault="003228BD" w:rsidP="003228BD">
            <w:pPr>
              <w:pStyle w:val="TAC"/>
              <w:rPr>
                <w:color w:val="000000"/>
                <w:szCs w:val="18"/>
              </w:rPr>
            </w:pPr>
            <w:r w:rsidRPr="009B053A">
              <w:t>1@0</w:t>
            </w:r>
          </w:p>
        </w:tc>
      </w:tr>
      <w:tr w:rsidR="003228BD" w:rsidRPr="009B053A" w14:paraId="54A175B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B23F60"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3621D0"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BBFD88"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A237F" w14:textId="1D7FD583"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3097D9"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3E626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306E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BB563"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7407"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31FAF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74FDEA"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DD857" w14:textId="77777777" w:rsidR="003228BD" w:rsidRPr="009B053A" w:rsidRDefault="003228BD" w:rsidP="003228BD">
            <w:pPr>
              <w:pStyle w:val="TAC"/>
              <w:rPr>
                <w:color w:val="000000"/>
                <w:szCs w:val="18"/>
              </w:rPr>
            </w:pPr>
            <w:r w:rsidRPr="009B053A">
              <w:t>1@0</w:t>
            </w:r>
          </w:p>
        </w:tc>
      </w:tr>
      <w:tr w:rsidR="003228BD" w:rsidRPr="009B053A" w14:paraId="41778D5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2EE8D7"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FA772C0"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9DFC8"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3ABFB2" w14:textId="3721B223"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0D8C072"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5B9268"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C741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CDE40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B0D1C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A4B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545133"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7BBFA21" w14:textId="77777777" w:rsidR="003228BD" w:rsidRPr="009B053A" w:rsidRDefault="003228BD" w:rsidP="003228BD">
            <w:pPr>
              <w:pStyle w:val="TAC"/>
              <w:rPr>
                <w:color w:val="000000"/>
                <w:szCs w:val="18"/>
              </w:rPr>
            </w:pPr>
            <w:r w:rsidRPr="009B053A">
              <w:t>1@63</w:t>
            </w:r>
          </w:p>
        </w:tc>
      </w:tr>
      <w:tr w:rsidR="003228BD" w:rsidRPr="009B053A" w14:paraId="2821E02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63C24"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EDFC62"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F8042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C35F9A" w14:textId="7BED52B1"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3742DB"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0C8FF7"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FBF0B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E6B3B"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748CA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5A54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E3A71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8DB33D" w14:textId="77777777" w:rsidR="003228BD" w:rsidRPr="009B053A" w:rsidRDefault="003228BD" w:rsidP="003228BD">
            <w:pPr>
              <w:pStyle w:val="TAC"/>
              <w:rPr>
                <w:color w:val="000000"/>
                <w:szCs w:val="18"/>
              </w:rPr>
            </w:pPr>
            <w:r w:rsidRPr="009B053A">
              <w:t>1@104</w:t>
            </w:r>
          </w:p>
        </w:tc>
      </w:tr>
      <w:tr w:rsidR="003228BD" w:rsidRPr="009B053A" w14:paraId="3D0FF93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6A0624D"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7F7AB"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1530D6"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6FF7A26" w14:textId="68B4D2AE"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FE001C"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57193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E8A00"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B0FEF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32F35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AE631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1C4750"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E8BFB9" w14:textId="77777777" w:rsidR="003228BD" w:rsidRPr="009B053A" w:rsidRDefault="003228BD" w:rsidP="003228BD">
            <w:pPr>
              <w:pStyle w:val="TAC"/>
              <w:rPr>
                <w:color w:val="000000"/>
                <w:szCs w:val="18"/>
              </w:rPr>
            </w:pPr>
            <w:r w:rsidRPr="009B053A">
              <w:t>1@0</w:t>
            </w:r>
          </w:p>
        </w:tc>
      </w:tr>
      <w:tr w:rsidR="003228BD" w:rsidRPr="009B053A" w14:paraId="075E5A5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D7B69A"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4F7B3"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1F9259"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3E5824" w14:textId="2B9715DC"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C847ED"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7C29B0"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580F92"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5A043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60AA5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2B454"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17CB842"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8B5893B" w14:textId="77777777" w:rsidR="003228BD" w:rsidRPr="009B053A" w:rsidRDefault="003228BD" w:rsidP="003228BD">
            <w:pPr>
              <w:pStyle w:val="TAC"/>
              <w:rPr>
                <w:color w:val="000000"/>
                <w:szCs w:val="18"/>
              </w:rPr>
            </w:pPr>
            <w:r w:rsidRPr="009B053A">
              <w:t>1@0</w:t>
            </w:r>
          </w:p>
        </w:tc>
      </w:tr>
      <w:tr w:rsidR="003228BD" w:rsidRPr="009B053A" w14:paraId="371CA52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9BBFD57"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F2CE9E"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ED5F56"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6F3B35" w14:textId="39C8A206"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3F5FB5"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477B8C"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B66B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7FCDBF"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0507B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667A0"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24509"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8DF3C64" w14:textId="77777777" w:rsidR="003228BD" w:rsidRPr="009B053A" w:rsidRDefault="003228BD" w:rsidP="003228BD">
            <w:pPr>
              <w:pStyle w:val="TAC"/>
              <w:rPr>
                <w:color w:val="000000"/>
                <w:szCs w:val="18"/>
              </w:rPr>
            </w:pPr>
            <w:r w:rsidRPr="009B053A">
              <w:t>1@0</w:t>
            </w:r>
          </w:p>
        </w:tc>
      </w:tr>
      <w:tr w:rsidR="003228BD" w:rsidRPr="009B053A" w14:paraId="40544DC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F9181E" w14:textId="77777777" w:rsidR="003228BD" w:rsidRPr="009B053A" w:rsidRDefault="003228BD" w:rsidP="003228BD">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1F2B43"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CB868C"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F5A791" w14:textId="7B787A0E"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2A1F25"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F9B47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8E2EBF"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44196"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4D60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CAA1"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E1E396A"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8D5074" w14:textId="77777777" w:rsidR="003228BD" w:rsidRPr="009B053A" w:rsidRDefault="003228BD" w:rsidP="003228BD">
            <w:pPr>
              <w:pStyle w:val="TAC"/>
              <w:rPr>
                <w:color w:val="000000"/>
                <w:szCs w:val="18"/>
              </w:rPr>
            </w:pPr>
            <w:r w:rsidRPr="009B053A">
              <w:t>1@75</w:t>
            </w:r>
          </w:p>
        </w:tc>
      </w:tr>
      <w:tr w:rsidR="003228BD" w:rsidRPr="009B053A" w14:paraId="4C4ED4B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D38AAC0" w14:textId="77777777" w:rsidR="003228BD" w:rsidRPr="009B053A" w:rsidRDefault="003228BD" w:rsidP="003228BD">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FB7154"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7547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3AF6459" w14:textId="04BE1144"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A96706"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E22FF6"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56E7F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0D519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A815"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DFF72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18B47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CCFD5ED" w14:textId="77777777" w:rsidR="003228BD" w:rsidRPr="009B053A" w:rsidRDefault="003228BD" w:rsidP="003228BD">
            <w:pPr>
              <w:pStyle w:val="TAC"/>
              <w:rPr>
                <w:color w:val="000000"/>
                <w:szCs w:val="18"/>
              </w:rPr>
            </w:pPr>
            <w:r w:rsidRPr="009B053A">
              <w:t>1@0</w:t>
            </w:r>
          </w:p>
        </w:tc>
      </w:tr>
      <w:tr w:rsidR="003228BD" w:rsidRPr="009B053A" w14:paraId="16C97D5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444961" w14:textId="77777777" w:rsidR="003228BD" w:rsidRPr="009B053A" w:rsidRDefault="003228BD" w:rsidP="003228BD">
            <w:pPr>
              <w:pStyle w:val="TAC"/>
            </w:pPr>
            <w:r w:rsidRPr="009B053A">
              <w:lastRenderedPageBreak/>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BFC53C"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FE751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DE316C" w14:textId="10729FFE" w:rsidR="003228BD" w:rsidRPr="009B053A" w:rsidRDefault="003228BD" w:rsidP="003228BD">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1AB5B4" w14:textId="77777777" w:rsidR="003228BD" w:rsidRPr="009B053A" w:rsidRDefault="003228BD" w:rsidP="003228BD">
            <w:pPr>
              <w:pStyle w:val="TAC"/>
            </w:pPr>
            <w:r w:rsidRPr="009B053A">
              <w:t>Note 1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B9A073"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4D037E"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8BB69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E8931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5F200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5CD4D5"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5DC7DF" w14:textId="77777777" w:rsidR="003228BD" w:rsidRPr="009B053A" w:rsidRDefault="003228BD" w:rsidP="003228BD">
            <w:pPr>
              <w:pStyle w:val="TAC"/>
              <w:rPr>
                <w:color w:val="000000"/>
                <w:szCs w:val="18"/>
              </w:rPr>
            </w:pPr>
            <w:r w:rsidRPr="009B053A">
              <w:t>1@0</w:t>
            </w:r>
          </w:p>
        </w:tc>
      </w:tr>
      <w:tr w:rsidR="003228BD" w:rsidRPr="009B053A" w14:paraId="3900460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4ADA6FCF" w14:textId="77777777" w:rsidR="003228BD" w:rsidRPr="009B053A" w:rsidRDefault="003228BD" w:rsidP="003228BD">
            <w:pPr>
              <w:pStyle w:val="TAH"/>
              <w:rPr>
                <w:color w:val="000000"/>
                <w:szCs w:val="18"/>
              </w:rPr>
            </w:pPr>
            <w:r w:rsidRPr="009B053A">
              <w:t>Test Settings for DC_11A_n78A Configuration</w:t>
            </w:r>
          </w:p>
        </w:tc>
      </w:tr>
      <w:tr w:rsidR="003228BD" w:rsidRPr="009B053A" w14:paraId="5A9A777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8BF8C6"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3A988"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1BABE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9FCE62" w14:textId="7D844E21"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BD6848"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567476"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EB8B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C058BB"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F6A4"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BAE36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B2703C"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7887FC5" w14:textId="77777777" w:rsidR="003228BD" w:rsidRPr="009B053A" w:rsidRDefault="003228BD" w:rsidP="003228BD">
            <w:pPr>
              <w:pStyle w:val="TAC"/>
              <w:rPr>
                <w:color w:val="000000"/>
                <w:szCs w:val="18"/>
              </w:rPr>
            </w:pPr>
            <w:r w:rsidRPr="009B053A">
              <w:t>1@184</w:t>
            </w:r>
          </w:p>
        </w:tc>
      </w:tr>
      <w:tr w:rsidR="003228BD" w:rsidRPr="009B053A" w14:paraId="0B94E2A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E5F455"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DB547D"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54A1A"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38A9AD" w14:textId="03079718"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D230B4"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A367F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780BD"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7293A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6271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729A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B696C7"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354B1" w14:textId="77777777" w:rsidR="003228BD" w:rsidRPr="009B053A" w:rsidRDefault="003228BD" w:rsidP="003228BD">
            <w:pPr>
              <w:pStyle w:val="TAC"/>
              <w:rPr>
                <w:color w:val="000000"/>
                <w:szCs w:val="18"/>
              </w:rPr>
            </w:pPr>
            <w:r w:rsidRPr="009B053A">
              <w:t>1@0</w:t>
            </w:r>
          </w:p>
        </w:tc>
      </w:tr>
      <w:tr w:rsidR="003228BD" w:rsidRPr="009B053A" w14:paraId="3969C9C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9C78D56"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85FB54"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78C3F"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9C38B5" w14:textId="67EC9F44"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386033"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CF8CD2"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5A3DB7"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FE5EC2"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62B0B"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2E147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D51B43"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3ABFC" w14:textId="77777777" w:rsidR="003228BD" w:rsidRPr="009B053A" w:rsidRDefault="003228BD" w:rsidP="003228BD">
            <w:pPr>
              <w:pStyle w:val="TAC"/>
              <w:rPr>
                <w:color w:val="000000"/>
                <w:szCs w:val="18"/>
              </w:rPr>
            </w:pPr>
            <w:r w:rsidRPr="009B053A">
              <w:t>1@63</w:t>
            </w:r>
          </w:p>
        </w:tc>
      </w:tr>
      <w:tr w:rsidR="003228BD" w:rsidRPr="009B053A" w14:paraId="12ACBFC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6F7C7D"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079809"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055D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C98793" w14:textId="7E1CE15C"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62D8E8"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28399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3517C3"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D748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CB291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53CD6"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BCEF6"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F7874" w14:textId="77777777" w:rsidR="003228BD" w:rsidRPr="009B053A" w:rsidRDefault="003228BD" w:rsidP="003228BD">
            <w:pPr>
              <w:pStyle w:val="TAC"/>
              <w:rPr>
                <w:color w:val="000000"/>
                <w:szCs w:val="18"/>
              </w:rPr>
            </w:pPr>
            <w:r w:rsidRPr="009B053A">
              <w:t>1@104</w:t>
            </w:r>
          </w:p>
        </w:tc>
      </w:tr>
      <w:tr w:rsidR="003228BD" w:rsidRPr="009B053A" w14:paraId="3516AA8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44F8C7" w14:textId="77777777"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089D78"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8DE0C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FF435FC" w14:textId="656BB52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C7F7A4" w14:textId="77777777" w:rsidR="003228BD" w:rsidRPr="009B053A" w:rsidRDefault="003228BD" w:rsidP="003228BD">
            <w:pPr>
              <w:pStyle w:val="TAC"/>
            </w:pPr>
            <w:r w:rsidRPr="009B053A">
              <w:t>Note 1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74020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7FA4C2"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E07FD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9635E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9D9E2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C823F8"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189B9C" w14:textId="77777777" w:rsidR="003228BD" w:rsidRPr="009B053A" w:rsidRDefault="003228BD" w:rsidP="003228BD">
            <w:pPr>
              <w:pStyle w:val="TAC"/>
              <w:rPr>
                <w:color w:val="000000"/>
                <w:szCs w:val="18"/>
              </w:rPr>
            </w:pPr>
            <w:r w:rsidRPr="009B053A">
              <w:t>1@0</w:t>
            </w:r>
          </w:p>
        </w:tc>
      </w:tr>
      <w:tr w:rsidR="003228BD" w:rsidRPr="009B053A" w14:paraId="0A88510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99DF3B" w14:textId="77777777"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715A583"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B6C95"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14960" w14:textId="666C2B6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68B907" w14:textId="77777777" w:rsidR="003228BD" w:rsidRPr="009B053A" w:rsidRDefault="003228BD" w:rsidP="003228BD">
            <w:pPr>
              <w:pStyle w:val="TAC"/>
            </w:pPr>
            <w:r w:rsidRPr="009B053A">
              <w:t>Note 1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8EEA28"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B9C53E"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D0BBA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BB9B9E"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DE993"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06528A"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99636F" w14:textId="77777777" w:rsidR="003228BD" w:rsidRPr="009B053A" w:rsidRDefault="003228BD" w:rsidP="003228BD">
            <w:pPr>
              <w:pStyle w:val="TAC"/>
              <w:rPr>
                <w:color w:val="000000"/>
                <w:szCs w:val="18"/>
              </w:rPr>
            </w:pPr>
            <w:r w:rsidRPr="009B053A">
              <w:t>1@0</w:t>
            </w:r>
          </w:p>
        </w:tc>
      </w:tr>
      <w:tr w:rsidR="003228BD" w:rsidRPr="009B053A" w14:paraId="0B468B5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981EE7" w14:textId="77777777" w:rsidR="003228BD" w:rsidRPr="009B053A" w:rsidRDefault="003228BD" w:rsidP="003228BD">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8E65CB6"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7F6EF6"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D099BA" w14:textId="16E0BA46"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A63D8D"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420EB"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F90EA"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274E0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E9477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7BA2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C87A2"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CC5787" w14:textId="77777777" w:rsidR="003228BD" w:rsidRPr="009B053A" w:rsidRDefault="003228BD" w:rsidP="003228BD">
            <w:pPr>
              <w:pStyle w:val="TAC"/>
              <w:rPr>
                <w:color w:val="000000"/>
                <w:szCs w:val="18"/>
              </w:rPr>
            </w:pPr>
            <w:r w:rsidRPr="009B053A">
              <w:t>1@75</w:t>
            </w:r>
          </w:p>
        </w:tc>
      </w:tr>
      <w:tr w:rsidR="003228BD" w:rsidRPr="009B053A" w14:paraId="4D92A4A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2C5B81E3" w14:textId="005E956A" w:rsidR="003228BD" w:rsidRPr="009B053A" w:rsidRDefault="003228BD" w:rsidP="003228BD">
            <w:pPr>
              <w:pStyle w:val="TAH"/>
              <w:rPr>
                <w:color w:val="000000"/>
                <w:szCs w:val="18"/>
              </w:rPr>
            </w:pPr>
            <w:r w:rsidRPr="009B053A">
              <w:t>Test Settings for DC_11A_n79A Configuration</w:t>
            </w:r>
          </w:p>
        </w:tc>
      </w:tr>
      <w:tr w:rsidR="003228BD" w:rsidRPr="009B053A" w14:paraId="344FB54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C45811"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734823"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336E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7D89F2" w14:textId="41E986EE"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21B679"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620438"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89E0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4989"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8E23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A27F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BC61CF"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0120AF" w14:textId="77777777" w:rsidR="003228BD" w:rsidRPr="009B053A" w:rsidRDefault="003228BD" w:rsidP="003228BD">
            <w:pPr>
              <w:pStyle w:val="TAC"/>
              <w:rPr>
                <w:color w:val="000000"/>
                <w:szCs w:val="18"/>
              </w:rPr>
            </w:pPr>
            <w:r w:rsidRPr="009B053A">
              <w:t>1@272</w:t>
            </w:r>
          </w:p>
        </w:tc>
      </w:tr>
      <w:tr w:rsidR="003228BD" w:rsidRPr="009B053A" w14:paraId="1CA384E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EA97F2"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D4045D"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B861E4"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03648" w14:textId="1F801A8B"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7F2274"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597BC2"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D7D1E"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5D83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A49A89"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94A78"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3AA920"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76E7B2" w14:textId="77777777" w:rsidR="003228BD" w:rsidRPr="009B053A" w:rsidRDefault="003228BD" w:rsidP="003228BD">
            <w:pPr>
              <w:pStyle w:val="TAC"/>
              <w:rPr>
                <w:color w:val="000000"/>
                <w:szCs w:val="18"/>
              </w:rPr>
            </w:pPr>
            <w:r w:rsidRPr="009B053A">
              <w:t>1@132</w:t>
            </w:r>
          </w:p>
        </w:tc>
      </w:tr>
      <w:tr w:rsidR="003228BD" w:rsidRPr="009B053A" w14:paraId="22ADB09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2EB230"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76C995"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20336A"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86164FE" w14:textId="4EA471D3"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6C24F0"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D1DBAA"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E4BF61"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ED60A"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60364"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ACF14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1B1752F"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E942A0" w14:textId="77777777" w:rsidR="003228BD" w:rsidRPr="009B053A" w:rsidRDefault="003228BD" w:rsidP="003228BD">
            <w:pPr>
              <w:pStyle w:val="TAC"/>
              <w:rPr>
                <w:color w:val="000000"/>
                <w:szCs w:val="18"/>
              </w:rPr>
            </w:pPr>
            <w:r w:rsidRPr="009B053A">
              <w:t>1@30</w:t>
            </w:r>
          </w:p>
        </w:tc>
      </w:tr>
      <w:tr w:rsidR="003228BD" w:rsidRPr="009B053A" w14:paraId="51B45D5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5C8118" w14:textId="77777777"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D179AC" w14:textId="77777777" w:rsidR="003228BD" w:rsidRPr="009B053A" w:rsidRDefault="003228BD" w:rsidP="003228BD">
            <w:pPr>
              <w:pStyle w:val="TAC"/>
            </w:pPr>
            <w:r w:rsidRPr="009B053A">
              <w:t>1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356A05"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A30ED94" w14:textId="554E7100"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16FD3D"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FDE906"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E1592D"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2716EC"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7341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859CA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D7DE7B"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7EDB6A" w14:textId="77777777" w:rsidR="003228BD" w:rsidRPr="009B053A" w:rsidRDefault="003228BD" w:rsidP="003228BD">
            <w:pPr>
              <w:pStyle w:val="TAC"/>
              <w:rPr>
                <w:color w:val="000000"/>
                <w:szCs w:val="18"/>
              </w:rPr>
            </w:pPr>
            <w:r w:rsidRPr="009B053A">
              <w:t>1@272</w:t>
            </w:r>
          </w:p>
        </w:tc>
      </w:tr>
      <w:tr w:rsidR="00207768" w:rsidRPr="009B053A" w14:paraId="402D5D04" w14:textId="77777777" w:rsidTr="004554EB">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45649ED0" w14:textId="77777777" w:rsidR="00207768" w:rsidRPr="009B053A" w:rsidRDefault="00207768" w:rsidP="004554EB">
            <w:pPr>
              <w:pStyle w:val="TAC"/>
              <w:rPr>
                <w:b/>
                <w:bCs/>
              </w:rPr>
            </w:pPr>
            <w:r w:rsidRPr="009B053A">
              <w:rPr>
                <w:b/>
                <w:bCs/>
              </w:rPr>
              <w:t>Test Setting for DC_12A_n2A Configuration</w:t>
            </w:r>
          </w:p>
        </w:tc>
      </w:tr>
      <w:tr w:rsidR="00207768" w:rsidRPr="009B053A" w14:paraId="5937FC9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5638EC" w14:textId="77777777" w:rsidR="00207768" w:rsidRPr="009B053A" w:rsidRDefault="00207768" w:rsidP="004554EB">
            <w:pPr>
              <w:pStyle w:val="TAC"/>
            </w:pPr>
            <w:bookmarkStart w:id="5552" w:name="RANGE!B139"/>
            <w:r w:rsidRPr="009B053A">
              <w:rPr>
                <w:rFonts w:cs="Arial"/>
                <w:color w:val="000000"/>
                <w:szCs w:val="18"/>
              </w:rPr>
              <w:t>1</w:t>
            </w:r>
            <w:bookmarkEnd w:id="5552"/>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D280BD" w14:textId="77777777" w:rsidR="00207768" w:rsidRPr="009B053A" w:rsidRDefault="00207768" w:rsidP="004554EB">
            <w:pPr>
              <w:pStyle w:val="TAC"/>
            </w:pPr>
            <w:r w:rsidRPr="009B053A">
              <w:rPr>
                <w:rFonts w:cs="Arial"/>
                <w:color w:val="000000"/>
                <w:szCs w:val="18"/>
              </w:rPr>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A1A5AE" w14:textId="77777777" w:rsidR="00207768" w:rsidRPr="009B053A" w:rsidRDefault="00207768" w:rsidP="004554EB">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DE7F1" w14:textId="77777777" w:rsidR="00207768" w:rsidRPr="009B053A" w:rsidRDefault="00207768" w:rsidP="004554EB">
            <w:pPr>
              <w:pStyle w:val="TAC"/>
            </w:pPr>
            <w:r w:rsidRPr="009B053A">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C97D965" w14:textId="77777777" w:rsidR="00207768" w:rsidRPr="009B053A" w:rsidRDefault="00207768" w:rsidP="004554EB">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7BF784" w14:textId="77777777" w:rsidR="00207768" w:rsidRPr="009B053A" w:rsidRDefault="00207768" w:rsidP="004554EB">
            <w:pPr>
              <w:pStyle w:val="TAC"/>
            </w:pPr>
            <w:r w:rsidRPr="009B053A">
              <w:rPr>
                <w:rFonts w:cs="Arial"/>
                <w:color w:val="000000"/>
                <w:szCs w:val="18"/>
              </w:rPr>
              <w:t>5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37EA8" w14:textId="77777777" w:rsidR="00207768" w:rsidRPr="009B053A" w:rsidRDefault="00207768" w:rsidP="004554EB">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AEEEF7" w14:textId="77777777" w:rsidR="00207768" w:rsidRPr="009B053A" w:rsidRDefault="00207768" w:rsidP="004554EB">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23DFE" w14:textId="77777777" w:rsidR="00207768" w:rsidRPr="009B053A" w:rsidRDefault="00207768" w:rsidP="004554EB">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E0FEF6" w14:textId="77777777" w:rsidR="00207768" w:rsidRPr="009B053A" w:rsidRDefault="00207768" w:rsidP="004554EB">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A1D3FF" w14:textId="77777777" w:rsidR="00207768" w:rsidRPr="009B053A" w:rsidRDefault="00207768" w:rsidP="004554EB">
            <w:pPr>
              <w:pStyle w:val="TAC"/>
            </w:pPr>
            <w:r w:rsidRPr="009B053A">
              <w:rPr>
                <w:rFonts w:cs="Arial"/>
                <w:color w:val="000000"/>
                <w:szCs w:val="18"/>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F4EB30F" w14:textId="77777777" w:rsidR="00207768" w:rsidRPr="009B053A" w:rsidRDefault="00207768" w:rsidP="004554EB">
            <w:pPr>
              <w:pStyle w:val="TAC"/>
            </w:pPr>
            <w:r w:rsidRPr="009B053A">
              <w:rPr>
                <w:rFonts w:cs="Arial"/>
                <w:color w:val="000000"/>
                <w:szCs w:val="18"/>
              </w:rPr>
              <w:t>1@105</w:t>
            </w:r>
          </w:p>
        </w:tc>
      </w:tr>
      <w:tr w:rsidR="003228BD" w:rsidRPr="009B053A" w14:paraId="6E6EB082"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F6D47F8" w14:textId="77777777" w:rsidR="003228BD" w:rsidRPr="009B053A" w:rsidRDefault="003228BD" w:rsidP="003228BD">
            <w:pPr>
              <w:pStyle w:val="TAH"/>
              <w:rPr>
                <w:color w:val="000000"/>
                <w:szCs w:val="18"/>
              </w:rPr>
            </w:pPr>
            <w:r w:rsidRPr="009B053A">
              <w:t>Test Setting for DC_12A_n66A Configuration</w:t>
            </w:r>
          </w:p>
        </w:tc>
      </w:tr>
      <w:tr w:rsidR="003228BD" w:rsidRPr="009B053A" w14:paraId="3C49874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766D01"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54089EC"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F7CBF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57D902" w14:textId="02C42280"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CF03F"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9AEE0"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6A94E" w14:textId="77777777"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19FEB0"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4C6840"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82F9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55E974" w14:textId="77777777" w:rsidR="003228BD" w:rsidRPr="009B053A" w:rsidRDefault="003228BD" w:rsidP="003228BD">
            <w:pPr>
              <w:pStyle w:val="TAC"/>
              <w:rPr>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E9D2D2" w14:textId="77777777" w:rsidR="003228BD" w:rsidRPr="009B053A" w:rsidRDefault="003228BD" w:rsidP="003228BD">
            <w:pPr>
              <w:pStyle w:val="TAC"/>
              <w:rPr>
                <w:color w:val="000000"/>
                <w:szCs w:val="18"/>
              </w:rPr>
            </w:pPr>
            <w:r w:rsidRPr="009B053A">
              <w:t>1@0</w:t>
            </w:r>
          </w:p>
        </w:tc>
      </w:tr>
      <w:tr w:rsidR="003228BD" w:rsidRPr="009B053A" w14:paraId="60B6A46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BD8539C"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C822D"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EAF7F4"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370BED" w14:textId="080F2B06"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17D76"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C6BCCF"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4619BA" w14:textId="77777777"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55EE2D"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F2CFC"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8D841C"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1E15D"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FF99A8" w14:textId="77777777" w:rsidR="003228BD" w:rsidRPr="009B053A" w:rsidRDefault="003228BD" w:rsidP="003228BD">
            <w:pPr>
              <w:pStyle w:val="TAC"/>
            </w:pPr>
            <w:r w:rsidRPr="009B053A">
              <w:t>1@215</w:t>
            </w:r>
          </w:p>
        </w:tc>
      </w:tr>
      <w:tr w:rsidR="003228BD" w:rsidRPr="009B053A" w14:paraId="288AD4B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9CE3CF0" w14:textId="77777777" w:rsidR="003228BD" w:rsidRPr="009B053A" w:rsidRDefault="003228BD" w:rsidP="003228BD">
            <w:pPr>
              <w:pStyle w:val="TAC"/>
            </w:pPr>
            <w:r w:rsidRPr="009B053A">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04B980"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4D3612"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2030D2" w14:textId="3EEA2B40" w:rsidR="003228BD" w:rsidRPr="009B053A" w:rsidRDefault="003228BD" w:rsidP="003228BD">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EFDD1CA" w14:textId="7777777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602A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7FC8EF" w14:textId="77777777" w:rsidR="003228BD" w:rsidRPr="009B053A" w:rsidRDefault="003228BD" w:rsidP="003228BD">
            <w:pPr>
              <w:pStyle w:val="TAC"/>
            </w:pPr>
            <w:r w:rsidRPr="009B053A">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4C48C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0A681"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05CC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044E28" w14:textId="77777777"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23724C7" w14:textId="77777777" w:rsidR="003228BD" w:rsidRPr="009B053A" w:rsidRDefault="003228BD" w:rsidP="003228BD">
            <w:pPr>
              <w:pStyle w:val="TAC"/>
            </w:pPr>
            <w:r w:rsidRPr="009B053A">
              <w:t>1@215</w:t>
            </w:r>
          </w:p>
        </w:tc>
      </w:tr>
      <w:tr w:rsidR="003228BD" w:rsidRPr="009B053A" w14:paraId="13A0418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1102675" w14:textId="77777777" w:rsidR="003228BD" w:rsidRPr="009B053A" w:rsidRDefault="003228BD" w:rsidP="003228BD">
            <w:pPr>
              <w:pStyle w:val="TAH"/>
            </w:pPr>
            <w:r w:rsidRPr="009B053A">
              <w:t>Test Setting for DC_12A_n78A Configuration</w:t>
            </w:r>
          </w:p>
        </w:tc>
      </w:tr>
      <w:tr w:rsidR="003228BD" w:rsidRPr="009B053A" w14:paraId="73101FF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FDB407"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F032ED"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DEABC1"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E6FD61D" w14:textId="407F4977"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760FEC"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4D8E1B"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514C38"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E5D2D8"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6726D"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07DCA"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167F14"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61429" w14:textId="77777777" w:rsidR="003228BD" w:rsidRPr="009B053A" w:rsidRDefault="003228BD" w:rsidP="003228BD">
            <w:pPr>
              <w:pStyle w:val="TAC"/>
            </w:pPr>
            <w:r w:rsidRPr="009B053A">
              <w:t>1@0</w:t>
            </w:r>
          </w:p>
        </w:tc>
      </w:tr>
      <w:tr w:rsidR="003228BD" w:rsidRPr="009B053A" w14:paraId="61944B2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A733FA"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581D15E"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9CAEF" w14:textId="777777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FAE6C0" w14:textId="104908A0"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7328DF"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3B3AE"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40C452"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B85AC6"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7F47BA"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F96B2"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74E244" w14:textId="00E1873D" w:rsidR="003228BD" w:rsidRPr="009B053A" w:rsidRDefault="003228BD" w:rsidP="003228BD">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18F5A4" w14:textId="670DD9F1" w:rsidR="003228BD" w:rsidRPr="009B053A" w:rsidRDefault="003228BD" w:rsidP="003228BD">
            <w:pPr>
              <w:pStyle w:val="TAC"/>
            </w:pPr>
            <w:r w:rsidRPr="009B053A">
              <w:t>1@272</w:t>
            </w:r>
          </w:p>
        </w:tc>
      </w:tr>
      <w:tr w:rsidR="003228BD" w:rsidRPr="009B053A" w14:paraId="3897096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12ED75"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C6B63" w14:textId="77777777" w:rsidR="003228BD" w:rsidRPr="009B053A" w:rsidRDefault="003228BD" w:rsidP="003228BD">
            <w:pPr>
              <w:pStyle w:val="TAC"/>
            </w:pPr>
            <w:r w:rsidRPr="009B053A">
              <w:t>12</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206C30"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E34241" w14:textId="7EA11149"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71A921" w14:textId="7777777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237F1"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91A66"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D6B30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9E72DF"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9CDB9"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45FD95"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1E32FF" w14:textId="196EE7E4" w:rsidR="003228BD" w:rsidRPr="009B053A" w:rsidRDefault="003228BD" w:rsidP="003228BD">
            <w:pPr>
              <w:pStyle w:val="TAC"/>
            </w:pPr>
            <w:r w:rsidRPr="009B053A">
              <w:t>1@136</w:t>
            </w:r>
          </w:p>
        </w:tc>
      </w:tr>
      <w:tr w:rsidR="003228BD" w:rsidRPr="009B053A" w14:paraId="479AB148"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55060B5" w14:textId="77777777" w:rsidR="003228BD" w:rsidRPr="009B053A" w:rsidRDefault="003228BD" w:rsidP="003228BD">
            <w:pPr>
              <w:pStyle w:val="TAH"/>
            </w:pPr>
            <w:r w:rsidRPr="009B053A">
              <w:t>Test Setting for DC_13A_n2A Configuration</w:t>
            </w:r>
          </w:p>
        </w:tc>
      </w:tr>
      <w:tr w:rsidR="003228BD" w:rsidRPr="009B053A" w14:paraId="0757192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8FF379"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7C140A" w14:textId="77777777" w:rsidR="003228BD" w:rsidRPr="009B053A" w:rsidRDefault="003228BD" w:rsidP="003228BD">
            <w:pPr>
              <w:pStyle w:val="TAC"/>
            </w:pPr>
            <w:r w:rsidRPr="009B053A">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9AE7B"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477F6C" w14:textId="05026613" w:rsidR="003228BD" w:rsidRPr="009B053A" w:rsidRDefault="003228BD" w:rsidP="003228BD">
            <w:pPr>
              <w:pStyle w:val="TAC"/>
            </w:pPr>
            <w:r w:rsidRPr="009B053A">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5F02ACD"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A6C8C5" w14:textId="77777777" w:rsidR="003228BD" w:rsidRPr="009B053A" w:rsidRDefault="003228BD" w:rsidP="003228BD">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7126A6" w14:textId="77777777"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E49C87"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55A203"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35250F"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DB6D5D"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F7C79" w14:textId="77777777" w:rsidR="003228BD" w:rsidRPr="009B053A" w:rsidRDefault="003228BD" w:rsidP="003228BD">
            <w:pPr>
              <w:pStyle w:val="TAC"/>
            </w:pPr>
            <w:r w:rsidRPr="009B053A">
              <w:t>1@0</w:t>
            </w:r>
          </w:p>
        </w:tc>
      </w:tr>
      <w:tr w:rsidR="003228BD" w:rsidRPr="009B053A" w14:paraId="193EFBEC" w14:textId="77777777" w:rsidTr="00591396">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vAlign w:val="center"/>
          </w:tcPr>
          <w:p w14:paraId="25A72B90" w14:textId="651B992E" w:rsidR="003228BD" w:rsidRPr="009B053A" w:rsidRDefault="003228BD" w:rsidP="003228BD">
            <w:pPr>
              <w:pStyle w:val="TAH"/>
            </w:pPr>
            <w:r w:rsidRPr="009B053A">
              <w:t>Test Setting for DC_13A_n77A Configuration</w:t>
            </w:r>
          </w:p>
        </w:tc>
      </w:tr>
      <w:tr w:rsidR="003228BD" w:rsidRPr="009B053A" w14:paraId="0812994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62DA14" w14:textId="1ED073B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54DF58" w14:textId="3DF4047A" w:rsidR="003228BD" w:rsidRPr="009B053A" w:rsidRDefault="003228BD" w:rsidP="003228BD">
            <w:pPr>
              <w:pStyle w:val="TAC"/>
            </w:pPr>
            <w:r w:rsidRPr="009B053A">
              <w:rPr>
                <w:rFonts w:cs="Arial"/>
                <w:color w:val="000000"/>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092802" w14:textId="555CA3B8" w:rsidR="003228BD" w:rsidRPr="009B053A" w:rsidRDefault="003228BD" w:rsidP="003228BD">
            <w:pPr>
              <w:pStyle w:val="TAC"/>
            </w:pPr>
            <w:r w:rsidRPr="009B053A">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50B250" w14:textId="5E01BD28"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D57BE2" w14:textId="7D4F7225" w:rsidR="003228BD" w:rsidRPr="009B053A" w:rsidRDefault="003228BD" w:rsidP="003228BD">
            <w:pPr>
              <w:pStyle w:val="TAC"/>
            </w:pPr>
            <w:r w:rsidRPr="009B053A">
              <w:rPr>
                <w:rFonts w:cs="Arial"/>
                <w:color w:val="000000"/>
                <w:szCs w:val="18"/>
              </w:rPr>
              <w:t>Note 2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E5842" w14:textId="5B0BE71A"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C9692" w14:textId="72ADAAF5"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793A87" w14:textId="0B846308"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C71E90" w14:textId="70D7DE4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EC6C22" w14:textId="247748B9"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FD0474" w14:textId="0F2DAFA9" w:rsidR="003228BD" w:rsidRPr="009B053A" w:rsidRDefault="003228BD" w:rsidP="003228BD">
            <w:pPr>
              <w:pStyle w:val="TAC"/>
            </w:pPr>
            <w:r w:rsidRPr="009B053A">
              <w:rPr>
                <w:rFonts w:cs="Arial"/>
                <w:color w:val="000000"/>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A0C782" w14:textId="66B8A0B0" w:rsidR="003228BD" w:rsidRPr="009B053A" w:rsidRDefault="003228BD" w:rsidP="003228BD">
            <w:pPr>
              <w:pStyle w:val="TAC"/>
            </w:pPr>
            <w:r w:rsidRPr="009B053A">
              <w:rPr>
                <w:rFonts w:cs="Arial"/>
                <w:color w:val="000000"/>
                <w:szCs w:val="18"/>
              </w:rPr>
              <w:t>1@272</w:t>
            </w:r>
          </w:p>
        </w:tc>
      </w:tr>
      <w:tr w:rsidR="003228BD" w:rsidRPr="009B053A" w14:paraId="07B7817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5408B2" w14:textId="53F965EA"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E588D" w14:textId="21C7A404" w:rsidR="003228BD" w:rsidRPr="009B053A" w:rsidRDefault="003228BD" w:rsidP="003228BD">
            <w:pPr>
              <w:pStyle w:val="TAC"/>
            </w:pPr>
            <w:r w:rsidRPr="009B053A">
              <w:rPr>
                <w:rFonts w:cs="Arial"/>
                <w:color w:val="000000"/>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F7E26E" w14:textId="02EBF769" w:rsidR="003228BD" w:rsidRPr="009B053A" w:rsidRDefault="003228BD" w:rsidP="003228BD">
            <w:pPr>
              <w:pStyle w:val="TAC"/>
            </w:pPr>
            <w:r w:rsidRPr="009B053A">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B65B31" w14:textId="317F3556"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D560B5" w14:textId="782DF4F0"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BEDFA" w14:textId="161AA416"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154AB6" w14:textId="17158E13"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E01F7A" w14:textId="30F83D94"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472CC" w14:textId="3E5F25F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54D008" w14:textId="63404E58"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BD872A" w14:textId="350A691A" w:rsidR="003228BD" w:rsidRPr="009B053A" w:rsidRDefault="003228BD" w:rsidP="003228BD">
            <w:pPr>
              <w:pStyle w:val="TAC"/>
            </w:pPr>
            <w:r w:rsidRPr="009B053A">
              <w:rPr>
                <w:rFonts w:cs="Arial"/>
                <w:color w:val="000000"/>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F7424D" w14:textId="6B6EC9D5" w:rsidR="003228BD" w:rsidRPr="009B053A" w:rsidRDefault="003228BD" w:rsidP="003228BD">
            <w:pPr>
              <w:pStyle w:val="TAC"/>
            </w:pPr>
            <w:r w:rsidRPr="009B053A">
              <w:rPr>
                <w:rFonts w:cs="Arial"/>
                <w:color w:val="000000"/>
                <w:szCs w:val="18"/>
              </w:rPr>
              <w:t>1@0</w:t>
            </w:r>
          </w:p>
        </w:tc>
      </w:tr>
      <w:tr w:rsidR="003228BD" w:rsidRPr="009B053A" w14:paraId="47C76E0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732C780" w14:textId="1441E3D9"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21C32D2" w14:textId="3ECEABDD" w:rsidR="003228BD" w:rsidRPr="009B053A" w:rsidRDefault="003228BD" w:rsidP="003228BD">
            <w:pPr>
              <w:pStyle w:val="TAC"/>
            </w:pPr>
            <w:r w:rsidRPr="009B053A">
              <w:rPr>
                <w:rFonts w:cs="Arial"/>
                <w:color w:val="000000"/>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D67A67" w14:textId="19A40153" w:rsidR="003228BD" w:rsidRPr="009B053A" w:rsidRDefault="003228BD" w:rsidP="003228BD">
            <w:pPr>
              <w:pStyle w:val="TAC"/>
            </w:pPr>
            <w:r w:rsidRPr="009B053A">
              <w:rPr>
                <w:rFonts w:cs="Arial"/>
                <w:color w:val="000000"/>
                <w:szCs w:val="18"/>
              </w:rPr>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522B2A3" w14:textId="43D37DEE"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F2BDC61" w14:textId="6564E9A0" w:rsidR="003228BD" w:rsidRPr="009B053A" w:rsidRDefault="003228BD" w:rsidP="003228BD">
            <w:pPr>
              <w:pStyle w:val="TAC"/>
            </w:pPr>
            <w:r w:rsidRPr="009B053A">
              <w:rPr>
                <w:rFonts w:cs="Arial"/>
                <w:color w:val="000000"/>
                <w:szCs w:val="18"/>
              </w:rPr>
              <w:t>Note 2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B21B74" w14:textId="58138438"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D3FD0A" w14:textId="7FC43F71"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9F68E9" w14:textId="26C2CFDB"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88B4A" w14:textId="1AACDD80"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5444CB" w14:textId="74BA424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CDFC7FC" w14:textId="288D8246" w:rsidR="003228BD" w:rsidRPr="009B053A" w:rsidRDefault="003228BD" w:rsidP="003228BD">
            <w:pPr>
              <w:pStyle w:val="TAC"/>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07D6C8" w14:textId="57CB813C" w:rsidR="003228BD" w:rsidRPr="009B053A" w:rsidRDefault="003228BD" w:rsidP="003228BD">
            <w:pPr>
              <w:pStyle w:val="TAC"/>
            </w:pPr>
            <w:r w:rsidRPr="009B053A">
              <w:rPr>
                <w:rFonts w:cs="Arial"/>
                <w:color w:val="000000"/>
                <w:szCs w:val="18"/>
              </w:rPr>
              <w:t>1@210</w:t>
            </w:r>
          </w:p>
        </w:tc>
      </w:tr>
      <w:tr w:rsidR="003228BD" w:rsidRPr="009B053A" w14:paraId="6679E8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D092D1" w14:textId="3529B16A" w:rsidR="003228BD" w:rsidRPr="009B053A" w:rsidRDefault="003228BD" w:rsidP="003228BD">
            <w:pPr>
              <w:pStyle w:val="TAC"/>
            </w:pPr>
            <w:r w:rsidRPr="009B053A">
              <w:rPr>
                <w:rFonts w:cs="Arial"/>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9D1792" w14:textId="1B880873" w:rsidR="003228BD" w:rsidRPr="009B053A" w:rsidRDefault="003228BD" w:rsidP="003228BD">
            <w:pPr>
              <w:pStyle w:val="TAC"/>
            </w:pPr>
            <w:r w:rsidRPr="009B053A">
              <w:rPr>
                <w:rFonts w:cs="Arial"/>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9E05FE" w14:textId="4CB8EE8E" w:rsidR="003228BD" w:rsidRPr="009B053A" w:rsidRDefault="003228BD" w:rsidP="003228BD">
            <w:pPr>
              <w:pStyle w:val="TAC"/>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58C5D4" w14:textId="6DA4A210" w:rsidR="003228BD" w:rsidRPr="009B053A" w:rsidRDefault="003228BD" w:rsidP="003228BD">
            <w:pPr>
              <w:pStyle w:val="TAC"/>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AA26B8" w14:textId="2DED06B1" w:rsidR="003228BD" w:rsidRPr="009B053A" w:rsidRDefault="003228BD" w:rsidP="003228BD">
            <w:pPr>
              <w:pStyle w:val="TAC"/>
            </w:pPr>
            <w:r w:rsidRPr="009B053A">
              <w:rPr>
                <w:rFonts w:cs="Arial"/>
                <w:szCs w:val="18"/>
              </w:rPr>
              <w:t>Note 2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C0603" w14:textId="363CA6EE"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F582A" w14:textId="4FDCD585" w:rsidR="003228BD" w:rsidRPr="009B053A" w:rsidRDefault="003228BD" w:rsidP="003228BD">
            <w:pPr>
              <w:pStyle w:val="TAC"/>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060A25" w14:textId="65F84015" w:rsidR="003228BD" w:rsidRPr="009B053A" w:rsidRDefault="003228BD" w:rsidP="003228BD">
            <w:pPr>
              <w:pStyle w:val="TAC"/>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BFF179" w14:textId="7FBF4DA0" w:rsidR="003228BD" w:rsidRPr="009B053A" w:rsidRDefault="003228BD" w:rsidP="003228BD">
            <w:pPr>
              <w:pStyle w:val="TAC"/>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FAC77" w14:textId="6911F7D2" w:rsidR="003228BD" w:rsidRPr="009B053A" w:rsidRDefault="003228BD" w:rsidP="003228BD">
            <w:pPr>
              <w:pStyle w:val="TAC"/>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2A80E4C" w14:textId="715D2780" w:rsidR="003228BD" w:rsidRPr="009B053A" w:rsidRDefault="003228BD" w:rsidP="003228BD">
            <w:pPr>
              <w:pStyle w:val="TAC"/>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954E0" w14:textId="1DC14F24" w:rsidR="003228BD" w:rsidRPr="009B053A" w:rsidRDefault="003228BD" w:rsidP="003228BD">
            <w:pPr>
              <w:pStyle w:val="TAC"/>
            </w:pPr>
            <w:r w:rsidRPr="009B053A">
              <w:rPr>
                <w:rFonts w:cs="Arial"/>
                <w:szCs w:val="18"/>
              </w:rPr>
              <w:t>1@0</w:t>
            </w:r>
          </w:p>
        </w:tc>
      </w:tr>
      <w:tr w:rsidR="003228BD" w:rsidRPr="009B053A" w14:paraId="7FF9E830"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7A783F" w14:textId="1C05D273" w:rsidR="003228BD" w:rsidRPr="009B053A" w:rsidRDefault="003228BD" w:rsidP="003228BD">
            <w:pPr>
              <w:pStyle w:val="TAC"/>
            </w:pPr>
            <w:r w:rsidRPr="009B053A">
              <w:rPr>
                <w:rFonts w:cs="Arial"/>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63EC77" w14:textId="26674C5D" w:rsidR="003228BD" w:rsidRPr="009B053A" w:rsidRDefault="003228BD" w:rsidP="003228BD">
            <w:pPr>
              <w:pStyle w:val="TAC"/>
            </w:pPr>
            <w:r w:rsidRPr="009B053A">
              <w:rPr>
                <w:rFonts w:cs="Arial"/>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737A6F" w14:textId="63E9434E" w:rsidR="003228BD" w:rsidRPr="009B053A" w:rsidRDefault="003228BD" w:rsidP="003228BD">
            <w:pPr>
              <w:pStyle w:val="TAC"/>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2CA8B4" w14:textId="06C7F808" w:rsidR="003228BD" w:rsidRPr="009B053A" w:rsidRDefault="003228BD" w:rsidP="003228BD">
            <w:pPr>
              <w:pStyle w:val="TAC"/>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50B398" w14:textId="7E0BC324" w:rsidR="003228BD" w:rsidRPr="009B053A" w:rsidRDefault="003228BD" w:rsidP="003228BD">
            <w:pPr>
              <w:pStyle w:val="TAC"/>
            </w:pPr>
            <w:r w:rsidRPr="009B053A">
              <w:rPr>
                <w:rFonts w:cs="Arial"/>
                <w:szCs w:val="18"/>
              </w:rPr>
              <w:t>Note 29</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069C84" w14:textId="7D79BADB"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AF6D0B" w14:textId="42025753" w:rsidR="003228BD" w:rsidRPr="009B053A" w:rsidRDefault="003228BD" w:rsidP="003228BD">
            <w:pPr>
              <w:pStyle w:val="TAC"/>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F6E07E" w14:textId="6EDCD70D" w:rsidR="003228BD" w:rsidRPr="009B053A" w:rsidRDefault="003228BD" w:rsidP="003228BD">
            <w:pPr>
              <w:pStyle w:val="TAC"/>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0EFCAC" w14:textId="29330E00" w:rsidR="003228BD" w:rsidRPr="009B053A" w:rsidRDefault="003228BD" w:rsidP="003228BD">
            <w:pPr>
              <w:pStyle w:val="TAC"/>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0141F" w14:textId="26ACEEA4" w:rsidR="003228BD" w:rsidRPr="009B053A" w:rsidRDefault="003228BD" w:rsidP="003228BD">
            <w:pPr>
              <w:pStyle w:val="TAC"/>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10C799" w14:textId="534BDED8" w:rsidR="003228BD" w:rsidRPr="009B053A" w:rsidRDefault="003228BD" w:rsidP="003228BD">
            <w:pPr>
              <w:pStyle w:val="TAC"/>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C613FF" w14:textId="20B0F96F" w:rsidR="003228BD" w:rsidRPr="009B053A" w:rsidRDefault="003228BD" w:rsidP="003228BD">
            <w:pPr>
              <w:pStyle w:val="TAC"/>
            </w:pPr>
            <w:r w:rsidRPr="009B053A">
              <w:rPr>
                <w:rFonts w:cs="Arial"/>
                <w:szCs w:val="18"/>
              </w:rPr>
              <w:t>1@0</w:t>
            </w:r>
          </w:p>
        </w:tc>
      </w:tr>
      <w:tr w:rsidR="003228BD" w:rsidRPr="009B053A" w14:paraId="45702FD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D618C3" w14:textId="405DDF8E" w:rsidR="003228BD" w:rsidRPr="009B053A" w:rsidRDefault="003228BD" w:rsidP="003228BD">
            <w:pPr>
              <w:pStyle w:val="TAC"/>
            </w:pPr>
            <w:r w:rsidRPr="009B053A">
              <w:rPr>
                <w:rFonts w:cs="Arial"/>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80D71D" w14:textId="6C562852" w:rsidR="003228BD" w:rsidRPr="009B053A" w:rsidRDefault="003228BD" w:rsidP="003228BD">
            <w:pPr>
              <w:pStyle w:val="TAC"/>
            </w:pPr>
            <w:r w:rsidRPr="009B053A">
              <w:rPr>
                <w:rFonts w:cs="Arial"/>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C9717E" w14:textId="4055B48B" w:rsidR="003228BD" w:rsidRPr="009B053A" w:rsidRDefault="003228BD" w:rsidP="003228BD">
            <w:pPr>
              <w:pStyle w:val="TAC"/>
            </w:pPr>
            <w:r w:rsidRPr="009B053A">
              <w:rPr>
                <w:rFonts w:cs="Arial"/>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13AF49" w14:textId="32FC21EC" w:rsidR="003228BD" w:rsidRPr="009B053A" w:rsidRDefault="003228BD" w:rsidP="003228BD">
            <w:pPr>
              <w:pStyle w:val="TAC"/>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386C6C" w14:textId="0DAE2405" w:rsidR="003228BD" w:rsidRPr="009B053A" w:rsidRDefault="003228BD" w:rsidP="003228BD">
            <w:pPr>
              <w:pStyle w:val="TAC"/>
            </w:pPr>
            <w:r w:rsidRPr="009B053A">
              <w:rPr>
                <w:rFonts w:cs="Arial"/>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A42A1A" w14:textId="6CA879A7"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EFEA23" w14:textId="164FF175" w:rsidR="003228BD" w:rsidRPr="009B053A" w:rsidRDefault="003228BD" w:rsidP="003228BD">
            <w:pPr>
              <w:pStyle w:val="TAC"/>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F5E728" w14:textId="13EEDDAA" w:rsidR="003228BD" w:rsidRPr="009B053A" w:rsidRDefault="003228BD" w:rsidP="003228BD">
            <w:pPr>
              <w:pStyle w:val="TAC"/>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B1A3FB" w14:textId="4DBA7329" w:rsidR="003228BD" w:rsidRPr="009B053A" w:rsidRDefault="003228BD" w:rsidP="003228BD">
            <w:pPr>
              <w:pStyle w:val="TAC"/>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EC86DF" w14:textId="04E0D2C6" w:rsidR="003228BD" w:rsidRPr="009B053A" w:rsidRDefault="003228BD" w:rsidP="003228BD">
            <w:pPr>
              <w:pStyle w:val="TAC"/>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FF016D" w14:textId="4002B877" w:rsidR="003228BD" w:rsidRPr="009B053A" w:rsidRDefault="003228BD" w:rsidP="003228BD">
            <w:pPr>
              <w:pStyle w:val="TAC"/>
            </w:pPr>
            <w:r w:rsidRPr="009B053A">
              <w:rPr>
                <w:rFonts w:cs="Arial"/>
                <w:szCs w:val="18"/>
              </w:rPr>
              <w:t>1@4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E67DAE" w14:textId="436B9275" w:rsidR="003228BD" w:rsidRPr="009B053A" w:rsidRDefault="003228BD" w:rsidP="003228BD">
            <w:pPr>
              <w:pStyle w:val="TAC"/>
            </w:pPr>
            <w:r w:rsidRPr="009B053A">
              <w:rPr>
                <w:rFonts w:cs="Arial"/>
                <w:szCs w:val="18"/>
              </w:rPr>
              <w:t>1@272</w:t>
            </w:r>
          </w:p>
        </w:tc>
      </w:tr>
      <w:tr w:rsidR="003228BD" w:rsidRPr="009B053A" w14:paraId="32E7B5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534096" w14:textId="10DE7B8E" w:rsidR="003228BD" w:rsidRPr="009B053A" w:rsidRDefault="003228BD" w:rsidP="003228BD">
            <w:pPr>
              <w:pStyle w:val="TAC"/>
            </w:pPr>
            <w:r w:rsidRPr="009B053A">
              <w:rPr>
                <w:rFonts w:cs="Arial"/>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E188A5" w14:textId="4236C363" w:rsidR="003228BD" w:rsidRPr="009B053A" w:rsidRDefault="003228BD" w:rsidP="003228BD">
            <w:pPr>
              <w:pStyle w:val="TAC"/>
            </w:pPr>
            <w:r w:rsidRPr="009B053A">
              <w:rPr>
                <w:rFonts w:cs="Arial"/>
                <w:szCs w:val="18"/>
              </w:rPr>
              <w:t>13</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3E6BA" w14:textId="49F28DC6" w:rsidR="003228BD" w:rsidRPr="009B053A" w:rsidRDefault="003228BD" w:rsidP="003228BD">
            <w:pPr>
              <w:pStyle w:val="TAC"/>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F73DAC" w14:textId="7935B27A" w:rsidR="003228BD" w:rsidRPr="009B053A" w:rsidRDefault="003228BD" w:rsidP="003228BD">
            <w:pPr>
              <w:pStyle w:val="TAC"/>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5A9A1" w14:textId="1C0CF273" w:rsidR="003228BD" w:rsidRPr="009B053A" w:rsidRDefault="003228BD" w:rsidP="003228BD">
            <w:pPr>
              <w:pStyle w:val="TAC"/>
            </w:pPr>
            <w:r w:rsidRPr="009B053A">
              <w:rPr>
                <w:rFonts w:cs="Arial"/>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495D88" w14:textId="37BDF0A2" w:rsidR="003228BD" w:rsidRPr="009B053A" w:rsidRDefault="003228BD" w:rsidP="003228BD">
            <w:pPr>
              <w:pStyle w:val="TAC"/>
            </w:pPr>
            <w:r w:rsidRPr="009B053A">
              <w:rPr>
                <w:rFonts w:cs="Arial"/>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95EE4B" w14:textId="0CC53BF0" w:rsidR="003228BD" w:rsidRPr="009B053A" w:rsidRDefault="003228BD" w:rsidP="003228BD">
            <w:pPr>
              <w:pStyle w:val="TAC"/>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37C73" w14:textId="05992BCD" w:rsidR="003228BD" w:rsidRPr="009B053A" w:rsidRDefault="003228BD" w:rsidP="003228BD">
            <w:pPr>
              <w:pStyle w:val="TAC"/>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2A3360" w14:textId="60320122" w:rsidR="003228BD" w:rsidRPr="009B053A" w:rsidRDefault="003228BD" w:rsidP="003228BD">
            <w:pPr>
              <w:pStyle w:val="TAC"/>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01BD6C" w14:textId="79624EE3" w:rsidR="003228BD" w:rsidRPr="009B053A" w:rsidRDefault="003228BD" w:rsidP="003228BD">
            <w:pPr>
              <w:pStyle w:val="TAC"/>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2CCA005" w14:textId="4B795CFD" w:rsidR="003228BD" w:rsidRPr="009B053A" w:rsidRDefault="003228BD" w:rsidP="003228BD">
            <w:pPr>
              <w:pStyle w:val="TAC"/>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2393BE" w14:textId="09F13FF0" w:rsidR="003228BD" w:rsidRPr="009B053A" w:rsidRDefault="003228BD" w:rsidP="003228BD">
            <w:pPr>
              <w:pStyle w:val="TAC"/>
            </w:pPr>
            <w:r w:rsidRPr="009B053A">
              <w:rPr>
                <w:rFonts w:cs="Arial"/>
                <w:szCs w:val="18"/>
              </w:rPr>
              <w:t>1@0</w:t>
            </w:r>
          </w:p>
        </w:tc>
      </w:tr>
      <w:tr w:rsidR="003228BD" w:rsidRPr="009B053A" w14:paraId="410D0B24"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C778A99" w14:textId="77777777" w:rsidR="003228BD" w:rsidRPr="009B053A" w:rsidRDefault="003228BD" w:rsidP="003228BD">
            <w:pPr>
              <w:pStyle w:val="TAC"/>
              <w:rPr>
                <w:b/>
                <w:bCs/>
              </w:rPr>
            </w:pPr>
            <w:r w:rsidRPr="009B053A">
              <w:rPr>
                <w:b/>
                <w:bCs/>
              </w:rPr>
              <w:t>Test Setting for DC_14A_n2A Configuration</w:t>
            </w:r>
          </w:p>
        </w:tc>
      </w:tr>
      <w:tr w:rsidR="003228BD" w:rsidRPr="009B053A" w14:paraId="48D73A7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12BC9"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A99158" w14:textId="77777777" w:rsidR="003228BD" w:rsidRPr="009B053A" w:rsidRDefault="003228BD" w:rsidP="003228BD">
            <w:pPr>
              <w:pStyle w:val="TAC"/>
            </w:pPr>
            <w:r w:rsidRPr="009B053A">
              <w:rPr>
                <w:rFonts w:cs="Arial"/>
                <w:color w:val="000000"/>
                <w:szCs w:val="18"/>
              </w:rPr>
              <w:t>14</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398FD8"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B503820" w14:textId="77777777" w:rsidR="003228BD" w:rsidRPr="009B053A" w:rsidRDefault="003228BD" w:rsidP="003228BD">
            <w:pPr>
              <w:pStyle w:val="TAC"/>
            </w:pPr>
            <w:r w:rsidRPr="009B053A">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85D141"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B99C34" w14:textId="77777777"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AA5ED2"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044F5F"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5A203"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053744"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25EDF0"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25FFE8" w14:textId="77777777" w:rsidR="003228BD" w:rsidRPr="009B053A" w:rsidRDefault="003228BD" w:rsidP="003228BD">
            <w:pPr>
              <w:pStyle w:val="TAC"/>
            </w:pPr>
            <w:r w:rsidRPr="009B053A">
              <w:rPr>
                <w:rFonts w:cs="Arial"/>
                <w:color w:val="000000"/>
                <w:szCs w:val="18"/>
              </w:rPr>
              <w:t>1@0</w:t>
            </w:r>
          </w:p>
        </w:tc>
      </w:tr>
      <w:tr w:rsidR="003228BD" w:rsidRPr="009B053A" w14:paraId="4C90C0F2"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3EA3F73" w14:textId="77777777" w:rsidR="003228BD" w:rsidRPr="009B053A" w:rsidRDefault="003228BD" w:rsidP="003228BD">
            <w:pPr>
              <w:pStyle w:val="TAC"/>
              <w:rPr>
                <w:b/>
                <w:bCs/>
              </w:rPr>
            </w:pPr>
            <w:r w:rsidRPr="009B053A">
              <w:rPr>
                <w:b/>
                <w:bCs/>
              </w:rPr>
              <w:t>Test Setting for DC_14A_n66A Configuration</w:t>
            </w:r>
          </w:p>
        </w:tc>
      </w:tr>
      <w:tr w:rsidR="003228BD" w:rsidRPr="009B053A" w14:paraId="7E61814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46D728"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B9122C" w14:textId="77777777" w:rsidR="003228BD" w:rsidRPr="009B053A" w:rsidRDefault="003228BD" w:rsidP="003228BD">
            <w:pPr>
              <w:pStyle w:val="TAC"/>
            </w:pPr>
            <w:r w:rsidRPr="009B053A">
              <w:rPr>
                <w:rFonts w:cs="Arial"/>
                <w:color w:val="000000"/>
                <w:szCs w:val="18"/>
              </w:rPr>
              <w:t>14</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FAC008"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A5C686" w14:textId="77777777" w:rsidR="003228BD" w:rsidRPr="009B053A" w:rsidRDefault="003228BD" w:rsidP="003228BD">
            <w:pPr>
              <w:pStyle w:val="TAC"/>
            </w:pPr>
            <w:r w:rsidRPr="009B053A">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BE0342"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FC920" w14:textId="77777777"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3BBC7" w14:textId="2A8A1F62" w:rsidR="003228BD" w:rsidRPr="009B053A" w:rsidRDefault="003228BD" w:rsidP="003228BD">
            <w:pPr>
              <w:pStyle w:val="TAC"/>
            </w:pPr>
            <w:r w:rsidRPr="009B053A">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76B07"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01CC0D"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FDE6C3"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8AB117"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B888B5" w14:textId="77777777" w:rsidR="003228BD" w:rsidRPr="009B053A" w:rsidRDefault="003228BD" w:rsidP="003228BD">
            <w:pPr>
              <w:pStyle w:val="TAC"/>
            </w:pPr>
            <w:r w:rsidRPr="009B053A">
              <w:rPr>
                <w:rFonts w:cs="Arial"/>
                <w:color w:val="000000"/>
                <w:szCs w:val="18"/>
              </w:rPr>
              <w:t>1@0</w:t>
            </w:r>
          </w:p>
        </w:tc>
      </w:tr>
      <w:tr w:rsidR="003228BD" w:rsidRPr="009B053A" w14:paraId="4747008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743909" w14:textId="5F3401FB" w:rsidR="003228BD" w:rsidRPr="009B053A" w:rsidRDefault="003228BD" w:rsidP="003228BD">
            <w:pPr>
              <w:pStyle w:val="TAC"/>
            </w:pPr>
            <w:r w:rsidRPr="009B053A">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BCF11A" w14:textId="693CDC0A" w:rsidR="003228BD" w:rsidRPr="009B053A" w:rsidRDefault="003228BD" w:rsidP="003228BD">
            <w:pPr>
              <w:pStyle w:val="TAC"/>
              <w:rPr>
                <w:rFonts w:cs="Arial"/>
                <w:color w:val="000000"/>
                <w:szCs w:val="18"/>
              </w:rPr>
            </w:pPr>
            <w:r w:rsidRPr="009B053A">
              <w:rPr>
                <w:rFonts w:cs="Arial"/>
                <w:color w:val="000000"/>
                <w:szCs w:val="18"/>
                <w:lang w:eastAsia="ja-JP"/>
              </w:rPr>
              <w:t>14</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7A3C52" w14:textId="5ED24E03" w:rsidR="003228BD" w:rsidRPr="009B053A" w:rsidRDefault="003228BD" w:rsidP="003228BD">
            <w:pPr>
              <w:pStyle w:val="TAC"/>
              <w:rPr>
                <w:rFonts w:cs="Arial"/>
                <w:color w:val="000000"/>
                <w:szCs w:val="18"/>
              </w:rPr>
            </w:pPr>
            <w:r w:rsidRPr="009B053A">
              <w:rPr>
                <w:rFonts w:cs="Arial"/>
                <w:color w:val="000000"/>
                <w:szCs w:val="18"/>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919BD" w14:textId="4507B5E3" w:rsidR="003228BD" w:rsidRPr="009B053A" w:rsidRDefault="003228BD" w:rsidP="003228BD">
            <w:pPr>
              <w:pStyle w:val="TAC"/>
              <w:rPr>
                <w:rFonts w:cs="Arial"/>
                <w:color w:val="000000"/>
                <w:szCs w:val="18"/>
              </w:rPr>
            </w:pPr>
            <w:r w:rsidRPr="009B053A">
              <w:rPr>
                <w:rFonts w:cs="Arial"/>
                <w:color w:val="000000"/>
                <w:szCs w:val="18"/>
                <w:lang w:eastAsia="ja-JP"/>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C0D3C8E" w14:textId="53D9956A" w:rsidR="003228BD" w:rsidRPr="009B053A" w:rsidRDefault="003228BD" w:rsidP="003228BD">
            <w:pPr>
              <w:pStyle w:val="TAC"/>
              <w:rPr>
                <w:rFonts w:cs="Arial"/>
                <w:color w:val="000000"/>
                <w:szCs w:val="18"/>
              </w:rPr>
            </w:pPr>
            <w:r w:rsidRPr="009B053A">
              <w:rPr>
                <w:rFonts w:cs="Arial"/>
                <w:color w:val="000000"/>
                <w:szCs w:val="18"/>
                <w:lang w:eastAsia="ja-JP"/>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8E5B5" w14:textId="5D45D614" w:rsidR="003228BD" w:rsidRPr="009B053A" w:rsidRDefault="003228BD" w:rsidP="003228BD">
            <w:pPr>
              <w:pStyle w:val="TAC"/>
              <w:rPr>
                <w:rFonts w:cs="Arial"/>
                <w:color w:val="000000"/>
                <w:szCs w:val="18"/>
              </w:rPr>
            </w:pPr>
            <w:r w:rsidRPr="009B053A">
              <w:rPr>
                <w:rFonts w:cs="Arial"/>
                <w:color w:val="000000"/>
                <w:szCs w:val="18"/>
                <w:lang w:eastAsia="ja-JP"/>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F12D97" w14:textId="5B329D8C" w:rsidR="003228BD" w:rsidRPr="009B053A" w:rsidDel="00A00961" w:rsidRDefault="003228BD" w:rsidP="003228BD">
            <w:pPr>
              <w:pStyle w:val="TAC"/>
              <w:rPr>
                <w:rFonts w:cs="Arial"/>
                <w:color w:val="000000"/>
                <w:szCs w:val="18"/>
              </w:rPr>
            </w:pPr>
            <w:r w:rsidRPr="009B053A">
              <w:rPr>
                <w:rFonts w:cs="Arial"/>
                <w:color w:val="000000"/>
                <w:szCs w:val="18"/>
                <w:lang w:eastAsia="ja-JP"/>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ED5B9" w14:textId="3FD2ED5C"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9C1D8" w14:textId="19E8B2AC" w:rsidR="003228BD" w:rsidRPr="009B053A" w:rsidRDefault="003228BD" w:rsidP="003228BD">
            <w:pPr>
              <w:pStyle w:val="TAC"/>
              <w:rPr>
                <w:rFonts w:cs="Arial"/>
                <w:color w:val="000000"/>
                <w:szCs w:val="18"/>
              </w:rPr>
            </w:pPr>
            <w:r w:rsidRPr="009B053A">
              <w:rPr>
                <w:rFonts w:cs="Arial"/>
                <w:color w:val="000000"/>
                <w:szCs w:val="18"/>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E58AF" w14:textId="0F1B3892"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7CEF05" w14:textId="2255E27A" w:rsidR="003228BD" w:rsidRPr="009B053A" w:rsidRDefault="003228BD" w:rsidP="003228BD">
            <w:pPr>
              <w:pStyle w:val="TAC"/>
              <w:rPr>
                <w:rFonts w:cs="Arial"/>
                <w:color w:val="000000"/>
                <w:szCs w:val="18"/>
              </w:rPr>
            </w:pPr>
            <w:r w:rsidRPr="009B053A">
              <w:rPr>
                <w:rFonts w:cs="Arial"/>
                <w:color w:val="000000"/>
                <w:szCs w:val="18"/>
                <w:lang w:eastAsia="ja-JP"/>
              </w:rPr>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EA4432" w14:textId="53DE26F4" w:rsidR="003228BD" w:rsidRPr="009B053A" w:rsidRDefault="003228BD" w:rsidP="003228BD">
            <w:pPr>
              <w:pStyle w:val="TAC"/>
              <w:rPr>
                <w:rFonts w:cs="Arial"/>
                <w:color w:val="000000"/>
                <w:szCs w:val="18"/>
              </w:rPr>
            </w:pPr>
            <w:r w:rsidRPr="009B053A">
              <w:rPr>
                <w:rFonts w:cs="Arial"/>
                <w:color w:val="000000"/>
                <w:szCs w:val="18"/>
                <w:lang w:eastAsia="ja-JP"/>
              </w:rPr>
              <w:t>1@215</w:t>
            </w:r>
          </w:p>
        </w:tc>
      </w:tr>
      <w:tr w:rsidR="003228BD" w:rsidRPr="009B053A" w14:paraId="53E17CA9" w14:textId="77777777" w:rsidTr="00153C13">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vAlign w:val="center"/>
          </w:tcPr>
          <w:p w14:paraId="380FDEC2" w14:textId="04E06F88" w:rsidR="003228BD" w:rsidRPr="009B053A" w:rsidRDefault="003228BD" w:rsidP="003228BD">
            <w:pPr>
              <w:pStyle w:val="TAC"/>
              <w:rPr>
                <w:b/>
                <w:bCs/>
              </w:rPr>
            </w:pPr>
            <w:r w:rsidRPr="009B053A">
              <w:rPr>
                <w:b/>
              </w:rPr>
              <w:lastRenderedPageBreak/>
              <w:t>Test Setting for DC_1</w:t>
            </w:r>
            <w:r w:rsidRPr="009B053A">
              <w:rPr>
                <w:b/>
                <w:lang w:eastAsia="ja-JP"/>
              </w:rPr>
              <w:t>8</w:t>
            </w:r>
            <w:r w:rsidRPr="009B053A">
              <w:rPr>
                <w:b/>
              </w:rPr>
              <w:t>A_n77A Configuration</w:t>
            </w:r>
          </w:p>
        </w:tc>
      </w:tr>
      <w:tr w:rsidR="003228BD" w:rsidRPr="009B053A" w14:paraId="27A80C9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78447A" w14:textId="029EC22A"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E7B111" w14:textId="1F8B76CA"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0D495" w14:textId="4458D955"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683842" w14:textId="1F967A55"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5433DE6" w14:textId="6ADFCA4B"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AA9F8F" w14:textId="2660A106"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B8064B" w14:textId="640E2DBB"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D640D1" w14:textId="0EFD54E0"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15609" w14:textId="27ADC51B"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E7560" w14:textId="506F6B55"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279E979" w14:textId="5D758381" w:rsidR="003228BD" w:rsidRPr="009B053A" w:rsidRDefault="003228BD" w:rsidP="003228BD">
            <w:pPr>
              <w:pStyle w:val="TAC"/>
            </w:pPr>
            <w:r w:rsidRPr="009B053A">
              <w:rPr>
                <w:rFonts w:cs="Arial"/>
                <w:color w:val="000000"/>
                <w:szCs w:val="18"/>
              </w:rPr>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FE9BB4" w14:textId="0042CDB9" w:rsidR="003228BD" w:rsidRPr="009B053A" w:rsidRDefault="003228BD" w:rsidP="003228BD">
            <w:pPr>
              <w:pStyle w:val="TAC"/>
            </w:pPr>
            <w:r w:rsidRPr="009B053A">
              <w:rPr>
                <w:rFonts w:cs="Arial"/>
                <w:color w:val="000000"/>
                <w:szCs w:val="18"/>
              </w:rPr>
              <w:t>1@272</w:t>
            </w:r>
          </w:p>
        </w:tc>
      </w:tr>
      <w:tr w:rsidR="003228BD" w:rsidRPr="009B053A" w14:paraId="6794069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F7487A" w14:textId="1DDAEE3A"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A471CC" w14:textId="72F1ED80" w:rsidR="003228BD" w:rsidRPr="009B053A" w:rsidRDefault="003228BD" w:rsidP="003228BD">
            <w:pPr>
              <w:pStyle w:val="TAC"/>
              <w:rPr>
                <w:rFonts w:cs="Arial"/>
                <w:color w:val="000000"/>
                <w:szCs w:val="18"/>
              </w:rPr>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AE7427" w14:textId="46314C33"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AADC3B" w14:textId="6C450E60"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CF71AB" w14:textId="30456E84" w:rsidR="003228BD" w:rsidRPr="009B053A" w:rsidRDefault="003228BD" w:rsidP="003228BD">
            <w:pPr>
              <w:pStyle w:val="TAC"/>
              <w:rPr>
                <w:rFonts w:cs="Arial"/>
                <w:color w:val="000000"/>
                <w:szCs w:val="18"/>
              </w:rPr>
            </w:pPr>
            <w:r w:rsidRPr="009B053A">
              <w:rPr>
                <w:rFonts w:cs="Arial"/>
                <w:color w:val="000000"/>
                <w:szCs w:val="18"/>
              </w:rPr>
              <w:t>Note 3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86360" w14:textId="72AD7852" w:rsidR="003228BD" w:rsidRPr="009B053A" w:rsidRDefault="003228BD" w:rsidP="003228BD">
            <w:pPr>
              <w:pStyle w:val="TAC"/>
              <w:rPr>
                <w:rFonts w:cs="Arial"/>
                <w:color w:val="000000"/>
                <w:szCs w:val="18"/>
              </w:rPr>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18FA78" w14:textId="03EDCEBD" w:rsidR="003228BD" w:rsidRPr="009B053A" w:rsidDel="00A00961" w:rsidRDefault="003228BD" w:rsidP="003228BD">
            <w:pPr>
              <w:pStyle w:val="TAC"/>
              <w:rPr>
                <w:rFonts w:cs="Arial"/>
                <w:color w:val="000000"/>
                <w:szCs w:val="18"/>
              </w:rPr>
            </w:pPr>
            <w:r w:rsidRPr="009B053A">
              <w:rPr>
                <w:rFonts w:cs="Arial"/>
                <w:color w:val="000000"/>
                <w:szCs w:val="18"/>
              </w:rPr>
              <w:t>10/52</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4DA7F5" w14:textId="5520E055"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31498E" w14:textId="694AF524"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DFA779" w14:textId="7BAB653A"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28B376" w14:textId="79576BA3" w:rsidR="003228BD" w:rsidRPr="009B053A" w:rsidRDefault="003228BD" w:rsidP="003228BD">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797BEC" w14:textId="29C938F0" w:rsidR="003228BD" w:rsidRPr="009B053A" w:rsidRDefault="003228BD" w:rsidP="003228BD">
            <w:pPr>
              <w:pStyle w:val="TAC"/>
              <w:rPr>
                <w:rFonts w:cs="Arial"/>
                <w:color w:val="000000"/>
                <w:szCs w:val="18"/>
              </w:rPr>
            </w:pPr>
            <w:r w:rsidRPr="009B053A">
              <w:rPr>
                <w:rFonts w:cs="Arial"/>
                <w:color w:val="000000"/>
                <w:szCs w:val="18"/>
              </w:rPr>
              <w:t>1@0</w:t>
            </w:r>
          </w:p>
        </w:tc>
      </w:tr>
      <w:tr w:rsidR="003228BD" w:rsidRPr="009B053A" w14:paraId="5430D9CA"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4CCD001" w14:textId="279A183F"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0547C59" w14:textId="5DA0E02F"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332ED6" w14:textId="7FC546DC"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988CAE" w14:textId="4E3C5351"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59A6E2" w14:textId="7B552BC1" w:rsidR="003228BD" w:rsidRPr="009B053A" w:rsidRDefault="003228BD" w:rsidP="003228BD">
            <w:pPr>
              <w:pStyle w:val="TAC"/>
            </w:pPr>
            <w:r w:rsidRPr="009B053A">
              <w:rPr>
                <w:rFonts w:cs="Arial"/>
                <w:color w:val="000000"/>
                <w:szCs w:val="18"/>
              </w:rPr>
              <w:t>Note 3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64045E" w14:textId="0D7C8972"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0862EF" w14:textId="7DB1977A"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87465" w14:textId="210D24F3"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260D0D" w14:textId="104F3B0C"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CF74B3" w14:textId="4A98FAC0"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BBCF415" w14:textId="69D864D9" w:rsidR="003228BD" w:rsidRPr="009B053A" w:rsidRDefault="003228BD" w:rsidP="003228BD">
            <w:pPr>
              <w:pStyle w:val="TAC"/>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ECA98A" w14:textId="2DA1D584" w:rsidR="003228BD" w:rsidRPr="009B053A" w:rsidRDefault="003228BD" w:rsidP="003228BD">
            <w:pPr>
              <w:pStyle w:val="TAC"/>
            </w:pPr>
            <w:r w:rsidRPr="009B053A">
              <w:rPr>
                <w:rFonts w:cs="Arial"/>
                <w:color w:val="000000"/>
                <w:szCs w:val="18"/>
              </w:rPr>
              <w:t>1@272</w:t>
            </w:r>
          </w:p>
        </w:tc>
      </w:tr>
      <w:tr w:rsidR="003228BD" w:rsidRPr="009B053A" w14:paraId="146C84B6"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1FFF3C" w14:textId="3488E605" w:rsidR="003228BD" w:rsidRPr="009B053A" w:rsidRDefault="003228BD" w:rsidP="003228BD">
            <w:pPr>
              <w:pStyle w:val="TAC"/>
            </w:pPr>
            <w:r w:rsidRPr="009B053A">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38F8D5D" w14:textId="02ED2915" w:rsidR="003228BD" w:rsidRPr="009B053A" w:rsidRDefault="003228BD" w:rsidP="003228BD">
            <w:pPr>
              <w:pStyle w:val="TAC"/>
              <w:rPr>
                <w:rFonts w:cs="Arial"/>
                <w:color w:val="000000"/>
                <w:szCs w:val="18"/>
              </w:rPr>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F30A1" w14:textId="5F4DC73F"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697677" w14:textId="45E193B4"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F2953D" w14:textId="79EC4CBC" w:rsidR="003228BD" w:rsidRPr="009B053A" w:rsidRDefault="003228BD" w:rsidP="003228BD">
            <w:pPr>
              <w:pStyle w:val="TAC"/>
              <w:rPr>
                <w:rFonts w:cs="Arial"/>
                <w:color w:val="000000"/>
                <w:szCs w:val="18"/>
              </w:rPr>
            </w:pPr>
            <w:r w:rsidRPr="009B053A">
              <w:rPr>
                <w:rFonts w:cs="Arial"/>
                <w:color w:val="000000"/>
                <w:szCs w:val="18"/>
              </w:rPr>
              <w:t>Note 3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540F1E" w14:textId="7948BB29" w:rsidR="003228BD" w:rsidRPr="009B053A" w:rsidRDefault="003228BD" w:rsidP="003228BD">
            <w:pPr>
              <w:pStyle w:val="TAC"/>
              <w:rPr>
                <w:rFonts w:cs="Arial"/>
                <w:color w:val="000000"/>
                <w:szCs w:val="18"/>
              </w:rPr>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D4B017" w14:textId="7640FF44" w:rsidR="003228BD" w:rsidRPr="009B053A" w:rsidDel="00A00961" w:rsidRDefault="003228BD" w:rsidP="003228BD">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4330E" w14:textId="368DB8C8"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D76B9E" w14:textId="75F6ABD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84379" w14:textId="132B597C"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513FD7" w14:textId="01149FA0" w:rsidR="003228BD" w:rsidRPr="009B053A" w:rsidRDefault="003228BD" w:rsidP="003228BD">
            <w:pPr>
              <w:pStyle w:val="TAC"/>
              <w:rPr>
                <w:rFonts w:cs="Arial"/>
                <w:color w:val="000000"/>
                <w:szCs w:val="18"/>
              </w:rPr>
            </w:pPr>
            <w:r w:rsidRPr="009B053A">
              <w:rPr>
                <w:rFonts w:cs="Arial"/>
                <w:color w:val="000000"/>
                <w:szCs w:val="18"/>
              </w:rPr>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0AEE80" w14:textId="0F3C6BBC" w:rsidR="003228BD" w:rsidRPr="009B053A" w:rsidRDefault="003228BD" w:rsidP="003228BD">
            <w:pPr>
              <w:pStyle w:val="TAC"/>
              <w:rPr>
                <w:rFonts w:cs="Arial"/>
                <w:color w:val="000000"/>
                <w:szCs w:val="18"/>
              </w:rPr>
            </w:pPr>
            <w:r w:rsidRPr="009B053A">
              <w:rPr>
                <w:rFonts w:cs="Arial"/>
                <w:color w:val="000000"/>
                <w:szCs w:val="18"/>
              </w:rPr>
              <w:t>1@0</w:t>
            </w:r>
          </w:p>
        </w:tc>
      </w:tr>
      <w:tr w:rsidR="003228BD" w:rsidRPr="009B053A" w14:paraId="1B53ACA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2BF649" w14:textId="1BFDBE07" w:rsidR="003228BD" w:rsidRPr="009B053A" w:rsidRDefault="003228BD" w:rsidP="003228BD">
            <w:pPr>
              <w:pStyle w:val="TAC"/>
            </w:pPr>
            <w:r w:rsidRPr="009B053A">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9422E4" w14:textId="706FD065"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0B4C89" w14:textId="0C9A9D95"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83F717" w14:textId="229C01C5"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2AB0698" w14:textId="55FCB596" w:rsidR="003228BD" w:rsidRPr="009B053A" w:rsidRDefault="003228BD" w:rsidP="003228BD">
            <w:pPr>
              <w:pStyle w:val="TAC"/>
            </w:pPr>
            <w:r w:rsidRPr="009B053A">
              <w:rPr>
                <w:rFonts w:cs="Arial"/>
                <w:color w:val="000000"/>
                <w:szCs w:val="18"/>
              </w:rPr>
              <w:t>Note 3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8DBDF" w14:textId="5ACF1F38"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7CE29" w14:textId="56ED9E7B"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CADB2" w14:textId="74E5A72D"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A06558" w14:textId="294B690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5CDF72" w14:textId="4D08F8CD"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F509A2" w14:textId="6C3DA058" w:rsidR="003228BD" w:rsidRPr="009B053A" w:rsidRDefault="003228BD" w:rsidP="003228BD">
            <w:pPr>
              <w:pStyle w:val="TAC"/>
            </w:pPr>
            <w:r w:rsidRPr="009B053A">
              <w:rPr>
                <w:rFonts w:cs="Arial"/>
                <w:color w:val="000000"/>
                <w:szCs w:val="18"/>
              </w:rPr>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7F5102" w14:textId="133D41F0" w:rsidR="003228BD" w:rsidRPr="009B053A" w:rsidRDefault="003228BD" w:rsidP="003228BD">
            <w:pPr>
              <w:pStyle w:val="TAC"/>
            </w:pPr>
            <w:r w:rsidRPr="009B053A">
              <w:rPr>
                <w:rFonts w:cs="Arial"/>
                <w:color w:val="000000"/>
                <w:szCs w:val="18"/>
              </w:rPr>
              <w:t>1@0</w:t>
            </w:r>
          </w:p>
        </w:tc>
      </w:tr>
      <w:tr w:rsidR="003228BD" w:rsidRPr="009B053A" w14:paraId="6A48762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75E2F71" w14:textId="3017524E" w:rsidR="003228BD" w:rsidRPr="009B053A" w:rsidRDefault="003228BD" w:rsidP="003228BD">
            <w:pPr>
              <w:pStyle w:val="TAC"/>
            </w:pPr>
            <w:r w:rsidRPr="009B053A">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34EBBF9" w14:textId="09BD4412" w:rsidR="003228BD" w:rsidRPr="009B053A" w:rsidRDefault="003228BD" w:rsidP="003228BD">
            <w:pPr>
              <w:pStyle w:val="TAC"/>
              <w:rPr>
                <w:rFonts w:cs="Arial"/>
                <w:color w:val="000000"/>
                <w:szCs w:val="18"/>
              </w:rPr>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E0298" w14:textId="3CE90FD3"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065178" w14:textId="5410EEB6" w:rsidR="003228BD" w:rsidRPr="009B053A" w:rsidRDefault="003228BD" w:rsidP="003228BD">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27030AD" w14:textId="28A2ACE3"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082CA5" w14:textId="03CF421B" w:rsidR="003228BD" w:rsidRPr="009B053A" w:rsidRDefault="003228BD" w:rsidP="003228BD">
            <w:pPr>
              <w:pStyle w:val="TAC"/>
              <w:rPr>
                <w:rFonts w:cs="Arial"/>
                <w:color w:val="000000"/>
                <w:szCs w:val="18"/>
              </w:rPr>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5A0F1" w14:textId="4127BDC8" w:rsidR="003228BD" w:rsidRPr="009B053A" w:rsidDel="00A00961" w:rsidRDefault="003228BD" w:rsidP="003228BD">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1BFFB7" w14:textId="2CA86F6F"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DD1DE" w14:textId="54C7BDA1"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908F1" w14:textId="0DC2AE32"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438D07A" w14:textId="00A16C70" w:rsidR="003228BD" w:rsidRPr="009B053A" w:rsidRDefault="003228BD" w:rsidP="003228BD">
            <w:pPr>
              <w:pStyle w:val="TAC"/>
              <w:rPr>
                <w:rFonts w:cs="Arial"/>
                <w:color w:val="000000"/>
                <w:szCs w:val="18"/>
              </w:rPr>
            </w:pPr>
            <w:r w:rsidRPr="009B053A">
              <w:rPr>
                <w:rFonts w:cs="Arial"/>
                <w:color w:val="000000"/>
                <w:szCs w:val="18"/>
              </w:rPr>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2CABC" w14:textId="4BC9C7F9" w:rsidR="003228BD" w:rsidRPr="009B053A" w:rsidRDefault="003228BD" w:rsidP="003228BD">
            <w:pPr>
              <w:pStyle w:val="TAC"/>
              <w:rPr>
                <w:rFonts w:cs="Arial"/>
                <w:color w:val="000000"/>
                <w:szCs w:val="18"/>
              </w:rPr>
            </w:pPr>
            <w:r w:rsidRPr="009B053A">
              <w:rPr>
                <w:rFonts w:cs="Arial"/>
                <w:color w:val="000000"/>
                <w:szCs w:val="18"/>
              </w:rPr>
              <w:t>1@272</w:t>
            </w:r>
          </w:p>
        </w:tc>
      </w:tr>
      <w:tr w:rsidR="003228BD" w:rsidRPr="009B053A" w14:paraId="1CD252BC"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8E96059" w14:textId="170979A5" w:rsidR="003228BD" w:rsidRPr="009B053A" w:rsidRDefault="003228BD" w:rsidP="003228BD">
            <w:pPr>
              <w:pStyle w:val="TAC"/>
            </w:pPr>
            <w:r w:rsidRPr="009B053A">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2240A7" w14:textId="618C7A3E"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70622" w14:textId="653A8B6A"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531A6C" w14:textId="12035B1F"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29736E" w14:textId="25CB602C"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3E26C4" w14:textId="06353C66" w:rsidR="003228BD" w:rsidRPr="009B053A" w:rsidRDefault="003228BD" w:rsidP="003228BD">
            <w:pPr>
              <w:pStyle w:val="TAC"/>
            </w:pPr>
            <w:r w:rsidRPr="009B053A">
              <w:rPr>
                <w:rFonts w:cs="Arial"/>
                <w:color w:val="000000"/>
                <w:szCs w:val="18"/>
              </w:rPr>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6204F1" w14:textId="435AC250"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64864A" w14:textId="0BDD45D1"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809EB9" w14:textId="42CC12BB"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5F0E2" w14:textId="29F7656E"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06C121" w14:textId="12FAEA1B" w:rsidR="003228BD" w:rsidRPr="009B053A" w:rsidRDefault="003228BD" w:rsidP="003228BD">
            <w:pPr>
              <w:pStyle w:val="TAC"/>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2BDD37" w14:textId="3EF3C9AD" w:rsidR="003228BD" w:rsidRPr="009B053A" w:rsidRDefault="003228BD" w:rsidP="003228BD">
            <w:pPr>
              <w:pStyle w:val="TAC"/>
            </w:pPr>
            <w:r w:rsidRPr="009B053A">
              <w:rPr>
                <w:rFonts w:cs="Arial"/>
                <w:color w:val="000000"/>
                <w:szCs w:val="18"/>
              </w:rPr>
              <w:t>1@272</w:t>
            </w:r>
          </w:p>
        </w:tc>
      </w:tr>
      <w:tr w:rsidR="003228BD" w:rsidRPr="009B053A" w14:paraId="62124D05" w14:textId="77777777" w:rsidTr="004165BC">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vAlign w:val="center"/>
          </w:tcPr>
          <w:p w14:paraId="13B356B6" w14:textId="367B9BE5" w:rsidR="003228BD" w:rsidRPr="009B053A" w:rsidRDefault="003228BD" w:rsidP="003228BD">
            <w:pPr>
              <w:pStyle w:val="TAC"/>
              <w:rPr>
                <w:b/>
                <w:bCs/>
              </w:rPr>
            </w:pPr>
            <w:r w:rsidRPr="009B053A">
              <w:rPr>
                <w:b/>
              </w:rPr>
              <w:t>Test Setting for DC_1</w:t>
            </w:r>
            <w:r w:rsidRPr="009B053A">
              <w:rPr>
                <w:b/>
                <w:lang w:eastAsia="ja-JP"/>
              </w:rPr>
              <w:t>8</w:t>
            </w:r>
            <w:r w:rsidRPr="009B053A">
              <w:rPr>
                <w:b/>
              </w:rPr>
              <w:t>A_n78A Configuration</w:t>
            </w:r>
          </w:p>
        </w:tc>
      </w:tr>
      <w:tr w:rsidR="003228BD" w:rsidRPr="009B053A" w14:paraId="7AF10C1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21AEE7" w14:textId="1DF8BB83"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3FB7F2" w14:textId="6A3E4AA8"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80ABA3" w14:textId="72C30677"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455544" w14:textId="3EDBF19A"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AE515BA" w14:textId="16D069DA"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7F5C83" w14:textId="54799FEB"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CBC33" w14:textId="58F8DE66"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9CA342" w14:textId="5E78DBB3"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2FD8D5" w14:textId="5D914A6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9E27E7" w14:textId="29E02C3C"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6D93CE" w14:textId="180DB2F8" w:rsidR="003228BD" w:rsidRPr="009B053A" w:rsidRDefault="003228BD" w:rsidP="003228BD">
            <w:pPr>
              <w:pStyle w:val="TAC"/>
            </w:pPr>
            <w:r w:rsidRPr="009B053A">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CC47F4" w14:textId="60979E45" w:rsidR="003228BD" w:rsidRPr="009B053A" w:rsidRDefault="003228BD" w:rsidP="003228BD">
            <w:pPr>
              <w:pStyle w:val="TAC"/>
            </w:pPr>
            <w:r w:rsidRPr="009B053A">
              <w:t>1@272</w:t>
            </w:r>
          </w:p>
        </w:tc>
      </w:tr>
      <w:tr w:rsidR="003228BD" w:rsidRPr="009B053A" w14:paraId="2998483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6AC8BF" w14:textId="339FB68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A405F3" w14:textId="112A1D61" w:rsidR="003228BD" w:rsidRPr="009B053A" w:rsidRDefault="003228BD" w:rsidP="003228BD">
            <w:pPr>
              <w:pStyle w:val="TAC"/>
              <w:rPr>
                <w:rFonts w:cs="Arial"/>
                <w:color w:val="000000"/>
                <w:szCs w:val="18"/>
              </w:rPr>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852ED1" w14:textId="17B5DEE5" w:rsidR="003228BD" w:rsidRPr="009B053A" w:rsidRDefault="003228BD" w:rsidP="003228BD">
            <w:pPr>
              <w:pStyle w:val="TAC"/>
              <w:rPr>
                <w:rFonts w:cs="Arial"/>
                <w:color w:val="000000"/>
                <w:szCs w:val="18"/>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61E55D" w14:textId="3734A3B3" w:rsidR="003228BD" w:rsidRPr="009B053A" w:rsidRDefault="003228BD" w:rsidP="003228BD">
            <w:pPr>
              <w:pStyle w:val="TAC"/>
              <w:rPr>
                <w:rFonts w:cs="Arial"/>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A8E7AB" w14:textId="7978DFD1" w:rsidR="003228BD" w:rsidRPr="009B053A" w:rsidRDefault="003228BD" w:rsidP="003228BD">
            <w:pPr>
              <w:pStyle w:val="TAC"/>
              <w:rPr>
                <w:rFonts w:cs="Arial"/>
                <w:color w:val="000000"/>
                <w:szCs w:val="18"/>
              </w:rPr>
            </w:pPr>
            <w:r w:rsidRPr="009B053A">
              <w:t>Note 32</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CC5E83" w14:textId="2D2F544E" w:rsidR="003228BD" w:rsidRPr="009B053A" w:rsidRDefault="003228BD" w:rsidP="003228BD">
            <w:pPr>
              <w:pStyle w:val="TAC"/>
              <w:rPr>
                <w:rFonts w:cs="Arial"/>
                <w:color w:val="000000"/>
                <w:szCs w:val="18"/>
              </w:rPr>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52CE2A" w14:textId="0BC20616" w:rsidR="003228BD" w:rsidRPr="009B053A" w:rsidDel="00A00961" w:rsidRDefault="003228BD" w:rsidP="003228BD">
            <w:pPr>
              <w:pStyle w:val="TAC"/>
              <w:rPr>
                <w:rFonts w:cs="Arial"/>
                <w:color w:val="000000"/>
                <w:szCs w:val="18"/>
              </w:rPr>
            </w:pPr>
            <w:r w:rsidRPr="009B053A">
              <w:t>10/52</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BBDD6D" w14:textId="2D7033FD" w:rsidR="003228BD" w:rsidRPr="009B053A" w:rsidRDefault="003228BD" w:rsidP="003228BD">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A72F8" w14:textId="44873B04" w:rsidR="003228BD" w:rsidRPr="009B053A" w:rsidRDefault="003228BD" w:rsidP="003228BD">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895BCE" w14:textId="12EFD495" w:rsidR="003228BD" w:rsidRPr="009B053A" w:rsidRDefault="003228BD" w:rsidP="003228BD">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939ACA" w14:textId="15BB2096" w:rsidR="003228BD" w:rsidRPr="009B053A" w:rsidRDefault="003228BD" w:rsidP="003228BD">
            <w:pPr>
              <w:pStyle w:val="TAC"/>
              <w:rPr>
                <w:rFonts w:cs="Arial"/>
                <w:color w:val="000000"/>
                <w:szCs w:val="18"/>
              </w:rPr>
            </w:pPr>
            <w:r w:rsidRPr="009B053A">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A636FC" w14:textId="46DDE6C5" w:rsidR="003228BD" w:rsidRPr="009B053A" w:rsidRDefault="003228BD" w:rsidP="003228BD">
            <w:pPr>
              <w:pStyle w:val="TAC"/>
              <w:rPr>
                <w:rFonts w:cs="Arial"/>
                <w:color w:val="000000"/>
                <w:szCs w:val="18"/>
              </w:rPr>
            </w:pPr>
            <w:r w:rsidRPr="009B053A">
              <w:t>1@0</w:t>
            </w:r>
          </w:p>
        </w:tc>
      </w:tr>
      <w:tr w:rsidR="003228BD" w:rsidRPr="009B053A" w14:paraId="0EB896F8"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89B8E0" w14:textId="49EAE9F5"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866070" w14:textId="541E4667"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E7449" w14:textId="287FB490"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A301F49" w14:textId="463EB54E"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2D1CA5" w14:textId="6EBE45A1" w:rsidR="003228BD" w:rsidRPr="009B053A" w:rsidRDefault="003228BD" w:rsidP="003228BD">
            <w:pPr>
              <w:pStyle w:val="TAC"/>
            </w:pPr>
            <w:r w:rsidRPr="009B053A">
              <w:t>Note 32</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B0B9CA" w14:textId="14821898"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D437AC" w14:textId="5DF6304C"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68B1A8" w14:textId="48A7AC79"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742A49" w14:textId="63908821"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70B76" w14:textId="3AC3429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3CF78A5" w14:textId="6FDE6435" w:rsidR="003228BD" w:rsidRPr="009B053A" w:rsidRDefault="003228BD" w:rsidP="003228BD">
            <w:pPr>
              <w:pStyle w:val="TAC"/>
            </w:pPr>
            <w:r w:rsidRPr="009B053A">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54366B" w14:textId="41B73ECA" w:rsidR="003228BD" w:rsidRPr="009B053A" w:rsidRDefault="003228BD" w:rsidP="003228BD">
            <w:pPr>
              <w:pStyle w:val="TAC"/>
            </w:pPr>
            <w:r w:rsidRPr="009B053A">
              <w:t>1@272</w:t>
            </w:r>
          </w:p>
        </w:tc>
      </w:tr>
      <w:tr w:rsidR="003228BD" w:rsidRPr="009B053A" w14:paraId="23628AE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845161" w14:textId="2DF096D6"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132D34D" w14:textId="01D76637" w:rsidR="003228BD" w:rsidRPr="009B053A" w:rsidRDefault="003228BD" w:rsidP="003228BD">
            <w:pPr>
              <w:pStyle w:val="TAC"/>
              <w:rPr>
                <w:rFonts w:cs="Arial"/>
                <w:color w:val="000000"/>
                <w:szCs w:val="18"/>
              </w:rPr>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0FB61" w14:textId="3F78F09F" w:rsidR="003228BD" w:rsidRPr="009B053A" w:rsidRDefault="003228BD" w:rsidP="003228BD">
            <w:pPr>
              <w:pStyle w:val="TAC"/>
              <w:rPr>
                <w:rFonts w:cs="Arial"/>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31879E1" w14:textId="1DB3D6C9" w:rsidR="003228BD" w:rsidRPr="009B053A" w:rsidRDefault="003228BD" w:rsidP="003228BD">
            <w:pPr>
              <w:pStyle w:val="TAC"/>
              <w:rPr>
                <w:rFonts w:cs="Arial"/>
                <w:color w:val="000000"/>
                <w:szCs w:val="18"/>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0864B6" w14:textId="1743B164" w:rsidR="003228BD" w:rsidRPr="009B053A" w:rsidRDefault="003228BD" w:rsidP="003228BD">
            <w:pPr>
              <w:pStyle w:val="TAC"/>
              <w:rPr>
                <w:rFonts w:cs="Arial"/>
                <w:color w:val="000000"/>
                <w:szCs w:val="18"/>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0C67E5" w14:textId="1AF91109" w:rsidR="003228BD" w:rsidRPr="009B053A" w:rsidRDefault="003228BD" w:rsidP="003228BD">
            <w:pPr>
              <w:pStyle w:val="TAC"/>
              <w:rPr>
                <w:rFonts w:cs="Arial"/>
                <w:color w:val="000000"/>
                <w:szCs w:val="18"/>
              </w:rPr>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FA8480" w14:textId="600F5997" w:rsidR="003228BD" w:rsidRPr="009B053A" w:rsidDel="00A00961" w:rsidRDefault="003228BD" w:rsidP="003228BD">
            <w:pPr>
              <w:pStyle w:val="TAC"/>
              <w:rPr>
                <w:rFonts w:cs="Arial"/>
                <w:color w:val="000000"/>
                <w:szCs w:val="18"/>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9E0D7" w14:textId="47ECCF18" w:rsidR="003228BD" w:rsidRPr="009B053A" w:rsidRDefault="003228BD" w:rsidP="003228BD">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376BE" w14:textId="62D1B25E" w:rsidR="003228BD" w:rsidRPr="009B053A" w:rsidRDefault="003228BD" w:rsidP="003228BD">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1F1A50" w14:textId="21B4BA82" w:rsidR="003228BD" w:rsidRPr="009B053A" w:rsidRDefault="003228BD" w:rsidP="003228BD">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4126E3" w14:textId="2D63D875" w:rsidR="003228BD" w:rsidRPr="009B053A" w:rsidRDefault="003228BD" w:rsidP="003228BD">
            <w:pPr>
              <w:pStyle w:val="TAC"/>
              <w:rPr>
                <w:rFonts w:cs="Arial"/>
                <w:color w:val="000000"/>
                <w:szCs w:val="18"/>
              </w:rPr>
            </w:pPr>
            <w:r w:rsidRPr="009B053A">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7D924E" w14:textId="6A73C210" w:rsidR="003228BD" w:rsidRPr="009B053A" w:rsidRDefault="003228BD" w:rsidP="003228BD">
            <w:pPr>
              <w:pStyle w:val="TAC"/>
              <w:rPr>
                <w:rFonts w:cs="Arial"/>
                <w:color w:val="000000"/>
                <w:szCs w:val="18"/>
              </w:rPr>
            </w:pPr>
            <w:r w:rsidRPr="009B053A">
              <w:t>1@165</w:t>
            </w:r>
          </w:p>
        </w:tc>
      </w:tr>
      <w:tr w:rsidR="003228BD" w:rsidRPr="009B053A" w14:paraId="688B959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7AFE76" w14:textId="75E8DD8A"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80D9CC" w14:textId="0187EF66" w:rsidR="003228BD" w:rsidRPr="009B053A" w:rsidRDefault="003228BD" w:rsidP="003228BD">
            <w:pPr>
              <w:pStyle w:val="TAC"/>
            </w:pPr>
            <w:r w:rsidRPr="009B053A">
              <w:rPr>
                <w:rFonts w:cs="Arial"/>
                <w:color w:val="000000"/>
                <w:szCs w:val="18"/>
              </w:rPr>
              <w:t>1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30344A" w14:textId="56F7BDB2"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B52B1CE" w14:textId="793544DB"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E7C0B24" w14:textId="0B9F8025"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46615" w14:textId="0103C537"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8CECCD" w14:textId="08B1842F"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53EA7" w14:textId="1D28B134"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215FC3" w14:textId="3D22EAB9"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63A68A" w14:textId="7F93A0B2"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F8C8C9" w14:textId="5D88BAF5" w:rsidR="003228BD" w:rsidRPr="009B053A" w:rsidRDefault="003228BD" w:rsidP="003228BD">
            <w:pPr>
              <w:pStyle w:val="TAC"/>
            </w:pPr>
            <w:r w:rsidRPr="009B053A">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B99E3" w14:textId="6179313A" w:rsidR="003228BD" w:rsidRPr="009B053A" w:rsidRDefault="003228BD" w:rsidP="003228BD">
            <w:pPr>
              <w:pStyle w:val="TAC"/>
            </w:pPr>
            <w:r w:rsidRPr="009B053A">
              <w:t>1@272</w:t>
            </w:r>
          </w:p>
        </w:tc>
      </w:tr>
      <w:tr w:rsidR="003228BD" w:rsidRPr="009B053A" w14:paraId="44AE81A3"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931C064" w14:textId="77777777" w:rsidR="003228BD" w:rsidRPr="009B053A" w:rsidRDefault="003228BD" w:rsidP="003228BD">
            <w:pPr>
              <w:pStyle w:val="TAC"/>
              <w:rPr>
                <w:rFonts w:cs="Arial"/>
                <w:b/>
                <w:color w:val="000000"/>
                <w:szCs w:val="18"/>
              </w:rPr>
            </w:pPr>
            <w:r w:rsidRPr="009B053A">
              <w:rPr>
                <w:b/>
              </w:rPr>
              <w:t>Test Setting for DC_19A_n1A Configuration</w:t>
            </w:r>
          </w:p>
        </w:tc>
      </w:tr>
      <w:tr w:rsidR="003228BD" w:rsidRPr="009B053A" w14:paraId="715FE27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5B024BA" w14:textId="77777777" w:rsidR="003228BD" w:rsidRPr="009B053A" w:rsidRDefault="003228BD" w:rsidP="003228BD">
            <w:pPr>
              <w:pStyle w:val="TAC"/>
            </w:pPr>
            <w:r w:rsidRPr="009B053A">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7DDD99" w14:textId="77777777" w:rsidR="003228BD" w:rsidRPr="009B053A" w:rsidRDefault="003228BD" w:rsidP="003228BD">
            <w:pPr>
              <w:pStyle w:val="TAC"/>
              <w:rPr>
                <w:rFonts w:cs="Arial"/>
                <w:color w:val="000000"/>
                <w:szCs w:val="18"/>
              </w:rPr>
            </w:pPr>
            <w:r w:rsidRPr="009B053A">
              <w:rPr>
                <w:rFonts w:eastAsia="Yu Gothic"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AAEAF5" w14:textId="77777777" w:rsidR="003228BD" w:rsidRPr="009B053A" w:rsidRDefault="003228BD" w:rsidP="003228BD">
            <w:pPr>
              <w:pStyle w:val="TAC"/>
              <w:rPr>
                <w:rFonts w:cs="Arial"/>
                <w:color w:val="000000"/>
                <w:szCs w:val="18"/>
              </w:rPr>
            </w:pPr>
            <w:r w:rsidRPr="009B053A">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C049192" w14:textId="77777777" w:rsidR="003228BD" w:rsidRPr="009B053A" w:rsidRDefault="003228BD" w:rsidP="003228BD">
            <w:pPr>
              <w:pStyle w:val="TAC"/>
              <w:rPr>
                <w:rFonts w:cs="Arial"/>
                <w:color w:val="000000"/>
                <w:szCs w:val="18"/>
              </w:rPr>
            </w:pPr>
            <w:r w:rsidRPr="009B053A">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5167CE" w14:textId="77777777" w:rsidR="003228BD" w:rsidRPr="009B053A" w:rsidRDefault="003228BD" w:rsidP="003228BD">
            <w:pPr>
              <w:pStyle w:val="TAC"/>
              <w:rPr>
                <w:rFonts w:cs="Arial"/>
                <w:color w:val="000000"/>
                <w:szCs w:val="18"/>
              </w:rPr>
            </w:pPr>
            <w:r w:rsidRPr="009B053A">
              <w:rPr>
                <w:rFonts w:eastAsia="Yu Gothic"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08148A" w14:textId="77777777" w:rsidR="003228BD" w:rsidRPr="009B053A" w:rsidRDefault="003228BD" w:rsidP="003228BD">
            <w:pPr>
              <w:pStyle w:val="TAC"/>
              <w:rPr>
                <w:rFonts w:cs="Arial"/>
                <w:color w:val="000000"/>
                <w:szCs w:val="18"/>
              </w:rPr>
            </w:pPr>
            <w:r w:rsidRPr="009B053A">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08CFA4" w14:textId="77777777" w:rsidR="003228BD" w:rsidRPr="009B053A" w:rsidRDefault="003228BD" w:rsidP="003228BD">
            <w:pPr>
              <w:pStyle w:val="TAC"/>
              <w:rPr>
                <w:rFonts w:cs="Arial"/>
                <w:color w:val="000000"/>
                <w:szCs w:val="18"/>
              </w:rPr>
            </w:pPr>
            <w:r w:rsidRPr="009B053A">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12BACC" w14:textId="77777777" w:rsidR="003228BD" w:rsidRPr="009B053A" w:rsidRDefault="003228BD" w:rsidP="003228BD">
            <w:pPr>
              <w:pStyle w:val="TAC"/>
              <w:rPr>
                <w:rFonts w:cs="Arial"/>
                <w:color w:val="000000"/>
                <w:szCs w:val="18"/>
              </w:rPr>
            </w:pPr>
            <w:r w:rsidRPr="009B053A">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94CD19" w14:textId="77777777" w:rsidR="003228BD" w:rsidRPr="009B053A" w:rsidRDefault="003228BD" w:rsidP="003228BD">
            <w:pPr>
              <w:pStyle w:val="TAC"/>
              <w:rPr>
                <w:rFonts w:cs="Arial"/>
                <w:color w:val="000000"/>
                <w:szCs w:val="18"/>
              </w:rPr>
            </w:pPr>
            <w:r w:rsidRPr="009B053A">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8CF945" w14:textId="77777777" w:rsidR="003228BD" w:rsidRPr="009B053A" w:rsidRDefault="003228BD" w:rsidP="003228BD">
            <w:pPr>
              <w:pStyle w:val="TAC"/>
              <w:rPr>
                <w:rFonts w:cs="Arial"/>
                <w:color w:val="000000"/>
                <w:szCs w:val="18"/>
              </w:rPr>
            </w:pPr>
            <w:r w:rsidRPr="009B053A">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43A6F5" w14:textId="77777777" w:rsidR="003228BD" w:rsidRPr="009B053A" w:rsidRDefault="003228BD" w:rsidP="003228BD">
            <w:pPr>
              <w:pStyle w:val="TAC"/>
              <w:rPr>
                <w:rFonts w:cs="Arial"/>
                <w:color w:val="000000"/>
                <w:szCs w:val="18"/>
              </w:rPr>
            </w:pPr>
            <w:r w:rsidRPr="009B053A">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68C524" w14:textId="77777777" w:rsidR="003228BD" w:rsidRPr="009B053A" w:rsidRDefault="003228BD" w:rsidP="003228BD">
            <w:pPr>
              <w:pStyle w:val="TAC"/>
              <w:rPr>
                <w:rFonts w:cs="Arial"/>
                <w:color w:val="000000"/>
                <w:szCs w:val="18"/>
              </w:rPr>
            </w:pPr>
            <w:r w:rsidRPr="009B053A">
              <w:rPr>
                <w:rFonts w:eastAsia="Yu Gothic" w:cs="Arial"/>
                <w:color w:val="000000"/>
                <w:szCs w:val="18"/>
              </w:rPr>
              <w:t>1@0</w:t>
            </w:r>
          </w:p>
        </w:tc>
      </w:tr>
      <w:tr w:rsidR="003228BD" w:rsidRPr="009B053A" w14:paraId="3A70913A" w14:textId="77777777" w:rsidTr="00DD70D4">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933271E" w14:textId="77777777" w:rsidR="003228BD" w:rsidRPr="009B053A" w:rsidRDefault="003228BD" w:rsidP="003228BD">
            <w:pPr>
              <w:pStyle w:val="TAH"/>
            </w:pPr>
            <w:r w:rsidRPr="009B053A">
              <w:t>Test Setting for DC_19A_n77A Configuration</w:t>
            </w:r>
          </w:p>
        </w:tc>
      </w:tr>
      <w:tr w:rsidR="003228BD" w:rsidRPr="009B053A" w14:paraId="6C9F690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802422"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F6D975"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0144AF"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B4A59F" w14:textId="10AC2B2E"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429982" w14:textId="77777777"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07D46A"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CA539"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B56D2"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E8B55"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041BF0"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B09AC9"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2EC745" w14:textId="77777777" w:rsidR="003228BD" w:rsidRPr="009B053A" w:rsidRDefault="003228BD" w:rsidP="003228BD">
            <w:pPr>
              <w:pStyle w:val="TAC"/>
            </w:pPr>
            <w:r w:rsidRPr="009B053A">
              <w:rPr>
                <w:rFonts w:cs="Arial"/>
                <w:color w:val="000000"/>
                <w:szCs w:val="18"/>
              </w:rPr>
              <w:t>1@272</w:t>
            </w:r>
          </w:p>
        </w:tc>
      </w:tr>
      <w:tr w:rsidR="003228BD" w:rsidRPr="009B053A" w14:paraId="4EAE566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8CE58B" w14:textId="77777777"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EE1BC"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6B3C6"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9BA1E7" w14:textId="22AA6940"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9ECEC4" w14:textId="05E769D9" w:rsidR="003228BD" w:rsidRPr="009B053A" w:rsidRDefault="003228BD" w:rsidP="003228BD">
            <w:pPr>
              <w:pStyle w:val="TAC"/>
            </w:pPr>
            <w:r w:rsidRPr="009B053A">
              <w:rPr>
                <w:rFonts w:cs="Arial"/>
                <w:color w:val="000000"/>
                <w:szCs w:val="18"/>
              </w:rPr>
              <w:t>Note 26</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F29B9"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A0483E"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00488A"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EBCF84"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84DEAF"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15FB058"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FD18D3" w14:textId="77777777" w:rsidR="003228BD" w:rsidRPr="009B053A" w:rsidRDefault="003228BD" w:rsidP="003228BD">
            <w:pPr>
              <w:pStyle w:val="TAC"/>
            </w:pPr>
            <w:r w:rsidRPr="009B053A">
              <w:rPr>
                <w:rFonts w:cs="Arial"/>
                <w:color w:val="000000"/>
                <w:szCs w:val="18"/>
              </w:rPr>
              <w:t>1@0</w:t>
            </w:r>
          </w:p>
        </w:tc>
      </w:tr>
      <w:tr w:rsidR="003228BD" w:rsidRPr="009B053A" w14:paraId="2637B8D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135A216" w14:textId="77777777" w:rsidR="003228BD" w:rsidRPr="009B053A" w:rsidRDefault="003228BD" w:rsidP="003228BD">
            <w:pPr>
              <w:pStyle w:val="TAC"/>
            </w:pPr>
            <w:r w:rsidRPr="009B053A">
              <w:rPr>
                <w:rFonts w:cs="Arial"/>
                <w:color w:val="000000"/>
                <w:szCs w:val="18"/>
              </w:rPr>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97D259"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D8E8D"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2987B" w14:textId="0961FFCA"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4A077AF" w14:textId="77777777" w:rsidR="003228BD" w:rsidRPr="009B053A" w:rsidRDefault="003228BD" w:rsidP="003228BD">
            <w:pPr>
              <w:pStyle w:val="TAC"/>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C359E"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4194FC"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FD764A"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FE08F"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6822C"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FCC2FB" w14:textId="77777777" w:rsidR="003228BD" w:rsidRPr="009B053A" w:rsidRDefault="003228BD" w:rsidP="003228BD">
            <w:pPr>
              <w:pStyle w:val="TAC"/>
            </w:pPr>
            <w:r w:rsidRPr="009B053A">
              <w:rPr>
                <w:rFonts w:cs="Arial"/>
                <w:color w:val="000000"/>
                <w:szCs w:val="18"/>
              </w:rPr>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D0D2E7" w14:textId="77777777" w:rsidR="003228BD" w:rsidRPr="009B053A" w:rsidRDefault="003228BD" w:rsidP="003228BD">
            <w:pPr>
              <w:pStyle w:val="TAC"/>
            </w:pPr>
            <w:r w:rsidRPr="009B053A">
              <w:rPr>
                <w:rFonts w:cs="Arial"/>
                <w:color w:val="000000"/>
                <w:szCs w:val="18"/>
              </w:rPr>
              <w:t>1@0</w:t>
            </w:r>
          </w:p>
        </w:tc>
      </w:tr>
      <w:tr w:rsidR="003228BD" w:rsidRPr="009B053A" w14:paraId="099EB3F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BAF08A" w14:textId="77777777" w:rsidR="003228BD" w:rsidRPr="009B053A" w:rsidRDefault="003228BD" w:rsidP="003228BD">
            <w:pPr>
              <w:pStyle w:val="TAC"/>
            </w:pPr>
            <w:r w:rsidRPr="009B053A">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8AAAF35"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104C42"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74A6F2B" w14:textId="1BFCBBB4"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97B3BC" w14:textId="09D093D2" w:rsidR="003228BD" w:rsidRPr="009B053A" w:rsidRDefault="003228BD" w:rsidP="003228BD">
            <w:pPr>
              <w:pStyle w:val="TAC"/>
            </w:pPr>
            <w:r w:rsidRPr="009B053A">
              <w:rPr>
                <w:rFonts w:cs="Arial"/>
                <w:color w:val="000000"/>
                <w:szCs w:val="18"/>
              </w:rPr>
              <w:t>Note 26</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D741E3"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076E6B"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23C740"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9FCDED"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ABB154"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BE87C8"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6BDA34" w14:textId="77777777" w:rsidR="003228BD" w:rsidRPr="009B053A" w:rsidRDefault="003228BD" w:rsidP="003228BD">
            <w:pPr>
              <w:pStyle w:val="TAC"/>
            </w:pPr>
            <w:r w:rsidRPr="009B053A">
              <w:rPr>
                <w:rFonts w:cs="Arial"/>
                <w:color w:val="000000"/>
                <w:szCs w:val="18"/>
              </w:rPr>
              <w:t>1@0</w:t>
            </w:r>
          </w:p>
        </w:tc>
      </w:tr>
      <w:tr w:rsidR="003228BD" w:rsidRPr="009B053A" w14:paraId="7A39BAC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86AD19D" w14:textId="77777777" w:rsidR="003228BD" w:rsidRPr="009B053A" w:rsidRDefault="003228BD" w:rsidP="003228BD">
            <w:pPr>
              <w:pStyle w:val="TAC"/>
            </w:pPr>
            <w:r w:rsidRPr="009B053A">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F8476F"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9272B"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CC07F27" w14:textId="7AF8B9B9"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DACF8A" w14:textId="4ACC607A" w:rsidR="003228BD" w:rsidRPr="009B053A" w:rsidRDefault="003228BD" w:rsidP="003228BD">
            <w:pPr>
              <w:pStyle w:val="TAC"/>
            </w:pPr>
            <w:r w:rsidRPr="009B053A">
              <w:rPr>
                <w:rFonts w:cs="Arial"/>
                <w:color w:val="000000"/>
                <w:szCs w:val="18"/>
              </w:rPr>
              <w:t>Note 26</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58A8D7"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52136C"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015D7"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129979"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966B8F"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A9140F"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734562" w14:textId="77777777" w:rsidR="003228BD" w:rsidRPr="009B053A" w:rsidRDefault="003228BD" w:rsidP="003228BD">
            <w:pPr>
              <w:pStyle w:val="TAC"/>
            </w:pPr>
            <w:r w:rsidRPr="009B053A">
              <w:rPr>
                <w:rFonts w:cs="Arial"/>
                <w:color w:val="000000"/>
                <w:szCs w:val="18"/>
              </w:rPr>
              <w:t>1@0</w:t>
            </w:r>
          </w:p>
        </w:tc>
      </w:tr>
      <w:tr w:rsidR="003228BD" w:rsidRPr="009B053A" w14:paraId="5BE2956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3C07AEF" w14:textId="77777777" w:rsidR="003228BD" w:rsidRPr="009B053A" w:rsidRDefault="003228BD" w:rsidP="003228BD">
            <w:pPr>
              <w:pStyle w:val="TAC"/>
            </w:pPr>
            <w:r w:rsidRPr="009B053A">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38CD4F"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29292A"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1D0573" w14:textId="36E482E1"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266FAC6"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AF4A48"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C18984"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C5733B"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E275F4"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3CB1D"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23D739"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048EAF" w14:textId="77777777" w:rsidR="003228BD" w:rsidRPr="009B053A" w:rsidRDefault="003228BD" w:rsidP="003228BD">
            <w:pPr>
              <w:pStyle w:val="TAC"/>
            </w:pPr>
            <w:r w:rsidRPr="009B053A">
              <w:rPr>
                <w:rFonts w:cs="Arial"/>
                <w:color w:val="000000"/>
                <w:szCs w:val="18"/>
              </w:rPr>
              <w:t>1@272</w:t>
            </w:r>
          </w:p>
        </w:tc>
      </w:tr>
      <w:tr w:rsidR="003228BD" w:rsidRPr="009B053A" w14:paraId="7290905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8A9BB6" w14:textId="77777777" w:rsidR="003228BD" w:rsidRPr="009B053A" w:rsidRDefault="003228BD" w:rsidP="003228BD">
            <w:pPr>
              <w:pStyle w:val="TAC"/>
            </w:pPr>
            <w:r w:rsidRPr="009B053A">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84624B" w14:textId="77777777" w:rsidR="003228BD" w:rsidRPr="009B053A" w:rsidRDefault="003228BD" w:rsidP="003228BD">
            <w:pPr>
              <w:pStyle w:val="TAC"/>
            </w:pPr>
            <w:r w:rsidRPr="009B053A">
              <w:rPr>
                <w:rFonts w:cs="Arial"/>
                <w:color w:val="000000"/>
                <w:szCs w:val="18"/>
              </w:rPr>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BBB488"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09A4B7" w14:textId="679B0612" w:rsidR="003228BD" w:rsidRPr="009B053A" w:rsidRDefault="003228BD" w:rsidP="003228BD">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000DC1D" w14:textId="1698282C" w:rsidR="003228BD" w:rsidRPr="009B053A" w:rsidRDefault="003228BD" w:rsidP="003228BD">
            <w:pPr>
              <w:pStyle w:val="TAC"/>
            </w:pPr>
            <w:r w:rsidRPr="009B053A">
              <w:rPr>
                <w:rFonts w:cs="Arial"/>
                <w:color w:val="000000"/>
                <w:szCs w:val="18"/>
              </w:rPr>
              <w:t>Note 26</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94A5B" w14:textId="77777777" w:rsidR="003228BD" w:rsidRPr="009B053A" w:rsidRDefault="003228BD" w:rsidP="003228BD">
            <w:pPr>
              <w:pStyle w:val="TAC"/>
            </w:pPr>
            <w:r w:rsidRPr="009B053A">
              <w:rPr>
                <w:rFonts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766EC8" w14:textId="77777777" w:rsidR="003228BD" w:rsidRPr="009B053A" w:rsidRDefault="003228BD" w:rsidP="003228BD">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84D3E2"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16E28"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AB9AF9"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64FCE7"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46F778" w14:textId="77777777" w:rsidR="003228BD" w:rsidRPr="009B053A" w:rsidRDefault="003228BD" w:rsidP="003228BD">
            <w:pPr>
              <w:pStyle w:val="TAC"/>
            </w:pPr>
            <w:r w:rsidRPr="009B053A">
              <w:rPr>
                <w:rFonts w:cs="Arial"/>
                <w:color w:val="000000"/>
                <w:szCs w:val="18"/>
              </w:rPr>
              <w:t>1@0</w:t>
            </w:r>
          </w:p>
        </w:tc>
      </w:tr>
      <w:tr w:rsidR="003228BD" w:rsidRPr="009B053A" w14:paraId="23ADC31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83BA820" w14:textId="654BC164" w:rsidR="003228BD" w:rsidRPr="009B053A" w:rsidRDefault="003228BD" w:rsidP="003228BD">
            <w:pPr>
              <w:pStyle w:val="TAH"/>
            </w:pPr>
            <w:r w:rsidRPr="009B053A">
              <w:t>Test Setting for DC_19A_n78A Configuration</w:t>
            </w:r>
          </w:p>
        </w:tc>
      </w:tr>
      <w:tr w:rsidR="003228BD" w:rsidRPr="009B053A" w14:paraId="6574D4C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EB8E1C" w14:textId="2AE65945"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3B783F6" w14:textId="61FB799E"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4E72A0" w14:textId="07757C2B"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6901A12" w14:textId="01C14B98"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451C5A" w14:textId="6208B7E0"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D6D2F" w14:textId="03830098"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32584E" w14:textId="53BA7021"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724C99" w14:textId="326C8292"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1867E" w14:textId="07D9FA0D"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15263" w14:textId="505A847C"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8265CC" w14:textId="3B9978FE" w:rsidR="003228BD" w:rsidRPr="009B053A" w:rsidRDefault="003228BD" w:rsidP="003228BD">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88280A" w14:textId="09C369FD" w:rsidR="003228BD" w:rsidRPr="009B053A" w:rsidRDefault="003228BD" w:rsidP="003228BD">
            <w:pPr>
              <w:pStyle w:val="TAC"/>
            </w:pPr>
            <w:r w:rsidRPr="009B053A">
              <w:t>1@272</w:t>
            </w:r>
          </w:p>
        </w:tc>
      </w:tr>
      <w:tr w:rsidR="003228BD" w:rsidRPr="009B053A" w14:paraId="3853211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5E54C9" w14:textId="28C5CDDA"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0E758E5" w14:textId="4776EDDA"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4A13AC" w14:textId="388F8CE0"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E17617" w14:textId="5AED1096"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C2A92" w14:textId="36FE8DFB"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9F130" w14:textId="5E999B57"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6A996" w14:textId="45E94B8C"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44AFBD" w14:textId="220405C4"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6D41B" w14:textId="0F5DE3C2"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3DFC2" w14:textId="1FF73BC1"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E80C" w14:textId="6ABC3061"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41F4A4" w14:textId="5098EE33" w:rsidR="003228BD" w:rsidRPr="009B053A" w:rsidRDefault="003228BD" w:rsidP="003228BD">
            <w:pPr>
              <w:pStyle w:val="TAC"/>
            </w:pPr>
            <w:r w:rsidRPr="009B053A">
              <w:t>1@0</w:t>
            </w:r>
          </w:p>
        </w:tc>
      </w:tr>
      <w:tr w:rsidR="003228BD" w:rsidRPr="009B053A" w14:paraId="2454744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35813D" w14:textId="15F70920"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BCD83" w14:textId="4125C7FF"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F7F7F4" w14:textId="61766464"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F00B8F" w14:textId="2D772CF0"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F81E1A" w14:textId="220CAAA7"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7AB48" w14:textId="5AFB9D1C"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62A8D9" w14:textId="01C7303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F44F71" w14:textId="519156D1"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88E40" w14:textId="4FBC698B"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95FA34" w14:textId="0A29CD45"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AC6545" w14:textId="00B48665" w:rsidR="003228BD" w:rsidRPr="009B053A" w:rsidRDefault="003228BD" w:rsidP="003228BD">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B5F3BE" w14:textId="28947841" w:rsidR="003228BD" w:rsidRPr="009B053A" w:rsidRDefault="003228BD" w:rsidP="003228BD">
            <w:pPr>
              <w:pStyle w:val="TAC"/>
            </w:pPr>
            <w:r w:rsidRPr="009B053A">
              <w:t>1@0</w:t>
            </w:r>
          </w:p>
        </w:tc>
      </w:tr>
      <w:tr w:rsidR="003228BD" w:rsidRPr="009B053A" w14:paraId="47231D0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4C3FC" w14:textId="62D62BDB"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CF7C7A" w14:textId="4D5D5885"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E73DAC" w14:textId="1119D450"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35B1CD" w14:textId="5F932CCC"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F2AF6F" w14:textId="4BBF38DE"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410460" w14:textId="01F582EE"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1A28D" w14:textId="42AC959D"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D5E699" w14:textId="71F487DE"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C3A39" w14:textId="4D0D4CB4"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270DA" w14:textId="12447560"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0345C" w14:textId="6757B180"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58D1C" w14:textId="2A415C3C" w:rsidR="003228BD" w:rsidRPr="009B053A" w:rsidRDefault="003228BD" w:rsidP="003228BD">
            <w:pPr>
              <w:pStyle w:val="TAC"/>
            </w:pPr>
            <w:r w:rsidRPr="009B053A">
              <w:t>1@165</w:t>
            </w:r>
          </w:p>
        </w:tc>
      </w:tr>
      <w:tr w:rsidR="003228BD" w:rsidRPr="009B053A" w14:paraId="47A77E5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5920C8C" w14:textId="287C3062"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F7F7AD" w14:textId="3F58D720"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E5971E" w14:textId="4E41B0F4"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E329A0" w14:textId="6EA5DDDC"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C09CCC" w14:textId="1365E5F1"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4BDE07" w14:textId="47331BF4"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19AEC" w14:textId="0EC42B79"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F10FCD" w14:textId="16C46D8B"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F7EA90" w14:textId="08AB23E6"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E6DE7" w14:textId="288CDD16"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FB1DB7" w14:textId="3F0A671D"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AFFDC7" w14:textId="0D22A060" w:rsidR="003228BD" w:rsidRPr="009B053A" w:rsidRDefault="003228BD" w:rsidP="003228BD">
            <w:pPr>
              <w:pStyle w:val="TAC"/>
            </w:pPr>
            <w:r w:rsidRPr="009B053A">
              <w:t>1@272</w:t>
            </w:r>
          </w:p>
        </w:tc>
      </w:tr>
      <w:tr w:rsidR="003228BD" w:rsidRPr="009B053A" w14:paraId="06AC03B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9DF909" w14:textId="046F3861" w:rsidR="003228BD" w:rsidRPr="009B053A" w:rsidRDefault="003228BD" w:rsidP="003228BD">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7BB4A" w14:textId="39D288E0"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88EAD1" w14:textId="5CD9D696"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A4FAD0" w14:textId="668C4079"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E1D2" w14:textId="47040914" w:rsidR="003228BD" w:rsidRPr="009B053A" w:rsidRDefault="003228BD" w:rsidP="003228BD">
            <w:pPr>
              <w:pStyle w:val="TAC"/>
            </w:pPr>
            <w:r w:rsidRPr="009B053A">
              <w:t>Note 17</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81EA43" w14:textId="12306CCD"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04F64A" w14:textId="66CABB34"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694894" w14:textId="0A7CA5B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122B7D" w14:textId="6AEE1F91"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1B0617" w14:textId="4C3DDF75"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5C59C97" w14:textId="7CB266FD"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91506A1" w14:textId="6325EFCB" w:rsidR="003228BD" w:rsidRPr="009B053A" w:rsidRDefault="003228BD" w:rsidP="003228BD">
            <w:pPr>
              <w:pStyle w:val="TAC"/>
            </w:pPr>
            <w:r w:rsidRPr="009B053A">
              <w:t>1@0</w:t>
            </w:r>
          </w:p>
        </w:tc>
      </w:tr>
      <w:tr w:rsidR="003228BD" w:rsidRPr="009B053A" w14:paraId="20357C31" w14:textId="77777777" w:rsidTr="00DD70D4">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2F2B0397" w14:textId="77777777" w:rsidR="003228BD" w:rsidRPr="009B053A" w:rsidRDefault="003228BD" w:rsidP="003228BD">
            <w:pPr>
              <w:pStyle w:val="TAH"/>
            </w:pPr>
            <w:r w:rsidRPr="009B053A">
              <w:t>Test Setting for DC_19A_n79A Configuration</w:t>
            </w:r>
          </w:p>
        </w:tc>
      </w:tr>
      <w:tr w:rsidR="003228BD" w:rsidRPr="009B053A" w14:paraId="1754D52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EA3074"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51A503" w14:textId="77777777" w:rsidR="003228BD" w:rsidRPr="009B053A" w:rsidRDefault="003228BD" w:rsidP="003228BD">
            <w:pPr>
              <w:pStyle w:val="TAC"/>
            </w:pPr>
            <w:r w:rsidRPr="009B053A">
              <w:t>1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3439E3" w14:textId="77777777"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D6C1E" w14:textId="136DA63A" w:rsidR="003228BD" w:rsidRPr="009B053A" w:rsidRDefault="003228BD" w:rsidP="003228BD">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4498CA6" w14:textId="77777777"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A5764C" w14:textId="77777777" w:rsidR="003228BD" w:rsidRPr="009B053A" w:rsidRDefault="003228BD" w:rsidP="003228BD">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B83214" w14:textId="77777777"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5F565" w14:textId="7777777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83EC26" w14:textId="77777777"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073A15" w14:textId="77777777"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C0E05" w14:textId="77777777"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C2C037" w14:textId="77777777" w:rsidR="003228BD" w:rsidRPr="009B053A" w:rsidRDefault="003228BD" w:rsidP="003228BD">
            <w:pPr>
              <w:pStyle w:val="TAC"/>
            </w:pPr>
            <w:r w:rsidRPr="009B053A">
              <w:t>1@0</w:t>
            </w:r>
          </w:p>
        </w:tc>
      </w:tr>
      <w:tr w:rsidR="003228BD" w:rsidRPr="009B053A" w14:paraId="16F21E8E"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36DD0DB" w14:textId="77777777" w:rsidR="003228BD" w:rsidRPr="009B053A" w:rsidRDefault="003228BD" w:rsidP="003228BD">
            <w:pPr>
              <w:pStyle w:val="TAH"/>
            </w:pPr>
            <w:r w:rsidRPr="009B053A">
              <w:t>Test Setting for DC_20A_n1A Configuration</w:t>
            </w:r>
          </w:p>
        </w:tc>
      </w:tr>
      <w:tr w:rsidR="003228BD" w:rsidRPr="009B053A" w14:paraId="66529AC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ADB84"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143E0E" w14:textId="77777777" w:rsidR="003228BD" w:rsidRPr="009B053A" w:rsidRDefault="003228BD" w:rsidP="003228BD">
            <w:pPr>
              <w:pStyle w:val="TAC"/>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9D7687"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9D8F1E9" w14:textId="6E0D5765" w:rsidR="003228BD" w:rsidRPr="009B053A" w:rsidRDefault="003228BD" w:rsidP="003228BD">
            <w:pPr>
              <w:pStyle w:val="TAC"/>
            </w:pPr>
            <w:r w:rsidRPr="009B053A">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2C53B74"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86B9BE"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907761"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09769"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FD6273"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69E4E"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E40FF1"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E448943" w14:textId="77777777" w:rsidR="003228BD" w:rsidRPr="009B053A" w:rsidRDefault="003228BD" w:rsidP="003228BD">
            <w:pPr>
              <w:pStyle w:val="TAC"/>
            </w:pPr>
            <w:r w:rsidRPr="009B053A">
              <w:rPr>
                <w:rFonts w:cs="Arial"/>
                <w:color w:val="000000"/>
                <w:szCs w:val="18"/>
              </w:rPr>
              <w:t>1@0</w:t>
            </w:r>
          </w:p>
        </w:tc>
      </w:tr>
      <w:tr w:rsidR="003228BD" w:rsidRPr="009B053A" w14:paraId="1F9CD03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A093438" w14:textId="77777777"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24ECFC" w14:textId="77777777" w:rsidR="003228BD" w:rsidRPr="009B053A" w:rsidRDefault="003228BD" w:rsidP="003228BD">
            <w:pPr>
              <w:pStyle w:val="TAC"/>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45292"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0006869" w14:textId="608F9A20" w:rsidR="003228BD" w:rsidRPr="009B053A" w:rsidRDefault="003228BD" w:rsidP="003228BD">
            <w:pPr>
              <w:pStyle w:val="TAC"/>
            </w:pPr>
            <w:r w:rsidRPr="009B053A">
              <w:rPr>
                <w:rFonts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B22E8E" w14:textId="77777777"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B0D016"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2B9CBA" w14:textId="77777777" w:rsidR="003228BD" w:rsidRPr="009B053A" w:rsidRDefault="003228BD" w:rsidP="003228BD">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88960"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2B00BD"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83CD6"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D2A00E" w14:textId="77777777" w:rsidR="003228BD" w:rsidRPr="009B053A" w:rsidRDefault="003228BD" w:rsidP="003228BD">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F530969" w14:textId="77777777" w:rsidR="003228BD" w:rsidRPr="009B053A" w:rsidRDefault="003228BD" w:rsidP="003228BD">
            <w:pPr>
              <w:pStyle w:val="TAC"/>
            </w:pPr>
            <w:r w:rsidRPr="009B053A">
              <w:rPr>
                <w:rFonts w:cs="Arial"/>
                <w:color w:val="000000"/>
                <w:szCs w:val="18"/>
              </w:rPr>
              <w:t>1@105</w:t>
            </w:r>
          </w:p>
        </w:tc>
      </w:tr>
      <w:tr w:rsidR="003228BD" w:rsidRPr="009B053A" w14:paraId="3C10F87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DEBD9D7" w14:textId="77777777" w:rsidR="003228BD" w:rsidRPr="009B053A" w:rsidRDefault="003228BD" w:rsidP="003228BD">
            <w:pPr>
              <w:pStyle w:val="TAH"/>
            </w:pPr>
            <w:r w:rsidRPr="009B053A">
              <w:t>Test Setting for DC_20A_n3A Configuration</w:t>
            </w:r>
          </w:p>
        </w:tc>
      </w:tr>
      <w:tr w:rsidR="003228BD" w:rsidRPr="009B053A" w14:paraId="2793F48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4552" w14:textId="77777777"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85554C" w14:textId="77777777" w:rsidR="003228BD" w:rsidRPr="009B053A" w:rsidRDefault="003228BD" w:rsidP="003228BD">
            <w:pPr>
              <w:pStyle w:val="TAC"/>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61DD9"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53F47D" w14:textId="3BEF9A7C" w:rsidR="003228BD" w:rsidRPr="009B053A" w:rsidRDefault="003228BD" w:rsidP="003228BD">
            <w:pPr>
              <w:pStyle w:val="TAC"/>
            </w:pPr>
            <w:r w:rsidRPr="009B053A">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D70D30" w14:textId="77777777" w:rsidR="003228BD" w:rsidRPr="009B053A" w:rsidRDefault="003228BD" w:rsidP="003228BD">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1E9F8"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9886A" w14:textId="77777777" w:rsidR="003228BD" w:rsidRPr="009B053A" w:rsidRDefault="003228BD" w:rsidP="003228BD">
            <w:pPr>
              <w:pStyle w:val="TAC"/>
            </w:pPr>
            <w:r w:rsidRPr="009B053A">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322A0"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A41EFA"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4844"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1F244AD"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4170DF" w14:textId="77777777" w:rsidR="003228BD" w:rsidRPr="009B053A" w:rsidRDefault="003228BD" w:rsidP="003228BD">
            <w:pPr>
              <w:pStyle w:val="TAC"/>
            </w:pPr>
            <w:r w:rsidRPr="009B053A">
              <w:rPr>
                <w:rFonts w:cs="Arial"/>
                <w:color w:val="000000"/>
                <w:szCs w:val="18"/>
              </w:rPr>
              <w:t>1@0</w:t>
            </w:r>
          </w:p>
        </w:tc>
      </w:tr>
      <w:tr w:rsidR="003228BD" w:rsidRPr="009B053A" w14:paraId="6FD09B3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219A162" w14:textId="77777777" w:rsidR="003228BD" w:rsidRPr="009B053A" w:rsidRDefault="003228BD" w:rsidP="003228BD">
            <w:pPr>
              <w:pStyle w:val="TAC"/>
            </w:pPr>
            <w:r w:rsidRPr="009B053A">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511679" w14:textId="77777777" w:rsidR="003228BD" w:rsidRPr="009B053A" w:rsidRDefault="003228BD" w:rsidP="003228BD">
            <w:pPr>
              <w:pStyle w:val="TAC"/>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D81320" w14:textId="77777777" w:rsidR="003228BD" w:rsidRPr="009B053A" w:rsidRDefault="003228BD" w:rsidP="003228BD">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5626D11" w14:textId="1296D012" w:rsidR="003228BD" w:rsidRPr="009B053A" w:rsidRDefault="003228BD" w:rsidP="003228BD">
            <w:pPr>
              <w:pStyle w:val="TAC"/>
            </w:pPr>
            <w:r w:rsidRPr="009B053A">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BFF1917" w14:textId="77777777"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2611F"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ACF6" w14:textId="77777777" w:rsidR="003228BD" w:rsidRPr="009B053A" w:rsidRDefault="003228BD" w:rsidP="003228BD">
            <w:pPr>
              <w:pStyle w:val="TAC"/>
            </w:pPr>
            <w:r w:rsidRPr="009B053A">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C5D3E"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E15F"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FEF26"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36658A" w14:textId="77777777" w:rsidR="003228BD" w:rsidRPr="009B053A" w:rsidRDefault="003228BD" w:rsidP="003228BD">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E225CB" w14:textId="77777777" w:rsidR="003228BD" w:rsidRPr="009B053A" w:rsidRDefault="003228BD" w:rsidP="003228BD">
            <w:pPr>
              <w:pStyle w:val="TAC"/>
            </w:pPr>
            <w:r w:rsidRPr="009B053A">
              <w:rPr>
                <w:rFonts w:cs="Arial"/>
                <w:color w:val="000000"/>
                <w:szCs w:val="18"/>
              </w:rPr>
              <w:t>1@159</w:t>
            </w:r>
          </w:p>
        </w:tc>
      </w:tr>
      <w:tr w:rsidR="003228BD" w:rsidRPr="009B053A" w14:paraId="64F0B78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0E0395F" w14:textId="77777777"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505ACA2" w14:textId="77777777" w:rsidR="003228BD" w:rsidRPr="009B053A" w:rsidRDefault="003228BD" w:rsidP="003228BD">
            <w:pPr>
              <w:pStyle w:val="TAC"/>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BC8264" w14:textId="77777777" w:rsidR="003228BD" w:rsidRPr="009B053A" w:rsidRDefault="003228BD" w:rsidP="003228BD">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E3115F" w14:textId="5EF52010" w:rsidR="003228BD" w:rsidRPr="009B053A" w:rsidRDefault="003228BD" w:rsidP="003228BD">
            <w:pPr>
              <w:pStyle w:val="TAC"/>
            </w:pPr>
            <w:r w:rsidRPr="009B053A">
              <w:rPr>
                <w:rFonts w:cs="Arial"/>
                <w:color w:val="000000"/>
                <w:szCs w:val="18"/>
              </w:rPr>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E113A" w14:textId="77777777" w:rsidR="003228BD" w:rsidRPr="009B053A" w:rsidRDefault="003228BD" w:rsidP="003228BD">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79BE4" w14:textId="77777777" w:rsidR="003228BD" w:rsidRPr="009B053A" w:rsidRDefault="003228BD" w:rsidP="003228BD">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427B0" w14:textId="77777777" w:rsidR="003228BD" w:rsidRPr="009B053A" w:rsidRDefault="003228BD" w:rsidP="003228BD">
            <w:pPr>
              <w:pStyle w:val="TAC"/>
            </w:pPr>
            <w:r w:rsidRPr="009B053A">
              <w:rPr>
                <w:rFonts w:cs="Arial"/>
                <w:color w:val="000000"/>
                <w:szCs w:val="18"/>
              </w:rPr>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2344B5" w14:textId="77777777" w:rsidR="003228BD" w:rsidRPr="009B053A" w:rsidRDefault="003228BD" w:rsidP="003228BD">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FAF52" w14:textId="77777777" w:rsidR="003228BD" w:rsidRPr="009B053A" w:rsidRDefault="003228BD" w:rsidP="003228BD">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5A5EC" w14:textId="77777777" w:rsidR="003228BD" w:rsidRPr="009B053A" w:rsidRDefault="003228BD" w:rsidP="003228BD">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7B0D01" w14:textId="77777777" w:rsidR="003228BD" w:rsidRPr="009B053A" w:rsidRDefault="003228BD" w:rsidP="003228BD">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AE90AB" w14:textId="77777777" w:rsidR="003228BD" w:rsidRPr="009B053A" w:rsidRDefault="003228BD" w:rsidP="003228BD">
            <w:pPr>
              <w:pStyle w:val="TAC"/>
            </w:pPr>
            <w:r w:rsidRPr="009B053A">
              <w:rPr>
                <w:rFonts w:cs="Arial"/>
                <w:color w:val="000000"/>
                <w:szCs w:val="18"/>
              </w:rPr>
              <w:t>1@159</w:t>
            </w:r>
          </w:p>
        </w:tc>
      </w:tr>
      <w:tr w:rsidR="003228BD" w:rsidRPr="009B053A" w14:paraId="0165811B"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423183B" w14:textId="77777777" w:rsidR="003228BD" w:rsidRPr="009B053A" w:rsidRDefault="003228BD" w:rsidP="003228BD">
            <w:pPr>
              <w:pStyle w:val="TAH"/>
              <w:rPr>
                <w:rFonts w:cs="Arial"/>
                <w:color w:val="000000"/>
                <w:szCs w:val="18"/>
              </w:rPr>
            </w:pPr>
            <w:r w:rsidRPr="009B053A">
              <w:t>Test Setting for DC_20A_n7A Configuration</w:t>
            </w:r>
          </w:p>
        </w:tc>
      </w:tr>
      <w:tr w:rsidR="003228BD" w:rsidRPr="009B053A" w14:paraId="115AB88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168B0D" w14:textId="77777777" w:rsidR="003228BD" w:rsidRPr="009B053A" w:rsidRDefault="003228BD" w:rsidP="003228BD">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E14BF0"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B0FD7"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0B7E8A" w14:textId="77777777" w:rsidR="003228BD" w:rsidRPr="009B053A" w:rsidRDefault="003228BD" w:rsidP="003228BD">
            <w:pPr>
              <w:pStyle w:val="TAC"/>
              <w:rPr>
                <w:rFonts w:cs="Arial"/>
                <w:color w:val="000000"/>
                <w:szCs w:val="18"/>
              </w:rPr>
            </w:pPr>
            <w:r w:rsidRPr="009B053A">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0244A6"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03B3C"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BD1AFD"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C14837"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C6882"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4206BC"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094D63" w14:textId="77777777" w:rsidR="003228BD" w:rsidRPr="009B053A" w:rsidRDefault="00000000" w:rsidP="003228BD">
            <w:pPr>
              <w:pStyle w:val="TAC"/>
              <w:rPr>
                <w:rFonts w:cs="Arial"/>
                <w:color w:val="000000"/>
                <w:szCs w:val="18"/>
              </w:rPr>
            </w:pPr>
            <w:hyperlink r:id="rId66"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CEAA8CE" w14:textId="77777777" w:rsidR="003228BD" w:rsidRPr="009B053A" w:rsidRDefault="003228BD" w:rsidP="003228BD">
            <w:pPr>
              <w:pStyle w:val="TAC"/>
              <w:rPr>
                <w:rFonts w:cs="Arial"/>
                <w:color w:val="000000"/>
                <w:szCs w:val="18"/>
              </w:rPr>
            </w:pPr>
            <w:r w:rsidRPr="009B053A">
              <w:rPr>
                <w:rFonts w:cs="Arial"/>
                <w:color w:val="000000"/>
                <w:szCs w:val="18"/>
              </w:rPr>
              <w:t>1@0</w:t>
            </w:r>
          </w:p>
        </w:tc>
      </w:tr>
      <w:tr w:rsidR="003228BD" w:rsidRPr="009B053A" w14:paraId="6367E1C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652C9D" w14:textId="77777777" w:rsidR="003228BD" w:rsidRPr="009B053A" w:rsidRDefault="003228BD" w:rsidP="003228BD">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6D77A0"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9300E1"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583B8" w14:textId="77777777" w:rsidR="003228BD" w:rsidRPr="009B053A" w:rsidRDefault="003228BD" w:rsidP="003228BD">
            <w:pPr>
              <w:pStyle w:val="TAC"/>
              <w:rPr>
                <w:rFonts w:cs="Arial"/>
                <w:color w:val="000000"/>
                <w:szCs w:val="18"/>
              </w:rPr>
            </w:pPr>
            <w:r w:rsidRPr="009B053A">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2EAE45D"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47984E"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ABDFA"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471142"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6E1155"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9BA334"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D0B3A4" w14:textId="77777777" w:rsidR="003228BD" w:rsidRPr="009B053A" w:rsidRDefault="00000000" w:rsidP="003228BD">
            <w:pPr>
              <w:pStyle w:val="TAC"/>
              <w:rPr>
                <w:rFonts w:cs="Arial"/>
                <w:color w:val="000000"/>
                <w:szCs w:val="18"/>
              </w:rPr>
            </w:pPr>
            <w:hyperlink r:id="rId67"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A888BCB" w14:textId="77777777" w:rsidR="003228BD" w:rsidRPr="009B053A" w:rsidRDefault="00000000" w:rsidP="003228BD">
            <w:pPr>
              <w:pStyle w:val="TAC"/>
              <w:rPr>
                <w:rFonts w:cs="Arial"/>
                <w:color w:val="000000"/>
                <w:szCs w:val="18"/>
              </w:rPr>
            </w:pPr>
            <w:hyperlink r:id="rId68" w:history="1">
              <w:r w:rsidR="003228BD" w:rsidRPr="009B053A">
                <w:rPr>
                  <w:rStyle w:val="Hyperlink"/>
                  <w:rFonts w:cs="Arial"/>
                  <w:color w:val="000000"/>
                  <w:szCs w:val="18"/>
                </w:rPr>
                <w:t>1@105</w:t>
              </w:r>
            </w:hyperlink>
          </w:p>
        </w:tc>
      </w:tr>
      <w:tr w:rsidR="003228BD" w:rsidRPr="009B053A" w14:paraId="39597FD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4E8DCE" w14:textId="77777777" w:rsidR="003228BD" w:rsidRPr="009B053A" w:rsidRDefault="003228BD" w:rsidP="003228BD">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A2D5E1"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3DB7F"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389146" w14:textId="77777777" w:rsidR="003228BD" w:rsidRPr="009B053A" w:rsidRDefault="003228BD" w:rsidP="003228BD">
            <w:pPr>
              <w:pStyle w:val="TAC"/>
              <w:rPr>
                <w:rFonts w:cs="Arial"/>
                <w:color w:val="000000"/>
                <w:szCs w:val="18"/>
              </w:rPr>
            </w:pPr>
            <w:r w:rsidRPr="009B053A">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29E0C1"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A01A0A"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3C7E0"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E7B8D6"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AC920"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F2B34E"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D599A5" w14:textId="77777777" w:rsidR="003228BD" w:rsidRPr="009B053A" w:rsidRDefault="003228BD" w:rsidP="003228BD">
            <w:pPr>
              <w:pStyle w:val="TAC"/>
              <w:rPr>
                <w:rFonts w:cs="Arial"/>
                <w:color w:val="000000"/>
                <w:szCs w:val="18"/>
              </w:rPr>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740E69" w14:textId="77777777" w:rsidR="003228BD" w:rsidRPr="009B053A" w:rsidRDefault="00000000" w:rsidP="003228BD">
            <w:pPr>
              <w:pStyle w:val="TAC"/>
              <w:rPr>
                <w:rFonts w:cs="Arial"/>
                <w:color w:val="000000"/>
                <w:szCs w:val="18"/>
              </w:rPr>
            </w:pPr>
            <w:hyperlink r:id="rId69" w:history="1">
              <w:r w:rsidR="003228BD" w:rsidRPr="009B053A">
                <w:rPr>
                  <w:rStyle w:val="Hyperlink"/>
                  <w:rFonts w:cs="Arial"/>
                  <w:color w:val="000000"/>
                  <w:szCs w:val="18"/>
                </w:rPr>
                <w:t>1@0</w:t>
              </w:r>
            </w:hyperlink>
          </w:p>
        </w:tc>
      </w:tr>
      <w:tr w:rsidR="003228BD" w:rsidRPr="009B053A" w14:paraId="0B62478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8AA065" w14:textId="77777777" w:rsidR="003228BD" w:rsidRPr="009B053A" w:rsidRDefault="003228BD" w:rsidP="003228BD">
            <w:pPr>
              <w:pStyle w:val="TAC"/>
            </w:pPr>
            <w:r w:rsidRPr="009B053A">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381723"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DC6865"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9D9388" w14:textId="77777777" w:rsidR="003228BD" w:rsidRPr="009B053A" w:rsidRDefault="003228BD" w:rsidP="003228BD">
            <w:pPr>
              <w:pStyle w:val="TAC"/>
              <w:rPr>
                <w:rFonts w:cs="Arial"/>
                <w:color w:val="000000"/>
                <w:szCs w:val="18"/>
              </w:rPr>
            </w:pPr>
            <w:r w:rsidRPr="009B053A">
              <w:rPr>
                <w:rFonts w:cs="Arial"/>
                <w:color w:val="000000"/>
                <w:szCs w:val="18"/>
              </w:rPr>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2317BA9"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61CAAB"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A8A9CC"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86C4A0"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31F143"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16797"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EFD3F0" w14:textId="77777777" w:rsidR="003228BD" w:rsidRPr="009B053A" w:rsidRDefault="003228BD" w:rsidP="003228BD">
            <w:pPr>
              <w:pStyle w:val="TAC"/>
              <w:rPr>
                <w:rFonts w:cs="Arial"/>
                <w:color w:val="000000"/>
                <w:szCs w:val="18"/>
              </w:rPr>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DA26DFC" w14:textId="77777777" w:rsidR="003228BD" w:rsidRPr="009B053A" w:rsidRDefault="00000000" w:rsidP="003228BD">
            <w:pPr>
              <w:pStyle w:val="TAC"/>
              <w:rPr>
                <w:rFonts w:cs="Arial"/>
                <w:color w:val="000000"/>
                <w:szCs w:val="18"/>
              </w:rPr>
            </w:pPr>
            <w:hyperlink r:id="rId70" w:history="1">
              <w:r w:rsidR="003228BD" w:rsidRPr="009B053A">
                <w:rPr>
                  <w:rStyle w:val="Hyperlink"/>
                  <w:rFonts w:cs="Arial"/>
                  <w:color w:val="000000"/>
                  <w:szCs w:val="18"/>
                </w:rPr>
                <w:t>1@0</w:t>
              </w:r>
            </w:hyperlink>
          </w:p>
        </w:tc>
      </w:tr>
      <w:tr w:rsidR="003228BD" w:rsidRPr="009B053A" w14:paraId="7D1636A2"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50A095E" w14:textId="77777777" w:rsidR="003228BD" w:rsidRPr="009B053A" w:rsidRDefault="003228BD" w:rsidP="003228BD">
            <w:pPr>
              <w:pStyle w:val="TAH"/>
            </w:pPr>
            <w:r w:rsidRPr="009B053A">
              <w:t>Test Setting for DC_20A_n8A Configuration</w:t>
            </w:r>
          </w:p>
        </w:tc>
      </w:tr>
      <w:tr w:rsidR="003228BD" w:rsidRPr="009B053A" w14:paraId="37A3170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3ADCBC" w14:textId="77777777" w:rsidR="003228BD" w:rsidRPr="009B053A" w:rsidRDefault="003228BD" w:rsidP="003228BD">
            <w:pPr>
              <w:pStyle w:val="TAC"/>
              <w:rPr>
                <w:rFonts w:cs="Arial"/>
                <w:color w:val="000000"/>
                <w:szCs w:val="18"/>
              </w:rPr>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330A1C"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17D100"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B9DE5F" w14:textId="77777777" w:rsidR="003228BD" w:rsidRPr="009B053A" w:rsidRDefault="003228BD" w:rsidP="003228BD">
            <w:pPr>
              <w:pStyle w:val="TAC"/>
              <w:rPr>
                <w:rFonts w:cs="Arial"/>
                <w:color w:val="000000"/>
                <w:szCs w:val="18"/>
              </w:rPr>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3948F3E"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482839"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BDF5B"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49F4A"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8FD609"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1316B9"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5B8FEB" w14:textId="77777777" w:rsidR="003228BD" w:rsidRPr="009B053A" w:rsidRDefault="00000000" w:rsidP="003228BD">
            <w:pPr>
              <w:pStyle w:val="TAC"/>
              <w:rPr>
                <w:rFonts w:cs="Arial"/>
                <w:color w:val="000000"/>
                <w:szCs w:val="18"/>
              </w:rPr>
            </w:pPr>
            <w:hyperlink r:id="rId71"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AD2CF9" w14:textId="77777777" w:rsidR="003228BD" w:rsidRPr="009B053A" w:rsidRDefault="00000000" w:rsidP="003228BD">
            <w:pPr>
              <w:pStyle w:val="TAC"/>
            </w:pPr>
            <w:hyperlink r:id="rId72" w:history="1">
              <w:r w:rsidR="003228BD" w:rsidRPr="009B053A">
                <w:rPr>
                  <w:rStyle w:val="Hyperlink"/>
                  <w:rFonts w:cs="Arial"/>
                  <w:color w:val="000000"/>
                  <w:szCs w:val="18"/>
                </w:rPr>
                <w:t>1@0</w:t>
              </w:r>
            </w:hyperlink>
          </w:p>
        </w:tc>
      </w:tr>
      <w:tr w:rsidR="003228BD" w:rsidRPr="009B053A" w14:paraId="3679424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B69DAB" w14:textId="77777777" w:rsidR="003228BD" w:rsidRPr="009B053A" w:rsidRDefault="003228BD" w:rsidP="003228BD">
            <w:pPr>
              <w:pStyle w:val="TAC"/>
              <w:rPr>
                <w:rFonts w:cs="Arial"/>
                <w:color w:val="000000"/>
                <w:szCs w:val="18"/>
              </w:rPr>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CB58DA"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1C71B8"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438777" w14:textId="77777777" w:rsidR="003228BD" w:rsidRPr="009B053A" w:rsidRDefault="003228BD" w:rsidP="003228BD">
            <w:pPr>
              <w:pStyle w:val="TAC"/>
              <w:rPr>
                <w:rFonts w:cs="Arial"/>
                <w:color w:val="000000"/>
                <w:szCs w:val="18"/>
              </w:rPr>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1B0E873"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D26650"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ABB912"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E7AF40"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3AD734"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5EE57E"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C96F97F" w14:textId="77777777" w:rsidR="003228BD" w:rsidRPr="009B053A" w:rsidRDefault="00000000" w:rsidP="003228BD">
            <w:pPr>
              <w:pStyle w:val="TAC"/>
              <w:rPr>
                <w:rFonts w:cs="Arial"/>
                <w:color w:val="000000"/>
                <w:szCs w:val="18"/>
              </w:rPr>
            </w:pPr>
            <w:hyperlink r:id="rId73" w:history="1">
              <w:r w:rsidR="003228BD"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6EE7E89" w14:textId="77777777" w:rsidR="003228BD" w:rsidRPr="009B053A" w:rsidRDefault="00000000" w:rsidP="003228BD">
            <w:pPr>
              <w:pStyle w:val="TAC"/>
            </w:pPr>
            <w:hyperlink r:id="rId74" w:history="1">
              <w:r w:rsidR="003228BD" w:rsidRPr="009B053A">
                <w:rPr>
                  <w:rStyle w:val="Hyperlink"/>
                  <w:rFonts w:cs="Arial"/>
                  <w:color w:val="000000"/>
                  <w:szCs w:val="18"/>
                </w:rPr>
                <w:t>1@105</w:t>
              </w:r>
            </w:hyperlink>
          </w:p>
        </w:tc>
      </w:tr>
      <w:tr w:rsidR="003228BD" w:rsidRPr="009B053A" w14:paraId="6621984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F0AF60" w14:textId="77777777" w:rsidR="003228BD" w:rsidRPr="009B053A" w:rsidRDefault="003228BD" w:rsidP="003228BD">
            <w:pPr>
              <w:pStyle w:val="TAC"/>
              <w:rPr>
                <w:rFonts w:cs="Arial"/>
                <w:color w:val="000000"/>
                <w:szCs w:val="18"/>
              </w:rPr>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84F34F" w14:textId="77777777" w:rsidR="003228BD" w:rsidRPr="009B053A" w:rsidRDefault="003228BD" w:rsidP="003228BD">
            <w:pPr>
              <w:pStyle w:val="TAC"/>
              <w:rPr>
                <w:rFonts w:cs="Arial"/>
                <w:color w:val="000000"/>
                <w:szCs w:val="18"/>
              </w:rPr>
            </w:pPr>
            <w:r w:rsidRPr="009B053A">
              <w:rPr>
                <w:rFonts w:cs="Arial"/>
                <w:color w:val="000000"/>
                <w:szCs w:val="18"/>
              </w:rPr>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76D3BA" w14:textId="77777777" w:rsidR="003228BD" w:rsidRPr="009B053A" w:rsidRDefault="003228BD" w:rsidP="003228BD">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A5389F" w14:textId="77777777" w:rsidR="003228BD" w:rsidRPr="009B053A" w:rsidRDefault="003228BD" w:rsidP="003228BD">
            <w:pPr>
              <w:pStyle w:val="TAC"/>
              <w:rPr>
                <w:rFonts w:cs="Arial"/>
                <w:color w:val="000000"/>
                <w:szCs w:val="18"/>
              </w:rPr>
            </w:pPr>
            <w:r w:rsidRPr="009B053A">
              <w:rPr>
                <w:rFonts w:cs="Arial"/>
                <w:color w:val="000000"/>
                <w:szCs w:val="18"/>
              </w:rPr>
              <w:t>n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17A1DFE" w14:textId="77777777" w:rsidR="003228BD" w:rsidRPr="009B053A" w:rsidRDefault="003228BD" w:rsidP="003228BD">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D5CA2" w14:textId="77777777" w:rsidR="003228BD" w:rsidRPr="009B053A" w:rsidRDefault="003228BD" w:rsidP="003228BD">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79801" w14:textId="77777777" w:rsidR="003228BD" w:rsidRPr="009B053A" w:rsidRDefault="003228BD" w:rsidP="003228BD">
            <w:pPr>
              <w:pStyle w:val="TAC"/>
              <w:rPr>
                <w:rFonts w:cs="Arial"/>
                <w:color w:val="000000"/>
                <w:szCs w:val="18"/>
              </w:rPr>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F4BE9" w14:textId="77777777" w:rsidR="003228BD" w:rsidRPr="009B053A" w:rsidRDefault="003228BD" w:rsidP="003228BD">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FF2B4" w14:textId="77777777" w:rsidR="003228BD" w:rsidRPr="009B053A" w:rsidRDefault="003228BD" w:rsidP="003228BD">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2E9AB0" w14:textId="77777777" w:rsidR="003228BD" w:rsidRPr="009B053A" w:rsidRDefault="003228BD" w:rsidP="003228BD">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F12DB9" w14:textId="77777777" w:rsidR="003228BD" w:rsidRPr="009B053A" w:rsidRDefault="00000000" w:rsidP="003228BD">
            <w:pPr>
              <w:pStyle w:val="TAC"/>
              <w:rPr>
                <w:rFonts w:cs="Arial"/>
                <w:color w:val="000000"/>
                <w:szCs w:val="18"/>
              </w:rPr>
            </w:pPr>
            <w:hyperlink r:id="rId75" w:history="1">
              <w:r w:rsidR="003228BD" w:rsidRPr="009B053A">
                <w:rPr>
                  <w:rStyle w:val="Hyperlink"/>
                  <w:rFonts w:cs="Arial"/>
                  <w:color w:val="000000"/>
                  <w:szCs w:val="18"/>
                </w:rPr>
                <w:t>1@0</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D73FF99" w14:textId="77777777" w:rsidR="003228BD" w:rsidRPr="009B053A" w:rsidRDefault="00000000" w:rsidP="003228BD">
            <w:pPr>
              <w:pStyle w:val="TAC"/>
            </w:pPr>
            <w:hyperlink r:id="rId76" w:history="1">
              <w:r w:rsidR="003228BD" w:rsidRPr="009B053A">
                <w:rPr>
                  <w:rStyle w:val="Hyperlink"/>
                  <w:rFonts w:cs="Arial"/>
                  <w:color w:val="000000"/>
                  <w:szCs w:val="18"/>
                </w:rPr>
                <w:t>1@105</w:t>
              </w:r>
            </w:hyperlink>
          </w:p>
        </w:tc>
      </w:tr>
      <w:tr w:rsidR="003228BD" w:rsidRPr="009B053A" w14:paraId="2A3BC77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B83CC27" w14:textId="5BE26E86" w:rsidR="003228BD" w:rsidRPr="009B053A" w:rsidRDefault="003228BD" w:rsidP="003228BD">
            <w:pPr>
              <w:pStyle w:val="TAH"/>
              <w:rPr>
                <w:rFonts w:cs="Arial"/>
                <w:color w:val="000000"/>
                <w:szCs w:val="18"/>
              </w:rPr>
            </w:pPr>
            <w:r w:rsidRPr="009B053A">
              <w:t>Test Setting for DC_20A_n28A Configuration</w:t>
            </w:r>
          </w:p>
        </w:tc>
      </w:tr>
      <w:tr w:rsidR="003228BD" w:rsidRPr="009B053A" w14:paraId="3246B31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6068ED" w14:textId="78FFB0D9"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A62F4E" w14:textId="04306408"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189B1" w14:textId="4F7A294C"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BC3AA5" w14:textId="3291A6BA" w:rsidR="003228BD" w:rsidRPr="009B053A" w:rsidRDefault="003228BD" w:rsidP="003228BD">
            <w:pPr>
              <w:pStyle w:val="TAC"/>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22A2C8" w14:textId="3C4E6EC0" w:rsidR="003228BD" w:rsidRPr="009B053A" w:rsidRDefault="003228BD" w:rsidP="003228BD">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BC081" w14:textId="27FB8149"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A4D346" w14:textId="769B9692" w:rsidR="003228BD" w:rsidRPr="009B053A" w:rsidRDefault="003228BD" w:rsidP="003228BD">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4A3065" w14:textId="49EC6310"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F7838" w14:textId="0CA138C1"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23DAE8" w14:textId="200AF2B9"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1B2BF" w14:textId="5F0E55EF"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339A1" w14:textId="44038A8A" w:rsidR="003228BD" w:rsidRPr="009B053A" w:rsidRDefault="003228BD" w:rsidP="003228BD">
            <w:pPr>
              <w:pStyle w:val="TAC"/>
            </w:pPr>
            <w:r w:rsidRPr="009B053A">
              <w:t>1@105</w:t>
            </w:r>
          </w:p>
        </w:tc>
      </w:tr>
      <w:tr w:rsidR="003228BD" w:rsidRPr="009B053A" w14:paraId="33FBFD7A" w14:textId="77777777" w:rsidTr="00B45683">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F95E195" w14:textId="25931851" w:rsidR="003228BD" w:rsidRPr="009B053A" w:rsidRDefault="003228BD" w:rsidP="003228BD">
            <w:pPr>
              <w:pStyle w:val="TAC"/>
            </w:pPr>
            <w:r w:rsidRPr="009B053A">
              <w:rPr>
                <w:b/>
              </w:rPr>
              <w:t>Test Setting for DC_20A_n78A Configuration</w:t>
            </w:r>
          </w:p>
        </w:tc>
      </w:tr>
      <w:tr w:rsidR="003228BD" w:rsidRPr="009B053A" w14:paraId="241AEC1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DC9F4A" w14:textId="3325267E" w:rsidR="003228BD" w:rsidRPr="009B053A" w:rsidRDefault="003228BD" w:rsidP="003228BD">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D7C7B9" w14:textId="334289C3"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160F7F" w14:textId="1AABDD73"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5D6EC0" w14:textId="4E5B55ED"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6EA014" w14:textId="20FC3413"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0016C" w14:textId="0666819E"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43641F" w14:textId="25872D2B"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4FBEF" w14:textId="4DDC88E3"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1F7A3" w14:textId="207C4422"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25ECB4" w14:textId="5A4E93C2"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F6699E" w14:textId="1387574A"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3E9D07" w14:textId="4A2C753E" w:rsidR="003228BD" w:rsidRPr="009B053A" w:rsidRDefault="003228BD" w:rsidP="003228BD">
            <w:pPr>
              <w:pStyle w:val="TAC"/>
            </w:pPr>
            <w:r w:rsidRPr="009B053A">
              <w:t>1@272</w:t>
            </w:r>
          </w:p>
        </w:tc>
      </w:tr>
      <w:tr w:rsidR="003228BD" w:rsidRPr="009B053A" w14:paraId="3A4C974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2F41998" w14:textId="269AB0AE" w:rsidR="003228BD" w:rsidRPr="009B053A" w:rsidRDefault="003228BD" w:rsidP="003228BD">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6B8C2" w14:textId="1778BEEE"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6AAA77" w14:textId="0E418163"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1A75B8" w14:textId="020D6D0A"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D22C932" w14:textId="581CC357"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D433A" w14:textId="627ECEFA"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58ED85" w14:textId="35D72CA8"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D0546" w14:textId="1AD8E8B9"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E00EF1" w14:textId="0E64C3D2"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A1C73" w14:textId="4AB9151F"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124D02" w14:textId="396C2B31"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21086A" w14:textId="05C1C3FB" w:rsidR="003228BD" w:rsidRPr="009B053A" w:rsidRDefault="003228BD" w:rsidP="003228BD">
            <w:pPr>
              <w:pStyle w:val="TAC"/>
            </w:pPr>
            <w:r w:rsidRPr="009B053A">
              <w:t>1@0</w:t>
            </w:r>
          </w:p>
        </w:tc>
      </w:tr>
      <w:tr w:rsidR="003228BD" w:rsidRPr="009B053A" w14:paraId="379B6B5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00B19D" w14:textId="75882B1A" w:rsidR="003228BD" w:rsidRPr="009B053A" w:rsidRDefault="003228BD" w:rsidP="003228BD">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AB7FD" w14:textId="03EA8A1F"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14A96" w14:textId="57C17C89"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7748FE" w14:textId="34D3733B"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37EC59" w14:textId="2EF861A5" w:rsidR="003228BD" w:rsidRPr="009B053A" w:rsidRDefault="003228BD" w:rsidP="003228BD">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72F563" w14:textId="09C6CE29"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3CC136" w14:textId="2ADFBEDB"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D2456" w14:textId="64A9A7BB"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F7CA7D" w14:textId="5B949869"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FEFAF" w14:textId="6EA7C810"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3AD0FB" w14:textId="35B2F870"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70272B" w14:textId="2DF1A672" w:rsidR="003228BD" w:rsidRPr="009B053A" w:rsidRDefault="003228BD" w:rsidP="003228BD">
            <w:pPr>
              <w:pStyle w:val="TAC"/>
            </w:pPr>
            <w:r w:rsidRPr="009B053A">
              <w:t>1@205</w:t>
            </w:r>
          </w:p>
        </w:tc>
      </w:tr>
      <w:tr w:rsidR="003228BD" w:rsidRPr="009B053A" w14:paraId="0E4C8B1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C9FE0D" w14:textId="2A8B4160" w:rsidR="003228BD" w:rsidRPr="009B053A" w:rsidRDefault="003228BD" w:rsidP="003228BD">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40E83" w14:textId="3B57D12C"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4DB6F9" w14:textId="330061E6" w:rsidR="003228BD" w:rsidRPr="009B053A" w:rsidRDefault="003228BD" w:rsidP="003228BD">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7119D7" w14:textId="30B87106"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F92D76" w14:textId="2ED4BD0F" w:rsidR="003228BD" w:rsidRPr="009B053A" w:rsidRDefault="003228BD" w:rsidP="003228BD">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51F856" w14:textId="3265C609"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B0C75F" w14:textId="056B1C18"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D4FF9" w14:textId="79216981"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51A95F" w14:textId="11D98130"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DB77E8" w14:textId="603DC3B6"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3C350" w14:textId="3C89FC94" w:rsidR="003228BD" w:rsidRPr="009B053A" w:rsidRDefault="003228BD" w:rsidP="003228BD">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5B8D191" w14:textId="14AB7CFB" w:rsidR="003228BD" w:rsidRPr="009B053A" w:rsidRDefault="003228BD" w:rsidP="003228BD">
            <w:pPr>
              <w:pStyle w:val="TAC"/>
            </w:pPr>
            <w:r w:rsidRPr="009B053A">
              <w:t>1@104</w:t>
            </w:r>
          </w:p>
        </w:tc>
      </w:tr>
      <w:tr w:rsidR="003228BD" w:rsidRPr="009B053A" w14:paraId="620EEBC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A3C6BF" w14:textId="11E65A0A" w:rsidR="003228BD" w:rsidRPr="009B053A" w:rsidRDefault="003228BD" w:rsidP="003228BD">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0C56F7" w14:textId="4D18F598" w:rsidR="003228BD" w:rsidRPr="009B053A" w:rsidRDefault="003228BD" w:rsidP="003228BD">
            <w:pPr>
              <w:pStyle w:val="TAC"/>
            </w:pPr>
            <w:r w:rsidRPr="009B053A">
              <w:t>2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7129CE" w14:textId="51929864" w:rsidR="003228BD" w:rsidRPr="009B053A" w:rsidRDefault="003228BD" w:rsidP="003228BD">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5DA923" w14:textId="7FED1BCD" w:rsidR="003228BD" w:rsidRPr="009B053A" w:rsidRDefault="003228BD" w:rsidP="003228BD">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2E93BC" w14:textId="465081C1" w:rsidR="003228BD" w:rsidRPr="009B053A" w:rsidRDefault="003228BD" w:rsidP="003228BD">
            <w:pPr>
              <w:pStyle w:val="TAC"/>
            </w:pPr>
            <w:r w:rsidRPr="009B053A">
              <w:t>Note 24</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E65C0E" w14:textId="198EB3BD" w:rsidR="003228BD" w:rsidRPr="009B053A" w:rsidRDefault="003228BD" w:rsidP="003228BD">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6646E0" w14:textId="12921F59" w:rsidR="003228BD" w:rsidRPr="009B053A" w:rsidRDefault="003228BD" w:rsidP="003228BD">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B9C548" w14:textId="0AC949F7" w:rsidR="003228BD" w:rsidRPr="009B053A" w:rsidRDefault="003228BD" w:rsidP="003228BD">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D2470D" w14:textId="672737C9" w:rsidR="003228BD" w:rsidRPr="009B053A" w:rsidRDefault="003228BD" w:rsidP="003228BD">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FCAD24" w14:textId="6693F68E" w:rsidR="003228BD" w:rsidRPr="009B053A" w:rsidRDefault="003228BD" w:rsidP="003228BD">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8B1BBD" w14:textId="55668BF0" w:rsidR="003228BD" w:rsidRPr="009B053A" w:rsidRDefault="003228BD" w:rsidP="003228BD">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6B3FD73" w14:textId="5A1354AC" w:rsidR="003228BD" w:rsidRPr="009B053A" w:rsidRDefault="003228BD" w:rsidP="003228BD">
            <w:pPr>
              <w:pStyle w:val="TAC"/>
            </w:pPr>
            <w:r w:rsidRPr="009B053A">
              <w:t>1@0</w:t>
            </w:r>
          </w:p>
        </w:tc>
      </w:tr>
      <w:tr w:rsidR="003228BD" w:rsidRPr="009B053A" w14:paraId="61D273DD" w14:textId="77777777" w:rsidTr="003354C9">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vAlign w:val="center"/>
          </w:tcPr>
          <w:p w14:paraId="2A35823F" w14:textId="2A14568E" w:rsidR="003228BD" w:rsidRPr="009B053A" w:rsidRDefault="003228BD" w:rsidP="003228BD">
            <w:pPr>
              <w:pStyle w:val="TAC"/>
            </w:pPr>
            <w:r w:rsidRPr="009B053A">
              <w:rPr>
                <w:b/>
              </w:rPr>
              <w:t>Test Setting for DC_2</w:t>
            </w:r>
            <w:r w:rsidRPr="009B053A">
              <w:rPr>
                <w:b/>
                <w:lang w:eastAsia="ja-JP"/>
              </w:rPr>
              <w:t>1</w:t>
            </w:r>
            <w:r w:rsidRPr="009B053A">
              <w:rPr>
                <w:b/>
              </w:rPr>
              <w:t>A_n1A Configuration</w:t>
            </w:r>
          </w:p>
        </w:tc>
      </w:tr>
      <w:tr w:rsidR="003228BD" w:rsidRPr="009B053A" w14:paraId="11A6E0F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9B5418" w14:textId="5A19335A" w:rsidR="003228BD" w:rsidRPr="009B053A" w:rsidRDefault="003228BD" w:rsidP="003228BD">
            <w:pPr>
              <w:pStyle w:val="TAC"/>
            </w:pPr>
            <w:r w:rsidRPr="009B053A">
              <w:rPr>
                <w:rFonts w:eastAsia="Yu Gothic" w:cs="Arial"/>
                <w:color w:val="000000"/>
                <w:szCs w:val="18"/>
              </w:rPr>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F5F92E" w14:textId="13D3FA89" w:rsidR="003228BD" w:rsidRPr="009B053A" w:rsidRDefault="003228BD" w:rsidP="003228BD">
            <w:pPr>
              <w:pStyle w:val="TAC"/>
            </w:pPr>
            <w:r w:rsidRPr="009B053A">
              <w:rPr>
                <w:rFonts w:eastAsia="Yu Gothic" w:cs="Arial"/>
                <w:color w:val="000000"/>
                <w:szCs w:val="18"/>
              </w:rPr>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653918" w14:textId="463F1064" w:rsidR="003228BD" w:rsidRPr="009B053A" w:rsidRDefault="003228BD" w:rsidP="003228BD">
            <w:pPr>
              <w:pStyle w:val="TAC"/>
            </w:pPr>
            <w:r w:rsidRPr="009B053A">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4C3054" w14:textId="7C64B620" w:rsidR="003228BD" w:rsidRPr="009B053A" w:rsidRDefault="003228BD" w:rsidP="003228BD">
            <w:pPr>
              <w:pStyle w:val="TAC"/>
            </w:pPr>
            <w:r w:rsidRPr="009B053A">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E6BB7E" w14:textId="3EABD5BF" w:rsidR="003228BD" w:rsidRPr="009B053A" w:rsidRDefault="003228BD" w:rsidP="003228BD">
            <w:pPr>
              <w:pStyle w:val="TAC"/>
            </w:pPr>
            <w:r w:rsidRPr="009B053A">
              <w:rPr>
                <w:rFonts w:eastAsia="Yu Gothic"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B3945C" w14:textId="6133DE6C" w:rsidR="003228BD" w:rsidRPr="009B053A" w:rsidRDefault="003228BD" w:rsidP="003228BD">
            <w:pPr>
              <w:pStyle w:val="TAC"/>
            </w:pPr>
            <w:r w:rsidRPr="009B053A">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4F611E" w14:textId="1DE8AD81" w:rsidR="003228BD" w:rsidRPr="009B053A" w:rsidRDefault="003228BD" w:rsidP="003228BD">
            <w:pPr>
              <w:pStyle w:val="TAC"/>
            </w:pPr>
            <w:r w:rsidRPr="009B053A">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D919F" w14:textId="0254E04B" w:rsidR="003228BD" w:rsidRPr="009B053A" w:rsidRDefault="003228BD" w:rsidP="003228BD">
            <w:pPr>
              <w:pStyle w:val="TAC"/>
            </w:pPr>
            <w:r w:rsidRPr="009B053A">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D82C71" w14:textId="0D2D5A17" w:rsidR="003228BD" w:rsidRPr="009B053A" w:rsidRDefault="003228BD" w:rsidP="003228BD">
            <w:pPr>
              <w:pStyle w:val="TAC"/>
            </w:pPr>
            <w:r w:rsidRPr="009B053A">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2DE748" w14:textId="1FE5EAB8" w:rsidR="003228BD" w:rsidRPr="009B053A" w:rsidRDefault="003228BD" w:rsidP="003228BD">
            <w:pPr>
              <w:pStyle w:val="TAC"/>
            </w:pPr>
            <w:r w:rsidRPr="009B053A">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0E9523" w14:textId="526A4E74" w:rsidR="003228BD" w:rsidRPr="009B053A" w:rsidRDefault="003228BD" w:rsidP="003228BD">
            <w:pPr>
              <w:pStyle w:val="TAC"/>
            </w:pPr>
            <w:r w:rsidRPr="009B053A">
              <w:rPr>
                <w:rFonts w:eastAsia="Yu Gothic"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7C53C7" w14:textId="53509CE2" w:rsidR="003228BD" w:rsidRPr="009B053A" w:rsidRDefault="003228BD" w:rsidP="003228BD">
            <w:pPr>
              <w:pStyle w:val="TAC"/>
            </w:pPr>
            <w:r w:rsidRPr="009B053A">
              <w:rPr>
                <w:rFonts w:eastAsia="Yu Gothic" w:cs="Arial"/>
                <w:color w:val="000000"/>
                <w:szCs w:val="18"/>
              </w:rPr>
              <w:t>1@0</w:t>
            </w:r>
          </w:p>
        </w:tc>
      </w:tr>
      <w:tr w:rsidR="003228BD" w:rsidRPr="009B053A" w14:paraId="21CA946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BF057A" w14:textId="569F5913" w:rsidR="003228BD" w:rsidRPr="009B053A" w:rsidRDefault="003228BD" w:rsidP="003228BD">
            <w:pPr>
              <w:pStyle w:val="TAC"/>
            </w:pPr>
            <w:r w:rsidRPr="009B053A">
              <w:rPr>
                <w:rFonts w:eastAsia="Yu Gothic"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E41DC4E" w14:textId="3A2918FA" w:rsidR="003228BD" w:rsidRPr="009B053A" w:rsidRDefault="003228BD" w:rsidP="003228BD">
            <w:pPr>
              <w:pStyle w:val="TAC"/>
            </w:pPr>
            <w:r w:rsidRPr="009B053A">
              <w:rPr>
                <w:rFonts w:eastAsia="Yu Gothic" w:cs="Arial"/>
                <w:color w:val="000000"/>
                <w:szCs w:val="18"/>
              </w:rPr>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AD8503" w14:textId="55AFF7F3" w:rsidR="003228BD" w:rsidRPr="009B053A" w:rsidRDefault="003228BD" w:rsidP="003228BD">
            <w:pPr>
              <w:pStyle w:val="TAC"/>
            </w:pPr>
            <w:r w:rsidRPr="009B053A">
              <w:rPr>
                <w:rFonts w:eastAsia="Yu Gothic"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D4946A" w14:textId="5AC809E8" w:rsidR="003228BD" w:rsidRPr="009B053A" w:rsidRDefault="003228BD" w:rsidP="003228BD">
            <w:pPr>
              <w:pStyle w:val="TAC"/>
            </w:pPr>
            <w:r w:rsidRPr="009B053A">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4E758F" w14:textId="4730E0F2" w:rsidR="003228BD" w:rsidRPr="009B053A" w:rsidRDefault="003228BD" w:rsidP="003228BD">
            <w:pPr>
              <w:pStyle w:val="TAC"/>
            </w:pPr>
            <w:r w:rsidRPr="009B053A">
              <w:rPr>
                <w:rFonts w:eastAsia="Yu Gothic"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00BAA0" w14:textId="393291AF" w:rsidR="003228BD" w:rsidRPr="009B053A" w:rsidRDefault="003228BD" w:rsidP="003228BD">
            <w:pPr>
              <w:pStyle w:val="TAC"/>
            </w:pPr>
            <w:r w:rsidRPr="009B053A">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047780" w14:textId="640BC462" w:rsidR="003228BD" w:rsidRPr="009B053A" w:rsidRDefault="003228BD" w:rsidP="003228BD">
            <w:pPr>
              <w:pStyle w:val="TAC"/>
            </w:pPr>
            <w:r w:rsidRPr="009B053A">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692837" w14:textId="3279CD54" w:rsidR="003228BD" w:rsidRPr="009B053A" w:rsidRDefault="003228BD" w:rsidP="003228BD">
            <w:pPr>
              <w:pStyle w:val="TAC"/>
            </w:pPr>
            <w:r w:rsidRPr="009B053A">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38A118" w14:textId="05C6CE4F" w:rsidR="003228BD" w:rsidRPr="009B053A" w:rsidRDefault="003228BD" w:rsidP="003228BD">
            <w:pPr>
              <w:pStyle w:val="TAC"/>
            </w:pPr>
            <w:r w:rsidRPr="009B053A">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8EAC3" w14:textId="36E5686B" w:rsidR="003228BD" w:rsidRPr="009B053A" w:rsidRDefault="003228BD" w:rsidP="003228BD">
            <w:pPr>
              <w:pStyle w:val="TAC"/>
            </w:pPr>
            <w:r w:rsidRPr="009B053A">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31AE6" w14:textId="19E3A1CC" w:rsidR="003228BD" w:rsidRPr="009B053A" w:rsidRDefault="003228BD" w:rsidP="003228BD">
            <w:pPr>
              <w:pStyle w:val="TAC"/>
            </w:pPr>
            <w:r w:rsidRPr="009B053A">
              <w:rPr>
                <w:rFonts w:eastAsia="Yu Gothic" w:cs="Arial"/>
                <w:color w:val="000000"/>
                <w:szCs w:val="18"/>
              </w:rPr>
              <w:t>1@74</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BBE27" w14:textId="4CC2C92E" w:rsidR="003228BD" w:rsidRPr="009B053A" w:rsidRDefault="003228BD" w:rsidP="003228BD">
            <w:pPr>
              <w:pStyle w:val="TAC"/>
            </w:pPr>
            <w:r w:rsidRPr="009B053A">
              <w:rPr>
                <w:rFonts w:eastAsia="Yu Gothic" w:cs="Arial"/>
                <w:color w:val="000000"/>
                <w:szCs w:val="18"/>
              </w:rPr>
              <w:t>1@105</w:t>
            </w:r>
          </w:p>
        </w:tc>
      </w:tr>
      <w:tr w:rsidR="003228BD" w:rsidRPr="009B053A" w14:paraId="4D53F62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DF121A5" w14:textId="67ACBAC8" w:rsidR="003228BD" w:rsidRPr="009B053A" w:rsidRDefault="003228BD" w:rsidP="003228BD">
            <w:pPr>
              <w:pStyle w:val="TAC"/>
            </w:pPr>
            <w:r w:rsidRPr="009B053A">
              <w:rPr>
                <w:rFonts w:eastAsia="Yu Gothic"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A48AA2" w14:textId="68867906" w:rsidR="003228BD" w:rsidRPr="009B053A" w:rsidRDefault="003228BD" w:rsidP="003228BD">
            <w:pPr>
              <w:pStyle w:val="TAC"/>
            </w:pPr>
            <w:r w:rsidRPr="009B053A">
              <w:rPr>
                <w:rFonts w:eastAsia="Yu Gothic" w:cs="Arial"/>
                <w:color w:val="000000"/>
                <w:szCs w:val="18"/>
              </w:rPr>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6764EF" w14:textId="09DDCA60" w:rsidR="003228BD" w:rsidRPr="009B053A" w:rsidRDefault="003228BD" w:rsidP="003228BD">
            <w:pPr>
              <w:pStyle w:val="TAC"/>
            </w:pPr>
            <w:r w:rsidRPr="009B053A">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697F6E0" w14:textId="1CA98DA2" w:rsidR="003228BD" w:rsidRPr="009B053A" w:rsidRDefault="003228BD" w:rsidP="003228BD">
            <w:pPr>
              <w:pStyle w:val="TAC"/>
            </w:pPr>
            <w:r w:rsidRPr="009B053A">
              <w:rPr>
                <w:rFonts w:eastAsia="Yu Gothic" w:cs="Arial"/>
                <w:color w:val="000000"/>
                <w:szCs w:val="18"/>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EE69EE2" w14:textId="2FAB41A4" w:rsidR="003228BD" w:rsidRPr="009B053A" w:rsidRDefault="003228BD" w:rsidP="003228BD">
            <w:pPr>
              <w:pStyle w:val="TAC"/>
            </w:pPr>
            <w:r w:rsidRPr="009B053A">
              <w:rPr>
                <w:rFonts w:eastAsia="Yu Gothic"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69FDB9" w14:textId="5801F67C" w:rsidR="003228BD" w:rsidRPr="009B053A" w:rsidRDefault="003228BD" w:rsidP="003228BD">
            <w:pPr>
              <w:pStyle w:val="TAC"/>
            </w:pPr>
            <w:r w:rsidRPr="009B053A">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376FD5" w14:textId="5E59DEF1" w:rsidR="003228BD" w:rsidRPr="009B053A" w:rsidRDefault="003228BD" w:rsidP="003228BD">
            <w:pPr>
              <w:pStyle w:val="TAC"/>
            </w:pPr>
            <w:r w:rsidRPr="009B053A">
              <w:rPr>
                <w:rFonts w:eastAsia="Yu Gothic"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CA1F1D" w14:textId="38CAB2F8" w:rsidR="003228BD" w:rsidRPr="009B053A" w:rsidRDefault="003228BD" w:rsidP="003228BD">
            <w:pPr>
              <w:pStyle w:val="TAC"/>
            </w:pPr>
            <w:r w:rsidRPr="009B053A">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8621D" w14:textId="5340B1C1" w:rsidR="003228BD" w:rsidRPr="009B053A" w:rsidRDefault="003228BD" w:rsidP="003228BD">
            <w:pPr>
              <w:pStyle w:val="TAC"/>
            </w:pPr>
            <w:r w:rsidRPr="009B053A">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78F6C9" w14:textId="73F014E6" w:rsidR="003228BD" w:rsidRPr="009B053A" w:rsidRDefault="003228BD" w:rsidP="003228BD">
            <w:pPr>
              <w:pStyle w:val="TAC"/>
            </w:pPr>
            <w:r w:rsidRPr="009B053A">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A0476C" w14:textId="5C5EA8F3" w:rsidR="003228BD" w:rsidRPr="009B053A" w:rsidRDefault="003228BD" w:rsidP="003228BD">
            <w:pPr>
              <w:pStyle w:val="TAC"/>
            </w:pPr>
            <w:r w:rsidRPr="009B053A">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BE0E23D" w14:textId="3684539C" w:rsidR="003228BD" w:rsidRPr="009B053A" w:rsidRDefault="003228BD" w:rsidP="003228BD">
            <w:pPr>
              <w:pStyle w:val="TAC"/>
            </w:pPr>
            <w:r w:rsidRPr="009B053A">
              <w:rPr>
                <w:rFonts w:eastAsia="Yu Gothic" w:cs="Arial"/>
                <w:color w:val="000000"/>
                <w:szCs w:val="18"/>
              </w:rPr>
              <w:t>1@105</w:t>
            </w:r>
          </w:p>
        </w:tc>
      </w:tr>
      <w:tr w:rsidR="00E32835" w:rsidRPr="009B053A" w14:paraId="136677EA" w14:textId="77777777" w:rsidTr="004554EB">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3D5FD63" w14:textId="77777777" w:rsidR="00E32835" w:rsidRPr="009B053A" w:rsidRDefault="00E32835" w:rsidP="004554EB">
            <w:pPr>
              <w:pStyle w:val="TAC"/>
              <w:rPr>
                <w:rFonts w:eastAsia="Yu Gothic" w:cs="Arial"/>
                <w:color w:val="000000"/>
                <w:szCs w:val="18"/>
              </w:rPr>
            </w:pPr>
            <w:r w:rsidRPr="009B053A">
              <w:rPr>
                <w:b/>
              </w:rPr>
              <w:t>Test Setting for DC_2</w:t>
            </w:r>
            <w:r w:rsidRPr="009B053A">
              <w:rPr>
                <w:b/>
                <w:lang w:eastAsia="ja-JP"/>
              </w:rPr>
              <w:t>1</w:t>
            </w:r>
            <w:r w:rsidRPr="009B053A">
              <w:rPr>
                <w:b/>
              </w:rPr>
              <w:t>A_n28A Configuration</w:t>
            </w:r>
          </w:p>
        </w:tc>
      </w:tr>
      <w:tr w:rsidR="00993C96" w:rsidRPr="009B053A" w14:paraId="486097F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130148"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25069E"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7B9E9C"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809DE4"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35F7CA"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6FD08E" w14:textId="7A0EB6E7" w:rsidR="00993C96" w:rsidRPr="009B053A" w:rsidRDefault="00993C96" w:rsidP="00993C96">
            <w:pPr>
              <w:pStyle w:val="TAC"/>
              <w:rPr>
                <w:rFonts w:eastAsia="Yu Gothic" w:cs="Arial"/>
                <w:color w:val="000000"/>
                <w:szCs w:val="18"/>
              </w:rPr>
            </w:pPr>
            <w:r>
              <w:rPr>
                <w:rFonts w:eastAsia="Yu Gothic" w:cs="Arial"/>
                <w:color w:val="000000"/>
                <w:szCs w:val="18"/>
              </w:rPr>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A0BF10" w14:textId="072A551E" w:rsidR="00993C96" w:rsidRPr="009B053A" w:rsidRDefault="00993C96" w:rsidP="00993C96">
            <w:pPr>
              <w:pStyle w:val="TAC"/>
              <w:rPr>
                <w:rFonts w:eastAsia="Yu Gothic" w:cs="Arial"/>
                <w:color w:val="000000"/>
                <w:szCs w:val="18"/>
              </w:rPr>
            </w:pPr>
            <w:bookmarkStart w:id="5553" w:name="_Hlk137799046"/>
            <w:ins w:id="5554" w:author="2365" w:date="2023-06-16T09:04:00Z">
              <w:r>
                <w:rPr>
                  <w:rFonts w:eastAsia="Yu Gothic" w:cs="Arial"/>
                  <w:color w:val="000000"/>
                  <w:szCs w:val="18"/>
                </w:rPr>
                <w:t>5</w:t>
              </w:r>
            </w:ins>
            <w:del w:id="5555" w:author="2365" w:date="2023-06-16T09:04:00Z">
              <w:r w:rsidDel="003D7870">
                <w:rPr>
                  <w:rFonts w:eastAsia="Yu Gothic" w:cs="Arial"/>
                  <w:color w:val="000000"/>
                  <w:szCs w:val="18"/>
                </w:rPr>
                <w:delText>15</w:delText>
              </w:r>
            </w:del>
            <w:r>
              <w:rPr>
                <w:rFonts w:eastAsia="Yu Gothic" w:cs="Arial"/>
                <w:color w:val="000000"/>
                <w:szCs w:val="18"/>
              </w:rPr>
              <w:t>/25</w:t>
            </w:r>
            <w:bookmarkEnd w:id="5553"/>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CE9CBB"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F9C8F"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DFB4"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6400B8"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7C3DED" w14:textId="77777777" w:rsidR="00993C96" w:rsidRPr="009B053A" w:rsidRDefault="00993C96" w:rsidP="00993C96">
            <w:pPr>
              <w:pStyle w:val="TAC"/>
              <w:rPr>
                <w:rFonts w:eastAsia="Yu Gothic" w:cs="Arial"/>
                <w:color w:val="000000"/>
                <w:szCs w:val="18"/>
              </w:rPr>
            </w:pPr>
            <w:r w:rsidRPr="009B053A">
              <w:rPr>
                <w:rFonts w:eastAsia="Yu Gothic" w:cs="Arial"/>
                <w:color w:val="000000"/>
                <w:szCs w:val="18"/>
              </w:rPr>
              <w:t>1@0</w:t>
            </w:r>
          </w:p>
        </w:tc>
      </w:tr>
      <w:tr w:rsidR="00993C96" w:rsidRPr="009B053A" w14:paraId="1673E7F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40ECA4F" w14:textId="77777777" w:rsidR="00993C96" w:rsidRPr="009B053A" w:rsidRDefault="00993C96" w:rsidP="00993C96">
            <w:pPr>
              <w:pStyle w:val="TAH"/>
            </w:pPr>
            <w:r w:rsidRPr="009B053A">
              <w:t>Test Setting for DC_21A_n77A Configuration</w:t>
            </w:r>
          </w:p>
        </w:tc>
      </w:tr>
      <w:tr w:rsidR="00993C96" w:rsidRPr="009B053A" w14:paraId="57088D7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975342"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3620B55"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59753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F1FDA4" w14:textId="7CCA64C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9C6DCB" w14:textId="3ADDCE1A" w:rsidR="00993C96" w:rsidRPr="009B053A" w:rsidRDefault="00993C96" w:rsidP="00993C96">
            <w:pPr>
              <w:pStyle w:val="TAC"/>
            </w:pPr>
            <w:r w:rsidRPr="009B053A">
              <w:t>Note 2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2CF045"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0A53A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7ACD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EB46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8AEC3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95DBD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20A937" w14:textId="77777777" w:rsidR="00993C96" w:rsidRPr="009B053A" w:rsidRDefault="00993C96" w:rsidP="00993C96">
            <w:pPr>
              <w:pStyle w:val="TAC"/>
            </w:pPr>
            <w:r w:rsidRPr="009B053A">
              <w:t>1@0</w:t>
            </w:r>
          </w:p>
        </w:tc>
      </w:tr>
      <w:tr w:rsidR="00993C96" w:rsidRPr="009B053A" w14:paraId="70ADC8F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7793F"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636B7C"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F48C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B3857EF" w14:textId="670EFFBB"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922A8B"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76CB4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6004EE"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9FE8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6146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987B7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C58735"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E0C336" w14:textId="77777777" w:rsidR="00993C96" w:rsidRPr="009B053A" w:rsidRDefault="00993C96" w:rsidP="00993C96">
            <w:pPr>
              <w:pStyle w:val="TAC"/>
            </w:pPr>
            <w:r w:rsidRPr="009B053A">
              <w:t>1@0</w:t>
            </w:r>
          </w:p>
        </w:tc>
      </w:tr>
      <w:tr w:rsidR="00993C96" w:rsidRPr="009B053A" w14:paraId="5F9C0F1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042145"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7D370B"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B59F2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7A856B0" w14:textId="3C99E530"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1299DF"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A5C42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61B760"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C496B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7F20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DE6D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3CB0B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539586" w14:textId="77777777" w:rsidR="00993C96" w:rsidRPr="009B053A" w:rsidRDefault="00993C96" w:rsidP="00993C96">
            <w:pPr>
              <w:pStyle w:val="TAC"/>
            </w:pPr>
            <w:r w:rsidRPr="009B053A">
              <w:t>1@174</w:t>
            </w:r>
          </w:p>
        </w:tc>
      </w:tr>
      <w:tr w:rsidR="00993C96" w:rsidRPr="009B053A" w14:paraId="00279FF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FAF3C5"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6671F5"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E8FFC"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567C87" w14:textId="4487933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F439E9"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5E64A7"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483FA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F7DA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4362A7"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2C805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44D4C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CA4FA6B" w14:textId="77777777" w:rsidR="00993C96" w:rsidRPr="009B053A" w:rsidRDefault="00993C96" w:rsidP="00993C96">
            <w:pPr>
              <w:pStyle w:val="TAC"/>
            </w:pPr>
            <w:r w:rsidRPr="009B053A">
              <w:t>1@215</w:t>
            </w:r>
          </w:p>
        </w:tc>
      </w:tr>
      <w:tr w:rsidR="00993C96" w:rsidRPr="009B053A" w14:paraId="2994AF6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303F9E"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053A0F"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91395E"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252933C" w14:textId="01C44331"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E70E3C"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19D86F"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90DC7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6769C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28E6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2DD05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9EB262"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2E4188" w14:textId="77777777" w:rsidR="00993C96" w:rsidRPr="009B053A" w:rsidRDefault="00993C96" w:rsidP="00993C96">
            <w:pPr>
              <w:pStyle w:val="TAC"/>
            </w:pPr>
            <w:r w:rsidRPr="009B053A">
              <w:t>1@0</w:t>
            </w:r>
          </w:p>
        </w:tc>
      </w:tr>
      <w:tr w:rsidR="00993C96" w:rsidRPr="009B053A" w14:paraId="1916B18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1A210A"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D726AEE"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7CEE53"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CFB307" w14:textId="5E77288F"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13FB53" w14:textId="2E017FA4" w:rsidR="00993C96" w:rsidRPr="009B053A" w:rsidRDefault="00993C96" w:rsidP="00993C96">
            <w:pPr>
              <w:pStyle w:val="TAC"/>
            </w:pPr>
            <w:r w:rsidRPr="009B053A">
              <w:t>Note 2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9D4238"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02387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3DCB3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A7CA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7C49C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26A1C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19CE93" w14:textId="77777777" w:rsidR="00993C96" w:rsidRPr="009B053A" w:rsidRDefault="00993C96" w:rsidP="00993C96">
            <w:pPr>
              <w:pStyle w:val="TAC"/>
            </w:pPr>
            <w:r w:rsidRPr="009B053A">
              <w:t>1@0</w:t>
            </w:r>
          </w:p>
        </w:tc>
      </w:tr>
      <w:tr w:rsidR="00993C96" w:rsidRPr="009B053A" w14:paraId="60EA7AE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A62107"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E4DC2DC"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39706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99EA46" w14:textId="6C794DA4"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D4484" w14:textId="03BD87F7" w:rsidR="00993C96" w:rsidRPr="009B053A" w:rsidRDefault="00993C96" w:rsidP="00993C96">
            <w:pPr>
              <w:pStyle w:val="TAC"/>
            </w:pPr>
            <w:r w:rsidRPr="009B053A">
              <w:t>Note 2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A419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B2015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EA19C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EBE9D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5E0C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3DE53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8EAF5E" w14:textId="77777777" w:rsidR="00993C96" w:rsidRPr="009B053A" w:rsidRDefault="00993C96" w:rsidP="00993C96">
            <w:pPr>
              <w:pStyle w:val="TAC"/>
            </w:pPr>
            <w:r w:rsidRPr="009B053A">
              <w:t>1@0</w:t>
            </w:r>
          </w:p>
        </w:tc>
      </w:tr>
      <w:tr w:rsidR="00993C96" w:rsidRPr="009B053A" w14:paraId="533CEB1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79838D"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B88254"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C9CA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4C22E65" w14:textId="739C81D6"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7ACB56"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D75245"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0B78"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D0AB6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B3ED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B79EF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596AA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25D601D" w14:textId="77777777" w:rsidR="00993C96" w:rsidRPr="009B053A" w:rsidRDefault="00993C96" w:rsidP="00993C96">
            <w:pPr>
              <w:pStyle w:val="TAC"/>
            </w:pPr>
            <w:r w:rsidRPr="009B053A">
              <w:t>1@130</w:t>
            </w:r>
          </w:p>
        </w:tc>
      </w:tr>
      <w:tr w:rsidR="00993C96" w:rsidRPr="009B053A" w14:paraId="4E881C1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148250" w14:textId="77777777" w:rsidR="00993C96" w:rsidRPr="009B053A" w:rsidRDefault="00993C96" w:rsidP="00993C96">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D8328C"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17E58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0CD1627" w14:textId="5596FB4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6D7B327" w14:textId="4CFBF6F9" w:rsidR="00993C96" w:rsidRPr="009B053A" w:rsidRDefault="00993C96" w:rsidP="00993C96">
            <w:pPr>
              <w:pStyle w:val="TAC"/>
            </w:pPr>
            <w:r w:rsidRPr="009B053A">
              <w:t>Note 21</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00C8F7"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2A97D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10643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E203B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4C2D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A2AF2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2571B7" w14:textId="77777777" w:rsidR="00993C96" w:rsidRPr="009B053A" w:rsidRDefault="00993C96" w:rsidP="00993C96">
            <w:pPr>
              <w:pStyle w:val="TAC"/>
            </w:pPr>
            <w:r w:rsidRPr="009B053A">
              <w:t>1@0</w:t>
            </w:r>
          </w:p>
        </w:tc>
      </w:tr>
      <w:tr w:rsidR="00993C96" w:rsidRPr="009B053A" w14:paraId="663480D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AAC1C6" w14:textId="77777777" w:rsidR="00993C96" w:rsidRPr="009B053A" w:rsidRDefault="00993C96" w:rsidP="00993C96">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8BFD7"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447F0F"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B4848" w14:textId="0E2C8255"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A09FD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1B37C"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F597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48E82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FEEE8C"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12242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03092C"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183BE9D" w14:textId="77777777" w:rsidR="00993C96" w:rsidRPr="009B053A" w:rsidRDefault="00993C96" w:rsidP="00993C96">
            <w:pPr>
              <w:pStyle w:val="TAC"/>
            </w:pPr>
            <w:r w:rsidRPr="009B053A">
              <w:t>1@0</w:t>
            </w:r>
          </w:p>
        </w:tc>
      </w:tr>
      <w:tr w:rsidR="00993C96" w:rsidRPr="009B053A" w14:paraId="7D6161B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8472BA0" w14:textId="77777777" w:rsidR="00993C96" w:rsidRPr="009B053A" w:rsidRDefault="00993C96" w:rsidP="00993C96">
            <w:pPr>
              <w:pStyle w:val="TAH"/>
            </w:pPr>
            <w:r w:rsidRPr="009B053A">
              <w:t>Test Setting for DC_21A_n78A Configuration</w:t>
            </w:r>
          </w:p>
        </w:tc>
      </w:tr>
      <w:tr w:rsidR="00993C96" w:rsidRPr="009B053A" w14:paraId="5F6730B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EF1D26"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F3E08F5"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EA63C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030C7B" w14:textId="76B8C80A"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002AB31"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6E4ED8"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D3785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D044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5969F0"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41EFB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D96C714"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60248F" w14:textId="77777777" w:rsidR="00993C96" w:rsidRPr="009B053A" w:rsidRDefault="00993C96" w:rsidP="00993C96">
            <w:pPr>
              <w:pStyle w:val="TAC"/>
            </w:pPr>
            <w:r w:rsidRPr="009B053A">
              <w:t>1@272</w:t>
            </w:r>
          </w:p>
        </w:tc>
      </w:tr>
      <w:tr w:rsidR="00993C96" w:rsidRPr="009B053A" w14:paraId="14F5F4D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C4506C" w14:textId="77777777" w:rsidR="00993C96" w:rsidRPr="009B053A" w:rsidRDefault="00993C96" w:rsidP="00993C96">
            <w:pPr>
              <w:pStyle w:val="TAC"/>
            </w:pPr>
            <w:r w:rsidRPr="009B053A">
              <w:lastRenderedPageBreak/>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A4DE958"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FDB1F5"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A0C771" w14:textId="0D69359C"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0FFFD0"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58629"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88A43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FC8B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3D0F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3C427"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49101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5FC23CA" w14:textId="77777777" w:rsidR="00993C96" w:rsidRPr="009B053A" w:rsidRDefault="00993C96" w:rsidP="00993C96">
            <w:pPr>
              <w:pStyle w:val="TAC"/>
            </w:pPr>
            <w:r w:rsidRPr="009B053A">
              <w:t>1@0</w:t>
            </w:r>
          </w:p>
        </w:tc>
      </w:tr>
      <w:tr w:rsidR="00993C96" w:rsidRPr="009B053A" w14:paraId="5EE678A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ABFC57C"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A0801E8"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3E15A5"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8D13826" w14:textId="01E16C73"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640883"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A7430F"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C47C8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E9237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2C527"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24E1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8AE242"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316DB43" w14:textId="77777777" w:rsidR="00993C96" w:rsidRPr="009B053A" w:rsidRDefault="00993C96" w:rsidP="00993C96">
            <w:pPr>
              <w:pStyle w:val="TAC"/>
            </w:pPr>
            <w:r w:rsidRPr="009B053A">
              <w:t>1@272</w:t>
            </w:r>
          </w:p>
        </w:tc>
      </w:tr>
      <w:tr w:rsidR="00993C96" w:rsidRPr="009B053A" w14:paraId="00D2D67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AAF53F1"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3342402"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564A4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6D4331" w14:textId="6F296089"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1B772C4"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A7303"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DB219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38B9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F30D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71942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F4D7329"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947C163" w14:textId="77777777" w:rsidR="00993C96" w:rsidRPr="009B053A" w:rsidRDefault="00993C96" w:rsidP="00993C96">
            <w:pPr>
              <w:pStyle w:val="TAC"/>
            </w:pPr>
            <w:r w:rsidRPr="009B053A">
              <w:t>1@215</w:t>
            </w:r>
          </w:p>
        </w:tc>
      </w:tr>
      <w:tr w:rsidR="00993C96" w:rsidRPr="009B053A" w14:paraId="744BA6A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7A9BD3"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1B8CC84"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8AA149"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5A27A1" w14:textId="41C8A14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AF23DF"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FCBAC"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55F0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8B455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F0047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AF6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E9E28FB"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971D4B" w14:textId="77777777" w:rsidR="00993C96" w:rsidRPr="009B053A" w:rsidRDefault="00993C96" w:rsidP="00993C96">
            <w:pPr>
              <w:pStyle w:val="TAC"/>
            </w:pPr>
            <w:r w:rsidRPr="009B053A">
              <w:t>1@0</w:t>
            </w:r>
          </w:p>
        </w:tc>
      </w:tr>
      <w:tr w:rsidR="00993C96" w:rsidRPr="009B053A" w14:paraId="64A041D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5463249"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03E2AD"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BDD9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111B6E9" w14:textId="7E501FB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FA2F18B" w14:textId="1349646C" w:rsidR="00993C96" w:rsidRPr="009B053A" w:rsidRDefault="00993C96" w:rsidP="00993C96">
            <w:pPr>
              <w:pStyle w:val="TAC"/>
            </w:pPr>
            <w:r w:rsidRPr="009B053A">
              <w:t>Note 2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1946BA"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BB1042"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6B80C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8331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D39F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876C56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7FCB1E" w14:textId="77777777" w:rsidR="00993C96" w:rsidRPr="009B053A" w:rsidRDefault="00993C96" w:rsidP="00993C96">
            <w:pPr>
              <w:pStyle w:val="TAC"/>
            </w:pPr>
            <w:r w:rsidRPr="009B053A">
              <w:t>1@0</w:t>
            </w:r>
          </w:p>
        </w:tc>
      </w:tr>
      <w:tr w:rsidR="00993C96" w:rsidRPr="009B053A" w14:paraId="270EC71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0AF6B9"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A80FB2"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ED62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F19D894" w14:textId="1E44B90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9673EB"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E9C327"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0A5A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0EF21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97B8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58FF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961A67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3CF1A2" w14:textId="77777777" w:rsidR="00993C96" w:rsidRPr="009B053A" w:rsidRDefault="00993C96" w:rsidP="00993C96">
            <w:pPr>
              <w:pStyle w:val="TAC"/>
            </w:pPr>
            <w:r w:rsidRPr="009B053A">
              <w:t>1@130</w:t>
            </w:r>
          </w:p>
        </w:tc>
      </w:tr>
      <w:tr w:rsidR="00993C96" w:rsidRPr="009B053A" w14:paraId="07DBFD5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3A7CFCE" w14:textId="77777777" w:rsidR="00993C96" w:rsidRPr="009B053A" w:rsidRDefault="00993C96" w:rsidP="00993C96">
            <w:pPr>
              <w:pStyle w:val="TAH"/>
            </w:pPr>
            <w:r w:rsidRPr="009B053A">
              <w:t>Test Setting for DC_21A_n79A Configuration</w:t>
            </w:r>
          </w:p>
        </w:tc>
      </w:tr>
      <w:tr w:rsidR="00993C96" w:rsidRPr="009B053A" w14:paraId="19EF274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937F13"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7ECEC6"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CF57B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A652D39" w14:textId="6C2456A4"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684B575"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32038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BD0F9B"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C797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9B862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605B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C63A3C"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4FA32" w14:textId="77777777" w:rsidR="00993C96" w:rsidRPr="009B053A" w:rsidRDefault="00993C96" w:rsidP="00993C96">
            <w:pPr>
              <w:pStyle w:val="TAC"/>
            </w:pPr>
            <w:r w:rsidRPr="009B053A">
              <w:t>1@272</w:t>
            </w:r>
          </w:p>
        </w:tc>
      </w:tr>
      <w:tr w:rsidR="00993C96" w:rsidRPr="009B053A" w14:paraId="680A5AE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C3BEB2"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776099"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C18E5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7DB73A" w14:textId="41A12A32"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EB2B4D"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E8ECEE"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D65CF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BA8A1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514E7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3BA2C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DFFEE3"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4422175" w14:textId="77777777" w:rsidR="00993C96" w:rsidRPr="009B053A" w:rsidRDefault="00993C96" w:rsidP="00993C96">
            <w:pPr>
              <w:pStyle w:val="TAC"/>
            </w:pPr>
            <w:r w:rsidRPr="009B053A">
              <w:t>1@0</w:t>
            </w:r>
          </w:p>
        </w:tc>
      </w:tr>
      <w:tr w:rsidR="00993C96" w:rsidRPr="009B053A" w14:paraId="1090127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4EEC45"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CAF96C"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CF5C8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1CAA84" w14:textId="21EFD10C"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C641E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DBEEE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67CFAE"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972AE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5631A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BB4A3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31B7141"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D4B0D2" w14:textId="77777777" w:rsidR="00993C96" w:rsidRPr="009B053A" w:rsidRDefault="00993C96" w:rsidP="00993C96">
            <w:pPr>
              <w:pStyle w:val="TAC"/>
            </w:pPr>
            <w:r w:rsidRPr="009B053A">
              <w:t>1@38</w:t>
            </w:r>
          </w:p>
        </w:tc>
      </w:tr>
      <w:tr w:rsidR="00993C96" w:rsidRPr="009B053A" w14:paraId="711E6C7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218FEA"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C9AC352" w14:textId="77777777" w:rsidR="00993C96" w:rsidRPr="009B053A" w:rsidRDefault="00993C96" w:rsidP="00993C96">
            <w:pPr>
              <w:pStyle w:val="TAC"/>
            </w:pPr>
            <w:r w:rsidRPr="009B053A">
              <w:t>2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440D4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5BE9AF7" w14:textId="2DA41E76"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4BA95C" w14:textId="1926879D" w:rsidR="00993C96" w:rsidRPr="009B053A" w:rsidRDefault="00993C96" w:rsidP="00993C96">
            <w:pPr>
              <w:pStyle w:val="TAC"/>
            </w:pPr>
            <w:r w:rsidRPr="009B053A">
              <w:t>Note 22</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ACE7AB"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405C4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20920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8F74B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7D0CF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366FEA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1450D5D" w14:textId="77777777" w:rsidR="00993C96" w:rsidRPr="009B053A" w:rsidRDefault="00993C96" w:rsidP="00993C96">
            <w:pPr>
              <w:pStyle w:val="TAC"/>
            </w:pPr>
            <w:r w:rsidRPr="009B053A">
              <w:t>1@0</w:t>
            </w:r>
          </w:p>
        </w:tc>
      </w:tr>
      <w:tr w:rsidR="00993C96" w:rsidRPr="009B053A" w14:paraId="60DDFBE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1BD93DB" w14:textId="77777777" w:rsidR="00993C96" w:rsidRPr="009B053A" w:rsidRDefault="00993C96" w:rsidP="00993C96">
            <w:pPr>
              <w:pStyle w:val="TAH"/>
            </w:pPr>
            <w:r w:rsidRPr="009B053A">
              <w:t>Test Setting for DC_25A_n41A Configuration</w:t>
            </w:r>
          </w:p>
        </w:tc>
      </w:tr>
      <w:tr w:rsidR="00993C96" w:rsidRPr="009B053A" w14:paraId="53B9B75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F164B87"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5C4CC3"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F9C30F"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8BCF7B5" w14:textId="791F44B9"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477ABC1"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04CC2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8C11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58AA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94A14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AEEC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5A698DD"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34330F3" w14:textId="77777777" w:rsidR="00993C96" w:rsidRPr="009B053A" w:rsidRDefault="00993C96" w:rsidP="00993C96">
            <w:pPr>
              <w:pStyle w:val="TAC"/>
            </w:pPr>
            <w:r w:rsidRPr="009B053A">
              <w:t>1@272</w:t>
            </w:r>
          </w:p>
        </w:tc>
      </w:tr>
      <w:tr w:rsidR="00993C96" w:rsidRPr="009B053A" w14:paraId="6BCA8D2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BB4F03"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D2E7BB"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10A8E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22C9A0F" w14:textId="7DC3C51F"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1EF9E7"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6058E"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0157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7554B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40F24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9BBEA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ECCD61"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8FC020" w14:textId="77777777" w:rsidR="00993C96" w:rsidRPr="009B053A" w:rsidRDefault="00993C96" w:rsidP="00993C96">
            <w:pPr>
              <w:pStyle w:val="TAC"/>
            </w:pPr>
            <w:r w:rsidRPr="009B053A">
              <w:t>1@30</w:t>
            </w:r>
          </w:p>
        </w:tc>
      </w:tr>
      <w:tr w:rsidR="00993C96" w:rsidRPr="009B053A" w14:paraId="6416A73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96D36F"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A2C4E"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2842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4A183" w14:textId="102C523D"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C4F428"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D78D0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93D7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C82A3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76E7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5D52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76FE22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44FFD1" w14:textId="77777777" w:rsidR="00993C96" w:rsidRPr="009B053A" w:rsidRDefault="00993C96" w:rsidP="00993C96">
            <w:pPr>
              <w:pStyle w:val="TAC"/>
            </w:pPr>
            <w:r w:rsidRPr="009B053A">
              <w:t>1@62</w:t>
            </w:r>
          </w:p>
        </w:tc>
      </w:tr>
      <w:tr w:rsidR="00993C96" w:rsidRPr="009B053A" w14:paraId="6BDA27C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194B28"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65327E"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EFA5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2E7C5E2" w14:textId="116DE4B1"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09F51DB"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1427F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EB7D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EF0C3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B48FC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C40B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4BCFF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766A56" w14:textId="77777777" w:rsidR="00993C96" w:rsidRPr="009B053A" w:rsidRDefault="00993C96" w:rsidP="00993C96">
            <w:pPr>
              <w:pStyle w:val="TAC"/>
            </w:pPr>
            <w:r w:rsidRPr="009B053A">
              <w:t>1@209</w:t>
            </w:r>
          </w:p>
        </w:tc>
      </w:tr>
      <w:tr w:rsidR="00993C96" w:rsidRPr="009B053A" w14:paraId="1CED3C4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B34E286"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6E2F171"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554FD1"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E407FA" w14:textId="40915663"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112CFD2"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B888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706ED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90DD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5B68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E7E0F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AF0721"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B13FE7" w14:textId="77777777" w:rsidR="00993C96" w:rsidRPr="009B053A" w:rsidRDefault="00993C96" w:rsidP="00993C96">
            <w:pPr>
              <w:pStyle w:val="TAC"/>
            </w:pPr>
            <w:r w:rsidRPr="009B053A">
              <w:t>1@272</w:t>
            </w:r>
          </w:p>
        </w:tc>
      </w:tr>
      <w:tr w:rsidR="00993C96" w:rsidRPr="009B053A" w14:paraId="6F92874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2DAAC8"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FDAFB1" w14:textId="77777777" w:rsidR="00993C96" w:rsidRPr="009B053A" w:rsidRDefault="00993C96" w:rsidP="00993C96">
            <w:pPr>
              <w:pStyle w:val="TAC"/>
            </w:pPr>
            <w:r w:rsidRPr="009B053A">
              <w:t>25</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A0EDC"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90DFA" w14:textId="6F475CD2"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9F3A1"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D4501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114BB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92584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1DA30"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2C2BF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9F9C5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3D87E0" w14:textId="77777777" w:rsidR="00993C96" w:rsidRPr="009B053A" w:rsidRDefault="00993C96" w:rsidP="00993C96">
            <w:pPr>
              <w:pStyle w:val="TAC"/>
            </w:pPr>
            <w:r w:rsidRPr="009B053A">
              <w:t>1@0</w:t>
            </w:r>
          </w:p>
        </w:tc>
      </w:tr>
      <w:tr w:rsidR="00993C96" w:rsidRPr="009B053A" w14:paraId="0DD94848"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35D502A" w14:textId="77777777" w:rsidR="00993C96" w:rsidRPr="009B053A" w:rsidRDefault="00993C96" w:rsidP="00993C96">
            <w:pPr>
              <w:pStyle w:val="TAH"/>
            </w:pPr>
            <w:r w:rsidRPr="009B053A">
              <w:lastRenderedPageBreak/>
              <w:t>Test Setting for DC_26A_n41A Configuration</w:t>
            </w:r>
          </w:p>
        </w:tc>
      </w:tr>
      <w:tr w:rsidR="00993C96" w:rsidRPr="009B053A" w14:paraId="017DE45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3B6B0A5"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A39682"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D20100"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7D1591" w14:textId="2957417F"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8B16134"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EAAF61"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56EB8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95E12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EC33F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937D6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3EA212"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DC7B96" w14:textId="77777777" w:rsidR="00993C96" w:rsidRPr="009B053A" w:rsidRDefault="00993C96" w:rsidP="00993C96">
            <w:pPr>
              <w:pStyle w:val="TAC"/>
            </w:pPr>
            <w:r w:rsidRPr="009B053A">
              <w:t>1@272</w:t>
            </w:r>
          </w:p>
        </w:tc>
      </w:tr>
      <w:tr w:rsidR="00993C96" w:rsidRPr="009B053A" w14:paraId="2BB7006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AC9B17"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C6ACE1"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30BC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47BB8A" w14:textId="6BF37A93"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4F28CB3"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0C9AA1"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94BFA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89F14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F997F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8C06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09A35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CCAA89" w14:textId="77777777" w:rsidR="00993C96" w:rsidRPr="009B053A" w:rsidRDefault="00993C96" w:rsidP="00993C96">
            <w:pPr>
              <w:pStyle w:val="TAC"/>
            </w:pPr>
            <w:r w:rsidRPr="009B053A">
              <w:t>1@12</w:t>
            </w:r>
          </w:p>
        </w:tc>
      </w:tr>
      <w:tr w:rsidR="00993C96" w:rsidRPr="009B053A" w14:paraId="33F9518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696E621"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0745C0"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0B8E5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60BDA1" w14:textId="3BDE4242"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857A666"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9779E3"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2BC35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F1E48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D9F07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EB70E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564B8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CEB3D" w14:textId="77777777" w:rsidR="00993C96" w:rsidRPr="009B053A" w:rsidRDefault="00993C96" w:rsidP="00993C96">
            <w:pPr>
              <w:pStyle w:val="TAC"/>
            </w:pPr>
            <w:r w:rsidRPr="009B053A">
              <w:t>1@41</w:t>
            </w:r>
          </w:p>
        </w:tc>
      </w:tr>
      <w:tr w:rsidR="00993C96" w:rsidRPr="009B053A" w14:paraId="4F662DE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9CE75"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932489A"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181D93"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33843F" w14:textId="78F0FB6F"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651153"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6459E"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9752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D0EA5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BB88E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13DE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AD0"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7E6144" w14:textId="77777777" w:rsidR="00993C96" w:rsidRPr="009B053A" w:rsidRDefault="00993C96" w:rsidP="00993C96">
            <w:pPr>
              <w:pStyle w:val="TAC"/>
            </w:pPr>
            <w:r w:rsidRPr="009B053A">
              <w:t>1@0</w:t>
            </w:r>
          </w:p>
        </w:tc>
      </w:tr>
      <w:tr w:rsidR="00993C96" w:rsidRPr="009B053A" w14:paraId="1E1ED49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DFC5D66"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97E167"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AF13F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9DEC21" w14:textId="66AC7FF4"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8A26E"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FC13ED"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954D4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18E8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4C72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D9DAC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AB8898"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6A409F5" w14:textId="77777777" w:rsidR="00993C96" w:rsidRPr="009B053A" w:rsidRDefault="00993C96" w:rsidP="00993C96">
            <w:pPr>
              <w:pStyle w:val="TAC"/>
            </w:pPr>
            <w:r w:rsidRPr="009B053A">
              <w:t>1@232</w:t>
            </w:r>
          </w:p>
        </w:tc>
      </w:tr>
      <w:tr w:rsidR="00993C96" w:rsidRPr="009B053A" w14:paraId="3165E354"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FCDB357" w14:textId="77777777" w:rsidR="00993C96" w:rsidRPr="009B053A" w:rsidRDefault="00993C96" w:rsidP="00993C96">
            <w:pPr>
              <w:pStyle w:val="TAH"/>
            </w:pPr>
            <w:r w:rsidRPr="009B053A">
              <w:t>Test Setting for DC_26A_n77A Configuration</w:t>
            </w:r>
          </w:p>
        </w:tc>
      </w:tr>
      <w:tr w:rsidR="00993C96" w:rsidRPr="009B053A" w14:paraId="00016AC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CED560"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5DC7EC6"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F81C90"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76CA7B7" w14:textId="7068B8FB"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6AE46E"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CA3EB4"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D46B0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1C1F5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EA9D2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CA20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E001EB0"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5A6185C" w14:textId="77777777" w:rsidR="00993C96" w:rsidRPr="009B053A" w:rsidRDefault="00993C96" w:rsidP="00993C96">
            <w:pPr>
              <w:pStyle w:val="TAC"/>
            </w:pPr>
            <w:r w:rsidRPr="009B053A">
              <w:t>1@272</w:t>
            </w:r>
          </w:p>
        </w:tc>
      </w:tr>
      <w:tr w:rsidR="00993C96" w:rsidRPr="009B053A" w14:paraId="5EBDC82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169F064"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80A96"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FB1786"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3C25342" w14:textId="4CEDE063"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00F42D" w14:textId="4EC2E600" w:rsidR="00993C96" w:rsidRPr="009B053A" w:rsidRDefault="00993C96" w:rsidP="00993C96">
            <w:pPr>
              <w:pStyle w:val="TAC"/>
            </w:pPr>
            <w:r w:rsidRPr="009B053A">
              <w:t>NOTE 2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43D17"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C84D8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54354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8BAAF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ADA4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06105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2ACEAF0" w14:textId="77777777" w:rsidR="00993C96" w:rsidRPr="009B053A" w:rsidRDefault="00993C96" w:rsidP="00993C96">
            <w:pPr>
              <w:pStyle w:val="TAC"/>
            </w:pPr>
            <w:r w:rsidRPr="009B053A">
              <w:t>1@0</w:t>
            </w:r>
          </w:p>
        </w:tc>
      </w:tr>
      <w:tr w:rsidR="00993C96" w:rsidRPr="009B053A" w14:paraId="535C2F9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1B4B7F8"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026E38"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4B6556"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7B6BFC" w14:textId="5DC739F4"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EA70EC"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FAE76D"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8D045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EC128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EF91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5D3F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0D1C649"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AB0954B" w14:textId="77777777" w:rsidR="00993C96" w:rsidRPr="009B053A" w:rsidRDefault="00993C96" w:rsidP="00993C96">
            <w:pPr>
              <w:pStyle w:val="TAC"/>
            </w:pPr>
            <w:r w:rsidRPr="009B053A">
              <w:t>1@34</w:t>
            </w:r>
          </w:p>
        </w:tc>
      </w:tr>
      <w:tr w:rsidR="00993C96" w:rsidRPr="009B053A" w14:paraId="77B9FFC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BA448"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7FA1680"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3E1D1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EFE209" w14:textId="41B9A93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BF60D2" w14:textId="25FE757A" w:rsidR="00993C96" w:rsidRPr="009B053A" w:rsidRDefault="00993C96" w:rsidP="00993C96">
            <w:pPr>
              <w:pStyle w:val="TAC"/>
            </w:pPr>
            <w:r w:rsidRPr="009B053A">
              <w:t>NOTE 2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F1FAFC"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364CD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2EED4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0B35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FC170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0B160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5598E6F" w14:textId="77777777" w:rsidR="00993C96" w:rsidRPr="009B053A" w:rsidRDefault="00993C96" w:rsidP="00993C96">
            <w:pPr>
              <w:pStyle w:val="TAC"/>
            </w:pPr>
            <w:r w:rsidRPr="009B053A">
              <w:t>1@0</w:t>
            </w:r>
          </w:p>
        </w:tc>
      </w:tr>
      <w:tr w:rsidR="00993C96" w:rsidRPr="009B053A" w14:paraId="47BF29D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97669E"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487AB7"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8849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D24557A" w14:textId="32EA6AC5"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5EFE604" w14:textId="2DED9D3E" w:rsidR="00993C96" w:rsidRPr="009B053A" w:rsidRDefault="00993C96" w:rsidP="00993C96">
            <w:pPr>
              <w:pStyle w:val="TAC"/>
            </w:pPr>
            <w:r w:rsidRPr="009B053A">
              <w:t>NOTE 2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57DFE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4659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2A748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C51FA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B535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9AB2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4853AE" w14:textId="77777777" w:rsidR="00993C96" w:rsidRPr="009B053A" w:rsidRDefault="00993C96" w:rsidP="00993C96">
            <w:pPr>
              <w:pStyle w:val="TAC"/>
            </w:pPr>
            <w:r w:rsidRPr="009B053A">
              <w:t>1@0</w:t>
            </w:r>
          </w:p>
        </w:tc>
      </w:tr>
      <w:tr w:rsidR="00993C96" w:rsidRPr="009B053A" w14:paraId="594EC79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BB582C4"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664243"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8F2D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59B8B0" w14:textId="5CFA20CF"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0F1ED0"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1DFA77"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1E661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F8FC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7B455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2107F5"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3B268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430CCC" w14:textId="77777777" w:rsidR="00993C96" w:rsidRPr="009B053A" w:rsidRDefault="00993C96" w:rsidP="00993C96">
            <w:pPr>
              <w:pStyle w:val="TAC"/>
            </w:pPr>
            <w:r w:rsidRPr="009B053A">
              <w:t>1@201</w:t>
            </w:r>
          </w:p>
        </w:tc>
      </w:tr>
      <w:tr w:rsidR="00993C96" w:rsidRPr="009B053A" w14:paraId="1DA110B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E4B2799"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43AE036"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B86A55"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D41C3D" w14:textId="31CEBF57"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4C3671"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D13E35"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C30B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F60F4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B43FF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6397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CD7BBE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4FC0B7" w14:textId="77777777" w:rsidR="00993C96" w:rsidRPr="009B053A" w:rsidRDefault="00993C96" w:rsidP="00993C96">
            <w:pPr>
              <w:pStyle w:val="TAC"/>
            </w:pPr>
            <w:r w:rsidRPr="009B053A">
              <w:t>1@272</w:t>
            </w:r>
          </w:p>
        </w:tc>
      </w:tr>
      <w:tr w:rsidR="00993C96" w:rsidRPr="009B053A" w14:paraId="4289E05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0BD77C"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568C0F"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47F76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EA65EF" w14:textId="48E0ACB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555AE9" w14:textId="0FB617C9" w:rsidR="00993C96" w:rsidRPr="009B053A" w:rsidRDefault="00993C96" w:rsidP="00993C96">
            <w:pPr>
              <w:pStyle w:val="TAC"/>
            </w:pPr>
            <w:r w:rsidRPr="009B053A">
              <w:t>NOTE 2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D9BB9"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9BE47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97B3E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DD20C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400C5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259A4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59D671F" w14:textId="77777777" w:rsidR="00993C96" w:rsidRPr="009B053A" w:rsidRDefault="00993C96" w:rsidP="00993C96">
            <w:pPr>
              <w:pStyle w:val="TAC"/>
            </w:pPr>
            <w:r w:rsidRPr="009B053A">
              <w:t>1@0</w:t>
            </w:r>
          </w:p>
        </w:tc>
      </w:tr>
      <w:tr w:rsidR="00993C96" w:rsidRPr="009B053A" w14:paraId="1196C78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E7109EE" w14:textId="77777777" w:rsidR="00993C96" w:rsidRPr="009B053A" w:rsidRDefault="00993C96" w:rsidP="00993C96">
            <w:pPr>
              <w:pStyle w:val="TAH"/>
            </w:pPr>
            <w:r w:rsidRPr="009B053A">
              <w:t>Test Setting for DC_26A_n78A Configuration</w:t>
            </w:r>
          </w:p>
        </w:tc>
      </w:tr>
      <w:tr w:rsidR="00993C96" w:rsidRPr="009B053A" w14:paraId="538E17E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07063BF"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AF85F4"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B2CD3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7870B5" w14:textId="57D1198E"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889788"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2A3D0F"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753DA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CAAA9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FE95C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3EA7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6070A3C"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207751" w14:textId="77777777" w:rsidR="00993C96" w:rsidRPr="009B053A" w:rsidRDefault="00993C96" w:rsidP="00993C96">
            <w:pPr>
              <w:pStyle w:val="TAC"/>
            </w:pPr>
            <w:r w:rsidRPr="009B053A">
              <w:t>1@272</w:t>
            </w:r>
          </w:p>
        </w:tc>
      </w:tr>
      <w:tr w:rsidR="00993C96" w:rsidRPr="009B053A" w14:paraId="4BFB109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7923F"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7F23D80"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E1D56"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B282ACE" w14:textId="5CDADF92"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F145F"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BD8450"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9B80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5722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DA2AF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E76C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30EB915"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6DF34D7" w14:textId="77777777" w:rsidR="00993C96" w:rsidRPr="009B053A" w:rsidRDefault="00993C96" w:rsidP="00993C96">
            <w:pPr>
              <w:pStyle w:val="TAC"/>
            </w:pPr>
            <w:r w:rsidRPr="009B053A">
              <w:t>1@0</w:t>
            </w:r>
          </w:p>
        </w:tc>
      </w:tr>
      <w:tr w:rsidR="00993C96" w:rsidRPr="009B053A" w14:paraId="67F5702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B9688B" w14:textId="77777777" w:rsidR="00993C96" w:rsidRPr="009B053A" w:rsidRDefault="00993C96" w:rsidP="00993C96">
            <w:pPr>
              <w:pStyle w:val="TAC"/>
            </w:pPr>
            <w:r w:rsidRPr="009B053A">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EC92F5"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CEA197"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019D680" w14:textId="3AA41FA4"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3A46D2A1"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B3411"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D9584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B748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53353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2E544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6640FF2" w14:textId="77777777" w:rsidR="00993C96" w:rsidRPr="009B053A" w:rsidRDefault="00993C96" w:rsidP="00993C96">
            <w:pPr>
              <w:pStyle w:val="TAC"/>
            </w:pPr>
            <w:r w:rsidRPr="009B053A">
              <w:t>1@74</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7C47CD3" w14:textId="77777777" w:rsidR="00993C96" w:rsidRPr="009B053A" w:rsidRDefault="00993C96" w:rsidP="00993C96">
            <w:pPr>
              <w:pStyle w:val="TAC"/>
            </w:pPr>
            <w:r w:rsidRPr="009B053A">
              <w:t>1@34</w:t>
            </w:r>
          </w:p>
        </w:tc>
      </w:tr>
      <w:tr w:rsidR="00993C96" w:rsidRPr="009B053A" w14:paraId="074A158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DDAA7E"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BE2816F"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8C5B1C"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902E91" w14:textId="16085445"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50575202"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F1EEB1"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EDF9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4247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7615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8F03E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B967E73"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77DFC70" w14:textId="77777777" w:rsidR="00993C96" w:rsidRPr="009B053A" w:rsidRDefault="00993C96" w:rsidP="00993C96">
            <w:pPr>
              <w:pStyle w:val="TAC"/>
            </w:pPr>
            <w:r w:rsidRPr="009B053A">
              <w:t>1@78</w:t>
            </w:r>
          </w:p>
        </w:tc>
      </w:tr>
      <w:tr w:rsidR="00993C96" w:rsidRPr="009B053A" w14:paraId="0E63EF0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027ADE9"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479863"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DF883"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239EAC" w14:textId="0663480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088AE13D"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F8FD8"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E2228"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213B2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E6890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24A1A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5B172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95156E" w14:textId="77777777" w:rsidR="00993C96" w:rsidRPr="009B053A" w:rsidRDefault="00993C96" w:rsidP="00993C96">
            <w:pPr>
              <w:pStyle w:val="TAC"/>
            </w:pPr>
            <w:r w:rsidRPr="009B053A">
              <w:t>1@201</w:t>
            </w:r>
          </w:p>
        </w:tc>
      </w:tr>
      <w:tr w:rsidR="00993C96" w:rsidRPr="009B053A" w14:paraId="3C09B8B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AD4F599"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DEA834" w14:textId="77777777" w:rsidR="00993C96" w:rsidRPr="009B053A" w:rsidRDefault="00993C96" w:rsidP="00993C96">
            <w:pPr>
              <w:pStyle w:val="TAC"/>
            </w:pPr>
            <w:r w:rsidRPr="009B053A">
              <w:t>2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E7A08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F05C8AF" w14:textId="7ECE2DBF"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BF0CE84" w14:textId="77777777" w:rsidR="00993C96" w:rsidRPr="009B053A" w:rsidRDefault="00993C96" w:rsidP="00993C96">
            <w:pPr>
              <w:pStyle w:val="TAC"/>
            </w:pPr>
            <w:r w:rsidRPr="009B053A">
              <w:t>Note 13</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2FA233"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E6F4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B0784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1E73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10437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F9B45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88C567" w14:textId="77777777" w:rsidR="00993C96" w:rsidRPr="009B053A" w:rsidRDefault="00993C96" w:rsidP="00993C96">
            <w:pPr>
              <w:pStyle w:val="TAC"/>
            </w:pPr>
            <w:r w:rsidRPr="009B053A">
              <w:t>1@0</w:t>
            </w:r>
          </w:p>
        </w:tc>
      </w:tr>
      <w:tr w:rsidR="00993C96" w:rsidRPr="009B053A" w14:paraId="65B855A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BFF2196" w14:textId="77777777" w:rsidR="00993C96" w:rsidRPr="009B053A" w:rsidRDefault="00993C96" w:rsidP="00993C96">
            <w:pPr>
              <w:pStyle w:val="TAH"/>
            </w:pPr>
            <w:r w:rsidRPr="009B053A">
              <w:t>Test Setting for DC_26A_n79A Configuration</w:t>
            </w:r>
          </w:p>
        </w:tc>
      </w:tr>
      <w:tr w:rsidR="00993C96" w:rsidRPr="009B053A" w14:paraId="1AF72746"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BBBB40C" w14:textId="77777777" w:rsidR="00993C96" w:rsidRPr="009B053A" w:rsidRDefault="00993C96" w:rsidP="00993C96">
            <w:pPr>
              <w:pStyle w:val="TAH"/>
              <w:rPr>
                <w:b w:val="0"/>
                <w:bCs/>
              </w:rPr>
            </w:pPr>
            <w:r w:rsidRPr="009B053A">
              <w:rPr>
                <w:b w:val="0"/>
                <w:bCs/>
              </w:rPr>
              <w:t>N/A (Note 14)</w:t>
            </w:r>
          </w:p>
        </w:tc>
      </w:tr>
      <w:tr w:rsidR="00993C96" w:rsidRPr="009B053A" w14:paraId="221B935E"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16AA6619" w14:textId="77777777" w:rsidR="00993C96" w:rsidRPr="009B053A" w:rsidRDefault="00993C96" w:rsidP="00993C96">
            <w:pPr>
              <w:pStyle w:val="TAH"/>
            </w:pPr>
            <w:r w:rsidRPr="009B053A">
              <w:t>Test Setting for DC_28A_n3A Configuration</w:t>
            </w:r>
          </w:p>
        </w:tc>
      </w:tr>
      <w:tr w:rsidR="00993C96" w:rsidRPr="009B053A" w14:paraId="0BD558D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F13F2A"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10E2B5"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61949"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A94F610" w14:textId="24C95B2F" w:rsidR="00993C96" w:rsidRPr="009B053A" w:rsidRDefault="00993C96" w:rsidP="00993C96">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FB096E8"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9A2CFB"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65D5" w14:textId="77777777" w:rsidR="00993C96" w:rsidRPr="009B053A" w:rsidRDefault="00993C96" w:rsidP="00993C96">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B959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77DD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3071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AA46F8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5743EC" w14:textId="77777777" w:rsidR="00993C96" w:rsidRPr="009B053A" w:rsidRDefault="00993C96" w:rsidP="00993C96">
            <w:pPr>
              <w:pStyle w:val="TAC"/>
            </w:pPr>
            <w:r w:rsidRPr="009B053A">
              <w:t>1@0</w:t>
            </w:r>
          </w:p>
        </w:tc>
      </w:tr>
      <w:tr w:rsidR="00993C96" w:rsidRPr="009B053A" w14:paraId="08853CA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E6BCE"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E3A7D30"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1773D"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8A8245C" w14:textId="420E65FB" w:rsidR="00993C96" w:rsidRPr="009B053A" w:rsidRDefault="00993C96" w:rsidP="00993C96">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5879A4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3758F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5E08B3" w14:textId="77777777" w:rsidR="00993C96" w:rsidRPr="009B053A" w:rsidRDefault="00993C96" w:rsidP="00993C96">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80A19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4845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15A69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A4D669" w14:textId="57BB3FB4"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C22EAB" w14:textId="4587B362" w:rsidR="00993C96" w:rsidRPr="009B053A" w:rsidRDefault="00993C96" w:rsidP="00993C96">
            <w:pPr>
              <w:pStyle w:val="TAC"/>
            </w:pPr>
            <w:r w:rsidRPr="009B053A">
              <w:t>1@159</w:t>
            </w:r>
          </w:p>
        </w:tc>
      </w:tr>
      <w:tr w:rsidR="00993C96" w:rsidRPr="009B053A" w14:paraId="109233A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38C2E"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DD5BA8B"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624DD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5505DA3" w14:textId="77CDB398" w:rsidR="00993C96" w:rsidRPr="009B053A" w:rsidRDefault="00993C96" w:rsidP="00993C96">
            <w:pPr>
              <w:pStyle w:val="TAC"/>
            </w:pPr>
            <w:r w:rsidRPr="009B053A">
              <w:t>n3</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72502B7"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611C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44DD55" w14:textId="77777777" w:rsidR="00993C96" w:rsidRPr="009B053A" w:rsidRDefault="00993C96" w:rsidP="00993C96">
            <w:pPr>
              <w:pStyle w:val="TAC"/>
            </w:pPr>
            <w:r w:rsidRPr="009B053A">
              <w:t>30/16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EBB7D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F92C5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5FE8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A1AE53" w14:textId="01F98C06"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A96B9D" w14:textId="77777777" w:rsidR="00993C96" w:rsidRPr="009B053A" w:rsidRDefault="00993C96" w:rsidP="00993C96">
            <w:pPr>
              <w:pStyle w:val="TAC"/>
            </w:pPr>
            <w:r w:rsidRPr="009B053A">
              <w:t>1@0</w:t>
            </w:r>
          </w:p>
        </w:tc>
      </w:tr>
      <w:tr w:rsidR="00993C96" w:rsidRPr="009B053A" w14:paraId="5B8731BC"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2931188A" w14:textId="77777777" w:rsidR="00993C96" w:rsidRPr="009B053A" w:rsidRDefault="00993C96" w:rsidP="00993C96">
            <w:pPr>
              <w:pStyle w:val="TAH"/>
            </w:pPr>
            <w:r w:rsidRPr="009B053A">
              <w:t>Test Setting for DC_28A_n5A Configuration</w:t>
            </w:r>
          </w:p>
        </w:tc>
      </w:tr>
      <w:tr w:rsidR="00993C96" w:rsidRPr="009B053A" w14:paraId="76F5FC0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8BDDB3" w14:textId="77777777" w:rsidR="00993C96" w:rsidRPr="009B053A" w:rsidRDefault="00993C96" w:rsidP="00993C96">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CC50527" w14:textId="77777777" w:rsidR="00993C96" w:rsidRPr="009B053A" w:rsidRDefault="00993C96" w:rsidP="00993C96">
            <w:pPr>
              <w:pStyle w:val="TAC"/>
            </w:pPr>
            <w:r w:rsidRPr="009B053A">
              <w:rPr>
                <w:rFonts w:cs="Arial"/>
                <w:color w:val="000000"/>
                <w:szCs w:val="18"/>
              </w:rPr>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637D03" w14:textId="77777777"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BFBFBF" w14:textId="77777777" w:rsidR="00993C96" w:rsidRPr="009B053A" w:rsidRDefault="00993C96" w:rsidP="00993C96">
            <w:pPr>
              <w:pStyle w:val="TAC"/>
            </w:pPr>
            <w:r w:rsidRPr="009B053A">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2BCC31" w14:textId="77777777" w:rsidR="00993C96" w:rsidRPr="009B053A" w:rsidRDefault="00993C96" w:rsidP="00993C96">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54A6B"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44C3D0" w14:textId="77777777" w:rsidR="00993C96" w:rsidRPr="009B053A" w:rsidRDefault="00993C96" w:rsidP="00993C96">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8CD58"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6716"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180B8"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CD408DB" w14:textId="77777777" w:rsidR="00993C96" w:rsidRPr="009B053A" w:rsidRDefault="00000000" w:rsidP="00993C96">
            <w:pPr>
              <w:pStyle w:val="TAC"/>
            </w:pPr>
            <w:hyperlink r:id="rId77" w:history="1">
              <w:r w:rsidR="00993C96" w:rsidRPr="009B053A">
                <w:rPr>
                  <w:rStyle w:val="Hyperlink"/>
                  <w:rFonts w:cs="Arial"/>
                  <w:color w:val="000000"/>
                  <w:szCs w:val="18"/>
                </w:rPr>
                <w:t>1@99</w:t>
              </w:r>
            </w:hyperlink>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6496B1" w14:textId="77777777" w:rsidR="00993C96" w:rsidRPr="009B053A" w:rsidRDefault="00993C96" w:rsidP="00993C96">
            <w:pPr>
              <w:pStyle w:val="TAC"/>
            </w:pPr>
            <w:r w:rsidRPr="009B053A">
              <w:rPr>
                <w:rFonts w:cs="Arial"/>
                <w:color w:val="000000"/>
                <w:szCs w:val="18"/>
              </w:rPr>
              <w:t>1@105</w:t>
            </w:r>
          </w:p>
        </w:tc>
      </w:tr>
      <w:tr w:rsidR="00993C96" w:rsidRPr="009B053A" w14:paraId="52C4679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D2C926" w14:textId="77777777" w:rsidR="00993C96" w:rsidRPr="009B053A" w:rsidRDefault="00993C96" w:rsidP="00993C96">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B9598" w14:textId="77777777" w:rsidR="00993C96" w:rsidRPr="009B053A" w:rsidRDefault="00993C96" w:rsidP="00993C96">
            <w:pPr>
              <w:pStyle w:val="TAC"/>
            </w:pPr>
            <w:r w:rsidRPr="009B053A">
              <w:rPr>
                <w:rFonts w:cs="Arial"/>
                <w:color w:val="000000"/>
                <w:szCs w:val="18"/>
              </w:rPr>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269314" w14:textId="77777777" w:rsidR="00993C96" w:rsidRPr="009B053A" w:rsidRDefault="00993C96" w:rsidP="00993C96">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E53C36" w14:textId="77777777" w:rsidR="00993C96" w:rsidRPr="009B053A" w:rsidRDefault="00993C96" w:rsidP="00993C96">
            <w:pPr>
              <w:pStyle w:val="TAC"/>
            </w:pPr>
            <w:r w:rsidRPr="009B053A">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43A436" w14:textId="77777777" w:rsidR="00993C96" w:rsidRPr="009B053A" w:rsidRDefault="00993C96" w:rsidP="00993C96">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FF4EC3"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D4996" w14:textId="77777777" w:rsidR="00993C96" w:rsidRPr="009B053A" w:rsidRDefault="00993C96" w:rsidP="00993C96">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7CC28E"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40A1DF"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EAB25"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F48A10D" w14:textId="77777777" w:rsidR="00993C96" w:rsidRPr="009B053A" w:rsidRDefault="00993C96" w:rsidP="00993C96">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0575E2B" w14:textId="77777777" w:rsidR="00993C96" w:rsidRPr="009B053A" w:rsidRDefault="00993C96" w:rsidP="00993C96">
            <w:pPr>
              <w:pStyle w:val="TAC"/>
            </w:pPr>
            <w:r w:rsidRPr="009B053A">
              <w:rPr>
                <w:rFonts w:cs="Arial"/>
                <w:color w:val="000000"/>
                <w:szCs w:val="18"/>
              </w:rPr>
              <w:t>1@0</w:t>
            </w:r>
          </w:p>
        </w:tc>
      </w:tr>
      <w:tr w:rsidR="00993C96" w:rsidRPr="009B053A" w14:paraId="6FD0EDE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C61E9C" w14:textId="77777777" w:rsidR="00993C96" w:rsidRPr="009B053A" w:rsidRDefault="00993C96" w:rsidP="00993C96">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29126F4" w14:textId="77777777" w:rsidR="00993C96" w:rsidRPr="009B053A" w:rsidRDefault="00993C96" w:rsidP="00993C96">
            <w:pPr>
              <w:pStyle w:val="TAC"/>
            </w:pPr>
            <w:r w:rsidRPr="009B053A">
              <w:rPr>
                <w:rFonts w:cs="Arial"/>
                <w:color w:val="000000"/>
                <w:szCs w:val="18"/>
              </w:rPr>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04824" w14:textId="77777777"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B2C5D53" w14:textId="77777777" w:rsidR="00993C96" w:rsidRPr="009B053A" w:rsidRDefault="00993C96" w:rsidP="00993C96">
            <w:pPr>
              <w:pStyle w:val="TAC"/>
            </w:pPr>
            <w:r w:rsidRPr="009B053A">
              <w:rPr>
                <w:rFonts w:cs="Arial"/>
                <w:color w:val="000000"/>
                <w:szCs w:val="18"/>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05279A" w14:textId="77777777" w:rsidR="00993C96" w:rsidRPr="009B053A" w:rsidRDefault="00993C96" w:rsidP="00993C96">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CCE861"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FBBC3D" w14:textId="77777777" w:rsidR="00993C96" w:rsidRPr="009B053A" w:rsidRDefault="00993C96" w:rsidP="00993C96">
            <w:pPr>
              <w:pStyle w:val="TAC"/>
            </w:pPr>
            <w:r w:rsidRPr="009B053A">
              <w:rPr>
                <w:rFonts w:cs="Arial"/>
                <w:color w:val="000000"/>
                <w:szCs w:val="18"/>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71402E"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B8249C"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617732"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26A330" w14:textId="77777777" w:rsidR="00993C96" w:rsidRPr="009B053A" w:rsidRDefault="00993C96" w:rsidP="00993C96">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4F432E" w14:textId="77777777" w:rsidR="00993C96" w:rsidRPr="009B053A" w:rsidRDefault="00000000" w:rsidP="00993C96">
            <w:pPr>
              <w:pStyle w:val="TAC"/>
            </w:pPr>
            <w:hyperlink r:id="rId78" w:history="1">
              <w:r w:rsidR="00993C96" w:rsidRPr="009B053A">
                <w:rPr>
                  <w:rStyle w:val="Hyperlink"/>
                  <w:rFonts w:cs="Arial"/>
                  <w:color w:val="000000"/>
                  <w:szCs w:val="18"/>
                </w:rPr>
                <w:t>1@0</w:t>
              </w:r>
            </w:hyperlink>
          </w:p>
        </w:tc>
      </w:tr>
      <w:tr w:rsidR="00993C96" w:rsidRPr="009B053A" w14:paraId="7C9C24C5"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DF50A62" w14:textId="422FD76F" w:rsidR="00993C96" w:rsidRPr="009B053A" w:rsidRDefault="00993C96" w:rsidP="00993C96">
            <w:pPr>
              <w:pStyle w:val="TAH"/>
            </w:pPr>
            <w:r w:rsidRPr="009B053A">
              <w:t>Test Setting for DC_28A_n7A Configuration</w:t>
            </w:r>
          </w:p>
        </w:tc>
      </w:tr>
      <w:tr w:rsidR="00993C96" w:rsidRPr="009B053A" w14:paraId="13C2731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D3B8B3C"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594567"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C85AA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9C701" w14:textId="77777777" w:rsidR="00993C96" w:rsidRPr="009B053A" w:rsidRDefault="00993C96" w:rsidP="00993C96">
            <w:pPr>
              <w:pStyle w:val="TAC"/>
            </w:pPr>
            <w:r w:rsidRPr="009B053A">
              <w:t>n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3625"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7E1FE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AC180"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FE2A8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B1A35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D4A3A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2968C4A"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490D830" w14:textId="77777777" w:rsidR="00993C96" w:rsidRPr="009B053A" w:rsidRDefault="00993C96" w:rsidP="00993C96">
            <w:pPr>
              <w:pStyle w:val="TAC"/>
            </w:pPr>
            <w:r w:rsidRPr="009B053A">
              <w:t>1@105</w:t>
            </w:r>
          </w:p>
        </w:tc>
      </w:tr>
      <w:tr w:rsidR="00993C96" w:rsidRPr="009B053A" w14:paraId="41BD4384"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8647A85" w14:textId="77777777" w:rsidR="00993C96" w:rsidRPr="009B053A" w:rsidRDefault="00993C96" w:rsidP="00993C96">
            <w:pPr>
              <w:pStyle w:val="TAH"/>
            </w:pPr>
            <w:r w:rsidRPr="009B053A">
              <w:t>Test Setting for DC_28A_n77A Configuration</w:t>
            </w:r>
          </w:p>
        </w:tc>
      </w:tr>
      <w:tr w:rsidR="00993C96" w:rsidRPr="009B053A" w14:paraId="50BDF57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D3FAE5"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4CD1CD"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195833"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59753E" w14:textId="6CB7C42E"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AF3A7C3"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77AE5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7486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124E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01A66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5AB51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E2C34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56A0E94" w14:textId="77777777" w:rsidR="00993C96" w:rsidRPr="009B053A" w:rsidRDefault="00993C96" w:rsidP="00993C96">
            <w:pPr>
              <w:pStyle w:val="TAC"/>
            </w:pPr>
            <w:r w:rsidRPr="009B053A">
              <w:t>1@0</w:t>
            </w:r>
          </w:p>
        </w:tc>
      </w:tr>
      <w:tr w:rsidR="00993C96" w:rsidRPr="009B053A" w14:paraId="4329E5F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7DDA4D"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12C852D"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DFAF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90E976" w14:textId="3E90E0A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91BA7"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86899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59615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F8074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3BB28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3D351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D2BA9B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19FDCA" w14:textId="77777777" w:rsidR="00993C96" w:rsidRPr="009B053A" w:rsidRDefault="00993C96" w:rsidP="00993C96">
            <w:pPr>
              <w:pStyle w:val="TAC"/>
            </w:pPr>
            <w:r w:rsidRPr="009B053A">
              <w:t>1@158</w:t>
            </w:r>
          </w:p>
        </w:tc>
      </w:tr>
      <w:tr w:rsidR="00993C96" w:rsidRPr="009B053A" w14:paraId="4DC88259"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89F7B"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BB0E97"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2BC00D"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37CAE" w14:textId="1231ABDA"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A82DD67"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74891E"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BD0F6E"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5A60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F6E2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1A1B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3D5B144"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7FE31C7" w14:textId="77777777" w:rsidR="00993C96" w:rsidRPr="009B053A" w:rsidRDefault="00993C96" w:rsidP="00993C96">
            <w:pPr>
              <w:pStyle w:val="TAC"/>
            </w:pPr>
            <w:r w:rsidRPr="009B053A">
              <w:t>1@130</w:t>
            </w:r>
          </w:p>
        </w:tc>
      </w:tr>
      <w:tr w:rsidR="00993C96" w:rsidRPr="009B053A" w14:paraId="7FC997A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03D6F1E" w14:textId="77777777" w:rsidR="00993C96" w:rsidRPr="009B053A" w:rsidRDefault="00993C96" w:rsidP="00993C96">
            <w:pPr>
              <w:pStyle w:val="TAC"/>
            </w:pPr>
            <w:r w:rsidRPr="009B053A">
              <w:lastRenderedPageBreak/>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DCA31E"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6AB233"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435BEA" w14:textId="7C6AEC0E"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92A16EB" w14:textId="13BA256F" w:rsidR="00993C96" w:rsidRPr="009B053A" w:rsidRDefault="00993C96" w:rsidP="00993C96">
            <w:pPr>
              <w:pStyle w:val="TAC"/>
            </w:pPr>
            <w:r w:rsidRPr="009B053A">
              <w:t>Note 23</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BE195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DE6AD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B5338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860307"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2F06A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11FDA3D"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E042342" w14:textId="77777777" w:rsidR="00993C96" w:rsidRPr="009B053A" w:rsidRDefault="00993C96" w:rsidP="00993C96">
            <w:pPr>
              <w:pStyle w:val="TAC"/>
            </w:pPr>
            <w:r w:rsidRPr="009B053A">
              <w:t>1@0</w:t>
            </w:r>
          </w:p>
        </w:tc>
      </w:tr>
      <w:tr w:rsidR="00993C96" w:rsidRPr="009B053A" w14:paraId="5C6FEF5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CBEB75"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14E934"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4359E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DD40C0" w14:textId="00211981"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709B7F5"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E2D9F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CFC54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CFD64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C8FC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4964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9067C4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8DAC978" w14:textId="77777777" w:rsidR="00993C96" w:rsidRPr="009B053A" w:rsidRDefault="00993C96" w:rsidP="00993C96">
            <w:pPr>
              <w:pStyle w:val="TAC"/>
            </w:pPr>
            <w:r w:rsidRPr="009B053A">
              <w:t>1@0</w:t>
            </w:r>
          </w:p>
        </w:tc>
      </w:tr>
      <w:tr w:rsidR="00993C96" w:rsidRPr="009B053A" w14:paraId="7BEA7CB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D3DA1EA"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0796885"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ABA05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330445" w14:textId="1594B33D"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379CAA"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1F82E"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1ACF0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63DD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EBD8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9401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BDC11E9"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4A7FEE5" w14:textId="77777777" w:rsidR="00993C96" w:rsidRPr="009B053A" w:rsidRDefault="00993C96" w:rsidP="00993C96">
            <w:pPr>
              <w:pStyle w:val="TAC"/>
            </w:pPr>
            <w:r w:rsidRPr="009B053A">
              <w:t>1@272</w:t>
            </w:r>
          </w:p>
        </w:tc>
      </w:tr>
      <w:tr w:rsidR="00993C96" w:rsidRPr="009B053A" w14:paraId="5C26A23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DBF7D67"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3ABB3F"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2E503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C7BF71" w14:textId="4EB5AC28"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084943" w14:textId="7F3471B6" w:rsidR="00993C96" w:rsidRPr="009B053A" w:rsidRDefault="00993C96" w:rsidP="00993C96">
            <w:pPr>
              <w:pStyle w:val="TAC"/>
            </w:pPr>
            <w:r w:rsidRPr="009B053A">
              <w:t>Note 23</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F68CD"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947C0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7069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5885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FCE44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CF1E4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C8C47C" w14:textId="77777777" w:rsidR="00993C96" w:rsidRPr="009B053A" w:rsidRDefault="00993C96" w:rsidP="00993C96">
            <w:pPr>
              <w:pStyle w:val="TAC"/>
            </w:pPr>
            <w:r w:rsidRPr="009B053A">
              <w:t>1@0</w:t>
            </w:r>
          </w:p>
        </w:tc>
      </w:tr>
      <w:tr w:rsidR="00993C96" w:rsidRPr="009B053A" w14:paraId="3998D69F" w14:textId="77777777" w:rsidTr="00041718">
        <w:trPr>
          <w:trHeight w:val="285"/>
        </w:trPr>
        <w:tc>
          <w:tcPr>
            <w:tcW w:w="10125" w:type="dxa"/>
            <w:gridSpan w:val="19"/>
            <w:tcBorders>
              <w:top w:val="single" w:sz="4" w:space="0" w:color="auto"/>
              <w:left w:val="single" w:sz="4" w:space="0" w:color="auto"/>
              <w:bottom w:val="single" w:sz="4" w:space="0" w:color="auto"/>
              <w:right w:val="single" w:sz="4" w:space="0" w:color="auto"/>
            </w:tcBorders>
            <w:vAlign w:val="center"/>
            <w:hideMark/>
          </w:tcPr>
          <w:p w14:paraId="30A80A1D" w14:textId="77777777" w:rsidR="00993C96" w:rsidRPr="009B053A" w:rsidRDefault="00993C96" w:rsidP="00993C96">
            <w:pPr>
              <w:pStyle w:val="TAH"/>
            </w:pPr>
            <w:r w:rsidRPr="009B053A">
              <w:t>Test Setting for DC_28A_n78A Configuration</w:t>
            </w:r>
          </w:p>
        </w:tc>
      </w:tr>
      <w:tr w:rsidR="00993C96" w:rsidRPr="009B053A" w14:paraId="6DD16BD5"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76E74AB"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vAlign w:val="center"/>
            <w:hideMark/>
          </w:tcPr>
          <w:p w14:paraId="237E94F9"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4A25C78F"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658E25" w14:textId="777777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210AE913"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3A9C4A41"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8D97CF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6A9C42B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07B8FDD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5EEDF465"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69C5ACBE" w14:textId="77777777" w:rsidR="00993C96" w:rsidRPr="009B053A" w:rsidRDefault="00993C96" w:rsidP="00993C96">
            <w:pPr>
              <w:pStyle w:val="TAC"/>
            </w:pPr>
            <w:r w:rsidRPr="009B053A">
              <w:t>1@0</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5F80DDFF" w14:textId="77777777" w:rsidR="00993C96" w:rsidRPr="009B053A" w:rsidRDefault="00993C96" w:rsidP="00993C96">
            <w:pPr>
              <w:pStyle w:val="TAC"/>
            </w:pPr>
            <w:r w:rsidRPr="009B053A">
              <w:t>1@0</w:t>
            </w:r>
          </w:p>
        </w:tc>
      </w:tr>
      <w:tr w:rsidR="00993C96" w:rsidRPr="009B053A" w14:paraId="74B7D6FE"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1622AF4F"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vAlign w:val="center"/>
            <w:hideMark/>
          </w:tcPr>
          <w:p w14:paraId="4BAC36F3"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28C4EC88"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B2F899" w14:textId="777777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5DF7BB3B"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03D6A260"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C1FEB7B"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F99A6C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549FD2A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1260E02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9850F31" w14:textId="77777777" w:rsidR="00993C96" w:rsidRPr="009B053A" w:rsidRDefault="00993C96" w:rsidP="00993C96">
            <w:pPr>
              <w:pStyle w:val="TAC"/>
            </w:pPr>
            <w:r w:rsidRPr="009B053A">
              <w:t>1@4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70A49367" w14:textId="77777777" w:rsidR="00993C96" w:rsidRPr="009B053A" w:rsidRDefault="00993C96" w:rsidP="00993C96">
            <w:pPr>
              <w:pStyle w:val="TAC"/>
            </w:pPr>
            <w:r w:rsidRPr="009B053A">
              <w:t>1@272</w:t>
            </w:r>
          </w:p>
        </w:tc>
      </w:tr>
      <w:tr w:rsidR="00993C96" w:rsidRPr="009B053A" w14:paraId="53C7B2C1"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4BBFC2C9"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vAlign w:val="center"/>
            <w:hideMark/>
          </w:tcPr>
          <w:p w14:paraId="16A0843F"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26FE1598"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8F1E3D" w14:textId="777777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98808F1"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12CBC5EB"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E747CF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45EB239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68C0339C"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3088E1E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0E4E5865" w14:textId="77777777" w:rsidR="00993C96" w:rsidRPr="009B053A" w:rsidRDefault="00993C96" w:rsidP="00993C96">
            <w:pPr>
              <w:pStyle w:val="TAC"/>
            </w:pPr>
            <w:r w:rsidRPr="009B053A">
              <w:t>1@4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6EA1E47E" w14:textId="77777777" w:rsidR="00993C96" w:rsidRPr="009B053A" w:rsidRDefault="00993C96" w:rsidP="00993C96">
            <w:pPr>
              <w:pStyle w:val="TAC"/>
            </w:pPr>
            <w:r w:rsidRPr="009B053A">
              <w:t>1@272</w:t>
            </w:r>
          </w:p>
        </w:tc>
      </w:tr>
      <w:tr w:rsidR="00993C96" w:rsidRPr="009B053A" w14:paraId="209937E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2F216F0E"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vAlign w:val="center"/>
            <w:hideMark/>
          </w:tcPr>
          <w:p w14:paraId="30AE36DE"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267BA0C4"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FD348EE" w14:textId="777777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17A1C87A"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3494A718"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45DB151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0C4F73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F4D978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7EBA207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457CF440" w14:textId="77777777" w:rsidR="00993C96" w:rsidRPr="009B053A" w:rsidRDefault="00993C96" w:rsidP="00993C96">
            <w:pPr>
              <w:pStyle w:val="TAC"/>
            </w:pPr>
            <w:r w:rsidRPr="009B053A">
              <w:t>1@49</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65B30A26" w14:textId="77777777" w:rsidR="00993C96" w:rsidRPr="009B053A" w:rsidRDefault="00993C96" w:rsidP="00993C96">
            <w:pPr>
              <w:pStyle w:val="TAC"/>
            </w:pPr>
            <w:r w:rsidRPr="009B053A">
              <w:t>1@190</w:t>
            </w:r>
          </w:p>
        </w:tc>
      </w:tr>
      <w:tr w:rsidR="00993C96" w:rsidRPr="009B053A" w14:paraId="7D7F9C9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vAlign w:val="center"/>
            <w:hideMark/>
          </w:tcPr>
          <w:p w14:paraId="3102B2E6"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vAlign w:val="center"/>
            <w:hideMark/>
          </w:tcPr>
          <w:p w14:paraId="4F95DF72" w14:textId="77777777" w:rsidR="00993C96" w:rsidRPr="009B053A" w:rsidRDefault="00993C96" w:rsidP="00993C96">
            <w:pPr>
              <w:pStyle w:val="TAC"/>
            </w:pPr>
            <w:r w:rsidRPr="009B053A">
              <w:t>2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14:paraId="43A9F39A"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vAlign w:val="center"/>
            <w:hideMark/>
          </w:tcPr>
          <w:p w14:paraId="69F336F4" w14:textId="777777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vAlign w:val="center"/>
            <w:hideMark/>
          </w:tcPr>
          <w:p w14:paraId="329030F1"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vAlign w:val="center"/>
            <w:hideMark/>
          </w:tcPr>
          <w:p w14:paraId="60B26285"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367A6168"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14:paraId="0FF7AB8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2B7B0360"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vAlign w:val="center"/>
            <w:hideMark/>
          </w:tcPr>
          <w:p w14:paraId="293D445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vAlign w:val="center"/>
            <w:hideMark/>
          </w:tcPr>
          <w:p w14:paraId="2E741FAA" w14:textId="77777777" w:rsidR="00993C96" w:rsidRPr="009B053A" w:rsidRDefault="00993C96" w:rsidP="00993C96">
            <w:pPr>
              <w:pStyle w:val="TAC"/>
            </w:pPr>
            <w:r w:rsidRPr="009B053A">
              <w:t>1@0</w:t>
            </w:r>
          </w:p>
        </w:tc>
        <w:tc>
          <w:tcPr>
            <w:tcW w:w="961" w:type="dxa"/>
            <w:gridSpan w:val="2"/>
            <w:tcBorders>
              <w:top w:val="single" w:sz="4" w:space="0" w:color="auto"/>
              <w:left w:val="single" w:sz="4" w:space="0" w:color="auto"/>
              <w:bottom w:val="single" w:sz="4" w:space="0" w:color="auto"/>
              <w:right w:val="single" w:sz="4" w:space="0" w:color="auto"/>
            </w:tcBorders>
            <w:vAlign w:val="center"/>
            <w:hideMark/>
          </w:tcPr>
          <w:p w14:paraId="37EF96F9" w14:textId="77777777" w:rsidR="00993C96" w:rsidRPr="009B053A" w:rsidRDefault="00993C96" w:rsidP="00993C96">
            <w:pPr>
              <w:pStyle w:val="TAC"/>
            </w:pPr>
            <w:r w:rsidRPr="009B053A">
              <w:t>1@0</w:t>
            </w:r>
          </w:p>
        </w:tc>
      </w:tr>
      <w:tr w:rsidR="00993C96" w:rsidRPr="009B053A" w14:paraId="0E136F4D"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691963B8" w14:textId="77777777" w:rsidR="00993C96" w:rsidRPr="009B053A" w:rsidRDefault="00993C96" w:rsidP="00993C96">
            <w:pPr>
              <w:pStyle w:val="TAH"/>
            </w:pPr>
            <w:r w:rsidRPr="009B053A">
              <w:t>Test Setting for DC_28A_n79A Configuration</w:t>
            </w:r>
          </w:p>
        </w:tc>
      </w:tr>
      <w:tr w:rsidR="00993C96" w:rsidRPr="009B053A" w14:paraId="132F12D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AA18E34" w14:textId="77777777" w:rsidR="00993C96" w:rsidRPr="009B053A" w:rsidRDefault="00993C96" w:rsidP="00993C96">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2D92154" w14:textId="77777777" w:rsidR="00993C96" w:rsidRPr="009B053A" w:rsidRDefault="00993C96" w:rsidP="00993C96">
            <w:pPr>
              <w:pStyle w:val="TAC"/>
            </w:pPr>
            <w:r w:rsidRPr="009B053A">
              <w:rPr>
                <w:rFonts w:cs="Arial"/>
                <w:color w:val="000000"/>
                <w:szCs w:val="18"/>
              </w:rPr>
              <w:t>2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E07573" w14:textId="77777777"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4067FC4" w14:textId="77777777" w:rsidR="00993C96" w:rsidRPr="009B053A" w:rsidRDefault="00993C96" w:rsidP="00993C96">
            <w:pPr>
              <w:pStyle w:val="TAC"/>
            </w:pPr>
            <w:r w:rsidRPr="009B053A">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8604484" w14:textId="77777777" w:rsidR="00993C96" w:rsidRPr="009B053A" w:rsidRDefault="00993C96" w:rsidP="00993C96">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314C48"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480ED7" w14:textId="77777777" w:rsidR="00993C96" w:rsidRPr="009B053A" w:rsidRDefault="00993C96" w:rsidP="00993C96">
            <w:pPr>
              <w:pStyle w:val="TAC"/>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6E4026"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FB6D0"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352E92"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64844D3" w14:textId="77777777" w:rsidR="00993C96" w:rsidRPr="009B053A" w:rsidRDefault="00993C96" w:rsidP="00993C96">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D850575" w14:textId="77777777" w:rsidR="00993C96" w:rsidRPr="009B053A" w:rsidRDefault="00993C96" w:rsidP="00993C96">
            <w:pPr>
              <w:pStyle w:val="TAC"/>
            </w:pPr>
            <w:r w:rsidRPr="009B053A">
              <w:rPr>
                <w:rFonts w:cs="Arial"/>
                <w:color w:val="000000"/>
                <w:szCs w:val="18"/>
              </w:rPr>
              <w:t>1@272</w:t>
            </w:r>
          </w:p>
        </w:tc>
      </w:tr>
      <w:tr w:rsidR="00993C96" w:rsidRPr="009B053A" w14:paraId="6BF702B0"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3D34B27" w14:textId="77777777" w:rsidR="00993C96" w:rsidRPr="009B053A" w:rsidRDefault="00993C96" w:rsidP="00993C96">
            <w:pPr>
              <w:pStyle w:val="TAH"/>
            </w:pPr>
            <w:r w:rsidRPr="009B053A">
              <w:t>Test Setting for DC_30A_n5A Configuration</w:t>
            </w:r>
          </w:p>
        </w:tc>
      </w:tr>
      <w:tr w:rsidR="00993C96" w:rsidRPr="009B053A" w14:paraId="3ADCA32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2F0CE0"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0DDFCA" w14:textId="77777777" w:rsidR="00993C96" w:rsidRPr="009B053A" w:rsidRDefault="00993C96" w:rsidP="00993C96">
            <w:pPr>
              <w:pStyle w:val="TAC"/>
            </w:pPr>
            <w:r w:rsidRPr="009B053A">
              <w:t>3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4F304F"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9FD1E23" w14:textId="308383CF"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7A23F2"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1BEBA" w14:textId="77777777" w:rsidR="00993C96" w:rsidRPr="009B053A" w:rsidRDefault="00993C96" w:rsidP="00993C96">
            <w:pPr>
              <w:pStyle w:val="TAC"/>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BEA7D0"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38798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9C0FC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1550E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CE9101" w14:textId="77777777" w:rsidR="00993C96" w:rsidRPr="009B053A" w:rsidRDefault="00993C96" w:rsidP="00993C96">
            <w:pPr>
              <w:pStyle w:val="TAC"/>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DA557" w14:textId="77777777" w:rsidR="00993C96" w:rsidRPr="009B053A" w:rsidRDefault="00993C96" w:rsidP="00993C96">
            <w:pPr>
              <w:pStyle w:val="TAC"/>
            </w:pPr>
            <w:r w:rsidRPr="009B053A">
              <w:t>1@105</w:t>
            </w:r>
          </w:p>
        </w:tc>
      </w:tr>
      <w:tr w:rsidR="00993C96" w:rsidRPr="009B053A" w14:paraId="602163CA"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3D6B802F" w14:textId="77777777" w:rsidR="00993C96" w:rsidRPr="009B053A" w:rsidRDefault="00993C96" w:rsidP="00993C96">
            <w:pPr>
              <w:pStyle w:val="TAH"/>
            </w:pPr>
            <w:r w:rsidRPr="009B053A">
              <w:t>Test Settings for DC_39A_n41A Configuration</w:t>
            </w:r>
          </w:p>
        </w:tc>
      </w:tr>
      <w:tr w:rsidR="00993C96" w:rsidRPr="009B053A" w14:paraId="531F4AB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FE189E"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03563D" w14:textId="77777777" w:rsidR="00993C96" w:rsidRPr="009B053A" w:rsidRDefault="00993C96" w:rsidP="00993C96">
            <w:pPr>
              <w:pStyle w:val="TAC"/>
            </w:pPr>
            <w:r w:rsidRPr="009B053A">
              <w:t>3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1105147"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AF8F2" w14:textId="44046893"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FD21D4"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707612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128377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EE5D17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1A0886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69DEC0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739D54"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679DD8" w14:textId="77777777" w:rsidR="00993C96" w:rsidRPr="009B053A" w:rsidRDefault="00993C96" w:rsidP="00993C96">
            <w:pPr>
              <w:pStyle w:val="TAC"/>
            </w:pPr>
            <w:r w:rsidRPr="009B053A">
              <w:t>1@272</w:t>
            </w:r>
          </w:p>
        </w:tc>
      </w:tr>
      <w:tr w:rsidR="00993C96" w:rsidRPr="009B053A" w14:paraId="382F4520"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72837513" w14:textId="77777777" w:rsidR="00993C96" w:rsidRPr="009B053A" w:rsidRDefault="00993C96" w:rsidP="00993C96">
            <w:pPr>
              <w:pStyle w:val="TAH"/>
            </w:pPr>
            <w:r w:rsidRPr="009B053A">
              <w:t>Test Settings for DC_39A_n79A Configuration</w:t>
            </w:r>
          </w:p>
        </w:tc>
      </w:tr>
      <w:tr w:rsidR="00993C96" w:rsidRPr="009B053A" w14:paraId="58035D2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BB3C5"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AC4990" w14:textId="77777777" w:rsidR="00993C96" w:rsidRPr="009B053A" w:rsidRDefault="00993C96" w:rsidP="00993C96">
            <w:pPr>
              <w:pStyle w:val="TAC"/>
            </w:pPr>
            <w:r w:rsidRPr="009B053A">
              <w:t>3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88EC73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7E7CA0" w14:textId="317F06D8"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77FDD92" w14:textId="5D7D785A"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F63DC8B"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10844E"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5B08CE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11B9C8C"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B5153B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06724C"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5B922B" w14:textId="317EFB0D" w:rsidR="00993C96" w:rsidRPr="009B053A" w:rsidRDefault="00993C96" w:rsidP="00993C96">
            <w:pPr>
              <w:pStyle w:val="TAC"/>
            </w:pPr>
            <w:r w:rsidRPr="009B053A">
              <w:t>1@146</w:t>
            </w:r>
          </w:p>
        </w:tc>
      </w:tr>
      <w:tr w:rsidR="00993C96" w:rsidRPr="009B053A" w14:paraId="721BE80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90B217" w14:textId="6F71F0D8"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10CEF73" w14:textId="77777777" w:rsidR="00993C96" w:rsidRPr="009B053A" w:rsidRDefault="00993C96" w:rsidP="00993C96">
            <w:pPr>
              <w:pStyle w:val="TAC"/>
            </w:pPr>
            <w:r w:rsidRPr="009B053A">
              <w:t>39</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4AF97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5189FA" w14:textId="51732B9E"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626E854" w14:textId="77777777" w:rsidR="00993C96" w:rsidRPr="009B053A" w:rsidRDefault="00993C96" w:rsidP="00993C96">
            <w:pPr>
              <w:pStyle w:val="TAC"/>
            </w:pPr>
            <w:r w:rsidRPr="009B053A">
              <w:t>Note 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BB44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113B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CE253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77026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A5001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00584D" w14:textId="0131877B"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870CB" w14:textId="77777777" w:rsidR="00993C96" w:rsidRPr="009B053A" w:rsidRDefault="00993C96" w:rsidP="00993C96">
            <w:pPr>
              <w:pStyle w:val="TAC"/>
            </w:pPr>
            <w:r w:rsidRPr="009B053A">
              <w:t>1@0</w:t>
            </w:r>
          </w:p>
        </w:tc>
      </w:tr>
      <w:tr w:rsidR="00993C96" w:rsidRPr="009B053A" w14:paraId="43393F83"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3A10493" w14:textId="77777777" w:rsidR="00993C96" w:rsidRPr="009B053A" w:rsidRDefault="00993C96" w:rsidP="00993C96">
            <w:pPr>
              <w:pStyle w:val="TAH"/>
            </w:pPr>
            <w:r w:rsidRPr="009B053A">
              <w:t>Test Settings for DC_40A_n1A Configuration</w:t>
            </w:r>
          </w:p>
        </w:tc>
      </w:tr>
      <w:tr w:rsidR="00993C96" w:rsidRPr="009B053A" w14:paraId="7AFF8A4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64662B4" w14:textId="77777777" w:rsidR="00993C96" w:rsidRPr="009B053A" w:rsidRDefault="00993C96" w:rsidP="00993C96">
            <w:pPr>
              <w:pStyle w:val="TAC"/>
            </w:pPr>
            <w:r w:rsidRPr="009B053A">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54C43"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8B7B0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FADF4F" w14:textId="12E0461C" w:rsidR="00993C96" w:rsidRPr="009B053A" w:rsidRDefault="00993C96" w:rsidP="00993C96">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E559C89" w14:textId="0FE2B7B0"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630E8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069CB"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75F0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E6221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B6477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E1414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4931E55" w14:textId="77777777" w:rsidR="00993C96" w:rsidRPr="009B053A" w:rsidRDefault="00993C96" w:rsidP="00993C96">
            <w:pPr>
              <w:pStyle w:val="TAC"/>
            </w:pPr>
            <w:r w:rsidRPr="009B053A">
              <w:t>1@0</w:t>
            </w:r>
          </w:p>
        </w:tc>
      </w:tr>
      <w:tr w:rsidR="00993C96" w:rsidRPr="009B053A" w14:paraId="434C678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68B91C"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922FA1"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9FFC5"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15D899" w14:textId="1161E6EA" w:rsidR="00993C96" w:rsidRPr="009B053A" w:rsidRDefault="00993C96" w:rsidP="00993C96">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23299F" w14:textId="07ADA08D"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00698A"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DDB67C"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AEADB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AB990"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BDCE1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797F6BD" w14:textId="2AF4EAE2"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BE174D8" w14:textId="10E3B9A5" w:rsidR="00993C96" w:rsidRPr="009B053A" w:rsidRDefault="00993C96" w:rsidP="00993C96">
            <w:pPr>
              <w:pStyle w:val="TAC"/>
            </w:pPr>
            <w:r w:rsidRPr="009B053A">
              <w:t>1@105</w:t>
            </w:r>
          </w:p>
        </w:tc>
      </w:tr>
      <w:tr w:rsidR="00993C96" w:rsidRPr="009B053A" w14:paraId="1366350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D410C"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54560"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3297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9B9F5BF" w14:textId="047A3CD8" w:rsidR="00993C96" w:rsidRPr="009B053A" w:rsidRDefault="00993C96" w:rsidP="00993C96">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15799F" w14:textId="0B55A4BE"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E7D5C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010771"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72CD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D086E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D33DE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BFBA548"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00A27B" w14:textId="6F9DD088" w:rsidR="00993C96" w:rsidRPr="009B053A" w:rsidRDefault="00993C96" w:rsidP="00993C96">
            <w:pPr>
              <w:pStyle w:val="TAC"/>
            </w:pPr>
            <w:r w:rsidRPr="009B053A">
              <w:t>1@56</w:t>
            </w:r>
          </w:p>
        </w:tc>
      </w:tr>
      <w:tr w:rsidR="00993C96" w:rsidRPr="009B053A" w14:paraId="783300C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30D4068"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E6CC114" w14:textId="5DE46065"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37FA4C" w14:textId="1455E480"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78A343E" w14:textId="25C49FFE" w:rsidR="00993C96" w:rsidRPr="009B053A" w:rsidRDefault="00993C96" w:rsidP="00993C96">
            <w:pPr>
              <w:pStyle w:val="TAC"/>
            </w:pPr>
            <w:r w:rsidRPr="009B053A">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02E11A" w14:textId="3E2BB5FA"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826D3A"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5082F"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37E32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12B84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340C2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C21864" w14:textId="2DF1097E"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2E9C67" w14:textId="1306002A" w:rsidR="00993C96" w:rsidRPr="009B053A" w:rsidRDefault="00993C96" w:rsidP="00993C96">
            <w:pPr>
              <w:pStyle w:val="TAC"/>
            </w:pPr>
            <w:r w:rsidRPr="009B053A">
              <w:t>1@77</w:t>
            </w:r>
          </w:p>
        </w:tc>
      </w:tr>
      <w:tr w:rsidR="00993C96" w:rsidRPr="009B053A" w14:paraId="40FE212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3EFC099" w14:textId="52071901" w:rsidR="00993C96" w:rsidRPr="009B053A" w:rsidRDefault="00993C96" w:rsidP="00993C96">
            <w:pPr>
              <w:pStyle w:val="TAC"/>
            </w:pPr>
            <w:r w:rsidRPr="009B053A">
              <w:rPr>
                <w:lang w:eastAsia="ja-JP"/>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BC596B" w14:textId="755726CF" w:rsidR="00993C96" w:rsidRPr="009B053A" w:rsidRDefault="00993C96" w:rsidP="00993C96">
            <w:pPr>
              <w:pStyle w:val="TAC"/>
            </w:pPr>
            <w:r w:rsidRPr="009B053A">
              <w:rPr>
                <w:lang w:eastAsia="ja-JP"/>
              </w:rPr>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F1B51" w14:textId="2B78BF2C" w:rsidR="00993C96" w:rsidRPr="009B053A" w:rsidRDefault="00993C96" w:rsidP="00993C96">
            <w:pPr>
              <w:pStyle w:val="TAC"/>
            </w:pPr>
            <w:r w:rsidRPr="009B053A">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987A3CE" w14:textId="684B7E9D" w:rsidR="00993C96" w:rsidRPr="009B053A" w:rsidRDefault="00993C96" w:rsidP="00993C96">
            <w:pPr>
              <w:pStyle w:val="TAC"/>
            </w:pPr>
            <w:r w:rsidRPr="009B053A">
              <w:rPr>
                <w:lang w:eastAsia="ja-JP"/>
              </w:rPr>
              <w:t>n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A3E437" w14:textId="1A5DC524" w:rsidR="00993C96" w:rsidRPr="009B053A" w:rsidDel="00A00961" w:rsidRDefault="00993C96" w:rsidP="00993C96">
            <w:pPr>
              <w:pStyle w:val="TAC"/>
            </w:pPr>
            <w:r w:rsidRPr="009B053A">
              <w:rPr>
                <w:lang w:eastAsia="ja-JP"/>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6C54E" w14:textId="1A60A7C2" w:rsidR="00993C96" w:rsidRPr="009B053A" w:rsidRDefault="00993C96" w:rsidP="00993C96">
            <w:pPr>
              <w:pStyle w:val="TAC"/>
            </w:pPr>
            <w:r w:rsidRPr="009B053A">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C2B70" w14:textId="0910815E" w:rsidR="00993C96" w:rsidRPr="009B053A" w:rsidRDefault="00993C96" w:rsidP="00993C96">
            <w:pPr>
              <w:pStyle w:val="TAC"/>
            </w:pPr>
            <w:r w:rsidRPr="009B053A">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9B22F5" w14:textId="593F95FD"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8DE7B" w14:textId="7769F681" w:rsidR="00993C96" w:rsidRPr="009B053A" w:rsidRDefault="00993C96" w:rsidP="00993C96">
            <w:pPr>
              <w:pStyle w:val="TAC"/>
            </w:pPr>
            <w:r w:rsidRPr="009B053A">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9BE77B" w14:textId="3722ACC6"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0C2883" w14:textId="484AEFC9" w:rsidR="00993C96" w:rsidRPr="009B053A" w:rsidRDefault="00993C96" w:rsidP="00993C96">
            <w:pPr>
              <w:pStyle w:val="TAC"/>
            </w:pPr>
            <w:r w:rsidRPr="009B053A">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C7AE05C" w14:textId="7DDDD346" w:rsidR="00993C96" w:rsidRPr="009B053A" w:rsidRDefault="00993C96" w:rsidP="00993C96">
            <w:pPr>
              <w:pStyle w:val="TAC"/>
            </w:pPr>
            <w:r w:rsidRPr="009B053A">
              <w:rPr>
                <w:lang w:eastAsia="ja-JP"/>
              </w:rPr>
              <w:t>1@39</w:t>
            </w:r>
          </w:p>
        </w:tc>
      </w:tr>
      <w:tr w:rsidR="00993C96" w:rsidRPr="009B053A" w14:paraId="71828ADB"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57B262BB" w14:textId="77777777" w:rsidR="00993C96" w:rsidRPr="009B053A" w:rsidRDefault="00993C96" w:rsidP="00993C96">
            <w:pPr>
              <w:pStyle w:val="TAH"/>
            </w:pPr>
            <w:r w:rsidRPr="009B053A">
              <w:t>Test Settings for DC_40A_n41A Configuration</w:t>
            </w:r>
          </w:p>
        </w:tc>
      </w:tr>
      <w:tr w:rsidR="00993C96" w:rsidRPr="009B053A" w14:paraId="34B9EEA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15D51E"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9DA68E"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0B7A7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650742" w14:textId="0E3A5B39"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D45062"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C1C9E8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0FACCE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094944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F0A906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52F3B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5BCE8D"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0FDDBA" w14:textId="77777777" w:rsidR="00993C96" w:rsidRPr="009B053A" w:rsidRDefault="00993C96" w:rsidP="00993C96">
            <w:pPr>
              <w:pStyle w:val="TAC"/>
            </w:pPr>
            <w:r w:rsidRPr="009B053A">
              <w:t>1@0</w:t>
            </w:r>
          </w:p>
        </w:tc>
      </w:tr>
      <w:tr w:rsidR="00993C96" w:rsidRPr="009B053A" w14:paraId="3B934E7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0469F5"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061C32E"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1899A1F"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EA6C02" w14:textId="6F21C4C1"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3E4CE9"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3196BB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1467352"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6C2E5D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DF7FC70"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D9C296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EE4B83"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2D39F4D" w14:textId="77777777" w:rsidR="00993C96" w:rsidRPr="009B053A" w:rsidRDefault="00993C96" w:rsidP="00993C96">
            <w:pPr>
              <w:pStyle w:val="TAC"/>
            </w:pPr>
            <w:r w:rsidRPr="009B053A">
              <w:t>1@272</w:t>
            </w:r>
          </w:p>
        </w:tc>
      </w:tr>
      <w:tr w:rsidR="00993C96" w:rsidRPr="009B053A" w14:paraId="19E0B92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3566D3"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B66659"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48138EE"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71B8B5" w14:textId="430A16F1"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C7E513"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4CABE45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963C0A8"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E2F22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771A00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D1449A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59EC0C" w14:textId="77777777" w:rsidR="00993C96" w:rsidRPr="009B053A" w:rsidRDefault="00993C96" w:rsidP="00993C96">
            <w:pPr>
              <w:pStyle w:val="TAC"/>
            </w:pPr>
            <w:r w:rsidRPr="009B053A">
              <w:t>1@5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AC16F89" w14:textId="77777777" w:rsidR="00993C96" w:rsidRPr="009B053A" w:rsidRDefault="00993C96" w:rsidP="00993C96">
            <w:pPr>
              <w:pStyle w:val="TAC"/>
            </w:pPr>
            <w:r w:rsidRPr="009B053A">
              <w:t>1@272</w:t>
            </w:r>
          </w:p>
        </w:tc>
      </w:tr>
      <w:tr w:rsidR="00993C96" w:rsidRPr="009B053A" w14:paraId="0FF1426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D2CEE74"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FC4C2B1"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6DBF0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45D791" w14:textId="7853B820"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56BAAB7"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8134E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756A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47BF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3B1C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B80857"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624E4C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0693A5F" w14:textId="77777777" w:rsidR="00993C96" w:rsidRPr="009B053A" w:rsidRDefault="00993C96" w:rsidP="00993C96">
            <w:pPr>
              <w:pStyle w:val="TAC"/>
            </w:pPr>
            <w:r w:rsidRPr="009B053A">
              <w:t>1@272</w:t>
            </w:r>
          </w:p>
        </w:tc>
      </w:tr>
      <w:tr w:rsidR="00993C96" w:rsidRPr="009B053A" w14:paraId="29D87F5C"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58E2970" w14:textId="77777777" w:rsidR="00993C96" w:rsidRPr="009B053A" w:rsidRDefault="00993C96" w:rsidP="00993C96">
            <w:pPr>
              <w:pStyle w:val="TAH"/>
            </w:pPr>
            <w:r w:rsidRPr="009B053A">
              <w:t>Test Settings for DC_40A_n78A Configuration</w:t>
            </w:r>
          </w:p>
        </w:tc>
      </w:tr>
      <w:tr w:rsidR="00993C96" w:rsidRPr="009B053A" w14:paraId="4462AD4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9FACD8"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B6BD87"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919C7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2C5274" w14:textId="0016FBB3"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C640216"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B0C695"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F0BA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E26F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996E6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E3B3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A385B9"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4DFFFF" w14:textId="77777777" w:rsidR="00993C96" w:rsidRPr="009B053A" w:rsidRDefault="00993C96" w:rsidP="00993C96">
            <w:pPr>
              <w:pStyle w:val="TAC"/>
            </w:pPr>
            <w:r w:rsidRPr="009B053A">
              <w:t>1@79</w:t>
            </w:r>
          </w:p>
        </w:tc>
      </w:tr>
      <w:tr w:rsidR="00993C96" w:rsidRPr="009B053A" w14:paraId="0A7F317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89D8BBB"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0634BC"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220C27"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13917C0" w14:textId="6474E354"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50E397"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37CC3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A2CBF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78EA4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C15EB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A9A8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FE6C193"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9CF566" w14:textId="77777777" w:rsidR="00993C96" w:rsidRPr="009B053A" w:rsidRDefault="00993C96" w:rsidP="00993C96">
            <w:pPr>
              <w:pStyle w:val="TAC"/>
            </w:pPr>
            <w:r w:rsidRPr="009B053A">
              <w:t>1@110</w:t>
            </w:r>
          </w:p>
        </w:tc>
      </w:tr>
      <w:tr w:rsidR="00993C96" w:rsidRPr="009B053A" w14:paraId="37B87E1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992274"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CBAAE3"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78BC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06A0571" w14:textId="0A9A47AA"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5FAA13"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0C75A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9ED2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DB72B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CDB5B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C2283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8EB3C8"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93D0A7" w14:textId="77777777" w:rsidR="00993C96" w:rsidRPr="009B053A" w:rsidRDefault="00993C96" w:rsidP="00993C96">
            <w:pPr>
              <w:pStyle w:val="TAC"/>
            </w:pPr>
            <w:r w:rsidRPr="009B053A">
              <w:t>1@0</w:t>
            </w:r>
          </w:p>
        </w:tc>
      </w:tr>
      <w:tr w:rsidR="00993C96" w:rsidRPr="009B053A" w14:paraId="3145FA1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BC9457E"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37BBB28"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C7B2D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424BC9F" w14:textId="090D4E20"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064E36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580E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DEC92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D7AF9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78063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2C445"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5805A90"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81F3BCE" w14:textId="77777777" w:rsidR="00993C96" w:rsidRPr="009B053A" w:rsidRDefault="00993C96" w:rsidP="00993C96">
            <w:pPr>
              <w:pStyle w:val="TAC"/>
            </w:pPr>
            <w:r w:rsidRPr="009B053A">
              <w:t>1@234</w:t>
            </w:r>
          </w:p>
        </w:tc>
      </w:tr>
      <w:tr w:rsidR="00993C96" w:rsidRPr="009B053A" w14:paraId="2042247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4993826"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50BEF2E"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E3AEB3"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B1CD96" w14:textId="13A48178"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228D50C"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821A3B"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35206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29CB0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5E34F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23B45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DCA2CB1"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218042" w14:textId="77777777" w:rsidR="00993C96" w:rsidRPr="009B053A" w:rsidRDefault="00993C96" w:rsidP="00993C96">
            <w:pPr>
              <w:pStyle w:val="TAC"/>
            </w:pPr>
            <w:r w:rsidRPr="009B053A">
              <w:t>1@29</w:t>
            </w:r>
          </w:p>
        </w:tc>
      </w:tr>
      <w:tr w:rsidR="00993C96" w:rsidRPr="009B053A" w14:paraId="762C728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47EB850"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C71A251"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6CBB5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5AED9D" w14:textId="56CFE054"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75A7C0C"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55B44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F29C9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DB2D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73544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74DDA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68B399"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0BEE38D" w14:textId="77777777" w:rsidR="00993C96" w:rsidRPr="009B053A" w:rsidRDefault="00993C96" w:rsidP="00993C96">
            <w:pPr>
              <w:pStyle w:val="TAC"/>
            </w:pPr>
            <w:r w:rsidRPr="009B053A">
              <w:t>1@50</w:t>
            </w:r>
          </w:p>
        </w:tc>
      </w:tr>
      <w:tr w:rsidR="00993C96" w:rsidRPr="009B053A" w14:paraId="1DCD68F5"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231E0B6"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8666C7"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1D72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46EA1F" w14:textId="2603F68A"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909F00"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3080AB" w14:textId="77777777" w:rsidR="00993C96" w:rsidRPr="009B053A" w:rsidRDefault="00993C96" w:rsidP="00993C96">
            <w:pPr>
              <w:pStyle w:val="TAC"/>
            </w:pPr>
            <w:r w:rsidRPr="009B053A">
              <w:t>15/7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C4E668"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7E5C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C7778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42887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7AC73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39CF2B" w14:textId="77777777" w:rsidR="00993C96" w:rsidRPr="009B053A" w:rsidRDefault="00993C96" w:rsidP="00993C96">
            <w:pPr>
              <w:pStyle w:val="TAC"/>
            </w:pPr>
            <w:r w:rsidRPr="009B053A">
              <w:t>1@272</w:t>
            </w:r>
          </w:p>
        </w:tc>
      </w:tr>
      <w:tr w:rsidR="00993C96" w:rsidRPr="009B053A" w14:paraId="1DCCFDB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C404BA7" w14:textId="77777777" w:rsidR="00993C96" w:rsidRPr="009B053A" w:rsidRDefault="00993C96" w:rsidP="00993C96">
            <w:pPr>
              <w:pStyle w:val="TAC"/>
            </w:pPr>
            <w:r w:rsidRPr="009B053A">
              <w:lastRenderedPageBreak/>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9A33EE6"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B0F9DD"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6E53F3" w14:textId="5580D445"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9761BF"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8DDFBD"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CD192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4B79B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8914F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F5CCA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EB9E23E"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C290C64" w14:textId="77777777" w:rsidR="00993C96" w:rsidRPr="009B053A" w:rsidRDefault="00993C96" w:rsidP="00993C96">
            <w:pPr>
              <w:pStyle w:val="TAC"/>
            </w:pPr>
            <w:r w:rsidRPr="009B053A">
              <w:t>1@0</w:t>
            </w:r>
          </w:p>
        </w:tc>
      </w:tr>
      <w:tr w:rsidR="00993C96" w:rsidRPr="009B053A" w14:paraId="3381C7F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C2E47D2" w14:textId="77777777" w:rsidR="00993C96" w:rsidRPr="009B053A" w:rsidRDefault="00993C96" w:rsidP="00993C96">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686242B"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26808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1CAA82" w14:textId="7EC2950C"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1C6084E"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39725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E3B9C2"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5A3EF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3EE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C4F2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BC63A7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EBE3EF4" w14:textId="77777777" w:rsidR="00993C96" w:rsidRPr="009B053A" w:rsidRDefault="00993C96" w:rsidP="00993C96">
            <w:pPr>
              <w:pStyle w:val="TAC"/>
            </w:pPr>
            <w:r w:rsidRPr="009B053A">
              <w:t>1@110</w:t>
            </w:r>
          </w:p>
        </w:tc>
      </w:tr>
      <w:tr w:rsidR="00993C96" w:rsidRPr="009B053A" w14:paraId="148EF42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E05653" w14:textId="77777777" w:rsidR="00993C96" w:rsidRPr="009B053A" w:rsidRDefault="00993C96" w:rsidP="00993C96">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D5C6599"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2884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23FD90" w14:textId="486F25BD"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C3665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3ACA9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7ABD4E"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D008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C9EE7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CD61A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28467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252F29" w14:textId="77777777" w:rsidR="00993C96" w:rsidRPr="009B053A" w:rsidRDefault="00993C96" w:rsidP="00993C96">
            <w:pPr>
              <w:pStyle w:val="TAC"/>
            </w:pPr>
            <w:r w:rsidRPr="009B053A">
              <w:t>1@155</w:t>
            </w:r>
          </w:p>
        </w:tc>
      </w:tr>
      <w:tr w:rsidR="00993C96" w:rsidRPr="009B053A" w14:paraId="5290AA4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B38BE0D" w14:textId="77777777" w:rsidR="00993C96" w:rsidRPr="009B053A" w:rsidRDefault="00993C96" w:rsidP="00993C96">
            <w:pPr>
              <w:pStyle w:val="TAC"/>
            </w:pPr>
            <w:r w:rsidRPr="009B053A">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DFE2AC"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07B42E"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981E6D" w14:textId="371FF6C9"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D43403"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DC06A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F8B512"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47636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BD6DE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2D86E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09CA21B"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03D85F" w14:textId="77777777" w:rsidR="00993C96" w:rsidRPr="009B053A" w:rsidRDefault="00993C96" w:rsidP="00993C96">
            <w:pPr>
              <w:pStyle w:val="TAC"/>
            </w:pPr>
            <w:r w:rsidRPr="009B053A">
              <w:t>1@183</w:t>
            </w:r>
          </w:p>
        </w:tc>
      </w:tr>
      <w:tr w:rsidR="00993C96" w:rsidRPr="009B053A" w14:paraId="5B5C26C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E21422" w14:textId="77777777" w:rsidR="00993C96" w:rsidRPr="009B053A" w:rsidRDefault="00993C96" w:rsidP="00993C96">
            <w:pPr>
              <w:pStyle w:val="TAC"/>
            </w:pPr>
            <w:r w:rsidRPr="009B053A">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62B0CC2" w14:textId="77777777" w:rsidR="00993C96" w:rsidRPr="009B053A" w:rsidRDefault="00993C96" w:rsidP="00993C96">
            <w:pPr>
              <w:pStyle w:val="TAC"/>
            </w:pPr>
            <w:r w:rsidRPr="009B053A">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952EFE"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23888CF" w14:textId="6176ED77"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DE5526E"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9808A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90951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B50D9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D833F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4DCB0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732FD9"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EFF8347" w14:textId="77777777" w:rsidR="00993C96" w:rsidRPr="009B053A" w:rsidRDefault="00993C96" w:rsidP="00993C96">
            <w:pPr>
              <w:pStyle w:val="TAC"/>
            </w:pPr>
            <w:r w:rsidRPr="009B053A">
              <w:t>1@272</w:t>
            </w:r>
          </w:p>
        </w:tc>
      </w:tr>
      <w:tr w:rsidR="00993C96" w:rsidRPr="009B053A" w14:paraId="4C6C484F"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1B5F45C" w14:textId="77777777" w:rsidR="00993C96" w:rsidRPr="009B053A" w:rsidRDefault="00993C96" w:rsidP="00993C96">
            <w:pPr>
              <w:pStyle w:val="TAH"/>
            </w:pPr>
            <w:r w:rsidRPr="009B053A">
              <w:t>Test Settings for DC_40A_n79A Configuration</w:t>
            </w:r>
          </w:p>
        </w:tc>
      </w:tr>
      <w:tr w:rsidR="00993C96" w:rsidRPr="009B053A" w14:paraId="2290B18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11EE533" w14:textId="77777777" w:rsidR="00993C96" w:rsidRPr="009B053A" w:rsidRDefault="00993C96" w:rsidP="00993C96">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94BC1F3" w14:textId="77777777" w:rsidR="00993C96" w:rsidRPr="009B053A" w:rsidRDefault="00993C96" w:rsidP="00993C96">
            <w:pPr>
              <w:pStyle w:val="TAC"/>
            </w:pPr>
            <w:r w:rsidRPr="009B053A">
              <w:rPr>
                <w:rFonts w:cs="Arial"/>
                <w:color w:val="000000"/>
                <w:szCs w:val="18"/>
              </w:rPr>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5C5AD2" w14:textId="77777777" w:rsidR="00993C96" w:rsidRPr="009B053A" w:rsidRDefault="00993C96" w:rsidP="00993C96">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15186F" w14:textId="77777777" w:rsidR="00993C96" w:rsidRPr="009B053A" w:rsidRDefault="00993C96" w:rsidP="00993C96">
            <w:pPr>
              <w:pStyle w:val="TAC"/>
            </w:pPr>
            <w:r w:rsidRPr="009B053A">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5734C2" w14:textId="77777777" w:rsidR="00993C96" w:rsidRPr="009B053A" w:rsidRDefault="00993C96" w:rsidP="00993C96">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8FFFE5"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58D320" w14:textId="77777777" w:rsidR="00993C96" w:rsidRPr="009B053A" w:rsidRDefault="00993C96" w:rsidP="00993C96">
            <w:pPr>
              <w:pStyle w:val="TAC"/>
            </w:pPr>
            <w:r w:rsidRPr="009B053A">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851C8"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659B9"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BCCF8C"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E72F052" w14:textId="77777777" w:rsidR="00993C96" w:rsidRPr="009B053A" w:rsidRDefault="00993C96" w:rsidP="00993C96">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A7A580C" w14:textId="77777777" w:rsidR="00993C96" w:rsidRPr="009B053A" w:rsidRDefault="00000000" w:rsidP="00993C96">
            <w:pPr>
              <w:pStyle w:val="TAC"/>
            </w:pPr>
            <w:hyperlink r:id="rId79" w:history="1">
              <w:r w:rsidR="00993C96" w:rsidRPr="009B053A">
                <w:rPr>
                  <w:rStyle w:val="Hyperlink"/>
                  <w:rFonts w:cs="Arial"/>
                  <w:color w:val="000000"/>
                  <w:szCs w:val="18"/>
                </w:rPr>
                <w:t>1@269</w:t>
              </w:r>
            </w:hyperlink>
          </w:p>
        </w:tc>
      </w:tr>
      <w:tr w:rsidR="00993C96" w:rsidRPr="009B053A" w14:paraId="77D7CE0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F77AD6" w14:textId="77777777" w:rsidR="00993C96" w:rsidRPr="009B053A" w:rsidRDefault="00993C96" w:rsidP="00993C96">
            <w:pPr>
              <w:pStyle w:val="TAC"/>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83021B5" w14:textId="77777777" w:rsidR="00993C96" w:rsidRPr="009B053A" w:rsidRDefault="00993C96" w:rsidP="00993C96">
            <w:pPr>
              <w:pStyle w:val="TAC"/>
            </w:pPr>
            <w:r w:rsidRPr="009B053A">
              <w:rPr>
                <w:rFonts w:cs="Arial"/>
                <w:color w:val="000000"/>
                <w:szCs w:val="18"/>
              </w:rPr>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9FEEA" w14:textId="77777777"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050889" w14:textId="77777777" w:rsidR="00993C96" w:rsidRPr="009B053A" w:rsidRDefault="00993C96" w:rsidP="00993C96">
            <w:pPr>
              <w:pStyle w:val="TAC"/>
            </w:pPr>
            <w:r w:rsidRPr="009B053A">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254C16" w14:textId="77777777" w:rsidR="00993C96" w:rsidRPr="009B053A" w:rsidRDefault="00993C96" w:rsidP="00993C96">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E49313"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B2AC1" w14:textId="77777777" w:rsidR="00993C96" w:rsidRPr="009B053A" w:rsidRDefault="00993C96" w:rsidP="00993C96">
            <w:pPr>
              <w:pStyle w:val="TAC"/>
            </w:pPr>
            <w:r w:rsidRPr="009B053A">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D3F96A"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44666"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DDB0A9"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CF3C08" w14:textId="77777777" w:rsidR="00993C96" w:rsidRPr="009B053A" w:rsidRDefault="00993C96" w:rsidP="00993C96">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3EC350" w14:textId="77777777" w:rsidR="00993C96" w:rsidRPr="009B053A" w:rsidRDefault="00993C96" w:rsidP="00993C96">
            <w:pPr>
              <w:pStyle w:val="TAC"/>
            </w:pPr>
            <w:r w:rsidRPr="009B053A">
              <w:rPr>
                <w:rFonts w:cs="Arial"/>
                <w:color w:val="000000"/>
                <w:szCs w:val="18"/>
              </w:rPr>
              <w:t>1@0</w:t>
            </w:r>
          </w:p>
        </w:tc>
      </w:tr>
      <w:tr w:rsidR="00993C96" w:rsidRPr="009B053A" w14:paraId="6722A47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8711C" w14:textId="77777777" w:rsidR="00993C96" w:rsidRPr="009B053A" w:rsidRDefault="00993C96" w:rsidP="00993C96">
            <w:pPr>
              <w:pStyle w:val="TAC"/>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E8156A" w14:textId="77777777" w:rsidR="00993C96" w:rsidRPr="009B053A" w:rsidRDefault="00993C96" w:rsidP="00993C96">
            <w:pPr>
              <w:pStyle w:val="TAC"/>
            </w:pPr>
            <w:r w:rsidRPr="009B053A">
              <w:rPr>
                <w:rFonts w:cs="Arial"/>
                <w:color w:val="000000"/>
                <w:szCs w:val="18"/>
              </w:rPr>
              <w:t>40</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8A5FF8" w14:textId="77777777"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908C7B" w14:textId="77777777" w:rsidR="00993C96" w:rsidRPr="009B053A" w:rsidRDefault="00993C96" w:rsidP="00993C96">
            <w:pPr>
              <w:pStyle w:val="TAC"/>
            </w:pPr>
            <w:r w:rsidRPr="009B053A">
              <w:rPr>
                <w:rFonts w:cs="Arial"/>
                <w:color w:val="000000"/>
                <w:szCs w:val="18"/>
              </w:rPr>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46A06ED" w14:textId="77777777" w:rsidR="00993C96" w:rsidRPr="009B053A" w:rsidRDefault="00993C96" w:rsidP="00993C96">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988D6F" w14:textId="77777777" w:rsidR="00993C96" w:rsidRPr="009B053A" w:rsidRDefault="00993C96" w:rsidP="00993C96">
            <w:pPr>
              <w:pStyle w:val="TAC"/>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76C546" w14:textId="77777777" w:rsidR="00993C96" w:rsidRPr="009B053A" w:rsidRDefault="00993C96" w:rsidP="00993C96">
            <w:pPr>
              <w:pStyle w:val="TAC"/>
            </w:pPr>
            <w:r w:rsidRPr="009B053A">
              <w:rPr>
                <w:rFonts w:cs="Arial"/>
                <w:color w:val="000000"/>
                <w:szCs w:val="18"/>
              </w:rPr>
              <w:t>50/270</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7AE221" w14:textId="77777777" w:rsidR="00993C96" w:rsidRPr="009B053A" w:rsidRDefault="00993C96" w:rsidP="00993C96">
            <w:pPr>
              <w:pStyle w:val="TAC"/>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41BB57" w14:textId="77777777" w:rsidR="00993C96" w:rsidRPr="009B053A" w:rsidRDefault="00993C96" w:rsidP="00993C96">
            <w:pPr>
              <w:pStyle w:val="TAC"/>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BCF103" w14:textId="77777777" w:rsidR="00993C96" w:rsidRPr="009B053A" w:rsidRDefault="00993C96" w:rsidP="00993C96">
            <w:pPr>
              <w:pStyle w:val="TAC"/>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76FC66" w14:textId="77777777" w:rsidR="00993C96" w:rsidRPr="009B053A" w:rsidRDefault="00993C96" w:rsidP="00993C96">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D95A5" w14:textId="77777777" w:rsidR="00993C96" w:rsidRPr="009B053A" w:rsidRDefault="00000000" w:rsidP="00993C96">
            <w:pPr>
              <w:pStyle w:val="TAC"/>
            </w:pPr>
            <w:hyperlink r:id="rId80" w:history="1">
              <w:r w:rsidR="00993C96" w:rsidRPr="009B053A">
                <w:rPr>
                  <w:rStyle w:val="Hyperlink"/>
                  <w:rFonts w:cs="Arial"/>
                  <w:color w:val="000000"/>
                  <w:szCs w:val="18"/>
                </w:rPr>
                <w:t>1@269</w:t>
              </w:r>
            </w:hyperlink>
          </w:p>
        </w:tc>
      </w:tr>
      <w:tr w:rsidR="00993C96" w:rsidRPr="009B053A" w14:paraId="59A0652D" w14:textId="77777777" w:rsidTr="006823E0">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873B2D6" w14:textId="4B39041E" w:rsidR="00993C96" w:rsidRPr="009B053A" w:rsidRDefault="00993C96" w:rsidP="00993C96">
            <w:pPr>
              <w:pStyle w:val="TAC"/>
            </w:pPr>
            <w:r w:rsidRPr="00EE35F1">
              <w:rPr>
                <w:b/>
              </w:rPr>
              <w:t>Test Settings for DC_41A_n28A Configuration</w:t>
            </w:r>
          </w:p>
        </w:tc>
      </w:tr>
      <w:tr w:rsidR="00993C96" w:rsidRPr="009B053A" w14:paraId="1980975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ED048A3" w14:textId="655FDF3E" w:rsidR="00993C96" w:rsidRPr="009B053A" w:rsidRDefault="00993C96" w:rsidP="00993C96">
            <w:pPr>
              <w:pStyle w:val="TAC"/>
              <w:rPr>
                <w:rFonts w:cs="Arial"/>
                <w:color w:val="000000"/>
                <w:szCs w:val="18"/>
              </w:rPr>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7F4DB6" w14:textId="2A044064" w:rsidR="00993C96" w:rsidRPr="009B053A" w:rsidRDefault="00993C96" w:rsidP="00993C96">
            <w:pPr>
              <w:pStyle w:val="TAC"/>
              <w:rPr>
                <w:rFonts w:cs="Arial"/>
                <w:color w:val="000000"/>
                <w:szCs w:val="18"/>
              </w:rPr>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5174F" w14:textId="00270144" w:rsidR="00993C96" w:rsidRPr="009B053A" w:rsidRDefault="00993C96" w:rsidP="00993C96">
            <w:pPr>
              <w:pStyle w:val="TAC"/>
              <w:rPr>
                <w:rFonts w:cs="Arial"/>
                <w:color w:val="000000"/>
                <w:szCs w:val="18"/>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EEC0385" w14:textId="7368455F" w:rsidR="00993C96" w:rsidRPr="009B053A" w:rsidRDefault="00993C96" w:rsidP="00993C96">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F4FECA4" w14:textId="023A4C25" w:rsidR="00993C96" w:rsidRPr="009B053A" w:rsidRDefault="00993C96" w:rsidP="00993C96">
            <w:pPr>
              <w:pStyle w:val="TAC"/>
              <w:rPr>
                <w:rFonts w:cs="Arial"/>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363BFF" w14:textId="1187E842" w:rsidR="00993C96" w:rsidRPr="009B053A" w:rsidRDefault="00993C96" w:rsidP="00993C96">
            <w:pPr>
              <w:pStyle w:val="TAC"/>
              <w:rPr>
                <w:rFonts w:cs="Arial"/>
                <w:color w:val="000000"/>
                <w:szCs w:val="18"/>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A89F8D" w14:textId="25E5E407" w:rsidR="00993C96" w:rsidRPr="009B053A" w:rsidRDefault="00993C96" w:rsidP="00993C96">
            <w:pPr>
              <w:pStyle w:val="TAC"/>
              <w:rPr>
                <w:rFonts w:cs="Arial"/>
                <w:color w:val="000000"/>
                <w:szCs w:val="18"/>
              </w:rPr>
            </w:pPr>
            <w:r w:rsidRPr="009B053A">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D85A3" w14:textId="7F69A5EC" w:rsidR="00993C96" w:rsidRPr="009B053A" w:rsidRDefault="00993C96" w:rsidP="00993C96">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BEDD" w14:textId="130F5695" w:rsidR="00993C96" w:rsidRPr="009B053A" w:rsidRDefault="00993C96" w:rsidP="00993C96">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1FD7" w14:textId="4E7951BE" w:rsidR="00993C96" w:rsidRPr="009B053A" w:rsidRDefault="00993C96" w:rsidP="00993C96">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959692E" w14:textId="1F41C808" w:rsidR="00993C96" w:rsidRPr="009B053A" w:rsidRDefault="00993C96" w:rsidP="00993C96">
            <w:pPr>
              <w:pStyle w:val="TAC"/>
              <w:rPr>
                <w:rFonts w:cs="Arial"/>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624B6AC" w14:textId="39A3A4DC" w:rsidR="00993C96" w:rsidRPr="009B053A" w:rsidRDefault="00993C96" w:rsidP="00993C96">
            <w:pPr>
              <w:pStyle w:val="TAC"/>
            </w:pPr>
            <w:r w:rsidRPr="009B053A">
              <w:t>1@0</w:t>
            </w:r>
          </w:p>
        </w:tc>
      </w:tr>
      <w:tr w:rsidR="00993C96" w:rsidRPr="009B053A" w14:paraId="7879684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0D0966" w14:textId="55F8707A" w:rsidR="00993C96" w:rsidRPr="009B053A" w:rsidRDefault="00993C96" w:rsidP="00993C96">
            <w:pPr>
              <w:pStyle w:val="TAC"/>
              <w:rPr>
                <w:rFonts w:cs="Arial"/>
                <w:color w:val="000000"/>
                <w:szCs w:val="18"/>
              </w:rPr>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72E72FD" w14:textId="36FFC905" w:rsidR="00993C96" w:rsidRPr="009B053A" w:rsidRDefault="00993C96" w:rsidP="00993C96">
            <w:pPr>
              <w:pStyle w:val="TAC"/>
              <w:rPr>
                <w:rFonts w:cs="Arial"/>
                <w:color w:val="000000"/>
                <w:szCs w:val="18"/>
              </w:rPr>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FE0631" w14:textId="0DCF9059" w:rsidR="00993C96" w:rsidRPr="009B053A" w:rsidRDefault="00993C96" w:rsidP="00993C96">
            <w:pPr>
              <w:pStyle w:val="TAC"/>
              <w:rPr>
                <w:rFonts w:cs="Arial"/>
                <w:color w:val="000000"/>
                <w:szCs w:val="18"/>
              </w:rPr>
            </w:pPr>
            <w:r w:rsidRPr="009B053A">
              <w:rPr>
                <w:lang w:eastAsia="ja-JP"/>
              </w:rPr>
              <w:t>Note 33</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4034B4" w14:textId="6EE15D67" w:rsidR="00993C96" w:rsidRPr="009B053A" w:rsidRDefault="00993C96" w:rsidP="00993C96">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932D25A" w14:textId="56C925AA" w:rsidR="00993C96" w:rsidRPr="009B053A" w:rsidRDefault="00993C96" w:rsidP="00993C96">
            <w:pPr>
              <w:pStyle w:val="TAC"/>
              <w:rPr>
                <w:rFonts w:cs="Arial"/>
                <w:color w:val="000000"/>
                <w:szCs w:val="18"/>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BCB55D" w14:textId="7DB6BE4D" w:rsidR="00993C96" w:rsidRPr="009B053A" w:rsidRDefault="00993C96" w:rsidP="00993C96">
            <w:pPr>
              <w:pStyle w:val="TAC"/>
              <w:rPr>
                <w:rFonts w:cs="Arial"/>
                <w:color w:val="000000"/>
                <w:szCs w:val="18"/>
              </w:rPr>
            </w:pPr>
            <w:r w:rsidRPr="009B053A">
              <w:t>5/25</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86957E" w14:textId="66AF7E1D" w:rsidR="00993C96" w:rsidRPr="009B053A" w:rsidRDefault="00993C96" w:rsidP="00993C96">
            <w:pPr>
              <w:pStyle w:val="TAC"/>
              <w:rPr>
                <w:rFonts w:cs="Arial"/>
                <w:color w:val="000000"/>
                <w:szCs w:val="18"/>
              </w:rPr>
            </w:pPr>
            <w:r w:rsidRPr="009B053A">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21BB0B" w14:textId="75861F55" w:rsidR="00993C96" w:rsidRPr="009B053A" w:rsidRDefault="00993C96" w:rsidP="00993C96">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117EA5" w14:textId="356D094C" w:rsidR="00993C96" w:rsidRPr="009B053A" w:rsidRDefault="00993C96" w:rsidP="00993C96">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345E20" w14:textId="330A878B" w:rsidR="00993C96" w:rsidRPr="009B053A" w:rsidRDefault="00993C96" w:rsidP="00993C96">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00BD7D4" w14:textId="35FEBEA8" w:rsidR="00993C96" w:rsidRPr="009B053A" w:rsidRDefault="00993C96" w:rsidP="00993C96">
            <w:pPr>
              <w:pStyle w:val="TAC"/>
              <w:rPr>
                <w:rFonts w:cs="Arial"/>
                <w:color w:val="000000"/>
                <w:szCs w:val="18"/>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63B090" w14:textId="08E500BC" w:rsidR="00993C96" w:rsidRPr="009B053A" w:rsidRDefault="00993C96" w:rsidP="00993C96">
            <w:pPr>
              <w:pStyle w:val="TAC"/>
            </w:pPr>
            <w:r w:rsidRPr="009B053A">
              <w:t>1@78</w:t>
            </w:r>
          </w:p>
        </w:tc>
      </w:tr>
      <w:tr w:rsidR="00993C96" w:rsidRPr="009B053A" w14:paraId="710652A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D06760" w14:textId="5459EDA2" w:rsidR="00993C96" w:rsidRPr="009B053A" w:rsidRDefault="00993C96" w:rsidP="00993C96">
            <w:pPr>
              <w:pStyle w:val="TAC"/>
              <w:rPr>
                <w:rFonts w:cs="Arial"/>
                <w:color w:val="000000"/>
                <w:szCs w:val="18"/>
              </w:rPr>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1AA2FE" w14:textId="18FE48AE" w:rsidR="00993C96" w:rsidRPr="009B053A" w:rsidRDefault="00993C96" w:rsidP="00993C96">
            <w:pPr>
              <w:pStyle w:val="TAC"/>
              <w:rPr>
                <w:rFonts w:cs="Arial"/>
                <w:color w:val="000000"/>
                <w:szCs w:val="18"/>
              </w:rPr>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EBD14C" w14:textId="6E36F31B" w:rsidR="00993C96" w:rsidRPr="009B053A" w:rsidRDefault="00993C96" w:rsidP="00993C96">
            <w:pPr>
              <w:pStyle w:val="TAC"/>
              <w:rPr>
                <w:rFonts w:cs="Arial"/>
                <w:color w:val="000000"/>
                <w:szCs w:val="18"/>
              </w:rPr>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EC94772" w14:textId="4D193FFB" w:rsidR="00993C96" w:rsidRPr="009B053A" w:rsidRDefault="00993C96" w:rsidP="00993C96">
            <w:pPr>
              <w:pStyle w:val="TAC"/>
              <w:rPr>
                <w:rFonts w:cs="Arial"/>
                <w:color w:val="000000"/>
                <w:szCs w:val="18"/>
              </w:rPr>
            </w:pPr>
            <w:r w:rsidRPr="009B053A">
              <w:t>n2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AC6BD66" w14:textId="5CB84CAF" w:rsidR="00993C96" w:rsidRPr="009B053A" w:rsidRDefault="00993C96" w:rsidP="00993C96">
            <w:pPr>
              <w:pStyle w:val="TAC"/>
              <w:rPr>
                <w:rFonts w:cs="Arial"/>
                <w:color w:val="000000"/>
                <w:szCs w:val="18"/>
              </w:rPr>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5CDBDB" w14:textId="2562C0E0" w:rsidR="00993C96" w:rsidRPr="009B053A" w:rsidRDefault="00993C96" w:rsidP="00993C96">
            <w:pPr>
              <w:pStyle w:val="TAC"/>
              <w:rPr>
                <w:rFonts w:cs="Arial"/>
                <w:color w:val="000000"/>
                <w:szCs w:val="18"/>
              </w:rPr>
            </w:pPr>
            <w:r w:rsidRPr="009B053A">
              <w:t>10/5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6B2651" w14:textId="588E090C" w:rsidR="00993C96" w:rsidRPr="009B053A" w:rsidRDefault="00993C96" w:rsidP="00993C96">
            <w:pPr>
              <w:pStyle w:val="TAC"/>
              <w:rPr>
                <w:rFonts w:cs="Arial"/>
                <w:color w:val="000000"/>
                <w:szCs w:val="18"/>
              </w:rPr>
            </w:pPr>
            <w:r w:rsidRPr="009B053A">
              <w:t>15/79</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9CF63" w14:textId="5BFDE9A0" w:rsidR="00993C96" w:rsidRPr="009B053A" w:rsidRDefault="00993C96" w:rsidP="00993C96">
            <w:pPr>
              <w:pStyle w:val="TAC"/>
              <w:rPr>
                <w:rFonts w:cs="Arial"/>
                <w:color w:val="000000"/>
                <w:szCs w:val="18"/>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85DA43" w14:textId="36F877EA" w:rsidR="00993C96" w:rsidRPr="009B053A" w:rsidRDefault="00993C96" w:rsidP="00993C96">
            <w:pPr>
              <w:pStyle w:val="TAC"/>
              <w:rPr>
                <w:rFonts w:cs="Arial"/>
                <w:color w:val="000000"/>
                <w:szCs w:val="18"/>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131940" w14:textId="751D2F36" w:rsidR="00993C96" w:rsidRPr="009B053A" w:rsidRDefault="00993C96" w:rsidP="00993C96">
            <w:pPr>
              <w:pStyle w:val="TAC"/>
              <w:rPr>
                <w:rFonts w:cs="Arial"/>
                <w:color w:val="000000"/>
                <w:szCs w:val="18"/>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1BC8F14" w14:textId="7BA91756" w:rsidR="00993C96" w:rsidRPr="009B053A" w:rsidRDefault="00993C96" w:rsidP="00993C96">
            <w:pPr>
              <w:pStyle w:val="TAC"/>
              <w:rPr>
                <w:rFonts w:cs="Arial"/>
                <w:color w:val="000000"/>
                <w:szCs w:val="18"/>
              </w:rPr>
            </w:pPr>
            <w:r w:rsidRPr="009B053A">
              <w:t>1@4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C9E296" w14:textId="20F12DAA" w:rsidR="00993C96" w:rsidRPr="009B053A" w:rsidRDefault="00993C96" w:rsidP="00993C96">
            <w:pPr>
              <w:pStyle w:val="TAC"/>
            </w:pPr>
            <w:r w:rsidRPr="009B053A">
              <w:t>1@78</w:t>
            </w:r>
          </w:p>
        </w:tc>
      </w:tr>
      <w:tr w:rsidR="00993C96" w:rsidRPr="009B053A" w14:paraId="00B827F5"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5BAF790" w14:textId="77777777" w:rsidR="00993C96" w:rsidRPr="009B053A" w:rsidRDefault="00993C96" w:rsidP="00993C96">
            <w:pPr>
              <w:pStyle w:val="TAH"/>
            </w:pPr>
            <w:r w:rsidRPr="009B053A">
              <w:t>Test Settings for DC_41A_n77A Configuration</w:t>
            </w:r>
          </w:p>
        </w:tc>
      </w:tr>
      <w:tr w:rsidR="00993C96" w:rsidRPr="009B053A" w14:paraId="2FFCDC5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3E190E9"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F81093E"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4C899F"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85ED2" w14:textId="04305B3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6A71C2"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9B06A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5B131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7BB0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CE264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9F308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D14C658"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109CCA6" w14:textId="77777777" w:rsidR="00993C96" w:rsidRPr="009B053A" w:rsidRDefault="00993C96" w:rsidP="00993C96">
            <w:pPr>
              <w:pStyle w:val="TAC"/>
            </w:pPr>
            <w:r w:rsidRPr="009B053A">
              <w:t>1@0</w:t>
            </w:r>
          </w:p>
        </w:tc>
      </w:tr>
      <w:tr w:rsidR="00993C96" w:rsidRPr="009B053A" w14:paraId="41EE384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9EB062"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CE155D9"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A75328"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2DD99A" w14:textId="07F99F4F"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301F25D"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BBB8B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AA4A0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E5D61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520B8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90896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485C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FBC9D60" w14:textId="77777777" w:rsidR="00993C96" w:rsidRPr="009B053A" w:rsidRDefault="00993C96" w:rsidP="00993C96">
            <w:pPr>
              <w:pStyle w:val="TAC"/>
            </w:pPr>
            <w:r w:rsidRPr="009B053A">
              <w:t>1@185</w:t>
            </w:r>
          </w:p>
        </w:tc>
      </w:tr>
      <w:tr w:rsidR="00993C96" w:rsidRPr="009B053A" w14:paraId="4C96EDE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AF2D1C3"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0662659"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D9C539"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7011F2" w14:textId="3706336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06D4AE8"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DF5F8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608F3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62256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4137F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0C888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ADF34D5"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A9E46" w14:textId="77777777" w:rsidR="00993C96" w:rsidRPr="009B053A" w:rsidRDefault="00993C96" w:rsidP="00993C96">
            <w:pPr>
              <w:pStyle w:val="TAC"/>
            </w:pPr>
            <w:r w:rsidRPr="009B053A">
              <w:t>1@57</w:t>
            </w:r>
          </w:p>
        </w:tc>
      </w:tr>
      <w:tr w:rsidR="00993C96" w:rsidRPr="009B053A" w14:paraId="1ADF2C4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315DCE"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88C17"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53298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E6D9582" w14:textId="5919A29D"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D0D782A" w14:textId="77777777" w:rsidR="00993C96" w:rsidRPr="009B053A" w:rsidRDefault="00993C96" w:rsidP="00993C96">
            <w:pPr>
              <w:pStyle w:val="TAC"/>
            </w:pPr>
            <w:r w:rsidRPr="009B053A">
              <w:t>Note 15</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C7B839"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F3622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997B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0CF7C7"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8A7A0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77B48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54BCE3" w14:textId="77777777" w:rsidR="00993C96" w:rsidRPr="009B053A" w:rsidRDefault="00993C96" w:rsidP="00993C96">
            <w:pPr>
              <w:pStyle w:val="TAC"/>
            </w:pPr>
            <w:r w:rsidRPr="009B053A">
              <w:t>1@0</w:t>
            </w:r>
          </w:p>
        </w:tc>
      </w:tr>
      <w:tr w:rsidR="00993C96" w:rsidRPr="009B053A" w14:paraId="19BEB09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EB180A4" w14:textId="77777777" w:rsidR="00993C96" w:rsidRPr="009B053A" w:rsidRDefault="00993C96" w:rsidP="00993C96">
            <w:pPr>
              <w:pStyle w:val="TAC"/>
            </w:pPr>
            <w:r w:rsidRPr="009B053A">
              <w:lastRenderedPageBreak/>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AA11B45"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02479"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A3F9EB" w14:textId="2875983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8B77C8B"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31C7F9"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D16F7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D805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27E1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4B764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0506F6"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E8F9AA" w14:textId="77777777" w:rsidR="00993C96" w:rsidRPr="009B053A" w:rsidRDefault="00993C96" w:rsidP="00993C96">
            <w:pPr>
              <w:pStyle w:val="TAC"/>
            </w:pPr>
            <w:r w:rsidRPr="009B053A">
              <w:t>1@0</w:t>
            </w:r>
          </w:p>
        </w:tc>
      </w:tr>
      <w:tr w:rsidR="00993C96" w:rsidRPr="009B053A" w14:paraId="33352A3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8A90A3"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5DBA4FE"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556DB4"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5E6C87" w14:textId="6991EAAF"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F766496"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FDBDC2"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065B1A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5CA54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DD10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844B7"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9C11E82"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BC4F25" w14:textId="77777777" w:rsidR="00993C96" w:rsidRPr="009B053A" w:rsidRDefault="00993C96" w:rsidP="00993C96">
            <w:pPr>
              <w:pStyle w:val="TAC"/>
            </w:pPr>
            <w:r w:rsidRPr="009B053A">
              <w:t>1@201</w:t>
            </w:r>
          </w:p>
        </w:tc>
      </w:tr>
      <w:tr w:rsidR="00993C96" w:rsidRPr="009B053A" w14:paraId="4D726A3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A054EC"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6E6A146"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5D578"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89B2AAB" w14:textId="433CA8F3"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C0C64D"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844C3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BD3E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AE536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C1D57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6B0D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A5AD89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A33B9FA" w14:textId="77777777" w:rsidR="00993C96" w:rsidRPr="009B053A" w:rsidRDefault="00993C96" w:rsidP="00993C96">
            <w:pPr>
              <w:pStyle w:val="TAC"/>
            </w:pPr>
            <w:r w:rsidRPr="009B053A">
              <w:t>1@46</w:t>
            </w:r>
          </w:p>
        </w:tc>
      </w:tr>
      <w:tr w:rsidR="00993C96" w:rsidRPr="009B053A" w14:paraId="6A5835C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9626566"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ED8DF96"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0635B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46839E" w14:textId="566F414D"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3426B4"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DAD3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AB116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C7E1DA"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3059E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F71BB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FEDFE11"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387E76" w14:textId="77777777" w:rsidR="00993C96" w:rsidRPr="009B053A" w:rsidRDefault="00993C96" w:rsidP="00993C96">
            <w:pPr>
              <w:pStyle w:val="TAC"/>
            </w:pPr>
            <w:r w:rsidRPr="009B053A">
              <w:t>1@214</w:t>
            </w:r>
          </w:p>
        </w:tc>
      </w:tr>
      <w:tr w:rsidR="00993C96" w:rsidRPr="009B053A" w14:paraId="59F7843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13127E" w14:textId="77777777" w:rsidR="00993C96" w:rsidRPr="009B053A" w:rsidRDefault="00993C96" w:rsidP="00993C96">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7B93C65"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4ED99C"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FF3D99" w14:textId="1EEDB618"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EAB6E0"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76943A"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2161C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B171B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64C34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3C154"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3C5AC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4736508" w14:textId="77777777" w:rsidR="00993C96" w:rsidRPr="009B053A" w:rsidRDefault="00993C96" w:rsidP="00993C96">
            <w:pPr>
              <w:pStyle w:val="TAC"/>
            </w:pPr>
            <w:r w:rsidRPr="009B053A">
              <w:t>1@29</w:t>
            </w:r>
          </w:p>
        </w:tc>
      </w:tr>
      <w:tr w:rsidR="00993C96" w:rsidRPr="009B053A" w14:paraId="207A4EE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977D62" w14:textId="77777777" w:rsidR="00993C96" w:rsidRPr="009B053A" w:rsidRDefault="00993C96" w:rsidP="00993C96">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9B1DECF"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BD8C9C"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DC7F53E" w14:textId="28D6FA9B"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182AAE"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2A494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49EA2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A7DCD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CEF5E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BC465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5E2F32F"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E9836C7" w14:textId="77777777" w:rsidR="00993C96" w:rsidRPr="009B053A" w:rsidRDefault="00993C96" w:rsidP="00993C96">
            <w:pPr>
              <w:pStyle w:val="TAC"/>
            </w:pPr>
            <w:r w:rsidRPr="009B053A">
              <w:t>1@272</w:t>
            </w:r>
          </w:p>
        </w:tc>
      </w:tr>
      <w:tr w:rsidR="00993C96" w:rsidRPr="009B053A" w14:paraId="0280700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32C3C0" w14:textId="77777777" w:rsidR="00993C96" w:rsidRPr="009B053A" w:rsidRDefault="00993C96" w:rsidP="00993C96">
            <w:pPr>
              <w:pStyle w:val="TAC"/>
            </w:pPr>
            <w:r w:rsidRPr="009B053A">
              <w:t>1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98C5493"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954B3F"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745A13" w14:textId="31A63806"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B0487E"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D9EF7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C3FB4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8B86D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C1D5B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30392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F0E44A4"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16C4ADB" w14:textId="77777777" w:rsidR="00993C96" w:rsidRPr="009B053A" w:rsidRDefault="00993C96" w:rsidP="00993C96">
            <w:pPr>
              <w:pStyle w:val="TAC"/>
            </w:pPr>
            <w:r w:rsidRPr="009B053A">
              <w:t>1@0</w:t>
            </w:r>
          </w:p>
        </w:tc>
      </w:tr>
      <w:tr w:rsidR="00993C96" w:rsidRPr="009B053A" w14:paraId="5321F10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456866D" w14:textId="77777777" w:rsidR="00993C96" w:rsidRPr="009B053A" w:rsidRDefault="00993C96" w:rsidP="00993C96">
            <w:pPr>
              <w:pStyle w:val="TAC"/>
            </w:pPr>
            <w:r w:rsidRPr="009B053A">
              <w:t>1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6FBAD2"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5EF61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11478A0" w14:textId="54458AB2"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9644D8A"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FFA8E9"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FFBD3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0A1D1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0B448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5130B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C76487"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A686CC7" w14:textId="77777777" w:rsidR="00993C96" w:rsidRPr="009B053A" w:rsidRDefault="00993C96" w:rsidP="00993C96">
            <w:pPr>
              <w:pStyle w:val="TAC"/>
            </w:pPr>
            <w:r w:rsidRPr="009B053A">
              <w:t>1@0</w:t>
            </w:r>
          </w:p>
        </w:tc>
      </w:tr>
      <w:tr w:rsidR="00993C96" w:rsidRPr="009B053A" w14:paraId="4837092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82942A2" w14:textId="77777777" w:rsidR="00993C96" w:rsidRPr="009B053A" w:rsidRDefault="00993C96" w:rsidP="00993C96">
            <w:pPr>
              <w:pStyle w:val="TAC"/>
            </w:pPr>
            <w:r w:rsidRPr="009B053A">
              <w:t>1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1EE228F"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B09C6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D6C9D5D" w14:textId="1BF765D7"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ADDEE59"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DA60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A6F7EB"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1ADA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EF3A0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92FDE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2295ED"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9DE823B" w14:textId="77777777" w:rsidR="00993C96" w:rsidRPr="009B053A" w:rsidRDefault="00993C96" w:rsidP="00993C96">
            <w:pPr>
              <w:pStyle w:val="TAC"/>
            </w:pPr>
            <w:r w:rsidRPr="009B053A">
              <w:t>1@272</w:t>
            </w:r>
          </w:p>
        </w:tc>
      </w:tr>
      <w:tr w:rsidR="00993C96" w:rsidRPr="009B053A" w14:paraId="2DAAF65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2679A81" w14:textId="77777777" w:rsidR="00993C96" w:rsidRPr="009B053A" w:rsidRDefault="00993C96" w:rsidP="00993C96">
            <w:pPr>
              <w:pStyle w:val="TAC"/>
            </w:pPr>
            <w:r w:rsidRPr="009B053A">
              <w:t>1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B9EFF35"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B184DF"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E435015" w14:textId="0B4A7D00"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763ECDB"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823C0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5309A"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668B5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FC6B2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A6F21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A1FDD9"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D944F17" w14:textId="77777777" w:rsidR="00993C96" w:rsidRPr="009B053A" w:rsidRDefault="00993C96" w:rsidP="00993C96">
            <w:pPr>
              <w:pStyle w:val="TAC"/>
            </w:pPr>
            <w:r w:rsidRPr="009B053A">
              <w:t>1@0</w:t>
            </w:r>
          </w:p>
        </w:tc>
      </w:tr>
      <w:tr w:rsidR="00993C96" w:rsidRPr="009B053A" w14:paraId="7CE6AFF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2B9C219" w14:textId="77777777" w:rsidR="00993C96" w:rsidRPr="009B053A" w:rsidRDefault="00993C96" w:rsidP="00993C96">
            <w:pPr>
              <w:pStyle w:val="TAC"/>
            </w:pPr>
            <w:r w:rsidRPr="009B053A">
              <w:t>1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580608"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EC4FA6"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B87F20" w14:textId="5172EAF8"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EF1D725"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D7B58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45CE00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0B456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290F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2FC93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4818E1"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3EF42E9" w14:textId="77777777" w:rsidR="00993C96" w:rsidRPr="009B053A" w:rsidRDefault="00993C96" w:rsidP="00993C96">
            <w:pPr>
              <w:pStyle w:val="TAC"/>
            </w:pPr>
            <w:r w:rsidRPr="009B053A">
              <w:t>1@161</w:t>
            </w:r>
          </w:p>
        </w:tc>
      </w:tr>
      <w:tr w:rsidR="00993C96" w:rsidRPr="009B053A" w14:paraId="51B22EE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8F8C5CF" w14:textId="77777777" w:rsidR="00993C96" w:rsidRPr="009B053A" w:rsidRDefault="00993C96" w:rsidP="00993C96">
            <w:pPr>
              <w:pStyle w:val="TAC"/>
            </w:pPr>
            <w:r w:rsidRPr="009B053A">
              <w:t>1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AC96972"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DF0CAF"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F6805A" w14:textId="18F4A73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A6A9F5"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D2C46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C50680"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970BA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A602F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CDAC8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B5FAFB9"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0E52465" w14:textId="77777777" w:rsidR="00993C96" w:rsidRPr="009B053A" w:rsidRDefault="00993C96" w:rsidP="00993C96">
            <w:pPr>
              <w:pStyle w:val="TAC"/>
            </w:pPr>
            <w:r w:rsidRPr="009B053A">
              <w:t>1@122</w:t>
            </w:r>
          </w:p>
        </w:tc>
      </w:tr>
      <w:tr w:rsidR="00993C96" w:rsidRPr="009B053A" w14:paraId="3089EE9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080257A" w14:textId="77777777" w:rsidR="00993C96" w:rsidRPr="009B053A" w:rsidRDefault="00993C96" w:rsidP="00993C96">
            <w:pPr>
              <w:pStyle w:val="TAC"/>
            </w:pPr>
            <w:r w:rsidRPr="009B053A">
              <w:t>1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2A6E38"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D33D54"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7E47C6F" w14:textId="798A3B19" w:rsidR="00993C96" w:rsidRPr="009B053A" w:rsidRDefault="00993C96" w:rsidP="00993C96">
            <w:pPr>
              <w:pStyle w:val="TAC"/>
            </w:pPr>
            <w:r w:rsidRPr="009B053A">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867BA7"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27A8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3641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04629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45E05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BD368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DE11A8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C480B0" w14:textId="77777777" w:rsidR="00993C96" w:rsidRPr="009B053A" w:rsidRDefault="00993C96" w:rsidP="00993C96">
            <w:pPr>
              <w:pStyle w:val="TAC"/>
            </w:pPr>
            <w:r w:rsidRPr="009B053A">
              <w:t>1@27</w:t>
            </w:r>
          </w:p>
        </w:tc>
      </w:tr>
      <w:tr w:rsidR="00993C96" w:rsidRPr="009B053A" w14:paraId="63B5755F"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BBD2EB4" w14:textId="77777777" w:rsidR="00993C96" w:rsidRPr="009B053A" w:rsidRDefault="00993C96" w:rsidP="00993C96">
            <w:pPr>
              <w:pStyle w:val="TAH"/>
            </w:pPr>
            <w:r w:rsidRPr="009B053A">
              <w:t>Test Settings for DC_41A_n78A Configuration</w:t>
            </w:r>
          </w:p>
        </w:tc>
      </w:tr>
      <w:tr w:rsidR="00993C96" w:rsidRPr="009B053A" w14:paraId="53BC212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364B060"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8CF3E2D"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90FC06"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212416" w14:textId="5436E975"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C72126B"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F39761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3BAA0"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CB726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0B0E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C0A0A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7E0331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14959A" w14:textId="77777777" w:rsidR="00993C96" w:rsidRPr="009B053A" w:rsidRDefault="00993C96" w:rsidP="00993C96">
            <w:pPr>
              <w:pStyle w:val="TAC"/>
            </w:pPr>
            <w:r w:rsidRPr="009B053A">
              <w:t>1@0</w:t>
            </w:r>
          </w:p>
        </w:tc>
      </w:tr>
      <w:tr w:rsidR="00993C96" w:rsidRPr="009B053A" w14:paraId="482633B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3504701"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9C0E4E7"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81A4F5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4631CF2" w14:textId="72F4DD7E"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95A1CF2"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15501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AF97CB"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05F1B1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A0159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69AEA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C5D2FB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DFCD938" w14:textId="77777777" w:rsidR="00993C96" w:rsidRPr="009B053A" w:rsidRDefault="00993C96" w:rsidP="00993C96">
            <w:pPr>
              <w:pStyle w:val="TAC"/>
            </w:pPr>
            <w:r w:rsidRPr="009B053A">
              <w:t>1@185</w:t>
            </w:r>
          </w:p>
        </w:tc>
      </w:tr>
      <w:tr w:rsidR="00993C96" w:rsidRPr="009B053A" w14:paraId="5C9358A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C9A4B9E"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653D453"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054B99"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31DF15" w14:textId="3C16888F"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4812CD"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062B2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B22120"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ADBE0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60514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1C2F1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46AA9E"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20C4A82" w14:textId="77777777" w:rsidR="00993C96" w:rsidRPr="009B053A" w:rsidRDefault="00993C96" w:rsidP="00993C96">
            <w:pPr>
              <w:pStyle w:val="TAC"/>
            </w:pPr>
            <w:r w:rsidRPr="009B053A">
              <w:t>1@272</w:t>
            </w:r>
          </w:p>
        </w:tc>
      </w:tr>
      <w:tr w:rsidR="00993C96" w:rsidRPr="009B053A" w14:paraId="06B3582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BBC1EFD" w14:textId="77777777" w:rsidR="00993C96" w:rsidRPr="009B053A" w:rsidRDefault="00993C96" w:rsidP="00993C96">
            <w:pPr>
              <w:pStyle w:val="TAC"/>
            </w:pPr>
            <w:r w:rsidRPr="009B053A">
              <w:lastRenderedPageBreak/>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AFD851D"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E85BA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F115018" w14:textId="0E0AED3C"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63A5933"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7CC10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054E8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A1907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300AC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19931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2D82D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E009079" w14:textId="77777777" w:rsidR="00993C96" w:rsidRPr="009B053A" w:rsidRDefault="00993C96" w:rsidP="00993C96">
            <w:pPr>
              <w:pStyle w:val="TAC"/>
            </w:pPr>
            <w:r w:rsidRPr="009B053A">
              <w:t>1@0</w:t>
            </w:r>
          </w:p>
        </w:tc>
      </w:tr>
      <w:tr w:rsidR="00993C96" w:rsidRPr="009B053A" w14:paraId="3CCC08A8"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949ED72"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26EC02"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38C80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5F1422" w14:textId="7A7CDBF3"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94106D"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4708A7"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3D8EB"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5789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2F8AF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F4528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E0F8CB7"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9629BE" w14:textId="77777777" w:rsidR="00993C96" w:rsidRPr="009B053A" w:rsidRDefault="00993C96" w:rsidP="00993C96">
            <w:pPr>
              <w:pStyle w:val="TAC"/>
            </w:pPr>
            <w:r w:rsidRPr="009B053A">
              <w:t>1@214</w:t>
            </w:r>
          </w:p>
        </w:tc>
      </w:tr>
      <w:tr w:rsidR="00993C96" w:rsidRPr="009B053A" w14:paraId="3E98DD4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74FC6E"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504FB46"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289B3F"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FD8B29A" w14:textId="59A4F6FB"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7489B4E"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7AE59D"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78FA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DDD3E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180D08"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B8BA65"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5D36EA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B48B01B" w14:textId="77777777" w:rsidR="00993C96" w:rsidRPr="009B053A" w:rsidRDefault="00993C96" w:rsidP="00993C96">
            <w:pPr>
              <w:pStyle w:val="TAC"/>
            </w:pPr>
            <w:r w:rsidRPr="009B053A">
              <w:t>1@69</w:t>
            </w:r>
          </w:p>
        </w:tc>
      </w:tr>
      <w:tr w:rsidR="00993C96" w:rsidRPr="009B053A" w14:paraId="0E63C0B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96E45CA"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780B0E"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D0C87"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4E654DB" w14:textId="69672444"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3525024"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D9553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A6D42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6C13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CEAF4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7D46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60CF698"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A5D0A5F" w14:textId="77777777" w:rsidR="00993C96" w:rsidRPr="009B053A" w:rsidRDefault="00993C96" w:rsidP="00993C96">
            <w:pPr>
              <w:pStyle w:val="TAC"/>
            </w:pPr>
            <w:r w:rsidRPr="009B053A">
              <w:t>1@0</w:t>
            </w:r>
          </w:p>
        </w:tc>
      </w:tr>
      <w:tr w:rsidR="00993C96" w:rsidRPr="009B053A" w14:paraId="6B08E63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3E617E2"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D2F114B"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B73C1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D883F81" w14:textId="4DFD44D5"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EF8FDD9"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2F3A55"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DDBA2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2E6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CC3DD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6E467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A9119E4"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9B2C8C" w14:textId="77777777" w:rsidR="00993C96" w:rsidRPr="009B053A" w:rsidRDefault="00993C96" w:rsidP="00993C96">
            <w:pPr>
              <w:pStyle w:val="TAC"/>
            </w:pPr>
            <w:r w:rsidRPr="009B053A">
              <w:t>1@161</w:t>
            </w:r>
          </w:p>
        </w:tc>
      </w:tr>
      <w:tr w:rsidR="00993C96" w:rsidRPr="009B053A" w14:paraId="3089AB3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F742F95" w14:textId="77777777" w:rsidR="00993C96" w:rsidRPr="009B053A" w:rsidRDefault="00993C96" w:rsidP="00993C96">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752471D"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7EF129"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F692A1" w14:textId="7C599035"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863F112"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241D6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9A8E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226D2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4C16D7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907BD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0EACCC1"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ABDDB10" w14:textId="77777777" w:rsidR="00993C96" w:rsidRPr="009B053A" w:rsidRDefault="00993C96" w:rsidP="00993C96">
            <w:pPr>
              <w:pStyle w:val="TAC"/>
            </w:pPr>
            <w:r w:rsidRPr="009B053A">
              <w:t>1@0</w:t>
            </w:r>
          </w:p>
        </w:tc>
      </w:tr>
      <w:tr w:rsidR="00993C96" w:rsidRPr="009B053A" w14:paraId="5ADD20D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C7A0B83" w14:textId="77777777" w:rsidR="00993C96" w:rsidRPr="009B053A" w:rsidRDefault="00993C96" w:rsidP="00993C96">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1872B6"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F58CF5"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42D4881" w14:textId="41293E89"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8434ADE"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9BF47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FFA1C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EE098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EFC59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7C64B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83063C6"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3706B9D" w14:textId="77777777" w:rsidR="00993C96" w:rsidRPr="009B053A" w:rsidRDefault="00993C96" w:rsidP="00993C96">
            <w:pPr>
              <w:pStyle w:val="TAC"/>
            </w:pPr>
            <w:r w:rsidRPr="009B053A">
              <w:t>1@98</w:t>
            </w:r>
          </w:p>
        </w:tc>
      </w:tr>
      <w:tr w:rsidR="00993C96" w:rsidRPr="009B053A" w14:paraId="37F4D504"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70423B96" w14:textId="77777777" w:rsidR="00993C96" w:rsidRPr="009B053A" w:rsidRDefault="00993C96" w:rsidP="00993C96">
            <w:pPr>
              <w:pStyle w:val="TAH"/>
            </w:pPr>
            <w:r w:rsidRPr="009B053A">
              <w:t>Test Settings for DC_41A_n79A Configuration</w:t>
            </w:r>
          </w:p>
        </w:tc>
      </w:tr>
      <w:tr w:rsidR="00993C96" w:rsidRPr="009B053A" w14:paraId="5F9407A3"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CCAA5F8"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4DC02F"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D2A18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58C1C81" w14:textId="47086C83"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B2E2D85"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952B0B"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A13C35"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8F96B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995E60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A6D54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9505E0D"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B351C86" w14:textId="77777777" w:rsidR="00993C96" w:rsidRPr="009B053A" w:rsidRDefault="00993C96" w:rsidP="00993C96">
            <w:pPr>
              <w:pStyle w:val="TAC"/>
            </w:pPr>
            <w:r w:rsidRPr="009B053A">
              <w:t>1@0</w:t>
            </w:r>
          </w:p>
        </w:tc>
      </w:tr>
      <w:tr w:rsidR="00993C96" w:rsidRPr="009B053A" w14:paraId="2DC4774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F5D294"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D9C53DB"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49B51A"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3B5774B" w14:textId="18737878"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3AE51B6"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81884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572CB2"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5A750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47F7D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FACCD7"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912BA0"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435299" w14:textId="77777777" w:rsidR="00993C96" w:rsidRPr="009B053A" w:rsidRDefault="00993C96" w:rsidP="00993C96">
            <w:pPr>
              <w:pStyle w:val="TAC"/>
            </w:pPr>
            <w:r w:rsidRPr="009B053A">
              <w:t>1@272</w:t>
            </w:r>
          </w:p>
        </w:tc>
      </w:tr>
      <w:tr w:rsidR="00993C96" w:rsidRPr="009B053A" w14:paraId="7782898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207B0A"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A1D1AD5"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9B1BF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8BE018" w14:textId="1598E61F"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720AFA5"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BFF05E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91B119"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4411E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6FB4A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71DCC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230B3E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171D844" w14:textId="77777777" w:rsidR="00993C96" w:rsidRPr="009B053A" w:rsidRDefault="00993C96" w:rsidP="00993C96">
            <w:pPr>
              <w:pStyle w:val="TAC"/>
            </w:pPr>
            <w:r w:rsidRPr="009B053A">
              <w:t>1@188</w:t>
            </w:r>
          </w:p>
        </w:tc>
      </w:tr>
      <w:tr w:rsidR="00993C96" w:rsidRPr="009B053A" w14:paraId="2CA034DA"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E23423"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F722EB"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03630A"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9FB7663" w14:textId="168AACA2"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F98244"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073D6D"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CC467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B7B16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1D6733"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0D04D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B807D5C"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B55FB8C" w14:textId="77777777" w:rsidR="00993C96" w:rsidRPr="009B053A" w:rsidRDefault="00993C96" w:rsidP="00993C96">
            <w:pPr>
              <w:pStyle w:val="TAC"/>
            </w:pPr>
            <w:r w:rsidRPr="009B053A">
              <w:t>1@93</w:t>
            </w:r>
          </w:p>
        </w:tc>
      </w:tr>
      <w:tr w:rsidR="00993C96" w:rsidRPr="009B053A" w14:paraId="30BF4AD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91866F0"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831D390"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8E1501" w14:textId="77777777" w:rsidR="00993C96" w:rsidRPr="009B053A" w:rsidRDefault="00993C96" w:rsidP="00993C96">
            <w:pPr>
              <w:pStyle w:val="TAC"/>
            </w:pPr>
            <w:r w:rsidRPr="009B053A">
              <w:t>Mid</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7C88B1A" w14:textId="32325CEF"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38D1FB7"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067CF5"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495CD"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23A84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FC48B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7F98C2"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6142E5B"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F4337C4" w14:textId="77777777" w:rsidR="00993C96" w:rsidRPr="009B053A" w:rsidRDefault="00993C96" w:rsidP="00993C96">
            <w:pPr>
              <w:pStyle w:val="TAC"/>
            </w:pPr>
            <w:r w:rsidRPr="009B053A">
              <w:t>1@0</w:t>
            </w:r>
          </w:p>
        </w:tc>
      </w:tr>
      <w:tr w:rsidR="00993C96" w:rsidRPr="009B053A" w14:paraId="015629C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5A6345B"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4334746"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E421574"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83DF8DA" w14:textId="48C10583"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C80AAD3"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261C25"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1299D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A3FA16"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BDEDF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5E091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C90CA8C"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9B72011" w14:textId="77777777" w:rsidR="00993C96" w:rsidRPr="009B053A" w:rsidRDefault="00993C96" w:rsidP="00993C96">
            <w:pPr>
              <w:pStyle w:val="TAC"/>
            </w:pPr>
            <w:r w:rsidRPr="009B053A">
              <w:t>1@151</w:t>
            </w:r>
          </w:p>
        </w:tc>
      </w:tr>
      <w:tr w:rsidR="00993C96" w:rsidRPr="009B053A" w14:paraId="2A72215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18CBB6F"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EFF87DC"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0BF5DC"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1E3EB56" w14:textId="0FAB12F7"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FC82A18"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3AB1E"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C873E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13C5E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9D00DA"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364B73"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F96F5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130DBEE" w14:textId="77777777" w:rsidR="00993C96" w:rsidRPr="009B053A" w:rsidRDefault="00993C96" w:rsidP="00993C96">
            <w:pPr>
              <w:pStyle w:val="TAC"/>
            </w:pPr>
            <w:r w:rsidRPr="009B053A">
              <w:t>1@272</w:t>
            </w:r>
          </w:p>
        </w:tc>
      </w:tr>
      <w:tr w:rsidR="00993C96" w:rsidRPr="009B053A" w14:paraId="6895EB5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774CA75"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87E6E2" w14:textId="77777777" w:rsidR="00993C96" w:rsidRPr="009B053A" w:rsidRDefault="00993C96" w:rsidP="00993C96">
            <w:pPr>
              <w:pStyle w:val="TAC"/>
            </w:pPr>
            <w:r w:rsidRPr="009B053A">
              <w:t>4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B15A06"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CD75D90" w14:textId="569D9DCE" w:rsidR="00993C96" w:rsidRPr="009B053A" w:rsidRDefault="00993C96" w:rsidP="00993C96">
            <w:pPr>
              <w:pStyle w:val="TAC"/>
            </w:pPr>
            <w:r w:rsidRPr="009B053A">
              <w:t>n79</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2D3ECA"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CED7A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33D657"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B2BC0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E4D62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F9509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794AAC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D69A2C3" w14:textId="77777777" w:rsidR="00993C96" w:rsidRPr="009B053A" w:rsidRDefault="00993C96" w:rsidP="00993C96">
            <w:pPr>
              <w:pStyle w:val="TAC"/>
            </w:pPr>
            <w:r w:rsidRPr="009B053A">
              <w:t>1@0</w:t>
            </w:r>
          </w:p>
        </w:tc>
      </w:tr>
      <w:tr w:rsidR="00993C96" w:rsidRPr="009B053A" w14:paraId="5285C8A7"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285CFE8" w14:textId="77777777" w:rsidR="00993C96" w:rsidRPr="009B053A" w:rsidRDefault="00993C96" w:rsidP="00993C96">
            <w:pPr>
              <w:pStyle w:val="TAH"/>
            </w:pPr>
            <w:r w:rsidRPr="009B053A">
              <w:t>Test Setting for DC_42A_n77A Configuration</w:t>
            </w:r>
          </w:p>
        </w:tc>
      </w:tr>
      <w:tr w:rsidR="00993C96" w:rsidRPr="009B053A" w14:paraId="6055E39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16F928B" w14:textId="77777777" w:rsidR="00993C96" w:rsidRPr="009B053A" w:rsidRDefault="00993C96" w:rsidP="00993C96">
            <w:pPr>
              <w:pStyle w:val="TAH"/>
              <w:rPr>
                <w:b w:val="0"/>
                <w:bCs/>
              </w:rPr>
            </w:pPr>
            <w:r w:rsidRPr="009B053A">
              <w:rPr>
                <w:b w:val="0"/>
                <w:bCs/>
              </w:rPr>
              <w:t>N/A (Note 14)</w:t>
            </w:r>
          </w:p>
        </w:tc>
      </w:tr>
      <w:tr w:rsidR="00993C96" w:rsidRPr="009B053A" w14:paraId="5F8D913C"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B8CB1CA" w14:textId="77777777" w:rsidR="00993C96" w:rsidRPr="009B053A" w:rsidRDefault="00993C96" w:rsidP="00993C96">
            <w:pPr>
              <w:pStyle w:val="TAH"/>
            </w:pPr>
            <w:r w:rsidRPr="009B053A">
              <w:t xml:space="preserve">Test Settings for </w:t>
            </w:r>
            <w:r w:rsidRPr="009B053A">
              <w:rPr>
                <w:lang w:eastAsia="zh-TW"/>
              </w:rPr>
              <w:t>DC</w:t>
            </w:r>
            <w:r w:rsidRPr="009B053A">
              <w:t>_</w:t>
            </w:r>
            <w:r w:rsidRPr="009B053A">
              <w:rPr>
                <w:lang w:eastAsia="zh-TW"/>
              </w:rPr>
              <w:t>48</w:t>
            </w:r>
            <w:r w:rsidRPr="009B053A">
              <w:t>A</w:t>
            </w:r>
            <w:r w:rsidRPr="009B053A">
              <w:rPr>
                <w:lang w:eastAsia="zh-TW"/>
              </w:rPr>
              <w:t>_n5</w:t>
            </w:r>
            <w:r w:rsidRPr="009B053A">
              <w:t>A Configuration</w:t>
            </w:r>
          </w:p>
        </w:tc>
      </w:tr>
      <w:tr w:rsidR="00993C96" w:rsidRPr="009B053A" w14:paraId="533B90E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5099891" w14:textId="77777777" w:rsidR="00993C96" w:rsidRPr="009B053A" w:rsidRDefault="00993C96" w:rsidP="00993C96">
            <w:pPr>
              <w:pStyle w:val="TAC"/>
            </w:pPr>
            <w:r w:rsidRPr="009B053A">
              <w:lastRenderedPageBreak/>
              <w:t>1</w:t>
            </w:r>
          </w:p>
        </w:tc>
        <w:tc>
          <w:tcPr>
            <w:tcW w:w="693" w:type="dxa"/>
            <w:tcBorders>
              <w:top w:val="single" w:sz="4" w:space="0" w:color="auto"/>
              <w:left w:val="single" w:sz="4" w:space="0" w:color="auto"/>
              <w:bottom w:val="single" w:sz="4" w:space="0" w:color="auto"/>
              <w:right w:val="single" w:sz="4" w:space="0" w:color="auto"/>
            </w:tcBorders>
            <w:shd w:val="clear" w:color="auto" w:fill="auto"/>
          </w:tcPr>
          <w:p w14:paraId="6C2ED07C" w14:textId="77777777" w:rsidR="00993C96" w:rsidRPr="009B053A" w:rsidRDefault="00993C96" w:rsidP="00993C96">
            <w:pPr>
              <w:pStyle w:val="TAC"/>
            </w:pPr>
            <w:r w:rsidRPr="009B053A">
              <w:t>4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tcPr>
          <w:p w14:paraId="5B010EC5"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tcPr>
          <w:p w14:paraId="52A080CB" w14:textId="486D3C45"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tcPr>
          <w:p w14:paraId="7279D4CB"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tcPr>
          <w:p w14:paraId="46E562E9"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69106586"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tcPr>
          <w:p w14:paraId="3513C09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14:paraId="51CF29F4"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tcPr>
          <w:p w14:paraId="1389671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tcPr>
          <w:p w14:paraId="19446A9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tcPr>
          <w:p w14:paraId="70BB0F01" w14:textId="77777777" w:rsidR="00993C96" w:rsidRPr="009B053A" w:rsidRDefault="00993C96" w:rsidP="00993C96">
            <w:pPr>
              <w:pStyle w:val="TAC"/>
            </w:pPr>
            <w:r w:rsidRPr="009B053A">
              <w:t>1@105</w:t>
            </w:r>
          </w:p>
        </w:tc>
      </w:tr>
      <w:tr w:rsidR="00993C96" w:rsidRPr="009B053A" w14:paraId="032FE6F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7DE416F" w14:textId="3BE7A47B" w:rsidR="00993C96" w:rsidRPr="009B053A" w:rsidRDefault="00993C96" w:rsidP="00993C96">
            <w:pPr>
              <w:pStyle w:val="TAC"/>
            </w:pPr>
            <w:r w:rsidRPr="009B053A">
              <w:rPr>
                <w:lang w:eastAsia="ja-JP"/>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8114D2" w14:textId="409DD987" w:rsidR="00993C96" w:rsidRPr="009B053A" w:rsidRDefault="00993C96" w:rsidP="00993C96">
            <w:pPr>
              <w:pStyle w:val="TAC"/>
            </w:pPr>
            <w:r w:rsidRPr="009B053A">
              <w:rPr>
                <w:lang w:eastAsia="ja-JP"/>
              </w:rPr>
              <w:t>4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0884E5" w14:textId="02AED787" w:rsidR="00993C96" w:rsidRPr="009B053A" w:rsidRDefault="00993C96" w:rsidP="00993C96">
            <w:pPr>
              <w:pStyle w:val="TAC"/>
            </w:pPr>
            <w:r w:rsidRPr="009B053A">
              <w:rPr>
                <w:lang w:eastAsia="ja-JP"/>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CDF1F67" w14:textId="333FAA76" w:rsidR="00993C96" w:rsidRPr="009B053A" w:rsidRDefault="00993C96" w:rsidP="00993C96">
            <w:pPr>
              <w:pStyle w:val="TAC"/>
            </w:pPr>
            <w:r w:rsidRPr="009B053A">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6C4A6EF" w14:textId="7410B21B" w:rsidR="00993C96" w:rsidRPr="009B053A" w:rsidRDefault="00993C96" w:rsidP="00993C96">
            <w:pPr>
              <w:pStyle w:val="TAC"/>
            </w:pPr>
            <w:r w:rsidRPr="009B053A">
              <w:rPr>
                <w:lang w:eastAsia="ja-JP"/>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44E3B0" w14:textId="3F8DB255" w:rsidR="00993C96" w:rsidRPr="009B053A" w:rsidRDefault="00993C96" w:rsidP="00993C96">
            <w:pPr>
              <w:pStyle w:val="TAC"/>
            </w:pPr>
            <w:r w:rsidRPr="009B053A">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DF87A5" w14:textId="39FF2D3D" w:rsidR="00993C96" w:rsidRPr="009B053A" w:rsidRDefault="00993C96" w:rsidP="00993C96">
            <w:pPr>
              <w:pStyle w:val="TAC"/>
            </w:pPr>
            <w:r w:rsidRPr="009B053A">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637AF8" w14:textId="0D774625"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712E25" w14:textId="33CAA9C5" w:rsidR="00993C96" w:rsidRPr="009B053A" w:rsidRDefault="00993C96" w:rsidP="00993C96">
            <w:pPr>
              <w:pStyle w:val="TAC"/>
            </w:pPr>
            <w:r w:rsidRPr="009B053A">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04282C" w14:textId="00DFCA7B"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E85D495" w14:textId="246770FB" w:rsidR="00993C96" w:rsidRPr="009B053A" w:rsidRDefault="00993C96" w:rsidP="00993C96">
            <w:pPr>
              <w:pStyle w:val="TAC"/>
            </w:pPr>
            <w:r w:rsidRPr="009B053A">
              <w:rPr>
                <w:lang w:eastAsia="ja-JP"/>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F394599" w14:textId="2F660BAD" w:rsidR="00993C96" w:rsidRPr="009B053A" w:rsidRDefault="00993C96" w:rsidP="00993C96">
            <w:pPr>
              <w:pStyle w:val="TAC"/>
            </w:pPr>
            <w:r w:rsidRPr="009B053A">
              <w:rPr>
                <w:lang w:eastAsia="ja-JP"/>
              </w:rPr>
              <w:t>1@105</w:t>
            </w:r>
          </w:p>
        </w:tc>
      </w:tr>
      <w:tr w:rsidR="00993C96" w:rsidRPr="009B053A" w14:paraId="18613FF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93285F" w14:textId="78DABD8E" w:rsidR="00993C96" w:rsidRPr="009B053A" w:rsidRDefault="00993C96" w:rsidP="00993C96">
            <w:pPr>
              <w:pStyle w:val="TAC"/>
            </w:pPr>
            <w:r w:rsidRPr="009B053A">
              <w:rPr>
                <w:lang w:eastAsia="ja-JP"/>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E80AA91" w14:textId="7AA6E0A3" w:rsidR="00993C96" w:rsidRPr="009B053A" w:rsidRDefault="00993C96" w:rsidP="00993C96">
            <w:pPr>
              <w:pStyle w:val="TAC"/>
            </w:pPr>
            <w:r w:rsidRPr="009B053A">
              <w:rPr>
                <w:lang w:eastAsia="ja-JP"/>
              </w:rPr>
              <w:t>4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1C3F70" w14:textId="6F04D2F6" w:rsidR="00993C96" w:rsidRPr="009B053A" w:rsidRDefault="00993C96" w:rsidP="00993C96">
            <w:pPr>
              <w:pStyle w:val="TAC"/>
            </w:pPr>
            <w:r w:rsidRPr="009B053A">
              <w:rPr>
                <w:lang w:eastAsia="ja-JP"/>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BBA7F75" w14:textId="2CF7B3DB" w:rsidR="00993C96" w:rsidRPr="009B053A" w:rsidRDefault="00993C96" w:rsidP="00993C96">
            <w:pPr>
              <w:pStyle w:val="TAC"/>
            </w:pPr>
            <w:r w:rsidRPr="009B053A">
              <w:rPr>
                <w:lang w:eastAsia="ja-JP"/>
              </w:rPr>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CB88831" w14:textId="467450BD" w:rsidR="00993C96" w:rsidRPr="009B053A" w:rsidRDefault="00993C96" w:rsidP="00993C96">
            <w:pPr>
              <w:pStyle w:val="TAC"/>
            </w:pPr>
            <w:r w:rsidRPr="009B053A">
              <w:rPr>
                <w:lang w:eastAsia="ja-JP"/>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4D8DB9" w14:textId="774A4F74" w:rsidR="00993C96" w:rsidRPr="009B053A" w:rsidRDefault="00993C96" w:rsidP="00993C96">
            <w:pPr>
              <w:pStyle w:val="TAC"/>
            </w:pPr>
            <w:r w:rsidRPr="009B053A">
              <w:rPr>
                <w:lang w:eastAsia="ja-JP"/>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42EED0" w14:textId="78D70B73" w:rsidR="00993C96" w:rsidRPr="009B053A" w:rsidRDefault="00993C96" w:rsidP="00993C96">
            <w:pPr>
              <w:pStyle w:val="TAC"/>
            </w:pPr>
            <w:r w:rsidRPr="009B053A">
              <w:rPr>
                <w:lang w:eastAsia="ja-JP"/>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D07E1A" w14:textId="6CDF33C9"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3826B6F" w14:textId="49D28D58" w:rsidR="00993C96" w:rsidRPr="009B053A" w:rsidRDefault="00993C96" w:rsidP="00993C96">
            <w:pPr>
              <w:pStyle w:val="TAC"/>
            </w:pPr>
            <w:r w:rsidRPr="009B053A">
              <w:rPr>
                <w:lang w:eastAsia="ja-JP"/>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605FD0" w14:textId="2D855564"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54863EA" w14:textId="6F29B0CC" w:rsidR="00993C96" w:rsidRPr="009B053A" w:rsidRDefault="00993C96" w:rsidP="00993C96">
            <w:pPr>
              <w:pStyle w:val="TAC"/>
            </w:pPr>
            <w:r w:rsidRPr="009B053A">
              <w:rPr>
                <w:lang w:eastAsia="ja-JP"/>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52DC813" w14:textId="2D706949" w:rsidR="00993C96" w:rsidRPr="009B053A" w:rsidRDefault="00993C96" w:rsidP="00993C96">
            <w:pPr>
              <w:pStyle w:val="TAC"/>
            </w:pPr>
            <w:r w:rsidRPr="009B053A">
              <w:rPr>
                <w:lang w:eastAsia="ja-JP"/>
              </w:rPr>
              <w:t>1@0</w:t>
            </w:r>
          </w:p>
        </w:tc>
      </w:tr>
      <w:tr w:rsidR="00993C96" w:rsidRPr="009B053A" w14:paraId="204A1147"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2F31B06D" w14:textId="77777777" w:rsidR="00993C96" w:rsidRPr="009B053A" w:rsidRDefault="00993C96" w:rsidP="00993C96">
            <w:pPr>
              <w:pStyle w:val="TAH"/>
            </w:pPr>
            <w:r w:rsidRPr="009B053A">
              <w:t xml:space="preserve">Test Settings for </w:t>
            </w:r>
            <w:r w:rsidRPr="009B053A">
              <w:rPr>
                <w:lang w:eastAsia="zh-TW"/>
              </w:rPr>
              <w:t>DC</w:t>
            </w:r>
            <w:r w:rsidRPr="009B053A">
              <w:t>_</w:t>
            </w:r>
            <w:r w:rsidRPr="009B053A">
              <w:rPr>
                <w:lang w:eastAsia="zh-TW"/>
              </w:rPr>
              <w:t>48</w:t>
            </w:r>
            <w:r w:rsidRPr="009B053A">
              <w:t>A</w:t>
            </w:r>
            <w:r w:rsidRPr="009B053A">
              <w:rPr>
                <w:lang w:eastAsia="zh-TW"/>
              </w:rPr>
              <w:t>_n66</w:t>
            </w:r>
            <w:r w:rsidRPr="009B053A">
              <w:t>A Configuration</w:t>
            </w:r>
          </w:p>
        </w:tc>
      </w:tr>
      <w:tr w:rsidR="00993C96" w:rsidRPr="009B053A" w14:paraId="3954425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8595CD"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3D0BE7A" w14:textId="77777777" w:rsidR="00993C96" w:rsidRPr="009B053A" w:rsidRDefault="00993C96" w:rsidP="00993C96">
            <w:pPr>
              <w:pStyle w:val="TAC"/>
            </w:pPr>
            <w:r w:rsidRPr="009B053A">
              <w:t>48</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282278"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BF0866" w14:textId="7AEA3312" w:rsidR="00993C96" w:rsidRPr="009B053A" w:rsidRDefault="00993C96" w:rsidP="00993C96">
            <w:pPr>
              <w:pStyle w:val="TAC"/>
            </w:pPr>
            <w:r w:rsidRPr="009B053A">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BB1EA61"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793CFE" w14:textId="77777777" w:rsidR="00993C96" w:rsidRPr="009B053A" w:rsidRDefault="00993C96" w:rsidP="00993C96">
            <w:pPr>
              <w:pStyle w:val="TAC"/>
            </w:pPr>
            <w:r w:rsidRPr="009B053A">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25A721" w14:textId="77777777" w:rsidR="00993C96" w:rsidRPr="009B053A" w:rsidRDefault="00993C96" w:rsidP="00993C96">
            <w:pPr>
              <w:pStyle w:val="TAC"/>
            </w:pPr>
            <w:r w:rsidRPr="009B053A">
              <w:rPr>
                <w:bCs/>
                <w:lang w:eastAsia="zh-TW"/>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89621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9843882"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078C99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4DB6592" w14:textId="77777777" w:rsidR="00993C96" w:rsidRPr="009B053A" w:rsidRDefault="00993C96" w:rsidP="00993C96">
            <w:pPr>
              <w:pStyle w:val="TAC"/>
            </w:pPr>
            <w:r w:rsidRPr="009B053A">
              <w:t>1@</w:t>
            </w:r>
            <w:r w:rsidRPr="009B053A">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D49491" w14:textId="77777777" w:rsidR="00993C96" w:rsidRPr="009B053A" w:rsidRDefault="00993C96" w:rsidP="00993C96">
            <w:pPr>
              <w:pStyle w:val="TAC"/>
            </w:pPr>
            <w:r w:rsidRPr="009B053A">
              <w:t>1@0</w:t>
            </w:r>
          </w:p>
        </w:tc>
      </w:tr>
      <w:tr w:rsidR="00993C96" w:rsidRPr="009B053A" w14:paraId="3B7910E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7081B7E7" w14:textId="77777777" w:rsidR="00993C96" w:rsidRPr="009B053A" w:rsidRDefault="00993C96" w:rsidP="00993C96">
            <w:pPr>
              <w:pStyle w:val="TAH"/>
            </w:pPr>
            <w:r w:rsidRPr="009B053A">
              <w:t xml:space="preserve">Test Settings for </w:t>
            </w:r>
            <w:r w:rsidRPr="009B053A">
              <w:rPr>
                <w:lang w:eastAsia="zh-TW"/>
              </w:rPr>
              <w:t>DC</w:t>
            </w:r>
            <w:r w:rsidRPr="009B053A">
              <w:t>_</w:t>
            </w:r>
            <w:r w:rsidRPr="009B053A">
              <w:rPr>
                <w:lang w:eastAsia="zh-TW"/>
              </w:rPr>
              <w:t>66</w:t>
            </w:r>
            <w:r w:rsidRPr="009B053A">
              <w:t>A</w:t>
            </w:r>
            <w:r w:rsidRPr="009B053A">
              <w:rPr>
                <w:lang w:eastAsia="zh-TW"/>
              </w:rPr>
              <w:t>_n2</w:t>
            </w:r>
            <w:r w:rsidRPr="009B053A">
              <w:t>A Configuration</w:t>
            </w:r>
          </w:p>
        </w:tc>
      </w:tr>
      <w:tr w:rsidR="00993C96" w:rsidRPr="009B053A" w14:paraId="6C05A7B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E895A3C"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657891C" w14:textId="77777777" w:rsidR="00993C96" w:rsidRPr="009B053A" w:rsidRDefault="00993C96" w:rsidP="00993C96">
            <w:pPr>
              <w:pStyle w:val="TAC"/>
            </w:pPr>
            <w:r w:rsidRPr="009B053A">
              <w:rPr>
                <w:lang w:eastAsia="zh-TW"/>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33E4C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DD0F9F" w14:textId="25B717E8" w:rsidR="00993C96" w:rsidRPr="009B053A" w:rsidRDefault="00993C96" w:rsidP="00993C96">
            <w:pPr>
              <w:pStyle w:val="TAC"/>
            </w:pPr>
            <w:r w:rsidRPr="009B053A">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AD125D" w14:textId="77777777" w:rsidR="00993C96" w:rsidRPr="009B053A" w:rsidRDefault="00993C96" w:rsidP="00993C96">
            <w:pPr>
              <w:pStyle w:val="TAC"/>
            </w:pPr>
            <w:r w:rsidRPr="009B053A">
              <w:rPr>
                <w:lang w:eastAsia="zh-TW"/>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A65E31" w14:textId="77777777" w:rsidR="00993C96" w:rsidRPr="009B053A" w:rsidRDefault="00993C96" w:rsidP="00993C96">
            <w:pPr>
              <w:pStyle w:val="TAC"/>
            </w:pPr>
            <w:r w:rsidRPr="009B053A">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784090" w14:textId="77777777" w:rsidR="00993C96" w:rsidRPr="009B053A" w:rsidRDefault="00993C96" w:rsidP="00993C96">
            <w:pPr>
              <w:pStyle w:val="TAC"/>
            </w:pPr>
            <w:r w:rsidRPr="009B053A">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51A81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AA0A51"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A935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4D3B9F1" w14:textId="77777777" w:rsidR="00993C96" w:rsidRPr="009B053A" w:rsidRDefault="00993C96" w:rsidP="00993C96">
            <w:pPr>
              <w:pStyle w:val="TAC"/>
            </w:pPr>
            <w:r w:rsidRPr="009B053A">
              <w:t>1@</w:t>
            </w:r>
            <w:r w:rsidRPr="009B053A">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99108A7" w14:textId="77777777" w:rsidR="00993C96" w:rsidRPr="009B053A" w:rsidRDefault="00993C96" w:rsidP="00993C96">
            <w:pPr>
              <w:pStyle w:val="TAC"/>
            </w:pPr>
            <w:r w:rsidRPr="009B053A">
              <w:t>1@0</w:t>
            </w:r>
          </w:p>
        </w:tc>
      </w:tr>
      <w:tr w:rsidR="00993C96" w:rsidRPr="009B053A" w14:paraId="4770FB8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FFEED8B"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EBC8D5" w14:textId="77777777" w:rsidR="00993C96" w:rsidRPr="009B053A" w:rsidRDefault="00993C96" w:rsidP="00993C96">
            <w:pPr>
              <w:pStyle w:val="TAC"/>
            </w:pPr>
            <w:r w:rsidRPr="009B053A">
              <w:rPr>
                <w:lang w:eastAsia="zh-TW"/>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847D54" w14:textId="77777777" w:rsidR="00993C96" w:rsidRPr="009B053A" w:rsidRDefault="00993C96" w:rsidP="00993C96">
            <w:pPr>
              <w:pStyle w:val="TAC"/>
            </w:pPr>
            <w:r w:rsidRPr="009B053A">
              <w:rPr>
                <w:lang w:eastAsia="zh-TW"/>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C8D336" w14:textId="149FAC3B" w:rsidR="00993C96" w:rsidRPr="009B053A" w:rsidRDefault="00993C96" w:rsidP="00993C96">
            <w:pPr>
              <w:pStyle w:val="TAC"/>
            </w:pPr>
            <w:r w:rsidRPr="009B053A">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95B9457"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6794B" w14:textId="77777777" w:rsidR="00993C96" w:rsidRPr="009B053A" w:rsidRDefault="00993C96" w:rsidP="00993C96">
            <w:pPr>
              <w:pStyle w:val="TAC"/>
            </w:pPr>
            <w:r w:rsidRPr="009B053A">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77E1C1" w14:textId="77777777" w:rsidR="00993C96" w:rsidRPr="009B053A" w:rsidRDefault="00993C96" w:rsidP="00993C96">
            <w:pPr>
              <w:pStyle w:val="TAC"/>
            </w:pPr>
            <w:r w:rsidRPr="009B053A">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1C62BD"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0493E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A57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0F7CA2F" w14:textId="77777777" w:rsidR="00993C96" w:rsidRPr="009B053A" w:rsidRDefault="00993C96" w:rsidP="00993C96">
            <w:pPr>
              <w:pStyle w:val="TAC"/>
            </w:pPr>
            <w:r w:rsidRPr="009B053A">
              <w:t>1@</w:t>
            </w:r>
            <w:r w:rsidRPr="009B053A">
              <w:rPr>
                <w:lang w:eastAsia="zh-TW"/>
              </w:rPr>
              <w:t>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D141B88" w14:textId="77777777" w:rsidR="00993C96" w:rsidRPr="009B053A" w:rsidRDefault="00993C96" w:rsidP="00993C96">
            <w:pPr>
              <w:pStyle w:val="TAC"/>
            </w:pPr>
            <w:r w:rsidRPr="009B053A">
              <w:rPr>
                <w:lang w:eastAsia="zh-TW"/>
              </w:rPr>
              <w:t>1@105</w:t>
            </w:r>
          </w:p>
        </w:tc>
      </w:tr>
      <w:tr w:rsidR="00993C96" w:rsidRPr="009B053A" w14:paraId="1980FB9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46F895F" w14:textId="77777777" w:rsidR="00993C96" w:rsidRPr="009B053A" w:rsidRDefault="00993C96" w:rsidP="00993C96">
            <w:pPr>
              <w:pStyle w:val="TAC"/>
            </w:pPr>
            <w:r w:rsidRPr="009B053A">
              <w:rPr>
                <w:lang w:eastAsia="zh-TW"/>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F5D4FB" w14:textId="77777777" w:rsidR="00993C96" w:rsidRPr="009B053A" w:rsidRDefault="00993C96" w:rsidP="00993C96">
            <w:pPr>
              <w:pStyle w:val="TAC"/>
            </w:pPr>
            <w:r w:rsidRPr="009B053A">
              <w:rPr>
                <w:lang w:eastAsia="zh-TW"/>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F8885C"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3940FD5" w14:textId="79C179AF" w:rsidR="00993C96" w:rsidRPr="009B053A" w:rsidRDefault="00993C96" w:rsidP="00993C96">
            <w:pPr>
              <w:pStyle w:val="TAC"/>
            </w:pPr>
            <w:r w:rsidRPr="009B053A">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2303320" w14:textId="77777777" w:rsidR="00993C96" w:rsidRPr="009B053A" w:rsidRDefault="00993C96" w:rsidP="00993C96">
            <w:pPr>
              <w:pStyle w:val="TAC"/>
            </w:pPr>
            <w:r w:rsidRPr="009B053A">
              <w:rPr>
                <w:lang w:eastAsia="zh-TW"/>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2616D0" w14:textId="77777777" w:rsidR="00993C96" w:rsidRPr="009B053A" w:rsidRDefault="00993C96" w:rsidP="00993C96">
            <w:pPr>
              <w:pStyle w:val="TAC"/>
            </w:pPr>
            <w:r w:rsidRPr="009B053A">
              <w:rPr>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45E847" w14:textId="77777777" w:rsidR="00993C96" w:rsidRPr="009B053A" w:rsidRDefault="00993C96" w:rsidP="00993C96">
            <w:pPr>
              <w:pStyle w:val="TAC"/>
            </w:pPr>
            <w:r w:rsidRPr="009B053A">
              <w:rPr>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ECDDE9"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9FF9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A057A5"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84F298A" w14:textId="77777777" w:rsidR="00993C96" w:rsidRPr="009B053A" w:rsidRDefault="00993C96" w:rsidP="00993C96">
            <w:pPr>
              <w:pStyle w:val="TAC"/>
            </w:pPr>
            <w:r w:rsidRPr="009B053A">
              <w:t>1@</w:t>
            </w:r>
            <w:r w:rsidRPr="009B053A">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FF94961" w14:textId="77777777" w:rsidR="00993C96" w:rsidRPr="009B053A" w:rsidRDefault="00993C96" w:rsidP="00993C96">
            <w:pPr>
              <w:pStyle w:val="TAC"/>
            </w:pPr>
            <w:r w:rsidRPr="009B053A">
              <w:rPr>
                <w:lang w:eastAsia="zh-TW"/>
              </w:rPr>
              <w:t>1@105</w:t>
            </w:r>
          </w:p>
        </w:tc>
      </w:tr>
      <w:tr w:rsidR="00993C96" w:rsidRPr="009B053A" w14:paraId="4F9CAC1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43F7764" w14:textId="77777777" w:rsidR="00993C96" w:rsidRPr="009B053A" w:rsidRDefault="00993C96" w:rsidP="00993C96">
            <w:pPr>
              <w:pStyle w:val="TAC"/>
            </w:pPr>
            <w:r w:rsidRPr="009B053A">
              <w:rPr>
                <w:lang w:eastAsia="zh-TW"/>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1D3F406" w14:textId="77777777" w:rsidR="00993C96" w:rsidRPr="009B053A" w:rsidRDefault="00993C96" w:rsidP="00993C96">
            <w:pPr>
              <w:pStyle w:val="TAC"/>
            </w:pPr>
            <w:r w:rsidRPr="009B053A">
              <w:rPr>
                <w:lang w:eastAsia="zh-TW"/>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45429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B18DF2A" w14:textId="2EDE9A99" w:rsidR="00993C96" w:rsidRPr="009B053A" w:rsidRDefault="00993C96" w:rsidP="00993C96">
            <w:pPr>
              <w:pStyle w:val="TAC"/>
            </w:pPr>
            <w:r w:rsidRPr="009B053A">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4364A91" w14:textId="77777777" w:rsidR="00993C96" w:rsidRPr="009B053A" w:rsidRDefault="00993C96" w:rsidP="00993C96">
            <w:pPr>
              <w:pStyle w:val="TAC"/>
            </w:pPr>
            <w:r w:rsidRPr="009B053A">
              <w:rPr>
                <w:lang w:eastAsia="zh-TW"/>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D75D57" w14:textId="77777777" w:rsidR="00993C96" w:rsidRPr="009B053A" w:rsidRDefault="00993C96" w:rsidP="00993C96">
            <w:pPr>
              <w:pStyle w:val="TAC"/>
            </w:pPr>
            <w:r w:rsidRPr="009B053A">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24A314" w14:textId="77777777" w:rsidR="00993C96" w:rsidRPr="009B053A" w:rsidRDefault="00993C96" w:rsidP="00993C96">
            <w:pPr>
              <w:pStyle w:val="TAC"/>
            </w:pPr>
            <w:r w:rsidRPr="009B053A">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911340"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9C680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50807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5DCCA5" w14:textId="77777777" w:rsidR="00993C96" w:rsidRPr="009B053A" w:rsidRDefault="00993C96" w:rsidP="00993C96">
            <w:pPr>
              <w:pStyle w:val="TAC"/>
            </w:pPr>
            <w:r w:rsidRPr="009B053A">
              <w:t>1@</w:t>
            </w:r>
            <w:r w:rsidRPr="009B053A">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80A73D" w14:textId="77777777" w:rsidR="00993C96" w:rsidRPr="009B053A" w:rsidRDefault="00993C96" w:rsidP="00993C96">
            <w:pPr>
              <w:pStyle w:val="TAC"/>
            </w:pPr>
            <w:r w:rsidRPr="009B053A">
              <w:rPr>
                <w:lang w:eastAsia="zh-TW"/>
              </w:rPr>
              <w:t>1@105</w:t>
            </w:r>
          </w:p>
        </w:tc>
      </w:tr>
      <w:tr w:rsidR="00993C96" w:rsidRPr="009B053A" w14:paraId="700DB4C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882115F" w14:textId="77777777" w:rsidR="00993C96" w:rsidRPr="009B053A" w:rsidRDefault="00993C96" w:rsidP="00993C96">
            <w:pPr>
              <w:pStyle w:val="TAC"/>
            </w:pPr>
            <w:r w:rsidRPr="009B053A">
              <w:rPr>
                <w:lang w:eastAsia="zh-TW"/>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0E13364" w14:textId="77777777" w:rsidR="00993C96" w:rsidRPr="009B053A" w:rsidRDefault="00993C96" w:rsidP="00993C96">
            <w:pPr>
              <w:pStyle w:val="TAC"/>
            </w:pPr>
            <w:r w:rsidRPr="009B053A">
              <w:rPr>
                <w:lang w:eastAsia="zh-TW"/>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7D60EB"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6FBC5D3" w14:textId="4F2A1CAC" w:rsidR="00993C96" w:rsidRPr="009B053A" w:rsidRDefault="00993C96" w:rsidP="00993C96">
            <w:pPr>
              <w:pStyle w:val="TAC"/>
            </w:pPr>
            <w:r w:rsidRPr="009B053A">
              <w:rPr>
                <w:lang w:eastAsia="zh-TW"/>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3E1212C" w14:textId="77777777" w:rsidR="00993C96" w:rsidRPr="009B053A" w:rsidRDefault="00993C96" w:rsidP="00993C96">
            <w:pPr>
              <w:pStyle w:val="TAC"/>
            </w:pPr>
            <w:r w:rsidRPr="009B053A">
              <w:rPr>
                <w:lang w:eastAsia="zh-TW"/>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EC24F94" w14:textId="77777777" w:rsidR="00993C96" w:rsidRPr="009B053A" w:rsidRDefault="00993C96" w:rsidP="00993C96">
            <w:pPr>
              <w:pStyle w:val="TAC"/>
            </w:pPr>
            <w:r w:rsidRPr="009B053A">
              <w:rPr>
                <w:bCs/>
                <w:lang w:eastAsia="zh-TW"/>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73BC41" w14:textId="77777777" w:rsidR="00993C96" w:rsidRPr="009B053A" w:rsidRDefault="00993C96" w:rsidP="00993C96">
            <w:pPr>
              <w:pStyle w:val="TAC"/>
            </w:pPr>
            <w:r w:rsidRPr="009B053A">
              <w:rPr>
                <w:bCs/>
                <w:lang w:eastAsia="zh-TW"/>
              </w:rPr>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09DB2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28992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88DD1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96865C" w14:textId="77777777" w:rsidR="00993C96" w:rsidRPr="009B053A" w:rsidRDefault="00993C96" w:rsidP="00993C96">
            <w:pPr>
              <w:pStyle w:val="TAC"/>
            </w:pPr>
            <w:r w:rsidRPr="009B053A">
              <w:t>1@</w:t>
            </w:r>
            <w:r w:rsidRPr="009B053A">
              <w:rPr>
                <w:lang w:eastAsia="zh-TW"/>
              </w:rPr>
              <w:t>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1AD4A72" w14:textId="77777777" w:rsidR="00993C96" w:rsidRPr="009B053A" w:rsidRDefault="00993C96" w:rsidP="00993C96">
            <w:pPr>
              <w:pStyle w:val="TAC"/>
            </w:pPr>
            <w:r w:rsidRPr="009B053A">
              <w:rPr>
                <w:lang w:eastAsia="zh-TW"/>
              </w:rPr>
              <w:t>1@46</w:t>
            </w:r>
          </w:p>
        </w:tc>
      </w:tr>
      <w:tr w:rsidR="00993C96" w:rsidRPr="009B053A" w14:paraId="6978B9A3"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FC0FB62" w14:textId="77777777" w:rsidR="00993C96" w:rsidRPr="009B053A" w:rsidRDefault="00993C96" w:rsidP="00993C96">
            <w:pPr>
              <w:pStyle w:val="TAH"/>
            </w:pPr>
            <w:r w:rsidRPr="009B053A">
              <w:t xml:space="preserve">Test Settings for </w:t>
            </w:r>
            <w:r w:rsidRPr="009B053A">
              <w:rPr>
                <w:lang w:eastAsia="zh-TW"/>
              </w:rPr>
              <w:t>DC</w:t>
            </w:r>
            <w:r w:rsidRPr="009B053A">
              <w:t>_</w:t>
            </w:r>
            <w:r w:rsidRPr="009B053A">
              <w:rPr>
                <w:lang w:eastAsia="zh-TW"/>
              </w:rPr>
              <w:t>66</w:t>
            </w:r>
            <w:r w:rsidRPr="009B053A">
              <w:t>A</w:t>
            </w:r>
            <w:r w:rsidRPr="009B053A">
              <w:rPr>
                <w:lang w:eastAsia="zh-TW"/>
              </w:rPr>
              <w:t>_n5</w:t>
            </w:r>
            <w:r w:rsidRPr="009B053A">
              <w:t>A Configuration</w:t>
            </w:r>
          </w:p>
        </w:tc>
      </w:tr>
      <w:tr w:rsidR="00993C96" w:rsidRPr="009B053A" w14:paraId="6C4CB811"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77696A7"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B7E68D8"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9210D"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6C5CFDC" w14:textId="4DCC001D"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C3E01F"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79DDC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3CFC72"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D7841"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EB437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87C46E"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A87A380"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09842F1" w14:textId="77777777" w:rsidR="00993C96" w:rsidRPr="009B053A" w:rsidRDefault="00993C96" w:rsidP="00993C96">
            <w:pPr>
              <w:pStyle w:val="TAC"/>
            </w:pPr>
            <w:r w:rsidRPr="009B053A">
              <w:t>1@0</w:t>
            </w:r>
          </w:p>
        </w:tc>
      </w:tr>
      <w:tr w:rsidR="00993C96" w:rsidRPr="009B053A" w14:paraId="57D0C52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63E5DEF"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1A685A6"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61F364"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4C3251C" w14:textId="4BEC8C32"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737E96"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CC0B0D"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D09AEF"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D498E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FB3DE6"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8261D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70EF70C8"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68B0A" w14:textId="77777777" w:rsidR="00993C96" w:rsidRPr="009B053A" w:rsidRDefault="00993C96" w:rsidP="00993C96">
            <w:pPr>
              <w:pStyle w:val="TAC"/>
            </w:pPr>
            <w:r w:rsidRPr="009B053A">
              <w:t>1@105</w:t>
            </w:r>
          </w:p>
        </w:tc>
      </w:tr>
      <w:tr w:rsidR="00993C96" w:rsidRPr="009B053A" w14:paraId="33EC6B3B"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F27CCFE" w14:textId="77777777"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4F02116"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3229B9"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E778B27" w14:textId="16270BFD"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223534"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5FE428"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0AB52"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794BFF"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653BF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B6E9D"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48F7A17"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4BA457" w14:textId="77777777" w:rsidR="00993C96" w:rsidRPr="009B053A" w:rsidRDefault="00993C96" w:rsidP="00993C96">
            <w:pPr>
              <w:pStyle w:val="TAC"/>
            </w:pPr>
            <w:r w:rsidRPr="009B053A">
              <w:t>1@0</w:t>
            </w:r>
          </w:p>
        </w:tc>
      </w:tr>
      <w:tr w:rsidR="00993C96" w:rsidRPr="009B053A" w14:paraId="491B321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FDA972B"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4FE61334"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7B8FC7"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7478F9F" w14:textId="7616F1EB" w:rsidR="00993C96" w:rsidRPr="009B053A" w:rsidRDefault="00993C96" w:rsidP="00993C96">
            <w:pPr>
              <w:pStyle w:val="TAC"/>
            </w:pPr>
            <w:r w:rsidRPr="009B053A">
              <w:t>n5</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F5DA7CC"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FAF933"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370D4B" w14:textId="77777777" w:rsidR="00993C96" w:rsidRPr="009B053A" w:rsidRDefault="00993C96" w:rsidP="00993C96">
            <w:pPr>
              <w:pStyle w:val="TAC"/>
            </w:pPr>
            <w:r w:rsidRPr="009B053A">
              <w:t>20/10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05C212"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F325D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FFD2A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E41C5FC"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C55228C" w14:textId="77777777" w:rsidR="00993C96" w:rsidRPr="009B053A" w:rsidRDefault="00993C96" w:rsidP="00993C96">
            <w:pPr>
              <w:pStyle w:val="TAC"/>
            </w:pPr>
            <w:r w:rsidRPr="009B053A">
              <w:t>1@0</w:t>
            </w:r>
          </w:p>
        </w:tc>
      </w:tr>
      <w:tr w:rsidR="00993C96" w:rsidRPr="009B053A" w14:paraId="3824BE89"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58DD2D6E" w14:textId="77777777" w:rsidR="00993C96" w:rsidRPr="009B053A" w:rsidRDefault="00993C96" w:rsidP="00993C96">
            <w:pPr>
              <w:pStyle w:val="TAH"/>
            </w:pPr>
            <w:r w:rsidRPr="009B053A">
              <w:t xml:space="preserve">Test Settings for </w:t>
            </w:r>
            <w:r w:rsidRPr="009B053A">
              <w:rPr>
                <w:lang w:eastAsia="zh-TW"/>
              </w:rPr>
              <w:t>DC</w:t>
            </w:r>
            <w:r w:rsidRPr="009B053A">
              <w:t>_</w:t>
            </w:r>
            <w:r w:rsidRPr="009B053A">
              <w:rPr>
                <w:lang w:eastAsia="zh-TW"/>
              </w:rPr>
              <w:t>66</w:t>
            </w:r>
            <w:r w:rsidRPr="009B053A">
              <w:t>A</w:t>
            </w:r>
            <w:r w:rsidRPr="009B053A">
              <w:rPr>
                <w:lang w:eastAsia="zh-TW"/>
              </w:rPr>
              <w:t>_n41</w:t>
            </w:r>
            <w:r w:rsidRPr="009B053A">
              <w:t>A Configuration</w:t>
            </w:r>
          </w:p>
        </w:tc>
      </w:tr>
      <w:tr w:rsidR="00993C96" w:rsidRPr="009B053A" w14:paraId="1109E8E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4AE64FC"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16501DE"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059842"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0AF0A6C" w14:textId="706FBC6A"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2FA12E"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75AA6"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6D4C5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17CFF3"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91656E"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ED2A18"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9749B61"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979CF13" w14:textId="77777777" w:rsidR="00993C96" w:rsidRPr="009B053A" w:rsidRDefault="00993C96" w:rsidP="00993C96">
            <w:pPr>
              <w:pStyle w:val="TAC"/>
            </w:pPr>
            <w:r w:rsidRPr="009B053A">
              <w:t>1@272</w:t>
            </w:r>
          </w:p>
        </w:tc>
      </w:tr>
      <w:tr w:rsidR="00993C96" w:rsidRPr="009B053A" w14:paraId="7F0BF29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4383643" w14:textId="77777777"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B869476"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FA50D4"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1FBA651" w14:textId="5AC883D0"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E2827FA"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925E4A"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381DC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DABCB8"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86DAD9"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6A84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4F25F92"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1492B38" w14:textId="77777777" w:rsidR="00993C96" w:rsidRPr="009B053A" w:rsidRDefault="00993C96" w:rsidP="00993C96">
            <w:pPr>
              <w:pStyle w:val="TAC"/>
            </w:pPr>
            <w:r w:rsidRPr="009B053A">
              <w:t>1@0</w:t>
            </w:r>
          </w:p>
        </w:tc>
      </w:tr>
      <w:tr w:rsidR="00993C96" w:rsidRPr="009B053A" w14:paraId="30C1D187"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86740C3" w14:textId="77777777" w:rsidR="00993C96" w:rsidRPr="009B053A" w:rsidRDefault="00993C96" w:rsidP="00993C96">
            <w:pPr>
              <w:pStyle w:val="TAC"/>
            </w:pPr>
            <w:r w:rsidRPr="009B053A">
              <w:lastRenderedPageBreak/>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C2C3681"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33DF8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C1266C1" w14:textId="6D0DEAAB"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8FCBC80"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D851CA"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C6A3AC"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81EFE7"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DD327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E6700C"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865749E"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737BFB1" w14:textId="77777777" w:rsidR="00993C96" w:rsidRPr="009B053A" w:rsidRDefault="00993C96" w:rsidP="00993C96">
            <w:pPr>
              <w:pStyle w:val="TAC"/>
            </w:pPr>
            <w:r w:rsidRPr="009B053A">
              <w:t>1@59</w:t>
            </w:r>
          </w:p>
        </w:tc>
      </w:tr>
      <w:tr w:rsidR="00993C96" w:rsidRPr="009B053A" w14:paraId="082DF3EF"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168FF4FF" w14:textId="77777777" w:rsidR="00993C96" w:rsidRPr="009B053A" w:rsidRDefault="00993C96" w:rsidP="00993C96">
            <w:pPr>
              <w:pStyle w:val="TAC"/>
            </w:pPr>
            <w:r w:rsidRPr="009B053A">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B6A305"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98BC2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675F224" w14:textId="72E661C0"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5D712BD"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F6B754"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E3BCC0"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CCE42C"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A3E55"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160E41"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52DC97A"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68971C84" w14:textId="77777777" w:rsidR="00993C96" w:rsidRPr="009B053A" w:rsidRDefault="00993C96" w:rsidP="00993C96">
            <w:pPr>
              <w:pStyle w:val="TAC"/>
            </w:pPr>
            <w:r w:rsidRPr="009B053A">
              <w:t>1@248</w:t>
            </w:r>
          </w:p>
        </w:tc>
      </w:tr>
      <w:tr w:rsidR="00993C96" w:rsidRPr="009B053A" w14:paraId="2A61DAB4"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5F3D497" w14:textId="77777777" w:rsidR="00993C96" w:rsidRPr="009B053A" w:rsidRDefault="00993C96" w:rsidP="00993C96">
            <w:pPr>
              <w:pStyle w:val="TAC"/>
            </w:pPr>
            <w:r w:rsidRPr="009B053A">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62F8A9B"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E54FC5"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323540" w14:textId="3D9294AE"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1319550"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63A1FB1"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DE8611"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CA1FE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A37BA8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FCFCA0"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2748FEB"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CC205B6" w14:textId="77777777" w:rsidR="00993C96" w:rsidRPr="009B053A" w:rsidRDefault="00993C96" w:rsidP="00993C96">
            <w:pPr>
              <w:pStyle w:val="TAC"/>
            </w:pPr>
            <w:r w:rsidRPr="009B053A">
              <w:t>1@89</w:t>
            </w:r>
          </w:p>
        </w:tc>
      </w:tr>
      <w:tr w:rsidR="00993C96" w:rsidRPr="009B053A" w14:paraId="7A7875CE"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070FFF17" w14:textId="77777777" w:rsidR="00993C96" w:rsidRPr="009B053A" w:rsidRDefault="00993C96" w:rsidP="00993C96">
            <w:pPr>
              <w:pStyle w:val="TAC"/>
            </w:pPr>
            <w:r w:rsidRPr="009B053A">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BB9C4B7"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BC4C29"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2C2BD21" w14:textId="62B95AAA"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3DE54C3"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66720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31D91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632944"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33190B"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549596"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8FB661F"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1F8989CE" w14:textId="77777777" w:rsidR="00993C96" w:rsidRPr="009B053A" w:rsidRDefault="00993C96" w:rsidP="00993C96">
            <w:pPr>
              <w:pStyle w:val="TAC"/>
            </w:pPr>
            <w:r w:rsidRPr="009B053A">
              <w:t>1@218</w:t>
            </w:r>
          </w:p>
        </w:tc>
      </w:tr>
      <w:tr w:rsidR="00993C96" w:rsidRPr="009B053A" w14:paraId="40E2E54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4C5518" w14:textId="77777777" w:rsidR="00993C96" w:rsidRPr="009B053A" w:rsidRDefault="00993C96" w:rsidP="00993C96">
            <w:pPr>
              <w:pStyle w:val="TAC"/>
            </w:pPr>
            <w:r w:rsidRPr="009B053A">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D698442"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03D2A3"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1B477F5" w14:textId="4FA30DBE"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36AA315" w14:textId="77777777"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FF357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B40CF3"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618885"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BEF94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6F1EDF"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2001C51"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94B17F5" w14:textId="77777777" w:rsidR="00993C96" w:rsidRPr="009B053A" w:rsidRDefault="00993C96" w:rsidP="00993C96">
            <w:pPr>
              <w:pStyle w:val="TAC"/>
            </w:pPr>
            <w:r w:rsidRPr="009B053A">
              <w:t>1@0</w:t>
            </w:r>
          </w:p>
        </w:tc>
      </w:tr>
      <w:tr w:rsidR="00993C96" w:rsidRPr="009B053A" w14:paraId="473C1D3D"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B819A85" w14:textId="77777777" w:rsidR="00993C96" w:rsidRPr="009B053A" w:rsidRDefault="00993C96" w:rsidP="00993C96">
            <w:pPr>
              <w:pStyle w:val="TAC"/>
            </w:pPr>
            <w:r w:rsidRPr="009B053A">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611CB18"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A904FA"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630B992" w14:textId="32AE3254"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64BEC35" w14:textId="77777777" w:rsidR="00993C96" w:rsidRPr="009B053A" w:rsidRDefault="00993C96" w:rsidP="00993C96">
            <w:pPr>
              <w:pStyle w:val="TAC"/>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B182B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F1BCE4"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E8590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AD734F"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62D760A"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9163D65"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53E0469" w14:textId="77777777" w:rsidR="00993C96" w:rsidRPr="009B053A" w:rsidRDefault="00993C96" w:rsidP="00993C96">
            <w:pPr>
              <w:pStyle w:val="TAC"/>
            </w:pPr>
            <w:r w:rsidRPr="009B053A">
              <w:t>1@186</w:t>
            </w:r>
          </w:p>
        </w:tc>
      </w:tr>
      <w:tr w:rsidR="00993C96" w:rsidRPr="009B053A" w14:paraId="10A6EC32"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83A98FB" w14:textId="77777777" w:rsidR="00993C96" w:rsidRPr="009B053A" w:rsidRDefault="00993C96" w:rsidP="00993C96">
            <w:pPr>
              <w:pStyle w:val="TAC"/>
            </w:pPr>
            <w:r w:rsidRPr="009B053A">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B0BBDA3"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76D1A1" w14:textId="7777777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5550F43" w14:textId="6D801FAF"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5B376E41"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88DA99F"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B13C2F"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35EC7FE"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2B2AED"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1A7CCB"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0326883" w14:textId="77777777"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8E05197" w14:textId="77777777" w:rsidR="00993C96" w:rsidRPr="009B053A" w:rsidRDefault="00993C96" w:rsidP="00993C96">
            <w:pPr>
              <w:pStyle w:val="TAC"/>
            </w:pPr>
            <w:r w:rsidRPr="009B053A">
              <w:t>1@203</w:t>
            </w:r>
          </w:p>
        </w:tc>
      </w:tr>
      <w:tr w:rsidR="00993C96" w:rsidRPr="009B053A" w14:paraId="64B3438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BFE193" w14:textId="77777777" w:rsidR="00993C96" w:rsidRPr="009B053A" w:rsidRDefault="00993C96" w:rsidP="00993C96">
            <w:pPr>
              <w:pStyle w:val="TAC"/>
            </w:pPr>
            <w:r w:rsidRPr="009B053A">
              <w:t>10</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23DB312" w14:textId="77777777"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0B9E52" w14:textId="77777777" w:rsidR="00993C96" w:rsidRPr="009B053A" w:rsidRDefault="00993C96" w:rsidP="00993C96">
            <w:pPr>
              <w:pStyle w:val="TAC"/>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CC56F07" w14:textId="4E6AFCC5" w:rsidR="00993C96" w:rsidRPr="009B053A" w:rsidRDefault="00993C96" w:rsidP="00993C96">
            <w:pPr>
              <w:pStyle w:val="TAC"/>
            </w:pPr>
            <w:r w:rsidRPr="009B053A">
              <w:t>n41</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D414512" w14:textId="77777777" w:rsidR="00993C96" w:rsidRPr="009B053A" w:rsidRDefault="00993C96" w:rsidP="00993C96">
            <w:pPr>
              <w:pStyle w:val="TAC"/>
            </w:pPr>
            <w:r w:rsidRPr="009B053A">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03A22C" w14:textId="77777777" w:rsidR="00993C96" w:rsidRPr="009B053A" w:rsidRDefault="00993C96" w:rsidP="00993C96">
            <w:pPr>
              <w:pStyle w:val="TAC"/>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715BB6" w14:textId="77777777" w:rsidR="00993C96" w:rsidRPr="009B053A" w:rsidRDefault="00993C96" w:rsidP="00993C96">
            <w:pPr>
              <w:pStyle w:val="TAC"/>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D813FB" w14:textId="77777777" w:rsidR="00993C96" w:rsidRPr="009B053A" w:rsidRDefault="00993C96" w:rsidP="00993C96">
            <w:pPr>
              <w:pStyle w:val="TAC"/>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836D3C" w14:textId="77777777" w:rsidR="00993C96" w:rsidRPr="009B053A" w:rsidRDefault="00993C96" w:rsidP="00993C96">
            <w:pPr>
              <w:pStyle w:val="TAC"/>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026399" w14:textId="77777777" w:rsidR="00993C96" w:rsidRPr="009B053A" w:rsidRDefault="00993C96" w:rsidP="00993C96">
            <w:pPr>
              <w:pStyle w:val="TAC"/>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0B3C565" w14:textId="77777777" w:rsidR="00993C96" w:rsidRPr="009B053A" w:rsidRDefault="00993C96" w:rsidP="00993C96">
            <w:pPr>
              <w:pStyle w:val="TAC"/>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5BA85AE1" w14:textId="77777777" w:rsidR="00993C96" w:rsidRPr="009B053A" w:rsidRDefault="00993C96" w:rsidP="00993C96">
            <w:pPr>
              <w:pStyle w:val="TAC"/>
            </w:pPr>
            <w:r w:rsidRPr="009B053A">
              <w:t>1@0</w:t>
            </w:r>
          </w:p>
        </w:tc>
      </w:tr>
      <w:tr w:rsidR="00993C96" w:rsidRPr="009B053A" w14:paraId="37AB3371"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tcPr>
          <w:p w14:paraId="0FD3492E" w14:textId="6841197B" w:rsidR="00993C96" w:rsidRPr="009B053A" w:rsidRDefault="00993C96" w:rsidP="00993C96">
            <w:pPr>
              <w:pStyle w:val="TAH"/>
              <w:rPr>
                <w:rFonts w:eastAsia="Yu Mincho"/>
              </w:rPr>
            </w:pPr>
            <w:r w:rsidRPr="009B053A">
              <w:rPr>
                <w:rFonts w:eastAsia="Yu Mincho"/>
                <w:bCs/>
              </w:rPr>
              <w:t>Test Settings for DC_66A_n71A Configuration</w:t>
            </w:r>
          </w:p>
        </w:tc>
      </w:tr>
      <w:tr w:rsidR="00993C96" w:rsidRPr="009B053A" w14:paraId="2AFAE18F" w14:textId="77777777" w:rsidTr="00931ECD">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tcPr>
          <w:p w14:paraId="6057FFBD" w14:textId="77777777" w:rsidR="00993C96" w:rsidRPr="009B053A" w:rsidRDefault="00993C96" w:rsidP="00993C96">
            <w:pPr>
              <w:pStyle w:val="TAH"/>
              <w:rPr>
                <w:rFonts w:eastAsia="Yu Mincho"/>
                <w:b w:val="0"/>
                <w:lang w:eastAsia="ja-JP"/>
              </w:rPr>
            </w:pPr>
            <w:r w:rsidRPr="009B053A">
              <w:rPr>
                <w:rFonts w:eastAsia="Yu Mincho"/>
                <w:b w:val="0"/>
                <w:lang w:eastAsia="ja-JP"/>
              </w:rPr>
              <w:t>N/A (Note 14)</w:t>
            </w:r>
          </w:p>
        </w:tc>
      </w:tr>
      <w:tr w:rsidR="00993C96" w:rsidRPr="009B053A" w14:paraId="08CA4410" w14:textId="77777777" w:rsidTr="00A573EF">
        <w:trPr>
          <w:trHeight w:val="285"/>
        </w:trPr>
        <w:tc>
          <w:tcPr>
            <w:tcW w:w="10125" w:type="dxa"/>
            <w:gridSpan w:val="19"/>
            <w:tcBorders>
              <w:top w:val="single" w:sz="4" w:space="0" w:color="auto"/>
              <w:left w:val="single" w:sz="4" w:space="0" w:color="auto"/>
              <w:bottom w:val="single" w:sz="4" w:space="0" w:color="auto"/>
              <w:right w:val="single" w:sz="4" w:space="0" w:color="auto"/>
            </w:tcBorders>
            <w:shd w:val="clear" w:color="auto" w:fill="auto"/>
          </w:tcPr>
          <w:p w14:paraId="7BEE8752" w14:textId="1E431AFE" w:rsidR="00993C96" w:rsidRPr="009B053A" w:rsidRDefault="00993C96" w:rsidP="00993C96">
            <w:pPr>
              <w:pStyle w:val="TAH"/>
              <w:rPr>
                <w:rFonts w:eastAsia="Yu Mincho"/>
              </w:rPr>
            </w:pPr>
            <w:r w:rsidRPr="009B053A">
              <w:t>Test Setting for DC_66A_n77A Configuration</w:t>
            </w:r>
          </w:p>
        </w:tc>
      </w:tr>
      <w:tr w:rsidR="00993C96" w:rsidRPr="009B053A" w14:paraId="0CE7DEE4"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2A1C33F" w14:textId="31D42DB7" w:rsidR="00993C96" w:rsidRPr="009B053A" w:rsidRDefault="00993C96" w:rsidP="00993C96">
            <w:pPr>
              <w:pStyle w:val="TAC"/>
            </w:pPr>
            <w:r w:rsidRPr="009B053A">
              <w:rPr>
                <w:rFonts w:cs="Arial"/>
                <w:color w:val="000000"/>
                <w:szCs w:val="18"/>
              </w:rPr>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2CC32E3" w14:textId="33EA9940" w:rsidR="00993C96" w:rsidRPr="009B053A" w:rsidRDefault="00993C96" w:rsidP="00993C96">
            <w:pPr>
              <w:pStyle w:val="TAC"/>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C8F0A1" w14:textId="4A0608F0" w:rsidR="00993C96" w:rsidRPr="009B053A" w:rsidRDefault="00993C96" w:rsidP="00993C96">
            <w:pPr>
              <w:pStyle w:val="TAC"/>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C412E0" w14:textId="6491AD1C" w:rsidR="00993C96" w:rsidRPr="009B053A" w:rsidRDefault="00993C96" w:rsidP="00993C96">
            <w:pPr>
              <w:pStyle w:val="TAC"/>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614F2AA" w14:textId="43AB07C7" w:rsidR="00993C96" w:rsidRPr="009B053A" w:rsidRDefault="00993C96" w:rsidP="00993C96">
            <w:pPr>
              <w:pStyle w:val="TAC"/>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AE550D" w14:textId="135639C2" w:rsidR="00993C96" w:rsidRPr="009B053A" w:rsidRDefault="00993C96" w:rsidP="00993C96">
            <w:pPr>
              <w:pStyle w:val="TAC"/>
              <w:rPr>
                <w:rFonts w:eastAsia="Yu Mincho"/>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019FC6" w14:textId="6DF2807F" w:rsidR="00993C96" w:rsidRPr="009B053A" w:rsidRDefault="00993C96" w:rsidP="00993C96">
            <w:pPr>
              <w:pStyle w:val="TAC"/>
              <w:rPr>
                <w:rFonts w:eastAsia="Yu Mincho"/>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5B56C8" w14:textId="0B386ABF" w:rsidR="00993C96" w:rsidRPr="009B053A" w:rsidRDefault="00993C96" w:rsidP="00993C96">
            <w:pPr>
              <w:pStyle w:val="TAC"/>
              <w:rPr>
                <w:rFonts w:eastAsia="Yu Mincho"/>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1D070D" w14:textId="0E63D65D" w:rsidR="00993C96" w:rsidRPr="009B053A" w:rsidRDefault="00993C96" w:rsidP="00993C96">
            <w:pPr>
              <w:pStyle w:val="TAC"/>
              <w:rPr>
                <w:rFonts w:eastAsia="Yu Mincho"/>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7A47A1B" w14:textId="2723715F" w:rsidR="00993C96" w:rsidRPr="009B053A" w:rsidRDefault="00993C96" w:rsidP="00993C96">
            <w:pPr>
              <w:pStyle w:val="TAC"/>
              <w:rPr>
                <w:rFonts w:eastAsia="Yu Mincho"/>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BED255E" w14:textId="15C11D36" w:rsidR="00993C96" w:rsidRPr="009B053A" w:rsidRDefault="00993C96" w:rsidP="00993C96">
            <w:pPr>
              <w:pStyle w:val="TAC"/>
            </w:pPr>
            <w:r w:rsidRPr="009B053A">
              <w:rPr>
                <w:rFonts w:cs="Arial"/>
                <w:color w:val="000000"/>
                <w:szCs w:val="18"/>
              </w:rPr>
              <w:t>1@9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BF4C87" w14:textId="2C8A4FF9" w:rsidR="00993C96" w:rsidRPr="009B053A" w:rsidRDefault="00993C96" w:rsidP="00993C96">
            <w:pPr>
              <w:pStyle w:val="TAC"/>
            </w:pPr>
            <w:r w:rsidRPr="009B053A">
              <w:rPr>
                <w:rFonts w:cs="Arial"/>
                <w:color w:val="000000"/>
                <w:szCs w:val="18"/>
              </w:rPr>
              <w:t>1@272</w:t>
            </w:r>
          </w:p>
        </w:tc>
      </w:tr>
      <w:tr w:rsidR="00993C96" w:rsidRPr="009B053A" w14:paraId="2A06632F"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595D22C" w14:textId="140FB14A" w:rsidR="00993C96" w:rsidRPr="009B053A" w:rsidRDefault="00993C96" w:rsidP="00993C96">
            <w:pPr>
              <w:pStyle w:val="TAC"/>
              <w:rPr>
                <w:rFonts w:cs="Arial"/>
                <w:color w:val="000000"/>
                <w:szCs w:val="18"/>
              </w:rPr>
            </w:pPr>
            <w:r w:rsidRPr="009B053A">
              <w:rPr>
                <w:rFonts w:cs="Arial"/>
                <w:color w:val="000000"/>
                <w:szCs w:val="18"/>
              </w:rPr>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FACA052" w14:textId="39112406"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8F6ECA" w14:textId="619FC03C" w:rsidR="00993C96" w:rsidRPr="009B053A" w:rsidRDefault="00993C96" w:rsidP="00993C96">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599FEBE" w14:textId="489EB7A1"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FCEA42D" w14:textId="0BF782AB" w:rsidR="00993C96" w:rsidRPr="009B053A" w:rsidRDefault="00993C96" w:rsidP="00993C96">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57D346D" w14:textId="315C922B"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5130E2" w14:textId="4760505D"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8CD2E89" w14:textId="54F7EA55"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7F0ED9" w14:textId="45E5A3F5"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693C79" w14:textId="15CFC91F"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341DD27" w14:textId="5F6358F1" w:rsidR="00993C96" w:rsidRPr="009B053A" w:rsidRDefault="00993C96" w:rsidP="00993C96">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CE00EC" w14:textId="0157F59D" w:rsidR="00993C96" w:rsidRPr="009B053A" w:rsidRDefault="00993C96" w:rsidP="00993C96">
            <w:pPr>
              <w:pStyle w:val="TAC"/>
              <w:rPr>
                <w:rFonts w:cs="Arial"/>
                <w:color w:val="000000"/>
                <w:szCs w:val="18"/>
              </w:rPr>
            </w:pPr>
            <w:r w:rsidRPr="009B053A">
              <w:rPr>
                <w:rFonts w:cs="Arial"/>
                <w:color w:val="000000"/>
                <w:szCs w:val="18"/>
              </w:rPr>
              <w:t>1@110</w:t>
            </w:r>
          </w:p>
        </w:tc>
      </w:tr>
      <w:tr w:rsidR="00993C96" w:rsidRPr="009B053A" w14:paraId="559291DB"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98C5558" w14:textId="26763645" w:rsidR="00993C96" w:rsidRPr="009B053A" w:rsidRDefault="00993C96" w:rsidP="00993C96">
            <w:pPr>
              <w:pStyle w:val="TAC"/>
              <w:rPr>
                <w:rFonts w:cs="Arial"/>
                <w:color w:val="000000"/>
                <w:szCs w:val="18"/>
              </w:rPr>
            </w:pPr>
            <w:r w:rsidRPr="009B053A">
              <w:rPr>
                <w:rFonts w:cs="Arial"/>
                <w:color w:val="000000"/>
                <w:szCs w:val="18"/>
              </w:rPr>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B3100D" w14:textId="200CAB51"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7B7899" w14:textId="211514E3" w:rsidR="00993C96" w:rsidRPr="009B053A" w:rsidRDefault="00993C96" w:rsidP="00993C96">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ACE500F" w14:textId="40CF0B1D"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E23E6B" w14:textId="61EA3408" w:rsidR="00993C96" w:rsidRPr="009B053A" w:rsidRDefault="00993C96" w:rsidP="00993C96">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816915" w14:textId="70DB0CFE"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A93F24" w14:textId="1E8E504E"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8334D" w14:textId="54AB86B1"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04E80A" w14:textId="535B23A5"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946A405" w14:textId="6A7347A2"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660F2C3B" w14:textId="638FF1C2" w:rsidR="00993C96" w:rsidRPr="009B053A" w:rsidRDefault="00993C96" w:rsidP="00993C96">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20BA28" w14:textId="243A8C80" w:rsidR="00993C96" w:rsidRPr="009B053A" w:rsidRDefault="00993C96" w:rsidP="00993C96">
            <w:pPr>
              <w:pStyle w:val="TAC"/>
              <w:rPr>
                <w:rFonts w:cs="Arial"/>
                <w:color w:val="000000"/>
                <w:szCs w:val="18"/>
              </w:rPr>
            </w:pPr>
            <w:r w:rsidRPr="009B053A">
              <w:rPr>
                <w:rFonts w:cs="Arial"/>
                <w:color w:val="000000"/>
                <w:szCs w:val="18"/>
              </w:rPr>
              <w:t>1@166</w:t>
            </w:r>
          </w:p>
        </w:tc>
      </w:tr>
      <w:tr w:rsidR="00993C96" w:rsidRPr="009B053A" w14:paraId="7684365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7FB42B" w14:textId="752CC8FD" w:rsidR="00993C96" w:rsidRPr="009B053A" w:rsidRDefault="00993C96" w:rsidP="00993C96">
            <w:pPr>
              <w:pStyle w:val="TAC"/>
              <w:rPr>
                <w:rFonts w:cs="Arial"/>
                <w:color w:val="000000"/>
                <w:szCs w:val="18"/>
              </w:rPr>
            </w:pPr>
            <w:r w:rsidRPr="009B053A">
              <w:rPr>
                <w:rFonts w:cs="Arial"/>
                <w:color w:val="000000"/>
                <w:szCs w:val="18"/>
              </w:rPr>
              <w:t>4</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702FBFCB" w14:textId="52277E7B"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DDB758" w14:textId="502C162A" w:rsidR="00993C96" w:rsidRPr="009B053A" w:rsidRDefault="00993C96" w:rsidP="00993C96">
            <w:pPr>
              <w:pStyle w:val="TAC"/>
              <w:rPr>
                <w:rFonts w:cs="Arial"/>
                <w:color w:val="000000"/>
                <w:szCs w:val="18"/>
              </w:rPr>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ECF9AB0" w14:textId="465B2F29"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D6E252F" w14:textId="332D12EF" w:rsidR="00993C96" w:rsidRPr="009B053A" w:rsidRDefault="00993C96" w:rsidP="00993C96">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5954E58" w14:textId="633C28E6"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EB70BF" w14:textId="15F9E3BD"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50FCA4" w14:textId="2EA27785"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7F914B1" w14:textId="29CFE316"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9BA079" w14:textId="27479E8E"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3267F117" w14:textId="019A8615" w:rsidR="00993C96" w:rsidRPr="009B053A" w:rsidRDefault="00993C96" w:rsidP="00993C96">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898BC7F" w14:textId="2016749A" w:rsidR="00993C96" w:rsidRPr="009B053A" w:rsidRDefault="00993C96" w:rsidP="00993C96">
            <w:pPr>
              <w:pStyle w:val="TAC"/>
              <w:rPr>
                <w:rFonts w:cs="Arial"/>
                <w:color w:val="000000"/>
                <w:szCs w:val="18"/>
              </w:rPr>
            </w:pPr>
            <w:r w:rsidRPr="009B053A">
              <w:rPr>
                <w:rFonts w:cs="Arial"/>
                <w:color w:val="000000"/>
                <w:szCs w:val="18"/>
              </w:rPr>
              <w:t>1@220</w:t>
            </w:r>
          </w:p>
        </w:tc>
      </w:tr>
      <w:tr w:rsidR="00993C96" w:rsidRPr="009B053A" w14:paraId="1ED8D167"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0179E92" w14:textId="1883E86E" w:rsidR="00993C96" w:rsidRPr="009B053A" w:rsidRDefault="00993C96" w:rsidP="00993C96">
            <w:pPr>
              <w:pStyle w:val="TAC"/>
              <w:rPr>
                <w:rFonts w:cs="Arial"/>
                <w:color w:val="000000"/>
                <w:szCs w:val="18"/>
              </w:rPr>
            </w:pPr>
            <w:r w:rsidRPr="009B053A">
              <w:rPr>
                <w:rFonts w:cs="Arial"/>
                <w:color w:val="000000"/>
                <w:szCs w:val="18"/>
              </w:rPr>
              <w:t>5</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52B448B" w14:textId="17787095"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F16BEC" w14:textId="0283D132" w:rsidR="00993C96" w:rsidRPr="009B053A" w:rsidRDefault="00993C96" w:rsidP="00993C96">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3C63E5D" w14:textId="15FD2AD2"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53328D" w14:textId="2C60663D" w:rsidR="00993C96" w:rsidRPr="009B053A" w:rsidRDefault="00993C96" w:rsidP="00993C96">
            <w:pPr>
              <w:pStyle w:val="TAC"/>
              <w:rPr>
                <w:rFonts w:cs="Arial"/>
                <w:color w:val="000000"/>
                <w:szCs w:val="18"/>
              </w:rPr>
            </w:pPr>
            <w:r w:rsidRPr="009B053A">
              <w:rPr>
                <w:rFonts w:cs="Arial"/>
                <w:color w:val="000000"/>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C730F9" w14:textId="093EFDE1"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AEB3EC" w14:textId="509E560D"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393B21" w14:textId="6558007B"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89E2506" w14:textId="7C17696A"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FF2E53" w14:textId="2933F594"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A0E325" w14:textId="49610229" w:rsidR="00993C96" w:rsidRPr="009B053A" w:rsidRDefault="00993C96" w:rsidP="00993C96">
            <w:pPr>
              <w:pStyle w:val="TAC"/>
              <w:rPr>
                <w:rFonts w:cs="Arial"/>
                <w:color w:val="000000"/>
                <w:szCs w:val="18"/>
              </w:rPr>
            </w:pPr>
            <w:r w:rsidRPr="009B053A">
              <w:rPr>
                <w:rFonts w:cs="Arial"/>
                <w:color w:val="000000"/>
                <w:szCs w:val="18"/>
              </w:rPr>
              <w:t>1@99</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C36D6BC" w14:textId="299CBF1B" w:rsidR="00993C96" w:rsidRPr="009B053A" w:rsidRDefault="00993C96" w:rsidP="00993C96">
            <w:pPr>
              <w:pStyle w:val="TAC"/>
              <w:rPr>
                <w:rFonts w:cs="Arial"/>
                <w:color w:val="000000"/>
                <w:szCs w:val="18"/>
              </w:rPr>
            </w:pPr>
            <w:r w:rsidRPr="009B053A">
              <w:rPr>
                <w:rFonts w:cs="Arial"/>
                <w:color w:val="000000"/>
                <w:szCs w:val="18"/>
              </w:rPr>
              <w:t>1@100</w:t>
            </w:r>
          </w:p>
        </w:tc>
      </w:tr>
      <w:tr w:rsidR="00993C96" w:rsidRPr="009B053A" w14:paraId="0181E123"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12A8584" w14:textId="7D5C2AF9" w:rsidR="00993C96" w:rsidRPr="009B053A" w:rsidRDefault="00993C96" w:rsidP="00993C96">
            <w:pPr>
              <w:pStyle w:val="TAC"/>
              <w:rPr>
                <w:rFonts w:cs="Arial"/>
                <w:color w:val="000000"/>
                <w:szCs w:val="18"/>
              </w:rPr>
            </w:pPr>
            <w:r w:rsidRPr="009B053A">
              <w:rPr>
                <w:rFonts w:cs="Arial"/>
                <w:color w:val="000000"/>
                <w:szCs w:val="18"/>
              </w:rPr>
              <w:t>6</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750F86A" w14:textId="53E98D30"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856BDB9" w14:textId="41DA58A8" w:rsidR="00993C96" w:rsidRPr="009B053A" w:rsidRDefault="00993C96" w:rsidP="00993C96">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52B9130F" w14:textId="70880649"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11D10C6" w14:textId="7AA8EAAF" w:rsidR="00993C96" w:rsidRPr="009B053A" w:rsidRDefault="00993C96" w:rsidP="00993C96">
            <w:pPr>
              <w:pStyle w:val="TAC"/>
              <w:rPr>
                <w:rFonts w:cs="Arial"/>
                <w:color w:val="000000"/>
                <w:szCs w:val="18"/>
              </w:rPr>
            </w:pPr>
            <w:r w:rsidRPr="009B053A">
              <w:rPr>
                <w:rFonts w:cs="Arial"/>
                <w:color w:val="000000"/>
                <w:szCs w:val="18"/>
              </w:rPr>
              <w:t>Note 30</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194C1A" w14:textId="40624037"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8968EC" w14:textId="144651E7"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8AF9BB" w14:textId="68C0CF2D"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9B462A" w14:textId="47D8DD65"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DF7AD1" w14:textId="65B242AE"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F77A1A7" w14:textId="02B508FF" w:rsidR="00993C96" w:rsidRPr="009B053A" w:rsidRDefault="00993C96" w:rsidP="00993C96">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817C15" w14:textId="7626D4CF" w:rsidR="00993C96" w:rsidRPr="009B053A" w:rsidRDefault="00993C96" w:rsidP="00993C96">
            <w:pPr>
              <w:pStyle w:val="TAC"/>
              <w:rPr>
                <w:rFonts w:cs="Arial"/>
                <w:color w:val="000000"/>
                <w:szCs w:val="18"/>
              </w:rPr>
            </w:pPr>
            <w:r w:rsidRPr="009B053A">
              <w:rPr>
                <w:rFonts w:cs="Arial"/>
                <w:color w:val="000000"/>
                <w:szCs w:val="18"/>
              </w:rPr>
              <w:t>1@272</w:t>
            </w:r>
          </w:p>
        </w:tc>
      </w:tr>
      <w:tr w:rsidR="00993C96" w:rsidRPr="009B053A" w14:paraId="22DC1CD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2D03FC8B" w14:textId="4ABEEF8E" w:rsidR="00993C96" w:rsidRPr="009B053A" w:rsidRDefault="00993C96" w:rsidP="00993C96">
            <w:pPr>
              <w:pStyle w:val="TAC"/>
              <w:rPr>
                <w:rFonts w:cs="Arial"/>
                <w:color w:val="000000"/>
                <w:szCs w:val="18"/>
              </w:rPr>
            </w:pPr>
            <w:r w:rsidRPr="009B053A">
              <w:rPr>
                <w:rFonts w:cs="Arial"/>
                <w:color w:val="000000"/>
                <w:szCs w:val="18"/>
              </w:rPr>
              <w:t>7</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FC3445" w14:textId="19F8E9CA" w:rsidR="00993C96" w:rsidRPr="009B053A" w:rsidRDefault="00993C96" w:rsidP="00993C96">
            <w:pPr>
              <w:pStyle w:val="TAC"/>
              <w:rPr>
                <w:rFonts w:cs="Arial"/>
                <w:color w:val="000000"/>
                <w:szCs w:val="18"/>
              </w:rPr>
            </w:pPr>
            <w:r w:rsidRPr="009B053A">
              <w:rPr>
                <w:rFonts w:cs="Arial"/>
                <w:color w:val="000000"/>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26DF164" w14:textId="7D2D9DA1" w:rsidR="00993C96" w:rsidRPr="009B053A" w:rsidRDefault="00993C96" w:rsidP="00993C96">
            <w:pPr>
              <w:pStyle w:val="TAC"/>
              <w:rPr>
                <w:rFonts w:cs="Arial"/>
                <w:color w:val="000000"/>
                <w:szCs w:val="18"/>
              </w:rPr>
            </w:pPr>
            <w:r w:rsidRPr="009B053A">
              <w:rPr>
                <w:rFonts w:cs="Arial"/>
                <w:color w:val="000000"/>
                <w:szCs w:val="18"/>
              </w:rPr>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0ED25742" w14:textId="5A0532FB" w:rsidR="00993C96" w:rsidRPr="009B053A" w:rsidRDefault="00993C96" w:rsidP="00993C96">
            <w:pPr>
              <w:pStyle w:val="TAC"/>
              <w:rPr>
                <w:rFonts w:cs="Arial"/>
                <w:color w:val="000000"/>
                <w:szCs w:val="18"/>
              </w:rPr>
            </w:pPr>
            <w:r w:rsidRPr="009B053A">
              <w:rPr>
                <w:rFonts w:cs="Arial"/>
                <w:color w:val="000000"/>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66A2EDB" w14:textId="1481AD04" w:rsidR="00993C96" w:rsidRPr="009B053A" w:rsidRDefault="00993C96" w:rsidP="00993C96">
            <w:pPr>
              <w:pStyle w:val="TAC"/>
              <w:rPr>
                <w:rFonts w:cs="Arial"/>
                <w:color w:val="000000"/>
                <w:szCs w:val="18"/>
              </w:rPr>
            </w:pPr>
            <w:r w:rsidRPr="009B053A">
              <w:rPr>
                <w:rFonts w:cs="Arial"/>
                <w:color w:val="000000"/>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946406" w14:textId="4DD72029" w:rsidR="00993C96" w:rsidRPr="009B053A" w:rsidRDefault="00993C96" w:rsidP="00993C96">
            <w:pPr>
              <w:pStyle w:val="TAC"/>
              <w:rPr>
                <w:rFonts w:cs="Arial"/>
                <w:color w:val="000000"/>
                <w:szCs w:val="18"/>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CDF334" w14:textId="50F99717" w:rsidR="00993C96" w:rsidRPr="009B053A" w:rsidRDefault="00993C96" w:rsidP="00993C96">
            <w:pPr>
              <w:pStyle w:val="TAC"/>
              <w:rPr>
                <w:rFonts w:cs="Arial"/>
                <w:color w:val="000000"/>
                <w:szCs w:val="18"/>
              </w:rPr>
            </w:pPr>
            <w:r w:rsidRPr="009B053A">
              <w:rPr>
                <w:rFonts w:cs="Arial"/>
                <w:color w:val="000000"/>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F7CE22" w14:textId="1226312A" w:rsidR="00993C96" w:rsidRPr="009B053A" w:rsidRDefault="00993C96" w:rsidP="00993C96">
            <w:pPr>
              <w:pStyle w:val="TAC"/>
              <w:rPr>
                <w:rFonts w:cs="Arial"/>
                <w:color w:val="000000"/>
                <w:szCs w:val="18"/>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ABC9B0" w14:textId="5E38C9A2" w:rsidR="00993C96" w:rsidRPr="009B053A" w:rsidRDefault="00993C96" w:rsidP="00993C96">
            <w:pPr>
              <w:pStyle w:val="TAC"/>
              <w:rPr>
                <w:rFonts w:cs="Arial"/>
                <w:color w:val="000000"/>
                <w:szCs w:val="18"/>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6654EE2" w14:textId="439C4097" w:rsidR="00993C96" w:rsidRPr="009B053A" w:rsidRDefault="00993C96" w:rsidP="00993C96">
            <w:pPr>
              <w:pStyle w:val="TAC"/>
              <w:rPr>
                <w:rFonts w:cs="Arial"/>
                <w:color w:val="000000"/>
                <w:szCs w:val="18"/>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7902E4F" w14:textId="5C66BA8B" w:rsidR="00993C96" w:rsidRPr="009B053A" w:rsidRDefault="00993C96" w:rsidP="00993C96">
            <w:pPr>
              <w:pStyle w:val="TAC"/>
              <w:rPr>
                <w:rFonts w:cs="Arial"/>
                <w:color w:val="000000"/>
                <w:szCs w:val="18"/>
              </w:rPr>
            </w:pPr>
            <w:r w:rsidRPr="009B053A">
              <w:rPr>
                <w:rFonts w:cs="Arial"/>
                <w:color w:val="000000"/>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4D705A" w14:textId="6C0F5098" w:rsidR="00993C96" w:rsidRPr="009B053A" w:rsidRDefault="00993C96" w:rsidP="00993C96">
            <w:pPr>
              <w:pStyle w:val="TAC"/>
              <w:rPr>
                <w:rFonts w:cs="Arial"/>
                <w:color w:val="000000"/>
                <w:szCs w:val="18"/>
              </w:rPr>
            </w:pPr>
            <w:r w:rsidRPr="009B053A">
              <w:rPr>
                <w:rFonts w:cs="Arial"/>
                <w:color w:val="000000"/>
                <w:szCs w:val="18"/>
              </w:rPr>
              <w:t>1@50</w:t>
            </w:r>
          </w:p>
        </w:tc>
      </w:tr>
      <w:tr w:rsidR="00993C96" w:rsidRPr="009B053A" w14:paraId="764BD669"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4C5FCE6F" w14:textId="2665F6A9" w:rsidR="00993C96" w:rsidRPr="009B053A" w:rsidRDefault="00993C96" w:rsidP="00993C96">
            <w:pPr>
              <w:pStyle w:val="TAC"/>
              <w:rPr>
                <w:rFonts w:cs="Arial"/>
                <w:szCs w:val="18"/>
              </w:rPr>
            </w:pPr>
            <w:r w:rsidRPr="009B053A">
              <w:rPr>
                <w:rFonts w:cs="Arial"/>
                <w:szCs w:val="18"/>
              </w:rPr>
              <w:lastRenderedPageBreak/>
              <w:t>8</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27F45BA" w14:textId="30B48B89" w:rsidR="00993C96" w:rsidRPr="009B053A" w:rsidRDefault="00993C96" w:rsidP="00993C96">
            <w:pPr>
              <w:pStyle w:val="TAC"/>
              <w:rPr>
                <w:rFonts w:cs="Arial"/>
                <w:szCs w:val="18"/>
              </w:rPr>
            </w:pPr>
            <w:r w:rsidRPr="009B053A">
              <w:rPr>
                <w:rFonts w:cs="Arial"/>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A2BC66" w14:textId="1959CDF4" w:rsidR="00993C96" w:rsidRPr="009B053A" w:rsidRDefault="00993C96" w:rsidP="00993C96">
            <w:pPr>
              <w:pStyle w:val="TAC"/>
              <w:rPr>
                <w:rFonts w:cs="Arial"/>
                <w:szCs w:val="18"/>
              </w:rPr>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792267FF" w14:textId="253ED28C" w:rsidR="00993C96" w:rsidRPr="009B053A" w:rsidRDefault="00993C96" w:rsidP="00993C96">
            <w:pPr>
              <w:pStyle w:val="TAC"/>
              <w:rPr>
                <w:rFonts w:cs="Arial"/>
                <w:szCs w:val="18"/>
              </w:rPr>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7FCA4C3" w14:textId="76201495" w:rsidR="00993C96" w:rsidRPr="009B053A" w:rsidRDefault="00993C96" w:rsidP="00993C96">
            <w:pPr>
              <w:pStyle w:val="TAC"/>
              <w:rPr>
                <w:rFonts w:cs="Arial"/>
                <w:szCs w:val="18"/>
              </w:rPr>
            </w:pPr>
            <w:r w:rsidRPr="009B053A">
              <w:rPr>
                <w:rFonts w:cs="Arial"/>
                <w:szCs w:val="18"/>
              </w:rPr>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49A1E1" w14:textId="47C27C28" w:rsidR="00993C96" w:rsidRPr="009B053A" w:rsidRDefault="00993C96" w:rsidP="00993C96">
            <w:pPr>
              <w:pStyle w:val="TAC"/>
              <w:rPr>
                <w:rFonts w:cs="Arial"/>
                <w:szCs w:val="18"/>
              </w:rPr>
            </w:pPr>
            <w:r w:rsidRPr="009B053A">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D43B2A" w14:textId="0B21F741" w:rsidR="00993C96" w:rsidRPr="009B053A" w:rsidRDefault="00993C96" w:rsidP="00993C96">
            <w:pPr>
              <w:pStyle w:val="TAC"/>
              <w:rPr>
                <w:rFonts w:cs="Arial"/>
                <w:szCs w:val="18"/>
              </w:rPr>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1EE68A4" w14:textId="31174198" w:rsidR="00993C96" w:rsidRPr="009B053A" w:rsidRDefault="00993C96" w:rsidP="00993C96">
            <w:pPr>
              <w:pStyle w:val="TAC"/>
              <w:rPr>
                <w:rFonts w:cs="Arial"/>
                <w:szCs w:val="18"/>
              </w:rPr>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2311FC3" w14:textId="643C3AE9" w:rsidR="00993C96" w:rsidRPr="009B053A" w:rsidRDefault="00993C96" w:rsidP="00993C96">
            <w:pPr>
              <w:pStyle w:val="TAC"/>
              <w:rPr>
                <w:rFonts w:cs="Arial"/>
                <w:szCs w:val="18"/>
              </w:rPr>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19C60EB" w14:textId="75ACDC8D" w:rsidR="00993C96" w:rsidRPr="009B053A" w:rsidRDefault="00993C96" w:rsidP="00993C96">
            <w:pPr>
              <w:pStyle w:val="TAC"/>
              <w:rPr>
                <w:rFonts w:cs="Arial"/>
                <w:szCs w:val="18"/>
              </w:rPr>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73EF27C" w14:textId="0395FA3F" w:rsidR="00993C96" w:rsidRPr="009B053A" w:rsidRDefault="00993C96" w:rsidP="00993C96">
            <w:pPr>
              <w:pStyle w:val="TAC"/>
              <w:rPr>
                <w:rFonts w:cs="Arial"/>
                <w:szCs w:val="18"/>
              </w:rPr>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E95417" w14:textId="2BAE0174" w:rsidR="00993C96" w:rsidRPr="009B053A" w:rsidRDefault="00993C96" w:rsidP="00993C96">
            <w:pPr>
              <w:pStyle w:val="TAC"/>
              <w:rPr>
                <w:rFonts w:cs="Arial"/>
                <w:szCs w:val="18"/>
              </w:rPr>
            </w:pPr>
            <w:r w:rsidRPr="009B053A">
              <w:rPr>
                <w:rFonts w:cs="Arial"/>
                <w:szCs w:val="18"/>
              </w:rPr>
              <w:t>1@196</w:t>
            </w:r>
          </w:p>
        </w:tc>
      </w:tr>
      <w:tr w:rsidR="00993C96" w:rsidRPr="009B053A" w14:paraId="20D1A71D" w14:textId="77777777" w:rsidTr="00283952">
        <w:trPr>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F24A1F5" w14:textId="4D7A8C51" w:rsidR="00993C96" w:rsidRPr="009B053A" w:rsidRDefault="00993C96" w:rsidP="00993C96">
            <w:pPr>
              <w:pStyle w:val="TAC"/>
              <w:rPr>
                <w:rFonts w:cs="Arial"/>
                <w:szCs w:val="18"/>
              </w:rPr>
            </w:pPr>
            <w:r w:rsidRPr="009B053A">
              <w:rPr>
                <w:rFonts w:cs="Arial"/>
                <w:szCs w:val="18"/>
              </w:rPr>
              <w:t>9</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6B663148" w14:textId="7165DCB5" w:rsidR="00993C96" w:rsidRPr="009B053A" w:rsidRDefault="00993C96" w:rsidP="00993C96">
            <w:pPr>
              <w:pStyle w:val="TAC"/>
              <w:rPr>
                <w:rFonts w:cs="Arial"/>
                <w:szCs w:val="18"/>
              </w:rPr>
            </w:pPr>
            <w:r w:rsidRPr="009B053A">
              <w:rPr>
                <w:rFonts w:cs="Arial"/>
                <w:szCs w:val="18"/>
              </w:rPr>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A7D8BF8" w14:textId="6BD1116C" w:rsidR="00993C96" w:rsidRPr="009B053A" w:rsidRDefault="00993C96" w:rsidP="00993C96">
            <w:pPr>
              <w:pStyle w:val="TAC"/>
              <w:rPr>
                <w:rFonts w:cs="Arial"/>
                <w:szCs w:val="18"/>
              </w:rPr>
            </w:pPr>
            <w:r w:rsidRPr="009B053A">
              <w:rPr>
                <w:rFonts w:cs="Arial"/>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4D6F89D3" w14:textId="4E965E3C" w:rsidR="00993C96" w:rsidRPr="009B053A" w:rsidRDefault="00993C96" w:rsidP="00993C96">
            <w:pPr>
              <w:pStyle w:val="TAC"/>
              <w:rPr>
                <w:rFonts w:cs="Arial"/>
                <w:szCs w:val="18"/>
              </w:rPr>
            </w:pPr>
            <w:r w:rsidRPr="009B053A">
              <w:rPr>
                <w:rFonts w:cs="Arial"/>
                <w:szCs w:val="18"/>
              </w:rPr>
              <w:t>n77</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4B075099" w14:textId="79AA0354" w:rsidR="00993C96" w:rsidRPr="009B053A" w:rsidRDefault="00993C96" w:rsidP="00993C96">
            <w:pPr>
              <w:pStyle w:val="TAC"/>
              <w:rPr>
                <w:rFonts w:cs="Arial"/>
                <w:szCs w:val="18"/>
              </w:rPr>
            </w:pPr>
            <w:r w:rsidRPr="009B053A">
              <w:rPr>
                <w:rFonts w:cs="Arial"/>
                <w:szCs w:val="18"/>
              </w:rPr>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2ABDB77" w14:textId="0A4E9E10" w:rsidR="00993C96" w:rsidRPr="009B053A" w:rsidRDefault="00993C96" w:rsidP="00993C96">
            <w:pPr>
              <w:pStyle w:val="TAC"/>
              <w:rPr>
                <w:rFonts w:cs="Arial"/>
                <w:szCs w:val="18"/>
              </w:rPr>
            </w:pPr>
            <w:r w:rsidRPr="009B053A">
              <w:rPr>
                <w:rFonts w:cs="Arial"/>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60F54EC" w14:textId="051278B3" w:rsidR="00993C96" w:rsidRPr="009B053A" w:rsidRDefault="00993C96" w:rsidP="00993C96">
            <w:pPr>
              <w:pStyle w:val="TAC"/>
              <w:rPr>
                <w:rFonts w:cs="Arial"/>
                <w:szCs w:val="18"/>
              </w:rPr>
            </w:pPr>
            <w:r w:rsidRPr="009B053A">
              <w:rPr>
                <w:rFonts w:cs="Arial"/>
                <w:szCs w:val="18"/>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539C2C4" w14:textId="30AD16F0" w:rsidR="00993C96" w:rsidRPr="009B053A" w:rsidRDefault="00993C96" w:rsidP="00993C96">
            <w:pPr>
              <w:pStyle w:val="TAC"/>
              <w:rPr>
                <w:rFonts w:cs="Arial"/>
                <w:szCs w:val="18"/>
              </w:rPr>
            </w:pPr>
            <w:r w:rsidRPr="009B053A">
              <w:rPr>
                <w:rFonts w:cs="Arial"/>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F1BBA9" w14:textId="7B55B998" w:rsidR="00993C96" w:rsidRPr="009B053A" w:rsidRDefault="00993C96" w:rsidP="00993C96">
            <w:pPr>
              <w:pStyle w:val="TAC"/>
              <w:rPr>
                <w:rFonts w:cs="Arial"/>
                <w:szCs w:val="18"/>
              </w:rPr>
            </w:pPr>
            <w:r w:rsidRPr="009B053A">
              <w:rPr>
                <w:rFonts w:cs="Arial"/>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B90FCD" w14:textId="22BDF634" w:rsidR="00993C96" w:rsidRPr="009B053A" w:rsidRDefault="00993C96" w:rsidP="00993C96">
            <w:pPr>
              <w:pStyle w:val="TAC"/>
              <w:rPr>
                <w:rFonts w:cs="Arial"/>
                <w:szCs w:val="18"/>
              </w:rPr>
            </w:pPr>
            <w:r w:rsidRPr="009B053A">
              <w:rPr>
                <w:rFonts w:cs="Arial"/>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559FD0F0" w14:textId="6C9AF7A3" w:rsidR="00993C96" w:rsidRPr="009B053A" w:rsidRDefault="00993C96" w:rsidP="00993C96">
            <w:pPr>
              <w:pStyle w:val="TAC"/>
              <w:rPr>
                <w:rFonts w:cs="Arial"/>
                <w:szCs w:val="18"/>
              </w:rPr>
            </w:pPr>
            <w:r w:rsidRPr="009B053A">
              <w:rPr>
                <w:rFonts w:cs="Arial"/>
                <w:szCs w:val="18"/>
              </w:rPr>
              <w:t>1@0</w:t>
            </w:r>
          </w:p>
        </w:tc>
        <w:tc>
          <w:tcPr>
            <w:tcW w:w="96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1F5A21" w14:textId="101B24C0" w:rsidR="00993C96" w:rsidRPr="009B053A" w:rsidRDefault="00993C96" w:rsidP="00993C96">
            <w:pPr>
              <w:pStyle w:val="TAC"/>
              <w:rPr>
                <w:rFonts w:cs="Arial"/>
                <w:szCs w:val="18"/>
              </w:rPr>
            </w:pPr>
            <w:r w:rsidRPr="009B053A">
              <w:rPr>
                <w:rFonts w:cs="Arial"/>
                <w:szCs w:val="18"/>
              </w:rPr>
              <w:t>1@47</w:t>
            </w:r>
          </w:p>
        </w:tc>
      </w:tr>
      <w:tr w:rsidR="00993C96" w:rsidRPr="009B053A" w14:paraId="209E7630" w14:textId="77777777" w:rsidTr="00041718">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4C317691" w14:textId="77777777" w:rsidR="00993C96" w:rsidRPr="009B053A" w:rsidRDefault="00993C96" w:rsidP="00993C96">
            <w:pPr>
              <w:pStyle w:val="TAH"/>
              <w:rPr>
                <w:rFonts w:eastAsia="Yu Mincho"/>
              </w:rPr>
            </w:pPr>
            <w:r w:rsidRPr="009B053A">
              <w:rPr>
                <w:rFonts w:eastAsia="Yu Mincho"/>
              </w:rPr>
              <w:t>Test Settings for DC_66A_n78A Configuration</w:t>
            </w:r>
          </w:p>
        </w:tc>
      </w:tr>
      <w:tr w:rsidR="00993C96" w:rsidRPr="009B053A" w14:paraId="2A261F6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324D4D33" w14:textId="621DF354"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5A975C17" w14:textId="320CCC30" w:rsidR="00993C96" w:rsidRPr="009B053A" w:rsidRDefault="00993C96" w:rsidP="00993C96">
            <w:pPr>
              <w:pStyle w:val="TAC"/>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BB4D1E4" w14:textId="30020BC7" w:rsidR="00993C96" w:rsidRPr="009B053A" w:rsidRDefault="00993C96" w:rsidP="00993C96">
            <w:pPr>
              <w:pStyle w:val="TAC"/>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62E51B7A" w14:textId="0ABDDC70" w:rsidR="00993C96" w:rsidRPr="009B053A" w:rsidRDefault="00993C96" w:rsidP="00993C96">
            <w:pPr>
              <w:pStyle w:val="TAC"/>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0A5BF6B5" w14:textId="388C00BF" w:rsidR="00993C96" w:rsidRPr="009B053A" w:rsidRDefault="00993C96" w:rsidP="00993C96">
            <w:pPr>
              <w:pStyle w:val="TAC"/>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5143A00" w14:textId="6E057D92" w:rsidR="00993C96" w:rsidRPr="009B053A" w:rsidRDefault="00993C96" w:rsidP="00993C96">
            <w:pPr>
              <w:pStyle w:val="TAC"/>
              <w:rPr>
                <w:rFonts w:eastAsia="Yu Mincho"/>
              </w:rPr>
            </w:pPr>
            <w:r w:rsidRPr="009B053A">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401C6F9" w14:textId="63AF303D" w:rsidR="00993C96" w:rsidRPr="009B053A" w:rsidRDefault="00993C96" w:rsidP="00993C96">
            <w:pPr>
              <w:pStyle w:val="TAC"/>
              <w:rPr>
                <w:rFonts w:eastAsia="Yu Mincho"/>
              </w:rPr>
            </w:pPr>
            <w:r w:rsidRPr="009B053A">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B2869" w14:textId="52DA8B12" w:rsidR="00993C96" w:rsidRPr="009B053A" w:rsidRDefault="00993C96" w:rsidP="00993C96">
            <w:pPr>
              <w:pStyle w:val="TAC"/>
              <w:rPr>
                <w:rFonts w:eastAsia="Yu Mincho"/>
              </w:rPr>
            </w:pPr>
            <w:r w:rsidRPr="009B053A">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89F1A1" w14:textId="2516157F" w:rsidR="00993C96" w:rsidRPr="009B053A" w:rsidRDefault="00993C96" w:rsidP="00993C96">
            <w:pPr>
              <w:pStyle w:val="TAC"/>
              <w:rPr>
                <w:rFonts w:eastAsia="Yu Mincho"/>
              </w:rPr>
            </w:pPr>
            <w:r w:rsidRPr="009B053A">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076AC8" w14:textId="5B436873" w:rsidR="00993C96" w:rsidRPr="009B053A" w:rsidRDefault="00993C96" w:rsidP="00993C96">
            <w:pPr>
              <w:pStyle w:val="TAC"/>
              <w:rPr>
                <w:rFonts w:eastAsia="Yu Mincho"/>
              </w:rPr>
            </w:pPr>
            <w:r w:rsidRPr="009B053A">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9985B77" w14:textId="440AF046" w:rsidR="00993C96" w:rsidRPr="009B053A" w:rsidRDefault="00993C96" w:rsidP="00993C96">
            <w:pPr>
              <w:pStyle w:val="TAC"/>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74F9B1C7" w14:textId="72B087DE" w:rsidR="00993C96" w:rsidRPr="009B053A" w:rsidRDefault="00993C96" w:rsidP="00993C96">
            <w:pPr>
              <w:pStyle w:val="TAC"/>
            </w:pPr>
            <w:r w:rsidRPr="009B053A">
              <w:t>1@143</w:t>
            </w:r>
          </w:p>
        </w:tc>
      </w:tr>
      <w:tr w:rsidR="00993C96" w:rsidRPr="009B053A" w14:paraId="39894A46"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7A28DD49" w14:textId="64273AA5" w:rsidR="00993C96" w:rsidRPr="009B053A" w:rsidRDefault="00993C96" w:rsidP="00993C96">
            <w:pPr>
              <w:pStyle w:val="TAC"/>
            </w:pPr>
            <w:r w:rsidRPr="009B053A">
              <w:t>2</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0CBE2F29" w14:textId="77777777" w:rsidR="00993C96" w:rsidRPr="009B053A" w:rsidRDefault="00993C96" w:rsidP="00993C96">
            <w:pPr>
              <w:pStyle w:val="TAC"/>
              <w:rPr>
                <w:rFonts w:eastAsia="Yu Mincho"/>
              </w:rPr>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23F243" w14:textId="77777777" w:rsidR="00993C96" w:rsidRPr="009B053A" w:rsidRDefault="00993C96" w:rsidP="00993C96">
            <w:pPr>
              <w:pStyle w:val="TAC"/>
              <w:rPr>
                <w:rFonts w:eastAsia="Yu Mincho"/>
              </w:rPr>
            </w:pPr>
            <w:r w:rsidRPr="009B053A">
              <w:t>High</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3911E149" w14:textId="476D383B" w:rsidR="00993C96" w:rsidRPr="009B053A" w:rsidRDefault="00993C96" w:rsidP="00993C96">
            <w:pPr>
              <w:pStyle w:val="TAC"/>
              <w:rPr>
                <w:rFonts w:eastAsia="Yu Mincho"/>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7DFC8B8D" w14:textId="77777777" w:rsidR="00993C96" w:rsidRPr="009B053A" w:rsidRDefault="00993C96" w:rsidP="00993C96">
            <w:pPr>
              <w:pStyle w:val="TAC"/>
              <w:rPr>
                <w:rFonts w:eastAsia="Yu Mincho"/>
              </w:rPr>
            </w:pPr>
            <w:r w:rsidRPr="009B053A">
              <w:t>High</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C829EDA" w14:textId="77777777" w:rsidR="00993C96" w:rsidRPr="009B053A" w:rsidRDefault="00993C96" w:rsidP="00993C96">
            <w:pPr>
              <w:pStyle w:val="TAC"/>
              <w:rPr>
                <w:rFonts w:eastAsia="Yu Mincho"/>
              </w:rPr>
            </w:pPr>
            <w:r w:rsidRPr="009B053A">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A14EA23" w14:textId="77777777" w:rsidR="00993C96" w:rsidRPr="009B053A" w:rsidRDefault="00993C96" w:rsidP="00993C96">
            <w:pPr>
              <w:pStyle w:val="TAC"/>
              <w:rPr>
                <w:rFonts w:eastAsia="Yu Mincho"/>
              </w:rPr>
            </w:pPr>
            <w:r w:rsidRPr="009B053A">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670B7F" w14:textId="77777777" w:rsidR="00993C96" w:rsidRPr="009B053A" w:rsidRDefault="00993C96" w:rsidP="00993C96">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30C541" w14:textId="77777777" w:rsidR="00993C96" w:rsidRPr="009B053A" w:rsidRDefault="00993C96" w:rsidP="00993C96">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C1858" w14:textId="77777777" w:rsidR="00993C96" w:rsidRPr="009B053A" w:rsidRDefault="00993C96" w:rsidP="00993C96">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440EB79E" w14:textId="77777777" w:rsidR="00993C96" w:rsidRPr="009B053A" w:rsidRDefault="00993C96" w:rsidP="00993C96">
            <w:pPr>
              <w:pStyle w:val="TAC"/>
              <w:rPr>
                <w:rFonts w:eastAsia="Yu Mincho"/>
              </w:rPr>
            </w:pPr>
            <w:r w:rsidRPr="009B053A">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03A70577" w14:textId="77777777" w:rsidR="00993C96" w:rsidRPr="009B053A" w:rsidRDefault="00993C96" w:rsidP="00993C96">
            <w:pPr>
              <w:pStyle w:val="TAC"/>
              <w:rPr>
                <w:rFonts w:eastAsia="Yu Mincho"/>
              </w:rPr>
            </w:pPr>
            <w:r w:rsidRPr="009B053A">
              <w:t>1@272</w:t>
            </w:r>
          </w:p>
        </w:tc>
      </w:tr>
      <w:tr w:rsidR="00993C96" w:rsidRPr="009B053A" w14:paraId="33E8671C"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2F32111" w14:textId="5001B84A" w:rsidR="00993C96" w:rsidRPr="009B053A" w:rsidRDefault="00993C96" w:rsidP="00993C96">
            <w:pPr>
              <w:pStyle w:val="TAC"/>
            </w:pPr>
            <w:r w:rsidRPr="009B053A">
              <w:t>3</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24486783" w14:textId="77777777" w:rsidR="00993C96" w:rsidRPr="009B053A" w:rsidRDefault="00993C96" w:rsidP="00993C96">
            <w:pPr>
              <w:pStyle w:val="TAC"/>
              <w:rPr>
                <w:rFonts w:eastAsia="Yu Mincho"/>
              </w:rPr>
            </w:pPr>
            <w:r w:rsidRPr="009B053A">
              <w:t>66</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B7DA5E" w14:textId="77777777" w:rsidR="00993C96" w:rsidRPr="009B053A" w:rsidRDefault="00993C96" w:rsidP="00993C96">
            <w:pPr>
              <w:pStyle w:val="TAC"/>
              <w:rPr>
                <w:rFonts w:eastAsia="Yu Mincho"/>
              </w:rPr>
            </w:pPr>
            <w:r w:rsidRPr="009B053A">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10411075" w14:textId="3FE73321" w:rsidR="00993C96" w:rsidRPr="009B053A" w:rsidRDefault="00993C96" w:rsidP="00993C96">
            <w:pPr>
              <w:pStyle w:val="TAC"/>
              <w:rPr>
                <w:rFonts w:eastAsia="Yu Mincho"/>
              </w:rPr>
            </w:pPr>
            <w:r w:rsidRPr="009B053A">
              <w:t>n78</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B2116D9" w14:textId="77777777" w:rsidR="00993C96" w:rsidRPr="009B053A" w:rsidRDefault="00993C96" w:rsidP="00993C96">
            <w:pPr>
              <w:pStyle w:val="TAC"/>
              <w:rPr>
                <w:rFonts w:eastAsia="Yu Mincho"/>
              </w:rPr>
            </w:pPr>
            <w:r w:rsidRPr="009B053A">
              <w:t>Mid</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763B1B" w14:textId="77777777" w:rsidR="00993C96" w:rsidRPr="009B053A" w:rsidRDefault="00993C96" w:rsidP="00993C96">
            <w:pPr>
              <w:pStyle w:val="TAC"/>
              <w:rPr>
                <w:rFonts w:eastAsia="Yu Mincho"/>
              </w:rPr>
            </w:pPr>
            <w:r w:rsidRPr="009B053A">
              <w:rPr>
                <w:rFonts w:eastAsia="Yu Mincho"/>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C63E18" w14:textId="77777777" w:rsidR="00993C96" w:rsidRPr="009B053A" w:rsidRDefault="00993C96" w:rsidP="00993C96">
            <w:pPr>
              <w:pStyle w:val="TAC"/>
              <w:rPr>
                <w:rFonts w:eastAsia="Yu Mincho"/>
              </w:rPr>
            </w:pPr>
            <w:r w:rsidRPr="009B053A">
              <w:rPr>
                <w:rFonts w:eastAsia="Yu Mincho"/>
              </w:rPr>
              <w:t>100/273</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48FCE8" w14:textId="77777777" w:rsidR="00993C96" w:rsidRPr="009B053A" w:rsidRDefault="00993C96" w:rsidP="00993C96">
            <w:pPr>
              <w:pStyle w:val="TAC"/>
              <w:rPr>
                <w:rFonts w:eastAsia="Yu Mincho"/>
              </w:rPr>
            </w:pPr>
            <w:r w:rsidRPr="009B053A">
              <w:rPr>
                <w:rFonts w:eastAsia="Yu Mincho"/>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1B101E" w14:textId="77777777" w:rsidR="00993C96" w:rsidRPr="009B053A" w:rsidRDefault="00993C96" w:rsidP="00993C96">
            <w:pPr>
              <w:pStyle w:val="TAC"/>
              <w:rPr>
                <w:rFonts w:eastAsia="Yu Mincho"/>
              </w:rPr>
            </w:pPr>
            <w:r w:rsidRPr="009B053A">
              <w:rPr>
                <w:rFonts w:eastAsia="Yu Mincho"/>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4645CF" w14:textId="77777777" w:rsidR="00993C96" w:rsidRPr="009B053A" w:rsidRDefault="00993C96" w:rsidP="00993C96">
            <w:pPr>
              <w:pStyle w:val="TAC"/>
              <w:rPr>
                <w:rFonts w:eastAsia="Yu Mincho"/>
              </w:rPr>
            </w:pPr>
            <w:r w:rsidRPr="009B053A">
              <w:rPr>
                <w:rFonts w:eastAsia="Yu Mincho"/>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2FF1059E" w14:textId="77777777" w:rsidR="00993C96" w:rsidRPr="009B053A" w:rsidRDefault="00993C96" w:rsidP="00993C96">
            <w:pPr>
              <w:pStyle w:val="TAC"/>
              <w:rPr>
                <w:rFonts w:eastAsia="Yu Mincho"/>
              </w:rPr>
            </w:pPr>
            <w:r w:rsidRPr="009B053A">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4C715C22" w14:textId="6D07C6D9" w:rsidR="00993C96" w:rsidRPr="009B053A" w:rsidRDefault="00993C96" w:rsidP="00993C96">
            <w:pPr>
              <w:pStyle w:val="TAC"/>
              <w:rPr>
                <w:rFonts w:eastAsia="Yu Mincho"/>
              </w:rPr>
            </w:pPr>
            <w:r w:rsidRPr="009B053A">
              <w:t>1@272</w:t>
            </w:r>
          </w:p>
        </w:tc>
      </w:tr>
      <w:tr w:rsidR="00993C96" w:rsidRPr="009B053A" w14:paraId="5841C3F6" w14:textId="77777777" w:rsidTr="004554EB">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01A5FF5A" w14:textId="77777777" w:rsidR="00993C96" w:rsidRPr="009B053A" w:rsidRDefault="00993C96" w:rsidP="00993C96">
            <w:pPr>
              <w:pStyle w:val="TAC"/>
              <w:rPr>
                <w:b/>
                <w:bCs/>
              </w:rPr>
            </w:pPr>
            <w:r w:rsidRPr="009B053A">
              <w:rPr>
                <w:rFonts w:eastAsia="Yu Mincho"/>
                <w:b/>
                <w:bCs/>
              </w:rPr>
              <w:t>Test Settings for DC_71A_n2A Configuration</w:t>
            </w:r>
          </w:p>
        </w:tc>
      </w:tr>
      <w:tr w:rsidR="00993C96" w:rsidRPr="009B053A" w14:paraId="4AE42DD7" w14:textId="77777777" w:rsidTr="004554EB">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6E078AE8" w14:textId="77777777" w:rsidR="00993C96" w:rsidRPr="009B053A" w:rsidRDefault="00993C96" w:rsidP="00993C96">
            <w:pPr>
              <w:pStyle w:val="TAC"/>
            </w:pPr>
            <w:bookmarkStart w:id="5556" w:name="RANGE!B136"/>
            <w:r w:rsidRPr="009B053A">
              <w:rPr>
                <w:rFonts w:cs="Arial"/>
                <w:color w:val="000000"/>
                <w:szCs w:val="18"/>
              </w:rPr>
              <w:t>1</w:t>
            </w:r>
            <w:bookmarkEnd w:id="5556"/>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3268EA15" w14:textId="77777777" w:rsidR="00993C96" w:rsidRPr="009B053A" w:rsidRDefault="00993C96" w:rsidP="00993C96">
            <w:pPr>
              <w:pStyle w:val="TAC"/>
            </w:pPr>
            <w:r w:rsidRPr="009B053A">
              <w:rPr>
                <w:rFonts w:cs="Arial"/>
                <w:color w:val="000000"/>
                <w:szCs w:val="18"/>
              </w:rPr>
              <w:t>71</w:t>
            </w:r>
          </w:p>
        </w:tc>
        <w:tc>
          <w:tcPr>
            <w:tcW w:w="800" w:type="dxa"/>
            <w:tcBorders>
              <w:top w:val="single" w:sz="4" w:space="0" w:color="auto"/>
              <w:left w:val="single" w:sz="4" w:space="0" w:color="auto"/>
              <w:bottom w:val="single" w:sz="4" w:space="0" w:color="auto"/>
              <w:right w:val="single" w:sz="4" w:space="0" w:color="auto"/>
            </w:tcBorders>
            <w:shd w:val="clear" w:color="auto" w:fill="auto"/>
            <w:vAlign w:val="center"/>
          </w:tcPr>
          <w:p w14:paraId="7DE8EE95" w14:textId="77777777" w:rsidR="00993C96" w:rsidRPr="009B053A" w:rsidRDefault="00993C96" w:rsidP="00993C96">
            <w:pPr>
              <w:pStyle w:val="TAC"/>
            </w:pPr>
            <w:r w:rsidRPr="009B053A">
              <w:rPr>
                <w:rFonts w:cs="Arial"/>
                <w:color w:val="000000"/>
                <w:szCs w:val="18"/>
              </w:rPr>
              <w:t>HIGH</w:t>
            </w:r>
          </w:p>
        </w:tc>
        <w:tc>
          <w:tcPr>
            <w:tcW w:w="648"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15CADA" w14:textId="77777777" w:rsidR="00993C96" w:rsidRPr="009B053A" w:rsidRDefault="00993C96" w:rsidP="00993C96">
            <w:pPr>
              <w:pStyle w:val="TAC"/>
            </w:pPr>
            <w:r w:rsidRPr="009B053A">
              <w:rPr>
                <w:rFonts w:cs="Arial"/>
                <w:color w:val="000000"/>
                <w:szCs w:val="18"/>
              </w:rPr>
              <w:t>n2</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1B140FCC" w14:textId="77777777" w:rsidR="00993C96" w:rsidRPr="009B053A" w:rsidRDefault="00993C96" w:rsidP="00993C96">
            <w:pPr>
              <w:pStyle w:val="TAC"/>
            </w:pPr>
            <w:r w:rsidRPr="009B053A">
              <w:rPr>
                <w:rFonts w:cs="Arial"/>
                <w:color w:val="000000"/>
                <w:szCs w:val="18"/>
              </w:rPr>
              <w:t>HIGH</w:t>
            </w:r>
          </w:p>
        </w:tc>
        <w:tc>
          <w:tcPr>
            <w:tcW w:w="859" w:type="dxa"/>
            <w:tcBorders>
              <w:top w:val="single" w:sz="4" w:space="0" w:color="auto"/>
              <w:left w:val="single" w:sz="4" w:space="0" w:color="auto"/>
              <w:bottom w:val="single" w:sz="4" w:space="0" w:color="auto"/>
              <w:right w:val="single" w:sz="4" w:space="0" w:color="auto"/>
            </w:tcBorders>
            <w:shd w:val="clear" w:color="auto" w:fill="auto"/>
            <w:vAlign w:val="center"/>
          </w:tcPr>
          <w:p w14:paraId="6BAECFA9" w14:textId="4FBB1307" w:rsidR="00993C96" w:rsidRPr="009B053A" w:rsidRDefault="00993C96" w:rsidP="00993C96">
            <w:pPr>
              <w:pStyle w:val="TAC"/>
              <w:rPr>
                <w:rFonts w:eastAsia="Yu Mincho"/>
              </w:rPr>
            </w:pPr>
            <w:del w:id="5557" w:author="2349" w:date="2023-06-16T19:26:00Z">
              <w:r w:rsidRPr="009B053A" w:rsidDel="00C31F27">
                <w:rPr>
                  <w:rFonts w:cs="Arial"/>
                  <w:color w:val="000000"/>
                  <w:szCs w:val="18"/>
                </w:rPr>
                <w:delText>100@15kHz</w:delText>
              </w:r>
            </w:del>
            <w:ins w:id="5558" w:author="2349" w:date="2023-06-16T19:26:00Z">
              <w:r w:rsidR="00C31F27">
                <w:rPr>
                  <w:rFonts w:cs="Arial"/>
                  <w:color w:val="000000"/>
                  <w:szCs w:val="18"/>
                </w:rPr>
                <w:t>20/100</w:t>
              </w:r>
            </w:ins>
          </w:p>
        </w:tc>
        <w:tc>
          <w:tcPr>
            <w:tcW w:w="85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617C55" w14:textId="414B9E5B" w:rsidR="00993C96" w:rsidRPr="009B053A" w:rsidRDefault="00993C96" w:rsidP="00993C96">
            <w:pPr>
              <w:pStyle w:val="TAC"/>
              <w:rPr>
                <w:rFonts w:eastAsia="Yu Mincho"/>
              </w:rPr>
            </w:pPr>
            <w:del w:id="5559" w:author="2349" w:date="2023-06-16T19:26:00Z">
              <w:r w:rsidRPr="009B053A" w:rsidDel="00C31F27">
                <w:rPr>
                  <w:rFonts w:cs="Arial"/>
                  <w:color w:val="000000"/>
                  <w:szCs w:val="18"/>
                </w:rPr>
                <w:delText>106@15kHz</w:delText>
              </w:r>
            </w:del>
            <w:ins w:id="5560" w:author="2349" w:date="2023-06-16T19:26:00Z">
              <w:r w:rsidR="00C31F27">
                <w:rPr>
                  <w:rFonts w:cs="Arial"/>
                  <w:color w:val="000000"/>
                  <w:szCs w:val="18"/>
                </w:rPr>
                <w:t>20/106</w:t>
              </w:r>
            </w:ins>
          </w:p>
        </w:tc>
        <w:tc>
          <w:tcPr>
            <w:tcW w:w="102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EB9F1F" w14:textId="77777777" w:rsidR="00993C96" w:rsidRPr="009B053A" w:rsidRDefault="00993C96" w:rsidP="00993C96">
            <w:pPr>
              <w:pStyle w:val="TAC"/>
              <w:rPr>
                <w:rFonts w:eastAsia="Yu Mincho"/>
              </w:rPr>
            </w:pPr>
            <w:r w:rsidRPr="009B053A">
              <w:rPr>
                <w:rFonts w:cs="Arial"/>
                <w:color w:val="000000"/>
                <w:szCs w:val="18"/>
              </w:rPr>
              <w:t>CP-OFDM QPSK</w:t>
            </w:r>
          </w:p>
        </w:tc>
        <w:tc>
          <w:tcPr>
            <w:tcW w:w="106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44444BA" w14:textId="77777777" w:rsidR="00993C96" w:rsidRPr="009B053A" w:rsidRDefault="00993C96" w:rsidP="00993C96">
            <w:pPr>
              <w:pStyle w:val="TAC"/>
              <w:rPr>
                <w:rFonts w:eastAsia="Yu Mincho"/>
              </w:rPr>
            </w:pPr>
            <w:r w:rsidRPr="009B053A">
              <w:rPr>
                <w:rFonts w:cs="Arial"/>
                <w:color w:val="000000"/>
                <w:szCs w:val="18"/>
              </w:rPr>
              <w:t>NA</w:t>
            </w:r>
          </w:p>
        </w:tc>
        <w:tc>
          <w:tcPr>
            <w:tcW w:w="113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A0D4C98" w14:textId="77777777" w:rsidR="00993C96" w:rsidRPr="009B053A" w:rsidRDefault="00993C96" w:rsidP="00993C96">
            <w:pPr>
              <w:pStyle w:val="TAC"/>
              <w:rPr>
                <w:rFonts w:eastAsia="Yu Mincho"/>
              </w:rPr>
            </w:pPr>
            <w:r w:rsidRPr="009B053A">
              <w:rPr>
                <w:rFonts w:cs="Arial"/>
                <w:color w:val="000000"/>
                <w:szCs w:val="18"/>
              </w:rPr>
              <w:t>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0B401F77" w14:textId="77777777" w:rsidR="00993C96" w:rsidRPr="009B053A" w:rsidRDefault="00993C96" w:rsidP="00993C96">
            <w:pPr>
              <w:pStyle w:val="TAC"/>
            </w:pPr>
            <w:r w:rsidRPr="009B053A">
              <w:rPr>
                <w:rFonts w:cs="Arial"/>
                <w:color w:val="000000"/>
                <w:szCs w:val="18"/>
              </w:rPr>
              <w:t>1@99</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3603CD35" w14:textId="77777777" w:rsidR="00993C96" w:rsidRPr="009B053A" w:rsidRDefault="00993C96" w:rsidP="00993C96">
            <w:pPr>
              <w:pStyle w:val="TAC"/>
            </w:pPr>
            <w:r w:rsidRPr="009B053A">
              <w:rPr>
                <w:rFonts w:cs="Arial"/>
                <w:color w:val="000000"/>
                <w:szCs w:val="18"/>
              </w:rPr>
              <w:t>1@105</w:t>
            </w:r>
          </w:p>
        </w:tc>
      </w:tr>
      <w:tr w:rsidR="00993C96" w:rsidRPr="009B053A" w14:paraId="7EB0AB7A" w14:textId="77777777" w:rsidTr="004554EB">
        <w:trPr>
          <w:gridAfter w:val="1"/>
          <w:wAfter w:w="6" w:type="dxa"/>
          <w:trHeight w:val="2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tcPr>
          <w:p w14:paraId="3218DBB0" w14:textId="77777777" w:rsidR="00993C96" w:rsidRPr="009B053A" w:rsidRDefault="00993C96" w:rsidP="00993C96">
            <w:pPr>
              <w:pStyle w:val="TAC"/>
              <w:rPr>
                <w:b/>
                <w:bCs/>
              </w:rPr>
            </w:pPr>
            <w:r w:rsidRPr="009B053A">
              <w:rPr>
                <w:rFonts w:eastAsia="Yu Mincho"/>
                <w:b/>
                <w:bCs/>
              </w:rPr>
              <w:t>Test Settings for DC_71A_n66A Configuration</w:t>
            </w:r>
          </w:p>
        </w:tc>
      </w:tr>
      <w:tr w:rsidR="00993C96" w:rsidRPr="009B053A" w14:paraId="24365930" w14:textId="77777777" w:rsidTr="00283952">
        <w:trPr>
          <w:gridAfter w:val="1"/>
          <w:wAfter w:w="6" w:type="dxa"/>
          <w:trHeight w:val="285"/>
        </w:trPr>
        <w:tc>
          <w:tcPr>
            <w:tcW w:w="381" w:type="dxa"/>
            <w:tcBorders>
              <w:top w:val="single" w:sz="4" w:space="0" w:color="auto"/>
              <w:left w:val="single" w:sz="4" w:space="0" w:color="auto"/>
              <w:bottom w:val="single" w:sz="4" w:space="0" w:color="auto"/>
              <w:right w:val="single" w:sz="4" w:space="0" w:color="auto"/>
            </w:tcBorders>
            <w:shd w:val="clear" w:color="auto" w:fill="auto"/>
            <w:vAlign w:val="center"/>
          </w:tcPr>
          <w:p w14:paraId="5AAF5E88" w14:textId="77777777" w:rsidR="00993C96" w:rsidRPr="009B053A" w:rsidRDefault="00993C96" w:rsidP="00993C96">
            <w:pPr>
              <w:pStyle w:val="TAC"/>
            </w:pPr>
            <w:r w:rsidRPr="009B053A">
              <w:t>1</w:t>
            </w:r>
          </w:p>
        </w:tc>
        <w:tc>
          <w:tcPr>
            <w:tcW w:w="693" w:type="dxa"/>
            <w:tcBorders>
              <w:top w:val="single" w:sz="4" w:space="0" w:color="auto"/>
              <w:left w:val="single" w:sz="4" w:space="0" w:color="auto"/>
              <w:bottom w:val="single" w:sz="4" w:space="0" w:color="auto"/>
              <w:right w:val="single" w:sz="4" w:space="0" w:color="auto"/>
            </w:tcBorders>
            <w:shd w:val="clear" w:color="auto" w:fill="auto"/>
            <w:vAlign w:val="center"/>
          </w:tcPr>
          <w:p w14:paraId="14CA60F3" w14:textId="77777777" w:rsidR="00993C96" w:rsidRPr="009B053A" w:rsidRDefault="00993C96" w:rsidP="00993C96">
            <w:pPr>
              <w:pStyle w:val="TAC"/>
            </w:pPr>
            <w:r w:rsidRPr="009B053A">
              <w:rPr>
                <w:rFonts w:cs="Arial"/>
                <w:color w:val="000000"/>
                <w:szCs w:val="18"/>
              </w:rPr>
              <w:t>71</w:t>
            </w:r>
          </w:p>
        </w:tc>
        <w:tc>
          <w:tcPr>
            <w:tcW w:w="82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F60014" w14:textId="77777777" w:rsidR="00993C96" w:rsidRPr="009B053A" w:rsidRDefault="00993C96" w:rsidP="00993C96">
            <w:pPr>
              <w:pStyle w:val="TAC"/>
            </w:pPr>
            <w:r w:rsidRPr="009B053A">
              <w:rPr>
                <w:rFonts w:cs="Arial"/>
                <w:color w:val="000000"/>
                <w:szCs w:val="18"/>
              </w:rPr>
              <w:t>Low</w:t>
            </w:r>
          </w:p>
        </w:tc>
        <w:tc>
          <w:tcPr>
            <w:tcW w:w="626" w:type="dxa"/>
            <w:tcBorders>
              <w:top w:val="single" w:sz="4" w:space="0" w:color="auto"/>
              <w:left w:val="single" w:sz="4" w:space="0" w:color="auto"/>
              <w:bottom w:val="single" w:sz="4" w:space="0" w:color="auto"/>
              <w:right w:val="single" w:sz="4" w:space="0" w:color="auto"/>
            </w:tcBorders>
            <w:shd w:val="clear" w:color="auto" w:fill="auto"/>
            <w:vAlign w:val="center"/>
          </w:tcPr>
          <w:p w14:paraId="226DC2C7" w14:textId="77777777" w:rsidR="00993C96" w:rsidRPr="009B053A" w:rsidRDefault="00993C96" w:rsidP="00993C96">
            <w:pPr>
              <w:pStyle w:val="TAC"/>
            </w:pPr>
            <w:r w:rsidRPr="009B053A">
              <w:rPr>
                <w:rFonts w:cs="Arial"/>
                <w:color w:val="000000"/>
                <w:szCs w:val="18"/>
              </w:rPr>
              <w:t>n66</w:t>
            </w:r>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7D61904" w14:textId="77777777" w:rsidR="00993C96" w:rsidRPr="009B053A" w:rsidRDefault="00993C96" w:rsidP="00993C96">
            <w:pPr>
              <w:pStyle w:val="TAC"/>
            </w:pPr>
            <w:r w:rsidRPr="009B053A">
              <w:rPr>
                <w:rFonts w:cs="Arial"/>
                <w:color w:val="000000"/>
                <w:szCs w:val="18"/>
              </w:rPr>
              <w:t>Low</w:t>
            </w:r>
          </w:p>
        </w:tc>
        <w:tc>
          <w:tcPr>
            <w:tcW w:w="89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8AAEA8" w14:textId="77777777" w:rsidR="00993C96" w:rsidRPr="009B053A" w:rsidRDefault="00993C96" w:rsidP="00993C96">
            <w:pPr>
              <w:pStyle w:val="TAC"/>
              <w:rPr>
                <w:rFonts w:eastAsia="Yu Mincho"/>
              </w:rPr>
            </w:pPr>
            <w:r w:rsidRPr="009B053A">
              <w:rPr>
                <w:rFonts w:cs="Arial"/>
                <w:color w:val="000000"/>
                <w:szCs w:val="18"/>
              </w:rPr>
              <w:t>20/100</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25B34B4" w14:textId="77777777" w:rsidR="00993C96" w:rsidRPr="009B053A" w:rsidRDefault="00993C96" w:rsidP="00993C96">
            <w:pPr>
              <w:pStyle w:val="TAC"/>
              <w:rPr>
                <w:rFonts w:eastAsia="Yu Mincho"/>
              </w:rPr>
            </w:pPr>
            <w:r w:rsidRPr="009B053A">
              <w:rPr>
                <w:rFonts w:cs="Arial"/>
                <w:color w:val="000000"/>
                <w:szCs w:val="18"/>
              </w:rPr>
              <w:t>40/216</w:t>
            </w:r>
          </w:p>
        </w:tc>
        <w:tc>
          <w:tcPr>
            <w:tcW w:w="113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01B6C7" w14:textId="77777777" w:rsidR="00993C96" w:rsidRPr="009B053A" w:rsidRDefault="00993C96" w:rsidP="00993C96">
            <w:pPr>
              <w:pStyle w:val="TAC"/>
              <w:rPr>
                <w:rFonts w:eastAsia="Yu Mincho"/>
              </w:rPr>
            </w:pPr>
            <w:r w:rsidRPr="009B053A">
              <w:rPr>
                <w:rFonts w:cs="Arial"/>
                <w:color w:val="000000"/>
                <w:szCs w:val="18"/>
              </w:rPr>
              <w:t>QPSK/CP-OFDM QPSK</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CDE4E3" w14:textId="77777777" w:rsidR="00993C96" w:rsidRPr="009B053A" w:rsidRDefault="00993C96" w:rsidP="00993C96">
            <w:pPr>
              <w:pStyle w:val="TAC"/>
              <w:rPr>
                <w:rFonts w:eastAsia="Yu Mincho"/>
              </w:rPr>
            </w:pPr>
            <w:r w:rsidRPr="009B053A">
              <w:rPr>
                <w:rFonts w:cs="Arial"/>
                <w:color w:val="000000"/>
                <w:szCs w:val="18"/>
              </w:rPr>
              <w:t>NA</w:t>
            </w:r>
          </w:p>
        </w:tc>
        <w:tc>
          <w:tcPr>
            <w:tcW w:w="92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1D27DDA" w14:textId="77777777" w:rsidR="00993C96" w:rsidRPr="009B053A" w:rsidRDefault="00993C96" w:rsidP="00993C96">
            <w:pPr>
              <w:pStyle w:val="TAC"/>
              <w:rPr>
                <w:rFonts w:eastAsia="Yu Mincho"/>
              </w:rPr>
            </w:pPr>
            <w:r w:rsidRPr="009B053A">
              <w:rPr>
                <w:rFonts w:cs="Arial"/>
                <w:color w:val="000000"/>
                <w:szCs w:val="18"/>
              </w:rPr>
              <w:t>QPSK / CP-OFDM QPSK</w:t>
            </w:r>
          </w:p>
        </w:tc>
        <w:tc>
          <w:tcPr>
            <w:tcW w:w="958" w:type="dxa"/>
            <w:tcBorders>
              <w:top w:val="single" w:sz="4" w:space="0" w:color="auto"/>
              <w:left w:val="single" w:sz="4" w:space="0" w:color="auto"/>
              <w:bottom w:val="single" w:sz="4" w:space="0" w:color="auto"/>
              <w:right w:val="single" w:sz="4" w:space="0" w:color="auto"/>
            </w:tcBorders>
            <w:shd w:val="clear" w:color="auto" w:fill="auto"/>
            <w:vAlign w:val="center"/>
          </w:tcPr>
          <w:p w14:paraId="1333068A" w14:textId="77777777" w:rsidR="00993C96" w:rsidRPr="009B053A" w:rsidRDefault="00993C96" w:rsidP="00993C96">
            <w:pPr>
              <w:pStyle w:val="TAC"/>
            </w:pPr>
            <w:r w:rsidRPr="009B053A">
              <w:rPr>
                <w:rFonts w:cs="Arial"/>
                <w:color w:val="000000"/>
                <w:szCs w:val="18"/>
              </w:rPr>
              <w:t>1@0</w:t>
            </w:r>
          </w:p>
        </w:tc>
        <w:tc>
          <w:tcPr>
            <w:tcW w:w="955" w:type="dxa"/>
            <w:tcBorders>
              <w:top w:val="single" w:sz="4" w:space="0" w:color="auto"/>
              <w:left w:val="single" w:sz="4" w:space="0" w:color="auto"/>
              <w:bottom w:val="single" w:sz="4" w:space="0" w:color="auto"/>
              <w:right w:val="single" w:sz="4" w:space="0" w:color="auto"/>
            </w:tcBorders>
            <w:shd w:val="clear" w:color="auto" w:fill="auto"/>
            <w:vAlign w:val="center"/>
          </w:tcPr>
          <w:p w14:paraId="278E96A7" w14:textId="77777777" w:rsidR="00993C96" w:rsidRPr="009B053A" w:rsidRDefault="00993C96" w:rsidP="00993C96">
            <w:pPr>
              <w:pStyle w:val="TAC"/>
            </w:pPr>
            <w:r w:rsidRPr="009B053A">
              <w:rPr>
                <w:rFonts w:cs="Arial"/>
                <w:color w:val="000000"/>
                <w:szCs w:val="18"/>
              </w:rPr>
              <w:t>1@0</w:t>
            </w:r>
          </w:p>
        </w:tc>
      </w:tr>
      <w:tr w:rsidR="00993C96" w:rsidRPr="009B053A" w14:paraId="1B6F60AD" w14:textId="77777777" w:rsidTr="00041718">
        <w:trPr>
          <w:gridAfter w:val="1"/>
          <w:wAfter w:w="6" w:type="dxa"/>
          <w:trHeight w:val="585"/>
        </w:trPr>
        <w:tc>
          <w:tcPr>
            <w:tcW w:w="10119" w:type="dxa"/>
            <w:gridSpan w:val="18"/>
            <w:tcBorders>
              <w:top w:val="single" w:sz="4" w:space="0" w:color="auto"/>
              <w:left w:val="single" w:sz="4" w:space="0" w:color="auto"/>
              <w:bottom w:val="single" w:sz="4" w:space="0" w:color="auto"/>
              <w:right w:val="single" w:sz="4" w:space="0" w:color="auto"/>
            </w:tcBorders>
            <w:shd w:val="clear" w:color="auto" w:fill="auto"/>
            <w:vAlign w:val="center"/>
            <w:hideMark/>
          </w:tcPr>
          <w:p w14:paraId="75C86014" w14:textId="77777777" w:rsidR="00993C96" w:rsidRPr="009B053A" w:rsidRDefault="00993C96" w:rsidP="00993C96">
            <w:pPr>
              <w:pStyle w:val="TAN"/>
            </w:pPr>
            <w:r w:rsidRPr="009B053A">
              <w:lastRenderedPageBreak/>
              <w:t>Note 1:</w:t>
            </w:r>
            <w:r w:rsidRPr="009B053A">
              <w:tab/>
              <w:t>Use DC Configuration – specific test points if present in the table, otherwise use test points from matching Group Test Settings, if present in the table. Otherwise use the Default Test Settings test points.</w:t>
            </w:r>
          </w:p>
          <w:p w14:paraId="231AE756" w14:textId="65955752" w:rsidR="00993C96" w:rsidRPr="009B053A" w:rsidRDefault="00993C96" w:rsidP="00993C96">
            <w:pPr>
              <w:pStyle w:val="TAN"/>
            </w:pPr>
            <w:r w:rsidRPr="009B053A">
              <w:t>Note 2:</w:t>
            </w:r>
            <w:r w:rsidRPr="009B053A">
              <w:tab/>
              <w:t>X, nY correspond to the different bands in the DC Configuration. E.g. for DC_1A_n3A, X=1, nY=n3.</w:t>
            </w:r>
          </w:p>
          <w:p w14:paraId="5A29A2AF" w14:textId="4864A2B5" w:rsidR="00993C96" w:rsidRPr="009B053A" w:rsidRDefault="00993C96" w:rsidP="00993C96">
            <w:pPr>
              <w:pStyle w:val="TAN"/>
            </w:pPr>
            <w:r w:rsidRPr="009B053A">
              <w:t>Note 3:</w:t>
            </w:r>
            <w:r w:rsidRPr="009B053A">
              <w:tab/>
              <w:t>Void.</w:t>
            </w:r>
          </w:p>
          <w:p w14:paraId="0A53089E" w14:textId="77777777" w:rsidR="00993C96" w:rsidRPr="009B053A" w:rsidRDefault="00993C96" w:rsidP="00993C96">
            <w:pPr>
              <w:pStyle w:val="TAN"/>
            </w:pPr>
            <w:r w:rsidRPr="009B053A">
              <w:t>Note 4:</w:t>
            </w:r>
            <w:r w:rsidRPr="009B053A">
              <w:tab/>
              <w:t>Test Point ID 4 for DC_3A_n41A have the centre carrier frequency of 1773 MHz in Band 3 (EARFCN=</w:t>
            </w:r>
            <w:r w:rsidRPr="009B053A">
              <w:rPr>
                <w:lang w:eastAsia="ja-JP"/>
              </w:rPr>
              <w:t>19830</w:t>
            </w:r>
            <w:r w:rsidRPr="009B053A">
              <w:t>).</w:t>
            </w:r>
          </w:p>
          <w:p w14:paraId="2E7E3E3C" w14:textId="4068A493" w:rsidR="00993C96" w:rsidRPr="009B053A" w:rsidRDefault="00993C96" w:rsidP="00993C96">
            <w:pPr>
              <w:pStyle w:val="TAN"/>
            </w:pPr>
            <w:r w:rsidRPr="009B053A">
              <w:t>Note 5:</w:t>
            </w:r>
            <w:r w:rsidRPr="009B053A">
              <w:tab/>
              <w:t>Test Point ID 4 for DC_39A_n79A has the centre carrier frequency of 4649.96 MHz in Band 79 (NR ARFCN=709998).</w:t>
            </w:r>
          </w:p>
          <w:p w14:paraId="3C265D69" w14:textId="3064E40C" w:rsidR="00993C96" w:rsidRPr="009B053A" w:rsidRDefault="00993C96" w:rsidP="00993C96">
            <w:pPr>
              <w:pStyle w:val="TAN"/>
              <w:rPr>
                <w:rFonts w:cs="Arial"/>
              </w:rPr>
            </w:pPr>
            <w:r w:rsidRPr="009B053A">
              <w:t>Note</w:t>
            </w:r>
            <w:r w:rsidRPr="009B053A">
              <w:rPr>
                <w:rFonts w:cs="Arial"/>
              </w:rPr>
              <w:t xml:space="preserve"> </w:t>
            </w:r>
            <w:r w:rsidRPr="009B053A">
              <w:t>6:</w:t>
            </w:r>
            <w:r w:rsidRPr="009B053A">
              <w:tab/>
              <w:t>Void.</w:t>
            </w:r>
          </w:p>
          <w:p w14:paraId="26DA6847" w14:textId="099AAB09" w:rsidR="00993C96" w:rsidRPr="009B053A" w:rsidRDefault="00993C96" w:rsidP="00993C96">
            <w:pPr>
              <w:pStyle w:val="TAN"/>
              <w:rPr>
                <w:rFonts w:cs="Arial"/>
              </w:rPr>
            </w:pPr>
            <w:r w:rsidRPr="009B053A">
              <w:rPr>
                <w:rFonts w:cs="Arial"/>
              </w:rPr>
              <w:t>Note 7:</w:t>
            </w:r>
            <w:r w:rsidRPr="009B053A">
              <w:rPr>
                <w:rFonts w:cs="Arial"/>
              </w:rPr>
              <w:tab/>
              <w:t>Void.</w:t>
            </w:r>
          </w:p>
          <w:p w14:paraId="23DF2B2F" w14:textId="097E80C9" w:rsidR="00993C96" w:rsidRPr="009B053A" w:rsidRDefault="00993C96" w:rsidP="00993C96">
            <w:pPr>
              <w:pStyle w:val="TAN"/>
            </w:pPr>
            <w:r w:rsidRPr="009B053A">
              <w:rPr>
                <w:rFonts w:cs="Arial"/>
              </w:rPr>
              <w:t>Note 8:</w:t>
            </w:r>
            <w:r w:rsidRPr="009B053A">
              <w:rPr>
                <w:rFonts w:cs="Arial"/>
              </w:rPr>
              <w:tab/>
            </w:r>
            <w:r w:rsidRPr="009B053A">
              <w:t>Test Point ID 3 for DC_1A_n78A has the centre carrier frequency of 3473.43 MHz in Band 78 (NR ARFCN=631562).</w:t>
            </w:r>
          </w:p>
          <w:p w14:paraId="4388772D" w14:textId="57403509" w:rsidR="00993C96" w:rsidRPr="009B053A" w:rsidRDefault="00993C96" w:rsidP="00993C96">
            <w:pPr>
              <w:pStyle w:val="TAN"/>
            </w:pPr>
            <w:r w:rsidRPr="009B053A">
              <w:t>Note 9:</w:t>
            </w:r>
            <w:r w:rsidRPr="009B053A">
              <w:tab/>
              <w:t>Test Point ID 1 for DC_8A_n77A has the centre carrier frequency of 3950.13 MHz in Band n77 (NR ARFCN=663342). Test Point ID 5 has the centre carrier frequency of 3524.55 MHz in Band n77 (NR ARFCN=634970). Test Point ID 8 has the centre carrier frequency of 3584.55 MHz in Band n77 (NR ARFCN=638970).</w:t>
            </w:r>
          </w:p>
          <w:p w14:paraId="6550CFAA" w14:textId="4096A159" w:rsidR="00993C96" w:rsidRPr="009B053A" w:rsidRDefault="00993C96" w:rsidP="00993C96">
            <w:pPr>
              <w:pStyle w:val="TAN"/>
            </w:pPr>
            <w:r w:rsidRPr="009B053A">
              <w:t>Note 10:</w:t>
            </w:r>
            <w:r w:rsidRPr="009B053A">
              <w:tab/>
              <w:t>Test Point ID 1 for DC_11A_n77A has the centre carrier frequency of 3617.43 MHz in Band n77 (NR ARFCN=641162). Test Point ID 5 has the centre carrier frequency of 3686.43 MHz in Band n77 (NR ARFCN=645762). Test Point ID 6 has the centre carrier frequency of 3494.94 MHz in Band n77 (NR ARFCN=632996). Test Point ID 7 has the centre carrier frequency of 3858.42 MHz in Band n77 (NR ARFCN=657228). Test Point ID 9 has the centre carrier frequency of 4037.43 MHz in Band n77 (NR ARFCN=669162). Test Point ID 10 has the centre carrier frequency of 4097.43 MHz in Band n77 (NR ARFCN=673162).</w:t>
            </w:r>
          </w:p>
          <w:p w14:paraId="683B902F" w14:textId="61EC363D" w:rsidR="00993C96" w:rsidRPr="009B053A" w:rsidRDefault="00993C96" w:rsidP="00993C96">
            <w:pPr>
              <w:pStyle w:val="TAN"/>
            </w:pPr>
            <w:r w:rsidRPr="009B053A">
              <w:t>Note 11:</w:t>
            </w:r>
            <w:r w:rsidRPr="009B053A">
              <w:tab/>
              <w:t>Test Point ID 5 for DC_11A_n78A has the centre carrier frequency of 3686.43 MHz in Band n78 (NR ARFCN=645762). Test Point ID 6 has the centre carrier frequency of 3494.94 MHz in Band n78 (NR ARFCN=632996).</w:t>
            </w:r>
          </w:p>
          <w:p w14:paraId="50175CB3" w14:textId="3623FAD3" w:rsidR="00993C96" w:rsidRPr="009B053A" w:rsidRDefault="00993C96" w:rsidP="00993C96">
            <w:pPr>
              <w:pStyle w:val="TAN"/>
            </w:pPr>
            <w:r w:rsidRPr="009B053A">
              <w:t xml:space="preserve">Note 12: </w:t>
            </w:r>
            <w:r w:rsidRPr="009B053A">
              <w:tab/>
              <w:t>Void.</w:t>
            </w:r>
          </w:p>
          <w:p w14:paraId="2B4C2202" w14:textId="1D5A4E2A" w:rsidR="00993C96" w:rsidRPr="009B053A" w:rsidRDefault="00993C96" w:rsidP="00993C96">
            <w:pPr>
              <w:pStyle w:val="TAN"/>
            </w:pPr>
            <w:r w:rsidRPr="009B053A">
              <w:t>Note 13:</w:t>
            </w:r>
            <w:r w:rsidRPr="009B053A">
              <w:tab/>
              <w:t>Test Point ID 6 for DC_26A_n78A has the centre carrier frequency of 3483.78 MHz in Band n78 (NR ARFCN=632252).</w:t>
            </w:r>
          </w:p>
          <w:p w14:paraId="22C17E8B" w14:textId="56E84E2F" w:rsidR="00993C96" w:rsidRPr="009B053A" w:rsidRDefault="00993C96" w:rsidP="00993C96">
            <w:pPr>
              <w:pStyle w:val="TAN"/>
            </w:pPr>
            <w:r w:rsidRPr="009B053A">
              <w:t>Note 14:</w:t>
            </w:r>
            <w:r w:rsidRPr="009B053A">
              <w:tab/>
              <w:t>Test case not applicable for the EN-DC configuration as no IM products occurs in the protected bands. For EN-DC only capable devices, the test requirements as in clause 6.5.3.2.5 in TS 38.521-1 [8] is needed.</w:t>
            </w:r>
          </w:p>
          <w:p w14:paraId="32BD75D0" w14:textId="2C756F1C" w:rsidR="00993C96" w:rsidRPr="009B053A" w:rsidRDefault="00993C96" w:rsidP="00993C96">
            <w:pPr>
              <w:pStyle w:val="TAN"/>
            </w:pPr>
            <w:r w:rsidRPr="009B053A">
              <w:t>Note 15:</w:t>
            </w:r>
            <w:r w:rsidRPr="009B053A">
              <w:tab/>
              <w:t>Test Point ID 4 for DC_41A_n77A has the centre carrier frequency of 3488.55 MHz in Band n77 (NR ARFCN=632570).</w:t>
            </w:r>
          </w:p>
          <w:p w14:paraId="77D05F11" w14:textId="5A5855FF" w:rsidR="00993C96" w:rsidRPr="009B053A" w:rsidRDefault="00993C96" w:rsidP="00993C96">
            <w:pPr>
              <w:pStyle w:val="TAN"/>
            </w:pPr>
            <w:r w:rsidRPr="009B053A">
              <w:t>Note 16:</w:t>
            </w:r>
            <w:r w:rsidRPr="009B053A">
              <w:tab/>
              <w:t>Void.</w:t>
            </w:r>
          </w:p>
          <w:p w14:paraId="55FCC1C0" w14:textId="629879FF" w:rsidR="00993C96" w:rsidRPr="009B053A" w:rsidRDefault="00993C96" w:rsidP="00993C96">
            <w:pPr>
              <w:pStyle w:val="TAN"/>
            </w:pPr>
            <w:r w:rsidRPr="009B053A">
              <w:t>Note 17:</w:t>
            </w:r>
            <w:r w:rsidRPr="009B053A">
              <w:tab/>
              <w:t>Test Point ID 6 for DC_19A_n78A has the centre carrier frequency of 3499.8 MHz in Band n78 (NR ARFCN=633320).</w:t>
            </w:r>
          </w:p>
          <w:p w14:paraId="30D63B93" w14:textId="30368E0D" w:rsidR="00993C96" w:rsidRPr="009B053A" w:rsidRDefault="00993C96" w:rsidP="00993C96">
            <w:pPr>
              <w:pStyle w:val="TAN"/>
            </w:pPr>
            <w:r w:rsidRPr="009B053A">
              <w:t>Note 18:</w:t>
            </w:r>
            <w:r w:rsidRPr="009B053A">
              <w:tab/>
              <w:t>Test Point ID 4 for DC_1A_n77A has the centre carrier frequency of 3472.95 MHz in Band n77 (NR ARFCN=631530). Test Point ID 5 has the centre carrier frequency of 3987.03 MHz in Band n77 (NR ARFCN=665802). Test Point ID 6 has the centre carrier frequency of 3857.04 MHz in Band n77 (NR ARFCN=657136). Test Point ID 7 has the centre carrier frequency of 3874.53 MHz in Band n77 (NR ARFCN=658302). Test Point ID 8 has the centre carrier frequency of 3887.04 MHz in Band n77 (NR ARFCN=659136).</w:t>
            </w:r>
          </w:p>
          <w:p w14:paraId="143CED19" w14:textId="2228B1E1" w:rsidR="00993C96" w:rsidRPr="009B053A" w:rsidRDefault="00993C96" w:rsidP="00993C96">
            <w:pPr>
              <w:pStyle w:val="TAN"/>
            </w:pPr>
            <w:r w:rsidRPr="009B053A">
              <w:t>Note 19:</w:t>
            </w:r>
            <w:r w:rsidRPr="009B053A">
              <w:tab/>
              <w:t>Test Point ID 1 for DC_3A_n77A has the centre carrier frequency of 3900.03 MHz in Band n77 (NR ARFCN=660002). Test Point ID 2 has the centre carrier frequency of 3602.55 MHz in Band n77 (NR ARFCN=640170). Test Point ID 5 has the centre carrier frequency of 3660.15 MHz in Band n77 (NR ARFCN=644010).</w:t>
            </w:r>
          </w:p>
          <w:p w14:paraId="5F6DE570" w14:textId="4D9023D4" w:rsidR="00993C96" w:rsidRPr="009B053A" w:rsidRDefault="00993C96" w:rsidP="00993C96">
            <w:pPr>
              <w:pStyle w:val="TAN"/>
            </w:pPr>
            <w:r w:rsidRPr="009B053A">
              <w:t>Note 20:</w:t>
            </w:r>
            <w:r w:rsidRPr="009B053A">
              <w:tab/>
              <w:t>Test Point ID 6 for DC_21A_n78A has the centre carrier frequency of 3515.19 MHz in Band n78 (NR ARFCN=634346).</w:t>
            </w:r>
          </w:p>
          <w:p w14:paraId="30D4EBCD" w14:textId="4E962F38" w:rsidR="00993C96" w:rsidRPr="009B053A" w:rsidRDefault="00993C96" w:rsidP="00993C96">
            <w:pPr>
              <w:pStyle w:val="TAN"/>
            </w:pPr>
            <w:r w:rsidRPr="009B053A">
              <w:t>Note 21:</w:t>
            </w:r>
            <w:r w:rsidRPr="009B053A">
              <w:tab/>
              <w:t>Test Point ID 1 for DC_21A_n77A has the centre carrier frequency of 3637.68 MHz in Band n77 (NR ARFCN=642512). Test Point ID 6 has the centre carrier frequency of 3515.19 MHz in Band n77 (NR ARFCN=634346). Test Point ID 7 has the centre carrier frequency of 3898.92 MHz in Band n77 (NR ARFCN=659928). Test Point ID 9 has the centre carrier frequency of 4057.68 MHz in Band n77 (NR ARFCN=670512).</w:t>
            </w:r>
          </w:p>
          <w:p w14:paraId="2A59C1DD" w14:textId="6CD739A0" w:rsidR="00993C96" w:rsidRPr="009B053A" w:rsidRDefault="00993C96" w:rsidP="00993C96">
            <w:pPr>
              <w:pStyle w:val="TAN"/>
            </w:pPr>
            <w:r w:rsidRPr="009B053A">
              <w:t>Note 22:</w:t>
            </w:r>
            <w:r w:rsidRPr="009B053A">
              <w:tab/>
              <w:t>Test Point ID 4 for DC_21A_n79A has the centre carrier frequency of 4846.53 MHz in Band n79 (NR ARFCN=723102).</w:t>
            </w:r>
          </w:p>
          <w:p w14:paraId="4AE36854" w14:textId="506F0DEE" w:rsidR="00993C96" w:rsidRPr="009B053A" w:rsidRDefault="00993C96" w:rsidP="00993C96">
            <w:pPr>
              <w:pStyle w:val="TAN"/>
            </w:pPr>
            <w:r w:rsidRPr="009B053A">
              <w:t>Note 23:</w:t>
            </w:r>
            <w:r w:rsidRPr="009B053A">
              <w:tab/>
              <w:t>Test Point ID 4 for DC_28A_n77A has the centre carrier frequency of 3474,63 MHz in Band n77 (NR ARFCN=631642). Test Point ID 7 for have the centre carrier frequency of 3597,12 MHz in Band n77 (NR ARFCN=639808).</w:t>
            </w:r>
          </w:p>
          <w:p w14:paraId="32876B00" w14:textId="17CAACA2" w:rsidR="00993C96" w:rsidRPr="009B053A" w:rsidRDefault="00993C96" w:rsidP="00993C96">
            <w:pPr>
              <w:pStyle w:val="TAN"/>
            </w:pPr>
            <w:r w:rsidRPr="009B053A">
              <w:t>Note 24:</w:t>
            </w:r>
            <w:r w:rsidRPr="009B053A">
              <w:tab/>
              <w:t>Test Point ID 5 for DC_20A_n78A has the centre carrier frequency of 3477.03 MHz in Band n78 (NR ARFCN=631802).</w:t>
            </w:r>
          </w:p>
          <w:p w14:paraId="740FB5DB" w14:textId="22864532" w:rsidR="00993C96" w:rsidRPr="009B053A" w:rsidRDefault="00993C96" w:rsidP="00993C96">
            <w:pPr>
              <w:pStyle w:val="TAN"/>
            </w:pPr>
            <w:r w:rsidRPr="009B053A">
              <w:t>Note 25:</w:t>
            </w:r>
            <w:r w:rsidRPr="009B053A">
              <w:tab/>
              <w:t>Test Point ID 2 for DC_26A_n77A has the centre carrier frequency of 3521.13 MHz in Band n77 (NR ARFCN=634742). Test Point ID 4 has the centre carrier frequency of 3578.73 MHz in Band n77 (NR ARFCN=638582). Test Point ID 5 has the centre carrier frequency of 4028.64 MHz in Band n77 (NR ARFCN=668576). Test Point ID 8 has the centre carrier frequency of 3483.78 MHz in Band n77 (NR ARFCN=632252).</w:t>
            </w:r>
          </w:p>
          <w:p w14:paraId="789AADBF" w14:textId="694651D7" w:rsidR="00993C96" w:rsidRPr="009B053A" w:rsidRDefault="00993C96" w:rsidP="00993C96">
            <w:pPr>
              <w:pStyle w:val="TAN"/>
            </w:pPr>
            <w:r w:rsidRPr="009B053A">
              <w:t>Note 26:</w:t>
            </w:r>
            <w:r w:rsidRPr="009B053A">
              <w:tab/>
              <w:t xml:space="preserve">Test Point ID 2 for DC_19A_n77A has the centre carrier frequency of 3553.14 MHz in Band n77 (NR ARFCN=636876). Test Point ID 4 has the centre carrier frequency of 4060.62 MHz in Band n77 (NR ARFCN=670708). Test Point ID 5 has the centre carrier frequency of 3610.74 MHz in Band n77 (NR </w:t>
            </w:r>
            <w:r w:rsidRPr="009B053A">
              <w:lastRenderedPageBreak/>
              <w:t>ARFCN=640716). Test Point ID 7 has the centre carrier frequency of 3499.8 MHz in Band n77 (NR ARFCN=633320).</w:t>
            </w:r>
          </w:p>
          <w:p w14:paraId="1BBD0BFA" w14:textId="569BC92F" w:rsidR="00993C96" w:rsidRPr="009B053A" w:rsidRDefault="00993C96" w:rsidP="00993C96">
            <w:pPr>
              <w:pStyle w:val="TAN"/>
            </w:pPr>
            <w:r w:rsidRPr="009B053A">
              <w:t>Note 27:</w:t>
            </w:r>
            <w:r w:rsidRPr="009B053A">
              <w:tab/>
              <w:t>Test Point ID 2 for DC_2A_n77A has the centre carrier frequency of 3900 MHz in Band n77 (NR ARFCN=660000). Test Point ID 3 has the centre carrier frequency of 4000 MHz in Band n77 (NR ARFCN=666667).</w:t>
            </w:r>
          </w:p>
          <w:p w14:paraId="3E812B52" w14:textId="47793664" w:rsidR="00993C96" w:rsidRPr="009B053A" w:rsidRDefault="00993C96" w:rsidP="00993C96">
            <w:pPr>
              <w:pStyle w:val="TAN"/>
            </w:pPr>
            <w:r w:rsidRPr="009B053A">
              <w:t>Note 28:</w:t>
            </w:r>
            <w:r w:rsidRPr="009B053A">
              <w:tab/>
              <w:t>Test Point ID 3 for DC_5A_n77A has the centre carrier frequency of 4000 MHz in Band n77 (NR ARFCN=666667). Test Point ID 4 has the centre carrier frequency of 3600 MHz in Band n77 (NR ARFCN=640000). Test Point ID 5 has the centre carrier frequency of 3658.14 MHz in Band n77 (NR ARFCN=643876).</w:t>
            </w:r>
          </w:p>
          <w:p w14:paraId="7C67B6C9" w14:textId="53DC9E10" w:rsidR="00993C96" w:rsidRPr="009B053A" w:rsidRDefault="00993C96" w:rsidP="00993C96">
            <w:pPr>
              <w:pStyle w:val="TAN"/>
            </w:pPr>
            <w:r w:rsidRPr="009B053A">
              <w:t>Note 29:</w:t>
            </w:r>
            <w:r w:rsidRPr="009B053A">
              <w:tab/>
              <w:t>Test Point ID 1 for DC_13A_n77A has the centre carrier frequency of 3500 MHz in Band n77 (NR ARFCN=633333). Test Point ID 3 has the centre carrier frequency of 3880 MHz in Band n77 (NR ARFCN=658668). Test Point ID 4 has the centre carrier frequency of 3611.64 MHz in Band n77 (NR ARFCN=640776). Test Point ID 5 has the centre carrier frequency of 3504.24 MHz in Band n77 (NR ARFCN=633616).</w:t>
            </w:r>
          </w:p>
          <w:p w14:paraId="66BB1047" w14:textId="51A89EAF" w:rsidR="00993C96" w:rsidRPr="009B053A" w:rsidRDefault="00993C96" w:rsidP="00993C96">
            <w:pPr>
              <w:pStyle w:val="TAN"/>
            </w:pPr>
            <w:r w:rsidRPr="009B053A">
              <w:t>Note 30:</w:t>
            </w:r>
            <w:r w:rsidRPr="009B053A">
              <w:tab/>
              <w:t>Test Point ID 6 for DC_66A_n77A has the centre carrier frequency of 3900 MHz in Band n77 (NR ARFCN=660000).</w:t>
            </w:r>
          </w:p>
          <w:p w14:paraId="316C71C0" w14:textId="77777777" w:rsidR="00993C96" w:rsidRPr="009B053A" w:rsidRDefault="00993C96" w:rsidP="00993C96">
            <w:pPr>
              <w:pStyle w:val="TAN"/>
            </w:pPr>
            <w:r w:rsidRPr="009B053A">
              <w:t>Note 31:</w:t>
            </w:r>
            <w:r w:rsidRPr="009B053A">
              <w:tab/>
              <w:t>Test Point ID 2 for DC_18A_n77A have the centre carrier frequency of 3441,39 MHz in Band n77 (NR ARFCN=649400). Test Point ID 3 and 5 for DC_18A_n77A have the centre carrier frequency of 3602,55 MHz in Band n77 (NR ARFCN=640170). Test Point ID 4 for DC_18A_n77A have the centre carrier frequency of 4049,76 MHz in Band n77 (NR ARFCN=669984).</w:t>
            </w:r>
          </w:p>
          <w:p w14:paraId="2528E99E" w14:textId="77777777" w:rsidR="00993C96" w:rsidRPr="009B053A" w:rsidRDefault="00993C96" w:rsidP="00993C96">
            <w:pPr>
              <w:pStyle w:val="TAN"/>
            </w:pPr>
            <w:r w:rsidRPr="009B053A">
              <w:t>Note 32:</w:t>
            </w:r>
            <w:r w:rsidRPr="009B053A">
              <w:tab/>
              <w:t>Test Point ID 2 for DC_18A_n78A have the centre carrier frequency of 3441,39 MHz in Band n78 (NR ARFCN=629400). Test Point ID 3 for DC_18A_n78A have the centre carrier frequency of 3602,55 MHz in Band n78 (NR ARFCN=640170).</w:t>
            </w:r>
          </w:p>
          <w:p w14:paraId="74206FD6" w14:textId="2D970640" w:rsidR="00993C96" w:rsidRPr="009B053A" w:rsidRDefault="00993C96" w:rsidP="00993C96">
            <w:pPr>
              <w:pStyle w:val="TAN"/>
            </w:pPr>
            <w:r w:rsidRPr="009B053A">
              <w:t>Note 33:</w:t>
            </w:r>
            <w:r w:rsidRPr="009B053A">
              <w:tab/>
              <w:t>Test Point ID 2 for DC_41A_n28 A and Band 41 is defined as a carrier with CBW=5MHz and centre frequency at 2660.1MHz (NR ARFCN=532020).</w:t>
            </w:r>
          </w:p>
        </w:tc>
      </w:tr>
    </w:tbl>
    <w:p w14:paraId="1ADC911C" w14:textId="77777777" w:rsidR="00AB2B30" w:rsidRPr="009B053A" w:rsidRDefault="00AB2B30"/>
    <w:p w14:paraId="1AB7A4DC" w14:textId="029CFB4A" w:rsidR="00AB2B30" w:rsidRPr="009B053A" w:rsidRDefault="006A7121">
      <w:r w:rsidRPr="009B053A">
        <w:t xml:space="preserve">Additional step </w:t>
      </w:r>
      <w:r w:rsidR="0066227D" w:rsidRPr="009B053A">
        <w:rPr>
          <w:lang w:eastAsia="ja-JP"/>
        </w:rPr>
        <w:t xml:space="preserve">9 </w:t>
      </w:r>
      <w:r w:rsidRPr="009B053A">
        <w:t>when both bands are TDD:</w:t>
      </w:r>
    </w:p>
    <w:p w14:paraId="123C3C8E" w14:textId="77777777" w:rsidR="00AB2B30" w:rsidRPr="009B053A" w:rsidRDefault="006A7121">
      <w:pPr>
        <w:pStyle w:val="B10"/>
      </w:pPr>
      <w:r w:rsidRPr="009B053A">
        <w:rPr>
          <w:lang w:eastAsia="ja-JP"/>
        </w:rPr>
        <w:t>8</w:t>
      </w:r>
      <w:r w:rsidRPr="009B053A">
        <w:t>.</w:t>
      </w:r>
      <w:r w:rsidRPr="009B053A">
        <w:tab/>
        <w:t xml:space="preserve">For </w:t>
      </w:r>
      <w:r w:rsidRPr="009B053A">
        <w:rPr>
          <w:lang w:eastAsia="ja-JP"/>
        </w:rPr>
        <w:t>both</w:t>
      </w:r>
      <w:r w:rsidRPr="009B053A">
        <w:t xml:space="preserve"> E-UTRA and NR UL </w:t>
      </w:r>
      <w:r w:rsidRPr="009B053A">
        <w:rPr>
          <w:lang w:eastAsia="ja-JP"/>
        </w:rPr>
        <w:t xml:space="preserve">uplink carriers active </w:t>
      </w:r>
      <w:r w:rsidRPr="009B053A">
        <w:t>when both bands are TDD, ensure E-UTRA UL transmission overlaps with NR UL transmission in time by giving SCG a delay of 3 E-UTRA subframes, or by giving MCG a delay of 2 subframes.</w:t>
      </w:r>
    </w:p>
    <w:p w14:paraId="2BEBC2A4" w14:textId="77777777" w:rsidR="00AB2B30" w:rsidRPr="009B053A" w:rsidRDefault="006A7121">
      <w:pPr>
        <w:pStyle w:val="H6"/>
      </w:pPr>
      <w:r w:rsidRPr="009B053A">
        <w:t>6.5B.3.3.2.4.2</w:t>
      </w:r>
      <w:r w:rsidRPr="009B053A">
        <w:tab/>
      </w:r>
      <w:r w:rsidRPr="009B053A">
        <w:rPr>
          <w:snapToGrid w:val="0"/>
        </w:rPr>
        <w:t>Test Procedure</w:t>
      </w:r>
    </w:p>
    <w:p w14:paraId="0E96EA1E" w14:textId="20595509" w:rsidR="00AB2B30" w:rsidRPr="009B053A" w:rsidRDefault="006A7121">
      <w:r w:rsidRPr="009B053A">
        <w:t>Same test procedure as described in clause 6.5B.3.1.2.4.2 with the following exceptions:</w:t>
      </w:r>
    </w:p>
    <w:p w14:paraId="4EA040E3" w14:textId="77777777" w:rsidR="00AB2B30" w:rsidRPr="009B053A" w:rsidRDefault="006A7121">
      <w:r w:rsidRPr="009B053A">
        <w:tab/>
        <w:t xml:space="preserve">Instead of Table 6.5B.3.1.2.3-1 </w:t>
      </w:r>
      <w:r w:rsidRPr="009B053A">
        <w:noBreakHyphen/>
      </w:r>
      <w:r w:rsidRPr="009B053A">
        <w:noBreakHyphen/>
        <w:t>&gt; use Table 6.5B.3.3.2.5-1 and 6.5B.3.3.2.5-2.</w:t>
      </w:r>
    </w:p>
    <w:p w14:paraId="74E622F2" w14:textId="11E31F05" w:rsidR="00AB2B30" w:rsidRPr="009B053A" w:rsidRDefault="006A7121">
      <w:r w:rsidRPr="009B053A">
        <w:t xml:space="preserve">In addition to test configurations above, </w:t>
      </w:r>
      <w:r w:rsidR="008A5B6C" w:rsidRPr="009B053A">
        <w:t xml:space="preserve">EN-DC </w:t>
      </w:r>
      <w:r w:rsidRPr="009B053A">
        <w:t xml:space="preserve">only capable UEs </w:t>
      </w:r>
      <w:r w:rsidR="0007605C" w:rsidRPr="009B053A">
        <w:t xml:space="preserve">and UEs not supporting </w:t>
      </w:r>
      <w:r w:rsidR="00FB40A9" w:rsidRPr="009B053A">
        <w:t>NR/5GC</w:t>
      </w:r>
      <w:r w:rsidR="0007605C" w:rsidRPr="009B053A">
        <w:t xml:space="preserve"> mode in the tested band </w:t>
      </w:r>
      <w:r w:rsidRPr="009B053A">
        <w:t>needs to be tested according to LTE anchor agnostic approach below.</w:t>
      </w:r>
    </w:p>
    <w:p w14:paraId="3BD79FFD" w14:textId="77777777" w:rsidR="00AB2B30" w:rsidRPr="009B053A" w:rsidRDefault="006A7121">
      <w:r w:rsidRPr="009B053A">
        <w:t xml:space="preserve">Same test description as in clause 6.5.3.2.4 in TS 38.521-1 [8] for the NR carrier with the following exceptions: </w:t>
      </w:r>
    </w:p>
    <w:p w14:paraId="5A219356" w14:textId="77777777" w:rsidR="00AB2B30" w:rsidRPr="009B053A" w:rsidRDefault="006A7121">
      <w:r w:rsidRPr="009B053A">
        <w:t>The initial test configurations for E-UTRA consist of test frequency based on E-UTRA operating band and test channel bandwidth as specified in Table 4.6-1.</w:t>
      </w:r>
    </w:p>
    <w:p w14:paraId="551E2FB2" w14:textId="77777777" w:rsidR="00AB2B30" w:rsidRPr="009B053A" w:rsidRDefault="006A7121">
      <w:r w:rsidRPr="009B053A">
        <w:t>For Initial conditions as in clause 6.5.3.2.4.1 in TS 38.521-1 [8], the following steps will be added to configure E-UTRA component:</w:t>
      </w:r>
    </w:p>
    <w:p w14:paraId="02189742" w14:textId="77777777" w:rsidR="00AB2B30" w:rsidRPr="009B053A" w:rsidRDefault="006A7121">
      <w:pPr>
        <w:pStyle w:val="B10"/>
      </w:pPr>
      <w:r w:rsidRPr="009B053A">
        <w:t>2.1.</w:t>
      </w:r>
      <w:r w:rsidRPr="009B053A">
        <w:tab/>
        <w:t>The parameter settings for the cell are set up according to TS 36.508 [11] clause 4.4.3.</w:t>
      </w:r>
    </w:p>
    <w:p w14:paraId="046F7F6B"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4477E771" w14:textId="77777777" w:rsidR="00AB2B30" w:rsidRPr="009B053A" w:rsidRDefault="006A7121">
      <w:r w:rsidRPr="009B053A">
        <w:t>Step 6 of Initial conditions as in clause 6.5.3.2.4.1 in TS 38.521-1 [8] is replaced by:</w:t>
      </w:r>
    </w:p>
    <w:p w14:paraId="46F6B408"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165673C"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A36117C" w14:textId="77777777" w:rsidR="00AB2B30" w:rsidRPr="009B053A" w:rsidRDefault="006A7121">
      <w:pPr>
        <w:pStyle w:val="H6"/>
      </w:pPr>
      <w:r w:rsidRPr="009B053A">
        <w:lastRenderedPageBreak/>
        <w:t>6.5B.3.3.2.4.3</w:t>
      </w:r>
      <w:r w:rsidRPr="009B053A">
        <w:tab/>
      </w:r>
      <w:r w:rsidRPr="009B053A">
        <w:rPr>
          <w:snapToGrid w:val="0"/>
        </w:rPr>
        <w:t>Message Contents</w:t>
      </w:r>
    </w:p>
    <w:p w14:paraId="77498DB9" w14:textId="5B6103B3" w:rsidR="00AB2B30" w:rsidRPr="009B053A" w:rsidRDefault="006A7121">
      <w:r w:rsidRPr="009B053A">
        <w:t>Message contents are according to TS 36.508 [11] clause 4.6 and TS 38.508-1 [6] clause 4.6.1 with the following exceptions.</w:t>
      </w:r>
    </w:p>
    <w:p w14:paraId="5BCEE914" w14:textId="77777777" w:rsidR="00AB2B30" w:rsidRPr="009B053A" w:rsidRDefault="006A7121">
      <w:pPr>
        <w:pStyle w:val="TH"/>
      </w:pPr>
      <w:r w:rsidRPr="009B053A">
        <w:t>Table 6.5B.3.3.</w:t>
      </w:r>
      <w:r w:rsidRPr="009B053A">
        <w:rPr>
          <w:lang w:eastAsia="ja-JP"/>
        </w:rPr>
        <w:t>2</w:t>
      </w:r>
      <w:r w:rsidRPr="009B053A">
        <w:t>.4.3-</w:t>
      </w:r>
      <w:r w:rsidRPr="009B053A">
        <w:rPr>
          <w:lang w:eastAsia="ja-JP"/>
        </w:rPr>
        <w:t>1</w:t>
      </w:r>
      <w:r w:rsidRPr="009B053A">
        <w:t xml:space="preserve">: </w:t>
      </w:r>
      <w:r w:rsidRPr="009B053A">
        <w:rPr>
          <w:i/>
          <w:iCs/>
        </w:rPr>
        <w:t>SystemInfomationBlockType1:</w:t>
      </w:r>
      <w:r w:rsidRPr="009B053A">
        <w:t xml:space="preserve"> tdd-Config if E-UTRA on TDD band</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AB2B30" w:rsidRPr="009B053A" w14:paraId="7C6536BB" w14:textId="77777777">
        <w:tc>
          <w:tcPr>
            <w:tcW w:w="9781" w:type="dxa"/>
            <w:gridSpan w:val="4"/>
          </w:tcPr>
          <w:p w14:paraId="2BD09808" w14:textId="77777777" w:rsidR="00AB2B30" w:rsidRPr="009B053A" w:rsidRDefault="006A7121">
            <w:pPr>
              <w:pStyle w:val="TAL"/>
            </w:pPr>
            <w:r w:rsidRPr="009B053A">
              <w:t>Derivation Path: TS 36.508 [11], Table 4.6.3-23</w:t>
            </w:r>
          </w:p>
        </w:tc>
      </w:tr>
      <w:tr w:rsidR="00AB2B30" w:rsidRPr="009B053A" w14:paraId="3F044E87" w14:textId="77777777">
        <w:tblPrEx>
          <w:tblCellMar>
            <w:left w:w="108" w:type="dxa"/>
            <w:right w:w="108" w:type="dxa"/>
          </w:tblCellMar>
        </w:tblPrEx>
        <w:tc>
          <w:tcPr>
            <w:tcW w:w="4537" w:type="dxa"/>
          </w:tcPr>
          <w:p w14:paraId="51F19D3E" w14:textId="77777777" w:rsidR="00AB2B30" w:rsidRPr="009B053A" w:rsidRDefault="006A7121">
            <w:pPr>
              <w:pStyle w:val="TAH"/>
            </w:pPr>
            <w:r w:rsidRPr="009B053A">
              <w:t>Information Element</w:t>
            </w:r>
          </w:p>
        </w:tc>
        <w:tc>
          <w:tcPr>
            <w:tcW w:w="2268" w:type="dxa"/>
          </w:tcPr>
          <w:p w14:paraId="3D2A305C" w14:textId="77777777" w:rsidR="00AB2B30" w:rsidRPr="009B053A" w:rsidRDefault="006A7121">
            <w:pPr>
              <w:pStyle w:val="TAH"/>
            </w:pPr>
            <w:r w:rsidRPr="009B053A">
              <w:t>Value/remark</w:t>
            </w:r>
          </w:p>
        </w:tc>
        <w:tc>
          <w:tcPr>
            <w:tcW w:w="1701" w:type="dxa"/>
          </w:tcPr>
          <w:p w14:paraId="168E1549" w14:textId="77777777" w:rsidR="00AB2B30" w:rsidRPr="009B053A" w:rsidRDefault="006A7121">
            <w:pPr>
              <w:pStyle w:val="TAH"/>
            </w:pPr>
            <w:r w:rsidRPr="009B053A">
              <w:t>Comment</w:t>
            </w:r>
          </w:p>
        </w:tc>
        <w:tc>
          <w:tcPr>
            <w:tcW w:w="1275" w:type="dxa"/>
          </w:tcPr>
          <w:p w14:paraId="63D35F85" w14:textId="77777777" w:rsidR="00AB2B30" w:rsidRPr="009B053A" w:rsidRDefault="006A7121">
            <w:pPr>
              <w:pStyle w:val="TAH"/>
            </w:pPr>
            <w:r w:rsidRPr="009B053A">
              <w:t>Condition</w:t>
            </w:r>
          </w:p>
        </w:tc>
      </w:tr>
      <w:tr w:rsidR="00AB2B30" w:rsidRPr="009B053A" w14:paraId="52B0ABD3"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23456963" w14:textId="77777777" w:rsidR="00AB2B30" w:rsidRPr="009B053A" w:rsidRDefault="006A7121">
            <w:pPr>
              <w:pStyle w:val="TAL"/>
            </w:pPr>
            <w:r w:rsidRPr="009B053A">
              <w:t>TDD-Config-DEFAULT  ::= SEQUENCE {</w:t>
            </w:r>
          </w:p>
        </w:tc>
        <w:tc>
          <w:tcPr>
            <w:tcW w:w="2268" w:type="dxa"/>
            <w:tcBorders>
              <w:top w:val="single" w:sz="4" w:space="0" w:color="auto"/>
              <w:left w:val="single" w:sz="4" w:space="0" w:color="auto"/>
              <w:bottom w:val="single" w:sz="4" w:space="0" w:color="auto"/>
              <w:right w:val="single" w:sz="4" w:space="0" w:color="auto"/>
            </w:tcBorders>
          </w:tcPr>
          <w:p w14:paraId="38E8B45C"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525C0C81" w14:textId="77777777" w:rsidR="00AB2B30" w:rsidRPr="009B053A" w:rsidRDefault="006A7121">
            <w:pPr>
              <w:pStyle w:val="TAL"/>
            </w:pPr>
            <w:r w:rsidRPr="009B053A">
              <w:t>Operating on TDD band</w:t>
            </w:r>
          </w:p>
        </w:tc>
        <w:tc>
          <w:tcPr>
            <w:tcW w:w="1275" w:type="dxa"/>
            <w:tcBorders>
              <w:top w:val="single" w:sz="4" w:space="0" w:color="auto"/>
              <w:left w:val="single" w:sz="4" w:space="0" w:color="auto"/>
              <w:bottom w:val="single" w:sz="4" w:space="0" w:color="auto"/>
              <w:right w:val="single" w:sz="4" w:space="0" w:color="auto"/>
            </w:tcBorders>
          </w:tcPr>
          <w:p w14:paraId="30589DF6" w14:textId="77777777" w:rsidR="00AB2B30" w:rsidRPr="009B053A" w:rsidRDefault="00AB2B30">
            <w:pPr>
              <w:pStyle w:val="TAL"/>
            </w:pPr>
          </w:p>
        </w:tc>
      </w:tr>
      <w:tr w:rsidR="00AB2B30" w:rsidRPr="009B053A" w14:paraId="6483BB98" w14:textId="77777777">
        <w:tblPrEx>
          <w:tblCellMar>
            <w:left w:w="108" w:type="dxa"/>
            <w:right w:w="108" w:type="dxa"/>
          </w:tblCellMar>
        </w:tblPrEx>
        <w:tc>
          <w:tcPr>
            <w:tcW w:w="4537" w:type="dxa"/>
          </w:tcPr>
          <w:p w14:paraId="5EBCA61A" w14:textId="77777777" w:rsidR="00AB2B30" w:rsidRPr="009B053A" w:rsidRDefault="006A7121">
            <w:pPr>
              <w:pStyle w:val="TAL"/>
            </w:pPr>
            <w:r w:rsidRPr="009B053A">
              <w:t xml:space="preserve">  subframeAssignment</w:t>
            </w:r>
          </w:p>
        </w:tc>
        <w:tc>
          <w:tcPr>
            <w:tcW w:w="2268" w:type="dxa"/>
          </w:tcPr>
          <w:p w14:paraId="063D153B" w14:textId="77777777" w:rsidR="00AB2B30" w:rsidRPr="009B053A" w:rsidRDefault="006A7121">
            <w:pPr>
              <w:pStyle w:val="TAL"/>
            </w:pPr>
            <w:r w:rsidRPr="009B053A">
              <w:t>Sa2</w:t>
            </w:r>
          </w:p>
        </w:tc>
        <w:tc>
          <w:tcPr>
            <w:tcW w:w="1701" w:type="dxa"/>
          </w:tcPr>
          <w:p w14:paraId="70642D7B" w14:textId="77777777" w:rsidR="00AB2B30" w:rsidRPr="009B053A" w:rsidRDefault="00AB2B30">
            <w:pPr>
              <w:pStyle w:val="TAL"/>
            </w:pPr>
          </w:p>
        </w:tc>
        <w:tc>
          <w:tcPr>
            <w:tcW w:w="1275" w:type="dxa"/>
          </w:tcPr>
          <w:p w14:paraId="4E31B89A" w14:textId="77777777" w:rsidR="00AB2B30" w:rsidRPr="009B053A" w:rsidRDefault="00AB2B30">
            <w:pPr>
              <w:pStyle w:val="TAL"/>
            </w:pPr>
          </w:p>
        </w:tc>
      </w:tr>
      <w:tr w:rsidR="00AB2B30" w:rsidRPr="009B053A" w14:paraId="31E420E3" w14:textId="77777777">
        <w:tblPrEx>
          <w:tblCellMar>
            <w:left w:w="108" w:type="dxa"/>
            <w:right w:w="108" w:type="dxa"/>
          </w:tblCellMar>
        </w:tblPrEx>
        <w:tc>
          <w:tcPr>
            <w:tcW w:w="4537" w:type="dxa"/>
          </w:tcPr>
          <w:p w14:paraId="2CC09348" w14:textId="77777777" w:rsidR="00AB2B30" w:rsidRPr="009B053A" w:rsidRDefault="006A7121">
            <w:pPr>
              <w:pStyle w:val="TAL"/>
            </w:pPr>
            <w:r w:rsidRPr="009B053A">
              <w:t xml:space="preserve">  specialSubframePatterns</w:t>
            </w:r>
          </w:p>
        </w:tc>
        <w:tc>
          <w:tcPr>
            <w:tcW w:w="2268" w:type="dxa"/>
          </w:tcPr>
          <w:p w14:paraId="72DEFB8F" w14:textId="77777777" w:rsidR="00AB2B30" w:rsidRPr="009B053A" w:rsidRDefault="006A7121">
            <w:pPr>
              <w:pStyle w:val="TAL"/>
              <w:rPr>
                <w:lang w:eastAsia="ja-JP"/>
              </w:rPr>
            </w:pPr>
            <w:r w:rsidRPr="009B053A">
              <w:t>Ssp</w:t>
            </w:r>
            <w:r w:rsidRPr="009B053A">
              <w:rPr>
                <w:lang w:eastAsia="ja-JP"/>
              </w:rPr>
              <w:t>7</w:t>
            </w:r>
          </w:p>
        </w:tc>
        <w:tc>
          <w:tcPr>
            <w:tcW w:w="1701" w:type="dxa"/>
          </w:tcPr>
          <w:p w14:paraId="6F6584F2" w14:textId="77777777" w:rsidR="00AB2B30" w:rsidRPr="009B053A" w:rsidRDefault="00AB2B30">
            <w:pPr>
              <w:pStyle w:val="TAL"/>
            </w:pPr>
          </w:p>
        </w:tc>
        <w:tc>
          <w:tcPr>
            <w:tcW w:w="1275" w:type="dxa"/>
          </w:tcPr>
          <w:p w14:paraId="24AA3C9D" w14:textId="77777777" w:rsidR="00AB2B30" w:rsidRPr="009B053A" w:rsidRDefault="00AB2B30">
            <w:pPr>
              <w:pStyle w:val="TAL"/>
            </w:pPr>
          </w:p>
        </w:tc>
      </w:tr>
      <w:tr w:rsidR="00AB2B30" w:rsidRPr="009B053A" w14:paraId="3EE42F6D" w14:textId="77777777">
        <w:tblPrEx>
          <w:tblCellMar>
            <w:left w:w="108" w:type="dxa"/>
            <w:right w:w="108" w:type="dxa"/>
          </w:tblCellMar>
        </w:tblPrEx>
        <w:tc>
          <w:tcPr>
            <w:tcW w:w="4537" w:type="dxa"/>
            <w:tcBorders>
              <w:top w:val="single" w:sz="4" w:space="0" w:color="auto"/>
              <w:left w:val="single" w:sz="4" w:space="0" w:color="auto"/>
              <w:bottom w:val="single" w:sz="4" w:space="0" w:color="auto"/>
              <w:right w:val="single" w:sz="4" w:space="0" w:color="auto"/>
            </w:tcBorders>
          </w:tcPr>
          <w:p w14:paraId="17CE73BE" w14:textId="77777777" w:rsidR="00AB2B30" w:rsidRPr="009B053A" w:rsidRDefault="006A7121">
            <w:pPr>
              <w:pStyle w:val="TAL"/>
            </w:pPr>
            <w:r w:rsidRPr="009B053A">
              <w:t>}</w:t>
            </w:r>
          </w:p>
        </w:tc>
        <w:tc>
          <w:tcPr>
            <w:tcW w:w="2268" w:type="dxa"/>
            <w:tcBorders>
              <w:top w:val="single" w:sz="4" w:space="0" w:color="auto"/>
              <w:left w:val="single" w:sz="4" w:space="0" w:color="auto"/>
              <w:bottom w:val="single" w:sz="4" w:space="0" w:color="auto"/>
              <w:right w:val="single" w:sz="4" w:space="0" w:color="auto"/>
            </w:tcBorders>
          </w:tcPr>
          <w:p w14:paraId="663AFA3E" w14:textId="77777777" w:rsidR="00AB2B30" w:rsidRPr="009B053A" w:rsidRDefault="00AB2B30">
            <w:pPr>
              <w:pStyle w:val="TAL"/>
            </w:pPr>
          </w:p>
        </w:tc>
        <w:tc>
          <w:tcPr>
            <w:tcW w:w="1701" w:type="dxa"/>
            <w:tcBorders>
              <w:top w:val="single" w:sz="4" w:space="0" w:color="auto"/>
              <w:left w:val="single" w:sz="4" w:space="0" w:color="auto"/>
              <w:bottom w:val="single" w:sz="4" w:space="0" w:color="auto"/>
              <w:right w:val="single" w:sz="4" w:space="0" w:color="auto"/>
            </w:tcBorders>
          </w:tcPr>
          <w:p w14:paraId="7F9EFB87" w14:textId="77777777" w:rsidR="00AB2B30" w:rsidRPr="009B053A" w:rsidRDefault="00AB2B30">
            <w:pPr>
              <w:pStyle w:val="TAL"/>
            </w:pPr>
          </w:p>
        </w:tc>
        <w:tc>
          <w:tcPr>
            <w:tcW w:w="1275" w:type="dxa"/>
            <w:tcBorders>
              <w:top w:val="single" w:sz="4" w:space="0" w:color="auto"/>
              <w:left w:val="single" w:sz="4" w:space="0" w:color="auto"/>
              <w:bottom w:val="single" w:sz="4" w:space="0" w:color="auto"/>
              <w:right w:val="single" w:sz="4" w:space="0" w:color="auto"/>
            </w:tcBorders>
          </w:tcPr>
          <w:p w14:paraId="11247689" w14:textId="77777777" w:rsidR="00AB2B30" w:rsidRPr="009B053A" w:rsidRDefault="00AB2B30">
            <w:pPr>
              <w:pStyle w:val="TAL"/>
            </w:pPr>
          </w:p>
        </w:tc>
      </w:tr>
    </w:tbl>
    <w:p w14:paraId="52FC3147" w14:textId="77777777" w:rsidR="00AB2B30" w:rsidRPr="009B053A" w:rsidRDefault="00AB2B30"/>
    <w:p w14:paraId="2FFB51FA" w14:textId="01A76008" w:rsidR="00AB2B30" w:rsidRPr="009B053A" w:rsidRDefault="006A7121">
      <w:pPr>
        <w:pStyle w:val="TH"/>
      </w:pPr>
      <w:r w:rsidRPr="009B053A">
        <w:t>Table 6.</w:t>
      </w:r>
      <w:r w:rsidRPr="009B053A">
        <w:rPr>
          <w:rFonts w:eastAsia="SimSun"/>
        </w:rPr>
        <w:t>5</w:t>
      </w:r>
      <w:r w:rsidRPr="009B053A">
        <w:t>B</w:t>
      </w:r>
      <w:r w:rsidRPr="009B053A">
        <w:rPr>
          <w:rFonts w:eastAsia="SimSun"/>
        </w:rPr>
        <w:t>3</w:t>
      </w:r>
      <w:r w:rsidRPr="009B053A">
        <w:t>.3.</w:t>
      </w:r>
      <w:r w:rsidRPr="009B053A">
        <w:rPr>
          <w:rFonts w:eastAsia="SimSun"/>
        </w:rPr>
        <w:t>2.4.</w:t>
      </w:r>
      <w:r w:rsidRPr="009B053A">
        <w:t>3-</w:t>
      </w:r>
      <w:r w:rsidRPr="009B053A">
        <w:rPr>
          <w:rFonts w:eastAsia="SimSun"/>
        </w:rPr>
        <w:t>1a</w:t>
      </w:r>
      <w:r w:rsidRPr="009B053A">
        <w:t>: Void</w:t>
      </w:r>
    </w:p>
    <w:p w14:paraId="73F35E49" w14:textId="77777777" w:rsidR="00AB2B30" w:rsidRPr="009B053A" w:rsidRDefault="00AB2B30">
      <w:pPr>
        <w:rPr>
          <w:lang w:eastAsia="ja-JP"/>
        </w:rPr>
      </w:pPr>
    </w:p>
    <w:p w14:paraId="5A751526" w14:textId="77777777" w:rsidR="00AB2B30" w:rsidRPr="009B053A" w:rsidRDefault="006A7121">
      <w:pPr>
        <w:pStyle w:val="TH"/>
      </w:pPr>
      <w:r w:rsidRPr="009B053A">
        <w:t>Table 6.5B.3.3.</w:t>
      </w:r>
      <w:r w:rsidRPr="009B053A">
        <w:rPr>
          <w:lang w:eastAsia="ja-JP"/>
        </w:rPr>
        <w:t>2</w:t>
      </w:r>
      <w:r w:rsidRPr="009B053A">
        <w:t>.4.3-</w:t>
      </w:r>
      <w:r w:rsidRPr="009B053A">
        <w:rPr>
          <w:lang w:eastAsia="ja-JP"/>
        </w:rPr>
        <w:t>2</w:t>
      </w:r>
      <w:r w:rsidRPr="009B053A">
        <w:t xml:space="preserve">: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52D0092A"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58B92BBE" w14:textId="77777777" w:rsidR="00AB2B30" w:rsidRPr="009B053A" w:rsidRDefault="006A7121">
            <w:pPr>
              <w:pStyle w:val="TAL"/>
            </w:pPr>
            <w:r w:rsidRPr="009B053A">
              <w:t>Derivation Path: TS 36.508 [11], Table 4.6.1-8</w:t>
            </w:r>
          </w:p>
        </w:tc>
      </w:tr>
      <w:tr w:rsidR="00AB2B30" w:rsidRPr="009B053A" w14:paraId="32EE7282"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C74BD"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174064"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E0BFB"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EE52E1" w14:textId="77777777" w:rsidR="00AB2B30" w:rsidRPr="009B053A" w:rsidRDefault="006A7121">
            <w:pPr>
              <w:pStyle w:val="TAH"/>
            </w:pPr>
            <w:r w:rsidRPr="009B053A">
              <w:t>Condition</w:t>
            </w:r>
          </w:p>
        </w:tc>
      </w:tr>
      <w:tr w:rsidR="00AB2B30" w:rsidRPr="009B053A" w14:paraId="6DD3329A"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00ABA6DE"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2D4A9E"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948389"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48718E8" w14:textId="77777777" w:rsidR="00AB2B30" w:rsidRPr="009B053A" w:rsidRDefault="006A7121">
            <w:pPr>
              <w:pStyle w:val="TAL"/>
            </w:pPr>
            <w:r w:rsidRPr="009B053A">
              <w:t>Power Class 2 UE AND simultaneous E-UTRA and NR transmission</w:t>
            </w:r>
          </w:p>
        </w:tc>
      </w:tr>
      <w:tr w:rsidR="00AB2B30" w:rsidRPr="009B053A" w14:paraId="17FB9221"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A49323C"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18FE0A"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D6A218"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15521A" w14:textId="77777777" w:rsidR="00AB2B30" w:rsidRPr="009B053A" w:rsidRDefault="006A7121">
            <w:pPr>
              <w:pStyle w:val="TAL"/>
            </w:pPr>
            <w:r w:rsidRPr="009B053A">
              <w:t>Power Class 3 UE AND simultaneous E-UTRA and NR transmission</w:t>
            </w:r>
          </w:p>
        </w:tc>
      </w:tr>
    </w:tbl>
    <w:p w14:paraId="2921B7EF" w14:textId="77777777" w:rsidR="00AB2B30" w:rsidRPr="009B053A" w:rsidRDefault="00AB2B30"/>
    <w:p w14:paraId="0D9A0B4B" w14:textId="77777777" w:rsidR="00AB2B30" w:rsidRPr="009B053A" w:rsidRDefault="006A7121">
      <w:pPr>
        <w:pStyle w:val="TH"/>
      </w:pPr>
      <w:r w:rsidRPr="009B053A">
        <w:t>Table 6.5B.3.3.</w:t>
      </w:r>
      <w:r w:rsidRPr="009B053A">
        <w:rPr>
          <w:lang w:eastAsia="ja-JP"/>
        </w:rPr>
        <w:t>2</w:t>
      </w:r>
      <w:r w:rsidRPr="009B053A">
        <w:t xml:space="preserve">.4.3-3: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1CAF07D7" w14:textId="77777777">
        <w:tc>
          <w:tcPr>
            <w:tcW w:w="9635" w:type="dxa"/>
            <w:gridSpan w:val="4"/>
          </w:tcPr>
          <w:p w14:paraId="69AFE9F3" w14:textId="77777777" w:rsidR="00AB2B30" w:rsidRPr="009B053A" w:rsidRDefault="006A7121">
            <w:pPr>
              <w:pStyle w:val="TAL"/>
            </w:pPr>
            <w:r w:rsidRPr="009B053A">
              <w:t xml:space="preserve">Derivation Path: TS 38.508-1 [6] Table 4.6.3-106 </w:t>
            </w:r>
          </w:p>
        </w:tc>
      </w:tr>
      <w:tr w:rsidR="00AB2B30" w:rsidRPr="009B053A" w14:paraId="66196DB7" w14:textId="77777777">
        <w:tc>
          <w:tcPr>
            <w:tcW w:w="3348" w:type="dxa"/>
          </w:tcPr>
          <w:p w14:paraId="01CC808D" w14:textId="77777777" w:rsidR="00AB2B30" w:rsidRPr="009B053A" w:rsidRDefault="006A7121">
            <w:pPr>
              <w:pStyle w:val="TAH"/>
            </w:pPr>
            <w:r w:rsidRPr="009B053A">
              <w:t>Information Element</w:t>
            </w:r>
          </w:p>
        </w:tc>
        <w:tc>
          <w:tcPr>
            <w:tcW w:w="1530" w:type="dxa"/>
          </w:tcPr>
          <w:p w14:paraId="1D6C529A" w14:textId="77777777" w:rsidR="00AB2B30" w:rsidRPr="009B053A" w:rsidRDefault="006A7121">
            <w:pPr>
              <w:pStyle w:val="TAH"/>
            </w:pPr>
            <w:r w:rsidRPr="009B053A">
              <w:t>Value/remark</w:t>
            </w:r>
          </w:p>
        </w:tc>
        <w:tc>
          <w:tcPr>
            <w:tcW w:w="1170" w:type="dxa"/>
          </w:tcPr>
          <w:p w14:paraId="5FA9AC52" w14:textId="77777777" w:rsidR="00AB2B30" w:rsidRPr="009B053A" w:rsidRDefault="006A7121">
            <w:pPr>
              <w:pStyle w:val="TAH"/>
            </w:pPr>
            <w:r w:rsidRPr="009B053A">
              <w:t>Comment</w:t>
            </w:r>
          </w:p>
        </w:tc>
        <w:tc>
          <w:tcPr>
            <w:tcW w:w="3587" w:type="dxa"/>
          </w:tcPr>
          <w:p w14:paraId="0B44B67C" w14:textId="77777777" w:rsidR="00AB2B30" w:rsidRPr="009B053A" w:rsidRDefault="006A7121">
            <w:pPr>
              <w:pStyle w:val="TAH"/>
            </w:pPr>
            <w:r w:rsidRPr="009B053A">
              <w:t>Condition</w:t>
            </w:r>
          </w:p>
        </w:tc>
      </w:tr>
      <w:tr w:rsidR="00AB2B30" w:rsidRPr="009B053A" w14:paraId="53DDC7F8" w14:textId="77777777">
        <w:tc>
          <w:tcPr>
            <w:tcW w:w="3348" w:type="dxa"/>
            <w:vMerge w:val="restart"/>
            <w:vAlign w:val="center"/>
          </w:tcPr>
          <w:p w14:paraId="7892E7EF" w14:textId="77777777" w:rsidR="00AB2B30" w:rsidRPr="009B053A" w:rsidRDefault="006A7121">
            <w:pPr>
              <w:pStyle w:val="TAL"/>
            </w:pPr>
            <w:r w:rsidRPr="009B053A">
              <w:t>p-NR-FR1</w:t>
            </w:r>
          </w:p>
        </w:tc>
        <w:tc>
          <w:tcPr>
            <w:tcW w:w="1530" w:type="dxa"/>
            <w:vAlign w:val="center"/>
          </w:tcPr>
          <w:p w14:paraId="36D8AF97" w14:textId="77777777" w:rsidR="00AB2B30" w:rsidRPr="009B053A" w:rsidRDefault="006A7121">
            <w:pPr>
              <w:pStyle w:val="TAL"/>
              <w:jc w:val="center"/>
            </w:pPr>
            <w:r w:rsidRPr="009B053A">
              <w:t>23</w:t>
            </w:r>
          </w:p>
        </w:tc>
        <w:tc>
          <w:tcPr>
            <w:tcW w:w="1170" w:type="dxa"/>
            <w:vAlign w:val="center"/>
          </w:tcPr>
          <w:p w14:paraId="31D4FFC2" w14:textId="77777777" w:rsidR="00AB2B30" w:rsidRPr="009B053A" w:rsidRDefault="00AB2B30">
            <w:pPr>
              <w:pStyle w:val="TAC"/>
            </w:pPr>
          </w:p>
        </w:tc>
        <w:tc>
          <w:tcPr>
            <w:tcW w:w="3587" w:type="dxa"/>
            <w:vAlign w:val="center"/>
          </w:tcPr>
          <w:p w14:paraId="53648F64" w14:textId="77777777" w:rsidR="00AB2B30" w:rsidRPr="009B053A" w:rsidRDefault="006A7121">
            <w:pPr>
              <w:pStyle w:val="TAL"/>
            </w:pPr>
            <w:r w:rsidRPr="009B053A">
              <w:t>Power Class 2 UE AND simultaneous E-UTRA and NR transmission</w:t>
            </w:r>
          </w:p>
        </w:tc>
      </w:tr>
      <w:tr w:rsidR="00AB2B30" w:rsidRPr="009B053A" w14:paraId="6F89E112" w14:textId="77777777">
        <w:tc>
          <w:tcPr>
            <w:tcW w:w="3348" w:type="dxa"/>
            <w:vMerge/>
          </w:tcPr>
          <w:p w14:paraId="7E4D4A5C" w14:textId="77777777" w:rsidR="00AB2B30" w:rsidRPr="009B053A" w:rsidRDefault="00AB2B30">
            <w:pPr>
              <w:pStyle w:val="TAL"/>
            </w:pPr>
          </w:p>
        </w:tc>
        <w:tc>
          <w:tcPr>
            <w:tcW w:w="1530" w:type="dxa"/>
            <w:vAlign w:val="center"/>
          </w:tcPr>
          <w:p w14:paraId="762AA062" w14:textId="77777777" w:rsidR="00AB2B30" w:rsidRPr="009B053A" w:rsidRDefault="006A7121">
            <w:pPr>
              <w:pStyle w:val="TAL"/>
              <w:jc w:val="center"/>
            </w:pPr>
            <w:r w:rsidRPr="009B053A">
              <w:t>20</w:t>
            </w:r>
          </w:p>
        </w:tc>
        <w:tc>
          <w:tcPr>
            <w:tcW w:w="1170" w:type="dxa"/>
            <w:vAlign w:val="center"/>
          </w:tcPr>
          <w:p w14:paraId="5C57BE45" w14:textId="77777777" w:rsidR="00AB2B30" w:rsidRPr="009B053A" w:rsidRDefault="00AB2B30">
            <w:pPr>
              <w:pStyle w:val="TAC"/>
            </w:pPr>
          </w:p>
        </w:tc>
        <w:tc>
          <w:tcPr>
            <w:tcW w:w="3587" w:type="dxa"/>
            <w:vAlign w:val="center"/>
          </w:tcPr>
          <w:p w14:paraId="2D2B41D9" w14:textId="77777777" w:rsidR="00AB2B30" w:rsidRPr="009B053A" w:rsidRDefault="006A7121">
            <w:pPr>
              <w:pStyle w:val="TAL"/>
            </w:pPr>
            <w:r w:rsidRPr="009B053A">
              <w:t>Power Class 3 UE AND simultaneous E-UTRA and NR transmission</w:t>
            </w:r>
          </w:p>
        </w:tc>
      </w:tr>
    </w:tbl>
    <w:p w14:paraId="178C5512" w14:textId="77777777" w:rsidR="00AB2B30" w:rsidRPr="009B053A" w:rsidRDefault="00AB2B30"/>
    <w:p w14:paraId="7DA84BCF" w14:textId="77777777" w:rsidR="00AB2B30" w:rsidRPr="009B053A" w:rsidRDefault="006A7121">
      <w:pPr>
        <w:pStyle w:val="H6"/>
      </w:pPr>
      <w:r w:rsidRPr="009B053A">
        <w:t>6.5B.3.3.2.5</w:t>
      </w:r>
      <w:r w:rsidRPr="009B053A">
        <w:tab/>
        <w:t>Test Requirement</w:t>
      </w:r>
    </w:p>
    <w:p w14:paraId="3C712DD9" w14:textId="268156CC" w:rsidR="00AB2B30" w:rsidRPr="009B053A" w:rsidRDefault="001C3D43">
      <w:r w:rsidRPr="009B053A">
        <w:t>Test requirements for Spurious Emissions UE Co-existence are release specific and can be found in</w:t>
      </w:r>
      <w:r w:rsidRPr="009B053A" w:rsidDel="007E6B16">
        <w:t xml:space="preserve"> </w:t>
      </w:r>
      <w:r w:rsidR="006A7121" w:rsidRPr="009B053A">
        <w:t>Table 6.5B.3.3.2.5-1</w:t>
      </w:r>
      <w:r w:rsidR="00312DC6" w:rsidRPr="009B053A">
        <w:t xml:space="preserve"> If the UE support a band combination from a later release, the requirements for this band combination are taken from the table of earliest release where requirements for this band combination are defined.</w:t>
      </w:r>
      <w:r w:rsidR="006A7121" w:rsidRPr="009B053A">
        <w:t>. For EN-DC only capable devices, in addition to Table 6.5B.3.3.2.5-1, the test requirements as in clause 6.5.3.2.5 in TS 38.521-1 [8] are also needed.</w:t>
      </w:r>
    </w:p>
    <w:p w14:paraId="3C6E4F23" w14:textId="4AEB9737" w:rsidR="00A431E5" w:rsidRPr="009B053A" w:rsidRDefault="00A431E5" w:rsidP="00A431E5">
      <w:r w:rsidRPr="009B053A">
        <w:t>For inter-band EN_DC with the uplink assigned to one LTE band and one NR band, the test requirements in Table 6.5B.3.3.2.5-1 can be verified by measuring spurious emissions at the specific frequencies where second and third order intermodulation products generated by the two transmitted carriers can occur.</w:t>
      </w:r>
    </w:p>
    <w:p w14:paraId="7A20A0D5" w14:textId="4B150148" w:rsidR="00466247" w:rsidRPr="009B053A" w:rsidRDefault="006A7121" w:rsidP="00466247">
      <w:pPr>
        <w:pStyle w:val="TH"/>
      </w:pPr>
      <w:r w:rsidRPr="009B053A">
        <w:lastRenderedPageBreak/>
        <w:t xml:space="preserve">Table 6.5B.3.3.2.5-1: Requirements for inter-band within FR1 </w:t>
      </w:r>
      <w:r w:rsidR="00DE0A04" w:rsidRPr="009B053A">
        <w:t>according to UE NR release</w:t>
      </w:r>
    </w:p>
    <w:tbl>
      <w:tblPr>
        <w:tblW w:w="10201" w:type="dxa"/>
        <w:tblLayout w:type="fixed"/>
        <w:tblLook w:val="04A0" w:firstRow="1" w:lastRow="0" w:firstColumn="1" w:lastColumn="0" w:noHBand="0" w:noVBand="1"/>
      </w:tblPr>
      <w:tblGrid>
        <w:gridCol w:w="1413"/>
        <w:gridCol w:w="992"/>
        <w:gridCol w:w="2552"/>
        <w:gridCol w:w="992"/>
        <w:gridCol w:w="425"/>
        <w:gridCol w:w="1134"/>
        <w:gridCol w:w="1134"/>
        <w:gridCol w:w="709"/>
        <w:gridCol w:w="850"/>
      </w:tblGrid>
      <w:tr w:rsidR="00466247" w:rsidRPr="009B053A" w14:paraId="4CC38468" w14:textId="77777777" w:rsidTr="00035174">
        <w:trPr>
          <w:trHeight w:val="226"/>
        </w:trPr>
        <w:tc>
          <w:tcPr>
            <w:tcW w:w="1413" w:type="dxa"/>
            <w:vMerge w:val="restart"/>
            <w:tcBorders>
              <w:top w:val="single" w:sz="4" w:space="0" w:color="auto"/>
              <w:left w:val="single" w:sz="4" w:space="0" w:color="auto"/>
              <w:bottom w:val="single" w:sz="4" w:space="0" w:color="auto"/>
              <w:right w:val="single" w:sz="4" w:space="0" w:color="auto"/>
            </w:tcBorders>
            <w:vAlign w:val="center"/>
            <w:hideMark/>
          </w:tcPr>
          <w:p w14:paraId="50C70357" w14:textId="77777777" w:rsidR="00466247" w:rsidRPr="009B053A" w:rsidRDefault="00466247" w:rsidP="00035174">
            <w:pPr>
              <w:pStyle w:val="TAH"/>
            </w:pPr>
            <w:r w:rsidRPr="009B053A">
              <w:lastRenderedPageBreak/>
              <w:t>EN-DC Configuration</w:t>
            </w:r>
          </w:p>
        </w:tc>
        <w:tc>
          <w:tcPr>
            <w:tcW w:w="992" w:type="dxa"/>
            <w:vMerge w:val="restart"/>
            <w:tcBorders>
              <w:top w:val="single" w:sz="4" w:space="0" w:color="auto"/>
              <w:left w:val="nil"/>
              <w:right w:val="single" w:sz="4" w:space="0" w:color="auto"/>
            </w:tcBorders>
            <w:vAlign w:val="center"/>
          </w:tcPr>
          <w:p w14:paraId="7DD7FEA3" w14:textId="77777777" w:rsidR="00466247" w:rsidRPr="009B053A" w:rsidRDefault="00466247" w:rsidP="00035174">
            <w:pPr>
              <w:pStyle w:val="TAH"/>
            </w:pPr>
            <w:r w:rsidRPr="009B053A">
              <w:t>Release</w:t>
            </w:r>
          </w:p>
        </w:tc>
        <w:tc>
          <w:tcPr>
            <w:tcW w:w="7796" w:type="dxa"/>
            <w:gridSpan w:val="7"/>
            <w:tcBorders>
              <w:top w:val="single" w:sz="4" w:space="0" w:color="auto"/>
              <w:left w:val="single" w:sz="4" w:space="0" w:color="auto"/>
              <w:bottom w:val="single" w:sz="4" w:space="0" w:color="auto"/>
              <w:right w:val="single" w:sz="4" w:space="0" w:color="auto"/>
            </w:tcBorders>
            <w:hideMark/>
          </w:tcPr>
          <w:p w14:paraId="6250B1D8" w14:textId="6591B5C0" w:rsidR="00466247" w:rsidRPr="009B053A" w:rsidRDefault="00466247" w:rsidP="00035174">
            <w:pPr>
              <w:pStyle w:val="TAH"/>
            </w:pPr>
            <w:r w:rsidRPr="009B053A">
              <w:t>Spurious emission</w:t>
            </w:r>
          </w:p>
        </w:tc>
      </w:tr>
      <w:tr w:rsidR="00466247" w:rsidRPr="009B053A" w14:paraId="31097A0B" w14:textId="77777777" w:rsidTr="00035174">
        <w:trPr>
          <w:trHeight w:val="376"/>
        </w:trPr>
        <w:tc>
          <w:tcPr>
            <w:tcW w:w="1413" w:type="dxa"/>
            <w:vMerge/>
            <w:tcBorders>
              <w:top w:val="single" w:sz="4" w:space="0" w:color="auto"/>
              <w:left w:val="single" w:sz="4" w:space="0" w:color="auto"/>
              <w:bottom w:val="single" w:sz="4" w:space="0" w:color="auto"/>
              <w:right w:val="single" w:sz="4" w:space="0" w:color="auto"/>
            </w:tcBorders>
            <w:vAlign w:val="center"/>
            <w:hideMark/>
          </w:tcPr>
          <w:p w14:paraId="03BB7AED" w14:textId="77777777" w:rsidR="00466247" w:rsidRPr="009B053A" w:rsidRDefault="00466247" w:rsidP="00035174">
            <w:pPr>
              <w:pStyle w:val="TAH"/>
            </w:pPr>
          </w:p>
        </w:tc>
        <w:tc>
          <w:tcPr>
            <w:tcW w:w="992" w:type="dxa"/>
            <w:vMerge/>
            <w:tcBorders>
              <w:left w:val="nil"/>
              <w:bottom w:val="single" w:sz="4" w:space="0" w:color="auto"/>
              <w:right w:val="single" w:sz="4" w:space="0" w:color="auto"/>
            </w:tcBorders>
          </w:tcPr>
          <w:p w14:paraId="4A679437" w14:textId="77777777" w:rsidR="00466247" w:rsidRPr="009B053A" w:rsidRDefault="00466247" w:rsidP="00035174">
            <w:pPr>
              <w:pStyle w:val="TAH"/>
            </w:pPr>
          </w:p>
        </w:tc>
        <w:tc>
          <w:tcPr>
            <w:tcW w:w="2552" w:type="dxa"/>
            <w:tcBorders>
              <w:top w:val="single" w:sz="4" w:space="0" w:color="auto"/>
              <w:left w:val="single" w:sz="4" w:space="0" w:color="auto"/>
              <w:bottom w:val="single" w:sz="4" w:space="0" w:color="auto"/>
              <w:right w:val="single" w:sz="4" w:space="0" w:color="auto"/>
            </w:tcBorders>
            <w:hideMark/>
          </w:tcPr>
          <w:p w14:paraId="02ADCBB7" w14:textId="77777777" w:rsidR="00466247" w:rsidRPr="009B053A" w:rsidRDefault="00466247" w:rsidP="00035174">
            <w:pPr>
              <w:pStyle w:val="TAH"/>
            </w:pPr>
            <w:r w:rsidRPr="009B053A">
              <w:t>Protected band</w:t>
            </w:r>
          </w:p>
        </w:tc>
        <w:tc>
          <w:tcPr>
            <w:tcW w:w="2551" w:type="dxa"/>
            <w:gridSpan w:val="3"/>
            <w:tcBorders>
              <w:top w:val="single" w:sz="4" w:space="0" w:color="auto"/>
              <w:left w:val="nil"/>
              <w:bottom w:val="single" w:sz="4" w:space="0" w:color="auto"/>
              <w:right w:val="single" w:sz="4" w:space="0" w:color="auto"/>
            </w:tcBorders>
            <w:hideMark/>
          </w:tcPr>
          <w:p w14:paraId="606CD4C4" w14:textId="77777777" w:rsidR="00466247" w:rsidRPr="009B053A" w:rsidRDefault="00466247" w:rsidP="00035174">
            <w:pPr>
              <w:pStyle w:val="TAH"/>
            </w:pPr>
            <w:r w:rsidRPr="009B053A">
              <w:t>Frequency range (MHz)</w:t>
            </w:r>
          </w:p>
        </w:tc>
        <w:tc>
          <w:tcPr>
            <w:tcW w:w="1134" w:type="dxa"/>
            <w:tcBorders>
              <w:top w:val="single" w:sz="4" w:space="0" w:color="auto"/>
              <w:left w:val="nil"/>
              <w:bottom w:val="single" w:sz="4" w:space="0" w:color="auto"/>
              <w:right w:val="single" w:sz="4" w:space="0" w:color="auto"/>
            </w:tcBorders>
            <w:hideMark/>
          </w:tcPr>
          <w:p w14:paraId="4A2B4044" w14:textId="77777777" w:rsidR="00466247" w:rsidRPr="009B053A" w:rsidRDefault="00466247" w:rsidP="00035174">
            <w:pPr>
              <w:pStyle w:val="TAH"/>
            </w:pPr>
            <w:r w:rsidRPr="009B053A">
              <w:t>Maximum Level (dBm)</w:t>
            </w:r>
          </w:p>
        </w:tc>
        <w:tc>
          <w:tcPr>
            <w:tcW w:w="709" w:type="dxa"/>
            <w:tcBorders>
              <w:top w:val="single" w:sz="4" w:space="0" w:color="auto"/>
              <w:left w:val="nil"/>
              <w:bottom w:val="single" w:sz="4" w:space="0" w:color="auto"/>
              <w:right w:val="single" w:sz="4" w:space="0" w:color="auto"/>
            </w:tcBorders>
            <w:hideMark/>
          </w:tcPr>
          <w:p w14:paraId="784D521B" w14:textId="77777777" w:rsidR="00466247" w:rsidRPr="009B053A" w:rsidRDefault="00466247" w:rsidP="00035174">
            <w:pPr>
              <w:pStyle w:val="TAH"/>
            </w:pPr>
            <w:r w:rsidRPr="009B053A">
              <w:t>MBW (MHz)</w:t>
            </w:r>
          </w:p>
        </w:tc>
        <w:tc>
          <w:tcPr>
            <w:tcW w:w="850" w:type="dxa"/>
            <w:tcBorders>
              <w:top w:val="single" w:sz="4" w:space="0" w:color="auto"/>
              <w:left w:val="nil"/>
              <w:bottom w:val="single" w:sz="4" w:space="0" w:color="auto"/>
              <w:right w:val="single" w:sz="4" w:space="0" w:color="auto"/>
            </w:tcBorders>
            <w:noWrap/>
            <w:hideMark/>
          </w:tcPr>
          <w:p w14:paraId="4953DB1B" w14:textId="77777777" w:rsidR="00466247" w:rsidRPr="009B053A" w:rsidRDefault="00466247" w:rsidP="00035174">
            <w:pPr>
              <w:pStyle w:val="TAH"/>
            </w:pPr>
            <w:r w:rsidRPr="009B053A">
              <w:t>NOTE</w:t>
            </w:r>
          </w:p>
        </w:tc>
      </w:tr>
      <w:tr w:rsidR="00466247" w:rsidRPr="009B053A" w14:paraId="092FA71F" w14:textId="77777777" w:rsidTr="00035174">
        <w:trPr>
          <w:trHeight w:val="77"/>
        </w:trPr>
        <w:tc>
          <w:tcPr>
            <w:tcW w:w="1413" w:type="dxa"/>
            <w:vMerge w:val="restart"/>
            <w:tcBorders>
              <w:left w:val="single" w:sz="4" w:space="0" w:color="auto"/>
              <w:right w:val="single" w:sz="4" w:space="0" w:color="auto"/>
            </w:tcBorders>
          </w:tcPr>
          <w:p w14:paraId="539BCCAA" w14:textId="77777777" w:rsidR="00466247" w:rsidRPr="009B053A" w:rsidRDefault="00466247" w:rsidP="00035174">
            <w:pPr>
              <w:pStyle w:val="TAC"/>
              <w:rPr>
                <w:rFonts w:eastAsia="Malgun Gothic"/>
              </w:rPr>
            </w:pPr>
            <w:r w:rsidRPr="009B053A">
              <w:rPr>
                <w:lang w:eastAsia="ja-JP"/>
              </w:rPr>
              <w:t>DC</w:t>
            </w:r>
            <w:r w:rsidRPr="009B053A">
              <w:t>_</w:t>
            </w:r>
            <w:r w:rsidRPr="009B053A">
              <w:rPr>
                <w:lang w:eastAsia="zh-TW"/>
              </w:rPr>
              <w:t>1_n3</w:t>
            </w:r>
          </w:p>
        </w:tc>
        <w:tc>
          <w:tcPr>
            <w:tcW w:w="992" w:type="dxa"/>
            <w:tcBorders>
              <w:left w:val="nil"/>
              <w:right w:val="single" w:sz="4" w:space="0" w:color="auto"/>
            </w:tcBorders>
          </w:tcPr>
          <w:p w14:paraId="1B077957" w14:textId="77777777" w:rsidR="00466247" w:rsidRPr="009B053A" w:rsidRDefault="00466247" w:rsidP="00035174">
            <w:pPr>
              <w:pStyle w:val="TAL"/>
              <w:rPr>
                <w:rFonts w:eastAsia="Malgun Gothic"/>
              </w:rPr>
            </w:pPr>
            <w:r w:rsidRPr="009B053A">
              <w:rPr>
                <w:rFonts w:eastAsia="Malgun Gothic"/>
              </w:rPr>
              <w:t>Rel-16</w:t>
            </w:r>
          </w:p>
          <w:p w14:paraId="08C6C172"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4BF7E6CA" w14:textId="77777777" w:rsidR="00466247" w:rsidRPr="009B053A" w:rsidRDefault="00466247" w:rsidP="00035174">
            <w:pPr>
              <w:pStyle w:val="TAL"/>
            </w:pPr>
            <w:r w:rsidRPr="009B053A">
              <w:t>E-UTRA Band 1, 11, 21, 32, 43, 50, 65, 74, 75</w:t>
            </w:r>
          </w:p>
        </w:tc>
        <w:tc>
          <w:tcPr>
            <w:tcW w:w="992" w:type="dxa"/>
            <w:tcBorders>
              <w:top w:val="single" w:sz="4" w:space="0" w:color="auto"/>
              <w:left w:val="nil"/>
              <w:bottom w:val="single" w:sz="4" w:space="0" w:color="auto"/>
              <w:right w:val="single" w:sz="4" w:space="0" w:color="auto"/>
            </w:tcBorders>
            <w:vAlign w:val="center"/>
          </w:tcPr>
          <w:p w14:paraId="005DABF4"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249A5794"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501E9B7D"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413FE0A7"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vAlign w:val="center"/>
          </w:tcPr>
          <w:p w14:paraId="4A9A4321"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vAlign w:val="center"/>
          </w:tcPr>
          <w:p w14:paraId="1B0E2860" w14:textId="77777777" w:rsidR="00466247" w:rsidRPr="009B053A" w:rsidRDefault="00466247" w:rsidP="00035174">
            <w:pPr>
              <w:pStyle w:val="TAC"/>
              <w:rPr>
                <w:rFonts w:eastAsia="Malgun Gothic"/>
              </w:rPr>
            </w:pPr>
          </w:p>
        </w:tc>
      </w:tr>
      <w:tr w:rsidR="00466247" w:rsidRPr="009B053A" w14:paraId="299FD553" w14:textId="77777777" w:rsidTr="00035174">
        <w:trPr>
          <w:trHeight w:val="77"/>
        </w:trPr>
        <w:tc>
          <w:tcPr>
            <w:tcW w:w="1413" w:type="dxa"/>
            <w:vMerge/>
            <w:tcBorders>
              <w:left w:val="single" w:sz="4" w:space="0" w:color="auto"/>
              <w:bottom w:val="single" w:sz="4" w:space="0" w:color="auto"/>
              <w:right w:val="single" w:sz="4" w:space="0" w:color="auto"/>
            </w:tcBorders>
          </w:tcPr>
          <w:p w14:paraId="042B053D"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174B8C0"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bottom"/>
          </w:tcPr>
          <w:p w14:paraId="75E04B14" w14:textId="77777777" w:rsidR="00466247" w:rsidRPr="009B053A" w:rsidRDefault="00466247" w:rsidP="00035174">
            <w:pPr>
              <w:pStyle w:val="TAL"/>
            </w:pPr>
            <w:r w:rsidRPr="009B053A">
              <w:t>NR Band 77, 78</w:t>
            </w:r>
          </w:p>
        </w:tc>
        <w:tc>
          <w:tcPr>
            <w:tcW w:w="992" w:type="dxa"/>
            <w:tcBorders>
              <w:top w:val="single" w:sz="4" w:space="0" w:color="auto"/>
              <w:left w:val="nil"/>
              <w:bottom w:val="single" w:sz="4" w:space="0" w:color="auto"/>
              <w:right w:val="single" w:sz="4" w:space="0" w:color="auto"/>
            </w:tcBorders>
            <w:vAlign w:val="bottom"/>
          </w:tcPr>
          <w:p w14:paraId="38AD3A59"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bottom"/>
          </w:tcPr>
          <w:p w14:paraId="68A445EA"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bottom"/>
          </w:tcPr>
          <w:p w14:paraId="011B1D32"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083BABF5"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vAlign w:val="center"/>
          </w:tcPr>
          <w:p w14:paraId="74409099"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vAlign w:val="center"/>
          </w:tcPr>
          <w:p w14:paraId="6BF82492" w14:textId="77777777" w:rsidR="00466247" w:rsidRPr="009B053A" w:rsidRDefault="00466247" w:rsidP="00035174">
            <w:pPr>
              <w:pStyle w:val="TAC"/>
              <w:rPr>
                <w:rFonts w:eastAsia="Malgun Gothic"/>
              </w:rPr>
            </w:pPr>
            <w:r w:rsidRPr="009B053A">
              <w:rPr>
                <w:rFonts w:cs="Arial"/>
                <w:sz w:val="16"/>
                <w:szCs w:val="16"/>
              </w:rPr>
              <w:t>2</w:t>
            </w:r>
          </w:p>
        </w:tc>
      </w:tr>
      <w:tr w:rsidR="00466247" w:rsidRPr="009B053A" w14:paraId="3E60D75D" w14:textId="77777777" w:rsidTr="00035174">
        <w:trPr>
          <w:trHeight w:val="77"/>
        </w:trPr>
        <w:tc>
          <w:tcPr>
            <w:tcW w:w="1413" w:type="dxa"/>
            <w:vMerge w:val="restart"/>
            <w:tcBorders>
              <w:left w:val="single" w:sz="4" w:space="0" w:color="auto"/>
              <w:right w:val="single" w:sz="4" w:space="0" w:color="auto"/>
            </w:tcBorders>
          </w:tcPr>
          <w:p w14:paraId="4A938B00" w14:textId="74243A20" w:rsidR="00466247" w:rsidRPr="009B053A" w:rsidRDefault="00466247" w:rsidP="00035174">
            <w:pPr>
              <w:pStyle w:val="TAC"/>
              <w:rPr>
                <w:rFonts w:eastAsia="Malgun Gothic"/>
              </w:rPr>
            </w:pPr>
            <w:r w:rsidRPr="009B053A">
              <w:t>DC_1_n5</w:t>
            </w:r>
          </w:p>
        </w:tc>
        <w:tc>
          <w:tcPr>
            <w:tcW w:w="992" w:type="dxa"/>
            <w:tcBorders>
              <w:left w:val="nil"/>
              <w:right w:val="single" w:sz="4" w:space="0" w:color="auto"/>
            </w:tcBorders>
          </w:tcPr>
          <w:p w14:paraId="19486953"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09FD6554" w14:textId="77777777" w:rsidR="00466247" w:rsidRPr="009B053A" w:rsidRDefault="00466247" w:rsidP="00035174">
            <w:pPr>
              <w:pStyle w:val="TAL"/>
            </w:pPr>
            <w:r w:rsidRPr="009B053A">
              <w:t>E-UTRA Band 22, 42, 43</w:t>
            </w:r>
          </w:p>
        </w:tc>
        <w:tc>
          <w:tcPr>
            <w:tcW w:w="992" w:type="dxa"/>
            <w:tcBorders>
              <w:top w:val="single" w:sz="4" w:space="0" w:color="auto"/>
              <w:left w:val="nil"/>
              <w:bottom w:val="single" w:sz="4" w:space="0" w:color="auto"/>
              <w:right w:val="single" w:sz="4" w:space="0" w:color="auto"/>
            </w:tcBorders>
            <w:vAlign w:val="center"/>
          </w:tcPr>
          <w:p w14:paraId="592508A1"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center"/>
          </w:tcPr>
          <w:p w14:paraId="7CC8DC68"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center"/>
          </w:tcPr>
          <w:p w14:paraId="40BC6C68"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1797978B"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vAlign w:val="center"/>
          </w:tcPr>
          <w:p w14:paraId="2D9D6718"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0A88D505" w14:textId="77777777" w:rsidR="00466247" w:rsidRPr="009B053A" w:rsidRDefault="00466247" w:rsidP="00035174">
            <w:pPr>
              <w:pStyle w:val="TAC"/>
              <w:rPr>
                <w:rFonts w:eastAsia="Malgun Gothic"/>
              </w:rPr>
            </w:pPr>
          </w:p>
        </w:tc>
      </w:tr>
      <w:tr w:rsidR="00466247" w:rsidRPr="009B053A" w14:paraId="4C9ECFDA" w14:textId="77777777" w:rsidTr="00035174">
        <w:trPr>
          <w:trHeight w:val="77"/>
        </w:trPr>
        <w:tc>
          <w:tcPr>
            <w:tcW w:w="1413" w:type="dxa"/>
            <w:vMerge/>
            <w:tcBorders>
              <w:left w:val="single" w:sz="4" w:space="0" w:color="auto"/>
              <w:bottom w:val="single" w:sz="4" w:space="0" w:color="auto"/>
              <w:right w:val="single" w:sz="4" w:space="0" w:color="auto"/>
            </w:tcBorders>
          </w:tcPr>
          <w:p w14:paraId="2432ED9E"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0D29047"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38F5D161" w14:textId="77777777" w:rsidR="00466247" w:rsidRPr="009B053A" w:rsidRDefault="00466247" w:rsidP="00035174">
            <w:pPr>
              <w:pStyle w:val="TAL"/>
            </w:pPr>
            <w:r w:rsidRPr="009B053A">
              <w:t>NR Band n77, n78, n79</w:t>
            </w:r>
          </w:p>
        </w:tc>
        <w:tc>
          <w:tcPr>
            <w:tcW w:w="992" w:type="dxa"/>
            <w:tcBorders>
              <w:top w:val="single" w:sz="4" w:space="0" w:color="auto"/>
              <w:left w:val="nil"/>
              <w:bottom w:val="single" w:sz="4" w:space="0" w:color="auto"/>
              <w:right w:val="single" w:sz="4" w:space="0" w:color="auto"/>
            </w:tcBorders>
            <w:vAlign w:val="bottom"/>
          </w:tcPr>
          <w:p w14:paraId="496E4B0F"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bottom"/>
          </w:tcPr>
          <w:p w14:paraId="2742499B"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bottom"/>
          </w:tcPr>
          <w:p w14:paraId="350E79E7"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07676E69"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vAlign w:val="center"/>
          </w:tcPr>
          <w:p w14:paraId="26035D4E"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6A1F44C9" w14:textId="77777777" w:rsidR="00466247" w:rsidRPr="009B053A" w:rsidRDefault="00466247" w:rsidP="00035174">
            <w:pPr>
              <w:pStyle w:val="TAC"/>
              <w:rPr>
                <w:rFonts w:eastAsia="Malgun Gothic"/>
              </w:rPr>
            </w:pPr>
            <w:r w:rsidRPr="009B053A">
              <w:t>2</w:t>
            </w:r>
          </w:p>
        </w:tc>
      </w:tr>
      <w:tr w:rsidR="00466247" w:rsidRPr="009B053A" w14:paraId="511862F0" w14:textId="77777777" w:rsidTr="00035174">
        <w:trPr>
          <w:trHeight w:val="77"/>
        </w:trPr>
        <w:tc>
          <w:tcPr>
            <w:tcW w:w="1413" w:type="dxa"/>
            <w:vMerge w:val="restart"/>
            <w:tcBorders>
              <w:left w:val="single" w:sz="4" w:space="0" w:color="auto"/>
              <w:right w:val="single" w:sz="4" w:space="0" w:color="auto"/>
            </w:tcBorders>
          </w:tcPr>
          <w:p w14:paraId="0398A934" w14:textId="77777777" w:rsidR="00466247" w:rsidRPr="009B053A" w:rsidRDefault="00466247" w:rsidP="00035174">
            <w:pPr>
              <w:pStyle w:val="TAC"/>
              <w:rPr>
                <w:rFonts w:eastAsia="Malgun Gothic"/>
              </w:rPr>
            </w:pPr>
            <w:r w:rsidRPr="009B053A">
              <w:t>DC_1_n7</w:t>
            </w:r>
          </w:p>
        </w:tc>
        <w:tc>
          <w:tcPr>
            <w:tcW w:w="992" w:type="dxa"/>
            <w:tcBorders>
              <w:left w:val="nil"/>
              <w:right w:val="single" w:sz="4" w:space="0" w:color="auto"/>
            </w:tcBorders>
          </w:tcPr>
          <w:p w14:paraId="129FDC8D"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19DCCA97" w14:textId="77777777" w:rsidR="00466247" w:rsidRPr="009B053A" w:rsidRDefault="00466247" w:rsidP="00035174">
            <w:pPr>
              <w:pStyle w:val="TAL"/>
            </w:pPr>
            <w:r w:rsidRPr="009B053A">
              <w:t>E-UTRA Band 32, 50, 51, 75, 76</w:t>
            </w:r>
          </w:p>
        </w:tc>
        <w:tc>
          <w:tcPr>
            <w:tcW w:w="992" w:type="dxa"/>
            <w:tcBorders>
              <w:top w:val="single" w:sz="4" w:space="0" w:color="auto"/>
              <w:left w:val="nil"/>
              <w:bottom w:val="single" w:sz="4" w:space="0" w:color="auto"/>
              <w:right w:val="single" w:sz="4" w:space="0" w:color="auto"/>
            </w:tcBorders>
            <w:vAlign w:val="center"/>
          </w:tcPr>
          <w:p w14:paraId="4654D3A1"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center"/>
          </w:tcPr>
          <w:p w14:paraId="3F4799FC"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center"/>
          </w:tcPr>
          <w:p w14:paraId="38EB31DD"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31E4B28B"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vAlign w:val="center"/>
          </w:tcPr>
          <w:p w14:paraId="2DA24E5F"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46A55E1D" w14:textId="77777777" w:rsidR="00466247" w:rsidRPr="009B053A" w:rsidRDefault="00466247" w:rsidP="00035174">
            <w:pPr>
              <w:pStyle w:val="TAC"/>
              <w:rPr>
                <w:rFonts w:eastAsia="Malgun Gothic"/>
              </w:rPr>
            </w:pPr>
          </w:p>
        </w:tc>
      </w:tr>
      <w:tr w:rsidR="00466247" w:rsidRPr="009B053A" w14:paraId="6BCAB013" w14:textId="77777777" w:rsidTr="00EE35F1">
        <w:trPr>
          <w:trHeight w:val="77"/>
        </w:trPr>
        <w:tc>
          <w:tcPr>
            <w:tcW w:w="1413" w:type="dxa"/>
            <w:vMerge/>
            <w:tcBorders>
              <w:left w:val="single" w:sz="4" w:space="0" w:color="auto"/>
              <w:bottom w:val="single" w:sz="4" w:space="0" w:color="auto"/>
              <w:right w:val="single" w:sz="4" w:space="0" w:color="auto"/>
            </w:tcBorders>
          </w:tcPr>
          <w:p w14:paraId="2F987A5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79922D6"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18DA2211" w14:textId="77777777" w:rsidR="00466247" w:rsidRPr="009B053A" w:rsidRDefault="00466247" w:rsidP="00035174">
            <w:pPr>
              <w:pStyle w:val="TAL"/>
            </w:pPr>
            <w:r w:rsidRPr="009B053A">
              <w:t>NR Band n79</w:t>
            </w:r>
          </w:p>
        </w:tc>
        <w:tc>
          <w:tcPr>
            <w:tcW w:w="992" w:type="dxa"/>
            <w:tcBorders>
              <w:top w:val="single" w:sz="4" w:space="0" w:color="auto"/>
              <w:left w:val="nil"/>
              <w:bottom w:val="single" w:sz="4" w:space="0" w:color="auto"/>
              <w:right w:val="single" w:sz="4" w:space="0" w:color="auto"/>
            </w:tcBorders>
            <w:vAlign w:val="bottom"/>
          </w:tcPr>
          <w:p w14:paraId="0359B41B"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bottom"/>
          </w:tcPr>
          <w:p w14:paraId="235F1FB1"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bottom"/>
          </w:tcPr>
          <w:p w14:paraId="134F7F67"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6BD74B70"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vAlign w:val="center"/>
          </w:tcPr>
          <w:p w14:paraId="3D75EA4B"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6FAA1A95" w14:textId="77777777" w:rsidR="00466247" w:rsidRPr="009B053A" w:rsidRDefault="00466247" w:rsidP="00035174">
            <w:pPr>
              <w:pStyle w:val="TAC"/>
              <w:rPr>
                <w:rFonts w:eastAsia="Malgun Gothic"/>
              </w:rPr>
            </w:pPr>
          </w:p>
        </w:tc>
      </w:tr>
      <w:tr w:rsidR="00466247" w:rsidRPr="009B053A" w14:paraId="6E6B63E4" w14:textId="77777777" w:rsidTr="00035174">
        <w:trPr>
          <w:trHeight w:val="77"/>
        </w:trPr>
        <w:tc>
          <w:tcPr>
            <w:tcW w:w="1413" w:type="dxa"/>
            <w:tcBorders>
              <w:top w:val="single" w:sz="4" w:space="0" w:color="auto"/>
              <w:left w:val="single" w:sz="4" w:space="0" w:color="auto"/>
              <w:bottom w:val="single" w:sz="4" w:space="0" w:color="auto"/>
              <w:right w:val="single" w:sz="4" w:space="0" w:color="auto"/>
            </w:tcBorders>
          </w:tcPr>
          <w:p w14:paraId="59D1C31C" w14:textId="77777777" w:rsidR="00466247" w:rsidRPr="009B053A" w:rsidRDefault="00466247" w:rsidP="00035174">
            <w:pPr>
              <w:pStyle w:val="TAC"/>
              <w:rPr>
                <w:rFonts w:eastAsia="Malgun Gothic"/>
              </w:rPr>
            </w:pPr>
            <w:r w:rsidRPr="009B053A">
              <w:rPr>
                <w:rFonts w:cs="Arial"/>
                <w:color w:val="000000"/>
                <w:szCs w:val="18"/>
              </w:rPr>
              <w:t>DC_1_n8</w:t>
            </w:r>
          </w:p>
        </w:tc>
        <w:tc>
          <w:tcPr>
            <w:tcW w:w="992" w:type="dxa"/>
            <w:tcBorders>
              <w:top w:val="single" w:sz="4" w:space="0" w:color="auto"/>
              <w:left w:val="nil"/>
              <w:bottom w:val="single" w:sz="4" w:space="0" w:color="auto"/>
              <w:right w:val="single" w:sz="4" w:space="0" w:color="auto"/>
            </w:tcBorders>
          </w:tcPr>
          <w:p w14:paraId="5F36ECE6" w14:textId="77777777" w:rsidR="00466247" w:rsidRPr="009B053A" w:rsidRDefault="00466247" w:rsidP="00035174">
            <w:pPr>
              <w:pStyle w:val="TAL"/>
              <w:rPr>
                <w:rFonts w:cs="Arial"/>
                <w:color w:val="000000"/>
                <w:szCs w:val="18"/>
              </w:rPr>
            </w:pPr>
            <w:r w:rsidRPr="009B053A">
              <w:rPr>
                <w:rFonts w:cs="Arial"/>
                <w:color w:val="000000"/>
                <w:szCs w:val="18"/>
              </w:rPr>
              <w:t>Rel-16</w:t>
            </w:r>
          </w:p>
          <w:p w14:paraId="592B2AB1"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68119ACB" w14:textId="77777777" w:rsidR="00466247" w:rsidRPr="009B053A" w:rsidRDefault="00466247" w:rsidP="00035174">
            <w:pPr>
              <w:pStyle w:val="TAL"/>
              <w:rPr>
                <w:rFonts w:eastAsia="Malgun Gothic"/>
              </w:rPr>
            </w:pPr>
            <w:r w:rsidRPr="009B053A">
              <w:rPr>
                <w:rFonts w:cs="Arial"/>
                <w:color w:val="000000"/>
                <w:szCs w:val="18"/>
              </w:rPr>
              <w:t>E-UTRA Band 43</w:t>
            </w:r>
            <w:r w:rsidRPr="009B053A">
              <w:rPr>
                <w:rFonts w:cs="Arial"/>
                <w:color w:val="000000"/>
                <w:szCs w:val="18"/>
              </w:rPr>
              <w:br/>
              <w:t>NR band n77, n78, n79</w:t>
            </w:r>
          </w:p>
        </w:tc>
        <w:tc>
          <w:tcPr>
            <w:tcW w:w="992" w:type="dxa"/>
            <w:tcBorders>
              <w:top w:val="single" w:sz="4" w:space="0" w:color="auto"/>
              <w:left w:val="nil"/>
              <w:bottom w:val="single" w:sz="4" w:space="0" w:color="auto"/>
              <w:right w:val="single" w:sz="4" w:space="0" w:color="auto"/>
            </w:tcBorders>
            <w:vAlign w:val="center"/>
          </w:tcPr>
          <w:p w14:paraId="066C5D6E" w14:textId="77777777" w:rsidR="00466247" w:rsidRPr="009B053A" w:rsidRDefault="00466247" w:rsidP="00035174">
            <w:pPr>
              <w:pStyle w:val="TAC"/>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0648E5DC"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35A6D26F" w14:textId="77777777" w:rsidR="00466247" w:rsidRPr="009B053A" w:rsidRDefault="00466247" w:rsidP="00035174">
            <w:pPr>
              <w:pStyle w:val="TAC"/>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5BE3B7ED"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4A13E380"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780B8E9F" w14:textId="77777777" w:rsidR="00466247" w:rsidRPr="009B053A" w:rsidRDefault="00466247" w:rsidP="00035174">
            <w:pPr>
              <w:pStyle w:val="TAC"/>
            </w:pPr>
            <w:r w:rsidRPr="009B053A">
              <w:rPr>
                <w:rFonts w:cs="Arial"/>
                <w:color w:val="000000"/>
                <w:szCs w:val="18"/>
              </w:rPr>
              <w:t>2</w:t>
            </w:r>
          </w:p>
        </w:tc>
      </w:tr>
      <w:tr w:rsidR="00466247" w:rsidRPr="009B053A" w14:paraId="183BE435" w14:textId="77777777" w:rsidTr="00035174">
        <w:trPr>
          <w:trHeight w:val="77"/>
        </w:trPr>
        <w:tc>
          <w:tcPr>
            <w:tcW w:w="1413" w:type="dxa"/>
            <w:tcBorders>
              <w:top w:val="single" w:sz="4" w:space="0" w:color="auto"/>
              <w:left w:val="single" w:sz="4" w:space="0" w:color="auto"/>
              <w:right w:val="single" w:sz="4" w:space="0" w:color="auto"/>
            </w:tcBorders>
          </w:tcPr>
          <w:p w14:paraId="28E42508" w14:textId="77777777" w:rsidR="00466247" w:rsidRPr="009B053A" w:rsidRDefault="00466247" w:rsidP="00035174">
            <w:pPr>
              <w:pStyle w:val="TAC"/>
              <w:rPr>
                <w:rFonts w:eastAsia="Malgun Gothic"/>
              </w:rPr>
            </w:pPr>
            <w:r w:rsidRPr="009B053A">
              <w:t>DC_1_n28</w:t>
            </w:r>
          </w:p>
        </w:tc>
        <w:tc>
          <w:tcPr>
            <w:tcW w:w="992" w:type="dxa"/>
            <w:tcBorders>
              <w:top w:val="single" w:sz="4" w:space="0" w:color="auto"/>
              <w:left w:val="nil"/>
              <w:right w:val="single" w:sz="4" w:space="0" w:color="auto"/>
            </w:tcBorders>
          </w:tcPr>
          <w:p w14:paraId="536D597B" w14:textId="77777777" w:rsidR="00466247" w:rsidRPr="009B053A" w:rsidRDefault="00466247" w:rsidP="00035174">
            <w:pPr>
              <w:pStyle w:val="TAL"/>
              <w:rPr>
                <w:rFonts w:cs="Arial"/>
                <w:color w:val="000000"/>
                <w:szCs w:val="18"/>
              </w:rPr>
            </w:pPr>
            <w:r w:rsidRPr="009B053A">
              <w:rPr>
                <w:rFonts w:cs="Arial"/>
                <w:color w:val="000000"/>
                <w:szCs w:val="18"/>
              </w:rPr>
              <w:t>Rel-15</w:t>
            </w:r>
          </w:p>
          <w:p w14:paraId="250E98A7" w14:textId="77777777" w:rsidR="00466247" w:rsidRPr="009B053A" w:rsidRDefault="00466247" w:rsidP="00035174">
            <w:pPr>
              <w:pStyle w:val="TAL"/>
              <w:rPr>
                <w:rFonts w:cs="Arial"/>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3C0317C2" w14:textId="77777777" w:rsidR="00466247" w:rsidRPr="009B053A" w:rsidRDefault="00466247" w:rsidP="00035174">
            <w:pPr>
              <w:pStyle w:val="TAL"/>
              <w:rPr>
                <w:rFonts w:cs="Arial"/>
                <w:color w:val="000000"/>
                <w:szCs w:val="18"/>
              </w:rPr>
            </w:pPr>
            <w:r w:rsidRPr="009B053A">
              <w:rPr>
                <w:rFonts w:cs="Arial"/>
                <w:color w:val="000000"/>
                <w:szCs w:val="18"/>
              </w:rPr>
              <w:t>E-UTRA Band 7, 31, 41, 72, 73</w:t>
            </w:r>
          </w:p>
          <w:p w14:paraId="5DB34631" w14:textId="77777777" w:rsidR="00466247" w:rsidRPr="009B053A" w:rsidRDefault="00466247" w:rsidP="00035174">
            <w:pPr>
              <w:pStyle w:val="TAL"/>
              <w:rPr>
                <w:rFonts w:eastAsia="Malgun Gothic"/>
              </w:rPr>
            </w:pPr>
            <w:r w:rsidRPr="009B053A">
              <w:rPr>
                <w:rFonts w:cs="Arial"/>
                <w:color w:val="000000"/>
                <w:szCs w:val="18"/>
              </w:rPr>
              <w:t>NR Band n79</w:t>
            </w:r>
          </w:p>
        </w:tc>
        <w:tc>
          <w:tcPr>
            <w:tcW w:w="992" w:type="dxa"/>
            <w:tcBorders>
              <w:top w:val="single" w:sz="4" w:space="0" w:color="auto"/>
              <w:left w:val="nil"/>
              <w:bottom w:val="single" w:sz="4" w:space="0" w:color="auto"/>
              <w:right w:val="single" w:sz="4" w:space="0" w:color="auto"/>
            </w:tcBorders>
          </w:tcPr>
          <w:p w14:paraId="4198A20A" w14:textId="77777777" w:rsidR="00466247" w:rsidRPr="009B053A" w:rsidRDefault="00466247" w:rsidP="00035174">
            <w:pPr>
              <w:pStyle w:val="TAC"/>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78D241D"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CAF3525" w14:textId="77777777" w:rsidR="00466247" w:rsidRPr="009B053A" w:rsidRDefault="00466247" w:rsidP="00035174">
            <w:pPr>
              <w:pStyle w:val="TAC"/>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896804C"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0C48B66"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F248CD6" w14:textId="77777777" w:rsidR="00466247" w:rsidRPr="009B053A" w:rsidRDefault="00466247" w:rsidP="00035174">
            <w:pPr>
              <w:pStyle w:val="TAC"/>
            </w:pPr>
          </w:p>
        </w:tc>
      </w:tr>
      <w:tr w:rsidR="00466247" w:rsidRPr="009B053A" w14:paraId="64C3023C" w14:textId="77777777" w:rsidTr="00035174">
        <w:trPr>
          <w:trHeight w:val="77"/>
        </w:trPr>
        <w:tc>
          <w:tcPr>
            <w:tcW w:w="1413" w:type="dxa"/>
            <w:tcBorders>
              <w:left w:val="single" w:sz="4" w:space="0" w:color="auto"/>
              <w:right w:val="single" w:sz="4" w:space="0" w:color="auto"/>
            </w:tcBorders>
            <w:vAlign w:val="center"/>
          </w:tcPr>
          <w:p w14:paraId="4CAE7F6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D5A4418"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AF336F7" w14:textId="77777777" w:rsidR="00466247" w:rsidRPr="009B053A" w:rsidRDefault="00466247" w:rsidP="00035174">
            <w:pPr>
              <w:pStyle w:val="TAL"/>
              <w:rPr>
                <w:rFonts w:cs="Arial"/>
                <w:color w:val="000000"/>
                <w:szCs w:val="18"/>
              </w:rPr>
            </w:pPr>
            <w:r w:rsidRPr="009B053A">
              <w:rPr>
                <w:rFonts w:cs="Arial"/>
                <w:color w:val="000000"/>
                <w:szCs w:val="18"/>
              </w:rPr>
              <w:t>E-UTRA Band 42, 52</w:t>
            </w:r>
          </w:p>
          <w:p w14:paraId="0F90914D" w14:textId="77777777" w:rsidR="00466247" w:rsidRPr="009B053A" w:rsidRDefault="00466247" w:rsidP="00035174">
            <w:pPr>
              <w:pStyle w:val="TAL"/>
              <w:rPr>
                <w:rFonts w:eastAsia="Malgun Gothic"/>
              </w:rPr>
            </w:pPr>
            <w:r w:rsidRPr="009B053A">
              <w:rPr>
                <w:rFonts w:cs="Arial"/>
                <w:color w:val="000000"/>
                <w:szCs w:val="18"/>
              </w:rPr>
              <w:t>NR Band n77, n78</w:t>
            </w:r>
          </w:p>
        </w:tc>
        <w:tc>
          <w:tcPr>
            <w:tcW w:w="992" w:type="dxa"/>
            <w:tcBorders>
              <w:top w:val="single" w:sz="4" w:space="0" w:color="auto"/>
              <w:left w:val="nil"/>
              <w:bottom w:val="single" w:sz="4" w:space="0" w:color="auto"/>
              <w:right w:val="single" w:sz="4" w:space="0" w:color="auto"/>
            </w:tcBorders>
          </w:tcPr>
          <w:p w14:paraId="3822FC48" w14:textId="77777777" w:rsidR="00466247" w:rsidRPr="009B053A" w:rsidRDefault="00466247" w:rsidP="00035174">
            <w:pPr>
              <w:pStyle w:val="TAC"/>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313530A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098FA25" w14:textId="77777777" w:rsidR="00466247" w:rsidRPr="009B053A" w:rsidRDefault="00466247" w:rsidP="00035174">
            <w:pPr>
              <w:pStyle w:val="TAC"/>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67C1381A"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A923567"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617A934" w14:textId="77777777" w:rsidR="00466247" w:rsidRPr="009B053A" w:rsidRDefault="00466247" w:rsidP="00035174">
            <w:pPr>
              <w:pStyle w:val="TAC"/>
            </w:pPr>
            <w:r w:rsidRPr="009B053A">
              <w:rPr>
                <w:rFonts w:cs="Arial"/>
                <w:color w:val="000000"/>
                <w:szCs w:val="18"/>
              </w:rPr>
              <w:t>2</w:t>
            </w:r>
          </w:p>
        </w:tc>
      </w:tr>
      <w:tr w:rsidR="00466247" w:rsidRPr="009B053A" w14:paraId="76D804EB" w14:textId="77777777" w:rsidTr="00035174">
        <w:trPr>
          <w:trHeight w:val="77"/>
        </w:trPr>
        <w:tc>
          <w:tcPr>
            <w:tcW w:w="1413" w:type="dxa"/>
            <w:tcBorders>
              <w:left w:val="single" w:sz="4" w:space="0" w:color="auto"/>
              <w:right w:val="single" w:sz="4" w:space="0" w:color="auto"/>
            </w:tcBorders>
            <w:vAlign w:val="center"/>
          </w:tcPr>
          <w:p w14:paraId="2839A98A"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729E2A2"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CE82FFA"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2855C77" w14:textId="77777777" w:rsidR="00466247" w:rsidRPr="009B053A" w:rsidRDefault="00466247" w:rsidP="00035174">
            <w:pPr>
              <w:pStyle w:val="TAC"/>
            </w:pPr>
            <w:r w:rsidRPr="009B053A">
              <w:rPr>
                <w:rFonts w:cs="Arial"/>
                <w:color w:val="000000"/>
                <w:szCs w:val="18"/>
              </w:rPr>
              <w:t>470</w:t>
            </w:r>
          </w:p>
        </w:tc>
        <w:tc>
          <w:tcPr>
            <w:tcW w:w="425" w:type="dxa"/>
            <w:tcBorders>
              <w:top w:val="single" w:sz="4" w:space="0" w:color="auto"/>
              <w:left w:val="nil"/>
              <w:bottom w:val="single" w:sz="4" w:space="0" w:color="auto"/>
              <w:right w:val="single" w:sz="4" w:space="0" w:color="auto"/>
            </w:tcBorders>
          </w:tcPr>
          <w:p w14:paraId="3139287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8D2DC0F" w14:textId="77777777" w:rsidR="00466247" w:rsidRPr="009B053A" w:rsidRDefault="00466247" w:rsidP="00035174">
            <w:pPr>
              <w:pStyle w:val="TAC"/>
            </w:pPr>
            <w:r w:rsidRPr="009B053A">
              <w:rPr>
                <w:rFonts w:cs="Arial"/>
                <w:color w:val="000000"/>
                <w:szCs w:val="18"/>
              </w:rPr>
              <w:t>694</w:t>
            </w:r>
          </w:p>
        </w:tc>
        <w:tc>
          <w:tcPr>
            <w:tcW w:w="1134" w:type="dxa"/>
            <w:tcBorders>
              <w:top w:val="single" w:sz="4" w:space="0" w:color="auto"/>
              <w:left w:val="nil"/>
              <w:bottom w:val="single" w:sz="4" w:space="0" w:color="auto"/>
              <w:right w:val="single" w:sz="4" w:space="0" w:color="auto"/>
            </w:tcBorders>
          </w:tcPr>
          <w:p w14:paraId="4C51226F" w14:textId="77777777" w:rsidR="00466247" w:rsidRPr="009B053A" w:rsidRDefault="00466247" w:rsidP="00035174">
            <w:pPr>
              <w:pStyle w:val="TAC"/>
            </w:pPr>
            <w:r w:rsidRPr="009B053A">
              <w:rPr>
                <w:rFonts w:cs="Arial"/>
                <w:color w:val="000000"/>
                <w:szCs w:val="18"/>
              </w:rPr>
              <w:t>-42</w:t>
            </w:r>
          </w:p>
        </w:tc>
        <w:tc>
          <w:tcPr>
            <w:tcW w:w="709" w:type="dxa"/>
            <w:tcBorders>
              <w:top w:val="single" w:sz="4" w:space="0" w:color="auto"/>
              <w:left w:val="nil"/>
              <w:bottom w:val="single" w:sz="4" w:space="0" w:color="auto"/>
              <w:right w:val="single" w:sz="4" w:space="0" w:color="auto"/>
            </w:tcBorders>
            <w:noWrap/>
          </w:tcPr>
          <w:p w14:paraId="5FA2E73F" w14:textId="77777777" w:rsidR="00466247" w:rsidRPr="009B053A" w:rsidRDefault="00466247" w:rsidP="00035174">
            <w:pPr>
              <w:pStyle w:val="TAC"/>
            </w:pPr>
            <w:r w:rsidRPr="009B053A">
              <w:rPr>
                <w:rFonts w:cs="Arial"/>
                <w:color w:val="000000"/>
                <w:szCs w:val="18"/>
              </w:rPr>
              <w:t>8</w:t>
            </w:r>
          </w:p>
        </w:tc>
        <w:tc>
          <w:tcPr>
            <w:tcW w:w="850" w:type="dxa"/>
            <w:tcBorders>
              <w:top w:val="single" w:sz="4" w:space="0" w:color="auto"/>
              <w:left w:val="nil"/>
              <w:bottom w:val="single" w:sz="4" w:space="0" w:color="auto"/>
              <w:right w:val="single" w:sz="4" w:space="0" w:color="auto"/>
            </w:tcBorders>
            <w:noWrap/>
          </w:tcPr>
          <w:p w14:paraId="078E3D72" w14:textId="77777777" w:rsidR="00466247" w:rsidRPr="009B053A" w:rsidRDefault="00466247" w:rsidP="00035174">
            <w:pPr>
              <w:pStyle w:val="TAC"/>
            </w:pPr>
            <w:r w:rsidRPr="009B053A">
              <w:rPr>
                <w:rFonts w:cs="Arial"/>
                <w:color w:val="000000"/>
                <w:szCs w:val="18"/>
              </w:rPr>
              <w:t>5, 17</w:t>
            </w:r>
          </w:p>
        </w:tc>
      </w:tr>
      <w:tr w:rsidR="00466247" w:rsidRPr="009B053A" w14:paraId="16233CEA" w14:textId="77777777" w:rsidTr="00035174">
        <w:trPr>
          <w:trHeight w:val="77"/>
        </w:trPr>
        <w:tc>
          <w:tcPr>
            <w:tcW w:w="1413" w:type="dxa"/>
            <w:tcBorders>
              <w:left w:val="single" w:sz="4" w:space="0" w:color="auto"/>
              <w:bottom w:val="single" w:sz="4" w:space="0" w:color="auto"/>
              <w:right w:val="single" w:sz="4" w:space="0" w:color="auto"/>
            </w:tcBorders>
            <w:vAlign w:val="center"/>
          </w:tcPr>
          <w:p w14:paraId="5841A8A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9EFDD1E"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202A88F"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2B093591" w14:textId="77777777" w:rsidR="00466247" w:rsidRPr="009B053A" w:rsidRDefault="00466247" w:rsidP="00035174">
            <w:pPr>
              <w:pStyle w:val="TAC"/>
            </w:pPr>
            <w:r w:rsidRPr="009B053A">
              <w:rPr>
                <w:rFonts w:cs="Arial"/>
                <w:color w:val="000000"/>
                <w:szCs w:val="18"/>
              </w:rPr>
              <w:t>470</w:t>
            </w:r>
          </w:p>
        </w:tc>
        <w:tc>
          <w:tcPr>
            <w:tcW w:w="425" w:type="dxa"/>
            <w:tcBorders>
              <w:top w:val="single" w:sz="4" w:space="0" w:color="auto"/>
              <w:left w:val="nil"/>
              <w:bottom w:val="single" w:sz="4" w:space="0" w:color="auto"/>
              <w:right w:val="single" w:sz="4" w:space="0" w:color="auto"/>
            </w:tcBorders>
          </w:tcPr>
          <w:p w14:paraId="1B58B752"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57D8EBF" w14:textId="77777777" w:rsidR="00466247" w:rsidRPr="009B053A" w:rsidRDefault="00466247" w:rsidP="00035174">
            <w:pPr>
              <w:pStyle w:val="TAC"/>
            </w:pPr>
            <w:r w:rsidRPr="009B053A">
              <w:rPr>
                <w:rFonts w:cs="Arial"/>
                <w:color w:val="000000"/>
                <w:szCs w:val="18"/>
              </w:rPr>
              <w:t>710</w:t>
            </w:r>
          </w:p>
        </w:tc>
        <w:tc>
          <w:tcPr>
            <w:tcW w:w="1134" w:type="dxa"/>
            <w:tcBorders>
              <w:top w:val="single" w:sz="4" w:space="0" w:color="auto"/>
              <w:left w:val="nil"/>
              <w:bottom w:val="single" w:sz="4" w:space="0" w:color="auto"/>
              <w:right w:val="single" w:sz="4" w:space="0" w:color="auto"/>
            </w:tcBorders>
          </w:tcPr>
          <w:p w14:paraId="2CD9F394" w14:textId="77777777" w:rsidR="00466247" w:rsidRPr="009B053A" w:rsidRDefault="00466247" w:rsidP="00035174">
            <w:pPr>
              <w:pStyle w:val="TAC"/>
            </w:pPr>
            <w:r w:rsidRPr="009B053A">
              <w:rPr>
                <w:rFonts w:cs="Arial"/>
                <w:color w:val="000000"/>
                <w:szCs w:val="18"/>
              </w:rPr>
              <w:t>-26.2</w:t>
            </w:r>
          </w:p>
        </w:tc>
        <w:tc>
          <w:tcPr>
            <w:tcW w:w="709" w:type="dxa"/>
            <w:tcBorders>
              <w:top w:val="single" w:sz="4" w:space="0" w:color="auto"/>
              <w:left w:val="nil"/>
              <w:bottom w:val="single" w:sz="4" w:space="0" w:color="auto"/>
              <w:right w:val="single" w:sz="4" w:space="0" w:color="auto"/>
            </w:tcBorders>
            <w:noWrap/>
          </w:tcPr>
          <w:p w14:paraId="40624577" w14:textId="77777777" w:rsidR="00466247" w:rsidRPr="009B053A" w:rsidRDefault="00466247" w:rsidP="00035174">
            <w:pPr>
              <w:pStyle w:val="TAC"/>
            </w:pPr>
            <w:r w:rsidRPr="009B053A">
              <w:rPr>
                <w:rFonts w:cs="Arial"/>
                <w:color w:val="000000"/>
                <w:szCs w:val="18"/>
              </w:rPr>
              <w:t>6</w:t>
            </w:r>
          </w:p>
        </w:tc>
        <w:tc>
          <w:tcPr>
            <w:tcW w:w="850" w:type="dxa"/>
            <w:tcBorders>
              <w:top w:val="single" w:sz="4" w:space="0" w:color="auto"/>
              <w:left w:val="nil"/>
              <w:bottom w:val="single" w:sz="4" w:space="0" w:color="auto"/>
              <w:right w:val="single" w:sz="4" w:space="0" w:color="auto"/>
            </w:tcBorders>
            <w:noWrap/>
          </w:tcPr>
          <w:p w14:paraId="150FB1C3" w14:textId="77777777" w:rsidR="00466247" w:rsidRPr="009B053A" w:rsidRDefault="00466247" w:rsidP="00035174">
            <w:pPr>
              <w:pStyle w:val="TAC"/>
            </w:pPr>
            <w:r w:rsidRPr="009B053A">
              <w:rPr>
                <w:rFonts w:cs="Arial"/>
                <w:color w:val="000000"/>
                <w:szCs w:val="18"/>
              </w:rPr>
              <w:t>14</w:t>
            </w:r>
          </w:p>
        </w:tc>
      </w:tr>
      <w:tr w:rsidR="00466247" w:rsidRPr="009B053A" w14:paraId="21300E71" w14:textId="77777777" w:rsidTr="00035174">
        <w:trPr>
          <w:trHeight w:val="77"/>
        </w:trPr>
        <w:tc>
          <w:tcPr>
            <w:tcW w:w="1413" w:type="dxa"/>
            <w:vMerge w:val="restart"/>
            <w:tcBorders>
              <w:left w:val="single" w:sz="4" w:space="0" w:color="auto"/>
              <w:right w:val="single" w:sz="4" w:space="0" w:color="auto"/>
            </w:tcBorders>
          </w:tcPr>
          <w:p w14:paraId="60E4A3E3" w14:textId="77777777" w:rsidR="00466247" w:rsidRPr="009B053A" w:rsidRDefault="00466247" w:rsidP="00035174">
            <w:pPr>
              <w:pStyle w:val="TAC"/>
              <w:rPr>
                <w:rFonts w:eastAsia="Malgun Gothic"/>
              </w:rPr>
            </w:pPr>
            <w:r w:rsidRPr="009B053A">
              <w:t>DC_1_n41</w:t>
            </w:r>
          </w:p>
        </w:tc>
        <w:tc>
          <w:tcPr>
            <w:tcW w:w="992" w:type="dxa"/>
            <w:tcBorders>
              <w:left w:val="nil"/>
              <w:right w:val="single" w:sz="4" w:space="0" w:color="auto"/>
            </w:tcBorders>
          </w:tcPr>
          <w:p w14:paraId="3E703539" w14:textId="77777777" w:rsidR="00466247" w:rsidRPr="009B053A" w:rsidRDefault="00466247" w:rsidP="00035174">
            <w:pPr>
              <w:pStyle w:val="TAL"/>
              <w:rPr>
                <w:rFonts w:eastAsia="Malgun Gothic"/>
              </w:rPr>
            </w:pPr>
            <w:r w:rsidRPr="009B053A">
              <w:rPr>
                <w:rFonts w:eastAsia="Malgun Gothic"/>
              </w:rPr>
              <w:t>Rel-16</w:t>
            </w:r>
          </w:p>
          <w:p w14:paraId="71B6ABEA"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07EE128B" w14:textId="77777777" w:rsidR="00466247" w:rsidRPr="009B053A" w:rsidRDefault="00466247" w:rsidP="00035174">
            <w:pPr>
              <w:pStyle w:val="TAL"/>
            </w:pPr>
            <w:r w:rsidRPr="009B053A">
              <w:rPr>
                <w:rFonts w:cs="Arial"/>
                <w:color w:val="000000"/>
                <w:szCs w:val="18"/>
              </w:rPr>
              <w:t>E-UTRA Band 12, 13, 14, 17, 28, 29, 32, 42, 44, 45, 50, 51, 52, 67, 68, 71, 75, 76, 85</w:t>
            </w:r>
            <w:r w:rsidRPr="009B053A">
              <w:rPr>
                <w:rFonts w:cs="Arial"/>
                <w:color w:val="000000"/>
                <w:szCs w:val="18"/>
              </w:rPr>
              <w:br/>
              <w:t>NR Band n78</w:t>
            </w:r>
          </w:p>
        </w:tc>
        <w:tc>
          <w:tcPr>
            <w:tcW w:w="992" w:type="dxa"/>
            <w:tcBorders>
              <w:top w:val="single" w:sz="4" w:space="0" w:color="auto"/>
              <w:left w:val="nil"/>
              <w:bottom w:val="single" w:sz="4" w:space="0" w:color="auto"/>
              <w:right w:val="single" w:sz="4" w:space="0" w:color="auto"/>
            </w:tcBorders>
          </w:tcPr>
          <w:p w14:paraId="534A0C9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AD1587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C3AB64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636E8EDD"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236B976B"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19CA342" w14:textId="77777777" w:rsidR="00466247" w:rsidRPr="009B053A" w:rsidRDefault="00466247" w:rsidP="00035174">
            <w:pPr>
              <w:pStyle w:val="TAC"/>
              <w:rPr>
                <w:rFonts w:eastAsia="Malgun Gothic"/>
              </w:rPr>
            </w:pPr>
          </w:p>
        </w:tc>
      </w:tr>
      <w:tr w:rsidR="00466247" w:rsidRPr="009B053A" w14:paraId="4ADEBA95" w14:textId="77777777" w:rsidTr="00035174">
        <w:trPr>
          <w:trHeight w:val="77"/>
        </w:trPr>
        <w:tc>
          <w:tcPr>
            <w:tcW w:w="1413" w:type="dxa"/>
            <w:vMerge/>
            <w:tcBorders>
              <w:left w:val="single" w:sz="4" w:space="0" w:color="auto"/>
              <w:bottom w:val="single" w:sz="4" w:space="0" w:color="auto"/>
              <w:right w:val="single" w:sz="4" w:space="0" w:color="auto"/>
            </w:tcBorders>
          </w:tcPr>
          <w:p w14:paraId="4BA6DB7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B3D6873"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center"/>
          </w:tcPr>
          <w:p w14:paraId="5DDCDAEB" w14:textId="77777777" w:rsidR="00466247" w:rsidRPr="009B053A" w:rsidRDefault="00466247" w:rsidP="00035174">
            <w:pPr>
              <w:pStyle w:val="TAL"/>
            </w:pPr>
            <w:r w:rsidRPr="009B053A">
              <w:rPr>
                <w:rFonts w:cs="Arial"/>
                <w:color w:val="000000"/>
                <w:szCs w:val="18"/>
              </w:rPr>
              <w:t>NR Band n77, n79</w:t>
            </w:r>
          </w:p>
        </w:tc>
        <w:tc>
          <w:tcPr>
            <w:tcW w:w="992" w:type="dxa"/>
            <w:tcBorders>
              <w:top w:val="single" w:sz="4" w:space="0" w:color="auto"/>
              <w:left w:val="nil"/>
              <w:bottom w:val="single" w:sz="4" w:space="0" w:color="auto"/>
              <w:right w:val="single" w:sz="4" w:space="0" w:color="auto"/>
            </w:tcBorders>
          </w:tcPr>
          <w:p w14:paraId="7CC74CB9"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04D74FDE"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31FB876"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2F46548"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4DE2989"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9EC5753"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6C4B47A3" w14:textId="77777777" w:rsidTr="00035174">
        <w:trPr>
          <w:trHeight w:val="77"/>
        </w:trPr>
        <w:tc>
          <w:tcPr>
            <w:tcW w:w="1413" w:type="dxa"/>
            <w:vMerge w:val="restart"/>
            <w:tcBorders>
              <w:top w:val="single" w:sz="4" w:space="0" w:color="auto"/>
              <w:left w:val="single" w:sz="4" w:space="0" w:color="auto"/>
              <w:bottom w:val="single" w:sz="4" w:space="0" w:color="auto"/>
              <w:right w:val="single" w:sz="4" w:space="0" w:color="auto"/>
            </w:tcBorders>
          </w:tcPr>
          <w:p w14:paraId="5DA8BF24" w14:textId="77777777" w:rsidR="00466247" w:rsidRPr="009B053A" w:rsidRDefault="00466247" w:rsidP="00035174">
            <w:pPr>
              <w:pStyle w:val="TAC"/>
              <w:rPr>
                <w:rFonts w:eastAsia="Malgun Gothic"/>
              </w:rPr>
            </w:pPr>
            <w:r w:rsidRPr="009B053A">
              <w:t>DC_1_n77</w:t>
            </w:r>
          </w:p>
        </w:tc>
        <w:tc>
          <w:tcPr>
            <w:tcW w:w="992" w:type="dxa"/>
            <w:tcBorders>
              <w:top w:val="single" w:sz="4" w:space="0" w:color="auto"/>
              <w:left w:val="nil"/>
              <w:right w:val="single" w:sz="4" w:space="0" w:color="auto"/>
            </w:tcBorders>
          </w:tcPr>
          <w:p w14:paraId="2DB9C031" w14:textId="77777777" w:rsidR="00466247" w:rsidRPr="009B053A" w:rsidRDefault="00466247" w:rsidP="00035174">
            <w:pPr>
              <w:pStyle w:val="TAL"/>
              <w:rPr>
                <w:rFonts w:cs="Arial"/>
                <w:color w:val="000000"/>
                <w:szCs w:val="18"/>
              </w:rPr>
            </w:pPr>
            <w:r w:rsidRPr="009B053A">
              <w:rPr>
                <w:rFonts w:cs="Arial"/>
                <w:color w:val="000000"/>
                <w:szCs w:val="18"/>
              </w:rPr>
              <w:t>Rel-15</w:t>
            </w:r>
          </w:p>
          <w:p w14:paraId="4A0ED1CC" w14:textId="77777777" w:rsidR="00466247" w:rsidRPr="009B053A" w:rsidRDefault="00466247" w:rsidP="00035174">
            <w:pPr>
              <w:pStyle w:val="TAL"/>
              <w:rPr>
                <w:rFonts w:cs="Arial"/>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35934937" w14:textId="77777777" w:rsidR="00466247" w:rsidRPr="009B053A" w:rsidRDefault="00466247" w:rsidP="00035174">
            <w:pPr>
              <w:pStyle w:val="TAL"/>
            </w:pPr>
            <w:r w:rsidRPr="009B053A">
              <w:rPr>
                <w:rFonts w:cs="Arial"/>
                <w:color w:val="000000"/>
                <w:szCs w:val="18"/>
              </w:rPr>
              <w:t>E-UTRA Band 1, 3, 11, 21, 34, 65, 74</w:t>
            </w:r>
          </w:p>
        </w:tc>
        <w:tc>
          <w:tcPr>
            <w:tcW w:w="992" w:type="dxa"/>
            <w:tcBorders>
              <w:top w:val="single" w:sz="4" w:space="0" w:color="auto"/>
              <w:left w:val="nil"/>
              <w:bottom w:val="single" w:sz="4" w:space="0" w:color="auto"/>
              <w:right w:val="single" w:sz="4" w:space="0" w:color="auto"/>
            </w:tcBorders>
          </w:tcPr>
          <w:p w14:paraId="6E6C8F1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5BAEDA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F3B05D6"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65BE678"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5EA549A8"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607977D" w14:textId="77777777" w:rsidR="00466247" w:rsidRPr="009B053A" w:rsidRDefault="00466247" w:rsidP="00035174">
            <w:pPr>
              <w:pStyle w:val="TAC"/>
              <w:rPr>
                <w:rFonts w:eastAsia="Malgun Gothic"/>
              </w:rPr>
            </w:pPr>
          </w:p>
        </w:tc>
      </w:tr>
      <w:tr w:rsidR="00466247" w:rsidRPr="009B053A" w14:paraId="12D0E6AB" w14:textId="77777777" w:rsidTr="00035174">
        <w:trPr>
          <w:trHeight w:val="77"/>
        </w:trPr>
        <w:tc>
          <w:tcPr>
            <w:tcW w:w="1413" w:type="dxa"/>
            <w:vMerge/>
            <w:tcBorders>
              <w:left w:val="single" w:sz="4" w:space="0" w:color="auto"/>
              <w:bottom w:val="single" w:sz="4" w:space="0" w:color="auto"/>
              <w:right w:val="single" w:sz="4" w:space="0" w:color="auto"/>
            </w:tcBorders>
          </w:tcPr>
          <w:p w14:paraId="1F081F0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159ABE63"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C869EF3" w14:textId="77777777" w:rsidR="00466247" w:rsidRPr="009B053A" w:rsidRDefault="00466247" w:rsidP="00035174">
            <w:pPr>
              <w:pStyle w:val="TAL"/>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038CB8F5" w14:textId="77777777" w:rsidR="00466247" w:rsidRPr="009B053A" w:rsidRDefault="00466247" w:rsidP="00035174">
            <w:pPr>
              <w:pStyle w:val="TAC"/>
              <w:rPr>
                <w:rFonts w:eastAsia="Malgun Gothic"/>
              </w:rPr>
            </w:pPr>
            <w:r w:rsidRPr="009B053A">
              <w:rPr>
                <w:rFonts w:cs="Arial"/>
                <w:color w:val="000000"/>
                <w:szCs w:val="18"/>
              </w:rPr>
              <w:t>1880</w:t>
            </w:r>
          </w:p>
        </w:tc>
        <w:tc>
          <w:tcPr>
            <w:tcW w:w="425" w:type="dxa"/>
            <w:tcBorders>
              <w:top w:val="single" w:sz="4" w:space="0" w:color="auto"/>
              <w:left w:val="nil"/>
              <w:bottom w:val="single" w:sz="4" w:space="0" w:color="auto"/>
              <w:right w:val="single" w:sz="4" w:space="0" w:color="auto"/>
            </w:tcBorders>
          </w:tcPr>
          <w:p w14:paraId="48A0390A"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5B90AA7" w14:textId="77777777" w:rsidR="00466247" w:rsidRPr="009B053A" w:rsidRDefault="00466247" w:rsidP="00035174">
            <w:pPr>
              <w:pStyle w:val="TAC"/>
              <w:rPr>
                <w:rFonts w:eastAsia="Malgun Gothic"/>
              </w:rPr>
            </w:pPr>
            <w:r w:rsidRPr="009B053A">
              <w:rPr>
                <w:rFonts w:cs="Arial"/>
                <w:color w:val="000000"/>
                <w:szCs w:val="18"/>
              </w:rPr>
              <w:t>1895</w:t>
            </w:r>
          </w:p>
        </w:tc>
        <w:tc>
          <w:tcPr>
            <w:tcW w:w="1134" w:type="dxa"/>
            <w:tcBorders>
              <w:top w:val="single" w:sz="4" w:space="0" w:color="auto"/>
              <w:left w:val="nil"/>
              <w:bottom w:val="single" w:sz="4" w:space="0" w:color="auto"/>
              <w:right w:val="single" w:sz="4" w:space="0" w:color="auto"/>
            </w:tcBorders>
          </w:tcPr>
          <w:p w14:paraId="66DA7039" w14:textId="77777777" w:rsidR="00466247" w:rsidRPr="009B053A" w:rsidRDefault="00466247" w:rsidP="00035174">
            <w:pPr>
              <w:pStyle w:val="TAC"/>
              <w:rPr>
                <w:rFonts w:eastAsia="Malgun Gothic"/>
              </w:rPr>
            </w:pPr>
            <w:r w:rsidRPr="009B053A">
              <w:rPr>
                <w:rFonts w:cs="Arial"/>
                <w:color w:val="000000"/>
                <w:szCs w:val="18"/>
              </w:rPr>
              <w:t>-40</w:t>
            </w:r>
          </w:p>
        </w:tc>
        <w:tc>
          <w:tcPr>
            <w:tcW w:w="709" w:type="dxa"/>
            <w:tcBorders>
              <w:top w:val="single" w:sz="4" w:space="0" w:color="auto"/>
              <w:left w:val="nil"/>
              <w:bottom w:val="single" w:sz="4" w:space="0" w:color="auto"/>
              <w:right w:val="single" w:sz="4" w:space="0" w:color="auto"/>
            </w:tcBorders>
            <w:noWrap/>
          </w:tcPr>
          <w:p w14:paraId="65102674"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7A011A0" w14:textId="77777777" w:rsidR="00466247" w:rsidRPr="009B053A" w:rsidRDefault="00466247" w:rsidP="00035174">
            <w:pPr>
              <w:pStyle w:val="TAC"/>
              <w:rPr>
                <w:rFonts w:eastAsia="Malgun Gothic"/>
              </w:rPr>
            </w:pPr>
            <w:r w:rsidRPr="009B053A">
              <w:rPr>
                <w:rFonts w:cs="Arial"/>
                <w:color w:val="000000"/>
                <w:szCs w:val="18"/>
              </w:rPr>
              <w:t>5, 8</w:t>
            </w:r>
          </w:p>
        </w:tc>
      </w:tr>
      <w:tr w:rsidR="00466247" w:rsidRPr="009B053A" w14:paraId="60EDDFB9" w14:textId="77777777" w:rsidTr="00035174">
        <w:trPr>
          <w:trHeight w:val="77"/>
        </w:trPr>
        <w:tc>
          <w:tcPr>
            <w:tcW w:w="1413" w:type="dxa"/>
            <w:vMerge/>
            <w:tcBorders>
              <w:left w:val="single" w:sz="4" w:space="0" w:color="auto"/>
              <w:bottom w:val="single" w:sz="4" w:space="0" w:color="auto"/>
              <w:right w:val="single" w:sz="4" w:space="0" w:color="auto"/>
            </w:tcBorders>
          </w:tcPr>
          <w:p w14:paraId="732DE2CB"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2627A2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6F64167" w14:textId="77777777" w:rsidR="00466247" w:rsidRPr="009B053A" w:rsidRDefault="00466247" w:rsidP="00035174">
            <w:pPr>
              <w:pStyle w:val="TAL"/>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4037EE93" w14:textId="77777777" w:rsidR="00466247" w:rsidRPr="009B053A" w:rsidRDefault="00466247" w:rsidP="00035174">
            <w:pPr>
              <w:pStyle w:val="TAC"/>
              <w:rPr>
                <w:rFonts w:eastAsia="Malgun Gothic"/>
              </w:rPr>
            </w:pPr>
            <w:r w:rsidRPr="009B053A">
              <w:rPr>
                <w:rFonts w:cs="Arial"/>
                <w:color w:val="000000"/>
                <w:szCs w:val="18"/>
              </w:rPr>
              <w:t>1895</w:t>
            </w:r>
          </w:p>
        </w:tc>
        <w:tc>
          <w:tcPr>
            <w:tcW w:w="425" w:type="dxa"/>
            <w:tcBorders>
              <w:top w:val="single" w:sz="4" w:space="0" w:color="auto"/>
              <w:left w:val="nil"/>
              <w:bottom w:val="single" w:sz="4" w:space="0" w:color="auto"/>
              <w:right w:val="single" w:sz="4" w:space="0" w:color="auto"/>
            </w:tcBorders>
          </w:tcPr>
          <w:p w14:paraId="3CC8554B"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C7CFA8E" w14:textId="77777777" w:rsidR="00466247" w:rsidRPr="009B053A" w:rsidRDefault="00466247" w:rsidP="00035174">
            <w:pPr>
              <w:pStyle w:val="TAC"/>
              <w:rPr>
                <w:rFonts w:eastAsia="Malgun Gothic"/>
              </w:rPr>
            </w:pPr>
            <w:r w:rsidRPr="009B053A">
              <w:rPr>
                <w:rFonts w:cs="Arial"/>
                <w:color w:val="000000"/>
                <w:szCs w:val="18"/>
              </w:rPr>
              <w:t>1915</w:t>
            </w:r>
          </w:p>
        </w:tc>
        <w:tc>
          <w:tcPr>
            <w:tcW w:w="1134" w:type="dxa"/>
            <w:tcBorders>
              <w:top w:val="single" w:sz="4" w:space="0" w:color="auto"/>
              <w:left w:val="nil"/>
              <w:bottom w:val="single" w:sz="4" w:space="0" w:color="auto"/>
              <w:right w:val="single" w:sz="4" w:space="0" w:color="auto"/>
            </w:tcBorders>
          </w:tcPr>
          <w:p w14:paraId="11A51166" w14:textId="77777777" w:rsidR="00466247" w:rsidRPr="009B053A" w:rsidRDefault="00466247" w:rsidP="00035174">
            <w:pPr>
              <w:pStyle w:val="TAC"/>
              <w:rPr>
                <w:rFonts w:eastAsia="Malgun Gothic"/>
              </w:rPr>
            </w:pPr>
            <w:r w:rsidRPr="009B053A">
              <w:rPr>
                <w:rFonts w:cs="Arial"/>
                <w:color w:val="000000"/>
                <w:szCs w:val="18"/>
              </w:rPr>
              <w:t>-15.5</w:t>
            </w:r>
          </w:p>
        </w:tc>
        <w:tc>
          <w:tcPr>
            <w:tcW w:w="709" w:type="dxa"/>
            <w:tcBorders>
              <w:top w:val="single" w:sz="4" w:space="0" w:color="auto"/>
              <w:left w:val="nil"/>
              <w:bottom w:val="single" w:sz="4" w:space="0" w:color="auto"/>
              <w:right w:val="single" w:sz="4" w:space="0" w:color="auto"/>
            </w:tcBorders>
            <w:noWrap/>
          </w:tcPr>
          <w:p w14:paraId="04993A9E" w14:textId="77777777" w:rsidR="00466247" w:rsidRPr="009B053A" w:rsidRDefault="00466247" w:rsidP="00035174">
            <w:pPr>
              <w:pStyle w:val="TAC"/>
              <w:rPr>
                <w:rFonts w:eastAsia="Malgun Gothic"/>
              </w:rPr>
            </w:pPr>
            <w:r w:rsidRPr="009B053A">
              <w:rPr>
                <w:rFonts w:cs="Arial"/>
                <w:color w:val="000000"/>
                <w:szCs w:val="18"/>
              </w:rPr>
              <w:t>5</w:t>
            </w:r>
          </w:p>
        </w:tc>
        <w:tc>
          <w:tcPr>
            <w:tcW w:w="850" w:type="dxa"/>
            <w:tcBorders>
              <w:top w:val="single" w:sz="4" w:space="0" w:color="auto"/>
              <w:left w:val="nil"/>
              <w:bottom w:val="single" w:sz="4" w:space="0" w:color="auto"/>
              <w:right w:val="single" w:sz="4" w:space="0" w:color="auto"/>
            </w:tcBorders>
            <w:noWrap/>
          </w:tcPr>
          <w:p w14:paraId="056A7A98" w14:textId="77777777" w:rsidR="00466247" w:rsidRPr="009B053A" w:rsidRDefault="00466247" w:rsidP="00035174">
            <w:pPr>
              <w:pStyle w:val="TAC"/>
              <w:rPr>
                <w:rFonts w:eastAsia="Malgun Gothic"/>
              </w:rPr>
            </w:pPr>
            <w:r w:rsidRPr="009B053A">
              <w:rPr>
                <w:rFonts w:cs="Arial"/>
                <w:color w:val="000000"/>
                <w:szCs w:val="18"/>
              </w:rPr>
              <w:t>5, 7, 8</w:t>
            </w:r>
          </w:p>
        </w:tc>
      </w:tr>
      <w:tr w:rsidR="00466247" w:rsidRPr="009B053A" w14:paraId="041B8569" w14:textId="77777777" w:rsidTr="00035174">
        <w:trPr>
          <w:trHeight w:val="77"/>
        </w:trPr>
        <w:tc>
          <w:tcPr>
            <w:tcW w:w="1413" w:type="dxa"/>
            <w:vMerge/>
            <w:tcBorders>
              <w:left w:val="single" w:sz="4" w:space="0" w:color="auto"/>
              <w:bottom w:val="single" w:sz="4" w:space="0" w:color="auto"/>
              <w:right w:val="single" w:sz="4" w:space="0" w:color="auto"/>
            </w:tcBorders>
          </w:tcPr>
          <w:p w14:paraId="20ACB97D" w14:textId="77777777" w:rsidR="00466247" w:rsidRPr="009B053A" w:rsidRDefault="00466247" w:rsidP="00035174">
            <w:pPr>
              <w:pStyle w:val="TAC"/>
            </w:pPr>
          </w:p>
        </w:tc>
        <w:tc>
          <w:tcPr>
            <w:tcW w:w="992" w:type="dxa"/>
            <w:tcBorders>
              <w:left w:val="nil"/>
              <w:bottom w:val="single" w:sz="4" w:space="0" w:color="auto"/>
              <w:right w:val="single" w:sz="4" w:space="0" w:color="auto"/>
            </w:tcBorders>
          </w:tcPr>
          <w:p w14:paraId="1D54BEDD"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72ADE94"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22A9B9BF" w14:textId="77777777" w:rsidR="00466247" w:rsidRPr="009B053A" w:rsidRDefault="00466247" w:rsidP="00035174">
            <w:pPr>
              <w:pStyle w:val="TAC"/>
              <w:rPr>
                <w:rFonts w:eastAsia="Malgun Gothic"/>
              </w:rPr>
            </w:pPr>
            <w:r w:rsidRPr="009B053A">
              <w:rPr>
                <w:rFonts w:cs="Arial"/>
                <w:color w:val="000000"/>
                <w:szCs w:val="18"/>
              </w:rPr>
              <w:t>1915</w:t>
            </w:r>
          </w:p>
        </w:tc>
        <w:tc>
          <w:tcPr>
            <w:tcW w:w="425" w:type="dxa"/>
            <w:tcBorders>
              <w:top w:val="single" w:sz="4" w:space="0" w:color="auto"/>
              <w:left w:val="nil"/>
              <w:bottom w:val="single" w:sz="4" w:space="0" w:color="auto"/>
              <w:right w:val="single" w:sz="4" w:space="0" w:color="auto"/>
            </w:tcBorders>
          </w:tcPr>
          <w:p w14:paraId="64479007"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86D4CDD" w14:textId="77777777" w:rsidR="00466247" w:rsidRPr="009B053A" w:rsidRDefault="00466247" w:rsidP="00035174">
            <w:pPr>
              <w:pStyle w:val="TAC"/>
              <w:rPr>
                <w:rFonts w:eastAsia="Malgun Gothic"/>
              </w:rPr>
            </w:pPr>
            <w:r w:rsidRPr="009B053A">
              <w:rPr>
                <w:rFonts w:cs="Arial"/>
                <w:color w:val="000000"/>
                <w:szCs w:val="18"/>
              </w:rPr>
              <w:t>1920</w:t>
            </w:r>
          </w:p>
        </w:tc>
        <w:tc>
          <w:tcPr>
            <w:tcW w:w="1134" w:type="dxa"/>
            <w:tcBorders>
              <w:top w:val="single" w:sz="4" w:space="0" w:color="auto"/>
              <w:left w:val="nil"/>
              <w:bottom w:val="single" w:sz="4" w:space="0" w:color="auto"/>
              <w:right w:val="single" w:sz="4" w:space="0" w:color="auto"/>
            </w:tcBorders>
          </w:tcPr>
          <w:p w14:paraId="042A787B" w14:textId="77777777" w:rsidR="00466247" w:rsidRPr="009B053A" w:rsidRDefault="00466247" w:rsidP="00035174">
            <w:pPr>
              <w:pStyle w:val="TAC"/>
            </w:pPr>
            <w:r w:rsidRPr="009B053A">
              <w:rPr>
                <w:rFonts w:cs="Arial"/>
                <w:color w:val="000000"/>
                <w:szCs w:val="18"/>
              </w:rPr>
              <w:t>1.6</w:t>
            </w:r>
          </w:p>
        </w:tc>
        <w:tc>
          <w:tcPr>
            <w:tcW w:w="709" w:type="dxa"/>
            <w:tcBorders>
              <w:top w:val="single" w:sz="4" w:space="0" w:color="auto"/>
              <w:left w:val="nil"/>
              <w:bottom w:val="single" w:sz="4" w:space="0" w:color="auto"/>
              <w:right w:val="single" w:sz="4" w:space="0" w:color="auto"/>
            </w:tcBorders>
            <w:noWrap/>
          </w:tcPr>
          <w:p w14:paraId="6C5CB104" w14:textId="77777777" w:rsidR="00466247" w:rsidRPr="009B053A" w:rsidRDefault="00466247" w:rsidP="00035174">
            <w:pPr>
              <w:pStyle w:val="TAC"/>
            </w:pPr>
            <w:r w:rsidRPr="009B053A">
              <w:rPr>
                <w:rFonts w:cs="Arial"/>
                <w:color w:val="000000"/>
                <w:szCs w:val="18"/>
              </w:rPr>
              <w:t>5</w:t>
            </w:r>
          </w:p>
        </w:tc>
        <w:tc>
          <w:tcPr>
            <w:tcW w:w="850" w:type="dxa"/>
            <w:tcBorders>
              <w:top w:val="single" w:sz="4" w:space="0" w:color="auto"/>
              <w:left w:val="nil"/>
              <w:bottom w:val="single" w:sz="4" w:space="0" w:color="auto"/>
              <w:right w:val="single" w:sz="4" w:space="0" w:color="auto"/>
            </w:tcBorders>
            <w:noWrap/>
          </w:tcPr>
          <w:p w14:paraId="3AFFD858" w14:textId="77777777" w:rsidR="00466247" w:rsidRPr="009B053A" w:rsidRDefault="00466247" w:rsidP="00035174">
            <w:pPr>
              <w:pStyle w:val="TAC"/>
              <w:rPr>
                <w:rFonts w:eastAsia="Malgun Gothic"/>
              </w:rPr>
            </w:pPr>
            <w:r w:rsidRPr="009B053A">
              <w:rPr>
                <w:rFonts w:cs="Arial"/>
                <w:color w:val="000000"/>
                <w:szCs w:val="18"/>
              </w:rPr>
              <w:t>5, 7, 8</w:t>
            </w:r>
          </w:p>
        </w:tc>
      </w:tr>
      <w:tr w:rsidR="00466247" w:rsidRPr="009B053A" w14:paraId="0DABB630" w14:textId="77777777" w:rsidTr="00035174">
        <w:trPr>
          <w:trHeight w:val="77"/>
        </w:trPr>
        <w:tc>
          <w:tcPr>
            <w:tcW w:w="1413" w:type="dxa"/>
            <w:vMerge w:val="restart"/>
            <w:tcBorders>
              <w:left w:val="single" w:sz="4" w:space="0" w:color="auto"/>
              <w:right w:val="single" w:sz="4" w:space="0" w:color="auto"/>
            </w:tcBorders>
          </w:tcPr>
          <w:p w14:paraId="2ED9ADAA" w14:textId="77777777" w:rsidR="00466247" w:rsidRPr="009B053A" w:rsidRDefault="00466247" w:rsidP="00035174">
            <w:pPr>
              <w:pStyle w:val="TAC"/>
              <w:rPr>
                <w:rFonts w:eastAsia="Malgun Gothic"/>
              </w:rPr>
            </w:pPr>
            <w:r w:rsidRPr="009B053A">
              <w:t>DC_1_n78</w:t>
            </w:r>
          </w:p>
        </w:tc>
        <w:tc>
          <w:tcPr>
            <w:tcW w:w="992" w:type="dxa"/>
            <w:tcBorders>
              <w:left w:val="nil"/>
              <w:right w:val="single" w:sz="4" w:space="0" w:color="auto"/>
            </w:tcBorders>
          </w:tcPr>
          <w:p w14:paraId="6FE82627"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80C8660" w14:textId="77777777" w:rsidR="00466247" w:rsidRPr="009B053A" w:rsidRDefault="00466247" w:rsidP="00035174">
            <w:pPr>
              <w:pStyle w:val="TAL"/>
            </w:pPr>
            <w:r w:rsidRPr="009B053A">
              <w:rPr>
                <w:rFonts w:eastAsia="Malgun Gothic"/>
              </w:rPr>
              <w:t>E-UTRA Band 3, 11, 21, 74</w:t>
            </w:r>
          </w:p>
        </w:tc>
        <w:tc>
          <w:tcPr>
            <w:tcW w:w="992" w:type="dxa"/>
            <w:tcBorders>
              <w:top w:val="single" w:sz="4" w:space="0" w:color="auto"/>
              <w:left w:val="nil"/>
              <w:bottom w:val="single" w:sz="4" w:space="0" w:color="auto"/>
              <w:right w:val="single" w:sz="4" w:space="0" w:color="auto"/>
            </w:tcBorders>
          </w:tcPr>
          <w:p w14:paraId="538BF368"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B05B127"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469ECD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EB120B2"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7C4025E6"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43FAF592" w14:textId="77777777" w:rsidR="00466247" w:rsidRPr="009B053A" w:rsidRDefault="00466247" w:rsidP="00035174">
            <w:pPr>
              <w:pStyle w:val="TAC"/>
              <w:rPr>
                <w:rFonts w:eastAsia="Malgun Gothic"/>
              </w:rPr>
            </w:pPr>
          </w:p>
        </w:tc>
      </w:tr>
      <w:tr w:rsidR="00466247" w:rsidRPr="009B053A" w14:paraId="4A98D6F0" w14:textId="77777777" w:rsidTr="00035174">
        <w:trPr>
          <w:trHeight w:val="77"/>
        </w:trPr>
        <w:tc>
          <w:tcPr>
            <w:tcW w:w="1413" w:type="dxa"/>
            <w:vMerge/>
            <w:tcBorders>
              <w:left w:val="single" w:sz="4" w:space="0" w:color="auto"/>
              <w:bottom w:val="single" w:sz="4" w:space="0" w:color="auto"/>
              <w:right w:val="single" w:sz="4" w:space="0" w:color="auto"/>
            </w:tcBorders>
          </w:tcPr>
          <w:p w14:paraId="0F79023E"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057BDD8" w14:textId="77777777" w:rsidR="00466247" w:rsidRPr="009B053A" w:rsidRDefault="00466247" w:rsidP="00035174">
            <w:pPr>
              <w:pStyle w:val="TAL"/>
              <w:rPr>
                <w:rFonts w:eastAsia="Malgun Gothic"/>
              </w:rPr>
            </w:pPr>
            <w:r w:rsidRPr="009B053A">
              <w:rPr>
                <w:rFonts w:eastAsia="Malgun Gothic"/>
              </w:rPr>
              <w:t>Rel-16</w:t>
            </w:r>
          </w:p>
          <w:p w14:paraId="311ADF96"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F004858" w14:textId="77777777" w:rsidR="00466247" w:rsidRPr="009B053A" w:rsidRDefault="00466247" w:rsidP="00035174">
            <w:pPr>
              <w:pStyle w:val="TAL"/>
            </w:pPr>
            <w:r w:rsidRPr="009B053A">
              <w:rPr>
                <w:rFonts w:eastAsia="Malgun Gothic"/>
              </w:rPr>
              <w:t>Frequency range</w:t>
            </w:r>
          </w:p>
        </w:tc>
        <w:tc>
          <w:tcPr>
            <w:tcW w:w="992" w:type="dxa"/>
            <w:tcBorders>
              <w:top w:val="single" w:sz="4" w:space="0" w:color="auto"/>
              <w:left w:val="nil"/>
              <w:bottom w:val="single" w:sz="4" w:space="0" w:color="auto"/>
              <w:right w:val="single" w:sz="4" w:space="0" w:color="auto"/>
            </w:tcBorders>
          </w:tcPr>
          <w:p w14:paraId="78E4436A" w14:textId="77777777" w:rsidR="00466247" w:rsidRPr="009B053A" w:rsidRDefault="00466247" w:rsidP="00035174">
            <w:pPr>
              <w:pStyle w:val="TAC"/>
              <w:rPr>
                <w:rFonts w:eastAsia="Malgun Gothic"/>
              </w:rPr>
            </w:pPr>
            <w:r w:rsidRPr="009B053A">
              <w:t>1880</w:t>
            </w:r>
          </w:p>
        </w:tc>
        <w:tc>
          <w:tcPr>
            <w:tcW w:w="425" w:type="dxa"/>
            <w:tcBorders>
              <w:top w:val="single" w:sz="4" w:space="0" w:color="auto"/>
              <w:left w:val="nil"/>
              <w:bottom w:val="single" w:sz="4" w:space="0" w:color="auto"/>
              <w:right w:val="single" w:sz="4" w:space="0" w:color="auto"/>
            </w:tcBorders>
          </w:tcPr>
          <w:p w14:paraId="67FB25A1"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8DF6F86" w14:textId="77777777" w:rsidR="00466247" w:rsidRPr="009B053A" w:rsidRDefault="00466247" w:rsidP="00035174">
            <w:pPr>
              <w:pStyle w:val="TAC"/>
              <w:rPr>
                <w:rFonts w:eastAsia="Malgun Gothic"/>
              </w:rPr>
            </w:pPr>
            <w:r w:rsidRPr="009B053A">
              <w:t>1895</w:t>
            </w:r>
          </w:p>
        </w:tc>
        <w:tc>
          <w:tcPr>
            <w:tcW w:w="1134" w:type="dxa"/>
            <w:tcBorders>
              <w:top w:val="single" w:sz="4" w:space="0" w:color="auto"/>
              <w:left w:val="nil"/>
              <w:bottom w:val="single" w:sz="4" w:space="0" w:color="auto"/>
              <w:right w:val="single" w:sz="4" w:space="0" w:color="auto"/>
            </w:tcBorders>
          </w:tcPr>
          <w:p w14:paraId="1EC63FF3" w14:textId="77777777" w:rsidR="00466247" w:rsidRPr="009B053A" w:rsidRDefault="00466247" w:rsidP="00035174">
            <w:pPr>
              <w:pStyle w:val="TAC"/>
              <w:rPr>
                <w:rFonts w:eastAsia="Malgun Gothic"/>
              </w:rPr>
            </w:pPr>
            <w:r w:rsidRPr="009B053A">
              <w:t>-40</w:t>
            </w:r>
          </w:p>
        </w:tc>
        <w:tc>
          <w:tcPr>
            <w:tcW w:w="709" w:type="dxa"/>
            <w:tcBorders>
              <w:top w:val="single" w:sz="4" w:space="0" w:color="auto"/>
              <w:left w:val="nil"/>
              <w:bottom w:val="single" w:sz="4" w:space="0" w:color="auto"/>
              <w:right w:val="single" w:sz="4" w:space="0" w:color="auto"/>
            </w:tcBorders>
            <w:noWrap/>
          </w:tcPr>
          <w:p w14:paraId="368FFFB4"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4D517F98" w14:textId="77777777" w:rsidR="00466247" w:rsidRPr="009B053A" w:rsidRDefault="00466247" w:rsidP="00035174">
            <w:pPr>
              <w:pStyle w:val="TAC"/>
              <w:rPr>
                <w:rFonts w:eastAsia="Malgun Gothic"/>
              </w:rPr>
            </w:pPr>
            <w:r w:rsidRPr="009B053A">
              <w:t>5, 8</w:t>
            </w:r>
          </w:p>
        </w:tc>
      </w:tr>
      <w:tr w:rsidR="00466247" w:rsidRPr="009B053A" w14:paraId="134AE20B" w14:textId="77777777" w:rsidTr="00035174">
        <w:trPr>
          <w:trHeight w:val="77"/>
        </w:trPr>
        <w:tc>
          <w:tcPr>
            <w:tcW w:w="1413" w:type="dxa"/>
            <w:tcBorders>
              <w:top w:val="single" w:sz="4" w:space="0" w:color="auto"/>
              <w:left w:val="single" w:sz="4" w:space="0" w:color="auto"/>
              <w:bottom w:val="single" w:sz="4" w:space="0" w:color="auto"/>
              <w:right w:val="single" w:sz="4" w:space="0" w:color="auto"/>
            </w:tcBorders>
          </w:tcPr>
          <w:p w14:paraId="647AA487" w14:textId="77777777" w:rsidR="00466247" w:rsidRPr="009B053A" w:rsidRDefault="00466247" w:rsidP="00035174">
            <w:pPr>
              <w:pStyle w:val="TAC"/>
            </w:pPr>
            <w:r w:rsidRPr="009B053A">
              <w:t>DC_1_n79</w:t>
            </w:r>
          </w:p>
        </w:tc>
        <w:tc>
          <w:tcPr>
            <w:tcW w:w="992" w:type="dxa"/>
            <w:tcBorders>
              <w:top w:val="single" w:sz="4" w:space="0" w:color="auto"/>
              <w:left w:val="nil"/>
              <w:bottom w:val="single" w:sz="4" w:space="0" w:color="auto"/>
              <w:right w:val="single" w:sz="4" w:space="0" w:color="auto"/>
            </w:tcBorders>
          </w:tcPr>
          <w:p w14:paraId="5006CC19" w14:textId="77777777" w:rsidR="00466247" w:rsidRPr="009B053A" w:rsidRDefault="00466247" w:rsidP="00035174">
            <w:pPr>
              <w:pStyle w:val="TAL"/>
              <w:rPr>
                <w:rFonts w:eastAsia="Malgun Gothic"/>
              </w:rPr>
            </w:pPr>
            <w:r w:rsidRPr="009B053A">
              <w:rPr>
                <w:rFonts w:eastAsia="Malgun Gothic"/>
              </w:rPr>
              <w:t>Rel-15</w:t>
            </w:r>
          </w:p>
          <w:p w14:paraId="2FD0BAFE" w14:textId="77777777" w:rsidR="00466247" w:rsidRPr="009B053A" w:rsidRDefault="00466247" w:rsidP="00035174">
            <w:pPr>
              <w:pStyle w:val="TAL"/>
              <w:rPr>
                <w:rFonts w:eastAsia="Malgun Gothic"/>
              </w:rPr>
            </w:pPr>
            <w:r w:rsidRPr="009B053A">
              <w:rPr>
                <w:rFonts w:eastAsia="Malgun Gothic"/>
              </w:rPr>
              <w:t>Rel-16</w:t>
            </w:r>
          </w:p>
          <w:p w14:paraId="75A268EE"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2A05750" w14:textId="77777777" w:rsidR="00466247" w:rsidRPr="009B053A" w:rsidRDefault="00466247" w:rsidP="00035174">
            <w:pPr>
              <w:pStyle w:val="TAL"/>
            </w:pPr>
            <w:r w:rsidRPr="009B053A">
              <w:rPr>
                <w:rFonts w:cs="Arial"/>
                <w:color w:val="000000"/>
                <w:szCs w:val="18"/>
              </w:rPr>
              <w:t>E-UTRA Band 5, 7, 8, 18, 19, 26, 28, 41</w:t>
            </w:r>
          </w:p>
        </w:tc>
        <w:tc>
          <w:tcPr>
            <w:tcW w:w="992" w:type="dxa"/>
            <w:tcBorders>
              <w:top w:val="single" w:sz="4" w:space="0" w:color="auto"/>
              <w:left w:val="nil"/>
              <w:bottom w:val="single" w:sz="4" w:space="0" w:color="auto"/>
              <w:right w:val="single" w:sz="4" w:space="0" w:color="auto"/>
            </w:tcBorders>
          </w:tcPr>
          <w:p w14:paraId="0C4284C9" w14:textId="77777777" w:rsidR="00466247" w:rsidRPr="009B053A" w:rsidRDefault="00466247" w:rsidP="00035174">
            <w:pPr>
              <w:pStyle w:val="TAC"/>
              <w:rPr>
                <w:color w:val="000000"/>
                <w:szCs w:val="18"/>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6EECDC12" w14:textId="77777777" w:rsidR="00466247" w:rsidRPr="009B053A" w:rsidRDefault="00466247" w:rsidP="00035174">
            <w:pPr>
              <w:pStyle w:val="TAC"/>
              <w:rPr>
                <w:color w:val="000000"/>
                <w:szCs w:val="18"/>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FC3A291" w14:textId="77777777" w:rsidR="00466247" w:rsidRPr="009B053A" w:rsidRDefault="00466247" w:rsidP="00035174">
            <w:pPr>
              <w:pStyle w:val="TAC"/>
              <w:rPr>
                <w:color w:val="000000"/>
                <w:szCs w:val="18"/>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F404A3F" w14:textId="77777777" w:rsidR="00466247" w:rsidRPr="009B053A" w:rsidRDefault="00466247" w:rsidP="00035174">
            <w:pPr>
              <w:pStyle w:val="TAC"/>
              <w:rPr>
                <w:color w:val="000000"/>
                <w:szCs w:val="18"/>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406D4E38" w14:textId="77777777" w:rsidR="00466247" w:rsidRPr="009B053A" w:rsidRDefault="00466247" w:rsidP="00035174">
            <w:pPr>
              <w:pStyle w:val="TAC"/>
              <w:rPr>
                <w:color w:val="000000"/>
                <w:szCs w:val="18"/>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C5E936F" w14:textId="77777777" w:rsidR="00466247" w:rsidRPr="009B053A" w:rsidRDefault="00466247" w:rsidP="00035174">
            <w:pPr>
              <w:pStyle w:val="TAC"/>
            </w:pPr>
          </w:p>
        </w:tc>
      </w:tr>
      <w:tr w:rsidR="00466247" w:rsidRPr="009B053A" w14:paraId="76E91DF8" w14:textId="77777777" w:rsidTr="00035174">
        <w:trPr>
          <w:trHeight w:val="77"/>
        </w:trPr>
        <w:tc>
          <w:tcPr>
            <w:tcW w:w="1413" w:type="dxa"/>
            <w:vMerge w:val="restart"/>
            <w:tcBorders>
              <w:top w:val="single" w:sz="4" w:space="0" w:color="auto"/>
              <w:left w:val="single" w:sz="4" w:space="0" w:color="auto"/>
              <w:right w:val="single" w:sz="4" w:space="0" w:color="auto"/>
            </w:tcBorders>
          </w:tcPr>
          <w:p w14:paraId="3ACE75DF" w14:textId="77777777" w:rsidR="00466247" w:rsidRPr="009B053A" w:rsidRDefault="00466247" w:rsidP="00035174">
            <w:pPr>
              <w:pStyle w:val="TAC"/>
              <w:rPr>
                <w:rFonts w:eastAsia="Calibri Light"/>
              </w:rPr>
            </w:pPr>
            <w:r w:rsidRPr="009B053A">
              <w:t>DC_2_n5</w:t>
            </w:r>
          </w:p>
        </w:tc>
        <w:tc>
          <w:tcPr>
            <w:tcW w:w="992" w:type="dxa"/>
            <w:tcBorders>
              <w:left w:val="nil"/>
              <w:right w:val="single" w:sz="4" w:space="0" w:color="auto"/>
            </w:tcBorders>
          </w:tcPr>
          <w:p w14:paraId="1D8CB67E" w14:textId="77777777" w:rsidR="00466247" w:rsidRPr="009B053A" w:rsidRDefault="00466247" w:rsidP="00035174">
            <w:pPr>
              <w:pStyle w:val="TAL"/>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A41C861" w14:textId="77777777" w:rsidR="00466247" w:rsidRPr="009B053A" w:rsidRDefault="00466247" w:rsidP="00035174">
            <w:pPr>
              <w:pStyle w:val="TAL"/>
            </w:pPr>
            <w:r w:rsidRPr="009B053A">
              <w:t>E-UTRA Band 42, 48</w:t>
            </w:r>
          </w:p>
        </w:tc>
        <w:tc>
          <w:tcPr>
            <w:tcW w:w="992" w:type="dxa"/>
            <w:tcBorders>
              <w:top w:val="single" w:sz="4" w:space="0" w:color="auto"/>
              <w:left w:val="nil"/>
              <w:bottom w:val="single" w:sz="4" w:space="0" w:color="auto"/>
              <w:right w:val="single" w:sz="4" w:space="0" w:color="auto"/>
            </w:tcBorders>
          </w:tcPr>
          <w:p w14:paraId="08B10B75" w14:textId="77777777" w:rsidR="00466247" w:rsidRPr="009B053A" w:rsidRDefault="00466247" w:rsidP="00035174">
            <w:pPr>
              <w:pStyle w:val="TAC"/>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0B112F4B" w14:textId="77777777" w:rsidR="00466247" w:rsidRPr="009B053A" w:rsidRDefault="00466247" w:rsidP="00035174">
            <w:pPr>
              <w:pStyle w:val="TAC"/>
              <w:rPr>
                <w:rFonts w:eastAsia="Calibri Light"/>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2D501508" w14:textId="77777777" w:rsidR="00466247" w:rsidRPr="009B053A" w:rsidRDefault="00466247" w:rsidP="00035174">
            <w:pPr>
              <w:pStyle w:val="TAC"/>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7443A400"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61F79ADF"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72FD350D" w14:textId="77777777" w:rsidR="00466247" w:rsidRPr="009B053A" w:rsidRDefault="00466247" w:rsidP="00035174">
            <w:pPr>
              <w:pStyle w:val="TAC"/>
            </w:pPr>
          </w:p>
        </w:tc>
      </w:tr>
      <w:tr w:rsidR="00466247" w:rsidRPr="009B053A" w14:paraId="409B2DFE" w14:textId="77777777" w:rsidTr="00035174">
        <w:trPr>
          <w:trHeight w:val="77"/>
        </w:trPr>
        <w:tc>
          <w:tcPr>
            <w:tcW w:w="1413" w:type="dxa"/>
            <w:vMerge/>
            <w:tcBorders>
              <w:left w:val="single" w:sz="4" w:space="0" w:color="auto"/>
              <w:right w:val="single" w:sz="4" w:space="0" w:color="auto"/>
            </w:tcBorders>
          </w:tcPr>
          <w:p w14:paraId="682FA2CF" w14:textId="77777777" w:rsidR="00466247" w:rsidRPr="009B053A" w:rsidRDefault="00466247" w:rsidP="00035174">
            <w:pPr>
              <w:pStyle w:val="TAC"/>
            </w:pPr>
          </w:p>
        </w:tc>
        <w:tc>
          <w:tcPr>
            <w:tcW w:w="992" w:type="dxa"/>
            <w:tcBorders>
              <w:left w:val="nil"/>
              <w:bottom w:val="single" w:sz="4" w:space="0" w:color="auto"/>
              <w:right w:val="single" w:sz="4" w:space="0" w:color="auto"/>
            </w:tcBorders>
          </w:tcPr>
          <w:p w14:paraId="0685D8D0" w14:textId="77777777" w:rsidR="00466247" w:rsidRPr="009B053A" w:rsidRDefault="00466247" w:rsidP="00035174">
            <w:pPr>
              <w:pStyle w:val="TAL"/>
            </w:pPr>
          </w:p>
        </w:tc>
        <w:tc>
          <w:tcPr>
            <w:tcW w:w="2552" w:type="dxa"/>
            <w:tcBorders>
              <w:top w:val="single" w:sz="4" w:space="0" w:color="auto"/>
              <w:left w:val="single" w:sz="4" w:space="0" w:color="auto"/>
              <w:bottom w:val="single" w:sz="4" w:space="0" w:color="auto"/>
              <w:right w:val="single" w:sz="4" w:space="0" w:color="auto"/>
            </w:tcBorders>
          </w:tcPr>
          <w:p w14:paraId="57DB4F78" w14:textId="77777777" w:rsidR="00466247" w:rsidRPr="009B053A" w:rsidRDefault="00466247" w:rsidP="00035174">
            <w:pPr>
              <w:pStyle w:val="TAL"/>
            </w:pPr>
            <w:r w:rsidRPr="009B053A">
              <w:t>E-UTRA Band 41, 43</w:t>
            </w:r>
          </w:p>
        </w:tc>
        <w:tc>
          <w:tcPr>
            <w:tcW w:w="992" w:type="dxa"/>
            <w:tcBorders>
              <w:top w:val="single" w:sz="4" w:space="0" w:color="auto"/>
              <w:left w:val="nil"/>
              <w:bottom w:val="single" w:sz="4" w:space="0" w:color="auto"/>
              <w:right w:val="single" w:sz="4" w:space="0" w:color="auto"/>
            </w:tcBorders>
          </w:tcPr>
          <w:p w14:paraId="1384995F" w14:textId="77777777" w:rsidR="00466247" w:rsidRPr="009B053A" w:rsidRDefault="00466247" w:rsidP="00035174">
            <w:pPr>
              <w:pStyle w:val="TAC"/>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60FC7EC4" w14:textId="77777777" w:rsidR="00466247" w:rsidRPr="009B053A" w:rsidRDefault="00466247" w:rsidP="00035174">
            <w:pPr>
              <w:pStyle w:val="TAC"/>
              <w:rPr>
                <w:rFonts w:eastAsia="Calibri Light"/>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51981A51" w14:textId="77777777" w:rsidR="00466247" w:rsidRPr="009B053A" w:rsidRDefault="00466247" w:rsidP="00035174">
            <w:pPr>
              <w:pStyle w:val="TAC"/>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3366B98"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69CA7BB6"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17F8D8A0" w14:textId="77777777" w:rsidR="00466247" w:rsidRPr="009B053A" w:rsidRDefault="00466247" w:rsidP="00035174">
            <w:pPr>
              <w:pStyle w:val="TAC"/>
            </w:pPr>
            <w:r w:rsidRPr="009B053A">
              <w:t>2</w:t>
            </w:r>
          </w:p>
        </w:tc>
      </w:tr>
      <w:tr w:rsidR="00466247" w:rsidRPr="009B053A" w14:paraId="3791189C" w14:textId="77777777" w:rsidTr="00035174">
        <w:trPr>
          <w:trHeight w:val="77"/>
        </w:trPr>
        <w:tc>
          <w:tcPr>
            <w:tcW w:w="1413" w:type="dxa"/>
            <w:tcBorders>
              <w:left w:val="single" w:sz="4" w:space="0" w:color="auto"/>
              <w:right w:val="single" w:sz="4" w:space="0" w:color="auto"/>
            </w:tcBorders>
          </w:tcPr>
          <w:p w14:paraId="1C404823" w14:textId="77777777" w:rsidR="00466247" w:rsidRPr="009B053A" w:rsidRDefault="00466247" w:rsidP="00035174">
            <w:pPr>
              <w:pStyle w:val="TAC"/>
            </w:pPr>
          </w:p>
        </w:tc>
        <w:tc>
          <w:tcPr>
            <w:tcW w:w="992" w:type="dxa"/>
            <w:tcBorders>
              <w:left w:val="nil"/>
              <w:right w:val="single" w:sz="4" w:space="0" w:color="auto"/>
            </w:tcBorders>
          </w:tcPr>
          <w:p w14:paraId="691C188A" w14:textId="77777777" w:rsidR="00466247" w:rsidRPr="009B053A" w:rsidRDefault="00466247" w:rsidP="00035174">
            <w:pPr>
              <w:pStyle w:val="TAL"/>
              <w:rPr>
                <w:rFonts w:cs="Arial"/>
                <w:color w:val="000000"/>
                <w:szCs w:val="18"/>
              </w:rPr>
            </w:pPr>
            <w:r w:rsidRPr="009B053A">
              <w:rPr>
                <w:rFonts w:cs="Arial"/>
                <w:color w:val="000000"/>
                <w:szCs w:val="18"/>
              </w:rPr>
              <w:t>Rel-16</w:t>
            </w:r>
          </w:p>
          <w:p w14:paraId="75E65E51"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1BD30C1" w14:textId="77777777" w:rsidR="00466247" w:rsidRPr="009B053A" w:rsidRDefault="00466247" w:rsidP="00035174">
            <w:pPr>
              <w:pStyle w:val="TAL"/>
            </w:pPr>
            <w:r w:rsidRPr="009B053A">
              <w:t>E-UTRA Band 42, 48</w:t>
            </w:r>
          </w:p>
          <w:p w14:paraId="7204222B" w14:textId="77777777" w:rsidR="00466247" w:rsidRPr="009B053A" w:rsidRDefault="00466247" w:rsidP="00035174">
            <w:pPr>
              <w:pStyle w:val="TAL"/>
              <w:rPr>
                <w:rFonts w:eastAsia="Malgun Gothic"/>
              </w:rPr>
            </w:pPr>
            <w:r w:rsidRPr="009B053A">
              <w:t>NR band n77</w:t>
            </w:r>
          </w:p>
        </w:tc>
        <w:tc>
          <w:tcPr>
            <w:tcW w:w="992" w:type="dxa"/>
            <w:tcBorders>
              <w:top w:val="single" w:sz="4" w:space="0" w:color="auto"/>
              <w:left w:val="nil"/>
              <w:bottom w:val="single" w:sz="4" w:space="0" w:color="auto"/>
              <w:right w:val="single" w:sz="4" w:space="0" w:color="auto"/>
            </w:tcBorders>
          </w:tcPr>
          <w:p w14:paraId="239FC575"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366DA78"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5BD7F393"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6A84145"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7FDCB8FF" w14:textId="77777777" w:rsidR="00466247" w:rsidRPr="009B053A" w:rsidRDefault="00466247" w:rsidP="00035174">
            <w:pPr>
              <w:pStyle w:val="TAC"/>
              <w:rPr>
                <w:rFonts w:eastAsia="Malgun Gothic"/>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51B21309" w14:textId="77777777" w:rsidR="00466247" w:rsidRPr="009B053A" w:rsidRDefault="00466247" w:rsidP="00035174">
            <w:pPr>
              <w:pStyle w:val="TAC"/>
              <w:rPr>
                <w:rFonts w:eastAsia="Malgun Gothic"/>
              </w:rPr>
            </w:pPr>
          </w:p>
        </w:tc>
      </w:tr>
      <w:tr w:rsidR="00466247" w:rsidRPr="009B053A" w14:paraId="1CAA9CE3" w14:textId="77777777" w:rsidTr="00035174">
        <w:trPr>
          <w:trHeight w:val="77"/>
        </w:trPr>
        <w:tc>
          <w:tcPr>
            <w:tcW w:w="1413" w:type="dxa"/>
            <w:tcBorders>
              <w:left w:val="single" w:sz="4" w:space="0" w:color="auto"/>
              <w:bottom w:val="single" w:sz="4" w:space="0" w:color="auto"/>
              <w:right w:val="single" w:sz="4" w:space="0" w:color="auto"/>
            </w:tcBorders>
          </w:tcPr>
          <w:p w14:paraId="5469F86E" w14:textId="77777777" w:rsidR="00466247" w:rsidRPr="009B053A" w:rsidRDefault="00466247" w:rsidP="00035174">
            <w:pPr>
              <w:pStyle w:val="TAC"/>
            </w:pPr>
          </w:p>
        </w:tc>
        <w:tc>
          <w:tcPr>
            <w:tcW w:w="992" w:type="dxa"/>
            <w:tcBorders>
              <w:left w:val="nil"/>
              <w:bottom w:val="single" w:sz="4" w:space="0" w:color="auto"/>
              <w:right w:val="single" w:sz="4" w:space="0" w:color="auto"/>
            </w:tcBorders>
          </w:tcPr>
          <w:p w14:paraId="006C730D"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B865A17" w14:textId="77777777" w:rsidR="00466247" w:rsidRPr="009B053A" w:rsidRDefault="00466247" w:rsidP="00035174">
            <w:pPr>
              <w:pStyle w:val="TAL"/>
              <w:rPr>
                <w:rFonts w:eastAsia="Malgun Gothic"/>
              </w:rPr>
            </w:pPr>
            <w:r w:rsidRPr="009B053A">
              <w:t>E-UTRA Band 41, 43</w:t>
            </w:r>
          </w:p>
        </w:tc>
        <w:tc>
          <w:tcPr>
            <w:tcW w:w="992" w:type="dxa"/>
            <w:tcBorders>
              <w:top w:val="single" w:sz="4" w:space="0" w:color="auto"/>
              <w:left w:val="nil"/>
              <w:bottom w:val="single" w:sz="4" w:space="0" w:color="auto"/>
              <w:right w:val="single" w:sz="4" w:space="0" w:color="auto"/>
            </w:tcBorders>
          </w:tcPr>
          <w:p w14:paraId="4C3B102E"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0E88244"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42DA1E1B"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4C1BC83"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5769CB19" w14:textId="77777777" w:rsidR="00466247" w:rsidRPr="009B053A" w:rsidRDefault="00466247" w:rsidP="00035174">
            <w:pPr>
              <w:pStyle w:val="TAC"/>
              <w:rPr>
                <w:rFonts w:eastAsia="Malgun Gothic"/>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10A1724D" w14:textId="77777777" w:rsidR="00466247" w:rsidRPr="009B053A" w:rsidRDefault="00466247" w:rsidP="00035174">
            <w:pPr>
              <w:pStyle w:val="TAC"/>
              <w:rPr>
                <w:rFonts w:eastAsia="Malgun Gothic"/>
              </w:rPr>
            </w:pPr>
            <w:r w:rsidRPr="009B053A">
              <w:t>2</w:t>
            </w:r>
          </w:p>
        </w:tc>
      </w:tr>
      <w:tr w:rsidR="00466247" w:rsidRPr="009B053A" w14:paraId="066E9926" w14:textId="77777777" w:rsidTr="00035174">
        <w:trPr>
          <w:trHeight w:val="77"/>
        </w:trPr>
        <w:tc>
          <w:tcPr>
            <w:tcW w:w="1413" w:type="dxa"/>
            <w:vMerge w:val="restart"/>
            <w:tcBorders>
              <w:left w:val="single" w:sz="4" w:space="0" w:color="auto"/>
              <w:right w:val="single" w:sz="4" w:space="0" w:color="auto"/>
            </w:tcBorders>
          </w:tcPr>
          <w:p w14:paraId="58516AAF" w14:textId="77777777" w:rsidR="00466247" w:rsidRPr="009B053A" w:rsidRDefault="00466247" w:rsidP="00035174">
            <w:pPr>
              <w:pStyle w:val="TAC"/>
              <w:rPr>
                <w:rFonts w:eastAsia="Malgun Gothic"/>
              </w:rPr>
            </w:pPr>
            <w:r w:rsidRPr="009B053A">
              <w:t>DC_2_n41</w:t>
            </w:r>
          </w:p>
        </w:tc>
        <w:tc>
          <w:tcPr>
            <w:tcW w:w="992" w:type="dxa"/>
            <w:tcBorders>
              <w:left w:val="nil"/>
              <w:right w:val="single" w:sz="4" w:space="0" w:color="auto"/>
            </w:tcBorders>
          </w:tcPr>
          <w:p w14:paraId="46769A95" w14:textId="77777777" w:rsidR="00466247" w:rsidRPr="009B053A" w:rsidRDefault="00466247" w:rsidP="00035174">
            <w:pPr>
              <w:pStyle w:val="TAL"/>
              <w:rPr>
                <w:rFonts w:eastAsia="Malgun Gothic"/>
              </w:rPr>
            </w:pPr>
            <w:r w:rsidRPr="009B053A">
              <w:rPr>
                <w:rFonts w:eastAsia="Malgun Gothic"/>
              </w:rPr>
              <w:t>Rel-16</w:t>
            </w:r>
          </w:p>
          <w:p w14:paraId="4F152C41"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A4FA98E" w14:textId="77777777" w:rsidR="00466247" w:rsidRPr="009B053A" w:rsidRDefault="00466247" w:rsidP="00035174">
            <w:pPr>
              <w:pStyle w:val="TAL"/>
            </w:pPr>
            <w:r w:rsidRPr="009B053A">
              <w:rPr>
                <w:rFonts w:cs="Arial"/>
                <w:color w:val="000000"/>
                <w:sz w:val="16"/>
                <w:szCs w:val="16"/>
              </w:rPr>
              <w:t>E-UTRA Band 12, 13, 14, 17, 28, 29, 42, 71</w:t>
            </w:r>
          </w:p>
        </w:tc>
        <w:tc>
          <w:tcPr>
            <w:tcW w:w="992" w:type="dxa"/>
            <w:tcBorders>
              <w:top w:val="single" w:sz="4" w:space="0" w:color="auto"/>
              <w:left w:val="nil"/>
              <w:bottom w:val="single" w:sz="4" w:space="0" w:color="auto"/>
              <w:right w:val="single" w:sz="4" w:space="0" w:color="auto"/>
            </w:tcBorders>
          </w:tcPr>
          <w:p w14:paraId="5D2894A9"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8DBFCC5"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2A7D088E"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9BDF426" w14:textId="77777777" w:rsidR="00466247" w:rsidRPr="009B053A" w:rsidRDefault="00466247" w:rsidP="00035174">
            <w:pPr>
              <w:pStyle w:val="TAC"/>
              <w:rPr>
                <w:rFonts w:eastAsia="Malgun Gothic"/>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274C1100" w14:textId="77777777" w:rsidR="00466247" w:rsidRPr="009B053A" w:rsidRDefault="00466247" w:rsidP="00035174">
            <w:pPr>
              <w:pStyle w:val="TAC"/>
              <w:rPr>
                <w:rFonts w:eastAsia="Malgun Gothic"/>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2C34F382" w14:textId="77777777" w:rsidR="00466247" w:rsidRPr="009B053A" w:rsidRDefault="00466247" w:rsidP="00035174">
            <w:pPr>
              <w:pStyle w:val="TAC"/>
              <w:rPr>
                <w:rFonts w:eastAsia="Malgun Gothic"/>
              </w:rPr>
            </w:pPr>
          </w:p>
        </w:tc>
      </w:tr>
      <w:tr w:rsidR="00466247" w:rsidRPr="009B053A" w14:paraId="4F06D098" w14:textId="77777777" w:rsidTr="00035174">
        <w:trPr>
          <w:trHeight w:val="77"/>
        </w:trPr>
        <w:tc>
          <w:tcPr>
            <w:tcW w:w="1413" w:type="dxa"/>
            <w:vMerge/>
            <w:tcBorders>
              <w:left w:val="single" w:sz="4" w:space="0" w:color="auto"/>
              <w:bottom w:val="single" w:sz="4" w:space="0" w:color="auto"/>
              <w:right w:val="single" w:sz="4" w:space="0" w:color="auto"/>
            </w:tcBorders>
          </w:tcPr>
          <w:p w14:paraId="5BF5EEE4"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4DA817D"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4DA65806" w14:textId="77777777" w:rsidR="00466247" w:rsidRPr="009B053A" w:rsidRDefault="00466247" w:rsidP="00035174">
            <w:pPr>
              <w:pStyle w:val="TAL"/>
            </w:pPr>
            <w:r w:rsidRPr="009B053A">
              <w:rPr>
                <w:rFonts w:cs="Arial"/>
                <w:color w:val="000000"/>
                <w:szCs w:val="18"/>
              </w:rPr>
              <w:t>E-UTRA Bands 2</w:t>
            </w:r>
          </w:p>
        </w:tc>
        <w:tc>
          <w:tcPr>
            <w:tcW w:w="992" w:type="dxa"/>
            <w:tcBorders>
              <w:top w:val="single" w:sz="4" w:space="0" w:color="auto"/>
              <w:left w:val="nil"/>
              <w:bottom w:val="single" w:sz="4" w:space="0" w:color="auto"/>
              <w:right w:val="single" w:sz="4" w:space="0" w:color="auto"/>
            </w:tcBorders>
          </w:tcPr>
          <w:p w14:paraId="018BC031"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6958BB64"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C19CFE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548ED43"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69C30D36"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ADEC3B4" w14:textId="77777777" w:rsidR="00466247" w:rsidRPr="009B053A" w:rsidRDefault="00466247" w:rsidP="00035174">
            <w:pPr>
              <w:pStyle w:val="TAC"/>
              <w:rPr>
                <w:rFonts w:eastAsia="Malgun Gothic"/>
              </w:rPr>
            </w:pPr>
            <w:r w:rsidRPr="009B053A">
              <w:rPr>
                <w:rFonts w:cs="Arial"/>
                <w:color w:val="000000"/>
                <w:szCs w:val="18"/>
              </w:rPr>
              <w:t>5</w:t>
            </w:r>
          </w:p>
        </w:tc>
      </w:tr>
      <w:tr w:rsidR="00466247" w:rsidRPr="009B053A" w14:paraId="4E0DC910" w14:textId="77777777" w:rsidTr="00035174">
        <w:trPr>
          <w:trHeight w:val="77"/>
        </w:trPr>
        <w:tc>
          <w:tcPr>
            <w:tcW w:w="1413" w:type="dxa"/>
            <w:vMerge w:val="restart"/>
            <w:tcBorders>
              <w:top w:val="single" w:sz="4" w:space="0" w:color="auto"/>
              <w:left w:val="single" w:sz="4" w:space="0" w:color="auto"/>
              <w:right w:val="single" w:sz="4" w:space="0" w:color="auto"/>
            </w:tcBorders>
          </w:tcPr>
          <w:p w14:paraId="537D28F7" w14:textId="77777777" w:rsidR="00466247" w:rsidRPr="009B053A" w:rsidRDefault="00466247" w:rsidP="00035174">
            <w:pPr>
              <w:pStyle w:val="TAC"/>
              <w:rPr>
                <w:rFonts w:eastAsia="Malgun Gothic"/>
              </w:rPr>
            </w:pPr>
            <w:r w:rsidRPr="009B053A">
              <w:t>DC_2_n66</w:t>
            </w:r>
          </w:p>
        </w:tc>
        <w:tc>
          <w:tcPr>
            <w:tcW w:w="992" w:type="dxa"/>
            <w:tcBorders>
              <w:top w:val="single" w:sz="4" w:space="0" w:color="auto"/>
              <w:left w:val="nil"/>
              <w:right w:val="single" w:sz="4" w:space="0" w:color="auto"/>
            </w:tcBorders>
          </w:tcPr>
          <w:p w14:paraId="03996C18" w14:textId="77777777" w:rsidR="00466247" w:rsidRPr="009B053A" w:rsidRDefault="00466247" w:rsidP="00035174">
            <w:pPr>
              <w:pStyle w:val="TAL"/>
              <w:rPr>
                <w:rFonts w:cs="Arial"/>
                <w:color w:val="000000"/>
                <w:szCs w:val="18"/>
              </w:rPr>
            </w:pPr>
            <w:r w:rsidRPr="009B053A">
              <w:rPr>
                <w:rFonts w:cs="Arial"/>
                <w:color w:val="000000"/>
                <w:szCs w:val="18"/>
              </w:rPr>
              <w:t>Rel-15</w:t>
            </w:r>
          </w:p>
          <w:p w14:paraId="2FD47876" w14:textId="77777777" w:rsidR="00466247" w:rsidRPr="009B053A" w:rsidRDefault="00466247" w:rsidP="00035174">
            <w:pPr>
              <w:pStyle w:val="TAL"/>
              <w:rPr>
                <w:rFonts w:eastAsia="Malgun Gothic"/>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051E1300" w14:textId="77777777" w:rsidR="00466247" w:rsidRPr="009B053A" w:rsidRDefault="00466247" w:rsidP="00035174">
            <w:pPr>
              <w:pStyle w:val="TAL"/>
            </w:pPr>
            <w:r w:rsidRPr="009B053A">
              <w:rPr>
                <w:rFonts w:eastAsia="Malgun Gothic"/>
              </w:rPr>
              <w:t>E-UTRA Band 4, 10, 24, 50, 66, 70, 74</w:t>
            </w:r>
          </w:p>
        </w:tc>
        <w:tc>
          <w:tcPr>
            <w:tcW w:w="992" w:type="dxa"/>
            <w:tcBorders>
              <w:top w:val="single" w:sz="4" w:space="0" w:color="auto"/>
              <w:left w:val="nil"/>
              <w:bottom w:val="single" w:sz="4" w:space="0" w:color="auto"/>
              <w:right w:val="single" w:sz="4" w:space="0" w:color="auto"/>
            </w:tcBorders>
          </w:tcPr>
          <w:p w14:paraId="6DCB891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45729FF"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EF2F22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941A0AF"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05BE287A"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6B238E0F" w14:textId="77777777" w:rsidR="00466247" w:rsidRPr="009B053A" w:rsidRDefault="00466247" w:rsidP="00035174">
            <w:pPr>
              <w:pStyle w:val="TAC"/>
              <w:rPr>
                <w:rFonts w:eastAsia="Malgun Gothic"/>
              </w:rPr>
            </w:pPr>
          </w:p>
        </w:tc>
      </w:tr>
      <w:tr w:rsidR="00466247" w:rsidRPr="009B053A" w14:paraId="459D9479" w14:textId="77777777" w:rsidTr="00035174">
        <w:trPr>
          <w:trHeight w:val="77"/>
        </w:trPr>
        <w:tc>
          <w:tcPr>
            <w:tcW w:w="1413" w:type="dxa"/>
            <w:vMerge/>
            <w:tcBorders>
              <w:left w:val="single" w:sz="4" w:space="0" w:color="auto"/>
              <w:right w:val="single" w:sz="4" w:space="0" w:color="auto"/>
            </w:tcBorders>
          </w:tcPr>
          <w:p w14:paraId="01E74F2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1D3FA3D" w14:textId="77777777" w:rsidR="00466247" w:rsidRPr="009B053A" w:rsidRDefault="00466247" w:rsidP="00035174">
            <w:pPr>
              <w:pStyle w:val="TAL"/>
              <w:rPr>
                <w:rFonts w:eastAsia="Malgun Gothic"/>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5C33A7B0" w14:textId="77777777" w:rsidR="00466247" w:rsidRPr="009B053A" w:rsidRDefault="00466247" w:rsidP="00035174">
            <w:pPr>
              <w:pStyle w:val="TAL"/>
            </w:pPr>
            <w:r w:rsidRPr="009B053A">
              <w:rPr>
                <w:rFonts w:eastAsia="Malgun Gothic"/>
              </w:rPr>
              <w:t>E-UTRA Band 2, 25</w:t>
            </w:r>
          </w:p>
        </w:tc>
        <w:tc>
          <w:tcPr>
            <w:tcW w:w="992" w:type="dxa"/>
            <w:tcBorders>
              <w:top w:val="single" w:sz="4" w:space="0" w:color="auto"/>
              <w:left w:val="nil"/>
              <w:bottom w:val="single" w:sz="4" w:space="0" w:color="auto"/>
              <w:right w:val="single" w:sz="4" w:space="0" w:color="auto"/>
            </w:tcBorders>
          </w:tcPr>
          <w:p w14:paraId="44B4FE4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E8ACBFE"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DC0BAF2"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5D0B081"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72100F7D"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6D2F2B50" w14:textId="77777777" w:rsidR="00466247" w:rsidRPr="009B053A" w:rsidRDefault="00466247" w:rsidP="00035174">
            <w:pPr>
              <w:pStyle w:val="TAC"/>
              <w:rPr>
                <w:rFonts w:eastAsia="Malgun Gothic"/>
              </w:rPr>
            </w:pPr>
            <w:r w:rsidRPr="009B053A">
              <w:t>5</w:t>
            </w:r>
          </w:p>
        </w:tc>
      </w:tr>
      <w:tr w:rsidR="00466247" w:rsidRPr="009B053A" w14:paraId="1C1152B9" w14:textId="77777777" w:rsidTr="00035174">
        <w:trPr>
          <w:trHeight w:val="77"/>
        </w:trPr>
        <w:tc>
          <w:tcPr>
            <w:tcW w:w="1413" w:type="dxa"/>
            <w:vMerge/>
            <w:tcBorders>
              <w:left w:val="single" w:sz="4" w:space="0" w:color="auto"/>
              <w:bottom w:val="single" w:sz="4" w:space="0" w:color="auto"/>
              <w:right w:val="single" w:sz="4" w:space="0" w:color="auto"/>
            </w:tcBorders>
          </w:tcPr>
          <w:p w14:paraId="4955BBE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9164D81"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67A83DBB" w14:textId="77777777" w:rsidR="00466247" w:rsidRPr="009B053A" w:rsidRDefault="00466247" w:rsidP="00035174">
            <w:pPr>
              <w:pStyle w:val="TAL"/>
            </w:pPr>
            <w:r w:rsidRPr="009B053A">
              <w:rPr>
                <w:rFonts w:eastAsia="Malgun Gothic"/>
              </w:rPr>
              <w:t>E-UTRA Band 42, 48</w:t>
            </w:r>
          </w:p>
        </w:tc>
        <w:tc>
          <w:tcPr>
            <w:tcW w:w="992" w:type="dxa"/>
            <w:tcBorders>
              <w:top w:val="single" w:sz="4" w:space="0" w:color="auto"/>
              <w:left w:val="nil"/>
              <w:bottom w:val="single" w:sz="4" w:space="0" w:color="auto"/>
              <w:right w:val="single" w:sz="4" w:space="0" w:color="auto"/>
            </w:tcBorders>
          </w:tcPr>
          <w:p w14:paraId="3C55101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65818EE"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CC1279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3919CB57"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2D9A9482"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1E401925" w14:textId="77777777" w:rsidR="00466247" w:rsidRPr="009B053A" w:rsidRDefault="00466247" w:rsidP="00035174">
            <w:pPr>
              <w:pStyle w:val="TAC"/>
              <w:rPr>
                <w:rFonts w:eastAsia="Malgun Gothic"/>
              </w:rPr>
            </w:pPr>
            <w:r w:rsidRPr="009B053A">
              <w:t>2</w:t>
            </w:r>
          </w:p>
        </w:tc>
      </w:tr>
      <w:tr w:rsidR="00466247" w:rsidRPr="009B053A" w14:paraId="4E04274A" w14:textId="77777777" w:rsidTr="00035174">
        <w:trPr>
          <w:trHeight w:val="77"/>
        </w:trPr>
        <w:tc>
          <w:tcPr>
            <w:tcW w:w="1413" w:type="dxa"/>
            <w:tcBorders>
              <w:left w:val="single" w:sz="4" w:space="0" w:color="auto"/>
              <w:bottom w:val="single" w:sz="4" w:space="0" w:color="auto"/>
              <w:right w:val="single" w:sz="4" w:space="0" w:color="auto"/>
            </w:tcBorders>
          </w:tcPr>
          <w:p w14:paraId="5F9F321C" w14:textId="77777777" w:rsidR="00466247" w:rsidRPr="009B053A" w:rsidRDefault="00466247" w:rsidP="00035174">
            <w:pPr>
              <w:pStyle w:val="TAC"/>
            </w:pPr>
            <w:r w:rsidRPr="009B053A">
              <w:t>DC_2_n71</w:t>
            </w:r>
          </w:p>
        </w:tc>
        <w:tc>
          <w:tcPr>
            <w:tcW w:w="992" w:type="dxa"/>
            <w:tcBorders>
              <w:left w:val="nil"/>
              <w:bottom w:val="single" w:sz="4" w:space="0" w:color="auto"/>
              <w:right w:val="single" w:sz="4" w:space="0" w:color="auto"/>
            </w:tcBorders>
          </w:tcPr>
          <w:p w14:paraId="79525122" w14:textId="77777777" w:rsidR="00466247" w:rsidRPr="009B053A" w:rsidRDefault="00466247" w:rsidP="00035174">
            <w:pPr>
              <w:pStyle w:val="TAL"/>
              <w:rPr>
                <w:rFonts w:eastAsia="Malgun Gothic"/>
              </w:rPr>
            </w:pPr>
            <w:r w:rsidRPr="009B053A">
              <w:rPr>
                <w:rFonts w:eastAsia="Malgun Gothic"/>
              </w:rPr>
              <w:t>Rel-15</w:t>
            </w:r>
          </w:p>
          <w:p w14:paraId="65FF73F2" w14:textId="77777777" w:rsidR="00466247" w:rsidRPr="009B053A" w:rsidRDefault="00466247" w:rsidP="00035174">
            <w:pPr>
              <w:pStyle w:val="TAL"/>
              <w:rPr>
                <w:rFonts w:eastAsia="Malgun Gothic"/>
              </w:rPr>
            </w:pPr>
            <w:r w:rsidRPr="009B053A">
              <w:rPr>
                <w:rFonts w:eastAsia="Malgun Gothic"/>
              </w:rPr>
              <w:t>Rel-16</w:t>
            </w:r>
          </w:p>
          <w:p w14:paraId="140FE8A7"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415D0B0F" w14:textId="77777777" w:rsidR="00466247" w:rsidRPr="009B053A" w:rsidRDefault="00466247" w:rsidP="00035174">
            <w:pPr>
              <w:pStyle w:val="TAL"/>
              <w:rPr>
                <w:rFonts w:eastAsia="Malgun Gothic"/>
              </w:rPr>
            </w:pPr>
            <w:r w:rsidRPr="009B053A">
              <w:rPr>
                <w:rFonts w:eastAsia="Malgun Gothic"/>
              </w:rPr>
              <w:t>E-UTRA Band 41</w:t>
            </w:r>
          </w:p>
        </w:tc>
        <w:tc>
          <w:tcPr>
            <w:tcW w:w="992" w:type="dxa"/>
            <w:tcBorders>
              <w:top w:val="single" w:sz="4" w:space="0" w:color="auto"/>
              <w:left w:val="nil"/>
              <w:bottom w:val="single" w:sz="4" w:space="0" w:color="auto"/>
              <w:right w:val="single" w:sz="4" w:space="0" w:color="auto"/>
            </w:tcBorders>
          </w:tcPr>
          <w:p w14:paraId="297E27BA"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67C6C5E9"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4FA37674"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4D040ED1"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2FB93720"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6F84A03D" w14:textId="77777777" w:rsidR="00466247" w:rsidRPr="009B053A" w:rsidRDefault="00466247" w:rsidP="00035174">
            <w:pPr>
              <w:pStyle w:val="TAC"/>
              <w:rPr>
                <w:rFonts w:eastAsia="Malgun Gothic"/>
              </w:rPr>
            </w:pPr>
            <w:r w:rsidRPr="009B053A">
              <w:t>2</w:t>
            </w:r>
          </w:p>
        </w:tc>
      </w:tr>
      <w:tr w:rsidR="00466247" w:rsidRPr="009B053A" w14:paraId="309D423B" w14:textId="77777777" w:rsidTr="00035174">
        <w:trPr>
          <w:trHeight w:val="77"/>
        </w:trPr>
        <w:tc>
          <w:tcPr>
            <w:tcW w:w="1413" w:type="dxa"/>
            <w:vMerge w:val="restart"/>
            <w:tcBorders>
              <w:top w:val="single" w:sz="4" w:space="0" w:color="auto"/>
              <w:left w:val="single" w:sz="4" w:space="0" w:color="auto"/>
              <w:bottom w:val="single" w:sz="4" w:space="0" w:color="auto"/>
              <w:right w:val="single" w:sz="4" w:space="0" w:color="auto"/>
            </w:tcBorders>
          </w:tcPr>
          <w:p w14:paraId="106427B7" w14:textId="77777777" w:rsidR="00466247" w:rsidRPr="009B053A" w:rsidRDefault="00466247" w:rsidP="00035174">
            <w:pPr>
              <w:pStyle w:val="TAC"/>
              <w:rPr>
                <w:rFonts w:eastAsia="Malgun Gothic"/>
              </w:rPr>
            </w:pPr>
            <w:r w:rsidRPr="009B053A">
              <w:rPr>
                <w:lang w:eastAsia="ja-JP"/>
              </w:rPr>
              <w:t>D</w:t>
            </w:r>
            <w:r w:rsidRPr="009B053A">
              <w:t>C_2_n77</w:t>
            </w:r>
          </w:p>
        </w:tc>
        <w:tc>
          <w:tcPr>
            <w:tcW w:w="992" w:type="dxa"/>
            <w:tcBorders>
              <w:top w:val="single" w:sz="4" w:space="0" w:color="auto"/>
              <w:left w:val="nil"/>
              <w:right w:val="single" w:sz="4" w:space="0" w:color="auto"/>
            </w:tcBorders>
          </w:tcPr>
          <w:p w14:paraId="6D54452F"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54EF14A2" w14:textId="77777777" w:rsidR="00466247" w:rsidRPr="009B053A" w:rsidRDefault="00466247" w:rsidP="00035174">
            <w:pPr>
              <w:pStyle w:val="TAL"/>
            </w:pPr>
            <w:r w:rsidRPr="009B053A">
              <w:rPr>
                <w:rFonts w:cs="Arial"/>
                <w:color w:val="000000"/>
                <w:szCs w:val="18"/>
              </w:rPr>
              <w:t>E-UTRA Band 4, 65, 66, 70</w:t>
            </w:r>
          </w:p>
        </w:tc>
        <w:tc>
          <w:tcPr>
            <w:tcW w:w="992" w:type="dxa"/>
            <w:tcBorders>
              <w:top w:val="single" w:sz="4" w:space="0" w:color="auto"/>
              <w:left w:val="nil"/>
              <w:bottom w:val="single" w:sz="4" w:space="0" w:color="auto"/>
              <w:right w:val="single" w:sz="4" w:space="0" w:color="auto"/>
            </w:tcBorders>
          </w:tcPr>
          <w:p w14:paraId="72F76EBA"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95FDAA5"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D53B63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F81763A"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04A175A7"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12B2E55" w14:textId="77777777" w:rsidR="00466247" w:rsidRPr="009B053A" w:rsidRDefault="00466247" w:rsidP="00035174">
            <w:pPr>
              <w:pStyle w:val="TAC"/>
              <w:rPr>
                <w:rFonts w:eastAsia="Malgun Gothic"/>
              </w:rPr>
            </w:pPr>
          </w:p>
        </w:tc>
      </w:tr>
      <w:tr w:rsidR="00466247" w:rsidRPr="009B053A" w14:paraId="4225BD72" w14:textId="77777777" w:rsidTr="00035174">
        <w:trPr>
          <w:trHeight w:val="77"/>
        </w:trPr>
        <w:tc>
          <w:tcPr>
            <w:tcW w:w="1413" w:type="dxa"/>
            <w:vMerge/>
            <w:tcBorders>
              <w:top w:val="single" w:sz="4" w:space="0" w:color="auto"/>
              <w:left w:val="single" w:sz="4" w:space="0" w:color="auto"/>
              <w:bottom w:val="single" w:sz="4" w:space="0" w:color="auto"/>
              <w:right w:val="single" w:sz="4" w:space="0" w:color="auto"/>
            </w:tcBorders>
          </w:tcPr>
          <w:p w14:paraId="1C0292A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9BFB8A7" w14:textId="77777777" w:rsidR="00466247" w:rsidRPr="009B053A" w:rsidRDefault="00466247" w:rsidP="00035174">
            <w:pPr>
              <w:pStyle w:val="TAL"/>
            </w:pPr>
          </w:p>
        </w:tc>
        <w:tc>
          <w:tcPr>
            <w:tcW w:w="2552" w:type="dxa"/>
            <w:tcBorders>
              <w:top w:val="single" w:sz="4" w:space="0" w:color="auto"/>
              <w:left w:val="single" w:sz="4" w:space="0" w:color="auto"/>
              <w:bottom w:val="single" w:sz="4" w:space="0" w:color="auto"/>
              <w:right w:val="single" w:sz="4" w:space="0" w:color="auto"/>
            </w:tcBorders>
          </w:tcPr>
          <w:p w14:paraId="3B1B9ECF" w14:textId="77777777" w:rsidR="00466247" w:rsidRPr="009B053A" w:rsidRDefault="00466247" w:rsidP="00035174">
            <w:pPr>
              <w:pStyle w:val="TAL"/>
            </w:pPr>
            <w:r w:rsidRPr="009B053A">
              <w:rPr>
                <w:rFonts w:cs="Arial"/>
                <w:color w:val="000000"/>
                <w:szCs w:val="18"/>
              </w:rPr>
              <w:t>E-UTRA Band 2, 25</w:t>
            </w:r>
          </w:p>
        </w:tc>
        <w:tc>
          <w:tcPr>
            <w:tcW w:w="992" w:type="dxa"/>
            <w:tcBorders>
              <w:top w:val="single" w:sz="4" w:space="0" w:color="auto"/>
              <w:left w:val="nil"/>
              <w:bottom w:val="single" w:sz="4" w:space="0" w:color="auto"/>
              <w:right w:val="single" w:sz="4" w:space="0" w:color="auto"/>
            </w:tcBorders>
          </w:tcPr>
          <w:p w14:paraId="2DA83142"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8768473"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5C3F097"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8F1AF44"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5ADD9872"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22E37F7"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28376C6E" w14:textId="77777777" w:rsidTr="00035174">
        <w:trPr>
          <w:trHeight w:val="77"/>
        </w:trPr>
        <w:tc>
          <w:tcPr>
            <w:tcW w:w="1413" w:type="dxa"/>
            <w:vMerge w:val="restart"/>
            <w:tcBorders>
              <w:top w:val="single" w:sz="4" w:space="0" w:color="auto"/>
              <w:left w:val="single" w:sz="4" w:space="0" w:color="auto"/>
              <w:bottom w:val="single" w:sz="4" w:space="0" w:color="auto"/>
              <w:right w:val="single" w:sz="4" w:space="0" w:color="auto"/>
            </w:tcBorders>
          </w:tcPr>
          <w:p w14:paraId="3CE19988" w14:textId="77777777" w:rsidR="00466247" w:rsidRPr="009B053A" w:rsidRDefault="00466247" w:rsidP="00035174">
            <w:pPr>
              <w:pStyle w:val="TAC"/>
              <w:rPr>
                <w:rFonts w:eastAsia="Malgun Gothic"/>
              </w:rPr>
            </w:pPr>
            <w:r w:rsidRPr="009B053A">
              <w:t>DC_2_n78</w:t>
            </w:r>
          </w:p>
        </w:tc>
        <w:tc>
          <w:tcPr>
            <w:tcW w:w="992" w:type="dxa"/>
            <w:tcBorders>
              <w:top w:val="single" w:sz="4" w:space="0" w:color="auto"/>
              <w:left w:val="nil"/>
              <w:right w:val="single" w:sz="4" w:space="0" w:color="auto"/>
            </w:tcBorders>
          </w:tcPr>
          <w:p w14:paraId="35CBBC17"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63FB9558" w14:textId="77777777" w:rsidR="00466247" w:rsidRPr="009B053A" w:rsidRDefault="00466247" w:rsidP="00035174">
            <w:pPr>
              <w:pStyle w:val="TAL"/>
            </w:pPr>
            <w:r w:rsidRPr="009B053A">
              <w:rPr>
                <w:rFonts w:eastAsia="Malgun Gothic"/>
              </w:rPr>
              <w:t>E-UTRA Band 24, 50, 51, 74</w:t>
            </w:r>
          </w:p>
        </w:tc>
        <w:tc>
          <w:tcPr>
            <w:tcW w:w="992" w:type="dxa"/>
            <w:tcBorders>
              <w:top w:val="single" w:sz="4" w:space="0" w:color="auto"/>
              <w:left w:val="nil"/>
              <w:bottom w:val="single" w:sz="4" w:space="0" w:color="auto"/>
              <w:right w:val="single" w:sz="4" w:space="0" w:color="auto"/>
            </w:tcBorders>
          </w:tcPr>
          <w:p w14:paraId="459D4CC0"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E963E4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4E05CE0"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E57B57F"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15DAA4DA"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7FF2FF41" w14:textId="77777777" w:rsidR="00466247" w:rsidRPr="009B053A" w:rsidRDefault="00466247" w:rsidP="00035174">
            <w:pPr>
              <w:pStyle w:val="TAC"/>
              <w:rPr>
                <w:rFonts w:eastAsia="Malgun Gothic"/>
              </w:rPr>
            </w:pPr>
          </w:p>
        </w:tc>
      </w:tr>
      <w:tr w:rsidR="00466247" w:rsidRPr="009B053A" w14:paraId="4637BE58" w14:textId="77777777" w:rsidTr="00035174">
        <w:trPr>
          <w:trHeight w:val="77"/>
        </w:trPr>
        <w:tc>
          <w:tcPr>
            <w:tcW w:w="1413" w:type="dxa"/>
            <w:vMerge/>
            <w:tcBorders>
              <w:top w:val="single" w:sz="4" w:space="0" w:color="auto"/>
              <w:left w:val="single" w:sz="4" w:space="0" w:color="auto"/>
              <w:bottom w:val="single" w:sz="4" w:space="0" w:color="auto"/>
              <w:right w:val="single" w:sz="4" w:space="0" w:color="auto"/>
            </w:tcBorders>
          </w:tcPr>
          <w:p w14:paraId="71478FB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160BAC4" w14:textId="77777777" w:rsidR="00466247" w:rsidRPr="009B053A" w:rsidRDefault="00466247" w:rsidP="00035174">
            <w:pPr>
              <w:pStyle w:val="TAL"/>
            </w:pPr>
            <w:r w:rsidRPr="009B053A">
              <w:t>Rel-16</w:t>
            </w:r>
          </w:p>
          <w:p w14:paraId="56E9CB0B" w14:textId="77777777" w:rsidR="00466247" w:rsidRPr="009B053A" w:rsidRDefault="00466247" w:rsidP="00035174">
            <w:pPr>
              <w:pStyle w:val="TAL"/>
            </w:pPr>
            <w:r w:rsidRPr="009B053A">
              <w:t>Rel-17</w:t>
            </w:r>
          </w:p>
        </w:tc>
        <w:tc>
          <w:tcPr>
            <w:tcW w:w="2552" w:type="dxa"/>
            <w:tcBorders>
              <w:top w:val="single" w:sz="4" w:space="0" w:color="auto"/>
              <w:left w:val="single" w:sz="4" w:space="0" w:color="auto"/>
              <w:bottom w:val="single" w:sz="4" w:space="0" w:color="auto"/>
              <w:right w:val="single" w:sz="4" w:space="0" w:color="auto"/>
            </w:tcBorders>
          </w:tcPr>
          <w:p w14:paraId="621F36AB" w14:textId="77777777" w:rsidR="00466247" w:rsidRPr="009B053A" w:rsidRDefault="00466247" w:rsidP="00035174">
            <w:pPr>
              <w:pStyle w:val="TAL"/>
            </w:pPr>
            <w:r w:rsidRPr="009B053A">
              <w:t>E-UTRA Band 2, 25</w:t>
            </w:r>
          </w:p>
        </w:tc>
        <w:tc>
          <w:tcPr>
            <w:tcW w:w="992" w:type="dxa"/>
            <w:tcBorders>
              <w:top w:val="single" w:sz="4" w:space="0" w:color="auto"/>
              <w:left w:val="nil"/>
              <w:bottom w:val="single" w:sz="4" w:space="0" w:color="auto"/>
              <w:right w:val="single" w:sz="4" w:space="0" w:color="auto"/>
            </w:tcBorders>
          </w:tcPr>
          <w:p w14:paraId="62811782"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D6FCAD2"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4C47FA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1630230"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5E57CC51"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69463A4E" w14:textId="77777777" w:rsidR="00466247" w:rsidRPr="009B053A" w:rsidRDefault="00466247" w:rsidP="00035174">
            <w:pPr>
              <w:pStyle w:val="TAC"/>
              <w:rPr>
                <w:rFonts w:eastAsia="Malgun Gothic"/>
              </w:rPr>
            </w:pPr>
            <w:r w:rsidRPr="009B053A">
              <w:t>2</w:t>
            </w:r>
          </w:p>
        </w:tc>
      </w:tr>
      <w:tr w:rsidR="00466247" w:rsidRPr="009B053A" w14:paraId="53B2EBBF" w14:textId="77777777" w:rsidTr="00035174">
        <w:trPr>
          <w:trHeight w:val="77"/>
        </w:trPr>
        <w:tc>
          <w:tcPr>
            <w:tcW w:w="1413" w:type="dxa"/>
            <w:tcBorders>
              <w:top w:val="single" w:sz="4" w:space="0" w:color="auto"/>
              <w:left w:val="single" w:sz="4" w:space="0" w:color="auto"/>
              <w:bottom w:val="single" w:sz="4" w:space="0" w:color="auto"/>
              <w:right w:val="single" w:sz="4" w:space="0" w:color="auto"/>
            </w:tcBorders>
          </w:tcPr>
          <w:p w14:paraId="638E010C" w14:textId="77777777" w:rsidR="00466247" w:rsidRPr="009B053A" w:rsidRDefault="00466247" w:rsidP="00035174">
            <w:pPr>
              <w:pStyle w:val="TAC"/>
            </w:pPr>
            <w:r w:rsidRPr="009B053A">
              <w:t>DC_3_n1</w:t>
            </w:r>
          </w:p>
        </w:tc>
        <w:tc>
          <w:tcPr>
            <w:tcW w:w="992" w:type="dxa"/>
            <w:tcBorders>
              <w:top w:val="single" w:sz="4" w:space="0" w:color="auto"/>
              <w:left w:val="nil"/>
              <w:bottom w:val="single" w:sz="4" w:space="0" w:color="auto"/>
              <w:right w:val="single" w:sz="4" w:space="0" w:color="auto"/>
            </w:tcBorders>
          </w:tcPr>
          <w:p w14:paraId="59CB0359" w14:textId="77777777" w:rsidR="00466247" w:rsidRPr="009B053A" w:rsidRDefault="00466247" w:rsidP="00035174">
            <w:pPr>
              <w:pStyle w:val="TAL"/>
              <w:rPr>
                <w:rFonts w:eastAsia="Malgun Gothic"/>
              </w:rPr>
            </w:pPr>
            <w:r w:rsidRPr="009B053A">
              <w:rPr>
                <w:rFonts w:eastAsia="Malgun Gothic"/>
              </w:rPr>
              <w:t>Rel-16</w:t>
            </w:r>
          </w:p>
          <w:p w14:paraId="5C4C4CF0"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76308AB2" w14:textId="77777777" w:rsidR="00466247" w:rsidRPr="009B053A" w:rsidRDefault="00466247" w:rsidP="00035174">
            <w:pPr>
              <w:pStyle w:val="TAL"/>
            </w:pPr>
            <w:r w:rsidRPr="009B053A">
              <w:t>E-UTRA Band 1, 11, 21, 32, 50, 65, 74, 75</w:t>
            </w:r>
          </w:p>
        </w:tc>
        <w:tc>
          <w:tcPr>
            <w:tcW w:w="992" w:type="dxa"/>
            <w:tcBorders>
              <w:top w:val="single" w:sz="4" w:space="0" w:color="auto"/>
              <w:left w:val="nil"/>
              <w:bottom w:val="single" w:sz="4" w:space="0" w:color="auto"/>
              <w:right w:val="single" w:sz="4" w:space="0" w:color="auto"/>
            </w:tcBorders>
          </w:tcPr>
          <w:p w14:paraId="3F45C401" w14:textId="77777777" w:rsidR="00466247" w:rsidRPr="009B053A" w:rsidRDefault="00466247" w:rsidP="00035174">
            <w:pPr>
              <w:pStyle w:val="TAC"/>
              <w:rPr>
                <w:color w:val="000000"/>
                <w:szCs w:val="18"/>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27D1F38" w14:textId="77777777" w:rsidR="00466247" w:rsidRPr="009B053A" w:rsidRDefault="00466247" w:rsidP="00035174">
            <w:pPr>
              <w:pStyle w:val="TAC"/>
              <w:rPr>
                <w:color w:val="000000"/>
                <w:szCs w:val="18"/>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4523A4C6" w14:textId="77777777" w:rsidR="00466247" w:rsidRPr="009B053A" w:rsidRDefault="00466247" w:rsidP="00035174">
            <w:pPr>
              <w:pStyle w:val="TAC"/>
              <w:rPr>
                <w:color w:val="000000"/>
                <w:szCs w:val="18"/>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3751C78" w14:textId="77777777" w:rsidR="00466247" w:rsidRPr="009B053A" w:rsidRDefault="00466247" w:rsidP="00035174">
            <w:pPr>
              <w:pStyle w:val="TAC"/>
              <w:rPr>
                <w:color w:val="000000"/>
                <w:szCs w:val="18"/>
              </w:rPr>
            </w:pPr>
            <w:r w:rsidRPr="009B053A">
              <w:t>-50</w:t>
            </w:r>
          </w:p>
        </w:tc>
        <w:tc>
          <w:tcPr>
            <w:tcW w:w="709" w:type="dxa"/>
            <w:tcBorders>
              <w:top w:val="single" w:sz="4" w:space="0" w:color="auto"/>
              <w:left w:val="nil"/>
              <w:bottom w:val="single" w:sz="4" w:space="0" w:color="auto"/>
              <w:right w:val="single" w:sz="4" w:space="0" w:color="auto"/>
            </w:tcBorders>
            <w:noWrap/>
          </w:tcPr>
          <w:p w14:paraId="3ED1E795" w14:textId="77777777" w:rsidR="00466247" w:rsidRPr="009B053A" w:rsidRDefault="00466247" w:rsidP="00035174">
            <w:pPr>
              <w:pStyle w:val="TAC"/>
              <w:rPr>
                <w:color w:val="000000"/>
                <w:szCs w:val="18"/>
              </w:rPr>
            </w:pPr>
            <w:r w:rsidRPr="009B053A">
              <w:t>1</w:t>
            </w:r>
          </w:p>
        </w:tc>
        <w:tc>
          <w:tcPr>
            <w:tcW w:w="850" w:type="dxa"/>
            <w:tcBorders>
              <w:top w:val="single" w:sz="4" w:space="0" w:color="auto"/>
              <w:left w:val="nil"/>
              <w:bottom w:val="single" w:sz="4" w:space="0" w:color="auto"/>
              <w:right w:val="single" w:sz="4" w:space="0" w:color="auto"/>
            </w:tcBorders>
            <w:noWrap/>
          </w:tcPr>
          <w:p w14:paraId="15AE1D9E" w14:textId="77777777" w:rsidR="00466247" w:rsidRPr="009B053A" w:rsidRDefault="00466247" w:rsidP="00035174">
            <w:pPr>
              <w:pStyle w:val="TAC"/>
            </w:pPr>
          </w:p>
        </w:tc>
      </w:tr>
      <w:tr w:rsidR="00466247" w:rsidRPr="009B053A" w14:paraId="207771A9" w14:textId="77777777" w:rsidTr="00035174">
        <w:trPr>
          <w:trHeight w:val="77"/>
        </w:trPr>
        <w:tc>
          <w:tcPr>
            <w:tcW w:w="1413" w:type="dxa"/>
            <w:vMerge w:val="restart"/>
            <w:tcBorders>
              <w:top w:val="single" w:sz="4" w:space="0" w:color="auto"/>
              <w:left w:val="single" w:sz="4" w:space="0" w:color="auto"/>
              <w:right w:val="single" w:sz="4" w:space="0" w:color="auto"/>
            </w:tcBorders>
          </w:tcPr>
          <w:p w14:paraId="120AE4D1" w14:textId="77777777" w:rsidR="00466247" w:rsidRPr="009B053A" w:rsidRDefault="00466247" w:rsidP="00035174">
            <w:pPr>
              <w:pStyle w:val="TAC"/>
              <w:rPr>
                <w:rFonts w:eastAsia="Malgun Gothic"/>
              </w:rPr>
            </w:pPr>
            <w:r w:rsidRPr="009B053A">
              <w:t>DC_3_n5</w:t>
            </w:r>
          </w:p>
        </w:tc>
        <w:tc>
          <w:tcPr>
            <w:tcW w:w="992" w:type="dxa"/>
            <w:tcBorders>
              <w:top w:val="single" w:sz="4" w:space="0" w:color="auto"/>
              <w:left w:val="nil"/>
              <w:right w:val="single" w:sz="4" w:space="0" w:color="auto"/>
            </w:tcBorders>
          </w:tcPr>
          <w:p w14:paraId="46F8E504" w14:textId="77777777" w:rsidR="00466247" w:rsidRPr="009B053A" w:rsidRDefault="00466247" w:rsidP="00035174">
            <w:pPr>
              <w:pStyle w:val="TAL"/>
              <w:rPr>
                <w:rFonts w:cs="Arial"/>
                <w:color w:val="000000"/>
                <w:szCs w:val="18"/>
              </w:rPr>
            </w:pPr>
            <w:r w:rsidRPr="009B053A">
              <w:rPr>
                <w:rFonts w:cs="Arial"/>
                <w:color w:val="000000"/>
                <w:szCs w:val="18"/>
              </w:rPr>
              <w:t>Rel-16</w:t>
            </w:r>
          </w:p>
          <w:p w14:paraId="5576A20B"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433366CC" w14:textId="77777777" w:rsidR="00466247" w:rsidRPr="009B053A" w:rsidRDefault="00466247" w:rsidP="00035174">
            <w:pPr>
              <w:pStyle w:val="TAL"/>
            </w:pPr>
            <w:r w:rsidRPr="009B053A">
              <w:t>E-UTRA Band 5, 7, 8, 18,19, 26, 38</w:t>
            </w:r>
          </w:p>
        </w:tc>
        <w:tc>
          <w:tcPr>
            <w:tcW w:w="992" w:type="dxa"/>
            <w:tcBorders>
              <w:top w:val="single" w:sz="4" w:space="0" w:color="auto"/>
              <w:left w:val="nil"/>
              <w:bottom w:val="single" w:sz="4" w:space="0" w:color="auto"/>
              <w:right w:val="single" w:sz="4" w:space="0" w:color="auto"/>
            </w:tcBorders>
          </w:tcPr>
          <w:p w14:paraId="25FB820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3CB8A2F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2515FD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6D74B3E"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1C6E7EF0"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560888DD" w14:textId="77777777" w:rsidR="00466247" w:rsidRPr="009B053A" w:rsidRDefault="00466247" w:rsidP="00035174">
            <w:pPr>
              <w:pStyle w:val="TAC"/>
              <w:rPr>
                <w:rFonts w:eastAsia="Malgun Gothic"/>
              </w:rPr>
            </w:pPr>
          </w:p>
        </w:tc>
      </w:tr>
      <w:tr w:rsidR="00466247" w:rsidRPr="009B053A" w14:paraId="0E2DB64F" w14:textId="77777777" w:rsidTr="00035174">
        <w:trPr>
          <w:trHeight w:val="77"/>
        </w:trPr>
        <w:tc>
          <w:tcPr>
            <w:tcW w:w="1413" w:type="dxa"/>
            <w:vMerge/>
            <w:tcBorders>
              <w:left w:val="single" w:sz="4" w:space="0" w:color="auto"/>
              <w:right w:val="single" w:sz="4" w:space="0" w:color="auto"/>
            </w:tcBorders>
          </w:tcPr>
          <w:p w14:paraId="21501F09"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19C3706B"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79BC6BAB" w14:textId="77777777" w:rsidR="00466247" w:rsidRPr="009B053A" w:rsidRDefault="00466247" w:rsidP="00035174">
            <w:pPr>
              <w:pStyle w:val="TAL"/>
            </w:pPr>
            <w:r w:rsidRPr="009B053A">
              <w:t>NR Band n79</w:t>
            </w:r>
          </w:p>
        </w:tc>
        <w:tc>
          <w:tcPr>
            <w:tcW w:w="992" w:type="dxa"/>
            <w:tcBorders>
              <w:top w:val="single" w:sz="4" w:space="0" w:color="auto"/>
              <w:left w:val="nil"/>
              <w:bottom w:val="single" w:sz="4" w:space="0" w:color="auto"/>
              <w:right w:val="single" w:sz="4" w:space="0" w:color="auto"/>
            </w:tcBorders>
          </w:tcPr>
          <w:p w14:paraId="4C7B852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39B09AD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72FEF62"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4FF69EE"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258F9572"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106502EB" w14:textId="77777777" w:rsidR="00466247" w:rsidRPr="009B053A" w:rsidRDefault="00466247" w:rsidP="00035174">
            <w:pPr>
              <w:pStyle w:val="TAC"/>
              <w:rPr>
                <w:rFonts w:eastAsia="Malgun Gothic"/>
              </w:rPr>
            </w:pPr>
          </w:p>
        </w:tc>
      </w:tr>
      <w:tr w:rsidR="00466247" w:rsidRPr="009B053A" w14:paraId="350ABCA4" w14:textId="77777777" w:rsidTr="00035174">
        <w:trPr>
          <w:trHeight w:val="77"/>
        </w:trPr>
        <w:tc>
          <w:tcPr>
            <w:tcW w:w="1413" w:type="dxa"/>
            <w:vMerge/>
            <w:tcBorders>
              <w:left w:val="single" w:sz="4" w:space="0" w:color="auto"/>
              <w:right w:val="single" w:sz="4" w:space="0" w:color="auto"/>
            </w:tcBorders>
          </w:tcPr>
          <w:p w14:paraId="0AB7AC60"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35C90C7"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12AFB15" w14:textId="77777777" w:rsidR="00466247" w:rsidRPr="009B053A" w:rsidRDefault="00466247" w:rsidP="00035174">
            <w:pPr>
              <w:pStyle w:val="TAL"/>
            </w:pPr>
            <w:r w:rsidRPr="009B053A">
              <w:t>E-UTRA Band 42, 52</w:t>
            </w:r>
          </w:p>
        </w:tc>
        <w:tc>
          <w:tcPr>
            <w:tcW w:w="992" w:type="dxa"/>
            <w:tcBorders>
              <w:top w:val="single" w:sz="4" w:space="0" w:color="auto"/>
              <w:left w:val="nil"/>
              <w:bottom w:val="single" w:sz="4" w:space="0" w:color="auto"/>
              <w:right w:val="single" w:sz="4" w:space="0" w:color="auto"/>
            </w:tcBorders>
          </w:tcPr>
          <w:p w14:paraId="78EF37D5"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0C3DD31A"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AD8558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854ED2A"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0D1B19AF"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63B5159B" w14:textId="77777777" w:rsidR="00466247" w:rsidRPr="009B053A" w:rsidRDefault="00466247" w:rsidP="00035174">
            <w:pPr>
              <w:pStyle w:val="TAC"/>
              <w:rPr>
                <w:rFonts w:eastAsia="Malgun Gothic"/>
              </w:rPr>
            </w:pPr>
            <w:r w:rsidRPr="009B053A">
              <w:t>2</w:t>
            </w:r>
          </w:p>
        </w:tc>
      </w:tr>
      <w:tr w:rsidR="00466247" w:rsidRPr="009B053A" w14:paraId="1BA91AF6" w14:textId="77777777" w:rsidTr="00035174">
        <w:trPr>
          <w:trHeight w:val="77"/>
        </w:trPr>
        <w:tc>
          <w:tcPr>
            <w:tcW w:w="1413" w:type="dxa"/>
            <w:vMerge/>
            <w:tcBorders>
              <w:left w:val="single" w:sz="4" w:space="0" w:color="auto"/>
              <w:bottom w:val="single" w:sz="4" w:space="0" w:color="auto"/>
              <w:right w:val="single" w:sz="4" w:space="0" w:color="auto"/>
            </w:tcBorders>
          </w:tcPr>
          <w:p w14:paraId="77F3B78A"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BD532C6"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1D09C9B2" w14:textId="77777777" w:rsidR="00466247" w:rsidRPr="009B053A" w:rsidRDefault="00466247" w:rsidP="00035174">
            <w:pPr>
              <w:pStyle w:val="TAL"/>
            </w:pPr>
            <w:r w:rsidRPr="009B053A">
              <w:t>NR Band n77, n78</w:t>
            </w:r>
          </w:p>
        </w:tc>
        <w:tc>
          <w:tcPr>
            <w:tcW w:w="992" w:type="dxa"/>
            <w:tcBorders>
              <w:top w:val="single" w:sz="4" w:space="0" w:color="auto"/>
              <w:left w:val="nil"/>
              <w:bottom w:val="single" w:sz="4" w:space="0" w:color="auto"/>
              <w:right w:val="single" w:sz="4" w:space="0" w:color="auto"/>
            </w:tcBorders>
          </w:tcPr>
          <w:p w14:paraId="1B8B7D7E"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15A1DB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932F89C"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3782735"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3384C803"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07F9F7EE" w14:textId="77777777" w:rsidR="00466247" w:rsidRPr="009B053A" w:rsidRDefault="00466247" w:rsidP="00035174">
            <w:pPr>
              <w:pStyle w:val="TAC"/>
              <w:rPr>
                <w:rFonts w:eastAsia="Malgun Gothic"/>
              </w:rPr>
            </w:pPr>
            <w:r w:rsidRPr="009B053A">
              <w:t>2</w:t>
            </w:r>
          </w:p>
        </w:tc>
      </w:tr>
      <w:tr w:rsidR="00466247" w:rsidRPr="009B053A" w14:paraId="3FC0E1CF" w14:textId="77777777" w:rsidTr="00035174">
        <w:trPr>
          <w:trHeight w:val="77"/>
        </w:trPr>
        <w:tc>
          <w:tcPr>
            <w:tcW w:w="1413" w:type="dxa"/>
            <w:vMerge w:val="restart"/>
            <w:tcBorders>
              <w:left w:val="single" w:sz="4" w:space="0" w:color="auto"/>
              <w:right w:val="single" w:sz="4" w:space="0" w:color="auto"/>
            </w:tcBorders>
          </w:tcPr>
          <w:p w14:paraId="417C1D5E" w14:textId="77777777" w:rsidR="00466247" w:rsidRPr="009B053A" w:rsidRDefault="00466247" w:rsidP="00035174">
            <w:pPr>
              <w:pStyle w:val="TAC"/>
              <w:rPr>
                <w:rFonts w:eastAsia="Malgun Gothic"/>
              </w:rPr>
            </w:pPr>
            <w:r w:rsidRPr="009B053A">
              <w:lastRenderedPageBreak/>
              <w:t>DC_3_n7</w:t>
            </w:r>
          </w:p>
        </w:tc>
        <w:tc>
          <w:tcPr>
            <w:tcW w:w="992" w:type="dxa"/>
            <w:tcBorders>
              <w:top w:val="single" w:sz="4" w:space="0" w:color="auto"/>
              <w:left w:val="nil"/>
              <w:right w:val="single" w:sz="4" w:space="0" w:color="auto"/>
            </w:tcBorders>
          </w:tcPr>
          <w:p w14:paraId="517F7C5C" w14:textId="77777777" w:rsidR="00466247" w:rsidRPr="009B053A" w:rsidRDefault="00466247" w:rsidP="00035174">
            <w:pPr>
              <w:pStyle w:val="TAL"/>
              <w:rPr>
                <w:rFonts w:cs="Arial"/>
                <w:color w:val="000000"/>
                <w:szCs w:val="18"/>
              </w:rPr>
            </w:pPr>
            <w:r w:rsidRPr="009B053A">
              <w:rPr>
                <w:rFonts w:cs="Arial"/>
                <w:color w:val="000000"/>
                <w:szCs w:val="18"/>
              </w:rPr>
              <w:t>Rel-15</w:t>
            </w:r>
          </w:p>
          <w:p w14:paraId="22D2ADC4" w14:textId="77777777" w:rsidR="00466247" w:rsidRPr="009B053A" w:rsidRDefault="00466247" w:rsidP="00035174">
            <w:pPr>
              <w:pStyle w:val="TAL"/>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0760F19A" w14:textId="77777777" w:rsidR="00466247" w:rsidRPr="009B053A" w:rsidRDefault="00466247" w:rsidP="00035174">
            <w:pPr>
              <w:pStyle w:val="TAL"/>
            </w:pPr>
            <w:r w:rsidRPr="009B053A">
              <w:t>E-UTRA Band 5, 8, 20, 26, 27, 28, 44, 67</w:t>
            </w:r>
          </w:p>
        </w:tc>
        <w:tc>
          <w:tcPr>
            <w:tcW w:w="992" w:type="dxa"/>
            <w:tcBorders>
              <w:top w:val="single" w:sz="4" w:space="0" w:color="auto"/>
              <w:left w:val="nil"/>
              <w:bottom w:val="single" w:sz="4" w:space="0" w:color="auto"/>
              <w:right w:val="single" w:sz="4" w:space="0" w:color="auto"/>
            </w:tcBorders>
          </w:tcPr>
          <w:p w14:paraId="2D2159AB"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379BBDA"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028860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DAA2FFA"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14FF7293"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26DB2255" w14:textId="77777777" w:rsidR="00466247" w:rsidRPr="009B053A" w:rsidRDefault="00466247" w:rsidP="00035174">
            <w:pPr>
              <w:pStyle w:val="TAC"/>
              <w:rPr>
                <w:rFonts w:eastAsia="Malgun Gothic"/>
              </w:rPr>
            </w:pPr>
          </w:p>
        </w:tc>
      </w:tr>
      <w:tr w:rsidR="00466247" w:rsidRPr="009B053A" w14:paraId="239A7E16" w14:textId="77777777" w:rsidTr="00035174">
        <w:trPr>
          <w:trHeight w:val="77"/>
        </w:trPr>
        <w:tc>
          <w:tcPr>
            <w:tcW w:w="1413" w:type="dxa"/>
            <w:vMerge/>
            <w:tcBorders>
              <w:left w:val="single" w:sz="4" w:space="0" w:color="auto"/>
              <w:bottom w:val="single" w:sz="4" w:space="0" w:color="auto"/>
              <w:right w:val="single" w:sz="4" w:space="0" w:color="auto"/>
            </w:tcBorders>
          </w:tcPr>
          <w:p w14:paraId="65A38E4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E95151A" w14:textId="77777777" w:rsidR="00466247" w:rsidRPr="009B053A" w:rsidRDefault="00466247" w:rsidP="00035174">
            <w:pPr>
              <w:pStyle w:val="TAL"/>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485756D8" w14:textId="77777777" w:rsidR="00466247" w:rsidRPr="009B053A" w:rsidRDefault="00466247" w:rsidP="00035174">
            <w:pPr>
              <w:pStyle w:val="TAL"/>
            </w:pPr>
            <w:r w:rsidRPr="009B053A">
              <w:t>E-UTRA Band 42</w:t>
            </w:r>
          </w:p>
        </w:tc>
        <w:tc>
          <w:tcPr>
            <w:tcW w:w="992" w:type="dxa"/>
            <w:tcBorders>
              <w:top w:val="single" w:sz="4" w:space="0" w:color="auto"/>
              <w:left w:val="nil"/>
              <w:bottom w:val="single" w:sz="4" w:space="0" w:color="auto"/>
              <w:right w:val="single" w:sz="4" w:space="0" w:color="auto"/>
            </w:tcBorders>
          </w:tcPr>
          <w:p w14:paraId="59AB727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153ECF8"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BB6AB7B"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9DD48CE"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593EC660"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584D2BE9" w14:textId="77777777" w:rsidR="00466247" w:rsidRPr="009B053A" w:rsidRDefault="00466247" w:rsidP="00035174">
            <w:pPr>
              <w:pStyle w:val="TAC"/>
              <w:rPr>
                <w:rFonts w:eastAsia="Malgun Gothic"/>
              </w:rPr>
            </w:pPr>
            <w:r w:rsidRPr="009B053A">
              <w:t>2</w:t>
            </w:r>
          </w:p>
        </w:tc>
      </w:tr>
      <w:tr w:rsidR="00466247" w:rsidRPr="009B053A" w14:paraId="153939F4" w14:textId="77777777" w:rsidTr="00035174">
        <w:trPr>
          <w:trHeight w:val="77"/>
        </w:trPr>
        <w:tc>
          <w:tcPr>
            <w:tcW w:w="1413" w:type="dxa"/>
            <w:vMerge w:val="restart"/>
            <w:tcBorders>
              <w:top w:val="single" w:sz="4" w:space="0" w:color="auto"/>
              <w:left w:val="single" w:sz="4" w:space="0" w:color="auto"/>
              <w:bottom w:val="single" w:sz="4" w:space="0" w:color="auto"/>
              <w:right w:val="single" w:sz="4" w:space="0" w:color="auto"/>
            </w:tcBorders>
          </w:tcPr>
          <w:p w14:paraId="78E3CFCE" w14:textId="77777777" w:rsidR="00466247" w:rsidRPr="009B053A" w:rsidRDefault="00466247" w:rsidP="00035174">
            <w:pPr>
              <w:pStyle w:val="TAC"/>
            </w:pPr>
            <w:r w:rsidRPr="009B053A">
              <w:t>DC_3_n8</w:t>
            </w:r>
          </w:p>
        </w:tc>
        <w:tc>
          <w:tcPr>
            <w:tcW w:w="992" w:type="dxa"/>
            <w:tcBorders>
              <w:left w:val="nil"/>
              <w:right w:val="single" w:sz="4" w:space="0" w:color="auto"/>
            </w:tcBorders>
          </w:tcPr>
          <w:p w14:paraId="56A80C6B" w14:textId="77777777" w:rsidR="00466247" w:rsidRPr="009B053A" w:rsidRDefault="00466247" w:rsidP="00035174">
            <w:pPr>
              <w:pStyle w:val="TAL"/>
            </w:pPr>
            <w:r w:rsidRPr="009B053A">
              <w:t>Rel-15</w:t>
            </w:r>
          </w:p>
        </w:tc>
        <w:tc>
          <w:tcPr>
            <w:tcW w:w="2552" w:type="dxa"/>
            <w:tcBorders>
              <w:top w:val="single" w:sz="4" w:space="0" w:color="auto"/>
              <w:left w:val="single" w:sz="4" w:space="0" w:color="auto"/>
              <w:bottom w:val="single" w:sz="4" w:space="0" w:color="auto"/>
              <w:right w:val="single" w:sz="4" w:space="0" w:color="auto"/>
            </w:tcBorders>
          </w:tcPr>
          <w:p w14:paraId="07F14502" w14:textId="77777777" w:rsidR="00466247" w:rsidRPr="009B053A" w:rsidRDefault="00466247" w:rsidP="00035174">
            <w:pPr>
              <w:pStyle w:val="TAL"/>
              <w:rPr>
                <w:rFonts w:cs="Arial"/>
                <w:color w:val="000000"/>
                <w:szCs w:val="18"/>
              </w:rPr>
            </w:pPr>
            <w:r w:rsidRPr="009B053A">
              <w:t>E-UTRA Band 20, 28, 38, 69</w:t>
            </w:r>
          </w:p>
        </w:tc>
        <w:tc>
          <w:tcPr>
            <w:tcW w:w="992" w:type="dxa"/>
            <w:tcBorders>
              <w:top w:val="single" w:sz="4" w:space="0" w:color="auto"/>
              <w:left w:val="nil"/>
              <w:bottom w:val="single" w:sz="4" w:space="0" w:color="auto"/>
              <w:right w:val="single" w:sz="4" w:space="0" w:color="auto"/>
            </w:tcBorders>
          </w:tcPr>
          <w:p w14:paraId="4DF112ED" w14:textId="77777777" w:rsidR="00466247" w:rsidRPr="009B053A" w:rsidRDefault="00466247" w:rsidP="00035174">
            <w:pPr>
              <w:pStyle w:val="TAC"/>
              <w:rPr>
                <w:rFonts w:cs="Arial"/>
                <w:color w:val="000000"/>
                <w:szCs w:val="18"/>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46FE697" w14:textId="77777777" w:rsidR="00466247" w:rsidRPr="009B053A" w:rsidRDefault="00466247" w:rsidP="00035174">
            <w:pPr>
              <w:pStyle w:val="TAC"/>
              <w:rPr>
                <w:rFonts w:cs="Arial"/>
                <w:color w:val="000000"/>
                <w:szCs w:val="18"/>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43EDF630" w14:textId="77777777" w:rsidR="00466247" w:rsidRPr="009B053A" w:rsidRDefault="00466247" w:rsidP="00035174">
            <w:pPr>
              <w:pStyle w:val="TAC"/>
              <w:rPr>
                <w:rFonts w:cs="Arial"/>
                <w:color w:val="000000"/>
                <w:szCs w:val="18"/>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B0A6648" w14:textId="77777777" w:rsidR="00466247" w:rsidRPr="009B053A" w:rsidRDefault="00466247" w:rsidP="00035174">
            <w:pPr>
              <w:pStyle w:val="TAC"/>
              <w:rPr>
                <w:rFonts w:cs="Arial"/>
                <w:color w:val="000000"/>
                <w:szCs w:val="18"/>
              </w:rPr>
            </w:pPr>
            <w:r w:rsidRPr="009B053A">
              <w:t>-50</w:t>
            </w:r>
          </w:p>
        </w:tc>
        <w:tc>
          <w:tcPr>
            <w:tcW w:w="709" w:type="dxa"/>
            <w:tcBorders>
              <w:top w:val="single" w:sz="4" w:space="0" w:color="auto"/>
              <w:left w:val="nil"/>
              <w:bottom w:val="single" w:sz="4" w:space="0" w:color="auto"/>
              <w:right w:val="single" w:sz="4" w:space="0" w:color="auto"/>
            </w:tcBorders>
            <w:noWrap/>
          </w:tcPr>
          <w:p w14:paraId="79029FA2" w14:textId="77777777" w:rsidR="00466247" w:rsidRPr="009B053A" w:rsidRDefault="00466247" w:rsidP="00035174">
            <w:pPr>
              <w:pStyle w:val="TAC"/>
              <w:rPr>
                <w:rFonts w:cs="Arial"/>
                <w:color w:val="000000"/>
                <w:szCs w:val="18"/>
              </w:rPr>
            </w:pPr>
            <w:r w:rsidRPr="009B053A">
              <w:t>1</w:t>
            </w:r>
          </w:p>
        </w:tc>
        <w:tc>
          <w:tcPr>
            <w:tcW w:w="850" w:type="dxa"/>
            <w:tcBorders>
              <w:top w:val="single" w:sz="4" w:space="0" w:color="auto"/>
              <w:left w:val="nil"/>
              <w:bottom w:val="single" w:sz="4" w:space="0" w:color="auto"/>
              <w:right w:val="single" w:sz="4" w:space="0" w:color="auto"/>
            </w:tcBorders>
            <w:noWrap/>
          </w:tcPr>
          <w:p w14:paraId="74B314FE" w14:textId="77777777" w:rsidR="00466247" w:rsidRPr="009B053A" w:rsidRDefault="00466247" w:rsidP="00035174">
            <w:pPr>
              <w:pStyle w:val="TAC"/>
              <w:rPr>
                <w:rFonts w:cs="Arial"/>
                <w:color w:val="000000"/>
                <w:szCs w:val="18"/>
              </w:rPr>
            </w:pPr>
          </w:p>
        </w:tc>
      </w:tr>
      <w:tr w:rsidR="00466247" w:rsidRPr="009B053A" w14:paraId="5265DDAD" w14:textId="77777777" w:rsidTr="00035174">
        <w:trPr>
          <w:trHeight w:val="77"/>
        </w:trPr>
        <w:tc>
          <w:tcPr>
            <w:tcW w:w="1413" w:type="dxa"/>
            <w:vMerge/>
            <w:tcBorders>
              <w:left w:val="single" w:sz="4" w:space="0" w:color="auto"/>
              <w:bottom w:val="single" w:sz="4" w:space="0" w:color="auto"/>
              <w:right w:val="single" w:sz="4" w:space="0" w:color="auto"/>
            </w:tcBorders>
          </w:tcPr>
          <w:p w14:paraId="4F710BD9" w14:textId="77777777" w:rsidR="00466247" w:rsidRPr="009B053A" w:rsidRDefault="00466247" w:rsidP="00035174">
            <w:pPr>
              <w:pStyle w:val="TAC"/>
            </w:pPr>
          </w:p>
        </w:tc>
        <w:tc>
          <w:tcPr>
            <w:tcW w:w="992" w:type="dxa"/>
            <w:tcBorders>
              <w:left w:val="nil"/>
              <w:bottom w:val="single" w:sz="4" w:space="0" w:color="auto"/>
              <w:right w:val="single" w:sz="4" w:space="0" w:color="auto"/>
            </w:tcBorders>
          </w:tcPr>
          <w:p w14:paraId="3EE0653D" w14:textId="77777777" w:rsidR="00466247" w:rsidRPr="009B053A" w:rsidRDefault="00466247" w:rsidP="00035174">
            <w:pPr>
              <w:pStyle w:val="TAL"/>
            </w:pPr>
            <w:r w:rsidRPr="009B053A">
              <w:t>Rel-16</w:t>
            </w:r>
          </w:p>
          <w:p w14:paraId="4198B418" w14:textId="77777777" w:rsidR="00466247" w:rsidRPr="009B053A" w:rsidRDefault="00466247" w:rsidP="00035174">
            <w:pPr>
              <w:pStyle w:val="TAL"/>
            </w:pPr>
            <w:r w:rsidRPr="009B053A">
              <w:t>Rel-17</w:t>
            </w:r>
          </w:p>
        </w:tc>
        <w:tc>
          <w:tcPr>
            <w:tcW w:w="2552" w:type="dxa"/>
            <w:tcBorders>
              <w:top w:val="single" w:sz="4" w:space="0" w:color="auto"/>
              <w:left w:val="single" w:sz="4" w:space="0" w:color="auto"/>
              <w:bottom w:val="single" w:sz="4" w:space="0" w:color="auto"/>
              <w:right w:val="single" w:sz="4" w:space="0" w:color="auto"/>
            </w:tcBorders>
          </w:tcPr>
          <w:p w14:paraId="1A41DBE1" w14:textId="77777777" w:rsidR="00466247" w:rsidRPr="009B053A" w:rsidRDefault="00466247" w:rsidP="00035174">
            <w:pPr>
              <w:pStyle w:val="TAL"/>
              <w:rPr>
                <w:rFonts w:cs="Arial"/>
                <w:color w:val="000000"/>
                <w:szCs w:val="18"/>
              </w:rPr>
            </w:pPr>
            <w:r w:rsidRPr="009B053A">
              <w:t>E-UTRA Band 7, 22, 41, 42, 43</w:t>
            </w:r>
            <w:r w:rsidRPr="009B053A">
              <w:br/>
              <w:t>NR band n77, n78, n79</w:t>
            </w:r>
          </w:p>
        </w:tc>
        <w:tc>
          <w:tcPr>
            <w:tcW w:w="992" w:type="dxa"/>
            <w:tcBorders>
              <w:top w:val="single" w:sz="4" w:space="0" w:color="auto"/>
              <w:left w:val="nil"/>
              <w:bottom w:val="single" w:sz="4" w:space="0" w:color="auto"/>
              <w:right w:val="single" w:sz="4" w:space="0" w:color="auto"/>
            </w:tcBorders>
          </w:tcPr>
          <w:p w14:paraId="6B9D1470" w14:textId="77777777" w:rsidR="00466247" w:rsidRPr="009B053A" w:rsidRDefault="00466247" w:rsidP="00035174">
            <w:pPr>
              <w:pStyle w:val="TAC"/>
              <w:rPr>
                <w:rFonts w:cs="Arial"/>
                <w:color w:val="000000"/>
                <w:szCs w:val="18"/>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425F464" w14:textId="77777777" w:rsidR="00466247" w:rsidRPr="009B053A" w:rsidRDefault="00466247" w:rsidP="00035174">
            <w:pPr>
              <w:pStyle w:val="TAC"/>
              <w:rPr>
                <w:rFonts w:cs="Arial"/>
                <w:color w:val="000000"/>
                <w:szCs w:val="18"/>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3F1D62CA" w14:textId="77777777" w:rsidR="00466247" w:rsidRPr="009B053A" w:rsidRDefault="00466247" w:rsidP="00035174">
            <w:pPr>
              <w:pStyle w:val="TAC"/>
              <w:rPr>
                <w:rFonts w:cs="Arial"/>
                <w:color w:val="000000"/>
                <w:szCs w:val="18"/>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563BDA4" w14:textId="77777777" w:rsidR="00466247" w:rsidRPr="009B053A" w:rsidRDefault="00466247" w:rsidP="00035174">
            <w:pPr>
              <w:pStyle w:val="TAC"/>
              <w:rPr>
                <w:rFonts w:cs="Arial"/>
                <w:color w:val="000000"/>
                <w:szCs w:val="18"/>
              </w:rPr>
            </w:pPr>
            <w:r w:rsidRPr="009B053A">
              <w:t>-50</w:t>
            </w:r>
          </w:p>
        </w:tc>
        <w:tc>
          <w:tcPr>
            <w:tcW w:w="709" w:type="dxa"/>
            <w:tcBorders>
              <w:top w:val="single" w:sz="4" w:space="0" w:color="auto"/>
              <w:left w:val="nil"/>
              <w:bottom w:val="single" w:sz="4" w:space="0" w:color="auto"/>
              <w:right w:val="single" w:sz="4" w:space="0" w:color="auto"/>
            </w:tcBorders>
            <w:noWrap/>
          </w:tcPr>
          <w:p w14:paraId="3E6F29C0" w14:textId="77777777" w:rsidR="00466247" w:rsidRPr="009B053A" w:rsidRDefault="00466247" w:rsidP="00035174">
            <w:pPr>
              <w:pStyle w:val="TAC"/>
              <w:rPr>
                <w:rFonts w:cs="Arial"/>
                <w:color w:val="000000"/>
                <w:szCs w:val="18"/>
              </w:rPr>
            </w:pPr>
            <w:r w:rsidRPr="009B053A">
              <w:t>1</w:t>
            </w:r>
          </w:p>
        </w:tc>
        <w:tc>
          <w:tcPr>
            <w:tcW w:w="850" w:type="dxa"/>
            <w:tcBorders>
              <w:top w:val="single" w:sz="4" w:space="0" w:color="auto"/>
              <w:left w:val="nil"/>
              <w:bottom w:val="single" w:sz="4" w:space="0" w:color="auto"/>
              <w:right w:val="single" w:sz="4" w:space="0" w:color="auto"/>
            </w:tcBorders>
            <w:noWrap/>
          </w:tcPr>
          <w:p w14:paraId="49A1772D" w14:textId="77777777" w:rsidR="00466247" w:rsidRPr="009B053A" w:rsidRDefault="00466247" w:rsidP="00035174">
            <w:pPr>
              <w:pStyle w:val="TAC"/>
              <w:rPr>
                <w:rFonts w:cs="Arial"/>
                <w:color w:val="000000"/>
                <w:szCs w:val="18"/>
              </w:rPr>
            </w:pPr>
            <w:r w:rsidRPr="009B053A">
              <w:t>2</w:t>
            </w:r>
          </w:p>
        </w:tc>
      </w:tr>
      <w:tr w:rsidR="00466247" w:rsidRPr="009B053A" w14:paraId="01B3D520" w14:textId="77777777" w:rsidTr="00035174">
        <w:trPr>
          <w:trHeight w:val="77"/>
        </w:trPr>
        <w:tc>
          <w:tcPr>
            <w:tcW w:w="1413" w:type="dxa"/>
            <w:vMerge w:val="restart"/>
            <w:tcBorders>
              <w:top w:val="single" w:sz="4" w:space="0" w:color="auto"/>
              <w:left w:val="single" w:sz="4" w:space="0" w:color="auto"/>
              <w:right w:val="single" w:sz="4" w:space="0" w:color="auto"/>
            </w:tcBorders>
          </w:tcPr>
          <w:p w14:paraId="28F61801" w14:textId="77777777" w:rsidR="00466247" w:rsidRPr="009B053A" w:rsidRDefault="00466247" w:rsidP="00035174">
            <w:pPr>
              <w:pStyle w:val="TAC"/>
              <w:rPr>
                <w:rFonts w:eastAsia="Malgun Gothic"/>
              </w:rPr>
            </w:pPr>
            <w:r w:rsidRPr="009B053A">
              <w:t>DC_3_n28</w:t>
            </w:r>
          </w:p>
        </w:tc>
        <w:tc>
          <w:tcPr>
            <w:tcW w:w="992" w:type="dxa"/>
            <w:tcBorders>
              <w:top w:val="single" w:sz="4" w:space="0" w:color="auto"/>
              <w:left w:val="nil"/>
              <w:right w:val="single" w:sz="4" w:space="0" w:color="auto"/>
            </w:tcBorders>
          </w:tcPr>
          <w:p w14:paraId="0403B642" w14:textId="77777777" w:rsidR="00466247" w:rsidRPr="009B053A" w:rsidRDefault="00466247" w:rsidP="00035174">
            <w:pPr>
              <w:pStyle w:val="TAL"/>
              <w:rPr>
                <w:rFonts w:cs="Arial"/>
                <w:color w:val="000000"/>
                <w:szCs w:val="18"/>
              </w:rPr>
            </w:pPr>
            <w:r w:rsidRPr="009B053A">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1D73B7ED" w14:textId="77777777" w:rsidR="00466247" w:rsidRPr="009B053A" w:rsidRDefault="00466247" w:rsidP="00035174">
            <w:pPr>
              <w:pStyle w:val="TAL"/>
            </w:pPr>
            <w:r w:rsidRPr="009B053A">
              <w:rPr>
                <w:rFonts w:cs="Arial"/>
                <w:color w:val="000000"/>
                <w:szCs w:val="18"/>
              </w:rPr>
              <w:t>NR band n77</w:t>
            </w:r>
          </w:p>
        </w:tc>
        <w:tc>
          <w:tcPr>
            <w:tcW w:w="992" w:type="dxa"/>
            <w:tcBorders>
              <w:top w:val="single" w:sz="4" w:space="0" w:color="auto"/>
              <w:left w:val="nil"/>
              <w:bottom w:val="single" w:sz="4" w:space="0" w:color="auto"/>
              <w:right w:val="single" w:sz="4" w:space="0" w:color="auto"/>
            </w:tcBorders>
          </w:tcPr>
          <w:p w14:paraId="7B63D08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3F444F5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AA4BDB5"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D0EA151"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54F9518"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9176614"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5132B6D3" w14:textId="77777777" w:rsidTr="00035174">
        <w:trPr>
          <w:trHeight w:val="77"/>
        </w:trPr>
        <w:tc>
          <w:tcPr>
            <w:tcW w:w="1413" w:type="dxa"/>
            <w:vMerge/>
            <w:tcBorders>
              <w:left w:val="single" w:sz="4" w:space="0" w:color="auto"/>
              <w:bottom w:val="single" w:sz="4" w:space="0" w:color="auto"/>
              <w:right w:val="single" w:sz="4" w:space="0" w:color="auto"/>
            </w:tcBorders>
          </w:tcPr>
          <w:p w14:paraId="6B03E784"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FD5AA52" w14:textId="77777777" w:rsidR="00466247" w:rsidRPr="009B053A" w:rsidRDefault="00466247" w:rsidP="00035174">
            <w:pPr>
              <w:pStyle w:val="TAL"/>
              <w:rPr>
                <w:rFonts w:cs="Arial"/>
                <w:color w:val="000000"/>
                <w:szCs w:val="18"/>
              </w:rPr>
            </w:pPr>
            <w:r w:rsidRPr="009B053A">
              <w:rPr>
                <w:rFonts w:cs="Arial"/>
                <w:color w:val="000000"/>
                <w:szCs w:val="18"/>
              </w:rPr>
              <w:t>Rel-16</w:t>
            </w:r>
          </w:p>
          <w:p w14:paraId="12F3BD78"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BB8687B" w14:textId="77777777" w:rsidR="00466247" w:rsidRPr="009B053A" w:rsidRDefault="00466247" w:rsidP="00035174">
            <w:pPr>
              <w:pStyle w:val="TAL"/>
            </w:pPr>
            <w:r w:rsidRPr="009B053A">
              <w:rPr>
                <w:rFonts w:cs="Arial"/>
                <w:color w:val="000000"/>
                <w:szCs w:val="18"/>
              </w:rPr>
              <w:t>E-UTRA Band 7, 41</w:t>
            </w:r>
          </w:p>
        </w:tc>
        <w:tc>
          <w:tcPr>
            <w:tcW w:w="992" w:type="dxa"/>
            <w:tcBorders>
              <w:top w:val="single" w:sz="4" w:space="0" w:color="auto"/>
              <w:left w:val="nil"/>
              <w:bottom w:val="single" w:sz="4" w:space="0" w:color="auto"/>
              <w:right w:val="single" w:sz="4" w:space="0" w:color="auto"/>
            </w:tcBorders>
          </w:tcPr>
          <w:p w14:paraId="5C8CFFE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841931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6B3A05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641BB134"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569F255"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C826393" w14:textId="77777777" w:rsidR="00466247" w:rsidRPr="009B053A" w:rsidRDefault="00466247" w:rsidP="00035174">
            <w:pPr>
              <w:pStyle w:val="TAC"/>
              <w:rPr>
                <w:rFonts w:eastAsia="Malgun Gothic"/>
              </w:rPr>
            </w:pPr>
          </w:p>
        </w:tc>
      </w:tr>
      <w:tr w:rsidR="00466247" w:rsidRPr="009B053A" w14:paraId="7CA34DF5" w14:textId="77777777" w:rsidTr="00035174">
        <w:trPr>
          <w:trHeight w:val="77"/>
        </w:trPr>
        <w:tc>
          <w:tcPr>
            <w:tcW w:w="1413" w:type="dxa"/>
            <w:vMerge w:val="restart"/>
            <w:tcBorders>
              <w:top w:val="single" w:sz="4" w:space="0" w:color="auto"/>
              <w:left w:val="single" w:sz="4" w:space="0" w:color="auto"/>
              <w:right w:val="single" w:sz="4" w:space="0" w:color="auto"/>
            </w:tcBorders>
          </w:tcPr>
          <w:p w14:paraId="219C8DE0" w14:textId="77777777" w:rsidR="00466247" w:rsidRPr="009B053A" w:rsidRDefault="00466247" w:rsidP="00035174">
            <w:pPr>
              <w:pStyle w:val="TAC"/>
              <w:rPr>
                <w:rFonts w:eastAsia="Malgun Gothic"/>
              </w:rPr>
            </w:pPr>
            <w:r w:rsidRPr="009B053A">
              <w:rPr>
                <w:rFonts w:eastAsia="Malgun Gothic"/>
              </w:rPr>
              <w:t>DC_3_n41</w:t>
            </w:r>
          </w:p>
        </w:tc>
        <w:tc>
          <w:tcPr>
            <w:tcW w:w="992" w:type="dxa"/>
            <w:tcBorders>
              <w:top w:val="single" w:sz="4" w:space="0" w:color="auto"/>
              <w:left w:val="nil"/>
              <w:right w:val="single" w:sz="4" w:space="0" w:color="auto"/>
            </w:tcBorders>
          </w:tcPr>
          <w:p w14:paraId="0DFBA052" w14:textId="77777777" w:rsidR="00466247" w:rsidRPr="009B053A" w:rsidRDefault="00466247" w:rsidP="00035174">
            <w:pPr>
              <w:pStyle w:val="TAL"/>
              <w:rPr>
                <w:rFonts w:cs="Arial"/>
                <w:color w:val="000000"/>
                <w:szCs w:val="18"/>
              </w:rPr>
            </w:pPr>
            <w:r w:rsidRPr="009B053A">
              <w:rPr>
                <w:rFonts w:cs="Arial"/>
                <w:color w:val="000000"/>
                <w:szCs w:val="18"/>
              </w:rPr>
              <w:t>Rel-16</w:t>
            </w:r>
          </w:p>
          <w:p w14:paraId="09422A62" w14:textId="77777777" w:rsidR="00466247" w:rsidRPr="009B053A" w:rsidRDefault="00466247" w:rsidP="00035174">
            <w:pPr>
              <w:pStyle w:val="TAL"/>
              <w:rPr>
                <w:rFonts w:eastAsia="Malgun Gothic"/>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4A6094BE" w14:textId="77777777" w:rsidR="00466247" w:rsidRPr="009B053A" w:rsidRDefault="00466247" w:rsidP="00035174">
            <w:pPr>
              <w:pStyle w:val="TAL"/>
            </w:pPr>
            <w:r w:rsidRPr="009B053A">
              <w:rPr>
                <w:rFonts w:eastAsia="Malgun Gothic"/>
              </w:rPr>
              <w:t xml:space="preserve">E-UTRA Band 5, 8, 20, 26, 27, </w:t>
            </w:r>
            <w:r w:rsidRPr="009B053A">
              <w:rPr>
                <w:rFonts w:eastAsia="Yu Mincho"/>
              </w:rPr>
              <w:t>2</w:t>
            </w:r>
            <w:r w:rsidRPr="009B053A">
              <w:rPr>
                <w:rFonts w:eastAsia="Malgun Gothic"/>
              </w:rPr>
              <w:t>8</w:t>
            </w:r>
            <w:r w:rsidRPr="009B053A">
              <w:rPr>
                <w:rFonts w:eastAsia="Yu Mincho"/>
              </w:rPr>
              <w:t xml:space="preserve">, </w:t>
            </w:r>
            <w:r w:rsidRPr="009B053A">
              <w:rPr>
                <w:rFonts w:eastAsia="Malgun Gothic"/>
              </w:rPr>
              <w:t>44</w:t>
            </w:r>
          </w:p>
        </w:tc>
        <w:tc>
          <w:tcPr>
            <w:tcW w:w="992" w:type="dxa"/>
            <w:tcBorders>
              <w:top w:val="single" w:sz="4" w:space="0" w:color="auto"/>
              <w:left w:val="nil"/>
              <w:bottom w:val="single" w:sz="4" w:space="0" w:color="auto"/>
              <w:right w:val="single" w:sz="4" w:space="0" w:color="auto"/>
            </w:tcBorders>
          </w:tcPr>
          <w:p w14:paraId="76371E2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B8BC16A"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B87C8D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23319975"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40D8E8F5"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5C6DD578" w14:textId="77777777" w:rsidR="00466247" w:rsidRPr="009B053A" w:rsidRDefault="00466247" w:rsidP="00035174">
            <w:pPr>
              <w:pStyle w:val="TAC"/>
              <w:rPr>
                <w:rFonts w:eastAsia="Malgun Gothic"/>
              </w:rPr>
            </w:pPr>
          </w:p>
        </w:tc>
      </w:tr>
      <w:tr w:rsidR="00466247" w:rsidRPr="009B053A" w14:paraId="282332C2" w14:textId="77777777" w:rsidTr="00035174">
        <w:trPr>
          <w:trHeight w:val="77"/>
        </w:trPr>
        <w:tc>
          <w:tcPr>
            <w:tcW w:w="1413" w:type="dxa"/>
            <w:vMerge/>
            <w:tcBorders>
              <w:left w:val="single" w:sz="4" w:space="0" w:color="auto"/>
              <w:right w:val="single" w:sz="4" w:space="0" w:color="auto"/>
            </w:tcBorders>
          </w:tcPr>
          <w:p w14:paraId="1FF2A964"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B591EB2"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64FB636F" w14:textId="77777777" w:rsidR="00466247" w:rsidRPr="009B053A" w:rsidRDefault="00466247" w:rsidP="00035174">
            <w:pPr>
              <w:pStyle w:val="TAL"/>
            </w:pPr>
            <w:r w:rsidRPr="009B053A">
              <w:rPr>
                <w:rFonts w:eastAsia="Malgun Gothic"/>
              </w:rPr>
              <w:t>E-UTRA Band 18, 19</w:t>
            </w:r>
          </w:p>
        </w:tc>
        <w:tc>
          <w:tcPr>
            <w:tcW w:w="992" w:type="dxa"/>
            <w:tcBorders>
              <w:top w:val="single" w:sz="4" w:space="0" w:color="auto"/>
              <w:left w:val="nil"/>
              <w:bottom w:val="single" w:sz="4" w:space="0" w:color="auto"/>
              <w:right w:val="single" w:sz="4" w:space="0" w:color="auto"/>
            </w:tcBorders>
          </w:tcPr>
          <w:p w14:paraId="1B229230"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184EEE64"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71C399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0D9FF5F"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462684C0"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4EBF9E28" w14:textId="77777777" w:rsidR="00466247" w:rsidRPr="009B053A" w:rsidRDefault="00466247" w:rsidP="00035174">
            <w:pPr>
              <w:pStyle w:val="TAC"/>
              <w:rPr>
                <w:rFonts w:eastAsia="Malgun Gothic"/>
              </w:rPr>
            </w:pPr>
            <w:r w:rsidRPr="009B053A">
              <w:rPr>
                <w:rFonts w:eastAsia="Malgun Gothic"/>
              </w:rPr>
              <w:t>14, 20</w:t>
            </w:r>
          </w:p>
        </w:tc>
      </w:tr>
      <w:tr w:rsidR="00466247" w:rsidRPr="009B053A" w14:paraId="6D8B0EB7" w14:textId="77777777" w:rsidTr="00035174">
        <w:trPr>
          <w:trHeight w:val="77"/>
        </w:trPr>
        <w:tc>
          <w:tcPr>
            <w:tcW w:w="1413" w:type="dxa"/>
            <w:vMerge/>
            <w:tcBorders>
              <w:left w:val="single" w:sz="4" w:space="0" w:color="auto"/>
              <w:bottom w:val="single" w:sz="4" w:space="0" w:color="auto"/>
              <w:right w:val="single" w:sz="4" w:space="0" w:color="auto"/>
            </w:tcBorders>
          </w:tcPr>
          <w:p w14:paraId="695F083A"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DCB8B68"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04B01C08" w14:textId="77777777" w:rsidR="00466247" w:rsidRPr="009B053A" w:rsidRDefault="00466247" w:rsidP="00035174">
            <w:pPr>
              <w:pStyle w:val="TAL"/>
              <w:rPr>
                <w:rFonts w:eastAsia="Malgun Gothic"/>
              </w:rPr>
            </w:pPr>
            <w:r w:rsidRPr="009B053A">
              <w:rPr>
                <w:rFonts w:eastAsia="Malgun Gothic"/>
              </w:rPr>
              <w:t>E-UTRA Band 42,</w:t>
            </w:r>
          </w:p>
          <w:p w14:paraId="73300D22" w14:textId="77777777" w:rsidR="00466247" w:rsidRPr="009B053A" w:rsidRDefault="00466247" w:rsidP="00035174">
            <w:pPr>
              <w:pStyle w:val="TAL"/>
            </w:pPr>
            <w:r w:rsidRPr="009B053A">
              <w:rPr>
                <w:rFonts w:eastAsia="Malgun Gothic"/>
              </w:rPr>
              <w:t>NR Band n77, n78, n79</w:t>
            </w:r>
          </w:p>
        </w:tc>
        <w:tc>
          <w:tcPr>
            <w:tcW w:w="992" w:type="dxa"/>
            <w:tcBorders>
              <w:top w:val="single" w:sz="4" w:space="0" w:color="auto"/>
              <w:left w:val="nil"/>
              <w:bottom w:val="single" w:sz="4" w:space="0" w:color="auto"/>
              <w:right w:val="single" w:sz="4" w:space="0" w:color="auto"/>
            </w:tcBorders>
          </w:tcPr>
          <w:p w14:paraId="1574D45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E02617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C62395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F3DDAE0"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6302A65A"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77B4C8DF"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3492A1D1" w14:textId="77777777" w:rsidTr="00035174">
        <w:trPr>
          <w:trHeight w:val="77"/>
        </w:trPr>
        <w:tc>
          <w:tcPr>
            <w:tcW w:w="1413" w:type="dxa"/>
            <w:vMerge w:val="restart"/>
            <w:tcBorders>
              <w:left w:val="single" w:sz="4" w:space="0" w:color="auto"/>
              <w:right w:val="single" w:sz="4" w:space="0" w:color="auto"/>
            </w:tcBorders>
          </w:tcPr>
          <w:p w14:paraId="0AC07E7E" w14:textId="77777777" w:rsidR="00466247" w:rsidRPr="009B053A" w:rsidRDefault="00466247" w:rsidP="00035174">
            <w:pPr>
              <w:pStyle w:val="TAC"/>
              <w:rPr>
                <w:rFonts w:eastAsia="Malgun Gothic"/>
              </w:rPr>
            </w:pPr>
            <w:r w:rsidRPr="009B053A">
              <w:t>DC_3_n77</w:t>
            </w:r>
          </w:p>
        </w:tc>
        <w:tc>
          <w:tcPr>
            <w:tcW w:w="992" w:type="dxa"/>
            <w:tcBorders>
              <w:left w:val="nil"/>
              <w:right w:val="single" w:sz="4" w:space="0" w:color="auto"/>
            </w:tcBorders>
          </w:tcPr>
          <w:p w14:paraId="15C14C91" w14:textId="77777777" w:rsidR="00466247" w:rsidRPr="009B053A" w:rsidRDefault="00466247" w:rsidP="00035174">
            <w:pPr>
              <w:pStyle w:val="TAL"/>
              <w:rPr>
                <w:rFonts w:cs="Arial"/>
                <w:color w:val="000000"/>
                <w:szCs w:val="18"/>
              </w:rPr>
            </w:pPr>
            <w:r w:rsidRPr="009B053A">
              <w:rPr>
                <w:rFonts w:cs="Arial"/>
                <w:color w:val="000000"/>
                <w:szCs w:val="18"/>
              </w:rPr>
              <w:t>Rel-15</w:t>
            </w:r>
          </w:p>
          <w:p w14:paraId="33A31145" w14:textId="77777777" w:rsidR="00466247" w:rsidRPr="009B053A" w:rsidRDefault="00466247" w:rsidP="00035174">
            <w:pPr>
              <w:pStyle w:val="TAL"/>
              <w:rPr>
                <w:rFonts w:cs="Arial"/>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11DA5F8F" w14:textId="77777777" w:rsidR="00466247" w:rsidRPr="009B053A" w:rsidRDefault="00466247" w:rsidP="00035174">
            <w:pPr>
              <w:pStyle w:val="TAL"/>
            </w:pPr>
            <w:r w:rsidRPr="009B053A">
              <w:rPr>
                <w:rFonts w:cs="Arial"/>
                <w:color w:val="000000"/>
                <w:szCs w:val="18"/>
              </w:rPr>
              <w:t>E-UTRA Band 1, 3, 28, 34, 39, 40, 65, 74</w:t>
            </w:r>
          </w:p>
        </w:tc>
        <w:tc>
          <w:tcPr>
            <w:tcW w:w="992" w:type="dxa"/>
            <w:tcBorders>
              <w:top w:val="single" w:sz="4" w:space="0" w:color="auto"/>
              <w:left w:val="nil"/>
              <w:bottom w:val="single" w:sz="4" w:space="0" w:color="auto"/>
              <w:right w:val="single" w:sz="4" w:space="0" w:color="auto"/>
            </w:tcBorders>
          </w:tcPr>
          <w:p w14:paraId="01909C1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3C1A9A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7953598"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235DEBA"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7AE40EA"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2FD2574" w14:textId="77777777" w:rsidR="00466247" w:rsidRPr="009B053A" w:rsidRDefault="00466247" w:rsidP="00035174">
            <w:pPr>
              <w:pStyle w:val="TAC"/>
              <w:rPr>
                <w:rFonts w:eastAsia="Malgun Gothic"/>
              </w:rPr>
            </w:pPr>
          </w:p>
        </w:tc>
      </w:tr>
      <w:tr w:rsidR="00466247" w:rsidRPr="009B053A" w14:paraId="7829709C" w14:textId="77777777" w:rsidTr="00035174">
        <w:trPr>
          <w:trHeight w:val="77"/>
        </w:trPr>
        <w:tc>
          <w:tcPr>
            <w:tcW w:w="1413" w:type="dxa"/>
            <w:vMerge/>
            <w:tcBorders>
              <w:left w:val="single" w:sz="4" w:space="0" w:color="auto"/>
              <w:bottom w:val="single" w:sz="4" w:space="0" w:color="auto"/>
              <w:right w:val="single" w:sz="4" w:space="0" w:color="auto"/>
            </w:tcBorders>
          </w:tcPr>
          <w:p w14:paraId="78569E1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DFD0B3E"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5FA5064A" w14:textId="77777777" w:rsidR="00466247" w:rsidRPr="009B053A" w:rsidRDefault="00466247" w:rsidP="00035174">
            <w:pPr>
              <w:pStyle w:val="TAL"/>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8EF2AA2"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6A437C5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A0505BE"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6DBA2D73" w14:textId="77777777" w:rsidR="00466247" w:rsidRPr="009B053A" w:rsidRDefault="00466247" w:rsidP="00035174">
            <w:pPr>
              <w:pStyle w:val="TAC"/>
              <w:rPr>
                <w:rFonts w:eastAsia="Malgun Gothic"/>
              </w:rPr>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1A6E9668" w14:textId="77777777" w:rsidR="00466247" w:rsidRPr="009B053A" w:rsidRDefault="00466247" w:rsidP="00035174">
            <w:pPr>
              <w:pStyle w:val="TAC"/>
              <w:rPr>
                <w:rFonts w:eastAsia="Malgun Gothic"/>
              </w:rPr>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1F8CD08D" w14:textId="77777777" w:rsidR="00466247" w:rsidRPr="009B053A" w:rsidRDefault="00466247" w:rsidP="00035174">
            <w:pPr>
              <w:pStyle w:val="TAC"/>
              <w:rPr>
                <w:rFonts w:eastAsia="Malgun Gothic"/>
              </w:rPr>
            </w:pPr>
            <w:r w:rsidRPr="009B053A">
              <w:rPr>
                <w:rFonts w:cs="Arial"/>
                <w:color w:val="000000"/>
                <w:szCs w:val="18"/>
              </w:rPr>
              <w:t>3</w:t>
            </w:r>
          </w:p>
        </w:tc>
      </w:tr>
      <w:tr w:rsidR="00466247" w:rsidRPr="009B053A" w14:paraId="57695BD3" w14:textId="77777777" w:rsidTr="00035174">
        <w:trPr>
          <w:trHeight w:val="77"/>
        </w:trPr>
        <w:tc>
          <w:tcPr>
            <w:tcW w:w="1413" w:type="dxa"/>
            <w:vMerge w:val="restart"/>
            <w:tcBorders>
              <w:left w:val="single" w:sz="4" w:space="0" w:color="auto"/>
              <w:right w:val="single" w:sz="4" w:space="0" w:color="auto"/>
            </w:tcBorders>
          </w:tcPr>
          <w:p w14:paraId="68D20422" w14:textId="77777777" w:rsidR="00466247" w:rsidRPr="009B053A" w:rsidRDefault="00466247" w:rsidP="00035174">
            <w:pPr>
              <w:pStyle w:val="TAC"/>
              <w:rPr>
                <w:rFonts w:eastAsia="Malgun Gothic"/>
              </w:rPr>
            </w:pPr>
            <w:r w:rsidRPr="009B053A">
              <w:t>DC_3_n78</w:t>
            </w:r>
          </w:p>
        </w:tc>
        <w:tc>
          <w:tcPr>
            <w:tcW w:w="992" w:type="dxa"/>
            <w:tcBorders>
              <w:left w:val="nil"/>
              <w:right w:val="single" w:sz="4" w:space="0" w:color="auto"/>
            </w:tcBorders>
          </w:tcPr>
          <w:p w14:paraId="5BF5891B" w14:textId="77777777" w:rsidR="00466247" w:rsidRPr="009B053A" w:rsidRDefault="00466247" w:rsidP="00035174">
            <w:pPr>
              <w:pStyle w:val="TAL"/>
            </w:pPr>
            <w:r w:rsidRPr="009B053A">
              <w:t>Rel-15</w:t>
            </w:r>
          </w:p>
        </w:tc>
        <w:tc>
          <w:tcPr>
            <w:tcW w:w="2552" w:type="dxa"/>
            <w:tcBorders>
              <w:top w:val="single" w:sz="4" w:space="0" w:color="auto"/>
              <w:left w:val="single" w:sz="4" w:space="0" w:color="auto"/>
              <w:bottom w:val="single" w:sz="4" w:space="0" w:color="auto"/>
              <w:right w:val="single" w:sz="4" w:space="0" w:color="auto"/>
            </w:tcBorders>
          </w:tcPr>
          <w:p w14:paraId="7599BB34" w14:textId="77777777" w:rsidR="00466247" w:rsidRPr="009B053A" w:rsidRDefault="00466247" w:rsidP="00035174">
            <w:pPr>
              <w:pStyle w:val="TAL"/>
            </w:pPr>
            <w:r w:rsidRPr="009B053A">
              <w:t>E-UTRA Band 3, 34, 39</w:t>
            </w:r>
          </w:p>
        </w:tc>
        <w:tc>
          <w:tcPr>
            <w:tcW w:w="992" w:type="dxa"/>
            <w:tcBorders>
              <w:top w:val="single" w:sz="4" w:space="0" w:color="auto"/>
              <w:left w:val="nil"/>
              <w:bottom w:val="single" w:sz="4" w:space="0" w:color="auto"/>
              <w:right w:val="single" w:sz="4" w:space="0" w:color="auto"/>
            </w:tcBorders>
          </w:tcPr>
          <w:p w14:paraId="25AFB76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11B811F"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7355D8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551C0A9"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3C58EB49"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3A472BD5" w14:textId="77777777" w:rsidR="00466247" w:rsidRPr="009B053A" w:rsidRDefault="00466247" w:rsidP="00035174">
            <w:pPr>
              <w:pStyle w:val="TAC"/>
              <w:rPr>
                <w:rFonts w:eastAsia="Malgun Gothic"/>
              </w:rPr>
            </w:pPr>
          </w:p>
        </w:tc>
      </w:tr>
      <w:tr w:rsidR="00466247" w:rsidRPr="009B053A" w14:paraId="544049B5" w14:textId="77777777" w:rsidTr="00035174">
        <w:trPr>
          <w:trHeight w:val="77"/>
        </w:trPr>
        <w:tc>
          <w:tcPr>
            <w:tcW w:w="1413" w:type="dxa"/>
            <w:vMerge/>
            <w:tcBorders>
              <w:left w:val="single" w:sz="4" w:space="0" w:color="auto"/>
              <w:bottom w:val="single" w:sz="4" w:space="0" w:color="auto"/>
              <w:right w:val="single" w:sz="4" w:space="0" w:color="auto"/>
            </w:tcBorders>
          </w:tcPr>
          <w:p w14:paraId="7FF4987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58B4116" w14:textId="77777777" w:rsidR="00466247" w:rsidRPr="009B053A" w:rsidRDefault="00466247" w:rsidP="00035174">
            <w:pPr>
              <w:pStyle w:val="TAL"/>
              <w:rPr>
                <w:rFonts w:eastAsia="Malgun Gothic"/>
              </w:rPr>
            </w:pPr>
            <w:r w:rsidRPr="009B053A">
              <w:rPr>
                <w:rFonts w:eastAsia="Malgun Gothic"/>
              </w:rPr>
              <w:t>Rel-16</w:t>
            </w:r>
          </w:p>
          <w:p w14:paraId="2A4CDA10"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1564EF5" w14:textId="77777777" w:rsidR="00466247" w:rsidRPr="009B053A" w:rsidRDefault="00466247" w:rsidP="00035174">
            <w:pPr>
              <w:pStyle w:val="TAL"/>
            </w:pPr>
            <w:r w:rsidRPr="009B053A">
              <w:rPr>
                <w:rFonts w:eastAsia="Malgun Gothic"/>
              </w:rPr>
              <w:t>Frequency range</w:t>
            </w:r>
          </w:p>
        </w:tc>
        <w:tc>
          <w:tcPr>
            <w:tcW w:w="992" w:type="dxa"/>
            <w:tcBorders>
              <w:top w:val="single" w:sz="4" w:space="0" w:color="auto"/>
              <w:left w:val="nil"/>
              <w:bottom w:val="single" w:sz="4" w:space="0" w:color="auto"/>
              <w:right w:val="single" w:sz="4" w:space="0" w:color="auto"/>
            </w:tcBorders>
          </w:tcPr>
          <w:p w14:paraId="47200138" w14:textId="77777777" w:rsidR="00466247" w:rsidRPr="009B053A" w:rsidRDefault="00466247" w:rsidP="00035174">
            <w:pPr>
              <w:pStyle w:val="TAC"/>
              <w:rPr>
                <w:rFonts w:eastAsia="Malgun Gothic"/>
              </w:rPr>
            </w:pPr>
            <w:r w:rsidRPr="009B053A">
              <w:t>1884.5</w:t>
            </w:r>
          </w:p>
        </w:tc>
        <w:tc>
          <w:tcPr>
            <w:tcW w:w="425" w:type="dxa"/>
            <w:tcBorders>
              <w:top w:val="single" w:sz="4" w:space="0" w:color="auto"/>
              <w:left w:val="nil"/>
              <w:bottom w:val="single" w:sz="4" w:space="0" w:color="auto"/>
              <w:right w:val="single" w:sz="4" w:space="0" w:color="auto"/>
            </w:tcBorders>
          </w:tcPr>
          <w:p w14:paraId="31DB909E"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4F47DDFB" w14:textId="77777777" w:rsidR="00466247" w:rsidRPr="009B053A" w:rsidRDefault="00466247" w:rsidP="00035174">
            <w:pPr>
              <w:pStyle w:val="TAC"/>
              <w:rPr>
                <w:rFonts w:eastAsia="Malgun Gothic"/>
              </w:rPr>
            </w:pPr>
            <w:r w:rsidRPr="009B053A">
              <w:t>1915.7</w:t>
            </w:r>
          </w:p>
        </w:tc>
        <w:tc>
          <w:tcPr>
            <w:tcW w:w="1134" w:type="dxa"/>
            <w:tcBorders>
              <w:top w:val="single" w:sz="4" w:space="0" w:color="auto"/>
              <w:left w:val="nil"/>
              <w:bottom w:val="single" w:sz="4" w:space="0" w:color="auto"/>
              <w:right w:val="single" w:sz="4" w:space="0" w:color="auto"/>
            </w:tcBorders>
          </w:tcPr>
          <w:p w14:paraId="131BC532" w14:textId="77777777" w:rsidR="00466247" w:rsidRPr="009B053A" w:rsidRDefault="00466247" w:rsidP="00035174">
            <w:pPr>
              <w:pStyle w:val="TAC"/>
              <w:rPr>
                <w:rFonts w:eastAsia="Malgun Gothic"/>
              </w:rPr>
            </w:pPr>
            <w:r w:rsidRPr="009B053A">
              <w:t>-41</w:t>
            </w:r>
          </w:p>
        </w:tc>
        <w:tc>
          <w:tcPr>
            <w:tcW w:w="709" w:type="dxa"/>
            <w:tcBorders>
              <w:top w:val="single" w:sz="4" w:space="0" w:color="auto"/>
              <w:left w:val="nil"/>
              <w:bottom w:val="single" w:sz="4" w:space="0" w:color="auto"/>
              <w:right w:val="single" w:sz="4" w:space="0" w:color="auto"/>
            </w:tcBorders>
            <w:noWrap/>
          </w:tcPr>
          <w:p w14:paraId="2B68CEEE" w14:textId="77777777" w:rsidR="00466247" w:rsidRPr="009B053A" w:rsidRDefault="00466247" w:rsidP="00035174">
            <w:pPr>
              <w:pStyle w:val="TAC"/>
              <w:rPr>
                <w:rFonts w:eastAsia="Malgun Gothic"/>
              </w:rPr>
            </w:pPr>
            <w:r w:rsidRPr="009B053A">
              <w:t>0.3</w:t>
            </w:r>
          </w:p>
        </w:tc>
        <w:tc>
          <w:tcPr>
            <w:tcW w:w="850" w:type="dxa"/>
            <w:tcBorders>
              <w:top w:val="single" w:sz="4" w:space="0" w:color="auto"/>
              <w:left w:val="nil"/>
              <w:bottom w:val="single" w:sz="4" w:space="0" w:color="auto"/>
              <w:right w:val="single" w:sz="4" w:space="0" w:color="auto"/>
            </w:tcBorders>
            <w:noWrap/>
          </w:tcPr>
          <w:p w14:paraId="6ED74A0A" w14:textId="77777777" w:rsidR="00466247" w:rsidRPr="009B053A" w:rsidRDefault="00466247" w:rsidP="00035174">
            <w:pPr>
              <w:pStyle w:val="TAC"/>
              <w:rPr>
                <w:rFonts w:eastAsia="Malgun Gothic"/>
              </w:rPr>
            </w:pPr>
            <w:r w:rsidRPr="009B053A">
              <w:t>3</w:t>
            </w:r>
          </w:p>
        </w:tc>
      </w:tr>
      <w:tr w:rsidR="00466247" w:rsidRPr="009B053A" w14:paraId="5521321F"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41588A22" w14:textId="77777777" w:rsidR="00466247" w:rsidRPr="009B053A" w:rsidRDefault="00466247" w:rsidP="00035174">
            <w:pPr>
              <w:pStyle w:val="TAC"/>
              <w:rPr>
                <w:rFonts w:eastAsia="Malgun Gothic"/>
              </w:rPr>
            </w:pPr>
            <w:r w:rsidRPr="009B053A">
              <w:rPr>
                <w:rFonts w:eastAsia="Malgun Gothic"/>
              </w:rPr>
              <w:t>DC_3</w:t>
            </w:r>
            <w:r w:rsidRPr="009B053A">
              <w:t>_</w:t>
            </w:r>
            <w:r w:rsidRPr="009B053A">
              <w:rPr>
                <w:rFonts w:eastAsia="Malgun Gothic"/>
              </w:rPr>
              <w:t>n79</w:t>
            </w:r>
          </w:p>
        </w:tc>
        <w:tc>
          <w:tcPr>
            <w:tcW w:w="992" w:type="dxa"/>
            <w:tcBorders>
              <w:top w:val="single" w:sz="4" w:space="0" w:color="auto"/>
              <w:left w:val="nil"/>
              <w:bottom w:val="single" w:sz="4" w:space="0" w:color="auto"/>
              <w:right w:val="single" w:sz="4" w:space="0" w:color="auto"/>
            </w:tcBorders>
          </w:tcPr>
          <w:p w14:paraId="7CB80AF9" w14:textId="77777777" w:rsidR="00466247" w:rsidRPr="009B053A" w:rsidRDefault="00466247" w:rsidP="00035174">
            <w:pPr>
              <w:pStyle w:val="TAL"/>
              <w:rPr>
                <w:rFonts w:eastAsia="Malgun Gothic"/>
              </w:rPr>
            </w:pPr>
            <w:r w:rsidRPr="009B053A">
              <w:rPr>
                <w:rFonts w:eastAsia="Malgun Gothic"/>
              </w:rPr>
              <w:t>Rel-15</w:t>
            </w:r>
          </w:p>
          <w:p w14:paraId="3B89DD61" w14:textId="77777777" w:rsidR="00466247" w:rsidRPr="009B053A" w:rsidRDefault="00466247" w:rsidP="00035174">
            <w:pPr>
              <w:pStyle w:val="TAL"/>
              <w:rPr>
                <w:rFonts w:eastAsia="Malgun Gothic"/>
              </w:rPr>
            </w:pPr>
            <w:r w:rsidRPr="009B053A">
              <w:rPr>
                <w:rFonts w:eastAsia="Malgun Gothic"/>
              </w:rPr>
              <w:t>Rel-16</w:t>
            </w:r>
          </w:p>
          <w:p w14:paraId="32FEB3DF"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0473F7C" w14:textId="77777777" w:rsidR="00466247" w:rsidRPr="009B053A" w:rsidRDefault="00466247" w:rsidP="00035174">
            <w:pPr>
              <w:pStyle w:val="TAL"/>
              <w:rPr>
                <w:rFonts w:eastAsia="Malgun Gothic"/>
              </w:rPr>
            </w:pPr>
            <w:r w:rsidRPr="009B053A">
              <w:rPr>
                <w:rFonts w:eastAsia="Malgun Gothic"/>
              </w:rPr>
              <w:t>E-UTRA Band 5, 8, 11, 18, 19, 21, 41, 74</w:t>
            </w:r>
          </w:p>
        </w:tc>
        <w:tc>
          <w:tcPr>
            <w:tcW w:w="992" w:type="dxa"/>
            <w:tcBorders>
              <w:top w:val="single" w:sz="4" w:space="0" w:color="auto"/>
              <w:left w:val="nil"/>
              <w:bottom w:val="single" w:sz="4" w:space="0" w:color="auto"/>
              <w:right w:val="single" w:sz="4" w:space="0" w:color="auto"/>
            </w:tcBorders>
          </w:tcPr>
          <w:p w14:paraId="785B713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712CD27"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755355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AEC6B8C"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5AE6E05B"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6639DEB2" w14:textId="77777777" w:rsidR="00466247" w:rsidRPr="009B053A" w:rsidRDefault="00466247" w:rsidP="00035174">
            <w:pPr>
              <w:pStyle w:val="TAC"/>
              <w:rPr>
                <w:rFonts w:eastAsia="Malgun Gothic"/>
              </w:rPr>
            </w:pPr>
          </w:p>
        </w:tc>
      </w:tr>
      <w:tr w:rsidR="00466247" w:rsidRPr="009B053A" w14:paraId="6425D1F2" w14:textId="77777777" w:rsidTr="00035174">
        <w:trPr>
          <w:trHeight w:val="77"/>
        </w:trPr>
        <w:tc>
          <w:tcPr>
            <w:tcW w:w="1413" w:type="dxa"/>
            <w:vMerge w:val="restart"/>
            <w:tcBorders>
              <w:left w:val="single" w:sz="4" w:space="0" w:color="auto"/>
              <w:right w:val="single" w:sz="4" w:space="0" w:color="auto"/>
            </w:tcBorders>
          </w:tcPr>
          <w:p w14:paraId="758CB8D5" w14:textId="77777777" w:rsidR="00466247" w:rsidRPr="009B053A" w:rsidRDefault="00466247" w:rsidP="00035174">
            <w:pPr>
              <w:pStyle w:val="TAC"/>
              <w:rPr>
                <w:rFonts w:eastAsia="Malgun Gothic"/>
              </w:rPr>
            </w:pPr>
            <w:r w:rsidRPr="009B053A">
              <w:rPr>
                <w:rFonts w:eastAsia="Malgun Gothic"/>
              </w:rPr>
              <w:t>DC_5</w:t>
            </w:r>
            <w:r w:rsidRPr="009B053A">
              <w:t>_</w:t>
            </w:r>
            <w:r w:rsidRPr="009B053A">
              <w:rPr>
                <w:rFonts w:eastAsia="Malgun Gothic"/>
              </w:rPr>
              <w:t>n2</w:t>
            </w:r>
          </w:p>
        </w:tc>
        <w:tc>
          <w:tcPr>
            <w:tcW w:w="992" w:type="dxa"/>
            <w:tcBorders>
              <w:left w:val="nil"/>
              <w:right w:val="single" w:sz="4" w:space="0" w:color="auto"/>
            </w:tcBorders>
          </w:tcPr>
          <w:p w14:paraId="329BC0F6" w14:textId="77777777" w:rsidR="00466247" w:rsidRPr="009B053A" w:rsidRDefault="00466247" w:rsidP="00035174">
            <w:pPr>
              <w:pStyle w:val="TAL"/>
            </w:pPr>
            <w:r w:rsidRPr="009B053A">
              <w:t>Rel-16</w:t>
            </w:r>
          </w:p>
        </w:tc>
        <w:tc>
          <w:tcPr>
            <w:tcW w:w="2552" w:type="dxa"/>
            <w:tcBorders>
              <w:top w:val="single" w:sz="4" w:space="0" w:color="auto"/>
              <w:left w:val="single" w:sz="4" w:space="0" w:color="auto"/>
              <w:bottom w:val="single" w:sz="4" w:space="0" w:color="auto"/>
              <w:right w:val="single" w:sz="4" w:space="0" w:color="auto"/>
            </w:tcBorders>
            <w:vAlign w:val="bottom"/>
          </w:tcPr>
          <w:p w14:paraId="1C466154" w14:textId="77777777" w:rsidR="00466247" w:rsidRPr="009B053A" w:rsidRDefault="00466247" w:rsidP="00035174">
            <w:pPr>
              <w:pStyle w:val="TAL"/>
            </w:pPr>
            <w:r w:rsidRPr="009B053A">
              <w:rPr>
                <w:rFonts w:cs="Arial"/>
                <w:color w:val="000000"/>
                <w:szCs w:val="18"/>
              </w:rPr>
              <w:t>E-UTRA Band 42</w:t>
            </w:r>
          </w:p>
        </w:tc>
        <w:tc>
          <w:tcPr>
            <w:tcW w:w="992" w:type="dxa"/>
            <w:tcBorders>
              <w:top w:val="single" w:sz="4" w:space="0" w:color="auto"/>
              <w:left w:val="nil"/>
              <w:bottom w:val="single" w:sz="4" w:space="0" w:color="auto"/>
              <w:right w:val="single" w:sz="4" w:space="0" w:color="auto"/>
            </w:tcBorders>
            <w:vAlign w:val="center"/>
          </w:tcPr>
          <w:p w14:paraId="5310A3B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40647E6A"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6A527C6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97C4C38"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3084EC64"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766D8F77" w14:textId="77777777" w:rsidR="00466247" w:rsidRPr="009B053A" w:rsidRDefault="00466247" w:rsidP="00035174">
            <w:pPr>
              <w:pStyle w:val="TAC"/>
              <w:rPr>
                <w:rFonts w:eastAsia="Malgun Gothic"/>
              </w:rPr>
            </w:pPr>
          </w:p>
        </w:tc>
      </w:tr>
      <w:tr w:rsidR="00466247" w:rsidRPr="009B053A" w14:paraId="61C9E1B3" w14:textId="77777777" w:rsidTr="00EE35F1">
        <w:trPr>
          <w:trHeight w:val="77"/>
        </w:trPr>
        <w:tc>
          <w:tcPr>
            <w:tcW w:w="1413" w:type="dxa"/>
            <w:vMerge/>
            <w:tcBorders>
              <w:left w:val="single" w:sz="4" w:space="0" w:color="auto"/>
              <w:bottom w:val="single" w:sz="4" w:space="0" w:color="auto"/>
              <w:right w:val="single" w:sz="4" w:space="0" w:color="auto"/>
            </w:tcBorders>
          </w:tcPr>
          <w:p w14:paraId="19F42BB9"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73E26E2"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36667B4D" w14:textId="77777777" w:rsidR="00466247" w:rsidRPr="009B053A" w:rsidRDefault="00466247" w:rsidP="00035174">
            <w:pPr>
              <w:pStyle w:val="TAL"/>
              <w:rPr>
                <w:rFonts w:cs="Arial"/>
                <w:color w:val="000000"/>
                <w:szCs w:val="18"/>
              </w:rPr>
            </w:pPr>
            <w:r w:rsidRPr="009B053A">
              <w:rPr>
                <w:rFonts w:cs="Arial"/>
                <w:color w:val="000000"/>
                <w:szCs w:val="18"/>
              </w:rPr>
              <w:t>E-UTRA Band 41, 43</w:t>
            </w:r>
          </w:p>
          <w:p w14:paraId="14951297" w14:textId="77777777" w:rsidR="00466247" w:rsidRPr="009B053A" w:rsidRDefault="00466247" w:rsidP="00035174">
            <w:pPr>
              <w:pStyle w:val="TAL"/>
            </w:pPr>
            <w:r w:rsidRPr="009B053A">
              <w:rPr>
                <w:szCs w:val="18"/>
                <w:lang w:eastAsia="ja-JP"/>
              </w:rPr>
              <w:t>NR Band n77</w:t>
            </w:r>
          </w:p>
        </w:tc>
        <w:tc>
          <w:tcPr>
            <w:tcW w:w="992" w:type="dxa"/>
            <w:tcBorders>
              <w:top w:val="single" w:sz="4" w:space="0" w:color="auto"/>
              <w:left w:val="nil"/>
              <w:bottom w:val="single" w:sz="4" w:space="0" w:color="auto"/>
              <w:right w:val="single" w:sz="4" w:space="0" w:color="auto"/>
            </w:tcBorders>
            <w:vAlign w:val="center"/>
          </w:tcPr>
          <w:p w14:paraId="35F6E7A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C20A483"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6B54290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16B7D468"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255C56DA"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627C9E18"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0D5D453E" w14:textId="77777777" w:rsidTr="00035174">
        <w:trPr>
          <w:trHeight w:val="188"/>
        </w:trPr>
        <w:tc>
          <w:tcPr>
            <w:tcW w:w="1413" w:type="dxa"/>
            <w:vMerge w:val="restart"/>
            <w:tcBorders>
              <w:top w:val="single" w:sz="4" w:space="0" w:color="auto"/>
              <w:left w:val="single" w:sz="4" w:space="0" w:color="auto"/>
              <w:right w:val="single" w:sz="4" w:space="0" w:color="auto"/>
            </w:tcBorders>
          </w:tcPr>
          <w:p w14:paraId="18E467D9" w14:textId="77777777" w:rsidR="00466247" w:rsidRPr="009B053A" w:rsidRDefault="00466247" w:rsidP="00035174">
            <w:pPr>
              <w:pStyle w:val="TAC"/>
              <w:rPr>
                <w:rFonts w:eastAsia="Malgun Gothic"/>
              </w:rPr>
            </w:pPr>
            <w:r w:rsidRPr="009B053A">
              <w:t>DC_5_n66</w:t>
            </w:r>
          </w:p>
        </w:tc>
        <w:tc>
          <w:tcPr>
            <w:tcW w:w="992" w:type="dxa"/>
            <w:tcBorders>
              <w:top w:val="single" w:sz="4" w:space="0" w:color="auto"/>
              <w:left w:val="nil"/>
              <w:right w:val="single" w:sz="4" w:space="0" w:color="auto"/>
            </w:tcBorders>
          </w:tcPr>
          <w:p w14:paraId="0D709ED1"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4896722" w14:textId="77777777" w:rsidR="00466247" w:rsidRPr="009B053A" w:rsidRDefault="00466247" w:rsidP="00035174">
            <w:pPr>
              <w:pStyle w:val="TAL"/>
              <w:rPr>
                <w:rFonts w:eastAsia="Malgun Gothic"/>
              </w:rPr>
            </w:pPr>
            <w:r w:rsidRPr="009B053A">
              <w:rPr>
                <w:rFonts w:eastAsia="Malgun Gothic"/>
              </w:rPr>
              <w:t>E-UTRA Band 5, 6, 7, 8, 38</w:t>
            </w:r>
          </w:p>
        </w:tc>
        <w:tc>
          <w:tcPr>
            <w:tcW w:w="992" w:type="dxa"/>
            <w:tcBorders>
              <w:top w:val="single" w:sz="4" w:space="0" w:color="auto"/>
              <w:left w:val="nil"/>
              <w:bottom w:val="single" w:sz="4" w:space="0" w:color="auto"/>
              <w:right w:val="single" w:sz="4" w:space="0" w:color="auto"/>
            </w:tcBorders>
          </w:tcPr>
          <w:p w14:paraId="1646477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13057FB"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6ABF10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D4B7AC2"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73B121B1"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6D666C7F" w14:textId="77777777" w:rsidR="00466247" w:rsidRPr="009B053A" w:rsidRDefault="00466247" w:rsidP="00035174">
            <w:pPr>
              <w:pStyle w:val="TAC"/>
              <w:rPr>
                <w:rFonts w:eastAsia="Malgun Gothic"/>
              </w:rPr>
            </w:pPr>
          </w:p>
        </w:tc>
      </w:tr>
      <w:tr w:rsidR="00466247" w:rsidRPr="009B053A" w14:paraId="1EAEE012" w14:textId="77777777" w:rsidTr="00035174">
        <w:trPr>
          <w:trHeight w:val="188"/>
        </w:trPr>
        <w:tc>
          <w:tcPr>
            <w:tcW w:w="1413" w:type="dxa"/>
            <w:vMerge/>
            <w:tcBorders>
              <w:left w:val="single" w:sz="4" w:space="0" w:color="auto"/>
              <w:right w:val="single" w:sz="4" w:space="0" w:color="auto"/>
            </w:tcBorders>
          </w:tcPr>
          <w:p w14:paraId="4E360DC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ABC46BF"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73F2B59F" w14:textId="77777777" w:rsidR="00466247" w:rsidRPr="009B053A" w:rsidRDefault="00466247" w:rsidP="00035174">
            <w:pPr>
              <w:pStyle w:val="TAL"/>
              <w:rPr>
                <w:rFonts w:eastAsia="Malgun Gothic"/>
              </w:rPr>
            </w:pPr>
            <w:r w:rsidRPr="009B053A">
              <w:rPr>
                <w:rFonts w:eastAsia="Malgun Gothic"/>
              </w:rPr>
              <w:t>E-UTRA Band 26</w:t>
            </w:r>
          </w:p>
        </w:tc>
        <w:tc>
          <w:tcPr>
            <w:tcW w:w="992" w:type="dxa"/>
            <w:tcBorders>
              <w:top w:val="single" w:sz="4" w:space="0" w:color="auto"/>
              <w:left w:val="nil"/>
              <w:bottom w:val="single" w:sz="4" w:space="0" w:color="auto"/>
              <w:right w:val="single" w:sz="4" w:space="0" w:color="auto"/>
            </w:tcBorders>
          </w:tcPr>
          <w:p w14:paraId="412E835B" w14:textId="77777777" w:rsidR="00466247" w:rsidRPr="009B053A" w:rsidRDefault="00466247" w:rsidP="00035174">
            <w:pPr>
              <w:pStyle w:val="TAC"/>
              <w:rPr>
                <w:rFonts w:eastAsia="Malgun Gothic"/>
              </w:rPr>
            </w:pPr>
            <w:r w:rsidRPr="009B053A">
              <w:t>859</w:t>
            </w:r>
          </w:p>
        </w:tc>
        <w:tc>
          <w:tcPr>
            <w:tcW w:w="425" w:type="dxa"/>
            <w:tcBorders>
              <w:top w:val="single" w:sz="4" w:space="0" w:color="auto"/>
              <w:left w:val="nil"/>
              <w:bottom w:val="single" w:sz="4" w:space="0" w:color="auto"/>
              <w:right w:val="single" w:sz="4" w:space="0" w:color="auto"/>
            </w:tcBorders>
          </w:tcPr>
          <w:p w14:paraId="307217CC"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407A981" w14:textId="77777777" w:rsidR="00466247" w:rsidRPr="009B053A" w:rsidRDefault="00466247" w:rsidP="00035174">
            <w:pPr>
              <w:pStyle w:val="TAC"/>
              <w:rPr>
                <w:rFonts w:eastAsia="Malgun Gothic"/>
              </w:rPr>
            </w:pPr>
            <w:r w:rsidRPr="009B053A">
              <w:t>869</w:t>
            </w:r>
          </w:p>
        </w:tc>
        <w:tc>
          <w:tcPr>
            <w:tcW w:w="1134" w:type="dxa"/>
            <w:tcBorders>
              <w:top w:val="single" w:sz="4" w:space="0" w:color="auto"/>
              <w:left w:val="nil"/>
              <w:bottom w:val="single" w:sz="4" w:space="0" w:color="auto"/>
              <w:right w:val="single" w:sz="4" w:space="0" w:color="auto"/>
            </w:tcBorders>
          </w:tcPr>
          <w:p w14:paraId="54FE7CC6" w14:textId="77777777" w:rsidR="00466247" w:rsidRPr="009B053A" w:rsidRDefault="00466247" w:rsidP="00035174">
            <w:pPr>
              <w:pStyle w:val="TAC"/>
              <w:rPr>
                <w:rFonts w:eastAsia="Malgun Gothic"/>
              </w:rPr>
            </w:pPr>
            <w:r w:rsidRPr="009B053A">
              <w:t>-27</w:t>
            </w:r>
          </w:p>
        </w:tc>
        <w:tc>
          <w:tcPr>
            <w:tcW w:w="709" w:type="dxa"/>
            <w:tcBorders>
              <w:top w:val="single" w:sz="4" w:space="0" w:color="auto"/>
              <w:left w:val="nil"/>
              <w:bottom w:val="single" w:sz="4" w:space="0" w:color="auto"/>
              <w:right w:val="single" w:sz="4" w:space="0" w:color="auto"/>
            </w:tcBorders>
            <w:noWrap/>
          </w:tcPr>
          <w:p w14:paraId="420599A3"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6BE3D6A8" w14:textId="77777777" w:rsidR="00466247" w:rsidRPr="009B053A" w:rsidRDefault="00466247" w:rsidP="00035174">
            <w:pPr>
              <w:pStyle w:val="TAC"/>
              <w:rPr>
                <w:rFonts w:eastAsia="Malgun Gothic"/>
              </w:rPr>
            </w:pPr>
          </w:p>
        </w:tc>
      </w:tr>
      <w:tr w:rsidR="00466247" w:rsidRPr="009B053A" w14:paraId="0220857C" w14:textId="77777777" w:rsidTr="00035174">
        <w:trPr>
          <w:trHeight w:val="188"/>
        </w:trPr>
        <w:tc>
          <w:tcPr>
            <w:tcW w:w="1413" w:type="dxa"/>
            <w:vMerge/>
            <w:tcBorders>
              <w:left w:val="single" w:sz="4" w:space="0" w:color="auto"/>
              <w:right w:val="single" w:sz="4" w:space="0" w:color="auto"/>
            </w:tcBorders>
          </w:tcPr>
          <w:p w14:paraId="35D6E1E4"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FA4A905"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3AF4D957" w14:textId="77777777" w:rsidR="00466247" w:rsidRPr="009B053A" w:rsidRDefault="00466247" w:rsidP="00035174">
            <w:pPr>
              <w:pStyle w:val="TAL"/>
              <w:rPr>
                <w:rFonts w:eastAsia="Malgun Gothic"/>
              </w:rPr>
            </w:pPr>
            <w:r w:rsidRPr="009B053A">
              <w:rPr>
                <w:rFonts w:eastAsia="Malgun Gothic"/>
              </w:rPr>
              <w:t>E-UTRA Band 41, 42, 52</w:t>
            </w:r>
          </w:p>
        </w:tc>
        <w:tc>
          <w:tcPr>
            <w:tcW w:w="992" w:type="dxa"/>
            <w:tcBorders>
              <w:top w:val="single" w:sz="4" w:space="0" w:color="auto"/>
              <w:left w:val="nil"/>
              <w:right w:val="single" w:sz="4" w:space="0" w:color="auto"/>
            </w:tcBorders>
          </w:tcPr>
          <w:p w14:paraId="5E42C51B"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right w:val="single" w:sz="4" w:space="0" w:color="auto"/>
            </w:tcBorders>
          </w:tcPr>
          <w:p w14:paraId="4290893B"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right w:val="single" w:sz="4" w:space="0" w:color="auto"/>
            </w:tcBorders>
          </w:tcPr>
          <w:p w14:paraId="3DED6FE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right w:val="single" w:sz="4" w:space="0" w:color="auto"/>
            </w:tcBorders>
          </w:tcPr>
          <w:p w14:paraId="58EAD818"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right w:val="single" w:sz="4" w:space="0" w:color="auto"/>
            </w:tcBorders>
            <w:noWrap/>
          </w:tcPr>
          <w:p w14:paraId="4470EF21"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right w:val="single" w:sz="4" w:space="0" w:color="auto"/>
            </w:tcBorders>
            <w:noWrap/>
          </w:tcPr>
          <w:p w14:paraId="3B9299BC" w14:textId="77777777" w:rsidR="00466247" w:rsidRPr="009B053A" w:rsidRDefault="00466247" w:rsidP="00035174">
            <w:pPr>
              <w:pStyle w:val="TAC"/>
              <w:rPr>
                <w:rFonts w:eastAsia="Malgun Gothic"/>
              </w:rPr>
            </w:pPr>
            <w:r w:rsidRPr="009B053A">
              <w:t>2</w:t>
            </w:r>
          </w:p>
        </w:tc>
      </w:tr>
      <w:tr w:rsidR="00466247" w:rsidRPr="009B053A" w14:paraId="13E4E9AF" w14:textId="77777777" w:rsidTr="00EE35F1">
        <w:trPr>
          <w:trHeight w:val="188"/>
        </w:trPr>
        <w:tc>
          <w:tcPr>
            <w:tcW w:w="1413" w:type="dxa"/>
            <w:vMerge/>
            <w:tcBorders>
              <w:left w:val="single" w:sz="4" w:space="0" w:color="auto"/>
              <w:right w:val="single" w:sz="4" w:space="0" w:color="auto"/>
            </w:tcBorders>
          </w:tcPr>
          <w:p w14:paraId="34ADA4C3" w14:textId="77777777" w:rsidR="00466247" w:rsidRPr="009B053A" w:rsidRDefault="00466247" w:rsidP="00035174">
            <w:pPr>
              <w:pStyle w:val="TAC"/>
              <w:rPr>
                <w:rFonts w:eastAsia="Malgun Gothic"/>
              </w:rPr>
            </w:pPr>
          </w:p>
        </w:tc>
        <w:tc>
          <w:tcPr>
            <w:tcW w:w="992" w:type="dxa"/>
            <w:tcBorders>
              <w:top w:val="single" w:sz="4" w:space="0" w:color="auto"/>
              <w:left w:val="nil"/>
              <w:right w:val="single" w:sz="4" w:space="0" w:color="auto"/>
            </w:tcBorders>
          </w:tcPr>
          <w:p w14:paraId="0496A7F5"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22B627B0" w14:textId="77777777" w:rsidR="00466247" w:rsidRPr="009B053A" w:rsidRDefault="00466247" w:rsidP="00035174">
            <w:pPr>
              <w:pStyle w:val="TAL"/>
              <w:rPr>
                <w:rFonts w:eastAsia="Malgun Gothic"/>
              </w:rPr>
            </w:pPr>
            <w:r w:rsidRPr="009B053A">
              <w:rPr>
                <w:rFonts w:eastAsia="Malgun Gothic"/>
              </w:rPr>
              <w:t>E-UTRA Band 5, 6, 7, 8, 38</w:t>
            </w:r>
          </w:p>
        </w:tc>
        <w:tc>
          <w:tcPr>
            <w:tcW w:w="992" w:type="dxa"/>
            <w:tcBorders>
              <w:top w:val="single" w:sz="4" w:space="0" w:color="auto"/>
              <w:left w:val="nil"/>
              <w:bottom w:val="single" w:sz="4" w:space="0" w:color="auto"/>
              <w:right w:val="single" w:sz="4" w:space="0" w:color="auto"/>
            </w:tcBorders>
            <w:vAlign w:val="center"/>
          </w:tcPr>
          <w:p w14:paraId="411D61E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1F42BCE2"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vAlign w:val="center"/>
          </w:tcPr>
          <w:p w14:paraId="5E54E04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92CC3C7"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vAlign w:val="center"/>
          </w:tcPr>
          <w:p w14:paraId="455FAE24"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02A876DF" w14:textId="77777777" w:rsidR="00466247" w:rsidRPr="009B053A" w:rsidRDefault="00466247" w:rsidP="00035174">
            <w:pPr>
              <w:pStyle w:val="TAC"/>
              <w:rPr>
                <w:rFonts w:eastAsia="Malgun Gothic"/>
              </w:rPr>
            </w:pPr>
          </w:p>
        </w:tc>
      </w:tr>
      <w:tr w:rsidR="00466247" w:rsidRPr="009B053A" w14:paraId="6E80D07F" w14:textId="77777777" w:rsidTr="00EE35F1">
        <w:trPr>
          <w:trHeight w:val="188"/>
        </w:trPr>
        <w:tc>
          <w:tcPr>
            <w:tcW w:w="1413" w:type="dxa"/>
            <w:vMerge/>
            <w:tcBorders>
              <w:left w:val="single" w:sz="4" w:space="0" w:color="auto"/>
              <w:right w:val="single" w:sz="4" w:space="0" w:color="auto"/>
            </w:tcBorders>
          </w:tcPr>
          <w:p w14:paraId="4FE5998B"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6405877"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5D8EA771" w14:textId="77777777" w:rsidR="00466247" w:rsidRPr="009B053A" w:rsidRDefault="00466247" w:rsidP="00035174">
            <w:pPr>
              <w:pStyle w:val="TAL"/>
              <w:rPr>
                <w:rFonts w:eastAsia="Malgun Gothic"/>
              </w:rPr>
            </w:pPr>
            <w:r w:rsidRPr="009B053A">
              <w:rPr>
                <w:rFonts w:eastAsia="Malgun Gothic"/>
              </w:rPr>
              <w:t>E-UTRA Band 26</w:t>
            </w:r>
          </w:p>
        </w:tc>
        <w:tc>
          <w:tcPr>
            <w:tcW w:w="992" w:type="dxa"/>
            <w:tcBorders>
              <w:top w:val="single" w:sz="4" w:space="0" w:color="auto"/>
              <w:left w:val="nil"/>
              <w:bottom w:val="single" w:sz="4" w:space="0" w:color="auto"/>
              <w:right w:val="single" w:sz="4" w:space="0" w:color="auto"/>
            </w:tcBorders>
            <w:vAlign w:val="center"/>
          </w:tcPr>
          <w:p w14:paraId="44BA8E90" w14:textId="77777777" w:rsidR="00466247" w:rsidRPr="009B053A" w:rsidRDefault="00466247" w:rsidP="00035174">
            <w:pPr>
              <w:pStyle w:val="TAC"/>
              <w:rPr>
                <w:rFonts w:eastAsia="Malgun Gothic"/>
              </w:rPr>
            </w:pPr>
            <w:r w:rsidRPr="009B053A">
              <w:t>859</w:t>
            </w:r>
          </w:p>
        </w:tc>
        <w:tc>
          <w:tcPr>
            <w:tcW w:w="425" w:type="dxa"/>
            <w:tcBorders>
              <w:top w:val="single" w:sz="4" w:space="0" w:color="auto"/>
              <w:left w:val="nil"/>
              <w:bottom w:val="single" w:sz="4" w:space="0" w:color="auto"/>
              <w:right w:val="single" w:sz="4" w:space="0" w:color="auto"/>
            </w:tcBorders>
            <w:vAlign w:val="center"/>
          </w:tcPr>
          <w:p w14:paraId="43FC1576"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vAlign w:val="center"/>
          </w:tcPr>
          <w:p w14:paraId="38D01FF7" w14:textId="77777777" w:rsidR="00466247" w:rsidRPr="009B053A" w:rsidRDefault="00466247" w:rsidP="00035174">
            <w:pPr>
              <w:pStyle w:val="TAC"/>
              <w:rPr>
                <w:rFonts w:eastAsia="Malgun Gothic"/>
              </w:rPr>
            </w:pPr>
            <w:r w:rsidRPr="009B053A">
              <w:t>869</w:t>
            </w:r>
          </w:p>
        </w:tc>
        <w:tc>
          <w:tcPr>
            <w:tcW w:w="1134" w:type="dxa"/>
            <w:tcBorders>
              <w:top w:val="single" w:sz="4" w:space="0" w:color="auto"/>
              <w:left w:val="nil"/>
              <w:bottom w:val="single" w:sz="4" w:space="0" w:color="auto"/>
              <w:right w:val="single" w:sz="4" w:space="0" w:color="auto"/>
            </w:tcBorders>
            <w:vAlign w:val="center"/>
          </w:tcPr>
          <w:p w14:paraId="2367273D" w14:textId="77777777" w:rsidR="00466247" w:rsidRPr="009B053A" w:rsidRDefault="00466247" w:rsidP="00035174">
            <w:pPr>
              <w:pStyle w:val="TAC"/>
              <w:rPr>
                <w:rFonts w:eastAsia="Malgun Gothic"/>
              </w:rPr>
            </w:pPr>
            <w:r w:rsidRPr="009B053A">
              <w:t>-27</w:t>
            </w:r>
          </w:p>
        </w:tc>
        <w:tc>
          <w:tcPr>
            <w:tcW w:w="709" w:type="dxa"/>
            <w:tcBorders>
              <w:top w:val="single" w:sz="4" w:space="0" w:color="auto"/>
              <w:left w:val="nil"/>
              <w:bottom w:val="single" w:sz="4" w:space="0" w:color="auto"/>
              <w:right w:val="single" w:sz="4" w:space="0" w:color="auto"/>
            </w:tcBorders>
            <w:noWrap/>
            <w:vAlign w:val="center"/>
          </w:tcPr>
          <w:p w14:paraId="47592733"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vAlign w:val="center"/>
          </w:tcPr>
          <w:p w14:paraId="4241B9C7" w14:textId="77777777" w:rsidR="00466247" w:rsidRPr="009B053A" w:rsidRDefault="00466247" w:rsidP="00035174">
            <w:pPr>
              <w:pStyle w:val="TAC"/>
              <w:rPr>
                <w:rFonts w:eastAsia="Malgun Gothic"/>
              </w:rPr>
            </w:pPr>
          </w:p>
        </w:tc>
      </w:tr>
      <w:tr w:rsidR="00466247" w:rsidRPr="009B053A" w14:paraId="0ADE20F1" w14:textId="77777777" w:rsidTr="00EE35F1">
        <w:trPr>
          <w:trHeight w:val="188"/>
        </w:trPr>
        <w:tc>
          <w:tcPr>
            <w:tcW w:w="1413" w:type="dxa"/>
            <w:vMerge/>
            <w:tcBorders>
              <w:left w:val="single" w:sz="4" w:space="0" w:color="auto"/>
              <w:right w:val="single" w:sz="4" w:space="0" w:color="auto"/>
            </w:tcBorders>
          </w:tcPr>
          <w:p w14:paraId="5ECB83BB"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08996D8"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bottom"/>
          </w:tcPr>
          <w:p w14:paraId="796CA43F" w14:textId="77777777" w:rsidR="00466247" w:rsidRPr="009B053A" w:rsidRDefault="00466247" w:rsidP="00035174">
            <w:pPr>
              <w:pStyle w:val="TAL"/>
              <w:rPr>
                <w:rFonts w:eastAsia="Malgun Gothic"/>
              </w:rPr>
            </w:pPr>
            <w:r w:rsidRPr="009B053A">
              <w:rPr>
                <w:rFonts w:eastAsia="Malgun Gothic"/>
              </w:rPr>
              <w:t>E-UTRA Band 41, 42, 52</w:t>
            </w:r>
          </w:p>
          <w:p w14:paraId="57E6058A" w14:textId="77777777" w:rsidR="00466247" w:rsidRPr="009B053A" w:rsidRDefault="00466247" w:rsidP="00035174">
            <w:pPr>
              <w:pStyle w:val="TAL"/>
              <w:rPr>
                <w:rFonts w:eastAsia="Malgun Gothic"/>
              </w:rPr>
            </w:pPr>
            <w:r w:rsidRPr="009B053A">
              <w:rPr>
                <w:rFonts w:eastAsia="Malgun Gothic"/>
              </w:rPr>
              <w:t>NR band n77</w:t>
            </w:r>
          </w:p>
        </w:tc>
        <w:tc>
          <w:tcPr>
            <w:tcW w:w="992" w:type="dxa"/>
            <w:tcBorders>
              <w:top w:val="single" w:sz="4" w:space="0" w:color="auto"/>
              <w:left w:val="nil"/>
              <w:bottom w:val="single" w:sz="4" w:space="0" w:color="auto"/>
              <w:right w:val="single" w:sz="4" w:space="0" w:color="auto"/>
            </w:tcBorders>
          </w:tcPr>
          <w:p w14:paraId="2E6F545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002E227"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9AA982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09C13E4"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2EB405F1"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4B54AF83" w14:textId="77777777" w:rsidR="00466247" w:rsidRPr="009B053A" w:rsidRDefault="00466247" w:rsidP="00035174">
            <w:pPr>
              <w:pStyle w:val="TAC"/>
              <w:rPr>
                <w:rFonts w:eastAsia="Malgun Gothic"/>
              </w:rPr>
            </w:pPr>
            <w:r w:rsidRPr="009B053A">
              <w:t>2</w:t>
            </w:r>
          </w:p>
        </w:tc>
      </w:tr>
      <w:tr w:rsidR="00466247" w:rsidRPr="009B053A" w14:paraId="1F44808C" w14:textId="77777777" w:rsidTr="00EE35F1">
        <w:trPr>
          <w:trHeight w:val="77"/>
        </w:trPr>
        <w:tc>
          <w:tcPr>
            <w:tcW w:w="1413" w:type="dxa"/>
            <w:vMerge w:val="restart"/>
            <w:tcBorders>
              <w:top w:val="single" w:sz="4" w:space="0" w:color="auto"/>
              <w:left w:val="single" w:sz="4" w:space="0" w:color="auto"/>
              <w:right w:val="single" w:sz="4" w:space="0" w:color="auto"/>
            </w:tcBorders>
          </w:tcPr>
          <w:p w14:paraId="06A263B1" w14:textId="77777777" w:rsidR="00466247" w:rsidRPr="009B053A" w:rsidRDefault="00466247" w:rsidP="00035174">
            <w:pPr>
              <w:pStyle w:val="TAC"/>
              <w:rPr>
                <w:rFonts w:eastAsia="Malgun Gothic"/>
              </w:rPr>
            </w:pPr>
            <w:r w:rsidRPr="009B053A">
              <w:t>DC_5_n77</w:t>
            </w:r>
          </w:p>
        </w:tc>
        <w:tc>
          <w:tcPr>
            <w:tcW w:w="992" w:type="dxa"/>
            <w:tcBorders>
              <w:top w:val="single" w:sz="4" w:space="0" w:color="auto"/>
              <w:left w:val="nil"/>
              <w:right w:val="single" w:sz="4" w:space="0" w:color="auto"/>
            </w:tcBorders>
          </w:tcPr>
          <w:p w14:paraId="1ED7423D"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4314D5D5" w14:textId="77777777" w:rsidR="00466247" w:rsidRPr="009B053A" w:rsidRDefault="00466247" w:rsidP="00035174">
            <w:pPr>
              <w:pStyle w:val="TAL"/>
            </w:pPr>
            <w:r w:rsidRPr="009B053A">
              <w:rPr>
                <w:rFonts w:cs="Arial"/>
                <w:color w:val="000000"/>
                <w:szCs w:val="18"/>
              </w:rPr>
              <w:t>E-UTRA Band 2, 4, 25, 30, 40, 65, 66, 70</w:t>
            </w:r>
          </w:p>
        </w:tc>
        <w:tc>
          <w:tcPr>
            <w:tcW w:w="992" w:type="dxa"/>
            <w:tcBorders>
              <w:top w:val="single" w:sz="4" w:space="0" w:color="auto"/>
              <w:left w:val="nil"/>
              <w:bottom w:val="single" w:sz="4" w:space="0" w:color="auto"/>
              <w:right w:val="single" w:sz="4" w:space="0" w:color="auto"/>
            </w:tcBorders>
          </w:tcPr>
          <w:p w14:paraId="115C24A6"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6F6A6B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F67372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5BB2671"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7BE5FAA"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D68F9D0" w14:textId="77777777" w:rsidR="00466247" w:rsidRPr="009B053A" w:rsidRDefault="00466247" w:rsidP="00035174">
            <w:pPr>
              <w:pStyle w:val="TAC"/>
              <w:rPr>
                <w:rFonts w:eastAsia="Malgun Gothic"/>
              </w:rPr>
            </w:pPr>
          </w:p>
        </w:tc>
      </w:tr>
      <w:tr w:rsidR="00466247" w:rsidRPr="009B053A" w14:paraId="69109A5E" w14:textId="77777777" w:rsidTr="00EE35F1">
        <w:trPr>
          <w:trHeight w:val="77"/>
        </w:trPr>
        <w:tc>
          <w:tcPr>
            <w:tcW w:w="1413" w:type="dxa"/>
            <w:vMerge/>
            <w:tcBorders>
              <w:left w:val="single" w:sz="4" w:space="0" w:color="auto"/>
              <w:bottom w:val="single" w:sz="4" w:space="0" w:color="auto"/>
              <w:right w:val="single" w:sz="4" w:space="0" w:color="auto"/>
            </w:tcBorders>
          </w:tcPr>
          <w:p w14:paraId="2204487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195D9DC8"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77AC83D" w14:textId="77777777" w:rsidR="00466247" w:rsidRPr="009B053A" w:rsidRDefault="00466247" w:rsidP="00035174">
            <w:pPr>
              <w:pStyle w:val="TAL"/>
            </w:pPr>
            <w:r w:rsidRPr="009B053A">
              <w:rPr>
                <w:rFonts w:cs="Arial"/>
                <w:color w:val="000000"/>
                <w:szCs w:val="18"/>
              </w:rPr>
              <w:t>E-UTRA Band 41</w:t>
            </w:r>
          </w:p>
        </w:tc>
        <w:tc>
          <w:tcPr>
            <w:tcW w:w="992" w:type="dxa"/>
            <w:tcBorders>
              <w:top w:val="single" w:sz="4" w:space="0" w:color="auto"/>
              <w:left w:val="nil"/>
              <w:bottom w:val="single" w:sz="4" w:space="0" w:color="auto"/>
              <w:right w:val="single" w:sz="4" w:space="0" w:color="auto"/>
            </w:tcBorders>
          </w:tcPr>
          <w:p w14:paraId="7C60AA0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36858B1"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51F38F7"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9D9648D"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3F342C6"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6557FB2"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32720882" w14:textId="77777777" w:rsidTr="00EE35F1">
        <w:trPr>
          <w:trHeight w:val="77"/>
        </w:trPr>
        <w:tc>
          <w:tcPr>
            <w:tcW w:w="1413" w:type="dxa"/>
            <w:vMerge/>
            <w:tcBorders>
              <w:left w:val="single" w:sz="4" w:space="0" w:color="auto"/>
              <w:bottom w:val="single" w:sz="4" w:space="0" w:color="auto"/>
              <w:right w:val="single" w:sz="4" w:space="0" w:color="auto"/>
            </w:tcBorders>
          </w:tcPr>
          <w:p w14:paraId="3CFEE5A9"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9BD523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0F090A2A" w14:textId="77777777" w:rsidR="00466247" w:rsidRPr="009B053A" w:rsidRDefault="00466247" w:rsidP="00035174">
            <w:pPr>
              <w:pStyle w:val="TAL"/>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8D7A77A"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3440D255" w14:textId="77777777" w:rsidR="00466247" w:rsidRPr="009B053A" w:rsidRDefault="00466247" w:rsidP="00035174">
            <w:pPr>
              <w:pStyle w:val="TAC"/>
              <w:rPr>
                <w:rFonts w:eastAsia="Malgun Gothic"/>
              </w:rPr>
            </w:pPr>
            <w:r w:rsidRPr="009B053A">
              <w:rPr>
                <w:rFonts w:eastAsia="MS Mincho" w:cs="Arial"/>
                <w:color w:val="000000"/>
                <w:szCs w:val="18"/>
              </w:rPr>
              <w:t>-</w:t>
            </w:r>
          </w:p>
        </w:tc>
        <w:tc>
          <w:tcPr>
            <w:tcW w:w="1134" w:type="dxa"/>
            <w:tcBorders>
              <w:top w:val="single" w:sz="4" w:space="0" w:color="auto"/>
              <w:left w:val="nil"/>
              <w:bottom w:val="single" w:sz="4" w:space="0" w:color="auto"/>
              <w:right w:val="single" w:sz="4" w:space="0" w:color="auto"/>
            </w:tcBorders>
          </w:tcPr>
          <w:p w14:paraId="35D1C6A5"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4BBE7185" w14:textId="77777777" w:rsidR="00466247" w:rsidRPr="009B053A" w:rsidRDefault="00466247" w:rsidP="00035174">
            <w:pPr>
              <w:pStyle w:val="TAC"/>
              <w:rPr>
                <w:rFonts w:eastAsia="Malgun Gothic"/>
              </w:rPr>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6415E364" w14:textId="77777777" w:rsidR="00466247" w:rsidRPr="009B053A" w:rsidRDefault="00466247" w:rsidP="00035174">
            <w:pPr>
              <w:pStyle w:val="TAC"/>
              <w:rPr>
                <w:rFonts w:eastAsia="Malgun Gothic"/>
              </w:rPr>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36C158A2" w14:textId="77777777" w:rsidR="00466247" w:rsidRPr="009B053A" w:rsidRDefault="00466247" w:rsidP="00035174">
            <w:pPr>
              <w:pStyle w:val="TAC"/>
              <w:rPr>
                <w:rFonts w:eastAsia="Malgun Gothic"/>
              </w:rPr>
            </w:pPr>
            <w:r w:rsidRPr="009B053A">
              <w:rPr>
                <w:rFonts w:cs="Arial"/>
                <w:color w:val="000000"/>
                <w:szCs w:val="18"/>
              </w:rPr>
              <w:t>3</w:t>
            </w:r>
          </w:p>
        </w:tc>
      </w:tr>
      <w:tr w:rsidR="00466247" w:rsidRPr="009B053A" w14:paraId="10444AD3" w14:textId="77777777" w:rsidTr="00035174">
        <w:trPr>
          <w:trHeight w:val="77"/>
        </w:trPr>
        <w:tc>
          <w:tcPr>
            <w:tcW w:w="1413" w:type="dxa"/>
            <w:vMerge w:val="restart"/>
            <w:tcBorders>
              <w:top w:val="single" w:sz="4" w:space="0" w:color="auto"/>
              <w:left w:val="single" w:sz="4" w:space="0" w:color="auto"/>
              <w:right w:val="single" w:sz="4" w:space="0" w:color="auto"/>
            </w:tcBorders>
          </w:tcPr>
          <w:p w14:paraId="5BBD2BE8" w14:textId="77777777" w:rsidR="00466247" w:rsidRPr="009B053A" w:rsidRDefault="00466247" w:rsidP="00035174">
            <w:pPr>
              <w:pStyle w:val="TAC"/>
              <w:rPr>
                <w:rFonts w:eastAsia="Malgun Gothic"/>
              </w:rPr>
            </w:pPr>
            <w:r w:rsidRPr="009B053A">
              <w:t>DC_5_n78</w:t>
            </w:r>
          </w:p>
        </w:tc>
        <w:tc>
          <w:tcPr>
            <w:tcW w:w="992" w:type="dxa"/>
            <w:tcBorders>
              <w:left w:val="nil"/>
              <w:right w:val="single" w:sz="4" w:space="0" w:color="auto"/>
            </w:tcBorders>
          </w:tcPr>
          <w:p w14:paraId="034A4478" w14:textId="77777777" w:rsidR="00466247" w:rsidRPr="009B053A" w:rsidRDefault="00466247" w:rsidP="00035174">
            <w:pPr>
              <w:pStyle w:val="TAL"/>
              <w:rPr>
                <w:rFonts w:cs="Arial"/>
                <w:color w:val="000000"/>
                <w:szCs w:val="18"/>
              </w:rPr>
            </w:pPr>
            <w:r w:rsidRPr="009B053A">
              <w:rPr>
                <w:rFonts w:cs="Arial"/>
                <w:color w:val="000000"/>
                <w:szCs w:val="18"/>
              </w:rPr>
              <w:t>Rel-15</w:t>
            </w:r>
          </w:p>
          <w:p w14:paraId="53315342" w14:textId="77777777" w:rsidR="00466247" w:rsidRPr="009B053A" w:rsidRDefault="00466247" w:rsidP="00035174">
            <w:pPr>
              <w:pStyle w:val="TAL"/>
              <w:rPr>
                <w:rFonts w:cs="Arial"/>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2653F681" w14:textId="77777777" w:rsidR="00466247" w:rsidRPr="009B053A" w:rsidRDefault="00466247" w:rsidP="00035174">
            <w:pPr>
              <w:pStyle w:val="TAL"/>
            </w:pPr>
            <w:r w:rsidRPr="009B053A">
              <w:rPr>
                <w:rFonts w:cs="Arial"/>
                <w:color w:val="000000"/>
                <w:szCs w:val="18"/>
              </w:rPr>
              <w:t>E-UTRA Band 1, 2, 3, 4, 7, 25, 34, 38, 65, 66, 70</w:t>
            </w:r>
          </w:p>
        </w:tc>
        <w:tc>
          <w:tcPr>
            <w:tcW w:w="992" w:type="dxa"/>
            <w:tcBorders>
              <w:top w:val="single" w:sz="4" w:space="0" w:color="auto"/>
              <w:left w:val="nil"/>
              <w:bottom w:val="single" w:sz="4" w:space="0" w:color="auto"/>
              <w:right w:val="single" w:sz="4" w:space="0" w:color="auto"/>
            </w:tcBorders>
          </w:tcPr>
          <w:p w14:paraId="7E24701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6EC9877"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DA1E7F8"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74CEDA8"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D463AB2"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A469162" w14:textId="77777777" w:rsidR="00466247" w:rsidRPr="009B053A" w:rsidRDefault="00466247" w:rsidP="00035174">
            <w:pPr>
              <w:pStyle w:val="TAC"/>
              <w:rPr>
                <w:rFonts w:eastAsia="Malgun Gothic"/>
              </w:rPr>
            </w:pPr>
          </w:p>
        </w:tc>
      </w:tr>
      <w:tr w:rsidR="00466247" w:rsidRPr="009B053A" w14:paraId="08F173DC" w14:textId="77777777" w:rsidTr="00035174">
        <w:trPr>
          <w:trHeight w:val="77"/>
        </w:trPr>
        <w:tc>
          <w:tcPr>
            <w:tcW w:w="1413" w:type="dxa"/>
            <w:vMerge/>
            <w:tcBorders>
              <w:left w:val="single" w:sz="4" w:space="0" w:color="auto"/>
              <w:bottom w:val="single" w:sz="4" w:space="0" w:color="auto"/>
              <w:right w:val="single" w:sz="4" w:space="0" w:color="auto"/>
            </w:tcBorders>
          </w:tcPr>
          <w:p w14:paraId="26F73B8C"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5B43ADB"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1E42CAF6" w14:textId="77777777" w:rsidR="00466247" w:rsidRPr="009B053A" w:rsidRDefault="00466247" w:rsidP="00035174">
            <w:pPr>
              <w:pStyle w:val="TAL"/>
            </w:pPr>
            <w:r w:rsidRPr="009B053A">
              <w:rPr>
                <w:rFonts w:cs="Arial"/>
                <w:color w:val="000000"/>
                <w:szCs w:val="18"/>
              </w:rPr>
              <w:t>E-UTRA Band 41</w:t>
            </w:r>
          </w:p>
        </w:tc>
        <w:tc>
          <w:tcPr>
            <w:tcW w:w="992" w:type="dxa"/>
            <w:tcBorders>
              <w:top w:val="single" w:sz="4" w:space="0" w:color="auto"/>
              <w:left w:val="nil"/>
              <w:bottom w:val="single" w:sz="4" w:space="0" w:color="auto"/>
              <w:right w:val="single" w:sz="4" w:space="0" w:color="auto"/>
            </w:tcBorders>
          </w:tcPr>
          <w:p w14:paraId="03710C5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2F26E2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979534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E7D3EC2"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5DD8280"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DE4432B" w14:textId="77777777" w:rsidR="00466247" w:rsidRPr="009B053A" w:rsidRDefault="00466247" w:rsidP="00035174">
            <w:pPr>
              <w:pStyle w:val="TAC"/>
              <w:rPr>
                <w:rFonts w:eastAsia="Malgun Gothic"/>
              </w:rPr>
            </w:pPr>
            <w:r w:rsidRPr="009B053A">
              <w:rPr>
                <w:rFonts w:cs="Arial"/>
                <w:color w:val="000000"/>
                <w:szCs w:val="18"/>
              </w:rPr>
              <w:t>2, 7</w:t>
            </w:r>
          </w:p>
        </w:tc>
      </w:tr>
      <w:tr w:rsidR="00466247" w:rsidRPr="009B053A" w14:paraId="7703B410" w14:textId="77777777" w:rsidTr="00035174">
        <w:trPr>
          <w:trHeight w:val="77"/>
        </w:trPr>
        <w:tc>
          <w:tcPr>
            <w:tcW w:w="1413" w:type="dxa"/>
            <w:tcBorders>
              <w:left w:val="single" w:sz="4" w:space="0" w:color="auto"/>
              <w:bottom w:val="single" w:sz="4" w:space="0" w:color="auto"/>
              <w:right w:val="single" w:sz="4" w:space="0" w:color="auto"/>
            </w:tcBorders>
          </w:tcPr>
          <w:p w14:paraId="31F66AFB" w14:textId="77777777" w:rsidR="00466247" w:rsidRPr="009B053A" w:rsidRDefault="00466247" w:rsidP="00035174">
            <w:pPr>
              <w:pStyle w:val="TAC"/>
            </w:pPr>
            <w:r w:rsidRPr="009B053A">
              <w:t>DC_7_n1</w:t>
            </w:r>
          </w:p>
        </w:tc>
        <w:tc>
          <w:tcPr>
            <w:tcW w:w="992" w:type="dxa"/>
            <w:tcBorders>
              <w:left w:val="nil"/>
              <w:bottom w:val="single" w:sz="4" w:space="0" w:color="auto"/>
              <w:right w:val="single" w:sz="4" w:space="0" w:color="auto"/>
            </w:tcBorders>
          </w:tcPr>
          <w:p w14:paraId="5572F187" w14:textId="77777777" w:rsidR="00466247" w:rsidRPr="009B053A" w:rsidRDefault="00466247" w:rsidP="00035174">
            <w:pPr>
              <w:pStyle w:val="TAL"/>
              <w:rPr>
                <w:rFonts w:eastAsia="Malgun Gothic"/>
              </w:rPr>
            </w:pPr>
            <w:r w:rsidRPr="009B053A">
              <w:rPr>
                <w:rFonts w:eastAsia="Malgun Gothic"/>
              </w:rPr>
              <w:t>Rel-16</w:t>
            </w:r>
          </w:p>
          <w:p w14:paraId="35A8B9C9"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4EC2385" w14:textId="77777777" w:rsidR="00466247" w:rsidRPr="009B053A" w:rsidRDefault="00466247" w:rsidP="00035174">
            <w:pPr>
              <w:pStyle w:val="TAL"/>
              <w:rPr>
                <w:rFonts w:eastAsia="Malgun Gothic"/>
              </w:rPr>
            </w:pPr>
            <w:r w:rsidRPr="009B053A">
              <w:t>E-UTRA Band 32, 50, 51, 75, 76 NR Band n79</w:t>
            </w:r>
          </w:p>
        </w:tc>
        <w:tc>
          <w:tcPr>
            <w:tcW w:w="992" w:type="dxa"/>
            <w:tcBorders>
              <w:top w:val="single" w:sz="4" w:space="0" w:color="auto"/>
              <w:left w:val="nil"/>
              <w:bottom w:val="single" w:sz="4" w:space="0" w:color="auto"/>
              <w:right w:val="single" w:sz="4" w:space="0" w:color="auto"/>
            </w:tcBorders>
          </w:tcPr>
          <w:p w14:paraId="121B7472"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424EE5B2"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7CEC4EA"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2652A64"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7E17E896"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7642AD6A" w14:textId="77777777" w:rsidR="00466247" w:rsidRPr="009B053A" w:rsidRDefault="00466247" w:rsidP="00035174">
            <w:pPr>
              <w:pStyle w:val="TAC"/>
              <w:rPr>
                <w:rFonts w:eastAsia="Malgun Gothic"/>
              </w:rPr>
            </w:pPr>
          </w:p>
        </w:tc>
      </w:tr>
      <w:tr w:rsidR="00466247" w:rsidRPr="009B053A" w14:paraId="550658D6" w14:textId="77777777" w:rsidTr="00035174">
        <w:trPr>
          <w:trHeight w:val="77"/>
        </w:trPr>
        <w:tc>
          <w:tcPr>
            <w:tcW w:w="1413" w:type="dxa"/>
            <w:vMerge w:val="restart"/>
            <w:tcBorders>
              <w:left w:val="single" w:sz="4" w:space="0" w:color="auto"/>
              <w:right w:val="single" w:sz="4" w:space="0" w:color="auto"/>
            </w:tcBorders>
          </w:tcPr>
          <w:p w14:paraId="641FD40E" w14:textId="77777777" w:rsidR="00466247" w:rsidRPr="009B053A" w:rsidRDefault="00466247" w:rsidP="00035174">
            <w:pPr>
              <w:pStyle w:val="TAC"/>
              <w:rPr>
                <w:rFonts w:eastAsia="Malgun Gothic"/>
              </w:rPr>
            </w:pPr>
            <w:r w:rsidRPr="009B053A">
              <w:t>DC_7_n3</w:t>
            </w:r>
          </w:p>
        </w:tc>
        <w:tc>
          <w:tcPr>
            <w:tcW w:w="992" w:type="dxa"/>
            <w:tcBorders>
              <w:left w:val="nil"/>
              <w:right w:val="single" w:sz="4" w:space="0" w:color="auto"/>
            </w:tcBorders>
          </w:tcPr>
          <w:p w14:paraId="3416FBDF" w14:textId="77777777" w:rsidR="00466247" w:rsidRPr="009B053A" w:rsidRDefault="00466247" w:rsidP="00035174">
            <w:pPr>
              <w:pStyle w:val="TAL"/>
            </w:pPr>
            <w:r w:rsidRPr="009B053A">
              <w:t>Rel-16</w:t>
            </w:r>
          </w:p>
          <w:p w14:paraId="70C96B3B" w14:textId="77777777" w:rsidR="00466247" w:rsidRPr="009B053A" w:rsidRDefault="00466247" w:rsidP="00035174">
            <w:pPr>
              <w:pStyle w:val="TAL"/>
            </w:pPr>
            <w:r w:rsidRPr="009B053A">
              <w:t>Rel-17</w:t>
            </w:r>
          </w:p>
        </w:tc>
        <w:tc>
          <w:tcPr>
            <w:tcW w:w="2552" w:type="dxa"/>
            <w:tcBorders>
              <w:top w:val="single" w:sz="4" w:space="0" w:color="auto"/>
              <w:left w:val="single" w:sz="4" w:space="0" w:color="auto"/>
              <w:bottom w:val="single" w:sz="4" w:space="0" w:color="auto"/>
              <w:right w:val="single" w:sz="4" w:space="0" w:color="auto"/>
            </w:tcBorders>
            <w:vAlign w:val="bottom"/>
          </w:tcPr>
          <w:p w14:paraId="7A23B2BD" w14:textId="77777777" w:rsidR="00466247" w:rsidRPr="009B053A" w:rsidRDefault="00466247" w:rsidP="00035174">
            <w:pPr>
              <w:pStyle w:val="TAL"/>
            </w:pPr>
            <w:r w:rsidRPr="009B053A">
              <w:t>E-UTRA Band 5, 8, 20, 26, 27, 28, 67, 68</w:t>
            </w:r>
          </w:p>
        </w:tc>
        <w:tc>
          <w:tcPr>
            <w:tcW w:w="992" w:type="dxa"/>
            <w:tcBorders>
              <w:top w:val="single" w:sz="4" w:space="0" w:color="auto"/>
              <w:left w:val="nil"/>
              <w:bottom w:val="single" w:sz="4" w:space="0" w:color="auto"/>
              <w:right w:val="single" w:sz="4" w:space="0" w:color="auto"/>
            </w:tcBorders>
          </w:tcPr>
          <w:p w14:paraId="468CE3B0"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2607A77D"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0EB12401"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3CBEF9AE"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057D4E59"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33336069" w14:textId="77777777" w:rsidR="00466247" w:rsidRPr="009B053A" w:rsidRDefault="00466247" w:rsidP="00035174">
            <w:pPr>
              <w:pStyle w:val="TAC"/>
              <w:rPr>
                <w:rFonts w:eastAsia="Malgun Gothic"/>
              </w:rPr>
            </w:pPr>
          </w:p>
        </w:tc>
      </w:tr>
      <w:tr w:rsidR="00466247" w:rsidRPr="009B053A" w14:paraId="005D1EA3" w14:textId="77777777" w:rsidTr="00EE35F1">
        <w:trPr>
          <w:trHeight w:val="77"/>
        </w:trPr>
        <w:tc>
          <w:tcPr>
            <w:tcW w:w="1413" w:type="dxa"/>
            <w:vMerge/>
            <w:tcBorders>
              <w:left w:val="single" w:sz="4" w:space="0" w:color="auto"/>
              <w:bottom w:val="single" w:sz="4" w:space="0" w:color="auto"/>
              <w:right w:val="single" w:sz="4" w:space="0" w:color="auto"/>
            </w:tcBorders>
          </w:tcPr>
          <w:p w14:paraId="6F8AE88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F075444"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bottom"/>
          </w:tcPr>
          <w:p w14:paraId="17388AA6" w14:textId="77777777" w:rsidR="00466247" w:rsidRPr="009B053A" w:rsidRDefault="00466247" w:rsidP="00035174">
            <w:pPr>
              <w:pStyle w:val="TAL"/>
              <w:rPr>
                <w:szCs w:val="18"/>
                <w:lang w:eastAsia="ja-JP"/>
              </w:rPr>
            </w:pPr>
            <w:r w:rsidRPr="009B053A">
              <w:rPr>
                <w:szCs w:val="18"/>
                <w:lang w:eastAsia="ja-JP"/>
              </w:rPr>
              <w:t>E-UTRA band 42, 52</w:t>
            </w:r>
          </w:p>
          <w:p w14:paraId="6F2BC2E4" w14:textId="77777777" w:rsidR="00466247" w:rsidRPr="009B053A" w:rsidRDefault="00466247" w:rsidP="00035174">
            <w:pPr>
              <w:pStyle w:val="TAL"/>
            </w:pPr>
            <w:r w:rsidRPr="009B053A">
              <w:t>NR Band n77, n78</w:t>
            </w:r>
          </w:p>
        </w:tc>
        <w:tc>
          <w:tcPr>
            <w:tcW w:w="992" w:type="dxa"/>
            <w:tcBorders>
              <w:top w:val="single" w:sz="4" w:space="0" w:color="auto"/>
              <w:left w:val="nil"/>
              <w:bottom w:val="single" w:sz="4" w:space="0" w:color="auto"/>
              <w:right w:val="single" w:sz="4" w:space="0" w:color="auto"/>
            </w:tcBorders>
          </w:tcPr>
          <w:p w14:paraId="7CE094B1"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4EB551D8"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1D11BBF0"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4C63B250"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27BC95E2"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08CECB62" w14:textId="77777777" w:rsidR="00466247" w:rsidRPr="009B053A" w:rsidRDefault="00466247" w:rsidP="00035174">
            <w:pPr>
              <w:pStyle w:val="TAC"/>
              <w:rPr>
                <w:rFonts w:eastAsia="Malgun Gothic"/>
              </w:rPr>
            </w:pPr>
            <w:r w:rsidRPr="009B053A">
              <w:rPr>
                <w:rFonts w:cs="Arial"/>
                <w:sz w:val="16"/>
                <w:szCs w:val="16"/>
              </w:rPr>
              <w:t>2</w:t>
            </w:r>
          </w:p>
        </w:tc>
      </w:tr>
      <w:tr w:rsidR="00466247" w:rsidRPr="009B053A" w14:paraId="10C7EA9D" w14:textId="77777777" w:rsidTr="00EE35F1">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61620B9B" w14:textId="5099AAA4" w:rsidR="00466247" w:rsidRPr="009B053A" w:rsidRDefault="00466247" w:rsidP="00035174">
            <w:pPr>
              <w:pStyle w:val="TAC"/>
            </w:pPr>
            <w:r w:rsidRPr="009B053A">
              <w:t>DC_7_n5</w:t>
            </w:r>
          </w:p>
        </w:tc>
        <w:tc>
          <w:tcPr>
            <w:tcW w:w="992" w:type="dxa"/>
            <w:tcBorders>
              <w:top w:val="single" w:sz="4" w:space="0" w:color="auto"/>
              <w:left w:val="nil"/>
              <w:right w:val="single" w:sz="4" w:space="0" w:color="auto"/>
            </w:tcBorders>
          </w:tcPr>
          <w:p w14:paraId="09642B09"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62D3A945" w14:textId="77777777" w:rsidR="00466247" w:rsidRPr="009B053A" w:rsidRDefault="00466247" w:rsidP="00035174">
            <w:pPr>
              <w:pStyle w:val="TAL"/>
              <w:rPr>
                <w:rFonts w:eastAsia="Malgun Gothic"/>
              </w:rPr>
            </w:pPr>
            <w:r w:rsidRPr="009B053A">
              <w:t>E-UTRA Band 5, 26, 28, 42</w:t>
            </w:r>
          </w:p>
        </w:tc>
        <w:tc>
          <w:tcPr>
            <w:tcW w:w="992" w:type="dxa"/>
            <w:tcBorders>
              <w:top w:val="single" w:sz="4" w:space="0" w:color="auto"/>
              <w:left w:val="nil"/>
              <w:bottom w:val="single" w:sz="4" w:space="0" w:color="auto"/>
              <w:right w:val="single" w:sz="4" w:space="0" w:color="auto"/>
            </w:tcBorders>
            <w:vAlign w:val="center"/>
          </w:tcPr>
          <w:p w14:paraId="6D11B453"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B3FC272"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381377A4"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DE19B74"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331598EB"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5E9838CD" w14:textId="77777777" w:rsidR="00466247" w:rsidRPr="009B053A" w:rsidRDefault="00466247" w:rsidP="00035174">
            <w:pPr>
              <w:pStyle w:val="TAC"/>
              <w:rPr>
                <w:rFonts w:eastAsia="Malgun Gothic"/>
              </w:rPr>
            </w:pPr>
          </w:p>
        </w:tc>
      </w:tr>
      <w:tr w:rsidR="00466247" w:rsidRPr="009B053A" w14:paraId="6E59B9AC" w14:textId="77777777" w:rsidTr="00EE35F1">
        <w:trPr>
          <w:trHeight w:val="188"/>
        </w:trPr>
        <w:tc>
          <w:tcPr>
            <w:tcW w:w="1413" w:type="dxa"/>
            <w:vMerge/>
            <w:tcBorders>
              <w:left w:val="single" w:sz="4" w:space="0" w:color="auto"/>
              <w:bottom w:val="single" w:sz="4" w:space="0" w:color="auto"/>
              <w:right w:val="single" w:sz="4" w:space="0" w:color="auto"/>
            </w:tcBorders>
          </w:tcPr>
          <w:p w14:paraId="60805037"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5923D40"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46448FF9" w14:textId="77777777" w:rsidR="00466247" w:rsidRPr="009B053A" w:rsidRDefault="00466247" w:rsidP="00035174">
            <w:pPr>
              <w:pStyle w:val="TAL"/>
              <w:rPr>
                <w:rFonts w:eastAsia="Malgun Gothic"/>
              </w:rPr>
            </w:pPr>
            <w:r w:rsidRPr="009B053A">
              <w:t>E-UTRA Band 52</w:t>
            </w:r>
          </w:p>
        </w:tc>
        <w:tc>
          <w:tcPr>
            <w:tcW w:w="992" w:type="dxa"/>
            <w:tcBorders>
              <w:top w:val="single" w:sz="4" w:space="0" w:color="auto"/>
              <w:left w:val="nil"/>
              <w:bottom w:val="single" w:sz="4" w:space="0" w:color="auto"/>
              <w:right w:val="single" w:sz="4" w:space="0" w:color="auto"/>
            </w:tcBorders>
            <w:vAlign w:val="center"/>
          </w:tcPr>
          <w:p w14:paraId="4F54277C"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6A7BACB1"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259CEAAE"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0FE3C9AA"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30BC37EE"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3FBA6FA4" w14:textId="77777777" w:rsidR="00466247" w:rsidRPr="009B053A" w:rsidRDefault="00466247" w:rsidP="00035174">
            <w:pPr>
              <w:pStyle w:val="TAC"/>
              <w:rPr>
                <w:rFonts w:eastAsia="Malgun Gothic"/>
              </w:rPr>
            </w:pPr>
            <w:r w:rsidRPr="009B053A">
              <w:t>2</w:t>
            </w:r>
          </w:p>
        </w:tc>
      </w:tr>
      <w:tr w:rsidR="00466247" w:rsidRPr="009B053A" w14:paraId="660EA3FF" w14:textId="77777777" w:rsidTr="00EE35F1">
        <w:trPr>
          <w:trHeight w:val="188"/>
        </w:trPr>
        <w:tc>
          <w:tcPr>
            <w:tcW w:w="1413" w:type="dxa"/>
            <w:vMerge/>
            <w:tcBorders>
              <w:left w:val="single" w:sz="4" w:space="0" w:color="auto"/>
              <w:bottom w:val="single" w:sz="4" w:space="0" w:color="auto"/>
              <w:right w:val="single" w:sz="4" w:space="0" w:color="auto"/>
            </w:tcBorders>
          </w:tcPr>
          <w:p w14:paraId="0334E63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F6F65BA"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0F9E6372" w14:textId="77777777" w:rsidR="00466247" w:rsidRPr="009B053A" w:rsidRDefault="00466247" w:rsidP="00035174">
            <w:pPr>
              <w:pStyle w:val="TAL"/>
              <w:rPr>
                <w:rFonts w:eastAsia="Malgun Gothic"/>
              </w:rPr>
            </w:pPr>
            <w:r w:rsidRPr="009B053A">
              <w:t>NR Band n77, n78</w:t>
            </w:r>
          </w:p>
        </w:tc>
        <w:tc>
          <w:tcPr>
            <w:tcW w:w="992" w:type="dxa"/>
            <w:tcBorders>
              <w:top w:val="single" w:sz="4" w:space="0" w:color="auto"/>
              <w:left w:val="nil"/>
              <w:right w:val="single" w:sz="4" w:space="0" w:color="auto"/>
            </w:tcBorders>
            <w:vAlign w:val="center"/>
          </w:tcPr>
          <w:p w14:paraId="4A59D2D9"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right w:val="single" w:sz="4" w:space="0" w:color="auto"/>
            </w:tcBorders>
            <w:vAlign w:val="center"/>
          </w:tcPr>
          <w:p w14:paraId="72FA9EC7"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right w:val="single" w:sz="4" w:space="0" w:color="auto"/>
            </w:tcBorders>
            <w:vAlign w:val="center"/>
          </w:tcPr>
          <w:p w14:paraId="13AA313B"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right w:val="single" w:sz="4" w:space="0" w:color="auto"/>
            </w:tcBorders>
          </w:tcPr>
          <w:p w14:paraId="032F5E82"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right w:val="single" w:sz="4" w:space="0" w:color="auto"/>
            </w:tcBorders>
            <w:noWrap/>
          </w:tcPr>
          <w:p w14:paraId="4B494BEF"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right w:val="single" w:sz="4" w:space="0" w:color="auto"/>
            </w:tcBorders>
            <w:noWrap/>
          </w:tcPr>
          <w:p w14:paraId="55F2FE32" w14:textId="77777777" w:rsidR="00466247" w:rsidRPr="009B053A" w:rsidRDefault="00466247" w:rsidP="00035174">
            <w:pPr>
              <w:pStyle w:val="TAC"/>
              <w:rPr>
                <w:rFonts w:eastAsia="Malgun Gothic"/>
              </w:rPr>
            </w:pPr>
            <w:r w:rsidRPr="009B053A">
              <w:t>2</w:t>
            </w:r>
          </w:p>
        </w:tc>
      </w:tr>
      <w:tr w:rsidR="00466247" w:rsidRPr="009B053A" w14:paraId="6040DCBD" w14:textId="77777777" w:rsidTr="00EE35F1">
        <w:trPr>
          <w:trHeight w:val="77"/>
        </w:trPr>
        <w:tc>
          <w:tcPr>
            <w:tcW w:w="1413" w:type="dxa"/>
            <w:vMerge w:val="restart"/>
            <w:tcBorders>
              <w:left w:val="single" w:sz="4" w:space="0" w:color="auto"/>
              <w:right w:val="single" w:sz="4" w:space="0" w:color="auto"/>
            </w:tcBorders>
          </w:tcPr>
          <w:p w14:paraId="5AB653B0" w14:textId="77777777" w:rsidR="00466247" w:rsidRPr="009B053A" w:rsidRDefault="00466247" w:rsidP="00035174">
            <w:pPr>
              <w:pStyle w:val="TAC"/>
              <w:rPr>
                <w:rFonts w:eastAsia="Malgun Gothic"/>
              </w:rPr>
            </w:pPr>
            <w:r w:rsidRPr="009B053A">
              <w:t>DC_7_n8</w:t>
            </w:r>
          </w:p>
        </w:tc>
        <w:tc>
          <w:tcPr>
            <w:tcW w:w="992" w:type="dxa"/>
            <w:tcBorders>
              <w:left w:val="nil"/>
              <w:right w:val="single" w:sz="4" w:space="0" w:color="auto"/>
            </w:tcBorders>
          </w:tcPr>
          <w:p w14:paraId="1FB56FEA" w14:textId="77777777" w:rsidR="00466247" w:rsidRPr="009B053A" w:rsidRDefault="00466247" w:rsidP="00035174">
            <w:pPr>
              <w:pStyle w:val="TAL"/>
            </w:pPr>
            <w:r w:rsidRPr="009B053A">
              <w:t>Rel-16</w:t>
            </w:r>
          </w:p>
        </w:tc>
        <w:tc>
          <w:tcPr>
            <w:tcW w:w="2552" w:type="dxa"/>
            <w:tcBorders>
              <w:top w:val="single" w:sz="4" w:space="0" w:color="auto"/>
              <w:left w:val="single" w:sz="4" w:space="0" w:color="auto"/>
              <w:bottom w:val="single" w:sz="4" w:space="0" w:color="auto"/>
              <w:right w:val="single" w:sz="4" w:space="0" w:color="auto"/>
            </w:tcBorders>
          </w:tcPr>
          <w:p w14:paraId="0E9329D8" w14:textId="77777777" w:rsidR="00466247" w:rsidRPr="009B053A" w:rsidRDefault="00466247" w:rsidP="00035174">
            <w:pPr>
              <w:pStyle w:val="TAL"/>
            </w:pPr>
            <w:r w:rsidRPr="009B053A">
              <w:rPr>
                <w:rFonts w:cs="Arial"/>
                <w:color w:val="000000"/>
                <w:szCs w:val="18"/>
              </w:rPr>
              <w:t>E-UTRA Band 20, 28, 67, 68</w:t>
            </w:r>
          </w:p>
        </w:tc>
        <w:tc>
          <w:tcPr>
            <w:tcW w:w="992" w:type="dxa"/>
            <w:tcBorders>
              <w:top w:val="single" w:sz="4" w:space="0" w:color="auto"/>
              <w:left w:val="nil"/>
              <w:bottom w:val="single" w:sz="4" w:space="0" w:color="auto"/>
              <w:right w:val="single" w:sz="4" w:space="0" w:color="auto"/>
            </w:tcBorders>
          </w:tcPr>
          <w:p w14:paraId="3EB90209"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5A8FE072"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5CA252B3"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A4B7C56"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CEDCAE2"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698CF932" w14:textId="77777777" w:rsidR="00466247" w:rsidRPr="009B053A" w:rsidRDefault="00466247" w:rsidP="00035174">
            <w:pPr>
              <w:pStyle w:val="TAC"/>
              <w:rPr>
                <w:rFonts w:eastAsia="Malgun Gothic"/>
              </w:rPr>
            </w:pPr>
          </w:p>
        </w:tc>
      </w:tr>
      <w:tr w:rsidR="00466247" w:rsidRPr="009B053A" w14:paraId="4E160A30" w14:textId="77777777" w:rsidTr="00EE35F1">
        <w:trPr>
          <w:trHeight w:val="77"/>
        </w:trPr>
        <w:tc>
          <w:tcPr>
            <w:tcW w:w="1413" w:type="dxa"/>
            <w:vMerge/>
            <w:tcBorders>
              <w:left w:val="single" w:sz="4" w:space="0" w:color="auto"/>
              <w:bottom w:val="single" w:sz="4" w:space="0" w:color="auto"/>
              <w:right w:val="single" w:sz="4" w:space="0" w:color="auto"/>
            </w:tcBorders>
          </w:tcPr>
          <w:p w14:paraId="336115E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E911CB3" w14:textId="77777777" w:rsidR="00466247" w:rsidRPr="009B053A" w:rsidRDefault="00466247" w:rsidP="00035174">
            <w:pPr>
              <w:pStyle w:val="TAL"/>
              <w:rPr>
                <w:rFonts w:eastAsia="Malgun Gothic"/>
              </w:rPr>
            </w:pPr>
            <w:r w:rsidRPr="009B053A">
              <w:t>Rel-17</w:t>
            </w:r>
          </w:p>
        </w:tc>
        <w:tc>
          <w:tcPr>
            <w:tcW w:w="2552" w:type="dxa"/>
            <w:tcBorders>
              <w:top w:val="single" w:sz="4" w:space="0" w:color="auto"/>
              <w:left w:val="single" w:sz="4" w:space="0" w:color="auto"/>
              <w:bottom w:val="single" w:sz="4" w:space="0" w:color="auto"/>
              <w:right w:val="single" w:sz="4" w:space="0" w:color="auto"/>
            </w:tcBorders>
          </w:tcPr>
          <w:p w14:paraId="1006CF34" w14:textId="77777777" w:rsidR="00466247" w:rsidRPr="009B053A" w:rsidRDefault="00466247" w:rsidP="00035174">
            <w:pPr>
              <w:pStyle w:val="TAL"/>
            </w:pPr>
            <w:r w:rsidRPr="009B053A">
              <w:rPr>
                <w:rFonts w:cs="Arial"/>
                <w:color w:val="000000"/>
                <w:szCs w:val="18"/>
              </w:rPr>
              <w:t>E-UTRA Band 42, 52</w:t>
            </w:r>
            <w:r w:rsidRPr="009B053A">
              <w:rPr>
                <w:rFonts w:cs="Arial"/>
                <w:color w:val="000000"/>
                <w:szCs w:val="18"/>
              </w:rPr>
              <w:br/>
              <w:t>NR band n77, n78</w:t>
            </w:r>
          </w:p>
        </w:tc>
        <w:tc>
          <w:tcPr>
            <w:tcW w:w="992" w:type="dxa"/>
            <w:tcBorders>
              <w:top w:val="single" w:sz="4" w:space="0" w:color="auto"/>
              <w:left w:val="nil"/>
              <w:bottom w:val="single" w:sz="4" w:space="0" w:color="auto"/>
              <w:right w:val="single" w:sz="4" w:space="0" w:color="auto"/>
            </w:tcBorders>
          </w:tcPr>
          <w:p w14:paraId="7047BF00"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0B775D49"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7D427DC7"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7AE02756"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04520BC0"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A9981D1"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09021300" w14:textId="77777777" w:rsidTr="00035174">
        <w:trPr>
          <w:trHeight w:val="188"/>
        </w:trPr>
        <w:tc>
          <w:tcPr>
            <w:tcW w:w="1413" w:type="dxa"/>
            <w:tcBorders>
              <w:top w:val="single" w:sz="4" w:space="0" w:color="auto"/>
              <w:left w:val="single" w:sz="4" w:space="0" w:color="auto"/>
              <w:right w:val="single" w:sz="4" w:space="0" w:color="auto"/>
            </w:tcBorders>
          </w:tcPr>
          <w:p w14:paraId="3E91B66B" w14:textId="77777777" w:rsidR="00466247" w:rsidRPr="009B053A" w:rsidRDefault="00466247" w:rsidP="00035174">
            <w:pPr>
              <w:pStyle w:val="TAC"/>
              <w:rPr>
                <w:rFonts w:eastAsia="Malgun Gothic"/>
              </w:rPr>
            </w:pPr>
            <w:r w:rsidRPr="009B053A">
              <w:rPr>
                <w:rFonts w:eastAsia="Malgun Gothic"/>
              </w:rPr>
              <w:t>DC_7_n28</w:t>
            </w:r>
          </w:p>
        </w:tc>
        <w:tc>
          <w:tcPr>
            <w:tcW w:w="992" w:type="dxa"/>
            <w:tcBorders>
              <w:top w:val="single" w:sz="4" w:space="0" w:color="auto"/>
              <w:left w:val="nil"/>
              <w:right w:val="single" w:sz="4" w:space="0" w:color="auto"/>
            </w:tcBorders>
          </w:tcPr>
          <w:p w14:paraId="770FFEAF" w14:textId="77777777" w:rsidR="00466247" w:rsidRPr="009B053A" w:rsidRDefault="00466247" w:rsidP="00035174">
            <w:pPr>
              <w:pStyle w:val="TAL"/>
              <w:rPr>
                <w:rFonts w:cs="Arial"/>
                <w:color w:val="000000"/>
                <w:szCs w:val="18"/>
              </w:rPr>
            </w:pPr>
            <w:r w:rsidRPr="009B053A">
              <w:t>Rel-15</w:t>
            </w:r>
          </w:p>
        </w:tc>
        <w:tc>
          <w:tcPr>
            <w:tcW w:w="2552" w:type="dxa"/>
            <w:tcBorders>
              <w:top w:val="single" w:sz="4" w:space="0" w:color="auto"/>
              <w:left w:val="single" w:sz="4" w:space="0" w:color="auto"/>
              <w:bottom w:val="single" w:sz="4" w:space="0" w:color="auto"/>
              <w:right w:val="single" w:sz="4" w:space="0" w:color="auto"/>
            </w:tcBorders>
          </w:tcPr>
          <w:p w14:paraId="3BAA7B48" w14:textId="77777777" w:rsidR="00466247" w:rsidRPr="009B053A" w:rsidRDefault="00466247" w:rsidP="00035174">
            <w:pPr>
              <w:pStyle w:val="TAL"/>
              <w:rPr>
                <w:rFonts w:eastAsia="Malgun Gothic"/>
              </w:rPr>
            </w:pPr>
            <w:r w:rsidRPr="009B053A">
              <w:rPr>
                <w:rFonts w:cs="Arial"/>
                <w:color w:val="000000"/>
                <w:szCs w:val="18"/>
              </w:rPr>
              <w:t>E-UTRA Band 3</w:t>
            </w:r>
          </w:p>
        </w:tc>
        <w:tc>
          <w:tcPr>
            <w:tcW w:w="992" w:type="dxa"/>
            <w:tcBorders>
              <w:top w:val="single" w:sz="4" w:space="0" w:color="auto"/>
              <w:left w:val="nil"/>
              <w:bottom w:val="single" w:sz="4" w:space="0" w:color="auto"/>
              <w:right w:val="single" w:sz="4" w:space="0" w:color="auto"/>
            </w:tcBorders>
          </w:tcPr>
          <w:p w14:paraId="16484EC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6F03D98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1BDD037"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69E9874C"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EF86D17"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B7DED36" w14:textId="77777777" w:rsidR="00466247" w:rsidRPr="009B053A" w:rsidRDefault="00466247" w:rsidP="00035174">
            <w:pPr>
              <w:pStyle w:val="TAC"/>
            </w:pPr>
          </w:p>
        </w:tc>
      </w:tr>
      <w:tr w:rsidR="00466247" w:rsidRPr="009B053A" w14:paraId="10EA6B6F"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2F9FAD6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BCD4B46" w14:textId="77777777" w:rsidR="00466247" w:rsidRPr="009B053A" w:rsidRDefault="00466247" w:rsidP="00035174">
            <w:pPr>
              <w:pStyle w:val="TAL"/>
              <w:rPr>
                <w:rFonts w:eastAsia="Malgun Gothic"/>
              </w:rPr>
            </w:pPr>
            <w:r w:rsidRPr="009B053A">
              <w:rPr>
                <w:rFonts w:eastAsia="Malgun Gothic"/>
              </w:rPr>
              <w:t>Rel-16</w:t>
            </w:r>
          </w:p>
          <w:p w14:paraId="2DCD8F01"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41F3D348" w14:textId="77777777" w:rsidR="00466247" w:rsidRPr="009B053A" w:rsidRDefault="00466247" w:rsidP="00035174">
            <w:pPr>
              <w:pStyle w:val="TAL"/>
              <w:rPr>
                <w:rFonts w:eastAsia="Malgun Gothic"/>
              </w:rPr>
            </w:pPr>
            <w:r w:rsidRPr="009B053A">
              <w:rPr>
                <w:rFonts w:cs="Arial"/>
                <w:color w:val="000000"/>
                <w:szCs w:val="18"/>
              </w:rPr>
              <w:t>NR band n78</w:t>
            </w:r>
          </w:p>
        </w:tc>
        <w:tc>
          <w:tcPr>
            <w:tcW w:w="992" w:type="dxa"/>
            <w:tcBorders>
              <w:top w:val="single" w:sz="4" w:space="0" w:color="auto"/>
              <w:left w:val="nil"/>
              <w:bottom w:val="single" w:sz="4" w:space="0" w:color="auto"/>
              <w:right w:val="single" w:sz="4" w:space="0" w:color="auto"/>
            </w:tcBorders>
          </w:tcPr>
          <w:p w14:paraId="41FD5AA8"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F8BAF4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CD0253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783164F5"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9FAF601"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BBC4686" w14:textId="77777777" w:rsidR="00466247" w:rsidRPr="009B053A" w:rsidRDefault="00466247" w:rsidP="00035174">
            <w:pPr>
              <w:pStyle w:val="TAC"/>
            </w:pPr>
            <w:r w:rsidRPr="009B053A">
              <w:rPr>
                <w:rFonts w:cs="Arial"/>
                <w:color w:val="000000"/>
                <w:szCs w:val="18"/>
              </w:rPr>
              <w:t>2</w:t>
            </w:r>
          </w:p>
        </w:tc>
      </w:tr>
      <w:tr w:rsidR="00466247" w:rsidRPr="009B053A" w14:paraId="6C7BCE85" w14:textId="77777777" w:rsidTr="00035174">
        <w:trPr>
          <w:trHeight w:val="77"/>
        </w:trPr>
        <w:tc>
          <w:tcPr>
            <w:tcW w:w="1413" w:type="dxa"/>
            <w:vMerge w:val="restart"/>
            <w:tcBorders>
              <w:left w:val="single" w:sz="4" w:space="0" w:color="auto"/>
              <w:right w:val="single" w:sz="4" w:space="0" w:color="auto"/>
            </w:tcBorders>
          </w:tcPr>
          <w:p w14:paraId="0C283242" w14:textId="77777777" w:rsidR="00466247" w:rsidRPr="009B053A" w:rsidRDefault="00466247" w:rsidP="00035174">
            <w:pPr>
              <w:pStyle w:val="TAC"/>
              <w:rPr>
                <w:rFonts w:eastAsia="Malgun Gothic"/>
              </w:rPr>
            </w:pPr>
            <w:r w:rsidRPr="009B053A">
              <w:t>DC_7_n66</w:t>
            </w:r>
          </w:p>
        </w:tc>
        <w:tc>
          <w:tcPr>
            <w:tcW w:w="992" w:type="dxa"/>
            <w:tcBorders>
              <w:left w:val="nil"/>
              <w:right w:val="single" w:sz="4" w:space="0" w:color="auto"/>
            </w:tcBorders>
          </w:tcPr>
          <w:p w14:paraId="7D1CB28A" w14:textId="77777777" w:rsidR="00466247" w:rsidRPr="009B053A" w:rsidRDefault="00466247" w:rsidP="00035174">
            <w:pPr>
              <w:pStyle w:val="TAL"/>
            </w:pPr>
            <w:r w:rsidRPr="009B053A">
              <w:t>Rel-16</w:t>
            </w:r>
          </w:p>
          <w:p w14:paraId="50FA4A8C" w14:textId="77777777" w:rsidR="00466247" w:rsidRPr="009B053A" w:rsidRDefault="00466247" w:rsidP="00035174">
            <w:pPr>
              <w:pStyle w:val="TAL"/>
            </w:pPr>
            <w:r w:rsidRPr="009B053A">
              <w:t>Rel-17</w:t>
            </w:r>
          </w:p>
        </w:tc>
        <w:tc>
          <w:tcPr>
            <w:tcW w:w="2552" w:type="dxa"/>
            <w:tcBorders>
              <w:top w:val="single" w:sz="4" w:space="0" w:color="auto"/>
              <w:left w:val="single" w:sz="4" w:space="0" w:color="auto"/>
              <w:bottom w:val="single" w:sz="4" w:space="0" w:color="auto"/>
              <w:right w:val="single" w:sz="4" w:space="0" w:color="auto"/>
            </w:tcBorders>
          </w:tcPr>
          <w:p w14:paraId="2D0AC4C9" w14:textId="77777777" w:rsidR="00466247" w:rsidRPr="009B053A" w:rsidRDefault="00466247" w:rsidP="00035174">
            <w:pPr>
              <w:pStyle w:val="TAL"/>
            </w:pPr>
            <w:r w:rsidRPr="009B053A">
              <w:t>E-UTRA Band 5, 12, 13, 14, 17, 26, 27, 28, 29, 85</w:t>
            </w:r>
          </w:p>
        </w:tc>
        <w:tc>
          <w:tcPr>
            <w:tcW w:w="992" w:type="dxa"/>
            <w:tcBorders>
              <w:top w:val="single" w:sz="4" w:space="0" w:color="auto"/>
              <w:left w:val="nil"/>
              <w:bottom w:val="single" w:sz="4" w:space="0" w:color="auto"/>
              <w:right w:val="single" w:sz="4" w:space="0" w:color="auto"/>
            </w:tcBorders>
          </w:tcPr>
          <w:p w14:paraId="112C2A6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662E9DC"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BB28B3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B93A536"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3A35AF35"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388F4CA3" w14:textId="77777777" w:rsidR="00466247" w:rsidRPr="009B053A" w:rsidRDefault="00466247" w:rsidP="00035174">
            <w:pPr>
              <w:pStyle w:val="TAC"/>
              <w:rPr>
                <w:rFonts w:eastAsia="Malgun Gothic"/>
              </w:rPr>
            </w:pPr>
          </w:p>
        </w:tc>
      </w:tr>
      <w:tr w:rsidR="00466247" w:rsidRPr="009B053A" w14:paraId="4436B841" w14:textId="77777777" w:rsidTr="00035174">
        <w:trPr>
          <w:trHeight w:val="77"/>
        </w:trPr>
        <w:tc>
          <w:tcPr>
            <w:tcW w:w="1413" w:type="dxa"/>
            <w:vMerge/>
            <w:tcBorders>
              <w:left w:val="single" w:sz="4" w:space="0" w:color="auto"/>
              <w:bottom w:val="single" w:sz="4" w:space="0" w:color="auto"/>
              <w:right w:val="single" w:sz="4" w:space="0" w:color="auto"/>
            </w:tcBorders>
          </w:tcPr>
          <w:p w14:paraId="64AEC53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FCFD2D4"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02D7C352" w14:textId="77777777" w:rsidR="00466247" w:rsidRPr="009B053A" w:rsidRDefault="00466247" w:rsidP="00035174">
            <w:pPr>
              <w:pStyle w:val="TAL"/>
            </w:pPr>
            <w:r w:rsidRPr="009B053A">
              <w:t>E-UTRA band 42</w:t>
            </w:r>
          </w:p>
        </w:tc>
        <w:tc>
          <w:tcPr>
            <w:tcW w:w="992" w:type="dxa"/>
            <w:tcBorders>
              <w:top w:val="single" w:sz="4" w:space="0" w:color="auto"/>
              <w:left w:val="nil"/>
              <w:bottom w:val="single" w:sz="4" w:space="0" w:color="auto"/>
              <w:right w:val="single" w:sz="4" w:space="0" w:color="auto"/>
            </w:tcBorders>
          </w:tcPr>
          <w:p w14:paraId="2A6CCC0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ADBD49B"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4E78014B"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CD682EB"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7C69680E"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72C9D67F" w14:textId="77777777" w:rsidR="00466247" w:rsidRPr="009B053A" w:rsidRDefault="00466247" w:rsidP="00035174">
            <w:pPr>
              <w:pStyle w:val="TAC"/>
              <w:rPr>
                <w:rFonts w:eastAsia="Malgun Gothic"/>
              </w:rPr>
            </w:pPr>
            <w:r w:rsidRPr="009B053A">
              <w:t>2</w:t>
            </w:r>
          </w:p>
        </w:tc>
      </w:tr>
      <w:tr w:rsidR="00466247" w:rsidRPr="009B053A" w14:paraId="7B70FE73" w14:textId="77777777" w:rsidTr="00035174">
        <w:trPr>
          <w:trHeight w:val="188"/>
        </w:trPr>
        <w:tc>
          <w:tcPr>
            <w:tcW w:w="1413" w:type="dxa"/>
            <w:tcBorders>
              <w:left w:val="single" w:sz="4" w:space="0" w:color="auto"/>
              <w:bottom w:val="single" w:sz="4" w:space="0" w:color="auto"/>
              <w:right w:val="single" w:sz="4" w:space="0" w:color="auto"/>
            </w:tcBorders>
          </w:tcPr>
          <w:p w14:paraId="024761AB" w14:textId="77777777" w:rsidR="00466247" w:rsidRPr="009B053A" w:rsidRDefault="00466247" w:rsidP="00035174">
            <w:pPr>
              <w:pStyle w:val="TAC"/>
              <w:rPr>
                <w:rFonts w:eastAsia="Malgun Gothic"/>
              </w:rPr>
            </w:pPr>
            <w:r w:rsidRPr="009B053A">
              <w:t>DC_7_n78</w:t>
            </w:r>
          </w:p>
        </w:tc>
        <w:tc>
          <w:tcPr>
            <w:tcW w:w="992" w:type="dxa"/>
            <w:tcBorders>
              <w:left w:val="nil"/>
              <w:bottom w:val="single" w:sz="4" w:space="0" w:color="auto"/>
              <w:right w:val="single" w:sz="4" w:space="0" w:color="auto"/>
            </w:tcBorders>
          </w:tcPr>
          <w:p w14:paraId="077A9E9D" w14:textId="77777777" w:rsidR="00466247" w:rsidRPr="009B053A" w:rsidRDefault="00466247" w:rsidP="00035174">
            <w:pPr>
              <w:pStyle w:val="TAL"/>
              <w:rPr>
                <w:rFonts w:eastAsia="Malgun Gothic"/>
              </w:rPr>
            </w:pPr>
            <w:r w:rsidRPr="009B053A">
              <w:rPr>
                <w:rFonts w:eastAsia="Malgun Gothic"/>
              </w:rPr>
              <w:t>Rel-15</w:t>
            </w:r>
          </w:p>
          <w:p w14:paraId="06239713" w14:textId="77777777" w:rsidR="00466247" w:rsidRPr="009B053A" w:rsidRDefault="00466247" w:rsidP="00035174">
            <w:pPr>
              <w:pStyle w:val="TAL"/>
              <w:rPr>
                <w:rFonts w:eastAsia="Malgun Gothic"/>
              </w:rPr>
            </w:pPr>
            <w:r w:rsidRPr="009B053A">
              <w:rPr>
                <w:rFonts w:eastAsia="Malgun Gothic"/>
              </w:rPr>
              <w:t>Rel-16</w:t>
            </w:r>
          </w:p>
          <w:p w14:paraId="1E677A8E" w14:textId="77777777" w:rsidR="00466247" w:rsidRPr="009B053A" w:rsidRDefault="00466247" w:rsidP="00035174">
            <w:pPr>
              <w:pStyle w:val="TAL"/>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02D548D3" w14:textId="77777777" w:rsidR="00466247" w:rsidRPr="009B053A" w:rsidRDefault="00466247" w:rsidP="00035174">
            <w:pPr>
              <w:pStyle w:val="TAL"/>
              <w:rPr>
                <w:rFonts w:eastAsia="Malgun Gothic"/>
              </w:rPr>
            </w:pPr>
            <w:r w:rsidRPr="009B053A">
              <w:t>E-UTRA Band 3, 5, 8, 11, 18, 19, 20, 21, 26, 27, 28, 32, 50, 51, 67, 68, 74, 75, 76</w:t>
            </w:r>
          </w:p>
        </w:tc>
        <w:tc>
          <w:tcPr>
            <w:tcW w:w="992" w:type="dxa"/>
            <w:tcBorders>
              <w:top w:val="single" w:sz="4" w:space="0" w:color="auto"/>
              <w:left w:val="nil"/>
              <w:bottom w:val="single" w:sz="4" w:space="0" w:color="auto"/>
              <w:right w:val="single" w:sz="4" w:space="0" w:color="auto"/>
            </w:tcBorders>
          </w:tcPr>
          <w:p w14:paraId="4B576BD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3D00E5C"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FC3E3A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90207E3" w14:textId="77777777" w:rsidR="00466247" w:rsidRPr="009B053A" w:rsidRDefault="00466247" w:rsidP="00035174">
            <w:pPr>
              <w:pStyle w:val="TAC"/>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0DF57778" w14:textId="77777777" w:rsidR="00466247" w:rsidRPr="009B053A" w:rsidRDefault="00466247" w:rsidP="00035174">
            <w:pPr>
              <w:pStyle w:val="TAC"/>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1CF4EE91" w14:textId="77777777" w:rsidR="00466247" w:rsidRPr="009B053A" w:rsidRDefault="00466247" w:rsidP="00035174">
            <w:pPr>
              <w:pStyle w:val="TAC"/>
            </w:pPr>
          </w:p>
        </w:tc>
      </w:tr>
      <w:tr w:rsidR="00466247" w:rsidRPr="009B053A" w14:paraId="4E3C4CD3" w14:textId="77777777" w:rsidTr="00035174">
        <w:trPr>
          <w:trHeight w:val="188"/>
        </w:trPr>
        <w:tc>
          <w:tcPr>
            <w:tcW w:w="1413" w:type="dxa"/>
            <w:tcBorders>
              <w:left w:val="single" w:sz="4" w:space="0" w:color="auto"/>
              <w:bottom w:val="single" w:sz="4" w:space="0" w:color="auto"/>
              <w:right w:val="single" w:sz="4" w:space="0" w:color="auto"/>
            </w:tcBorders>
          </w:tcPr>
          <w:p w14:paraId="38DE7072" w14:textId="77777777" w:rsidR="00466247" w:rsidRPr="009B053A" w:rsidRDefault="00466247" w:rsidP="00035174">
            <w:pPr>
              <w:pStyle w:val="TAC"/>
              <w:rPr>
                <w:rFonts w:eastAsia="Malgun Gothic"/>
              </w:rPr>
            </w:pPr>
            <w:r w:rsidRPr="009B053A">
              <w:t>DC_8_n1</w:t>
            </w:r>
          </w:p>
        </w:tc>
        <w:tc>
          <w:tcPr>
            <w:tcW w:w="992" w:type="dxa"/>
            <w:tcBorders>
              <w:left w:val="nil"/>
              <w:bottom w:val="single" w:sz="4" w:space="0" w:color="auto"/>
              <w:right w:val="single" w:sz="4" w:space="0" w:color="auto"/>
            </w:tcBorders>
          </w:tcPr>
          <w:p w14:paraId="488CAA31" w14:textId="77777777" w:rsidR="00466247" w:rsidRPr="009B053A" w:rsidRDefault="00466247" w:rsidP="00035174">
            <w:pPr>
              <w:pStyle w:val="TAL"/>
              <w:rPr>
                <w:rFonts w:eastAsia="Malgun Gothic"/>
              </w:rPr>
            </w:pPr>
            <w:r w:rsidRPr="009B053A">
              <w:rPr>
                <w:rFonts w:eastAsia="Malgun Gothic"/>
              </w:rPr>
              <w:t>Rel-16</w:t>
            </w:r>
          </w:p>
          <w:p w14:paraId="5769FF67" w14:textId="77777777" w:rsidR="00466247" w:rsidRPr="009B053A" w:rsidRDefault="00466247" w:rsidP="00035174">
            <w:pPr>
              <w:pStyle w:val="TAL"/>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877F7F3" w14:textId="77777777" w:rsidR="00466247" w:rsidRPr="009B053A" w:rsidRDefault="00466247" w:rsidP="00035174">
            <w:pPr>
              <w:pStyle w:val="TAL"/>
              <w:rPr>
                <w:rFonts w:eastAsia="Malgun Gothic"/>
              </w:rPr>
            </w:pPr>
            <w:r w:rsidRPr="009B053A">
              <w:t>E-UTRA Band 43 or NR Band n77, n78, n79</w:t>
            </w:r>
          </w:p>
        </w:tc>
        <w:tc>
          <w:tcPr>
            <w:tcW w:w="992" w:type="dxa"/>
            <w:tcBorders>
              <w:top w:val="single" w:sz="4" w:space="0" w:color="auto"/>
              <w:left w:val="nil"/>
              <w:bottom w:val="single" w:sz="4" w:space="0" w:color="auto"/>
              <w:right w:val="single" w:sz="4" w:space="0" w:color="auto"/>
            </w:tcBorders>
          </w:tcPr>
          <w:p w14:paraId="4D6FDD7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57904DA3"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5FF488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3D8DFC25"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B0EEB84"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566DD2C9" w14:textId="77777777" w:rsidR="00466247" w:rsidRPr="009B053A" w:rsidRDefault="00466247" w:rsidP="00035174">
            <w:pPr>
              <w:pStyle w:val="TAC"/>
            </w:pPr>
            <w:r w:rsidRPr="009B053A">
              <w:t>2</w:t>
            </w:r>
          </w:p>
        </w:tc>
      </w:tr>
      <w:tr w:rsidR="00466247" w:rsidRPr="009B053A" w14:paraId="113E22BD"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7A5C1264" w14:textId="77777777" w:rsidR="00466247" w:rsidRPr="009B053A" w:rsidRDefault="00466247" w:rsidP="00035174">
            <w:pPr>
              <w:pStyle w:val="TAC"/>
            </w:pPr>
            <w:r w:rsidRPr="009B053A">
              <w:t>DC_8_n3</w:t>
            </w:r>
          </w:p>
        </w:tc>
        <w:tc>
          <w:tcPr>
            <w:tcW w:w="992" w:type="dxa"/>
            <w:tcBorders>
              <w:top w:val="single" w:sz="4" w:space="0" w:color="auto"/>
              <w:left w:val="nil"/>
              <w:right w:val="single" w:sz="4" w:space="0" w:color="auto"/>
            </w:tcBorders>
          </w:tcPr>
          <w:p w14:paraId="393A7B11"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13901505" w14:textId="77777777" w:rsidR="00466247" w:rsidRPr="009B053A" w:rsidRDefault="00466247" w:rsidP="00035174">
            <w:pPr>
              <w:pStyle w:val="TAL"/>
              <w:rPr>
                <w:rFonts w:eastAsia="Malgun Gothic"/>
              </w:rPr>
            </w:pPr>
            <w:r w:rsidRPr="009B053A">
              <w:t>E-UTRA Band 20, 28, 38, 44</w:t>
            </w:r>
          </w:p>
        </w:tc>
        <w:tc>
          <w:tcPr>
            <w:tcW w:w="992" w:type="dxa"/>
            <w:tcBorders>
              <w:top w:val="single" w:sz="4" w:space="0" w:color="auto"/>
              <w:left w:val="nil"/>
              <w:bottom w:val="single" w:sz="4" w:space="0" w:color="auto"/>
              <w:right w:val="single" w:sz="4" w:space="0" w:color="auto"/>
            </w:tcBorders>
          </w:tcPr>
          <w:p w14:paraId="19830C21"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53750103"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4AB4C4AE"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13EA12F7"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15E659B6"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410C55A3" w14:textId="77777777" w:rsidR="00466247" w:rsidRPr="009B053A" w:rsidRDefault="00466247" w:rsidP="00035174">
            <w:pPr>
              <w:pStyle w:val="TAC"/>
              <w:rPr>
                <w:rFonts w:eastAsia="Malgun Gothic"/>
              </w:rPr>
            </w:pPr>
          </w:p>
        </w:tc>
      </w:tr>
      <w:tr w:rsidR="00466247" w:rsidRPr="009B053A" w14:paraId="5A395324" w14:textId="77777777" w:rsidTr="00035174">
        <w:trPr>
          <w:trHeight w:val="188"/>
        </w:trPr>
        <w:tc>
          <w:tcPr>
            <w:tcW w:w="1413" w:type="dxa"/>
            <w:vMerge/>
            <w:tcBorders>
              <w:left w:val="single" w:sz="4" w:space="0" w:color="auto"/>
              <w:bottom w:val="single" w:sz="4" w:space="0" w:color="auto"/>
              <w:right w:val="single" w:sz="4" w:space="0" w:color="auto"/>
            </w:tcBorders>
          </w:tcPr>
          <w:p w14:paraId="17C75BF1"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61EF7A1"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7D0EB579" w14:textId="77777777" w:rsidR="00466247" w:rsidRPr="009B053A" w:rsidRDefault="00466247" w:rsidP="00035174">
            <w:pPr>
              <w:pStyle w:val="TAL"/>
              <w:rPr>
                <w:rFonts w:eastAsia="Malgun Gothic"/>
              </w:rPr>
            </w:pPr>
            <w:r w:rsidRPr="009B053A">
              <w:t>E-UTRA Band 7, 22, 41, 42, 43 or NR Band n77, n78, n79</w:t>
            </w:r>
          </w:p>
        </w:tc>
        <w:tc>
          <w:tcPr>
            <w:tcW w:w="992" w:type="dxa"/>
            <w:tcBorders>
              <w:top w:val="single" w:sz="4" w:space="0" w:color="auto"/>
              <w:left w:val="nil"/>
              <w:bottom w:val="single" w:sz="4" w:space="0" w:color="auto"/>
              <w:right w:val="single" w:sz="4" w:space="0" w:color="auto"/>
            </w:tcBorders>
          </w:tcPr>
          <w:p w14:paraId="3854E8EE"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2C78C39C"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2FF506A6"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660CD303" w14:textId="77777777" w:rsidR="00466247" w:rsidRPr="009B053A" w:rsidRDefault="00466247" w:rsidP="00035174">
            <w:pPr>
              <w:pStyle w:val="TAC"/>
              <w:rPr>
                <w:rFonts w:eastAsia="Malgun Gothic"/>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15080996"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70647DC1" w14:textId="77777777" w:rsidR="00466247" w:rsidRPr="009B053A" w:rsidRDefault="00466247" w:rsidP="00035174">
            <w:pPr>
              <w:pStyle w:val="TAC"/>
              <w:rPr>
                <w:rFonts w:eastAsia="Malgun Gothic"/>
              </w:rPr>
            </w:pPr>
            <w:r w:rsidRPr="009B053A">
              <w:rPr>
                <w:rFonts w:cs="Arial"/>
                <w:sz w:val="16"/>
                <w:szCs w:val="16"/>
              </w:rPr>
              <w:t>2</w:t>
            </w:r>
          </w:p>
        </w:tc>
      </w:tr>
      <w:tr w:rsidR="00466247" w:rsidRPr="009B053A" w14:paraId="3021AFD5" w14:textId="77777777" w:rsidTr="00035174">
        <w:trPr>
          <w:trHeight w:val="188"/>
        </w:trPr>
        <w:tc>
          <w:tcPr>
            <w:tcW w:w="1413" w:type="dxa"/>
            <w:vMerge/>
            <w:tcBorders>
              <w:left w:val="single" w:sz="4" w:space="0" w:color="auto"/>
              <w:bottom w:val="single" w:sz="4" w:space="0" w:color="auto"/>
              <w:right w:val="single" w:sz="4" w:space="0" w:color="auto"/>
            </w:tcBorders>
          </w:tcPr>
          <w:p w14:paraId="643779F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F501762"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bottom"/>
          </w:tcPr>
          <w:p w14:paraId="7E9DEC14" w14:textId="77777777" w:rsidR="00466247" w:rsidRPr="009B053A" w:rsidRDefault="00466247" w:rsidP="00035174">
            <w:pPr>
              <w:pStyle w:val="TAL"/>
              <w:rPr>
                <w:rFonts w:eastAsia="Malgun Gothic"/>
              </w:rPr>
            </w:pPr>
            <w:r w:rsidRPr="009B053A">
              <w:t>Frequency range</w:t>
            </w:r>
          </w:p>
        </w:tc>
        <w:tc>
          <w:tcPr>
            <w:tcW w:w="992" w:type="dxa"/>
            <w:tcBorders>
              <w:top w:val="single" w:sz="4" w:space="0" w:color="auto"/>
              <w:left w:val="nil"/>
              <w:right w:val="single" w:sz="4" w:space="0" w:color="auto"/>
            </w:tcBorders>
          </w:tcPr>
          <w:p w14:paraId="0B76C789" w14:textId="77777777" w:rsidR="00466247" w:rsidRPr="009B053A" w:rsidRDefault="00466247" w:rsidP="00035174">
            <w:pPr>
              <w:pStyle w:val="TAC"/>
              <w:rPr>
                <w:rFonts w:eastAsia="Malgun Gothic"/>
              </w:rPr>
            </w:pPr>
            <w:r w:rsidRPr="009B053A">
              <w:rPr>
                <w:rFonts w:cs="Arial"/>
                <w:sz w:val="16"/>
                <w:szCs w:val="16"/>
              </w:rPr>
              <w:t>860</w:t>
            </w:r>
          </w:p>
        </w:tc>
        <w:tc>
          <w:tcPr>
            <w:tcW w:w="425" w:type="dxa"/>
            <w:tcBorders>
              <w:top w:val="single" w:sz="4" w:space="0" w:color="auto"/>
              <w:left w:val="nil"/>
              <w:right w:val="single" w:sz="4" w:space="0" w:color="auto"/>
            </w:tcBorders>
          </w:tcPr>
          <w:p w14:paraId="66D18771"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right w:val="single" w:sz="4" w:space="0" w:color="auto"/>
            </w:tcBorders>
          </w:tcPr>
          <w:p w14:paraId="0F45EE7E" w14:textId="77777777" w:rsidR="00466247" w:rsidRPr="009B053A" w:rsidRDefault="00466247" w:rsidP="00035174">
            <w:pPr>
              <w:pStyle w:val="TAC"/>
              <w:rPr>
                <w:rFonts w:eastAsia="Malgun Gothic"/>
              </w:rPr>
            </w:pPr>
            <w:r w:rsidRPr="009B053A">
              <w:rPr>
                <w:rFonts w:cs="Arial"/>
                <w:sz w:val="16"/>
                <w:szCs w:val="16"/>
              </w:rPr>
              <w:t>890</w:t>
            </w:r>
          </w:p>
        </w:tc>
        <w:tc>
          <w:tcPr>
            <w:tcW w:w="1134" w:type="dxa"/>
            <w:tcBorders>
              <w:top w:val="single" w:sz="4" w:space="0" w:color="auto"/>
              <w:left w:val="nil"/>
              <w:right w:val="single" w:sz="4" w:space="0" w:color="auto"/>
            </w:tcBorders>
          </w:tcPr>
          <w:p w14:paraId="08DB1598" w14:textId="77777777" w:rsidR="00466247" w:rsidRPr="009B053A" w:rsidRDefault="00466247" w:rsidP="00035174">
            <w:pPr>
              <w:pStyle w:val="TAC"/>
              <w:rPr>
                <w:rFonts w:eastAsia="Malgun Gothic"/>
              </w:rPr>
            </w:pPr>
            <w:r w:rsidRPr="009B053A">
              <w:rPr>
                <w:rFonts w:cs="Arial"/>
                <w:sz w:val="16"/>
                <w:szCs w:val="16"/>
              </w:rPr>
              <w:t>-40</w:t>
            </w:r>
          </w:p>
        </w:tc>
        <w:tc>
          <w:tcPr>
            <w:tcW w:w="709" w:type="dxa"/>
            <w:tcBorders>
              <w:top w:val="single" w:sz="4" w:space="0" w:color="auto"/>
              <w:left w:val="nil"/>
              <w:right w:val="single" w:sz="4" w:space="0" w:color="auto"/>
            </w:tcBorders>
            <w:noWrap/>
          </w:tcPr>
          <w:p w14:paraId="57D81613" w14:textId="77777777" w:rsidR="00466247" w:rsidRPr="009B053A" w:rsidRDefault="00466247" w:rsidP="00035174">
            <w:pPr>
              <w:pStyle w:val="TAC"/>
              <w:rPr>
                <w:rFonts w:eastAsia="Malgun Gothic"/>
              </w:rPr>
            </w:pPr>
            <w:r w:rsidRPr="009B053A">
              <w:rPr>
                <w:rFonts w:cs="Arial"/>
                <w:sz w:val="16"/>
                <w:szCs w:val="16"/>
              </w:rPr>
              <w:t>1</w:t>
            </w:r>
          </w:p>
        </w:tc>
        <w:tc>
          <w:tcPr>
            <w:tcW w:w="850" w:type="dxa"/>
            <w:tcBorders>
              <w:top w:val="single" w:sz="4" w:space="0" w:color="auto"/>
              <w:left w:val="nil"/>
              <w:right w:val="single" w:sz="4" w:space="0" w:color="auto"/>
            </w:tcBorders>
            <w:noWrap/>
          </w:tcPr>
          <w:p w14:paraId="17D3B70A" w14:textId="77777777" w:rsidR="00466247" w:rsidRPr="009B053A" w:rsidRDefault="00466247" w:rsidP="00035174">
            <w:pPr>
              <w:pStyle w:val="TAC"/>
              <w:rPr>
                <w:rFonts w:eastAsia="Malgun Gothic"/>
              </w:rPr>
            </w:pPr>
            <w:r w:rsidRPr="009B053A">
              <w:rPr>
                <w:rFonts w:cs="Arial"/>
                <w:sz w:val="16"/>
                <w:szCs w:val="16"/>
              </w:rPr>
              <w:t>5, 12</w:t>
            </w:r>
          </w:p>
        </w:tc>
      </w:tr>
      <w:tr w:rsidR="00466247" w:rsidRPr="009B053A" w14:paraId="717C5594" w14:textId="77777777" w:rsidTr="00035174">
        <w:trPr>
          <w:trHeight w:val="188"/>
        </w:trPr>
        <w:tc>
          <w:tcPr>
            <w:tcW w:w="1413" w:type="dxa"/>
            <w:vMerge w:val="restart"/>
            <w:tcBorders>
              <w:top w:val="single" w:sz="4" w:space="0" w:color="auto"/>
              <w:left w:val="single" w:sz="4" w:space="0" w:color="auto"/>
              <w:right w:val="single" w:sz="4" w:space="0" w:color="auto"/>
            </w:tcBorders>
          </w:tcPr>
          <w:p w14:paraId="176356DF" w14:textId="77777777" w:rsidR="00466247" w:rsidRPr="009B053A" w:rsidRDefault="00466247" w:rsidP="00035174">
            <w:pPr>
              <w:pStyle w:val="TAC"/>
              <w:rPr>
                <w:rFonts w:eastAsia="Calibri Light"/>
              </w:rPr>
            </w:pPr>
            <w:r w:rsidRPr="009B053A">
              <w:t>DC_8_n20</w:t>
            </w:r>
          </w:p>
        </w:tc>
        <w:tc>
          <w:tcPr>
            <w:tcW w:w="992" w:type="dxa"/>
            <w:tcBorders>
              <w:top w:val="single" w:sz="4" w:space="0" w:color="auto"/>
              <w:left w:val="nil"/>
              <w:right w:val="single" w:sz="4" w:space="0" w:color="auto"/>
            </w:tcBorders>
          </w:tcPr>
          <w:p w14:paraId="59087058" w14:textId="77777777" w:rsidR="00466247" w:rsidRPr="009B053A" w:rsidRDefault="00466247" w:rsidP="00035174">
            <w:pPr>
              <w:pStyle w:val="TAL"/>
              <w:rPr>
                <w:rFonts w:eastAsia="Calibri Light"/>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center"/>
          </w:tcPr>
          <w:p w14:paraId="33CAB6D0" w14:textId="77777777" w:rsidR="00466247" w:rsidRPr="009B053A" w:rsidRDefault="00466247" w:rsidP="00035174">
            <w:pPr>
              <w:pStyle w:val="TAL"/>
              <w:rPr>
                <w:rFonts w:eastAsia="Calibri Light"/>
              </w:rPr>
            </w:pPr>
            <w:r w:rsidRPr="009B053A">
              <w:rPr>
                <w:rFonts w:cs="Arial"/>
                <w:color w:val="000000"/>
                <w:szCs w:val="18"/>
              </w:rPr>
              <w:t>E-UTRA Band 67, 68</w:t>
            </w:r>
          </w:p>
        </w:tc>
        <w:tc>
          <w:tcPr>
            <w:tcW w:w="992" w:type="dxa"/>
            <w:tcBorders>
              <w:top w:val="single" w:sz="4" w:space="0" w:color="auto"/>
              <w:left w:val="nil"/>
              <w:bottom w:val="single" w:sz="4" w:space="0" w:color="auto"/>
              <w:right w:val="single" w:sz="4" w:space="0" w:color="auto"/>
            </w:tcBorders>
            <w:vAlign w:val="center"/>
          </w:tcPr>
          <w:p w14:paraId="02D4110C" w14:textId="77777777" w:rsidR="00466247" w:rsidRPr="009B053A" w:rsidRDefault="00466247" w:rsidP="00035174">
            <w:pPr>
              <w:pStyle w:val="TAC"/>
              <w:rPr>
                <w:rFonts w:eastAsia="Calibri Light"/>
              </w:rPr>
            </w:pPr>
            <w:r w:rsidRPr="009B053A">
              <w:rPr>
                <w:rFonts w:cs="Arial"/>
                <w:color w:val="000000"/>
                <w:szCs w:val="18"/>
              </w:rPr>
              <w:t>749</w:t>
            </w:r>
          </w:p>
        </w:tc>
        <w:tc>
          <w:tcPr>
            <w:tcW w:w="425" w:type="dxa"/>
            <w:tcBorders>
              <w:top w:val="single" w:sz="4" w:space="0" w:color="auto"/>
              <w:left w:val="nil"/>
              <w:bottom w:val="single" w:sz="4" w:space="0" w:color="auto"/>
              <w:right w:val="single" w:sz="4" w:space="0" w:color="auto"/>
            </w:tcBorders>
            <w:vAlign w:val="center"/>
          </w:tcPr>
          <w:p w14:paraId="1C9EB7C7" w14:textId="77777777" w:rsidR="00466247" w:rsidRPr="009B053A" w:rsidRDefault="00466247" w:rsidP="00035174">
            <w:pPr>
              <w:pStyle w:val="TAC"/>
              <w:rPr>
                <w:rFonts w:eastAsia="Calibri Light"/>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0FFD0C8A" w14:textId="77777777" w:rsidR="00466247" w:rsidRPr="009B053A" w:rsidRDefault="00466247" w:rsidP="00035174">
            <w:pPr>
              <w:pStyle w:val="TAC"/>
              <w:rPr>
                <w:rFonts w:eastAsia="Calibri Light"/>
              </w:rPr>
            </w:pPr>
            <w:r w:rsidRPr="009B053A">
              <w:rPr>
                <w:rFonts w:cs="Arial"/>
                <w:color w:val="000000"/>
                <w:szCs w:val="18"/>
              </w:rPr>
              <w:t>783</w:t>
            </w:r>
          </w:p>
        </w:tc>
        <w:tc>
          <w:tcPr>
            <w:tcW w:w="1134" w:type="dxa"/>
            <w:tcBorders>
              <w:top w:val="single" w:sz="4" w:space="0" w:color="auto"/>
              <w:left w:val="nil"/>
              <w:bottom w:val="single" w:sz="4" w:space="0" w:color="auto"/>
              <w:right w:val="single" w:sz="4" w:space="0" w:color="auto"/>
            </w:tcBorders>
            <w:vAlign w:val="center"/>
          </w:tcPr>
          <w:p w14:paraId="79D6B9EF" w14:textId="77777777" w:rsidR="00466247" w:rsidRPr="009B053A" w:rsidRDefault="00466247" w:rsidP="00035174">
            <w:pPr>
              <w:pStyle w:val="TAC"/>
              <w:rPr>
                <w:rFonts w:eastAsia="Calibri Light"/>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3DA801AE" w14:textId="77777777" w:rsidR="00466247" w:rsidRPr="009B053A" w:rsidRDefault="00466247" w:rsidP="00035174">
            <w:pPr>
              <w:pStyle w:val="TAC"/>
              <w:rPr>
                <w:rFonts w:eastAsia="Calibri Light"/>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715553CA" w14:textId="77777777" w:rsidR="00466247" w:rsidRPr="009B053A" w:rsidRDefault="00466247" w:rsidP="00035174">
            <w:pPr>
              <w:pStyle w:val="TAC"/>
              <w:rPr>
                <w:rFonts w:eastAsia="Calibri Light"/>
              </w:rPr>
            </w:pPr>
            <w:r w:rsidRPr="009B053A">
              <w:rPr>
                <w:rFonts w:cs="Arial"/>
                <w:color w:val="000000"/>
                <w:szCs w:val="18"/>
              </w:rPr>
              <w:t> </w:t>
            </w:r>
          </w:p>
        </w:tc>
      </w:tr>
      <w:tr w:rsidR="00466247" w:rsidRPr="009B053A" w14:paraId="19498D50" w14:textId="77777777" w:rsidTr="00035174">
        <w:trPr>
          <w:trHeight w:val="188"/>
        </w:trPr>
        <w:tc>
          <w:tcPr>
            <w:tcW w:w="1413" w:type="dxa"/>
            <w:vMerge/>
            <w:tcBorders>
              <w:left w:val="single" w:sz="4" w:space="0" w:color="auto"/>
              <w:right w:val="single" w:sz="4" w:space="0" w:color="auto"/>
            </w:tcBorders>
          </w:tcPr>
          <w:p w14:paraId="49EC0FDE"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0029904B" w14:textId="77777777" w:rsidR="00466247" w:rsidRPr="009B053A" w:rsidRDefault="00466247" w:rsidP="00035174">
            <w:pPr>
              <w:pStyle w:val="TAL"/>
              <w:rPr>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55913C26" w14:textId="77777777" w:rsidR="00466247" w:rsidRPr="009B053A" w:rsidRDefault="00466247" w:rsidP="00035174">
            <w:pPr>
              <w:pStyle w:val="TAL"/>
              <w:rPr>
                <w:rFonts w:eastAsia="Calibri Light"/>
              </w:rPr>
            </w:pPr>
            <w:r w:rsidRPr="009B053A">
              <w:rPr>
                <w:rFonts w:cs="Arial"/>
                <w:color w:val="000000"/>
                <w:szCs w:val="18"/>
              </w:rPr>
              <w:t>E-UTRA Band 7, 38, 69</w:t>
            </w:r>
          </w:p>
        </w:tc>
        <w:tc>
          <w:tcPr>
            <w:tcW w:w="992" w:type="dxa"/>
            <w:tcBorders>
              <w:top w:val="single" w:sz="4" w:space="0" w:color="auto"/>
              <w:left w:val="nil"/>
              <w:bottom w:val="single" w:sz="4" w:space="0" w:color="auto"/>
              <w:right w:val="single" w:sz="4" w:space="0" w:color="auto"/>
            </w:tcBorders>
            <w:vAlign w:val="center"/>
          </w:tcPr>
          <w:p w14:paraId="3FBD72C5" w14:textId="77777777" w:rsidR="00466247" w:rsidRPr="009B053A" w:rsidRDefault="00466247" w:rsidP="00035174">
            <w:pPr>
              <w:pStyle w:val="TAC"/>
              <w:rPr>
                <w:rFonts w:eastAsia="Calibri Light"/>
              </w:rPr>
            </w:pPr>
            <w:r w:rsidRPr="009B053A">
              <w:rPr>
                <w:rFonts w:cs="Arial"/>
                <w:color w:val="000000"/>
                <w:szCs w:val="18"/>
              </w:rPr>
              <w:t>2570</w:t>
            </w:r>
          </w:p>
        </w:tc>
        <w:tc>
          <w:tcPr>
            <w:tcW w:w="425" w:type="dxa"/>
            <w:tcBorders>
              <w:top w:val="single" w:sz="4" w:space="0" w:color="auto"/>
              <w:left w:val="nil"/>
              <w:bottom w:val="single" w:sz="4" w:space="0" w:color="auto"/>
              <w:right w:val="single" w:sz="4" w:space="0" w:color="auto"/>
            </w:tcBorders>
            <w:vAlign w:val="center"/>
          </w:tcPr>
          <w:p w14:paraId="61E8C62F" w14:textId="77777777" w:rsidR="00466247" w:rsidRPr="009B053A" w:rsidRDefault="00466247" w:rsidP="00035174">
            <w:pPr>
              <w:pStyle w:val="TAC"/>
              <w:rPr>
                <w:rFonts w:eastAsia="Calibri Light"/>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3A07D204" w14:textId="77777777" w:rsidR="00466247" w:rsidRPr="009B053A" w:rsidRDefault="00466247" w:rsidP="00035174">
            <w:pPr>
              <w:pStyle w:val="TAC"/>
              <w:rPr>
                <w:rFonts w:eastAsia="Calibri Light"/>
              </w:rPr>
            </w:pPr>
            <w:r w:rsidRPr="009B053A">
              <w:rPr>
                <w:rFonts w:cs="Arial"/>
                <w:color w:val="000000"/>
                <w:szCs w:val="18"/>
              </w:rPr>
              <w:t>2690</w:t>
            </w:r>
          </w:p>
        </w:tc>
        <w:tc>
          <w:tcPr>
            <w:tcW w:w="1134" w:type="dxa"/>
            <w:tcBorders>
              <w:top w:val="single" w:sz="4" w:space="0" w:color="auto"/>
              <w:left w:val="nil"/>
              <w:bottom w:val="single" w:sz="4" w:space="0" w:color="auto"/>
              <w:right w:val="single" w:sz="4" w:space="0" w:color="auto"/>
            </w:tcBorders>
            <w:vAlign w:val="center"/>
          </w:tcPr>
          <w:p w14:paraId="5910AE3B" w14:textId="77777777" w:rsidR="00466247" w:rsidRPr="009B053A" w:rsidRDefault="00466247" w:rsidP="00035174">
            <w:pPr>
              <w:pStyle w:val="TAC"/>
              <w:rPr>
                <w:rFonts w:eastAsia="Calibri Light"/>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6FF8F1E9" w14:textId="77777777" w:rsidR="00466247" w:rsidRPr="009B053A" w:rsidRDefault="00466247" w:rsidP="00035174">
            <w:pPr>
              <w:pStyle w:val="TAC"/>
              <w:rPr>
                <w:rFonts w:eastAsia="Calibri Light"/>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3C6567BD" w14:textId="77777777" w:rsidR="00466247" w:rsidRPr="009B053A" w:rsidRDefault="00466247" w:rsidP="00035174">
            <w:pPr>
              <w:pStyle w:val="TAC"/>
              <w:rPr>
                <w:rFonts w:eastAsia="Calibri Light"/>
              </w:rPr>
            </w:pPr>
            <w:r w:rsidRPr="009B053A">
              <w:rPr>
                <w:rFonts w:cs="Arial"/>
                <w:color w:val="000000"/>
                <w:szCs w:val="18"/>
              </w:rPr>
              <w:t>2</w:t>
            </w:r>
          </w:p>
        </w:tc>
      </w:tr>
      <w:tr w:rsidR="00466247" w:rsidRPr="009B053A" w14:paraId="7FBFE867" w14:textId="77777777" w:rsidTr="00035174">
        <w:trPr>
          <w:trHeight w:val="188"/>
        </w:trPr>
        <w:tc>
          <w:tcPr>
            <w:tcW w:w="1413" w:type="dxa"/>
            <w:vMerge/>
            <w:tcBorders>
              <w:left w:val="single" w:sz="4" w:space="0" w:color="auto"/>
              <w:right w:val="single" w:sz="4" w:space="0" w:color="auto"/>
            </w:tcBorders>
          </w:tcPr>
          <w:p w14:paraId="35BEECC3"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788DBF3E"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0EE9585" w14:textId="77777777" w:rsidR="00466247" w:rsidRPr="009B053A" w:rsidRDefault="00466247" w:rsidP="00035174">
            <w:pPr>
              <w:pStyle w:val="TAL"/>
              <w:rPr>
                <w:color w:val="000000"/>
                <w:szCs w:val="18"/>
              </w:rPr>
            </w:pPr>
            <w:r w:rsidRPr="009B053A">
              <w:rPr>
                <w:rFonts w:cs="Arial"/>
                <w:color w:val="000000"/>
                <w:szCs w:val="18"/>
              </w:rPr>
              <w:t>E-UTRA Band 8, 20</w:t>
            </w:r>
          </w:p>
        </w:tc>
        <w:tc>
          <w:tcPr>
            <w:tcW w:w="992" w:type="dxa"/>
            <w:tcBorders>
              <w:top w:val="single" w:sz="4" w:space="0" w:color="auto"/>
              <w:left w:val="nil"/>
              <w:bottom w:val="single" w:sz="4" w:space="0" w:color="auto"/>
              <w:right w:val="single" w:sz="4" w:space="0" w:color="auto"/>
            </w:tcBorders>
            <w:vAlign w:val="center"/>
          </w:tcPr>
          <w:p w14:paraId="0BEB1405" w14:textId="77777777" w:rsidR="00466247" w:rsidRPr="009B053A" w:rsidRDefault="00466247" w:rsidP="00035174">
            <w:pPr>
              <w:pStyle w:val="TAC"/>
              <w:rPr>
                <w:color w:val="000000"/>
                <w:szCs w:val="18"/>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46BAB4D" w14:textId="77777777" w:rsidR="00466247" w:rsidRPr="009B053A" w:rsidRDefault="00466247" w:rsidP="00035174">
            <w:pPr>
              <w:pStyle w:val="TAC"/>
              <w:rPr>
                <w:color w:val="000000"/>
                <w:szCs w:val="18"/>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41979E9C" w14:textId="77777777" w:rsidR="00466247" w:rsidRPr="009B053A" w:rsidRDefault="00466247" w:rsidP="00035174">
            <w:pPr>
              <w:pStyle w:val="TAC"/>
              <w:rPr>
                <w:color w:val="000000"/>
                <w:szCs w:val="18"/>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0ACA740" w14:textId="77777777" w:rsidR="00466247" w:rsidRPr="009B053A" w:rsidRDefault="00466247" w:rsidP="00035174">
            <w:pPr>
              <w:pStyle w:val="TAC"/>
              <w:rPr>
                <w:color w:val="000000"/>
                <w:szCs w:val="18"/>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2A9947A0" w14:textId="77777777" w:rsidR="00466247" w:rsidRPr="009B053A" w:rsidRDefault="00466247" w:rsidP="00035174">
            <w:pPr>
              <w:pStyle w:val="TAC"/>
              <w:rPr>
                <w:color w:val="000000"/>
                <w:szCs w:val="18"/>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555D84E3" w14:textId="77777777" w:rsidR="00466247" w:rsidRPr="009B053A" w:rsidRDefault="00466247" w:rsidP="00035174">
            <w:pPr>
              <w:pStyle w:val="TAC"/>
              <w:rPr>
                <w:color w:val="000000"/>
                <w:szCs w:val="18"/>
              </w:rPr>
            </w:pPr>
            <w:r w:rsidRPr="009B053A">
              <w:rPr>
                <w:rFonts w:cs="Arial"/>
                <w:color w:val="000000"/>
                <w:szCs w:val="18"/>
              </w:rPr>
              <w:t>5</w:t>
            </w:r>
          </w:p>
        </w:tc>
      </w:tr>
      <w:tr w:rsidR="00466247" w:rsidRPr="009B053A" w14:paraId="36ED1927" w14:textId="77777777" w:rsidTr="00035174">
        <w:trPr>
          <w:trHeight w:val="188"/>
        </w:trPr>
        <w:tc>
          <w:tcPr>
            <w:tcW w:w="1413" w:type="dxa"/>
            <w:vMerge/>
            <w:tcBorders>
              <w:left w:val="single" w:sz="4" w:space="0" w:color="auto"/>
              <w:bottom w:val="single" w:sz="4" w:space="0" w:color="auto"/>
              <w:right w:val="single" w:sz="4" w:space="0" w:color="auto"/>
            </w:tcBorders>
          </w:tcPr>
          <w:p w14:paraId="0043C5DC" w14:textId="77777777" w:rsidR="00466247" w:rsidRPr="009B053A" w:rsidRDefault="00466247" w:rsidP="00035174">
            <w:pPr>
              <w:pStyle w:val="TAH"/>
              <w:rPr>
                <w:rFonts w:eastAsia="Calibri Light"/>
              </w:rPr>
            </w:pPr>
          </w:p>
        </w:tc>
        <w:tc>
          <w:tcPr>
            <w:tcW w:w="992" w:type="dxa"/>
            <w:tcBorders>
              <w:left w:val="nil"/>
              <w:bottom w:val="single" w:sz="4" w:space="0" w:color="auto"/>
              <w:right w:val="single" w:sz="4" w:space="0" w:color="auto"/>
            </w:tcBorders>
          </w:tcPr>
          <w:p w14:paraId="430A47F0"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C7692CF" w14:textId="77777777" w:rsidR="00466247" w:rsidRPr="009B053A" w:rsidRDefault="00466247" w:rsidP="00035174">
            <w:pPr>
              <w:pStyle w:val="TAL"/>
              <w:rPr>
                <w:color w:val="000000"/>
                <w:szCs w:val="18"/>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vAlign w:val="center"/>
          </w:tcPr>
          <w:p w14:paraId="6BEB0881" w14:textId="77777777" w:rsidR="00466247" w:rsidRPr="009B053A" w:rsidRDefault="00466247" w:rsidP="00035174">
            <w:pPr>
              <w:pStyle w:val="TAC"/>
              <w:rPr>
                <w:color w:val="000000"/>
                <w:szCs w:val="18"/>
              </w:rPr>
            </w:pPr>
            <w:r w:rsidRPr="009B053A">
              <w:rPr>
                <w:rFonts w:cs="Arial"/>
                <w:color w:val="000000"/>
                <w:szCs w:val="18"/>
              </w:rPr>
              <w:t>758</w:t>
            </w:r>
          </w:p>
        </w:tc>
        <w:tc>
          <w:tcPr>
            <w:tcW w:w="425" w:type="dxa"/>
            <w:tcBorders>
              <w:top w:val="single" w:sz="4" w:space="0" w:color="auto"/>
              <w:left w:val="nil"/>
              <w:bottom w:val="single" w:sz="4" w:space="0" w:color="auto"/>
              <w:right w:val="single" w:sz="4" w:space="0" w:color="auto"/>
            </w:tcBorders>
            <w:vAlign w:val="center"/>
          </w:tcPr>
          <w:p w14:paraId="32B24010" w14:textId="77777777" w:rsidR="00466247" w:rsidRPr="009B053A" w:rsidRDefault="00466247" w:rsidP="00035174">
            <w:pPr>
              <w:pStyle w:val="TAC"/>
              <w:rPr>
                <w:color w:val="000000"/>
                <w:szCs w:val="18"/>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7B5081BF" w14:textId="77777777" w:rsidR="00466247" w:rsidRPr="009B053A" w:rsidRDefault="00466247" w:rsidP="00035174">
            <w:pPr>
              <w:pStyle w:val="TAC"/>
              <w:rPr>
                <w:color w:val="000000"/>
                <w:szCs w:val="18"/>
              </w:rPr>
            </w:pPr>
            <w:r w:rsidRPr="009B053A">
              <w:rPr>
                <w:rFonts w:cs="Arial"/>
                <w:color w:val="000000"/>
                <w:szCs w:val="18"/>
              </w:rPr>
              <w:t>788</w:t>
            </w:r>
          </w:p>
        </w:tc>
        <w:tc>
          <w:tcPr>
            <w:tcW w:w="1134" w:type="dxa"/>
            <w:tcBorders>
              <w:top w:val="single" w:sz="4" w:space="0" w:color="auto"/>
              <w:left w:val="nil"/>
              <w:bottom w:val="single" w:sz="4" w:space="0" w:color="auto"/>
              <w:right w:val="single" w:sz="4" w:space="0" w:color="auto"/>
            </w:tcBorders>
            <w:vAlign w:val="center"/>
          </w:tcPr>
          <w:p w14:paraId="5A8E77B8" w14:textId="77777777" w:rsidR="00466247" w:rsidRPr="009B053A" w:rsidRDefault="00466247" w:rsidP="00035174">
            <w:pPr>
              <w:pStyle w:val="TAC"/>
              <w:rPr>
                <w:color w:val="000000"/>
                <w:szCs w:val="18"/>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2693A716" w14:textId="77777777" w:rsidR="00466247" w:rsidRPr="009B053A" w:rsidRDefault="00466247" w:rsidP="00035174">
            <w:pPr>
              <w:pStyle w:val="TAC"/>
              <w:rPr>
                <w:color w:val="000000"/>
                <w:szCs w:val="18"/>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097DB749" w14:textId="77777777" w:rsidR="00466247" w:rsidRPr="009B053A" w:rsidRDefault="00466247" w:rsidP="00035174">
            <w:pPr>
              <w:pStyle w:val="TAC"/>
              <w:rPr>
                <w:color w:val="000000"/>
                <w:szCs w:val="18"/>
              </w:rPr>
            </w:pPr>
            <w:r w:rsidRPr="009B053A">
              <w:rPr>
                <w:rFonts w:cs="Arial"/>
                <w:color w:val="000000"/>
                <w:szCs w:val="18"/>
              </w:rPr>
              <w:t> </w:t>
            </w:r>
          </w:p>
        </w:tc>
      </w:tr>
      <w:tr w:rsidR="00466247" w:rsidRPr="009B053A" w14:paraId="393EB6FD" w14:textId="77777777" w:rsidTr="00035174">
        <w:trPr>
          <w:trHeight w:val="188"/>
        </w:trPr>
        <w:tc>
          <w:tcPr>
            <w:tcW w:w="1413" w:type="dxa"/>
            <w:vMerge w:val="restart"/>
            <w:tcBorders>
              <w:top w:val="single" w:sz="4" w:space="0" w:color="auto"/>
              <w:left w:val="single" w:sz="4" w:space="0" w:color="auto"/>
              <w:right w:val="single" w:sz="4" w:space="0" w:color="auto"/>
            </w:tcBorders>
          </w:tcPr>
          <w:p w14:paraId="40EAB865" w14:textId="77777777" w:rsidR="00466247" w:rsidRPr="009B053A" w:rsidRDefault="00466247" w:rsidP="00035174">
            <w:pPr>
              <w:pStyle w:val="TAC"/>
              <w:rPr>
                <w:rFonts w:eastAsia="Calibri Light"/>
              </w:rPr>
            </w:pPr>
            <w:r w:rsidRPr="009B053A">
              <w:t>DC_8_n28</w:t>
            </w:r>
          </w:p>
        </w:tc>
        <w:tc>
          <w:tcPr>
            <w:tcW w:w="992" w:type="dxa"/>
            <w:tcBorders>
              <w:top w:val="single" w:sz="4" w:space="0" w:color="auto"/>
              <w:left w:val="nil"/>
              <w:right w:val="single" w:sz="4" w:space="0" w:color="auto"/>
            </w:tcBorders>
          </w:tcPr>
          <w:p w14:paraId="07B0E29F" w14:textId="77777777" w:rsidR="00466247" w:rsidRPr="009B053A" w:rsidRDefault="00466247" w:rsidP="00035174">
            <w:pPr>
              <w:pStyle w:val="TAL"/>
              <w:rPr>
                <w:rFonts w:eastAsia="Calibri Light"/>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center"/>
          </w:tcPr>
          <w:p w14:paraId="27F29EC4" w14:textId="77777777" w:rsidR="00466247" w:rsidRPr="009B053A" w:rsidRDefault="00466247" w:rsidP="00035174">
            <w:pPr>
              <w:pStyle w:val="TAL"/>
              <w:rPr>
                <w:rFonts w:eastAsia="Calibri Light"/>
              </w:rPr>
            </w:pPr>
            <w:r w:rsidRPr="009B053A">
              <w:rPr>
                <w:rFonts w:cs="Arial"/>
                <w:color w:val="000000"/>
                <w:szCs w:val="18"/>
              </w:rPr>
              <w:t>E-UTRA Band 38, 40</w:t>
            </w:r>
          </w:p>
        </w:tc>
        <w:tc>
          <w:tcPr>
            <w:tcW w:w="992" w:type="dxa"/>
            <w:tcBorders>
              <w:top w:val="single" w:sz="4" w:space="0" w:color="auto"/>
              <w:left w:val="nil"/>
              <w:bottom w:val="single" w:sz="4" w:space="0" w:color="auto"/>
              <w:right w:val="single" w:sz="4" w:space="0" w:color="auto"/>
            </w:tcBorders>
            <w:vAlign w:val="center"/>
          </w:tcPr>
          <w:p w14:paraId="21C1971A" w14:textId="77777777" w:rsidR="00466247" w:rsidRPr="009B053A" w:rsidRDefault="00466247" w:rsidP="00035174">
            <w:pPr>
              <w:pStyle w:val="TAC"/>
              <w:rPr>
                <w:rFonts w:eastAsia="Calibri Light"/>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1ACE8861" w14:textId="77777777" w:rsidR="00466247" w:rsidRPr="009B053A" w:rsidRDefault="00466247" w:rsidP="00035174">
            <w:pPr>
              <w:pStyle w:val="TAC"/>
              <w:rPr>
                <w:rFonts w:eastAsia="Calibri Light"/>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0052B31B" w14:textId="77777777" w:rsidR="00466247" w:rsidRPr="009B053A" w:rsidRDefault="00466247" w:rsidP="00035174">
            <w:pPr>
              <w:pStyle w:val="TAC"/>
              <w:rPr>
                <w:rFonts w:eastAsia="Calibri Light"/>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FADB951" w14:textId="77777777" w:rsidR="00466247" w:rsidRPr="009B053A" w:rsidRDefault="00466247" w:rsidP="00035174">
            <w:pPr>
              <w:pStyle w:val="TAC"/>
              <w:rPr>
                <w:rFonts w:eastAsia="Calibri Light"/>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46AB6691" w14:textId="77777777" w:rsidR="00466247" w:rsidRPr="009B053A" w:rsidRDefault="00466247" w:rsidP="00035174">
            <w:pPr>
              <w:pStyle w:val="TAC"/>
              <w:rPr>
                <w:rFonts w:eastAsia="Calibri Light"/>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388AA091" w14:textId="77777777" w:rsidR="00466247" w:rsidRPr="009B053A" w:rsidRDefault="00466247" w:rsidP="00035174">
            <w:pPr>
              <w:pStyle w:val="TAC"/>
              <w:rPr>
                <w:rFonts w:eastAsia="Calibri Light"/>
              </w:rPr>
            </w:pPr>
          </w:p>
        </w:tc>
      </w:tr>
      <w:tr w:rsidR="00466247" w:rsidRPr="009B053A" w14:paraId="7B517A53" w14:textId="77777777" w:rsidTr="00EE35F1">
        <w:trPr>
          <w:trHeight w:val="188"/>
        </w:trPr>
        <w:tc>
          <w:tcPr>
            <w:tcW w:w="1413" w:type="dxa"/>
            <w:vMerge/>
            <w:tcBorders>
              <w:left w:val="single" w:sz="4" w:space="0" w:color="auto"/>
              <w:right w:val="single" w:sz="4" w:space="0" w:color="auto"/>
            </w:tcBorders>
          </w:tcPr>
          <w:p w14:paraId="35FED95C"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0CE562E9" w14:textId="77777777" w:rsidR="00466247" w:rsidRPr="009B053A" w:rsidRDefault="00466247" w:rsidP="00035174">
            <w:pPr>
              <w:pStyle w:val="TAL"/>
              <w:rPr>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571038DE" w14:textId="77777777" w:rsidR="00466247" w:rsidRPr="009B053A" w:rsidRDefault="00466247" w:rsidP="00035174">
            <w:pPr>
              <w:pStyle w:val="TAL"/>
              <w:rPr>
                <w:rFonts w:eastAsia="Calibri Light"/>
              </w:rPr>
            </w:pPr>
            <w:r w:rsidRPr="009B053A">
              <w:rPr>
                <w:rFonts w:cs="Arial"/>
                <w:color w:val="000000"/>
                <w:szCs w:val="18"/>
              </w:rPr>
              <w:t>E-UTRA Band 41</w:t>
            </w:r>
          </w:p>
        </w:tc>
        <w:tc>
          <w:tcPr>
            <w:tcW w:w="992" w:type="dxa"/>
            <w:tcBorders>
              <w:top w:val="single" w:sz="4" w:space="0" w:color="auto"/>
              <w:left w:val="nil"/>
              <w:bottom w:val="single" w:sz="4" w:space="0" w:color="auto"/>
              <w:right w:val="single" w:sz="4" w:space="0" w:color="auto"/>
            </w:tcBorders>
            <w:vAlign w:val="bottom"/>
          </w:tcPr>
          <w:p w14:paraId="24628DA4" w14:textId="77777777" w:rsidR="00466247" w:rsidRPr="009B053A" w:rsidRDefault="00466247" w:rsidP="00035174">
            <w:pPr>
              <w:pStyle w:val="TAC"/>
              <w:rPr>
                <w:rFonts w:eastAsia="Calibri Light"/>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bottom"/>
          </w:tcPr>
          <w:p w14:paraId="73E0A31E" w14:textId="77777777" w:rsidR="00466247" w:rsidRPr="009B053A" w:rsidRDefault="00466247" w:rsidP="00035174">
            <w:pPr>
              <w:pStyle w:val="TAC"/>
              <w:rPr>
                <w:rFonts w:eastAsia="Calibri Light"/>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bottom"/>
          </w:tcPr>
          <w:p w14:paraId="0BDEAE3D" w14:textId="77777777" w:rsidR="00466247" w:rsidRPr="009B053A" w:rsidRDefault="00466247" w:rsidP="00035174">
            <w:pPr>
              <w:pStyle w:val="TAC"/>
              <w:rPr>
                <w:rFonts w:eastAsia="Calibri Light"/>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8CF02D8" w14:textId="77777777" w:rsidR="00466247" w:rsidRPr="009B053A" w:rsidRDefault="00466247" w:rsidP="00035174">
            <w:pPr>
              <w:pStyle w:val="TAC"/>
              <w:rPr>
                <w:rFonts w:eastAsia="Calibri Light"/>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38AD0A83" w14:textId="77777777" w:rsidR="00466247" w:rsidRPr="009B053A" w:rsidRDefault="00466247" w:rsidP="00035174">
            <w:pPr>
              <w:pStyle w:val="TAC"/>
              <w:rPr>
                <w:rFonts w:eastAsia="Calibri Light"/>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617908BF" w14:textId="77777777" w:rsidR="00466247" w:rsidRPr="009B053A" w:rsidRDefault="00466247" w:rsidP="00035174">
            <w:pPr>
              <w:pStyle w:val="TAC"/>
              <w:rPr>
                <w:rFonts w:eastAsia="Calibri Light"/>
              </w:rPr>
            </w:pPr>
            <w:r w:rsidRPr="009B053A">
              <w:rPr>
                <w:rFonts w:cs="Arial"/>
                <w:color w:val="000000"/>
                <w:szCs w:val="18"/>
              </w:rPr>
              <w:t>2</w:t>
            </w:r>
          </w:p>
        </w:tc>
      </w:tr>
      <w:tr w:rsidR="00466247" w:rsidRPr="009B053A" w14:paraId="105C4568" w14:textId="77777777" w:rsidTr="00035174">
        <w:trPr>
          <w:trHeight w:val="188"/>
        </w:trPr>
        <w:tc>
          <w:tcPr>
            <w:tcW w:w="1413" w:type="dxa"/>
            <w:vMerge/>
            <w:tcBorders>
              <w:left w:val="single" w:sz="4" w:space="0" w:color="auto"/>
              <w:right w:val="single" w:sz="4" w:space="0" w:color="auto"/>
            </w:tcBorders>
          </w:tcPr>
          <w:p w14:paraId="7FCEB46A"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37EC46DC"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7E67459A" w14:textId="77777777" w:rsidR="00466247" w:rsidRPr="009B053A" w:rsidRDefault="00466247" w:rsidP="00035174">
            <w:pPr>
              <w:pStyle w:val="TAL"/>
              <w:rPr>
                <w:color w:val="000000"/>
                <w:szCs w:val="18"/>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vAlign w:val="center"/>
          </w:tcPr>
          <w:p w14:paraId="5AE6236C" w14:textId="77777777" w:rsidR="00466247" w:rsidRPr="009B053A" w:rsidRDefault="00466247" w:rsidP="00035174">
            <w:pPr>
              <w:pStyle w:val="TAC"/>
              <w:rPr>
                <w:color w:val="000000"/>
                <w:szCs w:val="18"/>
              </w:rPr>
            </w:pPr>
            <w:r w:rsidRPr="009B053A">
              <w:rPr>
                <w:rFonts w:cs="Arial"/>
                <w:color w:val="000000"/>
                <w:szCs w:val="18"/>
              </w:rPr>
              <w:t>491</w:t>
            </w:r>
          </w:p>
        </w:tc>
        <w:tc>
          <w:tcPr>
            <w:tcW w:w="425" w:type="dxa"/>
            <w:tcBorders>
              <w:top w:val="single" w:sz="4" w:space="0" w:color="auto"/>
              <w:left w:val="nil"/>
              <w:bottom w:val="single" w:sz="4" w:space="0" w:color="auto"/>
              <w:right w:val="single" w:sz="4" w:space="0" w:color="auto"/>
            </w:tcBorders>
            <w:vAlign w:val="center"/>
          </w:tcPr>
          <w:p w14:paraId="49E9D773" w14:textId="77777777" w:rsidR="00466247" w:rsidRPr="009B053A" w:rsidRDefault="00466247" w:rsidP="00035174">
            <w:pPr>
              <w:pStyle w:val="TAC"/>
              <w:rPr>
                <w:color w:val="000000"/>
                <w:szCs w:val="18"/>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2AFB423A" w14:textId="77777777" w:rsidR="00466247" w:rsidRPr="009B053A" w:rsidRDefault="00466247" w:rsidP="00035174">
            <w:pPr>
              <w:pStyle w:val="TAC"/>
              <w:rPr>
                <w:color w:val="000000"/>
                <w:szCs w:val="18"/>
              </w:rPr>
            </w:pPr>
            <w:r w:rsidRPr="009B053A">
              <w:rPr>
                <w:rFonts w:cs="Arial"/>
                <w:color w:val="000000"/>
                <w:szCs w:val="18"/>
              </w:rPr>
              <w:t>616</w:t>
            </w:r>
          </w:p>
        </w:tc>
        <w:tc>
          <w:tcPr>
            <w:tcW w:w="1134" w:type="dxa"/>
            <w:tcBorders>
              <w:top w:val="single" w:sz="4" w:space="0" w:color="auto"/>
              <w:left w:val="nil"/>
              <w:bottom w:val="single" w:sz="4" w:space="0" w:color="auto"/>
              <w:right w:val="single" w:sz="4" w:space="0" w:color="auto"/>
            </w:tcBorders>
            <w:vAlign w:val="center"/>
          </w:tcPr>
          <w:p w14:paraId="042870AF" w14:textId="77777777" w:rsidR="00466247" w:rsidRPr="009B053A" w:rsidRDefault="00466247" w:rsidP="00035174">
            <w:pPr>
              <w:pStyle w:val="TAC"/>
              <w:rPr>
                <w:color w:val="000000"/>
                <w:szCs w:val="18"/>
              </w:rPr>
            </w:pPr>
            <w:r w:rsidRPr="009B053A">
              <w:rPr>
                <w:rFonts w:cs="Arial"/>
                <w:color w:val="000000"/>
                <w:szCs w:val="18"/>
              </w:rPr>
              <w:t>-42</w:t>
            </w:r>
          </w:p>
        </w:tc>
        <w:tc>
          <w:tcPr>
            <w:tcW w:w="709" w:type="dxa"/>
            <w:tcBorders>
              <w:top w:val="single" w:sz="4" w:space="0" w:color="auto"/>
              <w:left w:val="nil"/>
              <w:bottom w:val="single" w:sz="4" w:space="0" w:color="auto"/>
              <w:right w:val="single" w:sz="4" w:space="0" w:color="auto"/>
            </w:tcBorders>
            <w:noWrap/>
            <w:vAlign w:val="center"/>
          </w:tcPr>
          <w:p w14:paraId="1E77933D" w14:textId="77777777" w:rsidR="00466247" w:rsidRPr="009B053A" w:rsidRDefault="00466247" w:rsidP="00035174">
            <w:pPr>
              <w:pStyle w:val="TAC"/>
              <w:rPr>
                <w:color w:val="000000"/>
                <w:szCs w:val="18"/>
              </w:rPr>
            </w:pPr>
            <w:r w:rsidRPr="009B053A">
              <w:rPr>
                <w:rFonts w:cs="Arial"/>
                <w:color w:val="000000"/>
                <w:szCs w:val="18"/>
              </w:rPr>
              <w:t>8</w:t>
            </w:r>
          </w:p>
        </w:tc>
        <w:tc>
          <w:tcPr>
            <w:tcW w:w="850" w:type="dxa"/>
            <w:tcBorders>
              <w:top w:val="single" w:sz="4" w:space="0" w:color="auto"/>
              <w:left w:val="nil"/>
              <w:bottom w:val="single" w:sz="4" w:space="0" w:color="auto"/>
              <w:right w:val="single" w:sz="4" w:space="0" w:color="auto"/>
            </w:tcBorders>
            <w:noWrap/>
            <w:vAlign w:val="center"/>
          </w:tcPr>
          <w:p w14:paraId="6C583E55" w14:textId="77777777" w:rsidR="00466247" w:rsidRPr="009B053A" w:rsidRDefault="00466247" w:rsidP="00035174">
            <w:pPr>
              <w:pStyle w:val="TAC"/>
              <w:rPr>
                <w:color w:val="000000"/>
                <w:szCs w:val="18"/>
              </w:rPr>
            </w:pPr>
            <w:r w:rsidRPr="009B053A">
              <w:rPr>
                <w:rFonts w:cs="Arial"/>
                <w:color w:val="000000"/>
                <w:szCs w:val="18"/>
              </w:rPr>
              <w:t>5, 17</w:t>
            </w:r>
          </w:p>
        </w:tc>
      </w:tr>
      <w:tr w:rsidR="00466247" w:rsidRPr="009B053A" w14:paraId="43001A2D" w14:textId="77777777" w:rsidTr="00035174">
        <w:trPr>
          <w:trHeight w:val="188"/>
        </w:trPr>
        <w:tc>
          <w:tcPr>
            <w:tcW w:w="1413" w:type="dxa"/>
            <w:vMerge/>
            <w:tcBorders>
              <w:left w:val="single" w:sz="4" w:space="0" w:color="auto"/>
              <w:bottom w:val="single" w:sz="4" w:space="0" w:color="auto"/>
              <w:right w:val="single" w:sz="4" w:space="0" w:color="auto"/>
            </w:tcBorders>
          </w:tcPr>
          <w:p w14:paraId="3EDF6A71" w14:textId="77777777" w:rsidR="00466247" w:rsidRPr="009B053A" w:rsidRDefault="00466247" w:rsidP="00035174">
            <w:pPr>
              <w:pStyle w:val="TAH"/>
              <w:rPr>
                <w:rFonts w:eastAsia="Calibri Light"/>
              </w:rPr>
            </w:pPr>
          </w:p>
        </w:tc>
        <w:tc>
          <w:tcPr>
            <w:tcW w:w="992" w:type="dxa"/>
            <w:tcBorders>
              <w:left w:val="nil"/>
              <w:bottom w:val="single" w:sz="4" w:space="0" w:color="auto"/>
              <w:right w:val="single" w:sz="4" w:space="0" w:color="auto"/>
            </w:tcBorders>
          </w:tcPr>
          <w:p w14:paraId="1C034BB7"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57C7D14" w14:textId="77777777" w:rsidR="00466247" w:rsidRPr="009B053A" w:rsidRDefault="00466247" w:rsidP="00035174">
            <w:pPr>
              <w:pStyle w:val="TAL"/>
              <w:rPr>
                <w:color w:val="000000"/>
                <w:szCs w:val="18"/>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vAlign w:val="center"/>
          </w:tcPr>
          <w:p w14:paraId="53D73AB0" w14:textId="77777777" w:rsidR="00466247" w:rsidRPr="009B053A" w:rsidRDefault="00466247" w:rsidP="00035174">
            <w:pPr>
              <w:pStyle w:val="TAC"/>
              <w:rPr>
                <w:color w:val="000000"/>
                <w:szCs w:val="18"/>
              </w:rPr>
            </w:pPr>
            <w:r w:rsidRPr="009B053A">
              <w:rPr>
                <w:rFonts w:cs="Arial"/>
                <w:color w:val="000000"/>
                <w:szCs w:val="18"/>
              </w:rPr>
              <w:t>491</w:t>
            </w:r>
          </w:p>
        </w:tc>
        <w:tc>
          <w:tcPr>
            <w:tcW w:w="425" w:type="dxa"/>
            <w:tcBorders>
              <w:top w:val="single" w:sz="4" w:space="0" w:color="auto"/>
              <w:left w:val="nil"/>
              <w:bottom w:val="single" w:sz="4" w:space="0" w:color="auto"/>
              <w:right w:val="single" w:sz="4" w:space="0" w:color="auto"/>
            </w:tcBorders>
            <w:vAlign w:val="center"/>
          </w:tcPr>
          <w:p w14:paraId="02F3444A" w14:textId="77777777" w:rsidR="00466247" w:rsidRPr="009B053A" w:rsidRDefault="00466247" w:rsidP="00035174">
            <w:pPr>
              <w:pStyle w:val="TAC"/>
              <w:rPr>
                <w:color w:val="000000"/>
                <w:szCs w:val="18"/>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498F6FE6" w14:textId="77777777" w:rsidR="00466247" w:rsidRPr="009B053A" w:rsidRDefault="00466247" w:rsidP="00035174">
            <w:pPr>
              <w:pStyle w:val="TAC"/>
              <w:rPr>
                <w:color w:val="000000"/>
                <w:szCs w:val="18"/>
              </w:rPr>
            </w:pPr>
            <w:r w:rsidRPr="009B053A">
              <w:rPr>
                <w:rFonts w:cs="Arial"/>
                <w:color w:val="000000"/>
                <w:szCs w:val="18"/>
              </w:rPr>
              <w:t>616</w:t>
            </w:r>
          </w:p>
        </w:tc>
        <w:tc>
          <w:tcPr>
            <w:tcW w:w="1134" w:type="dxa"/>
            <w:tcBorders>
              <w:top w:val="single" w:sz="4" w:space="0" w:color="auto"/>
              <w:left w:val="nil"/>
              <w:bottom w:val="single" w:sz="4" w:space="0" w:color="auto"/>
              <w:right w:val="single" w:sz="4" w:space="0" w:color="auto"/>
            </w:tcBorders>
            <w:vAlign w:val="center"/>
          </w:tcPr>
          <w:p w14:paraId="1EC49A0F" w14:textId="77777777" w:rsidR="00466247" w:rsidRPr="009B053A" w:rsidRDefault="00466247" w:rsidP="00035174">
            <w:pPr>
              <w:pStyle w:val="TAC"/>
              <w:rPr>
                <w:color w:val="000000"/>
                <w:szCs w:val="18"/>
              </w:rPr>
            </w:pPr>
            <w:r w:rsidRPr="009B053A">
              <w:rPr>
                <w:rFonts w:cs="Arial"/>
                <w:color w:val="000000"/>
                <w:szCs w:val="18"/>
              </w:rPr>
              <w:t>-26.2</w:t>
            </w:r>
          </w:p>
        </w:tc>
        <w:tc>
          <w:tcPr>
            <w:tcW w:w="709" w:type="dxa"/>
            <w:tcBorders>
              <w:top w:val="single" w:sz="4" w:space="0" w:color="auto"/>
              <w:left w:val="nil"/>
              <w:bottom w:val="single" w:sz="4" w:space="0" w:color="auto"/>
              <w:right w:val="single" w:sz="4" w:space="0" w:color="auto"/>
            </w:tcBorders>
            <w:noWrap/>
            <w:vAlign w:val="center"/>
          </w:tcPr>
          <w:p w14:paraId="7756F136" w14:textId="77777777" w:rsidR="00466247" w:rsidRPr="009B053A" w:rsidRDefault="00466247" w:rsidP="00035174">
            <w:pPr>
              <w:pStyle w:val="TAC"/>
              <w:rPr>
                <w:color w:val="000000"/>
                <w:szCs w:val="18"/>
              </w:rPr>
            </w:pPr>
            <w:r w:rsidRPr="009B053A">
              <w:rPr>
                <w:rFonts w:cs="Arial"/>
                <w:color w:val="000000"/>
                <w:szCs w:val="18"/>
              </w:rPr>
              <w:t>6</w:t>
            </w:r>
          </w:p>
        </w:tc>
        <w:tc>
          <w:tcPr>
            <w:tcW w:w="850" w:type="dxa"/>
            <w:tcBorders>
              <w:top w:val="single" w:sz="4" w:space="0" w:color="auto"/>
              <w:left w:val="nil"/>
              <w:bottom w:val="single" w:sz="4" w:space="0" w:color="auto"/>
              <w:right w:val="single" w:sz="4" w:space="0" w:color="auto"/>
            </w:tcBorders>
            <w:noWrap/>
            <w:vAlign w:val="center"/>
          </w:tcPr>
          <w:p w14:paraId="5D70948F" w14:textId="77777777" w:rsidR="00466247" w:rsidRPr="009B053A" w:rsidRDefault="00466247" w:rsidP="00035174">
            <w:pPr>
              <w:pStyle w:val="TAC"/>
              <w:rPr>
                <w:color w:val="000000"/>
                <w:szCs w:val="18"/>
              </w:rPr>
            </w:pPr>
            <w:r w:rsidRPr="009B053A">
              <w:rPr>
                <w:rFonts w:cs="Arial"/>
                <w:color w:val="000000"/>
                <w:szCs w:val="18"/>
              </w:rPr>
              <w:t>14</w:t>
            </w:r>
          </w:p>
        </w:tc>
      </w:tr>
      <w:tr w:rsidR="00466247" w:rsidRPr="009B053A" w14:paraId="78C21CE3" w14:textId="77777777" w:rsidTr="00035174">
        <w:trPr>
          <w:trHeight w:val="188"/>
        </w:trPr>
        <w:tc>
          <w:tcPr>
            <w:tcW w:w="1413" w:type="dxa"/>
            <w:vMerge w:val="restart"/>
            <w:tcBorders>
              <w:top w:val="single" w:sz="4" w:space="0" w:color="auto"/>
              <w:left w:val="single" w:sz="4" w:space="0" w:color="auto"/>
              <w:right w:val="single" w:sz="4" w:space="0" w:color="auto"/>
            </w:tcBorders>
          </w:tcPr>
          <w:p w14:paraId="75F8FD39" w14:textId="77777777" w:rsidR="00466247" w:rsidRPr="009B053A" w:rsidRDefault="00466247" w:rsidP="00035174">
            <w:pPr>
              <w:pStyle w:val="TAC"/>
              <w:rPr>
                <w:rFonts w:eastAsia="Calibri Light"/>
              </w:rPr>
            </w:pPr>
            <w:r w:rsidRPr="009B053A">
              <w:rPr>
                <w:rFonts w:eastAsia="Malgun Gothic"/>
              </w:rPr>
              <w:t>DC_8_n41</w:t>
            </w:r>
          </w:p>
        </w:tc>
        <w:tc>
          <w:tcPr>
            <w:tcW w:w="992" w:type="dxa"/>
            <w:tcBorders>
              <w:top w:val="single" w:sz="4" w:space="0" w:color="auto"/>
              <w:left w:val="nil"/>
              <w:right w:val="single" w:sz="4" w:space="0" w:color="auto"/>
            </w:tcBorders>
          </w:tcPr>
          <w:p w14:paraId="6C175B7B" w14:textId="77777777" w:rsidR="00466247" w:rsidRPr="009B053A" w:rsidRDefault="00466247" w:rsidP="00035174">
            <w:pPr>
              <w:pStyle w:val="TAL"/>
              <w:rPr>
                <w:rFonts w:eastAsia="Calibri Light"/>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571D6D8D" w14:textId="77777777" w:rsidR="00466247" w:rsidRPr="009B053A" w:rsidRDefault="00466247" w:rsidP="00035174">
            <w:pPr>
              <w:pStyle w:val="TAL"/>
              <w:rPr>
                <w:rFonts w:eastAsia="Calibri Light"/>
              </w:rPr>
            </w:pPr>
            <w:r w:rsidRPr="009B053A">
              <w:rPr>
                <w:rFonts w:eastAsia="Malgun Gothic"/>
              </w:rPr>
              <w:t>E-UTRA Band 28</w:t>
            </w:r>
          </w:p>
        </w:tc>
        <w:tc>
          <w:tcPr>
            <w:tcW w:w="992" w:type="dxa"/>
            <w:tcBorders>
              <w:top w:val="single" w:sz="4" w:space="0" w:color="auto"/>
              <w:left w:val="nil"/>
              <w:bottom w:val="single" w:sz="4" w:space="0" w:color="auto"/>
              <w:right w:val="single" w:sz="4" w:space="0" w:color="auto"/>
            </w:tcBorders>
          </w:tcPr>
          <w:p w14:paraId="1F009B68" w14:textId="77777777" w:rsidR="00466247" w:rsidRPr="009B053A" w:rsidRDefault="00466247" w:rsidP="00035174">
            <w:pPr>
              <w:pStyle w:val="TAC"/>
              <w:rPr>
                <w:rFonts w:eastAsia="Calibri Light"/>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556AECF" w14:textId="77777777" w:rsidR="00466247" w:rsidRPr="009B053A" w:rsidRDefault="00466247" w:rsidP="00035174">
            <w:pPr>
              <w:pStyle w:val="TAC"/>
              <w:rPr>
                <w:rFonts w:eastAsia="Calibri Light"/>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97D26B9" w14:textId="77777777" w:rsidR="00466247" w:rsidRPr="009B053A" w:rsidRDefault="00466247" w:rsidP="00035174">
            <w:pPr>
              <w:pStyle w:val="TAC"/>
              <w:rPr>
                <w:rFonts w:eastAsia="Calibri Light"/>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14353DB" w14:textId="77777777" w:rsidR="00466247" w:rsidRPr="009B053A" w:rsidRDefault="00466247" w:rsidP="00035174">
            <w:pPr>
              <w:pStyle w:val="TAC"/>
              <w:rPr>
                <w:rFonts w:eastAsia="Calibri Light"/>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3EF4F1CB" w14:textId="77777777" w:rsidR="00466247" w:rsidRPr="009B053A" w:rsidRDefault="00466247" w:rsidP="00035174">
            <w:pPr>
              <w:pStyle w:val="TAC"/>
              <w:rPr>
                <w:rFonts w:eastAsia="Calibri Light"/>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55ECCEB0" w14:textId="77777777" w:rsidR="00466247" w:rsidRPr="009B053A" w:rsidRDefault="00466247" w:rsidP="00035174">
            <w:pPr>
              <w:pStyle w:val="TAC"/>
              <w:rPr>
                <w:rFonts w:eastAsia="Calibri Light"/>
              </w:rPr>
            </w:pPr>
          </w:p>
        </w:tc>
      </w:tr>
      <w:tr w:rsidR="00466247" w:rsidRPr="009B053A" w14:paraId="22076AA1" w14:textId="77777777" w:rsidTr="00035174">
        <w:trPr>
          <w:trHeight w:val="188"/>
        </w:trPr>
        <w:tc>
          <w:tcPr>
            <w:tcW w:w="1413" w:type="dxa"/>
            <w:vMerge/>
            <w:tcBorders>
              <w:left w:val="single" w:sz="4" w:space="0" w:color="auto"/>
              <w:right w:val="single" w:sz="4" w:space="0" w:color="auto"/>
            </w:tcBorders>
          </w:tcPr>
          <w:p w14:paraId="49DB2055"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76743E0F" w14:textId="77777777" w:rsidR="00466247" w:rsidRPr="009B053A" w:rsidRDefault="00466247" w:rsidP="00035174">
            <w:pPr>
              <w:pStyle w:val="TAL"/>
              <w:rPr>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647DB5D7" w14:textId="77777777" w:rsidR="00466247" w:rsidRPr="009B053A" w:rsidRDefault="00466247" w:rsidP="00035174">
            <w:pPr>
              <w:pStyle w:val="TAL"/>
              <w:rPr>
                <w:rFonts w:eastAsia="Malgun Gothic"/>
              </w:rPr>
            </w:pPr>
            <w:r w:rsidRPr="009B053A">
              <w:rPr>
                <w:rFonts w:eastAsia="Malgun Gothic"/>
              </w:rPr>
              <w:t>E-UTRA band 3, 42, 52</w:t>
            </w:r>
          </w:p>
          <w:p w14:paraId="45B5E4A1" w14:textId="77777777" w:rsidR="00466247" w:rsidRPr="009B053A" w:rsidRDefault="00466247" w:rsidP="00035174">
            <w:pPr>
              <w:pStyle w:val="TAL"/>
              <w:rPr>
                <w:rFonts w:eastAsia="Calibri Light"/>
              </w:rPr>
            </w:pPr>
            <w:r w:rsidRPr="009B053A">
              <w:rPr>
                <w:rFonts w:eastAsia="Malgun Gothic"/>
              </w:rPr>
              <w:t>NR Band n77, n78, n79</w:t>
            </w:r>
          </w:p>
        </w:tc>
        <w:tc>
          <w:tcPr>
            <w:tcW w:w="992" w:type="dxa"/>
            <w:tcBorders>
              <w:top w:val="single" w:sz="4" w:space="0" w:color="auto"/>
              <w:left w:val="nil"/>
              <w:bottom w:val="single" w:sz="4" w:space="0" w:color="auto"/>
              <w:right w:val="single" w:sz="4" w:space="0" w:color="auto"/>
            </w:tcBorders>
          </w:tcPr>
          <w:p w14:paraId="6E10C110" w14:textId="77777777" w:rsidR="00466247" w:rsidRPr="009B053A" w:rsidRDefault="00466247" w:rsidP="00035174">
            <w:pPr>
              <w:pStyle w:val="TAC"/>
              <w:rPr>
                <w:rFonts w:eastAsia="Calibri Light"/>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13CB7515" w14:textId="77777777" w:rsidR="00466247" w:rsidRPr="009B053A" w:rsidRDefault="00466247" w:rsidP="00035174">
            <w:pPr>
              <w:pStyle w:val="TAC"/>
              <w:rPr>
                <w:rFonts w:eastAsia="Calibri Light"/>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F575A40" w14:textId="77777777" w:rsidR="00466247" w:rsidRPr="009B053A" w:rsidRDefault="00466247" w:rsidP="00035174">
            <w:pPr>
              <w:pStyle w:val="TAC"/>
              <w:rPr>
                <w:rFonts w:eastAsia="Calibri Light"/>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52E4F39" w14:textId="77777777" w:rsidR="00466247" w:rsidRPr="009B053A" w:rsidRDefault="00466247" w:rsidP="00035174">
            <w:pPr>
              <w:pStyle w:val="TAC"/>
              <w:rPr>
                <w:rFonts w:eastAsia="Calibri Light"/>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6CA20EDA" w14:textId="77777777" w:rsidR="00466247" w:rsidRPr="009B053A" w:rsidRDefault="00466247" w:rsidP="00035174">
            <w:pPr>
              <w:pStyle w:val="TAC"/>
              <w:rPr>
                <w:rFonts w:eastAsia="Calibri Light"/>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2020B689" w14:textId="77777777" w:rsidR="00466247" w:rsidRPr="009B053A" w:rsidRDefault="00466247" w:rsidP="00035174">
            <w:pPr>
              <w:pStyle w:val="TAC"/>
              <w:rPr>
                <w:rFonts w:eastAsia="Calibri Light"/>
              </w:rPr>
            </w:pPr>
            <w:r w:rsidRPr="009B053A">
              <w:rPr>
                <w:rFonts w:eastAsia="Malgun Gothic"/>
              </w:rPr>
              <w:t>2</w:t>
            </w:r>
          </w:p>
        </w:tc>
      </w:tr>
      <w:tr w:rsidR="00466247" w:rsidRPr="009B053A" w14:paraId="584E5C1A" w14:textId="77777777" w:rsidTr="00035174">
        <w:trPr>
          <w:trHeight w:val="188"/>
        </w:trPr>
        <w:tc>
          <w:tcPr>
            <w:tcW w:w="1413" w:type="dxa"/>
            <w:vMerge/>
            <w:tcBorders>
              <w:left w:val="single" w:sz="4" w:space="0" w:color="auto"/>
              <w:right w:val="single" w:sz="4" w:space="0" w:color="auto"/>
            </w:tcBorders>
          </w:tcPr>
          <w:p w14:paraId="1192798F"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3B4E18F9"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bottom"/>
          </w:tcPr>
          <w:p w14:paraId="3E20E0DF" w14:textId="77777777" w:rsidR="00466247" w:rsidRPr="009B053A" w:rsidRDefault="00466247" w:rsidP="00035174">
            <w:pPr>
              <w:pStyle w:val="TAL"/>
              <w:rPr>
                <w:color w:val="000000"/>
                <w:szCs w:val="18"/>
              </w:rPr>
            </w:pPr>
            <w:r w:rsidRPr="009B053A">
              <w:rPr>
                <w:rFonts w:eastAsia="Malgun Gothic"/>
              </w:rPr>
              <w:t>E-UTRA Band 8</w:t>
            </w:r>
          </w:p>
        </w:tc>
        <w:tc>
          <w:tcPr>
            <w:tcW w:w="992" w:type="dxa"/>
            <w:tcBorders>
              <w:top w:val="single" w:sz="4" w:space="0" w:color="auto"/>
              <w:left w:val="nil"/>
              <w:bottom w:val="single" w:sz="4" w:space="0" w:color="auto"/>
              <w:right w:val="single" w:sz="4" w:space="0" w:color="auto"/>
            </w:tcBorders>
          </w:tcPr>
          <w:p w14:paraId="0E5FB1BE" w14:textId="77777777" w:rsidR="00466247" w:rsidRPr="009B053A" w:rsidRDefault="00466247" w:rsidP="00035174">
            <w:pPr>
              <w:pStyle w:val="TAC"/>
              <w:rPr>
                <w:color w:val="000000"/>
                <w:szCs w:val="18"/>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08327AA0" w14:textId="77777777" w:rsidR="00466247" w:rsidRPr="009B053A" w:rsidRDefault="00466247" w:rsidP="00035174">
            <w:pPr>
              <w:pStyle w:val="TAC"/>
              <w:rPr>
                <w:color w:val="000000"/>
                <w:szCs w:val="18"/>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1397133C" w14:textId="77777777" w:rsidR="00466247" w:rsidRPr="009B053A" w:rsidRDefault="00466247" w:rsidP="00035174">
            <w:pPr>
              <w:pStyle w:val="TAC"/>
              <w:rPr>
                <w:color w:val="000000"/>
                <w:szCs w:val="18"/>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25C9A6BC" w14:textId="77777777" w:rsidR="00466247" w:rsidRPr="009B053A" w:rsidRDefault="00466247" w:rsidP="00035174">
            <w:pPr>
              <w:pStyle w:val="TAC"/>
              <w:rPr>
                <w:color w:val="000000"/>
                <w:szCs w:val="18"/>
              </w:rPr>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440E4E24" w14:textId="77777777" w:rsidR="00466247" w:rsidRPr="009B053A" w:rsidRDefault="00466247" w:rsidP="00035174">
            <w:pPr>
              <w:pStyle w:val="TAC"/>
              <w:rPr>
                <w:color w:val="000000"/>
                <w:szCs w:val="18"/>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73D89EBB" w14:textId="77777777" w:rsidR="00466247" w:rsidRPr="009B053A" w:rsidRDefault="00466247" w:rsidP="00035174">
            <w:pPr>
              <w:pStyle w:val="TAC"/>
              <w:rPr>
                <w:color w:val="000000"/>
                <w:szCs w:val="18"/>
              </w:rPr>
            </w:pPr>
            <w:r w:rsidRPr="009B053A">
              <w:rPr>
                <w:rFonts w:cs="Arial"/>
                <w:color w:val="000000"/>
                <w:sz w:val="16"/>
                <w:szCs w:val="16"/>
              </w:rPr>
              <w:t>5</w:t>
            </w:r>
          </w:p>
        </w:tc>
      </w:tr>
      <w:tr w:rsidR="00466247" w:rsidRPr="009B053A" w14:paraId="0C70AD3F" w14:textId="77777777" w:rsidTr="00035174">
        <w:trPr>
          <w:trHeight w:val="188"/>
        </w:trPr>
        <w:tc>
          <w:tcPr>
            <w:tcW w:w="1413" w:type="dxa"/>
            <w:vMerge/>
            <w:tcBorders>
              <w:left w:val="single" w:sz="4" w:space="0" w:color="auto"/>
              <w:bottom w:val="single" w:sz="4" w:space="0" w:color="auto"/>
              <w:right w:val="single" w:sz="4" w:space="0" w:color="auto"/>
            </w:tcBorders>
          </w:tcPr>
          <w:p w14:paraId="51302823" w14:textId="77777777" w:rsidR="00466247" w:rsidRPr="009B053A" w:rsidRDefault="00466247" w:rsidP="00035174">
            <w:pPr>
              <w:pStyle w:val="TAH"/>
              <w:rPr>
                <w:rFonts w:eastAsia="Calibri Light"/>
              </w:rPr>
            </w:pPr>
          </w:p>
        </w:tc>
        <w:tc>
          <w:tcPr>
            <w:tcW w:w="992" w:type="dxa"/>
            <w:tcBorders>
              <w:left w:val="nil"/>
              <w:bottom w:val="single" w:sz="4" w:space="0" w:color="auto"/>
              <w:right w:val="single" w:sz="4" w:space="0" w:color="auto"/>
            </w:tcBorders>
          </w:tcPr>
          <w:p w14:paraId="3F80A6A0"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vAlign w:val="bottom"/>
          </w:tcPr>
          <w:p w14:paraId="45850EC8" w14:textId="77777777" w:rsidR="00466247" w:rsidRPr="009B053A" w:rsidRDefault="00466247" w:rsidP="00035174">
            <w:pPr>
              <w:pStyle w:val="TAL"/>
              <w:rPr>
                <w:color w:val="000000"/>
                <w:szCs w:val="18"/>
              </w:rPr>
            </w:pPr>
            <w:r w:rsidRPr="009B053A">
              <w:rPr>
                <w:rFonts w:eastAsia="Malgun Gothic"/>
              </w:rPr>
              <w:t>Frequency range</w:t>
            </w:r>
          </w:p>
        </w:tc>
        <w:tc>
          <w:tcPr>
            <w:tcW w:w="992" w:type="dxa"/>
            <w:tcBorders>
              <w:top w:val="single" w:sz="4" w:space="0" w:color="auto"/>
              <w:left w:val="nil"/>
              <w:bottom w:val="single" w:sz="4" w:space="0" w:color="auto"/>
              <w:right w:val="single" w:sz="4" w:space="0" w:color="auto"/>
            </w:tcBorders>
          </w:tcPr>
          <w:p w14:paraId="1C94F383" w14:textId="77777777" w:rsidR="00466247" w:rsidRPr="009B053A" w:rsidRDefault="00466247" w:rsidP="00035174">
            <w:pPr>
              <w:pStyle w:val="TAC"/>
              <w:rPr>
                <w:color w:val="000000"/>
                <w:szCs w:val="18"/>
              </w:rPr>
            </w:pPr>
            <w:r w:rsidRPr="009B053A">
              <w:rPr>
                <w:rFonts w:cs="Arial"/>
                <w:sz w:val="16"/>
                <w:szCs w:val="16"/>
              </w:rPr>
              <w:t>860</w:t>
            </w:r>
          </w:p>
        </w:tc>
        <w:tc>
          <w:tcPr>
            <w:tcW w:w="425" w:type="dxa"/>
            <w:tcBorders>
              <w:top w:val="single" w:sz="4" w:space="0" w:color="auto"/>
              <w:left w:val="nil"/>
              <w:bottom w:val="single" w:sz="4" w:space="0" w:color="auto"/>
              <w:right w:val="single" w:sz="4" w:space="0" w:color="auto"/>
            </w:tcBorders>
          </w:tcPr>
          <w:p w14:paraId="194EAECD" w14:textId="77777777" w:rsidR="00466247" w:rsidRPr="009B053A" w:rsidRDefault="00466247" w:rsidP="00035174">
            <w:pPr>
              <w:pStyle w:val="TAC"/>
              <w:rPr>
                <w:color w:val="000000"/>
                <w:szCs w:val="18"/>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7A94A983" w14:textId="77777777" w:rsidR="00466247" w:rsidRPr="009B053A" w:rsidRDefault="00466247" w:rsidP="00035174">
            <w:pPr>
              <w:pStyle w:val="TAC"/>
              <w:rPr>
                <w:color w:val="000000"/>
                <w:szCs w:val="18"/>
              </w:rPr>
            </w:pPr>
            <w:r w:rsidRPr="009B053A">
              <w:rPr>
                <w:rFonts w:cs="Arial"/>
                <w:sz w:val="16"/>
                <w:szCs w:val="16"/>
              </w:rPr>
              <w:t>890</w:t>
            </w:r>
          </w:p>
        </w:tc>
        <w:tc>
          <w:tcPr>
            <w:tcW w:w="1134" w:type="dxa"/>
            <w:tcBorders>
              <w:top w:val="single" w:sz="4" w:space="0" w:color="auto"/>
              <w:left w:val="nil"/>
              <w:bottom w:val="single" w:sz="4" w:space="0" w:color="auto"/>
              <w:right w:val="single" w:sz="4" w:space="0" w:color="auto"/>
            </w:tcBorders>
          </w:tcPr>
          <w:p w14:paraId="34380BE3" w14:textId="77777777" w:rsidR="00466247" w:rsidRPr="009B053A" w:rsidRDefault="00466247" w:rsidP="00035174">
            <w:pPr>
              <w:pStyle w:val="TAC"/>
              <w:rPr>
                <w:color w:val="000000"/>
                <w:szCs w:val="18"/>
              </w:rPr>
            </w:pPr>
            <w:r w:rsidRPr="009B053A">
              <w:rPr>
                <w:rFonts w:cs="Arial"/>
                <w:sz w:val="16"/>
                <w:szCs w:val="16"/>
              </w:rPr>
              <w:t>-40</w:t>
            </w:r>
          </w:p>
        </w:tc>
        <w:tc>
          <w:tcPr>
            <w:tcW w:w="709" w:type="dxa"/>
            <w:tcBorders>
              <w:top w:val="single" w:sz="4" w:space="0" w:color="auto"/>
              <w:left w:val="nil"/>
              <w:bottom w:val="single" w:sz="4" w:space="0" w:color="auto"/>
              <w:right w:val="single" w:sz="4" w:space="0" w:color="auto"/>
            </w:tcBorders>
            <w:noWrap/>
          </w:tcPr>
          <w:p w14:paraId="652CE2B2" w14:textId="77777777" w:rsidR="00466247" w:rsidRPr="009B053A" w:rsidRDefault="00466247" w:rsidP="00035174">
            <w:pPr>
              <w:pStyle w:val="TAC"/>
              <w:rPr>
                <w:color w:val="000000"/>
                <w:szCs w:val="18"/>
              </w:rPr>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0601C1B3" w14:textId="77777777" w:rsidR="00466247" w:rsidRPr="009B053A" w:rsidRDefault="00466247" w:rsidP="00035174">
            <w:pPr>
              <w:pStyle w:val="TAC"/>
              <w:rPr>
                <w:color w:val="000000"/>
                <w:szCs w:val="18"/>
              </w:rPr>
            </w:pPr>
            <w:r w:rsidRPr="009B053A">
              <w:rPr>
                <w:rFonts w:cs="Arial"/>
                <w:sz w:val="16"/>
                <w:szCs w:val="16"/>
              </w:rPr>
              <w:t>5, 12</w:t>
            </w:r>
          </w:p>
        </w:tc>
      </w:tr>
      <w:tr w:rsidR="00466247" w:rsidRPr="009B053A" w14:paraId="5BE2C33D" w14:textId="77777777" w:rsidTr="00035174">
        <w:trPr>
          <w:trHeight w:val="188"/>
        </w:trPr>
        <w:tc>
          <w:tcPr>
            <w:tcW w:w="1413" w:type="dxa"/>
            <w:vMerge w:val="restart"/>
            <w:tcBorders>
              <w:top w:val="single" w:sz="4" w:space="0" w:color="auto"/>
              <w:left w:val="single" w:sz="4" w:space="0" w:color="auto"/>
              <w:right w:val="single" w:sz="4" w:space="0" w:color="auto"/>
            </w:tcBorders>
          </w:tcPr>
          <w:p w14:paraId="59B30CB9" w14:textId="77777777" w:rsidR="00466247" w:rsidRPr="009B053A" w:rsidRDefault="00466247" w:rsidP="00035174">
            <w:pPr>
              <w:pStyle w:val="TAC"/>
              <w:rPr>
                <w:rFonts w:eastAsia="Malgun Gothic"/>
              </w:rPr>
            </w:pPr>
            <w:r w:rsidRPr="009B053A">
              <w:rPr>
                <w:rFonts w:eastAsia="MS Mincho"/>
                <w:lang w:eastAsia="ja-JP"/>
              </w:rPr>
              <w:t>DC</w:t>
            </w:r>
            <w:r w:rsidRPr="009B053A">
              <w:rPr>
                <w:lang w:eastAsia="ja-JP"/>
              </w:rPr>
              <w:t>_</w:t>
            </w:r>
            <w:r w:rsidRPr="009B053A">
              <w:rPr>
                <w:rFonts w:eastAsia="MS Mincho"/>
              </w:rPr>
              <w:t>8</w:t>
            </w:r>
            <w:r w:rsidRPr="009B053A">
              <w:rPr>
                <w:lang w:eastAsia="ja-JP"/>
              </w:rPr>
              <w:t>_n</w:t>
            </w:r>
            <w:r w:rsidRPr="009B053A">
              <w:rPr>
                <w:rFonts w:eastAsia="MS Mincho"/>
                <w:lang w:eastAsia="ja-JP"/>
              </w:rPr>
              <w:t>7</w:t>
            </w:r>
            <w:r w:rsidRPr="009B053A">
              <w:rPr>
                <w:rFonts w:eastAsia="MS Mincho"/>
              </w:rPr>
              <w:t>7</w:t>
            </w:r>
          </w:p>
        </w:tc>
        <w:tc>
          <w:tcPr>
            <w:tcW w:w="992" w:type="dxa"/>
            <w:tcBorders>
              <w:top w:val="single" w:sz="4" w:space="0" w:color="auto"/>
              <w:left w:val="nil"/>
              <w:right w:val="single" w:sz="4" w:space="0" w:color="auto"/>
            </w:tcBorders>
          </w:tcPr>
          <w:p w14:paraId="44FBEFF2" w14:textId="77777777" w:rsidR="00466247" w:rsidRPr="009B053A" w:rsidRDefault="00466247" w:rsidP="00035174">
            <w:pPr>
              <w:pStyle w:val="TAL"/>
              <w:rPr>
                <w:rFonts w:cs="Arial"/>
                <w:color w:val="000000"/>
                <w:szCs w:val="18"/>
              </w:rPr>
            </w:pPr>
            <w:r w:rsidRPr="009B053A">
              <w:rPr>
                <w:rFonts w:cs="Arial"/>
                <w:color w:val="000000"/>
                <w:szCs w:val="18"/>
              </w:rPr>
              <w:t>Rel-15</w:t>
            </w:r>
          </w:p>
          <w:p w14:paraId="1030EF7C" w14:textId="77777777" w:rsidR="00466247" w:rsidRPr="009B053A" w:rsidRDefault="00466247" w:rsidP="00035174">
            <w:pPr>
              <w:pStyle w:val="TAL"/>
              <w:rPr>
                <w:rFonts w:eastAsia="MS Mincho"/>
                <w:sz w:val="16"/>
                <w:szCs w:val="16"/>
                <w:lang w:eastAsia="ja-JP"/>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40600FFC" w14:textId="77777777" w:rsidR="00466247" w:rsidRPr="009B053A" w:rsidRDefault="00466247" w:rsidP="00035174">
            <w:pPr>
              <w:pStyle w:val="TAL"/>
              <w:rPr>
                <w:rFonts w:eastAsia="Malgun Gothic"/>
              </w:rPr>
            </w:pPr>
            <w:r w:rsidRPr="009B053A">
              <w:rPr>
                <w:rFonts w:eastAsia="MS Mincho"/>
                <w:sz w:val="16"/>
                <w:szCs w:val="16"/>
                <w:lang w:eastAsia="ja-JP"/>
              </w:rPr>
              <w:t>E-UTRA Band 1, 32, 33, 34, 38, 39, 40,50, 65, 69, 74, 75</w:t>
            </w:r>
          </w:p>
        </w:tc>
        <w:tc>
          <w:tcPr>
            <w:tcW w:w="992" w:type="dxa"/>
            <w:tcBorders>
              <w:top w:val="single" w:sz="4" w:space="0" w:color="auto"/>
              <w:left w:val="nil"/>
              <w:bottom w:val="single" w:sz="4" w:space="0" w:color="auto"/>
              <w:right w:val="single" w:sz="4" w:space="0" w:color="auto"/>
            </w:tcBorders>
          </w:tcPr>
          <w:p w14:paraId="40520945"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63A63ED" w14:textId="77777777" w:rsidR="00466247" w:rsidRPr="009B053A" w:rsidRDefault="00466247" w:rsidP="00035174">
            <w:pPr>
              <w:pStyle w:val="TAC"/>
              <w:rPr>
                <w:rFonts w:eastAsia="Malgun Gothic"/>
              </w:rPr>
            </w:pPr>
            <w:r w:rsidRPr="009B053A">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291835FE"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20DC2246" w14:textId="77777777" w:rsidR="00466247" w:rsidRPr="009B053A" w:rsidRDefault="00466247" w:rsidP="00035174">
            <w:pPr>
              <w:pStyle w:val="TAC"/>
              <w:rPr>
                <w:rFonts w:eastAsia="Malgun Gothic"/>
              </w:rPr>
            </w:pPr>
            <w:r w:rsidRPr="009B053A">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381B9878" w14:textId="77777777" w:rsidR="00466247" w:rsidRPr="009B053A" w:rsidRDefault="00466247" w:rsidP="00035174">
            <w:pPr>
              <w:pStyle w:val="TAC"/>
              <w:rPr>
                <w:rFonts w:eastAsia="Malgun Gothic"/>
              </w:rPr>
            </w:pPr>
            <w:r w:rsidRPr="009B053A">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15B5008C" w14:textId="77777777" w:rsidR="00466247" w:rsidRPr="009B053A" w:rsidRDefault="00466247" w:rsidP="00035174">
            <w:pPr>
              <w:pStyle w:val="TAC"/>
              <w:rPr>
                <w:rFonts w:eastAsia="Malgun Gothic"/>
              </w:rPr>
            </w:pPr>
          </w:p>
        </w:tc>
      </w:tr>
      <w:tr w:rsidR="00466247" w:rsidRPr="009B053A" w14:paraId="6E1E6ED2" w14:textId="77777777" w:rsidTr="00035174">
        <w:trPr>
          <w:trHeight w:val="188"/>
        </w:trPr>
        <w:tc>
          <w:tcPr>
            <w:tcW w:w="1413" w:type="dxa"/>
            <w:vMerge/>
            <w:tcBorders>
              <w:left w:val="single" w:sz="4" w:space="0" w:color="auto"/>
              <w:right w:val="single" w:sz="4" w:space="0" w:color="auto"/>
            </w:tcBorders>
          </w:tcPr>
          <w:p w14:paraId="2568E6D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46C53E4" w14:textId="77777777" w:rsidR="00466247" w:rsidRPr="009B053A" w:rsidRDefault="00466247" w:rsidP="00035174">
            <w:pPr>
              <w:pStyle w:val="TAL"/>
              <w:rPr>
                <w:rFonts w:eastAsia="MS Mincho"/>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0ADB3BDB" w14:textId="77777777" w:rsidR="00466247" w:rsidRPr="009B053A" w:rsidRDefault="00466247" w:rsidP="00035174">
            <w:pPr>
              <w:pStyle w:val="TAL"/>
              <w:rPr>
                <w:rFonts w:eastAsia="Malgun Gothic"/>
              </w:rPr>
            </w:pPr>
            <w:r w:rsidRPr="009B053A">
              <w:rPr>
                <w:rFonts w:eastAsia="MS Mincho"/>
                <w:sz w:val="16"/>
                <w:szCs w:val="16"/>
                <w:lang w:eastAsia="ja-JP"/>
              </w:rPr>
              <w:t>E-UTRA band 3, 7, 41</w:t>
            </w:r>
          </w:p>
        </w:tc>
        <w:tc>
          <w:tcPr>
            <w:tcW w:w="992" w:type="dxa"/>
            <w:tcBorders>
              <w:top w:val="single" w:sz="4" w:space="0" w:color="auto"/>
              <w:left w:val="nil"/>
              <w:bottom w:val="single" w:sz="4" w:space="0" w:color="auto"/>
              <w:right w:val="single" w:sz="4" w:space="0" w:color="auto"/>
            </w:tcBorders>
          </w:tcPr>
          <w:p w14:paraId="1793F4DD"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22256D85" w14:textId="77777777" w:rsidR="00466247" w:rsidRPr="009B053A" w:rsidRDefault="00466247" w:rsidP="00035174">
            <w:pPr>
              <w:pStyle w:val="TAC"/>
              <w:rPr>
                <w:rFonts w:eastAsia="Malgun Gothic"/>
              </w:rPr>
            </w:pPr>
            <w:r w:rsidRPr="009B053A">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10E759BE"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166A7A02" w14:textId="77777777" w:rsidR="00466247" w:rsidRPr="009B053A" w:rsidRDefault="00466247" w:rsidP="00035174">
            <w:pPr>
              <w:pStyle w:val="TAC"/>
              <w:rPr>
                <w:rFonts w:eastAsia="Malgun Gothic"/>
              </w:rPr>
            </w:pPr>
            <w:r w:rsidRPr="009B053A">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0DD76A1C" w14:textId="77777777" w:rsidR="00466247" w:rsidRPr="009B053A" w:rsidRDefault="00466247" w:rsidP="00035174">
            <w:pPr>
              <w:pStyle w:val="TAC"/>
              <w:rPr>
                <w:rFonts w:eastAsia="Malgun Gothic"/>
              </w:rPr>
            </w:pPr>
            <w:r w:rsidRPr="009B053A">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1C0E5D4F" w14:textId="77777777" w:rsidR="00466247" w:rsidRPr="009B053A" w:rsidRDefault="00466247" w:rsidP="00035174">
            <w:pPr>
              <w:pStyle w:val="TAC"/>
              <w:rPr>
                <w:rFonts w:eastAsia="Malgun Gothic"/>
              </w:rPr>
            </w:pPr>
            <w:r w:rsidRPr="009B053A">
              <w:rPr>
                <w:sz w:val="16"/>
                <w:szCs w:val="16"/>
                <w:lang w:eastAsia="ja-JP"/>
              </w:rPr>
              <w:t>2</w:t>
            </w:r>
          </w:p>
        </w:tc>
      </w:tr>
      <w:tr w:rsidR="00466247" w:rsidRPr="009B053A" w14:paraId="771F505B" w14:textId="77777777" w:rsidTr="00035174">
        <w:trPr>
          <w:trHeight w:val="188"/>
        </w:trPr>
        <w:tc>
          <w:tcPr>
            <w:tcW w:w="1413" w:type="dxa"/>
            <w:vMerge/>
            <w:tcBorders>
              <w:left w:val="single" w:sz="4" w:space="0" w:color="auto"/>
              <w:right w:val="single" w:sz="4" w:space="0" w:color="auto"/>
            </w:tcBorders>
          </w:tcPr>
          <w:p w14:paraId="208E674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121DB5F0" w14:textId="77777777" w:rsidR="00466247" w:rsidRPr="009B053A" w:rsidRDefault="00466247" w:rsidP="00035174">
            <w:pPr>
              <w:pStyle w:val="TAL"/>
              <w:rPr>
                <w:rFonts w:eastAsia="MS Mincho"/>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18D97E2C" w14:textId="77777777" w:rsidR="00466247" w:rsidRPr="009B053A" w:rsidRDefault="00466247" w:rsidP="00035174">
            <w:pPr>
              <w:pStyle w:val="TAL"/>
              <w:rPr>
                <w:rFonts w:eastAsia="Malgun Gothic"/>
              </w:rPr>
            </w:pPr>
            <w:r w:rsidRPr="009B053A">
              <w:rPr>
                <w:rFonts w:eastAsia="MS Mincho"/>
                <w:sz w:val="16"/>
                <w:szCs w:val="16"/>
                <w:lang w:eastAsia="ja-JP"/>
              </w:rPr>
              <w:t>E-UTRA Band 11, 21</w:t>
            </w:r>
          </w:p>
        </w:tc>
        <w:tc>
          <w:tcPr>
            <w:tcW w:w="992" w:type="dxa"/>
            <w:tcBorders>
              <w:top w:val="single" w:sz="4" w:space="0" w:color="auto"/>
              <w:left w:val="nil"/>
              <w:bottom w:val="single" w:sz="4" w:space="0" w:color="auto"/>
              <w:right w:val="single" w:sz="4" w:space="0" w:color="auto"/>
            </w:tcBorders>
          </w:tcPr>
          <w:p w14:paraId="6ACA2A7C"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8CCC258" w14:textId="77777777" w:rsidR="00466247" w:rsidRPr="009B053A" w:rsidRDefault="00466247" w:rsidP="00035174">
            <w:pPr>
              <w:pStyle w:val="TAC"/>
              <w:rPr>
                <w:rFonts w:eastAsia="Malgun Gothic"/>
              </w:rPr>
            </w:pPr>
            <w:r w:rsidRPr="009B053A">
              <w:rPr>
                <w:sz w:val="16"/>
                <w:szCs w:val="16"/>
                <w:lang w:eastAsia="ja-JP"/>
              </w:rPr>
              <w:t>-</w:t>
            </w:r>
          </w:p>
        </w:tc>
        <w:tc>
          <w:tcPr>
            <w:tcW w:w="1134" w:type="dxa"/>
            <w:tcBorders>
              <w:top w:val="single" w:sz="4" w:space="0" w:color="auto"/>
              <w:left w:val="nil"/>
              <w:bottom w:val="single" w:sz="4" w:space="0" w:color="auto"/>
              <w:right w:val="single" w:sz="4" w:space="0" w:color="auto"/>
            </w:tcBorders>
          </w:tcPr>
          <w:p w14:paraId="12488802" w14:textId="77777777" w:rsidR="00466247" w:rsidRPr="009B053A" w:rsidRDefault="00466247" w:rsidP="00035174">
            <w:pPr>
              <w:pStyle w:val="TAC"/>
              <w:rPr>
                <w:rFonts w:eastAsia="Malgun Gothic"/>
              </w:rPr>
            </w:pPr>
            <w:r w:rsidRPr="009B053A">
              <w:rPr>
                <w:sz w:val="16"/>
                <w:szCs w:val="16"/>
                <w:lang w:eastAsia="ja-JP"/>
              </w:rPr>
              <w:t>F</w:t>
            </w:r>
            <w:r w:rsidRPr="009B053A">
              <w:rPr>
                <w:sz w:val="16"/>
                <w:szCs w:val="16"/>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039666A2" w14:textId="77777777" w:rsidR="00466247" w:rsidRPr="009B053A" w:rsidRDefault="00466247" w:rsidP="00035174">
            <w:pPr>
              <w:pStyle w:val="TAC"/>
              <w:rPr>
                <w:rFonts w:eastAsia="Malgun Gothic"/>
              </w:rPr>
            </w:pPr>
            <w:r w:rsidRPr="009B053A">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3BEC0747" w14:textId="77777777" w:rsidR="00466247" w:rsidRPr="009B053A" w:rsidRDefault="00466247" w:rsidP="00035174">
            <w:pPr>
              <w:pStyle w:val="TAC"/>
              <w:rPr>
                <w:rFonts w:eastAsia="Malgun Gothic"/>
              </w:rPr>
            </w:pPr>
            <w:r w:rsidRPr="009B053A">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68E011FF" w14:textId="77777777" w:rsidR="00466247" w:rsidRPr="009B053A" w:rsidRDefault="00466247" w:rsidP="00035174">
            <w:pPr>
              <w:pStyle w:val="TAC"/>
              <w:rPr>
                <w:rFonts w:eastAsia="Malgun Gothic"/>
              </w:rPr>
            </w:pPr>
            <w:r w:rsidRPr="009B053A">
              <w:rPr>
                <w:sz w:val="16"/>
                <w:szCs w:val="16"/>
                <w:lang w:eastAsia="ja-JP"/>
              </w:rPr>
              <w:t>12</w:t>
            </w:r>
          </w:p>
        </w:tc>
      </w:tr>
      <w:tr w:rsidR="00466247" w:rsidRPr="009B053A" w14:paraId="5D8698E3" w14:textId="77777777" w:rsidTr="00EE35F1">
        <w:trPr>
          <w:trHeight w:val="188"/>
        </w:trPr>
        <w:tc>
          <w:tcPr>
            <w:tcW w:w="1413" w:type="dxa"/>
            <w:vMerge/>
            <w:tcBorders>
              <w:left w:val="single" w:sz="4" w:space="0" w:color="auto"/>
              <w:bottom w:val="single" w:sz="4" w:space="0" w:color="auto"/>
              <w:right w:val="single" w:sz="4" w:space="0" w:color="auto"/>
            </w:tcBorders>
          </w:tcPr>
          <w:p w14:paraId="075AA268"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B152043" w14:textId="77777777" w:rsidR="00466247" w:rsidRPr="009B053A" w:rsidRDefault="00466247" w:rsidP="00035174">
            <w:pPr>
              <w:pStyle w:val="TAL"/>
              <w:rPr>
                <w:rFonts w:eastAsia="MS Mincho"/>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348371D3" w14:textId="77777777" w:rsidR="00466247" w:rsidRPr="009B053A" w:rsidRDefault="00466247" w:rsidP="00035174">
            <w:pPr>
              <w:pStyle w:val="TAL"/>
              <w:rPr>
                <w:rFonts w:eastAsia="Malgun Gothic"/>
              </w:rPr>
            </w:pPr>
            <w:r w:rsidRPr="009B053A">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31B26A12" w14:textId="77777777" w:rsidR="00466247" w:rsidRPr="009B053A" w:rsidRDefault="00466247" w:rsidP="00035174">
            <w:pPr>
              <w:pStyle w:val="TAC"/>
              <w:rPr>
                <w:rFonts w:eastAsia="Malgun Gothic"/>
              </w:rPr>
            </w:pPr>
            <w:r w:rsidRPr="009B053A">
              <w:rPr>
                <w:rFonts w:eastAsia="MS Mincho"/>
                <w:sz w:val="16"/>
                <w:szCs w:val="16"/>
              </w:rPr>
              <w:t>1884.5</w:t>
            </w:r>
          </w:p>
        </w:tc>
        <w:tc>
          <w:tcPr>
            <w:tcW w:w="425" w:type="dxa"/>
            <w:tcBorders>
              <w:top w:val="single" w:sz="4" w:space="0" w:color="auto"/>
              <w:left w:val="nil"/>
              <w:bottom w:val="single" w:sz="4" w:space="0" w:color="auto"/>
              <w:right w:val="single" w:sz="4" w:space="0" w:color="auto"/>
            </w:tcBorders>
          </w:tcPr>
          <w:p w14:paraId="249BF3C8" w14:textId="77777777" w:rsidR="00466247" w:rsidRPr="009B053A" w:rsidRDefault="00466247" w:rsidP="00035174">
            <w:pPr>
              <w:pStyle w:val="TAC"/>
              <w:rPr>
                <w:rFonts w:eastAsia="Malgun Gothic"/>
              </w:rPr>
            </w:pPr>
            <w:r w:rsidRPr="009B053A">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0DE3FED3" w14:textId="77777777" w:rsidR="00466247" w:rsidRPr="009B053A" w:rsidRDefault="00466247" w:rsidP="00035174">
            <w:pPr>
              <w:pStyle w:val="TAC"/>
              <w:rPr>
                <w:rFonts w:eastAsia="Malgun Gothic"/>
              </w:rPr>
            </w:pPr>
            <w:r w:rsidRPr="009B053A">
              <w:rPr>
                <w:rFonts w:eastAsia="MS Mincho"/>
                <w:sz w:val="16"/>
                <w:szCs w:val="16"/>
              </w:rPr>
              <w:t>1915.7</w:t>
            </w:r>
          </w:p>
        </w:tc>
        <w:tc>
          <w:tcPr>
            <w:tcW w:w="1134" w:type="dxa"/>
            <w:tcBorders>
              <w:top w:val="single" w:sz="4" w:space="0" w:color="auto"/>
              <w:left w:val="nil"/>
              <w:bottom w:val="single" w:sz="4" w:space="0" w:color="auto"/>
              <w:right w:val="single" w:sz="4" w:space="0" w:color="auto"/>
            </w:tcBorders>
          </w:tcPr>
          <w:p w14:paraId="7EB39CD8" w14:textId="77777777" w:rsidR="00466247" w:rsidRPr="009B053A" w:rsidRDefault="00466247" w:rsidP="00035174">
            <w:pPr>
              <w:pStyle w:val="TAC"/>
              <w:rPr>
                <w:rFonts w:eastAsia="Malgun Gothic"/>
              </w:rPr>
            </w:pPr>
            <w:r w:rsidRPr="009B053A">
              <w:rPr>
                <w:rFonts w:eastAsia="MS Mincho"/>
                <w:sz w:val="16"/>
                <w:szCs w:val="16"/>
              </w:rPr>
              <w:t>-41</w:t>
            </w:r>
          </w:p>
        </w:tc>
        <w:tc>
          <w:tcPr>
            <w:tcW w:w="709" w:type="dxa"/>
            <w:tcBorders>
              <w:top w:val="single" w:sz="4" w:space="0" w:color="auto"/>
              <w:left w:val="nil"/>
              <w:bottom w:val="single" w:sz="4" w:space="0" w:color="auto"/>
              <w:right w:val="single" w:sz="4" w:space="0" w:color="auto"/>
            </w:tcBorders>
            <w:noWrap/>
          </w:tcPr>
          <w:p w14:paraId="4B951383" w14:textId="77777777" w:rsidR="00466247" w:rsidRPr="009B053A" w:rsidRDefault="00466247" w:rsidP="00035174">
            <w:pPr>
              <w:pStyle w:val="TAC"/>
              <w:rPr>
                <w:rFonts w:eastAsia="Malgun Gothic"/>
              </w:rPr>
            </w:pPr>
            <w:r w:rsidRPr="009B053A">
              <w:rPr>
                <w:rFonts w:eastAsia="MS Mincho"/>
                <w:sz w:val="16"/>
                <w:szCs w:val="16"/>
              </w:rPr>
              <w:t>0.3</w:t>
            </w:r>
          </w:p>
        </w:tc>
        <w:tc>
          <w:tcPr>
            <w:tcW w:w="850" w:type="dxa"/>
            <w:tcBorders>
              <w:top w:val="single" w:sz="4" w:space="0" w:color="auto"/>
              <w:left w:val="nil"/>
              <w:bottom w:val="single" w:sz="4" w:space="0" w:color="auto"/>
              <w:right w:val="single" w:sz="4" w:space="0" w:color="auto"/>
            </w:tcBorders>
            <w:noWrap/>
          </w:tcPr>
          <w:p w14:paraId="311A6AF9" w14:textId="77777777" w:rsidR="00466247" w:rsidRPr="009B053A" w:rsidRDefault="00466247" w:rsidP="00035174">
            <w:pPr>
              <w:pStyle w:val="TAC"/>
              <w:rPr>
                <w:rFonts w:eastAsia="Malgun Gothic"/>
              </w:rPr>
            </w:pPr>
            <w:r w:rsidRPr="009B053A">
              <w:rPr>
                <w:rFonts w:eastAsia="MS Mincho"/>
                <w:sz w:val="16"/>
                <w:szCs w:val="16"/>
              </w:rPr>
              <w:t>3, 12</w:t>
            </w:r>
          </w:p>
        </w:tc>
      </w:tr>
      <w:tr w:rsidR="00466247" w:rsidRPr="009B053A" w14:paraId="450CE9B9" w14:textId="77777777" w:rsidTr="00EE35F1">
        <w:trPr>
          <w:trHeight w:val="188"/>
        </w:trPr>
        <w:tc>
          <w:tcPr>
            <w:tcW w:w="1413" w:type="dxa"/>
            <w:vMerge w:val="restart"/>
            <w:tcBorders>
              <w:top w:val="single" w:sz="4" w:space="0" w:color="auto"/>
              <w:left w:val="single" w:sz="4" w:space="0" w:color="auto"/>
              <w:right w:val="single" w:sz="4" w:space="0" w:color="auto"/>
            </w:tcBorders>
          </w:tcPr>
          <w:p w14:paraId="0FA432C8" w14:textId="77777777" w:rsidR="00466247" w:rsidRPr="009B053A" w:rsidRDefault="00466247" w:rsidP="00035174">
            <w:pPr>
              <w:pStyle w:val="TAC"/>
              <w:rPr>
                <w:rFonts w:eastAsia="Calibri Light"/>
              </w:rPr>
            </w:pPr>
            <w:r w:rsidRPr="009B053A">
              <w:rPr>
                <w:rFonts w:eastAsia="Calibri Light"/>
              </w:rPr>
              <w:t>DC_8_n78</w:t>
            </w:r>
          </w:p>
        </w:tc>
        <w:tc>
          <w:tcPr>
            <w:tcW w:w="992" w:type="dxa"/>
            <w:tcBorders>
              <w:top w:val="single" w:sz="4" w:space="0" w:color="auto"/>
              <w:left w:val="nil"/>
              <w:right w:val="single" w:sz="4" w:space="0" w:color="auto"/>
            </w:tcBorders>
          </w:tcPr>
          <w:p w14:paraId="293CCEDE" w14:textId="77777777" w:rsidR="00466247" w:rsidRPr="009B053A" w:rsidRDefault="00466247" w:rsidP="00035174">
            <w:pPr>
              <w:pStyle w:val="TAL"/>
              <w:rPr>
                <w:rFonts w:eastAsia="Calibri Light"/>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1CD8D492" w14:textId="77777777" w:rsidR="00466247" w:rsidRPr="009B053A" w:rsidRDefault="00466247" w:rsidP="00035174">
            <w:pPr>
              <w:pStyle w:val="TAL"/>
              <w:rPr>
                <w:rFonts w:eastAsia="Calibri Light"/>
              </w:rPr>
            </w:pPr>
            <w:r w:rsidRPr="009B053A">
              <w:rPr>
                <w:rFonts w:eastAsia="Calibri Light"/>
              </w:rPr>
              <w:t>E-UTRA band 34, 39, 40, 74</w:t>
            </w:r>
          </w:p>
        </w:tc>
        <w:tc>
          <w:tcPr>
            <w:tcW w:w="992" w:type="dxa"/>
            <w:tcBorders>
              <w:top w:val="single" w:sz="4" w:space="0" w:color="auto"/>
              <w:left w:val="nil"/>
              <w:bottom w:val="single" w:sz="4" w:space="0" w:color="auto"/>
              <w:right w:val="single" w:sz="4" w:space="0" w:color="auto"/>
            </w:tcBorders>
          </w:tcPr>
          <w:p w14:paraId="455FA82D" w14:textId="77777777" w:rsidR="00466247" w:rsidRPr="009B053A" w:rsidRDefault="00466247" w:rsidP="00035174">
            <w:pPr>
              <w:pStyle w:val="TAC"/>
              <w:rPr>
                <w:rFonts w:eastAsia="Calibri Light"/>
              </w:rPr>
            </w:pPr>
            <w:r w:rsidRPr="009B053A">
              <w:rPr>
                <w:rFonts w:eastAsia="Calibri Light"/>
              </w:rPr>
              <w:t>F</w:t>
            </w:r>
            <w:r w:rsidRPr="009B053A">
              <w:rPr>
                <w:rFonts w:eastAsia="Calibri Light"/>
                <w:vertAlign w:val="subscript"/>
              </w:rPr>
              <w:t>DL_low</w:t>
            </w:r>
          </w:p>
        </w:tc>
        <w:tc>
          <w:tcPr>
            <w:tcW w:w="425" w:type="dxa"/>
            <w:tcBorders>
              <w:top w:val="single" w:sz="4" w:space="0" w:color="auto"/>
              <w:left w:val="nil"/>
              <w:bottom w:val="single" w:sz="4" w:space="0" w:color="auto"/>
              <w:right w:val="single" w:sz="4" w:space="0" w:color="auto"/>
            </w:tcBorders>
          </w:tcPr>
          <w:p w14:paraId="01C3969A" w14:textId="77777777" w:rsidR="00466247" w:rsidRPr="009B053A" w:rsidRDefault="00466247" w:rsidP="00035174">
            <w:pPr>
              <w:pStyle w:val="TAC"/>
              <w:rPr>
                <w:rFonts w:eastAsia="Calibri Light"/>
              </w:rPr>
            </w:pPr>
            <w:r w:rsidRPr="009B053A">
              <w:rPr>
                <w:rFonts w:eastAsia="Calibri Light"/>
              </w:rPr>
              <w:t>-</w:t>
            </w:r>
          </w:p>
        </w:tc>
        <w:tc>
          <w:tcPr>
            <w:tcW w:w="1134" w:type="dxa"/>
            <w:tcBorders>
              <w:top w:val="single" w:sz="4" w:space="0" w:color="auto"/>
              <w:left w:val="nil"/>
              <w:bottom w:val="single" w:sz="4" w:space="0" w:color="auto"/>
              <w:right w:val="single" w:sz="4" w:space="0" w:color="auto"/>
            </w:tcBorders>
          </w:tcPr>
          <w:p w14:paraId="477533AA" w14:textId="77777777" w:rsidR="00466247" w:rsidRPr="009B053A" w:rsidRDefault="00466247" w:rsidP="00035174">
            <w:pPr>
              <w:pStyle w:val="TAC"/>
              <w:rPr>
                <w:rFonts w:eastAsia="Calibri Light"/>
              </w:rPr>
            </w:pPr>
            <w:r w:rsidRPr="009B053A">
              <w:rPr>
                <w:rFonts w:eastAsia="Calibri Light"/>
              </w:rPr>
              <w:t>F</w:t>
            </w:r>
            <w:r w:rsidRPr="009B053A">
              <w:rPr>
                <w:rFonts w:eastAsia="Calibri Light"/>
                <w:vertAlign w:val="subscript"/>
              </w:rPr>
              <w:t>DL_high</w:t>
            </w:r>
          </w:p>
        </w:tc>
        <w:tc>
          <w:tcPr>
            <w:tcW w:w="1134" w:type="dxa"/>
            <w:tcBorders>
              <w:top w:val="single" w:sz="4" w:space="0" w:color="auto"/>
              <w:left w:val="nil"/>
              <w:bottom w:val="single" w:sz="4" w:space="0" w:color="auto"/>
              <w:right w:val="single" w:sz="4" w:space="0" w:color="auto"/>
            </w:tcBorders>
          </w:tcPr>
          <w:p w14:paraId="764BD08E" w14:textId="77777777" w:rsidR="00466247" w:rsidRPr="009B053A" w:rsidRDefault="00466247" w:rsidP="00035174">
            <w:pPr>
              <w:pStyle w:val="TAC"/>
              <w:rPr>
                <w:rFonts w:eastAsia="Calibri Light"/>
              </w:rPr>
            </w:pPr>
            <w:r w:rsidRPr="009B053A">
              <w:rPr>
                <w:rFonts w:eastAsia="Calibri Light"/>
              </w:rPr>
              <w:t>-50</w:t>
            </w:r>
          </w:p>
        </w:tc>
        <w:tc>
          <w:tcPr>
            <w:tcW w:w="709" w:type="dxa"/>
            <w:tcBorders>
              <w:top w:val="single" w:sz="4" w:space="0" w:color="auto"/>
              <w:left w:val="nil"/>
              <w:bottom w:val="single" w:sz="4" w:space="0" w:color="auto"/>
              <w:right w:val="single" w:sz="4" w:space="0" w:color="auto"/>
            </w:tcBorders>
            <w:noWrap/>
          </w:tcPr>
          <w:p w14:paraId="558CD996" w14:textId="77777777" w:rsidR="00466247" w:rsidRPr="009B053A" w:rsidRDefault="00466247" w:rsidP="00035174">
            <w:pPr>
              <w:pStyle w:val="TAC"/>
              <w:rPr>
                <w:rFonts w:eastAsia="Calibri Light"/>
              </w:rPr>
            </w:pPr>
            <w:r w:rsidRPr="009B053A">
              <w:rPr>
                <w:rFonts w:eastAsia="Calibri Light"/>
              </w:rPr>
              <w:t>1</w:t>
            </w:r>
          </w:p>
        </w:tc>
        <w:tc>
          <w:tcPr>
            <w:tcW w:w="850" w:type="dxa"/>
            <w:tcBorders>
              <w:top w:val="single" w:sz="4" w:space="0" w:color="auto"/>
              <w:left w:val="nil"/>
              <w:bottom w:val="single" w:sz="4" w:space="0" w:color="auto"/>
              <w:right w:val="single" w:sz="4" w:space="0" w:color="auto"/>
            </w:tcBorders>
            <w:noWrap/>
          </w:tcPr>
          <w:p w14:paraId="17842F07" w14:textId="77777777" w:rsidR="00466247" w:rsidRPr="009B053A" w:rsidRDefault="00466247" w:rsidP="00035174">
            <w:pPr>
              <w:pStyle w:val="TAC"/>
              <w:rPr>
                <w:rFonts w:eastAsia="Calibri Light"/>
              </w:rPr>
            </w:pPr>
          </w:p>
        </w:tc>
      </w:tr>
      <w:tr w:rsidR="00466247" w:rsidRPr="009B053A" w14:paraId="1EF1EFD3" w14:textId="77777777" w:rsidTr="00035174">
        <w:trPr>
          <w:trHeight w:val="188"/>
        </w:trPr>
        <w:tc>
          <w:tcPr>
            <w:tcW w:w="1413" w:type="dxa"/>
            <w:vMerge/>
            <w:tcBorders>
              <w:left w:val="single" w:sz="4" w:space="0" w:color="auto"/>
              <w:right w:val="single" w:sz="4" w:space="0" w:color="auto"/>
            </w:tcBorders>
          </w:tcPr>
          <w:p w14:paraId="1B6F314E"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13C341AC" w14:textId="77777777" w:rsidR="00466247" w:rsidRPr="009B053A" w:rsidRDefault="00466247" w:rsidP="00035174">
            <w:pPr>
              <w:pStyle w:val="TAL"/>
              <w:rPr>
                <w:color w:val="000000"/>
                <w:szCs w:val="18"/>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44BB3023" w14:textId="77777777" w:rsidR="00466247" w:rsidRPr="009B053A" w:rsidRDefault="00466247" w:rsidP="00035174">
            <w:pPr>
              <w:pStyle w:val="TAL"/>
              <w:rPr>
                <w:rFonts w:eastAsia="Calibri Light"/>
              </w:rPr>
            </w:pPr>
            <w:r w:rsidRPr="009B053A">
              <w:rPr>
                <w:color w:val="000000"/>
                <w:szCs w:val="18"/>
              </w:rPr>
              <w:t>E-UTRA Band 3, 7, 41</w:t>
            </w:r>
          </w:p>
        </w:tc>
        <w:tc>
          <w:tcPr>
            <w:tcW w:w="992" w:type="dxa"/>
            <w:tcBorders>
              <w:top w:val="single" w:sz="4" w:space="0" w:color="auto"/>
              <w:left w:val="nil"/>
              <w:bottom w:val="single" w:sz="4" w:space="0" w:color="auto"/>
              <w:right w:val="single" w:sz="4" w:space="0" w:color="auto"/>
            </w:tcBorders>
          </w:tcPr>
          <w:p w14:paraId="5C328196" w14:textId="77777777" w:rsidR="00466247" w:rsidRPr="009B053A" w:rsidRDefault="00466247" w:rsidP="00035174">
            <w:pPr>
              <w:pStyle w:val="TAC"/>
              <w:rPr>
                <w:rFonts w:eastAsia="Calibri Light"/>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8A22D4A" w14:textId="77777777" w:rsidR="00466247" w:rsidRPr="009B053A" w:rsidRDefault="00466247" w:rsidP="00035174">
            <w:pPr>
              <w:pStyle w:val="TAC"/>
              <w:rPr>
                <w:rFonts w:eastAsia="Calibri Light"/>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20B02289" w14:textId="77777777" w:rsidR="00466247" w:rsidRPr="009B053A" w:rsidRDefault="00466247" w:rsidP="00035174">
            <w:pPr>
              <w:pStyle w:val="TAC"/>
              <w:rPr>
                <w:rFonts w:eastAsia="Calibri Light"/>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029B385" w14:textId="77777777" w:rsidR="00466247" w:rsidRPr="009B053A" w:rsidRDefault="00466247" w:rsidP="00035174">
            <w:pPr>
              <w:pStyle w:val="TAC"/>
              <w:rPr>
                <w:rFonts w:eastAsia="Calibri Light"/>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7AD8AF4F" w14:textId="77777777" w:rsidR="00466247" w:rsidRPr="009B053A" w:rsidRDefault="00466247" w:rsidP="00035174">
            <w:pPr>
              <w:pStyle w:val="TAC"/>
              <w:rPr>
                <w:rFonts w:eastAsia="Calibri Light"/>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65CA5A2A" w14:textId="77777777" w:rsidR="00466247" w:rsidRPr="009B053A" w:rsidRDefault="00466247" w:rsidP="00035174">
            <w:pPr>
              <w:pStyle w:val="TAC"/>
              <w:rPr>
                <w:rFonts w:eastAsia="Calibri Light"/>
              </w:rPr>
            </w:pPr>
            <w:r w:rsidRPr="009B053A">
              <w:rPr>
                <w:color w:val="000000"/>
                <w:szCs w:val="18"/>
              </w:rPr>
              <w:t>2</w:t>
            </w:r>
          </w:p>
        </w:tc>
      </w:tr>
      <w:tr w:rsidR="00466247" w:rsidRPr="009B053A" w14:paraId="3E564B52" w14:textId="77777777" w:rsidTr="00035174">
        <w:trPr>
          <w:trHeight w:val="188"/>
        </w:trPr>
        <w:tc>
          <w:tcPr>
            <w:tcW w:w="1413" w:type="dxa"/>
            <w:vMerge/>
            <w:tcBorders>
              <w:left w:val="single" w:sz="4" w:space="0" w:color="auto"/>
              <w:right w:val="single" w:sz="4" w:space="0" w:color="auto"/>
            </w:tcBorders>
          </w:tcPr>
          <w:p w14:paraId="428A4114"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4CEF646C" w14:textId="77777777" w:rsidR="00466247" w:rsidRPr="009B053A" w:rsidRDefault="00466247" w:rsidP="00035174">
            <w:pPr>
              <w:pStyle w:val="TAL"/>
              <w:rPr>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6EC5A01" w14:textId="77777777" w:rsidR="00466247" w:rsidRPr="009B053A" w:rsidRDefault="00466247" w:rsidP="00035174">
            <w:pPr>
              <w:pStyle w:val="TAL"/>
              <w:rPr>
                <w:color w:val="000000"/>
                <w:szCs w:val="18"/>
              </w:rPr>
            </w:pPr>
            <w:r w:rsidRPr="009B053A">
              <w:rPr>
                <w:color w:val="000000"/>
                <w:szCs w:val="18"/>
              </w:rPr>
              <w:t>E-UTRA Band 11, 21</w:t>
            </w:r>
          </w:p>
        </w:tc>
        <w:tc>
          <w:tcPr>
            <w:tcW w:w="992" w:type="dxa"/>
            <w:tcBorders>
              <w:top w:val="single" w:sz="4" w:space="0" w:color="auto"/>
              <w:left w:val="nil"/>
              <w:bottom w:val="single" w:sz="4" w:space="0" w:color="auto"/>
              <w:right w:val="single" w:sz="4" w:space="0" w:color="auto"/>
            </w:tcBorders>
          </w:tcPr>
          <w:p w14:paraId="044598E1"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D06B245"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04F20CA9"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4DC7228" w14:textId="77777777" w:rsidR="00466247" w:rsidRPr="009B053A" w:rsidRDefault="00466247" w:rsidP="00035174">
            <w:pPr>
              <w:pStyle w:val="TAC"/>
              <w:rPr>
                <w:color w:val="000000"/>
                <w:szCs w:val="18"/>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28143C4E" w14:textId="77777777" w:rsidR="00466247" w:rsidRPr="009B053A" w:rsidRDefault="00466247" w:rsidP="00035174">
            <w:pPr>
              <w:pStyle w:val="TAC"/>
              <w:rPr>
                <w:color w:val="000000"/>
                <w:szCs w:val="18"/>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2B5A32A9" w14:textId="77777777" w:rsidR="00466247" w:rsidRPr="009B053A" w:rsidRDefault="00466247" w:rsidP="00035174">
            <w:pPr>
              <w:pStyle w:val="TAC"/>
              <w:rPr>
                <w:color w:val="000000"/>
                <w:szCs w:val="18"/>
              </w:rPr>
            </w:pPr>
            <w:r w:rsidRPr="009B053A">
              <w:rPr>
                <w:color w:val="000000"/>
                <w:szCs w:val="18"/>
              </w:rPr>
              <w:t>12</w:t>
            </w:r>
          </w:p>
        </w:tc>
      </w:tr>
      <w:tr w:rsidR="00466247" w:rsidRPr="009B053A" w14:paraId="3996BE8C" w14:textId="77777777" w:rsidTr="00EE35F1">
        <w:trPr>
          <w:trHeight w:val="188"/>
        </w:trPr>
        <w:tc>
          <w:tcPr>
            <w:tcW w:w="1413" w:type="dxa"/>
            <w:vMerge/>
            <w:tcBorders>
              <w:left w:val="single" w:sz="4" w:space="0" w:color="auto"/>
              <w:bottom w:val="single" w:sz="4" w:space="0" w:color="auto"/>
              <w:right w:val="single" w:sz="4" w:space="0" w:color="auto"/>
            </w:tcBorders>
          </w:tcPr>
          <w:p w14:paraId="0F945F09" w14:textId="77777777" w:rsidR="00466247" w:rsidRPr="009B053A" w:rsidRDefault="00466247" w:rsidP="00035174">
            <w:pPr>
              <w:pStyle w:val="TAH"/>
              <w:rPr>
                <w:rFonts w:eastAsia="Calibri Light"/>
              </w:rPr>
            </w:pPr>
          </w:p>
        </w:tc>
        <w:tc>
          <w:tcPr>
            <w:tcW w:w="992" w:type="dxa"/>
            <w:tcBorders>
              <w:left w:val="nil"/>
              <w:bottom w:val="single" w:sz="4" w:space="0" w:color="auto"/>
              <w:right w:val="single" w:sz="4" w:space="0" w:color="auto"/>
            </w:tcBorders>
          </w:tcPr>
          <w:p w14:paraId="4A0E925E"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C11FF89" w14:textId="77777777" w:rsidR="00466247" w:rsidRPr="009B053A" w:rsidRDefault="00466247" w:rsidP="00035174">
            <w:pPr>
              <w:pStyle w:val="TAL"/>
              <w:rPr>
                <w:color w:val="000000"/>
                <w:szCs w:val="18"/>
              </w:rPr>
            </w:pPr>
            <w:r w:rsidRPr="009B053A">
              <w:rPr>
                <w:color w:val="000000"/>
                <w:szCs w:val="18"/>
              </w:rPr>
              <w:t>Frequency range</w:t>
            </w:r>
          </w:p>
        </w:tc>
        <w:tc>
          <w:tcPr>
            <w:tcW w:w="992" w:type="dxa"/>
            <w:tcBorders>
              <w:top w:val="single" w:sz="4" w:space="0" w:color="auto"/>
              <w:left w:val="nil"/>
              <w:bottom w:val="single" w:sz="4" w:space="0" w:color="auto"/>
              <w:right w:val="single" w:sz="4" w:space="0" w:color="auto"/>
            </w:tcBorders>
          </w:tcPr>
          <w:p w14:paraId="4984E703" w14:textId="77777777" w:rsidR="00466247" w:rsidRPr="009B053A" w:rsidRDefault="00466247" w:rsidP="00035174">
            <w:pPr>
              <w:pStyle w:val="TAC"/>
              <w:rPr>
                <w:color w:val="000000"/>
                <w:szCs w:val="18"/>
              </w:rPr>
            </w:pPr>
            <w:r w:rsidRPr="009B053A">
              <w:rPr>
                <w:color w:val="000000"/>
                <w:szCs w:val="18"/>
              </w:rPr>
              <w:t>1884.5</w:t>
            </w:r>
          </w:p>
        </w:tc>
        <w:tc>
          <w:tcPr>
            <w:tcW w:w="425" w:type="dxa"/>
            <w:tcBorders>
              <w:top w:val="single" w:sz="4" w:space="0" w:color="auto"/>
              <w:left w:val="nil"/>
              <w:bottom w:val="single" w:sz="4" w:space="0" w:color="auto"/>
              <w:right w:val="single" w:sz="4" w:space="0" w:color="auto"/>
            </w:tcBorders>
          </w:tcPr>
          <w:p w14:paraId="0A9F396E"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196AF48D" w14:textId="77777777" w:rsidR="00466247" w:rsidRPr="009B053A" w:rsidRDefault="00466247" w:rsidP="00035174">
            <w:pPr>
              <w:pStyle w:val="TAC"/>
              <w:rPr>
                <w:color w:val="000000"/>
                <w:szCs w:val="18"/>
              </w:rPr>
            </w:pPr>
            <w:r w:rsidRPr="009B053A">
              <w:rPr>
                <w:color w:val="000000"/>
                <w:szCs w:val="18"/>
              </w:rPr>
              <w:t>1915.7</w:t>
            </w:r>
          </w:p>
        </w:tc>
        <w:tc>
          <w:tcPr>
            <w:tcW w:w="1134" w:type="dxa"/>
            <w:tcBorders>
              <w:top w:val="single" w:sz="4" w:space="0" w:color="auto"/>
              <w:left w:val="nil"/>
              <w:bottom w:val="single" w:sz="4" w:space="0" w:color="auto"/>
              <w:right w:val="single" w:sz="4" w:space="0" w:color="auto"/>
            </w:tcBorders>
          </w:tcPr>
          <w:p w14:paraId="3734728E" w14:textId="77777777" w:rsidR="00466247" w:rsidRPr="009B053A" w:rsidRDefault="00466247" w:rsidP="00035174">
            <w:pPr>
              <w:pStyle w:val="TAC"/>
              <w:rPr>
                <w:color w:val="000000"/>
                <w:szCs w:val="18"/>
              </w:rPr>
            </w:pPr>
            <w:r w:rsidRPr="009B053A">
              <w:rPr>
                <w:color w:val="000000"/>
                <w:szCs w:val="18"/>
              </w:rPr>
              <w:t>-41</w:t>
            </w:r>
          </w:p>
        </w:tc>
        <w:tc>
          <w:tcPr>
            <w:tcW w:w="709" w:type="dxa"/>
            <w:tcBorders>
              <w:top w:val="single" w:sz="4" w:space="0" w:color="auto"/>
              <w:left w:val="nil"/>
              <w:bottom w:val="single" w:sz="4" w:space="0" w:color="auto"/>
              <w:right w:val="single" w:sz="4" w:space="0" w:color="auto"/>
            </w:tcBorders>
            <w:noWrap/>
          </w:tcPr>
          <w:p w14:paraId="721B874D" w14:textId="77777777" w:rsidR="00466247" w:rsidRPr="009B053A" w:rsidRDefault="00466247" w:rsidP="00035174">
            <w:pPr>
              <w:pStyle w:val="TAC"/>
              <w:rPr>
                <w:color w:val="000000"/>
                <w:szCs w:val="18"/>
              </w:rPr>
            </w:pPr>
            <w:r w:rsidRPr="009B053A">
              <w:rPr>
                <w:color w:val="000000"/>
                <w:szCs w:val="18"/>
              </w:rPr>
              <w:t>0.3</w:t>
            </w:r>
          </w:p>
        </w:tc>
        <w:tc>
          <w:tcPr>
            <w:tcW w:w="850" w:type="dxa"/>
            <w:tcBorders>
              <w:top w:val="single" w:sz="4" w:space="0" w:color="auto"/>
              <w:left w:val="nil"/>
              <w:bottom w:val="single" w:sz="4" w:space="0" w:color="auto"/>
              <w:right w:val="single" w:sz="4" w:space="0" w:color="auto"/>
            </w:tcBorders>
            <w:noWrap/>
          </w:tcPr>
          <w:p w14:paraId="25228D62" w14:textId="77777777" w:rsidR="00466247" w:rsidRPr="009B053A" w:rsidRDefault="00466247" w:rsidP="00035174">
            <w:pPr>
              <w:pStyle w:val="TAC"/>
              <w:rPr>
                <w:color w:val="000000"/>
                <w:szCs w:val="18"/>
              </w:rPr>
            </w:pPr>
            <w:r w:rsidRPr="009B053A">
              <w:rPr>
                <w:color w:val="000000"/>
                <w:szCs w:val="18"/>
              </w:rPr>
              <w:t>3, 12</w:t>
            </w:r>
          </w:p>
        </w:tc>
      </w:tr>
      <w:tr w:rsidR="00466247" w:rsidRPr="009B053A" w14:paraId="721CBC2F" w14:textId="77777777" w:rsidTr="00035174">
        <w:trPr>
          <w:trHeight w:val="188"/>
        </w:trPr>
        <w:tc>
          <w:tcPr>
            <w:tcW w:w="1413" w:type="dxa"/>
            <w:vMerge w:val="restart"/>
            <w:tcBorders>
              <w:top w:val="single" w:sz="4" w:space="0" w:color="auto"/>
              <w:left w:val="single" w:sz="4" w:space="0" w:color="auto"/>
              <w:right w:val="single" w:sz="4" w:space="0" w:color="auto"/>
            </w:tcBorders>
          </w:tcPr>
          <w:p w14:paraId="6718C172" w14:textId="77777777" w:rsidR="00466247" w:rsidRPr="009B053A" w:rsidRDefault="00466247" w:rsidP="00035174">
            <w:pPr>
              <w:pStyle w:val="TAC"/>
              <w:rPr>
                <w:rFonts w:eastAsia="Calibri Light"/>
              </w:rPr>
            </w:pPr>
            <w:r w:rsidRPr="009B053A">
              <w:rPr>
                <w:lang w:eastAsia="ja-JP"/>
              </w:rPr>
              <w:t>DC_11_n77</w:t>
            </w:r>
          </w:p>
        </w:tc>
        <w:tc>
          <w:tcPr>
            <w:tcW w:w="992" w:type="dxa"/>
            <w:tcBorders>
              <w:top w:val="single" w:sz="4" w:space="0" w:color="auto"/>
              <w:left w:val="nil"/>
              <w:right w:val="single" w:sz="4" w:space="0" w:color="auto"/>
            </w:tcBorders>
          </w:tcPr>
          <w:p w14:paraId="3BC22248" w14:textId="77777777" w:rsidR="00466247" w:rsidRPr="009B053A" w:rsidRDefault="00466247" w:rsidP="00035174">
            <w:pPr>
              <w:pStyle w:val="TAL"/>
              <w:rPr>
                <w:rFonts w:cs="Arial"/>
                <w:color w:val="000000"/>
                <w:szCs w:val="18"/>
              </w:rPr>
            </w:pPr>
            <w:r w:rsidRPr="009B053A">
              <w:rPr>
                <w:rFonts w:cs="Arial"/>
                <w:color w:val="000000"/>
                <w:szCs w:val="18"/>
              </w:rPr>
              <w:t>Rel-15</w:t>
            </w:r>
          </w:p>
          <w:p w14:paraId="21AA0544"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1298C4C4" w14:textId="77777777" w:rsidR="00466247" w:rsidRPr="009B053A" w:rsidRDefault="00466247" w:rsidP="00035174">
            <w:pPr>
              <w:pStyle w:val="TAL"/>
              <w:rPr>
                <w:rFonts w:eastAsia="Calibri Light"/>
              </w:rPr>
            </w:pPr>
            <w:r w:rsidRPr="009B053A">
              <w:rPr>
                <w:sz w:val="16"/>
              </w:rPr>
              <w:t xml:space="preserve">E-UTRA Band </w:t>
            </w:r>
            <w:r w:rsidRPr="009B053A">
              <w:rPr>
                <w:sz w:val="16"/>
                <w:lang w:eastAsia="ja-JP"/>
              </w:rPr>
              <w:t>1, 3, 18, 19, 28, 34, 40, 65</w:t>
            </w:r>
          </w:p>
        </w:tc>
        <w:tc>
          <w:tcPr>
            <w:tcW w:w="992" w:type="dxa"/>
            <w:tcBorders>
              <w:top w:val="single" w:sz="4" w:space="0" w:color="auto"/>
              <w:left w:val="nil"/>
              <w:bottom w:val="single" w:sz="4" w:space="0" w:color="auto"/>
              <w:right w:val="single" w:sz="4" w:space="0" w:color="auto"/>
            </w:tcBorders>
          </w:tcPr>
          <w:p w14:paraId="09C15C7D" w14:textId="77777777" w:rsidR="00466247" w:rsidRPr="009B053A" w:rsidRDefault="00466247" w:rsidP="00035174">
            <w:pPr>
              <w:pStyle w:val="TAC"/>
              <w:rPr>
                <w:rFonts w:eastAsia="Calibri Light"/>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5A05CD3F" w14:textId="77777777" w:rsidR="00466247" w:rsidRPr="009B053A" w:rsidRDefault="00466247" w:rsidP="00035174">
            <w:pPr>
              <w:pStyle w:val="TAC"/>
              <w:rPr>
                <w:rFonts w:eastAsia="Calibri Light"/>
              </w:rPr>
            </w:pPr>
            <w:r w:rsidRPr="009B053A">
              <w:rPr>
                <w:sz w:val="16"/>
              </w:rPr>
              <w:t>-</w:t>
            </w:r>
          </w:p>
        </w:tc>
        <w:tc>
          <w:tcPr>
            <w:tcW w:w="1134" w:type="dxa"/>
            <w:tcBorders>
              <w:top w:val="single" w:sz="4" w:space="0" w:color="auto"/>
              <w:left w:val="nil"/>
              <w:bottom w:val="single" w:sz="4" w:space="0" w:color="auto"/>
              <w:right w:val="single" w:sz="4" w:space="0" w:color="auto"/>
            </w:tcBorders>
          </w:tcPr>
          <w:p w14:paraId="2B9FDFAD" w14:textId="77777777" w:rsidR="00466247" w:rsidRPr="009B053A" w:rsidRDefault="00466247" w:rsidP="00035174">
            <w:pPr>
              <w:pStyle w:val="TAC"/>
              <w:rPr>
                <w:rFonts w:eastAsia="Calibri Light"/>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2F54B801" w14:textId="77777777" w:rsidR="00466247" w:rsidRPr="009B053A" w:rsidRDefault="00466247" w:rsidP="00035174">
            <w:pPr>
              <w:pStyle w:val="TAC"/>
              <w:rPr>
                <w:rFonts w:eastAsia="Calibri Light"/>
              </w:rPr>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6023D521" w14:textId="77777777" w:rsidR="00466247" w:rsidRPr="009B053A" w:rsidRDefault="00466247" w:rsidP="00035174">
            <w:pPr>
              <w:pStyle w:val="TAC"/>
              <w:rPr>
                <w:rFonts w:eastAsia="Calibri Light"/>
              </w:rPr>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59B439DD" w14:textId="77777777" w:rsidR="00466247" w:rsidRPr="009B053A" w:rsidRDefault="00466247" w:rsidP="00035174">
            <w:pPr>
              <w:pStyle w:val="TAC"/>
              <w:rPr>
                <w:rFonts w:eastAsia="Calibri Light"/>
              </w:rPr>
            </w:pPr>
          </w:p>
        </w:tc>
      </w:tr>
      <w:tr w:rsidR="00466247" w:rsidRPr="009B053A" w14:paraId="6395D52C" w14:textId="77777777" w:rsidTr="00035174">
        <w:trPr>
          <w:trHeight w:val="188"/>
        </w:trPr>
        <w:tc>
          <w:tcPr>
            <w:tcW w:w="1413" w:type="dxa"/>
            <w:vMerge/>
            <w:tcBorders>
              <w:top w:val="single" w:sz="4" w:space="0" w:color="auto"/>
              <w:left w:val="single" w:sz="4" w:space="0" w:color="auto"/>
              <w:right w:val="single" w:sz="4" w:space="0" w:color="auto"/>
            </w:tcBorders>
          </w:tcPr>
          <w:p w14:paraId="536C3C4D"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7A523F18"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404B75DA" w14:textId="77777777" w:rsidR="00466247" w:rsidRPr="009B053A" w:rsidRDefault="00466247" w:rsidP="00035174">
            <w:pPr>
              <w:pStyle w:val="TAL"/>
              <w:rPr>
                <w:rFonts w:eastAsia="Calibri Light"/>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29F50908" w14:textId="77777777" w:rsidR="00466247" w:rsidRPr="009B053A" w:rsidRDefault="00466247" w:rsidP="00035174">
            <w:pPr>
              <w:pStyle w:val="TAC"/>
              <w:rPr>
                <w:rFonts w:eastAsia="Calibri Light"/>
              </w:rPr>
            </w:pPr>
            <w:r w:rsidRPr="009B053A">
              <w:rPr>
                <w:sz w:val="16"/>
                <w:lang w:eastAsia="ja-JP"/>
              </w:rPr>
              <w:t>945</w:t>
            </w:r>
          </w:p>
        </w:tc>
        <w:tc>
          <w:tcPr>
            <w:tcW w:w="425" w:type="dxa"/>
            <w:tcBorders>
              <w:top w:val="single" w:sz="4" w:space="0" w:color="auto"/>
              <w:left w:val="nil"/>
              <w:bottom w:val="single" w:sz="4" w:space="0" w:color="auto"/>
              <w:right w:val="single" w:sz="4" w:space="0" w:color="auto"/>
            </w:tcBorders>
          </w:tcPr>
          <w:p w14:paraId="386853C5" w14:textId="77777777" w:rsidR="00466247" w:rsidRPr="009B053A" w:rsidRDefault="00466247" w:rsidP="00035174">
            <w:pPr>
              <w:pStyle w:val="TAC"/>
              <w:rPr>
                <w:rFonts w:eastAsia="Calibri Light"/>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15627A92" w14:textId="77777777" w:rsidR="00466247" w:rsidRPr="009B053A" w:rsidRDefault="00466247" w:rsidP="00035174">
            <w:pPr>
              <w:pStyle w:val="TAC"/>
              <w:rPr>
                <w:rFonts w:eastAsia="Calibri Light"/>
              </w:rPr>
            </w:pPr>
            <w:r w:rsidRPr="009B053A">
              <w:rPr>
                <w:sz w:val="16"/>
                <w:lang w:eastAsia="ja-JP"/>
              </w:rPr>
              <w:t>960</w:t>
            </w:r>
          </w:p>
        </w:tc>
        <w:tc>
          <w:tcPr>
            <w:tcW w:w="1134" w:type="dxa"/>
            <w:tcBorders>
              <w:top w:val="single" w:sz="4" w:space="0" w:color="auto"/>
              <w:left w:val="nil"/>
              <w:bottom w:val="single" w:sz="4" w:space="0" w:color="auto"/>
              <w:right w:val="single" w:sz="4" w:space="0" w:color="auto"/>
            </w:tcBorders>
          </w:tcPr>
          <w:p w14:paraId="7E04E9E2" w14:textId="77777777" w:rsidR="00466247" w:rsidRPr="009B053A" w:rsidRDefault="00466247" w:rsidP="00035174">
            <w:pPr>
              <w:pStyle w:val="TAC"/>
              <w:rPr>
                <w:rFonts w:eastAsia="Calibri Light"/>
              </w:rPr>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1D8D81CF" w14:textId="77777777" w:rsidR="00466247" w:rsidRPr="009B053A" w:rsidRDefault="00466247" w:rsidP="00035174">
            <w:pPr>
              <w:pStyle w:val="TAC"/>
              <w:rPr>
                <w:rFonts w:eastAsia="Calibri Light"/>
              </w:rPr>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58B99BAB" w14:textId="77777777" w:rsidR="00466247" w:rsidRPr="009B053A" w:rsidRDefault="00466247" w:rsidP="00035174">
            <w:pPr>
              <w:pStyle w:val="TAC"/>
              <w:rPr>
                <w:rFonts w:eastAsia="Calibri Light"/>
              </w:rPr>
            </w:pPr>
          </w:p>
        </w:tc>
      </w:tr>
      <w:tr w:rsidR="00466247" w:rsidRPr="009B053A" w14:paraId="0495E5BD" w14:textId="77777777" w:rsidTr="00035174">
        <w:trPr>
          <w:trHeight w:val="188"/>
        </w:trPr>
        <w:tc>
          <w:tcPr>
            <w:tcW w:w="1413" w:type="dxa"/>
            <w:vMerge w:val="restart"/>
            <w:tcBorders>
              <w:left w:val="single" w:sz="4" w:space="0" w:color="auto"/>
              <w:bottom w:val="single" w:sz="4" w:space="0" w:color="auto"/>
              <w:right w:val="single" w:sz="4" w:space="0" w:color="auto"/>
            </w:tcBorders>
          </w:tcPr>
          <w:p w14:paraId="061FE1F6" w14:textId="77777777" w:rsidR="00466247" w:rsidRPr="009B053A" w:rsidRDefault="00466247" w:rsidP="00035174">
            <w:pPr>
              <w:pStyle w:val="TAC"/>
              <w:rPr>
                <w:rFonts w:eastAsia="Calibri Light"/>
              </w:rPr>
            </w:pPr>
          </w:p>
        </w:tc>
        <w:tc>
          <w:tcPr>
            <w:tcW w:w="992" w:type="dxa"/>
            <w:tcBorders>
              <w:left w:val="nil"/>
              <w:right w:val="single" w:sz="4" w:space="0" w:color="auto"/>
            </w:tcBorders>
          </w:tcPr>
          <w:p w14:paraId="102C6034"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11736975" w14:textId="77777777" w:rsidR="00466247" w:rsidRPr="009B053A" w:rsidRDefault="00466247" w:rsidP="00035174">
            <w:pPr>
              <w:pStyle w:val="TAL"/>
              <w:rPr>
                <w:rFonts w:eastAsia="Calibri Light"/>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13A17AAF" w14:textId="77777777" w:rsidR="00466247" w:rsidRPr="009B053A" w:rsidRDefault="00466247" w:rsidP="00035174">
            <w:pPr>
              <w:pStyle w:val="TAC"/>
              <w:rPr>
                <w:rFonts w:eastAsia="Calibri Light"/>
              </w:rPr>
            </w:pPr>
            <w:r w:rsidRPr="009B053A">
              <w:rPr>
                <w:sz w:val="16"/>
                <w:lang w:eastAsia="ja-JP"/>
              </w:rPr>
              <w:t>1884.5</w:t>
            </w:r>
          </w:p>
        </w:tc>
        <w:tc>
          <w:tcPr>
            <w:tcW w:w="425" w:type="dxa"/>
            <w:tcBorders>
              <w:top w:val="single" w:sz="4" w:space="0" w:color="auto"/>
              <w:left w:val="nil"/>
              <w:bottom w:val="single" w:sz="4" w:space="0" w:color="auto"/>
              <w:right w:val="single" w:sz="4" w:space="0" w:color="auto"/>
            </w:tcBorders>
          </w:tcPr>
          <w:p w14:paraId="34EC427F" w14:textId="77777777" w:rsidR="00466247" w:rsidRPr="009B053A" w:rsidRDefault="00466247" w:rsidP="00035174">
            <w:pPr>
              <w:pStyle w:val="TAC"/>
              <w:rPr>
                <w:rFonts w:eastAsia="Calibri Light"/>
              </w:rPr>
            </w:pPr>
            <w:r w:rsidRPr="009B053A">
              <w:rPr>
                <w:sz w:val="16"/>
              </w:rPr>
              <w:t>-</w:t>
            </w:r>
          </w:p>
        </w:tc>
        <w:tc>
          <w:tcPr>
            <w:tcW w:w="1134" w:type="dxa"/>
            <w:tcBorders>
              <w:top w:val="single" w:sz="4" w:space="0" w:color="auto"/>
              <w:left w:val="nil"/>
              <w:bottom w:val="single" w:sz="4" w:space="0" w:color="auto"/>
              <w:right w:val="single" w:sz="4" w:space="0" w:color="auto"/>
            </w:tcBorders>
          </w:tcPr>
          <w:p w14:paraId="66BFE172" w14:textId="77777777" w:rsidR="00466247" w:rsidRPr="009B053A" w:rsidRDefault="00466247" w:rsidP="00035174">
            <w:pPr>
              <w:pStyle w:val="TAC"/>
              <w:rPr>
                <w:rFonts w:eastAsia="Calibri Light"/>
              </w:rPr>
            </w:pPr>
            <w:r w:rsidRPr="009B053A">
              <w:rPr>
                <w:sz w:val="16"/>
              </w:rPr>
              <w:t>1915.7</w:t>
            </w:r>
          </w:p>
        </w:tc>
        <w:tc>
          <w:tcPr>
            <w:tcW w:w="1134" w:type="dxa"/>
            <w:tcBorders>
              <w:top w:val="single" w:sz="4" w:space="0" w:color="auto"/>
              <w:left w:val="nil"/>
              <w:bottom w:val="single" w:sz="4" w:space="0" w:color="auto"/>
              <w:right w:val="single" w:sz="4" w:space="0" w:color="auto"/>
            </w:tcBorders>
          </w:tcPr>
          <w:p w14:paraId="6A38AE0D" w14:textId="77777777" w:rsidR="00466247" w:rsidRPr="009B053A" w:rsidRDefault="00466247" w:rsidP="00035174">
            <w:pPr>
              <w:pStyle w:val="TAC"/>
              <w:rPr>
                <w:rFonts w:eastAsia="Calibri Light"/>
              </w:rPr>
            </w:pPr>
            <w:r w:rsidRPr="009B053A">
              <w:rPr>
                <w:sz w:val="16"/>
                <w:lang w:eastAsia="ja-JP"/>
              </w:rPr>
              <w:t>-41</w:t>
            </w:r>
          </w:p>
        </w:tc>
        <w:tc>
          <w:tcPr>
            <w:tcW w:w="709" w:type="dxa"/>
            <w:tcBorders>
              <w:top w:val="single" w:sz="4" w:space="0" w:color="auto"/>
              <w:left w:val="nil"/>
              <w:bottom w:val="single" w:sz="4" w:space="0" w:color="auto"/>
              <w:right w:val="single" w:sz="4" w:space="0" w:color="auto"/>
            </w:tcBorders>
            <w:noWrap/>
          </w:tcPr>
          <w:p w14:paraId="1B7A082F" w14:textId="77777777" w:rsidR="00466247" w:rsidRPr="009B053A" w:rsidRDefault="00466247" w:rsidP="00035174">
            <w:pPr>
              <w:pStyle w:val="TAC"/>
              <w:rPr>
                <w:rFonts w:eastAsia="Calibri Light"/>
              </w:rPr>
            </w:pPr>
            <w:r w:rsidRPr="009B053A">
              <w:rPr>
                <w:sz w:val="16"/>
                <w:lang w:eastAsia="ja-JP"/>
              </w:rPr>
              <w:t>0.3</w:t>
            </w:r>
          </w:p>
        </w:tc>
        <w:tc>
          <w:tcPr>
            <w:tcW w:w="850" w:type="dxa"/>
            <w:tcBorders>
              <w:top w:val="single" w:sz="4" w:space="0" w:color="auto"/>
              <w:left w:val="nil"/>
              <w:bottom w:val="single" w:sz="4" w:space="0" w:color="auto"/>
              <w:right w:val="single" w:sz="4" w:space="0" w:color="auto"/>
            </w:tcBorders>
            <w:noWrap/>
          </w:tcPr>
          <w:p w14:paraId="3398B649" w14:textId="77777777" w:rsidR="00466247" w:rsidRPr="009B053A" w:rsidRDefault="00466247" w:rsidP="00035174">
            <w:pPr>
              <w:pStyle w:val="TAC"/>
              <w:rPr>
                <w:rFonts w:eastAsia="Calibri Light"/>
              </w:rPr>
            </w:pPr>
            <w:r w:rsidRPr="009B053A">
              <w:rPr>
                <w:sz w:val="16"/>
                <w:lang w:eastAsia="ja-JP"/>
              </w:rPr>
              <w:t>3</w:t>
            </w:r>
          </w:p>
        </w:tc>
      </w:tr>
      <w:tr w:rsidR="00466247" w:rsidRPr="009B053A" w14:paraId="6849C15B" w14:textId="77777777" w:rsidTr="00035174">
        <w:trPr>
          <w:trHeight w:val="188"/>
        </w:trPr>
        <w:tc>
          <w:tcPr>
            <w:tcW w:w="1413" w:type="dxa"/>
            <w:vMerge/>
            <w:tcBorders>
              <w:left w:val="single" w:sz="4" w:space="0" w:color="auto"/>
              <w:bottom w:val="single" w:sz="4" w:space="0" w:color="auto"/>
              <w:right w:val="single" w:sz="4" w:space="0" w:color="auto"/>
            </w:tcBorders>
          </w:tcPr>
          <w:p w14:paraId="059B47A0" w14:textId="77777777" w:rsidR="00466247" w:rsidRPr="009B053A" w:rsidRDefault="00466247" w:rsidP="00035174">
            <w:pPr>
              <w:pStyle w:val="TAH"/>
              <w:rPr>
                <w:rFonts w:eastAsia="Calibri Light"/>
              </w:rPr>
            </w:pPr>
          </w:p>
        </w:tc>
        <w:tc>
          <w:tcPr>
            <w:tcW w:w="992" w:type="dxa"/>
            <w:tcBorders>
              <w:left w:val="nil"/>
              <w:right w:val="single" w:sz="4" w:space="0" w:color="auto"/>
            </w:tcBorders>
          </w:tcPr>
          <w:p w14:paraId="31176EF0"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6B07AE4C" w14:textId="77777777" w:rsidR="00466247" w:rsidRPr="009B053A" w:rsidRDefault="00466247" w:rsidP="00035174">
            <w:pPr>
              <w:pStyle w:val="TAL"/>
              <w:rPr>
                <w:rFonts w:eastAsia="Calibri Light"/>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20B693E5" w14:textId="77777777" w:rsidR="00466247" w:rsidRPr="009B053A" w:rsidRDefault="00466247" w:rsidP="00035174">
            <w:pPr>
              <w:pStyle w:val="TAC"/>
              <w:rPr>
                <w:rFonts w:eastAsia="Calibri Light"/>
              </w:rPr>
            </w:pPr>
            <w:r w:rsidRPr="009B053A">
              <w:rPr>
                <w:sz w:val="16"/>
                <w:lang w:eastAsia="ja-JP"/>
              </w:rPr>
              <w:t>2545</w:t>
            </w:r>
          </w:p>
        </w:tc>
        <w:tc>
          <w:tcPr>
            <w:tcW w:w="425" w:type="dxa"/>
            <w:tcBorders>
              <w:top w:val="single" w:sz="4" w:space="0" w:color="auto"/>
              <w:left w:val="nil"/>
              <w:bottom w:val="single" w:sz="4" w:space="0" w:color="auto"/>
              <w:right w:val="single" w:sz="4" w:space="0" w:color="auto"/>
            </w:tcBorders>
          </w:tcPr>
          <w:p w14:paraId="17547C74" w14:textId="77777777" w:rsidR="00466247" w:rsidRPr="009B053A" w:rsidRDefault="00466247" w:rsidP="00035174">
            <w:pPr>
              <w:pStyle w:val="TAC"/>
              <w:rPr>
                <w:rFonts w:eastAsia="Calibri Light"/>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1F3733D4" w14:textId="77777777" w:rsidR="00466247" w:rsidRPr="009B053A" w:rsidRDefault="00466247" w:rsidP="00035174">
            <w:pPr>
              <w:pStyle w:val="TAC"/>
              <w:rPr>
                <w:rFonts w:eastAsia="Calibri Light"/>
              </w:rPr>
            </w:pPr>
            <w:r w:rsidRPr="009B053A">
              <w:rPr>
                <w:sz w:val="16"/>
                <w:lang w:eastAsia="ja-JP"/>
              </w:rPr>
              <w:t>2575</w:t>
            </w:r>
          </w:p>
        </w:tc>
        <w:tc>
          <w:tcPr>
            <w:tcW w:w="1134" w:type="dxa"/>
            <w:tcBorders>
              <w:top w:val="single" w:sz="4" w:space="0" w:color="auto"/>
              <w:left w:val="nil"/>
              <w:bottom w:val="single" w:sz="4" w:space="0" w:color="auto"/>
              <w:right w:val="single" w:sz="4" w:space="0" w:color="auto"/>
            </w:tcBorders>
          </w:tcPr>
          <w:p w14:paraId="23CBFCA5" w14:textId="77777777" w:rsidR="00466247" w:rsidRPr="009B053A" w:rsidRDefault="00466247" w:rsidP="00035174">
            <w:pPr>
              <w:pStyle w:val="TAC"/>
              <w:rPr>
                <w:rFonts w:eastAsia="Calibri Light"/>
              </w:rPr>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63A81B5C" w14:textId="77777777" w:rsidR="00466247" w:rsidRPr="009B053A" w:rsidRDefault="00466247" w:rsidP="00035174">
            <w:pPr>
              <w:pStyle w:val="TAC"/>
              <w:rPr>
                <w:rFonts w:eastAsia="Calibri Light"/>
              </w:rPr>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432E74F5" w14:textId="77777777" w:rsidR="00466247" w:rsidRPr="009B053A" w:rsidRDefault="00466247" w:rsidP="00035174">
            <w:pPr>
              <w:pStyle w:val="TAC"/>
              <w:rPr>
                <w:rFonts w:eastAsia="Calibri Light"/>
              </w:rPr>
            </w:pPr>
          </w:p>
        </w:tc>
      </w:tr>
      <w:tr w:rsidR="00466247" w:rsidRPr="009B053A" w14:paraId="74468F74" w14:textId="77777777" w:rsidTr="00035174">
        <w:trPr>
          <w:trHeight w:val="188"/>
        </w:trPr>
        <w:tc>
          <w:tcPr>
            <w:tcW w:w="1413" w:type="dxa"/>
            <w:vMerge/>
            <w:tcBorders>
              <w:left w:val="single" w:sz="4" w:space="0" w:color="auto"/>
              <w:bottom w:val="single" w:sz="4" w:space="0" w:color="auto"/>
              <w:right w:val="single" w:sz="4" w:space="0" w:color="auto"/>
            </w:tcBorders>
          </w:tcPr>
          <w:p w14:paraId="708B9E8A" w14:textId="77777777" w:rsidR="00466247" w:rsidRPr="009B053A" w:rsidRDefault="00466247" w:rsidP="00035174">
            <w:pPr>
              <w:pStyle w:val="TAH"/>
              <w:rPr>
                <w:rFonts w:eastAsia="Calibri Light"/>
              </w:rPr>
            </w:pPr>
          </w:p>
        </w:tc>
        <w:tc>
          <w:tcPr>
            <w:tcW w:w="992" w:type="dxa"/>
            <w:tcBorders>
              <w:left w:val="nil"/>
              <w:bottom w:val="single" w:sz="4" w:space="0" w:color="auto"/>
              <w:right w:val="single" w:sz="4" w:space="0" w:color="auto"/>
            </w:tcBorders>
          </w:tcPr>
          <w:p w14:paraId="374E1636"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49B6D5AE" w14:textId="77777777" w:rsidR="00466247" w:rsidRPr="009B053A" w:rsidRDefault="00466247" w:rsidP="00035174">
            <w:pPr>
              <w:pStyle w:val="TAL"/>
              <w:rPr>
                <w:color w:val="000000"/>
                <w:szCs w:val="18"/>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063059AB" w14:textId="77777777" w:rsidR="00466247" w:rsidRPr="009B053A" w:rsidRDefault="00466247" w:rsidP="00035174">
            <w:pPr>
              <w:pStyle w:val="TAC"/>
              <w:rPr>
                <w:color w:val="000000"/>
                <w:szCs w:val="18"/>
              </w:rPr>
            </w:pPr>
            <w:r w:rsidRPr="009B053A">
              <w:rPr>
                <w:sz w:val="16"/>
                <w:lang w:eastAsia="ja-JP"/>
              </w:rPr>
              <w:t>2595</w:t>
            </w:r>
          </w:p>
        </w:tc>
        <w:tc>
          <w:tcPr>
            <w:tcW w:w="425" w:type="dxa"/>
            <w:tcBorders>
              <w:top w:val="single" w:sz="4" w:space="0" w:color="auto"/>
              <w:left w:val="nil"/>
              <w:bottom w:val="single" w:sz="4" w:space="0" w:color="auto"/>
              <w:right w:val="single" w:sz="4" w:space="0" w:color="auto"/>
            </w:tcBorders>
          </w:tcPr>
          <w:p w14:paraId="07ECA65A" w14:textId="77777777" w:rsidR="00466247" w:rsidRPr="009B053A" w:rsidRDefault="00466247" w:rsidP="00035174">
            <w:pPr>
              <w:pStyle w:val="TAC"/>
              <w:rPr>
                <w:color w:val="000000"/>
                <w:szCs w:val="18"/>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1CB68B23" w14:textId="77777777" w:rsidR="00466247" w:rsidRPr="009B053A" w:rsidRDefault="00466247" w:rsidP="00035174">
            <w:pPr>
              <w:pStyle w:val="TAC"/>
              <w:rPr>
                <w:color w:val="000000"/>
                <w:szCs w:val="18"/>
              </w:rPr>
            </w:pPr>
            <w:r w:rsidRPr="009B053A">
              <w:rPr>
                <w:sz w:val="16"/>
                <w:lang w:eastAsia="ja-JP"/>
              </w:rPr>
              <w:t>2645</w:t>
            </w:r>
          </w:p>
        </w:tc>
        <w:tc>
          <w:tcPr>
            <w:tcW w:w="1134" w:type="dxa"/>
            <w:tcBorders>
              <w:top w:val="single" w:sz="4" w:space="0" w:color="auto"/>
              <w:left w:val="nil"/>
              <w:bottom w:val="single" w:sz="4" w:space="0" w:color="auto"/>
              <w:right w:val="single" w:sz="4" w:space="0" w:color="auto"/>
            </w:tcBorders>
          </w:tcPr>
          <w:p w14:paraId="22047949" w14:textId="77777777" w:rsidR="00466247" w:rsidRPr="009B053A" w:rsidRDefault="00466247" w:rsidP="00035174">
            <w:pPr>
              <w:pStyle w:val="TAC"/>
              <w:rPr>
                <w:color w:val="000000"/>
                <w:szCs w:val="18"/>
              </w:rPr>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20ADA882" w14:textId="77777777" w:rsidR="00466247" w:rsidRPr="009B053A" w:rsidRDefault="00466247" w:rsidP="00035174">
            <w:pPr>
              <w:pStyle w:val="TAC"/>
              <w:rPr>
                <w:color w:val="000000"/>
                <w:szCs w:val="18"/>
              </w:rPr>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4126458A" w14:textId="77777777" w:rsidR="00466247" w:rsidRPr="009B053A" w:rsidRDefault="00466247" w:rsidP="00035174">
            <w:pPr>
              <w:pStyle w:val="TAC"/>
              <w:rPr>
                <w:color w:val="000000"/>
                <w:szCs w:val="18"/>
              </w:rPr>
            </w:pPr>
          </w:p>
        </w:tc>
      </w:tr>
      <w:tr w:rsidR="00466247" w:rsidRPr="009B053A" w14:paraId="468C8F85" w14:textId="77777777" w:rsidTr="00035174">
        <w:trPr>
          <w:trHeight w:val="188"/>
        </w:trPr>
        <w:tc>
          <w:tcPr>
            <w:tcW w:w="1413" w:type="dxa"/>
            <w:tcBorders>
              <w:left w:val="single" w:sz="4" w:space="0" w:color="auto"/>
              <w:right w:val="single" w:sz="4" w:space="0" w:color="auto"/>
            </w:tcBorders>
          </w:tcPr>
          <w:p w14:paraId="51FA4A8D" w14:textId="77777777" w:rsidR="00466247" w:rsidRPr="009B053A" w:rsidRDefault="00466247" w:rsidP="00035174">
            <w:pPr>
              <w:pStyle w:val="TAC"/>
              <w:rPr>
                <w:rFonts w:eastAsia="Malgun Gothic"/>
              </w:rPr>
            </w:pPr>
            <w:r w:rsidRPr="009B053A">
              <w:rPr>
                <w:lang w:eastAsia="ja-JP"/>
              </w:rPr>
              <w:t>DC_11_n78</w:t>
            </w:r>
          </w:p>
        </w:tc>
        <w:tc>
          <w:tcPr>
            <w:tcW w:w="992" w:type="dxa"/>
            <w:tcBorders>
              <w:top w:val="single" w:sz="4" w:space="0" w:color="auto"/>
              <w:left w:val="nil"/>
              <w:right w:val="single" w:sz="4" w:space="0" w:color="auto"/>
            </w:tcBorders>
          </w:tcPr>
          <w:p w14:paraId="0A0AF558" w14:textId="77777777" w:rsidR="00466247" w:rsidRPr="009B053A" w:rsidRDefault="00466247" w:rsidP="00035174">
            <w:pPr>
              <w:pStyle w:val="TAL"/>
              <w:rPr>
                <w:rFonts w:cs="Arial"/>
                <w:color w:val="000000"/>
                <w:szCs w:val="18"/>
              </w:rPr>
            </w:pPr>
            <w:r w:rsidRPr="009B053A">
              <w:rPr>
                <w:rFonts w:cs="Arial"/>
                <w:color w:val="000000"/>
                <w:szCs w:val="18"/>
              </w:rPr>
              <w:t>Rel-15</w:t>
            </w:r>
          </w:p>
          <w:p w14:paraId="6172D695"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0D9EF304" w14:textId="77777777" w:rsidR="00466247" w:rsidRPr="009B053A" w:rsidRDefault="00466247" w:rsidP="00035174">
            <w:pPr>
              <w:pStyle w:val="TAL"/>
              <w:rPr>
                <w:rFonts w:eastAsia="Malgun Gothic"/>
              </w:rPr>
            </w:pPr>
            <w:r w:rsidRPr="009B053A">
              <w:rPr>
                <w:sz w:val="16"/>
              </w:rPr>
              <w:t xml:space="preserve">E-UTRA Band </w:t>
            </w:r>
            <w:r w:rsidRPr="009B053A">
              <w:rPr>
                <w:sz w:val="16"/>
                <w:lang w:eastAsia="ja-JP"/>
              </w:rPr>
              <w:t>1, 3, 18, 19, 28, 34, 40, 65</w:t>
            </w:r>
          </w:p>
        </w:tc>
        <w:tc>
          <w:tcPr>
            <w:tcW w:w="992" w:type="dxa"/>
            <w:tcBorders>
              <w:top w:val="single" w:sz="4" w:space="0" w:color="auto"/>
              <w:left w:val="nil"/>
              <w:bottom w:val="single" w:sz="4" w:space="0" w:color="auto"/>
              <w:right w:val="single" w:sz="4" w:space="0" w:color="auto"/>
            </w:tcBorders>
          </w:tcPr>
          <w:p w14:paraId="25DD8E9C"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3FB4CC51"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160F0A82"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5A12D0DA"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1EE31ACE"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098821FD" w14:textId="77777777" w:rsidR="00466247" w:rsidRPr="009B053A" w:rsidRDefault="00466247" w:rsidP="00035174">
            <w:pPr>
              <w:pStyle w:val="TAC"/>
            </w:pPr>
          </w:p>
        </w:tc>
      </w:tr>
      <w:tr w:rsidR="00466247" w:rsidRPr="009B053A" w14:paraId="7E8D2C8C" w14:textId="77777777" w:rsidTr="00035174">
        <w:trPr>
          <w:trHeight w:val="188"/>
        </w:trPr>
        <w:tc>
          <w:tcPr>
            <w:tcW w:w="1413" w:type="dxa"/>
            <w:tcBorders>
              <w:left w:val="single" w:sz="4" w:space="0" w:color="auto"/>
              <w:bottom w:val="single" w:sz="4" w:space="0" w:color="auto"/>
              <w:right w:val="single" w:sz="4" w:space="0" w:color="auto"/>
            </w:tcBorders>
          </w:tcPr>
          <w:p w14:paraId="196ACC64"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12FE176"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14E92A23"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50023204" w14:textId="77777777" w:rsidR="00466247" w:rsidRPr="009B053A" w:rsidRDefault="00466247" w:rsidP="00035174">
            <w:pPr>
              <w:pStyle w:val="TAC"/>
              <w:rPr>
                <w:rFonts w:eastAsia="Malgun Gothic"/>
              </w:rPr>
            </w:pPr>
            <w:r w:rsidRPr="009B053A">
              <w:rPr>
                <w:sz w:val="16"/>
                <w:lang w:eastAsia="ja-JP"/>
              </w:rPr>
              <w:t>1884.5</w:t>
            </w:r>
          </w:p>
        </w:tc>
        <w:tc>
          <w:tcPr>
            <w:tcW w:w="425" w:type="dxa"/>
            <w:tcBorders>
              <w:top w:val="single" w:sz="4" w:space="0" w:color="auto"/>
              <w:left w:val="nil"/>
              <w:bottom w:val="single" w:sz="4" w:space="0" w:color="auto"/>
              <w:right w:val="single" w:sz="4" w:space="0" w:color="auto"/>
            </w:tcBorders>
          </w:tcPr>
          <w:p w14:paraId="7F45B138"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2FACB585" w14:textId="77777777" w:rsidR="00466247" w:rsidRPr="009B053A" w:rsidRDefault="00466247" w:rsidP="00035174">
            <w:pPr>
              <w:pStyle w:val="TAC"/>
              <w:rPr>
                <w:rFonts w:eastAsia="Malgun Gothic"/>
              </w:rPr>
            </w:pPr>
            <w:r w:rsidRPr="009B053A">
              <w:rPr>
                <w:sz w:val="16"/>
              </w:rPr>
              <w:t>1915.7</w:t>
            </w:r>
          </w:p>
        </w:tc>
        <w:tc>
          <w:tcPr>
            <w:tcW w:w="1134" w:type="dxa"/>
            <w:tcBorders>
              <w:top w:val="single" w:sz="4" w:space="0" w:color="auto"/>
              <w:left w:val="nil"/>
              <w:bottom w:val="single" w:sz="4" w:space="0" w:color="auto"/>
              <w:right w:val="single" w:sz="4" w:space="0" w:color="auto"/>
            </w:tcBorders>
          </w:tcPr>
          <w:p w14:paraId="0FBC72AE" w14:textId="77777777" w:rsidR="00466247" w:rsidRPr="009B053A" w:rsidRDefault="00466247" w:rsidP="00035174">
            <w:pPr>
              <w:pStyle w:val="TAC"/>
            </w:pPr>
            <w:r w:rsidRPr="009B053A">
              <w:rPr>
                <w:sz w:val="16"/>
                <w:lang w:eastAsia="ja-JP"/>
              </w:rPr>
              <w:t>-41</w:t>
            </w:r>
          </w:p>
        </w:tc>
        <w:tc>
          <w:tcPr>
            <w:tcW w:w="709" w:type="dxa"/>
            <w:tcBorders>
              <w:top w:val="single" w:sz="4" w:space="0" w:color="auto"/>
              <w:left w:val="nil"/>
              <w:bottom w:val="single" w:sz="4" w:space="0" w:color="auto"/>
              <w:right w:val="single" w:sz="4" w:space="0" w:color="auto"/>
            </w:tcBorders>
            <w:noWrap/>
          </w:tcPr>
          <w:p w14:paraId="4B883C00" w14:textId="77777777" w:rsidR="00466247" w:rsidRPr="009B053A" w:rsidRDefault="00466247" w:rsidP="00035174">
            <w:pPr>
              <w:pStyle w:val="TAC"/>
            </w:pPr>
            <w:r w:rsidRPr="009B053A">
              <w:rPr>
                <w:sz w:val="16"/>
                <w:lang w:eastAsia="ja-JP"/>
              </w:rPr>
              <w:t>0.3</w:t>
            </w:r>
          </w:p>
        </w:tc>
        <w:tc>
          <w:tcPr>
            <w:tcW w:w="850" w:type="dxa"/>
            <w:tcBorders>
              <w:top w:val="single" w:sz="4" w:space="0" w:color="auto"/>
              <w:left w:val="nil"/>
              <w:bottom w:val="single" w:sz="4" w:space="0" w:color="auto"/>
              <w:right w:val="single" w:sz="4" w:space="0" w:color="auto"/>
            </w:tcBorders>
            <w:noWrap/>
          </w:tcPr>
          <w:p w14:paraId="4472AE15" w14:textId="77777777" w:rsidR="00466247" w:rsidRPr="009B053A" w:rsidRDefault="00466247" w:rsidP="00035174">
            <w:pPr>
              <w:pStyle w:val="TAC"/>
            </w:pPr>
            <w:r w:rsidRPr="009B053A">
              <w:rPr>
                <w:sz w:val="16"/>
                <w:lang w:eastAsia="ja-JP"/>
              </w:rPr>
              <w:t>3</w:t>
            </w:r>
          </w:p>
        </w:tc>
      </w:tr>
      <w:tr w:rsidR="00466247" w:rsidRPr="009B053A" w14:paraId="7DF64F00" w14:textId="77777777" w:rsidTr="00035174">
        <w:trPr>
          <w:trHeight w:val="188"/>
        </w:trPr>
        <w:tc>
          <w:tcPr>
            <w:tcW w:w="1413" w:type="dxa"/>
            <w:tcBorders>
              <w:top w:val="single" w:sz="4" w:space="0" w:color="auto"/>
              <w:left w:val="single" w:sz="4" w:space="0" w:color="auto"/>
              <w:right w:val="single" w:sz="4" w:space="0" w:color="auto"/>
            </w:tcBorders>
          </w:tcPr>
          <w:p w14:paraId="08F2FDA9" w14:textId="77777777" w:rsidR="00466247" w:rsidRPr="009B053A" w:rsidRDefault="00466247" w:rsidP="00035174">
            <w:pPr>
              <w:pStyle w:val="TAC"/>
              <w:rPr>
                <w:rFonts w:eastAsia="Malgun Gothic"/>
              </w:rPr>
            </w:pPr>
            <w:r w:rsidRPr="009B053A">
              <w:rPr>
                <w:lang w:eastAsia="ja-JP"/>
              </w:rPr>
              <w:t>DC_11_n79</w:t>
            </w:r>
          </w:p>
        </w:tc>
        <w:tc>
          <w:tcPr>
            <w:tcW w:w="992" w:type="dxa"/>
            <w:tcBorders>
              <w:top w:val="single" w:sz="4" w:space="0" w:color="auto"/>
              <w:left w:val="nil"/>
              <w:right w:val="single" w:sz="4" w:space="0" w:color="auto"/>
            </w:tcBorders>
          </w:tcPr>
          <w:p w14:paraId="6CF9E72D" w14:textId="77777777" w:rsidR="00466247" w:rsidRPr="009B053A" w:rsidRDefault="00466247" w:rsidP="00035174">
            <w:pPr>
              <w:pStyle w:val="TAL"/>
              <w:rPr>
                <w:rFonts w:cs="Arial"/>
                <w:color w:val="000000"/>
                <w:szCs w:val="18"/>
              </w:rPr>
            </w:pPr>
            <w:r w:rsidRPr="009B053A">
              <w:rPr>
                <w:rFonts w:cs="Arial"/>
                <w:color w:val="000000"/>
                <w:szCs w:val="18"/>
              </w:rPr>
              <w:t>Rel-15</w:t>
            </w:r>
          </w:p>
          <w:p w14:paraId="4A269EAF"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46A28ACC" w14:textId="77777777" w:rsidR="00466247" w:rsidRPr="009B053A" w:rsidRDefault="00466247" w:rsidP="00035174">
            <w:pPr>
              <w:pStyle w:val="TAL"/>
              <w:rPr>
                <w:rFonts w:eastAsia="Malgun Gothic"/>
              </w:rPr>
            </w:pPr>
            <w:r w:rsidRPr="009B053A">
              <w:rPr>
                <w:sz w:val="16"/>
              </w:rPr>
              <w:t xml:space="preserve">E-UTRA Band </w:t>
            </w:r>
            <w:r w:rsidRPr="009B053A">
              <w:rPr>
                <w:sz w:val="16"/>
                <w:lang w:eastAsia="ja-JP"/>
              </w:rPr>
              <w:t>1, 3, 34, 42, 65</w:t>
            </w:r>
          </w:p>
        </w:tc>
        <w:tc>
          <w:tcPr>
            <w:tcW w:w="992" w:type="dxa"/>
            <w:tcBorders>
              <w:top w:val="single" w:sz="4" w:space="0" w:color="auto"/>
              <w:left w:val="nil"/>
              <w:bottom w:val="single" w:sz="4" w:space="0" w:color="auto"/>
              <w:right w:val="single" w:sz="4" w:space="0" w:color="auto"/>
            </w:tcBorders>
          </w:tcPr>
          <w:p w14:paraId="64B38B2D"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56EF19BC"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2DBB19B7"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7DD641D7"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1FA8D66F"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2B372795" w14:textId="77777777" w:rsidR="00466247" w:rsidRPr="009B053A" w:rsidRDefault="00466247" w:rsidP="00035174">
            <w:pPr>
              <w:pStyle w:val="TAC"/>
            </w:pPr>
          </w:p>
        </w:tc>
      </w:tr>
      <w:tr w:rsidR="00466247" w:rsidRPr="009B053A" w14:paraId="04C15CD5" w14:textId="77777777" w:rsidTr="00035174">
        <w:trPr>
          <w:trHeight w:val="188"/>
        </w:trPr>
        <w:tc>
          <w:tcPr>
            <w:tcW w:w="1413" w:type="dxa"/>
            <w:tcBorders>
              <w:left w:val="single" w:sz="4" w:space="0" w:color="auto"/>
              <w:bottom w:val="single" w:sz="4" w:space="0" w:color="auto"/>
              <w:right w:val="single" w:sz="4" w:space="0" w:color="auto"/>
            </w:tcBorders>
          </w:tcPr>
          <w:p w14:paraId="6D41A4F7"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A627C37"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7F43ED6B"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6BF81ED9" w14:textId="77777777" w:rsidR="00466247" w:rsidRPr="009B053A" w:rsidRDefault="00466247" w:rsidP="00035174">
            <w:pPr>
              <w:pStyle w:val="TAC"/>
              <w:rPr>
                <w:rFonts w:eastAsia="Malgun Gothic"/>
              </w:rPr>
            </w:pPr>
            <w:r w:rsidRPr="009B053A">
              <w:rPr>
                <w:sz w:val="16"/>
                <w:lang w:eastAsia="ja-JP"/>
              </w:rPr>
              <w:t>1884.5</w:t>
            </w:r>
          </w:p>
        </w:tc>
        <w:tc>
          <w:tcPr>
            <w:tcW w:w="425" w:type="dxa"/>
            <w:tcBorders>
              <w:top w:val="single" w:sz="4" w:space="0" w:color="auto"/>
              <w:left w:val="nil"/>
              <w:bottom w:val="single" w:sz="4" w:space="0" w:color="auto"/>
              <w:right w:val="single" w:sz="4" w:space="0" w:color="auto"/>
            </w:tcBorders>
          </w:tcPr>
          <w:p w14:paraId="28C46A23"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12288B92" w14:textId="77777777" w:rsidR="00466247" w:rsidRPr="009B053A" w:rsidRDefault="00466247" w:rsidP="00035174">
            <w:pPr>
              <w:pStyle w:val="TAC"/>
              <w:rPr>
                <w:rFonts w:eastAsia="Malgun Gothic"/>
              </w:rPr>
            </w:pPr>
            <w:r w:rsidRPr="009B053A">
              <w:rPr>
                <w:sz w:val="16"/>
              </w:rPr>
              <w:t>1915.7</w:t>
            </w:r>
          </w:p>
        </w:tc>
        <w:tc>
          <w:tcPr>
            <w:tcW w:w="1134" w:type="dxa"/>
            <w:tcBorders>
              <w:top w:val="single" w:sz="4" w:space="0" w:color="auto"/>
              <w:left w:val="nil"/>
              <w:bottom w:val="single" w:sz="4" w:space="0" w:color="auto"/>
              <w:right w:val="single" w:sz="4" w:space="0" w:color="auto"/>
            </w:tcBorders>
          </w:tcPr>
          <w:p w14:paraId="387F2520" w14:textId="77777777" w:rsidR="00466247" w:rsidRPr="009B053A" w:rsidRDefault="00466247" w:rsidP="00035174">
            <w:pPr>
              <w:pStyle w:val="TAC"/>
            </w:pPr>
            <w:r w:rsidRPr="009B053A">
              <w:rPr>
                <w:sz w:val="16"/>
                <w:lang w:eastAsia="ja-JP"/>
              </w:rPr>
              <w:t>-41</w:t>
            </w:r>
          </w:p>
        </w:tc>
        <w:tc>
          <w:tcPr>
            <w:tcW w:w="709" w:type="dxa"/>
            <w:tcBorders>
              <w:top w:val="single" w:sz="4" w:space="0" w:color="auto"/>
              <w:left w:val="nil"/>
              <w:bottom w:val="single" w:sz="4" w:space="0" w:color="auto"/>
              <w:right w:val="single" w:sz="4" w:space="0" w:color="auto"/>
            </w:tcBorders>
            <w:noWrap/>
          </w:tcPr>
          <w:p w14:paraId="00C0023D" w14:textId="77777777" w:rsidR="00466247" w:rsidRPr="009B053A" w:rsidRDefault="00466247" w:rsidP="00035174">
            <w:pPr>
              <w:pStyle w:val="TAC"/>
            </w:pPr>
            <w:r w:rsidRPr="009B053A">
              <w:rPr>
                <w:sz w:val="16"/>
                <w:lang w:eastAsia="ja-JP"/>
              </w:rPr>
              <w:t>0.3</w:t>
            </w:r>
          </w:p>
        </w:tc>
        <w:tc>
          <w:tcPr>
            <w:tcW w:w="850" w:type="dxa"/>
            <w:tcBorders>
              <w:top w:val="single" w:sz="4" w:space="0" w:color="auto"/>
              <w:left w:val="nil"/>
              <w:bottom w:val="single" w:sz="4" w:space="0" w:color="auto"/>
              <w:right w:val="single" w:sz="4" w:space="0" w:color="auto"/>
            </w:tcBorders>
            <w:noWrap/>
          </w:tcPr>
          <w:p w14:paraId="612287D2" w14:textId="77777777" w:rsidR="00466247" w:rsidRPr="009B053A" w:rsidRDefault="00466247" w:rsidP="00035174">
            <w:pPr>
              <w:pStyle w:val="TAC"/>
            </w:pPr>
            <w:r w:rsidRPr="009B053A">
              <w:rPr>
                <w:sz w:val="16"/>
                <w:lang w:eastAsia="ja-JP"/>
              </w:rPr>
              <w:t>3</w:t>
            </w:r>
          </w:p>
        </w:tc>
      </w:tr>
      <w:tr w:rsidR="00466247" w:rsidRPr="009B053A" w14:paraId="16217875" w14:textId="77777777" w:rsidTr="00035174">
        <w:trPr>
          <w:trHeight w:val="188"/>
        </w:trPr>
        <w:tc>
          <w:tcPr>
            <w:tcW w:w="1413" w:type="dxa"/>
            <w:tcBorders>
              <w:top w:val="single" w:sz="4" w:space="0" w:color="auto"/>
              <w:left w:val="single" w:sz="4" w:space="0" w:color="auto"/>
              <w:right w:val="single" w:sz="4" w:space="0" w:color="auto"/>
            </w:tcBorders>
          </w:tcPr>
          <w:p w14:paraId="091318A5" w14:textId="77777777" w:rsidR="00466247" w:rsidRPr="009B053A" w:rsidRDefault="00466247" w:rsidP="00035174">
            <w:pPr>
              <w:pStyle w:val="TAC"/>
              <w:rPr>
                <w:rFonts w:eastAsia="Malgun Gothic"/>
              </w:rPr>
            </w:pPr>
            <w:r w:rsidRPr="009B053A">
              <w:rPr>
                <w:rFonts w:eastAsia="Calibri Light"/>
              </w:rPr>
              <w:t>DC_12_n2</w:t>
            </w:r>
          </w:p>
        </w:tc>
        <w:tc>
          <w:tcPr>
            <w:tcW w:w="992" w:type="dxa"/>
            <w:tcBorders>
              <w:top w:val="single" w:sz="4" w:space="0" w:color="auto"/>
              <w:left w:val="nil"/>
              <w:right w:val="single" w:sz="4" w:space="0" w:color="auto"/>
            </w:tcBorders>
          </w:tcPr>
          <w:p w14:paraId="3CA52D6F" w14:textId="77777777" w:rsidR="00466247" w:rsidRPr="009B053A" w:rsidRDefault="00466247" w:rsidP="00035174">
            <w:pPr>
              <w:pStyle w:val="TAL"/>
              <w:rPr>
                <w:color w:val="000000"/>
                <w:szCs w:val="18"/>
              </w:rPr>
            </w:pPr>
            <w:r w:rsidRPr="009B053A">
              <w:rPr>
                <w:color w:val="000000"/>
                <w:szCs w:val="18"/>
              </w:rPr>
              <w:t>Rel-16</w:t>
            </w:r>
          </w:p>
        </w:tc>
        <w:tc>
          <w:tcPr>
            <w:tcW w:w="2552" w:type="dxa"/>
            <w:tcBorders>
              <w:top w:val="single" w:sz="4" w:space="0" w:color="auto"/>
              <w:left w:val="single" w:sz="4" w:space="0" w:color="auto"/>
              <w:bottom w:val="single" w:sz="4" w:space="0" w:color="auto"/>
              <w:right w:val="single" w:sz="4" w:space="0" w:color="auto"/>
            </w:tcBorders>
            <w:vAlign w:val="center"/>
          </w:tcPr>
          <w:p w14:paraId="27CCDDB5" w14:textId="77777777" w:rsidR="00466247" w:rsidRPr="009B053A" w:rsidRDefault="00466247" w:rsidP="00035174">
            <w:pPr>
              <w:pStyle w:val="TAL"/>
              <w:rPr>
                <w:rFonts w:eastAsia="Malgun Gothic"/>
              </w:rPr>
            </w:pPr>
            <w:r w:rsidRPr="009B053A">
              <w:rPr>
                <w:color w:val="000000"/>
                <w:szCs w:val="18"/>
              </w:rPr>
              <w:t>E-UTRA Band 41</w:t>
            </w:r>
          </w:p>
        </w:tc>
        <w:tc>
          <w:tcPr>
            <w:tcW w:w="992" w:type="dxa"/>
            <w:tcBorders>
              <w:top w:val="single" w:sz="4" w:space="0" w:color="auto"/>
              <w:left w:val="nil"/>
              <w:bottom w:val="single" w:sz="4" w:space="0" w:color="auto"/>
              <w:right w:val="single" w:sz="4" w:space="0" w:color="auto"/>
            </w:tcBorders>
            <w:vAlign w:val="center"/>
          </w:tcPr>
          <w:p w14:paraId="79622F2F"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46B91463"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454FEC9C"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263503ED"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5AE45A1C"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0561DB29" w14:textId="77777777" w:rsidR="00466247" w:rsidRPr="009B053A" w:rsidRDefault="00466247" w:rsidP="00035174">
            <w:pPr>
              <w:pStyle w:val="TAC"/>
            </w:pPr>
          </w:p>
        </w:tc>
      </w:tr>
      <w:tr w:rsidR="00466247" w:rsidRPr="009B053A" w14:paraId="0F45D001" w14:textId="77777777" w:rsidTr="00035174">
        <w:trPr>
          <w:trHeight w:val="188"/>
        </w:trPr>
        <w:tc>
          <w:tcPr>
            <w:tcW w:w="1413" w:type="dxa"/>
            <w:tcBorders>
              <w:left w:val="single" w:sz="4" w:space="0" w:color="auto"/>
              <w:bottom w:val="single" w:sz="4" w:space="0" w:color="auto"/>
              <w:right w:val="single" w:sz="4" w:space="0" w:color="auto"/>
            </w:tcBorders>
          </w:tcPr>
          <w:p w14:paraId="1D16DBB3" w14:textId="77777777" w:rsidR="00466247" w:rsidRPr="009B053A" w:rsidRDefault="00466247" w:rsidP="00035174">
            <w:pPr>
              <w:pStyle w:val="TAC"/>
              <w:rPr>
                <w:rFonts w:eastAsia="Calibri Light"/>
              </w:rPr>
            </w:pPr>
          </w:p>
        </w:tc>
        <w:tc>
          <w:tcPr>
            <w:tcW w:w="992" w:type="dxa"/>
            <w:tcBorders>
              <w:left w:val="nil"/>
              <w:bottom w:val="single" w:sz="4" w:space="0" w:color="auto"/>
              <w:right w:val="single" w:sz="4" w:space="0" w:color="auto"/>
            </w:tcBorders>
          </w:tcPr>
          <w:p w14:paraId="10F7288A" w14:textId="77777777" w:rsidR="00466247" w:rsidRPr="009B053A" w:rsidRDefault="00466247" w:rsidP="00035174">
            <w:pPr>
              <w:pStyle w:val="TAL"/>
              <w:rPr>
                <w:color w:val="000000"/>
                <w:szCs w:val="18"/>
              </w:rPr>
            </w:pPr>
            <w:r w:rsidRPr="009B053A">
              <w:rPr>
                <w:color w:val="000000"/>
                <w:szCs w:val="18"/>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74DAE6AF" w14:textId="77777777" w:rsidR="00466247" w:rsidRPr="009B053A" w:rsidRDefault="00466247" w:rsidP="00035174">
            <w:pPr>
              <w:pStyle w:val="TAL"/>
              <w:rPr>
                <w:color w:val="000000"/>
                <w:szCs w:val="18"/>
              </w:rPr>
            </w:pPr>
            <w:r w:rsidRPr="009B053A">
              <w:rPr>
                <w:color w:val="000000"/>
                <w:szCs w:val="18"/>
              </w:rPr>
              <w:t>NR Band n77</w:t>
            </w:r>
          </w:p>
        </w:tc>
        <w:tc>
          <w:tcPr>
            <w:tcW w:w="992" w:type="dxa"/>
            <w:tcBorders>
              <w:top w:val="single" w:sz="4" w:space="0" w:color="auto"/>
              <w:left w:val="nil"/>
              <w:bottom w:val="single" w:sz="4" w:space="0" w:color="auto"/>
              <w:right w:val="single" w:sz="4" w:space="0" w:color="auto"/>
            </w:tcBorders>
            <w:vAlign w:val="center"/>
          </w:tcPr>
          <w:p w14:paraId="0CD0BC64"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3ED802B3"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vAlign w:val="center"/>
          </w:tcPr>
          <w:p w14:paraId="7FEC539B"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2850658F" w14:textId="77777777" w:rsidR="00466247" w:rsidRPr="009B053A" w:rsidRDefault="00466247" w:rsidP="00035174">
            <w:pPr>
              <w:pStyle w:val="TAC"/>
              <w:rPr>
                <w:color w:val="000000"/>
                <w:szCs w:val="18"/>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2F54E95B" w14:textId="77777777" w:rsidR="00466247" w:rsidRPr="009B053A" w:rsidRDefault="00466247" w:rsidP="00035174">
            <w:pPr>
              <w:pStyle w:val="TAC"/>
              <w:rPr>
                <w:color w:val="000000"/>
                <w:szCs w:val="18"/>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678909B2" w14:textId="77777777" w:rsidR="00466247" w:rsidRPr="009B053A" w:rsidRDefault="00466247" w:rsidP="00035174">
            <w:pPr>
              <w:pStyle w:val="TAC"/>
            </w:pPr>
            <w:r w:rsidRPr="009B053A">
              <w:rPr>
                <w:sz w:val="16"/>
              </w:rPr>
              <w:t>2</w:t>
            </w:r>
          </w:p>
        </w:tc>
      </w:tr>
      <w:tr w:rsidR="00466247" w:rsidRPr="009B053A" w14:paraId="1C10121E" w14:textId="77777777" w:rsidTr="00035174">
        <w:trPr>
          <w:trHeight w:val="188"/>
        </w:trPr>
        <w:tc>
          <w:tcPr>
            <w:tcW w:w="1413" w:type="dxa"/>
            <w:tcBorders>
              <w:top w:val="single" w:sz="4" w:space="0" w:color="auto"/>
              <w:left w:val="single" w:sz="4" w:space="0" w:color="auto"/>
              <w:right w:val="single" w:sz="4" w:space="0" w:color="auto"/>
            </w:tcBorders>
          </w:tcPr>
          <w:p w14:paraId="04495DC8" w14:textId="77777777" w:rsidR="00466247" w:rsidRPr="009B053A" w:rsidRDefault="00466247" w:rsidP="00035174">
            <w:pPr>
              <w:pStyle w:val="TAC"/>
              <w:rPr>
                <w:rFonts w:eastAsia="Malgun Gothic"/>
              </w:rPr>
            </w:pPr>
            <w:r w:rsidRPr="009B053A">
              <w:rPr>
                <w:rFonts w:eastAsia="Calibri Light"/>
              </w:rPr>
              <w:t>DC_12_n66</w:t>
            </w:r>
          </w:p>
        </w:tc>
        <w:tc>
          <w:tcPr>
            <w:tcW w:w="992" w:type="dxa"/>
            <w:tcBorders>
              <w:top w:val="single" w:sz="4" w:space="0" w:color="auto"/>
              <w:left w:val="nil"/>
              <w:right w:val="single" w:sz="4" w:space="0" w:color="auto"/>
            </w:tcBorders>
          </w:tcPr>
          <w:p w14:paraId="0D9F639A" w14:textId="77777777" w:rsidR="00466247" w:rsidRPr="009B053A" w:rsidRDefault="00466247" w:rsidP="00035174">
            <w:pPr>
              <w:pStyle w:val="TAL"/>
              <w:rPr>
                <w:color w:val="000000"/>
                <w:szCs w:val="18"/>
              </w:rPr>
            </w:pPr>
            <w:r w:rsidRPr="009B053A">
              <w:rPr>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36BCC949" w14:textId="77777777" w:rsidR="00466247" w:rsidRPr="009B053A" w:rsidRDefault="00466247" w:rsidP="00035174">
            <w:pPr>
              <w:pStyle w:val="TAL"/>
              <w:rPr>
                <w:rFonts w:eastAsia="Malgun Gothic"/>
              </w:rPr>
            </w:pPr>
            <w:r w:rsidRPr="009B053A">
              <w:rPr>
                <w:color w:val="000000"/>
                <w:szCs w:val="18"/>
              </w:rPr>
              <w:t>E-UTRA Band 41,53</w:t>
            </w:r>
          </w:p>
        </w:tc>
        <w:tc>
          <w:tcPr>
            <w:tcW w:w="992" w:type="dxa"/>
            <w:tcBorders>
              <w:top w:val="single" w:sz="4" w:space="0" w:color="auto"/>
              <w:left w:val="nil"/>
              <w:bottom w:val="single" w:sz="4" w:space="0" w:color="auto"/>
              <w:right w:val="single" w:sz="4" w:space="0" w:color="auto"/>
            </w:tcBorders>
          </w:tcPr>
          <w:p w14:paraId="0382D428"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D11C5D1"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3DDEC11C"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5A33560"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0143746D"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13D63731" w14:textId="77777777" w:rsidR="00466247" w:rsidRPr="009B053A" w:rsidRDefault="00466247" w:rsidP="00035174">
            <w:pPr>
              <w:pStyle w:val="TAC"/>
            </w:pPr>
          </w:p>
        </w:tc>
      </w:tr>
      <w:tr w:rsidR="00466247" w:rsidRPr="009B053A" w14:paraId="435102D1" w14:textId="77777777" w:rsidTr="00035174">
        <w:trPr>
          <w:trHeight w:val="188"/>
        </w:trPr>
        <w:tc>
          <w:tcPr>
            <w:tcW w:w="1413" w:type="dxa"/>
            <w:tcBorders>
              <w:left w:val="single" w:sz="4" w:space="0" w:color="auto"/>
              <w:bottom w:val="single" w:sz="4" w:space="0" w:color="auto"/>
              <w:right w:val="single" w:sz="4" w:space="0" w:color="auto"/>
            </w:tcBorders>
          </w:tcPr>
          <w:p w14:paraId="2F93DA89" w14:textId="77777777" w:rsidR="00466247" w:rsidRPr="009B053A" w:rsidRDefault="00466247" w:rsidP="00035174">
            <w:pPr>
              <w:pStyle w:val="TAC"/>
              <w:rPr>
                <w:rFonts w:eastAsia="Calibri Light"/>
              </w:rPr>
            </w:pPr>
          </w:p>
        </w:tc>
        <w:tc>
          <w:tcPr>
            <w:tcW w:w="992" w:type="dxa"/>
            <w:tcBorders>
              <w:left w:val="nil"/>
              <w:bottom w:val="single" w:sz="4" w:space="0" w:color="auto"/>
              <w:right w:val="single" w:sz="4" w:space="0" w:color="auto"/>
            </w:tcBorders>
          </w:tcPr>
          <w:p w14:paraId="56337C7E" w14:textId="77777777" w:rsidR="00466247" w:rsidRPr="009B053A" w:rsidRDefault="00466247" w:rsidP="00035174">
            <w:pPr>
              <w:pStyle w:val="TAL"/>
              <w:rPr>
                <w:color w:val="000000"/>
                <w:szCs w:val="18"/>
              </w:rPr>
            </w:pPr>
            <w:r w:rsidRPr="009B053A">
              <w:rPr>
                <w:color w:val="000000"/>
                <w:szCs w:val="18"/>
              </w:rPr>
              <w:t>Rel-16</w:t>
            </w:r>
          </w:p>
          <w:p w14:paraId="103BD13E" w14:textId="77777777" w:rsidR="00466247" w:rsidRPr="009B053A" w:rsidRDefault="00466247" w:rsidP="00035174">
            <w:pPr>
              <w:pStyle w:val="TAL"/>
              <w:rPr>
                <w:color w:val="000000"/>
                <w:szCs w:val="18"/>
              </w:rPr>
            </w:pPr>
            <w:r w:rsidRPr="009B053A">
              <w:rPr>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1D7030D" w14:textId="77777777" w:rsidR="00466247" w:rsidRPr="009B053A" w:rsidRDefault="00466247" w:rsidP="00035174">
            <w:pPr>
              <w:pStyle w:val="TAL"/>
              <w:rPr>
                <w:color w:val="000000"/>
                <w:szCs w:val="18"/>
              </w:rPr>
            </w:pPr>
            <w:r w:rsidRPr="009B053A">
              <w:rPr>
                <w:color w:val="000000"/>
                <w:szCs w:val="18"/>
              </w:rPr>
              <w:t>NR Band n77</w:t>
            </w:r>
          </w:p>
        </w:tc>
        <w:tc>
          <w:tcPr>
            <w:tcW w:w="992" w:type="dxa"/>
            <w:tcBorders>
              <w:top w:val="single" w:sz="4" w:space="0" w:color="auto"/>
              <w:left w:val="nil"/>
              <w:bottom w:val="single" w:sz="4" w:space="0" w:color="auto"/>
              <w:right w:val="single" w:sz="4" w:space="0" w:color="auto"/>
            </w:tcBorders>
          </w:tcPr>
          <w:p w14:paraId="109CE729"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6E5CD6C6"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7AA863AF"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9053739" w14:textId="77777777" w:rsidR="00466247" w:rsidRPr="009B053A" w:rsidRDefault="00466247" w:rsidP="00035174">
            <w:pPr>
              <w:pStyle w:val="TAC"/>
              <w:rPr>
                <w:color w:val="000000"/>
                <w:szCs w:val="18"/>
              </w:rPr>
            </w:pPr>
            <w:r w:rsidRPr="009B053A">
              <w:t>-50</w:t>
            </w:r>
          </w:p>
        </w:tc>
        <w:tc>
          <w:tcPr>
            <w:tcW w:w="709" w:type="dxa"/>
            <w:tcBorders>
              <w:top w:val="single" w:sz="4" w:space="0" w:color="auto"/>
              <w:left w:val="nil"/>
              <w:bottom w:val="single" w:sz="4" w:space="0" w:color="auto"/>
              <w:right w:val="single" w:sz="4" w:space="0" w:color="auto"/>
            </w:tcBorders>
            <w:noWrap/>
          </w:tcPr>
          <w:p w14:paraId="482448EB" w14:textId="77777777" w:rsidR="00466247" w:rsidRPr="009B053A" w:rsidRDefault="00466247" w:rsidP="00035174">
            <w:pPr>
              <w:pStyle w:val="TAC"/>
              <w:rPr>
                <w:color w:val="000000"/>
                <w:szCs w:val="18"/>
              </w:rPr>
            </w:pPr>
            <w:r w:rsidRPr="009B053A">
              <w:t>1</w:t>
            </w:r>
          </w:p>
        </w:tc>
        <w:tc>
          <w:tcPr>
            <w:tcW w:w="850" w:type="dxa"/>
            <w:tcBorders>
              <w:top w:val="single" w:sz="4" w:space="0" w:color="auto"/>
              <w:left w:val="nil"/>
              <w:bottom w:val="single" w:sz="4" w:space="0" w:color="auto"/>
              <w:right w:val="single" w:sz="4" w:space="0" w:color="auto"/>
            </w:tcBorders>
            <w:noWrap/>
          </w:tcPr>
          <w:p w14:paraId="330E3697" w14:textId="77777777" w:rsidR="00466247" w:rsidRPr="009B053A" w:rsidRDefault="00466247" w:rsidP="00035174">
            <w:pPr>
              <w:pStyle w:val="TAC"/>
            </w:pPr>
            <w:r w:rsidRPr="009B053A">
              <w:t>2</w:t>
            </w:r>
          </w:p>
        </w:tc>
      </w:tr>
      <w:tr w:rsidR="00466247" w:rsidRPr="009B053A" w14:paraId="5B2288D9" w14:textId="77777777" w:rsidTr="00035174">
        <w:trPr>
          <w:trHeight w:val="188"/>
        </w:trPr>
        <w:tc>
          <w:tcPr>
            <w:tcW w:w="1413" w:type="dxa"/>
            <w:tcBorders>
              <w:top w:val="single" w:sz="4" w:space="0" w:color="auto"/>
              <w:left w:val="single" w:sz="4" w:space="0" w:color="auto"/>
              <w:right w:val="single" w:sz="4" w:space="0" w:color="auto"/>
            </w:tcBorders>
          </w:tcPr>
          <w:p w14:paraId="15E5DC1A" w14:textId="77777777" w:rsidR="00466247" w:rsidRPr="009B053A" w:rsidRDefault="00466247" w:rsidP="00035174">
            <w:pPr>
              <w:pStyle w:val="TAC"/>
              <w:rPr>
                <w:rFonts w:eastAsia="Malgun Gothic"/>
              </w:rPr>
            </w:pPr>
            <w:r w:rsidRPr="009B053A">
              <w:t>DC_12_n78</w:t>
            </w:r>
          </w:p>
        </w:tc>
        <w:tc>
          <w:tcPr>
            <w:tcW w:w="992" w:type="dxa"/>
            <w:tcBorders>
              <w:top w:val="single" w:sz="4" w:space="0" w:color="auto"/>
              <w:left w:val="nil"/>
              <w:right w:val="single" w:sz="4" w:space="0" w:color="auto"/>
            </w:tcBorders>
          </w:tcPr>
          <w:p w14:paraId="2E39928F" w14:textId="77777777" w:rsidR="00466247" w:rsidRPr="009B053A" w:rsidRDefault="00466247" w:rsidP="00035174">
            <w:pPr>
              <w:pStyle w:val="TAL"/>
              <w:rPr>
                <w:sz w:val="16"/>
                <w:szCs w:val="16"/>
                <w:lang w:eastAsia="ja-JP"/>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71B84BDE" w14:textId="77777777" w:rsidR="00466247" w:rsidRPr="009B053A" w:rsidRDefault="00466247" w:rsidP="00035174">
            <w:pPr>
              <w:pStyle w:val="TAL"/>
              <w:rPr>
                <w:rFonts w:eastAsia="Malgun Gothic"/>
              </w:rPr>
            </w:pPr>
            <w:r w:rsidRPr="009B053A">
              <w:t>E-UTRA Band 2, 7, 25, 41</w:t>
            </w:r>
          </w:p>
        </w:tc>
        <w:tc>
          <w:tcPr>
            <w:tcW w:w="992" w:type="dxa"/>
            <w:tcBorders>
              <w:top w:val="single" w:sz="4" w:space="0" w:color="auto"/>
              <w:left w:val="nil"/>
              <w:bottom w:val="single" w:sz="4" w:space="0" w:color="auto"/>
              <w:right w:val="single" w:sz="4" w:space="0" w:color="auto"/>
            </w:tcBorders>
          </w:tcPr>
          <w:p w14:paraId="46436E4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3EA3931"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BA0C46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19B4E5B"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E19AFAF"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0A759003" w14:textId="77777777" w:rsidR="00466247" w:rsidRPr="009B053A" w:rsidRDefault="00466247" w:rsidP="00035174">
            <w:pPr>
              <w:pStyle w:val="TAC"/>
            </w:pPr>
          </w:p>
        </w:tc>
      </w:tr>
      <w:tr w:rsidR="00466247" w:rsidRPr="009B053A" w14:paraId="61A6CC03" w14:textId="77777777" w:rsidTr="00035174">
        <w:trPr>
          <w:trHeight w:val="188"/>
        </w:trPr>
        <w:tc>
          <w:tcPr>
            <w:tcW w:w="1413" w:type="dxa"/>
            <w:tcBorders>
              <w:left w:val="single" w:sz="4" w:space="0" w:color="auto"/>
              <w:right w:val="single" w:sz="4" w:space="0" w:color="auto"/>
            </w:tcBorders>
            <w:vAlign w:val="center"/>
          </w:tcPr>
          <w:p w14:paraId="56E8CACB"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BB89F0B" w14:textId="77777777" w:rsidR="00466247" w:rsidRPr="009B053A" w:rsidRDefault="00466247" w:rsidP="00035174">
            <w:pPr>
              <w:pStyle w:val="TAL"/>
              <w:rPr>
                <w:sz w:val="16"/>
                <w:szCs w:val="16"/>
                <w:lang w:eastAsia="ja-JP"/>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34BA45E8" w14:textId="77777777" w:rsidR="00466247" w:rsidRPr="009B053A" w:rsidRDefault="00466247" w:rsidP="00035174">
            <w:pPr>
              <w:pStyle w:val="TAL"/>
              <w:rPr>
                <w:rFonts w:eastAsia="Malgun Gothic"/>
              </w:rPr>
            </w:pPr>
            <w:r w:rsidRPr="009B053A">
              <w:t>E-UTRA Band 4, 66</w:t>
            </w:r>
          </w:p>
        </w:tc>
        <w:tc>
          <w:tcPr>
            <w:tcW w:w="992" w:type="dxa"/>
            <w:tcBorders>
              <w:top w:val="single" w:sz="4" w:space="0" w:color="auto"/>
              <w:left w:val="nil"/>
              <w:bottom w:val="single" w:sz="4" w:space="0" w:color="auto"/>
              <w:right w:val="single" w:sz="4" w:space="0" w:color="auto"/>
            </w:tcBorders>
          </w:tcPr>
          <w:p w14:paraId="6918B81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45BFA6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7A2921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2CB779E"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52B89428"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0E189F60" w14:textId="77777777" w:rsidR="00466247" w:rsidRPr="009B053A" w:rsidRDefault="00466247" w:rsidP="00035174">
            <w:pPr>
              <w:pStyle w:val="TAC"/>
            </w:pPr>
            <w:r w:rsidRPr="009B053A">
              <w:t>2</w:t>
            </w:r>
          </w:p>
        </w:tc>
      </w:tr>
      <w:tr w:rsidR="00466247" w:rsidRPr="009B053A" w14:paraId="62487BF7"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56ED7A6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F7D05FF" w14:textId="77777777" w:rsidR="00466247" w:rsidRPr="009B053A" w:rsidRDefault="00466247" w:rsidP="00035174">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2A5C0644" w14:textId="77777777" w:rsidR="00466247" w:rsidRPr="009B053A" w:rsidRDefault="00466247" w:rsidP="00035174">
            <w:pPr>
              <w:pStyle w:val="TAL"/>
              <w:rPr>
                <w:rFonts w:eastAsia="Malgun Gothic"/>
              </w:rPr>
            </w:pPr>
            <w:r w:rsidRPr="009B053A">
              <w:t>Frequency range</w:t>
            </w:r>
          </w:p>
        </w:tc>
        <w:tc>
          <w:tcPr>
            <w:tcW w:w="992" w:type="dxa"/>
            <w:tcBorders>
              <w:top w:val="single" w:sz="4" w:space="0" w:color="auto"/>
              <w:left w:val="nil"/>
              <w:bottom w:val="single" w:sz="4" w:space="0" w:color="auto"/>
              <w:right w:val="single" w:sz="4" w:space="0" w:color="auto"/>
            </w:tcBorders>
          </w:tcPr>
          <w:p w14:paraId="276937A5" w14:textId="77777777" w:rsidR="00466247" w:rsidRPr="009B053A" w:rsidRDefault="00466247" w:rsidP="00035174">
            <w:pPr>
              <w:pStyle w:val="TAC"/>
              <w:rPr>
                <w:rFonts w:eastAsia="Malgun Gothic"/>
              </w:rPr>
            </w:pPr>
            <w:r w:rsidRPr="009B053A">
              <w:t>1884.5</w:t>
            </w:r>
          </w:p>
        </w:tc>
        <w:tc>
          <w:tcPr>
            <w:tcW w:w="425" w:type="dxa"/>
            <w:tcBorders>
              <w:top w:val="single" w:sz="4" w:space="0" w:color="auto"/>
              <w:left w:val="nil"/>
              <w:bottom w:val="single" w:sz="4" w:space="0" w:color="auto"/>
              <w:right w:val="single" w:sz="4" w:space="0" w:color="auto"/>
            </w:tcBorders>
          </w:tcPr>
          <w:p w14:paraId="0A887FB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31989A53" w14:textId="77777777" w:rsidR="00466247" w:rsidRPr="009B053A" w:rsidRDefault="00466247" w:rsidP="00035174">
            <w:pPr>
              <w:pStyle w:val="TAC"/>
              <w:rPr>
                <w:rFonts w:eastAsia="Malgun Gothic"/>
              </w:rPr>
            </w:pPr>
            <w:r w:rsidRPr="009B053A">
              <w:t>1915.7</w:t>
            </w:r>
          </w:p>
        </w:tc>
        <w:tc>
          <w:tcPr>
            <w:tcW w:w="1134" w:type="dxa"/>
            <w:tcBorders>
              <w:top w:val="single" w:sz="4" w:space="0" w:color="auto"/>
              <w:left w:val="nil"/>
              <w:bottom w:val="single" w:sz="4" w:space="0" w:color="auto"/>
              <w:right w:val="single" w:sz="4" w:space="0" w:color="auto"/>
            </w:tcBorders>
          </w:tcPr>
          <w:p w14:paraId="46652BE2" w14:textId="77777777" w:rsidR="00466247" w:rsidRPr="009B053A" w:rsidRDefault="00466247" w:rsidP="00035174">
            <w:pPr>
              <w:pStyle w:val="TAC"/>
            </w:pPr>
            <w:r w:rsidRPr="009B053A">
              <w:t>-41</w:t>
            </w:r>
          </w:p>
        </w:tc>
        <w:tc>
          <w:tcPr>
            <w:tcW w:w="709" w:type="dxa"/>
            <w:tcBorders>
              <w:top w:val="single" w:sz="4" w:space="0" w:color="auto"/>
              <w:left w:val="nil"/>
              <w:bottom w:val="single" w:sz="4" w:space="0" w:color="auto"/>
              <w:right w:val="single" w:sz="4" w:space="0" w:color="auto"/>
            </w:tcBorders>
            <w:noWrap/>
          </w:tcPr>
          <w:p w14:paraId="32514CC0" w14:textId="77777777" w:rsidR="00466247" w:rsidRPr="009B053A" w:rsidRDefault="00466247" w:rsidP="00035174">
            <w:pPr>
              <w:pStyle w:val="TAC"/>
            </w:pPr>
            <w:r w:rsidRPr="009B053A">
              <w:t>0.3</w:t>
            </w:r>
          </w:p>
        </w:tc>
        <w:tc>
          <w:tcPr>
            <w:tcW w:w="850" w:type="dxa"/>
            <w:tcBorders>
              <w:top w:val="single" w:sz="4" w:space="0" w:color="auto"/>
              <w:left w:val="nil"/>
              <w:bottom w:val="single" w:sz="4" w:space="0" w:color="auto"/>
              <w:right w:val="single" w:sz="4" w:space="0" w:color="auto"/>
            </w:tcBorders>
            <w:noWrap/>
          </w:tcPr>
          <w:p w14:paraId="73FA3ECF" w14:textId="77777777" w:rsidR="00466247" w:rsidRPr="009B053A" w:rsidRDefault="00466247" w:rsidP="00035174">
            <w:pPr>
              <w:pStyle w:val="TAC"/>
            </w:pPr>
            <w:r w:rsidRPr="009B053A">
              <w:t>3</w:t>
            </w:r>
          </w:p>
        </w:tc>
      </w:tr>
      <w:tr w:rsidR="00466247" w:rsidRPr="009B053A" w14:paraId="59DBD24A"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11C89ACF" w14:textId="77777777" w:rsidR="00466247" w:rsidRPr="009B053A" w:rsidRDefault="00466247" w:rsidP="00035174">
            <w:pPr>
              <w:pStyle w:val="TAC"/>
              <w:rPr>
                <w:rFonts w:eastAsia="Malgun Gothic"/>
              </w:rPr>
            </w:pPr>
            <w:r w:rsidRPr="009B053A">
              <w:t>DC_13_n2</w:t>
            </w:r>
          </w:p>
        </w:tc>
        <w:tc>
          <w:tcPr>
            <w:tcW w:w="992" w:type="dxa"/>
            <w:tcBorders>
              <w:top w:val="single" w:sz="4" w:space="0" w:color="auto"/>
              <w:left w:val="nil"/>
              <w:bottom w:val="single" w:sz="4" w:space="0" w:color="auto"/>
              <w:right w:val="single" w:sz="4" w:space="0" w:color="auto"/>
            </w:tcBorders>
          </w:tcPr>
          <w:p w14:paraId="57E7B623" w14:textId="77777777" w:rsidR="00466247" w:rsidRPr="009B053A" w:rsidRDefault="00466247" w:rsidP="00035174">
            <w:pPr>
              <w:pStyle w:val="TAL"/>
              <w:rPr>
                <w:color w:val="000000"/>
                <w:szCs w:val="18"/>
              </w:rPr>
            </w:pPr>
            <w:r w:rsidRPr="009B053A">
              <w:rPr>
                <w:color w:val="000000"/>
                <w:szCs w:val="18"/>
              </w:rPr>
              <w:t>Rel-16</w:t>
            </w:r>
          </w:p>
          <w:p w14:paraId="6F434CBB" w14:textId="77777777" w:rsidR="00466247" w:rsidRPr="009B053A" w:rsidRDefault="00466247" w:rsidP="00035174">
            <w:pPr>
              <w:pStyle w:val="TAL"/>
              <w:rPr>
                <w:rFonts w:cs="Arial"/>
                <w:color w:val="000000"/>
                <w:szCs w:val="18"/>
              </w:rPr>
            </w:pPr>
            <w:r w:rsidRPr="009B053A">
              <w:rPr>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03E390FB" w14:textId="77777777" w:rsidR="00466247" w:rsidRPr="009B053A" w:rsidRDefault="00466247" w:rsidP="00035174">
            <w:pPr>
              <w:pStyle w:val="TAL"/>
              <w:rPr>
                <w:rFonts w:eastAsia="Malgun Gothic"/>
              </w:rPr>
            </w:pPr>
            <w:r w:rsidRPr="009B053A">
              <w:t>E-UTRA Band 41</w:t>
            </w:r>
          </w:p>
        </w:tc>
        <w:tc>
          <w:tcPr>
            <w:tcW w:w="992" w:type="dxa"/>
            <w:tcBorders>
              <w:top w:val="single" w:sz="4" w:space="0" w:color="auto"/>
              <w:left w:val="nil"/>
              <w:bottom w:val="single" w:sz="4" w:space="0" w:color="auto"/>
              <w:right w:val="single" w:sz="4" w:space="0" w:color="auto"/>
            </w:tcBorders>
          </w:tcPr>
          <w:p w14:paraId="4C3DA827"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low</w:t>
            </w:r>
          </w:p>
        </w:tc>
        <w:tc>
          <w:tcPr>
            <w:tcW w:w="425" w:type="dxa"/>
            <w:tcBorders>
              <w:top w:val="single" w:sz="4" w:space="0" w:color="auto"/>
              <w:left w:val="nil"/>
              <w:bottom w:val="single" w:sz="4" w:space="0" w:color="auto"/>
              <w:right w:val="single" w:sz="4" w:space="0" w:color="auto"/>
            </w:tcBorders>
          </w:tcPr>
          <w:p w14:paraId="7468B822" w14:textId="77777777" w:rsidR="00466247" w:rsidRPr="009B053A" w:rsidRDefault="00466247" w:rsidP="00035174">
            <w:pPr>
              <w:pStyle w:val="TAC"/>
              <w:rPr>
                <w:rFonts w:eastAsia="Malgun Gothic"/>
              </w:rPr>
            </w:pPr>
            <w:r w:rsidRPr="009B053A">
              <w:rPr>
                <w:rFonts w:eastAsia="Bookman Old Style"/>
              </w:rPr>
              <w:t>-</w:t>
            </w:r>
          </w:p>
        </w:tc>
        <w:tc>
          <w:tcPr>
            <w:tcW w:w="1134" w:type="dxa"/>
            <w:tcBorders>
              <w:top w:val="single" w:sz="4" w:space="0" w:color="auto"/>
              <w:left w:val="nil"/>
              <w:bottom w:val="single" w:sz="4" w:space="0" w:color="auto"/>
              <w:right w:val="single" w:sz="4" w:space="0" w:color="auto"/>
            </w:tcBorders>
          </w:tcPr>
          <w:p w14:paraId="706CD3A1"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high</w:t>
            </w:r>
          </w:p>
        </w:tc>
        <w:tc>
          <w:tcPr>
            <w:tcW w:w="1134" w:type="dxa"/>
            <w:tcBorders>
              <w:top w:val="single" w:sz="4" w:space="0" w:color="auto"/>
              <w:left w:val="nil"/>
              <w:bottom w:val="single" w:sz="4" w:space="0" w:color="auto"/>
              <w:right w:val="single" w:sz="4" w:space="0" w:color="auto"/>
            </w:tcBorders>
          </w:tcPr>
          <w:p w14:paraId="19FFBB41"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2BF7885"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067F39DF" w14:textId="77777777" w:rsidR="00466247" w:rsidRPr="009B053A" w:rsidRDefault="00466247" w:rsidP="00035174">
            <w:pPr>
              <w:pStyle w:val="TAC"/>
            </w:pPr>
          </w:p>
        </w:tc>
      </w:tr>
      <w:tr w:rsidR="00466247" w:rsidRPr="009B053A" w14:paraId="0F538C0B" w14:textId="77777777" w:rsidTr="00035174">
        <w:trPr>
          <w:trHeight w:val="188"/>
        </w:trPr>
        <w:tc>
          <w:tcPr>
            <w:tcW w:w="1413" w:type="dxa"/>
            <w:tcBorders>
              <w:left w:val="single" w:sz="4" w:space="0" w:color="auto"/>
              <w:right w:val="single" w:sz="4" w:space="0" w:color="auto"/>
            </w:tcBorders>
          </w:tcPr>
          <w:p w14:paraId="611F4D25" w14:textId="77777777" w:rsidR="00466247" w:rsidRPr="009B053A" w:rsidRDefault="00466247" w:rsidP="00035174">
            <w:pPr>
              <w:pStyle w:val="TAC"/>
              <w:rPr>
                <w:rFonts w:eastAsia="Malgun Gothic"/>
              </w:rPr>
            </w:pPr>
            <w:r w:rsidRPr="009B053A">
              <w:t>DC_13_n66</w:t>
            </w:r>
          </w:p>
        </w:tc>
        <w:tc>
          <w:tcPr>
            <w:tcW w:w="992" w:type="dxa"/>
            <w:tcBorders>
              <w:top w:val="single" w:sz="4" w:space="0" w:color="auto"/>
              <w:left w:val="nil"/>
              <w:right w:val="single" w:sz="4" w:space="0" w:color="auto"/>
            </w:tcBorders>
          </w:tcPr>
          <w:p w14:paraId="08DF610E"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7C9B1D0A" w14:textId="77777777" w:rsidR="00466247" w:rsidRPr="009B053A" w:rsidRDefault="00466247" w:rsidP="00035174">
            <w:pPr>
              <w:pStyle w:val="TAL"/>
              <w:rPr>
                <w:rFonts w:eastAsia="Malgun Gothic"/>
              </w:rPr>
            </w:pPr>
            <w:r w:rsidRPr="009B053A">
              <w:t>E-UTRA Band 41, 53</w:t>
            </w:r>
          </w:p>
        </w:tc>
        <w:tc>
          <w:tcPr>
            <w:tcW w:w="992" w:type="dxa"/>
            <w:tcBorders>
              <w:top w:val="single" w:sz="4" w:space="0" w:color="auto"/>
              <w:left w:val="nil"/>
              <w:bottom w:val="single" w:sz="4" w:space="0" w:color="auto"/>
              <w:right w:val="single" w:sz="4" w:space="0" w:color="auto"/>
            </w:tcBorders>
          </w:tcPr>
          <w:p w14:paraId="65B6095C"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low</w:t>
            </w:r>
          </w:p>
        </w:tc>
        <w:tc>
          <w:tcPr>
            <w:tcW w:w="425" w:type="dxa"/>
            <w:tcBorders>
              <w:top w:val="single" w:sz="4" w:space="0" w:color="auto"/>
              <w:left w:val="nil"/>
              <w:bottom w:val="single" w:sz="4" w:space="0" w:color="auto"/>
              <w:right w:val="single" w:sz="4" w:space="0" w:color="auto"/>
            </w:tcBorders>
          </w:tcPr>
          <w:p w14:paraId="1391EAA9" w14:textId="77777777" w:rsidR="00466247" w:rsidRPr="009B053A" w:rsidRDefault="00466247" w:rsidP="00035174">
            <w:pPr>
              <w:pStyle w:val="TAC"/>
              <w:rPr>
                <w:rFonts w:eastAsia="Malgun Gothic"/>
              </w:rPr>
            </w:pPr>
            <w:r w:rsidRPr="009B053A">
              <w:rPr>
                <w:rFonts w:eastAsia="Bookman Old Style"/>
              </w:rPr>
              <w:t>-</w:t>
            </w:r>
          </w:p>
        </w:tc>
        <w:tc>
          <w:tcPr>
            <w:tcW w:w="1134" w:type="dxa"/>
            <w:tcBorders>
              <w:top w:val="single" w:sz="4" w:space="0" w:color="auto"/>
              <w:left w:val="nil"/>
              <w:bottom w:val="single" w:sz="4" w:space="0" w:color="auto"/>
              <w:right w:val="single" w:sz="4" w:space="0" w:color="auto"/>
            </w:tcBorders>
          </w:tcPr>
          <w:p w14:paraId="5FE41FDF"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high</w:t>
            </w:r>
          </w:p>
        </w:tc>
        <w:tc>
          <w:tcPr>
            <w:tcW w:w="1134" w:type="dxa"/>
            <w:tcBorders>
              <w:top w:val="single" w:sz="4" w:space="0" w:color="auto"/>
              <w:left w:val="nil"/>
              <w:bottom w:val="single" w:sz="4" w:space="0" w:color="auto"/>
              <w:right w:val="single" w:sz="4" w:space="0" w:color="auto"/>
            </w:tcBorders>
          </w:tcPr>
          <w:p w14:paraId="4DA79CFB"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323E2366"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14E0CE35" w14:textId="77777777" w:rsidR="00466247" w:rsidRPr="009B053A" w:rsidRDefault="00466247" w:rsidP="00035174">
            <w:pPr>
              <w:pStyle w:val="TAC"/>
            </w:pPr>
          </w:p>
        </w:tc>
      </w:tr>
      <w:tr w:rsidR="00466247" w:rsidRPr="009B053A" w14:paraId="555E4A53" w14:textId="77777777" w:rsidTr="00035174">
        <w:trPr>
          <w:trHeight w:val="188"/>
        </w:trPr>
        <w:tc>
          <w:tcPr>
            <w:tcW w:w="1413" w:type="dxa"/>
            <w:tcBorders>
              <w:left w:val="single" w:sz="4" w:space="0" w:color="auto"/>
              <w:bottom w:val="single" w:sz="4" w:space="0" w:color="auto"/>
              <w:right w:val="single" w:sz="4" w:space="0" w:color="auto"/>
            </w:tcBorders>
          </w:tcPr>
          <w:p w14:paraId="13302BBC"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A0A8571" w14:textId="77777777" w:rsidR="00466247" w:rsidRPr="009B053A" w:rsidRDefault="00466247" w:rsidP="00035174">
            <w:pPr>
              <w:pStyle w:val="TAL"/>
              <w:rPr>
                <w:sz w:val="16"/>
                <w:lang w:eastAsia="ja-JP"/>
              </w:rPr>
            </w:pPr>
            <w:r w:rsidRPr="009B053A">
              <w:rPr>
                <w:sz w:val="16"/>
                <w:lang w:eastAsia="ja-JP"/>
              </w:rPr>
              <w:t>Rel-17</w:t>
            </w:r>
          </w:p>
        </w:tc>
        <w:tc>
          <w:tcPr>
            <w:tcW w:w="2552" w:type="dxa"/>
            <w:tcBorders>
              <w:top w:val="single" w:sz="4" w:space="0" w:color="auto"/>
              <w:left w:val="single" w:sz="4" w:space="0" w:color="auto"/>
              <w:bottom w:val="single" w:sz="4" w:space="0" w:color="auto"/>
              <w:right w:val="single" w:sz="4" w:space="0" w:color="auto"/>
            </w:tcBorders>
          </w:tcPr>
          <w:p w14:paraId="40AE1818" w14:textId="77777777" w:rsidR="00466247" w:rsidRPr="009B053A" w:rsidRDefault="00466247" w:rsidP="00035174">
            <w:pPr>
              <w:pStyle w:val="TAL"/>
              <w:rPr>
                <w:rFonts w:eastAsia="Malgun Gothic"/>
              </w:rPr>
            </w:pPr>
            <w:r w:rsidRPr="009B053A">
              <w:t>NR Band n77</w:t>
            </w:r>
          </w:p>
        </w:tc>
        <w:tc>
          <w:tcPr>
            <w:tcW w:w="992" w:type="dxa"/>
            <w:tcBorders>
              <w:top w:val="single" w:sz="4" w:space="0" w:color="auto"/>
              <w:left w:val="nil"/>
              <w:bottom w:val="single" w:sz="4" w:space="0" w:color="auto"/>
              <w:right w:val="single" w:sz="4" w:space="0" w:color="auto"/>
            </w:tcBorders>
          </w:tcPr>
          <w:p w14:paraId="71DF149A"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low</w:t>
            </w:r>
          </w:p>
        </w:tc>
        <w:tc>
          <w:tcPr>
            <w:tcW w:w="425" w:type="dxa"/>
            <w:tcBorders>
              <w:top w:val="single" w:sz="4" w:space="0" w:color="auto"/>
              <w:left w:val="nil"/>
              <w:bottom w:val="single" w:sz="4" w:space="0" w:color="auto"/>
              <w:right w:val="single" w:sz="4" w:space="0" w:color="auto"/>
            </w:tcBorders>
          </w:tcPr>
          <w:p w14:paraId="16264784" w14:textId="77777777" w:rsidR="00466247" w:rsidRPr="009B053A" w:rsidRDefault="00466247" w:rsidP="00035174">
            <w:pPr>
              <w:pStyle w:val="TAC"/>
              <w:rPr>
                <w:rFonts w:eastAsia="Malgun Gothic"/>
              </w:rPr>
            </w:pPr>
            <w:r w:rsidRPr="009B053A">
              <w:rPr>
                <w:rFonts w:eastAsia="Bookman Old Style"/>
              </w:rPr>
              <w:t>-</w:t>
            </w:r>
          </w:p>
        </w:tc>
        <w:tc>
          <w:tcPr>
            <w:tcW w:w="1134" w:type="dxa"/>
            <w:tcBorders>
              <w:top w:val="single" w:sz="4" w:space="0" w:color="auto"/>
              <w:left w:val="nil"/>
              <w:bottom w:val="single" w:sz="4" w:space="0" w:color="auto"/>
              <w:right w:val="single" w:sz="4" w:space="0" w:color="auto"/>
            </w:tcBorders>
          </w:tcPr>
          <w:p w14:paraId="55925843" w14:textId="77777777" w:rsidR="00466247" w:rsidRPr="009B053A" w:rsidRDefault="00466247" w:rsidP="00035174">
            <w:pPr>
              <w:pStyle w:val="TAC"/>
              <w:rPr>
                <w:rFonts w:eastAsia="Malgun Gothic"/>
              </w:rPr>
            </w:pPr>
            <w:r w:rsidRPr="009B053A">
              <w:rPr>
                <w:rFonts w:eastAsia="Bookman Old Style"/>
              </w:rPr>
              <w:t>F</w:t>
            </w:r>
            <w:r w:rsidRPr="009B053A">
              <w:rPr>
                <w:rFonts w:eastAsia="Bookman Old Style"/>
                <w:vertAlign w:val="subscript"/>
              </w:rPr>
              <w:t>DL_high</w:t>
            </w:r>
          </w:p>
        </w:tc>
        <w:tc>
          <w:tcPr>
            <w:tcW w:w="1134" w:type="dxa"/>
            <w:tcBorders>
              <w:top w:val="single" w:sz="4" w:space="0" w:color="auto"/>
              <w:left w:val="nil"/>
              <w:bottom w:val="single" w:sz="4" w:space="0" w:color="auto"/>
              <w:right w:val="single" w:sz="4" w:space="0" w:color="auto"/>
            </w:tcBorders>
          </w:tcPr>
          <w:p w14:paraId="6A50DCDA"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3B358138"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0EAB1C03" w14:textId="77777777" w:rsidR="00466247" w:rsidRPr="009B053A" w:rsidRDefault="00466247" w:rsidP="00035174">
            <w:pPr>
              <w:pStyle w:val="TAC"/>
            </w:pPr>
            <w:r w:rsidRPr="009B053A">
              <w:t>2</w:t>
            </w:r>
          </w:p>
        </w:tc>
      </w:tr>
      <w:tr w:rsidR="00466247" w:rsidRPr="009B053A" w14:paraId="4106DCE9" w14:textId="77777777" w:rsidTr="00035174">
        <w:trPr>
          <w:trHeight w:val="188"/>
        </w:trPr>
        <w:tc>
          <w:tcPr>
            <w:tcW w:w="1413" w:type="dxa"/>
            <w:tcBorders>
              <w:top w:val="single" w:sz="4" w:space="0" w:color="auto"/>
              <w:left w:val="single" w:sz="4" w:space="0" w:color="auto"/>
              <w:right w:val="single" w:sz="4" w:space="0" w:color="auto"/>
            </w:tcBorders>
          </w:tcPr>
          <w:p w14:paraId="1D562493" w14:textId="77777777" w:rsidR="00466247" w:rsidRPr="009B053A" w:rsidRDefault="00466247" w:rsidP="00035174">
            <w:pPr>
              <w:pStyle w:val="TAC"/>
              <w:rPr>
                <w:rFonts w:eastAsia="Malgun Gothic"/>
              </w:rPr>
            </w:pPr>
            <w:r w:rsidRPr="009B053A">
              <w:t>DC_13_n77</w:t>
            </w:r>
          </w:p>
        </w:tc>
        <w:tc>
          <w:tcPr>
            <w:tcW w:w="992" w:type="dxa"/>
            <w:tcBorders>
              <w:top w:val="single" w:sz="4" w:space="0" w:color="auto"/>
              <w:left w:val="nil"/>
              <w:right w:val="single" w:sz="4" w:space="0" w:color="auto"/>
            </w:tcBorders>
          </w:tcPr>
          <w:p w14:paraId="0CC5EDC1"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03EAA21" w14:textId="77777777" w:rsidR="00466247" w:rsidRPr="009B053A" w:rsidRDefault="00466247" w:rsidP="00035174">
            <w:pPr>
              <w:pStyle w:val="TAL"/>
              <w:rPr>
                <w:rFonts w:eastAsia="Malgun Gothic"/>
              </w:rPr>
            </w:pPr>
            <w:r w:rsidRPr="009B053A">
              <w:rPr>
                <w:rFonts w:cs="Arial"/>
                <w:color w:val="000000"/>
                <w:szCs w:val="18"/>
              </w:rPr>
              <w:t>E-UTRA Band 2, 4, 10, 25, 41, 66, 70</w:t>
            </w:r>
          </w:p>
        </w:tc>
        <w:tc>
          <w:tcPr>
            <w:tcW w:w="992" w:type="dxa"/>
            <w:tcBorders>
              <w:top w:val="single" w:sz="4" w:space="0" w:color="auto"/>
              <w:left w:val="nil"/>
              <w:bottom w:val="single" w:sz="4" w:space="0" w:color="auto"/>
              <w:right w:val="single" w:sz="4" w:space="0" w:color="auto"/>
            </w:tcBorders>
          </w:tcPr>
          <w:p w14:paraId="1F11837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DEE218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389576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36EB64D6"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F882BB9"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6024B13" w14:textId="77777777" w:rsidR="00466247" w:rsidRPr="009B053A" w:rsidRDefault="00466247" w:rsidP="00035174">
            <w:pPr>
              <w:pStyle w:val="TAC"/>
            </w:pPr>
            <w:r w:rsidRPr="009B053A">
              <w:rPr>
                <w:rFonts w:cs="Arial"/>
                <w:color w:val="000000"/>
                <w:szCs w:val="18"/>
              </w:rPr>
              <w:t> </w:t>
            </w:r>
          </w:p>
        </w:tc>
      </w:tr>
      <w:tr w:rsidR="00466247" w:rsidRPr="009B053A" w14:paraId="6ABA602B" w14:textId="77777777" w:rsidTr="00035174">
        <w:trPr>
          <w:trHeight w:val="188"/>
        </w:trPr>
        <w:tc>
          <w:tcPr>
            <w:tcW w:w="1413" w:type="dxa"/>
            <w:tcBorders>
              <w:left w:val="single" w:sz="4" w:space="0" w:color="auto"/>
              <w:right w:val="single" w:sz="4" w:space="0" w:color="auto"/>
            </w:tcBorders>
          </w:tcPr>
          <w:p w14:paraId="3F55BBA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70CA373"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1AE74BF2" w14:textId="77777777" w:rsidR="00466247" w:rsidRPr="009B053A" w:rsidRDefault="00466247" w:rsidP="00035174">
            <w:pPr>
              <w:pStyle w:val="TAL"/>
              <w:rPr>
                <w:rFonts w:eastAsia="Malgun Gothic"/>
              </w:rPr>
            </w:pPr>
            <w:r w:rsidRPr="009B053A">
              <w:rPr>
                <w:rFonts w:cs="Arial"/>
                <w:color w:val="000000"/>
                <w:szCs w:val="18"/>
              </w:rPr>
              <w:t>E-UTRA Band 30</w:t>
            </w:r>
          </w:p>
        </w:tc>
        <w:tc>
          <w:tcPr>
            <w:tcW w:w="992" w:type="dxa"/>
            <w:tcBorders>
              <w:top w:val="single" w:sz="4" w:space="0" w:color="auto"/>
              <w:left w:val="nil"/>
              <w:bottom w:val="single" w:sz="4" w:space="0" w:color="auto"/>
              <w:right w:val="single" w:sz="4" w:space="0" w:color="auto"/>
            </w:tcBorders>
          </w:tcPr>
          <w:p w14:paraId="36593C3C"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868A1EA"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11858DE"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1E15DB5F"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478D911F"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D052DCA" w14:textId="77777777" w:rsidR="00466247" w:rsidRPr="009B053A" w:rsidRDefault="00466247" w:rsidP="00035174">
            <w:pPr>
              <w:pStyle w:val="TAC"/>
            </w:pPr>
            <w:r w:rsidRPr="009B053A">
              <w:rPr>
                <w:rFonts w:cs="Arial"/>
                <w:color w:val="000000"/>
                <w:szCs w:val="18"/>
              </w:rPr>
              <w:t>2</w:t>
            </w:r>
          </w:p>
        </w:tc>
      </w:tr>
      <w:tr w:rsidR="00466247" w:rsidRPr="009B053A" w14:paraId="2352F1C4" w14:textId="77777777" w:rsidTr="00035174">
        <w:trPr>
          <w:trHeight w:val="188"/>
        </w:trPr>
        <w:tc>
          <w:tcPr>
            <w:tcW w:w="1413" w:type="dxa"/>
            <w:tcBorders>
              <w:left w:val="single" w:sz="4" w:space="0" w:color="auto"/>
              <w:bottom w:val="single" w:sz="4" w:space="0" w:color="auto"/>
              <w:right w:val="single" w:sz="4" w:space="0" w:color="auto"/>
            </w:tcBorders>
          </w:tcPr>
          <w:p w14:paraId="0B083DE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63B3FB9"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A088BA0"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74E156C8" w14:textId="77777777" w:rsidR="00466247" w:rsidRPr="009B053A" w:rsidRDefault="00466247" w:rsidP="00035174">
            <w:pPr>
              <w:pStyle w:val="TAC"/>
              <w:rPr>
                <w:rFonts w:eastAsia="Malgun Gothic"/>
              </w:rPr>
            </w:pPr>
            <w:r w:rsidRPr="009B053A">
              <w:rPr>
                <w:rFonts w:cs="Arial"/>
                <w:color w:val="000000"/>
                <w:sz w:val="16"/>
                <w:szCs w:val="16"/>
              </w:rPr>
              <w:t>1884.5</w:t>
            </w:r>
          </w:p>
        </w:tc>
        <w:tc>
          <w:tcPr>
            <w:tcW w:w="425" w:type="dxa"/>
            <w:tcBorders>
              <w:top w:val="single" w:sz="4" w:space="0" w:color="auto"/>
              <w:left w:val="nil"/>
              <w:bottom w:val="single" w:sz="4" w:space="0" w:color="auto"/>
              <w:right w:val="single" w:sz="4" w:space="0" w:color="auto"/>
            </w:tcBorders>
          </w:tcPr>
          <w:p w14:paraId="03CB38D0" w14:textId="77777777" w:rsidR="00466247" w:rsidRPr="009B053A" w:rsidRDefault="00466247" w:rsidP="00035174">
            <w:pPr>
              <w:pStyle w:val="TAC"/>
              <w:rPr>
                <w:rFonts w:eastAsia="Malgun Gothic"/>
              </w:rPr>
            </w:pPr>
            <w:r w:rsidRPr="009B053A">
              <w:rPr>
                <w:rFonts w:cs="Arial"/>
                <w:color w:val="000000"/>
                <w:sz w:val="16"/>
                <w:szCs w:val="16"/>
              </w:rPr>
              <w:t>-</w:t>
            </w:r>
          </w:p>
        </w:tc>
        <w:tc>
          <w:tcPr>
            <w:tcW w:w="1134" w:type="dxa"/>
            <w:tcBorders>
              <w:top w:val="single" w:sz="4" w:space="0" w:color="auto"/>
              <w:left w:val="nil"/>
              <w:bottom w:val="single" w:sz="4" w:space="0" w:color="auto"/>
              <w:right w:val="single" w:sz="4" w:space="0" w:color="auto"/>
            </w:tcBorders>
          </w:tcPr>
          <w:p w14:paraId="264F244F" w14:textId="77777777" w:rsidR="00466247" w:rsidRPr="009B053A" w:rsidRDefault="00466247" w:rsidP="00035174">
            <w:pPr>
              <w:pStyle w:val="TAC"/>
              <w:rPr>
                <w:rFonts w:eastAsia="Malgun Gothic"/>
              </w:rPr>
            </w:pPr>
            <w:r w:rsidRPr="009B053A">
              <w:rPr>
                <w:rFonts w:cs="Arial"/>
                <w:color w:val="000000"/>
                <w:sz w:val="16"/>
                <w:szCs w:val="16"/>
              </w:rPr>
              <w:t>1915.7</w:t>
            </w:r>
          </w:p>
        </w:tc>
        <w:tc>
          <w:tcPr>
            <w:tcW w:w="1134" w:type="dxa"/>
            <w:tcBorders>
              <w:top w:val="single" w:sz="4" w:space="0" w:color="auto"/>
              <w:left w:val="nil"/>
              <w:bottom w:val="single" w:sz="4" w:space="0" w:color="auto"/>
              <w:right w:val="single" w:sz="4" w:space="0" w:color="auto"/>
            </w:tcBorders>
          </w:tcPr>
          <w:p w14:paraId="4530ACA3" w14:textId="77777777" w:rsidR="00466247" w:rsidRPr="009B053A" w:rsidRDefault="00466247" w:rsidP="00035174">
            <w:pPr>
              <w:pStyle w:val="TAC"/>
            </w:pPr>
            <w:r w:rsidRPr="009B053A">
              <w:rPr>
                <w:rFonts w:cs="Arial"/>
                <w:color w:val="000000"/>
                <w:sz w:val="16"/>
                <w:szCs w:val="16"/>
              </w:rPr>
              <w:t>-41</w:t>
            </w:r>
          </w:p>
        </w:tc>
        <w:tc>
          <w:tcPr>
            <w:tcW w:w="709" w:type="dxa"/>
            <w:tcBorders>
              <w:top w:val="single" w:sz="4" w:space="0" w:color="auto"/>
              <w:left w:val="nil"/>
              <w:bottom w:val="single" w:sz="4" w:space="0" w:color="auto"/>
              <w:right w:val="single" w:sz="4" w:space="0" w:color="auto"/>
            </w:tcBorders>
            <w:noWrap/>
          </w:tcPr>
          <w:p w14:paraId="775BBD0E" w14:textId="77777777" w:rsidR="00466247" w:rsidRPr="009B053A" w:rsidRDefault="00466247" w:rsidP="00035174">
            <w:pPr>
              <w:pStyle w:val="TAC"/>
            </w:pPr>
            <w:r w:rsidRPr="009B053A">
              <w:rPr>
                <w:rFonts w:cs="Arial"/>
                <w:color w:val="000000"/>
                <w:sz w:val="16"/>
                <w:szCs w:val="16"/>
              </w:rPr>
              <w:t>0.3</w:t>
            </w:r>
          </w:p>
        </w:tc>
        <w:tc>
          <w:tcPr>
            <w:tcW w:w="850" w:type="dxa"/>
            <w:tcBorders>
              <w:top w:val="single" w:sz="4" w:space="0" w:color="auto"/>
              <w:left w:val="nil"/>
              <w:bottom w:val="single" w:sz="4" w:space="0" w:color="auto"/>
              <w:right w:val="single" w:sz="4" w:space="0" w:color="auto"/>
            </w:tcBorders>
            <w:noWrap/>
          </w:tcPr>
          <w:p w14:paraId="1570CC1B" w14:textId="77777777" w:rsidR="00466247" w:rsidRPr="009B053A" w:rsidRDefault="00466247" w:rsidP="00035174">
            <w:pPr>
              <w:pStyle w:val="TAC"/>
            </w:pPr>
            <w:r w:rsidRPr="009B053A">
              <w:rPr>
                <w:rFonts w:cs="Arial"/>
                <w:color w:val="000000"/>
                <w:sz w:val="16"/>
                <w:szCs w:val="16"/>
              </w:rPr>
              <w:t>3</w:t>
            </w:r>
          </w:p>
        </w:tc>
      </w:tr>
      <w:tr w:rsidR="00466247" w:rsidRPr="009B053A" w14:paraId="1E08A8AD" w14:textId="77777777" w:rsidTr="00035174">
        <w:trPr>
          <w:trHeight w:val="188"/>
        </w:trPr>
        <w:tc>
          <w:tcPr>
            <w:tcW w:w="1413" w:type="dxa"/>
            <w:tcBorders>
              <w:top w:val="single" w:sz="4" w:space="0" w:color="auto"/>
              <w:left w:val="single" w:sz="4" w:space="0" w:color="auto"/>
              <w:right w:val="single" w:sz="4" w:space="0" w:color="auto"/>
            </w:tcBorders>
          </w:tcPr>
          <w:p w14:paraId="4011AA65" w14:textId="77777777" w:rsidR="00466247" w:rsidRPr="009B053A" w:rsidRDefault="00466247" w:rsidP="00035174">
            <w:pPr>
              <w:pStyle w:val="TAC"/>
              <w:rPr>
                <w:rFonts w:eastAsia="Malgun Gothic"/>
              </w:rPr>
            </w:pPr>
            <w:r w:rsidRPr="009B053A">
              <w:rPr>
                <w:lang w:eastAsia="ja-JP"/>
              </w:rPr>
              <w:t>DC_14_n2</w:t>
            </w:r>
          </w:p>
        </w:tc>
        <w:tc>
          <w:tcPr>
            <w:tcW w:w="992" w:type="dxa"/>
            <w:tcBorders>
              <w:top w:val="single" w:sz="4" w:space="0" w:color="auto"/>
              <w:left w:val="nil"/>
              <w:right w:val="single" w:sz="4" w:space="0" w:color="auto"/>
            </w:tcBorders>
          </w:tcPr>
          <w:p w14:paraId="00C2B565"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48B588DB" w14:textId="77777777" w:rsidR="00466247" w:rsidRPr="009B053A" w:rsidRDefault="00466247" w:rsidP="00035174">
            <w:pPr>
              <w:pStyle w:val="TAL"/>
              <w:rPr>
                <w:rFonts w:eastAsia="Malgun Gothic"/>
              </w:rPr>
            </w:pPr>
            <w:r w:rsidRPr="009B053A">
              <w:rPr>
                <w:sz w:val="16"/>
                <w:lang w:eastAsia="ja-JP"/>
              </w:rPr>
              <w:t>E-UTRA Band 41</w:t>
            </w:r>
          </w:p>
        </w:tc>
        <w:tc>
          <w:tcPr>
            <w:tcW w:w="992" w:type="dxa"/>
            <w:tcBorders>
              <w:top w:val="single" w:sz="4" w:space="0" w:color="auto"/>
              <w:left w:val="nil"/>
              <w:bottom w:val="single" w:sz="4" w:space="0" w:color="auto"/>
              <w:right w:val="single" w:sz="4" w:space="0" w:color="auto"/>
            </w:tcBorders>
          </w:tcPr>
          <w:p w14:paraId="775016FE"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68F06FB"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480BBD00"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055E7F79"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154CE99A"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42AA659A" w14:textId="77777777" w:rsidR="00466247" w:rsidRPr="009B053A" w:rsidRDefault="00466247" w:rsidP="00035174">
            <w:pPr>
              <w:pStyle w:val="TAC"/>
            </w:pPr>
          </w:p>
        </w:tc>
      </w:tr>
      <w:tr w:rsidR="00466247" w:rsidRPr="009B053A" w14:paraId="09B71B18" w14:textId="77777777" w:rsidTr="00035174">
        <w:trPr>
          <w:trHeight w:val="188"/>
        </w:trPr>
        <w:tc>
          <w:tcPr>
            <w:tcW w:w="1413" w:type="dxa"/>
            <w:tcBorders>
              <w:left w:val="single" w:sz="4" w:space="0" w:color="auto"/>
              <w:bottom w:val="single" w:sz="4" w:space="0" w:color="auto"/>
              <w:right w:val="single" w:sz="4" w:space="0" w:color="auto"/>
            </w:tcBorders>
          </w:tcPr>
          <w:p w14:paraId="4D3BC59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9193743"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769B84B" w14:textId="77777777" w:rsidR="00466247" w:rsidRPr="009B053A" w:rsidRDefault="00466247" w:rsidP="00035174">
            <w:pPr>
              <w:pStyle w:val="TAL"/>
              <w:rPr>
                <w:rFonts w:eastAsia="Malgun Gothic"/>
              </w:rPr>
            </w:pPr>
            <w:r w:rsidRPr="009B053A">
              <w:t>NR Band n77</w:t>
            </w:r>
          </w:p>
        </w:tc>
        <w:tc>
          <w:tcPr>
            <w:tcW w:w="992" w:type="dxa"/>
            <w:tcBorders>
              <w:top w:val="single" w:sz="4" w:space="0" w:color="auto"/>
              <w:left w:val="nil"/>
              <w:bottom w:val="single" w:sz="4" w:space="0" w:color="auto"/>
              <w:right w:val="single" w:sz="4" w:space="0" w:color="auto"/>
            </w:tcBorders>
          </w:tcPr>
          <w:p w14:paraId="1DCFDC81"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A4B10BD"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3CCDEE43"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433A64BE"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3237B626"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1E53A394" w14:textId="77777777" w:rsidR="00466247" w:rsidRPr="009B053A" w:rsidRDefault="00466247" w:rsidP="00035174">
            <w:pPr>
              <w:pStyle w:val="TAC"/>
            </w:pPr>
          </w:p>
        </w:tc>
      </w:tr>
      <w:tr w:rsidR="00466247" w:rsidRPr="009B053A" w14:paraId="75948F67" w14:textId="77777777" w:rsidTr="00035174">
        <w:trPr>
          <w:trHeight w:val="188"/>
        </w:trPr>
        <w:tc>
          <w:tcPr>
            <w:tcW w:w="1413" w:type="dxa"/>
            <w:tcBorders>
              <w:left w:val="single" w:sz="4" w:space="0" w:color="auto"/>
              <w:right w:val="single" w:sz="4" w:space="0" w:color="auto"/>
            </w:tcBorders>
          </w:tcPr>
          <w:p w14:paraId="50970F48" w14:textId="77777777" w:rsidR="00466247" w:rsidRPr="009B053A" w:rsidRDefault="00466247" w:rsidP="00035174">
            <w:pPr>
              <w:pStyle w:val="TAC"/>
              <w:rPr>
                <w:rFonts w:eastAsia="Malgun Gothic"/>
              </w:rPr>
            </w:pPr>
            <w:r w:rsidRPr="009B053A">
              <w:rPr>
                <w:lang w:eastAsia="ja-JP"/>
              </w:rPr>
              <w:t>DC_14_n66</w:t>
            </w:r>
          </w:p>
        </w:tc>
        <w:tc>
          <w:tcPr>
            <w:tcW w:w="992" w:type="dxa"/>
            <w:tcBorders>
              <w:top w:val="single" w:sz="4" w:space="0" w:color="auto"/>
              <w:left w:val="nil"/>
              <w:right w:val="single" w:sz="4" w:space="0" w:color="auto"/>
            </w:tcBorders>
          </w:tcPr>
          <w:p w14:paraId="4E321366"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721F0C83" w14:textId="77777777" w:rsidR="00466247" w:rsidRPr="009B053A" w:rsidRDefault="00466247" w:rsidP="00035174">
            <w:pPr>
              <w:pStyle w:val="TAL"/>
              <w:rPr>
                <w:rFonts w:eastAsia="Malgun Gothic"/>
              </w:rPr>
            </w:pPr>
            <w:r w:rsidRPr="009B053A">
              <w:rPr>
                <w:sz w:val="16"/>
                <w:lang w:eastAsia="ja-JP"/>
              </w:rPr>
              <w:t>E-UTRA Band 41</w:t>
            </w:r>
          </w:p>
        </w:tc>
        <w:tc>
          <w:tcPr>
            <w:tcW w:w="992" w:type="dxa"/>
            <w:tcBorders>
              <w:top w:val="single" w:sz="4" w:space="0" w:color="auto"/>
              <w:left w:val="nil"/>
              <w:bottom w:val="single" w:sz="4" w:space="0" w:color="auto"/>
              <w:right w:val="single" w:sz="4" w:space="0" w:color="auto"/>
            </w:tcBorders>
          </w:tcPr>
          <w:p w14:paraId="2C300357"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8FCDCEC"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27B42C0B"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460A6176"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1749BFF1"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03552C63" w14:textId="77777777" w:rsidR="00466247" w:rsidRPr="009B053A" w:rsidRDefault="00466247" w:rsidP="00035174">
            <w:pPr>
              <w:pStyle w:val="TAC"/>
            </w:pPr>
          </w:p>
        </w:tc>
      </w:tr>
      <w:tr w:rsidR="00466247" w:rsidRPr="009B053A" w14:paraId="2867FACF" w14:textId="77777777" w:rsidTr="00035174">
        <w:trPr>
          <w:trHeight w:val="188"/>
        </w:trPr>
        <w:tc>
          <w:tcPr>
            <w:tcW w:w="1413" w:type="dxa"/>
            <w:tcBorders>
              <w:left w:val="single" w:sz="4" w:space="0" w:color="auto"/>
              <w:bottom w:val="single" w:sz="4" w:space="0" w:color="auto"/>
              <w:right w:val="single" w:sz="4" w:space="0" w:color="auto"/>
            </w:tcBorders>
          </w:tcPr>
          <w:p w14:paraId="5F4E608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CD9DA0E"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C8F4213" w14:textId="77777777" w:rsidR="00466247" w:rsidRPr="009B053A" w:rsidRDefault="00466247" w:rsidP="00035174">
            <w:pPr>
              <w:pStyle w:val="TAL"/>
              <w:rPr>
                <w:rFonts w:eastAsia="Malgun Gothic"/>
              </w:rPr>
            </w:pPr>
            <w:r w:rsidRPr="009B053A">
              <w:t>NR Band n77</w:t>
            </w:r>
          </w:p>
        </w:tc>
        <w:tc>
          <w:tcPr>
            <w:tcW w:w="992" w:type="dxa"/>
            <w:tcBorders>
              <w:top w:val="single" w:sz="4" w:space="0" w:color="auto"/>
              <w:left w:val="nil"/>
              <w:bottom w:val="single" w:sz="4" w:space="0" w:color="auto"/>
              <w:right w:val="single" w:sz="4" w:space="0" w:color="auto"/>
            </w:tcBorders>
          </w:tcPr>
          <w:p w14:paraId="0EE69777"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3F4D6B6D"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181EFB1C"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779411B9"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0678DB06"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65772F8C" w14:textId="77777777" w:rsidR="00466247" w:rsidRPr="009B053A" w:rsidRDefault="00466247" w:rsidP="00035174">
            <w:pPr>
              <w:pStyle w:val="TAC"/>
            </w:pPr>
          </w:p>
        </w:tc>
      </w:tr>
      <w:tr w:rsidR="00466247" w:rsidRPr="009B053A" w14:paraId="41849634" w14:textId="77777777" w:rsidTr="00035174">
        <w:trPr>
          <w:trHeight w:val="188"/>
        </w:trPr>
        <w:tc>
          <w:tcPr>
            <w:tcW w:w="1413" w:type="dxa"/>
            <w:tcBorders>
              <w:top w:val="single" w:sz="4" w:space="0" w:color="auto"/>
              <w:left w:val="single" w:sz="4" w:space="0" w:color="auto"/>
              <w:right w:val="single" w:sz="4" w:space="0" w:color="auto"/>
            </w:tcBorders>
          </w:tcPr>
          <w:p w14:paraId="380D8EB9" w14:textId="77777777" w:rsidR="00466247" w:rsidRPr="009B053A" w:rsidRDefault="00466247" w:rsidP="00035174">
            <w:pPr>
              <w:pStyle w:val="TAC"/>
              <w:rPr>
                <w:rFonts w:eastAsia="Malgun Gothic"/>
              </w:rPr>
            </w:pPr>
            <w:r w:rsidRPr="009B053A">
              <w:rPr>
                <w:lang w:eastAsia="ja-JP"/>
              </w:rPr>
              <w:t>DC_18_n77</w:t>
            </w:r>
          </w:p>
        </w:tc>
        <w:tc>
          <w:tcPr>
            <w:tcW w:w="992" w:type="dxa"/>
            <w:tcBorders>
              <w:top w:val="single" w:sz="4" w:space="0" w:color="auto"/>
              <w:left w:val="nil"/>
              <w:right w:val="single" w:sz="4" w:space="0" w:color="auto"/>
            </w:tcBorders>
          </w:tcPr>
          <w:p w14:paraId="7B291988" w14:textId="77777777" w:rsidR="00466247" w:rsidRPr="009B053A" w:rsidRDefault="00466247" w:rsidP="00035174">
            <w:pPr>
              <w:pStyle w:val="TAL"/>
              <w:rPr>
                <w:rFonts w:eastAsia="Malgun Gothic"/>
              </w:rPr>
            </w:pPr>
            <w:r w:rsidRPr="009B053A">
              <w:rPr>
                <w:rFonts w:eastAsia="Malgun Gothic"/>
              </w:rPr>
              <w:t>Rel-16</w:t>
            </w:r>
          </w:p>
          <w:p w14:paraId="72C57DCD"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D780401" w14:textId="77777777" w:rsidR="00466247" w:rsidRPr="009B053A" w:rsidRDefault="00466247" w:rsidP="00035174">
            <w:pPr>
              <w:pStyle w:val="TAL"/>
              <w:rPr>
                <w:rFonts w:eastAsia="Malgun Gothic"/>
              </w:rPr>
            </w:pPr>
            <w:r w:rsidRPr="009B053A">
              <w:rPr>
                <w:rFonts w:cs="Arial"/>
                <w:color w:val="000000"/>
                <w:szCs w:val="18"/>
              </w:rPr>
              <w:t>E-UTRA Band 1, 3, 34, 40, 65</w:t>
            </w:r>
          </w:p>
        </w:tc>
        <w:tc>
          <w:tcPr>
            <w:tcW w:w="992" w:type="dxa"/>
            <w:tcBorders>
              <w:top w:val="single" w:sz="4" w:space="0" w:color="auto"/>
              <w:left w:val="nil"/>
              <w:bottom w:val="single" w:sz="4" w:space="0" w:color="auto"/>
              <w:right w:val="single" w:sz="4" w:space="0" w:color="auto"/>
            </w:tcBorders>
          </w:tcPr>
          <w:p w14:paraId="203E6ECF"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62DC9E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5A66592"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B939205"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7558696"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6718E7E1" w14:textId="77777777" w:rsidR="00466247" w:rsidRPr="009B053A" w:rsidRDefault="00466247" w:rsidP="00035174">
            <w:pPr>
              <w:pStyle w:val="TAC"/>
            </w:pPr>
          </w:p>
        </w:tc>
      </w:tr>
      <w:tr w:rsidR="00466247" w:rsidRPr="009B053A" w14:paraId="1537F5E4" w14:textId="77777777" w:rsidTr="00035174">
        <w:trPr>
          <w:trHeight w:val="188"/>
        </w:trPr>
        <w:tc>
          <w:tcPr>
            <w:tcW w:w="1413" w:type="dxa"/>
            <w:tcBorders>
              <w:left w:val="single" w:sz="4" w:space="0" w:color="auto"/>
              <w:right w:val="single" w:sz="4" w:space="0" w:color="auto"/>
            </w:tcBorders>
          </w:tcPr>
          <w:p w14:paraId="16831F3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F5117A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5066FD7"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02FD47BA"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49B55C06"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D982786"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61312C40"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367B74A8"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39372FF7" w14:textId="77777777" w:rsidR="00466247" w:rsidRPr="009B053A" w:rsidRDefault="00466247" w:rsidP="00035174">
            <w:pPr>
              <w:pStyle w:val="TAC"/>
            </w:pPr>
            <w:r w:rsidRPr="009B053A">
              <w:rPr>
                <w:rFonts w:cs="Arial"/>
                <w:color w:val="000000"/>
                <w:szCs w:val="18"/>
              </w:rPr>
              <w:t>3</w:t>
            </w:r>
          </w:p>
        </w:tc>
      </w:tr>
      <w:tr w:rsidR="00466247" w:rsidRPr="009B053A" w14:paraId="4EA9C1F8" w14:textId="77777777" w:rsidTr="00035174">
        <w:trPr>
          <w:trHeight w:val="188"/>
        </w:trPr>
        <w:tc>
          <w:tcPr>
            <w:tcW w:w="1413" w:type="dxa"/>
            <w:tcBorders>
              <w:left w:val="single" w:sz="4" w:space="0" w:color="auto"/>
              <w:right w:val="single" w:sz="4" w:space="0" w:color="auto"/>
            </w:tcBorders>
          </w:tcPr>
          <w:p w14:paraId="1EE0F988"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7D197B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7EB73CD8"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6A62F17" w14:textId="77777777" w:rsidR="00466247" w:rsidRPr="009B053A" w:rsidRDefault="00466247" w:rsidP="00035174">
            <w:pPr>
              <w:pStyle w:val="TAC"/>
              <w:rPr>
                <w:rFonts w:eastAsia="Malgun Gothic"/>
              </w:rPr>
            </w:pPr>
            <w:r w:rsidRPr="009B053A">
              <w:rPr>
                <w:rFonts w:cs="Arial"/>
                <w:color w:val="000000"/>
                <w:szCs w:val="18"/>
              </w:rPr>
              <w:t>2545</w:t>
            </w:r>
          </w:p>
        </w:tc>
        <w:tc>
          <w:tcPr>
            <w:tcW w:w="425" w:type="dxa"/>
            <w:tcBorders>
              <w:top w:val="single" w:sz="4" w:space="0" w:color="auto"/>
              <w:left w:val="nil"/>
              <w:bottom w:val="single" w:sz="4" w:space="0" w:color="auto"/>
              <w:right w:val="single" w:sz="4" w:space="0" w:color="auto"/>
            </w:tcBorders>
          </w:tcPr>
          <w:p w14:paraId="406972AD"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8613137" w14:textId="77777777" w:rsidR="00466247" w:rsidRPr="009B053A" w:rsidRDefault="00466247" w:rsidP="00035174">
            <w:pPr>
              <w:pStyle w:val="TAC"/>
              <w:rPr>
                <w:rFonts w:eastAsia="Malgun Gothic"/>
              </w:rPr>
            </w:pPr>
            <w:r w:rsidRPr="009B053A">
              <w:rPr>
                <w:rFonts w:cs="Arial"/>
                <w:color w:val="000000"/>
                <w:szCs w:val="18"/>
              </w:rPr>
              <w:t>2575</w:t>
            </w:r>
          </w:p>
        </w:tc>
        <w:tc>
          <w:tcPr>
            <w:tcW w:w="1134" w:type="dxa"/>
            <w:tcBorders>
              <w:top w:val="single" w:sz="4" w:space="0" w:color="auto"/>
              <w:left w:val="nil"/>
              <w:bottom w:val="single" w:sz="4" w:space="0" w:color="auto"/>
              <w:right w:val="single" w:sz="4" w:space="0" w:color="auto"/>
            </w:tcBorders>
          </w:tcPr>
          <w:p w14:paraId="33A9C0B5"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2529C4D"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642E076" w14:textId="77777777" w:rsidR="00466247" w:rsidRPr="009B053A" w:rsidRDefault="00466247" w:rsidP="00035174">
            <w:pPr>
              <w:pStyle w:val="TAC"/>
            </w:pPr>
          </w:p>
        </w:tc>
      </w:tr>
      <w:tr w:rsidR="00466247" w:rsidRPr="009B053A" w14:paraId="47119785" w14:textId="77777777" w:rsidTr="00035174">
        <w:trPr>
          <w:trHeight w:val="188"/>
        </w:trPr>
        <w:tc>
          <w:tcPr>
            <w:tcW w:w="1413" w:type="dxa"/>
            <w:tcBorders>
              <w:left w:val="single" w:sz="4" w:space="0" w:color="auto"/>
              <w:bottom w:val="single" w:sz="4" w:space="0" w:color="auto"/>
              <w:right w:val="single" w:sz="4" w:space="0" w:color="auto"/>
            </w:tcBorders>
          </w:tcPr>
          <w:p w14:paraId="61831C49"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DE10A83"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D5D364E"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BF92BC6" w14:textId="77777777" w:rsidR="00466247" w:rsidRPr="009B053A" w:rsidRDefault="00466247" w:rsidP="00035174">
            <w:pPr>
              <w:pStyle w:val="TAC"/>
              <w:rPr>
                <w:rFonts w:eastAsia="Malgun Gothic"/>
              </w:rPr>
            </w:pPr>
            <w:r w:rsidRPr="009B053A">
              <w:rPr>
                <w:rFonts w:cs="Arial"/>
                <w:color w:val="000000"/>
                <w:szCs w:val="18"/>
              </w:rPr>
              <w:t>2595</w:t>
            </w:r>
          </w:p>
        </w:tc>
        <w:tc>
          <w:tcPr>
            <w:tcW w:w="425" w:type="dxa"/>
            <w:tcBorders>
              <w:top w:val="single" w:sz="4" w:space="0" w:color="auto"/>
              <w:left w:val="nil"/>
              <w:bottom w:val="single" w:sz="4" w:space="0" w:color="auto"/>
              <w:right w:val="single" w:sz="4" w:space="0" w:color="auto"/>
            </w:tcBorders>
          </w:tcPr>
          <w:p w14:paraId="611111CF"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6E52BF5" w14:textId="77777777" w:rsidR="00466247" w:rsidRPr="009B053A" w:rsidRDefault="00466247" w:rsidP="00035174">
            <w:pPr>
              <w:pStyle w:val="TAC"/>
              <w:rPr>
                <w:rFonts w:eastAsia="Malgun Gothic"/>
              </w:rPr>
            </w:pPr>
            <w:r w:rsidRPr="009B053A">
              <w:rPr>
                <w:rFonts w:cs="Arial"/>
                <w:color w:val="000000"/>
                <w:szCs w:val="18"/>
              </w:rPr>
              <w:t>2645</w:t>
            </w:r>
          </w:p>
        </w:tc>
        <w:tc>
          <w:tcPr>
            <w:tcW w:w="1134" w:type="dxa"/>
            <w:tcBorders>
              <w:top w:val="single" w:sz="4" w:space="0" w:color="auto"/>
              <w:left w:val="nil"/>
              <w:bottom w:val="single" w:sz="4" w:space="0" w:color="auto"/>
              <w:right w:val="single" w:sz="4" w:space="0" w:color="auto"/>
            </w:tcBorders>
          </w:tcPr>
          <w:p w14:paraId="00D43637"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68309825"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B49BE2D" w14:textId="77777777" w:rsidR="00466247" w:rsidRPr="009B053A" w:rsidRDefault="00466247" w:rsidP="00035174">
            <w:pPr>
              <w:pStyle w:val="TAC"/>
            </w:pPr>
          </w:p>
        </w:tc>
      </w:tr>
      <w:tr w:rsidR="00466247" w:rsidRPr="009B053A" w14:paraId="687750CA" w14:textId="77777777" w:rsidTr="00035174">
        <w:trPr>
          <w:trHeight w:val="188"/>
        </w:trPr>
        <w:tc>
          <w:tcPr>
            <w:tcW w:w="1413" w:type="dxa"/>
            <w:tcBorders>
              <w:top w:val="single" w:sz="4" w:space="0" w:color="auto"/>
              <w:left w:val="single" w:sz="4" w:space="0" w:color="auto"/>
              <w:right w:val="single" w:sz="4" w:space="0" w:color="auto"/>
            </w:tcBorders>
          </w:tcPr>
          <w:p w14:paraId="08EE949F" w14:textId="77777777" w:rsidR="00466247" w:rsidRPr="009B053A" w:rsidRDefault="00466247" w:rsidP="00035174">
            <w:pPr>
              <w:pStyle w:val="TAC"/>
              <w:rPr>
                <w:rFonts w:eastAsia="Malgun Gothic"/>
              </w:rPr>
            </w:pPr>
            <w:r w:rsidRPr="009B053A">
              <w:rPr>
                <w:lang w:eastAsia="ja-JP"/>
              </w:rPr>
              <w:t>DC_18_n78</w:t>
            </w:r>
          </w:p>
        </w:tc>
        <w:tc>
          <w:tcPr>
            <w:tcW w:w="992" w:type="dxa"/>
            <w:tcBorders>
              <w:top w:val="single" w:sz="4" w:space="0" w:color="auto"/>
              <w:left w:val="nil"/>
              <w:right w:val="single" w:sz="4" w:space="0" w:color="auto"/>
            </w:tcBorders>
          </w:tcPr>
          <w:p w14:paraId="43C8604B"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922F07D" w14:textId="77777777" w:rsidR="00466247" w:rsidRPr="009B053A" w:rsidRDefault="00466247" w:rsidP="00035174">
            <w:pPr>
              <w:pStyle w:val="TAL"/>
              <w:rPr>
                <w:rFonts w:eastAsia="Malgun Gothic"/>
              </w:rPr>
            </w:pPr>
            <w:r w:rsidRPr="009B053A">
              <w:rPr>
                <w:rFonts w:cs="Arial"/>
                <w:color w:val="000000"/>
                <w:szCs w:val="18"/>
              </w:rPr>
              <w:t>E-UTRA Band 1, 3, 34, 65</w:t>
            </w:r>
          </w:p>
        </w:tc>
        <w:tc>
          <w:tcPr>
            <w:tcW w:w="992" w:type="dxa"/>
            <w:tcBorders>
              <w:top w:val="single" w:sz="4" w:space="0" w:color="auto"/>
              <w:left w:val="nil"/>
              <w:bottom w:val="single" w:sz="4" w:space="0" w:color="auto"/>
              <w:right w:val="single" w:sz="4" w:space="0" w:color="auto"/>
            </w:tcBorders>
          </w:tcPr>
          <w:p w14:paraId="4C70E40B"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1E964EC"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1D16CEE"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A4CACF8"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5A947D02"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D8CAA8B" w14:textId="77777777" w:rsidR="00466247" w:rsidRPr="009B053A" w:rsidRDefault="00466247" w:rsidP="00035174">
            <w:pPr>
              <w:pStyle w:val="TAC"/>
            </w:pPr>
          </w:p>
        </w:tc>
      </w:tr>
      <w:tr w:rsidR="00466247" w:rsidRPr="009B053A" w14:paraId="4AE0A086" w14:textId="77777777" w:rsidTr="00035174">
        <w:trPr>
          <w:trHeight w:val="188"/>
        </w:trPr>
        <w:tc>
          <w:tcPr>
            <w:tcW w:w="1413" w:type="dxa"/>
            <w:tcBorders>
              <w:left w:val="single" w:sz="4" w:space="0" w:color="auto"/>
              <w:right w:val="single" w:sz="4" w:space="0" w:color="auto"/>
            </w:tcBorders>
          </w:tcPr>
          <w:p w14:paraId="44633B5C"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DE91A6E"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62A7B7EA"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747708F"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6AB61502"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6650DF9E"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479F8DD5"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4F1111A0"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5CDDFA85" w14:textId="77777777" w:rsidR="00466247" w:rsidRPr="009B053A" w:rsidRDefault="00466247" w:rsidP="00035174">
            <w:pPr>
              <w:pStyle w:val="TAC"/>
            </w:pPr>
            <w:r w:rsidRPr="009B053A">
              <w:rPr>
                <w:rFonts w:cs="Arial"/>
                <w:color w:val="000000"/>
                <w:szCs w:val="18"/>
              </w:rPr>
              <w:t>3</w:t>
            </w:r>
          </w:p>
        </w:tc>
      </w:tr>
      <w:tr w:rsidR="00466247" w:rsidRPr="009B053A" w14:paraId="6F83E222" w14:textId="77777777" w:rsidTr="00035174">
        <w:trPr>
          <w:trHeight w:val="188"/>
        </w:trPr>
        <w:tc>
          <w:tcPr>
            <w:tcW w:w="1413" w:type="dxa"/>
            <w:tcBorders>
              <w:left w:val="single" w:sz="4" w:space="0" w:color="auto"/>
              <w:right w:val="single" w:sz="4" w:space="0" w:color="auto"/>
            </w:tcBorders>
          </w:tcPr>
          <w:p w14:paraId="267B173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B3646FC"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4C4E1F9E"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C1FC3B7" w14:textId="77777777" w:rsidR="00466247" w:rsidRPr="009B053A" w:rsidRDefault="00466247" w:rsidP="00035174">
            <w:pPr>
              <w:pStyle w:val="TAC"/>
              <w:rPr>
                <w:rFonts w:eastAsia="Malgun Gothic"/>
              </w:rPr>
            </w:pPr>
            <w:r w:rsidRPr="009B053A">
              <w:rPr>
                <w:rFonts w:cs="Arial"/>
                <w:color w:val="000000"/>
                <w:szCs w:val="18"/>
              </w:rPr>
              <w:t>2545</w:t>
            </w:r>
          </w:p>
        </w:tc>
        <w:tc>
          <w:tcPr>
            <w:tcW w:w="425" w:type="dxa"/>
            <w:tcBorders>
              <w:top w:val="single" w:sz="4" w:space="0" w:color="auto"/>
              <w:left w:val="nil"/>
              <w:bottom w:val="single" w:sz="4" w:space="0" w:color="auto"/>
              <w:right w:val="single" w:sz="4" w:space="0" w:color="auto"/>
            </w:tcBorders>
          </w:tcPr>
          <w:p w14:paraId="19A44316"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DAE635B" w14:textId="77777777" w:rsidR="00466247" w:rsidRPr="009B053A" w:rsidRDefault="00466247" w:rsidP="00035174">
            <w:pPr>
              <w:pStyle w:val="TAC"/>
              <w:rPr>
                <w:rFonts w:eastAsia="Malgun Gothic"/>
              </w:rPr>
            </w:pPr>
            <w:r w:rsidRPr="009B053A">
              <w:rPr>
                <w:rFonts w:cs="Arial"/>
                <w:color w:val="000000"/>
                <w:szCs w:val="18"/>
              </w:rPr>
              <w:t>2575</w:t>
            </w:r>
          </w:p>
        </w:tc>
        <w:tc>
          <w:tcPr>
            <w:tcW w:w="1134" w:type="dxa"/>
            <w:tcBorders>
              <w:top w:val="single" w:sz="4" w:space="0" w:color="auto"/>
              <w:left w:val="nil"/>
              <w:bottom w:val="single" w:sz="4" w:space="0" w:color="auto"/>
              <w:right w:val="single" w:sz="4" w:space="0" w:color="auto"/>
            </w:tcBorders>
          </w:tcPr>
          <w:p w14:paraId="36267506"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C642E49"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A508ED2" w14:textId="77777777" w:rsidR="00466247" w:rsidRPr="009B053A" w:rsidRDefault="00466247" w:rsidP="00035174">
            <w:pPr>
              <w:pStyle w:val="TAC"/>
            </w:pPr>
          </w:p>
        </w:tc>
      </w:tr>
      <w:tr w:rsidR="00466247" w:rsidRPr="009B053A" w14:paraId="2A5ACE7A" w14:textId="77777777" w:rsidTr="00035174">
        <w:trPr>
          <w:trHeight w:val="188"/>
        </w:trPr>
        <w:tc>
          <w:tcPr>
            <w:tcW w:w="1413" w:type="dxa"/>
            <w:tcBorders>
              <w:left w:val="single" w:sz="4" w:space="0" w:color="auto"/>
              <w:bottom w:val="single" w:sz="4" w:space="0" w:color="auto"/>
              <w:right w:val="single" w:sz="4" w:space="0" w:color="auto"/>
            </w:tcBorders>
          </w:tcPr>
          <w:p w14:paraId="31871602"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66414A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687A3BC3"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4539EE7" w14:textId="77777777" w:rsidR="00466247" w:rsidRPr="009B053A" w:rsidRDefault="00466247" w:rsidP="00035174">
            <w:pPr>
              <w:pStyle w:val="TAC"/>
              <w:rPr>
                <w:rFonts w:eastAsia="Malgun Gothic"/>
              </w:rPr>
            </w:pPr>
            <w:r w:rsidRPr="009B053A">
              <w:rPr>
                <w:rFonts w:cs="Arial"/>
                <w:color w:val="000000"/>
                <w:szCs w:val="18"/>
              </w:rPr>
              <w:t>2595</w:t>
            </w:r>
          </w:p>
        </w:tc>
        <w:tc>
          <w:tcPr>
            <w:tcW w:w="425" w:type="dxa"/>
            <w:tcBorders>
              <w:top w:val="single" w:sz="4" w:space="0" w:color="auto"/>
              <w:left w:val="nil"/>
              <w:bottom w:val="single" w:sz="4" w:space="0" w:color="auto"/>
              <w:right w:val="single" w:sz="4" w:space="0" w:color="auto"/>
            </w:tcBorders>
          </w:tcPr>
          <w:p w14:paraId="0703CF73"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83A25DA" w14:textId="77777777" w:rsidR="00466247" w:rsidRPr="009B053A" w:rsidRDefault="00466247" w:rsidP="00035174">
            <w:pPr>
              <w:pStyle w:val="TAC"/>
              <w:rPr>
                <w:rFonts w:eastAsia="Malgun Gothic"/>
              </w:rPr>
            </w:pPr>
            <w:r w:rsidRPr="009B053A">
              <w:rPr>
                <w:rFonts w:cs="Arial"/>
                <w:color w:val="000000"/>
                <w:szCs w:val="18"/>
              </w:rPr>
              <w:t>2645</w:t>
            </w:r>
          </w:p>
        </w:tc>
        <w:tc>
          <w:tcPr>
            <w:tcW w:w="1134" w:type="dxa"/>
            <w:tcBorders>
              <w:top w:val="single" w:sz="4" w:space="0" w:color="auto"/>
              <w:left w:val="nil"/>
              <w:bottom w:val="single" w:sz="4" w:space="0" w:color="auto"/>
              <w:right w:val="single" w:sz="4" w:space="0" w:color="auto"/>
            </w:tcBorders>
          </w:tcPr>
          <w:p w14:paraId="29CAE314"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677649A9"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FF4B89A" w14:textId="77777777" w:rsidR="00466247" w:rsidRPr="009B053A" w:rsidRDefault="00466247" w:rsidP="00035174">
            <w:pPr>
              <w:pStyle w:val="TAC"/>
            </w:pPr>
          </w:p>
        </w:tc>
      </w:tr>
      <w:tr w:rsidR="00466247" w:rsidRPr="009B053A" w14:paraId="613E05AB" w14:textId="77777777" w:rsidTr="00035174">
        <w:trPr>
          <w:trHeight w:val="188"/>
        </w:trPr>
        <w:tc>
          <w:tcPr>
            <w:tcW w:w="1413" w:type="dxa"/>
            <w:tcBorders>
              <w:left w:val="single" w:sz="4" w:space="0" w:color="auto"/>
              <w:right w:val="single" w:sz="4" w:space="0" w:color="auto"/>
            </w:tcBorders>
          </w:tcPr>
          <w:p w14:paraId="78AFF2B0" w14:textId="77777777" w:rsidR="00466247" w:rsidRPr="009B053A" w:rsidRDefault="00466247" w:rsidP="00035174">
            <w:pPr>
              <w:pStyle w:val="TAC"/>
              <w:rPr>
                <w:rFonts w:eastAsia="Malgun Gothic"/>
              </w:rPr>
            </w:pPr>
            <w:r w:rsidRPr="009B053A">
              <w:rPr>
                <w:lang w:eastAsia="ja-JP"/>
              </w:rPr>
              <w:t>DC_19_n1</w:t>
            </w:r>
          </w:p>
        </w:tc>
        <w:tc>
          <w:tcPr>
            <w:tcW w:w="992" w:type="dxa"/>
            <w:tcBorders>
              <w:top w:val="single" w:sz="4" w:space="0" w:color="auto"/>
              <w:left w:val="nil"/>
              <w:right w:val="single" w:sz="4" w:space="0" w:color="auto"/>
            </w:tcBorders>
          </w:tcPr>
          <w:p w14:paraId="10FE3803" w14:textId="77777777" w:rsidR="00466247" w:rsidRPr="009B053A" w:rsidRDefault="00466247" w:rsidP="00035174">
            <w:pPr>
              <w:pStyle w:val="TAL"/>
              <w:rPr>
                <w:sz w:val="16"/>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03B77820" w14:textId="77777777" w:rsidR="00466247" w:rsidRPr="009B053A" w:rsidRDefault="00466247" w:rsidP="00035174">
            <w:pPr>
              <w:pStyle w:val="TAL"/>
              <w:rPr>
                <w:rFonts w:eastAsia="Yu Mincho"/>
                <w:lang w:eastAsia="ja-JP"/>
              </w:rPr>
            </w:pPr>
            <w:r w:rsidRPr="009B053A">
              <w:t xml:space="preserve">E-UTRA Band </w:t>
            </w:r>
            <w:r w:rsidRPr="009B053A">
              <w:rPr>
                <w:lang w:eastAsia="ja-JP"/>
              </w:rPr>
              <w:t>42</w:t>
            </w:r>
          </w:p>
          <w:p w14:paraId="30881D79" w14:textId="77777777" w:rsidR="00466247" w:rsidRPr="009B053A" w:rsidRDefault="00466247" w:rsidP="00035174">
            <w:pPr>
              <w:pStyle w:val="TAL"/>
              <w:rPr>
                <w:rFonts w:eastAsia="Malgun Gothic"/>
              </w:rPr>
            </w:pPr>
            <w:r w:rsidRPr="009B053A">
              <w:rPr>
                <w:lang w:eastAsia="zh-CN"/>
              </w:rPr>
              <w:t>NR Band n79</w:t>
            </w:r>
          </w:p>
        </w:tc>
        <w:tc>
          <w:tcPr>
            <w:tcW w:w="992" w:type="dxa"/>
            <w:tcBorders>
              <w:top w:val="single" w:sz="4" w:space="0" w:color="auto"/>
              <w:left w:val="nil"/>
              <w:bottom w:val="single" w:sz="4" w:space="0" w:color="auto"/>
              <w:right w:val="single" w:sz="4" w:space="0" w:color="auto"/>
            </w:tcBorders>
          </w:tcPr>
          <w:p w14:paraId="70DF671F"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45840AFF"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75A6A07D"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1467E309"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707D7B0D"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18E69710" w14:textId="77777777" w:rsidR="00466247" w:rsidRPr="009B053A" w:rsidRDefault="00466247" w:rsidP="00035174">
            <w:pPr>
              <w:pStyle w:val="TAC"/>
            </w:pPr>
          </w:p>
        </w:tc>
      </w:tr>
      <w:tr w:rsidR="00466247" w:rsidRPr="009B053A" w14:paraId="3D141169" w14:textId="77777777" w:rsidTr="00035174">
        <w:trPr>
          <w:trHeight w:val="188"/>
        </w:trPr>
        <w:tc>
          <w:tcPr>
            <w:tcW w:w="1413" w:type="dxa"/>
            <w:tcBorders>
              <w:left w:val="single" w:sz="4" w:space="0" w:color="auto"/>
              <w:bottom w:val="single" w:sz="4" w:space="0" w:color="auto"/>
              <w:right w:val="single" w:sz="4" w:space="0" w:color="auto"/>
            </w:tcBorders>
          </w:tcPr>
          <w:p w14:paraId="236C6E8E"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1D9F39D"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71638016" w14:textId="77777777" w:rsidR="00466247" w:rsidRPr="009B053A" w:rsidRDefault="00466247" w:rsidP="00035174">
            <w:pPr>
              <w:pStyle w:val="TAL"/>
              <w:rPr>
                <w:rFonts w:eastAsia="Malgun Gothic"/>
              </w:rPr>
            </w:pPr>
            <w:r w:rsidRPr="009B053A">
              <w:t>NR Band n77</w:t>
            </w:r>
            <w:r w:rsidRPr="009B053A">
              <w:rPr>
                <w:lang w:eastAsia="zh-CN"/>
              </w:rPr>
              <w:t>, n78</w:t>
            </w:r>
          </w:p>
        </w:tc>
        <w:tc>
          <w:tcPr>
            <w:tcW w:w="992" w:type="dxa"/>
            <w:tcBorders>
              <w:top w:val="single" w:sz="4" w:space="0" w:color="auto"/>
              <w:left w:val="nil"/>
              <w:bottom w:val="single" w:sz="4" w:space="0" w:color="auto"/>
              <w:right w:val="single" w:sz="4" w:space="0" w:color="auto"/>
            </w:tcBorders>
          </w:tcPr>
          <w:p w14:paraId="1135B2B9"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541617E1"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E9F072D"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65E32D86"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57566856"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28ED9258" w14:textId="77777777" w:rsidR="00466247" w:rsidRPr="009B053A" w:rsidRDefault="00466247" w:rsidP="00035174">
            <w:pPr>
              <w:pStyle w:val="TAC"/>
            </w:pPr>
            <w:r w:rsidRPr="009B053A">
              <w:t>2</w:t>
            </w:r>
          </w:p>
        </w:tc>
      </w:tr>
      <w:tr w:rsidR="00466247" w:rsidRPr="009B053A" w14:paraId="4E29C78B" w14:textId="77777777" w:rsidTr="00035174">
        <w:trPr>
          <w:trHeight w:val="188"/>
        </w:trPr>
        <w:tc>
          <w:tcPr>
            <w:tcW w:w="1413" w:type="dxa"/>
            <w:tcBorders>
              <w:top w:val="single" w:sz="4" w:space="0" w:color="auto"/>
              <w:left w:val="single" w:sz="4" w:space="0" w:color="auto"/>
              <w:right w:val="single" w:sz="4" w:space="0" w:color="auto"/>
            </w:tcBorders>
          </w:tcPr>
          <w:p w14:paraId="45ECC202" w14:textId="77777777" w:rsidR="00466247" w:rsidRPr="009B053A" w:rsidRDefault="00466247" w:rsidP="00035174">
            <w:pPr>
              <w:pStyle w:val="TAC"/>
              <w:rPr>
                <w:rFonts w:eastAsia="Malgun Gothic"/>
              </w:rPr>
            </w:pPr>
            <w:r w:rsidRPr="009B053A">
              <w:rPr>
                <w:lang w:eastAsia="ja-JP"/>
              </w:rPr>
              <w:t>DC_19_n77</w:t>
            </w:r>
          </w:p>
        </w:tc>
        <w:tc>
          <w:tcPr>
            <w:tcW w:w="992" w:type="dxa"/>
            <w:tcBorders>
              <w:top w:val="single" w:sz="4" w:space="0" w:color="auto"/>
              <w:left w:val="nil"/>
              <w:right w:val="single" w:sz="4" w:space="0" w:color="auto"/>
            </w:tcBorders>
          </w:tcPr>
          <w:p w14:paraId="26DBB0E7" w14:textId="77777777" w:rsidR="00466247" w:rsidRPr="009B053A" w:rsidRDefault="00466247" w:rsidP="00035174">
            <w:pPr>
              <w:pStyle w:val="TAL"/>
              <w:rPr>
                <w:rFonts w:cs="Arial"/>
                <w:color w:val="000000"/>
                <w:szCs w:val="18"/>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551E5027" w14:textId="77777777" w:rsidR="00466247" w:rsidRPr="009B053A" w:rsidRDefault="00466247" w:rsidP="00035174">
            <w:pPr>
              <w:pStyle w:val="TAL"/>
              <w:rPr>
                <w:rFonts w:eastAsia="Malgun Gothic"/>
              </w:rPr>
            </w:pPr>
            <w:r w:rsidRPr="009B053A">
              <w:rPr>
                <w:rFonts w:cs="Arial"/>
                <w:color w:val="000000"/>
                <w:szCs w:val="18"/>
              </w:rPr>
              <w:t>E-UTRA Band 1, 3, 34, 40, 65</w:t>
            </w:r>
          </w:p>
        </w:tc>
        <w:tc>
          <w:tcPr>
            <w:tcW w:w="992" w:type="dxa"/>
            <w:tcBorders>
              <w:top w:val="single" w:sz="4" w:space="0" w:color="auto"/>
              <w:left w:val="nil"/>
              <w:bottom w:val="single" w:sz="4" w:space="0" w:color="auto"/>
              <w:right w:val="single" w:sz="4" w:space="0" w:color="auto"/>
            </w:tcBorders>
          </w:tcPr>
          <w:p w14:paraId="06F5D7E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067F2A3"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ED4228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3B3D10D9"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0BC2814"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D5A598A" w14:textId="77777777" w:rsidR="00466247" w:rsidRPr="009B053A" w:rsidRDefault="00466247" w:rsidP="00035174">
            <w:pPr>
              <w:pStyle w:val="TAC"/>
            </w:pPr>
          </w:p>
        </w:tc>
      </w:tr>
      <w:tr w:rsidR="00466247" w:rsidRPr="009B053A" w14:paraId="3710D1F7" w14:textId="77777777" w:rsidTr="00035174">
        <w:trPr>
          <w:trHeight w:val="188"/>
        </w:trPr>
        <w:tc>
          <w:tcPr>
            <w:tcW w:w="1413" w:type="dxa"/>
            <w:tcBorders>
              <w:left w:val="single" w:sz="4" w:space="0" w:color="auto"/>
              <w:right w:val="single" w:sz="4" w:space="0" w:color="auto"/>
            </w:tcBorders>
          </w:tcPr>
          <w:p w14:paraId="33D8F31E"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4F394A6" w14:textId="77777777" w:rsidR="00466247" w:rsidRPr="009B053A" w:rsidRDefault="00466247" w:rsidP="00035174">
            <w:pPr>
              <w:pStyle w:val="TAL"/>
              <w:rPr>
                <w:rFonts w:cs="Arial"/>
                <w:color w:val="000000"/>
                <w:szCs w:val="18"/>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2F9A7A79"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4594973"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0063A449"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9A24064"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308CF4D4"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2A992939"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50CF2D7C" w14:textId="77777777" w:rsidR="00466247" w:rsidRPr="009B053A" w:rsidRDefault="00466247" w:rsidP="00035174">
            <w:pPr>
              <w:pStyle w:val="TAC"/>
            </w:pPr>
            <w:r w:rsidRPr="009B053A">
              <w:rPr>
                <w:rFonts w:cs="Arial"/>
                <w:color w:val="000000"/>
                <w:szCs w:val="18"/>
              </w:rPr>
              <w:t>3</w:t>
            </w:r>
          </w:p>
        </w:tc>
      </w:tr>
      <w:tr w:rsidR="00466247" w:rsidRPr="009B053A" w14:paraId="1A961D08" w14:textId="77777777" w:rsidTr="00035174">
        <w:trPr>
          <w:trHeight w:val="188"/>
        </w:trPr>
        <w:tc>
          <w:tcPr>
            <w:tcW w:w="1413" w:type="dxa"/>
            <w:tcBorders>
              <w:left w:val="single" w:sz="4" w:space="0" w:color="auto"/>
              <w:right w:val="single" w:sz="4" w:space="0" w:color="auto"/>
            </w:tcBorders>
          </w:tcPr>
          <w:p w14:paraId="1B53BFB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6EE4776"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E38695D"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452ED30D" w14:textId="77777777" w:rsidR="00466247" w:rsidRPr="009B053A" w:rsidRDefault="00466247" w:rsidP="00035174">
            <w:pPr>
              <w:pStyle w:val="TAC"/>
              <w:rPr>
                <w:rFonts w:eastAsia="Malgun Gothic"/>
              </w:rPr>
            </w:pPr>
            <w:r w:rsidRPr="009B053A">
              <w:rPr>
                <w:rFonts w:cs="Arial"/>
                <w:color w:val="000000"/>
                <w:szCs w:val="18"/>
              </w:rPr>
              <w:t>2545</w:t>
            </w:r>
          </w:p>
        </w:tc>
        <w:tc>
          <w:tcPr>
            <w:tcW w:w="425" w:type="dxa"/>
            <w:tcBorders>
              <w:top w:val="single" w:sz="4" w:space="0" w:color="auto"/>
              <w:left w:val="nil"/>
              <w:bottom w:val="single" w:sz="4" w:space="0" w:color="auto"/>
              <w:right w:val="single" w:sz="4" w:space="0" w:color="auto"/>
            </w:tcBorders>
          </w:tcPr>
          <w:p w14:paraId="30637164"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7201D0BB" w14:textId="77777777" w:rsidR="00466247" w:rsidRPr="009B053A" w:rsidRDefault="00466247" w:rsidP="00035174">
            <w:pPr>
              <w:pStyle w:val="TAC"/>
              <w:rPr>
                <w:rFonts w:eastAsia="Malgun Gothic"/>
              </w:rPr>
            </w:pPr>
            <w:r w:rsidRPr="009B053A">
              <w:rPr>
                <w:rFonts w:cs="Arial"/>
                <w:color w:val="000000"/>
                <w:szCs w:val="18"/>
              </w:rPr>
              <w:t>2575</w:t>
            </w:r>
          </w:p>
        </w:tc>
        <w:tc>
          <w:tcPr>
            <w:tcW w:w="1134" w:type="dxa"/>
            <w:tcBorders>
              <w:top w:val="single" w:sz="4" w:space="0" w:color="auto"/>
              <w:left w:val="nil"/>
              <w:bottom w:val="single" w:sz="4" w:space="0" w:color="auto"/>
              <w:right w:val="single" w:sz="4" w:space="0" w:color="auto"/>
            </w:tcBorders>
          </w:tcPr>
          <w:p w14:paraId="4AB19A1B"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A71E789"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ECC3190" w14:textId="77777777" w:rsidR="00466247" w:rsidRPr="009B053A" w:rsidRDefault="00466247" w:rsidP="00035174">
            <w:pPr>
              <w:pStyle w:val="TAC"/>
            </w:pPr>
          </w:p>
        </w:tc>
      </w:tr>
      <w:tr w:rsidR="00466247" w:rsidRPr="009B053A" w14:paraId="4FEDCE5D" w14:textId="77777777" w:rsidTr="00035174">
        <w:trPr>
          <w:trHeight w:val="188"/>
        </w:trPr>
        <w:tc>
          <w:tcPr>
            <w:tcW w:w="1413" w:type="dxa"/>
            <w:tcBorders>
              <w:left w:val="single" w:sz="4" w:space="0" w:color="auto"/>
              <w:bottom w:val="single" w:sz="4" w:space="0" w:color="auto"/>
              <w:right w:val="single" w:sz="4" w:space="0" w:color="auto"/>
            </w:tcBorders>
          </w:tcPr>
          <w:p w14:paraId="0BE48CD5"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9FB8172"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0A1E9DA"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7E951833" w14:textId="77777777" w:rsidR="00466247" w:rsidRPr="009B053A" w:rsidRDefault="00466247" w:rsidP="00035174">
            <w:pPr>
              <w:pStyle w:val="TAC"/>
              <w:rPr>
                <w:rFonts w:eastAsia="Malgun Gothic"/>
              </w:rPr>
            </w:pPr>
            <w:r w:rsidRPr="009B053A">
              <w:rPr>
                <w:rFonts w:cs="Arial"/>
                <w:color w:val="000000"/>
                <w:szCs w:val="18"/>
              </w:rPr>
              <w:t>2595</w:t>
            </w:r>
          </w:p>
        </w:tc>
        <w:tc>
          <w:tcPr>
            <w:tcW w:w="425" w:type="dxa"/>
            <w:tcBorders>
              <w:top w:val="single" w:sz="4" w:space="0" w:color="auto"/>
              <w:left w:val="nil"/>
              <w:bottom w:val="single" w:sz="4" w:space="0" w:color="auto"/>
              <w:right w:val="single" w:sz="4" w:space="0" w:color="auto"/>
            </w:tcBorders>
          </w:tcPr>
          <w:p w14:paraId="38CE4BB9"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D3BC0F6" w14:textId="77777777" w:rsidR="00466247" w:rsidRPr="009B053A" w:rsidRDefault="00466247" w:rsidP="00035174">
            <w:pPr>
              <w:pStyle w:val="TAC"/>
              <w:rPr>
                <w:rFonts w:eastAsia="Malgun Gothic"/>
              </w:rPr>
            </w:pPr>
            <w:r w:rsidRPr="009B053A">
              <w:rPr>
                <w:rFonts w:cs="Arial"/>
                <w:color w:val="000000"/>
                <w:szCs w:val="18"/>
              </w:rPr>
              <w:t>2645</w:t>
            </w:r>
          </w:p>
        </w:tc>
        <w:tc>
          <w:tcPr>
            <w:tcW w:w="1134" w:type="dxa"/>
            <w:tcBorders>
              <w:top w:val="single" w:sz="4" w:space="0" w:color="auto"/>
              <w:left w:val="nil"/>
              <w:bottom w:val="single" w:sz="4" w:space="0" w:color="auto"/>
              <w:right w:val="single" w:sz="4" w:space="0" w:color="auto"/>
            </w:tcBorders>
          </w:tcPr>
          <w:p w14:paraId="58668584"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701D0539"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45E479B" w14:textId="77777777" w:rsidR="00466247" w:rsidRPr="009B053A" w:rsidRDefault="00466247" w:rsidP="00035174">
            <w:pPr>
              <w:pStyle w:val="TAC"/>
            </w:pPr>
          </w:p>
        </w:tc>
      </w:tr>
      <w:tr w:rsidR="00466247" w:rsidRPr="009B053A" w14:paraId="1517BF54" w14:textId="77777777" w:rsidTr="00035174">
        <w:trPr>
          <w:trHeight w:val="188"/>
        </w:trPr>
        <w:tc>
          <w:tcPr>
            <w:tcW w:w="1413" w:type="dxa"/>
            <w:tcBorders>
              <w:top w:val="single" w:sz="4" w:space="0" w:color="auto"/>
              <w:left w:val="single" w:sz="4" w:space="0" w:color="auto"/>
              <w:right w:val="single" w:sz="4" w:space="0" w:color="auto"/>
            </w:tcBorders>
          </w:tcPr>
          <w:p w14:paraId="7112A371" w14:textId="77777777" w:rsidR="00466247" w:rsidRPr="009B053A" w:rsidRDefault="00466247" w:rsidP="00035174">
            <w:pPr>
              <w:pStyle w:val="TAC"/>
              <w:rPr>
                <w:rFonts w:eastAsia="Malgun Gothic"/>
              </w:rPr>
            </w:pPr>
            <w:r w:rsidRPr="009B053A">
              <w:rPr>
                <w:rFonts w:eastAsia="MS Mincho"/>
                <w:szCs w:val="18"/>
                <w:lang w:eastAsia="ja-JP"/>
              </w:rPr>
              <w:t>DC_19_n78</w:t>
            </w:r>
          </w:p>
        </w:tc>
        <w:tc>
          <w:tcPr>
            <w:tcW w:w="992" w:type="dxa"/>
            <w:tcBorders>
              <w:top w:val="single" w:sz="4" w:space="0" w:color="auto"/>
              <w:left w:val="nil"/>
              <w:right w:val="single" w:sz="4" w:space="0" w:color="auto"/>
            </w:tcBorders>
          </w:tcPr>
          <w:p w14:paraId="73152833" w14:textId="77777777" w:rsidR="00466247" w:rsidRPr="009B053A" w:rsidRDefault="00466247" w:rsidP="00035174">
            <w:pPr>
              <w:pStyle w:val="TAL"/>
              <w:rPr>
                <w:rFonts w:cs="Arial"/>
                <w:color w:val="000000"/>
                <w:szCs w:val="18"/>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0DB41A00" w14:textId="77777777" w:rsidR="00466247" w:rsidRPr="009B053A" w:rsidRDefault="00466247" w:rsidP="00035174">
            <w:pPr>
              <w:pStyle w:val="TAL"/>
              <w:rPr>
                <w:rFonts w:eastAsia="Malgun Gothic"/>
              </w:rPr>
            </w:pPr>
            <w:r w:rsidRPr="009B053A">
              <w:rPr>
                <w:rFonts w:cs="Arial"/>
                <w:color w:val="000000"/>
                <w:szCs w:val="18"/>
              </w:rPr>
              <w:t>E-UTRA Band 1, 3, 34, 65</w:t>
            </w:r>
          </w:p>
        </w:tc>
        <w:tc>
          <w:tcPr>
            <w:tcW w:w="992" w:type="dxa"/>
            <w:tcBorders>
              <w:top w:val="single" w:sz="4" w:space="0" w:color="auto"/>
              <w:left w:val="nil"/>
              <w:bottom w:val="single" w:sz="4" w:space="0" w:color="auto"/>
              <w:right w:val="single" w:sz="4" w:space="0" w:color="auto"/>
            </w:tcBorders>
          </w:tcPr>
          <w:p w14:paraId="51563403"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31631E6"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5854A7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5860E65"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2E312C2"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C535CB1" w14:textId="77777777" w:rsidR="00466247" w:rsidRPr="009B053A" w:rsidRDefault="00466247" w:rsidP="00035174">
            <w:pPr>
              <w:pStyle w:val="TAC"/>
            </w:pPr>
          </w:p>
        </w:tc>
      </w:tr>
      <w:tr w:rsidR="00466247" w:rsidRPr="009B053A" w14:paraId="62E094EB" w14:textId="77777777" w:rsidTr="00035174">
        <w:trPr>
          <w:trHeight w:val="188"/>
        </w:trPr>
        <w:tc>
          <w:tcPr>
            <w:tcW w:w="1413" w:type="dxa"/>
            <w:tcBorders>
              <w:left w:val="single" w:sz="4" w:space="0" w:color="auto"/>
              <w:right w:val="single" w:sz="4" w:space="0" w:color="auto"/>
            </w:tcBorders>
          </w:tcPr>
          <w:p w14:paraId="4B13C8D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10DADD6" w14:textId="77777777" w:rsidR="00466247" w:rsidRPr="009B053A" w:rsidRDefault="00466247" w:rsidP="00035174">
            <w:pPr>
              <w:pStyle w:val="TAL"/>
              <w:rPr>
                <w:rFonts w:cs="Arial"/>
                <w:color w:val="000000"/>
                <w:szCs w:val="18"/>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14D2C5A2"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74F497FD"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6677B154"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8DADD6D"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1F6D6662"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42FD7187"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0FF91D2A" w14:textId="77777777" w:rsidR="00466247" w:rsidRPr="009B053A" w:rsidRDefault="00466247" w:rsidP="00035174">
            <w:pPr>
              <w:pStyle w:val="TAC"/>
            </w:pPr>
            <w:r w:rsidRPr="009B053A">
              <w:rPr>
                <w:rFonts w:cs="Arial"/>
                <w:color w:val="000000"/>
                <w:szCs w:val="18"/>
              </w:rPr>
              <w:t>3</w:t>
            </w:r>
          </w:p>
        </w:tc>
      </w:tr>
      <w:tr w:rsidR="00466247" w:rsidRPr="009B053A" w14:paraId="7A7F9C06" w14:textId="77777777" w:rsidTr="00035174">
        <w:trPr>
          <w:trHeight w:val="188"/>
        </w:trPr>
        <w:tc>
          <w:tcPr>
            <w:tcW w:w="1413" w:type="dxa"/>
            <w:tcBorders>
              <w:left w:val="single" w:sz="4" w:space="0" w:color="auto"/>
              <w:right w:val="single" w:sz="4" w:space="0" w:color="auto"/>
            </w:tcBorders>
          </w:tcPr>
          <w:p w14:paraId="5CBDF23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E01B83D"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305E5F6"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453D420" w14:textId="77777777" w:rsidR="00466247" w:rsidRPr="009B053A" w:rsidRDefault="00466247" w:rsidP="00035174">
            <w:pPr>
              <w:pStyle w:val="TAC"/>
              <w:rPr>
                <w:rFonts w:eastAsia="Malgun Gothic"/>
              </w:rPr>
            </w:pPr>
            <w:r w:rsidRPr="009B053A">
              <w:rPr>
                <w:rFonts w:cs="Arial"/>
                <w:color w:val="000000"/>
                <w:szCs w:val="18"/>
              </w:rPr>
              <w:t>2545</w:t>
            </w:r>
          </w:p>
        </w:tc>
        <w:tc>
          <w:tcPr>
            <w:tcW w:w="425" w:type="dxa"/>
            <w:tcBorders>
              <w:top w:val="single" w:sz="4" w:space="0" w:color="auto"/>
              <w:left w:val="nil"/>
              <w:bottom w:val="single" w:sz="4" w:space="0" w:color="auto"/>
              <w:right w:val="single" w:sz="4" w:space="0" w:color="auto"/>
            </w:tcBorders>
          </w:tcPr>
          <w:p w14:paraId="0EFDAD97"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4F924CA" w14:textId="77777777" w:rsidR="00466247" w:rsidRPr="009B053A" w:rsidRDefault="00466247" w:rsidP="00035174">
            <w:pPr>
              <w:pStyle w:val="TAC"/>
              <w:rPr>
                <w:rFonts w:eastAsia="Malgun Gothic"/>
              </w:rPr>
            </w:pPr>
            <w:r w:rsidRPr="009B053A">
              <w:rPr>
                <w:rFonts w:cs="Arial"/>
                <w:color w:val="000000"/>
                <w:szCs w:val="18"/>
              </w:rPr>
              <w:t>2575</w:t>
            </w:r>
          </w:p>
        </w:tc>
        <w:tc>
          <w:tcPr>
            <w:tcW w:w="1134" w:type="dxa"/>
            <w:tcBorders>
              <w:top w:val="single" w:sz="4" w:space="0" w:color="auto"/>
              <w:left w:val="nil"/>
              <w:bottom w:val="single" w:sz="4" w:space="0" w:color="auto"/>
              <w:right w:val="single" w:sz="4" w:space="0" w:color="auto"/>
            </w:tcBorders>
          </w:tcPr>
          <w:p w14:paraId="5505364B"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4400BE14"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6B88CF25" w14:textId="77777777" w:rsidR="00466247" w:rsidRPr="009B053A" w:rsidRDefault="00466247" w:rsidP="00035174">
            <w:pPr>
              <w:pStyle w:val="TAC"/>
            </w:pPr>
          </w:p>
        </w:tc>
      </w:tr>
      <w:tr w:rsidR="00466247" w:rsidRPr="009B053A" w14:paraId="02D17D28" w14:textId="77777777" w:rsidTr="00035174">
        <w:trPr>
          <w:trHeight w:val="188"/>
        </w:trPr>
        <w:tc>
          <w:tcPr>
            <w:tcW w:w="1413" w:type="dxa"/>
            <w:tcBorders>
              <w:left w:val="single" w:sz="4" w:space="0" w:color="auto"/>
              <w:bottom w:val="single" w:sz="4" w:space="0" w:color="auto"/>
              <w:right w:val="single" w:sz="4" w:space="0" w:color="auto"/>
            </w:tcBorders>
          </w:tcPr>
          <w:p w14:paraId="0C918D7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6EBD3E2"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602C68E8"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22C16406" w14:textId="77777777" w:rsidR="00466247" w:rsidRPr="009B053A" w:rsidRDefault="00466247" w:rsidP="00035174">
            <w:pPr>
              <w:pStyle w:val="TAC"/>
              <w:rPr>
                <w:rFonts w:eastAsia="Malgun Gothic"/>
              </w:rPr>
            </w:pPr>
            <w:r w:rsidRPr="009B053A">
              <w:rPr>
                <w:rFonts w:cs="Arial"/>
                <w:color w:val="000000"/>
                <w:szCs w:val="18"/>
              </w:rPr>
              <w:t>2595</w:t>
            </w:r>
          </w:p>
        </w:tc>
        <w:tc>
          <w:tcPr>
            <w:tcW w:w="425" w:type="dxa"/>
            <w:tcBorders>
              <w:top w:val="single" w:sz="4" w:space="0" w:color="auto"/>
              <w:left w:val="nil"/>
              <w:bottom w:val="single" w:sz="4" w:space="0" w:color="auto"/>
              <w:right w:val="single" w:sz="4" w:space="0" w:color="auto"/>
            </w:tcBorders>
          </w:tcPr>
          <w:p w14:paraId="7027088D"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4800947" w14:textId="77777777" w:rsidR="00466247" w:rsidRPr="009B053A" w:rsidRDefault="00466247" w:rsidP="00035174">
            <w:pPr>
              <w:pStyle w:val="TAC"/>
              <w:rPr>
                <w:rFonts w:eastAsia="Malgun Gothic"/>
              </w:rPr>
            </w:pPr>
            <w:r w:rsidRPr="009B053A">
              <w:rPr>
                <w:rFonts w:cs="Arial"/>
                <w:color w:val="000000"/>
                <w:szCs w:val="18"/>
              </w:rPr>
              <w:t>2645</w:t>
            </w:r>
          </w:p>
        </w:tc>
        <w:tc>
          <w:tcPr>
            <w:tcW w:w="1134" w:type="dxa"/>
            <w:tcBorders>
              <w:top w:val="single" w:sz="4" w:space="0" w:color="auto"/>
              <w:left w:val="nil"/>
              <w:bottom w:val="single" w:sz="4" w:space="0" w:color="auto"/>
              <w:right w:val="single" w:sz="4" w:space="0" w:color="auto"/>
            </w:tcBorders>
          </w:tcPr>
          <w:p w14:paraId="5EF0AC9A"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521A788B"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5C8F5C36" w14:textId="77777777" w:rsidR="00466247" w:rsidRPr="009B053A" w:rsidRDefault="00466247" w:rsidP="00035174">
            <w:pPr>
              <w:pStyle w:val="TAC"/>
            </w:pPr>
          </w:p>
        </w:tc>
      </w:tr>
      <w:tr w:rsidR="00466247" w:rsidRPr="009B053A" w14:paraId="5A9AC03D"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39BB0C79" w14:textId="77777777" w:rsidR="00466247" w:rsidRPr="009B053A" w:rsidRDefault="00466247" w:rsidP="00035174">
            <w:pPr>
              <w:pStyle w:val="TAC"/>
              <w:rPr>
                <w:rFonts w:eastAsia="Malgun Gothic"/>
              </w:rPr>
            </w:pPr>
            <w:r w:rsidRPr="009B053A">
              <w:rPr>
                <w:rFonts w:eastAsia="Calibri Light"/>
              </w:rPr>
              <w:t>DC_19_n79</w:t>
            </w:r>
          </w:p>
        </w:tc>
        <w:tc>
          <w:tcPr>
            <w:tcW w:w="992" w:type="dxa"/>
            <w:tcBorders>
              <w:top w:val="single" w:sz="4" w:space="0" w:color="auto"/>
              <w:left w:val="nil"/>
              <w:bottom w:val="single" w:sz="4" w:space="0" w:color="auto"/>
              <w:right w:val="single" w:sz="4" w:space="0" w:color="auto"/>
            </w:tcBorders>
          </w:tcPr>
          <w:p w14:paraId="57DA467D" w14:textId="77777777" w:rsidR="00466247" w:rsidRPr="009B053A" w:rsidRDefault="00466247" w:rsidP="00035174">
            <w:pPr>
              <w:pStyle w:val="TAL"/>
              <w:rPr>
                <w:color w:val="000000"/>
                <w:szCs w:val="18"/>
              </w:rPr>
            </w:pPr>
            <w:r w:rsidRPr="009B053A">
              <w:rPr>
                <w:color w:val="000000"/>
                <w:szCs w:val="18"/>
              </w:rPr>
              <w:t>Rel-15</w:t>
            </w:r>
          </w:p>
          <w:p w14:paraId="6BCF13A8" w14:textId="77777777" w:rsidR="00466247" w:rsidRPr="009B053A" w:rsidRDefault="00466247" w:rsidP="00035174">
            <w:pPr>
              <w:pStyle w:val="TAL"/>
              <w:rPr>
                <w:color w:val="000000"/>
                <w:szCs w:val="18"/>
              </w:rPr>
            </w:pPr>
            <w:r w:rsidRPr="009B053A">
              <w:rPr>
                <w:color w:val="000000"/>
                <w:szCs w:val="18"/>
              </w:rPr>
              <w:t>Rel-16</w:t>
            </w:r>
          </w:p>
          <w:p w14:paraId="0232039B" w14:textId="77777777" w:rsidR="00466247" w:rsidRPr="009B053A" w:rsidRDefault="00466247" w:rsidP="00035174">
            <w:pPr>
              <w:pStyle w:val="TAL"/>
              <w:rPr>
                <w:rFonts w:cs="Arial"/>
                <w:color w:val="000000"/>
                <w:szCs w:val="18"/>
              </w:rPr>
            </w:pPr>
            <w:r w:rsidRPr="009B053A">
              <w:rPr>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53C0F041" w14:textId="77777777" w:rsidR="00466247" w:rsidRPr="009B053A" w:rsidRDefault="00466247" w:rsidP="00035174">
            <w:pPr>
              <w:pStyle w:val="TAL"/>
              <w:rPr>
                <w:rFonts w:eastAsia="Malgun Gothic"/>
              </w:rPr>
            </w:pPr>
            <w:r w:rsidRPr="009B053A">
              <w:rPr>
                <w:rFonts w:cs="Arial"/>
                <w:color w:val="000000"/>
                <w:szCs w:val="18"/>
              </w:rPr>
              <w:t>E-UTRA Band 42</w:t>
            </w:r>
          </w:p>
        </w:tc>
        <w:tc>
          <w:tcPr>
            <w:tcW w:w="992" w:type="dxa"/>
            <w:tcBorders>
              <w:top w:val="single" w:sz="4" w:space="0" w:color="auto"/>
              <w:left w:val="nil"/>
              <w:bottom w:val="single" w:sz="4" w:space="0" w:color="auto"/>
              <w:right w:val="single" w:sz="4" w:space="0" w:color="auto"/>
            </w:tcBorders>
          </w:tcPr>
          <w:p w14:paraId="2BCDC821"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08374A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1E1EFC44"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5C08F20"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673F90F8"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CA96BD7" w14:textId="77777777" w:rsidR="00466247" w:rsidRPr="009B053A" w:rsidRDefault="00466247" w:rsidP="00035174">
            <w:pPr>
              <w:pStyle w:val="TAC"/>
            </w:pPr>
          </w:p>
        </w:tc>
      </w:tr>
      <w:tr w:rsidR="00466247" w:rsidRPr="009B053A" w14:paraId="578BECEA" w14:textId="77777777" w:rsidTr="00035174">
        <w:trPr>
          <w:trHeight w:val="188"/>
        </w:trPr>
        <w:tc>
          <w:tcPr>
            <w:tcW w:w="1413" w:type="dxa"/>
            <w:tcBorders>
              <w:left w:val="single" w:sz="4" w:space="0" w:color="auto"/>
              <w:right w:val="single" w:sz="4" w:space="0" w:color="auto"/>
            </w:tcBorders>
          </w:tcPr>
          <w:p w14:paraId="7DCDD9A5" w14:textId="77777777" w:rsidR="00466247" w:rsidRPr="009B053A" w:rsidRDefault="00466247" w:rsidP="00035174">
            <w:pPr>
              <w:pStyle w:val="TAC"/>
              <w:rPr>
                <w:rFonts w:eastAsia="Malgun Gothic"/>
              </w:rPr>
            </w:pPr>
            <w:r w:rsidRPr="009B053A">
              <w:t>DC_20_n1</w:t>
            </w:r>
          </w:p>
        </w:tc>
        <w:tc>
          <w:tcPr>
            <w:tcW w:w="992" w:type="dxa"/>
            <w:tcBorders>
              <w:top w:val="single" w:sz="4" w:space="0" w:color="auto"/>
              <w:left w:val="nil"/>
              <w:right w:val="single" w:sz="4" w:space="0" w:color="auto"/>
            </w:tcBorders>
          </w:tcPr>
          <w:p w14:paraId="5D2387F3"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37235C9B" w14:textId="77777777" w:rsidR="00466247" w:rsidRPr="009B053A" w:rsidRDefault="00466247" w:rsidP="00035174">
            <w:pPr>
              <w:pStyle w:val="TAL"/>
              <w:rPr>
                <w:rFonts w:eastAsia="Malgun Gothic"/>
              </w:rPr>
            </w:pPr>
            <w:r w:rsidRPr="009B053A">
              <w:t>E-UTRA Band 22, 42, 43</w:t>
            </w:r>
          </w:p>
        </w:tc>
        <w:tc>
          <w:tcPr>
            <w:tcW w:w="992" w:type="dxa"/>
            <w:tcBorders>
              <w:top w:val="single" w:sz="4" w:space="0" w:color="auto"/>
              <w:left w:val="nil"/>
              <w:bottom w:val="single" w:sz="4" w:space="0" w:color="auto"/>
              <w:right w:val="single" w:sz="4" w:space="0" w:color="auto"/>
            </w:tcBorders>
            <w:vAlign w:val="center"/>
          </w:tcPr>
          <w:p w14:paraId="62A46C4A"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58DB45BF"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center"/>
          </w:tcPr>
          <w:p w14:paraId="6F0F9BAE"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44D4669C" w14:textId="77777777" w:rsidR="00466247" w:rsidRPr="009B053A" w:rsidRDefault="00466247" w:rsidP="00035174">
            <w:pPr>
              <w:pStyle w:val="TAC"/>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vAlign w:val="center"/>
          </w:tcPr>
          <w:p w14:paraId="23714704" w14:textId="77777777" w:rsidR="00466247" w:rsidRPr="009B053A" w:rsidRDefault="00466247" w:rsidP="00035174">
            <w:pPr>
              <w:pStyle w:val="TAC"/>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vAlign w:val="center"/>
          </w:tcPr>
          <w:p w14:paraId="4BBE1DD9" w14:textId="77777777" w:rsidR="00466247" w:rsidRPr="009B053A" w:rsidRDefault="00466247" w:rsidP="00035174">
            <w:pPr>
              <w:pStyle w:val="TAC"/>
            </w:pPr>
          </w:p>
        </w:tc>
      </w:tr>
      <w:tr w:rsidR="00466247" w:rsidRPr="009B053A" w14:paraId="28A4BE99" w14:textId="77777777" w:rsidTr="00035174">
        <w:trPr>
          <w:trHeight w:val="188"/>
        </w:trPr>
        <w:tc>
          <w:tcPr>
            <w:tcW w:w="1413" w:type="dxa"/>
            <w:tcBorders>
              <w:left w:val="single" w:sz="4" w:space="0" w:color="auto"/>
              <w:bottom w:val="single" w:sz="4" w:space="0" w:color="auto"/>
              <w:right w:val="single" w:sz="4" w:space="0" w:color="auto"/>
            </w:tcBorders>
          </w:tcPr>
          <w:p w14:paraId="2E0CBA1B"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94C6345" w14:textId="77777777" w:rsidR="00466247" w:rsidRPr="009B053A" w:rsidRDefault="00466247" w:rsidP="00035174">
            <w:pPr>
              <w:pStyle w:val="TAL"/>
              <w:rPr>
                <w:sz w:val="16"/>
                <w:lang w:eastAsia="ja-JP"/>
              </w:rPr>
            </w:pPr>
            <w:r w:rsidRPr="009B053A">
              <w:rPr>
                <w:sz w:val="16"/>
                <w:lang w:eastAsia="ja-JP"/>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42891027" w14:textId="77777777" w:rsidR="00466247" w:rsidRPr="009B053A" w:rsidRDefault="00466247" w:rsidP="00035174">
            <w:pPr>
              <w:pStyle w:val="TAL"/>
              <w:rPr>
                <w:rFonts w:eastAsia="Malgun Gothic"/>
              </w:rPr>
            </w:pPr>
            <w:r w:rsidRPr="009B053A">
              <w:t>NR Band 77, 78</w:t>
            </w:r>
          </w:p>
        </w:tc>
        <w:tc>
          <w:tcPr>
            <w:tcW w:w="992" w:type="dxa"/>
            <w:tcBorders>
              <w:top w:val="single" w:sz="4" w:space="0" w:color="auto"/>
              <w:left w:val="nil"/>
              <w:bottom w:val="single" w:sz="4" w:space="0" w:color="auto"/>
              <w:right w:val="single" w:sz="4" w:space="0" w:color="auto"/>
            </w:tcBorders>
            <w:vAlign w:val="bottom"/>
          </w:tcPr>
          <w:p w14:paraId="1F3D89F4"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bottom"/>
          </w:tcPr>
          <w:p w14:paraId="16E20AB1"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bottom"/>
          </w:tcPr>
          <w:p w14:paraId="78C0F2DA"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1D318B23" w14:textId="77777777" w:rsidR="00466247" w:rsidRPr="009B053A" w:rsidRDefault="00466247" w:rsidP="00035174">
            <w:pPr>
              <w:pStyle w:val="TAC"/>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vAlign w:val="center"/>
          </w:tcPr>
          <w:p w14:paraId="10B36D99" w14:textId="77777777" w:rsidR="00466247" w:rsidRPr="009B053A" w:rsidRDefault="00466247" w:rsidP="00035174">
            <w:pPr>
              <w:pStyle w:val="TAC"/>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vAlign w:val="center"/>
          </w:tcPr>
          <w:p w14:paraId="4E803CAE" w14:textId="77777777" w:rsidR="00466247" w:rsidRPr="009B053A" w:rsidRDefault="00466247" w:rsidP="00035174">
            <w:pPr>
              <w:pStyle w:val="TAC"/>
            </w:pPr>
            <w:r w:rsidRPr="009B053A">
              <w:rPr>
                <w:rFonts w:cs="Arial"/>
                <w:sz w:val="16"/>
                <w:szCs w:val="16"/>
              </w:rPr>
              <w:t>2</w:t>
            </w:r>
          </w:p>
        </w:tc>
      </w:tr>
      <w:tr w:rsidR="00466247" w:rsidRPr="009B053A" w14:paraId="66B692E6" w14:textId="77777777" w:rsidTr="00035174">
        <w:trPr>
          <w:trHeight w:val="188"/>
        </w:trPr>
        <w:tc>
          <w:tcPr>
            <w:tcW w:w="1413" w:type="dxa"/>
            <w:tcBorders>
              <w:left w:val="single" w:sz="4" w:space="0" w:color="auto"/>
              <w:right w:val="single" w:sz="4" w:space="0" w:color="auto"/>
            </w:tcBorders>
          </w:tcPr>
          <w:p w14:paraId="5330AFD3" w14:textId="77777777" w:rsidR="00466247" w:rsidRPr="009B053A" w:rsidRDefault="00466247" w:rsidP="00035174">
            <w:pPr>
              <w:pStyle w:val="TAC"/>
              <w:rPr>
                <w:rFonts w:eastAsia="Malgun Gothic"/>
              </w:rPr>
            </w:pPr>
            <w:r w:rsidRPr="009B053A">
              <w:t>DC_20_n3</w:t>
            </w:r>
          </w:p>
        </w:tc>
        <w:tc>
          <w:tcPr>
            <w:tcW w:w="992" w:type="dxa"/>
            <w:tcBorders>
              <w:top w:val="single" w:sz="4" w:space="0" w:color="auto"/>
              <w:left w:val="nil"/>
              <w:right w:val="single" w:sz="4" w:space="0" w:color="auto"/>
            </w:tcBorders>
          </w:tcPr>
          <w:p w14:paraId="0DD60CFE"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67BD2FDB" w14:textId="77777777" w:rsidR="00466247" w:rsidRPr="009B053A" w:rsidRDefault="00466247" w:rsidP="00035174">
            <w:pPr>
              <w:pStyle w:val="TAL"/>
              <w:rPr>
                <w:rFonts w:eastAsia="Malgun Gothic"/>
              </w:rPr>
            </w:pPr>
            <w:r w:rsidRPr="009B053A">
              <w:rPr>
                <w:sz w:val="16"/>
                <w:szCs w:val="16"/>
              </w:rPr>
              <w:t>E-UTRA Band 7, 8</w:t>
            </w:r>
          </w:p>
        </w:tc>
        <w:tc>
          <w:tcPr>
            <w:tcW w:w="992" w:type="dxa"/>
            <w:tcBorders>
              <w:top w:val="single" w:sz="4" w:space="0" w:color="auto"/>
              <w:left w:val="nil"/>
              <w:bottom w:val="single" w:sz="4" w:space="0" w:color="auto"/>
              <w:right w:val="single" w:sz="4" w:space="0" w:color="auto"/>
            </w:tcBorders>
          </w:tcPr>
          <w:p w14:paraId="5FE1DE9D"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7726291D"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0E0435F3"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2965ADB" w14:textId="77777777" w:rsidR="00466247" w:rsidRPr="009B053A" w:rsidRDefault="00466247" w:rsidP="00035174">
            <w:pPr>
              <w:pStyle w:val="TAC"/>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6D286A82" w14:textId="77777777" w:rsidR="00466247" w:rsidRPr="009B053A" w:rsidRDefault="00466247" w:rsidP="00035174">
            <w:pPr>
              <w:pStyle w:val="TAC"/>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428AED18" w14:textId="77777777" w:rsidR="00466247" w:rsidRPr="009B053A" w:rsidRDefault="00466247" w:rsidP="00035174">
            <w:pPr>
              <w:pStyle w:val="TAC"/>
            </w:pPr>
          </w:p>
        </w:tc>
      </w:tr>
      <w:tr w:rsidR="00466247" w:rsidRPr="009B053A" w14:paraId="23F75ABE" w14:textId="77777777" w:rsidTr="00035174">
        <w:trPr>
          <w:trHeight w:val="188"/>
        </w:trPr>
        <w:tc>
          <w:tcPr>
            <w:tcW w:w="1413" w:type="dxa"/>
            <w:tcBorders>
              <w:left w:val="single" w:sz="4" w:space="0" w:color="auto"/>
              <w:bottom w:val="single" w:sz="4" w:space="0" w:color="auto"/>
              <w:right w:val="single" w:sz="4" w:space="0" w:color="auto"/>
            </w:tcBorders>
          </w:tcPr>
          <w:p w14:paraId="052E71F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1D63C6F"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72D96143" w14:textId="77777777" w:rsidR="00466247" w:rsidRPr="009B053A" w:rsidRDefault="00466247" w:rsidP="00035174">
            <w:pPr>
              <w:pStyle w:val="TAL"/>
              <w:rPr>
                <w:rFonts w:eastAsia="Malgun Gothic"/>
              </w:rPr>
            </w:pPr>
            <w:r w:rsidRPr="009B053A">
              <w:rPr>
                <w:sz w:val="16"/>
                <w:szCs w:val="16"/>
              </w:rPr>
              <w:t>E-UTRA Band 38, 42, 52</w:t>
            </w:r>
          </w:p>
        </w:tc>
        <w:tc>
          <w:tcPr>
            <w:tcW w:w="992" w:type="dxa"/>
            <w:tcBorders>
              <w:top w:val="single" w:sz="4" w:space="0" w:color="auto"/>
              <w:left w:val="nil"/>
              <w:bottom w:val="single" w:sz="4" w:space="0" w:color="auto"/>
              <w:right w:val="single" w:sz="4" w:space="0" w:color="auto"/>
            </w:tcBorders>
          </w:tcPr>
          <w:p w14:paraId="1875399C"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642FC94C"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184A4838"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74C15D7D" w14:textId="77777777" w:rsidR="00466247" w:rsidRPr="009B053A" w:rsidRDefault="00466247" w:rsidP="00035174">
            <w:pPr>
              <w:pStyle w:val="TAC"/>
            </w:pPr>
            <w:r w:rsidRPr="009B053A">
              <w:rPr>
                <w:rFonts w:cs="Arial"/>
                <w:sz w:val="16"/>
                <w:szCs w:val="16"/>
              </w:rPr>
              <w:t>-50</w:t>
            </w:r>
          </w:p>
        </w:tc>
        <w:tc>
          <w:tcPr>
            <w:tcW w:w="709" w:type="dxa"/>
            <w:tcBorders>
              <w:top w:val="single" w:sz="4" w:space="0" w:color="auto"/>
              <w:left w:val="nil"/>
              <w:bottom w:val="single" w:sz="4" w:space="0" w:color="auto"/>
              <w:right w:val="single" w:sz="4" w:space="0" w:color="auto"/>
            </w:tcBorders>
            <w:noWrap/>
          </w:tcPr>
          <w:p w14:paraId="392C79C0" w14:textId="77777777" w:rsidR="00466247" w:rsidRPr="009B053A" w:rsidRDefault="00466247" w:rsidP="00035174">
            <w:pPr>
              <w:pStyle w:val="TAC"/>
            </w:pPr>
            <w:r w:rsidRPr="009B053A">
              <w:rPr>
                <w:rFonts w:cs="Arial"/>
                <w:sz w:val="16"/>
                <w:szCs w:val="16"/>
              </w:rPr>
              <w:t>1</w:t>
            </w:r>
          </w:p>
        </w:tc>
        <w:tc>
          <w:tcPr>
            <w:tcW w:w="850" w:type="dxa"/>
            <w:tcBorders>
              <w:top w:val="single" w:sz="4" w:space="0" w:color="auto"/>
              <w:left w:val="nil"/>
              <w:bottom w:val="single" w:sz="4" w:space="0" w:color="auto"/>
              <w:right w:val="single" w:sz="4" w:space="0" w:color="auto"/>
            </w:tcBorders>
            <w:noWrap/>
          </w:tcPr>
          <w:p w14:paraId="7A477F9B" w14:textId="77777777" w:rsidR="00466247" w:rsidRPr="009B053A" w:rsidRDefault="00466247" w:rsidP="00035174">
            <w:pPr>
              <w:pStyle w:val="TAC"/>
            </w:pPr>
            <w:r w:rsidRPr="009B053A">
              <w:rPr>
                <w:rFonts w:cs="Arial"/>
                <w:sz w:val="16"/>
                <w:szCs w:val="16"/>
              </w:rPr>
              <w:t>2</w:t>
            </w:r>
          </w:p>
        </w:tc>
      </w:tr>
      <w:tr w:rsidR="00466247" w:rsidRPr="009B053A" w14:paraId="2139040E" w14:textId="77777777" w:rsidTr="00035174">
        <w:trPr>
          <w:trHeight w:val="188"/>
        </w:trPr>
        <w:tc>
          <w:tcPr>
            <w:tcW w:w="1413" w:type="dxa"/>
            <w:tcBorders>
              <w:top w:val="single" w:sz="4" w:space="0" w:color="auto"/>
              <w:left w:val="single" w:sz="4" w:space="0" w:color="auto"/>
              <w:right w:val="single" w:sz="4" w:space="0" w:color="auto"/>
            </w:tcBorders>
          </w:tcPr>
          <w:p w14:paraId="6360E132" w14:textId="77777777" w:rsidR="00466247" w:rsidRPr="009B053A" w:rsidRDefault="00466247" w:rsidP="00035174">
            <w:pPr>
              <w:pStyle w:val="TAC"/>
              <w:rPr>
                <w:rFonts w:eastAsia="Malgun Gothic"/>
              </w:rPr>
            </w:pPr>
            <w:r w:rsidRPr="009B053A">
              <w:rPr>
                <w:rFonts w:cs="Arial"/>
                <w:color w:val="000000"/>
                <w:szCs w:val="18"/>
              </w:rPr>
              <w:t>DC_20_n7</w:t>
            </w:r>
          </w:p>
        </w:tc>
        <w:tc>
          <w:tcPr>
            <w:tcW w:w="992" w:type="dxa"/>
            <w:tcBorders>
              <w:top w:val="single" w:sz="4" w:space="0" w:color="auto"/>
              <w:left w:val="nil"/>
              <w:right w:val="single" w:sz="4" w:space="0" w:color="auto"/>
            </w:tcBorders>
          </w:tcPr>
          <w:p w14:paraId="16AC2185" w14:textId="77777777" w:rsidR="00466247" w:rsidRPr="009B053A" w:rsidRDefault="00466247" w:rsidP="00035174">
            <w:pPr>
              <w:pStyle w:val="TAL"/>
              <w:rPr>
                <w:rFonts w:cs="Arial"/>
                <w:color w:val="000000"/>
                <w:szCs w:val="18"/>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648EA370" w14:textId="77777777" w:rsidR="00466247" w:rsidRPr="009B053A" w:rsidRDefault="00466247" w:rsidP="00035174">
            <w:pPr>
              <w:pStyle w:val="TAL"/>
              <w:rPr>
                <w:rFonts w:eastAsia="Malgun Gothic"/>
              </w:rPr>
            </w:pPr>
            <w:r w:rsidRPr="009B053A">
              <w:t>E-UTRA Band 68</w:t>
            </w:r>
          </w:p>
        </w:tc>
        <w:tc>
          <w:tcPr>
            <w:tcW w:w="992" w:type="dxa"/>
            <w:tcBorders>
              <w:top w:val="single" w:sz="4" w:space="0" w:color="auto"/>
              <w:left w:val="nil"/>
              <w:bottom w:val="single" w:sz="4" w:space="0" w:color="auto"/>
              <w:right w:val="single" w:sz="4" w:space="0" w:color="auto"/>
            </w:tcBorders>
          </w:tcPr>
          <w:p w14:paraId="4F20DB66" w14:textId="77777777" w:rsidR="00466247" w:rsidRPr="009B053A" w:rsidRDefault="00466247" w:rsidP="00035174">
            <w:pPr>
              <w:pStyle w:val="TAC"/>
              <w:rPr>
                <w:rFonts w:eastAsia="Malgun Gothic"/>
              </w:rPr>
            </w:pPr>
            <w:r w:rsidRPr="009B053A">
              <w:t>776</w:t>
            </w:r>
          </w:p>
        </w:tc>
        <w:tc>
          <w:tcPr>
            <w:tcW w:w="425" w:type="dxa"/>
            <w:tcBorders>
              <w:top w:val="single" w:sz="4" w:space="0" w:color="auto"/>
              <w:left w:val="nil"/>
              <w:bottom w:val="single" w:sz="4" w:space="0" w:color="auto"/>
              <w:right w:val="single" w:sz="4" w:space="0" w:color="auto"/>
            </w:tcBorders>
          </w:tcPr>
          <w:p w14:paraId="3A8DBE7B"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AD15A22" w14:textId="77777777" w:rsidR="00466247" w:rsidRPr="009B053A" w:rsidRDefault="00466247" w:rsidP="00035174">
            <w:pPr>
              <w:pStyle w:val="TAC"/>
              <w:rPr>
                <w:rFonts w:eastAsia="Malgun Gothic"/>
              </w:rPr>
            </w:pPr>
            <w:r w:rsidRPr="009B053A">
              <w:t>783</w:t>
            </w:r>
          </w:p>
        </w:tc>
        <w:tc>
          <w:tcPr>
            <w:tcW w:w="1134" w:type="dxa"/>
            <w:tcBorders>
              <w:top w:val="single" w:sz="4" w:space="0" w:color="auto"/>
              <w:left w:val="nil"/>
              <w:bottom w:val="single" w:sz="4" w:space="0" w:color="auto"/>
              <w:right w:val="single" w:sz="4" w:space="0" w:color="auto"/>
            </w:tcBorders>
          </w:tcPr>
          <w:p w14:paraId="7C7BC84D"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33C03F37"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7145E397" w14:textId="77777777" w:rsidR="00466247" w:rsidRPr="009B053A" w:rsidRDefault="00466247" w:rsidP="00035174">
            <w:pPr>
              <w:pStyle w:val="TAC"/>
            </w:pPr>
            <w:r w:rsidRPr="009B053A">
              <w:t xml:space="preserve"> </w:t>
            </w:r>
          </w:p>
        </w:tc>
      </w:tr>
      <w:tr w:rsidR="00466247" w:rsidRPr="009B053A" w14:paraId="4E3E9159" w14:textId="77777777" w:rsidTr="00035174">
        <w:trPr>
          <w:trHeight w:val="188"/>
        </w:trPr>
        <w:tc>
          <w:tcPr>
            <w:tcW w:w="1413" w:type="dxa"/>
            <w:tcBorders>
              <w:left w:val="single" w:sz="4" w:space="0" w:color="auto"/>
              <w:right w:val="single" w:sz="4" w:space="0" w:color="auto"/>
            </w:tcBorders>
          </w:tcPr>
          <w:p w14:paraId="235D4BA7"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D2C12D8" w14:textId="77777777" w:rsidR="00466247" w:rsidRPr="009B053A" w:rsidRDefault="00466247" w:rsidP="00035174">
            <w:pPr>
              <w:pStyle w:val="TAL"/>
              <w:rPr>
                <w:rFonts w:cs="Arial"/>
                <w:color w:val="000000"/>
                <w:szCs w:val="18"/>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EDBC5C1" w14:textId="77777777" w:rsidR="00466247" w:rsidRPr="009B053A" w:rsidRDefault="00466247" w:rsidP="00035174">
            <w:pPr>
              <w:pStyle w:val="TAL"/>
              <w:rPr>
                <w:rFonts w:eastAsia="Malgun Gothic"/>
              </w:rPr>
            </w:pPr>
            <w:r w:rsidRPr="009B053A">
              <w:t>E-UTRA Band 42, 52</w:t>
            </w:r>
          </w:p>
        </w:tc>
        <w:tc>
          <w:tcPr>
            <w:tcW w:w="992" w:type="dxa"/>
            <w:tcBorders>
              <w:top w:val="single" w:sz="4" w:space="0" w:color="auto"/>
              <w:left w:val="nil"/>
              <w:bottom w:val="single" w:sz="4" w:space="0" w:color="auto"/>
              <w:right w:val="single" w:sz="4" w:space="0" w:color="auto"/>
            </w:tcBorders>
          </w:tcPr>
          <w:p w14:paraId="403E5C6C" w14:textId="77777777" w:rsidR="00466247" w:rsidRPr="009B053A" w:rsidRDefault="00466247" w:rsidP="00035174">
            <w:pPr>
              <w:pStyle w:val="TAC"/>
              <w:rPr>
                <w:rFonts w:eastAsia="Malgun Gothic"/>
              </w:rPr>
            </w:pPr>
            <w:r w:rsidRPr="009B053A">
              <w:t>3332</w:t>
            </w:r>
          </w:p>
        </w:tc>
        <w:tc>
          <w:tcPr>
            <w:tcW w:w="425" w:type="dxa"/>
            <w:tcBorders>
              <w:top w:val="single" w:sz="4" w:space="0" w:color="auto"/>
              <w:left w:val="nil"/>
              <w:bottom w:val="single" w:sz="4" w:space="0" w:color="auto"/>
              <w:right w:val="single" w:sz="4" w:space="0" w:color="auto"/>
            </w:tcBorders>
          </w:tcPr>
          <w:p w14:paraId="336C76DF"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3192878" w14:textId="77777777" w:rsidR="00466247" w:rsidRPr="009B053A" w:rsidRDefault="00466247" w:rsidP="00035174">
            <w:pPr>
              <w:pStyle w:val="TAC"/>
              <w:rPr>
                <w:rFonts w:eastAsia="Malgun Gothic"/>
              </w:rPr>
            </w:pPr>
            <w:r w:rsidRPr="009B053A">
              <w:t>3432</w:t>
            </w:r>
          </w:p>
        </w:tc>
        <w:tc>
          <w:tcPr>
            <w:tcW w:w="1134" w:type="dxa"/>
            <w:tcBorders>
              <w:top w:val="single" w:sz="4" w:space="0" w:color="auto"/>
              <w:left w:val="nil"/>
              <w:bottom w:val="single" w:sz="4" w:space="0" w:color="auto"/>
              <w:right w:val="single" w:sz="4" w:space="0" w:color="auto"/>
            </w:tcBorders>
          </w:tcPr>
          <w:p w14:paraId="57326D2B"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4492E1D6"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51EEB911" w14:textId="77777777" w:rsidR="00466247" w:rsidRPr="009B053A" w:rsidRDefault="00466247" w:rsidP="00035174">
            <w:pPr>
              <w:pStyle w:val="TAC"/>
            </w:pPr>
            <w:r w:rsidRPr="009B053A">
              <w:t>2</w:t>
            </w:r>
          </w:p>
        </w:tc>
      </w:tr>
      <w:tr w:rsidR="00466247" w:rsidRPr="009B053A" w14:paraId="06F5D1B0" w14:textId="77777777" w:rsidTr="00035174">
        <w:trPr>
          <w:trHeight w:val="188"/>
        </w:trPr>
        <w:tc>
          <w:tcPr>
            <w:tcW w:w="1413" w:type="dxa"/>
            <w:tcBorders>
              <w:left w:val="single" w:sz="4" w:space="0" w:color="auto"/>
              <w:right w:val="single" w:sz="4" w:space="0" w:color="auto"/>
            </w:tcBorders>
          </w:tcPr>
          <w:p w14:paraId="515AEACF"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7EEDB1F"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1158F886" w14:textId="77777777" w:rsidR="00466247" w:rsidRPr="009B053A" w:rsidRDefault="00466247" w:rsidP="00035174">
            <w:pPr>
              <w:pStyle w:val="TAL"/>
              <w:rPr>
                <w:rFonts w:eastAsia="Malgun Gothic"/>
              </w:rPr>
            </w:pPr>
            <w:r w:rsidRPr="009B053A">
              <w:t>NR band n77, n78</w:t>
            </w:r>
          </w:p>
        </w:tc>
        <w:tc>
          <w:tcPr>
            <w:tcW w:w="992" w:type="dxa"/>
            <w:tcBorders>
              <w:top w:val="single" w:sz="4" w:space="0" w:color="auto"/>
              <w:left w:val="nil"/>
              <w:bottom w:val="single" w:sz="4" w:space="0" w:color="auto"/>
              <w:right w:val="single" w:sz="4" w:space="0" w:color="auto"/>
            </w:tcBorders>
          </w:tcPr>
          <w:p w14:paraId="1D42F25E" w14:textId="77777777" w:rsidR="00466247" w:rsidRPr="009B053A" w:rsidRDefault="00466247" w:rsidP="00035174">
            <w:pPr>
              <w:pStyle w:val="TAC"/>
              <w:rPr>
                <w:rFonts w:eastAsia="Malgun Gothic"/>
              </w:rPr>
            </w:pPr>
            <w:r w:rsidRPr="009B053A">
              <w:t>3332</w:t>
            </w:r>
          </w:p>
        </w:tc>
        <w:tc>
          <w:tcPr>
            <w:tcW w:w="425" w:type="dxa"/>
            <w:tcBorders>
              <w:top w:val="single" w:sz="4" w:space="0" w:color="auto"/>
              <w:left w:val="nil"/>
              <w:bottom w:val="single" w:sz="4" w:space="0" w:color="auto"/>
              <w:right w:val="single" w:sz="4" w:space="0" w:color="auto"/>
            </w:tcBorders>
          </w:tcPr>
          <w:p w14:paraId="2C58B0C7"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18297B6" w14:textId="77777777" w:rsidR="00466247" w:rsidRPr="009B053A" w:rsidRDefault="00466247" w:rsidP="00035174">
            <w:pPr>
              <w:pStyle w:val="TAC"/>
              <w:rPr>
                <w:rFonts w:eastAsia="Malgun Gothic"/>
              </w:rPr>
            </w:pPr>
            <w:r w:rsidRPr="009B053A">
              <w:t>3432</w:t>
            </w:r>
          </w:p>
        </w:tc>
        <w:tc>
          <w:tcPr>
            <w:tcW w:w="1134" w:type="dxa"/>
            <w:tcBorders>
              <w:top w:val="single" w:sz="4" w:space="0" w:color="auto"/>
              <w:left w:val="nil"/>
              <w:bottom w:val="single" w:sz="4" w:space="0" w:color="auto"/>
              <w:right w:val="single" w:sz="4" w:space="0" w:color="auto"/>
            </w:tcBorders>
          </w:tcPr>
          <w:p w14:paraId="6A02FDA7"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FC9D606"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4D245C4D" w14:textId="77777777" w:rsidR="00466247" w:rsidRPr="009B053A" w:rsidRDefault="00466247" w:rsidP="00035174">
            <w:pPr>
              <w:pStyle w:val="TAC"/>
            </w:pPr>
            <w:r w:rsidRPr="009B053A">
              <w:t>2</w:t>
            </w:r>
          </w:p>
        </w:tc>
      </w:tr>
      <w:tr w:rsidR="00466247" w:rsidRPr="009B053A" w14:paraId="79D448B4" w14:textId="77777777" w:rsidTr="00035174">
        <w:trPr>
          <w:trHeight w:val="188"/>
        </w:trPr>
        <w:tc>
          <w:tcPr>
            <w:tcW w:w="1413" w:type="dxa"/>
            <w:tcBorders>
              <w:left w:val="single" w:sz="4" w:space="0" w:color="auto"/>
              <w:bottom w:val="single" w:sz="4" w:space="0" w:color="auto"/>
              <w:right w:val="single" w:sz="4" w:space="0" w:color="auto"/>
            </w:tcBorders>
          </w:tcPr>
          <w:p w14:paraId="1F7A0D0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8519E74" w14:textId="77777777" w:rsidR="00466247" w:rsidRPr="009B053A" w:rsidRDefault="00466247" w:rsidP="00035174">
            <w:pPr>
              <w:pStyle w:val="TAL"/>
              <w:rPr>
                <w:rFonts w:cs="Arial"/>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E389FBB" w14:textId="77777777" w:rsidR="00466247" w:rsidRPr="009B053A" w:rsidRDefault="00466247" w:rsidP="00035174">
            <w:pPr>
              <w:pStyle w:val="TAL"/>
              <w:rPr>
                <w:rFonts w:eastAsia="Malgun Gothic"/>
              </w:rPr>
            </w:pPr>
            <w:r w:rsidRPr="009B053A">
              <w:t>E-UTRA Band 20</w:t>
            </w:r>
          </w:p>
        </w:tc>
        <w:tc>
          <w:tcPr>
            <w:tcW w:w="992" w:type="dxa"/>
            <w:tcBorders>
              <w:top w:val="single" w:sz="4" w:space="0" w:color="auto"/>
              <w:left w:val="nil"/>
              <w:bottom w:val="single" w:sz="4" w:space="0" w:color="auto"/>
              <w:right w:val="single" w:sz="4" w:space="0" w:color="auto"/>
            </w:tcBorders>
          </w:tcPr>
          <w:p w14:paraId="3D54AFBC"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74E6A13A"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tcPr>
          <w:p w14:paraId="4EC4176B"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3C34CB2"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66226ED"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7E7C18E7" w14:textId="77777777" w:rsidR="00466247" w:rsidRPr="009B053A" w:rsidRDefault="00466247" w:rsidP="00035174">
            <w:pPr>
              <w:pStyle w:val="TAC"/>
            </w:pPr>
            <w:r w:rsidRPr="009B053A">
              <w:t>5</w:t>
            </w:r>
          </w:p>
        </w:tc>
      </w:tr>
      <w:tr w:rsidR="00466247" w:rsidRPr="009B053A" w14:paraId="2FF9F087" w14:textId="77777777" w:rsidTr="00035174">
        <w:trPr>
          <w:trHeight w:val="188"/>
        </w:trPr>
        <w:tc>
          <w:tcPr>
            <w:tcW w:w="1413" w:type="dxa"/>
            <w:tcBorders>
              <w:left w:val="single" w:sz="4" w:space="0" w:color="auto"/>
              <w:right w:val="single" w:sz="4" w:space="0" w:color="auto"/>
            </w:tcBorders>
          </w:tcPr>
          <w:p w14:paraId="5FF62C15" w14:textId="77777777" w:rsidR="00466247" w:rsidRPr="009B053A" w:rsidRDefault="00466247" w:rsidP="00035174">
            <w:pPr>
              <w:pStyle w:val="TAC"/>
              <w:rPr>
                <w:rFonts w:eastAsia="Malgun Gothic"/>
              </w:rPr>
            </w:pPr>
            <w:r w:rsidRPr="009B053A">
              <w:rPr>
                <w:rFonts w:cs="Arial"/>
                <w:color w:val="000000"/>
                <w:szCs w:val="18"/>
              </w:rPr>
              <w:t>DC_20_n8</w:t>
            </w:r>
          </w:p>
        </w:tc>
        <w:tc>
          <w:tcPr>
            <w:tcW w:w="992" w:type="dxa"/>
            <w:tcBorders>
              <w:top w:val="single" w:sz="4" w:space="0" w:color="auto"/>
              <w:left w:val="nil"/>
              <w:right w:val="single" w:sz="4" w:space="0" w:color="auto"/>
            </w:tcBorders>
          </w:tcPr>
          <w:p w14:paraId="020603DD" w14:textId="77777777" w:rsidR="00466247" w:rsidRPr="009B053A" w:rsidRDefault="00466247" w:rsidP="00035174">
            <w:pPr>
              <w:pStyle w:val="TAL"/>
              <w:rPr>
                <w:sz w:val="16"/>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3BCEEDC8" w14:textId="77777777" w:rsidR="00466247" w:rsidRPr="009B053A" w:rsidRDefault="00466247" w:rsidP="00035174">
            <w:pPr>
              <w:pStyle w:val="TAL"/>
              <w:rPr>
                <w:rFonts w:eastAsia="Malgun Gothic"/>
              </w:rPr>
            </w:pPr>
            <w:r w:rsidRPr="009B053A">
              <w:rPr>
                <w:rFonts w:cs="Arial"/>
                <w:color w:val="000000"/>
                <w:szCs w:val="18"/>
              </w:rPr>
              <w:t xml:space="preserve">E-UTRA Band 28 </w:t>
            </w:r>
          </w:p>
        </w:tc>
        <w:tc>
          <w:tcPr>
            <w:tcW w:w="992" w:type="dxa"/>
            <w:tcBorders>
              <w:top w:val="single" w:sz="4" w:space="0" w:color="auto"/>
              <w:left w:val="nil"/>
              <w:bottom w:val="single" w:sz="4" w:space="0" w:color="auto"/>
              <w:right w:val="single" w:sz="4" w:space="0" w:color="auto"/>
            </w:tcBorders>
            <w:vAlign w:val="center"/>
          </w:tcPr>
          <w:p w14:paraId="0C84E9DA"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r w:rsidRPr="009B053A">
              <w:rPr>
                <w:rFonts w:cs="Arial"/>
                <w:sz w:val="16"/>
                <w:szCs w:val="16"/>
              </w:rPr>
              <w:t xml:space="preserve"> </w:t>
            </w:r>
          </w:p>
        </w:tc>
        <w:tc>
          <w:tcPr>
            <w:tcW w:w="425" w:type="dxa"/>
            <w:tcBorders>
              <w:top w:val="single" w:sz="4" w:space="0" w:color="auto"/>
              <w:left w:val="nil"/>
              <w:bottom w:val="single" w:sz="4" w:space="0" w:color="auto"/>
              <w:right w:val="single" w:sz="4" w:space="0" w:color="auto"/>
            </w:tcBorders>
            <w:vAlign w:val="center"/>
          </w:tcPr>
          <w:p w14:paraId="620C12A8" w14:textId="77777777" w:rsidR="00466247" w:rsidRPr="009B053A" w:rsidRDefault="00466247" w:rsidP="00035174">
            <w:pPr>
              <w:pStyle w:val="TAC"/>
              <w:rPr>
                <w:rFonts w:eastAsia="Malgun Gothic"/>
              </w:rPr>
            </w:pPr>
            <w:r w:rsidRPr="009B053A">
              <w:rPr>
                <w:rFonts w:cs="Arial"/>
                <w:sz w:val="16"/>
                <w:szCs w:val="16"/>
              </w:rPr>
              <w:t xml:space="preserve">- </w:t>
            </w:r>
          </w:p>
        </w:tc>
        <w:tc>
          <w:tcPr>
            <w:tcW w:w="1134" w:type="dxa"/>
            <w:tcBorders>
              <w:top w:val="single" w:sz="4" w:space="0" w:color="auto"/>
              <w:left w:val="nil"/>
              <w:bottom w:val="single" w:sz="4" w:space="0" w:color="auto"/>
              <w:right w:val="single" w:sz="4" w:space="0" w:color="auto"/>
            </w:tcBorders>
            <w:vAlign w:val="center"/>
          </w:tcPr>
          <w:p w14:paraId="0434954C"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7050250D"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4DAA5683"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1AC5C3EC" w14:textId="77777777" w:rsidR="00466247" w:rsidRPr="009B053A" w:rsidRDefault="00466247" w:rsidP="00035174">
            <w:pPr>
              <w:pStyle w:val="TAC"/>
            </w:pPr>
            <w:r w:rsidRPr="009B053A">
              <w:rPr>
                <w:rFonts w:cs="Arial"/>
                <w:color w:val="000000"/>
                <w:szCs w:val="18"/>
              </w:rPr>
              <w:t> </w:t>
            </w:r>
          </w:p>
        </w:tc>
      </w:tr>
      <w:tr w:rsidR="00466247" w:rsidRPr="009B053A" w14:paraId="2928CC8F" w14:textId="77777777" w:rsidTr="00035174">
        <w:trPr>
          <w:trHeight w:val="188"/>
        </w:trPr>
        <w:tc>
          <w:tcPr>
            <w:tcW w:w="1413" w:type="dxa"/>
            <w:tcBorders>
              <w:left w:val="single" w:sz="4" w:space="0" w:color="auto"/>
              <w:bottom w:val="single" w:sz="4" w:space="0" w:color="auto"/>
              <w:right w:val="single" w:sz="4" w:space="0" w:color="auto"/>
            </w:tcBorders>
          </w:tcPr>
          <w:p w14:paraId="228D42F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04DA723" w14:textId="77777777" w:rsidR="00466247" w:rsidRPr="009B053A" w:rsidRDefault="00466247" w:rsidP="00035174">
            <w:pPr>
              <w:pStyle w:val="TAL"/>
              <w:rPr>
                <w:sz w:val="16"/>
                <w:lang w:eastAsia="ja-JP"/>
              </w:rPr>
            </w:pPr>
            <w:r w:rsidRPr="009B053A">
              <w:rPr>
                <w:sz w:val="16"/>
                <w:lang w:eastAsia="ja-JP"/>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5E11BB29" w14:textId="77777777" w:rsidR="00466247" w:rsidRPr="009B053A" w:rsidRDefault="00466247" w:rsidP="00035174">
            <w:pPr>
              <w:pStyle w:val="TAL"/>
              <w:rPr>
                <w:rFonts w:eastAsia="Malgun Gothic"/>
              </w:rPr>
            </w:pPr>
            <w:r w:rsidRPr="009B053A">
              <w:rPr>
                <w:rFonts w:cs="Arial"/>
                <w:color w:val="000000"/>
                <w:szCs w:val="18"/>
              </w:rPr>
              <w:t>E-UTRA Band 7, 38</w:t>
            </w:r>
          </w:p>
        </w:tc>
        <w:tc>
          <w:tcPr>
            <w:tcW w:w="992" w:type="dxa"/>
            <w:tcBorders>
              <w:top w:val="single" w:sz="4" w:space="0" w:color="auto"/>
              <w:left w:val="nil"/>
              <w:bottom w:val="single" w:sz="4" w:space="0" w:color="auto"/>
              <w:right w:val="single" w:sz="4" w:space="0" w:color="auto"/>
            </w:tcBorders>
            <w:vAlign w:val="bottom"/>
          </w:tcPr>
          <w:p w14:paraId="6945FEBD"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low</w:t>
            </w:r>
          </w:p>
        </w:tc>
        <w:tc>
          <w:tcPr>
            <w:tcW w:w="425" w:type="dxa"/>
            <w:tcBorders>
              <w:top w:val="single" w:sz="4" w:space="0" w:color="auto"/>
              <w:left w:val="nil"/>
              <w:bottom w:val="single" w:sz="4" w:space="0" w:color="auto"/>
              <w:right w:val="single" w:sz="4" w:space="0" w:color="auto"/>
            </w:tcBorders>
            <w:vAlign w:val="bottom"/>
          </w:tcPr>
          <w:p w14:paraId="3D4A999D" w14:textId="77777777" w:rsidR="00466247" w:rsidRPr="009B053A" w:rsidRDefault="00466247" w:rsidP="00035174">
            <w:pPr>
              <w:pStyle w:val="TAC"/>
              <w:rPr>
                <w:rFonts w:eastAsia="Malgun Gothic"/>
              </w:rPr>
            </w:pPr>
            <w:r w:rsidRPr="009B053A">
              <w:rPr>
                <w:rFonts w:cs="Arial"/>
                <w:sz w:val="16"/>
                <w:szCs w:val="16"/>
              </w:rPr>
              <w:t>-</w:t>
            </w:r>
          </w:p>
        </w:tc>
        <w:tc>
          <w:tcPr>
            <w:tcW w:w="1134" w:type="dxa"/>
            <w:tcBorders>
              <w:top w:val="single" w:sz="4" w:space="0" w:color="auto"/>
              <w:left w:val="nil"/>
              <w:bottom w:val="single" w:sz="4" w:space="0" w:color="auto"/>
              <w:right w:val="single" w:sz="4" w:space="0" w:color="auto"/>
            </w:tcBorders>
            <w:vAlign w:val="bottom"/>
          </w:tcPr>
          <w:p w14:paraId="71F3E6A9" w14:textId="77777777" w:rsidR="00466247" w:rsidRPr="009B053A" w:rsidRDefault="00466247" w:rsidP="00035174">
            <w:pPr>
              <w:pStyle w:val="TAC"/>
              <w:rPr>
                <w:rFonts w:eastAsia="Malgun Gothic"/>
              </w:rPr>
            </w:pPr>
            <w:r w:rsidRPr="009B053A">
              <w:rPr>
                <w:rFonts w:cs="Arial"/>
                <w:sz w:val="16"/>
                <w:szCs w:val="16"/>
              </w:rPr>
              <w:t>F</w:t>
            </w:r>
            <w:r w:rsidRPr="009B053A">
              <w:rPr>
                <w:rFonts w:cs="Arial"/>
                <w:sz w:val="16"/>
                <w:szCs w:val="16"/>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34E4DE4D"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vAlign w:val="center"/>
          </w:tcPr>
          <w:p w14:paraId="4B310205"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vAlign w:val="center"/>
          </w:tcPr>
          <w:p w14:paraId="32274FAF" w14:textId="77777777" w:rsidR="00466247" w:rsidRPr="009B053A" w:rsidRDefault="00466247" w:rsidP="00035174">
            <w:pPr>
              <w:pStyle w:val="TAC"/>
            </w:pPr>
            <w:r w:rsidRPr="009B053A">
              <w:rPr>
                <w:rFonts w:cs="Arial"/>
                <w:color w:val="000000"/>
                <w:szCs w:val="18"/>
              </w:rPr>
              <w:t>2</w:t>
            </w:r>
          </w:p>
        </w:tc>
      </w:tr>
      <w:tr w:rsidR="00466247" w:rsidRPr="009B053A" w14:paraId="5D5F4AAF"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1D3C5794" w14:textId="77777777" w:rsidR="00466247" w:rsidRPr="009B053A" w:rsidRDefault="00466247" w:rsidP="00035174">
            <w:pPr>
              <w:pStyle w:val="TAC"/>
              <w:rPr>
                <w:rFonts w:eastAsia="Malgun Gothic"/>
              </w:rPr>
            </w:pPr>
            <w:r w:rsidRPr="009B053A">
              <w:rPr>
                <w:rFonts w:eastAsia="Calibri Light"/>
              </w:rPr>
              <w:t>DC_20_n28</w:t>
            </w:r>
          </w:p>
        </w:tc>
        <w:tc>
          <w:tcPr>
            <w:tcW w:w="992" w:type="dxa"/>
            <w:tcBorders>
              <w:top w:val="single" w:sz="4" w:space="0" w:color="auto"/>
              <w:left w:val="nil"/>
              <w:bottom w:val="single" w:sz="4" w:space="0" w:color="auto"/>
              <w:right w:val="single" w:sz="4" w:space="0" w:color="auto"/>
            </w:tcBorders>
          </w:tcPr>
          <w:p w14:paraId="2EF88323" w14:textId="77777777" w:rsidR="00466247" w:rsidRPr="009B053A" w:rsidRDefault="00466247" w:rsidP="00035174">
            <w:pPr>
              <w:pStyle w:val="TAL"/>
              <w:rPr>
                <w:color w:val="000000"/>
                <w:szCs w:val="18"/>
              </w:rPr>
            </w:pPr>
            <w:r w:rsidRPr="009B053A">
              <w:rPr>
                <w:color w:val="000000"/>
                <w:szCs w:val="18"/>
              </w:rPr>
              <w:t>Rel-16</w:t>
            </w:r>
          </w:p>
          <w:p w14:paraId="0ECB9C4D" w14:textId="77777777" w:rsidR="00466247" w:rsidRPr="009B053A" w:rsidRDefault="00466247" w:rsidP="00035174">
            <w:pPr>
              <w:pStyle w:val="TAL"/>
              <w:rPr>
                <w:rFonts w:cs="Arial"/>
                <w:color w:val="000000"/>
                <w:szCs w:val="18"/>
              </w:rPr>
            </w:pPr>
            <w:r w:rsidRPr="009B053A">
              <w:rPr>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3437ED7F" w14:textId="77777777" w:rsidR="00466247" w:rsidRPr="009B053A" w:rsidRDefault="00466247" w:rsidP="00035174">
            <w:pPr>
              <w:pStyle w:val="TAL"/>
              <w:rPr>
                <w:rFonts w:eastAsia="Malgun Gothic"/>
              </w:rPr>
            </w:pPr>
            <w:r w:rsidRPr="009B053A">
              <w:rPr>
                <w:rFonts w:cs="Arial"/>
                <w:color w:val="000000"/>
                <w:szCs w:val="18"/>
              </w:rPr>
              <w:t>E-UTRA Band 8</w:t>
            </w:r>
          </w:p>
        </w:tc>
        <w:tc>
          <w:tcPr>
            <w:tcW w:w="992" w:type="dxa"/>
            <w:tcBorders>
              <w:top w:val="single" w:sz="4" w:space="0" w:color="auto"/>
              <w:left w:val="nil"/>
              <w:bottom w:val="single" w:sz="4" w:space="0" w:color="auto"/>
              <w:right w:val="single" w:sz="4" w:space="0" w:color="auto"/>
            </w:tcBorders>
          </w:tcPr>
          <w:p w14:paraId="609EEB77"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BBC1543"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09888DCD"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6B49882"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694BA56A"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1615CCD2" w14:textId="77777777" w:rsidR="00466247" w:rsidRPr="009B053A" w:rsidRDefault="00466247" w:rsidP="00035174">
            <w:pPr>
              <w:pStyle w:val="TAC"/>
            </w:pPr>
          </w:p>
        </w:tc>
      </w:tr>
      <w:tr w:rsidR="00466247" w:rsidRPr="009B053A" w14:paraId="3F06664D" w14:textId="77777777" w:rsidTr="00035174">
        <w:trPr>
          <w:trHeight w:val="188"/>
        </w:trPr>
        <w:tc>
          <w:tcPr>
            <w:tcW w:w="1413" w:type="dxa"/>
            <w:tcBorders>
              <w:top w:val="single" w:sz="4" w:space="0" w:color="auto"/>
              <w:left w:val="single" w:sz="4" w:space="0" w:color="auto"/>
              <w:right w:val="single" w:sz="4" w:space="0" w:color="auto"/>
            </w:tcBorders>
          </w:tcPr>
          <w:p w14:paraId="2BC116D5" w14:textId="77777777" w:rsidR="00466247" w:rsidRPr="009B053A" w:rsidRDefault="00466247" w:rsidP="00035174">
            <w:pPr>
              <w:pStyle w:val="TAC"/>
              <w:rPr>
                <w:rFonts w:eastAsia="Malgun Gothic"/>
              </w:rPr>
            </w:pPr>
            <w:r w:rsidRPr="009B053A">
              <w:rPr>
                <w:lang w:eastAsia="ja-JP"/>
              </w:rPr>
              <w:t>DC_20_n78</w:t>
            </w:r>
          </w:p>
        </w:tc>
        <w:tc>
          <w:tcPr>
            <w:tcW w:w="992" w:type="dxa"/>
            <w:tcBorders>
              <w:top w:val="single" w:sz="4" w:space="0" w:color="auto"/>
              <w:left w:val="nil"/>
              <w:right w:val="single" w:sz="4" w:space="0" w:color="auto"/>
            </w:tcBorders>
          </w:tcPr>
          <w:p w14:paraId="2995BB81" w14:textId="77777777" w:rsidR="00466247" w:rsidRPr="009B053A" w:rsidRDefault="00466247" w:rsidP="00035174">
            <w:pPr>
              <w:pStyle w:val="TAL"/>
              <w:rPr>
                <w:rFonts w:cs="Arial"/>
                <w:color w:val="000000"/>
                <w:szCs w:val="18"/>
              </w:rPr>
            </w:pPr>
            <w:r w:rsidRPr="009B053A">
              <w:rPr>
                <w:color w:val="000000"/>
                <w:szCs w:val="18"/>
              </w:rPr>
              <w:t>Rel-16</w:t>
            </w:r>
          </w:p>
        </w:tc>
        <w:tc>
          <w:tcPr>
            <w:tcW w:w="2552" w:type="dxa"/>
            <w:tcBorders>
              <w:top w:val="single" w:sz="4" w:space="0" w:color="auto"/>
              <w:left w:val="single" w:sz="4" w:space="0" w:color="auto"/>
              <w:bottom w:val="single" w:sz="4" w:space="0" w:color="auto"/>
              <w:right w:val="single" w:sz="4" w:space="0" w:color="auto"/>
            </w:tcBorders>
            <w:vAlign w:val="bottom"/>
          </w:tcPr>
          <w:p w14:paraId="7046FA55" w14:textId="77777777" w:rsidR="00466247" w:rsidRPr="009B053A" w:rsidRDefault="00466247" w:rsidP="00035174">
            <w:pPr>
              <w:pStyle w:val="TAL"/>
              <w:rPr>
                <w:rFonts w:eastAsia="Malgun Gothic"/>
              </w:rPr>
            </w:pPr>
            <w:r w:rsidRPr="009B053A">
              <w:rPr>
                <w:sz w:val="16"/>
              </w:rPr>
              <w:t>E-UTRA Band 1, 3, 7, 33, 34, 65</w:t>
            </w:r>
          </w:p>
        </w:tc>
        <w:tc>
          <w:tcPr>
            <w:tcW w:w="992" w:type="dxa"/>
            <w:tcBorders>
              <w:top w:val="single" w:sz="4" w:space="0" w:color="auto"/>
              <w:left w:val="nil"/>
              <w:bottom w:val="single" w:sz="4" w:space="0" w:color="auto"/>
              <w:right w:val="single" w:sz="4" w:space="0" w:color="auto"/>
            </w:tcBorders>
            <w:vAlign w:val="center"/>
          </w:tcPr>
          <w:p w14:paraId="6DFE911A" w14:textId="77777777" w:rsidR="00466247" w:rsidRPr="009B053A" w:rsidRDefault="00466247" w:rsidP="00035174">
            <w:pPr>
              <w:pStyle w:val="TAC"/>
              <w:rPr>
                <w:rFonts w:eastAsia="Malgun Gothic"/>
              </w:rPr>
            </w:pPr>
            <w:r w:rsidRPr="009B053A">
              <w:rPr>
                <w:sz w:val="16"/>
              </w:rPr>
              <w:t>FDL_low</w:t>
            </w:r>
          </w:p>
        </w:tc>
        <w:tc>
          <w:tcPr>
            <w:tcW w:w="425" w:type="dxa"/>
            <w:tcBorders>
              <w:top w:val="single" w:sz="4" w:space="0" w:color="auto"/>
              <w:left w:val="nil"/>
              <w:bottom w:val="single" w:sz="4" w:space="0" w:color="auto"/>
              <w:right w:val="single" w:sz="4" w:space="0" w:color="auto"/>
            </w:tcBorders>
            <w:vAlign w:val="center"/>
          </w:tcPr>
          <w:p w14:paraId="5A1186F5"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vAlign w:val="center"/>
          </w:tcPr>
          <w:p w14:paraId="6D735039" w14:textId="77777777" w:rsidR="00466247" w:rsidRPr="009B053A" w:rsidRDefault="00466247" w:rsidP="00035174">
            <w:pPr>
              <w:pStyle w:val="TAC"/>
              <w:rPr>
                <w:rFonts w:eastAsia="Malgun Gothic"/>
              </w:rPr>
            </w:pPr>
            <w:r w:rsidRPr="009B053A">
              <w:rPr>
                <w:sz w:val="16"/>
              </w:rPr>
              <w:t>FDL_high</w:t>
            </w:r>
          </w:p>
        </w:tc>
        <w:tc>
          <w:tcPr>
            <w:tcW w:w="1134" w:type="dxa"/>
            <w:tcBorders>
              <w:top w:val="single" w:sz="4" w:space="0" w:color="auto"/>
              <w:left w:val="nil"/>
              <w:bottom w:val="single" w:sz="4" w:space="0" w:color="auto"/>
              <w:right w:val="single" w:sz="4" w:space="0" w:color="auto"/>
            </w:tcBorders>
            <w:vAlign w:val="center"/>
          </w:tcPr>
          <w:p w14:paraId="7BD99822" w14:textId="77777777" w:rsidR="00466247" w:rsidRPr="009B053A" w:rsidRDefault="00466247" w:rsidP="00035174">
            <w:pPr>
              <w:pStyle w:val="TAC"/>
            </w:pPr>
            <w:r w:rsidRPr="009B053A">
              <w:rPr>
                <w:sz w:val="16"/>
              </w:rPr>
              <w:t>-50</w:t>
            </w:r>
          </w:p>
        </w:tc>
        <w:tc>
          <w:tcPr>
            <w:tcW w:w="709" w:type="dxa"/>
            <w:tcBorders>
              <w:top w:val="single" w:sz="4" w:space="0" w:color="auto"/>
              <w:left w:val="nil"/>
              <w:bottom w:val="single" w:sz="4" w:space="0" w:color="auto"/>
              <w:right w:val="single" w:sz="4" w:space="0" w:color="auto"/>
            </w:tcBorders>
            <w:noWrap/>
            <w:vAlign w:val="center"/>
          </w:tcPr>
          <w:p w14:paraId="65AE5340" w14:textId="77777777" w:rsidR="00466247" w:rsidRPr="009B053A" w:rsidRDefault="00466247" w:rsidP="00035174">
            <w:pPr>
              <w:pStyle w:val="TAC"/>
            </w:pPr>
            <w:r w:rsidRPr="009B053A">
              <w:rPr>
                <w:sz w:val="16"/>
              </w:rPr>
              <w:t>1</w:t>
            </w:r>
          </w:p>
        </w:tc>
        <w:tc>
          <w:tcPr>
            <w:tcW w:w="850" w:type="dxa"/>
            <w:tcBorders>
              <w:top w:val="single" w:sz="4" w:space="0" w:color="auto"/>
              <w:left w:val="nil"/>
              <w:bottom w:val="single" w:sz="4" w:space="0" w:color="auto"/>
              <w:right w:val="single" w:sz="4" w:space="0" w:color="auto"/>
            </w:tcBorders>
            <w:noWrap/>
            <w:vAlign w:val="center"/>
          </w:tcPr>
          <w:p w14:paraId="6BBCA4AD" w14:textId="77777777" w:rsidR="00466247" w:rsidRPr="009B053A" w:rsidRDefault="00466247" w:rsidP="00035174">
            <w:pPr>
              <w:pStyle w:val="TAC"/>
            </w:pPr>
            <w:r w:rsidRPr="009B053A">
              <w:rPr>
                <w:sz w:val="16"/>
              </w:rPr>
              <w:t> </w:t>
            </w:r>
          </w:p>
        </w:tc>
      </w:tr>
      <w:tr w:rsidR="00466247" w:rsidRPr="009B053A" w14:paraId="6F0AAD88" w14:textId="77777777" w:rsidTr="00035174">
        <w:trPr>
          <w:trHeight w:val="188"/>
        </w:trPr>
        <w:tc>
          <w:tcPr>
            <w:tcW w:w="1413" w:type="dxa"/>
            <w:tcBorders>
              <w:left w:val="single" w:sz="4" w:space="0" w:color="auto"/>
              <w:bottom w:val="single" w:sz="4" w:space="0" w:color="auto"/>
              <w:right w:val="single" w:sz="4" w:space="0" w:color="auto"/>
            </w:tcBorders>
          </w:tcPr>
          <w:p w14:paraId="738F6FB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0BD8DDB"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vAlign w:val="center"/>
          </w:tcPr>
          <w:p w14:paraId="62F7E465" w14:textId="77777777" w:rsidR="00466247" w:rsidRPr="009B053A" w:rsidRDefault="00466247" w:rsidP="00035174">
            <w:pPr>
              <w:pStyle w:val="TAL"/>
              <w:rPr>
                <w:rFonts w:eastAsia="Malgun Gothic"/>
              </w:rPr>
            </w:pPr>
            <w:r w:rsidRPr="009B053A">
              <w:rPr>
                <w:sz w:val="16"/>
              </w:rPr>
              <w:t>E-UTRA Band 38, 69</w:t>
            </w:r>
          </w:p>
        </w:tc>
        <w:tc>
          <w:tcPr>
            <w:tcW w:w="992" w:type="dxa"/>
            <w:tcBorders>
              <w:top w:val="single" w:sz="4" w:space="0" w:color="auto"/>
              <w:left w:val="nil"/>
              <w:bottom w:val="single" w:sz="4" w:space="0" w:color="auto"/>
              <w:right w:val="single" w:sz="4" w:space="0" w:color="auto"/>
            </w:tcBorders>
            <w:vAlign w:val="center"/>
          </w:tcPr>
          <w:p w14:paraId="5B01EEBA" w14:textId="77777777" w:rsidR="00466247" w:rsidRPr="009B053A" w:rsidRDefault="00466247" w:rsidP="00035174">
            <w:pPr>
              <w:pStyle w:val="TAC"/>
              <w:rPr>
                <w:rFonts w:eastAsia="Malgun Gothic"/>
              </w:rPr>
            </w:pPr>
            <w:r w:rsidRPr="009B053A">
              <w:rPr>
                <w:sz w:val="16"/>
              </w:rPr>
              <w:t>FDL_low</w:t>
            </w:r>
          </w:p>
        </w:tc>
        <w:tc>
          <w:tcPr>
            <w:tcW w:w="425" w:type="dxa"/>
            <w:tcBorders>
              <w:top w:val="single" w:sz="4" w:space="0" w:color="auto"/>
              <w:left w:val="nil"/>
              <w:bottom w:val="single" w:sz="4" w:space="0" w:color="auto"/>
              <w:right w:val="single" w:sz="4" w:space="0" w:color="auto"/>
            </w:tcBorders>
            <w:vAlign w:val="center"/>
          </w:tcPr>
          <w:p w14:paraId="74302EF5"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vAlign w:val="center"/>
          </w:tcPr>
          <w:p w14:paraId="77866197" w14:textId="77777777" w:rsidR="00466247" w:rsidRPr="009B053A" w:rsidRDefault="00466247" w:rsidP="00035174">
            <w:pPr>
              <w:pStyle w:val="TAC"/>
              <w:rPr>
                <w:rFonts w:eastAsia="Malgun Gothic"/>
              </w:rPr>
            </w:pPr>
            <w:r w:rsidRPr="009B053A">
              <w:rPr>
                <w:sz w:val="16"/>
              </w:rPr>
              <w:t>FDL_high</w:t>
            </w:r>
          </w:p>
        </w:tc>
        <w:tc>
          <w:tcPr>
            <w:tcW w:w="1134" w:type="dxa"/>
            <w:tcBorders>
              <w:top w:val="single" w:sz="4" w:space="0" w:color="auto"/>
              <w:left w:val="nil"/>
              <w:bottom w:val="single" w:sz="4" w:space="0" w:color="auto"/>
              <w:right w:val="single" w:sz="4" w:space="0" w:color="auto"/>
            </w:tcBorders>
            <w:vAlign w:val="center"/>
          </w:tcPr>
          <w:p w14:paraId="795ACFF8" w14:textId="77777777" w:rsidR="00466247" w:rsidRPr="009B053A" w:rsidRDefault="00466247" w:rsidP="00035174">
            <w:pPr>
              <w:pStyle w:val="TAC"/>
            </w:pPr>
            <w:r w:rsidRPr="009B053A">
              <w:rPr>
                <w:sz w:val="16"/>
              </w:rPr>
              <w:t>-50</w:t>
            </w:r>
          </w:p>
        </w:tc>
        <w:tc>
          <w:tcPr>
            <w:tcW w:w="709" w:type="dxa"/>
            <w:tcBorders>
              <w:top w:val="single" w:sz="4" w:space="0" w:color="auto"/>
              <w:left w:val="nil"/>
              <w:bottom w:val="single" w:sz="4" w:space="0" w:color="auto"/>
              <w:right w:val="single" w:sz="4" w:space="0" w:color="auto"/>
            </w:tcBorders>
            <w:noWrap/>
            <w:vAlign w:val="center"/>
          </w:tcPr>
          <w:p w14:paraId="2BE94F83" w14:textId="77777777" w:rsidR="00466247" w:rsidRPr="009B053A" w:rsidRDefault="00466247" w:rsidP="00035174">
            <w:pPr>
              <w:pStyle w:val="TAC"/>
            </w:pPr>
            <w:r w:rsidRPr="009B053A">
              <w:rPr>
                <w:sz w:val="16"/>
              </w:rPr>
              <w:t>1</w:t>
            </w:r>
          </w:p>
        </w:tc>
        <w:tc>
          <w:tcPr>
            <w:tcW w:w="850" w:type="dxa"/>
            <w:tcBorders>
              <w:top w:val="single" w:sz="4" w:space="0" w:color="auto"/>
              <w:left w:val="nil"/>
              <w:bottom w:val="single" w:sz="4" w:space="0" w:color="auto"/>
              <w:right w:val="single" w:sz="4" w:space="0" w:color="auto"/>
            </w:tcBorders>
            <w:noWrap/>
            <w:vAlign w:val="center"/>
          </w:tcPr>
          <w:p w14:paraId="309C1627" w14:textId="77777777" w:rsidR="00466247" w:rsidRPr="009B053A" w:rsidRDefault="00466247" w:rsidP="00035174">
            <w:pPr>
              <w:pStyle w:val="TAC"/>
            </w:pPr>
            <w:r w:rsidRPr="009B053A">
              <w:rPr>
                <w:sz w:val="16"/>
              </w:rPr>
              <w:t>2</w:t>
            </w:r>
          </w:p>
        </w:tc>
      </w:tr>
      <w:tr w:rsidR="00466247" w:rsidRPr="009B053A" w14:paraId="04C65AB9" w14:textId="77777777" w:rsidTr="00035174">
        <w:trPr>
          <w:trHeight w:val="188"/>
        </w:trPr>
        <w:tc>
          <w:tcPr>
            <w:tcW w:w="1413" w:type="dxa"/>
            <w:tcBorders>
              <w:top w:val="single" w:sz="4" w:space="0" w:color="auto"/>
              <w:left w:val="single" w:sz="4" w:space="0" w:color="auto"/>
              <w:right w:val="single" w:sz="4" w:space="0" w:color="auto"/>
            </w:tcBorders>
          </w:tcPr>
          <w:p w14:paraId="07B032AC" w14:textId="77777777" w:rsidR="00466247" w:rsidRPr="009B053A" w:rsidRDefault="00466247" w:rsidP="00035174">
            <w:pPr>
              <w:pStyle w:val="TAC"/>
              <w:rPr>
                <w:rFonts w:eastAsia="Malgun Gothic"/>
              </w:rPr>
            </w:pPr>
            <w:r w:rsidRPr="009B053A">
              <w:rPr>
                <w:lang w:eastAsia="ja-JP"/>
              </w:rPr>
              <w:t>DC_21_n1</w:t>
            </w:r>
          </w:p>
        </w:tc>
        <w:tc>
          <w:tcPr>
            <w:tcW w:w="992" w:type="dxa"/>
            <w:tcBorders>
              <w:top w:val="single" w:sz="4" w:space="0" w:color="auto"/>
              <w:left w:val="nil"/>
              <w:right w:val="single" w:sz="4" w:space="0" w:color="auto"/>
            </w:tcBorders>
          </w:tcPr>
          <w:p w14:paraId="0D949221" w14:textId="77777777" w:rsidR="00466247" w:rsidRPr="009B053A" w:rsidRDefault="00466247" w:rsidP="00035174">
            <w:pPr>
              <w:pStyle w:val="TAL"/>
              <w:rPr>
                <w:sz w:val="16"/>
                <w:szCs w:val="16"/>
                <w:lang w:eastAsia="ja-JP"/>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7B6C4D2" w14:textId="77777777" w:rsidR="00466247" w:rsidRPr="009B053A" w:rsidRDefault="00466247" w:rsidP="00035174">
            <w:pPr>
              <w:pStyle w:val="TAL"/>
              <w:rPr>
                <w:lang w:eastAsia="zh-CN"/>
              </w:rPr>
            </w:pPr>
            <w:r w:rsidRPr="009B053A">
              <w:t>E-UTRA Band 40, 42</w:t>
            </w:r>
          </w:p>
          <w:p w14:paraId="59A9750B" w14:textId="77777777" w:rsidR="00466247" w:rsidRPr="009B053A" w:rsidRDefault="00466247" w:rsidP="00035174">
            <w:pPr>
              <w:pStyle w:val="TAL"/>
              <w:rPr>
                <w:rFonts w:eastAsia="Malgun Gothic"/>
              </w:rPr>
            </w:pPr>
            <w:r w:rsidRPr="009B053A">
              <w:rPr>
                <w:lang w:eastAsia="zh-CN"/>
              </w:rPr>
              <w:t>NR Band n78, n79</w:t>
            </w:r>
          </w:p>
        </w:tc>
        <w:tc>
          <w:tcPr>
            <w:tcW w:w="992" w:type="dxa"/>
            <w:tcBorders>
              <w:top w:val="single" w:sz="4" w:space="0" w:color="auto"/>
              <w:left w:val="nil"/>
              <w:bottom w:val="single" w:sz="4" w:space="0" w:color="auto"/>
              <w:right w:val="single" w:sz="4" w:space="0" w:color="auto"/>
            </w:tcBorders>
          </w:tcPr>
          <w:p w14:paraId="54FC0F25"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64DDEAB6"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30823404"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0E124683"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6E27C6E2"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0705CE41" w14:textId="77777777" w:rsidR="00466247" w:rsidRPr="009B053A" w:rsidRDefault="00466247" w:rsidP="00035174">
            <w:pPr>
              <w:pStyle w:val="TAC"/>
            </w:pPr>
          </w:p>
        </w:tc>
      </w:tr>
      <w:tr w:rsidR="00466247" w:rsidRPr="009B053A" w14:paraId="29361388" w14:textId="77777777" w:rsidTr="00035174">
        <w:trPr>
          <w:trHeight w:val="188"/>
        </w:trPr>
        <w:tc>
          <w:tcPr>
            <w:tcW w:w="1413" w:type="dxa"/>
            <w:tcBorders>
              <w:left w:val="single" w:sz="4" w:space="0" w:color="auto"/>
              <w:right w:val="single" w:sz="4" w:space="0" w:color="auto"/>
            </w:tcBorders>
            <w:vAlign w:val="center"/>
          </w:tcPr>
          <w:p w14:paraId="48932D2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137B849" w14:textId="77777777" w:rsidR="00466247" w:rsidRPr="009B053A" w:rsidRDefault="00466247" w:rsidP="00035174">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61A5AC2C" w14:textId="77777777" w:rsidR="00466247" w:rsidRPr="009B053A" w:rsidRDefault="00466247" w:rsidP="00035174">
            <w:pPr>
              <w:pStyle w:val="TAL"/>
              <w:rPr>
                <w:rFonts w:eastAsia="Malgun Gothic"/>
              </w:rPr>
            </w:pPr>
            <w:r w:rsidRPr="009B053A">
              <w:t>NR Band n77</w:t>
            </w:r>
          </w:p>
        </w:tc>
        <w:tc>
          <w:tcPr>
            <w:tcW w:w="992" w:type="dxa"/>
            <w:tcBorders>
              <w:top w:val="single" w:sz="4" w:space="0" w:color="auto"/>
              <w:left w:val="nil"/>
              <w:bottom w:val="single" w:sz="4" w:space="0" w:color="auto"/>
              <w:right w:val="single" w:sz="4" w:space="0" w:color="auto"/>
            </w:tcBorders>
          </w:tcPr>
          <w:p w14:paraId="2BCB0427"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266B22C9"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772251F5"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7AAF1524"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29CB1112"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6E5AB747" w14:textId="77777777" w:rsidR="00466247" w:rsidRPr="009B053A" w:rsidRDefault="00466247" w:rsidP="00035174">
            <w:pPr>
              <w:pStyle w:val="TAC"/>
            </w:pPr>
            <w:r w:rsidRPr="009B053A">
              <w:t>2</w:t>
            </w:r>
          </w:p>
        </w:tc>
      </w:tr>
      <w:tr w:rsidR="00466247" w:rsidRPr="009B053A" w14:paraId="1BF7DF55"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1A98223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9669C8F" w14:textId="77777777" w:rsidR="00466247" w:rsidRPr="009B053A" w:rsidRDefault="00466247" w:rsidP="00035174">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5090F357" w14:textId="77777777" w:rsidR="00466247" w:rsidRPr="009B053A" w:rsidRDefault="00466247" w:rsidP="00035174">
            <w:pPr>
              <w:pStyle w:val="TAL"/>
              <w:rPr>
                <w:rFonts w:eastAsia="Malgun Gothic"/>
              </w:rPr>
            </w:pPr>
            <w:r w:rsidRPr="009B053A">
              <w:t>Frequency range</w:t>
            </w:r>
          </w:p>
        </w:tc>
        <w:tc>
          <w:tcPr>
            <w:tcW w:w="992" w:type="dxa"/>
            <w:tcBorders>
              <w:top w:val="single" w:sz="4" w:space="0" w:color="auto"/>
              <w:left w:val="nil"/>
              <w:bottom w:val="single" w:sz="4" w:space="0" w:color="auto"/>
              <w:right w:val="single" w:sz="4" w:space="0" w:color="auto"/>
            </w:tcBorders>
          </w:tcPr>
          <w:p w14:paraId="63D41ED4" w14:textId="77777777" w:rsidR="00466247" w:rsidRPr="009B053A" w:rsidRDefault="00466247" w:rsidP="00035174">
            <w:pPr>
              <w:pStyle w:val="TAC"/>
              <w:rPr>
                <w:rFonts w:eastAsia="Malgun Gothic"/>
              </w:rPr>
            </w:pPr>
            <w:r w:rsidRPr="009B053A">
              <w:rPr>
                <w:lang w:eastAsia="ja-JP"/>
              </w:rPr>
              <w:t>945</w:t>
            </w:r>
          </w:p>
        </w:tc>
        <w:tc>
          <w:tcPr>
            <w:tcW w:w="425" w:type="dxa"/>
            <w:tcBorders>
              <w:top w:val="single" w:sz="4" w:space="0" w:color="auto"/>
              <w:left w:val="nil"/>
              <w:bottom w:val="single" w:sz="4" w:space="0" w:color="auto"/>
              <w:right w:val="single" w:sz="4" w:space="0" w:color="auto"/>
            </w:tcBorders>
          </w:tcPr>
          <w:p w14:paraId="5BAF9D21" w14:textId="77777777" w:rsidR="00466247" w:rsidRPr="009B053A" w:rsidRDefault="00466247" w:rsidP="00035174">
            <w:pPr>
              <w:pStyle w:val="TAC"/>
              <w:rPr>
                <w:rFonts w:eastAsia="Malgun Gothic"/>
              </w:rPr>
            </w:pPr>
          </w:p>
        </w:tc>
        <w:tc>
          <w:tcPr>
            <w:tcW w:w="1134" w:type="dxa"/>
            <w:tcBorders>
              <w:top w:val="single" w:sz="4" w:space="0" w:color="auto"/>
              <w:left w:val="nil"/>
              <w:bottom w:val="single" w:sz="4" w:space="0" w:color="auto"/>
              <w:right w:val="single" w:sz="4" w:space="0" w:color="auto"/>
            </w:tcBorders>
          </w:tcPr>
          <w:p w14:paraId="7B2BED53" w14:textId="77777777" w:rsidR="00466247" w:rsidRPr="009B053A" w:rsidRDefault="00466247" w:rsidP="00035174">
            <w:pPr>
              <w:pStyle w:val="TAC"/>
              <w:rPr>
                <w:rFonts w:eastAsia="Malgun Gothic"/>
              </w:rPr>
            </w:pPr>
            <w:r w:rsidRPr="009B053A">
              <w:rPr>
                <w:lang w:eastAsia="ja-JP"/>
              </w:rPr>
              <w:t>960</w:t>
            </w:r>
          </w:p>
        </w:tc>
        <w:tc>
          <w:tcPr>
            <w:tcW w:w="1134" w:type="dxa"/>
            <w:tcBorders>
              <w:top w:val="single" w:sz="4" w:space="0" w:color="auto"/>
              <w:left w:val="nil"/>
              <w:bottom w:val="single" w:sz="4" w:space="0" w:color="auto"/>
              <w:right w:val="single" w:sz="4" w:space="0" w:color="auto"/>
            </w:tcBorders>
          </w:tcPr>
          <w:p w14:paraId="5F3C9065" w14:textId="77777777" w:rsidR="00466247" w:rsidRPr="009B053A" w:rsidRDefault="00466247" w:rsidP="00035174">
            <w:pPr>
              <w:pStyle w:val="TAC"/>
            </w:pPr>
            <w:r w:rsidRPr="009B053A">
              <w:rPr>
                <w:lang w:eastAsia="ja-JP"/>
              </w:rPr>
              <w:t>-50</w:t>
            </w:r>
          </w:p>
        </w:tc>
        <w:tc>
          <w:tcPr>
            <w:tcW w:w="709" w:type="dxa"/>
            <w:tcBorders>
              <w:top w:val="single" w:sz="4" w:space="0" w:color="auto"/>
              <w:left w:val="nil"/>
              <w:bottom w:val="single" w:sz="4" w:space="0" w:color="auto"/>
              <w:right w:val="single" w:sz="4" w:space="0" w:color="auto"/>
            </w:tcBorders>
            <w:noWrap/>
          </w:tcPr>
          <w:p w14:paraId="317C6DA6" w14:textId="77777777" w:rsidR="00466247" w:rsidRPr="009B053A" w:rsidRDefault="00466247" w:rsidP="00035174">
            <w:pPr>
              <w:pStyle w:val="TAC"/>
            </w:pPr>
            <w:r w:rsidRPr="009B053A">
              <w:rPr>
                <w:lang w:eastAsia="ja-JP"/>
              </w:rPr>
              <w:t>1</w:t>
            </w:r>
          </w:p>
        </w:tc>
        <w:tc>
          <w:tcPr>
            <w:tcW w:w="850" w:type="dxa"/>
            <w:tcBorders>
              <w:top w:val="single" w:sz="4" w:space="0" w:color="auto"/>
              <w:left w:val="nil"/>
              <w:bottom w:val="single" w:sz="4" w:space="0" w:color="auto"/>
              <w:right w:val="single" w:sz="4" w:space="0" w:color="auto"/>
            </w:tcBorders>
            <w:noWrap/>
          </w:tcPr>
          <w:p w14:paraId="0D8755EB" w14:textId="77777777" w:rsidR="00466247" w:rsidRPr="009B053A" w:rsidRDefault="00466247" w:rsidP="00035174">
            <w:pPr>
              <w:pStyle w:val="TAC"/>
            </w:pPr>
          </w:p>
        </w:tc>
      </w:tr>
      <w:tr w:rsidR="00466247" w:rsidRPr="009B053A" w14:paraId="483AA77B" w14:textId="77777777" w:rsidTr="00035174">
        <w:trPr>
          <w:trHeight w:val="188"/>
        </w:trPr>
        <w:tc>
          <w:tcPr>
            <w:tcW w:w="1413" w:type="dxa"/>
            <w:tcBorders>
              <w:top w:val="single" w:sz="4" w:space="0" w:color="auto"/>
              <w:left w:val="single" w:sz="4" w:space="0" w:color="auto"/>
              <w:right w:val="single" w:sz="4" w:space="0" w:color="auto"/>
            </w:tcBorders>
          </w:tcPr>
          <w:p w14:paraId="0F3F73E2" w14:textId="77777777" w:rsidR="00466247" w:rsidRPr="009B053A" w:rsidRDefault="00466247" w:rsidP="00035174">
            <w:pPr>
              <w:pStyle w:val="TAC"/>
              <w:rPr>
                <w:rFonts w:eastAsia="Malgun Gothic"/>
              </w:rPr>
            </w:pPr>
            <w:r w:rsidRPr="009B053A">
              <w:rPr>
                <w:lang w:eastAsia="ja-JP"/>
              </w:rPr>
              <w:t>DC_21_n28</w:t>
            </w:r>
          </w:p>
        </w:tc>
        <w:tc>
          <w:tcPr>
            <w:tcW w:w="992" w:type="dxa"/>
            <w:tcBorders>
              <w:top w:val="single" w:sz="4" w:space="0" w:color="auto"/>
              <w:left w:val="nil"/>
              <w:right w:val="single" w:sz="4" w:space="0" w:color="auto"/>
            </w:tcBorders>
          </w:tcPr>
          <w:p w14:paraId="104D5AD4"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02A23390" w14:textId="77777777" w:rsidR="00466247" w:rsidRPr="009B053A" w:rsidRDefault="00466247" w:rsidP="00035174">
            <w:pPr>
              <w:pStyle w:val="TAL"/>
              <w:rPr>
                <w:color w:val="000000"/>
                <w:szCs w:val="18"/>
              </w:rPr>
            </w:pPr>
            <w:r w:rsidRPr="009B053A">
              <w:rPr>
                <w:color w:val="000000"/>
                <w:szCs w:val="18"/>
              </w:rPr>
              <w:t>E-UTRA Band 1, 65</w:t>
            </w:r>
          </w:p>
          <w:p w14:paraId="23A0C5CD" w14:textId="77777777" w:rsidR="00466247" w:rsidRPr="009B053A" w:rsidRDefault="00466247" w:rsidP="00035174">
            <w:pPr>
              <w:pStyle w:val="TAL"/>
              <w:rPr>
                <w:rFonts w:eastAsia="Malgun Gothic"/>
              </w:rPr>
            </w:pPr>
            <w:r w:rsidRPr="009B053A">
              <w:rPr>
                <w:color w:val="000000"/>
                <w:szCs w:val="18"/>
              </w:rPr>
              <w:t>NR Band n77, n78</w:t>
            </w:r>
          </w:p>
        </w:tc>
        <w:tc>
          <w:tcPr>
            <w:tcW w:w="992" w:type="dxa"/>
            <w:tcBorders>
              <w:top w:val="single" w:sz="4" w:space="0" w:color="auto"/>
              <w:left w:val="nil"/>
              <w:bottom w:val="single" w:sz="4" w:space="0" w:color="auto"/>
              <w:right w:val="single" w:sz="4" w:space="0" w:color="auto"/>
            </w:tcBorders>
          </w:tcPr>
          <w:p w14:paraId="69D0FC93"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1767F9A"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0A09F584"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3B1C6FC4" w14:textId="77777777" w:rsidR="00466247" w:rsidRPr="009B053A" w:rsidRDefault="00466247" w:rsidP="00035174">
            <w:pPr>
              <w:pStyle w:val="TAC"/>
            </w:pPr>
            <w:r w:rsidRPr="009B053A">
              <w:rPr>
                <w:color w:val="000000"/>
                <w:szCs w:val="18"/>
                <w:lang w:eastAsia="ja-JP"/>
              </w:rPr>
              <w:t>-50</w:t>
            </w:r>
          </w:p>
        </w:tc>
        <w:tc>
          <w:tcPr>
            <w:tcW w:w="709" w:type="dxa"/>
            <w:tcBorders>
              <w:top w:val="single" w:sz="4" w:space="0" w:color="auto"/>
              <w:left w:val="nil"/>
              <w:bottom w:val="single" w:sz="4" w:space="0" w:color="auto"/>
              <w:right w:val="single" w:sz="4" w:space="0" w:color="auto"/>
            </w:tcBorders>
            <w:noWrap/>
          </w:tcPr>
          <w:p w14:paraId="4CF88F7D" w14:textId="77777777" w:rsidR="00466247" w:rsidRPr="009B053A" w:rsidRDefault="00466247" w:rsidP="00035174">
            <w:pPr>
              <w:pStyle w:val="TAC"/>
            </w:pPr>
            <w:r w:rsidRPr="009B053A">
              <w:rPr>
                <w:color w:val="000000"/>
                <w:szCs w:val="18"/>
                <w:lang w:eastAsia="ja-JP"/>
              </w:rPr>
              <w:t>1</w:t>
            </w:r>
          </w:p>
        </w:tc>
        <w:tc>
          <w:tcPr>
            <w:tcW w:w="850" w:type="dxa"/>
            <w:tcBorders>
              <w:top w:val="single" w:sz="4" w:space="0" w:color="auto"/>
              <w:left w:val="nil"/>
              <w:bottom w:val="single" w:sz="4" w:space="0" w:color="auto"/>
              <w:right w:val="single" w:sz="4" w:space="0" w:color="auto"/>
            </w:tcBorders>
            <w:noWrap/>
          </w:tcPr>
          <w:p w14:paraId="76A58DB7" w14:textId="77777777" w:rsidR="00466247" w:rsidRPr="009B053A" w:rsidRDefault="00466247" w:rsidP="00035174">
            <w:pPr>
              <w:pStyle w:val="TAC"/>
            </w:pPr>
            <w:r w:rsidRPr="009B053A">
              <w:rPr>
                <w:rFonts w:cs="Arial"/>
                <w:color w:val="000000"/>
                <w:szCs w:val="18"/>
                <w:lang w:eastAsia="ja-JP"/>
              </w:rPr>
              <w:t>2</w:t>
            </w:r>
          </w:p>
        </w:tc>
      </w:tr>
      <w:tr w:rsidR="00466247" w:rsidRPr="009B053A" w14:paraId="718A813C" w14:textId="77777777" w:rsidTr="00035174">
        <w:trPr>
          <w:trHeight w:val="188"/>
        </w:trPr>
        <w:tc>
          <w:tcPr>
            <w:tcW w:w="1413" w:type="dxa"/>
            <w:tcBorders>
              <w:left w:val="single" w:sz="4" w:space="0" w:color="auto"/>
              <w:bottom w:val="single" w:sz="4" w:space="0" w:color="auto"/>
              <w:right w:val="single" w:sz="4" w:space="0" w:color="auto"/>
            </w:tcBorders>
          </w:tcPr>
          <w:p w14:paraId="0D37F938"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3760A386"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116E1EC7" w14:textId="77777777" w:rsidR="00466247" w:rsidRPr="009B053A" w:rsidRDefault="00466247" w:rsidP="00035174">
            <w:pPr>
              <w:pStyle w:val="TAL"/>
              <w:rPr>
                <w:rFonts w:eastAsia="Malgun Gothic"/>
              </w:rPr>
            </w:pPr>
            <w:r w:rsidRPr="009B053A">
              <w:rPr>
                <w:color w:val="000000"/>
                <w:szCs w:val="18"/>
              </w:rPr>
              <w:t>E-UTRA Band 1</w:t>
            </w:r>
          </w:p>
        </w:tc>
        <w:tc>
          <w:tcPr>
            <w:tcW w:w="992" w:type="dxa"/>
            <w:tcBorders>
              <w:top w:val="single" w:sz="4" w:space="0" w:color="auto"/>
              <w:left w:val="nil"/>
              <w:bottom w:val="single" w:sz="4" w:space="0" w:color="auto"/>
              <w:right w:val="single" w:sz="4" w:space="0" w:color="auto"/>
            </w:tcBorders>
          </w:tcPr>
          <w:p w14:paraId="489F7CA1"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97CF924"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3A6EACF3"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2EDBC12" w14:textId="77777777" w:rsidR="00466247" w:rsidRPr="009B053A" w:rsidRDefault="00466247" w:rsidP="00035174">
            <w:pPr>
              <w:pStyle w:val="TAC"/>
            </w:pPr>
            <w:r w:rsidRPr="009B053A">
              <w:rPr>
                <w:color w:val="000000"/>
                <w:szCs w:val="18"/>
                <w:lang w:eastAsia="ja-JP"/>
              </w:rPr>
              <w:t>-50</w:t>
            </w:r>
          </w:p>
        </w:tc>
        <w:tc>
          <w:tcPr>
            <w:tcW w:w="709" w:type="dxa"/>
            <w:tcBorders>
              <w:top w:val="single" w:sz="4" w:space="0" w:color="auto"/>
              <w:left w:val="nil"/>
              <w:bottom w:val="single" w:sz="4" w:space="0" w:color="auto"/>
              <w:right w:val="single" w:sz="4" w:space="0" w:color="auto"/>
            </w:tcBorders>
            <w:noWrap/>
          </w:tcPr>
          <w:p w14:paraId="3554D78E" w14:textId="77777777" w:rsidR="00466247" w:rsidRPr="009B053A" w:rsidRDefault="00466247" w:rsidP="00035174">
            <w:pPr>
              <w:pStyle w:val="TAC"/>
            </w:pPr>
            <w:r w:rsidRPr="009B053A">
              <w:rPr>
                <w:color w:val="000000"/>
                <w:szCs w:val="18"/>
                <w:lang w:eastAsia="ja-JP"/>
              </w:rPr>
              <w:t>1</w:t>
            </w:r>
          </w:p>
        </w:tc>
        <w:tc>
          <w:tcPr>
            <w:tcW w:w="850" w:type="dxa"/>
            <w:tcBorders>
              <w:top w:val="single" w:sz="4" w:space="0" w:color="auto"/>
              <w:left w:val="nil"/>
              <w:bottom w:val="single" w:sz="4" w:space="0" w:color="auto"/>
              <w:right w:val="single" w:sz="4" w:space="0" w:color="auto"/>
            </w:tcBorders>
            <w:noWrap/>
          </w:tcPr>
          <w:p w14:paraId="12DE3456" w14:textId="77777777" w:rsidR="00466247" w:rsidRPr="009B053A" w:rsidRDefault="00466247" w:rsidP="00035174">
            <w:pPr>
              <w:pStyle w:val="TAC"/>
            </w:pPr>
            <w:r w:rsidRPr="009B053A">
              <w:rPr>
                <w:rFonts w:cs="Arial"/>
                <w:color w:val="000000"/>
                <w:szCs w:val="18"/>
                <w:lang w:eastAsia="ja-JP"/>
              </w:rPr>
              <w:t>9, 11</w:t>
            </w:r>
          </w:p>
        </w:tc>
      </w:tr>
      <w:tr w:rsidR="00466247" w:rsidRPr="009B053A" w14:paraId="164ED9A4" w14:textId="77777777" w:rsidTr="00035174">
        <w:trPr>
          <w:trHeight w:val="188"/>
        </w:trPr>
        <w:tc>
          <w:tcPr>
            <w:tcW w:w="1413" w:type="dxa"/>
            <w:tcBorders>
              <w:top w:val="single" w:sz="4" w:space="0" w:color="auto"/>
              <w:left w:val="single" w:sz="4" w:space="0" w:color="auto"/>
              <w:right w:val="single" w:sz="4" w:space="0" w:color="auto"/>
            </w:tcBorders>
          </w:tcPr>
          <w:p w14:paraId="698CCB43" w14:textId="77777777" w:rsidR="00466247" w:rsidRPr="009B053A" w:rsidRDefault="00466247" w:rsidP="00035174">
            <w:pPr>
              <w:pStyle w:val="TAC"/>
              <w:rPr>
                <w:rFonts w:eastAsia="Malgun Gothic"/>
              </w:rPr>
            </w:pPr>
            <w:r w:rsidRPr="009B053A">
              <w:rPr>
                <w:lang w:eastAsia="ja-JP"/>
              </w:rPr>
              <w:t>DC_21_n77</w:t>
            </w:r>
          </w:p>
        </w:tc>
        <w:tc>
          <w:tcPr>
            <w:tcW w:w="992" w:type="dxa"/>
            <w:tcBorders>
              <w:top w:val="single" w:sz="4" w:space="0" w:color="auto"/>
              <w:left w:val="nil"/>
              <w:right w:val="single" w:sz="4" w:space="0" w:color="auto"/>
            </w:tcBorders>
          </w:tcPr>
          <w:p w14:paraId="595EBBE7" w14:textId="77777777" w:rsidR="00466247" w:rsidRPr="009B053A" w:rsidRDefault="00466247" w:rsidP="00035174">
            <w:pPr>
              <w:pStyle w:val="TAL"/>
              <w:rPr>
                <w:rFonts w:cs="Arial"/>
                <w:color w:val="000000"/>
                <w:szCs w:val="18"/>
              </w:rPr>
            </w:pPr>
            <w:r w:rsidRPr="009B053A">
              <w:rPr>
                <w:rFonts w:cs="Arial"/>
                <w:color w:val="000000"/>
                <w:szCs w:val="18"/>
              </w:rPr>
              <w:t>Rel-15</w:t>
            </w:r>
          </w:p>
          <w:p w14:paraId="225B82B5" w14:textId="77777777" w:rsidR="00466247" w:rsidRPr="009B053A" w:rsidRDefault="00466247" w:rsidP="00035174">
            <w:pPr>
              <w:pStyle w:val="TAL"/>
              <w:rPr>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2BB221E9" w14:textId="77777777" w:rsidR="00466247" w:rsidRPr="009B053A" w:rsidRDefault="00466247" w:rsidP="00035174">
            <w:pPr>
              <w:pStyle w:val="TAL"/>
              <w:rPr>
                <w:rFonts w:eastAsia="Malgun Gothic"/>
              </w:rPr>
            </w:pPr>
            <w:r w:rsidRPr="009B053A">
              <w:rPr>
                <w:color w:val="000000"/>
                <w:szCs w:val="18"/>
              </w:rPr>
              <w:t>E-UTRA Band 1, 3, 18, 19, 28, 34, 40, 65</w:t>
            </w:r>
          </w:p>
        </w:tc>
        <w:tc>
          <w:tcPr>
            <w:tcW w:w="992" w:type="dxa"/>
            <w:tcBorders>
              <w:top w:val="single" w:sz="4" w:space="0" w:color="auto"/>
              <w:left w:val="nil"/>
              <w:bottom w:val="single" w:sz="4" w:space="0" w:color="auto"/>
              <w:right w:val="single" w:sz="4" w:space="0" w:color="auto"/>
            </w:tcBorders>
          </w:tcPr>
          <w:p w14:paraId="6BCBBE69"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0254A906" w14:textId="77777777" w:rsidR="00466247" w:rsidRPr="009B053A" w:rsidRDefault="00466247" w:rsidP="00035174">
            <w:pPr>
              <w:pStyle w:val="TAC"/>
              <w:rPr>
                <w:rFonts w:eastAsia="Malgun Gothic"/>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04E50DCB" w14:textId="77777777" w:rsidR="00466247" w:rsidRPr="009B053A" w:rsidRDefault="00466247" w:rsidP="00035174">
            <w:pPr>
              <w:pStyle w:val="TAC"/>
              <w:rPr>
                <w:rFonts w:eastAsia="Malgun Gothic"/>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624EEA94"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088A2BB1"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37BADA20" w14:textId="77777777" w:rsidR="00466247" w:rsidRPr="009B053A" w:rsidRDefault="00466247" w:rsidP="00035174">
            <w:pPr>
              <w:pStyle w:val="TAC"/>
            </w:pPr>
          </w:p>
        </w:tc>
      </w:tr>
      <w:tr w:rsidR="00466247" w:rsidRPr="009B053A" w14:paraId="49F8B4D3" w14:textId="77777777" w:rsidTr="00035174">
        <w:trPr>
          <w:trHeight w:val="188"/>
        </w:trPr>
        <w:tc>
          <w:tcPr>
            <w:tcW w:w="1413" w:type="dxa"/>
            <w:tcBorders>
              <w:left w:val="single" w:sz="4" w:space="0" w:color="auto"/>
              <w:right w:val="single" w:sz="4" w:space="0" w:color="auto"/>
            </w:tcBorders>
          </w:tcPr>
          <w:p w14:paraId="6A001E26"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1919324" w14:textId="77777777" w:rsidR="00466247" w:rsidRPr="009B053A" w:rsidRDefault="00466247" w:rsidP="00035174">
            <w:pPr>
              <w:pStyle w:val="TAL"/>
              <w:rPr>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8C67ECD" w14:textId="77777777" w:rsidR="00466247" w:rsidRPr="009B053A" w:rsidRDefault="00466247" w:rsidP="00035174">
            <w:pPr>
              <w:pStyle w:val="TAL"/>
              <w:rPr>
                <w:rFonts w:eastAsia="Malgun Gothic"/>
              </w:rPr>
            </w:pPr>
            <w:r w:rsidRPr="009B053A">
              <w:rPr>
                <w:color w:val="000000"/>
                <w:szCs w:val="18"/>
              </w:rPr>
              <w:t>Frequency range</w:t>
            </w:r>
          </w:p>
        </w:tc>
        <w:tc>
          <w:tcPr>
            <w:tcW w:w="992" w:type="dxa"/>
            <w:tcBorders>
              <w:top w:val="single" w:sz="4" w:space="0" w:color="auto"/>
              <w:left w:val="nil"/>
              <w:bottom w:val="single" w:sz="4" w:space="0" w:color="auto"/>
              <w:right w:val="single" w:sz="4" w:space="0" w:color="auto"/>
            </w:tcBorders>
          </w:tcPr>
          <w:p w14:paraId="21FB7D8E" w14:textId="77777777" w:rsidR="00466247" w:rsidRPr="009B053A" w:rsidRDefault="00466247" w:rsidP="00035174">
            <w:pPr>
              <w:pStyle w:val="TAC"/>
              <w:rPr>
                <w:rFonts w:eastAsia="Malgun Gothic"/>
              </w:rPr>
            </w:pPr>
            <w:r w:rsidRPr="009B053A">
              <w:rPr>
                <w:color w:val="000000"/>
                <w:sz w:val="16"/>
                <w:szCs w:val="16"/>
              </w:rPr>
              <w:t>945</w:t>
            </w:r>
          </w:p>
        </w:tc>
        <w:tc>
          <w:tcPr>
            <w:tcW w:w="425" w:type="dxa"/>
            <w:tcBorders>
              <w:top w:val="single" w:sz="4" w:space="0" w:color="auto"/>
              <w:left w:val="nil"/>
              <w:bottom w:val="single" w:sz="4" w:space="0" w:color="auto"/>
              <w:right w:val="single" w:sz="4" w:space="0" w:color="auto"/>
            </w:tcBorders>
          </w:tcPr>
          <w:p w14:paraId="480C6676" w14:textId="77777777" w:rsidR="00466247" w:rsidRPr="009B053A" w:rsidRDefault="00466247" w:rsidP="00035174">
            <w:pPr>
              <w:pStyle w:val="TAC"/>
              <w:rPr>
                <w:rFonts w:eastAsia="Malgun Gothic"/>
              </w:rPr>
            </w:pPr>
            <w:r w:rsidRPr="009B053A">
              <w:rPr>
                <w:color w:val="000000"/>
                <w:sz w:val="16"/>
                <w:szCs w:val="16"/>
              </w:rPr>
              <w:t>-</w:t>
            </w:r>
          </w:p>
        </w:tc>
        <w:tc>
          <w:tcPr>
            <w:tcW w:w="1134" w:type="dxa"/>
            <w:tcBorders>
              <w:top w:val="single" w:sz="4" w:space="0" w:color="auto"/>
              <w:left w:val="nil"/>
              <w:bottom w:val="single" w:sz="4" w:space="0" w:color="auto"/>
              <w:right w:val="single" w:sz="4" w:space="0" w:color="auto"/>
            </w:tcBorders>
          </w:tcPr>
          <w:p w14:paraId="1EC38759" w14:textId="77777777" w:rsidR="00466247" w:rsidRPr="009B053A" w:rsidRDefault="00466247" w:rsidP="00035174">
            <w:pPr>
              <w:pStyle w:val="TAC"/>
              <w:rPr>
                <w:rFonts w:eastAsia="Malgun Gothic"/>
              </w:rPr>
            </w:pPr>
            <w:r w:rsidRPr="009B053A">
              <w:rPr>
                <w:color w:val="000000"/>
                <w:sz w:val="16"/>
                <w:szCs w:val="16"/>
              </w:rPr>
              <w:t>960</w:t>
            </w:r>
          </w:p>
        </w:tc>
        <w:tc>
          <w:tcPr>
            <w:tcW w:w="1134" w:type="dxa"/>
            <w:tcBorders>
              <w:top w:val="single" w:sz="4" w:space="0" w:color="auto"/>
              <w:left w:val="nil"/>
              <w:bottom w:val="single" w:sz="4" w:space="0" w:color="auto"/>
              <w:right w:val="single" w:sz="4" w:space="0" w:color="auto"/>
            </w:tcBorders>
          </w:tcPr>
          <w:p w14:paraId="4E2C29F0"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0F51B668"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4CCF5B91" w14:textId="77777777" w:rsidR="00466247" w:rsidRPr="009B053A" w:rsidRDefault="00466247" w:rsidP="00035174">
            <w:pPr>
              <w:pStyle w:val="TAC"/>
            </w:pPr>
          </w:p>
        </w:tc>
      </w:tr>
      <w:tr w:rsidR="00466247" w:rsidRPr="009B053A" w14:paraId="1FEF1E9E" w14:textId="77777777" w:rsidTr="00035174">
        <w:trPr>
          <w:trHeight w:val="188"/>
        </w:trPr>
        <w:tc>
          <w:tcPr>
            <w:tcW w:w="1413" w:type="dxa"/>
            <w:tcBorders>
              <w:left w:val="single" w:sz="4" w:space="0" w:color="auto"/>
              <w:right w:val="single" w:sz="4" w:space="0" w:color="auto"/>
            </w:tcBorders>
          </w:tcPr>
          <w:p w14:paraId="653DD2C0"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FCAF043"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776FEC04" w14:textId="77777777" w:rsidR="00466247" w:rsidRPr="009B053A" w:rsidRDefault="00466247" w:rsidP="00035174">
            <w:pPr>
              <w:pStyle w:val="TAL"/>
              <w:rPr>
                <w:rFonts w:eastAsia="Malgun Gothic"/>
              </w:rPr>
            </w:pPr>
            <w:r w:rsidRPr="009B053A">
              <w:rPr>
                <w:color w:val="000000"/>
                <w:szCs w:val="18"/>
              </w:rPr>
              <w:t>Frequency range</w:t>
            </w:r>
          </w:p>
        </w:tc>
        <w:tc>
          <w:tcPr>
            <w:tcW w:w="992" w:type="dxa"/>
            <w:tcBorders>
              <w:top w:val="single" w:sz="4" w:space="0" w:color="auto"/>
              <w:left w:val="nil"/>
              <w:bottom w:val="single" w:sz="4" w:space="0" w:color="auto"/>
              <w:right w:val="single" w:sz="4" w:space="0" w:color="auto"/>
            </w:tcBorders>
          </w:tcPr>
          <w:p w14:paraId="1BBE3FB4" w14:textId="77777777" w:rsidR="00466247" w:rsidRPr="009B053A" w:rsidRDefault="00466247" w:rsidP="00035174">
            <w:pPr>
              <w:pStyle w:val="TAC"/>
              <w:rPr>
                <w:rFonts w:eastAsia="Malgun Gothic"/>
              </w:rPr>
            </w:pPr>
            <w:r w:rsidRPr="009B053A">
              <w:rPr>
                <w:color w:val="000000"/>
                <w:sz w:val="16"/>
                <w:szCs w:val="16"/>
              </w:rPr>
              <w:t>1884.5</w:t>
            </w:r>
          </w:p>
        </w:tc>
        <w:tc>
          <w:tcPr>
            <w:tcW w:w="425" w:type="dxa"/>
            <w:tcBorders>
              <w:top w:val="single" w:sz="4" w:space="0" w:color="auto"/>
              <w:left w:val="nil"/>
              <w:bottom w:val="single" w:sz="4" w:space="0" w:color="auto"/>
              <w:right w:val="single" w:sz="4" w:space="0" w:color="auto"/>
            </w:tcBorders>
          </w:tcPr>
          <w:p w14:paraId="6C9EA5BE" w14:textId="77777777" w:rsidR="00466247" w:rsidRPr="009B053A" w:rsidRDefault="00466247" w:rsidP="00035174">
            <w:pPr>
              <w:pStyle w:val="TAC"/>
              <w:rPr>
                <w:rFonts w:eastAsia="Malgun Gothic"/>
              </w:rPr>
            </w:pPr>
            <w:r w:rsidRPr="009B053A">
              <w:rPr>
                <w:color w:val="000000"/>
                <w:sz w:val="16"/>
                <w:szCs w:val="16"/>
              </w:rPr>
              <w:t>-</w:t>
            </w:r>
          </w:p>
        </w:tc>
        <w:tc>
          <w:tcPr>
            <w:tcW w:w="1134" w:type="dxa"/>
            <w:tcBorders>
              <w:top w:val="single" w:sz="4" w:space="0" w:color="auto"/>
              <w:left w:val="nil"/>
              <w:bottom w:val="single" w:sz="4" w:space="0" w:color="auto"/>
              <w:right w:val="single" w:sz="4" w:space="0" w:color="auto"/>
            </w:tcBorders>
          </w:tcPr>
          <w:p w14:paraId="1D49638F" w14:textId="77777777" w:rsidR="00466247" w:rsidRPr="009B053A" w:rsidRDefault="00466247" w:rsidP="00035174">
            <w:pPr>
              <w:pStyle w:val="TAC"/>
              <w:rPr>
                <w:rFonts w:eastAsia="Malgun Gothic"/>
              </w:rPr>
            </w:pPr>
            <w:r w:rsidRPr="009B053A">
              <w:rPr>
                <w:color w:val="000000"/>
                <w:sz w:val="16"/>
                <w:szCs w:val="16"/>
              </w:rPr>
              <w:t>1915.7</w:t>
            </w:r>
          </w:p>
        </w:tc>
        <w:tc>
          <w:tcPr>
            <w:tcW w:w="1134" w:type="dxa"/>
            <w:tcBorders>
              <w:top w:val="single" w:sz="4" w:space="0" w:color="auto"/>
              <w:left w:val="nil"/>
              <w:bottom w:val="single" w:sz="4" w:space="0" w:color="auto"/>
              <w:right w:val="single" w:sz="4" w:space="0" w:color="auto"/>
            </w:tcBorders>
          </w:tcPr>
          <w:p w14:paraId="237D3067" w14:textId="77777777" w:rsidR="00466247" w:rsidRPr="009B053A" w:rsidRDefault="00466247" w:rsidP="00035174">
            <w:pPr>
              <w:pStyle w:val="TAC"/>
            </w:pPr>
            <w:r w:rsidRPr="009B053A">
              <w:rPr>
                <w:color w:val="000000"/>
                <w:szCs w:val="18"/>
              </w:rPr>
              <w:t>-41</w:t>
            </w:r>
          </w:p>
        </w:tc>
        <w:tc>
          <w:tcPr>
            <w:tcW w:w="709" w:type="dxa"/>
            <w:tcBorders>
              <w:top w:val="single" w:sz="4" w:space="0" w:color="auto"/>
              <w:left w:val="nil"/>
              <w:bottom w:val="single" w:sz="4" w:space="0" w:color="auto"/>
              <w:right w:val="single" w:sz="4" w:space="0" w:color="auto"/>
            </w:tcBorders>
            <w:noWrap/>
          </w:tcPr>
          <w:p w14:paraId="14B6B5E3" w14:textId="77777777" w:rsidR="00466247" w:rsidRPr="009B053A" w:rsidRDefault="00466247" w:rsidP="00035174">
            <w:pPr>
              <w:pStyle w:val="TAC"/>
            </w:pPr>
            <w:r w:rsidRPr="009B053A">
              <w:rPr>
                <w:color w:val="000000"/>
                <w:szCs w:val="18"/>
              </w:rPr>
              <w:t>0.3</w:t>
            </w:r>
          </w:p>
        </w:tc>
        <w:tc>
          <w:tcPr>
            <w:tcW w:w="850" w:type="dxa"/>
            <w:tcBorders>
              <w:top w:val="single" w:sz="4" w:space="0" w:color="auto"/>
              <w:left w:val="nil"/>
              <w:bottom w:val="single" w:sz="4" w:space="0" w:color="auto"/>
              <w:right w:val="single" w:sz="4" w:space="0" w:color="auto"/>
            </w:tcBorders>
            <w:noWrap/>
          </w:tcPr>
          <w:p w14:paraId="406C9078" w14:textId="77777777" w:rsidR="00466247" w:rsidRPr="009B053A" w:rsidRDefault="00466247" w:rsidP="00035174">
            <w:pPr>
              <w:pStyle w:val="TAC"/>
            </w:pPr>
            <w:r w:rsidRPr="009B053A">
              <w:rPr>
                <w:color w:val="000000"/>
                <w:szCs w:val="18"/>
              </w:rPr>
              <w:t>3</w:t>
            </w:r>
          </w:p>
        </w:tc>
      </w:tr>
      <w:tr w:rsidR="00466247" w:rsidRPr="009B053A" w14:paraId="2081FF36" w14:textId="77777777" w:rsidTr="00035174">
        <w:trPr>
          <w:trHeight w:val="188"/>
        </w:trPr>
        <w:tc>
          <w:tcPr>
            <w:tcW w:w="1413" w:type="dxa"/>
            <w:tcBorders>
              <w:left w:val="single" w:sz="4" w:space="0" w:color="auto"/>
              <w:right w:val="single" w:sz="4" w:space="0" w:color="auto"/>
            </w:tcBorders>
          </w:tcPr>
          <w:p w14:paraId="337650C4"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D053FF9"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2D742C51" w14:textId="77777777" w:rsidR="00466247" w:rsidRPr="009B053A" w:rsidRDefault="00466247" w:rsidP="00035174">
            <w:pPr>
              <w:pStyle w:val="TAL"/>
              <w:rPr>
                <w:rFonts w:eastAsia="Malgun Gothic"/>
              </w:rPr>
            </w:pPr>
            <w:r w:rsidRPr="009B053A">
              <w:rPr>
                <w:color w:val="000000"/>
                <w:szCs w:val="18"/>
              </w:rPr>
              <w:t>Frequency range</w:t>
            </w:r>
          </w:p>
        </w:tc>
        <w:tc>
          <w:tcPr>
            <w:tcW w:w="992" w:type="dxa"/>
            <w:tcBorders>
              <w:top w:val="single" w:sz="4" w:space="0" w:color="auto"/>
              <w:left w:val="nil"/>
              <w:bottom w:val="single" w:sz="4" w:space="0" w:color="auto"/>
              <w:right w:val="single" w:sz="4" w:space="0" w:color="auto"/>
            </w:tcBorders>
          </w:tcPr>
          <w:p w14:paraId="5CD4F8BD" w14:textId="77777777" w:rsidR="00466247" w:rsidRPr="009B053A" w:rsidRDefault="00466247" w:rsidP="00035174">
            <w:pPr>
              <w:pStyle w:val="TAC"/>
              <w:rPr>
                <w:rFonts w:eastAsia="Malgun Gothic"/>
              </w:rPr>
            </w:pPr>
            <w:r w:rsidRPr="009B053A">
              <w:rPr>
                <w:color w:val="000000"/>
                <w:sz w:val="16"/>
                <w:szCs w:val="16"/>
              </w:rPr>
              <w:t>2545</w:t>
            </w:r>
          </w:p>
        </w:tc>
        <w:tc>
          <w:tcPr>
            <w:tcW w:w="425" w:type="dxa"/>
            <w:tcBorders>
              <w:top w:val="single" w:sz="4" w:space="0" w:color="auto"/>
              <w:left w:val="nil"/>
              <w:bottom w:val="single" w:sz="4" w:space="0" w:color="auto"/>
              <w:right w:val="single" w:sz="4" w:space="0" w:color="auto"/>
            </w:tcBorders>
          </w:tcPr>
          <w:p w14:paraId="71575847" w14:textId="77777777" w:rsidR="00466247" w:rsidRPr="009B053A" w:rsidRDefault="00466247" w:rsidP="00035174">
            <w:pPr>
              <w:pStyle w:val="TAC"/>
              <w:rPr>
                <w:rFonts w:eastAsia="Malgun Gothic"/>
              </w:rPr>
            </w:pPr>
            <w:r w:rsidRPr="009B053A">
              <w:rPr>
                <w:color w:val="000000"/>
                <w:sz w:val="16"/>
                <w:szCs w:val="16"/>
              </w:rPr>
              <w:t>-</w:t>
            </w:r>
          </w:p>
        </w:tc>
        <w:tc>
          <w:tcPr>
            <w:tcW w:w="1134" w:type="dxa"/>
            <w:tcBorders>
              <w:top w:val="single" w:sz="4" w:space="0" w:color="auto"/>
              <w:left w:val="nil"/>
              <w:bottom w:val="single" w:sz="4" w:space="0" w:color="auto"/>
              <w:right w:val="single" w:sz="4" w:space="0" w:color="auto"/>
            </w:tcBorders>
          </w:tcPr>
          <w:p w14:paraId="3EE29208" w14:textId="77777777" w:rsidR="00466247" w:rsidRPr="009B053A" w:rsidRDefault="00466247" w:rsidP="00035174">
            <w:pPr>
              <w:pStyle w:val="TAC"/>
              <w:rPr>
                <w:rFonts w:eastAsia="Malgun Gothic"/>
              </w:rPr>
            </w:pPr>
            <w:r w:rsidRPr="009B053A">
              <w:rPr>
                <w:color w:val="000000"/>
                <w:sz w:val="16"/>
                <w:szCs w:val="16"/>
              </w:rPr>
              <w:t>2575</w:t>
            </w:r>
          </w:p>
        </w:tc>
        <w:tc>
          <w:tcPr>
            <w:tcW w:w="1134" w:type="dxa"/>
            <w:tcBorders>
              <w:top w:val="single" w:sz="4" w:space="0" w:color="auto"/>
              <w:left w:val="nil"/>
              <w:bottom w:val="single" w:sz="4" w:space="0" w:color="auto"/>
              <w:right w:val="single" w:sz="4" w:space="0" w:color="auto"/>
            </w:tcBorders>
          </w:tcPr>
          <w:p w14:paraId="150908A9"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169E0760"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478DA865" w14:textId="77777777" w:rsidR="00466247" w:rsidRPr="009B053A" w:rsidRDefault="00466247" w:rsidP="00035174">
            <w:pPr>
              <w:pStyle w:val="TAC"/>
            </w:pPr>
          </w:p>
        </w:tc>
      </w:tr>
      <w:tr w:rsidR="00466247" w:rsidRPr="009B053A" w14:paraId="2C5F2F97" w14:textId="77777777" w:rsidTr="00035174">
        <w:trPr>
          <w:trHeight w:val="188"/>
        </w:trPr>
        <w:tc>
          <w:tcPr>
            <w:tcW w:w="1413" w:type="dxa"/>
            <w:tcBorders>
              <w:left w:val="single" w:sz="4" w:space="0" w:color="auto"/>
              <w:bottom w:val="single" w:sz="4" w:space="0" w:color="auto"/>
              <w:right w:val="single" w:sz="4" w:space="0" w:color="auto"/>
            </w:tcBorders>
          </w:tcPr>
          <w:p w14:paraId="3628904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D33256B"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3E2F53DC" w14:textId="77777777" w:rsidR="00466247" w:rsidRPr="009B053A" w:rsidRDefault="00466247" w:rsidP="00035174">
            <w:pPr>
              <w:pStyle w:val="TAL"/>
              <w:rPr>
                <w:rFonts w:eastAsia="Malgun Gothic"/>
              </w:rPr>
            </w:pPr>
            <w:r w:rsidRPr="009B053A">
              <w:rPr>
                <w:color w:val="000000"/>
                <w:szCs w:val="18"/>
              </w:rPr>
              <w:t>Frequency range</w:t>
            </w:r>
          </w:p>
        </w:tc>
        <w:tc>
          <w:tcPr>
            <w:tcW w:w="992" w:type="dxa"/>
            <w:tcBorders>
              <w:top w:val="single" w:sz="4" w:space="0" w:color="auto"/>
              <w:left w:val="nil"/>
              <w:bottom w:val="single" w:sz="4" w:space="0" w:color="auto"/>
              <w:right w:val="single" w:sz="4" w:space="0" w:color="auto"/>
            </w:tcBorders>
          </w:tcPr>
          <w:p w14:paraId="38B0FE88" w14:textId="77777777" w:rsidR="00466247" w:rsidRPr="009B053A" w:rsidRDefault="00466247" w:rsidP="00035174">
            <w:pPr>
              <w:pStyle w:val="TAC"/>
              <w:rPr>
                <w:rFonts w:eastAsia="Malgun Gothic"/>
              </w:rPr>
            </w:pPr>
            <w:r w:rsidRPr="009B053A">
              <w:rPr>
                <w:color w:val="000000"/>
                <w:sz w:val="16"/>
                <w:szCs w:val="16"/>
              </w:rPr>
              <w:t>2595</w:t>
            </w:r>
          </w:p>
        </w:tc>
        <w:tc>
          <w:tcPr>
            <w:tcW w:w="425" w:type="dxa"/>
            <w:tcBorders>
              <w:top w:val="single" w:sz="4" w:space="0" w:color="auto"/>
              <w:left w:val="nil"/>
              <w:bottom w:val="single" w:sz="4" w:space="0" w:color="auto"/>
              <w:right w:val="single" w:sz="4" w:space="0" w:color="auto"/>
            </w:tcBorders>
          </w:tcPr>
          <w:p w14:paraId="7921788D" w14:textId="77777777" w:rsidR="00466247" w:rsidRPr="009B053A" w:rsidRDefault="00466247" w:rsidP="00035174">
            <w:pPr>
              <w:pStyle w:val="TAC"/>
              <w:rPr>
                <w:rFonts w:eastAsia="Malgun Gothic"/>
              </w:rPr>
            </w:pPr>
            <w:r w:rsidRPr="009B053A">
              <w:rPr>
                <w:color w:val="000000"/>
                <w:sz w:val="16"/>
                <w:szCs w:val="16"/>
              </w:rPr>
              <w:t>-</w:t>
            </w:r>
          </w:p>
        </w:tc>
        <w:tc>
          <w:tcPr>
            <w:tcW w:w="1134" w:type="dxa"/>
            <w:tcBorders>
              <w:top w:val="single" w:sz="4" w:space="0" w:color="auto"/>
              <w:left w:val="nil"/>
              <w:bottom w:val="single" w:sz="4" w:space="0" w:color="auto"/>
              <w:right w:val="single" w:sz="4" w:space="0" w:color="auto"/>
            </w:tcBorders>
          </w:tcPr>
          <w:p w14:paraId="141AAE90" w14:textId="77777777" w:rsidR="00466247" w:rsidRPr="009B053A" w:rsidRDefault="00466247" w:rsidP="00035174">
            <w:pPr>
              <w:pStyle w:val="TAC"/>
              <w:rPr>
                <w:rFonts w:eastAsia="Malgun Gothic"/>
              </w:rPr>
            </w:pPr>
            <w:r w:rsidRPr="009B053A">
              <w:rPr>
                <w:color w:val="000000"/>
                <w:sz w:val="16"/>
                <w:szCs w:val="16"/>
              </w:rPr>
              <w:t>2645</w:t>
            </w:r>
          </w:p>
        </w:tc>
        <w:tc>
          <w:tcPr>
            <w:tcW w:w="1134" w:type="dxa"/>
            <w:tcBorders>
              <w:top w:val="single" w:sz="4" w:space="0" w:color="auto"/>
              <w:left w:val="nil"/>
              <w:bottom w:val="single" w:sz="4" w:space="0" w:color="auto"/>
              <w:right w:val="single" w:sz="4" w:space="0" w:color="auto"/>
            </w:tcBorders>
          </w:tcPr>
          <w:p w14:paraId="5EA78F2C" w14:textId="77777777" w:rsidR="00466247" w:rsidRPr="009B053A" w:rsidRDefault="00466247" w:rsidP="00035174">
            <w:pPr>
              <w:pStyle w:val="TAC"/>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5D2C620D" w14:textId="77777777" w:rsidR="00466247" w:rsidRPr="009B053A" w:rsidRDefault="00466247" w:rsidP="00035174">
            <w:pPr>
              <w:pStyle w:val="TAC"/>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0ABA691D" w14:textId="77777777" w:rsidR="00466247" w:rsidRPr="009B053A" w:rsidRDefault="00466247" w:rsidP="00035174">
            <w:pPr>
              <w:pStyle w:val="TAC"/>
            </w:pPr>
          </w:p>
        </w:tc>
      </w:tr>
      <w:tr w:rsidR="00466247" w:rsidRPr="009B053A" w14:paraId="687428C1" w14:textId="77777777" w:rsidTr="00035174">
        <w:trPr>
          <w:trHeight w:val="188"/>
        </w:trPr>
        <w:tc>
          <w:tcPr>
            <w:tcW w:w="1413" w:type="dxa"/>
            <w:tcBorders>
              <w:top w:val="single" w:sz="4" w:space="0" w:color="auto"/>
              <w:left w:val="single" w:sz="4" w:space="0" w:color="auto"/>
              <w:right w:val="single" w:sz="4" w:space="0" w:color="auto"/>
            </w:tcBorders>
          </w:tcPr>
          <w:p w14:paraId="5AB17438" w14:textId="77777777" w:rsidR="00466247" w:rsidRPr="009B053A" w:rsidRDefault="00466247" w:rsidP="00035174">
            <w:pPr>
              <w:pStyle w:val="TAC"/>
              <w:rPr>
                <w:rFonts w:eastAsia="Malgun Gothic"/>
              </w:rPr>
            </w:pPr>
            <w:r w:rsidRPr="009B053A">
              <w:rPr>
                <w:lang w:eastAsia="ja-JP"/>
              </w:rPr>
              <w:t>DC_21_n78</w:t>
            </w:r>
          </w:p>
        </w:tc>
        <w:tc>
          <w:tcPr>
            <w:tcW w:w="992" w:type="dxa"/>
            <w:tcBorders>
              <w:top w:val="single" w:sz="4" w:space="0" w:color="auto"/>
              <w:left w:val="nil"/>
              <w:right w:val="single" w:sz="4" w:space="0" w:color="auto"/>
            </w:tcBorders>
          </w:tcPr>
          <w:p w14:paraId="64C4634E" w14:textId="77777777" w:rsidR="00466247" w:rsidRPr="009B053A" w:rsidRDefault="00466247" w:rsidP="00035174">
            <w:pPr>
              <w:pStyle w:val="TAL"/>
              <w:rPr>
                <w:rFonts w:cs="Arial"/>
                <w:color w:val="000000"/>
                <w:szCs w:val="18"/>
              </w:rPr>
            </w:pPr>
            <w:r w:rsidRPr="009B053A">
              <w:rPr>
                <w:rFonts w:cs="Arial"/>
                <w:color w:val="000000"/>
                <w:szCs w:val="18"/>
              </w:rPr>
              <w:t>Rel-15</w:t>
            </w:r>
          </w:p>
          <w:p w14:paraId="5D2294CE" w14:textId="77777777" w:rsidR="00466247" w:rsidRPr="009B053A" w:rsidRDefault="00466247" w:rsidP="00035174">
            <w:pPr>
              <w:pStyle w:val="TAL"/>
              <w:rPr>
                <w:rFonts w:cs="Arial"/>
                <w:color w:val="000000"/>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12B38B24" w14:textId="77777777" w:rsidR="00466247" w:rsidRPr="009B053A" w:rsidRDefault="00466247" w:rsidP="00035174">
            <w:pPr>
              <w:pStyle w:val="TAL"/>
              <w:rPr>
                <w:rFonts w:eastAsia="Malgun Gothic"/>
              </w:rPr>
            </w:pPr>
            <w:r w:rsidRPr="009B053A">
              <w:rPr>
                <w:rFonts w:cs="Arial"/>
                <w:color w:val="000000"/>
                <w:szCs w:val="18"/>
              </w:rPr>
              <w:t>E-UTRA Band 1, 3, 18, 19, 28, 34, 40, 65</w:t>
            </w:r>
          </w:p>
        </w:tc>
        <w:tc>
          <w:tcPr>
            <w:tcW w:w="992" w:type="dxa"/>
            <w:tcBorders>
              <w:top w:val="single" w:sz="4" w:space="0" w:color="auto"/>
              <w:left w:val="nil"/>
              <w:bottom w:val="single" w:sz="4" w:space="0" w:color="auto"/>
              <w:right w:val="single" w:sz="4" w:space="0" w:color="auto"/>
            </w:tcBorders>
          </w:tcPr>
          <w:p w14:paraId="0CED919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0F5FE9B"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8354A1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3F691127"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CC3DE1C"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412CA2F3" w14:textId="77777777" w:rsidR="00466247" w:rsidRPr="009B053A" w:rsidRDefault="00466247" w:rsidP="00035174">
            <w:pPr>
              <w:pStyle w:val="TAC"/>
            </w:pPr>
          </w:p>
        </w:tc>
      </w:tr>
      <w:tr w:rsidR="00466247" w:rsidRPr="009B053A" w14:paraId="7F257E03" w14:textId="77777777" w:rsidTr="00035174">
        <w:trPr>
          <w:trHeight w:val="188"/>
        </w:trPr>
        <w:tc>
          <w:tcPr>
            <w:tcW w:w="1413" w:type="dxa"/>
            <w:tcBorders>
              <w:left w:val="single" w:sz="4" w:space="0" w:color="auto"/>
              <w:bottom w:val="single" w:sz="4" w:space="0" w:color="auto"/>
              <w:right w:val="single" w:sz="4" w:space="0" w:color="auto"/>
            </w:tcBorders>
          </w:tcPr>
          <w:p w14:paraId="4B4C6435"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CAD14E7"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2707BEFB"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F366D96"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1616FB7F"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ABAEF1D"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4073D2F3"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36707C96"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146844D6" w14:textId="77777777" w:rsidR="00466247" w:rsidRPr="009B053A" w:rsidRDefault="00466247" w:rsidP="00035174">
            <w:pPr>
              <w:pStyle w:val="TAC"/>
            </w:pPr>
            <w:r w:rsidRPr="009B053A">
              <w:rPr>
                <w:rFonts w:cs="Arial"/>
                <w:color w:val="000000"/>
                <w:szCs w:val="18"/>
              </w:rPr>
              <w:t>3</w:t>
            </w:r>
          </w:p>
        </w:tc>
      </w:tr>
      <w:tr w:rsidR="00466247" w:rsidRPr="009B053A" w14:paraId="5271FA02" w14:textId="77777777" w:rsidTr="00035174">
        <w:trPr>
          <w:trHeight w:val="188"/>
        </w:trPr>
        <w:tc>
          <w:tcPr>
            <w:tcW w:w="1413" w:type="dxa"/>
            <w:tcBorders>
              <w:top w:val="single" w:sz="4" w:space="0" w:color="auto"/>
              <w:left w:val="single" w:sz="4" w:space="0" w:color="auto"/>
              <w:right w:val="single" w:sz="4" w:space="0" w:color="auto"/>
            </w:tcBorders>
          </w:tcPr>
          <w:p w14:paraId="5C6022BD" w14:textId="77777777" w:rsidR="00466247" w:rsidRPr="009B053A" w:rsidRDefault="00466247" w:rsidP="00035174">
            <w:pPr>
              <w:pStyle w:val="TAC"/>
              <w:rPr>
                <w:rFonts w:eastAsia="Malgun Gothic"/>
              </w:rPr>
            </w:pPr>
            <w:r w:rsidRPr="009B053A">
              <w:rPr>
                <w:lang w:eastAsia="ja-JP"/>
              </w:rPr>
              <w:t>DC_21_n79</w:t>
            </w:r>
          </w:p>
        </w:tc>
        <w:tc>
          <w:tcPr>
            <w:tcW w:w="992" w:type="dxa"/>
            <w:tcBorders>
              <w:top w:val="single" w:sz="4" w:space="0" w:color="auto"/>
              <w:left w:val="nil"/>
              <w:right w:val="single" w:sz="4" w:space="0" w:color="auto"/>
            </w:tcBorders>
          </w:tcPr>
          <w:p w14:paraId="6F218AFE" w14:textId="77777777" w:rsidR="00466247" w:rsidRPr="009B053A" w:rsidRDefault="00466247" w:rsidP="00035174">
            <w:pPr>
              <w:pStyle w:val="TAL"/>
              <w:rPr>
                <w:rFonts w:cs="Arial"/>
                <w:color w:val="000000"/>
                <w:szCs w:val="18"/>
              </w:rPr>
            </w:pPr>
            <w:r w:rsidRPr="009B053A">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74DE2669" w14:textId="77777777" w:rsidR="00466247" w:rsidRPr="009B053A" w:rsidRDefault="00466247" w:rsidP="00035174">
            <w:pPr>
              <w:pStyle w:val="TAL"/>
              <w:rPr>
                <w:rFonts w:eastAsia="Malgun Gothic"/>
              </w:rPr>
            </w:pPr>
            <w:r w:rsidRPr="009B053A">
              <w:rPr>
                <w:rFonts w:cs="Arial"/>
                <w:color w:val="000000"/>
                <w:szCs w:val="18"/>
              </w:rPr>
              <w:t>E-UTRA Band 3, 21, 34, 42</w:t>
            </w:r>
          </w:p>
        </w:tc>
        <w:tc>
          <w:tcPr>
            <w:tcW w:w="992" w:type="dxa"/>
            <w:tcBorders>
              <w:top w:val="single" w:sz="4" w:space="0" w:color="auto"/>
              <w:left w:val="nil"/>
              <w:bottom w:val="single" w:sz="4" w:space="0" w:color="auto"/>
              <w:right w:val="single" w:sz="4" w:space="0" w:color="auto"/>
            </w:tcBorders>
          </w:tcPr>
          <w:p w14:paraId="097478F8"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4516815"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212CAF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36023230" w14:textId="77777777" w:rsidR="00466247" w:rsidRPr="009B053A" w:rsidRDefault="00466247" w:rsidP="00035174">
            <w:pPr>
              <w:pStyle w:val="TAC"/>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0D4C32F5" w14:textId="77777777" w:rsidR="00466247" w:rsidRPr="009B053A" w:rsidRDefault="00466247" w:rsidP="00035174">
            <w:pPr>
              <w:pStyle w:val="TAC"/>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F4B9A79" w14:textId="77777777" w:rsidR="00466247" w:rsidRPr="009B053A" w:rsidRDefault="00466247" w:rsidP="00035174">
            <w:pPr>
              <w:pStyle w:val="TAC"/>
            </w:pPr>
          </w:p>
        </w:tc>
      </w:tr>
      <w:tr w:rsidR="00466247" w:rsidRPr="009B053A" w14:paraId="00A71C8E" w14:textId="77777777" w:rsidTr="00035174">
        <w:trPr>
          <w:trHeight w:val="188"/>
        </w:trPr>
        <w:tc>
          <w:tcPr>
            <w:tcW w:w="1413" w:type="dxa"/>
            <w:tcBorders>
              <w:left w:val="single" w:sz="4" w:space="0" w:color="auto"/>
              <w:bottom w:val="single" w:sz="4" w:space="0" w:color="auto"/>
              <w:right w:val="single" w:sz="4" w:space="0" w:color="auto"/>
            </w:tcBorders>
          </w:tcPr>
          <w:p w14:paraId="799107B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BE14A39" w14:textId="77777777" w:rsidR="00466247" w:rsidRPr="009B053A" w:rsidRDefault="00466247" w:rsidP="00035174">
            <w:pPr>
              <w:pStyle w:val="TAL"/>
              <w:rPr>
                <w:rFonts w:cs="Arial"/>
                <w:color w:val="000000"/>
                <w:szCs w:val="18"/>
              </w:rPr>
            </w:pPr>
            <w:r w:rsidRPr="009B053A">
              <w:rPr>
                <w:rFonts w:cs="Arial"/>
                <w:color w:val="000000"/>
                <w:szCs w:val="18"/>
              </w:rPr>
              <w:t>Rel-16</w:t>
            </w:r>
          </w:p>
          <w:p w14:paraId="1CE951A3" w14:textId="77777777" w:rsidR="00466247" w:rsidRPr="009B053A" w:rsidRDefault="00466247" w:rsidP="00035174">
            <w:pPr>
              <w:pStyle w:val="TAL"/>
              <w:rPr>
                <w:rFonts w:cs="Arial"/>
                <w:color w:val="000000"/>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3DEDA764"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613B849D"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435B5A58"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2A5BD9C"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4B67C2C4" w14:textId="77777777" w:rsidR="00466247" w:rsidRPr="009B053A" w:rsidRDefault="00466247" w:rsidP="00035174">
            <w:pPr>
              <w:pStyle w:val="TAC"/>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66A7C2C6" w14:textId="77777777" w:rsidR="00466247" w:rsidRPr="009B053A" w:rsidRDefault="00466247" w:rsidP="00035174">
            <w:pPr>
              <w:pStyle w:val="TAC"/>
            </w:pPr>
            <w:r w:rsidRPr="009B053A">
              <w:rPr>
                <w:rFonts w:cs="Arial"/>
                <w:color w:val="000000"/>
                <w:szCs w:val="18"/>
              </w:rPr>
              <w:t>0.3</w:t>
            </w:r>
          </w:p>
        </w:tc>
        <w:tc>
          <w:tcPr>
            <w:tcW w:w="850" w:type="dxa"/>
            <w:tcBorders>
              <w:top w:val="single" w:sz="4" w:space="0" w:color="auto"/>
              <w:left w:val="nil"/>
              <w:bottom w:val="single" w:sz="4" w:space="0" w:color="auto"/>
              <w:right w:val="single" w:sz="4" w:space="0" w:color="auto"/>
            </w:tcBorders>
            <w:noWrap/>
          </w:tcPr>
          <w:p w14:paraId="4CE82382" w14:textId="77777777" w:rsidR="00466247" w:rsidRPr="009B053A" w:rsidRDefault="00466247" w:rsidP="00035174">
            <w:pPr>
              <w:pStyle w:val="TAC"/>
            </w:pPr>
            <w:r w:rsidRPr="009B053A">
              <w:rPr>
                <w:rFonts w:cs="Arial"/>
                <w:color w:val="000000"/>
                <w:szCs w:val="18"/>
              </w:rPr>
              <w:t>3</w:t>
            </w:r>
          </w:p>
        </w:tc>
      </w:tr>
      <w:tr w:rsidR="00466247" w:rsidRPr="009B053A" w14:paraId="673341DF" w14:textId="77777777" w:rsidTr="00035174">
        <w:trPr>
          <w:trHeight w:val="188"/>
        </w:trPr>
        <w:tc>
          <w:tcPr>
            <w:tcW w:w="1413" w:type="dxa"/>
            <w:tcBorders>
              <w:top w:val="single" w:sz="4" w:space="0" w:color="auto"/>
              <w:left w:val="single" w:sz="4" w:space="0" w:color="auto"/>
              <w:right w:val="single" w:sz="4" w:space="0" w:color="auto"/>
            </w:tcBorders>
          </w:tcPr>
          <w:p w14:paraId="25FF1D66" w14:textId="77777777" w:rsidR="00466247" w:rsidRPr="009B053A" w:rsidRDefault="00466247" w:rsidP="00035174">
            <w:pPr>
              <w:pStyle w:val="TAC"/>
              <w:rPr>
                <w:rFonts w:eastAsia="Malgun Gothic"/>
              </w:rPr>
            </w:pPr>
            <w:r w:rsidRPr="009B053A">
              <w:rPr>
                <w:lang w:eastAsia="ja-JP"/>
              </w:rPr>
              <w:t>DC_25_n41</w:t>
            </w:r>
          </w:p>
        </w:tc>
        <w:tc>
          <w:tcPr>
            <w:tcW w:w="992" w:type="dxa"/>
            <w:tcBorders>
              <w:top w:val="single" w:sz="4" w:space="0" w:color="auto"/>
              <w:left w:val="nil"/>
              <w:right w:val="single" w:sz="4" w:space="0" w:color="auto"/>
            </w:tcBorders>
          </w:tcPr>
          <w:p w14:paraId="4717932B" w14:textId="77777777" w:rsidR="00466247" w:rsidRPr="009B053A" w:rsidRDefault="00466247" w:rsidP="00035174">
            <w:pPr>
              <w:pStyle w:val="TAL"/>
              <w:rPr>
                <w:sz w:val="16"/>
                <w:lang w:eastAsia="ja-JP"/>
              </w:rPr>
            </w:pPr>
            <w:r w:rsidRPr="009B053A">
              <w:rPr>
                <w:rFonts w:cs="Arial"/>
                <w:color w:val="000000"/>
                <w:szCs w:val="18"/>
              </w:rPr>
              <w:t>Rel-15</w:t>
            </w:r>
          </w:p>
        </w:tc>
        <w:tc>
          <w:tcPr>
            <w:tcW w:w="2552" w:type="dxa"/>
            <w:tcBorders>
              <w:top w:val="single" w:sz="4" w:space="0" w:color="auto"/>
              <w:left w:val="single" w:sz="4" w:space="0" w:color="auto"/>
              <w:bottom w:val="single" w:sz="4" w:space="0" w:color="auto"/>
              <w:right w:val="single" w:sz="4" w:space="0" w:color="auto"/>
            </w:tcBorders>
          </w:tcPr>
          <w:p w14:paraId="6E75B80A" w14:textId="77777777" w:rsidR="00466247" w:rsidRPr="009B053A" w:rsidRDefault="00466247" w:rsidP="00035174">
            <w:pPr>
              <w:pStyle w:val="TAL"/>
              <w:rPr>
                <w:rFonts w:eastAsia="Malgun Gothic"/>
              </w:rPr>
            </w:pPr>
            <w:r w:rsidRPr="009B053A">
              <w:rPr>
                <w:sz w:val="16"/>
                <w:lang w:eastAsia="ja-JP"/>
              </w:rPr>
              <w:t>E-UTRA Band 12, 13, 14, 17, 28, 29, 42, 71</w:t>
            </w:r>
          </w:p>
        </w:tc>
        <w:tc>
          <w:tcPr>
            <w:tcW w:w="992" w:type="dxa"/>
            <w:tcBorders>
              <w:top w:val="single" w:sz="4" w:space="0" w:color="auto"/>
              <w:left w:val="nil"/>
              <w:bottom w:val="single" w:sz="4" w:space="0" w:color="auto"/>
              <w:right w:val="single" w:sz="4" w:space="0" w:color="auto"/>
            </w:tcBorders>
          </w:tcPr>
          <w:p w14:paraId="352250DE"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00852A98"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0FBFC9CF"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4BADD3B4"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669F8CFF"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11F10AAD" w14:textId="77777777" w:rsidR="00466247" w:rsidRPr="009B053A" w:rsidRDefault="00466247" w:rsidP="00035174">
            <w:pPr>
              <w:pStyle w:val="TAC"/>
            </w:pPr>
          </w:p>
        </w:tc>
      </w:tr>
      <w:tr w:rsidR="00466247" w:rsidRPr="009B053A" w14:paraId="77944683" w14:textId="77777777" w:rsidTr="00035174">
        <w:trPr>
          <w:trHeight w:val="188"/>
        </w:trPr>
        <w:tc>
          <w:tcPr>
            <w:tcW w:w="1413" w:type="dxa"/>
            <w:tcBorders>
              <w:left w:val="single" w:sz="4" w:space="0" w:color="auto"/>
              <w:right w:val="single" w:sz="4" w:space="0" w:color="auto"/>
            </w:tcBorders>
          </w:tcPr>
          <w:p w14:paraId="3472FC9A" w14:textId="77777777" w:rsidR="00466247" w:rsidRPr="009B053A" w:rsidRDefault="00466247" w:rsidP="00035174">
            <w:pPr>
              <w:pStyle w:val="TAC"/>
              <w:rPr>
                <w:rFonts w:eastAsia="Malgun Gothic"/>
              </w:rPr>
            </w:pPr>
          </w:p>
        </w:tc>
        <w:tc>
          <w:tcPr>
            <w:tcW w:w="992" w:type="dxa"/>
            <w:tcBorders>
              <w:top w:val="single" w:sz="4" w:space="0" w:color="auto"/>
              <w:left w:val="nil"/>
              <w:right w:val="single" w:sz="4" w:space="0" w:color="auto"/>
            </w:tcBorders>
          </w:tcPr>
          <w:p w14:paraId="3A516BB3" w14:textId="77777777" w:rsidR="00466247" w:rsidRPr="009B053A" w:rsidRDefault="00466247" w:rsidP="00035174">
            <w:pPr>
              <w:pStyle w:val="TAL"/>
              <w:rPr>
                <w:rFonts w:cs="Arial"/>
                <w:color w:val="000000"/>
                <w:szCs w:val="18"/>
              </w:rPr>
            </w:pPr>
            <w:r w:rsidRPr="009B053A">
              <w:rPr>
                <w:rFonts w:cs="Arial"/>
                <w:color w:val="000000"/>
                <w:szCs w:val="18"/>
              </w:rPr>
              <w:t>Rel-16</w:t>
            </w:r>
          </w:p>
          <w:p w14:paraId="609D7E01" w14:textId="77777777" w:rsidR="00466247" w:rsidRPr="009B053A" w:rsidRDefault="00466247" w:rsidP="00035174">
            <w:pPr>
              <w:pStyle w:val="TAL"/>
              <w:rPr>
                <w:sz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14F7CD40" w14:textId="77777777" w:rsidR="00466247" w:rsidRPr="009B053A" w:rsidRDefault="00466247" w:rsidP="00035174">
            <w:pPr>
              <w:pStyle w:val="TAL"/>
              <w:rPr>
                <w:rFonts w:eastAsia="Malgun Gothic"/>
              </w:rPr>
            </w:pPr>
            <w:r w:rsidRPr="009B053A">
              <w:rPr>
                <w:sz w:val="16"/>
                <w:lang w:eastAsia="ja-JP"/>
              </w:rPr>
              <w:t>E-UTRA Band 12, 13, 14, 17, 28, 29, 42, 71</w:t>
            </w:r>
          </w:p>
        </w:tc>
        <w:tc>
          <w:tcPr>
            <w:tcW w:w="992" w:type="dxa"/>
            <w:tcBorders>
              <w:top w:val="single" w:sz="4" w:space="0" w:color="auto"/>
              <w:left w:val="nil"/>
              <w:bottom w:val="single" w:sz="4" w:space="0" w:color="auto"/>
              <w:right w:val="single" w:sz="4" w:space="0" w:color="auto"/>
            </w:tcBorders>
          </w:tcPr>
          <w:p w14:paraId="0189BE69"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1C5A716D"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54BE2DAD"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1EEB2B57"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3EEA7089"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42EC1FFF" w14:textId="77777777" w:rsidR="00466247" w:rsidRPr="009B053A" w:rsidRDefault="00466247" w:rsidP="00035174">
            <w:pPr>
              <w:pStyle w:val="TAC"/>
            </w:pPr>
          </w:p>
        </w:tc>
      </w:tr>
      <w:tr w:rsidR="00466247" w:rsidRPr="009B053A" w14:paraId="2211C45A" w14:textId="77777777" w:rsidTr="00035174">
        <w:trPr>
          <w:trHeight w:val="188"/>
        </w:trPr>
        <w:tc>
          <w:tcPr>
            <w:tcW w:w="1413" w:type="dxa"/>
            <w:tcBorders>
              <w:left w:val="single" w:sz="4" w:space="0" w:color="auto"/>
              <w:bottom w:val="single" w:sz="4" w:space="0" w:color="auto"/>
              <w:right w:val="single" w:sz="4" w:space="0" w:color="auto"/>
            </w:tcBorders>
          </w:tcPr>
          <w:p w14:paraId="0E61F75E"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F5B9AA7" w14:textId="77777777" w:rsidR="00466247" w:rsidRPr="009B053A" w:rsidRDefault="00466247" w:rsidP="00035174">
            <w:pPr>
              <w:pStyle w:val="TAL"/>
              <w:rPr>
                <w:color w:val="000000"/>
                <w:szCs w:val="18"/>
              </w:rPr>
            </w:pPr>
          </w:p>
        </w:tc>
        <w:tc>
          <w:tcPr>
            <w:tcW w:w="2552" w:type="dxa"/>
            <w:tcBorders>
              <w:top w:val="single" w:sz="4" w:space="0" w:color="auto"/>
              <w:left w:val="single" w:sz="4" w:space="0" w:color="auto"/>
              <w:bottom w:val="single" w:sz="4" w:space="0" w:color="auto"/>
              <w:right w:val="single" w:sz="4" w:space="0" w:color="auto"/>
            </w:tcBorders>
          </w:tcPr>
          <w:p w14:paraId="5848D9C6" w14:textId="77777777" w:rsidR="00466247" w:rsidRPr="009B053A" w:rsidRDefault="00466247" w:rsidP="00035174">
            <w:pPr>
              <w:pStyle w:val="TAL"/>
              <w:rPr>
                <w:rFonts w:eastAsia="Malgun Gothic"/>
              </w:rPr>
            </w:pPr>
            <w:r w:rsidRPr="009B053A">
              <w:rPr>
                <w:color w:val="000000"/>
                <w:szCs w:val="18"/>
              </w:rPr>
              <w:t>NR Band n77</w:t>
            </w:r>
          </w:p>
        </w:tc>
        <w:tc>
          <w:tcPr>
            <w:tcW w:w="992" w:type="dxa"/>
            <w:tcBorders>
              <w:top w:val="single" w:sz="4" w:space="0" w:color="auto"/>
              <w:left w:val="nil"/>
              <w:bottom w:val="single" w:sz="4" w:space="0" w:color="auto"/>
              <w:right w:val="single" w:sz="4" w:space="0" w:color="auto"/>
            </w:tcBorders>
          </w:tcPr>
          <w:p w14:paraId="7DD76A5A"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4C17EE57"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4D1F4BF5"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44B1D35D" w14:textId="77777777" w:rsidR="00466247" w:rsidRPr="009B053A" w:rsidRDefault="00466247" w:rsidP="00035174">
            <w:pPr>
              <w:pStyle w:val="TAC"/>
            </w:pPr>
            <w:r w:rsidRPr="009B053A">
              <w:rPr>
                <w:rFonts w:eastAsia="MS Mincho"/>
                <w:sz w:val="16"/>
                <w:lang w:eastAsia="ja-JP"/>
              </w:rPr>
              <w:t>-50</w:t>
            </w:r>
          </w:p>
        </w:tc>
        <w:tc>
          <w:tcPr>
            <w:tcW w:w="709" w:type="dxa"/>
            <w:tcBorders>
              <w:top w:val="single" w:sz="4" w:space="0" w:color="auto"/>
              <w:left w:val="nil"/>
              <w:bottom w:val="single" w:sz="4" w:space="0" w:color="auto"/>
              <w:right w:val="single" w:sz="4" w:space="0" w:color="auto"/>
            </w:tcBorders>
            <w:noWrap/>
          </w:tcPr>
          <w:p w14:paraId="75067D0F" w14:textId="77777777" w:rsidR="00466247" w:rsidRPr="009B053A" w:rsidRDefault="00466247" w:rsidP="00035174">
            <w:pPr>
              <w:pStyle w:val="TAC"/>
            </w:pPr>
            <w:r w:rsidRPr="009B053A">
              <w:rPr>
                <w:rFonts w:eastAsia="MS Mincho"/>
                <w:sz w:val="16"/>
                <w:lang w:eastAsia="ja-JP"/>
              </w:rPr>
              <w:t>1</w:t>
            </w:r>
          </w:p>
        </w:tc>
        <w:tc>
          <w:tcPr>
            <w:tcW w:w="850" w:type="dxa"/>
            <w:tcBorders>
              <w:top w:val="single" w:sz="4" w:space="0" w:color="auto"/>
              <w:left w:val="nil"/>
              <w:bottom w:val="single" w:sz="4" w:space="0" w:color="auto"/>
              <w:right w:val="single" w:sz="4" w:space="0" w:color="auto"/>
            </w:tcBorders>
            <w:noWrap/>
          </w:tcPr>
          <w:p w14:paraId="14F8A655" w14:textId="77777777" w:rsidR="00466247" w:rsidRPr="009B053A" w:rsidRDefault="00466247" w:rsidP="00035174">
            <w:pPr>
              <w:pStyle w:val="TAC"/>
            </w:pPr>
            <w:r w:rsidRPr="009B053A">
              <w:rPr>
                <w:color w:val="000000"/>
                <w:szCs w:val="18"/>
              </w:rPr>
              <w:t>2</w:t>
            </w:r>
          </w:p>
        </w:tc>
      </w:tr>
      <w:tr w:rsidR="00466247" w:rsidRPr="009B053A" w14:paraId="00AE8FA8" w14:textId="77777777" w:rsidTr="00035174">
        <w:trPr>
          <w:trHeight w:val="188"/>
        </w:trPr>
        <w:tc>
          <w:tcPr>
            <w:tcW w:w="1413" w:type="dxa"/>
            <w:tcBorders>
              <w:top w:val="single" w:sz="4" w:space="0" w:color="auto"/>
              <w:left w:val="single" w:sz="4" w:space="0" w:color="auto"/>
              <w:right w:val="single" w:sz="4" w:space="0" w:color="auto"/>
            </w:tcBorders>
          </w:tcPr>
          <w:p w14:paraId="1EA67063" w14:textId="77777777" w:rsidR="00466247" w:rsidRPr="009B053A" w:rsidRDefault="00466247" w:rsidP="00035174">
            <w:pPr>
              <w:pStyle w:val="TAC"/>
              <w:rPr>
                <w:rFonts w:eastAsia="Malgun Gothic"/>
              </w:rPr>
            </w:pPr>
            <w:r w:rsidRPr="009B053A">
              <w:rPr>
                <w:lang w:eastAsia="ja-JP"/>
              </w:rPr>
              <w:t>DC_26_n41</w:t>
            </w:r>
          </w:p>
        </w:tc>
        <w:tc>
          <w:tcPr>
            <w:tcW w:w="992" w:type="dxa"/>
            <w:tcBorders>
              <w:top w:val="single" w:sz="4" w:space="0" w:color="auto"/>
              <w:left w:val="nil"/>
              <w:right w:val="single" w:sz="4" w:space="0" w:color="auto"/>
            </w:tcBorders>
          </w:tcPr>
          <w:p w14:paraId="72324893" w14:textId="77777777" w:rsidR="00466247" w:rsidRPr="009B053A" w:rsidRDefault="00466247" w:rsidP="00035174">
            <w:pPr>
              <w:pStyle w:val="TAL"/>
              <w:rPr>
                <w:sz w:val="16"/>
                <w:szCs w:val="16"/>
                <w:lang w:eastAsia="ja-JP"/>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0E171B9A" w14:textId="77777777" w:rsidR="00466247" w:rsidRPr="009B053A" w:rsidRDefault="00466247" w:rsidP="00035174">
            <w:pPr>
              <w:pStyle w:val="TAL"/>
              <w:rPr>
                <w:rFonts w:eastAsia="Malgun Gothic"/>
              </w:rPr>
            </w:pPr>
            <w:r w:rsidRPr="009B053A">
              <w:rPr>
                <w:sz w:val="16"/>
                <w:szCs w:val="16"/>
                <w:lang w:eastAsia="ja-JP"/>
              </w:rPr>
              <w:t>E-UTRA Band 3, 5, 18, 19, 26, 42</w:t>
            </w:r>
          </w:p>
        </w:tc>
        <w:tc>
          <w:tcPr>
            <w:tcW w:w="992" w:type="dxa"/>
            <w:tcBorders>
              <w:top w:val="single" w:sz="4" w:space="0" w:color="auto"/>
              <w:left w:val="nil"/>
              <w:bottom w:val="single" w:sz="4" w:space="0" w:color="auto"/>
              <w:right w:val="single" w:sz="4" w:space="0" w:color="auto"/>
            </w:tcBorders>
          </w:tcPr>
          <w:p w14:paraId="278AA183" w14:textId="77777777" w:rsidR="00466247" w:rsidRPr="009B053A" w:rsidRDefault="00466247" w:rsidP="00035174">
            <w:pPr>
              <w:pStyle w:val="TAC"/>
              <w:rPr>
                <w:rFonts w:eastAsia="Malgun Gothic"/>
              </w:rPr>
            </w:pPr>
            <w:r w:rsidRPr="009B053A">
              <w:rPr>
                <w:sz w:val="16"/>
                <w:szCs w:val="16"/>
              </w:rPr>
              <w:t>F</w:t>
            </w:r>
            <w:r w:rsidRPr="009B053A">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0C62EBC5" w14:textId="77777777" w:rsidR="00466247" w:rsidRPr="009B053A" w:rsidRDefault="00466247" w:rsidP="00035174">
            <w:pPr>
              <w:pStyle w:val="TAC"/>
              <w:rPr>
                <w:rFonts w:eastAsia="Malgun Gothic"/>
              </w:rPr>
            </w:pPr>
            <w:r w:rsidRPr="009B053A">
              <w:rPr>
                <w:sz w:val="16"/>
                <w:szCs w:val="16"/>
              </w:rPr>
              <w:t>-</w:t>
            </w:r>
          </w:p>
        </w:tc>
        <w:tc>
          <w:tcPr>
            <w:tcW w:w="1134" w:type="dxa"/>
            <w:tcBorders>
              <w:top w:val="single" w:sz="4" w:space="0" w:color="auto"/>
              <w:left w:val="nil"/>
              <w:bottom w:val="single" w:sz="4" w:space="0" w:color="auto"/>
              <w:right w:val="single" w:sz="4" w:space="0" w:color="auto"/>
            </w:tcBorders>
          </w:tcPr>
          <w:p w14:paraId="49FB9B7D" w14:textId="77777777" w:rsidR="00466247" w:rsidRPr="009B053A" w:rsidRDefault="00466247" w:rsidP="00035174">
            <w:pPr>
              <w:pStyle w:val="TAC"/>
              <w:rPr>
                <w:rFonts w:eastAsia="Malgun Gothic"/>
              </w:rPr>
            </w:pPr>
            <w:r w:rsidRPr="009B053A">
              <w:rPr>
                <w:sz w:val="16"/>
                <w:szCs w:val="16"/>
              </w:rPr>
              <w:t>F</w:t>
            </w:r>
            <w:r w:rsidRPr="009B053A">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5488E9B8" w14:textId="77777777" w:rsidR="00466247" w:rsidRPr="009B053A" w:rsidRDefault="00466247" w:rsidP="00035174">
            <w:pPr>
              <w:pStyle w:val="TAC"/>
            </w:pPr>
            <w:r w:rsidRPr="009B053A">
              <w:rPr>
                <w:sz w:val="16"/>
                <w:szCs w:val="16"/>
              </w:rPr>
              <w:t>-50</w:t>
            </w:r>
          </w:p>
        </w:tc>
        <w:tc>
          <w:tcPr>
            <w:tcW w:w="709" w:type="dxa"/>
            <w:tcBorders>
              <w:top w:val="single" w:sz="4" w:space="0" w:color="auto"/>
              <w:left w:val="nil"/>
              <w:bottom w:val="single" w:sz="4" w:space="0" w:color="auto"/>
              <w:right w:val="single" w:sz="4" w:space="0" w:color="auto"/>
            </w:tcBorders>
            <w:noWrap/>
          </w:tcPr>
          <w:p w14:paraId="237B137C" w14:textId="77777777" w:rsidR="00466247" w:rsidRPr="009B053A" w:rsidRDefault="00466247" w:rsidP="00035174">
            <w:pPr>
              <w:pStyle w:val="TAC"/>
            </w:pPr>
            <w:r w:rsidRPr="009B053A">
              <w:rPr>
                <w:sz w:val="16"/>
                <w:szCs w:val="16"/>
              </w:rPr>
              <w:t>1</w:t>
            </w:r>
          </w:p>
        </w:tc>
        <w:tc>
          <w:tcPr>
            <w:tcW w:w="850" w:type="dxa"/>
            <w:tcBorders>
              <w:top w:val="single" w:sz="4" w:space="0" w:color="auto"/>
              <w:left w:val="nil"/>
              <w:bottom w:val="single" w:sz="4" w:space="0" w:color="auto"/>
              <w:right w:val="single" w:sz="4" w:space="0" w:color="auto"/>
            </w:tcBorders>
            <w:noWrap/>
          </w:tcPr>
          <w:p w14:paraId="43A73524" w14:textId="77777777" w:rsidR="00466247" w:rsidRPr="009B053A" w:rsidRDefault="00466247" w:rsidP="00035174">
            <w:pPr>
              <w:pStyle w:val="TAC"/>
            </w:pPr>
          </w:p>
        </w:tc>
      </w:tr>
      <w:tr w:rsidR="00466247" w:rsidRPr="009B053A" w14:paraId="3CA72FC0" w14:textId="77777777" w:rsidTr="00035174">
        <w:trPr>
          <w:trHeight w:val="188"/>
        </w:trPr>
        <w:tc>
          <w:tcPr>
            <w:tcW w:w="1413" w:type="dxa"/>
            <w:tcBorders>
              <w:left w:val="single" w:sz="4" w:space="0" w:color="auto"/>
              <w:right w:val="single" w:sz="4" w:space="0" w:color="auto"/>
            </w:tcBorders>
            <w:vAlign w:val="center"/>
          </w:tcPr>
          <w:p w14:paraId="43C9D0E2"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05F586D" w14:textId="77777777" w:rsidR="00466247" w:rsidRPr="009B053A" w:rsidRDefault="00466247" w:rsidP="00035174">
            <w:pPr>
              <w:pStyle w:val="TAL"/>
              <w:rPr>
                <w:sz w:val="16"/>
                <w:szCs w:val="16"/>
                <w:lang w:eastAsia="ja-JP"/>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54D0293C" w14:textId="77777777" w:rsidR="00466247" w:rsidRPr="009B053A" w:rsidRDefault="00466247" w:rsidP="00035174">
            <w:pPr>
              <w:pStyle w:val="TAL"/>
              <w:rPr>
                <w:rFonts w:eastAsia="Malgun Gothic"/>
              </w:rPr>
            </w:pPr>
            <w:r w:rsidRPr="009B053A">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50CAC241" w14:textId="77777777" w:rsidR="00466247" w:rsidRPr="009B053A" w:rsidRDefault="00466247" w:rsidP="00035174">
            <w:pPr>
              <w:pStyle w:val="TAC"/>
              <w:rPr>
                <w:rFonts w:eastAsia="Malgun Gothic"/>
              </w:rPr>
            </w:pPr>
            <w:r w:rsidRPr="009B053A">
              <w:rPr>
                <w:sz w:val="16"/>
                <w:szCs w:val="16"/>
              </w:rPr>
              <w:t>799</w:t>
            </w:r>
          </w:p>
        </w:tc>
        <w:tc>
          <w:tcPr>
            <w:tcW w:w="425" w:type="dxa"/>
            <w:tcBorders>
              <w:top w:val="single" w:sz="4" w:space="0" w:color="auto"/>
              <w:left w:val="nil"/>
              <w:bottom w:val="single" w:sz="4" w:space="0" w:color="auto"/>
              <w:right w:val="single" w:sz="4" w:space="0" w:color="auto"/>
            </w:tcBorders>
          </w:tcPr>
          <w:p w14:paraId="0D8B2131" w14:textId="77777777" w:rsidR="00466247" w:rsidRPr="009B053A" w:rsidRDefault="00466247" w:rsidP="00035174">
            <w:pPr>
              <w:pStyle w:val="TAC"/>
              <w:rPr>
                <w:rFonts w:eastAsia="Malgun Gothic"/>
              </w:rPr>
            </w:pPr>
            <w:r w:rsidRPr="009B053A">
              <w:rPr>
                <w:sz w:val="16"/>
                <w:szCs w:val="16"/>
              </w:rPr>
              <w:t>-</w:t>
            </w:r>
          </w:p>
        </w:tc>
        <w:tc>
          <w:tcPr>
            <w:tcW w:w="1134" w:type="dxa"/>
            <w:tcBorders>
              <w:top w:val="single" w:sz="4" w:space="0" w:color="auto"/>
              <w:left w:val="nil"/>
              <w:bottom w:val="single" w:sz="4" w:space="0" w:color="auto"/>
              <w:right w:val="single" w:sz="4" w:space="0" w:color="auto"/>
            </w:tcBorders>
          </w:tcPr>
          <w:p w14:paraId="2D8505A8" w14:textId="77777777" w:rsidR="00466247" w:rsidRPr="009B053A" w:rsidRDefault="00466247" w:rsidP="00035174">
            <w:pPr>
              <w:pStyle w:val="TAC"/>
              <w:rPr>
                <w:rFonts w:eastAsia="Malgun Gothic"/>
              </w:rPr>
            </w:pPr>
            <w:r w:rsidRPr="009B053A">
              <w:rPr>
                <w:sz w:val="16"/>
                <w:szCs w:val="16"/>
              </w:rPr>
              <w:t>803</w:t>
            </w:r>
          </w:p>
        </w:tc>
        <w:tc>
          <w:tcPr>
            <w:tcW w:w="1134" w:type="dxa"/>
            <w:tcBorders>
              <w:top w:val="single" w:sz="4" w:space="0" w:color="auto"/>
              <w:left w:val="nil"/>
              <w:bottom w:val="single" w:sz="4" w:space="0" w:color="auto"/>
              <w:right w:val="single" w:sz="4" w:space="0" w:color="auto"/>
            </w:tcBorders>
          </w:tcPr>
          <w:p w14:paraId="6336C1FD" w14:textId="77777777" w:rsidR="00466247" w:rsidRPr="009B053A" w:rsidRDefault="00466247" w:rsidP="00035174">
            <w:pPr>
              <w:pStyle w:val="TAC"/>
            </w:pPr>
            <w:r w:rsidRPr="009B053A">
              <w:rPr>
                <w:sz w:val="16"/>
                <w:szCs w:val="16"/>
              </w:rPr>
              <w:t>-40</w:t>
            </w:r>
          </w:p>
        </w:tc>
        <w:tc>
          <w:tcPr>
            <w:tcW w:w="709" w:type="dxa"/>
            <w:tcBorders>
              <w:top w:val="single" w:sz="4" w:space="0" w:color="auto"/>
              <w:left w:val="nil"/>
              <w:bottom w:val="single" w:sz="4" w:space="0" w:color="auto"/>
              <w:right w:val="single" w:sz="4" w:space="0" w:color="auto"/>
            </w:tcBorders>
            <w:noWrap/>
          </w:tcPr>
          <w:p w14:paraId="46BCFD72" w14:textId="77777777" w:rsidR="00466247" w:rsidRPr="009B053A" w:rsidRDefault="00466247" w:rsidP="00035174">
            <w:pPr>
              <w:pStyle w:val="TAC"/>
            </w:pPr>
            <w:r w:rsidRPr="009B053A">
              <w:rPr>
                <w:sz w:val="16"/>
                <w:szCs w:val="16"/>
              </w:rPr>
              <w:t>1</w:t>
            </w:r>
          </w:p>
        </w:tc>
        <w:tc>
          <w:tcPr>
            <w:tcW w:w="850" w:type="dxa"/>
            <w:tcBorders>
              <w:top w:val="single" w:sz="4" w:space="0" w:color="auto"/>
              <w:left w:val="nil"/>
              <w:bottom w:val="single" w:sz="4" w:space="0" w:color="auto"/>
              <w:right w:val="single" w:sz="4" w:space="0" w:color="auto"/>
            </w:tcBorders>
            <w:noWrap/>
          </w:tcPr>
          <w:p w14:paraId="5B53E5E4" w14:textId="77777777" w:rsidR="00466247" w:rsidRPr="009B053A" w:rsidRDefault="00466247" w:rsidP="00035174">
            <w:pPr>
              <w:pStyle w:val="TAC"/>
            </w:pPr>
            <w:r w:rsidRPr="009B053A">
              <w:rPr>
                <w:sz w:val="16"/>
                <w:szCs w:val="16"/>
              </w:rPr>
              <w:t>5</w:t>
            </w:r>
          </w:p>
        </w:tc>
      </w:tr>
      <w:tr w:rsidR="00466247" w:rsidRPr="009B053A" w14:paraId="139958B5"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74DF9D02"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19741C6" w14:textId="77777777" w:rsidR="00466247" w:rsidRPr="009B053A" w:rsidRDefault="00466247" w:rsidP="00035174">
            <w:pPr>
              <w:pStyle w:val="TAL"/>
              <w:rPr>
                <w:sz w:val="16"/>
                <w:szCs w:val="16"/>
                <w:lang w:eastAsia="ja-JP"/>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2C32012" w14:textId="77777777" w:rsidR="00466247" w:rsidRPr="009B053A" w:rsidRDefault="00466247" w:rsidP="00035174">
            <w:pPr>
              <w:pStyle w:val="TAL"/>
              <w:rPr>
                <w:rFonts w:eastAsia="Malgun Gothic"/>
              </w:rPr>
            </w:pPr>
            <w:r w:rsidRPr="009B053A">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72B235E4" w14:textId="77777777" w:rsidR="00466247" w:rsidRPr="009B053A" w:rsidRDefault="00466247" w:rsidP="00035174">
            <w:pPr>
              <w:pStyle w:val="TAC"/>
              <w:rPr>
                <w:rFonts w:eastAsia="Malgun Gothic"/>
              </w:rPr>
            </w:pPr>
            <w:r w:rsidRPr="009B053A">
              <w:rPr>
                <w:sz w:val="16"/>
                <w:szCs w:val="16"/>
              </w:rPr>
              <w:t>945</w:t>
            </w:r>
          </w:p>
        </w:tc>
        <w:tc>
          <w:tcPr>
            <w:tcW w:w="425" w:type="dxa"/>
            <w:tcBorders>
              <w:top w:val="single" w:sz="4" w:space="0" w:color="auto"/>
              <w:left w:val="nil"/>
              <w:bottom w:val="single" w:sz="4" w:space="0" w:color="auto"/>
              <w:right w:val="single" w:sz="4" w:space="0" w:color="auto"/>
            </w:tcBorders>
          </w:tcPr>
          <w:p w14:paraId="39CA667D" w14:textId="77777777" w:rsidR="00466247" w:rsidRPr="009B053A" w:rsidRDefault="00466247" w:rsidP="00035174">
            <w:pPr>
              <w:pStyle w:val="TAC"/>
              <w:rPr>
                <w:rFonts w:eastAsia="Malgun Gothic"/>
              </w:rPr>
            </w:pPr>
            <w:r w:rsidRPr="009B053A">
              <w:rPr>
                <w:sz w:val="16"/>
                <w:szCs w:val="16"/>
              </w:rPr>
              <w:t>-</w:t>
            </w:r>
          </w:p>
        </w:tc>
        <w:tc>
          <w:tcPr>
            <w:tcW w:w="1134" w:type="dxa"/>
            <w:tcBorders>
              <w:top w:val="single" w:sz="4" w:space="0" w:color="auto"/>
              <w:left w:val="nil"/>
              <w:bottom w:val="single" w:sz="4" w:space="0" w:color="auto"/>
              <w:right w:val="single" w:sz="4" w:space="0" w:color="auto"/>
            </w:tcBorders>
          </w:tcPr>
          <w:p w14:paraId="24CA8A3A" w14:textId="77777777" w:rsidR="00466247" w:rsidRPr="009B053A" w:rsidRDefault="00466247" w:rsidP="00035174">
            <w:pPr>
              <w:pStyle w:val="TAC"/>
              <w:rPr>
                <w:rFonts w:eastAsia="Malgun Gothic"/>
              </w:rPr>
            </w:pPr>
            <w:r w:rsidRPr="009B053A">
              <w:rPr>
                <w:sz w:val="16"/>
                <w:szCs w:val="16"/>
              </w:rPr>
              <w:t>960</w:t>
            </w:r>
          </w:p>
        </w:tc>
        <w:tc>
          <w:tcPr>
            <w:tcW w:w="1134" w:type="dxa"/>
            <w:tcBorders>
              <w:top w:val="single" w:sz="4" w:space="0" w:color="auto"/>
              <w:left w:val="nil"/>
              <w:bottom w:val="single" w:sz="4" w:space="0" w:color="auto"/>
              <w:right w:val="single" w:sz="4" w:space="0" w:color="auto"/>
            </w:tcBorders>
          </w:tcPr>
          <w:p w14:paraId="09258B1F" w14:textId="77777777" w:rsidR="00466247" w:rsidRPr="009B053A" w:rsidRDefault="00466247" w:rsidP="00035174">
            <w:pPr>
              <w:pStyle w:val="TAC"/>
            </w:pPr>
            <w:r w:rsidRPr="009B053A">
              <w:rPr>
                <w:sz w:val="16"/>
                <w:szCs w:val="16"/>
              </w:rPr>
              <w:t>-50</w:t>
            </w:r>
          </w:p>
        </w:tc>
        <w:tc>
          <w:tcPr>
            <w:tcW w:w="709" w:type="dxa"/>
            <w:tcBorders>
              <w:top w:val="single" w:sz="4" w:space="0" w:color="auto"/>
              <w:left w:val="nil"/>
              <w:bottom w:val="single" w:sz="4" w:space="0" w:color="auto"/>
              <w:right w:val="single" w:sz="4" w:space="0" w:color="auto"/>
            </w:tcBorders>
            <w:noWrap/>
          </w:tcPr>
          <w:p w14:paraId="0056D2A6" w14:textId="77777777" w:rsidR="00466247" w:rsidRPr="009B053A" w:rsidRDefault="00466247" w:rsidP="00035174">
            <w:pPr>
              <w:pStyle w:val="TAC"/>
            </w:pPr>
            <w:r w:rsidRPr="009B053A">
              <w:rPr>
                <w:sz w:val="16"/>
                <w:szCs w:val="16"/>
              </w:rPr>
              <w:t>1</w:t>
            </w:r>
          </w:p>
        </w:tc>
        <w:tc>
          <w:tcPr>
            <w:tcW w:w="850" w:type="dxa"/>
            <w:tcBorders>
              <w:top w:val="single" w:sz="4" w:space="0" w:color="auto"/>
              <w:left w:val="nil"/>
              <w:bottom w:val="single" w:sz="4" w:space="0" w:color="auto"/>
              <w:right w:val="single" w:sz="4" w:space="0" w:color="auto"/>
            </w:tcBorders>
            <w:noWrap/>
          </w:tcPr>
          <w:p w14:paraId="1DDBC821" w14:textId="77777777" w:rsidR="00466247" w:rsidRPr="009B053A" w:rsidRDefault="00466247" w:rsidP="00035174">
            <w:pPr>
              <w:pStyle w:val="TAC"/>
            </w:pPr>
          </w:p>
        </w:tc>
      </w:tr>
      <w:tr w:rsidR="00466247" w:rsidRPr="009B053A" w14:paraId="4FFC371E" w14:textId="77777777" w:rsidTr="00035174">
        <w:trPr>
          <w:trHeight w:val="188"/>
        </w:trPr>
        <w:tc>
          <w:tcPr>
            <w:tcW w:w="1413" w:type="dxa"/>
            <w:tcBorders>
              <w:top w:val="single" w:sz="4" w:space="0" w:color="auto"/>
              <w:left w:val="single" w:sz="4" w:space="0" w:color="auto"/>
              <w:right w:val="single" w:sz="4" w:space="0" w:color="auto"/>
            </w:tcBorders>
          </w:tcPr>
          <w:p w14:paraId="7CECDAE3" w14:textId="77777777" w:rsidR="00466247" w:rsidRPr="009B053A" w:rsidRDefault="00466247" w:rsidP="00035174">
            <w:pPr>
              <w:pStyle w:val="TAC"/>
              <w:rPr>
                <w:rFonts w:eastAsia="Malgun Gothic"/>
              </w:rPr>
            </w:pPr>
            <w:r w:rsidRPr="009B053A">
              <w:rPr>
                <w:rFonts w:eastAsia="MS Mincho"/>
                <w:szCs w:val="18"/>
                <w:lang w:eastAsia="ja-JP"/>
              </w:rPr>
              <w:t>DC_26_n77</w:t>
            </w:r>
          </w:p>
        </w:tc>
        <w:tc>
          <w:tcPr>
            <w:tcW w:w="992" w:type="dxa"/>
            <w:tcBorders>
              <w:top w:val="single" w:sz="4" w:space="0" w:color="auto"/>
              <w:left w:val="nil"/>
              <w:right w:val="single" w:sz="4" w:space="0" w:color="auto"/>
            </w:tcBorders>
          </w:tcPr>
          <w:p w14:paraId="25962D14" w14:textId="77777777" w:rsidR="00466247" w:rsidRPr="009B053A" w:rsidRDefault="00466247" w:rsidP="00035174">
            <w:pPr>
              <w:pStyle w:val="TAL"/>
              <w:rPr>
                <w:rFonts w:cs="Arial"/>
                <w:color w:val="000000"/>
                <w:szCs w:val="18"/>
              </w:rPr>
            </w:pPr>
            <w:r w:rsidRPr="009B053A">
              <w:rPr>
                <w:rFonts w:cs="Arial"/>
                <w:color w:val="000000"/>
                <w:szCs w:val="18"/>
              </w:rPr>
              <w:t>Rel-15</w:t>
            </w:r>
          </w:p>
          <w:p w14:paraId="0D4C206D" w14:textId="77777777" w:rsidR="00466247" w:rsidRPr="009B053A" w:rsidRDefault="00466247" w:rsidP="00035174">
            <w:pPr>
              <w:pStyle w:val="TAL"/>
              <w:rPr>
                <w:szCs w:val="18"/>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3C84A600" w14:textId="77777777" w:rsidR="00466247" w:rsidRPr="009B053A" w:rsidRDefault="00466247" w:rsidP="00035174">
            <w:pPr>
              <w:pStyle w:val="TAL"/>
              <w:rPr>
                <w:rFonts w:eastAsia="Malgun Gothic"/>
              </w:rPr>
            </w:pPr>
            <w:r w:rsidRPr="009B053A">
              <w:rPr>
                <w:szCs w:val="18"/>
              </w:rPr>
              <w:t xml:space="preserve">E-UTRA Band </w:t>
            </w:r>
            <w:r w:rsidRPr="009B053A">
              <w:rPr>
                <w:rFonts w:eastAsia="MS Mincho"/>
                <w:szCs w:val="18"/>
                <w:lang w:eastAsia="ja-JP"/>
              </w:rPr>
              <w:t>1, 3, 34, 39, 40, 65</w:t>
            </w:r>
          </w:p>
        </w:tc>
        <w:tc>
          <w:tcPr>
            <w:tcW w:w="992" w:type="dxa"/>
            <w:tcBorders>
              <w:top w:val="single" w:sz="4" w:space="0" w:color="auto"/>
              <w:left w:val="nil"/>
              <w:bottom w:val="single" w:sz="4" w:space="0" w:color="auto"/>
              <w:right w:val="single" w:sz="4" w:space="0" w:color="auto"/>
            </w:tcBorders>
          </w:tcPr>
          <w:p w14:paraId="47E134E0" w14:textId="77777777" w:rsidR="00466247" w:rsidRPr="009B053A" w:rsidRDefault="00466247" w:rsidP="00035174">
            <w:pPr>
              <w:pStyle w:val="TAC"/>
              <w:rPr>
                <w:rFonts w:eastAsia="Malgun Gothic"/>
              </w:rPr>
            </w:pPr>
            <w:r w:rsidRPr="009B053A">
              <w:rPr>
                <w:szCs w:val="18"/>
              </w:rPr>
              <w:t>F</w:t>
            </w:r>
            <w:r w:rsidRPr="009B053A">
              <w:rPr>
                <w:szCs w:val="18"/>
                <w:vertAlign w:val="subscript"/>
              </w:rPr>
              <w:t>DL_low</w:t>
            </w:r>
          </w:p>
        </w:tc>
        <w:tc>
          <w:tcPr>
            <w:tcW w:w="425" w:type="dxa"/>
            <w:tcBorders>
              <w:top w:val="single" w:sz="4" w:space="0" w:color="auto"/>
              <w:left w:val="nil"/>
              <w:bottom w:val="single" w:sz="4" w:space="0" w:color="auto"/>
              <w:right w:val="single" w:sz="4" w:space="0" w:color="auto"/>
            </w:tcBorders>
          </w:tcPr>
          <w:p w14:paraId="25B65E47" w14:textId="77777777" w:rsidR="00466247" w:rsidRPr="009B053A" w:rsidRDefault="00466247" w:rsidP="00035174">
            <w:pPr>
              <w:pStyle w:val="TAC"/>
              <w:rPr>
                <w:rFonts w:eastAsia="Malgun Gothic"/>
              </w:rPr>
            </w:pPr>
            <w:r w:rsidRPr="009B053A">
              <w:rPr>
                <w:szCs w:val="18"/>
              </w:rPr>
              <w:t>-</w:t>
            </w:r>
          </w:p>
        </w:tc>
        <w:tc>
          <w:tcPr>
            <w:tcW w:w="1134" w:type="dxa"/>
            <w:tcBorders>
              <w:top w:val="single" w:sz="4" w:space="0" w:color="auto"/>
              <w:left w:val="nil"/>
              <w:bottom w:val="single" w:sz="4" w:space="0" w:color="auto"/>
              <w:right w:val="single" w:sz="4" w:space="0" w:color="auto"/>
            </w:tcBorders>
          </w:tcPr>
          <w:p w14:paraId="604B88A8" w14:textId="77777777" w:rsidR="00466247" w:rsidRPr="009B053A" w:rsidRDefault="00466247" w:rsidP="00035174">
            <w:pPr>
              <w:pStyle w:val="TAC"/>
              <w:rPr>
                <w:rFonts w:eastAsia="Malgun Gothic"/>
              </w:rPr>
            </w:pPr>
            <w:r w:rsidRPr="009B053A">
              <w:rPr>
                <w:szCs w:val="18"/>
              </w:rPr>
              <w:t>F</w:t>
            </w:r>
            <w:r w:rsidRPr="009B053A">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4CC67E15" w14:textId="77777777" w:rsidR="00466247" w:rsidRPr="009B053A" w:rsidRDefault="00466247" w:rsidP="00035174">
            <w:pPr>
              <w:pStyle w:val="TAC"/>
            </w:pPr>
            <w:r w:rsidRPr="009B053A">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75DFB86D" w14:textId="77777777" w:rsidR="00466247" w:rsidRPr="009B053A" w:rsidRDefault="00466247" w:rsidP="00035174">
            <w:pPr>
              <w:pStyle w:val="TAC"/>
            </w:pPr>
            <w:r w:rsidRPr="009B053A">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22B334C5" w14:textId="77777777" w:rsidR="00466247" w:rsidRPr="009B053A" w:rsidRDefault="00466247" w:rsidP="00035174">
            <w:pPr>
              <w:pStyle w:val="TAC"/>
            </w:pPr>
          </w:p>
        </w:tc>
      </w:tr>
      <w:tr w:rsidR="00466247" w:rsidRPr="009B053A" w14:paraId="0CA909D1" w14:textId="77777777" w:rsidTr="00035174">
        <w:trPr>
          <w:trHeight w:val="188"/>
        </w:trPr>
        <w:tc>
          <w:tcPr>
            <w:tcW w:w="1413" w:type="dxa"/>
            <w:tcBorders>
              <w:left w:val="single" w:sz="4" w:space="0" w:color="auto"/>
              <w:right w:val="single" w:sz="4" w:space="0" w:color="auto"/>
            </w:tcBorders>
            <w:vAlign w:val="center"/>
          </w:tcPr>
          <w:p w14:paraId="19DB53AA"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E256B77" w14:textId="77777777" w:rsidR="00466247" w:rsidRPr="009B053A" w:rsidRDefault="00466247" w:rsidP="00035174">
            <w:pPr>
              <w:pStyle w:val="TAL"/>
              <w:rPr>
                <w:szCs w:val="18"/>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4C986B61" w14:textId="77777777" w:rsidR="00466247" w:rsidRPr="009B053A" w:rsidRDefault="00466247" w:rsidP="00035174">
            <w:pPr>
              <w:pStyle w:val="TAL"/>
              <w:rPr>
                <w:rFonts w:eastAsia="Malgun Gothic"/>
              </w:rPr>
            </w:pPr>
            <w:r w:rsidRPr="009B053A">
              <w:rPr>
                <w:szCs w:val="18"/>
              </w:rPr>
              <w:t xml:space="preserve">E-UTRA Band </w:t>
            </w:r>
            <w:r w:rsidRPr="009B053A">
              <w:rPr>
                <w:rFonts w:eastAsia="MS Mincho"/>
                <w:szCs w:val="18"/>
                <w:lang w:eastAsia="ja-JP"/>
              </w:rPr>
              <w:t>41</w:t>
            </w:r>
          </w:p>
        </w:tc>
        <w:tc>
          <w:tcPr>
            <w:tcW w:w="992" w:type="dxa"/>
            <w:tcBorders>
              <w:top w:val="single" w:sz="4" w:space="0" w:color="auto"/>
              <w:left w:val="nil"/>
              <w:bottom w:val="single" w:sz="4" w:space="0" w:color="auto"/>
              <w:right w:val="single" w:sz="4" w:space="0" w:color="auto"/>
            </w:tcBorders>
          </w:tcPr>
          <w:p w14:paraId="0E5C3618" w14:textId="77777777" w:rsidR="00466247" w:rsidRPr="009B053A" w:rsidRDefault="00466247" w:rsidP="00035174">
            <w:pPr>
              <w:pStyle w:val="TAC"/>
              <w:rPr>
                <w:rFonts w:eastAsia="Malgun Gothic"/>
              </w:rPr>
            </w:pPr>
            <w:r w:rsidRPr="009B053A">
              <w:rPr>
                <w:szCs w:val="18"/>
              </w:rPr>
              <w:t>F</w:t>
            </w:r>
            <w:r w:rsidRPr="009B053A">
              <w:rPr>
                <w:szCs w:val="18"/>
                <w:vertAlign w:val="subscript"/>
              </w:rPr>
              <w:t>DL_low</w:t>
            </w:r>
          </w:p>
        </w:tc>
        <w:tc>
          <w:tcPr>
            <w:tcW w:w="425" w:type="dxa"/>
            <w:tcBorders>
              <w:top w:val="single" w:sz="4" w:space="0" w:color="auto"/>
              <w:left w:val="nil"/>
              <w:bottom w:val="single" w:sz="4" w:space="0" w:color="auto"/>
              <w:right w:val="single" w:sz="4" w:space="0" w:color="auto"/>
            </w:tcBorders>
          </w:tcPr>
          <w:p w14:paraId="0293DFA2" w14:textId="77777777" w:rsidR="00466247" w:rsidRPr="009B053A" w:rsidRDefault="00466247" w:rsidP="00035174">
            <w:pPr>
              <w:pStyle w:val="TAC"/>
              <w:rPr>
                <w:rFonts w:eastAsia="Malgun Gothic"/>
              </w:rPr>
            </w:pPr>
            <w:r w:rsidRPr="009B053A">
              <w:rPr>
                <w:szCs w:val="18"/>
              </w:rPr>
              <w:t>-</w:t>
            </w:r>
          </w:p>
        </w:tc>
        <w:tc>
          <w:tcPr>
            <w:tcW w:w="1134" w:type="dxa"/>
            <w:tcBorders>
              <w:top w:val="single" w:sz="4" w:space="0" w:color="auto"/>
              <w:left w:val="nil"/>
              <w:bottom w:val="single" w:sz="4" w:space="0" w:color="auto"/>
              <w:right w:val="single" w:sz="4" w:space="0" w:color="auto"/>
            </w:tcBorders>
          </w:tcPr>
          <w:p w14:paraId="7DF70411" w14:textId="77777777" w:rsidR="00466247" w:rsidRPr="009B053A" w:rsidRDefault="00466247" w:rsidP="00035174">
            <w:pPr>
              <w:pStyle w:val="TAC"/>
              <w:rPr>
                <w:rFonts w:eastAsia="Malgun Gothic"/>
              </w:rPr>
            </w:pPr>
            <w:r w:rsidRPr="009B053A">
              <w:rPr>
                <w:szCs w:val="18"/>
              </w:rPr>
              <w:t>F</w:t>
            </w:r>
            <w:r w:rsidRPr="009B053A">
              <w:rPr>
                <w:szCs w:val="18"/>
                <w:vertAlign w:val="subscript"/>
              </w:rPr>
              <w:t>DL_high</w:t>
            </w:r>
          </w:p>
        </w:tc>
        <w:tc>
          <w:tcPr>
            <w:tcW w:w="1134" w:type="dxa"/>
            <w:tcBorders>
              <w:top w:val="single" w:sz="4" w:space="0" w:color="auto"/>
              <w:left w:val="nil"/>
              <w:bottom w:val="single" w:sz="4" w:space="0" w:color="auto"/>
              <w:right w:val="single" w:sz="4" w:space="0" w:color="auto"/>
            </w:tcBorders>
          </w:tcPr>
          <w:p w14:paraId="0864058E" w14:textId="77777777" w:rsidR="00466247" w:rsidRPr="009B053A" w:rsidRDefault="00466247" w:rsidP="00035174">
            <w:pPr>
              <w:pStyle w:val="TAC"/>
            </w:pPr>
            <w:r w:rsidRPr="009B053A">
              <w:rPr>
                <w:rFonts w:eastAsia="MS Mincho"/>
                <w:szCs w:val="18"/>
                <w:lang w:eastAsia="ja-JP"/>
              </w:rPr>
              <w:t>-50</w:t>
            </w:r>
          </w:p>
        </w:tc>
        <w:tc>
          <w:tcPr>
            <w:tcW w:w="709" w:type="dxa"/>
            <w:tcBorders>
              <w:top w:val="single" w:sz="4" w:space="0" w:color="auto"/>
              <w:left w:val="nil"/>
              <w:bottom w:val="single" w:sz="4" w:space="0" w:color="auto"/>
              <w:right w:val="single" w:sz="4" w:space="0" w:color="auto"/>
            </w:tcBorders>
            <w:noWrap/>
          </w:tcPr>
          <w:p w14:paraId="0035C912" w14:textId="77777777" w:rsidR="00466247" w:rsidRPr="009B053A" w:rsidRDefault="00466247" w:rsidP="00035174">
            <w:pPr>
              <w:pStyle w:val="TAC"/>
            </w:pPr>
            <w:r w:rsidRPr="009B053A">
              <w:rPr>
                <w:rFonts w:eastAsia="MS Mincho"/>
                <w:szCs w:val="18"/>
                <w:lang w:eastAsia="ja-JP"/>
              </w:rPr>
              <w:t>1</w:t>
            </w:r>
          </w:p>
        </w:tc>
        <w:tc>
          <w:tcPr>
            <w:tcW w:w="850" w:type="dxa"/>
            <w:tcBorders>
              <w:top w:val="single" w:sz="4" w:space="0" w:color="auto"/>
              <w:left w:val="nil"/>
              <w:bottom w:val="single" w:sz="4" w:space="0" w:color="auto"/>
              <w:right w:val="single" w:sz="4" w:space="0" w:color="auto"/>
            </w:tcBorders>
            <w:noWrap/>
          </w:tcPr>
          <w:p w14:paraId="2A6F58A9" w14:textId="77777777" w:rsidR="00466247" w:rsidRPr="009B053A" w:rsidRDefault="00466247" w:rsidP="00035174">
            <w:pPr>
              <w:pStyle w:val="TAC"/>
            </w:pPr>
            <w:r w:rsidRPr="009B053A">
              <w:rPr>
                <w:rFonts w:eastAsia="MS Mincho"/>
                <w:sz w:val="16"/>
                <w:szCs w:val="16"/>
                <w:lang w:eastAsia="ja-JP"/>
              </w:rPr>
              <w:t>2</w:t>
            </w:r>
          </w:p>
        </w:tc>
      </w:tr>
      <w:tr w:rsidR="00466247" w:rsidRPr="009B053A" w14:paraId="6B951FC9" w14:textId="77777777" w:rsidTr="00035174">
        <w:trPr>
          <w:trHeight w:val="188"/>
        </w:trPr>
        <w:tc>
          <w:tcPr>
            <w:tcW w:w="1413" w:type="dxa"/>
            <w:tcBorders>
              <w:left w:val="single" w:sz="4" w:space="0" w:color="auto"/>
              <w:right w:val="single" w:sz="4" w:space="0" w:color="auto"/>
            </w:tcBorders>
            <w:vAlign w:val="center"/>
          </w:tcPr>
          <w:p w14:paraId="4BEA3E30"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460982B" w14:textId="77777777" w:rsidR="00466247" w:rsidRPr="009B053A" w:rsidRDefault="00466247" w:rsidP="00035174">
            <w:pPr>
              <w:pStyle w:val="TAL"/>
              <w:rPr>
                <w:rFonts w:eastAsia="MS Mincho"/>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38BA9691" w14:textId="77777777" w:rsidR="00466247" w:rsidRPr="009B053A" w:rsidRDefault="00466247" w:rsidP="00035174">
            <w:pPr>
              <w:pStyle w:val="TAL"/>
              <w:rPr>
                <w:rFonts w:eastAsia="Malgun Gothic"/>
              </w:rPr>
            </w:pPr>
            <w:r w:rsidRPr="009B053A">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692F16B5" w14:textId="77777777" w:rsidR="00466247" w:rsidRPr="009B053A" w:rsidRDefault="00466247" w:rsidP="00035174">
            <w:pPr>
              <w:pStyle w:val="TAC"/>
              <w:rPr>
                <w:rFonts w:eastAsia="Malgun Gothic"/>
              </w:rPr>
            </w:pPr>
            <w:r w:rsidRPr="009B053A">
              <w:rPr>
                <w:rFonts w:eastAsia="MS Mincho"/>
                <w:sz w:val="16"/>
                <w:szCs w:val="16"/>
                <w:lang w:eastAsia="ja-JP"/>
              </w:rPr>
              <w:t>1884.5</w:t>
            </w:r>
          </w:p>
        </w:tc>
        <w:tc>
          <w:tcPr>
            <w:tcW w:w="425" w:type="dxa"/>
            <w:tcBorders>
              <w:top w:val="single" w:sz="4" w:space="0" w:color="auto"/>
              <w:left w:val="nil"/>
              <w:bottom w:val="single" w:sz="4" w:space="0" w:color="auto"/>
              <w:right w:val="single" w:sz="4" w:space="0" w:color="auto"/>
            </w:tcBorders>
          </w:tcPr>
          <w:p w14:paraId="4E871C62" w14:textId="77777777" w:rsidR="00466247" w:rsidRPr="009B053A" w:rsidRDefault="00466247" w:rsidP="00035174">
            <w:pPr>
              <w:pStyle w:val="TAC"/>
              <w:rPr>
                <w:rFonts w:eastAsia="Malgun Gothic"/>
              </w:rPr>
            </w:pPr>
            <w:r w:rsidRPr="009B053A">
              <w:rPr>
                <w:rFonts w:eastAsia="MS Mincho"/>
                <w:sz w:val="16"/>
                <w:szCs w:val="16"/>
              </w:rPr>
              <w:t>-</w:t>
            </w:r>
          </w:p>
        </w:tc>
        <w:tc>
          <w:tcPr>
            <w:tcW w:w="1134" w:type="dxa"/>
            <w:tcBorders>
              <w:top w:val="single" w:sz="4" w:space="0" w:color="auto"/>
              <w:left w:val="nil"/>
              <w:bottom w:val="single" w:sz="4" w:space="0" w:color="auto"/>
              <w:right w:val="single" w:sz="4" w:space="0" w:color="auto"/>
            </w:tcBorders>
          </w:tcPr>
          <w:p w14:paraId="3058B465" w14:textId="77777777" w:rsidR="00466247" w:rsidRPr="009B053A" w:rsidRDefault="00466247" w:rsidP="00035174">
            <w:pPr>
              <w:pStyle w:val="TAC"/>
              <w:rPr>
                <w:rFonts w:eastAsia="Malgun Gothic"/>
              </w:rPr>
            </w:pPr>
            <w:r w:rsidRPr="009B053A">
              <w:rPr>
                <w:sz w:val="16"/>
                <w:szCs w:val="16"/>
              </w:rPr>
              <w:t>1915.7</w:t>
            </w:r>
          </w:p>
        </w:tc>
        <w:tc>
          <w:tcPr>
            <w:tcW w:w="1134" w:type="dxa"/>
            <w:tcBorders>
              <w:top w:val="single" w:sz="4" w:space="0" w:color="auto"/>
              <w:left w:val="nil"/>
              <w:bottom w:val="single" w:sz="4" w:space="0" w:color="auto"/>
              <w:right w:val="single" w:sz="4" w:space="0" w:color="auto"/>
            </w:tcBorders>
          </w:tcPr>
          <w:p w14:paraId="560D4388" w14:textId="77777777" w:rsidR="00466247" w:rsidRPr="009B053A" w:rsidRDefault="00466247" w:rsidP="00035174">
            <w:pPr>
              <w:pStyle w:val="TAC"/>
            </w:pPr>
            <w:r w:rsidRPr="009B053A">
              <w:rPr>
                <w:rFonts w:eastAsia="MS Mincho"/>
                <w:sz w:val="16"/>
                <w:szCs w:val="16"/>
                <w:lang w:eastAsia="ja-JP"/>
              </w:rPr>
              <w:t>-41</w:t>
            </w:r>
          </w:p>
        </w:tc>
        <w:tc>
          <w:tcPr>
            <w:tcW w:w="709" w:type="dxa"/>
            <w:tcBorders>
              <w:top w:val="single" w:sz="4" w:space="0" w:color="auto"/>
              <w:left w:val="nil"/>
              <w:bottom w:val="single" w:sz="4" w:space="0" w:color="auto"/>
              <w:right w:val="single" w:sz="4" w:space="0" w:color="auto"/>
            </w:tcBorders>
            <w:noWrap/>
          </w:tcPr>
          <w:p w14:paraId="55E4A520" w14:textId="77777777" w:rsidR="00466247" w:rsidRPr="009B053A" w:rsidRDefault="00466247" w:rsidP="00035174">
            <w:pPr>
              <w:pStyle w:val="TAC"/>
            </w:pPr>
            <w:r w:rsidRPr="009B053A">
              <w:rPr>
                <w:rFonts w:eastAsia="MS Mincho"/>
                <w:sz w:val="16"/>
                <w:szCs w:val="16"/>
                <w:lang w:eastAsia="ja-JP"/>
              </w:rPr>
              <w:t>0.3</w:t>
            </w:r>
          </w:p>
        </w:tc>
        <w:tc>
          <w:tcPr>
            <w:tcW w:w="850" w:type="dxa"/>
            <w:tcBorders>
              <w:top w:val="single" w:sz="4" w:space="0" w:color="auto"/>
              <w:left w:val="nil"/>
              <w:bottom w:val="single" w:sz="4" w:space="0" w:color="auto"/>
              <w:right w:val="single" w:sz="4" w:space="0" w:color="auto"/>
            </w:tcBorders>
            <w:noWrap/>
          </w:tcPr>
          <w:p w14:paraId="3F9FABF8" w14:textId="77777777" w:rsidR="00466247" w:rsidRPr="009B053A" w:rsidRDefault="00466247" w:rsidP="00035174">
            <w:pPr>
              <w:pStyle w:val="TAC"/>
            </w:pPr>
            <w:r w:rsidRPr="009B053A">
              <w:rPr>
                <w:rFonts w:eastAsia="MS Mincho"/>
                <w:sz w:val="16"/>
                <w:szCs w:val="16"/>
                <w:lang w:eastAsia="ja-JP"/>
              </w:rPr>
              <w:t>3</w:t>
            </w:r>
          </w:p>
        </w:tc>
      </w:tr>
      <w:tr w:rsidR="00466247" w:rsidRPr="009B053A" w14:paraId="3572E19C" w14:textId="77777777" w:rsidTr="00035174">
        <w:trPr>
          <w:trHeight w:val="188"/>
        </w:trPr>
        <w:tc>
          <w:tcPr>
            <w:tcW w:w="1413" w:type="dxa"/>
            <w:tcBorders>
              <w:left w:val="single" w:sz="4" w:space="0" w:color="auto"/>
              <w:right w:val="single" w:sz="4" w:space="0" w:color="auto"/>
            </w:tcBorders>
            <w:vAlign w:val="center"/>
          </w:tcPr>
          <w:p w14:paraId="52F141E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C7B0E1F" w14:textId="77777777" w:rsidR="00466247" w:rsidRPr="009B053A" w:rsidRDefault="00466247" w:rsidP="00035174">
            <w:pPr>
              <w:pStyle w:val="TAL"/>
              <w:rPr>
                <w:rFonts w:eastAsia="MS Mincho"/>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67D979C0" w14:textId="77777777" w:rsidR="00466247" w:rsidRPr="009B053A" w:rsidRDefault="00466247" w:rsidP="00035174">
            <w:pPr>
              <w:pStyle w:val="TAL"/>
              <w:rPr>
                <w:rFonts w:eastAsia="Malgun Gothic"/>
              </w:rPr>
            </w:pPr>
            <w:r w:rsidRPr="009B053A">
              <w:rPr>
                <w:rFonts w:eastAsia="MS Mincho"/>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1D20A753" w14:textId="77777777" w:rsidR="00466247" w:rsidRPr="009B053A" w:rsidRDefault="00466247" w:rsidP="00035174">
            <w:pPr>
              <w:pStyle w:val="TAC"/>
              <w:rPr>
                <w:rFonts w:eastAsia="Malgun Gothic"/>
              </w:rPr>
            </w:pPr>
            <w:r w:rsidRPr="009B053A">
              <w:rPr>
                <w:rFonts w:eastAsia="MS Mincho"/>
                <w:sz w:val="16"/>
                <w:szCs w:val="16"/>
                <w:lang w:eastAsia="ja-JP"/>
              </w:rPr>
              <w:t>2545</w:t>
            </w:r>
          </w:p>
        </w:tc>
        <w:tc>
          <w:tcPr>
            <w:tcW w:w="425" w:type="dxa"/>
            <w:tcBorders>
              <w:top w:val="single" w:sz="4" w:space="0" w:color="auto"/>
              <w:left w:val="nil"/>
              <w:bottom w:val="single" w:sz="4" w:space="0" w:color="auto"/>
              <w:right w:val="single" w:sz="4" w:space="0" w:color="auto"/>
            </w:tcBorders>
          </w:tcPr>
          <w:p w14:paraId="08BFD633" w14:textId="77777777" w:rsidR="00466247" w:rsidRPr="009B053A" w:rsidRDefault="00466247" w:rsidP="00035174">
            <w:pPr>
              <w:pStyle w:val="TAC"/>
              <w:rPr>
                <w:rFonts w:eastAsia="Malgun Gothic"/>
              </w:rPr>
            </w:pPr>
            <w:r w:rsidRPr="009B053A">
              <w:rPr>
                <w:rFonts w:eastAsia="MS Mincho"/>
                <w:sz w:val="16"/>
                <w:szCs w:val="16"/>
                <w:lang w:eastAsia="ja-JP"/>
              </w:rPr>
              <w:t>-</w:t>
            </w:r>
          </w:p>
        </w:tc>
        <w:tc>
          <w:tcPr>
            <w:tcW w:w="1134" w:type="dxa"/>
            <w:tcBorders>
              <w:top w:val="single" w:sz="4" w:space="0" w:color="auto"/>
              <w:left w:val="nil"/>
              <w:bottom w:val="single" w:sz="4" w:space="0" w:color="auto"/>
              <w:right w:val="single" w:sz="4" w:space="0" w:color="auto"/>
            </w:tcBorders>
          </w:tcPr>
          <w:p w14:paraId="42891B19" w14:textId="77777777" w:rsidR="00466247" w:rsidRPr="009B053A" w:rsidRDefault="00466247" w:rsidP="00035174">
            <w:pPr>
              <w:pStyle w:val="TAC"/>
              <w:rPr>
                <w:rFonts w:eastAsia="Malgun Gothic"/>
              </w:rPr>
            </w:pPr>
            <w:r w:rsidRPr="009B053A">
              <w:rPr>
                <w:rFonts w:eastAsia="MS Mincho"/>
                <w:sz w:val="16"/>
                <w:szCs w:val="16"/>
                <w:lang w:eastAsia="ja-JP"/>
              </w:rPr>
              <w:t>2575</w:t>
            </w:r>
          </w:p>
        </w:tc>
        <w:tc>
          <w:tcPr>
            <w:tcW w:w="1134" w:type="dxa"/>
            <w:tcBorders>
              <w:top w:val="single" w:sz="4" w:space="0" w:color="auto"/>
              <w:left w:val="nil"/>
              <w:bottom w:val="single" w:sz="4" w:space="0" w:color="auto"/>
              <w:right w:val="single" w:sz="4" w:space="0" w:color="auto"/>
            </w:tcBorders>
          </w:tcPr>
          <w:p w14:paraId="20E16D3E" w14:textId="77777777" w:rsidR="00466247" w:rsidRPr="009B053A" w:rsidRDefault="00466247" w:rsidP="00035174">
            <w:pPr>
              <w:pStyle w:val="TAC"/>
            </w:pPr>
            <w:r w:rsidRPr="009B053A">
              <w:rPr>
                <w:rFonts w:eastAsia="MS Mincho"/>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0328B13A" w14:textId="77777777" w:rsidR="00466247" w:rsidRPr="009B053A" w:rsidRDefault="00466247" w:rsidP="00035174">
            <w:pPr>
              <w:pStyle w:val="TAC"/>
            </w:pPr>
            <w:r w:rsidRPr="009B053A">
              <w:rPr>
                <w:rFonts w:eastAsia="MS Mincho"/>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4B23BF68" w14:textId="77777777" w:rsidR="00466247" w:rsidRPr="009B053A" w:rsidRDefault="00466247" w:rsidP="00035174">
            <w:pPr>
              <w:pStyle w:val="TAC"/>
            </w:pPr>
          </w:p>
        </w:tc>
      </w:tr>
      <w:tr w:rsidR="00466247" w:rsidRPr="009B053A" w14:paraId="623F5D5D"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1345EC9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C918124" w14:textId="77777777" w:rsidR="00466247" w:rsidRPr="009B053A" w:rsidRDefault="00466247" w:rsidP="00035174">
            <w:pPr>
              <w:pStyle w:val="TAL"/>
              <w:rPr>
                <w:rFonts w:eastAsia="MS Mincho" w:cs="Arial"/>
                <w:color w:val="000000"/>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751435B1" w14:textId="77777777" w:rsidR="00466247" w:rsidRPr="009B053A" w:rsidRDefault="00466247" w:rsidP="00035174">
            <w:pPr>
              <w:pStyle w:val="TAL"/>
              <w:rPr>
                <w:rFonts w:eastAsia="Malgun Gothic"/>
              </w:rPr>
            </w:pPr>
            <w:r w:rsidRPr="009B053A">
              <w:rPr>
                <w:rFonts w:eastAsia="MS Mincho" w:cs="Arial"/>
                <w:color w:val="000000"/>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235CABA2" w14:textId="77777777" w:rsidR="00466247" w:rsidRPr="009B053A" w:rsidRDefault="00466247" w:rsidP="00035174">
            <w:pPr>
              <w:pStyle w:val="TAC"/>
              <w:rPr>
                <w:rFonts w:eastAsia="Malgun Gothic"/>
              </w:rPr>
            </w:pPr>
            <w:r w:rsidRPr="009B053A">
              <w:rPr>
                <w:rFonts w:eastAsia="MS Mincho" w:cs="Arial"/>
                <w:color w:val="000000"/>
                <w:sz w:val="16"/>
                <w:szCs w:val="16"/>
                <w:lang w:eastAsia="ja-JP"/>
              </w:rPr>
              <w:t>2595</w:t>
            </w:r>
          </w:p>
        </w:tc>
        <w:tc>
          <w:tcPr>
            <w:tcW w:w="425" w:type="dxa"/>
            <w:tcBorders>
              <w:top w:val="single" w:sz="4" w:space="0" w:color="auto"/>
              <w:left w:val="nil"/>
              <w:bottom w:val="single" w:sz="4" w:space="0" w:color="auto"/>
              <w:right w:val="single" w:sz="4" w:space="0" w:color="auto"/>
            </w:tcBorders>
          </w:tcPr>
          <w:p w14:paraId="353121B8" w14:textId="77777777" w:rsidR="00466247" w:rsidRPr="009B053A" w:rsidRDefault="00466247" w:rsidP="00035174">
            <w:pPr>
              <w:pStyle w:val="TAC"/>
              <w:rPr>
                <w:rFonts w:eastAsia="Malgun Gothic"/>
              </w:rPr>
            </w:pPr>
            <w:r w:rsidRPr="009B053A">
              <w:rPr>
                <w:rFonts w:eastAsia="MS Mincho" w:cs="Arial"/>
                <w:color w:val="000000"/>
                <w:sz w:val="16"/>
                <w:szCs w:val="16"/>
                <w:lang w:eastAsia="ja-JP"/>
              </w:rPr>
              <w:t>-</w:t>
            </w:r>
          </w:p>
        </w:tc>
        <w:tc>
          <w:tcPr>
            <w:tcW w:w="1134" w:type="dxa"/>
            <w:tcBorders>
              <w:top w:val="single" w:sz="4" w:space="0" w:color="auto"/>
              <w:left w:val="nil"/>
              <w:bottom w:val="single" w:sz="4" w:space="0" w:color="auto"/>
              <w:right w:val="single" w:sz="4" w:space="0" w:color="auto"/>
            </w:tcBorders>
          </w:tcPr>
          <w:p w14:paraId="38E76EB4" w14:textId="77777777" w:rsidR="00466247" w:rsidRPr="009B053A" w:rsidRDefault="00466247" w:rsidP="00035174">
            <w:pPr>
              <w:pStyle w:val="TAC"/>
              <w:rPr>
                <w:rFonts w:eastAsia="Malgun Gothic"/>
              </w:rPr>
            </w:pPr>
            <w:r w:rsidRPr="009B053A">
              <w:rPr>
                <w:rFonts w:eastAsia="MS Mincho" w:cs="Arial"/>
                <w:color w:val="000000"/>
                <w:sz w:val="16"/>
                <w:szCs w:val="16"/>
                <w:lang w:eastAsia="ja-JP"/>
              </w:rPr>
              <w:t>2645</w:t>
            </w:r>
          </w:p>
        </w:tc>
        <w:tc>
          <w:tcPr>
            <w:tcW w:w="1134" w:type="dxa"/>
            <w:tcBorders>
              <w:top w:val="single" w:sz="4" w:space="0" w:color="auto"/>
              <w:left w:val="nil"/>
              <w:bottom w:val="single" w:sz="4" w:space="0" w:color="auto"/>
              <w:right w:val="single" w:sz="4" w:space="0" w:color="auto"/>
            </w:tcBorders>
          </w:tcPr>
          <w:p w14:paraId="218EC795" w14:textId="77777777" w:rsidR="00466247" w:rsidRPr="009B053A" w:rsidRDefault="00466247" w:rsidP="00035174">
            <w:pPr>
              <w:pStyle w:val="TAC"/>
            </w:pPr>
            <w:r w:rsidRPr="009B053A">
              <w:rPr>
                <w:rFonts w:eastAsia="MS Mincho" w:cs="Arial"/>
                <w:color w:val="000000"/>
                <w:sz w:val="16"/>
                <w:szCs w:val="16"/>
                <w:lang w:eastAsia="ja-JP"/>
              </w:rPr>
              <w:t>-50</w:t>
            </w:r>
          </w:p>
        </w:tc>
        <w:tc>
          <w:tcPr>
            <w:tcW w:w="709" w:type="dxa"/>
            <w:tcBorders>
              <w:top w:val="single" w:sz="4" w:space="0" w:color="auto"/>
              <w:left w:val="nil"/>
              <w:bottom w:val="single" w:sz="4" w:space="0" w:color="auto"/>
              <w:right w:val="single" w:sz="4" w:space="0" w:color="auto"/>
            </w:tcBorders>
            <w:noWrap/>
          </w:tcPr>
          <w:p w14:paraId="7D8B70F2" w14:textId="77777777" w:rsidR="00466247" w:rsidRPr="009B053A" w:rsidRDefault="00466247" w:rsidP="00035174">
            <w:pPr>
              <w:pStyle w:val="TAC"/>
            </w:pPr>
            <w:r w:rsidRPr="009B053A">
              <w:rPr>
                <w:rFonts w:eastAsia="MS Mincho" w:cs="Arial"/>
                <w:color w:val="000000"/>
                <w:sz w:val="16"/>
                <w:szCs w:val="16"/>
                <w:lang w:eastAsia="ja-JP"/>
              </w:rPr>
              <w:t>1</w:t>
            </w:r>
          </w:p>
        </w:tc>
        <w:tc>
          <w:tcPr>
            <w:tcW w:w="850" w:type="dxa"/>
            <w:tcBorders>
              <w:top w:val="single" w:sz="4" w:space="0" w:color="auto"/>
              <w:left w:val="nil"/>
              <w:bottom w:val="single" w:sz="4" w:space="0" w:color="auto"/>
              <w:right w:val="single" w:sz="4" w:space="0" w:color="auto"/>
            </w:tcBorders>
            <w:noWrap/>
          </w:tcPr>
          <w:p w14:paraId="6979019A" w14:textId="77777777" w:rsidR="00466247" w:rsidRPr="009B053A" w:rsidRDefault="00466247" w:rsidP="00035174">
            <w:pPr>
              <w:pStyle w:val="TAC"/>
            </w:pPr>
          </w:p>
        </w:tc>
      </w:tr>
      <w:tr w:rsidR="00466247" w:rsidRPr="009B053A" w14:paraId="0358A89A" w14:textId="77777777" w:rsidTr="00035174">
        <w:trPr>
          <w:trHeight w:val="188"/>
        </w:trPr>
        <w:tc>
          <w:tcPr>
            <w:tcW w:w="1413" w:type="dxa"/>
            <w:tcBorders>
              <w:top w:val="single" w:sz="4" w:space="0" w:color="auto"/>
              <w:left w:val="single" w:sz="4" w:space="0" w:color="auto"/>
              <w:right w:val="single" w:sz="4" w:space="0" w:color="auto"/>
            </w:tcBorders>
          </w:tcPr>
          <w:p w14:paraId="33EDB29F" w14:textId="77777777" w:rsidR="00466247" w:rsidRPr="009B053A" w:rsidRDefault="00466247" w:rsidP="00035174">
            <w:pPr>
              <w:pStyle w:val="TAC"/>
              <w:rPr>
                <w:lang w:eastAsia="ja-JP"/>
              </w:rPr>
            </w:pPr>
            <w:r w:rsidRPr="009B053A">
              <w:t>DC_28_n3</w:t>
            </w:r>
          </w:p>
        </w:tc>
        <w:tc>
          <w:tcPr>
            <w:tcW w:w="992" w:type="dxa"/>
            <w:tcBorders>
              <w:top w:val="single" w:sz="4" w:space="0" w:color="auto"/>
              <w:left w:val="nil"/>
              <w:right w:val="single" w:sz="4" w:space="0" w:color="auto"/>
            </w:tcBorders>
          </w:tcPr>
          <w:p w14:paraId="40EA3E93"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756F6BCF" w14:textId="77777777" w:rsidR="00466247" w:rsidRPr="009B053A" w:rsidRDefault="00466247" w:rsidP="00035174">
            <w:pPr>
              <w:pStyle w:val="TAL"/>
              <w:rPr>
                <w:sz w:val="16"/>
              </w:rPr>
            </w:pPr>
            <w:r w:rsidRPr="009B053A">
              <w:t>NR Band n77</w:t>
            </w:r>
          </w:p>
        </w:tc>
        <w:tc>
          <w:tcPr>
            <w:tcW w:w="992" w:type="dxa"/>
            <w:tcBorders>
              <w:top w:val="single" w:sz="4" w:space="0" w:color="auto"/>
              <w:left w:val="nil"/>
              <w:bottom w:val="single" w:sz="4" w:space="0" w:color="auto"/>
              <w:right w:val="single" w:sz="4" w:space="0" w:color="auto"/>
            </w:tcBorders>
          </w:tcPr>
          <w:p w14:paraId="4E87DF4E" w14:textId="77777777" w:rsidR="00466247" w:rsidRPr="009B053A" w:rsidRDefault="00466247" w:rsidP="00035174">
            <w:pPr>
              <w:pStyle w:val="TAC"/>
              <w:rPr>
                <w:sz w:val="16"/>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4D8E9DF5" w14:textId="77777777" w:rsidR="00466247" w:rsidRPr="009B053A" w:rsidRDefault="00466247" w:rsidP="00035174">
            <w:pPr>
              <w:pStyle w:val="TAC"/>
              <w:rPr>
                <w:sz w:val="16"/>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734EAC0C" w14:textId="77777777" w:rsidR="00466247" w:rsidRPr="009B053A" w:rsidRDefault="00466247" w:rsidP="00035174">
            <w:pPr>
              <w:pStyle w:val="TAC"/>
              <w:rPr>
                <w:sz w:val="16"/>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2C2B45B7" w14:textId="77777777" w:rsidR="00466247" w:rsidRPr="009B053A" w:rsidRDefault="00466247" w:rsidP="00035174">
            <w:pPr>
              <w:pStyle w:val="TAC"/>
              <w:rPr>
                <w:sz w:val="16"/>
                <w:lang w:eastAsia="ja-JP"/>
              </w:rPr>
            </w:pPr>
            <w:r w:rsidRPr="009B053A">
              <w:t>-50</w:t>
            </w:r>
          </w:p>
        </w:tc>
        <w:tc>
          <w:tcPr>
            <w:tcW w:w="709" w:type="dxa"/>
            <w:tcBorders>
              <w:top w:val="single" w:sz="4" w:space="0" w:color="auto"/>
              <w:left w:val="nil"/>
              <w:bottom w:val="single" w:sz="4" w:space="0" w:color="auto"/>
              <w:right w:val="single" w:sz="4" w:space="0" w:color="auto"/>
            </w:tcBorders>
            <w:noWrap/>
          </w:tcPr>
          <w:p w14:paraId="131E52FA" w14:textId="77777777" w:rsidR="00466247" w:rsidRPr="009B053A" w:rsidRDefault="00466247" w:rsidP="00035174">
            <w:pPr>
              <w:pStyle w:val="TAC"/>
              <w:rPr>
                <w:sz w:val="16"/>
                <w:lang w:eastAsia="ja-JP"/>
              </w:rPr>
            </w:pPr>
            <w:r w:rsidRPr="009B053A">
              <w:t>1</w:t>
            </w:r>
          </w:p>
        </w:tc>
        <w:tc>
          <w:tcPr>
            <w:tcW w:w="850" w:type="dxa"/>
            <w:tcBorders>
              <w:top w:val="single" w:sz="4" w:space="0" w:color="auto"/>
              <w:left w:val="nil"/>
              <w:bottom w:val="single" w:sz="4" w:space="0" w:color="auto"/>
              <w:right w:val="single" w:sz="4" w:space="0" w:color="auto"/>
            </w:tcBorders>
            <w:noWrap/>
          </w:tcPr>
          <w:p w14:paraId="0D61FDF7" w14:textId="77777777" w:rsidR="00466247" w:rsidRPr="009B053A" w:rsidRDefault="00466247" w:rsidP="00035174">
            <w:pPr>
              <w:pStyle w:val="TAC"/>
            </w:pPr>
            <w:r w:rsidRPr="009B053A">
              <w:t>2</w:t>
            </w:r>
          </w:p>
        </w:tc>
      </w:tr>
      <w:tr w:rsidR="00466247" w:rsidRPr="009B053A" w14:paraId="3622F507" w14:textId="77777777" w:rsidTr="00035174">
        <w:trPr>
          <w:trHeight w:val="188"/>
        </w:trPr>
        <w:tc>
          <w:tcPr>
            <w:tcW w:w="1413" w:type="dxa"/>
            <w:tcBorders>
              <w:left w:val="single" w:sz="4" w:space="0" w:color="auto"/>
              <w:bottom w:val="single" w:sz="4" w:space="0" w:color="auto"/>
              <w:right w:val="single" w:sz="4" w:space="0" w:color="auto"/>
            </w:tcBorders>
          </w:tcPr>
          <w:p w14:paraId="7B48D470" w14:textId="77777777" w:rsidR="00466247" w:rsidRPr="009B053A" w:rsidRDefault="00466247" w:rsidP="00035174">
            <w:pPr>
              <w:pStyle w:val="TAC"/>
              <w:rPr>
                <w:lang w:eastAsia="ja-JP"/>
              </w:rPr>
            </w:pPr>
          </w:p>
        </w:tc>
        <w:tc>
          <w:tcPr>
            <w:tcW w:w="992" w:type="dxa"/>
            <w:tcBorders>
              <w:left w:val="nil"/>
              <w:bottom w:val="single" w:sz="4" w:space="0" w:color="auto"/>
              <w:right w:val="single" w:sz="4" w:space="0" w:color="auto"/>
            </w:tcBorders>
          </w:tcPr>
          <w:p w14:paraId="340ACB3E"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D23DB6C" w14:textId="77777777" w:rsidR="00466247" w:rsidRPr="009B053A" w:rsidRDefault="00466247" w:rsidP="00035174">
            <w:pPr>
              <w:pStyle w:val="TAL"/>
              <w:rPr>
                <w:sz w:val="16"/>
              </w:rPr>
            </w:pPr>
            <w:r w:rsidRPr="009B053A">
              <w:t>E-UTRA Band 7, 41</w:t>
            </w:r>
          </w:p>
        </w:tc>
        <w:tc>
          <w:tcPr>
            <w:tcW w:w="992" w:type="dxa"/>
            <w:tcBorders>
              <w:top w:val="single" w:sz="4" w:space="0" w:color="auto"/>
              <w:left w:val="nil"/>
              <w:bottom w:val="single" w:sz="4" w:space="0" w:color="auto"/>
              <w:right w:val="single" w:sz="4" w:space="0" w:color="auto"/>
            </w:tcBorders>
          </w:tcPr>
          <w:p w14:paraId="03A5862B" w14:textId="77777777" w:rsidR="00466247" w:rsidRPr="009B053A" w:rsidRDefault="00466247" w:rsidP="00035174">
            <w:pPr>
              <w:pStyle w:val="TAC"/>
              <w:rPr>
                <w:sz w:val="16"/>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018E17D" w14:textId="77777777" w:rsidR="00466247" w:rsidRPr="009B053A" w:rsidRDefault="00466247" w:rsidP="00035174">
            <w:pPr>
              <w:pStyle w:val="TAC"/>
              <w:rPr>
                <w:sz w:val="16"/>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58F1EEC" w14:textId="77777777" w:rsidR="00466247" w:rsidRPr="009B053A" w:rsidRDefault="00466247" w:rsidP="00035174">
            <w:pPr>
              <w:pStyle w:val="TAC"/>
              <w:rPr>
                <w:sz w:val="16"/>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EA22B82" w14:textId="77777777" w:rsidR="00466247" w:rsidRPr="009B053A" w:rsidRDefault="00466247" w:rsidP="00035174">
            <w:pPr>
              <w:pStyle w:val="TAC"/>
              <w:rPr>
                <w:sz w:val="16"/>
                <w:lang w:eastAsia="ja-JP"/>
              </w:rPr>
            </w:pPr>
            <w:r w:rsidRPr="009B053A">
              <w:t>-50</w:t>
            </w:r>
          </w:p>
        </w:tc>
        <w:tc>
          <w:tcPr>
            <w:tcW w:w="709" w:type="dxa"/>
            <w:tcBorders>
              <w:top w:val="single" w:sz="4" w:space="0" w:color="auto"/>
              <w:left w:val="nil"/>
              <w:bottom w:val="single" w:sz="4" w:space="0" w:color="auto"/>
              <w:right w:val="single" w:sz="4" w:space="0" w:color="auto"/>
            </w:tcBorders>
            <w:noWrap/>
          </w:tcPr>
          <w:p w14:paraId="5E6C17A8" w14:textId="77777777" w:rsidR="00466247" w:rsidRPr="009B053A" w:rsidRDefault="00466247" w:rsidP="00035174">
            <w:pPr>
              <w:pStyle w:val="TAC"/>
              <w:rPr>
                <w:sz w:val="16"/>
                <w:lang w:eastAsia="ja-JP"/>
              </w:rPr>
            </w:pPr>
            <w:r w:rsidRPr="009B053A">
              <w:t>1</w:t>
            </w:r>
          </w:p>
        </w:tc>
        <w:tc>
          <w:tcPr>
            <w:tcW w:w="850" w:type="dxa"/>
            <w:tcBorders>
              <w:top w:val="single" w:sz="4" w:space="0" w:color="auto"/>
              <w:left w:val="nil"/>
              <w:bottom w:val="single" w:sz="4" w:space="0" w:color="auto"/>
              <w:right w:val="single" w:sz="4" w:space="0" w:color="auto"/>
            </w:tcBorders>
            <w:noWrap/>
          </w:tcPr>
          <w:p w14:paraId="73D46491" w14:textId="77777777" w:rsidR="00466247" w:rsidRPr="009B053A" w:rsidRDefault="00466247" w:rsidP="00035174">
            <w:pPr>
              <w:pStyle w:val="TAC"/>
            </w:pPr>
          </w:p>
        </w:tc>
      </w:tr>
      <w:tr w:rsidR="00466247" w:rsidRPr="009B053A" w14:paraId="01451DF5" w14:textId="77777777" w:rsidTr="00035174">
        <w:trPr>
          <w:trHeight w:val="188"/>
        </w:trPr>
        <w:tc>
          <w:tcPr>
            <w:tcW w:w="1413" w:type="dxa"/>
            <w:tcBorders>
              <w:top w:val="single" w:sz="4" w:space="0" w:color="auto"/>
              <w:left w:val="single" w:sz="4" w:space="0" w:color="auto"/>
              <w:right w:val="single" w:sz="4" w:space="0" w:color="auto"/>
            </w:tcBorders>
          </w:tcPr>
          <w:p w14:paraId="761EEC2D" w14:textId="77777777" w:rsidR="00466247" w:rsidRPr="009B053A" w:rsidRDefault="00466247" w:rsidP="00035174">
            <w:pPr>
              <w:pStyle w:val="TAC"/>
              <w:rPr>
                <w:rFonts w:eastAsia="Malgun Gothic"/>
              </w:rPr>
            </w:pPr>
            <w:r w:rsidRPr="009B053A">
              <w:lastRenderedPageBreak/>
              <w:t>DC_28_n5</w:t>
            </w:r>
          </w:p>
        </w:tc>
        <w:tc>
          <w:tcPr>
            <w:tcW w:w="992" w:type="dxa"/>
            <w:tcBorders>
              <w:top w:val="single" w:sz="4" w:space="0" w:color="auto"/>
              <w:left w:val="nil"/>
              <w:right w:val="single" w:sz="4" w:space="0" w:color="auto"/>
            </w:tcBorders>
          </w:tcPr>
          <w:p w14:paraId="1B576400" w14:textId="77777777" w:rsidR="00466247" w:rsidRPr="009B053A" w:rsidRDefault="00466247" w:rsidP="00035174">
            <w:pPr>
              <w:pStyle w:val="TAL"/>
              <w:rPr>
                <w:sz w:val="16"/>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02A40BFA" w14:textId="77777777" w:rsidR="00466247" w:rsidRPr="009B053A" w:rsidRDefault="00466247" w:rsidP="00035174">
            <w:pPr>
              <w:pStyle w:val="TAL"/>
              <w:rPr>
                <w:rFonts w:eastAsia="Malgun Gothic"/>
              </w:rPr>
            </w:pPr>
            <w:r w:rsidRPr="009B053A">
              <w:rPr>
                <w:rFonts w:cs="Arial"/>
                <w:color w:val="000000"/>
                <w:szCs w:val="18"/>
              </w:rPr>
              <w:t>E-UTRA Band 8, 40, 71</w:t>
            </w:r>
          </w:p>
        </w:tc>
        <w:tc>
          <w:tcPr>
            <w:tcW w:w="992" w:type="dxa"/>
            <w:tcBorders>
              <w:top w:val="single" w:sz="4" w:space="0" w:color="auto"/>
              <w:left w:val="nil"/>
              <w:bottom w:val="single" w:sz="4" w:space="0" w:color="auto"/>
              <w:right w:val="single" w:sz="4" w:space="0" w:color="auto"/>
            </w:tcBorders>
          </w:tcPr>
          <w:p w14:paraId="6A6C1D3B"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50AA4F1B"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30A99427"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74A571BC"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0A0923C6"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1BAE1AC1" w14:textId="77777777" w:rsidR="00466247" w:rsidRPr="009B053A" w:rsidRDefault="00466247" w:rsidP="00035174">
            <w:pPr>
              <w:pStyle w:val="TAC"/>
            </w:pPr>
          </w:p>
        </w:tc>
      </w:tr>
      <w:tr w:rsidR="00466247" w:rsidRPr="009B053A" w14:paraId="6AF20E7A" w14:textId="77777777" w:rsidTr="00035174">
        <w:trPr>
          <w:trHeight w:val="188"/>
        </w:trPr>
        <w:tc>
          <w:tcPr>
            <w:tcW w:w="1413" w:type="dxa"/>
            <w:tcBorders>
              <w:left w:val="single" w:sz="4" w:space="0" w:color="auto"/>
              <w:right w:val="single" w:sz="4" w:space="0" w:color="auto"/>
            </w:tcBorders>
            <w:vAlign w:val="center"/>
          </w:tcPr>
          <w:p w14:paraId="539AEA30"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9171764" w14:textId="77777777" w:rsidR="00466247" w:rsidRPr="009B053A" w:rsidRDefault="00466247" w:rsidP="00035174">
            <w:pPr>
              <w:pStyle w:val="TAL"/>
              <w:rPr>
                <w:sz w:val="16"/>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05E94879" w14:textId="77777777" w:rsidR="00466247" w:rsidRPr="009B053A" w:rsidRDefault="00466247" w:rsidP="00035174">
            <w:pPr>
              <w:pStyle w:val="TAL"/>
              <w:rPr>
                <w:rFonts w:eastAsia="Malgun Gothic"/>
              </w:rPr>
            </w:pPr>
            <w:r w:rsidRPr="009B053A">
              <w:rPr>
                <w:rFonts w:cs="Arial"/>
                <w:color w:val="000000"/>
                <w:szCs w:val="18"/>
              </w:rPr>
              <w:t>E-UTRA Band 24</w:t>
            </w:r>
          </w:p>
        </w:tc>
        <w:tc>
          <w:tcPr>
            <w:tcW w:w="992" w:type="dxa"/>
            <w:tcBorders>
              <w:top w:val="single" w:sz="4" w:space="0" w:color="auto"/>
              <w:left w:val="nil"/>
              <w:bottom w:val="single" w:sz="4" w:space="0" w:color="auto"/>
              <w:right w:val="single" w:sz="4" w:space="0" w:color="auto"/>
            </w:tcBorders>
          </w:tcPr>
          <w:p w14:paraId="618E0839" w14:textId="77777777" w:rsidR="00466247" w:rsidRPr="009B053A" w:rsidRDefault="00466247" w:rsidP="00035174">
            <w:pPr>
              <w:pStyle w:val="TAC"/>
              <w:rPr>
                <w:rFonts w:eastAsia="Malgun Gothic"/>
              </w:rPr>
            </w:pPr>
            <w:r w:rsidRPr="009B053A">
              <w:rPr>
                <w:rFonts w:cs="Arial"/>
                <w:color w:val="000000"/>
                <w:szCs w:val="18"/>
              </w:rPr>
              <w:t>1527</w:t>
            </w:r>
          </w:p>
        </w:tc>
        <w:tc>
          <w:tcPr>
            <w:tcW w:w="425" w:type="dxa"/>
            <w:tcBorders>
              <w:top w:val="single" w:sz="4" w:space="0" w:color="auto"/>
              <w:left w:val="nil"/>
              <w:bottom w:val="single" w:sz="4" w:space="0" w:color="auto"/>
              <w:right w:val="single" w:sz="4" w:space="0" w:color="auto"/>
            </w:tcBorders>
          </w:tcPr>
          <w:p w14:paraId="20DE4A60"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AD80C49" w14:textId="77777777" w:rsidR="00466247" w:rsidRPr="009B053A" w:rsidRDefault="00466247" w:rsidP="00035174">
            <w:pPr>
              <w:pStyle w:val="TAC"/>
              <w:rPr>
                <w:rFonts w:eastAsia="Malgun Gothic"/>
              </w:rPr>
            </w:pPr>
            <w:r w:rsidRPr="009B053A">
              <w:rPr>
                <w:rFonts w:cs="Arial"/>
                <w:color w:val="000000"/>
                <w:szCs w:val="18"/>
              </w:rPr>
              <w:t>1559</w:t>
            </w:r>
          </w:p>
        </w:tc>
        <w:tc>
          <w:tcPr>
            <w:tcW w:w="1134" w:type="dxa"/>
            <w:tcBorders>
              <w:top w:val="single" w:sz="4" w:space="0" w:color="auto"/>
              <w:left w:val="nil"/>
              <w:bottom w:val="single" w:sz="4" w:space="0" w:color="auto"/>
              <w:right w:val="single" w:sz="4" w:space="0" w:color="auto"/>
            </w:tcBorders>
          </w:tcPr>
          <w:p w14:paraId="1D5C03F8"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6E110474"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1DE4BB4C" w14:textId="77777777" w:rsidR="00466247" w:rsidRPr="009B053A" w:rsidRDefault="00466247" w:rsidP="00035174">
            <w:pPr>
              <w:pStyle w:val="TAC"/>
            </w:pPr>
          </w:p>
        </w:tc>
      </w:tr>
      <w:tr w:rsidR="00466247" w:rsidRPr="009B053A" w14:paraId="72F6826B" w14:textId="77777777" w:rsidTr="00035174">
        <w:trPr>
          <w:trHeight w:val="188"/>
        </w:trPr>
        <w:tc>
          <w:tcPr>
            <w:tcW w:w="1413" w:type="dxa"/>
            <w:tcBorders>
              <w:left w:val="single" w:sz="4" w:space="0" w:color="auto"/>
              <w:right w:val="single" w:sz="4" w:space="0" w:color="auto"/>
            </w:tcBorders>
            <w:vAlign w:val="center"/>
          </w:tcPr>
          <w:p w14:paraId="63223D2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391E60D"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7F33607A" w14:textId="77777777" w:rsidR="00466247" w:rsidRPr="009B053A" w:rsidRDefault="00466247" w:rsidP="00035174">
            <w:pPr>
              <w:pStyle w:val="TAL"/>
              <w:rPr>
                <w:rFonts w:eastAsia="Malgun Gothic"/>
              </w:rPr>
            </w:pPr>
            <w:r w:rsidRPr="009B053A">
              <w:rPr>
                <w:rFonts w:cs="Arial"/>
                <w:color w:val="000000"/>
                <w:szCs w:val="18"/>
              </w:rPr>
              <w:t>E-UTRA Band 30</w:t>
            </w:r>
          </w:p>
        </w:tc>
        <w:tc>
          <w:tcPr>
            <w:tcW w:w="992" w:type="dxa"/>
            <w:tcBorders>
              <w:top w:val="single" w:sz="4" w:space="0" w:color="auto"/>
              <w:left w:val="nil"/>
              <w:bottom w:val="single" w:sz="4" w:space="0" w:color="auto"/>
              <w:right w:val="single" w:sz="4" w:space="0" w:color="auto"/>
            </w:tcBorders>
          </w:tcPr>
          <w:p w14:paraId="71092DC4" w14:textId="77777777" w:rsidR="00466247" w:rsidRPr="009B053A" w:rsidRDefault="00466247" w:rsidP="00035174">
            <w:pPr>
              <w:pStyle w:val="TAC"/>
              <w:rPr>
                <w:rFonts w:eastAsia="Malgun Gothic"/>
              </w:rPr>
            </w:pPr>
            <w:r w:rsidRPr="009B053A">
              <w:rPr>
                <w:rFonts w:cs="Arial"/>
                <w:color w:val="000000"/>
                <w:szCs w:val="18"/>
              </w:rPr>
              <w:t>2351</w:t>
            </w:r>
          </w:p>
        </w:tc>
        <w:tc>
          <w:tcPr>
            <w:tcW w:w="425" w:type="dxa"/>
            <w:tcBorders>
              <w:top w:val="single" w:sz="4" w:space="0" w:color="auto"/>
              <w:left w:val="nil"/>
              <w:bottom w:val="single" w:sz="4" w:space="0" w:color="auto"/>
              <w:right w:val="single" w:sz="4" w:space="0" w:color="auto"/>
            </w:tcBorders>
          </w:tcPr>
          <w:p w14:paraId="082DA561"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A2E2060" w14:textId="77777777" w:rsidR="00466247" w:rsidRPr="009B053A" w:rsidRDefault="00466247" w:rsidP="00035174">
            <w:pPr>
              <w:pStyle w:val="TAC"/>
              <w:rPr>
                <w:rFonts w:eastAsia="Malgun Gothic"/>
              </w:rPr>
            </w:pPr>
            <w:r w:rsidRPr="009B053A">
              <w:rPr>
                <w:rFonts w:cs="Arial"/>
                <w:color w:val="000000"/>
                <w:szCs w:val="18"/>
              </w:rPr>
              <w:t>2360</w:t>
            </w:r>
          </w:p>
        </w:tc>
        <w:tc>
          <w:tcPr>
            <w:tcW w:w="1134" w:type="dxa"/>
            <w:tcBorders>
              <w:top w:val="single" w:sz="4" w:space="0" w:color="auto"/>
              <w:left w:val="nil"/>
              <w:bottom w:val="single" w:sz="4" w:space="0" w:color="auto"/>
              <w:right w:val="single" w:sz="4" w:space="0" w:color="auto"/>
            </w:tcBorders>
          </w:tcPr>
          <w:p w14:paraId="369CEE2C"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3D69EC05"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23905416" w14:textId="77777777" w:rsidR="00466247" w:rsidRPr="009B053A" w:rsidRDefault="00466247" w:rsidP="00035174">
            <w:pPr>
              <w:pStyle w:val="TAC"/>
            </w:pPr>
          </w:p>
        </w:tc>
      </w:tr>
      <w:tr w:rsidR="00466247" w:rsidRPr="009B053A" w14:paraId="4385F107" w14:textId="77777777" w:rsidTr="00035174">
        <w:trPr>
          <w:trHeight w:val="188"/>
        </w:trPr>
        <w:tc>
          <w:tcPr>
            <w:tcW w:w="1413" w:type="dxa"/>
            <w:tcBorders>
              <w:left w:val="single" w:sz="4" w:space="0" w:color="auto"/>
              <w:right w:val="single" w:sz="4" w:space="0" w:color="auto"/>
            </w:tcBorders>
            <w:vAlign w:val="center"/>
          </w:tcPr>
          <w:p w14:paraId="75F62613"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F1F939F"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796F2A2D"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38B20472" w14:textId="77777777" w:rsidR="00466247" w:rsidRPr="009B053A" w:rsidRDefault="00466247" w:rsidP="00035174">
            <w:pPr>
              <w:pStyle w:val="TAC"/>
              <w:rPr>
                <w:rFonts w:eastAsia="Malgun Gothic"/>
              </w:rPr>
            </w:pPr>
            <w:r w:rsidRPr="009B053A">
              <w:rPr>
                <w:rFonts w:cs="Arial"/>
                <w:color w:val="000000"/>
                <w:szCs w:val="18"/>
              </w:rPr>
              <w:t>557</w:t>
            </w:r>
          </w:p>
        </w:tc>
        <w:tc>
          <w:tcPr>
            <w:tcW w:w="425" w:type="dxa"/>
            <w:tcBorders>
              <w:top w:val="single" w:sz="4" w:space="0" w:color="auto"/>
              <w:left w:val="nil"/>
              <w:bottom w:val="single" w:sz="4" w:space="0" w:color="auto"/>
              <w:right w:val="single" w:sz="4" w:space="0" w:color="auto"/>
            </w:tcBorders>
          </w:tcPr>
          <w:p w14:paraId="20616C3F"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48276C4" w14:textId="77777777" w:rsidR="00466247" w:rsidRPr="009B053A" w:rsidRDefault="00466247" w:rsidP="00035174">
            <w:pPr>
              <w:pStyle w:val="TAC"/>
              <w:rPr>
                <w:rFonts w:eastAsia="Malgun Gothic"/>
              </w:rPr>
            </w:pPr>
            <w:r w:rsidRPr="009B053A">
              <w:rPr>
                <w:rFonts w:cs="Arial"/>
                <w:color w:val="000000"/>
                <w:szCs w:val="18"/>
              </w:rPr>
              <w:t>672</w:t>
            </w:r>
          </w:p>
        </w:tc>
        <w:tc>
          <w:tcPr>
            <w:tcW w:w="1134" w:type="dxa"/>
            <w:tcBorders>
              <w:top w:val="single" w:sz="4" w:space="0" w:color="auto"/>
              <w:left w:val="nil"/>
              <w:bottom w:val="single" w:sz="4" w:space="0" w:color="auto"/>
              <w:right w:val="single" w:sz="4" w:space="0" w:color="auto"/>
            </w:tcBorders>
          </w:tcPr>
          <w:p w14:paraId="2C131ACA" w14:textId="77777777" w:rsidR="00466247" w:rsidRPr="009B053A" w:rsidRDefault="00466247" w:rsidP="00035174">
            <w:pPr>
              <w:pStyle w:val="TAC"/>
            </w:pPr>
            <w:r w:rsidRPr="009B053A">
              <w:rPr>
                <w:rFonts w:cs="Arial"/>
                <w:color w:val="000000"/>
                <w:szCs w:val="18"/>
                <w:lang w:eastAsia="ja-JP"/>
              </w:rPr>
              <w:t>-42</w:t>
            </w:r>
          </w:p>
        </w:tc>
        <w:tc>
          <w:tcPr>
            <w:tcW w:w="709" w:type="dxa"/>
            <w:tcBorders>
              <w:top w:val="single" w:sz="4" w:space="0" w:color="auto"/>
              <w:left w:val="nil"/>
              <w:bottom w:val="single" w:sz="4" w:space="0" w:color="auto"/>
              <w:right w:val="single" w:sz="4" w:space="0" w:color="auto"/>
            </w:tcBorders>
            <w:noWrap/>
          </w:tcPr>
          <w:p w14:paraId="73F78C33" w14:textId="77777777" w:rsidR="00466247" w:rsidRPr="009B053A" w:rsidRDefault="00466247" w:rsidP="00035174">
            <w:pPr>
              <w:pStyle w:val="TAC"/>
            </w:pPr>
            <w:r w:rsidRPr="009B053A">
              <w:rPr>
                <w:rFonts w:cs="Arial"/>
                <w:color w:val="000000"/>
                <w:szCs w:val="18"/>
                <w:lang w:eastAsia="ja-JP"/>
              </w:rPr>
              <w:t>8</w:t>
            </w:r>
          </w:p>
        </w:tc>
        <w:tc>
          <w:tcPr>
            <w:tcW w:w="850" w:type="dxa"/>
            <w:tcBorders>
              <w:top w:val="single" w:sz="4" w:space="0" w:color="auto"/>
              <w:left w:val="nil"/>
              <w:bottom w:val="single" w:sz="4" w:space="0" w:color="auto"/>
              <w:right w:val="single" w:sz="4" w:space="0" w:color="auto"/>
            </w:tcBorders>
            <w:noWrap/>
          </w:tcPr>
          <w:p w14:paraId="7ACA720A" w14:textId="77777777" w:rsidR="00466247" w:rsidRPr="009B053A" w:rsidRDefault="00466247" w:rsidP="00035174">
            <w:pPr>
              <w:pStyle w:val="TAC"/>
            </w:pPr>
            <w:r w:rsidRPr="009B053A">
              <w:rPr>
                <w:rFonts w:cs="Arial"/>
                <w:color w:val="000000"/>
                <w:szCs w:val="18"/>
              </w:rPr>
              <w:t>5, 17</w:t>
            </w:r>
          </w:p>
        </w:tc>
      </w:tr>
      <w:tr w:rsidR="00466247" w:rsidRPr="009B053A" w14:paraId="53B382AD" w14:textId="77777777" w:rsidTr="00035174">
        <w:trPr>
          <w:trHeight w:val="188"/>
        </w:trPr>
        <w:tc>
          <w:tcPr>
            <w:tcW w:w="1413" w:type="dxa"/>
            <w:tcBorders>
              <w:left w:val="single" w:sz="4" w:space="0" w:color="auto"/>
              <w:right w:val="single" w:sz="4" w:space="0" w:color="auto"/>
            </w:tcBorders>
            <w:vAlign w:val="center"/>
          </w:tcPr>
          <w:p w14:paraId="047C7C14"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6B0B946"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34C07A23"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571A6409" w14:textId="77777777" w:rsidR="00466247" w:rsidRPr="009B053A" w:rsidRDefault="00466247" w:rsidP="00035174">
            <w:pPr>
              <w:pStyle w:val="TAC"/>
              <w:rPr>
                <w:rFonts w:eastAsia="Malgun Gothic"/>
              </w:rPr>
            </w:pPr>
            <w:r w:rsidRPr="009B053A">
              <w:rPr>
                <w:rFonts w:cs="Arial"/>
                <w:color w:val="000000"/>
                <w:szCs w:val="18"/>
              </w:rPr>
              <w:t>557</w:t>
            </w:r>
          </w:p>
        </w:tc>
        <w:tc>
          <w:tcPr>
            <w:tcW w:w="425" w:type="dxa"/>
            <w:tcBorders>
              <w:top w:val="single" w:sz="4" w:space="0" w:color="auto"/>
              <w:left w:val="nil"/>
              <w:bottom w:val="single" w:sz="4" w:space="0" w:color="auto"/>
              <w:right w:val="single" w:sz="4" w:space="0" w:color="auto"/>
            </w:tcBorders>
          </w:tcPr>
          <w:p w14:paraId="2A7C8683"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6410FE2" w14:textId="77777777" w:rsidR="00466247" w:rsidRPr="009B053A" w:rsidRDefault="00466247" w:rsidP="00035174">
            <w:pPr>
              <w:pStyle w:val="TAC"/>
              <w:rPr>
                <w:rFonts w:eastAsia="Malgun Gothic"/>
              </w:rPr>
            </w:pPr>
            <w:r w:rsidRPr="009B053A">
              <w:rPr>
                <w:rFonts w:cs="Arial"/>
                <w:color w:val="000000"/>
                <w:szCs w:val="18"/>
              </w:rPr>
              <w:t>672</w:t>
            </w:r>
          </w:p>
        </w:tc>
        <w:tc>
          <w:tcPr>
            <w:tcW w:w="1134" w:type="dxa"/>
            <w:tcBorders>
              <w:top w:val="single" w:sz="4" w:space="0" w:color="auto"/>
              <w:left w:val="nil"/>
              <w:bottom w:val="single" w:sz="4" w:space="0" w:color="auto"/>
              <w:right w:val="single" w:sz="4" w:space="0" w:color="auto"/>
            </w:tcBorders>
          </w:tcPr>
          <w:p w14:paraId="090AFEBD" w14:textId="77777777" w:rsidR="00466247" w:rsidRPr="009B053A" w:rsidRDefault="00466247" w:rsidP="00035174">
            <w:pPr>
              <w:pStyle w:val="TAC"/>
            </w:pPr>
            <w:r w:rsidRPr="009B053A">
              <w:rPr>
                <w:rFonts w:cs="Arial"/>
                <w:color w:val="000000"/>
                <w:szCs w:val="18"/>
              </w:rPr>
              <w:t>-26.2</w:t>
            </w:r>
          </w:p>
        </w:tc>
        <w:tc>
          <w:tcPr>
            <w:tcW w:w="709" w:type="dxa"/>
            <w:tcBorders>
              <w:top w:val="single" w:sz="4" w:space="0" w:color="auto"/>
              <w:left w:val="nil"/>
              <w:bottom w:val="single" w:sz="4" w:space="0" w:color="auto"/>
              <w:right w:val="single" w:sz="4" w:space="0" w:color="auto"/>
            </w:tcBorders>
            <w:noWrap/>
          </w:tcPr>
          <w:p w14:paraId="05DB3D87" w14:textId="77777777" w:rsidR="00466247" w:rsidRPr="009B053A" w:rsidRDefault="00466247" w:rsidP="00035174">
            <w:pPr>
              <w:pStyle w:val="TAC"/>
            </w:pPr>
            <w:r w:rsidRPr="009B053A">
              <w:rPr>
                <w:rFonts w:cs="Arial"/>
                <w:color w:val="000000"/>
                <w:szCs w:val="18"/>
              </w:rPr>
              <w:t>6</w:t>
            </w:r>
          </w:p>
        </w:tc>
        <w:tc>
          <w:tcPr>
            <w:tcW w:w="850" w:type="dxa"/>
            <w:tcBorders>
              <w:top w:val="single" w:sz="4" w:space="0" w:color="auto"/>
              <w:left w:val="nil"/>
              <w:bottom w:val="single" w:sz="4" w:space="0" w:color="auto"/>
              <w:right w:val="single" w:sz="4" w:space="0" w:color="auto"/>
            </w:tcBorders>
            <w:noWrap/>
          </w:tcPr>
          <w:p w14:paraId="46D4259B" w14:textId="77777777" w:rsidR="00466247" w:rsidRPr="009B053A" w:rsidRDefault="00466247" w:rsidP="00035174">
            <w:pPr>
              <w:pStyle w:val="TAC"/>
            </w:pPr>
            <w:r w:rsidRPr="009B053A">
              <w:rPr>
                <w:rFonts w:cs="Arial"/>
                <w:color w:val="000000"/>
                <w:szCs w:val="18"/>
              </w:rPr>
              <w:t>14</w:t>
            </w:r>
          </w:p>
        </w:tc>
      </w:tr>
      <w:tr w:rsidR="00466247" w:rsidRPr="009B053A" w14:paraId="26C389A6"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28A8F8B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55B7F51"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52302EA6"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1D7A899F" w14:textId="77777777" w:rsidR="00466247" w:rsidRPr="009B053A" w:rsidRDefault="00466247" w:rsidP="00035174">
            <w:pPr>
              <w:pStyle w:val="TAC"/>
              <w:rPr>
                <w:rFonts w:eastAsia="Malgun Gothic"/>
              </w:rPr>
            </w:pPr>
            <w:r w:rsidRPr="009B053A">
              <w:rPr>
                <w:rFonts w:cs="Arial"/>
                <w:color w:val="000000"/>
                <w:szCs w:val="18"/>
              </w:rPr>
              <w:t>662</w:t>
            </w:r>
          </w:p>
        </w:tc>
        <w:tc>
          <w:tcPr>
            <w:tcW w:w="425" w:type="dxa"/>
            <w:tcBorders>
              <w:top w:val="single" w:sz="4" w:space="0" w:color="auto"/>
              <w:left w:val="nil"/>
              <w:bottom w:val="single" w:sz="4" w:space="0" w:color="auto"/>
              <w:right w:val="single" w:sz="4" w:space="0" w:color="auto"/>
            </w:tcBorders>
          </w:tcPr>
          <w:p w14:paraId="00FE6126"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39E18DC0" w14:textId="77777777" w:rsidR="00466247" w:rsidRPr="009B053A" w:rsidRDefault="00466247" w:rsidP="00035174">
            <w:pPr>
              <w:pStyle w:val="TAC"/>
              <w:rPr>
                <w:rFonts w:eastAsia="Malgun Gothic"/>
              </w:rPr>
            </w:pPr>
            <w:r w:rsidRPr="009B053A">
              <w:rPr>
                <w:rFonts w:cs="Arial"/>
                <w:color w:val="000000"/>
                <w:szCs w:val="18"/>
              </w:rPr>
              <w:t>672</w:t>
            </w:r>
          </w:p>
        </w:tc>
        <w:tc>
          <w:tcPr>
            <w:tcW w:w="1134" w:type="dxa"/>
            <w:tcBorders>
              <w:top w:val="single" w:sz="4" w:space="0" w:color="auto"/>
              <w:left w:val="nil"/>
              <w:bottom w:val="single" w:sz="4" w:space="0" w:color="auto"/>
              <w:right w:val="single" w:sz="4" w:space="0" w:color="auto"/>
            </w:tcBorders>
          </w:tcPr>
          <w:p w14:paraId="1D07D944" w14:textId="77777777" w:rsidR="00466247" w:rsidRPr="009B053A" w:rsidRDefault="00466247" w:rsidP="00035174">
            <w:pPr>
              <w:pStyle w:val="TAC"/>
            </w:pPr>
            <w:r w:rsidRPr="009B053A">
              <w:rPr>
                <w:rFonts w:cs="Arial"/>
                <w:color w:val="000000"/>
                <w:szCs w:val="18"/>
              </w:rPr>
              <w:t>-26.2</w:t>
            </w:r>
          </w:p>
        </w:tc>
        <w:tc>
          <w:tcPr>
            <w:tcW w:w="709" w:type="dxa"/>
            <w:tcBorders>
              <w:top w:val="single" w:sz="4" w:space="0" w:color="auto"/>
              <w:left w:val="nil"/>
              <w:bottom w:val="single" w:sz="4" w:space="0" w:color="auto"/>
              <w:right w:val="single" w:sz="4" w:space="0" w:color="auto"/>
            </w:tcBorders>
            <w:noWrap/>
          </w:tcPr>
          <w:p w14:paraId="5126D4D4" w14:textId="77777777" w:rsidR="00466247" w:rsidRPr="009B053A" w:rsidRDefault="00466247" w:rsidP="00035174">
            <w:pPr>
              <w:pStyle w:val="TAC"/>
            </w:pPr>
            <w:r w:rsidRPr="009B053A">
              <w:rPr>
                <w:rFonts w:cs="Arial"/>
                <w:color w:val="000000"/>
                <w:szCs w:val="18"/>
              </w:rPr>
              <w:t>6</w:t>
            </w:r>
          </w:p>
        </w:tc>
        <w:tc>
          <w:tcPr>
            <w:tcW w:w="850" w:type="dxa"/>
            <w:tcBorders>
              <w:top w:val="single" w:sz="4" w:space="0" w:color="auto"/>
              <w:left w:val="nil"/>
              <w:bottom w:val="single" w:sz="4" w:space="0" w:color="auto"/>
              <w:right w:val="single" w:sz="4" w:space="0" w:color="auto"/>
            </w:tcBorders>
            <w:noWrap/>
          </w:tcPr>
          <w:p w14:paraId="59BF9BA9" w14:textId="77777777" w:rsidR="00466247" w:rsidRPr="009B053A" w:rsidRDefault="00466247" w:rsidP="00035174">
            <w:pPr>
              <w:pStyle w:val="TAC"/>
            </w:pPr>
            <w:r w:rsidRPr="009B053A">
              <w:rPr>
                <w:rFonts w:cs="Arial"/>
                <w:color w:val="000000"/>
                <w:szCs w:val="18"/>
              </w:rPr>
              <w:t>5</w:t>
            </w:r>
          </w:p>
        </w:tc>
      </w:tr>
      <w:tr w:rsidR="00466247" w:rsidRPr="009B053A" w14:paraId="62456F8B" w14:textId="77777777" w:rsidTr="00035174">
        <w:trPr>
          <w:trHeight w:val="188"/>
        </w:trPr>
        <w:tc>
          <w:tcPr>
            <w:tcW w:w="1413" w:type="dxa"/>
            <w:tcBorders>
              <w:top w:val="single" w:sz="4" w:space="0" w:color="auto"/>
              <w:left w:val="single" w:sz="4" w:space="0" w:color="auto"/>
              <w:right w:val="single" w:sz="4" w:space="0" w:color="auto"/>
            </w:tcBorders>
          </w:tcPr>
          <w:p w14:paraId="36846452" w14:textId="77777777" w:rsidR="00466247" w:rsidRPr="009B053A" w:rsidRDefault="00466247" w:rsidP="00035174">
            <w:pPr>
              <w:pStyle w:val="TAC"/>
              <w:rPr>
                <w:rFonts w:eastAsia="Malgun Gothic"/>
              </w:rPr>
            </w:pPr>
            <w:r w:rsidRPr="009B053A">
              <w:rPr>
                <w:lang w:eastAsia="ja-JP"/>
              </w:rPr>
              <w:t>DC_26_n78</w:t>
            </w:r>
          </w:p>
        </w:tc>
        <w:tc>
          <w:tcPr>
            <w:tcW w:w="992" w:type="dxa"/>
            <w:tcBorders>
              <w:top w:val="single" w:sz="4" w:space="0" w:color="auto"/>
              <w:left w:val="nil"/>
              <w:right w:val="single" w:sz="4" w:space="0" w:color="auto"/>
            </w:tcBorders>
          </w:tcPr>
          <w:p w14:paraId="10096E6A" w14:textId="77777777" w:rsidR="00466247" w:rsidRPr="009B053A" w:rsidRDefault="00466247" w:rsidP="00035174">
            <w:pPr>
              <w:pStyle w:val="TAL"/>
              <w:rPr>
                <w:sz w:val="16"/>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54DD9D11" w14:textId="77777777" w:rsidR="00466247" w:rsidRPr="009B053A" w:rsidRDefault="00466247" w:rsidP="00035174">
            <w:pPr>
              <w:pStyle w:val="TAL"/>
              <w:rPr>
                <w:rFonts w:eastAsia="Malgun Gothic"/>
              </w:rPr>
            </w:pPr>
            <w:r w:rsidRPr="009B053A">
              <w:rPr>
                <w:sz w:val="16"/>
              </w:rPr>
              <w:t xml:space="preserve">E-UTRA Band </w:t>
            </w:r>
            <w:r w:rsidRPr="009B053A">
              <w:rPr>
                <w:sz w:val="16"/>
                <w:lang w:eastAsia="ja-JP"/>
              </w:rPr>
              <w:t xml:space="preserve">1, 3, 34, 39, </w:t>
            </w:r>
            <w:r w:rsidRPr="009B053A">
              <w:rPr>
                <w:rFonts w:eastAsia="MS Mincho"/>
                <w:sz w:val="16"/>
                <w:szCs w:val="16"/>
                <w:lang w:eastAsia="ja-JP"/>
              </w:rPr>
              <w:t>65</w:t>
            </w:r>
          </w:p>
        </w:tc>
        <w:tc>
          <w:tcPr>
            <w:tcW w:w="992" w:type="dxa"/>
            <w:tcBorders>
              <w:top w:val="single" w:sz="4" w:space="0" w:color="auto"/>
              <w:left w:val="nil"/>
              <w:bottom w:val="single" w:sz="4" w:space="0" w:color="auto"/>
              <w:right w:val="single" w:sz="4" w:space="0" w:color="auto"/>
            </w:tcBorders>
          </w:tcPr>
          <w:p w14:paraId="54DF76BB"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1BDAD0CF"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348945C1"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1145CB91"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3D9F33F8"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1F999713" w14:textId="77777777" w:rsidR="00466247" w:rsidRPr="009B053A" w:rsidRDefault="00466247" w:rsidP="00035174">
            <w:pPr>
              <w:pStyle w:val="TAC"/>
            </w:pPr>
          </w:p>
        </w:tc>
      </w:tr>
      <w:tr w:rsidR="00466247" w:rsidRPr="009B053A" w14:paraId="75B0AA4A" w14:textId="77777777" w:rsidTr="00035174">
        <w:trPr>
          <w:trHeight w:val="188"/>
        </w:trPr>
        <w:tc>
          <w:tcPr>
            <w:tcW w:w="1413" w:type="dxa"/>
            <w:tcBorders>
              <w:left w:val="single" w:sz="4" w:space="0" w:color="auto"/>
              <w:right w:val="single" w:sz="4" w:space="0" w:color="auto"/>
            </w:tcBorders>
            <w:vAlign w:val="center"/>
          </w:tcPr>
          <w:p w14:paraId="1CD517D1"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5FF6B1E" w14:textId="77777777" w:rsidR="00466247" w:rsidRPr="009B053A" w:rsidRDefault="00466247" w:rsidP="00035174">
            <w:pPr>
              <w:pStyle w:val="TAL"/>
              <w:rPr>
                <w:sz w:val="16"/>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2BD2E99" w14:textId="77777777" w:rsidR="00466247" w:rsidRPr="009B053A" w:rsidRDefault="00466247" w:rsidP="00035174">
            <w:pPr>
              <w:pStyle w:val="TAL"/>
              <w:rPr>
                <w:rFonts w:eastAsia="Malgun Gothic"/>
              </w:rPr>
            </w:pPr>
            <w:r w:rsidRPr="009B053A">
              <w:rPr>
                <w:sz w:val="16"/>
              </w:rPr>
              <w:t xml:space="preserve">E-UTRA Band </w:t>
            </w:r>
            <w:r w:rsidRPr="009B053A">
              <w:rPr>
                <w:sz w:val="16"/>
                <w:lang w:eastAsia="ja-JP"/>
              </w:rPr>
              <w:t>41</w:t>
            </w:r>
          </w:p>
        </w:tc>
        <w:tc>
          <w:tcPr>
            <w:tcW w:w="992" w:type="dxa"/>
            <w:tcBorders>
              <w:top w:val="single" w:sz="4" w:space="0" w:color="auto"/>
              <w:left w:val="nil"/>
              <w:bottom w:val="single" w:sz="4" w:space="0" w:color="auto"/>
              <w:right w:val="single" w:sz="4" w:space="0" w:color="auto"/>
            </w:tcBorders>
          </w:tcPr>
          <w:p w14:paraId="4EB16F1C" w14:textId="77777777" w:rsidR="00466247" w:rsidRPr="009B053A" w:rsidRDefault="00466247" w:rsidP="00035174">
            <w:pPr>
              <w:pStyle w:val="TAC"/>
              <w:rPr>
                <w:rFonts w:eastAsia="Malgun Gothic"/>
              </w:rPr>
            </w:pPr>
            <w:r w:rsidRPr="009B053A">
              <w:rPr>
                <w:sz w:val="16"/>
              </w:rPr>
              <w:t>F</w:t>
            </w:r>
            <w:r w:rsidRPr="009B053A">
              <w:rPr>
                <w:sz w:val="16"/>
                <w:vertAlign w:val="subscript"/>
              </w:rPr>
              <w:t>DL_low</w:t>
            </w:r>
          </w:p>
        </w:tc>
        <w:tc>
          <w:tcPr>
            <w:tcW w:w="425" w:type="dxa"/>
            <w:tcBorders>
              <w:top w:val="single" w:sz="4" w:space="0" w:color="auto"/>
              <w:left w:val="nil"/>
              <w:bottom w:val="single" w:sz="4" w:space="0" w:color="auto"/>
              <w:right w:val="single" w:sz="4" w:space="0" w:color="auto"/>
            </w:tcBorders>
          </w:tcPr>
          <w:p w14:paraId="0800629C"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11D3C18F" w14:textId="77777777" w:rsidR="00466247" w:rsidRPr="009B053A" w:rsidRDefault="00466247" w:rsidP="00035174">
            <w:pPr>
              <w:pStyle w:val="TAC"/>
              <w:rPr>
                <w:rFonts w:eastAsia="Malgun Gothic"/>
              </w:rPr>
            </w:pPr>
            <w:r w:rsidRPr="009B053A">
              <w:rPr>
                <w:sz w:val="16"/>
              </w:rPr>
              <w:t>F</w:t>
            </w:r>
            <w:r w:rsidRPr="009B053A">
              <w:rPr>
                <w:sz w:val="16"/>
                <w:vertAlign w:val="subscript"/>
              </w:rPr>
              <w:t>DL_high</w:t>
            </w:r>
          </w:p>
        </w:tc>
        <w:tc>
          <w:tcPr>
            <w:tcW w:w="1134" w:type="dxa"/>
            <w:tcBorders>
              <w:top w:val="single" w:sz="4" w:space="0" w:color="auto"/>
              <w:left w:val="nil"/>
              <w:bottom w:val="single" w:sz="4" w:space="0" w:color="auto"/>
              <w:right w:val="single" w:sz="4" w:space="0" w:color="auto"/>
            </w:tcBorders>
          </w:tcPr>
          <w:p w14:paraId="03B537FC"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5A317864"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36E476DC" w14:textId="77777777" w:rsidR="00466247" w:rsidRPr="009B053A" w:rsidRDefault="00466247" w:rsidP="00035174">
            <w:pPr>
              <w:pStyle w:val="TAC"/>
            </w:pPr>
            <w:r w:rsidRPr="009B053A">
              <w:rPr>
                <w:sz w:val="16"/>
                <w:lang w:eastAsia="ja-JP"/>
              </w:rPr>
              <w:t>2</w:t>
            </w:r>
          </w:p>
        </w:tc>
      </w:tr>
      <w:tr w:rsidR="00466247" w:rsidRPr="009B053A" w14:paraId="11B3ADE8" w14:textId="77777777" w:rsidTr="00035174">
        <w:trPr>
          <w:trHeight w:val="188"/>
        </w:trPr>
        <w:tc>
          <w:tcPr>
            <w:tcW w:w="1413" w:type="dxa"/>
            <w:tcBorders>
              <w:left w:val="single" w:sz="4" w:space="0" w:color="auto"/>
              <w:right w:val="single" w:sz="4" w:space="0" w:color="auto"/>
            </w:tcBorders>
            <w:vAlign w:val="center"/>
          </w:tcPr>
          <w:p w14:paraId="1581C6F5"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EBA520A"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3CEA037A"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789441D9" w14:textId="77777777" w:rsidR="00466247" w:rsidRPr="009B053A" w:rsidRDefault="00466247" w:rsidP="00035174">
            <w:pPr>
              <w:pStyle w:val="TAC"/>
              <w:rPr>
                <w:rFonts w:eastAsia="Malgun Gothic"/>
              </w:rPr>
            </w:pPr>
            <w:r w:rsidRPr="009B053A">
              <w:rPr>
                <w:sz w:val="16"/>
                <w:lang w:eastAsia="ja-JP"/>
              </w:rPr>
              <w:t>1884.5</w:t>
            </w:r>
          </w:p>
        </w:tc>
        <w:tc>
          <w:tcPr>
            <w:tcW w:w="425" w:type="dxa"/>
            <w:tcBorders>
              <w:top w:val="single" w:sz="4" w:space="0" w:color="auto"/>
              <w:left w:val="nil"/>
              <w:bottom w:val="single" w:sz="4" w:space="0" w:color="auto"/>
              <w:right w:val="single" w:sz="4" w:space="0" w:color="auto"/>
            </w:tcBorders>
          </w:tcPr>
          <w:p w14:paraId="6AAF1C90" w14:textId="77777777" w:rsidR="00466247" w:rsidRPr="009B053A" w:rsidRDefault="00466247" w:rsidP="00035174">
            <w:pPr>
              <w:pStyle w:val="TAC"/>
              <w:rPr>
                <w:rFonts w:eastAsia="Malgun Gothic"/>
              </w:rPr>
            </w:pPr>
            <w:r w:rsidRPr="009B053A">
              <w:rPr>
                <w:sz w:val="16"/>
              </w:rPr>
              <w:t>-</w:t>
            </w:r>
          </w:p>
        </w:tc>
        <w:tc>
          <w:tcPr>
            <w:tcW w:w="1134" w:type="dxa"/>
            <w:tcBorders>
              <w:top w:val="single" w:sz="4" w:space="0" w:color="auto"/>
              <w:left w:val="nil"/>
              <w:bottom w:val="single" w:sz="4" w:space="0" w:color="auto"/>
              <w:right w:val="single" w:sz="4" w:space="0" w:color="auto"/>
            </w:tcBorders>
          </w:tcPr>
          <w:p w14:paraId="5AE7AE88" w14:textId="77777777" w:rsidR="00466247" w:rsidRPr="009B053A" w:rsidRDefault="00466247" w:rsidP="00035174">
            <w:pPr>
              <w:pStyle w:val="TAC"/>
              <w:rPr>
                <w:rFonts w:eastAsia="Malgun Gothic"/>
              </w:rPr>
            </w:pPr>
            <w:r w:rsidRPr="009B053A">
              <w:rPr>
                <w:sz w:val="16"/>
              </w:rPr>
              <w:t>1915.7</w:t>
            </w:r>
          </w:p>
        </w:tc>
        <w:tc>
          <w:tcPr>
            <w:tcW w:w="1134" w:type="dxa"/>
            <w:tcBorders>
              <w:top w:val="single" w:sz="4" w:space="0" w:color="auto"/>
              <w:left w:val="nil"/>
              <w:bottom w:val="single" w:sz="4" w:space="0" w:color="auto"/>
              <w:right w:val="single" w:sz="4" w:space="0" w:color="auto"/>
            </w:tcBorders>
          </w:tcPr>
          <w:p w14:paraId="051F78AB" w14:textId="77777777" w:rsidR="00466247" w:rsidRPr="009B053A" w:rsidRDefault="00466247" w:rsidP="00035174">
            <w:pPr>
              <w:pStyle w:val="TAC"/>
            </w:pPr>
            <w:r w:rsidRPr="009B053A">
              <w:rPr>
                <w:sz w:val="16"/>
                <w:lang w:eastAsia="ja-JP"/>
              </w:rPr>
              <w:t>-41</w:t>
            </w:r>
          </w:p>
        </w:tc>
        <w:tc>
          <w:tcPr>
            <w:tcW w:w="709" w:type="dxa"/>
            <w:tcBorders>
              <w:top w:val="single" w:sz="4" w:space="0" w:color="auto"/>
              <w:left w:val="nil"/>
              <w:bottom w:val="single" w:sz="4" w:space="0" w:color="auto"/>
              <w:right w:val="single" w:sz="4" w:space="0" w:color="auto"/>
            </w:tcBorders>
            <w:noWrap/>
          </w:tcPr>
          <w:p w14:paraId="2364E2C2" w14:textId="77777777" w:rsidR="00466247" w:rsidRPr="009B053A" w:rsidRDefault="00466247" w:rsidP="00035174">
            <w:pPr>
              <w:pStyle w:val="TAC"/>
            </w:pPr>
            <w:r w:rsidRPr="009B053A">
              <w:rPr>
                <w:sz w:val="16"/>
                <w:lang w:eastAsia="ja-JP"/>
              </w:rPr>
              <w:t>0.3</w:t>
            </w:r>
          </w:p>
        </w:tc>
        <w:tc>
          <w:tcPr>
            <w:tcW w:w="850" w:type="dxa"/>
            <w:tcBorders>
              <w:top w:val="single" w:sz="4" w:space="0" w:color="auto"/>
              <w:left w:val="nil"/>
              <w:bottom w:val="single" w:sz="4" w:space="0" w:color="auto"/>
              <w:right w:val="single" w:sz="4" w:space="0" w:color="auto"/>
            </w:tcBorders>
            <w:noWrap/>
          </w:tcPr>
          <w:p w14:paraId="705BED83" w14:textId="77777777" w:rsidR="00466247" w:rsidRPr="009B053A" w:rsidRDefault="00466247" w:rsidP="00035174">
            <w:pPr>
              <w:pStyle w:val="TAC"/>
            </w:pPr>
            <w:r w:rsidRPr="009B053A">
              <w:rPr>
                <w:sz w:val="16"/>
                <w:lang w:eastAsia="ja-JP"/>
              </w:rPr>
              <w:t>3</w:t>
            </w:r>
          </w:p>
        </w:tc>
      </w:tr>
      <w:tr w:rsidR="00466247" w:rsidRPr="009B053A" w14:paraId="0C8D9885" w14:textId="77777777" w:rsidTr="00035174">
        <w:trPr>
          <w:trHeight w:val="188"/>
        </w:trPr>
        <w:tc>
          <w:tcPr>
            <w:tcW w:w="1413" w:type="dxa"/>
            <w:tcBorders>
              <w:left w:val="single" w:sz="4" w:space="0" w:color="auto"/>
              <w:right w:val="single" w:sz="4" w:space="0" w:color="auto"/>
            </w:tcBorders>
            <w:vAlign w:val="center"/>
          </w:tcPr>
          <w:p w14:paraId="352365BD"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2A02CFF0"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48F00094"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3A53182A" w14:textId="77777777" w:rsidR="00466247" w:rsidRPr="009B053A" w:rsidRDefault="00466247" w:rsidP="00035174">
            <w:pPr>
              <w:pStyle w:val="TAC"/>
              <w:rPr>
                <w:rFonts w:eastAsia="Malgun Gothic"/>
              </w:rPr>
            </w:pPr>
            <w:r w:rsidRPr="009B053A">
              <w:rPr>
                <w:sz w:val="16"/>
                <w:lang w:eastAsia="ja-JP"/>
              </w:rPr>
              <w:t>2545</w:t>
            </w:r>
          </w:p>
        </w:tc>
        <w:tc>
          <w:tcPr>
            <w:tcW w:w="425" w:type="dxa"/>
            <w:tcBorders>
              <w:top w:val="single" w:sz="4" w:space="0" w:color="auto"/>
              <w:left w:val="nil"/>
              <w:bottom w:val="single" w:sz="4" w:space="0" w:color="auto"/>
              <w:right w:val="single" w:sz="4" w:space="0" w:color="auto"/>
            </w:tcBorders>
          </w:tcPr>
          <w:p w14:paraId="20D2DA67"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54115E69" w14:textId="77777777" w:rsidR="00466247" w:rsidRPr="009B053A" w:rsidRDefault="00466247" w:rsidP="00035174">
            <w:pPr>
              <w:pStyle w:val="TAC"/>
              <w:rPr>
                <w:rFonts w:eastAsia="Malgun Gothic"/>
              </w:rPr>
            </w:pPr>
            <w:r w:rsidRPr="009B053A">
              <w:rPr>
                <w:sz w:val="16"/>
                <w:lang w:eastAsia="ja-JP"/>
              </w:rPr>
              <w:t>2575</w:t>
            </w:r>
          </w:p>
        </w:tc>
        <w:tc>
          <w:tcPr>
            <w:tcW w:w="1134" w:type="dxa"/>
            <w:tcBorders>
              <w:top w:val="single" w:sz="4" w:space="0" w:color="auto"/>
              <w:left w:val="nil"/>
              <w:bottom w:val="single" w:sz="4" w:space="0" w:color="auto"/>
              <w:right w:val="single" w:sz="4" w:space="0" w:color="auto"/>
            </w:tcBorders>
          </w:tcPr>
          <w:p w14:paraId="395FB671"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27E6CDCA"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5C7195D3" w14:textId="77777777" w:rsidR="00466247" w:rsidRPr="009B053A" w:rsidRDefault="00466247" w:rsidP="00035174">
            <w:pPr>
              <w:pStyle w:val="TAC"/>
            </w:pPr>
            <w:r w:rsidRPr="009B053A">
              <w:rPr>
                <w:sz w:val="16"/>
                <w:lang w:eastAsia="ja-JP"/>
              </w:rPr>
              <w:t>2</w:t>
            </w:r>
          </w:p>
        </w:tc>
      </w:tr>
      <w:tr w:rsidR="00466247" w:rsidRPr="009B053A" w14:paraId="336ADA40"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2F20EA21"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CC2B63A"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74D5986C"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414560C5" w14:textId="77777777" w:rsidR="00466247" w:rsidRPr="009B053A" w:rsidRDefault="00466247" w:rsidP="00035174">
            <w:pPr>
              <w:pStyle w:val="TAC"/>
              <w:rPr>
                <w:rFonts w:eastAsia="Malgun Gothic"/>
              </w:rPr>
            </w:pPr>
            <w:r w:rsidRPr="009B053A">
              <w:rPr>
                <w:sz w:val="16"/>
                <w:lang w:eastAsia="ja-JP"/>
              </w:rPr>
              <w:t>2595</w:t>
            </w:r>
          </w:p>
        </w:tc>
        <w:tc>
          <w:tcPr>
            <w:tcW w:w="425" w:type="dxa"/>
            <w:tcBorders>
              <w:top w:val="single" w:sz="4" w:space="0" w:color="auto"/>
              <w:left w:val="nil"/>
              <w:bottom w:val="single" w:sz="4" w:space="0" w:color="auto"/>
              <w:right w:val="single" w:sz="4" w:space="0" w:color="auto"/>
            </w:tcBorders>
          </w:tcPr>
          <w:p w14:paraId="1D9E3106"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58CB6348" w14:textId="77777777" w:rsidR="00466247" w:rsidRPr="009B053A" w:rsidRDefault="00466247" w:rsidP="00035174">
            <w:pPr>
              <w:pStyle w:val="TAC"/>
              <w:rPr>
                <w:rFonts w:eastAsia="Malgun Gothic"/>
              </w:rPr>
            </w:pPr>
            <w:r w:rsidRPr="009B053A">
              <w:rPr>
                <w:sz w:val="16"/>
                <w:lang w:eastAsia="ja-JP"/>
              </w:rPr>
              <w:t>2645</w:t>
            </w:r>
          </w:p>
        </w:tc>
        <w:tc>
          <w:tcPr>
            <w:tcW w:w="1134" w:type="dxa"/>
            <w:tcBorders>
              <w:top w:val="single" w:sz="4" w:space="0" w:color="auto"/>
              <w:left w:val="nil"/>
              <w:bottom w:val="single" w:sz="4" w:space="0" w:color="auto"/>
              <w:right w:val="single" w:sz="4" w:space="0" w:color="auto"/>
            </w:tcBorders>
          </w:tcPr>
          <w:p w14:paraId="0DACB287"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354991B4"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626763C1" w14:textId="77777777" w:rsidR="00466247" w:rsidRPr="009B053A" w:rsidRDefault="00466247" w:rsidP="00035174">
            <w:pPr>
              <w:pStyle w:val="TAC"/>
            </w:pPr>
          </w:p>
        </w:tc>
      </w:tr>
      <w:tr w:rsidR="00466247" w:rsidRPr="009B053A" w14:paraId="5552566D" w14:textId="77777777" w:rsidTr="00035174">
        <w:trPr>
          <w:trHeight w:val="188"/>
        </w:trPr>
        <w:tc>
          <w:tcPr>
            <w:tcW w:w="1413" w:type="dxa"/>
            <w:tcBorders>
              <w:top w:val="single" w:sz="4" w:space="0" w:color="auto"/>
              <w:left w:val="single" w:sz="4" w:space="0" w:color="auto"/>
              <w:right w:val="single" w:sz="4" w:space="0" w:color="auto"/>
            </w:tcBorders>
          </w:tcPr>
          <w:p w14:paraId="25439BBF" w14:textId="77777777" w:rsidR="00466247" w:rsidRPr="009B053A" w:rsidRDefault="00466247" w:rsidP="00035174">
            <w:pPr>
              <w:pStyle w:val="TAC"/>
              <w:rPr>
                <w:rFonts w:eastAsia="Malgun Gothic"/>
              </w:rPr>
            </w:pPr>
            <w:r w:rsidRPr="009B053A">
              <w:t>DC_28_n7</w:t>
            </w:r>
          </w:p>
        </w:tc>
        <w:tc>
          <w:tcPr>
            <w:tcW w:w="992" w:type="dxa"/>
            <w:tcBorders>
              <w:top w:val="single" w:sz="4" w:space="0" w:color="auto"/>
              <w:left w:val="nil"/>
              <w:right w:val="single" w:sz="4" w:space="0" w:color="auto"/>
            </w:tcBorders>
          </w:tcPr>
          <w:p w14:paraId="2DBAC7B4" w14:textId="77777777" w:rsidR="00466247" w:rsidRPr="009B053A" w:rsidRDefault="00466247" w:rsidP="00035174">
            <w:pPr>
              <w:pStyle w:val="TAL"/>
              <w:rPr>
                <w:sz w:val="16"/>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718C0BA5" w14:textId="77777777" w:rsidR="00466247" w:rsidRPr="009B053A" w:rsidRDefault="00466247" w:rsidP="00035174">
            <w:pPr>
              <w:pStyle w:val="TAL"/>
              <w:rPr>
                <w:rFonts w:eastAsia="Malgun Gothic"/>
              </w:rPr>
            </w:pPr>
            <w:r w:rsidRPr="009B053A">
              <w:t>E-UTRA Band 3</w:t>
            </w:r>
          </w:p>
        </w:tc>
        <w:tc>
          <w:tcPr>
            <w:tcW w:w="992" w:type="dxa"/>
            <w:tcBorders>
              <w:top w:val="single" w:sz="4" w:space="0" w:color="auto"/>
              <w:left w:val="nil"/>
              <w:bottom w:val="single" w:sz="4" w:space="0" w:color="auto"/>
              <w:right w:val="single" w:sz="4" w:space="0" w:color="auto"/>
            </w:tcBorders>
          </w:tcPr>
          <w:p w14:paraId="24A7AF2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4FF84376"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240F83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17EEA24"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4CE9153C"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24E08B72" w14:textId="77777777" w:rsidR="00466247" w:rsidRPr="009B053A" w:rsidRDefault="00466247" w:rsidP="00035174">
            <w:pPr>
              <w:pStyle w:val="TAC"/>
            </w:pPr>
          </w:p>
        </w:tc>
      </w:tr>
      <w:tr w:rsidR="00466247" w:rsidRPr="009B053A" w14:paraId="7FA702DA" w14:textId="77777777" w:rsidTr="00035174">
        <w:trPr>
          <w:trHeight w:val="188"/>
        </w:trPr>
        <w:tc>
          <w:tcPr>
            <w:tcW w:w="1413" w:type="dxa"/>
            <w:tcBorders>
              <w:left w:val="single" w:sz="4" w:space="0" w:color="auto"/>
              <w:right w:val="single" w:sz="4" w:space="0" w:color="auto"/>
            </w:tcBorders>
            <w:vAlign w:val="center"/>
          </w:tcPr>
          <w:p w14:paraId="52CA6E69"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AFA91AE" w14:textId="77777777" w:rsidR="00466247" w:rsidRPr="009B053A" w:rsidRDefault="00466247" w:rsidP="00035174">
            <w:pPr>
              <w:pStyle w:val="TAL"/>
              <w:rPr>
                <w:sz w:val="16"/>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39B38A64" w14:textId="77777777" w:rsidR="00466247" w:rsidRPr="009B053A" w:rsidRDefault="00466247" w:rsidP="00035174">
            <w:pPr>
              <w:pStyle w:val="TAL"/>
            </w:pPr>
            <w:r w:rsidRPr="009B053A">
              <w:t>E-UTRA Band 52</w:t>
            </w:r>
          </w:p>
          <w:p w14:paraId="37D0F16D" w14:textId="77777777" w:rsidR="00466247" w:rsidRPr="009B053A" w:rsidRDefault="00466247" w:rsidP="00035174">
            <w:pPr>
              <w:pStyle w:val="TAL"/>
              <w:rPr>
                <w:rFonts w:eastAsia="Malgun Gothic"/>
              </w:rPr>
            </w:pPr>
            <w:r w:rsidRPr="009B053A">
              <w:t>NR band n77, n78</w:t>
            </w:r>
          </w:p>
        </w:tc>
        <w:tc>
          <w:tcPr>
            <w:tcW w:w="992" w:type="dxa"/>
            <w:tcBorders>
              <w:top w:val="single" w:sz="4" w:space="0" w:color="auto"/>
              <w:left w:val="nil"/>
              <w:bottom w:val="single" w:sz="4" w:space="0" w:color="auto"/>
              <w:right w:val="single" w:sz="4" w:space="0" w:color="auto"/>
            </w:tcBorders>
          </w:tcPr>
          <w:p w14:paraId="65CAA6E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A72EB7A"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5C07A32"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141C7F99"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2457C33C"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55E9A68B" w14:textId="77777777" w:rsidR="00466247" w:rsidRPr="009B053A" w:rsidRDefault="00466247" w:rsidP="00035174">
            <w:pPr>
              <w:pStyle w:val="TAC"/>
            </w:pPr>
            <w:r w:rsidRPr="009B053A">
              <w:t>2</w:t>
            </w:r>
          </w:p>
        </w:tc>
      </w:tr>
      <w:tr w:rsidR="00466247" w:rsidRPr="009B053A" w14:paraId="408DABB8" w14:textId="77777777" w:rsidTr="00035174">
        <w:trPr>
          <w:trHeight w:val="188"/>
        </w:trPr>
        <w:tc>
          <w:tcPr>
            <w:tcW w:w="1413" w:type="dxa"/>
            <w:tcBorders>
              <w:top w:val="single" w:sz="4" w:space="0" w:color="auto"/>
              <w:left w:val="single" w:sz="4" w:space="0" w:color="auto"/>
              <w:right w:val="single" w:sz="4" w:space="0" w:color="auto"/>
            </w:tcBorders>
          </w:tcPr>
          <w:p w14:paraId="452555AA" w14:textId="77777777" w:rsidR="00466247" w:rsidRPr="009B053A" w:rsidRDefault="00466247" w:rsidP="00035174">
            <w:pPr>
              <w:pStyle w:val="TAC"/>
              <w:rPr>
                <w:rFonts w:eastAsia="Malgun Gothic"/>
              </w:rPr>
            </w:pPr>
            <w:r w:rsidRPr="009B053A">
              <w:rPr>
                <w:lang w:eastAsia="ja-JP"/>
              </w:rPr>
              <w:t>DC_28_n77</w:t>
            </w:r>
          </w:p>
        </w:tc>
        <w:tc>
          <w:tcPr>
            <w:tcW w:w="992" w:type="dxa"/>
            <w:tcBorders>
              <w:top w:val="single" w:sz="4" w:space="0" w:color="auto"/>
              <w:left w:val="nil"/>
              <w:right w:val="single" w:sz="4" w:space="0" w:color="auto"/>
            </w:tcBorders>
          </w:tcPr>
          <w:p w14:paraId="445426F6" w14:textId="77777777" w:rsidR="00466247" w:rsidRPr="009B053A" w:rsidRDefault="00466247" w:rsidP="00035174">
            <w:pPr>
              <w:pStyle w:val="TAL"/>
              <w:rPr>
                <w:sz w:val="16"/>
                <w:lang w:eastAsia="ja-JP"/>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6B677ACA" w14:textId="77777777" w:rsidR="00466247" w:rsidRPr="009B053A" w:rsidRDefault="00466247" w:rsidP="00035174">
            <w:pPr>
              <w:pStyle w:val="TAL"/>
              <w:rPr>
                <w:rFonts w:eastAsia="Malgun Gothic"/>
              </w:rPr>
            </w:pPr>
            <w:r w:rsidRPr="009B053A">
              <w:rPr>
                <w:sz w:val="16"/>
                <w:lang w:eastAsia="ja-JP"/>
              </w:rPr>
              <w:t>E-UTRA Band 3, 7, 34, 39, 40, 41</w:t>
            </w:r>
          </w:p>
        </w:tc>
        <w:tc>
          <w:tcPr>
            <w:tcW w:w="992" w:type="dxa"/>
            <w:tcBorders>
              <w:top w:val="single" w:sz="4" w:space="0" w:color="auto"/>
              <w:left w:val="nil"/>
              <w:bottom w:val="single" w:sz="4" w:space="0" w:color="auto"/>
              <w:right w:val="single" w:sz="4" w:space="0" w:color="auto"/>
            </w:tcBorders>
          </w:tcPr>
          <w:p w14:paraId="7BDE85E6" w14:textId="77777777" w:rsidR="00466247" w:rsidRPr="009B053A" w:rsidRDefault="00466247" w:rsidP="00035174">
            <w:pPr>
              <w:pStyle w:val="TAC"/>
              <w:rPr>
                <w:rFonts w:eastAsia="Malgun Gothic"/>
              </w:rPr>
            </w:pPr>
            <w:r w:rsidRPr="009B053A">
              <w:rPr>
                <w:sz w:val="16"/>
                <w:lang w:eastAsia="ja-JP"/>
              </w:rPr>
              <w:t>FDL_low</w:t>
            </w:r>
          </w:p>
        </w:tc>
        <w:tc>
          <w:tcPr>
            <w:tcW w:w="425" w:type="dxa"/>
            <w:tcBorders>
              <w:top w:val="single" w:sz="4" w:space="0" w:color="auto"/>
              <w:left w:val="nil"/>
              <w:bottom w:val="single" w:sz="4" w:space="0" w:color="auto"/>
              <w:right w:val="single" w:sz="4" w:space="0" w:color="auto"/>
            </w:tcBorders>
          </w:tcPr>
          <w:p w14:paraId="22C3C5C3"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4B869165" w14:textId="77777777" w:rsidR="00466247" w:rsidRPr="009B053A" w:rsidRDefault="00466247" w:rsidP="00035174">
            <w:pPr>
              <w:pStyle w:val="TAC"/>
              <w:rPr>
                <w:rFonts w:eastAsia="Malgun Gothic"/>
              </w:rPr>
            </w:pPr>
            <w:r w:rsidRPr="009B053A">
              <w:rPr>
                <w:sz w:val="16"/>
                <w:lang w:eastAsia="ja-JP"/>
              </w:rPr>
              <w:t>FDL_high</w:t>
            </w:r>
          </w:p>
        </w:tc>
        <w:tc>
          <w:tcPr>
            <w:tcW w:w="1134" w:type="dxa"/>
            <w:tcBorders>
              <w:top w:val="single" w:sz="4" w:space="0" w:color="auto"/>
              <w:left w:val="nil"/>
              <w:bottom w:val="single" w:sz="4" w:space="0" w:color="auto"/>
              <w:right w:val="single" w:sz="4" w:space="0" w:color="auto"/>
            </w:tcBorders>
          </w:tcPr>
          <w:p w14:paraId="0484BB71"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7317992B"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6B5BEC85" w14:textId="77777777" w:rsidR="00466247" w:rsidRPr="009B053A" w:rsidRDefault="00466247" w:rsidP="00035174">
            <w:pPr>
              <w:pStyle w:val="TAC"/>
            </w:pPr>
          </w:p>
        </w:tc>
      </w:tr>
      <w:tr w:rsidR="00466247" w:rsidRPr="009B053A" w14:paraId="38A3D6F6" w14:textId="77777777" w:rsidTr="00035174">
        <w:trPr>
          <w:trHeight w:val="188"/>
        </w:trPr>
        <w:tc>
          <w:tcPr>
            <w:tcW w:w="1413" w:type="dxa"/>
            <w:tcBorders>
              <w:left w:val="single" w:sz="4" w:space="0" w:color="auto"/>
              <w:right w:val="single" w:sz="4" w:space="0" w:color="auto"/>
            </w:tcBorders>
            <w:vAlign w:val="center"/>
          </w:tcPr>
          <w:p w14:paraId="16017FFF"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2981E6C" w14:textId="77777777" w:rsidR="00466247" w:rsidRPr="009B053A" w:rsidRDefault="00466247" w:rsidP="00035174">
            <w:pPr>
              <w:pStyle w:val="TAL"/>
              <w:rPr>
                <w:sz w:val="16"/>
                <w:lang w:eastAsia="ja-JP"/>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30D3E555" w14:textId="77777777" w:rsidR="00466247" w:rsidRPr="009B053A" w:rsidRDefault="00466247" w:rsidP="00035174">
            <w:pPr>
              <w:pStyle w:val="TAL"/>
              <w:rPr>
                <w:rFonts w:eastAsia="Malgun Gothic"/>
              </w:rPr>
            </w:pPr>
            <w:r w:rsidRPr="009B053A">
              <w:rPr>
                <w:sz w:val="16"/>
                <w:lang w:eastAsia="ja-JP"/>
              </w:rPr>
              <w:t>E-UTRA Band 1, 65</w:t>
            </w:r>
          </w:p>
        </w:tc>
        <w:tc>
          <w:tcPr>
            <w:tcW w:w="992" w:type="dxa"/>
            <w:tcBorders>
              <w:top w:val="single" w:sz="4" w:space="0" w:color="auto"/>
              <w:left w:val="nil"/>
              <w:bottom w:val="single" w:sz="4" w:space="0" w:color="auto"/>
              <w:right w:val="single" w:sz="4" w:space="0" w:color="auto"/>
            </w:tcBorders>
          </w:tcPr>
          <w:p w14:paraId="4C11CE63" w14:textId="77777777" w:rsidR="00466247" w:rsidRPr="009B053A" w:rsidRDefault="00466247" w:rsidP="00035174">
            <w:pPr>
              <w:pStyle w:val="TAC"/>
              <w:rPr>
                <w:rFonts w:eastAsia="Malgun Gothic"/>
              </w:rPr>
            </w:pPr>
            <w:r w:rsidRPr="009B053A">
              <w:rPr>
                <w:sz w:val="16"/>
                <w:lang w:eastAsia="ja-JP"/>
              </w:rPr>
              <w:t>FDL_low</w:t>
            </w:r>
          </w:p>
        </w:tc>
        <w:tc>
          <w:tcPr>
            <w:tcW w:w="425" w:type="dxa"/>
            <w:tcBorders>
              <w:top w:val="single" w:sz="4" w:space="0" w:color="auto"/>
              <w:left w:val="nil"/>
              <w:bottom w:val="single" w:sz="4" w:space="0" w:color="auto"/>
              <w:right w:val="single" w:sz="4" w:space="0" w:color="auto"/>
            </w:tcBorders>
          </w:tcPr>
          <w:p w14:paraId="62278401"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2100049D" w14:textId="77777777" w:rsidR="00466247" w:rsidRPr="009B053A" w:rsidRDefault="00466247" w:rsidP="00035174">
            <w:pPr>
              <w:pStyle w:val="TAC"/>
              <w:rPr>
                <w:rFonts w:eastAsia="Malgun Gothic"/>
              </w:rPr>
            </w:pPr>
            <w:r w:rsidRPr="009B053A">
              <w:rPr>
                <w:sz w:val="16"/>
                <w:lang w:eastAsia="ja-JP"/>
              </w:rPr>
              <w:t>FDL_high</w:t>
            </w:r>
          </w:p>
        </w:tc>
        <w:tc>
          <w:tcPr>
            <w:tcW w:w="1134" w:type="dxa"/>
            <w:tcBorders>
              <w:top w:val="single" w:sz="4" w:space="0" w:color="auto"/>
              <w:left w:val="nil"/>
              <w:bottom w:val="single" w:sz="4" w:space="0" w:color="auto"/>
              <w:right w:val="single" w:sz="4" w:space="0" w:color="auto"/>
            </w:tcBorders>
          </w:tcPr>
          <w:p w14:paraId="18BDC43E"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431E43C2"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7B1A3D05" w14:textId="77777777" w:rsidR="00466247" w:rsidRPr="009B053A" w:rsidRDefault="00466247" w:rsidP="00035174">
            <w:pPr>
              <w:pStyle w:val="TAC"/>
            </w:pPr>
            <w:r w:rsidRPr="009B053A">
              <w:rPr>
                <w:sz w:val="16"/>
                <w:lang w:eastAsia="ja-JP"/>
              </w:rPr>
              <w:t>2</w:t>
            </w:r>
          </w:p>
        </w:tc>
      </w:tr>
      <w:tr w:rsidR="00466247" w:rsidRPr="009B053A" w14:paraId="01F6C34E" w14:textId="77777777" w:rsidTr="00035174">
        <w:trPr>
          <w:trHeight w:val="188"/>
        </w:trPr>
        <w:tc>
          <w:tcPr>
            <w:tcW w:w="1413" w:type="dxa"/>
            <w:tcBorders>
              <w:left w:val="single" w:sz="4" w:space="0" w:color="auto"/>
              <w:right w:val="single" w:sz="4" w:space="0" w:color="auto"/>
            </w:tcBorders>
            <w:vAlign w:val="center"/>
          </w:tcPr>
          <w:p w14:paraId="007A75CF"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750642E3" w14:textId="77777777" w:rsidR="00466247" w:rsidRPr="009B053A" w:rsidRDefault="00466247" w:rsidP="00035174">
            <w:pPr>
              <w:pStyle w:val="TAL"/>
              <w:rPr>
                <w:sz w:val="16"/>
                <w:lang w:eastAsia="ja-JP"/>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0C41039E" w14:textId="77777777" w:rsidR="00466247" w:rsidRPr="009B053A" w:rsidRDefault="00466247" w:rsidP="00035174">
            <w:pPr>
              <w:pStyle w:val="TAL"/>
              <w:rPr>
                <w:rFonts w:eastAsia="Malgun Gothic"/>
              </w:rPr>
            </w:pPr>
            <w:r w:rsidRPr="009B053A">
              <w:rPr>
                <w:sz w:val="16"/>
                <w:lang w:eastAsia="ja-JP"/>
              </w:rPr>
              <w:t>E-UTRA Band 1</w:t>
            </w:r>
          </w:p>
        </w:tc>
        <w:tc>
          <w:tcPr>
            <w:tcW w:w="992" w:type="dxa"/>
            <w:tcBorders>
              <w:top w:val="single" w:sz="4" w:space="0" w:color="auto"/>
              <w:left w:val="nil"/>
              <w:bottom w:val="single" w:sz="4" w:space="0" w:color="auto"/>
              <w:right w:val="single" w:sz="4" w:space="0" w:color="auto"/>
            </w:tcBorders>
          </w:tcPr>
          <w:p w14:paraId="35347ADF" w14:textId="77777777" w:rsidR="00466247" w:rsidRPr="009B053A" w:rsidRDefault="00466247" w:rsidP="00035174">
            <w:pPr>
              <w:pStyle w:val="TAC"/>
              <w:rPr>
                <w:rFonts w:eastAsia="Malgun Gothic"/>
              </w:rPr>
            </w:pPr>
            <w:r w:rsidRPr="009B053A">
              <w:rPr>
                <w:sz w:val="16"/>
                <w:lang w:eastAsia="ja-JP"/>
              </w:rPr>
              <w:t>FDL_low</w:t>
            </w:r>
          </w:p>
        </w:tc>
        <w:tc>
          <w:tcPr>
            <w:tcW w:w="425" w:type="dxa"/>
            <w:tcBorders>
              <w:top w:val="single" w:sz="4" w:space="0" w:color="auto"/>
              <w:left w:val="nil"/>
              <w:bottom w:val="single" w:sz="4" w:space="0" w:color="auto"/>
              <w:right w:val="single" w:sz="4" w:space="0" w:color="auto"/>
            </w:tcBorders>
          </w:tcPr>
          <w:p w14:paraId="395A98E0"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63A79760" w14:textId="77777777" w:rsidR="00466247" w:rsidRPr="009B053A" w:rsidRDefault="00466247" w:rsidP="00035174">
            <w:pPr>
              <w:pStyle w:val="TAC"/>
              <w:rPr>
                <w:rFonts w:eastAsia="Malgun Gothic"/>
              </w:rPr>
            </w:pPr>
            <w:r w:rsidRPr="009B053A">
              <w:rPr>
                <w:sz w:val="16"/>
                <w:lang w:eastAsia="ja-JP"/>
              </w:rPr>
              <w:t>FDL_high</w:t>
            </w:r>
          </w:p>
        </w:tc>
        <w:tc>
          <w:tcPr>
            <w:tcW w:w="1134" w:type="dxa"/>
            <w:tcBorders>
              <w:top w:val="single" w:sz="4" w:space="0" w:color="auto"/>
              <w:left w:val="nil"/>
              <w:bottom w:val="single" w:sz="4" w:space="0" w:color="auto"/>
              <w:right w:val="single" w:sz="4" w:space="0" w:color="auto"/>
            </w:tcBorders>
          </w:tcPr>
          <w:p w14:paraId="2F671B16" w14:textId="77777777" w:rsidR="00466247" w:rsidRPr="009B053A" w:rsidRDefault="00466247" w:rsidP="00035174">
            <w:pPr>
              <w:pStyle w:val="TAC"/>
            </w:pPr>
            <w:r w:rsidRPr="009B053A">
              <w:rPr>
                <w:sz w:val="16"/>
                <w:lang w:eastAsia="ja-JP"/>
              </w:rPr>
              <w:t>-50</w:t>
            </w:r>
          </w:p>
        </w:tc>
        <w:tc>
          <w:tcPr>
            <w:tcW w:w="709" w:type="dxa"/>
            <w:tcBorders>
              <w:top w:val="single" w:sz="4" w:space="0" w:color="auto"/>
              <w:left w:val="nil"/>
              <w:bottom w:val="single" w:sz="4" w:space="0" w:color="auto"/>
              <w:right w:val="single" w:sz="4" w:space="0" w:color="auto"/>
            </w:tcBorders>
            <w:noWrap/>
          </w:tcPr>
          <w:p w14:paraId="2186F356" w14:textId="77777777" w:rsidR="00466247" w:rsidRPr="009B053A" w:rsidRDefault="00466247" w:rsidP="00035174">
            <w:pPr>
              <w:pStyle w:val="TAC"/>
            </w:pPr>
            <w:r w:rsidRPr="009B053A">
              <w:rPr>
                <w:sz w:val="16"/>
                <w:lang w:eastAsia="ja-JP"/>
              </w:rPr>
              <w:t>1</w:t>
            </w:r>
          </w:p>
        </w:tc>
        <w:tc>
          <w:tcPr>
            <w:tcW w:w="850" w:type="dxa"/>
            <w:tcBorders>
              <w:top w:val="single" w:sz="4" w:space="0" w:color="auto"/>
              <w:left w:val="nil"/>
              <w:bottom w:val="single" w:sz="4" w:space="0" w:color="auto"/>
              <w:right w:val="single" w:sz="4" w:space="0" w:color="auto"/>
            </w:tcBorders>
            <w:noWrap/>
          </w:tcPr>
          <w:p w14:paraId="5131E3A3" w14:textId="77777777" w:rsidR="00466247" w:rsidRPr="009B053A" w:rsidRDefault="00466247" w:rsidP="00035174">
            <w:pPr>
              <w:pStyle w:val="TAC"/>
            </w:pPr>
            <w:r w:rsidRPr="009B053A">
              <w:rPr>
                <w:sz w:val="16"/>
                <w:lang w:eastAsia="ja-JP"/>
              </w:rPr>
              <w:t>9, 11</w:t>
            </w:r>
          </w:p>
        </w:tc>
      </w:tr>
      <w:tr w:rsidR="00466247" w:rsidRPr="009B053A" w14:paraId="7E0615C4" w14:textId="77777777" w:rsidTr="00035174">
        <w:trPr>
          <w:trHeight w:val="188"/>
        </w:trPr>
        <w:tc>
          <w:tcPr>
            <w:tcW w:w="1413" w:type="dxa"/>
            <w:tcBorders>
              <w:left w:val="single" w:sz="4" w:space="0" w:color="auto"/>
              <w:bottom w:val="single" w:sz="4" w:space="0" w:color="auto"/>
              <w:right w:val="single" w:sz="4" w:space="0" w:color="auto"/>
            </w:tcBorders>
            <w:vAlign w:val="center"/>
          </w:tcPr>
          <w:p w14:paraId="72AF27B4"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4931037" w14:textId="77777777" w:rsidR="00466247" w:rsidRPr="009B053A" w:rsidRDefault="00466247" w:rsidP="00035174">
            <w:pPr>
              <w:pStyle w:val="TAL"/>
              <w:rPr>
                <w:sz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58E1E712" w14:textId="77777777" w:rsidR="00466247" w:rsidRPr="009B053A" w:rsidRDefault="00466247" w:rsidP="00035174">
            <w:pPr>
              <w:pStyle w:val="TAL"/>
              <w:rPr>
                <w:rFonts w:eastAsia="Malgun Gothic"/>
              </w:rPr>
            </w:pPr>
            <w:r w:rsidRPr="009B053A">
              <w:rPr>
                <w:sz w:val="16"/>
                <w:lang w:eastAsia="ja-JP"/>
              </w:rPr>
              <w:t>Frequency range</w:t>
            </w:r>
          </w:p>
        </w:tc>
        <w:tc>
          <w:tcPr>
            <w:tcW w:w="992" w:type="dxa"/>
            <w:tcBorders>
              <w:top w:val="single" w:sz="4" w:space="0" w:color="auto"/>
              <w:left w:val="nil"/>
              <w:bottom w:val="single" w:sz="4" w:space="0" w:color="auto"/>
              <w:right w:val="single" w:sz="4" w:space="0" w:color="auto"/>
            </w:tcBorders>
          </w:tcPr>
          <w:p w14:paraId="6D6A7640" w14:textId="77777777" w:rsidR="00466247" w:rsidRPr="009B053A" w:rsidRDefault="00466247" w:rsidP="00035174">
            <w:pPr>
              <w:pStyle w:val="TAC"/>
              <w:rPr>
                <w:rFonts w:eastAsia="Malgun Gothic"/>
              </w:rPr>
            </w:pPr>
            <w:r w:rsidRPr="009B053A">
              <w:rPr>
                <w:sz w:val="16"/>
                <w:lang w:eastAsia="ja-JP"/>
              </w:rPr>
              <w:t>1884.5</w:t>
            </w:r>
          </w:p>
        </w:tc>
        <w:tc>
          <w:tcPr>
            <w:tcW w:w="425" w:type="dxa"/>
            <w:tcBorders>
              <w:top w:val="single" w:sz="4" w:space="0" w:color="auto"/>
              <w:left w:val="nil"/>
              <w:bottom w:val="single" w:sz="4" w:space="0" w:color="auto"/>
              <w:right w:val="single" w:sz="4" w:space="0" w:color="auto"/>
            </w:tcBorders>
          </w:tcPr>
          <w:p w14:paraId="284777DA" w14:textId="77777777" w:rsidR="00466247" w:rsidRPr="009B053A" w:rsidRDefault="00466247" w:rsidP="00035174">
            <w:pPr>
              <w:pStyle w:val="TAC"/>
              <w:rPr>
                <w:rFonts w:eastAsia="Malgun Gothic"/>
              </w:rPr>
            </w:pPr>
            <w:r w:rsidRPr="009B053A">
              <w:rPr>
                <w:sz w:val="16"/>
                <w:lang w:eastAsia="ja-JP"/>
              </w:rPr>
              <w:t>-</w:t>
            </w:r>
          </w:p>
        </w:tc>
        <w:tc>
          <w:tcPr>
            <w:tcW w:w="1134" w:type="dxa"/>
            <w:tcBorders>
              <w:top w:val="single" w:sz="4" w:space="0" w:color="auto"/>
              <w:left w:val="nil"/>
              <w:bottom w:val="single" w:sz="4" w:space="0" w:color="auto"/>
              <w:right w:val="single" w:sz="4" w:space="0" w:color="auto"/>
            </w:tcBorders>
          </w:tcPr>
          <w:p w14:paraId="58CDB0BF" w14:textId="77777777" w:rsidR="00466247" w:rsidRPr="009B053A" w:rsidRDefault="00466247" w:rsidP="00035174">
            <w:pPr>
              <w:pStyle w:val="TAC"/>
              <w:rPr>
                <w:rFonts w:eastAsia="Malgun Gothic"/>
              </w:rPr>
            </w:pPr>
            <w:r w:rsidRPr="009B053A">
              <w:rPr>
                <w:sz w:val="16"/>
                <w:lang w:eastAsia="ja-JP"/>
              </w:rPr>
              <w:t>1915.7</w:t>
            </w:r>
          </w:p>
        </w:tc>
        <w:tc>
          <w:tcPr>
            <w:tcW w:w="1134" w:type="dxa"/>
            <w:tcBorders>
              <w:top w:val="single" w:sz="4" w:space="0" w:color="auto"/>
              <w:left w:val="nil"/>
              <w:bottom w:val="single" w:sz="4" w:space="0" w:color="auto"/>
              <w:right w:val="single" w:sz="4" w:space="0" w:color="auto"/>
            </w:tcBorders>
          </w:tcPr>
          <w:p w14:paraId="66028552" w14:textId="77777777" w:rsidR="00466247" w:rsidRPr="009B053A" w:rsidRDefault="00466247" w:rsidP="00035174">
            <w:pPr>
              <w:pStyle w:val="TAC"/>
            </w:pPr>
            <w:r w:rsidRPr="009B053A">
              <w:rPr>
                <w:sz w:val="16"/>
                <w:lang w:eastAsia="ja-JP"/>
              </w:rPr>
              <w:t>-41</w:t>
            </w:r>
          </w:p>
        </w:tc>
        <w:tc>
          <w:tcPr>
            <w:tcW w:w="709" w:type="dxa"/>
            <w:tcBorders>
              <w:top w:val="single" w:sz="4" w:space="0" w:color="auto"/>
              <w:left w:val="nil"/>
              <w:bottom w:val="single" w:sz="4" w:space="0" w:color="auto"/>
              <w:right w:val="single" w:sz="4" w:space="0" w:color="auto"/>
            </w:tcBorders>
            <w:noWrap/>
          </w:tcPr>
          <w:p w14:paraId="09C19740" w14:textId="77777777" w:rsidR="00466247" w:rsidRPr="009B053A" w:rsidRDefault="00466247" w:rsidP="00035174">
            <w:pPr>
              <w:pStyle w:val="TAC"/>
            </w:pPr>
            <w:r w:rsidRPr="009B053A">
              <w:rPr>
                <w:sz w:val="16"/>
                <w:lang w:eastAsia="ja-JP"/>
              </w:rPr>
              <w:t>0.3</w:t>
            </w:r>
          </w:p>
        </w:tc>
        <w:tc>
          <w:tcPr>
            <w:tcW w:w="850" w:type="dxa"/>
            <w:tcBorders>
              <w:top w:val="single" w:sz="4" w:space="0" w:color="auto"/>
              <w:left w:val="nil"/>
              <w:bottom w:val="single" w:sz="4" w:space="0" w:color="auto"/>
              <w:right w:val="single" w:sz="4" w:space="0" w:color="auto"/>
            </w:tcBorders>
            <w:noWrap/>
          </w:tcPr>
          <w:p w14:paraId="62D41A69" w14:textId="77777777" w:rsidR="00466247" w:rsidRPr="009B053A" w:rsidRDefault="00466247" w:rsidP="00035174">
            <w:pPr>
              <w:pStyle w:val="TAC"/>
            </w:pPr>
            <w:r w:rsidRPr="009B053A">
              <w:rPr>
                <w:sz w:val="16"/>
                <w:lang w:eastAsia="ja-JP"/>
              </w:rPr>
              <w:t>3, 9</w:t>
            </w:r>
          </w:p>
        </w:tc>
      </w:tr>
      <w:tr w:rsidR="00466247" w:rsidRPr="009B053A" w14:paraId="64036CA7" w14:textId="77777777" w:rsidTr="00035174">
        <w:trPr>
          <w:trHeight w:val="188"/>
        </w:trPr>
        <w:tc>
          <w:tcPr>
            <w:tcW w:w="1413" w:type="dxa"/>
            <w:vMerge w:val="restart"/>
            <w:tcBorders>
              <w:top w:val="single" w:sz="4" w:space="0" w:color="auto"/>
              <w:left w:val="single" w:sz="4" w:space="0" w:color="auto"/>
              <w:right w:val="single" w:sz="4" w:space="0" w:color="auto"/>
            </w:tcBorders>
          </w:tcPr>
          <w:p w14:paraId="4A7E086C" w14:textId="77777777" w:rsidR="00466247" w:rsidRPr="009B053A" w:rsidRDefault="00466247" w:rsidP="00035174">
            <w:pPr>
              <w:pStyle w:val="TAC"/>
            </w:pPr>
            <w:r w:rsidRPr="009B053A">
              <w:t>DC_28_n78</w:t>
            </w:r>
          </w:p>
          <w:p w14:paraId="6015F9C3" w14:textId="77777777" w:rsidR="00466247" w:rsidRPr="009B053A" w:rsidRDefault="00466247" w:rsidP="00035174">
            <w:pPr>
              <w:pStyle w:val="TAC"/>
              <w:rPr>
                <w:rFonts w:eastAsia="Malgun Gothic"/>
              </w:rPr>
            </w:pPr>
            <w:r w:rsidRPr="009B053A">
              <w:t>DC_28_n83_ULSUP-TDM_n78</w:t>
            </w:r>
          </w:p>
        </w:tc>
        <w:tc>
          <w:tcPr>
            <w:tcW w:w="992" w:type="dxa"/>
            <w:tcBorders>
              <w:top w:val="single" w:sz="4" w:space="0" w:color="auto"/>
              <w:left w:val="nil"/>
              <w:right w:val="single" w:sz="4" w:space="0" w:color="auto"/>
            </w:tcBorders>
          </w:tcPr>
          <w:p w14:paraId="461BA893" w14:textId="77777777" w:rsidR="00466247" w:rsidRPr="009B053A" w:rsidRDefault="00466247" w:rsidP="00035174">
            <w:pPr>
              <w:pStyle w:val="TAL"/>
              <w:rPr>
                <w:rFonts w:eastAsia="Malgun Gothic"/>
              </w:rPr>
            </w:pPr>
            <w:r w:rsidRPr="009B053A">
              <w:rPr>
                <w:rFonts w:eastAsia="Malgun Gothic"/>
              </w:rPr>
              <w:t>Rel-15</w:t>
            </w:r>
          </w:p>
          <w:p w14:paraId="2E1ED71C" w14:textId="77777777" w:rsidR="00466247" w:rsidRPr="009B053A" w:rsidRDefault="00466247" w:rsidP="00035174">
            <w:pPr>
              <w:pStyle w:val="TAL"/>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702F207D" w14:textId="77777777" w:rsidR="00466247" w:rsidRPr="009B053A" w:rsidRDefault="00466247" w:rsidP="00035174">
            <w:pPr>
              <w:pStyle w:val="TAL"/>
              <w:rPr>
                <w:rFonts w:eastAsia="Malgun Gothic"/>
              </w:rPr>
            </w:pPr>
            <w:r w:rsidRPr="009B053A">
              <w:t>E-UTRA Band 3, 7, 34, 39, 40, 41</w:t>
            </w:r>
          </w:p>
        </w:tc>
        <w:tc>
          <w:tcPr>
            <w:tcW w:w="992" w:type="dxa"/>
            <w:tcBorders>
              <w:top w:val="single" w:sz="4" w:space="0" w:color="auto"/>
              <w:left w:val="nil"/>
              <w:bottom w:val="single" w:sz="4" w:space="0" w:color="auto"/>
              <w:right w:val="single" w:sz="4" w:space="0" w:color="auto"/>
            </w:tcBorders>
          </w:tcPr>
          <w:p w14:paraId="5AFE5B03"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6AF668D0"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0A1FF4E4"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07029617"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94499DF"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27CFA541" w14:textId="77777777" w:rsidR="00466247" w:rsidRPr="009B053A" w:rsidRDefault="00466247" w:rsidP="00035174">
            <w:pPr>
              <w:pStyle w:val="TAC"/>
            </w:pPr>
          </w:p>
        </w:tc>
      </w:tr>
      <w:tr w:rsidR="00466247" w:rsidRPr="009B053A" w14:paraId="7431BAFB" w14:textId="77777777" w:rsidTr="00035174">
        <w:trPr>
          <w:trHeight w:val="188"/>
        </w:trPr>
        <w:tc>
          <w:tcPr>
            <w:tcW w:w="1413" w:type="dxa"/>
            <w:vMerge/>
            <w:tcBorders>
              <w:left w:val="single" w:sz="4" w:space="0" w:color="auto"/>
              <w:right w:val="single" w:sz="4" w:space="0" w:color="auto"/>
            </w:tcBorders>
            <w:vAlign w:val="center"/>
          </w:tcPr>
          <w:p w14:paraId="726C2BCA"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AD8DE84" w14:textId="77777777" w:rsidR="00466247" w:rsidRPr="009B053A" w:rsidRDefault="00466247" w:rsidP="00035174">
            <w:pPr>
              <w:pStyle w:val="TAL"/>
            </w:pPr>
            <w:r w:rsidRPr="009B053A">
              <w:t>Rel-17</w:t>
            </w:r>
          </w:p>
        </w:tc>
        <w:tc>
          <w:tcPr>
            <w:tcW w:w="2552" w:type="dxa"/>
            <w:tcBorders>
              <w:top w:val="single" w:sz="4" w:space="0" w:color="auto"/>
              <w:left w:val="single" w:sz="4" w:space="0" w:color="auto"/>
              <w:bottom w:val="single" w:sz="4" w:space="0" w:color="auto"/>
              <w:right w:val="single" w:sz="4" w:space="0" w:color="auto"/>
            </w:tcBorders>
          </w:tcPr>
          <w:p w14:paraId="2CDD4ACA" w14:textId="77777777" w:rsidR="00466247" w:rsidRPr="009B053A" w:rsidRDefault="00466247" w:rsidP="00035174">
            <w:pPr>
              <w:pStyle w:val="TAL"/>
              <w:rPr>
                <w:rFonts w:eastAsia="Malgun Gothic"/>
              </w:rPr>
            </w:pPr>
            <w:r w:rsidRPr="009B053A">
              <w:t>E-UTRA Band 1, 65</w:t>
            </w:r>
          </w:p>
        </w:tc>
        <w:tc>
          <w:tcPr>
            <w:tcW w:w="992" w:type="dxa"/>
            <w:tcBorders>
              <w:top w:val="single" w:sz="4" w:space="0" w:color="auto"/>
              <w:left w:val="nil"/>
              <w:bottom w:val="single" w:sz="4" w:space="0" w:color="auto"/>
              <w:right w:val="single" w:sz="4" w:space="0" w:color="auto"/>
            </w:tcBorders>
          </w:tcPr>
          <w:p w14:paraId="408B033F"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300855E3"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4AD3C2AD"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38E03F30"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0DE4F433"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23790140" w14:textId="77777777" w:rsidR="00466247" w:rsidRPr="009B053A" w:rsidRDefault="00466247" w:rsidP="00035174">
            <w:pPr>
              <w:pStyle w:val="TAC"/>
            </w:pPr>
            <w:r w:rsidRPr="009B053A">
              <w:t>2</w:t>
            </w:r>
          </w:p>
        </w:tc>
      </w:tr>
      <w:tr w:rsidR="00466247" w:rsidRPr="009B053A" w14:paraId="2692C460" w14:textId="77777777" w:rsidTr="00035174">
        <w:trPr>
          <w:trHeight w:val="188"/>
        </w:trPr>
        <w:tc>
          <w:tcPr>
            <w:tcW w:w="1413" w:type="dxa"/>
            <w:vMerge/>
            <w:tcBorders>
              <w:left w:val="single" w:sz="4" w:space="0" w:color="auto"/>
              <w:right w:val="single" w:sz="4" w:space="0" w:color="auto"/>
            </w:tcBorders>
            <w:vAlign w:val="center"/>
          </w:tcPr>
          <w:p w14:paraId="32DF1B02"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41BDDE4" w14:textId="77777777" w:rsidR="00466247" w:rsidRPr="009B053A" w:rsidRDefault="00466247" w:rsidP="00035174">
            <w:pPr>
              <w:pStyle w:val="TAL"/>
            </w:pPr>
          </w:p>
        </w:tc>
        <w:tc>
          <w:tcPr>
            <w:tcW w:w="2552" w:type="dxa"/>
            <w:tcBorders>
              <w:top w:val="single" w:sz="4" w:space="0" w:color="auto"/>
              <w:left w:val="single" w:sz="4" w:space="0" w:color="auto"/>
              <w:bottom w:val="single" w:sz="4" w:space="0" w:color="auto"/>
              <w:right w:val="single" w:sz="4" w:space="0" w:color="auto"/>
            </w:tcBorders>
          </w:tcPr>
          <w:p w14:paraId="2C1C3637" w14:textId="77777777" w:rsidR="00466247" w:rsidRPr="009B053A" w:rsidRDefault="00466247" w:rsidP="00035174">
            <w:pPr>
              <w:pStyle w:val="TAL"/>
              <w:rPr>
                <w:rFonts w:eastAsia="Malgun Gothic"/>
              </w:rPr>
            </w:pPr>
            <w:r w:rsidRPr="009B053A">
              <w:t>E-UTRA Band 1</w:t>
            </w:r>
          </w:p>
        </w:tc>
        <w:tc>
          <w:tcPr>
            <w:tcW w:w="992" w:type="dxa"/>
            <w:tcBorders>
              <w:top w:val="single" w:sz="4" w:space="0" w:color="auto"/>
              <w:left w:val="nil"/>
              <w:bottom w:val="single" w:sz="4" w:space="0" w:color="auto"/>
              <w:right w:val="single" w:sz="4" w:space="0" w:color="auto"/>
            </w:tcBorders>
          </w:tcPr>
          <w:p w14:paraId="5158B345"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52E24F5B"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4F0B4879"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7EE831CE" w14:textId="77777777" w:rsidR="00466247" w:rsidRPr="009B053A" w:rsidRDefault="00466247" w:rsidP="00035174">
            <w:pPr>
              <w:pStyle w:val="TAC"/>
            </w:pPr>
            <w:r w:rsidRPr="009B053A">
              <w:t>-50</w:t>
            </w:r>
          </w:p>
        </w:tc>
        <w:tc>
          <w:tcPr>
            <w:tcW w:w="709" w:type="dxa"/>
            <w:tcBorders>
              <w:top w:val="single" w:sz="4" w:space="0" w:color="auto"/>
              <w:left w:val="nil"/>
              <w:bottom w:val="single" w:sz="4" w:space="0" w:color="auto"/>
              <w:right w:val="single" w:sz="4" w:space="0" w:color="auto"/>
            </w:tcBorders>
            <w:noWrap/>
          </w:tcPr>
          <w:p w14:paraId="2CCBA299" w14:textId="77777777" w:rsidR="00466247" w:rsidRPr="009B053A" w:rsidRDefault="00466247" w:rsidP="00035174">
            <w:pPr>
              <w:pStyle w:val="TAC"/>
            </w:pPr>
            <w:r w:rsidRPr="009B053A">
              <w:t>1</w:t>
            </w:r>
          </w:p>
        </w:tc>
        <w:tc>
          <w:tcPr>
            <w:tcW w:w="850" w:type="dxa"/>
            <w:tcBorders>
              <w:top w:val="single" w:sz="4" w:space="0" w:color="auto"/>
              <w:left w:val="nil"/>
              <w:bottom w:val="single" w:sz="4" w:space="0" w:color="auto"/>
              <w:right w:val="single" w:sz="4" w:space="0" w:color="auto"/>
            </w:tcBorders>
            <w:noWrap/>
          </w:tcPr>
          <w:p w14:paraId="1B299DAD" w14:textId="77777777" w:rsidR="00466247" w:rsidRPr="009B053A" w:rsidRDefault="00466247" w:rsidP="00035174">
            <w:pPr>
              <w:pStyle w:val="TAC"/>
            </w:pPr>
            <w:r w:rsidRPr="009B053A">
              <w:t>9, 11</w:t>
            </w:r>
          </w:p>
        </w:tc>
      </w:tr>
      <w:tr w:rsidR="00466247" w:rsidRPr="009B053A" w14:paraId="0B350A1A" w14:textId="77777777" w:rsidTr="00035174">
        <w:trPr>
          <w:trHeight w:val="188"/>
        </w:trPr>
        <w:tc>
          <w:tcPr>
            <w:tcW w:w="1413" w:type="dxa"/>
            <w:vMerge/>
            <w:tcBorders>
              <w:left w:val="single" w:sz="4" w:space="0" w:color="auto"/>
              <w:bottom w:val="single" w:sz="4" w:space="0" w:color="auto"/>
              <w:right w:val="single" w:sz="4" w:space="0" w:color="auto"/>
            </w:tcBorders>
            <w:vAlign w:val="center"/>
          </w:tcPr>
          <w:p w14:paraId="67845823"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B361892" w14:textId="77777777" w:rsidR="00466247" w:rsidRPr="009B053A" w:rsidRDefault="00466247" w:rsidP="00035174">
            <w:pPr>
              <w:pStyle w:val="TAL"/>
            </w:pPr>
          </w:p>
        </w:tc>
        <w:tc>
          <w:tcPr>
            <w:tcW w:w="2552" w:type="dxa"/>
            <w:tcBorders>
              <w:top w:val="single" w:sz="4" w:space="0" w:color="auto"/>
              <w:left w:val="single" w:sz="4" w:space="0" w:color="auto"/>
              <w:bottom w:val="single" w:sz="4" w:space="0" w:color="auto"/>
              <w:right w:val="single" w:sz="4" w:space="0" w:color="auto"/>
            </w:tcBorders>
          </w:tcPr>
          <w:p w14:paraId="45597B6B" w14:textId="77777777" w:rsidR="00466247" w:rsidRPr="009B053A" w:rsidRDefault="00466247" w:rsidP="00035174">
            <w:pPr>
              <w:pStyle w:val="TAL"/>
              <w:rPr>
                <w:rFonts w:eastAsia="Malgun Gothic"/>
              </w:rPr>
            </w:pPr>
            <w:r w:rsidRPr="009B053A">
              <w:t>Frequency range</w:t>
            </w:r>
          </w:p>
        </w:tc>
        <w:tc>
          <w:tcPr>
            <w:tcW w:w="992" w:type="dxa"/>
            <w:tcBorders>
              <w:top w:val="single" w:sz="4" w:space="0" w:color="auto"/>
              <w:left w:val="nil"/>
              <w:bottom w:val="single" w:sz="4" w:space="0" w:color="auto"/>
              <w:right w:val="single" w:sz="4" w:space="0" w:color="auto"/>
            </w:tcBorders>
          </w:tcPr>
          <w:p w14:paraId="14E0A4AC" w14:textId="77777777" w:rsidR="00466247" w:rsidRPr="009B053A" w:rsidRDefault="00466247" w:rsidP="00035174">
            <w:pPr>
              <w:pStyle w:val="TAC"/>
              <w:rPr>
                <w:rFonts w:eastAsia="Malgun Gothic"/>
              </w:rPr>
            </w:pPr>
            <w:r w:rsidRPr="009B053A">
              <w:t>1884.5</w:t>
            </w:r>
          </w:p>
        </w:tc>
        <w:tc>
          <w:tcPr>
            <w:tcW w:w="425" w:type="dxa"/>
            <w:tcBorders>
              <w:top w:val="single" w:sz="4" w:space="0" w:color="auto"/>
              <w:left w:val="nil"/>
              <w:bottom w:val="single" w:sz="4" w:space="0" w:color="auto"/>
              <w:right w:val="single" w:sz="4" w:space="0" w:color="auto"/>
            </w:tcBorders>
          </w:tcPr>
          <w:p w14:paraId="091A0413"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461AF91C" w14:textId="77777777" w:rsidR="00466247" w:rsidRPr="009B053A" w:rsidRDefault="00466247" w:rsidP="00035174">
            <w:pPr>
              <w:pStyle w:val="TAC"/>
              <w:rPr>
                <w:rFonts w:eastAsia="Malgun Gothic"/>
              </w:rPr>
            </w:pPr>
            <w:r w:rsidRPr="009B053A">
              <w:t>1915.7</w:t>
            </w:r>
          </w:p>
        </w:tc>
        <w:tc>
          <w:tcPr>
            <w:tcW w:w="1134" w:type="dxa"/>
            <w:tcBorders>
              <w:top w:val="single" w:sz="4" w:space="0" w:color="auto"/>
              <w:left w:val="nil"/>
              <w:bottom w:val="single" w:sz="4" w:space="0" w:color="auto"/>
              <w:right w:val="single" w:sz="4" w:space="0" w:color="auto"/>
            </w:tcBorders>
          </w:tcPr>
          <w:p w14:paraId="13D38775" w14:textId="77777777" w:rsidR="00466247" w:rsidRPr="009B053A" w:rsidRDefault="00466247" w:rsidP="00035174">
            <w:pPr>
              <w:pStyle w:val="TAC"/>
            </w:pPr>
            <w:r w:rsidRPr="009B053A">
              <w:t>-41</w:t>
            </w:r>
          </w:p>
        </w:tc>
        <w:tc>
          <w:tcPr>
            <w:tcW w:w="709" w:type="dxa"/>
            <w:tcBorders>
              <w:top w:val="single" w:sz="4" w:space="0" w:color="auto"/>
              <w:left w:val="nil"/>
              <w:bottom w:val="single" w:sz="4" w:space="0" w:color="auto"/>
              <w:right w:val="single" w:sz="4" w:space="0" w:color="auto"/>
            </w:tcBorders>
            <w:noWrap/>
          </w:tcPr>
          <w:p w14:paraId="350056A4" w14:textId="77777777" w:rsidR="00466247" w:rsidRPr="009B053A" w:rsidRDefault="00466247" w:rsidP="00035174">
            <w:pPr>
              <w:pStyle w:val="TAC"/>
            </w:pPr>
            <w:r w:rsidRPr="009B053A">
              <w:t>0.3</w:t>
            </w:r>
          </w:p>
        </w:tc>
        <w:tc>
          <w:tcPr>
            <w:tcW w:w="850" w:type="dxa"/>
            <w:tcBorders>
              <w:top w:val="single" w:sz="4" w:space="0" w:color="auto"/>
              <w:left w:val="nil"/>
              <w:bottom w:val="single" w:sz="4" w:space="0" w:color="auto"/>
              <w:right w:val="single" w:sz="4" w:space="0" w:color="auto"/>
            </w:tcBorders>
            <w:noWrap/>
          </w:tcPr>
          <w:p w14:paraId="6908A1D3" w14:textId="77777777" w:rsidR="00466247" w:rsidRPr="009B053A" w:rsidRDefault="00466247" w:rsidP="00035174">
            <w:pPr>
              <w:pStyle w:val="TAC"/>
            </w:pPr>
            <w:r w:rsidRPr="009B053A">
              <w:t>3</w:t>
            </w:r>
          </w:p>
        </w:tc>
      </w:tr>
      <w:tr w:rsidR="00466247" w:rsidRPr="009B053A" w14:paraId="2C9BCB1A" w14:textId="77777777" w:rsidTr="00035174">
        <w:trPr>
          <w:trHeight w:val="188"/>
        </w:trPr>
        <w:tc>
          <w:tcPr>
            <w:tcW w:w="1413" w:type="dxa"/>
            <w:tcBorders>
              <w:left w:val="single" w:sz="4" w:space="0" w:color="auto"/>
              <w:bottom w:val="single" w:sz="4" w:space="0" w:color="auto"/>
              <w:right w:val="single" w:sz="4" w:space="0" w:color="auto"/>
            </w:tcBorders>
          </w:tcPr>
          <w:p w14:paraId="0CD130E2" w14:textId="77777777" w:rsidR="00466247" w:rsidRPr="009B053A" w:rsidRDefault="00466247" w:rsidP="00035174">
            <w:pPr>
              <w:pStyle w:val="TAC"/>
              <w:rPr>
                <w:rFonts w:eastAsia="Calibri Light"/>
              </w:rPr>
            </w:pPr>
            <w:r w:rsidRPr="009B053A">
              <w:rPr>
                <w:rFonts w:eastAsia="Calibri Light"/>
              </w:rPr>
              <w:t>DC_28_n79</w:t>
            </w:r>
          </w:p>
        </w:tc>
        <w:tc>
          <w:tcPr>
            <w:tcW w:w="992" w:type="dxa"/>
            <w:tcBorders>
              <w:left w:val="nil"/>
              <w:bottom w:val="single" w:sz="4" w:space="0" w:color="auto"/>
              <w:right w:val="single" w:sz="4" w:space="0" w:color="auto"/>
            </w:tcBorders>
          </w:tcPr>
          <w:p w14:paraId="504D12BC" w14:textId="77777777" w:rsidR="00466247" w:rsidRPr="009B053A" w:rsidRDefault="00466247" w:rsidP="00035174">
            <w:pPr>
              <w:pStyle w:val="TAL"/>
              <w:rPr>
                <w:rFonts w:eastAsia="Malgun Gothic"/>
              </w:rPr>
            </w:pPr>
            <w:r w:rsidRPr="009B053A">
              <w:rPr>
                <w:rFonts w:eastAsia="Malgun Gothic"/>
              </w:rPr>
              <w:t>Rel-15</w:t>
            </w:r>
          </w:p>
          <w:p w14:paraId="37D49ED3" w14:textId="77777777" w:rsidR="00466247" w:rsidRPr="009B053A" w:rsidRDefault="00466247" w:rsidP="00035174">
            <w:pPr>
              <w:pStyle w:val="TAL"/>
              <w:rPr>
                <w:rFonts w:eastAsia="Malgun Gothic"/>
              </w:rPr>
            </w:pPr>
            <w:r w:rsidRPr="009B053A">
              <w:rPr>
                <w:rFonts w:eastAsia="Malgun Gothic"/>
              </w:rPr>
              <w:t>Rel-16</w:t>
            </w:r>
          </w:p>
          <w:p w14:paraId="72DDC709" w14:textId="77777777" w:rsidR="00466247" w:rsidRPr="009B053A" w:rsidRDefault="00466247" w:rsidP="00035174">
            <w:pPr>
              <w:pStyle w:val="TAL"/>
              <w:keepNext w:val="0"/>
              <w:rPr>
                <w:sz w:val="16"/>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4129A1ED" w14:textId="77777777" w:rsidR="00466247" w:rsidRPr="009B053A" w:rsidRDefault="00466247" w:rsidP="00035174">
            <w:pPr>
              <w:pStyle w:val="TAL"/>
              <w:keepNext w:val="0"/>
              <w:rPr>
                <w:sz w:val="16"/>
              </w:rPr>
            </w:pPr>
            <w:r w:rsidRPr="009B053A">
              <w:rPr>
                <w:sz w:val="16"/>
              </w:rPr>
              <w:t>E-UTRA Band 42</w:t>
            </w:r>
          </w:p>
        </w:tc>
        <w:tc>
          <w:tcPr>
            <w:tcW w:w="992" w:type="dxa"/>
            <w:tcBorders>
              <w:top w:val="single" w:sz="4" w:space="0" w:color="auto"/>
              <w:left w:val="nil"/>
              <w:bottom w:val="single" w:sz="4" w:space="0" w:color="auto"/>
              <w:right w:val="single" w:sz="4" w:space="0" w:color="auto"/>
            </w:tcBorders>
          </w:tcPr>
          <w:p w14:paraId="7535CC19" w14:textId="77777777" w:rsidR="00466247" w:rsidRPr="009B053A" w:rsidRDefault="00466247" w:rsidP="00035174">
            <w:pPr>
              <w:pStyle w:val="TAC"/>
              <w:keepNext w:val="0"/>
              <w:rPr>
                <w:sz w:val="16"/>
              </w:rPr>
            </w:pPr>
            <w:r w:rsidRPr="009B053A">
              <w:rPr>
                <w:sz w:val="16"/>
              </w:rPr>
              <w:t>FDL_low</w:t>
            </w:r>
          </w:p>
        </w:tc>
        <w:tc>
          <w:tcPr>
            <w:tcW w:w="425" w:type="dxa"/>
            <w:tcBorders>
              <w:top w:val="single" w:sz="4" w:space="0" w:color="auto"/>
              <w:left w:val="nil"/>
              <w:bottom w:val="single" w:sz="4" w:space="0" w:color="auto"/>
              <w:right w:val="single" w:sz="4" w:space="0" w:color="auto"/>
            </w:tcBorders>
          </w:tcPr>
          <w:p w14:paraId="2BE3D478" w14:textId="77777777" w:rsidR="00466247" w:rsidRPr="009B053A" w:rsidRDefault="00466247" w:rsidP="00035174">
            <w:pPr>
              <w:pStyle w:val="TAC"/>
              <w:keepNext w:val="0"/>
              <w:rPr>
                <w:sz w:val="16"/>
              </w:rPr>
            </w:pPr>
            <w:r w:rsidRPr="009B053A">
              <w:rPr>
                <w:sz w:val="16"/>
              </w:rPr>
              <w:t>-</w:t>
            </w:r>
          </w:p>
        </w:tc>
        <w:tc>
          <w:tcPr>
            <w:tcW w:w="1134" w:type="dxa"/>
            <w:tcBorders>
              <w:top w:val="single" w:sz="4" w:space="0" w:color="auto"/>
              <w:left w:val="nil"/>
              <w:bottom w:val="single" w:sz="4" w:space="0" w:color="auto"/>
              <w:right w:val="single" w:sz="4" w:space="0" w:color="auto"/>
            </w:tcBorders>
          </w:tcPr>
          <w:p w14:paraId="5E5ABCF5" w14:textId="77777777" w:rsidR="00466247" w:rsidRPr="009B053A" w:rsidRDefault="00466247" w:rsidP="00035174">
            <w:pPr>
              <w:pStyle w:val="TAC"/>
              <w:keepNext w:val="0"/>
              <w:rPr>
                <w:sz w:val="16"/>
              </w:rPr>
            </w:pPr>
            <w:r w:rsidRPr="009B053A">
              <w:rPr>
                <w:sz w:val="16"/>
              </w:rPr>
              <w:t>FDL_high</w:t>
            </w:r>
          </w:p>
        </w:tc>
        <w:tc>
          <w:tcPr>
            <w:tcW w:w="1134" w:type="dxa"/>
            <w:tcBorders>
              <w:top w:val="single" w:sz="4" w:space="0" w:color="auto"/>
              <w:left w:val="nil"/>
              <w:bottom w:val="single" w:sz="4" w:space="0" w:color="auto"/>
              <w:right w:val="single" w:sz="4" w:space="0" w:color="auto"/>
            </w:tcBorders>
          </w:tcPr>
          <w:p w14:paraId="5A0FFA23" w14:textId="77777777" w:rsidR="00466247" w:rsidRPr="009B053A" w:rsidRDefault="00466247" w:rsidP="00035174">
            <w:pPr>
              <w:pStyle w:val="TAC"/>
              <w:keepNext w:val="0"/>
              <w:rPr>
                <w:sz w:val="16"/>
              </w:rPr>
            </w:pPr>
            <w:r w:rsidRPr="009B053A">
              <w:rPr>
                <w:sz w:val="16"/>
              </w:rPr>
              <w:t>-50</w:t>
            </w:r>
          </w:p>
        </w:tc>
        <w:tc>
          <w:tcPr>
            <w:tcW w:w="709" w:type="dxa"/>
            <w:tcBorders>
              <w:top w:val="single" w:sz="4" w:space="0" w:color="auto"/>
              <w:left w:val="nil"/>
              <w:bottom w:val="single" w:sz="4" w:space="0" w:color="auto"/>
              <w:right w:val="single" w:sz="4" w:space="0" w:color="auto"/>
            </w:tcBorders>
            <w:noWrap/>
          </w:tcPr>
          <w:p w14:paraId="31FC0993" w14:textId="77777777" w:rsidR="00466247" w:rsidRPr="009B053A" w:rsidRDefault="00466247" w:rsidP="00035174">
            <w:pPr>
              <w:pStyle w:val="TAC"/>
              <w:keepNext w:val="0"/>
              <w:rPr>
                <w:sz w:val="16"/>
              </w:rPr>
            </w:pPr>
            <w:r w:rsidRPr="009B053A">
              <w:rPr>
                <w:sz w:val="16"/>
              </w:rPr>
              <w:t>1</w:t>
            </w:r>
          </w:p>
        </w:tc>
        <w:tc>
          <w:tcPr>
            <w:tcW w:w="850" w:type="dxa"/>
            <w:tcBorders>
              <w:top w:val="single" w:sz="4" w:space="0" w:color="auto"/>
              <w:left w:val="nil"/>
              <w:bottom w:val="single" w:sz="4" w:space="0" w:color="auto"/>
              <w:right w:val="single" w:sz="4" w:space="0" w:color="auto"/>
            </w:tcBorders>
            <w:noWrap/>
          </w:tcPr>
          <w:p w14:paraId="2D0825B8" w14:textId="77777777" w:rsidR="00466247" w:rsidRPr="009B053A" w:rsidRDefault="00466247" w:rsidP="00035174">
            <w:pPr>
              <w:pStyle w:val="TAC"/>
              <w:keepNext w:val="0"/>
              <w:rPr>
                <w:sz w:val="16"/>
              </w:rPr>
            </w:pPr>
            <w:r w:rsidRPr="009B053A">
              <w:rPr>
                <w:sz w:val="16"/>
              </w:rPr>
              <w:t>2</w:t>
            </w:r>
          </w:p>
        </w:tc>
      </w:tr>
      <w:tr w:rsidR="00466247" w:rsidRPr="009B053A" w14:paraId="7828DFD2" w14:textId="77777777" w:rsidTr="00035174">
        <w:trPr>
          <w:trHeight w:val="188"/>
        </w:trPr>
        <w:tc>
          <w:tcPr>
            <w:tcW w:w="1413" w:type="dxa"/>
            <w:tcBorders>
              <w:top w:val="single" w:sz="4" w:space="0" w:color="auto"/>
              <w:left w:val="single" w:sz="4" w:space="0" w:color="auto"/>
              <w:right w:val="single" w:sz="4" w:space="0" w:color="auto"/>
            </w:tcBorders>
          </w:tcPr>
          <w:p w14:paraId="6FCB7451" w14:textId="77777777" w:rsidR="00466247" w:rsidRPr="009B053A" w:rsidRDefault="00466247" w:rsidP="00035174">
            <w:pPr>
              <w:pStyle w:val="TAC"/>
              <w:rPr>
                <w:rFonts w:eastAsia="Calibri Light"/>
              </w:rPr>
            </w:pPr>
            <w:r w:rsidRPr="009B053A">
              <w:rPr>
                <w:rFonts w:eastAsia="Calibri Light"/>
              </w:rPr>
              <w:t>DC_30_n5</w:t>
            </w:r>
          </w:p>
        </w:tc>
        <w:tc>
          <w:tcPr>
            <w:tcW w:w="992" w:type="dxa"/>
            <w:tcBorders>
              <w:left w:val="nil"/>
              <w:bottom w:val="single" w:sz="4" w:space="0" w:color="auto"/>
              <w:right w:val="single" w:sz="4" w:space="0" w:color="auto"/>
            </w:tcBorders>
          </w:tcPr>
          <w:p w14:paraId="6B3A3964"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33B895CF" w14:textId="77777777" w:rsidR="00466247" w:rsidRPr="009B053A" w:rsidRDefault="00466247" w:rsidP="00035174">
            <w:pPr>
              <w:pStyle w:val="TAL"/>
              <w:rPr>
                <w:color w:val="000000"/>
                <w:szCs w:val="18"/>
              </w:rPr>
            </w:pPr>
            <w:r w:rsidRPr="009B053A">
              <w:rPr>
                <w:color w:val="000000"/>
                <w:szCs w:val="18"/>
              </w:rPr>
              <w:t>E-UTRA Band 71</w:t>
            </w:r>
          </w:p>
        </w:tc>
        <w:tc>
          <w:tcPr>
            <w:tcW w:w="992" w:type="dxa"/>
            <w:tcBorders>
              <w:top w:val="single" w:sz="4" w:space="0" w:color="auto"/>
              <w:left w:val="nil"/>
              <w:bottom w:val="single" w:sz="4" w:space="0" w:color="auto"/>
              <w:right w:val="single" w:sz="4" w:space="0" w:color="auto"/>
            </w:tcBorders>
          </w:tcPr>
          <w:p w14:paraId="4B57F001"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008D7221"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4D600067"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76FC53E5" w14:textId="77777777" w:rsidR="00466247" w:rsidRPr="009B053A" w:rsidRDefault="00466247" w:rsidP="00035174">
            <w:pPr>
              <w:pStyle w:val="TAC"/>
              <w:rPr>
                <w:color w:val="000000"/>
                <w:szCs w:val="18"/>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492B73BF" w14:textId="77777777" w:rsidR="00466247" w:rsidRPr="009B053A" w:rsidRDefault="00466247" w:rsidP="00035174">
            <w:pPr>
              <w:pStyle w:val="TAC"/>
              <w:rPr>
                <w:color w:val="000000"/>
                <w:szCs w:val="18"/>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23045475" w14:textId="77777777" w:rsidR="00466247" w:rsidRPr="009B053A" w:rsidRDefault="00466247" w:rsidP="00035174">
            <w:pPr>
              <w:pStyle w:val="TAC"/>
              <w:rPr>
                <w:color w:val="000000"/>
                <w:szCs w:val="18"/>
              </w:rPr>
            </w:pPr>
          </w:p>
        </w:tc>
      </w:tr>
      <w:tr w:rsidR="00466247" w:rsidRPr="009B053A" w14:paraId="1DA7C0B6" w14:textId="77777777" w:rsidTr="00035174">
        <w:trPr>
          <w:trHeight w:val="188"/>
        </w:trPr>
        <w:tc>
          <w:tcPr>
            <w:tcW w:w="1413" w:type="dxa"/>
            <w:tcBorders>
              <w:left w:val="single" w:sz="4" w:space="0" w:color="auto"/>
              <w:right w:val="single" w:sz="4" w:space="0" w:color="auto"/>
            </w:tcBorders>
          </w:tcPr>
          <w:p w14:paraId="531F7AE4" w14:textId="77777777" w:rsidR="00466247" w:rsidRPr="009B053A" w:rsidRDefault="00466247" w:rsidP="00035174">
            <w:pPr>
              <w:pStyle w:val="TAC"/>
              <w:rPr>
                <w:rFonts w:eastAsia="Calibri Light"/>
              </w:rPr>
            </w:pPr>
          </w:p>
        </w:tc>
        <w:tc>
          <w:tcPr>
            <w:tcW w:w="992" w:type="dxa"/>
            <w:tcBorders>
              <w:top w:val="single" w:sz="4" w:space="0" w:color="auto"/>
              <w:left w:val="nil"/>
              <w:right w:val="single" w:sz="4" w:space="0" w:color="auto"/>
            </w:tcBorders>
          </w:tcPr>
          <w:p w14:paraId="79BA638D"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7E8A198C" w14:textId="77777777" w:rsidR="00466247" w:rsidRPr="009B053A" w:rsidRDefault="00466247" w:rsidP="00035174">
            <w:pPr>
              <w:pStyle w:val="TAL"/>
              <w:rPr>
                <w:color w:val="000000"/>
                <w:szCs w:val="18"/>
              </w:rPr>
            </w:pPr>
            <w:r w:rsidRPr="009B053A">
              <w:rPr>
                <w:color w:val="000000"/>
                <w:szCs w:val="18"/>
              </w:rPr>
              <w:t>E-UTRA Band 71</w:t>
            </w:r>
          </w:p>
        </w:tc>
        <w:tc>
          <w:tcPr>
            <w:tcW w:w="992" w:type="dxa"/>
            <w:tcBorders>
              <w:top w:val="single" w:sz="4" w:space="0" w:color="auto"/>
              <w:left w:val="nil"/>
              <w:bottom w:val="single" w:sz="4" w:space="0" w:color="auto"/>
              <w:right w:val="single" w:sz="4" w:space="0" w:color="auto"/>
            </w:tcBorders>
          </w:tcPr>
          <w:p w14:paraId="1302FD7C"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4C327A1"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7DD4446B"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5351C3AB" w14:textId="77777777" w:rsidR="00466247" w:rsidRPr="009B053A" w:rsidRDefault="00466247" w:rsidP="00035174">
            <w:pPr>
              <w:pStyle w:val="TAC"/>
              <w:rPr>
                <w:color w:val="000000"/>
                <w:szCs w:val="18"/>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02CC4846" w14:textId="77777777" w:rsidR="00466247" w:rsidRPr="009B053A" w:rsidRDefault="00466247" w:rsidP="00035174">
            <w:pPr>
              <w:pStyle w:val="TAC"/>
              <w:rPr>
                <w:color w:val="000000"/>
                <w:szCs w:val="18"/>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71FD4E0A" w14:textId="77777777" w:rsidR="00466247" w:rsidRPr="009B053A" w:rsidRDefault="00466247" w:rsidP="00035174">
            <w:pPr>
              <w:pStyle w:val="TAC"/>
              <w:rPr>
                <w:color w:val="000000"/>
                <w:szCs w:val="18"/>
              </w:rPr>
            </w:pPr>
          </w:p>
        </w:tc>
      </w:tr>
      <w:tr w:rsidR="00466247" w:rsidRPr="009B053A" w14:paraId="2022EC3D" w14:textId="77777777" w:rsidTr="00035174">
        <w:trPr>
          <w:trHeight w:val="188"/>
        </w:trPr>
        <w:tc>
          <w:tcPr>
            <w:tcW w:w="1413" w:type="dxa"/>
            <w:tcBorders>
              <w:left w:val="single" w:sz="4" w:space="0" w:color="auto"/>
              <w:bottom w:val="single" w:sz="4" w:space="0" w:color="auto"/>
              <w:right w:val="single" w:sz="4" w:space="0" w:color="auto"/>
            </w:tcBorders>
          </w:tcPr>
          <w:p w14:paraId="4798BFE3" w14:textId="77777777" w:rsidR="00466247" w:rsidRPr="009B053A" w:rsidRDefault="00466247" w:rsidP="00035174">
            <w:pPr>
              <w:pStyle w:val="TAC"/>
              <w:rPr>
                <w:rFonts w:eastAsia="Calibri Light"/>
              </w:rPr>
            </w:pPr>
          </w:p>
        </w:tc>
        <w:tc>
          <w:tcPr>
            <w:tcW w:w="992" w:type="dxa"/>
            <w:tcBorders>
              <w:left w:val="nil"/>
              <w:bottom w:val="single" w:sz="4" w:space="0" w:color="auto"/>
              <w:right w:val="single" w:sz="4" w:space="0" w:color="auto"/>
            </w:tcBorders>
          </w:tcPr>
          <w:p w14:paraId="4A064307"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D463C08" w14:textId="77777777" w:rsidR="00466247" w:rsidRPr="009B053A" w:rsidRDefault="00466247" w:rsidP="00035174">
            <w:pPr>
              <w:pStyle w:val="TAL"/>
              <w:rPr>
                <w:color w:val="000000"/>
                <w:szCs w:val="18"/>
              </w:rPr>
            </w:pPr>
            <w:r w:rsidRPr="009B053A">
              <w:t>NR band n77</w:t>
            </w:r>
          </w:p>
        </w:tc>
        <w:tc>
          <w:tcPr>
            <w:tcW w:w="992" w:type="dxa"/>
            <w:tcBorders>
              <w:top w:val="single" w:sz="4" w:space="0" w:color="auto"/>
              <w:left w:val="nil"/>
              <w:bottom w:val="single" w:sz="4" w:space="0" w:color="auto"/>
              <w:right w:val="single" w:sz="4" w:space="0" w:color="auto"/>
            </w:tcBorders>
          </w:tcPr>
          <w:p w14:paraId="3A79EC9A"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276A6C9" w14:textId="77777777" w:rsidR="00466247" w:rsidRPr="009B053A" w:rsidRDefault="00466247" w:rsidP="00035174">
            <w:pPr>
              <w:pStyle w:val="TAC"/>
              <w:rPr>
                <w:color w:val="000000"/>
                <w:szCs w:val="18"/>
              </w:rPr>
            </w:pPr>
            <w:r w:rsidRPr="009B053A">
              <w:rPr>
                <w:color w:val="000000"/>
                <w:szCs w:val="18"/>
              </w:rPr>
              <w:t>-</w:t>
            </w:r>
          </w:p>
        </w:tc>
        <w:tc>
          <w:tcPr>
            <w:tcW w:w="1134" w:type="dxa"/>
            <w:tcBorders>
              <w:top w:val="single" w:sz="4" w:space="0" w:color="auto"/>
              <w:left w:val="nil"/>
              <w:bottom w:val="single" w:sz="4" w:space="0" w:color="auto"/>
              <w:right w:val="single" w:sz="4" w:space="0" w:color="auto"/>
            </w:tcBorders>
          </w:tcPr>
          <w:p w14:paraId="4CE95ADD" w14:textId="77777777" w:rsidR="00466247" w:rsidRPr="009B053A" w:rsidRDefault="00466247" w:rsidP="00035174">
            <w:pPr>
              <w:pStyle w:val="TAC"/>
              <w:rPr>
                <w:color w:val="000000"/>
                <w:szCs w:val="18"/>
              </w:rPr>
            </w:pPr>
            <w:r w:rsidRPr="009B053A">
              <w:rPr>
                <w:color w:val="000000"/>
                <w:szCs w:val="18"/>
              </w:rPr>
              <w:t>F</w:t>
            </w:r>
            <w:r w:rsidRPr="009B053A">
              <w:rPr>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2F4FB537" w14:textId="77777777" w:rsidR="00466247" w:rsidRPr="009B053A" w:rsidRDefault="00466247" w:rsidP="00035174">
            <w:pPr>
              <w:pStyle w:val="TAC"/>
              <w:rPr>
                <w:color w:val="000000"/>
                <w:szCs w:val="18"/>
              </w:rPr>
            </w:pPr>
            <w:r w:rsidRPr="009B053A">
              <w:rPr>
                <w:color w:val="000000"/>
                <w:szCs w:val="18"/>
              </w:rPr>
              <w:t>-50</w:t>
            </w:r>
          </w:p>
        </w:tc>
        <w:tc>
          <w:tcPr>
            <w:tcW w:w="709" w:type="dxa"/>
            <w:tcBorders>
              <w:top w:val="single" w:sz="4" w:space="0" w:color="auto"/>
              <w:left w:val="nil"/>
              <w:bottom w:val="single" w:sz="4" w:space="0" w:color="auto"/>
              <w:right w:val="single" w:sz="4" w:space="0" w:color="auto"/>
            </w:tcBorders>
            <w:noWrap/>
          </w:tcPr>
          <w:p w14:paraId="1FE7CC29" w14:textId="77777777" w:rsidR="00466247" w:rsidRPr="009B053A" w:rsidRDefault="00466247" w:rsidP="00035174">
            <w:pPr>
              <w:pStyle w:val="TAC"/>
              <w:rPr>
                <w:color w:val="000000"/>
                <w:szCs w:val="18"/>
              </w:rPr>
            </w:pPr>
            <w:r w:rsidRPr="009B053A">
              <w:rPr>
                <w:color w:val="000000"/>
                <w:szCs w:val="18"/>
              </w:rPr>
              <w:t>1</w:t>
            </w:r>
          </w:p>
        </w:tc>
        <w:tc>
          <w:tcPr>
            <w:tcW w:w="850" w:type="dxa"/>
            <w:tcBorders>
              <w:top w:val="single" w:sz="4" w:space="0" w:color="auto"/>
              <w:left w:val="nil"/>
              <w:bottom w:val="single" w:sz="4" w:space="0" w:color="auto"/>
              <w:right w:val="single" w:sz="4" w:space="0" w:color="auto"/>
            </w:tcBorders>
            <w:noWrap/>
          </w:tcPr>
          <w:p w14:paraId="1A8FF7D2" w14:textId="77777777" w:rsidR="00466247" w:rsidRPr="009B053A" w:rsidRDefault="00466247" w:rsidP="00035174">
            <w:pPr>
              <w:pStyle w:val="TAC"/>
              <w:rPr>
                <w:color w:val="000000"/>
                <w:szCs w:val="18"/>
              </w:rPr>
            </w:pPr>
            <w:r w:rsidRPr="009B053A">
              <w:t>2</w:t>
            </w:r>
          </w:p>
        </w:tc>
      </w:tr>
      <w:tr w:rsidR="00466247" w:rsidRPr="009B053A" w14:paraId="10297844" w14:textId="77777777" w:rsidTr="00035174">
        <w:trPr>
          <w:trHeight w:val="188"/>
        </w:trPr>
        <w:tc>
          <w:tcPr>
            <w:tcW w:w="1413" w:type="dxa"/>
            <w:vMerge w:val="restart"/>
            <w:tcBorders>
              <w:top w:val="single" w:sz="4" w:space="0" w:color="auto"/>
              <w:left w:val="single" w:sz="4" w:space="0" w:color="auto"/>
              <w:right w:val="single" w:sz="4" w:space="0" w:color="auto"/>
            </w:tcBorders>
          </w:tcPr>
          <w:p w14:paraId="76CD956E" w14:textId="77777777" w:rsidR="00466247" w:rsidRPr="009B053A" w:rsidRDefault="00466247" w:rsidP="00035174">
            <w:pPr>
              <w:pStyle w:val="TAC"/>
              <w:rPr>
                <w:rFonts w:eastAsia="Malgun Gothic"/>
              </w:rPr>
            </w:pPr>
            <w:r w:rsidRPr="009B053A">
              <w:rPr>
                <w:rFonts w:eastAsia="Malgun Gothic"/>
              </w:rPr>
              <w:t>DC_</w:t>
            </w:r>
            <w:r w:rsidRPr="009B053A">
              <w:rPr>
                <w:rFonts w:eastAsia="MS Mincho"/>
              </w:rPr>
              <w:t>39</w:t>
            </w:r>
            <w:r w:rsidRPr="009B053A">
              <w:rPr>
                <w:rFonts w:eastAsia="Malgun Gothic"/>
              </w:rPr>
              <w:t>_n</w:t>
            </w:r>
            <w:r w:rsidRPr="009B053A">
              <w:rPr>
                <w:rFonts w:eastAsia="MS Mincho"/>
              </w:rPr>
              <w:t>41</w:t>
            </w:r>
          </w:p>
        </w:tc>
        <w:tc>
          <w:tcPr>
            <w:tcW w:w="992" w:type="dxa"/>
            <w:tcBorders>
              <w:top w:val="single" w:sz="4" w:space="0" w:color="auto"/>
              <w:left w:val="nil"/>
              <w:right w:val="single" w:sz="4" w:space="0" w:color="auto"/>
            </w:tcBorders>
          </w:tcPr>
          <w:p w14:paraId="47EAA2C8" w14:textId="77777777" w:rsidR="00466247" w:rsidRPr="009B053A" w:rsidRDefault="00466247" w:rsidP="00035174">
            <w:pPr>
              <w:pStyle w:val="TAL"/>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0F73BC62" w14:textId="77777777" w:rsidR="00466247" w:rsidRPr="009B053A" w:rsidRDefault="00466247" w:rsidP="00035174">
            <w:pPr>
              <w:pStyle w:val="TAL"/>
              <w:rPr>
                <w:rFonts w:eastAsia="Malgun Gothic"/>
              </w:rPr>
            </w:pPr>
            <w:r w:rsidRPr="009B053A">
              <w:t>E-UTRA Band 42, 44</w:t>
            </w:r>
          </w:p>
        </w:tc>
        <w:tc>
          <w:tcPr>
            <w:tcW w:w="992" w:type="dxa"/>
            <w:tcBorders>
              <w:top w:val="single" w:sz="4" w:space="0" w:color="auto"/>
              <w:left w:val="nil"/>
              <w:bottom w:val="single" w:sz="4" w:space="0" w:color="auto"/>
              <w:right w:val="single" w:sz="4" w:space="0" w:color="auto"/>
            </w:tcBorders>
          </w:tcPr>
          <w:p w14:paraId="660EBA6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5E117068"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E123D1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CBD959B"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102152BF"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6970318A" w14:textId="77777777" w:rsidR="00466247" w:rsidRPr="009B053A" w:rsidRDefault="00466247" w:rsidP="00035174">
            <w:pPr>
              <w:pStyle w:val="TAC"/>
              <w:rPr>
                <w:rFonts w:eastAsia="Malgun Gothic"/>
              </w:rPr>
            </w:pPr>
          </w:p>
        </w:tc>
      </w:tr>
      <w:tr w:rsidR="00466247" w:rsidRPr="009B053A" w14:paraId="783E42A4" w14:textId="77777777" w:rsidTr="00035174">
        <w:trPr>
          <w:trHeight w:val="188"/>
        </w:trPr>
        <w:tc>
          <w:tcPr>
            <w:tcW w:w="1413" w:type="dxa"/>
            <w:vMerge/>
            <w:tcBorders>
              <w:left w:val="single" w:sz="4" w:space="0" w:color="auto"/>
              <w:right w:val="single" w:sz="4" w:space="0" w:color="auto"/>
            </w:tcBorders>
          </w:tcPr>
          <w:p w14:paraId="21F78938"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3057EBE2" w14:textId="77777777" w:rsidR="00466247" w:rsidRPr="009B053A" w:rsidRDefault="00466247" w:rsidP="00035174">
            <w:pPr>
              <w:pStyle w:val="TAL"/>
              <w:rPr>
                <w:rFonts w:eastAsia="Malgun Gothic"/>
              </w:rPr>
            </w:pPr>
            <w:r w:rsidRPr="009B053A">
              <w:rPr>
                <w:rFonts w:eastAsia="Malgun Gothic"/>
              </w:rPr>
              <w:t>Rel-16</w:t>
            </w:r>
          </w:p>
          <w:p w14:paraId="3800FBF8"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8CF1BC8" w14:textId="77777777" w:rsidR="00466247" w:rsidRPr="009B053A" w:rsidRDefault="00466247" w:rsidP="00035174">
            <w:pPr>
              <w:pStyle w:val="TAL"/>
              <w:rPr>
                <w:rFonts w:eastAsia="Malgun Gothic"/>
              </w:rPr>
            </w:pPr>
            <w:r w:rsidRPr="009B053A">
              <w:rPr>
                <w:rFonts w:eastAsia="Malgun Gothic"/>
              </w:rPr>
              <w:t>NR Band n77, n78, n79</w:t>
            </w:r>
          </w:p>
        </w:tc>
        <w:tc>
          <w:tcPr>
            <w:tcW w:w="992" w:type="dxa"/>
            <w:tcBorders>
              <w:top w:val="single" w:sz="4" w:space="0" w:color="auto"/>
              <w:left w:val="nil"/>
              <w:bottom w:val="single" w:sz="4" w:space="0" w:color="auto"/>
              <w:right w:val="single" w:sz="4" w:space="0" w:color="auto"/>
            </w:tcBorders>
          </w:tcPr>
          <w:p w14:paraId="5C69947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59712D4F"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5E4239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C3717CC"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6898DE2D"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4B9041EF"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18869FF4" w14:textId="77777777" w:rsidTr="00035174">
        <w:trPr>
          <w:trHeight w:val="188"/>
        </w:trPr>
        <w:tc>
          <w:tcPr>
            <w:tcW w:w="1413" w:type="dxa"/>
            <w:tcBorders>
              <w:top w:val="single" w:sz="4" w:space="0" w:color="auto"/>
              <w:left w:val="single" w:sz="4" w:space="0" w:color="auto"/>
              <w:right w:val="single" w:sz="4" w:space="0" w:color="auto"/>
            </w:tcBorders>
          </w:tcPr>
          <w:p w14:paraId="078F7F19" w14:textId="77777777" w:rsidR="00466247" w:rsidRPr="009B053A" w:rsidRDefault="00466247" w:rsidP="00035174">
            <w:pPr>
              <w:pStyle w:val="TAC"/>
              <w:rPr>
                <w:rFonts w:eastAsia="Malgun Gothic" w:cs="Arial"/>
                <w:szCs w:val="18"/>
              </w:rPr>
            </w:pPr>
            <w:r w:rsidRPr="009B053A">
              <w:rPr>
                <w:rFonts w:eastAsia="Malgun Gothic"/>
              </w:rPr>
              <w:t>DC_39_n79</w:t>
            </w:r>
          </w:p>
        </w:tc>
        <w:tc>
          <w:tcPr>
            <w:tcW w:w="992" w:type="dxa"/>
            <w:tcBorders>
              <w:top w:val="single" w:sz="4" w:space="0" w:color="auto"/>
              <w:left w:val="nil"/>
              <w:bottom w:val="single" w:sz="4" w:space="0" w:color="auto"/>
              <w:right w:val="single" w:sz="4" w:space="0" w:color="auto"/>
            </w:tcBorders>
          </w:tcPr>
          <w:p w14:paraId="270B9CC1" w14:textId="77777777" w:rsidR="00466247" w:rsidRPr="009B053A" w:rsidRDefault="00466247" w:rsidP="00035174">
            <w:pPr>
              <w:pStyle w:val="TAL"/>
              <w:rPr>
                <w:rFonts w:eastAsia="Malgun Gothic"/>
              </w:rPr>
            </w:pPr>
            <w:r w:rsidRPr="009B053A">
              <w:rPr>
                <w:rFonts w:eastAsia="Malgun Gothic"/>
              </w:rPr>
              <w:t>Rel-15</w:t>
            </w:r>
          </w:p>
          <w:p w14:paraId="03895436" w14:textId="77777777" w:rsidR="00466247" w:rsidRPr="009B053A" w:rsidRDefault="00466247" w:rsidP="00035174">
            <w:pPr>
              <w:pStyle w:val="TAL"/>
              <w:rPr>
                <w:rFonts w:eastAsia="Malgun Gothic"/>
              </w:rPr>
            </w:pPr>
            <w:r w:rsidRPr="009B053A">
              <w:rPr>
                <w:rFonts w:eastAsia="Malgun Gothic"/>
              </w:rPr>
              <w:t>Rel-16</w:t>
            </w:r>
          </w:p>
          <w:p w14:paraId="467042A8"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5BB9F2DB" w14:textId="77777777" w:rsidR="00466247" w:rsidRPr="009B053A" w:rsidRDefault="00466247" w:rsidP="00035174">
            <w:pPr>
              <w:pStyle w:val="TAL"/>
              <w:rPr>
                <w:rFonts w:eastAsia="Malgun Gothic"/>
              </w:rPr>
            </w:pPr>
            <w:r w:rsidRPr="009B053A">
              <w:rPr>
                <w:rFonts w:eastAsia="Malgun Gothic"/>
              </w:rPr>
              <w:t>E-UTRA Band 8, 28, 41, 44</w:t>
            </w:r>
          </w:p>
        </w:tc>
        <w:tc>
          <w:tcPr>
            <w:tcW w:w="992" w:type="dxa"/>
            <w:tcBorders>
              <w:top w:val="single" w:sz="4" w:space="0" w:color="auto"/>
              <w:left w:val="nil"/>
              <w:bottom w:val="single" w:sz="4" w:space="0" w:color="auto"/>
              <w:right w:val="single" w:sz="4" w:space="0" w:color="auto"/>
            </w:tcBorders>
          </w:tcPr>
          <w:p w14:paraId="07A6B4D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175856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348BE20A"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56B6BC0"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3511A7F3"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0164F138" w14:textId="77777777" w:rsidR="00466247" w:rsidRPr="009B053A" w:rsidRDefault="00466247" w:rsidP="00035174">
            <w:pPr>
              <w:pStyle w:val="TAC"/>
              <w:rPr>
                <w:rFonts w:eastAsia="Malgun Gothic"/>
              </w:rPr>
            </w:pPr>
          </w:p>
        </w:tc>
      </w:tr>
      <w:tr w:rsidR="00466247" w:rsidRPr="009B053A" w14:paraId="658106EF"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7FB3065D" w14:textId="77777777" w:rsidR="00466247" w:rsidRPr="009B053A" w:rsidRDefault="00466247" w:rsidP="00035174">
            <w:pPr>
              <w:pStyle w:val="TAC"/>
              <w:rPr>
                <w:rFonts w:eastAsia="Malgun Gothic"/>
              </w:rPr>
            </w:pPr>
            <w:r w:rsidRPr="009B053A">
              <w:t>DC_40_n1</w:t>
            </w:r>
          </w:p>
        </w:tc>
        <w:tc>
          <w:tcPr>
            <w:tcW w:w="992" w:type="dxa"/>
            <w:tcBorders>
              <w:top w:val="single" w:sz="4" w:space="0" w:color="auto"/>
              <w:left w:val="nil"/>
              <w:right w:val="single" w:sz="4" w:space="0" w:color="auto"/>
            </w:tcBorders>
          </w:tcPr>
          <w:p w14:paraId="1208285E" w14:textId="77777777" w:rsidR="00466247" w:rsidRPr="009B053A" w:rsidRDefault="00466247" w:rsidP="00035174">
            <w:pPr>
              <w:pStyle w:val="TAL"/>
              <w:rPr>
                <w:rFonts w:eastAsia="Malgun Gothic"/>
              </w:rPr>
            </w:pPr>
            <w:r w:rsidRPr="009B053A">
              <w:rPr>
                <w:rFonts w:eastAsia="Malgun Gothic"/>
              </w:rPr>
              <w:t>Rel-16</w:t>
            </w:r>
          </w:p>
          <w:p w14:paraId="5E0162B5"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6349B4F" w14:textId="77777777" w:rsidR="00466247" w:rsidRPr="009B053A" w:rsidRDefault="00466247" w:rsidP="00035174">
            <w:pPr>
              <w:pStyle w:val="TAL"/>
              <w:rPr>
                <w:rFonts w:eastAsia="Malgun Gothic"/>
              </w:rPr>
            </w:pPr>
            <w:r w:rsidRPr="009B053A">
              <w:rPr>
                <w:lang w:eastAsia="ja-JP"/>
              </w:rPr>
              <w:t>E-UTRA Band 7, 31, 32, 41, 45, 50, 72, 73, 74, 75</w:t>
            </w:r>
          </w:p>
        </w:tc>
        <w:tc>
          <w:tcPr>
            <w:tcW w:w="992" w:type="dxa"/>
            <w:tcBorders>
              <w:top w:val="single" w:sz="4" w:space="0" w:color="auto"/>
              <w:left w:val="nil"/>
              <w:bottom w:val="single" w:sz="4" w:space="0" w:color="auto"/>
              <w:right w:val="single" w:sz="4" w:space="0" w:color="auto"/>
            </w:tcBorders>
          </w:tcPr>
          <w:p w14:paraId="5B371292" w14:textId="77777777" w:rsidR="00466247" w:rsidRPr="009B053A" w:rsidRDefault="00466247" w:rsidP="00035174">
            <w:pPr>
              <w:pStyle w:val="TAC"/>
              <w:rPr>
                <w:rFonts w:eastAsia="Malgun Gothic"/>
              </w:rPr>
            </w:pPr>
            <w:r w:rsidRPr="009B053A">
              <w:t>F</w:t>
            </w:r>
            <w:r w:rsidRPr="009B053A">
              <w:rPr>
                <w:vertAlign w:val="subscript"/>
                <w:lang w:eastAsia="ja-JP"/>
              </w:rPr>
              <w:t>DL_low</w:t>
            </w:r>
          </w:p>
        </w:tc>
        <w:tc>
          <w:tcPr>
            <w:tcW w:w="425" w:type="dxa"/>
            <w:tcBorders>
              <w:top w:val="single" w:sz="4" w:space="0" w:color="auto"/>
              <w:left w:val="nil"/>
              <w:bottom w:val="single" w:sz="4" w:space="0" w:color="auto"/>
              <w:right w:val="single" w:sz="4" w:space="0" w:color="auto"/>
            </w:tcBorders>
          </w:tcPr>
          <w:p w14:paraId="6AD04207"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52820253" w14:textId="77777777" w:rsidR="00466247" w:rsidRPr="009B053A" w:rsidRDefault="00466247" w:rsidP="00035174">
            <w:pPr>
              <w:pStyle w:val="TAC"/>
              <w:rPr>
                <w:rFonts w:eastAsia="Malgun Gothic"/>
              </w:rPr>
            </w:pPr>
            <w:r w:rsidRPr="009B053A">
              <w:t>F</w:t>
            </w:r>
            <w:r w:rsidRPr="009B053A">
              <w:rPr>
                <w:vertAlign w:val="subscript"/>
                <w:lang w:eastAsia="ja-JP"/>
              </w:rPr>
              <w:t>DL_high</w:t>
            </w:r>
          </w:p>
        </w:tc>
        <w:tc>
          <w:tcPr>
            <w:tcW w:w="1134" w:type="dxa"/>
            <w:tcBorders>
              <w:top w:val="single" w:sz="4" w:space="0" w:color="auto"/>
              <w:left w:val="nil"/>
              <w:bottom w:val="single" w:sz="4" w:space="0" w:color="auto"/>
              <w:right w:val="single" w:sz="4" w:space="0" w:color="auto"/>
            </w:tcBorders>
          </w:tcPr>
          <w:p w14:paraId="60A006B0"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762D7449"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48D3195E" w14:textId="77777777" w:rsidR="00466247" w:rsidRPr="009B053A" w:rsidRDefault="00466247" w:rsidP="00035174">
            <w:pPr>
              <w:pStyle w:val="TAC"/>
              <w:rPr>
                <w:rFonts w:eastAsia="Malgun Gothic"/>
              </w:rPr>
            </w:pPr>
            <w:r w:rsidRPr="009B053A">
              <w:t> </w:t>
            </w:r>
          </w:p>
        </w:tc>
      </w:tr>
      <w:tr w:rsidR="00466247" w:rsidRPr="009B053A" w14:paraId="0B1FCAC0"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21F3EC39" w14:textId="77777777" w:rsidR="00466247" w:rsidRPr="009B053A" w:rsidRDefault="00466247" w:rsidP="00035174">
            <w:pPr>
              <w:pStyle w:val="TAC"/>
              <w:rPr>
                <w:rFonts w:eastAsia="Malgun Gothic"/>
              </w:rPr>
            </w:pPr>
            <w:r w:rsidRPr="009B053A">
              <w:rPr>
                <w:rFonts w:eastAsia="Malgun Gothic"/>
              </w:rPr>
              <w:t>DC_40_n41</w:t>
            </w:r>
          </w:p>
        </w:tc>
        <w:tc>
          <w:tcPr>
            <w:tcW w:w="992" w:type="dxa"/>
            <w:tcBorders>
              <w:top w:val="single" w:sz="4" w:space="0" w:color="auto"/>
              <w:left w:val="nil"/>
              <w:right w:val="single" w:sz="4" w:space="0" w:color="auto"/>
            </w:tcBorders>
          </w:tcPr>
          <w:p w14:paraId="25BA01AD"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6BDF21D0" w14:textId="77777777" w:rsidR="00466247" w:rsidRPr="009B053A" w:rsidRDefault="00466247" w:rsidP="00035174">
            <w:pPr>
              <w:pStyle w:val="TAL"/>
              <w:rPr>
                <w:rFonts w:eastAsia="Malgun Gothic"/>
              </w:rPr>
            </w:pPr>
            <w:r w:rsidRPr="009B053A">
              <w:rPr>
                <w:rFonts w:eastAsia="Malgun Gothic"/>
              </w:rPr>
              <w:t>Bands 1, 34, 39, 65</w:t>
            </w:r>
          </w:p>
        </w:tc>
        <w:tc>
          <w:tcPr>
            <w:tcW w:w="992" w:type="dxa"/>
            <w:tcBorders>
              <w:top w:val="single" w:sz="4" w:space="0" w:color="auto"/>
              <w:left w:val="nil"/>
              <w:bottom w:val="single" w:sz="4" w:space="0" w:color="auto"/>
              <w:right w:val="single" w:sz="4" w:space="0" w:color="auto"/>
            </w:tcBorders>
          </w:tcPr>
          <w:p w14:paraId="6A210BD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10D02ADF"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D0978D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F6DA30E"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7C15067B" w14:textId="77777777" w:rsidR="00466247" w:rsidRPr="009B053A" w:rsidRDefault="00466247" w:rsidP="00035174">
            <w:pPr>
              <w:pStyle w:val="TAC"/>
              <w:rPr>
                <w:rFonts w:eastAsia="Malgun Gothic"/>
              </w:rPr>
            </w:pPr>
            <w:r w:rsidRPr="009B053A">
              <w:rPr>
                <w:rFonts w:eastAsia="Yu Mincho"/>
              </w:rPr>
              <w:t>1</w:t>
            </w:r>
          </w:p>
        </w:tc>
        <w:tc>
          <w:tcPr>
            <w:tcW w:w="850" w:type="dxa"/>
            <w:tcBorders>
              <w:top w:val="single" w:sz="4" w:space="0" w:color="auto"/>
              <w:left w:val="nil"/>
              <w:bottom w:val="single" w:sz="4" w:space="0" w:color="auto"/>
              <w:right w:val="single" w:sz="4" w:space="0" w:color="auto"/>
            </w:tcBorders>
            <w:noWrap/>
          </w:tcPr>
          <w:p w14:paraId="4DA697F1" w14:textId="77777777" w:rsidR="00466247" w:rsidRPr="009B053A" w:rsidRDefault="00466247" w:rsidP="00035174">
            <w:pPr>
              <w:pStyle w:val="TAC"/>
              <w:rPr>
                <w:rFonts w:eastAsia="Malgun Gothic"/>
              </w:rPr>
            </w:pPr>
          </w:p>
        </w:tc>
      </w:tr>
      <w:tr w:rsidR="00466247" w:rsidRPr="009B053A" w14:paraId="6A500B39" w14:textId="77777777" w:rsidTr="00035174">
        <w:trPr>
          <w:trHeight w:val="188"/>
        </w:trPr>
        <w:tc>
          <w:tcPr>
            <w:tcW w:w="1413" w:type="dxa"/>
            <w:vMerge/>
            <w:tcBorders>
              <w:left w:val="single" w:sz="4" w:space="0" w:color="auto"/>
              <w:bottom w:val="single" w:sz="4" w:space="0" w:color="auto"/>
              <w:right w:val="single" w:sz="4" w:space="0" w:color="auto"/>
            </w:tcBorders>
          </w:tcPr>
          <w:p w14:paraId="5DB1E531"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0CB2608C"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322E82DF" w14:textId="77777777" w:rsidR="00466247" w:rsidRPr="009B053A" w:rsidRDefault="00466247" w:rsidP="00035174">
            <w:pPr>
              <w:pStyle w:val="TAL"/>
              <w:rPr>
                <w:rFonts w:eastAsia="Malgun Gothic"/>
              </w:rPr>
            </w:pPr>
            <w:r w:rsidRPr="009B053A">
              <w:rPr>
                <w:rFonts w:eastAsia="Malgun Gothic"/>
              </w:rPr>
              <w:t>NR Band n79</w:t>
            </w:r>
          </w:p>
        </w:tc>
        <w:tc>
          <w:tcPr>
            <w:tcW w:w="992" w:type="dxa"/>
            <w:tcBorders>
              <w:top w:val="single" w:sz="4" w:space="0" w:color="auto"/>
              <w:left w:val="nil"/>
              <w:bottom w:val="single" w:sz="4" w:space="0" w:color="auto"/>
              <w:right w:val="single" w:sz="4" w:space="0" w:color="auto"/>
            </w:tcBorders>
          </w:tcPr>
          <w:p w14:paraId="3D5F7EB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138C8321"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08F4443"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33A6573"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5252E5F0" w14:textId="77777777" w:rsidR="00466247" w:rsidRPr="009B053A" w:rsidRDefault="00466247" w:rsidP="00035174">
            <w:pPr>
              <w:pStyle w:val="TAC"/>
              <w:rPr>
                <w:rFonts w:eastAsia="Malgun Gothic"/>
              </w:rPr>
            </w:pPr>
            <w:r w:rsidRPr="009B053A">
              <w:rPr>
                <w:rFonts w:eastAsia="Yu Mincho"/>
              </w:rPr>
              <w:t>1</w:t>
            </w:r>
          </w:p>
        </w:tc>
        <w:tc>
          <w:tcPr>
            <w:tcW w:w="850" w:type="dxa"/>
            <w:tcBorders>
              <w:top w:val="single" w:sz="4" w:space="0" w:color="auto"/>
              <w:left w:val="nil"/>
              <w:bottom w:val="single" w:sz="4" w:space="0" w:color="auto"/>
              <w:right w:val="single" w:sz="4" w:space="0" w:color="auto"/>
            </w:tcBorders>
            <w:noWrap/>
          </w:tcPr>
          <w:p w14:paraId="514BF703"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06933A06" w14:textId="77777777" w:rsidTr="00035174">
        <w:trPr>
          <w:trHeight w:val="188"/>
        </w:trPr>
        <w:tc>
          <w:tcPr>
            <w:tcW w:w="1413" w:type="dxa"/>
            <w:vMerge/>
            <w:tcBorders>
              <w:left w:val="single" w:sz="4" w:space="0" w:color="auto"/>
              <w:bottom w:val="single" w:sz="4" w:space="0" w:color="auto"/>
              <w:right w:val="single" w:sz="4" w:space="0" w:color="auto"/>
            </w:tcBorders>
          </w:tcPr>
          <w:p w14:paraId="1BCB8172"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6931AFEE"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32371C2C" w14:textId="77777777" w:rsidR="00466247" w:rsidRPr="009B053A" w:rsidRDefault="00466247" w:rsidP="00035174">
            <w:pPr>
              <w:pStyle w:val="TAL"/>
              <w:rPr>
                <w:rFonts w:eastAsia="Malgun Gothic"/>
              </w:rPr>
            </w:pPr>
            <w:r w:rsidRPr="009B053A">
              <w:rPr>
                <w:rFonts w:eastAsia="Malgun Gothic"/>
              </w:rPr>
              <w:t>Frequency range</w:t>
            </w:r>
          </w:p>
        </w:tc>
        <w:tc>
          <w:tcPr>
            <w:tcW w:w="992" w:type="dxa"/>
            <w:tcBorders>
              <w:top w:val="single" w:sz="4" w:space="0" w:color="auto"/>
              <w:left w:val="nil"/>
              <w:bottom w:val="single" w:sz="4" w:space="0" w:color="auto"/>
              <w:right w:val="single" w:sz="4" w:space="0" w:color="auto"/>
            </w:tcBorders>
          </w:tcPr>
          <w:p w14:paraId="07408E3E" w14:textId="77777777" w:rsidR="00466247" w:rsidRPr="009B053A" w:rsidRDefault="00466247" w:rsidP="00035174">
            <w:pPr>
              <w:pStyle w:val="TAC"/>
              <w:rPr>
                <w:rFonts w:eastAsia="Malgun Gothic"/>
              </w:rPr>
            </w:pPr>
            <w:r w:rsidRPr="009B053A">
              <w:rPr>
                <w:rFonts w:eastAsia="Malgun Gothic"/>
              </w:rPr>
              <w:t>1884.5</w:t>
            </w:r>
          </w:p>
        </w:tc>
        <w:tc>
          <w:tcPr>
            <w:tcW w:w="425" w:type="dxa"/>
            <w:tcBorders>
              <w:top w:val="single" w:sz="4" w:space="0" w:color="auto"/>
              <w:left w:val="nil"/>
              <w:bottom w:val="single" w:sz="4" w:space="0" w:color="auto"/>
              <w:right w:val="single" w:sz="4" w:space="0" w:color="auto"/>
            </w:tcBorders>
          </w:tcPr>
          <w:p w14:paraId="529D943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024C354A" w14:textId="77777777" w:rsidR="00466247" w:rsidRPr="009B053A" w:rsidRDefault="00466247" w:rsidP="00035174">
            <w:pPr>
              <w:pStyle w:val="TAC"/>
              <w:rPr>
                <w:rFonts w:eastAsia="Malgun Gothic"/>
              </w:rPr>
            </w:pPr>
            <w:r w:rsidRPr="009B053A">
              <w:rPr>
                <w:rFonts w:eastAsia="Malgun Gothic"/>
              </w:rPr>
              <w:t>1915.7</w:t>
            </w:r>
          </w:p>
        </w:tc>
        <w:tc>
          <w:tcPr>
            <w:tcW w:w="1134" w:type="dxa"/>
            <w:tcBorders>
              <w:top w:val="single" w:sz="4" w:space="0" w:color="auto"/>
              <w:left w:val="nil"/>
              <w:bottom w:val="single" w:sz="4" w:space="0" w:color="auto"/>
              <w:right w:val="single" w:sz="4" w:space="0" w:color="auto"/>
            </w:tcBorders>
          </w:tcPr>
          <w:p w14:paraId="40A4FE8C" w14:textId="77777777" w:rsidR="00466247" w:rsidRPr="009B053A" w:rsidRDefault="00466247" w:rsidP="00035174">
            <w:pPr>
              <w:pStyle w:val="TAC"/>
              <w:rPr>
                <w:rFonts w:eastAsia="Malgun Gothic"/>
              </w:rPr>
            </w:pPr>
            <w:r w:rsidRPr="009B053A">
              <w:rPr>
                <w:rFonts w:eastAsia="Malgun Gothic"/>
              </w:rPr>
              <w:t>-41</w:t>
            </w:r>
          </w:p>
        </w:tc>
        <w:tc>
          <w:tcPr>
            <w:tcW w:w="709" w:type="dxa"/>
            <w:tcBorders>
              <w:top w:val="single" w:sz="4" w:space="0" w:color="auto"/>
              <w:left w:val="nil"/>
              <w:bottom w:val="single" w:sz="4" w:space="0" w:color="auto"/>
              <w:right w:val="single" w:sz="4" w:space="0" w:color="auto"/>
            </w:tcBorders>
            <w:noWrap/>
          </w:tcPr>
          <w:p w14:paraId="14C61037" w14:textId="77777777" w:rsidR="00466247" w:rsidRPr="009B053A" w:rsidRDefault="00466247" w:rsidP="00035174">
            <w:pPr>
              <w:pStyle w:val="TAC"/>
              <w:rPr>
                <w:rFonts w:eastAsia="Malgun Gothic"/>
              </w:rPr>
            </w:pPr>
            <w:r w:rsidRPr="009B053A">
              <w:rPr>
                <w:rFonts w:eastAsia="Yu Mincho"/>
              </w:rPr>
              <w:t>0.3</w:t>
            </w:r>
          </w:p>
        </w:tc>
        <w:tc>
          <w:tcPr>
            <w:tcW w:w="850" w:type="dxa"/>
            <w:tcBorders>
              <w:top w:val="single" w:sz="4" w:space="0" w:color="auto"/>
              <w:left w:val="nil"/>
              <w:bottom w:val="single" w:sz="4" w:space="0" w:color="auto"/>
              <w:right w:val="single" w:sz="4" w:space="0" w:color="auto"/>
            </w:tcBorders>
            <w:noWrap/>
          </w:tcPr>
          <w:p w14:paraId="0D68BFD0" w14:textId="77777777" w:rsidR="00466247" w:rsidRPr="009B053A" w:rsidRDefault="00466247" w:rsidP="00035174">
            <w:pPr>
              <w:pStyle w:val="TAC"/>
              <w:rPr>
                <w:rFonts w:eastAsia="Malgun Gothic"/>
              </w:rPr>
            </w:pPr>
            <w:r w:rsidRPr="009B053A">
              <w:rPr>
                <w:rFonts w:eastAsia="Malgun Gothic"/>
              </w:rPr>
              <w:t>3, 19</w:t>
            </w:r>
          </w:p>
        </w:tc>
      </w:tr>
      <w:tr w:rsidR="00466247" w:rsidRPr="009B053A" w14:paraId="42E1C000"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5925B924" w14:textId="77777777" w:rsidR="00466247" w:rsidRPr="009B053A" w:rsidRDefault="00466247" w:rsidP="00035174">
            <w:pPr>
              <w:pStyle w:val="TAC"/>
              <w:rPr>
                <w:rFonts w:eastAsia="Malgun Gothic"/>
              </w:rPr>
            </w:pPr>
            <w:r w:rsidRPr="009B053A">
              <w:rPr>
                <w:bCs/>
                <w:lang w:eastAsia="ja-JP"/>
              </w:rPr>
              <w:t>DC</w:t>
            </w:r>
            <w:r w:rsidRPr="009B053A">
              <w:rPr>
                <w:bCs/>
              </w:rPr>
              <w:t>_</w:t>
            </w:r>
            <w:r w:rsidRPr="009B053A">
              <w:rPr>
                <w:bCs/>
                <w:lang w:eastAsia="zh-TW"/>
              </w:rPr>
              <w:t>40_n78</w:t>
            </w:r>
          </w:p>
        </w:tc>
        <w:tc>
          <w:tcPr>
            <w:tcW w:w="992" w:type="dxa"/>
            <w:tcBorders>
              <w:top w:val="single" w:sz="4" w:space="0" w:color="auto"/>
              <w:left w:val="nil"/>
              <w:right w:val="single" w:sz="4" w:space="0" w:color="auto"/>
            </w:tcBorders>
          </w:tcPr>
          <w:p w14:paraId="173C866D" w14:textId="77777777" w:rsidR="00466247" w:rsidRPr="009B053A" w:rsidRDefault="00466247" w:rsidP="00035174">
            <w:pPr>
              <w:pStyle w:val="TAL"/>
              <w:rPr>
                <w:rFonts w:eastAsia="Malgun Gothic"/>
              </w:rPr>
            </w:pPr>
            <w:r w:rsidRPr="009B053A">
              <w:rPr>
                <w:rFonts w:eastAsia="Malgun Gothic"/>
              </w:rPr>
              <w:t>Rel-16</w:t>
            </w:r>
          </w:p>
          <w:p w14:paraId="07FDD01A"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2F253A61" w14:textId="77777777" w:rsidR="00466247" w:rsidRPr="009B053A" w:rsidRDefault="00466247" w:rsidP="00035174">
            <w:pPr>
              <w:pStyle w:val="TAL"/>
              <w:rPr>
                <w:rFonts w:eastAsia="Malgun Gothic"/>
              </w:rPr>
            </w:pPr>
            <w:r w:rsidRPr="009B053A">
              <w:t>E-UTRA Band 5, 8, 11, 18, 19, 20, 21, 26, 27, 28, 32, 44, 45, 50, 51, 74, 75, 76</w:t>
            </w:r>
          </w:p>
        </w:tc>
        <w:tc>
          <w:tcPr>
            <w:tcW w:w="992" w:type="dxa"/>
            <w:tcBorders>
              <w:top w:val="single" w:sz="4" w:space="0" w:color="auto"/>
              <w:left w:val="nil"/>
              <w:bottom w:val="single" w:sz="4" w:space="0" w:color="auto"/>
              <w:right w:val="single" w:sz="4" w:space="0" w:color="auto"/>
            </w:tcBorders>
          </w:tcPr>
          <w:p w14:paraId="423D7946"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4B624AB2"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14D86775"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4D05B058"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6E4B0CB0"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5032AB48" w14:textId="77777777" w:rsidR="00466247" w:rsidRPr="009B053A" w:rsidRDefault="00466247" w:rsidP="00035174">
            <w:pPr>
              <w:pStyle w:val="TAC"/>
              <w:rPr>
                <w:rFonts w:eastAsia="Malgun Gothic"/>
              </w:rPr>
            </w:pPr>
          </w:p>
        </w:tc>
      </w:tr>
      <w:tr w:rsidR="00466247" w:rsidRPr="009B053A" w14:paraId="07B66A2F" w14:textId="77777777" w:rsidTr="00035174">
        <w:trPr>
          <w:trHeight w:val="188"/>
        </w:trPr>
        <w:tc>
          <w:tcPr>
            <w:tcW w:w="1413" w:type="dxa"/>
            <w:vMerge/>
            <w:tcBorders>
              <w:left w:val="single" w:sz="4" w:space="0" w:color="auto"/>
              <w:bottom w:val="single" w:sz="4" w:space="0" w:color="auto"/>
              <w:right w:val="single" w:sz="4" w:space="0" w:color="auto"/>
            </w:tcBorders>
          </w:tcPr>
          <w:p w14:paraId="698F877B"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424D5E76"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vAlign w:val="bottom"/>
          </w:tcPr>
          <w:p w14:paraId="2D2DBA79" w14:textId="77777777" w:rsidR="00466247" w:rsidRPr="009B053A" w:rsidRDefault="00466247" w:rsidP="00035174">
            <w:pPr>
              <w:pStyle w:val="TAL"/>
              <w:rPr>
                <w:rFonts w:eastAsia="Malgun Gothic"/>
              </w:rPr>
            </w:pPr>
            <w:r w:rsidRPr="009B053A">
              <w:t>NR Band n79</w:t>
            </w:r>
          </w:p>
        </w:tc>
        <w:tc>
          <w:tcPr>
            <w:tcW w:w="992" w:type="dxa"/>
            <w:tcBorders>
              <w:top w:val="single" w:sz="4" w:space="0" w:color="auto"/>
              <w:left w:val="nil"/>
              <w:bottom w:val="single" w:sz="4" w:space="0" w:color="auto"/>
              <w:right w:val="single" w:sz="4" w:space="0" w:color="auto"/>
            </w:tcBorders>
          </w:tcPr>
          <w:p w14:paraId="4E57731F" w14:textId="77777777" w:rsidR="00466247" w:rsidRPr="009B053A" w:rsidRDefault="00466247" w:rsidP="00035174">
            <w:pPr>
              <w:pStyle w:val="TAC"/>
              <w:rPr>
                <w:rFonts w:eastAsia="Malgun Gothic"/>
              </w:rPr>
            </w:pPr>
            <w:r w:rsidRPr="009B053A">
              <w:t>F</w:t>
            </w:r>
            <w:r w:rsidRPr="009B053A">
              <w:rPr>
                <w:vertAlign w:val="subscript"/>
              </w:rPr>
              <w:t>DL_low</w:t>
            </w:r>
          </w:p>
        </w:tc>
        <w:tc>
          <w:tcPr>
            <w:tcW w:w="425" w:type="dxa"/>
            <w:tcBorders>
              <w:top w:val="single" w:sz="4" w:space="0" w:color="auto"/>
              <w:left w:val="nil"/>
              <w:bottom w:val="single" w:sz="4" w:space="0" w:color="auto"/>
              <w:right w:val="single" w:sz="4" w:space="0" w:color="auto"/>
            </w:tcBorders>
          </w:tcPr>
          <w:p w14:paraId="0BE84AD3"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98B3CF8"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1DAED867"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57B0A6E2"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2EFF002C" w14:textId="77777777" w:rsidR="00466247" w:rsidRPr="009B053A" w:rsidRDefault="00466247" w:rsidP="00035174">
            <w:pPr>
              <w:pStyle w:val="TAC"/>
              <w:rPr>
                <w:rFonts w:eastAsia="Malgun Gothic"/>
              </w:rPr>
            </w:pPr>
            <w:r w:rsidRPr="009B053A">
              <w:t>2</w:t>
            </w:r>
          </w:p>
        </w:tc>
      </w:tr>
      <w:tr w:rsidR="00466247" w:rsidRPr="009B053A" w14:paraId="037DED89"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7C144A83" w14:textId="77777777" w:rsidR="00466247" w:rsidRPr="009B053A" w:rsidRDefault="00466247" w:rsidP="00035174">
            <w:pPr>
              <w:pStyle w:val="TAC"/>
              <w:rPr>
                <w:rFonts w:eastAsia="Malgun Gothic"/>
              </w:rPr>
            </w:pPr>
            <w:r w:rsidRPr="009B053A">
              <w:rPr>
                <w:rFonts w:eastAsia="Malgun Gothic"/>
                <w:bCs/>
              </w:rPr>
              <w:t>DC_40_n79</w:t>
            </w:r>
          </w:p>
        </w:tc>
        <w:tc>
          <w:tcPr>
            <w:tcW w:w="992" w:type="dxa"/>
            <w:tcBorders>
              <w:top w:val="single" w:sz="4" w:space="0" w:color="auto"/>
              <w:left w:val="nil"/>
              <w:right w:val="single" w:sz="4" w:space="0" w:color="auto"/>
            </w:tcBorders>
          </w:tcPr>
          <w:p w14:paraId="317B81B2" w14:textId="77777777" w:rsidR="00466247" w:rsidRPr="009B053A" w:rsidRDefault="00466247" w:rsidP="00035174">
            <w:pPr>
              <w:pStyle w:val="TAL"/>
              <w:rPr>
                <w:rFonts w:eastAsia="Malgun Gothic"/>
              </w:rPr>
            </w:pPr>
            <w:r w:rsidRPr="009B053A">
              <w:rPr>
                <w:rFonts w:eastAsia="Malgun Gothic"/>
              </w:rPr>
              <w:t>Rel-16</w:t>
            </w:r>
          </w:p>
          <w:p w14:paraId="6A2B581D"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1BE03132" w14:textId="77777777" w:rsidR="00466247" w:rsidRPr="009B053A" w:rsidRDefault="00466247" w:rsidP="00035174">
            <w:pPr>
              <w:pStyle w:val="TAL"/>
              <w:rPr>
                <w:rFonts w:eastAsia="Malgun Gothic"/>
              </w:rPr>
            </w:pPr>
            <w:r w:rsidRPr="009B053A">
              <w:rPr>
                <w:rFonts w:cs="Arial"/>
                <w:color w:val="000000"/>
                <w:szCs w:val="18"/>
              </w:rPr>
              <w:t>E-UTRA Band 1, 34, 41, 65</w:t>
            </w:r>
          </w:p>
        </w:tc>
        <w:tc>
          <w:tcPr>
            <w:tcW w:w="992" w:type="dxa"/>
            <w:tcBorders>
              <w:top w:val="single" w:sz="4" w:space="0" w:color="auto"/>
              <w:left w:val="nil"/>
              <w:bottom w:val="single" w:sz="4" w:space="0" w:color="auto"/>
              <w:right w:val="single" w:sz="4" w:space="0" w:color="auto"/>
            </w:tcBorders>
          </w:tcPr>
          <w:p w14:paraId="02CC0AC8"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8C6564C"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BE991E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A902CA7"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80DF0AA"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9D6761D" w14:textId="77777777" w:rsidR="00466247" w:rsidRPr="009B053A" w:rsidRDefault="00466247" w:rsidP="00035174">
            <w:pPr>
              <w:pStyle w:val="TAC"/>
              <w:rPr>
                <w:rFonts w:eastAsia="Malgun Gothic"/>
              </w:rPr>
            </w:pPr>
          </w:p>
        </w:tc>
      </w:tr>
      <w:tr w:rsidR="00466247" w:rsidRPr="009B053A" w14:paraId="14B33683"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110E60B0" w14:textId="77777777" w:rsidR="00466247" w:rsidRPr="009B053A" w:rsidRDefault="00466247" w:rsidP="00035174">
            <w:pPr>
              <w:pStyle w:val="TAC"/>
              <w:rPr>
                <w:rFonts w:eastAsia="Malgun Gothic"/>
              </w:rPr>
            </w:pPr>
            <w:r w:rsidRPr="009B053A">
              <w:rPr>
                <w:rFonts w:eastAsia="Malgun Gothic"/>
              </w:rPr>
              <w:t>DC_41_n28</w:t>
            </w:r>
          </w:p>
        </w:tc>
        <w:tc>
          <w:tcPr>
            <w:tcW w:w="992" w:type="dxa"/>
            <w:tcBorders>
              <w:top w:val="single" w:sz="4" w:space="0" w:color="auto"/>
              <w:left w:val="nil"/>
              <w:right w:val="single" w:sz="4" w:space="0" w:color="auto"/>
            </w:tcBorders>
          </w:tcPr>
          <w:p w14:paraId="6F9FF116"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65F0DF30" w14:textId="77777777" w:rsidR="00466247" w:rsidRPr="009B053A" w:rsidRDefault="00466247" w:rsidP="00035174">
            <w:pPr>
              <w:pStyle w:val="TAL"/>
              <w:rPr>
                <w:rFonts w:eastAsia="Malgun Gothic"/>
              </w:rPr>
            </w:pPr>
            <w:r w:rsidRPr="009B053A">
              <w:rPr>
                <w:rFonts w:cs="Arial"/>
                <w:color w:val="000000"/>
                <w:szCs w:val="18"/>
              </w:rPr>
              <w:t>E-UTRA Band 39, 42, 52</w:t>
            </w:r>
            <w:r w:rsidRPr="009B053A">
              <w:rPr>
                <w:rFonts w:cs="Arial"/>
                <w:color w:val="000000"/>
                <w:szCs w:val="18"/>
              </w:rPr>
              <w:br/>
              <w:t>NR Band n77, n78, n79</w:t>
            </w:r>
          </w:p>
        </w:tc>
        <w:tc>
          <w:tcPr>
            <w:tcW w:w="992" w:type="dxa"/>
            <w:tcBorders>
              <w:top w:val="single" w:sz="4" w:space="0" w:color="auto"/>
              <w:left w:val="nil"/>
              <w:bottom w:val="single" w:sz="4" w:space="0" w:color="auto"/>
              <w:right w:val="single" w:sz="4" w:space="0" w:color="auto"/>
            </w:tcBorders>
          </w:tcPr>
          <w:p w14:paraId="64AF1A9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2C9AF642"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FE603B0"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6285C3E"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567802E"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EAD2D64"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30178714" w14:textId="77777777" w:rsidTr="00035174">
        <w:trPr>
          <w:trHeight w:val="188"/>
        </w:trPr>
        <w:tc>
          <w:tcPr>
            <w:tcW w:w="1413" w:type="dxa"/>
            <w:vMerge/>
            <w:tcBorders>
              <w:left w:val="single" w:sz="4" w:space="0" w:color="auto"/>
              <w:bottom w:val="single" w:sz="4" w:space="0" w:color="auto"/>
              <w:right w:val="single" w:sz="4" w:space="0" w:color="auto"/>
            </w:tcBorders>
          </w:tcPr>
          <w:p w14:paraId="3A3F099F"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1F60DDEC"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22E734F" w14:textId="77777777" w:rsidR="00466247" w:rsidRPr="009B053A" w:rsidRDefault="00466247" w:rsidP="00035174">
            <w:pPr>
              <w:pStyle w:val="TAL"/>
              <w:rPr>
                <w:rFonts w:eastAsia="Malgun Gothic"/>
              </w:rPr>
            </w:pPr>
            <w:r w:rsidRPr="009B053A">
              <w:rPr>
                <w:rFonts w:cs="Arial"/>
                <w:color w:val="000000"/>
                <w:szCs w:val="18"/>
              </w:rPr>
              <w:t>E-UTRA Band 2, 3, 25</w:t>
            </w:r>
          </w:p>
        </w:tc>
        <w:tc>
          <w:tcPr>
            <w:tcW w:w="992" w:type="dxa"/>
            <w:tcBorders>
              <w:top w:val="single" w:sz="4" w:space="0" w:color="auto"/>
              <w:left w:val="nil"/>
              <w:bottom w:val="single" w:sz="4" w:space="0" w:color="auto"/>
              <w:right w:val="single" w:sz="4" w:space="0" w:color="auto"/>
            </w:tcBorders>
          </w:tcPr>
          <w:p w14:paraId="2B0A8FF7"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4F41D0A5"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AEE2295"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CB18367"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110AAEA8"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61DB2B43" w14:textId="77777777" w:rsidR="00466247" w:rsidRPr="009B053A" w:rsidRDefault="00466247" w:rsidP="00035174">
            <w:pPr>
              <w:pStyle w:val="TAC"/>
              <w:rPr>
                <w:rFonts w:eastAsia="Malgun Gothic"/>
              </w:rPr>
            </w:pPr>
            <w:r w:rsidRPr="009B053A">
              <w:rPr>
                <w:rFonts w:ascii="Yu Gothic" w:eastAsia="Yu Gothic" w:hAnsi="Yu Gothic"/>
                <w:color w:val="000000"/>
                <w:szCs w:val="18"/>
              </w:rPr>
              <w:t xml:space="preserve">　</w:t>
            </w:r>
          </w:p>
        </w:tc>
      </w:tr>
      <w:tr w:rsidR="00466247" w:rsidRPr="009B053A" w14:paraId="30CC85C3" w14:textId="77777777" w:rsidTr="00035174">
        <w:trPr>
          <w:trHeight w:val="188"/>
        </w:trPr>
        <w:tc>
          <w:tcPr>
            <w:tcW w:w="1413" w:type="dxa"/>
            <w:vMerge/>
            <w:tcBorders>
              <w:left w:val="single" w:sz="4" w:space="0" w:color="auto"/>
              <w:bottom w:val="single" w:sz="4" w:space="0" w:color="auto"/>
              <w:right w:val="single" w:sz="4" w:space="0" w:color="auto"/>
            </w:tcBorders>
          </w:tcPr>
          <w:p w14:paraId="11A5C6A9"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FC3044F"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1789060C" w14:textId="77777777" w:rsidR="00466247" w:rsidRPr="009B053A" w:rsidRDefault="00466247" w:rsidP="00035174">
            <w:pPr>
              <w:pStyle w:val="TAL"/>
              <w:rPr>
                <w:rFonts w:eastAsia="Malgun Gothic"/>
              </w:rPr>
            </w:pPr>
            <w:r w:rsidRPr="009B053A">
              <w:rPr>
                <w:rFonts w:cs="Arial"/>
                <w:color w:val="000000"/>
                <w:szCs w:val="18"/>
              </w:rPr>
              <w:t>Frequency range</w:t>
            </w:r>
          </w:p>
        </w:tc>
        <w:tc>
          <w:tcPr>
            <w:tcW w:w="992" w:type="dxa"/>
            <w:tcBorders>
              <w:top w:val="single" w:sz="4" w:space="0" w:color="auto"/>
              <w:left w:val="nil"/>
              <w:bottom w:val="single" w:sz="4" w:space="0" w:color="auto"/>
              <w:right w:val="single" w:sz="4" w:space="0" w:color="auto"/>
            </w:tcBorders>
          </w:tcPr>
          <w:p w14:paraId="7EB9A870" w14:textId="77777777" w:rsidR="00466247" w:rsidRPr="009B053A" w:rsidRDefault="00466247" w:rsidP="00035174">
            <w:pPr>
              <w:pStyle w:val="TAC"/>
              <w:rPr>
                <w:rFonts w:eastAsia="Malgun Gothic"/>
              </w:rPr>
            </w:pPr>
            <w:r w:rsidRPr="009B053A">
              <w:rPr>
                <w:rFonts w:cs="Arial"/>
                <w:color w:val="000000"/>
                <w:szCs w:val="18"/>
              </w:rPr>
              <w:t>1884.5</w:t>
            </w:r>
          </w:p>
        </w:tc>
        <w:tc>
          <w:tcPr>
            <w:tcW w:w="425" w:type="dxa"/>
            <w:tcBorders>
              <w:top w:val="single" w:sz="4" w:space="0" w:color="auto"/>
              <w:left w:val="nil"/>
              <w:bottom w:val="single" w:sz="4" w:space="0" w:color="auto"/>
              <w:right w:val="single" w:sz="4" w:space="0" w:color="auto"/>
            </w:tcBorders>
          </w:tcPr>
          <w:p w14:paraId="337FC5BA"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47D13FEB" w14:textId="77777777" w:rsidR="00466247" w:rsidRPr="009B053A" w:rsidRDefault="00466247" w:rsidP="00035174">
            <w:pPr>
              <w:pStyle w:val="TAC"/>
              <w:rPr>
                <w:rFonts w:eastAsia="Malgun Gothic"/>
              </w:rPr>
            </w:pPr>
            <w:r w:rsidRPr="009B053A">
              <w:rPr>
                <w:rFonts w:cs="Arial"/>
                <w:color w:val="000000"/>
                <w:szCs w:val="18"/>
              </w:rPr>
              <w:t>1915.7</w:t>
            </w:r>
          </w:p>
        </w:tc>
        <w:tc>
          <w:tcPr>
            <w:tcW w:w="1134" w:type="dxa"/>
            <w:tcBorders>
              <w:top w:val="single" w:sz="4" w:space="0" w:color="auto"/>
              <w:left w:val="nil"/>
              <w:bottom w:val="single" w:sz="4" w:space="0" w:color="auto"/>
              <w:right w:val="single" w:sz="4" w:space="0" w:color="auto"/>
            </w:tcBorders>
          </w:tcPr>
          <w:p w14:paraId="418E01EC" w14:textId="77777777" w:rsidR="00466247" w:rsidRPr="009B053A" w:rsidRDefault="00466247" w:rsidP="00035174">
            <w:pPr>
              <w:pStyle w:val="TAC"/>
              <w:rPr>
                <w:rFonts w:eastAsia="Malgun Gothic"/>
              </w:rPr>
            </w:pPr>
            <w:r w:rsidRPr="009B053A">
              <w:rPr>
                <w:rFonts w:cs="Arial"/>
                <w:color w:val="000000"/>
                <w:szCs w:val="18"/>
              </w:rPr>
              <w:t>-41</w:t>
            </w:r>
          </w:p>
        </w:tc>
        <w:tc>
          <w:tcPr>
            <w:tcW w:w="709" w:type="dxa"/>
            <w:tcBorders>
              <w:top w:val="single" w:sz="4" w:space="0" w:color="auto"/>
              <w:left w:val="nil"/>
              <w:bottom w:val="single" w:sz="4" w:space="0" w:color="auto"/>
              <w:right w:val="single" w:sz="4" w:space="0" w:color="auto"/>
            </w:tcBorders>
            <w:noWrap/>
          </w:tcPr>
          <w:p w14:paraId="7FEC959E"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3234DB44" w14:textId="77777777" w:rsidR="00466247" w:rsidRPr="009B053A" w:rsidRDefault="00466247" w:rsidP="00035174">
            <w:pPr>
              <w:pStyle w:val="TAC"/>
              <w:rPr>
                <w:rFonts w:eastAsia="Malgun Gothic"/>
              </w:rPr>
            </w:pPr>
            <w:r w:rsidRPr="009B053A">
              <w:rPr>
                <w:rFonts w:cs="Arial"/>
                <w:color w:val="000000"/>
                <w:szCs w:val="18"/>
              </w:rPr>
              <w:t>3, 9</w:t>
            </w:r>
          </w:p>
        </w:tc>
      </w:tr>
      <w:tr w:rsidR="00466247" w:rsidRPr="009B053A" w14:paraId="63CE4F7E"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31345D50" w14:textId="77777777" w:rsidR="00466247" w:rsidRPr="009B053A" w:rsidRDefault="00466247" w:rsidP="00035174">
            <w:pPr>
              <w:pStyle w:val="TAC"/>
              <w:rPr>
                <w:rFonts w:eastAsia="Malgun Gothic"/>
              </w:rPr>
            </w:pPr>
            <w:r w:rsidRPr="009B053A">
              <w:rPr>
                <w:lang w:eastAsia="ja-JP"/>
              </w:rPr>
              <w:t>DC_41_n77</w:t>
            </w:r>
          </w:p>
        </w:tc>
        <w:tc>
          <w:tcPr>
            <w:tcW w:w="992" w:type="dxa"/>
            <w:tcBorders>
              <w:top w:val="single" w:sz="4" w:space="0" w:color="auto"/>
              <w:left w:val="nil"/>
              <w:right w:val="single" w:sz="4" w:space="0" w:color="auto"/>
            </w:tcBorders>
          </w:tcPr>
          <w:p w14:paraId="40EC86E0" w14:textId="77777777" w:rsidR="00466247" w:rsidRPr="009B053A" w:rsidRDefault="00466247" w:rsidP="00035174">
            <w:pPr>
              <w:pStyle w:val="TAL"/>
              <w:rPr>
                <w:rFonts w:cs="Arial"/>
                <w:color w:val="000000"/>
                <w:szCs w:val="18"/>
              </w:rPr>
            </w:pPr>
            <w:r w:rsidRPr="009B053A">
              <w:rPr>
                <w:rFonts w:cs="Arial"/>
                <w:color w:val="000000"/>
                <w:szCs w:val="18"/>
              </w:rPr>
              <w:t>Rel-15</w:t>
            </w:r>
          </w:p>
          <w:p w14:paraId="4CFF1DC9" w14:textId="77777777" w:rsidR="00466247" w:rsidRPr="009B053A" w:rsidRDefault="00466247" w:rsidP="00035174">
            <w:pPr>
              <w:pStyle w:val="TAL"/>
              <w:rPr>
                <w:sz w:val="16"/>
                <w:szCs w:val="16"/>
                <w:lang w:eastAsia="ja-JP"/>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72267CC3" w14:textId="77777777" w:rsidR="00466247" w:rsidRPr="009B053A" w:rsidRDefault="00466247" w:rsidP="00035174">
            <w:pPr>
              <w:pStyle w:val="TAL"/>
              <w:rPr>
                <w:rFonts w:eastAsia="Malgun Gothic"/>
              </w:rPr>
            </w:pPr>
            <w:r w:rsidRPr="009B053A">
              <w:rPr>
                <w:sz w:val="16"/>
                <w:szCs w:val="16"/>
                <w:lang w:eastAsia="ja-JP"/>
              </w:rPr>
              <w:t>E-UTRA Band 3, 5, 8, 11, 18, 19, 21, 26, 28, 33, 34, 39, 44, 45, 74</w:t>
            </w:r>
          </w:p>
        </w:tc>
        <w:tc>
          <w:tcPr>
            <w:tcW w:w="992" w:type="dxa"/>
            <w:tcBorders>
              <w:top w:val="single" w:sz="4" w:space="0" w:color="auto"/>
              <w:left w:val="nil"/>
              <w:bottom w:val="single" w:sz="4" w:space="0" w:color="auto"/>
              <w:right w:val="single" w:sz="4" w:space="0" w:color="auto"/>
            </w:tcBorders>
          </w:tcPr>
          <w:p w14:paraId="498D2F63" w14:textId="77777777" w:rsidR="00466247" w:rsidRPr="009B053A" w:rsidRDefault="00466247" w:rsidP="00035174">
            <w:pPr>
              <w:pStyle w:val="TAC"/>
              <w:rPr>
                <w:rFonts w:eastAsia="Malgun Gothic"/>
              </w:rPr>
            </w:pPr>
            <w:r w:rsidRPr="009B053A">
              <w:rPr>
                <w:sz w:val="16"/>
                <w:szCs w:val="16"/>
              </w:rPr>
              <w:t>F</w:t>
            </w:r>
            <w:r w:rsidRPr="009B053A">
              <w:rPr>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485FCE31" w14:textId="77777777" w:rsidR="00466247" w:rsidRPr="009B053A" w:rsidRDefault="00466247" w:rsidP="00035174">
            <w:pPr>
              <w:pStyle w:val="TAC"/>
              <w:rPr>
                <w:rFonts w:eastAsia="Malgun Gothic"/>
              </w:rPr>
            </w:pPr>
            <w:r w:rsidRPr="009B053A">
              <w:rPr>
                <w:sz w:val="16"/>
                <w:szCs w:val="16"/>
              </w:rPr>
              <w:t>-</w:t>
            </w:r>
          </w:p>
        </w:tc>
        <w:tc>
          <w:tcPr>
            <w:tcW w:w="1134" w:type="dxa"/>
            <w:tcBorders>
              <w:top w:val="single" w:sz="4" w:space="0" w:color="auto"/>
              <w:left w:val="nil"/>
              <w:bottom w:val="single" w:sz="4" w:space="0" w:color="auto"/>
              <w:right w:val="single" w:sz="4" w:space="0" w:color="auto"/>
            </w:tcBorders>
          </w:tcPr>
          <w:p w14:paraId="1E7616DA" w14:textId="77777777" w:rsidR="00466247" w:rsidRPr="009B053A" w:rsidRDefault="00466247" w:rsidP="00035174">
            <w:pPr>
              <w:pStyle w:val="TAC"/>
              <w:rPr>
                <w:rFonts w:eastAsia="Malgun Gothic"/>
              </w:rPr>
            </w:pPr>
            <w:r w:rsidRPr="009B053A">
              <w:rPr>
                <w:sz w:val="16"/>
                <w:szCs w:val="16"/>
              </w:rPr>
              <w:t>F</w:t>
            </w:r>
            <w:r w:rsidRPr="009B053A">
              <w:rPr>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335775FF" w14:textId="77777777" w:rsidR="00466247" w:rsidRPr="009B053A" w:rsidRDefault="00466247" w:rsidP="00035174">
            <w:pPr>
              <w:pStyle w:val="TAC"/>
              <w:rPr>
                <w:rFonts w:eastAsia="Malgun Gothic"/>
              </w:rPr>
            </w:pPr>
            <w:r w:rsidRPr="009B053A">
              <w:rPr>
                <w:sz w:val="16"/>
                <w:szCs w:val="16"/>
              </w:rPr>
              <w:t>-50</w:t>
            </w:r>
          </w:p>
        </w:tc>
        <w:tc>
          <w:tcPr>
            <w:tcW w:w="709" w:type="dxa"/>
            <w:tcBorders>
              <w:top w:val="single" w:sz="4" w:space="0" w:color="auto"/>
              <w:left w:val="nil"/>
              <w:bottom w:val="single" w:sz="4" w:space="0" w:color="auto"/>
              <w:right w:val="single" w:sz="4" w:space="0" w:color="auto"/>
            </w:tcBorders>
            <w:noWrap/>
          </w:tcPr>
          <w:p w14:paraId="3D569872" w14:textId="77777777" w:rsidR="00466247" w:rsidRPr="009B053A" w:rsidRDefault="00466247" w:rsidP="00035174">
            <w:pPr>
              <w:pStyle w:val="TAC"/>
              <w:rPr>
                <w:rFonts w:eastAsia="Malgun Gothic"/>
              </w:rPr>
            </w:pPr>
            <w:r w:rsidRPr="009B053A">
              <w:rPr>
                <w:sz w:val="16"/>
                <w:szCs w:val="16"/>
              </w:rPr>
              <w:t>1</w:t>
            </w:r>
          </w:p>
        </w:tc>
        <w:tc>
          <w:tcPr>
            <w:tcW w:w="850" w:type="dxa"/>
            <w:tcBorders>
              <w:top w:val="single" w:sz="4" w:space="0" w:color="auto"/>
              <w:left w:val="nil"/>
              <w:bottom w:val="single" w:sz="4" w:space="0" w:color="auto"/>
              <w:right w:val="single" w:sz="4" w:space="0" w:color="auto"/>
            </w:tcBorders>
            <w:noWrap/>
          </w:tcPr>
          <w:p w14:paraId="3E231AF7" w14:textId="77777777" w:rsidR="00466247" w:rsidRPr="009B053A" w:rsidRDefault="00466247" w:rsidP="00035174">
            <w:pPr>
              <w:pStyle w:val="TAC"/>
              <w:rPr>
                <w:rFonts w:eastAsia="Malgun Gothic"/>
              </w:rPr>
            </w:pPr>
          </w:p>
        </w:tc>
      </w:tr>
      <w:tr w:rsidR="00466247" w:rsidRPr="009B053A" w14:paraId="0BCA58F7" w14:textId="77777777" w:rsidTr="00035174">
        <w:trPr>
          <w:trHeight w:val="188"/>
        </w:trPr>
        <w:tc>
          <w:tcPr>
            <w:tcW w:w="1413" w:type="dxa"/>
            <w:vMerge/>
            <w:tcBorders>
              <w:top w:val="single" w:sz="4" w:space="0" w:color="auto"/>
              <w:left w:val="single" w:sz="4" w:space="0" w:color="auto"/>
              <w:bottom w:val="single" w:sz="4" w:space="0" w:color="auto"/>
              <w:right w:val="single" w:sz="4" w:space="0" w:color="auto"/>
            </w:tcBorders>
          </w:tcPr>
          <w:p w14:paraId="7CCC85D6"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D37669E"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168893F" w14:textId="77777777" w:rsidR="00466247" w:rsidRPr="009B053A" w:rsidRDefault="00466247" w:rsidP="00035174">
            <w:pPr>
              <w:pStyle w:val="TAL"/>
              <w:rPr>
                <w:rFonts w:eastAsia="Malgun Gothic"/>
              </w:rPr>
            </w:pPr>
            <w:r w:rsidRPr="009B053A">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02662B87" w14:textId="77777777" w:rsidR="00466247" w:rsidRPr="009B053A" w:rsidRDefault="00466247" w:rsidP="00035174">
            <w:pPr>
              <w:pStyle w:val="TAC"/>
              <w:rPr>
                <w:rFonts w:eastAsia="Malgun Gothic"/>
              </w:rPr>
            </w:pPr>
            <w:r w:rsidRPr="009B053A">
              <w:rPr>
                <w:sz w:val="16"/>
                <w:szCs w:val="16"/>
              </w:rPr>
              <w:t>1884.5</w:t>
            </w:r>
          </w:p>
        </w:tc>
        <w:tc>
          <w:tcPr>
            <w:tcW w:w="425" w:type="dxa"/>
            <w:tcBorders>
              <w:top w:val="single" w:sz="4" w:space="0" w:color="auto"/>
              <w:left w:val="nil"/>
              <w:bottom w:val="single" w:sz="4" w:space="0" w:color="auto"/>
              <w:right w:val="single" w:sz="4" w:space="0" w:color="auto"/>
            </w:tcBorders>
          </w:tcPr>
          <w:p w14:paraId="24A09444" w14:textId="77777777" w:rsidR="00466247" w:rsidRPr="009B053A" w:rsidRDefault="00466247" w:rsidP="00035174">
            <w:pPr>
              <w:pStyle w:val="TAC"/>
              <w:rPr>
                <w:rFonts w:eastAsia="Malgun Gothic"/>
              </w:rPr>
            </w:pPr>
          </w:p>
        </w:tc>
        <w:tc>
          <w:tcPr>
            <w:tcW w:w="1134" w:type="dxa"/>
            <w:tcBorders>
              <w:top w:val="single" w:sz="4" w:space="0" w:color="auto"/>
              <w:left w:val="nil"/>
              <w:bottom w:val="single" w:sz="4" w:space="0" w:color="auto"/>
              <w:right w:val="single" w:sz="4" w:space="0" w:color="auto"/>
            </w:tcBorders>
          </w:tcPr>
          <w:p w14:paraId="3F64AD5A" w14:textId="77777777" w:rsidR="00466247" w:rsidRPr="009B053A" w:rsidRDefault="00466247" w:rsidP="00035174">
            <w:pPr>
              <w:pStyle w:val="TAC"/>
              <w:rPr>
                <w:rFonts w:eastAsia="Malgun Gothic"/>
              </w:rPr>
            </w:pPr>
            <w:r w:rsidRPr="009B053A">
              <w:rPr>
                <w:sz w:val="16"/>
                <w:szCs w:val="16"/>
              </w:rPr>
              <w:t>1915.7</w:t>
            </w:r>
          </w:p>
        </w:tc>
        <w:tc>
          <w:tcPr>
            <w:tcW w:w="1134" w:type="dxa"/>
            <w:tcBorders>
              <w:top w:val="single" w:sz="4" w:space="0" w:color="auto"/>
              <w:left w:val="nil"/>
              <w:bottom w:val="single" w:sz="4" w:space="0" w:color="auto"/>
              <w:right w:val="single" w:sz="4" w:space="0" w:color="auto"/>
            </w:tcBorders>
          </w:tcPr>
          <w:p w14:paraId="145B2C77" w14:textId="77777777" w:rsidR="00466247" w:rsidRPr="009B053A" w:rsidRDefault="00466247" w:rsidP="00035174">
            <w:pPr>
              <w:pStyle w:val="TAC"/>
              <w:rPr>
                <w:rFonts w:eastAsia="Malgun Gothic"/>
              </w:rPr>
            </w:pPr>
            <w:r w:rsidRPr="009B053A">
              <w:rPr>
                <w:sz w:val="16"/>
                <w:szCs w:val="16"/>
              </w:rPr>
              <w:t>-41</w:t>
            </w:r>
          </w:p>
        </w:tc>
        <w:tc>
          <w:tcPr>
            <w:tcW w:w="709" w:type="dxa"/>
            <w:tcBorders>
              <w:top w:val="single" w:sz="4" w:space="0" w:color="auto"/>
              <w:left w:val="nil"/>
              <w:bottom w:val="single" w:sz="4" w:space="0" w:color="auto"/>
              <w:right w:val="single" w:sz="4" w:space="0" w:color="auto"/>
            </w:tcBorders>
            <w:noWrap/>
          </w:tcPr>
          <w:p w14:paraId="08C591BF" w14:textId="77777777" w:rsidR="00466247" w:rsidRPr="009B053A" w:rsidRDefault="00466247" w:rsidP="00035174">
            <w:pPr>
              <w:pStyle w:val="TAC"/>
              <w:rPr>
                <w:rFonts w:eastAsia="Malgun Gothic"/>
              </w:rPr>
            </w:pPr>
            <w:r w:rsidRPr="009B053A">
              <w:rPr>
                <w:sz w:val="16"/>
                <w:szCs w:val="16"/>
              </w:rPr>
              <w:t>0.3</w:t>
            </w:r>
          </w:p>
        </w:tc>
        <w:tc>
          <w:tcPr>
            <w:tcW w:w="850" w:type="dxa"/>
            <w:tcBorders>
              <w:top w:val="single" w:sz="4" w:space="0" w:color="auto"/>
              <w:left w:val="nil"/>
              <w:bottom w:val="single" w:sz="4" w:space="0" w:color="auto"/>
              <w:right w:val="single" w:sz="4" w:space="0" w:color="auto"/>
            </w:tcBorders>
            <w:noWrap/>
          </w:tcPr>
          <w:p w14:paraId="1E750EED" w14:textId="77777777" w:rsidR="00466247" w:rsidRPr="009B053A" w:rsidRDefault="00466247" w:rsidP="00035174">
            <w:pPr>
              <w:pStyle w:val="TAC"/>
              <w:rPr>
                <w:rFonts w:eastAsia="Malgun Gothic"/>
              </w:rPr>
            </w:pPr>
            <w:r w:rsidRPr="009B053A">
              <w:rPr>
                <w:sz w:val="16"/>
                <w:szCs w:val="16"/>
              </w:rPr>
              <w:t>3</w:t>
            </w:r>
          </w:p>
        </w:tc>
      </w:tr>
      <w:tr w:rsidR="00466247" w:rsidRPr="009B053A" w14:paraId="50C1F09E"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6CC3BE6A" w14:textId="77777777" w:rsidR="00466247" w:rsidRPr="009B053A" w:rsidRDefault="00466247" w:rsidP="00035174">
            <w:pPr>
              <w:pStyle w:val="TAC"/>
              <w:rPr>
                <w:rFonts w:eastAsia="Malgun Gothic"/>
              </w:rPr>
            </w:pPr>
            <w:r w:rsidRPr="009B053A">
              <w:rPr>
                <w:lang w:eastAsia="ja-JP"/>
              </w:rPr>
              <w:t>DC_41_n78</w:t>
            </w:r>
          </w:p>
        </w:tc>
        <w:tc>
          <w:tcPr>
            <w:tcW w:w="992" w:type="dxa"/>
            <w:tcBorders>
              <w:top w:val="single" w:sz="4" w:space="0" w:color="auto"/>
              <w:left w:val="nil"/>
              <w:right w:val="single" w:sz="4" w:space="0" w:color="auto"/>
            </w:tcBorders>
          </w:tcPr>
          <w:p w14:paraId="2C6CDBAD" w14:textId="77777777" w:rsidR="00466247" w:rsidRPr="009B053A" w:rsidRDefault="00466247" w:rsidP="00035174">
            <w:pPr>
              <w:pStyle w:val="TAL"/>
              <w:rPr>
                <w:rFonts w:cs="Arial"/>
                <w:color w:val="000000"/>
                <w:szCs w:val="18"/>
              </w:rPr>
            </w:pPr>
            <w:r w:rsidRPr="009B053A">
              <w:rPr>
                <w:rFonts w:cs="Arial"/>
                <w:color w:val="000000"/>
                <w:szCs w:val="18"/>
              </w:rPr>
              <w:t>Rel-15</w:t>
            </w:r>
          </w:p>
          <w:p w14:paraId="6734365D" w14:textId="77777777" w:rsidR="00466247" w:rsidRPr="009B053A" w:rsidRDefault="00466247" w:rsidP="00035174">
            <w:pPr>
              <w:pStyle w:val="TAL"/>
              <w:rPr>
                <w:sz w:val="16"/>
                <w:szCs w:val="16"/>
                <w:lang w:eastAsia="ja-JP"/>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591688AB" w14:textId="77777777" w:rsidR="00466247" w:rsidRPr="009B053A" w:rsidRDefault="00466247" w:rsidP="00035174">
            <w:pPr>
              <w:pStyle w:val="TAL"/>
              <w:rPr>
                <w:rFonts w:eastAsia="Malgun Gothic"/>
              </w:rPr>
            </w:pPr>
            <w:r w:rsidRPr="009B053A">
              <w:rPr>
                <w:sz w:val="16"/>
                <w:szCs w:val="16"/>
                <w:lang w:eastAsia="ja-JP"/>
              </w:rPr>
              <w:t>E-UTRA Band 3, 5, 8, 11, 18, 19, 21, 26, 28, 34, 39, 44, 45, 74</w:t>
            </w:r>
          </w:p>
        </w:tc>
        <w:tc>
          <w:tcPr>
            <w:tcW w:w="992" w:type="dxa"/>
            <w:tcBorders>
              <w:top w:val="single" w:sz="4" w:space="0" w:color="auto"/>
              <w:left w:val="nil"/>
              <w:bottom w:val="single" w:sz="4" w:space="0" w:color="auto"/>
              <w:right w:val="single" w:sz="4" w:space="0" w:color="auto"/>
            </w:tcBorders>
          </w:tcPr>
          <w:p w14:paraId="5085DDC3" w14:textId="77777777" w:rsidR="00466247" w:rsidRPr="009B053A" w:rsidRDefault="00466247" w:rsidP="00035174">
            <w:pPr>
              <w:pStyle w:val="TAC"/>
              <w:rPr>
                <w:rFonts w:eastAsia="Malgun Gothic"/>
              </w:rPr>
            </w:pPr>
            <w:r w:rsidRPr="009B053A">
              <w:rPr>
                <w:rFonts w:eastAsia="Yu Mincho"/>
                <w:sz w:val="16"/>
                <w:szCs w:val="16"/>
              </w:rPr>
              <w:t>F</w:t>
            </w:r>
            <w:r w:rsidRPr="009B053A">
              <w:rPr>
                <w:rFonts w:eastAsia="Yu Mincho"/>
                <w:sz w:val="16"/>
                <w:szCs w:val="16"/>
                <w:vertAlign w:val="subscript"/>
              </w:rPr>
              <w:t>DL_low</w:t>
            </w:r>
          </w:p>
        </w:tc>
        <w:tc>
          <w:tcPr>
            <w:tcW w:w="425" w:type="dxa"/>
            <w:tcBorders>
              <w:top w:val="single" w:sz="4" w:space="0" w:color="auto"/>
              <w:left w:val="nil"/>
              <w:bottom w:val="single" w:sz="4" w:space="0" w:color="auto"/>
              <w:right w:val="single" w:sz="4" w:space="0" w:color="auto"/>
            </w:tcBorders>
          </w:tcPr>
          <w:p w14:paraId="3A997348" w14:textId="77777777" w:rsidR="00466247" w:rsidRPr="009B053A" w:rsidRDefault="00466247" w:rsidP="00035174">
            <w:pPr>
              <w:pStyle w:val="TAC"/>
              <w:rPr>
                <w:rFonts w:eastAsia="Malgun Gothic"/>
              </w:rPr>
            </w:pPr>
            <w:r w:rsidRPr="009B053A">
              <w:rPr>
                <w:rFonts w:eastAsia="Yu Mincho"/>
                <w:sz w:val="16"/>
                <w:szCs w:val="16"/>
              </w:rPr>
              <w:t>-</w:t>
            </w:r>
          </w:p>
        </w:tc>
        <w:tc>
          <w:tcPr>
            <w:tcW w:w="1134" w:type="dxa"/>
            <w:tcBorders>
              <w:top w:val="single" w:sz="4" w:space="0" w:color="auto"/>
              <w:left w:val="nil"/>
              <w:bottom w:val="single" w:sz="4" w:space="0" w:color="auto"/>
              <w:right w:val="single" w:sz="4" w:space="0" w:color="auto"/>
            </w:tcBorders>
          </w:tcPr>
          <w:p w14:paraId="2BE86B26" w14:textId="77777777" w:rsidR="00466247" w:rsidRPr="009B053A" w:rsidRDefault="00466247" w:rsidP="00035174">
            <w:pPr>
              <w:pStyle w:val="TAC"/>
              <w:rPr>
                <w:rFonts w:eastAsia="Malgun Gothic"/>
              </w:rPr>
            </w:pPr>
            <w:r w:rsidRPr="009B053A">
              <w:rPr>
                <w:rFonts w:eastAsia="Yu Mincho"/>
                <w:sz w:val="16"/>
                <w:szCs w:val="16"/>
              </w:rPr>
              <w:t>F</w:t>
            </w:r>
            <w:r w:rsidRPr="009B053A">
              <w:rPr>
                <w:rFonts w:eastAsia="Yu Mincho"/>
                <w:sz w:val="16"/>
                <w:szCs w:val="16"/>
                <w:vertAlign w:val="subscript"/>
              </w:rPr>
              <w:t>DL_high</w:t>
            </w:r>
          </w:p>
        </w:tc>
        <w:tc>
          <w:tcPr>
            <w:tcW w:w="1134" w:type="dxa"/>
            <w:tcBorders>
              <w:top w:val="single" w:sz="4" w:space="0" w:color="auto"/>
              <w:left w:val="nil"/>
              <w:bottom w:val="single" w:sz="4" w:space="0" w:color="auto"/>
              <w:right w:val="single" w:sz="4" w:space="0" w:color="auto"/>
            </w:tcBorders>
          </w:tcPr>
          <w:p w14:paraId="0E634A0E" w14:textId="77777777" w:rsidR="00466247" w:rsidRPr="009B053A" w:rsidRDefault="00466247" w:rsidP="00035174">
            <w:pPr>
              <w:pStyle w:val="TAC"/>
              <w:rPr>
                <w:rFonts w:eastAsia="Malgun Gothic"/>
              </w:rPr>
            </w:pPr>
            <w:r w:rsidRPr="009B053A">
              <w:rPr>
                <w:sz w:val="16"/>
                <w:szCs w:val="16"/>
              </w:rPr>
              <w:t>-50</w:t>
            </w:r>
          </w:p>
        </w:tc>
        <w:tc>
          <w:tcPr>
            <w:tcW w:w="709" w:type="dxa"/>
            <w:tcBorders>
              <w:top w:val="single" w:sz="4" w:space="0" w:color="auto"/>
              <w:left w:val="nil"/>
              <w:bottom w:val="single" w:sz="4" w:space="0" w:color="auto"/>
              <w:right w:val="single" w:sz="4" w:space="0" w:color="auto"/>
            </w:tcBorders>
            <w:noWrap/>
          </w:tcPr>
          <w:p w14:paraId="121CA5E0" w14:textId="77777777" w:rsidR="00466247" w:rsidRPr="009B053A" w:rsidRDefault="00466247" w:rsidP="00035174">
            <w:pPr>
              <w:pStyle w:val="TAC"/>
              <w:rPr>
                <w:rFonts w:eastAsia="Malgun Gothic"/>
              </w:rPr>
            </w:pPr>
            <w:r w:rsidRPr="009B053A">
              <w:rPr>
                <w:sz w:val="16"/>
                <w:szCs w:val="16"/>
              </w:rPr>
              <w:t>1</w:t>
            </w:r>
          </w:p>
        </w:tc>
        <w:tc>
          <w:tcPr>
            <w:tcW w:w="850" w:type="dxa"/>
            <w:tcBorders>
              <w:top w:val="single" w:sz="4" w:space="0" w:color="auto"/>
              <w:left w:val="nil"/>
              <w:bottom w:val="single" w:sz="4" w:space="0" w:color="auto"/>
              <w:right w:val="single" w:sz="4" w:space="0" w:color="auto"/>
            </w:tcBorders>
            <w:noWrap/>
          </w:tcPr>
          <w:p w14:paraId="70142AFC" w14:textId="77777777" w:rsidR="00466247" w:rsidRPr="009B053A" w:rsidRDefault="00466247" w:rsidP="00035174">
            <w:pPr>
              <w:pStyle w:val="TAC"/>
              <w:rPr>
                <w:rFonts w:eastAsia="Malgun Gothic"/>
              </w:rPr>
            </w:pPr>
          </w:p>
        </w:tc>
      </w:tr>
      <w:tr w:rsidR="00466247" w:rsidRPr="009B053A" w14:paraId="4D997EB3" w14:textId="77777777" w:rsidTr="00035174">
        <w:trPr>
          <w:trHeight w:val="188"/>
        </w:trPr>
        <w:tc>
          <w:tcPr>
            <w:tcW w:w="1413" w:type="dxa"/>
            <w:vMerge/>
            <w:tcBorders>
              <w:top w:val="single" w:sz="4" w:space="0" w:color="auto"/>
              <w:left w:val="single" w:sz="4" w:space="0" w:color="auto"/>
              <w:bottom w:val="single" w:sz="4" w:space="0" w:color="auto"/>
              <w:right w:val="single" w:sz="4" w:space="0" w:color="auto"/>
            </w:tcBorders>
          </w:tcPr>
          <w:p w14:paraId="3B38CCF8"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D1C0B55"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07EB6910" w14:textId="77777777" w:rsidR="00466247" w:rsidRPr="009B053A" w:rsidRDefault="00466247" w:rsidP="00035174">
            <w:pPr>
              <w:pStyle w:val="TAL"/>
              <w:rPr>
                <w:rFonts w:eastAsia="Malgun Gothic"/>
              </w:rPr>
            </w:pPr>
            <w:r w:rsidRPr="009B053A">
              <w:rPr>
                <w:sz w:val="16"/>
                <w:szCs w:val="16"/>
                <w:lang w:eastAsia="ja-JP"/>
              </w:rPr>
              <w:t>Frequency range</w:t>
            </w:r>
          </w:p>
        </w:tc>
        <w:tc>
          <w:tcPr>
            <w:tcW w:w="992" w:type="dxa"/>
            <w:tcBorders>
              <w:top w:val="single" w:sz="4" w:space="0" w:color="auto"/>
              <w:left w:val="nil"/>
              <w:bottom w:val="single" w:sz="4" w:space="0" w:color="auto"/>
              <w:right w:val="single" w:sz="4" w:space="0" w:color="auto"/>
            </w:tcBorders>
          </w:tcPr>
          <w:p w14:paraId="6D2A5297" w14:textId="77777777" w:rsidR="00466247" w:rsidRPr="009B053A" w:rsidRDefault="00466247" w:rsidP="00035174">
            <w:pPr>
              <w:pStyle w:val="TAC"/>
              <w:rPr>
                <w:rFonts w:eastAsia="Malgun Gothic"/>
              </w:rPr>
            </w:pPr>
            <w:r w:rsidRPr="009B053A">
              <w:rPr>
                <w:rFonts w:eastAsia="Yu Mincho"/>
                <w:sz w:val="16"/>
                <w:szCs w:val="16"/>
              </w:rPr>
              <w:t>1884.5</w:t>
            </w:r>
          </w:p>
        </w:tc>
        <w:tc>
          <w:tcPr>
            <w:tcW w:w="425" w:type="dxa"/>
            <w:tcBorders>
              <w:top w:val="single" w:sz="4" w:space="0" w:color="auto"/>
              <w:left w:val="nil"/>
              <w:bottom w:val="single" w:sz="4" w:space="0" w:color="auto"/>
              <w:right w:val="single" w:sz="4" w:space="0" w:color="auto"/>
            </w:tcBorders>
          </w:tcPr>
          <w:p w14:paraId="0BAF6B83" w14:textId="77777777" w:rsidR="00466247" w:rsidRPr="009B053A" w:rsidRDefault="00466247" w:rsidP="00035174">
            <w:pPr>
              <w:pStyle w:val="TAC"/>
              <w:rPr>
                <w:rFonts w:eastAsia="Malgun Gothic"/>
              </w:rPr>
            </w:pPr>
            <w:r w:rsidRPr="009B053A">
              <w:rPr>
                <w:rFonts w:eastAsia="Yu Mincho"/>
                <w:sz w:val="16"/>
                <w:szCs w:val="16"/>
              </w:rPr>
              <w:t>-</w:t>
            </w:r>
          </w:p>
        </w:tc>
        <w:tc>
          <w:tcPr>
            <w:tcW w:w="1134" w:type="dxa"/>
            <w:tcBorders>
              <w:top w:val="single" w:sz="4" w:space="0" w:color="auto"/>
              <w:left w:val="nil"/>
              <w:bottom w:val="single" w:sz="4" w:space="0" w:color="auto"/>
              <w:right w:val="single" w:sz="4" w:space="0" w:color="auto"/>
            </w:tcBorders>
          </w:tcPr>
          <w:p w14:paraId="63BC2F6B" w14:textId="77777777" w:rsidR="00466247" w:rsidRPr="009B053A" w:rsidRDefault="00466247" w:rsidP="00035174">
            <w:pPr>
              <w:pStyle w:val="TAC"/>
              <w:rPr>
                <w:rFonts w:eastAsia="Malgun Gothic"/>
              </w:rPr>
            </w:pPr>
            <w:r w:rsidRPr="009B053A">
              <w:rPr>
                <w:rFonts w:eastAsia="Yu Mincho"/>
                <w:sz w:val="16"/>
                <w:szCs w:val="16"/>
              </w:rPr>
              <w:t>1915.7</w:t>
            </w:r>
          </w:p>
        </w:tc>
        <w:tc>
          <w:tcPr>
            <w:tcW w:w="1134" w:type="dxa"/>
            <w:tcBorders>
              <w:top w:val="single" w:sz="4" w:space="0" w:color="auto"/>
              <w:left w:val="nil"/>
              <w:bottom w:val="single" w:sz="4" w:space="0" w:color="auto"/>
              <w:right w:val="single" w:sz="4" w:space="0" w:color="auto"/>
            </w:tcBorders>
          </w:tcPr>
          <w:p w14:paraId="457409DE" w14:textId="77777777" w:rsidR="00466247" w:rsidRPr="009B053A" w:rsidRDefault="00466247" w:rsidP="00035174">
            <w:pPr>
              <w:pStyle w:val="TAC"/>
              <w:rPr>
                <w:rFonts w:eastAsia="Malgun Gothic"/>
              </w:rPr>
            </w:pPr>
            <w:r w:rsidRPr="009B053A">
              <w:rPr>
                <w:sz w:val="16"/>
                <w:szCs w:val="16"/>
              </w:rPr>
              <w:t>-41</w:t>
            </w:r>
          </w:p>
        </w:tc>
        <w:tc>
          <w:tcPr>
            <w:tcW w:w="709" w:type="dxa"/>
            <w:tcBorders>
              <w:top w:val="single" w:sz="4" w:space="0" w:color="auto"/>
              <w:left w:val="nil"/>
              <w:bottom w:val="single" w:sz="4" w:space="0" w:color="auto"/>
              <w:right w:val="single" w:sz="4" w:space="0" w:color="auto"/>
            </w:tcBorders>
            <w:noWrap/>
          </w:tcPr>
          <w:p w14:paraId="0FAB5601" w14:textId="77777777" w:rsidR="00466247" w:rsidRPr="009B053A" w:rsidRDefault="00466247" w:rsidP="00035174">
            <w:pPr>
              <w:pStyle w:val="TAC"/>
              <w:rPr>
                <w:rFonts w:eastAsia="Malgun Gothic"/>
              </w:rPr>
            </w:pPr>
            <w:r w:rsidRPr="009B053A">
              <w:rPr>
                <w:sz w:val="16"/>
                <w:szCs w:val="16"/>
              </w:rPr>
              <w:t>0.3</w:t>
            </w:r>
          </w:p>
        </w:tc>
        <w:tc>
          <w:tcPr>
            <w:tcW w:w="850" w:type="dxa"/>
            <w:tcBorders>
              <w:top w:val="single" w:sz="4" w:space="0" w:color="auto"/>
              <w:left w:val="nil"/>
              <w:bottom w:val="single" w:sz="4" w:space="0" w:color="auto"/>
              <w:right w:val="single" w:sz="4" w:space="0" w:color="auto"/>
            </w:tcBorders>
            <w:noWrap/>
          </w:tcPr>
          <w:p w14:paraId="3B0F1B5C" w14:textId="77777777" w:rsidR="00466247" w:rsidRPr="009B053A" w:rsidRDefault="00466247" w:rsidP="00035174">
            <w:pPr>
              <w:pStyle w:val="TAC"/>
              <w:rPr>
                <w:rFonts w:eastAsia="Malgun Gothic"/>
              </w:rPr>
            </w:pPr>
            <w:r w:rsidRPr="009B053A">
              <w:rPr>
                <w:sz w:val="16"/>
                <w:szCs w:val="16"/>
                <w:lang w:eastAsia="ja-JP"/>
              </w:rPr>
              <w:t>3</w:t>
            </w:r>
          </w:p>
        </w:tc>
      </w:tr>
      <w:tr w:rsidR="00466247" w:rsidRPr="009B053A" w14:paraId="5711D93A" w14:textId="77777777" w:rsidTr="00035174">
        <w:trPr>
          <w:trHeight w:val="188"/>
        </w:trPr>
        <w:tc>
          <w:tcPr>
            <w:tcW w:w="1413" w:type="dxa"/>
            <w:vMerge w:val="restart"/>
            <w:tcBorders>
              <w:top w:val="single" w:sz="4" w:space="0" w:color="auto"/>
              <w:left w:val="single" w:sz="4" w:space="0" w:color="auto"/>
              <w:right w:val="single" w:sz="4" w:space="0" w:color="auto"/>
            </w:tcBorders>
          </w:tcPr>
          <w:p w14:paraId="149E708C" w14:textId="77777777" w:rsidR="00466247" w:rsidRPr="009B053A" w:rsidRDefault="00466247" w:rsidP="00035174">
            <w:pPr>
              <w:pStyle w:val="TAC"/>
              <w:rPr>
                <w:rFonts w:eastAsia="Malgun Gothic" w:cs="Arial"/>
                <w:szCs w:val="18"/>
              </w:rPr>
            </w:pPr>
            <w:r w:rsidRPr="009B053A">
              <w:rPr>
                <w:rFonts w:eastAsia="Malgun Gothic"/>
              </w:rPr>
              <w:t>DC_41_n79</w:t>
            </w:r>
          </w:p>
        </w:tc>
        <w:tc>
          <w:tcPr>
            <w:tcW w:w="992" w:type="dxa"/>
            <w:tcBorders>
              <w:top w:val="single" w:sz="4" w:space="0" w:color="auto"/>
              <w:left w:val="nil"/>
              <w:right w:val="single" w:sz="4" w:space="0" w:color="auto"/>
            </w:tcBorders>
          </w:tcPr>
          <w:p w14:paraId="1D506455" w14:textId="77777777" w:rsidR="00466247" w:rsidRPr="009B053A" w:rsidRDefault="00466247" w:rsidP="00035174">
            <w:pPr>
              <w:pStyle w:val="TAL"/>
              <w:rPr>
                <w:rFonts w:cs="Arial"/>
                <w:color w:val="000000"/>
                <w:szCs w:val="18"/>
              </w:rPr>
            </w:pPr>
            <w:r w:rsidRPr="009B053A">
              <w:rPr>
                <w:rFonts w:cs="Arial"/>
                <w:color w:val="000000"/>
                <w:szCs w:val="18"/>
              </w:rPr>
              <w:t>Rel-15</w:t>
            </w:r>
          </w:p>
          <w:p w14:paraId="3025D092" w14:textId="77777777" w:rsidR="00466247" w:rsidRPr="009B053A" w:rsidRDefault="00466247" w:rsidP="00035174">
            <w:pPr>
              <w:pStyle w:val="TAL"/>
              <w:rPr>
                <w:rFonts w:eastAsia="Malgun Gothic"/>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35BF33A7" w14:textId="77777777" w:rsidR="00466247" w:rsidRPr="009B053A" w:rsidRDefault="00466247" w:rsidP="00035174">
            <w:pPr>
              <w:pStyle w:val="TAL"/>
              <w:rPr>
                <w:rFonts w:eastAsia="Malgun Gothic"/>
              </w:rPr>
            </w:pPr>
            <w:r w:rsidRPr="009B053A">
              <w:rPr>
                <w:rFonts w:eastAsia="Malgun Gothic"/>
              </w:rPr>
              <w:t>E-UTRA Band 1, 3, 5, 8, 18, 19, 26, 28, 34, 40, 44, 65</w:t>
            </w:r>
          </w:p>
        </w:tc>
        <w:tc>
          <w:tcPr>
            <w:tcW w:w="992" w:type="dxa"/>
            <w:tcBorders>
              <w:top w:val="single" w:sz="4" w:space="0" w:color="auto"/>
              <w:left w:val="nil"/>
              <w:bottom w:val="single" w:sz="4" w:space="0" w:color="auto"/>
              <w:right w:val="single" w:sz="4" w:space="0" w:color="auto"/>
            </w:tcBorders>
          </w:tcPr>
          <w:p w14:paraId="032D538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CE93A6D"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A735B2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67C4214"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77FFD679"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2CD3DEAA" w14:textId="77777777" w:rsidR="00466247" w:rsidRPr="009B053A" w:rsidRDefault="00466247" w:rsidP="00035174">
            <w:pPr>
              <w:pStyle w:val="TAC"/>
              <w:rPr>
                <w:rFonts w:eastAsia="Malgun Gothic"/>
              </w:rPr>
            </w:pPr>
          </w:p>
        </w:tc>
      </w:tr>
      <w:tr w:rsidR="00466247" w:rsidRPr="009B053A" w14:paraId="116D0325" w14:textId="77777777" w:rsidTr="00035174">
        <w:trPr>
          <w:trHeight w:val="188"/>
        </w:trPr>
        <w:tc>
          <w:tcPr>
            <w:tcW w:w="1413" w:type="dxa"/>
            <w:vMerge/>
            <w:tcBorders>
              <w:left w:val="single" w:sz="4" w:space="0" w:color="auto"/>
              <w:bottom w:val="single" w:sz="4" w:space="0" w:color="auto"/>
              <w:right w:val="single" w:sz="4" w:space="0" w:color="auto"/>
            </w:tcBorders>
          </w:tcPr>
          <w:p w14:paraId="62C76C1F"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78BCA3D" w14:textId="77777777" w:rsidR="00466247" w:rsidRPr="009B053A" w:rsidRDefault="00466247" w:rsidP="00035174">
            <w:pPr>
              <w:pStyle w:val="TAL"/>
              <w:rPr>
                <w:rFonts w:eastAsia="Malgun Gothic"/>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68DA4BFE" w14:textId="77777777" w:rsidR="00466247" w:rsidRPr="009B053A" w:rsidRDefault="00466247" w:rsidP="00035174">
            <w:pPr>
              <w:pStyle w:val="TAL"/>
              <w:rPr>
                <w:rFonts w:eastAsia="Malgun Gothic"/>
              </w:rPr>
            </w:pPr>
            <w:r w:rsidRPr="009B053A">
              <w:rPr>
                <w:rFonts w:eastAsia="Malgun Gothic"/>
              </w:rPr>
              <w:t>Frequency range</w:t>
            </w:r>
          </w:p>
        </w:tc>
        <w:tc>
          <w:tcPr>
            <w:tcW w:w="992" w:type="dxa"/>
            <w:tcBorders>
              <w:top w:val="single" w:sz="4" w:space="0" w:color="auto"/>
              <w:left w:val="nil"/>
              <w:bottom w:val="single" w:sz="4" w:space="0" w:color="auto"/>
              <w:right w:val="single" w:sz="4" w:space="0" w:color="auto"/>
            </w:tcBorders>
          </w:tcPr>
          <w:p w14:paraId="19A23434" w14:textId="77777777" w:rsidR="00466247" w:rsidRPr="009B053A" w:rsidRDefault="00466247" w:rsidP="00035174">
            <w:pPr>
              <w:pStyle w:val="TAC"/>
              <w:rPr>
                <w:rFonts w:eastAsia="Malgun Gothic"/>
              </w:rPr>
            </w:pPr>
            <w:r w:rsidRPr="009B053A">
              <w:rPr>
                <w:rFonts w:eastAsia="Malgun Gothic"/>
              </w:rPr>
              <w:t>1884.5</w:t>
            </w:r>
          </w:p>
        </w:tc>
        <w:tc>
          <w:tcPr>
            <w:tcW w:w="425" w:type="dxa"/>
            <w:tcBorders>
              <w:top w:val="single" w:sz="4" w:space="0" w:color="auto"/>
              <w:left w:val="nil"/>
              <w:bottom w:val="single" w:sz="4" w:space="0" w:color="auto"/>
              <w:right w:val="single" w:sz="4" w:space="0" w:color="auto"/>
            </w:tcBorders>
          </w:tcPr>
          <w:p w14:paraId="7EB97C10"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CD97577" w14:textId="77777777" w:rsidR="00466247" w:rsidRPr="009B053A" w:rsidRDefault="00466247" w:rsidP="00035174">
            <w:pPr>
              <w:pStyle w:val="TAC"/>
              <w:rPr>
                <w:rFonts w:eastAsia="Malgun Gothic"/>
              </w:rPr>
            </w:pPr>
            <w:r w:rsidRPr="009B053A">
              <w:rPr>
                <w:rFonts w:eastAsia="Malgun Gothic"/>
              </w:rPr>
              <w:t>1915.7</w:t>
            </w:r>
          </w:p>
        </w:tc>
        <w:tc>
          <w:tcPr>
            <w:tcW w:w="1134" w:type="dxa"/>
            <w:tcBorders>
              <w:top w:val="single" w:sz="4" w:space="0" w:color="auto"/>
              <w:left w:val="nil"/>
              <w:bottom w:val="single" w:sz="4" w:space="0" w:color="auto"/>
              <w:right w:val="single" w:sz="4" w:space="0" w:color="auto"/>
            </w:tcBorders>
          </w:tcPr>
          <w:p w14:paraId="2D7C0F41" w14:textId="77777777" w:rsidR="00466247" w:rsidRPr="009B053A" w:rsidRDefault="00466247" w:rsidP="00035174">
            <w:pPr>
              <w:pStyle w:val="TAC"/>
              <w:rPr>
                <w:rFonts w:eastAsia="Malgun Gothic"/>
              </w:rPr>
            </w:pPr>
            <w:r w:rsidRPr="009B053A">
              <w:rPr>
                <w:rFonts w:eastAsia="Malgun Gothic"/>
              </w:rPr>
              <w:t>-41</w:t>
            </w:r>
          </w:p>
        </w:tc>
        <w:tc>
          <w:tcPr>
            <w:tcW w:w="709" w:type="dxa"/>
            <w:tcBorders>
              <w:top w:val="single" w:sz="4" w:space="0" w:color="auto"/>
              <w:left w:val="nil"/>
              <w:bottom w:val="single" w:sz="4" w:space="0" w:color="auto"/>
              <w:right w:val="single" w:sz="4" w:space="0" w:color="auto"/>
            </w:tcBorders>
            <w:noWrap/>
          </w:tcPr>
          <w:p w14:paraId="0B61ECDC" w14:textId="77777777" w:rsidR="00466247" w:rsidRPr="009B053A" w:rsidRDefault="00466247" w:rsidP="00035174">
            <w:pPr>
              <w:pStyle w:val="TAC"/>
              <w:rPr>
                <w:rFonts w:eastAsia="Malgun Gothic"/>
              </w:rPr>
            </w:pPr>
            <w:r w:rsidRPr="009B053A">
              <w:rPr>
                <w:rFonts w:eastAsia="Malgun Gothic"/>
              </w:rPr>
              <w:t>0.3</w:t>
            </w:r>
          </w:p>
        </w:tc>
        <w:tc>
          <w:tcPr>
            <w:tcW w:w="850" w:type="dxa"/>
            <w:tcBorders>
              <w:top w:val="single" w:sz="4" w:space="0" w:color="auto"/>
              <w:left w:val="nil"/>
              <w:bottom w:val="single" w:sz="4" w:space="0" w:color="auto"/>
              <w:right w:val="single" w:sz="4" w:space="0" w:color="auto"/>
            </w:tcBorders>
            <w:noWrap/>
          </w:tcPr>
          <w:p w14:paraId="46C868E5" w14:textId="77777777" w:rsidR="00466247" w:rsidRPr="009B053A" w:rsidRDefault="00466247" w:rsidP="00035174">
            <w:pPr>
              <w:pStyle w:val="TAC"/>
              <w:rPr>
                <w:rFonts w:eastAsia="Malgun Gothic"/>
              </w:rPr>
            </w:pPr>
            <w:r w:rsidRPr="009B053A">
              <w:rPr>
                <w:rFonts w:eastAsia="Malgun Gothic"/>
              </w:rPr>
              <w:t>3</w:t>
            </w:r>
          </w:p>
        </w:tc>
      </w:tr>
      <w:tr w:rsidR="00466247" w:rsidRPr="009B053A" w14:paraId="5DE35170"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1E1E4FC7" w14:textId="77777777" w:rsidR="00466247" w:rsidRPr="009B053A" w:rsidRDefault="00466247" w:rsidP="00035174">
            <w:pPr>
              <w:pStyle w:val="TAC"/>
              <w:rPr>
                <w:rFonts w:eastAsia="Malgun Gothic"/>
              </w:rPr>
            </w:pPr>
            <w:r w:rsidRPr="009B053A">
              <w:rPr>
                <w:lang w:eastAsia="ja-JP"/>
              </w:rPr>
              <w:t>DC</w:t>
            </w:r>
            <w:r w:rsidRPr="009B053A">
              <w:t>_</w:t>
            </w:r>
            <w:r w:rsidRPr="009B053A">
              <w:rPr>
                <w:lang w:eastAsia="zh-TW"/>
              </w:rPr>
              <w:t>48_n5</w:t>
            </w:r>
          </w:p>
        </w:tc>
        <w:tc>
          <w:tcPr>
            <w:tcW w:w="992" w:type="dxa"/>
            <w:tcBorders>
              <w:top w:val="single" w:sz="4" w:space="0" w:color="auto"/>
              <w:left w:val="nil"/>
              <w:right w:val="single" w:sz="4" w:space="0" w:color="auto"/>
            </w:tcBorders>
          </w:tcPr>
          <w:p w14:paraId="0BE734A7" w14:textId="77777777" w:rsidR="00466247" w:rsidRPr="009B053A" w:rsidRDefault="00466247" w:rsidP="00035174">
            <w:pPr>
              <w:pStyle w:val="TAL"/>
              <w:rPr>
                <w:sz w:val="16"/>
                <w:szCs w:val="16"/>
                <w:lang w:eastAsia="ja-JP"/>
              </w:rPr>
            </w:pPr>
            <w:r w:rsidRPr="009B053A">
              <w:rPr>
                <w:rFonts w:cs="Arial"/>
                <w:color w:val="000000"/>
                <w:szCs w:val="18"/>
              </w:rPr>
              <w:t>Rel-16</w:t>
            </w:r>
          </w:p>
        </w:tc>
        <w:tc>
          <w:tcPr>
            <w:tcW w:w="2552" w:type="dxa"/>
            <w:tcBorders>
              <w:top w:val="single" w:sz="4" w:space="0" w:color="auto"/>
              <w:left w:val="single" w:sz="4" w:space="0" w:color="auto"/>
              <w:bottom w:val="single" w:sz="4" w:space="0" w:color="auto"/>
              <w:right w:val="single" w:sz="4" w:space="0" w:color="auto"/>
            </w:tcBorders>
          </w:tcPr>
          <w:p w14:paraId="3FDB965A" w14:textId="77777777" w:rsidR="00466247" w:rsidRPr="009B053A" w:rsidRDefault="00466247" w:rsidP="00035174">
            <w:pPr>
              <w:pStyle w:val="TAL"/>
              <w:rPr>
                <w:rFonts w:eastAsia="Malgun Gothic"/>
              </w:rPr>
            </w:pPr>
            <w:r w:rsidRPr="009B053A">
              <w:t>E-UTRA Band 25, 70</w:t>
            </w:r>
          </w:p>
        </w:tc>
        <w:tc>
          <w:tcPr>
            <w:tcW w:w="992" w:type="dxa"/>
            <w:tcBorders>
              <w:top w:val="single" w:sz="4" w:space="0" w:color="auto"/>
              <w:left w:val="nil"/>
              <w:bottom w:val="single" w:sz="4" w:space="0" w:color="auto"/>
              <w:right w:val="single" w:sz="4" w:space="0" w:color="auto"/>
            </w:tcBorders>
          </w:tcPr>
          <w:p w14:paraId="6623D090" w14:textId="77777777" w:rsidR="00466247" w:rsidRPr="009B053A" w:rsidRDefault="00466247" w:rsidP="00035174">
            <w:pPr>
              <w:pStyle w:val="TAC"/>
              <w:rPr>
                <w:rFonts w:eastAsia="Malgun Gothic"/>
              </w:rPr>
            </w:pPr>
            <w:r w:rsidRPr="009B053A">
              <w:t>F</w:t>
            </w:r>
            <w:r w:rsidRPr="009B053A">
              <w:rPr>
                <w:vertAlign w:val="subscript"/>
              </w:rPr>
              <w:t>DL_low</w:t>
            </w:r>
            <w:r w:rsidRPr="009B053A">
              <w:t xml:space="preserve"> </w:t>
            </w:r>
          </w:p>
        </w:tc>
        <w:tc>
          <w:tcPr>
            <w:tcW w:w="425" w:type="dxa"/>
            <w:tcBorders>
              <w:top w:val="single" w:sz="4" w:space="0" w:color="auto"/>
              <w:left w:val="nil"/>
              <w:bottom w:val="single" w:sz="4" w:space="0" w:color="auto"/>
              <w:right w:val="single" w:sz="4" w:space="0" w:color="auto"/>
            </w:tcBorders>
          </w:tcPr>
          <w:p w14:paraId="0705044D"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682A53C"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3D09CF88"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3C6B5AFD"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7D8E79CB" w14:textId="77777777" w:rsidR="00466247" w:rsidRPr="009B053A" w:rsidRDefault="00466247" w:rsidP="00035174">
            <w:pPr>
              <w:pStyle w:val="TAC"/>
              <w:rPr>
                <w:rFonts w:eastAsia="Malgun Gothic"/>
              </w:rPr>
            </w:pPr>
          </w:p>
        </w:tc>
      </w:tr>
      <w:tr w:rsidR="00466247" w:rsidRPr="009B053A" w14:paraId="6D9B9EE4" w14:textId="77777777" w:rsidTr="00035174">
        <w:trPr>
          <w:trHeight w:val="188"/>
        </w:trPr>
        <w:tc>
          <w:tcPr>
            <w:tcW w:w="1413" w:type="dxa"/>
            <w:vMerge/>
            <w:tcBorders>
              <w:top w:val="single" w:sz="4" w:space="0" w:color="auto"/>
              <w:left w:val="single" w:sz="4" w:space="0" w:color="auto"/>
              <w:bottom w:val="single" w:sz="4" w:space="0" w:color="auto"/>
              <w:right w:val="single" w:sz="4" w:space="0" w:color="auto"/>
            </w:tcBorders>
          </w:tcPr>
          <w:p w14:paraId="74B816B7"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554C734C"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70F01E85" w14:textId="77777777" w:rsidR="00466247" w:rsidRPr="009B053A" w:rsidRDefault="00466247" w:rsidP="00035174">
            <w:pPr>
              <w:pStyle w:val="TAL"/>
              <w:rPr>
                <w:rFonts w:eastAsia="Malgun Gothic"/>
              </w:rPr>
            </w:pPr>
            <w:r w:rsidRPr="009B053A">
              <w:t>Frequency range</w:t>
            </w:r>
          </w:p>
        </w:tc>
        <w:tc>
          <w:tcPr>
            <w:tcW w:w="992" w:type="dxa"/>
            <w:tcBorders>
              <w:top w:val="single" w:sz="4" w:space="0" w:color="auto"/>
              <w:left w:val="nil"/>
              <w:bottom w:val="single" w:sz="4" w:space="0" w:color="auto"/>
              <w:right w:val="single" w:sz="4" w:space="0" w:color="auto"/>
            </w:tcBorders>
          </w:tcPr>
          <w:p w14:paraId="46CFD472" w14:textId="77777777" w:rsidR="00466247" w:rsidRPr="009B053A" w:rsidRDefault="00466247" w:rsidP="00035174">
            <w:pPr>
              <w:pStyle w:val="TAC"/>
              <w:rPr>
                <w:rFonts w:eastAsia="Malgun Gothic"/>
              </w:rPr>
            </w:pPr>
            <w:r w:rsidRPr="009B053A">
              <w:t>1884.5</w:t>
            </w:r>
          </w:p>
        </w:tc>
        <w:tc>
          <w:tcPr>
            <w:tcW w:w="425" w:type="dxa"/>
            <w:tcBorders>
              <w:top w:val="single" w:sz="4" w:space="0" w:color="auto"/>
              <w:left w:val="nil"/>
              <w:bottom w:val="single" w:sz="4" w:space="0" w:color="auto"/>
              <w:right w:val="single" w:sz="4" w:space="0" w:color="auto"/>
            </w:tcBorders>
          </w:tcPr>
          <w:p w14:paraId="2E15E445"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18E2F027" w14:textId="77777777" w:rsidR="00466247" w:rsidRPr="009B053A" w:rsidRDefault="00466247" w:rsidP="00035174">
            <w:pPr>
              <w:pStyle w:val="TAC"/>
              <w:rPr>
                <w:rFonts w:eastAsia="Malgun Gothic"/>
              </w:rPr>
            </w:pPr>
            <w:r w:rsidRPr="009B053A">
              <w:t>1915.7</w:t>
            </w:r>
          </w:p>
        </w:tc>
        <w:tc>
          <w:tcPr>
            <w:tcW w:w="1134" w:type="dxa"/>
            <w:tcBorders>
              <w:top w:val="single" w:sz="4" w:space="0" w:color="auto"/>
              <w:left w:val="nil"/>
              <w:bottom w:val="single" w:sz="4" w:space="0" w:color="auto"/>
              <w:right w:val="single" w:sz="4" w:space="0" w:color="auto"/>
            </w:tcBorders>
          </w:tcPr>
          <w:p w14:paraId="5523CDC6" w14:textId="77777777" w:rsidR="00466247" w:rsidRPr="009B053A" w:rsidRDefault="00466247" w:rsidP="00035174">
            <w:pPr>
              <w:pStyle w:val="TAC"/>
              <w:rPr>
                <w:rFonts w:eastAsia="Malgun Gothic"/>
              </w:rPr>
            </w:pPr>
            <w:r w:rsidRPr="009B053A">
              <w:t>-41</w:t>
            </w:r>
          </w:p>
        </w:tc>
        <w:tc>
          <w:tcPr>
            <w:tcW w:w="709" w:type="dxa"/>
            <w:tcBorders>
              <w:top w:val="single" w:sz="4" w:space="0" w:color="auto"/>
              <w:left w:val="nil"/>
              <w:bottom w:val="single" w:sz="4" w:space="0" w:color="auto"/>
              <w:right w:val="single" w:sz="4" w:space="0" w:color="auto"/>
            </w:tcBorders>
            <w:noWrap/>
          </w:tcPr>
          <w:p w14:paraId="599A1B51" w14:textId="77777777" w:rsidR="00466247" w:rsidRPr="009B053A" w:rsidRDefault="00466247" w:rsidP="00035174">
            <w:pPr>
              <w:pStyle w:val="TAC"/>
              <w:rPr>
                <w:rFonts w:eastAsia="Malgun Gothic"/>
              </w:rPr>
            </w:pPr>
            <w:r w:rsidRPr="009B053A">
              <w:t>0.3</w:t>
            </w:r>
          </w:p>
        </w:tc>
        <w:tc>
          <w:tcPr>
            <w:tcW w:w="850" w:type="dxa"/>
            <w:tcBorders>
              <w:top w:val="single" w:sz="4" w:space="0" w:color="auto"/>
              <w:left w:val="nil"/>
              <w:bottom w:val="single" w:sz="4" w:space="0" w:color="auto"/>
              <w:right w:val="single" w:sz="4" w:space="0" w:color="auto"/>
            </w:tcBorders>
            <w:noWrap/>
          </w:tcPr>
          <w:p w14:paraId="0816CBF8" w14:textId="77777777" w:rsidR="00466247" w:rsidRPr="009B053A" w:rsidRDefault="00466247" w:rsidP="00035174">
            <w:pPr>
              <w:pStyle w:val="TAC"/>
              <w:rPr>
                <w:rFonts w:eastAsia="Malgun Gothic"/>
              </w:rPr>
            </w:pPr>
            <w:r w:rsidRPr="009B053A">
              <w:t>3</w:t>
            </w:r>
          </w:p>
        </w:tc>
      </w:tr>
      <w:tr w:rsidR="00466247" w:rsidRPr="009B053A" w14:paraId="2D67B60F"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062B7AB5" w14:textId="77777777" w:rsidR="00466247" w:rsidRPr="009B053A" w:rsidRDefault="00466247" w:rsidP="00035174">
            <w:pPr>
              <w:pStyle w:val="TAC"/>
              <w:rPr>
                <w:rFonts w:eastAsia="Malgun Gothic"/>
              </w:rPr>
            </w:pPr>
            <w:r w:rsidRPr="009B053A">
              <w:rPr>
                <w:lang w:eastAsia="ja-JP"/>
              </w:rPr>
              <w:t>DC</w:t>
            </w:r>
            <w:r w:rsidRPr="009B053A">
              <w:t>_</w:t>
            </w:r>
            <w:r w:rsidRPr="009B053A">
              <w:rPr>
                <w:lang w:eastAsia="zh-TW"/>
              </w:rPr>
              <w:t>48_n66</w:t>
            </w:r>
          </w:p>
        </w:tc>
        <w:tc>
          <w:tcPr>
            <w:tcW w:w="992" w:type="dxa"/>
            <w:tcBorders>
              <w:top w:val="single" w:sz="4" w:space="0" w:color="auto"/>
              <w:left w:val="nil"/>
              <w:right w:val="single" w:sz="4" w:space="0" w:color="auto"/>
            </w:tcBorders>
          </w:tcPr>
          <w:p w14:paraId="4D0F1831" w14:textId="77777777" w:rsidR="00466247" w:rsidRPr="009B053A" w:rsidRDefault="00466247" w:rsidP="00035174">
            <w:pPr>
              <w:pStyle w:val="TAL"/>
              <w:rPr>
                <w:rFonts w:cs="Arial"/>
                <w:color w:val="000000"/>
                <w:szCs w:val="18"/>
              </w:rPr>
            </w:pPr>
            <w:r w:rsidRPr="009B053A">
              <w:rPr>
                <w:rFonts w:cs="Arial"/>
                <w:color w:val="000000"/>
                <w:szCs w:val="18"/>
              </w:rPr>
              <w:t>Rel-16</w:t>
            </w:r>
          </w:p>
          <w:p w14:paraId="571FF09B"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7F5E5E38" w14:textId="77777777" w:rsidR="00466247" w:rsidRPr="009B053A" w:rsidRDefault="00466247" w:rsidP="00035174">
            <w:pPr>
              <w:pStyle w:val="TAL"/>
              <w:rPr>
                <w:rFonts w:eastAsia="Malgun Gothic"/>
              </w:rPr>
            </w:pPr>
            <w:r w:rsidRPr="009B053A">
              <w:t>E-UTRA Band 2, 25</w:t>
            </w:r>
          </w:p>
        </w:tc>
        <w:tc>
          <w:tcPr>
            <w:tcW w:w="992" w:type="dxa"/>
            <w:tcBorders>
              <w:top w:val="single" w:sz="4" w:space="0" w:color="auto"/>
              <w:left w:val="nil"/>
              <w:bottom w:val="single" w:sz="4" w:space="0" w:color="auto"/>
              <w:right w:val="single" w:sz="4" w:space="0" w:color="auto"/>
            </w:tcBorders>
          </w:tcPr>
          <w:p w14:paraId="62518A78" w14:textId="77777777" w:rsidR="00466247" w:rsidRPr="009B053A" w:rsidRDefault="00466247" w:rsidP="00035174">
            <w:pPr>
              <w:pStyle w:val="TAC"/>
              <w:rPr>
                <w:rFonts w:eastAsia="Malgun Gothic"/>
              </w:rPr>
            </w:pPr>
            <w:r w:rsidRPr="009B053A">
              <w:t>F</w:t>
            </w:r>
            <w:r w:rsidRPr="009B053A">
              <w:rPr>
                <w:vertAlign w:val="subscript"/>
              </w:rPr>
              <w:t>DL_low</w:t>
            </w:r>
            <w:r w:rsidRPr="009B053A">
              <w:t xml:space="preserve"> </w:t>
            </w:r>
          </w:p>
        </w:tc>
        <w:tc>
          <w:tcPr>
            <w:tcW w:w="425" w:type="dxa"/>
            <w:tcBorders>
              <w:top w:val="single" w:sz="4" w:space="0" w:color="auto"/>
              <w:left w:val="nil"/>
              <w:bottom w:val="single" w:sz="4" w:space="0" w:color="auto"/>
              <w:right w:val="single" w:sz="4" w:space="0" w:color="auto"/>
            </w:tcBorders>
          </w:tcPr>
          <w:p w14:paraId="6D3A0ECF" w14:textId="77777777" w:rsidR="00466247" w:rsidRPr="009B053A" w:rsidRDefault="00466247" w:rsidP="00035174">
            <w:pPr>
              <w:pStyle w:val="TAC"/>
              <w:rPr>
                <w:rFonts w:eastAsia="Malgun Gothic"/>
              </w:rPr>
            </w:pPr>
            <w:r w:rsidRPr="009B053A">
              <w:t>-</w:t>
            </w:r>
          </w:p>
        </w:tc>
        <w:tc>
          <w:tcPr>
            <w:tcW w:w="1134" w:type="dxa"/>
            <w:tcBorders>
              <w:top w:val="single" w:sz="4" w:space="0" w:color="auto"/>
              <w:left w:val="nil"/>
              <w:bottom w:val="single" w:sz="4" w:space="0" w:color="auto"/>
              <w:right w:val="single" w:sz="4" w:space="0" w:color="auto"/>
            </w:tcBorders>
          </w:tcPr>
          <w:p w14:paraId="675706A5" w14:textId="77777777" w:rsidR="00466247" w:rsidRPr="009B053A" w:rsidRDefault="00466247" w:rsidP="00035174">
            <w:pPr>
              <w:pStyle w:val="TAC"/>
              <w:rPr>
                <w:rFonts w:eastAsia="Malgun Gothic"/>
              </w:rPr>
            </w:pPr>
            <w:r w:rsidRPr="009B053A">
              <w:t>F</w:t>
            </w:r>
            <w:r w:rsidRPr="009B053A">
              <w:rPr>
                <w:vertAlign w:val="subscript"/>
              </w:rPr>
              <w:t>DL_high</w:t>
            </w:r>
          </w:p>
        </w:tc>
        <w:tc>
          <w:tcPr>
            <w:tcW w:w="1134" w:type="dxa"/>
            <w:tcBorders>
              <w:top w:val="single" w:sz="4" w:space="0" w:color="auto"/>
              <w:left w:val="nil"/>
              <w:bottom w:val="single" w:sz="4" w:space="0" w:color="auto"/>
              <w:right w:val="single" w:sz="4" w:space="0" w:color="auto"/>
            </w:tcBorders>
          </w:tcPr>
          <w:p w14:paraId="10A6D411" w14:textId="77777777" w:rsidR="00466247" w:rsidRPr="009B053A" w:rsidRDefault="00466247" w:rsidP="00035174">
            <w:pPr>
              <w:pStyle w:val="TAC"/>
              <w:rPr>
                <w:rFonts w:eastAsia="Malgun Gothic"/>
              </w:rPr>
            </w:pPr>
            <w:r w:rsidRPr="009B053A">
              <w:t>-50</w:t>
            </w:r>
          </w:p>
        </w:tc>
        <w:tc>
          <w:tcPr>
            <w:tcW w:w="709" w:type="dxa"/>
            <w:tcBorders>
              <w:top w:val="single" w:sz="4" w:space="0" w:color="auto"/>
              <w:left w:val="nil"/>
              <w:bottom w:val="single" w:sz="4" w:space="0" w:color="auto"/>
              <w:right w:val="single" w:sz="4" w:space="0" w:color="auto"/>
            </w:tcBorders>
            <w:noWrap/>
          </w:tcPr>
          <w:p w14:paraId="6B2247C5" w14:textId="77777777" w:rsidR="00466247" w:rsidRPr="009B053A" w:rsidRDefault="00466247" w:rsidP="00035174">
            <w:pPr>
              <w:pStyle w:val="TAC"/>
              <w:rPr>
                <w:rFonts w:eastAsia="Malgun Gothic"/>
              </w:rPr>
            </w:pPr>
            <w:r w:rsidRPr="009B053A">
              <w:t>1</w:t>
            </w:r>
          </w:p>
        </w:tc>
        <w:tc>
          <w:tcPr>
            <w:tcW w:w="850" w:type="dxa"/>
            <w:tcBorders>
              <w:top w:val="single" w:sz="4" w:space="0" w:color="auto"/>
              <w:left w:val="nil"/>
              <w:bottom w:val="single" w:sz="4" w:space="0" w:color="auto"/>
              <w:right w:val="single" w:sz="4" w:space="0" w:color="auto"/>
            </w:tcBorders>
            <w:noWrap/>
          </w:tcPr>
          <w:p w14:paraId="1D28483B" w14:textId="77777777" w:rsidR="00466247" w:rsidRPr="009B053A" w:rsidRDefault="00466247" w:rsidP="00035174">
            <w:pPr>
              <w:pStyle w:val="TAC"/>
              <w:rPr>
                <w:rFonts w:eastAsia="Malgun Gothic"/>
              </w:rPr>
            </w:pPr>
          </w:p>
        </w:tc>
      </w:tr>
      <w:tr w:rsidR="00466247" w:rsidRPr="009B053A" w14:paraId="57492726"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7EC020E2" w14:textId="77777777" w:rsidR="00466247" w:rsidRPr="009B053A" w:rsidRDefault="00466247" w:rsidP="00035174">
            <w:pPr>
              <w:pStyle w:val="TAC"/>
              <w:rPr>
                <w:rFonts w:eastAsia="Malgun Gothic"/>
              </w:rPr>
            </w:pPr>
            <w:r w:rsidRPr="009B053A">
              <w:rPr>
                <w:rFonts w:eastAsia="Malgun Gothic"/>
              </w:rPr>
              <w:t>DC_</w:t>
            </w:r>
            <w:r w:rsidRPr="009B053A">
              <w:rPr>
                <w:lang w:eastAsia="zh-TW"/>
              </w:rPr>
              <w:t>66</w:t>
            </w:r>
            <w:r w:rsidRPr="009B053A">
              <w:rPr>
                <w:rFonts w:eastAsia="Malgun Gothic"/>
              </w:rPr>
              <w:t>_n</w:t>
            </w:r>
            <w:r w:rsidRPr="009B053A">
              <w:rPr>
                <w:lang w:eastAsia="zh-TW"/>
              </w:rPr>
              <w:t>2</w:t>
            </w:r>
          </w:p>
        </w:tc>
        <w:tc>
          <w:tcPr>
            <w:tcW w:w="992" w:type="dxa"/>
            <w:tcBorders>
              <w:top w:val="single" w:sz="4" w:space="0" w:color="auto"/>
              <w:left w:val="nil"/>
              <w:right w:val="single" w:sz="4" w:space="0" w:color="auto"/>
            </w:tcBorders>
          </w:tcPr>
          <w:p w14:paraId="2BBA6A3A" w14:textId="77777777" w:rsidR="00466247" w:rsidRPr="009B053A" w:rsidRDefault="00466247" w:rsidP="00035174">
            <w:pPr>
              <w:pStyle w:val="TAL"/>
              <w:rPr>
                <w:rFonts w:eastAsia="Malgun Gothic"/>
              </w:rPr>
            </w:pPr>
            <w:r w:rsidRPr="009B053A">
              <w:rPr>
                <w:rFonts w:eastAsia="Malgun Gothic"/>
              </w:rPr>
              <w:t>Rel-16</w:t>
            </w:r>
          </w:p>
          <w:p w14:paraId="2989EABE"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2AFF534A" w14:textId="77777777" w:rsidR="00466247" w:rsidRPr="009B053A" w:rsidRDefault="00466247" w:rsidP="00035174">
            <w:pPr>
              <w:pStyle w:val="TAL"/>
              <w:rPr>
                <w:rFonts w:eastAsia="Malgun Gothic"/>
              </w:rPr>
            </w:pPr>
            <w:r w:rsidRPr="009B053A">
              <w:rPr>
                <w:rFonts w:eastAsia="Malgun Gothic"/>
              </w:rPr>
              <w:t xml:space="preserve">E-UTRA Band </w:t>
            </w:r>
            <w:r w:rsidRPr="009B053A">
              <w:rPr>
                <w:rFonts w:eastAsia="SimSun"/>
                <w:color w:val="000000"/>
              </w:rPr>
              <w:t>4, 10, 22, 24, 50, 66, 70, 74</w:t>
            </w:r>
          </w:p>
        </w:tc>
        <w:tc>
          <w:tcPr>
            <w:tcW w:w="992" w:type="dxa"/>
            <w:tcBorders>
              <w:top w:val="single" w:sz="4" w:space="0" w:color="auto"/>
              <w:left w:val="nil"/>
              <w:bottom w:val="single" w:sz="4" w:space="0" w:color="auto"/>
              <w:right w:val="single" w:sz="4" w:space="0" w:color="auto"/>
            </w:tcBorders>
          </w:tcPr>
          <w:p w14:paraId="202B16AD"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3011A7B1"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305AF7A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2CDBD760"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08E25492"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6DD31E95" w14:textId="77777777" w:rsidR="00466247" w:rsidRPr="009B053A" w:rsidRDefault="00466247" w:rsidP="00035174">
            <w:pPr>
              <w:pStyle w:val="TAC"/>
              <w:rPr>
                <w:rFonts w:eastAsia="Malgun Gothic"/>
              </w:rPr>
            </w:pPr>
          </w:p>
        </w:tc>
      </w:tr>
      <w:tr w:rsidR="00466247" w:rsidRPr="009B053A" w14:paraId="704C1B7E" w14:textId="77777777" w:rsidTr="00035174">
        <w:trPr>
          <w:trHeight w:val="188"/>
        </w:trPr>
        <w:tc>
          <w:tcPr>
            <w:tcW w:w="1413" w:type="dxa"/>
            <w:vMerge/>
            <w:tcBorders>
              <w:left w:val="single" w:sz="4" w:space="0" w:color="auto"/>
              <w:bottom w:val="single" w:sz="4" w:space="0" w:color="auto"/>
              <w:right w:val="single" w:sz="4" w:space="0" w:color="auto"/>
            </w:tcBorders>
          </w:tcPr>
          <w:p w14:paraId="2C6FC1BC" w14:textId="77777777" w:rsidR="00466247" w:rsidRPr="009B053A" w:rsidRDefault="00466247" w:rsidP="00035174">
            <w:pPr>
              <w:pStyle w:val="TAC"/>
              <w:rPr>
                <w:rFonts w:eastAsia="Malgun Gothic"/>
              </w:rPr>
            </w:pPr>
          </w:p>
        </w:tc>
        <w:tc>
          <w:tcPr>
            <w:tcW w:w="992" w:type="dxa"/>
            <w:tcBorders>
              <w:left w:val="nil"/>
              <w:right w:val="single" w:sz="4" w:space="0" w:color="auto"/>
            </w:tcBorders>
          </w:tcPr>
          <w:p w14:paraId="56681679"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7232FD3D" w14:textId="77777777" w:rsidR="00466247" w:rsidRPr="009B053A" w:rsidRDefault="00466247" w:rsidP="00035174">
            <w:pPr>
              <w:pStyle w:val="TAL"/>
              <w:rPr>
                <w:rFonts w:eastAsia="Malgun Gothic"/>
              </w:rPr>
            </w:pPr>
            <w:r w:rsidRPr="009B053A">
              <w:rPr>
                <w:rFonts w:eastAsia="Malgun Gothic"/>
              </w:rPr>
              <w:t xml:space="preserve">E-UTRA Band </w:t>
            </w:r>
            <w:r w:rsidRPr="009B053A">
              <w:rPr>
                <w:lang w:eastAsia="zh-TW"/>
              </w:rPr>
              <w:t>2, 25</w:t>
            </w:r>
          </w:p>
        </w:tc>
        <w:tc>
          <w:tcPr>
            <w:tcW w:w="992" w:type="dxa"/>
            <w:tcBorders>
              <w:top w:val="single" w:sz="4" w:space="0" w:color="auto"/>
              <w:left w:val="nil"/>
              <w:bottom w:val="single" w:sz="4" w:space="0" w:color="auto"/>
              <w:right w:val="single" w:sz="4" w:space="0" w:color="auto"/>
            </w:tcBorders>
          </w:tcPr>
          <w:p w14:paraId="292A12D5"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4E215104"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F2DE5E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EDA0538"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1D070CA3"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327C9425" w14:textId="77777777" w:rsidR="00466247" w:rsidRPr="009B053A" w:rsidRDefault="00466247" w:rsidP="00035174">
            <w:pPr>
              <w:pStyle w:val="TAC"/>
              <w:rPr>
                <w:rFonts w:eastAsia="Malgun Gothic"/>
              </w:rPr>
            </w:pPr>
            <w:r w:rsidRPr="009B053A">
              <w:rPr>
                <w:rFonts w:cs="Arial"/>
                <w:color w:val="000000"/>
                <w:szCs w:val="18"/>
              </w:rPr>
              <w:t>5</w:t>
            </w:r>
          </w:p>
        </w:tc>
      </w:tr>
      <w:tr w:rsidR="00466247" w:rsidRPr="009B053A" w14:paraId="121869BD" w14:textId="77777777" w:rsidTr="00035174">
        <w:trPr>
          <w:trHeight w:val="188"/>
        </w:trPr>
        <w:tc>
          <w:tcPr>
            <w:tcW w:w="1413" w:type="dxa"/>
            <w:vMerge/>
            <w:tcBorders>
              <w:left w:val="single" w:sz="4" w:space="0" w:color="auto"/>
              <w:bottom w:val="single" w:sz="4" w:space="0" w:color="auto"/>
              <w:right w:val="single" w:sz="4" w:space="0" w:color="auto"/>
            </w:tcBorders>
          </w:tcPr>
          <w:p w14:paraId="32C798A0"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2E3702AD"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0F6E6471" w14:textId="77777777" w:rsidR="00466247" w:rsidRPr="009B053A" w:rsidRDefault="00466247" w:rsidP="00035174">
            <w:pPr>
              <w:pStyle w:val="TAL"/>
              <w:rPr>
                <w:lang w:eastAsia="zh-TW"/>
              </w:rPr>
            </w:pPr>
            <w:r w:rsidRPr="009B053A">
              <w:rPr>
                <w:rFonts w:eastAsia="Malgun Gothic"/>
              </w:rPr>
              <w:t xml:space="preserve">E-UTRA Band </w:t>
            </w:r>
            <w:r w:rsidRPr="009B053A">
              <w:rPr>
                <w:lang w:eastAsia="zh-TW"/>
              </w:rPr>
              <w:t>42, 43</w:t>
            </w:r>
          </w:p>
          <w:p w14:paraId="1910025E" w14:textId="77777777" w:rsidR="00466247" w:rsidRPr="009B053A" w:rsidRDefault="00466247" w:rsidP="00035174">
            <w:pPr>
              <w:pStyle w:val="TAL"/>
              <w:rPr>
                <w:rFonts w:eastAsia="Malgun Gothic"/>
              </w:rPr>
            </w:pPr>
            <w:r w:rsidRPr="009B053A">
              <w:rPr>
                <w:rFonts w:eastAsia="SimSun"/>
                <w:color w:val="000000"/>
              </w:rPr>
              <w:t>NR Band n77</w:t>
            </w:r>
          </w:p>
        </w:tc>
        <w:tc>
          <w:tcPr>
            <w:tcW w:w="992" w:type="dxa"/>
            <w:tcBorders>
              <w:top w:val="single" w:sz="4" w:space="0" w:color="auto"/>
              <w:left w:val="nil"/>
              <w:bottom w:val="single" w:sz="4" w:space="0" w:color="auto"/>
              <w:right w:val="single" w:sz="4" w:space="0" w:color="auto"/>
            </w:tcBorders>
          </w:tcPr>
          <w:p w14:paraId="16379649"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6D8D2298"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A75044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5631D05D"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50135EF2"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122E379E"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68F1EBD8" w14:textId="77777777" w:rsidTr="00035174">
        <w:trPr>
          <w:trHeight w:val="188"/>
        </w:trPr>
        <w:tc>
          <w:tcPr>
            <w:tcW w:w="1413" w:type="dxa"/>
            <w:vMerge w:val="restart"/>
            <w:tcBorders>
              <w:top w:val="single" w:sz="4" w:space="0" w:color="auto"/>
              <w:left w:val="single" w:sz="4" w:space="0" w:color="auto"/>
              <w:right w:val="single" w:sz="4" w:space="0" w:color="auto"/>
            </w:tcBorders>
          </w:tcPr>
          <w:p w14:paraId="4D9D3A1F" w14:textId="77777777" w:rsidR="00466247" w:rsidRPr="009B053A" w:rsidRDefault="00466247" w:rsidP="00035174">
            <w:pPr>
              <w:pStyle w:val="TAC"/>
              <w:rPr>
                <w:rFonts w:eastAsia="Malgun Gothic"/>
              </w:rPr>
            </w:pPr>
            <w:r w:rsidRPr="009B053A">
              <w:t>DC_66_n5</w:t>
            </w:r>
          </w:p>
        </w:tc>
        <w:tc>
          <w:tcPr>
            <w:tcW w:w="992" w:type="dxa"/>
            <w:tcBorders>
              <w:top w:val="single" w:sz="4" w:space="0" w:color="auto"/>
              <w:left w:val="nil"/>
              <w:right w:val="single" w:sz="4" w:space="0" w:color="auto"/>
            </w:tcBorders>
          </w:tcPr>
          <w:p w14:paraId="23CB9586" w14:textId="77777777" w:rsidR="00466247" w:rsidRPr="009B053A" w:rsidRDefault="00466247" w:rsidP="00035174">
            <w:pPr>
              <w:pStyle w:val="TAL"/>
              <w:rPr>
                <w:rFonts w:eastAsia="Malgun Gothic"/>
              </w:rPr>
            </w:pPr>
            <w:r w:rsidRPr="009B053A">
              <w:rPr>
                <w:rFonts w:eastAsia="Malgun Gothic"/>
              </w:rPr>
              <w:t>Rel-15</w:t>
            </w:r>
          </w:p>
        </w:tc>
        <w:tc>
          <w:tcPr>
            <w:tcW w:w="2552" w:type="dxa"/>
            <w:tcBorders>
              <w:top w:val="single" w:sz="4" w:space="0" w:color="auto"/>
              <w:left w:val="single" w:sz="4" w:space="0" w:color="auto"/>
              <w:bottom w:val="single" w:sz="4" w:space="0" w:color="auto"/>
              <w:right w:val="single" w:sz="4" w:space="0" w:color="auto"/>
            </w:tcBorders>
          </w:tcPr>
          <w:p w14:paraId="5433FC7C" w14:textId="77777777" w:rsidR="00466247" w:rsidRPr="009B053A" w:rsidRDefault="00466247" w:rsidP="00035174">
            <w:pPr>
              <w:pStyle w:val="TAL"/>
              <w:rPr>
                <w:rFonts w:eastAsia="Malgun Gothic"/>
              </w:rPr>
            </w:pPr>
            <w:r w:rsidRPr="009B053A">
              <w:rPr>
                <w:rFonts w:eastAsia="Malgun Gothic"/>
              </w:rPr>
              <w:t>E-UTRA Band 5, 6, 7, 8, 26, 38</w:t>
            </w:r>
          </w:p>
        </w:tc>
        <w:tc>
          <w:tcPr>
            <w:tcW w:w="992" w:type="dxa"/>
            <w:tcBorders>
              <w:top w:val="single" w:sz="4" w:space="0" w:color="auto"/>
              <w:left w:val="nil"/>
              <w:bottom w:val="single" w:sz="4" w:space="0" w:color="auto"/>
              <w:right w:val="single" w:sz="4" w:space="0" w:color="auto"/>
            </w:tcBorders>
          </w:tcPr>
          <w:p w14:paraId="696A13D6"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587DD13"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6838DDB1"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89DCD8E"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08E39CE7"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1F06F501" w14:textId="77777777" w:rsidR="00466247" w:rsidRPr="009B053A" w:rsidRDefault="00466247" w:rsidP="00035174">
            <w:pPr>
              <w:pStyle w:val="TAC"/>
              <w:rPr>
                <w:rFonts w:eastAsia="Malgun Gothic"/>
              </w:rPr>
            </w:pPr>
          </w:p>
        </w:tc>
      </w:tr>
      <w:tr w:rsidR="00466247" w:rsidRPr="009B053A" w14:paraId="6460FCC9" w14:textId="77777777" w:rsidTr="00035174">
        <w:trPr>
          <w:trHeight w:val="188"/>
        </w:trPr>
        <w:tc>
          <w:tcPr>
            <w:tcW w:w="1413" w:type="dxa"/>
            <w:vMerge/>
            <w:tcBorders>
              <w:top w:val="single" w:sz="4" w:space="0" w:color="auto"/>
              <w:left w:val="single" w:sz="4" w:space="0" w:color="auto"/>
              <w:right w:val="single" w:sz="4" w:space="0" w:color="auto"/>
            </w:tcBorders>
          </w:tcPr>
          <w:p w14:paraId="23F1BE6C"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0C22FFDE" w14:textId="77777777" w:rsidR="00466247" w:rsidRPr="009B053A" w:rsidRDefault="00466247" w:rsidP="00035174">
            <w:pPr>
              <w:pStyle w:val="TAL"/>
              <w:rPr>
                <w:rFonts w:eastAsia="Malgun Gothic"/>
              </w:rPr>
            </w:pPr>
          </w:p>
        </w:tc>
        <w:tc>
          <w:tcPr>
            <w:tcW w:w="2552" w:type="dxa"/>
            <w:tcBorders>
              <w:top w:val="single" w:sz="4" w:space="0" w:color="auto"/>
              <w:left w:val="single" w:sz="4" w:space="0" w:color="auto"/>
              <w:bottom w:val="single" w:sz="4" w:space="0" w:color="auto"/>
              <w:right w:val="single" w:sz="4" w:space="0" w:color="auto"/>
            </w:tcBorders>
          </w:tcPr>
          <w:p w14:paraId="35BE97D4" w14:textId="77777777" w:rsidR="00466247" w:rsidRPr="009B053A" w:rsidRDefault="00466247" w:rsidP="00035174">
            <w:pPr>
              <w:pStyle w:val="TAL"/>
              <w:rPr>
                <w:rFonts w:eastAsia="Malgun Gothic"/>
              </w:rPr>
            </w:pPr>
            <w:r w:rsidRPr="009B053A">
              <w:rPr>
                <w:rFonts w:eastAsia="Malgun Gothic"/>
              </w:rPr>
              <w:t>E-UTRA Band 41, 42, 52</w:t>
            </w:r>
          </w:p>
        </w:tc>
        <w:tc>
          <w:tcPr>
            <w:tcW w:w="992" w:type="dxa"/>
            <w:tcBorders>
              <w:top w:val="single" w:sz="4" w:space="0" w:color="auto"/>
              <w:left w:val="nil"/>
              <w:bottom w:val="single" w:sz="4" w:space="0" w:color="auto"/>
              <w:right w:val="single" w:sz="4" w:space="0" w:color="auto"/>
            </w:tcBorders>
          </w:tcPr>
          <w:p w14:paraId="6BD371F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29C8C5D0"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6597A62"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1B8AF76"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252FFBA4"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3CD577C8" w14:textId="77777777" w:rsidR="00466247" w:rsidRPr="009B053A" w:rsidRDefault="00466247" w:rsidP="00035174">
            <w:pPr>
              <w:pStyle w:val="TAC"/>
              <w:rPr>
                <w:rFonts w:eastAsia="Malgun Gothic"/>
              </w:rPr>
            </w:pPr>
            <w:r w:rsidRPr="009B053A">
              <w:t>2</w:t>
            </w:r>
          </w:p>
        </w:tc>
      </w:tr>
      <w:tr w:rsidR="00466247" w:rsidRPr="009B053A" w14:paraId="650E3267" w14:textId="77777777" w:rsidTr="00035174">
        <w:trPr>
          <w:trHeight w:val="188"/>
        </w:trPr>
        <w:tc>
          <w:tcPr>
            <w:tcW w:w="1413" w:type="dxa"/>
            <w:vMerge w:val="restart"/>
            <w:tcBorders>
              <w:left w:val="single" w:sz="4" w:space="0" w:color="auto"/>
              <w:bottom w:val="single" w:sz="4" w:space="0" w:color="auto"/>
              <w:right w:val="single" w:sz="4" w:space="0" w:color="auto"/>
            </w:tcBorders>
          </w:tcPr>
          <w:p w14:paraId="77CE8FA5" w14:textId="77777777" w:rsidR="00466247" w:rsidRPr="009B053A" w:rsidRDefault="00466247" w:rsidP="00035174">
            <w:pPr>
              <w:pStyle w:val="TAC"/>
              <w:rPr>
                <w:rFonts w:eastAsia="Malgun Gothic"/>
              </w:rPr>
            </w:pPr>
          </w:p>
        </w:tc>
        <w:tc>
          <w:tcPr>
            <w:tcW w:w="992" w:type="dxa"/>
            <w:tcBorders>
              <w:top w:val="single" w:sz="4" w:space="0" w:color="auto"/>
              <w:left w:val="nil"/>
              <w:right w:val="single" w:sz="4" w:space="0" w:color="auto"/>
            </w:tcBorders>
          </w:tcPr>
          <w:p w14:paraId="4A69AAF8" w14:textId="77777777" w:rsidR="00466247" w:rsidRPr="009B053A" w:rsidRDefault="00466247" w:rsidP="00035174">
            <w:pPr>
              <w:pStyle w:val="TAL"/>
              <w:rPr>
                <w:rFonts w:eastAsia="Malgun Gothic"/>
              </w:rPr>
            </w:pPr>
            <w:r w:rsidRPr="009B053A">
              <w:rPr>
                <w:rFonts w:eastAsia="Malgun Gothic"/>
              </w:rPr>
              <w:t>Rel-16</w:t>
            </w:r>
          </w:p>
        </w:tc>
        <w:tc>
          <w:tcPr>
            <w:tcW w:w="2552" w:type="dxa"/>
            <w:tcBorders>
              <w:top w:val="single" w:sz="4" w:space="0" w:color="auto"/>
              <w:left w:val="single" w:sz="4" w:space="0" w:color="auto"/>
              <w:bottom w:val="single" w:sz="4" w:space="0" w:color="auto"/>
              <w:right w:val="single" w:sz="4" w:space="0" w:color="auto"/>
            </w:tcBorders>
          </w:tcPr>
          <w:p w14:paraId="52D0DA03" w14:textId="77777777" w:rsidR="00466247" w:rsidRPr="009B053A" w:rsidRDefault="00466247" w:rsidP="00035174">
            <w:pPr>
              <w:pStyle w:val="TAL"/>
              <w:rPr>
                <w:rFonts w:eastAsia="Malgun Gothic"/>
              </w:rPr>
            </w:pPr>
            <w:r w:rsidRPr="009B053A">
              <w:rPr>
                <w:rFonts w:eastAsia="Malgun Gothic"/>
              </w:rPr>
              <w:t>E-UTRA Band 5, 6, 7, 8, 26, 38</w:t>
            </w:r>
          </w:p>
        </w:tc>
        <w:tc>
          <w:tcPr>
            <w:tcW w:w="992" w:type="dxa"/>
            <w:tcBorders>
              <w:top w:val="single" w:sz="4" w:space="0" w:color="auto"/>
              <w:left w:val="nil"/>
              <w:bottom w:val="single" w:sz="4" w:space="0" w:color="auto"/>
              <w:right w:val="single" w:sz="4" w:space="0" w:color="auto"/>
            </w:tcBorders>
          </w:tcPr>
          <w:p w14:paraId="314890D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47E9433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5AC4C79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4A2A86B6"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5C7EC231"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05ECB5FC" w14:textId="77777777" w:rsidR="00466247" w:rsidRPr="009B053A" w:rsidRDefault="00466247" w:rsidP="00035174">
            <w:pPr>
              <w:pStyle w:val="TAC"/>
              <w:rPr>
                <w:rFonts w:eastAsia="Malgun Gothic"/>
              </w:rPr>
            </w:pPr>
          </w:p>
        </w:tc>
      </w:tr>
      <w:tr w:rsidR="00466247" w:rsidRPr="009B053A" w14:paraId="619379EC" w14:textId="77777777" w:rsidTr="00035174">
        <w:trPr>
          <w:trHeight w:val="188"/>
        </w:trPr>
        <w:tc>
          <w:tcPr>
            <w:tcW w:w="1413" w:type="dxa"/>
            <w:vMerge/>
            <w:tcBorders>
              <w:left w:val="single" w:sz="4" w:space="0" w:color="auto"/>
              <w:bottom w:val="single" w:sz="4" w:space="0" w:color="auto"/>
              <w:right w:val="single" w:sz="4" w:space="0" w:color="auto"/>
            </w:tcBorders>
          </w:tcPr>
          <w:p w14:paraId="6CB0798C"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4933F1C9"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68CF84A8" w14:textId="77777777" w:rsidR="00466247" w:rsidRPr="009B053A" w:rsidRDefault="00466247" w:rsidP="00035174">
            <w:pPr>
              <w:pStyle w:val="TAL"/>
              <w:rPr>
                <w:rFonts w:eastAsia="Malgun Gothic"/>
              </w:rPr>
            </w:pPr>
            <w:r w:rsidRPr="009B053A">
              <w:rPr>
                <w:rFonts w:eastAsia="Malgun Gothic"/>
              </w:rPr>
              <w:t>E-UTRA Band 41, 42, 52</w:t>
            </w:r>
          </w:p>
          <w:p w14:paraId="7C211CA9" w14:textId="77777777" w:rsidR="00466247" w:rsidRPr="009B053A" w:rsidRDefault="00466247" w:rsidP="00035174">
            <w:pPr>
              <w:pStyle w:val="TAL"/>
              <w:rPr>
                <w:rFonts w:eastAsia="Malgun Gothic"/>
              </w:rPr>
            </w:pPr>
            <w:r w:rsidRPr="009B053A">
              <w:rPr>
                <w:rFonts w:eastAsia="Malgun Gothic"/>
              </w:rPr>
              <w:t>NR Band  n77</w:t>
            </w:r>
          </w:p>
        </w:tc>
        <w:tc>
          <w:tcPr>
            <w:tcW w:w="992" w:type="dxa"/>
            <w:tcBorders>
              <w:top w:val="single" w:sz="4" w:space="0" w:color="auto"/>
              <w:left w:val="nil"/>
              <w:bottom w:val="single" w:sz="4" w:space="0" w:color="auto"/>
              <w:right w:val="single" w:sz="4" w:space="0" w:color="auto"/>
            </w:tcBorders>
          </w:tcPr>
          <w:p w14:paraId="1D55745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725DB5BA"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1011854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0B32AD11"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32262876"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7CEB150C" w14:textId="77777777" w:rsidR="00466247" w:rsidRPr="009B053A" w:rsidRDefault="00466247" w:rsidP="00035174">
            <w:pPr>
              <w:pStyle w:val="TAC"/>
              <w:rPr>
                <w:rFonts w:eastAsia="Malgun Gothic"/>
              </w:rPr>
            </w:pPr>
            <w:r w:rsidRPr="009B053A">
              <w:t>2</w:t>
            </w:r>
          </w:p>
        </w:tc>
      </w:tr>
      <w:tr w:rsidR="00466247" w:rsidRPr="009B053A" w14:paraId="38CA9209"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71B949A5" w14:textId="77777777" w:rsidR="00466247" w:rsidRPr="009B053A" w:rsidRDefault="00466247" w:rsidP="00035174">
            <w:pPr>
              <w:pStyle w:val="TAC"/>
              <w:rPr>
                <w:rFonts w:eastAsia="Malgun Gothic"/>
              </w:rPr>
            </w:pPr>
            <w:r w:rsidRPr="009B053A">
              <w:rPr>
                <w:lang w:eastAsia="ja-JP"/>
              </w:rPr>
              <w:t>DC</w:t>
            </w:r>
            <w:r w:rsidRPr="009B053A">
              <w:t>_</w:t>
            </w:r>
            <w:r w:rsidRPr="009B053A">
              <w:rPr>
                <w:lang w:eastAsia="zh-TW"/>
              </w:rPr>
              <w:t>66_n41</w:t>
            </w:r>
          </w:p>
        </w:tc>
        <w:tc>
          <w:tcPr>
            <w:tcW w:w="992" w:type="dxa"/>
            <w:tcBorders>
              <w:top w:val="single" w:sz="4" w:space="0" w:color="auto"/>
              <w:left w:val="nil"/>
              <w:right w:val="single" w:sz="4" w:space="0" w:color="auto"/>
            </w:tcBorders>
          </w:tcPr>
          <w:p w14:paraId="6C4B22E5" w14:textId="77777777" w:rsidR="00466247" w:rsidRPr="009B053A" w:rsidRDefault="00466247" w:rsidP="00035174">
            <w:pPr>
              <w:pStyle w:val="TAL"/>
              <w:rPr>
                <w:rFonts w:cs="Arial"/>
                <w:color w:val="000000"/>
                <w:szCs w:val="18"/>
              </w:rPr>
            </w:pPr>
            <w:r w:rsidRPr="009B053A">
              <w:rPr>
                <w:rFonts w:cs="Arial"/>
                <w:color w:val="000000"/>
                <w:szCs w:val="18"/>
              </w:rPr>
              <w:t>Rel-16</w:t>
            </w:r>
          </w:p>
          <w:p w14:paraId="19869106"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5A7640F6" w14:textId="77777777" w:rsidR="00466247" w:rsidRPr="009B053A" w:rsidRDefault="00466247" w:rsidP="00035174">
            <w:pPr>
              <w:pStyle w:val="TAL"/>
              <w:rPr>
                <w:rFonts w:eastAsia="Malgun Gothic"/>
              </w:rPr>
            </w:pPr>
            <w:r w:rsidRPr="009B053A">
              <w:rPr>
                <w:rFonts w:cs="Arial"/>
                <w:color w:val="000000"/>
                <w:szCs w:val="18"/>
              </w:rPr>
              <w:t>E-UTRA Band 5, 12, 13, 14, 17, 26, 27, 28, 29, 43, 85</w:t>
            </w:r>
          </w:p>
        </w:tc>
        <w:tc>
          <w:tcPr>
            <w:tcW w:w="992" w:type="dxa"/>
            <w:tcBorders>
              <w:top w:val="single" w:sz="4" w:space="0" w:color="auto"/>
              <w:left w:val="nil"/>
              <w:bottom w:val="single" w:sz="4" w:space="0" w:color="auto"/>
              <w:right w:val="single" w:sz="4" w:space="0" w:color="auto"/>
            </w:tcBorders>
          </w:tcPr>
          <w:p w14:paraId="05A6F689"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714C9F16"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23800D79"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0291A5D1"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2892E1A6"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25E762EB" w14:textId="77777777" w:rsidR="00466247" w:rsidRPr="009B053A" w:rsidRDefault="00466247" w:rsidP="00035174">
            <w:pPr>
              <w:pStyle w:val="TAC"/>
              <w:rPr>
                <w:rFonts w:eastAsia="Malgun Gothic"/>
              </w:rPr>
            </w:pPr>
            <w:r w:rsidRPr="009B053A">
              <w:rPr>
                <w:rFonts w:cs="Arial"/>
                <w:color w:val="000000"/>
                <w:szCs w:val="18"/>
              </w:rPr>
              <w:t> </w:t>
            </w:r>
          </w:p>
        </w:tc>
      </w:tr>
      <w:tr w:rsidR="00466247" w:rsidRPr="009B053A" w14:paraId="56F2F3EC" w14:textId="77777777" w:rsidTr="00035174">
        <w:trPr>
          <w:trHeight w:val="188"/>
        </w:trPr>
        <w:tc>
          <w:tcPr>
            <w:tcW w:w="1413" w:type="dxa"/>
            <w:vMerge/>
            <w:tcBorders>
              <w:top w:val="single" w:sz="4" w:space="0" w:color="auto"/>
              <w:left w:val="single" w:sz="4" w:space="0" w:color="auto"/>
              <w:bottom w:val="single" w:sz="4" w:space="0" w:color="auto"/>
              <w:right w:val="single" w:sz="4" w:space="0" w:color="auto"/>
            </w:tcBorders>
          </w:tcPr>
          <w:p w14:paraId="4E5133BE"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1C3ADD03" w14:textId="77777777" w:rsidR="00466247" w:rsidRPr="009B053A" w:rsidRDefault="00466247" w:rsidP="00035174">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tcPr>
          <w:p w14:paraId="193D7F87" w14:textId="77777777" w:rsidR="00466247" w:rsidRPr="009B053A" w:rsidRDefault="00466247" w:rsidP="00035174">
            <w:pPr>
              <w:pStyle w:val="TAL"/>
              <w:rPr>
                <w:rFonts w:eastAsia="Malgun Gothic"/>
              </w:rPr>
            </w:pPr>
            <w:r w:rsidRPr="009B053A">
              <w:rPr>
                <w:rFonts w:cs="Arial"/>
                <w:color w:val="000000"/>
                <w:szCs w:val="18"/>
              </w:rPr>
              <w:t>E-UTRA Band 42, 48,</w:t>
            </w:r>
            <w:r w:rsidRPr="009B053A">
              <w:rPr>
                <w:rFonts w:cs="Arial"/>
                <w:color w:val="000000"/>
                <w:szCs w:val="18"/>
              </w:rPr>
              <w:br/>
              <w:t>NR band n77</w:t>
            </w:r>
          </w:p>
        </w:tc>
        <w:tc>
          <w:tcPr>
            <w:tcW w:w="992" w:type="dxa"/>
            <w:tcBorders>
              <w:top w:val="single" w:sz="4" w:space="0" w:color="auto"/>
              <w:left w:val="nil"/>
              <w:bottom w:val="single" w:sz="4" w:space="0" w:color="auto"/>
              <w:right w:val="single" w:sz="4" w:space="0" w:color="auto"/>
            </w:tcBorders>
          </w:tcPr>
          <w:p w14:paraId="675223CD"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55344D6F"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528B6C9F"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9D2ECAC"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3BCE6551"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78119E4D" w14:textId="77777777" w:rsidR="00466247" w:rsidRPr="009B053A" w:rsidRDefault="00466247" w:rsidP="00035174">
            <w:pPr>
              <w:pStyle w:val="TAC"/>
              <w:rPr>
                <w:rFonts w:eastAsia="Malgun Gothic"/>
              </w:rPr>
            </w:pPr>
            <w:r w:rsidRPr="009B053A">
              <w:rPr>
                <w:rFonts w:cs="Arial"/>
                <w:color w:val="000000"/>
                <w:szCs w:val="18"/>
              </w:rPr>
              <w:t>2</w:t>
            </w:r>
          </w:p>
        </w:tc>
      </w:tr>
      <w:tr w:rsidR="00466247" w:rsidRPr="009B053A" w14:paraId="4CBD888E"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418479A1" w14:textId="77777777" w:rsidR="00466247" w:rsidRPr="009B053A" w:rsidRDefault="00466247" w:rsidP="00035174">
            <w:pPr>
              <w:pStyle w:val="TAC"/>
              <w:rPr>
                <w:rFonts w:eastAsia="Malgun Gothic"/>
              </w:rPr>
            </w:pPr>
            <w:r w:rsidRPr="009B053A">
              <w:rPr>
                <w:lang w:eastAsia="fi-FI"/>
              </w:rPr>
              <w:t>DC_66_n77</w:t>
            </w:r>
          </w:p>
        </w:tc>
        <w:tc>
          <w:tcPr>
            <w:tcW w:w="992" w:type="dxa"/>
            <w:tcBorders>
              <w:top w:val="single" w:sz="4" w:space="0" w:color="auto"/>
              <w:left w:val="nil"/>
              <w:right w:val="single" w:sz="4" w:space="0" w:color="auto"/>
            </w:tcBorders>
          </w:tcPr>
          <w:p w14:paraId="123AE79D"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tcPr>
          <w:p w14:paraId="78D42881" w14:textId="77777777" w:rsidR="00466247" w:rsidRPr="009B053A" w:rsidRDefault="00466247" w:rsidP="00035174">
            <w:pPr>
              <w:pStyle w:val="TAL"/>
              <w:rPr>
                <w:rFonts w:eastAsia="Malgun Gothic"/>
              </w:rPr>
            </w:pPr>
            <w:r w:rsidRPr="009B053A">
              <w:rPr>
                <w:rFonts w:cs="Arial"/>
                <w:color w:val="000000"/>
                <w:szCs w:val="18"/>
                <w:lang w:eastAsia="ko-KR"/>
              </w:rPr>
              <w:t>E-UTRA Band 2, 4, 12, 13, 14, 17, 29, 30, 65, 66, 70, 71</w:t>
            </w:r>
          </w:p>
        </w:tc>
        <w:tc>
          <w:tcPr>
            <w:tcW w:w="992" w:type="dxa"/>
            <w:tcBorders>
              <w:top w:val="single" w:sz="4" w:space="0" w:color="auto"/>
              <w:left w:val="nil"/>
              <w:bottom w:val="single" w:sz="4" w:space="0" w:color="auto"/>
              <w:right w:val="single" w:sz="4" w:space="0" w:color="auto"/>
            </w:tcBorders>
          </w:tcPr>
          <w:p w14:paraId="7E22DF16"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low</w:t>
            </w:r>
          </w:p>
        </w:tc>
        <w:tc>
          <w:tcPr>
            <w:tcW w:w="425" w:type="dxa"/>
            <w:tcBorders>
              <w:top w:val="single" w:sz="4" w:space="0" w:color="auto"/>
              <w:left w:val="nil"/>
              <w:bottom w:val="single" w:sz="4" w:space="0" w:color="auto"/>
              <w:right w:val="single" w:sz="4" w:space="0" w:color="auto"/>
            </w:tcBorders>
          </w:tcPr>
          <w:p w14:paraId="1AD54382" w14:textId="77777777" w:rsidR="00466247" w:rsidRPr="009B053A" w:rsidRDefault="00466247" w:rsidP="00035174">
            <w:pPr>
              <w:pStyle w:val="TAC"/>
              <w:rPr>
                <w:rFonts w:eastAsia="Malgun Gothic"/>
              </w:rPr>
            </w:pPr>
            <w:r w:rsidRPr="009B053A">
              <w:rPr>
                <w:rFonts w:cs="Arial"/>
                <w:color w:val="000000"/>
                <w:szCs w:val="18"/>
              </w:rPr>
              <w:t>-</w:t>
            </w:r>
          </w:p>
        </w:tc>
        <w:tc>
          <w:tcPr>
            <w:tcW w:w="1134" w:type="dxa"/>
            <w:tcBorders>
              <w:top w:val="single" w:sz="4" w:space="0" w:color="auto"/>
              <w:left w:val="nil"/>
              <w:bottom w:val="single" w:sz="4" w:space="0" w:color="auto"/>
              <w:right w:val="single" w:sz="4" w:space="0" w:color="auto"/>
            </w:tcBorders>
          </w:tcPr>
          <w:p w14:paraId="028B9717" w14:textId="77777777" w:rsidR="00466247" w:rsidRPr="009B053A" w:rsidRDefault="00466247" w:rsidP="00035174">
            <w:pPr>
              <w:pStyle w:val="TAC"/>
              <w:rPr>
                <w:rFonts w:eastAsia="Malgun Gothic"/>
              </w:rPr>
            </w:pPr>
            <w:r w:rsidRPr="009B053A">
              <w:rPr>
                <w:rFonts w:cs="Arial"/>
                <w:color w:val="000000"/>
                <w:szCs w:val="18"/>
              </w:rPr>
              <w:t>F</w:t>
            </w:r>
            <w:r w:rsidRPr="009B053A">
              <w:rPr>
                <w:rFonts w:cs="Arial"/>
                <w:color w:val="000000"/>
                <w:szCs w:val="18"/>
                <w:vertAlign w:val="subscript"/>
              </w:rPr>
              <w:t>DL_high</w:t>
            </w:r>
          </w:p>
        </w:tc>
        <w:tc>
          <w:tcPr>
            <w:tcW w:w="1134" w:type="dxa"/>
            <w:tcBorders>
              <w:top w:val="single" w:sz="4" w:space="0" w:color="auto"/>
              <w:left w:val="nil"/>
              <w:bottom w:val="single" w:sz="4" w:space="0" w:color="auto"/>
              <w:right w:val="single" w:sz="4" w:space="0" w:color="auto"/>
            </w:tcBorders>
          </w:tcPr>
          <w:p w14:paraId="402FFE0F" w14:textId="77777777" w:rsidR="00466247" w:rsidRPr="009B053A" w:rsidRDefault="00466247" w:rsidP="00035174">
            <w:pPr>
              <w:pStyle w:val="TAC"/>
              <w:rPr>
                <w:rFonts w:eastAsia="Malgun Gothic"/>
              </w:rPr>
            </w:pPr>
            <w:r w:rsidRPr="009B053A">
              <w:rPr>
                <w:rFonts w:cs="Arial"/>
                <w:color w:val="000000"/>
                <w:szCs w:val="18"/>
              </w:rPr>
              <w:t>-50</w:t>
            </w:r>
          </w:p>
        </w:tc>
        <w:tc>
          <w:tcPr>
            <w:tcW w:w="709" w:type="dxa"/>
            <w:tcBorders>
              <w:top w:val="single" w:sz="4" w:space="0" w:color="auto"/>
              <w:left w:val="nil"/>
              <w:bottom w:val="single" w:sz="4" w:space="0" w:color="auto"/>
              <w:right w:val="single" w:sz="4" w:space="0" w:color="auto"/>
            </w:tcBorders>
            <w:noWrap/>
          </w:tcPr>
          <w:p w14:paraId="0C3261D7" w14:textId="77777777" w:rsidR="00466247" w:rsidRPr="009B053A" w:rsidRDefault="00466247" w:rsidP="00035174">
            <w:pPr>
              <w:pStyle w:val="TAC"/>
              <w:rPr>
                <w:rFonts w:eastAsia="Malgun Gothic"/>
              </w:rPr>
            </w:pPr>
            <w:r w:rsidRPr="009B053A">
              <w:rPr>
                <w:rFonts w:cs="Arial"/>
                <w:color w:val="000000"/>
                <w:szCs w:val="18"/>
              </w:rPr>
              <w:t>1</w:t>
            </w:r>
          </w:p>
        </w:tc>
        <w:tc>
          <w:tcPr>
            <w:tcW w:w="850" w:type="dxa"/>
            <w:tcBorders>
              <w:top w:val="single" w:sz="4" w:space="0" w:color="auto"/>
              <w:left w:val="nil"/>
              <w:bottom w:val="single" w:sz="4" w:space="0" w:color="auto"/>
              <w:right w:val="single" w:sz="4" w:space="0" w:color="auto"/>
            </w:tcBorders>
            <w:noWrap/>
          </w:tcPr>
          <w:p w14:paraId="03E03E2A" w14:textId="77777777" w:rsidR="00466247" w:rsidRPr="009B053A" w:rsidRDefault="00466247" w:rsidP="00035174">
            <w:pPr>
              <w:pStyle w:val="TAC"/>
              <w:rPr>
                <w:rFonts w:eastAsia="Malgun Gothic"/>
              </w:rPr>
            </w:pPr>
            <w:r w:rsidRPr="009B053A">
              <w:rPr>
                <w:rFonts w:cs="Arial"/>
                <w:color w:val="000000"/>
                <w:szCs w:val="18"/>
                <w:lang w:eastAsia="ja-JP"/>
              </w:rPr>
              <w:t> </w:t>
            </w:r>
          </w:p>
        </w:tc>
      </w:tr>
      <w:tr w:rsidR="00466247" w:rsidRPr="009B053A" w14:paraId="15ED93C9"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1E2C8B60" w14:textId="77777777" w:rsidR="00466247" w:rsidRPr="009B053A" w:rsidRDefault="00466247" w:rsidP="00035174">
            <w:pPr>
              <w:pStyle w:val="TAC"/>
              <w:rPr>
                <w:rFonts w:eastAsia="Malgun Gothic"/>
              </w:rPr>
            </w:pPr>
            <w:r w:rsidRPr="009B053A">
              <w:t>DC_66_n78</w:t>
            </w:r>
          </w:p>
        </w:tc>
        <w:tc>
          <w:tcPr>
            <w:tcW w:w="992" w:type="dxa"/>
            <w:tcBorders>
              <w:top w:val="single" w:sz="4" w:space="0" w:color="auto"/>
              <w:left w:val="nil"/>
              <w:bottom w:val="single" w:sz="4" w:space="0" w:color="auto"/>
              <w:right w:val="single" w:sz="4" w:space="0" w:color="auto"/>
            </w:tcBorders>
          </w:tcPr>
          <w:p w14:paraId="2DEBA8E9" w14:textId="77777777" w:rsidR="00466247" w:rsidRPr="009B053A" w:rsidRDefault="00466247" w:rsidP="00035174">
            <w:pPr>
              <w:pStyle w:val="TAL"/>
              <w:rPr>
                <w:rFonts w:eastAsia="Malgun Gothic"/>
              </w:rPr>
            </w:pPr>
            <w:r w:rsidRPr="009B053A">
              <w:rPr>
                <w:rFonts w:eastAsia="Malgun Gothic"/>
              </w:rPr>
              <w:t>Rel-15</w:t>
            </w:r>
          </w:p>
          <w:p w14:paraId="44BBAD9D" w14:textId="77777777" w:rsidR="00466247" w:rsidRPr="009B053A" w:rsidRDefault="00466247" w:rsidP="00035174">
            <w:pPr>
              <w:pStyle w:val="TAL"/>
              <w:rPr>
                <w:rFonts w:eastAsia="Malgun Gothic"/>
              </w:rPr>
            </w:pPr>
            <w:r w:rsidRPr="009B053A">
              <w:rPr>
                <w:rFonts w:eastAsia="Malgun Gothic"/>
              </w:rPr>
              <w:t>Rel-16</w:t>
            </w:r>
          </w:p>
          <w:p w14:paraId="6F003800"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76713B47" w14:textId="77777777" w:rsidR="00466247" w:rsidRPr="009B053A" w:rsidRDefault="00466247" w:rsidP="00035174">
            <w:pPr>
              <w:pStyle w:val="TAL"/>
              <w:rPr>
                <w:rFonts w:eastAsia="Malgun Gothic"/>
              </w:rPr>
            </w:pPr>
            <w:r w:rsidRPr="009B053A">
              <w:rPr>
                <w:rFonts w:eastAsia="Malgun Gothic"/>
              </w:rPr>
              <w:t>E-UTRA Band 3, 34, 39</w:t>
            </w:r>
          </w:p>
        </w:tc>
        <w:tc>
          <w:tcPr>
            <w:tcW w:w="992" w:type="dxa"/>
            <w:tcBorders>
              <w:top w:val="single" w:sz="4" w:space="0" w:color="auto"/>
              <w:left w:val="nil"/>
              <w:bottom w:val="single" w:sz="4" w:space="0" w:color="auto"/>
              <w:right w:val="single" w:sz="4" w:space="0" w:color="auto"/>
            </w:tcBorders>
          </w:tcPr>
          <w:p w14:paraId="70FC068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F9467DB"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4B60F02F"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60EB1AAE"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366B7CB9"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549C942E" w14:textId="77777777" w:rsidR="00466247" w:rsidRPr="009B053A" w:rsidRDefault="00466247" w:rsidP="00035174">
            <w:pPr>
              <w:pStyle w:val="TAC"/>
              <w:rPr>
                <w:rFonts w:eastAsia="Malgun Gothic"/>
              </w:rPr>
            </w:pPr>
          </w:p>
        </w:tc>
      </w:tr>
      <w:tr w:rsidR="00466247" w:rsidRPr="009B053A" w14:paraId="1D39E811" w14:textId="77777777" w:rsidTr="00035174">
        <w:trPr>
          <w:trHeight w:val="188"/>
        </w:trPr>
        <w:tc>
          <w:tcPr>
            <w:tcW w:w="1413" w:type="dxa"/>
            <w:vMerge w:val="restart"/>
            <w:tcBorders>
              <w:top w:val="single" w:sz="4" w:space="0" w:color="auto"/>
              <w:left w:val="single" w:sz="4" w:space="0" w:color="auto"/>
              <w:bottom w:val="single" w:sz="4" w:space="0" w:color="auto"/>
              <w:right w:val="single" w:sz="4" w:space="0" w:color="auto"/>
            </w:tcBorders>
          </w:tcPr>
          <w:p w14:paraId="564B4F26" w14:textId="77777777" w:rsidR="00466247" w:rsidRPr="009B053A" w:rsidRDefault="00466247" w:rsidP="00035174">
            <w:pPr>
              <w:pStyle w:val="TAC"/>
              <w:rPr>
                <w:rFonts w:eastAsia="Malgun Gothic"/>
              </w:rPr>
            </w:pPr>
            <w:r w:rsidRPr="009B053A">
              <w:t>DC_71_n2</w:t>
            </w:r>
          </w:p>
        </w:tc>
        <w:tc>
          <w:tcPr>
            <w:tcW w:w="992" w:type="dxa"/>
            <w:tcBorders>
              <w:top w:val="single" w:sz="4" w:space="0" w:color="auto"/>
              <w:left w:val="nil"/>
              <w:right w:val="single" w:sz="4" w:space="0" w:color="auto"/>
            </w:tcBorders>
          </w:tcPr>
          <w:p w14:paraId="2228496F" w14:textId="77777777" w:rsidR="00466247" w:rsidRPr="009B053A" w:rsidRDefault="00466247" w:rsidP="00035174">
            <w:pPr>
              <w:pStyle w:val="TAL"/>
              <w:rPr>
                <w:sz w:val="16"/>
                <w:szCs w:val="16"/>
                <w:lang w:eastAsia="ja-JP"/>
              </w:rPr>
            </w:pPr>
            <w:r w:rsidRPr="009B053A">
              <w:rPr>
                <w:rFonts w:cs="Arial"/>
                <w:color w:val="000000"/>
                <w:szCs w:val="18"/>
              </w:rPr>
              <w:t>Rel-17</w:t>
            </w:r>
          </w:p>
        </w:tc>
        <w:tc>
          <w:tcPr>
            <w:tcW w:w="2552" w:type="dxa"/>
            <w:tcBorders>
              <w:top w:val="single" w:sz="4" w:space="0" w:color="auto"/>
              <w:left w:val="single" w:sz="4" w:space="0" w:color="auto"/>
              <w:bottom w:val="single" w:sz="4" w:space="0" w:color="auto"/>
              <w:right w:val="single" w:sz="4" w:space="0" w:color="auto"/>
            </w:tcBorders>
            <w:vAlign w:val="bottom"/>
          </w:tcPr>
          <w:p w14:paraId="7E95FEFD" w14:textId="77777777" w:rsidR="00466247" w:rsidRPr="009B053A" w:rsidRDefault="00466247" w:rsidP="00035174">
            <w:pPr>
              <w:pStyle w:val="TAL"/>
              <w:rPr>
                <w:rFonts w:eastAsia="Malgun Gothic"/>
              </w:rPr>
            </w:pPr>
            <w:r w:rsidRPr="009B053A">
              <w:rPr>
                <w:rFonts w:eastAsia="Malgun Gothic"/>
              </w:rPr>
              <w:t>E-UTRA Band 41</w:t>
            </w:r>
          </w:p>
        </w:tc>
        <w:tc>
          <w:tcPr>
            <w:tcW w:w="992" w:type="dxa"/>
            <w:tcBorders>
              <w:top w:val="single" w:sz="4" w:space="0" w:color="auto"/>
              <w:left w:val="nil"/>
              <w:bottom w:val="single" w:sz="4" w:space="0" w:color="auto"/>
              <w:right w:val="single" w:sz="4" w:space="0" w:color="auto"/>
            </w:tcBorders>
            <w:vAlign w:val="center"/>
          </w:tcPr>
          <w:p w14:paraId="5B641DAE"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2AD37A19"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vAlign w:val="center"/>
          </w:tcPr>
          <w:p w14:paraId="0DFFDB6A"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2B912C2E"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vAlign w:val="center"/>
          </w:tcPr>
          <w:p w14:paraId="7B589CCD"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vAlign w:val="center"/>
          </w:tcPr>
          <w:p w14:paraId="1184583D"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68C60600" w14:textId="77777777" w:rsidTr="00035174">
        <w:trPr>
          <w:trHeight w:val="188"/>
        </w:trPr>
        <w:tc>
          <w:tcPr>
            <w:tcW w:w="1413" w:type="dxa"/>
            <w:vMerge/>
            <w:tcBorders>
              <w:top w:val="single" w:sz="4" w:space="0" w:color="auto"/>
              <w:left w:val="single" w:sz="4" w:space="0" w:color="auto"/>
              <w:bottom w:val="single" w:sz="4" w:space="0" w:color="auto"/>
              <w:right w:val="single" w:sz="4" w:space="0" w:color="auto"/>
            </w:tcBorders>
          </w:tcPr>
          <w:p w14:paraId="518887BA" w14:textId="77777777" w:rsidR="00466247" w:rsidRPr="009B053A" w:rsidRDefault="00466247" w:rsidP="00035174">
            <w:pPr>
              <w:pStyle w:val="TAC"/>
              <w:rPr>
                <w:rFonts w:eastAsia="Malgun Gothic"/>
              </w:rPr>
            </w:pPr>
          </w:p>
        </w:tc>
        <w:tc>
          <w:tcPr>
            <w:tcW w:w="992" w:type="dxa"/>
            <w:tcBorders>
              <w:left w:val="nil"/>
              <w:bottom w:val="single" w:sz="4" w:space="0" w:color="auto"/>
              <w:right w:val="single" w:sz="4" w:space="0" w:color="auto"/>
            </w:tcBorders>
          </w:tcPr>
          <w:p w14:paraId="7DCBC335" w14:textId="77777777" w:rsidR="00466247" w:rsidRPr="009B053A" w:rsidRDefault="00466247" w:rsidP="00035174">
            <w:pPr>
              <w:pStyle w:val="TAL"/>
              <w:rPr>
                <w:sz w:val="16"/>
                <w:szCs w:val="16"/>
                <w:lang w:eastAsia="ja-JP"/>
              </w:rPr>
            </w:pPr>
          </w:p>
        </w:tc>
        <w:tc>
          <w:tcPr>
            <w:tcW w:w="2552" w:type="dxa"/>
            <w:tcBorders>
              <w:top w:val="single" w:sz="4" w:space="0" w:color="auto"/>
              <w:left w:val="single" w:sz="4" w:space="0" w:color="auto"/>
              <w:bottom w:val="single" w:sz="4" w:space="0" w:color="auto"/>
              <w:right w:val="single" w:sz="4" w:space="0" w:color="auto"/>
            </w:tcBorders>
            <w:vAlign w:val="bottom"/>
          </w:tcPr>
          <w:p w14:paraId="0D0CC3E4" w14:textId="77777777" w:rsidR="00466247" w:rsidRPr="009B053A" w:rsidRDefault="00466247" w:rsidP="00035174">
            <w:pPr>
              <w:pStyle w:val="TAL"/>
              <w:rPr>
                <w:rFonts w:eastAsia="Malgun Gothic"/>
              </w:rPr>
            </w:pPr>
            <w:r w:rsidRPr="009B053A">
              <w:rPr>
                <w:rFonts w:eastAsia="Malgun Gothic"/>
              </w:rPr>
              <w:t>NR Band n77</w:t>
            </w:r>
          </w:p>
        </w:tc>
        <w:tc>
          <w:tcPr>
            <w:tcW w:w="992" w:type="dxa"/>
            <w:tcBorders>
              <w:top w:val="single" w:sz="4" w:space="0" w:color="auto"/>
              <w:left w:val="nil"/>
              <w:bottom w:val="single" w:sz="4" w:space="0" w:color="auto"/>
              <w:right w:val="single" w:sz="4" w:space="0" w:color="auto"/>
            </w:tcBorders>
            <w:vAlign w:val="center"/>
          </w:tcPr>
          <w:p w14:paraId="3DC3AA37"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vAlign w:val="center"/>
          </w:tcPr>
          <w:p w14:paraId="1665D627"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vAlign w:val="center"/>
          </w:tcPr>
          <w:p w14:paraId="5BD5454C"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vAlign w:val="center"/>
          </w:tcPr>
          <w:p w14:paraId="1FD0581E"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vAlign w:val="center"/>
          </w:tcPr>
          <w:p w14:paraId="16D132C5"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vAlign w:val="center"/>
          </w:tcPr>
          <w:p w14:paraId="7295680F"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7E7A9F61" w14:textId="77777777" w:rsidTr="00035174">
        <w:trPr>
          <w:trHeight w:val="188"/>
        </w:trPr>
        <w:tc>
          <w:tcPr>
            <w:tcW w:w="1413" w:type="dxa"/>
            <w:tcBorders>
              <w:top w:val="single" w:sz="4" w:space="0" w:color="auto"/>
              <w:left w:val="single" w:sz="4" w:space="0" w:color="auto"/>
              <w:bottom w:val="single" w:sz="4" w:space="0" w:color="auto"/>
              <w:right w:val="single" w:sz="4" w:space="0" w:color="auto"/>
            </w:tcBorders>
          </w:tcPr>
          <w:p w14:paraId="0FE12643" w14:textId="77777777" w:rsidR="00466247" w:rsidRPr="009B053A" w:rsidRDefault="00466247" w:rsidP="00035174">
            <w:pPr>
              <w:pStyle w:val="TAC"/>
              <w:rPr>
                <w:rFonts w:eastAsia="Malgun Gothic"/>
              </w:rPr>
            </w:pPr>
            <w:r w:rsidRPr="009B053A">
              <w:t>DC_71_n66</w:t>
            </w:r>
          </w:p>
        </w:tc>
        <w:tc>
          <w:tcPr>
            <w:tcW w:w="992" w:type="dxa"/>
            <w:tcBorders>
              <w:top w:val="single" w:sz="4" w:space="0" w:color="auto"/>
              <w:left w:val="nil"/>
              <w:bottom w:val="single" w:sz="4" w:space="0" w:color="auto"/>
              <w:right w:val="single" w:sz="4" w:space="0" w:color="auto"/>
            </w:tcBorders>
          </w:tcPr>
          <w:p w14:paraId="4B85A045" w14:textId="77777777" w:rsidR="00466247" w:rsidRPr="009B053A" w:rsidRDefault="00466247" w:rsidP="00035174">
            <w:pPr>
              <w:pStyle w:val="TAL"/>
              <w:rPr>
                <w:rFonts w:eastAsia="Malgun Gothic"/>
              </w:rPr>
            </w:pPr>
            <w:r w:rsidRPr="009B053A">
              <w:rPr>
                <w:rFonts w:eastAsia="Malgun Gothic"/>
              </w:rPr>
              <w:t>Rel-16</w:t>
            </w:r>
          </w:p>
          <w:p w14:paraId="60625F4A" w14:textId="77777777" w:rsidR="00466247" w:rsidRPr="009B053A" w:rsidRDefault="00466247" w:rsidP="00035174">
            <w:pPr>
              <w:pStyle w:val="TAL"/>
              <w:rPr>
                <w:rFonts w:eastAsia="Malgun Gothic"/>
              </w:rPr>
            </w:pPr>
            <w:r w:rsidRPr="009B053A">
              <w:rPr>
                <w:rFonts w:eastAsia="Malgun Gothic"/>
              </w:rPr>
              <w:t>Rel-17</w:t>
            </w:r>
          </w:p>
        </w:tc>
        <w:tc>
          <w:tcPr>
            <w:tcW w:w="2552" w:type="dxa"/>
            <w:tcBorders>
              <w:top w:val="single" w:sz="4" w:space="0" w:color="auto"/>
              <w:left w:val="single" w:sz="4" w:space="0" w:color="auto"/>
              <w:bottom w:val="single" w:sz="4" w:space="0" w:color="auto"/>
              <w:right w:val="single" w:sz="4" w:space="0" w:color="auto"/>
            </w:tcBorders>
          </w:tcPr>
          <w:p w14:paraId="38EE8D20" w14:textId="77777777" w:rsidR="00466247" w:rsidRPr="009B053A" w:rsidRDefault="00466247" w:rsidP="00035174">
            <w:pPr>
              <w:pStyle w:val="TAL"/>
              <w:rPr>
                <w:rFonts w:eastAsia="Malgun Gothic"/>
              </w:rPr>
            </w:pPr>
            <w:r w:rsidRPr="009B053A">
              <w:rPr>
                <w:rFonts w:eastAsia="Malgun Gothic"/>
              </w:rPr>
              <w:t>NR Band n77</w:t>
            </w:r>
          </w:p>
        </w:tc>
        <w:tc>
          <w:tcPr>
            <w:tcW w:w="992" w:type="dxa"/>
            <w:tcBorders>
              <w:top w:val="single" w:sz="4" w:space="0" w:color="auto"/>
              <w:left w:val="nil"/>
              <w:bottom w:val="single" w:sz="4" w:space="0" w:color="auto"/>
              <w:right w:val="single" w:sz="4" w:space="0" w:color="auto"/>
            </w:tcBorders>
          </w:tcPr>
          <w:p w14:paraId="32A8C60A"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low</w:t>
            </w:r>
          </w:p>
        </w:tc>
        <w:tc>
          <w:tcPr>
            <w:tcW w:w="425" w:type="dxa"/>
            <w:tcBorders>
              <w:top w:val="single" w:sz="4" w:space="0" w:color="auto"/>
              <w:left w:val="nil"/>
              <w:bottom w:val="single" w:sz="4" w:space="0" w:color="auto"/>
              <w:right w:val="single" w:sz="4" w:space="0" w:color="auto"/>
            </w:tcBorders>
          </w:tcPr>
          <w:p w14:paraId="0FC23711" w14:textId="77777777" w:rsidR="00466247" w:rsidRPr="009B053A" w:rsidRDefault="00466247" w:rsidP="00035174">
            <w:pPr>
              <w:pStyle w:val="TAC"/>
              <w:rPr>
                <w:rFonts w:eastAsia="Malgun Gothic"/>
              </w:rPr>
            </w:pPr>
            <w:r w:rsidRPr="009B053A">
              <w:rPr>
                <w:rFonts w:eastAsia="Malgun Gothic"/>
              </w:rPr>
              <w:t>-</w:t>
            </w:r>
          </w:p>
        </w:tc>
        <w:tc>
          <w:tcPr>
            <w:tcW w:w="1134" w:type="dxa"/>
            <w:tcBorders>
              <w:top w:val="single" w:sz="4" w:space="0" w:color="auto"/>
              <w:left w:val="nil"/>
              <w:bottom w:val="single" w:sz="4" w:space="0" w:color="auto"/>
              <w:right w:val="single" w:sz="4" w:space="0" w:color="auto"/>
            </w:tcBorders>
          </w:tcPr>
          <w:p w14:paraId="28C73AF4" w14:textId="77777777" w:rsidR="00466247" w:rsidRPr="009B053A" w:rsidRDefault="00466247" w:rsidP="00035174">
            <w:pPr>
              <w:pStyle w:val="TAC"/>
              <w:rPr>
                <w:rFonts w:eastAsia="Malgun Gothic"/>
              </w:rPr>
            </w:pPr>
            <w:r w:rsidRPr="009B053A">
              <w:rPr>
                <w:rFonts w:eastAsia="Malgun Gothic"/>
              </w:rPr>
              <w:t>F</w:t>
            </w:r>
            <w:r w:rsidRPr="009B053A">
              <w:rPr>
                <w:rFonts w:eastAsia="Malgun Gothic"/>
                <w:vertAlign w:val="subscript"/>
              </w:rPr>
              <w:t>DL_high</w:t>
            </w:r>
          </w:p>
        </w:tc>
        <w:tc>
          <w:tcPr>
            <w:tcW w:w="1134" w:type="dxa"/>
            <w:tcBorders>
              <w:top w:val="single" w:sz="4" w:space="0" w:color="auto"/>
              <w:left w:val="nil"/>
              <w:bottom w:val="single" w:sz="4" w:space="0" w:color="auto"/>
              <w:right w:val="single" w:sz="4" w:space="0" w:color="auto"/>
            </w:tcBorders>
          </w:tcPr>
          <w:p w14:paraId="7E2D69D2" w14:textId="77777777" w:rsidR="00466247" w:rsidRPr="009B053A" w:rsidRDefault="00466247" w:rsidP="00035174">
            <w:pPr>
              <w:pStyle w:val="TAC"/>
              <w:rPr>
                <w:rFonts w:eastAsia="Malgun Gothic"/>
              </w:rPr>
            </w:pPr>
            <w:r w:rsidRPr="009B053A">
              <w:rPr>
                <w:rFonts w:eastAsia="Malgun Gothic"/>
              </w:rPr>
              <w:t>-50</w:t>
            </w:r>
          </w:p>
        </w:tc>
        <w:tc>
          <w:tcPr>
            <w:tcW w:w="709" w:type="dxa"/>
            <w:tcBorders>
              <w:top w:val="single" w:sz="4" w:space="0" w:color="auto"/>
              <w:left w:val="nil"/>
              <w:bottom w:val="single" w:sz="4" w:space="0" w:color="auto"/>
              <w:right w:val="single" w:sz="4" w:space="0" w:color="auto"/>
            </w:tcBorders>
            <w:noWrap/>
          </w:tcPr>
          <w:p w14:paraId="2F418C8F" w14:textId="77777777" w:rsidR="00466247" w:rsidRPr="009B053A" w:rsidRDefault="00466247" w:rsidP="00035174">
            <w:pPr>
              <w:pStyle w:val="TAC"/>
              <w:rPr>
                <w:rFonts w:eastAsia="Malgun Gothic"/>
              </w:rPr>
            </w:pPr>
            <w:r w:rsidRPr="009B053A">
              <w:rPr>
                <w:rFonts w:eastAsia="Malgun Gothic"/>
              </w:rPr>
              <w:t>1</w:t>
            </w:r>
          </w:p>
        </w:tc>
        <w:tc>
          <w:tcPr>
            <w:tcW w:w="850" w:type="dxa"/>
            <w:tcBorders>
              <w:top w:val="single" w:sz="4" w:space="0" w:color="auto"/>
              <w:left w:val="nil"/>
              <w:bottom w:val="single" w:sz="4" w:space="0" w:color="auto"/>
              <w:right w:val="single" w:sz="4" w:space="0" w:color="auto"/>
            </w:tcBorders>
            <w:noWrap/>
          </w:tcPr>
          <w:p w14:paraId="00BA19C1" w14:textId="77777777" w:rsidR="00466247" w:rsidRPr="009B053A" w:rsidRDefault="00466247" w:rsidP="00035174">
            <w:pPr>
              <w:pStyle w:val="TAC"/>
              <w:rPr>
                <w:rFonts w:eastAsia="Malgun Gothic"/>
              </w:rPr>
            </w:pPr>
            <w:r w:rsidRPr="009B053A">
              <w:rPr>
                <w:rFonts w:eastAsia="Malgun Gothic"/>
              </w:rPr>
              <w:t>2</w:t>
            </w:r>
          </w:p>
        </w:tc>
      </w:tr>
      <w:tr w:rsidR="00466247" w:rsidRPr="009B053A" w14:paraId="331086A5" w14:textId="77777777" w:rsidTr="00035174">
        <w:trPr>
          <w:trHeight w:val="188"/>
        </w:trPr>
        <w:tc>
          <w:tcPr>
            <w:tcW w:w="10201" w:type="dxa"/>
            <w:gridSpan w:val="9"/>
            <w:tcBorders>
              <w:top w:val="single" w:sz="4" w:space="0" w:color="auto"/>
              <w:left w:val="single" w:sz="4" w:space="0" w:color="auto"/>
              <w:bottom w:val="single" w:sz="4" w:space="0" w:color="auto"/>
              <w:right w:val="single" w:sz="4" w:space="0" w:color="auto"/>
            </w:tcBorders>
          </w:tcPr>
          <w:p w14:paraId="41415B21" w14:textId="77777777" w:rsidR="00466247" w:rsidRPr="009B053A" w:rsidRDefault="00466247" w:rsidP="00035174">
            <w:pPr>
              <w:pStyle w:val="TAN"/>
            </w:pPr>
            <w:r w:rsidRPr="009B053A">
              <w:lastRenderedPageBreak/>
              <w:t>NOTE 1:</w:t>
            </w:r>
            <w:r w:rsidRPr="009B053A">
              <w:tab/>
              <w:t>F</w:t>
            </w:r>
            <w:r w:rsidRPr="009B053A">
              <w:rPr>
                <w:vertAlign w:val="subscript"/>
              </w:rPr>
              <w:t>DL_low</w:t>
            </w:r>
            <w:r w:rsidRPr="009B053A">
              <w:t xml:space="preserve"> and F</w:t>
            </w:r>
            <w:r w:rsidRPr="009B053A">
              <w:rPr>
                <w:vertAlign w:val="subscript"/>
              </w:rPr>
              <w:t>DL_high</w:t>
            </w:r>
            <w:r w:rsidRPr="009B053A">
              <w:t xml:space="preserve"> refer to each frequency band specified in Table 5.5-1 of TS 36.101 [5] or in Table 5.2-1 in TS 38.101-1 [2].</w:t>
            </w:r>
          </w:p>
          <w:p w14:paraId="0351CEFE" w14:textId="77777777" w:rsidR="00466247" w:rsidRPr="009B053A" w:rsidRDefault="00466247" w:rsidP="00035174">
            <w:pPr>
              <w:pStyle w:val="TAN"/>
            </w:pPr>
            <w:r w:rsidRPr="009B053A">
              <w:t>NOTE 2:</w:t>
            </w:r>
            <w:r w:rsidRPr="009B053A">
              <w:tab/>
              <w:t>As exceptions, measurements with a level up to the applicable requirements defined in Table 6.6.3.1-2 in TS 36.101 [5] and Table 6.5.3.1-2 in TS 38.101-1 [2] are permitted for each assigned carrier used in the measurement due to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MHz + N x L</w:t>
            </w:r>
            <w:r w:rsidRPr="009B053A">
              <w:rPr>
                <w:vertAlign w:val="subscript"/>
              </w:rPr>
              <w:t>CRB</w:t>
            </w:r>
            <w:r w:rsidRPr="009B053A">
              <w:t xml:space="preserve"> x 180kHz), where N is 2, 3, 4, 5 for the 2</w:t>
            </w:r>
            <w:r w:rsidRPr="009B053A">
              <w:rPr>
                <w:vertAlign w:val="superscript"/>
              </w:rPr>
              <w:t>nd</w:t>
            </w:r>
            <w:r w:rsidRPr="009B053A">
              <w:t>, 3</w:t>
            </w:r>
            <w:r w:rsidRPr="009B053A">
              <w:rPr>
                <w:vertAlign w:val="superscript"/>
              </w:rPr>
              <w:t>rd</w:t>
            </w:r>
            <w:r w:rsidRPr="009B053A">
              <w:t>, 4</w:t>
            </w:r>
            <w:r w:rsidRPr="009B053A">
              <w:rPr>
                <w:vertAlign w:val="superscript"/>
              </w:rPr>
              <w:t>th</w:t>
            </w:r>
            <w:r w:rsidRPr="009B053A">
              <w:t xml:space="preserve"> or 5</w:t>
            </w:r>
            <w:r w:rsidRPr="009B053A">
              <w:rPr>
                <w:vertAlign w:val="superscript"/>
              </w:rPr>
              <w:t>th</w:t>
            </w:r>
            <w:r w:rsidRPr="009B053A">
              <w:t xml:space="preserve"> harmonic respectively. The exception is allowed if the measurement bandwidth (MBW) totally or partially overlaps the overall exception interval.</w:t>
            </w:r>
          </w:p>
          <w:p w14:paraId="747E9D1E" w14:textId="77777777" w:rsidR="00466247" w:rsidRPr="009B053A" w:rsidRDefault="00466247" w:rsidP="00035174">
            <w:pPr>
              <w:pStyle w:val="TAN"/>
            </w:pPr>
            <w:r w:rsidRPr="009B053A">
              <w:rPr>
                <w:kern w:val="2"/>
              </w:rPr>
              <w:t>NOTE 3</w:t>
            </w:r>
            <w:r w:rsidRPr="009B053A">
              <w:t>:</w:t>
            </w:r>
            <w:r w:rsidRPr="009B053A">
              <w:tab/>
              <w:t>Applicable when co-existence with PHS system operating in 1884.5 -1915.7MHz</w:t>
            </w:r>
          </w:p>
          <w:p w14:paraId="385E869B" w14:textId="77777777" w:rsidR="00466247" w:rsidRPr="009B053A" w:rsidRDefault="00466247" w:rsidP="00035174">
            <w:pPr>
              <w:pStyle w:val="TAN"/>
            </w:pPr>
            <w:r w:rsidRPr="009B053A">
              <w:t>NOTE 4:</w:t>
            </w:r>
            <w:r w:rsidRPr="009B053A">
              <w:tab/>
              <w:t>Void.</w:t>
            </w:r>
          </w:p>
          <w:p w14:paraId="1D5EB8B6" w14:textId="77777777" w:rsidR="00466247" w:rsidRPr="009B053A" w:rsidRDefault="00466247" w:rsidP="00035174">
            <w:pPr>
              <w:pStyle w:val="TAN"/>
            </w:pPr>
            <w:r w:rsidRPr="009B053A">
              <w:t>NOTE 5:</w:t>
            </w:r>
            <w:r w:rsidRPr="009B053A">
              <w:tab/>
              <w:t>These requirements also apply for the frequency ranges that are less than F</w:t>
            </w:r>
            <w:r w:rsidRPr="009B053A">
              <w:rPr>
                <w:vertAlign w:val="subscript"/>
              </w:rPr>
              <w:t>OOB</w:t>
            </w:r>
            <w:r w:rsidRPr="009B053A">
              <w:t xml:space="preserve"> (MHz) in Table 6.6.3.1-1, Table 6.6.3.1A-1in TS 36.101 [5] or in Table 6.5.3.1-1 in TS 38.101-1 [2] from the edge of the channel bandwidth.</w:t>
            </w:r>
          </w:p>
          <w:p w14:paraId="55E0CDC5" w14:textId="77777777" w:rsidR="00466247" w:rsidRPr="009B053A" w:rsidRDefault="00466247" w:rsidP="00035174">
            <w:pPr>
              <w:pStyle w:val="TAN"/>
            </w:pPr>
            <w:r w:rsidRPr="009B053A">
              <w:t>NOTE 6:</w:t>
            </w:r>
            <w:r w:rsidRPr="009B053A">
              <w:tab/>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2C42EC7D" w14:textId="77777777" w:rsidR="00466247" w:rsidRPr="009B053A" w:rsidRDefault="00466247" w:rsidP="00035174">
            <w:pPr>
              <w:pStyle w:val="TAN"/>
            </w:pPr>
            <w:r w:rsidRPr="009B053A">
              <w:t>NOTE 7:</w:t>
            </w:r>
            <w:r w:rsidRPr="009B053A">
              <w:tab/>
              <w:t>For these adjacent bands, the emission limit could imply risk of harmful interference to UE(s) operating in the protected operating band.</w:t>
            </w:r>
          </w:p>
          <w:p w14:paraId="1E773CCC" w14:textId="77777777" w:rsidR="00466247" w:rsidRPr="009B053A" w:rsidRDefault="00466247" w:rsidP="00035174">
            <w:pPr>
              <w:pStyle w:val="TAN"/>
            </w:pPr>
            <w:r w:rsidRPr="009B053A">
              <w:t>NOTE 8:</w:t>
            </w:r>
            <w:r w:rsidRPr="009B053A">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w:t>
            </w:r>
          </w:p>
          <w:p w14:paraId="5F64193A" w14:textId="77777777" w:rsidR="00466247" w:rsidRPr="009B053A" w:rsidRDefault="00466247" w:rsidP="00035174">
            <w:pPr>
              <w:pStyle w:val="TAN"/>
            </w:pPr>
            <w:r w:rsidRPr="009B053A">
              <w:t>NOTE 9:</w:t>
            </w:r>
            <w:r w:rsidRPr="009B053A">
              <w:tab/>
              <w:t>Applicable when the assigned E-UTRA or NR carrier is confined within 718 MHz and 748 MHz and when the channel bandwidth used is 5 or 10 MHz.</w:t>
            </w:r>
          </w:p>
          <w:p w14:paraId="1E28ABFA" w14:textId="77777777" w:rsidR="00466247" w:rsidRPr="009B053A" w:rsidRDefault="00466247" w:rsidP="00035174">
            <w:pPr>
              <w:pStyle w:val="TAN"/>
            </w:pPr>
            <w:r w:rsidRPr="009B053A">
              <w:t>NOTE 10:</w:t>
            </w:r>
            <w:r w:rsidRPr="009B053A">
              <w:tab/>
              <w:t>As exceptions, measurements with a level up to the applicable requirement of -38 dBm/MHz is permitted for each assigned E-UTRA carrier used in the measurement due to 2nd harmonic spurious emissions. An exception is allowed if there is at least one individual RB within the transmission bandwidth (see Figure 5.6-1) for which the 2nd harmonic totally or partially overlaps the measurement bandwidth (MBW).</w:t>
            </w:r>
          </w:p>
          <w:p w14:paraId="195A4A7F" w14:textId="77777777" w:rsidR="00466247" w:rsidRPr="009B053A" w:rsidRDefault="00466247" w:rsidP="00035174">
            <w:pPr>
              <w:pStyle w:val="TAN"/>
            </w:pPr>
            <w:r w:rsidRPr="009B053A">
              <w:t>NOTE 11:</w:t>
            </w:r>
            <w:r w:rsidRPr="009B053A">
              <w:tab/>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37E8B836" w14:textId="77777777" w:rsidR="00466247" w:rsidRPr="009B053A" w:rsidRDefault="00466247" w:rsidP="00035174">
            <w:pPr>
              <w:pStyle w:val="TAN"/>
            </w:pPr>
            <w:r w:rsidRPr="009B053A">
              <w:t>NOTE 12:</w:t>
            </w:r>
            <w:r w:rsidRPr="009B053A">
              <w:tab/>
              <w:t>This requirement is applicable only for the following cases:</w:t>
            </w:r>
            <w:r w:rsidRPr="009B053A">
              <w:br/>
              <w:t>A: for carriers of 5 MHz channel bandwidth when carrier centre frequency (Fc) is within the range 902.5 MHz ≤ Fc &lt; 907.5 MHz with an uplink transmission bandwidth less than or equal to 20 RB:</w:t>
            </w:r>
            <w:r w:rsidRPr="009B053A">
              <w:br/>
              <w:t>B: for carriers of 5 MHz channel bandwidth when carrier centre frequency (Fc) is within the range 907.5 MHz ≤ Fc ≤ 912.5 MHz without any restriction on uplink transmission bandwidth;</w:t>
            </w:r>
            <w:r w:rsidRPr="009B053A">
              <w:br/>
              <w:t>C: for carriers of 10 MHz channel bandwidth when carrier centre frequency (Fc) is Fc = 910 MHz with an uplink transmission bandwidth less than or equal to 32 RB with RBstart &gt; 3.</w:t>
            </w:r>
          </w:p>
          <w:p w14:paraId="75EFD3CB" w14:textId="77777777" w:rsidR="00466247" w:rsidRPr="009B053A" w:rsidRDefault="00466247" w:rsidP="00035174">
            <w:pPr>
              <w:pStyle w:val="TAN"/>
              <w:rPr>
                <w:rFonts w:eastAsia="MS Mincho"/>
              </w:rPr>
            </w:pPr>
            <w:r w:rsidRPr="009B053A">
              <w:t>NOTE 13:</w:t>
            </w:r>
            <w:r w:rsidRPr="009B053A">
              <w:tab/>
              <w:t>Void.</w:t>
            </w:r>
          </w:p>
          <w:p w14:paraId="0C9D0D55" w14:textId="77777777" w:rsidR="00466247" w:rsidRPr="009B053A" w:rsidRDefault="00466247" w:rsidP="00035174">
            <w:pPr>
              <w:pStyle w:val="TAN"/>
            </w:pPr>
            <w:r w:rsidRPr="009B053A">
              <w:t>NOTE 14:</w:t>
            </w:r>
            <w:r w:rsidRPr="009B053A">
              <w:tab/>
              <w:t>This requirement is applicable for 5 and 10 MHz E-UTRA or NR channel bandwidth allocated within 718-728MHz. For carriers of 10 MHz bandwidth, this requirement applies for an uplink transmission bandwidth less than or equal to 30 RB with RBstart &gt; 1 and RBstart &lt; 48.</w:t>
            </w:r>
          </w:p>
          <w:p w14:paraId="00152FA7" w14:textId="77777777" w:rsidR="00466247" w:rsidRPr="009B053A" w:rsidRDefault="00466247" w:rsidP="00035174">
            <w:pPr>
              <w:pStyle w:val="TAN"/>
              <w:rPr>
                <w:rFonts w:eastAsia="MS Mincho"/>
              </w:rPr>
            </w:pPr>
            <w:r w:rsidRPr="009B053A">
              <w:t xml:space="preserve">NOTE </w:t>
            </w:r>
            <w:r w:rsidRPr="009B053A">
              <w:rPr>
                <w:rFonts w:eastAsia="MS Mincho"/>
              </w:rPr>
              <w:t>15</w:t>
            </w:r>
            <w:r w:rsidRPr="009B053A">
              <w:t>:</w:t>
            </w:r>
            <w:r w:rsidRPr="009B053A">
              <w:tab/>
              <w:t>Void.</w:t>
            </w:r>
          </w:p>
          <w:p w14:paraId="47D1CEDE" w14:textId="77777777" w:rsidR="00466247" w:rsidRPr="009B053A" w:rsidRDefault="00466247" w:rsidP="00035174">
            <w:pPr>
              <w:pStyle w:val="TAN"/>
            </w:pPr>
            <w:r w:rsidRPr="009B053A">
              <w:t>NOTE 16:</w:t>
            </w:r>
            <w:r w:rsidRPr="009B053A">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56F9F324" w14:textId="77777777" w:rsidR="00466247" w:rsidRPr="009B053A" w:rsidRDefault="00466247" w:rsidP="00035174">
            <w:pPr>
              <w:pStyle w:val="TAN"/>
            </w:pPr>
            <w:r w:rsidRPr="009B053A">
              <w:t>NOTE 17:</w:t>
            </w:r>
            <w:r w:rsidRPr="009B053A">
              <w:tab/>
              <w:t>This requirement is applicable in the case of a 10 MHz E-UTRA carrier confined within 703 MHz and 733 MHz, otherwise the requirement of -25 dBm with a measurement bandwidth of 8 MHz applies.</w:t>
            </w:r>
          </w:p>
          <w:p w14:paraId="4DF1810C" w14:textId="77777777" w:rsidR="00466247" w:rsidRPr="009B053A" w:rsidRDefault="00466247" w:rsidP="00035174">
            <w:pPr>
              <w:pStyle w:val="TAN"/>
            </w:pPr>
            <w:r w:rsidRPr="009B053A">
              <w:t>NOTE 18:</w:t>
            </w:r>
            <w:r w:rsidRPr="009B053A">
              <w:tab/>
              <w:t>This requirement is only applicable for E-UTRA carriers with bandwidth confined within 1885 - 1920 MHz (requirement for carriers with at least 1RB confined within 1880 - 1885 MHz is not specified). This requirement applies for an uplink transmission bandwidth less than or equal to 54 RB for E-UTRA carriers of 15 MHz bandwidth when carrier centre frequency is within the range 1892.5 - 1894.5 MHz and for E-UTRA carriers of 20 MHz bandwidth when carrier centre frequency is within the range 1895 - 1903 MHz.</w:t>
            </w:r>
          </w:p>
          <w:p w14:paraId="44F08273" w14:textId="77777777" w:rsidR="00466247" w:rsidRPr="009B053A" w:rsidRDefault="00466247" w:rsidP="00035174">
            <w:pPr>
              <w:pStyle w:val="TAC"/>
              <w:jc w:val="left"/>
            </w:pPr>
            <w:r w:rsidRPr="009B053A">
              <w:t>NOTE 19:</w:t>
            </w:r>
            <w:r w:rsidRPr="009B053A">
              <w:tab/>
              <w:t>Void.</w:t>
            </w:r>
          </w:p>
          <w:p w14:paraId="59C94E7E" w14:textId="77777777" w:rsidR="00466247" w:rsidRPr="009B053A" w:rsidRDefault="00466247" w:rsidP="00035174">
            <w:pPr>
              <w:pStyle w:val="TAN"/>
            </w:pPr>
            <w:r w:rsidRPr="009B053A">
              <w:t>NOTE 20:</w:t>
            </w:r>
            <w:r w:rsidRPr="009B053A">
              <w:tab/>
              <w:t>Void.</w:t>
            </w:r>
          </w:p>
          <w:p w14:paraId="1AD51403" w14:textId="77777777" w:rsidR="00466247" w:rsidRPr="009B053A" w:rsidRDefault="00466247" w:rsidP="00035174">
            <w:pPr>
              <w:pStyle w:val="TAC"/>
              <w:jc w:val="left"/>
            </w:pPr>
            <w:r w:rsidRPr="009B053A">
              <w:t>NOTE 21:</w:t>
            </w:r>
            <w:r w:rsidRPr="009B053A">
              <w:tab/>
              <w:t>Void.</w:t>
            </w:r>
          </w:p>
          <w:p w14:paraId="7B6D8191" w14:textId="77777777" w:rsidR="00466247" w:rsidRPr="009B053A" w:rsidRDefault="00466247" w:rsidP="00035174">
            <w:pPr>
              <w:pStyle w:val="TAN"/>
            </w:pPr>
            <w:r w:rsidRPr="009B053A">
              <w:rPr>
                <w:lang w:eastAsia="zh-TW"/>
              </w:rPr>
              <w:t>NOTE 22:</w:t>
            </w:r>
            <w:r w:rsidRPr="009B053A">
              <w:rPr>
                <w:rFonts w:ascii="Times New Roman" w:hAnsi="Times New Roman"/>
              </w:rPr>
              <w:tab/>
            </w:r>
            <w:r w:rsidRPr="009B053A">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w:t>
            </w:r>
          </w:p>
        </w:tc>
      </w:tr>
    </w:tbl>
    <w:p w14:paraId="746B1A3B" w14:textId="77777777" w:rsidR="00AB2B30" w:rsidRPr="009B053A" w:rsidRDefault="00AB2B30"/>
    <w:p w14:paraId="5C44C11F" w14:textId="7FDEFAFF" w:rsidR="00AB2B30" w:rsidRPr="009B053A" w:rsidRDefault="006A7121" w:rsidP="009B053A">
      <w:pPr>
        <w:pStyle w:val="TH"/>
      </w:pPr>
      <w:bookmarkStart w:id="5561" w:name="_Toc27475823"/>
      <w:bookmarkStart w:id="5562" w:name="_Toc29495346"/>
      <w:bookmarkStart w:id="5563" w:name="_Toc36116391"/>
      <w:bookmarkStart w:id="5564" w:name="_Toc36118440"/>
      <w:bookmarkStart w:id="5565" w:name="_Toc36560555"/>
      <w:bookmarkStart w:id="5566" w:name="_Toc43977072"/>
      <w:r w:rsidRPr="009B053A">
        <w:lastRenderedPageBreak/>
        <w:t xml:space="preserve">Table 6.5B.3.3.2.5-2: </w:t>
      </w:r>
      <w:r w:rsidR="00BC1E94" w:rsidRPr="009B053A">
        <w:t>Void</w:t>
      </w:r>
    </w:p>
    <w:p w14:paraId="3072D140" w14:textId="285012A8" w:rsidR="00591396" w:rsidRPr="009B053A" w:rsidRDefault="00591396" w:rsidP="00591396">
      <w:pPr>
        <w:pStyle w:val="TH"/>
      </w:pPr>
      <w:r w:rsidRPr="009B053A">
        <w:t xml:space="preserve">Table 6.5B.3.3.2.5-3: </w:t>
      </w:r>
      <w:r w:rsidR="001C4CDA" w:rsidRPr="009B053A">
        <w:t>Void</w:t>
      </w:r>
    </w:p>
    <w:p w14:paraId="5EF2D7DD" w14:textId="384D3763" w:rsidR="00591396" w:rsidRPr="009B053A" w:rsidRDefault="00591396"/>
    <w:p w14:paraId="0552A75C" w14:textId="7A12B547" w:rsidR="007C79FB" w:rsidRPr="009B053A" w:rsidRDefault="007C79FB" w:rsidP="00A573EF">
      <w:pPr>
        <w:pStyle w:val="Heading4"/>
      </w:pPr>
      <w:bookmarkStart w:id="5567" w:name="_Toc100094235"/>
      <w:bookmarkStart w:id="5568" w:name="_Toc106872910"/>
      <w:bookmarkStart w:id="5569" w:name="_Toc133249968"/>
      <w:r w:rsidRPr="009B053A">
        <w:t>6.5B.3.3a</w:t>
      </w:r>
      <w:r w:rsidRPr="009B053A">
        <w:tab/>
        <w:t>Inter-band NE-DC within FR1</w:t>
      </w:r>
      <w:bookmarkEnd w:id="5567"/>
      <w:bookmarkEnd w:id="5568"/>
      <w:bookmarkEnd w:id="5569"/>
    </w:p>
    <w:p w14:paraId="23D4003A" w14:textId="4F6D0A79" w:rsidR="006C4694" w:rsidRPr="009B053A" w:rsidRDefault="006C4694" w:rsidP="00BF220C">
      <w:pPr>
        <w:pStyle w:val="Heading5"/>
      </w:pPr>
      <w:bookmarkStart w:id="5570" w:name="_Toc85051537"/>
      <w:bookmarkStart w:id="5571" w:name="_Toc90493556"/>
      <w:bookmarkStart w:id="5572" w:name="_Toc90494196"/>
      <w:bookmarkStart w:id="5573" w:name="_Toc100094236"/>
      <w:bookmarkStart w:id="5574" w:name="_Toc106872911"/>
      <w:bookmarkStart w:id="5575" w:name="_Toc133249969"/>
      <w:bookmarkStart w:id="5576" w:name="_Toc52213648"/>
      <w:bookmarkStart w:id="5577" w:name="_Toc60743113"/>
      <w:bookmarkStart w:id="5578" w:name="_Toc68206301"/>
      <w:bookmarkStart w:id="5579" w:name="_Toc75972102"/>
      <w:r w:rsidRPr="009B053A">
        <w:rPr>
          <w:lang w:eastAsia="zh-CN"/>
        </w:rPr>
        <w:t>6.5B.3.3</w:t>
      </w:r>
      <w:r w:rsidR="00A96FC5" w:rsidRPr="009B053A">
        <w:rPr>
          <w:lang w:eastAsia="zh-CN"/>
        </w:rPr>
        <w:t>a</w:t>
      </w:r>
      <w:r w:rsidRPr="009B053A">
        <w:rPr>
          <w:lang w:eastAsia="zh-CN"/>
        </w:rPr>
        <w:t>.1</w:t>
      </w:r>
      <w:r w:rsidRPr="009B053A">
        <w:tab/>
      </w:r>
      <w:r w:rsidRPr="009B053A">
        <w:rPr>
          <w:lang w:eastAsia="zh-CN"/>
        </w:rPr>
        <w:t>General Spurious Emissions for Inter-band NE-DC within FR1</w:t>
      </w:r>
      <w:bookmarkEnd w:id="5570"/>
      <w:bookmarkEnd w:id="5571"/>
      <w:bookmarkEnd w:id="5572"/>
      <w:bookmarkEnd w:id="5573"/>
      <w:bookmarkEnd w:id="5574"/>
      <w:bookmarkEnd w:id="5575"/>
    </w:p>
    <w:p w14:paraId="17196659" w14:textId="30BEE60C" w:rsidR="006C4694" w:rsidRPr="009B053A" w:rsidRDefault="006C4694" w:rsidP="006C4694">
      <w:pPr>
        <w:rPr>
          <w:lang w:eastAsia="zh-CN"/>
        </w:rPr>
      </w:pPr>
      <w:r w:rsidRPr="009B053A">
        <w:t xml:space="preserve">No exception requirements applicable to NR or </w:t>
      </w:r>
      <w:r w:rsidR="00BB6945" w:rsidRPr="009B053A">
        <w:t>E-UTRA</w:t>
      </w:r>
      <w:r w:rsidRPr="009B053A">
        <w:t>.</w:t>
      </w:r>
    </w:p>
    <w:p w14:paraId="44781D6D" w14:textId="63D9D087" w:rsidR="006C4694" w:rsidRPr="009B053A" w:rsidRDefault="006C4694" w:rsidP="006C4694">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5.3.1 and 6.5A.3.1 of TS 38.521-1 [8], and the requirements for LTE carrier(s) in this test case are tested in 6</w:t>
      </w:r>
      <w:r w:rsidRPr="009B053A">
        <w:t>.</w:t>
      </w:r>
      <w:r w:rsidRPr="009B053A">
        <w:rPr>
          <w:lang w:eastAsia="zh-CN"/>
        </w:rPr>
        <w:t>6.3.1 and 6.6.3.1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3E542133" w14:textId="77777777" w:rsidR="007C79FB" w:rsidRPr="009B053A" w:rsidRDefault="007C79FB">
      <w:pPr>
        <w:pStyle w:val="Heading5"/>
      </w:pPr>
      <w:bookmarkStart w:id="5580" w:name="_Toc91071713"/>
      <w:bookmarkStart w:id="5581" w:name="_Toc45892752"/>
      <w:bookmarkStart w:id="5582" w:name="_Toc29807264"/>
      <w:bookmarkStart w:id="5583" w:name="_Toc68733656"/>
      <w:bookmarkStart w:id="5584" w:name="_Toc37256978"/>
      <w:bookmarkStart w:id="5585" w:name="_Toc45890708"/>
      <w:bookmarkStart w:id="5586" w:name="_Toc52353166"/>
      <w:bookmarkStart w:id="5587" w:name="_Toc53174989"/>
      <w:bookmarkStart w:id="5588" w:name="_Toc45892342"/>
      <w:bookmarkStart w:id="5589" w:name="_Toc67953989"/>
      <w:bookmarkStart w:id="5590" w:name="_Toc37256637"/>
      <w:bookmarkStart w:id="5591" w:name="_Toc77241849"/>
      <w:bookmarkStart w:id="5592" w:name="_Toc61378799"/>
      <w:bookmarkStart w:id="5593" w:name="_Toc36651703"/>
      <w:bookmarkStart w:id="5594" w:name="_Toc77241344"/>
      <w:bookmarkStart w:id="5595" w:name="_Toc21351682"/>
      <w:bookmarkStart w:id="5596" w:name="_Toc68784972"/>
      <w:bookmarkStart w:id="5597" w:name="_Toc36648978"/>
      <w:bookmarkStart w:id="5598" w:name="_Toc61378324"/>
      <w:bookmarkStart w:id="5599" w:name="_Toc45891932"/>
      <w:bookmarkStart w:id="5600" w:name="_Toc76736932"/>
      <w:bookmarkStart w:id="5601" w:name="_Toc83909746"/>
      <w:bookmarkStart w:id="5602" w:name="_Toc83743225"/>
      <w:bookmarkStart w:id="5603" w:name="_Toc100094237"/>
      <w:bookmarkStart w:id="5604" w:name="_Toc106872912"/>
      <w:bookmarkStart w:id="5605" w:name="_Toc133249970"/>
      <w:r w:rsidRPr="009B053A">
        <w:t>6.5B.3.3a.2</w:t>
      </w:r>
      <w:r w:rsidRPr="009B053A">
        <w:tab/>
        <w:t>Spurious emission band UE co-existence</w:t>
      </w:r>
      <w:bookmarkEnd w:id="5580"/>
      <w:bookmarkEnd w:id="5581"/>
      <w:bookmarkEnd w:id="5582"/>
      <w:bookmarkEnd w:id="5583"/>
      <w:bookmarkEnd w:id="5584"/>
      <w:bookmarkEnd w:id="5585"/>
      <w:bookmarkEnd w:id="5586"/>
      <w:bookmarkEnd w:id="5587"/>
      <w:bookmarkEnd w:id="5588"/>
      <w:bookmarkEnd w:id="5589"/>
      <w:bookmarkEnd w:id="5590"/>
      <w:bookmarkEnd w:id="5591"/>
      <w:bookmarkEnd w:id="5592"/>
      <w:bookmarkEnd w:id="5593"/>
      <w:bookmarkEnd w:id="5594"/>
      <w:bookmarkEnd w:id="5595"/>
      <w:bookmarkEnd w:id="5596"/>
      <w:bookmarkEnd w:id="5597"/>
      <w:bookmarkEnd w:id="5598"/>
      <w:bookmarkEnd w:id="5599"/>
      <w:bookmarkEnd w:id="5600"/>
      <w:bookmarkEnd w:id="5601"/>
      <w:bookmarkEnd w:id="5602"/>
      <w:r w:rsidRPr="009B053A">
        <w:t xml:space="preserve"> for Inter-band NE-DC within FR1</w:t>
      </w:r>
      <w:bookmarkEnd w:id="5603"/>
      <w:bookmarkEnd w:id="5604"/>
      <w:bookmarkEnd w:id="5605"/>
    </w:p>
    <w:p w14:paraId="3621BCB6" w14:textId="38BEA3CB" w:rsidR="007C79FB" w:rsidRPr="009B053A" w:rsidRDefault="007C79FB" w:rsidP="006C4694">
      <w:pPr>
        <w:rPr>
          <w:lang w:eastAsia="zh-CN"/>
        </w:rPr>
      </w:pPr>
      <w:r w:rsidRPr="009B053A">
        <w:t>FFS</w:t>
      </w:r>
    </w:p>
    <w:p w14:paraId="54B1AB89" w14:textId="77777777" w:rsidR="00AB2B30" w:rsidRPr="009B053A" w:rsidRDefault="006A7121">
      <w:pPr>
        <w:pStyle w:val="Heading4"/>
      </w:pPr>
      <w:bookmarkStart w:id="5606" w:name="_Toc85051538"/>
      <w:bookmarkStart w:id="5607" w:name="_Toc90493557"/>
      <w:bookmarkStart w:id="5608" w:name="_Toc90494197"/>
      <w:bookmarkStart w:id="5609" w:name="_Toc100094238"/>
      <w:bookmarkStart w:id="5610" w:name="_Toc106872913"/>
      <w:bookmarkStart w:id="5611" w:name="_Toc133249971"/>
      <w:r w:rsidRPr="009B053A">
        <w:t>6.5B.3.4</w:t>
      </w:r>
      <w:r w:rsidRPr="009B053A">
        <w:tab/>
        <w:t>Spurious Emissions for Inter-band including FR2</w:t>
      </w:r>
      <w:bookmarkEnd w:id="5561"/>
      <w:bookmarkEnd w:id="5562"/>
      <w:bookmarkEnd w:id="5563"/>
      <w:bookmarkEnd w:id="5564"/>
      <w:bookmarkEnd w:id="5565"/>
      <w:bookmarkEnd w:id="5566"/>
      <w:bookmarkEnd w:id="5576"/>
      <w:bookmarkEnd w:id="5577"/>
      <w:bookmarkEnd w:id="5578"/>
      <w:bookmarkEnd w:id="5579"/>
      <w:bookmarkEnd w:id="5606"/>
      <w:bookmarkEnd w:id="5607"/>
      <w:bookmarkEnd w:id="5608"/>
      <w:bookmarkEnd w:id="5609"/>
      <w:bookmarkEnd w:id="5610"/>
      <w:bookmarkEnd w:id="5611"/>
    </w:p>
    <w:p w14:paraId="3F0E887A" w14:textId="77777777" w:rsidR="00AB2B30" w:rsidRPr="009B053A" w:rsidRDefault="006A7121">
      <w:pPr>
        <w:pStyle w:val="EditorsNote"/>
      </w:pPr>
      <w:r w:rsidRPr="009B053A">
        <w:t>Editor's note:</w:t>
      </w:r>
      <w:r w:rsidRPr="009B053A">
        <w:tab/>
        <w:t>This clause is complete for Band n257, n258, n260 and n261. The following aspects are either missing or not yet determined:</w:t>
      </w:r>
    </w:p>
    <w:p w14:paraId="2B9684C4" w14:textId="0D1BCE67" w:rsidR="00AB2B30" w:rsidRPr="009B053A" w:rsidRDefault="006A7121">
      <w:pPr>
        <w:pStyle w:val="EditorsNote"/>
      </w:pPr>
      <w:r w:rsidRPr="009B053A">
        <w:t>-</w:t>
      </w:r>
      <w:r w:rsidRPr="009B053A">
        <w:tab/>
        <w:t>The referred test case 6.5.3 in TS 38.521-2 [9] is incomplete for frequency above 80 GHz.</w:t>
      </w:r>
    </w:p>
    <w:p w14:paraId="487021E1" w14:textId="603ED53B" w:rsidR="00AB2B30" w:rsidRPr="009B053A" w:rsidRDefault="006A7121">
      <w:pPr>
        <w:pStyle w:val="Heading5"/>
      </w:pPr>
      <w:bookmarkStart w:id="5612" w:name="_Toc27475824"/>
      <w:bookmarkStart w:id="5613" w:name="_Toc29495347"/>
      <w:bookmarkStart w:id="5614" w:name="_Toc36116392"/>
      <w:bookmarkStart w:id="5615" w:name="_Toc36118441"/>
      <w:bookmarkStart w:id="5616" w:name="_Toc36560556"/>
      <w:bookmarkStart w:id="5617" w:name="_Toc43977073"/>
      <w:bookmarkStart w:id="5618" w:name="_Toc52213649"/>
      <w:bookmarkStart w:id="5619" w:name="_Toc60743114"/>
      <w:bookmarkStart w:id="5620" w:name="_Toc68206302"/>
      <w:bookmarkStart w:id="5621" w:name="_Toc75972103"/>
      <w:bookmarkStart w:id="5622" w:name="_Toc85051539"/>
      <w:bookmarkStart w:id="5623" w:name="_Toc90493558"/>
      <w:bookmarkStart w:id="5624" w:name="_Toc90494198"/>
      <w:bookmarkStart w:id="5625" w:name="_Toc100094239"/>
      <w:bookmarkStart w:id="5626" w:name="_Toc106872914"/>
      <w:bookmarkStart w:id="5627" w:name="_Toc133249972"/>
      <w:r w:rsidRPr="009B053A">
        <w:t>6.5B.3.4.1</w:t>
      </w:r>
      <w:r w:rsidRPr="009B053A">
        <w:tab/>
        <w:t>General Spurious Emissions for Inter-band including FR2 (</w:t>
      </w:r>
      <w:r w:rsidR="00C064F8" w:rsidRPr="009B053A">
        <w:t>1 NR CC</w:t>
      </w:r>
      <w:r w:rsidRPr="009B053A">
        <w:t>)</w:t>
      </w:r>
      <w:bookmarkEnd w:id="5612"/>
      <w:bookmarkEnd w:id="5613"/>
      <w:bookmarkEnd w:id="5614"/>
      <w:bookmarkEnd w:id="5615"/>
      <w:bookmarkEnd w:id="5616"/>
      <w:bookmarkEnd w:id="5617"/>
      <w:bookmarkEnd w:id="5618"/>
      <w:bookmarkEnd w:id="5619"/>
      <w:bookmarkEnd w:id="5620"/>
      <w:bookmarkEnd w:id="5621"/>
      <w:bookmarkEnd w:id="5622"/>
      <w:bookmarkEnd w:id="5623"/>
      <w:bookmarkEnd w:id="5624"/>
      <w:bookmarkEnd w:id="5625"/>
      <w:bookmarkEnd w:id="5626"/>
      <w:bookmarkEnd w:id="5627"/>
    </w:p>
    <w:p w14:paraId="47A355BA" w14:textId="10C15F5D" w:rsidR="00DE7F5B" w:rsidRPr="009B053A" w:rsidRDefault="00DE7F5B" w:rsidP="00DE7F5B">
      <w:pPr>
        <w:pStyle w:val="EditorsNote"/>
      </w:pPr>
      <w:r w:rsidRPr="009B053A">
        <w:t>Editor’s Note:</w:t>
      </w:r>
    </w:p>
    <w:p w14:paraId="601CA51F" w14:textId="77777777" w:rsidR="00DE7F5B" w:rsidRPr="009B053A" w:rsidRDefault="00DE7F5B" w:rsidP="009B053A">
      <w:pPr>
        <w:pStyle w:val="EditorsNote"/>
      </w:pPr>
      <w:r w:rsidRPr="009B053A">
        <w:t>-</w:t>
      </w:r>
      <w:r w:rsidRPr="009B053A">
        <w:tab/>
        <w:t>This clause is complete for Band n257, n258, n260 and n261 and for power class 3.</w:t>
      </w:r>
    </w:p>
    <w:p w14:paraId="2A1CFFCD" w14:textId="0A02C2F5" w:rsidR="002A49B4" w:rsidRPr="009B053A" w:rsidRDefault="00DE7F5B" w:rsidP="009B053A">
      <w:pPr>
        <w:pStyle w:val="EditorsNote"/>
      </w:pPr>
      <w:r w:rsidRPr="009B053A">
        <w:t>-</w:t>
      </w:r>
      <w:r w:rsidR="009B053A">
        <w:tab/>
      </w:r>
      <w:r w:rsidRPr="009B053A">
        <w:t>The referred test case 6.5.3.1 in TS 38.521-2 [9] is incomplete for frequency above 80 GHz.</w:t>
      </w:r>
    </w:p>
    <w:p w14:paraId="10D083F1" w14:textId="3872E08B" w:rsidR="00AB2B30" w:rsidRPr="009B053A" w:rsidRDefault="006A7121" w:rsidP="00DE7F5B">
      <w:pPr>
        <w:pStyle w:val="H6"/>
      </w:pPr>
      <w:r w:rsidRPr="009B053A">
        <w:t>6.5B.3.4.1.1</w:t>
      </w:r>
      <w:r w:rsidRPr="009B053A">
        <w:tab/>
        <w:t>Test purpose</w:t>
      </w:r>
    </w:p>
    <w:p w14:paraId="2A6267CE" w14:textId="77777777" w:rsidR="00AB2B30" w:rsidRPr="009B053A" w:rsidRDefault="006A7121">
      <w:r w:rsidRPr="009B053A">
        <w:t>Same test purpose as in clause 6.5.3.1.1 in TS 38.521-2 [9] for the NR carrier.</w:t>
      </w:r>
    </w:p>
    <w:p w14:paraId="1C35069B" w14:textId="77777777" w:rsidR="00AB2B30" w:rsidRPr="009B053A" w:rsidRDefault="006A7121">
      <w:pPr>
        <w:pStyle w:val="H6"/>
      </w:pPr>
      <w:r w:rsidRPr="009B053A">
        <w:t>6.5B.3.4.1.2</w:t>
      </w:r>
      <w:r w:rsidRPr="009B053A">
        <w:tab/>
        <w:t>Test applicability</w:t>
      </w:r>
    </w:p>
    <w:p w14:paraId="394B27B3" w14:textId="65872BBF" w:rsidR="00AB2B30" w:rsidRPr="009B053A" w:rsidRDefault="006A7121">
      <w:r w:rsidRPr="009B053A">
        <w:t>This test case applies to all types of E-UTRA UE release 15 and forward, supporting inter-band EN-DC</w:t>
      </w:r>
      <w:r w:rsidRPr="009B053A">
        <w:rPr>
          <w:rFonts w:eastAsia="SimSun"/>
        </w:rPr>
        <w:t xml:space="preserve"> including FR2 with </w:t>
      </w:r>
      <w:r w:rsidR="00C064F8" w:rsidRPr="009B053A">
        <w:rPr>
          <w:rFonts w:eastAsia="SimSun"/>
        </w:rPr>
        <w:t>1 NR UL CC</w:t>
      </w:r>
      <w:r w:rsidRPr="009B053A">
        <w:t>.</w:t>
      </w:r>
    </w:p>
    <w:p w14:paraId="133ECB22" w14:textId="77777777" w:rsidR="00AB2B30" w:rsidRPr="009B053A" w:rsidRDefault="006A7121">
      <w:pPr>
        <w:pStyle w:val="H6"/>
      </w:pPr>
      <w:r w:rsidRPr="009B053A">
        <w:t>6.5B.3.4.1.3</w:t>
      </w:r>
      <w:r w:rsidRPr="009B053A">
        <w:tab/>
        <w:t>Minimum conformance requirements</w:t>
      </w:r>
    </w:p>
    <w:p w14:paraId="6B03874E" w14:textId="77777777" w:rsidR="00AB2B30" w:rsidRPr="009B053A" w:rsidRDefault="006A7121">
      <w:pPr>
        <w:rPr>
          <w:rFonts w:eastAsia="SimSun"/>
        </w:rPr>
      </w:pPr>
      <w:r w:rsidRPr="009B053A">
        <w:t>Same minimum conformance requirements as in clause 6.5.3.1.3 in TS 38.521-2 [9] for the NR carrier.</w:t>
      </w:r>
    </w:p>
    <w:p w14:paraId="016A9EC5" w14:textId="268C219E" w:rsidR="00AB2B30" w:rsidRPr="009B053A" w:rsidRDefault="006A7121">
      <w:r w:rsidRPr="009B053A">
        <w:t xml:space="preserve">No exception requirements applicable to NR or </w:t>
      </w:r>
      <w:r w:rsidR="00BB6945" w:rsidRPr="009B053A">
        <w:t>E-UTRA</w:t>
      </w:r>
      <w:r w:rsidRPr="009B053A">
        <w:t>. LTE anchor agnostic approach is applied.</w:t>
      </w:r>
    </w:p>
    <w:p w14:paraId="7259A08A" w14:textId="77777777" w:rsidR="00AB2B30" w:rsidRPr="009B053A" w:rsidRDefault="006A7121">
      <w:r w:rsidRPr="009B053A">
        <w:t>The normative reference for this requirement is TS 38.101-3 [4] clause 6.5B.3.4.</w:t>
      </w:r>
    </w:p>
    <w:p w14:paraId="7370B814" w14:textId="77777777" w:rsidR="00AB2B30" w:rsidRPr="009B053A" w:rsidRDefault="006A7121">
      <w:pPr>
        <w:pStyle w:val="H6"/>
      </w:pPr>
      <w:r w:rsidRPr="009B053A">
        <w:t>6.5B.3.4.1.4</w:t>
      </w:r>
      <w:r w:rsidRPr="009B053A">
        <w:tab/>
        <w:t>Test description</w:t>
      </w:r>
    </w:p>
    <w:p w14:paraId="4652DCDD" w14:textId="6924438C" w:rsidR="00AB2B30" w:rsidRPr="009B053A" w:rsidRDefault="006A7121">
      <w:pPr>
        <w:pStyle w:val="H6"/>
      </w:pPr>
      <w:r w:rsidRPr="009B053A">
        <w:t>6.</w:t>
      </w:r>
      <w:r w:rsidR="003E42DC" w:rsidRPr="009B053A">
        <w:t>5</w:t>
      </w:r>
      <w:r w:rsidRPr="009B053A">
        <w:t>B.3.4.1.4.1</w:t>
      </w:r>
      <w:r w:rsidRPr="009B053A">
        <w:tab/>
        <w:t>Initial conditions</w:t>
      </w:r>
    </w:p>
    <w:p w14:paraId="73EFDF07" w14:textId="77777777" w:rsidR="00AB2B30" w:rsidRPr="009B053A" w:rsidRDefault="006A7121">
      <w:r w:rsidRPr="009B053A">
        <w:t>Same test description as in clause 6.5.3.1.4 in TS 38.521-2 [9] for the NR carrier with the following exception:</w:t>
      </w:r>
    </w:p>
    <w:p w14:paraId="544BFA17"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01C62996"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2A36222E"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9CA0B83" w14:textId="77777777" w:rsidR="00AB2B30" w:rsidRPr="009B053A" w:rsidRDefault="006A7121">
      <w:r w:rsidRPr="009B053A">
        <w:t xml:space="preserve">Step 6 of Initial conditions as in clause 6.5.3.1.4.1 in TS 38.521-2 [9] is replaced by: </w:t>
      </w:r>
    </w:p>
    <w:p w14:paraId="57289866"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B6B6BFA" w14:textId="77777777" w:rsidR="00AB2B30" w:rsidRPr="009B053A" w:rsidRDefault="006A7121">
      <w:r w:rsidRPr="009B053A">
        <w:t>Same test procedure as in clause 6.5.3.1.4.1 in TS 38.521-2 [9] with the following steps added for E-UTRA component:</w:t>
      </w:r>
    </w:p>
    <w:p w14:paraId="731A3760"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FCB4ABF" w14:textId="77777777" w:rsidR="00AB2B30" w:rsidRPr="009B053A" w:rsidRDefault="006A7121">
      <w:pPr>
        <w:pStyle w:val="H6"/>
      </w:pPr>
      <w:r w:rsidRPr="009B053A">
        <w:rPr>
          <w:snapToGrid w:val="0"/>
        </w:rPr>
        <w:t>6.5B.3.4.1.5</w:t>
      </w:r>
      <w:r w:rsidRPr="009B053A">
        <w:rPr>
          <w:snapToGrid w:val="0"/>
        </w:rPr>
        <w:tab/>
      </w:r>
      <w:r w:rsidRPr="009B053A">
        <w:t>Test requirement</w:t>
      </w:r>
    </w:p>
    <w:p w14:paraId="44FF5861" w14:textId="77777777" w:rsidR="00AB2B30" w:rsidRPr="009B053A" w:rsidRDefault="006A7121">
      <w:r w:rsidRPr="009B053A">
        <w:t>Same test requirement as in clause 6.5.3.1.5 in TS 38.521-2 [9] for the NR carrier.</w:t>
      </w:r>
    </w:p>
    <w:p w14:paraId="7E8AAB2E" w14:textId="77777777" w:rsidR="006E3D4F" w:rsidRPr="009B053A" w:rsidRDefault="006E3D4F" w:rsidP="006E3D4F">
      <w:pPr>
        <w:pStyle w:val="Heading5"/>
      </w:pPr>
      <w:bookmarkStart w:id="5628" w:name="_Toc133249973"/>
      <w:bookmarkStart w:id="5629" w:name="_Toc27475825"/>
      <w:bookmarkStart w:id="5630" w:name="_Toc29495348"/>
      <w:bookmarkStart w:id="5631" w:name="_Toc36116393"/>
      <w:bookmarkStart w:id="5632" w:name="_Toc36118442"/>
      <w:bookmarkStart w:id="5633" w:name="_Toc36560557"/>
      <w:bookmarkStart w:id="5634" w:name="_Toc43977074"/>
      <w:bookmarkStart w:id="5635" w:name="_Toc52213650"/>
      <w:bookmarkStart w:id="5636" w:name="_Toc60743115"/>
      <w:bookmarkStart w:id="5637" w:name="_Toc68206303"/>
      <w:bookmarkStart w:id="5638" w:name="_Toc75972104"/>
      <w:bookmarkStart w:id="5639" w:name="_Toc85051540"/>
      <w:bookmarkStart w:id="5640" w:name="_Toc90493559"/>
      <w:bookmarkStart w:id="5641" w:name="_Toc90494199"/>
      <w:bookmarkStart w:id="5642" w:name="_Toc100094240"/>
      <w:bookmarkStart w:id="5643" w:name="_Toc106872915"/>
      <w:r w:rsidRPr="009B053A">
        <w:t>6.5B.3.4.1a</w:t>
      </w:r>
      <w:r w:rsidRPr="009B053A">
        <w:tab/>
        <w:t>General Spurious Emissions with Power Boost for Inter-band including FR2 (1 NR CC)</w:t>
      </w:r>
      <w:bookmarkEnd w:id="5628"/>
    </w:p>
    <w:p w14:paraId="1120138F" w14:textId="77777777" w:rsidR="00047510" w:rsidRDefault="00047510" w:rsidP="00047510">
      <w:pPr>
        <w:pStyle w:val="EditorsNote"/>
        <w:rPr>
          <w:ins w:id="5644" w:author="3190" w:date="2023-06-09T11:14:00Z"/>
        </w:rPr>
      </w:pPr>
      <w:ins w:id="5645" w:author="3190" w:date="2023-06-09T11:14:00Z">
        <w:r>
          <w:t>Editor’s note: This clause is complete for Band n257, n258, n260 and n261 and PC3. The following aspects of the clause are for future consideration:</w:t>
        </w:r>
      </w:ins>
    </w:p>
    <w:p w14:paraId="5AF3AB06" w14:textId="77777777" w:rsidR="00047510" w:rsidRDefault="00047510" w:rsidP="00047510">
      <w:pPr>
        <w:pStyle w:val="EditorsNote"/>
        <w:rPr>
          <w:ins w:id="5646" w:author="3190" w:date="2023-06-09T11:14:00Z"/>
        </w:rPr>
      </w:pPr>
      <w:ins w:id="5647" w:author="3190" w:date="2023-06-09T11:14:00Z">
        <w:r>
          <w:t>-</w:t>
        </w:r>
        <w:r>
          <w:tab/>
          <w:t>The referred test case 6.5.3.1_1 in TS 38.521-2 [9] is incomplete for frequency above 80 GHz.</w:t>
        </w:r>
      </w:ins>
    </w:p>
    <w:p w14:paraId="28D5FD52" w14:textId="625466AB" w:rsidR="006E3D4F" w:rsidRPr="009B053A" w:rsidRDefault="006E3D4F" w:rsidP="00047510">
      <w:pPr>
        <w:pStyle w:val="H6"/>
      </w:pPr>
      <w:r w:rsidRPr="009B053A">
        <w:t>6.5B.3.4.1a.1</w:t>
      </w:r>
      <w:r w:rsidRPr="009B053A">
        <w:tab/>
        <w:t>Test purpose</w:t>
      </w:r>
    </w:p>
    <w:p w14:paraId="34640523" w14:textId="77777777" w:rsidR="006E3D4F" w:rsidRPr="009B053A" w:rsidRDefault="006E3D4F" w:rsidP="006E3D4F">
      <w:r w:rsidRPr="009B053A">
        <w:t>Same test purpose as in clause 6.5.3.1_1.1 in TS 38.521-2 [9] for the NR carrier.</w:t>
      </w:r>
    </w:p>
    <w:p w14:paraId="7C25DB17" w14:textId="77777777" w:rsidR="006E3D4F" w:rsidRPr="009B053A" w:rsidRDefault="006E3D4F" w:rsidP="006E3D4F">
      <w:pPr>
        <w:pStyle w:val="H6"/>
      </w:pPr>
      <w:r w:rsidRPr="009B053A">
        <w:t>6.5B.3.4.1a.2</w:t>
      </w:r>
      <w:r w:rsidRPr="009B053A">
        <w:tab/>
        <w:t>Test applicability</w:t>
      </w:r>
    </w:p>
    <w:p w14:paraId="5352F738" w14:textId="77777777" w:rsidR="006E3D4F" w:rsidRPr="009B053A" w:rsidRDefault="006E3D4F" w:rsidP="006E3D4F">
      <w:r w:rsidRPr="009B053A">
        <w:t xml:space="preserve">This test case applies to all types of NR UE release 16 and forward supporting </w:t>
      </w:r>
      <w:r w:rsidRPr="009B053A">
        <w:rPr>
          <w:i/>
          <w:iCs/>
        </w:rPr>
        <w:t>mpr-PowerBoost-FR2-r16</w:t>
      </w:r>
      <w:r w:rsidRPr="009B053A">
        <w:t xml:space="preserve"> UE capability, supporting inter-band EN-DC</w:t>
      </w:r>
      <w:r w:rsidRPr="009B053A">
        <w:rPr>
          <w:rFonts w:eastAsia="SimSun"/>
        </w:rPr>
        <w:t xml:space="preserve"> including FR2 with 1 NR UL CC</w:t>
      </w:r>
      <w:r w:rsidRPr="009B053A">
        <w:t>.</w:t>
      </w:r>
    </w:p>
    <w:p w14:paraId="30E2EE8B" w14:textId="77777777" w:rsidR="006E3D4F" w:rsidRPr="009B053A" w:rsidRDefault="006E3D4F" w:rsidP="006E3D4F">
      <w:pPr>
        <w:pStyle w:val="H6"/>
      </w:pPr>
      <w:r w:rsidRPr="009B053A">
        <w:t>6.5B.3.4.1a.3</w:t>
      </w:r>
      <w:r w:rsidRPr="009B053A">
        <w:tab/>
        <w:t>Minimum conformance requirements</w:t>
      </w:r>
    </w:p>
    <w:p w14:paraId="0CE6241D" w14:textId="77777777" w:rsidR="006E3D4F" w:rsidRPr="009B053A" w:rsidRDefault="006E3D4F" w:rsidP="006E3D4F">
      <w:pPr>
        <w:rPr>
          <w:rFonts w:eastAsia="SimSun"/>
        </w:rPr>
      </w:pPr>
      <w:r w:rsidRPr="009B053A">
        <w:t>Same minimum conformance requirements as in clause 6.5.3.1_1.3 in TS 38.521-2 [9] for the NR carrier.</w:t>
      </w:r>
    </w:p>
    <w:p w14:paraId="7404294D" w14:textId="77777777" w:rsidR="006E3D4F" w:rsidRPr="009B053A" w:rsidRDefault="006E3D4F" w:rsidP="006E3D4F">
      <w:r w:rsidRPr="009B053A">
        <w:t>No exception requirements applicable to NR or E-UTRA. LTE anchor agnostic approach is applied.</w:t>
      </w:r>
    </w:p>
    <w:p w14:paraId="5EB154B9" w14:textId="77777777" w:rsidR="006E3D4F" w:rsidRPr="009B053A" w:rsidRDefault="006E3D4F" w:rsidP="006E3D4F">
      <w:r w:rsidRPr="009B053A">
        <w:t>The normative reference for this requirement is TS 38.101-3 [4] clause 6.5B.3.4.</w:t>
      </w:r>
    </w:p>
    <w:p w14:paraId="540C30D2" w14:textId="77777777" w:rsidR="006E3D4F" w:rsidRPr="009B053A" w:rsidRDefault="006E3D4F" w:rsidP="006E3D4F">
      <w:pPr>
        <w:pStyle w:val="H6"/>
      </w:pPr>
      <w:r w:rsidRPr="009B053A">
        <w:t>6.5B.3.4.1a.4</w:t>
      </w:r>
      <w:r w:rsidRPr="009B053A">
        <w:tab/>
        <w:t>Test description</w:t>
      </w:r>
    </w:p>
    <w:p w14:paraId="72B9CC8A" w14:textId="77777777" w:rsidR="006E3D4F" w:rsidRPr="009B053A" w:rsidRDefault="006E3D4F" w:rsidP="006E3D4F">
      <w:r w:rsidRPr="009B053A">
        <w:t>Same test description as in clause 6.5.3.1_1.4 in TS 38.521-2 [9] for the NR carrier with the following exception:</w:t>
      </w:r>
    </w:p>
    <w:p w14:paraId="5CE8CBAF" w14:textId="77777777" w:rsidR="006E3D4F" w:rsidRPr="009B053A" w:rsidRDefault="006E3D4F" w:rsidP="006E3D4F">
      <w:r w:rsidRPr="009B053A">
        <w:t>The initial test configurations for E-UTRA band consist of environmental conditions, test frequencies, and channel bandwidths based on E-UTRA bands specified in Table 4.6-1. For Initial conditions as in clause 6.5.3.1.4.1 in TS 38.521-2 [9], the following steps will be added to configure E-UTRA component:</w:t>
      </w:r>
    </w:p>
    <w:p w14:paraId="69DAD4A9" w14:textId="77777777" w:rsidR="006E3D4F" w:rsidRPr="009B053A" w:rsidRDefault="006E3D4F" w:rsidP="006E3D4F">
      <w:pPr>
        <w:pStyle w:val="B10"/>
      </w:pPr>
      <w:r w:rsidRPr="009B053A">
        <w:t>2.1</w:t>
      </w:r>
      <w:r w:rsidRPr="009B053A">
        <w:tab/>
        <w:t>The parameter settings for E-UTRA cell are set up according to TS 36.508 [11] clause 4.4.3.</w:t>
      </w:r>
    </w:p>
    <w:p w14:paraId="0B1D3A4E" w14:textId="77777777" w:rsidR="006E3D4F" w:rsidRPr="009B053A" w:rsidRDefault="006E3D4F" w:rsidP="006E3D4F">
      <w:pPr>
        <w:pStyle w:val="B10"/>
      </w:pPr>
      <w:r w:rsidRPr="009B053A">
        <w:t>3.1</w:t>
      </w:r>
      <w:r w:rsidRPr="009B053A">
        <w:tab/>
        <w:t>The E-UTRA downlink signal level, uplink signal level are set according to Table 4.7-1 and propagation conditions are set according to Annex B.0 of TS 36.521-1 [10].</w:t>
      </w:r>
    </w:p>
    <w:p w14:paraId="7B526CD1" w14:textId="4F90F762" w:rsidR="006E3D4F" w:rsidRPr="009B053A" w:rsidRDefault="006E3D4F" w:rsidP="006E3D4F">
      <w:r w:rsidRPr="009B053A">
        <w:t>Step 6 of Initial conditions as in clause 6.2.4_1.4 in TS 38.521-2 [9] is replaced by:</w:t>
      </w:r>
    </w:p>
    <w:p w14:paraId="24258DC1" w14:textId="77777777" w:rsidR="006E3D4F" w:rsidRPr="009B053A" w:rsidRDefault="006E3D4F" w:rsidP="006E3D4F">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FBBFA75" w14:textId="77777777" w:rsidR="006E3D4F" w:rsidRPr="009B053A" w:rsidRDefault="006E3D4F" w:rsidP="006E3D4F">
      <w:r w:rsidRPr="009B053A">
        <w:t>Same test procedure as in clause 6.5.3.1.4.1 in TS 38.521-2 [9] with the following steps added for E-UTRA component:</w:t>
      </w:r>
    </w:p>
    <w:p w14:paraId="79843012" w14:textId="77777777" w:rsidR="006E3D4F" w:rsidRPr="009B053A" w:rsidRDefault="006E3D4F" w:rsidP="006E3D4F">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F350D03" w14:textId="77777777" w:rsidR="006E3D4F" w:rsidRPr="009B053A" w:rsidRDefault="006E3D4F" w:rsidP="006E3D4F">
      <w:pPr>
        <w:pStyle w:val="H6"/>
      </w:pPr>
      <w:r w:rsidRPr="009B053A">
        <w:rPr>
          <w:snapToGrid w:val="0"/>
        </w:rPr>
        <w:t>6.5B.3.4.1a.5</w:t>
      </w:r>
      <w:r w:rsidRPr="009B053A">
        <w:rPr>
          <w:snapToGrid w:val="0"/>
        </w:rPr>
        <w:tab/>
      </w:r>
      <w:r w:rsidRPr="009B053A">
        <w:t>Test requirement</w:t>
      </w:r>
    </w:p>
    <w:p w14:paraId="11410A47" w14:textId="77777777" w:rsidR="006E3D4F" w:rsidRPr="009B053A" w:rsidRDefault="006E3D4F" w:rsidP="006E3D4F">
      <w:r w:rsidRPr="009B053A">
        <w:t>Same test requirement as in clause 6.5.3.1_1.5 in TS 38.521-2 [9] for the NR carrier.</w:t>
      </w:r>
    </w:p>
    <w:p w14:paraId="12EE56A9" w14:textId="2F404374" w:rsidR="00AB2B30" w:rsidRPr="009B053A" w:rsidRDefault="006A7121">
      <w:pPr>
        <w:pStyle w:val="Heading5"/>
      </w:pPr>
      <w:bookmarkStart w:id="5648" w:name="_Toc133249974"/>
      <w:r w:rsidRPr="009B053A">
        <w:t>6.5B.3.4.1_1</w:t>
      </w:r>
      <w:r w:rsidRPr="009B053A">
        <w:tab/>
      </w:r>
      <w:r w:rsidR="003E42DC" w:rsidRPr="009B053A">
        <w:t>General</w:t>
      </w:r>
      <w:r w:rsidRPr="009B053A">
        <w:t xml:space="preserve"> Spurious emissions for Inter-band EN-DC including FR2 (&gt;</w:t>
      </w:r>
      <w:r w:rsidR="00CE51D1" w:rsidRPr="009B053A">
        <w:t>1 NR</w:t>
      </w:r>
      <w:r w:rsidRPr="009B053A">
        <w:t xml:space="preserve"> CC)</w:t>
      </w:r>
      <w:bookmarkEnd w:id="5629"/>
      <w:bookmarkEnd w:id="5630"/>
      <w:bookmarkEnd w:id="5631"/>
      <w:bookmarkEnd w:id="5632"/>
      <w:bookmarkEnd w:id="5633"/>
      <w:bookmarkEnd w:id="5634"/>
      <w:bookmarkEnd w:id="5635"/>
      <w:bookmarkEnd w:id="5636"/>
      <w:bookmarkEnd w:id="5637"/>
      <w:bookmarkEnd w:id="5638"/>
      <w:bookmarkEnd w:id="5639"/>
      <w:bookmarkEnd w:id="5640"/>
      <w:bookmarkEnd w:id="5641"/>
      <w:bookmarkEnd w:id="5642"/>
      <w:bookmarkEnd w:id="5643"/>
      <w:bookmarkEnd w:id="5648"/>
    </w:p>
    <w:p w14:paraId="19E96C08" w14:textId="4F687AB4" w:rsidR="00AB2B30" w:rsidRPr="009B053A" w:rsidRDefault="006A7121" w:rsidP="00BF220C">
      <w:pPr>
        <w:pStyle w:val="Heading6"/>
      </w:pPr>
      <w:bookmarkStart w:id="5649" w:name="_Toc85051541"/>
      <w:bookmarkStart w:id="5650" w:name="_Toc90493560"/>
      <w:bookmarkStart w:id="5651" w:name="_Toc90494200"/>
      <w:bookmarkStart w:id="5652" w:name="_Toc100094241"/>
      <w:bookmarkStart w:id="5653" w:name="_Toc106872916"/>
      <w:bookmarkStart w:id="5654" w:name="_Toc133249975"/>
      <w:r w:rsidRPr="009B053A">
        <w:t>6.5B.3.4.1_1.1</w:t>
      </w:r>
      <w:r w:rsidRPr="009B053A">
        <w:tab/>
      </w:r>
      <w:r w:rsidR="003E42DC" w:rsidRPr="009B053A">
        <w:t xml:space="preserve">General </w:t>
      </w:r>
      <w:r w:rsidRPr="009B053A">
        <w:t>Spurious emissions for Inter-band EN-DC including FR2 (</w:t>
      </w:r>
      <w:r w:rsidR="00CE51D1" w:rsidRPr="009B053A">
        <w:t>2 NR</w:t>
      </w:r>
      <w:r w:rsidRPr="009B053A">
        <w:t xml:space="preserve"> CCs)</w:t>
      </w:r>
      <w:bookmarkEnd w:id="5649"/>
      <w:bookmarkEnd w:id="5650"/>
      <w:bookmarkEnd w:id="5651"/>
      <w:bookmarkEnd w:id="5652"/>
      <w:bookmarkEnd w:id="5653"/>
      <w:bookmarkEnd w:id="5654"/>
    </w:p>
    <w:p w14:paraId="2AE22707" w14:textId="01717E64" w:rsidR="00AB2B30" w:rsidRPr="009B053A" w:rsidRDefault="006A7121">
      <w:pPr>
        <w:pStyle w:val="EditorsNote"/>
      </w:pPr>
      <w:r w:rsidRPr="009B053A">
        <w:t>Editor's note:</w:t>
      </w:r>
      <w:r w:rsidRPr="009B053A">
        <w:tab/>
        <w:t>The following aspects are either missing or not yet determined:</w:t>
      </w:r>
    </w:p>
    <w:p w14:paraId="305ABCC9" w14:textId="5257B0E1" w:rsidR="00AD3A39" w:rsidRPr="009B053A" w:rsidRDefault="006A7121" w:rsidP="00AD3A39">
      <w:pPr>
        <w:pStyle w:val="EditorsNote"/>
      </w:pPr>
      <w:r w:rsidRPr="009B053A">
        <w:t>-</w:t>
      </w:r>
      <w:r w:rsidRPr="009B053A">
        <w:tab/>
        <w:t>The referred test case 6.5A.3.1.1 in TS 38.521-2 [9] is incomplete</w:t>
      </w:r>
      <w:r w:rsidR="00AD3A39" w:rsidRPr="009B053A">
        <w:t xml:space="preserve"> for:</w:t>
      </w:r>
    </w:p>
    <w:p w14:paraId="24092E4F" w14:textId="77777777" w:rsidR="00AD3A39" w:rsidRPr="009B053A" w:rsidRDefault="00AD3A39" w:rsidP="00BF220C">
      <w:pPr>
        <w:pStyle w:val="EditorsNote"/>
        <w:ind w:firstLine="0"/>
      </w:pPr>
      <w:r w:rsidRPr="009B053A">
        <w:rPr>
          <w:rFonts w:ascii="Calibri" w:hAnsi="Calibri" w:cs="Calibri"/>
        </w:rPr>
        <w:t>▪</w:t>
      </w:r>
      <w:r w:rsidRPr="009B053A">
        <w:t xml:space="preserve"> Bands other than n257, n258, n260 and n261</w:t>
      </w:r>
    </w:p>
    <w:p w14:paraId="3AEF8B0A" w14:textId="092996EF" w:rsidR="00AB2B30" w:rsidRPr="009B053A" w:rsidRDefault="00AD3A39" w:rsidP="00AD3A39">
      <w:pPr>
        <w:pStyle w:val="EditorsNote"/>
        <w:ind w:left="1419" w:hanging="283"/>
      </w:pPr>
      <w:r w:rsidRPr="009B053A">
        <w:rPr>
          <w:rFonts w:ascii="Calibri" w:hAnsi="Calibri" w:cs="Calibri"/>
        </w:rPr>
        <w:t>▪</w:t>
      </w:r>
      <w:r w:rsidRPr="009B053A">
        <w:t xml:space="preserve"> Power classes 1, 2 and 4</w:t>
      </w:r>
    </w:p>
    <w:p w14:paraId="14206BFC" w14:textId="63E5A888" w:rsidR="003E42DC" w:rsidRPr="009B053A" w:rsidRDefault="003E42DC" w:rsidP="00BF220C">
      <w:pPr>
        <w:pStyle w:val="EditorsNote"/>
        <w:ind w:left="1419" w:hanging="283"/>
      </w:pPr>
      <w:r w:rsidRPr="009B053A">
        <w:t xml:space="preserve"> for PC1, PC2 and PC4</w:t>
      </w:r>
    </w:p>
    <w:p w14:paraId="12B5E417" w14:textId="77777777" w:rsidR="00AB2B30" w:rsidRPr="009B053A" w:rsidRDefault="006A7121">
      <w:pPr>
        <w:pStyle w:val="H6"/>
      </w:pPr>
      <w:r w:rsidRPr="009B053A">
        <w:t>6.5B.3.4.1_1.1.1</w:t>
      </w:r>
      <w:r w:rsidRPr="009B053A">
        <w:tab/>
        <w:t>Test purpose</w:t>
      </w:r>
    </w:p>
    <w:p w14:paraId="66FBF795" w14:textId="77777777" w:rsidR="00AB2B30" w:rsidRPr="009B053A" w:rsidRDefault="006A7121">
      <w:r w:rsidRPr="009B053A">
        <w:t>Same test purpose as in clause 6.5.3.1 in TS 38.521-2 [9] for the NR carrier.</w:t>
      </w:r>
    </w:p>
    <w:p w14:paraId="6B55F5EE" w14:textId="77777777" w:rsidR="00AB2B30" w:rsidRPr="009B053A" w:rsidRDefault="006A7121">
      <w:pPr>
        <w:pStyle w:val="H6"/>
      </w:pPr>
      <w:r w:rsidRPr="009B053A">
        <w:t>6.5B.3.4.1_1.1.2</w:t>
      </w:r>
      <w:r w:rsidRPr="009B053A">
        <w:tab/>
        <w:t>Test applicability</w:t>
      </w:r>
    </w:p>
    <w:p w14:paraId="5BC88D64" w14:textId="2759627F"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CE51D1" w:rsidRPr="009B053A">
        <w:rPr>
          <w:rFonts w:eastAsia="SimSun"/>
        </w:rPr>
        <w:t xml:space="preserve"> </w:t>
      </w:r>
      <w:r w:rsidRPr="009B053A">
        <w:t xml:space="preserve">NR </w:t>
      </w:r>
      <w:r w:rsidRPr="009B053A">
        <w:rPr>
          <w:rFonts w:eastAsia="SimSun"/>
        </w:rPr>
        <w:t xml:space="preserve">UL </w:t>
      </w:r>
      <w:r w:rsidRPr="009B053A">
        <w:t>CCs.</w:t>
      </w:r>
    </w:p>
    <w:p w14:paraId="37E51EC1" w14:textId="77777777" w:rsidR="00AB2B30" w:rsidRPr="009B053A" w:rsidRDefault="006A7121">
      <w:pPr>
        <w:pStyle w:val="H6"/>
      </w:pPr>
      <w:r w:rsidRPr="009B053A">
        <w:t>6.5B.3.4.1_1.1.3</w:t>
      </w:r>
      <w:r w:rsidRPr="009B053A">
        <w:tab/>
        <w:t>Minimum conformance requirements</w:t>
      </w:r>
    </w:p>
    <w:p w14:paraId="6BD99B64" w14:textId="77777777" w:rsidR="00AB2B30" w:rsidRPr="009B053A" w:rsidRDefault="006A7121">
      <w:r w:rsidRPr="009B053A">
        <w:t xml:space="preserve">Same minimum conformance requirements as in clause 6.5.3.3 in TS 38.521-2 [9] for the NR carrier. </w:t>
      </w:r>
    </w:p>
    <w:p w14:paraId="162B3DE5" w14:textId="68F27A45"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13F249B1" w14:textId="77777777" w:rsidR="00AB2B30" w:rsidRPr="009B053A" w:rsidRDefault="006A7121">
      <w:r w:rsidRPr="009B053A">
        <w:t>The normative reference for this requirement is TS 3</w:t>
      </w:r>
      <w:r w:rsidRPr="009B053A">
        <w:rPr>
          <w:lang w:eastAsia="zh-TW"/>
        </w:rPr>
        <w:t>8.101-3 [4] clause </w:t>
      </w:r>
      <w:r w:rsidRPr="009B053A">
        <w:t>6.4B.3.4.</w:t>
      </w:r>
    </w:p>
    <w:p w14:paraId="5101DA6D" w14:textId="77777777" w:rsidR="00AB2B30" w:rsidRPr="009B053A" w:rsidRDefault="006A7121">
      <w:pPr>
        <w:pStyle w:val="H6"/>
      </w:pPr>
      <w:r w:rsidRPr="009B053A">
        <w:t>6.5B.3.4.1_1.1.4</w:t>
      </w:r>
      <w:r w:rsidRPr="009B053A">
        <w:tab/>
        <w:t>Test description</w:t>
      </w:r>
    </w:p>
    <w:p w14:paraId="4F255A3E" w14:textId="77777777" w:rsidR="00AB2B30" w:rsidRPr="009B053A" w:rsidRDefault="006A7121">
      <w:pPr>
        <w:pStyle w:val="H6"/>
      </w:pPr>
      <w:r w:rsidRPr="009B053A">
        <w:t>6.5B.3.4.1_1.1.4.1</w:t>
      </w:r>
      <w:r w:rsidRPr="009B053A">
        <w:tab/>
        <w:t>Initial condition</w:t>
      </w:r>
    </w:p>
    <w:p w14:paraId="6703E3C6" w14:textId="77777777" w:rsidR="00AB2B30" w:rsidRPr="009B053A" w:rsidRDefault="006A7121">
      <w:r w:rsidRPr="009B053A">
        <w:t xml:space="preserve">Same test description as in clause 6.5A.3.1.1.4 in TS 38.521-2 [9] for the </w:t>
      </w:r>
      <w:r w:rsidRPr="009B053A">
        <w:rPr>
          <w:i/>
        </w:rPr>
        <w:t>NR</w:t>
      </w:r>
      <w:r w:rsidRPr="009B053A">
        <w:t xml:space="preserve"> carrier with the following exception:</w:t>
      </w:r>
    </w:p>
    <w:p w14:paraId="1B46084F"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68B98F52" w14:textId="77777777" w:rsidR="00AB2B30" w:rsidRPr="009B053A" w:rsidRDefault="006A7121">
      <w:r w:rsidRPr="009B053A">
        <w:t>For Initial conditions as in clause 6.5A.3.1.1.4.1 in TS 38.521-2 [9], the following steps will be added to configure E-UTRA component:</w:t>
      </w:r>
    </w:p>
    <w:p w14:paraId="31BC27B7" w14:textId="77777777" w:rsidR="00AB2B30" w:rsidRPr="009B053A" w:rsidRDefault="006A7121">
      <w:pPr>
        <w:pStyle w:val="B10"/>
      </w:pPr>
      <w:r w:rsidRPr="009B053A">
        <w:t>2.1.</w:t>
      </w:r>
      <w:r w:rsidRPr="009B053A">
        <w:tab/>
        <w:t>The parameter settings for E-UTRA cell are set up according to TS 36.508 [11] clause 4.4.3.</w:t>
      </w:r>
    </w:p>
    <w:p w14:paraId="1A4C52AD"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D0C7D5A" w14:textId="77777777" w:rsidR="00AB2B30" w:rsidRPr="009B053A" w:rsidRDefault="006A7121">
      <w:r w:rsidRPr="009B053A">
        <w:t xml:space="preserve">Step 6 of Initial conditions as in clause 6.5A.3.1.1.4.1 in TS 38.521-2 [9] is replaced by: </w:t>
      </w:r>
    </w:p>
    <w:p w14:paraId="6331E2F9"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BDD5F46" w14:textId="77777777" w:rsidR="00AB2B30" w:rsidRPr="009B053A" w:rsidRDefault="006A7121">
      <w:r w:rsidRPr="009B053A">
        <w:t>Same test procedure as in clause 6.5A.3.1.1.4.2 in TS 38.521-2 [9] with the following steps added for E-UTRA component:</w:t>
      </w:r>
    </w:p>
    <w:p w14:paraId="469CBAB9" w14:textId="77777777" w:rsidR="00AB2B30" w:rsidRPr="009B053A" w:rsidRDefault="006A7121">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5B43130" w14:textId="77777777" w:rsidR="00AB2B30" w:rsidRPr="009B053A" w:rsidRDefault="006A7121">
      <w:pPr>
        <w:pStyle w:val="H6"/>
      </w:pPr>
      <w:r w:rsidRPr="009B053A">
        <w:t>6.5B.3.4.1_1.1.5</w:t>
      </w:r>
      <w:r w:rsidRPr="009B053A">
        <w:tab/>
        <w:t>Test Requirements</w:t>
      </w:r>
    </w:p>
    <w:p w14:paraId="6CCFBA14" w14:textId="77777777" w:rsidR="00AB2B30" w:rsidRPr="009B053A" w:rsidRDefault="006A7121">
      <w:r w:rsidRPr="009B053A">
        <w:t xml:space="preserve">Same test requirement as in clause 6.5A.3.1.1.5 in TS 38.521-2 [9] for the </w:t>
      </w:r>
      <w:r w:rsidRPr="009B053A">
        <w:rPr>
          <w:i/>
        </w:rPr>
        <w:t>NR</w:t>
      </w:r>
      <w:r w:rsidRPr="009B053A">
        <w:t xml:space="preserve"> carrier.</w:t>
      </w:r>
    </w:p>
    <w:p w14:paraId="78228194" w14:textId="1B901795" w:rsidR="00AB2B30" w:rsidRPr="009B053A" w:rsidRDefault="006A7121" w:rsidP="00513B32">
      <w:pPr>
        <w:pStyle w:val="Heading6"/>
      </w:pPr>
      <w:bookmarkStart w:id="5655" w:name="_Toc106872917"/>
      <w:bookmarkStart w:id="5656" w:name="_Toc133249976"/>
      <w:r w:rsidRPr="009B053A">
        <w:t>6.5B.3.4.1_1.2</w:t>
      </w:r>
      <w:r w:rsidRPr="009B053A">
        <w:tab/>
      </w:r>
      <w:r w:rsidR="003E42DC" w:rsidRPr="009B053A">
        <w:t xml:space="preserve">General </w:t>
      </w:r>
      <w:r w:rsidRPr="009B053A">
        <w:t>Spurious emissions for Inter-band EN-DC including FR2 (</w:t>
      </w:r>
      <w:r w:rsidR="00944353" w:rsidRPr="009B053A">
        <w:t>3 NR</w:t>
      </w:r>
      <w:r w:rsidRPr="009B053A">
        <w:t xml:space="preserve"> CCs)</w:t>
      </w:r>
      <w:bookmarkEnd w:id="5655"/>
      <w:bookmarkEnd w:id="5656"/>
    </w:p>
    <w:p w14:paraId="5ED215C2" w14:textId="7A0A7EB5" w:rsidR="00AB2B30" w:rsidRPr="009B053A" w:rsidRDefault="006A7121">
      <w:pPr>
        <w:pStyle w:val="EditorsNote"/>
      </w:pPr>
      <w:r w:rsidRPr="009B053A">
        <w:t>Editor's note:</w:t>
      </w:r>
      <w:r w:rsidRPr="009B053A">
        <w:tab/>
        <w:t>The following aspects are either missing or not yet determined:</w:t>
      </w:r>
    </w:p>
    <w:p w14:paraId="5DBFA4B9" w14:textId="0BE968B2" w:rsidR="00AD3A39" w:rsidRPr="009B053A" w:rsidRDefault="006A7121" w:rsidP="00AD3A39">
      <w:pPr>
        <w:pStyle w:val="EditorsNote"/>
      </w:pPr>
      <w:r w:rsidRPr="009B053A">
        <w:t>-</w:t>
      </w:r>
      <w:r w:rsidRPr="009B053A">
        <w:tab/>
        <w:t>The referred test case 6.5A.3.1.2 in TS 38.521-2 [9] is incomplete</w:t>
      </w:r>
      <w:r w:rsidR="00AD3A39" w:rsidRPr="009B053A">
        <w:t xml:space="preserve"> for:</w:t>
      </w:r>
    </w:p>
    <w:p w14:paraId="1C1F25ED" w14:textId="77777777" w:rsidR="00AD3A39" w:rsidRPr="009B053A" w:rsidRDefault="00AD3A39" w:rsidP="00AD3A39">
      <w:pPr>
        <w:pStyle w:val="EditorsNote"/>
        <w:ind w:firstLine="0"/>
      </w:pPr>
      <w:r w:rsidRPr="009B053A">
        <w:rPr>
          <w:rFonts w:ascii="Calibri" w:hAnsi="Calibri" w:cs="Calibri"/>
        </w:rPr>
        <w:t>▪</w:t>
      </w:r>
      <w:r w:rsidRPr="009B053A">
        <w:t xml:space="preserve"> Bands other than n257, n258, n260 and n261</w:t>
      </w:r>
    </w:p>
    <w:p w14:paraId="697EB1B7" w14:textId="14622E5D" w:rsidR="00AB2B30" w:rsidRPr="009B053A" w:rsidRDefault="00AD3A39" w:rsidP="00AD3A39">
      <w:pPr>
        <w:pStyle w:val="EditorsNote"/>
        <w:ind w:left="1419" w:hanging="283"/>
      </w:pPr>
      <w:r w:rsidRPr="009B053A">
        <w:rPr>
          <w:rFonts w:ascii="Calibri" w:hAnsi="Calibri" w:cs="Calibri"/>
        </w:rPr>
        <w:t>▪</w:t>
      </w:r>
      <w:r w:rsidRPr="009B053A">
        <w:t xml:space="preserve"> Power classes 1, 2 and 4</w:t>
      </w:r>
    </w:p>
    <w:p w14:paraId="6E813A99" w14:textId="0DB6D9AC" w:rsidR="003E42DC" w:rsidRPr="009B053A" w:rsidRDefault="003E42DC" w:rsidP="00BF220C">
      <w:pPr>
        <w:pStyle w:val="EditorsNote"/>
        <w:ind w:left="1419" w:hanging="283"/>
      </w:pPr>
      <w:r w:rsidRPr="009B053A">
        <w:t xml:space="preserve"> for PC1, PC2 and PC4</w:t>
      </w:r>
    </w:p>
    <w:p w14:paraId="3C74B989" w14:textId="77777777" w:rsidR="00AB2B30" w:rsidRPr="009B053A" w:rsidRDefault="006A7121">
      <w:pPr>
        <w:pStyle w:val="H6"/>
      </w:pPr>
      <w:r w:rsidRPr="009B053A">
        <w:t>6.5B.3.4.1_1.2.1</w:t>
      </w:r>
      <w:r w:rsidRPr="009B053A">
        <w:tab/>
        <w:t>Test purpose</w:t>
      </w:r>
    </w:p>
    <w:p w14:paraId="64FE8081" w14:textId="77777777" w:rsidR="00AB2B30" w:rsidRPr="009B053A" w:rsidRDefault="006A7121">
      <w:r w:rsidRPr="009B053A">
        <w:t>Same test purpose as in clause 6.5.3.1 in TS 38.521-2 [9] for the NR carrier.</w:t>
      </w:r>
    </w:p>
    <w:p w14:paraId="1294B67F" w14:textId="77777777" w:rsidR="00AB2B30" w:rsidRPr="009B053A" w:rsidRDefault="006A7121">
      <w:pPr>
        <w:pStyle w:val="H6"/>
      </w:pPr>
      <w:r w:rsidRPr="009B053A">
        <w:t>6.5B.3.4.1_1.2.2</w:t>
      </w:r>
      <w:r w:rsidRPr="009B053A">
        <w:tab/>
        <w:t>Test applicability</w:t>
      </w:r>
    </w:p>
    <w:p w14:paraId="6E29F39C" w14:textId="44FA2ECE" w:rsidR="00AB2B30" w:rsidRPr="009B053A" w:rsidRDefault="006A7121">
      <w:r w:rsidRPr="009B053A">
        <w:t>This test case applies to all types of E-UTRA UE release 15 and forward, supporting inter-band EN-DC including FR2 with 3</w:t>
      </w:r>
      <w:r w:rsidR="00944353" w:rsidRPr="009B053A">
        <w:t xml:space="preserve"> </w:t>
      </w:r>
      <w:r w:rsidRPr="009B053A">
        <w:t xml:space="preserve">NR </w:t>
      </w:r>
      <w:r w:rsidRPr="009B053A">
        <w:rPr>
          <w:rFonts w:eastAsia="SimSun"/>
        </w:rPr>
        <w:t xml:space="preserve">UL </w:t>
      </w:r>
      <w:r w:rsidRPr="009B053A">
        <w:t>CCs.</w:t>
      </w:r>
    </w:p>
    <w:p w14:paraId="5A73A0D4" w14:textId="77777777" w:rsidR="00AB2B30" w:rsidRPr="009B053A" w:rsidRDefault="006A7121">
      <w:pPr>
        <w:pStyle w:val="H6"/>
      </w:pPr>
      <w:r w:rsidRPr="009B053A">
        <w:t>6.5B.3.4.1_1.2.3</w:t>
      </w:r>
      <w:r w:rsidRPr="009B053A">
        <w:tab/>
        <w:t>Minimum conformance requirements</w:t>
      </w:r>
    </w:p>
    <w:p w14:paraId="20EDDA48" w14:textId="77777777" w:rsidR="00AB2B30" w:rsidRPr="009B053A" w:rsidRDefault="006A7121">
      <w:r w:rsidRPr="009B053A">
        <w:t xml:space="preserve">Same minimum conformance requirements as in clause 6.5.3.3 in TS 38.521-2 [9] for the NR carrier. </w:t>
      </w:r>
    </w:p>
    <w:p w14:paraId="5FDBB9E5" w14:textId="39499B08"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0B7779CF" w14:textId="77777777" w:rsidR="00AB2B30" w:rsidRPr="009B053A" w:rsidRDefault="006A7121">
      <w:r w:rsidRPr="009B053A">
        <w:t>The normative reference for this requirement is TS 3</w:t>
      </w:r>
      <w:r w:rsidRPr="009B053A">
        <w:rPr>
          <w:lang w:eastAsia="zh-TW"/>
        </w:rPr>
        <w:t>8.101-3 [4] clause </w:t>
      </w:r>
      <w:r w:rsidRPr="009B053A">
        <w:t>6.4B.3.4.</w:t>
      </w:r>
    </w:p>
    <w:p w14:paraId="0188B818" w14:textId="77777777" w:rsidR="00AB2B30" w:rsidRPr="009B053A" w:rsidRDefault="006A7121">
      <w:pPr>
        <w:pStyle w:val="H6"/>
      </w:pPr>
      <w:r w:rsidRPr="009B053A">
        <w:t>6.5B.3.4.1_1.2.4</w:t>
      </w:r>
      <w:r w:rsidRPr="009B053A">
        <w:tab/>
        <w:t>Test description</w:t>
      </w:r>
    </w:p>
    <w:p w14:paraId="750B258A" w14:textId="77777777" w:rsidR="00AB2B30" w:rsidRPr="009B053A" w:rsidRDefault="006A7121">
      <w:pPr>
        <w:pStyle w:val="H6"/>
      </w:pPr>
      <w:r w:rsidRPr="009B053A">
        <w:t>6.5B.3.4.1_1.2.4.1</w:t>
      </w:r>
      <w:r w:rsidRPr="009B053A">
        <w:tab/>
        <w:t>Initial condition</w:t>
      </w:r>
    </w:p>
    <w:p w14:paraId="47AC2182" w14:textId="77777777" w:rsidR="00AB2B30" w:rsidRPr="009B053A" w:rsidRDefault="006A7121">
      <w:r w:rsidRPr="009B053A">
        <w:t xml:space="preserve">Same test description as in clause 6.5A.3.1.2.4 in TS 38.521-2 [9] for the </w:t>
      </w:r>
      <w:r w:rsidRPr="009B053A">
        <w:rPr>
          <w:i/>
        </w:rPr>
        <w:t>NR</w:t>
      </w:r>
      <w:r w:rsidRPr="009B053A">
        <w:t xml:space="preserve"> carrier with the following exception:</w:t>
      </w:r>
    </w:p>
    <w:p w14:paraId="318E5FB4"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3DFA5050" w14:textId="77777777" w:rsidR="00AB2B30" w:rsidRPr="009B053A" w:rsidRDefault="006A7121">
      <w:r w:rsidRPr="009B053A">
        <w:t>For Initial conditions as in clause 6.5A.3.1.2.4.1 in TS 38.521-2 [9], the following steps will be added to configure E-UTRA component:</w:t>
      </w:r>
    </w:p>
    <w:p w14:paraId="46E7D152" w14:textId="77777777" w:rsidR="00AB2B30" w:rsidRPr="009B053A" w:rsidRDefault="006A7121">
      <w:pPr>
        <w:pStyle w:val="B10"/>
      </w:pPr>
      <w:r w:rsidRPr="009B053A">
        <w:t>2.1.</w:t>
      </w:r>
      <w:r w:rsidRPr="009B053A">
        <w:tab/>
        <w:t>The parameter settings for E-UTRA cell are set up according to TS 36.508 [11] clause 4.4.3.</w:t>
      </w:r>
    </w:p>
    <w:p w14:paraId="465622D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718342BB" w14:textId="77777777" w:rsidR="00AB2B30" w:rsidRPr="009B053A" w:rsidRDefault="006A7121">
      <w:r w:rsidRPr="009B053A">
        <w:t xml:space="preserve">Step 6 of Initial conditions as in clause 6.5A.3.1.2.4.1 in TS 38.521-2 [9] is replaced by: </w:t>
      </w:r>
    </w:p>
    <w:p w14:paraId="53A3FBB7"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4FC7804" w14:textId="77777777" w:rsidR="00AB2B30" w:rsidRPr="009B053A" w:rsidRDefault="006A7121">
      <w:r w:rsidRPr="009B053A">
        <w:t>Same test procedure as in clause 6.5A.3.1.2.4.2 in TS 38.521-2 [9] with the following steps added for E-UTRA component:</w:t>
      </w:r>
    </w:p>
    <w:p w14:paraId="749517CD" w14:textId="77777777" w:rsidR="00AB2B30" w:rsidRPr="009B053A" w:rsidRDefault="006A7121">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6BF1853" w14:textId="77777777" w:rsidR="00AB2B30" w:rsidRPr="009B053A" w:rsidRDefault="006A7121">
      <w:pPr>
        <w:pStyle w:val="H6"/>
      </w:pPr>
      <w:r w:rsidRPr="009B053A">
        <w:t>6.5B.3.4.1_1.2.5</w:t>
      </w:r>
      <w:r w:rsidRPr="009B053A">
        <w:tab/>
        <w:t>Test Requirements</w:t>
      </w:r>
    </w:p>
    <w:p w14:paraId="3C14DD94" w14:textId="77777777" w:rsidR="00AB2B30" w:rsidRPr="009B053A" w:rsidRDefault="006A7121">
      <w:r w:rsidRPr="009B053A">
        <w:t xml:space="preserve">Same test requirement as in clause 6.5A.3.1.2.5 in TS 38.521-2 [9] for the </w:t>
      </w:r>
      <w:r w:rsidRPr="009B053A">
        <w:rPr>
          <w:i/>
        </w:rPr>
        <w:t>NR</w:t>
      </w:r>
      <w:r w:rsidRPr="009B053A">
        <w:t xml:space="preserve"> carrier.</w:t>
      </w:r>
    </w:p>
    <w:p w14:paraId="07853DCD" w14:textId="15995405" w:rsidR="00AB2B30" w:rsidRPr="009B053A" w:rsidRDefault="006A7121" w:rsidP="00513B32">
      <w:pPr>
        <w:pStyle w:val="Heading6"/>
      </w:pPr>
      <w:bookmarkStart w:id="5657" w:name="_Toc106872918"/>
      <w:bookmarkStart w:id="5658" w:name="_Toc133249977"/>
      <w:r w:rsidRPr="009B053A">
        <w:t>6.5B.3.4.1_1.3</w:t>
      </w:r>
      <w:r w:rsidRPr="009B053A">
        <w:tab/>
      </w:r>
      <w:r w:rsidR="003E42DC" w:rsidRPr="009B053A">
        <w:t xml:space="preserve">General </w:t>
      </w:r>
      <w:r w:rsidRPr="009B053A">
        <w:t>Spurious emissions for Inter-band EN-DC including FR2 (</w:t>
      </w:r>
      <w:r w:rsidR="00944353" w:rsidRPr="009B053A">
        <w:t>4 NR</w:t>
      </w:r>
      <w:r w:rsidRPr="009B053A">
        <w:t xml:space="preserve"> CCs)</w:t>
      </w:r>
      <w:bookmarkEnd w:id="5657"/>
      <w:bookmarkEnd w:id="5658"/>
    </w:p>
    <w:p w14:paraId="1DA09C72" w14:textId="7FABE622" w:rsidR="00AB2B30" w:rsidRPr="009B053A" w:rsidRDefault="006A7121">
      <w:pPr>
        <w:pStyle w:val="EditorsNote"/>
      </w:pPr>
      <w:r w:rsidRPr="009B053A">
        <w:t>Editor's note:</w:t>
      </w:r>
      <w:r w:rsidRPr="009B053A">
        <w:tab/>
        <w:t>The following aspects are either missing or not yet determined:</w:t>
      </w:r>
    </w:p>
    <w:p w14:paraId="21D8EDFB" w14:textId="42DE2522" w:rsidR="00AD3A39" w:rsidRPr="009B053A" w:rsidRDefault="006A7121" w:rsidP="00AD3A39">
      <w:pPr>
        <w:pStyle w:val="EditorsNote"/>
      </w:pPr>
      <w:r w:rsidRPr="009B053A">
        <w:t>-</w:t>
      </w:r>
      <w:r w:rsidRPr="009B053A">
        <w:tab/>
        <w:t>The referred test case 6.5A.3.1.3 in TS 38.521-2 [9] is incomplete</w:t>
      </w:r>
      <w:r w:rsidR="00AD3A39" w:rsidRPr="009B053A">
        <w:t xml:space="preserve"> for:</w:t>
      </w:r>
    </w:p>
    <w:p w14:paraId="1A2E8336" w14:textId="77777777" w:rsidR="00AD3A39" w:rsidRPr="009B053A" w:rsidRDefault="00AD3A39" w:rsidP="00AD3A39">
      <w:pPr>
        <w:pStyle w:val="EditorsNote"/>
        <w:ind w:firstLine="0"/>
      </w:pPr>
      <w:r w:rsidRPr="009B053A">
        <w:rPr>
          <w:rFonts w:ascii="Calibri" w:hAnsi="Calibri" w:cs="Calibri"/>
        </w:rPr>
        <w:t>▪</w:t>
      </w:r>
      <w:r w:rsidRPr="009B053A">
        <w:t xml:space="preserve"> Bands other than n257, n258, n260 and n261</w:t>
      </w:r>
    </w:p>
    <w:p w14:paraId="1AAF43BC" w14:textId="5F4363B7" w:rsidR="00AB2B30" w:rsidRPr="009B053A" w:rsidRDefault="00AD3A39" w:rsidP="00AD3A39">
      <w:pPr>
        <w:pStyle w:val="EditorsNote"/>
        <w:ind w:left="1419" w:hanging="283"/>
      </w:pPr>
      <w:r w:rsidRPr="009B053A">
        <w:rPr>
          <w:rFonts w:ascii="Calibri" w:hAnsi="Calibri" w:cs="Calibri"/>
        </w:rPr>
        <w:t>▪</w:t>
      </w:r>
      <w:r w:rsidRPr="009B053A">
        <w:t xml:space="preserve"> Power classes 1, 2 and 4</w:t>
      </w:r>
    </w:p>
    <w:p w14:paraId="1A7E4716" w14:textId="0F6AEE63" w:rsidR="003E42DC" w:rsidRPr="009B053A" w:rsidRDefault="003E42DC" w:rsidP="00BF220C">
      <w:pPr>
        <w:pStyle w:val="EditorsNote"/>
        <w:ind w:left="1419" w:hanging="283"/>
      </w:pPr>
      <w:r w:rsidRPr="009B053A">
        <w:t xml:space="preserve"> for PC1, PC2 and PC4</w:t>
      </w:r>
    </w:p>
    <w:p w14:paraId="50C6509F" w14:textId="77777777" w:rsidR="00AB2B30" w:rsidRPr="009B053A" w:rsidRDefault="006A7121">
      <w:pPr>
        <w:pStyle w:val="H6"/>
      </w:pPr>
      <w:r w:rsidRPr="009B053A">
        <w:t>6.5B.3.4.1_1.3.1</w:t>
      </w:r>
      <w:r w:rsidRPr="009B053A">
        <w:tab/>
        <w:t>Test purpose</w:t>
      </w:r>
    </w:p>
    <w:p w14:paraId="630FCEFB" w14:textId="77777777" w:rsidR="00AB2B30" w:rsidRPr="009B053A" w:rsidRDefault="006A7121">
      <w:r w:rsidRPr="009B053A">
        <w:t>Same test purpose as in clause 6.5.3.1 in TS 38.521-2 [9] for the NR carrier.</w:t>
      </w:r>
    </w:p>
    <w:p w14:paraId="7084709C" w14:textId="77777777" w:rsidR="00AB2B30" w:rsidRPr="009B053A" w:rsidRDefault="006A7121">
      <w:pPr>
        <w:pStyle w:val="H6"/>
      </w:pPr>
      <w:r w:rsidRPr="009B053A">
        <w:t>6.5B.3.4.1_1.3.2</w:t>
      </w:r>
      <w:r w:rsidRPr="009B053A">
        <w:tab/>
        <w:t>Test applicability</w:t>
      </w:r>
    </w:p>
    <w:p w14:paraId="23E1136C" w14:textId="7E118B2E"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4143E8" w:rsidRPr="009B053A">
        <w:rPr>
          <w:rFonts w:eastAsia="SimSun"/>
        </w:rPr>
        <w:t xml:space="preserve"> </w:t>
      </w:r>
      <w:r w:rsidRPr="009B053A">
        <w:t xml:space="preserve">NR </w:t>
      </w:r>
      <w:r w:rsidRPr="009B053A">
        <w:rPr>
          <w:rFonts w:eastAsia="SimSun"/>
        </w:rPr>
        <w:t xml:space="preserve">UL </w:t>
      </w:r>
      <w:r w:rsidRPr="009B053A">
        <w:t>CCs.</w:t>
      </w:r>
    </w:p>
    <w:p w14:paraId="0CB2EEBA" w14:textId="77777777" w:rsidR="00AB2B30" w:rsidRPr="009B053A" w:rsidRDefault="006A7121">
      <w:pPr>
        <w:pStyle w:val="H6"/>
      </w:pPr>
      <w:r w:rsidRPr="009B053A">
        <w:t>6.5B.3.4.1_1.3.3</w:t>
      </w:r>
      <w:r w:rsidRPr="009B053A">
        <w:tab/>
        <w:t>Minimum conformance requirements</w:t>
      </w:r>
    </w:p>
    <w:p w14:paraId="477D1CE7" w14:textId="77777777" w:rsidR="00AB2B30" w:rsidRPr="009B053A" w:rsidRDefault="006A7121">
      <w:r w:rsidRPr="009B053A">
        <w:t xml:space="preserve">Same minimum conformance requirements as in clause 6.5.3.3 in TS 38.521-2 [9] for the NR carrier. </w:t>
      </w:r>
    </w:p>
    <w:p w14:paraId="25CAA0C3" w14:textId="57CD664F"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69862052" w14:textId="77777777" w:rsidR="00AB2B30" w:rsidRPr="009B053A" w:rsidRDefault="006A7121">
      <w:r w:rsidRPr="009B053A">
        <w:t>The normative reference for this requirement is TS 3</w:t>
      </w:r>
      <w:r w:rsidRPr="009B053A">
        <w:rPr>
          <w:lang w:eastAsia="zh-TW"/>
        </w:rPr>
        <w:t>8.101-3 [4] clause </w:t>
      </w:r>
      <w:r w:rsidRPr="009B053A">
        <w:t>6.4B.3.4.</w:t>
      </w:r>
    </w:p>
    <w:p w14:paraId="5992CE91" w14:textId="77777777" w:rsidR="00AB2B30" w:rsidRPr="009B053A" w:rsidRDefault="006A7121">
      <w:pPr>
        <w:pStyle w:val="H6"/>
      </w:pPr>
      <w:r w:rsidRPr="009B053A">
        <w:t>6.5B.3.4.1_1.3.4</w:t>
      </w:r>
      <w:r w:rsidRPr="009B053A">
        <w:tab/>
        <w:t>Test description</w:t>
      </w:r>
    </w:p>
    <w:p w14:paraId="700B7647" w14:textId="77777777" w:rsidR="00AB2B30" w:rsidRPr="009B053A" w:rsidRDefault="006A7121">
      <w:pPr>
        <w:pStyle w:val="H6"/>
      </w:pPr>
      <w:r w:rsidRPr="009B053A">
        <w:t>6.5B.3.4.1_1.3.4.1</w:t>
      </w:r>
      <w:r w:rsidRPr="009B053A">
        <w:tab/>
        <w:t>Initial condition</w:t>
      </w:r>
    </w:p>
    <w:p w14:paraId="02C56753" w14:textId="77777777" w:rsidR="00AB2B30" w:rsidRPr="009B053A" w:rsidRDefault="006A7121">
      <w:r w:rsidRPr="009B053A">
        <w:t xml:space="preserve">Same test description as in clause 6.5A.3.1.3.4 in TS 38.521-2 [9] for the </w:t>
      </w:r>
      <w:r w:rsidRPr="009B053A">
        <w:rPr>
          <w:i/>
        </w:rPr>
        <w:t>NR</w:t>
      </w:r>
      <w:r w:rsidRPr="009B053A">
        <w:t xml:space="preserve"> carrier with the following exception:</w:t>
      </w:r>
    </w:p>
    <w:p w14:paraId="6A19936C" w14:textId="77777777" w:rsidR="00AB2B30" w:rsidRPr="009B053A" w:rsidRDefault="006A7121">
      <w:r w:rsidRPr="009B053A">
        <w:t>The initial test configurations for E-UTRA band consist of environmental conditions, test frequencies, and channel bandwidths based on E-UTRA bands specified in Table 4.7-1.</w:t>
      </w:r>
    </w:p>
    <w:p w14:paraId="72397FE2" w14:textId="77777777" w:rsidR="00AB2B30" w:rsidRPr="009B053A" w:rsidRDefault="006A7121">
      <w:r w:rsidRPr="009B053A">
        <w:t>For Initial conditions as in clause 6.5A.3.1.3.4.1 in TS 38.521-2 [9], the following steps will be added to configure E-UTRA component:</w:t>
      </w:r>
    </w:p>
    <w:p w14:paraId="22EBF64B" w14:textId="77777777" w:rsidR="00AB2B30" w:rsidRPr="009B053A" w:rsidRDefault="006A7121">
      <w:pPr>
        <w:pStyle w:val="B10"/>
      </w:pPr>
      <w:r w:rsidRPr="009B053A">
        <w:t>2.1.</w:t>
      </w:r>
      <w:r w:rsidRPr="009B053A">
        <w:tab/>
        <w:t>The parameter settings for E-UTRA cell are set up according to TS 36.508 [11] clause 4.4.3.</w:t>
      </w:r>
    </w:p>
    <w:p w14:paraId="51545205"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ADB5B31" w14:textId="77777777" w:rsidR="00AB2B30" w:rsidRPr="009B053A" w:rsidRDefault="006A7121">
      <w:r w:rsidRPr="009B053A">
        <w:t xml:space="preserve">Step 6 of Initial conditions as in clause 6.5A.3.1.3.4.1 in TS 38.521-2 [9] is replaced by: </w:t>
      </w:r>
    </w:p>
    <w:p w14:paraId="3C462451"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9EC1622" w14:textId="77777777" w:rsidR="00AB2B30" w:rsidRPr="009B053A" w:rsidRDefault="006A7121">
      <w:r w:rsidRPr="009B053A">
        <w:t>Same test procedure as in clause 6.5A.3.1.3.4.2 in TS 38.521-2 [9] with the following steps added for E-UTRA component:</w:t>
      </w:r>
    </w:p>
    <w:p w14:paraId="211A06F9" w14:textId="77777777" w:rsidR="00AB2B30" w:rsidRPr="009B053A" w:rsidRDefault="006A7121">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E8A3227" w14:textId="77777777" w:rsidR="00AB2B30" w:rsidRPr="009B053A" w:rsidRDefault="006A7121">
      <w:pPr>
        <w:pStyle w:val="H6"/>
      </w:pPr>
      <w:r w:rsidRPr="009B053A">
        <w:t>6.5B.3.4.1_1.3.5</w:t>
      </w:r>
      <w:r w:rsidRPr="009B053A">
        <w:tab/>
        <w:t>Test Requirements</w:t>
      </w:r>
    </w:p>
    <w:p w14:paraId="16B30F1C" w14:textId="77777777" w:rsidR="00AB2B30" w:rsidRPr="009B053A" w:rsidRDefault="006A7121">
      <w:r w:rsidRPr="009B053A">
        <w:t xml:space="preserve">Same test requirement as in clause 6.5A.3.1.3.5 in TS 38.521-2 [9] for the </w:t>
      </w:r>
      <w:r w:rsidRPr="009B053A">
        <w:rPr>
          <w:i/>
        </w:rPr>
        <w:t>NR</w:t>
      </w:r>
      <w:r w:rsidRPr="009B053A">
        <w:t xml:space="preserve"> carrier.</w:t>
      </w:r>
    </w:p>
    <w:p w14:paraId="66A27FE6" w14:textId="77777777" w:rsidR="00684E1A" w:rsidRPr="009B053A" w:rsidRDefault="00684E1A" w:rsidP="00684E1A">
      <w:pPr>
        <w:pStyle w:val="Heading6"/>
        <w:rPr>
          <w:rFonts w:eastAsiaTheme="minorEastAsia"/>
        </w:rPr>
      </w:pPr>
      <w:bookmarkStart w:id="5659" w:name="_Toc106872919"/>
      <w:bookmarkStart w:id="5660" w:name="_Toc133249978"/>
      <w:bookmarkStart w:id="5661" w:name="_Toc52213651"/>
      <w:bookmarkStart w:id="5662" w:name="_Toc60743116"/>
      <w:bookmarkStart w:id="5663" w:name="_Toc68206304"/>
      <w:bookmarkStart w:id="5664" w:name="_Toc75972105"/>
      <w:bookmarkStart w:id="5665" w:name="_Toc85051542"/>
      <w:bookmarkStart w:id="5666" w:name="_Toc90493561"/>
      <w:bookmarkStart w:id="5667" w:name="_Toc90494201"/>
      <w:bookmarkStart w:id="5668" w:name="_Toc100094242"/>
      <w:bookmarkStart w:id="5669" w:name="_Toc27475826"/>
      <w:bookmarkStart w:id="5670" w:name="_Toc29495349"/>
      <w:bookmarkStart w:id="5671" w:name="_Toc36116394"/>
      <w:bookmarkStart w:id="5672" w:name="_Toc36118443"/>
      <w:bookmarkStart w:id="5673" w:name="_Toc36560558"/>
      <w:bookmarkStart w:id="5674" w:name="_Toc43977075"/>
      <w:r w:rsidRPr="009B053A">
        <w:rPr>
          <w:rFonts w:eastAsiaTheme="minorEastAsia"/>
        </w:rPr>
        <w:t>6.5B.3.4.1_1.</w:t>
      </w:r>
      <w:r w:rsidRPr="009B053A">
        <w:rPr>
          <w:rFonts w:eastAsia="PMingLiU"/>
          <w:lang w:eastAsia="zh-TW"/>
        </w:rPr>
        <w:t>4</w:t>
      </w:r>
      <w:r w:rsidRPr="009B053A">
        <w:rPr>
          <w:rFonts w:eastAsiaTheme="minorEastAsia"/>
        </w:rPr>
        <w:tab/>
        <w:t>General Spurious emissions for Inter-band EN-DC including FR2 (</w:t>
      </w:r>
      <w:r w:rsidRPr="009B053A">
        <w:rPr>
          <w:rFonts w:eastAsia="PMingLiU"/>
          <w:lang w:eastAsia="zh-TW"/>
        </w:rPr>
        <w:t>5</w:t>
      </w:r>
      <w:r w:rsidRPr="009B053A">
        <w:rPr>
          <w:rFonts w:eastAsiaTheme="minorEastAsia"/>
        </w:rPr>
        <w:t xml:space="preserve"> NR CCs)</w:t>
      </w:r>
      <w:bookmarkEnd w:id="5659"/>
      <w:bookmarkEnd w:id="5660"/>
    </w:p>
    <w:p w14:paraId="03117C6B" w14:textId="77777777" w:rsidR="00684E1A" w:rsidRPr="009B053A" w:rsidRDefault="00684E1A" w:rsidP="00684E1A">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50DEC187" w14:textId="77777777" w:rsidR="00684E1A" w:rsidRPr="009B053A" w:rsidRDefault="00684E1A" w:rsidP="00684E1A">
      <w:pPr>
        <w:pStyle w:val="EditorsNote"/>
      </w:pPr>
      <w:r w:rsidRPr="009B053A">
        <w:t>-</w:t>
      </w:r>
      <w:r w:rsidRPr="009B053A">
        <w:tab/>
        <w:t>The referred test case 6.5A.3.1.</w:t>
      </w:r>
      <w:r w:rsidRPr="009B053A">
        <w:rPr>
          <w:rFonts w:eastAsia="PMingLiU"/>
          <w:lang w:eastAsia="zh-TW"/>
        </w:rPr>
        <w:t>4</w:t>
      </w:r>
      <w:r w:rsidRPr="009B053A">
        <w:t xml:space="preserve"> in TS 38.521-2 [9] is incomplete for:</w:t>
      </w:r>
    </w:p>
    <w:p w14:paraId="0CB33BC7" w14:textId="77777777" w:rsidR="00684E1A" w:rsidRPr="009B053A" w:rsidRDefault="00684E1A" w:rsidP="00684E1A">
      <w:pPr>
        <w:pStyle w:val="EditorsNote"/>
        <w:ind w:firstLine="0"/>
      </w:pPr>
      <w:r w:rsidRPr="009B053A">
        <w:rPr>
          <w:rFonts w:ascii="Calibri" w:hAnsi="Calibri" w:cs="Calibri"/>
        </w:rPr>
        <w:t>▪</w:t>
      </w:r>
      <w:r w:rsidRPr="009B053A">
        <w:t xml:space="preserve"> Bands other than n257, n258, n260 and n261</w:t>
      </w:r>
    </w:p>
    <w:p w14:paraId="530902B4" w14:textId="77777777" w:rsidR="00684E1A" w:rsidRPr="009B053A" w:rsidRDefault="00684E1A" w:rsidP="00684E1A">
      <w:pPr>
        <w:pStyle w:val="EditorsNote"/>
        <w:ind w:left="1419" w:hanging="283"/>
      </w:pPr>
      <w:r w:rsidRPr="009B053A">
        <w:rPr>
          <w:rFonts w:ascii="Calibri" w:hAnsi="Calibri" w:cs="Calibri"/>
        </w:rPr>
        <w:t>▪</w:t>
      </w:r>
      <w:r w:rsidRPr="009B053A">
        <w:t xml:space="preserve"> Power classes 1, 2 and 4</w:t>
      </w:r>
    </w:p>
    <w:p w14:paraId="54653129" w14:textId="77777777" w:rsidR="00684E1A" w:rsidRPr="009B053A" w:rsidRDefault="00684E1A" w:rsidP="006910BE">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491BE12A" w14:textId="77777777" w:rsidR="00684E1A" w:rsidRPr="009B053A" w:rsidRDefault="00684E1A" w:rsidP="00684E1A">
      <w:pPr>
        <w:pStyle w:val="H6"/>
        <w:rPr>
          <w:rFonts w:eastAsiaTheme="minorEastAsia"/>
          <w:lang w:eastAsia="en-US"/>
        </w:rPr>
      </w:pPr>
      <w:r w:rsidRPr="009B053A">
        <w:t>6.5B.3.4.1_1.</w:t>
      </w:r>
      <w:r w:rsidRPr="009B053A">
        <w:rPr>
          <w:rFonts w:eastAsia="PMingLiU"/>
          <w:lang w:eastAsia="zh-TW"/>
        </w:rPr>
        <w:t>4</w:t>
      </w:r>
      <w:r w:rsidRPr="009B053A">
        <w:t>.1</w:t>
      </w:r>
      <w:r w:rsidRPr="009B053A">
        <w:tab/>
        <w:t>Test purpose</w:t>
      </w:r>
    </w:p>
    <w:p w14:paraId="4D99D7FB" w14:textId="77777777" w:rsidR="00684E1A" w:rsidRPr="009B053A" w:rsidRDefault="00684E1A" w:rsidP="00684E1A">
      <w:r w:rsidRPr="009B053A">
        <w:t>Same test purpose as in clause 6.5.3.1 in TS 38.521-2 [9] for the NR carrier.</w:t>
      </w:r>
    </w:p>
    <w:p w14:paraId="21FF9C37" w14:textId="77777777" w:rsidR="00684E1A" w:rsidRPr="009B053A" w:rsidRDefault="00684E1A" w:rsidP="00684E1A">
      <w:pPr>
        <w:pStyle w:val="H6"/>
      </w:pPr>
      <w:r w:rsidRPr="009B053A">
        <w:t>6.5B.3.4.1_1.</w:t>
      </w:r>
      <w:r w:rsidRPr="009B053A">
        <w:rPr>
          <w:rFonts w:eastAsia="PMingLiU"/>
          <w:lang w:eastAsia="zh-TW"/>
        </w:rPr>
        <w:t>4</w:t>
      </w:r>
      <w:r w:rsidRPr="009B053A">
        <w:t>.2</w:t>
      </w:r>
      <w:r w:rsidRPr="009B053A">
        <w:tab/>
        <w:t>Test applicability</w:t>
      </w:r>
    </w:p>
    <w:p w14:paraId="6618B043" w14:textId="77777777" w:rsidR="00684E1A" w:rsidRPr="009B053A" w:rsidRDefault="00684E1A" w:rsidP="00684E1A">
      <w:r w:rsidRPr="009B053A">
        <w:t xml:space="preserve">This test case applies to all types of E-UTRA UE release 15 and forward, supporting inter-band EN-DC including FR2 with </w:t>
      </w:r>
      <w:r w:rsidRPr="009B053A">
        <w:rPr>
          <w:rFonts w:eastAsia="PMingLiU"/>
          <w:lang w:eastAsia="zh-TW"/>
        </w:rPr>
        <w:t>5</w:t>
      </w:r>
      <w:r w:rsidRPr="009B053A">
        <w:rPr>
          <w:rFonts w:eastAsia="SimSun"/>
        </w:rPr>
        <w:t xml:space="preserve"> </w:t>
      </w:r>
      <w:r w:rsidRPr="009B053A">
        <w:t xml:space="preserve">NR </w:t>
      </w:r>
      <w:r w:rsidRPr="009B053A">
        <w:rPr>
          <w:rFonts w:eastAsia="SimSun"/>
        </w:rPr>
        <w:t xml:space="preserve">UL </w:t>
      </w:r>
      <w:r w:rsidRPr="009B053A">
        <w:t>CCs.</w:t>
      </w:r>
    </w:p>
    <w:p w14:paraId="5C2EE2B7" w14:textId="77777777" w:rsidR="00684E1A" w:rsidRPr="009B053A" w:rsidRDefault="00684E1A" w:rsidP="00684E1A">
      <w:pPr>
        <w:pStyle w:val="H6"/>
      </w:pPr>
      <w:r w:rsidRPr="009B053A">
        <w:t>6.5B.3.4.1_1.</w:t>
      </w:r>
      <w:r w:rsidRPr="009B053A">
        <w:rPr>
          <w:rFonts w:eastAsia="PMingLiU"/>
          <w:lang w:eastAsia="zh-TW"/>
        </w:rPr>
        <w:t>4</w:t>
      </w:r>
      <w:r w:rsidRPr="009B053A">
        <w:t>.3</w:t>
      </w:r>
      <w:r w:rsidRPr="009B053A">
        <w:tab/>
        <w:t>Minimum conformance requirements</w:t>
      </w:r>
    </w:p>
    <w:p w14:paraId="0DBC614C" w14:textId="757F862B" w:rsidR="00684E1A" w:rsidRPr="009B053A" w:rsidRDefault="00684E1A" w:rsidP="00684E1A">
      <w:r w:rsidRPr="009B053A">
        <w:t>Same minimum conformance requirements as in clause 6.5.3.3 in TS 38.521-2 [9] for the NR carrier.</w:t>
      </w:r>
    </w:p>
    <w:p w14:paraId="0EED59C8" w14:textId="6E420325" w:rsidR="00684E1A" w:rsidRPr="009B053A" w:rsidRDefault="00684E1A" w:rsidP="00684E1A">
      <w:pPr>
        <w:rPr>
          <w:rFonts w:cs="v5.0.0"/>
        </w:rPr>
      </w:pPr>
      <w:r w:rsidRPr="009B053A">
        <w:t>No exception requirements applicable to NR or LTE. LTE anchor agnostic approach is applied.</w:t>
      </w:r>
    </w:p>
    <w:p w14:paraId="429A17D6" w14:textId="77777777" w:rsidR="00684E1A" w:rsidRPr="009B053A" w:rsidRDefault="00684E1A" w:rsidP="00684E1A">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3.4.</w:t>
      </w:r>
    </w:p>
    <w:p w14:paraId="2C913FD7" w14:textId="77777777" w:rsidR="00684E1A" w:rsidRPr="009B053A" w:rsidRDefault="00684E1A" w:rsidP="00684E1A">
      <w:pPr>
        <w:pStyle w:val="H6"/>
      </w:pPr>
      <w:r w:rsidRPr="009B053A">
        <w:t>6.5B.3.4.1_1.</w:t>
      </w:r>
      <w:r w:rsidRPr="009B053A">
        <w:rPr>
          <w:rFonts w:eastAsia="PMingLiU"/>
          <w:lang w:eastAsia="zh-TW"/>
        </w:rPr>
        <w:t>4</w:t>
      </w:r>
      <w:r w:rsidRPr="009B053A">
        <w:t>.4</w:t>
      </w:r>
      <w:r w:rsidRPr="009B053A">
        <w:tab/>
        <w:t>Test description</w:t>
      </w:r>
    </w:p>
    <w:p w14:paraId="5B4ADF70" w14:textId="77777777" w:rsidR="00684E1A" w:rsidRPr="009B053A" w:rsidRDefault="00684E1A" w:rsidP="00684E1A">
      <w:pPr>
        <w:pStyle w:val="H6"/>
      </w:pPr>
      <w:r w:rsidRPr="009B053A">
        <w:t>6.5B.3.4.1_1.</w:t>
      </w:r>
      <w:r w:rsidRPr="009B053A">
        <w:rPr>
          <w:rFonts w:eastAsia="PMingLiU"/>
          <w:lang w:eastAsia="zh-TW"/>
        </w:rPr>
        <w:t>4</w:t>
      </w:r>
      <w:r w:rsidRPr="009B053A">
        <w:t>.4.1</w:t>
      </w:r>
      <w:r w:rsidRPr="009B053A">
        <w:tab/>
        <w:t>Initial condition</w:t>
      </w:r>
    </w:p>
    <w:p w14:paraId="626ABEB3" w14:textId="77777777" w:rsidR="00684E1A" w:rsidRPr="009B053A" w:rsidRDefault="00684E1A" w:rsidP="00684E1A">
      <w:r w:rsidRPr="009B053A">
        <w:t>Same test description as in clause 6.5A.3.1.</w:t>
      </w:r>
      <w:r w:rsidRPr="009B053A">
        <w:rPr>
          <w:rFonts w:eastAsia="PMingLiU"/>
          <w:lang w:eastAsia="zh-TW"/>
        </w:rPr>
        <w:t>4</w:t>
      </w:r>
      <w:r w:rsidRPr="009B053A">
        <w:t xml:space="preserve">.4 in TS 38.521-2 [9] for the </w:t>
      </w:r>
      <w:r w:rsidRPr="009B053A">
        <w:rPr>
          <w:i/>
        </w:rPr>
        <w:t>NR</w:t>
      </w:r>
      <w:r w:rsidRPr="009B053A">
        <w:t xml:space="preserve"> carrier with the following exception:</w:t>
      </w:r>
    </w:p>
    <w:p w14:paraId="3422D243" w14:textId="77777777" w:rsidR="00684E1A" w:rsidRPr="009B053A" w:rsidRDefault="00684E1A" w:rsidP="00684E1A">
      <w:r w:rsidRPr="009B053A">
        <w:t>The initial test configurations for E-UTRA band consist of environmental conditions, test frequencies, and channel bandwidths based on E-UTRA bands specified in Table 4.7-1.</w:t>
      </w:r>
    </w:p>
    <w:p w14:paraId="36E92A22" w14:textId="77777777" w:rsidR="00684E1A" w:rsidRPr="009B053A" w:rsidRDefault="00684E1A" w:rsidP="00684E1A">
      <w:r w:rsidRPr="009B053A">
        <w:t>For Initial conditions as in clause 6.5A.3.1.</w:t>
      </w:r>
      <w:r w:rsidRPr="009B053A">
        <w:rPr>
          <w:rFonts w:eastAsia="PMingLiU"/>
          <w:lang w:eastAsia="zh-TW"/>
        </w:rPr>
        <w:t>1</w:t>
      </w:r>
      <w:r w:rsidRPr="009B053A">
        <w:t>.4.1 in TS 38.521-2 [9], the following steps will be added to configure E-UTRA component:</w:t>
      </w:r>
    </w:p>
    <w:p w14:paraId="2A02335E" w14:textId="77777777" w:rsidR="00684E1A" w:rsidRPr="009B053A" w:rsidRDefault="00684E1A" w:rsidP="00684E1A">
      <w:pPr>
        <w:pStyle w:val="B10"/>
      </w:pPr>
      <w:r w:rsidRPr="009B053A">
        <w:t>2.1.</w:t>
      </w:r>
      <w:r w:rsidRPr="009B053A">
        <w:tab/>
        <w:t>The parameter settings for E-UTRA cell are set up according to TS 36.508 [11] clause 4.4.3.</w:t>
      </w:r>
    </w:p>
    <w:p w14:paraId="31796EE5" w14:textId="77777777" w:rsidR="00684E1A" w:rsidRPr="009B053A" w:rsidRDefault="00684E1A" w:rsidP="00684E1A">
      <w:pPr>
        <w:pStyle w:val="B10"/>
      </w:pPr>
      <w:r w:rsidRPr="009B053A">
        <w:t>3.1.</w:t>
      </w:r>
      <w:r w:rsidRPr="009B053A">
        <w:tab/>
        <w:t>The E-UTRA downlink signal level, uplink signal level are set according to Table 4.7-1 and propagation conditions are set according to Annex B.0 of TS 36.521-1 [10].</w:t>
      </w:r>
    </w:p>
    <w:p w14:paraId="1AA0278D" w14:textId="723ECCC1" w:rsidR="00684E1A" w:rsidRPr="009B053A" w:rsidRDefault="00684E1A" w:rsidP="00684E1A">
      <w:r w:rsidRPr="009B053A">
        <w:t>Step 6 of Initial conditions as in clause 6.5A.3.1.</w:t>
      </w:r>
      <w:r w:rsidRPr="009B053A">
        <w:rPr>
          <w:rFonts w:eastAsia="PMingLiU"/>
          <w:lang w:eastAsia="zh-TW"/>
        </w:rPr>
        <w:t>1</w:t>
      </w:r>
      <w:r w:rsidRPr="009B053A">
        <w:t>.4.1 in TS 38.521-2 [9] is replaced by:</w:t>
      </w:r>
    </w:p>
    <w:p w14:paraId="0D1A1655" w14:textId="77777777" w:rsidR="00684E1A" w:rsidRPr="009B053A" w:rsidRDefault="00684E1A" w:rsidP="00684E1A">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CD760A5" w14:textId="77777777" w:rsidR="00684E1A" w:rsidRPr="009B053A" w:rsidRDefault="00684E1A" w:rsidP="00684E1A">
      <w:r w:rsidRPr="009B053A">
        <w:t>Same test procedure as in clause 6.5A.3.1.</w:t>
      </w:r>
      <w:r w:rsidRPr="009B053A">
        <w:rPr>
          <w:rFonts w:eastAsia="PMingLiU"/>
          <w:lang w:eastAsia="zh-TW"/>
        </w:rPr>
        <w:t>1</w:t>
      </w:r>
      <w:r w:rsidRPr="009B053A">
        <w:t>.4.2 in TS 38.521-2 [9] with the following steps added for E-UTRA component:</w:t>
      </w:r>
    </w:p>
    <w:p w14:paraId="2DA36266" w14:textId="77777777" w:rsidR="00684E1A" w:rsidRPr="009B053A" w:rsidRDefault="00684E1A" w:rsidP="00684E1A">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002AF54" w14:textId="77777777" w:rsidR="00684E1A" w:rsidRPr="009B053A" w:rsidRDefault="00684E1A" w:rsidP="00684E1A">
      <w:pPr>
        <w:pStyle w:val="H6"/>
      </w:pPr>
      <w:r w:rsidRPr="009B053A">
        <w:t>6.5B.3.4.1_1.</w:t>
      </w:r>
      <w:r w:rsidRPr="009B053A">
        <w:rPr>
          <w:rFonts w:eastAsia="PMingLiU"/>
          <w:lang w:eastAsia="zh-TW"/>
        </w:rPr>
        <w:t>4</w:t>
      </w:r>
      <w:r w:rsidRPr="009B053A">
        <w:t>.5</w:t>
      </w:r>
      <w:r w:rsidRPr="009B053A">
        <w:tab/>
        <w:t>Test Requirements</w:t>
      </w:r>
    </w:p>
    <w:p w14:paraId="320D2646" w14:textId="77777777" w:rsidR="00684E1A" w:rsidRPr="009B053A" w:rsidRDefault="00684E1A" w:rsidP="00684E1A">
      <w:r w:rsidRPr="009B053A">
        <w:t>Same test requirement as in clause 6.5A.3.1.</w:t>
      </w:r>
      <w:r w:rsidRPr="009B053A">
        <w:rPr>
          <w:rFonts w:eastAsia="PMingLiU"/>
          <w:lang w:eastAsia="zh-TW"/>
        </w:rPr>
        <w:t>4</w:t>
      </w:r>
      <w:r w:rsidRPr="009B053A">
        <w:t xml:space="preserve">.5 in TS 38.521-2 [9] for the </w:t>
      </w:r>
      <w:r w:rsidRPr="009B053A">
        <w:rPr>
          <w:i/>
        </w:rPr>
        <w:t>NR</w:t>
      </w:r>
      <w:r w:rsidRPr="009B053A">
        <w:t xml:space="preserve"> carrier.</w:t>
      </w:r>
    </w:p>
    <w:p w14:paraId="11D6640D" w14:textId="77777777" w:rsidR="00EF7AF7" w:rsidRPr="009B053A" w:rsidRDefault="00EF7AF7" w:rsidP="00EF7AF7">
      <w:pPr>
        <w:pStyle w:val="Heading6"/>
        <w:rPr>
          <w:rFonts w:eastAsiaTheme="minorEastAsia"/>
        </w:rPr>
      </w:pPr>
      <w:bookmarkStart w:id="5675" w:name="_Toc106872920"/>
      <w:bookmarkStart w:id="5676" w:name="_Toc133249979"/>
      <w:r w:rsidRPr="009B053A">
        <w:rPr>
          <w:rFonts w:eastAsiaTheme="minorEastAsia"/>
        </w:rPr>
        <w:t>6.5B.3.4.1_1.</w:t>
      </w:r>
      <w:r w:rsidRPr="009B053A">
        <w:rPr>
          <w:rFonts w:eastAsia="PMingLiU"/>
          <w:lang w:eastAsia="zh-TW"/>
        </w:rPr>
        <w:t>5</w:t>
      </w:r>
      <w:r w:rsidRPr="009B053A">
        <w:rPr>
          <w:rFonts w:eastAsiaTheme="minorEastAsia"/>
        </w:rPr>
        <w:tab/>
        <w:t>General Spurious emissions for Inter-band EN-DC including FR2 (</w:t>
      </w:r>
      <w:r w:rsidRPr="009B053A">
        <w:rPr>
          <w:rFonts w:eastAsia="PMingLiU"/>
          <w:lang w:eastAsia="zh-TW"/>
        </w:rPr>
        <w:t>6</w:t>
      </w:r>
      <w:r w:rsidRPr="009B053A">
        <w:rPr>
          <w:rFonts w:eastAsiaTheme="minorEastAsia"/>
        </w:rPr>
        <w:t xml:space="preserve"> NR CCs)</w:t>
      </w:r>
      <w:bookmarkEnd w:id="5675"/>
      <w:bookmarkEnd w:id="5676"/>
    </w:p>
    <w:p w14:paraId="68C8F840" w14:textId="77777777" w:rsidR="00EF7AF7" w:rsidRPr="009B053A" w:rsidRDefault="00EF7AF7" w:rsidP="00EF7AF7">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00E88B91" w14:textId="77777777" w:rsidR="00EF7AF7" w:rsidRPr="009B053A" w:rsidRDefault="00EF7AF7" w:rsidP="00EF7AF7">
      <w:pPr>
        <w:pStyle w:val="EditorsNote"/>
      </w:pPr>
      <w:r w:rsidRPr="009B053A">
        <w:t>-</w:t>
      </w:r>
      <w:r w:rsidRPr="009B053A">
        <w:tab/>
        <w:t>The referred test case 6.5A.3.1.</w:t>
      </w:r>
      <w:r w:rsidRPr="009B053A">
        <w:rPr>
          <w:rFonts w:eastAsia="PMingLiU"/>
          <w:lang w:eastAsia="zh-TW"/>
        </w:rPr>
        <w:t>5</w:t>
      </w:r>
      <w:r w:rsidRPr="009B053A">
        <w:t xml:space="preserve"> in TS 38.521-2 [9] is incomplete for:</w:t>
      </w:r>
    </w:p>
    <w:p w14:paraId="743EE4C2" w14:textId="77777777" w:rsidR="00EF7AF7" w:rsidRPr="009B053A" w:rsidRDefault="00EF7AF7" w:rsidP="00EF7AF7">
      <w:pPr>
        <w:pStyle w:val="EditorsNote"/>
        <w:ind w:firstLine="0"/>
      </w:pPr>
      <w:r w:rsidRPr="009B053A">
        <w:rPr>
          <w:rFonts w:ascii="Calibri" w:hAnsi="Calibri" w:cs="Calibri"/>
        </w:rPr>
        <w:t>▪</w:t>
      </w:r>
      <w:r w:rsidRPr="009B053A">
        <w:t xml:space="preserve"> Bands other than n257, n258, n260 and n261</w:t>
      </w:r>
    </w:p>
    <w:p w14:paraId="2BDAD154" w14:textId="77777777" w:rsidR="00EF7AF7" w:rsidRPr="009B053A" w:rsidRDefault="00EF7AF7" w:rsidP="00EF7AF7">
      <w:pPr>
        <w:pStyle w:val="EditorsNote"/>
        <w:ind w:left="1419" w:hanging="283"/>
      </w:pPr>
      <w:r w:rsidRPr="009B053A">
        <w:rPr>
          <w:rFonts w:ascii="Calibri" w:hAnsi="Calibri" w:cs="Calibri"/>
        </w:rPr>
        <w:t>▪</w:t>
      </w:r>
      <w:r w:rsidRPr="009B053A">
        <w:t xml:space="preserve"> Power classes 1, 2 and 4</w:t>
      </w:r>
    </w:p>
    <w:p w14:paraId="297C1660" w14:textId="77777777" w:rsidR="00EF7AF7" w:rsidRPr="009B053A" w:rsidRDefault="00EF7AF7" w:rsidP="006910BE">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18731FD1" w14:textId="77777777" w:rsidR="00EF7AF7" w:rsidRPr="009B053A" w:rsidRDefault="00EF7AF7" w:rsidP="00EF7AF7">
      <w:pPr>
        <w:pStyle w:val="H6"/>
        <w:rPr>
          <w:rFonts w:eastAsiaTheme="minorEastAsia"/>
          <w:lang w:eastAsia="en-US"/>
        </w:rPr>
      </w:pPr>
      <w:r w:rsidRPr="009B053A">
        <w:t>6.5B.3.4.1_1.</w:t>
      </w:r>
      <w:r w:rsidRPr="009B053A">
        <w:rPr>
          <w:rFonts w:eastAsia="PMingLiU"/>
          <w:lang w:eastAsia="zh-TW"/>
        </w:rPr>
        <w:t>5</w:t>
      </w:r>
      <w:r w:rsidRPr="009B053A">
        <w:t>.1</w:t>
      </w:r>
      <w:r w:rsidRPr="009B053A">
        <w:tab/>
        <w:t>Test purpose</w:t>
      </w:r>
    </w:p>
    <w:p w14:paraId="13985E95" w14:textId="77777777" w:rsidR="00EF7AF7" w:rsidRPr="009B053A" w:rsidRDefault="00EF7AF7" w:rsidP="00EF7AF7">
      <w:r w:rsidRPr="009B053A">
        <w:t>Same test purpose as in clause 6.5.3.1 in TS 38.521-2 [9] for the NR carrier.</w:t>
      </w:r>
    </w:p>
    <w:p w14:paraId="577142CF" w14:textId="77777777" w:rsidR="00EF7AF7" w:rsidRPr="009B053A" w:rsidRDefault="00EF7AF7" w:rsidP="00EF7AF7">
      <w:pPr>
        <w:pStyle w:val="H6"/>
      </w:pPr>
      <w:r w:rsidRPr="009B053A">
        <w:t>6.5B.3.4.1_1.</w:t>
      </w:r>
      <w:r w:rsidRPr="009B053A">
        <w:rPr>
          <w:rFonts w:eastAsia="PMingLiU"/>
          <w:lang w:eastAsia="zh-TW"/>
        </w:rPr>
        <w:t>5</w:t>
      </w:r>
      <w:r w:rsidRPr="009B053A">
        <w:t>.2</w:t>
      </w:r>
      <w:r w:rsidRPr="009B053A">
        <w:tab/>
        <w:t>Test applicability</w:t>
      </w:r>
    </w:p>
    <w:p w14:paraId="2F1CE062" w14:textId="77777777" w:rsidR="00EF7AF7" w:rsidRPr="009B053A" w:rsidRDefault="00EF7AF7" w:rsidP="00EF7AF7">
      <w:r w:rsidRPr="009B053A">
        <w:t xml:space="preserve">This test case applies to all types of E-UTRA UE release 15 and forward, supporting inter-band EN-DC including FR2 with </w:t>
      </w:r>
      <w:r w:rsidRPr="009B053A">
        <w:rPr>
          <w:rFonts w:eastAsia="PMingLiU"/>
          <w:lang w:eastAsia="zh-TW"/>
        </w:rPr>
        <w:t>6</w:t>
      </w:r>
      <w:r w:rsidRPr="009B053A">
        <w:rPr>
          <w:rFonts w:eastAsia="SimSun"/>
        </w:rPr>
        <w:t xml:space="preserve"> </w:t>
      </w:r>
      <w:r w:rsidRPr="009B053A">
        <w:t xml:space="preserve">NR </w:t>
      </w:r>
      <w:r w:rsidRPr="009B053A">
        <w:rPr>
          <w:rFonts w:eastAsia="SimSun"/>
        </w:rPr>
        <w:t xml:space="preserve">UL </w:t>
      </w:r>
      <w:r w:rsidRPr="009B053A">
        <w:t>CCs.</w:t>
      </w:r>
    </w:p>
    <w:p w14:paraId="01D8D9A3" w14:textId="77777777" w:rsidR="00EF7AF7" w:rsidRPr="009B053A" w:rsidRDefault="00EF7AF7" w:rsidP="00EF7AF7">
      <w:pPr>
        <w:pStyle w:val="H6"/>
      </w:pPr>
      <w:r w:rsidRPr="009B053A">
        <w:t>6.5B.3.4.1_1.</w:t>
      </w:r>
      <w:r w:rsidRPr="009B053A">
        <w:rPr>
          <w:rFonts w:eastAsia="PMingLiU"/>
          <w:lang w:eastAsia="zh-TW"/>
        </w:rPr>
        <w:t>5</w:t>
      </w:r>
      <w:r w:rsidRPr="009B053A">
        <w:t>.3</w:t>
      </w:r>
      <w:r w:rsidRPr="009B053A">
        <w:tab/>
        <w:t>Minimum conformance requirements</w:t>
      </w:r>
    </w:p>
    <w:p w14:paraId="7721E102" w14:textId="6B33CFBF" w:rsidR="00EF7AF7" w:rsidRPr="009B053A" w:rsidRDefault="00EF7AF7" w:rsidP="00EF7AF7">
      <w:r w:rsidRPr="009B053A">
        <w:t>Same minimum conformance requirements as in clause 6.5.3.3 in TS 38.521-2 [9] for the NR carrier.</w:t>
      </w:r>
    </w:p>
    <w:p w14:paraId="69C1FCAB" w14:textId="28F8C895" w:rsidR="00EF7AF7" w:rsidRPr="009B053A" w:rsidRDefault="00EF7AF7" w:rsidP="00EF7AF7">
      <w:pPr>
        <w:rPr>
          <w:rFonts w:cs="v5.0.0"/>
        </w:rPr>
      </w:pPr>
      <w:r w:rsidRPr="009B053A">
        <w:t>No exception requirements applicable to NR or LTE. LTE anchor agnostic approach is applied.</w:t>
      </w:r>
    </w:p>
    <w:p w14:paraId="52070F1A" w14:textId="77777777" w:rsidR="00EF7AF7" w:rsidRPr="009B053A" w:rsidRDefault="00EF7AF7" w:rsidP="00EF7AF7">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3.4.</w:t>
      </w:r>
    </w:p>
    <w:p w14:paraId="73DB3042" w14:textId="77777777" w:rsidR="00EF7AF7" w:rsidRPr="009B053A" w:rsidRDefault="00EF7AF7" w:rsidP="00EF7AF7">
      <w:pPr>
        <w:pStyle w:val="H6"/>
      </w:pPr>
      <w:r w:rsidRPr="009B053A">
        <w:t>6.5B.3.4.1_1.</w:t>
      </w:r>
      <w:r w:rsidRPr="009B053A">
        <w:rPr>
          <w:rFonts w:eastAsia="PMingLiU"/>
          <w:lang w:eastAsia="zh-TW"/>
        </w:rPr>
        <w:t>5</w:t>
      </w:r>
      <w:r w:rsidRPr="009B053A">
        <w:t>.4</w:t>
      </w:r>
      <w:r w:rsidRPr="009B053A">
        <w:tab/>
        <w:t>Test description</w:t>
      </w:r>
    </w:p>
    <w:p w14:paraId="3AD74FAF" w14:textId="77777777" w:rsidR="00EF7AF7" w:rsidRPr="009B053A" w:rsidRDefault="00EF7AF7" w:rsidP="00EF7AF7">
      <w:pPr>
        <w:pStyle w:val="H6"/>
      </w:pPr>
      <w:r w:rsidRPr="009B053A">
        <w:t>6.5B.3.4.1_1.</w:t>
      </w:r>
      <w:r w:rsidRPr="009B053A">
        <w:rPr>
          <w:rFonts w:eastAsia="PMingLiU"/>
          <w:lang w:eastAsia="zh-TW"/>
        </w:rPr>
        <w:t>5</w:t>
      </w:r>
      <w:r w:rsidRPr="009B053A">
        <w:t>.4.1</w:t>
      </w:r>
      <w:r w:rsidRPr="009B053A">
        <w:tab/>
        <w:t>Initial condition</w:t>
      </w:r>
    </w:p>
    <w:p w14:paraId="7118C237" w14:textId="77777777" w:rsidR="00EF7AF7" w:rsidRPr="009B053A" w:rsidRDefault="00EF7AF7" w:rsidP="00EF7AF7">
      <w:r w:rsidRPr="009B053A">
        <w:t>Same test description as in clause 6.5A.3.1.</w:t>
      </w:r>
      <w:r w:rsidRPr="009B053A">
        <w:rPr>
          <w:rFonts w:eastAsia="PMingLiU"/>
          <w:lang w:eastAsia="zh-TW"/>
        </w:rPr>
        <w:t>5</w:t>
      </w:r>
      <w:r w:rsidRPr="009B053A">
        <w:t xml:space="preserve">.4 in TS 38.521-2 [9] for the </w:t>
      </w:r>
      <w:r w:rsidRPr="009B053A">
        <w:rPr>
          <w:i/>
        </w:rPr>
        <w:t>NR</w:t>
      </w:r>
      <w:r w:rsidRPr="009B053A">
        <w:t xml:space="preserve"> carrier with the following exception:</w:t>
      </w:r>
    </w:p>
    <w:p w14:paraId="5DDFA96C" w14:textId="77777777" w:rsidR="00EF7AF7" w:rsidRPr="009B053A" w:rsidRDefault="00EF7AF7" w:rsidP="00EF7AF7">
      <w:r w:rsidRPr="009B053A">
        <w:t>The initial test configurations for E-UTRA band consist of environmental conditions, test frequencies, and channel bandwidths based on E-UTRA bands specified in Table 4.7-1.</w:t>
      </w:r>
    </w:p>
    <w:p w14:paraId="68736E5F" w14:textId="77777777" w:rsidR="00EF7AF7" w:rsidRPr="009B053A" w:rsidRDefault="00EF7AF7" w:rsidP="00EF7AF7">
      <w:r w:rsidRPr="009B053A">
        <w:t>For Initial conditions as in clause 6.5A.3.1.</w:t>
      </w:r>
      <w:r w:rsidRPr="009B053A">
        <w:rPr>
          <w:rFonts w:eastAsia="PMingLiU"/>
          <w:lang w:eastAsia="zh-TW"/>
        </w:rPr>
        <w:t>1</w:t>
      </w:r>
      <w:r w:rsidRPr="009B053A">
        <w:t>.4.1 in TS 38.521-2 [9], the following steps will be added to configure E-UTRA component:</w:t>
      </w:r>
    </w:p>
    <w:p w14:paraId="2F5E200F" w14:textId="77777777" w:rsidR="00EF7AF7" w:rsidRPr="009B053A" w:rsidRDefault="00EF7AF7" w:rsidP="00EF7AF7">
      <w:pPr>
        <w:pStyle w:val="B10"/>
      </w:pPr>
      <w:r w:rsidRPr="009B053A">
        <w:t>2.1.</w:t>
      </w:r>
      <w:r w:rsidRPr="009B053A">
        <w:tab/>
        <w:t>The parameter settings for E-UTRA cell are set up according to TS 36.508 [11] clause 4.4.3.</w:t>
      </w:r>
    </w:p>
    <w:p w14:paraId="4900A85B" w14:textId="77777777" w:rsidR="00EF7AF7" w:rsidRPr="009B053A" w:rsidRDefault="00EF7AF7" w:rsidP="00EF7AF7">
      <w:pPr>
        <w:pStyle w:val="B10"/>
      </w:pPr>
      <w:r w:rsidRPr="009B053A">
        <w:t>3.1.</w:t>
      </w:r>
      <w:r w:rsidRPr="009B053A">
        <w:tab/>
        <w:t>The E-UTRA downlink signal level, uplink signal level are set according to Table 4.7-1 and propagation conditions are set according to Annex B.0 of TS 36.521-1 [10].</w:t>
      </w:r>
    </w:p>
    <w:p w14:paraId="39477AC8" w14:textId="0125FA1D" w:rsidR="00EF7AF7" w:rsidRPr="009B053A" w:rsidRDefault="00EF7AF7" w:rsidP="00EF7AF7">
      <w:r w:rsidRPr="009B053A">
        <w:t>Step 6 of Initial conditions as in clause 6.5A.3.1.</w:t>
      </w:r>
      <w:r w:rsidRPr="009B053A">
        <w:rPr>
          <w:rFonts w:eastAsia="PMingLiU"/>
          <w:lang w:eastAsia="zh-TW"/>
        </w:rPr>
        <w:t>1</w:t>
      </w:r>
      <w:r w:rsidRPr="009B053A">
        <w:t>.4.1 in TS 38.521-2 [9] is replaced by:</w:t>
      </w:r>
    </w:p>
    <w:p w14:paraId="063E2EB0" w14:textId="77777777" w:rsidR="00EF7AF7" w:rsidRPr="009B053A" w:rsidRDefault="00EF7AF7" w:rsidP="00EF7AF7">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A91DC39" w14:textId="77777777" w:rsidR="00EF7AF7" w:rsidRPr="009B053A" w:rsidRDefault="00EF7AF7" w:rsidP="00EF7AF7">
      <w:r w:rsidRPr="009B053A">
        <w:t>Same test procedure as in clause 6.5A.3.1.</w:t>
      </w:r>
      <w:r w:rsidRPr="009B053A">
        <w:rPr>
          <w:rFonts w:eastAsia="PMingLiU"/>
          <w:lang w:eastAsia="zh-TW"/>
        </w:rPr>
        <w:t>1</w:t>
      </w:r>
      <w:r w:rsidRPr="009B053A">
        <w:t>.4.2 in TS 38.521-2 [9] with the following steps added for E-UTRA component:</w:t>
      </w:r>
    </w:p>
    <w:p w14:paraId="68BA38B7" w14:textId="77777777" w:rsidR="00EF7AF7" w:rsidRPr="009B053A" w:rsidRDefault="00EF7AF7" w:rsidP="00EF7AF7">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B1EC5A8" w14:textId="77777777" w:rsidR="00EF7AF7" w:rsidRPr="009B053A" w:rsidRDefault="00EF7AF7" w:rsidP="00EF7AF7">
      <w:pPr>
        <w:pStyle w:val="H6"/>
      </w:pPr>
      <w:r w:rsidRPr="009B053A">
        <w:t>6.5B.3.4.1_1.</w:t>
      </w:r>
      <w:r w:rsidRPr="009B053A">
        <w:rPr>
          <w:rFonts w:eastAsia="PMingLiU"/>
          <w:lang w:eastAsia="zh-TW"/>
        </w:rPr>
        <w:t>5</w:t>
      </w:r>
      <w:r w:rsidRPr="009B053A">
        <w:t>.5</w:t>
      </w:r>
      <w:r w:rsidRPr="009B053A">
        <w:tab/>
        <w:t>Test Requirements</w:t>
      </w:r>
    </w:p>
    <w:p w14:paraId="76919D90" w14:textId="77777777" w:rsidR="00EF7AF7" w:rsidRPr="009B053A" w:rsidRDefault="00EF7AF7" w:rsidP="00EF7AF7">
      <w:r w:rsidRPr="009B053A">
        <w:t>Same test requirement as in clause 6.5A.3.1.</w:t>
      </w:r>
      <w:r w:rsidRPr="009B053A">
        <w:rPr>
          <w:rFonts w:eastAsia="PMingLiU"/>
          <w:lang w:eastAsia="zh-TW"/>
        </w:rPr>
        <w:t>5</w:t>
      </w:r>
      <w:r w:rsidRPr="009B053A">
        <w:t xml:space="preserve">.5 in TS 38.521-2 [9] for the </w:t>
      </w:r>
      <w:r w:rsidRPr="009B053A">
        <w:rPr>
          <w:i/>
        </w:rPr>
        <w:t>NR</w:t>
      </w:r>
      <w:r w:rsidRPr="009B053A">
        <w:t xml:space="preserve"> carrier.</w:t>
      </w:r>
    </w:p>
    <w:p w14:paraId="1DB03CE2" w14:textId="77777777" w:rsidR="000A28CA" w:rsidRPr="009B053A" w:rsidRDefault="000A28CA" w:rsidP="000A28CA">
      <w:pPr>
        <w:pStyle w:val="Heading6"/>
        <w:rPr>
          <w:rFonts w:eastAsiaTheme="minorEastAsia"/>
        </w:rPr>
      </w:pPr>
      <w:bookmarkStart w:id="5677" w:name="_Toc106872921"/>
      <w:bookmarkStart w:id="5678" w:name="_Toc133249980"/>
      <w:r w:rsidRPr="009B053A">
        <w:rPr>
          <w:rFonts w:eastAsiaTheme="minorEastAsia"/>
        </w:rPr>
        <w:t>6.5B.3.4.1_1.</w:t>
      </w:r>
      <w:r w:rsidRPr="009B053A">
        <w:rPr>
          <w:rFonts w:eastAsia="PMingLiU"/>
          <w:lang w:eastAsia="zh-TW"/>
        </w:rPr>
        <w:t>6</w:t>
      </w:r>
      <w:r w:rsidRPr="009B053A">
        <w:rPr>
          <w:rFonts w:eastAsiaTheme="minorEastAsia"/>
        </w:rPr>
        <w:tab/>
        <w:t>General Spurious emissions for Inter-band EN-DC including FR2 (</w:t>
      </w:r>
      <w:r w:rsidRPr="009B053A">
        <w:rPr>
          <w:rFonts w:eastAsia="PMingLiU"/>
          <w:lang w:eastAsia="zh-TW"/>
        </w:rPr>
        <w:t>7</w:t>
      </w:r>
      <w:r w:rsidRPr="009B053A">
        <w:rPr>
          <w:rFonts w:eastAsiaTheme="minorEastAsia"/>
        </w:rPr>
        <w:t xml:space="preserve"> NR CCs)</w:t>
      </w:r>
      <w:bookmarkEnd w:id="5677"/>
      <w:bookmarkEnd w:id="5678"/>
    </w:p>
    <w:p w14:paraId="0D1C5A35" w14:textId="77777777" w:rsidR="000A28CA" w:rsidRPr="009B053A" w:rsidRDefault="000A28CA" w:rsidP="000A28CA">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13BD6E43" w14:textId="77777777" w:rsidR="000A28CA" w:rsidRPr="009B053A" w:rsidRDefault="000A28CA" w:rsidP="000A28CA">
      <w:pPr>
        <w:pStyle w:val="EditorsNote"/>
      </w:pPr>
      <w:r w:rsidRPr="009B053A">
        <w:t>-</w:t>
      </w:r>
      <w:r w:rsidRPr="009B053A">
        <w:tab/>
        <w:t>The referred test case 6.5A.3.1.</w:t>
      </w:r>
      <w:r w:rsidRPr="009B053A">
        <w:rPr>
          <w:rFonts w:eastAsia="PMingLiU"/>
          <w:lang w:eastAsia="zh-TW"/>
        </w:rPr>
        <w:t>6</w:t>
      </w:r>
      <w:r w:rsidRPr="009B053A">
        <w:t xml:space="preserve"> in TS 38.521-2 [9] is incomplete for:</w:t>
      </w:r>
    </w:p>
    <w:p w14:paraId="653BACFF" w14:textId="77777777" w:rsidR="000A28CA" w:rsidRPr="009B053A" w:rsidRDefault="000A28CA" w:rsidP="000A28CA">
      <w:pPr>
        <w:pStyle w:val="EditorsNote"/>
        <w:ind w:firstLine="0"/>
      </w:pPr>
      <w:r w:rsidRPr="009B053A">
        <w:rPr>
          <w:rFonts w:ascii="Calibri" w:hAnsi="Calibri" w:cs="Calibri"/>
        </w:rPr>
        <w:t>▪</w:t>
      </w:r>
      <w:r w:rsidRPr="009B053A">
        <w:t xml:space="preserve"> Bands other than n257, n258, n260 and n261</w:t>
      </w:r>
    </w:p>
    <w:p w14:paraId="3D68965E" w14:textId="77777777" w:rsidR="000A28CA" w:rsidRPr="009B053A" w:rsidRDefault="000A28CA" w:rsidP="000A28CA">
      <w:pPr>
        <w:pStyle w:val="EditorsNote"/>
        <w:ind w:left="1419" w:hanging="283"/>
      </w:pPr>
      <w:r w:rsidRPr="009B053A">
        <w:rPr>
          <w:rFonts w:ascii="Calibri" w:hAnsi="Calibri" w:cs="Calibri"/>
        </w:rPr>
        <w:t>▪</w:t>
      </w:r>
      <w:r w:rsidRPr="009B053A">
        <w:t xml:space="preserve"> Power classes 1, 2 and 4</w:t>
      </w:r>
    </w:p>
    <w:p w14:paraId="6ADEA4D2" w14:textId="77777777" w:rsidR="000A28CA" w:rsidRPr="009B053A" w:rsidRDefault="000A28CA" w:rsidP="006910BE">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7A6600E0" w14:textId="77777777" w:rsidR="000A28CA" w:rsidRPr="009B053A" w:rsidRDefault="000A28CA" w:rsidP="000A28CA">
      <w:pPr>
        <w:pStyle w:val="H6"/>
        <w:rPr>
          <w:rFonts w:eastAsiaTheme="minorEastAsia"/>
          <w:lang w:eastAsia="en-US"/>
        </w:rPr>
      </w:pPr>
      <w:r w:rsidRPr="009B053A">
        <w:t>6.5B.3.4.1_1.</w:t>
      </w:r>
      <w:r w:rsidRPr="009B053A">
        <w:rPr>
          <w:rFonts w:eastAsia="PMingLiU"/>
          <w:lang w:eastAsia="zh-TW"/>
        </w:rPr>
        <w:t>6</w:t>
      </w:r>
      <w:r w:rsidRPr="009B053A">
        <w:t>.1</w:t>
      </w:r>
      <w:r w:rsidRPr="009B053A">
        <w:tab/>
        <w:t>Test purpose</w:t>
      </w:r>
    </w:p>
    <w:p w14:paraId="363C837E" w14:textId="77777777" w:rsidR="000A28CA" w:rsidRPr="009B053A" w:rsidRDefault="000A28CA" w:rsidP="000A28CA">
      <w:r w:rsidRPr="009B053A">
        <w:t>Same test purpose as in clause 6.5.3.1 in TS 38.521-2 [9] for the NR carrier.</w:t>
      </w:r>
    </w:p>
    <w:p w14:paraId="4A8D44D3" w14:textId="77777777" w:rsidR="000A28CA" w:rsidRPr="009B053A" w:rsidRDefault="000A28CA" w:rsidP="000A28CA">
      <w:pPr>
        <w:pStyle w:val="H6"/>
      </w:pPr>
      <w:r w:rsidRPr="009B053A">
        <w:t>6.5B.3.4.1_1.</w:t>
      </w:r>
      <w:r w:rsidRPr="009B053A">
        <w:rPr>
          <w:rFonts w:eastAsia="PMingLiU"/>
          <w:lang w:eastAsia="zh-TW"/>
        </w:rPr>
        <w:t>6</w:t>
      </w:r>
      <w:r w:rsidRPr="009B053A">
        <w:t>.2</w:t>
      </w:r>
      <w:r w:rsidRPr="009B053A">
        <w:tab/>
        <w:t>Test applicability</w:t>
      </w:r>
    </w:p>
    <w:p w14:paraId="28963A81" w14:textId="77777777" w:rsidR="000A28CA" w:rsidRPr="009B053A" w:rsidRDefault="000A28CA" w:rsidP="000A28CA">
      <w:r w:rsidRPr="009B053A">
        <w:t xml:space="preserve">This test case applies to all types of E-UTRA UE release 15 and forward, supporting inter-band EN-DC including FR2 with </w:t>
      </w:r>
      <w:r w:rsidRPr="009B053A">
        <w:rPr>
          <w:rFonts w:eastAsia="PMingLiU"/>
          <w:lang w:eastAsia="zh-TW"/>
        </w:rPr>
        <w:t>7</w:t>
      </w:r>
      <w:r w:rsidRPr="009B053A">
        <w:rPr>
          <w:rFonts w:eastAsia="SimSun"/>
        </w:rPr>
        <w:t xml:space="preserve"> </w:t>
      </w:r>
      <w:r w:rsidRPr="009B053A">
        <w:t xml:space="preserve">NR </w:t>
      </w:r>
      <w:r w:rsidRPr="009B053A">
        <w:rPr>
          <w:rFonts w:eastAsia="SimSun"/>
        </w:rPr>
        <w:t xml:space="preserve">UL </w:t>
      </w:r>
      <w:r w:rsidRPr="009B053A">
        <w:t>CCs.</w:t>
      </w:r>
    </w:p>
    <w:p w14:paraId="264F3743" w14:textId="77777777" w:rsidR="000A28CA" w:rsidRPr="009B053A" w:rsidRDefault="000A28CA" w:rsidP="000A28CA">
      <w:pPr>
        <w:pStyle w:val="H6"/>
      </w:pPr>
      <w:r w:rsidRPr="009B053A">
        <w:t>6.5B.3.4.1_1.</w:t>
      </w:r>
      <w:r w:rsidRPr="009B053A">
        <w:rPr>
          <w:rFonts w:eastAsia="PMingLiU"/>
          <w:lang w:eastAsia="zh-TW"/>
        </w:rPr>
        <w:t>6</w:t>
      </w:r>
      <w:r w:rsidRPr="009B053A">
        <w:t>.3</w:t>
      </w:r>
      <w:r w:rsidRPr="009B053A">
        <w:tab/>
        <w:t>Minimum conformance requirements</w:t>
      </w:r>
    </w:p>
    <w:p w14:paraId="4807DB5B" w14:textId="75ABF428" w:rsidR="000A28CA" w:rsidRPr="009B053A" w:rsidRDefault="000A28CA" w:rsidP="000A28CA">
      <w:r w:rsidRPr="009B053A">
        <w:t>Same minimum conformance requirements as in clause 6.5.3.3 in TS 38.521-2 [9] for the NR carrier.</w:t>
      </w:r>
    </w:p>
    <w:p w14:paraId="70771FFA" w14:textId="720645AD" w:rsidR="000A28CA" w:rsidRPr="009B053A" w:rsidRDefault="000A28CA" w:rsidP="000A28CA">
      <w:pPr>
        <w:rPr>
          <w:rFonts w:cs="v5.0.0"/>
        </w:rPr>
      </w:pPr>
      <w:r w:rsidRPr="009B053A">
        <w:t>No exception requirements applicable to NR or LTE. LTE anchor agnostic approach is applied.</w:t>
      </w:r>
    </w:p>
    <w:p w14:paraId="2512A592" w14:textId="77777777" w:rsidR="000A28CA" w:rsidRPr="009B053A" w:rsidRDefault="000A28CA" w:rsidP="000A28CA">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3.4.</w:t>
      </w:r>
    </w:p>
    <w:p w14:paraId="57668D4E" w14:textId="77777777" w:rsidR="000A28CA" w:rsidRPr="009B053A" w:rsidRDefault="000A28CA" w:rsidP="000A28CA">
      <w:pPr>
        <w:pStyle w:val="H6"/>
      </w:pPr>
      <w:r w:rsidRPr="009B053A">
        <w:t>6.5B.3.4.1_1.</w:t>
      </w:r>
      <w:r w:rsidRPr="009B053A">
        <w:rPr>
          <w:rFonts w:eastAsia="PMingLiU"/>
          <w:lang w:eastAsia="zh-TW"/>
        </w:rPr>
        <w:t>6</w:t>
      </w:r>
      <w:r w:rsidRPr="009B053A">
        <w:t>.4</w:t>
      </w:r>
      <w:r w:rsidRPr="009B053A">
        <w:tab/>
        <w:t>Test description</w:t>
      </w:r>
    </w:p>
    <w:p w14:paraId="1447DD2E" w14:textId="77777777" w:rsidR="000A28CA" w:rsidRPr="009B053A" w:rsidRDefault="000A28CA" w:rsidP="000A28CA">
      <w:pPr>
        <w:pStyle w:val="H6"/>
      </w:pPr>
      <w:r w:rsidRPr="009B053A">
        <w:t>6.5B.3.4.1_1.</w:t>
      </w:r>
      <w:r w:rsidRPr="009B053A">
        <w:rPr>
          <w:rFonts w:eastAsia="PMingLiU"/>
          <w:lang w:eastAsia="zh-TW"/>
        </w:rPr>
        <w:t>6</w:t>
      </w:r>
      <w:r w:rsidRPr="009B053A">
        <w:t>.4.1</w:t>
      </w:r>
      <w:r w:rsidRPr="009B053A">
        <w:tab/>
        <w:t>Initial condition</w:t>
      </w:r>
    </w:p>
    <w:p w14:paraId="23FCDA25" w14:textId="77777777" w:rsidR="000A28CA" w:rsidRPr="009B053A" w:rsidRDefault="000A28CA" w:rsidP="000A28CA">
      <w:r w:rsidRPr="009B053A">
        <w:t>Same test description as in clause 6.5A.3.1.</w:t>
      </w:r>
      <w:r w:rsidRPr="009B053A">
        <w:rPr>
          <w:rFonts w:eastAsia="PMingLiU"/>
          <w:lang w:eastAsia="zh-TW"/>
        </w:rPr>
        <w:t>6</w:t>
      </w:r>
      <w:r w:rsidRPr="009B053A">
        <w:t xml:space="preserve">.4 in TS 38.521-2 [9] for the </w:t>
      </w:r>
      <w:r w:rsidRPr="009B053A">
        <w:rPr>
          <w:i/>
        </w:rPr>
        <w:t>NR</w:t>
      </w:r>
      <w:r w:rsidRPr="009B053A">
        <w:t xml:space="preserve"> carrier with the following exception:</w:t>
      </w:r>
    </w:p>
    <w:p w14:paraId="36498C44" w14:textId="77777777" w:rsidR="000A28CA" w:rsidRPr="009B053A" w:rsidRDefault="000A28CA" w:rsidP="000A28CA">
      <w:r w:rsidRPr="009B053A">
        <w:t>The initial test configurations for E-UTRA band consist of environmental conditions, test frequencies, and channel bandwidths based on E-UTRA bands specified in Table 4.7-1.</w:t>
      </w:r>
    </w:p>
    <w:p w14:paraId="3E96E9D7" w14:textId="77777777" w:rsidR="000A28CA" w:rsidRPr="009B053A" w:rsidRDefault="000A28CA" w:rsidP="000A28CA">
      <w:r w:rsidRPr="009B053A">
        <w:t>For Initial conditions as in clause 6.5A.3.1.</w:t>
      </w:r>
      <w:r w:rsidRPr="009B053A">
        <w:rPr>
          <w:rFonts w:eastAsia="PMingLiU"/>
          <w:lang w:eastAsia="zh-TW"/>
        </w:rPr>
        <w:t>1</w:t>
      </w:r>
      <w:r w:rsidRPr="009B053A">
        <w:t>.4.1 in TS 38.521-2 [9], the following steps will be added to configure E-UTRA component:</w:t>
      </w:r>
    </w:p>
    <w:p w14:paraId="3E95AE7A" w14:textId="77777777" w:rsidR="000A28CA" w:rsidRPr="009B053A" w:rsidRDefault="000A28CA" w:rsidP="000A28CA">
      <w:pPr>
        <w:pStyle w:val="B10"/>
      </w:pPr>
      <w:r w:rsidRPr="009B053A">
        <w:t>2.1.</w:t>
      </w:r>
      <w:r w:rsidRPr="009B053A">
        <w:tab/>
        <w:t>The parameter settings for E-UTRA cell are set up according to TS 36.508 [11] clause 4.4.3.</w:t>
      </w:r>
    </w:p>
    <w:p w14:paraId="0F536234" w14:textId="77777777" w:rsidR="000A28CA" w:rsidRPr="009B053A" w:rsidRDefault="000A28CA" w:rsidP="000A28CA">
      <w:pPr>
        <w:pStyle w:val="B10"/>
      </w:pPr>
      <w:r w:rsidRPr="009B053A">
        <w:t>3.1.</w:t>
      </w:r>
      <w:r w:rsidRPr="009B053A">
        <w:tab/>
        <w:t>The E-UTRA downlink signal level, uplink signal level are set according to Table 4.7-1 and propagation conditions are set according to Annex B.0 of TS 36.521-1 [10].</w:t>
      </w:r>
    </w:p>
    <w:p w14:paraId="0CEB1D3D" w14:textId="62FF2A4A" w:rsidR="000A28CA" w:rsidRPr="009B053A" w:rsidRDefault="000A28CA" w:rsidP="000A28CA">
      <w:r w:rsidRPr="009B053A">
        <w:t>Step 6 of Initial conditions as in clause 6.5A.3.1.</w:t>
      </w:r>
      <w:r w:rsidRPr="009B053A">
        <w:rPr>
          <w:rFonts w:eastAsia="PMingLiU"/>
          <w:lang w:eastAsia="zh-TW"/>
        </w:rPr>
        <w:t>1</w:t>
      </w:r>
      <w:r w:rsidRPr="009B053A">
        <w:t>.4.1 in TS 38.521-2 [9] is replaced by:</w:t>
      </w:r>
    </w:p>
    <w:p w14:paraId="32CD776A" w14:textId="77777777" w:rsidR="000A28CA" w:rsidRPr="009B053A" w:rsidRDefault="000A28CA" w:rsidP="000A28CA">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F6AF793" w14:textId="77777777" w:rsidR="000A28CA" w:rsidRPr="009B053A" w:rsidRDefault="000A28CA" w:rsidP="000A28CA">
      <w:r w:rsidRPr="009B053A">
        <w:t>Same test procedure as in clause 6.5A.3.1.</w:t>
      </w:r>
      <w:r w:rsidRPr="009B053A">
        <w:rPr>
          <w:rFonts w:eastAsia="PMingLiU"/>
          <w:lang w:eastAsia="zh-TW"/>
        </w:rPr>
        <w:t>1</w:t>
      </w:r>
      <w:r w:rsidRPr="009B053A">
        <w:t>.4.2 in TS 38.521-2 [9] with the following steps added for E-UTRA component:</w:t>
      </w:r>
    </w:p>
    <w:p w14:paraId="15A8829E" w14:textId="77777777" w:rsidR="000A28CA" w:rsidRPr="009B053A" w:rsidRDefault="000A28CA" w:rsidP="000A28CA">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CA7B46C" w14:textId="77777777" w:rsidR="000A28CA" w:rsidRPr="009B053A" w:rsidRDefault="000A28CA" w:rsidP="000A28CA">
      <w:pPr>
        <w:pStyle w:val="H6"/>
      </w:pPr>
      <w:r w:rsidRPr="009B053A">
        <w:t>6.5B.3.4.1_1.</w:t>
      </w:r>
      <w:r w:rsidRPr="009B053A">
        <w:rPr>
          <w:rFonts w:eastAsia="PMingLiU"/>
          <w:lang w:eastAsia="zh-TW"/>
        </w:rPr>
        <w:t>6</w:t>
      </w:r>
      <w:r w:rsidRPr="009B053A">
        <w:t>.5</w:t>
      </w:r>
      <w:r w:rsidRPr="009B053A">
        <w:tab/>
        <w:t>Test Requirements</w:t>
      </w:r>
    </w:p>
    <w:p w14:paraId="48C188F2" w14:textId="77777777" w:rsidR="000A28CA" w:rsidRPr="009B053A" w:rsidRDefault="000A28CA" w:rsidP="000A28CA">
      <w:r w:rsidRPr="009B053A">
        <w:t>Same test requirement as in clause 6.5A.3.1.</w:t>
      </w:r>
      <w:r w:rsidRPr="009B053A">
        <w:rPr>
          <w:rFonts w:eastAsia="PMingLiU"/>
          <w:lang w:eastAsia="zh-TW"/>
        </w:rPr>
        <w:t>6</w:t>
      </w:r>
      <w:r w:rsidRPr="009B053A">
        <w:t xml:space="preserve">.5 in TS 38.521-2 [9] for the </w:t>
      </w:r>
      <w:r w:rsidRPr="009B053A">
        <w:rPr>
          <w:i/>
        </w:rPr>
        <w:t>NR</w:t>
      </w:r>
      <w:r w:rsidRPr="009B053A">
        <w:t xml:space="preserve"> carrier.</w:t>
      </w:r>
    </w:p>
    <w:p w14:paraId="4E674F23" w14:textId="77777777" w:rsidR="00E803F0" w:rsidRPr="009B053A" w:rsidRDefault="00E803F0" w:rsidP="00E803F0">
      <w:pPr>
        <w:pStyle w:val="Heading6"/>
        <w:rPr>
          <w:rFonts w:eastAsiaTheme="minorEastAsia"/>
        </w:rPr>
      </w:pPr>
      <w:bookmarkStart w:id="5679" w:name="_Toc106872922"/>
      <w:bookmarkStart w:id="5680" w:name="_Toc133249981"/>
      <w:r w:rsidRPr="009B053A">
        <w:rPr>
          <w:rFonts w:eastAsiaTheme="minorEastAsia"/>
        </w:rPr>
        <w:t>6.5B.3.4.1_1.</w:t>
      </w:r>
      <w:r w:rsidRPr="009B053A">
        <w:rPr>
          <w:rFonts w:eastAsia="PMingLiU"/>
          <w:lang w:eastAsia="zh-TW"/>
        </w:rPr>
        <w:t>7</w:t>
      </w:r>
      <w:r w:rsidRPr="009B053A">
        <w:rPr>
          <w:rFonts w:eastAsiaTheme="minorEastAsia"/>
        </w:rPr>
        <w:tab/>
        <w:t>General Spurious emissions for Inter-band EN-DC including FR2 (</w:t>
      </w:r>
      <w:r w:rsidRPr="009B053A">
        <w:rPr>
          <w:rFonts w:eastAsia="PMingLiU"/>
          <w:lang w:eastAsia="zh-TW"/>
        </w:rPr>
        <w:t>8</w:t>
      </w:r>
      <w:r w:rsidRPr="009B053A">
        <w:rPr>
          <w:rFonts w:eastAsiaTheme="minorEastAsia"/>
        </w:rPr>
        <w:t xml:space="preserve"> NR CCs)</w:t>
      </w:r>
      <w:bookmarkEnd w:id="5679"/>
      <w:bookmarkEnd w:id="5680"/>
    </w:p>
    <w:p w14:paraId="6C53D165" w14:textId="77777777" w:rsidR="00E803F0" w:rsidRPr="009B053A" w:rsidRDefault="00E803F0" w:rsidP="00E803F0">
      <w:pPr>
        <w:pStyle w:val="EditorsNote"/>
        <w:rPr>
          <w:rFonts w:eastAsiaTheme="minorEastAsia"/>
        </w:rPr>
      </w:pPr>
      <w:r w:rsidRPr="009B053A">
        <w:t>Editor's note:</w:t>
      </w:r>
      <w:r w:rsidRPr="009B053A">
        <w:rPr>
          <w:rFonts w:eastAsia="PMingLiU"/>
          <w:lang w:eastAsia="zh-TW"/>
        </w:rPr>
        <w:tab/>
      </w:r>
      <w:r w:rsidRPr="009B053A">
        <w:t>The test case is incomplete.</w:t>
      </w:r>
      <w:r w:rsidRPr="009B053A">
        <w:tab/>
        <w:t>The following aspects are either missing or not yet determined:</w:t>
      </w:r>
    </w:p>
    <w:p w14:paraId="66950E2B" w14:textId="77777777" w:rsidR="00E803F0" w:rsidRPr="009B053A" w:rsidRDefault="00E803F0" w:rsidP="00E803F0">
      <w:pPr>
        <w:pStyle w:val="EditorsNote"/>
      </w:pPr>
      <w:r w:rsidRPr="009B053A">
        <w:t>-</w:t>
      </w:r>
      <w:r w:rsidRPr="009B053A">
        <w:tab/>
        <w:t>The referred test case 6.5A.3.1.</w:t>
      </w:r>
      <w:r w:rsidRPr="009B053A">
        <w:rPr>
          <w:rFonts w:eastAsia="PMingLiU"/>
          <w:lang w:eastAsia="zh-TW"/>
        </w:rPr>
        <w:t>7</w:t>
      </w:r>
      <w:r w:rsidRPr="009B053A">
        <w:t xml:space="preserve"> in TS 38.521-2 [9] is incomplete for:</w:t>
      </w:r>
    </w:p>
    <w:p w14:paraId="7F4D78D6" w14:textId="77777777" w:rsidR="00E803F0" w:rsidRPr="009B053A" w:rsidRDefault="00E803F0" w:rsidP="00E803F0">
      <w:pPr>
        <w:pStyle w:val="EditorsNote"/>
        <w:ind w:firstLine="0"/>
      </w:pPr>
      <w:r w:rsidRPr="009B053A">
        <w:rPr>
          <w:rFonts w:ascii="Calibri" w:hAnsi="Calibri" w:cs="Calibri"/>
        </w:rPr>
        <w:t>▪</w:t>
      </w:r>
      <w:r w:rsidRPr="009B053A">
        <w:t xml:space="preserve"> Bands other than n257, n258, n260 and n261</w:t>
      </w:r>
    </w:p>
    <w:p w14:paraId="5A219530" w14:textId="77777777" w:rsidR="00E803F0" w:rsidRPr="009B053A" w:rsidRDefault="00E803F0" w:rsidP="00E803F0">
      <w:pPr>
        <w:pStyle w:val="EditorsNote"/>
        <w:ind w:left="1419" w:hanging="283"/>
      </w:pPr>
      <w:r w:rsidRPr="009B053A">
        <w:rPr>
          <w:rFonts w:ascii="Calibri" w:hAnsi="Calibri" w:cs="Calibri"/>
        </w:rPr>
        <w:t>▪</w:t>
      </w:r>
      <w:r w:rsidRPr="009B053A">
        <w:t xml:space="preserve"> Power classes 1, 2 and 4</w:t>
      </w:r>
    </w:p>
    <w:p w14:paraId="1B0AA8F2" w14:textId="77777777" w:rsidR="00E803F0" w:rsidRPr="009B053A" w:rsidRDefault="00E803F0" w:rsidP="006910BE">
      <w:pPr>
        <w:pStyle w:val="EditorsNote"/>
        <w:rPr>
          <w:rFonts w:eastAsia="PMingLiU"/>
          <w:lang w:eastAsia="zh-TW"/>
        </w:rPr>
      </w:pPr>
      <w:r w:rsidRPr="009B053A">
        <w:rPr>
          <w:rFonts w:eastAsia="PMingLiU"/>
          <w:lang w:eastAsia="zh-TW"/>
        </w:rPr>
        <w:t>-</w:t>
      </w:r>
      <w:r w:rsidRPr="009B053A">
        <w:rPr>
          <w:rFonts w:eastAsia="PMingLiU"/>
          <w:lang w:eastAsia="zh-TW"/>
        </w:rPr>
        <w:tab/>
      </w:r>
      <w:r w:rsidRPr="009B053A">
        <w:t>Measurement Uncertainties and Test Tolerances</w:t>
      </w:r>
      <w:r w:rsidRPr="009B053A">
        <w:rPr>
          <w:rFonts w:eastAsia="PMingLiU"/>
          <w:lang w:eastAsia="zh-TW"/>
        </w:rPr>
        <w:t xml:space="preserve"> is incomplete.</w:t>
      </w:r>
    </w:p>
    <w:p w14:paraId="03000277" w14:textId="77777777" w:rsidR="00E803F0" w:rsidRPr="009B053A" w:rsidRDefault="00E803F0" w:rsidP="00E803F0">
      <w:pPr>
        <w:pStyle w:val="H6"/>
        <w:rPr>
          <w:rFonts w:eastAsiaTheme="minorEastAsia"/>
          <w:lang w:eastAsia="en-US"/>
        </w:rPr>
      </w:pPr>
      <w:r w:rsidRPr="009B053A">
        <w:t>6.5B.3.4.1_1.</w:t>
      </w:r>
      <w:r w:rsidRPr="009B053A">
        <w:rPr>
          <w:rFonts w:eastAsia="PMingLiU"/>
          <w:lang w:eastAsia="zh-TW"/>
        </w:rPr>
        <w:t>7</w:t>
      </w:r>
      <w:r w:rsidRPr="009B053A">
        <w:t>.1</w:t>
      </w:r>
      <w:r w:rsidRPr="009B053A">
        <w:tab/>
        <w:t>Test purpose</w:t>
      </w:r>
    </w:p>
    <w:p w14:paraId="326B4BB3" w14:textId="77777777" w:rsidR="00E803F0" w:rsidRPr="009B053A" w:rsidRDefault="00E803F0" w:rsidP="00E803F0">
      <w:r w:rsidRPr="009B053A">
        <w:t>Same test purpose as in clause 6.5.3.1 in TS 38.521-2 [9] for the NR carrier.</w:t>
      </w:r>
    </w:p>
    <w:p w14:paraId="5943DBE8" w14:textId="77777777" w:rsidR="00E803F0" w:rsidRPr="009B053A" w:rsidRDefault="00E803F0" w:rsidP="00E803F0">
      <w:pPr>
        <w:pStyle w:val="H6"/>
      </w:pPr>
      <w:r w:rsidRPr="009B053A">
        <w:t>6.5B.3.4.1_1.</w:t>
      </w:r>
      <w:r w:rsidRPr="009B053A">
        <w:rPr>
          <w:rFonts w:eastAsia="PMingLiU"/>
          <w:lang w:eastAsia="zh-TW"/>
        </w:rPr>
        <w:t>7</w:t>
      </w:r>
      <w:r w:rsidRPr="009B053A">
        <w:t>.2</w:t>
      </w:r>
      <w:r w:rsidRPr="009B053A">
        <w:tab/>
        <w:t>Test applicability</w:t>
      </w:r>
    </w:p>
    <w:p w14:paraId="1B5847DF" w14:textId="77777777" w:rsidR="00E803F0" w:rsidRPr="009B053A" w:rsidRDefault="00E803F0" w:rsidP="00E803F0">
      <w:r w:rsidRPr="009B053A">
        <w:t xml:space="preserve">This test case applies to all types of E-UTRA UE release 15 and forward, supporting inter-band EN-DC including FR2 with </w:t>
      </w:r>
      <w:r w:rsidRPr="009B053A">
        <w:rPr>
          <w:rFonts w:eastAsia="PMingLiU"/>
          <w:lang w:eastAsia="zh-TW"/>
        </w:rPr>
        <w:t>8</w:t>
      </w:r>
      <w:r w:rsidRPr="009B053A">
        <w:rPr>
          <w:rFonts w:eastAsia="SimSun"/>
        </w:rPr>
        <w:t xml:space="preserve"> </w:t>
      </w:r>
      <w:r w:rsidRPr="009B053A">
        <w:t xml:space="preserve">NR </w:t>
      </w:r>
      <w:r w:rsidRPr="009B053A">
        <w:rPr>
          <w:rFonts w:eastAsia="SimSun"/>
        </w:rPr>
        <w:t xml:space="preserve">UL </w:t>
      </w:r>
      <w:r w:rsidRPr="009B053A">
        <w:t>CCs.</w:t>
      </w:r>
    </w:p>
    <w:p w14:paraId="24CA01C4" w14:textId="77777777" w:rsidR="00E803F0" w:rsidRPr="009B053A" w:rsidRDefault="00E803F0" w:rsidP="00E803F0">
      <w:pPr>
        <w:pStyle w:val="H6"/>
      </w:pPr>
      <w:r w:rsidRPr="009B053A">
        <w:t>6.5B.3.4.1_1.</w:t>
      </w:r>
      <w:r w:rsidRPr="009B053A">
        <w:rPr>
          <w:rFonts w:eastAsia="PMingLiU"/>
          <w:lang w:eastAsia="zh-TW"/>
        </w:rPr>
        <w:t>7</w:t>
      </w:r>
      <w:r w:rsidRPr="009B053A">
        <w:t>.3</w:t>
      </w:r>
      <w:r w:rsidRPr="009B053A">
        <w:tab/>
        <w:t>Minimum conformance requirements</w:t>
      </w:r>
    </w:p>
    <w:p w14:paraId="74B2882D" w14:textId="363AABE2" w:rsidR="00E803F0" w:rsidRPr="009B053A" w:rsidRDefault="00E803F0" w:rsidP="00E803F0">
      <w:r w:rsidRPr="009B053A">
        <w:t>Same minimum conformance requirements as in clause 6.5.3.3 in TS 38.521-2 [9] for the NR carrier.</w:t>
      </w:r>
    </w:p>
    <w:p w14:paraId="001F2D99" w14:textId="4D1EEB6E" w:rsidR="00E803F0" w:rsidRPr="009B053A" w:rsidRDefault="00E803F0" w:rsidP="00E803F0">
      <w:pPr>
        <w:rPr>
          <w:rFonts w:cs="v5.0.0"/>
        </w:rPr>
      </w:pPr>
      <w:r w:rsidRPr="009B053A">
        <w:t>No exception requirements applicable to NR or LTE. LTE anchor agnostic approach is applied.</w:t>
      </w:r>
    </w:p>
    <w:p w14:paraId="4724F4D0" w14:textId="77777777" w:rsidR="00E803F0" w:rsidRPr="009B053A" w:rsidRDefault="00E803F0" w:rsidP="00E803F0">
      <w:r w:rsidRPr="009B053A">
        <w:t>The normative reference for this requirement is TS 3</w:t>
      </w:r>
      <w:r w:rsidRPr="009B053A">
        <w:rPr>
          <w:lang w:eastAsia="zh-TW"/>
        </w:rPr>
        <w:t>8.101-3 [4] clause </w:t>
      </w:r>
      <w:r w:rsidRPr="009B053A">
        <w:t>6.</w:t>
      </w:r>
      <w:r w:rsidRPr="009B053A">
        <w:rPr>
          <w:rFonts w:eastAsia="PMingLiU"/>
          <w:lang w:eastAsia="zh-TW"/>
        </w:rPr>
        <w:t>5</w:t>
      </w:r>
      <w:r w:rsidRPr="009B053A">
        <w:t>B.3.4.</w:t>
      </w:r>
    </w:p>
    <w:p w14:paraId="6FD0AC2C" w14:textId="77777777" w:rsidR="00E803F0" w:rsidRPr="009B053A" w:rsidRDefault="00E803F0" w:rsidP="00E803F0">
      <w:pPr>
        <w:pStyle w:val="H6"/>
      </w:pPr>
      <w:r w:rsidRPr="009B053A">
        <w:t>6.5B.3.4.1_1.</w:t>
      </w:r>
      <w:r w:rsidRPr="009B053A">
        <w:rPr>
          <w:rFonts w:eastAsia="PMingLiU"/>
          <w:lang w:eastAsia="zh-TW"/>
        </w:rPr>
        <w:t>7</w:t>
      </w:r>
      <w:r w:rsidRPr="009B053A">
        <w:t>.4</w:t>
      </w:r>
      <w:r w:rsidRPr="009B053A">
        <w:tab/>
        <w:t>Test description</w:t>
      </w:r>
    </w:p>
    <w:p w14:paraId="336A0FB1" w14:textId="77777777" w:rsidR="00E803F0" w:rsidRPr="009B053A" w:rsidRDefault="00E803F0" w:rsidP="00E803F0">
      <w:pPr>
        <w:pStyle w:val="H6"/>
      </w:pPr>
      <w:r w:rsidRPr="009B053A">
        <w:t>6.5B.3.4.1_1.</w:t>
      </w:r>
      <w:r w:rsidRPr="009B053A">
        <w:rPr>
          <w:rFonts w:eastAsia="PMingLiU"/>
          <w:lang w:eastAsia="zh-TW"/>
        </w:rPr>
        <w:t>7</w:t>
      </w:r>
      <w:r w:rsidRPr="009B053A">
        <w:t>.4.1</w:t>
      </w:r>
      <w:r w:rsidRPr="009B053A">
        <w:tab/>
        <w:t>Initial condition</w:t>
      </w:r>
    </w:p>
    <w:p w14:paraId="06E8CEF3" w14:textId="77777777" w:rsidR="00E803F0" w:rsidRPr="009B053A" w:rsidRDefault="00E803F0" w:rsidP="00E803F0">
      <w:r w:rsidRPr="009B053A">
        <w:t>Same test description as in clause 6.5A.3.1.</w:t>
      </w:r>
      <w:r w:rsidRPr="009B053A">
        <w:rPr>
          <w:rFonts w:eastAsia="PMingLiU"/>
          <w:lang w:eastAsia="zh-TW"/>
        </w:rPr>
        <w:t>7</w:t>
      </w:r>
      <w:r w:rsidRPr="009B053A">
        <w:t xml:space="preserve">.4 in TS 38.521-2 [9] for the </w:t>
      </w:r>
      <w:r w:rsidRPr="009B053A">
        <w:rPr>
          <w:i/>
        </w:rPr>
        <w:t>NR</w:t>
      </w:r>
      <w:r w:rsidRPr="009B053A">
        <w:t xml:space="preserve"> carrier with the following exception:</w:t>
      </w:r>
    </w:p>
    <w:p w14:paraId="2C57E4FE" w14:textId="77777777" w:rsidR="00E803F0" w:rsidRPr="009B053A" w:rsidRDefault="00E803F0" w:rsidP="00E803F0">
      <w:r w:rsidRPr="009B053A">
        <w:t>The initial test configurations for E-UTRA band consist of environmental conditions, test frequencies, and channel bandwidths based on E-UTRA bands specified in Table 4.7-1.</w:t>
      </w:r>
    </w:p>
    <w:p w14:paraId="42F8BE43" w14:textId="77777777" w:rsidR="00E803F0" w:rsidRPr="009B053A" w:rsidRDefault="00E803F0" w:rsidP="00E803F0">
      <w:r w:rsidRPr="009B053A">
        <w:t>For Initial conditions as in clause 6.5A.3.1.</w:t>
      </w:r>
      <w:r w:rsidRPr="009B053A">
        <w:rPr>
          <w:rFonts w:eastAsia="PMingLiU"/>
          <w:lang w:eastAsia="zh-TW"/>
        </w:rPr>
        <w:t>1</w:t>
      </w:r>
      <w:r w:rsidRPr="009B053A">
        <w:t>.4.1 in TS 38.521-2 [9], the following steps will be added to configure E-UTRA component:</w:t>
      </w:r>
    </w:p>
    <w:p w14:paraId="5BA7EFF2" w14:textId="77777777" w:rsidR="00E803F0" w:rsidRPr="009B053A" w:rsidRDefault="00E803F0" w:rsidP="00E803F0">
      <w:pPr>
        <w:pStyle w:val="B10"/>
      </w:pPr>
      <w:r w:rsidRPr="009B053A">
        <w:t>2.1.</w:t>
      </w:r>
      <w:r w:rsidRPr="009B053A">
        <w:tab/>
        <w:t>The parameter settings for E-UTRA cell are set up according to TS 36.508 [11] clause 4.4.3.</w:t>
      </w:r>
    </w:p>
    <w:p w14:paraId="54AD0E6C" w14:textId="77777777" w:rsidR="00E803F0" w:rsidRPr="009B053A" w:rsidRDefault="00E803F0" w:rsidP="00E803F0">
      <w:pPr>
        <w:pStyle w:val="B10"/>
      </w:pPr>
      <w:r w:rsidRPr="009B053A">
        <w:t>3.1.</w:t>
      </w:r>
      <w:r w:rsidRPr="009B053A">
        <w:tab/>
        <w:t>The E-UTRA downlink signal level, uplink signal level are set according to Table 4.7-1 and propagation conditions are set according to Annex B.0 of TS 36.521-1 [10].</w:t>
      </w:r>
    </w:p>
    <w:p w14:paraId="0E0F3A93" w14:textId="0F8DC72E" w:rsidR="00E803F0" w:rsidRPr="009B053A" w:rsidRDefault="00E803F0" w:rsidP="00E803F0">
      <w:r w:rsidRPr="009B053A">
        <w:t>Step 6 of Initial conditions as in clause 6.5A.3.1.</w:t>
      </w:r>
      <w:r w:rsidRPr="009B053A">
        <w:rPr>
          <w:rFonts w:eastAsia="PMingLiU"/>
          <w:lang w:eastAsia="zh-TW"/>
        </w:rPr>
        <w:t>1</w:t>
      </w:r>
      <w:r w:rsidRPr="009B053A">
        <w:t>.4.1 in TS 38.521-2 [9] is replaced by:</w:t>
      </w:r>
    </w:p>
    <w:p w14:paraId="7946DE1C" w14:textId="77777777" w:rsidR="00E803F0" w:rsidRPr="009B053A" w:rsidRDefault="00E803F0" w:rsidP="00E803F0">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EC3C7AB" w14:textId="77777777" w:rsidR="00E803F0" w:rsidRPr="009B053A" w:rsidRDefault="00E803F0" w:rsidP="00E803F0">
      <w:r w:rsidRPr="009B053A">
        <w:t>Same test procedure as in clause 6.5A.3.1.</w:t>
      </w:r>
      <w:r w:rsidRPr="009B053A">
        <w:rPr>
          <w:rFonts w:eastAsia="PMingLiU"/>
          <w:lang w:eastAsia="zh-TW"/>
        </w:rPr>
        <w:t>1</w:t>
      </w:r>
      <w:r w:rsidRPr="009B053A">
        <w:t>.4.2 in TS 38.521-2 [9] with the following steps added for E-UTRA component:</w:t>
      </w:r>
    </w:p>
    <w:p w14:paraId="27CFA963" w14:textId="77777777" w:rsidR="00E803F0" w:rsidRPr="009B053A" w:rsidRDefault="00E803F0" w:rsidP="00E803F0">
      <w:pPr>
        <w:pStyle w:val="B10"/>
      </w:pPr>
      <w:r w:rsidRPr="009B053A">
        <w:lastRenderedPageBreak/>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4A212A1" w14:textId="77777777" w:rsidR="00E803F0" w:rsidRPr="009B053A" w:rsidRDefault="00E803F0" w:rsidP="00E803F0">
      <w:pPr>
        <w:pStyle w:val="H6"/>
      </w:pPr>
      <w:r w:rsidRPr="009B053A">
        <w:t>6.5B.3.4.1_1.</w:t>
      </w:r>
      <w:r w:rsidRPr="009B053A">
        <w:rPr>
          <w:rFonts w:eastAsia="PMingLiU"/>
          <w:lang w:eastAsia="zh-TW"/>
        </w:rPr>
        <w:t>7</w:t>
      </w:r>
      <w:r w:rsidRPr="009B053A">
        <w:t>.5</w:t>
      </w:r>
      <w:r w:rsidRPr="009B053A">
        <w:tab/>
        <w:t>Test Requirements</w:t>
      </w:r>
    </w:p>
    <w:p w14:paraId="38B19842" w14:textId="77777777" w:rsidR="00E803F0" w:rsidRPr="009B053A" w:rsidRDefault="00E803F0" w:rsidP="00E803F0">
      <w:r w:rsidRPr="009B053A">
        <w:t>Same test requirement as in clause 6.5A.3.1.</w:t>
      </w:r>
      <w:r w:rsidRPr="009B053A">
        <w:rPr>
          <w:rFonts w:eastAsia="PMingLiU"/>
          <w:lang w:eastAsia="zh-TW"/>
        </w:rPr>
        <w:t>7</w:t>
      </w:r>
      <w:r w:rsidRPr="009B053A">
        <w:t xml:space="preserve">.5 in TS 38.521-2 [9] for the </w:t>
      </w:r>
      <w:r w:rsidRPr="009B053A">
        <w:rPr>
          <w:i/>
        </w:rPr>
        <w:t>NR</w:t>
      </w:r>
      <w:r w:rsidRPr="009B053A">
        <w:t xml:space="preserve"> carrier.</w:t>
      </w:r>
    </w:p>
    <w:p w14:paraId="6E577245" w14:textId="02156185" w:rsidR="00AB2B30" w:rsidRPr="009B053A" w:rsidRDefault="006A7121">
      <w:pPr>
        <w:pStyle w:val="Heading5"/>
      </w:pPr>
      <w:bookmarkStart w:id="5681" w:name="_Toc106872923"/>
      <w:bookmarkStart w:id="5682" w:name="_Toc133249982"/>
      <w:r w:rsidRPr="009B053A">
        <w:t>6.5B.3.4.1D</w:t>
      </w:r>
      <w:bookmarkStart w:id="5683" w:name="_Toc21353776"/>
      <w:bookmarkStart w:id="5684" w:name="_Toc27749394"/>
      <w:r w:rsidRPr="009B053A">
        <w:tab/>
      </w:r>
      <w:bookmarkEnd w:id="5683"/>
      <w:bookmarkEnd w:id="5684"/>
      <w:r w:rsidR="008007B9" w:rsidRPr="009B053A">
        <w:t xml:space="preserve">General </w:t>
      </w:r>
      <w:r w:rsidRPr="009B053A">
        <w:t>Spurious Emissions for inter-band EN-DC including FR2 for UL</w:t>
      </w:r>
      <w:r w:rsidR="008007B9" w:rsidRPr="009B053A">
        <w:t xml:space="preserve"> </w:t>
      </w:r>
      <w:r w:rsidRPr="009B053A">
        <w:t>MIMO</w:t>
      </w:r>
      <w:bookmarkEnd w:id="5661"/>
      <w:bookmarkEnd w:id="5662"/>
      <w:bookmarkEnd w:id="5663"/>
      <w:bookmarkEnd w:id="5664"/>
      <w:bookmarkEnd w:id="5665"/>
      <w:bookmarkEnd w:id="5666"/>
      <w:bookmarkEnd w:id="5667"/>
      <w:bookmarkEnd w:id="5668"/>
      <w:bookmarkEnd w:id="5681"/>
      <w:bookmarkEnd w:id="5682"/>
    </w:p>
    <w:p w14:paraId="2BC7BDC0"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28C72BD1" w14:textId="77777777" w:rsidR="00AB2B30" w:rsidRPr="009B053A" w:rsidRDefault="006A7121">
      <w:pPr>
        <w:pStyle w:val="EditorsNote"/>
      </w:pPr>
      <w:r w:rsidRPr="009B053A">
        <w:t>-</w:t>
      </w:r>
      <w:r w:rsidRPr="009B053A">
        <w:tab/>
        <w:t>The referred test case 6.5D.3 in TS 38.521-2 [9] is incomplete</w:t>
      </w:r>
    </w:p>
    <w:p w14:paraId="7BE8CC2F" w14:textId="77777777" w:rsidR="00AB2B30" w:rsidRPr="009B053A" w:rsidRDefault="006A7121">
      <w:pPr>
        <w:pStyle w:val="H6"/>
      </w:pPr>
      <w:r w:rsidRPr="009B053A">
        <w:t>6.5B.3.4.1D.1</w:t>
      </w:r>
      <w:r w:rsidRPr="009B053A">
        <w:tab/>
        <w:t>Test purpose</w:t>
      </w:r>
    </w:p>
    <w:p w14:paraId="2CEE306B" w14:textId="77777777" w:rsidR="00AB2B30" w:rsidRPr="009B053A" w:rsidRDefault="006A7121">
      <w:r w:rsidRPr="009B053A">
        <w:t>Same test purpose as in clause 6.5D.3.1 in TS 38.521-2 [9] for the NR carrier.</w:t>
      </w:r>
    </w:p>
    <w:p w14:paraId="48C450C3" w14:textId="77777777" w:rsidR="00AB2B30" w:rsidRPr="009B053A" w:rsidRDefault="006A7121">
      <w:pPr>
        <w:pStyle w:val="H6"/>
      </w:pPr>
      <w:r w:rsidRPr="009B053A">
        <w:t>6.5B.3.4.1D.2</w:t>
      </w:r>
      <w:r w:rsidRPr="009B053A">
        <w:tab/>
        <w:t>Test applicability</w:t>
      </w:r>
    </w:p>
    <w:p w14:paraId="2E5B2527" w14:textId="77777777" w:rsidR="00AB2B30" w:rsidRPr="009B053A" w:rsidRDefault="006A7121">
      <w:r w:rsidRPr="009B053A">
        <w:t>This test case applies to all types of E-UTRA UE release 15 and forward, supporting inter-band EN-DC FR2.</w:t>
      </w:r>
    </w:p>
    <w:p w14:paraId="79AD1A9D" w14:textId="77777777" w:rsidR="00AB2B30" w:rsidRPr="009B053A" w:rsidRDefault="006A7121">
      <w:pPr>
        <w:pStyle w:val="H6"/>
      </w:pPr>
      <w:r w:rsidRPr="009B053A">
        <w:t>6.5B.3.4.1D.3</w:t>
      </w:r>
      <w:r w:rsidRPr="009B053A">
        <w:tab/>
        <w:t>Minimum conformance requirements</w:t>
      </w:r>
    </w:p>
    <w:p w14:paraId="00E2E3E3" w14:textId="77777777" w:rsidR="00AB2B30" w:rsidRPr="009B053A" w:rsidRDefault="006A7121">
      <w:r w:rsidRPr="009B053A">
        <w:t xml:space="preserve">Same minimum conformance requirements as in clause 6.5D.3.1 in TS 38.521-2 [9] for the NR carrier. </w:t>
      </w:r>
    </w:p>
    <w:p w14:paraId="1B4D2FD8" w14:textId="7DC398F6" w:rsidR="00AB2B30" w:rsidRPr="009B053A" w:rsidRDefault="006A7121">
      <w:r w:rsidRPr="009B053A">
        <w:t xml:space="preserve">No exception requirements applicable to NR or </w:t>
      </w:r>
      <w:r w:rsidR="00BB6945" w:rsidRPr="009B053A">
        <w:t>E-UTRA</w:t>
      </w:r>
      <w:r w:rsidRPr="009B053A">
        <w:t>. LTE anchor agnostic approach is applied.</w:t>
      </w:r>
    </w:p>
    <w:p w14:paraId="7B3123AB" w14:textId="77777777" w:rsidR="00AB2B30" w:rsidRPr="009B053A" w:rsidRDefault="006A7121">
      <w:r w:rsidRPr="009B053A">
        <w:t>The normative reference for this measurement is TS 38.101-3 [4] clause 6.5B.3.4.</w:t>
      </w:r>
    </w:p>
    <w:p w14:paraId="2732574A" w14:textId="77777777" w:rsidR="00AB2B30" w:rsidRPr="009B053A" w:rsidRDefault="006A7121">
      <w:pPr>
        <w:pStyle w:val="H6"/>
      </w:pPr>
      <w:r w:rsidRPr="009B053A">
        <w:t>6.5B.3.4.1D.4</w:t>
      </w:r>
      <w:r w:rsidRPr="009B053A">
        <w:tab/>
        <w:t>Test Description</w:t>
      </w:r>
    </w:p>
    <w:p w14:paraId="514B6D00" w14:textId="77777777" w:rsidR="00AB2B30" w:rsidRPr="009B053A" w:rsidRDefault="006A7121">
      <w:r w:rsidRPr="009B053A">
        <w:t xml:space="preserve">Same test description as in clause 6.5D.3.1 in TS 38.521-2 [9] for the NR carrier with the following exceptions: </w:t>
      </w:r>
    </w:p>
    <w:p w14:paraId="55A17EE7" w14:textId="22E880FD" w:rsidR="00AB2B30" w:rsidRPr="009B053A" w:rsidRDefault="006A7121">
      <w:r w:rsidRPr="009B053A">
        <w:t>The initial test configurations for E-UTRA consist of test frequency based on E-UTRA operating band and test channel bandwidth as specified in Table 4.</w:t>
      </w:r>
      <w:r w:rsidR="00113F85" w:rsidRPr="009B053A">
        <w:t>7</w:t>
      </w:r>
      <w:r w:rsidRPr="009B053A">
        <w:t>-1.</w:t>
      </w:r>
    </w:p>
    <w:p w14:paraId="2F8E3EF5" w14:textId="77777777" w:rsidR="00AB2B30" w:rsidRPr="009B053A" w:rsidRDefault="006A7121">
      <w:r w:rsidRPr="009B053A">
        <w:t>For Initial conditions as in clause 6.5D.3.1 in TS 38.521-2 [9], the following steps will be added to configure E-UTRA component:</w:t>
      </w:r>
    </w:p>
    <w:p w14:paraId="7F120B13" w14:textId="77777777" w:rsidR="00AB2B30" w:rsidRPr="009B053A" w:rsidRDefault="006A7121">
      <w:pPr>
        <w:pStyle w:val="B10"/>
      </w:pPr>
      <w:r w:rsidRPr="009B053A">
        <w:t>2.1.</w:t>
      </w:r>
      <w:r w:rsidRPr="009B053A">
        <w:tab/>
        <w:t>The parameter settings for the cell are set up according to TS 36.508 [11] subclause 4.4.3.</w:t>
      </w:r>
    </w:p>
    <w:p w14:paraId="723FE271" w14:textId="4CA9281A" w:rsidR="00AB2B30" w:rsidRPr="009B053A" w:rsidRDefault="006A7121">
      <w:pPr>
        <w:pStyle w:val="B10"/>
      </w:pPr>
      <w:r w:rsidRPr="009B053A">
        <w:t>3.1.</w:t>
      </w:r>
      <w:r w:rsidRPr="009B053A">
        <w:tab/>
        <w:t>The E-UTRA downlink signal level, uplink signal level are set according to Table 4.</w:t>
      </w:r>
      <w:r w:rsidR="00113F85" w:rsidRPr="009B053A">
        <w:t>7</w:t>
      </w:r>
      <w:r w:rsidRPr="009B053A">
        <w:t>-1 and propagation conditions are set according to Annex B.0 of TS 36.521-1 [10].</w:t>
      </w:r>
    </w:p>
    <w:p w14:paraId="17DF03B6" w14:textId="77777777" w:rsidR="00AB2B30" w:rsidRPr="009B053A" w:rsidRDefault="006A7121">
      <w:r w:rsidRPr="009B053A">
        <w:t>Step 6 of Initial conditions as in clause 6.5D.3.1 in TS 38.521-2 [9] is replaced by:</w:t>
      </w:r>
    </w:p>
    <w:p w14:paraId="619E1DEE"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9EF11E0" w14:textId="5680DCF8" w:rsidR="00AB2B30" w:rsidRPr="009B053A" w:rsidRDefault="006A7121">
      <w:pPr>
        <w:pStyle w:val="B10"/>
      </w:pPr>
      <w:r w:rsidRPr="009B053A">
        <w:t>7.</w:t>
      </w:r>
      <w:r w:rsidRPr="009B053A">
        <w:tab/>
        <w:t>On the E-UTRA carrier, disable periodic and aperiodic CQI reports, disable SRS, set TimeAlignmentTimerDedicated IE to infinity and disable downlink and uplink scheduling, all as per Table 4.</w:t>
      </w:r>
      <w:r w:rsidR="00807EFE" w:rsidRPr="009B053A">
        <w:t>7</w:t>
      </w:r>
      <w:r w:rsidRPr="009B053A">
        <w:t>-1 under clause 4.</w:t>
      </w:r>
      <w:r w:rsidR="00113F85" w:rsidRPr="009B053A">
        <w:t>7</w:t>
      </w:r>
      <w:r w:rsidRPr="009B053A">
        <w:t>.</w:t>
      </w:r>
    </w:p>
    <w:p w14:paraId="338D6CC2" w14:textId="77777777" w:rsidR="00AB2B30" w:rsidRPr="009B053A" w:rsidRDefault="006A7121">
      <w:pPr>
        <w:pStyle w:val="H6"/>
      </w:pPr>
      <w:r w:rsidRPr="009B053A">
        <w:t>6.5B.3.4.1D.5</w:t>
      </w:r>
      <w:r w:rsidRPr="009B053A">
        <w:tab/>
        <w:t>Test Requirement</w:t>
      </w:r>
    </w:p>
    <w:p w14:paraId="539212A9" w14:textId="2F630574" w:rsidR="00AB2B30" w:rsidRPr="009B053A" w:rsidRDefault="006A7121">
      <w:r w:rsidRPr="009B053A">
        <w:t>Same test requirement as specified in clause 6.5D.3.1</w:t>
      </w:r>
      <w:r w:rsidR="00A63BF4" w:rsidRPr="009B053A">
        <w:t>.5 of TS 38.521-2 [9]</w:t>
      </w:r>
      <w:r w:rsidRPr="009B053A">
        <w:t xml:space="preserve"> for the NR carrier(s). </w:t>
      </w:r>
    </w:p>
    <w:p w14:paraId="25E2C27A" w14:textId="5BC0B21C" w:rsidR="00AB2B30" w:rsidRPr="009B053A" w:rsidRDefault="006A7121">
      <w:pPr>
        <w:pStyle w:val="Heading5"/>
      </w:pPr>
      <w:bookmarkStart w:id="5685" w:name="_Toc52213652"/>
      <w:bookmarkStart w:id="5686" w:name="_Toc60743117"/>
      <w:bookmarkStart w:id="5687" w:name="_Toc68206305"/>
      <w:bookmarkStart w:id="5688" w:name="_Toc75972106"/>
      <w:bookmarkStart w:id="5689" w:name="_Toc85051543"/>
      <w:bookmarkStart w:id="5690" w:name="_Toc90493562"/>
      <w:bookmarkStart w:id="5691" w:name="_Toc90494202"/>
      <w:bookmarkStart w:id="5692" w:name="_Toc100094243"/>
      <w:bookmarkStart w:id="5693" w:name="_Toc106872924"/>
      <w:bookmarkStart w:id="5694" w:name="_Toc133249983"/>
      <w:r w:rsidRPr="009B053A">
        <w:t>6.5B.3.4.2</w:t>
      </w:r>
      <w:r w:rsidRPr="009B053A">
        <w:tab/>
        <w:t>Spurious emission band UE co-existence for Inter-band including FR2</w:t>
      </w:r>
      <w:bookmarkEnd w:id="5669"/>
      <w:bookmarkEnd w:id="5670"/>
      <w:bookmarkEnd w:id="5671"/>
      <w:bookmarkEnd w:id="5672"/>
      <w:bookmarkEnd w:id="5673"/>
      <w:bookmarkEnd w:id="5674"/>
      <w:bookmarkEnd w:id="5685"/>
      <w:bookmarkEnd w:id="5686"/>
      <w:bookmarkEnd w:id="5687"/>
      <w:r w:rsidR="00F31B3F" w:rsidRPr="009B053A">
        <w:t xml:space="preserve"> (1 NR CC)</w:t>
      </w:r>
      <w:bookmarkEnd w:id="5688"/>
      <w:bookmarkEnd w:id="5689"/>
      <w:bookmarkEnd w:id="5690"/>
      <w:bookmarkEnd w:id="5691"/>
      <w:bookmarkEnd w:id="5692"/>
      <w:bookmarkEnd w:id="5693"/>
      <w:bookmarkEnd w:id="5694"/>
    </w:p>
    <w:p w14:paraId="074B7713" w14:textId="77777777" w:rsidR="00AB2B30" w:rsidRPr="009B053A" w:rsidRDefault="006A7121">
      <w:pPr>
        <w:pStyle w:val="EditorsNote"/>
      </w:pPr>
      <w:r w:rsidRPr="009B053A">
        <w:t>Editor's note:</w:t>
      </w:r>
      <w:r w:rsidRPr="009B053A">
        <w:tab/>
        <w:t>The following aspects are either missing or not yet determined:</w:t>
      </w:r>
    </w:p>
    <w:p w14:paraId="7523C294" w14:textId="558102A8" w:rsidR="00AB2B30" w:rsidRPr="009B053A" w:rsidRDefault="006A7121">
      <w:pPr>
        <w:pStyle w:val="EditorsNote"/>
      </w:pPr>
      <w:r w:rsidRPr="009B053A">
        <w:t>-</w:t>
      </w:r>
      <w:r w:rsidRPr="009B053A">
        <w:tab/>
      </w:r>
      <w:r w:rsidR="00417B91" w:rsidRPr="009B053A">
        <w:t>The referred test case 6.5.3.2 in TS 38.521-2 [9] is incomplete</w:t>
      </w:r>
      <w:r w:rsidR="00417B91" w:rsidRPr="009B053A">
        <w:rPr>
          <w:lang w:eastAsia="ja-JP"/>
        </w:rPr>
        <w:t xml:space="preserve"> </w:t>
      </w:r>
      <w:r w:rsidR="00417B91" w:rsidRPr="001643D4">
        <w:rPr>
          <w:lang w:eastAsia="ja-JP"/>
          <w:rPrChange w:id="5695" w:author="3002" w:date="2023-06-16T09:04:00Z">
            <w:rPr>
              <w:highlight w:val="cyan"/>
              <w:lang w:eastAsia="ja-JP"/>
            </w:rPr>
          </w:rPrChange>
        </w:rPr>
        <w:t>for PC1, PC2</w:t>
      </w:r>
      <w:r w:rsidR="00417B91" w:rsidRPr="009B053A">
        <w:rPr>
          <w:lang w:eastAsia="ja-JP"/>
        </w:rPr>
        <w:t xml:space="preserve"> and PC4</w:t>
      </w:r>
      <w:r w:rsidR="00417B91" w:rsidRPr="009B053A">
        <w:t>.</w:t>
      </w:r>
    </w:p>
    <w:p w14:paraId="77ECAE2F" w14:textId="77777777" w:rsidR="00AB2B30" w:rsidRPr="009B053A" w:rsidRDefault="006A7121">
      <w:pPr>
        <w:pStyle w:val="H6"/>
      </w:pPr>
      <w:r w:rsidRPr="009B053A">
        <w:lastRenderedPageBreak/>
        <w:t>6.5B.3.4.2.1</w:t>
      </w:r>
      <w:r w:rsidRPr="009B053A">
        <w:tab/>
        <w:t>Test purpose</w:t>
      </w:r>
    </w:p>
    <w:p w14:paraId="4DE33C2E" w14:textId="77777777" w:rsidR="00AB2B30" w:rsidRPr="009B053A" w:rsidRDefault="006A7121">
      <w:r w:rsidRPr="009B053A">
        <w:t xml:space="preserve">Same test purpose as in clause 6.5.3.2.1 in TS 38.521-2 [9] for the </w:t>
      </w:r>
      <w:r w:rsidRPr="009B053A">
        <w:rPr>
          <w:i/>
        </w:rPr>
        <w:t>NR</w:t>
      </w:r>
      <w:r w:rsidRPr="009B053A">
        <w:t xml:space="preserve"> carrier.</w:t>
      </w:r>
    </w:p>
    <w:p w14:paraId="21889B56" w14:textId="77777777" w:rsidR="00AB2B30" w:rsidRPr="009B053A" w:rsidRDefault="006A7121">
      <w:pPr>
        <w:pStyle w:val="H6"/>
      </w:pPr>
      <w:r w:rsidRPr="009B053A">
        <w:t>6.5B.3.4.2.2</w:t>
      </w:r>
      <w:r w:rsidRPr="009B053A">
        <w:tab/>
        <w:t>Test applicability</w:t>
      </w:r>
    </w:p>
    <w:p w14:paraId="10BBF7EE" w14:textId="0AC46D11" w:rsidR="00AB2B30" w:rsidRPr="009B053A" w:rsidRDefault="006A7121">
      <w:r w:rsidRPr="009B053A">
        <w:t>This test case applies to all types of E-UTRA UE release 15 and forward, supporting int</w:t>
      </w:r>
      <w:r w:rsidRPr="009B053A">
        <w:rPr>
          <w:rFonts w:eastAsia="MS Mincho"/>
        </w:rPr>
        <w:t>er</w:t>
      </w:r>
      <w:r w:rsidRPr="009B053A">
        <w:t>-band EN-DC including FR2</w:t>
      </w:r>
      <w:r w:rsidR="00F31B3F" w:rsidRPr="009B053A">
        <w:t xml:space="preserve"> with 1 NR UL CC</w:t>
      </w:r>
      <w:r w:rsidRPr="009B053A">
        <w:t>.</w:t>
      </w:r>
    </w:p>
    <w:p w14:paraId="16231618" w14:textId="77777777" w:rsidR="00AB2B30" w:rsidRPr="009B053A" w:rsidRDefault="006A7121">
      <w:pPr>
        <w:pStyle w:val="H6"/>
      </w:pPr>
      <w:r w:rsidRPr="009B053A">
        <w:t>6.5B.3.4.2.3</w:t>
      </w:r>
      <w:r w:rsidRPr="009B053A">
        <w:tab/>
        <w:t>Minimum conformance requirements</w:t>
      </w:r>
    </w:p>
    <w:p w14:paraId="5B1345C6" w14:textId="77777777" w:rsidR="00AB2B30" w:rsidRPr="009B053A" w:rsidRDefault="006A7121">
      <w:r w:rsidRPr="009B053A">
        <w:t xml:space="preserve">Same minimum conformance requirements as in clause 6.5.3.2.3 in TS 38.521-2 [9] for the </w:t>
      </w:r>
      <w:r w:rsidRPr="009B053A">
        <w:rPr>
          <w:i/>
        </w:rPr>
        <w:t>NR</w:t>
      </w:r>
      <w:r w:rsidRPr="009B053A">
        <w:t xml:space="preserve"> carrier.</w:t>
      </w:r>
    </w:p>
    <w:p w14:paraId="0D689978" w14:textId="53D0083B" w:rsidR="00AB2B30" w:rsidRPr="009B053A" w:rsidRDefault="006A7121">
      <w:r w:rsidRPr="009B053A">
        <w:t xml:space="preserve">No exception requirements applicable to NR or </w:t>
      </w:r>
      <w:r w:rsidR="00BB6945" w:rsidRPr="009B053A">
        <w:t>E-UTRA</w:t>
      </w:r>
      <w:r w:rsidRPr="009B053A">
        <w:t>. LTE anchor agnostic approach is applied.</w:t>
      </w:r>
    </w:p>
    <w:p w14:paraId="00D45096" w14:textId="77777777" w:rsidR="00AB2B30" w:rsidRPr="009B053A" w:rsidRDefault="006A7121">
      <w:r w:rsidRPr="009B053A">
        <w:t>The normative reference for this requirement is TS 38.101-3 [4] clause 6.5B.3.4.1.</w:t>
      </w:r>
    </w:p>
    <w:p w14:paraId="6C24429C" w14:textId="77777777" w:rsidR="00AB2B30" w:rsidRPr="009B053A" w:rsidRDefault="006A7121">
      <w:pPr>
        <w:pStyle w:val="H6"/>
      </w:pPr>
      <w:r w:rsidRPr="009B053A">
        <w:t>6.5B.3.4.2.4</w:t>
      </w:r>
      <w:r w:rsidRPr="009B053A">
        <w:tab/>
        <w:t>Test description</w:t>
      </w:r>
    </w:p>
    <w:p w14:paraId="461C5CC0" w14:textId="77777777" w:rsidR="00AB2B30" w:rsidRPr="009B053A" w:rsidRDefault="006A7121">
      <w:r w:rsidRPr="009B053A">
        <w:t xml:space="preserve">Same Test description as in clause 6.5.3.2.4 in TS 38.521-2 [9] for the </w:t>
      </w:r>
      <w:r w:rsidRPr="009B053A">
        <w:rPr>
          <w:i/>
        </w:rPr>
        <w:t>NR</w:t>
      </w:r>
      <w:r w:rsidRPr="009B053A">
        <w:t xml:space="preserve"> carrier with the following exception:</w:t>
      </w:r>
    </w:p>
    <w:p w14:paraId="491EFD5A"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44EA4A19" w14:textId="77777777" w:rsidR="00AB2B30" w:rsidRPr="009B053A" w:rsidRDefault="006A7121">
      <w:r w:rsidRPr="009B053A">
        <w:t>For initial conditions as in clause 6.5.3.2.4.1 in TS 38.521-2 [9], the following steps will be added to configure E-UTRA component:</w:t>
      </w:r>
    </w:p>
    <w:p w14:paraId="6B298A34" w14:textId="77777777" w:rsidR="00AB2B30" w:rsidRPr="009B053A" w:rsidRDefault="006A7121">
      <w:pPr>
        <w:pStyle w:val="B10"/>
      </w:pPr>
      <w:r w:rsidRPr="009B053A">
        <w:t>2.1</w:t>
      </w:r>
      <w:r w:rsidRPr="009B053A">
        <w:tab/>
        <w:t>The parameter settings for E-UTRA cell are set up according to TS 36.508 [11] clause 4.4.3.</w:t>
      </w:r>
    </w:p>
    <w:p w14:paraId="33A7E706"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4B56AE04" w14:textId="77777777" w:rsidR="00AB2B30" w:rsidRPr="009B053A" w:rsidRDefault="006A7121">
      <w:r w:rsidRPr="009B053A">
        <w:t xml:space="preserve">Step 6 of Initial conditions as in clause 6.5.3.2.4.1 in TS 38.521-2 [9] is replaced by: </w:t>
      </w:r>
    </w:p>
    <w:p w14:paraId="575EAB50"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5DF106D" w14:textId="77777777" w:rsidR="00AB2B30" w:rsidRPr="009B053A" w:rsidRDefault="006A7121">
      <w:r w:rsidRPr="009B053A">
        <w:t>Same test procedure as in clause 6.5.3.2.4.1 in TS 38.521-2 [9] with the following steps added for E-UTRA component:</w:t>
      </w:r>
    </w:p>
    <w:p w14:paraId="398602CF"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526978A" w14:textId="77777777" w:rsidR="00AB2B30" w:rsidRPr="009B053A" w:rsidRDefault="006A7121">
      <w:pPr>
        <w:pStyle w:val="H6"/>
      </w:pPr>
      <w:r w:rsidRPr="009B053A">
        <w:rPr>
          <w:snapToGrid w:val="0"/>
        </w:rPr>
        <w:t>6.5B.3.4.2.5</w:t>
      </w:r>
      <w:r w:rsidRPr="009B053A">
        <w:rPr>
          <w:snapToGrid w:val="0"/>
        </w:rPr>
        <w:tab/>
      </w:r>
      <w:r w:rsidRPr="009B053A">
        <w:t>Test requirement</w:t>
      </w:r>
    </w:p>
    <w:p w14:paraId="1A454AD8" w14:textId="77777777" w:rsidR="00D47825" w:rsidRPr="009B053A" w:rsidRDefault="006A7121" w:rsidP="00D47825">
      <w:r w:rsidRPr="009B053A">
        <w:t xml:space="preserve">Same Test requirement as in clause 6.5.3.2.5 in TS 38.521-2 [9] for the </w:t>
      </w:r>
      <w:r w:rsidRPr="009B053A">
        <w:rPr>
          <w:i/>
        </w:rPr>
        <w:t>NR</w:t>
      </w:r>
      <w:r w:rsidRPr="009B053A">
        <w:t xml:space="preserve"> carrier.</w:t>
      </w:r>
    </w:p>
    <w:p w14:paraId="3686BDBA" w14:textId="77777777" w:rsidR="006E3D4F" w:rsidRPr="009B053A" w:rsidRDefault="006E3D4F" w:rsidP="006E3D4F">
      <w:pPr>
        <w:pStyle w:val="Heading5"/>
      </w:pPr>
      <w:bookmarkStart w:id="5696" w:name="_Toc133249984"/>
      <w:bookmarkStart w:id="5697" w:name="_Toc90493563"/>
      <w:bookmarkStart w:id="5698" w:name="_Toc90494203"/>
      <w:bookmarkStart w:id="5699" w:name="_Toc100094244"/>
      <w:bookmarkStart w:id="5700" w:name="_Toc106872925"/>
      <w:r w:rsidRPr="009B053A">
        <w:t>6.5B.3.4.2a</w:t>
      </w:r>
      <w:r w:rsidRPr="009B053A">
        <w:tab/>
        <w:t>Spurious emission band UE co-existence with Power Boost for Inter-band including FR2 (1 NR CC)</w:t>
      </w:r>
      <w:bookmarkEnd w:id="5696"/>
    </w:p>
    <w:p w14:paraId="6A2953DF" w14:textId="77777777" w:rsidR="006E3D4F" w:rsidRPr="009B053A" w:rsidRDefault="006E3D4F" w:rsidP="006E3D4F">
      <w:pPr>
        <w:pStyle w:val="EditorsNote"/>
      </w:pPr>
      <w:r w:rsidRPr="009B053A">
        <w:t>Editor's note:</w:t>
      </w:r>
      <w:r w:rsidRPr="009B053A">
        <w:tab/>
        <w:t>The following aspects are either missing or not yet determined:</w:t>
      </w:r>
    </w:p>
    <w:p w14:paraId="4E8380E8" w14:textId="77777777" w:rsidR="006E3D4F" w:rsidRPr="009B053A" w:rsidRDefault="006E3D4F" w:rsidP="006E3D4F">
      <w:pPr>
        <w:pStyle w:val="EditorsNote"/>
      </w:pPr>
      <w:r w:rsidRPr="009B053A">
        <w:t>-</w:t>
      </w:r>
      <w:r w:rsidRPr="009B053A">
        <w:tab/>
        <w:t>The referred test case 6.5.3.2_1 in TS 38.521-2 [9] is incomplete</w:t>
      </w:r>
      <w:r w:rsidRPr="009B053A">
        <w:rPr>
          <w:lang w:eastAsia="ja-JP"/>
        </w:rPr>
        <w:t xml:space="preserve"> for PC1, PC2 and PC4</w:t>
      </w:r>
      <w:r w:rsidRPr="009B053A">
        <w:t>.</w:t>
      </w:r>
    </w:p>
    <w:p w14:paraId="25F51787" w14:textId="77777777" w:rsidR="006E3D4F" w:rsidRPr="009B053A" w:rsidRDefault="006E3D4F" w:rsidP="006E3D4F">
      <w:pPr>
        <w:pStyle w:val="H6"/>
      </w:pPr>
      <w:r w:rsidRPr="009B053A">
        <w:t>6.5B.3.4.2a.1</w:t>
      </w:r>
      <w:r w:rsidRPr="009B053A">
        <w:tab/>
        <w:t>Test purpose</w:t>
      </w:r>
    </w:p>
    <w:p w14:paraId="46946850" w14:textId="77777777" w:rsidR="006E3D4F" w:rsidRPr="009B053A" w:rsidRDefault="006E3D4F" w:rsidP="006E3D4F">
      <w:r w:rsidRPr="009B053A">
        <w:t xml:space="preserve">Same test purpose as in clause 6.5.3.2_1.1 in TS 38.521-2 [9] for the </w:t>
      </w:r>
      <w:r w:rsidRPr="009B053A">
        <w:rPr>
          <w:i/>
        </w:rPr>
        <w:t>NR</w:t>
      </w:r>
      <w:r w:rsidRPr="009B053A">
        <w:t xml:space="preserve"> carrier.</w:t>
      </w:r>
    </w:p>
    <w:p w14:paraId="4672AFD6" w14:textId="77777777" w:rsidR="006E3D4F" w:rsidRPr="009B053A" w:rsidRDefault="006E3D4F" w:rsidP="006E3D4F">
      <w:pPr>
        <w:pStyle w:val="H6"/>
      </w:pPr>
      <w:r w:rsidRPr="009B053A">
        <w:t>6.5B.3.4.2a.2</w:t>
      </w:r>
      <w:r w:rsidRPr="009B053A">
        <w:tab/>
        <w:t>Test applicability</w:t>
      </w:r>
    </w:p>
    <w:p w14:paraId="38D0785D" w14:textId="77777777" w:rsidR="006E3D4F" w:rsidRPr="009B053A" w:rsidRDefault="006E3D4F" w:rsidP="006E3D4F">
      <w:r w:rsidRPr="009B053A">
        <w:t xml:space="preserve">This test case applies to all types of NR UE release 16 and forward supporting </w:t>
      </w:r>
      <w:r w:rsidRPr="009B053A">
        <w:rPr>
          <w:i/>
          <w:iCs/>
        </w:rPr>
        <w:t>mpr-PowerBoost-FR2-r16</w:t>
      </w:r>
      <w:r w:rsidRPr="009B053A">
        <w:t xml:space="preserve"> UE capability, supporting int</w:t>
      </w:r>
      <w:r w:rsidRPr="009B053A">
        <w:rPr>
          <w:rFonts w:eastAsia="MS Mincho"/>
        </w:rPr>
        <w:t>er</w:t>
      </w:r>
      <w:r w:rsidRPr="009B053A">
        <w:t>-band EN-DC including FR2 with 1 NR UL CC.</w:t>
      </w:r>
    </w:p>
    <w:p w14:paraId="30A65689" w14:textId="77777777" w:rsidR="006E3D4F" w:rsidRPr="009B053A" w:rsidRDefault="006E3D4F" w:rsidP="006E3D4F">
      <w:pPr>
        <w:pStyle w:val="H6"/>
      </w:pPr>
      <w:r w:rsidRPr="009B053A">
        <w:lastRenderedPageBreak/>
        <w:t>6.5B.3.4.2a.3</w:t>
      </w:r>
      <w:r w:rsidRPr="009B053A">
        <w:tab/>
        <w:t>Minimum conformance requirements</w:t>
      </w:r>
    </w:p>
    <w:p w14:paraId="78529BEF" w14:textId="77777777" w:rsidR="006E3D4F" w:rsidRPr="009B053A" w:rsidRDefault="006E3D4F" w:rsidP="006E3D4F">
      <w:r w:rsidRPr="009B053A">
        <w:t xml:space="preserve">Same minimum conformance requirements as in clause 6.5.3.2_1.3 in TS 38.521-2 [9] for the </w:t>
      </w:r>
      <w:r w:rsidRPr="009B053A">
        <w:rPr>
          <w:i/>
        </w:rPr>
        <w:t>NR</w:t>
      </w:r>
      <w:r w:rsidRPr="009B053A">
        <w:t xml:space="preserve"> carrier.</w:t>
      </w:r>
    </w:p>
    <w:p w14:paraId="14351BAF" w14:textId="77777777" w:rsidR="006E3D4F" w:rsidRPr="009B053A" w:rsidRDefault="006E3D4F" w:rsidP="006E3D4F">
      <w:r w:rsidRPr="009B053A">
        <w:t>No exception requirements applicable to NR or E-UTRA. LTE anchor agnostic approach is applied.</w:t>
      </w:r>
    </w:p>
    <w:p w14:paraId="5473C5CA" w14:textId="77777777" w:rsidR="006E3D4F" w:rsidRPr="009B053A" w:rsidRDefault="006E3D4F" w:rsidP="006E3D4F">
      <w:r w:rsidRPr="009B053A">
        <w:t>The normative reference for this requirement is TS 38.101-3 [4] clause 6.5B.3.4.1.</w:t>
      </w:r>
    </w:p>
    <w:p w14:paraId="7877BF94" w14:textId="77777777" w:rsidR="006E3D4F" w:rsidRPr="009B053A" w:rsidRDefault="006E3D4F" w:rsidP="006E3D4F">
      <w:pPr>
        <w:pStyle w:val="H6"/>
      </w:pPr>
      <w:r w:rsidRPr="009B053A">
        <w:t>6.5B.3.4.2a.4</w:t>
      </w:r>
      <w:r w:rsidRPr="009B053A">
        <w:tab/>
        <w:t>Test description</w:t>
      </w:r>
    </w:p>
    <w:p w14:paraId="24FD91DE" w14:textId="77777777" w:rsidR="006E3D4F" w:rsidRPr="009B053A" w:rsidRDefault="006E3D4F" w:rsidP="006E3D4F">
      <w:r w:rsidRPr="009B053A">
        <w:t xml:space="preserve">Same Test description as in clause 6.5.3.2_1.4 in TS 38.521-2 [9] for the </w:t>
      </w:r>
      <w:r w:rsidRPr="009B053A">
        <w:rPr>
          <w:i/>
        </w:rPr>
        <w:t>NR</w:t>
      </w:r>
      <w:r w:rsidRPr="009B053A">
        <w:t xml:space="preserve"> carrier with the following exception:</w:t>
      </w:r>
    </w:p>
    <w:p w14:paraId="2ED1CA4A" w14:textId="77777777" w:rsidR="006E3D4F" w:rsidRPr="009B053A" w:rsidRDefault="006E3D4F" w:rsidP="006E3D4F">
      <w:r w:rsidRPr="009B053A">
        <w:t xml:space="preserve">The initial test configurations for E-UTRA band consist of environmental conditions, test frequencies, and channel bandwidths based on E-UTRA bands specified in Table 4.7-1. </w:t>
      </w:r>
    </w:p>
    <w:p w14:paraId="414A4E27" w14:textId="77777777" w:rsidR="006E3D4F" w:rsidRPr="009B053A" w:rsidRDefault="006E3D4F" w:rsidP="006E3D4F">
      <w:r w:rsidRPr="009B053A">
        <w:t>For initial conditions as in clause 6.5.3.2.4.1 in TS 38.521-2 [9], the following steps will be added to configure E-UTRA component:</w:t>
      </w:r>
    </w:p>
    <w:p w14:paraId="5AA4FCC4" w14:textId="77777777" w:rsidR="006E3D4F" w:rsidRPr="009B053A" w:rsidRDefault="006E3D4F" w:rsidP="006E3D4F">
      <w:pPr>
        <w:pStyle w:val="B10"/>
      </w:pPr>
      <w:r w:rsidRPr="009B053A">
        <w:t>2.1</w:t>
      </w:r>
      <w:r w:rsidRPr="009B053A">
        <w:tab/>
        <w:t>The parameter settings for E-UTRA cell are set up according to TS 36.508 [11] clause 4.4.3.</w:t>
      </w:r>
    </w:p>
    <w:p w14:paraId="0681D9CD" w14:textId="77777777" w:rsidR="006E3D4F" w:rsidRPr="009B053A" w:rsidRDefault="006E3D4F" w:rsidP="006E3D4F">
      <w:pPr>
        <w:pStyle w:val="B10"/>
      </w:pPr>
      <w:r w:rsidRPr="009B053A">
        <w:t>3.1</w:t>
      </w:r>
      <w:r w:rsidRPr="009B053A">
        <w:tab/>
        <w:t>The E-UTRA downlink signal level, uplink signal level are set according to Table 4.7-1 and propagation conditions are set according to Annex B.0 of TS 36.521-1 [10].</w:t>
      </w:r>
    </w:p>
    <w:p w14:paraId="3E8D44D8" w14:textId="77777777" w:rsidR="006E3D4F" w:rsidRPr="009B053A" w:rsidRDefault="006E3D4F" w:rsidP="006E3D4F">
      <w:r w:rsidRPr="009B053A">
        <w:t xml:space="preserve">Step 6 of Initial conditions as in clause 6.2.4_1.4.1 in TS 38.521-2 [9] is replaced by: </w:t>
      </w:r>
    </w:p>
    <w:p w14:paraId="4C96F539" w14:textId="77777777" w:rsidR="006E3D4F" w:rsidRPr="009B053A" w:rsidRDefault="006E3D4F" w:rsidP="006E3D4F">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564A74FB" w14:textId="77777777" w:rsidR="006E3D4F" w:rsidRPr="009B053A" w:rsidRDefault="006E3D4F" w:rsidP="006E3D4F">
      <w:r w:rsidRPr="009B053A">
        <w:t>Same test procedure as in clause 6.5.3.2_1.4.2 in TS 38.521-2 [9] with the following steps added for E-UTRA component:</w:t>
      </w:r>
    </w:p>
    <w:p w14:paraId="0176A2E5" w14:textId="77777777" w:rsidR="006E3D4F" w:rsidRPr="009B053A" w:rsidRDefault="006E3D4F" w:rsidP="006E3D4F">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3F53D946" w14:textId="77777777" w:rsidR="006E3D4F" w:rsidRPr="009B053A" w:rsidRDefault="006E3D4F" w:rsidP="006E3D4F">
      <w:pPr>
        <w:pStyle w:val="H6"/>
      </w:pPr>
      <w:r w:rsidRPr="009B053A">
        <w:rPr>
          <w:snapToGrid w:val="0"/>
        </w:rPr>
        <w:t>6.5B.3.4.2a.5</w:t>
      </w:r>
      <w:r w:rsidRPr="009B053A">
        <w:rPr>
          <w:snapToGrid w:val="0"/>
        </w:rPr>
        <w:tab/>
      </w:r>
      <w:r w:rsidRPr="009B053A">
        <w:t>Test requirement</w:t>
      </w:r>
    </w:p>
    <w:p w14:paraId="0EC3211C" w14:textId="77777777" w:rsidR="006E3D4F" w:rsidRPr="009B053A" w:rsidRDefault="006E3D4F" w:rsidP="006E3D4F">
      <w:r w:rsidRPr="009B053A">
        <w:t xml:space="preserve">Same Test requirement as in clause 6.5.3.2_1.5 in TS 38.521-2 [9] for the </w:t>
      </w:r>
      <w:r w:rsidRPr="009B053A">
        <w:rPr>
          <w:i/>
        </w:rPr>
        <w:t>NR</w:t>
      </w:r>
      <w:r w:rsidRPr="009B053A">
        <w:t xml:space="preserve"> carrier.</w:t>
      </w:r>
    </w:p>
    <w:p w14:paraId="6F54F9DC" w14:textId="77777777" w:rsidR="00D47825" w:rsidRPr="009B053A" w:rsidRDefault="00D47825" w:rsidP="00D47825">
      <w:pPr>
        <w:pStyle w:val="Heading5"/>
      </w:pPr>
      <w:bookmarkStart w:id="5701" w:name="_Toc133249985"/>
      <w:r w:rsidRPr="009B053A">
        <w:t>6.5B.3.4.2_1</w:t>
      </w:r>
      <w:r w:rsidRPr="009B053A">
        <w:tab/>
        <w:t>Spurious emission band UE co-existence for Inter-band EN-DC including FR2 (&gt;1 NR CC)</w:t>
      </w:r>
      <w:bookmarkEnd w:id="5697"/>
      <w:bookmarkEnd w:id="5698"/>
      <w:bookmarkEnd w:id="5699"/>
      <w:bookmarkEnd w:id="5700"/>
      <w:bookmarkEnd w:id="5701"/>
    </w:p>
    <w:p w14:paraId="2A02725F" w14:textId="77777777" w:rsidR="00D47825" w:rsidRPr="009B053A" w:rsidRDefault="00D47825" w:rsidP="00D47825">
      <w:pPr>
        <w:pStyle w:val="Heading6"/>
      </w:pPr>
      <w:bookmarkStart w:id="5702" w:name="_Toc90493564"/>
      <w:bookmarkStart w:id="5703" w:name="_Toc90494204"/>
      <w:bookmarkStart w:id="5704" w:name="_Toc100094245"/>
      <w:bookmarkStart w:id="5705" w:name="_Toc106872926"/>
      <w:bookmarkStart w:id="5706" w:name="_Toc133249986"/>
      <w:r w:rsidRPr="009B053A">
        <w:t>6.5B.3.4.2_1.1</w:t>
      </w:r>
      <w:r w:rsidRPr="009B053A">
        <w:tab/>
        <w:t>Spurious emission band UE co-existence for Inter-band EN-DC including FR2 (2 NR CCs)</w:t>
      </w:r>
      <w:bookmarkEnd w:id="5702"/>
      <w:bookmarkEnd w:id="5703"/>
      <w:bookmarkEnd w:id="5704"/>
      <w:bookmarkEnd w:id="5705"/>
      <w:bookmarkEnd w:id="5706"/>
    </w:p>
    <w:p w14:paraId="3AEA6D52" w14:textId="77777777" w:rsidR="00D47825" w:rsidRPr="009B053A" w:rsidRDefault="00D47825" w:rsidP="00D47825">
      <w:pPr>
        <w:pStyle w:val="EditorsNote"/>
      </w:pPr>
      <w:r w:rsidRPr="009B053A">
        <w:t>Editor's note:</w:t>
      </w:r>
      <w:r w:rsidRPr="009B053A">
        <w:tab/>
        <w:t>The following aspects are either missing or not yet determined:</w:t>
      </w:r>
    </w:p>
    <w:p w14:paraId="4E70AF37" w14:textId="77777777" w:rsidR="00D47825" w:rsidRPr="009B053A" w:rsidRDefault="00D47825" w:rsidP="00D47825">
      <w:pPr>
        <w:pStyle w:val="EditorsNote"/>
      </w:pPr>
      <w:r w:rsidRPr="009B053A">
        <w:t>-</w:t>
      </w:r>
      <w:r w:rsidRPr="009B053A">
        <w:tab/>
        <w:t>The referred test case 6.5A.3.2.1 in TS 38.521-2 [9] is incomplete for:</w:t>
      </w:r>
    </w:p>
    <w:p w14:paraId="53FEB54F" w14:textId="7D27C135" w:rsidR="00D47825" w:rsidRPr="009B053A" w:rsidRDefault="00D47825" w:rsidP="00D47825">
      <w:pPr>
        <w:pStyle w:val="EditorsNote"/>
        <w:ind w:firstLine="0"/>
      </w:pPr>
      <w:r w:rsidRPr="009B053A">
        <w:rPr>
          <w:rFonts w:ascii="Calibri" w:hAnsi="Calibri" w:cs="Calibri"/>
        </w:rPr>
        <w:t>▪</w:t>
      </w:r>
      <w:r w:rsidRPr="009B053A">
        <w:t xml:space="preserve"> </w:t>
      </w:r>
      <w:r w:rsidR="00A1754D" w:rsidRPr="009B053A">
        <w:rPr>
          <w:lang w:eastAsia="zh-CN"/>
        </w:rPr>
        <w:t xml:space="preserve">Testability and </w:t>
      </w:r>
      <w:r w:rsidR="00A1754D" w:rsidRPr="009B053A">
        <w:t>relaxation of the requirement</w:t>
      </w:r>
      <w:r w:rsidR="00A1754D" w:rsidRPr="009B053A">
        <w:rPr>
          <w:lang w:eastAsia="zh-CN"/>
        </w:rPr>
        <w:t xml:space="preserve"> for </w:t>
      </w:r>
      <w:r w:rsidRPr="009B053A">
        <w:t>Bands other than n257, n258, n260 and n261</w:t>
      </w:r>
    </w:p>
    <w:p w14:paraId="6D7E79DA" w14:textId="197F6C3E" w:rsidR="00D47825" w:rsidRPr="009B053A" w:rsidRDefault="00D47825" w:rsidP="00D47825">
      <w:pPr>
        <w:pStyle w:val="EditorsNote"/>
        <w:ind w:left="1419" w:hanging="283"/>
      </w:pPr>
      <w:r w:rsidRPr="009B053A">
        <w:rPr>
          <w:rFonts w:ascii="Calibri" w:hAnsi="Calibri" w:cs="Calibri"/>
        </w:rPr>
        <w:t>▪</w:t>
      </w:r>
      <w:r w:rsidRPr="009B053A">
        <w:t xml:space="preserve"> </w:t>
      </w:r>
      <w:r w:rsidR="00A1754D" w:rsidRPr="009B053A">
        <w:rPr>
          <w:lang w:eastAsia="zh-CN"/>
        </w:rPr>
        <w:t xml:space="preserve">MU and TT for </w:t>
      </w:r>
      <w:r w:rsidRPr="009B053A">
        <w:t>Power classes 1, 2 and 4</w:t>
      </w:r>
    </w:p>
    <w:p w14:paraId="28159E74" w14:textId="25379496" w:rsidR="00D47825" w:rsidRPr="009B053A" w:rsidRDefault="00A1754D" w:rsidP="00D47825">
      <w:pPr>
        <w:pStyle w:val="EditorsNote"/>
        <w:ind w:left="1419" w:hanging="283"/>
      </w:pPr>
      <w:r w:rsidRPr="009B053A">
        <w:rPr>
          <w:rFonts w:ascii="Calibri" w:hAnsi="Calibri" w:cs="Calibri"/>
        </w:rPr>
        <w:t>▪</w:t>
      </w:r>
      <w:r w:rsidRPr="009B053A">
        <w:t xml:space="preserve"> TP analysis</w:t>
      </w:r>
    </w:p>
    <w:p w14:paraId="606C7E2A" w14:textId="77777777" w:rsidR="00D47825" w:rsidRPr="009B053A" w:rsidRDefault="00D47825" w:rsidP="00D47825">
      <w:pPr>
        <w:pStyle w:val="H6"/>
      </w:pPr>
      <w:r w:rsidRPr="009B053A">
        <w:t>6.5B.3.4.2_1.1.1</w:t>
      </w:r>
      <w:r w:rsidRPr="009B053A">
        <w:tab/>
        <w:t>Test purpose</w:t>
      </w:r>
    </w:p>
    <w:p w14:paraId="3D30E9AC" w14:textId="77777777" w:rsidR="00D47825" w:rsidRPr="009B053A" w:rsidRDefault="00D47825" w:rsidP="00D47825">
      <w:r w:rsidRPr="009B053A">
        <w:t>Same test purpose as in clause 6.5.3.2 in TS 38.521-2 [9] for the NR carrier.</w:t>
      </w:r>
    </w:p>
    <w:p w14:paraId="18815237" w14:textId="77777777" w:rsidR="00D47825" w:rsidRPr="009B053A" w:rsidRDefault="00D47825" w:rsidP="00D47825">
      <w:pPr>
        <w:pStyle w:val="H6"/>
      </w:pPr>
      <w:r w:rsidRPr="009B053A">
        <w:t>6.5B.3.4.2_1.1.2</w:t>
      </w:r>
      <w:r w:rsidRPr="009B053A">
        <w:tab/>
        <w:t>Test applicability</w:t>
      </w:r>
    </w:p>
    <w:p w14:paraId="343BBC95" w14:textId="77777777" w:rsidR="00D47825" w:rsidRPr="009B053A" w:rsidRDefault="00D47825" w:rsidP="00D47825">
      <w:r w:rsidRPr="009B053A">
        <w:t xml:space="preserve">This test case applies to all types of E-UTRA UE release 15 and forward, supporting inter-band EN-DC including FR2 with </w:t>
      </w:r>
      <w:r w:rsidRPr="009B053A">
        <w:rPr>
          <w:rFonts w:eastAsia="SimSun"/>
        </w:rPr>
        <w:t xml:space="preserve">2 </w:t>
      </w:r>
      <w:r w:rsidRPr="009B053A">
        <w:t xml:space="preserve">NR </w:t>
      </w:r>
      <w:r w:rsidRPr="009B053A">
        <w:rPr>
          <w:rFonts w:eastAsia="SimSun"/>
        </w:rPr>
        <w:t xml:space="preserve">UL </w:t>
      </w:r>
      <w:r w:rsidRPr="009B053A">
        <w:t>CCs.</w:t>
      </w:r>
    </w:p>
    <w:p w14:paraId="72BE673C" w14:textId="77777777" w:rsidR="00D47825" w:rsidRPr="009B053A" w:rsidRDefault="00D47825" w:rsidP="00D47825">
      <w:pPr>
        <w:pStyle w:val="H6"/>
      </w:pPr>
      <w:r w:rsidRPr="009B053A">
        <w:lastRenderedPageBreak/>
        <w:t>6.5B.3.4.2_1.1.3</w:t>
      </w:r>
      <w:r w:rsidRPr="009B053A">
        <w:tab/>
        <w:t>Minimum conformance requirements</w:t>
      </w:r>
    </w:p>
    <w:p w14:paraId="0D8B511A" w14:textId="77777777" w:rsidR="00D47825" w:rsidRPr="009B053A" w:rsidRDefault="00D47825" w:rsidP="00D47825">
      <w:r w:rsidRPr="009B053A">
        <w:t xml:space="preserve">Same minimum conformance requirements as in clause 6.5.3.2 in TS 38.521-2 [9] for the NR carrier. </w:t>
      </w:r>
    </w:p>
    <w:p w14:paraId="34B2FFEE" w14:textId="6ED8AACE" w:rsidR="00D47825" w:rsidRPr="009B053A" w:rsidRDefault="00D47825" w:rsidP="00D47825">
      <w:pPr>
        <w:rPr>
          <w:rFonts w:cs="v5.0.0"/>
        </w:rPr>
      </w:pPr>
      <w:r w:rsidRPr="009B053A">
        <w:t xml:space="preserve">No exception requirements applicable to NR or </w:t>
      </w:r>
      <w:r w:rsidR="00BB6945" w:rsidRPr="009B053A">
        <w:t>E-UTRA</w:t>
      </w:r>
      <w:r w:rsidRPr="009B053A">
        <w:t xml:space="preserve">. LTE anchor agnostic approach is applied. </w:t>
      </w:r>
    </w:p>
    <w:p w14:paraId="52110AC0" w14:textId="77777777" w:rsidR="00D47825" w:rsidRPr="009B053A" w:rsidRDefault="00D47825" w:rsidP="00D47825">
      <w:r w:rsidRPr="009B053A">
        <w:t>The normative reference for this requirement is TS 3</w:t>
      </w:r>
      <w:r w:rsidRPr="009B053A">
        <w:rPr>
          <w:lang w:eastAsia="zh-TW"/>
        </w:rPr>
        <w:t>8.101-3 [4] clause </w:t>
      </w:r>
      <w:r w:rsidRPr="009B053A">
        <w:t>6.4B.3.2.</w:t>
      </w:r>
    </w:p>
    <w:p w14:paraId="72D657EA" w14:textId="77777777" w:rsidR="00D47825" w:rsidRPr="009B053A" w:rsidRDefault="00D47825" w:rsidP="00D47825">
      <w:pPr>
        <w:pStyle w:val="H6"/>
      </w:pPr>
      <w:r w:rsidRPr="009B053A">
        <w:t>6.5B.3.4.2_1.1.4</w:t>
      </w:r>
      <w:r w:rsidRPr="009B053A">
        <w:tab/>
        <w:t>Test description</w:t>
      </w:r>
    </w:p>
    <w:p w14:paraId="23F7A8FE" w14:textId="77777777" w:rsidR="00D47825" w:rsidRPr="009B053A" w:rsidRDefault="00D47825" w:rsidP="00D47825">
      <w:pPr>
        <w:pStyle w:val="H6"/>
      </w:pPr>
      <w:r w:rsidRPr="009B053A">
        <w:t>6.5B.3.4.2_1.1.4.1</w:t>
      </w:r>
      <w:r w:rsidRPr="009B053A">
        <w:tab/>
        <w:t>Initial condition</w:t>
      </w:r>
    </w:p>
    <w:p w14:paraId="6F1ACAD9" w14:textId="77777777" w:rsidR="00D47825" w:rsidRPr="009B053A" w:rsidRDefault="00D47825" w:rsidP="00D47825">
      <w:r w:rsidRPr="009B053A">
        <w:t xml:space="preserve">Same test description as in clause 6.5A.3.2.1.4 in TS 38.521-2 [9] for the </w:t>
      </w:r>
      <w:r w:rsidRPr="009B053A">
        <w:rPr>
          <w:i/>
        </w:rPr>
        <w:t>NR</w:t>
      </w:r>
      <w:r w:rsidRPr="009B053A">
        <w:t xml:space="preserve"> carrier with the following exception:</w:t>
      </w:r>
    </w:p>
    <w:p w14:paraId="71E4D7F9" w14:textId="77777777" w:rsidR="00D47825" w:rsidRPr="009B053A" w:rsidRDefault="00D47825" w:rsidP="00D47825">
      <w:r w:rsidRPr="009B053A">
        <w:t>The initial test configurations for E-UTRA band consist of environmental conditions, test frequencies, and channel bandwidths based on E-UTRA bands specified in Table 4.7-1.</w:t>
      </w:r>
    </w:p>
    <w:p w14:paraId="733E5015" w14:textId="77777777" w:rsidR="00D47825" w:rsidRPr="009B053A" w:rsidRDefault="00D47825" w:rsidP="00D47825">
      <w:r w:rsidRPr="009B053A">
        <w:t>For Initial conditions as in clause 6.5A.3.2.1.4.1 in TS 38.521-2 [9], the following steps will be added to configure E-UTRA component:</w:t>
      </w:r>
    </w:p>
    <w:p w14:paraId="389333BC" w14:textId="77777777" w:rsidR="00D47825" w:rsidRPr="009B053A" w:rsidRDefault="00D47825" w:rsidP="00D47825">
      <w:pPr>
        <w:pStyle w:val="B10"/>
      </w:pPr>
      <w:r w:rsidRPr="009B053A">
        <w:t>2.1.</w:t>
      </w:r>
      <w:r w:rsidRPr="009B053A">
        <w:tab/>
        <w:t>The parameter settings for E-UTRA cell are set up according to TS 36.508 [11] clause 4.4.3.</w:t>
      </w:r>
    </w:p>
    <w:p w14:paraId="023481C0" w14:textId="77777777" w:rsidR="00D47825" w:rsidRPr="009B053A" w:rsidRDefault="00D47825" w:rsidP="00D47825">
      <w:pPr>
        <w:pStyle w:val="B10"/>
      </w:pPr>
      <w:r w:rsidRPr="009B053A">
        <w:t>3.1.</w:t>
      </w:r>
      <w:r w:rsidRPr="009B053A">
        <w:tab/>
        <w:t>The E-UTRA downlink signal level, uplink signal level are set according to Table 4.7-1 and propagation conditions are set according to Annex B.0 of TS 36.521-1 [10].</w:t>
      </w:r>
    </w:p>
    <w:p w14:paraId="33625D0C" w14:textId="77777777" w:rsidR="00D47825" w:rsidRPr="009B053A" w:rsidRDefault="00D47825" w:rsidP="00D47825">
      <w:r w:rsidRPr="009B053A">
        <w:t xml:space="preserve">Step 6 of Initial conditions as in clause 6.5A.3.2.1.4.1 in TS 38.521-2 [9] is replaced by: </w:t>
      </w:r>
    </w:p>
    <w:p w14:paraId="5F9854F9" w14:textId="77777777" w:rsidR="00D47825" w:rsidRPr="009B053A" w:rsidRDefault="00D47825" w:rsidP="00D47825">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200CD77" w14:textId="77777777" w:rsidR="00D47825" w:rsidRPr="009B053A" w:rsidRDefault="00D47825" w:rsidP="00D47825">
      <w:r w:rsidRPr="009B053A">
        <w:t>Same test procedure as in clause 6.5A.3.2.1.4.2 in TS 38.521-2 [9] with the following steps added for E-UTRA component:</w:t>
      </w:r>
    </w:p>
    <w:p w14:paraId="23D7357C" w14:textId="77777777" w:rsidR="00D47825" w:rsidRPr="009B053A" w:rsidRDefault="00D47825" w:rsidP="00D47825">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22B9537" w14:textId="77777777" w:rsidR="00D47825" w:rsidRPr="009B053A" w:rsidRDefault="00D47825" w:rsidP="00D47825">
      <w:pPr>
        <w:pStyle w:val="H6"/>
      </w:pPr>
      <w:r w:rsidRPr="009B053A">
        <w:t>6.5B.3.4.2_1.1.5</w:t>
      </w:r>
      <w:r w:rsidRPr="009B053A">
        <w:tab/>
        <w:t>Test Requirements</w:t>
      </w:r>
    </w:p>
    <w:p w14:paraId="2D08172E" w14:textId="77777777" w:rsidR="00D47825" w:rsidRPr="009B053A" w:rsidRDefault="00D47825" w:rsidP="00D47825">
      <w:r w:rsidRPr="009B053A">
        <w:t xml:space="preserve">Same test requirement as in clause 6.5A.3.2.1.5 in TS 38.521-2 [9] for the </w:t>
      </w:r>
      <w:r w:rsidRPr="009B053A">
        <w:rPr>
          <w:i/>
        </w:rPr>
        <w:t>NR</w:t>
      </w:r>
      <w:r w:rsidRPr="009B053A">
        <w:t xml:space="preserve"> carrier.</w:t>
      </w:r>
    </w:p>
    <w:p w14:paraId="2A6DFC08" w14:textId="77777777" w:rsidR="00D47825" w:rsidRPr="009B053A" w:rsidRDefault="00D47825" w:rsidP="00513B32">
      <w:pPr>
        <w:pStyle w:val="Heading6"/>
      </w:pPr>
      <w:bookmarkStart w:id="5707" w:name="_Toc106872927"/>
      <w:bookmarkStart w:id="5708" w:name="_Toc133249987"/>
      <w:r w:rsidRPr="009B053A">
        <w:t>6.5B.3.4.2_1.2</w:t>
      </w:r>
      <w:r w:rsidRPr="009B053A">
        <w:tab/>
        <w:t>Spurious emission band UE co-existence for Inter-band EN-DC including FR2 (3 NR CCs)</w:t>
      </w:r>
      <w:bookmarkEnd w:id="5707"/>
      <w:bookmarkEnd w:id="5708"/>
    </w:p>
    <w:p w14:paraId="586A7AD9" w14:textId="77777777" w:rsidR="00D47825" w:rsidRPr="009B053A" w:rsidRDefault="00D47825" w:rsidP="00D47825">
      <w:pPr>
        <w:pStyle w:val="EditorsNote"/>
      </w:pPr>
      <w:r w:rsidRPr="009B053A">
        <w:t>Editor's note:</w:t>
      </w:r>
      <w:r w:rsidRPr="009B053A">
        <w:tab/>
        <w:t>The following aspects are either missing or not yet determined:</w:t>
      </w:r>
    </w:p>
    <w:p w14:paraId="07F7BCAA" w14:textId="604BF3B1" w:rsidR="00D47825" w:rsidRPr="009B053A" w:rsidRDefault="00D47825" w:rsidP="00D47825">
      <w:pPr>
        <w:pStyle w:val="EditorsNote"/>
      </w:pPr>
      <w:r w:rsidRPr="009B053A">
        <w:t>-</w:t>
      </w:r>
      <w:r w:rsidRPr="009B053A">
        <w:tab/>
        <w:t>The referred test case 6.5A.3.2.</w:t>
      </w:r>
      <w:r w:rsidR="00A1754D" w:rsidRPr="009B053A">
        <w:t>2</w:t>
      </w:r>
      <w:r w:rsidRPr="009B053A">
        <w:t xml:space="preserve"> in TS 38.521-2 [9] is incomplete for:</w:t>
      </w:r>
    </w:p>
    <w:p w14:paraId="460D7377" w14:textId="1690CF5F" w:rsidR="00D47825" w:rsidRPr="009B053A" w:rsidRDefault="00D47825" w:rsidP="00D47825">
      <w:pPr>
        <w:pStyle w:val="EditorsNote"/>
        <w:ind w:firstLine="0"/>
      </w:pPr>
      <w:r w:rsidRPr="009B053A">
        <w:rPr>
          <w:rFonts w:ascii="Calibri" w:hAnsi="Calibri" w:cs="Calibri"/>
        </w:rPr>
        <w:t>▪</w:t>
      </w:r>
      <w:r w:rsidRPr="009B053A">
        <w:t xml:space="preserve"> </w:t>
      </w:r>
      <w:r w:rsidR="00A1754D" w:rsidRPr="009B053A">
        <w:rPr>
          <w:lang w:eastAsia="zh-CN"/>
        </w:rPr>
        <w:t xml:space="preserve">Testability and </w:t>
      </w:r>
      <w:r w:rsidR="00A1754D" w:rsidRPr="009B053A">
        <w:t>relaxation of the requirement</w:t>
      </w:r>
      <w:r w:rsidR="00A1754D" w:rsidRPr="009B053A">
        <w:rPr>
          <w:lang w:eastAsia="zh-CN"/>
        </w:rPr>
        <w:t xml:space="preserve"> for </w:t>
      </w:r>
      <w:r w:rsidRPr="009B053A">
        <w:t>Bands other than n257, n258, n260 and n261</w:t>
      </w:r>
    </w:p>
    <w:p w14:paraId="0D136E6E" w14:textId="1A32D39F" w:rsidR="00D47825" w:rsidRPr="009B053A" w:rsidRDefault="00D47825" w:rsidP="00D47825">
      <w:pPr>
        <w:pStyle w:val="EditorsNote"/>
        <w:ind w:left="1419" w:hanging="283"/>
      </w:pPr>
      <w:r w:rsidRPr="009B053A">
        <w:rPr>
          <w:rFonts w:ascii="Calibri" w:hAnsi="Calibri" w:cs="Calibri"/>
        </w:rPr>
        <w:t>▪</w:t>
      </w:r>
      <w:r w:rsidRPr="009B053A">
        <w:t xml:space="preserve"> </w:t>
      </w:r>
      <w:r w:rsidR="00A1754D" w:rsidRPr="009B053A">
        <w:rPr>
          <w:lang w:eastAsia="zh-CN"/>
        </w:rPr>
        <w:t xml:space="preserve">MU and TT for </w:t>
      </w:r>
      <w:r w:rsidRPr="009B053A">
        <w:t>Power classes 1, 2 and 4</w:t>
      </w:r>
    </w:p>
    <w:p w14:paraId="3D802F67" w14:textId="5CD0A5CA" w:rsidR="00D47825" w:rsidRPr="009B053A" w:rsidRDefault="00A1754D" w:rsidP="00D47825">
      <w:pPr>
        <w:pStyle w:val="EditorsNote"/>
        <w:ind w:left="1419" w:hanging="283"/>
      </w:pPr>
      <w:r w:rsidRPr="009B053A">
        <w:rPr>
          <w:rFonts w:ascii="Calibri" w:hAnsi="Calibri" w:cs="Calibri"/>
        </w:rPr>
        <w:t>▪</w:t>
      </w:r>
      <w:r w:rsidRPr="009B053A">
        <w:t xml:space="preserve"> TP analysis</w:t>
      </w:r>
    </w:p>
    <w:p w14:paraId="79A75A28" w14:textId="77777777" w:rsidR="00D47825" w:rsidRPr="009B053A" w:rsidRDefault="00D47825" w:rsidP="00D47825">
      <w:pPr>
        <w:pStyle w:val="H6"/>
      </w:pPr>
      <w:r w:rsidRPr="009B053A">
        <w:t>6.5B.3.4.2_1.2.1</w:t>
      </w:r>
      <w:r w:rsidRPr="009B053A">
        <w:tab/>
        <w:t>Test purpose</w:t>
      </w:r>
    </w:p>
    <w:p w14:paraId="243AA546" w14:textId="77777777" w:rsidR="00D47825" w:rsidRPr="009B053A" w:rsidRDefault="00D47825" w:rsidP="00D47825">
      <w:r w:rsidRPr="009B053A">
        <w:t>Same test purpose as in clause 6.5.3.2 in TS 38.521-2 [9] for the NR carrier.</w:t>
      </w:r>
    </w:p>
    <w:p w14:paraId="78E321E7" w14:textId="77777777" w:rsidR="00D47825" w:rsidRPr="009B053A" w:rsidRDefault="00D47825" w:rsidP="00D47825">
      <w:pPr>
        <w:pStyle w:val="H6"/>
      </w:pPr>
      <w:r w:rsidRPr="009B053A">
        <w:t>6.5B.3.4.2_1.2.2</w:t>
      </w:r>
      <w:r w:rsidRPr="009B053A">
        <w:tab/>
        <w:t>Test applicability</w:t>
      </w:r>
    </w:p>
    <w:p w14:paraId="3C9892F4" w14:textId="77777777" w:rsidR="00D47825" w:rsidRPr="009B053A" w:rsidRDefault="00D47825" w:rsidP="00D47825">
      <w:r w:rsidRPr="009B053A">
        <w:t xml:space="preserve">This test case applies to all types of E-UTRA UE release 15 and forward, supporting inter-band EN-DC including FR2 with 3 NR </w:t>
      </w:r>
      <w:r w:rsidRPr="009B053A">
        <w:rPr>
          <w:rFonts w:eastAsia="SimSun"/>
        </w:rPr>
        <w:t xml:space="preserve">UL </w:t>
      </w:r>
      <w:r w:rsidRPr="009B053A">
        <w:t>CCs.</w:t>
      </w:r>
    </w:p>
    <w:p w14:paraId="444A742E" w14:textId="77777777" w:rsidR="00D47825" w:rsidRPr="009B053A" w:rsidRDefault="00D47825" w:rsidP="00D47825">
      <w:pPr>
        <w:pStyle w:val="H6"/>
      </w:pPr>
      <w:r w:rsidRPr="009B053A">
        <w:lastRenderedPageBreak/>
        <w:t>6.5B.3.4.2_1.2.3</w:t>
      </w:r>
      <w:r w:rsidRPr="009B053A">
        <w:tab/>
        <w:t>Minimum conformance requirements</w:t>
      </w:r>
    </w:p>
    <w:p w14:paraId="7757E4DF" w14:textId="77777777" w:rsidR="00D47825" w:rsidRPr="009B053A" w:rsidRDefault="00D47825" w:rsidP="00D47825">
      <w:r w:rsidRPr="009B053A">
        <w:t xml:space="preserve">Same minimum conformance requirements as in clause 6.5.3.3 in TS 38.521-2 [9] for the NR carrier. </w:t>
      </w:r>
    </w:p>
    <w:p w14:paraId="01F428E4" w14:textId="091D85D8" w:rsidR="00D47825" w:rsidRPr="009B053A" w:rsidRDefault="00D47825" w:rsidP="00D47825">
      <w:pPr>
        <w:rPr>
          <w:rFonts w:cs="v5.0.0"/>
        </w:rPr>
      </w:pPr>
      <w:r w:rsidRPr="009B053A">
        <w:t xml:space="preserve">No exception requirements applicable to NR or </w:t>
      </w:r>
      <w:r w:rsidR="00BB6945" w:rsidRPr="009B053A">
        <w:t>E-UTRA</w:t>
      </w:r>
      <w:r w:rsidRPr="009B053A">
        <w:t xml:space="preserve">. LTE anchor agnostic approach is applied. </w:t>
      </w:r>
    </w:p>
    <w:p w14:paraId="0ED15945" w14:textId="77777777" w:rsidR="00D47825" w:rsidRPr="009B053A" w:rsidRDefault="00D47825" w:rsidP="00D47825">
      <w:r w:rsidRPr="009B053A">
        <w:t>The normative reference for this requirement is TS 3</w:t>
      </w:r>
      <w:r w:rsidRPr="009B053A">
        <w:rPr>
          <w:lang w:eastAsia="zh-TW"/>
        </w:rPr>
        <w:t>8.101-3 [4] clause </w:t>
      </w:r>
      <w:r w:rsidRPr="009B053A">
        <w:t>6.4B.3.4.</w:t>
      </w:r>
    </w:p>
    <w:p w14:paraId="105A6684" w14:textId="77777777" w:rsidR="00D47825" w:rsidRPr="009B053A" w:rsidRDefault="00D47825" w:rsidP="00D47825">
      <w:pPr>
        <w:pStyle w:val="H6"/>
      </w:pPr>
      <w:r w:rsidRPr="009B053A">
        <w:t>6.5B.3.4.2_1.2.4</w:t>
      </w:r>
      <w:r w:rsidRPr="009B053A">
        <w:tab/>
        <w:t>Test description</w:t>
      </w:r>
    </w:p>
    <w:p w14:paraId="771B9424" w14:textId="77777777" w:rsidR="00D47825" w:rsidRPr="009B053A" w:rsidRDefault="00D47825" w:rsidP="00D47825">
      <w:pPr>
        <w:pStyle w:val="H6"/>
      </w:pPr>
      <w:r w:rsidRPr="009B053A">
        <w:t>6.5B.3.4.2_1.2.4.1</w:t>
      </w:r>
      <w:r w:rsidRPr="009B053A">
        <w:tab/>
        <w:t>Initial condition</w:t>
      </w:r>
    </w:p>
    <w:p w14:paraId="780F2023" w14:textId="4B752414" w:rsidR="00D47825" w:rsidRPr="009B053A" w:rsidRDefault="00D47825" w:rsidP="00D47825">
      <w:r w:rsidRPr="009B053A">
        <w:t>Same test description as in clause 6.5A.3.</w:t>
      </w:r>
      <w:r w:rsidR="00A1754D" w:rsidRPr="009B053A">
        <w:t>2</w:t>
      </w:r>
      <w:r w:rsidRPr="009B053A">
        <w:t xml:space="preserve">.2.4 in TS 38.521-2 [9] for the </w:t>
      </w:r>
      <w:r w:rsidRPr="009B053A">
        <w:rPr>
          <w:i/>
        </w:rPr>
        <w:t>NR</w:t>
      </w:r>
      <w:r w:rsidRPr="009B053A">
        <w:t xml:space="preserve"> carrier with the following exception:</w:t>
      </w:r>
    </w:p>
    <w:p w14:paraId="7750D0AD" w14:textId="77777777" w:rsidR="00D47825" w:rsidRPr="009B053A" w:rsidRDefault="00D47825" w:rsidP="00D47825">
      <w:r w:rsidRPr="009B053A">
        <w:t>The initial test configurations for E-UTRA band consist of environmental conditions, test frequencies, and channel bandwidths based on E-UTRA bands specified in Table 4.7-1.</w:t>
      </w:r>
    </w:p>
    <w:p w14:paraId="726287B0" w14:textId="67F5EA1B" w:rsidR="00D47825" w:rsidRPr="009B053A" w:rsidRDefault="00D47825" w:rsidP="00D47825">
      <w:r w:rsidRPr="009B053A">
        <w:t>For Initial conditions as in clause 6.5A.3.</w:t>
      </w:r>
      <w:r w:rsidR="00A1754D" w:rsidRPr="009B053A">
        <w:t>2</w:t>
      </w:r>
      <w:r w:rsidRPr="009B053A">
        <w:t>.2.4.1 in TS 38.521-2 [9], the following steps will be added to configure E-UTRA component:</w:t>
      </w:r>
    </w:p>
    <w:p w14:paraId="48FC5B1B" w14:textId="77777777" w:rsidR="00D47825" w:rsidRPr="009B053A" w:rsidRDefault="00D47825" w:rsidP="00D47825">
      <w:pPr>
        <w:pStyle w:val="B10"/>
      </w:pPr>
      <w:r w:rsidRPr="009B053A">
        <w:t>2.1.</w:t>
      </w:r>
      <w:r w:rsidRPr="009B053A">
        <w:tab/>
        <w:t>The parameter settings for E-UTRA cell are set up according to TS 36.508 [11] clause 4.4.3.</w:t>
      </w:r>
    </w:p>
    <w:p w14:paraId="143FF181" w14:textId="77777777" w:rsidR="00D47825" w:rsidRPr="009B053A" w:rsidRDefault="00D47825" w:rsidP="00D47825">
      <w:pPr>
        <w:pStyle w:val="B10"/>
      </w:pPr>
      <w:r w:rsidRPr="009B053A">
        <w:t>3.1.</w:t>
      </w:r>
      <w:r w:rsidRPr="009B053A">
        <w:tab/>
        <w:t>The E-UTRA downlink signal level, uplink signal level are set according to Table 4.7-1 and propagation conditions are set according to Annex B.0 of TS 36.521-1 [10].</w:t>
      </w:r>
    </w:p>
    <w:p w14:paraId="74209B68" w14:textId="6022FBA7" w:rsidR="00D47825" w:rsidRPr="009B053A" w:rsidRDefault="00D47825" w:rsidP="00D47825">
      <w:r w:rsidRPr="009B053A">
        <w:t>Step 6 of Initial conditions as in clause 6.5A.3.</w:t>
      </w:r>
      <w:r w:rsidR="00A1754D" w:rsidRPr="009B053A">
        <w:t>2</w:t>
      </w:r>
      <w:r w:rsidRPr="009B053A">
        <w:t xml:space="preserve">.2.4.1 in TS 38.521-2 [9] is replaced by: </w:t>
      </w:r>
    </w:p>
    <w:p w14:paraId="21F6D1CE" w14:textId="77777777" w:rsidR="00D47825" w:rsidRPr="009B053A" w:rsidRDefault="00D47825" w:rsidP="00D47825">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4DB8A67" w14:textId="391D1A73" w:rsidR="00D47825" w:rsidRPr="009B053A" w:rsidRDefault="00D47825" w:rsidP="00D47825">
      <w:r w:rsidRPr="009B053A">
        <w:t>Same test procedure as in clause 6.5A.3.</w:t>
      </w:r>
      <w:r w:rsidR="00A1754D" w:rsidRPr="009B053A">
        <w:t>2</w:t>
      </w:r>
      <w:r w:rsidRPr="009B053A">
        <w:t>.2.4.2 in TS 38.521-2 [9] with the following steps added for E-UTRA component:</w:t>
      </w:r>
    </w:p>
    <w:p w14:paraId="45595E98" w14:textId="77777777" w:rsidR="00D47825" w:rsidRPr="009B053A" w:rsidRDefault="00D47825" w:rsidP="00D47825">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08ECA82" w14:textId="77777777" w:rsidR="00D47825" w:rsidRPr="009B053A" w:rsidRDefault="00D47825" w:rsidP="00D47825">
      <w:pPr>
        <w:pStyle w:val="H6"/>
      </w:pPr>
      <w:r w:rsidRPr="009B053A">
        <w:t>6.5B.3.4.2_1.2.5</w:t>
      </w:r>
      <w:r w:rsidRPr="009B053A">
        <w:tab/>
        <w:t>Test Requirements</w:t>
      </w:r>
    </w:p>
    <w:p w14:paraId="50FB962C" w14:textId="2C8C6D05" w:rsidR="00D47825" w:rsidRPr="009B053A" w:rsidRDefault="00D47825" w:rsidP="00D47825">
      <w:r w:rsidRPr="009B053A">
        <w:t>Same test requirement as in clause 6.5A.3.</w:t>
      </w:r>
      <w:r w:rsidR="001D7D7A" w:rsidRPr="009B053A">
        <w:t>2</w:t>
      </w:r>
      <w:r w:rsidRPr="009B053A">
        <w:t xml:space="preserve">.2.5 in TS 38.521-2 [9] for the </w:t>
      </w:r>
      <w:r w:rsidRPr="009B053A">
        <w:rPr>
          <w:i/>
        </w:rPr>
        <w:t>NR</w:t>
      </w:r>
      <w:r w:rsidRPr="009B053A">
        <w:t xml:space="preserve"> carrier.</w:t>
      </w:r>
    </w:p>
    <w:p w14:paraId="5EBCF19F" w14:textId="77777777" w:rsidR="00D47825" w:rsidRPr="009B053A" w:rsidRDefault="00D47825" w:rsidP="00513B32">
      <w:pPr>
        <w:pStyle w:val="Heading6"/>
      </w:pPr>
      <w:bookmarkStart w:id="5709" w:name="_Toc106872928"/>
      <w:bookmarkStart w:id="5710" w:name="_Toc133249988"/>
      <w:r w:rsidRPr="009B053A">
        <w:t>6.5B.3.4.2_1.3</w:t>
      </w:r>
      <w:r w:rsidRPr="009B053A">
        <w:tab/>
        <w:t>Spurious emission band UE co-existence for Inter-band EN-DC including FR2 (4 NR CCs)</w:t>
      </w:r>
      <w:bookmarkEnd w:id="5709"/>
      <w:bookmarkEnd w:id="5710"/>
    </w:p>
    <w:p w14:paraId="118E4039" w14:textId="77777777" w:rsidR="00D47825" w:rsidRPr="009B053A" w:rsidRDefault="00D47825" w:rsidP="00D47825">
      <w:pPr>
        <w:pStyle w:val="EditorsNote"/>
      </w:pPr>
      <w:r w:rsidRPr="009B053A">
        <w:t>Editor's note:</w:t>
      </w:r>
      <w:r w:rsidRPr="009B053A">
        <w:tab/>
        <w:t>The following aspects are either missing or not yet determined:</w:t>
      </w:r>
    </w:p>
    <w:p w14:paraId="19428DEC" w14:textId="223F17FC" w:rsidR="00D47825" w:rsidRPr="009B053A" w:rsidRDefault="00D47825" w:rsidP="00D47825">
      <w:pPr>
        <w:pStyle w:val="EditorsNote"/>
      </w:pPr>
      <w:r w:rsidRPr="009B053A">
        <w:t>-</w:t>
      </w:r>
      <w:r w:rsidRPr="009B053A">
        <w:tab/>
        <w:t>The referred test case 6.5A.3.</w:t>
      </w:r>
      <w:r w:rsidR="001D7D7A" w:rsidRPr="009B053A">
        <w:t>2</w:t>
      </w:r>
      <w:r w:rsidRPr="009B053A">
        <w:t>.3 in TS 38.521-2 [9] is incomplete for:</w:t>
      </w:r>
    </w:p>
    <w:p w14:paraId="294B4797" w14:textId="39CC0AAD" w:rsidR="00D47825" w:rsidRPr="009B053A" w:rsidRDefault="00D47825" w:rsidP="00D47825">
      <w:pPr>
        <w:pStyle w:val="EditorsNote"/>
        <w:ind w:firstLine="0"/>
      </w:pPr>
      <w:r w:rsidRPr="009B053A">
        <w:rPr>
          <w:rFonts w:ascii="Calibri" w:hAnsi="Calibri" w:cs="Calibri"/>
        </w:rPr>
        <w:t>▪</w:t>
      </w:r>
      <w:r w:rsidRPr="009B053A">
        <w:t xml:space="preserve"> </w:t>
      </w:r>
      <w:r w:rsidR="001D7D7A" w:rsidRPr="009B053A">
        <w:rPr>
          <w:lang w:eastAsia="zh-CN"/>
        </w:rPr>
        <w:t xml:space="preserve">Testability and </w:t>
      </w:r>
      <w:r w:rsidR="001D7D7A" w:rsidRPr="009B053A">
        <w:t>relaxation of the requirement</w:t>
      </w:r>
      <w:r w:rsidR="001D7D7A" w:rsidRPr="009B053A">
        <w:rPr>
          <w:lang w:eastAsia="zh-CN"/>
        </w:rPr>
        <w:t xml:space="preserve"> for </w:t>
      </w:r>
      <w:r w:rsidRPr="009B053A">
        <w:t>Bands other than n257, n258, n260 and n261</w:t>
      </w:r>
    </w:p>
    <w:p w14:paraId="48062FD1" w14:textId="5B3820C5" w:rsidR="00D47825" w:rsidRPr="009B053A" w:rsidRDefault="00D47825" w:rsidP="00D47825">
      <w:pPr>
        <w:pStyle w:val="EditorsNote"/>
        <w:ind w:left="1419" w:hanging="283"/>
      </w:pPr>
      <w:r w:rsidRPr="009B053A">
        <w:rPr>
          <w:rFonts w:ascii="Calibri" w:hAnsi="Calibri" w:cs="Calibri"/>
        </w:rPr>
        <w:t>▪</w:t>
      </w:r>
      <w:r w:rsidRPr="009B053A">
        <w:t xml:space="preserve"> </w:t>
      </w:r>
      <w:r w:rsidR="001D7D7A" w:rsidRPr="009B053A">
        <w:rPr>
          <w:lang w:eastAsia="zh-CN"/>
        </w:rPr>
        <w:t>MU and TT for</w:t>
      </w:r>
      <w:r w:rsidR="001D7D7A" w:rsidRPr="009B053A">
        <w:t xml:space="preserve"> </w:t>
      </w:r>
      <w:r w:rsidRPr="009B053A">
        <w:t>Power classes 1, 2 and 4</w:t>
      </w:r>
    </w:p>
    <w:p w14:paraId="3065351A" w14:textId="6987D6BE" w:rsidR="00D47825" w:rsidRPr="009B053A" w:rsidRDefault="001D7D7A" w:rsidP="00D47825">
      <w:pPr>
        <w:pStyle w:val="EditorsNote"/>
        <w:ind w:left="1419" w:hanging="283"/>
      </w:pPr>
      <w:r w:rsidRPr="009B053A">
        <w:rPr>
          <w:rFonts w:ascii="Calibri" w:hAnsi="Calibri" w:cs="Calibri"/>
        </w:rPr>
        <w:t>▪</w:t>
      </w:r>
      <w:r w:rsidRPr="009B053A">
        <w:t xml:space="preserve"> TP analysis</w:t>
      </w:r>
    </w:p>
    <w:p w14:paraId="35B2E78F" w14:textId="77777777" w:rsidR="00D47825" w:rsidRPr="009B053A" w:rsidRDefault="00D47825" w:rsidP="00D47825">
      <w:pPr>
        <w:pStyle w:val="H6"/>
      </w:pPr>
      <w:r w:rsidRPr="009B053A">
        <w:t>6.5B.3.4.2_1.3.1</w:t>
      </w:r>
      <w:r w:rsidRPr="009B053A">
        <w:tab/>
        <w:t>Test purpose</w:t>
      </w:r>
    </w:p>
    <w:p w14:paraId="2B6A2CDF" w14:textId="77777777" w:rsidR="00D47825" w:rsidRPr="009B053A" w:rsidRDefault="00D47825" w:rsidP="00D47825">
      <w:r w:rsidRPr="009B053A">
        <w:t>Same test purpose as in clause 6.5.3.1 in TS 38.521-2 [9] for the NR carrier.</w:t>
      </w:r>
    </w:p>
    <w:p w14:paraId="23482B46" w14:textId="77777777" w:rsidR="00D47825" w:rsidRPr="009B053A" w:rsidRDefault="00D47825" w:rsidP="00D47825">
      <w:pPr>
        <w:pStyle w:val="H6"/>
      </w:pPr>
      <w:r w:rsidRPr="009B053A">
        <w:t>6.5B.3.4.2_1.3.2</w:t>
      </w:r>
      <w:r w:rsidRPr="009B053A">
        <w:tab/>
        <w:t>Test applicability</w:t>
      </w:r>
    </w:p>
    <w:p w14:paraId="22B0E21D" w14:textId="77777777" w:rsidR="00D47825" w:rsidRPr="009B053A" w:rsidRDefault="00D47825" w:rsidP="00D47825">
      <w:r w:rsidRPr="009B053A">
        <w:t xml:space="preserve">This test case applies to all types of E-UTRA UE release 15 and forward, supporting inter-band EN-DC including FR2 with </w:t>
      </w:r>
      <w:r w:rsidRPr="009B053A">
        <w:rPr>
          <w:rFonts w:eastAsia="SimSun"/>
        </w:rPr>
        <w:t xml:space="preserve">4 </w:t>
      </w:r>
      <w:r w:rsidRPr="009B053A">
        <w:t xml:space="preserve">NR </w:t>
      </w:r>
      <w:r w:rsidRPr="009B053A">
        <w:rPr>
          <w:rFonts w:eastAsia="SimSun"/>
        </w:rPr>
        <w:t xml:space="preserve">UL </w:t>
      </w:r>
      <w:r w:rsidRPr="009B053A">
        <w:t>CCs.</w:t>
      </w:r>
    </w:p>
    <w:p w14:paraId="76DF4986" w14:textId="77777777" w:rsidR="00D47825" w:rsidRPr="009B053A" w:rsidRDefault="00D47825" w:rsidP="00D47825">
      <w:pPr>
        <w:pStyle w:val="H6"/>
      </w:pPr>
      <w:r w:rsidRPr="009B053A">
        <w:lastRenderedPageBreak/>
        <w:t>6.5B.3.4.2_1.3.3</w:t>
      </w:r>
      <w:r w:rsidRPr="009B053A">
        <w:tab/>
        <w:t>Minimum conformance requirements</w:t>
      </w:r>
    </w:p>
    <w:p w14:paraId="6F149575" w14:textId="77777777" w:rsidR="00D47825" w:rsidRPr="009B053A" w:rsidRDefault="00D47825" w:rsidP="00D47825">
      <w:r w:rsidRPr="009B053A">
        <w:t xml:space="preserve">Same minimum conformance requirements as in clause 6.5.3.3 in TS 38.521-2 [9] for the NR carrier. </w:t>
      </w:r>
    </w:p>
    <w:p w14:paraId="03B6AC68" w14:textId="4CA45D40" w:rsidR="00D47825" w:rsidRPr="009B053A" w:rsidRDefault="00D47825" w:rsidP="00D47825">
      <w:pPr>
        <w:rPr>
          <w:rFonts w:cs="v5.0.0"/>
        </w:rPr>
      </w:pPr>
      <w:r w:rsidRPr="009B053A">
        <w:t xml:space="preserve">No exception requirements applicable to NR or </w:t>
      </w:r>
      <w:r w:rsidR="00BB6945" w:rsidRPr="009B053A">
        <w:t>E-UTRA</w:t>
      </w:r>
      <w:r w:rsidRPr="009B053A">
        <w:t xml:space="preserve">. LTE anchor agnostic approach is applied. </w:t>
      </w:r>
    </w:p>
    <w:p w14:paraId="1200D1D9" w14:textId="77777777" w:rsidR="00D47825" w:rsidRPr="009B053A" w:rsidRDefault="00D47825" w:rsidP="00D47825">
      <w:r w:rsidRPr="009B053A">
        <w:t>The normative reference for this requirement is TS 3</w:t>
      </w:r>
      <w:r w:rsidRPr="009B053A">
        <w:rPr>
          <w:lang w:eastAsia="zh-TW"/>
        </w:rPr>
        <w:t>8.101-3 [4] clause </w:t>
      </w:r>
      <w:r w:rsidRPr="009B053A">
        <w:t>6.4B.3.4.</w:t>
      </w:r>
    </w:p>
    <w:p w14:paraId="447F30EC" w14:textId="77777777" w:rsidR="00D47825" w:rsidRPr="009B053A" w:rsidRDefault="00D47825" w:rsidP="00D47825">
      <w:pPr>
        <w:pStyle w:val="H6"/>
      </w:pPr>
      <w:r w:rsidRPr="009B053A">
        <w:t>6.5B.3.4.2_1.3.4</w:t>
      </w:r>
      <w:r w:rsidRPr="009B053A">
        <w:tab/>
        <w:t>Test description</w:t>
      </w:r>
    </w:p>
    <w:p w14:paraId="5E84A553" w14:textId="77777777" w:rsidR="00D47825" w:rsidRPr="009B053A" w:rsidRDefault="00D47825" w:rsidP="00D47825">
      <w:pPr>
        <w:pStyle w:val="H6"/>
      </w:pPr>
      <w:r w:rsidRPr="009B053A">
        <w:t>6.5B.3.4.2_1.3.4.1</w:t>
      </w:r>
      <w:r w:rsidRPr="009B053A">
        <w:tab/>
        <w:t>Initial condition</w:t>
      </w:r>
    </w:p>
    <w:p w14:paraId="21C747F5" w14:textId="1B4619B5" w:rsidR="00D47825" w:rsidRPr="009B053A" w:rsidRDefault="00D47825" w:rsidP="00D47825">
      <w:r w:rsidRPr="009B053A">
        <w:t>Same test description as in clause 6.5A.3.</w:t>
      </w:r>
      <w:r w:rsidR="001D7D7A" w:rsidRPr="009B053A">
        <w:t>2</w:t>
      </w:r>
      <w:r w:rsidRPr="009B053A">
        <w:t xml:space="preserve">.3.4 in TS 38.521-2 [9] for the </w:t>
      </w:r>
      <w:r w:rsidRPr="009B053A">
        <w:rPr>
          <w:i/>
        </w:rPr>
        <w:t>NR</w:t>
      </w:r>
      <w:r w:rsidRPr="009B053A">
        <w:t xml:space="preserve"> carrier with the following exception:</w:t>
      </w:r>
    </w:p>
    <w:p w14:paraId="75203D92" w14:textId="77777777" w:rsidR="00D47825" w:rsidRPr="009B053A" w:rsidRDefault="00D47825" w:rsidP="00D47825">
      <w:r w:rsidRPr="009B053A">
        <w:t>The initial test configurations for E-UTRA band consist of environmental conditions, test frequencies, and channel bandwidths based on E-UTRA bands specified in Table 4.7-1.</w:t>
      </w:r>
    </w:p>
    <w:p w14:paraId="70E6F363" w14:textId="6B54F0B2" w:rsidR="00D47825" w:rsidRPr="009B053A" w:rsidRDefault="00D47825" w:rsidP="00D47825">
      <w:r w:rsidRPr="009B053A">
        <w:t>For Initial conditions as in clause 6.5A.3.</w:t>
      </w:r>
      <w:r w:rsidR="001D7D7A" w:rsidRPr="009B053A">
        <w:t>2</w:t>
      </w:r>
      <w:r w:rsidRPr="009B053A">
        <w:t>.3.4.1 in TS 38.521-2 [9], the following steps will be added to configure E-UTRA component:</w:t>
      </w:r>
    </w:p>
    <w:p w14:paraId="671405CA" w14:textId="77777777" w:rsidR="00D47825" w:rsidRPr="009B053A" w:rsidRDefault="00D47825" w:rsidP="00D47825">
      <w:pPr>
        <w:pStyle w:val="B10"/>
      </w:pPr>
      <w:r w:rsidRPr="009B053A">
        <w:t>2.1.</w:t>
      </w:r>
      <w:r w:rsidRPr="009B053A">
        <w:tab/>
        <w:t>The parameter settings for E-UTRA cell are set up according to TS 36.508 [11] clause 4.4.3.</w:t>
      </w:r>
    </w:p>
    <w:p w14:paraId="062EF4B9" w14:textId="77777777" w:rsidR="00D47825" w:rsidRPr="009B053A" w:rsidRDefault="00D47825" w:rsidP="00D47825">
      <w:pPr>
        <w:pStyle w:val="B10"/>
      </w:pPr>
      <w:r w:rsidRPr="009B053A">
        <w:t>3.1.</w:t>
      </w:r>
      <w:r w:rsidRPr="009B053A">
        <w:tab/>
        <w:t>The E-UTRA downlink signal level, uplink signal level are set according to Table 4.7-1 and propagation conditions are set according to Annex B.0 of TS 36.521-1 [10].</w:t>
      </w:r>
    </w:p>
    <w:p w14:paraId="526F049E" w14:textId="34A2C27E" w:rsidR="00D47825" w:rsidRPr="009B053A" w:rsidRDefault="00D47825" w:rsidP="00D47825">
      <w:r w:rsidRPr="009B053A">
        <w:t>Step 6 of Initial conditions as in clause 6.5A.3.</w:t>
      </w:r>
      <w:r w:rsidR="001D7D7A" w:rsidRPr="009B053A">
        <w:t>2</w:t>
      </w:r>
      <w:r w:rsidRPr="009B053A">
        <w:t xml:space="preserve">.3.4.1 in TS 38.521-2 [9] is replaced by: </w:t>
      </w:r>
    </w:p>
    <w:p w14:paraId="08111012" w14:textId="77777777" w:rsidR="00D47825" w:rsidRPr="009B053A" w:rsidRDefault="00D47825" w:rsidP="00D47825">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11A240E2" w14:textId="630C2FEB" w:rsidR="00D47825" w:rsidRPr="009B053A" w:rsidRDefault="00D47825" w:rsidP="00D47825">
      <w:r w:rsidRPr="009B053A">
        <w:t>Same test procedure as in clause 6.5A.3.</w:t>
      </w:r>
      <w:r w:rsidR="001D7D7A" w:rsidRPr="009B053A">
        <w:t>2</w:t>
      </w:r>
      <w:r w:rsidRPr="009B053A">
        <w:t>.3.4.2 in TS 38.521-2 [9] with the following steps added for E-UTRA component:</w:t>
      </w:r>
    </w:p>
    <w:p w14:paraId="189FD660" w14:textId="77777777" w:rsidR="00D47825" w:rsidRPr="009B053A" w:rsidRDefault="00D47825" w:rsidP="00D47825">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6EFE429" w14:textId="77777777" w:rsidR="00D47825" w:rsidRPr="009B053A" w:rsidRDefault="00D47825" w:rsidP="00D47825">
      <w:pPr>
        <w:pStyle w:val="H6"/>
      </w:pPr>
      <w:r w:rsidRPr="009B053A">
        <w:t>6.5B.3.4.2_1.3.5</w:t>
      </w:r>
      <w:r w:rsidRPr="009B053A">
        <w:tab/>
        <w:t>Test Requirements</w:t>
      </w:r>
    </w:p>
    <w:p w14:paraId="149068E5" w14:textId="65972389" w:rsidR="00AB2B30" w:rsidRPr="009B053A" w:rsidRDefault="00D47825">
      <w:r w:rsidRPr="009B053A">
        <w:t>Same test requirement as in clause 6.5A.3.</w:t>
      </w:r>
      <w:r w:rsidR="001D7D7A" w:rsidRPr="009B053A">
        <w:t>2</w:t>
      </w:r>
      <w:r w:rsidRPr="009B053A">
        <w:t xml:space="preserve">.3.5 in TS 38.521-2 [9] for the </w:t>
      </w:r>
      <w:r w:rsidRPr="009B053A">
        <w:rPr>
          <w:i/>
        </w:rPr>
        <w:t>NR</w:t>
      </w:r>
      <w:r w:rsidRPr="009B053A">
        <w:t xml:space="preserve"> carrier.</w:t>
      </w:r>
    </w:p>
    <w:p w14:paraId="2A5E409B" w14:textId="77777777" w:rsidR="003D36F9" w:rsidRPr="009B053A" w:rsidRDefault="003D36F9" w:rsidP="003D36F9">
      <w:pPr>
        <w:pStyle w:val="Heading6"/>
      </w:pPr>
      <w:bookmarkStart w:id="5711" w:name="_Toc133249989"/>
      <w:bookmarkStart w:id="5712" w:name="_Toc27475827"/>
      <w:bookmarkStart w:id="5713" w:name="_Toc29495350"/>
      <w:bookmarkStart w:id="5714" w:name="_Toc36116395"/>
      <w:bookmarkStart w:id="5715" w:name="_Toc36118444"/>
      <w:bookmarkStart w:id="5716" w:name="_Toc36560559"/>
      <w:bookmarkStart w:id="5717" w:name="_Toc43977076"/>
      <w:bookmarkStart w:id="5718" w:name="_Toc52213653"/>
      <w:bookmarkStart w:id="5719" w:name="_Toc60743118"/>
      <w:bookmarkStart w:id="5720" w:name="_Toc68206306"/>
      <w:bookmarkStart w:id="5721" w:name="_Toc75972107"/>
      <w:bookmarkStart w:id="5722" w:name="_Toc85051544"/>
      <w:bookmarkStart w:id="5723" w:name="_Toc90493565"/>
      <w:bookmarkStart w:id="5724" w:name="_Toc90494205"/>
      <w:bookmarkStart w:id="5725" w:name="_Toc100094246"/>
      <w:bookmarkStart w:id="5726" w:name="_Toc106872929"/>
      <w:r w:rsidRPr="009B053A">
        <w:t>6.5B.3.4.2_1.4</w:t>
      </w:r>
      <w:r w:rsidRPr="009B053A">
        <w:tab/>
        <w:t>Spurious emission band UE co-existence for Inter-band EN-DC including FR2 (5 NR CCs)</w:t>
      </w:r>
      <w:bookmarkEnd w:id="5711"/>
    </w:p>
    <w:p w14:paraId="7CE1368C" w14:textId="77777777" w:rsidR="003D36F9" w:rsidRPr="009B053A" w:rsidRDefault="003D36F9" w:rsidP="003D36F9">
      <w:pPr>
        <w:pStyle w:val="EditorsNote"/>
      </w:pPr>
      <w:r w:rsidRPr="009B053A">
        <w:t>Editor's note:</w:t>
      </w:r>
      <w:r w:rsidRPr="009B053A">
        <w:tab/>
        <w:t>This test case is incomplete. The following aspects are either missing or not yet determined:</w:t>
      </w:r>
    </w:p>
    <w:p w14:paraId="66F69A8F" w14:textId="34AF146A" w:rsidR="003D36F9" w:rsidRPr="009B053A" w:rsidRDefault="009B053A" w:rsidP="00EE35F1">
      <w:pPr>
        <w:pStyle w:val="EditorsNote"/>
        <w:overflowPunct/>
        <w:autoSpaceDE/>
        <w:autoSpaceDN/>
        <w:adjustRightInd/>
        <w:ind w:left="0" w:firstLine="0"/>
        <w:textAlignment w:val="auto"/>
      </w:pPr>
      <w:r>
        <w:t>-</w:t>
      </w:r>
      <w:r>
        <w:tab/>
      </w:r>
      <w:r w:rsidR="003D36F9" w:rsidRPr="009B053A">
        <w:t>The referred test case 6.5A.3.2.4 in TS 38.521-2 [9] is incomplete for:</w:t>
      </w:r>
    </w:p>
    <w:p w14:paraId="1D9449FA" w14:textId="07ACAF47" w:rsidR="003D36F9" w:rsidRPr="009B053A" w:rsidRDefault="009B053A" w:rsidP="00EE35F1">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 xml:space="preserve">Testability and </w:t>
      </w:r>
      <w:r w:rsidR="003D36F9" w:rsidRPr="009B053A">
        <w:t>relaxation of the requirement</w:t>
      </w:r>
      <w:r w:rsidR="003D36F9" w:rsidRPr="009B053A">
        <w:rPr>
          <w:lang w:eastAsia="zh-CN"/>
        </w:rPr>
        <w:t xml:space="preserve"> for </w:t>
      </w:r>
      <w:r w:rsidR="003D36F9" w:rsidRPr="009B053A">
        <w:t>Bands other than n257, n258, n260 and n261</w:t>
      </w:r>
    </w:p>
    <w:p w14:paraId="5CE6B01E" w14:textId="067EF580"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MU and TT for</w:t>
      </w:r>
      <w:r w:rsidR="003D36F9" w:rsidRPr="009B053A">
        <w:t xml:space="preserve"> Power classes 1, 2 and 4</w:t>
      </w:r>
    </w:p>
    <w:p w14:paraId="18FF66DD" w14:textId="474AFC57" w:rsidR="003D36F9" w:rsidRPr="009B053A" w:rsidRDefault="009B053A" w:rsidP="009B053A">
      <w:pPr>
        <w:pStyle w:val="EditorsNote"/>
        <w:overflowPunct/>
        <w:autoSpaceDE/>
        <w:autoSpaceDN/>
        <w:adjustRightInd/>
        <w:ind w:left="0" w:firstLine="0"/>
        <w:textAlignment w:val="auto"/>
      </w:pPr>
      <w:r>
        <w:tab/>
        <w:t>-</w:t>
      </w:r>
      <w:r>
        <w:tab/>
      </w:r>
      <w:r w:rsidR="003D36F9" w:rsidRPr="009B053A">
        <w:t>Annex F MU, TT tables need to add new rows to include these test cases</w:t>
      </w:r>
    </w:p>
    <w:p w14:paraId="1919D858" w14:textId="134FA383" w:rsidR="003D36F9" w:rsidRPr="009B053A" w:rsidRDefault="009B053A" w:rsidP="00EE35F1">
      <w:pPr>
        <w:pStyle w:val="EditorsNote"/>
        <w:overflowPunct/>
        <w:autoSpaceDE/>
        <w:autoSpaceDN/>
        <w:adjustRightInd/>
        <w:ind w:left="0" w:firstLine="0"/>
        <w:textAlignment w:val="auto"/>
      </w:pPr>
      <w:r>
        <w:tab/>
        <w:t>-</w:t>
      </w:r>
      <w:r>
        <w:tab/>
      </w:r>
      <w:r w:rsidR="003D36F9" w:rsidRPr="009B053A">
        <w:t>TP analysis</w:t>
      </w:r>
    </w:p>
    <w:p w14:paraId="0F8D7A51" w14:textId="77777777" w:rsidR="003D36F9" w:rsidRPr="009B053A" w:rsidRDefault="003D36F9" w:rsidP="003D36F9">
      <w:pPr>
        <w:pStyle w:val="H6"/>
      </w:pPr>
      <w:r w:rsidRPr="009B053A">
        <w:t>6.5B.3.4.2_1.4.1</w:t>
      </w:r>
      <w:r w:rsidRPr="009B053A">
        <w:tab/>
        <w:t>Test purpose</w:t>
      </w:r>
    </w:p>
    <w:p w14:paraId="419A40CE" w14:textId="77777777" w:rsidR="003D36F9" w:rsidRPr="009B053A" w:rsidRDefault="003D36F9" w:rsidP="003D36F9">
      <w:r w:rsidRPr="009B053A">
        <w:t>Same test purpose as in clause 6.5.3.2 in TS 38.521-2 [9] for the NR carrier.</w:t>
      </w:r>
    </w:p>
    <w:p w14:paraId="55B4EE55" w14:textId="77777777" w:rsidR="003D36F9" w:rsidRPr="009B053A" w:rsidRDefault="003D36F9" w:rsidP="003D36F9">
      <w:pPr>
        <w:pStyle w:val="H6"/>
      </w:pPr>
      <w:r w:rsidRPr="009B053A">
        <w:t>6.5B.3.4.2_1.4.2</w:t>
      </w:r>
      <w:r w:rsidRPr="009B053A">
        <w:tab/>
        <w:t>Test applicability</w:t>
      </w:r>
    </w:p>
    <w:p w14:paraId="1928285F" w14:textId="77777777" w:rsidR="003D36F9" w:rsidRPr="009B053A" w:rsidRDefault="003D36F9" w:rsidP="003D36F9">
      <w:r w:rsidRPr="009B053A">
        <w:t>This test case applies to all types of E-UTRA UE release 15 and forward, supporting inter-band EN-DC including FR2 with 5</w:t>
      </w:r>
      <w:r w:rsidRPr="009B053A">
        <w:rPr>
          <w:rFonts w:eastAsia="SimSun"/>
        </w:rPr>
        <w:t xml:space="preserve"> </w:t>
      </w:r>
      <w:r w:rsidRPr="009B053A">
        <w:t xml:space="preserve">NR </w:t>
      </w:r>
      <w:r w:rsidRPr="009B053A">
        <w:rPr>
          <w:rFonts w:eastAsia="SimSun"/>
        </w:rPr>
        <w:t xml:space="preserve">UL </w:t>
      </w:r>
      <w:r w:rsidRPr="009B053A">
        <w:t>CCs.</w:t>
      </w:r>
    </w:p>
    <w:p w14:paraId="34A170CC" w14:textId="77777777" w:rsidR="003D36F9" w:rsidRPr="009B053A" w:rsidRDefault="003D36F9" w:rsidP="003D36F9">
      <w:pPr>
        <w:pStyle w:val="H6"/>
      </w:pPr>
      <w:r w:rsidRPr="009B053A">
        <w:lastRenderedPageBreak/>
        <w:t>6.5B.3.4.2_1.4.3</w:t>
      </w:r>
      <w:r w:rsidRPr="009B053A">
        <w:tab/>
        <w:t>Minimum conformance requirements</w:t>
      </w:r>
    </w:p>
    <w:p w14:paraId="30710300" w14:textId="77777777" w:rsidR="003D36F9" w:rsidRPr="009B053A" w:rsidRDefault="003D36F9" w:rsidP="003D36F9">
      <w:r w:rsidRPr="009B053A">
        <w:t>Same minimum conformance requirements as in clause 6.5</w:t>
      </w:r>
      <w:r w:rsidRPr="00EE35F1">
        <w:t>A</w:t>
      </w:r>
      <w:r w:rsidRPr="009B053A">
        <w:t>.3.</w:t>
      </w:r>
      <w:r w:rsidRPr="00EE35F1">
        <w:t>2.0</w:t>
      </w:r>
      <w:r w:rsidRPr="009B053A">
        <w:t xml:space="preserve"> in TS 38.521-2 [9] for the NR carrier. </w:t>
      </w:r>
    </w:p>
    <w:p w14:paraId="7A8CD603" w14:textId="77777777" w:rsidR="003D36F9" w:rsidRPr="009B053A" w:rsidRDefault="003D36F9" w:rsidP="003D36F9">
      <w:pPr>
        <w:rPr>
          <w:rFonts w:cs="v5.0.0"/>
        </w:rPr>
      </w:pPr>
      <w:r w:rsidRPr="009B053A">
        <w:t xml:space="preserve">No exception requirements applicable to NR or E-UTRA. LTE anchor agnostic approach is applied. </w:t>
      </w:r>
    </w:p>
    <w:p w14:paraId="07FB2814" w14:textId="77777777" w:rsidR="003D36F9" w:rsidRPr="009B053A" w:rsidRDefault="003D36F9" w:rsidP="003D36F9">
      <w:r w:rsidRPr="009B053A">
        <w:t>The normative reference for this requirement is TS 3</w:t>
      </w:r>
      <w:r w:rsidRPr="009B053A">
        <w:rPr>
          <w:lang w:eastAsia="zh-TW"/>
        </w:rPr>
        <w:t>8.101-3 [4] clause </w:t>
      </w:r>
      <w:r w:rsidRPr="009B053A">
        <w:t>6.5B.3.1.</w:t>
      </w:r>
    </w:p>
    <w:p w14:paraId="493D4BD3" w14:textId="77777777" w:rsidR="003D36F9" w:rsidRPr="009B053A" w:rsidRDefault="003D36F9" w:rsidP="003D36F9">
      <w:pPr>
        <w:pStyle w:val="H6"/>
      </w:pPr>
      <w:r w:rsidRPr="009B053A">
        <w:t>6.5B.3.4.2_1.4.4</w:t>
      </w:r>
      <w:r w:rsidRPr="009B053A">
        <w:tab/>
        <w:t>Test description</w:t>
      </w:r>
    </w:p>
    <w:p w14:paraId="4F92BF35" w14:textId="77777777" w:rsidR="003D36F9" w:rsidRPr="009B053A" w:rsidRDefault="003D36F9" w:rsidP="003D36F9">
      <w:pPr>
        <w:pStyle w:val="H6"/>
      </w:pPr>
      <w:r w:rsidRPr="009B053A">
        <w:t>6.5B.3.4.2_1.4.4.1</w:t>
      </w:r>
      <w:r w:rsidRPr="009B053A">
        <w:tab/>
        <w:t>Initial condition</w:t>
      </w:r>
    </w:p>
    <w:p w14:paraId="4BBE4120" w14:textId="77777777" w:rsidR="003D36F9" w:rsidRPr="009B053A" w:rsidRDefault="003D36F9" w:rsidP="003D36F9">
      <w:r w:rsidRPr="009B053A">
        <w:t xml:space="preserve">Same test description as in clause 6.5A.3.2.1.4 in TS 38.521-2 [9] for the </w:t>
      </w:r>
      <w:r w:rsidRPr="009B053A">
        <w:rPr>
          <w:i/>
        </w:rPr>
        <w:t>NR</w:t>
      </w:r>
      <w:r w:rsidRPr="009B053A">
        <w:t xml:space="preserve"> carrier with the following exception:</w:t>
      </w:r>
    </w:p>
    <w:p w14:paraId="5CD53F8A" w14:textId="77777777" w:rsidR="003D36F9" w:rsidRPr="009B053A" w:rsidRDefault="003D36F9" w:rsidP="003D36F9">
      <w:r w:rsidRPr="009B053A">
        <w:t>The initial test configurations for E-UTRA band consist of environmental conditions, test frequencies, and channel bandwidths based on E-UTRA bands specified in Table 4.7-1.</w:t>
      </w:r>
    </w:p>
    <w:p w14:paraId="7BF385F1" w14:textId="77777777" w:rsidR="003D36F9" w:rsidRPr="009B053A" w:rsidRDefault="003D36F9" w:rsidP="003D36F9">
      <w:r w:rsidRPr="009B053A">
        <w:t>For Initial conditions as in clause 6.5A.3.2.1.4.1 in TS 38.521-2 [9], the following steps will be added to configure E-UTRA component:</w:t>
      </w:r>
    </w:p>
    <w:p w14:paraId="48667592" w14:textId="77777777" w:rsidR="003D36F9" w:rsidRPr="009B053A" w:rsidRDefault="003D36F9" w:rsidP="003D36F9">
      <w:pPr>
        <w:pStyle w:val="B10"/>
      </w:pPr>
      <w:r w:rsidRPr="009B053A">
        <w:t>2.1.</w:t>
      </w:r>
      <w:r w:rsidRPr="009B053A">
        <w:tab/>
        <w:t>The parameter settings for E-UTRA cell are set up according to TS 36.508 [11] clause 4.4.3.</w:t>
      </w:r>
    </w:p>
    <w:p w14:paraId="1DB9482B" w14:textId="77777777" w:rsidR="003D36F9" w:rsidRPr="009B053A" w:rsidRDefault="003D36F9" w:rsidP="003D36F9">
      <w:pPr>
        <w:pStyle w:val="B10"/>
      </w:pPr>
      <w:r w:rsidRPr="009B053A">
        <w:t>3.1.</w:t>
      </w:r>
      <w:r w:rsidRPr="009B053A">
        <w:tab/>
        <w:t>The E-UTRA downlink signal level, uplink signal level are set according to Table 4.7-1 and propagation conditions are set according to Annex B.0 of TS 36.521-1 [10].</w:t>
      </w:r>
    </w:p>
    <w:p w14:paraId="68126333" w14:textId="77777777" w:rsidR="003D36F9" w:rsidRPr="009B053A" w:rsidRDefault="003D36F9" w:rsidP="003D36F9">
      <w:r w:rsidRPr="009B053A">
        <w:t xml:space="preserve">Step 6 of Initial conditions as in clause 6.5A.3.2.1.4.1 in TS 38.521-2 [9] is replaced by: </w:t>
      </w:r>
    </w:p>
    <w:p w14:paraId="2474839B" w14:textId="77777777" w:rsidR="003D36F9" w:rsidRPr="009B053A" w:rsidRDefault="003D36F9" w:rsidP="003D36F9">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4E99040" w14:textId="77777777" w:rsidR="003D36F9" w:rsidRPr="009B053A" w:rsidRDefault="003D36F9" w:rsidP="003D36F9">
      <w:r w:rsidRPr="009B053A">
        <w:t>Same test procedure as in clause 6.5A.3.2.1.4 in TS 38.521-2 [9] with the following steps added for E-UTRA component:</w:t>
      </w:r>
    </w:p>
    <w:p w14:paraId="2F4FB0E8" w14:textId="77777777" w:rsidR="003D36F9" w:rsidRPr="009B053A" w:rsidRDefault="003D36F9" w:rsidP="003D36F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F427CF7" w14:textId="77777777" w:rsidR="003D36F9" w:rsidRPr="009B053A" w:rsidRDefault="003D36F9" w:rsidP="003D36F9">
      <w:pPr>
        <w:pStyle w:val="H6"/>
      </w:pPr>
      <w:r w:rsidRPr="009B053A">
        <w:t>6.5B.3.4.2_1.4.5</w:t>
      </w:r>
      <w:r w:rsidRPr="009B053A">
        <w:tab/>
        <w:t>Test Requirements</w:t>
      </w:r>
    </w:p>
    <w:p w14:paraId="03274D41" w14:textId="2FA6AD6C" w:rsidR="003D36F9" w:rsidRPr="009B053A" w:rsidRDefault="003D36F9" w:rsidP="009B053A">
      <w:r w:rsidRPr="009B053A">
        <w:t xml:space="preserve">Same test requirement as in clause 6.5A.3.2.4.5 in TS 38.521-2 [9] for the </w:t>
      </w:r>
      <w:r w:rsidRPr="009B053A">
        <w:rPr>
          <w:i/>
        </w:rPr>
        <w:t>NR</w:t>
      </w:r>
      <w:r w:rsidRPr="009B053A">
        <w:t xml:space="preserve"> carrier.</w:t>
      </w:r>
    </w:p>
    <w:p w14:paraId="15CB7BC6" w14:textId="77777777" w:rsidR="003D36F9" w:rsidRPr="009B053A" w:rsidRDefault="003D36F9" w:rsidP="003D36F9">
      <w:pPr>
        <w:pStyle w:val="Heading6"/>
      </w:pPr>
      <w:bookmarkStart w:id="5727" w:name="_Toc133249990"/>
      <w:r w:rsidRPr="009B053A">
        <w:t>6.5B.3.4.2_1.5</w:t>
      </w:r>
      <w:r w:rsidRPr="009B053A">
        <w:tab/>
        <w:t>Spurious emission band UE co-existence for Inter-band EN-DC including FR2 (6 NR CCs)</w:t>
      </w:r>
      <w:bookmarkEnd w:id="5727"/>
    </w:p>
    <w:p w14:paraId="3A582782" w14:textId="77777777" w:rsidR="003D36F9" w:rsidRPr="009B053A" w:rsidRDefault="003D36F9" w:rsidP="009B053A">
      <w:pPr>
        <w:pStyle w:val="EditorsNote"/>
      </w:pPr>
      <w:r w:rsidRPr="009B053A">
        <w:t>Editor's note:</w:t>
      </w:r>
      <w:r w:rsidRPr="009B053A">
        <w:tab/>
        <w:t>This test case is incomplete. The following aspects are either missing or not yet determined:</w:t>
      </w:r>
    </w:p>
    <w:p w14:paraId="62F08921" w14:textId="1A3BD50D" w:rsidR="003D36F9" w:rsidRPr="009B053A" w:rsidRDefault="009B053A" w:rsidP="009B053A">
      <w:pPr>
        <w:pStyle w:val="EditorsNote"/>
      </w:pPr>
      <w:r>
        <w:t>-</w:t>
      </w:r>
      <w:r>
        <w:tab/>
      </w:r>
      <w:r w:rsidR="003D36F9" w:rsidRPr="009B053A">
        <w:t>The referred test case 6.5A.3.2.4 in TS 38.521-2 [9] is incomplete for:</w:t>
      </w:r>
    </w:p>
    <w:p w14:paraId="40C9AE33" w14:textId="2A38D645" w:rsidR="003D36F9" w:rsidRPr="009B053A" w:rsidRDefault="009B053A" w:rsidP="009B053A">
      <w:pPr>
        <w:pStyle w:val="EditorsNote"/>
      </w:pPr>
      <w:r>
        <w:rPr>
          <w:lang w:eastAsia="zh-CN"/>
        </w:rPr>
        <w:tab/>
        <w:t>-</w:t>
      </w:r>
      <w:r>
        <w:rPr>
          <w:lang w:eastAsia="zh-CN"/>
        </w:rPr>
        <w:tab/>
      </w:r>
      <w:r w:rsidR="003D36F9" w:rsidRPr="009B053A">
        <w:rPr>
          <w:lang w:eastAsia="zh-CN"/>
        </w:rPr>
        <w:t xml:space="preserve">Testability and </w:t>
      </w:r>
      <w:r w:rsidR="003D36F9" w:rsidRPr="009B053A">
        <w:t>relaxation of the requirement</w:t>
      </w:r>
      <w:r w:rsidR="003D36F9" w:rsidRPr="009B053A">
        <w:rPr>
          <w:lang w:eastAsia="zh-CN"/>
        </w:rPr>
        <w:t xml:space="preserve"> for </w:t>
      </w:r>
      <w:r w:rsidR="003D36F9" w:rsidRPr="009B053A">
        <w:t>Bands other than n257, n258, n260 and n261</w:t>
      </w:r>
    </w:p>
    <w:p w14:paraId="142CB3FF" w14:textId="6CA388D6" w:rsidR="003D36F9" w:rsidRPr="009B053A" w:rsidRDefault="009B053A" w:rsidP="009B053A">
      <w:pPr>
        <w:pStyle w:val="EditorsNote"/>
      </w:pPr>
      <w:r>
        <w:rPr>
          <w:lang w:eastAsia="zh-CN"/>
        </w:rPr>
        <w:tab/>
        <w:t>-</w:t>
      </w:r>
      <w:r>
        <w:rPr>
          <w:lang w:eastAsia="zh-CN"/>
        </w:rPr>
        <w:tab/>
      </w:r>
      <w:r w:rsidR="003D36F9" w:rsidRPr="009B053A">
        <w:rPr>
          <w:lang w:eastAsia="zh-CN"/>
        </w:rPr>
        <w:t>MU and TT for</w:t>
      </w:r>
      <w:r w:rsidR="003D36F9" w:rsidRPr="009B053A">
        <w:t xml:space="preserve"> Power classes 1, 2 and 4</w:t>
      </w:r>
    </w:p>
    <w:p w14:paraId="1201EC78" w14:textId="31ECAA0C" w:rsidR="003D36F9" w:rsidRPr="009B053A" w:rsidRDefault="009B053A" w:rsidP="009B053A">
      <w:pPr>
        <w:pStyle w:val="EditorsNote"/>
      </w:pPr>
      <w:r>
        <w:rPr>
          <w:lang w:eastAsia="zh-CN"/>
        </w:rPr>
        <w:tab/>
        <w:t>-</w:t>
      </w:r>
      <w:r>
        <w:rPr>
          <w:lang w:eastAsia="zh-CN"/>
        </w:rPr>
        <w:tab/>
      </w:r>
      <w:r w:rsidR="003D36F9" w:rsidRPr="009B053A">
        <w:t>Annex F MU, TT tables need to add new rows to include these test cases</w:t>
      </w:r>
    </w:p>
    <w:p w14:paraId="6ED97F39" w14:textId="7BA59864" w:rsidR="003D36F9" w:rsidRPr="009B053A" w:rsidRDefault="009B053A" w:rsidP="009B053A">
      <w:pPr>
        <w:pStyle w:val="EditorsNote"/>
      </w:pPr>
      <w:r>
        <w:rPr>
          <w:lang w:eastAsia="zh-CN"/>
        </w:rPr>
        <w:tab/>
        <w:t>-</w:t>
      </w:r>
      <w:r>
        <w:rPr>
          <w:lang w:eastAsia="zh-CN"/>
        </w:rPr>
        <w:tab/>
      </w:r>
      <w:r w:rsidR="003D36F9" w:rsidRPr="009B053A">
        <w:t>TP analysis</w:t>
      </w:r>
    </w:p>
    <w:p w14:paraId="28F2A06D" w14:textId="77777777" w:rsidR="003D36F9" w:rsidRPr="009B053A" w:rsidRDefault="003D36F9" w:rsidP="003D36F9">
      <w:pPr>
        <w:pStyle w:val="H6"/>
      </w:pPr>
      <w:r w:rsidRPr="009B053A">
        <w:t>6.5B.3.4.2_1.5.1</w:t>
      </w:r>
      <w:r w:rsidRPr="009B053A">
        <w:tab/>
        <w:t>Test purpose</w:t>
      </w:r>
    </w:p>
    <w:p w14:paraId="7F012CAB" w14:textId="77777777" w:rsidR="003D36F9" w:rsidRPr="009B053A" w:rsidRDefault="003D36F9" w:rsidP="003D36F9">
      <w:r w:rsidRPr="009B053A">
        <w:t>Same test purpose as in clause 6.5.3.2 in TS 38.521-2 [9] for the NR carrier.</w:t>
      </w:r>
    </w:p>
    <w:p w14:paraId="6B1B895D" w14:textId="77777777" w:rsidR="003D36F9" w:rsidRPr="009B053A" w:rsidRDefault="003D36F9" w:rsidP="003D36F9">
      <w:pPr>
        <w:pStyle w:val="H6"/>
      </w:pPr>
      <w:r w:rsidRPr="009B053A">
        <w:t>6.5B.3.4.2_1.5.2</w:t>
      </w:r>
      <w:r w:rsidRPr="009B053A">
        <w:tab/>
        <w:t>Test applicability</w:t>
      </w:r>
    </w:p>
    <w:p w14:paraId="1A71AEB2" w14:textId="77777777" w:rsidR="003D36F9" w:rsidRPr="009B053A" w:rsidRDefault="003D36F9" w:rsidP="003D36F9">
      <w:r w:rsidRPr="009B053A">
        <w:t xml:space="preserve">This test case applies to all types of E-UTRA UE release 15 and forward, supporting inter-band EN-DC including FR2 </w:t>
      </w:r>
      <w:r w:rsidRPr="00EE35F1">
        <w:t>with 6</w:t>
      </w:r>
      <w:r w:rsidRPr="00EE35F1">
        <w:rPr>
          <w:rFonts w:eastAsia="SimSun"/>
        </w:rPr>
        <w:t xml:space="preserve"> </w:t>
      </w:r>
      <w:r w:rsidRPr="00EE35F1">
        <w:t>NR</w:t>
      </w:r>
      <w:r w:rsidRPr="009B053A">
        <w:t xml:space="preserve"> </w:t>
      </w:r>
      <w:r w:rsidRPr="009B053A">
        <w:rPr>
          <w:rFonts w:eastAsia="SimSun"/>
        </w:rPr>
        <w:t xml:space="preserve">UL </w:t>
      </w:r>
      <w:r w:rsidRPr="009B053A">
        <w:t>CCs.</w:t>
      </w:r>
    </w:p>
    <w:p w14:paraId="1647AA86" w14:textId="77777777" w:rsidR="003D36F9" w:rsidRPr="009B053A" w:rsidRDefault="003D36F9" w:rsidP="003D36F9">
      <w:pPr>
        <w:pStyle w:val="H6"/>
      </w:pPr>
      <w:r w:rsidRPr="009B053A">
        <w:lastRenderedPageBreak/>
        <w:t>6.5B.3.4.2_1.5.3</w:t>
      </w:r>
      <w:r w:rsidRPr="009B053A">
        <w:tab/>
        <w:t>Minimum conformance requirements</w:t>
      </w:r>
    </w:p>
    <w:p w14:paraId="56659193" w14:textId="77777777" w:rsidR="003D36F9" w:rsidRPr="009B053A" w:rsidRDefault="003D36F9" w:rsidP="003D36F9">
      <w:r w:rsidRPr="009B053A">
        <w:t xml:space="preserve">Same minimum conformance requirements as in clause 6.5A.3.2.0 in TS 38.521-2 [9] for the NR carrier. </w:t>
      </w:r>
    </w:p>
    <w:p w14:paraId="118E8567" w14:textId="77777777" w:rsidR="003D36F9" w:rsidRPr="009B053A" w:rsidRDefault="003D36F9" w:rsidP="003D36F9">
      <w:pPr>
        <w:rPr>
          <w:rFonts w:cs="v5.0.0"/>
        </w:rPr>
      </w:pPr>
      <w:r w:rsidRPr="009B053A">
        <w:t xml:space="preserve">No exception requirements applicable to NR or E-UTRA. LTE anchor agnostic approach is applied. </w:t>
      </w:r>
    </w:p>
    <w:p w14:paraId="23A08175" w14:textId="77777777" w:rsidR="003D36F9" w:rsidRPr="009B053A" w:rsidRDefault="003D36F9" w:rsidP="003D36F9">
      <w:r w:rsidRPr="009B053A">
        <w:t>The normative reference for this requirement is TS 3</w:t>
      </w:r>
      <w:r w:rsidRPr="009B053A">
        <w:rPr>
          <w:lang w:eastAsia="zh-TW"/>
        </w:rPr>
        <w:t>8.101-3 [4] clause </w:t>
      </w:r>
      <w:r w:rsidRPr="009B053A">
        <w:t>6.5B.3.1.</w:t>
      </w:r>
    </w:p>
    <w:p w14:paraId="5F933274" w14:textId="77777777" w:rsidR="003D36F9" w:rsidRPr="009B053A" w:rsidRDefault="003D36F9" w:rsidP="003D36F9">
      <w:pPr>
        <w:pStyle w:val="H6"/>
      </w:pPr>
      <w:r w:rsidRPr="009B053A">
        <w:t>6.5B.3.4.2_1.5.4</w:t>
      </w:r>
      <w:r w:rsidRPr="009B053A">
        <w:tab/>
        <w:t>Test description</w:t>
      </w:r>
    </w:p>
    <w:p w14:paraId="2D037AE3" w14:textId="77777777" w:rsidR="003D36F9" w:rsidRPr="009B053A" w:rsidRDefault="003D36F9" w:rsidP="003D36F9">
      <w:pPr>
        <w:pStyle w:val="H6"/>
      </w:pPr>
      <w:r w:rsidRPr="009B053A">
        <w:t>6.5B.3.4.2_1.5.4.1</w:t>
      </w:r>
      <w:r w:rsidRPr="009B053A">
        <w:tab/>
        <w:t>Initial condition</w:t>
      </w:r>
    </w:p>
    <w:p w14:paraId="798E1BC5" w14:textId="77777777" w:rsidR="003D36F9" w:rsidRPr="009B053A" w:rsidRDefault="003D36F9" w:rsidP="003D36F9">
      <w:r w:rsidRPr="009B053A">
        <w:t xml:space="preserve">Same test description as in clause 6.5A.3.2.1.4 in TS 38.521-2 [9] for the </w:t>
      </w:r>
      <w:r w:rsidRPr="009B053A">
        <w:rPr>
          <w:i/>
        </w:rPr>
        <w:t>NR</w:t>
      </w:r>
      <w:r w:rsidRPr="009B053A">
        <w:t xml:space="preserve"> carrier with the following exception:</w:t>
      </w:r>
    </w:p>
    <w:p w14:paraId="5BCC5571" w14:textId="77777777" w:rsidR="003D36F9" w:rsidRPr="009B053A" w:rsidRDefault="003D36F9" w:rsidP="003D36F9">
      <w:r w:rsidRPr="009B053A">
        <w:t>The initial test configurations for E-UTRA band consist of environmental conditions, test frequencies, and channel bandwidths based on E-UTRA bands specified in Table 4.7-1.</w:t>
      </w:r>
    </w:p>
    <w:p w14:paraId="48F6BA13" w14:textId="77777777" w:rsidR="003D36F9" w:rsidRPr="009B053A" w:rsidRDefault="003D36F9" w:rsidP="003D36F9">
      <w:r w:rsidRPr="009B053A">
        <w:t>For Initial conditions as in clause 6.5A.3.2.1.4.1 in TS 38.521-2 [9], the following steps will be added to configure E-UTRA component:</w:t>
      </w:r>
    </w:p>
    <w:p w14:paraId="3C4D4591" w14:textId="77777777" w:rsidR="003D36F9" w:rsidRPr="009B053A" w:rsidRDefault="003D36F9" w:rsidP="003D36F9">
      <w:pPr>
        <w:pStyle w:val="B10"/>
      </w:pPr>
      <w:r w:rsidRPr="009B053A">
        <w:t>2.1.</w:t>
      </w:r>
      <w:r w:rsidRPr="009B053A">
        <w:tab/>
        <w:t>The parameter settings for E-UTRA cell are set up according to TS 36.508 [11] clause 4.4.3.</w:t>
      </w:r>
    </w:p>
    <w:p w14:paraId="7B729D45" w14:textId="77777777" w:rsidR="003D36F9" w:rsidRPr="009B053A" w:rsidRDefault="003D36F9" w:rsidP="003D36F9">
      <w:pPr>
        <w:pStyle w:val="B10"/>
      </w:pPr>
      <w:r w:rsidRPr="009B053A">
        <w:t>3.1.</w:t>
      </w:r>
      <w:r w:rsidRPr="009B053A">
        <w:tab/>
        <w:t>The E-UTRA downlink signal level, uplink signal level are set according to Table 4.7-1 and propagation conditions are set according to Annex B.0 of TS 36.521-1 [10].</w:t>
      </w:r>
    </w:p>
    <w:p w14:paraId="770858D9" w14:textId="77777777" w:rsidR="003D36F9" w:rsidRPr="009B053A" w:rsidRDefault="003D36F9" w:rsidP="003D36F9">
      <w:r w:rsidRPr="009B053A">
        <w:t xml:space="preserve">Step 6 of Initial conditions as in clause 6.5A.3.2.1.4.1 in TS 38.521-2 [9] is replaced by: </w:t>
      </w:r>
    </w:p>
    <w:p w14:paraId="1645758B" w14:textId="77777777" w:rsidR="003D36F9" w:rsidRPr="009B053A" w:rsidRDefault="003D36F9" w:rsidP="003D36F9">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01BB20F4" w14:textId="77777777" w:rsidR="003D36F9" w:rsidRPr="009B053A" w:rsidRDefault="003D36F9" w:rsidP="003D36F9">
      <w:r w:rsidRPr="009B053A">
        <w:t>Same test procedure as in clause 6.5A.3.2.1.4 in TS 38.521-2 [9] with the following steps added for E-UTRA component:</w:t>
      </w:r>
    </w:p>
    <w:p w14:paraId="02EBE0C0" w14:textId="77777777" w:rsidR="003D36F9" w:rsidRPr="009B053A" w:rsidRDefault="003D36F9" w:rsidP="003D36F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2E19CA65" w14:textId="77777777" w:rsidR="003D36F9" w:rsidRPr="009B053A" w:rsidRDefault="003D36F9" w:rsidP="003D36F9">
      <w:pPr>
        <w:pStyle w:val="H6"/>
      </w:pPr>
      <w:r w:rsidRPr="009B053A">
        <w:t>6.5B.3.4.2_1.5.5</w:t>
      </w:r>
      <w:r w:rsidRPr="009B053A">
        <w:tab/>
        <w:t>Test Requirements</w:t>
      </w:r>
    </w:p>
    <w:p w14:paraId="0AC2515B" w14:textId="4E7BEE70" w:rsidR="003D36F9" w:rsidRPr="009B053A" w:rsidRDefault="003D36F9" w:rsidP="009B053A">
      <w:r w:rsidRPr="009B053A">
        <w:t>Same test requirement as in clause </w:t>
      </w:r>
      <w:r w:rsidRPr="00EE35F1">
        <w:t>6.5A.3.2.5.5</w:t>
      </w:r>
      <w:r w:rsidRPr="009B053A">
        <w:t xml:space="preserve"> in TS 38.521-2 [9] for the </w:t>
      </w:r>
      <w:r w:rsidRPr="009B053A">
        <w:rPr>
          <w:i/>
        </w:rPr>
        <w:t>NR</w:t>
      </w:r>
      <w:r w:rsidRPr="009B053A">
        <w:t xml:space="preserve"> carrier.</w:t>
      </w:r>
    </w:p>
    <w:p w14:paraId="5BB7CD6C" w14:textId="77777777" w:rsidR="003D36F9" w:rsidRPr="009B053A" w:rsidRDefault="003D36F9" w:rsidP="003D36F9">
      <w:pPr>
        <w:pStyle w:val="Heading6"/>
      </w:pPr>
      <w:bookmarkStart w:id="5728" w:name="_Toc133249991"/>
      <w:r w:rsidRPr="009B053A">
        <w:t>6.5B.3.4.2_1.6</w:t>
      </w:r>
      <w:r w:rsidRPr="009B053A">
        <w:tab/>
        <w:t>Spurious emission band UE co-existence for Inter-band EN-DC including FR2 (6 NR CCs)</w:t>
      </w:r>
      <w:bookmarkEnd w:id="5728"/>
    </w:p>
    <w:p w14:paraId="35509F5F" w14:textId="77777777" w:rsidR="003D36F9" w:rsidRPr="009B053A" w:rsidRDefault="003D36F9" w:rsidP="003D36F9">
      <w:pPr>
        <w:pStyle w:val="EditorsNote"/>
      </w:pPr>
      <w:r w:rsidRPr="009B053A">
        <w:t>Editor's note:</w:t>
      </w:r>
      <w:r w:rsidRPr="009B053A">
        <w:tab/>
        <w:t>This test case is incomplete. The following aspects are either missing or not yet determined:</w:t>
      </w:r>
    </w:p>
    <w:p w14:paraId="70FED201" w14:textId="6867504C" w:rsidR="003D36F9" w:rsidRPr="009B053A" w:rsidRDefault="009B053A" w:rsidP="009B053A">
      <w:pPr>
        <w:pStyle w:val="EditorsNote"/>
        <w:overflowPunct/>
        <w:autoSpaceDE/>
        <w:autoSpaceDN/>
        <w:adjustRightInd/>
        <w:ind w:left="0" w:firstLine="0"/>
        <w:textAlignment w:val="auto"/>
      </w:pPr>
      <w:r>
        <w:t>-</w:t>
      </w:r>
      <w:r>
        <w:tab/>
      </w:r>
      <w:r w:rsidR="003D36F9" w:rsidRPr="009B053A">
        <w:t>The referred test case 6.5A.3.2.4 in TS 38.521-2 [9] is incomplete for:</w:t>
      </w:r>
    </w:p>
    <w:p w14:paraId="7ACB700A" w14:textId="356BDD3B"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 xml:space="preserve">Testability and </w:t>
      </w:r>
      <w:r w:rsidR="003D36F9" w:rsidRPr="009B053A">
        <w:t>relaxation of the requirement</w:t>
      </w:r>
      <w:r w:rsidR="003D36F9" w:rsidRPr="009B053A">
        <w:rPr>
          <w:lang w:eastAsia="zh-CN"/>
        </w:rPr>
        <w:t xml:space="preserve"> for </w:t>
      </w:r>
      <w:r w:rsidR="003D36F9" w:rsidRPr="009B053A">
        <w:t>Bands other than n257, n258, n260 and n261</w:t>
      </w:r>
    </w:p>
    <w:p w14:paraId="69961D40" w14:textId="1E057375"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MU and TT for</w:t>
      </w:r>
      <w:r w:rsidR="003D36F9" w:rsidRPr="009B053A">
        <w:t xml:space="preserve"> Power classes 1, 2 and 4</w:t>
      </w:r>
    </w:p>
    <w:p w14:paraId="3EED1690" w14:textId="0B5F8639"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t>Annex F MU, TT tables need to add new rows to include these test cases</w:t>
      </w:r>
    </w:p>
    <w:p w14:paraId="288764E3" w14:textId="5FBF13C8"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t>TP analysis</w:t>
      </w:r>
    </w:p>
    <w:p w14:paraId="6D361262" w14:textId="77777777" w:rsidR="003D36F9" w:rsidRPr="009B053A" w:rsidRDefault="003D36F9" w:rsidP="003D36F9">
      <w:pPr>
        <w:pStyle w:val="H6"/>
      </w:pPr>
      <w:r w:rsidRPr="009B053A">
        <w:t>6.5B.3.4.2_1.6.1</w:t>
      </w:r>
      <w:r w:rsidRPr="009B053A">
        <w:tab/>
        <w:t>Test purpose</w:t>
      </w:r>
    </w:p>
    <w:p w14:paraId="4E6C231A" w14:textId="77777777" w:rsidR="003D36F9" w:rsidRPr="009B053A" w:rsidRDefault="003D36F9" w:rsidP="003D36F9">
      <w:r w:rsidRPr="009B053A">
        <w:t>Same test purpose as in clause 6.5.3.2 in TS 38.521-2 [9] for the NR carrier.</w:t>
      </w:r>
    </w:p>
    <w:p w14:paraId="258B6CB2" w14:textId="77777777" w:rsidR="003D36F9" w:rsidRPr="009B053A" w:rsidRDefault="003D36F9" w:rsidP="003D36F9">
      <w:pPr>
        <w:pStyle w:val="H6"/>
      </w:pPr>
      <w:r w:rsidRPr="009B053A">
        <w:t>6.5B.3.4.2_1.6.2</w:t>
      </w:r>
      <w:r w:rsidRPr="009B053A">
        <w:tab/>
        <w:t>Test applicability</w:t>
      </w:r>
    </w:p>
    <w:p w14:paraId="70D5B0BE" w14:textId="77777777" w:rsidR="003D36F9" w:rsidRPr="009B053A" w:rsidRDefault="003D36F9" w:rsidP="003D36F9">
      <w:r w:rsidRPr="009B053A">
        <w:t xml:space="preserve">This test case applies to all types of E-UTRA UE release 15 and forward, supporting inter-band EN-DC including FR2 </w:t>
      </w:r>
      <w:r w:rsidRPr="00EE35F1">
        <w:t>with 7</w:t>
      </w:r>
      <w:r w:rsidRPr="00EE35F1">
        <w:rPr>
          <w:rFonts w:eastAsia="SimSun"/>
        </w:rPr>
        <w:t xml:space="preserve"> </w:t>
      </w:r>
      <w:r w:rsidRPr="00EE35F1">
        <w:t>NR</w:t>
      </w:r>
      <w:r w:rsidRPr="009B053A">
        <w:t xml:space="preserve"> </w:t>
      </w:r>
      <w:r w:rsidRPr="009B053A">
        <w:rPr>
          <w:rFonts w:eastAsia="SimSun"/>
        </w:rPr>
        <w:t xml:space="preserve">UL </w:t>
      </w:r>
      <w:r w:rsidRPr="009B053A">
        <w:t>CCs.</w:t>
      </w:r>
    </w:p>
    <w:p w14:paraId="50EA5F2F" w14:textId="77777777" w:rsidR="003D36F9" w:rsidRPr="009B053A" w:rsidRDefault="003D36F9" w:rsidP="003D36F9">
      <w:pPr>
        <w:pStyle w:val="H6"/>
      </w:pPr>
      <w:r w:rsidRPr="009B053A">
        <w:lastRenderedPageBreak/>
        <w:t>6.5B.3.4.2_1.6.3</w:t>
      </w:r>
      <w:r w:rsidRPr="009B053A">
        <w:tab/>
        <w:t>Minimum conformance requirements</w:t>
      </w:r>
    </w:p>
    <w:p w14:paraId="4A527925" w14:textId="77777777" w:rsidR="003D36F9" w:rsidRPr="009B053A" w:rsidRDefault="003D36F9" w:rsidP="003D36F9">
      <w:r w:rsidRPr="009B053A">
        <w:t xml:space="preserve">Same minimum conformance requirements as in clause 6.5A.3.2.0 in TS 38.521-2 [9] for the NR carrier. </w:t>
      </w:r>
    </w:p>
    <w:p w14:paraId="58FE6FEF" w14:textId="77777777" w:rsidR="003D36F9" w:rsidRPr="009B053A" w:rsidRDefault="003D36F9" w:rsidP="003D36F9">
      <w:pPr>
        <w:rPr>
          <w:rFonts w:cs="v5.0.0"/>
        </w:rPr>
      </w:pPr>
      <w:r w:rsidRPr="009B053A">
        <w:t xml:space="preserve">No exception requirements applicable to NR or E-UTRA. LTE anchor agnostic approach is applied. </w:t>
      </w:r>
    </w:p>
    <w:p w14:paraId="34190874" w14:textId="77777777" w:rsidR="003D36F9" w:rsidRPr="009B053A" w:rsidRDefault="003D36F9" w:rsidP="003D36F9">
      <w:r w:rsidRPr="009B053A">
        <w:t>The normative reference for this requirement is TS 3</w:t>
      </w:r>
      <w:r w:rsidRPr="009B053A">
        <w:rPr>
          <w:lang w:eastAsia="zh-TW"/>
        </w:rPr>
        <w:t>8.101-3 [4] clause </w:t>
      </w:r>
      <w:r w:rsidRPr="009B053A">
        <w:t>6.5B.3.1.</w:t>
      </w:r>
    </w:p>
    <w:p w14:paraId="3F6621CF" w14:textId="77777777" w:rsidR="003D36F9" w:rsidRPr="009B053A" w:rsidRDefault="003D36F9" w:rsidP="003D36F9">
      <w:pPr>
        <w:pStyle w:val="H6"/>
      </w:pPr>
      <w:r w:rsidRPr="009B053A">
        <w:t>6.5B.3.4.2_1.6.4</w:t>
      </w:r>
      <w:r w:rsidRPr="009B053A">
        <w:tab/>
        <w:t>Test description</w:t>
      </w:r>
    </w:p>
    <w:p w14:paraId="4C2BC99B" w14:textId="77777777" w:rsidR="003D36F9" w:rsidRPr="009B053A" w:rsidRDefault="003D36F9" w:rsidP="003D36F9">
      <w:pPr>
        <w:pStyle w:val="H6"/>
      </w:pPr>
      <w:r w:rsidRPr="009B053A">
        <w:t>6.5B.3.4.2_1.6.4.1</w:t>
      </w:r>
      <w:r w:rsidRPr="009B053A">
        <w:tab/>
        <w:t>Initial condition</w:t>
      </w:r>
    </w:p>
    <w:p w14:paraId="46E21D1E" w14:textId="77777777" w:rsidR="003D36F9" w:rsidRPr="009B053A" w:rsidRDefault="003D36F9" w:rsidP="003D36F9">
      <w:r w:rsidRPr="009B053A">
        <w:t xml:space="preserve">Same test description as in clause 6.5A.3.2.1.4 in TS 38.521-2 [9] for the </w:t>
      </w:r>
      <w:r w:rsidRPr="009B053A">
        <w:rPr>
          <w:i/>
        </w:rPr>
        <w:t>NR</w:t>
      </w:r>
      <w:r w:rsidRPr="009B053A">
        <w:t xml:space="preserve"> carrier with the following exception:</w:t>
      </w:r>
    </w:p>
    <w:p w14:paraId="6B83F19F" w14:textId="77777777" w:rsidR="003D36F9" w:rsidRPr="009B053A" w:rsidRDefault="003D36F9" w:rsidP="003D36F9">
      <w:r w:rsidRPr="009B053A">
        <w:t>The initial test configurations for E-UTRA band consist of environmental conditions, test frequencies, and channel bandwidths based on E-UTRA bands specified in Table 4.7-1.</w:t>
      </w:r>
    </w:p>
    <w:p w14:paraId="3FD945EA" w14:textId="77777777" w:rsidR="003D36F9" w:rsidRPr="009B053A" w:rsidRDefault="003D36F9" w:rsidP="003D36F9">
      <w:r w:rsidRPr="009B053A">
        <w:t>For Initial conditions as in clause 6.5A.3.2.1.4.1 in TS 38.521-2 [9], the following steps will be added to configure E-UTRA component:</w:t>
      </w:r>
    </w:p>
    <w:p w14:paraId="0D5C043E" w14:textId="77777777" w:rsidR="003D36F9" w:rsidRPr="009B053A" w:rsidRDefault="003D36F9" w:rsidP="003D36F9">
      <w:pPr>
        <w:pStyle w:val="B10"/>
      </w:pPr>
      <w:r w:rsidRPr="009B053A">
        <w:t>2.1.</w:t>
      </w:r>
      <w:r w:rsidRPr="009B053A">
        <w:tab/>
        <w:t>The parameter settings for E-UTRA cell are set up according to TS 36.508 [11] clause 4.4.3.</w:t>
      </w:r>
    </w:p>
    <w:p w14:paraId="1E1B7706" w14:textId="77777777" w:rsidR="003D36F9" w:rsidRPr="009B053A" w:rsidRDefault="003D36F9" w:rsidP="003D36F9">
      <w:pPr>
        <w:pStyle w:val="B10"/>
      </w:pPr>
      <w:r w:rsidRPr="009B053A">
        <w:t>3.1.</w:t>
      </w:r>
      <w:r w:rsidRPr="009B053A">
        <w:tab/>
        <w:t>The E-UTRA downlink signal level, uplink signal level are set according to Table 4.7-1 and propagation conditions are set according to Annex B.0 of TS 36.521-1 [10].</w:t>
      </w:r>
    </w:p>
    <w:p w14:paraId="1EB1D302" w14:textId="77777777" w:rsidR="003D36F9" w:rsidRPr="009B053A" w:rsidRDefault="003D36F9" w:rsidP="003D36F9">
      <w:r w:rsidRPr="009B053A">
        <w:t xml:space="preserve">Step 6 of Initial conditions as in clause 6.5A.3.2.1.4.1 in TS 38.521-2 [9] is replaced by: </w:t>
      </w:r>
    </w:p>
    <w:p w14:paraId="26F8C58D" w14:textId="77777777" w:rsidR="003D36F9" w:rsidRPr="009B053A" w:rsidRDefault="003D36F9" w:rsidP="003D36F9">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0BF7330" w14:textId="77777777" w:rsidR="003D36F9" w:rsidRPr="009B053A" w:rsidRDefault="003D36F9" w:rsidP="003D36F9">
      <w:r w:rsidRPr="009B053A">
        <w:t>Same test procedure as in clause 6.5A.3.2.1.4 in TS 38.521-2 [9] with the following steps added for E-UTRA component:</w:t>
      </w:r>
    </w:p>
    <w:p w14:paraId="3BB2BE6C" w14:textId="77777777" w:rsidR="003D36F9" w:rsidRPr="009B053A" w:rsidRDefault="003D36F9" w:rsidP="003D36F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34001BC" w14:textId="77777777" w:rsidR="003D36F9" w:rsidRPr="009B053A" w:rsidRDefault="003D36F9" w:rsidP="003D36F9">
      <w:pPr>
        <w:pStyle w:val="H6"/>
      </w:pPr>
      <w:r w:rsidRPr="009B053A">
        <w:t>6.5B.3.4.2_1.6.5</w:t>
      </w:r>
      <w:r w:rsidRPr="009B053A">
        <w:tab/>
        <w:t>Test Requirements</w:t>
      </w:r>
    </w:p>
    <w:p w14:paraId="6F78C940" w14:textId="6C51BF24" w:rsidR="003D36F9" w:rsidRPr="009B053A" w:rsidRDefault="003D36F9" w:rsidP="009B053A">
      <w:r w:rsidRPr="009B053A">
        <w:t>Same test requirement as in clause </w:t>
      </w:r>
      <w:r w:rsidRPr="00EE35F1">
        <w:t>6.5A.3.2.6.5</w:t>
      </w:r>
      <w:r w:rsidRPr="009B053A">
        <w:t xml:space="preserve"> in TS 38.521-2 [9] for the </w:t>
      </w:r>
      <w:r w:rsidRPr="009B053A">
        <w:rPr>
          <w:i/>
        </w:rPr>
        <w:t>NR</w:t>
      </w:r>
      <w:r w:rsidRPr="009B053A">
        <w:t xml:space="preserve"> carrier.</w:t>
      </w:r>
    </w:p>
    <w:p w14:paraId="07CD9AE2" w14:textId="77777777" w:rsidR="003D36F9" w:rsidRPr="009B053A" w:rsidRDefault="003D36F9" w:rsidP="003D36F9">
      <w:pPr>
        <w:pStyle w:val="Heading6"/>
      </w:pPr>
      <w:bookmarkStart w:id="5729" w:name="_Toc133249992"/>
      <w:r w:rsidRPr="009B053A">
        <w:t>6.5B.3.4.2_1.7</w:t>
      </w:r>
      <w:r w:rsidRPr="009B053A">
        <w:tab/>
        <w:t>Spurious emission band UE co-existence for Inter-band EN-DC including FR2 (8 NR CCs)</w:t>
      </w:r>
      <w:bookmarkEnd w:id="5729"/>
    </w:p>
    <w:p w14:paraId="75BB82AD" w14:textId="77777777" w:rsidR="003D36F9" w:rsidRPr="009B053A" w:rsidRDefault="003D36F9" w:rsidP="003D36F9">
      <w:pPr>
        <w:pStyle w:val="EditorsNote"/>
      </w:pPr>
      <w:r w:rsidRPr="009B053A">
        <w:t>Editor's note:</w:t>
      </w:r>
      <w:r w:rsidRPr="009B053A">
        <w:tab/>
        <w:t>This test case is incomplete. The following aspects are either missing or not yet determined:</w:t>
      </w:r>
    </w:p>
    <w:p w14:paraId="359117FE" w14:textId="3D86D5D4" w:rsidR="003D36F9" w:rsidRPr="009B053A" w:rsidRDefault="009B053A" w:rsidP="009B053A">
      <w:pPr>
        <w:pStyle w:val="EditorsNote"/>
        <w:overflowPunct/>
        <w:autoSpaceDE/>
        <w:autoSpaceDN/>
        <w:adjustRightInd/>
        <w:ind w:left="0" w:firstLine="0"/>
        <w:textAlignment w:val="auto"/>
      </w:pPr>
      <w:r>
        <w:rPr>
          <w:lang w:eastAsia="zh-CN"/>
        </w:rPr>
        <w:t>-</w:t>
      </w:r>
      <w:r>
        <w:rPr>
          <w:lang w:eastAsia="zh-CN"/>
        </w:rPr>
        <w:tab/>
      </w:r>
      <w:r w:rsidR="003D36F9" w:rsidRPr="009B053A">
        <w:t>The referred test case 6.5A.3.2.4 in TS 38.521-2 [9] is incomplete for:</w:t>
      </w:r>
    </w:p>
    <w:p w14:paraId="1A52298B" w14:textId="2A14BD5C"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 xml:space="preserve">Testability and </w:t>
      </w:r>
      <w:r w:rsidR="003D36F9" w:rsidRPr="009B053A">
        <w:t>relaxation of the requirement</w:t>
      </w:r>
      <w:r w:rsidR="003D36F9" w:rsidRPr="009B053A">
        <w:rPr>
          <w:lang w:eastAsia="zh-CN"/>
        </w:rPr>
        <w:t xml:space="preserve"> for </w:t>
      </w:r>
      <w:r w:rsidR="003D36F9" w:rsidRPr="009B053A">
        <w:t>Bands other than n257, n258, n260 and n261</w:t>
      </w:r>
    </w:p>
    <w:p w14:paraId="5D106ACC" w14:textId="6A511CE4"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rPr>
          <w:lang w:eastAsia="zh-CN"/>
        </w:rPr>
        <w:t>MU and TT for</w:t>
      </w:r>
      <w:r w:rsidR="003D36F9" w:rsidRPr="009B053A">
        <w:t xml:space="preserve"> Power classes 1, 2 and 4</w:t>
      </w:r>
    </w:p>
    <w:p w14:paraId="59DE01E1" w14:textId="288C5E51"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t>Annex F MU, TT tables need to add new rows to include these test cases</w:t>
      </w:r>
    </w:p>
    <w:p w14:paraId="34FAF28D" w14:textId="59ABA0A1" w:rsidR="003D36F9" w:rsidRPr="009B053A" w:rsidRDefault="009B053A" w:rsidP="009B053A">
      <w:pPr>
        <w:pStyle w:val="EditorsNote"/>
        <w:overflowPunct/>
        <w:autoSpaceDE/>
        <w:autoSpaceDN/>
        <w:adjustRightInd/>
        <w:ind w:left="0" w:firstLine="0"/>
        <w:textAlignment w:val="auto"/>
      </w:pPr>
      <w:r>
        <w:rPr>
          <w:lang w:eastAsia="zh-CN"/>
        </w:rPr>
        <w:tab/>
        <w:t>-</w:t>
      </w:r>
      <w:r>
        <w:rPr>
          <w:lang w:eastAsia="zh-CN"/>
        </w:rPr>
        <w:tab/>
      </w:r>
      <w:r w:rsidR="003D36F9" w:rsidRPr="009B053A">
        <w:t>TP analysis</w:t>
      </w:r>
    </w:p>
    <w:p w14:paraId="1A37CE96" w14:textId="77777777" w:rsidR="003D36F9" w:rsidRPr="009B053A" w:rsidRDefault="003D36F9" w:rsidP="003D36F9">
      <w:pPr>
        <w:pStyle w:val="H6"/>
      </w:pPr>
      <w:r w:rsidRPr="009B053A">
        <w:t>6.5B.3.4.2_1.7.1</w:t>
      </w:r>
      <w:r w:rsidRPr="009B053A">
        <w:tab/>
        <w:t>Test purpose</w:t>
      </w:r>
    </w:p>
    <w:p w14:paraId="69FD0F48" w14:textId="77777777" w:rsidR="003D36F9" w:rsidRPr="009B053A" w:rsidRDefault="003D36F9" w:rsidP="003D36F9">
      <w:r w:rsidRPr="009B053A">
        <w:t>Same test purpose as in clause 6.5.3.2 in TS 38.521-2 [9] for the NR carrier.</w:t>
      </w:r>
    </w:p>
    <w:p w14:paraId="2C401F3D" w14:textId="77777777" w:rsidR="003D36F9" w:rsidRPr="009B053A" w:rsidRDefault="003D36F9" w:rsidP="003D36F9">
      <w:pPr>
        <w:pStyle w:val="H6"/>
      </w:pPr>
      <w:r w:rsidRPr="009B053A">
        <w:t>6.5B.3.4.2_1.7.2</w:t>
      </w:r>
      <w:r w:rsidRPr="009B053A">
        <w:tab/>
        <w:t>Test applicability</w:t>
      </w:r>
    </w:p>
    <w:p w14:paraId="32FB3815" w14:textId="77777777" w:rsidR="003D36F9" w:rsidRPr="009B053A" w:rsidRDefault="003D36F9" w:rsidP="003D36F9">
      <w:r w:rsidRPr="009B053A">
        <w:t xml:space="preserve">This test case applies to all types of E-UTRA UE release 15 and forward, supporting inter-band EN-DC including FR2 </w:t>
      </w:r>
      <w:r w:rsidRPr="00EE35F1">
        <w:t>with 8</w:t>
      </w:r>
      <w:r w:rsidRPr="00EE35F1">
        <w:rPr>
          <w:rFonts w:eastAsia="SimSun"/>
        </w:rPr>
        <w:t xml:space="preserve"> </w:t>
      </w:r>
      <w:r w:rsidRPr="00EE35F1">
        <w:t>NR</w:t>
      </w:r>
      <w:r w:rsidRPr="009B053A">
        <w:t xml:space="preserve"> </w:t>
      </w:r>
      <w:r w:rsidRPr="009B053A">
        <w:rPr>
          <w:rFonts w:eastAsia="SimSun"/>
        </w:rPr>
        <w:t xml:space="preserve">UL </w:t>
      </w:r>
      <w:r w:rsidRPr="009B053A">
        <w:t>CCs.</w:t>
      </w:r>
    </w:p>
    <w:p w14:paraId="6AA35E0F" w14:textId="77777777" w:rsidR="003D36F9" w:rsidRPr="009B053A" w:rsidRDefault="003D36F9" w:rsidP="003D36F9">
      <w:pPr>
        <w:pStyle w:val="H6"/>
      </w:pPr>
      <w:r w:rsidRPr="009B053A">
        <w:lastRenderedPageBreak/>
        <w:t>6.5B.3.4.2_1.7.3</w:t>
      </w:r>
      <w:r w:rsidRPr="009B053A">
        <w:tab/>
        <w:t>Minimum conformance requirements</w:t>
      </w:r>
    </w:p>
    <w:p w14:paraId="185C5CE3" w14:textId="77777777" w:rsidR="003D36F9" w:rsidRPr="009B053A" w:rsidRDefault="003D36F9" w:rsidP="003D36F9">
      <w:r w:rsidRPr="009B053A">
        <w:t xml:space="preserve">Same minimum conformance requirements as in clause 6.5A.3.2.0 in TS 38.521-2 [9] for the NR carrier. </w:t>
      </w:r>
    </w:p>
    <w:p w14:paraId="2A643879" w14:textId="77777777" w:rsidR="003D36F9" w:rsidRPr="009B053A" w:rsidRDefault="003D36F9" w:rsidP="003D36F9">
      <w:pPr>
        <w:rPr>
          <w:rFonts w:cs="v5.0.0"/>
        </w:rPr>
      </w:pPr>
      <w:r w:rsidRPr="009B053A">
        <w:t xml:space="preserve">No exception requirements applicable to NR or E-UTRA. LTE anchor agnostic approach is applied. </w:t>
      </w:r>
    </w:p>
    <w:p w14:paraId="61D742C9" w14:textId="77777777" w:rsidR="003D36F9" w:rsidRPr="009B053A" w:rsidRDefault="003D36F9" w:rsidP="003D36F9">
      <w:r w:rsidRPr="009B053A">
        <w:t>The normative reference for this requirement is TS 3</w:t>
      </w:r>
      <w:r w:rsidRPr="009B053A">
        <w:rPr>
          <w:lang w:eastAsia="zh-TW"/>
        </w:rPr>
        <w:t>8.101-3 [4] clause </w:t>
      </w:r>
      <w:r w:rsidRPr="009B053A">
        <w:t>6.5B.3.1.</w:t>
      </w:r>
    </w:p>
    <w:p w14:paraId="1A2A0824" w14:textId="77777777" w:rsidR="003D36F9" w:rsidRPr="009B053A" w:rsidRDefault="003D36F9" w:rsidP="003D36F9">
      <w:pPr>
        <w:pStyle w:val="H6"/>
      </w:pPr>
      <w:r w:rsidRPr="009B053A">
        <w:t>6.5B.3.4.2_1.7.4</w:t>
      </w:r>
      <w:r w:rsidRPr="009B053A">
        <w:tab/>
        <w:t>Test description</w:t>
      </w:r>
    </w:p>
    <w:p w14:paraId="59870EDD" w14:textId="77777777" w:rsidR="003D36F9" w:rsidRPr="009B053A" w:rsidRDefault="003D36F9" w:rsidP="003D36F9">
      <w:pPr>
        <w:pStyle w:val="H6"/>
      </w:pPr>
      <w:r w:rsidRPr="009B053A">
        <w:t>6.5B.3.4.2_1.7.4.1</w:t>
      </w:r>
      <w:r w:rsidRPr="009B053A">
        <w:tab/>
        <w:t>Initial condition</w:t>
      </w:r>
    </w:p>
    <w:p w14:paraId="2D52208F" w14:textId="77777777" w:rsidR="003D36F9" w:rsidRPr="009B053A" w:rsidRDefault="003D36F9" w:rsidP="003D36F9">
      <w:r w:rsidRPr="009B053A">
        <w:t xml:space="preserve">Same test description as in clause 6.5A.3.2.1.4 in TS 38.521-2 [9] for the </w:t>
      </w:r>
      <w:r w:rsidRPr="009B053A">
        <w:rPr>
          <w:i/>
        </w:rPr>
        <w:t>NR</w:t>
      </w:r>
      <w:r w:rsidRPr="009B053A">
        <w:t xml:space="preserve"> carrier with the following exception:</w:t>
      </w:r>
    </w:p>
    <w:p w14:paraId="42B7D37C" w14:textId="77777777" w:rsidR="003D36F9" w:rsidRPr="009B053A" w:rsidRDefault="003D36F9" w:rsidP="003D36F9">
      <w:r w:rsidRPr="009B053A">
        <w:t>The initial test configurations for E-UTRA band consist of environmental conditions, test frequencies, and channel bandwidths based on E-UTRA bands specified in Table 4.7-1.</w:t>
      </w:r>
    </w:p>
    <w:p w14:paraId="2139051B" w14:textId="77777777" w:rsidR="003D36F9" w:rsidRPr="009B053A" w:rsidRDefault="003D36F9" w:rsidP="003D36F9">
      <w:r w:rsidRPr="009B053A">
        <w:t>For Initial conditions as in clause 6.5A.3.2.1.4.1 in TS 38.521-2 [9], the following steps will be added to configure E-UTRA component:</w:t>
      </w:r>
    </w:p>
    <w:p w14:paraId="2385941C" w14:textId="77777777" w:rsidR="003D36F9" w:rsidRPr="009B053A" w:rsidRDefault="003D36F9" w:rsidP="003D36F9">
      <w:pPr>
        <w:pStyle w:val="B10"/>
      </w:pPr>
      <w:r w:rsidRPr="009B053A">
        <w:t>2.1.</w:t>
      </w:r>
      <w:r w:rsidRPr="009B053A">
        <w:tab/>
        <w:t>The parameter settings for E-UTRA cell are set up according to TS 36.508 [11] clause 4.4.3.</w:t>
      </w:r>
    </w:p>
    <w:p w14:paraId="568FAB98" w14:textId="77777777" w:rsidR="003D36F9" w:rsidRPr="009B053A" w:rsidRDefault="003D36F9" w:rsidP="003D36F9">
      <w:pPr>
        <w:pStyle w:val="B10"/>
      </w:pPr>
      <w:r w:rsidRPr="009B053A">
        <w:t>3.1.</w:t>
      </w:r>
      <w:r w:rsidRPr="009B053A">
        <w:tab/>
        <w:t>The E-UTRA downlink signal level, uplink signal level are set according to Table 4.7-1 and propagation conditions are set according to Annex B.0 of TS 36.521-1 [10].</w:t>
      </w:r>
    </w:p>
    <w:p w14:paraId="60B6D39D" w14:textId="77777777" w:rsidR="003D36F9" w:rsidRPr="009B053A" w:rsidRDefault="003D36F9" w:rsidP="003D36F9">
      <w:r w:rsidRPr="009B053A">
        <w:t xml:space="preserve">Step 6 of Initial conditions as in clause 6.5A.3.2.1.4.1 in TS 38.521-2 [9] is replaced by: </w:t>
      </w:r>
    </w:p>
    <w:p w14:paraId="60E10F5E" w14:textId="77777777" w:rsidR="003D36F9" w:rsidRPr="009B053A" w:rsidRDefault="003D36F9" w:rsidP="003D36F9">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517611E" w14:textId="77777777" w:rsidR="003D36F9" w:rsidRPr="009B053A" w:rsidRDefault="003D36F9" w:rsidP="003D36F9">
      <w:r w:rsidRPr="009B053A">
        <w:t>Same test procedure as in clause 6.5A.3.2.1.4 in TS 38.521-2 [9] with the following steps added for E-UTRA component:</w:t>
      </w:r>
    </w:p>
    <w:p w14:paraId="5CF578D0" w14:textId="77777777" w:rsidR="003D36F9" w:rsidRPr="009B053A" w:rsidRDefault="003D36F9" w:rsidP="003D36F9">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5028B740" w14:textId="77777777" w:rsidR="003D36F9" w:rsidRPr="009B053A" w:rsidRDefault="003D36F9" w:rsidP="003D36F9">
      <w:pPr>
        <w:pStyle w:val="H6"/>
      </w:pPr>
      <w:r w:rsidRPr="009B053A">
        <w:t>6.5B.3.4.2_1.7.5</w:t>
      </w:r>
      <w:r w:rsidRPr="009B053A">
        <w:tab/>
        <w:t>Test Requirements</w:t>
      </w:r>
    </w:p>
    <w:p w14:paraId="001C70E8" w14:textId="1D77783D" w:rsidR="003D36F9" w:rsidRPr="009B053A" w:rsidRDefault="003D36F9" w:rsidP="009B053A">
      <w:r w:rsidRPr="009B053A">
        <w:t>Same test requirement as in clause </w:t>
      </w:r>
      <w:r w:rsidRPr="00EE35F1">
        <w:t>6.5A.3.2.7.5</w:t>
      </w:r>
      <w:r w:rsidRPr="009B053A">
        <w:t xml:space="preserve"> in TS 38.521-2 [9] for the </w:t>
      </w:r>
      <w:r w:rsidRPr="009B053A">
        <w:rPr>
          <w:i/>
        </w:rPr>
        <w:t>NR</w:t>
      </w:r>
      <w:r w:rsidRPr="009B053A">
        <w:t xml:space="preserve"> carrier.</w:t>
      </w:r>
    </w:p>
    <w:p w14:paraId="580830F5" w14:textId="77777777" w:rsidR="001C3E84" w:rsidRPr="009B053A" w:rsidRDefault="001C3E84" w:rsidP="001C3E84">
      <w:pPr>
        <w:pStyle w:val="Heading5"/>
        <w:rPr>
          <w:ins w:id="5730" w:author="2623" w:date="2023-06-09T10:54:00Z"/>
        </w:rPr>
      </w:pPr>
      <w:bookmarkStart w:id="5731" w:name="_Toc133249993"/>
      <w:ins w:id="5732" w:author="2623" w:date="2023-06-09T10:54:00Z">
        <w:r w:rsidRPr="009B053A">
          <w:t>6.5B.3.4.</w:t>
        </w:r>
        <w:r>
          <w:t>2</w:t>
        </w:r>
        <w:r w:rsidRPr="009B053A">
          <w:t>D</w:t>
        </w:r>
        <w:r w:rsidRPr="009B053A">
          <w:tab/>
          <w:t>Spurious emission band UE co-existence for</w:t>
        </w:r>
        <w:r>
          <w:t xml:space="preserve"> </w:t>
        </w:r>
        <w:r w:rsidRPr="009B053A">
          <w:t>inter-band EN-DC including FR2 for UL MIMO</w:t>
        </w:r>
      </w:ins>
    </w:p>
    <w:p w14:paraId="4D4B057D" w14:textId="77777777" w:rsidR="001C3E84" w:rsidRPr="009B053A" w:rsidRDefault="001C3E84" w:rsidP="001C3E84">
      <w:pPr>
        <w:pStyle w:val="EditorsNote"/>
        <w:rPr>
          <w:ins w:id="5733" w:author="2623" w:date="2023-06-09T10:54:00Z"/>
        </w:rPr>
      </w:pPr>
      <w:ins w:id="5734" w:author="2623" w:date="2023-06-09T10:54:00Z">
        <w:r w:rsidRPr="009B053A">
          <w:t>Editor's note:</w:t>
        </w:r>
        <w:r w:rsidRPr="009B053A">
          <w:tab/>
          <w:t>This clause is incomplete. The following aspects are either missing or not yet determined:</w:t>
        </w:r>
      </w:ins>
    </w:p>
    <w:p w14:paraId="521E681F" w14:textId="77777777" w:rsidR="001C3E84" w:rsidRPr="009B053A" w:rsidRDefault="001C3E84" w:rsidP="001C3E84">
      <w:pPr>
        <w:pStyle w:val="EditorsNote"/>
        <w:rPr>
          <w:ins w:id="5735" w:author="2623" w:date="2023-06-09T10:54:00Z"/>
        </w:rPr>
      </w:pPr>
      <w:ins w:id="5736" w:author="2623" w:date="2023-06-09T10:54:00Z">
        <w:r w:rsidRPr="009B053A">
          <w:t>-</w:t>
        </w:r>
        <w:r w:rsidRPr="009B053A">
          <w:tab/>
          <w:t>The referred test case 6.5D.3 in TS 38.521-2 [9] is incomplete</w:t>
        </w:r>
      </w:ins>
    </w:p>
    <w:p w14:paraId="738D53B0" w14:textId="77777777" w:rsidR="001C3E84" w:rsidRPr="009B053A" w:rsidRDefault="001C3E84" w:rsidP="001C3E84">
      <w:pPr>
        <w:pStyle w:val="H6"/>
        <w:rPr>
          <w:ins w:id="5737" w:author="2623" w:date="2023-06-09T10:54:00Z"/>
        </w:rPr>
      </w:pPr>
      <w:ins w:id="5738" w:author="2623" w:date="2023-06-09T10:54:00Z">
        <w:r w:rsidRPr="009B053A">
          <w:t>6.5B.3.4.</w:t>
        </w:r>
        <w:r>
          <w:t>2</w:t>
        </w:r>
        <w:r w:rsidRPr="009B053A">
          <w:t>D.1</w:t>
        </w:r>
        <w:r w:rsidRPr="009B053A">
          <w:tab/>
          <w:t>Test purpose</w:t>
        </w:r>
      </w:ins>
    </w:p>
    <w:p w14:paraId="0FD06C65" w14:textId="77777777" w:rsidR="001C3E84" w:rsidRPr="009B053A" w:rsidRDefault="001C3E84" w:rsidP="001C3E84">
      <w:pPr>
        <w:rPr>
          <w:ins w:id="5739" w:author="2623" w:date="2023-06-09T10:54:00Z"/>
        </w:rPr>
      </w:pPr>
      <w:ins w:id="5740" w:author="2623" w:date="2023-06-09T10:54:00Z">
        <w:r w:rsidRPr="009B053A">
          <w:t>Same test purpose as in clause 6.5D.3.</w:t>
        </w:r>
        <w:r>
          <w:t>2</w:t>
        </w:r>
        <w:r w:rsidRPr="009B053A">
          <w:t xml:space="preserve"> in TS 38.521-2 [9] for the NR carrier.</w:t>
        </w:r>
      </w:ins>
    </w:p>
    <w:p w14:paraId="49DB1012" w14:textId="77777777" w:rsidR="001C3E84" w:rsidRPr="009B053A" w:rsidRDefault="001C3E84" w:rsidP="001C3E84">
      <w:pPr>
        <w:pStyle w:val="H6"/>
        <w:rPr>
          <w:ins w:id="5741" w:author="2623" w:date="2023-06-09T10:54:00Z"/>
        </w:rPr>
      </w:pPr>
      <w:ins w:id="5742" w:author="2623" w:date="2023-06-09T10:54:00Z">
        <w:r w:rsidRPr="009B053A">
          <w:t>6.5B.3.4.</w:t>
        </w:r>
        <w:r>
          <w:t>2</w:t>
        </w:r>
        <w:r w:rsidRPr="009B053A">
          <w:t>D.2</w:t>
        </w:r>
        <w:r w:rsidRPr="009B053A">
          <w:tab/>
          <w:t>Test applicability</w:t>
        </w:r>
      </w:ins>
    </w:p>
    <w:p w14:paraId="740450E9" w14:textId="77777777" w:rsidR="001C3E84" w:rsidRPr="009B053A" w:rsidRDefault="001C3E84" w:rsidP="001C3E84">
      <w:pPr>
        <w:rPr>
          <w:ins w:id="5743" w:author="2623" w:date="2023-06-09T10:54:00Z"/>
        </w:rPr>
      </w:pPr>
      <w:ins w:id="5744" w:author="2623" w:date="2023-06-09T10:54:00Z">
        <w:r w:rsidRPr="009B053A">
          <w:t>This test case applies to all types of E-UTRA UE release 15 and forward, supporting inter-band EN-DC FR2.</w:t>
        </w:r>
      </w:ins>
    </w:p>
    <w:p w14:paraId="64A0FAB2" w14:textId="77777777" w:rsidR="001C3E84" w:rsidRPr="009B053A" w:rsidRDefault="001C3E84" w:rsidP="001C3E84">
      <w:pPr>
        <w:pStyle w:val="H6"/>
        <w:rPr>
          <w:ins w:id="5745" w:author="2623" w:date="2023-06-09T10:54:00Z"/>
        </w:rPr>
      </w:pPr>
      <w:ins w:id="5746" w:author="2623" w:date="2023-06-09T10:54:00Z">
        <w:r w:rsidRPr="009B053A">
          <w:t>6.5B.3.4.</w:t>
        </w:r>
        <w:r>
          <w:t>2</w:t>
        </w:r>
        <w:r w:rsidRPr="009B053A">
          <w:t>D.3</w:t>
        </w:r>
        <w:r w:rsidRPr="009B053A">
          <w:tab/>
          <w:t>Minimum conformance requirements</w:t>
        </w:r>
      </w:ins>
    </w:p>
    <w:p w14:paraId="0EBE68D7" w14:textId="77777777" w:rsidR="001C3E84" w:rsidRPr="009B053A" w:rsidRDefault="001C3E84" w:rsidP="001C3E84">
      <w:pPr>
        <w:rPr>
          <w:ins w:id="5747" w:author="2623" w:date="2023-06-09T10:54:00Z"/>
        </w:rPr>
      </w:pPr>
      <w:ins w:id="5748" w:author="2623" w:date="2023-06-09T10:54:00Z">
        <w:r w:rsidRPr="009B053A">
          <w:t>Same minimum conformance requirements as in clause 6.5D.3.</w:t>
        </w:r>
        <w:r>
          <w:t>2</w:t>
        </w:r>
        <w:r w:rsidRPr="009B053A">
          <w:t xml:space="preserve"> in TS 38.521-2 [9] for the NR carrier. </w:t>
        </w:r>
      </w:ins>
    </w:p>
    <w:p w14:paraId="39C8C258" w14:textId="77777777" w:rsidR="001C3E84" w:rsidRPr="009B053A" w:rsidRDefault="001C3E84" w:rsidP="001C3E84">
      <w:pPr>
        <w:rPr>
          <w:ins w:id="5749" w:author="2623" w:date="2023-06-09T10:54:00Z"/>
        </w:rPr>
      </w:pPr>
      <w:ins w:id="5750" w:author="2623" w:date="2023-06-09T10:54:00Z">
        <w:r w:rsidRPr="009B053A">
          <w:t>No exception requirements applicable to NR or E-UTRA. LTE anchor agnostic approach is applied.</w:t>
        </w:r>
      </w:ins>
    </w:p>
    <w:p w14:paraId="65D47352" w14:textId="77777777" w:rsidR="001C3E84" w:rsidRPr="009B053A" w:rsidRDefault="001C3E84" w:rsidP="001C3E84">
      <w:pPr>
        <w:rPr>
          <w:ins w:id="5751" w:author="2623" w:date="2023-06-09T10:54:00Z"/>
        </w:rPr>
      </w:pPr>
      <w:ins w:id="5752" w:author="2623" w:date="2023-06-09T10:54:00Z">
        <w:r w:rsidRPr="009B053A">
          <w:t>The normative reference for this measurement is TS 38.101-3 [4] clause 6.5B.3.4.</w:t>
        </w:r>
      </w:ins>
    </w:p>
    <w:p w14:paraId="22590A53" w14:textId="77777777" w:rsidR="001C3E84" w:rsidRPr="009B053A" w:rsidRDefault="001C3E84" w:rsidP="001C3E84">
      <w:pPr>
        <w:pStyle w:val="H6"/>
        <w:rPr>
          <w:ins w:id="5753" w:author="2623" w:date="2023-06-09T10:54:00Z"/>
        </w:rPr>
      </w:pPr>
      <w:ins w:id="5754" w:author="2623" w:date="2023-06-09T10:54:00Z">
        <w:r w:rsidRPr="009B053A">
          <w:lastRenderedPageBreak/>
          <w:t>6.5B.3.4.1D.4</w:t>
        </w:r>
        <w:r w:rsidRPr="009B053A">
          <w:tab/>
          <w:t>Test Description</w:t>
        </w:r>
      </w:ins>
    </w:p>
    <w:p w14:paraId="4CEDDD74" w14:textId="77777777" w:rsidR="001C3E84" w:rsidRPr="009B053A" w:rsidRDefault="001C3E84" w:rsidP="001C3E84">
      <w:pPr>
        <w:rPr>
          <w:ins w:id="5755" w:author="2623" w:date="2023-06-09T10:54:00Z"/>
        </w:rPr>
      </w:pPr>
      <w:ins w:id="5756" w:author="2623" w:date="2023-06-09T10:54:00Z">
        <w:r w:rsidRPr="009B053A">
          <w:t>Same test description as in clause 6.5D.3.</w:t>
        </w:r>
        <w:r>
          <w:t>2</w:t>
        </w:r>
        <w:r w:rsidRPr="009B053A">
          <w:t xml:space="preserve"> in TS 38.521-2 [9] for the NR carrier with the following exceptions: </w:t>
        </w:r>
      </w:ins>
    </w:p>
    <w:p w14:paraId="5C559A08" w14:textId="77777777" w:rsidR="001C3E84" w:rsidRPr="009B053A" w:rsidRDefault="001C3E84" w:rsidP="001C3E84">
      <w:pPr>
        <w:rPr>
          <w:ins w:id="5757" w:author="2623" w:date="2023-06-09T10:54:00Z"/>
        </w:rPr>
      </w:pPr>
      <w:ins w:id="5758" w:author="2623" w:date="2023-06-09T10:54:00Z">
        <w:r w:rsidRPr="009B053A">
          <w:t>The initial test configurations for E-UTRA consist of test frequency based on E-UTRA operating band and test channel bandwidth as specified in Table 4.7-1.</w:t>
        </w:r>
      </w:ins>
    </w:p>
    <w:p w14:paraId="5B031E83" w14:textId="77777777" w:rsidR="001C3E84" w:rsidRPr="009B053A" w:rsidRDefault="001C3E84" w:rsidP="001C3E84">
      <w:pPr>
        <w:rPr>
          <w:ins w:id="5759" w:author="2623" w:date="2023-06-09T10:54:00Z"/>
        </w:rPr>
      </w:pPr>
      <w:ins w:id="5760" w:author="2623" w:date="2023-06-09T10:54:00Z">
        <w:r w:rsidRPr="009B053A">
          <w:t>For Initial conditions as in clause 6.5D.3.</w:t>
        </w:r>
        <w:r>
          <w:t>2</w:t>
        </w:r>
        <w:r w:rsidRPr="009B053A">
          <w:t xml:space="preserve"> in TS 38.521-2 [9], the following steps will be added to configure E-UTRA component:</w:t>
        </w:r>
      </w:ins>
    </w:p>
    <w:p w14:paraId="21B6803A" w14:textId="77777777" w:rsidR="001C3E84" w:rsidRPr="009B053A" w:rsidRDefault="001C3E84" w:rsidP="001C3E84">
      <w:pPr>
        <w:pStyle w:val="B10"/>
        <w:rPr>
          <w:ins w:id="5761" w:author="2623" w:date="2023-06-09T10:54:00Z"/>
        </w:rPr>
      </w:pPr>
      <w:ins w:id="5762" w:author="2623" w:date="2023-06-09T10:54:00Z">
        <w:r w:rsidRPr="009B053A">
          <w:t>2.1.</w:t>
        </w:r>
        <w:r w:rsidRPr="009B053A">
          <w:tab/>
          <w:t>The parameter settings for the cell are set up according to TS 36.508 [11] subclause 4.4.3.</w:t>
        </w:r>
      </w:ins>
    </w:p>
    <w:p w14:paraId="7161F57A" w14:textId="77777777" w:rsidR="001C3E84" w:rsidRPr="009B053A" w:rsidRDefault="001C3E84" w:rsidP="001C3E84">
      <w:pPr>
        <w:pStyle w:val="B10"/>
        <w:rPr>
          <w:ins w:id="5763" w:author="2623" w:date="2023-06-09T10:54:00Z"/>
        </w:rPr>
      </w:pPr>
      <w:ins w:id="5764" w:author="2623" w:date="2023-06-09T10:54:00Z">
        <w:r w:rsidRPr="009B053A">
          <w:t>3.1.</w:t>
        </w:r>
        <w:r w:rsidRPr="009B053A">
          <w:tab/>
          <w:t>The E-UTRA downlink signal level, uplink signal level are set according to Table 4.7-1 and propagation conditions are set according to Annex B.0 of TS 36.521-1 [10].</w:t>
        </w:r>
      </w:ins>
    </w:p>
    <w:p w14:paraId="5613434D" w14:textId="77777777" w:rsidR="001C3E84" w:rsidRPr="009B053A" w:rsidRDefault="001C3E84" w:rsidP="001C3E84">
      <w:pPr>
        <w:rPr>
          <w:ins w:id="5765" w:author="2623" w:date="2023-06-09T10:54:00Z"/>
        </w:rPr>
      </w:pPr>
      <w:ins w:id="5766" w:author="2623" w:date="2023-06-09T10:54:00Z">
        <w:r w:rsidRPr="009B053A">
          <w:t>Step 6 of Initial conditions as in clause 6.5D.3.</w:t>
        </w:r>
        <w:r>
          <w:t>2</w:t>
        </w:r>
        <w:r w:rsidRPr="009B053A">
          <w:t xml:space="preserve"> in TS 38.521-2 [9] is replaced by:</w:t>
        </w:r>
      </w:ins>
    </w:p>
    <w:p w14:paraId="3C09D616" w14:textId="77777777" w:rsidR="001C3E84" w:rsidRPr="009B053A" w:rsidRDefault="001C3E84" w:rsidP="001C3E84">
      <w:pPr>
        <w:pStyle w:val="B10"/>
        <w:rPr>
          <w:ins w:id="5767" w:author="2623" w:date="2023-06-09T10:54:00Z"/>
        </w:rPr>
      </w:pPr>
      <w:ins w:id="5768" w:author="2623" w:date="2023-06-09T10:54:00Z">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ins>
    </w:p>
    <w:p w14:paraId="6066E028" w14:textId="77777777" w:rsidR="001C3E84" w:rsidRPr="009B053A" w:rsidRDefault="001C3E84" w:rsidP="001C3E84">
      <w:pPr>
        <w:pStyle w:val="B10"/>
        <w:rPr>
          <w:ins w:id="5769" w:author="2623" w:date="2023-06-09T10:54:00Z"/>
        </w:rPr>
      </w:pPr>
      <w:ins w:id="5770" w:author="2623" w:date="2023-06-09T10:54:00Z">
        <w:r w:rsidRPr="009B053A">
          <w:t>7.</w:t>
        </w:r>
        <w:r w:rsidRPr="009B053A">
          <w:tab/>
          <w:t>On the E-UTRA carrier, disable periodic and aperiodic CQI reports, disable SRS, set TimeAlignmentTimerDedicated IE to infinity and disable downlink and uplink scheduling, all as per Table 4.7-1 under clause 4.7.</w:t>
        </w:r>
      </w:ins>
    </w:p>
    <w:p w14:paraId="65B25A63" w14:textId="77777777" w:rsidR="001C3E84" w:rsidRPr="009B053A" w:rsidRDefault="001C3E84" w:rsidP="001C3E84">
      <w:pPr>
        <w:pStyle w:val="H6"/>
        <w:rPr>
          <w:ins w:id="5771" w:author="2623" w:date="2023-06-09T10:54:00Z"/>
        </w:rPr>
      </w:pPr>
      <w:ins w:id="5772" w:author="2623" w:date="2023-06-09T10:54:00Z">
        <w:r w:rsidRPr="009B053A">
          <w:t>6.5B.3.4.1D.5</w:t>
        </w:r>
        <w:r w:rsidRPr="009B053A">
          <w:tab/>
          <w:t>Test Requirement</w:t>
        </w:r>
      </w:ins>
    </w:p>
    <w:p w14:paraId="06426B79" w14:textId="77777777" w:rsidR="001C3E84" w:rsidRPr="009B053A" w:rsidRDefault="001C3E84" w:rsidP="001C3E84">
      <w:pPr>
        <w:rPr>
          <w:ins w:id="5773" w:author="2623" w:date="2023-06-09T10:54:00Z"/>
        </w:rPr>
      </w:pPr>
      <w:ins w:id="5774" w:author="2623" w:date="2023-06-09T10:54:00Z">
        <w:r w:rsidRPr="009B053A">
          <w:t>Same test requirement as specified in clause 6.5D.3.</w:t>
        </w:r>
        <w:r>
          <w:t>2</w:t>
        </w:r>
        <w:r w:rsidRPr="009B053A">
          <w:t xml:space="preserve">.5 of TS 38.521-2 [9] for the NR carrier(s). </w:t>
        </w:r>
      </w:ins>
    </w:p>
    <w:p w14:paraId="0314D1EB" w14:textId="2C2770BB" w:rsidR="00AB2B30" w:rsidRPr="009B053A" w:rsidRDefault="006A7121">
      <w:pPr>
        <w:pStyle w:val="Heading4"/>
      </w:pPr>
      <w:r w:rsidRPr="009B053A">
        <w:t>6.5B.3.5</w:t>
      </w:r>
      <w:r w:rsidRPr="009B053A">
        <w:tab/>
        <w:t>Spurious emissions for Inter-band including FR1 and FR2</w:t>
      </w:r>
      <w:bookmarkEnd w:id="5712"/>
      <w:bookmarkEnd w:id="5713"/>
      <w:bookmarkEnd w:id="5714"/>
      <w:bookmarkEnd w:id="5715"/>
      <w:bookmarkEnd w:id="5716"/>
      <w:bookmarkEnd w:id="5717"/>
      <w:bookmarkEnd w:id="5718"/>
      <w:bookmarkEnd w:id="5719"/>
      <w:bookmarkEnd w:id="5720"/>
      <w:bookmarkEnd w:id="5721"/>
      <w:bookmarkEnd w:id="5722"/>
      <w:bookmarkEnd w:id="5723"/>
      <w:bookmarkEnd w:id="5724"/>
      <w:bookmarkEnd w:id="5725"/>
      <w:bookmarkEnd w:id="5726"/>
      <w:bookmarkEnd w:id="5731"/>
    </w:p>
    <w:p w14:paraId="50C5C4BD" w14:textId="77777777" w:rsidR="00AB2B30" w:rsidRPr="009B053A" w:rsidRDefault="006A7121">
      <w:pPr>
        <w:pStyle w:val="Heading5"/>
      </w:pPr>
      <w:bookmarkStart w:id="5775" w:name="_Toc27475828"/>
      <w:bookmarkStart w:id="5776" w:name="_Toc29495351"/>
      <w:bookmarkStart w:id="5777" w:name="_Toc36116396"/>
      <w:bookmarkStart w:id="5778" w:name="_Toc36118445"/>
      <w:bookmarkStart w:id="5779" w:name="_Toc36560560"/>
      <w:bookmarkStart w:id="5780" w:name="_Toc43977077"/>
      <w:bookmarkStart w:id="5781" w:name="_Toc52213654"/>
      <w:bookmarkStart w:id="5782" w:name="_Toc60743119"/>
      <w:bookmarkStart w:id="5783" w:name="_Toc68206307"/>
      <w:bookmarkStart w:id="5784" w:name="_Toc75972108"/>
      <w:bookmarkStart w:id="5785" w:name="_Toc85051545"/>
      <w:bookmarkStart w:id="5786" w:name="_Toc90493566"/>
      <w:bookmarkStart w:id="5787" w:name="_Toc90494206"/>
      <w:bookmarkStart w:id="5788" w:name="_Toc100094247"/>
      <w:bookmarkStart w:id="5789" w:name="_Toc106872930"/>
      <w:bookmarkStart w:id="5790" w:name="_Toc133249994"/>
      <w:r w:rsidRPr="009B053A">
        <w:t>6.5B.3.5.1</w:t>
      </w:r>
      <w:r w:rsidRPr="009B053A">
        <w:tab/>
        <w:t>General Spurious Emissions for Inter-band including FR1 and FR2</w:t>
      </w:r>
      <w:bookmarkEnd w:id="5775"/>
      <w:bookmarkEnd w:id="5776"/>
      <w:bookmarkEnd w:id="5777"/>
      <w:bookmarkEnd w:id="5778"/>
      <w:bookmarkEnd w:id="5779"/>
      <w:bookmarkEnd w:id="5780"/>
      <w:bookmarkEnd w:id="5781"/>
      <w:bookmarkEnd w:id="5782"/>
      <w:bookmarkEnd w:id="5783"/>
      <w:bookmarkEnd w:id="5784"/>
      <w:bookmarkEnd w:id="5785"/>
      <w:bookmarkEnd w:id="5786"/>
      <w:bookmarkEnd w:id="5787"/>
      <w:bookmarkEnd w:id="5788"/>
      <w:bookmarkEnd w:id="5789"/>
      <w:bookmarkEnd w:id="5790"/>
    </w:p>
    <w:p w14:paraId="4E19727C" w14:textId="77777777" w:rsidR="00AB2B30" w:rsidRPr="009B053A" w:rsidRDefault="006A7121">
      <w:pPr>
        <w:pStyle w:val="H6"/>
      </w:pPr>
      <w:r w:rsidRPr="009B053A">
        <w:t>6.5B.3.5.1.1</w:t>
      </w:r>
      <w:r w:rsidRPr="009B053A">
        <w:tab/>
        <w:t>Test purpose</w:t>
      </w:r>
    </w:p>
    <w:p w14:paraId="4149D823" w14:textId="77777777" w:rsidR="00AB2B30" w:rsidRPr="009B053A" w:rsidRDefault="006A7121">
      <w:r w:rsidRPr="009B053A">
        <w:t>Same test purpose as in clause 6.5.3 in TS 38.521-1 [8] for NR FR1 carrier(s) and clause 6.5.3 in TS 38.521-2 [9] for NR FR2 carrier(s).</w:t>
      </w:r>
    </w:p>
    <w:p w14:paraId="48F58F6E" w14:textId="77777777" w:rsidR="00AB2B30" w:rsidRPr="009B053A" w:rsidRDefault="006A7121">
      <w:pPr>
        <w:pStyle w:val="H6"/>
      </w:pPr>
      <w:r w:rsidRPr="009B053A">
        <w:t>6.5B.3.5.1.2</w:t>
      </w:r>
      <w:r w:rsidRPr="009B053A">
        <w:tab/>
        <w:t>Test applicability</w:t>
      </w:r>
    </w:p>
    <w:p w14:paraId="0F8C4B33"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142DAE02" w14:textId="37553F91" w:rsidR="00AB2B30" w:rsidRPr="009B053A" w:rsidRDefault="006A7121">
      <w:r w:rsidRPr="009B053A">
        <w:t xml:space="preserve">No test case details are specified. The </w:t>
      </w:r>
      <w:r w:rsidR="008A5B6C" w:rsidRPr="009B053A">
        <w:t xml:space="preserve">EN-DC </w:t>
      </w:r>
      <w:r w:rsidRPr="009B053A">
        <w:t>requirements for spurious emissions apply and are tested as part of the EN-DC within FR1 and EN-DC including FR2 test cases in clause 6.5B.3.</w:t>
      </w:r>
    </w:p>
    <w:p w14:paraId="37794B55" w14:textId="77777777" w:rsidR="00AB2B30" w:rsidRPr="009B053A" w:rsidRDefault="006A7121">
      <w:pPr>
        <w:pStyle w:val="Heading5"/>
      </w:pPr>
      <w:bookmarkStart w:id="5791" w:name="_Toc27475829"/>
      <w:bookmarkStart w:id="5792" w:name="_Toc29495352"/>
      <w:bookmarkStart w:id="5793" w:name="_Toc36116397"/>
      <w:bookmarkStart w:id="5794" w:name="_Toc36118446"/>
      <w:bookmarkStart w:id="5795" w:name="_Toc36560561"/>
      <w:bookmarkStart w:id="5796" w:name="_Toc43977078"/>
      <w:bookmarkStart w:id="5797" w:name="_Toc52213655"/>
      <w:bookmarkStart w:id="5798" w:name="_Toc60743120"/>
      <w:bookmarkStart w:id="5799" w:name="_Toc68206308"/>
      <w:bookmarkStart w:id="5800" w:name="_Toc75972109"/>
      <w:bookmarkStart w:id="5801" w:name="_Toc85051546"/>
      <w:bookmarkStart w:id="5802" w:name="_Toc90493567"/>
      <w:bookmarkStart w:id="5803" w:name="_Toc90494207"/>
      <w:bookmarkStart w:id="5804" w:name="_Toc100094248"/>
      <w:bookmarkStart w:id="5805" w:name="_Toc106872931"/>
      <w:bookmarkStart w:id="5806" w:name="_Toc133249995"/>
      <w:r w:rsidRPr="009B053A">
        <w:t>6.5B.3.5.2</w:t>
      </w:r>
      <w:r w:rsidRPr="009B053A">
        <w:tab/>
        <w:t>Spurious emission band UE co-existence for Inter-band including FR1 and FR2</w:t>
      </w:r>
      <w:bookmarkEnd w:id="5791"/>
      <w:bookmarkEnd w:id="5792"/>
      <w:bookmarkEnd w:id="5793"/>
      <w:bookmarkEnd w:id="5794"/>
      <w:bookmarkEnd w:id="5795"/>
      <w:bookmarkEnd w:id="5796"/>
      <w:bookmarkEnd w:id="5797"/>
      <w:bookmarkEnd w:id="5798"/>
      <w:bookmarkEnd w:id="5799"/>
      <w:bookmarkEnd w:id="5800"/>
      <w:bookmarkEnd w:id="5801"/>
      <w:bookmarkEnd w:id="5802"/>
      <w:bookmarkEnd w:id="5803"/>
      <w:bookmarkEnd w:id="5804"/>
      <w:bookmarkEnd w:id="5805"/>
      <w:bookmarkEnd w:id="5806"/>
    </w:p>
    <w:p w14:paraId="434BD618" w14:textId="77777777" w:rsidR="00AB2B30" w:rsidRPr="009B053A" w:rsidRDefault="006A7121">
      <w:pPr>
        <w:pStyle w:val="H6"/>
      </w:pPr>
      <w:r w:rsidRPr="009B053A">
        <w:t>6.5B.3.5.2.1</w:t>
      </w:r>
      <w:r w:rsidRPr="009B053A">
        <w:tab/>
        <w:t>Test purpose</w:t>
      </w:r>
    </w:p>
    <w:p w14:paraId="4F6124DE" w14:textId="77777777" w:rsidR="00AB2B30" w:rsidRPr="009B053A" w:rsidRDefault="006A7121">
      <w:r w:rsidRPr="009B053A">
        <w:t>Same test purpose as in clause 6.5.3 in TS 38.521-1 [8] for NR FR1 carrier(s) and clause 6.5.3 in TS 38.521-2 [9] for NR FR2 carrier(s).</w:t>
      </w:r>
    </w:p>
    <w:p w14:paraId="5CD043CB" w14:textId="77777777" w:rsidR="00AB2B30" w:rsidRPr="009B053A" w:rsidRDefault="006A7121">
      <w:pPr>
        <w:pStyle w:val="H6"/>
      </w:pPr>
      <w:r w:rsidRPr="009B053A">
        <w:t>6.5B.3.5.2.2</w:t>
      </w:r>
      <w:r w:rsidRPr="009B053A">
        <w:tab/>
        <w:t>Test applicability</w:t>
      </w:r>
    </w:p>
    <w:p w14:paraId="3CC5B935"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085F06C4" w14:textId="7C75A4F9" w:rsidR="00AB2B30" w:rsidRPr="009B053A" w:rsidRDefault="006A7121">
      <w:r w:rsidRPr="009B053A">
        <w:t xml:space="preserve">No test case details are specified. The </w:t>
      </w:r>
      <w:r w:rsidR="008A5B6C" w:rsidRPr="009B053A">
        <w:t xml:space="preserve">EN-DC </w:t>
      </w:r>
      <w:r w:rsidRPr="009B053A">
        <w:t>requirements for spurious emissions apply and are tested as part of the EN-DC within FR1 and EN-DC including FR2 test cases in clause 6.5B.3.</w:t>
      </w:r>
    </w:p>
    <w:p w14:paraId="40933EE2" w14:textId="77777777" w:rsidR="00AB2B30" w:rsidRPr="009B053A" w:rsidRDefault="006A7121" w:rsidP="009341BE">
      <w:pPr>
        <w:pStyle w:val="Heading3"/>
      </w:pPr>
      <w:bookmarkStart w:id="5807" w:name="_Toc27475830"/>
      <w:bookmarkStart w:id="5808" w:name="_Toc29495353"/>
      <w:bookmarkStart w:id="5809" w:name="_Toc36116398"/>
      <w:bookmarkStart w:id="5810" w:name="_Toc36118447"/>
      <w:bookmarkStart w:id="5811" w:name="_Toc36560562"/>
      <w:bookmarkStart w:id="5812" w:name="_Toc43977079"/>
      <w:bookmarkStart w:id="5813" w:name="_Toc52213656"/>
      <w:bookmarkStart w:id="5814" w:name="_Toc60743121"/>
      <w:bookmarkStart w:id="5815" w:name="_Toc68206309"/>
      <w:bookmarkStart w:id="5816" w:name="_Toc75972110"/>
      <w:bookmarkStart w:id="5817" w:name="_Toc85051547"/>
      <w:bookmarkStart w:id="5818" w:name="_Toc90493568"/>
      <w:bookmarkStart w:id="5819" w:name="_Toc90494208"/>
      <w:bookmarkStart w:id="5820" w:name="_Toc100094249"/>
      <w:bookmarkStart w:id="5821" w:name="_Toc106872932"/>
      <w:bookmarkStart w:id="5822" w:name="_Toc133249996"/>
      <w:r w:rsidRPr="009B053A">
        <w:lastRenderedPageBreak/>
        <w:t>6.5B.4</w:t>
      </w:r>
      <w:r w:rsidRPr="009B053A">
        <w:tab/>
      </w:r>
      <w:bookmarkStart w:id="5823" w:name="_Hlk528705051"/>
      <w:r w:rsidRPr="009B053A">
        <w:t>Additional Spurious Emissions for EN-DC</w:t>
      </w:r>
      <w:bookmarkEnd w:id="5807"/>
      <w:bookmarkEnd w:id="5808"/>
      <w:bookmarkEnd w:id="5809"/>
      <w:bookmarkEnd w:id="5810"/>
      <w:bookmarkEnd w:id="5811"/>
      <w:bookmarkEnd w:id="5812"/>
      <w:bookmarkEnd w:id="5813"/>
      <w:bookmarkEnd w:id="5814"/>
      <w:bookmarkEnd w:id="5815"/>
      <w:bookmarkEnd w:id="5816"/>
      <w:bookmarkEnd w:id="5817"/>
      <w:bookmarkEnd w:id="5818"/>
      <w:bookmarkEnd w:id="5819"/>
      <w:bookmarkEnd w:id="5820"/>
      <w:bookmarkEnd w:id="5821"/>
      <w:bookmarkEnd w:id="5822"/>
      <w:bookmarkEnd w:id="5823"/>
    </w:p>
    <w:p w14:paraId="6BE027FC" w14:textId="77777777" w:rsidR="00AB2B30" w:rsidRPr="009B053A" w:rsidRDefault="006A7121" w:rsidP="009341BE">
      <w:pPr>
        <w:pStyle w:val="Heading4"/>
      </w:pPr>
      <w:bookmarkStart w:id="5824" w:name="_Toc27475831"/>
      <w:bookmarkStart w:id="5825" w:name="_Toc29495354"/>
      <w:bookmarkStart w:id="5826" w:name="_Toc36116399"/>
      <w:bookmarkStart w:id="5827" w:name="_Toc36118448"/>
      <w:bookmarkStart w:id="5828" w:name="_Toc36560563"/>
      <w:bookmarkStart w:id="5829" w:name="_Toc43977080"/>
      <w:bookmarkStart w:id="5830" w:name="_Toc52213657"/>
      <w:bookmarkStart w:id="5831" w:name="_Toc60743122"/>
      <w:bookmarkStart w:id="5832" w:name="_Toc68206310"/>
      <w:bookmarkStart w:id="5833" w:name="_Toc75972111"/>
      <w:bookmarkStart w:id="5834" w:name="_Toc85051548"/>
      <w:bookmarkStart w:id="5835" w:name="_Toc90493569"/>
      <w:bookmarkStart w:id="5836" w:name="_Toc90494209"/>
      <w:bookmarkStart w:id="5837" w:name="_Toc100094250"/>
      <w:bookmarkStart w:id="5838" w:name="_Toc106872933"/>
      <w:bookmarkStart w:id="5839" w:name="_Toc133249997"/>
      <w:r w:rsidRPr="009B053A">
        <w:t>6.5B.4.1</w:t>
      </w:r>
      <w:r w:rsidRPr="009B053A">
        <w:tab/>
        <w:t>Additional Spurious Emissions for Intra-band contiguous EN-DC</w:t>
      </w:r>
      <w:bookmarkEnd w:id="5824"/>
      <w:bookmarkEnd w:id="5825"/>
      <w:bookmarkEnd w:id="5826"/>
      <w:bookmarkEnd w:id="5827"/>
      <w:bookmarkEnd w:id="5828"/>
      <w:bookmarkEnd w:id="5829"/>
      <w:bookmarkEnd w:id="5830"/>
      <w:bookmarkEnd w:id="5831"/>
      <w:bookmarkEnd w:id="5832"/>
      <w:bookmarkEnd w:id="5833"/>
      <w:bookmarkEnd w:id="5834"/>
      <w:bookmarkEnd w:id="5835"/>
      <w:bookmarkEnd w:id="5836"/>
      <w:bookmarkEnd w:id="5837"/>
      <w:bookmarkEnd w:id="5838"/>
      <w:bookmarkEnd w:id="5839"/>
    </w:p>
    <w:p w14:paraId="116ADE1E" w14:textId="77777777" w:rsidR="00AB2B30" w:rsidRPr="009B053A" w:rsidRDefault="006A7121">
      <w:pPr>
        <w:pStyle w:val="H6"/>
      </w:pPr>
      <w:bookmarkStart w:id="5840" w:name="_Toc27475832"/>
      <w:r w:rsidRPr="009B053A">
        <w:t>6.5B.4.1.1</w:t>
      </w:r>
      <w:r w:rsidRPr="009B053A">
        <w:tab/>
        <w:t>Test purpose</w:t>
      </w:r>
      <w:bookmarkEnd w:id="5840"/>
    </w:p>
    <w:p w14:paraId="4BD7EA35" w14:textId="77777777" w:rsidR="00AB2B30" w:rsidRPr="009B053A" w:rsidRDefault="006A7121">
      <w:r w:rsidRPr="009B053A">
        <w:t>To verify that UE transmitter does not cause unacceptable interference to other channels or other systems in terms of transmitter spurious emissions under the deployment scenarios where additional requirements are specified.</w:t>
      </w:r>
    </w:p>
    <w:p w14:paraId="3540CDC5" w14:textId="77777777" w:rsidR="00AB2B30" w:rsidRPr="009B053A" w:rsidRDefault="006A7121">
      <w:pPr>
        <w:pStyle w:val="H6"/>
      </w:pPr>
      <w:bookmarkStart w:id="5841" w:name="_Toc27475833"/>
      <w:r w:rsidRPr="009B053A">
        <w:t>6.5B.4.1.2</w:t>
      </w:r>
      <w:r w:rsidRPr="009B053A">
        <w:tab/>
        <w:t>Test applicability</w:t>
      </w:r>
      <w:bookmarkEnd w:id="5841"/>
    </w:p>
    <w:p w14:paraId="1222C23B" w14:textId="77777777" w:rsidR="00AB2B30" w:rsidRPr="009B053A" w:rsidRDefault="006A7121">
      <w:r w:rsidRPr="009B053A">
        <w:t>This test case applies to all types of E-UTRA UE release 15 and forward supporting intra-band contiguous EN-DC.</w:t>
      </w:r>
    </w:p>
    <w:p w14:paraId="5A8205BB" w14:textId="77777777" w:rsidR="00AB2B30" w:rsidRPr="009B053A" w:rsidRDefault="006A7121">
      <w:pPr>
        <w:pStyle w:val="H6"/>
      </w:pPr>
      <w:bookmarkStart w:id="5842" w:name="_Toc27475834"/>
      <w:r w:rsidRPr="009B053A">
        <w:t>6.5B.4.1.3</w:t>
      </w:r>
      <w:r w:rsidRPr="009B053A">
        <w:tab/>
        <w:t>Minimum conformance requirements</w:t>
      </w:r>
      <w:bookmarkEnd w:id="5842"/>
    </w:p>
    <w:p w14:paraId="4922CEE5" w14:textId="77777777" w:rsidR="00AB2B30" w:rsidRPr="009B053A" w:rsidRDefault="006A7121">
      <w:r w:rsidRPr="009B053A">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767F99D" w14:textId="77777777" w:rsidR="00AB2B30" w:rsidRPr="009B053A" w:rsidRDefault="006A7121">
      <w:pPr>
        <w:pStyle w:val="NO"/>
      </w:pPr>
      <w:r w:rsidRPr="009B053A">
        <w:t>NOTE:</w:t>
      </w:r>
      <w:r w:rsidRPr="009B053A">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4ADFCE62" w14:textId="77777777" w:rsidR="00AB2B30" w:rsidRPr="009B053A" w:rsidRDefault="006A7121">
      <w:pPr>
        <w:pStyle w:val="H6"/>
      </w:pPr>
      <w:r w:rsidRPr="009B053A">
        <w:t>6.5B.4.1.3.1</w:t>
      </w:r>
      <w:r w:rsidRPr="009B053A">
        <w:tab/>
        <w:t>Minimum requirement (network signalled value "NS_04")</w:t>
      </w:r>
    </w:p>
    <w:p w14:paraId="06FD50FC" w14:textId="723B1E73" w:rsidR="00AB2B30" w:rsidRPr="009B053A" w:rsidRDefault="006A7121">
      <w:r w:rsidRPr="009B053A">
        <w:t>When "NS 04" is indicated in the cell, the power of any UE emission shall not exceed the levels specified in Table 6.5B.4.1.3.1-1. This requirement</w:t>
      </w:r>
      <w:r w:rsidRPr="009B053A">
        <w:rPr>
          <w:rFonts w:cs="v5.0.0"/>
          <w:snapToGrid w:val="0"/>
        </w:rPr>
        <w:t xml:space="preserve"> also applies for the frequency ranges that are less than </w:t>
      </w:r>
      <w:r w:rsidRPr="009B053A">
        <w:t>F</w:t>
      </w:r>
      <w:r w:rsidRPr="009B053A">
        <w:rPr>
          <w:vertAlign w:val="subscript"/>
        </w:rPr>
        <w:t>OOB</w:t>
      </w:r>
      <w:r w:rsidRPr="009B053A">
        <w:t xml:space="preserve"> (MHz) in </w:t>
      </w:r>
      <w:r w:rsidR="0069391A" w:rsidRPr="009B053A">
        <w:t xml:space="preserve">Table 6.5.3.1.3-1 </w:t>
      </w:r>
      <w:r w:rsidRPr="009B053A">
        <w:t>of TS 38.521-1 [8] from the edge of the channel bandwidth.</w:t>
      </w:r>
    </w:p>
    <w:p w14:paraId="3F187CAF" w14:textId="77777777" w:rsidR="00AB2B30" w:rsidRPr="009B053A" w:rsidRDefault="006A7121">
      <w:pPr>
        <w:pStyle w:val="TH"/>
      </w:pPr>
      <w:r w:rsidRPr="009B053A">
        <w:t>Table 6.5B.4.1.3.1-1: Additional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0"/>
        <w:gridCol w:w="2967"/>
        <w:gridCol w:w="3627"/>
      </w:tblGrid>
      <w:tr w:rsidR="00AB2B30" w:rsidRPr="009B053A" w14:paraId="0F2D4C79" w14:textId="77777777">
        <w:trPr>
          <w:cantSplit/>
          <w:trHeight w:val="795"/>
          <w:jc w:val="center"/>
        </w:trPr>
        <w:tc>
          <w:tcPr>
            <w:tcW w:w="1720" w:type="dxa"/>
            <w:tcBorders>
              <w:top w:val="single" w:sz="4" w:space="0" w:color="auto"/>
              <w:left w:val="single" w:sz="4" w:space="0" w:color="auto"/>
              <w:bottom w:val="single" w:sz="4" w:space="0" w:color="auto"/>
              <w:right w:val="single" w:sz="4" w:space="0" w:color="auto"/>
            </w:tcBorders>
            <w:hideMark/>
          </w:tcPr>
          <w:p w14:paraId="297414B3" w14:textId="77777777" w:rsidR="00AB2B30" w:rsidRPr="009B053A" w:rsidRDefault="006A7121">
            <w:pPr>
              <w:pStyle w:val="TAH"/>
            </w:pPr>
            <w:r w:rsidRPr="009B053A">
              <w:t>Frequency band</w:t>
            </w:r>
          </w:p>
          <w:p w14:paraId="654AE9AC" w14:textId="77777777" w:rsidR="00AB2B30" w:rsidRPr="009B053A" w:rsidRDefault="006A7121">
            <w:pPr>
              <w:pStyle w:val="TAH"/>
            </w:pPr>
            <w:r w:rsidRPr="009B053A">
              <w:t>(MHz)</w:t>
            </w:r>
          </w:p>
        </w:tc>
        <w:tc>
          <w:tcPr>
            <w:tcW w:w="2967" w:type="dxa"/>
            <w:tcBorders>
              <w:top w:val="single" w:sz="4" w:space="0" w:color="auto"/>
              <w:left w:val="single" w:sz="4" w:space="0" w:color="auto"/>
              <w:right w:val="single" w:sz="4" w:space="0" w:color="auto"/>
            </w:tcBorders>
            <w:hideMark/>
          </w:tcPr>
          <w:p w14:paraId="05F352BD" w14:textId="77777777" w:rsidR="00AB2B30" w:rsidRPr="009B053A" w:rsidRDefault="006A7121">
            <w:pPr>
              <w:pStyle w:val="TAH"/>
            </w:pPr>
            <w:r w:rsidRPr="009B053A">
              <w:t>Channel bandwidth / Spectrum emission limit (dBm)</w:t>
            </w:r>
          </w:p>
        </w:tc>
        <w:tc>
          <w:tcPr>
            <w:tcW w:w="3627" w:type="dxa"/>
            <w:tcBorders>
              <w:top w:val="single" w:sz="4" w:space="0" w:color="auto"/>
              <w:left w:val="single" w:sz="4" w:space="0" w:color="auto"/>
              <w:bottom w:val="single" w:sz="4" w:space="0" w:color="auto"/>
              <w:right w:val="single" w:sz="4" w:space="0" w:color="auto"/>
            </w:tcBorders>
            <w:hideMark/>
          </w:tcPr>
          <w:p w14:paraId="62B9DBAC" w14:textId="77777777" w:rsidR="00AB2B30" w:rsidRPr="009B053A" w:rsidRDefault="006A7121">
            <w:pPr>
              <w:pStyle w:val="TAH"/>
            </w:pPr>
            <w:r w:rsidRPr="009B053A">
              <w:t xml:space="preserve">Measurement bandwidth </w:t>
            </w:r>
          </w:p>
        </w:tc>
      </w:tr>
      <w:tr w:rsidR="00AB2B30" w:rsidRPr="009B053A" w14:paraId="59BF6373" w14:textId="77777777">
        <w:trPr>
          <w:jc w:val="center"/>
        </w:trPr>
        <w:tc>
          <w:tcPr>
            <w:tcW w:w="1720" w:type="dxa"/>
            <w:tcBorders>
              <w:top w:val="single" w:sz="4" w:space="0" w:color="auto"/>
              <w:left w:val="single" w:sz="4" w:space="0" w:color="auto"/>
              <w:right w:val="single" w:sz="4" w:space="0" w:color="auto"/>
            </w:tcBorders>
            <w:hideMark/>
          </w:tcPr>
          <w:p w14:paraId="57DB8284" w14:textId="77777777" w:rsidR="00AB2B30" w:rsidRPr="009B053A" w:rsidRDefault="006A7121">
            <w:pPr>
              <w:pStyle w:val="TAC"/>
            </w:pPr>
            <w:r w:rsidRPr="009B053A">
              <w:t>2495 ≤ f &lt; 2496</w:t>
            </w:r>
          </w:p>
        </w:tc>
        <w:tc>
          <w:tcPr>
            <w:tcW w:w="2967" w:type="dxa"/>
            <w:tcBorders>
              <w:top w:val="single" w:sz="4" w:space="0" w:color="auto"/>
              <w:left w:val="single" w:sz="4" w:space="0" w:color="auto"/>
              <w:bottom w:val="single" w:sz="4" w:space="0" w:color="auto"/>
              <w:right w:val="single" w:sz="4" w:space="0" w:color="auto"/>
            </w:tcBorders>
            <w:hideMark/>
          </w:tcPr>
          <w:p w14:paraId="1B2AE383" w14:textId="77777777" w:rsidR="00AB2B30" w:rsidRPr="009B053A" w:rsidRDefault="006A7121">
            <w:pPr>
              <w:pStyle w:val="TAC"/>
            </w:pPr>
            <w:r w:rsidRPr="009B053A">
              <w:t>-13</w:t>
            </w:r>
          </w:p>
        </w:tc>
        <w:tc>
          <w:tcPr>
            <w:tcW w:w="3627" w:type="dxa"/>
            <w:tcBorders>
              <w:top w:val="single" w:sz="4" w:space="0" w:color="auto"/>
              <w:left w:val="single" w:sz="4" w:space="0" w:color="auto"/>
              <w:bottom w:val="single" w:sz="4" w:space="0" w:color="auto"/>
              <w:right w:val="single" w:sz="4" w:space="0" w:color="auto"/>
            </w:tcBorders>
            <w:hideMark/>
          </w:tcPr>
          <w:p w14:paraId="5766DF19" w14:textId="77777777" w:rsidR="00AB2B30" w:rsidRPr="009B053A" w:rsidRDefault="006A7121">
            <w:pPr>
              <w:pStyle w:val="TAC"/>
            </w:pPr>
            <w:r w:rsidRPr="009B053A">
              <w:t>1% of Channel BW for contiguous BW up to 100 MHz,</w:t>
            </w:r>
          </w:p>
          <w:p w14:paraId="20899900" w14:textId="77777777" w:rsidR="00AB2B30" w:rsidRPr="009B053A" w:rsidRDefault="006A7121">
            <w:pPr>
              <w:pStyle w:val="TAC"/>
            </w:pPr>
            <w:r w:rsidRPr="009B053A">
              <w:t>1 MHz for contiguous BW &gt; 100 MHz</w:t>
            </w:r>
          </w:p>
        </w:tc>
      </w:tr>
      <w:tr w:rsidR="00AB2B30" w:rsidRPr="009B053A" w14:paraId="6A166D23"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1E571370" w14:textId="77777777" w:rsidR="00AB2B30" w:rsidRPr="009B053A" w:rsidRDefault="006A7121">
            <w:pPr>
              <w:pStyle w:val="TAC"/>
            </w:pPr>
            <w:r w:rsidRPr="009B053A">
              <w:t>2490.5 ≤ f &lt; 2495</w:t>
            </w:r>
          </w:p>
        </w:tc>
        <w:tc>
          <w:tcPr>
            <w:tcW w:w="2967" w:type="dxa"/>
            <w:tcBorders>
              <w:top w:val="single" w:sz="4" w:space="0" w:color="auto"/>
              <w:left w:val="single" w:sz="4" w:space="0" w:color="auto"/>
              <w:bottom w:val="single" w:sz="4" w:space="0" w:color="auto"/>
              <w:right w:val="single" w:sz="4" w:space="0" w:color="auto"/>
            </w:tcBorders>
            <w:hideMark/>
          </w:tcPr>
          <w:p w14:paraId="0D916F4E" w14:textId="77777777" w:rsidR="00AB2B30" w:rsidRPr="009B053A" w:rsidRDefault="006A7121">
            <w:pPr>
              <w:pStyle w:val="TAC"/>
            </w:pPr>
            <w:r w:rsidRPr="009B053A">
              <w:t>-13</w:t>
            </w:r>
          </w:p>
        </w:tc>
        <w:tc>
          <w:tcPr>
            <w:tcW w:w="3627" w:type="dxa"/>
            <w:tcBorders>
              <w:top w:val="single" w:sz="4" w:space="0" w:color="auto"/>
              <w:left w:val="single" w:sz="4" w:space="0" w:color="auto"/>
              <w:bottom w:val="single" w:sz="4" w:space="0" w:color="auto"/>
              <w:right w:val="single" w:sz="4" w:space="0" w:color="auto"/>
            </w:tcBorders>
            <w:hideMark/>
          </w:tcPr>
          <w:p w14:paraId="1F67BEFB" w14:textId="77777777" w:rsidR="00AB2B30" w:rsidRPr="009B053A" w:rsidRDefault="006A7121">
            <w:pPr>
              <w:pStyle w:val="TAC"/>
            </w:pPr>
            <w:r w:rsidRPr="009B053A">
              <w:t>1 MHz</w:t>
            </w:r>
          </w:p>
        </w:tc>
      </w:tr>
      <w:tr w:rsidR="00AB2B30" w:rsidRPr="009B053A" w14:paraId="7F8E503C" w14:textId="77777777">
        <w:trPr>
          <w:jc w:val="center"/>
        </w:trPr>
        <w:tc>
          <w:tcPr>
            <w:tcW w:w="1720" w:type="dxa"/>
            <w:tcBorders>
              <w:top w:val="single" w:sz="4" w:space="0" w:color="auto"/>
              <w:left w:val="single" w:sz="4" w:space="0" w:color="auto"/>
              <w:bottom w:val="single" w:sz="4" w:space="0" w:color="auto"/>
              <w:right w:val="single" w:sz="4" w:space="0" w:color="auto"/>
            </w:tcBorders>
            <w:hideMark/>
          </w:tcPr>
          <w:p w14:paraId="7965BC44" w14:textId="77777777" w:rsidR="00AB2B30" w:rsidRPr="009B053A" w:rsidRDefault="006A7121">
            <w:pPr>
              <w:pStyle w:val="TAC"/>
            </w:pPr>
            <w:r w:rsidRPr="009B053A">
              <w:t>0 &lt; f &lt; 2490.5</w:t>
            </w:r>
          </w:p>
        </w:tc>
        <w:tc>
          <w:tcPr>
            <w:tcW w:w="2967" w:type="dxa"/>
            <w:tcBorders>
              <w:top w:val="single" w:sz="4" w:space="0" w:color="auto"/>
              <w:left w:val="single" w:sz="4" w:space="0" w:color="auto"/>
              <w:bottom w:val="single" w:sz="4" w:space="0" w:color="auto"/>
              <w:right w:val="single" w:sz="4" w:space="0" w:color="auto"/>
            </w:tcBorders>
            <w:hideMark/>
          </w:tcPr>
          <w:p w14:paraId="4EF473C3" w14:textId="77777777" w:rsidR="00AB2B30" w:rsidRPr="009B053A" w:rsidRDefault="006A7121">
            <w:pPr>
              <w:pStyle w:val="TAC"/>
            </w:pPr>
            <w:r w:rsidRPr="009B053A">
              <w:t>-25</w:t>
            </w:r>
          </w:p>
        </w:tc>
        <w:tc>
          <w:tcPr>
            <w:tcW w:w="3627" w:type="dxa"/>
            <w:tcBorders>
              <w:top w:val="single" w:sz="4" w:space="0" w:color="auto"/>
              <w:left w:val="single" w:sz="4" w:space="0" w:color="auto"/>
              <w:bottom w:val="single" w:sz="4" w:space="0" w:color="auto"/>
              <w:right w:val="single" w:sz="4" w:space="0" w:color="auto"/>
            </w:tcBorders>
            <w:hideMark/>
          </w:tcPr>
          <w:p w14:paraId="1309F1CF" w14:textId="77777777" w:rsidR="00AB2B30" w:rsidRPr="009B053A" w:rsidRDefault="006A7121">
            <w:pPr>
              <w:pStyle w:val="TAC"/>
            </w:pPr>
            <w:r w:rsidRPr="009B053A">
              <w:t>1 MHz</w:t>
            </w:r>
          </w:p>
        </w:tc>
      </w:tr>
    </w:tbl>
    <w:p w14:paraId="11A91D4A" w14:textId="77777777" w:rsidR="00AB2B30" w:rsidRPr="009B053A" w:rsidRDefault="00AB2B30"/>
    <w:p w14:paraId="1FD54D5E" w14:textId="77777777" w:rsidR="00AB2B30" w:rsidRPr="009B053A" w:rsidRDefault="006A7121">
      <w:r w:rsidRPr="009B053A">
        <w:t xml:space="preserve">The normative reference for this requirement is TS 38.101-3 [4] clause 6.5B.4.1.1. </w:t>
      </w:r>
    </w:p>
    <w:p w14:paraId="5505CC70" w14:textId="04D4EDAA" w:rsidR="00AB2B30" w:rsidRPr="009B053A" w:rsidRDefault="006A7121">
      <w:r w:rsidRPr="009B053A">
        <w:t xml:space="preserve">Exception requirements for both NR and E-UTRA are defined for this test. LTE anchor agnostic approach is not applied. E-UTRA test point analysis is </w:t>
      </w:r>
      <w:r w:rsidR="0069391A" w:rsidRPr="009B053A">
        <w:t>included,</w:t>
      </w:r>
      <w:r w:rsidRPr="009B053A">
        <w:t xml:space="preserve"> and E-UTRA measurements are performed.</w:t>
      </w:r>
    </w:p>
    <w:p w14:paraId="5A80D4DB" w14:textId="77777777" w:rsidR="00AB2B30" w:rsidRPr="009B053A" w:rsidRDefault="006A7121">
      <w:pPr>
        <w:pStyle w:val="H6"/>
      </w:pPr>
      <w:bookmarkStart w:id="5843" w:name="_Toc27475835"/>
      <w:r w:rsidRPr="009B053A">
        <w:t>6.5B.4.1.4</w:t>
      </w:r>
      <w:r w:rsidRPr="009B053A">
        <w:tab/>
        <w:t>Test description</w:t>
      </w:r>
      <w:bookmarkEnd w:id="5843"/>
    </w:p>
    <w:p w14:paraId="1B72AC2E" w14:textId="77777777" w:rsidR="00AB2B30" w:rsidRPr="009B053A" w:rsidRDefault="006A7121">
      <w:pPr>
        <w:pStyle w:val="H6"/>
      </w:pPr>
      <w:bookmarkStart w:id="5844" w:name="_Hlk528853728"/>
      <w:r w:rsidRPr="009B053A">
        <w:t>6.5B.4.1.4.1</w:t>
      </w:r>
      <w:bookmarkEnd w:id="5844"/>
      <w:r w:rsidRPr="009B053A">
        <w:tab/>
        <w:t>Initial conditions</w:t>
      </w:r>
    </w:p>
    <w:p w14:paraId="1944134A" w14:textId="77777777" w:rsidR="00AB2B30" w:rsidRPr="009B053A" w:rsidRDefault="006A7121">
      <w:bookmarkStart w:id="5845" w:name="_Hlk528859224"/>
      <w:r w:rsidRPr="009B053A">
        <w:t>Initial conditions are a set of test configurations the UE needs to be tested in and the steps for the SS to take with the UE to reach the correct measurement state.</w:t>
      </w:r>
    </w:p>
    <w:p w14:paraId="63A4C8A9" w14:textId="355F7E0B" w:rsidR="00AB2B30" w:rsidRPr="009B053A" w:rsidRDefault="006A7121">
      <w:r w:rsidRPr="009B053A">
        <w:t xml:space="preserve">The initial test configurations consist of environmental conditions, test frequencies, test channel bandwidths and sub-carrier spacing based on </w:t>
      </w:r>
      <w:r w:rsidR="0066227D" w:rsidRPr="009B053A">
        <w:t xml:space="preserve">EN-DC </w:t>
      </w:r>
      <w:r w:rsidRPr="009B053A">
        <w:t xml:space="preserve">operating bands specified in </w:t>
      </w:r>
      <w:r w:rsidR="0066227D" w:rsidRPr="009B053A">
        <w:t>5.3B.1.2</w:t>
      </w:r>
      <w:r w:rsidRPr="009B053A">
        <w:t xml:space="preserve">. All of these configurations shall be tested with applicable test parameters for each combination of test channel bandwidth and sub-carrier spacing are shown in Table 6.5B.4.1.4.1-1 for </w:t>
      </w:r>
      <w:r w:rsidR="0066227D" w:rsidRPr="009B053A">
        <w:t xml:space="preserve">both </w:t>
      </w:r>
      <w:r w:rsidRPr="009B053A">
        <w:t>E-UTRA and NR. The details of the uplink reference measurement channels (RMCs) are specified in Annex A.2</w:t>
      </w:r>
      <w:r w:rsidR="0066227D" w:rsidRPr="009B053A">
        <w:t xml:space="preserve"> for NR</w:t>
      </w:r>
      <w:r w:rsidRPr="009B053A">
        <w:t>. Configurations of PDSCH and PDCCH before measurement are specified in TS 36.521-1 [10] Annex C and in TS 38.521-1 [8] Annex C2 for LTE link and NR link respectively.</w:t>
      </w:r>
    </w:p>
    <w:p w14:paraId="43B2DFE0" w14:textId="77777777" w:rsidR="00AB2B30" w:rsidRPr="009B053A" w:rsidRDefault="006A7121">
      <w:pPr>
        <w:pStyle w:val="TH"/>
      </w:pPr>
      <w:r w:rsidRPr="009B053A">
        <w:lastRenderedPageBreak/>
        <w:t>Table 6.5B.4.1.4.1-1: EN-DC test configuration table for NS_04</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0"/>
        <w:gridCol w:w="854"/>
        <w:gridCol w:w="1480"/>
        <w:gridCol w:w="853"/>
        <w:gridCol w:w="1735"/>
        <w:gridCol w:w="1652"/>
        <w:gridCol w:w="1690"/>
        <w:gridCol w:w="1061"/>
      </w:tblGrid>
      <w:tr w:rsidR="00AB2B30" w:rsidRPr="009B053A" w14:paraId="737E0174"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0435E1B" w14:textId="77777777" w:rsidR="00AB2B30" w:rsidRPr="009B053A" w:rsidRDefault="006A7121">
            <w:pPr>
              <w:pStyle w:val="TAH"/>
            </w:pPr>
            <w:r w:rsidRPr="009B053A">
              <w:t>Initial Conditions</w:t>
            </w:r>
          </w:p>
        </w:tc>
      </w:tr>
      <w:tr w:rsidR="00AB2B30" w:rsidRPr="009B053A" w14:paraId="4FC604F8"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440AC291" w14:textId="77777777" w:rsidR="00AB2B30" w:rsidRPr="009B053A" w:rsidRDefault="006A7121">
            <w:pPr>
              <w:pStyle w:val="TAL"/>
            </w:pPr>
            <w:r w:rsidRPr="009B053A">
              <w:t>Test Environment</w:t>
            </w:r>
          </w:p>
          <w:p w14:paraId="6BD6FF3A" w14:textId="77777777" w:rsidR="00AB2B30" w:rsidRPr="009B053A" w:rsidRDefault="006A7121">
            <w:pPr>
              <w:pStyle w:val="TAL"/>
              <w:rPr>
                <w:bCs/>
              </w:rPr>
            </w:pPr>
            <w:r w:rsidRPr="009B053A">
              <w:t>as specified in TS 38.508-1 [6] clause 4.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20A4A02" w14:textId="7ECA016F" w:rsidR="00AB2B30" w:rsidRPr="009B053A" w:rsidRDefault="006A7121">
            <w:pPr>
              <w:pStyle w:val="TAL"/>
            </w:pPr>
            <w:r w:rsidRPr="009B053A">
              <w:t>Normal</w:t>
            </w:r>
          </w:p>
        </w:tc>
      </w:tr>
      <w:tr w:rsidR="00AB2B30" w:rsidRPr="009B053A" w14:paraId="22EE223D"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7AB97A8D" w14:textId="77777777" w:rsidR="00AB2B30" w:rsidRPr="009B053A" w:rsidRDefault="006A7121">
            <w:pPr>
              <w:pStyle w:val="TAL"/>
            </w:pPr>
            <w:r w:rsidRPr="009B053A">
              <w:t>Test Frequencies</w:t>
            </w:r>
          </w:p>
          <w:p w14:paraId="389F78F8" w14:textId="77777777" w:rsidR="00AB2B30" w:rsidRPr="009B053A" w:rsidRDefault="006A7121">
            <w:pPr>
              <w:pStyle w:val="TAL"/>
            </w:pPr>
            <w:r w:rsidRPr="009B053A">
              <w:t>as specified in TS 38.508-1 [6] clause 4.3.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58F0A4C6" w14:textId="77777777" w:rsidR="00AB2B30" w:rsidRPr="009B053A" w:rsidRDefault="006A7121">
            <w:pPr>
              <w:pStyle w:val="TAL"/>
            </w:pPr>
            <w:r w:rsidRPr="009B053A">
              <w:t>Low range, High range</w:t>
            </w:r>
          </w:p>
        </w:tc>
      </w:tr>
      <w:tr w:rsidR="00AB2B30" w:rsidRPr="009B053A" w14:paraId="7134AC39"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24A43DA0" w14:textId="77777777" w:rsidR="00AB2B30" w:rsidRPr="009B053A" w:rsidRDefault="006A7121">
            <w:pPr>
              <w:pStyle w:val="TAL"/>
            </w:pPr>
            <w:r w:rsidRPr="009B053A">
              <w:rPr>
                <w:bCs/>
              </w:rPr>
              <w:t>Test EN-DC bandwidth combination</w:t>
            </w:r>
            <w:r w:rsidRPr="009B053A">
              <w:t xml:space="preserve"> as specified in Table 5.3B.1.2-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4BDCF732" w14:textId="77777777" w:rsidR="00AB2B30" w:rsidRPr="009B053A" w:rsidRDefault="006A7121">
            <w:pPr>
              <w:pStyle w:val="TAL"/>
              <w:rPr>
                <w:vertAlign w:val="subscript"/>
              </w:rPr>
            </w:pPr>
            <w:r w:rsidRPr="009B053A">
              <w:t>Lowest N</w:t>
            </w:r>
            <w:r w:rsidRPr="009B053A">
              <w:rPr>
                <w:vertAlign w:val="subscript"/>
              </w:rPr>
              <w:t>RB_agg</w:t>
            </w:r>
            <w:r w:rsidRPr="009B053A">
              <w:t>, Highest N</w:t>
            </w:r>
            <w:r w:rsidRPr="009B053A">
              <w:rPr>
                <w:vertAlign w:val="subscript"/>
              </w:rPr>
              <w:t>RB_agg</w:t>
            </w:r>
          </w:p>
          <w:p w14:paraId="77040B5B" w14:textId="77777777" w:rsidR="00AB2B30" w:rsidRPr="009B053A" w:rsidRDefault="006A7121">
            <w:pPr>
              <w:pStyle w:val="TAL"/>
            </w:pPr>
            <w:r w:rsidRPr="009B053A">
              <w:t>(Note 2)</w:t>
            </w:r>
          </w:p>
        </w:tc>
      </w:tr>
      <w:tr w:rsidR="00AB2B30" w:rsidRPr="009B053A" w14:paraId="42DA49BF" w14:textId="77777777">
        <w:trPr>
          <w:jc w:val="center"/>
        </w:trPr>
        <w:tc>
          <w:tcPr>
            <w:tcW w:w="4347" w:type="dxa"/>
            <w:gridSpan w:val="4"/>
            <w:tcBorders>
              <w:top w:val="single" w:sz="4" w:space="0" w:color="auto"/>
              <w:left w:val="single" w:sz="4" w:space="0" w:color="auto"/>
              <w:bottom w:val="single" w:sz="4" w:space="0" w:color="auto"/>
              <w:right w:val="single" w:sz="4" w:space="0" w:color="auto"/>
            </w:tcBorders>
          </w:tcPr>
          <w:p w14:paraId="0CC004D1" w14:textId="77777777" w:rsidR="00AB2B30" w:rsidRPr="009B053A" w:rsidRDefault="006A7121">
            <w:pPr>
              <w:pStyle w:val="TAL"/>
              <w:rPr>
                <w:bCs/>
              </w:rPr>
            </w:pPr>
            <w:r w:rsidRPr="009B053A">
              <w:t>Test SCS for the NR cell as specified in TS 38.521-1 [8] Table 5.3.5-1</w:t>
            </w:r>
          </w:p>
        </w:tc>
        <w:tc>
          <w:tcPr>
            <w:tcW w:w="6138" w:type="dxa"/>
            <w:gridSpan w:val="4"/>
            <w:tcBorders>
              <w:top w:val="single" w:sz="4" w:space="0" w:color="auto"/>
              <w:left w:val="single" w:sz="4" w:space="0" w:color="auto"/>
              <w:bottom w:val="single" w:sz="4" w:space="0" w:color="auto"/>
              <w:right w:val="single" w:sz="4" w:space="0" w:color="auto"/>
            </w:tcBorders>
            <w:vAlign w:val="center"/>
          </w:tcPr>
          <w:p w14:paraId="3D856E03" w14:textId="77777777" w:rsidR="00AB2B30" w:rsidRPr="009B053A" w:rsidRDefault="006A7121">
            <w:pPr>
              <w:pStyle w:val="TAL"/>
            </w:pPr>
            <w:r w:rsidRPr="009B053A">
              <w:t>Lowest SCS per Channel Bandwidth</w:t>
            </w:r>
          </w:p>
        </w:tc>
      </w:tr>
      <w:tr w:rsidR="00AB2B30" w:rsidRPr="009B053A" w14:paraId="3F3673CB"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4B4C0A5D" w14:textId="77777777" w:rsidR="00AB2B30" w:rsidRPr="009B053A" w:rsidRDefault="006A7121">
            <w:pPr>
              <w:pStyle w:val="TAH"/>
            </w:pPr>
            <w:r w:rsidRPr="009B053A">
              <w:t>Test Parameters</w:t>
            </w:r>
          </w:p>
        </w:tc>
      </w:tr>
      <w:tr w:rsidR="00AB2B30" w:rsidRPr="009B053A" w14:paraId="741194EE" w14:textId="77777777">
        <w:trPr>
          <w:jc w:val="center"/>
        </w:trPr>
        <w:tc>
          <w:tcPr>
            <w:tcW w:w="1160" w:type="dxa"/>
            <w:vMerge w:val="restart"/>
            <w:tcBorders>
              <w:top w:val="single" w:sz="4" w:space="0" w:color="auto"/>
              <w:left w:val="single" w:sz="4" w:space="0" w:color="auto"/>
              <w:right w:val="single" w:sz="4" w:space="0" w:color="auto"/>
            </w:tcBorders>
            <w:vAlign w:val="center"/>
          </w:tcPr>
          <w:p w14:paraId="2704FCB4" w14:textId="77777777" w:rsidR="00AB2B30" w:rsidRPr="009B053A" w:rsidRDefault="006A7121">
            <w:pPr>
              <w:pStyle w:val="TAH"/>
            </w:pPr>
            <w:r w:rsidRPr="009B053A">
              <w:t>Test ID</w:t>
            </w:r>
          </w:p>
        </w:tc>
        <w:tc>
          <w:tcPr>
            <w:tcW w:w="854" w:type="dxa"/>
            <w:vMerge w:val="restart"/>
            <w:tcBorders>
              <w:left w:val="single" w:sz="4" w:space="0" w:color="auto"/>
              <w:right w:val="single" w:sz="4" w:space="0" w:color="auto"/>
            </w:tcBorders>
            <w:vAlign w:val="center"/>
          </w:tcPr>
          <w:p w14:paraId="055F4396" w14:textId="77777777" w:rsidR="00AB2B30" w:rsidRPr="009B053A" w:rsidRDefault="006A7121">
            <w:pPr>
              <w:pStyle w:val="TAH"/>
            </w:pPr>
            <w:r w:rsidRPr="009B053A">
              <w:t>Freq</w:t>
            </w:r>
          </w:p>
        </w:tc>
        <w:tc>
          <w:tcPr>
            <w:tcW w:w="1480" w:type="dxa"/>
            <w:vMerge w:val="restart"/>
            <w:tcBorders>
              <w:left w:val="single" w:sz="4" w:space="0" w:color="auto"/>
              <w:right w:val="single" w:sz="4" w:space="0" w:color="auto"/>
            </w:tcBorders>
            <w:vAlign w:val="center"/>
          </w:tcPr>
          <w:p w14:paraId="32B07BD4" w14:textId="77777777" w:rsidR="00AB2B30" w:rsidRPr="009B053A" w:rsidRDefault="006A7121">
            <w:pPr>
              <w:pStyle w:val="TAH"/>
            </w:pPr>
            <w:r w:rsidRPr="009B053A">
              <w:t>Downlink Configuration</w:t>
            </w:r>
          </w:p>
        </w:tc>
        <w:tc>
          <w:tcPr>
            <w:tcW w:w="6991" w:type="dxa"/>
            <w:gridSpan w:val="5"/>
            <w:tcBorders>
              <w:top w:val="single" w:sz="4" w:space="0" w:color="auto"/>
              <w:left w:val="single" w:sz="4" w:space="0" w:color="auto"/>
              <w:bottom w:val="single" w:sz="4" w:space="0" w:color="auto"/>
              <w:right w:val="single" w:sz="4" w:space="0" w:color="auto"/>
            </w:tcBorders>
            <w:vAlign w:val="center"/>
          </w:tcPr>
          <w:p w14:paraId="378B3F8B" w14:textId="77777777" w:rsidR="00AB2B30" w:rsidRPr="009B053A" w:rsidRDefault="006A7121">
            <w:pPr>
              <w:pStyle w:val="TAH"/>
            </w:pPr>
            <w:r w:rsidRPr="009B053A">
              <w:t>EN-DC Uplink Configuration</w:t>
            </w:r>
          </w:p>
        </w:tc>
      </w:tr>
      <w:tr w:rsidR="00AB2B30" w:rsidRPr="009B053A" w14:paraId="5FF795A8" w14:textId="77777777">
        <w:trPr>
          <w:jc w:val="center"/>
        </w:trPr>
        <w:tc>
          <w:tcPr>
            <w:tcW w:w="1160" w:type="dxa"/>
            <w:vMerge/>
            <w:tcBorders>
              <w:left w:val="single" w:sz="4" w:space="0" w:color="auto"/>
              <w:right w:val="single" w:sz="4" w:space="0" w:color="auto"/>
            </w:tcBorders>
            <w:vAlign w:val="center"/>
          </w:tcPr>
          <w:p w14:paraId="618B5BB4" w14:textId="77777777" w:rsidR="00AB2B30" w:rsidRPr="009B053A" w:rsidRDefault="00AB2B30">
            <w:pPr>
              <w:pStyle w:val="TAH"/>
            </w:pPr>
          </w:p>
        </w:tc>
        <w:tc>
          <w:tcPr>
            <w:tcW w:w="854" w:type="dxa"/>
            <w:vMerge/>
            <w:tcBorders>
              <w:left w:val="single" w:sz="4" w:space="0" w:color="auto"/>
              <w:right w:val="single" w:sz="4" w:space="0" w:color="auto"/>
            </w:tcBorders>
            <w:vAlign w:val="center"/>
          </w:tcPr>
          <w:p w14:paraId="3A4A024D" w14:textId="77777777" w:rsidR="00AB2B30" w:rsidRPr="009B053A" w:rsidRDefault="00AB2B30">
            <w:pPr>
              <w:pStyle w:val="TAH"/>
            </w:pPr>
          </w:p>
        </w:tc>
        <w:tc>
          <w:tcPr>
            <w:tcW w:w="1480" w:type="dxa"/>
            <w:vMerge/>
            <w:tcBorders>
              <w:left w:val="single" w:sz="4" w:space="0" w:color="auto"/>
              <w:right w:val="single" w:sz="4" w:space="0" w:color="auto"/>
            </w:tcBorders>
            <w:vAlign w:val="center"/>
          </w:tcPr>
          <w:p w14:paraId="44470BC1" w14:textId="77777777" w:rsidR="00AB2B30" w:rsidRPr="009B053A" w:rsidRDefault="00AB2B30">
            <w:pPr>
              <w:pStyle w:val="TAH"/>
            </w:pPr>
          </w:p>
        </w:tc>
        <w:tc>
          <w:tcPr>
            <w:tcW w:w="2588" w:type="dxa"/>
            <w:gridSpan w:val="2"/>
            <w:tcBorders>
              <w:top w:val="single" w:sz="4" w:space="0" w:color="auto"/>
              <w:left w:val="single" w:sz="4" w:space="0" w:color="auto"/>
              <w:bottom w:val="single" w:sz="4" w:space="0" w:color="auto"/>
              <w:right w:val="single" w:sz="4" w:space="0" w:color="auto"/>
            </w:tcBorders>
          </w:tcPr>
          <w:p w14:paraId="749AC566" w14:textId="77777777" w:rsidR="00AB2B30" w:rsidRPr="009B053A" w:rsidRDefault="006A7121">
            <w:pPr>
              <w:pStyle w:val="TAH"/>
            </w:pPr>
            <w:r w:rsidRPr="009B053A">
              <w:t>E-UTRA Cell</w:t>
            </w:r>
          </w:p>
        </w:tc>
        <w:tc>
          <w:tcPr>
            <w:tcW w:w="3342" w:type="dxa"/>
            <w:gridSpan w:val="2"/>
            <w:tcBorders>
              <w:top w:val="single" w:sz="4" w:space="0" w:color="auto"/>
              <w:left w:val="single" w:sz="4" w:space="0" w:color="auto"/>
              <w:bottom w:val="single" w:sz="4" w:space="0" w:color="auto"/>
              <w:right w:val="single" w:sz="4" w:space="0" w:color="auto"/>
            </w:tcBorders>
          </w:tcPr>
          <w:p w14:paraId="7093D589" w14:textId="77777777" w:rsidR="00AB2B30" w:rsidRPr="009B053A" w:rsidRDefault="006A7121">
            <w:pPr>
              <w:pStyle w:val="TAH"/>
            </w:pPr>
            <w:r w:rsidRPr="009B053A">
              <w:t>NR Cell</w:t>
            </w:r>
          </w:p>
        </w:tc>
        <w:tc>
          <w:tcPr>
            <w:tcW w:w="1061" w:type="dxa"/>
            <w:tcBorders>
              <w:top w:val="single" w:sz="4" w:space="0" w:color="auto"/>
              <w:left w:val="single" w:sz="4" w:space="0" w:color="auto"/>
              <w:bottom w:val="single" w:sz="4" w:space="0" w:color="auto"/>
              <w:right w:val="single" w:sz="4" w:space="0" w:color="auto"/>
            </w:tcBorders>
          </w:tcPr>
          <w:p w14:paraId="7273CFCB" w14:textId="77777777" w:rsidR="00AB2B30" w:rsidRPr="009B053A" w:rsidRDefault="006A7121">
            <w:pPr>
              <w:pStyle w:val="TAH"/>
            </w:pPr>
            <w:r w:rsidRPr="009B053A">
              <w:t>Common</w:t>
            </w:r>
          </w:p>
        </w:tc>
      </w:tr>
      <w:tr w:rsidR="00AB2B30" w:rsidRPr="009B053A" w14:paraId="38645715" w14:textId="77777777">
        <w:trPr>
          <w:jc w:val="center"/>
        </w:trPr>
        <w:tc>
          <w:tcPr>
            <w:tcW w:w="1160" w:type="dxa"/>
            <w:vMerge/>
            <w:tcBorders>
              <w:left w:val="single" w:sz="4" w:space="0" w:color="auto"/>
              <w:bottom w:val="single" w:sz="4" w:space="0" w:color="auto"/>
              <w:right w:val="single" w:sz="4" w:space="0" w:color="auto"/>
            </w:tcBorders>
          </w:tcPr>
          <w:p w14:paraId="38353210" w14:textId="77777777" w:rsidR="00AB2B30" w:rsidRPr="009B053A" w:rsidRDefault="00AB2B30">
            <w:pPr>
              <w:pStyle w:val="TAH"/>
            </w:pPr>
          </w:p>
        </w:tc>
        <w:tc>
          <w:tcPr>
            <w:tcW w:w="854" w:type="dxa"/>
            <w:vMerge/>
            <w:tcBorders>
              <w:left w:val="single" w:sz="4" w:space="0" w:color="auto"/>
              <w:right w:val="single" w:sz="4" w:space="0" w:color="auto"/>
            </w:tcBorders>
          </w:tcPr>
          <w:p w14:paraId="6BCE5618" w14:textId="77777777" w:rsidR="00AB2B30" w:rsidRPr="009B053A" w:rsidRDefault="00AB2B30">
            <w:pPr>
              <w:pStyle w:val="TAH"/>
            </w:pPr>
          </w:p>
        </w:tc>
        <w:tc>
          <w:tcPr>
            <w:tcW w:w="1480" w:type="dxa"/>
            <w:vMerge/>
            <w:tcBorders>
              <w:left w:val="single" w:sz="4" w:space="0" w:color="auto"/>
              <w:right w:val="single" w:sz="4" w:space="0" w:color="auto"/>
            </w:tcBorders>
          </w:tcPr>
          <w:p w14:paraId="65C9BF18" w14:textId="77777777" w:rsidR="00AB2B30" w:rsidRPr="009B053A" w:rsidRDefault="00AB2B30">
            <w:pPr>
              <w:pStyle w:val="TAH"/>
            </w:pPr>
          </w:p>
        </w:tc>
        <w:tc>
          <w:tcPr>
            <w:tcW w:w="853" w:type="dxa"/>
            <w:tcBorders>
              <w:top w:val="single" w:sz="4" w:space="0" w:color="auto"/>
              <w:left w:val="single" w:sz="4" w:space="0" w:color="auto"/>
              <w:bottom w:val="single" w:sz="4" w:space="0" w:color="auto"/>
              <w:right w:val="single" w:sz="4" w:space="0" w:color="auto"/>
            </w:tcBorders>
          </w:tcPr>
          <w:p w14:paraId="07B4D69C" w14:textId="77777777" w:rsidR="00AB2B30" w:rsidRPr="009B053A" w:rsidRDefault="006A7121">
            <w:pPr>
              <w:pStyle w:val="TAH"/>
            </w:pPr>
            <w:r w:rsidRPr="009B053A">
              <w:t>Modulation</w:t>
            </w:r>
          </w:p>
        </w:tc>
        <w:tc>
          <w:tcPr>
            <w:tcW w:w="1735" w:type="dxa"/>
            <w:tcBorders>
              <w:top w:val="single" w:sz="4" w:space="0" w:color="auto"/>
              <w:left w:val="single" w:sz="4" w:space="0" w:color="auto"/>
              <w:bottom w:val="single" w:sz="4" w:space="0" w:color="auto"/>
              <w:right w:val="single" w:sz="4" w:space="0" w:color="auto"/>
            </w:tcBorders>
          </w:tcPr>
          <w:p w14:paraId="3F99DED0" w14:textId="77777777" w:rsidR="00AB2B30" w:rsidRPr="009B053A" w:rsidRDefault="006A7121">
            <w:pPr>
              <w:pStyle w:val="TAH"/>
            </w:pPr>
            <w:r w:rsidRPr="009B053A">
              <w:t>RB allocation</w:t>
            </w:r>
            <w:r w:rsidRPr="009B053A">
              <w:br/>
              <w:t>(Note 5)</w:t>
            </w:r>
          </w:p>
        </w:tc>
        <w:tc>
          <w:tcPr>
            <w:tcW w:w="1652" w:type="dxa"/>
            <w:tcBorders>
              <w:top w:val="single" w:sz="4" w:space="0" w:color="auto"/>
              <w:left w:val="single" w:sz="4" w:space="0" w:color="auto"/>
              <w:bottom w:val="single" w:sz="4" w:space="0" w:color="auto"/>
              <w:right w:val="single" w:sz="4" w:space="0" w:color="auto"/>
            </w:tcBorders>
          </w:tcPr>
          <w:p w14:paraId="0D0597A0" w14:textId="77777777" w:rsidR="00AB2B30" w:rsidRPr="009B053A" w:rsidRDefault="006A7121">
            <w:pPr>
              <w:pStyle w:val="TAH"/>
            </w:pPr>
            <w:r w:rsidRPr="009B053A">
              <w:t>Modulation</w:t>
            </w:r>
          </w:p>
        </w:tc>
        <w:tc>
          <w:tcPr>
            <w:tcW w:w="1690" w:type="dxa"/>
            <w:tcBorders>
              <w:top w:val="single" w:sz="4" w:space="0" w:color="auto"/>
              <w:left w:val="single" w:sz="4" w:space="0" w:color="auto"/>
              <w:bottom w:val="single" w:sz="4" w:space="0" w:color="auto"/>
              <w:right w:val="single" w:sz="4" w:space="0" w:color="auto"/>
            </w:tcBorders>
          </w:tcPr>
          <w:p w14:paraId="2A96823C" w14:textId="77777777" w:rsidR="00AB2B30" w:rsidRPr="009B053A" w:rsidRDefault="006A7121">
            <w:pPr>
              <w:pStyle w:val="TAH"/>
            </w:pPr>
            <w:r w:rsidRPr="009B053A">
              <w:t>RB allocation (Note 1)</w:t>
            </w:r>
          </w:p>
        </w:tc>
        <w:tc>
          <w:tcPr>
            <w:tcW w:w="1061" w:type="dxa"/>
            <w:tcBorders>
              <w:top w:val="single" w:sz="4" w:space="0" w:color="auto"/>
              <w:left w:val="single" w:sz="4" w:space="0" w:color="auto"/>
              <w:bottom w:val="single" w:sz="4" w:space="0" w:color="auto"/>
              <w:right w:val="single" w:sz="4" w:space="0" w:color="auto"/>
            </w:tcBorders>
          </w:tcPr>
          <w:p w14:paraId="6B0EF89C" w14:textId="77777777" w:rsidR="00AB2B30" w:rsidRPr="009B053A" w:rsidRDefault="006A7121">
            <w:pPr>
              <w:pStyle w:val="TAH"/>
            </w:pPr>
            <w:r w:rsidRPr="009B053A">
              <w:t>Power config (Note 6)</w:t>
            </w:r>
          </w:p>
        </w:tc>
      </w:tr>
      <w:tr w:rsidR="00AB2B30" w:rsidRPr="009B053A" w14:paraId="65CEF026"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7C6D955F" w14:textId="77777777" w:rsidR="00AB2B30" w:rsidRPr="009B053A" w:rsidRDefault="006A7121">
            <w:pPr>
              <w:pStyle w:val="TAC"/>
            </w:pPr>
            <w:r w:rsidRPr="009B053A">
              <w:t>1</w:t>
            </w:r>
          </w:p>
        </w:tc>
        <w:tc>
          <w:tcPr>
            <w:tcW w:w="854" w:type="dxa"/>
            <w:tcBorders>
              <w:left w:val="single" w:sz="4" w:space="0" w:color="auto"/>
              <w:right w:val="single" w:sz="4" w:space="0" w:color="auto"/>
            </w:tcBorders>
            <w:vAlign w:val="center"/>
          </w:tcPr>
          <w:p w14:paraId="13084810"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3FC14CA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A771E5"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3C9515B"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4D42F0F1"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1C222213"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6481E22E" w14:textId="293E4ED5" w:rsidR="00AB2B30" w:rsidRPr="009B053A" w:rsidRDefault="006A7121">
            <w:pPr>
              <w:pStyle w:val="TAC"/>
            </w:pPr>
            <w:r w:rsidRPr="009B053A">
              <w:t>B</w:t>
            </w:r>
          </w:p>
        </w:tc>
      </w:tr>
      <w:tr w:rsidR="00AB2B30" w:rsidRPr="009B053A" w14:paraId="395BA62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FE228" w14:textId="77777777" w:rsidR="00AB2B30" w:rsidRPr="009B053A" w:rsidRDefault="006A7121">
            <w:pPr>
              <w:pStyle w:val="TAC"/>
            </w:pPr>
            <w:r w:rsidRPr="009B053A">
              <w:t>2 (Note 3)</w:t>
            </w:r>
          </w:p>
        </w:tc>
        <w:tc>
          <w:tcPr>
            <w:tcW w:w="854" w:type="dxa"/>
            <w:tcBorders>
              <w:left w:val="single" w:sz="4" w:space="0" w:color="auto"/>
              <w:right w:val="single" w:sz="4" w:space="0" w:color="auto"/>
            </w:tcBorders>
            <w:vAlign w:val="center"/>
          </w:tcPr>
          <w:p w14:paraId="7DF3F823"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13834E3A"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F5CD61F"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78F2EF1"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6B08988F"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3D18AF4"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58CC86C9" w14:textId="56630676" w:rsidR="00AB2B30" w:rsidRPr="009B053A" w:rsidRDefault="006A7121">
            <w:pPr>
              <w:pStyle w:val="TAC"/>
            </w:pPr>
            <w:r w:rsidRPr="009B053A">
              <w:t>B</w:t>
            </w:r>
          </w:p>
        </w:tc>
      </w:tr>
      <w:tr w:rsidR="00AB2B30" w:rsidRPr="009B053A" w14:paraId="2B827D29"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0C0338C3" w14:textId="77777777" w:rsidR="00AB2B30" w:rsidRPr="009B053A" w:rsidRDefault="006A7121">
            <w:pPr>
              <w:pStyle w:val="TAC"/>
            </w:pPr>
            <w:r w:rsidRPr="009B053A">
              <w:t>3 (Note 3)</w:t>
            </w:r>
          </w:p>
        </w:tc>
        <w:tc>
          <w:tcPr>
            <w:tcW w:w="854" w:type="dxa"/>
            <w:tcBorders>
              <w:left w:val="single" w:sz="4" w:space="0" w:color="auto"/>
              <w:right w:val="single" w:sz="4" w:space="0" w:color="auto"/>
            </w:tcBorders>
            <w:vAlign w:val="center"/>
          </w:tcPr>
          <w:p w14:paraId="72A54297"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48F88C12"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2227A11"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FB18463"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830BC3B"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60B21459"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2AC39045" w14:textId="77777777" w:rsidR="00AB2B30" w:rsidRPr="009B053A" w:rsidRDefault="006A7121">
            <w:pPr>
              <w:pStyle w:val="TAC"/>
            </w:pPr>
            <w:r w:rsidRPr="009B053A">
              <w:t>A</w:t>
            </w:r>
          </w:p>
        </w:tc>
      </w:tr>
      <w:tr w:rsidR="00AB2B30" w:rsidRPr="009B053A" w14:paraId="486B1630"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8085C6B" w14:textId="77777777" w:rsidR="00AB2B30" w:rsidRPr="009B053A" w:rsidRDefault="006A7121">
            <w:pPr>
              <w:pStyle w:val="TAC"/>
            </w:pPr>
            <w:r w:rsidRPr="009B053A">
              <w:t>4 (Note 3)</w:t>
            </w:r>
          </w:p>
        </w:tc>
        <w:tc>
          <w:tcPr>
            <w:tcW w:w="854" w:type="dxa"/>
            <w:tcBorders>
              <w:left w:val="single" w:sz="4" w:space="0" w:color="auto"/>
              <w:right w:val="single" w:sz="4" w:space="0" w:color="auto"/>
            </w:tcBorders>
            <w:vAlign w:val="center"/>
          </w:tcPr>
          <w:p w14:paraId="03CE5C80"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1EBF55FF"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2D52D3A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D8E9A76"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42C8972E"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245C9249"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0E64B471" w14:textId="77777777" w:rsidR="00AB2B30" w:rsidRPr="009B053A" w:rsidRDefault="006A7121">
            <w:pPr>
              <w:pStyle w:val="TAC"/>
            </w:pPr>
            <w:r w:rsidRPr="009B053A">
              <w:t>A</w:t>
            </w:r>
          </w:p>
        </w:tc>
      </w:tr>
      <w:tr w:rsidR="00AB2B30" w:rsidRPr="009B053A" w14:paraId="1C0BEC3C"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F3EFFAF" w14:textId="77777777" w:rsidR="00AB2B30" w:rsidRPr="009B053A" w:rsidRDefault="006A7121">
            <w:pPr>
              <w:pStyle w:val="TAC"/>
            </w:pPr>
            <w:r w:rsidRPr="009B053A">
              <w:t>5 (Note 4)</w:t>
            </w:r>
          </w:p>
        </w:tc>
        <w:tc>
          <w:tcPr>
            <w:tcW w:w="854" w:type="dxa"/>
            <w:tcBorders>
              <w:left w:val="single" w:sz="4" w:space="0" w:color="auto"/>
              <w:right w:val="single" w:sz="4" w:space="0" w:color="auto"/>
            </w:tcBorders>
            <w:vAlign w:val="center"/>
          </w:tcPr>
          <w:p w14:paraId="3EE3CB05"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43F04E9D"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504C80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37AC36E"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27A83BCA"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7C0A6C47"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6E8CCF7" w14:textId="2FFBC8D7" w:rsidR="00AB2B30" w:rsidRPr="009B053A" w:rsidRDefault="006A7121">
            <w:pPr>
              <w:pStyle w:val="TAC"/>
            </w:pPr>
            <w:r w:rsidRPr="009B053A">
              <w:t>B</w:t>
            </w:r>
          </w:p>
        </w:tc>
      </w:tr>
      <w:tr w:rsidR="00AB2B30" w:rsidRPr="009B053A" w14:paraId="7CB88BB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0727EBC" w14:textId="77777777" w:rsidR="00AB2B30" w:rsidRPr="009B053A" w:rsidRDefault="006A7121">
            <w:pPr>
              <w:pStyle w:val="TAC"/>
            </w:pPr>
            <w:r w:rsidRPr="009B053A">
              <w:t>6 (Note 4)</w:t>
            </w:r>
          </w:p>
        </w:tc>
        <w:tc>
          <w:tcPr>
            <w:tcW w:w="854" w:type="dxa"/>
            <w:tcBorders>
              <w:left w:val="single" w:sz="4" w:space="0" w:color="auto"/>
              <w:right w:val="single" w:sz="4" w:space="0" w:color="auto"/>
            </w:tcBorders>
            <w:vAlign w:val="center"/>
          </w:tcPr>
          <w:p w14:paraId="1374A9F9"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7DA9675B"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66EF0D3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7BDAB3E5" w14:textId="77777777" w:rsidR="00AB2B30" w:rsidRPr="009B053A" w:rsidRDefault="006A7121">
            <w:pPr>
              <w:pStyle w:val="TAC"/>
            </w:pPr>
            <w:r w:rsidRPr="009B053A">
              <w:t>N/A</w:t>
            </w:r>
          </w:p>
        </w:tc>
        <w:tc>
          <w:tcPr>
            <w:tcW w:w="1652" w:type="dxa"/>
            <w:tcBorders>
              <w:top w:val="single" w:sz="4" w:space="0" w:color="auto"/>
              <w:left w:val="single" w:sz="4" w:space="0" w:color="auto"/>
              <w:bottom w:val="single" w:sz="4" w:space="0" w:color="auto"/>
              <w:right w:val="single" w:sz="4" w:space="0" w:color="auto"/>
            </w:tcBorders>
            <w:vAlign w:val="center"/>
          </w:tcPr>
          <w:p w14:paraId="10344BE2"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14FE1F6"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309C716F" w14:textId="77777777" w:rsidR="00AB2B30" w:rsidRPr="009B053A" w:rsidRDefault="006A7121">
            <w:pPr>
              <w:pStyle w:val="TAC"/>
            </w:pPr>
            <w:r w:rsidRPr="009B053A">
              <w:t>A</w:t>
            </w:r>
          </w:p>
        </w:tc>
      </w:tr>
      <w:tr w:rsidR="00AB2B30" w:rsidRPr="009B053A" w14:paraId="0729665A"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4ED49D88" w14:textId="77777777" w:rsidR="00AB2B30" w:rsidRPr="009B053A" w:rsidRDefault="006A7121">
            <w:pPr>
              <w:pStyle w:val="TAC"/>
            </w:pPr>
            <w:r w:rsidRPr="009B053A">
              <w:t>7 (Note 4)</w:t>
            </w:r>
          </w:p>
        </w:tc>
        <w:tc>
          <w:tcPr>
            <w:tcW w:w="854" w:type="dxa"/>
            <w:tcBorders>
              <w:left w:val="single" w:sz="4" w:space="0" w:color="auto"/>
              <w:right w:val="single" w:sz="4" w:space="0" w:color="auto"/>
            </w:tcBorders>
            <w:vAlign w:val="center"/>
          </w:tcPr>
          <w:p w14:paraId="4DAC5122"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66B16050"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DC8CA88"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5B0EABB5"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5CDE1299" w14:textId="77777777" w:rsidR="00AB2B30" w:rsidRPr="009B053A" w:rsidRDefault="006A7121">
            <w:pPr>
              <w:pStyle w:val="TAC"/>
            </w:pPr>
            <w:r w:rsidRPr="009B053A">
              <w:t>DFT-s-OFDM QPSK</w:t>
            </w:r>
          </w:p>
        </w:tc>
        <w:tc>
          <w:tcPr>
            <w:tcW w:w="1690" w:type="dxa"/>
            <w:tcBorders>
              <w:top w:val="single" w:sz="4" w:space="0" w:color="auto"/>
              <w:left w:val="single" w:sz="4" w:space="0" w:color="auto"/>
              <w:bottom w:val="single" w:sz="4" w:space="0" w:color="auto"/>
              <w:right w:val="single" w:sz="4" w:space="0" w:color="auto"/>
            </w:tcBorders>
            <w:vAlign w:val="center"/>
          </w:tcPr>
          <w:p w14:paraId="4E7C5B3C" w14:textId="77777777" w:rsidR="00AB2B30" w:rsidRPr="009B053A" w:rsidRDefault="006A7121">
            <w:pPr>
              <w:pStyle w:val="TAC"/>
            </w:pPr>
            <w:r w:rsidRPr="009B053A">
              <w:t>N/A</w:t>
            </w:r>
          </w:p>
        </w:tc>
        <w:tc>
          <w:tcPr>
            <w:tcW w:w="1061" w:type="dxa"/>
            <w:tcBorders>
              <w:top w:val="single" w:sz="4" w:space="0" w:color="auto"/>
              <w:left w:val="single" w:sz="4" w:space="0" w:color="auto"/>
              <w:bottom w:val="single" w:sz="4" w:space="0" w:color="auto"/>
              <w:right w:val="single" w:sz="4" w:space="0" w:color="auto"/>
            </w:tcBorders>
            <w:vAlign w:val="center"/>
          </w:tcPr>
          <w:p w14:paraId="13C4FCF8" w14:textId="77777777" w:rsidR="00AB2B30" w:rsidRPr="009B053A" w:rsidRDefault="006A7121">
            <w:pPr>
              <w:pStyle w:val="TAC"/>
            </w:pPr>
            <w:r w:rsidRPr="009B053A">
              <w:t>A</w:t>
            </w:r>
          </w:p>
        </w:tc>
      </w:tr>
      <w:tr w:rsidR="00AB2B30" w:rsidRPr="009B053A" w14:paraId="76E03885"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5A483D45" w14:textId="77777777" w:rsidR="00AB2B30" w:rsidRPr="009B053A" w:rsidRDefault="006A7121">
            <w:pPr>
              <w:pStyle w:val="TAC"/>
            </w:pPr>
            <w:r w:rsidRPr="009B053A">
              <w:t>8</w:t>
            </w:r>
          </w:p>
        </w:tc>
        <w:tc>
          <w:tcPr>
            <w:tcW w:w="854" w:type="dxa"/>
            <w:tcBorders>
              <w:left w:val="single" w:sz="4" w:space="0" w:color="auto"/>
              <w:right w:val="single" w:sz="4" w:space="0" w:color="auto"/>
            </w:tcBorders>
            <w:vAlign w:val="center"/>
          </w:tcPr>
          <w:p w14:paraId="20637136"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21FAE2BC"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30D9100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1248AC32" w14:textId="77777777" w:rsidR="00AB2B30" w:rsidRPr="009B053A" w:rsidRDefault="006A7121">
            <w:pPr>
              <w:pStyle w:val="TAC"/>
            </w:pPr>
            <w:r w:rsidRPr="009B053A">
              <w:t>Outer_Full</w:t>
            </w:r>
          </w:p>
        </w:tc>
        <w:tc>
          <w:tcPr>
            <w:tcW w:w="1652" w:type="dxa"/>
            <w:tcBorders>
              <w:top w:val="single" w:sz="4" w:space="0" w:color="auto"/>
              <w:left w:val="single" w:sz="4" w:space="0" w:color="auto"/>
              <w:bottom w:val="single" w:sz="4" w:space="0" w:color="auto"/>
              <w:right w:val="single" w:sz="4" w:space="0" w:color="auto"/>
            </w:tcBorders>
            <w:vAlign w:val="center"/>
          </w:tcPr>
          <w:p w14:paraId="0902B0DE"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4747D8B0" w14:textId="77777777" w:rsidR="00AB2B30" w:rsidRPr="009B053A" w:rsidRDefault="006A7121">
            <w:pPr>
              <w:pStyle w:val="TAC"/>
            </w:pPr>
            <w:r w:rsidRPr="009B053A">
              <w:t>Outer_Full</w:t>
            </w:r>
          </w:p>
        </w:tc>
        <w:tc>
          <w:tcPr>
            <w:tcW w:w="1061" w:type="dxa"/>
            <w:tcBorders>
              <w:top w:val="single" w:sz="4" w:space="0" w:color="auto"/>
              <w:left w:val="single" w:sz="4" w:space="0" w:color="auto"/>
              <w:bottom w:val="single" w:sz="4" w:space="0" w:color="auto"/>
              <w:right w:val="single" w:sz="4" w:space="0" w:color="auto"/>
            </w:tcBorders>
            <w:vAlign w:val="center"/>
          </w:tcPr>
          <w:p w14:paraId="2A50BFF1" w14:textId="6954B020" w:rsidR="00AB2B30" w:rsidRPr="009B053A" w:rsidRDefault="006A7121">
            <w:pPr>
              <w:pStyle w:val="TAC"/>
            </w:pPr>
            <w:r w:rsidRPr="009B053A">
              <w:t>B</w:t>
            </w:r>
          </w:p>
        </w:tc>
      </w:tr>
      <w:tr w:rsidR="00AB2B30" w:rsidRPr="009B053A" w14:paraId="3E1150AF"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2E53A75" w14:textId="77777777" w:rsidR="00AB2B30" w:rsidRPr="009B053A" w:rsidRDefault="006A7121">
            <w:pPr>
              <w:pStyle w:val="TAC"/>
            </w:pPr>
            <w:r w:rsidRPr="009B053A">
              <w:t>9 (Note 3)</w:t>
            </w:r>
          </w:p>
        </w:tc>
        <w:tc>
          <w:tcPr>
            <w:tcW w:w="854" w:type="dxa"/>
            <w:tcBorders>
              <w:left w:val="single" w:sz="4" w:space="0" w:color="auto"/>
              <w:right w:val="single" w:sz="4" w:space="0" w:color="auto"/>
            </w:tcBorders>
            <w:vAlign w:val="center"/>
          </w:tcPr>
          <w:p w14:paraId="7F0062F5" w14:textId="77777777" w:rsidR="00AB2B30" w:rsidRPr="009B053A" w:rsidRDefault="006A7121">
            <w:pPr>
              <w:pStyle w:val="TAC"/>
            </w:pPr>
            <w:r w:rsidRPr="009B053A">
              <w:t>Low</w:t>
            </w:r>
          </w:p>
        </w:tc>
        <w:tc>
          <w:tcPr>
            <w:tcW w:w="1480" w:type="dxa"/>
            <w:vMerge/>
            <w:tcBorders>
              <w:left w:val="single" w:sz="4" w:space="0" w:color="auto"/>
              <w:right w:val="single" w:sz="4" w:space="0" w:color="auto"/>
            </w:tcBorders>
            <w:vAlign w:val="center"/>
          </w:tcPr>
          <w:p w14:paraId="4CE143A5"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8ECE77B"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33795205" w14:textId="77777777" w:rsidR="00AB2B30" w:rsidRPr="009B053A" w:rsidRDefault="006A7121">
            <w:pPr>
              <w:pStyle w:val="TAC"/>
            </w:pPr>
            <w:r w:rsidRPr="009B053A">
              <w:t>Outer_1RB_Left</w:t>
            </w:r>
          </w:p>
        </w:tc>
        <w:tc>
          <w:tcPr>
            <w:tcW w:w="1652" w:type="dxa"/>
            <w:tcBorders>
              <w:top w:val="single" w:sz="4" w:space="0" w:color="auto"/>
              <w:left w:val="single" w:sz="4" w:space="0" w:color="auto"/>
              <w:bottom w:val="single" w:sz="4" w:space="0" w:color="auto"/>
              <w:right w:val="single" w:sz="4" w:space="0" w:color="auto"/>
            </w:tcBorders>
            <w:vAlign w:val="center"/>
          </w:tcPr>
          <w:p w14:paraId="504C58DD"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1BFA0854" w14:textId="77777777" w:rsidR="00AB2B30" w:rsidRPr="009B053A" w:rsidRDefault="006A7121">
            <w:pPr>
              <w:pStyle w:val="TAC"/>
            </w:pPr>
            <w:r w:rsidRPr="009B053A">
              <w:t>Edge_1RB_Right</w:t>
            </w:r>
          </w:p>
        </w:tc>
        <w:tc>
          <w:tcPr>
            <w:tcW w:w="1061" w:type="dxa"/>
            <w:tcBorders>
              <w:top w:val="single" w:sz="4" w:space="0" w:color="auto"/>
              <w:left w:val="single" w:sz="4" w:space="0" w:color="auto"/>
              <w:bottom w:val="single" w:sz="4" w:space="0" w:color="auto"/>
              <w:right w:val="single" w:sz="4" w:space="0" w:color="auto"/>
            </w:tcBorders>
            <w:vAlign w:val="center"/>
          </w:tcPr>
          <w:p w14:paraId="621E4386" w14:textId="70F5BB86" w:rsidR="00AB2B30" w:rsidRPr="009B053A" w:rsidRDefault="006A7121">
            <w:pPr>
              <w:pStyle w:val="TAC"/>
            </w:pPr>
            <w:r w:rsidRPr="009B053A">
              <w:t>B</w:t>
            </w:r>
          </w:p>
        </w:tc>
      </w:tr>
      <w:tr w:rsidR="00AB2B30" w:rsidRPr="009B053A" w14:paraId="29433BAD"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39511DB8" w14:textId="77777777" w:rsidR="00AB2B30" w:rsidRPr="009B053A" w:rsidRDefault="006A7121">
            <w:pPr>
              <w:pStyle w:val="TAC"/>
            </w:pPr>
            <w:r w:rsidRPr="009B053A">
              <w:t>10 (Note 4)</w:t>
            </w:r>
          </w:p>
        </w:tc>
        <w:tc>
          <w:tcPr>
            <w:tcW w:w="854" w:type="dxa"/>
            <w:tcBorders>
              <w:left w:val="single" w:sz="4" w:space="0" w:color="auto"/>
              <w:right w:val="single" w:sz="4" w:space="0" w:color="auto"/>
            </w:tcBorders>
            <w:vAlign w:val="center"/>
          </w:tcPr>
          <w:p w14:paraId="77EDF501" w14:textId="77777777" w:rsidR="00AB2B30" w:rsidRPr="009B053A" w:rsidRDefault="006A7121">
            <w:pPr>
              <w:pStyle w:val="TAC"/>
            </w:pPr>
            <w:r w:rsidRPr="009B053A">
              <w:t>High</w:t>
            </w:r>
          </w:p>
        </w:tc>
        <w:tc>
          <w:tcPr>
            <w:tcW w:w="1480" w:type="dxa"/>
            <w:vMerge/>
            <w:tcBorders>
              <w:left w:val="single" w:sz="4" w:space="0" w:color="auto"/>
              <w:right w:val="single" w:sz="4" w:space="0" w:color="auto"/>
            </w:tcBorders>
            <w:vAlign w:val="center"/>
          </w:tcPr>
          <w:p w14:paraId="7EDD2D68"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0623ED57"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2B54CE24" w14:textId="77777777" w:rsidR="00AB2B30" w:rsidRPr="009B053A" w:rsidRDefault="006A7121">
            <w:pPr>
              <w:pStyle w:val="TAC"/>
            </w:pPr>
            <w:r w:rsidRPr="009B053A">
              <w:t>Outer_1RB_Right</w:t>
            </w:r>
          </w:p>
        </w:tc>
        <w:tc>
          <w:tcPr>
            <w:tcW w:w="1652" w:type="dxa"/>
            <w:tcBorders>
              <w:top w:val="single" w:sz="4" w:space="0" w:color="auto"/>
              <w:left w:val="single" w:sz="4" w:space="0" w:color="auto"/>
              <w:bottom w:val="single" w:sz="4" w:space="0" w:color="auto"/>
              <w:right w:val="single" w:sz="4" w:space="0" w:color="auto"/>
            </w:tcBorders>
            <w:vAlign w:val="center"/>
          </w:tcPr>
          <w:p w14:paraId="6F750302"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77014BF3" w14:textId="77777777" w:rsidR="00AB2B30" w:rsidRPr="009B053A" w:rsidRDefault="006A7121">
            <w:pPr>
              <w:pStyle w:val="TAC"/>
            </w:pPr>
            <w:r w:rsidRPr="009B053A">
              <w:t>Edge_1RB_Left</w:t>
            </w:r>
          </w:p>
        </w:tc>
        <w:tc>
          <w:tcPr>
            <w:tcW w:w="1061" w:type="dxa"/>
            <w:tcBorders>
              <w:top w:val="single" w:sz="4" w:space="0" w:color="auto"/>
              <w:left w:val="single" w:sz="4" w:space="0" w:color="auto"/>
              <w:bottom w:val="single" w:sz="4" w:space="0" w:color="auto"/>
              <w:right w:val="single" w:sz="4" w:space="0" w:color="auto"/>
            </w:tcBorders>
            <w:vAlign w:val="center"/>
          </w:tcPr>
          <w:p w14:paraId="07CB9C99" w14:textId="1E280635" w:rsidR="00AB2B30" w:rsidRPr="009B053A" w:rsidRDefault="006A7121">
            <w:pPr>
              <w:pStyle w:val="TAC"/>
            </w:pPr>
            <w:r w:rsidRPr="009B053A">
              <w:t>B</w:t>
            </w:r>
          </w:p>
        </w:tc>
      </w:tr>
      <w:tr w:rsidR="00AB2B30" w:rsidRPr="009B053A" w14:paraId="465CB647" w14:textId="77777777">
        <w:trPr>
          <w:jc w:val="center"/>
        </w:trPr>
        <w:tc>
          <w:tcPr>
            <w:tcW w:w="1160" w:type="dxa"/>
            <w:tcBorders>
              <w:top w:val="single" w:sz="4" w:space="0" w:color="auto"/>
              <w:left w:val="single" w:sz="4" w:space="0" w:color="auto"/>
              <w:bottom w:val="single" w:sz="4" w:space="0" w:color="auto"/>
              <w:right w:val="single" w:sz="4" w:space="0" w:color="auto"/>
            </w:tcBorders>
            <w:vAlign w:val="center"/>
          </w:tcPr>
          <w:p w14:paraId="13552821" w14:textId="77777777" w:rsidR="00AB2B30" w:rsidRPr="009B053A" w:rsidRDefault="006A7121">
            <w:pPr>
              <w:pStyle w:val="TAC"/>
            </w:pPr>
            <w:r w:rsidRPr="009B053A">
              <w:t>11 (Note 4)</w:t>
            </w:r>
          </w:p>
        </w:tc>
        <w:tc>
          <w:tcPr>
            <w:tcW w:w="854" w:type="dxa"/>
            <w:tcBorders>
              <w:left w:val="single" w:sz="4" w:space="0" w:color="auto"/>
              <w:right w:val="single" w:sz="4" w:space="0" w:color="auto"/>
            </w:tcBorders>
            <w:vAlign w:val="center"/>
          </w:tcPr>
          <w:p w14:paraId="44F12A04" w14:textId="77777777" w:rsidR="00AB2B30" w:rsidRPr="009B053A" w:rsidRDefault="006A7121">
            <w:pPr>
              <w:pStyle w:val="TAC"/>
            </w:pPr>
            <w:r w:rsidRPr="009B053A">
              <w:t>Default</w:t>
            </w:r>
          </w:p>
        </w:tc>
        <w:tc>
          <w:tcPr>
            <w:tcW w:w="1480" w:type="dxa"/>
            <w:vMerge/>
            <w:tcBorders>
              <w:left w:val="single" w:sz="4" w:space="0" w:color="auto"/>
              <w:right w:val="single" w:sz="4" w:space="0" w:color="auto"/>
            </w:tcBorders>
            <w:vAlign w:val="center"/>
          </w:tcPr>
          <w:p w14:paraId="72E5C5D9" w14:textId="77777777" w:rsidR="00AB2B30" w:rsidRPr="009B053A" w:rsidRDefault="00AB2B30">
            <w:pPr>
              <w:pStyle w:val="TAC"/>
            </w:pPr>
          </w:p>
        </w:tc>
        <w:tc>
          <w:tcPr>
            <w:tcW w:w="853" w:type="dxa"/>
            <w:tcBorders>
              <w:top w:val="single" w:sz="4" w:space="0" w:color="auto"/>
              <w:left w:val="single" w:sz="4" w:space="0" w:color="auto"/>
              <w:bottom w:val="single" w:sz="4" w:space="0" w:color="auto"/>
              <w:right w:val="single" w:sz="4" w:space="0" w:color="auto"/>
            </w:tcBorders>
            <w:vAlign w:val="center"/>
          </w:tcPr>
          <w:p w14:paraId="73E41356" w14:textId="77777777" w:rsidR="00AB2B30" w:rsidRPr="009B053A" w:rsidRDefault="006A7121">
            <w:pPr>
              <w:pStyle w:val="TAC"/>
            </w:pPr>
            <w:r w:rsidRPr="009B053A">
              <w:t>16QAM</w:t>
            </w:r>
          </w:p>
        </w:tc>
        <w:tc>
          <w:tcPr>
            <w:tcW w:w="1735" w:type="dxa"/>
            <w:tcBorders>
              <w:top w:val="single" w:sz="4" w:space="0" w:color="auto"/>
              <w:left w:val="single" w:sz="4" w:space="0" w:color="auto"/>
              <w:bottom w:val="single" w:sz="4" w:space="0" w:color="auto"/>
              <w:right w:val="single" w:sz="4" w:space="0" w:color="auto"/>
            </w:tcBorders>
            <w:vAlign w:val="center"/>
          </w:tcPr>
          <w:p w14:paraId="0FC6ADAD" w14:textId="77777777" w:rsidR="00AB2B30" w:rsidRPr="009B053A" w:rsidRDefault="006A7121">
            <w:pPr>
              <w:pStyle w:val="TAC"/>
            </w:pPr>
            <w:r w:rsidRPr="009B053A">
              <w:t>Edge_Full_Right</w:t>
            </w:r>
          </w:p>
        </w:tc>
        <w:tc>
          <w:tcPr>
            <w:tcW w:w="1652" w:type="dxa"/>
            <w:tcBorders>
              <w:top w:val="single" w:sz="4" w:space="0" w:color="auto"/>
              <w:left w:val="single" w:sz="4" w:space="0" w:color="auto"/>
              <w:bottom w:val="single" w:sz="4" w:space="0" w:color="auto"/>
              <w:right w:val="single" w:sz="4" w:space="0" w:color="auto"/>
            </w:tcBorders>
            <w:vAlign w:val="center"/>
          </w:tcPr>
          <w:p w14:paraId="54017AD2" w14:textId="77777777" w:rsidR="00AB2B30" w:rsidRPr="009B053A" w:rsidRDefault="006A7121">
            <w:pPr>
              <w:pStyle w:val="TAC"/>
            </w:pPr>
            <w:r w:rsidRPr="009B053A">
              <w:t>CP-OFDM 256QAM</w:t>
            </w:r>
          </w:p>
        </w:tc>
        <w:tc>
          <w:tcPr>
            <w:tcW w:w="1690" w:type="dxa"/>
            <w:tcBorders>
              <w:top w:val="single" w:sz="4" w:space="0" w:color="auto"/>
              <w:left w:val="single" w:sz="4" w:space="0" w:color="auto"/>
              <w:bottom w:val="single" w:sz="4" w:space="0" w:color="auto"/>
              <w:right w:val="single" w:sz="4" w:space="0" w:color="auto"/>
            </w:tcBorders>
            <w:vAlign w:val="center"/>
          </w:tcPr>
          <w:p w14:paraId="57D1B43D" w14:textId="77777777" w:rsidR="00AB2B30" w:rsidRPr="009B053A" w:rsidRDefault="006A7121">
            <w:pPr>
              <w:pStyle w:val="TAC"/>
            </w:pPr>
            <w:r w:rsidRPr="009B053A">
              <w:t>Edge_Full_Left</w:t>
            </w:r>
          </w:p>
        </w:tc>
        <w:tc>
          <w:tcPr>
            <w:tcW w:w="1061" w:type="dxa"/>
            <w:tcBorders>
              <w:top w:val="single" w:sz="4" w:space="0" w:color="auto"/>
              <w:left w:val="single" w:sz="4" w:space="0" w:color="auto"/>
              <w:bottom w:val="single" w:sz="4" w:space="0" w:color="auto"/>
              <w:right w:val="single" w:sz="4" w:space="0" w:color="auto"/>
            </w:tcBorders>
            <w:vAlign w:val="center"/>
          </w:tcPr>
          <w:p w14:paraId="22FC5BDB" w14:textId="0082E2EB" w:rsidR="00AB2B30" w:rsidRPr="009B053A" w:rsidRDefault="006A7121">
            <w:pPr>
              <w:pStyle w:val="TAC"/>
            </w:pPr>
            <w:r w:rsidRPr="009B053A">
              <w:t>B</w:t>
            </w:r>
          </w:p>
        </w:tc>
      </w:tr>
      <w:tr w:rsidR="00AB2B30" w:rsidRPr="009B053A" w14:paraId="7E41CB2D" w14:textId="77777777">
        <w:trPr>
          <w:jc w:val="center"/>
        </w:trPr>
        <w:tc>
          <w:tcPr>
            <w:tcW w:w="10485" w:type="dxa"/>
            <w:gridSpan w:val="8"/>
            <w:tcBorders>
              <w:top w:val="single" w:sz="4" w:space="0" w:color="auto"/>
              <w:left w:val="single" w:sz="4" w:space="0" w:color="auto"/>
              <w:bottom w:val="single" w:sz="4" w:space="0" w:color="auto"/>
              <w:right w:val="single" w:sz="4" w:space="0" w:color="auto"/>
            </w:tcBorders>
            <w:vAlign w:val="center"/>
          </w:tcPr>
          <w:p w14:paraId="6DC993D6" w14:textId="77777777" w:rsidR="00AB2B30" w:rsidRPr="009B053A" w:rsidRDefault="006A7121">
            <w:pPr>
              <w:pStyle w:val="TAN"/>
            </w:pPr>
            <w:r w:rsidRPr="009B053A">
              <w:t>NOTE 1:</w:t>
            </w:r>
            <w:r w:rsidRPr="009B053A">
              <w:tab/>
              <w:t>The specific configuration of each RB allocation is defined in Table 6.1-1 in TS 38.521-1 [8].</w:t>
            </w:r>
          </w:p>
          <w:p w14:paraId="693974F9" w14:textId="77777777" w:rsidR="00AB2B30" w:rsidRPr="009B053A" w:rsidRDefault="006A7121">
            <w:pPr>
              <w:pStyle w:val="TAN"/>
            </w:pPr>
            <w:r w:rsidRPr="009B053A">
              <w:t>NOTE 2:</w:t>
            </w:r>
            <w:r w:rsidRPr="009B053A">
              <w:tab/>
              <w:t>If the UE supports multiple CC combinations in the EN-DC configuration with the same N</w:t>
            </w:r>
            <w:r w:rsidRPr="009B053A">
              <w:rPr>
                <w:vertAlign w:val="subscript"/>
              </w:rPr>
              <w:t>RB_agg</w:t>
            </w:r>
            <w:r w:rsidRPr="009B053A">
              <w:t>, select the combination to test as follows:</w:t>
            </w:r>
          </w:p>
          <w:p w14:paraId="5C495497" w14:textId="77777777" w:rsidR="00AB2B30" w:rsidRPr="009B053A" w:rsidRDefault="006A7121">
            <w:pPr>
              <w:pStyle w:val="TAN"/>
            </w:pPr>
            <w:r w:rsidRPr="009B053A">
              <w:t>-</w:t>
            </w:r>
            <w:r w:rsidRPr="009B053A">
              <w:tab/>
              <w:t>Lowest ENBW: NR component with lowest N</w:t>
            </w:r>
            <w:r w:rsidRPr="009B053A">
              <w:rPr>
                <w:vertAlign w:val="subscript"/>
              </w:rPr>
              <w:t>RB</w:t>
            </w:r>
            <w:r w:rsidRPr="009B053A">
              <w:t xml:space="preserve"> is tested.</w:t>
            </w:r>
          </w:p>
          <w:p w14:paraId="043F006C" w14:textId="77777777" w:rsidR="00AB2B30" w:rsidRPr="009B053A" w:rsidRDefault="006A7121">
            <w:pPr>
              <w:pStyle w:val="TAN"/>
            </w:pPr>
            <w:r w:rsidRPr="009B053A">
              <w:t>-</w:t>
            </w:r>
            <w:r w:rsidRPr="009B053A">
              <w:tab/>
              <w:t>Highest ENBW: NR component with highest N</w:t>
            </w:r>
            <w:r w:rsidRPr="009B053A">
              <w:rPr>
                <w:vertAlign w:val="subscript"/>
              </w:rPr>
              <w:t>RB</w:t>
            </w:r>
            <w:r w:rsidRPr="009B053A">
              <w:t xml:space="preserve"> is tested.</w:t>
            </w:r>
          </w:p>
          <w:p w14:paraId="7FFFE15C" w14:textId="77777777" w:rsidR="00AB2B30" w:rsidRPr="009B053A" w:rsidRDefault="006A7121">
            <w:pPr>
              <w:pStyle w:val="TAN"/>
            </w:pPr>
            <w:r w:rsidRPr="009B053A">
              <w:t>NOTE 3:</w:t>
            </w:r>
            <w:r w:rsidRPr="009B053A">
              <w:tab/>
              <w:t>Applicable when E-UTRA cell carrier frequency is lower than NR cell carrier.</w:t>
            </w:r>
          </w:p>
          <w:p w14:paraId="1675741F" w14:textId="77777777" w:rsidR="00AB2B30" w:rsidRPr="009B053A" w:rsidRDefault="006A7121">
            <w:pPr>
              <w:pStyle w:val="TAN"/>
            </w:pPr>
            <w:r w:rsidRPr="009B053A">
              <w:t>NOTE 4:</w:t>
            </w:r>
            <w:r w:rsidRPr="009B053A">
              <w:tab/>
              <w:t>Applicable when NR cell carrier frequency is lower than E-UTRA cell carrier.</w:t>
            </w:r>
          </w:p>
          <w:p w14:paraId="32F479BE" w14:textId="1DE0A21A" w:rsidR="00AB2B30" w:rsidRPr="009B053A" w:rsidRDefault="006A7121">
            <w:pPr>
              <w:pStyle w:val="TAN"/>
            </w:pPr>
            <w:r w:rsidRPr="009B053A">
              <w:t>NOTE 5:</w:t>
            </w:r>
            <w:r w:rsidRPr="009B053A">
              <w:tab/>
              <w:t>Outer_Full defined as the transmission bandwidth configuration N</w:t>
            </w:r>
            <w:r w:rsidRPr="009B053A">
              <w:rPr>
                <w:vertAlign w:val="subscript"/>
              </w:rPr>
              <w:t>RB</w:t>
            </w:r>
            <w:r w:rsidRPr="009B053A">
              <w:t xml:space="preserve"> per channel bandwidth for the E-UTRA component as indicated in TS 36.521</w:t>
            </w:r>
            <w:r w:rsidR="0066227D" w:rsidRPr="009B053A">
              <w:t>-1</w:t>
            </w:r>
            <w:r w:rsidRPr="009B053A">
              <w:t> [10] Table 5.4.2-1. Outer_1RB_Left defined as 1 RB allocated at the left edge of the E-UTRA component. Outer_1RB_Right defined as 1 RB allocated at the right edge of the E-UTRA component.</w:t>
            </w:r>
          </w:p>
          <w:p w14:paraId="67EF3581" w14:textId="384805AC" w:rsidR="00AB2B30" w:rsidRPr="009B053A" w:rsidRDefault="006A7121">
            <w:pPr>
              <w:pStyle w:val="TAN"/>
            </w:pPr>
            <w:r w:rsidRPr="009B053A">
              <w:t>NOTE 6:</w:t>
            </w:r>
            <w:r w:rsidRPr="009B053A">
              <w:tab/>
            </w:r>
            <w:r w:rsidR="0069391A" w:rsidRPr="009B053A">
              <w:t>Power config as specified in Table 6.2B.3.1.4.3-1 to 6.2B.3.1.4.3-2 (PC3) or Table 6.2B.3.1.4.3-3 to 6.2B.3.1.4.3-4 (PC2)</w:t>
            </w:r>
            <w:r w:rsidRPr="009B053A">
              <w:t>.</w:t>
            </w:r>
          </w:p>
          <w:p w14:paraId="5EE47AA4" w14:textId="77777777" w:rsidR="00AB2B30" w:rsidRPr="009B053A" w:rsidRDefault="006A7121">
            <w:pPr>
              <w:pStyle w:val="TAN"/>
            </w:pPr>
            <w:r w:rsidRPr="009B053A">
              <w:t>NOTE 7:</w:t>
            </w:r>
            <w:r w:rsidRPr="009B053A">
              <w:tab/>
              <w:t>Test IDs with simultaneous E-UTRA and NR UL transmission only apply for UEs indicating dualPA-Architecture.</w:t>
            </w:r>
          </w:p>
        </w:tc>
      </w:tr>
    </w:tbl>
    <w:p w14:paraId="3D1C893D" w14:textId="77777777" w:rsidR="00AB2B30" w:rsidRPr="009B053A" w:rsidRDefault="00AB2B30"/>
    <w:p w14:paraId="0AC9C7CC" w14:textId="77777777" w:rsidR="00AB2B30" w:rsidRPr="009B053A" w:rsidRDefault="006A7121">
      <w:pPr>
        <w:pStyle w:val="B10"/>
      </w:pPr>
      <w:r w:rsidRPr="009B053A">
        <w:t>1.</w:t>
      </w:r>
      <w:r w:rsidRPr="009B053A">
        <w:tab/>
        <w:t>Connect the SS to the UE antenna connectors as shown in TS 38.508-1 [6] Annex A, Figure A.3.1.1.1 for SS diagram and clause A.3.2.1 for UE diagram.</w:t>
      </w:r>
    </w:p>
    <w:p w14:paraId="7A02A064" w14:textId="77777777" w:rsidR="00AB2B30" w:rsidRPr="009B053A" w:rsidRDefault="006A7121">
      <w:pPr>
        <w:pStyle w:val="B10"/>
      </w:pPr>
      <w:r w:rsidRPr="009B053A">
        <w:t>2.</w:t>
      </w:r>
      <w:r w:rsidRPr="009B053A">
        <w:tab/>
        <w:t>The parameter settings for NR cell are set up according to TS 38.508-1 [6] clause 4.4.3.</w:t>
      </w:r>
    </w:p>
    <w:p w14:paraId="51D020E0" w14:textId="77777777" w:rsidR="00AB2B30" w:rsidRPr="009B053A" w:rsidRDefault="006A7121">
      <w:pPr>
        <w:pStyle w:val="B10"/>
      </w:pPr>
      <w:r w:rsidRPr="009B053A">
        <w:t>3.</w:t>
      </w:r>
      <w:r w:rsidRPr="009B053A">
        <w:tab/>
        <w:t>The parameter settings for E-UTRA cell are set up according to TS 36.508 [11] clause 4.4.3.</w:t>
      </w:r>
    </w:p>
    <w:p w14:paraId="388A17A7" w14:textId="77777777" w:rsidR="00AB2B30" w:rsidRPr="009B053A" w:rsidRDefault="006A7121">
      <w:pPr>
        <w:pStyle w:val="B10"/>
      </w:pPr>
      <w:r w:rsidRPr="009B053A">
        <w:t>4.</w:t>
      </w:r>
      <w:r w:rsidRPr="009B053A">
        <w:tab/>
        <w:t>E-UTRA downlink signals are initially set up according to Annex C0, C.1 and C.3.0, and uplink signals according to Annex H.1 and H.3.0 of TS 36.521-1 [10].</w:t>
      </w:r>
    </w:p>
    <w:p w14:paraId="24BA3930" w14:textId="77777777" w:rsidR="00AB2B30" w:rsidRPr="009B053A" w:rsidRDefault="006A7121">
      <w:pPr>
        <w:pStyle w:val="B10"/>
      </w:pPr>
      <w:r w:rsidRPr="009B053A">
        <w:t>5.</w:t>
      </w:r>
      <w:r w:rsidRPr="009B053A">
        <w:tab/>
        <w:t>NR downlink signals are initially set up according to Annex C.0, C.1 and C.2, and uplink signals according to Annex G.0, G.1, G.2, G.3.0 of TS 38.521-1 [8].</w:t>
      </w:r>
    </w:p>
    <w:p w14:paraId="17309FE9" w14:textId="77777777" w:rsidR="00AB2B30" w:rsidRPr="009B053A" w:rsidRDefault="006A7121">
      <w:pPr>
        <w:pStyle w:val="B10"/>
      </w:pPr>
      <w:r w:rsidRPr="009B053A">
        <w:lastRenderedPageBreak/>
        <w:t>6.</w:t>
      </w:r>
      <w:r w:rsidRPr="009B053A">
        <w:tab/>
        <w:t>The UL Reference Measurement channels are set according to Table 6.5B.4.1.4.1-1.</w:t>
      </w:r>
    </w:p>
    <w:p w14:paraId="3F736D55" w14:textId="77777777" w:rsidR="00AB2B30" w:rsidRPr="009B053A" w:rsidRDefault="006A7121">
      <w:pPr>
        <w:pStyle w:val="B10"/>
      </w:pPr>
      <w:r w:rsidRPr="009B053A">
        <w:t>7.</w:t>
      </w:r>
      <w:r w:rsidRPr="009B053A">
        <w:tab/>
        <w:t>NR propagation conditions are set according to B.0 of TS 38.521-1 [8]. E-UTRA propagation conditions are set according to B.0 of TS 36.521-1 [10].</w:t>
      </w:r>
    </w:p>
    <w:p w14:paraId="63797177" w14:textId="77777777" w:rsidR="00123124" w:rsidRDefault="00123124" w:rsidP="00123124">
      <w:pPr>
        <w:pStyle w:val="B10"/>
        <w:rPr>
          <w:ins w:id="5846" w:author="3025" w:date="2023-06-16T09:04:00Z"/>
        </w:rPr>
      </w:pPr>
      <w:r w:rsidRPr="006910BE">
        <w:t>8.</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w:t>
      </w:r>
      <w:bookmarkStart w:id="5847" w:name="_Hlk530003098"/>
      <w:r w:rsidRPr="006910BE">
        <w:t xml:space="preserve">Connected without release </w:t>
      </w:r>
      <w:r w:rsidRPr="006910BE">
        <w:rPr>
          <w:i/>
        </w:rPr>
        <w:t>On</w:t>
      </w:r>
      <w:r w:rsidRPr="006910BE">
        <w:t xml:space="preserve"> </w:t>
      </w:r>
      <w:bookmarkEnd w:id="5847"/>
      <w:r w:rsidRPr="006910BE">
        <w:t>according to TS 38.508-1 [6] clause 4.5. Message contents are defined in clause 6.5B.4.1.4.3.</w:t>
      </w:r>
    </w:p>
    <w:p w14:paraId="4A363EDA" w14:textId="4502C8E2" w:rsidR="00AB2B30" w:rsidRPr="009B053A" w:rsidRDefault="00123124" w:rsidP="00123124">
      <w:pPr>
        <w:pStyle w:val="B10"/>
      </w:pPr>
      <w:ins w:id="5848" w:author="3025" w:date="2023-06-16T09:04:00Z">
        <w:r>
          <w:t>9</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E161D65" w14:textId="77777777" w:rsidR="00AB2B30" w:rsidRPr="006C59CC" w:rsidRDefault="006A7121">
      <w:pPr>
        <w:pStyle w:val="H6"/>
        <w:rPr>
          <w:rFonts w:eastAsia="Malgun Gothic"/>
          <w:lang w:eastAsia="ko-KR"/>
        </w:rPr>
      </w:pPr>
      <w:bookmarkStart w:id="5849" w:name="_Hlk528853919"/>
      <w:bookmarkEnd w:id="5845"/>
      <w:r w:rsidRPr="009B053A">
        <w:t>6.5B.4.1.4.2</w:t>
      </w:r>
      <w:bookmarkEnd w:id="5849"/>
      <w:r w:rsidRPr="009B053A">
        <w:tab/>
        <w:t>Test Procedure</w:t>
      </w:r>
    </w:p>
    <w:p w14:paraId="51726A41" w14:textId="77777777" w:rsidR="00AB2B30" w:rsidRPr="009B053A" w:rsidRDefault="006A7121">
      <w:pPr>
        <w:pStyle w:val="B10"/>
      </w:pPr>
      <w:bookmarkStart w:id="5850" w:name="_Hlk528859256"/>
      <w:r w:rsidRPr="009B053A">
        <w:t>1.</w:t>
      </w:r>
      <w:r w:rsidRPr="009B053A">
        <w:tab/>
        <w:t>E-UTRA SS sends uplink scheduling information for each UL HARQ process via PDCCH DCI format 0 for C_RNTI to schedule the UL RMC according to Table 6.5B.4.1.4.1-1. Since the UE has no payload data</w:t>
      </w:r>
      <w:r w:rsidRPr="009B053A">
        <w:rPr>
          <w:color w:val="FFFF00"/>
        </w:rPr>
        <w:t xml:space="preserve"> </w:t>
      </w:r>
      <w:r w:rsidRPr="009B053A">
        <w:t>to send, the UE transmits uplink MAC padding bits on the UL RMC.</w:t>
      </w:r>
    </w:p>
    <w:p w14:paraId="2D633327" w14:textId="2F997731" w:rsidR="00AB2B30" w:rsidRPr="009B053A" w:rsidRDefault="006A7121">
      <w:pPr>
        <w:pStyle w:val="B10"/>
      </w:pPr>
      <w:r w:rsidRPr="009B053A">
        <w:t>2.</w:t>
      </w:r>
      <w:r w:rsidRPr="009B053A">
        <w:tab/>
        <w:t>NR SS sends uplink scheduling information for each UL HARQ process via PDCCH DCI format 0_1 for C_RNTI to schedule the UL RMC according to Table 6.5B.4.1.4.1-1. Since the UE has no payload data to send, the UE transmits uplink MAC padding bits on the UL RMC.</w:t>
      </w:r>
    </w:p>
    <w:p w14:paraId="51AE3C74" w14:textId="77777777" w:rsidR="00AB2B30" w:rsidRPr="009B053A" w:rsidRDefault="006A7121">
      <w:pPr>
        <w:pStyle w:val="B10"/>
      </w:pPr>
      <w:r w:rsidRPr="009B053A">
        <w:t>3.</w:t>
      </w:r>
      <w:r w:rsidRPr="009B053A">
        <w:tab/>
        <w:t>Send continuously uplink power control "up" commands to the UE for both NR and E-UTRA carriers until the UE transmits at its P</w:t>
      </w:r>
      <w:r w:rsidRPr="009B053A">
        <w:rPr>
          <w:vertAlign w:val="subscript"/>
        </w:rPr>
        <w:t>UMAX</w:t>
      </w:r>
      <w:r w:rsidRPr="009B053A">
        <w:t xml:space="preserve"> level; allow at least 200 ms starting from the first TPC command in this step for the UE to reach P</w:t>
      </w:r>
      <w:r w:rsidRPr="009B053A">
        <w:rPr>
          <w:vertAlign w:val="subscript"/>
        </w:rPr>
        <w:t>UMAX</w:t>
      </w:r>
      <w:r w:rsidRPr="009B053A">
        <w:t xml:space="preserve"> level.</w:t>
      </w:r>
    </w:p>
    <w:p w14:paraId="24520D74" w14:textId="6A286BF4" w:rsidR="00AB2B30" w:rsidRPr="009B053A" w:rsidRDefault="006A7121">
      <w:pPr>
        <w:pStyle w:val="B10"/>
      </w:pPr>
      <w:r w:rsidRPr="009B053A">
        <w:t>4.</w:t>
      </w:r>
      <w:r w:rsidRPr="009B053A">
        <w:tab/>
        <w:t xml:space="preserve">Measure the mean power of each component carriers for the EN-DC configuration, which shall meet the requirements described in 6.2B.3.1.5.2 depending </w:t>
      </w:r>
      <w:r w:rsidR="0069391A" w:rsidRPr="009B053A">
        <w:t xml:space="preserve">on </w:t>
      </w:r>
      <w:r w:rsidRPr="009B053A">
        <w:t xml:space="preserve">NS-values. The period of the measurement shall be at least the continuous duration of one sub-frame. </w:t>
      </w:r>
    </w:p>
    <w:p w14:paraId="240D2265" w14:textId="77777777" w:rsidR="00D65F24" w:rsidRPr="006910BE" w:rsidRDefault="006A7121" w:rsidP="00D65F24">
      <w:pPr>
        <w:pStyle w:val="B10"/>
      </w:pPr>
      <w:r w:rsidRPr="009B053A">
        <w:t>5.</w:t>
      </w:r>
      <w:r w:rsidRPr="009B053A">
        <w:tab/>
        <w:t xml:space="preserve">Measure the power of the transmitted signal with a measurement filter of bandwidths according to </w:t>
      </w:r>
      <w:r w:rsidR="0066227D" w:rsidRPr="009B053A">
        <w:t xml:space="preserve">Table </w:t>
      </w:r>
      <w:r w:rsidRPr="009B053A">
        <w:t xml:space="preserve">6.5B.4.1.3.1-1. The centre frequency of the filter shall be stepped in contiguous steps according to the same table. The measured power shall be recorded for each step. The measurement period shall capture the active time </w:t>
      </w:r>
      <w:bookmarkEnd w:id="5850"/>
      <w:r w:rsidR="00D65F24" w:rsidRPr="008F1F02">
        <w:t>slots.</w:t>
      </w:r>
      <w:ins w:id="5851" w:author="3545" w:date="2023-06-16T09:04:00Z">
        <w:r w:rsidR="00D65F24" w:rsidRPr="008F1F02">
          <w:t xml:space="preserve"> During measurement the spectrum analyser shall be set to 'Detector' = RMS.</w:t>
        </w:r>
      </w:ins>
    </w:p>
    <w:p w14:paraId="377A51F8" w14:textId="26ED4FDD" w:rsidR="00AB2B30" w:rsidRPr="009B053A" w:rsidRDefault="006A7121" w:rsidP="00D65F24">
      <w:pPr>
        <w:pStyle w:val="B10"/>
      </w:pPr>
      <w:r w:rsidRPr="009B053A">
        <w:t>6.5B.4.1.4.3</w:t>
      </w:r>
      <w:r w:rsidRPr="009B053A">
        <w:tab/>
        <w:t>Message Contents</w:t>
      </w:r>
    </w:p>
    <w:p w14:paraId="6AA75A74" w14:textId="354151F5" w:rsidR="00AB2B30" w:rsidRPr="009B053A" w:rsidRDefault="006A7121">
      <w:r w:rsidRPr="009B053A">
        <w:t>Message contents are according to TS 38.508-1 [</w:t>
      </w:r>
      <w:r w:rsidR="0066227D" w:rsidRPr="009B053A">
        <w:t>6</w:t>
      </w:r>
      <w:r w:rsidRPr="009B053A">
        <w:t xml:space="preserve">] clause 4.6 </w:t>
      </w:r>
      <w:bookmarkStart w:id="5852" w:name="_Hlk528853950"/>
      <w:r w:rsidRPr="009B053A">
        <w:t>with the following exceptions for each network signalled value.</w:t>
      </w:r>
      <w:bookmarkEnd w:id="5852"/>
    </w:p>
    <w:p w14:paraId="3145F94C" w14:textId="77777777" w:rsidR="00AB2B30" w:rsidRPr="009B053A" w:rsidRDefault="006A7121">
      <w:pPr>
        <w:pStyle w:val="H6"/>
      </w:pPr>
      <w:bookmarkStart w:id="5853" w:name="_Hlk528853965"/>
      <w:r w:rsidRPr="009B053A">
        <w:t>6.5B.4.1.4.3.1</w:t>
      </w:r>
      <w:r w:rsidRPr="009B053A">
        <w:tab/>
        <w:t>Message contents exceptions for network signalled value "NS_04"</w:t>
      </w:r>
    </w:p>
    <w:p w14:paraId="64799453" w14:textId="77777777" w:rsidR="00AB2B30" w:rsidRPr="009B053A" w:rsidRDefault="006A7121">
      <w:pPr>
        <w:pStyle w:val="B10"/>
      </w:pPr>
      <w:r w:rsidRPr="009B053A">
        <w:t>1.</w:t>
      </w:r>
      <w:r w:rsidRPr="009B053A">
        <w:tab/>
        <w:t xml:space="preserve">Information element additionalSpectrumEmission is set to NS_04. This can be set in </w:t>
      </w:r>
      <w:r w:rsidRPr="009B053A">
        <w:rPr>
          <w:i/>
        </w:rPr>
        <w:t>SIB1</w:t>
      </w:r>
      <w:r w:rsidRPr="009B053A">
        <w:t xml:space="preserve"> as part of the cell broadcast message. This exception indicates that the UE shall meet the additional spurious emission requirement for a specific deployment scenario. </w:t>
      </w:r>
    </w:p>
    <w:p w14:paraId="273C2B71" w14:textId="77777777" w:rsidR="00AB2B30" w:rsidRPr="009B053A" w:rsidRDefault="006A7121">
      <w:pPr>
        <w:pStyle w:val="TH"/>
      </w:pPr>
      <w:r w:rsidRPr="009B053A">
        <w:t xml:space="preserve">Table </w:t>
      </w:r>
      <w:r w:rsidRPr="009B053A">
        <w:rPr>
          <w:snapToGrid w:val="0"/>
        </w:rPr>
        <w:t>6.5B.4.1.4.3.1-1</w:t>
      </w:r>
      <w:r w:rsidRPr="009B053A">
        <w:t xml:space="preserve">: </w:t>
      </w:r>
      <w:r w:rsidRPr="009B053A">
        <w:rPr>
          <w:i/>
        </w:rPr>
        <w:t>AdditionalSpectrumEmission: A</w:t>
      </w:r>
      <w:r w:rsidRPr="009B053A">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9B053A" w14:paraId="2AEA9E56" w14:textId="77777777">
        <w:tc>
          <w:tcPr>
            <w:tcW w:w="9525" w:type="dxa"/>
            <w:gridSpan w:val="4"/>
            <w:tcBorders>
              <w:top w:val="single" w:sz="4" w:space="0" w:color="auto"/>
              <w:left w:val="single" w:sz="4" w:space="0" w:color="auto"/>
              <w:bottom w:val="single" w:sz="4" w:space="0" w:color="auto"/>
              <w:right w:val="single" w:sz="4" w:space="0" w:color="auto"/>
            </w:tcBorders>
            <w:hideMark/>
          </w:tcPr>
          <w:p w14:paraId="4A5B481F" w14:textId="25F1F634" w:rsidR="00AB2B30" w:rsidRPr="009B053A" w:rsidRDefault="006A7121">
            <w:pPr>
              <w:pStyle w:val="TAL"/>
            </w:pPr>
            <w:r w:rsidRPr="009B053A">
              <w:t>Derivation Path: TS 38.508-1 [</w:t>
            </w:r>
            <w:r w:rsidR="0066227D" w:rsidRPr="009B053A">
              <w:t>6</w:t>
            </w:r>
            <w:r w:rsidRPr="009B053A">
              <w:t>] clause 4.6.3, Table 4.6.3-1</w:t>
            </w:r>
          </w:p>
        </w:tc>
      </w:tr>
      <w:tr w:rsidR="00AB2B30" w:rsidRPr="009B053A" w14:paraId="023F2C2D" w14:textId="77777777">
        <w:tc>
          <w:tcPr>
            <w:tcW w:w="4425" w:type="dxa"/>
            <w:tcBorders>
              <w:top w:val="single" w:sz="4" w:space="0" w:color="auto"/>
              <w:left w:val="single" w:sz="4" w:space="0" w:color="auto"/>
              <w:bottom w:val="single" w:sz="4" w:space="0" w:color="auto"/>
              <w:right w:val="single" w:sz="4" w:space="0" w:color="auto"/>
            </w:tcBorders>
            <w:hideMark/>
          </w:tcPr>
          <w:p w14:paraId="05C91141" w14:textId="77777777" w:rsidR="00AB2B30" w:rsidRPr="009B053A" w:rsidRDefault="006A7121">
            <w:pPr>
              <w:pStyle w:val="TAH"/>
            </w:pPr>
            <w:r w:rsidRPr="009B053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A78D15" w14:textId="77777777" w:rsidR="00AB2B30" w:rsidRPr="009B053A" w:rsidRDefault="006A7121">
            <w:pPr>
              <w:pStyle w:val="TAH"/>
            </w:pPr>
            <w:r w:rsidRPr="009B053A">
              <w:t>Value/remark</w:t>
            </w:r>
          </w:p>
        </w:tc>
        <w:tc>
          <w:tcPr>
            <w:tcW w:w="1700" w:type="dxa"/>
            <w:tcBorders>
              <w:top w:val="single" w:sz="4" w:space="0" w:color="auto"/>
              <w:left w:val="single" w:sz="4" w:space="0" w:color="auto"/>
              <w:bottom w:val="single" w:sz="4" w:space="0" w:color="auto"/>
              <w:right w:val="single" w:sz="4" w:space="0" w:color="auto"/>
            </w:tcBorders>
            <w:hideMark/>
          </w:tcPr>
          <w:p w14:paraId="6FDC2762" w14:textId="77777777" w:rsidR="00AB2B30" w:rsidRPr="009B053A" w:rsidRDefault="006A7121">
            <w:pPr>
              <w:pStyle w:val="TAH"/>
            </w:pPr>
            <w:r w:rsidRPr="009B053A">
              <w:t>Comment</w:t>
            </w:r>
          </w:p>
        </w:tc>
        <w:tc>
          <w:tcPr>
            <w:tcW w:w="1133" w:type="dxa"/>
            <w:tcBorders>
              <w:top w:val="single" w:sz="4" w:space="0" w:color="auto"/>
              <w:left w:val="single" w:sz="4" w:space="0" w:color="auto"/>
              <w:bottom w:val="single" w:sz="4" w:space="0" w:color="auto"/>
              <w:right w:val="single" w:sz="4" w:space="0" w:color="auto"/>
            </w:tcBorders>
            <w:hideMark/>
          </w:tcPr>
          <w:p w14:paraId="6BDFC2C0" w14:textId="77777777" w:rsidR="00AB2B30" w:rsidRPr="009B053A" w:rsidRDefault="006A7121">
            <w:pPr>
              <w:pStyle w:val="TAH"/>
            </w:pPr>
            <w:r w:rsidRPr="009B053A">
              <w:t>Condition</w:t>
            </w:r>
          </w:p>
        </w:tc>
      </w:tr>
      <w:tr w:rsidR="00AB2B30" w:rsidRPr="009B053A" w14:paraId="6C562E78" w14:textId="77777777">
        <w:tc>
          <w:tcPr>
            <w:tcW w:w="4425" w:type="dxa"/>
            <w:tcBorders>
              <w:top w:val="single" w:sz="4" w:space="0" w:color="auto"/>
              <w:left w:val="single" w:sz="4" w:space="0" w:color="auto"/>
              <w:bottom w:val="single" w:sz="4" w:space="0" w:color="auto"/>
              <w:right w:val="single" w:sz="4" w:space="0" w:color="auto"/>
            </w:tcBorders>
            <w:hideMark/>
          </w:tcPr>
          <w:p w14:paraId="4C8E6787" w14:textId="77777777" w:rsidR="00AB2B30" w:rsidRPr="009B053A" w:rsidRDefault="006A7121">
            <w:pPr>
              <w:pStyle w:val="TAC"/>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E269431" w14:textId="77777777" w:rsidR="00AB2B30" w:rsidRPr="009B053A" w:rsidRDefault="006A7121">
            <w:pPr>
              <w:pStyle w:val="TAC"/>
            </w:pPr>
            <w:r w:rsidRPr="009B053A">
              <w:t>1 (NS_04)</w:t>
            </w:r>
          </w:p>
        </w:tc>
        <w:tc>
          <w:tcPr>
            <w:tcW w:w="1700" w:type="dxa"/>
            <w:tcBorders>
              <w:top w:val="single" w:sz="4" w:space="0" w:color="auto"/>
              <w:left w:val="single" w:sz="4" w:space="0" w:color="auto"/>
              <w:bottom w:val="single" w:sz="4" w:space="0" w:color="auto"/>
              <w:right w:val="single" w:sz="4" w:space="0" w:color="auto"/>
            </w:tcBorders>
          </w:tcPr>
          <w:p w14:paraId="790FE6BA" w14:textId="77777777" w:rsidR="00AB2B30" w:rsidRPr="009B053A"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2135FFC" w14:textId="77777777" w:rsidR="00AB2B30" w:rsidRPr="009B053A" w:rsidRDefault="00AB2B30">
            <w:pPr>
              <w:pStyle w:val="TAL"/>
            </w:pPr>
          </w:p>
        </w:tc>
      </w:tr>
      <w:bookmarkEnd w:id="5853"/>
    </w:tbl>
    <w:p w14:paraId="4141AF66" w14:textId="77777777" w:rsidR="00AB2B30" w:rsidRPr="009B053A" w:rsidRDefault="00AB2B30">
      <w:pPr>
        <w:rPr>
          <w:lang w:eastAsia="ja-JP"/>
        </w:rPr>
      </w:pPr>
    </w:p>
    <w:p w14:paraId="0FF2B4FF" w14:textId="77777777" w:rsidR="00AB2B30" w:rsidRPr="009B053A" w:rsidRDefault="006A7121">
      <w:pPr>
        <w:pStyle w:val="TH"/>
      </w:pPr>
      <w:r w:rsidRPr="009B053A">
        <w:t xml:space="preserve">Table </w:t>
      </w:r>
      <w:r w:rsidRPr="009B053A">
        <w:rPr>
          <w:snapToGrid w:val="0"/>
        </w:rPr>
        <w:t>6.5B.4.1.4.3.1</w:t>
      </w:r>
      <w:r w:rsidRPr="009B053A">
        <w:t>-</w:t>
      </w:r>
      <w:r w:rsidRPr="009B053A">
        <w:rPr>
          <w:lang w:eastAsia="ja-JP"/>
        </w:rPr>
        <w:t>2</w:t>
      </w:r>
      <w:r w:rsidRPr="009B053A">
        <w:t xml:space="preserve">: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AB2B30" w:rsidRPr="009B053A" w14:paraId="0F3D77FD" w14:textId="77777777">
        <w:tc>
          <w:tcPr>
            <w:tcW w:w="9609" w:type="dxa"/>
            <w:gridSpan w:val="4"/>
            <w:tcBorders>
              <w:top w:val="single" w:sz="4" w:space="0" w:color="auto"/>
              <w:left w:val="single" w:sz="4" w:space="0" w:color="auto"/>
              <w:bottom w:val="single" w:sz="4" w:space="0" w:color="auto"/>
              <w:right w:val="single" w:sz="4" w:space="0" w:color="auto"/>
            </w:tcBorders>
            <w:hideMark/>
          </w:tcPr>
          <w:p w14:paraId="6D16656A" w14:textId="77777777" w:rsidR="00AB2B30" w:rsidRPr="009B053A" w:rsidRDefault="006A7121">
            <w:pPr>
              <w:pStyle w:val="TAL"/>
            </w:pPr>
            <w:r w:rsidRPr="009B053A">
              <w:t>Derivation Path: TS 36.508 [11], Table 4.6.1-8</w:t>
            </w:r>
          </w:p>
        </w:tc>
      </w:tr>
      <w:tr w:rsidR="00AB2B30" w:rsidRPr="009B053A" w14:paraId="305F807C" w14:textId="77777777">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30EEB7" w14:textId="77777777" w:rsidR="00AB2B30" w:rsidRPr="009B053A" w:rsidRDefault="006A7121">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2B919" w14:textId="77777777" w:rsidR="00AB2B30" w:rsidRPr="009B053A" w:rsidRDefault="006A7121">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3CD06" w14:textId="77777777" w:rsidR="00AB2B30" w:rsidRPr="009B053A" w:rsidRDefault="006A7121">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D29F6" w14:textId="77777777" w:rsidR="00AB2B30" w:rsidRPr="009B053A" w:rsidRDefault="006A7121">
            <w:pPr>
              <w:pStyle w:val="TAH"/>
            </w:pPr>
            <w:r w:rsidRPr="009B053A">
              <w:t>Condition</w:t>
            </w:r>
          </w:p>
        </w:tc>
      </w:tr>
      <w:tr w:rsidR="00AB2B30" w:rsidRPr="009B053A" w14:paraId="59CFCAC3" w14:textId="77777777">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5AD0DEC6" w14:textId="77777777" w:rsidR="00AB2B30" w:rsidRPr="009B053A" w:rsidRDefault="006A7121">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FF47F2" w14:textId="77777777" w:rsidR="00AB2B30" w:rsidRPr="009B053A" w:rsidRDefault="006A7121">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77C59C"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E4E271" w14:textId="77777777" w:rsidR="00AB2B30" w:rsidRPr="009B053A" w:rsidRDefault="006A7121">
            <w:pPr>
              <w:pStyle w:val="TAL"/>
            </w:pPr>
            <w:r w:rsidRPr="009B053A">
              <w:t>Power Class 2 UE AND simultaneous E-UTRA and NR transmission</w:t>
            </w:r>
          </w:p>
        </w:tc>
      </w:tr>
      <w:tr w:rsidR="00AB2B30" w:rsidRPr="009B053A" w14:paraId="37C84A36" w14:textId="77777777">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3A28025" w14:textId="77777777" w:rsidR="00AB2B30" w:rsidRPr="009B053A" w:rsidRDefault="00AB2B30">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C1AD518" w14:textId="77777777" w:rsidR="00AB2B30" w:rsidRPr="009B053A" w:rsidRDefault="006A7121">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6DE8C4" w14:textId="77777777" w:rsidR="00AB2B30" w:rsidRPr="009B053A" w:rsidRDefault="00AB2B30">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876205" w14:textId="77777777" w:rsidR="00AB2B30" w:rsidRPr="009B053A" w:rsidRDefault="006A7121">
            <w:pPr>
              <w:pStyle w:val="TAL"/>
            </w:pPr>
            <w:r w:rsidRPr="009B053A">
              <w:t>Power Class 3 UE AND simultaneous E-UTRA and NR transmission</w:t>
            </w:r>
          </w:p>
        </w:tc>
      </w:tr>
    </w:tbl>
    <w:p w14:paraId="19D3BEC7" w14:textId="77777777" w:rsidR="00AB2B30" w:rsidRPr="009B053A" w:rsidRDefault="00AB2B30"/>
    <w:p w14:paraId="6B4AA4DE" w14:textId="77777777" w:rsidR="00AB2B30" w:rsidRPr="009B053A" w:rsidRDefault="006A7121">
      <w:pPr>
        <w:pStyle w:val="TH"/>
      </w:pPr>
      <w:r w:rsidRPr="009B053A">
        <w:lastRenderedPageBreak/>
        <w:t xml:space="preserve">Table </w:t>
      </w:r>
      <w:r w:rsidRPr="009B053A">
        <w:rPr>
          <w:snapToGrid w:val="0"/>
        </w:rPr>
        <w:t>6.5B.4.1.4.3.1</w:t>
      </w:r>
      <w:r w:rsidRPr="009B053A">
        <w:t xml:space="preserve">-3: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AB2B30" w:rsidRPr="009B053A" w14:paraId="0BAC4D00" w14:textId="77777777">
        <w:tc>
          <w:tcPr>
            <w:tcW w:w="9635" w:type="dxa"/>
            <w:gridSpan w:val="4"/>
          </w:tcPr>
          <w:p w14:paraId="29A3CAEA" w14:textId="77777777" w:rsidR="00AB2B30" w:rsidRPr="009B053A" w:rsidRDefault="006A7121">
            <w:pPr>
              <w:pStyle w:val="TAL"/>
            </w:pPr>
            <w:r w:rsidRPr="009B053A">
              <w:t xml:space="preserve">Derivation Path: TS 38.508-1 [6] Table 4.6.3-106 </w:t>
            </w:r>
          </w:p>
        </w:tc>
      </w:tr>
      <w:tr w:rsidR="00AB2B30" w:rsidRPr="009B053A" w14:paraId="07DF659B" w14:textId="77777777">
        <w:tc>
          <w:tcPr>
            <w:tcW w:w="3348" w:type="dxa"/>
          </w:tcPr>
          <w:p w14:paraId="6C12B23E" w14:textId="77777777" w:rsidR="00AB2B30" w:rsidRPr="009B053A" w:rsidRDefault="006A7121">
            <w:pPr>
              <w:pStyle w:val="TAH"/>
            </w:pPr>
            <w:r w:rsidRPr="009B053A">
              <w:t>Information Element</w:t>
            </w:r>
          </w:p>
        </w:tc>
        <w:tc>
          <w:tcPr>
            <w:tcW w:w="1530" w:type="dxa"/>
          </w:tcPr>
          <w:p w14:paraId="244CEC09" w14:textId="77777777" w:rsidR="00AB2B30" w:rsidRPr="009B053A" w:rsidRDefault="006A7121">
            <w:pPr>
              <w:pStyle w:val="TAH"/>
            </w:pPr>
            <w:r w:rsidRPr="009B053A">
              <w:t>Value/remark</w:t>
            </w:r>
          </w:p>
        </w:tc>
        <w:tc>
          <w:tcPr>
            <w:tcW w:w="1170" w:type="dxa"/>
          </w:tcPr>
          <w:p w14:paraId="3607E452" w14:textId="77777777" w:rsidR="00AB2B30" w:rsidRPr="009B053A" w:rsidRDefault="006A7121">
            <w:pPr>
              <w:pStyle w:val="TAH"/>
            </w:pPr>
            <w:r w:rsidRPr="009B053A">
              <w:t>Comment</w:t>
            </w:r>
          </w:p>
        </w:tc>
        <w:tc>
          <w:tcPr>
            <w:tcW w:w="3587" w:type="dxa"/>
          </w:tcPr>
          <w:p w14:paraId="67CEE977" w14:textId="77777777" w:rsidR="00AB2B30" w:rsidRPr="009B053A" w:rsidRDefault="006A7121">
            <w:pPr>
              <w:pStyle w:val="TAH"/>
            </w:pPr>
            <w:r w:rsidRPr="009B053A">
              <w:t>Condition</w:t>
            </w:r>
          </w:p>
        </w:tc>
      </w:tr>
      <w:tr w:rsidR="00AB2B30" w:rsidRPr="009B053A" w14:paraId="0C8F29C7" w14:textId="77777777">
        <w:tc>
          <w:tcPr>
            <w:tcW w:w="3348" w:type="dxa"/>
            <w:vMerge w:val="restart"/>
            <w:vAlign w:val="center"/>
          </w:tcPr>
          <w:p w14:paraId="2049A9F3" w14:textId="77777777" w:rsidR="00AB2B30" w:rsidRPr="009B053A" w:rsidRDefault="006A7121">
            <w:pPr>
              <w:pStyle w:val="TAL"/>
            </w:pPr>
            <w:r w:rsidRPr="009B053A">
              <w:t>p-NR-FR1</w:t>
            </w:r>
          </w:p>
        </w:tc>
        <w:tc>
          <w:tcPr>
            <w:tcW w:w="1530" w:type="dxa"/>
            <w:vAlign w:val="center"/>
          </w:tcPr>
          <w:p w14:paraId="4509A36C" w14:textId="77777777" w:rsidR="00AB2B30" w:rsidRPr="009B053A" w:rsidRDefault="006A7121">
            <w:pPr>
              <w:pStyle w:val="TAL"/>
              <w:jc w:val="center"/>
            </w:pPr>
            <w:r w:rsidRPr="009B053A">
              <w:t>23</w:t>
            </w:r>
          </w:p>
        </w:tc>
        <w:tc>
          <w:tcPr>
            <w:tcW w:w="1170" w:type="dxa"/>
            <w:vAlign w:val="center"/>
          </w:tcPr>
          <w:p w14:paraId="1DCF3F67" w14:textId="77777777" w:rsidR="00AB2B30" w:rsidRPr="009B053A" w:rsidRDefault="00AB2B30">
            <w:pPr>
              <w:pStyle w:val="TAC"/>
            </w:pPr>
          </w:p>
        </w:tc>
        <w:tc>
          <w:tcPr>
            <w:tcW w:w="3587" w:type="dxa"/>
            <w:vAlign w:val="center"/>
          </w:tcPr>
          <w:p w14:paraId="32C00BBD" w14:textId="77777777" w:rsidR="00AB2B30" w:rsidRPr="009B053A" w:rsidRDefault="006A7121">
            <w:pPr>
              <w:pStyle w:val="TAL"/>
            </w:pPr>
            <w:r w:rsidRPr="009B053A">
              <w:t>Power Class 2 UE AND simultaneous E-UTRA and NR transmission</w:t>
            </w:r>
          </w:p>
        </w:tc>
      </w:tr>
      <w:tr w:rsidR="00AB2B30" w:rsidRPr="009B053A" w14:paraId="0E38EB63" w14:textId="77777777">
        <w:tc>
          <w:tcPr>
            <w:tcW w:w="3348" w:type="dxa"/>
            <w:vMerge/>
          </w:tcPr>
          <w:p w14:paraId="6B428225" w14:textId="77777777" w:rsidR="00AB2B30" w:rsidRPr="009B053A" w:rsidRDefault="00AB2B30">
            <w:pPr>
              <w:pStyle w:val="TAL"/>
            </w:pPr>
          </w:p>
        </w:tc>
        <w:tc>
          <w:tcPr>
            <w:tcW w:w="1530" w:type="dxa"/>
            <w:vAlign w:val="center"/>
          </w:tcPr>
          <w:p w14:paraId="7187B0E3" w14:textId="77777777" w:rsidR="00AB2B30" w:rsidRPr="009B053A" w:rsidRDefault="006A7121">
            <w:pPr>
              <w:pStyle w:val="TAL"/>
              <w:jc w:val="center"/>
            </w:pPr>
            <w:r w:rsidRPr="009B053A">
              <w:t>20</w:t>
            </w:r>
          </w:p>
        </w:tc>
        <w:tc>
          <w:tcPr>
            <w:tcW w:w="1170" w:type="dxa"/>
            <w:vAlign w:val="center"/>
          </w:tcPr>
          <w:p w14:paraId="7D99E095" w14:textId="77777777" w:rsidR="00AB2B30" w:rsidRPr="009B053A" w:rsidRDefault="00AB2B30">
            <w:pPr>
              <w:pStyle w:val="TAC"/>
            </w:pPr>
          </w:p>
        </w:tc>
        <w:tc>
          <w:tcPr>
            <w:tcW w:w="3587" w:type="dxa"/>
            <w:vAlign w:val="center"/>
          </w:tcPr>
          <w:p w14:paraId="1349B888" w14:textId="77777777" w:rsidR="00AB2B30" w:rsidRPr="009B053A" w:rsidRDefault="006A7121">
            <w:pPr>
              <w:pStyle w:val="TAL"/>
            </w:pPr>
            <w:r w:rsidRPr="009B053A">
              <w:t>Power Class 3 UE AND simultaneous E-UTRA and NR transmission</w:t>
            </w:r>
          </w:p>
        </w:tc>
      </w:tr>
    </w:tbl>
    <w:p w14:paraId="38AAEE5C" w14:textId="77777777" w:rsidR="00AB2B30" w:rsidRPr="009B053A" w:rsidRDefault="00AB2B30"/>
    <w:p w14:paraId="10871E82" w14:textId="77777777" w:rsidR="00AB2B30" w:rsidRPr="009B053A" w:rsidRDefault="006A7121">
      <w:pPr>
        <w:pStyle w:val="H6"/>
      </w:pPr>
      <w:bookmarkStart w:id="5854" w:name="_Toc27475836"/>
      <w:r w:rsidRPr="009B053A">
        <w:t>6.5B.4.1.5</w:t>
      </w:r>
      <w:r w:rsidRPr="009B053A">
        <w:tab/>
        <w:t>Test Requirement</w:t>
      </w:r>
      <w:bookmarkEnd w:id="5854"/>
    </w:p>
    <w:p w14:paraId="2AAA27F6" w14:textId="77777777" w:rsidR="00AB2B30" w:rsidRPr="009B053A" w:rsidRDefault="006A7121">
      <w:bookmarkStart w:id="5855" w:name="_Hlk528857453"/>
      <w:r w:rsidRPr="009B053A">
        <w:t xml:space="preserve">Test requirements for additional spurious emissions for intra-band contiguous EN-DC are the same as the minimum requirements described in clause 6.5B.4.1.3 and are not repeated in this </w:t>
      </w:r>
      <w:bookmarkEnd w:id="5855"/>
      <w:r w:rsidRPr="009B053A">
        <w:t>clause.</w:t>
      </w:r>
    </w:p>
    <w:p w14:paraId="5CCBCDD3" w14:textId="77777777" w:rsidR="00AB2B30" w:rsidRPr="009B053A" w:rsidRDefault="006A7121">
      <w:pPr>
        <w:pStyle w:val="Heading4"/>
      </w:pPr>
      <w:bookmarkStart w:id="5856" w:name="_Toc27475837"/>
      <w:bookmarkStart w:id="5857" w:name="_Toc29495355"/>
      <w:bookmarkStart w:id="5858" w:name="_Toc36116400"/>
      <w:bookmarkStart w:id="5859" w:name="_Toc36118449"/>
      <w:bookmarkStart w:id="5860" w:name="_Toc36560564"/>
      <w:bookmarkStart w:id="5861" w:name="_Toc43977081"/>
      <w:bookmarkStart w:id="5862" w:name="_Toc52213658"/>
      <w:bookmarkStart w:id="5863" w:name="_Toc60743123"/>
      <w:bookmarkStart w:id="5864" w:name="_Toc68206311"/>
      <w:bookmarkStart w:id="5865" w:name="_Toc75972112"/>
      <w:bookmarkStart w:id="5866" w:name="_Toc85051549"/>
      <w:bookmarkStart w:id="5867" w:name="_Toc90493570"/>
      <w:bookmarkStart w:id="5868" w:name="_Toc90494210"/>
      <w:bookmarkStart w:id="5869" w:name="_Toc100094251"/>
      <w:bookmarkStart w:id="5870" w:name="_Toc106872934"/>
      <w:bookmarkStart w:id="5871" w:name="_Toc133249998"/>
      <w:r w:rsidRPr="009B053A">
        <w:t>6.5B.4.2</w:t>
      </w:r>
      <w:r w:rsidRPr="009B053A">
        <w:tab/>
        <w:t>Additional Spurious Emissions for Intra-band non-contiguous EN-DC</w:t>
      </w:r>
      <w:bookmarkEnd w:id="5856"/>
      <w:bookmarkEnd w:id="5857"/>
      <w:bookmarkEnd w:id="5858"/>
      <w:bookmarkEnd w:id="5859"/>
      <w:bookmarkEnd w:id="5860"/>
      <w:bookmarkEnd w:id="5861"/>
      <w:bookmarkEnd w:id="5862"/>
      <w:bookmarkEnd w:id="5863"/>
      <w:bookmarkEnd w:id="5864"/>
      <w:bookmarkEnd w:id="5865"/>
      <w:bookmarkEnd w:id="5866"/>
      <w:bookmarkEnd w:id="5867"/>
      <w:bookmarkEnd w:id="5868"/>
      <w:bookmarkEnd w:id="5869"/>
      <w:bookmarkEnd w:id="5870"/>
      <w:bookmarkEnd w:id="5871"/>
    </w:p>
    <w:p w14:paraId="5BA4C73A" w14:textId="77777777" w:rsidR="00AB2B30" w:rsidRPr="009B053A" w:rsidRDefault="006A7121">
      <w:pPr>
        <w:pStyle w:val="H6"/>
      </w:pPr>
      <w:bookmarkStart w:id="5872" w:name="_Toc27475838"/>
      <w:r w:rsidRPr="009B053A">
        <w:t>6.5B.4.2.1</w:t>
      </w:r>
      <w:r w:rsidRPr="009B053A">
        <w:tab/>
        <w:t>Test purpose</w:t>
      </w:r>
      <w:bookmarkEnd w:id="5872"/>
    </w:p>
    <w:p w14:paraId="5B7BD77B" w14:textId="77777777" w:rsidR="00AB2B30" w:rsidRPr="009B053A" w:rsidRDefault="006A7121">
      <w:r w:rsidRPr="009B053A">
        <w:t>Same minimum conformance requirements as in clause 6.5B.4.1.1.</w:t>
      </w:r>
    </w:p>
    <w:p w14:paraId="39067A9A" w14:textId="77777777" w:rsidR="00AB2B30" w:rsidRPr="009B053A" w:rsidRDefault="006A7121">
      <w:pPr>
        <w:pStyle w:val="H6"/>
      </w:pPr>
      <w:bookmarkStart w:id="5873" w:name="_Toc27475839"/>
      <w:r w:rsidRPr="009B053A">
        <w:t>6.5B.4.2.2</w:t>
      </w:r>
      <w:r w:rsidRPr="009B053A">
        <w:tab/>
        <w:t>Test applicability</w:t>
      </w:r>
      <w:bookmarkEnd w:id="5873"/>
    </w:p>
    <w:p w14:paraId="489A3585" w14:textId="77777777" w:rsidR="00AB2B30" w:rsidRPr="009B053A" w:rsidRDefault="006A7121">
      <w:r w:rsidRPr="009B053A">
        <w:t>This test case applies to all types of E-UTRA UE release 15 and forward, supporting intra-band non-contiguous EN-DC.</w:t>
      </w:r>
    </w:p>
    <w:p w14:paraId="5F040568" w14:textId="77777777" w:rsidR="00AB2B30" w:rsidRPr="009B053A" w:rsidRDefault="006A7121">
      <w:pPr>
        <w:pStyle w:val="H6"/>
      </w:pPr>
      <w:bookmarkStart w:id="5874" w:name="_Toc27475840"/>
      <w:r w:rsidRPr="009B053A">
        <w:t>6.5B.4.2.3</w:t>
      </w:r>
      <w:r w:rsidRPr="009B053A">
        <w:tab/>
        <w:t>Minimum conformance requirements</w:t>
      </w:r>
      <w:bookmarkEnd w:id="5874"/>
    </w:p>
    <w:p w14:paraId="38505BAC" w14:textId="77777777" w:rsidR="00AB2B30" w:rsidRPr="009B053A" w:rsidRDefault="006A7121">
      <w:r w:rsidRPr="009B053A">
        <w:t>Same minimum conformance requirements as in clause 6.5B.4.1.3.</w:t>
      </w:r>
    </w:p>
    <w:p w14:paraId="7DD996BE" w14:textId="77777777" w:rsidR="00AB2B30" w:rsidRPr="009B053A" w:rsidRDefault="006A7121">
      <w:pPr>
        <w:pStyle w:val="H6"/>
      </w:pPr>
      <w:bookmarkStart w:id="5875" w:name="_Toc27475841"/>
      <w:r w:rsidRPr="009B053A">
        <w:t>6.5B.4.2.4</w:t>
      </w:r>
      <w:r w:rsidRPr="009B053A">
        <w:tab/>
        <w:t>Test description</w:t>
      </w:r>
      <w:bookmarkEnd w:id="5875"/>
    </w:p>
    <w:p w14:paraId="1F78FF3F" w14:textId="77777777" w:rsidR="00AB2B30" w:rsidRPr="009B053A" w:rsidRDefault="006A7121">
      <w:pPr>
        <w:pStyle w:val="H6"/>
      </w:pPr>
      <w:r w:rsidRPr="009B053A">
        <w:t>6.5B.4.2.4.1</w:t>
      </w:r>
      <w:r w:rsidRPr="009B053A">
        <w:tab/>
        <w:t>Initial conditions</w:t>
      </w:r>
    </w:p>
    <w:p w14:paraId="7FE4D00D" w14:textId="77777777" w:rsidR="00AB2B30" w:rsidRPr="009B053A" w:rsidRDefault="006A7121">
      <w:r w:rsidRPr="009B053A">
        <w:t>Same initial conditions as described in clause 6.5B.4.1.4.1 for both E-UTRA and NR carriers with the following exception:</w:t>
      </w:r>
    </w:p>
    <w:p w14:paraId="080E7D75" w14:textId="77777777" w:rsidR="00AB2B30" w:rsidRPr="009B053A" w:rsidRDefault="006A7121">
      <w:pPr>
        <w:pStyle w:val="B10"/>
      </w:pPr>
      <w:r w:rsidRPr="009B053A">
        <w:t>1.</w:t>
      </w:r>
      <w:r w:rsidRPr="009B053A">
        <w:tab/>
        <w:t>For each EN-DC combination specified in Table 5.3B.1.3-1, channel spacing between NR and E-UTRA is specified according to clause 5.4B.1.</w:t>
      </w:r>
    </w:p>
    <w:p w14:paraId="28F6C601" w14:textId="77777777" w:rsidR="006C59CC" w:rsidRDefault="006C59CC" w:rsidP="006C59CC">
      <w:pPr>
        <w:pStyle w:val="B10"/>
        <w:rPr>
          <w:ins w:id="5876" w:author="3025" w:date="2023-06-16T09:04:00Z"/>
        </w:rPr>
      </w:pPr>
      <w:r w:rsidRPr="006910BE">
        <w:t>2.</w:t>
      </w:r>
      <w:r w:rsidRPr="006910BE">
        <w:tab/>
        <w:t>Set up the NR and E-UTRA test frequencies so that NR carrier is located at the lower frequency side as specified in Table 5.3B.1.3-1. Repeat each testing with E-UTRA carrier frequency is located at the lower side as specified in Table 5.3B.1.3-1.</w:t>
      </w:r>
    </w:p>
    <w:p w14:paraId="1E16E07E" w14:textId="77777777" w:rsidR="006C59CC" w:rsidRPr="006E1885" w:rsidRDefault="006C59CC" w:rsidP="006C59CC">
      <w:pPr>
        <w:pStyle w:val="B10"/>
      </w:pPr>
      <w:ins w:id="5877" w:author="3025" w:date="2023-06-16T09:04:00Z">
        <w:r>
          <w:t>3</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3DA6DFAE" w14:textId="77777777" w:rsidR="00AB2B30" w:rsidRPr="009B053A" w:rsidRDefault="006A7121">
      <w:pPr>
        <w:pStyle w:val="H6"/>
      </w:pPr>
      <w:r w:rsidRPr="009B053A">
        <w:t>6.5B.4.2.4.2</w:t>
      </w:r>
      <w:r w:rsidRPr="009B053A">
        <w:tab/>
        <w:t>Test Procedure</w:t>
      </w:r>
    </w:p>
    <w:p w14:paraId="45DFE735" w14:textId="77777777" w:rsidR="00AB2B30" w:rsidRPr="009B053A" w:rsidRDefault="006A7121">
      <w:r w:rsidRPr="009B053A">
        <w:t>Same test procedure as described in clause </w:t>
      </w:r>
      <w:r w:rsidRPr="009B053A">
        <w:rPr>
          <w:lang w:eastAsia="x-none"/>
        </w:rPr>
        <w:t>6.5B.4.1.4.2</w:t>
      </w:r>
      <w:r w:rsidRPr="009B053A">
        <w:t>.</w:t>
      </w:r>
    </w:p>
    <w:p w14:paraId="39B5C3A8" w14:textId="77777777" w:rsidR="00AB2B30" w:rsidRPr="009B053A" w:rsidRDefault="006A7121">
      <w:pPr>
        <w:pStyle w:val="H6"/>
      </w:pPr>
      <w:r w:rsidRPr="009B053A">
        <w:t>6.5B.4.2.4.3</w:t>
      </w:r>
      <w:r w:rsidRPr="009B053A">
        <w:tab/>
        <w:t>Message Contents</w:t>
      </w:r>
    </w:p>
    <w:p w14:paraId="0D1FD0FC" w14:textId="4E7EE655" w:rsidR="00AB2B30" w:rsidRPr="009B053A" w:rsidRDefault="006A7121">
      <w:r w:rsidRPr="009B053A">
        <w:t>Message contents are according to TS 38.508-1 [</w:t>
      </w:r>
      <w:r w:rsidR="0066227D" w:rsidRPr="009B053A">
        <w:t>6</w:t>
      </w:r>
      <w:r w:rsidRPr="009B053A">
        <w:t>] clause 4.6 with the following exceptions for each network signalled value.</w:t>
      </w:r>
    </w:p>
    <w:p w14:paraId="18A11BEE" w14:textId="77777777" w:rsidR="00AB2B30" w:rsidRPr="009B053A" w:rsidRDefault="006A7121">
      <w:pPr>
        <w:pStyle w:val="H6"/>
      </w:pPr>
      <w:r w:rsidRPr="009B053A">
        <w:t xml:space="preserve">6.5B.4.2.4.3.1 </w:t>
      </w:r>
      <w:r w:rsidRPr="009B053A">
        <w:tab/>
        <w:t>Message contents exceptions for network signalled value "NS_04"</w:t>
      </w:r>
    </w:p>
    <w:p w14:paraId="77B93EC4" w14:textId="77777777" w:rsidR="00AB2B30" w:rsidRPr="009B053A" w:rsidRDefault="006A7121">
      <w:pPr>
        <w:pStyle w:val="B10"/>
      </w:pPr>
      <w:r w:rsidRPr="009B053A">
        <w:t>1.</w:t>
      </w:r>
      <w:r w:rsidRPr="009B053A">
        <w:tab/>
        <w:t xml:space="preserve">Information element additionalSpectrumEmission is set to NS_04. This can be set in </w:t>
      </w:r>
      <w:r w:rsidRPr="009B053A">
        <w:rPr>
          <w:i/>
        </w:rPr>
        <w:t>SIB1</w:t>
      </w:r>
      <w:r w:rsidRPr="009B053A">
        <w:t xml:space="preserve"> as part of the cell broadcast message. This exception indicates that the UE shall meet the additional spurious emission requirement for a specific deployment scenario. </w:t>
      </w:r>
    </w:p>
    <w:p w14:paraId="18A9E615" w14:textId="77777777" w:rsidR="00AB2B30" w:rsidRPr="009B053A" w:rsidRDefault="006A7121">
      <w:pPr>
        <w:pStyle w:val="TH"/>
      </w:pPr>
      <w:r w:rsidRPr="009B053A">
        <w:lastRenderedPageBreak/>
        <w:t xml:space="preserve">Table </w:t>
      </w:r>
      <w:r w:rsidRPr="009B053A">
        <w:rPr>
          <w:snapToGrid w:val="0"/>
        </w:rPr>
        <w:t>6.5B.4.2.4.3.1-1</w:t>
      </w:r>
      <w:r w:rsidRPr="009B053A">
        <w:t xml:space="preserve">: </w:t>
      </w:r>
      <w:r w:rsidRPr="009B053A">
        <w:rPr>
          <w:i/>
        </w:rPr>
        <w:t>AdditionalSpectrumEmission: A</w:t>
      </w:r>
      <w:r w:rsidRPr="009B053A">
        <w:t>dditional spurious emissions test requirement for "NS_04"</w:t>
      </w:r>
    </w:p>
    <w:tbl>
      <w:tblPr>
        <w:tblW w:w="95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5"/>
        <w:gridCol w:w="2267"/>
        <w:gridCol w:w="1700"/>
        <w:gridCol w:w="1133"/>
      </w:tblGrid>
      <w:tr w:rsidR="00AB2B30" w:rsidRPr="009B053A" w14:paraId="32A92C8C" w14:textId="77777777">
        <w:tc>
          <w:tcPr>
            <w:tcW w:w="9527" w:type="dxa"/>
            <w:gridSpan w:val="4"/>
            <w:tcBorders>
              <w:top w:val="single" w:sz="4" w:space="0" w:color="auto"/>
              <w:left w:val="single" w:sz="4" w:space="0" w:color="auto"/>
              <w:bottom w:val="single" w:sz="4" w:space="0" w:color="auto"/>
              <w:right w:val="single" w:sz="4" w:space="0" w:color="auto"/>
            </w:tcBorders>
            <w:hideMark/>
          </w:tcPr>
          <w:p w14:paraId="48EC774A" w14:textId="7557229E" w:rsidR="00AB2B30" w:rsidRPr="009B053A" w:rsidRDefault="006A7121">
            <w:pPr>
              <w:pStyle w:val="TAL"/>
            </w:pPr>
            <w:r w:rsidRPr="009B053A">
              <w:t>Derivation Path: TS 38.508-1 [</w:t>
            </w:r>
            <w:r w:rsidR="0066227D" w:rsidRPr="009B053A">
              <w:t>6</w:t>
            </w:r>
            <w:r w:rsidRPr="009B053A">
              <w:t>] clause 4.6.3, Table 4.6.3-1</w:t>
            </w:r>
          </w:p>
        </w:tc>
      </w:tr>
      <w:tr w:rsidR="00AB2B30" w:rsidRPr="009B053A" w14:paraId="4D3B0B1D" w14:textId="77777777">
        <w:tc>
          <w:tcPr>
            <w:tcW w:w="4427" w:type="dxa"/>
            <w:tcBorders>
              <w:top w:val="single" w:sz="4" w:space="0" w:color="auto"/>
              <w:left w:val="single" w:sz="4" w:space="0" w:color="auto"/>
              <w:bottom w:val="single" w:sz="4" w:space="0" w:color="auto"/>
              <w:right w:val="single" w:sz="4" w:space="0" w:color="auto"/>
            </w:tcBorders>
            <w:hideMark/>
          </w:tcPr>
          <w:p w14:paraId="1F1EC875" w14:textId="77777777" w:rsidR="00AB2B30" w:rsidRPr="009B053A" w:rsidRDefault="006A7121">
            <w:pPr>
              <w:pStyle w:val="TAH"/>
            </w:pPr>
            <w:r w:rsidRPr="009B053A">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FD02EC" w14:textId="77777777" w:rsidR="00AB2B30" w:rsidRPr="009B053A" w:rsidRDefault="006A7121">
            <w:pPr>
              <w:pStyle w:val="TAH"/>
            </w:pPr>
            <w:r w:rsidRPr="009B053A">
              <w:t>Value/remark</w:t>
            </w:r>
          </w:p>
        </w:tc>
        <w:tc>
          <w:tcPr>
            <w:tcW w:w="1700" w:type="dxa"/>
            <w:tcBorders>
              <w:top w:val="single" w:sz="4" w:space="0" w:color="auto"/>
              <w:left w:val="single" w:sz="4" w:space="0" w:color="auto"/>
              <w:bottom w:val="single" w:sz="4" w:space="0" w:color="auto"/>
              <w:right w:val="single" w:sz="4" w:space="0" w:color="auto"/>
            </w:tcBorders>
            <w:hideMark/>
          </w:tcPr>
          <w:p w14:paraId="57661071" w14:textId="77777777" w:rsidR="00AB2B30" w:rsidRPr="009B053A" w:rsidRDefault="006A7121">
            <w:pPr>
              <w:pStyle w:val="TAH"/>
            </w:pPr>
            <w:r w:rsidRPr="009B053A">
              <w:t>Comment</w:t>
            </w:r>
          </w:p>
        </w:tc>
        <w:tc>
          <w:tcPr>
            <w:tcW w:w="1133" w:type="dxa"/>
            <w:tcBorders>
              <w:top w:val="single" w:sz="4" w:space="0" w:color="auto"/>
              <w:left w:val="single" w:sz="4" w:space="0" w:color="auto"/>
              <w:bottom w:val="single" w:sz="4" w:space="0" w:color="auto"/>
              <w:right w:val="single" w:sz="4" w:space="0" w:color="auto"/>
            </w:tcBorders>
            <w:hideMark/>
          </w:tcPr>
          <w:p w14:paraId="0191B0DF" w14:textId="77777777" w:rsidR="00AB2B30" w:rsidRPr="009B053A" w:rsidRDefault="006A7121">
            <w:pPr>
              <w:pStyle w:val="TAH"/>
            </w:pPr>
            <w:r w:rsidRPr="009B053A">
              <w:t>Condition</w:t>
            </w:r>
          </w:p>
        </w:tc>
      </w:tr>
      <w:tr w:rsidR="00AB2B30" w:rsidRPr="009B053A" w14:paraId="7E8DA0B8" w14:textId="77777777">
        <w:tc>
          <w:tcPr>
            <w:tcW w:w="4427" w:type="dxa"/>
            <w:tcBorders>
              <w:top w:val="single" w:sz="4" w:space="0" w:color="auto"/>
              <w:left w:val="single" w:sz="4" w:space="0" w:color="auto"/>
              <w:bottom w:val="single" w:sz="4" w:space="0" w:color="auto"/>
              <w:right w:val="single" w:sz="4" w:space="0" w:color="auto"/>
            </w:tcBorders>
            <w:hideMark/>
          </w:tcPr>
          <w:p w14:paraId="6D2648E7" w14:textId="77777777" w:rsidR="00AB2B30" w:rsidRPr="009B053A" w:rsidRDefault="006A7121">
            <w:pPr>
              <w:pStyle w:val="TAL"/>
            </w:pPr>
            <w:r w:rsidRPr="009B053A">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70C7A466" w14:textId="77777777" w:rsidR="00AB2B30" w:rsidRPr="009B053A" w:rsidRDefault="006A7121">
            <w:pPr>
              <w:pStyle w:val="TAC"/>
            </w:pPr>
            <w:r w:rsidRPr="009B053A">
              <w:t>1 (NS_04)</w:t>
            </w:r>
          </w:p>
        </w:tc>
        <w:tc>
          <w:tcPr>
            <w:tcW w:w="1700" w:type="dxa"/>
            <w:tcBorders>
              <w:top w:val="single" w:sz="4" w:space="0" w:color="auto"/>
              <w:left w:val="single" w:sz="4" w:space="0" w:color="auto"/>
              <w:bottom w:val="single" w:sz="4" w:space="0" w:color="auto"/>
              <w:right w:val="single" w:sz="4" w:space="0" w:color="auto"/>
            </w:tcBorders>
          </w:tcPr>
          <w:p w14:paraId="35FADF35" w14:textId="77777777" w:rsidR="00AB2B30" w:rsidRPr="009B053A" w:rsidRDefault="00AB2B30">
            <w:pPr>
              <w:pStyle w:val="TAL"/>
            </w:pPr>
          </w:p>
        </w:tc>
        <w:tc>
          <w:tcPr>
            <w:tcW w:w="1133" w:type="dxa"/>
            <w:tcBorders>
              <w:top w:val="single" w:sz="4" w:space="0" w:color="auto"/>
              <w:left w:val="single" w:sz="4" w:space="0" w:color="auto"/>
              <w:bottom w:val="single" w:sz="4" w:space="0" w:color="auto"/>
              <w:right w:val="single" w:sz="4" w:space="0" w:color="auto"/>
            </w:tcBorders>
          </w:tcPr>
          <w:p w14:paraId="7451BB5C" w14:textId="77777777" w:rsidR="00AB2B30" w:rsidRPr="009B053A" w:rsidRDefault="00AB2B30">
            <w:pPr>
              <w:pStyle w:val="TAL"/>
            </w:pPr>
          </w:p>
        </w:tc>
      </w:tr>
    </w:tbl>
    <w:p w14:paraId="1A5BAD0E" w14:textId="77777777" w:rsidR="00AB2B30" w:rsidRPr="009B053A" w:rsidRDefault="00AB2B30"/>
    <w:p w14:paraId="4A0AAF74" w14:textId="77777777" w:rsidR="00AB2B30" w:rsidRPr="009B053A" w:rsidRDefault="006A7121">
      <w:pPr>
        <w:pStyle w:val="H6"/>
      </w:pPr>
      <w:bookmarkStart w:id="5878" w:name="_Toc27475842"/>
      <w:r w:rsidRPr="009B053A">
        <w:t>6.5B.4.2.5</w:t>
      </w:r>
      <w:r w:rsidRPr="009B053A">
        <w:tab/>
        <w:t>Test Requirement</w:t>
      </w:r>
      <w:bookmarkEnd w:id="5878"/>
    </w:p>
    <w:p w14:paraId="16F9C5EB" w14:textId="77777777" w:rsidR="00AB2B30" w:rsidRPr="009B053A" w:rsidRDefault="006A7121">
      <w:r w:rsidRPr="009B053A">
        <w:t>Test requirements for Spurious Emissions for intra-band non-contiguous EN-DC are the same as the minimum requirements described in 6.5B.4.2.3 and are not repeated in this clause.</w:t>
      </w:r>
    </w:p>
    <w:p w14:paraId="072A7482" w14:textId="7BD5D999" w:rsidR="00AB2B30" w:rsidRPr="009B053A" w:rsidRDefault="006A7121">
      <w:pPr>
        <w:pStyle w:val="Heading4"/>
      </w:pPr>
      <w:bookmarkStart w:id="5879" w:name="_Toc27475843"/>
      <w:bookmarkStart w:id="5880" w:name="_Toc29495356"/>
      <w:bookmarkStart w:id="5881" w:name="_Toc36116401"/>
      <w:bookmarkStart w:id="5882" w:name="_Toc36118450"/>
      <w:bookmarkStart w:id="5883" w:name="_Toc36560565"/>
      <w:bookmarkStart w:id="5884" w:name="_Toc43977082"/>
      <w:bookmarkStart w:id="5885" w:name="_Toc52213659"/>
      <w:bookmarkStart w:id="5886" w:name="_Toc60743124"/>
      <w:bookmarkStart w:id="5887" w:name="_Toc68206312"/>
      <w:bookmarkStart w:id="5888" w:name="_Toc75972113"/>
      <w:bookmarkStart w:id="5889" w:name="_Toc85051550"/>
      <w:bookmarkStart w:id="5890" w:name="_Toc90493571"/>
      <w:bookmarkStart w:id="5891" w:name="_Toc90494211"/>
      <w:bookmarkStart w:id="5892" w:name="_Toc100094252"/>
      <w:bookmarkStart w:id="5893" w:name="_Toc106872935"/>
      <w:bookmarkStart w:id="5894" w:name="_Toc133249999"/>
      <w:r w:rsidRPr="009B053A">
        <w:t>6.5B.4.3</w:t>
      </w:r>
      <w:r w:rsidRPr="009B053A">
        <w:tab/>
        <w:t>Additional Spurious Emissions for Inter-band EN-DC within FR1</w:t>
      </w:r>
      <w:bookmarkEnd w:id="5879"/>
      <w:bookmarkEnd w:id="5880"/>
      <w:bookmarkEnd w:id="5881"/>
      <w:bookmarkEnd w:id="5882"/>
      <w:bookmarkEnd w:id="5883"/>
      <w:bookmarkEnd w:id="5884"/>
      <w:bookmarkEnd w:id="5885"/>
      <w:bookmarkEnd w:id="5886"/>
      <w:bookmarkEnd w:id="5887"/>
      <w:r w:rsidR="004A2468" w:rsidRPr="009B053A">
        <w:t xml:space="preserve"> (1 NR CC)</w:t>
      </w:r>
      <w:bookmarkEnd w:id="5888"/>
      <w:bookmarkEnd w:id="5889"/>
      <w:bookmarkEnd w:id="5890"/>
      <w:bookmarkEnd w:id="5891"/>
      <w:bookmarkEnd w:id="5892"/>
      <w:bookmarkEnd w:id="5893"/>
      <w:bookmarkEnd w:id="5894"/>
    </w:p>
    <w:p w14:paraId="02C4522F" w14:textId="77777777" w:rsidR="00AB2B30" w:rsidRPr="009B053A" w:rsidRDefault="006A7121">
      <w:pPr>
        <w:pStyle w:val="H6"/>
      </w:pPr>
      <w:r w:rsidRPr="009B053A">
        <w:t>6.5B.4.3.1</w:t>
      </w:r>
      <w:r w:rsidRPr="009B053A">
        <w:tab/>
        <w:t>Test purpose</w:t>
      </w:r>
    </w:p>
    <w:p w14:paraId="409175F8" w14:textId="77777777" w:rsidR="00AB2B30" w:rsidRPr="009B053A" w:rsidRDefault="006A7121">
      <w:r w:rsidRPr="009B053A">
        <w:t>Same test purpose as in clause 6.</w:t>
      </w:r>
      <w:r w:rsidRPr="009B053A">
        <w:rPr>
          <w:lang w:eastAsia="ja-JP"/>
        </w:rPr>
        <w:t>5.3.3</w:t>
      </w:r>
      <w:r w:rsidRPr="009B053A">
        <w:t>.1 in TS 38.521-1 [8] for the NR carrier.</w:t>
      </w:r>
    </w:p>
    <w:p w14:paraId="27677AF9" w14:textId="77777777" w:rsidR="00AB2B30" w:rsidRPr="009B053A" w:rsidRDefault="006A7121">
      <w:pPr>
        <w:pStyle w:val="H6"/>
      </w:pPr>
      <w:r w:rsidRPr="009B053A">
        <w:t>6.5B.4.3.2</w:t>
      </w:r>
      <w:r w:rsidRPr="009B053A">
        <w:tab/>
        <w:t xml:space="preserve">Test </w:t>
      </w:r>
      <w:bookmarkStart w:id="5895" w:name="_Hlk29491980"/>
      <w:r w:rsidRPr="009B053A">
        <w:t>applicability</w:t>
      </w:r>
      <w:bookmarkEnd w:id="5895"/>
    </w:p>
    <w:p w14:paraId="47E55EB3" w14:textId="1A850D30" w:rsidR="00AB2B30" w:rsidRPr="009B053A" w:rsidRDefault="006A7121">
      <w:r w:rsidRPr="009B053A">
        <w:t>This test case applies to all types of E-UTRA UE release 15 and forward supporting inter-band EN-DC</w:t>
      </w:r>
      <w:r w:rsidR="004A2468" w:rsidRPr="009B053A">
        <w:t xml:space="preserve"> within FR1 with 1 NR UL.</w:t>
      </w:r>
    </w:p>
    <w:p w14:paraId="456ED45D" w14:textId="77777777" w:rsidR="00AB2B30" w:rsidRPr="009B053A" w:rsidRDefault="006A7121">
      <w:pPr>
        <w:pStyle w:val="H6"/>
      </w:pPr>
      <w:r w:rsidRPr="009B053A">
        <w:t>6.5B.4.3.3</w:t>
      </w:r>
      <w:r w:rsidRPr="009B053A">
        <w:tab/>
        <w:t>Minimum conformance requirements</w:t>
      </w:r>
    </w:p>
    <w:p w14:paraId="47D5DDBC" w14:textId="77777777" w:rsidR="00AB2B30" w:rsidRPr="009B053A" w:rsidRDefault="006A7121">
      <w:r w:rsidRPr="009B053A">
        <w:t>Same minimum conformance requirements as in clause 6.</w:t>
      </w:r>
      <w:r w:rsidRPr="009B053A">
        <w:rPr>
          <w:lang w:eastAsia="ja-JP"/>
        </w:rPr>
        <w:t>5.3.3</w:t>
      </w:r>
      <w:r w:rsidRPr="009B053A">
        <w:t>.3 in TS 38.521-1 [8] for the NR carrier.</w:t>
      </w:r>
    </w:p>
    <w:p w14:paraId="72A848FD" w14:textId="77777777" w:rsidR="00AB2B30" w:rsidRPr="009B053A" w:rsidRDefault="006A7121">
      <w:r w:rsidRPr="009B053A">
        <w:t>The normative reference for this requirement is TS 38.101-3 [4] clause 6.</w:t>
      </w:r>
      <w:r w:rsidRPr="009B053A">
        <w:rPr>
          <w:lang w:eastAsia="ja-JP"/>
        </w:rPr>
        <w:t>5</w:t>
      </w:r>
      <w:r w:rsidRPr="009B053A">
        <w:t>B.</w:t>
      </w:r>
      <w:r w:rsidRPr="009B053A">
        <w:rPr>
          <w:lang w:eastAsia="ja-JP"/>
        </w:rPr>
        <w:t>4</w:t>
      </w:r>
      <w:r w:rsidRPr="009B053A">
        <w:t>.</w:t>
      </w:r>
    </w:p>
    <w:p w14:paraId="3D050DFE" w14:textId="2D7E6AEB" w:rsidR="00AB2B30" w:rsidRPr="009B053A" w:rsidRDefault="006A7121">
      <w:r w:rsidRPr="009B053A">
        <w:t xml:space="preserve">No exception requirements applicable to NR or </w:t>
      </w:r>
      <w:r w:rsidR="00BB6945" w:rsidRPr="009B053A">
        <w:t>E-UTRA</w:t>
      </w:r>
      <w:r w:rsidRPr="009B053A">
        <w:t>. LTE anchor agnostic approach is applied.</w:t>
      </w:r>
    </w:p>
    <w:p w14:paraId="05F69B53" w14:textId="77777777" w:rsidR="00AB2B30" w:rsidRPr="009B053A" w:rsidRDefault="006A7121">
      <w:pPr>
        <w:pStyle w:val="H6"/>
      </w:pPr>
      <w:r w:rsidRPr="009B053A">
        <w:t>6.5B.4.3.4</w:t>
      </w:r>
      <w:r w:rsidRPr="009B053A">
        <w:tab/>
        <w:t>Test description</w:t>
      </w:r>
    </w:p>
    <w:p w14:paraId="60B16EA8" w14:textId="77777777" w:rsidR="00AB2B30" w:rsidRPr="009B053A" w:rsidRDefault="006A7121">
      <w:r w:rsidRPr="009B053A">
        <w:t>Same test description as in clause 6.</w:t>
      </w:r>
      <w:r w:rsidRPr="009B053A">
        <w:rPr>
          <w:lang w:eastAsia="ja-JP"/>
        </w:rPr>
        <w:t>5.3.3</w:t>
      </w:r>
      <w:r w:rsidRPr="009B053A">
        <w:t>.4 in TS 38.521-1 [8] for the NR carrier with the following exception:</w:t>
      </w:r>
    </w:p>
    <w:p w14:paraId="11EF0304" w14:textId="23B4FFF2" w:rsidR="00AB2B30" w:rsidRPr="009B053A" w:rsidRDefault="006A7121">
      <w:r w:rsidRPr="009B053A">
        <w:t>The initial test configurations for E-UTRA band consist of environmental conditions, test frequencies, and channel bandwidths based on E-UTRA bands specified in Table 4.6-1.</w:t>
      </w:r>
      <w:r w:rsidR="0069391A" w:rsidRPr="009B053A">
        <w:t xml:space="preserve"> </w:t>
      </w:r>
      <w:r w:rsidRPr="009B053A">
        <w:t>For Initial conditions as in clause 6.</w:t>
      </w:r>
      <w:r w:rsidRPr="009B053A">
        <w:rPr>
          <w:lang w:eastAsia="ja-JP"/>
        </w:rPr>
        <w:t>5.3.3.4</w:t>
      </w:r>
      <w:r w:rsidRPr="009B053A">
        <w:t>.1 in TS 38.521-1 [8], the following steps will be added to configure E-UTRA component:</w:t>
      </w:r>
    </w:p>
    <w:p w14:paraId="19537E15" w14:textId="77777777" w:rsidR="00AB2B30" w:rsidRPr="009B053A" w:rsidRDefault="006A7121">
      <w:pPr>
        <w:pStyle w:val="B10"/>
      </w:pPr>
      <w:r w:rsidRPr="009B053A">
        <w:t>2.1.</w:t>
      </w:r>
      <w:r w:rsidRPr="009B053A">
        <w:tab/>
        <w:t>The parameter settings for E-UTRA cell are set up according to TS 36.508 [11] clause 4.4.3.</w:t>
      </w:r>
    </w:p>
    <w:p w14:paraId="3318A600" w14:textId="17C73B1F" w:rsidR="00AB2B30" w:rsidRPr="009B053A" w:rsidRDefault="006A7121" w:rsidP="0069391A">
      <w:pPr>
        <w:pStyle w:val="B10"/>
      </w:pPr>
      <w:r w:rsidRPr="009B053A">
        <w:t>3.1.</w:t>
      </w:r>
      <w:r w:rsidRPr="009B053A">
        <w:tab/>
        <w:t xml:space="preserve">The E-UTRA downlink signal level, uplink signal level are set according to Table 4.6-1 and </w:t>
      </w:r>
      <w:r w:rsidR="0069391A" w:rsidRPr="009B053A">
        <w:tab/>
      </w:r>
      <w:r w:rsidRPr="009B053A">
        <w:t>propagation conditions are set according to Annex B.0 of TS 36.521-1 [10].</w:t>
      </w:r>
    </w:p>
    <w:p w14:paraId="53A51495" w14:textId="77777777" w:rsidR="00AB2B30" w:rsidRPr="009B053A" w:rsidRDefault="006A7121">
      <w:r w:rsidRPr="009B053A">
        <w:t>Step 6 of Initial conditions as in clause 6.</w:t>
      </w:r>
      <w:r w:rsidRPr="009B053A">
        <w:rPr>
          <w:lang w:eastAsia="ja-JP"/>
        </w:rPr>
        <w:t>5.3.3.4</w:t>
      </w:r>
      <w:r w:rsidRPr="009B053A">
        <w:t xml:space="preserve">.1 in TS 38.521-1 [8] is replaced by the following two steps: </w:t>
      </w:r>
    </w:p>
    <w:p w14:paraId="7F137603" w14:textId="7DA7CF38"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w:t>
      </w:r>
      <w:r w:rsidR="0066227D" w:rsidRPr="009B053A">
        <w:t>-1</w:t>
      </w:r>
      <w:r w:rsidRPr="009B053A">
        <w:t xml:space="preserve"> [6] clause 4.5. </w:t>
      </w:r>
    </w:p>
    <w:p w14:paraId="28A341C9"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A1F76B1" w14:textId="77777777" w:rsidR="00AB2B30" w:rsidRPr="009B053A" w:rsidRDefault="006A7121">
      <w:r w:rsidRPr="009B053A">
        <w:t>Same test procedure as in clause 6.</w:t>
      </w:r>
      <w:r w:rsidRPr="009B053A">
        <w:rPr>
          <w:lang w:eastAsia="ja-JP"/>
        </w:rPr>
        <w:t>5.3.3.4</w:t>
      </w:r>
      <w:r w:rsidRPr="009B053A">
        <w:t>.2 in TS 38.521-1 [8].</w:t>
      </w:r>
    </w:p>
    <w:p w14:paraId="44192065" w14:textId="77777777" w:rsidR="00AB2B30" w:rsidRPr="009B053A" w:rsidRDefault="006A7121">
      <w:pPr>
        <w:pStyle w:val="H6"/>
      </w:pPr>
      <w:r w:rsidRPr="009B053A">
        <w:t>6.5B.4.3.5</w:t>
      </w:r>
      <w:r w:rsidRPr="009B053A">
        <w:tab/>
        <w:t>Test Requirement</w:t>
      </w:r>
    </w:p>
    <w:p w14:paraId="12FC9018" w14:textId="0CDED483" w:rsidR="00AB2B30" w:rsidRPr="009B053A" w:rsidRDefault="006A7121">
      <w:r w:rsidRPr="009B053A">
        <w:t>Same test requirement as in clause 6.5.3.3.5 in TS 38.521-1 [8] for the NR carrier.</w:t>
      </w:r>
    </w:p>
    <w:p w14:paraId="3F0C38FD" w14:textId="77777777" w:rsidR="004315A1" w:rsidRPr="009B053A" w:rsidRDefault="004315A1" w:rsidP="004315A1">
      <w:pPr>
        <w:pStyle w:val="Heading4"/>
      </w:pPr>
      <w:bookmarkStart w:id="5896" w:name="_Toc133250000"/>
      <w:r w:rsidRPr="009B053A">
        <w:lastRenderedPageBreak/>
        <w:t>6.5B.4.4</w:t>
      </w:r>
      <w:r w:rsidRPr="009B053A">
        <w:tab/>
        <w:t>Additional Spurious Emissions for Inter-band including FR2 (1 NR CC)</w:t>
      </w:r>
      <w:bookmarkEnd w:id="5896"/>
    </w:p>
    <w:p w14:paraId="52F30771" w14:textId="142D154A" w:rsidR="004315A1" w:rsidRPr="009B053A" w:rsidRDefault="00417B91" w:rsidP="004315A1">
      <w:pPr>
        <w:keepLines/>
        <w:ind w:left="1135" w:hanging="851"/>
        <w:rPr>
          <w:color w:val="FF0000"/>
        </w:rPr>
      </w:pPr>
      <w:r w:rsidRPr="009B053A">
        <w:rPr>
          <w:color w:val="FF0000"/>
        </w:rPr>
        <w:t>Editor's note:</w:t>
      </w:r>
      <w:r w:rsidRPr="009B053A">
        <w:rPr>
          <w:color w:val="FF0000"/>
        </w:rPr>
        <w:tab/>
        <w:t>This clause is complete for Band n257 and n258 and</w:t>
      </w:r>
      <w:r w:rsidRPr="005F636F">
        <w:rPr>
          <w:color w:val="FF0000"/>
        </w:rPr>
        <w:t xml:space="preserve"> </w:t>
      </w:r>
      <w:r w:rsidRPr="005F636F">
        <w:rPr>
          <w:color w:val="FF0000"/>
          <w:rPrChange w:id="5897" w:author="3002" w:date="2023-06-16T09:04:00Z">
            <w:rPr/>
          </w:rPrChange>
        </w:rPr>
        <w:t xml:space="preserve">power class </w:t>
      </w:r>
      <w:r w:rsidRPr="009B053A">
        <w:rPr>
          <w:color w:val="FF0000"/>
        </w:rPr>
        <w:t>3. The following aspects are either missing or not yet determined:</w:t>
      </w:r>
    </w:p>
    <w:p w14:paraId="50716978" w14:textId="7CD24B28" w:rsidR="004315A1" w:rsidRPr="009B053A" w:rsidRDefault="004315A1" w:rsidP="004315A1">
      <w:pPr>
        <w:keepLines/>
        <w:ind w:left="1135" w:hanging="851"/>
        <w:rPr>
          <w:color w:val="FF0000"/>
        </w:rPr>
      </w:pPr>
      <w:r w:rsidRPr="009B053A">
        <w:rPr>
          <w:color w:val="FF0000"/>
        </w:rPr>
        <w:t>-</w:t>
      </w:r>
      <w:r w:rsidRPr="009B053A">
        <w:rPr>
          <w:color w:val="FF0000"/>
        </w:rPr>
        <w:tab/>
        <w:t>The referred test case 6.5.3</w:t>
      </w:r>
      <w:r w:rsidR="005F0BA5" w:rsidRPr="009B053A">
        <w:rPr>
          <w:color w:val="FF0000"/>
        </w:rPr>
        <w:t>.3</w:t>
      </w:r>
      <w:r w:rsidRPr="009B053A">
        <w:rPr>
          <w:color w:val="FF0000"/>
        </w:rPr>
        <w:t xml:space="preserve"> in TS 38.521-2 [9] is incomplete for frequency above 80 GHz.</w:t>
      </w:r>
    </w:p>
    <w:p w14:paraId="29E7FE41" w14:textId="77777777" w:rsidR="004315A1" w:rsidRPr="009B053A" w:rsidRDefault="004315A1" w:rsidP="004315A1">
      <w:pPr>
        <w:pStyle w:val="H6"/>
      </w:pPr>
      <w:r w:rsidRPr="009B053A">
        <w:t>6.5B.4.4.1</w:t>
      </w:r>
      <w:r w:rsidRPr="009B053A">
        <w:tab/>
        <w:t>Test purpose</w:t>
      </w:r>
    </w:p>
    <w:p w14:paraId="4411DF67" w14:textId="77777777" w:rsidR="004315A1" w:rsidRPr="009B053A" w:rsidRDefault="004315A1" w:rsidP="004315A1">
      <w:r w:rsidRPr="009B053A">
        <w:t>Same test purpose as in clause 6.5.3.3.1 in TS 38.521-2 [9] for the NR carrier.</w:t>
      </w:r>
    </w:p>
    <w:p w14:paraId="7CB43972" w14:textId="77777777" w:rsidR="004315A1" w:rsidRPr="009B053A" w:rsidRDefault="004315A1" w:rsidP="004315A1">
      <w:pPr>
        <w:pStyle w:val="H6"/>
      </w:pPr>
      <w:r w:rsidRPr="009B053A">
        <w:t>6.5B.4.4.2</w:t>
      </w:r>
      <w:r w:rsidRPr="009B053A">
        <w:tab/>
        <w:t>Test applicability</w:t>
      </w:r>
    </w:p>
    <w:p w14:paraId="290CD21C" w14:textId="77777777" w:rsidR="004315A1" w:rsidRPr="009B053A" w:rsidRDefault="004315A1" w:rsidP="004315A1">
      <w:r w:rsidRPr="009B053A">
        <w:t>This test case applies to all types of E-UTRA UE release 15 and forward, supporting inter-band EN-DC including FR2 with 1 NR UL CC.</w:t>
      </w:r>
    </w:p>
    <w:p w14:paraId="6BE55436" w14:textId="77777777" w:rsidR="004315A1" w:rsidRPr="009B053A" w:rsidRDefault="004315A1" w:rsidP="004315A1">
      <w:pPr>
        <w:pStyle w:val="H6"/>
      </w:pPr>
      <w:r w:rsidRPr="009B053A">
        <w:t>6.5B.4.4.3</w:t>
      </w:r>
      <w:r w:rsidRPr="009B053A">
        <w:tab/>
        <w:t>Minimum conformance requirements</w:t>
      </w:r>
    </w:p>
    <w:p w14:paraId="57DC85DD" w14:textId="77777777" w:rsidR="004315A1" w:rsidRPr="009B053A" w:rsidRDefault="004315A1" w:rsidP="004315A1">
      <w:r w:rsidRPr="009B053A">
        <w:t>Same minimum conformance requirements as in clause 6.5.3.3.3 in TS 38.521-2 [9] for the NR carrier.</w:t>
      </w:r>
    </w:p>
    <w:p w14:paraId="42085F01" w14:textId="77777777" w:rsidR="004315A1" w:rsidRPr="009B053A" w:rsidRDefault="004315A1" w:rsidP="004315A1">
      <w:r w:rsidRPr="009B053A">
        <w:t>No exception requirements applicable to NR or LTE. LTE anchor agnostic approach is applied.</w:t>
      </w:r>
    </w:p>
    <w:p w14:paraId="56317C88" w14:textId="77777777" w:rsidR="004315A1" w:rsidRPr="009B053A" w:rsidRDefault="004315A1" w:rsidP="004315A1">
      <w:r w:rsidRPr="009B053A">
        <w:t>The normative reference for this requirement is TS 38.101-3 [4] clause 6.5B.4.5.</w:t>
      </w:r>
    </w:p>
    <w:p w14:paraId="43835F13" w14:textId="77777777" w:rsidR="004315A1" w:rsidRPr="009B053A" w:rsidRDefault="004315A1" w:rsidP="004315A1">
      <w:pPr>
        <w:pStyle w:val="H6"/>
      </w:pPr>
      <w:r w:rsidRPr="009B053A">
        <w:t>6.5B.4.4.4</w:t>
      </w:r>
      <w:r w:rsidRPr="009B053A">
        <w:tab/>
        <w:t>Test description</w:t>
      </w:r>
    </w:p>
    <w:p w14:paraId="21E3246F" w14:textId="77777777" w:rsidR="004315A1" w:rsidRPr="009B053A" w:rsidRDefault="004315A1" w:rsidP="004315A1">
      <w:r w:rsidRPr="009B053A">
        <w:t>Same test description as in clause 6.5.3.3.4 in TS 38.521-2 [9] for the NR carrier with the following exception:</w:t>
      </w:r>
    </w:p>
    <w:p w14:paraId="21F98992" w14:textId="77777777" w:rsidR="004315A1" w:rsidRPr="009B053A" w:rsidRDefault="004315A1" w:rsidP="004315A1">
      <w:r w:rsidRPr="009B053A">
        <w:t xml:space="preserve">The initial test configurations for E-UTRA band consist of environmental conditions, test frequencies, and channel bandwidths based on E-UTRA bands specified in Table 4.6-1. </w:t>
      </w:r>
    </w:p>
    <w:p w14:paraId="7D1F784F" w14:textId="77777777" w:rsidR="004315A1" w:rsidRPr="009B053A" w:rsidRDefault="004315A1" w:rsidP="004315A1">
      <w:r w:rsidRPr="009B053A">
        <w:t>For Initial conditions as in clause 6.5.3.3.4.1 in TS 38.521-2 [9], the following steps will be added to configure E-UTRA component:</w:t>
      </w:r>
    </w:p>
    <w:p w14:paraId="3B575979" w14:textId="77777777" w:rsidR="004315A1" w:rsidRPr="009B053A" w:rsidRDefault="004315A1" w:rsidP="004315A1">
      <w:pPr>
        <w:ind w:left="568" w:hanging="284"/>
      </w:pPr>
      <w:r w:rsidRPr="009B053A">
        <w:t>2.1</w:t>
      </w:r>
      <w:r w:rsidRPr="009B053A">
        <w:tab/>
        <w:t>The parameter settings for E-UTRA cell are set up according to TS 36.508 [11] clause 4.4.3.</w:t>
      </w:r>
    </w:p>
    <w:p w14:paraId="21104AA7" w14:textId="77777777" w:rsidR="004315A1" w:rsidRPr="009B053A" w:rsidRDefault="004315A1" w:rsidP="004315A1">
      <w:pPr>
        <w:ind w:left="568" w:hanging="284"/>
      </w:pPr>
      <w:r w:rsidRPr="009B053A">
        <w:t>3.1</w:t>
      </w:r>
      <w:r w:rsidRPr="009B053A">
        <w:tab/>
        <w:t>The E-UTRA downlink signal level, uplink signal level are set according to Table 4.7-1 and propagation conditions are set according to Annex B.0 of TS 36.521-1 [10].</w:t>
      </w:r>
    </w:p>
    <w:p w14:paraId="090CBE64" w14:textId="77777777" w:rsidR="004315A1" w:rsidRPr="009B053A" w:rsidRDefault="004315A1" w:rsidP="004315A1">
      <w:r w:rsidRPr="009B053A">
        <w:t xml:space="preserve">Step 6 of Initial conditions as in clause 6.5.3.3.4.1 in TS 38.521-2 [9] is replaced by: </w:t>
      </w:r>
    </w:p>
    <w:p w14:paraId="48F0AE03" w14:textId="77777777" w:rsidR="004315A1" w:rsidRPr="009B053A" w:rsidRDefault="004315A1" w:rsidP="004315A1">
      <w:pPr>
        <w:ind w:left="568" w:hanging="284"/>
      </w:pPr>
      <w:r w:rsidRPr="009B053A">
        <w:t>6.</w:t>
      </w:r>
      <w:r w:rsidRPr="009B053A">
        <w:tab/>
        <w:t>Ensure the UE is in state RRC_CONNECTED with generic procedure parameters Connectivity EN-DC, DC bearer MCG and SCG, Connected without release On according to TS 38.508-1 [6] clause 4.5.</w:t>
      </w:r>
    </w:p>
    <w:p w14:paraId="54507EF5" w14:textId="77777777" w:rsidR="004315A1" w:rsidRPr="009B053A" w:rsidRDefault="004315A1" w:rsidP="004315A1">
      <w:r w:rsidRPr="009B053A">
        <w:t>Same test procedure as in clause 6.5.3.3.4.2 in TS 38.521-2 [9] with the following steps added for E-UTRA component:</w:t>
      </w:r>
    </w:p>
    <w:p w14:paraId="2F235CFD" w14:textId="77777777" w:rsidR="004315A1" w:rsidRPr="009B053A" w:rsidRDefault="004315A1" w:rsidP="004315A1">
      <w:pPr>
        <w:ind w:left="568" w:hanging="284"/>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AB32388" w14:textId="77777777" w:rsidR="004315A1" w:rsidRPr="009B053A" w:rsidRDefault="004315A1" w:rsidP="004315A1">
      <w:pPr>
        <w:pStyle w:val="H6"/>
      </w:pPr>
      <w:r w:rsidRPr="009B053A">
        <w:t>6.5B.4.4.5</w:t>
      </w:r>
      <w:r w:rsidRPr="009B053A">
        <w:tab/>
        <w:t>Test requirement</w:t>
      </w:r>
    </w:p>
    <w:p w14:paraId="624F1BC1" w14:textId="77777777" w:rsidR="00417B91" w:rsidRPr="009B053A" w:rsidRDefault="00417B91" w:rsidP="00417B91">
      <w:bookmarkStart w:id="5898" w:name="_Toc133250001"/>
      <w:r w:rsidRPr="009B053A">
        <w:t>Same test requirement as in clause 6.5.3.3.5 in TS 38.521-2 [9] for the NR carrier.</w:t>
      </w:r>
      <w:bookmarkStart w:id="5899" w:name="_Toc27475844"/>
      <w:bookmarkStart w:id="5900" w:name="_Toc29495357"/>
      <w:bookmarkStart w:id="5901" w:name="_Toc36116402"/>
      <w:bookmarkStart w:id="5902" w:name="_Toc36118451"/>
      <w:bookmarkStart w:id="5903" w:name="_Toc36560566"/>
      <w:bookmarkStart w:id="5904" w:name="_Toc43977083"/>
      <w:bookmarkStart w:id="5905" w:name="_Toc52213660"/>
      <w:bookmarkStart w:id="5906" w:name="_Toc60743125"/>
      <w:bookmarkStart w:id="5907" w:name="_Toc68206313"/>
      <w:bookmarkStart w:id="5908" w:name="_Toc75972114"/>
      <w:bookmarkStart w:id="5909" w:name="_Toc85051551"/>
      <w:bookmarkStart w:id="5910" w:name="_Toc90493572"/>
      <w:bookmarkStart w:id="5911" w:name="_Toc90494212"/>
      <w:bookmarkStart w:id="5912" w:name="_Toc100094253"/>
      <w:bookmarkStart w:id="5913" w:name="_Toc106872936"/>
      <w:del w:id="5914" w:author="3002" w:date="2023-06-16T09:04:00Z">
        <w:r w:rsidRPr="009B053A" w:rsidDel="005F636F">
          <w:delText>6.5B.5</w:delText>
        </w:r>
        <w:r w:rsidRPr="009B053A" w:rsidDel="005F636F">
          <w:tab/>
          <w:delText>Transmit intermodulation</w:delText>
        </w:r>
      </w:del>
      <w:bookmarkEnd w:id="5899"/>
      <w:bookmarkEnd w:id="5900"/>
      <w:bookmarkEnd w:id="5901"/>
      <w:bookmarkEnd w:id="5902"/>
      <w:bookmarkEnd w:id="5903"/>
      <w:bookmarkEnd w:id="5904"/>
      <w:bookmarkEnd w:id="5905"/>
      <w:bookmarkEnd w:id="5906"/>
      <w:bookmarkEnd w:id="5907"/>
      <w:bookmarkEnd w:id="5908"/>
      <w:bookmarkEnd w:id="5909"/>
      <w:bookmarkEnd w:id="5910"/>
      <w:bookmarkEnd w:id="5911"/>
      <w:bookmarkEnd w:id="5912"/>
      <w:bookmarkEnd w:id="5913"/>
    </w:p>
    <w:p w14:paraId="08C95C74" w14:textId="77777777" w:rsidR="000660FE" w:rsidRPr="009B053A" w:rsidRDefault="000660FE" w:rsidP="000660FE">
      <w:pPr>
        <w:pStyle w:val="Heading5"/>
      </w:pPr>
      <w:r w:rsidRPr="009B053A">
        <w:t>6.5B.4.4a</w:t>
      </w:r>
      <w:r w:rsidRPr="009B053A">
        <w:tab/>
        <w:t>Additional Spurious Emissions with Power Boost for Inter-band including FR2 (1 NR CC)</w:t>
      </w:r>
      <w:bookmarkEnd w:id="5898"/>
    </w:p>
    <w:p w14:paraId="2FEC849D" w14:textId="77777777" w:rsidR="000660FE" w:rsidRPr="009B053A" w:rsidRDefault="000660FE" w:rsidP="009B053A">
      <w:pPr>
        <w:pStyle w:val="EditorsNote"/>
      </w:pPr>
      <w:r w:rsidRPr="009B053A">
        <w:t>Editor's note:</w:t>
      </w:r>
      <w:r w:rsidRPr="009B053A">
        <w:tab/>
        <w:t>This clause is complete for Band n257 and n258 and PC3. The following aspects are either missing or not yet determined:</w:t>
      </w:r>
    </w:p>
    <w:p w14:paraId="1FA856E6" w14:textId="77777777" w:rsidR="000660FE" w:rsidRPr="009B053A" w:rsidRDefault="000660FE" w:rsidP="009B053A">
      <w:pPr>
        <w:pStyle w:val="EditorsNote"/>
      </w:pPr>
      <w:r w:rsidRPr="009B053A">
        <w:t>-</w:t>
      </w:r>
      <w:r w:rsidRPr="009B053A">
        <w:tab/>
        <w:t>The referred test case 6.5.3.3_1 in TS 38.521-2 [9] is incomplete for frequency above 80 GHz.</w:t>
      </w:r>
    </w:p>
    <w:p w14:paraId="181A838F" w14:textId="77777777" w:rsidR="000660FE" w:rsidRPr="009B053A" w:rsidRDefault="000660FE" w:rsidP="000660FE">
      <w:pPr>
        <w:pStyle w:val="H6"/>
      </w:pPr>
      <w:r w:rsidRPr="009B053A">
        <w:lastRenderedPageBreak/>
        <w:t>6.5B.4.4a.1</w:t>
      </w:r>
      <w:r w:rsidRPr="009B053A">
        <w:tab/>
        <w:t>Test purpose</w:t>
      </w:r>
    </w:p>
    <w:p w14:paraId="4C35BBCC" w14:textId="77777777" w:rsidR="000660FE" w:rsidRPr="009B053A" w:rsidRDefault="000660FE" w:rsidP="000660FE">
      <w:r w:rsidRPr="009B053A">
        <w:t>Same test purpose as in clause 6.5.3.3_1.1 in TS 38.521-2 [9] for the NR carrier.</w:t>
      </w:r>
    </w:p>
    <w:p w14:paraId="44725973" w14:textId="77777777" w:rsidR="000660FE" w:rsidRPr="009B053A" w:rsidRDefault="000660FE" w:rsidP="000660FE">
      <w:pPr>
        <w:pStyle w:val="H6"/>
      </w:pPr>
      <w:r w:rsidRPr="009B053A">
        <w:t>6.5B.4.4a.2</w:t>
      </w:r>
      <w:r w:rsidRPr="009B053A">
        <w:tab/>
        <w:t>Test applicability</w:t>
      </w:r>
    </w:p>
    <w:p w14:paraId="71DE7088" w14:textId="77777777" w:rsidR="000660FE" w:rsidRPr="009B053A" w:rsidRDefault="000660FE" w:rsidP="000660FE">
      <w:r w:rsidRPr="009B053A">
        <w:t xml:space="preserve">This test case applies to all types of NR UE release 16 and forward supporting </w:t>
      </w:r>
      <w:r w:rsidRPr="009B053A">
        <w:rPr>
          <w:i/>
          <w:iCs/>
        </w:rPr>
        <w:t>mpr-PowerBoost-FR2-r16</w:t>
      </w:r>
      <w:r w:rsidRPr="009B053A">
        <w:t xml:space="preserve"> UE capability, supporting inter-band EN-DC including FR2 with 1 NR UL CC.</w:t>
      </w:r>
    </w:p>
    <w:p w14:paraId="7D9016DA" w14:textId="77777777" w:rsidR="000660FE" w:rsidRPr="009B053A" w:rsidRDefault="000660FE" w:rsidP="000660FE">
      <w:pPr>
        <w:pStyle w:val="H6"/>
      </w:pPr>
      <w:r w:rsidRPr="009B053A">
        <w:t>6.5B.4.4a.3</w:t>
      </w:r>
      <w:r w:rsidRPr="009B053A">
        <w:tab/>
        <w:t>Minimum conformance requirements</w:t>
      </w:r>
    </w:p>
    <w:p w14:paraId="1BC9965E" w14:textId="77777777" w:rsidR="000660FE" w:rsidRPr="009B053A" w:rsidRDefault="000660FE" w:rsidP="000660FE">
      <w:r w:rsidRPr="009B053A">
        <w:t>Same minimum conformance requirements as in clause 6.5.3.3_1.3 in TS 38.521-2 [9] for the NR carrier.</w:t>
      </w:r>
    </w:p>
    <w:p w14:paraId="1F9A60A7" w14:textId="77777777" w:rsidR="000660FE" w:rsidRPr="009B053A" w:rsidRDefault="000660FE" w:rsidP="000660FE">
      <w:r w:rsidRPr="009B053A">
        <w:t>No exception requirements applicable to NR or LTE. LTE anchor agnostic approach is applied.</w:t>
      </w:r>
    </w:p>
    <w:p w14:paraId="007AAB9B" w14:textId="77777777" w:rsidR="000660FE" w:rsidRPr="009B053A" w:rsidRDefault="000660FE" w:rsidP="000660FE">
      <w:r w:rsidRPr="009B053A">
        <w:t>The normative reference for this requirement is TS 38.101-3 [4] clause 6.5B.4.5.</w:t>
      </w:r>
    </w:p>
    <w:p w14:paraId="7D1610FA" w14:textId="77777777" w:rsidR="000660FE" w:rsidRPr="009B053A" w:rsidRDefault="000660FE" w:rsidP="000660FE">
      <w:pPr>
        <w:pStyle w:val="H6"/>
      </w:pPr>
      <w:r w:rsidRPr="009B053A">
        <w:t>6.5B.4.4a.4</w:t>
      </w:r>
      <w:r w:rsidRPr="009B053A">
        <w:tab/>
        <w:t>Test description</w:t>
      </w:r>
    </w:p>
    <w:p w14:paraId="52964573" w14:textId="77777777" w:rsidR="000660FE" w:rsidRPr="009B053A" w:rsidRDefault="000660FE" w:rsidP="000660FE">
      <w:r w:rsidRPr="009B053A">
        <w:t>Same test description as in clause 6.5.3.3_1.4 in TS 38.521-2 [9] for the NR carrier with the following exception:</w:t>
      </w:r>
    </w:p>
    <w:p w14:paraId="69F3311B" w14:textId="77777777" w:rsidR="000660FE" w:rsidRPr="009B053A" w:rsidRDefault="000660FE" w:rsidP="000660FE">
      <w:r w:rsidRPr="009B053A">
        <w:t xml:space="preserve">The initial test configurations for E-UTRA band consist of environmental conditions, test frequencies, and channel bandwidths based on E-UTRA bands specified in Table 4.6-1. </w:t>
      </w:r>
    </w:p>
    <w:p w14:paraId="31AFBAF7" w14:textId="77777777" w:rsidR="000660FE" w:rsidRPr="009B053A" w:rsidRDefault="000660FE" w:rsidP="000660FE">
      <w:r w:rsidRPr="009B053A">
        <w:t>For Initial conditions as in clause 6.5.3.3_1.4.1 in TS 38.521-2 [9], the following steps will be added to configure E-UTRA component:</w:t>
      </w:r>
    </w:p>
    <w:p w14:paraId="3DA46D9F" w14:textId="77777777" w:rsidR="000660FE" w:rsidRPr="009B053A" w:rsidRDefault="000660FE" w:rsidP="000660FE">
      <w:pPr>
        <w:ind w:left="568" w:hanging="284"/>
      </w:pPr>
      <w:r w:rsidRPr="009B053A">
        <w:t>2.1</w:t>
      </w:r>
      <w:r w:rsidRPr="009B053A">
        <w:tab/>
        <w:t>The parameter settings for E-UTRA cell are set up according to TS 36.508 [11] clause 4.4.3.</w:t>
      </w:r>
    </w:p>
    <w:p w14:paraId="680E4912" w14:textId="77777777" w:rsidR="000660FE" w:rsidRPr="009B053A" w:rsidRDefault="000660FE" w:rsidP="000660FE">
      <w:pPr>
        <w:ind w:left="568" w:hanging="284"/>
      </w:pPr>
      <w:r w:rsidRPr="009B053A">
        <w:t>3.1</w:t>
      </w:r>
      <w:r w:rsidRPr="009B053A">
        <w:tab/>
        <w:t>The E-UTRA downlink signal level, uplink signal level are set according to Table 4.7-1 and propagation conditions are set according to Annex B.0 of TS 36.521-1 [10].</w:t>
      </w:r>
    </w:p>
    <w:p w14:paraId="07162F5A" w14:textId="77777777" w:rsidR="000660FE" w:rsidRPr="009B053A" w:rsidRDefault="000660FE" w:rsidP="000660FE">
      <w:r w:rsidRPr="009B053A">
        <w:t>Step 6 of Initial conditions as in clause 6.2.4_1.4.1 in TS 38.521-2 [9] is replaced by:</w:t>
      </w:r>
    </w:p>
    <w:p w14:paraId="7923542D" w14:textId="77777777" w:rsidR="000660FE" w:rsidRPr="009B053A" w:rsidRDefault="000660FE" w:rsidP="000660FE">
      <w:pPr>
        <w:ind w:left="568" w:hanging="284"/>
      </w:pPr>
      <w:r w:rsidRPr="009B053A">
        <w:t>6.</w:t>
      </w:r>
      <w:r w:rsidRPr="009B053A">
        <w:tab/>
        <w:t>Ensure the UE is in state RRC_CONNECTED with generic procedure parameters Connectivity EN-DC, DC bearer MCG and SCG, Connected without release On according to TS 38.508-1 [6] clause 4.5.</w:t>
      </w:r>
    </w:p>
    <w:p w14:paraId="5B61434C" w14:textId="77777777" w:rsidR="000660FE" w:rsidRPr="009B053A" w:rsidRDefault="000660FE" w:rsidP="000660FE">
      <w:r w:rsidRPr="009B053A">
        <w:t>Same test procedure as in clause 6.5.3.3_1.4.2 in TS 38.521-2 [9] with the following steps added for E-UTRA component:</w:t>
      </w:r>
    </w:p>
    <w:p w14:paraId="3D5FABAD" w14:textId="77777777" w:rsidR="000660FE" w:rsidRPr="009B053A" w:rsidRDefault="000660FE" w:rsidP="000660FE">
      <w:pPr>
        <w:ind w:left="568" w:hanging="284"/>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A49E95C" w14:textId="77777777" w:rsidR="000660FE" w:rsidRPr="009B053A" w:rsidRDefault="000660FE" w:rsidP="000660FE">
      <w:pPr>
        <w:pStyle w:val="H6"/>
      </w:pPr>
      <w:r w:rsidRPr="009B053A">
        <w:t>6.5B.4.4a.5</w:t>
      </w:r>
      <w:r w:rsidRPr="009B053A">
        <w:tab/>
        <w:t>Test requirement</w:t>
      </w:r>
    </w:p>
    <w:p w14:paraId="208A3C46" w14:textId="77777777" w:rsidR="000660FE" w:rsidRPr="009B053A" w:rsidRDefault="000660FE" w:rsidP="000660FE">
      <w:r w:rsidRPr="009B053A">
        <w:t>Same test requirement as in clause 6.5.3.3_1.5 in TS 38.521-2 [9] for the NR carrier.</w:t>
      </w:r>
    </w:p>
    <w:p w14:paraId="3EB064F0" w14:textId="77777777" w:rsidR="00267786" w:rsidRPr="001F459E" w:rsidRDefault="00267786">
      <w:pPr>
        <w:pStyle w:val="Heading4"/>
        <w:rPr>
          <w:ins w:id="5915" w:author="3168" w:date="2023-06-09T11:00:00Z"/>
          <w:rPrChange w:id="5916" w:author="R&amp;S" w:date="2023-05-08T16:37:00Z">
            <w:rPr>
              <w:ins w:id="5917" w:author="3168" w:date="2023-06-09T11:00:00Z"/>
              <w:rFonts w:ascii="Arial" w:hAnsi="Arial" w:cs="Arial"/>
              <w:color w:val="0000FF"/>
              <w:sz w:val="28"/>
            </w:rPr>
          </w:rPrChange>
        </w:rPr>
        <w:pPrChange w:id="5918" w:author="R&amp;S" w:date="2023-05-08T16:37:00Z">
          <w:pPr/>
        </w:pPrChange>
      </w:pPr>
      <w:bookmarkStart w:id="5919" w:name="_Toc27475845"/>
      <w:bookmarkStart w:id="5920" w:name="_Toc29495358"/>
      <w:bookmarkStart w:id="5921" w:name="_Toc36116403"/>
      <w:bookmarkStart w:id="5922" w:name="_Toc36118452"/>
      <w:bookmarkStart w:id="5923" w:name="_Toc36560567"/>
      <w:bookmarkStart w:id="5924" w:name="_Toc43977084"/>
      <w:bookmarkStart w:id="5925" w:name="_Toc52213661"/>
      <w:bookmarkStart w:id="5926" w:name="_Toc60743126"/>
      <w:bookmarkStart w:id="5927" w:name="_Toc68206314"/>
      <w:bookmarkStart w:id="5928" w:name="_Toc75972115"/>
      <w:bookmarkStart w:id="5929" w:name="_Toc85051552"/>
      <w:bookmarkStart w:id="5930" w:name="_Toc90493573"/>
      <w:bookmarkStart w:id="5931" w:name="_Toc90494213"/>
      <w:bookmarkStart w:id="5932" w:name="_Toc100094254"/>
      <w:bookmarkStart w:id="5933" w:name="_Toc106872937"/>
      <w:bookmarkStart w:id="5934" w:name="_Toc133250002"/>
      <w:ins w:id="5935" w:author="3168" w:date="2023-06-09T11:00:00Z">
        <w:r w:rsidRPr="001F459E">
          <w:rPr>
            <w:rPrChange w:id="5936" w:author="R&amp;S" w:date="2023-05-08T16:37:00Z">
              <w:rPr>
                <w:rFonts w:cs="Arial"/>
                <w:color w:val="0000FF"/>
                <w:sz w:val="28"/>
              </w:rPr>
            </w:rPrChange>
          </w:rPr>
          <w:t>6.5B.4.4_1</w:t>
        </w:r>
        <w:r w:rsidRPr="001F459E">
          <w:rPr>
            <w:rPrChange w:id="5937" w:author="R&amp;S" w:date="2023-05-08T16:37:00Z">
              <w:rPr>
                <w:rFonts w:cs="Arial"/>
                <w:color w:val="0000FF"/>
                <w:sz w:val="28"/>
              </w:rPr>
            </w:rPrChange>
          </w:rPr>
          <w:tab/>
          <w:t>Additional Spurious Emissions for Inter-band including FR2 (&gt;1 NR CC)</w:t>
        </w:r>
      </w:ins>
    </w:p>
    <w:p w14:paraId="101D25C7" w14:textId="77777777" w:rsidR="00267786" w:rsidRDefault="00267786" w:rsidP="00267786">
      <w:pPr>
        <w:pStyle w:val="Heading5"/>
        <w:rPr>
          <w:ins w:id="5938" w:author="3168" w:date="2023-06-09T11:00:00Z"/>
        </w:rPr>
      </w:pPr>
      <w:ins w:id="5939" w:author="3168" w:date="2023-06-09T11:00:00Z">
        <w:r w:rsidRPr="001F459E">
          <w:rPr>
            <w:rPrChange w:id="5940" w:author="R&amp;S" w:date="2023-05-08T16:38:00Z">
              <w:rPr>
                <w:rFonts w:cs="Arial"/>
                <w:color w:val="0000FF"/>
                <w:sz w:val="28"/>
              </w:rPr>
            </w:rPrChange>
          </w:rPr>
          <w:t>6.5B.4.4_1.1</w:t>
        </w:r>
        <w:r w:rsidRPr="001F459E">
          <w:rPr>
            <w:rPrChange w:id="5941" w:author="R&amp;S" w:date="2023-05-08T16:38:00Z">
              <w:rPr>
                <w:rFonts w:cs="Arial"/>
                <w:color w:val="0000FF"/>
                <w:sz w:val="28"/>
              </w:rPr>
            </w:rPrChange>
          </w:rPr>
          <w:tab/>
          <w:t>Additional Spurious Emissions for Inter-band including FR2 (2 NR CC)</w:t>
        </w:r>
      </w:ins>
    </w:p>
    <w:p w14:paraId="493F0DEC" w14:textId="77777777" w:rsidR="00267786" w:rsidRDefault="00267786" w:rsidP="00267786">
      <w:pPr>
        <w:pStyle w:val="EditorsNote"/>
        <w:rPr>
          <w:ins w:id="5942" w:author="3168" w:date="2023-06-09T11:00:00Z"/>
        </w:rPr>
      </w:pPr>
      <w:ins w:id="5943" w:author="3168" w:date="2023-06-09T11:00:00Z">
        <w:r w:rsidRPr="009B053A">
          <w:t>Editor's note:</w:t>
        </w:r>
        <w:r w:rsidRPr="009B053A">
          <w:tab/>
          <w:t>The following aspects are either missing or not yet determined:</w:t>
        </w:r>
      </w:ins>
    </w:p>
    <w:p w14:paraId="1305ED48" w14:textId="77777777" w:rsidR="00267786" w:rsidRDefault="00267786" w:rsidP="00267786">
      <w:pPr>
        <w:pStyle w:val="EditorsNote"/>
        <w:rPr>
          <w:ins w:id="5944" w:author="3168" w:date="2023-06-09T11:00:00Z"/>
        </w:rPr>
      </w:pPr>
      <w:ins w:id="5945" w:author="3168" w:date="2023-06-09T11:00:00Z">
        <w:r w:rsidRPr="009B053A">
          <w:t>-</w:t>
        </w:r>
        <w:r w:rsidRPr="009B053A">
          <w:tab/>
        </w:r>
        <w:r w:rsidRPr="00684106">
          <w:t>The testability of this test case is pending further analysis on relaxation of the requirement for band other than n257, n258, n260 and n261.</w:t>
        </w:r>
      </w:ins>
    </w:p>
    <w:p w14:paraId="656C8EC3" w14:textId="77777777" w:rsidR="00267786" w:rsidRDefault="00267786" w:rsidP="00267786">
      <w:pPr>
        <w:pStyle w:val="EditorsNote"/>
        <w:rPr>
          <w:ins w:id="5946" w:author="3168" w:date="2023-06-09T11:00:00Z"/>
        </w:rPr>
      </w:pPr>
      <w:ins w:id="5947" w:author="3168" w:date="2023-06-09T11:00:00Z">
        <w:r w:rsidRPr="00684106">
          <w:t>-</w:t>
        </w:r>
        <w:r w:rsidRPr="00684106">
          <w:tab/>
          <w:t>Test procedure only includes the testing of smartphone and is FFS for laptop and FWA.</w:t>
        </w:r>
      </w:ins>
    </w:p>
    <w:p w14:paraId="10ADC41B" w14:textId="77777777" w:rsidR="00267786" w:rsidRDefault="00267786" w:rsidP="00267786">
      <w:pPr>
        <w:pStyle w:val="EditorsNote"/>
        <w:rPr>
          <w:ins w:id="5948" w:author="3168" w:date="2023-06-09T11:00:00Z"/>
        </w:rPr>
      </w:pPr>
      <w:ins w:id="5949" w:author="3168" w:date="2023-06-09T11:00:00Z">
        <w:r>
          <w:t>-</w:t>
        </w:r>
        <w:r>
          <w:tab/>
        </w:r>
        <w:r w:rsidRPr="007D21C5">
          <w:t>For a transition period until RAN#99, the stability and repeatability of test procedure with PHR (variant b) for Rel-15 UEs is under evaluation.</w:t>
        </w:r>
      </w:ins>
    </w:p>
    <w:p w14:paraId="7548FD8C" w14:textId="77777777" w:rsidR="00267786" w:rsidRPr="009B053A" w:rsidRDefault="00267786">
      <w:pPr>
        <w:pStyle w:val="H6"/>
        <w:rPr>
          <w:ins w:id="5950" w:author="3168" w:date="2023-06-09T11:00:00Z"/>
        </w:rPr>
        <w:pPrChange w:id="5951" w:author="R&amp;S" w:date="2023-05-09T17:26:00Z">
          <w:pPr>
            <w:pStyle w:val="EditorsNote"/>
          </w:pPr>
        </w:pPrChange>
      </w:pPr>
      <w:ins w:id="5952" w:author="3168" w:date="2023-06-09T11:00:00Z">
        <w:r w:rsidRPr="009B053A">
          <w:lastRenderedPageBreak/>
          <w:t>6.5B.</w:t>
        </w:r>
        <w:r>
          <w:t>4</w:t>
        </w:r>
        <w:r w:rsidRPr="009B053A">
          <w:t>.4_1.1.1</w:t>
        </w:r>
        <w:r w:rsidRPr="009B053A">
          <w:tab/>
          <w:t>Test purpose</w:t>
        </w:r>
      </w:ins>
    </w:p>
    <w:p w14:paraId="0C33D77A" w14:textId="77777777" w:rsidR="00267786" w:rsidRPr="009B053A" w:rsidRDefault="00267786" w:rsidP="00267786">
      <w:pPr>
        <w:rPr>
          <w:ins w:id="5953" w:author="3168" w:date="2023-06-09T11:00:00Z"/>
        </w:rPr>
      </w:pPr>
      <w:ins w:id="5954" w:author="3168" w:date="2023-06-09T11:00:00Z">
        <w:r w:rsidRPr="009B053A">
          <w:t>Same test purpose as in clause </w:t>
        </w:r>
        <w:r w:rsidRPr="005D360C">
          <w:t>6.5A.3.3.1</w:t>
        </w:r>
        <w:r>
          <w:t xml:space="preserve">.1 </w:t>
        </w:r>
        <w:r w:rsidRPr="009B053A">
          <w:t>in TS 38.521-2 [9] for the NR carrier.</w:t>
        </w:r>
      </w:ins>
    </w:p>
    <w:p w14:paraId="3BDE2149" w14:textId="77777777" w:rsidR="00267786" w:rsidRPr="009B053A" w:rsidRDefault="00267786" w:rsidP="00267786">
      <w:pPr>
        <w:pStyle w:val="H6"/>
        <w:rPr>
          <w:ins w:id="5955" w:author="3168" w:date="2023-06-09T11:00:00Z"/>
        </w:rPr>
      </w:pPr>
      <w:ins w:id="5956" w:author="3168" w:date="2023-06-09T11:00:00Z">
        <w:r w:rsidRPr="009B053A">
          <w:t>6.5B.</w:t>
        </w:r>
        <w:r>
          <w:t>4</w:t>
        </w:r>
        <w:r w:rsidRPr="009B053A">
          <w:t>.4_1.1.2</w:t>
        </w:r>
        <w:r w:rsidRPr="009B053A">
          <w:tab/>
          <w:t>Test applicability</w:t>
        </w:r>
      </w:ins>
    </w:p>
    <w:p w14:paraId="53AFCFAD" w14:textId="77777777" w:rsidR="00267786" w:rsidRPr="009B053A" w:rsidRDefault="00267786" w:rsidP="00267786">
      <w:pPr>
        <w:rPr>
          <w:ins w:id="5957" w:author="3168" w:date="2023-06-09T11:00:00Z"/>
        </w:rPr>
      </w:pPr>
      <w:ins w:id="5958" w:author="3168" w:date="2023-06-09T11:00:00Z">
        <w:r w:rsidRPr="009B053A">
          <w:t xml:space="preserve">This test case applies to all types of E-UTRA UE release 15 and forward, supporting inter-band EN-DC including FR2 with </w:t>
        </w:r>
        <w:r w:rsidRPr="009B053A">
          <w:rPr>
            <w:rFonts w:eastAsia="SimSun"/>
          </w:rPr>
          <w:t xml:space="preserve">2 </w:t>
        </w:r>
        <w:r w:rsidRPr="009B053A">
          <w:t xml:space="preserve">NR </w:t>
        </w:r>
        <w:r w:rsidRPr="009B053A">
          <w:rPr>
            <w:rFonts w:eastAsia="SimSun"/>
          </w:rPr>
          <w:t xml:space="preserve">UL </w:t>
        </w:r>
        <w:r w:rsidRPr="009B053A">
          <w:t>CCs.</w:t>
        </w:r>
      </w:ins>
    </w:p>
    <w:p w14:paraId="1ABEF7BE" w14:textId="77777777" w:rsidR="00267786" w:rsidRPr="009B053A" w:rsidRDefault="00267786" w:rsidP="00267786">
      <w:pPr>
        <w:pStyle w:val="H6"/>
        <w:rPr>
          <w:ins w:id="5959" w:author="3168" w:date="2023-06-09T11:00:00Z"/>
        </w:rPr>
      </w:pPr>
      <w:ins w:id="5960" w:author="3168" w:date="2023-06-09T11:00:00Z">
        <w:r>
          <w:t>6.5B.4.4_</w:t>
        </w:r>
        <w:r w:rsidRPr="009B053A">
          <w:t>1.1.3</w:t>
        </w:r>
        <w:r w:rsidRPr="009B053A">
          <w:tab/>
          <w:t>Minimum conformance requirements</w:t>
        </w:r>
      </w:ins>
    </w:p>
    <w:p w14:paraId="2B32E9F9" w14:textId="77777777" w:rsidR="00267786" w:rsidRPr="009B053A" w:rsidRDefault="00267786" w:rsidP="00267786">
      <w:pPr>
        <w:rPr>
          <w:ins w:id="5961" w:author="3168" w:date="2023-06-09T11:00:00Z"/>
        </w:rPr>
      </w:pPr>
      <w:ins w:id="5962" w:author="3168" w:date="2023-06-09T11:00:00Z">
        <w:r w:rsidRPr="009B053A">
          <w:t>Same minimum conformance requirements as in clause 6.5</w:t>
        </w:r>
        <w:r>
          <w:t>A</w:t>
        </w:r>
        <w:r w:rsidRPr="009B053A">
          <w:t>.3.3</w:t>
        </w:r>
        <w:r>
          <w:t>.0</w:t>
        </w:r>
        <w:r w:rsidRPr="009B053A">
          <w:t xml:space="preserve"> in TS 38.521-2 [9] for the NR carrier. </w:t>
        </w:r>
      </w:ins>
    </w:p>
    <w:p w14:paraId="5B46C6E7" w14:textId="77777777" w:rsidR="00267786" w:rsidRPr="009B053A" w:rsidRDefault="00267786" w:rsidP="00267786">
      <w:pPr>
        <w:rPr>
          <w:ins w:id="5963" w:author="3168" w:date="2023-06-09T11:00:00Z"/>
          <w:rFonts w:cs="v5.0.0"/>
        </w:rPr>
      </w:pPr>
      <w:ins w:id="5964" w:author="3168" w:date="2023-06-09T11:00:00Z">
        <w:r w:rsidRPr="009B053A">
          <w:t xml:space="preserve">No exception requirements applicable to NR or E-UTRA. LTE anchor agnostic approach is applied. </w:t>
        </w:r>
      </w:ins>
    </w:p>
    <w:p w14:paraId="454976C4" w14:textId="77777777" w:rsidR="00267786" w:rsidRPr="009B053A" w:rsidRDefault="00267786" w:rsidP="00267786">
      <w:pPr>
        <w:rPr>
          <w:ins w:id="5965" w:author="3168" w:date="2023-06-09T11:00:00Z"/>
        </w:rPr>
      </w:pPr>
      <w:ins w:id="5966" w:author="3168" w:date="2023-06-09T11:00:00Z">
        <w:r w:rsidRPr="009B053A">
          <w:t>The normative reference for this requirement is TS 3</w:t>
        </w:r>
        <w:r w:rsidRPr="009B053A">
          <w:rPr>
            <w:lang w:eastAsia="zh-TW"/>
          </w:rPr>
          <w:t>8.101-3 [4] clause </w:t>
        </w:r>
        <w:r w:rsidRPr="009B053A">
          <w:t>6.</w:t>
        </w:r>
        <w:r>
          <w:t>5</w:t>
        </w:r>
        <w:r w:rsidRPr="009B053A">
          <w:t>B.</w:t>
        </w:r>
        <w:r>
          <w:t>4</w:t>
        </w:r>
        <w:r w:rsidRPr="009B053A">
          <w:t>.</w:t>
        </w:r>
        <w:r>
          <w:t>5</w:t>
        </w:r>
        <w:r w:rsidRPr="009B053A">
          <w:t>.</w:t>
        </w:r>
      </w:ins>
    </w:p>
    <w:p w14:paraId="2E5E17CB" w14:textId="77777777" w:rsidR="00267786" w:rsidRPr="009B053A" w:rsidRDefault="00267786" w:rsidP="00267786">
      <w:pPr>
        <w:pStyle w:val="H6"/>
        <w:rPr>
          <w:ins w:id="5967" w:author="3168" w:date="2023-06-09T11:00:00Z"/>
        </w:rPr>
      </w:pPr>
      <w:ins w:id="5968" w:author="3168" w:date="2023-06-09T11:00:00Z">
        <w:r>
          <w:t>6.5B.4.4_</w:t>
        </w:r>
        <w:r w:rsidRPr="009B053A">
          <w:t>1.1.4</w:t>
        </w:r>
        <w:r w:rsidRPr="009B053A">
          <w:tab/>
          <w:t>Test description</w:t>
        </w:r>
      </w:ins>
    </w:p>
    <w:p w14:paraId="6AC3915F" w14:textId="77777777" w:rsidR="00267786" w:rsidRPr="009B053A" w:rsidRDefault="00267786" w:rsidP="00267786">
      <w:pPr>
        <w:pStyle w:val="H6"/>
        <w:rPr>
          <w:ins w:id="5969" w:author="3168" w:date="2023-06-09T11:00:00Z"/>
        </w:rPr>
      </w:pPr>
      <w:ins w:id="5970" w:author="3168" w:date="2023-06-09T11:00:00Z">
        <w:r>
          <w:t>6.5B.4.4_</w:t>
        </w:r>
        <w:r w:rsidRPr="009B053A">
          <w:t>1.1.4.1</w:t>
        </w:r>
        <w:r w:rsidRPr="009B053A">
          <w:tab/>
          <w:t>Initial condition</w:t>
        </w:r>
      </w:ins>
    </w:p>
    <w:p w14:paraId="6BACE66A" w14:textId="77777777" w:rsidR="00267786" w:rsidRPr="009B053A" w:rsidRDefault="00267786" w:rsidP="00267786">
      <w:pPr>
        <w:rPr>
          <w:ins w:id="5971" w:author="3168" w:date="2023-06-09T11:00:00Z"/>
        </w:rPr>
      </w:pPr>
      <w:ins w:id="5972" w:author="3168" w:date="2023-06-09T11:00:00Z">
        <w:r w:rsidRPr="009B053A">
          <w:t>Same test description as in clause 6.5A.3.</w:t>
        </w:r>
        <w:r>
          <w:t>3</w:t>
        </w:r>
        <w:r w:rsidRPr="009B053A">
          <w:t xml:space="preserve">.1.4 in TS 38.521-2 [9] for the </w:t>
        </w:r>
        <w:r w:rsidRPr="009B053A">
          <w:rPr>
            <w:i/>
          </w:rPr>
          <w:t>NR</w:t>
        </w:r>
        <w:r w:rsidRPr="009B053A">
          <w:t xml:space="preserve"> carrier with the following exception:</w:t>
        </w:r>
      </w:ins>
    </w:p>
    <w:p w14:paraId="631068D7" w14:textId="77777777" w:rsidR="00267786" w:rsidRPr="009B053A" w:rsidRDefault="00267786" w:rsidP="00267786">
      <w:pPr>
        <w:rPr>
          <w:ins w:id="5973" w:author="3168" w:date="2023-06-09T11:00:00Z"/>
        </w:rPr>
      </w:pPr>
      <w:ins w:id="5974" w:author="3168" w:date="2023-06-09T11:00:00Z">
        <w:r w:rsidRPr="009B053A">
          <w:t>The initial test configurations for E-UTRA band consist of environmental conditions, test frequencies, and channel bandwidths based on E-UTRA bands specified in Table 4.7-1.</w:t>
        </w:r>
      </w:ins>
    </w:p>
    <w:p w14:paraId="0792F586" w14:textId="77777777" w:rsidR="00267786" w:rsidRPr="009B053A" w:rsidRDefault="00267786" w:rsidP="00267786">
      <w:pPr>
        <w:rPr>
          <w:ins w:id="5975" w:author="3168" w:date="2023-06-09T11:00:00Z"/>
        </w:rPr>
      </w:pPr>
      <w:ins w:id="5976" w:author="3168" w:date="2023-06-09T11:00:00Z">
        <w:r w:rsidRPr="009B053A">
          <w:t>For Initial conditions as in clause 6.5A.3.</w:t>
        </w:r>
        <w:r>
          <w:t>3</w:t>
        </w:r>
        <w:r w:rsidRPr="009B053A">
          <w:t>.1.4.1 in TS 38.521-2 [9], the following steps will be added to configure E-UTRA component:</w:t>
        </w:r>
      </w:ins>
    </w:p>
    <w:p w14:paraId="2BE1BAFF" w14:textId="77777777" w:rsidR="00267786" w:rsidRPr="009B053A" w:rsidRDefault="00267786" w:rsidP="00267786">
      <w:pPr>
        <w:pStyle w:val="B10"/>
        <w:rPr>
          <w:ins w:id="5977" w:author="3168" w:date="2023-06-09T11:00:00Z"/>
        </w:rPr>
      </w:pPr>
      <w:ins w:id="5978" w:author="3168" w:date="2023-06-09T11:00:00Z">
        <w:r w:rsidRPr="009B053A">
          <w:t>2.1.</w:t>
        </w:r>
        <w:r w:rsidRPr="009B053A">
          <w:tab/>
          <w:t>The parameter settings for E-UTRA cell are set up according to TS 36.508 [11] clause 4.4.3.</w:t>
        </w:r>
      </w:ins>
    </w:p>
    <w:p w14:paraId="0DCF8DA6" w14:textId="77777777" w:rsidR="00267786" w:rsidRPr="009B053A" w:rsidRDefault="00267786" w:rsidP="00267786">
      <w:pPr>
        <w:pStyle w:val="B10"/>
        <w:rPr>
          <w:ins w:id="5979" w:author="3168" w:date="2023-06-09T11:00:00Z"/>
        </w:rPr>
      </w:pPr>
      <w:ins w:id="5980" w:author="3168" w:date="2023-06-09T11:00:00Z">
        <w:r w:rsidRPr="009B053A">
          <w:t>3.1.</w:t>
        </w:r>
        <w:r w:rsidRPr="009B053A">
          <w:tab/>
          <w:t>The E-UTRA downlink signal level, uplink signal level are set according to Table 4.7-1 and propagation conditions are set according to Annex B.0 of TS 36.521-1 [10].</w:t>
        </w:r>
      </w:ins>
    </w:p>
    <w:p w14:paraId="6E79D7F1" w14:textId="77777777" w:rsidR="00267786" w:rsidRPr="009B053A" w:rsidRDefault="00267786" w:rsidP="00267786">
      <w:pPr>
        <w:rPr>
          <w:ins w:id="5981" w:author="3168" w:date="2023-06-09T11:00:00Z"/>
        </w:rPr>
      </w:pPr>
      <w:ins w:id="5982" w:author="3168" w:date="2023-06-09T11:00:00Z">
        <w:r w:rsidRPr="009B053A">
          <w:t>Step 6 of Initial conditions as in clause 6.5A.3.</w:t>
        </w:r>
        <w:r>
          <w:t>3</w:t>
        </w:r>
        <w:r w:rsidRPr="009B053A">
          <w:t xml:space="preserve">.1.4.1 in TS 38.521-2 [9] is replaced by: </w:t>
        </w:r>
      </w:ins>
    </w:p>
    <w:p w14:paraId="535E330F" w14:textId="77777777" w:rsidR="00267786" w:rsidRPr="009B053A" w:rsidRDefault="00267786" w:rsidP="00267786">
      <w:pPr>
        <w:pStyle w:val="B10"/>
        <w:rPr>
          <w:ins w:id="5983" w:author="3168" w:date="2023-06-09T11:00:00Z"/>
        </w:rPr>
      </w:pPr>
      <w:ins w:id="5984" w:author="3168" w:date="2023-06-09T11:00:00Z">
        <w:r w:rsidRPr="009B053A">
          <w:t>6.</w:t>
        </w:r>
        <w:r w:rsidRPr="009B053A">
          <w:tab/>
          <w:t>Ensure the UE is in state RRC_CONNECTED with generic procedure parameters Connectivity EN-DC, DC bearer MCG and SCG, Connected without release On according to TS 38.508-1 [6] clause 4.5.</w:t>
        </w:r>
      </w:ins>
    </w:p>
    <w:p w14:paraId="5FD99FB0" w14:textId="77777777" w:rsidR="00267786" w:rsidRPr="009B053A" w:rsidRDefault="00267786" w:rsidP="00267786">
      <w:pPr>
        <w:rPr>
          <w:ins w:id="5985" w:author="3168" w:date="2023-06-09T11:00:00Z"/>
        </w:rPr>
      </w:pPr>
      <w:ins w:id="5986" w:author="3168" w:date="2023-06-09T11:00:00Z">
        <w:r w:rsidRPr="009B053A">
          <w:t>Same test procedure as in clause 6.5A.3.</w:t>
        </w:r>
        <w:r>
          <w:t>3</w:t>
        </w:r>
        <w:r w:rsidRPr="009B053A">
          <w:t>.1.4.2 in TS 38.521-2 [9] with the following steps added for E-UTRA component:</w:t>
        </w:r>
      </w:ins>
    </w:p>
    <w:p w14:paraId="3AD00997" w14:textId="77777777" w:rsidR="00267786" w:rsidRPr="009B053A" w:rsidRDefault="00267786" w:rsidP="00267786">
      <w:pPr>
        <w:pStyle w:val="B10"/>
        <w:rPr>
          <w:ins w:id="5987" w:author="3168" w:date="2023-06-09T11:00:00Z"/>
        </w:rPr>
      </w:pPr>
      <w:ins w:id="5988" w:author="3168" w:date="2023-06-09T11:00:00Z">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ins>
    </w:p>
    <w:p w14:paraId="5A0CB9D9" w14:textId="77777777" w:rsidR="00267786" w:rsidRPr="009B053A" w:rsidRDefault="00267786" w:rsidP="00267786">
      <w:pPr>
        <w:pStyle w:val="H6"/>
        <w:rPr>
          <w:ins w:id="5989" w:author="3168" w:date="2023-06-09T11:00:00Z"/>
        </w:rPr>
      </w:pPr>
      <w:ins w:id="5990" w:author="3168" w:date="2023-06-09T11:00:00Z">
        <w:r>
          <w:t>6.5B.4.4_</w:t>
        </w:r>
        <w:r w:rsidRPr="009B053A">
          <w:t>1.1.5</w:t>
        </w:r>
        <w:r w:rsidRPr="009B053A">
          <w:tab/>
          <w:t>Test Requirements</w:t>
        </w:r>
      </w:ins>
    </w:p>
    <w:p w14:paraId="3542AB6D" w14:textId="77777777" w:rsidR="00267786" w:rsidRDefault="00267786" w:rsidP="00267786">
      <w:pPr>
        <w:rPr>
          <w:ins w:id="5991" w:author="3168" w:date="2023-06-09T11:00:00Z"/>
        </w:rPr>
      </w:pPr>
      <w:ins w:id="5992" w:author="3168" w:date="2023-06-09T11:00:00Z">
        <w:r w:rsidRPr="009B053A">
          <w:t>Same test requirement as in clause 6.5A.3.</w:t>
        </w:r>
        <w:r>
          <w:t>3.</w:t>
        </w:r>
        <w:r w:rsidRPr="009B053A">
          <w:t xml:space="preserve">1.5 in TS 38.521-2 [9] for the </w:t>
        </w:r>
        <w:r w:rsidRPr="009B053A">
          <w:rPr>
            <w:i/>
          </w:rPr>
          <w:t>NR</w:t>
        </w:r>
        <w:r w:rsidRPr="009B053A">
          <w:t xml:space="preserve"> carrier.</w:t>
        </w:r>
      </w:ins>
    </w:p>
    <w:p w14:paraId="59B73629" w14:textId="77777777" w:rsidR="00267786" w:rsidRDefault="00267786" w:rsidP="00267786">
      <w:pPr>
        <w:pStyle w:val="Heading5"/>
        <w:rPr>
          <w:ins w:id="5993" w:author="3168" w:date="2023-06-09T11:00:00Z"/>
        </w:rPr>
      </w:pPr>
      <w:ins w:id="5994" w:author="3168" w:date="2023-06-09T11:00:00Z">
        <w:r w:rsidRPr="00630FBE">
          <w:rPr>
            <w:rPrChange w:id="5995" w:author="R&amp;S" w:date="2023-05-08T16:38:00Z">
              <w:rPr>
                <w:rFonts w:cs="Arial"/>
                <w:color w:val="0000FF"/>
                <w:sz w:val="28"/>
              </w:rPr>
            </w:rPrChange>
          </w:rPr>
          <w:t>6.5B.4.4_1.2</w:t>
        </w:r>
        <w:r w:rsidRPr="00630FBE">
          <w:rPr>
            <w:rPrChange w:id="5996" w:author="R&amp;S" w:date="2023-05-08T16:38:00Z">
              <w:rPr>
                <w:rFonts w:cs="Arial"/>
                <w:color w:val="0000FF"/>
                <w:sz w:val="28"/>
              </w:rPr>
            </w:rPrChange>
          </w:rPr>
          <w:tab/>
          <w:t>Additional Spurious Emissions for Inter-band including FR2 (3 NR CC)</w:t>
        </w:r>
      </w:ins>
    </w:p>
    <w:p w14:paraId="64A59A42" w14:textId="77777777" w:rsidR="00267786" w:rsidRDefault="00267786" w:rsidP="00267786">
      <w:pPr>
        <w:pStyle w:val="EditorsNote"/>
        <w:rPr>
          <w:ins w:id="5997" w:author="3168" w:date="2023-06-09T11:00:00Z"/>
        </w:rPr>
      </w:pPr>
      <w:ins w:id="5998" w:author="3168" w:date="2023-06-09T11:00:00Z">
        <w:r w:rsidRPr="009B053A">
          <w:t>Editor's note:</w:t>
        </w:r>
        <w:r w:rsidRPr="009B053A">
          <w:tab/>
          <w:t>The following aspects are either missing or not yet determined:</w:t>
        </w:r>
      </w:ins>
    </w:p>
    <w:p w14:paraId="401BCE3D" w14:textId="77777777" w:rsidR="00267786" w:rsidRDefault="00267786" w:rsidP="00267786">
      <w:pPr>
        <w:pStyle w:val="EditorsNote"/>
        <w:rPr>
          <w:ins w:id="5999" w:author="3168" w:date="2023-06-09T11:00:00Z"/>
        </w:rPr>
      </w:pPr>
      <w:ins w:id="6000" w:author="3168" w:date="2023-06-09T11:00:00Z">
        <w:r w:rsidRPr="009B053A">
          <w:t>-</w:t>
        </w:r>
        <w:r w:rsidRPr="009B053A">
          <w:tab/>
        </w:r>
        <w:r w:rsidRPr="00684106">
          <w:t>The testability of this test case is pending further analysis on relaxation of the requirement for band other than n257, n258, n260 and n261.</w:t>
        </w:r>
      </w:ins>
    </w:p>
    <w:p w14:paraId="05C3C218" w14:textId="77777777" w:rsidR="00267786" w:rsidRDefault="00267786" w:rsidP="00267786">
      <w:pPr>
        <w:pStyle w:val="EditorsNote"/>
        <w:rPr>
          <w:ins w:id="6001" w:author="3168" w:date="2023-06-09T11:00:00Z"/>
        </w:rPr>
      </w:pPr>
      <w:ins w:id="6002" w:author="3168" w:date="2023-06-09T11:00:00Z">
        <w:r w:rsidRPr="00684106">
          <w:t>-</w:t>
        </w:r>
        <w:r w:rsidRPr="00684106">
          <w:tab/>
          <w:t>Test procedure only includes the testing of smartphone and is FFS for laptop and FWA.</w:t>
        </w:r>
      </w:ins>
    </w:p>
    <w:p w14:paraId="41F9D495" w14:textId="77777777" w:rsidR="00267786" w:rsidRPr="00684106" w:rsidRDefault="00267786" w:rsidP="00267786">
      <w:pPr>
        <w:pStyle w:val="EditorsNote"/>
        <w:rPr>
          <w:ins w:id="6003" w:author="3168" w:date="2023-06-09T11:00:00Z"/>
        </w:rPr>
      </w:pPr>
      <w:ins w:id="6004" w:author="3168" w:date="2023-06-09T11:00:00Z">
        <w:r>
          <w:t>-</w:t>
        </w:r>
        <w:r>
          <w:tab/>
        </w:r>
        <w:r w:rsidRPr="007D21C5">
          <w:t>For a transition period until RAN#99, the stability and repeatability of test procedure with PHR (variant b) for Rel-15 UEs is under evaluation.</w:t>
        </w:r>
      </w:ins>
    </w:p>
    <w:p w14:paraId="285D2502" w14:textId="77777777" w:rsidR="00267786" w:rsidRPr="009B053A" w:rsidRDefault="00267786" w:rsidP="00267786">
      <w:pPr>
        <w:pStyle w:val="H6"/>
        <w:rPr>
          <w:ins w:id="6005" w:author="3168" w:date="2023-06-09T11:00:00Z"/>
        </w:rPr>
      </w:pPr>
      <w:ins w:id="6006" w:author="3168" w:date="2023-06-09T11:00:00Z">
        <w:r w:rsidRPr="009B053A">
          <w:lastRenderedPageBreak/>
          <w:t>6.5B.</w:t>
        </w:r>
        <w:r>
          <w:t>4</w:t>
        </w:r>
        <w:r w:rsidRPr="009B053A">
          <w:t>.4_1.</w:t>
        </w:r>
        <w:r>
          <w:t>2</w:t>
        </w:r>
        <w:r w:rsidRPr="009B053A">
          <w:t>.1</w:t>
        </w:r>
        <w:r w:rsidRPr="009B053A">
          <w:tab/>
          <w:t>Test purpose</w:t>
        </w:r>
      </w:ins>
    </w:p>
    <w:p w14:paraId="18617F24" w14:textId="77777777" w:rsidR="00267786" w:rsidRPr="009B053A" w:rsidRDefault="00267786" w:rsidP="00267786">
      <w:pPr>
        <w:rPr>
          <w:ins w:id="6007" w:author="3168" w:date="2023-06-09T11:00:00Z"/>
        </w:rPr>
      </w:pPr>
      <w:ins w:id="6008" w:author="3168" w:date="2023-06-09T11:00:00Z">
        <w:r w:rsidRPr="009B053A">
          <w:t>Same test purpose as in clause </w:t>
        </w:r>
        <w:r w:rsidRPr="005D360C">
          <w:t>6.5A.3.3.</w:t>
        </w:r>
        <w:r>
          <w:t xml:space="preserve">2.1 </w:t>
        </w:r>
        <w:r w:rsidRPr="009B053A">
          <w:t>in TS 38.521-2 [9] for the NR carrier.</w:t>
        </w:r>
      </w:ins>
    </w:p>
    <w:p w14:paraId="6F575181" w14:textId="77777777" w:rsidR="00267786" w:rsidRPr="009B053A" w:rsidRDefault="00267786" w:rsidP="00267786">
      <w:pPr>
        <w:pStyle w:val="H6"/>
        <w:rPr>
          <w:ins w:id="6009" w:author="3168" w:date="2023-06-09T11:00:00Z"/>
        </w:rPr>
      </w:pPr>
      <w:ins w:id="6010" w:author="3168" w:date="2023-06-09T11:00:00Z">
        <w:r w:rsidRPr="009B053A">
          <w:t>6.5B.</w:t>
        </w:r>
        <w:r>
          <w:t>4</w:t>
        </w:r>
        <w:r w:rsidRPr="009B053A">
          <w:t>.4_1.</w:t>
        </w:r>
        <w:r>
          <w:t>2</w:t>
        </w:r>
        <w:r w:rsidRPr="009B053A">
          <w:t>.2</w:t>
        </w:r>
        <w:r w:rsidRPr="009B053A">
          <w:tab/>
          <w:t>Test applicability</w:t>
        </w:r>
      </w:ins>
    </w:p>
    <w:p w14:paraId="03DEC25F" w14:textId="77777777" w:rsidR="00267786" w:rsidRPr="009B053A" w:rsidRDefault="00267786" w:rsidP="00267786">
      <w:pPr>
        <w:rPr>
          <w:ins w:id="6011" w:author="3168" w:date="2023-06-09T11:00:00Z"/>
        </w:rPr>
      </w:pPr>
      <w:ins w:id="6012" w:author="3168" w:date="2023-06-09T11:00:00Z">
        <w:r w:rsidRPr="009B053A">
          <w:t xml:space="preserve">This test case applies to all types of E-UTRA UE release 15 and forward, supporting inter-band EN-DC including FR2 with </w:t>
        </w:r>
        <w:r>
          <w:rPr>
            <w:rFonts w:eastAsia="SimSun"/>
          </w:rPr>
          <w:t>3</w:t>
        </w:r>
        <w:r w:rsidRPr="009B053A">
          <w:rPr>
            <w:rFonts w:eastAsia="SimSun"/>
          </w:rPr>
          <w:t xml:space="preserve"> </w:t>
        </w:r>
        <w:r w:rsidRPr="009B053A">
          <w:t xml:space="preserve">NR </w:t>
        </w:r>
        <w:r w:rsidRPr="009B053A">
          <w:rPr>
            <w:rFonts w:eastAsia="SimSun"/>
          </w:rPr>
          <w:t xml:space="preserve">UL </w:t>
        </w:r>
        <w:r w:rsidRPr="009B053A">
          <w:t>CCs.</w:t>
        </w:r>
      </w:ins>
    </w:p>
    <w:p w14:paraId="13D35769" w14:textId="77777777" w:rsidR="00267786" w:rsidRPr="009B053A" w:rsidRDefault="00267786" w:rsidP="00267786">
      <w:pPr>
        <w:pStyle w:val="H6"/>
        <w:rPr>
          <w:ins w:id="6013" w:author="3168" w:date="2023-06-09T11:00:00Z"/>
        </w:rPr>
      </w:pPr>
      <w:ins w:id="6014" w:author="3168" w:date="2023-06-09T11:00:00Z">
        <w:r>
          <w:t>6.5B.4.4_</w:t>
        </w:r>
        <w:r w:rsidRPr="009B053A">
          <w:t>1.</w:t>
        </w:r>
        <w:r>
          <w:t>2</w:t>
        </w:r>
        <w:r w:rsidRPr="009B053A">
          <w:t>.3</w:t>
        </w:r>
        <w:r w:rsidRPr="009B053A">
          <w:tab/>
          <w:t>Minimum conformance requirements</w:t>
        </w:r>
      </w:ins>
    </w:p>
    <w:p w14:paraId="2DCD00A8" w14:textId="77777777" w:rsidR="00267786" w:rsidRPr="009B053A" w:rsidRDefault="00267786" w:rsidP="00267786">
      <w:pPr>
        <w:rPr>
          <w:ins w:id="6015" w:author="3168" w:date="2023-06-09T11:00:00Z"/>
        </w:rPr>
      </w:pPr>
      <w:ins w:id="6016" w:author="3168" w:date="2023-06-09T11:00:00Z">
        <w:r w:rsidRPr="009B053A">
          <w:t>Same minimum conformance requirements as in clause 6.5</w:t>
        </w:r>
        <w:r>
          <w:t>A</w:t>
        </w:r>
        <w:r w:rsidRPr="009B053A">
          <w:t>.3.3</w:t>
        </w:r>
        <w:r>
          <w:t>.0</w:t>
        </w:r>
        <w:r w:rsidRPr="009B053A">
          <w:t xml:space="preserve"> in TS 38.521-2 [9] for the NR carrier. </w:t>
        </w:r>
      </w:ins>
    </w:p>
    <w:p w14:paraId="2C9EF8A3" w14:textId="77777777" w:rsidR="00267786" w:rsidRPr="009B053A" w:rsidRDefault="00267786" w:rsidP="00267786">
      <w:pPr>
        <w:rPr>
          <w:ins w:id="6017" w:author="3168" w:date="2023-06-09T11:00:00Z"/>
          <w:rFonts w:cs="v5.0.0"/>
        </w:rPr>
      </w:pPr>
      <w:ins w:id="6018" w:author="3168" w:date="2023-06-09T11:00:00Z">
        <w:r w:rsidRPr="009B053A">
          <w:t xml:space="preserve">No exception requirements applicable to NR or E-UTRA. LTE anchor agnostic approach is applied. </w:t>
        </w:r>
      </w:ins>
    </w:p>
    <w:p w14:paraId="69B54341" w14:textId="77777777" w:rsidR="00267786" w:rsidRPr="009B053A" w:rsidRDefault="00267786" w:rsidP="00267786">
      <w:pPr>
        <w:rPr>
          <w:ins w:id="6019" w:author="3168" w:date="2023-06-09T11:00:00Z"/>
        </w:rPr>
      </w:pPr>
      <w:ins w:id="6020" w:author="3168" w:date="2023-06-09T11:00:00Z">
        <w:r w:rsidRPr="009B053A">
          <w:t>The normative reference for this requirement is TS 3</w:t>
        </w:r>
        <w:r w:rsidRPr="009B053A">
          <w:rPr>
            <w:lang w:eastAsia="zh-TW"/>
          </w:rPr>
          <w:t>8.101-3 [4] clause </w:t>
        </w:r>
        <w:r w:rsidRPr="009B053A">
          <w:t>6.</w:t>
        </w:r>
        <w:r>
          <w:t>5</w:t>
        </w:r>
        <w:r w:rsidRPr="009B053A">
          <w:t>B.</w:t>
        </w:r>
        <w:r>
          <w:t>4</w:t>
        </w:r>
        <w:r w:rsidRPr="009B053A">
          <w:t>.</w:t>
        </w:r>
        <w:r>
          <w:t>5</w:t>
        </w:r>
        <w:r w:rsidRPr="009B053A">
          <w:t>.</w:t>
        </w:r>
      </w:ins>
    </w:p>
    <w:p w14:paraId="69E1FDBC" w14:textId="77777777" w:rsidR="00267786" w:rsidRPr="009B053A" w:rsidRDefault="00267786" w:rsidP="00267786">
      <w:pPr>
        <w:pStyle w:val="H6"/>
        <w:rPr>
          <w:ins w:id="6021" w:author="3168" w:date="2023-06-09T11:00:00Z"/>
        </w:rPr>
      </w:pPr>
      <w:ins w:id="6022" w:author="3168" w:date="2023-06-09T11:00:00Z">
        <w:r>
          <w:t>6.5B.4.4_</w:t>
        </w:r>
        <w:r w:rsidRPr="009B053A">
          <w:t>1.</w:t>
        </w:r>
        <w:r>
          <w:t>2</w:t>
        </w:r>
        <w:r w:rsidRPr="009B053A">
          <w:t>.4</w:t>
        </w:r>
        <w:r w:rsidRPr="009B053A">
          <w:tab/>
          <w:t>Test description</w:t>
        </w:r>
      </w:ins>
    </w:p>
    <w:p w14:paraId="1DD00F6F" w14:textId="77777777" w:rsidR="00267786" w:rsidRPr="009B053A" w:rsidRDefault="00267786" w:rsidP="00267786">
      <w:pPr>
        <w:pStyle w:val="H6"/>
        <w:rPr>
          <w:ins w:id="6023" w:author="3168" w:date="2023-06-09T11:00:00Z"/>
        </w:rPr>
      </w:pPr>
      <w:ins w:id="6024" w:author="3168" w:date="2023-06-09T11:00:00Z">
        <w:r>
          <w:t>6.5B.4.4_</w:t>
        </w:r>
        <w:r w:rsidRPr="009B053A">
          <w:t>1.</w:t>
        </w:r>
        <w:r>
          <w:t>2</w:t>
        </w:r>
        <w:r w:rsidRPr="009B053A">
          <w:t>.4.1</w:t>
        </w:r>
        <w:r w:rsidRPr="009B053A">
          <w:tab/>
          <w:t>Initial condition</w:t>
        </w:r>
      </w:ins>
    </w:p>
    <w:p w14:paraId="51ECCBA5" w14:textId="77777777" w:rsidR="00267786" w:rsidRPr="009B053A" w:rsidRDefault="00267786" w:rsidP="00267786">
      <w:pPr>
        <w:rPr>
          <w:ins w:id="6025" w:author="3168" w:date="2023-06-09T11:00:00Z"/>
        </w:rPr>
      </w:pPr>
      <w:ins w:id="6026" w:author="3168" w:date="2023-06-09T11:00:00Z">
        <w:r w:rsidRPr="009B053A">
          <w:t>Same test description as in clause 6.5A.3.</w:t>
        </w:r>
        <w:r>
          <w:t>3</w:t>
        </w:r>
        <w:r w:rsidRPr="009B053A">
          <w:t>.</w:t>
        </w:r>
        <w:r>
          <w:t>2</w:t>
        </w:r>
        <w:r w:rsidRPr="009B053A">
          <w:t xml:space="preserve">.4 in TS 38.521-2 [9] for the </w:t>
        </w:r>
        <w:r w:rsidRPr="009B053A">
          <w:rPr>
            <w:i/>
          </w:rPr>
          <w:t>NR</w:t>
        </w:r>
        <w:r w:rsidRPr="009B053A">
          <w:t xml:space="preserve"> carrier with the following exception:</w:t>
        </w:r>
      </w:ins>
    </w:p>
    <w:p w14:paraId="044D6D3C" w14:textId="77777777" w:rsidR="00267786" w:rsidRPr="009B053A" w:rsidRDefault="00267786" w:rsidP="00267786">
      <w:pPr>
        <w:rPr>
          <w:ins w:id="6027" w:author="3168" w:date="2023-06-09T11:00:00Z"/>
        </w:rPr>
      </w:pPr>
      <w:ins w:id="6028" w:author="3168" w:date="2023-06-09T11:00:00Z">
        <w:r w:rsidRPr="009B053A">
          <w:t>The initial test configurations for E-UTRA band consist of environmental conditions, test frequencies, and channel bandwidths based on E-UTRA bands specified in Table 4.7-1.</w:t>
        </w:r>
      </w:ins>
    </w:p>
    <w:p w14:paraId="296446AE" w14:textId="77777777" w:rsidR="00267786" w:rsidRPr="009B053A" w:rsidRDefault="00267786" w:rsidP="00267786">
      <w:pPr>
        <w:rPr>
          <w:ins w:id="6029" w:author="3168" w:date="2023-06-09T11:00:00Z"/>
        </w:rPr>
      </w:pPr>
      <w:ins w:id="6030" w:author="3168" w:date="2023-06-09T11:00:00Z">
        <w:r w:rsidRPr="009B053A">
          <w:t>For Initial conditions as in clause 6.5A.3.</w:t>
        </w:r>
        <w:r>
          <w:t>3</w:t>
        </w:r>
        <w:r w:rsidRPr="009B053A">
          <w:t>.</w:t>
        </w:r>
        <w:r>
          <w:t>2</w:t>
        </w:r>
        <w:r w:rsidRPr="009B053A">
          <w:t>.4.1 in TS 38.521-2 [9], the following steps will be added to configure E-UTRA component:</w:t>
        </w:r>
      </w:ins>
    </w:p>
    <w:p w14:paraId="06F83750" w14:textId="77777777" w:rsidR="00267786" w:rsidRPr="009B053A" w:rsidRDefault="00267786" w:rsidP="00267786">
      <w:pPr>
        <w:pStyle w:val="B10"/>
        <w:rPr>
          <w:ins w:id="6031" w:author="3168" w:date="2023-06-09T11:00:00Z"/>
        </w:rPr>
      </w:pPr>
      <w:ins w:id="6032" w:author="3168" w:date="2023-06-09T11:00:00Z">
        <w:r w:rsidRPr="009B053A">
          <w:t>2.1.</w:t>
        </w:r>
        <w:r w:rsidRPr="009B053A">
          <w:tab/>
          <w:t>The parameter settings for E-UTRA cell are set up according to TS 36.508 [11] clause 4.4.3.</w:t>
        </w:r>
      </w:ins>
    </w:p>
    <w:p w14:paraId="7B6EB114" w14:textId="77777777" w:rsidR="00267786" w:rsidRPr="009B053A" w:rsidRDefault="00267786" w:rsidP="00267786">
      <w:pPr>
        <w:pStyle w:val="B10"/>
        <w:rPr>
          <w:ins w:id="6033" w:author="3168" w:date="2023-06-09T11:00:00Z"/>
        </w:rPr>
      </w:pPr>
      <w:ins w:id="6034" w:author="3168" w:date="2023-06-09T11:00:00Z">
        <w:r w:rsidRPr="009B053A">
          <w:t>3.1.</w:t>
        </w:r>
        <w:r w:rsidRPr="009B053A">
          <w:tab/>
          <w:t>The E-UTRA downlink signal level, uplink signal level are set according to Table 4.7-1 and propagation conditions are set according to Annex B.0 of TS 36.521-1 [10].</w:t>
        </w:r>
      </w:ins>
    </w:p>
    <w:p w14:paraId="608C553C" w14:textId="77777777" w:rsidR="00267786" w:rsidRPr="009B053A" w:rsidRDefault="00267786" w:rsidP="00267786">
      <w:pPr>
        <w:rPr>
          <w:ins w:id="6035" w:author="3168" w:date="2023-06-09T11:00:00Z"/>
        </w:rPr>
      </w:pPr>
      <w:ins w:id="6036" w:author="3168" w:date="2023-06-09T11:00:00Z">
        <w:r w:rsidRPr="009B053A">
          <w:t>Step 6 of Initial conditions as in clause 6.5A.3.</w:t>
        </w:r>
        <w:r>
          <w:t>3</w:t>
        </w:r>
        <w:r w:rsidRPr="009B053A">
          <w:t>.</w:t>
        </w:r>
        <w:r>
          <w:t>2</w:t>
        </w:r>
        <w:r w:rsidRPr="009B053A">
          <w:t xml:space="preserve">.4.1 in TS 38.521-2 [9] is replaced by: </w:t>
        </w:r>
      </w:ins>
    </w:p>
    <w:p w14:paraId="02AEBA23" w14:textId="77777777" w:rsidR="00267786" w:rsidRPr="009B053A" w:rsidRDefault="00267786" w:rsidP="00267786">
      <w:pPr>
        <w:pStyle w:val="B10"/>
        <w:rPr>
          <w:ins w:id="6037" w:author="3168" w:date="2023-06-09T11:00:00Z"/>
        </w:rPr>
      </w:pPr>
      <w:ins w:id="6038" w:author="3168" w:date="2023-06-09T11:00:00Z">
        <w:r w:rsidRPr="009B053A">
          <w:t>6.</w:t>
        </w:r>
        <w:r w:rsidRPr="009B053A">
          <w:tab/>
          <w:t>Ensure the UE is in state RRC_CONNECTED with generic procedure parameters Connectivity EN-DC, DC bearer MCG and SCG, Connected without release On according to TS 38.508-1 [6] clause 4.5.</w:t>
        </w:r>
      </w:ins>
    </w:p>
    <w:p w14:paraId="0427944E" w14:textId="77777777" w:rsidR="00267786" w:rsidRPr="009B053A" w:rsidRDefault="00267786" w:rsidP="00267786">
      <w:pPr>
        <w:rPr>
          <w:ins w:id="6039" w:author="3168" w:date="2023-06-09T11:00:00Z"/>
        </w:rPr>
      </w:pPr>
      <w:ins w:id="6040" w:author="3168" w:date="2023-06-09T11:00:00Z">
        <w:r w:rsidRPr="009B053A">
          <w:t>Same test procedure as in clause 6.5A.3.</w:t>
        </w:r>
        <w:r>
          <w:t>3</w:t>
        </w:r>
        <w:r w:rsidRPr="009B053A">
          <w:t>.</w:t>
        </w:r>
        <w:r>
          <w:t>2</w:t>
        </w:r>
        <w:r w:rsidRPr="009B053A">
          <w:t>.4.2 in TS 38.521-2 [9] with the following steps added for E-UTRA component:</w:t>
        </w:r>
      </w:ins>
    </w:p>
    <w:p w14:paraId="7D7121AB" w14:textId="77777777" w:rsidR="00267786" w:rsidRPr="009B053A" w:rsidRDefault="00267786" w:rsidP="00267786">
      <w:pPr>
        <w:pStyle w:val="B10"/>
        <w:rPr>
          <w:ins w:id="6041" w:author="3168" w:date="2023-06-09T11:00:00Z"/>
        </w:rPr>
      </w:pPr>
      <w:ins w:id="6042" w:author="3168" w:date="2023-06-09T11:00:00Z">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ins>
    </w:p>
    <w:p w14:paraId="782589D4" w14:textId="77777777" w:rsidR="00267786" w:rsidRPr="009B053A" w:rsidRDefault="00267786" w:rsidP="00267786">
      <w:pPr>
        <w:pStyle w:val="H6"/>
        <w:rPr>
          <w:ins w:id="6043" w:author="3168" w:date="2023-06-09T11:00:00Z"/>
        </w:rPr>
      </w:pPr>
      <w:ins w:id="6044" w:author="3168" w:date="2023-06-09T11:00:00Z">
        <w:r>
          <w:t>6.5B.4.4_</w:t>
        </w:r>
        <w:r w:rsidRPr="009B053A">
          <w:t>1.</w:t>
        </w:r>
        <w:r>
          <w:t>2</w:t>
        </w:r>
        <w:r w:rsidRPr="009B053A">
          <w:t>.5</w:t>
        </w:r>
        <w:r w:rsidRPr="009B053A">
          <w:tab/>
          <w:t>Test Requirements</w:t>
        </w:r>
      </w:ins>
    </w:p>
    <w:p w14:paraId="53259083" w14:textId="77777777" w:rsidR="00267786" w:rsidRDefault="00267786" w:rsidP="00267786">
      <w:pPr>
        <w:rPr>
          <w:ins w:id="6045" w:author="3168" w:date="2023-06-09T11:00:00Z"/>
        </w:rPr>
      </w:pPr>
      <w:ins w:id="6046" w:author="3168" w:date="2023-06-09T11:00:00Z">
        <w:r w:rsidRPr="009B053A">
          <w:t>Same test requirement as in clause 6.5A.3.</w:t>
        </w:r>
        <w:r>
          <w:t>3.2</w:t>
        </w:r>
        <w:r w:rsidRPr="009B053A">
          <w:t xml:space="preserve">.5 in TS 38.521-2 [9] for the </w:t>
        </w:r>
        <w:r w:rsidRPr="009B053A">
          <w:rPr>
            <w:i/>
          </w:rPr>
          <w:t>NR</w:t>
        </w:r>
        <w:r w:rsidRPr="009B053A">
          <w:t xml:space="preserve"> carrier.</w:t>
        </w:r>
      </w:ins>
    </w:p>
    <w:p w14:paraId="6325CD3A" w14:textId="77777777" w:rsidR="00267786" w:rsidRDefault="00267786" w:rsidP="00267786">
      <w:pPr>
        <w:pStyle w:val="Heading5"/>
        <w:rPr>
          <w:ins w:id="6047" w:author="3168" w:date="2023-06-09T11:00:00Z"/>
        </w:rPr>
      </w:pPr>
      <w:ins w:id="6048" w:author="3168" w:date="2023-06-09T11:00:00Z">
        <w:r w:rsidRPr="00630FBE">
          <w:rPr>
            <w:rPrChange w:id="6049" w:author="R&amp;S" w:date="2023-05-08T16:38:00Z">
              <w:rPr>
                <w:rFonts w:cs="Arial"/>
                <w:color w:val="0000FF"/>
                <w:sz w:val="28"/>
              </w:rPr>
            </w:rPrChange>
          </w:rPr>
          <w:t>6.5B.4.4_1.3</w:t>
        </w:r>
        <w:r w:rsidRPr="00630FBE">
          <w:rPr>
            <w:rPrChange w:id="6050" w:author="R&amp;S" w:date="2023-05-08T16:38:00Z">
              <w:rPr>
                <w:rFonts w:cs="Arial"/>
                <w:color w:val="0000FF"/>
                <w:sz w:val="28"/>
              </w:rPr>
            </w:rPrChange>
          </w:rPr>
          <w:tab/>
          <w:t>Additional Spurious Emissions for Inter-band including FR2 (4 NR CC)</w:t>
        </w:r>
      </w:ins>
    </w:p>
    <w:p w14:paraId="3C3F0988" w14:textId="77777777" w:rsidR="00267786" w:rsidRDefault="00267786" w:rsidP="00267786">
      <w:pPr>
        <w:pStyle w:val="EditorsNote"/>
        <w:rPr>
          <w:ins w:id="6051" w:author="3168" w:date="2023-06-09T11:00:00Z"/>
        </w:rPr>
      </w:pPr>
      <w:ins w:id="6052" w:author="3168" w:date="2023-06-09T11:00:00Z">
        <w:r w:rsidRPr="009B053A">
          <w:t>Editor's note:</w:t>
        </w:r>
        <w:r w:rsidRPr="009B053A">
          <w:tab/>
          <w:t>The following aspects are either missing or not yet determined:</w:t>
        </w:r>
      </w:ins>
    </w:p>
    <w:p w14:paraId="595D699E" w14:textId="77777777" w:rsidR="00267786" w:rsidRDefault="00267786" w:rsidP="00267786">
      <w:pPr>
        <w:pStyle w:val="EditorsNote"/>
        <w:rPr>
          <w:ins w:id="6053" w:author="3168" w:date="2023-06-09T11:00:00Z"/>
        </w:rPr>
      </w:pPr>
      <w:ins w:id="6054" w:author="3168" w:date="2023-06-09T11:00:00Z">
        <w:r w:rsidRPr="009B053A">
          <w:t>-</w:t>
        </w:r>
        <w:r w:rsidRPr="009B053A">
          <w:tab/>
        </w:r>
        <w:r w:rsidRPr="00684106">
          <w:t>The testability of this test case is pending further analysis on relaxation of the requirement for band other than n257, n258, n260 and n261.</w:t>
        </w:r>
      </w:ins>
    </w:p>
    <w:p w14:paraId="6FA9A99D" w14:textId="77777777" w:rsidR="00267786" w:rsidRDefault="00267786">
      <w:pPr>
        <w:pStyle w:val="EditorsNote"/>
        <w:rPr>
          <w:ins w:id="6055" w:author="3168" w:date="2023-06-09T11:00:00Z"/>
        </w:rPr>
        <w:pPrChange w:id="6056" w:author="R&amp;S" w:date="2023-05-09T17:28:00Z">
          <w:pPr>
            <w:pStyle w:val="EditorsNote"/>
            <w:ind w:hanging="567"/>
          </w:pPr>
        </w:pPrChange>
      </w:pPr>
      <w:ins w:id="6057" w:author="3168" w:date="2023-06-09T11:00:00Z">
        <w:r w:rsidRPr="00684106">
          <w:t>-</w:t>
        </w:r>
        <w:r w:rsidRPr="00684106">
          <w:tab/>
          <w:t>Test procedure only includes the testing of smartphone and is FFS for laptop and FWA.</w:t>
        </w:r>
      </w:ins>
    </w:p>
    <w:p w14:paraId="5ADCD65B" w14:textId="77777777" w:rsidR="00267786" w:rsidRDefault="00267786">
      <w:pPr>
        <w:pStyle w:val="EditorsNote"/>
        <w:rPr>
          <w:ins w:id="6058" w:author="3168" w:date="2023-06-09T11:00:00Z"/>
        </w:rPr>
        <w:pPrChange w:id="6059" w:author="R&amp;S" w:date="2023-05-09T17:28:00Z">
          <w:pPr>
            <w:pStyle w:val="EditorsNote"/>
            <w:ind w:hanging="567"/>
          </w:pPr>
        </w:pPrChange>
      </w:pPr>
      <w:ins w:id="6060" w:author="3168" w:date="2023-06-09T11:00:00Z">
        <w:r>
          <w:t>-</w:t>
        </w:r>
        <w:r>
          <w:tab/>
        </w:r>
        <w:r w:rsidRPr="007D21C5">
          <w:t>For a transition period until RAN#99, the stability and repeatability of test procedure with PHR (variant b) for Rel-15 UEs is under evaluation.</w:t>
        </w:r>
      </w:ins>
    </w:p>
    <w:p w14:paraId="651857AB" w14:textId="77777777" w:rsidR="00267786" w:rsidRPr="009B053A" w:rsidRDefault="00267786" w:rsidP="00267786">
      <w:pPr>
        <w:pStyle w:val="H6"/>
        <w:rPr>
          <w:ins w:id="6061" w:author="3168" w:date="2023-06-09T11:00:00Z"/>
        </w:rPr>
      </w:pPr>
      <w:ins w:id="6062" w:author="3168" w:date="2023-06-09T11:00:00Z">
        <w:r w:rsidRPr="009B053A">
          <w:lastRenderedPageBreak/>
          <w:t>6.5B.</w:t>
        </w:r>
        <w:r>
          <w:t>4</w:t>
        </w:r>
        <w:r w:rsidRPr="009B053A">
          <w:t>.4_1.</w:t>
        </w:r>
        <w:r>
          <w:t>3</w:t>
        </w:r>
        <w:r w:rsidRPr="009B053A">
          <w:t>.1</w:t>
        </w:r>
        <w:r w:rsidRPr="009B053A">
          <w:tab/>
          <w:t>Test purpose</w:t>
        </w:r>
      </w:ins>
    </w:p>
    <w:p w14:paraId="71E82990" w14:textId="77777777" w:rsidR="00267786" w:rsidRPr="009B053A" w:rsidRDefault="00267786" w:rsidP="00267786">
      <w:pPr>
        <w:rPr>
          <w:ins w:id="6063" w:author="3168" w:date="2023-06-09T11:00:00Z"/>
        </w:rPr>
      </w:pPr>
      <w:ins w:id="6064" w:author="3168" w:date="2023-06-09T11:00:00Z">
        <w:r w:rsidRPr="009B053A">
          <w:t>Same test purpose as in clause </w:t>
        </w:r>
        <w:r w:rsidRPr="005D360C">
          <w:t>6.5A.3.3.</w:t>
        </w:r>
        <w:r>
          <w:t xml:space="preserve">3.1 </w:t>
        </w:r>
        <w:r w:rsidRPr="009B053A">
          <w:t>in TS 38.521-2 [9] for the NR carrier.</w:t>
        </w:r>
      </w:ins>
    </w:p>
    <w:p w14:paraId="728F6F79" w14:textId="77777777" w:rsidR="00267786" w:rsidRPr="009B053A" w:rsidRDefault="00267786" w:rsidP="00267786">
      <w:pPr>
        <w:pStyle w:val="H6"/>
        <w:rPr>
          <w:ins w:id="6065" w:author="3168" w:date="2023-06-09T11:00:00Z"/>
        </w:rPr>
      </w:pPr>
      <w:ins w:id="6066" w:author="3168" w:date="2023-06-09T11:00:00Z">
        <w:r w:rsidRPr="009B053A">
          <w:t>6.5B.</w:t>
        </w:r>
        <w:r>
          <w:t>4</w:t>
        </w:r>
        <w:r w:rsidRPr="009B053A">
          <w:t>.4_1.</w:t>
        </w:r>
        <w:r>
          <w:t>3</w:t>
        </w:r>
        <w:r w:rsidRPr="009B053A">
          <w:t>.2</w:t>
        </w:r>
        <w:r w:rsidRPr="009B053A">
          <w:tab/>
          <w:t>Test applicability</w:t>
        </w:r>
      </w:ins>
    </w:p>
    <w:p w14:paraId="03B46009" w14:textId="77777777" w:rsidR="00267786" w:rsidRPr="009B053A" w:rsidRDefault="00267786" w:rsidP="00267786">
      <w:pPr>
        <w:rPr>
          <w:ins w:id="6067" w:author="3168" w:date="2023-06-09T11:00:00Z"/>
        </w:rPr>
      </w:pPr>
      <w:ins w:id="6068" w:author="3168" w:date="2023-06-09T11:00:00Z">
        <w:r w:rsidRPr="009B053A">
          <w:t xml:space="preserve">This test case applies to all types of E-UTRA UE release 15 and forward, supporting inter-band EN-DC including FR2 with </w:t>
        </w:r>
        <w:r w:rsidRPr="009B053A">
          <w:rPr>
            <w:rFonts w:eastAsia="SimSun"/>
          </w:rPr>
          <w:t xml:space="preserve">2 </w:t>
        </w:r>
        <w:r w:rsidRPr="009B053A">
          <w:t xml:space="preserve">NR </w:t>
        </w:r>
        <w:r w:rsidRPr="009B053A">
          <w:rPr>
            <w:rFonts w:eastAsia="SimSun"/>
          </w:rPr>
          <w:t xml:space="preserve">UL </w:t>
        </w:r>
        <w:r w:rsidRPr="009B053A">
          <w:t>CCs.</w:t>
        </w:r>
      </w:ins>
    </w:p>
    <w:p w14:paraId="39D4DC1D" w14:textId="77777777" w:rsidR="00267786" w:rsidRPr="009B053A" w:rsidRDefault="00267786" w:rsidP="00267786">
      <w:pPr>
        <w:pStyle w:val="H6"/>
        <w:rPr>
          <w:ins w:id="6069" w:author="3168" w:date="2023-06-09T11:00:00Z"/>
        </w:rPr>
      </w:pPr>
      <w:ins w:id="6070" w:author="3168" w:date="2023-06-09T11:00:00Z">
        <w:r>
          <w:t>6.5B.4.4_</w:t>
        </w:r>
        <w:r w:rsidRPr="009B053A">
          <w:t>1.</w:t>
        </w:r>
        <w:r>
          <w:t>3</w:t>
        </w:r>
        <w:r w:rsidRPr="009B053A">
          <w:t>.3</w:t>
        </w:r>
        <w:r w:rsidRPr="009B053A">
          <w:tab/>
          <w:t>Minimum conformance requirements</w:t>
        </w:r>
      </w:ins>
    </w:p>
    <w:p w14:paraId="360D09C5" w14:textId="77777777" w:rsidR="00267786" w:rsidRPr="009B053A" w:rsidRDefault="00267786" w:rsidP="00267786">
      <w:pPr>
        <w:rPr>
          <w:ins w:id="6071" w:author="3168" w:date="2023-06-09T11:00:00Z"/>
        </w:rPr>
      </w:pPr>
      <w:ins w:id="6072" w:author="3168" w:date="2023-06-09T11:00:00Z">
        <w:r w:rsidRPr="009B053A">
          <w:t>Same minimum conformance requirements as in clause 6.5</w:t>
        </w:r>
        <w:r>
          <w:t>A</w:t>
        </w:r>
        <w:r w:rsidRPr="009B053A">
          <w:t>.3.3</w:t>
        </w:r>
        <w:r>
          <w:t>.0</w:t>
        </w:r>
        <w:r w:rsidRPr="009B053A">
          <w:t xml:space="preserve"> in TS 38.521-2 [9] for the NR carrier. </w:t>
        </w:r>
      </w:ins>
    </w:p>
    <w:p w14:paraId="2D3C9E1D" w14:textId="77777777" w:rsidR="00267786" w:rsidRPr="009B053A" w:rsidRDefault="00267786" w:rsidP="00267786">
      <w:pPr>
        <w:rPr>
          <w:ins w:id="6073" w:author="3168" w:date="2023-06-09T11:00:00Z"/>
          <w:rFonts w:cs="v5.0.0"/>
        </w:rPr>
      </w:pPr>
      <w:ins w:id="6074" w:author="3168" w:date="2023-06-09T11:00:00Z">
        <w:r w:rsidRPr="009B053A">
          <w:t xml:space="preserve">No exception requirements applicable to NR or E-UTRA. LTE anchor agnostic approach is applied. </w:t>
        </w:r>
      </w:ins>
    </w:p>
    <w:p w14:paraId="098A8652" w14:textId="77777777" w:rsidR="00267786" w:rsidRPr="009B053A" w:rsidRDefault="00267786" w:rsidP="00267786">
      <w:pPr>
        <w:rPr>
          <w:ins w:id="6075" w:author="3168" w:date="2023-06-09T11:00:00Z"/>
        </w:rPr>
      </w:pPr>
      <w:ins w:id="6076" w:author="3168" w:date="2023-06-09T11:00:00Z">
        <w:r w:rsidRPr="009B053A">
          <w:t>The normative reference for this requirement is TS 3</w:t>
        </w:r>
        <w:r w:rsidRPr="009B053A">
          <w:rPr>
            <w:lang w:eastAsia="zh-TW"/>
          </w:rPr>
          <w:t>8.101-3 [4] clause </w:t>
        </w:r>
        <w:r w:rsidRPr="009B053A">
          <w:t>6.</w:t>
        </w:r>
        <w:r>
          <w:t>5</w:t>
        </w:r>
        <w:r w:rsidRPr="009B053A">
          <w:t>B.</w:t>
        </w:r>
        <w:r>
          <w:t>4</w:t>
        </w:r>
        <w:r w:rsidRPr="009B053A">
          <w:t>.</w:t>
        </w:r>
        <w:r>
          <w:t>5</w:t>
        </w:r>
        <w:r w:rsidRPr="009B053A">
          <w:t>.</w:t>
        </w:r>
      </w:ins>
    </w:p>
    <w:p w14:paraId="224FABB7" w14:textId="77777777" w:rsidR="00267786" w:rsidRPr="009B053A" w:rsidRDefault="00267786" w:rsidP="00267786">
      <w:pPr>
        <w:pStyle w:val="H6"/>
        <w:rPr>
          <w:ins w:id="6077" w:author="3168" w:date="2023-06-09T11:00:00Z"/>
        </w:rPr>
      </w:pPr>
      <w:ins w:id="6078" w:author="3168" w:date="2023-06-09T11:00:00Z">
        <w:r>
          <w:t>6.5B.4.4_</w:t>
        </w:r>
        <w:r w:rsidRPr="009B053A">
          <w:t>1.</w:t>
        </w:r>
        <w:r>
          <w:t>3</w:t>
        </w:r>
        <w:r w:rsidRPr="009B053A">
          <w:t>.4</w:t>
        </w:r>
        <w:r w:rsidRPr="009B053A">
          <w:tab/>
          <w:t>Test description</w:t>
        </w:r>
      </w:ins>
    </w:p>
    <w:p w14:paraId="657B6099" w14:textId="77777777" w:rsidR="00267786" w:rsidRPr="009B053A" w:rsidRDefault="00267786" w:rsidP="00267786">
      <w:pPr>
        <w:pStyle w:val="H6"/>
        <w:rPr>
          <w:ins w:id="6079" w:author="3168" w:date="2023-06-09T11:00:00Z"/>
        </w:rPr>
      </w:pPr>
      <w:ins w:id="6080" w:author="3168" w:date="2023-06-09T11:00:00Z">
        <w:r>
          <w:t>6.5B.4.4_</w:t>
        </w:r>
        <w:r w:rsidRPr="009B053A">
          <w:t>1.</w:t>
        </w:r>
        <w:r>
          <w:t>3</w:t>
        </w:r>
        <w:r w:rsidRPr="009B053A">
          <w:t>.4.1</w:t>
        </w:r>
        <w:r w:rsidRPr="009B053A">
          <w:tab/>
          <w:t>Initial condition</w:t>
        </w:r>
      </w:ins>
    </w:p>
    <w:p w14:paraId="4935B49C" w14:textId="77777777" w:rsidR="00267786" w:rsidRPr="009B053A" w:rsidRDefault="00267786" w:rsidP="00267786">
      <w:pPr>
        <w:rPr>
          <w:ins w:id="6081" w:author="3168" w:date="2023-06-09T11:00:00Z"/>
        </w:rPr>
      </w:pPr>
      <w:ins w:id="6082" w:author="3168" w:date="2023-06-09T11:00:00Z">
        <w:r w:rsidRPr="009B053A">
          <w:t>Same test description as in clause 6.5A.3.</w:t>
        </w:r>
        <w:r>
          <w:t>3</w:t>
        </w:r>
        <w:r w:rsidRPr="009B053A">
          <w:t>.</w:t>
        </w:r>
        <w:r>
          <w:t>3</w:t>
        </w:r>
        <w:r w:rsidRPr="009B053A">
          <w:t xml:space="preserve">.4 in TS 38.521-2 [9] for the </w:t>
        </w:r>
        <w:r w:rsidRPr="009B053A">
          <w:rPr>
            <w:i/>
          </w:rPr>
          <w:t>NR</w:t>
        </w:r>
        <w:r w:rsidRPr="009B053A">
          <w:t xml:space="preserve"> carrier with the following exception:</w:t>
        </w:r>
      </w:ins>
    </w:p>
    <w:p w14:paraId="2C5E9525" w14:textId="77777777" w:rsidR="00267786" w:rsidRPr="009B053A" w:rsidRDefault="00267786" w:rsidP="00267786">
      <w:pPr>
        <w:rPr>
          <w:ins w:id="6083" w:author="3168" w:date="2023-06-09T11:00:00Z"/>
        </w:rPr>
      </w:pPr>
      <w:ins w:id="6084" w:author="3168" w:date="2023-06-09T11:00:00Z">
        <w:r w:rsidRPr="009B053A">
          <w:t>The initial test configurations for E-UTRA band consist of environmental conditions, test frequencies, and channel bandwidths based on E-UTRA bands specified in Table 4.7-1.</w:t>
        </w:r>
      </w:ins>
    </w:p>
    <w:p w14:paraId="438C896D" w14:textId="77777777" w:rsidR="00267786" w:rsidRPr="009B053A" w:rsidRDefault="00267786" w:rsidP="00267786">
      <w:pPr>
        <w:rPr>
          <w:ins w:id="6085" w:author="3168" w:date="2023-06-09T11:00:00Z"/>
        </w:rPr>
      </w:pPr>
      <w:ins w:id="6086" w:author="3168" w:date="2023-06-09T11:00:00Z">
        <w:r w:rsidRPr="009B053A">
          <w:t>For Initial conditions as in clause 6.5A.3.</w:t>
        </w:r>
        <w:r>
          <w:t>3</w:t>
        </w:r>
        <w:r w:rsidRPr="009B053A">
          <w:t>.</w:t>
        </w:r>
        <w:r>
          <w:t>3</w:t>
        </w:r>
        <w:r w:rsidRPr="009B053A">
          <w:t>.4.1 in TS 38.521-2 [9], the following steps will be added to configure E-UTRA component:</w:t>
        </w:r>
      </w:ins>
    </w:p>
    <w:p w14:paraId="01810467" w14:textId="77777777" w:rsidR="00267786" w:rsidRPr="009B053A" w:rsidRDefault="00267786" w:rsidP="00267786">
      <w:pPr>
        <w:pStyle w:val="B10"/>
        <w:rPr>
          <w:ins w:id="6087" w:author="3168" w:date="2023-06-09T11:00:00Z"/>
        </w:rPr>
      </w:pPr>
      <w:ins w:id="6088" w:author="3168" w:date="2023-06-09T11:00:00Z">
        <w:r w:rsidRPr="009B053A">
          <w:t>2.1.</w:t>
        </w:r>
        <w:r w:rsidRPr="009B053A">
          <w:tab/>
          <w:t>The parameter settings for E-UTRA cell are set up according to TS 36.508 [11] clause 4.4.3.</w:t>
        </w:r>
      </w:ins>
    </w:p>
    <w:p w14:paraId="4D9282D0" w14:textId="77777777" w:rsidR="00267786" w:rsidRPr="009B053A" w:rsidRDefault="00267786" w:rsidP="00267786">
      <w:pPr>
        <w:pStyle w:val="B10"/>
        <w:rPr>
          <w:ins w:id="6089" w:author="3168" w:date="2023-06-09T11:00:00Z"/>
        </w:rPr>
      </w:pPr>
      <w:ins w:id="6090" w:author="3168" w:date="2023-06-09T11:00:00Z">
        <w:r w:rsidRPr="009B053A">
          <w:t>3.1.</w:t>
        </w:r>
        <w:r w:rsidRPr="009B053A">
          <w:tab/>
          <w:t>The E-UTRA downlink signal level, uplink signal level are set according to Table 4.7-1 and propagation conditions are set according to Annex B.0 of TS 36.521-1 [10].</w:t>
        </w:r>
      </w:ins>
    </w:p>
    <w:p w14:paraId="08B14387" w14:textId="77777777" w:rsidR="00267786" w:rsidRPr="009B053A" w:rsidRDefault="00267786" w:rsidP="00267786">
      <w:pPr>
        <w:rPr>
          <w:ins w:id="6091" w:author="3168" w:date="2023-06-09T11:00:00Z"/>
        </w:rPr>
      </w:pPr>
      <w:ins w:id="6092" w:author="3168" w:date="2023-06-09T11:00:00Z">
        <w:r w:rsidRPr="009B053A">
          <w:t>Step 6 of Initial conditions as in clause 6.5A.3.</w:t>
        </w:r>
        <w:r>
          <w:t>3</w:t>
        </w:r>
        <w:r w:rsidRPr="009B053A">
          <w:t>.</w:t>
        </w:r>
        <w:r>
          <w:t>3</w:t>
        </w:r>
        <w:r w:rsidRPr="009B053A">
          <w:t xml:space="preserve">.4.1 in TS 38.521-2 [9] is replaced by: </w:t>
        </w:r>
      </w:ins>
    </w:p>
    <w:p w14:paraId="13784872" w14:textId="77777777" w:rsidR="00267786" w:rsidRPr="009B053A" w:rsidRDefault="00267786" w:rsidP="00267786">
      <w:pPr>
        <w:pStyle w:val="B10"/>
        <w:rPr>
          <w:ins w:id="6093" w:author="3168" w:date="2023-06-09T11:00:00Z"/>
        </w:rPr>
      </w:pPr>
      <w:ins w:id="6094" w:author="3168" w:date="2023-06-09T11:00:00Z">
        <w:r w:rsidRPr="009B053A">
          <w:t>6.</w:t>
        </w:r>
        <w:r w:rsidRPr="009B053A">
          <w:tab/>
          <w:t>Ensure the UE is in state RRC_CONNECTED with generic procedure parameters Connectivity EN-DC, DC bearer MCG and SCG, Connected without release On according to TS 38.508-1 [6] clause 4.5.</w:t>
        </w:r>
      </w:ins>
    </w:p>
    <w:p w14:paraId="087FEBF3" w14:textId="77777777" w:rsidR="00267786" w:rsidRPr="009B053A" w:rsidRDefault="00267786" w:rsidP="00267786">
      <w:pPr>
        <w:rPr>
          <w:ins w:id="6095" w:author="3168" w:date="2023-06-09T11:00:00Z"/>
        </w:rPr>
      </w:pPr>
      <w:ins w:id="6096" w:author="3168" w:date="2023-06-09T11:00:00Z">
        <w:r w:rsidRPr="009B053A">
          <w:t>Same test procedure as in clause 6.5A.3.</w:t>
        </w:r>
        <w:r>
          <w:t>3</w:t>
        </w:r>
        <w:r w:rsidRPr="009B053A">
          <w:t>.</w:t>
        </w:r>
        <w:r>
          <w:t>3</w:t>
        </w:r>
        <w:r w:rsidRPr="009B053A">
          <w:t>.4.2 in TS 38.521-2 [9] with the following steps added for E-UTRA component:</w:t>
        </w:r>
      </w:ins>
    </w:p>
    <w:p w14:paraId="2E8B7509" w14:textId="77777777" w:rsidR="00267786" w:rsidRPr="009B053A" w:rsidRDefault="00267786" w:rsidP="00267786">
      <w:pPr>
        <w:pStyle w:val="B10"/>
        <w:rPr>
          <w:ins w:id="6097" w:author="3168" w:date="2023-06-09T11:00:00Z"/>
        </w:rPr>
      </w:pPr>
      <w:ins w:id="6098" w:author="3168" w:date="2023-06-09T11:00:00Z">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ins>
    </w:p>
    <w:p w14:paraId="3715B71B" w14:textId="77777777" w:rsidR="00267786" w:rsidRPr="009B053A" w:rsidRDefault="00267786" w:rsidP="00267786">
      <w:pPr>
        <w:pStyle w:val="H6"/>
        <w:rPr>
          <w:ins w:id="6099" w:author="3168" w:date="2023-06-09T11:00:00Z"/>
        </w:rPr>
      </w:pPr>
      <w:ins w:id="6100" w:author="3168" w:date="2023-06-09T11:00:00Z">
        <w:r>
          <w:t>6.5B.4.4_</w:t>
        </w:r>
        <w:r w:rsidRPr="009B053A">
          <w:t>1.</w:t>
        </w:r>
        <w:r>
          <w:t>3</w:t>
        </w:r>
        <w:r w:rsidRPr="009B053A">
          <w:t>.5</w:t>
        </w:r>
        <w:r w:rsidRPr="009B053A">
          <w:tab/>
          <w:t>Test Requirements</w:t>
        </w:r>
      </w:ins>
    </w:p>
    <w:p w14:paraId="571E62AB" w14:textId="77777777" w:rsidR="00267786" w:rsidRDefault="00267786" w:rsidP="00267786">
      <w:pPr>
        <w:rPr>
          <w:ins w:id="6101" w:author="3168" w:date="2023-06-09T11:00:00Z"/>
        </w:rPr>
      </w:pPr>
      <w:ins w:id="6102" w:author="3168" w:date="2023-06-09T11:00:00Z">
        <w:r w:rsidRPr="009B053A">
          <w:t>Same test requirement as in clause 6.5A.3.</w:t>
        </w:r>
        <w:r>
          <w:t>3.3</w:t>
        </w:r>
        <w:r w:rsidRPr="009B053A">
          <w:t xml:space="preserve">.5 in TS 38.521-2 [9] for the </w:t>
        </w:r>
        <w:r w:rsidRPr="009B053A">
          <w:rPr>
            <w:i/>
          </w:rPr>
          <w:t>NR</w:t>
        </w:r>
        <w:r w:rsidRPr="009B053A">
          <w:t xml:space="preserve"> carrier.</w:t>
        </w:r>
      </w:ins>
    </w:p>
    <w:bookmarkEnd w:id="5919"/>
    <w:bookmarkEnd w:id="5920"/>
    <w:bookmarkEnd w:id="5921"/>
    <w:bookmarkEnd w:id="5922"/>
    <w:bookmarkEnd w:id="5923"/>
    <w:bookmarkEnd w:id="5924"/>
    <w:bookmarkEnd w:id="5925"/>
    <w:bookmarkEnd w:id="5926"/>
    <w:bookmarkEnd w:id="5927"/>
    <w:bookmarkEnd w:id="5928"/>
    <w:bookmarkEnd w:id="5929"/>
    <w:bookmarkEnd w:id="5930"/>
    <w:bookmarkEnd w:id="5931"/>
    <w:bookmarkEnd w:id="5932"/>
    <w:bookmarkEnd w:id="5933"/>
    <w:bookmarkEnd w:id="5934"/>
    <w:p w14:paraId="75A47DDF" w14:textId="77777777" w:rsidR="00417B91" w:rsidRDefault="00417B91" w:rsidP="00417B91">
      <w:pPr>
        <w:pStyle w:val="Heading3"/>
        <w:rPr>
          <w:ins w:id="6103" w:author="3002" w:date="2023-06-16T09:04:00Z"/>
        </w:rPr>
      </w:pPr>
      <w:ins w:id="6104" w:author="3002" w:date="2023-06-16T09:04:00Z">
        <w:r w:rsidRPr="009B053A">
          <w:t>6.5B.5</w:t>
        </w:r>
        <w:r w:rsidRPr="009B053A">
          <w:tab/>
          <w:t xml:space="preserve">Transmit intermodulation </w:t>
        </w:r>
      </w:ins>
    </w:p>
    <w:p w14:paraId="098E6319" w14:textId="427DCD52" w:rsidR="00AD3A39" w:rsidRPr="009B053A" w:rsidRDefault="00417B91" w:rsidP="00417B91">
      <w:pPr>
        <w:pStyle w:val="Heading3"/>
        <w:rPr>
          <w:rFonts w:eastAsiaTheme="minorEastAsia"/>
        </w:rPr>
      </w:pPr>
      <w:r w:rsidRPr="009B053A">
        <w:t>6.5B.5.1</w:t>
      </w:r>
      <w:r w:rsidRPr="009B053A">
        <w:tab/>
        <w:t>Transmit intermodulation for Intra-band contiguous EN-DC</w:t>
      </w:r>
    </w:p>
    <w:p w14:paraId="2D8B31CE" w14:textId="65BD26D6" w:rsidR="00AB2B30" w:rsidRPr="009B053A" w:rsidRDefault="00AD3A39" w:rsidP="00BF220C">
      <w:pPr>
        <w:rPr>
          <w:rFonts w:eastAsiaTheme="minorEastAsia"/>
        </w:rPr>
      </w:pPr>
      <w:r w:rsidRPr="009B053A">
        <w:t>No test case details are specified. No transmit intermodulation requirements are applied for intra band contiguous EN DC unless otherwise stated as in clause TS 38.101-3 [4] clause 6.5B.5.1.</w:t>
      </w:r>
    </w:p>
    <w:p w14:paraId="0770AE41" w14:textId="04B19791" w:rsidR="00AD3A39" w:rsidRPr="009B053A" w:rsidRDefault="006A7121" w:rsidP="009341BE">
      <w:pPr>
        <w:pStyle w:val="Heading4"/>
        <w:rPr>
          <w:rFonts w:eastAsiaTheme="minorEastAsia"/>
        </w:rPr>
      </w:pPr>
      <w:bookmarkStart w:id="6105" w:name="_Toc27475846"/>
      <w:bookmarkStart w:id="6106" w:name="_Toc29495359"/>
      <w:bookmarkStart w:id="6107" w:name="_Toc36116404"/>
      <w:bookmarkStart w:id="6108" w:name="_Toc36118453"/>
      <w:bookmarkStart w:id="6109" w:name="_Toc36560568"/>
      <w:bookmarkStart w:id="6110" w:name="_Toc43977085"/>
      <w:bookmarkStart w:id="6111" w:name="_Toc52213662"/>
      <w:bookmarkStart w:id="6112" w:name="_Toc60743127"/>
      <w:bookmarkStart w:id="6113" w:name="_Toc68206315"/>
      <w:bookmarkStart w:id="6114" w:name="_Toc75972116"/>
      <w:bookmarkStart w:id="6115" w:name="_Toc85051553"/>
      <w:bookmarkStart w:id="6116" w:name="_Toc90493574"/>
      <w:bookmarkStart w:id="6117" w:name="_Toc90494214"/>
      <w:bookmarkStart w:id="6118" w:name="_Toc100094255"/>
      <w:bookmarkStart w:id="6119" w:name="_Toc106872938"/>
      <w:bookmarkStart w:id="6120" w:name="_Toc133250003"/>
      <w:r w:rsidRPr="009B053A">
        <w:t>6.5B.5.2</w:t>
      </w:r>
      <w:r w:rsidRPr="009B053A">
        <w:tab/>
      </w:r>
      <w:r w:rsidR="009341BE" w:rsidRPr="009B053A">
        <w:t xml:space="preserve">Transmit intermodulation for </w:t>
      </w:r>
      <w:r w:rsidRPr="009B053A">
        <w:t>Intra-band non-contiguous EN-DC</w:t>
      </w:r>
      <w:bookmarkEnd w:id="6105"/>
      <w:bookmarkEnd w:id="6106"/>
      <w:bookmarkEnd w:id="6107"/>
      <w:bookmarkEnd w:id="6108"/>
      <w:bookmarkEnd w:id="6109"/>
      <w:bookmarkEnd w:id="6110"/>
      <w:bookmarkEnd w:id="6111"/>
      <w:bookmarkEnd w:id="6112"/>
      <w:bookmarkEnd w:id="6113"/>
      <w:bookmarkEnd w:id="6114"/>
      <w:bookmarkEnd w:id="6115"/>
      <w:bookmarkEnd w:id="6116"/>
      <w:bookmarkEnd w:id="6117"/>
      <w:bookmarkEnd w:id="6118"/>
      <w:bookmarkEnd w:id="6119"/>
      <w:bookmarkEnd w:id="6120"/>
    </w:p>
    <w:p w14:paraId="500288AC" w14:textId="0310C4E2" w:rsidR="00AB2B30" w:rsidRPr="009B053A" w:rsidRDefault="00AD3A39" w:rsidP="00BF220C">
      <w:pPr>
        <w:rPr>
          <w:rFonts w:eastAsiaTheme="minorEastAsia"/>
        </w:rPr>
      </w:pPr>
      <w:r w:rsidRPr="009B053A">
        <w:t>No test case details are specified. No transmit intermodulation requirements are applied for intra band contiguous EN DC unless otherwise stated as in clause TS 38.101-3 [4] clause 6.5B.5.2.</w:t>
      </w:r>
    </w:p>
    <w:p w14:paraId="0C420A5A" w14:textId="24F6DCB8" w:rsidR="00AB2B30" w:rsidRPr="009B053A" w:rsidRDefault="006A7121" w:rsidP="009341BE">
      <w:pPr>
        <w:pStyle w:val="Heading4"/>
      </w:pPr>
      <w:bookmarkStart w:id="6121" w:name="_Toc27475847"/>
      <w:bookmarkStart w:id="6122" w:name="_Toc29495360"/>
      <w:bookmarkStart w:id="6123" w:name="_Toc36116405"/>
      <w:bookmarkStart w:id="6124" w:name="_Toc36118454"/>
      <w:bookmarkStart w:id="6125" w:name="_Toc36560569"/>
      <w:bookmarkStart w:id="6126" w:name="_Toc43977086"/>
      <w:bookmarkStart w:id="6127" w:name="_Toc52213663"/>
      <w:bookmarkStart w:id="6128" w:name="_Toc60743128"/>
      <w:bookmarkStart w:id="6129" w:name="_Toc68206316"/>
      <w:bookmarkStart w:id="6130" w:name="_Toc75972117"/>
      <w:bookmarkStart w:id="6131" w:name="_Toc85051554"/>
      <w:bookmarkStart w:id="6132" w:name="_Toc90493575"/>
      <w:bookmarkStart w:id="6133" w:name="_Toc90494215"/>
      <w:bookmarkStart w:id="6134" w:name="_Toc100094256"/>
      <w:bookmarkStart w:id="6135" w:name="_Toc106872939"/>
      <w:bookmarkStart w:id="6136" w:name="_Toc133250004"/>
      <w:r w:rsidRPr="009B053A">
        <w:lastRenderedPageBreak/>
        <w:t>6.5B.5.3</w:t>
      </w:r>
      <w:r w:rsidRPr="009B053A">
        <w:tab/>
      </w:r>
      <w:r w:rsidR="009341BE" w:rsidRPr="009B053A">
        <w:t xml:space="preserve">Transmit intermodulation for </w:t>
      </w:r>
      <w:r w:rsidRPr="009B053A">
        <w:t>Inter-band EN-DC within FR1</w:t>
      </w:r>
      <w:bookmarkEnd w:id="6121"/>
      <w:bookmarkEnd w:id="6122"/>
      <w:bookmarkEnd w:id="6123"/>
      <w:bookmarkEnd w:id="6124"/>
      <w:bookmarkEnd w:id="6125"/>
      <w:bookmarkEnd w:id="6126"/>
      <w:bookmarkEnd w:id="6127"/>
      <w:bookmarkEnd w:id="6128"/>
      <w:bookmarkEnd w:id="6129"/>
      <w:r w:rsidR="008A186C" w:rsidRPr="009B053A">
        <w:t xml:space="preserve"> (1 NR CC)</w:t>
      </w:r>
      <w:bookmarkEnd w:id="6130"/>
      <w:bookmarkEnd w:id="6131"/>
      <w:bookmarkEnd w:id="6132"/>
      <w:bookmarkEnd w:id="6133"/>
      <w:bookmarkEnd w:id="6134"/>
      <w:bookmarkEnd w:id="6135"/>
      <w:bookmarkEnd w:id="6136"/>
    </w:p>
    <w:p w14:paraId="5C93C655" w14:textId="77777777" w:rsidR="00AB2B30" w:rsidRPr="009B053A" w:rsidRDefault="006A7121">
      <w:pPr>
        <w:pStyle w:val="H6"/>
      </w:pPr>
      <w:r w:rsidRPr="009B053A">
        <w:t>6.5B.5.3.1</w:t>
      </w:r>
      <w:r w:rsidRPr="009B053A">
        <w:tab/>
        <w:t>Test purpose</w:t>
      </w:r>
    </w:p>
    <w:p w14:paraId="2C2C8817" w14:textId="77777777" w:rsidR="00AB2B30" w:rsidRPr="009B053A" w:rsidRDefault="006A7121">
      <w:r w:rsidRPr="009B053A">
        <w:t>Same test purpose as in clause 6.5.4 in TS 38.521-1 [8] for the NR carrier.</w:t>
      </w:r>
    </w:p>
    <w:p w14:paraId="436DB2B2" w14:textId="77777777" w:rsidR="00AB2B30" w:rsidRPr="009B053A" w:rsidRDefault="006A7121">
      <w:pPr>
        <w:pStyle w:val="H6"/>
      </w:pPr>
      <w:r w:rsidRPr="009B053A">
        <w:t>6.5B.5.3.2</w:t>
      </w:r>
      <w:r w:rsidRPr="009B053A">
        <w:tab/>
        <w:t>Test applicability</w:t>
      </w:r>
    </w:p>
    <w:p w14:paraId="626D366C" w14:textId="21B5A8BB" w:rsidR="00AB2B30" w:rsidRPr="009B053A" w:rsidRDefault="006A7121">
      <w:r w:rsidRPr="009B053A">
        <w:t>This test applies to all types of E-UTRA UE release 15 and forward, supporting inter-band EN-DC within FR1</w:t>
      </w:r>
      <w:r w:rsidR="008A186C" w:rsidRPr="009B053A">
        <w:t xml:space="preserve"> with 1 NR UL</w:t>
      </w:r>
      <w:r w:rsidRPr="009B053A">
        <w:t>.</w:t>
      </w:r>
    </w:p>
    <w:p w14:paraId="77588C85" w14:textId="77777777" w:rsidR="00AB2B30" w:rsidRPr="009B053A" w:rsidRDefault="006A7121">
      <w:pPr>
        <w:pStyle w:val="H6"/>
      </w:pPr>
      <w:bookmarkStart w:id="6137" w:name="_Toc27475848"/>
      <w:r w:rsidRPr="009B053A">
        <w:t>6.5B.5.3.3</w:t>
      </w:r>
      <w:r w:rsidRPr="009B053A">
        <w:tab/>
        <w:t>Minimum conformance requirements</w:t>
      </w:r>
      <w:bookmarkEnd w:id="6137"/>
    </w:p>
    <w:p w14:paraId="1B13B624" w14:textId="77777777" w:rsidR="00AB2B30" w:rsidRPr="009B053A" w:rsidRDefault="006A7121">
      <w:r w:rsidRPr="009B053A">
        <w:t xml:space="preserve">The transmit intermodulation requirement specified in clauses 6.7.1 and 6.7.1A of </w:t>
      </w:r>
      <w:r w:rsidRPr="009B053A">
        <w:rPr>
          <w:lang w:eastAsia="zh-TW"/>
        </w:rPr>
        <w:t>TS 36.101</w:t>
      </w:r>
      <w:r w:rsidRPr="009B053A">
        <w:t> [5] and clauses 6.5.4 and 6.5A.4 of TS 38.101-1 [2] apply for each component carrier in E-UTRA bands and NR bands, respectively.</w:t>
      </w:r>
    </w:p>
    <w:p w14:paraId="5E3F453D" w14:textId="65D88439" w:rsidR="00AB2B30" w:rsidRPr="009B053A" w:rsidRDefault="006A7121">
      <w:r w:rsidRPr="009B053A">
        <w:t xml:space="preserve">No exception requirements applicable to NR or </w:t>
      </w:r>
      <w:r w:rsidR="00BB6945" w:rsidRPr="009B053A">
        <w:t>E-UTRA</w:t>
      </w:r>
      <w:r w:rsidRPr="009B053A">
        <w:t>. LTE anchor agnostic approach is applied.</w:t>
      </w:r>
    </w:p>
    <w:p w14:paraId="3C501DE9" w14:textId="77777777" w:rsidR="00AB2B30" w:rsidRPr="009B053A" w:rsidRDefault="006A7121">
      <w:r w:rsidRPr="009B053A">
        <w:t>The normative reference for this measurement is TS 38.101-3 [4] clause 6.5B.5.3.</w:t>
      </w:r>
    </w:p>
    <w:p w14:paraId="68984AEF" w14:textId="77777777" w:rsidR="00AB2B30" w:rsidRPr="009B053A" w:rsidRDefault="006A7121">
      <w:pPr>
        <w:pStyle w:val="H6"/>
      </w:pPr>
      <w:bookmarkStart w:id="6138" w:name="_Toc27475849"/>
      <w:r w:rsidRPr="009B053A">
        <w:t>6.5B.5.3.4</w:t>
      </w:r>
      <w:r w:rsidRPr="009B053A">
        <w:tab/>
        <w:t>Test description</w:t>
      </w:r>
      <w:bookmarkEnd w:id="6138"/>
    </w:p>
    <w:p w14:paraId="357FA41E" w14:textId="77777777" w:rsidR="00AB2B30" w:rsidRPr="009B053A" w:rsidRDefault="006A7121">
      <w:r w:rsidRPr="009B053A">
        <w:t>Same test description as in clause 6.5.4.4 in TS 38.521-1 [8] for the NR carrier with the following exception:</w:t>
      </w:r>
    </w:p>
    <w:p w14:paraId="7CC7DEF3"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6.5.4.4.1 in TS 38.521-1 [8], the following steps will be added to configure E-UTRA component:</w:t>
      </w:r>
    </w:p>
    <w:p w14:paraId="1AC0F821" w14:textId="77777777" w:rsidR="00AB2B30" w:rsidRPr="009B053A" w:rsidRDefault="006A7121">
      <w:pPr>
        <w:pStyle w:val="B10"/>
      </w:pPr>
      <w:r w:rsidRPr="009B053A">
        <w:t>2.1.</w:t>
      </w:r>
      <w:r w:rsidRPr="009B053A">
        <w:tab/>
        <w:t>The parameter settings for E-UTRA cell are set up according to TS 36.508 [11] clause 4.4.3.</w:t>
      </w:r>
    </w:p>
    <w:p w14:paraId="77FBDA88"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3FB9DBA" w14:textId="4B35BCFF" w:rsidR="00AB2B30" w:rsidRPr="009B053A" w:rsidRDefault="006A7121">
      <w:r w:rsidRPr="009B053A">
        <w:t>Step 6 of Initial conditions as in clause 6.5.4.4.1 in TS 38.521-1 [8] is replaced by</w:t>
      </w:r>
      <w:r w:rsidR="0018629D" w:rsidRPr="009B053A">
        <w:t xml:space="preserve"> the following two steps</w:t>
      </w:r>
      <w:r w:rsidRPr="009B053A">
        <w:t xml:space="preserve">: </w:t>
      </w:r>
    </w:p>
    <w:p w14:paraId="36DEA809" w14:textId="766107CD" w:rsidR="00AB2B30" w:rsidRPr="009B053A" w:rsidRDefault="006A7121">
      <w:pPr>
        <w:pStyle w:val="B10"/>
      </w:pPr>
      <w:r w:rsidRPr="009B053A">
        <w:t>6.</w:t>
      </w:r>
      <w:r w:rsidRPr="009B053A">
        <w:tab/>
        <w:t>Ensure the UE is in state RRC_CONNECTED with generic procedure parameters Connectivity EN-DC, DC bearer MCG and SCG</w:t>
      </w:r>
      <w:r w:rsidR="00BA35BE" w:rsidRPr="009B053A">
        <w:t xml:space="preserve">, Connected without release </w:t>
      </w:r>
      <w:r w:rsidR="00BA35BE" w:rsidRPr="009B053A">
        <w:rPr>
          <w:i/>
        </w:rPr>
        <w:t>On</w:t>
      </w:r>
      <w:r w:rsidRPr="009B053A">
        <w:t xml:space="preserve"> according to TS 38.508</w:t>
      </w:r>
      <w:r w:rsidR="0018629D" w:rsidRPr="009B053A">
        <w:t>-1</w:t>
      </w:r>
      <w:r w:rsidRPr="009B053A">
        <w:t> [6] clause 4.5.</w:t>
      </w:r>
    </w:p>
    <w:p w14:paraId="47F69AFF" w14:textId="77777777" w:rsidR="00C37599" w:rsidRPr="009B053A" w:rsidRDefault="00C37599" w:rsidP="00C37599">
      <w:pPr>
        <w:pStyle w:val="B10"/>
      </w:pPr>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16E13558" w14:textId="77777777" w:rsidR="00AB2B30" w:rsidRPr="009B053A" w:rsidRDefault="006A7121">
      <w:r w:rsidRPr="009B053A">
        <w:t>Same test procedure as in clause 6.5.4.4.2 in TS 38.521-1 [8].</w:t>
      </w:r>
    </w:p>
    <w:p w14:paraId="58C81CCD" w14:textId="77777777" w:rsidR="00AB2B30" w:rsidRPr="009B053A" w:rsidRDefault="006A7121">
      <w:pPr>
        <w:pStyle w:val="H6"/>
      </w:pPr>
      <w:bookmarkStart w:id="6139" w:name="_Toc27475850"/>
      <w:r w:rsidRPr="009B053A">
        <w:t>6.5B.5.3.5</w:t>
      </w:r>
      <w:r w:rsidRPr="009B053A">
        <w:tab/>
        <w:t>Test Requirement</w:t>
      </w:r>
      <w:bookmarkEnd w:id="6139"/>
    </w:p>
    <w:p w14:paraId="1005C848" w14:textId="77777777" w:rsidR="00AB2B30" w:rsidRPr="009B053A" w:rsidRDefault="006A7121">
      <w:r w:rsidRPr="009B053A">
        <w:t>The ratio derived in step 6 and 8, shall not exceed the described value in Table 6.5.4.5-1 defined in TS 38.521-1 [8].</w:t>
      </w:r>
    </w:p>
    <w:p w14:paraId="08719F34" w14:textId="04391A49" w:rsidR="006C4694" w:rsidRPr="009B053A" w:rsidRDefault="006C4694" w:rsidP="00BF220C">
      <w:pPr>
        <w:pStyle w:val="Heading4"/>
      </w:pPr>
      <w:bookmarkStart w:id="6140" w:name="_Toc85051555"/>
      <w:bookmarkStart w:id="6141" w:name="_Toc90493576"/>
      <w:bookmarkStart w:id="6142" w:name="_Toc90494216"/>
      <w:bookmarkStart w:id="6143" w:name="_Toc100094257"/>
      <w:bookmarkStart w:id="6144" w:name="_Toc106872940"/>
      <w:bookmarkStart w:id="6145" w:name="_Toc133250005"/>
      <w:bookmarkStart w:id="6146" w:name="_Toc27475851"/>
      <w:bookmarkStart w:id="6147" w:name="_Toc29495361"/>
      <w:bookmarkStart w:id="6148" w:name="_Toc36116406"/>
      <w:bookmarkStart w:id="6149" w:name="_Toc36118455"/>
      <w:bookmarkStart w:id="6150" w:name="_Toc36560570"/>
      <w:bookmarkStart w:id="6151" w:name="_Toc43977087"/>
      <w:bookmarkStart w:id="6152" w:name="_Toc52213664"/>
      <w:bookmarkStart w:id="6153" w:name="_Toc60743129"/>
      <w:bookmarkStart w:id="6154" w:name="_Toc68206317"/>
      <w:bookmarkStart w:id="6155" w:name="_Toc75972118"/>
      <w:r w:rsidRPr="009B053A">
        <w:rPr>
          <w:lang w:eastAsia="zh-CN"/>
        </w:rPr>
        <w:t>6.5B.5.3</w:t>
      </w:r>
      <w:r w:rsidR="00A96FC5" w:rsidRPr="009B053A">
        <w:rPr>
          <w:lang w:eastAsia="zh-CN"/>
        </w:rPr>
        <w:t>a</w:t>
      </w:r>
      <w:r w:rsidRPr="009B053A">
        <w:tab/>
      </w:r>
      <w:r w:rsidRPr="009B053A">
        <w:rPr>
          <w:lang w:eastAsia="zh-CN"/>
        </w:rPr>
        <w:t>Transmit Intermodulation for Inter-band NE-DC within FR1</w:t>
      </w:r>
      <w:bookmarkEnd w:id="6140"/>
      <w:bookmarkEnd w:id="6141"/>
      <w:bookmarkEnd w:id="6142"/>
      <w:bookmarkEnd w:id="6143"/>
      <w:bookmarkEnd w:id="6144"/>
      <w:bookmarkEnd w:id="6145"/>
    </w:p>
    <w:p w14:paraId="09F54411" w14:textId="3E556A28" w:rsidR="006C4694" w:rsidRPr="009B053A" w:rsidRDefault="006C4694" w:rsidP="006C4694">
      <w:pPr>
        <w:rPr>
          <w:lang w:eastAsia="zh-CN"/>
        </w:rPr>
      </w:pPr>
      <w:r w:rsidRPr="009B053A">
        <w:t xml:space="preserve">No exception requirements applicable to NR or </w:t>
      </w:r>
      <w:r w:rsidR="00BB6945" w:rsidRPr="009B053A">
        <w:t>E-UTRA</w:t>
      </w:r>
      <w:r w:rsidRPr="009B053A">
        <w:t>.</w:t>
      </w:r>
    </w:p>
    <w:p w14:paraId="2141002B" w14:textId="77777777" w:rsidR="006C4694" w:rsidRPr="009B053A" w:rsidRDefault="006C4694" w:rsidP="006C469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w:t>
      </w:r>
      <w:r w:rsidRPr="009B053A">
        <w:rPr>
          <w:lang w:eastAsia="zh-CN"/>
        </w:rPr>
        <w:t>6</w:t>
      </w:r>
      <w:r w:rsidRPr="009B053A">
        <w:t>.</w:t>
      </w:r>
      <w:r w:rsidRPr="009B053A">
        <w:rPr>
          <w:lang w:eastAsia="zh-CN"/>
        </w:rPr>
        <w:t>5.4 and 6.5A.4 of TS 38.521-1 [8], and the requirements for LTE carrier(s) in this test case are tested in 6</w:t>
      </w:r>
      <w:r w:rsidRPr="009B053A">
        <w:t>.</w:t>
      </w:r>
      <w:r w:rsidRPr="009B053A">
        <w:rPr>
          <w:lang w:eastAsia="zh-CN"/>
        </w:rPr>
        <w:t>7 and 6.7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48E12389" w14:textId="0A3AC51F" w:rsidR="00AB2B30" w:rsidRPr="009B053A" w:rsidRDefault="006A7121">
      <w:pPr>
        <w:pStyle w:val="Heading4"/>
      </w:pPr>
      <w:bookmarkStart w:id="6156" w:name="_Toc85051556"/>
      <w:bookmarkStart w:id="6157" w:name="_Toc90493577"/>
      <w:bookmarkStart w:id="6158" w:name="_Toc90494217"/>
      <w:bookmarkStart w:id="6159" w:name="_Toc100094258"/>
      <w:bookmarkStart w:id="6160" w:name="_Toc106872941"/>
      <w:bookmarkStart w:id="6161" w:name="_Toc133250006"/>
      <w:r w:rsidRPr="009B053A">
        <w:lastRenderedPageBreak/>
        <w:t>6.5B.5.4</w:t>
      </w:r>
      <w:r w:rsidRPr="009B053A">
        <w:tab/>
      </w:r>
      <w:r w:rsidR="009341BE" w:rsidRPr="009B053A">
        <w:t xml:space="preserve">Transmit intermodulation for </w:t>
      </w:r>
      <w:r w:rsidRPr="009B053A">
        <w:t>Inter-band EN-DC including FR2</w:t>
      </w:r>
      <w:bookmarkEnd w:id="6146"/>
      <w:bookmarkEnd w:id="6147"/>
      <w:bookmarkEnd w:id="6148"/>
      <w:bookmarkEnd w:id="6149"/>
      <w:bookmarkEnd w:id="6150"/>
      <w:bookmarkEnd w:id="6151"/>
      <w:bookmarkEnd w:id="6152"/>
      <w:bookmarkEnd w:id="6153"/>
      <w:bookmarkEnd w:id="6154"/>
      <w:bookmarkEnd w:id="6155"/>
      <w:bookmarkEnd w:id="6156"/>
      <w:bookmarkEnd w:id="6157"/>
      <w:bookmarkEnd w:id="6158"/>
      <w:bookmarkEnd w:id="6159"/>
      <w:bookmarkEnd w:id="6160"/>
      <w:bookmarkEnd w:id="6161"/>
    </w:p>
    <w:p w14:paraId="001D0D26" w14:textId="5EF13D21" w:rsidR="00AB2B30" w:rsidRPr="009B053A" w:rsidRDefault="006A7121">
      <w:pPr>
        <w:pStyle w:val="Heading4"/>
      </w:pPr>
      <w:bookmarkStart w:id="6162" w:name="_Toc27475852"/>
      <w:bookmarkStart w:id="6163" w:name="_Toc29495362"/>
      <w:bookmarkStart w:id="6164" w:name="_Toc36116407"/>
      <w:bookmarkStart w:id="6165" w:name="_Toc36118456"/>
      <w:bookmarkStart w:id="6166" w:name="_Toc36560571"/>
      <w:bookmarkStart w:id="6167" w:name="_Toc43977088"/>
      <w:bookmarkStart w:id="6168" w:name="_Toc52213665"/>
      <w:bookmarkStart w:id="6169" w:name="_Toc60743130"/>
      <w:bookmarkStart w:id="6170" w:name="_Toc68206318"/>
      <w:bookmarkStart w:id="6171" w:name="_Toc75972119"/>
      <w:bookmarkStart w:id="6172" w:name="_Toc85051557"/>
      <w:bookmarkStart w:id="6173" w:name="_Toc90493578"/>
      <w:bookmarkStart w:id="6174" w:name="_Toc90494218"/>
      <w:bookmarkStart w:id="6175" w:name="_Toc100094259"/>
      <w:bookmarkStart w:id="6176" w:name="_Toc106872942"/>
      <w:bookmarkStart w:id="6177" w:name="_Toc133250007"/>
      <w:r w:rsidRPr="009B053A">
        <w:t>6.5B.5.5</w:t>
      </w:r>
      <w:r w:rsidRPr="009B053A">
        <w:tab/>
      </w:r>
      <w:r w:rsidR="009341BE" w:rsidRPr="009B053A">
        <w:t xml:space="preserve">Transmit intermodulation for </w:t>
      </w:r>
      <w:r w:rsidRPr="009B053A">
        <w:t>Inter-band EN-DC including both FR1 and FR2</w:t>
      </w:r>
      <w:bookmarkEnd w:id="6162"/>
      <w:bookmarkEnd w:id="6163"/>
      <w:bookmarkEnd w:id="6164"/>
      <w:bookmarkEnd w:id="6165"/>
      <w:bookmarkEnd w:id="6166"/>
      <w:bookmarkEnd w:id="6167"/>
      <w:bookmarkEnd w:id="6168"/>
      <w:bookmarkEnd w:id="6169"/>
      <w:bookmarkEnd w:id="6170"/>
      <w:bookmarkEnd w:id="6171"/>
      <w:bookmarkEnd w:id="6172"/>
      <w:bookmarkEnd w:id="6173"/>
      <w:bookmarkEnd w:id="6174"/>
      <w:bookmarkEnd w:id="6175"/>
      <w:bookmarkEnd w:id="6176"/>
      <w:bookmarkEnd w:id="6177"/>
    </w:p>
    <w:p w14:paraId="07806B4D" w14:textId="77777777" w:rsidR="00E328C7" w:rsidRPr="009B053A" w:rsidRDefault="00E328C7" w:rsidP="00E328C7">
      <w:pPr>
        <w:pStyle w:val="Heading2"/>
      </w:pPr>
      <w:bookmarkStart w:id="6178" w:name="_Toc106872943"/>
      <w:bookmarkStart w:id="6179" w:name="_Toc133250008"/>
      <w:bookmarkStart w:id="6180" w:name="_Toc75972120"/>
      <w:bookmarkStart w:id="6181" w:name="_Toc85051558"/>
      <w:bookmarkStart w:id="6182" w:name="_Toc90493579"/>
      <w:bookmarkStart w:id="6183" w:name="_Toc90494219"/>
      <w:bookmarkStart w:id="6184" w:name="_Toc100094260"/>
      <w:bookmarkStart w:id="6185" w:name="_Toc27475853"/>
      <w:bookmarkStart w:id="6186" w:name="_Toc29495363"/>
      <w:bookmarkStart w:id="6187" w:name="_Toc36116408"/>
      <w:bookmarkStart w:id="6188" w:name="_Toc36118457"/>
      <w:bookmarkStart w:id="6189" w:name="_Toc36560572"/>
      <w:bookmarkStart w:id="6190" w:name="_Toc43977089"/>
      <w:bookmarkStart w:id="6191" w:name="_Toc52213666"/>
      <w:bookmarkStart w:id="6192" w:name="_Toc60743131"/>
      <w:bookmarkStart w:id="6193" w:name="_Toc68206319"/>
      <w:r w:rsidRPr="009B053A">
        <w:t>6.</w:t>
      </w:r>
      <w:r w:rsidRPr="009B053A">
        <w:rPr>
          <w:lang w:eastAsia="ko-KR"/>
        </w:rPr>
        <w:t>5</w:t>
      </w:r>
      <w:r w:rsidRPr="009B053A">
        <w:t>E</w:t>
      </w:r>
      <w:r w:rsidRPr="009B053A">
        <w:tab/>
      </w:r>
      <w:r w:rsidRPr="009B053A">
        <w:rPr>
          <w:lang w:eastAsia="ko-KR"/>
        </w:rPr>
        <w:t xml:space="preserve">Output RF spectrum emissions for </w:t>
      </w:r>
      <w:r w:rsidRPr="009B053A">
        <w:t>V2X operation in FR1</w:t>
      </w:r>
      <w:bookmarkEnd w:id="6178"/>
      <w:bookmarkEnd w:id="6179"/>
    </w:p>
    <w:p w14:paraId="64A117CD" w14:textId="77777777" w:rsidR="00E328C7" w:rsidRPr="009B053A" w:rsidRDefault="00E328C7" w:rsidP="00E328C7">
      <w:pPr>
        <w:pStyle w:val="Heading3"/>
      </w:pPr>
      <w:bookmarkStart w:id="6194" w:name="_Toc106872944"/>
      <w:bookmarkStart w:id="6195" w:name="_Toc133250009"/>
      <w:r w:rsidRPr="009B053A">
        <w:t>6.</w:t>
      </w:r>
      <w:r w:rsidRPr="009B053A">
        <w:rPr>
          <w:lang w:eastAsia="ko-KR"/>
        </w:rPr>
        <w:t>5</w:t>
      </w:r>
      <w:r w:rsidRPr="009B053A">
        <w:t>E.1</w:t>
      </w:r>
      <w:r w:rsidRPr="009B053A">
        <w:tab/>
      </w:r>
      <w:r w:rsidRPr="009B053A">
        <w:rPr>
          <w:lang w:eastAsia="ko-KR"/>
        </w:rPr>
        <w:t>Occupied</w:t>
      </w:r>
      <w:r w:rsidRPr="009B053A">
        <w:t xml:space="preserve"> </w:t>
      </w:r>
      <w:r w:rsidRPr="009B053A">
        <w:rPr>
          <w:lang w:eastAsia="ko-KR"/>
        </w:rPr>
        <w:t>bandwidth</w:t>
      </w:r>
      <w:r w:rsidRPr="009B053A">
        <w:t xml:space="preserve"> for V2X</w:t>
      </w:r>
      <w:bookmarkEnd w:id="6194"/>
      <w:bookmarkEnd w:id="6195"/>
    </w:p>
    <w:p w14:paraId="131B0178" w14:textId="77777777" w:rsidR="00E328C7" w:rsidRPr="009B053A" w:rsidRDefault="00E328C7" w:rsidP="00E328C7">
      <w:pPr>
        <w:pStyle w:val="Heading4"/>
      </w:pPr>
      <w:bookmarkStart w:id="6196" w:name="_Toc106872945"/>
      <w:bookmarkStart w:id="6197" w:name="_Toc133250010"/>
      <w:r w:rsidRPr="009B053A">
        <w:t>6.</w:t>
      </w:r>
      <w:r w:rsidRPr="009B053A">
        <w:rPr>
          <w:lang w:eastAsia="ko-KR"/>
        </w:rPr>
        <w:t>5</w:t>
      </w:r>
      <w:r w:rsidRPr="009B053A">
        <w:t>E.1.0</w:t>
      </w:r>
      <w:r w:rsidRPr="009B053A">
        <w:tab/>
        <w:t>Minimum conformance requirements</w:t>
      </w:r>
      <w:bookmarkEnd w:id="6196"/>
      <w:bookmarkEnd w:id="6197"/>
    </w:p>
    <w:p w14:paraId="0E1424F3" w14:textId="77777777" w:rsidR="00E328C7" w:rsidRPr="009B053A" w:rsidRDefault="00E328C7" w:rsidP="00E328C7">
      <w:r w:rsidRPr="009B053A">
        <w:t>For intra-band V2X</w:t>
      </w:r>
      <w:r w:rsidRPr="009B053A">
        <w:rPr>
          <w:lang w:eastAsia="ko-KR"/>
        </w:rPr>
        <w:t>,</w:t>
      </w:r>
      <w:r w:rsidRPr="009B053A">
        <w:t xml:space="preserve"> the </w:t>
      </w:r>
      <w:r w:rsidRPr="009B053A">
        <w:rPr>
          <w:lang w:eastAsia="ko-KR"/>
        </w:rPr>
        <w:t>occupied</w:t>
      </w:r>
      <w:r w:rsidRPr="009B053A">
        <w:t xml:space="preserve"> </w:t>
      </w:r>
      <w:r w:rsidRPr="009B053A">
        <w:rPr>
          <w:lang w:eastAsia="ko-KR"/>
        </w:rPr>
        <w:t>bandwidth</w:t>
      </w:r>
      <w:r w:rsidRPr="009B053A">
        <w:t xml:space="preserve"> </w:t>
      </w:r>
      <w:r w:rsidRPr="009B053A">
        <w:rPr>
          <w:lang w:eastAsia="ko-KR"/>
        </w:rPr>
        <w:t>specified</w:t>
      </w:r>
      <w:r w:rsidRPr="009B053A">
        <w:t xml:space="preserve"> </w:t>
      </w:r>
      <w:r w:rsidRPr="009B053A">
        <w:rPr>
          <w:lang w:eastAsia="ko-KR"/>
        </w:rPr>
        <w:t>in</w:t>
      </w:r>
      <w:r w:rsidRPr="009B053A">
        <w:t xml:space="preserve"> clause 6.</w:t>
      </w:r>
      <w:r w:rsidRPr="009B053A">
        <w:rPr>
          <w:lang w:eastAsia="ko-KR"/>
        </w:rPr>
        <w:t>6</w:t>
      </w:r>
      <w:r w:rsidRPr="009B053A">
        <w:t xml:space="preserve">.1G in TS 36.101 [5] and </w:t>
      </w:r>
      <w:r w:rsidRPr="009B053A">
        <w:rPr>
          <w:lang w:eastAsia="ko-KR"/>
        </w:rPr>
        <w:t>specified</w:t>
      </w:r>
      <w:r w:rsidRPr="009B053A">
        <w:t xml:space="preserve"> in clause 6.</w:t>
      </w:r>
      <w:r w:rsidRPr="009B053A">
        <w:rPr>
          <w:lang w:eastAsia="ko-KR"/>
        </w:rPr>
        <w:t>5</w:t>
      </w:r>
      <w:r w:rsidRPr="009B053A">
        <w:t xml:space="preserve">E.1 in TS 38.101-1 [2] </w:t>
      </w:r>
      <w:r w:rsidRPr="009B053A">
        <w:rPr>
          <w:lang w:eastAsia="ko-KR"/>
        </w:rPr>
        <w:t>apply</w:t>
      </w:r>
      <w:r w:rsidRPr="009B053A">
        <w:t xml:space="preserve"> </w:t>
      </w:r>
      <w:r w:rsidRPr="009B053A">
        <w:rPr>
          <w:lang w:eastAsia="ko-KR"/>
        </w:rPr>
        <w:t>for</w:t>
      </w:r>
      <w:r w:rsidRPr="009B053A">
        <w:t xml:space="preserve"> </w:t>
      </w:r>
      <w:r w:rsidRPr="009B053A">
        <w:rPr>
          <w:lang w:eastAsia="ko-KR"/>
        </w:rPr>
        <w:t>each</w:t>
      </w:r>
      <w:r w:rsidRPr="009B053A">
        <w:t xml:space="preserve"> </w:t>
      </w:r>
      <w:r w:rsidRPr="009B053A">
        <w:rPr>
          <w:lang w:eastAsia="ko-KR"/>
        </w:rPr>
        <w:t>frequency range</w:t>
      </w:r>
      <w:r w:rsidRPr="009B053A">
        <w:t xml:space="preserve"> respectively.</w:t>
      </w:r>
    </w:p>
    <w:p w14:paraId="35DA3547" w14:textId="77777777" w:rsidR="00E328C7" w:rsidRPr="009B053A" w:rsidRDefault="00E328C7" w:rsidP="00E328C7">
      <w:r w:rsidRPr="009B053A">
        <w:t>For the inter-band con-current NR V2X operation, the requirements specified in subclause 6.</w:t>
      </w:r>
      <w:r w:rsidRPr="009B053A">
        <w:rPr>
          <w:lang w:eastAsia="ko-KR"/>
        </w:rPr>
        <w:t>6</w:t>
      </w:r>
      <w:r w:rsidRPr="009B053A">
        <w:t>.1 of TS 36.101 [5] shall apply for the E-UTRA uplink in licensed band and the requirements specified in subclause 6.</w:t>
      </w:r>
      <w:r w:rsidRPr="009B053A">
        <w:rPr>
          <w:lang w:eastAsia="ko-KR"/>
        </w:rPr>
        <w:t>5</w:t>
      </w:r>
      <w:r w:rsidRPr="009B053A">
        <w:t>E.1 of TS 38.101-1 [2] shall apply for the sidelink in NR Band n47.</w:t>
      </w:r>
    </w:p>
    <w:p w14:paraId="0F3AA4B6" w14:textId="77777777" w:rsidR="00E328C7" w:rsidRPr="009B053A" w:rsidRDefault="00E328C7" w:rsidP="00E328C7">
      <w:r w:rsidRPr="009B053A">
        <w:t>The normative reference for this requirement is TS 38.101-3 [4] clause 6.</w:t>
      </w:r>
      <w:r w:rsidRPr="009B053A">
        <w:rPr>
          <w:lang w:eastAsia="ko-KR"/>
        </w:rPr>
        <w:t>5</w:t>
      </w:r>
      <w:r w:rsidRPr="009B053A">
        <w:t>E.1.</w:t>
      </w:r>
    </w:p>
    <w:p w14:paraId="57CD8B45" w14:textId="77777777" w:rsidR="00E328C7" w:rsidRPr="009B053A" w:rsidRDefault="00E328C7" w:rsidP="00E328C7">
      <w:pPr>
        <w:pStyle w:val="Heading4"/>
      </w:pPr>
      <w:bookmarkStart w:id="6198" w:name="_Toc106872946"/>
      <w:bookmarkStart w:id="6199" w:name="_Toc133250011"/>
      <w:r w:rsidRPr="009B053A">
        <w:t>6.</w:t>
      </w:r>
      <w:r w:rsidRPr="009B053A">
        <w:rPr>
          <w:lang w:eastAsia="ko-KR"/>
        </w:rPr>
        <w:t>5</w:t>
      </w:r>
      <w:r w:rsidRPr="009B053A">
        <w:t>E.1.1</w:t>
      </w:r>
      <w:r w:rsidRPr="009B053A">
        <w:tab/>
      </w:r>
      <w:r w:rsidRPr="009B053A">
        <w:rPr>
          <w:lang w:eastAsia="ko-KR"/>
        </w:rPr>
        <w:t>Occupied</w:t>
      </w:r>
      <w:r w:rsidRPr="009B053A">
        <w:t xml:space="preserve"> </w:t>
      </w:r>
      <w:r w:rsidRPr="009B053A">
        <w:rPr>
          <w:lang w:eastAsia="ko-KR"/>
        </w:rPr>
        <w:t>bandwidth</w:t>
      </w:r>
      <w:r w:rsidRPr="009B053A">
        <w:t xml:space="preserve"> for </w:t>
      </w:r>
      <w:r w:rsidRPr="009B053A">
        <w:rPr>
          <w:lang w:eastAsia="ko-KR"/>
        </w:rPr>
        <w:t>i</w:t>
      </w:r>
      <w:r w:rsidRPr="009B053A">
        <w:t>ntra-band V2X</w:t>
      </w:r>
      <w:bookmarkEnd w:id="6198"/>
      <w:bookmarkEnd w:id="6199"/>
    </w:p>
    <w:p w14:paraId="0364B5E7" w14:textId="77777777" w:rsidR="00E328C7" w:rsidRPr="009B053A" w:rsidRDefault="00E328C7" w:rsidP="00E328C7">
      <w:pPr>
        <w:pStyle w:val="H6"/>
      </w:pPr>
      <w:r w:rsidRPr="009B053A">
        <w:t>6.</w:t>
      </w:r>
      <w:r w:rsidRPr="009B053A">
        <w:rPr>
          <w:lang w:eastAsia="ko-KR"/>
        </w:rPr>
        <w:t>5</w:t>
      </w:r>
      <w:r w:rsidRPr="009B053A">
        <w:t>E.1.1.1</w:t>
      </w:r>
      <w:r w:rsidRPr="009B053A">
        <w:tab/>
        <w:t>Test purpose</w:t>
      </w:r>
    </w:p>
    <w:p w14:paraId="49A31E9B" w14:textId="77777777" w:rsidR="00E328C7" w:rsidRPr="009B053A" w:rsidRDefault="00E328C7" w:rsidP="00E328C7">
      <w:pPr>
        <w:rPr>
          <w:lang w:eastAsia="ko-KR"/>
        </w:rPr>
      </w:pPr>
      <w:r w:rsidRPr="009B053A">
        <w:rPr>
          <w:lang w:eastAsia="ko-KR"/>
        </w:rPr>
        <w:t>Same test purpose as in clause 6.5E.1 in TS 38.521-1 [8].</w:t>
      </w:r>
    </w:p>
    <w:p w14:paraId="11DA0949" w14:textId="77777777" w:rsidR="00E328C7" w:rsidRPr="009B053A" w:rsidRDefault="00E328C7" w:rsidP="00E328C7">
      <w:pPr>
        <w:pStyle w:val="H6"/>
      </w:pPr>
      <w:r w:rsidRPr="009B053A">
        <w:t>6.</w:t>
      </w:r>
      <w:r w:rsidRPr="009B053A">
        <w:rPr>
          <w:lang w:eastAsia="ko-KR"/>
        </w:rPr>
        <w:t>5</w:t>
      </w:r>
      <w:r w:rsidRPr="009B053A">
        <w:t>E.1.1.2</w:t>
      </w:r>
      <w:r w:rsidRPr="009B053A">
        <w:tab/>
        <w:t>Test applicability</w:t>
      </w:r>
    </w:p>
    <w:p w14:paraId="74A2FB5A" w14:textId="77777777" w:rsidR="00E328C7" w:rsidRPr="009B053A" w:rsidRDefault="00E328C7" w:rsidP="00E328C7">
      <w:r w:rsidRPr="009B053A">
        <w:t>No exception requirements applicable to NR V2X operation or E-UTRA V2X operation. Given only single switched SL is supported as per clause 6.</w:t>
      </w:r>
      <w:r w:rsidRPr="009B053A">
        <w:rPr>
          <w:lang w:eastAsia="ko-KR"/>
        </w:rPr>
        <w:t>5</w:t>
      </w:r>
      <w:r w:rsidRPr="009B053A">
        <w:t>E.1.0. The requirements in this test case can be well covered in clause 6.</w:t>
      </w:r>
      <w:r w:rsidRPr="009B053A">
        <w:rPr>
          <w:lang w:eastAsia="ko-KR"/>
        </w:rPr>
        <w:t>6</w:t>
      </w:r>
      <w:r w:rsidRPr="009B053A">
        <w:t>.1G of TS 36.521-1 [10] and clause 6.</w:t>
      </w:r>
      <w:r w:rsidRPr="009B053A">
        <w:rPr>
          <w:lang w:eastAsia="ko-KR"/>
        </w:rPr>
        <w:t>5</w:t>
      </w:r>
      <w:r w:rsidRPr="009B053A">
        <w:t>E.1 of TS 38.521-1 [8] and don’t need to be tested again.</w:t>
      </w:r>
    </w:p>
    <w:p w14:paraId="2B9190A0" w14:textId="77777777" w:rsidR="00E328C7" w:rsidRPr="009B053A" w:rsidRDefault="00E328C7" w:rsidP="00E328C7">
      <w:pPr>
        <w:pStyle w:val="Heading4"/>
      </w:pPr>
      <w:bookmarkStart w:id="6200" w:name="_Toc106872947"/>
      <w:bookmarkStart w:id="6201" w:name="_Toc133250012"/>
      <w:r w:rsidRPr="009B053A">
        <w:t>6.</w:t>
      </w:r>
      <w:r w:rsidRPr="009B053A">
        <w:rPr>
          <w:lang w:eastAsia="ko-KR"/>
        </w:rPr>
        <w:t>5</w:t>
      </w:r>
      <w:r w:rsidRPr="009B053A">
        <w:t>E.1.2</w:t>
      </w:r>
      <w:r w:rsidRPr="009B053A">
        <w:tab/>
      </w:r>
      <w:r w:rsidRPr="009B053A">
        <w:rPr>
          <w:lang w:eastAsia="ko-KR"/>
        </w:rPr>
        <w:t>Occupied</w:t>
      </w:r>
      <w:r w:rsidRPr="009B053A">
        <w:t xml:space="preserve"> </w:t>
      </w:r>
      <w:r w:rsidRPr="009B053A">
        <w:rPr>
          <w:lang w:eastAsia="ko-KR"/>
        </w:rPr>
        <w:t>bandwidth</w:t>
      </w:r>
      <w:r w:rsidRPr="009B053A">
        <w:t xml:space="preserve"> for </w:t>
      </w:r>
      <w:r w:rsidRPr="009B053A">
        <w:rPr>
          <w:lang w:eastAsia="ko-KR"/>
        </w:rPr>
        <w:t>i</w:t>
      </w:r>
      <w:r w:rsidRPr="009B053A">
        <w:t>nter-band V2X</w:t>
      </w:r>
      <w:bookmarkEnd w:id="6200"/>
      <w:bookmarkEnd w:id="6201"/>
    </w:p>
    <w:p w14:paraId="0A661761" w14:textId="77777777" w:rsidR="00E328C7" w:rsidRPr="009B053A" w:rsidRDefault="00E328C7" w:rsidP="00E328C7">
      <w:pPr>
        <w:pStyle w:val="H6"/>
      </w:pPr>
      <w:r w:rsidRPr="009B053A">
        <w:t>6.</w:t>
      </w:r>
      <w:r w:rsidRPr="009B053A">
        <w:rPr>
          <w:lang w:eastAsia="ko-KR"/>
        </w:rPr>
        <w:t>5</w:t>
      </w:r>
      <w:r w:rsidRPr="009B053A">
        <w:t>E.1.2.1</w:t>
      </w:r>
      <w:r w:rsidRPr="009B053A">
        <w:tab/>
        <w:t>Test purpose</w:t>
      </w:r>
    </w:p>
    <w:p w14:paraId="099BA222" w14:textId="77777777" w:rsidR="00E328C7" w:rsidRPr="009B053A" w:rsidRDefault="00E328C7" w:rsidP="00E328C7">
      <w:pPr>
        <w:rPr>
          <w:lang w:eastAsia="ko-KR"/>
        </w:rPr>
      </w:pPr>
      <w:r w:rsidRPr="009B053A">
        <w:rPr>
          <w:lang w:eastAsia="ko-KR"/>
        </w:rPr>
        <w:t>Same test purpose as in clause 6.5E.1 in TS 38.521-1 [8].</w:t>
      </w:r>
    </w:p>
    <w:p w14:paraId="32A7A72D" w14:textId="77777777" w:rsidR="00E328C7" w:rsidRPr="009B053A" w:rsidRDefault="00E328C7" w:rsidP="00E328C7">
      <w:pPr>
        <w:pStyle w:val="H6"/>
      </w:pPr>
      <w:r w:rsidRPr="009B053A">
        <w:t>6.</w:t>
      </w:r>
      <w:r w:rsidRPr="009B053A">
        <w:rPr>
          <w:lang w:eastAsia="ko-KR"/>
        </w:rPr>
        <w:t>5</w:t>
      </w:r>
      <w:r w:rsidRPr="009B053A">
        <w:t>E.1.2.2</w:t>
      </w:r>
      <w:r w:rsidRPr="009B053A">
        <w:tab/>
        <w:t>Test applicability</w:t>
      </w:r>
    </w:p>
    <w:p w14:paraId="64C5455C" w14:textId="77777777" w:rsidR="00E328C7" w:rsidRPr="009B053A" w:rsidRDefault="00E328C7" w:rsidP="00E328C7">
      <w:r w:rsidRPr="009B053A">
        <w:t>For inter-band V2X operation, no exception requirements are specified for the E-UTRA/NR Uu carrier and E-UTRA/NR SL carrier.</w:t>
      </w:r>
    </w:p>
    <w:p w14:paraId="7F02B65B" w14:textId="77777777" w:rsidR="00E328C7" w:rsidRPr="009B053A" w:rsidRDefault="00E328C7" w:rsidP="00E328C7">
      <w:r w:rsidRPr="009B053A">
        <w:t>For inter-band V2X configuration with E-UTRA Uu and NR sidelink, the requirements in this test case can be well covered in clause 6.</w:t>
      </w:r>
      <w:r w:rsidRPr="009B053A">
        <w:rPr>
          <w:lang w:eastAsia="ko-KR"/>
        </w:rPr>
        <w:t>6</w:t>
      </w:r>
      <w:r w:rsidRPr="009B053A">
        <w:t>.1 of TS 36.521-1 [10] for E-UTRA Uu carrier and clause 6.</w:t>
      </w:r>
      <w:r w:rsidRPr="009B053A">
        <w:rPr>
          <w:lang w:eastAsia="ko-KR"/>
        </w:rPr>
        <w:t>5</w:t>
      </w:r>
      <w:r w:rsidRPr="009B053A">
        <w:t>E.1 of TS 38.521-1 [8] and don’t need to be tested again.</w:t>
      </w:r>
    </w:p>
    <w:p w14:paraId="1F65D476" w14:textId="77777777" w:rsidR="00E328C7" w:rsidRPr="009B053A" w:rsidRDefault="00E328C7" w:rsidP="00E328C7">
      <w:pPr>
        <w:pStyle w:val="Heading3"/>
      </w:pPr>
      <w:bookmarkStart w:id="6202" w:name="_Toc106872948"/>
      <w:bookmarkStart w:id="6203" w:name="_Toc133250013"/>
      <w:r w:rsidRPr="009B053A">
        <w:t>6.</w:t>
      </w:r>
      <w:r w:rsidRPr="009B053A">
        <w:rPr>
          <w:lang w:eastAsia="ko-KR"/>
        </w:rPr>
        <w:t>5</w:t>
      </w:r>
      <w:r w:rsidRPr="009B053A">
        <w:t>E.</w:t>
      </w:r>
      <w:r w:rsidRPr="009B053A">
        <w:rPr>
          <w:lang w:eastAsia="ko-KR"/>
        </w:rPr>
        <w:t>2</w:t>
      </w:r>
      <w:r w:rsidRPr="009B053A">
        <w:tab/>
      </w:r>
      <w:r w:rsidRPr="009B053A">
        <w:rPr>
          <w:lang w:eastAsia="ko-KR"/>
        </w:rPr>
        <w:t>Out of band emission</w:t>
      </w:r>
      <w:r w:rsidRPr="009B053A">
        <w:t xml:space="preserve"> for V2X</w:t>
      </w:r>
      <w:bookmarkEnd w:id="6202"/>
      <w:bookmarkEnd w:id="6203"/>
    </w:p>
    <w:p w14:paraId="2094678B" w14:textId="77777777" w:rsidR="00E328C7" w:rsidRPr="009B053A" w:rsidRDefault="00E328C7" w:rsidP="00E328C7">
      <w:pPr>
        <w:pStyle w:val="Heading4"/>
      </w:pPr>
      <w:bookmarkStart w:id="6204" w:name="_Toc106872949"/>
      <w:bookmarkStart w:id="6205" w:name="_Toc133250014"/>
      <w:r w:rsidRPr="009B053A">
        <w:t>6.5E.</w:t>
      </w:r>
      <w:r w:rsidRPr="009B053A">
        <w:rPr>
          <w:lang w:eastAsia="ko-KR"/>
        </w:rPr>
        <w:t>2</w:t>
      </w:r>
      <w:r w:rsidRPr="009B053A">
        <w:t>.0</w:t>
      </w:r>
      <w:r w:rsidRPr="009B053A">
        <w:tab/>
        <w:t>Minimum conformance requirements</w:t>
      </w:r>
      <w:bookmarkEnd w:id="6204"/>
      <w:bookmarkEnd w:id="6205"/>
    </w:p>
    <w:p w14:paraId="78550D91" w14:textId="77777777" w:rsidR="00E328C7" w:rsidRPr="009B053A" w:rsidRDefault="00E328C7" w:rsidP="00E328C7">
      <w:r w:rsidRPr="009B053A">
        <w:t>For intra-band V2X</w:t>
      </w:r>
      <w:r w:rsidRPr="009B053A">
        <w:rPr>
          <w:lang w:eastAsia="ko-KR"/>
        </w:rPr>
        <w:t>,</w:t>
      </w:r>
      <w:r w:rsidRPr="009B053A">
        <w:t xml:space="preserve"> </w:t>
      </w:r>
      <w:r w:rsidRPr="009B053A">
        <w:rPr>
          <w:lang w:eastAsia="ko-KR"/>
        </w:rPr>
        <w:t>out-of-band</w:t>
      </w:r>
      <w:r w:rsidRPr="009B053A">
        <w:t xml:space="preserve"> </w:t>
      </w:r>
      <w:r w:rsidRPr="009B053A">
        <w:rPr>
          <w:lang w:eastAsia="ko-KR"/>
        </w:rPr>
        <w:t>emissions</w:t>
      </w:r>
      <w:r w:rsidRPr="009B053A">
        <w:t xml:space="preserve"> </w:t>
      </w:r>
      <w:r w:rsidRPr="009B053A">
        <w:rPr>
          <w:lang w:eastAsia="ko-KR"/>
        </w:rPr>
        <w:t>specified</w:t>
      </w:r>
      <w:r w:rsidRPr="009B053A">
        <w:t xml:space="preserve"> </w:t>
      </w:r>
      <w:r w:rsidRPr="009B053A">
        <w:rPr>
          <w:lang w:eastAsia="ko-KR"/>
        </w:rPr>
        <w:t>in</w:t>
      </w:r>
      <w:r w:rsidRPr="009B053A">
        <w:t xml:space="preserve"> clause 6.</w:t>
      </w:r>
      <w:r w:rsidRPr="009B053A">
        <w:rPr>
          <w:lang w:eastAsia="ko-KR"/>
        </w:rPr>
        <w:t>6</w:t>
      </w:r>
      <w:r w:rsidRPr="009B053A">
        <w:t>.</w:t>
      </w:r>
      <w:r w:rsidRPr="009B053A">
        <w:rPr>
          <w:lang w:eastAsia="ko-KR"/>
        </w:rPr>
        <w:t>2</w:t>
      </w:r>
      <w:r w:rsidRPr="009B053A">
        <w:t xml:space="preserve">G in TS 36.101 [5] and </w:t>
      </w:r>
      <w:r w:rsidRPr="009B053A">
        <w:rPr>
          <w:lang w:eastAsia="ko-KR"/>
        </w:rPr>
        <w:t>specified</w:t>
      </w:r>
      <w:r w:rsidRPr="009B053A">
        <w:t xml:space="preserve"> in clause 6.</w:t>
      </w:r>
      <w:r w:rsidRPr="009B053A">
        <w:rPr>
          <w:lang w:eastAsia="ko-KR"/>
        </w:rPr>
        <w:t>5</w:t>
      </w:r>
      <w:r w:rsidRPr="009B053A">
        <w:t>E.</w:t>
      </w:r>
      <w:r w:rsidRPr="009B053A">
        <w:rPr>
          <w:lang w:eastAsia="ko-KR"/>
        </w:rPr>
        <w:t>2</w:t>
      </w:r>
      <w:r w:rsidRPr="009B053A">
        <w:t xml:space="preserve"> in TS 38.101-1 [2] </w:t>
      </w:r>
      <w:r w:rsidRPr="009B053A">
        <w:rPr>
          <w:lang w:eastAsia="ko-KR"/>
        </w:rPr>
        <w:t>apply</w:t>
      </w:r>
      <w:r w:rsidRPr="009B053A">
        <w:t xml:space="preserve"> </w:t>
      </w:r>
      <w:r w:rsidRPr="009B053A">
        <w:rPr>
          <w:lang w:eastAsia="ko-KR"/>
        </w:rPr>
        <w:t>for</w:t>
      </w:r>
      <w:r w:rsidRPr="009B053A">
        <w:t xml:space="preserve"> </w:t>
      </w:r>
      <w:r w:rsidRPr="009B053A">
        <w:rPr>
          <w:lang w:eastAsia="ko-KR"/>
        </w:rPr>
        <w:t>each</w:t>
      </w:r>
      <w:r w:rsidRPr="009B053A">
        <w:t xml:space="preserve"> </w:t>
      </w:r>
      <w:r w:rsidRPr="009B053A">
        <w:rPr>
          <w:lang w:eastAsia="ko-KR"/>
        </w:rPr>
        <w:t>frequency range</w:t>
      </w:r>
      <w:r w:rsidRPr="009B053A">
        <w:t xml:space="preserve"> respectively.</w:t>
      </w:r>
    </w:p>
    <w:p w14:paraId="71F67E37" w14:textId="77777777" w:rsidR="00E328C7" w:rsidRPr="009B053A" w:rsidRDefault="00E328C7" w:rsidP="00E328C7">
      <w:r w:rsidRPr="009B053A">
        <w:t xml:space="preserve">For the inter-band con-current NR V2X operation, the </w:t>
      </w:r>
      <w:r w:rsidRPr="009B053A">
        <w:rPr>
          <w:lang w:eastAsia="ko-KR"/>
        </w:rPr>
        <w:t>general</w:t>
      </w:r>
      <w:r w:rsidRPr="009B053A">
        <w:t xml:space="preserve"> </w:t>
      </w:r>
      <w:r w:rsidRPr="009B053A">
        <w:rPr>
          <w:lang w:eastAsia="ko-KR"/>
        </w:rPr>
        <w:t>SEM/additional</w:t>
      </w:r>
      <w:r w:rsidRPr="009B053A">
        <w:t xml:space="preserve"> </w:t>
      </w:r>
      <w:r w:rsidRPr="009B053A">
        <w:rPr>
          <w:lang w:eastAsia="ko-KR"/>
        </w:rPr>
        <w:t>SEM</w:t>
      </w:r>
      <w:r w:rsidRPr="009B053A">
        <w:t xml:space="preserve"> requirements </w:t>
      </w:r>
      <w:r w:rsidRPr="009B053A">
        <w:rPr>
          <w:lang w:eastAsia="ko-KR"/>
        </w:rPr>
        <w:t>and</w:t>
      </w:r>
      <w:r w:rsidRPr="009B053A">
        <w:t xml:space="preserve"> </w:t>
      </w:r>
      <w:r w:rsidRPr="009B053A">
        <w:rPr>
          <w:lang w:eastAsia="ko-KR"/>
        </w:rPr>
        <w:t>ACLR</w:t>
      </w:r>
      <w:r w:rsidRPr="009B053A">
        <w:t xml:space="preserve"> specified in subclause 6.</w:t>
      </w:r>
      <w:r w:rsidRPr="009B053A">
        <w:rPr>
          <w:lang w:eastAsia="ko-KR"/>
        </w:rPr>
        <w:t>6</w:t>
      </w:r>
      <w:r w:rsidRPr="009B053A">
        <w:t>.</w:t>
      </w:r>
      <w:r w:rsidRPr="009B053A">
        <w:rPr>
          <w:lang w:eastAsia="ko-KR"/>
        </w:rPr>
        <w:t>2</w:t>
      </w:r>
      <w:r w:rsidRPr="009B053A">
        <w:t xml:space="preserve"> of TS 36.101 [5] shall apply for the E-UTRA uplink in licensed band and the </w:t>
      </w:r>
      <w:r w:rsidRPr="009B053A">
        <w:rPr>
          <w:lang w:eastAsia="ko-KR"/>
        </w:rPr>
        <w:t>general</w:t>
      </w:r>
      <w:r w:rsidRPr="009B053A">
        <w:t xml:space="preserve"> </w:t>
      </w:r>
      <w:r w:rsidRPr="009B053A">
        <w:rPr>
          <w:lang w:eastAsia="ko-KR"/>
        </w:rPr>
        <w:t>SEM/additional</w:t>
      </w:r>
      <w:r w:rsidRPr="009B053A">
        <w:t xml:space="preserve"> </w:t>
      </w:r>
      <w:r w:rsidRPr="009B053A">
        <w:rPr>
          <w:lang w:eastAsia="ko-KR"/>
        </w:rPr>
        <w:t>SEM</w:t>
      </w:r>
      <w:r w:rsidRPr="009B053A">
        <w:t xml:space="preserve"> </w:t>
      </w:r>
      <w:r w:rsidRPr="009B053A">
        <w:rPr>
          <w:lang w:eastAsia="ko-KR"/>
        </w:rPr>
        <w:t>and</w:t>
      </w:r>
      <w:r w:rsidRPr="009B053A">
        <w:t xml:space="preserve"> </w:t>
      </w:r>
      <w:r w:rsidRPr="009B053A">
        <w:rPr>
          <w:lang w:eastAsia="ko-KR"/>
        </w:rPr>
        <w:t>ACLR</w:t>
      </w:r>
      <w:r w:rsidRPr="009B053A">
        <w:t xml:space="preserve"> requirements specified in subclause 6.</w:t>
      </w:r>
      <w:r w:rsidRPr="009B053A">
        <w:rPr>
          <w:lang w:eastAsia="ko-KR"/>
        </w:rPr>
        <w:t>5</w:t>
      </w:r>
      <w:r w:rsidRPr="009B053A">
        <w:t>E.</w:t>
      </w:r>
      <w:r w:rsidRPr="009B053A">
        <w:rPr>
          <w:lang w:eastAsia="ko-KR"/>
        </w:rPr>
        <w:t>2</w:t>
      </w:r>
      <w:r w:rsidRPr="009B053A">
        <w:t xml:space="preserve"> of TS 38.101-1 [2] shall apply for the sidelink in NR Band n47.</w:t>
      </w:r>
    </w:p>
    <w:p w14:paraId="1854FEA4" w14:textId="77777777" w:rsidR="00E328C7" w:rsidRPr="009B053A" w:rsidRDefault="00E328C7" w:rsidP="00E328C7">
      <w:r w:rsidRPr="009B053A">
        <w:lastRenderedPageBreak/>
        <w:t>The normative reference for this requirement is TS 38.101-3 [4] clause 6.</w:t>
      </w:r>
      <w:r w:rsidRPr="009B053A">
        <w:rPr>
          <w:lang w:eastAsia="ko-KR"/>
        </w:rPr>
        <w:t>5</w:t>
      </w:r>
      <w:r w:rsidRPr="009B053A">
        <w:t>E.</w:t>
      </w:r>
      <w:r w:rsidRPr="009B053A">
        <w:rPr>
          <w:lang w:eastAsia="ko-KR"/>
        </w:rPr>
        <w:t>2</w:t>
      </w:r>
      <w:r w:rsidRPr="009B053A">
        <w:t>.</w:t>
      </w:r>
    </w:p>
    <w:p w14:paraId="0FB99A65" w14:textId="77777777" w:rsidR="00E328C7" w:rsidRPr="009B053A" w:rsidRDefault="00E328C7" w:rsidP="00E328C7">
      <w:pPr>
        <w:pStyle w:val="Heading4"/>
      </w:pPr>
      <w:bookmarkStart w:id="6206" w:name="_Toc106872950"/>
      <w:bookmarkStart w:id="6207" w:name="_Toc133250015"/>
      <w:r w:rsidRPr="009B053A">
        <w:t>6.5E.</w:t>
      </w:r>
      <w:r w:rsidRPr="009B053A">
        <w:rPr>
          <w:lang w:eastAsia="ko-KR"/>
        </w:rPr>
        <w:t>2</w:t>
      </w:r>
      <w:r w:rsidRPr="009B053A">
        <w:t>.1</w:t>
      </w:r>
      <w:r w:rsidRPr="009B053A">
        <w:tab/>
        <w:t>O</w:t>
      </w:r>
      <w:r w:rsidRPr="009B053A">
        <w:rPr>
          <w:lang w:eastAsia="ko-KR"/>
        </w:rPr>
        <w:t>ut</w:t>
      </w:r>
      <w:r w:rsidRPr="009B053A">
        <w:t xml:space="preserve"> </w:t>
      </w:r>
      <w:r w:rsidRPr="009B053A">
        <w:rPr>
          <w:lang w:eastAsia="ko-KR"/>
        </w:rPr>
        <w:t>of</w:t>
      </w:r>
      <w:r w:rsidRPr="009B053A">
        <w:t xml:space="preserve"> </w:t>
      </w:r>
      <w:r w:rsidRPr="009B053A">
        <w:rPr>
          <w:lang w:eastAsia="ko-KR"/>
        </w:rPr>
        <w:t>band</w:t>
      </w:r>
      <w:r w:rsidRPr="009B053A">
        <w:t xml:space="preserve"> </w:t>
      </w:r>
      <w:r w:rsidRPr="009B053A">
        <w:rPr>
          <w:lang w:eastAsia="ko-KR"/>
        </w:rPr>
        <w:t>emission</w:t>
      </w:r>
      <w:r w:rsidRPr="009B053A">
        <w:t xml:space="preserve"> for intra-band V2X</w:t>
      </w:r>
      <w:bookmarkEnd w:id="6206"/>
      <w:bookmarkEnd w:id="6207"/>
    </w:p>
    <w:p w14:paraId="5E64CCBC" w14:textId="77777777" w:rsidR="00E328C7" w:rsidRPr="009B053A" w:rsidRDefault="00E328C7" w:rsidP="00E328C7">
      <w:pPr>
        <w:pStyle w:val="H6"/>
      </w:pPr>
      <w:r w:rsidRPr="009B053A">
        <w:t>6.</w:t>
      </w:r>
      <w:r w:rsidRPr="009B053A">
        <w:rPr>
          <w:lang w:eastAsia="ko-KR"/>
        </w:rPr>
        <w:t>5</w:t>
      </w:r>
      <w:r w:rsidRPr="009B053A">
        <w:t>E.</w:t>
      </w:r>
      <w:r w:rsidRPr="009B053A">
        <w:rPr>
          <w:lang w:eastAsia="ko-KR"/>
        </w:rPr>
        <w:t>2</w:t>
      </w:r>
      <w:r w:rsidRPr="009B053A">
        <w:t>.1.1</w:t>
      </w:r>
      <w:r w:rsidRPr="009B053A">
        <w:tab/>
        <w:t>Test purpose</w:t>
      </w:r>
    </w:p>
    <w:p w14:paraId="5C0F4367" w14:textId="77777777" w:rsidR="00E328C7" w:rsidRPr="009B053A" w:rsidRDefault="00E328C7" w:rsidP="00E328C7">
      <w:pPr>
        <w:rPr>
          <w:lang w:eastAsia="ko-KR"/>
        </w:rPr>
      </w:pPr>
      <w:r w:rsidRPr="009B053A">
        <w:rPr>
          <w:lang w:eastAsia="ko-KR"/>
        </w:rPr>
        <w:t>Same test purpose as in clause 6.5E.2 in TS 38.521-1 [8].</w:t>
      </w:r>
    </w:p>
    <w:p w14:paraId="5099B0F7" w14:textId="77777777" w:rsidR="00E328C7" w:rsidRPr="009B053A" w:rsidRDefault="00E328C7" w:rsidP="00E328C7">
      <w:pPr>
        <w:pStyle w:val="H6"/>
      </w:pPr>
      <w:r w:rsidRPr="009B053A">
        <w:t>6.</w:t>
      </w:r>
      <w:r w:rsidRPr="009B053A">
        <w:rPr>
          <w:lang w:eastAsia="ko-KR"/>
        </w:rPr>
        <w:t>5</w:t>
      </w:r>
      <w:r w:rsidRPr="009B053A">
        <w:t>E.</w:t>
      </w:r>
      <w:r w:rsidRPr="009B053A">
        <w:rPr>
          <w:lang w:eastAsia="ko-KR"/>
        </w:rPr>
        <w:t>2</w:t>
      </w:r>
      <w:r w:rsidRPr="009B053A">
        <w:t>.1.2</w:t>
      </w:r>
      <w:r w:rsidRPr="009B053A">
        <w:tab/>
        <w:t>Test applicability</w:t>
      </w:r>
    </w:p>
    <w:p w14:paraId="3326D8CF" w14:textId="77777777" w:rsidR="00E328C7" w:rsidRPr="009B053A" w:rsidRDefault="00E328C7" w:rsidP="00E328C7">
      <w:r w:rsidRPr="009B053A">
        <w:t>No exception requirements applicable to NR V2X operation or E-UTRA V2X operation. Given only single switched SL is supported as per clause 6.</w:t>
      </w:r>
      <w:r w:rsidRPr="009B053A">
        <w:rPr>
          <w:lang w:eastAsia="ko-KR"/>
        </w:rPr>
        <w:t>5</w:t>
      </w:r>
      <w:r w:rsidRPr="009B053A">
        <w:t>E.</w:t>
      </w:r>
      <w:r w:rsidRPr="009B053A">
        <w:rPr>
          <w:lang w:eastAsia="ko-KR"/>
        </w:rPr>
        <w:t>2</w:t>
      </w:r>
      <w:r w:rsidRPr="009B053A">
        <w:t>.0. The requirements in this test case can be well covered in clause 6.</w:t>
      </w:r>
      <w:r w:rsidRPr="009B053A">
        <w:rPr>
          <w:lang w:eastAsia="ko-KR"/>
        </w:rPr>
        <w:t>6</w:t>
      </w:r>
      <w:r w:rsidRPr="009B053A">
        <w:t>.</w:t>
      </w:r>
      <w:r w:rsidRPr="009B053A">
        <w:rPr>
          <w:lang w:eastAsia="ko-KR"/>
        </w:rPr>
        <w:t>2</w:t>
      </w:r>
      <w:r w:rsidRPr="009B053A">
        <w:t>G of TS 36.521-1 [10] and clause 6.</w:t>
      </w:r>
      <w:r w:rsidRPr="009B053A">
        <w:rPr>
          <w:lang w:eastAsia="ko-KR"/>
        </w:rPr>
        <w:t>5</w:t>
      </w:r>
      <w:r w:rsidRPr="009B053A">
        <w:t>E.</w:t>
      </w:r>
      <w:r w:rsidRPr="009B053A">
        <w:rPr>
          <w:lang w:eastAsia="ko-KR"/>
        </w:rPr>
        <w:t>2</w:t>
      </w:r>
      <w:r w:rsidRPr="009B053A">
        <w:t xml:space="preserve"> of TS 38.521-1 [8] and don’t need to be tested again.</w:t>
      </w:r>
    </w:p>
    <w:p w14:paraId="7458584F" w14:textId="77777777" w:rsidR="00E328C7" w:rsidRPr="009B053A" w:rsidRDefault="00E328C7" w:rsidP="00E328C7">
      <w:pPr>
        <w:pStyle w:val="Heading4"/>
      </w:pPr>
      <w:bookmarkStart w:id="6208" w:name="_Toc106872951"/>
      <w:bookmarkStart w:id="6209" w:name="_Toc133250016"/>
      <w:r w:rsidRPr="009B053A">
        <w:t>6.5E.</w:t>
      </w:r>
      <w:r w:rsidRPr="009B053A">
        <w:rPr>
          <w:lang w:eastAsia="ko-KR"/>
        </w:rPr>
        <w:t>2</w:t>
      </w:r>
      <w:r w:rsidRPr="009B053A">
        <w:t>.2</w:t>
      </w:r>
      <w:r w:rsidRPr="009B053A">
        <w:tab/>
        <w:t>O</w:t>
      </w:r>
      <w:r w:rsidRPr="009B053A">
        <w:rPr>
          <w:lang w:eastAsia="ko-KR"/>
        </w:rPr>
        <w:t>ut</w:t>
      </w:r>
      <w:r w:rsidRPr="009B053A">
        <w:t xml:space="preserve"> </w:t>
      </w:r>
      <w:r w:rsidRPr="009B053A">
        <w:rPr>
          <w:lang w:eastAsia="ko-KR"/>
        </w:rPr>
        <w:t>of</w:t>
      </w:r>
      <w:r w:rsidRPr="009B053A">
        <w:t xml:space="preserve"> </w:t>
      </w:r>
      <w:r w:rsidRPr="009B053A">
        <w:rPr>
          <w:lang w:eastAsia="ko-KR"/>
        </w:rPr>
        <w:t>band</w:t>
      </w:r>
      <w:r w:rsidRPr="009B053A">
        <w:t xml:space="preserve"> </w:t>
      </w:r>
      <w:r w:rsidRPr="009B053A">
        <w:rPr>
          <w:lang w:eastAsia="ko-KR"/>
        </w:rPr>
        <w:t>emission</w:t>
      </w:r>
      <w:r w:rsidRPr="009B053A">
        <w:t xml:space="preserve"> </w:t>
      </w:r>
      <w:r w:rsidRPr="009B053A">
        <w:rPr>
          <w:lang w:eastAsia="ko-KR"/>
        </w:rPr>
        <w:t>for</w:t>
      </w:r>
      <w:r w:rsidRPr="009B053A">
        <w:t xml:space="preserve"> inter-band V2X</w:t>
      </w:r>
      <w:bookmarkEnd w:id="6208"/>
      <w:bookmarkEnd w:id="6209"/>
    </w:p>
    <w:p w14:paraId="7C40CA1A" w14:textId="77777777" w:rsidR="00E328C7" w:rsidRPr="009B053A" w:rsidRDefault="00E328C7" w:rsidP="00E328C7">
      <w:pPr>
        <w:pStyle w:val="H6"/>
      </w:pPr>
      <w:r w:rsidRPr="009B053A">
        <w:t>6.</w:t>
      </w:r>
      <w:r w:rsidRPr="009B053A">
        <w:rPr>
          <w:lang w:eastAsia="ko-KR"/>
        </w:rPr>
        <w:t>5</w:t>
      </w:r>
      <w:r w:rsidRPr="009B053A">
        <w:t>E.</w:t>
      </w:r>
      <w:r w:rsidRPr="009B053A">
        <w:rPr>
          <w:lang w:eastAsia="ko-KR"/>
        </w:rPr>
        <w:t>2</w:t>
      </w:r>
      <w:r w:rsidRPr="009B053A">
        <w:t>.2.1</w:t>
      </w:r>
      <w:r w:rsidRPr="009B053A">
        <w:tab/>
        <w:t>Test purpose</w:t>
      </w:r>
    </w:p>
    <w:p w14:paraId="5C964DF1" w14:textId="77777777" w:rsidR="00E328C7" w:rsidRPr="009B053A" w:rsidRDefault="00E328C7" w:rsidP="00E328C7">
      <w:pPr>
        <w:rPr>
          <w:lang w:eastAsia="ko-KR"/>
        </w:rPr>
      </w:pPr>
      <w:r w:rsidRPr="009B053A">
        <w:rPr>
          <w:lang w:eastAsia="ko-KR"/>
        </w:rPr>
        <w:t>Same test purpose as in clause 6.5E.2 in TS 38.521-1 [8].</w:t>
      </w:r>
    </w:p>
    <w:p w14:paraId="0D38F231" w14:textId="77777777" w:rsidR="00E328C7" w:rsidRPr="009B053A" w:rsidRDefault="00E328C7" w:rsidP="00E328C7">
      <w:pPr>
        <w:pStyle w:val="H6"/>
      </w:pPr>
      <w:r w:rsidRPr="009B053A">
        <w:t>6.</w:t>
      </w:r>
      <w:r w:rsidRPr="009B053A">
        <w:rPr>
          <w:lang w:eastAsia="ko-KR"/>
        </w:rPr>
        <w:t>5</w:t>
      </w:r>
      <w:r w:rsidRPr="009B053A">
        <w:t>E.</w:t>
      </w:r>
      <w:r w:rsidRPr="009B053A">
        <w:rPr>
          <w:lang w:eastAsia="ko-KR"/>
        </w:rPr>
        <w:t>2</w:t>
      </w:r>
      <w:r w:rsidRPr="009B053A">
        <w:t>.2.2</w:t>
      </w:r>
      <w:r w:rsidRPr="009B053A">
        <w:tab/>
        <w:t>Test applicability</w:t>
      </w:r>
    </w:p>
    <w:p w14:paraId="5CAFFAE5" w14:textId="77777777" w:rsidR="00E328C7" w:rsidRPr="009B053A" w:rsidRDefault="00E328C7" w:rsidP="00E328C7">
      <w:r w:rsidRPr="009B053A">
        <w:t>For inter-band V2X operation, no exception requirements are specified for the E-UTRA/NR Uu carrier and E-UTRA/NR SL carrier.</w:t>
      </w:r>
    </w:p>
    <w:p w14:paraId="66390CC3" w14:textId="77777777" w:rsidR="00E328C7" w:rsidRPr="009B053A" w:rsidRDefault="00E328C7" w:rsidP="00E328C7">
      <w:r w:rsidRPr="009B053A">
        <w:t>For inter-band V2X configuration with E-UTRA Uu and NR sidelink, the requirements in this test case can be well covered in clause 6.</w:t>
      </w:r>
      <w:r w:rsidRPr="009B053A">
        <w:rPr>
          <w:lang w:eastAsia="ko-KR"/>
        </w:rPr>
        <w:t>6</w:t>
      </w:r>
      <w:r w:rsidRPr="009B053A">
        <w:t>.</w:t>
      </w:r>
      <w:r w:rsidRPr="009B053A">
        <w:rPr>
          <w:lang w:eastAsia="ko-KR"/>
        </w:rPr>
        <w:t>2</w:t>
      </w:r>
      <w:r w:rsidRPr="009B053A">
        <w:t xml:space="preserve"> of TS 36.521-1 [10] for E-UTRA Uu carrier and clause 6.</w:t>
      </w:r>
      <w:r w:rsidRPr="009B053A">
        <w:rPr>
          <w:lang w:eastAsia="ko-KR"/>
        </w:rPr>
        <w:t>5</w:t>
      </w:r>
      <w:r w:rsidRPr="009B053A">
        <w:t>E.</w:t>
      </w:r>
      <w:r w:rsidRPr="009B053A">
        <w:rPr>
          <w:lang w:eastAsia="ko-KR"/>
        </w:rPr>
        <w:t>2</w:t>
      </w:r>
      <w:r w:rsidRPr="009B053A">
        <w:t xml:space="preserve"> of TS 38.521-1 [8] and don’t need to be tested again.</w:t>
      </w:r>
    </w:p>
    <w:p w14:paraId="7D667047" w14:textId="77777777" w:rsidR="00DD1B5D" w:rsidRPr="009B053A" w:rsidRDefault="00DD1B5D" w:rsidP="00DD1B5D">
      <w:pPr>
        <w:pStyle w:val="Heading3"/>
      </w:pPr>
      <w:bookmarkStart w:id="6210" w:name="_Toc133250017"/>
      <w:bookmarkStart w:id="6211" w:name="_Toc106872952"/>
      <w:r w:rsidRPr="009B053A">
        <w:t>6.5E.3</w:t>
      </w:r>
      <w:r w:rsidRPr="009B053A">
        <w:tab/>
        <w:t>Spurious emissions for V2X</w:t>
      </w:r>
      <w:bookmarkEnd w:id="6210"/>
    </w:p>
    <w:p w14:paraId="5DEE5318" w14:textId="77777777" w:rsidR="00DD1B5D" w:rsidRPr="009B053A" w:rsidRDefault="00DD1B5D" w:rsidP="00DD1B5D">
      <w:pPr>
        <w:pStyle w:val="Heading4"/>
      </w:pPr>
      <w:bookmarkStart w:id="6212" w:name="_Toc133250018"/>
      <w:r w:rsidRPr="009B053A">
        <w:t>6.5E.3.1</w:t>
      </w:r>
      <w:r w:rsidRPr="009B053A">
        <w:tab/>
        <w:t>General spurious emissions for V2X</w:t>
      </w:r>
      <w:bookmarkEnd w:id="6212"/>
      <w:r w:rsidRPr="009B053A">
        <w:t xml:space="preserve"> </w:t>
      </w:r>
    </w:p>
    <w:p w14:paraId="1AF6B0F0" w14:textId="77777777" w:rsidR="00DD1B5D" w:rsidRPr="009B053A" w:rsidRDefault="00DD1B5D" w:rsidP="00DD1B5D">
      <w:pPr>
        <w:pStyle w:val="H6"/>
      </w:pPr>
      <w:r w:rsidRPr="009B053A">
        <w:t>6.5E.3.1.0</w:t>
      </w:r>
      <w:r w:rsidRPr="009B053A">
        <w:tab/>
        <w:t>Minimum conformance requirements</w:t>
      </w:r>
    </w:p>
    <w:p w14:paraId="04EEAC46" w14:textId="7C7EB5D8" w:rsidR="00DD1B5D" w:rsidRPr="009B053A" w:rsidRDefault="00DD1B5D" w:rsidP="00DD1B5D">
      <w:r w:rsidRPr="009B053A">
        <w:t xml:space="preserve">For intra-band V2X, the </w:t>
      </w:r>
      <w:r w:rsidR="009B053A" w:rsidRPr="009B053A">
        <w:t>general</w:t>
      </w:r>
      <w:r w:rsidRPr="009B053A">
        <w:t xml:space="preserve"> spurious emissions requirements specified in clause 6.6.3.1 of TS 36.101 [5] and clause 6.5E.3.1 of TS 38.101-1 [2] apply for each frequency range respectively.</w:t>
      </w:r>
    </w:p>
    <w:p w14:paraId="5353BF0A" w14:textId="0F83A193" w:rsidR="00DD1B5D" w:rsidRPr="009B053A" w:rsidRDefault="00DD1B5D" w:rsidP="00DD1B5D">
      <w:r w:rsidRPr="009B053A">
        <w:t xml:space="preserve">For inter-band V2X, the </w:t>
      </w:r>
      <w:r w:rsidR="009B053A" w:rsidRPr="009B053A">
        <w:t>general</w:t>
      </w:r>
      <w:r w:rsidRPr="009B053A">
        <w:t xml:space="preserve"> spurious emissions requirements specified in clause 6.6.3.1 of TS 36.101 [5] and clause 6.5E.3.1 of TS 38.101-1 [2] apply for each frequency range respectively.</w:t>
      </w:r>
    </w:p>
    <w:p w14:paraId="4ED4B2A8" w14:textId="77777777" w:rsidR="00DD1B5D" w:rsidRPr="009B053A" w:rsidRDefault="00DD1B5D" w:rsidP="00DD1B5D">
      <w:r w:rsidRPr="009B053A">
        <w:t>The normative reference for this requirement is TS 38.101-3 [4] clause 6.5E.3.</w:t>
      </w:r>
    </w:p>
    <w:p w14:paraId="50D6B092" w14:textId="77777777" w:rsidR="00DD1B5D" w:rsidRPr="009B053A" w:rsidRDefault="00DD1B5D" w:rsidP="00DD1B5D">
      <w:pPr>
        <w:pStyle w:val="Heading5"/>
      </w:pPr>
      <w:bookmarkStart w:id="6213" w:name="_Toc133250019"/>
      <w:r w:rsidRPr="009B053A">
        <w:t>6.5E.3.1.1</w:t>
      </w:r>
      <w:r w:rsidRPr="009B053A">
        <w:tab/>
        <w:t>General spurious emissions for intra-band V2X</w:t>
      </w:r>
      <w:bookmarkEnd w:id="6213"/>
    </w:p>
    <w:p w14:paraId="5740AD33" w14:textId="77777777" w:rsidR="00DD1B5D" w:rsidRPr="009B053A" w:rsidRDefault="00DD1B5D" w:rsidP="00DD1B5D">
      <w:pPr>
        <w:pStyle w:val="H6"/>
      </w:pPr>
      <w:r w:rsidRPr="009B053A">
        <w:t>6.5E.3.1.1.1</w:t>
      </w:r>
      <w:r w:rsidRPr="009B053A">
        <w:tab/>
        <w:t>Test purpose</w:t>
      </w:r>
    </w:p>
    <w:p w14:paraId="67416766" w14:textId="77777777" w:rsidR="00DD1B5D" w:rsidRPr="009B053A" w:rsidRDefault="00DD1B5D" w:rsidP="00DD1B5D">
      <w:pPr>
        <w:rPr>
          <w:lang w:eastAsia="ko-KR"/>
        </w:rPr>
      </w:pPr>
      <w:r w:rsidRPr="009B053A">
        <w:rPr>
          <w:lang w:eastAsia="ko-KR"/>
        </w:rPr>
        <w:t>Same test purpose as in clause 6.5E.3.1 in TS 38.521-1 [8].</w:t>
      </w:r>
    </w:p>
    <w:p w14:paraId="5328A725" w14:textId="77777777" w:rsidR="00DD1B5D" w:rsidRPr="009B053A" w:rsidRDefault="00DD1B5D" w:rsidP="00DD1B5D">
      <w:pPr>
        <w:pStyle w:val="H6"/>
      </w:pPr>
      <w:r w:rsidRPr="009B053A">
        <w:t>6.5E.3.1.1.2</w:t>
      </w:r>
      <w:r w:rsidRPr="009B053A">
        <w:tab/>
        <w:t>Test applicability</w:t>
      </w:r>
    </w:p>
    <w:p w14:paraId="59A11047" w14:textId="77777777" w:rsidR="00DD1B5D" w:rsidRPr="009B053A" w:rsidRDefault="00DD1B5D" w:rsidP="00DD1B5D">
      <w:r w:rsidRPr="009B053A">
        <w:t>No exception requirements applicable to NR V2X operation or E-UTRA V2X operation. Given only single switched SL is supported as per clause 6.5E.3.1.0. The requirements in this test case can be well covered in clause 6.6.3.1 of TS 36.521-1 [10] and clause 6.5E.3.1 of TS 38.521-1 [8] and don’t need to be tested again.</w:t>
      </w:r>
    </w:p>
    <w:p w14:paraId="12FA6BD5" w14:textId="77777777" w:rsidR="00DD1B5D" w:rsidRPr="009B053A" w:rsidRDefault="00DD1B5D" w:rsidP="00DD1B5D">
      <w:pPr>
        <w:pStyle w:val="Heading5"/>
      </w:pPr>
      <w:bookmarkStart w:id="6214" w:name="_Toc133250020"/>
      <w:r w:rsidRPr="009B053A">
        <w:lastRenderedPageBreak/>
        <w:t>6.5E.3.1.2</w:t>
      </w:r>
      <w:r w:rsidRPr="009B053A">
        <w:tab/>
        <w:t>General spurious emissions for inter-band V2X</w:t>
      </w:r>
      <w:bookmarkEnd w:id="6214"/>
    </w:p>
    <w:p w14:paraId="2C077D68" w14:textId="77777777" w:rsidR="00DD1B5D" w:rsidRPr="009B053A" w:rsidRDefault="00DD1B5D" w:rsidP="00DD1B5D">
      <w:pPr>
        <w:pStyle w:val="H6"/>
      </w:pPr>
      <w:r w:rsidRPr="009B053A">
        <w:t>6.5E.3.1.2.1</w:t>
      </w:r>
      <w:r w:rsidRPr="009B053A">
        <w:tab/>
        <w:t>Test purpose</w:t>
      </w:r>
    </w:p>
    <w:p w14:paraId="3662CD02" w14:textId="77777777" w:rsidR="00DD1B5D" w:rsidRPr="009B053A" w:rsidRDefault="00DD1B5D" w:rsidP="00DD1B5D">
      <w:pPr>
        <w:rPr>
          <w:lang w:eastAsia="ko-KR"/>
        </w:rPr>
      </w:pPr>
      <w:r w:rsidRPr="009B053A">
        <w:rPr>
          <w:lang w:eastAsia="ko-KR"/>
        </w:rPr>
        <w:t>Same test purpose as in clause 6.5E.3.1 in TS 38.521-1 [8].</w:t>
      </w:r>
    </w:p>
    <w:p w14:paraId="075F917C" w14:textId="77777777" w:rsidR="00DD1B5D" w:rsidRPr="009B053A" w:rsidRDefault="00DD1B5D" w:rsidP="00DD1B5D">
      <w:pPr>
        <w:pStyle w:val="H6"/>
      </w:pPr>
      <w:r w:rsidRPr="009B053A">
        <w:t>6.5E.3.1.2.2</w:t>
      </w:r>
      <w:r w:rsidRPr="009B053A">
        <w:tab/>
        <w:t>Test applicability</w:t>
      </w:r>
    </w:p>
    <w:p w14:paraId="785CE7A8" w14:textId="77777777" w:rsidR="00DD1B5D" w:rsidRPr="009B053A" w:rsidRDefault="00DD1B5D" w:rsidP="00DD1B5D">
      <w:r w:rsidRPr="009B053A">
        <w:t>For inter-band V2X operation, no exception requirements are specified for the E-UTRA/NR Uu carrier and E-UTRA/NR SL carrier.</w:t>
      </w:r>
    </w:p>
    <w:p w14:paraId="1F301F47" w14:textId="77777777" w:rsidR="00DD1B5D" w:rsidRPr="009B053A" w:rsidRDefault="00DD1B5D" w:rsidP="00DD1B5D">
      <w:r w:rsidRPr="009B053A">
        <w:t>For inter-band V2X configuration with E-UTRA Uu and NR sidelink, the requirements in this test case can be well covered in clause 6.6.3.1 of TS 36.521-1 [10] for E-UTRA Uu carrier and clause 6.5E.3.1 of TS 38.521-1 [8] and don’t need to be tested again.</w:t>
      </w:r>
    </w:p>
    <w:p w14:paraId="3B627563" w14:textId="77777777" w:rsidR="001C3E84" w:rsidRPr="006910BE" w:rsidRDefault="001C3E84" w:rsidP="001C3E84">
      <w:pPr>
        <w:pStyle w:val="Heading3"/>
        <w:rPr>
          <w:ins w:id="6215" w:author="2700" w:date="2023-06-09T10:55:00Z"/>
        </w:rPr>
      </w:pPr>
      <w:bookmarkStart w:id="6216" w:name="_Toc114908473"/>
      <w:bookmarkStart w:id="6217" w:name="_Toc133250021"/>
      <w:ins w:id="6218" w:author="2700" w:date="2023-06-09T10:55:00Z">
        <w:r w:rsidRPr="006910BE">
          <w:t>6.</w:t>
        </w:r>
        <w:r>
          <w:t>5</w:t>
        </w:r>
        <w:r w:rsidRPr="006910BE">
          <w:t>E.</w:t>
        </w:r>
        <w:r>
          <w:rPr>
            <w:rFonts w:hint="eastAsia"/>
            <w:lang w:eastAsia="ko-KR"/>
          </w:rPr>
          <w:t>4</w:t>
        </w:r>
        <w:r w:rsidRPr="006910BE">
          <w:tab/>
        </w:r>
        <w:r>
          <w:rPr>
            <w:rFonts w:hint="eastAsia"/>
            <w:lang w:eastAsia="ko-KR"/>
          </w:rPr>
          <w:t>Transmit</w:t>
        </w:r>
        <w:r>
          <w:t xml:space="preserve"> </w:t>
        </w:r>
        <w:r>
          <w:rPr>
            <w:rFonts w:hint="eastAsia"/>
            <w:lang w:eastAsia="ko-KR"/>
          </w:rPr>
          <w:t>intermodulation</w:t>
        </w:r>
        <w:r>
          <w:t xml:space="preserve"> for </w:t>
        </w:r>
        <w:r w:rsidRPr="006910BE">
          <w:t>V2X</w:t>
        </w:r>
        <w:bookmarkEnd w:id="6216"/>
      </w:ins>
    </w:p>
    <w:p w14:paraId="4B3E3095" w14:textId="559BCACE" w:rsidR="001C3E84" w:rsidRPr="006910BE" w:rsidRDefault="001C3E84" w:rsidP="001C3E84">
      <w:pPr>
        <w:pStyle w:val="Heading4"/>
        <w:rPr>
          <w:ins w:id="6219" w:author="2700" w:date="2023-06-09T10:55:00Z"/>
        </w:rPr>
      </w:pPr>
      <w:bookmarkStart w:id="6220" w:name="_Toc114908474"/>
      <w:ins w:id="6221" w:author="2700" w:date="2023-06-09T10:55:00Z">
        <w:r w:rsidRPr="006910BE">
          <w:t>6.</w:t>
        </w:r>
        <w:r>
          <w:t>5</w:t>
        </w:r>
        <w:r w:rsidRPr="006910BE">
          <w:t>E.</w:t>
        </w:r>
        <w:r>
          <w:rPr>
            <w:rFonts w:hint="eastAsia"/>
            <w:lang w:eastAsia="ko-KR"/>
          </w:rPr>
          <w:t>4</w:t>
        </w:r>
        <w:r w:rsidRPr="006910BE">
          <w:t>.</w:t>
        </w:r>
        <w:r>
          <w:rPr>
            <w:rFonts w:hint="eastAsia"/>
            <w:lang w:eastAsia="ko-KR"/>
          </w:rPr>
          <w:t>0</w:t>
        </w:r>
        <w:r w:rsidRPr="006910BE">
          <w:tab/>
        </w:r>
        <w:r>
          <w:rPr>
            <w:rFonts w:hint="eastAsia"/>
            <w:lang w:eastAsia="ko-KR"/>
          </w:rPr>
          <w:t>Minimum</w:t>
        </w:r>
        <w:r>
          <w:t xml:space="preserve"> </w:t>
        </w:r>
        <w:r>
          <w:rPr>
            <w:rFonts w:hint="eastAsia"/>
            <w:lang w:eastAsia="ko-KR"/>
          </w:rPr>
          <w:t>conformance</w:t>
        </w:r>
        <w:r>
          <w:t xml:space="preserve"> </w:t>
        </w:r>
        <w:r>
          <w:rPr>
            <w:rFonts w:hint="eastAsia"/>
            <w:lang w:eastAsia="ko-KR"/>
          </w:rPr>
          <w:t>requirements</w:t>
        </w:r>
        <w:bookmarkEnd w:id="6220"/>
      </w:ins>
    </w:p>
    <w:p w14:paraId="2BDA97E6" w14:textId="77777777" w:rsidR="001C3E84" w:rsidRPr="006910BE" w:rsidRDefault="001C3E84" w:rsidP="001C3E84">
      <w:pPr>
        <w:rPr>
          <w:ins w:id="6222" w:author="2700" w:date="2023-06-09T10:55:00Z"/>
        </w:rPr>
      </w:pPr>
      <w:ins w:id="6223" w:author="2700" w:date="2023-06-09T10:55:00Z">
        <w:r w:rsidRPr="006910BE">
          <w:t>For intra-band V2X, t</w:t>
        </w:r>
        <w:r>
          <w:rPr>
            <w:rFonts w:hint="eastAsia"/>
            <w:lang w:eastAsia="ko-KR"/>
          </w:rPr>
          <w:t>ransmit</w:t>
        </w:r>
        <w:r>
          <w:t xml:space="preserve"> </w:t>
        </w:r>
        <w:r>
          <w:rPr>
            <w:rFonts w:hint="eastAsia"/>
            <w:lang w:eastAsia="ko-KR"/>
          </w:rPr>
          <w:t>intermodulation</w:t>
        </w:r>
        <w:r>
          <w:t xml:space="preserve"> </w:t>
        </w:r>
        <w:r w:rsidRPr="006910BE">
          <w:t>requirement</w:t>
        </w:r>
        <w:r>
          <w:t xml:space="preserve">s specified in </w:t>
        </w:r>
        <w:r w:rsidRPr="006910BE">
          <w:t>clause 6.</w:t>
        </w:r>
        <w:r>
          <w:rPr>
            <w:rFonts w:hint="eastAsia"/>
            <w:lang w:eastAsia="ko-KR"/>
          </w:rPr>
          <w:t>7G</w:t>
        </w:r>
        <w:r>
          <w:t>.1 of</w:t>
        </w:r>
        <w:r w:rsidRPr="006910BE">
          <w:t xml:space="preserve"> TS 36.101 [5] and clause 6.</w:t>
        </w:r>
        <w:r>
          <w:t>5E</w:t>
        </w:r>
        <w:r w:rsidRPr="006910BE">
          <w:t>.</w:t>
        </w:r>
        <w:r>
          <w:rPr>
            <w:rFonts w:hint="eastAsia"/>
            <w:lang w:eastAsia="ko-KR"/>
          </w:rPr>
          <w:t>4</w:t>
        </w:r>
        <w:r w:rsidRPr="006910BE">
          <w:t xml:space="preserve"> </w:t>
        </w:r>
        <w:r>
          <w:t>of</w:t>
        </w:r>
        <w:r w:rsidRPr="006910BE">
          <w:t xml:space="preserve"> TS 38.101-1 [2]</w:t>
        </w:r>
        <w:r>
          <w:t xml:space="preserve"> apply for each frequency range </w:t>
        </w:r>
        <w:r w:rsidRPr="006910BE">
          <w:t>respectively.</w:t>
        </w:r>
      </w:ins>
    </w:p>
    <w:p w14:paraId="7C022F3D" w14:textId="77777777" w:rsidR="001C3E84" w:rsidRPr="006910BE" w:rsidRDefault="001C3E84" w:rsidP="001C3E84">
      <w:pPr>
        <w:rPr>
          <w:ins w:id="6224" w:author="2700" w:date="2023-06-09T10:55:00Z"/>
        </w:rPr>
      </w:pPr>
      <w:ins w:id="6225" w:author="2700" w:date="2023-06-09T10:55:00Z">
        <w:r w:rsidRPr="006910BE">
          <w:t xml:space="preserve">For inter-band </w:t>
        </w:r>
        <w:r>
          <w:rPr>
            <w:rFonts w:hint="eastAsia"/>
            <w:lang w:eastAsia="ko-KR"/>
          </w:rPr>
          <w:t>con-current</w:t>
        </w:r>
        <w:r>
          <w:t xml:space="preserve"> </w:t>
        </w:r>
        <w:r>
          <w:rPr>
            <w:rFonts w:hint="eastAsia"/>
            <w:lang w:eastAsia="ko-KR"/>
          </w:rPr>
          <w:t>NR</w:t>
        </w:r>
        <w:r>
          <w:t xml:space="preserve"> </w:t>
        </w:r>
        <w:r w:rsidRPr="006910BE">
          <w:t>V2X</w:t>
        </w:r>
        <w:r>
          <w:t xml:space="preserve"> </w:t>
        </w:r>
        <w:r>
          <w:rPr>
            <w:rFonts w:hint="eastAsia"/>
            <w:lang w:eastAsia="ko-KR"/>
          </w:rPr>
          <w:t>operation</w:t>
        </w:r>
        <w:r>
          <w:t>,</w:t>
        </w:r>
        <w:r w:rsidRPr="006910BE">
          <w:t xml:space="preserve"> </w:t>
        </w:r>
        <w:r>
          <w:rPr>
            <w:rFonts w:hint="eastAsia"/>
            <w:lang w:eastAsia="ko-KR"/>
          </w:rPr>
          <w:t>the</w:t>
        </w:r>
        <w:r>
          <w:t xml:space="preserve"> </w:t>
        </w:r>
        <w:r w:rsidRPr="006910BE">
          <w:t>requirement</w:t>
        </w:r>
        <w:r>
          <w:t xml:space="preserve">s specified in </w:t>
        </w:r>
        <w:r>
          <w:rPr>
            <w:rFonts w:hint="eastAsia"/>
            <w:lang w:eastAsia="ko-KR"/>
          </w:rPr>
          <w:t>sub</w:t>
        </w:r>
        <w:r w:rsidRPr="006910BE">
          <w:t>clause 6.</w:t>
        </w:r>
        <w:r>
          <w:rPr>
            <w:rFonts w:hint="eastAsia"/>
            <w:lang w:eastAsia="ko-KR"/>
          </w:rPr>
          <w:t>7</w:t>
        </w:r>
        <w:r>
          <w:t>.1 of</w:t>
        </w:r>
        <w:r w:rsidRPr="006910BE">
          <w:t xml:space="preserve"> TS 36.101 [5]</w:t>
        </w:r>
        <w:r>
          <w:t xml:space="preserve"> </w:t>
        </w:r>
        <w:r>
          <w:rPr>
            <w:rFonts w:hint="eastAsia"/>
            <w:lang w:eastAsia="ko-KR"/>
          </w:rPr>
          <w:t>shall</w:t>
        </w:r>
        <w:r>
          <w:t xml:space="preserve"> </w:t>
        </w:r>
        <w:r>
          <w:rPr>
            <w:rFonts w:hint="eastAsia"/>
            <w:lang w:eastAsia="ko-KR"/>
          </w:rPr>
          <w:t>apply</w:t>
        </w:r>
        <w:r>
          <w:t xml:space="preserve"> </w:t>
        </w:r>
        <w:r>
          <w:rPr>
            <w:rFonts w:hint="eastAsia"/>
            <w:lang w:eastAsia="ko-KR"/>
          </w:rPr>
          <w:t>for</w:t>
        </w:r>
        <w:r>
          <w:t xml:space="preserve"> </w:t>
        </w:r>
        <w:r>
          <w:rPr>
            <w:rFonts w:hint="eastAsia"/>
            <w:lang w:eastAsia="ko-KR"/>
          </w:rPr>
          <w:t>the</w:t>
        </w:r>
        <w:r>
          <w:t xml:space="preserve"> </w:t>
        </w:r>
        <w:r>
          <w:rPr>
            <w:rFonts w:hint="eastAsia"/>
            <w:lang w:eastAsia="ko-KR"/>
          </w:rPr>
          <w:t>E-UTRA</w:t>
        </w:r>
        <w:r>
          <w:t xml:space="preserve"> </w:t>
        </w:r>
        <w:r>
          <w:rPr>
            <w:rFonts w:hint="eastAsia"/>
            <w:lang w:eastAsia="ko-KR"/>
          </w:rPr>
          <w:t>uplink</w:t>
        </w:r>
        <w:r>
          <w:t xml:space="preserve"> </w:t>
        </w:r>
        <w:r>
          <w:rPr>
            <w:rFonts w:hint="eastAsia"/>
            <w:lang w:eastAsia="ko-KR"/>
          </w:rPr>
          <w:t>in</w:t>
        </w:r>
        <w:r>
          <w:t xml:space="preserve"> </w:t>
        </w:r>
        <w:r>
          <w:rPr>
            <w:lang w:eastAsia="ko-KR"/>
          </w:rPr>
          <w:t>licensed</w:t>
        </w:r>
        <w:r>
          <w:t xml:space="preserve"> </w:t>
        </w:r>
        <w:r>
          <w:rPr>
            <w:rFonts w:hint="eastAsia"/>
            <w:lang w:eastAsia="ko-KR"/>
          </w:rPr>
          <w:t>band</w:t>
        </w:r>
        <w:r>
          <w:t xml:space="preserve"> </w:t>
        </w:r>
        <w:r>
          <w:rPr>
            <w:rFonts w:hint="eastAsia"/>
            <w:lang w:eastAsia="ko-KR"/>
          </w:rPr>
          <w:t>and</w:t>
        </w:r>
        <w:r>
          <w:t xml:space="preserve"> </w:t>
        </w:r>
        <w:r>
          <w:rPr>
            <w:rFonts w:hint="eastAsia"/>
            <w:lang w:eastAsia="ko-KR"/>
          </w:rPr>
          <w:t>the</w:t>
        </w:r>
        <w:r>
          <w:t xml:space="preserve"> </w:t>
        </w:r>
        <w:r>
          <w:rPr>
            <w:rFonts w:hint="eastAsia"/>
            <w:lang w:eastAsia="ko-KR"/>
          </w:rPr>
          <w:t>requirements</w:t>
        </w:r>
        <w:r>
          <w:t xml:space="preserve"> </w:t>
        </w:r>
        <w:r>
          <w:rPr>
            <w:rFonts w:hint="eastAsia"/>
            <w:lang w:eastAsia="ko-KR"/>
          </w:rPr>
          <w:t>specified</w:t>
        </w:r>
        <w:r>
          <w:t xml:space="preserve"> </w:t>
        </w:r>
        <w:r>
          <w:rPr>
            <w:rFonts w:hint="eastAsia"/>
            <w:lang w:eastAsia="ko-KR"/>
          </w:rPr>
          <w:t>in</w:t>
        </w:r>
        <w:r>
          <w:rPr>
            <w:lang w:eastAsia="ko-KR"/>
          </w:rPr>
          <w:t xml:space="preserve"> </w:t>
        </w:r>
        <w:r>
          <w:rPr>
            <w:rFonts w:hint="eastAsia"/>
            <w:lang w:eastAsia="ko-KR"/>
          </w:rPr>
          <w:t>sub</w:t>
        </w:r>
        <w:r w:rsidRPr="006910BE">
          <w:t>clause 6.</w:t>
        </w:r>
        <w:r>
          <w:t>5E</w:t>
        </w:r>
        <w:r w:rsidRPr="006910BE">
          <w:t>.</w:t>
        </w:r>
        <w:r>
          <w:rPr>
            <w:rFonts w:hint="eastAsia"/>
            <w:lang w:eastAsia="ko-KR"/>
          </w:rPr>
          <w:t>4</w:t>
        </w:r>
        <w:r w:rsidRPr="006910BE">
          <w:t xml:space="preserve"> </w:t>
        </w:r>
        <w:r>
          <w:t>of</w:t>
        </w:r>
        <w:r w:rsidRPr="006910BE">
          <w:t xml:space="preserve"> TS 38.101-1 [2]</w:t>
        </w:r>
        <w:r>
          <w:t xml:space="preserve"> </w:t>
        </w:r>
        <w:r>
          <w:rPr>
            <w:rFonts w:hint="eastAsia"/>
            <w:lang w:eastAsia="ko-KR"/>
          </w:rPr>
          <w:t>shall</w:t>
        </w:r>
        <w:r>
          <w:t xml:space="preserve"> apply for </w:t>
        </w:r>
        <w:r>
          <w:rPr>
            <w:rFonts w:hint="eastAsia"/>
            <w:lang w:eastAsia="ko-KR"/>
          </w:rPr>
          <w:t>the</w:t>
        </w:r>
        <w:r>
          <w:t xml:space="preserve"> </w:t>
        </w:r>
        <w:r>
          <w:rPr>
            <w:rFonts w:hint="eastAsia"/>
            <w:lang w:eastAsia="ko-KR"/>
          </w:rPr>
          <w:t>sidelink</w:t>
        </w:r>
        <w:r>
          <w:t xml:space="preserve"> </w:t>
        </w:r>
        <w:r>
          <w:rPr>
            <w:rFonts w:hint="eastAsia"/>
            <w:lang w:eastAsia="ko-KR"/>
          </w:rPr>
          <w:t>in</w:t>
        </w:r>
        <w:r>
          <w:t xml:space="preserve"> </w:t>
        </w:r>
        <w:r>
          <w:rPr>
            <w:rFonts w:hint="eastAsia"/>
            <w:lang w:eastAsia="ko-KR"/>
          </w:rPr>
          <w:t>NR</w:t>
        </w:r>
        <w:r>
          <w:t xml:space="preserve"> </w:t>
        </w:r>
        <w:r>
          <w:rPr>
            <w:rFonts w:hint="eastAsia"/>
            <w:lang w:eastAsia="ko-KR"/>
          </w:rPr>
          <w:t>Band</w:t>
        </w:r>
        <w:r>
          <w:t xml:space="preserve"> </w:t>
        </w:r>
        <w:r>
          <w:rPr>
            <w:rFonts w:hint="eastAsia"/>
            <w:lang w:eastAsia="ko-KR"/>
          </w:rPr>
          <w:t>n47</w:t>
        </w:r>
        <w:r w:rsidRPr="006910BE">
          <w:t>.</w:t>
        </w:r>
      </w:ins>
    </w:p>
    <w:p w14:paraId="7ADB2B72" w14:textId="77777777" w:rsidR="001C3E84" w:rsidRPr="006910BE" w:rsidRDefault="001C3E84" w:rsidP="001C3E84">
      <w:pPr>
        <w:rPr>
          <w:ins w:id="6226" w:author="2700" w:date="2023-06-09T10:55:00Z"/>
        </w:rPr>
      </w:pPr>
      <w:ins w:id="6227" w:author="2700" w:date="2023-06-09T10:55:00Z">
        <w:r w:rsidRPr="006910BE">
          <w:t>The normative reference for this requirement is TS 38.101-3 [4] clause 6.</w:t>
        </w:r>
        <w:r>
          <w:t>5</w:t>
        </w:r>
        <w:r w:rsidRPr="006910BE">
          <w:t>E.</w:t>
        </w:r>
        <w:r>
          <w:rPr>
            <w:rFonts w:hint="eastAsia"/>
            <w:lang w:eastAsia="ko-KR"/>
          </w:rPr>
          <w:t>4</w:t>
        </w:r>
        <w:r w:rsidRPr="006910BE">
          <w:t>.</w:t>
        </w:r>
      </w:ins>
    </w:p>
    <w:p w14:paraId="451EB105" w14:textId="77777777" w:rsidR="001C3E84" w:rsidRPr="006910BE" w:rsidRDefault="001C3E84" w:rsidP="001C3E84">
      <w:pPr>
        <w:pStyle w:val="Heading4"/>
        <w:rPr>
          <w:ins w:id="6228" w:author="2700" w:date="2023-06-09T10:55:00Z"/>
        </w:rPr>
      </w:pPr>
      <w:bookmarkStart w:id="6229" w:name="_Toc114908475"/>
      <w:ins w:id="6230" w:author="2700" w:date="2023-06-09T10:55:00Z">
        <w:r w:rsidRPr="006910BE">
          <w:t>6.</w:t>
        </w:r>
        <w:r>
          <w:t>5</w:t>
        </w:r>
        <w:r w:rsidRPr="006910BE">
          <w:t>E.</w:t>
        </w:r>
        <w:r>
          <w:rPr>
            <w:rFonts w:hint="eastAsia"/>
          </w:rPr>
          <w:t>4</w:t>
        </w:r>
        <w:r w:rsidRPr="006910BE">
          <w:t>.1</w:t>
        </w:r>
        <w:r w:rsidRPr="006910BE">
          <w:tab/>
        </w:r>
        <w:r>
          <w:rPr>
            <w:rFonts w:hint="eastAsia"/>
          </w:rPr>
          <w:t>Transmit</w:t>
        </w:r>
        <w:r>
          <w:t xml:space="preserve"> </w:t>
        </w:r>
        <w:r>
          <w:rPr>
            <w:rFonts w:hint="eastAsia"/>
          </w:rPr>
          <w:t>intermodulation</w:t>
        </w:r>
        <w:r>
          <w:t xml:space="preserve"> </w:t>
        </w:r>
        <w:r w:rsidRPr="006910BE">
          <w:t>for intra-band V2X</w:t>
        </w:r>
        <w:bookmarkEnd w:id="6229"/>
      </w:ins>
    </w:p>
    <w:p w14:paraId="4579E95A" w14:textId="77777777" w:rsidR="001C3E84" w:rsidRPr="006910BE" w:rsidRDefault="001C3E84" w:rsidP="001C3E84">
      <w:pPr>
        <w:pStyle w:val="H6"/>
        <w:rPr>
          <w:ins w:id="6231" w:author="2700" w:date="2023-06-09T10:55:00Z"/>
        </w:rPr>
      </w:pPr>
      <w:ins w:id="6232" w:author="2700" w:date="2023-06-09T10:55:00Z">
        <w:r w:rsidRPr="006910BE">
          <w:t>6.</w:t>
        </w:r>
        <w:r>
          <w:t>5</w:t>
        </w:r>
        <w:r w:rsidRPr="006910BE">
          <w:t>E.</w:t>
        </w:r>
        <w:r>
          <w:rPr>
            <w:rFonts w:hint="eastAsia"/>
            <w:lang w:eastAsia="ko-KR"/>
          </w:rPr>
          <w:t>4</w:t>
        </w:r>
        <w:r w:rsidRPr="006910BE">
          <w:t>.1.1</w:t>
        </w:r>
        <w:r w:rsidRPr="006910BE">
          <w:tab/>
          <w:t>Test purpose</w:t>
        </w:r>
      </w:ins>
    </w:p>
    <w:p w14:paraId="70FA080B" w14:textId="77777777" w:rsidR="001C3E84" w:rsidRPr="006910BE" w:rsidRDefault="001C3E84" w:rsidP="001C3E84">
      <w:pPr>
        <w:rPr>
          <w:ins w:id="6233" w:author="2700" w:date="2023-06-09T10:55:00Z"/>
          <w:lang w:eastAsia="ko-KR"/>
        </w:rPr>
      </w:pPr>
      <w:ins w:id="6234" w:author="2700" w:date="2023-06-09T10:55:00Z">
        <w:r w:rsidRPr="006910BE">
          <w:rPr>
            <w:lang w:eastAsia="ko-KR"/>
          </w:rPr>
          <w:t>Same test purpose as in clause 6.</w:t>
        </w:r>
        <w:r>
          <w:rPr>
            <w:lang w:eastAsia="ko-KR"/>
          </w:rPr>
          <w:t>5</w:t>
        </w:r>
        <w:r w:rsidRPr="006910BE">
          <w:rPr>
            <w:lang w:eastAsia="ko-KR"/>
          </w:rPr>
          <w:t>E.</w:t>
        </w:r>
        <w:r>
          <w:rPr>
            <w:rFonts w:hint="eastAsia"/>
            <w:lang w:eastAsia="ko-KR"/>
          </w:rPr>
          <w:t>4.1</w:t>
        </w:r>
        <w:r w:rsidRPr="006910BE">
          <w:rPr>
            <w:lang w:eastAsia="ko-KR"/>
          </w:rPr>
          <w:t xml:space="preserve"> in TS 38.521-1 [8].</w:t>
        </w:r>
      </w:ins>
    </w:p>
    <w:p w14:paraId="431392D8" w14:textId="77777777" w:rsidR="001C3E84" w:rsidRPr="006910BE" w:rsidRDefault="001C3E84" w:rsidP="001C3E84">
      <w:pPr>
        <w:pStyle w:val="H6"/>
        <w:rPr>
          <w:ins w:id="6235" w:author="2700" w:date="2023-06-09T10:55:00Z"/>
        </w:rPr>
      </w:pPr>
      <w:ins w:id="6236" w:author="2700" w:date="2023-06-09T10:55:00Z">
        <w:r w:rsidRPr="006910BE">
          <w:t>6.</w:t>
        </w:r>
        <w:r>
          <w:t>5</w:t>
        </w:r>
        <w:r w:rsidRPr="006910BE">
          <w:t>E.</w:t>
        </w:r>
        <w:r>
          <w:rPr>
            <w:rFonts w:hint="eastAsia"/>
            <w:lang w:eastAsia="ko-KR"/>
          </w:rPr>
          <w:t>4</w:t>
        </w:r>
        <w:r w:rsidRPr="006910BE">
          <w:t>.1.2</w:t>
        </w:r>
        <w:r w:rsidRPr="006910BE">
          <w:tab/>
          <w:t>Test applicability</w:t>
        </w:r>
      </w:ins>
    </w:p>
    <w:p w14:paraId="60F54441" w14:textId="77777777" w:rsidR="001C3E84" w:rsidRPr="006910BE" w:rsidRDefault="001C3E84" w:rsidP="001C3E84">
      <w:pPr>
        <w:rPr>
          <w:ins w:id="6237" w:author="2700" w:date="2023-06-09T10:55:00Z"/>
        </w:rPr>
      </w:pPr>
      <w:ins w:id="6238" w:author="2700" w:date="2023-06-09T10:55:00Z">
        <w:r w:rsidRPr="006910BE">
          <w:t>No exception requirements applicable to NR V2X operation or E-UTRA V2X operation. Given only single switched SL is supported as per clause 6.</w:t>
        </w:r>
        <w:r>
          <w:t>5</w:t>
        </w:r>
        <w:r w:rsidRPr="006910BE">
          <w:t>E.</w:t>
        </w:r>
        <w:r>
          <w:rPr>
            <w:rFonts w:hint="eastAsia"/>
            <w:lang w:eastAsia="ko-KR"/>
          </w:rPr>
          <w:t>4</w:t>
        </w:r>
        <w:r w:rsidRPr="006910BE">
          <w:t>.1. The requirements in this test case can be well covered in clause 6.</w:t>
        </w:r>
        <w:r>
          <w:rPr>
            <w:rFonts w:hint="eastAsia"/>
            <w:lang w:eastAsia="ko-KR"/>
          </w:rPr>
          <w:t>7G</w:t>
        </w:r>
        <w:r w:rsidRPr="006910BE">
          <w:t>.</w:t>
        </w:r>
        <w:r>
          <w:t>1</w:t>
        </w:r>
        <w:r w:rsidRPr="006910BE">
          <w:t xml:space="preserve"> of TS 36.521-1 [10] and clause 6.</w:t>
        </w:r>
        <w:r>
          <w:t>5</w:t>
        </w:r>
        <w:r w:rsidRPr="006910BE">
          <w:t>E.</w:t>
        </w:r>
        <w:r>
          <w:rPr>
            <w:rFonts w:hint="eastAsia"/>
            <w:lang w:eastAsia="ko-KR"/>
          </w:rPr>
          <w:t>4</w:t>
        </w:r>
        <w:r w:rsidRPr="006910BE">
          <w:t>.1 of TS 38.521-1 [8] and don’t need to be tested again.</w:t>
        </w:r>
      </w:ins>
    </w:p>
    <w:p w14:paraId="3C485F02" w14:textId="77777777" w:rsidR="001C3E84" w:rsidRPr="006910BE" w:rsidRDefault="001C3E84" w:rsidP="001C3E84">
      <w:pPr>
        <w:pStyle w:val="Heading4"/>
        <w:rPr>
          <w:ins w:id="6239" w:author="2700" w:date="2023-06-09T10:55:00Z"/>
        </w:rPr>
      </w:pPr>
      <w:bookmarkStart w:id="6240" w:name="_Toc114908476"/>
      <w:ins w:id="6241" w:author="2700" w:date="2023-06-09T10:55:00Z">
        <w:r w:rsidRPr="006910BE">
          <w:t>6.</w:t>
        </w:r>
        <w:r>
          <w:t>5</w:t>
        </w:r>
        <w:r w:rsidRPr="006910BE">
          <w:t>E.</w:t>
        </w:r>
        <w:r>
          <w:rPr>
            <w:rFonts w:hint="eastAsia"/>
          </w:rPr>
          <w:t>4</w:t>
        </w:r>
        <w:r w:rsidRPr="006910BE">
          <w:t>.2</w:t>
        </w:r>
        <w:r w:rsidRPr="006910BE">
          <w:tab/>
        </w:r>
        <w:r>
          <w:rPr>
            <w:rFonts w:hint="eastAsia"/>
          </w:rPr>
          <w:t>Transmit</w:t>
        </w:r>
        <w:r>
          <w:t xml:space="preserve"> </w:t>
        </w:r>
        <w:r>
          <w:rPr>
            <w:rFonts w:hint="eastAsia"/>
          </w:rPr>
          <w:t>intermodulation</w:t>
        </w:r>
        <w:r>
          <w:t xml:space="preserve"> </w:t>
        </w:r>
        <w:r w:rsidRPr="006910BE">
          <w:t xml:space="preserve">for </w:t>
        </w:r>
        <w:r>
          <w:t>i</w:t>
        </w:r>
        <w:r w:rsidRPr="006910BE">
          <w:t>nter-band V2X</w:t>
        </w:r>
        <w:bookmarkEnd w:id="6240"/>
      </w:ins>
    </w:p>
    <w:p w14:paraId="3F71B10F" w14:textId="77777777" w:rsidR="001C3E84" w:rsidRPr="006910BE" w:rsidRDefault="001C3E84" w:rsidP="001C3E84">
      <w:pPr>
        <w:pStyle w:val="H6"/>
        <w:rPr>
          <w:ins w:id="6242" w:author="2700" w:date="2023-06-09T10:55:00Z"/>
        </w:rPr>
      </w:pPr>
      <w:ins w:id="6243" w:author="2700" w:date="2023-06-09T10:55:00Z">
        <w:r w:rsidRPr="006910BE">
          <w:t>6.</w:t>
        </w:r>
        <w:r>
          <w:t>5</w:t>
        </w:r>
        <w:r w:rsidRPr="006910BE">
          <w:t>E.</w:t>
        </w:r>
        <w:r>
          <w:rPr>
            <w:rFonts w:hint="eastAsia"/>
            <w:lang w:eastAsia="ko-KR"/>
          </w:rPr>
          <w:t>4</w:t>
        </w:r>
        <w:r w:rsidRPr="006910BE">
          <w:t>.2.1</w:t>
        </w:r>
        <w:r w:rsidRPr="006910BE">
          <w:tab/>
          <w:t>Test purpose</w:t>
        </w:r>
      </w:ins>
    </w:p>
    <w:p w14:paraId="07A2646B" w14:textId="77777777" w:rsidR="001C3E84" w:rsidRPr="006910BE" w:rsidRDefault="001C3E84" w:rsidP="001C3E84">
      <w:pPr>
        <w:rPr>
          <w:ins w:id="6244" w:author="2700" w:date="2023-06-09T10:55:00Z"/>
          <w:lang w:eastAsia="ko-KR"/>
        </w:rPr>
      </w:pPr>
      <w:ins w:id="6245" w:author="2700" w:date="2023-06-09T10:55:00Z">
        <w:r w:rsidRPr="006910BE">
          <w:rPr>
            <w:lang w:eastAsia="ko-KR"/>
          </w:rPr>
          <w:t>Same test purpose as in clause 6.</w:t>
        </w:r>
        <w:r>
          <w:rPr>
            <w:lang w:eastAsia="ko-KR"/>
          </w:rPr>
          <w:t>5</w:t>
        </w:r>
        <w:r w:rsidRPr="006910BE">
          <w:rPr>
            <w:lang w:eastAsia="ko-KR"/>
          </w:rPr>
          <w:t>E.</w:t>
        </w:r>
        <w:r>
          <w:rPr>
            <w:rFonts w:hint="eastAsia"/>
            <w:lang w:eastAsia="ko-KR"/>
          </w:rPr>
          <w:t>4</w:t>
        </w:r>
        <w:r>
          <w:rPr>
            <w:lang w:eastAsia="ko-KR"/>
          </w:rPr>
          <w:t>.</w:t>
        </w:r>
        <w:r>
          <w:rPr>
            <w:rFonts w:hint="eastAsia"/>
            <w:lang w:eastAsia="ko-KR"/>
          </w:rPr>
          <w:t>2</w:t>
        </w:r>
        <w:r w:rsidRPr="006910BE">
          <w:rPr>
            <w:lang w:eastAsia="ko-KR"/>
          </w:rPr>
          <w:t xml:space="preserve"> in TS 38.521-1 [8].</w:t>
        </w:r>
      </w:ins>
    </w:p>
    <w:p w14:paraId="7BF319C9" w14:textId="77777777" w:rsidR="001C3E84" w:rsidRPr="006910BE" w:rsidRDefault="001C3E84" w:rsidP="001C3E84">
      <w:pPr>
        <w:pStyle w:val="H6"/>
        <w:rPr>
          <w:ins w:id="6246" w:author="2700" w:date="2023-06-09T10:55:00Z"/>
        </w:rPr>
      </w:pPr>
      <w:ins w:id="6247" w:author="2700" w:date="2023-06-09T10:55:00Z">
        <w:r w:rsidRPr="006910BE">
          <w:t>6.</w:t>
        </w:r>
        <w:r>
          <w:t>5</w:t>
        </w:r>
        <w:r w:rsidRPr="006910BE">
          <w:t>E.</w:t>
        </w:r>
        <w:r>
          <w:rPr>
            <w:rFonts w:hint="eastAsia"/>
            <w:lang w:eastAsia="ko-KR"/>
          </w:rPr>
          <w:t>4</w:t>
        </w:r>
        <w:r w:rsidRPr="006910BE">
          <w:t>.2.2</w:t>
        </w:r>
        <w:r w:rsidRPr="006910BE">
          <w:tab/>
          <w:t>Test applicability</w:t>
        </w:r>
      </w:ins>
    </w:p>
    <w:p w14:paraId="383127B6" w14:textId="77777777" w:rsidR="001C3E84" w:rsidRPr="006910BE" w:rsidRDefault="001C3E84" w:rsidP="001C3E84">
      <w:pPr>
        <w:rPr>
          <w:ins w:id="6248" w:author="2700" w:date="2023-06-09T10:55:00Z"/>
        </w:rPr>
      </w:pPr>
      <w:ins w:id="6249" w:author="2700" w:date="2023-06-09T10:55:00Z">
        <w:r w:rsidRPr="006910BE">
          <w:t>For inter-band V2X operation, no exception requirements are specified for the E-UTRA/NR Uu carrier and E-UTRA/NR SL carrier.</w:t>
        </w:r>
      </w:ins>
    </w:p>
    <w:p w14:paraId="50CD35FA" w14:textId="77777777" w:rsidR="001C3E84" w:rsidRPr="006910BE" w:rsidRDefault="001C3E84" w:rsidP="001C3E84">
      <w:pPr>
        <w:rPr>
          <w:ins w:id="6250" w:author="2700" w:date="2023-06-09T10:55:00Z"/>
        </w:rPr>
      </w:pPr>
      <w:ins w:id="6251" w:author="2700" w:date="2023-06-09T10:55:00Z">
        <w:r w:rsidRPr="006910BE">
          <w:t>For inter-band V2X configuration with E-UTRA Uu and NR sidelink, the requirements in this test case can be well covered in clause 6.</w:t>
        </w:r>
        <w:r>
          <w:rPr>
            <w:rFonts w:hint="eastAsia"/>
            <w:lang w:eastAsia="ko-KR"/>
          </w:rPr>
          <w:t>7</w:t>
        </w:r>
        <w:r w:rsidRPr="006910BE">
          <w:t>.1 of TS 36.521-1 [10] for E-UTRA Uu carrier and clause 6.</w:t>
        </w:r>
        <w:r>
          <w:t>5</w:t>
        </w:r>
        <w:r w:rsidRPr="006910BE">
          <w:t>E.</w:t>
        </w:r>
        <w:r>
          <w:rPr>
            <w:rFonts w:hint="eastAsia"/>
            <w:lang w:eastAsia="ko-KR"/>
          </w:rPr>
          <w:t>4</w:t>
        </w:r>
        <w:r w:rsidRPr="006910BE">
          <w:t>.</w:t>
        </w:r>
        <w:r>
          <w:rPr>
            <w:rFonts w:hint="eastAsia"/>
            <w:lang w:eastAsia="ko-KR"/>
          </w:rPr>
          <w:t>2</w:t>
        </w:r>
        <w:r w:rsidRPr="006910BE">
          <w:t xml:space="preserve"> of TS 38.521-1 [8] and don’t need to be tested again.</w:t>
        </w:r>
      </w:ins>
    </w:p>
    <w:p w14:paraId="125E8C5E" w14:textId="77777777" w:rsidR="004F4C86" w:rsidRPr="009B053A" w:rsidRDefault="004F4C86" w:rsidP="009341BE">
      <w:pPr>
        <w:pStyle w:val="Heading2"/>
      </w:pPr>
      <w:r w:rsidRPr="009B053A">
        <w:lastRenderedPageBreak/>
        <w:t>6.6B</w:t>
      </w:r>
      <w:r w:rsidRPr="009B053A">
        <w:tab/>
        <w:t>Beam Correspondence for EN-DC</w:t>
      </w:r>
      <w:bookmarkEnd w:id="6180"/>
      <w:bookmarkEnd w:id="6181"/>
      <w:bookmarkEnd w:id="6182"/>
      <w:bookmarkEnd w:id="6183"/>
      <w:bookmarkEnd w:id="6184"/>
      <w:bookmarkEnd w:id="6211"/>
      <w:bookmarkEnd w:id="6217"/>
    </w:p>
    <w:p w14:paraId="503BA88C" w14:textId="62B099DC" w:rsidR="004F4C86" w:rsidRPr="009B053A" w:rsidRDefault="004F4C86" w:rsidP="00BF220C">
      <w:pPr>
        <w:pStyle w:val="Heading3"/>
      </w:pPr>
      <w:bookmarkStart w:id="6252" w:name="_Toc75972121"/>
      <w:bookmarkStart w:id="6253" w:name="_Toc85051559"/>
      <w:bookmarkStart w:id="6254" w:name="_Toc90493580"/>
      <w:bookmarkStart w:id="6255" w:name="_Toc90494220"/>
      <w:bookmarkStart w:id="6256" w:name="_Toc100094261"/>
      <w:bookmarkStart w:id="6257" w:name="_Toc106872953"/>
      <w:bookmarkStart w:id="6258" w:name="_Toc133250022"/>
      <w:r w:rsidRPr="009B053A">
        <w:t>6.6B.4</w:t>
      </w:r>
      <w:r w:rsidRPr="009B053A">
        <w:tab/>
        <w:t>Beam Correspondence for inter-band EN-DC including FR2 (</w:t>
      </w:r>
      <w:r w:rsidR="00004D7E" w:rsidRPr="009B053A">
        <w:t>1</w:t>
      </w:r>
      <w:r w:rsidRPr="009B053A">
        <w:t xml:space="preserve"> </w:t>
      </w:r>
      <w:r w:rsidR="00004D7E" w:rsidRPr="009B053A">
        <w:t>NR</w:t>
      </w:r>
      <w:r w:rsidR="00004D7E" w:rsidRPr="009B053A">
        <w:rPr>
          <w:sz w:val="24"/>
          <w:szCs w:val="24"/>
        </w:rPr>
        <w:t xml:space="preserve"> </w:t>
      </w:r>
      <w:r w:rsidRPr="009B053A">
        <w:t>CC) - EIRP</w:t>
      </w:r>
      <w:bookmarkEnd w:id="6252"/>
      <w:bookmarkEnd w:id="6253"/>
      <w:bookmarkEnd w:id="6254"/>
      <w:bookmarkEnd w:id="6255"/>
      <w:bookmarkEnd w:id="6256"/>
      <w:bookmarkEnd w:id="6257"/>
      <w:bookmarkEnd w:id="6258"/>
    </w:p>
    <w:p w14:paraId="1BBDD7C1" w14:textId="77AE40E9" w:rsidR="004F4C86" w:rsidRPr="009B053A" w:rsidRDefault="004F4C86" w:rsidP="004F4C86">
      <w:pPr>
        <w:pStyle w:val="EditorsNote"/>
      </w:pPr>
      <w:r w:rsidRPr="009B053A">
        <w:t>Editor's note:</w:t>
      </w:r>
      <w:r w:rsidRPr="009B053A">
        <w:tab/>
        <w:t>The following aspects are either missing of not yet determined:</w:t>
      </w:r>
    </w:p>
    <w:p w14:paraId="5D0AD93C" w14:textId="56EB3883" w:rsidR="004F4C86" w:rsidRPr="009B053A" w:rsidRDefault="004F4C86" w:rsidP="004F4C86">
      <w:pPr>
        <w:pStyle w:val="EditorsNote"/>
      </w:pPr>
      <w:r w:rsidRPr="009B053A">
        <w:t>-</w:t>
      </w:r>
      <w:r w:rsidRPr="009B053A">
        <w:tab/>
        <w:t>The associated standalone test 6.6.1 in TS 38.521-2 [9] is incomplete</w:t>
      </w:r>
      <w:r w:rsidR="00B97A10" w:rsidRPr="009B053A">
        <w:t xml:space="preserve"> for band n259</w:t>
      </w:r>
      <w:r w:rsidRPr="009B053A">
        <w:t>.</w:t>
      </w:r>
    </w:p>
    <w:p w14:paraId="043CAFA3" w14:textId="72FD26A6" w:rsidR="004F4C86" w:rsidRPr="009B053A" w:rsidRDefault="004F4C86" w:rsidP="004F4C86">
      <w:pPr>
        <w:pStyle w:val="H6"/>
      </w:pPr>
      <w:r w:rsidRPr="009B053A">
        <w:t>6.6B.4.1</w:t>
      </w:r>
      <w:r w:rsidRPr="009B053A">
        <w:tab/>
        <w:t>Test purpose</w:t>
      </w:r>
    </w:p>
    <w:p w14:paraId="272AB5B7" w14:textId="77777777" w:rsidR="004F4C86" w:rsidRPr="009B053A" w:rsidRDefault="004F4C86" w:rsidP="004F4C86">
      <w:r w:rsidRPr="009B053A">
        <w:t xml:space="preserve">Same test purpose as in clause 6.6.1.1 in TS 38.521-2 [9] for the </w:t>
      </w:r>
      <w:r w:rsidRPr="009B053A">
        <w:rPr>
          <w:i/>
        </w:rPr>
        <w:t>NR</w:t>
      </w:r>
      <w:r w:rsidRPr="009B053A">
        <w:t xml:space="preserve"> carrier.</w:t>
      </w:r>
    </w:p>
    <w:p w14:paraId="2C89FB7B" w14:textId="74C09FD1" w:rsidR="004F4C86" w:rsidRPr="009B053A" w:rsidRDefault="004F4C86" w:rsidP="004F4C86">
      <w:pPr>
        <w:pStyle w:val="H6"/>
      </w:pPr>
      <w:r w:rsidRPr="009B053A">
        <w:t>6.6B.4.2</w:t>
      </w:r>
      <w:r w:rsidRPr="009B053A">
        <w:tab/>
        <w:t>Test applicability</w:t>
      </w:r>
    </w:p>
    <w:p w14:paraId="7E18854D" w14:textId="6D323C1F" w:rsidR="00555802" w:rsidRPr="00DB5AD3" w:rsidRDefault="004F4C86" w:rsidP="00555802">
      <w:pPr>
        <w:rPr>
          <w:ins w:id="6259" w:author="3724" w:date="2023-06-16T19:32:00Z"/>
        </w:rPr>
      </w:pPr>
      <w:r w:rsidRPr="009B053A">
        <w:t>This test case applies to all types of E-UTRA</w:t>
      </w:r>
      <w:ins w:id="6260" w:author="3724" w:date="2023-06-16T19:31:00Z">
        <w:r w:rsidR="00555802" w:rsidRPr="00DB5AD3">
          <w:t>-NR Power Class 3</w:t>
        </w:r>
      </w:ins>
      <w:r w:rsidRPr="009B053A">
        <w:t xml:space="preserve"> UE release 15</w:t>
      </w:r>
      <w:del w:id="6261" w:author="3724" w:date="2023-06-16T19:32:00Z">
        <w:r w:rsidRPr="009B053A" w:rsidDel="00555802">
          <w:delText xml:space="preserve"> and forward</w:delText>
        </w:r>
      </w:del>
      <w:r w:rsidRPr="009B053A">
        <w:t>, supporting int</w:t>
      </w:r>
      <w:r w:rsidRPr="009B053A">
        <w:rPr>
          <w:rFonts w:eastAsia="MS Mincho"/>
        </w:rPr>
        <w:t>er</w:t>
      </w:r>
      <w:r w:rsidRPr="009B053A">
        <w:t>-band EN-DC including FR2</w:t>
      </w:r>
      <w:r w:rsidR="00004D7E" w:rsidRPr="009B053A">
        <w:t xml:space="preserve"> with 1 NR UL CC</w:t>
      </w:r>
      <w:ins w:id="6262" w:author="3724" w:date="2023-06-16T19:32:00Z">
        <w:r w:rsidR="00555802" w:rsidRPr="00DB5AD3">
          <w:t xml:space="preserve"> that do not support beam correspondence without UL beam sweeping</w:t>
        </w:r>
      </w:ins>
      <w:r w:rsidRPr="009B053A">
        <w:t>.</w:t>
      </w:r>
    </w:p>
    <w:p w14:paraId="0DBECE37" w14:textId="77777777" w:rsidR="00555802" w:rsidRPr="00DB5AD3" w:rsidRDefault="00555802" w:rsidP="00555802">
      <w:pPr>
        <w:rPr>
          <w:ins w:id="6263" w:author="3724" w:date="2023-06-16T19:32:00Z"/>
        </w:rPr>
      </w:pPr>
      <w:ins w:id="6264" w:author="3724" w:date="2023-06-16T19:32:00Z">
        <w:r w:rsidRPr="00DB5AD3">
          <w:t>This test case applies to all types of E-UTRA-NR Power Class 3 UE release 16 and forward, supporting int</w:t>
        </w:r>
        <w:r w:rsidRPr="00DB5AD3">
          <w:rPr>
            <w:rFonts w:eastAsia="MS Mincho"/>
          </w:rPr>
          <w:t>er</w:t>
        </w:r>
        <w:r w:rsidRPr="00DB5AD3">
          <w:t>-band EN-DC including FR2 with 1 NR UL CC that do not support SSB-based or CSI-RS based enhanced beam correspondence and do not support beam correspondence without UL beam sweeping.</w:t>
        </w:r>
      </w:ins>
    </w:p>
    <w:p w14:paraId="3E749485" w14:textId="77777777" w:rsidR="00555802" w:rsidRPr="009B053A" w:rsidRDefault="00555802" w:rsidP="004F4C86"/>
    <w:p w14:paraId="36547B88" w14:textId="1CC01C53" w:rsidR="004F4C86" w:rsidRPr="009B053A" w:rsidRDefault="004F4C86" w:rsidP="004F4C86">
      <w:pPr>
        <w:pStyle w:val="H6"/>
      </w:pPr>
      <w:r w:rsidRPr="009B053A">
        <w:t>6.6B.4.3</w:t>
      </w:r>
      <w:r w:rsidRPr="009B053A">
        <w:tab/>
        <w:t>Minimum conformance requirements</w:t>
      </w:r>
    </w:p>
    <w:p w14:paraId="6213F02A" w14:textId="77777777" w:rsidR="004F4C86" w:rsidRPr="009B053A" w:rsidRDefault="004F4C86" w:rsidP="004F4C86">
      <w:r w:rsidRPr="009B053A">
        <w:t xml:space="preserve">Same minimum conformance requirements as in clause 6.6.1.3 in TS 38.521-2 [9] for the </w:t>
      </w:r>
      <w:r w:rsidRPr="009B053A">
        <w:rPr>
          <w:i/>
        </w:rPr>
        <w:t>NR</w:t>
      </w:r>
      <w:r w:rsidRPr="009B053A">
        <w:t xml:space="preserve"> carrier.</w:t>
      </w:r>
    </w:p>
    <w:p w14:paraId="31F15A58" w14:textId="77777777" w:rsidR="004F4C86" w:rsidRPr="009B053A" w:rsidRDefault="004F4C86" w:rsidP="004F4C86">
      <w:pPr>
        <w:rPr>
          <w:rFonts w:cs="v5.0.0"/>
        </w:rPr>
      </w:pPr>
      <w:r w:rsidRPr="009B053A">
        <w:t xml:space="preserve">No exception requirements applicable to NR or LTE. LTE anchor agnostic approach is applied. </w:t>
      </w:r>
    </w:p>
    <w:p w14:paraId="1323A8B4" w14:textId="518DFDAB" w:rsidR="004F4C86" w:rsidRPr="009B053A" w:rsidRDefault="004F4C86" w:rsidP="004F4C86">
      <w:r w:rsidRPr="009B053A">
        <w:t>The normative reference for this requirement is TS 38.101-3 [4] clause 6.6B.</w:t>
      </w:r>
      <w:r w:rsidR="00004D7E" w:rsidRPr="009B053A">
        <w:t>4</w:t>
      </w:r>
      <w:r w:rsidRPr="009B053A">
        <w:t>.</w:t>
      </w:r>
    </w:p>
    <w:p w14:paraId="5A0BC6D9" w14:textId="110B5853" w:rsidR="004F4C86" w:rsidRPr="009B053A" w:rsidRDefault="004F4C86" w:rsidP="004F4C86">
      <w:pPr>
        <w:pStyle w:val="H6"/>
      </w:pPr>
      <w:r w:rsidRPr="009B053A">
        <w:t>6.6B.4.4</w:t>
      </w:r>
      <w:r w:rsidRPr="009B053A">
        <w:tab/>
        <w:t>Test description</w:t>
      </w:r>
    </w:p>
    <w:p w14:paraId="10D85B49" w14:textId="77777777" w:rsidR="004F4C86" w:rsidRPr="009B053A" w:rsidRDefault="004F4C86" w:rsidP="004F4C86">
      <w:r w:rsidRPr="009B053A">
        <w:t xml:space="preserve">Same test description as in clause 6.6.1.4 in TS 38.521-2 [9] for the </w:t>
      </w:r>
      <w:r w:rsidRPr="009B053A">
        <w:rPr>
          <w:i/>
        </w:rPr>
        <w:t>NR</w:t>
      </w:r>
      <w:r w:rsidRPr="009B053A">
        <w:t xml:space="preserve"> carrier with the following exception:</w:t>
      </w:r>
    </w:p>
    <w:p w14:paraId="5732BAF0" w14:textId="77777777" w:rsidR="004F4C86" w:rsidRPr="009B053A" w:rsidRDefault="004F4C86" w:rsidP="004F4C86">
      <w:r w:rsidRPr="009B053A">
        <w:t xml:space="preserve">The initial test configurations for E-UTRA band consist of environmental conditions, test frequencies, and channel bandwidths based on E-UTRA bands specified in Table 4.7-1. </w:t>
      </w:r>
    </w:p>
    <w:p w14:paraId="503A6499" w14:textId="77777777" w:rsidR="004F4C86" w:rsidRPr="009B053A" w:rsidRDefault="004F4C86" w:rsidP="004F4C86">
      <w:r w:rsidRPr="009B053A">
        <w:t>For initial conditions as in clause 6.6.1.4.1 in TS 38.521-2 [9], the following steps will be added to configure E-UTRA component:</w:t>
      </w:r>
    </w:p>
    <w:p w14:paraId="6B32327F" w14:textId="77777777" w:rsidR="004F4C86" w:rsidRPr="009B053A" w:rsidRDefault="004F4C86" w:rsidP="004F4C86">
      <w:pPr>
        <w:pStyle w:val="B10"/>
      </w:pPr>
      <w:r w:rsidRPr="009B053A">
        <w:t>2.1.</w:t>
      </w:r>
      <w:r w:rsidRPr="009B053A">
        <w:tab/>
        <w:t>The parameter settings for E-UTRA cell are set up according to TS 36.508 [11] clause 4.4.3.</w:t>
      </w:r>
    </w:p>
    <w:p w14:paraId="7FC82812" w14:textId="77777777" w:rsidR="004F4C86" w:rsidRPr="009B053A" w:rsidRDefault="004F4C86" w:rsidP="004F4C86">
      <w:pPr>
        <w:pStyle w:val="B10"/>
      </w:pPr>
      <w:r w:rsidRPr="009B053A">
        <w:t>3.1.</w:t>
      </w:r>
      <w:r w:rsidRPr="009B053A">
        <w:tab/>
        <w:t>The E-UTRA downlink signal level, uplink signal level are set according to Table 4.7-1 and propagation conditions are set according to Annex B.0 of TS 36.521-1 [10].</w:t>
      </w:r>
    </w:p>
    <w:p w14:paraId="3CB63725" w14:textId="77777777" w:rsidR="004F4C86" w:rsidRPr="009B053A" w:rsidRDefault="004F4C86" w:rsidP="004F4C86">
      <w:r w:rsidRPr="009B053A">
        <w:t xml:space="preserve">Step 6 of initial conditions as in clause 6.3.1.4.1 in TS 38.521-2 [9] is replaced by: </w:t>
      </w:r>
    </w:p>
    <w:p w14:paraId="356E62FB" w14:textId="77777777" w:rsidR="004F4C86" w:rsidRPr="009B053A" w:rsidRDefault="004F4C86" w:rsidP="004F4C86">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6D7F72C" w14:textId="77777777" w:rsidR="004F4C86" w:rsidRPr="009B053A" w:rsidRDefault="004F4C86" w:rsidP="004F4C86">
      <w:r w:rsidRPr="009B053A">
        <w:t>Same test procedure as in clause 6.3.1.4.2 in TS 38.521-2 [9] with the following steps added for E-UTRA component:</w:t>
      </w:r>
    </w:p>
    <w:p w14:paraId="06323179" w14:textId="77777777" w:rsidR="004F4C86" w:rsidRPr="009B053A" w:rsidRDefault="004F4C86" w:rsidP="004F4C86">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4EA0A44E" w14:textId="7B481628" w:rsidR="004F4C86" w:rsidRPr="009B053A" w:rsidRDefault="004F4C86" w:rsidP="004F4C86">
      <w:pPr>
        <w:pStyle w:val="H6"/>
      </w:pPr>
      <w:r w:rsidRPr="009B053A">
        <w:t>6.6B.4.5</w:t>
      </w:r>
      <w:r w:rsidRPr="009B053A">
        <w:tab/>
        <w:t>Test requirements</w:t>
      </w:r>
    </w:p>
    <w:p w14:paraId="03CC2AC4" w14:textId="77777777" w:rsidR="004F4C86" w:rsidRPr="009B053A" w:rsidRDefault="004F4C86" w:rsidP="004F4C86">
      <w:r w:rsidRPr="009B053A">
        <w:t xml:space="preserve">Same test requirement as in clause 6.6.1.5 in TS 38.521-2 [9] for the </w:t>
      </w:r>
      <w:r w:rsidRPr="009B053A">
        <w:rPr>
          <w:iCs/>
        </w:rPr>
        <w:t>NR c</w:t>
      </w:r>
      <w:r w:rsidRPr="009B053A">
        <w:t>arrier.</w:t>
      </w:r>
    </w:p>
    <w:p w14:paraId="5237C106" w14:textId="77777777" w:rsidR="00D47825" w:rsidRPr="009B053A" w:rsidRDefault="00D47825" w:rsidP="00D47825">
      <w:pPr>
        <w:pStyle w:val="Heading3"/>
      </w:pPr>
      <w:bookmarkStart w:id="6265" w:name="_Toc90493581"/>
      <w:bookmarkStart w:id="6266" w:name="_Toc90494221"/>
      <w:bookmarkStart w:id="6267" w:name="_Toc100094262"/>
      <w:bookmarkStart w:id="6268" w:name="_Toc106872954"/>
      <w:bookmarkStart w:id="6269" w:name="_Toc133250023"/>
      <w:bookmarkStart w:id="6270" w:name="_Toc75972122"/>
      <w:bookmarkStart w:id="6271" w:name="_Toc85051560"/>
      <w:r w:rsidRPr="009B053A">
        <w:lastRenderedPageBreak/>
        <w:t>6.6B.5</w:t>
      </w:r>
      <w:r w:rsidRPr="009B053A">
        <w:tab/>
        <w:t>Enhanced Beam Correspondence for inter-band EN-DC including FR2 (1 NR</w:t>
      </w:r>
      <w:r w:rsidRPr="009B053A">
        <w:rPr>
          <w:sz w:val="24"/>
          <w:szCs w:val="24"/>
        </w:rPr>
        <w:t xml:space="preserve"> </w:t>
      </w:r>
      <w:r w:rsidRPr="009B053A">
        <w:t>CC) - EIRP</w:t>
      </w:r>
      <w:bookmarkEnd w:id="6265"/>
      <w:bookmarkEnd w:id="6266"/>
      <w:bookmarkEnd w:id="6267"/>
      <w:bookmarkEnd w:id="6268"/>
      <w:bookmarkEnd w:id="6269"/>
    </w:p>
    <w:p w14:paraId="3FF4D407" w14:textId="77777777" w:rsidR="00D47825" w:rsidRPr="009B053A" w:rsidRDefault="00D47825" w:rsidP="00D47825">
      <w:pPr>
        <w:pStyle w:val="EditorsNote"/>
      </w:pPr>
      <w:r w:rsidRPr="009B053A">
        <w:t>Editor's note:</w:t>
      </w:r>
      <w:r w:rsidRPr="009B053A">
        <w:tab/>
        <w:t>This clause is incomplete. The following aspects are either missing of not yet determined:</w:t>
      </w:r>
    </w:p>
    <w:p w14:paraId="2E76EA02" w14:textId="77777777" w:rsidR="00D47825" w:rsidRPr="009B053A" w:rsidRDefault="00D47825" w:rsidP="00D47825">
      <w:pPr>
        <w:pStyle w:val="EditorsNote"/>
      </w:pPr>
      <w:r w:rsidRPr="009B053A">
        <w:t>-</w:t>
      </w:r>
      <w:r w:rsidRPr="009B053A">
        <w:tab/>
        <w:t>The associated standalone test 6.6.2 in TS 38.521-2 [9] is incomplete.</w:t>
      </w:r>
    </w:p>
    <w:p w14:paraId="22FC23EC" w14:textId="77777777" w:rsidR="00D47825" w:rsidRPr="009B053A" w:rsidRDefault="00D47825" w:rsidP="00D47825">
      <w:pPr>
        <w:pStyle w:val="H6"/>
      </w:pPr>
      <w:r w:rsidRPr="009B053A">
        <w:t>6.6B.5.1</w:t>
      </w:r>
      <w:r w:rsidRPr="009B053A">
        <w:tab/>
        <w:t>Test purpose</w:t>
      </w:r>
    </w:p>
    <w:p w14:paraId="3DFADC5E" w14:textId="77777777" w:rsidR="00D47825" w:rsidRPr="009B053A" w:rsidRDefault="00D47825" w:rsidP="00D47825">
      <w:r w:rsidRPr="009B053A">
        <w:t>Same test purpose as in clause 6.6.2.1 in TS 38.521-2 [9] for the NR carrier.</w:t>
      </w:r>
    </w:p>
    <w:p w14:paraId="5BE4CE80" w14:textId="77777777" w:rsidR="00D47825" w:rsidRPr="009B053A" w:rsidRDefault="00D47825" w:rsidP="00D47825">
      <w:pPr>
        <w:pStyle w:val="H6"/>
      </w:pPr>
      <w:r w:rsidRPr="009B053A">
        <w:t>6.6B.5.2</w:t>
      </w:r>
      <w:r w:rsidRPr="009B053A">
        <w:tab/>
        <w:t>Test applicability</w:t>
      </w:r>
    </w:p>
    <w:p w14:paraId="73D2E1DC" w14:textId="5250F302" w:rsidR="00D47825" w:rsidRPr="009B053A" w:rsidRDefault="00D47825" w:rsidP="00D47825">
      <w:r w:rsidRPr="009B053A">
        <w:t>This test case applies to all types of E-UTRA</w:t>
      </w:r>
      <w:ins w:id="6272" w:author="3724" w:date="2023-06-16T19:33:00Z">
        <w:r w:rsidR="00555802" w:rsidRPr="00DB5AD3">
          <w:t>-NR Power Class 3</w:t>
        </w:r>
      </w:ins>
      <w:r w:rsidRPr="009B053A">
        <w:t xml:space="preserve"> UE release 16 and forward, supporting int</w:t>
      </w:r>
      <w:r w:rsidRPr="009B053A">
        <w:rPr>
          <w:rFonts w:eastAsia="MS Mincho"/>
        </w:rPr>
        <w:t>er</w:t>
      </w:r>
      <w:r w:rsidRPr="009B053A">
        <w:t>-band EN-DC including FR2 with 1 NR UL CC</w:t>
      </w:r>
      <w:r w:rsidR="004165BC" w:rsidRPr="009B053A">
        <w:t xml:space="preserve"> and support either CSI-RS or SSB based beam correspondence and do not support beam correspondence without UL beam sweeping</w:t>
      </w:r>
      <w:r w:rsidRPr="009B053A">
        <w:t>.</w:t>
      </w:r>
    </w:p>
    <w:p w14:paraId="2C5F1576" w14:textId="77777777" w:rsidR="00AA5FB6" w:rsidRPr="009B053A" w:rsidRDefault="00AA5FB6" w:rsidP="004315A1">
      <w:pPr>
        <w:pStyle w:val="H6"/>
      </w:pPr>
      <w:r w:rsidRPr="009B053A">
        <w:t>6.6B.5.3</w:t>
      </w:r>
      <w:r w:rsidRPr="009B053A">
        <w:tab/>
        <w:t>Minimum conformance requirements</w:t>
      </w:r>
    </w:p>
    <w:p w14:paraId="6FF9176B" w14:textId="5E1877BD" w:rsidR="004165BC" w:rsidRPr="009B053A" w:rsidRDefault="004165BC" w:rsidP="004165BC"/>
    <w:p w14:paraId="42045982" w14:textId="77777777" w:rsidR="004165BC" w:rsidRPr="009B053A" w:rsidRDefault="004165BC" w:rsidP="004165BC">
      <w:r w:rsidRPr="009B053A">
        <w:t>Same minimum conformance requirements as in clause 6.6.2.3 in TS 38.521-2 [9] for the NR carrier.</w:t>
      </w:r>
    </w:p>
    <w:p w14:paraId="3BEAB0F6" w14:textId="77777777" w:rsidR="004165BC" w:rsidRPr="009B053A" w:rsidRDefault="004165BC" w:rsidP="004165BC">
      <w:r w:rsidRPr="009B053A">
        <w:t xml:space="preserve">No exception requirements applicable to NR or LTE. LTE anchor agnostic approach is applied. </w:t>
      </w:r>
    </w:p>
    <w:p w14:paraId="56C71A32" w14:textId="359393F3" w:rsidR="00AA5FB6" w:rsidRPr="009B053A" w:rsidRDefault="004165BC" w:rsidP="004165BC">
      <w:r w:rsidRPr="009B053A">
        <w:t>The normative reference for this requirement is TS 38.101-3 [4] clause 6.6B.5.</w:t>
      </w:r>
    </w:p>
    <w:p w14:paraId="2F44D133" w14:textId="77777777" w:rsidR="00AA5FB6" w:rsidRPr="009B053A" w:rsidRDefault="00AA5FB6" w:rsidP="004315A1">
      <w:pPr>
        <w:pStyle w:val="H6"/>
      </w:pPr>
      <w:r w:rsidRPr="009B053A">
        <w:t>6.6B.5.4</w:t>
      </w:r>
      <w:r w:rsidRPr="009B053A">
        <w:tab/>
        <w:t>Test Procedure</w:t>
      </w:r>
    </w:p>
    <w:p w14:paraId="70F758E9" w14:textId="6BB68073" w:rsidR="004165BC" w:rsidRPr="009B053A" w:rsidRDefault="004165BC" w:rsidP="004165BC">
      <w:r w:rsidRPr="009B053A">
        <w:t xml:space="preserve"> Same test description as in clause 6.6.2.5 in TS 38.521-2 [9] for the </w:t>
      </w:r>
      <w:r w:rsidRPr="009B053A">
        <w:rPr>
          <w:i/>
        </w:rPr>
        <w:t>NR</w:t>
      </w:r>
      <w:r w:rsidRPr="009B053A">
        <w:t xml:space="preserve"> carrier with the following exception:</w:t>
      </w:r>
    </w:p>
    <w:p w14:paraId="5C1AE073" w14:textId="77777777" w:rsidR="004165BC" w:rsidRPr="009B053A" w:rsidRDefault="004165BC" w:rsidP="004165BC">
      <w:r w:rsidRPr="009B053A">
        <w:t xml:space="preserve">The initial test configurations for E-UTRA band consist of environmental conditions, test frequencies, and channel bandwidths based on E-UTRA bands specified in Table 4.7-1. </w:t>
      </w:r>
    </w:p>
    <w:p w14:paraId="0E2174B8" w14:textId="77777777" w:rsidR="004165BC" w:rsidRPr="009B053A" w:rsidRDefault="004165BC" w:rsidP="004165BC">
      <w:r w:rsidRPr="009B053A">
        <w:t>For initial conditions as in clause 6.6.2.4.1 in TS 38.521-2 [9], the following steps will be added to configure E-UTRA component:</w:t>
      </w:r>
    </w:p>
    <w:p w14:paraId="348781A0" w14:textId="77777777" w:rsidR="004165BC" w:rsidRPr="009B053A" w:rsidRDefault="004165BC" w:rsidP="004165BC">
      <w:pPr>
        <w:pStyle w:val="B10"/>
      </w:pPr>
      <w:r w:rsidRPr="009B053A">
        <w:t>2.1.</w:t>
      </w:r>
      <w:r w:rsidRPr="009B053A">
        <w:tab/>
        <w:t>The parameter settings for E-UTRA cell are set up according to TS 36.508 [11] clause 4.4.3.</w:t>
      </w:r>
    </w:p>
    <w:p w14:paraId="4D84953D" w14:textId="77777777" w:rsidR="004165BC" w:rsidRPr="009B053A" w:rsidRDefault="004165BC" w:rsidP="004165BC">
      <w:pPr>
        <w:pStyle w:val="B10"/>
      </w:pPr>
      <w:r w:rsidRPr="009B053A">
        <w:t>3.1.</w:t>
      </w:r>
      <w:r w:rsidRPr="009B053A">
        <w:tab/>
        <w:t>The E-UTRA downlink signal level, uplink signal level are set according to Table 4.7-1 and propagation conditions are set according to Annex B.0 of TS 36.521-1 [10].</w:t>
      </w:r>
    </w:p>
    <w:p w14:paraId="725E3540" w14:textId="77777777" w:rsidR="004165BC" w:rsidRPr="009B053A" w:rsidRDefault="004165BC" w:rsidP="004165BC">
      <w:r w:rsidRPr="009B053A">
        <w:t xml:space="preserve">Step 6 of initial conditions as in clause 6.3.1.4.1 in TS 38.521-2 [9] is replaced by: </w:t>
      </w:r>
    </w:p>
    <w:p w14:paraId="232DCE44" w14:textId="77777777" w:rsidR="004165BC" w:rsidRPr="009B053A" w:rsidRDefault="004165BC" w:rsidP="004165BC">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F4EBD7A" w14:textId="77777777" w:rsidR="004165BC" w:rsidRPr="009B053A" w:rsidRDefault="004165BC" w:rsidP="004165BC">
      <w:r w:rsidRPr="009B053A">
        <w:t>Same test procedure as in clause 6.3.1.4.2 in TS 38.521-2 [9] with the following steps added for E-UTRA component:</w:t>
      </w:r>
    </w:p>
    <w:p w14:paraId="7E1A4D9E" w14:textId="375517CC" w:rsidR="00AA5FB6" w:rsidRPr="009B053A" w:rsidRDefault="004165BC" w:rsidP="004165BC">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67A94B9F" w14:textId="77777777" w:rsidR="00060301" w:rsidRPr="009B053A" w:rsidRDefault="00AA5FB6" w:rsidP="00060301">
      <w:pPr>
        <w:pStyle w:val="H6"/>
      </w:pPr>
      <w:r w:rsidRPr="009B053A">
        <w:t>6.6B.5.</w:t>
      </w:r>
      <w:r w:rsidR="004315A1" w:rsidRPr="009B053A">
        <w:t>5</w:t>
      </w:r>
      <w:r w:rsidRPr="009B053A">
        <w:tab/>
        <w:t>Test Requirements</w:t>
      </w:r>
    </w:p>
    <w:p w14:paraId="64C709E5" w14:textId="77777777" w:rsidR="00060301" w:rsidRPr="009B053A" w:rsidRDefault="00060301" w:rsidP="00EE35F1">
      <w:r w:rsidRPr="009B053A">
        <w:t>Same test requirement as in clause 6.6.2.5 in TS 38.521-2 [9] for the NR carrier.</w:t>
      </w:r>
    </w:p>
    <w:p w14:paraId="758E1E21" w14:textId="52F866BB" w:rsidR="00AB2B30" w:rsidRPr="009B053A" w:rsidRDefault="006A7121">
      <w:pPr>
        <w:pStyle w:val="Heading1"/>
      </w:pPr>
      <w:bookmarkStart w:id="6273" w:name="_Toc133250024"/>
      <w:bookmarkStart w:id="6274" w:name="_Toc90493582"/>
      <w:bookmarkStart w:id="6275" w:name="_Toc90494222"/>
      <w:bookmarkStart w:id="6276" w:name="_Toc100094263"/>
      <w:bookmarkStart w:id="6277" w:name="_Toc106872955"/>
      <w:r w:rsidRPr="009B053A">
        <w:lastRenderedPageBreak/>
        <w:t>7</w:t>
      </w:r>
      <w:r w:rsidRPr="009B053A">
        <w:tab/>
        <w:t>Receiver characteristics</w:t>
      </w:r>
      <w:bookmarkEnd w:id="6185"/>
      <w:bookmarkEnd w:id="6186"/>
      <w:bookmarkEnd w:id="6187"/>
      <w:bookmarkEnd w:id="6188"/>
      <w:bookmarkEnd w:id="6189"/>
      <w:bookmarkEnd w:id="6190"/>
      <w:bookmarkEnd w:id="6191"/>
      <w:bookmarkEnd w:id="6192"/>
      <w:bookmarkEnd w:id="6193"/>
      <w:bookmarkEnd w:id="6270"/>
      <w:bookmarkEnd w:id="6271"/>
      <w:bookmarkEnd w:id="6273"/>
      <w:bookmarkEnd w:id="6274"/>
      <w:bookmarkEnd w:id="6275"/>
      <w:bookmarkEnd w:id="6276"/>
      <w:bookmarkEnd w:id="6277"/>
    </w:p>
    <w:p w14:paraId="6826C216" w14:textId="77777777" w:rsidR="00AB2B30" w:rsidRPr="009B053A" w:rsidRDefault="006A7121">
      <w:pPr>
        <w:pStyle w:val="Heading2"/>
      </w:pPr>
      <w:bookmarkStart w:id="6278" w:name="_Toc27475854"/>
      <w:bookmarkStart w:id="6279" w:name="_Toc29495364"/>
      <w:bookmarkStart w:id="6280" w:name="_Toc36116409"/>
      <w:bookmarkStart w:id="6281" w:name="_Toc36118458"/>
      <w:bookmarkStart w:id="6282" w:name="_Toc36560573"/>
      <w:bookmarkStart w:id="6283" w:name="_Toc43977090"/>
      <w:bookmarkStart w:id="6284" w:name="_Toc52213667"/>
      <w:bookmarkStart w:id="6285" w:name="_Toc60743132"/>
      <w:bookmarkStart w:id="6286" w:name="_Toc68206320"/>
      <w:bookmarkStart w:id="6287" w:name="_Toc75972123"/>
      <w:bookmarkStart w:id="6288" w:name="_Toc85051561"/>
      <w:bookmarkStart w:id="6289" w:name="_Toc90493583"/>
      <w:bookmarkStart w:id="6290" w:name="_Toc90494223"/>
      <w:bookmarkStart w:id="6291" w:name="_Toc100094264"/>
      <w:bookmarkStart w:id="6292" w:name="_Toc106872956"/>
      <w:bookmarkStart w:id="6293" w:name="_Toc133250025"/>
      <w:r w:rsidRPr="009B053A">
        <w:t>7.1</w:t>
      </w:r>
      <w:r w:rsidRPr="009B053A">
        <w:tab/>
        <w:t>General</w:t>
      </w:r>
      <w:bookmarkEnd w:id="6278"/>
      <w:bookmarkEnd w:id="6279"/>
      <w:bookmarkEnd w:id="6280"/>
      <w:bookmarkEnd w:id="6281"/>
      <w:bookmarkEnd w:id="6282"/>
      <w:bookmarkEnd w:id="6283"/>
      <w:bookmarkEnd w:id="6284"/>
      <w:bookmarkEnd w:id="6285"/>
      <w:bookmarkEnd w:id="6286"/>
      <w:bookmarkEnd w:id="6287"/>
      <w:bookmarkEnd w:id="6288"/>
      <w:bookmarkEnd w:id="6289"/>
      <w:bookmarkEnd w:id="6290"/>
      <w:bookmarkEnd w:id="6291"/>
      <w:bookmarkEnd w:id="6292"/>
      <w:bookmarkEnd w:id="6293"/>
    </w:p>
    <w:p w14:paraId="31F0B603" w14:textId="77777777" w:rsidR="00AB2B30" w:rsidRPr="009B053A" w:rsidRDefault="006A7121">
      <w:pPr>
        <w:pStyle w:val="EditorsNote"/>
      </w:pPr>
      <w:r w:rsidRPr="009B053A">
        <w:t>Editor's note:</w:t>
      </w:r>
      <w:r w:rsidRPr="009B053A">
        <w:tab/>
        <w:t>Test configurations/environments that require new spherical scan shall be included in test procedure clause and identifying such scenarios is currently FFS and owned by RAN5.</w:t>
      </w:r>
    </w:p>
    <w:p w14:paraId="7A8359C4" w14:textId="77777777" w:rsidR="00AB2B30" w:rsidRPr="009B053A" w:rsidRDefault="006A7121">
      <w:pPr>
        <w:rPr>
          <w:rFonts w:eastAsia="SimSun"/>
        </w:rPr>
      </w:pPr>
      <w:r w:rsidRPr="009B053A">
        <w:t>Unless otherwise stated the receiver characteristics are specified at the antenna connector(s) of the UE for the bands operating on frequency range 1 and over the air of the UE for the bands operating on frequency range 2. The requirements for frequency range 1 and frequency range 2 can be verified separately. For the carrier in frequency range 1, requirements can be verified with NR FR2 link disabled. For the carrier in frequency range 2, requirements can be verified in OTA mode with E-UTRA connecting to the network by OTA without calibration.</w:t>
      </w:r>
    </w:p>
    <w:p w14:paraId="1C17BBC0" w14:textId="77777777" w:rsidR="00AB2B30" w:rsidRPr="009B053A" w:rsidRDefault="006A7121">
      <w:r w:rsidRPr="009B053A">
        <w:t>For NR FR2 Rx test cases the identified beam peak direction can be stored and reused for a device under test in various configurations/environments for the full duration of device testing as long as beam peak direction is the same.</w:t>
      </w:r>
    </w:p>
    <w:p w14:paraId="558A7EDA" w14:textId="77777777" w:rsidR="00AB2B30" w:rsidRPr="009B053A" w:rsidRDefault="006A7121">
      <w:r w:rsidRPr="009B053A">
        <w:t>The requirements defined in this clause are the extra requirements compared with the single carrier requirements defined in TS 38.</w:t>
      </w:r>
      <w:r w:rsidRPr="009B053A">
        <w:rPr>
          <w:rFonts w:eastAsia="SimSun"/>
        </w:rPr>
        <w:t>521</w:t>
      </w:r>
      <w:r w:rsidRPr="009B053A">
        <w:t>-1 [8] and TS 38.</w:t>
      </w:r>
      <w:r w:rsidRPr="009B053A">
        <w:rPr>
          <w:rFonts w:eastAsia="SimSun"/>
        </w:rPr>
        <w:t>52</w:t>
      </w:r>
      <w:r w:rsidRPr="009B053A">
        <w:t>1-2 [9].</w:t>
      </w:r>
    </w:p>
    <w:p w14:paraId="3D3163B0" w14:textId="77777777" w:rsidR="00AB2B30" w:rsidRPr="009B053A" w:rsidRDefault="006A7121">
      <w:pPr>
        <w:rPr>
          <w:rFonts w:cs="v5.0.0"/>
        </w:rPr>
      </w:pPr>
      <w:r w:rsidRPr="009B053A">
        <w:t xml:space="preserve">Unless otherwise stated, the </w:t>
      </w:r>
      <w:r w:rsidRPr="009B053A">
        <w:rPr>
          <w:rFonts w:cs="v5.0.0"/>
        </w:rPr>
        <w:t xml:space="preserve">UL and DL reference measurement channels are the same with the configurations specified in </w:t>
      </w:r>
      <w:r w:rsidRPr="009B053A">
        <w:t>TS 38.</w:t>
      </w:r>
      <w:r w:rsidRPr="009B053A">
        <w:rPr>
          <w:rFonts w:eastAsia="SimSun"/>
        </w:rPr>
        <w:t>521</w:t>
      </w:r>
      <w:r w:rsidRPr="009B053A">
        <w:t>-1 [8] and TS 38.</w:t>
      </w:r>
      <w:r w:rsidRPr="009B053A">
        <w:rPr>
          <w:rFonts w:eastAsia="SimSun"/>
        </w:rPr>
        <w:t>52</w:t>
      </w:r>
      <w:r w:rsidRPr="009B053A">
        <w:t>1-2 [9]</w:t>
      </w:r>
      <w:r w:rsidRPr="009B053A">
        <w:rPr>
          <w:rFonts w:cs="v5.0.0"/>
        </w:rPr>
        <w:t>.</w:t>
      </w:r>
    </w:p>
    <w:p w14:paraId="2ACA1F65" w14:textId="77777777" w:rsidR="00AB2B30" w:rsidRPr="009B053A" w:rsidRDefault="006A7121">
      <w:pPr>
        <w:rPr>
          <w:rFonts w:eastAsia="SimSun"/>
        </w:rPr>
      </w:pPr>
      <w:r w:rsidRPr="009B053A">
        <w:rPr>
          <w:rFonts w:cs="v5.0.0"/>
        </w:rPr>
        <w:t>Unless otherwise stated, requirements for NR receiver written in</w:t>
      </w:r>
      <w:r w:rsidRPr="009B053A">
        <w:t xml:space="preserve"> TS 38.</w:t>
      </w:r>
      <w:r w:rsidRPr="009B053A">
        <w:rPr>
          <w:rFonts w:eastAsia="SimSun"/>
        </w:rPr>
        <w:t>521</w:t>
      </w:r>
      <w:r w:rsidRPr="009B053A">
        <w:t>-1 [8] and TS 38.</w:t>
      </w:r>
      <w:r w:rsidRPr="009B053A">
        <w:rPr>
          <w:rFonts w:eastAsia="SimSun"/>
        </w:rPr>
        <w:t>52</w:t>
      </w:r>
      <w:r w:rsidRPr="009B053A">
        <w:t>1-2 [9]</w:t>
      </w:r>
      <w:r w:rsidRPr="009B053A">
        <w:rPr>
          <w:rFonts w:cs="v5.0.0"/>
        </w:rPr>
        <w:t xml:space="preserve"> apply and are assumed anchor agnostic. Requirements are verified under conditions where anchor resources do not interfere NR operation.</w:t>
      </w:r>
    </w:p>
    <w:p w14:paraId="272331F8" w14:textId="504DA31A" w:rsidR="00AB2B30" w:rsidRPr="009B053A" w:rsidRDefault="006A7121">
      <w:r w:rsidRPr="009B053A">
        <w:t>For intra-band EN-DC, the output power is configured as follows:</w:t>
      </w:r>
    </w:p>
    <w:p w14:paraId="0C40CD7D" w14:textId="77777777" w:rsidR="00AB2B30" w:rsidRPr="009B053A" w:rsidRDefault="006A7121">
      <w:pPr>
        <w:pStyle w:val="B10"/>
      </w:pPr>
      <w:r w:rsidRPr="009B053A">
        <w:t>-</w:t>
      </w:r>
      <w:r w:rsidRPr="009B053A">
        <w:tab/>
        <w:t>One E-UTRA uplink carrier with the output power set to 29dB below P</w:t>
      </w:r>
      <w:r w:rsidRPr="009B053A">
        <w:rPr>
          <w:vertAlign w:val="subscript"/>
        </w:rPr>
        <w:t>CMAX_L,c</w:t>
      </w:r>
      <w:r w:rsidRPr="009B053A">
        <w:t xml:space="preserve"> and the NR band whose downlink is being tested has its uplink carrier output power set to 4dB below P</w:t>
      </w:r>
      <w:r w:rsidRPr="009B053A">
        <w:rPr>
          <w:vertAlign w:val="subscript"/>
        </w:rPr>
        <w:t>CMAX_L</w:t>
      </w:r>
      <w:r w:rsidRPr="009B053A">
        <w:rPr>
          <w:rFonts w:eastAsia="MS Mincho"/>
          <w:vertAlign w:val="subscript"/>
          <w:lang w:eastAsia="ja-JP"/>
        </w:rPr>
        <w:t>,f,c</w:t>
      </w:r>
      <w:r w:rsidRPr="009B053A">
        <w:t>.</w:t>
      </w:r>
    </w:p>
    <w:p w14:paraId="2D17F872" w14:textId="77777777" w:rsidR="00AB2B30" w:rsidRPr="009B053A" w:rsidRDefault="006A7121">
      <w:pPr>
        <w:pStyle w:val="B10"/>
      </w:pPr>
      <w:r w:rsidRPr="009B053A">
        <w:t>-</w:t>
      </w:r>
      <w:r w:rsidRPr="009B053A">
        <w:tab/>
        <w:t>One NR uplink carrier with the output power set to  29dB below P</w:t>
      </w:r>
      <w:r w:rsidRPr="009B053A">
        <w:rPr>
          <w:vertAlign w:val="subscript"/>
        </w:rPr>
        <w:t>CMAX_L</w:t>
      </w:r>
      <w:r w:rsidRPr="009B053A">
        <w:rPr>
          <w:rFonts w:eastAsia="MS Mincho"/>
          <w:vertAlign w:val="subscript"/>
          <w:lang w:eastAsia="ja-JP"/>
        </w:rPr>
        <w:t>,f,c</w:t>
      </w:r>
      <w:r w:rsidRPr="009B053A">
        <w:t xml:space="preserve"> and the E-UTRA band whose downlink is being tested has its uplink carrier output power set to4 dB below P</w:t>
      </w:r>
      <w:r w:rsidRPr="009B053A">
        <w:rPr>
          <w:vertAlign w:val="subscript"/>
        </w:rPr>
        <w:t>CMAX_L</w:t>
      </w:r>
      <w:r w:rsidRPr="009B053A">
        <w:rPr>
          <w:rFonts w:eastAsia="MS Mincho"/>
          <w:vertAlign w:val="subscript"/>
          <w:lang w:eastAsia="ja-JP"/>
        </w:rPr>
        <w:t>,c</w:t>
      </w:r>
      <w:r w:rsidRPr="009B053A">
        <w:t>.</w:t>
      </w:r>
    </w:p>
    <w:p w14:paraId="0BA3048F" w14:textId="77777777" w:rsidR="00AB2B30" w:rsidRPr="009B053A" w:rsidRDefault="006A7121">
      <w:r w:rsidRPr="009B053A">
        <w:t>For the additional requirements for intra-band non-contiguous EN-DC of two sub-blocks, an in-gap test refers to the case when the interfering signal is located at a negative offset with respect to the assigned lowest channel frequency of the highest sub-block and located at a positive offset with respect to the assigned highest channel frequency of the lowest sub-block.</w:t>
      </w:r>
    </w:p>
    <w:p w14:paraId="07F29EF2" w14:textId="77777777" w:rsidR="00AB2B30" w:rsidRPr="009B053A" w:rsidRDefault="006A7121">
      <w:r w:rsidRPr="009B053A">
        <w:t>For the additional requirements for intra-band non-contiguous EN-DC of two sub-blocks, an out-of-gap test refers to the case when the interfering signal(s) is (are) located at a positive offset with respect to the assigned channel frequency of the highest carrier frequency or located at a negative offset with respect to the assigned channel frequency of the lowest carrier frequency.</w:t>
      </w:r>
    </w:p>
    <w:p w14:paraId="01C857D9" w14:textId="77777777" w:rsidR="00AB2B30" w:rsidRPr="009B053A" w:rsidRDefault="006A7121">
      <w:r w:rsidRPr="009B053A">
        <w:t>For the additional requirements for intra-band non-contiguous EN-DC of two sub-blocks with channel bandwidth larger than or equal to 5 MHz, the existing adjacent channel selectivity requirements, in-band blocking requirements (for each case), and narrow band blocking requirements apply for in-gap tests only if the corresponding interferer frequency offsets with respect to the two measured carriers satisfy the following condition in relation to the sub-block gap size W</w:t>
      </w:r>
      <w:r w:rsidRPr="009B053A">
        <w:rPr>
          <w:vertAlign w:val="subscript"/>
        </w:rPr>
        <w:t>gap</w:t>
      </w:r>
      <w:r w:rsidRPr="009B053A">
        <w:t xml:space="preserve"> for at least one of the E-UTRA or NR sub-blocks, so that the interferer frequency position does not change the nature of the core requirement tested:</w:t>
      </w:r>
    </w:p>
    <w:p w14:paraId="7DDEE091" w14:textId="77777777" w:rsidR="00AB2B30" w:rsidRPr="009B053A" w:rsidRDefault="006A7121">
      <w:pPr>
        <w:pStyle w:val="EQ"/>
        <w:rPr>
          <w:noProof w:val="0"/>
        </w:rPr>
      </w:pPr>
      <w:r w:rsidRPr="009B053A">
        <w:rPr>
          <w:noProof w:val="0"/>
        </w:rPr>
        <w:t>Wgap ≥ 2∙|FInterferer (offset)| – BWChannel</w:t>
      </w:r>
    </w:p>
    <w:p w14:paraId="6A5A187B" w14:textId="77777777" w:rsidR="00AB2B30" w:rsidRPr="009B053A" w:rsidRDefault="006A7121">
      <w:r w:rsidRPr="009B053A">
        <w:t>For the E-UTRA sub-block, the F</w:t>
      </w:r>
      <w:r w:rsidRPr="009B053A">
        <w:rPr>
          <w:vertAlign w:val="subscript"/>
        </w:rPr>
        <w:t xml:space="preserve">Interferer (offset), </w:t>
      </w:r>
      <w:r w:rsidRPr="009B053A">
        <w:t>for a sub-block with a single component carrier is the interferer frequency offset with respect to carrier as specified in clause 7.5.1, clause 7.6.1 and clause 7.6.3 for the respective requirement in TS 36.521 [10] and BW</w:t>
      </w:r>
      <w:r w:rsidRPr="009B053A">
        <w:rPr>
          <w:vertAlign w:val="subscript"/>
        </w:rPr>
        <w:t>Channel.</w:t>
      </w:r>
      <w:r w:rsidRPr="009B053A">
        <w:t xml:space="preserve"> F</w:t>
      </w:r>
      <w:r w:rsidRPr="009B053A">
        <w:rPr>
          <w:vertAlign w:val="subscript"/>
        </w:rPr>
        <w:t>Interferer (offset)</w:t>
      </w:r>
      <w:r w:rsidRPr="009B053A">
        <w:t xml:space="preserve"> for the E-UTRA sub-block with two or more contiguous component carriers is the interference frequency offset with respect to the carrier adjacent to the gap is specified in clause 7.5.1A, 7.6.1A and 7.6.3A in TS 36.521 [10].</w:t>
      </w:r>
    </w:p>
    <w:p w14:paraId="1D6A168E" w14:textId="77777777" w:rsidR="00AB2B30" w:rsidRPr="009B053A" w:rsidRDefault="006A7121">
      <w:r w:rsidRPr="009B053A">
        <w:t>For the NR sub-block, the F</w:t>
      </w:r>
      <w:r w:rsidRPr="009B053A">
        <w:rPr>
          <w:vertAlign w:val="subscript"/>
        </w:rPr>
        <w:t xml:space="preserve">Interferer (offset), </w:t>
      </w:r>
      <w:r w:rsidRPr="009B053A">
        <w:t>for a sub-block with a single component carrier is the interferer frequency offset with respect to carrier as specified in clause 7.5, clause 7.6.2 and clause 7.6.4 for the respective requirement in TS 38.521-1 [8] and BW</w:t>
      </w:r>
      <w:r w:rsidRPr="009B053A">
        <w:rPr>
          <w:vertAlign w:val="subscript"/>
        </w:rPr>
        <w:t>Channel..</w:t>
      </w:r>
    </w:p>
    <w:p w14:paraId="09F00055" w14:textId="77777777" w:rsidR="00AB2B30" w:rsidRPr="009B053A" w:rsidRDefault="006A7121">
      <w:r w:rsidRPr="009B053A">
        <w:lastRenderedPageBreak/>
        <w:t>The interferer frequency offsets for adjacent channel selectivity, each in-band blocking case and narrow- band blocking shall be tested separately with a single in-gap interferer at a time.</w:t>
      </w:r>
    </w:p>
    <w:p w14:paraId="57497FF0" w14:textId="77777777" w:rsidR="00AB2B30" w:rsidRPr="009B053A" w:rsidRDefault="006A7121">
      <w:bookmarkStart w:id="6294" w:name="_Hlk526279722"/>
      <w:r w:rsidRPr="009B053A">
        <w:t>Unless otherwise stated, Channel Bandwidth shall be prioritized in the selecting of test points. Subcarrier spacing shall be selected after Test Channel Bandwidth is selected.</w:t>
      </w:r>
    </w:p>
    <w:p w14:paraId="39BE09D5" w14:textId="77777777" w:rsidR="00AB2B30" w:rsidRPr="009B053A" w:rsidRDefault="006A7121">
      <w:r w:rsidRPr="009B053A">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4A8BFC95" w14:textId="77777777" w:rsidR="00AB2B30" w:rsidRPr="009B053A" w:rsidRDefault="006A7121">
      <w:pPr>
        <w:pStyle w:val="Heading2"/>
      </w:pPr>
      <w:bookmarkStart w:id="6295" w:name="_Toc27475855"/>
      <w:bookmarkStart w:id="6296" w:name="_Toc29495365"/>
      <w:bookmarkStart w:id="6297" w:name="_Toc36116410"/>
      <w:bookmarkStart w:id="6298" w:name="_Toc36118459"/>
      <w:bookmarkStart w:id="6299" w:name="_Toc36560574"/>
      <w:bookmarkStart w:id="6300" w:name="_Toc43977091"/>
      <w:bookmarkStart w:id="6301" w:name="_Toc52213668"/>
      <w:bookmarkStart w:id="6302" w:name="_Toc60743133"/>
      <w:bookmarkStart w:id="6303" w:name="_Toc68206321"/>
      <w:bookmarkStart w:id="6304" w:name="_Toc75972124"/>
      <w:bookmarkStart w:id="6305" w:name="_Toc85051562"/>
      <w:bookmarkStart w:id="6306" w:name="_Toc90493584"/>
      <w:bookmarkStart w:id="6307" w:name="_Toc90494224"/>
      <w:bookmarkStart w:id="6308" w:name="_Toc100094265"/>
      <w:bookmarkStart w:id="6309" w:name="_Toc106872957"/>
      <w:bookmarkStart w:id="6310" w:name="_Toc133250026"/>
      <w:bookmarkEnd w:id="6294"/>
      <w:r w:rsidRPr="009B053A">
        <w:t>7.2</w:t>
      </w:r>
      <w:r w:rsidRPr="009B053A">
        <w:tab/>
        <w:t>Void</w:t>
      </w:r>
      <w:bookmarkEnd w:id="6295"/>
      <w:bookmarkEnd w:id="6296"/>
      <w:bookmarkEnd w:id="6297"/>
      <w:bookmarkEnd w:id="6298"/>
      <w:bookmarkEnd w:id="6299"/>
      <w:bookmarkEnd w:id="6300"/>
      <w:bookmarkEnd w:id="6301"/>
      <w:bookmarkEnd w:id="6302"/>
      <w:bookmarkEnd w:id="6303"/>
      <w:bookmarkEnd w:id="6304"/>
      <w:bookmarkEnd w:id="6305"/>
      <w:bookmarkEnd w:id="6306"/>
      <w:bookmarkEnd w:id="6307"/>
      <w:bookmarkEnd w:id="6308"/>
      <w:bookmarkEnd w:id="6309"/>
      <w:bookmarkEnd w:id="6310"/>
    </w:p>
    <w:p w14:paraId="7765AF8D" w14:textId="77777777" w:rsidR="00AB2B30" w:rsidRPr="009B053A" w:rsidRDefault="006A7121">
      <w:pPr>
        <w:pStyle w:val="Heading2"/>
      </w:pPr>
      <w:bookmarkStart w:id="6311" w:name="_Toc27475856"/>
      <w:bookmarkStart w:id="6312" w:name="_Toc29495366"/>
      <w:bookmarkStart w:id="6313" w:name="_Toc36116411"/>
      <w:bookmarkStart w:id="6314" w:name="_Toc36118460"/>
      <w:bookmarkStart w:id="6315" w:name="_Toc36560575"/>
      <w:bookmarkStart w:id="6316" w:name="_Toc43977092"/>
      <w:bookmarkStart w:id="6317" w:name="_Toc52213669"/>
      <w:bookmarkStart w:id="6318" w:name="_Toc60743134"/>
      <w:bookmarkStart w:id="6319" w:name="_Toc68206322"/>
      <w:bookmarkStart w:id="6320" w:name="_Toc75972125"/>
      <w:bookmarkStart w:id="6321" w:name="_Toc85051563"/>
      <w:bookmarkStart w:id="6322" w:name="_Toc90493585"/>
      <w:bookmarkStart w:id="6323" w:name="_Toc90494225"/>
      <w:bookmarkStart w:id="6324" w:name="_Toc100094266"/>
      <w:bookmarkStart w:id="6325" w:name="_Toc106872958"/>
      <w:bookmarkStart w:id="6326" w:name="_Toc133250027"/>
      <w:r w:rsidRPr="009B053A">
        <w:t>7.3</w:t>
      </w:r>
      <w:r w:rsidRPr="009B053A">
        <w:tab/>
        <w:t>Void</w:t>
      </w:r>
      <w:bookmarkEnd w:id="6311"/>
      <w:bookmarkEnd w:id="6312"/>
      <w:bookmarkEnd w:id="6313"/>
      <w:bookmarkEnd w:id="6314"/>
      <w:bookmarkEnd w:id="6315"/>
      <w:bookmarkEnd w:id="6316"/>
      <w:bookmarkEnd w:id="6317"/>
      <w:bookmarkEnd w:id="6318"/>
      <w:bookmarkEnd w:id="6319"/>
      <w:bookmarkEnd w:id="6320"/>
      <w:bookmarkEnd w:id="6321"/>
      <w:bookmarkEnd w:id="6322"/>
      <w:bookmarkEnd w:id="6323"/>
      <w:bookmarkEnd w:id="6324"/>
      <w:bookmarkEnd w:id="6325"/>
      <w:bookmarkEnd w:id="6326"/>
    </w:p>
    <w:p w14:paraId="130CA2BF" w14:textId="77777777" w:rsidR="00AB2B30" w:rsidRPr="009B053A" w:rsidRDefault="006A7121">
      <w:pPr>
        <w:pStyle w:val="Heading2"/>
      </w:pPr>
      <w:bookmarkStart w:id="6327" w:name="_Toc27475857"/>
      <w:bookmarkStart w:id="6328" w:name="_Toc29495367"/>
      <w:bookmarkStart w:id="6329" w:name="_Toc36116412"/>
      <w:bookmarkStart w:id="6330" w:name="_Toc36118461"/>
      <w:bookmarkStart w:id="6331" w:name="_Toc36560576"/>
      <w:bookmarkStart w:id="6332" w:name="_Toc43977093"/>
      <w:bookmarkStart w:id="6333" w:name="_Toc52213670"/>
      <w:bookmarkStart w:id="6334" w:name="_Toc60743135"/>
      <w:bookmarkStart w:id="6335" w:name="_Toc68206323"/>
      <w:bookmarkStart w:id="6336" w:name="_Toc75972126"/>
      <w:bookmarkStart w:id="6337" w:name="_Toc85051564"/>
      <w:bookmarkStart w:id="6338" w:name="_Toc90493586"/>
      <w:bookmarkStart w:id="6339" w:name="_Toc90494226"/>
      <w:bookmarkStart w:id="6340" w:name="_Toc100094267"/>
      <w:bookmarkStart w:id="6341" w:name="_Toc106872959"/>
      <w:bookmarkStart w:id="6342" w:name="_Toc133250028"/>
      <w:r w:rsidRPr="009B053A">
        <w:t>7.3A</w:t>
      </w:r>
      <w:r w:rsidRPr="009B053A">
        <w:tab/>
        <w:t>Reference sensitivity for CA without EN-DC</w:t>
      </w:r>
      <w:bookmarkEnd w:id="6327"/>
      <w:bookmarkEnd w:id="6328"/>
      <w:bookmarkEnd w:id="6329"/>
      <w:bookmarkEnd w:id="6330"/>
      <w:bookmarkEnd w:id="6331"/>
      <w:bookmarkEnd w:id="6332"/>
      <w:bookmarkEnd w:id="6333"/>
      <w:bookmarkEnd w:id="6334"/>
      <w:bookmarkEnd w:id="6335"/>
      <w:bookmarkEnd w:id="6336"/>
      <w:bookmarkEnd w:id="6337"/>
      <w:bookmarkEnd w:id="6338"/>
      <w:bookmarkEnd w:id="6339"/>
      <w:bookmarkEnd w:id="6340"/>
      <w:bookmarkEnd w:id="6341"/>
      <w:bookmarkEnd w:id="6342"/>
    </w:p>
    <w:p w14:paraId="66CC29DD" w14:textId="77777777" w:rsidR="00AB2B30" w:rsidRPr="009B053A" w:rsidRDefault="006A7121">
      <w:pPr>
        <w:pStyle w:val="Heading3"/>
      </w:pPr>
      <w:bookmarkStart w:id="6343" w:name="_Toc27475858"/>
      <w:bookmarkStart w:id="6344" w:name="_Toc29495368"/>
      <w:bookmarkStart w:id="6345" w:name="_Toc36116413"/>
      <w:bookmarkStart w:id="6346" w:name="_Toc36118462"/>
      <w:bookmarkStart w:id="6347" w:name="_Toc36560577"/>
      <w:bookmarkStart w:id="6348" w:name="_Toc43977094"/>
      <w:bookmarkStart w:id="6349" w:name="_Toc52213671"/>
      <w:bookmarkStart w:id="6350" w:name="_Toc60743136"/>
      <w:bookmarkStart w:id="6351" w:name="_Toc68206324"/>
      <w:bookmarkStart w:id="6352" w:name="_Toc75972127"/>
      <w:bookmarkStart w:id="6353" w:name="_Toc85051565"/>
      <w:bookmarkStart w:id="6354" w:name="_Toc90493587"/>
      <w:bookmarkStart w:id="6355" w:name="_Toc90494227"/>
      <w:bookmarkStart w:id="6356" w:name="_Toc100094268"/>
      <w:bookmarkStart w:id="6357" w:name="_Toc106872960"/>
      <w:bookmarkStart w:id="6358" w:name="_Toc133250029"/>
      <w:r w:rsidRPr="009B053A">
        <w:t>7.3A.1</w:t>
      </w:r>
      <w:r w:rsidRPr="009B053A">
        <w:tab/>
        <w:t>General</w:t>
      </w:r>
      <w:bookmarkEnd w:id="6343"/>
      <w:bookmarkEnd w:id="6344"/>
      <w:bookmarkEnd w:id="6345"/>
      <w:bookmarkEnd w:id="6346"/>
      <w:bookmarkEnd w:id="6347"/>
      <w:bookmarkEnd w:id="6348"/>
      <w:bookmarkEnd w:id="6349"/>
      <w:bookmarkEnd w:id="6350"/>
      <w:bookmarkEnd w:id="6351"/>
      <w:bookmarkEnd w:id="6352"/>
      <w:bookmarkEnd w:id="6353"/>
      <w:bookmarkEnd w:id="6354"/>
      <w:bookmarkEnd w:id="6355"/>
      <w:bookmarkEnd w:id="6356"/>
      <w:bookmarkEnd w:id="6357"/>
      <w:bookmarkEnd w:id="6358"/>
    </w:p>
    <w:p w14:paraId="2B792E52" w14:textId="77777777" w:rsidR="003124FB" w:rsidRPr="009B053A" w:rsidRDefault="006A7121" w:rsidP="003124FB">
      <w:r w:rsidRPr="009B053A">
        <w:t xml:space="preserve">For NR CA operation NR single carrier </w:t>
      </w:r>
      <w:r w:rsidR="003124FB" w:rsidRPr="009B053A">
        <w:t xml:space="preserve">and CA operation of </w:t>
      </w:r>
      <w:r w:rsidRPr="009B053A">
        <w:t>REFSENS requirements defined in TS 3</w:t>
      </w:r>
      <w:r w:rsidRPr="009B053A">
        <w:rPr>
          <w:rFonts w:eastAsia="MS Mincho"/>
        </w:rPr>
        <w:t>8.101-1 </w:t>
      </w:r>
      <w:r w:rsidRPr="009B053A">
        <w:t>[2] and TS 3</w:t>
      </w:r>
      <w:r w:rsidRPr="009B053A">
        <w:rPr>
          <w:rFonts w:eastAsia="MS Mincho"/>
        </w:rPr>
        <w:t>8.101-2 </w:t>
      </w:r>
      <w:r w:rsidRPr="009B053A">
        <w:t>[3] apply to all downlink bands part of NR CA configurations listed in Table 5.2A.1-1 unless sensitivity degradation is allowed as defined in clause 7.3A in TS 38.101-3 [4].</w:t>
      </w:r>
    </w:p>
    <w:p w14:paraId="416EF121" w14:textId="62F2C219" w:rsidR="00AB2B30" w:rsidRPr="009B053A" w:rsidRDefault="003124FB" w:rsidP="003124FB">
      <w:r w:rsidRPr="009B053A">
        <w:t>A UE which supports inter-band NR CA configuration is allowed to apply each sensitivity degradation for FR1 specified in clause 7.3A.2 TS 38.101-1 [2] and for FR2 specified in clause 7.3A.2 of TS 38.101-2 [3] independently.</w:t>
      </w:r>
    </w:p>
    <w:p w14:paraId="582563C4" w14:textId="77777777" w:rsidR="00AB2B30" w:rsidRPr="009B053A" w:rsidRDefault="006A7121">
      <w:pPr>
        <w:pStyle w:val="Heading3"/>
      </w:pPr>
      <w:bookmarkStart w:id="6359" w:name="_Toc27475859"/>
      <w:bookmarkStart w:id="6360" w:name="_Toc29495369"/>
      <w:bookmarkStart w:id="6361" w:name="_Toc36116414"/>
      <w:bookmarkStart w:id="6362" w:name="_Toc36118463"/>
      <w:bookmarkStart w:id="6363" w:name="_Toc36560578"/>
      <w:bookmarkStart w:id="6364" w:name="_Toc43977095"/>
      <w:bookmarkStart w:id="6365" w:name="_Toc52213672"/>
      <w:bookmarkStart w:id="6366" w:name="_Toc60743137"/>
      <w:bookmarkStart w:id="6367" w:name="_Toc68206325"/>
      <w:bookmarkStart w:id="6368" w:name="_Toc75972128"/>
      <w:bookmarkStart w:id="6369" w:name="_Toc85051566"/>
      <w:bookmarkStart w:id="6370" w:name="_Toc90493588"/>
      <w:bookmarkStart w:id="6371" w:name="_Toc90494228"/>
      <w:bookmarkStart w:id="6372" w:name="_Toc100094269"/>
      <w:bookmarkStart w:id="6373" w:name="_Toc106872961"/>
      <w:bookmarkStart w:id="6374" w:name="_Toc133250030"/>
      <w:r w:rsidRPr="009B053A">
        <w:t>7.3A.2</w:t>
      </w:r>
      <w:r w:rsidRPr="009B053A">
        <w:tab/>
        <w:t>Reference sensitivity power level for CA without EN-DC</w:t>
      </w:r>
      <w:bookmarkEnd w:id="6359"/>
      <w:bookmarkEnd w:id="6360"/>
      <w:bookmarkEnd w:id="6361"/>
      <w:bookmarkEnd w:id="6362"/>
      <w:bookmarkEnd w:id="6363"/>
      <w:bookmarkEnd w:id="6364"/>
      <w:bookmarkEnd w:id="6365"/>
      <w:bookmarkEnd w:id="6366"/>
      <w:bookmarkEnd w:id="6367"/>
      <w:bookmarkEnd w:id="6368"/>
      <w:bookmarkEnd w:id="6369"/>
      <w:bookmarkEnd w:id="6370"/>
      <w:bookmarkEnd w:id="6371"/>
      <w:bookmarkEnd w:id="6372"/>
      <w:bookmarkEnd w:id="6373"/>
      <w:bookmarkEnd w:id="6374"/>
    </w:p>
    <w:p w14:paraId="2D713BCF" w14:textId="77777777" w:rsidR="00AB2B30" w:rsidRPr="009B053A" w:rsidRDefault="006A7121">
      <w:pPr>
        <w:pStyle w:val="H6"/>
      </w:pPr>
      <w:bookmarkStart w:id="6375" w:name="_Toc27475860"/>
      <w:r w:rsidRPr="009B053A">
        <w:t>7.3A.2.1</w:t>
      </w:r>
      <w:r w:rsidRPr="009B053A">
        <w:tab/>
        <w:t>Test purpose</w:t>
      </w:r>
      <w:bookmarkEnd w:id="6375"/>
    </w:p>
    <w:p w14:paraId="6C10335D" w14:textId="77777777" w:rsidR="00AB2B30" w:rsidRPr="009B053A" w:rsidRDefault="006A7121">
      <w:r w:rsidRPr="009B053A">
        <w:t>Same test purpose as in clause 7.3.2 in TS 38.521-1 [8] for NR FR1 carrier(s) and clause 7.3.2 in TS 38.521-2 [9] for NR FR2 carrier(s).</w:t>
      </w:r>
    </w:p>
    <w:p w14:paraId="448F5558" w14:textId="77777777" w:rsidR="00AB2B30" w:rsidRPr="009B053A" w:rsidRDefault="006A7121">
      <w:pPr>
        <w:pStyle w:val="H6"/>
      </w:pPr>
      <w:bookmarkStart w:id="6376" w:name="_Toc27475861"/>
      <w:r w:rsidRPr="009B053A">
        <w:t>7.3A.2.2</w:t>
      </w:r>
      <w:r w:rsidRPr="009B053A">
        <w:tab/>
        <w:t>Test applicability</w:t>
      </w:r>
      <w:bookmarkEnd w:id="6376"/>
    </w:p>
    <w:p w14:paraId="49C9F3CD"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639AC95A" w14:textId="1DB21D31" w:rsidR="00AB2B30" w:rsidRPr="009B053A" w:rsidRDefault="006A7121">
      <w:r w:rsidRPr="009B053A">
        <w:t xml:space="preserve">No test case details are specified. The </w:t>
      </w:r>
      <w:r w:rsidR="00FB40A9" w:rsidRPr="009B053A">
        <w:t>NR/5GC</w:t>
      </w:r>
      <w:r w:rsidRPr="009B053A">
        <w:t xml:space="preserve"> requirements for receiver sensitivity power level apply and are tested in TS 38.521-1 [8] clauses 7.3 and 7.3A and TS 38.521-2 [9] clauses 7.3 and 7.3A.</w:t>
      </w:r>
    </w:p>
    <w:p w14:paraId="442B5F48" w14:textId="77777777" w:rsidR="00AB2B30" w:rsidRPr="009B053A" w:rsidRDefault="006A7121">
      <w:pPr>
        <w:pStyle w:val="Heading3"/>
      </w:pPr>
      <w:bookmarkStart w:id="6377" w:name="_Toc27475862"/>
      <w:bookmarkStart w:id="6378" w:name="_Toc29495370"/>
      <w:bookmarkStart w:id="6379" w:name="_Toc36116415"/>
      <w:bookmarkStart w:id="6380" w:name="_Toc36118464"/>
      <w:bookmarkStart w:id="6381" w:name="_Toc36560579"/>
      <w:bookmarkStart w:id="6382" w:name="_Toc43977096"/>
      <w:bookmarkStart w:id="6383" w:name="_Toc52213673"/>
      <w:bookmarkStart w:id="6384" w:name="_Toc60743138"/>
      <w:bookmarkStart w:id="6385" w:name="_Toc68206326"/>
      <w:bookmarkStart w:id="6386" w:name="_Toc75972129"/>
      <w:bookmarkStart w:id="6387" w:name="_Toc85051567"/>
      <w:bookmarkStart w:id="6388" w:name="_Toc90493589"/>
      <w:bookmarkStart w:id="6389" w:name="_Toc90494229"/>
      <w:bookmarkStart w:id="6390" w:name="_Toc100094270"/>
      <w:bookmarkStart w:id="6391" w:name="_Toc106872962"/>
      <w:bookmarkStart w:id="6392" w:name="_Toc133250031"/>
      <w:r w:rsidRPr="009B053A">
        <w:t>7.3A.3</w:t>
      </w:r>
      <w:r w:rsidRPr="009B053A">
        <w:tab/>
        <w:t>ΔR</w:t>
      </w:r>
      <w:r w:rsidRPr="009B053A">
        <w:rPr>
          <w:vertAlign w:val="subscript"/>
        </w:rPr>
        <w:t>IB,c</w:t>
      </w:r>
      <w:r w:rsidRPr="009B053A">
        <w:t xml:space="preserve"> for CA without EN-DC</w:t>
      </w:r>
      <w:bookmarkEnd w:id="6377"/>
      <w:bookmarkEnd w:id="6378"/>
      <w:bookmarkEnd w:id="6379"/>
      <w:bookmarkEnd w:id="6380"/>
      <w:bookmarkEnd w:id="6381"/>
      <w:bookmarkEnd w:id="6382"/>
      <w:bookmarkEnd w:id="6383"/>
      <w:bookmarkEnd w:id="6384"/>
      <w:bookmarkEnd w:id="6385"/>
      <w:bookmarkEnd w:id="6386"/>
      <w:bookmarkEnd w:id="6387"/>
      <w:bookmarkEnd w:id="6388"/>
      <w:bookmarkEnd w:id="6389"/>
      <w:bookmarkEnd w:id="6390"/>
      <w:bookmarkEnd w:id="6391"/>
      <w:bookmarkEnd w:id="6392"/>
    </w:p>
    <w:p w14:paraId="4EF321F9" w14:textId="77777777" w:rsidR="00AB2B30" w:rsidRPr="009B053A" w:rsidRDefault="006A7121">
      <w:pPr>
        <w:rPr>
          <w:rFonts w:eastAsia="MS Mincho"/>
        </w:rPr>
      </w:pPr>
      <w:r w:rsidRPr="009B053A">
        <w:rPr>
          <w:rFonts w:eastAsia="MS Mincho"/>
        </w:rPr>
        <w:t>For the UE which supports inter-band NR CA configuration, the minimum requirement for reference sensitivity in clause 7.3.2 in TS 38.101-1 [2] and clause 7.3.2, 7.3A.2in TS 38.101-2 [3] shall be increased by the amount given in ΔR</w:t>
      </w:r>
      <w:r w:rsidRPr="009B053A">
        <w:rPr>
          <w:rFonts w:eastAsia="MS Mincho"/>
          <w:vertAlign w:val="subscript"/>
        </w:rPr>
        <w:t>IB,c</w:t>
      </w:r>
      <w:r w:rsidRPr="009B053A">
        <w:rPr>
          <w:rFonts w:eastAsia="MS Mincho"/>
        </w:rPr>
        <w:t xml:space="preserve"> in Tables below. Unless otherwise stated, ΔR</w:t>
      </w:r>
      <w:r w:rsidRPr="009B053A">
        <w:rPr>
          <w:rFonts w:eastAsia="MS Mincho"/>
          <w:vertAlign w:val="subscript"/>
        </w:rPr>
        <w:t>IB,c</w:t>
      </w:r>
      <w:r w:rsidRPr="009B053A">
        <w:rPr>
          <w:rFonts w:eastAsia="MS Mincho"/>
        </w:rPr>
        <w:t xml:space="preserve"> is set to zero.</w:t>
      </w:r>
    </w:p>
    <w:p w14:paraId="606B3EF9" w14:textId="77777777" w:rsidR="00AB2B30" w:rsidRPr="009B053A" w:rsidRDefault="006A7121">
      <w:pPr>
        <w:rPr>
          <w:rFonts w:eastAsia="MS Mincho"/>
        </w:rPr>
      </w:pPr>
      <w:r w:rsidRPr="009B053A">
        <w:rPr>
          <w:rFonts w:eastAsia="MS Mincho"/>
        </w:rPr>
        <w:t>In case the UE supports more than one of band combinations for CA, SUL or DC, and an operating band belongs to more than one band combinations then</w:t>
      </w:r>
    </w:p>
    <w:p w14:paraId="0D5BB76B" w14:textId="77777777" w:rsidR="00AB2B30" w:rsidRPr="009B053A" w:rsidRDefault="006A7121">
      <w:pPr>
        <w:pStyle w:val="B10"/>
      </w:pPr>
      <w:r w:rsidRPr="009B053A">
        <w:t>-</w:t>
      </w:r>
      <w:r w:rsidRPr="009B053A">
        <w:tab/>
        <w:t xml:space="preserve">When the operating band frequency range is ≤ 1GHz, the applicable additional </w:t>
      </w:r>
      <w:r w:rsidRPr="009B053A">
        <w:rPr>
          <w:rFonts w:ascii="Microsoft Sans Serif" w:hAnsi="Microsoft Sans Serif" w:cs="Microsoft Sans Serif"/>
        </w:rPr>
        <w:t>∆</w:t>
      </w:r>
      <w:r w:rsidRPr="009B053A">
        <w:t>R</w:t>
      </w:r>
      <w:r w:rsidRPr="009B053A">
        <w:rPr>
          <w:vertAlign w:val="subscript"/>
        </w:rPr>
        <w:t>IB,c</w:t>
      </w:r>
      <w:r w:rsidRPr="009B053A">
        <w:t xml:space="preserve"> shall be the average value for all band combinations defined in clause 7.3A, 7.3B, 7.3C in this specification and 7.3A, 7.3B in TS 38.101-3 [4], truncated to one decimal place that apply for that operating band among the supported band combinations. In case there is a harmonic relation between low band UL and high band DL, then the maximum ΔR</w:t>
      </w:r>
      <w:r w:rsidRPr="009B053A">
        <w:rPr>
          <w:vertAlign w:val="subscript"/>
        </w:rPr>
        <w:t>IB,c</w:t>
      </w:r>
      <w:r w:rsidRPr="009B053A">
        <w:t xml:space="preserve"> among the different supported band combinations involving such band shall be applied</w:t>
      </w:r>
    </w:p>
    <w:p w14:paraId="12983900" w14:textId="77777777" w:rsidR="00AB2B30" w:rsidRPr="009B053A" w:rsidRDefault="006A7121">
      <w:pPr>
        <w:pStyle w:val="B10"/>
      </w:pPr>
      <w:r w:rsidRPr="009B053A">
        <w:t>-</w:t>
      </w:r>
      <w:r w:rsidRPr="009B053A">
        <w:tab/>
        <w:t>When the operating band frequency range is &gt; 1 GHz, the applicable additional ΔR</w:t>
      </w:r>
      <w:r w:rsidRPr="009B053A">
        <w:rPr>
          <w:vertAlign w:val="subscript"/>
        </w:rPr>
        <w:t>IB,c</w:t>
      </w:r>
      <w:r w:rsidRPr="009B053A">
        <w:t xml:space="preserve"> shall be the maximum value for all band combinations defined in clause 7.3A, 7.3B, 7.3C in this specification and 7.3A, 7.3B in TS 38.101-3 [4] for the applicable operating bands.</w:t>
      </w:r>
    </w:p>
    <w:p w14:paraId="74CF6028" w14:textId="77777777" w:rsidR="00AB2B30" w:rsidRPr="009B053A" w:rsidRDefault="006A7121">
      <w:pPr>
        <w:pStyle w:val="Heading4"/>
      </w:pPr>
      <w:bookmarkStart w:id="6393" w:name="_Toc27475863"/>
      <w:bookmarkStart w:id="6394" w:name="_Toc29495371"/>
      <w:bookmarkStart w:id="6395" w:name="_Toc36116416"/>
      <w:bookmarkStart w:id="6396" w:name="_Toc36118465"/>
      <w:bookmarkStart w:id="6397" w:name="_Toc36560580"/>
      <w:bookmarkStart w:id="6398" w:name="_Toc43977097"/>
      <w:bookmarkStart w:id="6399" w:name="_Toc52213674"/>
      <w:bookmarkStart w:id="6400" w:name="_Toc60743139"/>
      <w:bookmarkStart w:id="6401" w:name="_Toc68206327"/>
      <w:bookmarkStart w:id="6402" w:name="_Toc75972130"/>
      <w:bookmarkStart w:id="6403" w:name="_Toc85051568"/>
      <w:bookmarkStart w:id="6404" w:name="_Toc90493590"/>
      <w:bookmarkStart w:id="6405" w:name="_Toc90494230"/>
      <w:bookmarkStart w:id="6406" w:name="_Toc100094271"/>
      <w:bookmarkStart w:id="6407" w:name="_Toc106872963"/>
      <w:bookmarkStart w:id="6408" w:name="_Toc133250032"/>
      <w:r w:rsidRPr="009B053A">
        <w:lastRenderedPageBreak/>
        <w:t>7.3A.3.1</w:t>
      </w:r>
      <w:r w:rsidRPr="009B053A">
        <w:tab/>
        <w:t>ΔR</w:t>
      </w:r>
      <w:r w:rsidRPr="009B053A">
        <w:rPr>
          <w:vertAlign w:val="subscript"/>
        </w:rPr>
        <w:t>IB,c</w:t>
      </w:r>
      <w:r w:rsidRPr="009B053A">
        <w:t xml:space="preserve"> for Inter-band CA between FR1 and FR2 without EN-DC</w:t>
      </w:r>
      <w:bookmarkEnd w:id="6393"/>
      <w:bookmarkEnd w:id="6394"/>
      <w:bookmarkEnd w:id="6395"/>
      <w:bookmarkEnd w:id="6396"/>
      <w:bookmarkEnd w:id="6397"/>
      <w:bookmarkEnd w:id="6398"/>
      <w:bookmarkEnd w:id="6399"/>
      <w:bookmarkEnd w:id="6400"/>
      <w:bookmarkEnd w:id="6401"/>
      <w:bookmarkEnd w:id="6402"/>
      <w:bookmarkEnd w:id="6403"/>
      <w:bookmarkEnd w:id="6404"/>
      <w:bookmarkEnd w:id="6405"/>
      <w:bookmarkEnd w:id="6406"/>
      <w:bookmarkEnd w:id="6407"/>
      <w:bookmarkEnd w:id="6408"/>
    </w:p>
    <w:p w14:paraId="52A8D059" w14:textId="77777777" w:rsidR="00AB2B30" w:rsidRPr="009B053A" w:rsidRDefault="006A7121">
      <w:r w:rsidRPr="009B053A">
        <w:t>Unless otherwise stated, ΔR</w:t>
      </w:r>
      <w:r w:rsidRPr="009B053A">
        <w:rPr>
          <w:vertAlign w:val="subscript"/>
        </w:rPr>
        <w:t>IB,c</w:t>
      </w:r>
      <w:r w:rsidRPr="009B053A">
        <w:t xml:space="preserve"> for NR FR1 band and FR2 band of inter-band CA defined in table 5.5A.1-1 is set to zero.</w:t>
      </w:r>
    </w:p>
    <w:p w14:paraId="314DBCE0" w14:textId="77777777" w:rsidR="00AB2B30" w:rsidRPr="009B053A" w:rsidRDefault="006A7121">
      <w:pPr>
        <w:pStyle w:val="Heading3"/>
        <w:rPr>
          <w:rFonts w:eastAsia="MS Mincho"/>
        </w:rPr>
      </w:pPr>
      <w:bookmarkStart w:id="6409" w:name="_Toc27475864"/>
      <w:bookmarkStart w:id="6410" w:name="_Toc29495372"/>
      <w:bookmarkStart w:id="6411" w:name="_Toc36116417"/>
      <w:bookmarkStart w:id="6412" w:name="_Toc36118466"/>
      <w:bookmarkStart w:id="6413" w:name="_Toc36560581"/>
      <w:bookmarkStart w:id="6414" w:name="_Toc43977098"/>
      <w:bookmarkStart w:id="6415" w:name="_Toc52213675"/>
      <w:bookmarkStart w:id="6416" w:name="_Toc60743140"/>
      <w:bookmarkStart w:id="6417" w:name="_Toc68206328"/>
      <w:bookmarkStart w:id="6418" w:name="_Toc75972131"/>
      <w:bookmarkStart w:id="6419" w:name="_Toc85051569"/>
      <w:bookmarkStart w:id="6420" w:name="_Toc90493591"/>
      <w:bookmarkStart w:id="6421" w:name="_Toc90494231"/>
      <w:bookmarkStart w:id="6422" w:name="_Toc100094272"/>
      <w:bookmarkStart w:id="6423" w:name="_Toc106872964"/>
      <w:bookmarkStart w:id="6424" w:name="_Toc133250033"/>
      <w:r w:rsidRPr="009B053A">
        <w:rPr>
          <w:rFonts w:eastAsia="MS Mincho"/>
        </w:rPr>
        <w:t>7.3A.4</w:t>
      </w:r>
      <w:r w:rsidRPr="009B053A">
        <w:rPr>
          <w:rFonts w:eastAsia="MS Mincho"/>
        </w:rPr>
        <w:tab/>
        <w:t>Void</w:t>
      </w:r>
      <w:bookmarkEnd w:id="6409"/>
      <w:bookmarkEnd w:id="6410"/>
      <w:bookmarkEnd w:id="6411"/>
      <w:bookmarkEnd w:id="6412"/>
      <w:bookmarkEnd w:id="6413"/>
      <w:bookmarkEnd w:id="6414"/>
      <w:bookmarkEnd w:id="6415"/>
      <w:bookmarkEnd w:id="6416"/>
      <w:bookmarkEnd w:id="6417"/>
      <w:bookmarkEnd w:id="6418"/>
      <w:bookmarkEnd w:id="6419"/>
      <w:bookmarkEnd w:id="6420"/>
      <w:bookmarkEnd w:id="6421"/>
      <w:bookmarkEnd w:id="6422"/>
      <w:bookmarkEnd w:id="6423"/>
      <w:bookmarkEnd w:id="6424"/>
    </w:p>
    <w:p w14:paraId="0E53AF5A" w14:textId="77777777" w:rsidR="00AB2B30" w:rsidRPr="009B053A" w:rsidRDefault="006A7121">
      <w:pPr>
        <w:pStyle w:val="Heading2"/>
      </w:pPr>
      <w:bookmarkStart w:id="6425" w:name="_Toc27475865"/>
      <w:bookmarkStart w:id="6426" w:name="_Toc29495373"/>
      <w:bookmarkStart w:id="6427" w:name="_Toc36116418"/>
      <w:bookmarkStart w:id="6428" w:name="_Toc36118467"/>
      <w:bookmarkStart w:id="6429" w:name="_Toc36560582"/>
      <w:bookmarkStart w:id="6430" w:name="_Toc43977099"/>
      <w:bookmarkStart w:id="6431" w:name="_Toc52213676"/>
      <w:bookmarkStart w:id="6432" w:name="_Toc60743141"/>
      <w:bookmarkStart w:id="6433" w:name="_Toc68206329"/>
      <w:bookmarkStart w:id="6434" w:name="_Toc75972132"/>
      <w:bookmarkStart w:id="6435" w:name="_Toc85051570"/>
      <w:bookmarkStart w:id="6436" w:name="_Toc90493592"/>
      <w:bookmarkStart w:id="6437" w:name="_Toc90494232"/>
      <w:bookmarkStart w:id="6438" w:name="_Toc100094273"/>
      <w:bookmarkStart w:id="6439" w:name="_Toc106872965"/>
      <w:bookmarkStart w:id="6440" w:name="_Toc133250034"/>
      <w:r w:rsidRPr="009B053A">
        <w:t>7.3B</w:t>
      </w:r>
      <w:r w:rsidRPr="009B053A">
        <w:tab/>
        <w:t>Reference sensitivity level for DC</w:t>
      </w:r>
      <w:bookmarkEnd w:id="6425"/>
      <w:bookmarkEnd w:id="6426"/>
      <w:bookmarkEnd w:id="6427"/>
      <w:bookmarkEnd w:id="6428"/>
      <w:bookmarkEnd w:id="6429"/>
      <w:bookmarkEnd w:id="6430"/>
      <w:bookmarkEnd w:id="6431"/>
      <w:bookmarkEnd w:id="6432"/>
      <w:bookmarkEnd w:id="6433"/>
      <w:bookmarkEnd w:id="6434"/>
      <w:bookmarkEnd w:id="6435"/>
      <w:bookmarkEnd w:id="6436"/>
      <w:bookmarkEnd w:id="6437"/>
      <w:bookmarkEnd w:id="6438"/>
      <w:bookmarkEnd w:id="6439"/>
      <w:bookmarkEnd w:id="6440"/>
    </w:p>
    <w:p w14:paraId="3B7AB83B" w14:textId="77777777" w:rsidR="00AB2B30" w:rsidRPr="009B053A" w:rsidRDefault="006A7121">
      <w:pPr>
        <w:pStyle w:val="Heading3"/>
      </w:pPr>
      <w:bookmarkStart w:id="6441" w:name="_Toc27475866"/>
      <w:bookmarkStart w:id="6442" w:name="_Toc29495374"/>
      <w:bookmarkStart w:id="6443" w:name="_Toc36116419"/>
      <w:bookmarkStart w:id="6444" w:name="_Toc36118468"/>
      <w:bookmarkStart w:id="6445" w:name="_Toc36560583"/>
      <w:bookmarkStart w:id="6446" w:name="_Toc43977100"/>
      <w:bookmarkStart w:id="6447" w:name="_Toc52213677"/>
      <w:bookmarkStart w:id="6448" w:name="_Toc60743142"/>
      <w:bookmarkStart w:id="6449" w:name="_Toc68206330"/>
      <w:bookmarkStart w:id="6450" w:name="_Toc75972133"/>
      <w:bookmarkStart w:id="6451" w:name="_Toc85051571"/>
      <w:bookmarkStart w:id="6452" w:name="_Toc90493593"/>
      <w:bookmarkStart w:id="6453" w:name="_Toc90494233"/>
      <w:bookmarkStart w:id="6454" w:name="_Toc100094274"/>
      <w:bookmarkStart w:id="6455" w:name="_Toc106872966"/>
      <w:bookmarkStart w:id="6456" w:name="_Toc133250035"/>
      <w:r w:rsidRPr="009B053A">
        <w:t>7.3B.1</w:t>
      </w:r>
      <w:r w:rsidRPr="009B053A">
        <w:tab/>
        <w:t>General</w:t>
      </w:r>
      <w:bookmarkEnd w:id="6441"/>
      <w:bookmarkEnd w:id="6442"/>
      <w:bookmarkEnd w:id="6443"/>
      <w:bookmarkEnd w:id="6444"/>
      <w:bookmarkEnd w:id="6445"/>
      <w:bookmarkEnd w:id="6446"/>
      <w:bookmarkEnd w:id="6447"/>
      <w:bookmarkEnd w:id="6448"/>
      <w:bookmarkEnd w:id="6449"/>
      <w:bookmarkEnd w:id="6450"/>
      <w:bookmarkEnd w:id="6451"/>
      <w:bookmarkEnd w:id="6452"/>
      <w:bookmarkEnd w:id="6453"/>
      <w:bookmarkEnd w:id="6454"/>
      <w:bookmarkEnd w:id="6455"/>
      <w:bookmarkEnd w:id="6456"/>
    </w:p>
    <w:p w14:paraId="6DFA9389" w14:textId="49AB30C8" w:rsidR="00AB2B30" w:rsidRPr="009B053A" w:rsidRDefault="006A7121">
      <w:r w:rsidRPr="009B053A">
        <w:t>For EN-DC, E-UTRA and NR single carrier, CA, and MIMO operation of REFSENS requirements defined in TS 38.101-1 [2], TS 38.101-2 [3] and TS 36.101 [5] apply to all downlink bands of EN-DC configurations listed in clause 5.5B, unless sensitivity degradation exception is allowed in this clause of this specification, clause 7.3 in TS 38.101-1 [2], clause 7.3 in TS 38.101-2 [3] or c</w:t>
      </w:r>
      <w:r w:rsidR="000A751A" w:rsidRPr="009B053A">
        <w:t>l</w:t>
      </w:r>
      <w:r w:rsidRPr="009B053A">
        <w:t>ause 7.3 in TS 36.101 [5]. Allowed exceptions specified in this clause also apply to any higher order EN-DC configuration combination containing one of the band combinations that exception is allowed for. Reference sensitivity exceptions are specified by applying maximum sensitivity degradation (MSD) into applicable REFSENS requirement. EN-DC REFSENS requirements shall be met for NR uplink transmissions using QPSK DFT-s-OFDM waveforms as defined in clause 7.3.2 in TS 38.101-1 [2].</w:t>
      </w:r>
      <w:r w:rsidRPr="009B053A">
        <w:rPr>
          <w:color w:val="1F497D"/>
        </w:rPr>
        <w:t xml:space="preserve"> </w:t>
      </w:r>
      <w:r w:rsidRPr="009B053A">
        <w:t>Unless otherwise specified UL allocation uses the lowest SCS allowable for a given channel BW. Limits on configured maximum output power for the uplink according to subclause 6.2B.4 shall apply.</w:t>
      </w:r>
    </w:p>
    <w:p w14:paraId="61E38D2F" w14:textId="77777777" w:rsidR="003124FB" w:rsidRPr="009B053A" w:rsidRDefault="006A7121" w:rsidP="003124FB">
      <w:r w:rsidRPr="009B053A">
        <w:t>In case of interband EN-DC the receiver REFSENS requirements in this clause do not apply for 1.4 and 3 MHz E-UTRA carriers. For the case of inter-band EN-DC with a single carrier per cell group and multi</w:t>
      </w:r>
      <w:r w:rsidRPr="009B053A">
        <w:noBreakHyphen/>
        <w:t>carrier per cell group, in addition to the E-UTRA and NR single carrier, CA, and MIMO operation of REFSENS requirements defined in TS 38.101-1 [2], TS 38.101-2 [3], and TS 36.101 [5], the REFSENS requirements specified therein also apply with both downlink carriers and both uplink carriers active unless sensitivity exceptions are allowed in this clause of this specification, clause 7.3 in TS 38.101-1 [2] or clause 7.3 in TS 36.101 [5].</w:t>
      </w:r>
    </w:p>
    <w:p w14:paraId="6819E99E" w14:textId="5E5E97F9" w:rsidR="00E37358" w:rsidRPr="009B053A" w:rsidRDefault="003124FB" w:rsidP="00E37358">
      <w:r w:rsidRPr="009B053A">
        <w:t xml:space="preserve">For reference sensitivity exception test points where the specified carrier frequency does not correspond to a valid NR-ARFCN, the closest NR-ARFCN as specified in </w:t>
      </w:r>
      <w:r w:rsidR="00B86F84" w:rsidRPr="009B053A">
        <w:t xml:space="preserve">TS 38.101-1 [2] </w:t>
      </w:r>
      <w:r w:rsidRPr="009B053A">
        <w:t>clause 5.4.2 applies.</w:t>
      </w:r>
    </w:p>
    <w:p w14:paraId="40FAE262" w14:textId="452432C2" w:rsidR="00AB2B30" w:rsidRPr="009B053A" w:rsidRDefault="00E37358" w:rsidP="00E37358">
      <w:r w:rsidRPr="009B053A">
        <w:rPr>
          <w:shd w:val="clear" w:color="auto" w:fill="FFFFFF"/>
        </w:rPr>
        <w:t>For operations with 4 Rx antenna ports in an E-UTRA band or an NR band, the MSD in the applicable bands shall be increased by the absolute value of ΔR</w:t>
      </w:r>
      <w:r w:rsidRPr="009B053A">
        <w:rPr>
          <w:shd w:val="clear" w:color="auto" w:fill="FFFFFF"/>
          <w:vertAlign w:val="subscript"/>
        </w:rPr>
        <w:t>IB,4R</w:t>
      </w:r>
      <w:r w:rsidRPr="009B053A">
        <w:rPr>
          <w:shd w:val="clear" w:color="auto" w:fill="FFFFFF"/>
        </w:rPr>
        <w:t> in Table 7.3.1-1a </w:t>
      </w:r>
      <w:r w:rsidRPr="009B053A">
        <w:rPr>
          <w:shd w:val="clear" w:color="auto" w:fill="FFFFFF"/>
          <w:lang w:eastAsia="zh-CN"/>
        </w:rPr>
        <w:t xml:space="preserve">of </w:t>
      </w:r>
      <w:r w:rsidRPr="009B053A">
        <w:rPr>
          <w:shd w:val="clear" w:color="auto" w:fill="FFFFFF"/>
        </w:rPr>
        <w:t>TS</w:t>
      </w:r>
      <w:r w:rsidRPr="009B053A">
        <w:rPr>
          <w:shd w:val="clear" w:color="auto" w:fill="FFFFFF"/>
          <w:lang w:eastAsia="zh-CN"/>
        </w:rPr>
        <w:t xml:space="preserve"> </w:t>
      </w:r>
      <w:r w:rsidRPr="009B053A">
        <w:rPr>
          <w:shd w:val="clear" w:color="auto" w:fill="FFFFFF"/>
        </w:rPr>
        <w:t>36.101[5] for the E-UTRA band or in Table 7.3.2-2 </w:t>
      </w:r>
      <w:r w:rsidRPr="009B053A">
        <w:rPr>
          <w:shd w:val="clear" w:color="auto" w:fill="FFFFFF"/>
          <w:lang w:eastAsia="zh-CN"/>
        </w:rPr>
        <w:t xml:space="preserve">of </w:t>
      </w:r>
      <w:r w:rsidRPr="009B053A">
        <w:rPr>
          <w:shd w:val="clear" w:color="auto" w:fill="FFFFFF"/>
        </w:rPr>
        <w:t>TS</w:t>
      </w:r>
      <w:r w:rsidRPr="009B053A">
        <w:rPr>
          <w:shd w:val="clear" w:color="auto" w:fill="FFFFFF"/>
          <w:lang w:eastAsia="zh-CN"/>
        </w:rPr>
        <w:t xml:space="preserve"> </w:t>
      </w:r>
      <w:r w:rsidRPr="009B053A">
        <w:rPr>
          <w:shd w:val="clear" w:color="auto" w:fill="FFFFFF"/>
        </w:rPr>
        <w:t>38.101-1 [2] for the NR band when MSD &gt; 0.</w:t>
      </w:r>
    </w:p>
    <w:p w14:paraId="73CBADED" w14:textId="77777777" w:rsidR="00AB2B30" w:rsidRPr="009B053A" w:rsidRDefault="006A7121">
      <w:pPr>
        <w:pStyle w:val="NO"/>
      </w:pPr>
      <w:r w:rsidRPr="009B053A">
        <w:t>NOTE:</w:t>
      </w:r>
      <w:r w:rsidRPr="009B053A">
        <w:tab/>
        <w:t>For inter-band EN-DC, the reference sensitivity requirement with both uplink carriers active is allowed to be verified for only a single inter-band EN-DC configuration per NR band.</w:t>
      </w:r>
    </w:p>
    <w:p w14:paraId="67DC659D" w14:textId="77777777" w:rsidR="00AB2B30" w:rsidRPr="009B053A" w:rsidRDefault="006A7121">
      <w:pPr>
        <w:pStyle w:val="Heading3"/>
      </w:pPr>
      <w:bookmarkStart w:id="6457" w:name="_Toc27475867"/>
      <w:bookmarkStart w:id="6458" w:name="_Toc29495375"/>
      <w:bookmarkStart w:id="6459" w:name="_Toc36116420"/>
      <w:bookmarkStart w:id="6460" w:name="_Toc36118469"/>
      <w:bookmarkStart w:id="6461" w:name="_Toc36560584"/>
      <w:bookmarkStart w:id="6462" w:name="_Toc43977101"/>
      <w:bookmarkStart w:id="6463" w:name="_Toc52213678"/>
      <w:bookmarkStart w:id="6464" w:name="_Toc60743143"/>
      <w:bookmarkStart w:id="6465" w:name="_Toc68206331"/>
      <w:bookmarkStart w:id="6466" w:name="_Toc75972134"/>
      <w:bookmarkStart w:id="6467" w:name="_Toc85051572"/>
      <w:bookmarkStart w:id="6468" w:name="_Toc90493594"/>
      <w:bookmarkStart w:id="6469" w:name="_Toc90494234"/>
      <w:bookmarkStart w:id="6470" w:name="_Toc100094275"/>
      <w:bookmarkStart w:id="6471" w:name="_Toc106872967"/>
      <w:bookmarkStart w:id="6472" w:name="_Toc133250036"/>
      <w:r w:rsidRPr="009B053A">
        <w:t>7.3B.2</w:t>
      </w:r>
      <w:r w:rsidRPr="009B053A">
        <w:tab/>
        <w:t>Reference sensitivity for EN-DC</w:t>
      </w:r>
      <w:bookmarkEnd w:id="6457"/>
      <w:bookmarkEnd w:id="6458"/>
      <w:bookmarkEnd w:id="6459"/>
      <w:bookmarkEnd w:id="6460"/>
      <w:bookmarkEnd w:id="6461"/>
      <w:bookmarkEnd w:id="6462"/>
      <w:bookmarkEnd w:id="6463"/>
      <w:bookmarkEnd w:id="6464"/>
      <w:bookmarkEnd w:id="6465"/>
      <w:bookmarkEnd w:id="6466"/>
      <w:bookmarkEnd w:id="6467"/>
      <w:bookmarkEnd w:id="6468"/>
      <w:bookmarkEnd w:id="6469"/>
      <w:bookmarkEnd w:id="6470"/>
      <w:bookmarkEnd w:id="6471"/>
      <w:bookmarkEnd w:id="6472"/>
    </w:p>
    <w:p w14:paraId="0D333671" w14:textId="77777777" w:rsidR="00AB2B30" w:rsidRPr="009B053A" w:rsidRDefault="006A7121">
      <w:pPr>
        <w:pStyle w:val="Heading4"/>
      </w:pPr>
      <w:bookmarkStart w:id="6473" w:name="_Toc27475868"/>
      <w:bookmarkStart w:id="6474" w:name="_Toc29495376"/>
      <w:bookmarkStart w:id="6475" w:name="_Toc36116421"/>
      <w:bookmarkStart w:id="6476" w:name="_Toc36118470"/>
      <w:bookmarkStart w:id="6477" w:name="_Toc36560585"/>
      <w:bookmarkStart w:id="6478" w:name="_Toc43977102"/>
      <w:bookmarkStart w:id="6479" w:name="_Toc52213679"/>
      <w:bookmarkStart w:id="6480" w:name="_Toc60743144"/>
      <w:bookmarkStart w:id="6481" w:name="_Toc68206332"/>
      <w:bookmarkStart w:id="6482" w:name="_Toc75972135"/>
      <w:bookmarkStart w:id="6483" w:name="_Toc85051573"/>
      <w:bookmarkStart w:id="6484" w:name="_Toc90493595"/>
      <w:bookmarkStart w:id="6485" w:name="_Toc90494235"/>
      <w:bookmarkStart w:id="6486" w:name="_Toc100094276"/>
      <w:bookmarkStart w:id="6487" w:name="_Toc106872968"/>
      <w:bookmarkStart w:id="6488" w:name="_Toc133250037"/>
      <w:r w:rsidRPr="009B053A">
        <w:t>7.3B.2.0</w:t>
      </w:r>
      <w:r w:rsidRPr="009B053A">
        <w:tab/>
        <w:t>Minimum Conformance Requirements of Reference sensitivity for EN-DC</w:t>
      </w:r>
      <w:bookmarkEnd w:id="6473"/>
      <w:bookmarkEnd w:id="6474"/>
      <w:bookmarkEnd w:id="6475"/>
      <w:bookmarkEnd w:id="6476"/>
      <w:bookmarkEnd w:id="6477"/>
      <w:bookmarkEnd w:id="6478"/>
      <w:bookmarkEnd w:id="6479"/>
      <w:bookmarkEnd w:id="6480"/>
      <w:bookmarkEnd w:id="6481"/>
      <w:bookmarkEnd w:id="6482"/>
      <w:bookmarkEnd w:id="6483"/>
      <w:bookmarkEnd w:id="6484"/>
      <w:bookmarkEnd w:id="6485"/>
      <w:bookmarkEnd w:id="6486"/>
      <w:bookmarkEnd w:id="6487"/>
      <w:bookmarkEnd w:id="6488"/>
    </w:p>
    <w:p w14:paraId="00BC50F1" w14:textId="77777777" w:rsidR="00AB2B30" w:rsidRPr="009B053A" w:rsidRDefault="006A7121">
      <w:pPr>
        <w:pStyle w:val="Heading5"/>
      </w:pPr>
      <w:bookmarkStart w:id="6489" w:name="_Hlk1044134"/>
      <w:bookmarkStart w:id="6490" w:name="_Toc27475869"/>
      <w:bookmarkStart w:id="6491" w:name="_Toc29495377"/>
      <w:bookmarkStart w:id="6492" w:name="_Toc36116422"/>
      <w:bookmarkStart w:id="6493" w:name="_Toc36118471"/>
      <w:bookmarkStart w:id="6494" w:name="_Toc36560586"/>
      <w:bookmarkStart w:id="6495" w:name="_Toc43977103"/>
      <w:bookmarkStart w:id="6496" w:name="_Toc52213680"/>
      <w:bookmarkStart w:id="6497" w:name="_Toc60743145"/>
      <w:bookmarkStart w:id="6498" w:name="_Toc68206333"/>
      <w:bookmarkStart w:id="6499" w:name="_Toc75972136"/>
      <w:bookmarkStart w:id="6500" w:name="_Toc85051574"/>
      <w:bookmarkStart w:id="6501" w:name="_Toc90493596"/>
      <w:bookmarkStart w:id="6502" w:name="_Toc90494236"/>
      <w:bookmarkStart w:id="6503" w:name="_Toc100094277"/>
      <w:bookmarkStart w:id="6504" w:name="_Toc106872969"/>
      <w:bookmarkStart w:id="6505" w:name="_Toc133250038"/>
      <w:r w:rsidRPr="009B053A">
        <w:t>7.3B.2.0.1</w:t>
      </w:r>
      <w:bookmarkEnd w:id="6489"/>
      <w:r w:rsidRPr="009B053A">
        <w:tab/>
        <w:t>Intra-band contiguous EN-DC</w:t>
      </w:r>
      <w:bookmarkEnd w:id="6490"/>
      <w:bookmarkEnd w:id="6491"/>
      <w:bookmarkEnd w:id="6492"/>
      <w:bookmarkEnd w:id="6493"/>
      <w:bookmarkEnd w:id="6494"/>
      <w:bookmarkEnd w:id="6495"/>
      <w:bookmarkEnd w:id="6496"/>
      <w:bookmarkEnd w:id="6497"/>
      <w:bookmarkEnd w:id="6498"/>
      <w:bookmarkEnd w:id="6499"/>
      <w:bookmarkEnd w:id="6500"/>
      <w:bookmarkEnd w:id="6501"/>
      <w:bookmarkEnd w:id="6502"/>
      <w:bookmarkEnd w:id="6503"/>
      <w:bookmarkEnd w:id="6504"/>
      <w:bookmarkEnd w:id="6505"/>
    </w:p>
    <w:p w14:paraId="5379D064" w14:textId="77777777" w:rsidR="00AB2B30" w:rsidRPr="009B053A" w:rsidRDefault="006A7121">
      <w:r w:rsidRPr="009B053A">
        <w:t>For intra-band 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 The reference sensitivity requirements apply with all uplink carriers and all downlink carriers active for EN-DC configuration and Uplink EN-DC configuration listed in Table 5.5B.2-1 and Table 5.5B.3-1, as supported by the UE. For EN-DC configurations where uplink is not available in either the MCG or the SCG or for EN-DC configurations where the UE only supports single uplink operation, reference sensitivity requirements apply with single uplink transmission. The downlink carrier(s) from the cell group with uplink shall be configured closer to the uplink operating band than any of the downlink carriers from the cell group without uplink.</w:t>
      </w:r>
    </w:p>
    <w:p w14:paraId="033C77EE" w14:textId="77777777" w:rsidR="00AB2B30" w:rsidRPr="009B053A" w:rsidRDefault="006A7121">
      <w:r w:rsidRPr="009B053A">
        <w:t>Sensitivity degradation is allowed for Intra-band contiguous EN-DC configurations listed in Table 7.3B.2.0.1-1, the reference sensitivity is defined only for the specific uplink and downlink test points which are specified in Table 7.3B.2.0.1-1 and E-UTRA and NR single carrier requirements do not apply.</w:t>
      </w:r>
    </w:p>
    <w:p w14:paraId="41D19E1B" w14:textId="77777777" w:rsidR="00AB2B30" w:rsidRPr="009B053A" w:rsidRDefault="006A7121">
      <w:pPr>
        <w:pStyle w:val="TH"/>
      </w:pPr>
      <w:r w:rsidRPr="009B053A">
        <w:lastRenderedPageBreak/>
        <w:t xml:space="preserve">Table </w:t>
      </w:r>
      <w:r w:rsidRPr="009B053A">
        <w:rPr>
          <w:rFonts w:eastAsia="MS Mincho"/>
        </w:rPr>
        <w:t>7.3B.2.0.1</w:t>
      </w:r>
      <w:r w:rsidRPr="009B053A">
        <w:t>-1: Reference sensitivity (MSD) for intra-band contiguous EN-DC</w:t>
      </w:r>
    </w:p>
    <w:tbl>
      <w:tblPr>
        <w:tblW w:w="90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7"/>
        <w:gridCol w:w="1276"/>
        <w:gridCol w:w="992"/>
        <w:gridCol w:w="1134"/>
        <w:gridCol w:w="1701"/>
        <w:gridCol w:w="993"/>
        <w:gridCol w:w="708"/>
        <w:gridCol w:w="851"/>
      </w:tblGrid>
      <w:tr w:rsidR="00AB2B30" w:rsidRPr="009B053A" w14:paraId="455972C5"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21AB57F1" w14:textId="77777777" w:rsidR="00AB2B30" w:rsidRPr="009B053A" w:rsidRDefault="006A7121">
            <w:pPr>
              <w:pStyle w:val="TAH"/>
              <w:rPr>
                <w:rFonts w:eastAsia="MS Mincho"/>
              </w:rPr>
            </w:pPr>
            <w:r w:rsidRPr="009B053A">
              <w:rPr>
                <w:rFonts w:eastAsia="MS Mincho"/>
              </w:rPr>
              <w:t>EN-DC configuration/channel allocations/MSD</w:t>
            </w:r>
          </w:p>
        </w:tc>
      </w:tr>
      <w:tr w:rsidR="00AB2B30" w:rsidRPr="009B053A" w14:paraId="36F555D0" w14:textId="77777777">
        <w:trPr>
          <w:trHeight w:val="225"/>
          <w:jc w:val="center"/>
        </w:trPr>
        <w:tc>
          <w:tcPr>
            <w:tcW w:w="1367" w:type="dxa"/>
            <w:tcBorders>
              <w:top w:val="single" w:sz="4" w:space="0" w:color="auto"/>
              <w:left w:val="single" w:sz="4" w:space="0" w:color="auto"/>
              <w:bottom w:val="single" w:sz="4" w:space="0" w:color="auto"/>
              <w:right w:val="single" w:sz="4" w:space="0" w:color="auto"/>
            </w:tcBorders>
            <w:vAlign w:val="center"/>
          </w:tcPr>
          <w:p w14:paraId="1394CE94" w14:textId="77777777" w:rsidR="00AB2B30" w:rsidRPr="009B053A" w:rsidRDefault="006A7121">
            <w:pPr>
              <w:pStyle w:val="TAH"/>
              <w:rPr>
                <w:rFonts w:eastAsia="MS Mincho"/>
              </w:rPr>
            </w:pPr>
            <w:r w:rsidRPr="009B053A">
              <w:rPr>
                <w:rFonts w:eastAsia="MS Mincho"/>
              </w:rPr>
              <w:t>EN-DC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4EC5C387" w14:textId="77777777" w:rsidR="00AB2B30" w:rsidRPr="009B053A" w:rsidRDefault="006A7121">
            <w:pPr>
              <w:pStyle w:val="TAH"/>
              <w:rPr>
                <w:rFonts w:eastAsia="MS Mincho"/>
              </w:rPr>
            </w:pPr>
            <w:r w:rsidRPr="009B053A">
              <w:rPr>
                <w:rFonts w:eastAsia="MS Mincho"/>
              </w:rPr>
              <w:t>E-UTRA/NR band</w:t>
            </w:r>
          </w:p>
        </w:tc>
        <w:tc>
          <w:tcPr>
            <w:tcW w:w="992" w:type="dxa"/>
            <w:tcBorders>
              <w:top w:val="single" w:sz="4" w:space="0" w:color="auto"/>
              <w:left w:val="single" w:sz="4" w:space="0" w:color="auto"/>
              <w:bottom w:val="single" w:sz="4" w:space="0" w:color="auto"/>
              <w:right w:val="single" w:sz="4" w:space="0" w:color="auto"/>
            </w:tcBorders>
            <w:vAlign w:val="center"/>
          </w:tcPr>
          <w:p w14:paraId="13EB01FD" w14:textId="77777777" w:rsidR="00AB2B30" w:rsidRPr="009B053A" w:rsidRDefault="006A7121">
            <w:pPr>
              <w:pStyle w:val="TAH"/>
              <w:rPr>
                <w:rFonts w:eastAsia="MS Mincho"/>
              </w:rPr>
            </w:pPr>
            <w:r w:rsidRPr="009B053A">
              <w:rPr>
                <w:rFonts w:eastAsia="MS Mincho"/>
              </w:rPr>
              <w:t>F</w:t>
            </w:r>
            <w:r w:rsidRPr="009B053A">
              <w:rPr>
                <w:rFonts w:eastAsia="MS Mincho"/>
                <w:vertAlign w:val="subscript"/>
              </w:rPr>
              <w:t>C</w:t>
            </w:r>
            <w:r w:rsidRPr="009B053A">
              <w:rPr>
                <w:rFonts w:eastAsia="MS Mincho"/>
              </w:rPr>
              <w:t xml:space="preserve"> (UL)</w:t>
            </w:r>
          </w:p>
          <w:p w14:paraId="39B8089F" w14:textId="77777777" w:rsidR="00AB2B30" w:rsidRPr="009B053A" w:rsidRDefault="006A7121">
            <w:pPr>
              <w:pStyle w:val="TAH"/>
              <w:rPr>
                <w:rFonts w:eastAsia="MS Mincho"/>
              </w:rPr>
            </w:pPr>
            <w:r w:rsidRPr="009B053A">
              <w:rPr>
                <w:rFonts w:eastAsia="MS Mincho"/>
              </w:rPr>
              <w:t>(MHz)</w:t>
            </w:r>
          </w:p>
        </w:tc>
        <w:tc>
          <w:tcPr>
            <w:tcW w:w="1134" w:type="dxa"/>
            <w:tcBorders>
              <w:top w:val="single" w:sz="4" w:space="0" w:color="auto"/>
              <w:left w:val="single" w:sz="4" w:space="0" w:color="auto"/>
              <w:bottom w:val="single" w:sz="4" w:space="0" w:color="auto"/>
              <w:right w:val="single" w:sz="4" w:space="0" w:color="auto"/>
            </w:tcBorders>
            <w:vAlign w:val="center"/>
          </w:tcPr>
          <w:p w14:paraId="642FA110" w14:textId="77777777" w:rsidR="00AB2B30" w:rsidRPr="009B053A" w:rsidRDefault="006A7121">
            <w:pPr>
              <w:pStyle w:val="TAH"/>
              <w:rPr>
                <w:rFonts w:eastAsia="MS Mincho"/>
              </w:rPr>
            </w:pPr>
            <w:r w:rsidRPr="009B053A">
              <w:rPr>
                <w:rFonts w:eastAsia="MS Mincho"/>
              </w:rPr>
              <w:t>Channel bandwidth</w:t>
            </w:r>
          </w:p>
          <w:p w14:paraId="1242D2D5" w14:textId="77777777" w:rsidR="00AB2B30" w:rsidRPr="009B053A" w:rsidRDefault="006A7121">
            <w:pPr>
              <w:pStyle w:val="TAH"/>
              <w:rPr>
                <w:rFonts w:eastAsia="MS Mincho"/>
              </w:rPr>
            </w:pPr>
            <w:r w:rsidRPr="009B053A">
              <w:rPr>
                <w:rFonts w:eastAsia="MS Mincho"/>
              </w:rPr>
              <w:t>(MHz)</w:t>
            </w:r>
          </w:p>
        </w:tc>
        <w:tc>
          <w:tcPr>
            <w:tcW w:w="1701" w:type="dxa"/>
            <w:tcBorders>
              <w:top w:val="single" w:sz="4" w:space="0" w:color="auto"/>
              <w:left w:val="single" w:sz="4" w:space="0" w:color="auto"/>
              <w:bottom w:val="single" w:sz="4" w:space="0" w:color="auto"/>
              <w:right w:val="single" w:sz="4" w:space="0" w:color="auto"/>
            </w:tcBorders>
            <w:vAlign w:val="center"/>
          </w:tcPr>
          <w:p w14:paraId="289EFE10" w14:textId="77777777" w:rsidR="00AB2B30" w:rsidRPr="009B053A" w:rsidRDefault="006A7121">
            <w:pPr>
              <w:pStyle w:val="TAH"/>
              <w:rPr>
                <w:rFonts w:eastAsia="MS Mincho"/>
              </w:rPr>
            </w:pPr>
            <w:r w:rsidRPr="009B053A">
              <w:rPr>
                <w:rFonts w:eastAsia="MS Mincho"/>
              </w:rPr>
              <w:t>UL</w:t>
            </w:r>
          </w:p>
          <w:p w14:paraId="768566A1" w14:textId="77777777" w:rsidR="00AB2B30" w:rsidRPr="009B053A" w:rsidRDefault="006A7121">
            <w:pPr>
              <w:pStyle w:val="TAH"/>
              <w:rPr>
                <w:rFonts w:eastAsia="MS Mincho"/>
              </w:rPr>
            </w:pPr>
            <w:r w:rsidRPr="009B053A">
              <w:rPr>
                <w:rFonts w:eastAsia="MS Mincho"/>
              </w:rPr>
              <w:t>allocation (L</w:t>
            </w:r>
            <w:r w:rsidRPr="009B053A">
              <w:rPr>
                <w:rFonts w:ascii="Arial Bold" w:eastAsia="MS Mincho" w:hAnsi="Arial Bold"/>
                <w:vertAlign w:val="subscript"/>
              </w:rPr>
              <w:t>CRB</w:t>
            </w:r>
            <w:r w:rsidRPr="009B053A">
              <w:rPr>
                <w:rFonts w:eastAsia="MS Mincho"/>
              </w:rPr>
              <w:t>)</w:t>
            </w:r>
          </w:p>
        </w:tc>
        <w:tc>
          <w:tcPr>
            <w:tcW w:w="993" w:type="dxa"/>
            <w:tcBorders>
              <w:top w:val="single" w:sz="4" w:space="0" w:color="auto"/>
              <w:left w:val="single" w:sz="4" w:space="0" w:color="auto"/>
              <w:bottom w:val="single" w:sz="4" w:space="0" w:color="auto"/>
              <w:right w:val="single" w:sz="4" w:space="0" w:color="auto"/>
            </w:tcBorders>
            <w:vAlign w:val="center"/>
          </w:tcPr>
          <w:p w14:paraId="76BF1EE1" w14:textId="77777777" w:rsidR="00AB2B30" w:rsidRPr="009B053A" w:rsidRDefault="006A7121">
            <w:pPr>
              <w:pStyle w:val="TAH"/>
              <w:rPr>
                <w:rFonts w:eastAsia="MS Mincho"/>
              </w:rPr>
            </w:pPr>
            <w:r w:rsidRPr="009B053A">
              <w:rPr>
                <w:rFonts w:eastAsia="MS Mincho"/>
              </w:rPr>
              <w:t>F</w:t>
            </w:r>
            <w:r w:rsidRPr="009B053A">
              <w:rPr>
                <w:rFonts w:eastAsia="MS Mincho"/>
                <w:vertAlign w:val="subscript"/>
              </w:rPr>
              <w:t>C</w:t>
            </w:r>
            <w:r w:rsidRPr="009B053A">
              <w:rPr>
                <w:rFonts w:eastAsia="MS Mincho"/>
              </w:rPr>
              <w:t xml:space="preserve"> (DL)</w:t>
            </w:r>
          </w:p>
          <w:p w14:paraId="1D108943" w14:textId="77777777" w:rsidR="00AB2B30" w:rsidRPr="009B053A" w:rsidRDefault="006A7121">
            <w:pPr>
              <w:pStyle w:val="TAH"/>
              <w:rPr>
                <w:rFonts w:eastAsia="MS Mincho"/>
              </w:rPr>
            </w:pPr>
            <w:r w:rsidRPr="009B053A">
              <w:rPr>
                <w:rFonts w:eastAsia="MS Mincho"/>
              </w:rPr>
              <w:t>(MHz)</w:t>
            </w:r>
          </w:p>
        </w:tc>
        <w:tc>
          <w:tcPr>
            <w:tcW w:w="708" w:type="dxa"/>
            <w:tcBorders>
              <w:top w:val="single" w:sz="4" w:space="0" w:color="auto"/>
              <w:left w:val="single" w:sz="4" w:space="0" w:color="auto"/>
              <w:bottom w:val="single" w:sz="4" w:space="0" w:color="auto"/>
              <w:right w:val="single" w:sz="4" w:space="0" w:color="auto"/>
            </w:tcBorders>
            <w:vAlign w:val="center"/>
          </w:tcPr>
          <w:p w14:paraId="1E6E9BFE" w14:textId="77777777" w:rsidR="00AB2B30" w:rsidRPr="009B053A" w:rsidRDefault="006A7121">
            <w:pPr>
              <w:pStyle w:val="TAH"/>
              <w:rPr>
                <w:rFonts w:eastAsia="MS Mincho"/>
              </w:rPr>
            </w:pPr>
            <w:r w:rsidRPr="009B053A">
              <w:rPr>
                <w:rFonts w:eastAsia="MS Mincho"/>
              </w:rPr>
              <w:t>MSD</w:t>
            </w:r>
          </w:p>
          <w:p w14:paraId="14633226" w14:textId="77777777" w:rsidR="00AB2B30" w:rsidRPr="009B053A" w:rsidRDefault="006A7121">
            <w:pPr>
              <w:pStyle w:val="TAH"/>
              <w:rPr>
                <w:rFonts w:eastAsia="MS Mincho"/>
              </w:rPr>
            </w:pPr>
            <w:r w:rsidRPr="009B053A">
              <w:rPr>
                <w:rFonts w:eastAsia="MS Mincho"/>
              </w:rPr>
              <w:t>(dB)</w:t>
            </w:r>
          </w:p>
        </w:tc>
        <w:tc>
          <w:tcPr>
            <w:tcW w:w="851" w:type="dxa"/>
            <w:tcBorders>
              <w:top w:val="single" w:sz="4" w:space="0" w:color="auto"/>
              <w:left w:val="single" w:sz="4" w:space="0" w:color="auto"/>
              <w:bottom w:val="single" w:sz="4" w:space="0" w:color="auto"/>
              <w:right w:val="single" w:sz="4" w:space="0" w:color="auto"/>
            </w:tcBorders>
            <w:vAlign w:val="center"/>
          </w:tcPr>
          <w:p w14:paraId="3C878B3C" w14:textId="77777777" w:rsidR="00AB2B30" w:rsidRPr="009B053A" w:rsidRDefault="006A7121">
            <w:pPr>
              <w:pStyle w:val="TAH"/>
              <w:rPr>
                <w:rFonts w:eastAsia="MS Mincho"/>
              </w:rPr>
            </w:pPr>
            <w:r w:rsidRPr="009B053A">
              <w:rPr>
                <w:rFonts w:eastAsia="MS Mincho"/>
              </w:rPr>
              <w:t>Duplex mode</w:t>
            </w:r>
          </w:p>
        </w:tc>
      </w:tr>
      <w:tr w:rsidR="00AB2B30" w:rsidRPr="009B053A" w14:paraId="0321A3D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7CE9DE4E"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33025D0F" w14:textId="77777777" w:rsidR="00AB2B30" w:rsidRPr="009B053A" w:rsidRDefault="006A7121">
            <w:pPr>
              <w:pStyle w:val="TAC"/>
              <w:rPr>
                <w:rFonts w:eastAsia="MS Mincho"/>
              </w:rPr>
            </w:pPr>
            <w:r w:rsidRPr="009B053A">
              <w:rPr>
                <w:rFonts w:eastAsia="MS Mincho"/>
              </w:rPr>
              <w:t>71</w:t>
            </w:r>
          </w:p>
        </w:tc>
        <w:tc>
          <w:tcPr>
            <w:tcW w:w="992" w:type="dxa"/>
            <w:tcBorders>
              <w:top w:val="single" w:sz="4" w:space="0" w:color="auto"/>
              <w:left w:val="single" w:sz="4" w:space="0" w:color="auto"/>
              <w:bottom w:val="single" w:sz="4" w:space="0" w:color="auto"/>
              <w:right w:val="single" w:sz="4" w:space="0" w:color="auto"/>
            </w:tcBorders>
            <w:vAlign w:val="center"/>
          </w:tcPr>
          <w:p w14:paraId="7CB8D2B3" w14:textId="77777777" w:rsidR="00AB2B30" w:rsidRPr="009B053A" w:rsidRDefault="006A7121">
            <w:pPr>
              <w:pStyle w:val="TAC"/>
              <w:rPr>
                <w:rFonts w:eastAsia="MS Mincho"/>
              </w:rPr>
            </w:pPr>
            <w:r w:rsidRPr="009B053A">
              <w:t>665.5</w:t>
            </w:r>
          </w:p>
        </w:tc>
        <w:tc>
          <w:tcPr>
            <w:tcW w:w="1134" w:type="dxa"/>
            <w:tcBorders>
              <w:top w:val="single" w:sz="4" w:space="0" w:color="auto"/>
              <w:left w:val="single" w:sz="4" w:space="0" w:color="auto"/>
              <w:bottom w:val="single" w:sz="4" w:space="0" w:color="auto"/>
              <w:right w:val="single" w:sz="4" w:space="0" w:color="auto"/>
            </w:tcBorders>
            <w:vAlign w:val="center"/>
          </w:tcPr>
          <w:p w14:paraId="59781D74" w14:textId="77777777" w:rsidR="00AB2B30" w:rsidRPr="009B053A" w:rsidRDefault="006A7121">
            <w:pPr>
              <w:pStyle w:val="TAC"/>
              <w:rPr>
                <w:rFonts w:eastAsia="MS Mincho"/>
              </w:rPr>
            </w:pPr>
            <w:r w:rsidRPr="009B053A">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700ED1DD" w14:textId="77777777" w:rsidR="00AB2B30" w:rsidRPr="009B053A" w:rsidRDefault="006A7121">
            <w:pPr>
              <w:pStyle w:val="TAC"/>
              <w:rPr>
                <w:rFonts w:eastAsia="MS Mincho"/>
              </w:rPr>
            </w:pPr>
            <w:r w:rsidRPr="009B053A">
              <w:rPr>
                <w:rFonts w:eastAsia="MS Mincho"/>
              </w:rPr>
              <w:t>5 (RB</w:t>
            </w:r>
            <w:r w:rsidRPr="009B053A">
              <w:rPr>
                <w:rFonts w:eastAsia="MS Mincho"/>
                <w:vertAlign w:val="subscript"/>
              </w:rPr>
              <w:t xml:space="preserve">end </w:t>
            </w:r>
            <w:r w:rsidRPr="009B053A">
              <w:rPr>
                <w:rFonts w:eastAsia="MS Mincho"/>
              </w:rPr>
              <w:t>=24)</w:t>
            </w:r>
          </w:p>
        </w:tc>
        <w:tc>
          <w:tcPr>
            <w:tcW w:w="993" w:type="dxa"/>
            <w:tcBorders>
              <w:top w:val="single" w:sz="4" w:space="0" w:color="auto"/>
              <w:left w:val="single" w:sz="4" w:space="0" w:color="auto"/>
              <w:bottom w:val="single" w:sz="4" w:space="0" w:color="auto"/>
              <w:right w:val="single" w:sz="4" w:space="0" w:color="auto"/>
            </w:tcBorders>
            <w:vAlign w:val="center"/>
          </w:tcPr>
          <w:p w14:paraId="03960C9E" w14:textId="77777777" w:rsidR="00AB2B30" w:rsidRPr="009B053A" w:rsidRDefault="006A7121">
            <w:pPr>
              <w:pStyle w:val="TAC"/>
              <w:rPr>
                <w:rFonts w:eastAsia="MS Mincho"/>
              </w:rPr>
            </w:pPr>
            <w:r w:rsidRPr="009B053A">
              <w:t>619.5</w:t>
            </w:r>
          </w:p>
        </w:tc>
        <w:tc>
          <w:tcPr>
            <w:tcW w:w="708" w:type="dxa"/>
            <w:tcBorders>
              <w:top w:val="single" w:sz="4" w:space="0" w:color="auto"/>
              <w:left w:val="single" w:sz="4" w:space="0" w:color="auto"/>
              <w:bottom w:val="single" w:sz="4" w:space="0" w:color="auto"/>
              <w:right w:val="single" w:sz="4" w:space="0" w:color="auto"/>
            </w:tcBorders>
            <w:vAlign w:val="center"/>
          </w:tcPr>
          <w:p w14:paraId="2E6EAA4B" w14:textId="77777777" w:rsidR="00AB2B30" w:rsidRPr="009B053A" w:rsidRDefault="006A7121">
            <w:pPr>
              <w:pStyle w:val="TAC"/>
              <w:rPr>
                <w:rFonts w:eastAsia="MS Mincho"/>
              </w:rPr>
            </w:pPr>
            <w:r w:rsidRPr="009B053A">
              <w:rPr>
                <w:rFonts w:eastAsia="MS Mincho"/>
              </w:rPr>
              <w:t>0</w:t>
            </w:r>
          </w:p>
        </w:tc>
        <w:tc>
          <w:tcPr>
            <w:tcW w:w="851" w:type="dxa"/>
            <w:tcBorders>
              <w:top w:val="single" w:sz="4" w:space="0" w:color="auto"/>
              <w:left w:val="single" w:sz="4" w:space="0" w:color="auto"/>
              <w:bottom w:val="nil"/>
              <w:right w:val="single" w:sz="4" w:space="0" w:color="auto"/>
            </w:tcBorders>
            <w:vAlign w:val="center"/>
          </w:tcPr>
          <w:p w14:paraId="6687CF1E" w14:textId="77777777" w:rsidR="00AB2B30" w:rsidRPr="009B053A" w:rsidRDefault="00AB2B30">
            <w:pPr>
              <w:pStyle w:val="TAC"/>
              <w:rPr>
                <w:rFonts w:eastAsia="MS Mincho"/>
              </w:rPr>
            </w:pPr>
          </w:p>
        </w:tc>
      </w:tr>
      <w:tr w:rsidR="00AB2B30" w:rsidRPr="009B053A" w14:paraId="38B06876"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C9839B1"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36E9FE11" w14:textId="77777777" w:rsidR="00AB2B30" w:rsidRPr="009B053A" w:rsidRDefault="006A7121">
            <w:pPr>
              <w:pStyle w:val="TAC"/>
              <w:rPr>
                <w:rFonts w:eastAsia="MS Mincho"/>
              </w:rPr>
            </w:pPr>
            <w:r w:rsidRPr="009B053A">
              <w:t>n71</w:t>
            </w:r>
          </w:p>
        </w:tc>
        <w:tc>
          <w:tcPr>
            <w:tcW w:w="992" w:type="dxa"/>
            <w:tcBorders>
              <w:top w:val="single" w:sz="4" w:space="0" w:color="auto"/>
              <w:left w:val="single" w:sz="4" w:space="0" w:color="auto"/>
              <w:bottom w:val="single" w:sz="4" w:space="0" w:color="auto"/>
              <w:right w:val="single" w:sz="4" w:space="0" w:color="auto"/>
            </w:tcBorders>
            <w:vAlign w:val="center"/>
          </w:tcPr>
          <w:p w14:paraId="49C49696" w14:textId="77777777" w:rsidR="00AB2B30" w:rsidRPr="009B053A" w:rsidRDefault="006A7121">
            <w:pPr>
              <w:pStyle w:val="TAC"/>
              <w:rPr>
                <w:rFonts w:eastAsia="MS Mincho"/>
              </w:rPr>
            </w:pPr>
            <w:r w:rsidRPr="009B053A">
              <w:t>675.5</w:t>
            </w:r>
          </w:p>
        </w:tc>
        <w:tc>
          <w:tcPr>
            <w:tcW w:w="1134" w:type="dxa"/>
            <w:tcBorders>
              <w:top w:val="single" w:sz="4" w:space="0" w:color="auto"/>
              <w:left w:val="single" w:sz="4" w:space="0" w:color="auto"/>
              <w:bottom w:val="single" w:sz="4" w:space="0" w:color="auto"/>
              <w:right w:val="single" w:sz="4" w:space="0" w:color="auto"/>
            </w:tcBorders>
            <w:vAlign w:val="center"/>
          </w:tcPr>
          <w:p w14:paraId="15D1CC1D" w14:textId="77777777" w:rsidR="00AB2B30" w:rsidRPr="009B053A" w:rsidRDefault="006A7121">
            <w:pPr>
              <w:pStyle w:val="TAC"/>
              <w:rPr>
                <w:rFonts w:eastAsia="MS Mincho"/>
              </w:rPr>
            </w:pPr>
            <w:r w:rsidRPr="009B053A">
              <w:t>15</w:t>
            </w:r>
          </w:p>
        </w:tc>
        <w:tc>
          <w:tcPr>
            <w:tcW w:w="1701" w:type="dxa"/>
            <w:tcBorders>
              <w:top w:val="single" w:sz="4" w:space="0" w:color="auto"/>
              <w:left w:val="single" w:sz="4" w:space="0" w:color="auto"/>
              <w:bottom w:val="single" w:sz="4" w:space="0" w:color="auto"/>
              <w:right w:val="single" w:sz="4" w:space="0" w:color="auto"/>
            </w:tcBorders>
            <w:vAlign w:val="center"/>
          </w:tcPr>
          <w:p w14:paraId="2C904349" w14:textId="77777777" w:rsidR="00AB2B30" w:rsidRPr="009B053A" w:rsidRDefault="006A7121">
            <w:pPr>
              <w:pStyle w:val="TAC"/>
            </w:pPr>
            <w:r w:rsidRPr="009B053A">
              <w:t>15 (RB</w:t>
            </w:r>
            <w:r w:rsidRPr="009B053A">
              <w:rPr>
                <w:vertAlign w:val="subscript"/>
              </w:rPr>
              <w:t xml:space="preserve">start </w:t>
            </w:r>
            <w:r w:rsidRPr="009B053A">
              <w:t>= 0)</w:t>
            </w:r>
          </w:p>
        </w:tc>
        <w:tc>
          <w:tcPr>
            <w:tcW w:w="993" w:type="dxa"/>
            <w:tcBorders>
              <w:top w:val="single" w:sz="4" w:space="0" w:color="auto"/>
              <w:left w:val="single" w:sz="4" w:space="0" w:color="auto"/>
              <w:bottom w:val="single" w:sz="4" w:space="0" w:color="auto"/>
              <w:right w:val="single" w:sz="4" w:space="0" w:color="auto"/>
            </w:tcBorders>
            <w:vAlign w:val="center"/>
          </w:tcPr>
          <w:p w14:paraId="35721DB0" w14:textId="77777777" w:rsidR="00AB2B30" w:rsidRPr="009B053A" w:rsidRDefault="006A7121">
            <w:pPr>
              <w:pStyle w:val="TAC"/>
              <w:rPr>
                <w:rFonts w:eastAsia="MS Mincho"/>
              </w:rPr>
            </w:pPr>
            <w:r w:rsidRPr="009B053A">
              <w:t>629.5</w:t>
            </w:r>
          </w:p>
        </w:tc>
        <w:tc>
          <w:tcPr>
            <w:tcW w:w="708" w:type="dxa"/>
            <w:tcBorders>
              <w:top w:val="single" w:sz="4" w:space="0" w:color="auto"/>
              <w:left w:val="single" w:sz="4" w:space="0" w:color="auto"/>
              <w:bottom w:val="single" w:sz="4" w:space="0" w:color="auto"/>
              <w:right w:val="single" w:sz="4" w:space="0" w:color="auto"/>
            </w:tcBorders>
            <w:vAlign w:val="center"/>
          </w:tcPr>
          <w:p w14:paraId="75E9BE6D" w14:textId="77777777" w:rsidR="00AB2B30" w:rsidRPr="009B053A" w:rsidRDefault="006A7121">
            <w:pPr>
              <w:pStyle w:val="TAC"/>
              <w:rPr>
                <w:rFonts w:eastAsia="MS Mincho"/>
              </w:rPr>
            </w:pPr>
            <w:r w:rsidRPr="009B053A">
              <w:t>1.8</w:t>
            </w:r>
          </w:p>
        </w:tc>
        <w:tc>
          <w:tcPr>
            <w:tcW w:w="851" w:type="dxa"/>
            <w:tcBorders>
              <w:top w:val="nil"/>
              <w:left w:val="single" w:sz="4" w:space="0" w:color="auto"/>
              <w:bottom w:val="nil"/>
              <w:right w:val="single" w:sz="4" w:space="0" w:color="auto"/>
            </w:tcBorders>
            <w:vAlign w:val="center"/>
          </w:tcPr>
          <w:p w14:paraId="233B6578" w14:textId="77777777" w:rsidR="00AB2B30" w:rsidRPr="009B053A" w:rsidRDefault="00AB2B30">
            <w:pPr>
              <w:pStyle w:val="TAC"/>
              <w:rPr>
                <w:rFonts w:eastAsia="MS Mincho"/>
              </w:rPr>
            </w:pPr>
          </w:p>
        </w:tc>
      </w:tr>
      <w:tr w:rsidR="00AB2B30" w:rsidRPr="009B053A" w14:paraId="0FEEA7EF"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455BA"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57998C3" w14:textId="77777777" w:rsidR="00AB2B30" w:rsidRPr="009B053A" w:rsidRDefault="006A7121">
            <w:pPr>
              <w:pStyle w:val="TAC"/>
              <w:rPr>
                <w:rFonts w:eastAsia="MS Mincho"/>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4E642AA" w14:textId="77777777" w:rsidR="00AB2B30" w:rsidRPr="009B053A" w:rsidRDefault="006A7121">
            <w:pPr>
              <w:pStyle w:val="TAC"/>
              <w:rPr>
                <w:rFonts w:eastAsia="MS Mincho"/>
              </w:rPr>
            </w:pPr>
            <w:r w:rsidRPr="009B053A">
              <w:t>670.5</w:t>
            </w:r>
          </w:p>
        </w:tc>
        <w:tc>
          <w:tcPr>
            <w:tcW w:w="1134" w:type="dxa"/>
            <w:tcBorders>
              <w:top w:val="single" w:sz="4" w:space="0" w:color="auto"/>
              <w:left w:val="single" w:sz="4" w:space="0" w:color="auto"/>
              <w:bottom w:val="single" w:sz="4" w:space="0" w:color="auto"/>
              <w:right w:val="single" w:sz="4" w:space="0" w:color="auto"/>
            </w:tcBorders>
            <w:vAlign w:val="center"/>
          </w:tcPr>
          <w:p w14:paraId="009834BA" w14:textId="77777777" w:rsidR="00AB2B30" w:rsidRPr="009B053A" w:rsidRDefault="006A7121">
            <w:pPr>
              <w:pStyle w:val="TAC"/>
              <w:rPr>
                <w:rFonts w:eastAsia="MS Mincho"/>
              </w:rPr>
            </w:pPr>
            <w:r w:rsidRPr="009B053A">
              <w:rPr>
                <w:rFonts w:eastAsia="MS Mincho"/>
              </w:rPr>
              <w:t>15</w:t>
            </w:r>
          </w:p>
        </w:tc>
        <w:tc>
          <w:tcPr>
            <w:tcW w:w="1701" w:type="dxa"/>
            <w:tcBorders>
              <w:top w:val="single" w:sz="4" w:space="0" w:color="auto"/>
              <w:left w:val="single" w:sz="4" w:space="0" w:color="auto"/>
              <w:bottom w:val="single" w:sz="4" w:space="0" w:color="auto"/>
              <w:right w:val="single" w:sz="4" w:space="0" w:color="auto"/>
            </w:tcBorders>
            <w:vAlign w:val="center"/>
          </w:tcPr>
          <w:p w14:paraId="6A2B6330" w14:textId="77777777" w:rsidR="00AB2B30" w:rsidRPr="009B053A" w:rsidRDefault="006A7121">
            <w:pPr>
              <w:pStyle w:val="TAC"/>
              <w:rPr>
                <w:rFonts w:eastAsia="MS Mincho"/>
              </w:rPr>
            </w:pPr>
            <w:r w:rsidRPr="009B053A">
              <w:rPr>
                <w:rFonts w:eastAsia="MS Mincho"/>
              </w:rPr>
              <w:t>15 (RB</w:t>
            </w:r>
            <w:r w:rsidRPr="009B053A">
              <w:rPr>
                <w:rFonts w:eastAsia="MS Mincho"/>
                <w:vertAlign w:val="subscript"/>
              </w:rPr>
              <w:t>end</w:t>
            </w:r>
            <w:r w:rsidRPr="009B053A">
              <w:rPr>
                <w:rFonts w:eastAsia="MS Mincho"/>
              </w:rPr>
              <w:t xml:space="preserve"> = 74)</w:t>
            </w:r>
          </w:p>
        </w:tc>
        <w:tc>
          <w:tcPr>
            <w:tcW w:w="993" w:type="dxa"/>
            <w:tcBorders>
              <w:top w:val="single" w:sz="4" w:space="0" w:color="auto"/>
              <w:left w:val="single" w:sz="4" w:space="0" w:color="auto"/>
              <w:bottom w:val="single" w:sz="4" w:space="0" w:color="auto"/>
              <w:right w:val="single" w:sz="4" w:space="0" w:color="auto"/>
            </w:tcBorders>
            <w:vAlign w:val="center"/>
          </w:tcPr>
          <w:p w14:paraId="2FE94FBC" w14:textId="77777777" w:rsidR="00AB2B30" w:rsidRPr="009B053A" w:rsidRDefault="006A7121">
            <w:pPr>
              <w:pStyle w:val="TAC"/>
              <w:rPr>
                <w:rFonts w:eastAsia="MS Mincho"/>
              </w:rPr>
            </w:pPr>
            <w:r w:rsidRPr="009B053A">
              <w:t>624.5</w:t>
            </w:r>
          </w:p>
        </w:tc>
        <w:tc>
          <w:tcPr>
            <w:tcW w:w="708" w:type="dxa"/>
            <w:tcBorders>
              <w:top w:val="single" w:sz="4" w:space="0" w:color="auto"/>
              <w:left w:val="single" w:sz="4" w:space="0" w:color="auto"/>
              <w:bottom w:val="single" w:sz="4" w:space="0" w:color="auto"/>
              <w:right w:val="single" w:sz="4" w:space="0" w:color="auto"/>
            </w:tcBorders>
            <w:vAlign w:val="center"/>
          </w:tcPr>
          <w:p w14:paraId="24A4B551" w14:textId="77777777" w:rsidR="00AB2B30" w:rsidRPr="009B053A" w:rsidRDefault="006A7121">
            <w:pPr>
              <w:pStyle w:val="TAC"/>
              <w:rPr>
                <w:rFonts w:eastAsia="MS Mincho"/>
              </w:rPr>
            </w:pPr>
            <w:r w:rsidRPr="009B053A">
              <w:rPr>
                <w:rFonts w:eastAsia="MS Mincho"/>
              </w:rPr>
              <w:t>0</w:t>
            </w:r>
          </w:p>
        </w:tc>
        <w:tc>
          <w:tcPr>
            <w:tcW w:w="851" w:type="dxa"/>
            <w:tcBorders>
              <w:top w:val="nil"/>
              <w:left w:val="single" w:sz="4" w:space="0" w:color="auto"/>
              <w:bottom w:val="nil"/>
              <w:right w:val="single" w:sz="4" w:space="0" w:color="auto"/>
            </w:tcBorders>
            <w:vAlign w:val="center"/>
          </w:tcPr>
          <w:p w14:paraId="5DCCABFB" w14:textId="77777777" w:rsidR="00AB2B30" w:rsidRPr="009B053A" w:rsidRDefault="00AB2B30">
            <w:pPr>
              <w:pStyle w:val="TAC"/>
              <w:rPr>
                <w:rFonts w:eastAsia="MS Mincho"/>
              </w:rPr>
            </w:pPr>
          </w:p>
        </w:tc>
      </w:tr>
      <w:tr w:rsidR="00AB2B30" w:rsidRPr="009B053A" w14:paraId="2E0D4E2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51AD36F1"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D21A173" w14:textId="77777777" w:rsidR="00AB2B30" w:rsidRPr="009B053A" w:rsidRDefault="006A7121">
            <w:pPr>
              <w:pStyle w:val="TAC"/>
              <w:rPr>
                <w:rFonts w:eastAsia="MS Mincho"/>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3BBA2F" w14:textId="77777777" w:rsidR="00AB2B30" w:rsidRPr="009B053A" w:rsidRDefault="006A7121">
            <w:pPr>
              <w:pStyle w:val="TAC"/>
              <w:rPr>
                <w:rFonts w:eastAsia="MS Mincho"/>
              </w:rPr>
            </w:pPr>
            <w:r w:rsidRPr="009B053A">
              <w:t>680.5</w:t>
            </w:r>
          </w:p>
        </w:tc>
        <w:tc>
          <w:tcPr>
            <w:tcW w:w="1134" w:type="dxa"/>
            <w:tcBorders>
              <w:top w:val="single" w:sz="4" w:space="0" w:color="auto"/>
              <w:left w:val="single" w:sz="4" w:space="0" w:color="auto"/>
              <w:bottom w:val="single" w:sz="4" w:space="0" w:color="auto"/>
              <w:right w:val="single" w:sz="4" w:space="0" w:color="auto"/>
            </w:tcBorders>
            <w:vAlign w:val="center"/>
          </w:tcPr>
          <w:p w14:paraId="246244DD" w14:textId="77777777" w:rsidR="00AB2B30" w:rsidRPr="009B053A" w:rsidRDefault="006A7121">
            <w:pPr>
              <w:pStyle w:val="TAC"/>
              <w:rPr>
                <w:rFonts w:eastAsia="MS Mincho"/>
              </w:rPr>
            </w:pPr>
            <w:r w:rsidRPr="009B053A">
              <w:rPr>
                <w:rFonts w:eastAsia="MS Mincho"/>
              </w:rPr>
              <w:t>5</w:t>
            </w:r>
          </w:p>
        </w:tc>
        <w:tc>
          <w:tcPr>
            <w:tcW w:w="1701" w:type="dxa"/>
            <w:tcBorders>
              <w:top w:val="single" w:sz="4" w:space="0" w:color="auto"/>
              <w:left w:val="single" w:sz="4" w:space="0" w:color="auto"/>
              <w:bottom w:val="single" w:sz="4" w:space="0" w:color="auto"/>
              <w:right w:val="single" w:sz="4" w:space="0" w:color="auto"/>
            </w:tcBorders>
            <w:vAlign w:val="center"/>
          </w:tcPr>
          <w:p w14:paraId="68F89711" w14:textId="77777777" w:rsidR="00AB2B30" w:rsidRPr="009B053A" w:rsidRDefault="006A7121">
            <w:pPr>
              <w:pStyle w:val="TAC"/>
              <w:rPr>
                <w:rFonts w:eastAsia="MS Mincho"/>
              </w:rPr>
            </w:pPr>
            <w:r w:rsidRPr="009B053A">
              <w:rPr>
                <w:rFonts w:eastAsia="MS Mincho"/>
              </w:rPr>
              <w:t>5 (RB</w:t>
            </w:r>
            <w:r w:rsidRPr="009B053A">
              <w:rPr>
                <w:rFonts w:eastAsia="MS Mincho"/>
                <w:vertAlign w:val="subscript"/>
              </w:rPr>
              <w:t>start</w:t>
            </w:r>
            <w:r w:rsidRPr="009B053A">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23C85DA4" w14:textId="77777777" w:rsidR="00AB2B30" w:rsidRPr="009B053A" w:rsidRDefault="006A7121">
            <w:pPr>
              <w:pStyle w:val="TAC"/>
              <w:rPr>
                <w:rFonts w:eastAsia="MS Mincho"/>
              </w:rPr>
            </w:pPr>
            <w:r w:rsidRPr="009B053A">
              <w:t>634.5</w:t>
            </w:r>
          </w:p>
        </w:tc>
        <w:tc>
          <w:tcPr>
            <w:tcW w:w="708" w:type="dxa"/>
            <w:tcBorders>
              <w:top w:val="single" w:sz="4" w:space="0" w:color="auto"/>
              <w:left w:val="single" w:sz="4" w:space="0" w:color="auto"/>
              <w:bottom w:val="single" w:sz="4" w:space="0" w:color="auto"/>
              <w:right w:val="single" w:sz="4" w:space="0" w:color="auto"/>
            </w:tcBorders>
            <w:vAlign w:val="center"/>
          </w:tcPr>
          <w:p w14:paraId="58BD16B9" w14:textId="77777777" w:rsidR="00AB2B30" w:rsidRPr="009B053A" w:rsidRDefault="006A7121">
            <w:pPr>
              <w:pStyle w:val="TAC"/>
              <w:rPr>
                <w:rFonts w:eastAsia="MS Mincho"/>
              </w:rPr>
            </w:pPr>
            <w:r w:rsidRPr="009B053A">
              <w:rPr>
                <w:rFonts w:eastAsia="MS Mincho"/>
              </w:rPr>
              <w:t>1.6</w:t>
            </w:r>
          </w:p>
        </w:tc>
        <w:tc>
          <w:tcPr>
            <w:tcW w:w="851" w:type="dxa"/>
            <w:tcBorders>
              <w:top w:val="nil"/>
              <w:left w:val="single" w:sz="4" w:space="0" w:color="auto"/>
              <w:bottom w:val="nil"/>
              <w:right w:val="single" w:sz="4" w:space="0" w:color="auto"/>
            </w:tcBorders>
            <w:vAlign w:val="center"/>
          </w:tcPr>
          <w:p w14:paraId="691D8F3F" w14:textId="77777777" w:rsidR="00AB2B30" w:rsidRPr="009B053A" w:rsidRDefault="006A7121">
            <w:pPr>
              <w:pStyle w:val="TAC"/>
              <w:rPr>
                <w:rFonts w:eastAsia="MS Mincho"/>
              </w:rPr>
            </w:pPr>
            <w:r w:rsidRPr="009B053A">
              <w:rPr>
                <w:rFonts w:eastAsia="MS Mincho"/>
              </w:rPr>
              <w:t>FDD</w:t>
            </w:r>
          </w:p>
        </w:tc>
      </w:tr>
      <w:tr w:rsidR="00AB2B30" w:rsidRPr="009B053A" w14:paraId="1E039A6E"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F7B5DEB"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ACEEBF8" w14:textId="77777777" w:rsidR="00AB2B30" w:rsidRPr="009B053A" w:rsidRDefault="006A7121">
            <w:pPr>
              <w:pStyle w:val="TAC"/>
              <w:rPr>
                <w:rFonts w:eastAsia="MS Mincho"/>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7F3F5CA3" w14:textId="77777777" w:rsidR="00AB2B30" w:rsidRPr="009B053A" w:rsidRDefault="006A7121">
            <w:pPr>
              <w:pStyle w:val="TAC"/>
              <w:rPr>
                <w:rFonts w:eastAsia="MS Mincho"/>
              </w:rPr>
            </w:pPr>
            <w:r w:rsidRPr="009B053A">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CD1C75C" w14:textId="77777777" w:rsidR="00AB2B30" w:rsidRPr="009B053A" w:rsidRDefault="006A7121">
            <w:pPr>
              <w:pStyle w:val="TAC"/>
              <w:rPr>
                <w:rFonts w:eastAsia="MS Mincho"/>
              </w:rPr>
            </w:pPr>
            <w:r w:rsidRPr="009B053A">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56D9EEDC" w14:textId="77777777" w:rsidR="00AB2B30" w:rsidRPr="009B053A" w:rsidRDefault="006A7121">
            <w:pPr>
              <w:pStyle w:val="TAC"/>
              <w:rPr>
                <w:rFonts w:eastAsia="MS Mincho"/>
              </w:rPr>
            </w:pPr>
            <w:r w:rsidRPr="009B053A">
              <w:rPr>
                <w:rFonts w:eastAsia="MS Mincho"/>
              </w:rPr>
              <w:t>10 (RB</w:t>
            </w:r>
            <w:r w:rsidRPr="009B053A">
              <w:rPr>
                <w:rFonts w:eastAsia="MS Mincho"/>
                <w:vertAlign w:val="subscript"/>
              </w:rPr>
              <w:t>end</w:t>
            </w:r>
            <w:r w:rsidRPr="009B053A">
              <w:rPr>
                <w:rFonts w:eastAsia="MS Mincho"/>
              </w:rPr>
              <w:t xml:space="preserve"> = 49)</w:t>
            </w:r>
          </w:p>
        </w:tc>
        <w:tc>
          <w:tcPr>
            <w:tcW w:w="993" w:type="dxa"/>
            <w:tcBorders>
              <w:top w:val="single" w:sz="4" w:space="0" w:color="auto"/>
              <w:left w:val="single" w:sz="4" w:space="0" w:color="auto"/>
              <w:bottom w:val="single" w:sz="4" w:space="0" w:color="auto"/>
              <w:right w:val="single" w:sz="4" w:space="0" w:color="auto"/>
            </w:tcBorders>
            <w:vAlign w:val="center"/>
          </w:tcPr>
          <w:p w14:paraId="01AD50FB" w14:textId="77777777" w:rsidR="00AB2B30" w:rsidRPr="009B053A" w:rsidRDefault="006A7121">
            <w:pPr>
              <w:pStyle w:val="TAC"/>
              <w:rPr>
                <w:rFonts w:eastAsia="MS Mincho"/>
              </w:rPr>
            </w:pPr>
            <w:r w:rsidRPr="009B053A">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108659A" w14:textId="77777777" w:rsidR="00AB2B30" w:rsidRPr="009B053A" w:rsidRDefault="006A7121">
            <w:pPr>
              <w:pStyle w:val="TAC"/>
              <w:rPr>
                <w:rFonts w:eastAsia="MS Mincho"/>
              </w:rPr>
            </w:pPr>
            <w:r w:rsidRPr="009B053A">
              <w:rPr>
                <w:rFonts w:eastAsia="MS Mincho"/>
              </w:rPr>
              <w:t>0</w:t>
            </w:r>
          </w:p>
        </w:tc>
        <w:tc>
          <w:tcPr>
            <w:tcW w:w="851" w:type="dxa"/>
            <w:tcBorders>
              <w:top w:val="nil"/>
              <w:left w:val="single" w:sz="4" w:space="0" w:color="auto"/>
              <w:bottom w:val="nil"/>
              <w:right w:val="single" w:sz="4" w:space="0" w:color="auto"/>
            </w:tcBorders>
            <w:vAlign w:val="center"/>
          </w:tcPr>
          <w:p w14:paraId="6A2EBC88" w14:textId="77777777" w:rsidR="00AB2B30" w:rsidRPr="009B053A" w:rsidRDefault="00AB2B30">
            <w:pPr>
              <w:pStyle w:val="TAC"/>
              <w:rPr>
                <w:rFonts w:eastAsia="MS Mincho"/>
              </w:rPr>
            </w:pPr>
          </w:p>
        </w:tc>
      </w:tr>
      <w:tr w:rsidR="00AB2B30" w:rsidRPr="009B053A" w14:paraId="0FE64025"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0B482C74"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ADE2459" w14:textId="77777777" w:rsidR="00AB2B30" w:rsidRPr="009B053A" w:rsidRDefault="006A7121">
            <w:pPr>
              <w:pStyle w:val="TAC"/>
              <w:rPr>
                <w:rFonts w:eastAsia="MS Mincho"/>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67254BBD" w14:textId="77777777" w:rsidR="00AB2B30" w:rsidRPr="009B053A" w:rsidRDefault="006A7121">
            <w:pPr>
              <w:pStyle w:val="TAC"/>
              <w:rPr>
                <w:rFonts w:eastAsia="MS Mincho"/>
              </w:rPr>
            </w:pPr>
            <w:r w:rsidRPr="009B053A">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1CD77099" w14:textId="77777777" w:rsidR="00AB2B30" w:rsidRPr="009B053A" w:rsidRDefault="006A7121">
            <w:pPr>
              <w:pStyle w:val="TAC"/>
              <w:rPr>
                <w:rFonts w:eastAsia="MS Mincho"/>
              </w:rPr>
            </w:pPr>
            <w:r w:rsidRPr="009B053A">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10075662" w14:textId="77777777" w:rsidR="00AB2B30" w:rsidRPr="009B053A" w:rsidRDefault="006A7121">
            <w:pPr>
              <w:pStyle w:val="TAC"/>
              <w:rPr>
                <w:rFonts w:eastAsia="MS Mincho"/>
              </w:rPr>
            </w:pPr>
            <w:r w:rsidRPr="009B053A">
              <w:rPr>
                <w:rFonts w:eastAsia="MS Mincho"/>
              </w:rPr>
              <w:t>10 (RB</w:t>
            </w:r>
            <w:r w:rsidRPr="009B053A">
              <w:rPr>
                <w:rFonts w:eastAsia="MS Mincho"/>
                <w:vertAlign w:val="subscript"/>
              </w:rPr>
              <w:t>start</w:t>
            </w:r>
            <w:r w:rsidRPr="009B053A">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048994F1" w14:textId="77777777" w:rsidR="00AB2B30" w:rsidRPr="009B053A" w:rsidRDefault="006A7121">
            <w:pPr>
              <w:pStyle w:val="TAC"/>
              <w:rPr>
                <w:rFonts w:eastAsia="MS Mincho"/>
              </w:rPr>
            </w:pPr>
            <w:r w:rsidRPr="009B053A">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D23A2E4" w14:textId="77777777" w:rsidR="00AB2B30" w:rsidRPr="009B053A" w:rsidRDefault="006A7121">
            <w:pPr>
              <w:pStyle w:val="TAC"/>
              <w:rPr>
                <w:rFonts w:eastAsia="MS Mincho"/>
              </w:rPr>
            </w:pPr>
            <w:r w:rsidRPr="009B053A">
              <w:rPr>
                <w:rFonts w:eastAsia="MS Mincho"/>
              </w:rPr>
              <w:t>1.7</w:t>
            </w:r>
          </w:p>
        </w:tc>
        <w:tc>
          <w:tcPr>
            <w:tcW w:w="851" w:type="dxa"/>
            <w:tcBorders>
              <w:top w:val="nil"/>
              <w:left w:val="single" w:sz="4" w:space="0" w:color="auto"/>
              <w:bottom w:val="nil"/>
              <w:right w:val="single" w:sz="4" w:space="0" w:color="auto"/>
            </w:tcBorders>
            <w:vAlign w:val="center"/>
          </w:tcPr>
          <w:p w14:paraId="4B2CC74A" w14:textId="77777777" w:rsidR="00AB2B30" w:rsidRPr="009B053A" w:rsidRDefault="00AB2B30">
            <w:pPr>
              <w:pStyle w:val="TAC"/>
              <w:rPr>
                <w:rFonts w:eastAsia="MS Mincho"/>
              </w:rPr>
            </w:pPr>
          </w:p>
        </w:tc>
      </w:tr>
      <w:tr w:rsidR="00AB2B30" w:rsidRPr="009B053A" w14:paraId="78A6C65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379240"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61F26DAD" w14:textId="77777777" w:rsidR="00AB2B30" w:rsidRPr="009B053A" w:rsidRDefault="006A7121">
            <w:pPr>
              <w:pStyle w:val="TAC"/>
              <w:rPr>
                <w:lang w:eastAsia="fi-FI"/>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2C666A2E" w14:textId="77777777" w:rsidR="00AB2B30" w:rsidRPr="009B053A" w:rsidRDefault="006A7121">
            <w:pPr>
              <w:pStyle w:val="TAC"/>
              <w:rPr>
                <w:rFonts w:eastAsia="MS Mincho"/>
              </w:rPr>
            </w:pPr>
            <w:r w:rsidRPr="009B053A">
              <w:rPr>
                <w:rFonts w:eastAsia="MS Mincho"/>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70042280" w14:textId="77777777" w:rsidR="00AB2B30" w:rsidRPr="009B053A" w:rsidRDefault="006A7121">
            <w:pPr>
              <w:pStyle w:val="TAC"/>
              <w:rPr>
                <w:rFonts w:eastAsia="MS Mincho"/>
              </w:rPr>
            </w:pPr>
            <w:r w:rsidRPr="009B053A">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69AC86C1" w14:textId="77777777" w:rsidR="00AB2B30" w:rsidRPr="009B053A" w:rsidRDefault="006A7121">
            <w:pPr>
              <w:pStyle w:val="TAC"/>
              <w:rPr>
                <w:rFonts w:eastAsia="MS Mincho"/>
              </w:rPr>
            </w:pPr>
            <w:r w:rsidRPr="009B053A">
              <w:rPr>
                <w:rFonts w:eastAsia="MS Mincho"/>
              </w:rPr>
              <w:t>10 (RB</w:t>
            </w:r>
            <w:r w:rsidRPr="009B053A">
              <w:rPr>
                <w:rFonts w:eastAsia="MS Mincho"/>
                <w:vertAlign w:val="subscript"/>
              </w:rPr>
              <w:t>start</w:t>
            </w:r>
            <w:r w:rsidRPr="009B053A">
              <w:rPr>
                <w:rFonts w:eastAsia="MS Mincho"/>
              </w:rPr>
              <w:t xml:space="preserve"> = 0)</w:t>
            </w:r>
          </w:p>
        </w:tc>
        <w:tc>
          <w:tcPr>
            <w:tcW w:w="993" w:type="dxa"/>
            <w:tcBorders>
              <w:top w:val="single" w:sz="4" w:space="0" w:color="auto"/>
              <w:left w:val="single" w:sz="4" w:space="0" w:color="auto"/>
              <w:bottom w:val="single" w:sz="4" w:space="0" w:color="auto"/>
              <w:right w:val="single" w:sz="4" w:space="0" w:color="auto"/>
            </w:tcBorders>
            <w:vAlign w:val="center"/>
          </w:tcPr>
          <w:p w14:paraId="1ABA7681" w14:textId="77777777" w:rsidR="00AB2B30" w:rsidRPr="009B053A" w:rsidRDefault="006A7121">
            <w:pPr>
              <w:pStyle w:val="TAC"/>
              <w:rPr>
                <w:rFonts w:eastAsia="MS Mincho"/>
              </w:rPr>
            </w:pPr>
            <w:r w:rsidRPr="009B053A">
              <w:rPr>
                <w:rFonts w:eastAsia="MS Mincho"/>
              </w:rPr>
              <w:t>622</w:t>
            </w:r>
          </w:p>
        </w:tc>
        <w:tc>
          <w:tcPr>
            <w:tcW w:w="708" w:type="dxa"/>
            <w:tcBorders>
              <w:top w:val="single" w:sz="4" w:space="0" w:color="auto"/>
              <w:left w:val="single" w:sz="4" w:space="0" w:color="auto"/>
              <w:bottom w:val="single" w:sz="4" w:space="0" w:color="auto"/>
              <w:right w:val="single" w:sz="4" w:space="0" w:color="auto"/>
            </w:tcBorders>
            <w:vAlign w:val="center"/>
          </w:tcPr>
          <w:p w14:paraId="7E60E4E9" w14:textId="77777777" w:rsidR="00AB2B30" w:rsidRPr="009B053A" w:rsidRDefault="006A7121">
            <w:pPr>
              <w:pStyle w:val="TAC"/>
              <w:rPr>
                <w:rFonts w:eastAsia="MS Mincho"/>
              </w:rPr>
            </w:pPr>
            <w:r w:rsidRPr="009B053A">
              <w:rPr>
                <w:rFonts w:eastAsia="MS Mincho"/>
              </w:rPr>
              <w:t>17.2</w:t>
            </w:r>
          </w:p>
        </w:tc>
        <w:tc>
          <w:tcPr>
            <w:tcW w:w="851" w:type="dxa"/>
            <w:tcBorders>
              <w:top w:val="nil"/>
              <w:left w:val="single" w:sz="4" w:space="0" w:color="auto"/>
              <w:bottom w:val="nil"/>
              <w:right w:val="single" w:sz="4" w:space="0" w:color="auto"/>
            </w:tcBorders>
            <w:vAlign w:val="center"/>
          </w:tcPr>
          <w:p w14:paraId="663ACBBC" w14:textId="77777777" w:rsidR="00AB2B30" w:rsidRPr="009B053A" w:rsidRDefault="00AB2B30">
            <w:pPr>
              <w:pStyle w:val="TAC"/>
              <w:rPr>
                <w:rFonts w:eastAsia="MS Mincho"/>
              </w:rPr>
            </w:pPr>
          </w:p>
        </w:tc>
      </w:tr>
      <w:tr w:rsidR="00AB2B30" w:rsidRPr="009B053A" w14:paraId="7C7D011C"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31139F52"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58D3CAC1" w14:textId="77777777" w:rsidR="00AB2B30" w:rsidRPr="009B053A" w:rsidRDefault="006A7121">
            <w:pPr>
              <w:pStyle w:val="TAC"/>
              <w:rPr>
                <w:lang w:eastAsia="fi-FI"/>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50163045" w14:textId="77777777" w:rsidR="00AB2B30" w:rsidRPr="009B053A" w:rsidRDefault="006A7121">
            <w:pPr>
              <w:pStyle w:val="TAC"/>
              <w:rPr>
                <w:rFonts w:eastAsia="MS Mincho"/>
              </w:rPr>
            </w:pPr>
            <w:r w:rsidRPr="009B053A">
              <w:rPr>
                <w:rFonts w:eastAsia="MS Mincho"/>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7E469EF4" w14:textId="77777777" w:rsidR="00AB2B30" w:rsidRPr="009B053A" w:rsidRDefault="006A7121">
            <w:pPr>
              <w:pStyle w:val="TAC"/>
              <w:rPr>
                <w:rFonts w:eastAsia="MS Mincho"/>
              </w:rPr>
            </w:pPr>
            <w:r w:rsidRPr="009B053A">
              <w:rPr>
                <w:rFonts w:eastAsia="MS Mincho"/>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64CF950" w14:textId="77777777" w:rsidR="00AB2B30" w:rsidRPr="009B053A" w:rsidRDefault="006A7121">
            <w:pPr>
              <w:pStyle w:val="TAC"/>
              <w:rPr>
                <w:rFonts w:eastAsia="MS Mincho"/>
              </w:rPr>
            </w:pPr>
            <w:r w:rsidRPr="009B053A">
              <w:rPr>
                <w:rFonts w:eastAsia="MS Mincho"/>
              </w:rPr>
              <w:t>10 (RB</w:t>
            </w:r>
            <w:r w:rsidRPr="009B053A">
              <w:rPr>
                <w:rFonts w:eastAsia="MS Mincho"/>
                <w:vertAlign w:val="subscript"/>
              </w:rPr>
              <w:t>end</w:t>
            </w:r>
            <w:r w:rsidRPr="009B053A">
              <w:rPr>
                <w:rFonts w:eastAsia="MS Mincho"/>
              </w:rPr>
              <w:t xml:space="preserve"> = 51)</w:t>
            </w:r>
          </w:p>
        </w:tc>
        <w:tc>
          <w:tcPr>
            <w:tcW w:w="993" w:type="dxa"/>
            <w:tcBorders>
              <w:top w:val="single" w:sz="4" w:space="0" w:color="auto"/>
              <w:left w:val="single" w:sz="4" w:space="0" w:color="auto"/>
              <w:bottom w:val="single" w:sz="4" w:space="0" w:color="auto"/>
              <w:right w:val="single" w:sz="4" w:space="0" w:color="auto"/>
            </w:tcBorders>
            <w:vAlign w:val="center"/>
          </w:tcPr>
          <w:p w14:paraId="020569E0" w14:textId="77777777" w:rsidR="00AB2B30" w:rsidRPr="009B053A" w:rsidRDefault="006A7121">
            <w:pPr>
              <w:pStyle w:val="TAC"/>
              <w:rPr>
                <w:rFonts w:eastAsia="MS Mincho"/>
              </w:rPr>
            </w:pPr>
            <w:r w:rsidRPr="009B053A">
              <w:rPr>
                <w:rFonts w:eastAsia="MS Mincho"/>
              </w:rPr>
              <w:t>632</w:t>
            </w:r>
          </w:p>
        </w:tc>
        <w:tc>
          <w:tcPr>
            <w:tcW w:w="708" w:type="dxa"/>
            <w:tcBorders>
              <w:top w:val="single" w:sz="4" w:space="0" w:color="auto"/>
              <w:left w:val="single" w:sz="4" w:space="0" w:color="auto"/>
              <w:bottom w:val="single" w:sz="4" w:space="0" w:color="auto"/>
              <w:right w:val="single" w:sz="4" w:space="0" w:color="auto"/>
            </w:tcBorders>
            <w:vAlign w:val="center"/>
          </w:tcPr>
          <w:p w14:paraId="24BB7AF0" w14:textId="77777777" w:rsidR="00AB2B30" w:rsidRPr="009B053A" w:rsidRDefault="006A7121">
            <w:pPr>
              <w:pStyle w:val="TAC"/>
              <w:rPr>
                <w:rFonts w:eastAsia="MS Mincho"/>
              </w:rPr>
            </w:pPr>
            <w:r w:rsidRPr="009B053A">
              <w:rPr>
                <w:rFonts w:eastAsia="MS Mincho"/>
              </w:rPr>
              <w:t>29.4</w:t>
            </w:r>
          </w:p>
        </w:tc>
        <w:tc>
          <w:tcPr>
            <w:tcW w:w="851" w:type="dxa"/>
            <w:tcBorders>
              <w:top w:val="nil"/>
              <w:left w:val="single" w:sz="4" w:space="0" w:color="auto"/>
              <w:bottom w:val="single" w:sz="4" w:space="0" w:color="auto"/>
              <w:right w:val="single" w:sz="4" w:space="0" w:color="auto"/>
            </w:tcBorders>
            <w:vAlign w:val="center"/>
          </w:tcPr>
          <w:p w14:paraId="47680462" w14:textId="77777777" w:rsidR="00AB2B30" w:rsidRPr="009B053A" w:rsidRDefault="00AB2B30">
            <w:pPr>
              <w:pStyle w:val="TAC"/>
              <w:rPr>
                <w:rFonts w:eastAsia="MS Mincho"/>
              </w:rPr>
            </w:pPr>
          </w:p>
        </w:tc>
      </w:tr>
      <w:tr w:rsidR="00AB2B30" w:rsidRPr="009B053A" w14:paraId="775DFD11"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62A08362"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42DD3C50" w14:textId="77777777" w:rsidR="00AB2B30" w:rsidRPr="009B053A" w:rsidRDefault="006A7121">
            <w:pPr>
              <w:pStyle w:val="TAC"/>
              <w:rPr>
                <w:rFonts w:eastAsia="MS Mincho"/>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C5FB09D" w14:textId="77777777" w:rsidR="00AB2B30" w:rsidRPr="009B053A" w:rsidRDefault="006A7121">
            <w:pPr>
              <w:pStyle w:val="TAC"/>
              <w:rPr>
                <w:rFonts w:eastAsia="MS Mincho"/>
              </w:rPr>
            </w:pPr>
            <w:r w:rsidRPr="009B053A">
              <w:rPr>
                <w:rFonts w:eastAsia="MS Mincho"/>
                <w:lang w:eastAsia="ja-JP"/>
              </w:rPr>
              <w:t>665.5</w:t>
            </w:r>
          </w:p>
        </w:tc>
        <w:tc>
          <w:tcPr>
            <w:tcW w:w="1134" w:type="dxa"/>
            <w:tcBorders>
              <w:top w:val="single" w:sz="4" w:space="0" w:color="auto"/>
              <w:left w:val="single" w:sz="4" w:space="0" w:color="auto"/>
              <w:bottom w:val="single" w:sz="4" w:space="0" w:color="auto"/>
              <w:right w:val="single" w:sz="4" w:space="0" w:color="auto"/>
            </w:tcBorders>
            <w:vAlign w:val="center"/>
          </w:tcPr>
          <w:p w14:paraId="3E0751EC" w14:textId="77777777" w:rsidR="00AB2B30" w:rsidRPr="009B053A" w:rsidRDefault="006A7121">
            <w:pPr>
              <w:pStyle w:val="TAC"/>
              <w:rPr>
                <w:rFonts w:eastAsia="MS Mincho"/>
              </w:rPr>
            </w:pPr>
            <w:r w:rsidRPr="009B053A">
              <w:rPr>
                <w:rFonts w:eastAsia="MS Mincho"/>
                <w:lang w:eastAsia="ja-JP"/>
              </w:rPr>
              <w:t>5</w:t>
            </w:r>
          </w:p>
        </w:tc>
        <w:tc>
          <w:tcPr>
            <w:tcW w:w="1701" w:type="dxa"/>
            <w:tcBorders>
              <w:top w:val="single" w:sz="4" w:space="0" w:color="auto"/>
              <w:left w:val="single" w:sz="4" w:space="0" w:color="auto"/>
              <w:bottom w:val="single" w:sz="4" w:space="0" w:color="auto"/>
              <w:right w:val="single" w:sz="4" w:space="0" w:color="auto"/>
            </w:tcBorders>
            <w:vAlign w:val="center"/>
          </w:tcPr>
          <w:p w14:paraId="39DEB13D" w14:textId="77777777" w:rsidR="00AB2B30" w:rsidRPr="009B053A" w:rsidRDefault="006A7121">
            <w:pPr>
              <w:pStyle w:val="TAC"/>
              <w:rPr>
                <w:rFonts w:eastAsia="MS Mincho"/>
              </w:rPr>
            </w:pPr>
            <w:r w:rsidRPr="009B053A">
              <w:rPr>
                <w:rFonts w:eastAsia="MS Mincho"/>
                <w:lang w:eastAsia="ja-JP"/>
              </w:rPr>
              <w:t>5 (RBend =24)</w:t>
            </w:r>
          </w:p>
        </w:tc>
        <w:tc>
          <w:tcPr>
            <w:tcW w:w="993" w:type="dxa"/>
            <w:tcBorders>
              <w:top w:val="single" w:sz="4" w:space="0" w:color="auto"/>
              <w:left w:val="single" w:sz="4" w:space="0" w:color="auto"/>
              <w:bottom w:val="single" w:sz="4" w:space="0" w:color="auto"/>
              <w:right w:val="single" w:sz="4" w:space="0" w:color="auto"/>
            </w:tcBorders>
            <w:vAlign w:val="center"/>
          </w:tcPr>
          <w:p w14:paraId="2F423738" w14:textId="77777777" w:rsidR="00AB2B30" w:rsidRPr="009B053A" w:rsidRDefault="006A7121">
            <w:pPr>
              <w:pStyle w:val="TAC"/>
              <w:rPr>
                <w:rFonts w:eastAsia="MS Mincho"/>
              </w:rPr>
            </w:pPr>
            <w:r w:rsidRPr="009B053A">
              <w:rPr>
                <w:rFonts w:eastAsia="MS Mincho"/>
                <w:lang w:eastAsia="ja-JP"/>
              </w:rPr>
              <w:t>619.5</w:t>
            </w:r>
          </w:p>
        </w:tc>
        <w:tc>
          <w:tcPr>
            <w:tcW w:w="708" w:type="dxa"/>
            <w:tcBorders>
              <w:top w:val="single" w:sz="4" w:space="0" w:color="auto"/>
              <w:left w:val="single" w:sz="4" w:space="0" w:color="auto"/>
              <w:bottom w:val="single" w:sz="4" w:space="0" w:color="auto"/>
              <w:right w:val="single" w:sz="4" w:space="0" w:color="auto"/>
            </w:tcBorders>
            <w:vAlign w:val="center"/>
          </w:tcPr>
          <w:p w14:paraId="1A4D32D1" w14:textId="77777777" w:rsidR="00AB2B30" w:rsidRPr="009B053A" w:rsidRDefault="006A7121">
            <w:pPr>
              <w:pStyle w:val="TAC"/>
              <w:rPr>
                <w:rFonts w:eastAsia="MS Mincho"/>
              </w:rPr>
            </w:pPr>
            <w:r w:rsidRPr="009B053A">
              <w:rPr>
                <w:rFonts w:eastAsia="MS Mincho"/>
                <w:lang w:eastAsia="ja-JP"/>
              </w:rPr>
              <w:t>0</w:t>
            </w:r>
          </w:p>
        </w:tc>
        <w:tc>
          <w:tcPr>
            <w:tcW w:w="851" w:type="dxa"/>
            <w:tcBorders>
              <w:top w:val="single" w:sz="4" w:space="0" w:color="auto"/>
              <w:left w:val="single" w:sz="4" w:space="0" w:color="auto"/>
              <w:bottom w:val="nil"/>
              <w:right w:val="single" w:sz="4" w:space="0" w:color="auto"/>
            </w:tcBorders>
            <w:vAlign w:val="center"/>
          </w:tcPr>
          <w:p w14:paraId="1EA33CBE" w14:textId="77777777" w:rsidR="00AB2B30" w:rsidRPr="009B053A" w:rsidRDefault="00AB2B30">
            <w:pPr>
              <w:pStyle w:val="TAC"/>
              <w:rPr>
                <w:rFonts w:eastAsia="MS Mincho"/>
              </w:rPr>
            </w:pPr>
          </w:p>
        </w:tc>
      </w:tr>
      <w:tr w:rsidR="00AB2B30" w:rsidRPr="009B053A" w14:paraId="2190D141"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BC27048"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1D5A64C8" w14:textId="77777777" w:rsidR="00AB2B30" w:rsidRPr="009B053A" w:rsidRDefault="006A7121">
            <w:pPr>
              <w:pStyle w:val="TAC"/>
              <w:rPr>
                <w:rFonts w:eastAsia="MS Mincho"/>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2FD9126A" w14:textId="77777777" w:rsidR="00AB2B30" w:rsidRPr="009B053A" w:rsidRDefault="006A7121">
            <w:pPr>
              <w:pStyle w:val="TAC"/>
              <w:rPr>
                <w:rFonts w:eastAsia="MS Mincho"/>
              </w:rPr>
            </w:pPr>
            <w:r w:rsidRPr="009B053A">
              <w:rPr>
                <w:rFonts w:eastAsia="MS Mincho"/>
                <w:lang w:eastAsia="ja-JP"/>
              </w:rPr>
              <w:t>675.5</w:t>
            </w:r>
          </w:p>
        </w:tc>
        <w:tc>
          <w:tcPr>
            <w:tcW w:w="1134" w:type="dxa"/>
            <w:tcBorders>
              <w:top w:val="single" w:sz="4" w:space="0" w:color="auto"/>
              <w:left w:val="single" w:sz="4" w:space="0" w:color="auto"/>
              <w:bottom w:val="single" w:sz="4" w:space="0" w:color="auto"/>
              <w:right w:val="single" w:sz="4" w:space="0" w:color="auto"/>
            </w:tcBorders>
            <w:vAlign w:val="center"/>
          </w:tcPr>
          <w:p w14:paraId="35A44A78" w14:textId="77777777" w:rsidR="00AB2B30" w:rsidRPr="009B053A" w:rsidRDefault="006A7121">
            <w:pPr>
              <w:pStyle w:val="TAC"/>
              <w:rPr>
                <w:rFonts w:eastAsia="MS Mincho"/>
              </w:rPr>
            </w:pPr>
            <w:r w:rsidRPr="009B053A">
              <w:rPr>
                <w:rFonts w:eastAsia="MS Mincho"/>
                <w:lang w:eastAsia="ja-JP"/>
              </w:rPr>
              <w:t>151</w:t>
            </w:r>
          </w:p>
        </w:tc>
        <w:tc>
          <w:tcPr>
            <w:tcW w:w="1701" w:type="dxa"/>
            <w:tcBorders>
              <w:top w:val="single" w:sz="4" w:space="0" w:color="auto"/>
              <w:left w:val="single" w:sz="4" w:space="0" w:color="auto"/>
              <w:bottom w:val="single" w:sz="4" w:space="0" w:color="auto"/>
              <w:right w:val="single" w:sz="4" w:space="0" w:color="auto"/>
            </w:tcBorders>
            <w:vAlign w:val="center"/>
          </w:tcPr>
          <w:p w14:paraId="7AC9AEE3" w14:textId="77777777" w:rsidR="00AB2B30" w:rsidRPr="009B053A" w:rsidRDefault="006A7121">
            <w:pPr>
              <w:pStyle w:val="TAC"/>
            </w:pPr>
            <w:r w:rsidRPr="009B053A">
              <w:rPr>
                <w:rFonts w:eastAsia="MS Mincho"/>
                <w:lang w:eastAsia="ja-JP"/>
              </w:rPr>
              <w:t>1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26473DBE" w14:textId="77777777" w:rsidR="00AB2B30" w:rsidRPr="009B053A" w:rsidRDefault="006A7121">
            <w:pPr>
              <w:pStyle w:val="TAC"/>
              <w:rPr>
                <w:rFonts w:eastAsia="MS Mincho"/>
              </w:rPr>
            </w:pPr>
            <w:r w:rsidRPr="009B053A">
              <w:rPr>
                <w:rFonts w:eastAsia="MS Mincho"/>
                <w:lang w:eastAsia="ja-JP"/>
              </w:rPr>
              <w:t>6321</w:t>
            </w:r>
          </w:p>
        </w:tc>
        <w:tc>
          <w:tcPr>
            <w:tcW w:w="708" w:type="dxa"/>
            <w:tcBorders>
              <w:top w:val="single" w:sz="4" w:space="0" w:color="auto"/>
              <w:left w:val="single" w:sz="4" w:space="0" w:color="auto"/>
              <w:bottom w:val="single" w:sz="4" w:space="0" w:color="auto"/>
              <w:right w:val="single" w:sz="4" w:space="0" w:color="auto"/>
            </w:tcBorders>
            <w:vAlign w:val="center"/>
          </w:tcPr>
          <w:p w14:paraId="16185E7E" w14:textId="77777777" w:rsidR="00AB2B30" w:rsidRPr="009B053A" w:rsidRDefault="006A7121">
            <w:pPr>
              <w:pStyle w:val="TAC"/>
              <w:rPr>
                <w:rFonts w:eastAsia="MS Mincho"/>
              </w:rPr>
            </w:pPr>
            <w:r w:rsidRPr="009B053A">
              <w:rPr>
                <w:rFonts w:eastAsia="MS Mincho"/>
                <w:lang w:eastAsia="ja-JP"/>
              </w:rPr>
              <w:t>2.5</w:t>
            </w:r>
          </w:p>
        </w:tc>
        <w:tc>
          <w:tcPr>
            <w:tcW w:w="851" w:type="dxa"/>
            <w:tcBorders>
              <w:top w:val="nil"/>
              <w:left w:val="single" w:sz="4" w:space="0" w:color="auto"/>
              <w:bottom w:val="nil"/>
              <w:right w:val="single" w:sz="4" w:space="0" w:color="auto"/>
            </w:tcBorders>
            <w:vAlign w:val="center"/>
          </w:tcPr>
          <w:p w14:paraId="3FEDD1A7" w14:textId="77777777" w:rsidR="00AB2B30" w:rsidRPr="009B053A" w:rsidRDefault="00AB2B30">
            <w:pPr>
              <w:pStyle w:val="TAC"/>
              <w:rPr>
                <w:rFonts w:eastAsia="MS Mincho"/>
              </w:rPr>
            </w:pPr>
          </w:p>
        </w:tc>
      </w:tr>
      <w:tr w:rsidR="00AB2B30" w:rsidRPr="009B053A" w14:paraId="05A852BD"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4BB87F6F"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7FFD9079" w14:textId="77777777" w:rsidR="00AB2B30" w:rsidRPr="009B053A" w:rsidRDefault="006A7121">
            <w:pPr>
              <w:pStyle w:val="TAC"/>
              <w:rPr>
                <w:rFonts w:eastAsia="MS Mincho"/>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D9C7947" w14:textId="77777777" w:rsidR="00AB2B30" w:rsidRPr="009B053A" w:rsidRDefault="006A7121">
            <w:pPr>
              <w:pStyle w:val="TAC"/>
              <w:rPr>
                <w:rFonts w:eastAsia="MS Mincho"/>
              </w:rPr>
            </w:pPr>
            <w:r w:rsidRPr="009B053A">
              <w:rPr>
                <w:rFonts w:eastAsia="MS Mincho"/>
                <w:lang w:eastAsia="ja-JP"/>
              </w:rPr>
              <w:t>670.5</w:t>
            </w:r>
          </w:p>
        </w:tc>
        <w:tc>
          <w:tcPr>
            <w:tcW w:w="1134" w:type="dxa"/>
            <w:tcBorders>
              <w:top w:val="single" w:sz="4" w:space="0" w:color="auto"/>
              <w:left w:val="single" w:sz="4" w:space="0" w:color="auto"/>
              <w:bottom w:val="single" w:sz="4" w:space="0" w:color="auto"/>
              <w:right w:val="single" w:sz="4" w:space="0" w:color="auto"/>
            </w:tcBorders>
            <w:vAlign w:val="center"/>
          </w:tcPr>
          <w:p w14:paraId="36E5746E" w14:textId="77777777" w:rsidR="00AB2B30" w:rsidRPr="009B053A" w:rsidRDefault="006A7121">
            <w:pPr>
              <w:pStyle w:val="TAC"/>
              <w:rPr>
                <w:rFonts w:eastAsia="MS Mincho"/>
              </w:rPr>
            </w:pPr>
            <w:r w:rsidRPr="009B053A">
              <w:rPr>
                <w:rFonts w:eastAsia="MS Mincho"/>
                <w:lang w:eastAsia="ja-JP"/>
              </w:rPr>
              <w:t>15</w:t>
            </w:r>
          </w:p>
        </w:tc>
        <w:tc>
          <w:tcPr>
            <w:tcW w:w="1701" w:type="dxa"/>
            <w:tcBorders>
              <w:top w:val="single" w:sz="4" w:space="0" w:color="auto"/>
              <w:left w:val="single" w:sz="4" w:space="0" w:color="auto"/>
              <w:bottom w:val="single" w:sz="4" w:space="0" w:color="auto"/>
              <w:right w:val="single" w:sz="4" w:space="0" w:color="auto"/>
            </w:tcBorders>
            <w:vAlign w:val="center"/>
          </w:tcPr>
          <w:p w14:paraId="1BB07F6C" w14:textId="77777777" w:rsidR="00AB2B30" w:rsidRPr="009B053A" w:rsidRDefault="006A7121">
            <w:pPr>
              <w:pStyle w:val="TAC"/>
              <w:rPr>
                <w:rFonts w:eastAsia="MS Mincho"/>
              </w:rPr>
            </w:pPr>
            <w:r w:rsidRPr="009B053A">
              <w:rPr>
                <w:rFonts w:eastAsia="MS Mincho"/>
                <w:lang w:eastAsia="ja-JP"/>
              </w:rPr>
              <w:t>15 (RBend = 74)</w:t>
            </w:r>
          </w:p>
        </w:tc>
        <w:tc>
          <w:tcPr>
            <w:tcW w:w="993" w:type="dxa"/>
            <w:tcBorders>
              <w:top w:val="single" w:sz="4" w:space="0" w:color="auto"/>
              <w:left w:val="single" w:sz="4" w:space="0" w:color="auto"/>
              <w:bottom w:val="single" w:sz="4" w:space="0" w:color="auto"/>
              <w:right w:val="single" w:sz="4" w:space="0" w:color="auto"/>
            </w:tcBorders>
            <w:vAlign w:val="center"/>
          </w:tcPr>
          <w:p w14:paraId="5D151572" w14:textId="77777777" w:rsidR="00AB2B30" w:rsidRPr="009B053A" w:rsidRDefault="006A7121">
            <w:pPr>
              <w:pStyle w:val="TAC"/>
              <w:rPr>
                <w:rFonts w:eastAsia="MS Mincho"/>
              </w:rPr>
            </w:pPr>
            <w:r w:rsidRPr="009B053A">
              <w:rPr>
                <w:rFonts w:eastAsia="MS Mincho"/>
                <w:lang w:eastAsia="ja-JP"/>
              </w:rPr>
              <w:t>624.5</w:t>
            </w:r>
          </w:p>
        </w:tc>
        <w:tc>
          <w:tcPr>
            <w:tcW w:w="708" w:type="dxa"/>
            <w:tcBorders>
              <w:top w:val="single" w:sz="4" w:space="0" w:color="auto"/>
              <w:left w:val="single" w:sz="4" w:space="0" w:color="auto"/>
              <w:bottom w:val="single" w:sz="4" w:space="0" w:color="auto"/>
              <w:right w:val="single" w:sz="4" w:space="0" w:color="auto"/>
            </w:tcBorders>
            <w:vAlign w:val="center"/>
          </w:tcPr>
          <w:p w14:paraId="0CE48DA2" w14:textId="77777777" w:rsidR="00AB2B30" w:rsidRPr="009B053A" w:rsidRDefault="006A7121">
            <w:pPr>
              <w:pStyle w:val="TAC"/>
              <w:rPr>
                <w:rFonts w:eastAsia="MS Mincho"/>
              </w:rPr>
            </w:pPr>
            <w:r w:rsidRPr="009B053A">
              <w:rPr>
                <w:rFonts w:eastAsia="MS Mincho"/>
                <w:lang w:eastAsia="ja-JP"/>
              </w:rPr>
              <w:t>0</w:t>
            </w:r>
          </w:p>
        </w:tc>
        <w:tc>
          <w:tcPr>
            <w:tcW w:w="851" w:type="dxa"/>
            <w:tcBorders>
              <w:top w:val="nil"/>
              <w:left w:val="single" w:sz="4" w:space="0" w:color="auto"/>
              <w:bottom w:val="nil"/>
              <w:right w:val="single" w:sz="4" w:space="0" w:color="auto"/>
            </w:tcBorders>
            <w:vAlign w:val="center"/>
          </w:tcPr>
          <w:p w14:paraId="371A43D0" w14:textId="77777777" w:rsidR="00AB2B30" w:rsidRPr="009B053A" w:rsidRDefault="00AB2B30">
            <w:pPr>
              <w:pStyle w:val="TAC"/>
              <w:rPr>
                <w:rFonts w:eastAsia="MS Mincho"/>
              </w:rPr>
            </w:pPr>
          </w:p>
        </w:tc>
      </w:tr>
      <w:tr w:rsidR="00AB2B30" w:rsidRPr="009B053A" w14:paraId="5381EB8D"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257ADDC6"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759AC8D9" w14:textId="77777777" w:rsidR="00AB2B30" w:rsidRPr="009B053A" w:rsidRDefault="006A7121">
            <w:pPr>
              <w:pStyle w:val="TAC"/>
              <w:rPr>
                <w:rFonts w:eastAsia="MS Mincho"/>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4E181774" w14:textId="77777777" w:rsidR="00AB2B30" w:rsidRPr="009B053A" w:rsidRDefault="006A7121">
            <w:pPr>
              <w:pStyle w:val="TAC"/>
              <w:rPr>
                <w:rFonts w:eastAsia="MS Mincho"/>
              </w:rPr>
            </w:pPr>
            <w:r w:rsidRPr="009B053A">
              <w:rPr>
                <w:rFonts w:eastAsia="MS Mincho"/>
                <w:lang w:eastAsia="ja-JP"/>
              </w:rPr>
              <w:t>680.5</w:t>
            </w:r>
          </w:p>
        </w:tc>
        <w:tc>
          <w:tcPr>
            <w:tcW w:w="1134" w:type="dxa"/>
            <w:tcBorders>
              <w:top w:val="single" w:sz="4" w:space="0" w:color="auto"/>
              <w:left w:val="single" w:sz="4" w:space="0" w:color="auto"/>
              <w:bottom w:val="single" w:sz="4" w:space="0" w:color="auto"/>
              <w:right w:val="single" w:sz="4" w:space="0" w:color="auto"/>
            </w:tcBorders>
            <w:vAlign w:val="center"/>
          </w:tcPr>
          <w:p w14:paraId="0D48A944" w14:textId="77777777" w:rsidR="00AB2B30" w:rsidRPr="009B053A" w:rsidRDefault="006A7121">
            <w:pPr>
              <w:pStyle w:val="TAC"/>
              <w:rPr>
                <w:rFonts w:eastAsia="MS Mincho"/>
              </w:rPr>
            </w:pPr>
            <w:r w:rsidRPr="009B053A">
              <w:rPr>
                <w:rFonts w:eastAsia="MS Mincho"/>
                <w:lang w:eastAsia="ja-JP"/>
              </w:rPr>
              <w:t>51</w:t>
            </w:r>
          </w:p>
        </w:tc>
        <w:tc>
          <w:tcPr>
            <w:tcW w:w="1701" w:type="dxa"/>
            <w:tcBorders>
              <w:top w:val="single" w:sz="4" w:space="0" w:color="auto"/>
              <w:left w:val="single" w:sz="4" w:space="0" w:color="auto"/>
              <w:bottom w:val="single" w:sz="4" w:space="0" w:color="auto"/>
              <w:right w:val="single" w:sz="4" w:space="0" w:color="auto"/>
            </w:tcBorders>
            <w:vAlign w:val="center"/>
          </w:tcPr>
          <w:p w14:paraId="37924D4D" w14:textId="77777777" w:rsidR="00AB2B30" w:rsidRPr="009B053A" w:rsidRDefault="006A7121">
            <w:pPr>
              <w:pStyle w:val="TAC"/>
              <w:rPr>
                <w:rFonts w:eastAsia="MS Mincho"/>
              </w:rPr>
            </w:pPr>
            <w:r w:rsidRPr="009B053A">
              <w:rPr>
                <w:rFonts w:eastAsia="MS Mincho"/>
                <w:lang w:eastAsia="ja-JP"/>
              </w:rPr>
              <w:t>5 (RBstart = 0)</w:t>
            </w:r>
          </w:p>
        </w:tc>
        <w:tc>
          <w:tcPr>
            <w:tcW w:w="993" w:type="dxa"/>
            <w:tcBorders>
              <w:top w:val="single" w:sz="4" w:space="0" w:color="auto"/>
              <w:left w:val="single" w:sz="4" w:space="0" w:color="auto"/>
              <w:bottom w:val="single" w:sz="4" w:space="0" w:color="auto"/>
              <w:right w:val="single" w:sz="4" w:space="0" w:color="auto"/>
            </w:tcBorders>
            <w:vAlign w:val="center"/>
          </w:tcPr>
          <w:p w14:paraId="02AC5446" w14:textId="77777777" w:rsidR="00AB2B30" w:rsidRPr="009B053A" w:rsidRDefault="006A7121">
            <w:pPr>
              <w:pStyle w:val="TAC"/>
              <w:rPr>
                <w:rFonts w:eastAsia="MS Mincho"/>
              </w:rPr>
            </w:pPr>
            <w:r w:rsidRPr="009B053A">
              <w:rPr>
                <w:rFonts w:eastAsia="MS Mincho"/>
                <w:lang w:eastAsia="ja-JP"/>
              </w:rPr>
              <w:t>6371</w:t>
            </w:r>
          </w:p>
        </w:tc>
        <w:tc>
          <w:tcPr>
            <w:tcW w:w="708" w:type="dxa"/>
            <w:tcBorders>
              <w:top w:val="single" w:sz="4" w:space="0" w:color="auto"/>
              <w:left w:val="single" w:sz="4" w:space="0" w:color="auto"/>
              <w:bottom w:val="single" w:sz="4" w:space="0" w:color="auto"/>
              <w:right w:val="single" w:sz="4" w:space="0" w:color="auto"/>
            </w:tcBorders>
            <w:vAlign w:val="center"/>
          </w:tcPr>
          <w:p w14:paraId="2829B7FB" w14:textId="77777777" w:rsidR="00AB2B30" w:rsidRPr="009B053A" w:rsidRDefault="006A7121">
            <w:pPr>
              <w:pStyle w:val="TAC"/>
              <w:rPr>
                <w:rFonts w:eastAsia="MS Mincho"/>
              </w:rPr>
            </w:pPr>
            <w:r w:rsidRPr="009B053A">
              <w:rPr>
                <w:rFonts w:eastAsia="MS Mincho"/>
                <w:lang w:eastAsia="ja-JP"/>
              </w:rPr>
              <w:t>2.2</w:t>
            </w:r>
          </w:p>
        </w:tc>
        <w:tc>
          <w:tcPr>
            <w:tcW w:w="851" w:type="dxa"/>
            <w:tcBorders>
              <w:top w:val="nil"/>
              <w:left w:val="single" w:sz="4" w:space="0" w:color="auto"/>
              <w:bottom w:val="nil"/>
              <w:right w:val="single" w:sz="4" w:space="0" w:color="auto"/>
            </w:tcBorders>
            <w:vAlign w:val="center"/>
          </w:tcPr>
          <w:p w14:paraId="6383D4A7" w14:textId="77777777" w:rsidR="00AB2B30" w:rsidRPr="009B053A" w:rsidRDefault="006A7121">
            <w:pPr>
              <w:pStyle w:val="TAC"/>
              <w:rPr>
                <w:rFonts w:eastAsia="MS Mincho"/>
              </w:rPr>
            </w:pPr>
            <w:r w:rsidRPr="009B053A">
              <w:rPr>
                <w:rFonts w:eastAsia="MS Mincho"/>
              </w:rPr>
              <w:t>FDD</w:t>
            </w:r>
          </w:p>
        </w:tc>
      </w:tr>
      <w:tr w:rsidR="00AB2B30" w:rsidRPr="009B053A" w14:paraId="28A549E5"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3A3654BE"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515DD2AA" w14:textId="77777777" w:rsidR="00AB2B30" w:rsidRPr="009B053A" w:rsidRDefault="006A7121">
            <w:pPr>
              <w:pStyle w:val="TAC"/>
              <w:rPr>
                <w:rFonts w:eastAsia="MS Mincho"/>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1767B534" w14:textId="77777777" w:rsidR="00AB2B30" w:rsidRPr="009B053A" w:rsidRDefault="006A7121">
            <w:pPr>
              <w:pStyle w:val="TAC"/>
              <w:rPr>
                <w:rFonts w:eastAsia="MS Mincho"/>
              </w:rPr>
            </w:pPr>
            <w:r w:rsidRPr="009B053A">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009F3F85" w14:textId="77777777" w:rsidR="00AB2B30" w:rsidRPr="009B053A" w:rsidRDefault="006A7121">
            <w:pPr>
              <w:pStyle w:val="TAC"/>
              <w:rPr>
                <w:rFonts w:eastAsia="MS Mincho"/>
              </w:rPr>
            </w:pPr>
            <w:r w:rsidRPr="009B053A">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78548A8F" w14:textId="77777777" w:rsidR="00AB2B30" w:rsidRPr="009B053A" w:rsidRDefault="006A7121">
            <w:pPr>
              <w:pStyle w:val="TAC"/>
              <w:rPr>
                <w:rFonts w:eastAsia="MS Mincho"/>
              </w:rPr>
            </w:pPr>
            <w:r w:rsidRPr="009B053A">
              <w:rPr>
                <w:rFonts w:eastAsia="MS Mincho"/>
                <w:lang w:eastAsia="ja-JP"/>
              </w:rPr>
              <w:t>10 (RBend = 49)</w:t>
            </w:r>
          </w:p>
        </w:tc>
        <w:tc>
          <w:tcPr>
            <w:tcW w:w="993" w:type="dxa"/>
            <w:tcBorders>
              <w:top w:val="single" w:sz="4" w:space="0" w:color="auto"/>
              <w:left w:val="single" w:sz="4" w:space="0" w:color="auto"/>
              <w:bottom w:val="single" w:sz="4" w:space="0" w:color="auto"/>
              <w:right w:val="single" w:sz="4" w:space="0" w:color="auto"/>
            </w:tcBorders>
            <w:vAlign w:val="center"/>
          </w:tcPr>
          <w:p w14:paraId="5E548776" w14:textId="77777777" w:rsidR="00AB2B30" w:rsidRPr="009B053A" w:rsidRDefault="006A7121">
            <w:pPr>
              <w:pStyle w:val="TAC"/>
              <w:rPr>
                <w:rFonts w:eastAsia="MS Mincho"/>
              </w:rPr>
            </w:pPr>
            <w:r w:rsidRPr="009B053A">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6BDD9474" w14:textId="77777777" w:rsidR="00AB2B30" w:rsidRPr="009B053A" w:rsidRDefault="006A7121">
            <w:pPr>
              <w:pStyle w:val="TAC"/>
              <w:rPr>
                <w:rFonts w:eastAsia="MS Mincho"/>
              </w:rPr>
            </w:pPr>
            <w:r w:rsidRPr="009B053A">
              <w:rPr>
                <w:rFonts w:eastAsia="MS Mincho"/>
                <w:lang w:eastAsia="ja-JP"/>
              </w:rPr>
              <w:t>0</w:t>
            </w:r>
          </w:p>
        </w:tc>
        <w:tc>
          <w:tcPr>
            <w:tcW w:w="851" w:type="dxa"/>
            <w:tcBorders>
              <w:top w:val="nil"/>
              <w:left w:val="single" w:sz="4" w:space="0" w:color="auto"/>
              <w:bottom w:val="nil"/>
              <w:right w:val="single" w:sz="4" w:space="0" w:color="auto"/>
            </w:tcBorders>
            <w:vAlign w:val="center"/>
          </w:tcPr>
          <w:p w14:paraId="2E951722" w14:textId="77777777" w:rsidR="00AB2B30" w:rsidRPr="009B053A" w:rsidRDefault="00AB2B30">
            <w:pPr>
              <w:pStyle w:val="TAC"/>
              <w:rPr>
                <w:rFonts w:eastAsia="MS Mincho"/>
              </w:rPr>
            </w:pPr>
          </w:p>
        </w:tc>
      </w:tr>
      <w:tr w:rsidR="00AB2B30" w:rsidRPr="009B053A" w14:paraId="21BDF8B0"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6810A829"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2102228" w14:textId="77777777" w:rsidR="00AB2B30" w:rsidRPr="009B053A" w:rsidRDefault="006A7121">
            <w:pPr>
              <w:pStyle w:val="TAC"/>
              <w:rPr>
                <w:rFonts w:eastAsia="MS Mincho"/>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1FFB3CA3" w14:textId="77777777" w:rsidR="00AB2B30" w:rsidRPr="009B053A" w:rsidRDefault="006A7121">
            <w:pPr>
              <w:pStyle w:val="TAC"/>
              <w:rPr>
                <w:rFonts w:eastAsia="MS Mincho"/>
              </w:rPr>
            </w:pPr>
            <w:r w:rsidRPr="009B053A">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04520678" w14:textId="77777777" w:rsidR="00AB2B30" w:rsidRPr="009B053A" w:rsidRDefault="006A7121">
            <w:pPr>
              <w:pStyle w:val="TAC"/>
              <w:rPr>
                <w:rFonts w:eastAsia="MS Mincho"/>
              </w:rPr>
            </w:pPr>
            <w:r w:rsidRPr="009B053A">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59CEE77C" w14:textId="77777777" w:rsidR="00AB2B30" w:rsidRPr="009B053A" w:rsidRDefault="006A7121">
            <w:pPr>
              <w:pStyle w:val="TAC"/>
              <w:rPr>
                <w:rFonts w:eastAsia="MS Mincho"/>
              </w:rPr>
            </w:pPr>
            <w:r w:rsidRPr="009B053A">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1935B3B" w14:textId="77777777" w:rsidR="00AB2B30" w:rsidRPr="009B053A" w:rsidRDefault="006A7121">
            <w:pPr>
              <w:pStyle w:val="TAC"/>
              <w:rPr>
                <w:rFonts w:eastAsia="MS Mincho"/>
              </w:rPr>
            </w:pPr>
            <w:r w:rsidRPr="009B053A">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3D1FE8CF" w14:textId="77777777" w:rsidR="00AB2B30" w:rsidRPr="009B053A" w:rsidRDefault="006A7121">
            <w:pPr>
              <w:pStyle w:val="TAC"/>
              <w:rPr>
                <w:rFonts w:eastAsia="MS Mincho"/>
              </w:rPr>
            </w:pPr>
            <w:r w:rsidRPr="009B053A">
              <w:rPr>
                <w:rFonts w:eastAsia="MS Mincho"/>
                <w:lang w:eastAsia="ja-JP"/>
              </w:rPr>
              <w:t>2.5</w:t>
            </w:r>
          </w:p>
        </w:tc>
        <w:tc>
          <w:tcPr>
            <w:tcW w:w="851" w:type="dxa"/>
            <w:tcBorders>
              <w:top w:val="nil"/>
              <w:left w:val="single" w:sz="4" w:space="0" w:color="auto"/>
              <w:bottom w:val="nil"/>
              <w:right w:val="single" w:sz="4" w:space="0" w:color="auto"/>
            </w:tcBorders>
            <w:vAlign w:val="center"/>
          </w:tcPr>
          <w:p w14:paraId="0C332924" w14:textId="77777777" w:rsidR="00AB2B30" w:rsidRPr="009B053A" w:rsidRDefault="00AB2B30">
            <w:pPr>
              <w:pStyle w:val="TAC"/>
              <w:rPr>
                <w:rFonts w:eastAsia="MS Mincho"/>
              </w:rPr>
            </w:pPr>
          </w:p>
        </w:tc>
      </w:tr>
      <w:tr w:rsidR="00AB2B30" w:rsidRPr="009B053A" w14:paraId="093D67FC" w14:textId="77777777">
        <w:trPr>
          <w:trHeight w:val="225"/>
          <w:jc w:val="center"/>
        </w:trPr>
        <w:tc>
          <w:tcPr>
            <w:tcW w:w="1367" w:type="dxa"/>
            <w:tcBorders>
              <w:top w:val="single" w:sz="4" w:space="0" w:color="auto"/>
              <w:left w:val="single" w:sz="4" w:space="0" w:color="auto"/>
              <w:bottom w:val="nil"/>
              <w:right w:val="single" w:sz="4" w:space="0" w:color="auto"/>
            </w:tcBorders>
            <w:vAlign w:val="center"/>
          </w:tcPr>
          <w:p w14:paraId="0FFA2AAB" w14:textId="77777777" w:rsidR="00AB2B30" w:rsidRPr="009B053A" w:rsidRDefault="006A7121">
            <w:pPr>
              <w:pStyle w:val="TAH"/>
              <w:rPr>
                <w:rFonts w:eastAsia="MS Mincho"/>
              </w:rPr>
            </w:pPr>
            <w:r w:rsidRPr="009B053A">
              <w:rPr>
                <w:rFonts w:eastAsia="MS Mincho"/>
              </w:rPr>
              <w:t>DC_(n)71AA</w:t>
            </w:r>
          </w:p>
        </w:tc>
        <w:tc>
          <w:tcPr>
            <w:tcW w:w="1276" w:type="dxa"/>
            <w:tcBorders>
              <w:top w:val="single" w:sz="4" w:space="0" w:color="auto"/>
              <w:left w:val="single" w:sz="4" w:space="0" w:color="auto"/>
              <w:bottom w:val="single" w:sz="4" w:space="0" w:color="auto"/>
              <w:right w:val="single" w:sz="4" w:space="0" w:color="auto"/>
            </w:tcBorders>
            <w:vAlign w:val="center"/>
          </w:tcPr>
          <w:p w14:paraId="0B43947A" w14:textId="77777777" w:rsidR="00AB2B30" w:rsidRPr="009B053A" w:rsidRDefault="006A7121">
            <w:pPr>
              <w:pStyle w:val="TAC"/>
              <w:rPr>
                <w:lang w:eastAsia="fi-FI"/>
              </w:rPr>
            </w:pPr>
            <w:r w:rsidRPr="009B053A">
              <w:rPr>
                <w:lang w:eastAsia="fi-FI"/>
              </w:rPr>
              <w:t>71</w:t>
            </w:r>
          </w:p>
        </w:tc>
        <w:tc>
          <w:tcPr>
            <w:tcW w:w="992" w:type="dxa"/>
            <w:tcBorders>
              <w:top w:val="single" w:sz="4" w:space="0" w:color="auto"/>
              <w:left w:val="single" w:sz="4" w:space="0" w:color="auto"/>
              <w:bottom w:val="single" w:sz="4" w:space="0" w:color="auto"/>
              <w:right w:val="single" w:sz="4" w:space="0" w:color="auto"/>
            </w:tcBorders>
            <w:vAlign w:val="center"/>
          </w:tcPr>
          <w:p w14:paraId="3AA3C232" w14:textId="77777777" w:rsidR="00AB2B30" w:rsidRPr="009B053A" w:rsidRDefault="006A7121">
            <w:pPr>
              <w:pStyle w:val="TAC"/>
              <w:rPr>
                <w:rFonts w:eastAsia="MS Mincho"/>
              </w:rPr>
            </w:pPr>
            <w:r w:rsidRPr="009B053A">
              <w:rPr>
                <w:rFonts w:eastAsia="MS Mincho"/>
                <w:lang w:eastAsia="ja-JP"/>
              </w:rPr>
              <w:t>668</w:t>
            </w:r>
          </w:p>
        </w:tc>
        <w:tc>
          <w:tcPr>
            <w:tcW w:w="1134" w:type="dxa"/>
            <w:tcBorders>
              <w:top w:val="single" w:sz="4" w:space="0" w:color="auto"/>
              <w:left w:val="single" w:sz="4" w:space="0" w:color="auto"/>
              <w:bottom w:val="single" w:sz="4" w:space="0" w:color="auto"/>
              <w:right w:val="single" w:sz="4" w:space="0" w:color="auto"/>
            </w:tcBorders>
            <w:vAlign w:val="center"/>
          </w:tcPr>
          <w:p w14:paraId="375DC2A5" w14:textId="77777777" w:rsidR="00AB2B30" w:rsidRPr="009B053A" w:rsidRDefault="006A7121">
            <w:pPr>
              <w:pStyle w:val="TAC"/>
              <w:rPr>
                <w:rFonts w:eastAsia="MS Mincho"/>
              </w:rPr>
            </w:pPr>
            <w:r w:rsidRPr="009B053A">
              <w:rPr>
                <w:rFonts w:eastAsia="MS Mincho"/>
                <w:lang w:eastAsia="ja-JP"/>
              </w:rPr>
              <w:t>10</w:t>
            </w:r>
          </w:p>
        </w:tc>
        <w:tc>
          <w:tcPr>
            <w:tcW w:w="1701" w:type="dxa"/>
            <w:tcBorders>
              <w:top w:val="single" w:sz="4" w:space="0" w:color="auto"/>
              <w:left w:val="single" w:sz="4" w:space="0" w:color="auto"/>
              <w:bottom w:val="single" w:sz="4" w:space="0" w:color="auto"/>
              <w:right w:val="single" w:sz="4" w:space="0" w:color="auto"/>
            </w:tcBorders>
            <w:vAlign w:val="center"/>
          </w:tcPr>
          <w:p w14:paraId="2300FC8D" w14:textId="77777777" w:rsidR="00AB2B30" w:rsidRPr="009B053A" w:rsidRDefault="006A7121">
            <w:pPr>
              <w:pStyle w:val="TAC"/>
              <w:rPr>
                <w:rFonts w:eastAsia="MS Mincho"/>
              </w:rPr>
            </w:pPr>
            <w:r w:rsidRPr="009B053A">
              <w:rPr>
                <w:rFonts w:eastAsia="MS Mincho"/>
                <w:lang w:eastAsia="ja-JP"/>
              </w:rPr>
              <w:t>10 (RBstart = 0)</w:t>
            </w:r>
          </w:p>
        </w:tc>
        <w:tc>
          <w:tcPr>
            <w:tcW w:w="993" w:type="dxa"/>
            <w:tcBorders>
              <w:top w:val="single" w:sz="4" w:space="0" w:color="auto"/>
              <w:left w:val="single" w:sz="4" w:space="0" w:color="auto"/>
              <w:bottom w:val="single" w:sz="4" w:space="0" w:color="auto"/>
              <w:right w:val="single" w:sz="4" w:space="0" w:color="auto"/>
            </w:tcBorders>
            <w:vAlign w:val="center"/>
          </w:tcPr>
          <w:p w14:paraId="77E56112" w14:textId="77777777" w:rsidR="00AB2B30" w:rsidRPr="009B053A" w:rsidRDefault="006A7121">
            <w:pPr>
              <w:pStyle w:val="TAC"/>
              <w:rPr>
                <w:rFonts w:eastAsia="MS Mincho"/>
              </w:rPr>
            </w:pPr>
            <w:r w:rsidRPr="009B053A">
              <w:rPr>
                <w:rFonts w:eastAsia="MS Mincho"/>
                <w:lang w:eastAsia="ja-JP"/>
              </w:rPr>
              <w:t>622</w:t>
            </w:r>
          </w:p>
        </w:tc>
        <w:tc>
          <w:tcPr>
            <w:tcW w:w="708" w:type="dxa"/>
            <w:tcBorders>
              <w:top w:val="single" w:sz="4" w:space="0" w:color="auto"/>
              <w:left w:val="single" w:sz="4" w:space="0" w:color="auto"/>
              <w:bottom w:val="single" w:sz="4" w:space="0" w:color="auto"/>
              <w:right w:val="single" w:sz="4" w:space="0" w:color="auto"/>
            </w:tcBorders>
            <w:vAlign w:val="center"/>
          </w:tcPr>
          <w:p w14:paraId="35C9E40E" w14:textId="77777777" w:rsidR="00AB2B30" w:rsidRPr="009B053A" w:rsidRDefault="006A7121">
            <w:pPr>
              <w:pStyle w:val="TAC"/>
              <w:rPr>
                <w:rFonts w:eastAsia="MS Mincho"/>
              </w:rPr>
            </w:pPr>
            <w:r w:rsidRPr="009B053A">
              <w:rPr>
                <w:rFonts w:eastAsia="MS Mincho"/>
                <w:lang w:eastAsia="ja-JP"/>
              </w:rPr>
              <w:t>17.2</w:t>
            </w:r>
          </w:p>
        </w:tc>
        <w:tc>
          <w:tcPr>
            <w:tcW w:w="851" w:type="dxa"/>
            <w:tcBorders>
              <w:top w:val="nil"/>
              <w:left w:val="single" w:sz="4" w:space="0" w:color="auto"/>
              <w:bottom w:val="nil"/>
              <w:right w:val="single" w:sz="4" w:space="0" w:color="auto"/>
            </w:tcBorders>
            <w:vAlign w:val="center"/>
          </w:tcPr>
          <w:p w14:paraId="1D3EB1F3" w14:textId="77777777" w:rsidR="00AB2B30" w:rsidRPr="009B053A" w:rsidRDefault="00AB2B30">
            <w:pPr>
              <w:pStyle w:val="TAC"/>
              <w:rPr>
                <w:rFonts w:eastAsia="MS Mincho"/>
              </w:rPr>
            </w:pPr>
          </w:p>
        </w:tc>
      </w:tr>
      <w:tr w:rsidR="00AB2B30" w:rsidRPr="009B053A" w14:paraId="19C75F33" w14:textId="77777777">
        <w:trPr>
          <w:trHeight w:val="225"/>
          <w:jc w:val="center"/>
        </w:trPr>
        <w:tc>
          <w:tcPr>
            <w:tcW w:w="1367" w:type="dxa"/>
            <w:tcBorders>
              <w:top w:val="nil"/>
              <w:left w:val="single" w:sz="4" w:space="0" w:color="auto"/>
              <w:bottom w:val="single" w:sz="4" w:space="0" w:color="auto"/>
              <w:right w:val="single" w:sz="4" w:space="0" w:color="auto"/>
            </w:tcBorders>
            <w:vAlign w:val="center"/>
          </w:tcPr>
          <w:p w14:paraId="13CAE493" w14:textId="77777777" w:rsidR="00AB2B30" w:rsidRPr="009B053A" w:rsidRDefault="00AB2B30">
            <w:pPr>
              <w:pStyle w:val="TAH"/>
              <w:rPr>
                <w:rFonts w:eastAsia="MS Mincho"/>
              </w:rPr>
            </w:pPr>
          </w:p>
        </w:tc>
        <w:tc>
          <w:tcPr>
            <w:tcW w:w="1276" w:type="dxa"/>
            <w:tcBorders>
              <w:top w:val="single" w:sz="4" w:space="0" w:color="auto"/>
              <w:left w:val="single" w:sz="4" w:space="0" w:color="auto"/>
              <w:bottom w:val="single" w:sz="4" w:space="0" w:color="auto"/>
              <w:right w:val="single" w:sz="4" w:space="0" w:color="auto"/>
            </w:tcBorders>
            <w:vAlign w:val="center"/>
          </w:tcPr>
          <w:p w14:paraId="69AF8D74" w14:textId="77777777" w:rsidR="00AB2B30" w:rsidRPr="009B053A" w:rsidRDefault="006A7121">
            <w:pPr>
              <w:pStyle w:val="TAC"/>
              <w:rPr>
                <w:lang w:eastAsia="fi-FI"/>
              </w:rPr>
            </w:pPr>
            <w:r w:rsidRPr="009B053A">
              <w:rPr>
                <w:lang w:eastAsia="fi-FI"/>
              </w:rPr>
              <w:t>n71</w:t>
            </w:r>
          </w:p>
        </w:tc>
        <w:tc>
          <w:tcPr>
            <w:tcW w:w="992" w:type="dxa"/>
            <w:tcBorders>
              <w:top w:val="single" w:sz="4" w:space="0" w:color="auto"/>
              <w:left w:val="single" w:sz="4" w:space="0" w:color="auto"/>
              <w:bottom w:val="single" w:sz="4" w:space="0" w:color="auto"/>
              <w:right w:val="single" w:sz="4" w:space="0" w:color="auto"/>
            </w:tcBorders>
            <w:vAlign w:val="center"/>
          </w:tcPr>
          <w:p w14:paraId="0ED281DF" w14:textId="77777777" w:rsidR="00AB2B30" w:rsidRPr="009B053A" w:rsidRDefault="006A7121">
            <w:pPr>
              <w:pStyle w:val="TAC"/>
              <w:rPr>
                <w:rFonts w:eastAsia="MS Mincho"/>
              </w:rPr>
            </w:pPr>
            <w:r w:rsidRPr="009B053A">
              <w:rPr>
                <w:rFonts w:eastAsia="MS Mincho"/>
                <w:lang w:eastAsia="ja-JP"/>
              </w:rPr>
              <w:t>678</w:t>
            </w:r>
          </w:p>
        </w:tc>
        <w:tc>
          <w:tcPr>
            <w:tcW w:w="1134" w:type="dxa"/>
            <w:tcBorders>
              <w:top w:val="single" w:sz="4" w:space="0" w:color="auto"/>
              <w:left w:val="single" w:sz="4" w:space="0" w:color="auto"/>
              <w:bottom w:val="single" w:sz="4" w:space="0" w:color="auto"/>
              <w:right w:val="single" w:sz="4" w:space="0" w:color="auto"/>
            </w:tcBorders>
            <w:vAlign w:val="center"/>
          </w:tcPr>
          <w:p w14:paraId="3CCCFC9D" w14:textId="77777777" w:rsidR="00AB2B30" w:rsidRPr="009B053A" w:rsidRDefault="006A7121">
            <w:pPr>
              <w:pStyle w:val="TAC"/>
              <w:rPr>
                <w:rFonts w:eastAsia="MS Mincho"/>
              </w:rPr>
            </w:pPr>
            <w:r w:rsidRPr="009B053A">
              <w:rPr>
                <w:rFonts w:eastAsia="MS Mincho"/>
                <w:lang w:eastAsia="ja-JP"/>
              </w:rPr>
              <w:t>101</w:t>
            </w:r>
          </w:p>
        </w:tc>
        <w:tc>
          <w:tcPr>
            <w:tcW w:w="1701" w:type="dxa"/>
            <w:tcBorders>
              <w:top w:val="single" w:sz="4" w:space="0" w:color="auto"/>
              <w:left w:val="single" w:sz="4" w:space="0" w:color="auto"/>
              <w:bottom w:val="single" w:sz="4" w:space="0" w:color="auto"/>
              <w:right w:val="single" w:sz="4" w:space="0" w:color="auto"/>
            </w:tcBorders>
            <w:vAlign w:val="center"/>
          </w:tcPr>
          <w:p w14:paraId="1F03DA25" w14:textId="77777777" w:rsidR="00AB2B30" w:rsidRPr="009B053A" w:rsidRDefault="006A7121">
            <w:pPr>
              <w:pStyle w:val="TAC"/>
              <w:rPr>
                <w:rFonts w:eastAsia="MS Mincho"/>
              </w:rPr>
            </w:pPr>
            <w:r w:rsidRPr="009B053A">
              <w:rPr>
                <w:rFonts w:eastAsia="MS Mincho"/>
                <w:lang w:eastAsia="ja-JP"/>
              </w:rPr>
              <w:t>10 (RBend = 51)</w:t>
            </w:r>
          </w:p>
        </w:tc>
        <w:tc>
          <w:tcPr>
            <w:tcW w:w="993" w:type="dxa"/>
            <w:tcBorders>
              <w:top w:val="single" w:sz="4" w:space="0" w:color="auto"/>
              <w:left w:val="single" w:sz="4" w:space="0" w:color="auto"/>
              <w:bottom w:val="single" w:sz="4" w:space="0" w:color="auto"/>
              <w:right w:val="single" w:sz="4" w:space="0" w:color="auto"/>
            </w:tcBorders>
            <w:vAlign w:val="center"/>
          </w:tcPr>
          <w:p w14:paraId="71D47F60" w14:textId="77777777" w:rsidR="00AB2B30" w:rsidRPr="009B053A" w:rsidRDefault="006A7121">
            <w:pPr>
              <w:pStyle w:val="TAC"/>
              <w:rPr>
                <w:rFonts w:eastAsia="MS Mincho"/>
              </w:rPr>
            </w:pPr>
            <w:r w:rsidRPr="009B053A">
              <w:rPr>
                <w:rFonts w:eastAsia="MS Mincho"/>
                <w:lang w:eastAsia="ja-JP"/>
              </w:rPr>
              <w:t>634.51</w:t>
            </w:r>
          </w:p>
        </w:tc>
        <w:tc>
          <w:tcPr>
            <w:tcW w:w="708" w:type="dxa"/>
            <w:tcBorders>
              <w:top w:val="single" w:sz="4" w:space="0" w:color="auto"/>
              <w:left w:val="single" w:sz="4" w:space="0" w:color="auto"/>
              <w:bottom w:val="single" w:sz="4" w:space="0" w:color="auto"/>
              <w:right w:val="single" w:sz="4" w:space="0" w:color="auto"/>
            </w:tcBorders>
            <w:vAlign w:val="center"/>
          </w:tcPr>
          <w:p w14:paraId="00278016" w14:textId="77777777" w:rsidR="00AB2B30" w:rsidRPr="009B053A" w:rsidRDefault="006A7121">
            <w:pPr>
              <w:pStyle w:val="TAC"/>
              <w:rPr>
                <w:rFonts w:eastAsia="MS Mincho"/>
              </w:rPr>
            </w:pPr>
            <w:r w:rsidRPr="009B053A">
              <w:rPr>
                <w:rFonts w:eastAsia="MS Mincho"/>
                <w:lang w:eastAsia="ja-JP"/>
              </w:rPr>
              <w:t>29.1</w:t>
            </w:r>
          </w:p>
        </w:tc>
        <w:tc>
          <w:tcPr>
            <w:tcW w:w="851" w:type="dxa"/>
            <w:tcBorders>
              <w:top w:val="nil"/>
              <w:left w:val="single" w:sz="4" w:space="0" w:color="auto"/>
              <w:bottom w:val="single" w:sz="4" w:space="0" w:color="auto"/>
              <w:right w:val="single" w:sz="4" w:space="0" w:color="auto"/>
            </w:tcBorders>
            <w:vAlign w:val="center"/>
          </w:tcPr>
          <w:p w14:paraId="0669895D" w14:textId="77777777" w:rsidR="00AB2B30" w:rsidRPr="009B053A" w:rsidRDefault="00AB2B30">
            <w:pPr>
              <w:pStyle w:val="TAC"/>
              <w:rPr>
                <w:rFonts w:eastAsia="MS Mincho"/>
              </w:rPr>
            </w:pPr>
          </w:p>
        </w:tc>
      </w:tr>
      <w:tr w:rsidR="00AB2B30" w:rsidRPr="009B053A" w14:paraId="44CFBD89" w14:textId="77777777">
        <w:trPr>
          <w:trHeight w:val="225"/>
          <w:jc w:val="center"/>
        </w:trPr>
        <w:tc>
          <w:tcPr>
            <w:tcW w:w="9022" w:type="dxa"/>
            <w:gridSpan w:val="8"/>
            <w:tcBorders>
              <w:top w:val="single" w:sz="4" w:space="0" w:color="auto"/>
              <w:left w:val="single" w:sz="4" w:space="0" w:color="auto"/>
              <w:bottom w:val="single" w:sz="4" w:space="0" w:color="auto"/>
              <w:right w:val="single" w:sz="4" w:space="0" w:color="auto"/>
            </w:tcBorders>
            <w:vAlign w:val="center"/>
          </w:tcPr>
          <w:p w14:paraId="109BE209" w14:textId="77777777" w:rsidR="00AB2B30" w:rsidRPr="009B053A" w:rsidRDefault="006A7121">
            <w:pPr>
              <w:pStyle w:val="TAN"/>
              <w:rPr>
                <w:rFonts w:eastAsia="MS Mincho"/>
              </w:rPr>
            </w:pPr>
            <w:r w:rsidRPr="009B053A">
              <w:rPr>
                <w:rFonts w:eastAsia="MS Mincho"/>
              </w:rPr>
              <w:t>NOTE 1:</w:t>
            </w:r>
            <w:r w:rsidRPr="009B053A">
              <w:rPr>
                <w:rFonts w:eastAsia="MS Mincho"/>
              </w:rPr>
              <w:tab/>
              <w:t>In accordance to BCS1, the NR uplink bandwidth is specified as in this table, but the corresponding NR downlink bandwidth is 5 MHz larger.</w:t>
            </w:r>
          </w:p>
          <w:p w14:paraId="473B30E6" w14:textId="77777777" w:rsidR="00AB2B30" w:rsidRPr="009B053A" w:rsidRDefault="006A7121">
            <w:pPr>
              <w:pStyle w:val="TAN"/>
              <w:rPr>
                <w:rFonts w:eastAsia="MS Mincho"/>
              </w:rPr>
            </w:pPr>
            <w:r w:rsidRPr="009B053A">
              <w:t>NOTE 2:</w:t>
            </w:r>
            <w:r w:rsidRPr="009B053A">
              <w:tab/>
              <w:t>The transmitters powers shall be set to P</w:t>
            </w:r>
            <w:r w:rsidRPr="009B053A">
              <w:rPr>
                <w:vertAlign w:val="subscript"/>
              </w:rPr>
              <w:t>UMAX</w:t>
            </w:r>
            <w:r w:rsidRPr="009B053A">
              <w:t>, as defined in TS 38.101-1 [2], TS 38.101-2 [3], and TS 36.101 [5], with additional limits on configured maximum output power for the uplink according to subclause 6.2B.4.</w:t>
            </w:r>
          </w:p>
        </w:tc>
      </w:tr>
    </w:tbl>
    <w:p w14:paraId="70A707FC" w14:textId="77777777" w:rsidR="00AB2B30" w:rsidRPr="009B053A" w:rsidRDefault="00AB2B30">
      <w:pPr>
        <w:rPr>
          <w:rFonts w:eastAsia="MS Mincho"/>
        </w:rPr>
      </w:pPr>
    </w:p>
    <w:p w14:paraId="52EA38DF" w14:textId="77777777" w:rsidR="00AB2B30" w:rsidRPr="009B053A" w:rsidRDefault="006A7121">
      <w:pPr>
        <w:pStyle w:val="Heading5"/>
      </w:pPr>
      <w:bookmarkStart w:id="6506" w:name="_Toc27475870"/>
      <w:bookmarkStart w:id="6507" w:name="_Toc29495378"/>
      <w:bookmarkStart w:id="6508" w:name="_Toc36116423"/>
      <w:bookmarkStart w:id="6509" w:name="_Toc36118472"/>
      <w:bookmarkStart w:id="6510" w:name="_Toc36560587"/>
      <w:bookmarkStart w:id="6511" w:name="_Toc43977104"/>
      <w:bookmarkStart w:id="6512" w:name="_Toc52213681"/>
      <w:bookmarkStart w:id="6513" w:name="_Toc60743146"/>
      <w:bookmarkStart w:id="6514" w:name="_Toc68206334"/>
      <w:bookmarkStart w:id="6515" w:name="_Toc75972137"/>
      <w:bookmarkStart w:id="6516" w:name="_Toc85051575"/>
      <w:bookmarkStart w:id="6517" w:name="_Toc90493597"/>
      <w:bookmarkStart w:id="6518" w:name="_Toc90494237"/>
      <w:bookmarkStart w:id="6519" w:name="_Toc100094278"/>
      <w:bookmarkStart w:id="6520" w:name="_Toc106872970"/>
      <w:bookmarkStart w:id="6521" w:name="_Toc133250039"/>
      <w:r w:rsidRPr="009B053A">
        <w:t>7.3B.2.0.2</w:t>
      </w:r>
      <w:r w:rsidRPr="009B053A">
        <w:tab/>
        <w:t>Intra-band non-contiguous EN-DC</w:t>
      </w:r>
      <w:bookmarkEnd w:id="6506"/>
      <w:bookmarkEnd w:id="6507"/>
      <w:bookmarkEnd w:id="6508"/>
      <w:bookmarkEnd w:id="6509"/>
      <w:bookmarkEnd w:id="6510"/>
      <w:bookmarkEnd w:id="6511"/>
      <w:bookmarkEnd w:id="6512"/>
      <w:bookmarkEnd w:id="6513"/>
      <w:bookmarkEnd w:id="6514"/>
      <w:bookmarkEnd w:id="6515"/>
      <w:bookmarkEnd w:id="6516"/>
      <w:bookmarkEnd w:id="6517"/>
      <w:bookmarkEnd w:id="6518"/>
      <w:bookmarkEnd w:id="6519"/>
      <w:bookmarkEnd w:id="6520"/>
      <w:bookmarkEnd w:id="6521"/>
    </w:p>
    <w:p w14:paraId="7E949342" w14:textId="77777777" w:rsidR="00AB2B30" w:rsidRPr="009B053A" w:rsidRDefault="006A7121">
      <w:pPr>
        <w:rPr>
          <w:lang w:eastAsia="zh-TW"/>
        </w:rPr>
      </w:pPr>
      <w:r w:rsidRPr="009B053A">
        <w:rPr>
          <w:lang w:eastAsia="zh-TW"/>
        </w:rPr>
        <w:t>For intra-band non-contiguous EN-DC configurations, the reference sensitivity power level REFSENS is the minimum mean power applied to each one of the UE antenna ports at which the throughput for the carrier(s) of the E-UTRA and NR CGs shall meet or exceed the requirements for the specified E-UTRA and NR reference measurement channels.</w:t>
      </w:r>
    </w:p>
    <w:p w14:paraId="24E2396C" w14:textId="77777777" w:rsidR="00AB2B30" w:rsidRPr="009B053A" w:rsidRDefault="006A7121">
      <w:pPr>
        <w:rPr>
          <w:rFonts w:eastAsia="PMingLiU"/>
          <w:lang w:eastAsia="zh-TW"/>
        </w:rPr>
      </w:pPr>
      <w:r w:rsidRPr="009B053A">
        <w:rPr>
          <w:lang w:eastAsia="zh-TW"/>
        </w:rPr>
        <w:t xml:space="preserve">For DC_3A_n3A intra-band non-contiguous </w:t>
      </w:r>
      <w:r w:rsidRPr="009B053A">
        <w:rPr>
          <w:rFonts w:eastAsia="PMingLiU"/>
          <w:lang w:eastAsia="zh-TW"/>
        </w:rPr>
        <w:t>EN</w:t>
      </w:r>
      <w:r w:rsidRPr="009B053A">
        <w:rPr>
          <w:lang w:eastAsia="zh-TW"/>
        </w:rPr>
        <w:t>-</w:t>
      </w:r>
      <w:r w:rsidRPr="009B053A">
        <w:rPr>
          <w:rFonts w:eastAsia="PMingLiU"/>
          <w:lang w:eastAsia="zh-TW"/>
        </w:rPr>
        <w:t>DC</w:t>
      </w:r>
      <w:r w:rsidRPr="009B053A">
        <w:rPr>
          <w:lang w:eastAsia="zh-TW"/>
        </w:rPr>
        <w:t xml:space="preserve"> combination, only single switched UL is supported in </w:t>
      </w:r>
      <w:r w:rsidRPr="009B053A">
        <w:rPr>
          <w:rFonts w:eastAsia="PMingLiU"/>
          <w:lang w:eastAsia="zh-TW"/>
        </w:rPr>
        <w:t>rel.15, therefore, no MSD is specified and E-UTRA and NR single carrier requirements apply.</w:t>
      </w:r>
    </w:p>
    <w:p w14:paraId="15C1B430" w14:textId="77777777" w:rsidR="00AB2B30" w:rsidRPr="009B053A" w:rsidRDefault="006A7121">
      <w:pPr>
        <w:pStyle w:val="Heading5"/>
      </w:pPr>
      <w:bookmarkStart w:id="6522" w:name="_Toc27475871"/>
      <w:bookmarkStart w:id="6523" w:name="_Toc29495379"/>
      <w:bookmarkStart w:id="6524" w:name="_Toc36116424"/>
      <w:bookmarkStart w:id="6525" w:name="_Toc36118473"/>
      <w:bookmarkStart w:id="6526" w:name="_Toc36560588"/>
      <w:bookmarkStart w:id="6527" w:name="_Toc43977105"/>
      <w:bookmarkStart w:id="6528" w:name="_Toc52213682"/>
      <w:bookmarkStart w:id="6529" w:name="_Toc60743147"/>
      <w:bookmarkStart w:id="6530" w:name="_Toc68206335"/>
      <w:bookmarkStart w:id="6531" w:name="_Toc75972138"/>
      <w:bookmarkStart w:id="6532" w:name="_Toc85051576"/>
      <w:bookmarkStart w:id="6533" w:name="_Toc90493598"/>
      <w:bookmarkStart w:id="6534" w:name="_Toc90494238"/>
      <w:bookmarkStart w:id="6535" w:name="_Toc100094279"/>
      <w:bookmarkStart w:id="6536" w:name="_Toc106872971"/>
      <w:bookmarkStart w:id="6537" w:name="_Toc133250040"/>
      <w:r w:rsidRPr="009B053A">
        <w:t>7.3B.2.0.3</w:t>
      </w:r>
      <w:r w:rsidRPr="009B053A">
        <w:tab/>
        <w:t>Inter-band EN-DC within FR1</w:t>
      </w:r>
      <w:bookmarkEnd w:id="6522"/>
      <w:bookmarkEnd w:id="6523"/>
      <w:bookmarkEnd w:id="6524"/>
      <w:bookmarkEnd w:id="6525"/>
      <w:bookmarkEnd w:id="6526"/>
      <w:bookmarkEnd w:id="6527"/>
      <w:bookmarkEnd w:id="6528"/>
      <w:bookmarkEnd w:id="6529"/>
      <w:bookmarkEnd w:id="6530"/>
      <w:bookmarkEnd w:id="6531"/>
      <w:bookmarkEnd w:id="6532"/>
      <w:bookmarkEnd w:id="6533"/>
      <w:bookmarkEnd w:id="6534"/>
      <w:bookmarkEnd w:id="6535"/>
      <w:bookmarkEnd w:id="6536"/>
      <w:bookmarkEnd w:id="6537"/>
    </w:p>
    <w:p w14:paraId="432A41A5" w14:textId="77777777" w:rsidR="00AB2B30" w:rsidRPr="009B053A" w:rsidRDefault="006A7121">
      <w:r w:rsidRPr="009B053A">
        <w:t>Reference sensitivity exceptions are specified for the condition when there is uplink transmission only in the aggressor band.</w:t>
      </w:r>
    </w:p>
    <w:p w14:paraId="47253739" w14:textId="77777777" w:rsidR="00AB2B30" w:rsidRPr="009B053A" w:rsidRDefault="006A7121">
      <w:pPr>
        <w:pStyle w:val="H6"/>
      </w:pPr>
      <w:bookmarkStart w:id="6538" w:name="_Toc27475872"/>
      <w:bookmarkStart w:id="6539" w:name="_Toc29495380"/>
      <w:r w:rsidRPr="009B053A">
        <w:t>7.3B.2.0.3.1</w:t>
      </w:r>
      <w:r w:rsidRPr="009B053A">
        <w:tab/>
        <w:t>Reference sensitivity exceptions due to UL harmonic interference for EN-DC in NR FR1</w:t>
      </w:r>
      <w:bookmarkEnd w:id="6538"/>
      <w:bookmarkEnd w:id="6539"/>
    </w:p>
    <w:p w14:paraId="79C46F34" w14:textId="094D5A86" w:rsidR="00AB2B30" w:rsidRPr="009B053A" w:rsidRDefault="006A7121">
      <w:r w:rsidRPr="009B053A">
        <w:t xml:space="preserve">Sensitivity degradation is allowed for a band if it is impacted by UL harmonic interference from another band part of the same EN-DC configuration. Reference sensitivity exceptions for the victim band (high) are specified in Table 7.3B.2.0.3.1-1 with uplink configuration of the </w:t>
      </w:r>
      <w:r w:rsidR="00185D97" w:rsidRPr="009B053A">
        <w:t>aggressor</w:t>
      </w:r>
      <w:r w:rsidRPr="009B053A">
        <w:t xml:space="preserve"> band (low) specified in Table 7.3B.2.0.3.1-2.</w:t>
      </w:r>
    </w:p>
    <w:p w14:paraId="7FEB1480" w14:textId="77777777" w:rsidR="00AB2B30" w:rsidRPr="009B053A" w:rsidRDefault="006A7121">
      <w:pPr>
        <w:pStyle w:val="TH"/>
      </w:pPr>
      <w:r w:rsidRPr="009B053A">
        <w:lastRenderedPageBreak/>
        <w:t>Table 7.3B.2.0.3.1-1: Reference sensitivity exceptions (MSD) due to UL harmonic for EN-DC in NR FR1</w:t>
      </w:r>
    </w:p>
    <w:tbl>
      <w:tblPr>
        <w:tblW w:w="106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5"/>
        <w:gridCol w:w="1201"/>
        <w:gridCol w:w="652"/>
        <w:gridCol w:w="651"/>
        <w:gridCol w:w="586"/>
        <w:gridCol w:w="586"/>
        <w:gridCol w:w="586"/>
        <w:gridCol w:w="586"/>
        <w:gridCol w:w="707"/>
        <w:gridCol w:w="707"/>
        <w:gridCol w:w="707"/>
        <w:gridCol w:w="703"/>
        <w:gridCol w:w="707"/>
        <w:gridCol w:w="707"/>
        <w:gridCol w:w="707"/>
      </w:tblGrid>
      <w:tr w:rsidR="00733DB8" w:rsidRPr="009B053A" w14:paraId="41E2C5F0" w14:textId="77777777" w:rsidTr="00931ECD">
        <w:trPr>
          <w:trHeight w:val="285"/>
          <w:jc w:val="center"/>
        </w:trPr>
        <w:tc>
          <w:tcPr>
            <w:tcW w:w="10628" w:type="dxa"/>
            <w:gridSpan w:val="15"/>
            <w:shd w:val="clear" w:color="auto" w:fill="auto"/>
          </w:tcPr>
          <w:p w14:paraId="666B6A88" w14:textId="1FDCC551" w:rsidR="00733DB8" w:rsidRPr="009B053A" w:rsidRDefault="00733DB8" w:rsidP="00733DB8">
            <w:pPr>
              <w:pStyle w:val="TAH"/>
            </w:pPr>
            <w:r w:rsidRPr="009B053A">
              <w:lastRenderedPageBreak/>
              <w:t>E-UTRA or NR Band / Channel bandwidth of the affected DL band / MSD</w:t>
            </w:r>
          </w:p>
        </w:tc>
      </w:tr>
      <w:tr w:rsidR="00733DB8" w:rsidRPr="009B053A" w14:paraId="00A17E80" w14:textId="77777777" w:rsidTr="00A573EF">
        <w:trPr>
          <w:trHeight w:val="285"/>
          <w:jc w:val="center"/>
        </w:trPr>
        <w:tc>
          <w:tcPr>
            <w:tcW w:w="0" w:type="auto"/>
            <w:shd w:val="clear" w:color="auto" w:fill="auto"/>
          </w:tcPr>
          <w:p w14:paraId="3B30C1F4" w14:textId="77777777" w:rsidR="00733DB8" w:rsidRPr="009B053A" w:rsidRDefault="00733DB8" w:rsidP="00733DB8">
            <w:pPr>
              <w:pStyle w:val="TAH"/>
            </w:pPr>
            <w:r w:rsidRPr="009B053A">
              <w:t>UL band</w:t>
            </w:r>
          </w:p>
        </w:tc>
        <w:tc>
          <w:tcPr>
            <w:tcW w:w="0" w:type="auto"/>
            <w:shd w:val="clear" w:color="auto" w:fill="auto"/>
          </w:tcPr>
          <w:p w14:paraId="588D7306" w14:textId="77777777" w:rsidR="00733DB8" w:rsidRPr="009B053A" w:rsidRDefault="00733DB8" w:rsidP="00733DB8">
            <w:pPr>
              <w:pStyle w:val="TAH"/>
            </w:pPr>
            <w:r w:rsidRPr="009B053A">
              <w:t>DL band</w:t>
            </w:r>
          </w:p>
        </w:tc>
        <w:tc>
          <w:tcPr>
            <w:tcW w:w="652" w:type="dxa"/>
            <w:shd w:val="clear" w:color="auto" w:fill="auto"/>
            <w:vAlign w:val="center"/>
          </w:tcPr>
          <w:p w14:paraId="45828EA9" w14:textId="77777777" w:rsidR="00733DB8" w:rsidRPr="009B053A" w:rsidRDefault="00733DB8" w:rsidP="00733DB8">
            <w:pPr>
              <w:pStyle w:val="TAH"/>
            </w:pPr>
            <w:r w:rsidRPr="009B053A">
              <w:t>5 MHz</w:t>
            </w:r>
          </w:p>
          <w:p w14:paraId="3CA7CF4C" w14:textId="77777777" w:rsidR="00733DB8" w:rsidRPr="009B053A" w:rsidRDefault="00733DB8" w:rsidP="00733DB8">
            <w:pPr>
              <w:pStyle w:val="TAH"/>
            </w:pPr>
            <w:r w:rsidRPr="009B053A">
              <w:t>(dB)</w:t>
            </w:r>
          </w:p>
        </w:tc>
        <w:tc>
          <w:tcPr>
            <w:tcW w:w="651" w:type="dxa"/>
            <w:shd w:val="clear" w:color="auto" w:fill="auto"/>
            <w:vAlign w:val="center"/>
          </w:tcPr>
          <w:p w14:paraId="0CC871A7" w14:textId="77777777" w:rsidR="00733DB8" w:rsidRPr="009B053A" w:rsidRDefault="00733DB8" w:rsidP="00733DB8">
            <w:pPr>
              <w:pStyle w:val="TAH"/>
            </w:pPr>
            <w:r w:rsidRPr="009B053A">
              <w:t>10 MHz</w:t>
            </w:r>
          </w:p>
          <w:p w14:paraId="00BCBB62" w14:textId="77777777" w:rsidR="00733DB8" w:rsidRPr="009B053A" w:rsidRDefault="00733DB8" w:rsidP="00733DB8">
            <w:pPr>
              <w:pStyle w:val="TAH"/>
            </w:pPr>
            <w:r w:rsidRPr="009B053A">
              <w:t>(dB)</w:t>
            </w:r>
          </w:p>
        </w:tc>
        <w:tc>
          <w:tcPr>
            <w:tcW w:w="586" w:type="dxa"/>
            <w:shd w:val="clear" w:color="auto" w:fill="auto"/>
            <w:vAlign w:val="center"/>
          </w:tcPr>
          <w:p w14:paraId="636D5C6A" w14:textId="77777777" w:rsidR="00733DB8" w:rsidRPr="009B053A" w:rsidRDefault="00733DB8" w:rsidP="00733DB8">
            <w:pPr>
              <w:pStyle w:val="TAH"/>
            </w:pPr>
            <w:r w:rsidRPr="009B053A">
              <w:t>15 MHz</w:t>
            </w:r>
          </w:p>
          <w:p w14:paraId="757F4917" w14:textId="77777777" w:rsidR="00733DB8" w:rsidRPr="009B053A" w:rsidRDefault="00733DB8" w:rsidP="00733DB8">
            <w:pPr>
              <w:pStyle w:val="TAH"/>
            </w:pPr>
            <w:r w:rsidRPr="009B053A">
              <w:t>(dB)</w:t>
            </w:r>
          </w:p>
        </w:tc>
        <w:tc>
          <w:tcPr>
            <w:tcW w:w="586" w:type="dxa"/>
            <w:shd w:val="clear" w:color="auto" w:fill="auto"/>
            <w:vAlign w:val="center"/>
          </w:tcPr>
          <w:p w14:paraId="2F23E2F4" w14:textId="77777777" w:rsidR="00733DB8" w:rsidRPr="009B053A" w:rsidRDefault="00733DB8" w:rsidP="00733DB8">
            <w:pPr>
              <w:pStyle w:val="TAH"/>
            </w:pPr>
            <w:r w:rsidRPr="009B053A">
              <w:t>20 MHz</w:t>
            </w:r>
          </w:p>
          <w:p w14:paraId="0EC67E30" w14:textId="77777777" w:rsidR="00733DB8" w:rsidRPr="009B053A" w:rsidRDefault="00733DB8" w:rsidP="00733DB8">
            <w:pPr>
              <w:pStyle w:val="TAH"/>
            </w:pPr>
            <w:r w:rsidRPr="009B053A">
              <w:t>(dB)</w:t>
            </w:r>
          </w:p>
        </w:tc>
        <w:tc>
          <w:tcPr>
            <w:tcW w:w="586" w:type="dxa"/>
            <w:shd w:val="clear" w:color="auto" w:fill="auto"/>
            <w:vAlign w:val="center"/>
          </w:tcPr>
          <w:p w14:paraId="6FE3BF37" w14:textId="77777777" w:rsidR="00733DB8" w:rsidRPr="009B053A" w:rsidRDefault="00733DB8" w:rsidP="00733DB8">
            <w:pPr>
              <w:pStyle w:val="TAH"/>
            </w:pPr>
            <w:r w:rsidRPr="009B053A">
              <w:t>25 MHz</w:t>
            </w:r>
          </w:p>
          <w:p w14:paraId="0F2BA1A3" w14:textId="77777777" w:rsidR="00733DB8" w:rsidRPr="009B053A" w:rsidRDefault="00733DB8" w:rsidP="00733DB8">
            <w:pPr>
              <w:pStyle w:val="TAH"/>
            </w:pPr>
            <w:r w:rsidRPr="009B053A">
              <w:t>(dB)</w:t>
            </w:r>
          </w:p>
        </w:tc>
        <w:tc>
          <w:tcPr>
            <w:tcW w:w="586" w:type="dxa"/>
            <w:vAlign w:val="center"/>
          </w:tcPr>
          <w:p w14:paraId="17E4990C" w14:textId="77777777" w:rsidR="00733DB8" w:rsidRPr="009B053A" w:rsidRDefault="00733DB8" w:rsidP="00733DB8">
            <w:pPr>
              <w:pStyle w:val="TAH"/>
            </w:pPr>
            <w:r w:rsidRPr="009B053A">
              <w:t>30 MHz (dB)</w:t>
            </w:r>
          </w:p>
        </w:tc>
        <w:tc>
          <w:tcPr>
            <w:tcW w:w="707" w:type="dxa"/>
            <w:shd w:val="clear" w:color="auto" w:fill="auto"/>
            <w:vAlign w:val="center"/>
          </w:tcPr>
          <w:p w14:paraId="37D028FE" w14:textId="77777777" w:rsidR="00733DB8" w:rsidRPr="009B053A" w:rsidRDefault="00733DB8" w:rsidP="00733DB8">
            <w:pPr>
              <w:pStyle w:val="TAH"/>
            </w:pPr>
            <w:r w:rsidRPr="009B053A">
              <w:t>40 MHz</w:t>
            </w:r>
          </w:p>
          <w:p w14:paraId="47C164A0" w14:textId="77777777" w:rsidR="00733DB8" w:rsidRPr="009B053A" w:rsidRDefault="00733DB8" w:rsidP="00733DB8">
            <w:pPr>
              <w:pStyle w:val="TAH"/>
            </w:pPr>
            <w:r w:rsidRPr="009B053A">
              <w:t>(dB)</w:t>
            </w:r>
          </w:p>
        </w:tc>
        <w:tc>
          <w:tcPr>
            <w:tcW w:w="707" w:type="dxa"/>
            <w:shd w:val="clear" w:color="auto" w:fill="auto"/>
            <w:vAlign w:val="center"/>
          </w:tcPr>
          <w:p w14:paraId="613E2B7C" w14:textId="77777777" w:rsidR="00733DB8" w:rsidRPr="009B053A" w:rsidRDefault="00733DB8" w:rsidP="00733DB8">
            <w:pPr>
              <w:pStyle w:val="TAH"/>
            </w:pPr>
            <w:r w:rsidRPr="009B053A">
              <w:t>50 MHz</w:t>
            </w:r>
          </w:p>
          <w:p w14:paraId="29171A53" w14:textId="77777777" w:rsidR="00733DB8" w:rsidRPr="009B053A" w:rsidRDefault="00733DB8" w:rsidP="00733DB8">
            <w:pPr>
              <w:pStyle w:val="TAH"/>
            </w:pPr>
            <w:r w:rsidRPr="009B053A">
              <w:t>(dB)</w:t>
            </w:r>
          </w:p>
        </w:tc>
        <w:tc>
          <w:tcPr>
            <w:tcW w:w="707" w:type="dxa"/>
            <w:shd w:val="clear" w:color="auto" w:fill="auto"/>
            <w:vAlign w:val="center"/>
          </w:tcPr>
          <w:p w14:paraId="7659B9AA" w14:textId="77777777" w:rsidR="00733DB8" w:rsidRPr="009B053A" w:rsidRDefault="00733DB8" w:rsidP="00733DB8">
            <w:pPr>
              <w:pStyle w:val="TAH"/>
            </w:pPr>
            <w:r w:rsidRPr="009B053A">
              <w:t>60 MHz</w:t>
            </w:r>
          </w:p>
          <w:p w14:paraId="6B34B4F4" w14:textId="77777777" w:rsidR="00733DB8" w:rsidRPr="009B053A" w:rsidRDefault="00733DB8" w:rsidP="00733DB8">
            <w:pPr>
              <w:pStyle w:val="TAH"/>
            </w:pPr>
            <w:r w:rsidRPr="009B053A">
              <w:t>(dB)</w:t>
            </w:r>
          </w:p>
        </w:tc>
        <w:tc>
          <w:tcPr>
            <w:tcW w:w="703" w:type="dxa"/>
          </w:tcPr>
          <w:p w14:paraId="5EB7E5C6" w14:textId="77777777" w:rsidR="00733DB8" w:rsidRPr="009B053A" w:rsidRDefault="00733DB8" w:rsidP="00733DB8">
            <w:pPr>
              <w:pStyle w:val="TAH"/>
            </w:pPr>
            <w:r w:rsidRPr="009B053A">
              <w:t>70 MHz</w:t>
            </w:r>
          </w:p>
          <w:p w14:paraId="27DAFAF6" w14:textId="4FF6C2C2" w:rsidR="00733DB8" w:rsidRPr="009B053A" w:rsidRDefault="00733DB8" w:rsidP="00733DB8">
            <w:pPr>
              <w:pStyle w:val="TAH"/>
            </w:pPr>
            <w:r w:rsidRPr="009B053A">
              <w:t>(dB)</w:t>
            </w:r>
          </w:p>
        </w:tc>
        <w:tc>
          <w:tcPr>
            <w:tcW w:w="707" w:type="dxa"/>
            <w:shd w:val="clear" w:color="auto" w:fill="auto"/>
            <w:vAlign w:val="center"/>
          </w:tcPr>
          <w:p w14:paraId="600EDAC4" w14:textId="53881D5A" w:rsidR="00733DB8" w:rsidRPr="009B053A" w:rsidRDefault="00733DB8" w:rsidP="00733DB8">
            <w:pPr>
              <w:pStyle w:val="TAH"/>
            </w:pPr>
            <w:r w:rsidRPr="009B053A">
              <w:t>80 MHz</w:t>
            </w:r>
          </w:p>
          <w:p w14:paraId="34EB8139" w14:textId="77777777" w:rsidR="00733DB8" w:rsidRPr="009B053A" w:rsidRDefault="00733DB8" w:rsidP="00733DB8">
            <w:pPr>
              <w:pStyle w:val="TAH"/>
            </w:pPr>
            <w:r w:rsidRPr="009B053A">
              <w:t>(dB)</w:t>
            </w:r>
          </w:p>
        </w:tc>
        <w:tc>
          <w:tcPr>
            <w:tcW w:w="707" w:type="dxa"/>
            <w:vAlign w:val="center"/>
          </w:tcPr>
          <w:p w14:paraId="49C93063" w14:textId="77777777" w:rsidR="00733DB8" w:rsidRPr="009B053A" w:rsidRDefault="00733DB8" w:rsidP="00733DB8">
            <w:pPr>
              <w:pStyle w:val="TAH"/>
            </w:pPr>
            <w:r w:rsidRPr="009B053A">
              <w:t>90 MHz</w:t>
            </w:r>
          </w:p>
          <w:p w14:paraId="46522726" w14:textId="77777777" w:rsidR="00733DB8" w:rsidRPr="009B053A" w:rsidRDefault="00733DB8" w:rsidP="00733DB8">
            <w:pPr>
              <w:pStyle w:val="TAH"/>
            </w:pPr>
            <w:r w:rsidRPr="009B053A">
              <w:t>(dB)</w:t>
            </w:r>
          </w:p>
        </w:tc>
        <w:tc>
          <w:tcPr>
            <w:tcW w:w="707" w:type="dxa"/>
            <w:shd w:val="clear" w:color="auto" w:fill="auto"/>
            <w:vAlign w:val="center"/>
          </w:tcPr>
          <w:p w14:paraId="58B4A6D5" w14:textId="77777777" w:rsidR="00733DB8" w:rsidRPr="009B053A" w:rsidRDefault="00733DB8" w:rsidP="00733DB8">
            <w:pPr>
              <w:pStyle w:val="TAH"/>
            </w:pPr>
            <w:r w:rsidRPr="009B053A">
              <w:t>100 MHz</w:t>
            </w:r>
          </w:p>
          <w:p w14:paraId="257124E7" w14:textId="77777777" w:rsidR="00733DB8" w:rsidRPr="009B053A" w:rsidRDefault="00733DB8" w:rsidP="00733DB8">
            <w:pPr>
              <w:pStyle w:val="TAH"/>
            </w:pPr>
            <w:r w:rsidRPr="009B053A">
              <w:t>(dB)</w:t>
            </w:r>
          </w:p>
        </w:tc>
      </w:tr>
      <w:tr w:rsidR="00733DB8" w:rsidRPr="009B053A" w14:paraId="5082FF27" w14:textId="77777777" w:rsidTr="00A573EF">
        <w:trPr>
          <w:trHeight w:val="285"/>
          <w:jc w:val="center"/>
        </w:trPr>
        <w:tc>
          <w:tcPr>
            <w:tcW w:w="0" w:type="auto"/>
            <w:vMerge w:val="restart"/>
            <w:shd w:val="clear" w:color="auto" w:fill="auto"/>
            <w:vAlign w:val="center"/>
          </w:tcPr>
          <w:p w14:paraId="4E7E9A0A" w14:textId="77777777" w:rsidR="00733DB8" w:rsidRPr="009B053A" w:rsidRDefault="00733DB8" w:rsidP="00733DB8">
            <w:pPr>
              <w:pStyle w:val="TAC"/>
            </w:pPr>
            <w:r w:rsidRPr="009B053A">
              <w:t>1, 3</w:t>
            </w:r>
          </w:p>
        </w:tc>
        <w:tc>
          <w:tcPr>
            <w:tcW w:w="0" w:type="auto"/>
            <w:shd w:val="clear" w:color="auto" w:fill="auto"/>
            <w:vAlign w:val="center"/>
          </w:tcPr>
          <w:p w14:paraId="69E84B8C" w14:textId="77777777" w:rsidR="00733DB8" w:rsidRPr="009B053A" w:rsidRDefault="00733DB8" w:rsidP="00733DB8">
            <w:pPr>
              <w:pStyle w:val="TAC"/>
            </w:pPr>
            <w:r w:rsidRPr="009B053A">
              <w:t>n77</w:t>
            </w:r>
            <w:r w:rsidRPr="009B053A">
              <w:rPr>
                <w:rFonts w:cs="Arial"/>
                <w:vertAlign w:val="superscript"/>
              </w:rPr>
              <w:t>2, 13</w:t>
            </w:r>
          </w:p>
        </w:tc>
        <w:tc>
          <w:tcPr>
            <w:tcW w:w="652" w:type="dxa"/>
            <w:shd w:val="clear" w:color="auto" w:fill="auto"/>
            <w:vAlign w:val="center"/>
          </w:tcPr>
          <w:p w14:paraId="0FA71DF8" w14:textId="77777777" w:rsidR="00733DB8" w:rsidRPr="009B053A" w:rsidRDefault="00733DB8" w:rsidP="00733DB8">
            <w:pPr>
              <w:pStyle w:val="TAC"/>
            </w:pPr>
          </w:p>
        </w:tc>
        <w:tc>
          <w:tcPr>
            <w:tcW w:w="651" w:type="dxa"/>
            <w:shd w:val="clear" w:color="auto" w:fill="auto"/>
            <w:vAlign w:val="center"/>
          </w:tcPr>
          <w:p w14:paraId="193559FC" w14:textId="77777777" w:rsidR="00733DB8" w:rsidRPr="009B053A" w:rsidRDefault="00733DB8" w:rsidP="00733DB8">
            <w:pPr>
              <w:pStyle w:val="TAC"/>
            </w:pPr>
            <w:r w:rsidRPr="009B053A">
              <w:t>23.9</w:t>
            </w:r>
          </w:p>
        </w:tc>
        <w:tc>
          <w:tcPr>
            <w:tcW w:w="586" w:type="dxa"/>
            <w:shd w:val="clear" w:color="auto" w:fill="auto"/>
            <w:vAlign w:val="center"/>
          </w:tcPr>
          <w:p w14:paraId="2EC9D670" w14:textId="77777777" w:rsidR="00733DB8" w:rsidRPr="009B053A" w:rsidRDefault="00733DB8" w:rsidP="00733DB8">
            <w:pPr>
              <w:pStyle w:val="TAC"/>
            </w:pPr>
            <w:r w:rsidRPr="009B053A">
              <w:t>22.1</w:t>
            </w:r>
          </w:p>
        </w:tc>
        <w:tc>
          <w:tcPr>
            <w:tcW w:w="586" w:type="dxa"/>
            <w:shd w:val="clear" w:color="auto" w:fill="auto"/>
            <w:vAlign w:val="center"/>
          </w:tcPr>
          <w:p w14:paraId="103461E1" w14:textId="77777777" w:rsidR="00733DB8" w:rsidRPr="009B053A" w:rsidRDefault="00733DB8" w:rsidP="00733DB8">
            <w:pPr>
              <w:pStyle w:val="TAC"/>
            </w:pPr>
            <w:r w:rsidRPr="009B053A">
              <w:t>20.9</w:t>
            </w:r>
          </w:p>
        </w:tc>
        <w:tc>
          <w:tcPr>
            <w:tcW w:w="586" w:type="dxa"/>
            <w:shd w:val="clear" w:color="auto" w:fill="auto"/>
            <w:vAlign w:val="center"/>
          </w:tcPr>
          <w:p w14:paraId="449BAA63" w14:textId="77777777" w:rsidR="00733DB8" w:rsidRPr="009B053A" w:rsidRDefault="00733DB8" w:rsidP="00733DB8">
            <w:pPr>
              <w:pStyle w:val="TAC"/>
            </w:pPr>
          </w:p>
        </w:tc>
        <w:tc>
          <w:tcPr>
            <w:tcW w:w="586" w:type="dxa"/>
            <w:vAlign w:val="center"/>
          </w:tcPr>
          <w:p w14:paraId="22E473E7" w14:textId="77777777" w:rsidR="00733DB8" w:rsidRPr="009B053A" w:rsidRDefault="00733DB8" w:rsidP="00733DB8">
            <w:pPr>
              <w:pStyle w:val="TAC"/>
            </w:pPr>
          </w:p>
        </w:tc>
        <w:tc>
          <w:tcPr>
            <w:tcW w:w="707" w:type="dxa"/>
            <w:shd w:val="clear" w:color="auto" w:fill="auto"/>
            <w:vAlign w:val="center"/>
          </w:tcPr>
          <w:p w14:paraId="313F39E3" w14:textId="77777777" w:rsidR="00733DB8" w:rsidRPr="009B053A" w:rsidRDefault="00733DB8" w:rsidP="00733DB8">
            <w:pPr>
              <w:pStyle w:val="TAC"/>
            </w:pPr>
            <w:r w:rsidRPr="009B053A">
              <w:t>17.9</w:t>
            </w:r>
          </w:p>
        </w:tc>
        <w:tc>
          <w:tcPr>
            <w:tcW w:w="707" w:type="dxa"/>
            <w:shd w:val="clear" w:color="auto" w:fill="auto"/>
            <w:vAlign w:val="center"/>
          </w:tcPr>
          <w:p w14:paraId="619C928E" w14:textId="77777777" w:rsidR="00733DB8" w:rsidRPr="009B053A" w:rsidRDefault="00733DB8" w:rsidP="00733DB8">
            <w:pPr>
              <w:pStyle w:val="TAC"/>
            </w:pPr>
            <w:r w:rsidRPr="009B053A">
              <w:t>16.8</w:t>
            </w:r>
          </w:p>
        </w:tc>
        <w:tc>
          <w:tcPr>
            <w:tcW w:w="707" w:type="dxa"/>
            <w:shd w:val="clear" w:color="auto" w:fill="auto"/>
            <w:vAlign w:val="center"/>
          </w:tcPr>
          <w:p w14:paraId="4EAF2A4D" w14:textId="77777777" w:rsidR="00733DB8" w:rsidRPr="009B053A" w:rsidRDefault="00733DB8" w:rsidP="00733DB8">
            <w:pPr>
              <w:pStyle w:val="TAC"/>
            </w:pPr>
            <w:r w:rsidRPr="009B053A">
              <w:t>16.0</w:t>
            </w:r>
          </w:p>
        </w:tc>
        <w:tc>
          <w:tcPr>
            <w:tcW w:w="703" w:type="dxa"/>
          </w:tcPr>
          <w:p w14:paraId="5498986C" w14:textId="77777777" w:rsidR="00733DB8" w:rsidRPr="009B053A" w:rsidRDefault="00733DB8" w:rsidP="00733DB8">
            <w:pPr>
              <w:pStyle w:val="TAC"/>
            </w:pPr>
          </w:p>
        </w:tc>
        <w:tc>
          <w:tcPr>
            <w:tcW w:w="707" w:type="dxa"/>
            <w:shd w:val="clear" w:color="auto" w:fill="auto"/>
            <w:vAlign w:val="center"/>
          </w:tcPr>
          <w:p w14:paraId="30F6A836" w14:textId="16DA6D1C" w:rsidR="00733DB8" w:rsidRPr="009B053A" w:rsidRDefault="00733DB8" w:rsidP="00733DB8">
            <w:pPr>
              <w:pStyle w:val="TAC"/>
            </w:pPr>
            <w:r w:rsidRPr="009B053A">
              <w:t>14.8</w:t>
            </w:r>
          </w:p>
        </w:tc>
        <w:tc>
          <w:tcPr>
            <w:tcW w:w="707" w:type="dxa"/>
            <w:vAlign w:val="center"/>
          </w:tcPr>
          <w:p w14:paraId="019FEA1A" w14:textId="77777777" w:rsidR="00733DB8" w:rsidRPr="009B053A" w:rsidRDefault="00733DB8" w:rsidP="00733DB8">
            <w:pPr>
              <w:pStyle w:val="TAC"/>
            </w:pPr>
            <w:r w:rsidRPr="009B053A">
              <w:t>14.3</w:t>
            </w:r>
          </w:p>
        </w:tc>
        <w:tc>
          <w:tcPr>
            <w:tcW w:w="707" w:type="dxa"/>
            <w:shd w:val="clear" w:color="auto" w:fill="auto"/>
            <w:vAlign w:val="center"/>
          </w:tcPr>
          <w:p w14:paraId="6EE489AF" w14:textId="77777777" w:rsidR="00733DB8" w:rsidRPr="009B053A" w:rsidRDefault="00733DB8" w:rsidP="00733DB8">
            <w:pPr>
              <w:pStyle w:val="TAC"/>
            </w:pPr>
            <w:r w:rsidRPr="009B053A">
              <w:t>13.8</w:t>
            </w:r>
          </w:p>
        </w:tc>
      </w:tr>
      <w:tr w:rsidR="00733DB8" w:rsidRPr="009B053A" w14:paraId="6FA3C34B" w14:textId="77777777" w:rsidTr="00A573EF">
        <w:trPr>
          <w:trHeight w:val="285"/>
          <w:jc w:val="center"/>
        </w:trPr>
        <w:tc>
          <w:tcPr>
            <w:tcW w:w="0" w:type="auto"/>
            <w:vMerge/>
            <w:shd w:val="clear" w:color="auto" w:fill="auto"/>
            <w:vAlign w:val="center"/>
          </w:tcPr>
          <w:p w14:paraId="4C8354DB" w14:textId="77777777" w:rsidR="00733DB8" w:rsidRPr="009B053A" w:rsidRDefault="00733DB8" w:rsidP="00733DB8">
            <w:pPr>
              <w:pStyle w:val="TAC"/>
            </w:pPr>
          </w:p>
        </w:tc>
        <w:tc>
          <w:tcPr>
            <w:tcW w:w="0" w:type="auto"/>
            <w:shd w:val="clear" w:color="auto" w:fill="auto"/>
            <w:vAlign w:val="center"/>
          </w:tcPr>
          <w:p w14:paraId="655B3FA8" w14:textId="77777777" w:rsidR="00733DB8" w:rsidRPr="009B053A" w:rsidRDefault="00733DB8" w:rsidP="00733DB8">
            <w:pPr>
              <w:pStyle w:val="TAC"/>
            </w:pPr>
            <w:r w:rsidRPr="009B053A">
              <w:t>n77</w:t>
            </w:r>
            <w:r w:rsidRPr="009B053A">
              <w:rPr>
                <w:rFonts w:cs="Arial"/>
                <w:vertAlign w:val="superscript"/>
              </w:rPr>
              <w:t>3</w:t>
            </w:r>
          </w:p>
        </w:tc>
        <w:tc>
          <w:tcPr>
            <w:tcW w:w="652" w:type="dxa"/>
            <w:shd w:val="clear" w:color="auto" w:fill="auto"/>
            <w:vAlign w:val="center"/>
          </w:tcPr>
          <w:p w14:paraId="78A5F1A9" w14:textId="77777777" w:rsidR="00733DB8" w:rsidRPr="009B053A" w:rsidRDefault="00733DB8" w:rsidP="00733DB8">
            <w:pPr>
              <w:pStyle w:val="TAC"/>
            </w:pPr>
          </w:p>
        </w:tc>
        <w:tc>
          <w:tcPr>
            <w:tcW w:w="651" w:type="dxa"/>
            <w:shd w:val="clear" w:color="auto" w:fill="auto"/>
            <w:vAlign w:val="center"/>
          </w:tcPr>
          <w:p w14:paraId="1134D43D" w14:textId="77777777" w:rsidR="00733DB8" w:rsidRPr="009B053A" w:rsidRDefault="00733DB8" w:rsidP="00733DB8">
            <w:pPr>
              <w:pStyle w:val="TAC"/>
            </w:pPr>
            <w:r w:rsidRPr="009B053A">
              <w:t>1.1</w:t>
            </w:r>
          </w:p>
        </w:tc>
        <w:tc>
          <w:tcPr>
            <w:tcW w:w="586" w:type="dxa"/>
            <w:shd w:val="clear" w:color="auto" w:fill="auto"/>
            <w:vAlign w:val="center"/>
          </w:tcPr>
          <w:p w14:paraId="32BED4BE" w14:textId="77777777" w:rsidR="00733DB8" w:rsidRPr="009B053A" w:rsidRDefault="00733DB8" w:rsidP="00733DB8">
            <w:pPr>
              <w:pStyle w:val="TAC"/>
            </w:pPr>
            <w:r w:rsidRPr="009B053A">
              <w:t>0.8</w:t>
            </w:r>
          </w:p>
        </w:tc>
        <w:tc>
          <w:tcPr>
            <w:tcW w:w="586" w:type="dxa"/>
            <w:shd w:val="clear" w:color="auto" w:fill="auto"/>
            <w:vAlign w:val="center"/>
          </w:tcPr>
          <w:p w14:paraId="5DF459C8" w14:textId="77777777" w:rsidR="00733DB8" w:rsidRPr="009B053A" w:rsidRDefault="00733DB8" w:rsidP="00733DB8">
            <w:pPr>
              <w:pStyle w:val="TAC"/>
            </w:pPr>
            <w:r w:rsidRPr="009B053A">
              <w:t>0.3</w:t>
            </w:r>
          </w:p>
        </w:tc>
        <w:tc>
          <w:tcPr>
            <w:tcW w:w="586" w:type="dxa"/>
            <w:shd w:val="clear" w:color="auto" w:fill="auto"/>
            <w:vAlign w:val="center"/>
          </w:tcPr>
          <w:p w14:paraId="022548EB" w14:textId="77777777" w:rsidR="00733DB8" w:rsidRPr="009B053A" w:rsidRDefault="00733DB8" w:rsidP="00733DB8">
            <w:pPr>
              <w:pStyle w:val="TAC"/>
            </w:pPr>
          </w:p>
        </w:tc>
        <w:tc>
          <w:tcPr>
            <w:tcW w:w="586" w:type="dxa"/>
            <w:vAlign w:val="center"/>
          </w:tcPr>
          <w:p w14:paraId="6B6B0B20" w14:textId="77777777" w:rsidR="00733DB8" w:rsidRPr="009B053A" w:rsidRDefault="00733DB8" w:rsidP="00733DB8">
            <w:pPr>
              <w:pStyle w:val="TAC"/>
            </w:pPr>
          </w:p>
        </w:tc>
        <w:tc>
          <w:tcPr>
            <w:tcW w:w="707" w:type="dxa"/>
            <w:shd w:val="clear" w:color="auto" w:fill="auto"/>
            <w:vAlign w:val="center"/>
          </w:tcPr>
          <w:p w14:paraId="0496CDD5" w14:textId="77777777" w:rsidR="00733DB8" w:rsidRPr="009B053A" w:rsidRDefault="00733DB8" w:rsidP="00733DB8">
            <w:pPr>
              <w:pStyle w:val="TAC"/>
            </w:pPr>
          </w:p>
        </w:tc>
        <w:tc>
          <w:tcPr>
            <w:tcW w:w="707" w:type="dxa"/>
            <w:shd w:val="clear" w:color="auto" w:fill="auto"/>
          </w:tcPr>
          <w:p w14:paraId="28630A85" w14:textId="77777777" w:rsidR="00733DB8" w:rsidRPr="009B053A" w:rsidRDefault="00733DB8" w:rsidP="00733DB8">
            <w:pPr>
              <w:pStyle w:val="TAC"/>
            </w:pPr>
          </w:p>
        </w:tc>
        <w:tc>
          <w:tcPr>
            <w:tcW w:w="707" w:type="dxa"/>
            <w:shd w:val="clear" w:color="auto" w:fill="auto"/>
          </w:tcPr>
          <w:p w14:paraId="7A97553F" w14:textId="77777777" w:rsidR="00733DB8" w:rsidRPr="009B053A" w:rsidRDefault="00733DB8" w:rsidP="00733DB8">
            <w:pPr>
              <w:pStyle w:val="TAC"/>
            </w:pPr>
          </w:p>
        </w:tc>
        <w:tc>
          <w:tcPr>
            <w:tcW w:w="703" w:type="dxa"/>
          </w:tcPr>
          <w:p w14:paraId="4188D599" w14:textId="77777777" w:rsidR="00733DB8" w:rsidRPr="009B053A" w:rsidRDefault="00733DB8" w:rsidP="00733DB8">
            <w:pPr>
              <w:pStyle w:val="TAC"/>
            </w:pPr>
          </w:p>
        </w:tc>
        <w:tc>
          <w:tcPr>
            <w:tcW w:w="707" w:type="dxa"/>
            <w:shd w:val="clear" w:color="auto" w:fill="auto"/>
          </w:tcPr>
          <w:p w14:paraId="1AAE564A" w14:textId="7D1C4B7C" w:rsidR="00733DB8" w:rsidRPr="009B053A" w:rsidRDefault="00733DB8" w:rsidP="00733DB8">
            <w:pPr>
              <w:pStyle w:val="TAC"/>
            </w:pPr>
          </w:p>
        </w:tc>
        <w:tc>
          <w:tcPr>
            <w:tcW w:w="707" w:type="dxa"/>
          </w:tcPr>
          <w:p w14:paraId="2D3106DD" w14:textId="77777777" w:rsidR="00733DB8" w:rsidRPr="009B053A" w:rsidRDefault="00733DB8" w:rsidP="00733DB8">
            <w:pPr>
              <w:pStyle w:val="TAC"/>
            </w:pPr>
          </w:p>
        </w:tc>
        <w:tc>
          <w:tcPr>
            <w:tcW w:w="707" w:type="dxa"/>
            <w:shd w:val="clear" w:color="auto" w:fill="auto"/>
          </w:tcPr>
          <w:p w14:paraId="4CE105AE" w14:textId="77777777" w:rsidR="00733DB8" w:rsidRPr="009B053A" w:rsidRDefault="00733DB8" w:rsidP="00733DB8">
            <w:pPr>
              <w:pStyle w:val="TAC"/>
            </w:pPr>
          </w:p>
        </w:tc>
      </w:tr>
      <w:tr w:rsidR="00733DB8" w:rsidRPr="009B053A" w14:paraId="56A571B7" w14:textId="77777777" w:rsidTr="00733DB8">
        <w:trPr>
          <w:trHeight w:val="285"/>
          <w:jc w:val="center"/>
        </w:trPr>
        <w:tc>
          <w:tcPr>
            <w:tcW w:w="835" w:type="dxa"/>
            <w:vMerge w:val="restart"/>
            <w:shd w:val="clear" w:color="auto" w:fill="auto"/>
          </w:tcPr>
          <w:p w14:paraId="7BA61622" w14:textId="77777777" w:rsidR="00733DB8" w:rsidRPr="009B053A" w:rsidRDefault="00733DB8" w:rsidP="00733DB8">
            <w:pPr>
              <w:pStyle w:val="TAC"/>
            </w:pPr>
            <w:r w:rsidRPr="009B053A">
              <w:t>2</w:t>
            </w:r>
          </w:p>
        </w:tc>
        <w:tc>
          <w:tcPr>
            <w:tcW w:w="1201" w:type="dxa"/>
            <w:shd w:val="clear" w:color="auto" w:fill="auto"/>
          </w:tcPr>
          <w:p w14:paraId="2DAC0579" w14:textId="77777777" w:rsidR="00733DB8" w:rsidRPr="009B053A" w:rsidRDefault="00733DB8" w:rsidP="00733DB8">
            <w:pPr>
              <w:pStyle w:val="TAC"/>
            </w:pPr>
            <w:r w:rsidRPr="009B053A">
              <w:t>n77</w:t>
            </w:r>
            <w:r w:rsidRPr="009B053A">
              <w:rPr>
                <w:vertAlign w:val="superscript"/>
              </w:rPr>
              <w:t xml:space="preserve">2, </w:t>
            </w:r>
            <w:r w:rsidRPr="009B053A">
              <w:rPr>
                <w:vertAlign w:val="superscript"/>
                <w:lang w:eastAsia="zh-TW"/>
              </w:rPr>
              <w:t>13</w:t>
            </w:r>
          </w:p>
        </w:tc>
        <w:tc>
          <w:tcPr>
            <w:tcW w:w="652" w:type="dxa"/>
            <w:shd w:val="clear" w:color="auto" w:fill="auto"/>
          </w:tcPr>
          <w:p w14:paraId="3B5AB4D2" w14:textId="77777777" w:rsidR="00733DB8" w:rsidRPr="009B053A" w:rsidRDefault="00733DB8" w:rsidP="00733DB8">
            <w:pPr>
              <w:pStyle w:val="TAC"/>
            </w:pPr>
          </w:p>
        </w:tc>
        <w:tc>
          <w:tcPr>
            <w:tcW w:w="651" w:type="dxa"/>
            <w:shd w:val="clear" w:color="auto" w:fill="auto"/>
          </w:tcPr>
          <w:p w14:paraId="21D7A92B" w14:textId="77777777" w:rsidR="00733DB8" w:rsidRPr="009B053A" w:rsidRDefault="00733DB8" w:rsidP="00733DB8">
            <w:pPr>
              <w:pStyle w:val="TAC"/>
            </w:pPr>
            <w:r w:rsidRPr="009B053A">
              <w:t>23.9</w:t>
            </w:r>
          </w:p>
        </w:tc>
        <w:tc>
          <w:tcPr>
            <w:tcW w:w="586" w:type="dxa"/>
            <w:shd w:val="clear" w:color="auto" w:fill="auto"/>
          </w:tcPr>
          <w:p w14:paraId="69819808" w14:textId="77777777" w:rsidR="00733DB8" w:rsidRPr="009B053A" w:rsidRDefault="00733DB8" w:rsidP="00733DB8">
            <w:pPr>
              <w:pStyle w:val="TAC"/>
            </w:pPr>
            <w:r w:rsidRPr="009B053A">
              <w:t>22.1</w:t>
            </w:r>
          </w:p>
        </w:tc>
        <w:tc>
          <w:tcPr>
            <w:tcW w:w="586" w:type="dxa"/>
            <w:shd w:val="clear" w:color="auto" w:fill="auto"/>
          </w:tcPr>
          <w:p w14:paraId="2BB25AB3" w14:textId="77777777" w:rsidR="00733DB8" w:rsidRPr="009B053A" w:rsidRDefault="00733DB8" w:rsidP="00733DB8">
            <w:pPr>
              <w:pStyle w:val="TAC"/>
            </w:pPr>
            <w:r w:rsidRPr="009B053A">
              <w:t>20.9</w:t>
            </w:r>
          </w:p>
        </w:tc>
        <w:tc>
          <w:tcPr>
            <w:tcW w:w="586" w:type="dxa"/>
            <w:shd w:val="clear" w:color="auto" w:fill="auto"/>
          </w:tcPr>
          <w:p w14:paraId="744E5F2A" w14:textId="77777777" w:rsidR="00733DB8" w:rsidRPr="009B053A" w:rsidRDefault="00733DB8" w:rsidP="00733DB8">
            <w:pPr>
              <w:pStyle w:val="TAC"/>
            </w:pPr>
            <w:r w:rsidRPr="009B053A">
              <w:rPr>
                <w:lang w:eastAsia="zh-CN"/>
              </w:rPr>
              <w:t>19.8</w:t>
            </w:r>
          </w:p>
        </w:tc>
        <w:tc>
          <w:tcPr>
            <w:tcW w:w="586" w:type="dxa"/>
          </w:tcPr>
          <w:p w14:paraId="7DA5BBCD" w14:textId="77777777" w:rsidR="00733DB8" w:rsidRPr="009B053A" w:rsidRDefault="00733DB8" w:rsidP="00733DB8">
            <w:pPr>
              <w:pStyle w:val="TAC"/>
            </w:pPr>
            <w:r w:rsidRPr="009B053A">
              <w:rPr>
                <w:lang w:eastAsia="zh-CN"/>
              </w:rPr>
              <w:t>19.0</w:t>
            </w:r>
          </w:p>
        </w:tc>
        <w:tc>
          <w:tcPr>
            <w:tcW w:w="707" w:type="dxa"/>
            <w:shd w:val="clear" w:color="auto" w:fill="auto"/>
          </w:tcPr>
          <w:p w14:paraId="5A2296E4" w14:textId="77777777" w:rsidR="00733DB8" w:rsidRPr="009B053A" w:rsidRDefault="00733DB8" w:rsidP="00733DB8">
            <w:pPr>
              <w:pStyle w:val="TAC"/>
            </w:pPr>
            <w:r w:rsidRPr="009B053A">
              <w:t>17.9</w:t>
            </w:r>
          </w:p>
        </w:tc>
        <w:tc>
          <w:tcPr>
            <w:tcW w:w="707" w:type="dxa"/>
            <w:shd w:val="clear" w:color="auto" w:fill="auto"/>
          </w:tcPr>
          <w:p w14:paraId="7C03868F" w14:textId="77777777" w:rsidR="00733DB8" w:rsidRPr="009B053A" w:rsidRDefault="00733DB8" w:rsidP="00733DB8">
            <w:pPr>
              <w:pStyle w:val="TAC"/>
            </w:pPr>
            <w:r w:rsidRPr="009B053A">
              <w:t>16.8</w:t>
            </w:r>
          </w:p>
        </w:tc>
        <w:tc>
          <w:tcPr>
            <w:tcW w:w="707" w:type="dxa"/>
            <w:shd w:val="clear" w:color="auto" w:fill="auto"/>
          </w:tcPr>
          <w:p w14:paraId="2E4E2512" w14:textId="77777777" w:rsidR="00733DB8" w:rsidRPr="009B053A" w:rsidRDefault="00733DB8" w:rsidP="00733DB8">
            <w:pPr>
              <w:pStyle w:val="TAC"/>
            </w:pPr>
            <w:r w:rsidRPr="009B053A">
              <w:t>16.0</w:t>
            </w:r>
          </w:p>
        </w:tc>
        <w:tc>
          <w:tcPr>
            <w:tcW w:w="703" w:type="dxa"/>
          </w:tcPr>
          <w:p w14:paraId="06F0E69B" w14:textId="77777777" w:rsidR="00733DB8" w:rsidRPr="009B053A" w:rsidRDefault="00733DB8" w:rsidP="00733DB8">
            <w:pPr>
              <w:pStyle w:val="TAC"/>
            </w:pPr>
            <w:r w:rsidRPr="009B053A">
              <w:t>15.5</w:t>
            </w:r>
          </w:p>
        </w:tc>
        <w:tc>
          <w:tcPr>
            <w:tcW w:w="707" w:type="dxa"/>
            <w:shd w:val="clear" w:color="auto" w:fill="auto"/>
          </w:tcPr>
          <w:p w14:paraId="62CB6B39" w14:textId="77777777" w:rsidR="00733DB8" w:rsidRPr="009B053A" w:rsidRDefault="00733DB8" w:rsidP="00733DB8">
            <w:pPr>
              <w:pStyle w:val="TAC"/>
            </w:pPr>
            <w:r w:rsidRPr="009B053A">
              <w:t>14.8</w:t>
            </w:r>
          </w:p>
        </w:tc>
        <w:tc>
          <w:tcPr>
            <w:tcW w:w="707" w:type="dxa"/>
          </w:tcPr>
          <w:p w14:paraId="30DD5C46" w14:textId="77777777" w:rsidR="00733DB8" w:rsidRPr="009B053A" w:rsidRDefault="00733DB8" w:rsidP="00733DB8">
            <w:pPr>
              <w:pStyle w:val="TAC"/>
            </w:pPr>
            <w:r w:rsidRPr="009B053A">
              <w:t>14.3</w:t>
            </w:r>
          </w:p>
        </w:tc>
        <w:tc>
          <w:tcPr>
            <w:tcW w:w="707" w:type="dxa"/>
            <w:shd w:val="clear" w:color="auto" w:fill="auto"/>
          </w:tcPr>
          <w:p w14:paraId="3729B8DB" w14:textId="77777777" w:rsidR="00733DB8" w:rsidRPr="009B053A" w:rsidRDefault="00733DB8" w:rsidP="00733DB8">
            <w:pPr>
              <w:pStyle w:val="TAC"/>
            </w:pPr>
            <w:r w:rsidRPr="009B053A">
              <w:t>13.8</w:t>
            </w:r>
          </w:p>
        </w:tc>
      </w:tr>
      <w:tr w:rsidR="00733DB8" w:rsidRPr="009B053A" w14:paraId="4FE47D07" w14:textId="77777777" w:rsidTr="00733DB8">
        <w:trPr>
          <w:trHeight w:val="285"/>
          <w:jc w:val="center"/>
        </w:trPr>
        <w:tc>
          <w:tcPr>
            <w:tcW w:w="835" w:type="dxa"/>
            <w:vMerge/>
            <w:shd w:val="clear" w:color="auto" w:fill="auto"/>
          </w:tcPr>
          <w:p w14:paraId="24085040" w14:textId="77777777" w:rsidR="00733DB8" w:rsidRPr="009B053A" w:rsidRDefault="00733DB8" w:rsidP="00733DB8">
            <w:pPr>
              <w:pStyle w:val="TAC"/>
            </w:pPr>
          </w:p>
        </w:tc>
        <w:tc>
          <w:tcPr>
            <w:tcW w:w="1201" w:type="dxa"/>
            <w:shd w:val="clear" w:color="auto" w:fill="auto"/>
          </w:tcPr>
          <w:p w14:paraId="6DFB67C3" w14:textId="77777777" w:rsidR="00733DB8" w:rsidRPr="009B053A" w:rsidRDefault="00733DB8" w:rsidP="00733DB8">
            <w:pPr>
              <w:pStyle w:val="TAC"/>
            </w:pPr>
            <w:r w:rsidRPr="009B053A">
              <w:t>n77</w:t>
            </w:r>
            <w:r w:rsidRPr="009B053A">
              <w:rPr>
                <w:vertAlign w:val="superscript"/>
              </w:rPr>
              <w:t>3</w:t>
            </w:r>
          </w:p>
        </w:tc>
        <w:tc>
          <w:tcPr>
            <w:tcW w:w="652" w:type="dxa"/>
            <w:shd w:val="clear" w:color="auto" w:fill="auto"/>
          </w:tcPr>
          <w:p w14:paraId="60C88CBD" w14:textId="77777777" w:rsidR="00733DB8" w:rsidRPr="009B053A" w:rsidRDefault="00733DB8" w:rsidP="00733DB8">
            <w:pPr>
              <w:pStyle w:val="TAC"/>
            </w:pPr>
          </w:p>
        </w:tc>
        <w:tc>
          <w:tcPr>
            <w:tcW w:w="651" w:type="dxa"/>
            <w:shd w:val="clear" w:color="auto" w:fill="auto"/>
          </w:tcPr>
          <w:p w14:paraId="08CC13E4" w14:textId="77777777" w:rsidR="00733DB8" w:rsidRPr="009B053A" w:rsidRDefault="00733DB8" w:rsidP="00733DB8">
            <w:pPr>
              <w:pStyle w:val="TAC"/>
            </w:pPr>
            <w:r w:rsidRPr="009B053A">
              <w:t>1.1</w:t>
            </w:r>
          </w:p>
        </w:tc>
        <w:tc>
          <w:tcPr>
            <w:tcW w:w="586" w:type="dxa"/>
            <w:shd w:val="clear" w:color="auto" w:fill="auto"/>
          </w:tcPr>
          <w:p w14:paraId="1823D484" w14:textId="77777777" w:rsidR="00733DB8" w:rsidRPr="009B053A" w:rsidRDefault="00733DB8" w:rsidP="00733DB8">
            <w:pPr>
              <w:pStyle w:val="TAC"/>
            </w:pPr>
            <w:r w:rsidRPr="009B053A">
              <w:t>0.8</w:t>
            </w:r>
          </w:p>
        </w:tc>
        <w:tc>
          <w:tcPr>
            <w:tcW w:w="586" w:type="dxa"/>
            <w:shd w:val="clear" w:color="auto" w:fill="auto"/>
          </w:tcPr>
          <w:p w14:paraId="319C98C1" w14:textId="77777777" w:rsidR="00733DB8" w:rsidRPr="009B053A" w:rsidRDefault="00733DB8" w:rsidP="00733DB8">
            <w:pPr>
              <w:pStyle w:val="TAC"/>
            </w:pPr>
            <w:r w:rsidRPr="009B053A">
              <w:t>0.3</w:t>
            </w:r>
          </w:p>
        </w:tc>
        <w:tc>
          <w:tcPr>
            <w:tcW w:w="586" w:type="dxa"/>
            <w:shd w:val="clear" w:color="auto" w:fill="auto"/>
          </w:tcPr>
          <w:p w14:paraId="5F9D04EB" w14:textId="77777777" w:rsidR="00733DB8" w:rsidRPr="009B053A" w:rsidRDefault="00733DB8" w:rsidP="00733DB8">
            <w:pPr>
              <w:pStyle w:val="TAC"/>
            </w:pPr>
            <w:r w:rsidRPr="009B053A">
              <w:t>0.1</w:t>
            </w:r>
          </w:p>
        </w:tc>
        <w:tc>
          <w:tcPr>
            <w:tcW w:w="586" w:type="dxa"/>
          </w:tcPr>
          <w:p w14:paraId="25D29F49" w14:textId="77777777" w:rsidR="00733DB8" w:rsidRPr="009B053A" w:rsidRDefault="00733DB8" w:rsidP="00733DB8">
            <w:pPr>
              <w:pStyle w:val="TAC"/>
            </w:pPr>
            <w:r w:rsidRPr="009B053A">
              <w:t>0</w:t>
            </w:r>
          </w:p>
        </w:tc>
        <w:tc>
          <w:tcPr>
            <w:tcW w:w="707" w:type="dxa"/>
            <w:shd w:val="clear" w:color="auto" w:fill="auto"/>
          </w:tcPr>
          <w:p w14:paraId="1C358D49" w14:textId="77777777" w:rsidR="00733DB8" w:rsidRPr="009B053A" w:rsidRDefault="00733DB8" w:rsidP="00733DB8">
            <w:pPr>
              <w:pStyle w:val="TAC"/>
            </w:pPr>
            <w:r w:rsidRPr="009B053A">
              <w:t>0</w:t>
            </w:r>
          </w:p>
        </w:tc>
        <w:tc>
          <w:tcPr>
            <w:tcW w:w="707" w:type="dxa"/>
            <w:shd w:val="clear" w:color="auto" w:fill="auto"/>
          </w:tcPr>
          <w:p w14:paraId="4D79F439" w14:textId="77777777" w:rsidR="00733DB8" w:rsidRPr="009B053A" w:rsidRDefault="00733DB8" w:rsidP="00733DB8">
            <w:pPr>
              <w:pStyle w:val="TAC"/>
            </w:pPr>
            <w:r w:rsidRPr="009B053A">
              <w:t>0</w:t>
            </w:r>
          </w:p>
        </w:tc>
        <w:tc>
          <w:tcPr>
            <w:tcW w:w="707" w:type="dxa"/>
            <w:shd w:val="clear" w:color="auto" w:fill="auto"/>
          </w:tcPr>
          <w:p w14:paraId="5A9B0C37" w14:textId="77777777" w:rsidR="00733DB8" w:rsidRPr="009B053A" w:rsidRDefault="00733DB8" w:rsidP="00733DB8">
            <w:pPr>
              <w:pStyle w:val="TAC"/>
            </w:pPr>
            <w:r w:rsidRPr="009B053A">
              <w:t>0</w:t>
            </w:r>
          </w:p>
        </w:tc>
        <w:tc>
          <w:tcPr>
            <w:tcW w:w="703" w:type="dxa"/>
          </w:tcPr>
          <w:p w14:paraId="09308E33" w14:textId="77777777" w:rsidR="00733DB8" w:rsidRPr="009B053A" w:rsidRDefault="00733DB8" w:rsidP="00733DB8">
            <w:pPr>
              <w:pStyle w:val="TAC"/>
            </w:pPr>
            <w:r w:rsidRPr="009B053A">
              <w:t>0</w:t>
            </w:r>
          </w:p>
        </w:tc>
        <w:tc>
          <w:tcPr>
            <w:tcW w:w="707" w:type="dxa"/>
            <w:shd w:val="clear" w:color="auto" w:fill="auto"/>
          </w:tcPr>
          <w:p w14:paraId="26CBE371" w14:textId="77777777" w:rsidR="00733DB8" w:rsidRPr="009B053A" w:rsidRDefault="00733DB8" w:rsidP="00733DB8">
            <w:pPr>
              <w:pStyle w:val="TAC"/>
            </w:pPr>
            <w:r w:rsidRPr="009B053A">
              <w:t>0</w:t>
            </w:r>
          </w:p>
        </w:tc>
        <w:tc>
          <w:tcPr>
            <w:tcW w:w="707" w:type="dxa"/>
          </w:tcPr>
          <w:p w14:paraId="76E12044" w14:textId="77777777" w:rsidR="00733DB8" w:rsidRPr="009B053A" w:rsidRDefault="00733DB8" w:rsidP="00733DB8">
            <w:pPr>
              <w:pStyle w:val="TAC"/>
            </w:pPr>
            <w:r w:rsidRPr="009B053A">
              <w:t>0</w:t>
            </w:r>
          </w:p>
        </w:tc>
        <w:tc>
          <w:tcPr>
            <w:tcW w:w="707" w:type="dxa"/>
            <w:shd w:val="clear" w:color="auto" w:fill="auto"/>
          </w:tcPr>
          <w:p w14:paraId="359FD614" w14:textId="77777777" w:rsidR="00733DB8" w:rsidRPr="009B053A" w:rsidRDefault="00733DB8" w:rsidP="00733DB8">
            <w:pPr>
              <w:pStyle w:val="TAC"/>
            </w:pPr>
            <w:r w:rsidRPr="009B053A">
              <w:t>0</w:t>
            </w:r>
          </w:p>
        </w:tc>
      </w:tr>
      <w:tr w:rsidR="00733DB8" w:rsidRPr="009B053A" w14:paraId="49BDCAB8" w14:textId="77777777" w:rsidTr="00A573EF">
        <w:trPr>
          <w:trHeight w:val="285"/>
          <w:jc w:val="center"/>
        </w:trPr>
        <w:tc>
          <w:tcPr>
            <w:tcW w:w="0" w:type="auto"/>
            <w:vMerge w:val="restart"/>
            <w:shd w:val="clear" w:color="auto" w:fill="auto"/>
            <w:vAlign w:val="center"/>
          </w:tcPr>
          <w:p w14:paraId="78880157" w14:textId="77777777" w:rsidR="00733DB8" w:rsidRPr="009B053A" w:rsidRDefault="00733DB8" w:rsidP="00733DB8">
            <w:pPr>
              <w:pStyle w:val="TAC"/>
            </w:pPr>
            <w:r w:rsidRPr="009B053A">
              <w:t>2</w:t>
            </w:r>
          </w:p>
        </w:tc>
        <w:tc>
          <w:tcPr>
            <w:tcW w:w="0" w:type="auto"/>
            <w:shd w:val="clear" w:color="auto" w:fill="auto"/>
            <w:vAlign w:val="center"/>
          </w:tcPr>
          <w:p w14:paraId="14A8526E" w14:textId="77777777" w:rsidR="00733DB8" w:rsidRPr="009B053A" w:rsidRDefault="00733DB8" w:rsidP="00733DB8">
            <w:pPr>
              <w:pStyle w:val="TAC"/>
            </w:pPr>
            <w:r w:rsidRPr="009B053A">
              <w:t>n78</w:t>
            </w:r>
            <w:r w:rsidRPr="009B053A">
              <w:rPr>
                <w:rFonts w:cs="Arial"/>
                <w:vertAlign w:val="superscript"/>
              </w:rPr>
              <w:t>2, 13</w:t>
            </w:r>
          </w:p>
        </w:tc>
        <w:tc>
          <w:tcPr>
            <w:tcW w:w="652" w:type="dxa"/>
            <w:shd w:val="clear" w:color="auto" w:fill="auto"/>
            <w:vAlign w:val="center"/>
          </w:tcPr>
          <w:p w14:paraId="186F0820" w14:textId="77777777" w:rsidR="00733DB8" w:rsidRPr="009B053A" w:rsidRDefault="00733DB8" w:rsidP="00733DB8">
            <w:pPr>
              <w:pStyle w:val="TAC"/>
            </w:pPr>
          </w:p>
        </w:tc>
        <w:tc>
          <w:tcPr>
            <w:tcW w:w="651" w:type="dxa"/>
            <w:shd w:val="clear" w:color="auto" w:fill="auto"/>
            <w:vAlign w:val="center"/>
          </w:tcPr>
          <w:p w14:paraId="76977602" w14:textId="77777777" w:rsidR="00733DB8" w:rsidRPr="009B053A" w:rsidRDefault="00733DB8" w:rsidP="00733DB8">
            <w:pPr>
              <w:pStyle w:val="TAC"/>
            </w:pPr>
            <w:r w:rsidRPr="009B053A">
              <w:t xml:space="preserve">23.9 </w:t>
            </w:r>
          </w:p>
        </w:tc>
        <w:tc>
          <w:tcPr>
            <w:tcW w:w="586" w:type="dxa"/>
            <w:shd w:val="clear" w:color="auto" w:fill="auto"/>
            <w:vAlign w:val="center"/>
          </w:tcPr>
          <w:p w14:paraId="2B972862" w14:textId="77777777" w:rsidR="00733DB8" w:rsidRPr="009B053A" w:rsidRDefault="00733DB8" w:rsidP="00733DB8">
            <w:pPr>
              <w:pStyle w:val="TAC"/>
            </w:pPr>
            <w:r w:rsidRPr="009B053A">
              <w:t xml:space="preserve">22.1 </w:t>
            </w:r>
          </w:p>
        </w:tc>
        <w:tc>
          <w:tcPr>
            <w:tcW w:w="586" w:type="dxa"/>
            <w:shd w:val="clear" w:color="auto" w:fill="auto"/>
            <w:vAlign w:val="center"/>
          </w:tcPr>
          <w:p w14:paraId="60F5029A" w14:textId="77777777" w:rsidR="00733DB8" w:rsidRPr="009B053A" w:rsidRDefault="00733DB8" w:rsidP="00733DB8">
            <w:pPr>
              <w:pStyle w:val="TAC"/>
            </w:pPr>
            <w:r w:rsidRPr="009B053A">
              <w:t xml:space="preserve">20.9 </w:t>
            </w:r>
          </w:p>
        </w:tc>
        <w:tc>
          <w:tcPr>
            <w:tcW w:w="586" w:type="dxa"/>
            <w:shd w:val="clear" w:color="auto" w:fill="auto"/>
            <w:vAlign w:val="center"/>
          </w:tcPr>
          <w:p w14:paraId="3271C755" w14:textId="77777777" w:rsidR="00733DB8" w:rsidRPr="009B053A" w:rsidRDefault="00733DB8" w:rsidP="00733DB8">
            <w:pPr>
              <w:pStyle w:val="TAC"/>
            </w:pPr>
          </w:p>
        </w:tc>
        <w:tc>
          <w:tcPr>
            <w:tcW w:w="586" w:type="dxa"/>
          </w:tcPr>
          <w:p w14:paraId="51F8C53F" w14:textId="77777777" w:rsidR="00733DB8" w:rsidRPr="009B053A" w:rsidRDefault="00733DB8" w:rsidP="00733DB8">
            <w:pPr>
              <w:pStyle w:val="TAC"/>
            </w:pPr>
          </w:p>
        </w:tc>
        <w:tc>
          <w:tcPr>
            <w:tcW w:w="707" w:type="dxa"/>
            <w:shd w:val="clear" w:color="auto" w:fill="auto"/>
            <w:vAlign w:val="center"/>
          </w:tcPr>
          <w:p w14:paraId="4FB3D2A9" w14:textId="77777777" w:rsidR="00733DB8" w:rsidRPr="009B053A" w:rsidRDefault="00733DB8" w:rsidP="00733DB8">
            <w:pPr>
              <w:pStyle w:val="TAC"/>
            </w:pPr>
            <w:r w:rsidRPr="009B053A">
              <w:t>17.9</w:t>
            </w:r>
          </w:p>
        </w:tc>
        <w:tc>
          <w:tcPr>
            <w:tcW w:w="707" w:type="dxa"/>
            <w:shd w:val="clear" w:color="auto" w:fill="auto"/>
            <w:vAlign w:val="center"/>
          </w:tcPr>
          <w:p w14:paraId="40A56FE4" w14:textId="77777777" w:rsidR="00733DB8" w:rsidRPr="009B053A" w:rsidRDefault="00733DB8" w:rsidP="00733DB8">
            <w:pPr>
              <w:pStyle w:val="TAC"/>
            </w:pPr>
            <w:r w:rsidRPr="009B053A">
              <w:t>16.8</w:t>
            </w:r>
          </w:p>
        </w:tc>
        <w:tc>
          <w:tcPr>
            <w:tcW w:w="707" w:type="dxa"/>
            <w:shd w:val="clear" w:color="auto" w:fill="auto"/>
            <w:vAlign w:val="center"/>
          </w:tcPr>
          <w:p w14:paraId="25C25725" w14:textId="77777777" w:rsidR="00733DB8" w:rsidRPr="009B053A" w:rsidRDefault="00733DB8" w:rsidP="00733DB8">
            <w:pPr>
              <w:pStyle w:val="TAC"/>
            </w:pPr>
            <w:r w:rsidRPr="009B053A">
              <w:t>16.0</w:t>
            </w:r>
          </w:p>
        </w:tc>
        <w:tc>
          <w:tcPr>
            <w:tcW w:w="703" w:type="dxa"/>
          </w:tcPr>
          <w:p w14:paraId="2BACC507" w14:textId="77777777" w:rsidR="00733DB8" w:rsidRPr="009B053A" w:rsidRDefault="00733DB8" w:rsidP="00733DB8">
            <w:pPr>
              <w:pStyle w:val="TAC"/>
            </w:pPr>
          </w:p>
        </w:tc>
        <w:tc>
          <w:tcPr>
            <w:tcW w:w="707" w:type="dxa"/>
            <w:shd w:val="clear" w:color="auto" w:fill="auto"/>
            <w:vAlign w:val="center"/>
          </w:tcPr>
          <w:p w14:paraId="2B95EDB3" w14:textId="39772AAB" w:rsidR="00733DB8" w:rsidRPr="009B053A" w:rsidRDefault="00733DB8" w:rsidP="00733DB8">
            <w:pPr>
              <w:pStyle w:val="TAC"/>
            </w:pPr>
            <w:r w:rsidRPr="009B053A">
              <w:t>14.8</w:t>
            </w:r>
          </w:p>
        </w:tc>
        <w:tc>
          <w:tcPr>
            <w:tcW w:w="707" w:type="dxa"/>
            <w:vAlign w:val="center"/>
          </w:tcPr>
          <w:p w14:paraId="31CCBBE7" w14:textId="77777777" w:rsidR="00733DB8" w:rsidRPr="009B053A" w:rsidRDefault="00733DB8" w:rsidP="00733DB8">
            <w:pPr>
              <w:pStyle w:val="TAC"/>
            </w:pPr>
            <w:r w:rsidRPr="009B053A">
              <w:t>14.3</w:t>
            </w:r>
          </w:p>
        </w:tc>
        <w:tc>
          <w:tcPr>
            <w:tcW w:w="707" w:type="dxa"/>
            <w:shd w:val="clear" w:color="auto" w:fill="auto"/>
            <w:vAlign w:val="center"/>
          </w:tcPr>
          <w:p w14:paraId="16515886" w14:textId="77777777" w:rsidR="00733DB8" w:rsidRPr="009B053A" w:rsidRDefault="00733DB8" w:rsidP="00733DB8">
            <w:pPr>
              <w:pStyle w:val="TAC"/>
            </w:pPr>
            <w:r w:rsidRPr="009B053A">
              <w:t>13.8</w:t>
            </w:r>
          </w:p>
        </w:tc>
      </w:tr>
      <w:tr w:rsidR="00733DB8" w:rsidRPr="009B053A" w14:paraId="31E25E47" w14:textId="77777777" w:rsidTr="00A573EF">
        <w:trPr>
          <w:trHeight w:val="285"/>
          <w:jc w:val="center"/>
        </w:trPr>
        <w:tc>
          <w:tcPr>
            <w:tcW w:w="0" w:type="auto"/>
            <w:vMerge/>
            <w:shd w:val="clear" w:color="auto" w:fill="auto"/>
            <w:vAlign w:val="center"/>
          </w:tcPr>
          <w:p w14:paraId="1116DDF9" w14:textId="77777777" w:rsidR="00733DB8" w:rsidRPr="009B053A" w:rsidRDefault="00733DB8" w:rsidP="00733DB8">
            <w:pPr>
              <w:pStyle w:val="TAC"/>
            </w:pPr>
          </w:p>
        </w:tc>
        <w:tc>
          <w:tcPr>
            <w:tcW w:w="0" w:type="auto"/>
            <w:shd w:val="clear" w:color="auto" w:fill="auto"/>
            <w:vAlign w:val="center"/>
          </w:tcPr>
          <w:p w14:paraId="354E46DD" w14:textId="77777777" w:rsidR="00733DB8" w:rsidRPr="009B053A" w:rsidRDefault="00733DB8" w:rsidP="00733DB8">
            <w:pPr>
              <w:pStyle w:val="TAC"/>
            </w:pPr>
            <w:r w:rsidRPr="009B053A">
              <w:t>n78</w:t>
            </w:r>
            <w:r w:rsidRPr="009B053A">
              <w:rPr>
                <w:rFonts w:cs="Arial"/>
                <w:vertAlign w:val="superscript"/>
              </w:rPr>
              <w:t>3</w:t>
            </w:r>
          </w:p>
        </w:tc>
        <w:tc>
          <w:tcPr>
            <w:tcW w:w="652" w:type="dxa"/>
            <w:shd w:val="clear" w:color="auto" w:fill="auto"/>
            <w:vAlign w:val="center"/>
          </w:tcPr>
          <w:p w14:paraId="170168F9" w14:textId="77777777" w:rsidR="00733DB8" w:rsidRPr="009B053A" w:rsidRDefault="00733DB8" w:rsidP="00733DB8">
            <w:pPr>
              <w:pStyle w:val="TAC"/>
            </w:pPr>
          </w:p>
        </w:tc>
        <w:tc>
          <w:tcPr>
            <w:tcW w:w="651" w:type="dxa"/>
            <w:shd w:val="clear" w:color="auto" w:fill="auto"/>
            <w:vAlign w:val="center"/>
          </w:tcPr>
          <w:p w14:paraId="2C24E662" w14:textId="77777777" w:rsidR="00733DB8" w:rsidRPr="009B053A" w:rsidRDefault="00733DB8" w:rsidP="00733DB8">
            <w:pPr>
              <w:pStyle w:val="TAC"/>
            </w:pPr>
            <w:r w:rsidRPr="009B053A">
              <w:t>1.1</w:t>
            </w:r>
          </w:p>
        </w:tc>
        <w:tc>
          <w:tcPr>
            <w:tcW w:w="586" w:type="dxa"/>
            <w:shd w:val="clear" w:color="auto" w:fill="auto"/>
            <w:vAlign w:val="center"/>
          </w:tcPr>
          <w:p w14:paraId="1EA713D9" w14:textId="77777777" w:rsidR="00733DB8" w:rsidRPr="009B053A" w:rsidRDefault="00733DB8" w:rsidP="00733DB8">
            <w:pPr>
              <w:pStyle w:val="TAC"/>
            </w:pPr>
            <w:r w:rsidRPr="009B053A">
              <w:t>0.8</w:t>
            </w:r>
          </w:p>
        </w:tc>
        <w:tc>
          <w:tcPr>
            <w:tcW w:w="586" w:type="dxa"/>
            <w:shd w:val="clear" w:color="auto" w:fill="auto"/>
            <w:vAlign w:val="center"/>
          </w:tcPr>
          <w:p w14:paraId="0AB121EF" w14:textId="77777777" w:rsidR="00733DB8" w:rsidRPr="009B053A" w:rsidRDefault="00733DB8" w:rsidP="00733DB8">
            <w:pPr>
              <w:pStyle w:val="TAC"/>
            </w:pPr>
            <w:r w:rsidRPr="009B053A">
              <w:t>0.3</w:t>
            </w:r>
          </w:p>
        </w:tc>
        <w:tc>
          <w:tcPr>
            <w:tcW w:w="586" w:type="dxa"/>
            <w:shd w:val="clear" w:color="auto" w:fill="auto"/>
          </w:tcPr>
          <w:p w14:paraId="486F86D8" w14:textId="77777777" w:rsidR="00733DB8" w:rsidRPr="009B053A" w:rsidRDefault="00733DB8" w:rsidP="00733DB8">
            <w:pPr>
              <w:pStyle w:val="TAC"/>
            </w:pPr>
          </w:p>
        </w:tc>
        <w:tc>
          <w:tcPr>
            <w:tcW w:w="586" w:type="dxa"/>
          </w:tcPr>
          <w:p w14:paraId="7994EF12" w14:textId="77777777" w:rsidR="00733DB8" w:rsidRPr="009B053A" w:rsidRDefault="00733DB8" w:rsidP="00733DB8">
            <w:pPr>
              <w:pStyle w:val="TAC"/>
            </w:pPr>
          </w:p>
        </w:tc>
        <w:tc>
          <w:tcPr>
            <w:tcW w:w="707" w:type="dxa"/>
            <w:shd w:val="clear" w:color="auto" w:fill="auto"/>
          </w:tcPr>
          <w:p w14:paraId="61A4873D" w14:textId="77777777" w:rsidR="00733DB8" w:rsidRPr="009B053A" w:rsidRDefault="00733DB8" w:rsidP="00733DB8">
            <w:pPr>
              <w:pStyle w:val="TAC"/>
            </w:pPr>
          </w:p>
        </w:tc>
        <w:tc>
          <w:tcPr>
            <w:tcW w:w="707" w:type="dxa"/>
            <w:shd w:val="clear" w:color="auto" w:fill="auto"/>
            <w:vAlign w:val="center"/>
          </w:tcPr>
          <w:p w14:paraId="7FE5192E" w14:textId="77777777" w:rsidR="00733DB8" w:rsidRPr="009B053A" w:rsidRDefault="00733DB8" w:rsidP="00733DB8">
            <w:pPr>
              <w:pStyle w:val="TAC"/>
            </w:pPr>
          </w:p>
        </w:tc>
        <w:tc>
          <w:tcPr>
            <w:tcW w:w="707" w:type="dxa"/>
            <w:shd w:val="clear" w:color="auto" w:fill="auto"/>
            <w:vAlign w:val="center"/>
          </w:tcPr>
          <w:p w14:paraId="1303FABE" w14:textId="77777777" w:rsidR="00733DB8" w:rsidRPr="009B053A" w:rsidRDefault="00733DB8" w:rsidP="00733DB8">
            <w:pPr>
              <w:pStyle w:val="TAC"/>
            </w:pPr>
          </w:p>
        </w:tc>
        <w:tc>
          <w:tcPr>
            <w:tcW w:w="703" w:type="dxa"/>
          </w:tcPr>
          <w:p w14:paraId="510ACBCB" w14:textId="77777777" w:rsidR="00733DB8" w:rsidRPr="009B053A" w:rsidRDefault="00733DB8" w:rsidP="00733DB8">
            <w:pPr>
              <w:pStyle w:val="TAC"/>
            </w:pPr>
          </w:p>
        </w:tc>
        <w:tc>
          <w:tcPr>
            <w:tcW w:w="707" w:type="dxa"/>
            <w:shd w:val="clear" w:color="auto" w:fill="auto"/>
            <w:vAlign w:val="center"/>
          </w:tcPr>
          <w:p w14:paraId="1AB6F669" w14:textId="1E0F6E65" w:rsidR="00733DB8" w:rsidRPr="009B053A" w:rsidRDefault="00733DB8" w:rsidP="00733DB8">
            <w:pPr>
              <w:pStyle w:val="TAC"/>
            </w:pPr>
          </w:p>
        </w:tc>
        <w:tc>
          <w:tcPr>
            <w:tcW w:w="707" w:type="dxa"/>
            <w:vAlign w:val="center"/>
          </w:tcPr>
          <w:p w14:paraId="7817D423" w14:textId="77777777" w:rsidR="00733DB8" w:rsidRPr="009B053A" w:rsidRDefault="00733DB8" w:rsidP="00733DB8">
            <w:pPr>
              <w:pStyle w:val="TAC"/>
            </w:pPr>
          </w:p>
        </w:tc>
        <w:tc>
          <w:tcPr>
            <w:tcW w:w="707" w:type="dxa"/>
            <w:shd w:val="clear" w:color="auto" w:fill="auto"/>
            <w:vAlign w:val="center"/>
          </w:tcPr>
          <w:p w14:paraId="4532332F" w14:textId="77777777" w:rsidR="00733DB8" w:rsidRPr="009B053A" w:rsidRDefault="00733DB8" w:rsidP="00733DB8">
            <w:pPr>
              <w:pStyle w:val="TAC"/>
            </w:pPr>
          </w:p>
        </w:tc>
      </w:tr>
      <w:tr w:rsidR="00733DB8" w:rsidRPr="009B053A" w14:paraId="7775C1A4" w14:textId="77777777" w:rsidTr="00A573EF">
        <w:trPr>
          <w:trHeight w:val="285"/>
          <w:jc w:val="center"/>
        </w:trPr>
        <w:tc>
          <w:tcPr>
            <w:tcW w:w="0" w:type="auto"/>
            <w:vMerge w:val="restart"/>
            <w:shd w:val="clear" w:color="auto" w:fill="auto"/>
            <w:vAlign w:val="center"/>
            <w:hideMark/>
          </w:tcPr>
          <w:p w14:paraId="54479937" w14:textId="77777777" w:rsidR="00733DB8" w:rsidRPr="009B053A" w:rsidRDefault="00733DB8" w:rsidP="00733DB8">
            <w:pPr>
              <w:pStyle w:val="TAC"/>
            </w:pPr>
            <w:r w:rsidRPr="009B053A">
              <w:t>3</w:t>
            </w:r>
          </w:p>
        </w:tc>
        <w:tc>
          <w:tcPr>
            <w:tcW w:w="0" w:type="auto"/>
            <w:shd w:val="clear" w:color="auto" w:fill="auto"/>
            <w:vAlign w:val="center"/>
            <w:hideMark/>
          </w:tcPr>
          <w:p w14:paraId="59CDC180" w14:textId="77777777" w:rsidR="00733DB8" w:rsidRPr="009B053A" w:rsidRDefault="00733DB8" w:rsidP="00733DB8">
            <w:pPr>
              <w:pStyle w:val="TAC"/>
            </w:pPr>
            <w:r w:rsidRPr="009B053A">
              <w:t>n78</w:t>
            </w:r>
            <w:r w:rsidRPr="009B053A">
              <w:rPr>
                <w:rFonts w:cs="Arial"/>
                <w:vertAlign w:val="superscript"/>
              </w:rPr>
              <w:t>2, 13</w:t>
            </w:r>
          </w:p>
        </w:tc>
        <w:tc>
          <w:tcPr>
            <w:tcW w:w="652" w:type="dxa"/>
            <w:shd w:val="clear" w:color="auto" w:fill="auto"/>
            <w:vAlign w:val="center"/>
          </w:tcPr>
          <w:p w14:paraId="45852244" w14:textId="77777777" w:rsidR="00733DB8" w:rsidRPr="009B053A" w:rsidRDefault="00733DB8" w:rsidP="00733DB8">
            <w:pPr>
              <w:pStyle w:val="TAC"/>
            </w:pPr>
          </w:p>
        </w:tc>
        <w:tc>
          <w:tcPr>
            <w:tcW w:w="651" w:type="dxa"/>
            <w:shd w:val="clear" w:color="auto" w:fill="auto"/>
            <w:vAlign w:val="center"/>
          </w:tcPr>
          <w:p w14:paraId="1F807195" w14:textId="77777777" w:rsidR="00733DB8" w:rsidRPr="009B053A" w:rsidRDefault="00733DB8" w:rsidP="00733DB8">
            <w:pPr>
              <w:pStyle w:val="TAC"/>
            </w:pPr>
            <w:r w:rsidRPr="009B053A">
              <w:t>23.9</w:t>
            </w:r>
          </w:p>
        </w:tc>
        <w:tc>
          <w:tcPr>
            <w:tcW w:w="586" w:type="dxa"/>
            <w:shd w:val="clear" w:color="auto" w:fill="auto"/>
            <w:vAlign w:val="center"/>
          </w:tcPr>
          <w:p w14:paraId="1D9223AB" w14:textId="77777777" w:rsidR="00733DB8" w:rsidRPr="009B053A" w:rsidRDefault="00733DB8" w:rsidP="00733DB8">
            <w:pPr>
              <w:pStyle w:val="TAC"/>
            </w:pPr>
            <w:r w:rsidRPr="009B053A">
              <w:t>22.1</w:t>
            </w:r>
          </w:p>
        </w:tc>
        <w:tc>
          <w:tcPr>
            <w:tcW w:w="586" w:type="dxa"/>
            <w:shd w:val="clear" w:color="auto" w:fill="auto"/>
            <w:vAlign w:val="center"/>
          </w:tcPr>
          <w:p w14:paraId="0A6F15FD" w14:textId="77777777" w:rsidR="00733DB8" w:rsidRPr="009B053A" w:rsidRDefault="00733DB8" w:rsidP="00733DB8">
            <w:pPr>
              <w:pStyle w:val="TAC"/>
            </w:pPr>
            <w:r w:rsidRPr="009B053A">
              <w:t>20.9</w:t>
            </w:r>
          </w:p>
        </w:tc>
        <w:tc>
          <w:tcPr>
            <w:tcW w:w="586" w:type="dxa"/>
            <w:shd w:val="clear" w:color="auto" w:fill="auto"/>
            <w:vAlign w:val="center"/>
          </w:tcPr>
          <w:p w14:paraId="62AB4D98" w14:textId="77777777" w:rsidR="00733DB8" w:rsidRPr="009B053A" w:rsidRDefault="00733DB8" w:rsidP="00733DB8">
            <w:pPr>
              <w:pStyle w:val="TAC"/>
            </w:pPr>
          </w:p>
        </w:tc>
        <w:tc>
          <w:tcPr>
            <w:tcW w:w="586" w:type="dxa"/>
            <w:vAlign w:val="center"/>
          </w:tcPr>
          <w:p w14:paraId="60CCB362" w14:textId="77777777" w:rsidR="00733DB8" w:rsidRPr="009B053A" w:rsidRDefault="00733DB8" w:rsidP="00733DB8">
            <w:pPr>
              <w:pStyle w:val="TAC"/>
            </w:pPr>
          </w:p>
        </w:tc>
        <w:tc>
          <w:tcPr>
            <w:tcW w:w="707" w:type="dxa"/>
            <w:shd w:val="clear" w:color="auto" w:fill="auto"/>
            <w:vAlign w:val="center"/>
          </w:tcPr>
          <w:p w14:paraId="280A9769" w14:textId="77777777" w:rsidR="00733DB8" w:rsidRPr="009B053A" w:rsidRDefault="00733DB8" w:rsidP="00733DB8">
            <w:pPr>
              <w:pStyle w:val="TAC"/>
            </w:pPr>
            <w:r w:rsidRPr="009B053A">
              <w:t>17.9</w:t>
            </w:r>
          </w:p>
        </w:tc>
        <w:tc>
          <w:tcPr>
            <w:tcW w:w="707" w:type="dxa"/>
            <w:shd w:val="clear" w:color="auto" w:fill="auto"/>
            <w:vAlign w:val="center"/>
          </w:tcPr>
          <w:p w14:paraId="395F64B2" w14:textId="77777777" w:rsidR="00733DB8" w:rsidRPr="009B053A" w:rsidRDefault="00733DB8" w:rsidP="00733DB8">
            <w:pPr>
              <w:pStyle w:val="TAC"/>
            </w:pPr>
            <w:r w:rsidRPr="009B053A">
              <w:t>16.8</w:t>
            </w:r>
          </w:p>
        </w:tc>
        <w:tc>
          <w:tcPr>
            <w:tcW w:w="707" w:type="dxa"/>
            <w:shd w:val="clear" w:color="auto" w:fill="auto"/>
            <w:vAlign w:val="center"/>
          </w:tcPr>
          <w:p w14:paraId="1BA6DA6E" w14:textId="77777777" w:rsidR="00733DB8" w:rsidRPr="009B053A" w:rsidRDefault="00733DB8" w:rsidP="00733DB8">
            <w:pPr>
              <w:pStyle w:val="TAC"/>
            </w:pPr>
            <w:r w:rsidRPr="009B053A">
              <w:t>16.0</w:t>
            </w:r>
          </w:p>
        </w:tc>
        <w:tc>
          <w:tcPr>
            <w:tcW w:w="703" w:type="dxa"/>
          </w:tcPr>
          <w:p w14:paraId="73BF882E" w14:textId="77777777" w:rsidR="00733DB8" w:rsidRPr="009B053A" w:rsidRDefault="00733DB8" w:rsidP="00733DB8">
            <w:pPr>
              <w:pStyle w:val="TAC"/>
            </w:pPr>
          </w:p>
        </w:tc>
        <w:tc>
          <w:tcPr>
            <w:tcW w:w="707" w:type="dxa"/>
            <w:shd w:val="clear" w:color="auto" w:fill="auto"/>
            <w:vAlign w:val="center"/>
          </w:tcPr>
          <w:p w14:paraId="6B1678AA" w14:textId="2638FFF1" w:rsidR="00733DB8" w:rsidRPr="009B053A" w:rsidRDefault="00733DB8" w:rsidP="00733DB8">
            <w:pPr>
              <w:pStyle w:val="TAC"/>
            </w:pPr>
            <w:r w:rsidRPr="009B053A">
              <w:t>14.8</w:t>
            </w:r>
          </w:p>
        </w:tc>
        <w:tc>
          <w:tcPr>
            <w:tcW w:w="707" w:type="dxa"/>
            <w:vAlign w:val="center"/>
          </w:tcPr>
          <w:p w14:paraId="581FEF44" w14:textId="77777777" w:rsidR="00733DB8" w:rsidRPr="009B053A" w:rsidRDefault="00733DB8" w:rsidP="00733DB8">
            <w:pPr>
              <w:pStyle w:val="TAC"/>
            </w:pPr>
            <w:r w:rsidRPr="009B053A">
              <w:t>14.3</w:t>
            </w:r>
          </w:p>
        </w:tc>
        <w:tc>
          <w:tcPr>
            <w:tcW w:w="707" w:type="dxa"/>
            <w:shd w:val="clear" w:color="auto" w:fill="auto"/>
            <w:vAlign w:val="center"/>
          </w:tcPr>
          <w:p w14:paraId="5C2AF7EA" w14:textId="77777777" w:rsidR="00733DB8" w:rsidRPr="009B053A" w:rsidRDefault="00733DB8" w:rsidP="00733DB8">
            <w:pPr>
              <w:pStyle w:val="TAC"/>
            </w:pPr>
            <w:r w:rsidRPr="009B053A">
              <w:t>13.8</w:t>
            </w:r>
          </w:p>
        </w:tc>
      </w:tr>
      <w:tr w:rsidR="00733DB8" w:rsidRPr="009B053A" w14:paraId="03430041" w14:textId="77777777" w:rsidTr="00A573EF">
        <w:trPr>
          <w:trHeight w:val="285"/>
          <w:jc w:val="center"/>
        </w:trPr>
        <w:tc>
          <w:tcPr>
            <w:tcW w:w="0" w:type="auto"/>
            <w:vMerge/>
            <w:shd w:val="clear" w:color="auto" w:fill="auto"/>
            <w:vAlign w:val="center"/>
          </w:tcPr>
          <w:p w14:paraId="7B92B785" w14:textId="77777777" w:rsidR="00733DB8" w:rsidRPr="009B053A" w:rsidRDefault="00733DB8" w:rsidP="00733DB8">
            <w:pPr>
              <w:pStyle w:val="TAC"/>
            </w:pPr>
          </w:p>
        </w:tc>
        <w:tc>
          <w:tcPr>
            <w:tcW w:w="0" w:type="auto"/>
            <w:shd w:val="clear" w:color="auto" w:fill="auto"/>
          </w:tcPr>
          <w:p w14:paraId="46976EC3" w14:textId="77777777" w:rsidR="00733DB8" w:rsidRPr="009B053A" w:rsidRDefault="00733DB8" w:rsidP="00733DB8">
            <w:pPr>
              <w:pStyle w:val="TAC"/>
            </w:pPr>
            <w:r w:rsidRPr="009B053A">
              <w:t>n78</w:t>
            </w:r>
            <w:r w:rsidRPr="009B053A">
              <w:rPr>
                <w:vertAlign w:val="superscript"/>
              </w:rPr>
              <w:t>3</w:t>
            </w:r>
          </w:p>
        </w:tc>
        <w:tc>
          <w:tcPr>
            <w:tcW w:w="652" w:type="dxa"/>
            <w:shd w:val="clear" w:color="auto" w:fill="auto"/>
            <w:vAlign w:val="center"/>
          </w:tcPr>
          <w:p w14:paraId="3A811C03" w14:textId="77777777" w:rsidR="00733DB8" w:rsidRPr="009B053A" w:rsidRDefault="00733DB8" w:rsidP="00733DB8">
            <w:pPr>
              <w:pStyle w:val="TAC"/>
            </w:pPr>
          </w:p>
        </w:tc>
        <w:tc>
          <w:tcPr>
            <w:tcW w:w="651" w:type="dxa"/>
            <w:shd w:val="clear" w:color="auto" w:fill="auto"/>
            <w:vAlign w:val="center"/>
          </w:tcPr>
          <w:p w14:paraId="061C6B85" w14:textId="77777777" w:rsidR="00733DB8" w:rsidRPr="009B053A" w:rsidRDefault="00733DB8" w:rsidP="00733DB8">
            <w:pPr>
              <w:pStyle w:val="TAC"/>
            </w:pPr>
            <w:r w:rsidRPr="009B053A">
              <w:t>1.1</w:t>
            </w:r>
          </w:p>
        </w:tc>
        <w:tc>
          <w:tcPr>
            <w:tcW w:w="586" w:type="dxa"/>
            <w:shd w:val="clear" w:color="auto" w:fill="auto"/>
            <w:vAlign w:val="center"/>
          </w:tcPr>
          <w:p w14:paraId="0B558B49" w14:textId="77777777" w:rsidR="00733DB8" w:rsidRPr="009B053A" w:rsidRDefault="00733DB8" w:rsidP="00733DB8">
            <w:pPr>
              <w:pStyle w:val="TAC"/>
            </w:pPr>
            <w:r w:rsidRPr="009B053A">
              <w:t>0.8</w:t>
            </w:r>
          </w:p>
        </w:tc>
        <w:tc>
          <w:tcPr>
            <w:tcW w:w="586" w:type="dxa"/>
            <w:shd w:val="clear" w:color="auto" w:fill="auto"/>
            <w:vAlign w:val="center"/>
          </w:tcPr>
          <w:p w14:paraId="6BCD2B4F" w14:textId="77777777" w:rsidR="00733DB8" w:rsidRPr="009B053A" w:rsidRDefault="00733DB8" w:rsidP="00733DB8">
            <w:pPr>
              <w:pStyle w:val="TAC"/>
            </w:pPr>
            <w:r w:rsidRPr="009B053A">
              <w:t>0.3</w:t>
            </w:r>
          </w:p>
        </w:tc>
        <w:tc>
          <w:tcPr>
            <w:tcW w:w="586" w:type="dxa"/>
            <w:shd w:val="clear" w:color="auto" w:fill="auto"/>
            <w:vAlign w:val="center"/>
          </w:tcPr>
          <w:p w14:paraId="390373F4" w14:textId="77777777" w:rsidR="00733DB8" w:rsidRPr="009B053A" w:rsidRDefault="00733DB8" w:rsidP="00733DB8">
            <w:pPr>
              <w:pStyle w:val="TAC"/>
            </w:pPr>
          </w:p>
        </w:tc>
        <w:tc>
          <w:tcPr>
            <w:tcW w:w="586" w:type="dxa"/>
            <w:vAlign w:val="center"/>
          </w:tcPr>
          <w:p w14:paraId="54843407" w14:textId="77777777" w:rsidR="00733DB8" w:rsidRPr="009B053A" w:rsidRDefault="00733DB8" w:rsidP="00733DB8">
            <w:pPr>
              <w:pStyle w:val="TAC"/>
            </w:pPr>
          </w:p>
        </w:tc>
        <w:tc>
          <w:tcPr>
            <w:tcW w:w="707" w:type="dxa"/>
            <w:shd w:val="clear" w:color="auto" w:fill="auto"/>
            <w:vAlign w:val="center"/>
          </w:tcPr>
          <w:p w14:paraId="6ECCC8F5" w14:textId="77777777" w:rsidR="00733DB8" w:rsidRPr="009B053A" w:rsidRDefault="00733DB8" w:rsidP="00733DB8">
            <w:pPr>
              <w:pStyle w:val="TAC"/>
            </w:pPr>
          </w:p>
        </w:tc>
        <w:tc>
          <w:tcPr>
            <w:tcW w:w="707" w:type="dxa"/>
            <w:shd w:val="clear" w:color="auto" w:fill="auto"/>
            <w:vAlign w:val="center"/>
          </w:tcPr>
          <w:p w14:paraId="414645BB" w14:textId="77777777" w:rsidR="00733DB8" w:rsidRPr="009B053A" w:rsidRDefault="00733DB8" w:rsidP="00733DB8">
            <w:pPr>
              <w:pStyle w:val="TAC"/>
            </w:pPr>
          </w:p>
        </w:tc>
        <w:tc>
          <w:tcPr>
            <w:tcW w:w="707" w:type="dxa"/>
            <w:shd w:val="clear" w:color="auto" w:fill="auto"/>
            <w:vAlign w:val="center"/>
          </w:tcPr>
          <w:p w14:paraId="3FEDF1F9" w14:textId="77777777" w:rsidR="00733DB8" w:rsidRPr="009B053A" w:rsidRDefault="00733DB8" w:rsidP="00733DB8">
            <w:pPr>
              <w:pStyle w:val="TAC"/>
            </w:pPr>
          </w:p>
        </w:tc>
        <w:tc>
          <w:tcPr>
            <w:tcW w:w="703" w:type="dxa"/>
          </w:tcPr>
          <w:p w14:paraId="24061609" w14:textId="77777777" w:rsidR="00733DB8" w:rsidRPr="009B053A" w:rsidRDefault="00733DB8" w:rsidP="00733DB8">
            <w:pPr>
              <w:pStyle w:val="TAC"/>
            </w:pPr>
          </w:p>
        </w:tc>
        <w:tc>
          <w:tcPr>
            <w:tcW w:w="707" w:type="dxa"/>
            <w:shd w:val="clear" w:color="auto" w:fill="auto"/>
            <w:vAlign w:val="center"/>
          </w:tcPr>
          <w:p w14:paraId="2668AB89" w14:textId="15D83F6E" w:rsidR="00733DB8" w:rsidRPr="009B053A" w:rsidRDefault="00733DB8" w:rsidP="00733DB8">
            <w:pPr>
              <w:pStyle w:val="TAC"/>
            </w:pPr>
          </w:p>
        </w:tc>
        <w:tc>
          <w:tcPr>
            <w:tcW w:w="707" w:type="dxa"/>
            <w:vAlign w:val="center"/>
          </w:tcPr>
          <w:p w14:paraId="18896497" w14:textId="77777777" w:rsidR="00733DB8" w:rsidRPr="009B053A" w:rsidRDefault="00733DB8" w:rsidP="00733DB8">
            <w:pPr>
              <w:pStyle w:val="TAC"/>
            </w:pPr>
          </w:p>
        </w:tc>
        <w:tc>
          <w:tcPr>
            <w:tcW w:w="707" w:type="dxa"/>
            <w:shd w:val="clear" w:color="auto" w:fill="auto"/>
            <w:vAlign w:val="center"/>
          </w:tcPr>
          <w:p w14:paraId="69E4A2B6" w14:textId="77777777" w:rsidR="00733DB8" w:rsidRPr="009B053A" w:rsidRDefault="00733DB8" w:rsidP="00733DB8">
            <w:pPr>
              <w:pStyle w:val="TAC"/>
            </w:pPr>
          </w:p>
        </w:tc>
      </w:tr>
      <w:tr w:rsidR="00733DB8" w:rsidRPr="009B053A" w14:paraId="76049503" w14:textId="77777777" w:rsidTr="00A573EF">
        <w:trPr>
          <w:trHeight w:val="285"/>
          <w:jc w:val="center"/>
        </w:trPr>
        <w:tc>
          <w:tcPr>
            <w:tcW w:w="0" w:type="auto"/>
            <w:shd w:val="clear" w:color="auto" w:fill="auto"/>
            <w:vAlign w:val="center"/>
          </w:tcPr>
          <w:p w14:paraId="3C6D72D0" w14:textId="77777777" w:rsidR="00733DB8" w:rsidRPr="009B053A" w:rsidRDefault="00733DB8" w:rsidP="00733DB8">
            <w:pPr>
              <w:pStyle w:val="TAC"/>
            </w:pPr>
            <w:r w:rsidRPr="009B053A">
              <w:t>5</w:t>
            </w:r>
          </w:p>
        </w:tc>
        <w:tc>
          <w:tcPr>
            <w:tcW w:w="0" w:type="auto"/>
            <w:shd w:val="clear" w:color="auto" w:fill="auto"/>
            <w:vAlign w:val="center"/>
          </w:tcPr>
          <w:p w14:paraId="4DDA6E0E" w14:textId="77777777" w:rsidR="00733DB8" w:rsidRPr="009B053A" w:rsidRDefault="00733DB8" w:rsidP="00733DB8">
            <w:pPr>
              <w:pStyle w:val="TAC"/>
            </w:pPr>
            <w:r w:rsidRPr="009B053A">
              <w:t>n78</w:t>
            </w:r>
            <w:r w:rsidRPr="009B053A">
              <w:rPr>
                <w:rFonts w:cs="Arial"/>
                <w:vertAlign w:val="superscript"/>
              </w:rPr>
              <w:t>6,7</w:t>
            </w:r>
          </w:p>
        </w:tc>
        <w:tc>
          <w:tcPr>
            <w:tcW w:w="652" w:type="dxa"/>
            <w:shd w:val="clear" w:color="auto" w:fill="auto"/>
            <w:vAlign w:val="center"/>
          </w:tcPr>
          <w:p w14:paraId="4FBCED6C" w14:textId="77777777" w:rsidR="00733DB8" w:rsidRPr="009B053A" w:rsidRDefault="00733DB8" w:rsidP="00733DB8">
            <w:pPr>
              <w:pStyle w:val="TAC"/>
            </w:pPr>
          </w:p>
        </w:tc>
        <w:tc>
          <w:tcPr>
            <w:tcW w:w="651" w:type="dxa"/>
            <w:shd w:val="clear" w:color="auto" w:fill="auto"/>
            <w:vAlign w:val="center"/>
          </w:tcPr>
          <w:p w14:paraId="1DED1603" w14:textId="77777777" w:rsidR="00733DB8" w:rsidRPr="009B053A" w:rsidRDefault="00733DB8" w:rsidP="00733DB8">
            <w:pPr>
              <w:pStyle w:val="TAC"/>
            </w:pPr>
            <w:r w:rsidRPr="009B053A">
              <w:t>10.5</w:t>
            </w:r>
          </w:p>
        </w:tc>
        <w:tc>
          <w:tcPr>
            <w:tcW w:w="586" w:type="dxa"/>
            <w:shd w:val="clear" w:color="auto" w:fill="auto"/>
            <w:vAlign w:val="center"/>
          </w:tcPr>
          <w:p w14:paraId="2B723966" w14:textId="77777777" w:rsidR="00733DB8" w:rsidRPr="009B053A" w:rsidRDefault="00733DB8" w:rsidP="00733DB8">
            <w:pPr>
              <w:pStyle w:val="TAC"/>
            </w:pPr>
            <w:r w:rsidRPr="009B053A">
              <w:t>8.9</w:t>
            </w:r>
          </w:p>
        </w:tc>
        <w:tc>
          <w:tcPr>
            <w:tcW w:w="586" w:type="dxa"/>
            <w:shd w:val="clear" w:color="auto" w:fill="auto"/>
            <w:vAlign w:val="center"/>
          </w:tcPr>
          <w:p w14:paraId="5810BC65" w14:textId="77777777" w:rsidR="00733DB8" w:rsidRPr="009B053A" w:rsidRDefault="00733DB8" w:rsidP="00733DB8">
            <w:pPr>
              <w:pStyle w:val="TAC"/>
            </w:pPr>
            <w:r w:rsidRPr="009B053A">
              <w:t>7.8</w:t>
            </w:r>
          </w:p>
        </w:tc>
        <w:tc>
          <w:tcPr>
            <w:tcW w:w="586" w:type="dxa"/>
            <w:shd w:val="clear" w:color="auto" w:fill="auto"/>
            <w:vAlign w:val="center"/>
          </w:tcPr>
          <w:p w14:paraId="15184D54" w14:textId="77777777" w:rsidR="00733DB8" w:rsidRPr="009B053A" w:rsidRDefault="00733DB8" w:rsidP="00733DB8">
            <w:pPr>
              <w:pStyle w:val="TAC"/>
            </w:pPr>
          </w:p>
        </w:tc>
        <w:tc>
          <w:tcPr>
            <w:tcW w:w="586" w:type="dxa"/>
            <w:vAlign w:val="center"/>
          </w:tcPr>
          <w:p w14:paraId="605B52CD" w14:textId="77777777" w:rsidR="00733DB8" w:rsidRPr="009B053A" w:rsidRDefault="00733DB8" w:rsidP="00733DB8">
            <w:pPr>
              <w:pStyle w:val="TAC"/>
            </w:pPr>
          </w:p>
        </w:tc>
        <w:tc>
          <w:tcPr>
            <w:tcW w:w="707" w:type="dxa"/>
            <w:shd w:val="clear" w:color="auto" w:fill="auto"/>
            <w:vAlign w:val="center"/>
          </w:tcPr>
          <w:p w14:paraId="2A8460A9" w14:textId="77777777" w:rsidR="00733DB8" w:rsidRPr="009B053A" w:rsidRDefault="00733DB8" w:rsidP="00733DB8">
            <w:pPr>
              <w:pStyle w:val="TAC"/>
            </w:pPr>
            <w:r w:rsidRPr="009B053A">
              <w:t>5.4</w:t>
            </w:r>
          </w:p>
        </w:tc>
        <w:tc>
          <w:tcPr>
            <w:tcW w:w="707" w:type="dxa"/>
            <w:shd w:val="clear" w:color="auto" w:fill="auto"/>
            <w:vAlign w:val="center"/>
          </w:tcPr>
          <w:p w14:paraId="337CF33C" w14:textId="77777777" w:rsidR="00733DB8" w:rsidRPr="009B053A" w:rsidRDefault="00733DB8" w:rsidP="00733DB8">
            <w:pPr>
              <w:pStyle w:val="TAC"/>
            </w:pPr>
            <w:r w:rsidRPr="009B053A">
              <w:t>4.2</w:t>
            </w:r>
          </w:p>
        </w:tc>
        <w:tc>
          <w:tcPr>
            <w:tcW w:w="707" w:type="dxa"/>
            <w:shd w:val="clear" w:color="auto" w:fill="auto"/>
            <w:vAlign w:val="center"/>
          </w:tcPr>
          <w:p w14:paraId="5B8C1558" w14:textId="77777777" w:rsidR="00733DB8" w:rsidRPr="009B053A" w:rsidRDefault="00733DB8" w:rsidP="00733DB8">
            <w:pPr>
              <w:pStyle w:val="TAC"/>
            </w:pPr>
            <w:r w:rsidRPr="009B053A">
              <w:t>3.5</w:t>
            </w:r>
          </w:p>
        </w:tc>
        <w:tc>
          <w:tcPr>
            <w:tcW w:w="703" w:type="dxa"/>
          </w:tcPr>
          <w:p w14:paraId="38F99190" w14:textId="77777777" w:rsidR="00733DB8" w:rsidRPr="009B053A" w:rsidRDefault="00733DB8" w:rsidP="00733DB8">
            <w:pPr>
              <w:pStyle w:val="TAC"/>
            </w:pPr>
          </w:p>
        </w:tc>
        <w:tc>
          <w:tcPr>
            <w:tcW w:w="707" w:type="dxa"/>
            <w:shd w:val="clear" w:color="auto" w:fill="auto"/>
            <w:vAlign w:val="center"/>
          </w:tcPr>
          <w:p w14:paraId="281BB4ED" w14:textId="18881E28" w:rsidR="00733DB8" w:rsidRPr="009B053A" w:rsidRDefault="00733DB8" w:rsidP="00733DB8">
            <w:pPr>
              <w:pStyle w:val="TAC"/>
            </w:pPr>
            <w:r w:rsidRPr="009B053A">
              <w:t>2.3</w:t>
            </w:r>
          </w:p>
        </w:tc>
        <w:tc>
          <w:tcPr>
            <w:tcW w:w="707" w:type="dxa"/>
            <w:vAlign w:val="center"/>
          </w:tcPr>
          <w:p w14:paraId="49F8A769" w14:textId="77777777" w:rsidR="00733DB8" w:rsidRPr="009B053A" w:rsidRDefault="00733DB8" w:rsidP="00733DB8">
            <w:pPr>
              <w:pStyle w:val="TAC"/>
            </w:pPr>
            <w:r w:rsidRPr="009B053A">
              <w:t>2.1</w:t>
            </w:r>
          </w:p>
        </w:tc>
        <w:tc>
          <w:tcPr>
            <w:tcW w:w="707" w:type="dxa"/>
            <w:shd w:val="clear" w:color="auto" w:fill="auto"/>
            <w:vAlign w:val="center"/>
          </w:tcPr>
          <w:p w14:paraId="633B53A4" w14:textId="77777777" w:rsidR="00733DB8" w:rsidRPr="009B053A" w:rsidRDefault="00733DB8" w:rsidP="00733DB8">
            <w:pPr>
              <w:pStyle w:val="TAC"/>
            </w:pPr>
            <w:r w:rsidRPr="009B053A">
              <w:t>1.4</w:t>
            </w:r>
          </w:p>
        </w:tc>
      </w:tr>
      <w:tr w:rsidR="00733DB8" w:rsidRPr="009B053A" w14:paraId="7983A6FD" w14:textId="77777777" w:rsidTr="00A573EF">
        <w:trPr>
          <w:trHeight w:val="285"/>
          <w:jc w:val="center"/>
        </w:trPr>
        <w:tc>
          <w:tcPr>
            <w:tcW w:w="0" w:type="auto"/>
            <w:vMerge w:val="restart"/>
            <w:shd w:val="clear" w:color="auto" w:fill="auto"/>
          </w:tcPr>
          <w:p w14:paraId="4D48AC4F" w14:textId="1628AAB2" w:rsidR="00733DB8" w:rsidRPr="009B053A" w:rsidRDefault="00733DB8" w:rsidP="00733DB8">
            <w:pPr>
              <w:pStyle w:val="TAC"/>
            </w:pPr>
            <w:r w:rsidRPr="009B053A">
              <w:rPr>
                <w:szCs w:val="16"/>
                <w:lang w:eastAsia="zh-CN"/>
              </w:rPr>
              <w:t>5</w:t>
            </w:r>
          </w:p>
        </w:tc>
        <w:tc>
          <w:tcPr>
            <w:tcW w:w="0" w:type="auto"/>
            <w:shd w:val="clear" w:color="auto" w:fill="auto"/>
          </w:tcPr>
          <w:p w14:paraId="780736A7" w14:textId="312939D2" w:rsidR="00733DB8" w:rsidRPr="009B053A" w:rsidRDefault="00733DB8" w:rsidP="00733DB8">
            <w:pPr>
              <w:pStyle w:val="TAC"/>
            </w:pPr>
            <w:r w:rsidRPr="009B053A">
              <w:rPr>
                <w:szCs w:val="16"/>
                <w:lang w:eastAsia="ja-JP"/>
              </w:rPr>
              <w:t>n77</w:t>
            </w:r>
            <w:r w:rsidRPr="009B053A">
              <w:rPr>
                <w:rFonts w:cs="Arial"/>
                <w:szCs w:val="16"/>
                <w:vertAlign w:val="superscript"/>
              </w:rPr>
              <w:t>6, 7, 17</w:t>
            </w:r>
          </w:p>
        </w:tc>
        <w:tc>
          <w:tcPr>
            <w:tcW w:w="652" w:type="dxa"/>
            <w:shd w:val="clear" w:color="auto" w:fill="auto"/>
          </w:tcPr>
          <w:p w14:paraId="47C88A58" w14:textId="77777777" w:rsidR="00733DB8" w:rsidRPr="009B053A" w:rsidRDefault="00733DB8" w:rsidP="00733DB8">
            <w:pPr>
              <w:pStyle w:val="TAC"/>
            </w:pPr>
          </w:p>
        </w:tc>
        <w:tc>
          <w:tcPr>
            <w:tcW w:w="651" w:type="dxa"/>
            <w:shd w:val="clear" w:color="auto" w:fill="auto"/>
          </w:tcPr>
          <w:p w14:paraId="73703E89" w14:textId="159BE7E3" w:rsidR="00733DB8" w:rsidRPr="009B053A" w:rsidRDefault="00733DB8" w:rsidP="00733DB8">
            <w:pPr>
              <w:pStyle w:val="TAC"/>
            </w:pPr>
            <w:r w:rsidRPr="009B053A">
              <w:rPr>
                <w:rFonts w:cs="Arial"/>
                <w:szCs w:val="16"/>
              </w:rPr>
              <w:t>10.</w:t>
            </w:r>
            <w:r w:rsidRPr="009B053A">
              <w:rPr>
                <w:rFonts w:cs="Arial"/>
                <w:szCs w:val="16"/>
                <w:lang w:eastAsia="zh-CN"/>
              </w:rPr>
              <w:t>5</w:t>
            </w:r>
          </w:p>
        </w:tc>
        <w:tc>
          <w:tcPr>
            <w:tcW w:w="586" w:type="dxa"/>
            <w:shd w:val="clear" w:color="auto" w:fill="auto"/>
          </w:tcPr>
          <w:p w14:paraId="341C158A" w14:textId="191BA497" w:rsidR="00733DB8" w:rsidRPr="009B053A" w:rsidRDefault="00733DB8" w:rsidP="00733DB8">
            <w:pPr>
              <w:pStyle w:val="TAC"/>
            </w:pPr>
            <w:r w:rsidRPr="009B053A">
              <w:rPr>
                <w:rFonts w:cs="Arial"/>
                <w:szCs w:val="16"/>
                <w:lang w:eastAsia="zh-CN"/>
              </w:rPr>
              <w:t>8.9</w:t>
            </w:r>
          </w:p>
        </w:tc>
        <w:tc>
          <w:tcPr>
            <w:tcW w:w="586" w:type="dxa"/>
            <w:shd w:val="clear" w:color="auto" w:fill="auto"/>
          </w:tcPr>
          <w:p w14:paraId="34732E11" w14:textId="54860660" w:rsidR="00733DB8" w:rsidRPr="009B053A" w:rsidRDefault="00733DB8" w:rsidP="00733DB8">
            <w:pPr>
              <w:pStyle w:val="TAC"/>
            </w:pPr>
            <w:r w:rsidRPr="009B053A">
              <w:rPr>
                <w:rFonts w:cs="Arial"/>
                <w:szCs w:val="16"/>
                <w:lang w:eastAsia="zh-CN"/>
              </w:rPr>
              <w:t>7.8</w:t>
            </w:r>
          </w:p>
        </w:tc>
        <w:tc>
          <w:tcPr>
            <w:tcW w:w="586" w:type="dxa"/>
            <w:shd w:val="clear" w:color="auto" w:fill="auto"/>
          </w:tcPr>
          <w:p w14:paraId="41BB2156" w14:textId="34AF82B1" w:rsidR="00733DB8" w:rsidRPr="009B053A" w:rsidRDefault="00733DB8" w:rsidP="00733DB8">
            <w:pPr>
              <w:pStyle w:val="TAC"/>
            </w:pPr>
            <w:r w:rsidRPr="009B053A">
              <w:rPr>
                <w:szCs w:val="16"/>
                <w:lang w:eastAsia="zh-CN"/>
              </w:rPr>
              <w:t>7.2</w:t>
            </w:r>
          </w:p>
        </w:tc>
        <w:tc>
          <w:tcPr>
            <w:tcW w:w="586" w:type="dxa"/>
          </w:tcPr>
          <w:p w14:paraId="42FAADF1" w14:textId="4C3596C5" w:rsidR="00733DB8" w:rsidRPr="009B053A" w:rsidRDefault="00733DB8" w:rsidP="00733DB8">
            <w:pPr>
              <w:pStyle w:val="TAC"/>
            </w:pPr>
            <w:r w:rsidRPr="009B053A">
              <w:rPr>
                <w:szCs w:val="16"/>
                <w:lang w:eastAsia="zh-CN"/>
              </w:rPr>
              <w:t>6.5</w:t>
            </w:r>
          </w:p>
        </w:tc>
        <w:tc>
          <w:tcPr>
            <w:tcW w:w="707" w:type="dxa"/>
            <w:shd w:val="clear" w:color="auto" w:fill="auto"/>
          </w:tcPr>
          <w:p w14:paraId="25EFDE41" w14:textId="3EE5CE92" w:rsidR="00733DB8" w:rsidRPr="009B053A" w:rsidRDefault="00733DB8" w:rsidP="00733DB8">
            <w:pPr>
              <w:pStyle w:val="TAC"/>
            </w:pPr>
            <w:r w:rsidRPr="009B053A">
              <w:rPr>
                <w:szCs w:val="16"/>
              </w:rPr>
              <w:t>5.1</w:t>
            </w:r>
          </w:p>
        </w:tc>
        <w:tc>
          <w:tcPr>
            <w:tcW w:w="707" w:type="dxa"/>
            <w:shd w:val="clear" w:color="auto" w:fill="auto"/>
          </w:tcPr>
          <w:p w14:paraId="7E2E2612" w14:textId="11328A10" w:rsidR="00733DB8" w:rsidRPr="009B053A" w:rsidRDefault="00733DB8" w:rsidP="00733DB8">
            <w:pPr>
              <w:pStyle w:val="TAC"/>
            </w:pPr>
            <w:r w:rsidRPr="009B053A">
              <w:rPr>
                <w:szCs w:val="16"/>
              </w:rPr>
              <w:t>4.2</w:t>
            </w:r>
          </w:p>
        </w:tc>
        <w:tc>
          <w:tcPr>
            <w:tcW w:w="707" w:type="dxa"/>
            <w:shd w:val="clear" w:color="auto" w:fill="auto"/>
          </w:tcPr>
          <w:p w14:paraId="4B778529" w14:textId="5AE7452D" w:rsidR="00733DB8" w:rsidRPr="009B053A" w:rsidRDefault="00733DB8" w:rsidP="00733DB8">
            <w:pPr>
              <w:pStyle w:val="TAC"/>
            </w:pPr>
            <w:r w:rsidRPr="009B053A">
              <w:rPr>
                <w:szCs w:val="16"/>
              </w:rPr>
              <w:t>3.5</w:t>
            </w:r>
          </w:p>
        </w:tc>
        <w:tc>
          <w:tcPr>
            <w:tcW w:w="703" w:type="dxa"/>
          </w:tcPr>
          <w:p w14:paraId="433C6337" w14:textId="7555C67B" w:rsidR="00733DB8" w:rsidRPr="009B053A" w:rsidRDefault="00733DB8" w:rsidP="00733DB8">
            <w:pPr>
              <w:pStyle w:val="TAC"/>
            </w:pPr>
            <w:r w:rsidRPr="009B053A">
              <w:rPr>
                <w:szCs w:val="16"/>
              </w:rPr>
              <w:t>2.8</w:t>
            </w:r>
          </w:p>
        </w:tc>
        <w:tc>
          <w:tcPr>
            <w:tcW w:w="707" w:type="dxa"/>
            <w:shd w:val="clear" w:color="auto" w:fill="auto"/>
          </w:tcPr>
          <w:p w14:paraId="7EB70F57" w14:textId="76AC558A" w:rsidR="00733DB8" w:rsidRPr="009B053A" w:rsidRDefault="00733DB8" w:rsidP="00733DB8">
            <w:pPr>
              <w:pStyle w:val="TAC"/>
            </w:pPr>
            <w:r w:rsidRPr="009B053A">
              <w:rPr>
                <w:szCs w:val="16"/>
              </w:rPr>
              <w:t>2.3</w:t>
            </w:r>
          </w:p>
        </w:tc>
        <w:tc>
          <w:tcPr>
            <w:tcW w:w="707" w:type="dxa"/>
          </w:tcPr>
          <w:p w14:paraId="4FD47F0E" w14:textId="4C5A8EE3" w:rsidR="00733DB8" w:rsidRPr="009B053A" w:rsidRDefault="00733DB8" w:rsidP="00733DB8">
            <w:pPr>
              <w:pStyle w:val="TAC"/>
            </w:pPr>
            <w:r w:rsidRPr="009B053A">
              <w:rPr>
                <w:szCs w:val="16"/>
              </w:rPr>
              <w:t>2.1</w:t>
            </w:r>
          </w:p>
        </w:tc>
        <w:tc>
          <w:tcPr>
            <w:tcW w:w="707" w:type="dxa"/>
            <w:shd w:val="clear" w:color="auto" w:fill="auto"/>
          </w:tcPr>
          <w:p w14:paraId="261B1F11" w14:textId="492868C4" w:rsidR="00733DB8" w:rsidRPr="009B053A" w:rsidRDefault="00733DB8" w:rsidP="00733DB8">
            <w:pPr>
              <w:pStyle w:val="TAC"/>
            </w:pPr>
            <w:r w:rsidRPr="009B053A">
              <w:rPr>
                <w:szCs w:val="16"/>
              </w:rPr>
              <w:t>1.4</w:t>
            </w:r>
          </w:p>
        </w:tc>
      </w:tr>
      <w:tr w:rsidR="00733DB8" w:rsidRPr="009B053A" w14:paraId="7D7596B2" w14:textId="77777777" w:rsidTr="00A573EF">
        <w:trPr>
          <w:trHeight w:val="285"/>
          <w:jc w:val="center"/>
        </w:trPr>
        <w:tc>
          <w:tcPr>
            <w:tcW w:w="0" w:type="auto"/>
            <w:vMerge/>
            <w:shd w:val="clear" w:color="auto" w:fill="auto"/>
          </w:tcPr>
          <w:p w14:paraId="6B4F1E77" w14:textId="77777777" w:rsidR="00733DB8" w:rsidRPr="009B053A" w:rsidRDefault="00733DB8" w:rsidP="00733DB8">
            <w:pPr>
              <w:pStyle w:val="TAC"/>
            </w:pPr>
          </w:p>
        </w:tc>
        <w:tc>
          <w:tcPr>
            <w:tcW w:w="0" w:type="auto"/>
            <w:shd w:val="clear" w:color="auto" w:fill="auto"/>
          </w:tcPr>
          <w:p w14:paraId="5550B30A" w14:textId="2E47F9ED" w:rsidR="00733DB8" w:rsidRPr="009B053A" w:rsidRDefault="00733DB8" w:rsidP="00733DB8">
            <w:pPr>
              <w:pStyle w:val="TAC"/>
            </w:pPr>
            <w:r w:rsidRPr="009B053A">
              <w:rPr>
                <w:szCs w:val="16"/>
                <w:lang w:eastAsia="ja-JP"/>
              </w:rPr>
              <w:t>n77</w:t>
            </w:r>
            <w:r w:rsidRPr="009B053A">
              <w:rPr>
                <w:szCs w:val="16"/>
                <w:vertAlign w:val="superscript"/>
                <w:lang w:eastAsia="ja-JP"/>
              </w:rPr>
              <w:t>4, 5, 17</w:t>
            </w:r>
          </w:p>
        </w:tc>
        <w:tc>
          <w:tcPr>
            <w:tcW w:w="652" w:type="dxa"/>
            <w:shd w:val="clear" w:color="auto" w:fill="auto"/>
          </w:tcPr>
          <w:p w14:paraId="13F1718F" w14:textId="77777777" w:rsidR="00733DB8" w:rsidRPr="009B053A" w:rsidRDefault="00733DB8" w:rsidP="00733DB8">
            <w:pPr>
              <w:pStyle w:val="TAC"/>
            </w:pPr>
          </w:p>
        </w:tc>
        <w:tc>
          <w:tcPr>
            <w:tcW w:w="651" w:type="dxa"/>
            <w:shd w:val="clear" w:color="auto" w:fill="auto"/>
          </w:tcPr>
          <w:p w14:paraId="309E3625" w14:textId="1A4BC0F5" w:rsidR="00733DB8" w:rsidRPr="009B053A" w:rsidRDefault="00733DB8" w:rsidP="00733DB8">
            <w:pPr>
              <w:pStyle w:val="TAC"/>
            </w:pPr>
            <w:r w:rsidRPr="009B053A">
              <w:rPr>
                <w:rFonts w:cs="Arial"/>
                <w:szCs w:val="16"/>
              </w:rPr>
              <w:t>10.4</w:t>
            </w:r>
          </w:p>
        </w:tc>
        <w:tc>
          <w:tcPr>
            <w:tcW w:w="586" w:type="dxa"/>
            <w:shd w:val="clear" w:color="auto" w:fill="auto"/>
          </w:tcPr>
          <w:p w14:paraId="408FEFF3" w14:textId="673631E5" w:rsidR="00733DB8" w:rsidRPr="009B053A" w:rsidRDefault="00733DB8" w:rsidP="00733DB8">
            <w:pPr>
              <w:pStyle w:val="TAC"/>
            </w:pPr>
            <w:r w:rsidRPr="009B053A">
              <w:rPr>
                <w:rFonts w:cs="Arial"/>
                <w:szCs w:val="16"/>
                <w:lang w:eastAsia="zh-CN"/>
              </w:rPr>
              <w:t>8.9</w:t>
            </w:r>
          </w:p>
        </w:tc>
        <w:tc>
          <w:tcPr>
            <w:tcW w:w="586" w:type="dxa"/>
            <w:shd w:val="clear" w:color="auto" w:fill="auto"/>
          </w:tcPr>
          <w:p w14:paraId="6CF51431" w14:textId="2525158E" w:rsidR="00733DB8" w:rsidRPr="009B053A" w:rsidRDefault="00733DB8" w:rsidP="00733DB8">
            <w:pPr>
              <w:pStyle w:val="TAC"/>
            </w:pPr>
            <w:r w:rsidRPr="009B053A">
              <w:rPr>
                <w:rFonts w:cs="Arial"/>
                <w:szCs w:val="16"/>
                <w:lang w:eastAsia="zh-CN"/>
              </w:rPr>
              <w:t>7.8</w:t>
            </w:r>
          </w:p>
        </w:tc>
        <w:tc>
          <w:tcPr>
            <w:tcW w:w="586" w:type="dxa"/>
            <w:shd w:val="clear" w:color="auto" w:fill="auto"/>
          </w:tcPr>
          <w:p w14:paraId="1114909E" w14:textId="1AB8A9A0" w:rsidR="00733DB8" w:rsidRPr="009B053A" w:rsidRDefault="00733DB8" w:rsidP="00733DB8">
            <w:pPr>
              <w:pStyle w:val="TAC"/>
            </w:pPr>
            <w:r w:rsidRPr="009B053A">
              <w:rPr>
                <w:szCs w:val="16"/>
                <w:lang w:eastAsia="zh-CN"/>
              </w:rPr>
              <w:t>6.7</w:t>
            </w:r>
          </w:p>
        </w:tc>
        <w:tc>
          <w:tcPr>
            <w:tcW w:w="586" w:type="dxa"/>
          </w:tcPr>
          <w:p w14:paraId="5CFCB7C4" w14:textId="39502C14" w:rsidR="00733DB8" w:rsidRPr="009B053A" w:rsidRDefault="00733DB8" w:rsidP="00733DB8">
            <w:pPr>
              <w:pStyle w:val="TAC"/>
            </w:pPr>
            <w:r w:rsidRPr="009B053A">
              <w:rPr>
                <w:szCs w:val="16"/>
                <w:lang w:eastAsia="zh-CN"/>
              </w:rPr>
              <w:t>6</w:t>
            </w:r>
          </w:p>
        </w:tc>
        <w:tc>
          <w:tcPr>
            <w:tcW w:w="707" w:type="dxa"/>
            <w:shd w:val="clear" w:color="auto" w:fill="auto"/>
          </w:tcPr>
          <w:p w14:paraId="6622C726" w14:textId="53B7C3A5" w:rsidR="00733DB8" w:rsidRPr="009B053A" w:rsidRDefault="00733DB8" w:rsidP="00733DB8">
            <w:pPr>
              <w:pStyle w:val="TAC"/>
            </w:pPr>
            <w:r w:rsidRPr="009B053A">
              <w:rPr>
                <w:szCs w:val="16"/>
              </w:rPr>
              <w:t>4.7</w:t>
            </w:r>
          </w:p>
        </w:tc>
        <w:tc>
          <w:tcPr>
            <w:tcW w:w="707" w:type="dxa"/>
            <w:shd w:val="clear" w:color="auto" w:fill="auto"/>
          </w:tcPr>
          <w:p w14:paraId="5F3EDAB0" w14:textId="4BD97C9D" w:rsidR="00733DB8" w:rsidRPr="009B053A" w:rsidRDefault="00733DB8" w:rsidP="00733DB8">
            <w:pPr>
              <w:pStyle w:val="TAC"/>
            </w:pPr>
            <w:r w:rsidRPr="009B053A">
              <w:rPr>
                <w:szCs w:val="16"/>
              </w:rPr>
              <w:t>3.7</w:t>
            </w:r>
          </w:p>
        </w:tc>
        <w:tc>
          <w:tcPr>
            <w:tcW w:w="707" w:type="dxa"/>
            <w:shd w:val="clear" w:color="auto" w:fill="auto"/>
          </w:tcPr>
          <w:p w14:paraId="095882A2" w14:textId="718E6D8C" w:rsidR="00733DB8" w:rsidRPr="009B053A" w:rsidRDefault="00733DB8" w:rsidP="00733DB8">
            <w:pPr>
              <w:pStyle w:val="TAC"/>
            </w:pPr>
            <w:r w:rsidRPr="009B053A">
              <w:rPr>
                <w:szCs w:val="16"/>
              </w:rPr>
              <w:t>3</w:t>
            </w:r>
          </w:p>
        </w:tc>
        <w:tc>
          <w:tcPr>
            <w:tcW w:w="703" w:type="dxa"/>
          </w:tcPr>
          <w:p w14:paraId="23983B86" w14:textId="000D7DE3" w:rsidR="00733DB8" w:rsidRPr="009B053A" w:rsidRDefault="00733DB8" w:rsidP="00733DB8">
            <w:pPr>
              <w:pStyle w:val="TAC"/>
            </w:pPr>
            <w:r w:rsidRPr="009B053A">
              <w:rPr>
                <w:szCs w:val="16"/>
              </w:rPr>
              <w:t>2.3</w:t>
            </w:r>
          </w:p>
        </w:tc>
        <w:tc>
          <w:tcPr>
            <w:tcW w:w="707" w:type="dxa"/>
            <w:shd w:val="clear" w:color="auto" w:fill="auto"/>
          </w:tcPr>
          <w:p w14:paraId="22303FC6" w14:textId="20A321D8" w:rsidR="00733DB8" w:rsidRPr="009B053A" w:rsidRDefault="00733DB8" w:rsidP="00733DB8">
            <w:pPr>
              <w:pStyle w:val="TAC"/>
            </w:pPr>
            <w:r w:rsidRPr="009B053A">
              <w:rPr>
                <w:szCs w:val="16"/>
              </w:rPr>
              <w:t>1.7</w:t>
            </w:r>
          </w:p>
        </w:tc>
        <w:tc>
          <w:tcPr>
            <w:tcW w:w="707" w:type="dxa"/>
          </w:tcPr>
          <w:p w14:paraId="300B5C55" w14:textId="2D560DAC" w:rsidR="00733DB8" w:rsidRPr="009B053A" w:rsidRDefault="00733DB8" w:rsidP="00733DB8">
            <w:pPr>
              <w:pStyle w:val="TAC"/>
            </w:pPr>
            <w:r w:rsidRPr="009B053A">
              <w:rPr>
                <w:szCs w:val="16"/>
              </w:rPr>
              <w:t>1.2</w:t>
            </w:r>
          </w:p>
        </w:tc>
        <w:tc>
          <w:tcPr>
            <w:tcW w:w="707" w:type="dxa"/>
            <w:shd w:val="clear" w:color="auto" w:fill="auto"/>
          </w:tcPr>
          <w:p w14:paraId="3EE1F4B5" w14:textId="59575B6C" w:rsidR="00733DB8" w:rsidRPr="009B053A" w:rsidRDefault="00733DB8" w:rsidP="00733DB8">
            <w:pPr>
              <w:pStyle w:val="TAC"/>
            </w:pPr>
            <w:r w:rsidRPr="009B053A">
              <w:rPr>
                <w:szCs w:val="16"/>
              </w:rPr>
              <w:t>0.7</w:t>
            </w:r>
          </w:p>
        </w:tc>
      </w:tr>
      <w:tr w:rsidR="00733DB8" w:rsidRPr="009B053A" w14:paraId="23258C49" w14:textId="77777777" w:rsidTr="00A573EF">
        <w:trPr>
          <w:trHeight w:val="285"/>
          <w:jc w:val="center"/>
        </w:trPr>
        <w:tc>
          <w:tcPr>
            <w:tcW w:w="0" w:type="auto"/>
            <w:shd w:val="clear" w:color="auto" w:fill="auto"/>
            <w:vAlign w:val="center"/>
          </w:tcPr>
          <w:p w14:paraId="28D59D83" w14:textId="77777777" w:rsidR="00733DB8" w:rsidRPr="009B053A" w:rsidRDefault="00733DB8" w:rsidP="00733DB8">
            <w:pPr>
              <w:pStyle w:val="TAC"/>
            </w:pPr>
            <w:r w:rsidRPr="009B053A">
              <w:t>8</w:t>
            </w:r>
          </w:p>
        </w:tc>
        <w:tc>
          <w:tcPr>
            <w:tcW w:w="0" w:type="auto"/>
            <w:shd w:val="clear" w:color="auto" w:fill="auto"/>
            <w:vAlign w:val="center"/>
          </w:tcPr>
          <w:p w14:paraId="2608632A" w14:textId="77777777" w:rsidR="00733DB8" w:rsidRPr="009B053A" w:rsidRDefault="00733DB8" w:rsidP="00733DB8">
            <w:pPr>
              <w:pStyle w:val="TAC"/>
            </w:pPr>
            <w:r w:rsidRPr="009B053A">
              <w:t>n41</w:t>
            </w:r>
            <w:r w:rsidRPr="009B053A">
              <w:rPr>
                <w:rFonts w:cs="Arial"/>
                <w:vertAlign w:val="superscript"/>
              </w:rPr>
              <w:t>8,9</w:t>
            </w:r>
          </w:p>
        </w:tc>
        <w:tc>
          <w:tcPr>
            <w:tcW w:w="652" w:type="dxa"/>
            <w:shd w:val="clear" w:color="auto" w:fill="auto"/>
            <w:vAlign w:val="center"/>
          </w:tcPr>
          <w:p w14:paraId="2AD0FB0E" w14:textId="77777777" w:rsidR="00733DB8" w:rsidRPr="009B053A" w:rsidRDefault="00733DB8" w:rsidP="00733DB8">
            <w:pPr>
              <w:pStyle w:val="TAC"/>
            </w:pPr>
          </w:p>
        </w:tc>
        <w:tc>
          <w:tcPr>
            <w:tcW w:w="651" w:type="dxa"/>
            <w:shd w:val="clear" w:color="auto" w:fill="auto"/>
            <w:vAlign w:val="center"/>
          </w:tcPr>
          <w:p w14:paraId="2E3C15CA" w14:textId="77777777" w:rsidR="00733DB8" w:rsidRPr="009B053A" w:rsidRDefault="00733DB8" w:rsidP="00733DB8">
            <w:pPr>
              <w:pStyle w:val="TAC"/>
            </w:pPr>
            <w:r w:rsidRPr="009B053A">
              <w:t>13</w:t>
            </w:r>
          </w:p>
        </w:tc>
        <w:tc>
          <w:tcPr>
            <w:tcW w:w="586" w:type="dxa"/>
            <w:shd w:val="clear" w:color="auto" w:fill="auto"/>
            <w:vAlign w:val="center"/>
          </w:tcPr>
          <w:p w14:paraId="521CA7B8" w14:textId="77777777" w:rsidR="00733DB8" w:rsidRPr="009B053A" w:rsidRDefault="00733DB8" w:rsidP="00733DB8">
            <w:pPr>
              <w:pStyle w:val="TAC"/>
            </w:pPr>
            <w:r w:rsidRPr="009B053A">
              <w:t>11.3</w:t>
            </w:r>
          </w:p>
        </w:tc>
        <w:tc>
          <w:tcPr>
            <w:tcW w:w="586" w:type="dxa"/>
            <w:shd w:val="clear" w:color="auto" w:fill="auto"/>
            <w:vAlign w:val="center"/>
          </w:tcPr>
          <w:p w14:paraId="305B26AB" w14:textId="77777777" w:rsidR="00733DB8" w:rsidRPr="009B053A" w:rsidRDefault="00733DB8" w:rsidP="00733DB8">
            <w:pPr>
              <w:pStyle w:val="TAC"/>
            </w:pPr>
            <w:r w:rsidRPr="009B053A">
              <w:t>10.1</w:t>
            </w:r>
          </w:p>
        </w:tc>
        <w:tc>
          <w:tcPr>
            <w:tcW w:w="586" w:type="dxa"/>
            <w:shd w:val="clear" w:color="auto" w:fill="auto"/>
            <w:vAlign w:val="center"/>
          </w:tcPr>
          <w:p w14:paraId="33E74C62" w14:textId="77777777" w:rsidR="00733DB8" w:rsidRPr="009B053A" w:rsidRDefault="00733DB8" w:rsidP="00733DB8">
            <w:pPr>
              <w:pStyle w:val="TAC"/>
            </w:pPr>
          </w:p>
        </w:tc>
        <w:tc>
          <w:tcPr>
            <w:tcW w:w="586" w:type="dxa"/>
            <w:vAlign w:val="center"/>
          </w:tcPr>
          <w:p w14:paraId="4B6A1269" w14:textId="0C2D25A1" w:rsidR="00733DB8" w:rsidRPr="009B053A" w:rsidRDefault="004F4D29" w:rsidP="00733DB8">
            <w:pPr>
              <w:pStyle w:val="TAC"/>
            </w:pPr>
            <w:r w:rsidRPr="009B053A">
              <w:rPr>
                <w:lang w:eastAsia="zh-CN"/>
              </w:rPr>
              <w:t>8.3</w:t>
            </w:r>
          </w:p>
        </w:tc>
        <w:tc>
          <w:tcPr>
            <w:tcW w:w="707" w:type="dxa"/>
            <w:shd w:val="clear" w:color="auto" w:fill="auto"/>
            <w:vAlign w:val="center"/>
          </w:tcPr>
          <w:p w14:paraId="3F511292" w14:textId="77777777" w:rsidR="00733DB8" w:rsidRPr="009B053A" w:rsidRDefault="00733DB8" w:rsidP="00733DB8">
            <w:pPr>
              <w:pStyle w:val="TAC"/>
            </w:pPr>
            <w:r w:rsidRPr="009B053A">
              <w:t>7.0</w:t>
            </w:r>
          </w:p>
        </w:tc>
        <w:tc>
          <w:tcPr>
            <w:tcW w:w="707" w:type="dxa"/>
            <w:shd w:val="clear" w:color="auto" w:fill="auto"/>
            <w:vAlign w:val="center"/>
          </w:tcPr>
          <w:p w14:paraId="24424F5F" w14:textId="77777777" w:rsidR="00733DB8" w:rsidRPr="009B053A" w:rsidRDefault="00733DB8" w:rsidP="00733DB8">
            <w:pPr>
              <w:pStyle w:val="TAC"/>
            </w:pPr>
            <w:r w:rsidRPr="009B053A">
              <w:t>6.1</w:t>
            </w:r>
          </w:p>
        </w:tc>
        <w:tc>
          <w:tcPr>
            <w:tcW w:w="707" w:type="dxa"/>
            <w:shd w:val="clear" w:color="auto" w:fill="auto"/>
            <w:vAlign w:val="center"/>
          </w:tcPr>
          <w:p w14:paraId="1EEBAB4F" w14:textId="77777777" w:rsidR="00733DB8" w:rsidRPr="009B053A" w:rsidRDefault="00733DB8" w:rsidP="00733DB8">
            <w:pPr>
              <w:pStyle w:val="TAC"/>
            </w:pPr>
            <w:r w:rsidRPr="009B053A">
              <w:t>5.5</w:t>
            </w:r>
          </w:p>
        </w:tc>
        <w:tc>
          <w:tcPr>
            <w:tcW w:w="703" w:type="dxa"/>
          </w:tcPr>
          <w:p w14:paraId="3EDCCDD9" w14:textId="77777777" w:rsidR="00733DB8" w:rsidRPr="009B053A" w:rsidRDefault="00733DB8" w:rsidP="00733DB8">
            <w:pPr>
              <w:pStyle w:val="TAC"/>
            </w:pPr>
          </w:p>
        </w:tc>
        <w:tc>
          <w:tcPr>
            <w:tcW w:w="707" w:type="dxa"/>
            <w:shd w:val="clear" w:color="auto" w:fill="auto"/>
            <w:vAlign w:val="center"/>
          </w:tcPr>
          <w:p w14:paraId="5217A73A" w14:textId="59522185" w:rsidR="00733DB8" w:rsidRPr="009B053A" w:rsidRDefault="00733DB8" w:rsidP="00733DB8">
            <w:pPr>
              <w:pStyle w:val="TAC"/>
            </w:pPr>
            <w:r w:rsidRPr="009B053A">
              <w:t>4.3</w:t>
            </w:r>
          </w:p>
        </w:tc>
        <w:tc>
          <w:tcPr>
            <w:tcW w:w="707" w:type="dxa"/>
            <w:vAlign w:val="center"/>
          </w:tcPr>
          <w:p w14:paraId="70773861" w14:textId="77777777" w:rsidR="00733DB8" w:rsidRPr="009B053A" w:rsidRDefault="00733DB8" w:rsidP="00733DB8">
            <w:pPr>
              <w:pStyle w:val="TAC"/>
            </w:pPr>
            <w:r w:rsidRPr="009B053A">
              <w:t>3.9</w:t>
            </w:r>
          </w:p>
        </w:tc>
        <w:tc>
          <w:tcPr>
            <w:tcW w:w="707" w:type="dxa"/>
            <w:shd w:val="clear" w:color="auto" w:fill="auto"/>
            <w:vAlign w:val="center"/>
          </w:tcPr>
          <w:p w14:paraId="28BAD90D" w14:textId="77777777" w:rsidR="00733DB8" w:rsidRPr="009B053A" w:rsidRDefault="00733DB8" w:rsidP="00733DB8">
            <w:pPr>
              <w:pStyle w:val="TAC"/>
            </w:pPr>
            <w:r w:rsidRPr="009B053A">
              <w:t>3.5</w:t>
            </w:r>
          </w:p>
        </w:tc>
      </w:tr>
      <w:tr w:rsidR="00733DB8" w:rsidRPr="009B053A" w14:paraId="6CE96DCE" w14:textId="77777777" w:rsidTr="00A573EF">
        <w:trPr>
          <w:trHeight w:val="285"/>
          <w:jc w:val="center"/>
        </w:trPr>
        <w:tc>
          <w:tcPr>
            <w:tcW w:w="0" w:type="auto"/>
            <w:shd w:val="clear" w:color="auto" w:fill="auto"/>
            <w:vAlign w:val="center"/>
          </w:tcPr>
          <w:p w14:paraId="728387B6" w14:textId="77777777" w:rsidR="00733DB8" w:rsidRPr="009B053A" w:rsidRDefault="00733DB8" w:rsidP="00733DB8">
            <w:pPr>
              <w:pStyle w:val="TAC"/>
            </w:pPr>
            <w:r w:rsidRPr="009B053A">
              <w:t>8</w:t>
            </w:r>
          </w:p>
        </w:tc>
        <w:tc>
          <w:tcPr>
            <w:tcW w:w="0" w:type="auto"/>
            <w:shd w:val="clear" w:color="auto" w:fill="auto"/>
            <w:vAlign w:val="center"/>
          </w:tcPr>
          <w:p w14:paraId="3AFA3DFD" w14:textId="77777777" w:rsidR="00733DB8" w:rsidRPr="009B053A" w:rsidRDefault="00733DB8" w:rsidP="00733DB8">
            <w:pPr>
              <w:pStyle w:val="TAC"/>
              <w:rPr>
                <w:vertAlign w:val="superscript"/>
              </w:rPr>
            </w:pPr>
            <w:r w:rsidRPr="009B053A">
              <w:t>n77</w:t>
            </w:r>
            <w:r w:rsidRPr="009B053A">
              <w:rPr>
                <w:vertAlign w:val="superscript"/>
              </w:rPr>
              <w:t>6,7</w:t>
            </w:r>
          </w:p>
          <w:p w14:paraId="2D28E9E7" w14:textId="77777777" w:rsidR="00733DB8" w:rsidRPr="009B053A" w:rsidRDefault="00733DB8" w:rsidP="00733DB8">
            <w:pPr>
              <w:pStyle w:val="TAC"/>
            </w:pPr>
            <w:r w:rsidRPr="009B053A">
              <w:t>n78</w:t>
            </w:r>
            <w:r w:rsidRPr="009B053A">
              <w:rPr>
                <w:rFonts w:cs="Arial"/>
                <w:vertAlign w:val="superscript"/>
              </w:rPr>
              <w:t>6,7</w:t>
            </w:r>
          </w:p>
        </w:tc>
        <w:tc>
          <w:tcPr>
            <w:tcW w:w="652" w:type="dxa"/>
            <w:shd w:val="clear" w:color="auto" w:fill="auto"/>
            <w:vAlign w:val="center"/>
          </w:tcPr>
          <w:p w14:paraId="15A21857" w14:textId="77777777" w:rsidR="00733DB8" w:rsidRPr="009B053A" w:rsidRDefault="00733DB8" w:rsidP="00733DB8">
            <w:pPr>
              <w:pStyle w:val="TAC"/>
            </w:pPr>
          </w:p>
        </w:tc>
        <w:tc>
          <w:tcPr>
            <w:tcW w:w="651" w:type="dxa"/>
            <w:shd w:val="clear" w:color="auto" w:fill="auto"/>
            <w:vAlign w:val="center"/>
          </w:tcPr>
          <w:p w14:paraId="068C77C8" w14:textId="77777777" w:rsidR="00733DB8" w:rsidRPr="009B053A" w:rsidRDefault="00733DB8" w:rsidP="00733DB8">
            <w:pPr>
              <w:pStyle w:val="TAC"/>
            </w:pPr>
            <w:r w:rsidRPr="009B053A">
              <w:t>10.8</w:t>
            </w:r>
          </w:p>
        </w:tc>
        <w:tc>
          <w:tcPr>
            <w:tcW w:w="586" w:type="dxa"/>
            <w:shd w:val="clear" w:color="auto" w:fill="auto"/>
            <w:vAlign w:val="center"/>
          </w:tcPr>
          <w:p w14:paraId="55DBF3A5" w14:textId="77777777" w:rsidR="00733DB8" w:rsidRPr="009B053A" w:rsidRDefault="00733DB8" w:rsidP="00733DB8">
            <w:pPr>
              <w:pStyle w:val="TAC"/>
            </w:pPr>
            <w:r w:rsidRPr="009B053A">
              <w:t>9.1</w:t>
            </w:r>
          </w:p>
        </w:tc>
        <w:tc>
          <w:tcPr>
            <w:tcW w:w="586" w:type="dxa"/>
            <w:shd w:val="clear" w:color="auto" w:fill="auto"/>
            <w:vAlign w:val="center"/>
          </w:tcPr>
          <w:p w14:paraId="721EDF6C" w14:textId="77777777" w:rsidR="00733DB8" w:rsidRPr="009B053A" w:rsidRDefault="00733DB8" w:rsidP="00733DB8">
            <w:pPr>
              <w:pStyle w:val="TAC"/>
            </w:pPr>
            <w:r w:rsidRPr="009B053A">
              <w:t>8</w:t>
            </w:r>
          </w:p>
        </w:tc>
        <w:tc>
          <w:tcPr>
            <w:tcW w:w="586" w:type="dxa"/>
            <w:shd w:val="clear" w:color="auto" w:fill="auto"/>
            <w:vAlign w:val="center"/>
          </w:tcPr>
          <w:p w14:paraId="256E3450" w14:textId="77777777" w:rsidR="00733DB8" w:rsidRPr="009B053A" w:rsidRDefault="00733DB8" w:rsidP="00733DB8">
            <w:pPr>
              <w:pStyle w:val="TAC"/>
            </w:pPr>
          </w:p>
        </w:tc>
        <w:tc>
          <w:tcPr>
            <w:tcW w:w="586" w:type="dxa"/>
            <w:vAlign w:val="center"/>
          </w:tcPr>
          <w:p w14:paraId="0FD9A121" w14:textId="77777777" w:rsidR="00733DB8" w:rsidRPr="009B053A" w:rsidRDefault="00733DB8" w:rsidP="00733DB8">
            <w:pPr>
              <w:pStyle w:val="TAC"/>
            </w:pPr>
          </w:p>
        </w:tc>
        <w:tc>
          <w:tcPr>
            <w:tcW w:w="707" w:type="dxa"/>
            <w:shd w:val="clear" w:color="auto" w:fill="auto"/>
            <w:vAlign w:val="center"/>
          </w:tcPr>
          <w:p w14:paraId="2B072E14" w14:textId="77777777" w:rsidR="00733DB8" w:rsidRPr="009B053A" w:rsidRDefault="00733DB8" w:rsidP="00733DB8">
            <w:pPr>
              <w:pStyle w:val="TAC"/>
            </w:pPr>
            <w:r w:rsidRPr="009B053A">
              <w:t>5.1</w:t>
            </w:r>
          </w:p>
        </w:tc>
        <w:tc>
          <w:tcPr>
            <w:tcW w:w="707" w:type="dxa"/>
            <w:shd w:val="clear" w:color="auto" w:fill="auto"/>
            <w:vAlign w:val="center"/>
          </w:tcPr>
          <w:p w14:paraId="4D7F8CDB" w14:textId="77777777" w:rsidR="00733DB8" w:rsidRPr="009B053A" w:rsidRDefault="00733DB8" w:rsidP="00733DB8">
            <w:pPr>
              <w:pStyle w:val="TAC"/>
            </w:pPr>
            <w:r w:rsidRPr="009B053A">
              <w:t>4.2</w:t>
            </w:r>
          </w:p>
        </w:tc>
        <w:tc>
          <w:tcPr>
            <w:tcW w:w="707" w:type="dxa"/>
            <w:shd w:val="clear" w:color="auto" w:fill="auto"/>
            <w:vAlign w:val="center"/>
          </w:tcPr>
          <w:p w14:paraId="314B945D" w14:textId="77777777" w:rsidR="00733DB8" w:rsidRPr="009B053A" w:rsidRDefault="00733DB8" w:rsidP="00733DB8">
            <w:pPr>
              <w:pStyle w:val="TAC"/>
            </w:pPr>
            <w:r w:rsidRPr="009B053A">
              <w:t>3.5</w:t>
            </w:r>
          </w:p>
        </w:tc>
        <w:tc>
          <w:tcPr>
            <w:tcW w:w="703" w:type="dxa"/>
          </w:tcPr>
          <w:p w14:paraId="0779DC9A" w14:textId="77777777" w:rsidR="00733DB8" w:rsidRPr="009B053A" w:rsidRDefault="00733DB8" w:rsidP="00733DB8">
            <w:pPr>
              <w:pStyle w:val="TAC"/>
            </w:pPr>
          </w:p>
        </w:tc>
        <w:tc>
          <w:tcPr>
            <w:tcW w:w="707" w:type="dxa"/>
            <w:shd w:val="clear" w:color="auto" w:fill="auto"/>
            <w:vAlign w:val="center"/>
          </w:tcPr>
          <w:p w14:paraId="3B876F5B" w14:textId="37D1D234" w:rsidR="00733DB8" w:rsidRPr="009B053A" w:rsidRDefault="00733DB8" w:rsidP="00733DB8">
            <w:pPr>
              <w:pStyle w:val="TAC"/>
            </w:pPr>
            <w:r w:rsidRPr="009B053A">
              <w:t>2.3</w:t>
            </w:r>
          </w:p>
        </w:tc>
        <w:tc>
          <w:tcPr>
            <w:tcW w:w="707" w:type="dxa"/>
            <w:vAlign w:val="center"/>
          </w:tcPr>
          <w:p w14:paraId="55C7B90B" w14:textId="77777777" w:rsidR="00733DB8" w:rsidRPr="009B053A" w:rsidRDefault="00733DB8" w:rsidP="00733DB8">
            <w:pPr>
              <w:pStyle w:val="TAC"/>
            </w:pPr>
            <w:r w:rsidRPr="009B053A">
              <w:t>2.1</w:t>
            </w:r>
          </w:p>
        </w:tc>
        <w:tc>
          <w:tcPr>
            <w:tcW w:w="707" w:type="dxa"/>
            <w:shd w:val="clear" w:color="auto" w:fill="auto"/>
            <w:vAlign w:val="center"/>
          </w:tcPr>
          <w:p w14:paraId="6A12C3AB" w14:textId="77777777" w:rsidR="00733DB8" w:rsidRPr="009B053A" w:rsidRDefault="00733DB8" w:rsidP="00733DB8">
            <w:pPr>
              <w:pStyle w:val="TAC"/>
            </w:pPr>
            <w:r w:rsidRPr="009B053A">
              <w:t>1.4</w:t>
            </w:r>
          </w:p>
        </w:tc>
      </w:tr>
      <w:tr w:rsidR="00733DB8" w:rsidRPr="009B053A" w14:paraId="4C970DEE" w14:textId="77777777" w:rsidTr="00A573EF">
        <w:trPr>
          <w:trHeight w:val="285"/>
          <w:jc w:val="center"/>
        </w:trPr>
        <w:tc>
          <w:tcPr>
            <w:tcW w:w="0" w:type="auto"/>
            <w:shd w:val="clear" w:color="auto" w:fill="auto"/>
            <w:vAlign w:val="center"/>
          </w:tcPr>
          <w:p w14:paraId="52266D3F" w14:textId="77777777" w:rsidR="00733DB8" w:rsidRPr="009B053A" w:rsidRDefault="00733DB8" w:rsidP="00733DB8">
            <w:pPr>
              <w:pStyle w:val="TAC"/>
            </w:pPr>
            <w:r w:rsidRPr="009B053A">
              <w:t>8</w:t>
            </w:r>
          </w:p>
        </w:tc>
        <w:tc>
          <w:tcPr>
            <w:tcW w:w="0" w:type="auto"/>
            <w:shd w:val="clear" w:color="auto" w:fill="auto"/>
            <w:vAlign w:val="center"/>
          </w:tcPr>
          <w:p w14:paraId="2739FC01" w14:textId="77777777" w:rsidR="00733DB8" w:rsidRPr="009B053A" w:rsidRDefault="00733DB8" w:rsidP="00733DB8">
            <w:pPr>
              <w:pStyle w:val="TAC"/>
            </w:pPr>
            <w:r w:rsidRPr="009B053A">
              <w:t>n79</w:t>
            </w:r>
            <w:r w:rsidRPr="009B053A">
              <w:rPr>
                <w:rFonts w:cs="Arial"/>
                <w:vertAlign w:val="superscript"/>
              </w:rPr>
              <w:t>4,5</w:t>
            </w:r>
          </w:p>
        </w:tc>
        <w:tc>
          <w:tcPr>
            <w:tcW w:w="652" w:type="dxa"/>
            <w:shd w:val="clear" w:color="auto" w:fill="auto"/>
            <w:vAlign w:val="center"/>
          </w:tcPr>
          <w:p w14:paraId="76857E56" w14:textId="77777777" w:rsidR="00733DB8" w:rsidRPr="009B053A" w:rsidRDefault="00733DB8" w:rsidP="00733DB8">
            <w:pPr>
              <w:pStyle w:val="TAC"/>
            </w:pPr>
          </w:p>
        </w:tc>
        <w:tc>
          <w:tcPr>
            <w:tcW w:w="651" w:type="dxa"/>
            <w:shd w:val="clear" w:color="auto" w:fill="auto"/>
            <w:vAlign w:val="center"/>
          </w:tcPr>
          <w:p w14:paraId="7A4CB07C" w14:textId="77777777" w:rsidR="00733DB8" w:rsidRPr="009B053A" w:rsidRDefault="00733DB8" w:rsidP="00733DB8">
            <w:pPr>
              <w:pStyle w:val="TAC"/>
            </w:pPr>
          </w:p>
        </w:tc>
        <w:tc>
          <w:tcPr>
            <w:tcW w:w="586" w:type="dxa"/>
            <w:shd w:val="clear" w:color="auto" w:fill="auto"/>
            <w:vAlign w:val="center"/>
          </w:tcPr>
          <w:p w14:paraId="6B1B8000" w14:textId="77777777" w:rsidR="00733DB8" w:rsidRPr="009B053A" w:rsidRDefault="00733DB8" w:rsidP="00733DB8">
            <w:pPr>
              <w:pStyle w:val="TAC"/>
            </w:pPr>
          </w:p>
        </w:tc>
        <w:tc>
          <w:tcPr>
            <w:tcW w:w="586" w:type="dxa"/>
            <w:shd w:val="clear" w:color="auto" w:fill="auto"/>
            <w:vAlign w:val="center"/>
          </w:tcPr>
          <w:p w14:paraId="190A830D" w14:textId="77777777" w:rsidR="00733DB8" w:rsidRPr="009B053A" w:rsidRDefault="00733DB8" w:rsidP="00733DB8">
            <w:pPr>
              <w:pStyle w:val="TAC"/>
            </w:pPr>
          </w:p>
        </w:tc>
        <w:tc>
          <w:tcPr>
            <w:tcW w:w="586" w:type="dxa"/>
            <w:shd w:val="clear" w:color="auto" w:fill="auto"/>
            <w:vAlign w:val="center"/>
          </w:tcPr>
          <w:p w14:paraId="435257B9" w14:textId="77777777" w:rsidR="00733DB8" w:rsidRPr="009B053A" w:rsidRDefault="00733DB8" w:rsidP="00733DB8">
            <w:pPr>
              <w:pStyle w:val="TAC"/>
            </w:pPr>
          </w:p>
        </w:tc>
        <w:tc>
          <w:tcPr>
            <w:tcW w:w="586" w:type="dxa"/>
            <w:vAlign w:val="center"/>
          </w:tcPr>
          <w:p w14:paraId="48FC316B" w14:textId="77777777" w:rsidR="00733DB8" w:rsidRPr="009B053A" w:rsidRDefault="00733DB8" w:rsidP="00733DB8">
            <w:pPr>
              <w:pStyle w:val="TAC"/>
            </w:pPr>
          </w:p>
        </w:tc>
        <w:tc>
          <w:tcPr>
            <w:tcW w:w="707" w:type="dxa"/>
            <w:shd w:val="clear" w:color="auto" w:fill="auto"/>
            <w:vAlign w:val="center"/>
          </w:tcPr>
          <w:p w14:paraId="0E00AE37" w14:textId="77777777" w:rsidR="00733DB8" w:rsidRPr="009B053A" w:rsidRDefault="00733DB8" w:rsidP="00733DB8">
            <w:pPr>
              <w:pStyle w:val="TAC"/>
            </w:pPr>
            <w:r w:rsidRPr="009B053A">
              <w:t>6.8</w:t>
            </w:r>
          </w:p>
        </w:tc>
        <w:tc>
          <w:tcPr>
            <w:tcW w:w="707" w:type="dxa"/>
            <w:shd w:val="clear" w:color="auto" w:fill="auto"/>
            <w:vAlign w:val="center"/>
          </w:tcPr>
          <w:p w14:paraId="4B282D60" w14:textId="77777777" w:rsidR="00733DB8" w:rsidRPr="009B053A" w:rsidRDefault="00733DB8" w:rsidP="00733DB8">
            <w:pPr>
              <w:pStyle w:val="TAC"/>
            </w:pPr>
            <w:r w:rsidRPr="009B053A">
              <w:t>6.2</w:t>
            </w:r>
          </w:p>
        </w:tc>
        <w:tc>
          <w:tcPr>
            <w:tcW w:w="707" w:type="dxa"/>
            <w:shd w:val="clear" w:color="auto" w:fill="auto"/>
            <w:vAlign w:val="center"/>
          </w:tcPr>
          <w:p w14:paraId="5F619AF5" w14:textId="77777777" w:rsidR="00733DB8" w:rsidRPr="009B053A" w:rsidRDefault="00733DB8" w:rsidP="00733DB8">
            <w:pPr>
              <w:pStyle w:val="TAC"/>
            </w:pPr>
            <w:r w:rsidRPr="009B053A">
              <w:t>5.6</w:t>
            </w:r>
          </w:p>
        </w:tc>
        <w:tc>
          <w:tcPr>
            <w:tcW w:w="703" w:type="dxa"/>
          </w:tcPr>
          <w:p w14:paraId="3FC5F328" w14:textId="77777777" w:rsidR="00733DB8" w:rsidRPr="009B053A" w:rsidRDefault="00733DB8" w:rsidP="00733DB8">
            <w:pPr>
              <w:pStyle w:val="TAC"/>
            </w:pPr>
          </w:p>
        </w:tc>
        <w:tc>
          <w:tcPr>
            <w:tcW w:w="707" w:type="dxa"/>
            <w:shd w:val="clear" w:color="auto" w:fill="auto"/>
            <w:vAlign w:val="center"/>
          </w:tcPr>
          <w:p w14:paraId="3E82961A" w14:textId="6910ACE6" w:rsidR="00733DB8" w:rsidRPr="009B053A" w:rsidRDefault="00733DB8" w:rsidP="00733DB8">
            <w:pPr>
              <w:pStyle w:val="TAC"/>
            </w:pPr>
            <w:r w:rsidRPr="009B053A">
              <w:t>4.9</w:t>
            </w:r>
          </w:p>
        </w:tc>
        <w:tc>
          <w:tcPr>
            <w:tcW w:w="707" w:type="dxa"/>
            <w:vAlign w:val="center"/>
          </w:tcPr>
          <w:p w14:paraId="32C528E8" w14:textId="77777777" w:rsidR="00733DB8" w:rsidRPr="009B053A" w:rsidRDefault="00733DB8" w:rsidP="00733DB8">
            <w:pPr>
              <w:pStyle w:val="TAC"/>
            </w:pPr>
          </w:p>
        </w:tc>
        <w:tc>
          <w:tcPr>
            <w:tcW w:w="707" w:type="dxa"/>
            <w:shd w:val="clear" w:color="auto" w:fill="auto"/>
            <w:vAlign w:val="center"/>
          </w:tcPr>
          <w:p w14:paraId="50BF0E5E" w14:textId="77777777" w:rsidR="00733DB8" w:rsidRPr="009B053A" w:rsidRDefault="00733DB8" w:rsidP="00733DB8">
            <w:pPr>
              <w:pStyle w:val="TAC"/>
            </w:pPr>
            <w:r w:rsidRPr="009B053A">
              <w:t>4.4</w:t>
            </w:r>
          </w:p>
        </w:tc>
      </w:tr>
      <w:tr w:rsidR="00733DB8" w:rsidRPr="009B053A" w14:paraId="187AC88B" w14:textId="77777777" w:rsidTr="00A573EF">
        <w:trPr>
          <w:trHeight w:val="285"/>
          <w:jc w:val="center"/>
        </w:trPr>
        <w:tc>
          <w:tcPr>
            <w:tcW w:w="0" w:type="auto"/>
            <w:shd w:val="clear" w:color="auto" w:fill="auto"/>
            <w:vAlign w:val="center"/>
          </w:tcPr>
          <w:p w14:paraId="59FE3EDF" w14:textId="77777777" w:rsidR="00733DB8" w:rsidRPr="009B053A" w:rsidRDefault="00733DB8" w:rsidP="00733DB8">
            <w:pPr>
              <w:pStyle w:val="TAC"/>
            </w:pPr>
            <w:r w:rsidRPr="009B053A">
              <w:t>12</w:t>
            </w:r>
          </w:p>
        </w:tc>
        <w:tc>
          <w:tcPr>
            <w:tcW w:w="0" w:type="auto"/>
            <w:shd w:val="clear" w:color="auto" w:fill="auto"/>
            <w:vAlign w:val="center"/>
          </w:tcPr>
          <w:p w14:paraId="09BEE1EF" w14:textId="77777777" w:rsidR="00733DB8" w:rsidRPr="009B053A" w:rsidRDefault="00733DB8" w:rsidP="00733DB8">
            <w:pPr>
              <w:pStyle w:val="TAC"/>
            </w:pPr>
            <w:r w:rsidRPr="009B053A">
              <w:rPr>
                <w:lang w:eastAsia="ja-JP"/>
              </w:rPr>
              <w:t>n66</w:t>
            </w:r>
            <w:r w:rsidRPr="009B053A">
              <w:rPr>
                <w:vertAlign w:val="superscript"/>
                <w:lang w:eastAsia="ja-JP"/>
              </w:rPr>
              <w:t>8,9,10</w:t>
            </w:r>
          </w:p>
        </w:tc>
        <w:tc>
          <w:tcPr>
            <w:tcW w:w="652" w:type="dxa"/>
            <w:shd w:val="clear" w:color="auto" w:fill="auto"/>
            <w:vAlign w:val="center"/>
          </w:tcPr>
          <w:p w14:paraId="7AEE3708" w14:textId="77777777" w:rsidR="00733DB8" w:rsidRPr="009B053A" w:rsidRDefault="00733DB8" w:rsidP="00733DB8">
            <w:pPr>
              <w:pStyle w:val="TAC"/>
            </w:pPr>
            <w:r w:rsidRPr="009B053A">
              <w:t>10</w:t>
            </w:r>
          </w:p>
        </w:tc>
        <w:tc>
          <w:tcPr>
            <w:tcW w:w="651" w:type="dxa"/>
            <w:shd w:val="clear" w:color="auto" w:fill="auto"/>
            <w:vAlign w:val="center"/>
          </w:tcPr>
          <w:p w14:paraId="1FC22A5D" w14:textId="77777777" w:rsidR="00733DB8" w:rsidRPr="009B053A" w:rsidRDefault="00733DB8" w:rsidP="00733DB8">
            <w:pPr>
              <w:pStyle w:val="TAC"/>
            </w:pPr>
            <w:r w:rsidRPr="009B053A">
              <w:rPr>
                <w:rFonts w:cs="Arial"/>
              </w:rPr>
              <w:t>7.5</w:t>
            </w:r>
          </w:p>
        </w:tc>
        <w:tc>
          <w:tcPr>
            <w:tcW w:w="586" w:type="dxa"/>
            <w:shd w:val="clear" w:color="auto" w:fill="auto"/>
            <w:vAlign w:val="center"/>
          </w:tcPr>
          <w:p w14:paraId="76E00062" w14:textId="77777777" w:rsidR="00733DB8" w:rsidRPr="009B053A" w:rsidRDefault="00733DB8" w:rsidP="00733DB8">
            <w:pPr>
              <w:pStyle w:val="TAC"/>
            </w:pPr>
            <w:r w:rsidRPr="009B053A">
              <w:rPr>
                <w:rFonts w:cs="Arial"/>
              </w:rPr>
              <w:t>6.2</w:t>
            </w:r>
          </w:p>
        </w:tc>
        <w:tc>
          <w:tcPr>
            <w:tcW w:w="586" w:type="dxa"/>
            <w:shd w:val="clear" w:color="auto" w:fill="auto"/>
            <w:vAlign w:val="center"/>
          </w:tcPr>
          <w:p w14:paraId="0A7B9E33" w14:textId="77777777" w:rsidR="00733DB8" w:rsidRPr="009B053A" w:rsidRDefault="00733DB8" w:rsidP="00733DB8">
            <w:pPr>
              <w:pStyle w:val="TAC"/>
            </w:pPr>
            <w:r w:rsidRPr="009B053A">
              <w:rPr>
                <w:rFonts w:cs="Arial"/>
              </w:rPr>
              <w:t>5.5</w:t>
            </w:r>
          </w:p>
        </w:tc>
        <w:tc>
          <w:tcPr>
            <w:tcW w:w="586" w:type="dxa"/>
            <w:shd w:val="clear" w:color="auto" w:fill="auto"/>
            <w:vAlign w:val="center"/>
          </w:tcPr>
          <w:p w14:paraId="4370C1E6" w14:textId="77777777" w:rsidR="00733DB8" w:rsidRPr="009B053A" w:rsidRDefault="00733DB8" w:rsidP="00733DB8">
            <w:pPr>
              <w:pStyle w:val="TAC"/>
            </w:pPr>
          </w:p>
        </w:tc>
        <w:tc>
          <w:tcPr>
            <w:tcW w:w="586" w:type="dxa"/>
            <w:vAlign w:val="center"/>
          </w:tcPr>
          <w:p w14:paraId="57CB774F" w14:textId="77777777" w:rsidR="00733DB8" w:rsidRPr="009B053A" w:rsidRDefault="00733DB8" w:rsidP="00733DB8">
            <w:pPr>
              <w:pStyle w:val="TAC"/>
            </w:pPr>
          </w:p>
        </w:tc>
        <w:tc>
          <w:tcPr>
            <w:tcW w:w="707" w:type="dxa"/>
            <w:shd w:val="clear" w:color="auto" w:fill="auto"/>
            <w:vAlign w:val="center"/>
          </w:tcPr>
          <w:p w14:paraId="33ACFAF9" w14:textId="77777777" w:rsidR="00733DB8" w:rsidRPr="009B053A" w:rsidRDefault="00733DB8" w:rsidP="00733DB8">
            <w:pPr>
              <w:pStyle w:val="TAC"/>
            </w:pPr>
            <w:r w:rsidRPr="009B053A">
              <w:t>2.4</w:t>
            </w:r>
          </w:p>
        </w:tc>
        <w:tc>
          <w:tcPr>
            <w:tcW w:w="707" w:type="dxa"/>
            <w:shd w:val="clear" w:color="auto" w:fill="auto"/>
            <w:vAlign w:val="center"/>
          </w:tcPr>
          <w:p w14:paraId="0E25042B" w14:textId="77777777" w:rsidR="00733DB8" w:rsidRPr="009B053A" w:rsidRDefault="00733DB8" w:rsidP="00733DB8">
            <w:pPr>
              <w:pStyle w:val="TAC"/>
            </w:pPr>
          </w:p>
        </w:tc>
        <w:tc>
          <w:tcPr>
            <w:tcW w:w="707" w:type="dxa"/>
            <w:shd w:val="clear" w:color="auto" w:fill="auto"/>
            <w:vAlign w:val="center"/>
          </w:tcPr>
          <w:p w14:paraId="3D1D93B4" w14:textId="77777777" w:rsidR="00733DB8" w:rsidRPr="009B053A" w:rsidRDefault="00733DB8" w:rsidP="00733DB8">
            <w:pPr>
              <w:pStyle w:val="TAC"/>
            </w:pPr>
          </w:p>
        </w:tc>
        <w:tc>
          <w:tcPr>
            <w:tcW w:w="703" w:type="dxa"/>
          </w:tcPr>
          <w:p w14:paraId="42C1DB12" w14:textId="77777777" w:rsidR="00733DB8" w:rsidRPr="009B053A" w:rsidRDefault="00733DB8" w:rsidP="00733DB8">
            <w:pPr>
              <w:pStyle w:val="TAC"/>
            </w:pPr>
          </w:p>
        </w:tc>
        <w:tc>
          <w:tcPr>
            <w:tcW w:w="707" w:type="dxa"/>
            <w:shd w:val="clear" w:color="auto" w:fill="auto"/>
            <w:vAlign w:val="center"/>
          </w:tcPr>
          <w:p w14:paraId="32B82F11" w14:textId="280E2C2F" w:rsidR="00733DB8" w:rsidRPr="009B053A" w:rsidRDefault="00733DB8" w:rsidP="00733DB8">
            <w:pPr>
              <w:pStyle w:val="TAC"/>
            </w:pPr>
          </w:p>
        </w:tc>
        <w:tc>
          <w:tcPr>
            <w:tcW w:w="707" w:type="dxa"/>
            <w:vAlign w:val="center"/>
          </w:tcPr>
          <w:p w14:paraId="5EF26E60" w14:textId="77777777" w:rsidR="00733DB8" w:rsidRPr="009B053A" w:rsidRDefault="00733DB8" w:rsidP="00733DB8">
            <w:pPr>
              <w:pStyle w:val="TAC"/>
            </w:pPr>
          </w:p>
        </w:tc>
        <w:tc>
          <w:tcPr>
            <w:tcW w:w="707" w:type="dxa"/>
            <w:shd w:val="clear" w:color="auto" w:fill="auto"/>
            <w:vAlign w:val="center"/>
          </w:tcPr>
          <w:p w14:paraId="1581327E" w14:textId="77777777" w:rsidR="00733DB8" w:rsidRPr="009B053A" w:rsidRDefault="00733DB8" w:rsidP="00733DB8">
            <w:pPr>
              <w:pStyle w:val="TAC"/>
            </w:pPr>
          </w:p>
        </w:tc>
      </w:tr>
      <w:tr w:rsidR="00733DB8" w:rsidRPr="009B053A" w14:paraId="03204A8E" w14:textId="77777777" w:rsidTr="00A573EF">
        <w:trPr>
          <w:trHeight w:val="285"/>
          <w:jc w:val="center"/>
        </w:trPr>
        <w:tc>
          <w:tcPr>
            <w:tcW w:w="0" w:type="auto"/>
            <w:shd w:val="clear" w:color="auto" w:fill="auto"/>
            <w:vAlign w:val="center"/>
          </w:tcPr>
          <w:p w14:paraId="396C3BE3" w14:textId="77777777" w:rsidR="00733DB8" w:rsidRPr="009B053A" w:rsidRDefault="00733DB8" w:rsidP="00733DB8">
            <w:pPr>
              <w:pStyle w:val="TAC"/>
            </w:pPr>
            <w:r w:rsidRPr="009B053A">
              <w:rPr>
                <w:lang w:eastAsia="ja-JP"/>
              </w:rPr>
              <w:t>12</w:t>
            </w:r>
          </w:p>
        </w:tc>
        <w:tc>
          <w:tcPr>
            <w:tcW w:w="0" w:type="auto"/>
            <w:shd w:val="clear" w:color="auto" w:fill="auto"/>
            <w:vAlign w:val="center"/>
          </w:tcPr>
          <w:p w14:paraId="08424092" w14:textId="77777777" w:rsidR="00733DB8" w:rsidRPr="009B053A" w:rsidRDefault="00733DB8" w:rsidP="00733DB8">
            <w:pPr>
              <w:pStyle w:val="TAC"/>
            </w:pPr>
            <w:r w:rsidRPr="009B053A">
              <w:rPr>
                <w:lang w:eastAsia="ja-JP"/>
              </w:rPr>
              <w:t xml:space="preserve"> n78</w:t>
            </w:r>
            <w:r w:rsidRPr="009B053A">
              <w:rPr>
                <w:rFonts w:cs="Arial"/>
                <w:vertAlign w:val="superscript"/>
              </w:rPr>
              <w:t>4,5</w:t>
            </w:r>
          </w:p>
        </w:tc>
        <w:tc>
          <w:tcPr>
            <w:tcW w:w="652" w:type="dxa"/>
            <w:shd w:val="clear" w:color="auto" w:fill="auto"/>
            <w:vAlign w:val="center"/>
          </w:tcPr>
          <w:p w14:paraId="70B3D0FE" w14:textId="77777777" w:rsidR="00733DB8" w:rsidRPr="009B053A" w:rsidRDefault="00733DB8" w:rsidP="00733DB8">
            <w:pPr>
              <w:pStyle w:val="TAC"/>
            </w:pPr>
          </w:p>
        </w:tc>
        <w:tc>
          <w:tcPr>
            <w:tcW w:w="651" w:type="dxa"/>
            <w:shd w:val="clear" w:color="auto" w:fill="auto"/>
            <w:vAlign w:val="center"/>
          </w:tcPr>
          <w:p w14:paraId="3D6583B4" w14:textId="77777777" w:rsidR="00733DB8" w:rsidRPr="009B053A" w:rsidRDefault="00733DB8" w:rsidP="00733DB8">
            <w:pPr>
              <w:pStyle w:val="TAC"/>
            </w:pPr>
            <w:r w:rsidRPr="009B053A">
              <w:t>10.4</w:t>
            </w:r>
          </w:p>
        </w:tc>
        <w:tc>
          <w:tcPr>
            <w:tcW w:w="586" w:type="dxa"/>
            <w:shd w:val="clear" w:color="auto" w:fill="auto"/>
            <w:vAlign w:val="center"/>
          </w:tcPr>
          <w:p w14:paraId="7A7A6BBA" w14:textId="77777777" w:rsidR="00733DB8" w:rsidRPr="009B053A" w:rsidRDefault="00733DB8" w:rsidP="00733DB8">
            <w:pPr>
              <w:pStyle w:val="TAC"/>
            </w:pPr>
            <w:r w:rsidRPr="009B053A">
              <w:t>8.9</w:t>
            </w:r>
          </w:p>
        </w:tc>
        <w:tc>
          <w:tcPr>
            <w:tcW w:w="586" w:type="dxa"/>
            <w:shd w:val="clear" w:color="auto" w:fill="auto"/>
            <w:vAlign w:val="center"/>
          </w:tcPr>
          <w:p w14:paraId="4583A885" w14:textId="77777777" w:rsidR="00733DB8" w:rsidRPr="009B053A" w:rsidRDefault="00733DB8" w:rsidP="00733DB8">
            <w:pPr>
              <w:pStyle w:val="TAC"/>
            </w:pPr>
            <w:r w:rsidRPr="009B053A">
              <w:t>7.8</w:t>
            </w:r>
          </w:p>
        </w:tc>
        <w:tc>
          <w:tcPr>
            <w:tcW w:w="586" w:type="dxa"/>
            <w:shd w:val="clear" w:color="auto" w:fill="auto"/>
            <w:vAlign w:val="center"/>
          </w:tcPr>
          <w:p w14:paraId="66E4CA29" w14:textId="742A4805" w:rsidR="00733DB8" w:rsidRPr="009B053A" w:rsidRDefault="00CF6398" w:rsidP="00733DB8">
            <w:pPr>
              <w:pStyle w:val="TAC"/>
            </w:pPr>
            <w:r w:rsidRPr="009B053A">
              <w:rPr>
                <w:lang w:eastAsia="zh-CN"/>
              </w:rPr>
              <w:t>7.1</w:t>
            </w:r>
          </w:p>
        </w:tc>
        <w:tc>
          <w:tcPr>
            <w:tcW w:w="586" w:type="dxa"/>
            <w:vAlign w:val="center"/>
          </w:tcPr>
          <w:p w14:paraId="722C6A8C" w14:textId="6BE9E6A5" w:rsidR="00733DB8" w:rsidRPr="009B053A" w:rsidRDefault="00AD17E5" w:rsidP="00733DB8">
            <w:pPr>
              <w:pStyle w:val="TAC"/>
            </w:pPr>
            <w:r w:rsidRPr="009B053A">
              <w:rPr>
                <w:lang w:eastAsia="zh-CN"/>
              </w:rPr>
              <w:t>6.5</w:t>
            </w:r>
          </w:p>
        </w:tc>
        <w:tc>
          <w:tcPr>
            <w:tcW w:w="707" w:type="dxa"/>
            <w:shd w:val="clear" w:color="auto" w:fill="auto"/>
            <w:vAlign w:val="center"/>
          </w:tcPr>
          <w:p w14:paraId="2D006D07" w14:textId="77777777" w:rsidR="00733DB8" w:rsidRPr="009B053A" w:rsidRDefault="00733DB8" w:rsidP="00733DB8">
            <w:pPr>
              <w:pStyle w:val="TAC"/>
            </w:pPr>
            <w:r w:rsidRPr="009B053A">
              <w:t>4.7</w:t>
            </w:r>
          </w:p>
        </w:tc>
        <w:tc>
          <w:tcPr>
            <w:tcW w:w="707" w:type="dxa"/>
            <w:shd w:val="clear" w:color="auto" w:fill="auto"/>
            <w:vAlign w:val="center"/>
          </w:tcPr>
          <w:p w14:paraId="04637C3D" w14:textId="77777777" w:rsidR="00733DB8" w:rsidRPr="009B053A" w:rsidRDefault="00733DB8" w:rsidP="00733DB8">
            <w:pPr>
              <w:pStyle w:val="TAC"/>
            </w:pPr>
            <w:r w:rsidRPr="009B053A">
              <w:t>3.7</w:t>
            </w:r>
          </w:p>
        </w:tc>
        <w:tc>
          <w:tcPr>
            <w:tcW w:w="707" w:type="dxa"/>
            <w:shd w:val="clear" w:color="auto" w:fill="auto"/>
            <w:vAlign w:val="center"/>
          </w:tcPr>
          <w:p w14:paraId="77A1E9B4" w14:textId="77777777" w:rsidR="00733DB8" w:rsidRPr="009B053A" w:rsidRDefault="00733DB8" w:rsidP="00733DB8">
            <w:pPr>
              <w:pStyle w:val="TAC"/>
            </w:pPr>
            <w:r w:rsidRPr="009B053A">
              <w:t>3</w:t>
            </w:r>
          </w:p>
        </w:tc>
        <w:tc>
          <w:tcPr>
            <w:tcW w:w="703" w:type="dxa"/>
          </w:tcPr>
          <w:p w14:paraId="2A3CA321" w14:textId="742E205E" w:rsidR="00733DB8" w:rsidRPr="009B053A" w:rsidRDefault="00D17634" w:rsidP="00733DB8">
            <w:pPr>
              <w:pStyle w:val="TAC"/>
            </w:pPr>
            <w:r w:rsidRPr="009B053A">
              <w:rPr>
                <w:lang w:eastAsia="zh-CN"/>
              </w:rPr>
              <w:t>2.3</w:t>
            </w:r>
          </w:p>
        </w:tc>
        <w:tc>
          <w:tcPr>
            <w:tcW w:w="707" w:type="dxa"/>
            <w:shd w:val="clear" w:color="auto" w:fill="auto"/>
            <w:vAlign w:val="center"/>
          </w:tcPr>
          <w:p w14:paraId="198F8B6A" w14:textId="21FE0CC5" w:rsidR="00733DB8" w:rsidRPr="009B053A" w:rsidRDefault="00733DB8" w:rsidP="00733DB8">
            <w:pPr>
              <w:pStyle w:val="TAC"/>
            </w:pPr>
            <w:r w:rsidRPr="009B053A">
              <w:t>1.7</w:t>
            </w:r>
          </w:p>
        </w:tc>
        <w:tc>
          <w:tcPr>
            <w:tcW w:w="707" w:type="dxa"/>
            <w:vAlign w:val="center"/>
          </w:tcPr>
          <w:p w14:paraId="32E42013" w14:textId="77777777" w:rsidR="00733DB8" w:rsidRPr="009B053A" w:rsidRDefault="00733DB8" w:rsidP="00733DB8">
            <w:pPr>
              <w:pStyle w:val="TAC"/>
            </w:pPr>
            <w:r w:rsidRPr="009B053A">
              <w:t>1.2</w:t>
            </w:r>
          </w:p>
        </w:tc>
        <w:tc>
          <w:tcPr>
            <w:tcW w:w="707" w:type="dxa"/>
            <w:shd w:val="clear" w:color="auto" w:fill="auto"/>
            <w:vAlign w:val="center"/>
          </w:tcPr>
          <w:p w14:paraId="74AF4613" w14:textId="77777777" w:rsidR="00733DB8" w:rsidRPr="009B053A" w:rsidRDefault="00733DB8" w:rsidP="00733DB8">
            <w:pPr>
              <w:pStyle w:val="TAC"/>
            </w:pPr>
            <w:r w:rsidRPr="009B053A">
              <w:t>0.7</w:t>
            </w:r>
          </w:p>
        </w:tc>
      </w:tr>
      <w:tr w:rsidR="00733DB8" w:rsidRPr="009B053A" w14:paraId="7B3ADE8D" w14:textId="77777777" w:rsidTr="00A573EF">
        <w:trPr>
          <w:trHeight w:val="285"/>
          <w:jc w:val="center"/>
        </w:trPr>
        <w:tc>
          <w:tcPr>
            <w:tcW w:w="0" w:type="auto"/>
            <w:shd w:val="clear" w:color="auto" w:fill="auto"/>
          </w:tcPr>
          <w:p w14:paraId="6AB72C62" w14:textId="42BB4251" w:rsidR="00733DB8" w:rsidRPr="009B053A" w:rsidRDefault="00733DB8" w:rsidP="00733DB8">
            <w:pPr>
              <w:pStyle w:val="TAC"/>
              <w:rPr>
                <w:lang w:eastAsia="ja-JP"/>
              </w:rPr>
            </w:pPr>
            <w:r w:rsidRPr="009B053A">
              <w:rPr>
                <w:szCs w:val="18"/>
                <w:lang w:eastAsia="zh-CN"/>
              </w:rPr>
              <w:t>13</w:t>
            </w:r>
          </w:p>
        </w:tc>
        <w:tc>
          <w:tcPr>
            <w:tcW w:w="0" w:type="auto"/>
            <w:shd w:val="clear" w:color="auto" w:fill="auto"/>
          </w:tcPr>
          <w:p w14:paraId="102EA4EA" w14:textId="24EBE2BD" w:rsidR="00733DB8" w:rsidRPr="009B053A" w:rsidRDefault="00733DB8" w:rsidP="00733DB8">
            <w:pPr>
              <w:pStyle w:val="TAC"/>
              <w:rPr>
                <w:lang w:eastAsia="ja-JP"/>
              </w:rPr>
            </w:pPr>
            <w:r w:rsidRPr="009B053A">
              <w:rPr>
                <w:szCs w:val="18"/>
                <w:lang w:eastAsia="ja-JP"/>
              </w:rPr>
              <w:t>n77</w:t>
            </w:r>
            <w:r w:rsidRPr="009B053A">
              <w:rPr>
                <w:rFonts w:cs="Arial"/>
                <w:szCs w:val="18"/>
                <w:vertAlign w:val="superscript"/>
              </w:rPr>
              <w:t>4, 5</w:t>
            </w:r>
          </w:p>
        </w:tc>
        <w:tc>
          <w:tcPr>
            <w:tcW w:w="652" w:type="dxa"/>
            <w:shd w:val="clear" w:color="auto" w:fill="auto"/>
          </w:tcPr>
          <w:p w14:paraId="68795B67" w14:textId="77777777" w:rsidR="00733DB8" w:rsidRPr="009B053A" w:rsidRDefault="00733DB8" w:rsidP="00733DB8">
            <w:pPr>
              <w:pStyle w:val="TAC"/>
            </w:pPr>
          </w:p>
        </w:tc>
        <w:tc>
          <w:tcPr>
            <w:tcW w:w="651" w:type="dxa"/>
            <w:shd w:val="clear" w:color="auto" w:fill="auto"/>
          </w:tcPr>
          <w:p w14:paraId="12B479AE" w14:textId="086620D0" w:rsidR="00733DB8" w:rsidRPr="009B053A" w:rsidRDefault="00733DB8" w:rsidP="00733DB8">
            <w:pPr>
              <w:pStyle w:val="TAC"/>
            </w:pPr>
            <w:r w:rsidRPr="009B053A">
              <w:rPr>
                <w:szCs w:val="18"/>
              </w:rPr>
              <w:t>10.4</w:t>
            </w:r>
          </w:p>
        </w:tc>
        <w:tc>
          <w:tcPr>
            <w:tcW w:w="586" w:type="dxa"/>
            <w:shd w:val="clear" w:color="auto" w:fill="auto"/>
          </w:tcPr>
          <w:p w14:paraId="30ACB3F8" w14:textId="51058F39" w:rsidR="00733DB8" w:rsidRPr="009B053A" w:rsidRDefault="00733DB8" w:rsidP="00733DB8">
            <w:pPr>
              <w:pStyle w:val="TAC"/>
            </w:pPr>
            <w:r w:rsidRPr="009B053A">
              <w:rPr>
                <w:szCs w:val="18"/>
              </w:rPr>
              <w:t>8.9</w:t>
            </w:r>
          </w:p>
        </w:tc>
        <w:tc>
          <w:tcPr>
            <w:tcW w:w="586" w:type="dxa"/>
            <w:shd w:val="clear" w:color="auto" w:fill="auto"/>
          </w:tcPr>
          <w:p w14:paraId="6C810DED" w14:textId="5D54585E" w:rsidR="00733DB8" w:rsidRPr="009B053A" w:rsidRDefault="00733DB8" w:rsidP="00733DB8">
            <w:pPr>
              <w:pStyle w:val="TAC"/>
            </w:pPr>
            <w:r w:rsidRPr="009B053A">
              <w:rPr>
                <w:szCs w:val="18"/>
              </w:rPr>
              <w:t>7.8</w:t>
            </w:r>
          </w:p>
        </w:tc>
        <w:tc>
          <w:tcPr>
            <w:tcW w:w="586" w:type="dxa"/>
            <w:shd w:val="clear" w:color="auto" w:fill="auto"/>
          </w:tcPr>
          <w:p w14:paraId="2E003F53" w14:textId="07CF061D" w:rsidR="00733DB8" w:rsidRPr="009B053A" w:rsidRDefault="00733DB8" w:rsidP="00733DB8">
            <w:pPr>
              <w:pStyle w:val="TAC"/>
            </w:pPr>
            <w:r w:rsidRPr="009B053A">
              <w:rPr>
                <w:szCs w:val="18"/>
                <w:lang w:eastAsia="zh-CN"/>
              </w:rPr>
              <w:t>6.7</w:t>
            </w:r>
          </w:p>
        </w:tc>
        <w:tc>
          <w:tcPr>
            <w:tcW w:w="586" w:type="dxa"/>
          </w:tcPr>
          <w:p w14:paraId="5A8A214D" w14:textId="2C2A3298" w:rsidR="00733DB8" w:rsidRPr="009B053A" w:rsidRDefault="00733DB8" w:rsidP="00733DB8">
            <w:pPr>
              <w:pStyle w:val="TAC"/>
            </w:pPr>
            <w:r w:rsidRPr="009B053A">
              <w:rPr>
                <w:szCs w:val="18"/>
                <w:lang w:eastAsia="zh-CN"/>
              </w:rPr>
              <w:t>5.7</w:t>
            </w:r>
          </w:p>
        </w:tc>
        <w:tc>
          <w:tcPr>
            <w:tcW w:w="707" w:type="dxa"/>
            <w:shd w:val="clear" w:color="auto" w:fill="auto"/>
          </w:tcPr>
          <w:p w14:paraId="002C7220" w14:textId="69E3C390" w:rsidR="00733DB8" w:rsidRPr="009B053A" w:rsidRDefault="00733DB8" w:rsidP="00733DB8">
            <w:pPr>
              <w:pStyle w:val="TAC"/>
            </w:pPr>
            <w:r w:rsidRPr="009B053A">
              <w:rPr>
                <w:szCs w:val="18"/>
              </w:rPr>
              <w:t>4.7</w:t>
            </w:r>
          </w:p>
        </w:tc>
        <w:tc>
          <w:tcPr>
            <w:tcW w:w="707" w:type="dxa"/>
            <w:shd w:val="clear" w:color="auto" w:fill="auto"/>
          </w:tcPr>
          <w:p w14:paraId="4422DF5C" w14:textId="61D25D0D" w:rsidR="00733DB8" w:rsidRPr="009B053A" w:rsidRDefault="00733DB8" w:rsidP="00733DB8">
            <w:pPr>
              <w:pStyle w:val="TAC"/>
            </w:pPr>
            <w:r w:rsidRPr="009B053A">
              <w:rPr>
                <w:szCs w:val="18"/>
              </w:rPr>
              <w:t>3.7</w:t>
            </w:r>
          </w:p>
        </w:tc>
        <w:tc>
          <w:tcPr>
            <w:tcW w:w="707" w:type="dxa"/>
            <w:shd w:val="clear" w:color="auto" w:fill="auto"/>
          </w:tcPr>
          <w:p w14:paraId="08DFACEF" w14:textId="5E48B195" w:rsidR="00733DB8" w:rsidRPr="009B053A" w:rsidRDefault="00733DB8" w:rsidP="00733DB8">
            <w:pPr>
              <w:pStyle w:val="TAC"/>
            </w:pPr>
            <w:r w:rsidRPr="009B053A">
              <w:rPr>
                <w:szCs w:val="18"/>
              </w:rPr>
              <w:t>3</w:t>
            </w:r>
          </w:p>
        </w:tc>
        <w:tc>
          <w:tcPr>
            <w:tcW w:w="703" w:type="dxa"/>
          </w:tcPr>
          <w:p w14:paraId="07FA0CE4" w14:textId="25D1969E" w:rsidR="00733DB8" w:rsidRPr="009B053A" w:rsidRDefault="00733DB8" w:rsidP="00733DB8">
            <w:pPr>
              <w:pStyle w:val="TAC"/>
            </w:pPr>
            <w:r w:rsidRPr="009B053A">
              <w:rPr>
                <w:szCs w:val="18"/>
              </w:rPr>
              <w:t>2.3</w:t>
            </w:r>
          </w:p>
        </w:tc>
        <w:tc>
          <w:tcPr>
            <w:tcW w:w="707" w:type="dxa"/>
            <w:shd w:val="clear" w:color="auto" w:fill="auto"/>
          </w:tcPr>
          <w:p w14:paraId="1ECD45EC" w14:textId="748BFE0B" w:rsidR="00733DB8" w:rsidRPr="009B053A" w:rsidRDefault="00733DB8" w:rsidP="00733DB8">
            <w:pPr>
              <w:pStyle w:val="TAC"/>
            </w:pPr>
            <w:r w:rsidRPr="009B053A">
              <w:rPr>
                <w:szCs w:val="18"/>
              </w:rPr>
              <w:t>1.7</w:t>
            </w:r>
          </w:p>
        </w:tc>
        <w:tc>
          <w:tcPr>
            <w:tcW w:w="707" w:type="dxa"/>
          </w:tcPr>
          <w:p w14:paraId="44001FF6" w14:textId="399DD33F" w:rsidR="00733DB8" w:rsidRPr="009B053A" w:rsidRDefault="00733DB8" w:rsidP="00733DB8">
            <w:pPr>
              <w:pStyle w:val="TAC"/>
            </w:pPr>
            <w:r w:rsidRPr="009B053A">
              <w:rPr>
                <w:szCs w:val="18"/>
                <w:lang w:eastAsia="zh-CN"/>
              </w:rPr>
              <w:t>1.2</w:t>
            </w:r>
          </w:p>
        </w:tc>
        <w:tc>
          <w:tcPr>
            <w:tcW w:w="707" w:type="dxa"/>
            <w:shd w:val="clear" w:color="auto" w:fill="auto"/>
          </w:tcPr>
          <w:p w14:paraId="53D7072B" w14:textId="76BDFD69" w:rsidR="00733DB8" w:rsidRPr="009B053A" w:rsidRDefault="00733DB8" w:rsidP="00733DB8">
            <w:pPr>
              <w:pStyle w:val="TAC"/>
            </w:pPr>
            <w:r w:rsidRPr="009B053A">
              <w:rPr>
                <w:szCs w:val="18"/>
              </w:rPr>
              <w:t>0.7</w:t>
            </w:r>
          </w:p>
        </w:tc>
      </w:tr>
      <w:tr w:rsidR="00733DB8" w:rsidRPr="009B053A" w14:paraId="7E2DFC9F" w14:textId="77777777" w:rsidTr="00A573EF">
        <w:trPr>
          <w:trHeight w:val="285"/>
          <w:jc w:val="center"/>
        </w:trPr>
        <w:tc>
          <w:tcPr>
            <w:tcW w:w="0" w:type="auto"/>
            <w:shd w:val="clear" w:color="auto" w:fill="auto"/>
            <w:vAlign w:val="center"/>
          </w:tcPr>
          <w:p w14:paraId="08D8E29C" w14:textId="77777777" w:rsidR="00733DB8" w:rsidRPr="009B053A" w:rsidRDefault="00733DB8" w:rsidP="00733DB8">
            <w:pPr>
              <w:pStyle w:val="TAC"/>
            </w:pPr>
            <w:r w:rsidRPr="009B053A">
              <w:t>18, 19</w:t>
            </w:r>
          </w:p>
        </w:tc>
        <w:tc>
          <w:tcPr>
            <w:tcW w:w="0" w:type="auto"/>
            <w:shd w:val="clear" w:color="auto" w:fill="auto"/>
            <w:vAlign w:val="center"/>
          </w:tcPr>
          <w:p w14:paraId="037A36EC" w14:textId="77777777" w:rsidR="00733DB8" w:rsidRPr="009B053A" w:rsidRDefault="00733DB8" w:rsidP="00733DB8">
            <w:pPr>
              <w:pStyle w:val="TAC"/>
            </w:pPr>
            <w:r w:rsidRPr="009B053A">
              <w:t>n77</w:t>
            </w:r>
            <w:r w:rsidRPr="009B053A">
              <w:rPr>
                <w:rFonts w:cs="Arial"/>
                <w:vertAlign w:val="superscript"/>
              </w:rPr>
              <w:t>4,5</w:t>
            </w:r>
            <w:r w:rsidRPr="009B053A">
              <w:t xml:space="preserve"> </w:t>
            </w:r>
          </w:p>
          <w:p w14:paraId="0299A158" w14:textId="77777777" w:rsidR="00733DB8" w:rsidRPr="009B053A" w:rsidRDefault="00733DB8" w:rsidP="00733DB8">
            <w:pPr>
              <w:pStyle w:val="TAC"/>
            </w:pPr>
            <w:r w:rsidRPr="009B053A">
              <w:rPr>
                <w:lang w:eastAsia="ja-JP"/>
              </w:rPr>
              <w:t>n78</w:t>
            </w:r>
            <w:r w:rsidRPr="009B053A">
              <w:rPr>
                <w:rFonts w:cs="Arial"/>
                <w:vertAlign w:val="superscript"/>
              </w:rPr>
              <w:t>4,5</w:t>
            </w:r>
          </w:p>
        </w:tc>
        <w:tc>
          <w:tcPr>
            <w:tcW w:w="652" w:type="dxa"/>
            <w:shd w:val="clear" w:color="auto" w:fill="auto"/>
            <w:vAlign w:val="center"/>
          </w:tcPr>
          <w:p w14:paraId="5ACF583B" w14:textId="77777777" w:rsidR="00733DB8" w:rsidRPr="009B053A" w:rsidRDefault="00733DB8" w:rsidP="00733DB8">
            <w:pPr>
              <w:pStyle w:val="TAC"/>
            </w:pPr>
          </w:p>
        </w:tc>
        <w:tc>
          <w:tcPr>
            <w:tcW w:w="651" w:type="dxa"/>
            <w:shd w:val="clear" w:color="auto" w:fill="auto"/>
            <w:vAlign w:val="center"/>
          </w:tcPr>
          <w:p w14:paraId="5F78A944" w14:textId="77777777" w:rsidR="00733DB8" w:rsidRPr="009B053A" w:rsidRDefault="00733DB8" w:rsidP="00733DB8">
            <w:pPr>
              <w:pStyle w:val="TAC"/>
            </w:pPr>
            <w:r w:rsidRPr="009B053A">
              <w:t>10.4</w:t>
            </w:r>
          </w:p>
        </w:tc>
        <w:tc>
          <w:tcPr>
            <w:tcW w:w="586" w:type="dxa"/>
            <w:shd w:val="clear" w:color="auto" w:fill="auto"/>
            <w:vAlign w:val="center"/>
          </w:tcPr>
          <w:p w14:paraId="33026F18" w14:textId="77777777" w:rsidR="00733DB8" w:rsidRPr="009B053A" w:rsidRDefault="00733DB8" w:rsidP="00733DB8">
            <w:pPr>
              <w:pStyle w:val="TAC"/>
            </w:pPr>
            <w:r w:rsidRPr="009B053A">
              <w:t>8.9</w:t>
            </w:r>
          </w:p>
        </w:tc>
        <w:tc>
          <w:tcPr>
            <w:tcW w:w="586" w:type="dxa"/>
            <w:shd w:val="clear" w:color="auto" w:fill="auto"/>
            <w:vAlign w:val="center"/>
          </w:tcPr>
          <w:p w14:paraId="7F6CB9F1" w14:textId="77777777" w:rsidR="00733DB8" w:rsidRPr="009B053A" w:rsidRDefault="00733DB8" w:rsidP="00733DB8">
            <w:pPr>
              <w:pStyle w:val="TAC"/>
            </w:pPr>
            <w:r w:rsidRPr="009B053A">
              <w:t>7.8</w:t>
            </w:r>
          </w:p>
        </w:tc>
        <w:tc>
          <w:tcPr>
            <w:tcW w:w="586" w:type="dxa"/>
            <w:shd w:val="clear" w:color="auto" w:fill="auto"/>
            <w:vAlign w:val="center"/>
          </w:tcPr>
          <w:p w14:paraId="092644AC" w14:textId="77777777" w:rsidR="00733DB8" w:rsidRPr="009B053A" w:rsidRDefault="00733DB8" w:rsidP="00733DB8">
            <w:pPr>
              <w:pStyle w:val="TAC"/>
            </w:pPr>
          </w:p>
        </w:tc>
        <w:tc>
          <w:tcPr>
            <w:tcW w:w="586" w:type="dxa"/>
            <w:vAlign w:val="center"/>
          </w:tcPr>
          <w:p w14:paraId="1C25202D" w14:textId="77777777" w:rsidR="00733DB8" w:rsidRPr="009B053A" w:rsidRDefault="00733DB8" w:rsidP="00733DB8">
            <w:pPr>
              <w:pStyle w:val="TAC"/>
            </w:pPr>
          </w:p>
        </w:tc>
        <w:tc>
          <w:tcPr>
            <w:tcW w:w="707" w:type="dxa"/>
            <w:shd w:val="clear" w:color="auto" w:fill="auto"/>
            <w:vAlign w:val="center"/>
          </w:tcPr>
          <w:p w14:paraId="57501FD5" w14:textId="77777777" w:rsidR="00733DB8" w:rsidRPr="009B053A" w:rsidRDefault="00733DB8" w:rsidP="00733DB8">
            <w:pPr>
              <w:pStyle w:val="TAC"/>
            </w:pPr>
            <w:r w:rsidRPr="009B053A">
              <w:t>4.7</w:t>
            </w:r>
          </w:p>
        </w:tc>
        <w:tc>
          <w:tcPr>
            <w:tcW w:w="707" w:type="dxa"/>
            <w:shd w:val="clear" w:color="auto" w:fill="auto"/>
            <w:vAlign w:val="center"/>
          </w:tcPr>
          <w:p w14:paraId="37E22524" w14:textId="77777777" w:rsidR="00733DB8" w:rsidRPr="009B053A" w:rsidRDefault="00733DB8" w:rsidP="00733DB8">
            <w:pPr>
              <w:pStyle w:val="TAC"/>
            </w:pPr>
            <w:r w:rsidRPr="009B053A">
              <w:t>3.7</w:t>
            </w:r>
          </w:p>
        </w:tc>
        <w:tc>
          <w:tcPr>
            <w:tcW w:w="707" w:type="dxa"/>
            <w:shd w:val="clear" w:color="auto" w:fill="auto"/>
            <w:vAlign w:val="center"/>
          </w:tcPr>
          <w:p w14:paraId="79B7AC18" w14:textId="77777777" w:rsidR="00733DB8" w:rsidRPr="009B053A" w:rsidRDefault="00733DB8" w:rsidP="00733DB8">
            <w:pPr>
              <w:pStyle w:val="TAC"/>
            </w:pPr>
            <w:r w:rsidRPr="009B053A">
              <w:t>3</w:t>
            </w:r>
          </w:p>
        </w:tc>
        <w:tc>
          <w:tcPr>
            <w:tcW w:w="703" w:type="dxa"/>
          </w:tcPr>
          <w:p w14:paraId="1F5974F5" w14:textId="77777777" w:rsidR="00733DB8" w:rsidRPr="009B053A" w:rsidRDefault="00733DB8" w:rsidP="00733DB8">
            <w:pPr>
              <w:pStyle w:val="TAC"/>
            </w:pPr>
          </w:p>
        </w:tc>
        <w:tc>
          <w:tcPr>
            <w:tcW w:w="707" w:type="dxa"/>
            <w:shd w:val="clear" w:color="auto" w:fill="auto"/>
            <w:vAlign w:val="center"/>
          </w:tcPr>
          <w:p w14:paraId="165202A4" w14:textId="734B005A" w:rsidR="00733DB8" w:rsidRPr="009B053A" w:rsidRDefault="00733DB8" w:rsidP="00733DB8">
            <w:pPr>
              <w:pStyle w:val="TAC"/>
            </w:pPr>
            <w:r w:rsidRPr="009B053A">
              <w:t>1.7</w:t>
            </w:r>
          </w:p>
        </w:tc>
        <w:tc>
          <w:tcPr>
            <w:tcW w:w="707" w:type="dxa"/>
            <w:vAlign w:val="center"/>
          </w:tcPr>
          <w:p w14:paraId="633C1309" w14:textId="77777777" w:rsidR="00733DB8" w:rsidRPr="009B053A" w:rsidRDefault="00733DB8" w:rsidP="00733DB8">
            <w:pPr>
              <w:pStyle w:val="TAC"/>
            </w:pPr>
            <w:r w:rsidRPr="009B053A">
              <w:t>1.2</w:t>
            </w:r>
          </w:p>
        </w:tc>
        <w:tc>
          <w:tcPr>
            <w:tcW w:w="707" w:type="dxa"/>
            <w:shd w:val="clear" w:color="auto" w:fill="auto"/>
            <w:vAlign w:val="center"/>
          </w:tcPr>
          <w:p w14:paraId="12B328B9" w14:textId="77777777" w:rsidR="00733DB8" w:rsidRPr="009B053A" w:rsidRDefault="00733DB8" w:rsidP="00733DB8">
            <w:pPr>
              <w:pStyle w:val="TAC"/>
            </w:pPr>
            <w:r w:rsidRPr="009B053A">
              <w:t>0.7</w:t>
            </w:r>
          </w:p>
        </w:tc>
      </w:tr>
      <w:tr w:rsidR="00733DB8" w:rsidRPr="009B053A" w14:paraId="017B4F0F" w14:textId="77777777" w:rsidTr="00A573EF">
        <w:trPr>
          <w:trHeight w:val="285"/>
          <w:jc w:val="center"/>
        </w:trPr>
        <w:tc>
          <w:tcPr>
            <w:tcW w:w="0" w:type="auto"/>
            <w:vMerge w:val="restart"/>
            <w:shd w:val="clear" w:color="auto" w:fill="auto"/>
            <w:vAlign w:val="center"/>
          </w:tcPr>
          <w:p w14:paraId="4541618A" w14:textId="77777777" w:rsidR="00733DB8" w:rsidRPr="009B053A" w:rsidRDefault="00733DB8" w:rsidP="00733DB8">
            <w:pPr>
              <w:pStyle w:val="TAC"/>
            </w:pPr>
            <w:r w:rsidRPr="009B053A">
              <w:rPr>
                <w:lang w:eastAsia="ja-JP"/>
              </w:rPr>
              <w:t>28</w:t>
            </w:r>
          </w:p>
        </w:tc>
        <w:tc>
          <w:tcPr>
            <w:tcW w:w="0" w:type="auto"/>
            <w:shd w:val="clear" w:color="auto" w:fill="auto"/>
            <w:vAlign w:val="center"/>
          </w:tcPr>
          <w:p w14:paraId="7847B5AF" w14:textId="77777777" w:rsidR="00733DB8" w:rsidRPr="009B053A" w:rsidRDefault="00733DB8" w:rsidP="00733DB8">
            <w:pPr>
              <w:pStyle w:val="TAC"/>
            </w:pPr>
            <w:r w:rsidRPr="009B053A">
              <w:rPr>
                <w:lang w:eastAsia="ja-JP"/>
              </w:rPr>
              <w:t>n51</w:t>
            </w:r>
            <w:r w:rsidRPr="009B053A">
              <w:rPr>
                <w:vertAlign w:val="superscript"/>
                <w:lang w:eastAsia="ja-JP"/>
              </w:rPr>
              <w:t>2,13</w:t>
            </w:r>
          </w:p>
        </w:tc>
        <w:tc>
          <w:tcPr>
            <w:tcW w:w="652" w:type="dxa"/>
            <w:shd w:val="clear" w:color="auto" w:fill="auto"/>
            <w:vAlign w:val="center"/>
          </w:tcPr>
          <w:p w14:paraId="7211F082" w14:textId="77777777" w:rsidR="00733DB8" w:rsidRPr="009B053A" w:rsidRDefault="00733DB8" w:rsidP="00733DB8">
            <w:pPr>
              <w:pStyle w:val="TAC"/>
            </w:pPr>
            <w:r w:rsidRPr="009B053A">
              <w:t>27.8</w:t>
            </w:r>
          </w:p>
        </w:tc>
        <w:tc>
          <w:tcPr>
            <w:tcW w:w="651" w:type="dxa"/>
            <w:shd w:val="clear" w:color="auto" w:fill="auto"/>
            <w:vAlign w:val="center"/>
          </w:tcPr>
          <w:p w14:paraId="3544A7D5" w14:textId="77777777" w:rsidR="00733DB8" w:rsidRPr="009B053A" w:rsidRDefault="00733DB8" w:rsidP="00733DB8">
            <w:pPr>
              <w:pStyle w:val="TAC"/>
            </w:pPr>
          </w:p>
        </w:tc>
        <w:tc>
          <w:tcPr>
            <w:tcW w:w="586" w:type="dxa"/>
            <w:shd w:val="clear" w:color="auto" w:fill="auto"/>
            <w:vAlign w:val="center"/>
          </w:tcPr>
          <w:p w14:paraId="25E772EB" w14:textId="77777777" w:rsidR="00733DB8" w:rsidRPr="009B053A" w:rsidRDefault="00733DB8" w:rsidP="00733DB8">
            <w:pPr>
              <w:pStyle w:val="TAC"/>
            </w:pPr>
          </w:p>
        </w:tc>
        <w:tc>
          <w:tcPr>
            <w:tcW w:w="586" w:type="dxa"/>
            <w:shd w:val="clear" w:color="auto" w:fill="auto"/>
            <w:vAlign w:val="center"/>
          </w:tcPr>
          <w:p w14:paraId="3B30615C" w14:textId="77777777" w:rsidR="00733DB8" w:rsidRPr="009B053A" w:rsidRDefault="00733DB8" w:rsidP="00733DB8">
            <w:pPr>
              <w:pStyle w:val="TAC"/>
            </w:pPr>
          </w:p>
        </w:tc>
        <w:tc>
          <w:tcPr>
            <w:tcW w:w="586" w:type="dxa"/>
            <w:shd w:val="clear" w:color="auto" w:fill="auto"/>
            <w:vAlign w:val="center"/>
          </w:tcPr>
          <w:p w14:paraId="4A13E4E8" w14:textId="77777777" w:rsidR="00733DB8" w:rsidRPr="009B053A" w:rsidRDefault="00733DB8" w:rsidP="00733DB8">
            <w:pPr>
              <w:pStyle w:val="TAC"/>
            </w:pPr>
          </w:p>
        </w:tc>
        <w:tc>
          <w:tcPr>
            <w:tcW w:w="586" w:type="dxa"/>
            <w:vAlign w:val="center"/>
          </w:tcPr>
          <w:p w14:paraId="784173FE" w14:textId="77777777" w:rsidR="00733DB8" w:rsidRPr="009B053A" w:rsidRDefault="00733DB8" w:rsidP="00733DB8">
            <w:pPr>
              <w:pStyle w:val="TAC"/>
            </w:pPr>
          </w:p>
        </w:tc>
        <w:tc>
          <w:tcPr>
            <w:tcW w:w="707" w:type="dxa"/>
            <w:shd w:val="clear" w:color="auto" w:fill="auto"/>
            <w:vAlign w:val="center"/>
          </w:tcPr>
          <w:p w14:paraId="020BBDB4" w14:textId="77777777" w:rsidR="00733DB8" w:rsidRPr="009B053A" w:rsidRDefault="00733DB8" w:rsidP="00733DB8">
            <w:pPr>
              <w:pStyle w:val="TAC"/>
            </w:pPr>
          </w:p>
        </w:tc>
        <w:tc>
          <w:tcPr>
            <w:tcW w:w="707" w:type="dxa"/>
            <w:shd w:val="clear" w:color="auto" w:fill="auto"/>
            <w:vAlign w:val="center"/>
          </w:tcPr>
          <w:p w14:paraId="1779618F" w14:textId="77777777" w:rsidR="00733DB8" w:rsidRPr="009B053A" w:rsidRDefault="00733DB8" w:rsidP="00733DB8">
            <w:pPr>
              <w:pStyle w:val="TAC"/>
            </w:pPr>
          </w:p>
        </w:tc>
        <w:tc>
          <w:tcPr>
            <w:tcW w:w="707" w:type="dxa"/>
            <w:shd w:val="clear" w:color="auto" w:fill="auto"/>
            <w:vAlign w:val="center"/>
          </w:tcPr>
          <w:p w14:paraId="26A06326" w14:textId="77777777" w:rsidR="00733DB8" w:rsidRPr="009B053A" w:rsidRDefault="00733DB8" w:rsidP="00733DB8">
            <w:pPr>
              <w:pStyle w:val="TAC"/>
            </w:pPr>
          </w:p>
        </w:tc>
        <w:tc>
          <w:tcPr>
            <w:tcW w:w="703" w:type="dxa"/>
          </w:tcPr>
          <w:p w14:paraId="08C272ED" w14:textId="77777777" w:rsidR="00733DB8" w:rsidRPr="009B053A" w:rsidRDefault="00733DB8" w:rsidP="00733DB8">
            <w:pPr>
              <w:pStyle w:val="TAC"/>
            </w:pPr>
          </w:p>
        </w:tc>
        <w:tc>
          <w:tcPr>
            <w:tcW w:w="707" w:type="dxa"/>
            <w:shd w:val="clear" w:color="auto" w:fill="auto"/>
            <w:vAlign w:val="center"/>
          </w:tcPr>
          <w:p w14:paraId="72087C1F" w14:textId="45E8A303" w:rsidR="00733DB8" w:rsidRPr="009B053A" w:rsidRDefault="00733DB8" w:rsidP="00733DB8">
            <w:pPr>
              <w:pStyle w:val="TAC"/>
            </w:pPr>
          </w:p>
        </w:tc>
        <w:tc>
          <w:tcPr>
            <w:tcW w:w="707" w:type="dxa"/>
            <w:vAlign w:val="center"/>
          </w:tcPr>
          <w:p w14:paraId="4A8EB0DD" w14:textId="77777777" w:rsidR="00733DB8" w:rsidRPr="009B053A" w:rsidRDefault="00733DB8" w:rsidP="00733DB8">
            <w:pPr>
              <w:pStyle w:val="TAC"/>
            </w:pPr>
          </w:p>
        </w:tc>
        <w:tc>
          <w:tcPr>
            <w:tcW w:w="707" w:type="dxa"/>
            <w:shd w:val="clear" w:color="auto" w:fill="auto"/>
            <w:vAlign w:val="center"/>
          </w:tcPr>
          <w:p w14:paraId="5F23F503" w14:textId="77777777" w:rsidR="00733DB8" w:rsidRPr="009B053A" w:rsidRDefault="00733DB8" w:rsidP="00733DB8">
            <w:pPr>
              <w:pStyle w:val="TAC"/>
            </w:pPr>
          </w:p>
        </w:tc>
      </w:tr>
      <w:tr w:rsidR="00733DB8" w:rsidRPr="009B053A" w14:paraId="753FA2FE" w14:textId="77777777" w:rsidTr="00A573EF">
        <w:trPr>
          <w:trHeight w:val="285"/>
          <w:jc w:val="center"/>
        </w:trPr>
        <w:tc>
          <w:tcPr>
            <w:tcW w:w="0" w:type="auto"/>
            <w:vMerge/>
            <w:shd w:val="clear" w:color="auto" w:fill="auto"/>
            <w:vAlign w:val="center"/>
          </w:tcPr>
          <w:p w14:paraId="72949331" w14:textId="77777777" w:rsidR="00733DB8" w:rsidRPr="009B053A" w:rsidRDefault="00733DB8" w:rsidP="00733DB8">
            <w:pPr>
              <w:pStyle w:val="TAC"/>
            </w:pPr>
          </w:p>
        </w:tc>
        <w:tc>
          <w:tcPr>
            <w:tcW w:w="0" w:type="auto"/>
            <w:shd w:val="clear" w:color="auto" w:fill="auto"/>
            <w:vAlign w:val="center"/>
          </w:tcPr>
          <w:p w14:paraId="48DFA71A" w14:textId="77777777" w:rsidR="00733DB8" w:rsidRPr="009B053A" w:rsidRDefault="00733DB8" w:rsidP="00733DB8">
            <w:pPr>
              <w:pStyle w:val="TAC"/>
            </w:pPr>
            <w:r w:rsidRPr="009B053A">
              <w:rPr>
                <w:lang w:eastAsia="ja-JP"/>
              </w:rPr>
              <w:t>n51</w:t>
            </w:r>
            <w:r w:rsidRPr="009B053A">
              <w:rPr>
                <w:vertAlign w:val="superscript"/>
                <w:lang w:eastAsia="ja-JP"/>
              </w:rPr>
              <w:t>3</w:t>
            </w:r>
          </w:p>
        </w:tc>
        <w:tc>
          <w:tcPr>
            <w:tcW w:w="652" w:type="dxa"/>
            <w:shd w:val="clear" w:color="auto" w:fill="auto"/>
            <w:vAlign w:val="center"/>
          </w:tcPr>
          <w:p w14:paraId="471A6FD4" w14:textId="77777777" w:rsidR="00733DB8" w:rsidRPr="009B053A" w:rsidRDefault="00733DB8" w:rsidP="00733DB8">
            <w:pPr>
              <w:pStyle w:val="TAC"/>
            </w:pPr>
            <w:r w:rsidRPr="009B053A">
              <w:t>1.9</w:t>
            </w:r>
          </w:p>
        </w:tc>
        <w:tc>
          <w:tcPr>
            <w:tcW w:w="651" w:type="dxa"/>
            <w:shd w:val="clear" w:color="auto" w:fill="auto"/>
            <w:vAlign w:val="center"/>
          </w:tcPr>
          <w:p w14:paraId="5C40FA9F" w14:textId="77777777" w:rsidR="00733DB8" w:rsidRPr="009B053A" w:rsidRDefault="00733DB8" w:rsidP="00733DB8">
            <w:pPr>
              <w:pStyle w:val="TAC"/>
            </w:pPr>
          </w:p>
        </w:tc>
        <w:tc>
          <w:tcPr>
            <w:tcW w:w="586" w:type="dxa"/>
            <w:shd w:val="clear" w:color="auto" w:fill="auto"/>
            <w:vAlign w:val="center"/>
          </w:tcPr>
          <w:p w14:paraId="43DB8119" w14:textId="77777777" w:rsidR="00733DB8" w:rsidRPr="009B053A" w:rsidRDefault="00733DB8" w:rsidP="00733DB8">
            <w:pPr>
              <w:pStyle w:val="TAC"/>
            </w:pPr>
          </w:p>
        </w:tc>
        <w:tc>
          <w:tcPr>
            <w:tcW w:w="586" w:type="dxa"/>
            <w:shd w:val="clear" w:color="auto" w:fill="auto"/>
            <w:vAlign w:val="center"/>
          </w:tcPr>
          <w:p w14:paraId="56F48608" w14:textId="77777777" w:rsidR="00733DB8" w:rsidRPr="009B053A" w:rsidRDefault="00733DB8" w:rsidP="00733DB8">
            <w:pPr>
              <w:pStyle w:val="TAC"/>
            </w:pPr>
          </w:p>
        </w:tc>
        <w:tc>
          <w:tcPr>
            <w:tcW w:w="586" w:type="dxa"/>
            <w:shd w:val="clear" w:color="auto" w:fill="auto"/>
            <w:vAlign w:val="center"/>
          </w:tcPr>
          <w:p w14:paraId="7DC6B499" w14:textId="77777777" w:rsidR="00733DB8" w:rsidRPr="009B053A" w:rsidRDefault="00733DB8" w:rsidP="00733DB8">
            <w:pPr>
              <w:pStyle w:val="TAC"/>
            </w:pPr>
          </w:p>
        </w:tc>
        <w:tc>
          <w:tcPr>
            <w:tcW w:w="586" w:type="dxa"/>
            <w:vAlign w:val="center"/>
          </w:tcPr>
          <w:p w14:paraId="4B0B4DAA" w14:textId="77777777" w:rsidR="00733DB8" w:rsidRPr="009B053A" w:rsidRDefault="00733DB8" w:rsidP="00733DB8">
            <w:pPr>
              <w:pStyle w:val="TAC"/>
            </w:pPr>
          </w:p>
        </w:tc>
        <w:tc>
          <w:tcPr>
            <w:tcW w:w="707" w:type="dxa"/>
            <w:shd w:val="clear" w:color="auto" w:fill="auto"/>
            <w:vAlign w:val="center"/>
          </w:tcPr>
          <w:p w14:paraId="0BAF44CF" w14:textId="77777777" w:rsidR="00733DB8" w:rsidRPr="009B053A" w:rsidRDefault="00733DB8" w:rsidP="00733DB8">
            <w:pPr>
              <w:pStyle w:val="TAC"/>
            </w:pPr>
          </w:p>
        </w:tc>
        <w:tc>
          <w:tcPr>
            <w:tcW w:w="707" w:type="dxa"/>
            <w:shd w:val="clear" w:color="auto" w:fill="auto"/>
            <w:vAlign w:val="center"/>
          </w:tcPr>
          <w:p w14:paraId="5DEF68B4" w14:textId="77777777" w:rsidR="00733DB8" w:rsidRPr="009B053A" w:rsidRDefault="00733DB8" w:rsidP="00733DB8">
            <w:pPr>
              <w:pStyle w:val="TAC"/>
            </w:pPr>
          </w:p>
        </w:tc>
        <w:tc>
          <w:tcPr>
            <w:tcW w:w="707" w:type="dxa"/>
            <w:shd w:val="clear" w:color="auto" w:fill="auto"/>
            <w:vAlign w:val="center"/>
          </w:tcPr>
          <w:p w14:paraId="4490A160" w14:textId="77777777" w:rsidR="00733DB8" w:rsidRPr="009B053A" w:rsidRDefault="00733DB8" w:rsidP="00733DB8">
            <w:pPr>
              <w:pStyle w:val="TAC"/>
            </w:pPr>
          </w:p>
        </w:tc>
        <w:tc>
          <w:tcPr>
            <w:tcW w:w="703" w:type="dxa"/>
          </w:tcPr>
          <w:p w14:paraId="1E16F390" w14:textId="77777777" w:rsidR="00733DB8" w:rsidRPr="009B053A" w:rsidRDefault="00733DB8" w:rsidP="00733DB8">
            <w:pPr>
              <w:pStyle w:val="TAC"/>
            </w:pPr>
          </w:p>
        </w:tc>
        <w:tc>
          <w:tcPr>
            <w:tcW w:w="707" w:type="dxa"/>
            <w:shd w:val="clear" w:color="auto" w:fill="auto"/>
            <w:vAlign w:val="center"/>
          </w:tcPr>
          <w:p w14:paraId="7B8BAD7F" w14:textId="26BF907E" w:rsidR="00733DB8" w:rsidRPr="009B053A" w:rsidRDefault="00733DB8" w:rsidP="00733DB8">
            <w:pPr>
              <w:pStyle w:val="TAC"/>
            </w:pPr>
          </w:p>
        </w:tc>
        <w:tc>
          <w:tcPr>
            <w:tcW w:w="707" w:type="dxa"/>
            <w:vAlign w:val="center"/>
          </w:tcPr>
          <w:p w14:paraId="388BE83C" w14:textId="77777777" w:rsidR="00733DB8" w:rsidRPr="009B053A" w:rsidRDefault="00733DB8" w:rsidP="00733DB8">
            <w:pPr>
              <w:pStyle w:val="TAC"/>
            </w:pPr>
          </w:p>
        </w:tc>
        <w:tc>
          <w:tcPr>
            <w:tcW w:w="707" w:type="dxa"/>
            <w:shd w:val="clear" w:color="auto" w:fill="auto"/>
            <w:vAlign w:val="center"/>
          </w:tcPr>
          <w:p w14:paraId="6A590C74" w14:textId="77777777" w:rsidR="00733DB8" w:rsidRPr="009B053A" w:rsidRDefault="00733DB8" w:rsidP="00733DB8">
            <w:pPr>
              <w:pStyle w:val="TAC"/>
            </w:pPr>
          </w:p>
        </w:tc>
      </w:tr>
      <w:tr w:rsidR="00733DB8" w:rsidRPr="009B053A" w14:paraId="21CD1A2D" w14:textId="77777777" w:rsidTr="00A573EF">
        <w:trPr>
          <w:trHeight w:val="285"/>
          <w:jc w:val="center"/>
        </w:trPr>
        <w:tc>
          <w:tcPr>
            <w:tcW w:w="0" w:type="auto"/>
            <w:shd w:val="clear" w:color="auto" w:fill="auto"/>
            <w:vAlign w:val="center"/>
          </w:tcPr>
          <w:p w14:paraId="255CD6D9" w14:textId="77777777" w:rsidR="00733DB8" w:rsidRPr="009B053A" w:rsidRDefault="00733DB8" w:rsidP="00733DB8">
            <w:pPr>
              <w:pStyle w:val="TAC"/>
            </w:pPr>
            <w:r w:rsidRPr="009B053A">
              <w:t>28</w:t>
            </w:r>
          </w:p>
        </w:tc>
        <w:tc>
          <w:tcPr>
            <w:tcW w:w="0" w:type="auto"/>
            <w:shd w:val="clear" w:color="auto" w:fill="auto"/>
            <w:vAlign w:val="center"/>
          </w:tcPr>
          <w:p w14:paraId="75AAFDF3" w14:textId="77777777" w:rsidR="00733DB8" w:rsidRPr="009B053A" w:rsidRDefault="00733DB8" w:rsidP="00733DB8">
            <w:pPr>
              <w:pStyle w:val="TAC"/>
            </w:pPr>
            <w:r w:rsidRPr="009B053A">
              <w:t>n77</w:t>
            </w:r>
            <w:r w:rsidRPr="009B053A">
              <w:rPr>
                <w:rFonts w:cs="Arial"/>
                <w:vertAlign w:val="superscript"/>
              </w:rPr>
              <w:t>4,5</w:t>
            </w:r>
            <w:r w:rsidRPr="009B053A">
              <w:t xml:space="preserve"> n78</w:t>
            </w:r>
            <w:r w:rsidRPr="009B053A">
              <w:rPr>
                <w:rFonts w:cs="Arial"/>
                <w:vertAlign w:val="superscript"/>
              </w:rPr>
              <w:t>4,5</w:t>
            </w:r>
          </w:p>
        </w:tc>
        <w:tc>
          <w:tcPr>
            <w:tcW w:w="652" w:type="dxa"/>
            <w:shd w:val="clear" w:color="auto" w:fill="auto"/>
            <w:vAlign w:val="center"/>
          </w:tcPr>
          <w:p w14:paraId="3BDD392E" w14:textId="77777777" w:rsidR="00733DB8" w:rsidRPr="009B053A" w:rsidRDefault="00733DB8" w:rsidP="00733DB8">
            <w:pPr>
              <w:pStyle w:val="TAC"/>
            </w:pPr>
          </w:p>
        </w:tc>
        <w:tc>
          <w:tcPr>
            <w:tcW w:w="651" w:type="dxa"/>
            <w:shd w:val="clear" w:color="auto" w:fill="auto"/>
            <w:vAlign w:val="center"/>
          </w:tcPr>
          <w:p w14:paraId="30E774C0" w14:textId="77777777" w:rsidR="00733DB8" w:rsidRPr="009B053A" w:rsidRDefault="00733DB8" w:rsidP="00733DB8">
            <w:pPr>
              <w:pStyle w:val="TAC"/>
            </w:pPr>
            <w:r w:rsidRPr="009B053A">
              <w:t>10.4</w:t>
            </w:r>
          </w:p>
        </w:tc>
        <w:tc>
          <w:tcPr>
            <w:tcW w:w="586" w:type="dxa"/>
            <w:shd w:val="clear" w:color="auto" w:fill="auto"/>
            <w:vAlign w:val="center"/>
          </w:tcPr>
          <w:p w14:paraId="3A76B7D3" w14:textId="77777777" w:rsidR="00733DB8" w:rsidRPr="009B053A" w:rsidRDefault="00733DB8" w:rsidP="00733DB8">
            <w:pPr>
              <w:pStyle w:val="TAC"/>
            </w:pPr>
            <w:r w:rsidRPr="009B053A">
              <w:t>8.9</w:t>
            </w:r>
          </w:p>
        </w:tc>
        <w:tc>
          <w:tcPr>
            <w:tcW w:w="586" w:type="dxa"/>
            <w:shd w:val="clear" w:color="auto" w:fill="auto"/>
            <w:vAlign w:val="center"/>
          </w:tcPr>
          <w:p w14:paraId="7776FDD4" w14:textId="77777777" w:rsidR="00733DB8" w:rsidRPr="009B053A" w:rsidRDefault="00733DB8" w:rsidP="00733DB8">
            <w:pPr>
              <w:pStyle w:val="TAC"/>
            </w:pPr>
            <w:r w:rsidRPr="009B053A">
              <w:t>7.8</w:t>
            </w:r>
          </w:p>
        </w:tc>
        <w:tc>
          <w:tcPr>
            <w:tcW w:w="586" w:type="dxa"/>
            <w:shd w:val="clear" w:color="auto" w:fill="auto"/>
            <w:vAlign w:val="center"/>
          </w:tcPr>
          <w:p w14:paraId="2AF4A89A" w14:textId="77777777" w:rsidR="00733DB8" w:rsidRPr="009B053A" w:rsidRDefault="00733DB8" w:rsidP="00733DB8">
            <w:pPr>
              <w:pStyle w:val="TAC"/>
            </w:pPr>
          </w:p>
        </w:tc>
        <w:tc>
          <w:tcPr>
            <w:tcW w:w="586" w:type="dxa"/>
            <w:vAlign w:val="center"/>
          </w:tcPr>
          <w:p w14:paraId="06F4D5B8" w14:textId="77777777" w:rsidR="00733DB8" w:rsidRPr="009B053A" w:rsidRDefault="00733DB8" w:rsidP="00733DB8">
            <w:pPr>
              <w:pStyle w:val="TAC"/>
            </w:pPr>
          </w:p>
        </w:tc>
        <w:tc>
          <w:tcPr>
            <w:tcW w:w="707" w:type="dxa"/>
            <w:shd w:val="clear" w:color="auto" w:fill="auto"/>
            <w:vAlign w:val="center"/>
          </w:tcPr>
          <w:p w14:paraId="79B7A90A" w14:textId="77777777" w:rsidR="00733DB8" w:rsidRPr="009B053A" w:rsidRDefault="00733DB8" w:rsidP="00733DB8">
            <w:pPr>
              <w:pStyle w:val="TAC"/>
            </w:pPr>
            <w:r w:rsidRPr="009B053A">
              <w:t>4.7</w:t>
            </w:r>
          </w:p>
        </w:tc>
        <w:tc>
          <w:tcPr>
            <w:tcW w:w="707" w:type="dxa"/>
            <w:shd w:val="clear" w:color="auto" w:fill="auto"/>
            <w:vAlign w:val="center"/>
          </w:tcPr>
          <w:p w14:paraId="15DCE37D" w14:textId="77777777" w:rsidR="00733DB8" w:rsidRPr="009B053A" w:rsidRDefault="00733DB8" w:rsidP="00733DB8">
            <w:pPr>
              <w:pStyle w:val="TAC"/>
            </w:pPr>
            <w:r w:rsidRPr="009B053A">
              <w:t>3.7</w:t>
            </w:r>
          </w:p>
        </w:tc>
        <w:tc>
          <w:tcPr>
            <w:tcW w:w="707" w:type="dxa"/>
            <w:shd w:val="clear" w:color="auto" w:fill="auto"/>
            <w:vAlign w:val="center"/>
          </w:tcPr>
          <w:p w14:paraId="560FF9D1" w14:textId="77777777" w:rsidR="00733DB8" w:rsidRPr="009B053A" w:rsidRDefault="00733DB8" w:rsidP="00733DB8">
            <w:pPr>
              <w:pStyle w:val="TAC"/>
            </w:pPr>
            <w:r w:rsidRPr="009B053A">
              <w:t>3</w:t>
            </w:r>
          </w:p>
        </w:tc>
        <w:tc>
          <w:tcPr>
            <w:tcW w:w="703" w:type="dxa"/>
          </w:tcPr>
          <w:p w14:paraId="6E57CD3D" w14:textId="77777777" w:rsidR="00733DB8" w:rsidRPr="009B053A" w:rsidRDefault="00733DB8" w:rsidP="00733DB8">
            <w:pPr>
              <w:pStyle w:val="TAC"/>
            </w:pPr>
          </w:p>
        </w:tc>
        <w:tc>
          <w:tcPr>
            <w:tcW w:w="707" w:type="dxa"/>
            <w:shd w:val="clear" w:color="auto" w:fill="auto"/>
            <w:vAlign w:val="center"/>
          </w:tcPr>
          <w:p w14:paraId="3DEFA4BD" w14:textId="718AA138" w:rsidR="00733DB8" w:rsidRPr="009B053A" w:rsidRDefault="00733DB8" w:rsidP="00733DB8">
            <w:pPr>
              <w:pStyle w:val="TAC"/>
            </w:pPr>
            <w:r w:rsidRPr="009B053A">
              <w:t>1.7</w:t>
            </w:r>
          </w:p>
        </w:tc>
        <w:tc>
          <w:tcPr>
            <w:tcW w:w="707" w:type="dxa"/>
            <w:vAlign w:val="center"/>
          </w:tcPr>
          <w:p w14:paraId="2D8FAA06" w14:textId="77777777" w:rsidR="00733DB8" w:rsidRPr="009B053A" w:rsidRDefault="00733DB8" w:rsidP="00733DB8">
            <w:pPr>
              <w:pStyle w:val="TAC"/>
            </w:pPr>
            <w:r w:rsidRPr="009B053A">
              <w:t>1.2</w:t>
            </w:r>
          </w:p>
        </w:tc>
        <w:tc>
          <w:tcPr>
            <w:tcW w:w="707" w:type="dxa"/>
            <w:shd w:val="clear" w:color="auto" w:fill="auto"/>
            <w:vAlign w:val="center"/>
          </w:tcPr>
          <w:p w14:paraId="7B7A66F7" w14:textId="77777777" w:rsidR="00733DB8" w:rsidRPr="009B053A" w:rsidRDefault="00733DB8" w:rsidP="00733DB8">
            <w:pPr>
              <w:pStyle w:val="TAC"/>
            </w:pPr>
            <w:r w:rsidRPr="009B053A">
              <w:t>0.7</w:t>
            </w:r>
          </w:p>
        </w:tc>
      </w:tr>
      <w:tr w:rsidR="00733DB8" w:rsidRPr="009B053A" w14:paraId="6C27EAAF" w14:textId="77777777" w:rsidTr="00A573EF">
        <w:trPr>
          <w:trHeight w:val="285"/>
          <w:jc w:val="center"/>
        </w:trPr>
        <w:tc>
          <w:tcPr>
            <w:tcW w:w="0" w:type="auto"/>
            <w:shd w:val="clear" w:color="auto" w:fill="auto"/>
            <w:vAlign w:val="center"/>
          </w:tcPr>
          <w:p w14:paraId="54720158" w14:textId="77777777" w:rsidR="00733DB8" w:rsidRPr="009B053A" w:rsidRDefault="00733DB8" w:rsidP="00733DB8">
            <w:pPr>
              <w:pStyle w:val="TAC"/>
            </w:pPr>
            <w:r w:rsidRPr="009B053A">
              <w:t>20</w:t>
            </w:r>
          </w:p>
        </w:tc>
        <w:tc>
          <w:tcPr>
            <w:tcW w:w="0" w:type="auto"/>
            <w:shd w:val="clear" w:color="auto" w:fill="auto"/>
            <w:vAlign w:val="center"/>
          </w:tcPr>
          <w:p w14:paraId="34AA745F" w14:textId="77777777" w:rsidR="00733DB8" w:rsidRPr="009B053A" w:rsidRDefault="00733DB8" w:rsidP="00733DB8">
            <w:pPr>
              <w:pStyle w:val="TAC"/>
              <w:rPr>
                <w:vertAlign w:val="superscript"/>
              </w:rPr>
            </w:pPr>
            <w:r w:rsidRPr="009B053A">
              <w:t>n77</w:t>
            </w:r>
            <w:r w:rsidRPr="009B053A">
              <w:rPr>
                <w:vertAlign w:val="superscript"/>
              </w:rPr>
              <w:t>6,7</w:t>
            </w:r>
          </w:p>
          <w:p w14:paraId="0A3F2D77" w14:textId="77777777" w:rsidR="00733DB8" w:rsidRPr="009B053A" w:rsidRDefault="00733DB8" w:rsidP="00733DB8">
            <w:pPr>
              <w:pStyle w:val="TAC"/>
            </w:pPr>
            <w:r w:rsidRPr="009B053A">
              <w:t>n78</w:t>
            </w:r>
            <w:r w:rsidRPr="009B053A">
              <w:rPr>
                <w:rFonts w:cs="Arial"/>
                <w:vertAlign w:val="superscript"/>
              </w:rPr>
              <w:t>6,7</w:t>
            </w:r>
          </w:p>
        </w:tc>
        <w:tc>
          <w:tcPr>
            <w:tcW w:w="652" w:type="dxa"/>
            <w:shd w:val="clear" w:color="auto" w:fill="auto"/>
            <w:vAlign w:val="center"/>
          </w:tcPr>
          <w:p w14:paraId="34BFF69D" w14:textId="77777777" w:rsidR="00733DB8" w:rsidRPr="009B053A" w:rsidRDefault="00733DB8" w:rsidP="00733DB8">
            <w:pPr>
              <w:pStyle w:val="TAC"/>
            </w:pPr>
          </w:p>
        </w:tc>
        <w:tc>
          <w:tcPr>
            <w:tcW w:w="651" w:type="dxa"/>
            <w:shd w:val="clear" w:color="auto" w:fill="auto"/>
            <w:vAlign w:val="center"/>
          </w:tcPr>
          <w:p w14:paraId="4364AA58" w14:textId="77777777" w:rsidR="00733DB8" w:rsidRPr="009B053A" w:rsidRDefault="00733DB8" w:rsidP="00733DB8">
            <w:pPr>
              <w:pStyle w:val="TAC"/>
            </w:pPr>
            <w:r w:rsidRPr="009B053A">
              <w:t>10.8</w:t>
            </w:r>
          </w:p>
        </w:tc>
        <w:tc>
          <w:tcPr>
            <w:tcW w:w="586" w:type="dxa"/>
            <w:shd w:val="clear" w:color="auto" w:fill="auto"/>
            <w:vAlign w:val="center"/>
          </w:tcPr>
          <w:p w14:paraId="07E7CC7C" w14:textId="77777777" w:rsidR="00733DB8" w:rsidRPr="009B053A" w:rsidRDefault="00733DB8" w:rsidP="00733DB8">
            <w:pPr>
              <w:pStyle w:val="TAC"/>
            </w:pPr>
            <w:r w:rsidRPr="009B053A">
              <w:t>9.1</w:t>
            </w:r>
          </w:p>
        </w:tc>
        <w:tc>
          <w:tcPr>
            <w:tcW w:w="586" w:type="dxa"/>
            <w:shd w:val="clear" w:color="auto" w:fill="auto"/>
            <w:vAlign w:val="center"/>
          </w:tcPr>
          <w:p w14:paraId="629C74B5" w14:textId="77777777" w:rsidR="00733DB8" w:rsidRPr="009B053A" w:rsidRDefault="00733DB8" w:rsidP="00733DB8">
            <w:pPr>
              <w:pStyle w:val="TAC"/>
            </w:pPr>
            <w:r w:rsidRPr="009B053A">
              <w:t>8</w:t>
            </w:r>
          </w:p>
        </w:tc>
        <w:tc>
          <w:tcPr>
            <w:tcW w:w="586" w:type="dxa"/>
            <w:shd w:val="clear" w:color="auto" w:fill="auto"/>
            <w:vAlign w:val="center"/>
          </w:tcPr>
          <w:p w14:paraId="27361E6B" w14:textId="77777777" w:rsidR="00733DB8" w:rsidRPr="009B053A" w:rsidRDefault="00733DB8" w:rsidP="00733DB8">
            <w:pPr>
              <w:pStyle w:val="TAC"/>
            </w:pPr>
          </w:p>
        </w:tc>
        <w:tc>
          <w:tcPr>
            <w:tcW w:w="586" w:type="dxa"/>
            <w:vAlign w:val="center"/>
          </w:tcPr>
          <w:p w14:paraId="6239C077" w14:textId="77777777" w:rsidR="00733DB8" w:rsidRPr="009B053A" w:rsidRDefault="00733DB8" w:rsidP="00733DB8">
            <w:pPr>
              <w:pStyle w:val="TAC"/>
            </w:pPr>
          </w:p>
        </w:tc>
        <w:tc>
          <w:tcPr>
            <w:tcW w:w="707" w:type="dxa"/>
            <w:shd w:val="clear" w:color="auto" w:fill="auto"/>
            <w:vAlign w:val="center"/>
          </w:tcPr>
          <w:p w14:paraId="5C998E03" w14:textId="77777777" w:rsidR="00733DB8" w:rsidRPr="009B053A" w:rsidRDefault="00733DB8" w:rsidP="00733DB8">
            <w:pPr>
              <w:pStyle w:val="TAC"/>
            </w:pPr>
            <w:r w:rsidRPr="009B053A">
              <w:t>6</w:t>
            </w:r>
          </w:p>
        </w:tc>
        <w:tc>
          <w:tcPr>
            <w:tcW w:w="707" w:type="dxa"/>
            <w:shd w:val="clear" w:color="auto" w:fill="auto"/>
            <w:vAlign w:val="center"/>
          </w:tcPr>
          <w:p w14:paraId="09EA01CE" w14:textId="77777777" w:rsidR="00733DB8" w:rsidRPr="009B053A" w:rsidRDefault="00733DB8" w:rsidP="00733DB8">
            <w:pPr>
              <w:pStyle w:val="TAC"/>
            </w:pPr>
            <w:r w:rsidRPr="009B053A">
              <w:t>4.0</w:t>
            </w:r>
          </w:p>
        </w:tc>
        <w:tc>
          <w:tcPr>
            <w:tcW w:w="707" w:type="dxa"/>
            <w:shd w:val="clear" w:color="auto" w:fill="auto"/>
            <w:vAlign w:val="center"/>
          </w:tcPr>
          <w:p w14:paraId="7153E0D9" w14:textId="77777777" w:rsidR="00733DB8" w:rsidRPr="009B053A" w:rsidRDefault="00733DB8" w:rsidP="00733DB8">
            <w:pPr>
              <w:pStyle w:val="TAC"/>
            </w:pPr>
            <w:r w:rsidRPr="009B053A">
              <w:t>3.2</w:t>
            </w:r>
          </w:p>
        </w:tc>
        <w:tc>
          <w:tcPr>
            <w:tcW w:w="703" w:type="dxa"/>
          </w:tcPr>
          <w:p w14:paraId="2142E781" w14:textId="77777777" w:rsidR="00733DB8" w:rsidRPr="009B053A" w:rsidRDefault="00733DB8" w:rsidP="00733DB8">
            <w:pPr>
              <w:pStyle w:val="TAC"/>
            </w:pPr>
          </w:p>
        </w:tc>
        <w:tc>
          <w:tcPr>
            <w:tcW w:w="707" w:type="dxa"/>
            <w:shd w:val="clear" w:color="auto" w:fill="auto"/>
            <w:vAlign w:val="center"/>
          </w:tcPr>
          <w:p w14:paraId="39E5DAB2" w14:textId="39698C94" w:rsidR="00733DB8" w:rsidRPr="009B053A" w:rsidRDefault="00733DB8" w:rsidP="00733DB8">
            <w:pPr>
              <w:pStyle w:val="TAC"/>
            </w:pPr>
            <w:r w:rsidRPr="009B053A">
              <w:t>2.0</w:t>
            </w:r>
          </w:p>
        </w:tc>
        <w:tc>
          <w:tcPr>
            <w:tcW w:w="707" w:type="dxa"/>
            <w:vAlign w:val="center"/>
          </w:tcPr>
          <w:p w14:paraId="4203ADDD" w14:textId="77777777" w:rsidR="00733DB8" w:rsidRPr="009B053A" w:rsidRDefault="00733DB8" w:rsidP="00733DB8">
            <w:pPr>
              <w:pStyle w:val="TAC"/>
            </w:pPr>
            <w:r w:rsidRPr="009B053A">
              <w:t>1.5</w:t>
            </w:r>
          </w:p>
        </w:tc>
        <w:tc>
          <w:tcPr>
            <w:tcW w:w="707" w:type="dxa"/>
            <w:shd w:val="clear" w:color="auto" w:fill="auto"/>
            <w:vAlign w:val="center"/>
          </w:tcPr>
          <w:p w14:paraId="2231D0E7" w14:textId="77777777" w:rsidR="00733DB8" w:rsidRPr="009B053A" w:rsidRDefault="00733DB8" w:rsidP="00733DB8">
            <w:pPr>
              <w:pStyle w:val="TAC"/>
            </w:pPr>
            <w:r w:rsidRPr="009B053A">
              <w:t>1.0</w:t>
            </w:r>
          </w:p>
        </w:tc>
      </w:tr>
      <w:tr w:rsidR="00933DD4" w:rsidRPr="009B053A" w14:paraId="6B64227A" w14:textId="77777777" w:rsidTr="00EE35F1">
        <w:trPr>
          <w:trHeight w:val="285"/>
          <w:jc w:val="center"/>
        </w:trPr>
        <w:tc>
          <w:tcPr>
            <w:tcW w:w="0" w:type="auto"/>
            <w:shd w:val="clear" w:color="auto" w:fill="auto"/>
          </w:tcPr>
          <w:p w14:paraId="757ED15F" w14:textId="224C34F4" w:rsidR="00933DD4" w:rsidRPr="009B053A" w:rsidRDefault="00933DD4" w:rsidP="00933DD4">
            <w:pPr>
              <w:pStyle w:val="TAC"/>
            </w:pPr>
            <w:r w:rsidRPr="009B053A">
              <w:rPr>
                <w:lang w:eastAsia="ja-JP"/>
              </w:rPr>
              <w:t>n28</w:t>
            </w:r>
          </w:p>
        </w:tc>
        <w:tc>
          <w:tcPr>
            <w:tcW w:w="0" w:type="auto"/>
            <w:shd w:val="clear" w:color="auto" w:fill="auto"/>
          </w:tcPr>
          <w:p w14:paraId="1D33212D" w14:textId="60982D36" w:rsidR="00933DD4" w:rsidRPr="009B053A" w:rsidRDefault="00933DD4" w:rsidP="00933DD4">
            <w:pPr>
              <w:pStyle w:val="TAC"/>
            </w:pPr>
            <w:r w:rsidRPr="009B053A">
              <w:t>21</w:t>
            </w:r>
            <w:r w:rsidRPr="009B053A">
              <w:rPr>
                <w:vertAlign w:val="superscript"/>
              </w:rPr>
              <w:t>1</w:t>
            </w:r>
            <w:r w:rsidRPr="009B053A">
              <w:rPr>
                <w:vertAlign w:val="superscript"/>
                <w:lang w:eastAsia="zh-TW"/>
              </w:rPr>
              <w:t>6</w:t>
            </w:r>
          </w:p>
        </w:tc>
        <w:tc>
          <w:tcPr>
            <w:tcW w:w="652" w:type="dxa"/>
            <w:shd w:val="clear" w:color="auto" w:fill="auto"/>
          </w:tcPr>
          <w:p w14:paraId="4D8C71F8" w14:textId="490B4FC7" w:rsidR="00933DD4" w:rsidRPr="009B053A" w:rsidRDefault="00933DD4" w:rsidP="00933DD4">
            <w:pPr>
              <w:pStyle w:val="TAC"/>
            </w:pPr>
            <w:r w:rsidRPr="009B053A">
              <w:rPr>
                <w:rFonts w:eastAsia="MS Mincho" w:cs="Arial"/>
              </w:rPr>
              <w:t>N/A</w:t>
            </w:r>
          </w:p>
        </w:tc>
        <w:tc>
          <w:tcPr>
            <w:tcW w:w="651" w:type="dxa"/>
            <w:shd w:val="clear" w:color="auto" w:fill="auto"/>
          </w:tcPr>
          <w:p w14:paraId="1FFD20E5" w14:textId="520052FE" w:rsidR="00933DD4" w:rsidRPr="009B053A" w:rsidRDefault="00933DD4" w:rsidP="00933DD4">
            <w:pPr>
              <w:pStyle w:val="TAC"/>
            </w:pPr>
            <w:r w:rsidRPr="009B053A">
              <w:rPr>
                <w:rFonts w:eastAsia="MS Mincho" w:cs="Arial"/>
              </w:rPr>
              <w:t>N/A</w:t>
            </w:r>
          </w:p>
        </w:tc>
        <w:tc>
          <w:tcPr>
            <w:tcW w:w="586" w:type="dxa"/>
            <w:shd w:val="clear" w:color="auto" w:fill="auto"/>
          </w:tcPr>
          <w:p w14:paraId="4CE3B6F3" w14:textId="717CC1F9" w:rsidR="00933DD4" w:rsidRPr="009B053A" w:rsidRDefault="00933DD4" w:rsidP="00933DD4">
            <w:pPr>
              <w:pStyle w:val="TAC"/>
            </w:pPr>
            <w:r w:rsidRPr="009B053A">
              <w:rPr>
                <w:rFonts w:eastAsia="MS Mincho" w:cs="Arial"/>
              </w:rPr>
              <w:t>N/A</w:t>
            </w:r>
          </w:p>
        </w:tc>
        <w:tc>
          <w:tcPr>
            <w:tcW w:w="586" w:type="dxa"/>
            <w:shd w:val="clear" w:color="auto" w:fill="auto"/>
            <w:vAlign w:val="center"/>
          </w:tcPr>
          <w:p w14:paraId="56EE663D" w14:textId="77777777" w:rsidR="00933DD4" w:rsidRPr="009B053A" w:rsidRDefault="00933DD4" w:rsidP="00933DD4">
            <w:pPr>
              <w:pStyle w:val="TAC"/>
            </w:pPr>
          </w:p>
        </w:tc>
        <w:tc>
          <w:tcPr>
            <w:tcW w:w="586" w:type="dxa"/>
            <w:shd w:val="clear" w:color="auto" w:fill="auto"/>
            <w:vAlign w:val="center"/>
          </w:tcPr>
          <w:p w14:paraId="12D50376" w14:textId="77777777" w:rsidR="00933DD4" w:rsidRPr="009B053A" w:rsidRDefault="00933DD4" w:rsidP="00933DD4">
            <w:pPr>
              <w:pStyle w:val="TAC"/>
            </w:pPr>
          </w:p>
        </w:tc>
        <w:tc>
          <w:tcPr>
            <w:tcW w:w="586" w:type="dxa"/>
            <w:vAlign w:val="center"/>
          </w:tcPr>
          <w:p w14:paraId="10F27C6B" w14:textId="77777777" w:rsidR="00933DD4" w:rsidRPr="009B053A" w:rsidRDefault="00933DD4" w:rsidP="00933DD4">
            <w:pPr>
              <w:pStyle w:val="TAC"/>
            </w:pPr>
          </w:p>
        </w:tc>
        <w:tc>
          <w:tcPr>
            <w:tcW w:w="707" w:type="dxa"/>
            <w:shd w:val="clear" w:color="auto" w:fill="auto"/>
            <w:vAlign w:val="center"/>
          </w:tcPr>
          <w:p w14:paraId="419BD157" w14:textId="77777777" w:rsidR="00933DD4" w:rsidRPr="009B053A" w:rsidRDefault="00933DD4" w:rsidP="00933DD4">
            <w:pPr>
              <w:pStyle w:val="TAC"/>
            </w:pPr>
          </w:p>
        </w:tc>
        <w:tc>
          <w:tcPr>
            <w:tcW w:w="707" w:type="dxa"/>
            <w:shd w:val="clear" w:color="auto" w:fill="auto"/>
            <w:vAlign w:val="center"/>
          </w:tcPr>
          <w:p w14:paraId="11BAC07D" w14:textId="77777777" w:rsidR="00933DD4" w:rsidRPr="009B053A" w:rsidRDefault="00933DD4" w:rsidP="00933DD4">
            <w:pPr>
              <w:pStyle w:val="TAC"/>
            </w:pPr>
          </w:p>
        </w:tc>
        <w:tc>
          <w:tcPr>
            <w:tcW w:w="707" w:type="dxa"/>
            <w:shd w:val="clear" w:color="auto" w:fill="auto"/>
            <w:vAlign w:val="center"/>
          </w:tcPr>
          <w:p w14:paraId="447732A2" w14:textId="77777777" w:rsidR="00933DD4" w:rsidRPr="009B053A" w:rsidRDefault="00933DD4" w:rsidP="00933DD4">
            <w:pPr>
              <w:pStyle w:val="TAC"/>
            </w:pPr>
          </w:p>
        </w:tc>
        <w:tc>
          <w:tcPr>
            <w:tcW w:w="703" w:type="dxa"/>
          </w:tcPr>
          <w:p w14:paraId="2BDE45AC" w14:textId="77777777" w:rsidR="00933DD4" w:rsidRPr="009B053A" w:rsidRDefault="00933DD4" w:rsidP="00933DD4">
            <w:pPr>
              <w:pStyle w:val="TAC"/>
            </w:pPr>
          </w:p>
        </w:tc>
        <w:tc>
          <w:tcPr>
            <w:tcW w:w="707" w:type="dxa"/>
            <w:shd w:val="clear" w:color="auto" w:fill="auto"/>
            <w:vAlign w:val="center"/>
          </w:tcPr>
          <w:p w14:paraId="0923A2A4" w14:textId="77777777" w:rsidR="00933DD4" w:rsidRPr="009B053A" w:rsidRDefault="00933DD4" w:rsidP="00933DD4">
            <w:pPr>
              <w:pStyle w:val="TAC"/>
            </w:pPr>
          </w:p>
        </w:tc>
        <w:tc>
          <w:tcPr>
            <w:tcW w:w="707" w:type="dxa"/>
            <w:vAlign w:val="center"/>
          </w:tcPr>
          <w:p w14:paraId="3723282C" w14:textId="77777777" w:rsidR="00933DD4" w:rsidRPr="009B053A" w:rsidRDefault="00933DD4" w:rsidP="00933DD4">
            <w:pPr>
              <w:pStyle w:val="TAC"/>
            </w:pPr>
          </w:p>
        </w:tc>
        <w:tc>
          <w:tcPr>
            <w:tcW w:w="707" w:type="dxa"/>
            <w:shd w:val="clear" w:color="auto" w:fill="auto"/>
            <w:vAlign w:val="center"/>
          </w:tcPr>
          <w:p w14:paraId="5AC8FB78" w14:textId="77777777" w:rsidR="00933DD4" w:rsidRPr="009B053A" w:rsidRDefault="00933DD4" w:rsidP="00933DD4">
            <w:pPr>
              <w:pStyle w:val="TAC"/>
            </w:pPr>
          </w:p>
        </w:tc>
      </w:tr>
      <w:tr w:rsidR="00733DB8" w:rsidRPr="009B053A" w14:paraId="5E56BCC7" w14:textId="77777777" w:rsidTr="00A573EF">
        <w:trPr>
          <w:trHeight w:val="285"/>
          <w:jc w:val="center"/>
        </w:trPr>
        <w:tc>
          <w:tcPr>
            <w:tcW w:w="0" w:type="auto"/>
            <w:shd w:val="clear" w:color="auto" w:fill="auto"/>
            <w:vAlign w:val="center"/>
          </w:tcPr>
          <w:p w14:paraId="52632153" w14:textId="77777777" w:rsidR="00733DB8" w:rsidRPr="009B053A" w:rsidRDefault="00733DB8" w:rsidP="00733DB8">
            <w:pPr>
              <w:pStyle w:val="TAC"/>
            </w:pPr>
            <w:r w:rsidRPr="009B053A">
              <w:t>26</w:t>
            </w:r>
          </w:p>
        </w:tc>
        <w:tc>
          <w:tcPr>
            <w:tcW w:w="0" w:type="auto"/>
            <w:shd w:val="clear" w:color="auto" w:fill="auto"/>
            <w:vAlign w:val="center"/>
          </w:tcPr>
          <w:p w14:paraId="400260C4" w14:textId="77777777" w:rsidR="00733DB8" w:rsidRPr="009B053A" w:rsidRDefault="00733DB8" w:rsidP="00733DB8">
            <w:pPr>
              <w:pStyle w:val="TAC"/>
            </w:pPr>
            <w:r w:rsidRPr="009B053A">
              <w:t>n41</w:t>
            </w:r>
            <w:r w:rsidRPr="009B053A">
              <w:rPr>
                <w:rFonts w:cs="Arial"/>
                <w:vertAlign w:val="superscript"/>
              </w:rPr>
              <w:t>8,9</w:t>
            </w:r>
          </w:p>
        </w:tc>
        <w:tc>
          <w:tcPr>
            <w:tcW w:w="652" w:type="dxa"/>
            <w:shd w:val="clear" w:color="auto" w:fill="auto"/>
            <w:vAlign w:val="center"/>
          </w:tcPr>
          <w:p w14:paraId="36472375" w14:textId="77777777" w:rsidR="00733DB8" w:rsidRPr="009B053A" w:rsidRDefault="00733DB8" w:rsidP="00733DB8">
            <w:pPr>
              <w:pStyle w:val="TAC"/>
            </w:pPr>
          </w:p>
        </w:tc>
        <w:tc>
          <w:tcPr>
            <w:tcW w:w="651" w:type="dxa"/>
            <w:shd w:val="clear" w:color="auto" w:fill="auto"/>
            <w:vAlign w:val="center"/>
          </w:tcPr>
          <w:p w14:paraId="62281AB1" w14:textId="77777777" w:rsidR="00733DB8" w:rsidRPr="009B053A" w:rsidRDefault="00733DB8" w:rsidP="00733DB8">
            <w:pPr>
              <w:pStyle w:val="TAC"/>
              <w:rPr>
                <w:rFonts w:cs="Arial"/>
              </w:rPr>
            </w:pPr>
            <w:r w:rsidRPr="009B053A">
              <w:t>10.3</w:t>
            </w:r>
          </w:p>
        </w:tc>
        <w:tc>
          <w:tcPr>
            <w:tcW w:w="586" w:type="dxa"/>
            <w:shd w:val="clear" w:color="auto" w:fill="auto"/>
            <w:vAlign w:val="center"/>
          </w:tcPr>
          <w:p w14:paraId="3794D450" w14:textId="77777777" w:rsidR="00733DB8" w:rsidRPr="009B053A" w:rsidRDefault="00733DB8" w:rsidP="00733DB8">
            <w:pPr>
              <w:pStyle w:val="TAC"/>
              <w:rPr>
                <w:rFonts w:cs="Arial"/>
              </w:rPr>
            </w:pPr>
            <w:r w:rsidRPr="009B053A">
              <w:t>8.4</w:t>
            </w:r>
          </w:p>
        </w:tc>
        <w:tc>
          <w:tcPr>
            <w:tcW w:w="586" w:type="dxa"/>
            <w:shd w:val="clear" w:color="auto" w:fill="auto"/>
            <w:vAlign w:val="center"/>
          </w:tcPr>
          <w:p w14:paraId="63A1DCFF" w14:textId="77777777" w:rsidR="00733DB8" w:rsidRPr="009B053A" w:rsidRDefault="00733DB8" w:rsidP="00733DB8">
            <w:pPr>
              <w:pStyle w:val="TAC"/>
              <w:rPr>
                <w:rFonts w:cs="Arial"/>
              </w:rPr>
            </w:pPr>
            <w:r w:rsidRPr="009B053A">
              <w:t>7.4</w:t>
            </w:r>
          </w:p>
        </w:tc>
        <w:tc>
          <w:tcPr>
            <w:tcW w:w="586" w:type="dxa"/>
            <w:shd w:val="clear" w:color="auto" w:fill="auto"/>
            <w:vAlign w:val="center"/>
          </w:tcPr>
          <w:p w14:paraId="53A81DF8" w14:textId="77777777" w:rsidR="00733DB8" w:rsidRPr="009B053A" w:rsidRDefault="00733DB8" w:rsidP="00733DB8">
            <w:pPr>
              <w:pStyle w:val="TAC"/>
            </w:pPr>
          </w:p>
        </w:tc>
        <w:tc>
          <w:tcPr>
            <w:tcW w:w="586" w:type="dxa"/>
            <w:vAlign w:val="center"/>
          </w:tcPr>
          <w:p w14:paraId="73928C2E" w14:textId="77777777" w:rsidR="00733DB8" w:rsidRPr="009B053A" w:rsidRDefault="00733DB8" w:rsidP="00733DB8">
            <w:pPr>
              <w:pStyle w:val="TAC"/>
            </w:pPr>
          </w:p>
        </w:tc>
        <w:tc>
          <w:tcPr>
            <w:tcW w:w="707" w:type="dxa"/>
            <w:shd w:val="clear" w:color="auto" w:fill="auto"/>
            <w:vAlign w:val="center"/>
          </w:tcPr>
          <w:p w14:paraId="5818BFCA" w14:textId="77777777" w:rsidR="00733DB8" w:rsidRPr="009B053A" w:rsidRDefault="00733DB8" w:rsidP="00733DB8">
            <w:pPr>
              <w:pStyle w:val="TAC"/>
            </w:pPr>
            <w:r w:rsidRPr="009B053A">
              <w:t>5</w:t>
            </w:r>
          </w:p>
        </w:tc>
        <w:tc>
          <w:tcPr>
            <w:tcW w:w="707" w:type="dxa"/>
            <w:shd w:val="clear" w:color="auto" w:fill="auto"/>
            <w:vAlign w:val="center"/>
          </w:tcPr>
          <w:p w14:paraId="4882849F" w14:textId="77777777" w:rsidR="00733DB8" w:rsidRPr="009B053A" w:rsidRDefault="00733DB8" w:rsidP="00733DB8">
            <w:pPr>
              <w:pStyle w:val="TAC"/>
            </w:pPr>
            <w:r w:rsidRPr="009B053A">
              <w:t>4.3</w:t>
            </w:r>
          </w:p>
        </w:tc>
        <w:tc>
          <w:tcPr>
            <w:tcW w:w="707" w:type="dxa"/>
            <w:shd w:val="clear" w:color="auto" w:fill="auto"/>
            <w:vAlign w:val="center"/>
          </w:tcPr>
          <w:p w14:paraId="5226923D" w14:textId="77777777" w:rsidR="00733DB8" w:rsidRPr="009B053A" w:rsidRDefault="00733DB8" w:rsidP="00733DB8">
            <w:pPr>
              <w:pStyle w:val="TAC"/>
            </w:pPr>
            <w:r w:rsidRPr="009B053A">
              <w:t>3.9</w:t>
            </w:r>
          </w:p>
        </w:tc>
        <w:tc>
          <w:tcPr>
            <w:tcW w:w="703" w:type="dxa"/>
          </w:tcPr>
          <w:p w14:paraId="135532E4" w14:textId="77777777" w:rsidR="00733DB8" w:rsidRPr="009B053A" w:rsidRDefault="00733DB8" w:rsidP="00733DB8">
            <w:pPr>
              <w:pStyle w:val="TAC"/>
            </w:pPr>
          </w:p>
        </w:tc>
        <w:tc>
          <w:tcPr>
            <w:tcW w:w="707" w:type="dxa"/>
            <w:shd w:val="clear" w:color="auto" w:fill="auto"/>
            <w:vAlign w:val="center"/>
          </w:tcPr>
          <w:p w14:paraId="2CC51D21" w14:textId="1EB7FC42" w:rsidR="00733DB8" w:rsidRPr="009B053A" w:rsidRDefault="00733DB8" w:rsidP="00733DB8">
            <w:pPr>
              <w:pStyle w:val="TAC"/>
            </w:pPr>
            <w:r w:rsidRPr="009B053A">
              <w:t>3.1</w:t>
            </w:r>
          </w:p>
        </w:tc>
        <w:tc>
          <w:tcPr>
            <w:tcW w:w="707" w:type="dxa"/>
            <w:vAlign w:val="center"/>
          </w:tcPr>
          <w:p w14:paraId="20FB5534" w14:textId="77777777" w:rsidR="00733DB8" w:rsidRPr="009B053A" w:rsidRDefault="00733DB8" w:rsidP="00733DB8">
            <w:pPr>
              <w:pStyle w:val="TAC"/>
            </w:pPr>
            <w:r w:rsidRPr="009B053A">
              <w:t>2.7</w:t>
            </w:r>
          </w:p>
        </w:tc>
        <w:tc>
          <w:tcPr>
            <w:tcW w:w="707" w:type="dxa"/>
            <w:shd w:val="clear" w:color="auto" w:fill="auto"/>
            <w:vAlign w:val="center"/>
          </w:tcPr>
          <w:p w14:paraId="65007A0A" w14:textId="77777777" w:rsidR="00733DB8" w:rsidRPr="009B053A" w:rsidRDefault="00733DB8" w:rsidP="00733DB8">
            <w:pPr>
              <w:pStyle w:val="TAC"/>
            </w:pPr>
          </w:p>
        </w:tc>
      </w:tr>
      <w:tr w:rsidR="00733DB8" w:rsidRPr="009B053A" w14:paraId="3133CE73" w14:textId="77777777" w:rsidTr="00A573EF">
        <w:trPr>
          <w:trHeight w:val="285"/>
          <w:jc w:val="center"/>
        </w:trPr>
        <w:tc>
          <w:tcPr>
            <w:tcW w:w="0" w:type="auto"/>
            <w:shd w:val="clear" w:color="auto" w:fill="auto"/>
            <w:vAlign w:val="center"/>
          </w:tcPr>
          <w:p w14:paraId="409514C1" w14:textId="77777777" w:rsidR="00733DB8" w:rsidRPr="009B053A" w:rsidRDefault="00733DB8" w:rsidP="00733DB8">
            <w:pPr>
              <w:pStyle w:val="TAC"/>
            </w:pPr>
            <w:r w:rsidRPr="009B053A">
              <w:t>26</w:t>
            </w:r>
          </w:p>
        </w:tc>
        <w:tc>
          <w:tcPr>
            <w:tcW w:w="0" w:type="auto"/>
            <w:shd w:val="clear" w:color="auto" w:fill="auto"/>
            <w:vAlign w:val="center"/>
          </w:tcPr>
          <w:p w14:paraId="324A109F" w14:textId="77777777" w:rsidR="00733DB8" w:rsidRPr="009B053A" w:rsidRDefault="00733DB8" w:rsidP="00733DB8">
            <w:pPr>
              <w:pStyle w:val="TAC"/>
              <w:rPr>
                <w:vertAlign w:val="superscript"/>
              </w:rPr>
            </w:pPr>
            <w:r w:rsidRPr="009B053A">
              <w:t>n77</w:t>
            </w:r>
            <w:r w:rsidRPr="009B053A">
              <w:rPr>
                <w:vertAlign w:val="superscript"/>
              </w:rPr>
              <w:t>6,7</w:t>
            </w:r>
          </w:p>
          <w:p w14:paraId="5E6C7BCD" w14:textId="77777777" w:rsidR="00733DB8" w:rsidRPr="009B053A" w:rsidRDefault="00733DB8" w:rsidP="00733DB8">
            <w:pPr>
              <w:pStyle w:val="TAC"/>
            </w:pPr>
            <w:r w:rsidRPr="009B053A">
              <w:t>n78</w:t>
            </w:r>
            <w:r w:rsidRPr="009B053A">
              <w:rPr>
                <w:rFonts w:cs="Arial"/>
                <w:vertAlign w:val="superscript"/>
              </w:rPr>
              <w:t>6,7</w:t>
            </w:r>
          </w:p>
        </w:tc>
        <w:tc>
          <w:tcPr>
            <w:tcW w:w="652" w:type="dxa"/>
            <w:shd w:val="clear" w:color="auto" w:fill="auto"/>
            <w:vAlign w:val="center"/>
          </w:tcPr>
          <w:p w14:paraId="02D651BA" w14:textId="77777777" w:rsidR="00733DB8" w:rsidRPr="009B053A" w:rsidRDefault="00733DB8" w:rsidP="00733DB8">
            <w:pPr>
              <w:pStyle w:val="TAC"/>
            </w:pPr>
          </w:p>
        </w:tc>
        <w:tc>
          <w:tcPr>
            <w:tcW w:w="651" w:type="dxa"/>
            <w:shd w:val="clear" w:color="auto" w:fill="auto"/>
            <w:vAlign w:val="center"/>
          </w:tcPr>
          <w:p w14:paraId="7309EF69" w14:textId="77777777" w:rsidR="00733DB8" w:rsidRPr="009B053A" w:rsidRDefault="00733DB8" w:rsidP="00733DB8">
            <w:pPr>
              <w:pStyle w:val="TAC"/>
            </w:pPr>
            <w:r w:rsidRPr="009B053A">
              <w:t>10.8</w:t>
            </w:r>
          </w:p>
        </w:tc>
        <w:tc>
          <w:tcPr>
            <w:tcW w:w="586" w:type="dxa"/>
            <w:shd w:val="clear" w:color="auto" w:fill="auto"/>
            <w:vAlign w:val="center"/>
          </w:tcPr>
          <w:p w14:paraId="5F327ABE" w14:textId="77777777" w:rsidR="00733DB8" w:rsidRPr="009B053A" w:rsidRDefault="00733DB8" w:rsidP="00733DB8">
            <w:pPr>
              <w:pStyle w:val="TAC"/>
            </w:pPr>
            <w:r w:rsidRPr="009B053A">
              <w:t>9.1</w:t>
            </w:r>
          </w:p>
        </w:tc>
        <w:tc>
          <w:tcPr>
            <w:tcW w:w="586" w:type="dxa"/>
            <w:shd w:val="clear" w:color="auto" w:fill="auto"/>
            <w:vAlign w:val="center"/>
          </w:tcPr>
          <w:p w14:paraId="2E9BB5A6" w14:textId="77777777" w:rsidR="00733DB8" w:rsidRPr="009B053A" w:rsidRDefault="00733DB8" w:rsidP="00733DB8">
            <w:pPr>
              <w:pStyle w:val="TAC"/>
            </w:pPr>
            <w:r w:rsidRPr="009B053A">
              <w:t>8</w:t>
            </w:r>
          </w:p>
        </w:tc>
        <w:tc>
          <w:tcPr>
            <w:tcW w:w="586" w:type="dxa"/>
            <w:shd w:val="clear" w:color="auto" w:fill="auto"/>
            <w:vAlign w:val="center"/>
          </w:tcPr>
          <w:p w14:paraId="269466FD" w14:textId="77777777" w:rsidR="00733DB8" w:rsidRPr="009B053A" w:rsidRDefault="00733DB8" w:rsidP="00733DB8">
            <w:pPr>
              <w:pStyle w:val="TAC"/>
            </w:pPr>
          </w:p>
        </w:tc>
        <w:tc>
          <w:tcPr>
            <w:tcW w:w="586" w:type="dxa"/>
            <w:vAlign w:val="center"/>
          </w:tcPr>
          <w:p w14:paraId="263FCEE7" w14:textId="77777777" w:rsidR="00733DB8" w:rsidRPr="009B053A" w:rsidRDefault="00733DB8" w:rsidP="00733DB8">
            <w:pPr>
              <w:pStyle w:val="TAC"/>
            </w:pPr>
          </w:p>
        </w:tc>
        <w:tc>
          <w:tcPr>
            <w:tcW w:w="707" w:type="dxa"/>
            <w:shd w:val="clear" w:color="auto" w:fill="auto"/>
            <w:vAlign w:val="center"/>
          </w:tcPr>
          <w:p w14:paraId="78F14955" w14:textId="77777777" w:rsidR="00733DB8" w:rsidRPr="009B053A" w:rsidRDefault="00733DB8" w:rsidP="00733DB8">
            <w:pPr>
              <w:pStyle w:val="TAC"/>
            </w:pPr>
            <w:r w:rsidRPr="009B053A">
              <w:t>6</w:t>
            </w:r>
          </w:p>
        </w:tc>
        <w:tc>
          <w:tcPr>
            <w:tcW w:w="707" w:type="dxa"/>
            <w:shd w:val="clear" w:color="auto" w:fill="auto"/>
            <w:vAlign w:val="center"/>
          </w:tcPr>
          <w:p w14:paraId="5B9744C7" w14:textId="77777777" w:rsidR="00733DB8" w:rsidRPr="009B053A" w:rsidRDefault="00733DB8" w:rsidP="00733DB8">
            <w:pPr>
              <w:pStyle w:val="TAC"/>
            </w:pPr>
            <w:r w:rsidRPr="009B053A">
              <w:t>4.0</w:t>
            </w:r>
          </w:p>
        </w:tc>
        <w:tc>
          <w:tcPr>
            <w:tcW w:w="707" w:type="dxa"/>
            <w:shd w:val="clear" w:color="auto" w:fill="auto"/>
            <w:vAlign w:val="center"/>
          </w:tcPr>
          <w:p w14:paraId="55366CB8" w14:textId="77777777" w:rsidR="00733DB8" w:rsidRPr="009B053A" w:rsidRDefault="00733DB8" w:rsidP="00733DB8">
            <w:pPr>
              <w:pStyle w:val="TAC"/>
            </w:pPr>
            <w:r w:rsidRPr="009B053A">
              <w:t>3.2</w:t>
            </w:r>
          </w:p>
        </w:tc>
        <w:tc>
          <w:tcPr>
            <w:tcW w:w="703" w:type="dxa"/>
          </w:tcPr>
          <w:p w14:paraId="530F3C6D" w14:textId="77777777" w:rsidR="00733DB8" w:rsidRPr="009B053A" w:rsidRDefault="00733DB8" w:rsidP="00733DB8">
            <w:pPr>
              <w:pStyle w:val="TAC"/>
            </w:pPr>
          </w:p>
        </w:tc>
        <w:tc>
          <w:tcPr>
            <w:tcW w:w="707" w:type="dxa"/>
            <w:shd w:val="clear" w:color="auto" w:fill="auto"/>
            <w:vAlign w:val="center"/>
          </w:tcPr>
          <w:p w14:paraId="23F5B44C" w14:textId="468E102C" w:rsidR="00733DB8" w:rsidRPr="009B053A" w:rsidRDefault="00733DB8" w:rsidP="00733DB8">
            <w:pPr>
              <w:pStyle w:val="TAC"/>
            </w:pPr>
            <w:r w:rsidRPr="009B053A">
              <w:t>2.0</w:t>
            </w:r>
          </w:p>
        </w:tc>
        <w:tc>
          <w:tcPr>
            <w:tcW w:w="707" w:type="dxa"/>
            <w:vAlign w:val="center"/>
          </w:tcPr>
          <w:p w14:paraId="24129F34" w14:textId="77777777" w:rsidR="00733DB8" w:rsidRPr="009B053A" w:rsidRDefault="00733DB8" w:rsidP="00733DB8">
            <w:pPr>
              <w:pStyle w:val="TAC"/>
            </w:pPr>
            <w:r w:rsidRPr="009B053A">
              <w:t>1.5</w:t>
            </w:r>
          </w:p>
        </w:tc>
        <w:tc>
          <w:tcPr>
            <w:tcW w:w="707" w:type="dxa"/>
            <w:shd w:val="clear" w:color="auto" w:fill="auto"/>
            <w:vAlign w:val="center"/>
          </w:tcPr>
          <w:p w14:paraId="79724E53" w14:textId="77777777" w:rsidR="00733DB8" w:rsidRPr="009B053A" w:rsidRDefault="00733DB8" w:rsidP="00733DB8">
            <w:pPr>
              <w:pStyle w:val="TAC"/>
            </w:pPr>
            <w:r w:rsidRPr="009B053A">
              <w:t>1.0</w:t>
            </w:r>
          </w:p>
        </w:tc>
      </w:tr>
      <w:tr w:rsidR="00733DB8" w:rsidRPr="009B053A" w14:paraId="6FB8706B" w14:textId="77777777" w:rsidTr="00A573EF">
        <w:trPr>
          <w:trHeight w:val="285"/>
          <w:jc w:val="center"/>
        </w:trPr>
        <w:tc>
          <w:tcPr>
            <w:tcW w:w="0" w:type="auto"/>
            <w:shd w:val="clear" w:color="auto" w:fill="auto"/>
            <w:vAlign w:val="center"/>
          </w:tcPr>
          <w:p w14:paraId="2B83D4D7" w14:textId="77777777" w:rsidR="00733DB8" w:rsidRPr="009B053A" w:rsidRDefault="00733DB8" w:rsidP="00733DB8">
            <w:pPr>
              <w:pStyle w:val="TAC"/>
            </w:pPr>
            <w:r w:rsidRPr="009B053A">
              <w:t>n28</w:t>
            </w:r>
          </w:p>
        </w:tc>
        <w:tc>
          <w:tcPr>
            <w:tcW w:w="0" w:type="auto"/>
            <w:shd w:val="clear" w:color="auto" w:fill="auto"/>
            <w:vAlign w:val="center"/>
          </w:tcPr>
          <w:p w14:paraId="7B890562" w14:textId="77777777" w:rsidR="00733DB8" w:rsidRPr="009B053A" w:rsidRDefault="00733DB8" w:rsidP="00733DB8">
            <w:pPr>
              <w:pStyle w:val="TAC"/>
            </w:pPr>
            <w:r w:rsidRPr="009B053A">
              <w:t>1</w:t>
            </w:r>
            <w:r w:rsidRPr="009B053A">
              <w:rPr>
                <w:vertAlign w:val="superscript"/>
              </w:rPr>
              <w:t>8,9,10</w:t>
            </w:r>
          </w:p>
        </w:tc>
        <w:tc>
          <w:tcPr>
            <w:tcW w:w="652" w:type="dxa"/>
            <w:shd w:val="clear" w:color="auto" w:fill="auto"/>
            <w:vAlign w:val="center"/>
          </w:tcPr>
          <w:p w14:paraId="52A0732B" w14:textId="77777777" w:rsidR="00733DB8" w:rsidRPr="009B053A" w:rsidRDefault="00733DB8" w:rsidP="00733DB8">
            <w:pPr>
              <w:pStyle w:val="TAC"/>
            </w:pPr>
            <w:r w:rsidRPr="009B053A">
              <w:t>10.2</w:t>
            </w:r>
          </w:p>
        </w:tc>
        <w:tc>
          <w:tcPr>
            <w:tcW w:w="651" w:type="dxa"/>
            <w:shd w:val="clear" w:color="auto" w:fill="auto"/>
            <w:vAlign w:val="center"/>
          </w:tcPr>
          <w:p w14:paraId="706F081E" w14:textId="77777777" w:rsidR="00733DB8" w:rsidRPr="009B053A" w:rsidRDefault="00733DB8" w:rsidP="00733DB8">
            <w:pPr>
              <w:pStyle w:val="TAC"/>
            </w:pPr>
            <w:r w:rsidRPr="009B053A">
              <w:t>7.6</w:t>
            </w:r>
          </w:p>
        </w:tc>
        <w:tc>
          <w:tcPr>
            <w:tcW w:w="586" w:type="dxa"/>
            <w:shd w:val="clear" w:color="auto" w:fill="auto"/>
            <w:vAlign w:val="center"/>
          </w:tcPr>
          <w:p w14:paraId="6E975C62" w14:textId="77777777" w:rsidR="00733DB8" w:rsidRPr="009B053A" w:rsidRDefault="00733DB8" w:rsidP="00733DB8">
            <w:pPr>
              <w:pStyle w:val="TAC"/>
            </w:pPr>
            <w:r w:rsidRPr="009B053A">
              <w:t>6.2</w:t>
            </w:r>
          </w:p>
        </w:tc>
        <w:tc>
          <w:tcPr>
            <w:tcW w:w="586" w:type="dxa"/>
            <w:shd w:val="clear" w:color="auto" w:fill="auto"/>
            <w:vAlign w:val="center"/>
          </w:tcPr>
          <w:p w14:paraId="3FC0149C" w14:textId="77777777" w:rsidR="00733DB8" w:rsidRPr="009B053A" w:rsidRDefault="00733DB8" w:rsidP="00733DB8">
            <w:pPr>
              <w:pStyle w:val="TAC"/>
            </w:pPr>
            <w:r w:rsidRPr="009B053A">
              <w:t>5.3</w:t>
            </w:r>
          </w:p>
        </w:tc>
        <w:tc>
          <w:tcPr>
            <w:tcW w:w="586" w:type="dxa"/>
            <w:shd w:val="clear" w:color="auto" w:fill="auto"/>
            <w:vAlign w:val="center"/>
          </w:tcPr>
          <w:p w14:paraId="46E38BFF" w14:textId="77777777" w:rsidR="00733DB8" w:rsidRPr="009B053A" w:rsidRDefault="00733DB8" w:rsidP="00733DB8">
            <w:pPr>
              <w:pStyle w:val="TAC"/>
            </w:pPr>
          </w:p>
        </w:tc>
        <w:tc>
          <w:tcPr>
            <w:tcW w:w="586" w:type="dxa"/>
            <w:vAlign w:val="center"/>
          </w:tcPr>
          <w:p w14:paraId="227EA1FC" w14:textId="77777777" w:rsidR="00733DB8" w:rsidRPr="009B053A" w:rsidRDefault="00733DB8" w:rsidP="00733DB8">
            <w:pPr>
              <w:pStyle w:val="TAC"/>
            </w:pPr>
          </w:p>
        </w:tc>
        <w:tc>
          <w:tcPr>
            <w:tcW w:w="707" w:type="dxa"/>
            <w:shd w:val="clear" w:color="auto" w:fill="auto"/>
            <w:vAlign w:val="center"/>
          </w:tcPr>
          <w:p w14:paraId="6F190D0C" w14:textId="77777777" w:rsidR="00733DB8" w:rsidRPr="009B053A" w:rsidRDefault="00733DB8" w:rsidP="00733DB8">
            <w:pPr>
              <w:pStyle w:val="TAC"/>
            </w:pPr>
          </w:p>
        </w:tc>
        <w:tc>
          <w:tcPr>
            <w:tcW w:w="707" w:type="dxa"/>
            <w:shd w:val="clear" w:color="auto" w:fill="auto"/>
            <w:vAlign w:val="center"/>
          </w:tcPr>
          <w:p w14:paraId="2F1670A8" w14:textId="77777777" w:rsidR="00733DB8" w:rsidRPr="009B053A" w:rsidRDefault="00733DB8" w:rsidP="00733DB8">
            <w:pPr>
              <w:pStyle w:val="TAC"/>
            </w:pPr>
          </w:p>
        </w:tc>
        <w:tc>
          <w:tcPr>
            <w:tcW w:w="707" w:type="dxa"/>
            <w:shd w:val="clear" w:color="auto" w:fill="auto"/>
            <w:vAlign w:val="center"/>
          </w:tcPr>
          <w:p w14:paraId="0AECBB12" w14:textId="77777777" w:rsidR="00733DB8" w:rsidRPr="009B053A" w:rsidRDefault="00733DB8" w:rsidP="00733DB8">
            <w:pPr>
              <w:pStyle w:val="TAC"/>
            </w:pPr>
          </w:p>
        </w:tc>
        <w:tc>
          <w:tcPr>
            <w:tcW w:w="703" w:type="dxa"/>
          </w:tcPr>
          <w:p w14:paraId="08073A6B" w14:textId="77777777" w:rsidR="00733DB8" w:rsidRPr="009B053A" w:rsidRDefault="00733DB8" w:rsidP="00733DB8">
            <w:pPr>
              <w:pStyle w:val="TAC"/>
            </w:pPr>
          </w:p>
        </w:tc>
        <w:tc>
          <w:tcPr>
            <w:tcW w:w="707" w:type="dxa"/>
            <w:shd w:val="clear" w:color="auto" w:fill="auto"/>
            <w:vAlign w:val="center"/>
          </w:tcPr>
          <w:p w14:paraId="36D15371" w14:textId="0A8E16A4" w:rsidR="00733DB8" w:rsidRPr="009B053A" w:rsidRDefault="00733DB8" w:rsidP="00733DB8">
            <w:pPr>
              <w:pStyle w:val="TAC"/>
            </w:pPr>
          </w:p>
        </w:tc>
        <w:tc>
          <w:tcPr>
            <w:tcW w:w="707" w:type="dxa"/>
            <w:vAlign w:val="center"/>
          </w:tcPr>
          <w:p w14:paraId="177AEED8" w14:textId="77777777" w:rsidR="00733DB8" w:rsidRPr="009B053A" w:rsidRDefault="00733DB8" w:rsidP="00733DB8">
            <w:pPr>
              <w:pStyle w:val="TAC"/>
            </w:pPr>
          </w:p>
        </w:tc>
        <w:tc>
          <w:tcPr>
            <w:tcW w:w="707" w:type="dxa"/>
            <w:shd w:val="clear" w:color="auto" w:fill="auto"/>
            <w:vAlign w:val="center"/>
          </w:tcPr>
          <w:p w14:paraId="6229914F" w14:textId="77777777" w:rsidR="00733DB8" w:rsidRPr="009B053A" w:rsidRDefault="00733DB8" w:rsidP="00733DB8">
            <w:pPr>
              <w:pStyle w:val="TAC"/>
            </w:pPr>
          </w:p>
        </w:tc>
      </w:tr>
      <w:tr w:rsidR="000A6BF4" w:rsidRPr="009B053A" w14:paraId="312BFAE4" w14:textId="77777777" w:rsidTr="009B053A">
        <w:trPr>
          <w:trHeight w:val="285"/>
          <w:jc w:val="center"/>
        </w:trPr>
        <w:tc>
          <w:tcPr>
            <w:tcW w:w="0" w:type="auto"/>
            <w:tcBorders>
              <w:bottom w:val="nil"/>
            </w:tcBorders>
            <w:shd w:val="clear" w:color="auto" w:fill="auto"/>
            <w:vAlign w:val="center"/>
          </w:tcPr>
          <w:p w14:paraId="52A74E65" w14:textId="77777777" w:rsidR="000A6BF4" w:rsidRPr="009B053A" w:rsidRDefault="000A6BF4" w:rsidP="000E5E74">
            <w:pPr>
              <w:pStyle w:val="TAC"/>
            </w:pPr>
            <w:r w:rsidRPr="009B053A">
              <w:t>71</w:t>
            </w:r>
          </w:p>
        </w:tc>
        <w:tc>
          <w:tcPr>
            <w:tcW w:w="0" w:type="auto"/>
            <w:shd w:val="clear" w:color="auto" w:fill="auto"/>
            <w:vAlign w:val="center"/>
          </w:tcPr>
          <w:p w14:paraId="7777611A" w14:textId="77777777" w:rsidR="000A6BF4" w:rsidRPr="009B053A" w:rsidRDefault="000A6BF4" w:rsidP="000E5E74">
            <w:pPr>
              <w:pStyle w:val="TAC"/>
            </w:pPr>
            <w:r w:rsidRPr="009B053A">
              <w:t>n2</w:t>
            </w:r>
            <w:r w:rsidRPr="009B053A">
              <w:rPr>
                <w:vertAlign w:val="superscript"/>
              </w:rPr>
              <w:t>11</w:t>
            </w:r>
          </w:p>
        </w:tc>
        <w:tc>
          <w:tcPr>
            <w:tcW w:w="652" w:type="dxa"/>
            <w:shd w:val="clear" w:color="auto" w:fill="auto"/>
            <w:vAlign w:val="center"/>
          </w:tcPr>
          <w:p w14:paraId="39D513E3" w14:textId="77777777" w:rsidR="000A6BF4" w:rsidRPr="009B053A" w:rsidRDefault="000A6BF4" w:rsidP="000E5E74">
            <w:pPr>
              <w:pStyle w:val="TAC"/>
            </w:pPr>
            <w:r w:rsidRPr="009B053A">
              <w:rPr>
                <w:rFonts w:cs="Arial"/>
                <w:szCs w:val="18"/>
              </w:rPr>
              <w:t>4.6</w:t>
            </w:r>
          </w:p>
        </w:tc>
        <w:tc>
          <w:tcPr>
            <w:tcW w:w="651" w:type="dxa"/>
            <w:shd w:val="clear" w:color="auto" w:fill="auto"/>
            <w:vAlign w:val="center"/>
          </w:tcPr>
          <w:p w14:paraId="3E68C59B" w14:textId="77777777" w:rsidR="000A6BF4" w:rsidRPr="009B053A" w:rsidRDefault="000A6BF4" w:rsidP="000E5E74">
            <w:pPr>
              <w:pStyle w:val="TAC"/>
            </w:pPr>
            <w:r w:rsidRPr="009B053A">
              <w:t>1.0</w:t>
            </w:r>
          </w:p>
        </w:tc>
        <w:tc>
          <w:tcPr>
            <w:tcW w:w="586" w:type="dxa"/>
            <w:shd w:val="clear" w:color="auto" w:fill="auto"/>
            <w:vAlign w:val="center"/>
          </w:tcPr>
          <w:p w14:paraId="5471927D" w14:textId="77777777" w:rsidR="000A6BF4" w:rsidRPr="009B053A" w:rsidRDefault="000A6BF4" w:rsidP="000E5E74">
            <w:pPr>
              <w:pStyle w:val="TAC"/>
            </w:pPr>
            <w:r w:rsidRPr="009B053A">
              <w:t>0.7</w:t>
            </w:r>
          </w:p>
        </w:tc>
        <w:tc>
          <w:tcPr>
            <w:tcW w:w="586" w:type="dxa"/>
            <w:shd w:val="clear" w:color="auto" w:fill="auto"/>
            <w:vAlign w:val="center"/>
          </w:tcPr>
          <w:p w14:paraId="240DB4AE" w14:textId="77777777" w:rsidR="000A6BF4" w:rsidRPr="009B053A" w:rsidRDefault="000A6BF4" w:rsidP="000E5E74">
            <w:pPr>
              <w:pStyle w:val="TAC"/>
            </w:pPr>
            <w:r w:rsidRPr="009B053A">
              <w:t>0.6</w:t>
            </w:r>
          </w:p>
        </w:tc>
        <w:tc>
          <w:tcPr>
            <w:tcW w:w="586" w:type="dxa"/>
            <w:shd w:val="clear" w:color="auto" w:fill="auto"/>
            <w:vAlign w:val="center"/>
          </w:tcPr>
          <w:p w14:paraId="3CD946EF" w14:textId="77777777" w:rsidR="000A6BF4" w:rsidRPr="009B053A" w:rsidRDefault="000A6BF4" w:rsidP="000E5E74">
            <w:pPr>
              <w:pStyle w:val="TAC"/>
            </w:pPr>
          </w:p>
        </w:tc>
        <w:tc>
          <w:tcPr>
            <w:tcW w:w="586" w:type="dxa"/>
            <w:vAlign w:val="center"/>
          </w:tcPr>
          <w:p w14:paraId="768322DA" w14:textId="77777777" w:rsidR="000A6BF4" w:rsidRPr="009B053A" w:rsidRDefault="000A6BF4" w:rsidP="000E5E74">
            <w:pPr>
              <w:pStyle w:val="TAC"/>
            </w:pPr>
          </w:p>
        </w:tc>
        <w:tc>
          <w:tcPr>
            <w:tcW w:w="707" w:type="dxa"/>
            <w:shd w:val="clear" w:color="auto" w:fill="auto"/>
            <w:vAlign w:val="center"/>
          </w:tcPr>
          <w:p w14:paraId="1FDCF1D8" w14:textId="77777777" w:rsidR="000A6BF4" w:rsidRPr="009B053A" w:rsidRDefault="000A6BF4" w:rsidP="000E5E74">
            <w:pPr>
              <w:pStyle w:val="TAC"/>
            </w:pPr>
          </w:p>
        </w:tc>
        <w:tc>
          <w:tcPr>
            <w:tcW w:w="707" w:type="dxa"/>
            <w:shd w:val="clear" w:color="auto" w:fill="auto"/>
            <w:vAlign w:val="center"/>
          </w:tcPr>
          <w:p w14:paraId="7A36ADA1" w14:textId="77777777" w:rsidR="000A6BF4" w:rsidRPr="009B053A" w:rsidRDefault="000A6BF4" w:rsidP="000E5E74">
            <w:pPr>
              <w:pStyle w:val="TAC"/>
            </w:pPr>
          </w:p>
        </w:tc>
        <w:tc>
          <w:tcPr>
            <w:tcW w:w="707" w:type="dxa"/>
            <w:shd w:val="clear" w:color="auto" w:fill="auto"/>
            <w:vAlign w:val="center"/>
          </w:tcPr>
          <w:p w14:paraId="1EAFE23E" w14:textId="77777777" w:rsidR="000A6BF4" w:rsidRPr="009B053A" w:rsidRDefault="000A6BF4" w:rsidP="000E5E74">
            <w:pPr>
              <w:pStyle w:val="TAC"/>
            </w:pPr>
          </w:p>
        </w:tc>
        <w:tc>
          <w:tcPr>
            <w:tcW w:w="703" w:type="dxa"/>
          </w:tcPr>
          <w:p w14:paraId="5C87159A" w14:textId="77777777" w:rsidR="000A6BF4" w:rsidRPr="009B053A" w:rsidRDefault="000A6BF4" w:rsidP="000E5E74">
            <w:pPr>
              <w:pStyle w:val="TAC"/>
            </w:pPr>
          </w:p>
        </w:tc>
        <w:tc>
          <w:tcPr>
            <w:tcW w:w="707" w:type="dxa"/>
            <w:shd w:val="clear" w:color="auto" w:fill="auto"/>
            <w:vAlign w:val="center"/>
          </w:tcPr>
          <w:p w14:paraId="45548DCF" w14:textId="77777777" w:rsidR="000A6BF4" w:rsidRPr="009B053A" w:rsidRDefault="000A6BF4" w:rsidP="000E5E74">
            <w:pPr>
              <w:pStyle w:val="TAC"/>
            </w:pPr>
          </w:p>
        </w:tc>
        <w:tc>
          <w:tcPr>
            <w:tcW w:w="707" w:type="dxa"/>
            <w:vAlign w:val="center"/>
          </w:tcPr>
          <w:p w14:paraId="57D1285F" w14:textId="77777777" w:rsidR="000A6BF4" w:rsidRPr="009B053A" w:rsidRDefault="000A6BF4" w:rsidP="000E5E74">
            <w:pPr>
              <w:pStyle w:val="TAC"/>
            </w:pPr>
          </w:p>
        </w:tc>
        <w:tc>
          <w:tcPr>
            <w:tcW w:w="707" w:type="dxa"/>
            <w:shd w:val="clear" w:color="auto" w:fill="auto"/>
            <w:vAlign w:val="center"/>
          </w:tcPr>
          <w:p w14:paraId="0E06AD1D" w14:textId="77777777" w:rsidR="000A6BF4" w:rsidRPr="009B053A" w:rsidRDefault="000A6BF4" w:rsidP="000E5E74">
            <w:pPr>
              <w:pStyle w:val="TAC"/>
            </w:pPr>
          </w:p>
        </w:tc>
      </w:tr>
      <w:tr w:rsidR="000A6BF4" w:rsidRPr="009B053A" w14:paraId="0EF2479B" w14:textId="77777777" w:rsidTr="009B053A">
        <w:trPr>
          <w:trHeight w:val="285"/>
          <w:jc w:val="center"/>
        </w:trPr>
        <w:tc>
          <w:tcPr>
            <w:tcW w:w="0" w:type="auto"/>
            <w:tcBorders>
              <w:top w:val="nil"/>
            </w:tcBorders>
            <w:shd w:val="clear" w:color="auto" w:fill="auto"/>
            <w:vAlign w:val="center"/>
          </w:tcPr>
          <w:p w14:paraId="7F44CFFF" w14:textId="77777777" w:rsidR="000A6BF4" w:rsidRPr="009B053A" w:rsidRDefault="000A6BF4" w:rsidP="000E5E74">
            <w:pPr>
              <w:pStyle w:val="TAC"/>
            </w:pPr>
          </w:p>
        </w:tc>
        <w:tc>
          <w:tcPr>
            <w:tcW w:w="0" w:type="auto"/>
            <w:shd w:val="clear" w:color="auto" w:fill="auto"/>
            <w:vAlign w:val="center"/>
          </w:tcPr>
          <w:p w14:paraId="0DEC5B4E" w14:textId="77777777" w:rsidR="000A6BF4" w:rsidRPr="009B053A" w:rsidRDefault="000A6BF4" w:rsidP="000E5E74">
            <w:pPr>
              <w:pStyle w:val="TAC"/>
            </w:pPr>
            <w:r w:rsidRPr="009B053A">
              <w:t>n2</w:t>
            </w:r>
            <w:r w:rsidRPr="009B053A">
              <w:rPr>
                <w:vertAlign w:val="superscript"/>
              </w:rPr>
              <w:t>12</w:t>
            </w:r>
          </w:p>
        </w:tc>
        <w:tc>
          <w:tcPr>
            <w:tcW w:w="652" w:type="dxa"/>
            <w:shd w:val="clear" w:color="auto" w:fill="auto"/>
            <w:vAlign w:val="center"/>
          </w:tcPr>
          <w:p w14:paraId="3F7787F1" w14:textId="77777777" w:rsidR="000A6BF4" w:rsidRPr="009B053A" w:rsidRDefault="000A6BF4" w:rsidP="000E5E74">
            <w:pPr>
              <w:pStyle w:val="TAC"/>
            </w:pPr>
            <w:r w:rsidRPr="009B053A">
              <w:t>1.7</w:t>
            </w:r>
          </w:p>
        </w:tc>
        <w:tc>
          <w:tcPr>
            <w:tcW w:w="651" w:type="dxa"/>
            <w:shd w:val="clear" w:color="auto" w:fill="auto"/>
            <w:vAlign w:val="center"/>
          </w:tcPr>
          <w:p w14:paraId="67A702C3" w14:textId="77777777" w:rsidR="000A6BF4" w:rsidRPr="009B053A" w:rsidRDefault="000A6BF4" w:rsidP="000E5E74">
            <w:pPr>
              <w:pStyle w:val="TAC"/>
            </w:pPr>
            <w:r w:rsidRPr="009B053A">
              <w:t>1.0</w:t>
            </w:r>
          </w:p>
        </w:tc>
        <w:tc>
          <w:tcPr>
            <w:tcW w:w="586" w:type="dxa"/>
            <w:shd w:val="clear" w:color="auto" w:fill="auto"/>
            <w:vAlign w:val="center"/>
          </w:tcPr>
          <w:p w14:paraId="0D21E75B" w14:textId="77777777" w:rsidR="000A6BF4" w:rsidRPr="009B053A" w:rsidRDefault="000A6BF4" w:rsidP="000E5E74">
            <w:pPr>
              <w:pStyle w:val="TAC"/>
            </w:pPr>
            <w:r w:rsidRPr="009B053A">
              <w:t>0.7</w:t>
            </w:r>
          </w:p>
        </w:tc>
        <w:tc>
          <w:tcPr>
            <w:tcW w:w="586" w:type="dxa"/>
            <w:shd w:val="clear" w:color="auto" w:fill="auto"/>
            <w:vAlign w:val="center"/>
          </w:tcPr>
          <w:p w14:paraId="68B552D7" w14:textId="77777777" w:rsidR="000A6BF4" w:rsidRPr="009B053A" w:rsidRDefault="000A6BF4" w:rsidP="000E5E74">
            <w:pPr>
              <w:pStyle w:val="TAC"/>
            </w:pPr>
            <w:r w:rsidRPr="009B053A">
              <w:t>0.6</w:t>
            </w:r>
          </w:p>
        </w:tc>
        <w:tc>
          <w:tcPr>
            <w:tcW w:w="586" w:type="dxa"/>
            <w:shd w:val="clear" w:color="auto" w:fill="auto"/>
            <w:vAlign w:val="center"/>
          </w:tcPr>
          <w:p w14:paraId="0F37F892" w14:textId="77777777" w:rsidR="000A6BF4" w:rsidRPr="009B053A" w:rsidRDefault="000A6BF4" w:rsidP="000E5E74">
            <w:pPr>
              <w:pStyle w:val="TAC"/>
            </w:pPr>
          </w:p>
        </w:tc>
        <w:tc>
          <w:tcPr>
            <w:tcW w:w="586" w:type="dxa"/>
            <w:vAlign w:val="center"/>
          </w:tcPr>
          <w:p w14:paraId="7147B32E" w14:textId="77777777" w:rsidR="000A6BF4" w:rsidRPr="009B053A" w:rsidRDefault="000A6BF4" w:rsidP="000E5E74">
            <w:pPr>
              <w:pStyle w:val="TAC"/>
            </w:pPr>
          </w:p>
        </w:tc>
        <w:tc>
          <w:tcPr>
            <w:tcW w:w="707" w:type="dxa"/>
            <w:shd w:val="clear" w:color="auto" w:fill="auto"/>
            <w:vAlign w:val="center"/>
          </w:tcPr>
          <w:p w14:paraId="66B1EA1D" w14:textId="77777777" w:rsidR="000A6BF4" w:rsidRPr="009B053A" w:rsidRDefault="000A6BF4" w:rsidP="000E5E74">
            <w:pPr>
              <w:pStyle w:val="TAC"/>
            </w:pPr>
          </w:p>
        </w:tc>
        <w:tc>
          <w:tcPr>
            <w:tcW w:w="707" w:type="dxa"/>
            <w:shd w:val="clear" w:color="auto" w:fill="auto"/>
            <w:vAlign w:val="center"/>
          </w:tcPr>
          <w:p w14:paraId="526F44DC" w14:textId="77777777" w:rsidR="000A6BF4" w:rsidRPr="009B053A" w:rsidRDefault="000A6BF4" w:rsidP="000E5E74">
            <w:pPr>
              <w:pStyle w:val="TAC"/>
            </w:pPr>
          </w:p>
        </w:tc>
        <w:tc>
          <w:tcPr>
            <w:tcW w:w="707" w:type="dxa"/>
            <w:shd w:val="clear" w:color="auto" w:fill="auto"/>
            <w:vAlign w:val="center"/>
          </w:tcPr>
          <w:p w14:paraId="11B17C19" w14:textId="77777777" w:rsidR="000A6BF4" w:rsidRPr="009B053A" w:rsidRDefault="000A6BF4" w:rsidP="000E5E74">
            <w:pPr>
              <w:pStyle w:val="TAC"/>
            </w:pPr>
          </w:p>
        </w:tc>
        <w:tc>
          <w:tcPr>
            <w:tcW w:w="703" w:type="dxa"/>
          </w:tcPr>
          <w:p w14:paraId="60F28C31" w14:textId="77777777" w:rsidR="000A6BF4" w:rsidRPr="009B053A" w:rsidRDefault="000A6BF4" w:rsidP="000E5E74">
            <w:pPr>
              <w:pStyle w:val="TAC"/>
            </w:pPr>
          </w:p>
        </w:tc>
        <w:tc>
          <w:tcPr>
            <w:tcW w:w="707" w:type="dxa"/>
            <w:shd w:val="clear" w:color="auto" w:fill="auto"/>
            <w:vAlign w:val="center"/>
          </w:tcPr>
          <w:p w14:paraId="53F92E15" w14:textId="77777777" w:rsidR="000A6BF4" w:rsidRPr="009B053A" w:rsidRDefault="000A6BF4" w:rsidP="000E5E74">
            <w:pPr>
              <w:pStyle w:val="TAC"/>
            </w:pPr>
          </w:p>
        </w:tc>
        <w:tc>
          <w:tcPr>
            <w:tcW w:w="707" w:type="dxa"/>
            <w:vAlign w:val="center"/>
          </w:tcPr>
          <w:p w14:paraId="1969C641" w14:textId="77777777" w:rsidR="000A6BF4" w:rsidRPr="009B053A" w:rsidRDefault="000A6BF4" w:rsidP="000E5E74">
            <w:pPr>
              <w:pStyle w:val="TAC"/>
            </w:pPr>
          </w:p>
        </w:tc>
        <w:tc>
          <w:tcPr>
            <w:tcW w:w="707" w:type="dxa"/>
            <w:shd w:val="clear" w:color="auto" w:fill="auto"/>
            <w:vAlign w:val="center"/>
          </w:tcPr>
          <w:p w14:paraId="09E7714D" w14:textId="77777777" w:rsidR="000A6BF4" w:rsidRPr="009B053A" w:rsidRDefault="000A6BF4" w:rsidP="000E5E74">
            <w:pPr>
              <w:pStyle w:val="TAC"/>
            </w:pPr>
          </w:p>
        </w:tc>
      </w:tr>
      <w:tr w:rsidR="00733DB8" w:rsidRPr="009B053A" w14:paraId="430A911F" w14:textId="77777777" w:rsidTr="00A573EF">
        <w:trPr>
          <w:trHeight w:val="285"/>
          <w:jc w:val="center"/>
        </w:trPr>
        <w:tc>
          <w:tcPr>
            <w:tcW w:w="0" w:type="auto"/>
            <w:vMerge w:val="restart"/>
            <w:shd w:val="clear" w:color="auto" w:fill="auto"/>
            <w:vAlign w:val="center"/>
          </w:tcPr>
          <w:p w14:paraId="11BDA838" w14:textId="77777777" w:rsidR="00733DB8" w:rsidRPr="009B053A" w:rsidRDefault="00733DB8" w:rsidP="00733DB8">
            <w:pPr>
              <w:pStyle w:val="TAC"/>
            </w:pPr>
            <w:r w:rsidRPr="009B053A">
              <w:t>n71</w:t>
            </w:r>
          </w:p>
        </w:tc>
        <w:tc>
          <w:tcPr>
            <w:tcW w:w="0" w:type="auto"/>
            <w:shd w:val="clear" w:color="auto" w:fill="auto"/>
            <w:vAlign w:val="center"/>
          </w:tcPr>
          <w:p w14:paraId="33EB1CD3" w14:textId="77777777" w:rsidR="00733DB8" w:rsidRPr="009B053A" w:rsidRDefault="00733DB8" w:rsidP="00733DB8">
            <w:pPr>
              <w:pStyle w:val="TAC"/>
            </w:pPr>
            <w:r w:rsidRPr="009B053A">
              <w:t>2</w:t>
            </w:r>
            <w:r w:rsidRPr="009B053A">
              <w:rPr>
                <w:vertAlign w:val="superscript"/>
              </w:rPr>
              <w:t>11</w:t>
            </w:r>
          </w:p>
        </w:tc>
        <w:tc>
          <w:tcPr>
            <w:tcW w:w="652" w:type="dxa"/>
            <w:shd w:val="clear" w:color="auto" w:fill="auto"/>
            <w:vAlign w:val="center"/>
          </w:tcPr>
          <w:p w14:paraId="5DBD9222" w14:textId="77777777" w:rsidR="00733DB8" w:rsidRPr="009B053A" w:rsidRDefault="00733DB8" w:rsidP="00733DB8">
            <w:pPr>
              <w:pStyle w:val="TAC"/>
            </w:pPr>
            <w:r w:rsidRPr="009B053A">
              <w:t>4.6</w:t>
            </w:r>
          </w:p>
        </w:tc>
        <w:tc>
          <w:tcPr>
            <w:tcW w:w="651" w:type="dxa"/>
            <w:shd w:val="clear" w:color="auto" w:fill="auto"/>
            <w:vAlign w:val="center"/>
          </w:tcPr>
          <w:p w14:paraId="4C9C0721" w14:textId="77777777" w:rsidR="00733DB8" w:rsidRPr="009B053A" w:rsidRDefault="00733DB8" w:rsidP="00733DB8">
            <w:pPr>
              <w:pStyle w:val="TAC"/>
            </w:pPr>
            <w:r w:rsidRPr="009B053A">
              <w:t>1.0</w:t>
            </w:r>
          </w:p>
        </w:tc>
        <w:tc>
          <w:tcPr>
            <w:tcW w:w="586" w:type="dxa"/>
            <w:shd w:val="clear" w:color="auto" w:fill="auto"/>
            <w:vAlign w:val="center"/>
          </w:tcPr>
          <w:p w14:paraId="18CA6298" w14:textId="77777777" w:rsidR="00733DB8" w:rsidRPr="009B053A" w:rsidRDefault="00733DB8" w:rsidP="00733DB8">
            <w:pPr>
              <w:pStyle w:val="TAC"/>
            </w:pPr>
            <w:r w:rsidRPr="009B053A">
              <w:t>0.7</w:t>
            </w:r>
          </w:p>
        </w:tc>
        <w:tc>
          <w:tcPr>
            <w:tcW w:w="586" w:type="dxa"/>
            <w:shd w:val="clear" w:color="auto" w:fill="auto"/>
            <w:vAlign w:val="center"/>
          </w:tcPr>
          <w:p w14:paraId="27352063" w14:textId="77777777" w:rsidR="00733DB8" w:rsidRPr="009B053A" w:rsidRDefault="00733DB8" w:rsidP="00733DB8">
            <w:pPr>
              <w:pStyle w:val="TAC"/>
            </w:pPr>
            <w:r w:rsidRPr="009B053A">
              <w:t>0.6</w:t>
            </w:r>
          </w:p>
        </w:tc>
        <w:tc>
          <w:tcPr>
            <w:tcW w:w="586" w:type="dxa"/>
            <w:shd w:val="clear" w:color="auto" w:fill="auto"/>
            <w:vAlign w:val="center"/>
          </w:tcPr>
          <w:p w14:paraId="3C282E29" w14:textId="77777777" w:rsidR="00733DB8" w:rsidRPr="009B053A" w:rsidRDefault="00733DB8" w:rsidP="00733DB8">
            <w:pPr>
              <w:pStyle w:val="TAC"/>
            </w:pPr>
          </w:p>
        </w:tc>
        <w:tc>
          <w:tcPr>
            <w:tcW w:w="586" w:type="dxa"/>
            <w:vAlign w:val="center"/>
          </w:tcPr>
          <w:p w14:paraId="6C7FBD93" w14:textId="77777777" w:rsidR="00733DB8" w:rsidRPr="009B053A" w:rsidRDefault="00733DB8" w:rsidP="00733DB8">
            <w:pPr>
              <w:pStyle w:val="TAC"/>
            </w:pPr>
          </w:p>
        </w:tc>
        <w:tc>
          <w:tcPr>
            <w:tcW w:w="707" w:type="dxa"/>
            <w:shd w:val="clear" w:color="auto" w:fill="auto"/>
            <w:vAlign w:val="center"/>
          </w:tcPr>
          <w:p w14:paraId="7B9892B4" w14:textId="77777777" w:rsidR="00733DB8" w:rsidRPr="009B053A" w:rsidRDefault="00733DB8" w:rsidP="00733DB8">
            <w:pPr>
              <w:pStyle w:val="TAC"/>
            </w:pPr>
          </w:p>
        </w:tc>
        <w:tc>
          <w:tcPr>
            <w:tcW w:w="707" w:type="dxa"/>
            <w:shd w:val="clear" w:color="auto" w:fill="auto"/>
            <w:vAlign w:val="center"/>
          </w:tcPr>
          <w:p w14:paraId="27410F95" w14:textId="77777777" w:rsidR="00733DB8" w:rsidRPr="009B053A" w:rsidRDefault="00733DB8" w:rsidP="00733DB8">
            <w:pPr>
              <w:pStyle w:val="TAC"/>
            </w:pPr>
          </w:p>
        </w:tc>
        <w:tc>
          <w:tcPr>
            <w:tcW w:w="707" w:type="dxa"/>
            <w:shd w:val="clear" w:color="auto" w:fill="auto"/>
            <w:vAlign w:val="center"/>
          </w:tcPr>
          <w:p w14:paraId="05FF9B47" w14:textId="77777777" w:rsidR="00733DB8" w:rsidRPr="009B053A" w:rsidRDefault="00733DB8" w:rsidP="00733DB8">
            <w:pPr>
              <w:pStyle w:val="TAC"/>
            </w:pPr>
          </w:p>
        </w:tc>
        <w:tc>
          <w:tcPr>
            <w:tcW w:w="703" w:type="dxa"/>
          </w:tcPr>
          <w:p w14:paraId="21E85E65" w14:textId="77777777" w:rsidR="00733DB8" w:rsidRPr="009B053A" w:rsidRDefault="00733DB8" w:rsidP="00733DB8">
            <w:pPr>
              <w:pStyle w:val="TAC"/>
            </w:pPr>
          </w:p>
        </w:tc>
        <w:tc>
          <w:tcPr>
            <w:tcW w:w="707" w:type="dxa"/>
            <w:shd w:val="clear" w:color="auto" w:fill="auto"/>
            <w:vAlign w:val="center"/>
          </w:tcPr>
          <w:p w14:paraId="39F4A598" w14:textId="1858CE20" w:rsidR="00733DB8" w:rsidRPr="009B053A" w:rsidRDefault="00733DB8" w:rsidP="00733DB8">
            <w:pPr>
              <w:pStyle w:val="TAC"/>
            </w:pPr>
          </w:p>
        </w:tc>
        <w:tc>
          <w:tcPr>
            <w:tcW w:w="707" w:type="dxa"/>
            <w:vAlign w:val="center"/>
          </w:tcPr>
          <w:p w14:paraId="798197E6" w14:textId="77777777" w:rsidR="00733DB8" w:rsidRPr="009B053A" w:rsidRDefault="00733DB8" w:rsidP="00733DB8">
            <w:pPr>
              <w:pStyle w:val="TAC"/>
            </w:pPr>
          </w:p>
        </w:tc>
        <w:tc>
          <w:tcPr>
            <w:tcW w:w="707" w:type="dxa"/>
            <w:shd w:val="clear" w:color="auto" w:fill="auto"/>
            <w:vAlign w:val="center"/>
          </w:tcPr>
          <w:p w14:paraId="7BAD5108" w14:textId="77777777" w:rsidR="00733DB8" w:rsidRPr="009B053A" w:rsidRDefault="00733DB8" w:rsidP="00733DB8">
            <w:pPr>
              <w:pStyle w:val="TAC"/>
            </w:pPr>
          </w:p>
        </w:tc>
      </w:tr>
      <w:tr w:rsidR="00733DB8" w:rsidRPr="009B053A" w14:paraId="25938BB4" w14:textId="77777777" w:rsidTr="00A573EF">
        <w:trPr>
          <w:trHeight w:val="285"/>
          <w:jc w:val="center"/>
        </w:trPr>
        <w:tc>
          <w:tcPr>
            <w:tcW w:w="0" w:type="auto"/>
            <w:vMerge/>
            <w:shd w:val="clear" w:color="auto" w:fill="auto"/>
            <w:vAlign w:val="center"/>
          </w:tcPr>
          <w:p w14:paraId="076E3DCA" w14:textId="77777777" w:rsidR="00733DB8" w:rsidRPr="009B053A" w:rsidRDefault="00733DB8" w:rsidP="00733DB8">
            <w:pPr>
              <w:pStyle w:val="TAC"/>
            </w:pPr>
          </w:p>
        </w:tc>
        <w:tc>
          <w:tcPr>
            <w:tcW w:w="0" w:type="auto"/>
            <w:shd w:val="clear" w:color="auto" w:fill="auto"/>
            <w:vAlign w:val="center"/>
          </w:tcPr>
          <w:p w14:paraId="2B451499" w14:textId="77777777" w:rsidR="00733DB8" w:rsidRPr="009B053A" w:rsidRDefault="00733DB8" w:rsidP="00733DB8">
            <w:pPr>
              <w:pStyle w:val="TAC"/>
            </w:pPr>
            <w:r w:rsidRPr="009B053A">
              <w:t>2</w:t>
            </w:r>
            <w:r w:rsidRPr="009B053A">
              <w:rPr>
                <w:vertAlign w:val="superscript"/>
              </w:rPr>
              <w:t>12</w:t>
            </w:r>
          </w:p>
        </w:tc>
        <w:tc>
          <w:tcPr>
            <w:tcW w:w="652" w:type="dxa"/>
            <w:shd w:val="clear" w:color="auto" w:fill="auto"/>
            <w:vAlign w:val="center"/>
          </w:tcPr>
          <w:p w14:paraId="1433FD7D" w14:textId="77777777" w:rsidR="00733DB8" w:rsidRPr="009B053A" w:rsidRDefault="00733DB8" w:rsidP="00733DB8">
            <w:pPr>
              <w:pStyle w:val="TAC"/>
            </w:pPr>
            <w:r w:rsidRPr="009B053A">
              <w:t>1.7</w:t>
            </w:r>
          </w:p>
        </w:tc>
        <w:tc>
          <w:tcPr>
            <w:tcW w:w="651" w:type="dxa"/>
            <w:shd w:val="clear" w:color="auto" w:fill="auto"/>
            <w:vAlign w:val="center"/>
          </w:tcPr>
          <w:p w14:paraId="299057F6" w14:textId="77777777" w:rsidR="00733DB8" w:rsidRPr="009B053A" w:rsidRDefault="00733DB8" w:rsidP="00733DB8">
            <w:pPr>
              <w:pStyle w:val="TAC"/>
            </w:pPr>
            <w:r w:rsidRPr="009B053A">
              <w:t>1.0</w:t>
            </w:r>
          </w:p>
        </w:tc>
        <w:tc>
          <w:tcPr>
            <w:tcW w:w="586" w:type="dxa"/>
            <w:shd w:val="clear" w:color="auto" w:fill="auto"/>
            <w:vAlign w:val="center"/>
          </w:tcPr>
          <w:p w14:paraId="218B5102" w14:textId="77777777" w:rsidR="00733DB8" w:rsidRPr="009B053A" w:rsidRDefault="00733DB8" w:rsidP="00733DB8">
            <w:pPr>
              <w:pStyle w:val="TAC"/>
            </w:pPr>
            <w:r w:rsidRPr="009B053A">
              <w:t>0.7</w:t>
            </w:r>
          </w:p>
        </w:tc>
        <w:tc>
          <w:tcPr>
            <w:tcW w:w="586" w:type="dxa"/>
            <w:shd w:val="clear" w:color="auto" w:fill="auto"/>
            <w:vAlign w:val="center"/>
          </w:tcPr>
          <w:p w14:paraId="78AF8EFE" w14:textId="77777777" w:rsidR="00733DB8" w:rsidRPr="009B053A" w:rsidRDefault="00733DB8" w:rsidP="00733DB8">
            <w:pPr>
              <w:pStyle w:val="TAC"/>
            </w:pPr>
            <w:r w:rsidRPr="009B053A">
              <w:t>0.6</w:t>
            </w:r>
          </w:p>
        </w:tc>
        <w:tc>
          <w:tcPr>
            <w:tcW w:w="586" w:type="dxa"/>
            <w:shd w:val="clear" w:color="auto" w:fill="auto"/>
            <w:vAlign w:val="center"/>
          </w:tcPr>
          <w:p w14:paraId="020D9B3E" w14:textId="77777777" w:rsidR="00733DB8" w:rsidRPr="009B053A" w:rsidRDefault="00733DB8" w:rsidP="00733DB8">
            <w:pPr>
              <w:pStyle w:val="TAC"/>
            </w:pPr>
          </w:p>
        </w:tc>
        <w:tc>
          <w:tcPr>
            <w:tcW w:w="586" w:type="dxa"/>
            <w:vAlign w:val="center"/>
          </w:tcPr>
          <w:p w14:paraId="5F093B77" w14:textId="77777777" w:rsidR="00733DB8" w:rsidRPr="009B053A" w:rsidRDefault="00733DB8" w:rsidP="00733DB8">
            <w:pPr>
              <w:pStyle w:val="TAC"/>
            </w:pPr>
          </w:p>
        </w:tc>
        <w:tc>
          <w:tcPr>
            <w:tcW w:w="707" w:type="dxa"/>
            <w:shd w:val="clear" w:color="auto" w:fill="auto"/>
            <w:vAlign w:val="center"/>
          </w:tcPr>
          <w:p w14:paraId="003B28F1" w14:textId="77777777" w:rsidR="00733DB8" w:rsidRPr="009B053A" w:rsidRDefault="00733DB8" w:rsidP="00733DB8">
            <w:pPr>
              <w:pStyle w:val="TAC"/>
            </w:pPr>
          </w:p>
        </w:tc>
        <w:tc>
          <w:tcPr>
            <w:tcW w:w="707" w:type="dxa"/>
            <w:shd w:val="clear" w:color="auto" w:fill="auto"/>
            <w:vAlign w:val="center"/>
          </w:tcPr>
          <w:p w14:paraId="789E4E75" w14:textId="77777777" w:rsidR="00733DB8" w:rsidRPr="009B053A" w:rsidRDefault="00733DB8" w:rsidP="00733DB8">
            <w:pPr>
              <w:pStyle w:val="TAC"/>
            </w:pPr>
          </w:p>
        </w:tc>
        <w:tc>
          <w:tcPr>
            <w:tcW w:w="707" w:type="dxa"/>
            <w:shd w:val="clear" w:color="auto" w:fill="auto"/>
            <w:vAlign w:val="center"/>
          </w:tcPr>
          <w:p w14:paraId="6C34E573" w14:textId="77777777" w:rsidR="00733DB8" w:rsidRPr="009B053A" w:rsidRDefault="00733DB8" w:rsidP="00733DB8">
            <w:pPr>
              <w:pStyle w:val="TAC"/>
            </w:pPr>
          </w:p>
        </w:tc>
        <w:tc>
          <w:tcPr>
            <w:tcW w:w="703" w:type="dxa"/>
          </w:tcPr>
          <w:p w14:paraId="6694DABA" w14:textId="77777777" w:rsidR="00733DB8" w:rsidRPr="009B053A" w:rsidRDefault="00733DB8" w:rsidP="00733DB8">
            <w:pPr>
              <w:pStyle w:val="TAC"/>
            </w:pPr>
          </w:p>
        </w:tc>
        <w:tc>
          <w:tcPr>
            <w:tcW w:w="707" w:type="dxa"/>
            <w:shd w:val="clear" w:color="auto" w:fill="auto"/>
            <w:vAlign w:val="center"/>
          </w:tcPr>
          <w:p w14:paraId="44535A3F" w14:textId="6A7A0814" w:rsidR="00733DB8" w:rsidRPr="009B053A" w:rsidRDefault="00733DB8" w:rsidP="00733DB8">
            <w:pPr>
              <w:pStyle w:val="TAC"/>
            </w:pPr>
          </w:p>
        </w:tc>
        <w:tc>
          <w:tcPr>
            <w:tcW w:w="707" w:type="dxa"/>
            <w:vAlign w:val="center"/>
          </w:tcPr>
          <w:p w14:paraId="4CBA0B43" w14:textId="77777777" w:rsidR="00733DB8" w:rsidRPr="009B053A" w:rsidRDefault="00733DB8" w:rsidP="00733DB8">
            <w:pPr>
              <w:pStyle w:val="TAC"/>
            </w:pPr>
          </w:p>
        </w:tc>
        <w:tc>
          <w:tcPr>
            <w:tcW w:w="707" w:type="dxa"/>
            <w:shd w:val="clear" w:color="auto" w:fill="auto"/>
            <w:vAlign w:val="center"/>
          </w:tcPr>
          <w:p w14:paraId="184EE428" w14:textId="77777777" w:rsidR="00733DB8" w:rsidRPr="009B053A" w:rsidRDefault="00733DB8" w:rsidP="00733DB8">
            <w:pPr>
              <w:pStyle w:val="TAC"/>
            </w:pPr>
          </w:p>
        </w:tc>
      </w:tr>
      <w:tr w:rsidR="00733DB8" w:rsidRPr="009B053A" w14:paraId="0E6D9681" w14:textId="77777777" w:rsidTr="00A573EF">
        <w:trPr>
          <w:trHeight w:val="285"/>
          <w:jc w:val="center"/>
        </w:trPr>
        <w:tc>
          <w:tcPr>
            <w:tcW w:w="0" w:type="auto"/>
            <w:shd w:val="clear" w:color="auto" w:fill="auto"/>
            <w:vAlign w:val="center"/>
          </w:tcPr>
          <w:p w14:paraId="28634292" w14:textId="77777777" w:rsidR="00733DB8" w:rsidRPr="009B053A" w:rsidRDefault="00733DB8" w:rsidP="00733DB8">
            <w:pPr>
              <w:pStyle w:val="TAC"/>
            </w:pPr>
            <w:r w:rsidRPr="009B053A">
              <w:rPr>
                <w:lang w:eastAsia="ja-JP"/>
              </w:rPr>
              <w:t>n71</w:t>
            </w:r>
          </w:p>
        </w:tc>
        <w:tc>
          <w:tcPr>
            <w:tcW w:w="0" w:type="auto"/>
            <w:shd w:val="clear" w:color="auto" w:fill="auto"/>
            <w:vAlign w:val="center"/>
          </w:tcPr>
          <w:p w14:paraId="02FDAE23" w14:textId="77777777" w:rsidR="00733DB8" w:rsidRPr="009B053A" w:rsidRDefault="00733DB8" w:rsidP="00733DB8">
            <w:pPr>
              <w:pStyle w:val="TAC"/>
            </w:pPr>
            <w:r w:rsidRPr="009B053A">
              <w:t>7</w:t>
            </w:r>
            <w:r w:rsidRPr="009B053A">
              <w:rPr>
                <w:rFonts w:cs="Arial"/>
                <w:vertAlign w:val="superscript"/>
              </w:rPr>
              <w:t>6</w:t>
            </w:r>
            <w:r w:rsidRPr="009B053A">
              <w:rPr>
                <w:rFonts w:cs="Arial"/>
                <w:vertAlign w:val="superscript"/>
                <w:lang w:eastAsia="ja-JP"/>
              </w:rPr>
              <w:t>,7</w:t>
            </w:r>
          </w:p>
        </w:tc>
        <w:tc>
          <w:tcPr>
            <w:tcW w:w="652" w:type="dxa"/>
            <w:shd w:val="clear" w:color="auto" w:fill="auto"/>
            <w:vAlign w:val="center"/>
          </w:tcPr>
          <w:p w14:paraId="590E390C" w14:textId="77777777" w:rsidR="00733DB8" w:rsidRPr="009B053A" w:rsidRDefault="00733DB8" w:rsidP="00733DB8">
            <w:pPr>
              <w:pStyle w:val="TAC"/>
            </w:pPr>
            <w:r w:rsidRPr="009B053A">
              <w:t>14.6</w:t>
            </w:r>
          </w:p>
        </w:tc>
        <w:tc>
          <w:tcPr>
            <w:tcW w:w="651" w:type="dxa"/>
            <w:shd w:val="clear" w:color="auto" w:fill="auto"/>
            <w:vAlign w:val="center"/>
          </w:tcPr>
          <w:p w14:paraId="11AF7461" w14:textId="77777777" w:rsidR="00733DB8" w:rsidRPr="009B053A" w:rsidRDefault="00733DB8" w:rsidP="00733DB8">
            <w:pPr>
              <w:pStyle w:val="TAC"/>
            </w:pPr>
            <w:r w:rsidRPr="009B053A">
              <w:rPr>
                <w:rFonts w:cs="Arial"/>
              </w:rPr>
              <w:t>11.7</w:t>
            </w:r>
          </w:p>
        </w:tc>
        <w:tc>
          <w:tcPr>
            <w:tcW w:w="586" w:type="dxa"/>
            <w:shd w:val="clear" w:color="auto" w:fill="auto"/>
            <w:vAlign w:val="center"/>
          </w:tcPr>
          <w:p w14:paraId="131070C0" w14:textId="77777777" w:rsidR="00733DB8" w:rsidRPr="009B053A" w:rsidRDefault="00733DB8" w:rsidP="00733DB8">
            <w:pPr>
              <w:pStyle w:val="TAC"/>
            </w:pPr>
            <w:r w:rsidRPr="009B053A">
              <w:rPr>
                <w:rFonts w:cs="Arial"/>
              </w:rPr>
              <w:t>10.1</w:t>
            </w:r>
          </w:p>
        </w:tc>
        <w:tc>
          <w:tcPr>
            <w:tcW w:w="586" w:type="dxa"/>
            <w:shd w:val="clear" w:color="auto" w:fill="auto"/>
            <w:vAlign w:val="center"/>
          </w:tcPr>
          <w:p w14:paraId="78C24279" w14:textId="77777777" w:rsidR="00733DB8" w:rsidRPr="009B053A" w:rsidRDefault="00733DB8" w:rsidP="00733DB8">
            <w:pPr>
              <w:pStyle w:val="TAC"/>
            </w:pPr>
            <w:r w:rsidRPr="009B053A">
              <w:rPr>
                <w:rFonts w:cs="Arial"/>
              </w:rPr>
              <w:t>9</w:t>
            </w:r>
          </w:p>
        </w:tc>
        <w:tc>
          <w:tcPr>
            <w:tcW w:w="586" w:type="dxa"/>
            <w:shd w:val="clear" w:color="auto" w:fill="auto"/>
            <w:vAlign w:val="center"/>
          </w:tcPr>
          <w:p w14:paraId="4F7D1C29" w14:textId="77777777" w:rsidR="00733DB8" w:rsidRPr="009B053A" w:rsidRDefault="00733DB8" w:rsidP="00733DB8">
            <w:pPr>
              <w:pStyle w:val="TAC"/>
            </w:pPr>
          </w:p>
        </w:tc>
        <w:tc>
          <w:tcPr>
            <w:tcW w:w="586" w:type="dxa"/>
            <w:vAlign w:val="center"/>
          </w:tcPr>
          <w:p w14:paraId="0DAE22A5" w14:textId="77777777" w:rsidR="00733DB8" w:rsidRPr="009B053A" w:rsidRDefault="00733DB8" w:rsidP="00733DB8">
            <w:pPr>
              <w:pStyle w:val="TAC"/>
            </w:pPr>
          </w:p>
        </w:tc>
        <w:tc>
          <w:tcPr>
            <w:tcW w:w="707" w:type="dxa"/>
            <w:shd w:val="clear" w:color="auto" w:fill="auto"/>
            <w:vAlign w:val="center"/>
          </w:tcPr>
          <w:p w14:paraId="6C73CDEF" w14:textId="77777777" w:rsidR="00733DB8" w:rsidRPr="009B053A" w:rsidRDefault="00733DB8" w:rsidP="00733DB8">
            <w:pPr>
              <w:pStyle w:val="TAC"/>
            </w:pPr>
          </w:p>
        </w:tc>
        <w:tc>
          <w:tcPr>
            <w:tcW w:w="707" w:type="dxa"/>
            <w:shd w:val="clear" w:color="auto" w:fill="auto"/>
            <w:vAlign w:val="center"/>
          </w:tcPr>
          <w:p w14:paraId="31B03A4B" w14:textId="77777777" w:rsidR="00733DB8" w:rsidRPr="009B053A" w:rsidRDefault="00733DB8" w:rsidP="00733DB8">
            <w:pPr>
              <w:pStyle w:val="TAC"/>
            </w:pPr>
          </w:p>
        </w:tc>
        <w:tc>
          <w:tcPr>
            <w:tcW w:w="707" w:type="dxa"/>
            <w:shd w:val="clear" w:color="auto" w:fill="auto"/>
            <w:vAlign w:val="center"/>
          </w:tcPr>
          <w:p w14:paraId="50B91B73" w14:textId="77777777" w:rsidR="00733DB8" w:rsidRPr="009B053A" w:rsidRDefault="00733DB8" w:rsidP="00733DB8">
            <w:pPr>
              <w:pStyle w:val="TAC"/>
            </w:pPr>
          </w:p>
        </w:tc>
        <w:tc>
          <w:tcPr>
            <w:tcW w:w="703" w:type="dxa"/>
          </w:tcPr>
          <w:p w14:paraId="1F6790AF" w14:textId="77777777" w:rsidR="00733DB8" w:rsidRPr="009B053A" w:rsidRDefault="00733DB8" w:rsidP="00733DB8">
            <w:pPr>
              <w:pStyle w:val="TAC"/>
            </w:pPr>
          </w:p>
        </w:tc>
        <w:tc>
          <w:tcPr>
            <w:tcW w:w="707" w:type="dxa"/>
            <w:shd w:val="clear" w:color="auto" w:fill="auto"/>
            <w:vAlign w:val="center"/>
          </w:tcPr>
          <w:p w14:paraId="685EDA33" w14:textId="77980E3F" w:rsidR="00733DB8" w:rsidRPr="009B053A" w:rsidRDefault="00733DB8" w:rsidP="00733DB8">
            <w:pPr>
              <w:pStyle w:val="TAC"/>
            </w:pPr>
          </w:p>
        </w:tc>
        <w:tc>
          <w:tcPr>
            <w:tcW w:w="707" w:type="dxa"/>
            <w:vAlign w:val="center"/>
          </w:tcPr>
          <w:p w14:paraId="19E5C50D" w14:textId="77777777" w:rsidR="00733DB8" w:rsidRPr="009B053A" w:rsidRDefault="00733DB8" w:rsidP="00733DB8">
            <w:pPr>
              <w:pStyle w:val="TAC"/>
            </w:pPr>
          </w:p>
        </w:tc>
        <w:tc>
          <w:tcPr>
            <w:tcW w:w="707" w:type="dxa"/>
            <w:shd w:val="clear" w:color="auto" w:fill="auto"/>
            <w:vAlign w:val="center"/>
          </w:tcPr>
          <w:p w14:paraId="1EC53421" w14:textId="77777777" w:rsidR="00733DB8" w:rsidRPr="009B053A" w:rsidRDefault="00733DB8" w:rsidP="00733DB8">
            <w:pPr>
              <w:pStyle w:val="TAC"/>
            </w:pPr>
          </w:p>
        </w:tc>
      </w:tr>
      <w:tr w:rsidR="00733DB8" w:rsidRPr="009B053A" w14:paraId="3821DC7C" w14:textId="77777777" w:rsidTr="00A573EF">
        <w:trPr>
          <w:trHeight w:val="285"/>
          <w:jc w:val="center"/>
        </w:trPr>
        <w:tc>
          <w:tcPr>
            <w:tcW w:w="0" w:type="auto"/>
            <w:vMerge w:val="restart"/>
            <w:shd w:val="clear" w:color="auto" w:fill="auto"/>
          </w:tcPr>
          <w:p w14:paraId="4C1313C8" w14:textId="6EAAD655" w:rsidR="00733DB8" w:rsidRPr="009B053A" w:rsidRDefault="00733DB8" w:rsidP="00733DB8">
            <w:pPr>
              <w:pStyle w:val="TAC"/>
            </w:pPr>
            <w:r w:rsidRPr="009B053A">
              <w:rPr>
                <w:rFonts w:cs="Arial"/>
                <w:szCs w:val="18"/>
                <w:lang w:eastAsia="zh-CN"/>
              </w:rPr>
              <w:t>66</w:t>
            </w:r>
          </w:p>
        </w:tc>
        <w:tc>
          <w:tcPr>
            <w:tcW w:w="0" w:type="auto"/>
            <w:shd w:val="clear" w:color="auto" w:fill="auto"/>
          </w:tcPr>
          <w:p w14:paraId="12EABE98" w14:textId="2AED7AEF" w:rsidR="00733DB8" w:rsidRPr="009B053A" w:rsidRDefault="00733DB8" w:rsidP="00733DB8">
            <w:pPr>
              <w:pStyle w:val="TAC"/>
            </w:pPr>
            <w:r w:rsidRPr="009B053A">
              <w:rPr>
                <w:rFonts w:cs="Arial"/>
                <w:szCs w:val="18"/>
              </w:rPr>
              <w:t>n77</w:t>
            </w:r>
            <w:r w:rsidRPr="009B053A">
              <w:rPr>
                <w:rFonts w:cs="Arial"/>
                <w:szCs w:val="18"/>
                <w:vertAlign w:val="superscript"/>
              </w:rPr>
              <w:t xml:space="preserve">2, </w:t>
            </w:r>
            <w:r w:rsidRPr="009B053A">
              <w:rPr>
                <w:rFonts w:cs="Arial"/>
                <w:szCs w:val="18"/>
                <w:vertAlign w:val="superscript"/>
                <w:lang w:eastAsia="zh-TW"/>
              </w:rPr>
              <w:t>13</w:t>
            </w:r>
          </w:p>
        </w:tc>
        <w:tc>
          <w:tcPr>
            <w:tcW w:w="652" w:type="dxa"/>
            <w:shd w:val="clear" w:color="auto" w:fill="auto"/>
          </w:tcPr>
          <w:p w14:paraId="529E8603" w14:textId="77777777" w:rsidR="00733DB8" w:rsidRPr="009B053A" w:rsidRDefault="00733DB8" w:rsidP="00733DB8">
            <w:pPr>
              <w:pStyle w:val="TAC"/>
            </w:pPr>
          </w:p>
        </w:tc>
        <w:tc>
          <w:tcPr>
            <w:tcW w:w="651" w:type="dxa"/>
            <w:shd w:val="clear" w:color="auto" w:fill="auto"/>
          </w:tcPr>
          <w:p w14:paraId="26881528" w14:textId="7391E6A2" w:rsidR="00733DB8" w:rsidRPr="009B053A" w:rsidRDefault="00733DB8" w:rsidP="00733DB8">
            <w:pPr>
              <w:pStyle w:val="TAC"/>
            </w:pPr>
            <w:r w:rsidRPr="009B053A">
              <w:rPr>
                <w:rFonts w:cs="Arial"/>
                <w:szCs w:val="18"/>
              </w:rPr>
              <w:t>23.9</w:t>
            </w:r>
          </w:p>
        </w:tc>
        <w:tc>
          <w:tcPr>
            <w:tcW w:w="586" w:type="dxa"/>
            <w:shd w:val="clear" w:color="auto" w:fill="auto"/>
          </w:tcPr>
          <w:p w14:paraId="4DA060DE" w14:textId="3F49BD74" w:rsidR="00733DB8" w:rsidRPr="009B053A" w:rsidRDefault="00733DB8" w:rsidP="00733DB8">
            <w:pPr>
              <w:pStyle w:val="TAC"/>
            </w:pPr>
            <w:r w:rsidRPr="009B053A">
              <w:rPr>
                <w:rFonts w:cs="Arial"/>
                <w:szCs w:val="18"/>
              </w:rPr>
              <w:t>22.1</w:t>
            </w:r>
          </w:p>
        </w:tc>
        <w:tc>
          <w:tcPr>
            <w:tcW w:w="586" w:type="dxa"/>
            <w:shd w:val="clear" w:color="auto" w:fill="auto"/>
          </w:tcPr>
          <w:p w14:paraId="1CB10D7A" w14:textId="0AF5D480" w:rsidR="00733DB8" w:rsidRPr="009B053A" w:rsidRDefault="00733DB8" w:rsidP="00733DB8">
            <w:pPr>
              <w:pStyle w:val="TAC"/>
            </w:pPr>
            <w:r w:rsidRPr="009B053A">
              <w:rPr>
                <w:rFonts w:cs="Arial"/>
                <w:szCs w:val="18"/>
              </w:rPr>
              <w:t>20.9</w:t>
            </w:r>
          </w:p>
        </w:tc>
        <w:tc>
          <w:tcPr>
            <w:tcW w:w="586" w:type="dxa"/>
            <w:shd w:val="clear" w:color="auto" w:fill="auto"/>
          </w:tcPr>
          <w:p w14:paraId="4F5EB937" w14:textId="13E5DF4F" w:rsidR="00733DB8" w:rsidRPr="009B053A" w:rsidRDefault="00733DB8" w:rsidP="00733DB8">
            <w:pPr>
              <w:pStyle w:val="TAC"/>
            </w:pPr>
            <w:r w:rsidRPr="009B053A">
              <w:rPr>
                <w:rFonts w:cs="Arial"/>
                <w:szCs w:val="18"/>
                <w:lang w:eastAsia="zh-CN"/>
              </w:rPr>
              <w:t>19.8</w:t>
            </w:r>
          </w:p>
        </w:tc>
        <w:tc>
          <w:tcPr>
            <w:tcW w:w="586" w:type="dxa"/>
          </w:tcPr>
          <w:p w14:paraId="7FF46026" w14:textId="74B4A500" w:rsidR="00733DB8" w:rsidRPr="009B053A" w:rsidRDefault="00733DB8" w:rsidP="00733DB8">
            <w:pPr>
              <w:pStyle w:val="TAC"/>
            </w:pPr>
            <w:r w:rsidRPr="009B053A">
              <w:rPr>
                <w:rFonts w:cs="Arial"/>
                <w:szCs w:val="18"/>
                <w:lang w:eastAsia="zh-CN"/>
              </w:rPr>
              <w:t>19.0</w:t>
            </w:r>
          </w:p>
        </w:tc>
        <w:tc>
          <w:tcPr>
            <w:tcW w:w="707" w:type="dxa"/>
            <w:shd w:val="clear" w:color="auto" w:fill="auto"/>
          </w:tcPr>
          <w:p w14:paraId="5D198498" w14:textId="512ADFE5" w:rsidR="00733DB8" w:rsidRPr="009B053A" w:rsidRDefault="00733DB8" w:rsidP="00733DB8">
            <w:pPr>
              <w:pStyle w:val="TAC"/>
            </w:pPr>
            <w:r w:rsidRPr="009B053A">
              <w:rPr>
                <w:rFonts w:cs="Arial"/>
                <w:szCs w:val="18"/>
              </w:rPr>
              <w:t>17.9</w:t>
            </w:r>
          </w:p>
        </w:tc>
        <w:tc>
          <w:tcPr>
            <w:tcW w:w="707" w:type="dxa"/>
            <w:shd w:val="clear" w:color="auto" w:fill="auto"/>
          </w:tcPr>
          <w:p w14:paraId="37009F8C" w14:textId="74DC276F" w:rsidR="00733DB8" w:rsidRPr="009B053A" w:rsidRDefault="00733DB8" w:rsidP="00733DB8">
            <w:pPr>
              <w:pStyle w:val="TAC"/>
            </w:pPr>
            <w:r w:rsidRPr="009B053A">
              <w:rPr>
                <w:rFonts w:cs="Arial"/>
                <w:szCs w:val="18"/>
              </w:rPr>
              <w:t>16.8</w:t>
            </w:r>
          </w:p>
        </w:tc>
        <w:tc>
          <w:tcPr>
            <w:tcW w:w="707" w:type="dxa"/>
            <w:shd w:val="clear" w:color="auto" w:fill="auto"/>
          </w:tcPr>
          <w:p w14:paraId="2DF5A004" w14:textId="3CE1C5F6" w:rsidR="00733DB8" w:rsidRPr="009B053A" w:rsidRDefault="00733DB8" w:rsidP="00733DB8">
            <w:pPr>
              <w:pStyle w:val="TAC"/>
            </w:pPr>
            <w:r w:rsidRPr="009B053A">
              <w:rPr>
                <w:rFonts w:cs="Arial"/>
                <w:szCs w:val="18"/>
              </w:rPr>
              <w:t>16.0</w:t>
            </w:r>
          </w:p>
        </w:tc>
        <w:tc>
          <w:tcPr>
            <w:tcW w:w="703" w:type="dxa"/>
          </w:tcPr>
          <w:p w14:paraId="43089158" w14:textId="3C7432ED" w:rsidR="00733DB8" w:rsidRPr="009B053A" w:rsidRDefault="00733DB8" w:rsidP="00733DB8">
            <w:pPr>
              <w:pStyle w:val="TAC"/>
            </w:pPr>
            <w:r w:rsidRPr="009B053A">
              <w:rPr>
                <w:rFonts w:cs="Arial"/>
                <w:szCs w:val="18"/>
              </w:rPr>
              <w:t>15.3</w:t>
            </w:r>
          </w:p>
        </w:tc>
        <w:tc>
          <w:tcPr>
            <w:tcW w:w="707" w:type="dxa"/>
            <w:shd w:val="clear" w:color="auto" w:fill="auto"/>
          </w:tcPr>
          <w:p w14:paraId="3ABCB948" w14:textId="50D28FA7" w:rsidR="00733DB8" w:rsidRPr="009B053A" w:rsidRDefault="00733DB8" w:rsidP="00733DB8">
            <w:pPr>
              <w:pStyle w:val="TAC"/>
            </w:pPr>
            <w:r w:rsidRPr="009B053A">
              <w:rPr>
                <w:rFonts w:cs="Arial"/>
                <w:szCs w:val="18"/>
              </w:rPr>
              <w:t>14.8</w:t>
            </w:r>
          </w:p>
        </w:tc>
        <w:tc>
          <w:tcPr>
            <w:tcW w:w="707" w:type="dxa"/>
          </w:tcPr>
          <w:p w14:paraId="751CD09A" w14:textId="38DDE68A" w:rsidR="00733DB8" w:rsidRPr="009B053A" w:rsidRDefault="00733DB8" w:rsidP="00733DB8">
            <w:pPr>
              <w:pStyle w:val="TAC"/>
            </w:pPr>
            <w:r w:rsidRPr="009B053A">
              <w:rPr>
                <w:rFonts w:cs="Arial"/>
                <w:szCs w:val="18"/>
              </w:rPr>
              <w:t>14.3</w:t>
            </w:r>
          </w:p>
        </w:tc>
        <w:tc>
          <w:tcPr>
            <w:tcW w:w="707" w:type="dxa"/>
            <w:shd w:val="clear" w:color="auto" w:fill="auto"/>
          </w:tcPr>
          <w:p w14:paraId="6D7B8ECA" w14:textId="33E2130D" w:rsidR="00733DB8" w:rsidRPr="009B053A" w:rsidRDefault="00733DB8" w:rsidP="00733DB8">
            <w:pPr>
              <w:pStyle w:val="TAC"/>
            </w:pPr>
            <w:r w:rsidRPr="009B053A">
              <w:rPr>
                <w:rFonts w:cs="Arial"/>
                <w:szCs w:val="18"/>
              </w:rPr>
              <w:t>13.8</w:t>
            </w:r>
          </w:p>
        </w:tc>
      </w:tr>
      <w:tr w:rsidR="00733DB8" w:rsidRPr="009B053A" w14:paraId="0D3851AF" w14:textId="77777777" w:rsidTr="00A573EF">
        <w:trPr>
          <w:trHeight w:val="285"/>
          <w:jc w:val="center"/>
        </w:trPr>
        <w:tc>
          <w:tcPr>
            <w:tcW w:w="0" w:type="auto"/>
            <w:vMerge/>
            <w:shd w:val="clear" w:color="auto" w:fill="auto"/>
          </w:tcPr>
          <w:p w14:paraId="2B765921" w14:textId="77777777" w:rsidR="00733DB8" w:rsidRPr="009B053A" w:rsidRDefault="00733DB8" w:rsidP="00733DB8">
            <w:pPr>
              <w:pStyle w:val="TAC"/>
            </w:pPr>
          </w:p>
        </w:tc>
        <w:tc>
          <w:tcPr>
            <w:tcW w:w="0" w:type="auto"/>
            <w:shd w:val="clear" w:color="auto" w:fill="auto"/>
          </w:tcPr>
          <w:p w14:paraId="764608C6" w14:textId="0301A82D" w:rsidR="00733DB8" w:rsidRPr="009B053A" w:rsidRDefault="00733DB8" w:rsidP="00733DB8">
            <w:pPr>
              <w:pStyle w:val="TAC"/>
            </w:pPr>
            <w:r w:rsidRPr="009B053A">
              <w:rPr>
                <w:rFonts w:cs="Arial"/>
                <w:szCs w:val="18"/>
              </w:rPr>
              <w:t>n77</w:t>
            </w:r>
            <w:r w:rsidRPr="009B053A">
              <w:rPr>
                <w:rFonts w:cs="Arial"/>
                <w:szCs w:val="18"/>
                <w:vertAlign w:val="superscript"/>
              </w:rPr>
              <w:t>3</w:t>
            </w:r>
          </w:p>
        </w:tc>
        <w:tc>
          <w:tcPr>
            <w:tcW w:w="652" w:type="dxa"/>
            <w:shd w:val="clear" w:color="auto" w:fill="auto"/>
          </w:tcPr>
          <w:p w14:paraId="77CB8033" w14:textId="77777777" w:rsidR="00733DB8" w:rsidRPr="009B053A" w:rsidRDefault="00733DB8" w:rsidP="00733DB8">
            <w:pPr>
              <w:pStyle w:val="TAC"/>
            </w:pPr>
          </w:p>
        </w:tc>
        <w:tc>
          <w:tcPr>
            <w:tcW w:w="651" w:type="dxa"/>
            <w:shd w:val="clear" w:color="auto" w:fill="auto"/>
          </w:tcPr>
          <w:p w14:paraId="55021080" w14:textId="719D80A4" w:rsidR="00733DB8" w:rsidRPr="009B053A" w:rsidRDefault="00733DB8" w:rsidP="00733DB8">
            <w:pPr>
              <w:pStyle w:val="TAC"/>
            </w:pPr>
            <w:r w:rsidRPr="009B053A">
              <w:rPr>
                <w:rFonts w:cs="Arial"/>
                <w:szCs w:val="18"/>
              </w:rPr>
              <w:t>1.1</w:t>
            </w:r>
          </w:p>
        </w:tc>
        <w:tc>
          <w:tcPr>
            <w:tcW w:w="586" w:type="dxa"/>
            <w:shd w:val="clear" w:color="auto" w:fill="auto"/>
          </w:tcPr>
          <w:p w14:paraId="4B3FCE99" w14:textId="425CF98F" w:rsidR="00733DB8" w:rsidRPr="009B053A" w:rsidRDefault="00733DB8" w:rsidP="00733DB8">
            <w:pPr>
              <w:pStyle w:val="TAC"/>
            </w:pPr>
            <w:r w:rsidRPr="009B053A">
              <w:rPr>
                <w:rFonts w:cs="Arial"/>
                <w:szCs w:val="18"/>
              </w:rPr>
              <w:t>0.8</w:t>
            </w:r>
          </w:p>
        </w:tc>
        <w:tc>
          <w:tcPr>
            <w:tcW w:w="586" w:type="dxa"/>
            <w:shd w:val="clear" w:color="auto" w:fill="auto"/>
          </w:tcPr>
          <w:p w14:paraId="69E5A416" w14:textId="03DEB599" w:rsidR="00733DB8" w:rsidRPr="009B053A" w:rsidRDefault="00733DB8" w:rsidP="00733DB8">
            <w:pPr>
              <w:pStyle w:val="TAC"/>
            </w:pPr>
            <w:r w:rsidRPr="009B053A">
              <w:rPr>
                <w:rFonts w:cs="Arial"/>
                <w:szCs w:val="18"/>
              </w:rPr>
              <w:t>0.3</w:t>
            </w:r>
          </w:p>
        </w:tc>
        <w:tc>
          <w:tcPr>
            <w:tcW w:w="586" w:type="dxa"/>
            <w:shd w:val="clear" w:color="auto" w:fill="auto"/>
          </w:tcPr>
          <w:p w14:paraId="29D4DE66" w14:textId="11E96F79" w:rsidR="00733DB8" w:rsidRPr="009B053A" w:rsidRDefault="00733DB8" w:rsidP="00733DB8">
            <w:pPr>
              <w:pStyle w:val="TAC"/>
            </w:pPr>
            <w:r w:rsidRPr="009B053A">
              <w:rPr>
                <w:rFonts w:cs="Arial"/>
                <w:szCs w:val="18"/>
              </w:rPr>
              <w:t>0.1</w:t>
            </w:r>
          </w:p>
        </w:tc>
        <w:tc>
          <w:tcPr>
            <w:tcW w:w="586" w:type="dxa"/>
          </w:tcPr>
          <w:p w14:paraId="6664B2F0" w14:textId="436633F9" w:rsidR="00733DB8" w:rsidRPr="009B053A" w:rsidRDefault="00733DB8" w:rsidP="00733DB8">
            <w:pPr>
              <w:pStyle w:val="TAC"/>
            </w:pPr>
            <w:r w:rsidRPr="009B053A">
              <w:rPr>
                <w:rFonts w:cs="Arial"/>
                <w:szCs w:val="18"/>
              </w:rPr>
              <w:t>0</w:t>
            </w:r>
          </w:p>
        </w:tc>
        <w:tc>
          <w:tcPr>
            <w:tcW w:w="707" w:type="dxa"/>
            <w:shd w:val="clear" w:color="auto" w:fill="auto"/>
          </w:tcPr>
          <w:p w14:paraId="403190C2" w14:textId="42E4A814" w:rsidR="00733DB8" w:rsidRPr="009B053A" w:rsidRDefault="00733DB8" w:rsidP="00733DB8">
            <w:pPr>
              <w:pStyle w:val="TAC"/>
            </w:pPr>
            <w:r w:rsidRPr="009B053A">
              <w:rPr>
                <w:rFonts w:cs="Arial"/>
                <w:szCs w:val="18"/>
                <w:lang w:eastAsia="zh-CN"/>
              </w:rPr>
              <w:t>0</w:t>
            </w:r>
          </w:p>
        </w:tc>
        <w:tc>
          <w:tcPr>
            <w:tcW w:w="707" w:type="dxa"/>
            <w:shd w:val="clear" w:color="auto" w:fill="auto"/>
          </w:tcPr>
          <w:p w14:paraId="488B27B6" w14:textId="5910F230" w:rsidR="00733DB8" w:rsidRPr="009B053A" w:rsidRDefault="00733DB8" w:rsidP="00733DB8">
            <w:pPr>
              <w:pStyle w:val="TAC"/>
            </w:pPr>
            <w:r w:rsidRPr="009B053A">
              <w:rPr>
                <w:rFonts w:cs="Arial"/>
                <w:szCs w:val="18"/>
              </w:rPr>
              <w:t>0</w:t>
            </w:r>
          </w:p>
        </w:tc>
        <w:tc>
          <w:tcPr>
            <w:tcW w:w="707" w:type="dxa"/>
            <w:shd w:val="clear" w:color="auto" w:fill="auto"/>
          </w:tcPr>
          <w:p w14:paraId="1D7F44AA" w14:textId="7A27FCFE" w:rsidR="00733DB8" w:rsidRPr="009B053A" w:rsidRDefault="00733DB8" w:rsidP="00733DB8">
            <w:pPr>
              <w:pStyle w:val="TAC"/>
            </w:pPr>
            <w:r w:rsidRPr="009B053A">
              <w:rPr>
                <w:rFonts w:cs="Arial"/>
                <w:szCs w:val="18"/>
              </w:rPr>
              <w:t>0</w:t>
            </w:r>
          </w:p>
        </w:tc>
        <w:tc>
          <w:tcPr>
            <w:tcW w:w="703" w:type="dxa"/>
          </w:tcPr>
          <w:p w14:paraId="3679F58A" w14:textId="6B218924" w:rsidR="00733DB8" w:rsidRPr="009B053A" w:rsidRDefault="00733DB8" w:rsidP="00733DB8">
            <w:pPr>
              <w:pStyle w:val="TAC"/>
            </w:pPr>
            <w:r w:rsidRPr="009B053A">
              <w:rPr>
                <w:rFonts w:cs="Arial"/>
                <w:szCs w:val="18"/>
              </w:rPr>
              <w:t>0</w:t>
            </w:r>
          </w:p>
        </w:tc>
        <w:tc>
          <w:tcPr>
            <w:tcW w:w="707" w:type="dxa"/>
            <w:shd w:val="clear" w:color="auto" w:fill="auto"/>
          </w:tcPr>
          <w:p w14:paraId="7FCD896B" w14:textId="00972770" w:rsidR="00733DB8" w:rsidRPr="009B053A" w:rsidRDefault="00733DB8" w:rsidP="00733DB8">
            <w:pPr>
              <w:pStyle w:val="TAC"/>
            </w:pPr>
            <w:r w:rsidRPr="009B053A">
              <w:rPr>
                <w:rFonts w:cs="Arial"/>
                <w:szCs w:val="18"/>
              </w:rPr>
              <w:t>0</w:t>
            </w:r>
          </w:p>
        </w:tc>
        <w:tc>
          <w:tcPr>
            <w:tcW w:w="707" w:type="dxa"/>
          </w:tcPr>
          <w:p w14:paraId="0B1DC95B" w14:textId="41D0A2D1" w:rsidR="00733DB8" w:rsidRPr="009B053A" w:rsidRDefault="00733DB8" w:rsidP="00733DB8">
            <w:pPr>
              <w:pStyle w:val="TAC"/>
            </w:pPr>
            <w:r w:rsidRPr="009B053A">
              <w:rPr>
                <w:rFonts w:cs="Arial"/>
                <w:szCs w:val="18"/>
              </w:rPr>
              <w:t>0</w:t>
            </w:r>
          </w:p>
        </w:tc>
        <w:tc>
          <w:tcPr>
            <w:tcW w:w="707" w:type="dxa"/>
            <w:shd w:val="clear" w:color="auto" w:fill="auto"/>
          </w:tcPr>
          <w:p w14:paraId="10C268BA" w14:textId="7C030F6E" w:rsidR="00733DB8" w:rsidRPr="009B053A" w:rsidRDefault="00733DB8" w:rsidP="00733DB8">
            <w:pPr>
              <w:pStyle w:val="TAC"/>
            </w:pPr>
            <w:r w:rsidRPr="009B053A">
              <w:rPr>
                <w:rFonts w:cs="Arial"/>
                <w:szCs w:val="18"/>
              </w:rPr>
              <w:t>0</w:t>
            </w:r>
          </w:p>
        </w:tc>
      </w:tr>
      <w:tr w:rsidR="00733DB8" w:rsidRPr="009B053A" w14:paraId="42D888C2" w14:textId="77777777" w:rsidTr="00A573EF">
        <w:trPr>
          <w:trHeight w:val="285"/>
          <w:jc w:val="center"/>
        </w:trPr>
        <w:tc>
          <w:tcPr>
            <w:tcW w:w="0" w:type="auto"/>
            <w:vMerge w:val="restart"/>
            <w:shd w:val="clear" w:color="auto" w:fill="auto"/>
            <w:vAlign w:val="center"/>
          </w:tcPr>
          <w:p w14:paraId="1D339567" w14:textId="77777777" w:rsidR="00733DB8" w:rsidRPr="009B053A" w:rsidRDefault="00733DB8" w:rsidP="00733DB8">
            <w:pPr>
              <w:pStyle w:val="TAC"/>
            </w:pPr>
            <w:r w:rsidRPr="009B053A">
              <w:t>66</w:t>
            </w:r>
          </w:p>
        </w:tc>
        <w:tc>
          <w:tcPr>
            <w:tcW w:w="0" w:type="auto"/>
            <w:shd w:val="clear" w:color="auto" w:fill="auto"/>
            <w:vAlign w:val="center"/>
          </w:tcPr>
          <w:p w14:paraId="5EF74F48" w14:textId="77777777" w:rsidR="00733DB8" w:rsidRPr="009B053A" w:rsidRDefault="00733DB8" w:rsidP="00733DB8">
            <w:pPr>
              <w:pStyle w:val="TAC"/>
            </w:pPr>
            <w:r w:rsidRPr="009B053A">
              <w:t>n78</w:t>
            </w:r>
            <w:r w:rsidRPr="009B053A">
              <w:rPr>
                <w:rFonts w:cs="Arial"/>
                <w:vertAlign w:val="superscript"/>
              </w:rPr>
              <w:t>2, 13</w:t>
            </w:r>
          </w:p>
        </w:tc>
        <w:tc>
          <w:tcPr>
            <w:tcW w:w="652" w:type="dxa"/>
            <w:shd w:val="clear" w:color="auto" w:fill="auto"/>
            <w:vAlign w:val="center"/>
          </w:tcPr>
          <w:p w14:paraId="50A96634" w14:textId="77777777" w:rsidR="00733DB8" w:rsidRPr="009B053A" w:rsidRDefault="00733DB8" w:rsidP="00733DB8">
            <w:pPr>
              <w:pStyle w:val="TAC"/>
            </w:pPr>
          </w:p>
        </w:tc>
        <w:tc>
          <w:tcPr>
            <w:tcW w:w="651" w:type="dxa"/>
            <w:shd w:val="clear" w:color="auto" w:fill="auto"/>
            <w:vAlign w:val="center"/>
          </w:tcPr>
          <w:p w14:paraId="0DC2CC0F" w14:textId="77777777" w:rsidR="00733DB8" w:rsidRPr="009B053A" w:rsidRDefault="00733DB8" w:rsidP="00733DB8">
            <w:pPr>
              <w:pStyle w:val="TAC"/>
            </w:pPr>
            <w:r w:rsidRPr="009B053A">
              <w:t>23.9</w:t>
            </w:r>
          </w:p>
        </w:tc>
        <w:tc>
          <w:tcPr>
            <w:tcW w:w="586" w:type="dxa"/>
            <w:shd w:val="clear" w:color="auto" w:fill="auto"/>
            <w:vAlign w:val="center"/>
          </w:tcPr>
          <w:p w14:paraId="051B15E6" w14:textId="77777777" w:rsidR="00733DB8" w:rsidRPr="009B053A" w:rsidRDefault="00733DB8" w:rsidP="00733DB8">
            <w:pPr>
              <w:pStyle w:val="TAC"/>
            </w:pPr>
            <w:r w:rsidRPr="009B053A">
              <w:t>22.1</w:t>
            </w:r>
          </w:p>
        </w:tc>
        <w:tc>
          <w:tcPr>
            <w:tcW w:w="586" w:type="dxa"/>
            <w:shd w:val="clear" w:color="auto" w:fill="auto"/>
            <w:vAlign w:val="center"/>
          </w:tcPr>
          <w:p w14:paraId="7B23BFBD" w14:textId="77777777" w:rsidR="00733DB8" w:rsidRPr="009B053A" w:rsidRDefault="00733DB8" w:rsidP="00733DB8">
            <w:pPr>
              <w:pStyle w:val="TAC"/>
            </w:pPr>
            <w:r w:rsidRPr="009B053A">
              <w:t>20.9</w:t>
            </w:r>
          </w:p>
        </w:tc>
        <w:tc>
          <w:tcPr>
            <w:tcW w:w="586" w:type="dxa"/>
            <w:shd w:val="clear" w:color="auto" w:fill="auto"/>
            <w:vAlign w:val="center"/>
          </w:tcPr>
          <w:p w14:paraId="257FB5CA" w14:textId="77777777" w:rsidR="00733DB8" w:rsidRPr="009B053A" w:rsidRDefault="00733DB8" w:rsidP="00733DB8">
            <w:pPr>
              <w:pStyle w:val="TAC"/>
            </w:pPr>
          </w:p>
        </w:tc>
        <w:tc>
          <w:tcPr>
            <w:tcW w:w="586" w:type="dxa"/>
            <w:vAlign w:val="center"/>
          </w:tcPr>
          <w:p w14:paraId="2F6DD13D" w14:textId="77777777" w:rsidR="00733DB8" w:rsidRPr="009B053A" w:rsidRDefault="00733DB8" w:rsidP="00733DB8">
            <w:pPr>
              <w:pStyle w:val="TAC"/>
            </w:pPr>
          </w:p>
        </w:tc>
        <w:tc>
          <w:tcPr>
            <w:tcW w:w="707" w:type="dxa"/>
            <w:shd w:val="clear" w:color="auto" w:fill="auto"/>
            <w:vAlign w:val="center"/>
          </w:tcPr>
          <w:p w14:paraId="2300D63F" w14:textId="77777777" w:rsidR="00733DB8" w:rsidRPr="009B053A" w:rsidRDefault="00733DB8" w:rsidP="00733DB8">
            <w:pPr>
              <w:pStyle w:val="TAC"/>
            </w:pPr>
            <w:r w:rsidRPr="009B053A">
              <w:t>17.9</w:t>
            </w:r>
          </w:p>
        </w:tc>
        <w:tc>
          <w:tcPr>
            <w:tcW w:w="707" w:type="dxa"/>
            <w:shd w:val="clear" w:color="auto" w:fill="auto"/>
            <w:vAlign w:val="center"/>
          </w:tcPr>
          <w:p w14:paraId="7227F47E" w14:textId="77777777" w:rsidR="00733DB8" w:rsidRPr="009B053A" w:rsidRDefault="00733DB8" w:rsidP="00733DB8">
            <w:pPr>
              <w:pStyle w:val="TAC"/>
            </w:pPr>
            <w:r w:rsidRPr="009B053A">
              <w:t>16.8</w:t>
            </w:r>
          </w:p>
        </w:tc>
        <w:tc>
          <w:tcPr>
            <w:tcW w:w="707" w:type="dxa"/>
            <w:shd w:val="clear" w:color="auto" w:fill="auto"/>
            <w:vAlign w:val="center"/>
          </w:tcPr>
          <w:p w14:paraId="01DB7C2A" w14:textId="77777777" w:rsidR="00733DB8" w:rsidRPr="009B053A" w:rsidRDefault="00733DB8" w:rsidP="00733DB8">
            <w:pPr>
              <w:pStyle w:val="TAC"/>
            </w:pPr>
            <w:r w:rsidRPr="009B053A">
              <w:t>16.0</w:t>
            </w:r>
          </w:p>
        </w:tc>
        <w:tc>
          <w:tcPr>
            <w:tcW w:w="703" w:type="dxa"/>
          </w:tcPr>
          <w:p w14:paraId="4D3A6ACF" w14:textId="77777777" w:rsidR="00733DB8" w:rsidRPr="009B053A" w:rsidRDefault="00733DB8" w:rsidP="00733DB8">
            <w:pPr>
              <w:pStyle w:val="TAC"/>
            </w:pPr>
          </w:p>
        </w:tc>
        <w:tc>
          <w:tcPr>
            <w:tcW w:w="707" w:type="dxa"/>
            <w:shd w:val="clear" w:color="auto" w:fill="auto"/>
            <w:vAlign w:val="center"/>
          </w:tcPr>
          <w:p w14:paraId="5C370A6F" w14:textId="63263E8C" w:rsidR="00733DB8" w:rsidRPr="009B053A" w:rsidRDefault="00733DB8" w:rsidP="00733DB8">
            <w:pPr>
              <w:pStyle w:val="TAC"/>
            </w:pPr>
            <w:r w:rsidRPr="009B053A">
              <w:t>14.8</w:t>
            </w:r>
          </w:p>
        </w:tc>
        <w:tc>
          <w:tcPr>
            <w:tcW w:w="707" w:type="dxa"/>
            <w:vAlign w:val="center"/>
          </w:tcPr>
          <w:p w14:paraId="4698207D" w14:textId="77777777" w:rsidR="00733DB8" w:rsidRPr="009B053A" w:rsidRDefault="00733DB8" w:rsidP="00733DB8">
            <w:pPr>
              <w:pStyle w:val="TAC"/>
            </w:pPr>
            <w:r w:rsidRPr="009B053A">
              <w:t>14.3</w:t>
            </w:r>
          </w:p>
        </w:tc>
        <w:tc>
          <w:tcPr>
            <w:tcW w:w="707" w:type="dxa"/>
            <w:shd w:val="clear" w:color="auto" w:fill="auto"/>
            <w:vAlign w:val="center"/>
          </w:tcPr>
          <w:p w14:paraId="552335EC" w14:textId="77777777" w:rsidR="00733DB8" w:rsidRPr="009B053A" w:rsidRDefault="00733DB8" w:rsidP="00733DB8">
            <w:pPr>
              <w:pStyle w:val="TAC"/>
            </w:pPr>
            <w:r w:rsidRPr="009B053A">
              <w:t>13.8</w:t>
            </w:r>
          </w:p>
        </w:tc>
      </w:tr>
      <w:tr w:rsidR="00733DB8" w:rsidRPr="009B053A" w14:paraId="7075100A" w14:textId="77777777" w:rsidTr="00A573EF">
        <w:trPr>
          <w:trHeight w:val="285"/>
          <w:jc w:val="center"/>
        </w:trPr>
        <w:tc>
          <w:tcPr>
            <w:tcW w:w="0" w:type="auto"/>
            <w:vMerge/>
            <w:shd w:val="clear" w:color="auto" w:fill="auto"/>
            <w:vAlign w:val="center"/>
          </w:tcPr>
          <w:p w14:paraId="08035525" w14:textId="77777777" w:rsidR="00733DB8" w:rsidRPr="009B053A" w:rsidRDefault="00733DB8" w:rsidP="00733DB8">
            <w:pPr>
              <w:pStyle w:val="TAC"/>
            </w:pPr>
          </w:p>
        </w:tc>
        <w:tc>
          <w:tcPr>
            <w:tcW w:w="0" w:type="auto"/>
            <w:shd w:val="clear" w:color="auto" w:fill="auto"/>
            <w:vAlign w:val="center"/>
          </w:tcPr>
          <w:p w14:paraId="02E617AE" w14:textId="77777777" w:rsidR="00733DB8" w:rsidRPr="009B053A" w:rsidRDefault="00733DB8" w:rsidP="00733DB8">
            <w:pPr>
              <w:pStyle w:val="TAC"/>
            </w:pPr>
            <w:r w:rsidRPr="009B053A">
              <w:t>n78</w:t>
            </w:r>
            <w:r w:rsidRPr="009B053A">
              <w:rPr>
                <w:rFonts w:cs="Arial"/>
                <w:vertAlign w:val="superscript"/>
              </w:rPr>
              <w:t>3</w:t>
            </w:r>
          </w:p>
        </w:tc>
        <w:tc>
          <w:tcPr>
            <w:tcW w:w="652" w:type="dxa"/>
            <w:shd w:val="clear" w:color="auto" w:fill="auto"/>
            <w:vAlign w:val="center"/>
          </w:tcPr>
          <w:p w14:paraId="50271A45" w14:textId="77777777" w:rsidR="00733DB8" w:rsidRPr="009B053A" w:rsidRDefault="00733DB8" w:rsidP="00733DB8">
            <w:pPr>
              <w:pStyle w:val="TAC"/>
            </w:pPr>
          </w:p>
        </w:tc>
        <w:tc>
          <w:tcPr>
            <w:tcW w:w="651" w:type="dxa"/>
            <w:shd w:val="clear" w:color="auto" w:fill="auto"/>
            <w:vAlign w:val="center"/>
          </w:tcPr>
          <w:p w14:paraId="07279B6B" w14:textId="77777777" w:rsidR="00733DB8" w:rsidRPr="009B053A" w:rsidRDefault="00733DB8" w:rsidP="00733DB8">
            <w:pPr>
              <w:pStyle w:val="TAC"/>
            </w:pPr>
            <w:r w:rsidRPr="009B053A">
              <w:t>1.1</w:t>
            </w:r>
          </w:p>
        </w:tc>
        <w:tc>
          <w:tcPr>
            <w:tcW w:w="586" w:type="dxa"/>
            <w:shd w:val="clear" w:color="auto" w:fill="auto"/>
            <w:vAlign w:val="center"/>
          </w:tcPr>
          <w:p w14:paraId="158213E4" w14:textId="77777777" w:rsidR="00733DB8" w:rsidRPr="009B053A" w:rsidRDefault="00733DB8" w:rsidP="00733DB8">
            <w:pPr>
              <w:pStyle w:val="TAC"/>
            </w:pPr>
            <w:r w:rsidRPr="009B053A">
              <w:t>0.8</w:t>
            </w:r>
          </w:p>
        </w:tc>
        <w:tc>
          <w:tcPr>
            <w:tcW w:w="586" w:type="dxa"/>
            <w:shd w:val="clear" w:color="auto" w:fill="auto"/>
            <w:vAlign w:val="center"/>
          </w:tcPr>
          <w:p w14:paraId="3A41D843" w14:textId="77777777" w:rsidR="00733DB8" w:rsidRPr="009B053A" w:rsidRDefault="00733DB8" w:rsidP="00733DB8">
            <w:pPr>
              <w:pStyle w:val="TAC"/>
            </w:pPr>
            <w:r w:rsidRPr="009B053A">
              <w:t>0.3</w:t>
            </w:r>
          </w:p>
        </w:tc>
        <w:tc>
          <w:tcPr>
            <w:tcW w:w="586" w:type="dxa"/>
            <w:shd w:val="clear" w:color="auto" w:fill="auto"/>
            <w:vAlign w:val="center"/>
          </w:tcPr>
          <w:p w14:paraId="0B12524B" w14:textId="77777777" w:rsidR="00733DB8" w:rsidRPr="009B053A" w:rsidRDefault="00733DB8" w:rsidP="00733DB8">
            <w:pPr>
              <w:pStyle w:val="TAC"/>
            </w:pPr>
          </w:p>
        </w:tc>
        <w:tc>
          <w:tcPr>
            <w:tcW w:w="586" w:type="dxa"/>
            <w:vAlign w:val="center"/>
          </w:tcPr>
          <w:p w14:paraId="58EBB374" w14:textId="77777777" w:rsidR="00733DB8" w:rsidRPr="009B053A" w:rsidRDefault="00733DB8" w:rsidP="00733DB8">
            <w:pPr>
              <w:pStyle w:val="TAC"/>
            </w:pPr>
          </w:p>
        </w:tc>
        <w:tc>
          <w:tcPr>
            <w:tcW w:w="707" w:type="dxa"/>
            <w:shd w:val="clear" w:color="auto" w:fill="auto"/>
            <w:vAlign w:val="center"/>
          </w:tcPr>
          <w:p w14:paraId="6550496C" w14:textId="77777777" w:rsidR="00733DB8" w:rsidRPr="009B053A" w:rsidRDefault="00733DB8" w:rsidP="00733DB8">
            <w:pPr>
              <w:pStyle w:val="TAC"/>
            </w:pPr>
          </w:p>
        </w:tc>
        <w:tc>
          <w:tcPr>
            <w:tcW w:w="707" w:type="dxa"/>
            <w:shd w:val="clear" w:color="auto" w:fill="auto"/>
            <w:vAlign w:val="center"/>
          </w:tcPr>
          <w:p w14:paraId="541D9DBC" w14:textId="77777777" w:rsidR="00733DB8" w:rsidRPr="009B053A" w:rsidRDefault="00733DB8" w:rsidP="00733DB8">
            <w:pPr>
              <w:pStyle w:val="TAC"/>
            </w:pPr>
          </w:p>
        </w:tc>
        <w:tc>
          <w:tcPr>
            <w:tcW w:w="707" w:type="dxa"/>
            <w:shd w:val="clear" w:color="auto" w:fill="auto"/>
            <w:vAlign w:val="center"/>
          </w:tcPr>
          <w:p w14:paraId="0F39058C" w14:textId="77777777" w:rsidR="00733DB8" w:rsidRPr="009B053A" w:rsidRDefault="00733DB8" w:rsidP="00733DB8">
            <w:pPr>
              <w:pStyle w:val="TAC"/>
            </w:pPr>
          </w:p>
        </w:tc>
        <w:tc>
          <w:tcPr>
            <w:tcW w:w="703" w:type="dxa"/>
          </w:tcPr>
          <w:p w14:paraId="554BD8E9" w14:textId="77777777" w:rsidR="00733DB8" w:rsidRPr="009B053A" w:rsidRDefault="00733DB8" w:rsidP="00733DB8">
            <w:pPr>
              <w:pStyle w:val="TAC"/>
            </w:pPr>
          </w:p>
        </w:tc>
        <w:tc>
          <w:tcPr>
            <w:tcW w:w="707" w:type="dxa"/>
            <w:shd w:val="clear" w:color="auto" w:fill="auto"/>
            <w:vAlign w:val="center"/>
          </w:tcPr>
          <w:p w14:paraId="199693F1" w14:textId="55205AE5" w:rsidR="00733DB8" w:rsidRPr="009B053A" w:rsidRDefault="00733DB8" w:rsidP="00733DB8">
            <w:pPr>
              <w:pStyle w:val="TAC"/>
            </w:pPr>
          </w:p>
        </w:tc>
        <w:tc>
          <w:tcPr>
            <w:tcW w:w="707" w:type="dxa"/>
            <w:vAlign w:val="center"/>
          </w:tcPr>
          <w:p w14:paraId="40B6545A" w14:textId="77777777" w:rsidR="00733DB8" w:rsidRPr="009B053A" w:rsidRDefault="00733DB8" w:rsidP="00733DB8">
            <w:pPr>
              <w:pStyle w:val="TAC"/>
            </w:pPr>
          </w:p>
        </w:tc>
        <w:tc>
          <w:tcPr>
            <w:tcW w:w="707" w:type="dxa"/>
            <w:shd w:val="clear" w:color="auto" w:fill="auto"/>
            <w:vAlign w:val="center"/>
          </w:tcPr>
          <w:p w14:paraId="2DCEC555" w14:textId="77777777" w:rsidR="00733DB8" w:rsidRPr="009B053A" w:rsidRDefault="00733DB8" w:rsidP="00733DB8">
            <w:pPr>
              <w:pStyle w:val="TAC"/>
            </w:pPr>
          </w:p>
        </w:tc>
      </w:tr>
      <w:tr w:rsidR="00733DB8" w:rsidRPr="009B053A" w14:paraId="1DB2F822" w14:textId="77777777" w:rsidTr="00931ECD">
        <w:trPr>
          <w:trHeight w:val="285"/>
          <w:jc w:val="center"/>
        </w:trPr>
        <w:tc>
          <w:tcPr>
            <w:tcW w:w="0" w:type="auto"/>
            <w:vMerge w:val="restart"/>
            <w:shd w:val="clear" w:color="auto" w:fill="auto"/>
            <w:vAlign w:val="center"/>
          </w:tcPr>
          <w:p w14:paraId="55F53862" w14:textId="77777777" w:rsidR="00733DB8" w:rsidRPr="009B053A" w:rsidRDefault="00733DB8" w:rsidP="00733DB8">
            <w:pPr>
              <w:pStyle w:val="TAC"/>
            </w:pPr>
            <w:r w:rsidRPr="009B053A">
              <w:t>n66</w:t>
            </w:r>
          </w:p>
        </w:tc>
        <w:tc>
          <w:tcPr>
            <w:tcW w:w="0" w:type="auto"/>
            <w:shd w:val="clear" w:color="auto" w:fill="auto"/>
            <w:vAlign w:val="center"/>
          </w:tcPr>
          <w:p w14:paraId="3B80DF0B" w14:textId="77777777" w:rsidR="00733DB8" w:rsidRPr="009B053A" w:rsidRDefault="00733DB8" w:rsidP="00733DB8">
            <w:pPr>
              <w:pStyle w:val="TAC"/>
            </w:pPr>
            <w:r w:rsidRPr="009B053A">
              <w:t>48</w:t>
            </w:r>
            <w:r w:rsidRPr="009B053A">
              <w:rPr>
                <w:rFonts w:cs="Arial"/>
                <w:vertAlign w:val="superscript"/>
              </w:rPr>
              <w:t>2,13</w:t>
            </w:r>
          </w:p>
        </w:tc>
        <w:tc>
          <w:tcPr>
            <w:tcW w:w="652" w:type="dxa"/>
            <w:shd w:val="clear" w:color="auto" w:fill="auto"/>
            <w:vAlign w:val="center"/>
          </w:tcPr>
          <w:p w14:paraId="59F981DC" w14:textId="77777777" w:rsidR="00733DB8" w:rsidRPr="009B053A" w:rsidRDefault="00733DB8" w:rsidP="00733DB8">
            <w:pPr>
              <w:pStyle w:val="TAC"/>
            </w:pPr>
            <w:r w:rsidRPr="009B053A">
              <w:rPr>
                <w:rFonts w:cs="Arial"/>
              </w:rPr>
              <w:t>27.3</w:t>
            </w:r>
          </w:p>
        </w:tc>
        <w:tc>
          <w:tcPr>
            <w:tcW w:w="651" w:type="dxa"/>
            <w:shd w:val="clear" w:color="auto" w:fill="auto"/>
            <w:vAlign w:val="center"/>
          </w:tcPr>
          <w:p w14:paraId="53F7BF18" w14:textId="77777777" w:rsidR="00733DB8" w:rsidRPr="009B053A" w:rsidRDefault="00733DB8" w:rsidP="00733DB8">
            <w:pPr>
              <w:pStyle w:val="TAC"/>
            </w:pPr>
            <w:r w:rsidRPr="009B053A">
              <w:t>24.4</w:t>
            </w:r>
          </w:p>
        </w:tc>
        <w:tc>
          <w:tcPr>
            <w:tcW w:w="586" w:type="dxa"/>
            <w:shd w:val="clear" w:color="auto" w:fill="auto"/>
            <w:vAlign w:val="center"/>
          </w:tcPr>
          <w:p w14:paraId="626AE451" w14:textId="77777777" w:rsidR="00733DB8" w:rsidRPr="009B053A" w:rsidRDefault="00733DB8" w:rsidP="00733DB8">
            <w:pPr>
              <w:pStyle w:val="TAC"/>
            </w:pPr>
            <w:r w:rsidRPr="009B053A">
              <w:t>22.4</w:t>
            </w:r>
          </w:p>
        </w:tc>
        <w:tc>
          <w:tcPr>
            <w:tcW w:w="586" w:type="dxa"/>
            <w:shd w:val="clear" w:color="auto" w:fill="auto"/>
            <w:vAlign w:val="center"/>
          </w:tcPr>
          <w:p w14:paraId="39C5E725" w14:textId="77777777" w:rsidR="00733DB8" w:rsidRPr="009B053A" w:rsidRDefault="00733DB8" w:rsidP="00733DB8">
            <w:pPr>
              <w:pStyle w:val="TAC"/>
            </w:pPr>
            <w:r w:rsidRPr="009B053A">
              <w:t>21.2</w:t>
            </w:r>
          </w:p>
        </w:tc>
        <w:tc>
          <w:tcPr>
            <w:tcW w:w="586" w:type="dxa"/>
            <w:shd w:val="clear" w:color="auto" w:fill="auto"/>
            <w:vAlign w:val="center"/>
          </w:tcPr>
          <w:p w14:paraId="7841499C" w14:textId="77777777" w:rsidR="00733DB8" w:rsidRPr="009B053A" w:rsidRDefault="00733DB8" w:rsidP="00733DB8">
            <w:pPr>
              <w:pStyle w:val="TAC"/>
            </w:pPr>
          </w:p>
        </w:tc>
        <w:tc>
          <w:tcPr>
            <w:tcW w:w="586" w:type="dxa"/>
            <w:vAlign w:val="center"/>
          </w:tcPr>
          <w:p w14:paraId="7BB1D756" w14:textId="77777777" w:rsidR="00733DB8" w:rsidRPr="009B053A" w:rsidRDefault="00733DB8" w:rsidP="00733DB8">
            <w:pPr>
              <w:pStyle w:val="TAC"/>
            </w:pPr>
          </w:p>
        </w:tc>
        <w:tc>
          <w:tcPr>
            <w:tcW w:w="707" w:type="dxa"/>
            <w:shd w:val="clear" w:color="auto" w:fill="auto"/>
            <w:vAlign w:val="center"/>
          </w:tcPr>
          <w:p w14:paraId="709EED35" w14:textId="77777777" w:rsidR="00733DB8" w:rsidRPr="009B053A" w:rsidRDefault="00733DB8" w:rsidP="00733DB8">
            <w:pPr>
              <w:pStyle w:val="TAC"/>
            </w:pPr>
          </w:p>
        </w:tc>
        <w:tc>
          <w:tcPr>
            <w:tcW w:w="707" w:type="dxa"/>
            <w:shd w:val="clear" w:color="auto" w:fill="auto"/>
            <w:vAlign w:val="center"/>
          </w:tcPr>
          <w:p w14:paraId="1BFF0AE9" w14:textId="77777777" w:rsidR="00733DB8" w:rsidRPr="009B053A" w:rsidRDefault="00733DB8" w:rsidP="00733DB8">
            <w:pPr>
              <w:pStyle w:val="TAC"/>
            </w:pPr>
          </w:p>
        </w:tc>
        <w:tc>
          <w:tcPr>
            <w:tcW w:w="707" w:type="dxa"/>
            <w:shd w:val="clear" w:color="auto" w:fill="auto"/>
            <w:vAlign w:val="center"/>
          </w:tcPr>
          <w:p w14:paraId="22523B7A" w14:textId="77777777" w:rsidR="00733DB8" w:rsidRPr="009B053A" w:rsidRDefault="00733DB8" w:rsidP="00733DB8">
            <w:pPr>
              <w:pStyle w:val="TAC"/>
            </w:pPr>
          </w:p>
        </w:tc>
        <w:tc>
          <w:tcPr>
            <w:tcW w:w="703" w:type="dxa"/>
          </w:tcPr>
          <w:p w14:paraId="306B402B" w14:textId="77777777" w:rsidR="00733DB8" w:rsidRPr="009B053A" w:rsidRDefault="00733DB8" w:rsidP="00733DB8">
            <w:pPr>
              <w:pStyle w:val="TAC"/>
            </w:pPr>
          </w:p>
        </w:tc>
        <w:tc>
          <w:tcPr>
            <w:tcW w:w="707" w:type="dxa"/>
            <w:shd w:val="clear" w:color="auto" w:fill="auto"/>
            <w:vAlign w:val="center"/>
          </w:tcPr>
          <w:p w14:paraId="47C07EF4" w14:textId="59CD34B1" w:rsidR="00733DB8" w:rsidRPr="009B053A" w:rsidRDefault="00733DB8" w:rsidP="00733DB8">
            <w:pPr>
              <w:pStyle w:val="TAC"/>
            </w:pPr>
          </w:p>
        </w:tc>
        <w:tc>
          <w:tcPr>
            <w:tcW w:w="707" w:type="dxa"/>
            <w:vAlign w:val="center"/>
          </w:tcPr>
          <w:p w14:paraId="3ED322FE" w14:textId="77777777" w:rsidR="00733DB8" w:rsidRPr="009B053A" w:rsidRDefault="00733DB8" w:rsidP="00733DB8">
            <w:pPr>
              <w:pStyle w:val="TAC"/>
            </w:pPr>
          </w:p>
        </w:tc>
        <w:tc>
          <w:tcPr>
            <w:tcW w:w="707" w:type="dxa"/>
            <w:shd w:val="clear" w:color="auto" w:fill="auto"/>
            <w:vAlign w:val="center"/>
          </w:tcPr>
          <w:p w14:paraId="44F247A2" w14:textId="77777777" w:rsidR="00733DB8" w:rsidRPr="009B053A" w:rsidRDefault="00733DB8" w:rsidP="00733DB8">
            <w:pPr>
              <w:pStyle w:val="TAC"/>
            </w:pPr>
          </w:p>
        </w:tc>
      </w:tr>
      <w:tr w:rsidR="00733DB8" w:rsidRPr="009B053A" w14:paraId="31913C30" w14:textId="77777777" w:rsidTr="00931ECD">
        <w:trPr>
          <w:trHeight w:val="285"/>
          <w:jc w:val="center"/>
        </w:trPr>
        <w:tc>
          <w:tcPr>
            <w:tcW w:w="0" w:type="auto"/>
            <w:vMerge/>
            <w:shd w:val="clear" w:color="auto" w:fill="auto"/>
            <w:vAlign w:val="center"/>
          </w:tcPr>
          <w:p w14:paraId="75E5E180" w14:textId="77777777" w:rsidR="00733DB8" w:rsidRPr="009B053A" w:rsidRDefault="00733DB8" w:rsidP="00733DB8">
            <w:pPr>
              <w:pStyle w:val="TAC"/>
            </w:pPr>
          </w:p>
        </w:tc>
        <w:tc>
          <w:tcPr>
            <w:tcW w:w="0" w:type="auto"/>
            <w:shd w:val="clear" w:color="auto" w:fill="auto"/>
            <w:vAlign w:val="center"/>
          </w:tcPr>
          <w:p w14:paraId="0F08F1B3" w14:textId="77777777" w:rsidR="00733DB8" w:rsidRPr="009B053A" w:rsidRDefault="00733DB8" w:rsidP="00733DB8">
            <w:pPr>
              <w:pStyle w:val="TAC"/>
            </w:pPr>
            <w:r w:rsidRPr="009B053A">
              <w:t>48</w:t>
            </w:r>
            <w:r w:rsidRPr="009B053A">
              <w:rPr>
                <w:rFonts w:cs="Arial"/>
                <w:vertAlign w:val="superscript"/>
              </w:rPr>
              <w:t>3</w:t>
            </w:r>
          </w:p>
        </w:tc>
        <w:tc>
          <w:tcPr>
            <w:tcW w:w="652" w:type="dxa"/>
            <w:shd w:val="clear" w:color="auto" w:fill="auto"/>
            <w:vAlign w:val="center"/>
          </w:tcPr>
          <w:p w14:paraId="652D1FCA" w14:textId="77777777" w:rsidR="00733DB8" w:rsidRPr="009B053A" w:rsidRDefault="00733DB8" w:rsidP="00733DB8">
            <w:pPr>
              <w:pStyle w:val="TAC"/>
            </w:pPr>
            <w:r w:rsidRPr="009B053A">
              <w:rPr>
                <w:rFonts w:cs="Arial"/>
              </w:rPr>
              <w:t>1.9</w:t>
            </w:r>
          </w:p>
        </w:tc>
        <w:tc>
          <w:tcPr>
            <w:tcW w:w="651" w:type="dxa"/>
            <w:shd w:val="clear" w:color="auto" w:fill="auto"/>
            <w:vAlign w:val="center"/>
          </w:tcPr>
          <w:p w14:paraId="0F297854" w14:textId="77777777" w:rsidR="00733DB8" w:rsidRPr="009B053A" w:rsidRDefault="00733DB8" w:rsidP="00733DB8">
            <w:pPr>
              <w:pStyle w:val="TAC"/>
            </w:pPr>
            <w:r w:rsidRPr="009B053A">
              <w:rPr>
                <w:rFonts w:cs="Arial"/>
              </w:rPr>
              <w:t>1.4</w:t>
            </w:r>
          </w:p>
        </w:tc>
        <w:tc>
          <w:tcPr>
            <w:tcW w:w="586" w:type="dxa"/>
            <w:shd w:val="clear" w:color="auto" w:fill="auto"/>
            <w:vAlign w:val="center"/>
          </w:tcPr>
          <w:p w14:paraId="44F9F03A" w14:textId="77777777" w:rsidR="00733DB8" w:rsidRPr="009B053A" w:rsidRDefault="00733DB8" w:rsidP="00733DB8">
            <w:pPr>
              <w:pStyle w:val="TAC"/>
            </w:pPr>
            <w:r w:rsidRPr="009B053A">
              <w:rPr>
                <w:rFonts w:cs="Arial"/>
              </w:rPr>
              <w:t>0.9</w:t>
            </w:r>
          </w:p>
        </w:tc>
        <w:tc>
          <w:tcPr>
            <w:tcW w:w="586" w:type="dxa"/>
            <w:shd w:val="clear" w:color="auto" w:fill="auto"/>
            <w:vAlign w:val="center"/>
          </w:tcPr>
          <w:p w14:paraId="4381C660" w14:textId="77777777" w:rsidR="00733DB8" w:rsidRPr="009B053A" w:rsidRDefault="00733DB8" w:rsidP="00733DB8">
            <w:pPr>
              <w:pStyle w:val="TAC"/>
            </w:pPr>
            <w:r w:rsidRPr="009B053A">
              <w:rPr>
                <w:rFonts w:cs="Arial"/>
              </w:rPr>
              <w:t>0.4</w:t>
            </w:r>
          </w:p>
        </w:tc>
        <w:tc>
          <w:tcPr>
            <w:tcW w:w="586" w:type="dxa"/>
            <w:shd w:val="clear" w:color="auto" w:fill="auto"/>
            <w:vAlign w:val="center"/>
          </w:tcPr>
          <w:p w14:paraId="64A41A87" w14:textId="77777777" w:rsidR="00733DB8" w:rsidRPr="009B053A" w:rsidRDefault="00733DB8" w:rsidP="00733DB8">
            <w:pPr>
              <w:pStyle w:val="TAC"/>
            </w:pPr>
          </w:p>
        </w:tc>
        <w:tc>
          <w:tcPr>
            <w:tcW w:w="586" w:type="dxa"/>
            <w:vAlign w:val="center"/>
          </w:tcPr>
          <w:p w14:paraId="069A9C17" w14:textId="77777777" w:rsidR="00733DB8" w:rsidRPr="009B053A" w:rsidRDefault="00733DB8" w:rsidP="00733DB8">
            <w:pPr>
              <w:pStyle w:val="TAC"/>
            </w:pPr>
          </w:p>
        </w:tc>
        <w:tc>
          <w:tcPr>
            <w:tcW w:w="707" w:type="dxa"/>
            <w:shd w:val="clear" w:color="auto" w:fill="auto"/>
            <w:vAlign w:val="center"/>
          </w:tcPr>
          <w:p w14:paraId="7462D92C" w14:textId="77777777" w:rsidR="00733DB8" w:rsidRPr="009B053A" w:rsidRDefault="00733DB8" w:rsidP="00733DB8">
            <w:pPr>
              <w:pStyle w:val="TAC"/>
            </w:pPr>
          </w:p>
        </w:tc>
        <w:tc>
          <w:tcPr>
            <w:tcW w:w="707" w:type="dxa"/>
            <w:shd w:val="clear" w:color="auto" w:fill="auto"/>
            <w:vAlign w:val="center"/>
          </w:tcPr>
          <w:p w14:paraId="0F325D61" w14:textId="77777777" w:rsidR="00733DB8" w:rsidRPr="009B053A" w:rsidRDefault="00733DB8" w:rsidP="00733DB8">
            <w:pPr>
              <w:pStyle w:val="TAC"/>
            </w:pPr>
          </w:p>
        </w:tc>
        <w:tc>
          <w:tcPr>
            <w:tcW w:w="707" w:type="dxa"/>
            <w:shd w:val="clear" w:color="auto" w:fill="auto"/>
            <w:vAlign w:val="center"/>
          </w:tcPr>
          <w:p w14:paraId="1A351766" w14:textId="77777777" w:rsidR="00733DB8" w:rsidRPr="009B053A" w:rsidRDefault="00733DB8" w:rsidP="00733DB8">
            <w:pPr>
              <w:pStyle w:val="TAC"/>
            </w:pPr>
          </w:p>
        </w:tc>
        <w:tc>
          <w:tcPr>
            <w:tcW w:w="703" w:type="dxa"/>
          </w:tcPr>
          <w:p w14:paraId="41A3B4EF" w14:textId="77777777" w:rsidR="00733DB8" w:rsidRPr="009B053A" w:rsidRDefault="00733DB8" w:rsidP="00733DB8">
            <w:pPr>
              <w:pStyle w:val="TAC"/>
            </w:pPr>
          </w:p>
        </w:tc>
        <w:tc>
          <w:tcPr>
            <w:tcW w:w="707" w:type="dxa"/>
            <w:shd w:val="clear" w:color="auto" w:fill="auto"/>
            <w:vAlign w:val="center"/>
          </w:tcPr>
          <w:p w14:paraId="01CF70A3" w14:textId="1D89919B" w:rsidR="00733DB8" w:rsidRPr="009B053A" w:rsidRDefault="00733DB8" w:rsidP="00733DB8">
            <w:pPr>
              <w:pStyle w:val="TAC"/>
            </w:pPr>
          </w:p>
        </w:tc>
        <w:tc>
          <w:tcPr>
            <w:tcW w:w="707" w:type="dxa"/>
            <w:vAlign w:val="center"/>
          </w:tcPr>
          <w:p w14:paraId="0E20C2C2" w14:textId="77777777" w:rsidR="00733DB8" w:rsidRPr="009B053A" w:rsidRDefault="00733DB8" w:rsidP="00733DB8">
            <w:pPr>
              <w:pStyle w:val="TAC"/>
            </w:pPr>
          </w:p>
        </w:tc>
        <w:tc>
          <w:tcPr>
            <w:tcW w:w="707" w:type="dxa"/>
            <w:shd w:val="clear" w:color="auto" w:fill="auto"/>
            <w:vAlign w:val="center"/>
          </w:tcPr>
          <w:p w14:paraId="19DC4008" w14:textId="77777777" w:rsidR="00733DB8" w:rsidRPr="009B053A" w:rsidRDefault="00733DB8" w:rsidP="00733DB8">
            <w:pPr>
              <w:pStyle w:val="TAC"/>
            </w:pPr>
          </w:p>
        </w:tc>
      </w:tr>
      <w:tr w:rsidR="00733DB8" w:rsidRPr="009B053A" w14:paraId="1AAB506D" w14:textId="77777777" w:rsidTr="00931ECD">
        <w:trPr>
          <w:trHeight w:val="285"/>
          <w:jc w:val="center"/>
        </w:trPr>
        <w:tc>
          <w:tcPr>
            <w:tcW w:w="10628" w:type="dxa"/>
            <w:gridSpan w:val="15"/>
            <w:shd w:val="clear" w:color="auto" w:fill="auto"/>
            <w:vAlign w:val="center"/>
          </w:tcPr>
          <w:p w14:paraId="5564ACBF" w14:textId="77777777" w:rsidR="00733DB8" w:rsidRPr="009B053A" w:rsidRDefault="00733DB8" w:rsidP="00733DB8">
            <w:pPr>
              <w:pStyle w:val="TAN"/>
            </w:pPr>
            <w:r w:rsidRPr="009B053A">
              <w:lastRenderedPageBreak/>
              <w:t>NOTE 1:</w:t>
            </w:r>
            <w:r w:rsidRPr="009B053A">
              <w:tab/>
              <w:t>Void.</w:t>
            </w:r>
          </w:p>
          <w:p w14:paraId="1243FBF9" w14:textId="77777777" w:rsidR="00733DB8" w:rsidRPr="009B053A" w:rsidRDefault="00733DB8" w:rsidP="00733DB8">
            <w:pPr>
              <w:pStyle w:val="TAN"/>
              <w:rPr>
                <w:snapToGrid w:val="0"/>
              </w:rPr>
            </w:pPr>
            <w:r w:rsidRPr="009B053A">
              <w:t>NOTE 2:</w:t>
            </w:r>
            <w:r w:rsidRPr="009B053A">
              <w:tab/>
              <w:t xml:space="preserve">The requirements should be verified for UL EARFCN or NR ARFCN of the aggressor (lower) band (superscript LB) such that </w:t>
            </w:r>
            <w:r w:rsidRPr="009B053A">
              <w:rPr>
                <w:snapToGrid w:val="0"/>
                <w:position w:val="-12"/>
              </w:rPr>
              <w:object w:dxaOrig="1960" w:dyaOrig="380" w14:anchorId="40691016">
                <v:shape id="_x0000_i1038" type="#_x0000_t75" style="width:77.25pt;height:12pt" o:ole="">
                  <v:imagedata r:id="rId81" o:title=""/>
                </v:shape>
                <o:OLEObject Type="Embed" ProgID="Equation.3" ShapeID="_x0000_i1038" DrawAspect="Content" ObjectID="_1748689789" r:id="rId82"/>
              </w:object>
            </w:r>
            <w:r w:rsidRPr="009B053A">
              <w:rPr>
                <w:snapToGrid w:val="0"/>
              </w:rPr>
              <w:t xml:space="preserve">in MHz and </w:t>
            </w:r>
            <w:r w:rsidRPr="009B053A">
              <w:rPr>
                <w:position w:val="-14"/>
              </w:rPr>
              <w:object w:dxaOrig="4900" w:dyaOrig="400" w14:anchorId="199AFBFA">
                <v:shape id="_x0000_i1039" type="#_x0000_t75" style="width:198pt;height:12pt" o:ole="">
                  <v:imagedata r:id="rId83" o:title=""/>
                </v:shape>
                <o:OLEObject Type="Embed" ProgID="Equation.DSMT4" ShapeID="_x0000_i1039" DrawAspect="Content" ObjectID="_1748689790" r:id="rId84"/>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5526381A" w14:textId="77777777" w:rsidR="00733DB8" w:rsidRPr="009B053A" w:rsidRDefault="00733DB8" w:rsidP="00733DB8">
            <w:pPr>
              <w:pStyle w:val="TAN"/>
            </w:pPr>
            <w:r w:rsidRPr="009B053A">
              <w:t>NOTE 3:</w:t>
            </w:r>
            <w:r w:rsidRPr="009B053A">
              <w:tab/>
              <w:t xml:space="preserve">The requirements are only applicable to channel bandwidths no larger than 20 MHz and with a carrier frequency at </w:t>
            </w:r>
            <w:r w:rsidRPr="009B053A">
              <w:object w:dxaOrig="1939" w:dyaOrig="380" w14:anchorId="69C17372">
                <v:shape id="_x0000_i1040" type="#_x0000_t75" style="width:78pt;height:12pt" o:ole="">
                  <v:imagedata r:id="rId85" o:title=""/>
                </v:shape>
                <o:OLEObject Type="Embed" ProgID="Equation.3" ShapeID="_x0000_i1040" DrawAspect="Content" ObjectID="_1748689791" r:id="rId86"/>
              </w:object>
            </w:r>
            <w:r w:rsidRPr="009B053A">
              <w:t xml:space="preserve"> MHz offset from </w:t>
            </w:r>
            <w:r w:rsidRPr="009B053A">
              <w:object w:dxaOrig="560" w:dyaOrig="380" w14:anchorId="3D76BD26">
                <v:shape id="_x0000_i1041" type="#_x0000_t75" style="width:24pt;height:12pt" o:ole="">
                  <v:imagedata r:id="rId87" o:title=""/>
                </v:shape>
                <o:OLEObject Type="Embed" ProgID="Equation.3" ShapeID="_x0000_i1041" DrawAspect="Content" ObjectID="_1748689792" r:id="rId88"/>
              </w:object>
            </w:r>
            <w:r w:rsidRPr="009B053A">
              <w:t xml:space="preserve"> in the victim (higher band) with </w:t>
            </w:r>
            <w:r w:rsidRPr="009B053A">
              <w:object w:dxaOrig="4900" w:dyaOrig="400" w14:anchorId="0F432164">
                <v:shape id="_x0000_i1042" type="#_x0000_t75" style="width:198pt;height:12pt" o:ole="">
                  <v:imagedata r:id="rId83" o:title=""/>
                </v:shape>
                <o:OLEObject Type="Embed" ProgID="Equation.DSMT4" ShapeID="_x0000_i1042" DrawAspect="Content" ObjectID="_1748689793" r:id="rId89"/>
              </w:object>
            </w:r>
            <w:r w:rsidRPr="009B053A">
              <w:t xml:space="preserve">, where </w:t>
            </w:r>
            <w:r w:rsidRPr="009B053A">
              <w:object w:dxaOrig="900" w:dyaOrig="480" w14:anchorId="1D64B0DA">
                <v:shape id="_x0000_i1043" type="#_x0000_t75" style="width:36.75pt;height:18pt" o:ole="">
                  <v:imagedata r:id="rId90" o:title=""/>
                </v:shape>
                <o:OLEObject Type="Embed" ProgID="Equation.3" ShapeID="_x0000_i1043" DrawAspect="Content" ObjectID="_1748689794" r:id="rId91"/>
              </w:object>
            </w:r>
            <w:r w:rsidRPr="009B053A">
              <w:t xml:space="preserve"> and</w:t>
            </w:r>
            <w:r w:rsidRPr="009B053A">
              <w:object w:dxaOrig="900" w:dyaOrig="380" w14:anchorId="3AE16586">
                <v:shape id="_x0000_i1044" type="#_x0000_t75" style="width:36.75pt;height:12pt" o:ole="">
                  <v:imagedata r:id="rId92" o:title=""/>
                </v:shape>
                <o:OLEObject Type="Embed" ProgID="Equation.3" ShapeID="_x0000_i1044" DrawAspect="Content" ObjectID="_1748689795" r:id="rId93"/>
              </w:object>
            </w:r>
            <w:r w:rsidRPr="009B053A">
              <w:t>are the channel bandwidths configured in the aggressor (lower) and victim (higher) bands in MHz, respectively.</w:t>
            </w:r>
          </w:p>
          <w:p w14:paraId="36432393" w14:textId="77777777" w:rsidR="00733DB8" w:rsidRPr="009B053A" w:rsidRDefault="00733DB8" w:rsidP="00733DB8">
            <w:pPr>
              <w:pStyle w:val="TAN"/>
            </w:pPr>
            <w:r w:rsidRPr="009B053A">
              <w:t>NOTE 4:</w:t>
            </w:r>
            <w:r w:rsidRPr="009B053A">
              <w:tab/>
              <w:t>These requirements apply when there is at least one individual RE within the uplink transmission bandwidth of the aggressor (lower) band for which the 5</w:t>
            </w:r>
            <w:r w:rsidRPr="009B053A">
              <w:rPr>
                <w:vertAlign w:val="superscript"/>
              </w:rPr>
              <w:t>th</w:t>
            </w:r>
            <w:r w:rsidRPr="009B053A">
              <w:t xml:space="preserve"> transmitter harmonic is within the downlink transmission bandwidth of a victim (higher) band.</w:t>
            </w:r>
          </w:p>
          <w:p w14:paraId="48B887FB" w14:textId="77777777" w:rsidR="00733DB8" w:rsidRPr="009B053A" w:rsidRDefault="00733DB8" w:rsidP="00733DB8">
            <w:pPr>
              <w:pStyle w:val="TAN"/>
              <w:rPr>
                <w:snapToGrid w:val="0"/>
              </w:rPr>
            </w:pPr>
            <w:r w:rsidRPr="009B053A">
              <w:t>NOTE 5:</w:t>
            </w:r>
            <w:r w:rsidRPr="009B053A">
              <w:tab/>
              <w:t xml:space="preserve">The requirements should be verified for UL EARFCN of the aggressor (lower) band (superscript LB) such that </w:t>
            </w:r>
            <w:r w:rsidRPr="009B053A">
              <w:rPr>
                <w:snapToGrid w:val="0"/>
                <w:position w:val="-12"/>
              </w:rPr>
              <w:object w:dxaOrig="1980" w:dyaOrig="380" w14:anchorId="7400A6B5">
                <v:shape id="_x0000_i1045" type="#_x0000_t75" style="width:77.25pt;height:12pt" o:ole="">
                  <v:imagedata r:id="rId94" o:title=""/>
                </v:shape>
                <o:OLEObject Type="Embed" ProgID="Equation.3" ShapeID="_x0000_i1045" DrawAspect="Content" ObjectID="_1748689796" r:id="rId95"/>
              </w:object>
            </w:r>
            <w:r w:rsidRPr="009B053A">
              <w:rPr>
                <w:snapToGrid w:val="0"/>
              </w:rPr>
              <w:t xml:space="preserve">in MHz and </w:t>
            </w:r>
            <w:r w:rsidRPr="009B053A">
              <w:rPr>
                <w:position w:val="-14"/>
              </w:rPr>
              <w:object w:dxaOrig="4900" w:dyaOrig="400" w14:anchorId="58087692">
                <v:shape id="_x0000_i1046" type="#_x0000_t75" style="width:198pt;height:12pt" o:ole="">
                  <v:imagedata r:id="rId83" o:title=""/>
                </v:shape>
                <o:OLEObject Type="Embed" ProgID="Equation.DSMT4" ShapeID="_x0000_i1046" DrawAspect="Content" ObjectID="_1748689797" r:id="rId96"/>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6A459042" w14:textId="77777777" w:rsidR="00733DB8" w:rsidRPr="009B053A" w:rsidRDefault="00733DB8" w:rsidP="00733DB8">
            <w:pPr>
              <w:pStyle w:val="TAN"/>
            </w:pPr>
            <w:r w:rsidRPr="009B053A">
              <w:t>NOTE 6:</w:t>
            </w:r>
            <w:r w:rsidRPr="009B053A">
              <w:tab/>
              <w:t>These requirements apply when there is at least one individual RE within the uplink transmission bandwidth of the aggressor (lower) band for which the 4</w:t>
            </w:r>
            <w:r w:rsidRPr="009B053A">
              <w:rPr>
                <w:vertAlign w:val="superscript"/>
              </w:rPr>
              <w:t>th</w:t>
            </w:r>
            <w:r w:rsidRPr="009B053A">
              <w:t xml:space="preserve"> transmitter harmonic is within the downlink transmission bandwidth of a victim (higher) band.</w:t>
            </w:r>
          </w:p>
          <w:p w14:paraId="09BC1949" w14:textId="77777777" w:rsidR="00733DB8" w:rsidRPr="009B053A" w:rsidRDefault="00733DB8" w:rsidP="00733DB8">
            <w:pPr>
              <w:pStyle w:val="TAN"/>
              <w:rPr>
                <w:snapToGrid w:val="0"/>
              </w:rPr>
            </w:pPr>
            <w:r w:rsidRPr="009B053A">
              <w:t>NOTE 7:</w:t>
            </w:r>
            <w:r w:rsidRPr="009B053A">
              <w:tab/>
              <w:t xml:space="preserve">The requirements should be verified for UL EARFCN of the aggressor (lower) band (superscript LB) such that </w:t>
            </w:r>
            <w:r w:rsidRPr="009B053A">
              <w:rPr>
                <w:snapToGrid w:val="0"/>
                <w:position w:val="-12"/>
              </w:rPr>
              <w:object w:dxaOrig="1980" w:dyaOrig="380" w14:anchorId="57B9B2F4">
                <v:shape id="_x0000_i1047" type="#_x0000_t75" style="width:77.25pt;height:12pt" o:ole="">
                  <v:imagedata r:id="rId97" o:title=""/>
                </v:shape>
                <o:OLEObject Type="Embed" ProgID="Equation.3" ShapeID="_x0000_i1047" DrawAspect="Content" ObjectID="_1748689798" r:id="rId98"/>
              </w:object>
            </w:r>
            <w:r w:rsidRPr="009B053A">
              <w:rPr>
                <w:snapToGrid w:val="0"/>
              </w:rPr>
              <w:t xml:space="preserve">in MHz and </w:t>
            </w:r>
            <w:r w:rsidRPr="009B053A">
              <w:rPr>
                <w:position w:val="-14"/>
              </w:rPr>
              <w:object w:dxaOrig="4900" w:dyaOrig="400" w14:anchorId="0A131469">
                <v:shape id="_x0000_i1048" type="#_x0000_t75" style="width:198pt;height:12pt" o:ole="">
                  <v:imagedata r:id="rId83" o:title=""/>
                </v:shape>
                <o:OLEObject Type="Embed" ProgID="Equation.DSMT4" ShapeID="_x0000_i1048" DrawAspect="Content" ObjectID="_1748689799" r:id="rId99"/>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1022A8D0" w14:textId="77777777" w:rsidR="00733DB8" w:rsidRPr="009B053A" w:rsidRDefault="00733DB8" w:rsidP="00733DB8">
            <w:pPr>
              <w:pStyle w:val="TAN"/>
            </w:pPr>
            <w:r w:rsidRPr="009B053A">
              <w:t>NOTE 8:</w:t>
            </w:r>
            <w:r w:rsidRPr="009B053A">
              <w:tab/>
              <w:t>These requirements apply when there is at least one individual RE within the uplink transmission bandwidth of a low band for which the 3rd transmitter harmonic is within the downlink transmission bandwidth of a high band.</w:t>
            </w:r>
          </w:p>
          <w:p w14:paraId="1CB2FC3F" w14:textId="77777777" w:rsidR="00733DB8" w:rsidRPr="009B053A" w:rsidRDefault="00733DB8" w:rsidP="00733DB8">
            <w:pPr>
              <w:pStyle w:val="TAN"/>
              <w:rPr>
                <w:snapToGrid w:val="0"/>
              </w:rPr>
            </w:pPr>
            <w:r w:rsidRPr="009B053A">
              <w:t>NOTE 9</w:t>
            </w:r>
            <w:r w:rsidRPr="009B053A">
              <w:tab/>
              <w:t xml:space="preserve">The requirements should be verified for UL EARFCN of the aggressor (lower) band (superscript LB such that </w:t>
            </w:r>
            <w:r w:rsidRPr="009B053A">
              <w:rPr>
                <w:rFonts w:cs="Arial"/>
                <w:snapToGrid w:val="0"/>
                <w:position w:val="-16"/>
                <w:szCs w:val="18"/>
                <w:lang w:eastAsia="ja-JP"/>
              </w:rPr>
              <w:object w:dxaOrig="2040" w:dyaOrig="440" w14:anchorId="1902A47D">
                <v:shape id="_x0000_i1049" type="#_x0000_t75" style="width:77.25pt;height:18pt" o:ole="">
                  <v:imagedata r:id="rId100" o:title=""/>
                </v:shape>
                <o:OLEObject Type="Embed" ProgID="Equation.DSMT4" ShapeID="_x0000_i1049" DrawAspect="Content" ObjectID="_1748689800" r:id="rId101"/>
              </w:object>
            </w:r>
            <w:r w:rsidRPr="009B053A">
              <w:rPr>
                <w:rFonts w:cs="Arial"/>
                <w:snapToGrid w:val="0"/>
                <w:szCs w:val="18"/>
                <w:lang w:eastAsia="ja-JP"/>
              </w:rPr>
              <w:t xml:space="preserve"> </w:t>
            </w:r>
            <w:r w:rsidRPr="009B053A">
              <w:rPr>
                <w:snapToGrid w:val="0"/>
              </w:rPr>
              <w:t xml:space="preserve">in MHz and </w:t>
            </w:r>
            <w:r w:rsidRPr="009B053A">
              <w:rPr>
                <w:position w:val="-14"/>
              </w:rPr>
              <w:object w:dxaOrig="4080" w:dyaOrig="330" w14:anchorId="156D068F">
                <v:shape id="_x0000_i1050" type="#_x0000_t75" style="width:198pt;height:12pt" o:ole="">
                  <v:imagedata r:id="rId83" o:title=""/>
                </v:shape>
                <o:OLEObject Type="Embed" ProgID="Equation.DSMT4" ShapeID="_x0000_i1050" DrawAspect="Content" ObjectID="_1748689801" r:id="rId102"/>
              </w:object>
            </w:r>
            <w:r w:rsidRPr="009B053A">
              <w:rPr>
                <w:snapToGrid w:val="0"/>
              </w:rPr>
              <w:t xml:space="preserve"> with </w:t>
            </w:r>
            <w:r w:rsidRPr="009B053A">
              <w:rPr>
                <w:snapToGrid w:val="0"/>
              </w:rPr>
              <w:object w:dxaOrig="440" w:dyaOrig="380" w14:anchorId="12A169CE">
                <v:shape id="_x0000_i1051" type="#_x0000_t75" style="width:18pt;height:18pt" o:ole="">
                  <v:imagedata r:id="rId103" o:title=""/>
                </v:shape>
                <o:OLEObject Type="Embed" ProgID="Equation.DSMT4" ShapeID="_x0000_i1051" DrawAspect="Content" ObjectID="_1748689802" r:id="rId104"/>
              </w:object>
            </w:r>
            <w:r w:rsidRPr="009B053A">
              <w:rPr>
                <w:snapToGrid w:val="0"/>
              </w:rPr>
              <w:t>the carrier frequency in the victim (higher) band in MHz and the channel bandwidth configured in the low band</w:t>
            </w:r>
            <w:r w:rsidRPr="009B053A">
              <w:t>.</w:t>
            </w:r>
          </w:p>
          <w:p w14:paraId="1983B7B5" w14:textId="77777777" w:rsidR="00733DB8" w:rsidRPr="009B053A" w:rsidRDefault="00733DB8" w:rsidP="00733DB8">
            <w:pPr>
              <w:pStyle w:val="TAN"/>
            </w:pPr>
            <w:r w:rsidRPr="009B053A">
              <w:t>NOTE 10:</w:t>
            </w:r>
            <w:r w:rsidRPr="009B053A">
              <w:tab/>
              <w:t>Applicable for the operations with 2 or 4 antenna ports supported in the band with carrier aggregation configured.</w:t>
            </w:r>
          </w:p>
          <w:p w14:paraId="6D2B64C8" w14:textId="77777777" w:rsidR="00733DB8" w:rsidRPr="009B053A" w:rsidRDefault="00733DB8" w:rsidP="00733DB8">
            <w:pPr>
              <w:pStyle w:val="TAN"/>
            </w:pPr>
            <w:r w:rsidRPr="009B053A">
              <w:t>NOTE 11:</w:t>
            </w:r>
            <w:r w:rsidRPr="009B053A">
              <w:tab/>
              <w:t>These requirements apply when the lower edge frequency of the 5 MHz uplink channel in Band 71 is located at or below 668 MHz and the downlink channel in Band 2 is located with its upper edge at 1990 MHz.</w:t>
            </w:r>
          </w:p>
          <w:p w14:paraId="34C6382E" w14:textId="77777777" w:rsidR="00733DB8" w:rsidRPr="009B053A" w:rsidRDefault="00733DB8" w:rsidP="00733DB8">
            <w:pPr>
              <w:pStyle w:val="TAN"/>
            </w:pPr>
            <w:r w:rsidRPr="009B053A">
              <w:t>NOTE 12:</w:t>
            </w:r>
            <w:r w:rsidRPr="009B053A">
              <w:tab/>
              <w:t>These requirements apply when the lower edge frequency of the 10 MHz, 15 MHz, or 20 MHz uplink channel in Band 71 is located at or below 668 MHz and the downlink channel in Band 2 is located with its upper edge at 1990 MHz.</w:t>
            </w:r>
          </w:p>
          <w:p w14:paraId="3366095D" w14:textId="66F673A8" w:rsidR="00733DB8" w:rsidRPr="009B053A" w:rsidRDefault="00733DB8" w:rsidP="00733DB8">
            <w:pPr>
              <w:pStyle w:val="TAN"/>
            </w:pPr>
            <w:r w:rsidRPr="009B053A">
              <w:t>NOTE 13:</w:t>
            </w:r>
            <w:r w:rsidRPr="009B053A">
              <w:tab/>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Pr="009B053A">
              <w:rPr>
                <w:rFonts w:ascii="Microsoft Sans Serif" w:hAnsi="Microsoft Sans Serif" w:cs="Microsoft Sans Serif"/>
              </w:rPr>
              <w:t>∆</w:t>
            </w:r>
            <w:r w:rsidRPr="009B053A">
              <w:t>F</w:t>
            </w:r>
            <w:r w:rsidRPr="009B053A">
              <w:rPr>
                <w:vertAlign w:val="subscript"/>
              </w:rPr>
              <w:t>HD</w:t>
            </w:r>
            <w:r w:rsidRPr="009B053A">
              <w:t xml:space="preserve"> above and below the edge of this downlink transmission bandwidth. The value </w:t>
            </w:r>
            <w:r w:rsidRPr="009B053A">
              <w:rPr>
                <w:rFonts w:ascii="Microsoft Sans Serif" w:hAnsi="Microsoft Sans Serif" w:cs="Microsoft Sans Serif"/>
              </w:rPr>
              <w:t>∆</w:t>
            </w:r>
            <w:r w:rsidRPr="009B053A">
              <w:t>F</w:t>
            </w:r>
            <w:r w:rsidRPr="009B053A">
              <w:rPr>
                <w:vertAlign w:val="subscript"/>
              </w:rPr>
              <w:t>HD</w:t>
            </w:r>
            <w:r w:rsidRPr="009B053A">
              <w:t xml:space="preserve"> depends on the EN-DC band combination: </w:t>
            </w:r>
            <w:r w:rsidRPr="009B053A">
              <w:rPr>
                <w:rFonts w:ascii="Microsoft Sans Serif" w:hAnsi="Microsoft Sans Serif" w:cs="Microsoft Sans Serif"/>
              </w:rPr>
              <w:t>∆</w:t>
            </w:r>
            <w:r w:rsidRPr="009B053A">
              <w:t>F</w:t>
            </w:r>
            <w:r w:rsidRPr="009B053A">
              <w:rPr>
                <w:vertAlign w:val="subscript"/>
              </w:rPr>
              <w:t>HD</w:t>
            </w:r>
            <w:r w:rsidRPr="009B053A">
              <w:t xml:space="preserve"> = 10 MHz for DC_1_n77, </w:t>
            </w:r>
            <w:r w:rsidRPr="009B053A">
              <w:rPr>
                <w:lang w:eastAsia="zh-TW"/>
              </w:rPr>
              <w:t xml:space="preserve">DC_2_n48, </w:t>
            </w:r>
            <w:r w:rsidRPr="009B053A">
              <w:t xml:space="preserve">DC_2_n77, </w:t>
            </w:r>
            <w:r w:rsidRPr="009B053A">
              <w:rPr>
                <w:lang w:eastAsia="zh-TW"/>
              </w:rPr>
              <w:t xml:space="preserve">DC_48_n66, DC_66_n48, </w:t>
            </w:r>
            <w:r w:rsidRPr="009B053A">
              <w:t>DC_66_n77, DC_3_n77</w:t>
            </w:r>
            <w:r w:rsidRPr="009B053A">
              <w:rPr>
                <w:lang w:eastAsia="zh-TW"/>
              </w:rPr>
              <w:t xml:space="preserve">, </w:t>
            </w:r>
            <w:r w:rsidRPr="009B053A">
              <w:t>DC_3_n78</w:t>
            </w:r>
            <w:r w:rsidRPr="009B053A">
              <w:rPr>
                <w:lang w:eastAsia="zh-TW"/>
              </w:rPr>
              <w:t xml:space="preserve">, </w:t>
            </w:r>
            <w:r w:rsidRPr="009B053A">
              <w:t>DC_66_n78</w:t>
            </w:r>
            <w:r w:rsidRPr="009B053A">
              <w:rPr>
                <w:lang w:eastAsia="zh-TW"/>
              </w:rPr>
              <w:t xml:space="preserve">, </w:t>
            </w:r>
            <w:r w:rsidR="00367B1E" w:rsidRPr="009B053A">
              <w:rPr>
                <w:lang w:eastAsia="zh-TW"/>
              </w:rPr>
              <w:t xml:space="preserve">and </w:t>
            </w:r>
            <w:r w:rsidRPr="009B053A">
              <w:rPr>
                <w:lang w:eastAsia="zh-TW"/>
              </w:rPr>
              <w:t>DC_25_n7</w:t>
            </w:r>
            <w:r w:rsidR="00367B1E" w:rsidRPr="009B053A">
              <w:rPr>
                <w:lang w:eastAsia="zh-TW"/>
              </w:rPr>
              <w:t>7.</w:t>
            </w:r>
          </w:p>
          <w:p w14:paraId="6C8207A7" w14:textId="77777777" w:rsidR="00733DB8" w:rsidRPr="009B053A" w:rsidRDefault="00733DB8" w:rsidP="00733DB8">
            <w:pPr>
              <w:pStyle w:val="TAN"/>
              <w:rPr>
                <w:lang w:eastAsia="ja-JP"/>
              </w:rPr>
            </w:pPr>
            <w:r w:rsidRPr="009B053A">
              <w:rPr>
                <w:lang w:eastAsia="ja-JP"/>
              </w:rPr>
              <w:t>NOTE 14:</w:t>
            </w:r>
            <w:r w:rsidRPr="009B053A">
              <w:rPr>
                <w:lang w:eastAsia="ja-JP"/>
              </w:rPr>
              <w:tab/>
            </w:r>
            <w:r w:rsidRPr="009B053A">
              <w:t>No requirements apply when there is at least one individual RE within the uplink transmission bandwidth of the low band for which the 2nd transmitter harmonic is within the downlink transmission bandwidth of the high band. The reference sensitivity for all active downlink component carriers is only verified when this is not the case (the requirements specified in clause 7.3.1 from TS 36.101-1 apply unless otherwise specified).</w:t>
            </w:r>
          </w:p>
          <w:p w14:paraId="536C8DD3" w14:textId="77777777" w:rsidR="00733DB8" w:rsidRPr="009B053A" w:rsidRDefault="00733DB8" w:rsidP="00733DB8">
            <w:pPr>
              <w:pStyle w:val="TAN"/>
            </w:pPr>
            <w:r w:rsidRPr="009B053A">
              <w:rPr>
                <w:lang w:eastAsia="ja-JP"/>
              </w:rPr>
              <w:t>NOTE 15:</w:t>
            </w:r>
            <w:r w:rsidRPr="009B053A">
              <w:rPr>
                <w:lang w:eastAsia="ja-JP"/>
              </w:rPr>
              <w:tab/>
              <w:t>MSD test point can be chosen according to supported BW and lowest SCS</w:t>
            </w:r>
            <w:r w:rsidRPr="009B053A">
              <w:t xml:space="preserve"> supported by the UE.</w:t>
            </w:r>
          </w:p>
          <w:p w14:paraId="0689B0BF" w14:textId="77777777" w:rsidR="00733DB8" w:rsidRPr="009B053A" w:rsidRDefault="00733DB8" w:rsidP="00733DB8">
            <w:pPr>
              <w:pStyle w:val="TAN"/>
              <w:rPr>
                <w:rFonts w:cs="Arial"/>
                <w:color w:val="000000"/>
                <w:szCs w:val="18"/>
              </w:rPr>
            </w:pPr>
            <w:r w:rsidRPr="009B053A">
              <w:rPr>
                <w:lang w:eastAsia="zh-TW"/>
              </w:rPr>
              <w:t>NOTE 16:</w:t>
            </w:r>
            <w:r w:rsidRPr="009B053A">
              <w:rPr>
                <w:lang w:eastAsia="zh-TW"/>
              </w:rPr>
              <w:tab/>
            </w:r>
            <w:r w:rsidRPr="009B053A">
              <w:rPr>
                <w:rFonts w:cs="Arial"/>
                <w:szCs w:val="18"/>
                <w:lang w:eastAsia="fi-FI"/>
              </w:rPr>
              <w:t xml:space="preserve">The frequency range in band n28 is restricted for this band combination to 728 - 738 MHz for the UL. </w:t>
            </w:r>
            <w:r w:rsidRPr="009B053A">
              <w:rPr>
                <w:rFonts w:cs="Arial"/>
                <w:color w:val="000000"/>
                <w:szCs w:val="18"/>
              </w:rPr>
              <w:t>This band is subject to 2</w:t>
            </w:r>
            <w:r w:rsidRPr="009B053A">
              <w:rPr>
                <w:rFonts w:cs="Arial"/>
                <w:color w:val="000000"/>
                <w:szCs w:val="18"/>
                <w:vertAlign w:val="superscript"/>
              </w:rPr>
              <w:t>nd</w:t>
            </w:r>
            <w:r w:rsidRPr="009B053A">
              <w:rPr>
                <w:rFonts w:cs="Arial"/>
                <w:color w:val="000000"/>
                <w:szCs w:val="18"/>
              </w:rPr>
              <w:t xml:space="preserve"> harmonic fall in B21 also which MSD is not specified.</w:t>
            </w:r>
          </w:p>
          <w:p w14:paraId="4B3A67C2" w14:textId="6B4E41BC" w:rsidR="00733DB8" w:rsidRPr="009B053A" w:rsidRDefault="00733DB8" w:rsidP="00733DB8">
            <w:pPr>
              <w:pStyle w:val="TAN"/>
            </w:pPr>
            <w:r w:rsidRPr="009B053A">
              <w:rPr>
                <w:lang w:eastAsia="zh-TW"/>
              </w:rPr>
              <w:t>NOTE 17:</w:t>
            </w:r>
            <w:r w:rsidRPr="009B053A">
              <w:rPr>
                <w:lang w:eastAsia="zh-TW"/>
              </w:rPr>
              <w:tab/>
            </w:r>
            <w:r w:rsidRPr="009B053A">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7FCD19C4" w14:textId="77777777" w:rsidR="00AB2B30" w:rsidRPr="009B053A" w:rsidRDefault="00AB2B30"/>
    <w:p w14:paraId="7A627DB1" w14:textId="77777777" w:rsidR="00AB2B30" w:rsidRPr="009B053A" w:rsidRDefault="006A7121">
      <w:pPr>
        <w:pStyle w:val="TH"/>
      </w:pPr>
      <w:r w:rsidRPr="009B053A">
        <w:lastRenderedPageBreak/>
        <w:t>Table 7.3B.2.0.3.1-2: Uplink configuration for reference sensitivity exceptions due to UL harmonic interference for EN-DC in N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563"/>
        <w:gridCol w:w="571"/>
        <w:gridCol w:w="611"/>
        <w:gridCol w:w="611"/>
        <w:gridCol w:w="611"/>
        <w:gridCol w:w="611"/>
        <w:gridCol w:w="610"/>
        <w:gridCol w:w="610"/>
        <w:gridCol w:w="610"/>
        <w:gridCol w:w="610"/>
        <w:gridCol w:w="610"/>
        <w:gridCol w:w="610"/>
        <w:gridCol w:w="610"/>
        <w:gridCol w:w="610"/>
        <w:gridCol w:w="610"/>
      </w:tblGrid>
      <w:tr w:rsidR="00C14693" w:rsidRPr="009B053A" w14:paraId="4A5B298F" w14:textId="77777777" w:rsidTr="00931ECD">
        <w:trPr>
          <w:trHeight w:val="285"/>
        </w:trPr>
        <w:tc>
          <w:tcPr>
            <w:tcW w:w="0" w:type="auto"/>
            <w:gridSpan w:val="16"/>
            <w:shd w:val="clear" w:color="auto" w:fill="auto"/>
            <w:vAlign w:val="center"/>
          </w:tcPr>
          <w:p w14:paraId="45257DE2" w14:textId="6D04618A" w:rsidR="00C14693" w:rsidRPr="009B053A" w:rsidRDefault="00C14693" w:rsidP="00C14693">
            <w:pPr>
              <w:pStyle w:val="TAH"/>
            </w:pPr>
            <w:r w:rsidRPr="009B053A">
              <w:lastRenderedPageBreak/>
              <w:t>E-UTRA or NR Band / Channel bandwidth of the affected DL band / UL RB allocation of the aggressor band</w:t>
            </w:r>
          </w:p>
        </w:tc>
      </w:tr>
      <w:tr w:rsidR="00C14693" w:rsidRPr="009B053A" w14:paraId="7D4E0316" w14:textId="77777777" w:rsidTr="00A573EF">
        <w:trPr>
          <w:trHeight w:val="285"/>
        </w:trPr>
        <w:tc>
          <w:tcPr>
            <w:tcW w:w="0" w:type="auto"/>
            <w:shd w:val="clear" w:color="auto" w:fill="auto"/>
            <w:vAlign w:val="center"/>
          </w:tcPr>
          <w:p w14:paraId="7E02E488" w14:textId="77777777" w:rsidR="00C14693" w:rsidRPr="009B053A" w:rsidRDefault="00C14693" w:rsidP="00C14693">
            <w:pPr>
              <w:pStyle w:val="TAH"/>
            </w:pPr>
            <w:r w:rsidRPr="009B053A">
              <w:t>UL band</w:t>
            </w:r>
          </w:p>
        </w:tc>
        <w:tc>
          <w:tcPr>
            <w:tcW w:w="0" w:type="auto"/>
            <w:shd w:val="clear" w:color="auto" w:fill="auto"/>
            <w:vAlign w:val="center"/>
          </w:tcPr>
          <w:p w14:paraId="50063B74" w14:textId="77777777" w:rsidR="00C14693" w:rsidRPr="009B053A" w:rsidRDefault="00C14693" w:rsidP="00C14693">
            <w:pPr>
              <w:pStyle w:val="TAH"/>
            </w:pPr>
            <w:r w:rsidRPr="009B053A">
              <w:t>DL band</w:t>
            </w:r>
          </w:p>
        </w:tc>
        <w:tc>
          <w:tcPr>
            <w:tcW w:w="0" w:type="auto"/>
          </w:tcPr>
          <w:p w14:paraId="1A23A955" w14:textId="77777777" w:rsidR="00C14693" w:rsidRPr="009B053A" w:rsidRDefault="00C14693" w:rsidP="00C14693">
            <w:pPr>
              <w:pStyle w:val="TAH"/>
            </w:pPr>
            <w:r w:rsidRPr="009B053A">
              <w:t>SCS of UL band</w:t>
            </w:r>
          </w:p>
          <w:p w14:paraId="6523F3B3" w14:textId="77777777" w:rsidR="00C14693" w:rsidRPr="009B053A" w:rsidRDefault="00C14693" w:rsidP="00C14693">
            <w:pPr>
              <w:pStyle w:val="TAH"/>
            </w:pPr>
            <w:r w:rsidRPr="009B053A">
              <w:t>(kHz)</w:t>
            </w:r>
          </w:p>
        </w:tc>
        <w:tc>
          <w:tcPr>
            <w:tcW w:w="0" w:type="auto"/>
            <w:shd w:val="clear" w:color="auto" w:fill="auto"/>
            <w:vAlign w:val="center"/>
          </w:tcPr>
          <w:p w14:paraId="2F49015B" w14:textId="77777777" w:rsidR="00C14693" w:rsidRPr="009B053A" w:rsidRDefault="00C14693" w:rsidP="00C14693">
            <w:pPr>
              <w:pStyle w:val="TAH"/>
            </w:pPr>
            <w:r w:rsidRPr="009B053A">
              <w:t>5</w:t>
            </w:r>
          </w:p>
          <w:p w14:paraId="1EC5C60B" w14:textId="77777777" w:rsidR="00C14693" w:rsidRPr="009B053A" w:rsidRDefault="00C14693" w:rsidP="00C14693">
            <w:pPr>
              <w:pStyle w:val="TAH"/>
            </w:pPr>
            <w:r w:rsidRPr="009B053A">
              <w:t>MHz</w:t>
            </w:r>
          </w:p>
          <w:p w14:paraId="244B6080"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7AC1D36E" w14:textId="77777777" w:rsidR="00C14693" w:rsidRPr="009B053A" w:rsidRDefault="00C14693" w:rsidP="00C14693">
            <w:pPr>
              <w:pStyle w:val="TAH"/>
            </w:pPr>
            <w:r w:rsidRPr="009B053A">
              <w:t>10 MHz</w:t>
            </w:r>
          </w:p>
          <w:p w14:paraId="78D9275B"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3DC7CCC3" w14:textId="77777777" w:rsidR="00C14693" w:rsidRPr="009B053A" w:rsidRDefault="00C14693" w:rsidP="00C14693">
            <w:pPr>
              <w:pStyle w:val="TAH"/>
            </w:pPr>
            <w:r w:rsidRPr="009B053A">
              <w:t>15 MHz</w:t>
            </w:r>
          </w:p>
          <w:p w14:paraId="350734AD"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707C9089" w14:textId="77777777" w:rsidR="00C14693" w:rsidRPr="009B053A" w:rsidRDefault="00C14693" w:rsidP="00C14693">
            <w:pPr>
              <w:pStyle w:val="TAH"/>
            </w:pPr>
            <w:r w:rsidRPr="009B053A">
              <w:t>20 MHz</w:t>
            </w:r>
          </w:p>
          <w:p w14:paraId="75C1C0BE"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250C254C" w14:textId="77777777" w:rsidR="00C14693" w:rsidRPr="009B053A" w:rsidRDefault="00C14693" w:rsidP="00C14693">
            <w:pPr>
              <w:pStyle w:val="TAH"/>
            </w:pPr>
            <w:r w:rsidRPr="009B053A">
              <w:t>25 MHz</w:t>
            </w:r>
          </w:p>
          <w:p w14:paraId="5DFF9A37" w14:textId="77777777" w:rsidR="00C14693" w:rsidRPr="009B053A" w:rsidRDefault="00C14693" w:rsidP="00C14693">
            <w:pPr>
              <w:pStyle w:val="TAH"/>
            </w:pPr>
            <w:r w:rsidRPr="009B053A">
              <w:t>(L</w:t>
            </w:r>
            <w:r w:rsidRPr="009B053A">
              <w:rPr>
                <w:vertAlign w:val="subscript"/>
              </w:rPr>
              <w:t>CRB</w:t>
            </w:r>
            <w:r w:rsidRPr="009B053A">
              <w:t>)</w:t>
            </w:r>
          </w:p>
        </w:tc>
        <w:tc>
          <w:tcPr>
            <w:tcW w:w="0" w:type="auto"/>
            <w:vAlign w:val="center"/>
          </w:tcPr>
          <w:p w14:paraId="31CC265E" w14:textId="77777777" w:rsidR="00C14693" w:rsidRPr="009B053A" w:rsidRDefault="00C14693" w:rsidP="00C14693">
            <w:pPr>
              <w:pStyle w:val="TAH"/>
            </w:pPr>
            <w:r w:rsidRPr="009B053A">
              <w:t>30 MHz</w:t>
            </w:r>
          </w:p>
          <w:p w14:paraId="7FE8BDAF"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1EC1E51A" w14:textId="77777777" w:rsidR="00C14693" w:rsidRPr="009B053A" w:rsidRDefault="00C14693" w:rsidP="00C14693">
            <w:pPr>
              <w:pStyle w:val="TAH"/>
            </w:pPr>
            <w:r w:rsidRPr="009B053A">
              <w:t>40 MHz</w:t>
            </w:r>
          </w:p>
          <w:p w14:paraId="0F7EDA1C"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1082187A" w14:textId="77777777" w:rsidR="00C14693" w:rsidRPr="009B053A" w:rsidRDefault="00C14693" w:rsidP="00C14693">
            <w:pPr>
              <w:pStyle w:val="TAH"/>
            </w:pPr>
            <w:r w:rsidRPr="009B053A">
              <w:t>50 MHz</w:t>
            </w:r>
          </w:p>
          <w:p w14:paraId="69F1AB8D"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774F3901" w14:textId="77777777" w:rsidR="00C14693" w:rsidRPr="009B053A" w:rsidRDefault="00C14693" w:rsidP="00C14693">
            <w:pPr>
              <w:pStyle w:val="TAH"/>
            </w:pPr>
            <w:r w:rsidRPr="009B053A">
              <w:t>60 MHz</w:t>
            </w:r>
          </w:p>
          <w:p w14:paraId="354AD413" w14:textId="77777777" w:rsidR="00C14693" w:rsidRPr="009B053A" w:rsidRDefault="00C14693" w:rsidP="00C14693">
            <w:pPr>
              <w:pStyle w:val="TAH"/>
            </w:pPr>
            <w:r w:rsidRPr="009B053A">
              <w:t>(L</w:t>
            </w:r>
            <w:r w:rsidRPr="009B053A">
              <w:rPr>
                <w:vertAlign w:val="subscript"/>
              </w:rPr>
              <w:t>CRB</w:t>
            </w:r>
            <w:r w:rsidRPr="009B053A">
              <w:t>)</w:t>
            </w:r>
          </w:p>
        </w:tc>
        <w:tc>
          <w:tcPr>
            <w:tcW w:w="0" w:type="auto"/>
            <w:vAlign w:val="center"/>
          </w:tcPr>
          <w:p w14:paraId="7C2409DD" w14:textId="77777777" w:rsidR="00C14693" w:rsidRPr="009B053A" w:rsidRDefault="00C14693" w:rsidP="00C14693">
            <w:pPr>
              <w:pStyle w:val="TAH"/>
            </w:pPr>
            <w:r w:rsidRPr="009B053A">
              <w:rPr>
                <w:lang w:eastAsia="zh-TW"/>
              </w:rPr>
              <w:t>7</w:t>
            </w:r>
            <w:r w:rsidRPr="009B053A">
              <w:t>0 MHz</w:t>
            </w:r>
          </w:p>
          <w:p w14:paraId="447413AB" w14:textId="0D9B704E"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12B6A85C" w14:textId="586C0E79" w:rsidR="00C14693" w:rsidRPr="009B053A" w:rsidRDefault="00C14693" w:rsidP="00C14693">
            <w:pPr>
              <w:pStyle w:val="TAH"/>
            </w:pPr>
            <w:r w:rsidRPr="009B053A">
              <w:t>80 MHz</w:t>
            </w:r>
          </w:p>
          <w:p w14:paraId="04658188" w14:textId="77777777" w:rsidR="00C14693" w:rsidRPr="009B053A" w:rsidRDefault="00C14693" w:rsidP="00C14693">
            <w:pPr>
              <w:pStyle w:val="TAH"/>
            </w:pPr>
            <w:r w:rsidRPr="009B053A">
              <w:t>(L</w:t>
            </w:r>
            <w:r w:rsidRPr="009B053A">
              <w:rPr>
                <w:vertAlign w:val="subscript"/>
              </w:rPr>
              <w:t>CRB</w:t>
            </w:r>
            <w:r w:rsidRPr="009B053A">
              <w:t>)</w:t>
            </w:r>
          </w:p>
        </w:tc>
        <w:tc>
          <w:tcPr>
            <w:tcW w:w="0" w:type="auto"/>
            <w:vAlign w:val="center"/>
          </w:tcPr>
          <w:p w14:paraId="4526E30C" w14:textId="77777777" w:rsidR="00C14693" w:rsidRPr="009B053A" w:rsidRDefault="00C14693" w:rsidP="00C14693">
            <w:pPr>
              <w:pStyle w:val="TAH"/>
            </w:pPr>
            <w:r w:rsidRPr="009B053A">
              <w:t>90 MHz</w:t>
            </w:r>
          </w:p>
          <w:p w14:paraId="7FE11660" w14:textId="77777777" w:rsidR="00C14693" w:rsidRPr="009B053A" w:rsidRDefault="00C14693" w:rsidP="00C14693">
            <w:pPr>
              <w:pStyle w:val="TAH"/>
            </w:pPr>
            <w:r w:rsidRPr="009B053A">
              <w:t>(L</w:t>
            </w:r>
            <w:r w:rsidRPr="009B053A">
              <w:rPr>
                <w:vertAlign w:val="subscript"/>
              </w:rPr>
              <w:t>CRB</w:t>
            </w:r>
            <w:r w:rsidRPr="009B053A">
              <w:t>)</w:t>
            </w:r>
          </w:p>
        </w:tc>
        <w:tc>
          <w:tcPr>
            <w:tcW w:w="0" w:type="auto"/>
            <w:shd w:val="clear" w:color="auto" w:fill="auto"/>
            <w:vAlign w:val="center"/>
          </w:tcPr>
          <w:p w14:paraId="79246AF7" w14:textId="77777777" w:rsidR="00C14693" w:rsidRPr="009B053A" w:rsidRDefault="00C14693" w:rsidP="00C14693">
            <w:pPr>
              <w:pStyle w:val="TAH"/>
            </w:pPr>
            <w:r w:rsidRPr="009B053A">
              <w:t>100 MHz</w:t>
            </w:r>
          </w:p>
          <w:p w14:paraId="05287CF2" w14:textId="77777777" w:rsidR="00C14693" w:rsidRPr="009B053A" w:rsidRDefault="00C14693" w:rsidP="00C14693">
            <w:pPr>
              <w:pStyle w:val="TAH"/>
            </w:pPr>
            <w:r w:rsidRPr="009B053A">
              <w:t>(L</w:t>
            </w:r>
            <w:r w:rsidRPr="009B053A">
              <w:rPr>
                <w:vertAlign w:val="subscript"/>
              </w:rPr>
              <w:t>CRB</w:t>
            </w:r>
            <w:r w:rsidRPr="009B053A">
              <w:t>)</w:t>
            </w:r>
          </w:p>
        </w:tc>
      </w:tr>
      <w:tr w:rsidR="00C14693" w:rsidRPr="009B053A" w14:paraId="38C149D9" w14:textId="77777777" w:rsidTr="00C14693">
        <w:trPr>
          <w:trHeight w:val="285"/>
        </w:trPr>
        <w:tc>
          <w:tcPr>
            <w:tcW w:w="0" w:type="auto"/>
            <w:shd w:val="clear" w:color="auto" w:fill="auto"/>
            <w:vAlign w:val="center"/>
          </w:tcPr>
          <w:p w14:paraId="34D96585" w14:textId="77777777" w:rsidR="00C14693" w:rsidRPr="009B053A" w:rsidRDefault="00C14693" w:rsidP="00C14693">
            <w:pPr>
              <w:pStyle w:val="TAC"/>
              <w:rPr>
                <w:rFonts w:eastAsia="MS Mincho"/>
              </w:rPr>
            </w:pPr>
            <w:r w:rsidRPr="009B053A">
              <w:t>1</w:t>
            </w:r>
          </w:p>
        </w:tc>
        <w:tc>
          <w:tcPr>
            <w:tcW w:w="0" w:type="auto"/>
            <w:shd w:val="clear" w:color="auto" w:fill="auto"/>
            <w:vAlign w:val="center"/>
          </w:tcPr>
          <w:p w14:paraId="131862FB" w14:textId="77777777" w:rsidR="00C14693" w:rsidRPr="009B053A" w:rsidRDefault="00C14693" w:rsidP="00C14693">
            <w:pPr>
              <w:pStyle w:val="TAC"/>
              <w:rPr>
                <w:rFonts w:cs="Arial"/>
              </w:rPr>
            </w:pPr>
            <w:r w:rsidRPr="009B053A">
              <w:t>n77</w:t>
            </w:r>
          </w:p>
        </w:tc>
        <w:tc>
          <w:tcPr>
            <w:tcW w:w="0" w:type="auto"/>
            <w:vAlign w:val="center"/>
          </w:tcPr>
          <w:p w14:paraId="2999EB7C" w14:textId="77777777" w:rsidR="00C14693" w:rsidRPr="009B053A" w:rsidRDefault="00C14693" w:rsidP="00C14693">
            <w:pPr>
              <w:pStyle w:val="TAC"/>
            </w:pPr>
            <w:r w:rsidRPr="009B053A">
              <w:t>15</w:t>
            </w:r>
          </w:p>
        </w:tc>
        <w:tc>
          <w:tcPr>
            <w:tcW w:w="0" w:type="auto"/>
            <w:shd w:val="clear" w:color="auto" w:fill="auto"/>
            <w:vAlign w:val="center"/>
          </w:tcPr>
          <w:p w14:paraId="10EBC5A6" w14:textId="77777777" w:rsidR="00C14693" w:rsidRPr="009B053A" w:rsidRDefault="00C14693" w:rsidP="00C14693">
            <w:pPr>
              <w:pStyle w:val="TAC"/>
            </w:pPr>
          </w:p>
        </w:tc>
        <w:tc>
          <w:tcPr>
            <w:tcW w:w="0" w:type="auto"/>
            <w:shd w:val="clear" w:color="auto" w:fill="auto"/>
            <w:vAlign w:val="center"/>
          </w:tcPr>
          <w:p w14:paraId="400A1D5D" w14:textId="77777777" w:rsidR="00C14693" w:rsidRPr="009B053A" w:rsidRDefault="00C14693" w:rsidP="00C14693">
            <w:pPr>
              <w:pStyle w:val="TAC"/>
            </w:pPr>
            <w:r w:rsidRPr="009B053A">
              <w:t>25</w:t>
            </w:r>
          </w:p>
        </w:tc>
        <w:tc>
          <w:tcPr>
            <w:tcW w:w="0" w:type="auto"/>
            <w:shd w:val="clear" w:color="auto" w:fill="auto"/>
            <w:vAlign w:val="center"/>
          </w:tcPr>
          <w:p w14:paraId="5F154B21" w14:textId="77777777" w:rsidR="00C14693" w:rsidRPr="009B053A" w:rsidRDefault="00C14693" w:rsidP="00C14693">
            <w:pPr>
              <w:pStyle w:val="TAC"/>
            </w:pPr>
            <w:r w:rsidRPr="009B053A">
              <w:t>36</w:t>
            </w:r>
          </w:p>
        </w:tc>
        <w:tc>
          <w:tcPr>
            <w:tcW w:w="0" w:type="auto"/>
            <w:shd w:val="clear" w:color="auto" w:fill="auto"/>
            <w:vAlign w:val="center"/>
          </w:tcPr>
          <w:p w14:paraId="4EF022BB" w14:textId="77777777" w:rsidR="00C14693" w:rsidRPr="009B053A" w:rsidRDefault="00C14693" w:rsidP="00C14693">
            <w:pPr>
              <w:pStyle w:val="TAC"/>
            </w:pPr>
            <w:r w:rsidRPr="009B053A">
              <w:t>50</w:t>
            </w:r>
          </w:p>
        </w:tc>
        <w:tc>
          <w:tcPr>
            <w:tcW w:w="0" w:type="auto"/>
            <w:shd w:val="clear" w:color="auto" w:fill="auto"/>
            <w:vAlign w:val="center"/>
          </w:tcPr>
          <w:p w14:paraId="6D712F6E" w14:textId="77777777" w:rsidR="00C14693" w:rsidRPr="009B053A" w:rsidRDefault="00C14693" w:rsidP="00C14693">
            <w:pPr>
              <w:pStyle w:val="TAC"/>
            </w:pPr>
          </w:p>
        </w:tc>
        <w:tc>
          <w:tcPr>
            <w:tcW w:w="0" w:type="auto"/>
            <w:vAlign w:val="center"/>
          </w:tcPr>
          <w:p w14:paraId="2A358473" w14:textId="77777777" w:rsidR="00C14693" w:rsidRPr="009B053A" w:rsidRDefault="00C14693" w:rsidP="00C14693">
            <w:pPr>
              <w:pStyle w:val="TAC"/>
            </w:pPr>
          </w:p>
        </w:tc>
        <w:tc>
          <w:tcPr>
            <w:tcW w:w="0" w:type="auto"/>
            <w:shd w:val="clear" w:color="auto" w:fill="auto"/>
            <w:vAlign w:val="center"/>
          </w:tcPr>
          <w:p w14:paraId="6227026C" w14:textId="77777777" w:rsidR="00C14693" w:rsidRPr="009B053A" w:rsidRDefault="00C14693" w:rsidP="00C14693">
            <w:pPr>
              <w:pStyle w:val="TAC"/>
            </w:pPr>
            <w:r w:rsidRPr="009B053A">
              <w:t>100</w:t>
            </w:r>
          </w:p>
        </w:tc>
        <w:tc>
          <w:tcPr>
            <w:tcW w:w="0" w:type="auto"/>
            <w:shd w:val="clear" w:color="auto" w:fill="auto"/>
            <w:vAlign w:val="center"/>
          </w:tcPr>
          <w:p w14:paraId="0D94D07D" w14:textId="77777777" w:rsidR="00C14693" w:rsidRPr="009B053A" w:rsidRDefault="00C14693" w:rsidP="00C14693">
            <w:pPr>
              <w:pStyle w:val="TAC"/>
            </w:pPr>
            <w:r w:rsidRPr="009B053A">
              <w:t>100</w:t>
            </w:r>
          </w:p>
        </w:tc>
        <w:tc>
          <w:tcPr>
            <w:tcW w:w="0" w:type="auto"/>
            <w:shd w:val="clear" w:color="auto" w:fill="auto"/>
            <w:vAlign w:val="center"/>
          </w:tcPr>
          <w:p w14:paraId="210F0A6D" w14:textId="77777777" w:rsidR="00C14693" w:rsidRPr="009B053A" w:rsidRDefault="00C14693" w:rsidP="00C14693">
            <w:pPr>
              <w:pStyle w:val="TAC"/>
            </w:pPr>
            <w:r w:rsidRPr="009B053A">
              <w:t>100</w:t>
            </w:r>
          </w:p>
        </w:tc>
        <w:tc>
          <w:tcPr>
            <w:tcW w:w="0" w:type="auto"/>
          </w:tcPr>
          <w:p w14:paraId="4E2E7950" w14:textId="77777777" w:rsidR="00C14693" w:rsidRPr="009B053A" w:rsidRDefault="00C14693" w:rsidP="00C14693">
            <w:pPr>
              <w:pStyle w:val="TAC"/>
            </w:pPr>
          </w:p>
        </w:tc>
        <w:tc>
          <w:tcPr>
            <w:tcW w:w="0" w:type="auto"/>
            <w:shd w:val="clear" w:color="auto" w:fill="auto"/>
            <w:vAlign w:val="center"/>
          </w:tcPr>
          <w:p w14:paraId="590FC838" w14:textId="34236D8D" w:rsidR="00C14693" w:rsidRPr="009B053A" w:rsidRDefault="00C14693" w:rsidP="00C14693">
            <w:pPr>
              <w:pStyle w:val="TAC"/>
            </w:pPr>
            <w:r w:rsidRPr="009B053A">
              <w:t>100</w:t>
            </w:r>
          </w:p>
        </w:tc>
        <w:tc>
          <w:tcPr>
            <w:tcW w:w="0" w:type="auto"/>
            <w:vAlign w:val="center"/>
          </w:tcPr>
          <w:p w14:paraId="4D80F744" w14:textId="77777777" w:rsidR="00C14693" w:rsidRPr="009B053A" w:rsidRDefault="00C14693" w:rsidP="00C14693">
            <w:pPr>
              <w:pStyle w:val="TAC"/>
            </w:pPr>
            <w:r w:rsidRPr="009B053A">
              <w:t>100</w:t>
            </w:r>
          </w:p>
        </w:tc>
        <w:tc>
          <w:tcPr>
            <w:tcW w:w="0" w:type="auto"/>
            <w:shd w:val="clear" w:color="auto" w:fill="auto"/>
            <w:vAlign w:val="center"/>
          </w:tcPr>
          <w:p w14:paraId="679ACD42" w14:textId="77777777" w:rsidR="00C14693" w:rsidRPr="009B053A" w:rsidRDefault="00C14693" w:rsidP="00C14693">
            <w:pPr>
              <w:pStyle w:val="TAC"/>
            </w:pPr>
            <w:r w:rsidRPr="009B053A">
              <w:t>100</w:t>
            </w:r>
          </w:p>
        </w:tc>
      </w:tr>
      <w:tr w:rsidR="00C14693" w:rsidRPr="009B053A" w14:paraId="739793AF" w14:textId="77777777" w:rsidTr="00A573EF">
        <w:trPr>
          <w:trHeight w:val="285"/>
        </w:trPr>
        <w:tc>
          <w:tcPr>
            <w:tcW w:w="0" w:type="auto"/>
            <w:shd w:val="clear" w:color="auto" w:fill="auto"/>
          </w:tcPr>
          <w:p w14:paraId="6BC307A4" w14:textId="7C452324" w:rsidR="00C14693" w:rsidRPr="009B053A" w:rsidRDefault="00C14693" w:rsidP="00C14693">
            <w:pPr>
              <w:pStyle w:val="TAC"/>
              <w:rPr>
                <w:rFonts w:eastAsia="Yu Mincho"/>
              </w:rPr>
            </w:pPr>
            <w:r w:rsidRPr="009B053A">
              <w:rPr>
                <w:rFonts w:eastAsia="Yu Mincho" w:cs="Arial"/>
                <w:szCs w:val="18"/>
                <w:lang w:eastAsia="ja-JP"/>
              </w:rPr>
              <w:t>2</w:t>
            </w:r>
          </w:p>
        </w:tc>
        <w:tc>
          <w:tcPr>
            <w:tcW w:w="0" w:type="auto"/>
            <w:shd w:val="clear" w:color="auto" w:fill="auto"/>
          </w:tcPr>
          <w:p w14:paraId="34091664" w14:textId="03622739" w:rsidR="00C14693" w:rsidRPr="009B053A" w:rsidRDefault="00C14693" w:rsidP="00C14693">
            <w:pPr>
              <w:pStyle w:val="TAC"/>
              <w:rPr>
                <w:rFonts w:eastAsia="Yu Mincho"/>
              </w:rPr>
            </w:pPr>
            <w:r w:rsidRPr="009B053A">
              <w:rPr>
                <w:rFonts w:eastAsia="Yu Mincho" w:cs="Arial"/>
                <w:szCs w:val="18"/>
                <w:lang w:eastAsia="ja-JP"/>
              </w:rPr>
              <w:t>n77</w:t>
            </w:r>
          </w:p>
        </w:tc>
        <w:tc>
          <w:tcPr>
            <w:tcW w:w="0" w:type="auto"/>
          </w:tcPr>
          <w:p w14:paraId="5BACBEE3" w14:textId="67877505" w:rsidR="00C14693" w:rsidRPr="009B053A" w:rsidRDefault="00C14693" w:rsidP="00C14693">
            <w:pPr>
              <w:pStyle w:val="TAC"/>
            </w:pPr>
            <w:r w:rsidRPr="009B053A">
              <w:rPr>
                <w:rFonts w:cs="Arial"/>
                <w:lang w:eastAsia="zh-TW"/>
              </w:rPr>
              <w:t>15</w:t>
            </w:r>
          </w:p>
        </w:tc>
        <w:tc>
          <w:tcPr>
            <w:tcW w:w="0" w:type="auto"/>
            <w:shd w:val="clear" w:color="auto" w:fill="auto"/>
          </w:tcPr>
          <w:p w14:paraId="0D23EC06" w14:textId="77777777" w:rsidR="00C14693" w:rsidRPr="009B053A" w:rsidRDefault="00C14693" w:rsidP="00C14693">
            <w:pPr>
              <w:pStyle w:val="TAC"/>
            </w:pPr>
          </w:p>
        </w:tc>
        <w:tc>
          <w:tcPr>
            <w:tcW w:w="0" w:type="auto"/>
            <w:shd w:val="clear" w:color="auto" w:fill="auto"/>
          </w:tcPr>
          <w:p w14:paraId="362268B0" w14:textId="52A12D50" w:rsidR="00C14693" w:rsidRPr="009B053A" w:rsidRDefault="00C14693" w:rsidP="00C14693">
            <w:pPr>
              <w:pStyle w:val="TAC"/>
            </w:pPr>
            <w:r w:rsidRPr="009B053A">
              <w:rPr>
                <w:rFonts w:cs="Arial"/>
                <w:szCs w:val="18"/>
                <w:lang w:eastAsia="ja-JP"/>
              </w:rPr>
              <w:t>2</w:t>
            </w:r>
            <w:r w:rsidRPr="009B053A">
              <w:rPr>
                <w:rFonts w:cs="Arial"/>
                <w:szCs w:val="18"/>
              </w:rPr>
              <w:t>5</w:t>
            </w:r>
          </w:p>
        </w:tc>
        <w:tc>
          <w:tcPr>
            <w:tcW w:w="0" w:type="auto"/>
            <w:shd w:val="clear" w:color="auto" w:fill="auto"/>
          </w:tcPr>
          <w:p w14:paraId="6116FEDA" w14:textId="0C543081" w:rsidR="00C14693" w:rsidRPr="009B053A" w:rsidRDefault="00C14693" w:rsidP="00C14693">
            <w:pPr>
              <w:pStyle w:val="TAC"/>
            </w:pPr>
            <w:r w:rsidRPr="009B053A">
              <w:rPr>
                <w:rFonts w:cs="Arial"/>
                <w:szCs w:val="18"/>
                <w:lang w:eastAsia="ja-JP"/>
              </w:rPr>
              <w:t>3</w:t>
            </w:r>
            <w:r w:rsidRPr="009B053A">
              <w:rPr>
                <w:rFonts w:cs="Arial"/>
                <w:szCs w:val="18"/>
              </w:rPr>
              <w:t>6</w:t>
            </w:r>
          </w:p>
        </w:tc>
        <w:tc>
          <w:tcPr>
            <w:tcW w:w="0" w:type="auto"/>
            <w:shd w:val="clear" w:color="auto" w:fill="auto"/>
          </w:tcPr>
          <w:p w14:paraId="4A3BE602" w14:textId="14D5818F" w:rsidR="00C14693" w:rsidRPr="009B053A" w:rsidRDefault="00C14693" w:rsidP="00C14693">
            <w:pPr>
              <w:pStyle w:val="TAC"/>
            </w:pPr>
            <w:r w:rsidRPr="009B053A">
              <w:rPr>
                <w:rFonts w:cs="Arial"/>
                <w:szCs w:val="18"/>
                <w:lang w:eastAsia="ja-JP"/>
              </w:rPr>
              <w:t>5</w:t>
            </w:r>
            <w:r w:rsidRPr="009B053A">
              <w:rPr>
                <w:rFonts w:cs="Arial"/>
                <w:szCs w:val="18"/>
              </w:rPr>
              <w:t>0</w:t>
            </w:r>
          </w:p>
        </w:tc>
        <w:tc>
          <w:tcPr>
            <w:tcW w:w="0" w:type="auto"/>
            <w:shd w:val="clear" w:color="auto" w:fill="auto"/>
          </w:tcPr>
          <w:p w14:paraId="76F3BB62" w14:textId="5DD8035E" w:rsidR="00C14693" w:rsidRPr="009B053A" w:rsidRDefault="00C14693" w:rsidP="00C14693">
            <w:pPr>
              <w:pStyle w:val="TAC"/>
            </w:pPr>
            <w:r w:rsidRPr="009B053A">
              <w:rPr>
                <w:rFonts w:cs="Arial"/>
                <w:szCs w:val="18"/>
                <w:lang w:eastAsia="zh-CN"/>
              </w:rPr>
              <w:t>50</w:t>
            </w:r>
          </w:p>
        </w:tc>
        <w:tc>
          <w:tcPr>
            <w:tcW w:w="0" w:type="auto"/>
          </w:tcPr>
          <w:p w14:paraId="7F688493" w14:textId="430624BC" w:rsidR="00C14693" w:rsidRPr="009B053A" w:rsidRDefault="00C14693" w:rsidP="00C14693">
            <w:pPr>
              <w:pStyle w:val="TAC"/>
            </w:pPr>
            <w:r w:rsidRPr="009B053A">
              <w:rPr>
                <w:rFonts w:cs="Arial"/>
                <w:szCs w:val="18"/>
                <w:lang w:eastAsia="zh-CN"/>
              </w:rPr>
              <w:t>50</w:t>
            </w:r>
          </w:p>
        </w:tc>
        <w:tc>
          <w:tcPr>
            <w:tcW w:w="0" w:type="auto"/>
            <w:shd w:val="clear" w:color="auto" w:fill="auto"/>
          </w:tcPr>
          <w:p w14:paraId="67B303D8" w14:textId="5DBC163D" w:rsidR="00C14693" w:rsidRPr="009B053A" w:rsidRDefault="00C14693" w:rsidP="00C14693">
            <w:pPr>
              <w:pStyle w:val="TAC"/>
            </w:pPr>
            <w:r w:rsidRPr="009B053A">
              <w:rPr>
                <w:rFonts w:cs="Arial"/>
                <w:szCs w:val="18"/>
              </w:rPr>
              <w:t>50</w:t>
            </w:r>
          </w:p>
        </w:tc>
        <w:tc>
          <w:tcPr>
            <w:tcW w:w="0" w:type="auto"/>
            <w:shd w:val="clear" w:color="auto" w:fill="auto"/>
          </w:tcPr>
          <w:p w14:paraId="59A76CD4" w14:textId="13AE091D" w:rsidR="00C14693" w:rsidRPr="009B053A" w:rsidRDefault="00C14693" w:rsidP="00C14693">
            <w:pPr>
              <w:pStyle w:val="TAC"/>
            </w:pPr>
            <w:r w:rsidRPr="009B053A">
              <w:rPr>
                <w:rFonts w:cs="Arial"/>
                <w:szCs w:val="18"/>
              </w:rPr>
              <w:t>50</w:t>
            </w:r>
          </w:p>
        </w:tc>
        <w:tc>
          <w:tcPr>
            <w:tcW w:w="0" w:type="auto"/>
            <w:shd w:val="clear" w:color="auto" w:fill="auto"/>
          </w:tcPr>
          <w:p w14:paraId="0706E86C" w14:textId="16A0670B" w:rsidR="00C14693" w:rsidRPr="009B053A" w:rsidRDefault="00C14693" w:rsidP="00C14693">
            <w:pPr>
              <w:pStyle w:val="TAC"/>
            </w:pPr>
            <w:r w:rsidRPr="009B053A">
              <w:rPr>
                <w:rFonts w:cs="Arial"/>
                <w:szCs w:val="18"/>
              </w:rPr>
              <w:t>50</w:t>
            </w:r>
          </w:p>
        </w:tc>
        <w:tc>
          <w:tcPr>
            <w:tcW w:w="0" w:type="auto"/>
          </w:tcPr>
          <w:p w14:paraId="2F0F1DD3" w14:textId="229DCBBE" w:rsidR="00C14693" w:rsidRPr="009B053A" w:rsidRDefault="00C14693" w:rsidP="00C14693">
            <w:pPr>
              <w:pStyle w:val="TAC"/>
            </w:pPr>
            <w:r w:rsidRPr="009B053A">
              <w:rPr>
                <w:rFonts w:cs="Arial"/>
                <w:szCs w:val="18"/>
              </w:rPr>
              <w:t>50</w:t>
            </w:r>
          </w:p>
        </w:tc>
        <w:tc>
          <w:tcPr>
            <w:tcW w:w="0" w:type="auto"/>
            <w:shd w:val="clear" w:color="auto" w:fill="auto"/>
          </w:tcPr>
          <w:p w14:paraId="71F7F008" w14:textId="1A9DFB16" w:rsidR="00C14693" w:rsidRPr="009B053A" w:rsidRDefault="00C14693" w:rsidP="00C14693">
            <w:pPr>
              <w:pStyle w:val="TAC"/>
            </w:pPr>
            <w:r w:rsidRPr="009B053A">
              <w:rPr>
                <w:rFonts w:cs="Arial"/>
                <w:szCs w:val="18"/>
              </w:rPr>
              <w:t>50</w:t>
            </w:r>
          </w:p>
        </w:tc>
        <w:tc>
          <w:tcPr>
            <w:tcW w:w="0" w:type="auto"/>
          </w:tcPr>
          <w:p w14:paraId="4FC04E94" w14:textId="39B64446" w:rsidR="00C14693" w:rsidRPr="009B053A" w:rsidRDefault="00C14693" w:rsidP="00C14693">
            <w:pPr>
              <w:pStyle w:val="TAC"/>
            </w:pPr>
            <w:r w:rsidRPr="009B053A">
              <w:rPr>
                <w:rFonts w:cs="Arial"/>
                <w:szCs w:val="18"/>
              </w:rPr>
              <w:t>50</w:t>
            </w:r>
          </w:p>
        </w:tc>
        <w:tc>
          <w:tcPr>
            <w:tcW w:w="0" w:type="auto"/>
            <w:shd w:val="clear" w:color="auto" w:fill="auto"/>
          </w:tcPr>
          <w:p w14:paraId="1F935E5B" w14:textId="2065FDA2" w:rsidR="00C14693" w:rsidRPr="009B053A" w:rsidRDefault="00C14693" w:rsidP="00C14693">
            <w:pPr>
              <w:pStyle w:val="TAC"/>
            </w:pPr>
            <w:r w:rsidRPr="009B053A">
              <w:rPr>
                <w:rFonts w:cs="Arial"/>
                <w:szCs w:val="18"/>
              </w:rPr>
              <w:t>50</w:t>
            </w:r>
          </w:p>
        </w:tc>
      </w:tr>
      <w:tr w:rsidR="00C14693" w:rsidRPr="009B053A" w14:paraId="13C5E802" w14:textId="77777777" w:rsidTr="00C14693">
        <w:trPr>
          <w:trHeight w:val="285"/>
        </w:trPr>
        <w:tc>
          <w:tcPr>
            <w:tcW w:w="0" w:type="auto"/>
            <w:shd w:val="clear" w:color="auto" w:fill="auto"/>
            <w:vAlign w:val="center"/>
          </w:tcPr>
          <w:p w14:paraId="6A3AE0BF" w14:textId="77777777" w:rsidR="00C14693" w:rsidRPr="009B053A" w:rsidRDefault="00C14693" w:rsidP="00C14693">
            <w:pPr>
              <w:pStyle w:val="TAC"/>
            </w:pPr>
            <w:r w:rsidRPr="009B053A">
              <w:rPr>
                <w:rFonts w:eastAsia="Yu Mincho"/>
              </w:rPr>
              <w:t>2</w:t>
            </w:r>
          </w:p>
        </w:tc>
        <w:tc>
          <w:tcPr>
            <w:tcW w:w="0" w:type="auto"/>
            <w:shd w:val="clear" w:color="auto" w:fill="auto"/>
            <w:vAlign w:val="center"/>
          </w:tcPr>
          <w:p w14:paraId="6FCCF433" w14:textId="77777777" w:rsidR="00C14693" w:rsidRPr="009B053A" w:rsidRDefault="00C14693" w:rsidP="00C14693">
            <w:pPr>
              <w:pStyle w:val="TAC"/>
            </w:pPr>
            <w:r w:rsidRPr="009B053A">
              <w:rPr>
                <w:rFonts w:eastAsia="Yu Mincho"/>
              </w:rPr>
              <w:t>n78</w:t>
            </w:r>
          </w:p>
        </w:tc>
        <w:tc>
          <w:tcPr>
            <w:tcW w:w="0" w:type="auto"/>
            <w:vAlign w:val="center"/>
          </w:tcPr>
          <w:p w14:paraId="24C12930" w14:textId="77777777" w:rsidR="00C14693" w:rsidRPr="009B053A" w:rsidRDefault="00C14693" w:rsidP="00C14693">
            <w:pPr>
              <w:pStyle w:val="TAC"/>
            </w:pPr>
            <w:r w:rsidRPr="009B053A">
              <w:t>15</w:t>
            </w:r>
          </w:p>
        </w:tc>
        <w:tc>
          <w:tcPr>
            <w:tcW w:w="0" w:type="auto"/>
            <w:shd w:val="clear" w:color="auto" w:fill="auto"/>
            <w:vAlign w:val="center"/>
          </w:tcPr>
          <w:p w14:paraId="2155D634" w14:textId="77777777" w:rsidR="00C14693" w:rsidRPr="009B053A" w:rsidRDefault="00C14693" w:rsidP="00C14693">
            <w:pPr>
              <w:pStyle w:val="TAC"/>
            </w:pPr>
          </w:p>
        </w:tc>
        <w:tc>
          <w:tcPr>
            <w:tcW w:w="0" w:type="auto"/>
            <w:shd w:val="clear" w:color="auto" w:fill="auto"/>
            <w:vAlign w:val="center"/>
          </w:tcPr>
          <w:p w14:paraId="75075278" w14:textId="77777777" w:rsidR="00C14693" w:rsidRPr="009B053A" w:rsidRDefault="00C14693" w:rsidP="00C14693">
            <w:pPr>
              <w:pStyle w:val="TAC"/>
            </w:pPr>
            <w:r w:rsidRPr="009B053A">
              <w:t>25</w:t>
            </w:r>
          </w:p>
        </w:tc>
        <w:tc>
          <w:tcPr>
            <w:tcW w:w="0" w:type="auto"/>
            <w:shd w:val="clear" w:color="auto" w:fill="auto"/>
            <w:vAlign w:val="center"/>
          </w:tcPr>
          <w:p w14:paraId="34F3ADAC" w14:textId="77777777" w:rsidR="00C14693" w:rsidRPr="009B053A" w:rsidRDefault="00C14693" w:rsidP="00C14693">
            <w:pPr>
              <w:pStyle w:val="TAC"/>
            </w:pPr>
            <w:r w:rsidRPr="009B053A">
              <w:t>36</w:t>
            </w:r>
          </w:p>
        </w:tc>
        <w:tc>
          <w:tcPr>
            <w:tcW w:w="0" w:type="auto"/>
            <w:shd w:val="clear" w:color="auto" w:fill="auto"/>
            <w:vAlign w:val="center"/>
          </w:tcPr>
          <w:p w14:paraId="035A5E81" w14:textId="77777777" w:rsidR="00C14693" w:rsidRPr="009B053A" w:rsidRDefault="00C14693" w:rsidP="00C14693">
            <w:pPr>
              <w:pStyle w:val="TAC"/>
            </w:pPr>
            <w:r w:rsidRPr="009B053A">
              <w:t>50</w:t>
            </w:r>
          </w:p>
        </w:tc>
        <w:tc>
          <w:tcPr>
            <w:tcW w:w="0" w:type="auto"/>
            <w:shd w:val="clear" w:color="auto" w:fill="auto"/>
            <w:vAlign w:val="center"/>
          </w:tcPr>
          <w:p w14:paraId="3CE82520" w14:textId="77777777" w:rsidR="00C14693" w:rsidRPr="009B053A" w:rsidRDefault="00C14693" w:rsidP="00C14693">
            <w:pPr>
              <w:pStyle w:val="TAC"/>
            </w:pPr>
          </w:p>
        </w:tc>
        <w:tc>
          <w:tcPr>
            <w:tcW w:w="0" w:type="auto"/>
            <w:vAlign w:val="center"/>
          </w:tcPr>
          <w:p w14:paraId="30E50130" w14:textId="77777777" w:rsidR="00C14693" w:rsidRPr="009B053A" w:rsidRDefault="00C14693" w:rsidP="00C14693">
            <w:pPr>
              <w:pStyle w:val="TAC"/>
            </w:pPr>
          </w:p>
        </w:tc>
        <w:tc>
          <w:tcPr>
            <w:tcW w:w="0" w:type="auto"/>
            <w:shd w:val="clear" w:color="auto" w:fill="auto"/>
            <w:vAlign w:val="center"/>
          </w:tcPr>
          <w:p w14:paraId="5C6B49A1" w14:textId="77777777" w:rsidR="00C14693" w:rsidRPr="009B053A" w:rsidRDefault="00C14693" w:rsidP="00C14693">
            <w:pPr>
              <w:pStyle w:val="TAC"/>
            </w:pPr>
            <w:r w:rsidRPr="009B053A">
              <w:t>50</w:t>
            </w:r>
          </w:p>
        </w:tc>
        <w:tc>
          <w:tcPr>
            <w:tcW w:w="0" w:type="auto"/>
            <w:shd w:val="clear" w:color="auto" w:fill="auto"/>
            <w:vAlign w:val="center"/>
          </w:tcPr>
          <w:p w14:paraId="1AF4925D" w14:textId="77777777" w:rsidR="00C14693" w:rsidRPr="009B053A" w:rsidRDefault="00C14693" w:rsidP="00C14693">
            <w:pPr>
              <w:pStyle w:val="TAC"/>
            </w:pPr>
            <w:r w:rsidRPr="009B053A">
              <w:t>50</w:t>
            </w:r>
          </w:p>
        </w:tc>
        <w:tc>
          <w:tcPr>
            <w:tcW w:w="0" w:type="auto"/>
            <w:shd w:val="clear" w:color="auto" w:fill="auto"/>
            <w:vAlign w:val="center"/>
          </w:tcPr>
          <w:p w14:paraId="339FAA57" w14:textId="77777777" w:rsidR="00C14693" w:rsidRPr="009B053A" w:rsidRDefault="00C14693" w:rsidP="00C14693">
            <w:pPr>
              <w:pStyle w:val="TAC"/>
            </w:pPr>
            <w:r w:rsidRPr="009B053A">
              <w:t>50</w:t>
            </w:r>
          </w:p>
        </w:tc>
        <w:tc>
          <w:tcPr>
            <w:tcW w:w="0" w:type="auto"/>
          </w:tcPr>
          <w:p w14:paraId="1B74F279" w14:textId="77777777" w:rsidR="00C14693" w:rsidRPr="009B053A" w:rsidRDefault="00C14693" w:rsidP="00C14693">
            <w:pPr>
              <w:pStyle w:val="TAC"/>
            </w:pPr>
          </w:p>
        </w:tc>
        <w:tc>
          <w:tcPr>
            <w:tcW w:w="0" w:type="auto"/>
            <w:shd w:val="clear" w:color="auto" w:fill="auto"/>
            <w:vAlign w:val="center"/>
          </w:tcPr>
          <w:p w14:paraId="0F569A0F" w14:textId="67F0C9A7" w:rsidR="00C14693" w:rsidRPr="009B053A" w:rsidRDefault="00C14693" w:rsidP="00C14693">
            <w:pPr>
              <w:pStyle w:val="TAC"/>
            </w:pPr>
            <w:r w:rsidRPr="009B053A">
              <w:t>50</w:t>
            </w:r>
          </w:p>
        </w:tc>
        <w:tc>
          <w:tcPr>
            <w:tcW w:w="0" w:type="auto"/>
            <w:vAlign w:val="center"/>
          </w:tcPr>
          <w:p w14:paraId="0860EBBF" w14:textId="77777777" w:rsidR="00C14693" w:rsidRPr="009B053A" w:rsidRDefault="00C14693" w:rsidP="00C14693">
            <w:pPr>
              <w:pStyle w:val="TAC"/>
            </w:pPr>
            <w:r w:rsidRPr="009B053A">
              <w:t>50</w:t>
            </w:r>
          </w:p>
        </w:tc>
        <w:tc>
          <w:tcPr>
            <w:tcW w:w="0" w:type="auto"/>
            <w:shd w:val="clear" w:color="auto" w:fill="auto"/>
            <w:vAlign w:val="center"/>
          </w:tcPr>
          <w:p w14:paraId="0940BE01" w14:textId="77777777" w:rsidR="00C14693" w:rsidRPr="009B053A" w:rsidRDefault="00C14693" w:rsidP="00C14693">
            <w:pPr>
              <w:pStyle w:val="TAC"/>
            </w:pPr>
            <w:r w:rsidRPr="009B053A">
              <w:t>50</w:t>
            </w:r>
          </w:p>
        </w:tc>
      </w:tr>
      <w:tr w:rsidR="00C14693" w:rsidRPr="009B053A" w14:paraId="3CFFA0CA" w14:textId="77777777" w:rsidTr="00C14693">
        <w:trPr>
          <w:trHeight w:val="285"/>
        </w:trPr>
        <w:tc>
          <w:tcPr>
            <w:tcW w:w="0" w:type="auto"/>
            <w:shd w:val="clear" w:color="auto" w:fill="auto"/>
            <w:vAlign w:val="center"/>
          </w:tcPr>
          <w:p w14:paraId="2A625EAF" w14:textId="77777777" w:rsidR="00C14693" w:rsidRPr="009B053A" w:rsidRDefault="00C14693" w:rsidP="00C14693">
            <w:pPr>
              <w:pStyle w:val="TAC"/>
            </w:pPr>
            <w:r w:rsidRPr="009B053A">
              <w:t>3</w:t>
            </w:r>
          </w:p>
        </w:tc>
        <w:tc>
          <w:tcPr>
            <w:tcW w:w="0" w:type="auto"/>
            <w:shd w:val="clear" w:color="auto" w:fill="auto"/>
            <w:vAlign w:val="center"/>
          </w:tcPr>
          <w:p w14:paraId="1AD71DC4" w14:textId="77777777" w:rsidR="00C14693" w:rsidRPr="009B053A" w:rsidRDefault="00C14693" w:rsidP="00C14693">
            <w:pPr>
              <w:pStyle w:val="TAC"/>
            </w:pPr>
            <w:r w:rsidRPr="009B053A">
              <w:t>n77</w:t>
            </w:r>
          </w:p>
        </w:tc>
        <w:tc>
          <w:tcPr>
            <w:tcW w:w="0" w:type="auto"/>
            <w:vAlign w:val="center"/>
          </w:tcPr>
          <w:p w14:paraId="499DB8E7" w14:textId="77777777" w:rsidR="00C14693" w:rsidRPr="009B053A" w:rsidRDefault="00C14693" w:rsidP="00C14693">
            <w:pPr>
              <w:pStyle w:val="TAC"/>
            </w:pPr>
            <w:r w:rsidRPr="009B053A">
              <w:t>15</w:t>
            </w:r>
          </w:p>
        </w:tc>
        <w:tc>
          <w:tcPr>
            <w:tcW w:w="0" w:type="auto"/>
            <w:shd w:val="clear" w:color="auto" w:fill="auto"/>
            <w:vAlign w:val="center"/>
          </w:tcPr>
          <w:p w14:paraId="42CB4172" w14:textId="77777777" w:rsidR="00C14693" w:rsidRPr="009B053A" w:rsidRDefault="00C14693" w:rsidP="00C14693">
            <w:pPr>
              <w:pStyle w:val="TAC"/>
            </w:pPr>
          </w:p>
        </w:tc>
        <w:tc>
          <w:tcPr>
            <w:tcW w:w="0" w:type="auto"/>
            <w:shd w:val="clear" w:color="auto" w:fill="auto"/>
            <w:vAlign w:val="center"/>
          </w:tcPr>
          <w:p w14:paraId="0A9A8FDA" w14:textId="77777777" w:rsidR="00C14693" w:rsidRPr="009B053A" w:rsidRDefault="00C14693" w:rsidP="00C14693">
            <w:pPr>
              <w:pStyle w:val="TAC"/>
            </w:pPr>
            <w:r w:rsidRPr="009B053A">
              <w:t>25</w:t>
            </w:r>
          </w:p>
        </w:tc>
        <w:tc>
          <w:tcPr>
            <w:tcW w:w="0" w:type="auto"/>
            <w:shd w:val="clear" w:color="auto" w:fill="auto"/>
            <w:vAlign w:val="center"/>
          </w:tcPr>
          <w:p w14:paraId="668D6513" w14:textId="77777777" w:rsidR="00C14693" w:rsidRPr="009B053A" w:rsidRDefault="00C14693" w:rsidP="00C14693">
            <w:pPr>
              <w:pStyle w:val="TAC"/>
            </w:pPr>
            <w:r w:rsidRPr="009B053A">
              <w:t>36</w:t>
            </w:r>
          </w:p>
        </w:tc>
        <w:tc>
          <w:tcPr>
            <w:tcW w:w="0" w:type="auto"/>
            <w:shd w:val="clear" w:color="auto" w:fill="auto"/>
            <w:vAlign w:val="center"/>
          </w:tcPr>
          <w:p w14:paraId="596B83A9" w14:textId="77777777" w:rsidR="00C14693" w:rsidRPr="009B053A" w:rsidRDefault="00C14693" w:rsidP="00C14693">
            <w:pPr>
              <w:pStyle w:val="TAC"/>
            </w:pPr>
            <w:r w:rsidRPr="009B053A">
              <w:t>50</w:t>
            </w:r>
          </w:p>
        </w:tc>
        <w:tc>
          <w:tcPr>
            <w:tcW w:w="0" w:type="auto"/>
            <w:shd w:val="clear" w:color="auto" w:fill="auto"/>
            <w:vAlign w:val="center"/>
          </w:tcPr>
          <w:p w14:paraId="0CA6CA9B" w14:textId="77777777" w:rsidR="00C14693" w:rsidRPr="009B053A" w:rsidRDefault="00C14693" w:rsidP="00C14693">
            <w:pPr>
              <w:pStyle w:val="TAC"/>
            </w:pPr>
          </w:p>
        </w:tc>
        <w:tc>
          <w:tcPr>
            <w:tcW w:w="0" w:type="auto"/>
            <w:vAlign w:val="center"/>
          </w:tcPr>
          <w:p w14:paraId="75B75879" w14:textId="77777777" w:rsidR="00C14693" w:rsidRPr="009B053A" w:rsidRDefault="00C14693" w:rsidP="00C14693">
            <w:pPr>
              <w:pStyle w:val="TAC"/>
            </w:pPr>
          </w:p>
        </w:tc>
        <w:tc>
          <w:tcPr>
            <w:tcW w:w="0" w:type="auto"/>
            <w:shd w:val="clear" w:color="auto" w:fill="auto"/>
            <w:vAlign w:val="center"/>
          </w:tcPr>
          <w:p w14:paraId="15CA14B1" w14:textId="77777777" w:rsidR="00C14693" w:rsidRPr="009B053A" w:rsidRDefault="00C14693" w:rsidP="00C14693">
            <w:pPr>
              <w:pStyle w:val="TAC"/>
            </w:pPr>
            <w:r w:rsidRPr="009B053A">
              <w:t>50</w:t>
            </w:r>
          </w:p>
        </w:tc>
        <w:tc>
          <w:tcPr>
            <w:tcW w:w="0" w:type="auto"/>
            <w:shd w:val="clear" w:color="auto" w:fill="auto"/>
            <w:vAlign w:val="center"/>
          </w:tcPr>
          <w:p w14:paraId="04889229" w14:textId="77777777" w:rsidR="00C14693" w:rsidRPr="009B053A" w:rsidRDefault="00C14693" w:rsidP="00C14693">
            <w:pPr>
              <w:pStyle w:val="TAC"/>
            </w:pPr>
            <w:r w:rsidRPr="009B053A">
              <w:t>50</w:t>
            </w:r>
          </w:p>
        </w:tc>
        <w:tc>
          <w:tcPr>
            <w:tcW w:w="0" w:type="auto"/>
            <w:shd w:val="clear" w:color="auto" w:fill="auto"/>
            <w:vAlign w:val="center"/>
          </w:tcPr>
          <w:p w14:paraId="065BE9CB" w14:textId="77777777" w:rsidR="00C14693" w:rsidRPr="009B053A" w:rsidRDefault="00C14693" w:rsidP="00C14693">
            <w:pPr>
              <w:pStyle w:val="TAC"/>
            </w:pPr>
            <w:r w:rsidRPr="009B053A">
              <w:t>50</w:t>
            </w:r>
          </w:p>
        </w:tc>
        <w:tc>
          <w:tcPr>
            <w:tcW w:w="0" w:type="auto"/>
          </w:tcPr>
          <w:p w14:paraId="7DA14907" w14:textId="77777777" w:rsidR="00C14693" w:rsidRPr="009B053A" w:rsidRDefault="00C14693" w:rsidP="00C14693">
            <w:pPr>
              <w:pStyle w:val="TAC"/>
            </w:pPr>
          </w:p>
        </w:tc>
        <w:tc>
          <w:tcPr>
            <w:tcW w:w="0" w:type="auto"/>
            <w:shd w:val="clear" w:color="auto" w:fill="auto"/>
            <w:vAlign w:val="center"/>
          </w:tcPr>
          <w:p w14:paraId="0F24BB62" w14:textId="7086C786" w:rsidR="00C14693" w:rsidRPr="009B053A" w:rsidRDefault="00C14693" w:rsidP="00C14693">
            <w:pPr>
              <w:pStyle w:val="TAC"/>
            </w:pPr>
            <w:r w:rsidRPr="009B053A">
              <w:t>50</w:t>
            </w:r>
          </w:p>
        </w:tc>
        <w:tc>
          <w:tcPr>
            <w:tcW w:w="0" w:type="auto"/>
            <w:vAlign w:val="center"/>
          </w:tcPr>
          <w:p w14:paraId="0F355FA5" w14:textId="77777777" w:rsidR="00C14693" w:rsidRPr="009B053A" w:rsidRDefault="00C14693" w:rsidP="00C14693">
            <w:pPr>
              <w:pStyle w:val="TAC"/>
            </w:pPr>
            <w:r w:rsidRPr="009B053A">
              <w:t>50</w:t>
            </w:r>
          </w:p>
        </w:tc>
        <w:tc>
          <w:tcPr>
            <w:tcW w:w="0" w:type="auto"/>
            <w:shd w:val="clear" w:color="auto" w:fill="auto"/>
            <w:vAlign w:val="center"/>
          </w:tcPr>
          <w:p w14:paraId="0DA2E388" w14:textId="77777777" w:rsidR="00C14693" w:rsidRPr="009B053A" w:rsidRDefault="00C14693" w:rsidP="00C14693">
            <w:pPr>
              <w:pStyle w:val="TAC"/>
            </w:pPr>
            <w:r w:rsidRPr="009B053A">
              <w:t>50</w:t>
            </w:r>
          </w:p>
        </w:tc>
      </w:tr>
      <w:tr w:rsidR="00C14693" w:rsidRPr="009B053A" w14:paraId="27552D57" w14:textId="77777777" w:rsidTr="00C14693">
        <w:trPr>
          <w:trHeight w:val="285"/>
        </w:trPr>
        <w:tc>
          <w:tcPr>
            <w:tcW w:w="0" w:type="auto"/>
            <w:shd w:val="clear" w:color="auto" w:fill="auto"/>
            <w:vAlign w:val="center"/>
            <w:hideMark/>
          </w:tcPr>
          <w:p w14:paraId="35C82AB1" w14:textId="77777777" w:rsidR="00C14693" w:rsidRPr="009B053A" w:rsidRDefault="00C14693" w:rsidP="00C14693">
            <w:pPr>
              <w:pStyle w:val="TAC"/>
            </w:pPr>
            <w:r w:rsidRPr="009B053A">
              <w:t>3</w:t>
            </w:r>
          </w:p>
        </w:tc>
        <w:tc>
          <w:tcPr>
            <w:tcW w:w="0" w:type="auto"/>
            <w:shd w:val="clear" w:color="auto" w:fill="auto"/>
            <w:vAlign w:val="center"/>
            <w:hideMark/>
          </w:tcPr>
          <w:p w14:paraId="5B1AA2D0" w14:textId="77777777" w:rsidR="00C14693" w:rsidRPr="009B053A" w:rsidRDefault="00C14693" w:rsidP="00C14693">
            <w:pPr>
              <w:pStyle w:val="TAC"/>
            </w:pPr>
            <w:r w:rsidRPr="009B053A">
              <w:t>n78</w:t>
            </w:r>
          </w:p>
        </w:tc>
        <w:tc>
          <w:tcPr>
            <w:tcW w:w="0" w:type="auto"/>
            <w:vAlign w:val="center"/>
          </w:tcPr>
          <w:p w14:paraId="27E4EF96" w14:textId="77777777" w:rsidR="00C14693" w:rsidRPr="009B053A" w:rsidRDefault="00C14693" w:rsidP="00C14693">
            <w:pPr>
              <w:pStyle w:val="TAC"/>
            </w:pPr>
            <w:r w:rsidRPr="009B053A">
              <w:t>15</w:t>
            </w:r>
          </w:p>
        </w:tc>
        <w:tc>
          <w:tcPr>
            <w:tcW w:w="0" w:type="auto"/>
            <w:shd w:val="clear" w:color="auto" w:fill="auto"/>
            <w:vAlign w:val="center"/>
          </w:tcPr>
          <w:p w14:paraId="14C82829" w14:textId="77777777" w:rsidR="00C14693" w:rsidRPr="009B053A" w:rsidRDefault="00C14693" w:rsidP="00C14693">
            <w:pPr>
              <w:pStyle w:val="TAC"/>
            </w:pPr>
          </w:p>
        </w:tc>
        <w:tc>
          <w:tcPr>
            <w:tcW w:w="0" w:type="auto"/>
            <w:shd w:val="clear" w:color="auto" w:fill="auto"/>
            <w:vAlign w:val="center"/>
          </w:tcPr>
          <w:p w14:paraId="5DB95820" w14:textId="77777777" w:rsidR="00C14693" w:rsidRPr="009B053A" w:rsidRDefault="00C14693" w:rsidP="00C14693">
            <w:pPr>
              <w:pStyle w:val="TAC"/>
            </w:pPr>
            <w:r w:rsidRPr="009B053A">
              <w:t>25</w:t>
            </w:r>
          </w:p>
        </w:tc>
        <w:tc>
          <w:tcPr>
            <w:tcW w:w="0" w:type="auto"/>
            <w:shd w:val="clear" w:color="auto" w:fill="auto"/>
            <w:vAlign w:val="center"/>
          </w:tcPr>
          <w:p w14:paraId="2A76BC69" w14:textId="77777777" w:rsidR="00C14693" w:rsidRPr="009B053A" w:rsidRDefault="00C14693" w:rsidP="00C14693">
            <w:pPr>
              <w:pStyle w:val="TAC"/>
            </w:pPr>
            <w:r w:rsidRPr="009B053A">
              <w:t>36</w:t>
            </w:r>
          </w:p>
        </w:tc>
        <w:tc>
          <w:tcPr>
            <w:tcW w:w="0" w:type="auto"/>
            <w:shd w:val="clear" w:color="auto" w:fill="auto"/>
            <w:vAlign w:val="center"/>
          </w:tcPr>
          <w:p w14:paraId="2826DA7E" w14:textId="77777777" w:rsidR="00C14693" w:rsidRPr="009B053A" w:rsidRDefault="00C14693" w:rsidP="00C14693">
            <w:pPr>
              <w:pStyle w:val="TAC"/>
            </w:pPr>
            <w:r w:rsidRPr="009B053A">
              <w:t>50</w:t>
            </w:r>
          </w:p>
        </w:tc>
        <w:tc>
          <w:tcPr>
            <w:tcW w:w="0" w:type="auto"/>
            <w:shd w:val="clear" w:color="auto" w:fill="auto"/>
            <w:vAlign w:val="center"/>
          </w:tcPr>
          <w:p w14:paraId="7598DF26" w14:textId="77777777" w:rsidR="00C14693" w:rsidRPr="009B053A" w:rsidRDefault="00C14693" w:rsidP="00C14693">
            <w:pPr>
              <w:pStyle w:val="TAC"/>
            </w:pPr>
          </w:p>
        </w:tc>
        <w:tc>
          <w:tcPr>
            <w:tcW w:w="0" w:type="auto"/>
            <w:vAlign w:val="center"/>
          </w:tcPr>
          <w:p w14:paraId="04B5AAAC" w14:textId="77777777" w:rsidR="00C14693" w:rsidRPr="009B053A" w:rsidRDefault="00C14693" w:rsidP="00C14693">
            <w:pPr>
              <w:pStyle w:val="TAC"/>
            </w:pPr>
          </w:p>
        </w:tc>
        <w:tc>
          <w:tcPr>
            <w:tcW w:w="0" w:type="auto"/>
            <w:shd w:val="clear" w:color="auto" w:fill="auto"/>
            <w:vAlign w:val="center"/>
          </w:tcPr>
          <w:p w14:paraId="48613152" w14:textId="77777777" w:rsidR="00C14693" w:rsidRPr="009B053A" w:rsidRDefault="00C14693" w:rsidP="00C14693">
            <w:pPr>
              <w:pStyle w:val="TAC"/>
            </w:pPr>
            <w:r w:rsidRPr="009B053A">
              <w:t>50</w:t>
            </w:r>
          </w:p>
        </w:tc>
        <w:tc>
          <w:tcPr>
            <w:tcW w:w="0" w:type="auto"/>
            <w:shd w:val="clear" w:color="auto" w:fill="auto"/>
            <w:vAlign w:val="center"/>
          </w:tcPr>
          <w:p w14:paraId="53ADF067" w14:textId="77777777" w:rsidR="00C14693" w:rsidRPr="009B053A" w:rsidRDefault="00C14693" w:rsidP="00C14693">
            <w:pPr>
              <w:pStyle w:val="TAC"/>
            </w:pPr>
            <w:r w:rsidRPr="009B053A">
              <w:t>50</w:t>
            </w:r>
          </w:p>
        </w:tc>
        <w:tc>
          <w:tcPr>
            <w:tcW w:w="0" w:type="auto"/>
            <w:shd w:val="clear" w:color="auto" w:fill="auto"/>
            <w:vAlign w:val="center"/>
          </w:tcPr>
          <w:p w14:paraId="52EC828C" w14:textId="77777777" w:rsidR="00C14693" w:rsidRPr="009B053A" w:rsidRDefault="00C14693" w:rsidP="00C14693">
            <w:pPr>
              <w:pStyle w:val="TAC"/>
            </w:pPr>
            <w:r w:rsidRPr="009B053A">
              <w:t>50</w:t>
            </w:r>
          </w:p>
        </w:tc>
        <w:tc>
          <w:tcPr>
            <w:tcW w:w="0" w:type="auto"/>
          </w:tcPr>
          <w:p w14:paraId="2F12467C" w14:textId="77777777" w:rsidR="00C14693" w:rsidRPr="009B053A" w:rsidRDefault="00C14693" w:rsidP="00C14693">
            <w:pPr>
              <w:pStyle w:val="TAC"/>
            </w:pPr>
          </w:p>
        </w:tc>
        <w:tc>
          <w:tcPr>
            <w:tcW w:w="0" w:type="auto"/>
            <w:shd w:val="clear" w:color="auto" w:fill="auto"/>
            <w:vAlign w:val="center"/>
          </w:tcPr>
          <w:p w14:paraId="56591A9C" w14:textId="2F7B7A5E" w:rsidR="00C14693" w:rsidRPr="009B053A" w:rsidRDefault="00C14693" w:rsidP="00C14693">
            <w:pPr>
              <w:pStyle w:val="TAC"/>
            </w:pPr>
            <w:r w:rsidRPr="009B053A">
              <w:t>50</w:t>
            </w:r>
          </w:p>
        </w:tc>
        <w:tc>
          <w:tcPr>
            <w:tcW w:w="0" w:type="auto"/>
            <w:vAlign w:val="center"/>
          </w:tcPr>
          <w:p w14:paraId="335EC623" w14:textId="77777777" w:rsidR="00C14693" w:rsidRPr="009B053A" w:rsidRDefault="00C14693" w:rsidP="00C14693">
            <w:pPr>
              <w:pStyle w:val="TAC"/>
            </w:pPr>
            <w:r w:rsidRPr="009B053A">
              <w:t>50</w:t>
            </w:r>
          </w:p>
        </w:tc>
        <w:tc>
          <w:tcPr>
            <w:tcW w:w="0" w:type="auto"/>
            <w:shd w:val="clear" w:color="auto" w:fill="auto"/>
            <w:vAlign w:val="center"/>
          </w:tcPr>
          <w:p w14:paraId="55E40308" w14:textId="77777777" w:rsidR="00C14693" w:rsidRPr="009B053A" w:rsidRDefault="00C14693" w:rsidP="00C14693">
            <w:pPr>
              <w:pStyle w:val="TAC"/>
            </w:pPr>
            <w:r w:rsidRPr="009B053A">
              <w:t>50</w:t>
            </w:r>
          </w:p>
        </w:tc>
      </w:tr>
      <w:tr w:rsidR="00C14693" w:rsidRPr="009B053A" w14:paraId="26C85167" w14:textId="77777777" w:rsidTr="00A573EF">
        <w:trPr>
          <w:trHeight w:val="285"/>
        </w:trPr>
        <w:tc>
          <w:tcPr>
            <w:tcW w:w="0" w:type="auto"/>
            <w:shd w:val="clear" w:color="auto" w:fill="auto"/>
          </w:tcPr>
          <w:p w14:paraId="39392BC0" w14:textId="6F2B6DA8" w:rsidR="00C14693" w:rsidRPr="009B053A" w:rsidRDefault="00C14693" w:rsidP="00C14693">
            <w:pPr>
              <w:pStyle w:val="TAC"/>
            </w:pPr>
            <w:r w:rsidRPr="009B053A">
              <w:rPr>
                <w:szCs w:val="18"/>
                <w:lang w:eastAsia="zh-CN"/>
              </w:rPr>
              <w:t>5</w:t>
            </w:r>
          </w:p>
        </w:tc>
        <w:tc>
          <w:tcPr>
            <w:tcW w:w="0" w:type="auto"/>
            <w:shd w:val="clear" w:color="auto" w:fill="auto"/>
          </w:tcPr>
          <w:p w14:paraId="615033A6" w14:textId="701AAB68" w:rsidR="00C14693" w:rsidRPr="009B053A" w:rsidRDefault="00C14693" w:rsidP="00C14693">
            <w:pPr>
              <w:pStyle w:val="TAC"/>
            </w:pPr>
            <w:r w:rsidRPr="009B053A">
              <w:rPr>
                <w:rFonts w:cs="Arial"/>
                <w:szCs w:val="18"/>
                <w:lang w:eastAsia="ja-JP"/>
              </w:rPr>
              <w:t>n7</w:t>
            </w:r>
            <w:r w:rsidRPr="009B053A">
              <w:rPr>
                <w:rFonts w:cs="Arial"/>
                <w:szCs w:val="18"/>
                <w:lang w:eastAsia="zh-CN"/>
              </w:rPr>
              <w:t>7</w:t>
            </w:r>
          </w:p>
        </w:tc>
        <w:tc>
          <w:tcPr>
            <w:tcW w:w="0" w:type="auto"/>
          </w:tcPr>
          <w:p w14:paraId="5CDA4B68" w14:textId="4A2EABD8" w:rsidR="00C14693" w:rsidRPr="009B053A" w:rsidRDefault="00C14693" w:rsidP="00C14693">
            <w:pPr>
              <w:pStyle w:val="TAC"/>
            </w:pPr>
            <w:r w:rsidRPr="009B053A">
              <w:rPr>
                <w:rFonts w:cs="Arial"/>
                <w:szCs w:val="18"/>
                <w:lang w:eastAsia="zh-TW"/>
              </w:rPr>
              <w:t>15</w:t>
            </w:r>
          </w:p>
        </w:tc>
        <w:tc>
          <w:tcPr>
            <w:tcW w:w="0" w:type="auto"/>
            <w:shd w:val="clear" w:color="auto" w:fill="auto"/>
          </w:tcPr>
          <w:p w14:paraId="3D8BC865" w14:textId="77777777" w:rsidR="00C14693" w:rsidRPr="009B053A" w:rsidRDefault="00C14693" w:rsidP="00C14693">
            <w:pPr>
              <w:pStyle w:val="TAC"/>
            </w:pPr>
          </w:p>
        </w:tc>
        <w:tc>
          <w:tcPr>
            <w:tcW w:w="0" w:type="auto"/>
            <w:shd w:val="clear" w:color="auto" w:fill="auto"/>
          </w:tcPr>
          <w:p w14:paraId="3693AEF2" w14:textId="7B834911" w:rsidR="00C14693" w:rsidRPr="009B053A" w:rsidRDefault="00C14693" w:rsidP="00C14693">
            <w:pPr>
              <w:pStyle w:val="TAC"/>
              <w:rPr>
                <w:rFonts w:eastAsia="Calibri"/>
              </w:rPr>
            </w:pPr>
            <w:r w:rsidRPr="009B053A">
              <w:rPr>
                <w:rFonts w:eastAsia="Calibri" w:cs="Arial"/>
                <w:szCs w:val="18"/>
                <w:lang w:eastAsia="ja-JP"/>
              </w:rPr>
              <w:t>16</w:t>
            </w:r>
          </w:p>
        </w:tc>
        <w:tc>
          <w:tcPr>
            <w:tcW w:w="0" w:type="auto"/>
            <w:shd w:val="clear" w:color="auto" w:fill="auto"/>
          </w:tcPr>
          <w:p w14:paraId="5AAB551A" w14:textId="76971BF1" w:rsidR="00C14693" w:rsidRPr="009B053A" w:rsidRDefault="00C14693" w:rsidP="00C14693">
            <w:pPr>
              <w:pStyle w:val="TAC"/>
              <w:rPr>
                <w:rFonts w:eastAsia="Calibri"/>
              </w:rPr>
            </w:pPr>
            <w:r w:rsidRPr="009B053A">
              <w:rPr>
                <w:rFonts w:eastAsia="Calibri" w:cs="Arial"/>
                <w:szCs w:val="18"/>
                <w:lang w:eastAsia="ja-JP"/>
              </w:rPr>
              <w:t>25</w:t>
            </w:r>
          </w:p>
        </w:tc>
        <w:tc>
          <w:tcPr>
            <w:tcW w:w="0" w:type="auto"/>
            <w:shd w:val="clear" w:color="auto" w:fill="auto"/>
          </w:tcPr>
          <w:p w14:paraId="79ECA274" w14:textId="1E17D5AD" w:rsidR="00C14693" w:rsidRPr="009B053A" w:rsidRDefault="00C14693" w:rsidP="00C14693">
            <w:pPr>
              <w:pStyle w:val="TAC"/>
              <w:rPr>
                <w:rFonts w:eastAsia="Calibri"/>
              </w:rPr>
            </w:pPr>
            <w:r w:rsidRPr="009B053A">
              <w:rPr>
                <w:rFonts w:eastAsia="Calibri" w:cs="Arial"/>
                <w:szCs w:val="18"/>
                <w:lang w:eastAsia="ja-JP"/>
              </w:rPr>
              <w:t>25</w:t>
            </w:r>
          </w:p>
        </w:tc>
        <w:tc>
          <w:tcPr>
            <w:tcW w:w="0" w:type="auto"/>
            <w:shd w:val="clear" w:color="auto" w:fill="auto"/>
          </w:tcPr>
          <w:p w14:paraId="06213E72" w14:textId="136D21B2" w:rsidR="00C14693" w:rsidRPr="009B053A" w:rsidRDefault="00C14693" w:rsidP="00C14693">
            <w:pPr>
              <w:pStyle w:val="TAC"/>
            </w:pPr>
            <w:r w:rsidRPr="009B053A">
              <w:rPr>
                <w:szCs w:val="18"/>
                <w:lang w:eastAsia="zh-CN"/>
              </w:rPr>
              <w:t>25</w:t>
            </w:r>
          </w:p>
        </w:tc>
        <w:tc>
          <w:tcPr>
            <w:tcW w:w="0" w:type="auto"/>
          </w:tcPr>
          <w:p w14:paraId="44654A18" w14:textId="5CB266F4" w:rsidR="00C14693" w:rsidRPr="009B053A" w:rsidRDefault="00C14693" w:rsidP="00C14693">
            <w:pPr>
              <w:pStyle w:val="TAC"/>
            </w:pPr>
            <w:r w:rsidRPr="009B053A">
              <w:rPr>
                <w:szCs w:val="18"/>
                <w:lang w:eastAsia="zh-CN"/>
              </w:rPr>
              <w:t>25</w:t>
            </w:r>
          </w:p>
        </w:tc>
        <w:tc>
          <w:tcPr>
            <w:tcW w:w="0" w:type="auto"/>
            <w:shd w:val="clear" w:color="auto" w:fill="auto"/>
          </w:tcPr>
          <w:p w14:paraId="7CD85AC6" w14:textId="43248ECF" w:rsidR="00C14693" w:rsidRPr="009B053A" w:rsidRDefault="00C14693" w:rsidP="00C14693">
            <w:pPr>
              <w:pStyle w:val="TAC"/>
            </w:pPr>
            <w:r w:rsidRPr="009B053A">
              <w:rPr>
                <w:rFonts w:cs="Arial"/>
                <w:szCs w:val="18"/>
                <w:lang w:eastAsia="zh-CN"/>
              </w:rPr>
              <w:t>25</w:t>
            </w:r>
          </w:p>
        </w:tc>
        <w:tc>
          <w:tcPr>
            <w:tcW w:w="0" w:type="auto"/>
            <w:shd w:val="clear" w:color="auto" w:fill="auto"/>
          </w:tcPr>
          <w:p w14:paraId="131F58E4" w14:textId="6C8771D0" w:rsidR="00C14693" w:rsidRPr="009B053A" w:rsidRDefault="00C14693" w:rsidP="00C14693">
            <w:pPr>
              <w:pStyle w:val="TAC"/>
              <w:rPr>
                <w:rFonts w:eastAsia="Calibri"/>
              </w:rPr>
            </w:pPr>
            <w:r w:rsidRPr="009B053A">
              <w:rPr>
                <w:rFonts w:cs="Arial"/>
                <w:szCs w:val="18"/>
                <w:lang w:eastAsia="zh-CN"/>
              </w:rPr>
              <w:t>25</w:t>
            </w:r>
          </w:p>
        </w:tc>
        <w:tc>
          <w:tcPr>
            <w:tcW w:w="0" w:type="auto"/>
            <w:shd w:val="clear" w:color="auto" w:fill="auto"/>
          </w:tcPr>
          <w:p w14:paraId="34A1D927" w14:textId="232637DE" w:rsidR="00C14693" w:rsidRPr="009B053A" w:rsidRDefault="00C14693" w:rsidP="00C14693">
            <w:pPr>
              <w:pStyle w:val="TAC"/>
              <w:rPr>
                <w:rFonts w:eastAsia="Calibri"/>
              </w:rPr>
            </w:pPr>
            <w:r w:rsidRPr="009B053A">
              <w:rPr>
                <w:rFonts w:cs="Arial"/>
                <w:szCs w:val="18"/>
                <w:lang w:eastAsia="zh-CN"/>
              </w:rPr>
              <w:t>25</w:t>
            </w:r>
          </w:p>
        </w:tc>
        <w:tc>
          <w:tcPr>
            <w:tcW w:w="0" w:type="auto"/>
          </w:tcPr>
          <w:p w14:paraId="40147B18" w14:textId="0C3A0A81" w:rsidR="00C14693" w:rsidRPr="009B053A" w:rsidRDefault="00C14693" w:rsidP="00C14693">
            <w:pPr>
              <w:pStyle w:val="TAC"/>
              <w:rPr>
                <w:rFonts w:eastAsia="Calibri"/>
              </w:rPr>
            </w:pPr>
            <w:r w:rsidRPr="009B053A">
              <w:rPr>
                <w:rFonts w:cs="Arial"/>
                <w:szCs w:val="18"/>
                <w:lang w:eastAsia="zh-CN"/>
              </w:rPr>
              <w:t>25</w:t>
            </w:r>
          </w:p>
        </w:tc>
        <w:tc>
          <w:tcPr>
            <w:tcW w:w="0" w:type="auto"/>
            <w:shd w:val="clear" w:color="auto" w:fill="auto"/>
          </w:tcPr>
          <w:p w14:paraId="6CC31DF5" w14:textId="29B1BBF3" w:rsidR="00C14693" w:rsidRPr="009B053A" w:rsidRDefault="00C14693" w:rsidP="00C14693">
            <w:pPr>
              <w:pStyle w:val="TAC"/>
              <w:rPr>
                <w:rFonts w:eastAsia="Calibri"/>
              </w:rPr>
            </w:pPr>
            <w:r w:rsidRPr="009B053A">
              <w:rPr>
                <w:rFonts w:cs="Arial"/>
                <w:szCs w:val="18"/>
                <w:lang w:eastAsia="zh-CN"/>
              </w:rPr>
              <w:t>25</w:t>
            </w:r>
          </w:p>
        </w:tc>
        <w:tc>
          <w:tcPr>
            <w:tcW w:w="0" w:type="auto"/>
          </w:tcPr>
          <w:p w14:paraId="146142D5" w14:textId="22841EE3" w:rsidR="00C14693" w:rsidRPr="009B053A" w:rsidRDefault="00C14693" w:rsidP="00C14693">
            <w:pPr>
              <w:pStyle w:val="TAC"/>
              <w:rPr>
                <w:rFonts w:eastAsia="Malgun Gothic"/>
              </w:rPr>
            </w:pPr>
            <w:r w:rsidRPr="009B053A">
              <w:rPr>
                <w:rFonts w:cs="Arial"/>
                <w:szCs w:val="18"/>
                <w:lang w:eastAsia="zh-CN"/>
              </w:rPr>
              <w:t>25</w:t>
            </w:r>
          </w:p>
        </w:tc>
        <w:tc>
          <w:tcPr>
            <w:tcW w:w="0" w:type="auto"/>
            <w:shd w:val="clear" w:color="auto" w:fill="auto"/>
          </w:tcPr>
          <w:p w14:paraId="724D9E8C" w14:textId="41A1BA7D" w:rsidR="00C14693" w:rsidRPr="009B053A" w:rsidRDefault="00C14693" w:rsidP="00C14693">
            <w:pPr>
              <w:pStyle w:val="TAC"/>
              <w:rPr>
                <w:rFonts w:eastAsia="Calibri"/>
              </w:rPr>
            </w:pPr>
            <w:r w:rsidRPr="009B053A">
              <w:rPr>
                <w:rFonts w:cs="Arial"/>
                <w:szCs w:val="18"/>
                <w:lang w:eastAsia="zh-CN"/>
              </w:rPr>
              <w:t>25</w:t>
            </w:r>
          </w:p>
        </w:tc>
      </w:tr>
      <w:tr w:rsidR="00C14693" w:rsidRPr="009B053A" w14:paraId="51414333" w14:textId="77777777" w:rsidTr="00C14693">
        <w:trPr>
          <w:trHeight w:val="285"/>
        </w:trPr>
        <w:tc>
          <w:tcPr>
            <w:tcW w:w="0" w:type="auto"/>
            <w:shd w:val="clear" w:color="auto" w:fill="auto"/>
            <w:vAlign w:val="center"/>
          </w:tcPr>
          <w:p w14:paraId="09B91782" w14:textId="77777777" w:rsidR="00C14693" w:rsidRPr="009B053A" w:rsidRDefault="00C14693" w:rsidP="00C14693">
            <w:pPr>
              <w:pStyle w:val="TAC"/>
            </w:pPr>
            <w:r w:rsidRPr="009B053A">
              <w:t>5</w:t>
            </w:r>
          </w:p>
        </w:tc>
        <w:tc>
          <w:tcPr>
            <w:tcW w:w="0" w:type="auto"/>
            <w:shd w:val="clear" w:color="auto" w:fill="auto"/>
            <w:vAlign w:val="center"/>
          </w:tcPr>
          <w:p w14:paraId="1CC792D9" w14:textId="77777777" w:rsidR="00C14693" w:rsidRPr="009B053A" w:rsidRDefault="00C14693" w:rsidP="00C14693">
            <w:pPr>
              <w:pStyle w:val="TAC"/>
            </w:pPr>
            <w:r w:rsidRPr="009B053A">
              <w:t>n78</w:t>
            </w:r>
          </w:p>
        </w:tc>
        <w:tc>
          <w:tcPr>
            <w:tcW w:w="0" w:type="auto"/>
            <w:vAlign w:val="center"/>
          </w:tcPr>
          <w:p w14:paraId="2F594049" w14:textId="77777777" w:rsidR="00C14693" w:rsidRPr="009B053A" w:rsidRDefault="00C14693" w:rsidP="00C14693">
            <w:pPr>
              <w:pStyle w:val="TAC"/>
            </w:pPr>
            <w:r w:rsidRPr="009B053A">
              <w:t>15</w:t>
            </w:r>
          </w:p>
        </w:tc>
        <w:tc>
          <w:tcPr>
            <w:tcW w:w="0" w:type="auto"/>
            <w:shd w:val="clear" w:color="auto" w:fill="auto"/>
            <w:vAlign w:val="center"/>
          </w:tcPr>
          <w:p w14:paraId="0E0405DE" w14:textId="77777777" w:rsidR="00C14693" w:rsidRPr="009B053A" w:rsidRDefault="00C14693" w:rsidP="00C14693">
            <w:pPr>
              <w:pStyle w:val="TAC"/>
            </w:pPr>
            <w:r w:rsidRPr="009B053A">
              <w:t>8</w:t>
            </w:r>
          </w:p>
        </w:tc>
        <w:tc>
          <w:tcPr>
            <w:tcW w:w="0" w:type="auto"/>
            <w:shd w:val="clear" w:color="auto" w:fill="auto"/>
            <w:vAlign w:val="center"/>
          </w:tcPr>
          <w:p w14:paraId="4B61C4DA" w14:textId="77777777" w:rsidR="00C14693" w:rsidRPr="009B053A" w:rsidRDefault="00C14693" w:rsidP="00C14693">
            <w:pPr>
              <w:pStyle w:val="TAC"/>
              <w:rPr>
                <w:rFonts w:eastAsia="Calibri"/>
              </w:rPr>
            </w:pPr>
            <w:r w:rsidRPr="009B053A">
              <w:rPr>
                <w:rFonts w:eastAsia="Calibri"/>
              </w:rPr>
              <w:t>16</w:t>
            </w:r>
          </w:p>
        </w:tc>
        <w:tc>
          <w:tcPr>
            <w:tcW w:w="0" w:type="auto"/>
            <w:shd w:val="clear" w:color="auto" w:fill="auto"/>
            <w:vAlign w:val="center"/>
          </w:tcPr>
          <w:p w14:paraId="00C9C9AC"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584A833B"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3D994DAB" w14:textId="77777777" w:rsidR="00C14693" w:rsidRPr="009B053A" w:rsidRDefault="00C14693" w:rsidP="00C14693">
            <w:pPr>
              <w:pStyle w:val="TAC"/>
            </w:pPr>
          </w:p>
        </w:tc>
        <w:tc>
          <w:tcPr>
            <w:tcW w:w="0" w:type="auto"/>
            <w:vAlign w:val="center"/>
          </w:tcPr>
          <w:p w14:paraId="3D457941" w14:textId="77777777" w:rsidR="00C14693" w:rsidRPr="009B053A" w:rsidRDefault="00C14693" w:rsidP="00C14693">
            <w:pPr>
              <w:pStyle w:val="TAC"/>
            </w:pPr>
          </w:p>
        </w:tc>
        <w:tc>
          <w:tcPr>
            <w:tcW w:w="0" w:type="auto"/>
            <w:shd w:val="clear" w:color="auto" w:fill="auto"/>
            <w:vAlign w:val="center"/>
          </w:tcPr>
          <w:p w14:paraId="2D498E2D" w14:textId="77777777" w:rsidR="00C14693" w:rsidRPr="009B053A" w:rsidRDefault="00C14693" w:rsidP="00C14693">
            <w:pPr>
              <w:pStyle w:val="TAC"/>
              <w:rPr>
                <w:rFonts w:eastAsia="Calibri"/>
              </w:rPr>
            </w:pPr>
            <w:r w:rsidRPr="009B053A">
              <w:t>25</w:t>
            </w:r>
          </w:p>
        </w:tc>
        <w:tc>
          <w:tcPr>
            <w:tcW w:w="0" w:type="auto"/>
            <w:shd w:val="clear" w:color="auto" w:fill="auto"/>
            <w:vAlign w:val="center"/>
          </w:tcPr>
          <w:p w14:paraId="79E02CD6" w14:textId="77777777" w:rsidR="00C14693" w:rsidRPr="009B053A" w:rsidRDefault="00C14693" w:rsidP="00C14693">
            <w:pPr>
              <w:pStyle w:val="TAC"/>
              <w:rPr>
                <w:rFonts w:eastAsia="Calibri"/>
              </w:rPr>
            </w:pPr>
          </w:p>
        </w:tc>
        <w:tc>
          <w:tcPr>
            <w:tcW w:w="0" w:type="auto"/>
            <w:shd w:val="clear" w:color="auto" w:fill="auto"/>
            <w:vAlign w:val="center"/>
          </w:tcPr>
          <w:p w14:paraId="2824FB70" w14:textId="77777777" w:rsidR="00C14693" w:rsidRPr="009B053A" w:rsidRDefault="00C14693" w:rsidP="00C14693">
            <w:pPr>
              <w:pStyle w:val="TAC"/>
              <w:rPr>
                <w:rFonts w:eastAsia="Calibri"/>
              </w:rPr>
            </w:pPr>
          </w:p>
        </w:tc>
        <w:tc>
          <w:tcPr>
            <w:tcW w:w="0" w:type="auto"/>
          </w:tcPr>
          <w:p w14:paraId="4B25F6F5" w14:textId="77777777" w:rsidR="00C14693" w:rsidRPr="009B053A" w:rsidRDefault="00C14693" w:rsidP="00C14693">
            <w:pPr>
              <w:pStyle w:val="TAC"/>
              <w:rPr>
                <w:rFonts w:eastAsia="Calibri"/>
              </w:rPr>
            </w:pPr>
          </w:p>
        </w:tc>
        <w:tc>
          <w:tcPr>
            <w:tcW w:w="0" w:type="auto"/>
            <w:shd w:val="clear" w:color="auto" w:fill="auto"/>
            <w:vAlign w:val="center"/>
          </w:tcPr>
          <w:p w14:paraId="2DCECE88" w14:textId="6B26D0D2" w:rsidR="00C14693" w:rsidRPr="009B053A" w:rsidRDefault="00C14693" w:rsidP="00C14693">
            <w:pPr>
              <w:pStyle w:val="TAC"/>
              <w:rPr>
                <w:rFonts w:eastAsia="Calibri"/>
              </w:rPr>
            </w:pPr>
          </w:p>
        </w:tc>
        <w:tc>
          <w:tcPr>
            <w:tcW w:w="0" w:type="auto"/>
            <w:vAlign w:val="center"/>
          </w:tcPr>
          <w:p w14:paraId="71D5FEE3" w14:textId="77777777" w:rsidR="00C14693" w:rsidRPr="009B053A" w:rsidRDefault="00C14693" w:rsidP="00C14693">
            <w:pPr>
              <w:pStyle w:val="TAC"/>
              <w:rPr>
                <w:rFonts w:eastAsia="Malgun Gothic"/>
              </w:rPr>
            </w:pPr>
          </w:p>
        </w:tc>
        <w:tc>
          <w:tcPr>
            <w:tcW w:w="0" w:type="auto"/>
            <w:shd w:val="clear" w:color="auto" w:fill="auto"/>
            <w:vAlign w:val="center"/>
          </w:tcPr>
          <w:p w14:paraId="39A02F3E" w14:textId="77777777" w:rsidR="00C14693" w:rsidRPr="009B053A" w:rsidRDefault="00C14693" w:rsidP="00C14693">
            <w:pPr>
              <w:pStyle w:val="TAC"/>
              <w:rPr>
                <w:rFonts w:eastAsia="Calibri"/>
              </w:rPr>
            </w:pPr>
          </w:p>
        </w:tc>
      </w:tr>
      <w:tr w:rsidR="00C14693" w:rsidRPr="009B053A" w14:paraId="3652498B" w14:textId="77777777" w:rsidTr="00C14693">
        <w:trPr>
          <w:trHeight w:val="285"/>
        </w:trPr>
        <w:tc>
          <w:tcPr>
            <w:tcW w:w="0" w:type="auto"/>
            <w:shd w:val="clear" w:color="auto" w:fill="auto"/>
            <w:vAlign w:val="center"/>
          </w:tcPr>
          <w:p w14:paraId="4FBBE806" w14:textId="77777777" w:rsidR="00C14693" w:rsidRPr="009B053A" w:rsidRDefault="00C14693" w:rsidP="00C14693">
            <w:pPr>
              <w:pStyle w:val="TAC"/>
            </w:pPr>
            <w:r w:rsidRPr="009B053A">
              <w:rPr>
                <w:rFonts w:eastAsia="MS Mincho"/>
                <w:lang w:eastAsia="ja-JP"/>
              </w:rPr>
              <w:t>8</w:t>
            </w:r>
          </w:p>
        </w:tc>
        <w:tc>
          <w:tcPr>
            <w:tcW w:w="0" w:type="auto"/>
            <w:shd w:val="clear" w:color="auto" w:fill="auto"/>
            <w:vAlign w:val="center"/>
          </w:tcPr>
          <w:p w14:paraId="76C1089D" w14:textId="77777777" w:rsidR="00C14693" w:rsidRPr="009B053A" w:rsidRDefault="00C14693" w:rsidP="00C14693">
            <w:pPr>
              <w:pStyle w:val="TAC"/>
            </w:pPr>
            <w:r w:rsidRPr="009B053A">
              <w:rPr>
                <w:rFonts w:cs="Arial"/>
                <w:lang w:eastAsia="ja-JP"/>
              </w:rPr>
              <w:t>n41</w:t>
            </w:r>
          </w:p>
        </w:tc>
        <w:tc>
          <w:tcPr>
            <w:tcW w:w="0" w:type="auto"/>
            <w:vAlign w:val="center"/>
          </w:tcPr>
          <w:p w14:paraId="66747874" w14:textId="77777777" w:rsidR="00C14693" w:rsidRPr="009B053A" w:rsidRDefault="00C14693" w:rsidP="00C14693">
            <w:pPr>
              <w:pStyle w:val="TAC"/>
            </w:pPr>
            <w:r w:rsidRPr="009B053A">
              <w:t>15</w:t>
            </w:r>
          </w:p>
        </w:tc>
        <w:tc>
          <w:tcPr>
            <w:tcW w:w="0" w:type="auto"/>
            <w:shd w:val="clear" w:color="auto" w:fill="auto"/>
            <w:vAlign w:val="center"/>
          </w:tcPr>
          <w:p w14:paraId="1D3DD914" w14:textId="77777777" w:rsidR="00C14693" w:rsidRPr="009B053A" w:rsidRDefault="00C14693" w:rsidP="00C14693">
            <w:pPr>
              <w:pStyle w:val="TAC"/>
            </w:pPr>
          </w:p>
        </w:tc>
        <w:tc>
          <w:tcPr>
            <w:tcW w:w="0" w:type="auto"/>
            <w:shd w:val="clear" w:color="auto" w:fill="auto"/>
            <w:vAlign w:val="center"/>
          </w:tcPr>
          <w:p w14:paraId="68BD8D0F" w14:textId="77777777" w:rsidR="00C14693" w:rsidRPr="009B053A" w:rsidRDefault="00C14693" w:rsidP="00C14693">
            <w:pPr>
              <w:pStyle w:val="TAC"/>
              <w:rPr>
                <w:rFonts w:eastAsia="Calibri"/>
              </w:rPr>
            </w:pPr>
            <w:r w:rsidRPr="009B053A">
              <w:rPr>
                <w:rFonts w:eastAsia="Calibri" w:cs="Arial"/>
                <w:lang w:eastAsia="ja-JP"/>
              </w:rPr>
              <w:t>16</w:t>
            </w:r>
          </w:p>
        </w:tc>
        <w:tc>
          <w:tcPr>
            <w:tcW w:w="0" w:type="auto"/>
            <w:shd w:val="clear" w:color="auto" w:fill="auto"/>
            <w:vAlign w:val="center"/>
          </w:tcPr>
          <w:p w14:paraId="4AD96C83" w14:textId="77777777" w:rsidR="00C14693" w:rsidRPr="009B053A" w:rsidRDefault="00C14693" w:rsidP="00C14693">
            <w:pPr>
              <w:pStyle w:val="TAC"/>
              <w:rPr>
                <w:rFonts w:eastAsia="Calibri"/>
              </w:rPr>
            </w:pPr>
            <w:r w:rsidRPr="009B053A">
              <w:rPr>
                <w:rFonts w:eastAsia="Calibri" w:cs="Arial"/>
                <w:lang w:eastAsia="ja-JP"/>
              </w:rPr>
              <w:t>25</w:t>
            </w:r>
          </w:p>
        </w:tc>
        <w:tc>
          <w:tcPr>
            <w:tcW w:w="0" w:type="auto"/>
            <w:shd w:val="clear" w:color="auto" w:fill="auto"/>
            <w:vAlign w:val="center"/>
          </w:tcPr>
          <w:p w14:paraId="1224C54B" w14:textId="77777777" w:rsidR="00C14693" w:rsidRPr="009B053A" w:rsidRDefault="00C14693" w:rsidP="00C14693">
            <w:pPr>
              <w:pStyle w:val="TAC"/>
              <w:rPr>
                <w:rFonts w:eastAsia="Calibri"/>
              </w:rPr>
            </w:pPr>
            <w:r w:rsidRPr="009B053A">
              <w:rPr>
                <w:rFonts w:eastAsia="Calibri" w:cs="Arial"/>
                <w:lang w:eastAsia="ja-JP"/>
              </w:rPr>
              <w:t>25</w:t>
            </w:r>
          </w:p>
        </w:tc>
        <w:tc>
          <w:tcPr>
            <w:tcW w:w="0" w:type="auto"/>
            <w:shd w:val="clear" w:color="auto" w:fill="auto"/>
            <w:vAlign w:val="center"/>
          </w:tcPr>
          <w:p w14:paraId="27B190B6" w14:textId="77777777" w:rsidR="00C14693" w:rsidRPr="009B053A" w:rsidRDefault="00C14693" w:rsidP="00C14693">
            <w:pPr>
              <w:pStyle w:val="TAC"/>
            </w:pPr>
          </w:p>
        </w:tc>
        <w:tc>
          <w:tcPr>
            <w:tcW w:w="0" w:type="auto"/>
            <w:vAlign w:val="center"/>
          </w:tcPr>
          <w:p w14:paraId="62094E03" w14:textId="6D4710D5" w:rsidR="00C14693" w:rsidRPr="009B053A" w:rsidRDefault="00D03441" w:rsidP="00C14693">
            <w:pPr>
              <w:pStyle w:val="TAC"/>
            </w:pPr>
            <w:r w:rsidRPr="009B053A">
              <w:rPr>
                <w:lang w:eastAsia="zh-CN"/>
              </w:rPr>
              <w:t>25</w:t>
            </w:r>
          </w:p>
        </w:tc>
        <w:tc>
          <w:tcPr>
            <w:tcW w:w="0" w:type="auto"/>
            <w:shd w:val="clear" w:color="auto" w:fill="auto"/>
            <w:vAlign w:val="center"/>
          </w:tcPr>
          <w:p w14:paraId="1A02B643" w14:textId="77777777" w:rsidR="00C14693" w:rsidRPr="009B053A" w:rsidRDefault="00C14693" w:rsidP="00C14693">
            <w:pPr>
              <w:pStyle w:val="TAC"/>
              <w:rPr>
                <w:rFonts w:eastAsia="Calibri"/>
              </w:rPr>
            </w:pPr>
            <w:r w:rsidRPr="009B053A">
              <w:rPr>
                <w:rFonts w:cs="Arial"/>
              </w:rPr>
              <w:t>25</w:t>
            </w:r>
          </w:p>
        </w:tc>
        <w:tc>
          <w:tcPr>
            <w:tcW w:w="0" w:type="auto"/>
            <w:shd w:val="clear" w:color="auto" w:fill="auto"/>
            <w:vAlign w:val="center"/>
          </w:tcPr>
          <w:p w14:paraId="7516F4C4" w14:textId="77777777" w:rsidR="00C14693" w:rsidRPr="009B053A" w:rsidRDefault="00C14693" w:rsidP="00C14693">
            <w:pPr>
              <w:pStyle w:val="TAC"/>
              <w:rPr>
                <w:rFonts w:eastAsia="Calibri"/>
              </w:rPr>
            </w:pPr>
            <w:r w:rsidRPr="009B053A">
              <w:rPr>
                <w:rFonts w:cs="Arial"/>
              </w:rPr>
              <w:t>25</w:t>
            </w:r>
          </w:p>
        </w:tc>
        <w:tc>
          <w:tcPr>
            <w:tcW w:w="0" w:type="auto"/>
            <w:shd w:val="clear" w:color="auto" w:fill="auto"/>
            <w:vAlign w:val="center"/>
          </w:tcPr>
          <w:p w14:paraId="0CB8E789" w14:textId="77777777" w:rsidR="00C14693" w:rsidRPr="009B053A" w:rsidRDefault="00C14693" w:rsidP="00C14693">
            <w:pPr>
              <w:pStyle w:val="TAC"/>
              <w:rPr>
                <w:rFonts w:eastAsia="Calibri"/>
              </w:rPr>
            </w:pPr>
            <w:r w:rsidRPr="009B053A">
              <w:rPr>
                <w:rFonts w:cs="Arial"/>
              </w:rPr>
              <w:t>25</w:t>
            </w:r>
          </w:p>
        </w:tc>
        <w:tc>
          <w:tcPr>
            <w:tcW w:w="0" w:type="auto"/>
          </w:tcPr>
          <w:p w14:paraId="6A9E5342" w14:textId="77777777" w:rsidR="00C14693" w:rsidRPr="009B053A" w:rsidRDefault="00C14693" w:rsidP="00C14693">
            <w:pPr>
              <w:pStyle w:val="TAC"/>
              <w:rPr>
                <w:rFonts w:cs="Arial"/>
              </w:rPr>
            </w:pPr>
          </w:p>
        </w:tc>
        <w:tc>
          <w:tcPr>
            <w:tcW w:w="0" w:type="auto"/>
            <w:shd w:val="clear" w:color="auto" w:fill="auto"/>
            <w:vAlign w:val="center"/>
          </w:tcPr>
          <w:p w14:paraId="2C972EA4" w14:textId="0A7FF9C9" w:rsidR="00C14693" w:rsidRPr="009B053A" w:rsidRDefault="00C14693" w:rsidP="00C14693">
            <w:pPr>
              <w:pStyle w:val="TAC"/>
              <w:rPr>
                <w:rFonts w:eastAsia="Calibri"/>
              </w:rPr>
            </w:pPr>
            <w:r w:rsidRPr="009B053A">
              <w:rPr>
                <w:rFonts w:cs="Arial"/>
              </w:rPr>
              <w:t>25</w:t>
            </w:r>
          </w:p>
        </w:tc>
        <w:tc>
          <w:tcPr>
            <w:tcW w:w="0" w:type="auto"/>
            <w:vAlign w:val="center"/>
          </w:tcPr>
          <w:p w14:paraId="3EE50213" w14:textId="77777777" w:rsidR="00C14693" w:rsidRPr="009B053A" w:rsidRDefault="00C14693" w:rsidP="00C14693">
            <w:pPr>
              <w:pStyle w:val="TAC"/>
              <w:rPr>
                <w:rFonts w:eastAsia="Malgun Gothic"/>
              </w:rPr>
            </w:pPr>
            <w:r w:rsidRPr="009B053A">
              <w:rPr>
                <w:rFonts w:cs="Arial"/>
              </w:rPr>
              <w:t>25</w:t>
            </w:r>
          </w:p>
        </w:tc>
        <w:tc>
          <w:tcPr>
            <w:tcW w:w="0" w:type="auto"/>
            <w:shd w:val="clear" w:color="auto" w:fill="auto"/>
            <w:vAlign w:val="center"/>
          </w:tcPr>
          <w:p w14:paraId="728D6B17" w14:textId="77777777" w:rsidR="00C14693" w:rsidRPr="009B053A" w:rsidRDefault="00C14693" w:rsidP="00C14693">
            <w:pPr>
              <w:pStyle w:val="TAC"/>
              <w:rPr>
                <w:rFonts w:eastAsia="Calibri"/>
              </w:rPr>
            </w:pPr>
            <w:r w:rsidRPr="009B053A">
              <w:rPr>
                <w:rFonts w:cs="Arial"/>
              </w:rPr>
              <w:t>25</w:t>
            </w:r>
          </w:p>
        </w:tc>
      </w:tr>
      <w:tr w:rsidR="00C14693" w:rsidRPr="009B053A" w14:paraId="478E173A" w14:textId="77777777" w:rsidTr="00C14693">
        <w:trPr>
          <w:trHeight w:val="285"/>
        </w:trPr>
        <w:tc>
          <w:tcPr>
            <w:tcW w:w="0" w:type="auto"/>
            <w:shd w:val="clear" w:color="auto" w:fill="auto"/>
            <w:vAlign w:val="center"/>
          </w:tcPr>
          <w:p w14:paraId="0DDC1A76" w14:textId="77777777" w:rsidR="00C14693" w:rsidRPr="009B053A" w:rsidRDefault="00C14693" w:rsidP="00C14693">
            <w:pPr>
              <w:pStyle w:val="TAC"/>
              <w:rPr>
                <w:rFonts w:eastAsia="MS Mincho"/>
              </w:rPr>
            </w:pPr>
            <w:r w:rsidRPr="009B053A">
              <w:t>8</w:t>
            </w:r>
          </w:p>
        </w:tc>
        <w:tc>
          <w:tcPr>
            <w:tcW w:w="0" w:type="auto"/>
            <w:shd w:val="clear" w:color="auto" w:fill="auto"/>
            <w:vAlign w:val="center"/>
          </w:tcPr>
          <w:p w14:paraId="4FEFE6D9" w14:textId="77777777" w:rsidR="00C14693" w:rsidRPr="009B053A" w:rsidRDefault="00C14693" w:rsidP="00C14693">
            <w:pPr>
              <w:pStyle w:val="TAC"/>
            </w:pPr>
            <w:r w:rsidRPr="009B053A">
              <w:t>n77</w:t>
            </w:r>
          </w:p>
          <w:p w14:paraId="417805B3" w14:textId="77777777" w:rsidR="00C14693" w:rsidRPr="009B053A" w:rsidRDefault="00C14693" w:rsidP="00C14693">
            <w:pPr>
              <w:pStyle w:val="TAC"/>
            </w:pPr>
            <w:r w:rsidRPr="009B053A">
              <w:t>n78</w:t>
            </w:r>
          </w:p>
        </w:tc>
        <w:tc>
          <w:tcPr>
            <w:tcW w:w="0" w:type="auto"/>
            <w:vAlign w:val="center"/>
          </w:tcPr>
          <w:p w14:paraId="347F68F6" w14:textId="77777777" w:rsidR="00C14693" w:rsidRPr="009B053A" w:rsidRDefault="00C14693" w:rsidP="00C14693">
            <w:pPr>
              <w:pStyle w:val="TAC"/>
            </w:pPr>
            <w:r w:rsidRPr="009B053A">
              <w:t>15</w:t>
            </w:r>
          </w:p>
        </w:tc>
        <w:tc>
          <w:tcPr>
            <w:tcW w:w="0" w:type="auto"/>
            <w:shd w:val="clear" w:color="auto" w:fill="auto"/>
            <w:vAlign w:val="center"/>
          </w:tcPr>
          <w:p w14:paraId="16EA8368" w14:textId="77777777" w:rsidR="00C14693" w:rsidRPr="009B053A" w:rsidRDefault="00C14693" w:rsidP="00C14693">
            <w:pPr>
              <w:pStyle w:val="TAC"/>
            </w:pPr>
          </w:p>
        </w:tc>
        <w:tc>
          <w:tcPr>
            <w:tcW w:w="0" w:type="auto"/>
            <w:shd w:val="clear" w:color="auto" w:fill="auto"/>
            <w:vAlign w:val="center"/>
          </w:tcPr>
          <w:p w14:paraId="3DBFDEAF" w14:textId="77777777" w:rsidR="00C14693" w:rsidRPr="009B053A" w:rsidRDefault="00C14693" w:rsidP="00C14693">
            <w:pPr>
              <w:pStyle w:val="TAC"/>
            </w:pPr>
            <w:r w:rsidRPr="009B053A">
              <w:rPr>
                <w:rFonts w:eastAsia="Calibri"/>
              </w:rPr>
              <w:t>16</w:t>
            </w:r>
          </w:p>
        </w:tc>
        <w:tc>
          <w:tcPr>
            <w:tcW w:w="0" w:type="auto"/>
            <w:shd w:val="clear" w:color="auto" w:fill="auto"/>
            <w:vAlign w:val="center"/>
          </w:tcPr>
          <w:p w14:paraId="04CEB85E"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0983AAFE"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1B4398A2" w14:textId="77777777" w:rsidR="00C14693" w:rsidRPr="009B053A" w:rsidRDefault="00C14693" w:rsidP="00C14693">
            <w:pPr>
              <w:pStyle w:val="TAC"/>
            </w:pPr>
          </w:p>
        </w:tc>
        <w:tc>
          <w:tcPr>
            <w:tcW w:w="0" w:type="auto"/>
            <w:vAlign w:val="center"/>
          </w:tcPr>
          <w:p w14:paraId="0B4347D6" w14:textId="77777777" w:rsidR="00C14693" w:rsidRPr="009B053A" w:rsidRDefault="00C14693" w:rsidP="00C14693">
            <w:pPr>
              <w:pStyle w:val="TAC"/>
            </w:pPr>
          </w:p>
        </w:tc>
        <w:tc>
          <w:tcPr>
            <w:tcW w:w="0" w:type="auto"/>
            <w:shd w:val="clear" w:color="auto" w:fill="auto"/>
            <w:vAlign w:val="center"/>
          </w:tcPr>
          <w:p w14:paraId="2F278D13"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1B5BCB73"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2B98C170" w14:textId="77777777" w:rsidR="00C14693" w:rsidRPr="009B053A" w:rsidRDefault="00C14693" w:rsidP="00C14693">
            <w:pPr>
              <w:pStyle w:val="TAC"/>
            </w:pPr>
            <w:r w:rsidRPr="009B053A">
              <w:rPr>
                <w:rFonts w:eastAsia="Calibri"/>
              </w:rPr>
              <w:t>25</w:t>
            </w:r>
          </w:p>
        </w:tc>
        <w:tc>
          <w:tcPr>
            <w:tcW w:w="0" w:type="auto"/>
          </w:tcPr>
          <w:p w14:paraId="5AD3636C" w14:textId="77777777" w:rsidR="00C14693" w:rsidRPr="009B053A" w:rsidRDefault="00C14693" w:rsidP="00C14693">
            <w:pPr>
              <w:pStyle w:val="TAC"/>
              <w:rPr>
                <w:rFonts w:eastAsia="Calibri"/>
              </w:rPr>
            </w:pPr>
          </w:p>
        </w:tc>
        <w:tc>
          <w:tcPr>
            <w:tcW w:w="0" w:type="auto"/>
            <w:shd w:val="clear" w:color="auto" w:fill="auto"/>
            <w:vAlign w:val="center"/>
          </w:tcPr>
          <w:p w14:paraId="1E41A42E" w14:textId="56ECF081" w:rsidR="00C14693" w:rsidRPr="009B053A" w:rsidRDefault="00C14693" w:rsidP="00C14693">
            <w:pPr>
              <w:pStyle w:val="TAC"/>
            </w:pPr>
            <w:r w:rsidRPr="009B053A">
              <w:rPr>
                <w:rFonts w:eastAsia="Calibri"/>
              </w:rPr>
              <w:t>25</w:t>
            </w:r>
          </w:p>
        </w:tc>
        <w:tc>
          <w:tcPr>
            <w:tcW w:w="0" w:type="auto"/>
            <w:vAlign w:val="center"/>
          </w:tcPr>
          <w:p w14:paraId="57443EEB" w14:textId="77777777" w:rsidR="00C14693" w:rsidRPr="009B053A" w:rsidRDefault="00C14693" w:rsidP="00C14693">
            <w:pPr>
              <w:pStyle w:val="TAC"/>
              <w:rPr>
                <w:rFonts w:eastAsia="Calibri"/>
              </w:rPr>
            </w:pPr>
            <w:r w:rsidRPr="009B053A">
              <w:rPr>
                <w:rFonts w:eastAsia="Malgun Gothic"/>
              </w:rPr>
              <w:t>25</w:t>
            </w:r>
          </w:p>
        </w:tc>
        <w:tc>
          <w:tcPr>
            <w:tcW w:w="0" w:type="auto"/>
            <w:shd w:val="clear" w:color="auto" w:fill="auto"/>
            <w:vAlign w:val="center"/>
          </w:tcPr>
          <w:p w14:paraId="702E9EC6" w14:textId="77777777" w:rsidR="00C14693" w:rsidRPr="009B053A" w:rsidRDefault="00C14693" w:rsidP="00C14693">
            <w:pPr>
              <w:pStyle w:val="TAC"/>
            </w:pPr>
            <w:r w:rsidRPr="009B053A">
              <w:rPr>
                <w:rFonts w:eastAsia="Calibri"/>
              </w:rPr>
              <w:t>25</w:t>
            </w:r>
          </w:p>
        </w:tc>
      </w:tr>
      <w:tr w:rsidR="00C14693" w:rsidRPr="009B053A" w14:paraId="78F91E10" w14:textId="77777777" w:rsidTr="00C14693">
        <w:trPr>
          <w:trHeight w:val="285"/>
        </w:trPr>
        <w:tc>
          <w:tcPr>
            <w:tcW w:w="0" w:type="auto"/>
            <w:shd w:val="clear" w:color="auto" w:fill="auto"/>
            <w:vAlign w:val="center"/>
          </w:tcPr>
          <w:p w14:paraId="311DEB4E" w14:textId="77777777" w:rsidR="00C14693" w:rsidRPr="009B053A" w:rsidRDefault="00C14693" w:rsidP="00C14693">
            <w:pPr>
              <w:pStyle w:val="TAC"/>
            </w:pPr>
            <w:r w:rsidRPr="009B053A">
              <w:t>8</w:t>
            </w:r>
          </w:p>
        </w:tc>
        <w:tc>
          <w:tcPr>
            <w:tcW w:w="0" w:type="auto"/>
            <w:shd w:val="clear" w:color="auto" w:fill="auto"/>
            <w:vAlign w:val="center"/>
          </w:tcPr>
          <w:p w14:paraId="63D8E401" w14:textId="77777777" w:rsidR="00C14693" w:rsidRPr="009B053A" w:rsidRDefault="00C14693" w:rsidP="00C14693">
            <w:pPr>
              <w:pStyle w:val="TAC"/>
              <w:rPr>
                <w:rFonts w:cs="Arial"/>
              </w:rPr>
            </w:pPr>
            <w:r w:rsidRPr="009B053A">
              <w:t>n79</w:t>
            </w:r>
          </w:p>
        </w:tc>
        <w:tc>
          <w:tcPr>
            <w:tcW w:w="0" w:type="auto"/>
            <w:vAlign w:val="center"/>
          </w:tcPr>
          <w:p w14:paraId="12AFDDF2" w14:textId="77777777" w:rsidR="00C14693" w:rsidRPr="009B053A" w:rsidRDefault="00C14693" w:rsidP="00C14693">
            <w:pPr>
              <w:pStyle w:val="TAC"/>
            </w:pPr>
            <w:r w:rsidRPr="009B053A">
              <w:t>15</w:t>
            </w:r>
          </w:p>
        </w:tc>
        <w:tc>
          <w:tcPr>
            <w:tcW w:w="0" w:type="auto"/>
            <w:shd w:val="clear" w:color="auto" w:fill="auto"/>
            <w:vAlign w:val="center"/>
          </w:tcPr>
          <w:p w14:paraId="7FE24FBF" w14:textId="77777777" w:rsidR="00C14693" w:rsidRPr="009B053A" w:rsidRDefault="00C14693" w:rsidP="00C14693">
            <w:pPr>
              <w:pStyle w:val="TAC"/>
            </w:pPr>
          </w:p>
        </w:tc>
        <w:tc>
          <w:tcPr>
            <w:tcW w:w="0" w:type="auto"/>
            <w:shd w:val="clear" w:color="auto" w:fill="auto"/>
            <w:vAlign w:val="center"/>
          </w:tcPr>
          <w:p w14:paraId="281A537D" w14:textId="77777777" w:rsidR="00C14693" w:rsidRPr="009B053A" w:rsidRDefault="00C14693" w:rsidP="00C14693">
            <w:pPr>
              <w:pStyle w:val="TAC"/>
              <w:rPr>
                <w:rFonts w:eastAsia="Calibri"/>
              </w:rPr>
            </w:pPr>
          </w:p>
        </w:tc>
        <w:tc>
          <w:tcPr>
            <w:tcW w:w="0" w:type="auto"/>
            <w:shd w:val="clear" w:color="auto" w:fill="auto"/>
            <w:vAlign w:val="center"/>
          </w:tcPr>
          <w:p w14:paraId="1501BB0E" w14:textId="77777777" w:rsidR="00C14693" w:rsidRPr="009B053A" w:rsidRDefault="00C14693" w:rsidP="00C14693">
            <w:pPr>
              <w:pStyle w:val="TAC"/>
              <w:rPr>
                <w:rFonts w:eastAsia="Calibri"/>
              </w:rPr>
            </w:pPr>
          </w:p>
        </w:tc>
        <w:tc>
          <w:tcPr>
            <w:tcW w:w="0" w:type="auto"/>
            <w:shd w:val="clear" w:color="auto" w:fill="auto"/>
            <w:vAlign w:val="center"/>
          </w:tcPr>
          <w:p w14:paraId="7E71B6FD" w14:textId="77777777" w:rsidR="00C14693" w:rsidRPr="009B053A" w:rsidRDefault="00C14693" w:rsidP="00C14693">
            <w:pPr>
              <w:pStyle w:val="TAC"/>
              <w:rPr>
                <w:rFonts w:eastAsia="Calibri"/>
              </w:rPr>
            </w:pPr>
          </w:p>
        </w:tc>
        <w:tc>
          <w:tcPr>
            <w:tcW w:w="0" w:type="auto"/>
            <w:shd w:val="clear" w:color="auto" w:fill="auto"/>
            <w:vAlign w:val="center"/>
          </w:tcPr>
          <w:p w14:paraId="6B85FCDF" w14:textId="77777777" w:rsidR="00C14693" w:rsidRPr="009B053A" w:rsidRDefault="00C14693" w:rsidP="00C14693">
            <w:pPr>
              <w:pStyle w:val="TAC"/>
            </w:pPr>
          </w:p>
        </w:tc>
        <w:tc>
          <w:tcPr>
            <w:tcW w:w="0" w:type="auto"/>
            <w:vAlign w:val="center"/>
          </w:tcPr>
          <w:p w14:paraId="0E42E5AF" w14:textId="77777777" w:rsidR="00C14693" w:rsidRPr="009B053A" w:rsidRDefault="00C14693" w:rsidP="00C14693">
            <w:pPr>
              <w:pStyle w:val="TAC"/>
            </w:pPr>
          </w:p>
        </w:tc>
        <w:tc>
          <w:tcPr>
            <w:tcW w:w="0" w:type="auto"/>
            <w:shd w:val="clear" w:color="auto" w:fill="auto"/>
            <w:vAlign w:val="center"/>
          </w:tcPr>
          <w:p w14:paraId="377228FE"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319B5784"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2F79221E" w14:textId="77777777" w:rsidR="00C14693" w:rsidRPr="009B053A" w:rsidRDefault="00C14693" w:rsidP="00C14693">
            <w:pPr>
              <w:pStyle w:val="TAC"/>
              <w:rPr>
                <w:rFonts w:eastAsia="Calibri"/>
              </w:rPr>
            </w:pPr>
            <w:r w:rsidRPr="009B053A">
              <w:rPr>
                <w:rFonts w:eastAsia="Calibri"/>
              </w:rPr>
              <w:t>25</w:t>
            </w:r>
          </w:p>
        </w:tc>
        <w:tc>
          <w:tcPr>
            <w:tcW w:w="0" w:type="auto"/>
          </w:tcPr>
          <w:p w14:paraId="0254DB51" w14:textId="77777777" w:rsidR="00C14693" w:rsidRPr="009B053A" w:rsidRDefault="00C14693" w:rsidP="00C14693">
            <w:pPr>
              <w:pStyle w:val="TAC"/>
              <w:rPr>
                <w:rFonts w:eastAsia="Calibri"/>
              </w:rPr>
            </w:pPr>
          </w:p>
        </w:tc>
        <w:tc>
          <w:tcPr>
            <w:tcW w:w="0" w:type="auto"/>
            <w:shd w:val="clear" w:color="auto" w:fill="auto"/>
            <w:vAlign w:val="center"/>
          </w:tcPr>
          <w:p w14:paraId="551EB775" w14:textId="7A9A08E9" w:rsidR="00C14693" w:rsidRPr="009B053A" w:rsidRDefault="00C14693" w:rsidP="00C14693">
            <w:pPr>
              <w:pStyle w:val="TAC"/>
              <w:rPr>
                <w:rFonts w:eastAsia="Calibri"/>
              </w:rPr>
            </w:pPr>
            <w:r w:rsidRPr="009B053A">
              <w:rPr>
                <w:rFonts w:eastAsia="Calibri"/>
              </w:rPr>
              <w:t>25</w:t>
            </w:r>
          </w:p>
        </w:tc>
        <w:tc>
          <w:tcPr>
            <w:tcW w:w="0" w:type="auto"/>
            <w:vAlign w:val="center"/>
          </w:tcPr>
          <w:p w14:paraId="1670E630" w14:textId="77777777" w:rsidR="00C14693" w:rsidRPr="009B053A" w:rsidRDefault="00C14693" w:rsidP="00C14693">
            <w:pPr>
              <w:pStyle w:val="TAC"/>
              <w:rPr>
                <w:rFonts w:eastAsia="Calibri"/>
              </w:rPr>
            </w:pPr>
          </w:p>
        </w:tc>
        <w:tc>
          <w:tcPr>
            <w:tcW w:w="0" w:type="auto"/>
            <w:shd w:val="clear" w:color="auto" w:fill="auto"/>
            <w:vAlign w:val="center"/>
          </w:tcPr>
          <w:p w14:paraId="043B7B62" w14:textId="77777777" w:rsidR="00C14693" w:rsidRPr="009B053A" w:rsidRDefault="00C14693" w:rsidP="00C14693">
            <w:pPr>
              <w:pStyle w:val="TAC"/>
              <w:rPr>
                <w:rFonts w:eastAsia="Calibri"/>
              </w:rPr>
            </w:pPr>
            <w:r w:rsidRPr="009B053A">
              <w:rPr>
                <w:rFonts w:eastAsia="Calibri"/>
              </w:rPr>
              <w:t>25</w:t>
            </w:r>
          </w:p>
        </w:tc>
      </w:tr>
      <w:tr w:rsidR="00C14693" w:rsidRPr="009B053A" w14:paraId="5622AA8A" w14:textId="77777777" w:rsidTr="00C14693">
        <w:trPr>
          <w:trHeight w:val="285"/>
        </w:trPr>
        <w:tc>
          <w:tcPr>
            <w:tcW w:w="0" w:type="auto"/>
            <w:shd w:val="clear" w:color="auto" w:fill="auto"/>
            <w:vAlign w:val="center"/>
          </w:tcPr>
          <w:p w14:paraId="08034640" w14:textId="77777777" w:rsidR="00C14693" w:rsidRPr="009B053A" w:rsidRDefault="00C14693" w:rsidP="00C14693">
            <w:pPr>
              <w:pStyle w:val="TAC"/>
            </w:pPr>
            <w:r w:rsidRPr="009B053A">
              <w:t>12</w:t>
            </w:r>
          </w:p>
        </w:tc>
        <w:tc>
          <w:tcPr>
            <w:tcW w:w="0" w:type="auto"/>
            <w:shd w:val="clear" w:color="auto" w:fill="auto"/>
            <w:vAlign w:val="center"/>
          </w:tcPr>
          <w:p w14:paraId="00AAB13D" w14:textId="77777777" w:rsidR="00C14693" w:rsidRPr="009B053A" w:rsidRDefault="00C14693" w:rsidP="00C14693">
            <w:pPr>
              <w:pStyle w:val="TAC"/>
            </w:pPr>
            <w:r w:rsidRPr="009B053A">
              <w:rPr>
                <w:lang w:eastAsia="ja-JP"/>
              </w:rPr>
              <w:t>n66</w:t>
            </w:r>
          </w:p>
        </w:tc>
        <w:tc>
          <w:tcPr>
            <w:tcW w:w="0" w:type="auto"/>
            <w:vAlign w:val="center"/>
          </w:tcPr>
          <w:p w14:paraId="2F5E162D" w14:textId="77777777" w:rsidR="00C14693" w:rsidRPr="009B053A" w:rsidRDefault="00C14693" w:rsidP="00C14693">
            <w:pPr>
              <w:pStyle w:val="TAC"/>
              <w:rPr>
                <w:rFonts w:cs="Arial"/>
                <w:lang w:eastAsia="ja-JP"/>
              </w:rPr>
            </w:pPr>
            <w:r w:rsidRPr="009B053A">
              <w:t>15</w:t>
            </w:r>
          </w:p>
        </w:tc>
        <w:tc>
          <w:tcPr>
            <w:tcW w:w="0" w:type="auto"/>
            <w:shd w:val="clear" w:color="auto" w:fill="auto"/>
            <w:vAlign w:val="center"/>
          </w:tcPr>
          <w:p w14:paraId="47858BD9" w14:textId="77777777" w:rsidR="00C14693" w:rsidRPr="009B053A" w:rsidRDefault="00C14693" w:rsidP="00C14693">
            <w:pPr>
              <w:pStyle w:val="TAC"/>
            </w:pPr>
            <w:r w:rsidRPr="009B053A">
              <w:rPr>
                <w:rFonts w:cs="Arial"/>
                <w:lang w:eastAsia="ja-JP"/>
              </w:rPr>
              <w:t>8</w:t>
            </w:r>
          </w:p>
        </w:tc>
        <w:tc>
          <w:tcPr>
            <w:tcW w:w="0" w:type="auto"/>
            <w:shd w:val="clear" w:color="auto" w:fill="auto"/>
            <w:vAlign w:val="center"/>
          </w:tcPr>
          <w:p w14:paraId="6952DE75" w14:textId="77777777" w:rsidR="00C14693" w:rsidRPr="009B053A" w:rsidRDefault="00C14693" w:rsidP="00C14693">
            <w:pPr>
              <w:pStyle w:val="TAC"/>
              <w:rPr>
                <w:rFonts w:eastAsia="Calibri"/>
              </w:rPr>
            </w:pPr>
            <w:r w:rsidRPr="009B053A">
              <w:rPr>
                <w:rFonts w:eastAsia="Calibri" w:cs="Arial"/>
                <w:lang w:eastAsia="ja-JP"/>
              </w:rPr>
              <w:t>16</w:t>
            </w:r>
          </w:p>
        </w:tc>
        <w:tc>
          <w:tcPr>
            <w:tcW w:w="0" w:type="auto"/>
            <w:shd w:val="clear" w:color="auto" w:fill="auto"/>
            <w:vAlign w:val="center"/>
          </w:tcPr>
          <w:p w14:paraId="2B2D0FC3" w14:textId="77777777" w:rsidR="00C14693" w:rsidRPr="009B053A" w:rsidRDefault="00C14693" w:rsidP="00C14693">
            <w:pPr>
              <w:pStyle w:val="TAC"/>
              <w:rPr>
                <w:rFonts w:eastAsia="Calibri"/>
              </w:rPr>
            </w:pPr>
            <w:r w:rsidRPr="009B053A">
              <w:rPr>
                <w:rFonts w:eastAsia="Calibri" w:cs="Arial"/>
                <w:lang w:eastAsia="ja-JP"/>
              </w:rPr>
              <w:t>20</w:t>
            </w:r>
          </w:p>
        </w:tc>
        <w:tc>
          <w:tcPr>
            <w:tcW w:w="0" w:type="auto"/>
            <w:shd w:val="clear" w:color="auto" w:fill="auto"/>
            <w:vAlign w:val="center"/>
          </w:tcPr>
          <w:p w14:paraId="7AC27CD6" w14:textId="77777777" w:rsidR="00C14693" w:rsidRPr="009B053A" w:rsidRDefault="00C14693" w:rsidP="00C14693">
            <w:pPr>
              <w:pStyle w:val="TAC"/>
              <w:rPr>
                <w:rFonts w:eastAsia="Calibri"/>
              </w:rPr>
            </w:pPr>
            <w:r w:rsidRPr="009B053A">
              <w:rPr>
                <w:rFonts w:eastAsia="Calibri" w:cs="Arial"/>
                <w:lang w:eastAsia="ja-JP"/>
              </w:rPr>
              <w:t>20</w:t>
            </w:r>
          </w:p>
        </w:tc>
        <w:tc>
          <w:tcPr>
            <w:tcW w:w="0" w:type="auto"/>
            <w:shd w:val="clear" w:color="auto" w:fill="auto"/>
            <w:vAlign w:val="center"/>
          </w:tcPr>
          <w:p w14:paraId="123C0525" w14:textId="77777777" w:rsidR="00C14693" w:rsidRPr="009B053A" w:rsidRDefault="00C14693" w:rsidP="00C14693">
            <w:pPr>
              <w:pStyle w:val="TAC"/>
            </w:pPr>
          </w:p>
        </w:tc>
        <w:tc>
          <w:tcPr>
            <w:tcW w:w="0" w:type="auto"/>
            <w:vAlign w:val="center"/>
          </w:tcPr>
          <w:p w14:paraId="239E2965" w14:textId="77777777" w:rsidR="00C14693" w:rsidRPr="009B053A" w:rsidRDefault="00C14693" w:rsidP="00C14693">
            <w:pPr>
              <w:pStyle w:val="TAC"/>
            </w:pPr>
          </w:p>
        </w:tc>
        <w:tc>
          <w:tcPr>
            <w:tcW w:w="0" w:type="auto"/>
            <w:shd w:val="clear" w:color="auto" w:fill="auto"/>
            <w:vAlign w:val="center"/>
          </w:tcPr>
          <w:p w14:paraId="05A6D013" w14:textId="77777777" w:rsidR="00C14693" w:rsidRPr="009B053A" w:rsidRDefault="00C14693" w:rsidP="00C14693">
            <w:pPr>
              <w:pStyle w:val="TAC"/>
              <w:rPr>
                <w:rFonts w:eastAsia="Calibri"/>
              </w:rPr>
            </w:pPr>
            <w:r w:rsidRPr="009B053A">
              <w:rPr>
                <w:rFonts w:eastAsia="Calibri" w:cs="Arial"/>
                <w:lang w:eastAsia="ja-JP"/>
              </w:rPr>
              <w:t>20</w:t>
            </w:r>
          </w:p>
        </w:tc>
        <w:tc>
          <w:tcPr>
            <w:tcW w:w="0" w:type="auto"/>
            <w:shd w:val="clear" w:color="auto" w:fill="auto"/>
            <w:vAlign w:val="center"/>
          </w:tcPr>
          <w:p w14:paraId="6B892E35" w14:textId="77777777" w:rsidR="00C14693" w:rsidRPr="009B053A" w:rsidRDefault="00C14693" w:rsidP="00C14693">
            <w:pPr>
              <w:pStyle w:val="TAC"/>
              <w:rPr>
                <w:rFonts w:eastAsia="Calibri"/>
              </w:rPr>
            </w:pPr>
          </w:p>
        </w:tc>
        <w:tc>
          <w:tcPr>
            <w:tcW w:w="0" w:type="auto"/>
            <w:shd w:val="clear" w:color="auto" w:fill="auto"/>
            <w:vAlign w:val="center"/>
          </w:tcPr>
          <w:p w14:paraId="08BEA822" w14:textId="77777777" w:rsidR="00C14693" w:rsidRPr="009B053A" w:rsidRDefault="00C14693" w:rsidP="00C14693">
            <w:pPr>
              <w:pStyle w:val="TAC"/>
              <w:rPr>
                <w:rFonts w:eastAsia="Calibri"/>
              </w:rPr>
            </w:pPr>
          </w:p>
        </w:tc>
        <w:tc>
          <w:tcPr>
            <w:tcW w:w="0" w:type="auto"/>
          </w:tcPr>
          <w:p w14:paraId="04140BE7" w14:textId="77777777" w:rsidR="00C14693" w:rsidRPr="009B053A" w:rsidRDefault="00C14693" w:rsidP="00C14693">
            <w:pPr>
              <w:pStyle w:val="TAC"/>
              <w:rPr>
                <w:rFonts w:eastAsia="Calibri"/>
              </w:rPr>
            </w:pPr>
          </w:p>
        </w:tc>
        <w:tc>
          <w:tcPr>
            <w:tcW w:w="0" w:type="auto"/>
            <w:shd w:val="clear" w:color="auto" w:fill="auto"/>
            <w:vAlign w:val="center"/>
          </w:tcPr>
          <w:p w14:paraId="1544E404" w14:textId="0C6E71E5" w:rsidR="00C14693" w:rsidRPr="009B053A" w:rsidRDefault="00C14693" w:rsidP="00C14693">
            <w:pPr>
              <w:pStyle w:val="TAC"/>
              <w:rPr>
                <w:rFonts w:eastAsia="Calibri"/>
              </w:rPr>
            </w:pPr>
          </w:p>
        </w:tc>
        <w:tc>
          <w:tcPr>
            <w:tcW w:w="0" w:type="auto"/>
            <w:vAlign w:val="center"/>
          </w:tcPr>
          <w:p w14:paraId="0EEC21C2" w14:textId="77777777" w:rsidR="00C14693" w:rsidRPr="009B053A" w:rsidRDefault="00C14693" w:rsidP="00C14693">
            <w:pPr>
              <w:pStyle w:val="TAC"/>
              <w:rPr>
                <w:rFonts w:eastAsia="Calibri"/>
              </w:rPr>
            </w:pPr>
          </w:p>
        </w:tc>
        <w:tc>
          <w:tcPr>
            <w:tcW w:w="0" w:type="auto"/>
            <w:shd w:val="clear" w:color="auto" w:fill="auto"/>
            <w:vAlign w:val="center"/>
          </w:tcPr>
          <w:p w14:paraId="13D7BAB7" w14:textId="77777777" w:rsidR="00C14693" w:rsidRPr="009B053A" w:rsidRDefault="00C14693" w:rsidP="00C14693">
            <w:pPr>
              <w:pStyle w:val="TAC"/>
              <w:rPr>
                <w:rFonts w:eastAsia="Calibri"/>
              </w:rPr>
            </w:pPr>
          </w:p>
        </w:tc>
      </w:tr>
      <w:tr w:rsidR="00DF1057" w:rsidRPr="009B053A" w14:paraId="0BB6DA22" w14:textId="77777777" w:rsidTr="00EE35F1">
        <w:trPr>
          <w:trHeight w:val="285"/>
        </w:trPr>
        <w:tc>
          <w:tcPr>
            <w:tcW w:w="0" w:type="auto"/>
            <w:shd w:val="clear" w:color="auto" w:fill="auto"/>
            <w:vAlign w:val="center"/>
          </w:tcPr>
          <w:p w14:paraId="0AF5427C" w14:textId="77777777" w:rsidR="00DF1057" w:rsidRPr="009B053A" w:rsidRDefault="00DF1057" w:rsidP="00DF1057">
            <w:pPr>
              <w:pStyle w:val="TAC"/>
            </w:pPr>
            <w:r w:rsidRPr="009B053A">
              <w:rPr>
                <w:lang w:eastAsia="zh-TW"/>
              </w:rPr>
              <w:t>12</w:t>
            </w:r>
          </w:p>
        </w:tc>
        <w:tc>
          <w:tcPr>
            <w:tcW w:w="0" w:type="auto"/>
            <w:shd w:val="clear" w:color="auto" w:fill="auto"/>
            <w:vAlign w:val="center"/>
          </w:tcPr>
          <w:p w14:paraId="7E04340F" w14:textId="77777777" w:rsidR="00DF1057" w:rsidRPr="009B053A" w:rsidRDefault="00DF1057" w:rsidP="00DF1057">
            <w:pPr>
              <w:pStyle w:val="TAC"/>
            </w:pPr>
            <w:r w:rsidRPr="009B053A">
              <w:rPr>
                <w:lang w:eastAsia="zh-TW"/>
              </w:rPr>
              <w:t>n78</w:t>
            </w:r>
          </w:p>
        </w:tc>
        <w:tc>
          <w:tcPr>
            <w:tcW w:w="0" w:type="auto"/>
            <w:vAlign w:val="center"/>
          </w:tcPr>
          <w:p w14:paraId="024E1951" w14:textId="77777777" w:rsidR="00DF1057" w:rsidRPr="009B053A" w:rsidRDefault="00DF1057" w:rsidP="00DF1057">
            <w:pPr>
              <w:pStyle w:val="TAC"/>
            </w:pPr>
            <w:r w:rsidRPr="009B053A">
              <w:t>15</w:t>
            </w:r>
          </w:p>
        </w:tc>
        <w:tc>
          <w:tcPr>
            <w:tcW w:w="0" w:type="auto"/>
            <w:shd w:val="clear" w:color="auto" w:fill="auto"/>
            <w:vAlign w:val="center"/>
          </w:tcPr>
          <w:p w14:paraId="092DE144" w14:textId="77777777" w:rsidR="00DF1057" w:rsidRPr="009B053A" w:rsidRDefault="00DF1057" w:rsidP="00DF1057">
            <w:pPr>
              <w:pStyle w:val="TAC"/>
            </w:pPr>
          </w:p>
        </w:tc>
        <w:tc>
          <w:tcPr>
            <w:tcW w:w="0" w:type="auto"/>
            <w:shd w:val="clear" w:color="auto" w:fill="auto"/>
            <w:vAlign w:val="center"/>
          </w:tcPr>
          <w:p w14:paraId="4027A0F5" w14:textId="77777777" w:rsidR="00DF1057" w:rsidRPr="009B053A" w:rsidRDefault="00DF1057" w:rsidP="00DF1057">
            <w:pPr>
              <w:pStyle w:val="TAC"/>
              <w:rPr>
                <w:rFonts w:eastAsia="Calibri"/>
              </w:rPr>
            </w:pPr>
            <w:r w:rsidRPr="009B053A">
              <w:rPr>
                <w:rFonts w:eastAsia="Calibri" w:cs="Arial"/>
                <w:lang w:eastAsia="ja-JP"/>
              </w:rPr>
              <w:t>10</w:t>
            </w:r>
          </w:p>
        </w:tc>
        <w:tc>
          <w:tcPr>
            <w:tcW w:w="0" w:type="auto"/>
            <w:shd w:val="clear" w:color="auto" w:fill="auto"/>
            <w:vAlign w:val="center"/>
          </w:tcPr>
          <w:p w14:paraId="4B56AAC4" w14:textId="77777777" w:rsidR="00DF1057" w:rsidRPr="009B053A" w:rsidRDefault="00DF1057" w:rsidP="00DF1057">
            <w:pPr>
              <w:pStyle w:val="TAC"/>
              <w:rPr>
                <w:rFonts w:eastAsia="Calibri"/>
              </w:rPr>
            </w:pPr>
            <w:r w:rsidRPr="009B053A">
              <w:rPr>
                <w:rFonts w:eastAsia="Calibri" w:cs="Arial"/>
                <w:lang w:eastAsia="ja-JP"/>
              </w:rPr>
              <w:t>15</w:t>
            </w:r>
          </w:p>
        </w:tc>
        <w:tc>
          <w:tcPr>
            <w:tcW w:w="0" w:type="auto"/>
            <w:shd w:val="clear" w:color="auto" w:fill="auto"/>
            <w:vAlign w:val="center"/>
          </w:tcPr>
          <w:p w14:paraId="56E1EE9A" w14:textId="77777777" w:rsidR="00DF1057" w:rsidRPr="009B053A" w:rsidRDefault="00DF1057" w:rsidP="00DF1057">
            <w:pPr>
              <w:pStyle w:val="TAC"/>
              <w:rPr>
                <w:rFonts w:eastAsia="Calibri"/>
              </w:rPr>
            </w:pPr>
            <w:r w:rsidRPr="009B053A">
              <w:rPr>
                <w:rFonts w:eastAsia="Calibri" w:cs="Arial"/>
                <w:lang w:eastAsia="ja-JP"/>
              </w:rPr>
              <w:t>20</w:t>
            </w:r>
          </w:p>
        </w:tc>
        <w:tc>
          <w:tcPr>
            <w:tcW w:w="0" w:type="auto"/>
            <w:shd w:val="clear" w:color="auto" w:fill="auto"/>
          </w:tcPr>
          <w:p w14:paraId="348B7C23" w14:textId="37A62C19" w:rsidR="00DF1057" w:rsidRPr="009B053A" w:rsidRDefault="00DF1057" w:rsidP="00DF1057">
            <w:pPr>
              <w:pStyle w:val="TAC"/>
            </w:pPr>
            <w:r w:rsidRPr="009B053A">
              <w:rPr>
                <w:lang w:eastAsia="zh-CN"/>
              </w:rPr>
              <w:t>25</w:t>
            </w:r>
          </w:p>
        </w:tc>
        <w:tc>
          <w:tcPr>
            <w:tcW w:w="0" w:type="auto"/>
          </w:tcPr>
          <w:p w14:paraId="66261DA9" w14:textId="7CF679CB" w:rsidR="00DF1057" w:rsidRPr="009B053A" w:rsidRDefault="00DF1057" w:rsidP="00DF1057">
            <w:pPr>
              <w:pStyle w:val="TAC"/>
            </w:pPr>
            <w:r w:rsidRPr="009B053A">
              <w:rPr>
                <w:lang w:eastAsia="zh-CN"/>
              </w:rPr>
              <w:t>25</w:t>
            </w:r>
          </w:p>
        </w:tc>
        <w:tc>
          <w:tcPr>
            <w:tcW w:w="0" w:type="auto"/>
            <w:shd w:val="clear" w:color="auto" w:fill="auto"/>
            <w:vAlign w:val="center"/>
          </w:tcPr>
          <w:p w14:paraId="5F4CB927" w14:textId="77777777" w:rsidR="00DF1057" w:rsidRPr="009B053A" w:rsidRDefault="00DF1057" w:rsidP="00DF1057">
            <w:pPr>
              <w:pStyle w:val="TAC"/>
              <w:rPr>
                <w:rFonts w:eastAsia="Calibri"/>
              </w:rPr>
            </w:pPr>
            <w:r w:rsidRPr="009B053A">
              <w:rPr>
                <w:rFonts w:cs="Arial"/>
              </w:rPr>
              <w:t>25</w:t>
            </w:r>
          </w:p>
        </w:tc>
        <w:tc>
          <w:tcPr>
            <w:tcW w:w="0" w:type="auto"/>
            <w:shd w:val="clear" w:color="auto" w:fill="auto"/>
            <w:vAlign w:val="center"/>
          </w:tcPr>
          <w:p w14:paraId="1D68086D" w14:textId="77777777" w:rsidR="00DF1057" w:rsidRPr="009B053A" w:rsidRDefault="00DF1057" w:rsidP="00DF1057">
            <w:pPr>
              <w:pStyle w:val="TAC"/>
              <w:rPr>
                <w:rFonts w:eastAsia="Calibri"/>
              </w:rPr>
            </w:pPr>
            <w:r w:rsidRPr="009B053A">
              <w:rPr>
                <w:rFonts w:cs="Arial"/>
              </w:rPr>
              <w:t>25</w:t>
            </w:r>
          </w:p>
        </w:tc>
        <w:tc>
          <w:tcPr>
            <w:tcW w:w="0" w:type="auto"/>
            <w:shd w:val="clear" w:color="auto" w:fill="auto"/>
            <w:vAlign w:val="center"/>
          </w:tcPr>
          <w:p w14:paraId="3B180FB8" w14:textId="77777777" w:rsidR="00DF1057" w:rsidRPr="009B053A" w:rsidRDefault="00DF1057" w:rsidP="00DF1057">
            <w:pPr>
              <w:pStyle w:val="TAC"/>
              <w:rPr>
                <w:rFonts w:eastAsia="Calibri"/>
              </w:rPr>
            </w:pPr>
            <w:r w:rsidRPr="009B053A">
              <w:rPr>
                <w:rFonts w:cs="Arial"/>
              </w:rPr>
              <w:t>25</w:t>
            </w:r>
          </w:p>
        </w:tc>
        <w:tc>
          <w:tcPr>
            <w:tcW w:w="0" w:type="auto"/>
          </w:tcPr>
          <w:p w14:paraId="387AEDDE" w14:textId="22736873" w:rsidR="00DF1057" w:rsidRPr="009B053A" w:rsidRDefault="009D5F86" w:rsidP="00DF1057">
            <w:pPr>
              <w:pStyle w:val="TAC"/>
            </w:pPr>
            <w:r w:rsidRPr="009B053A">
              <w:rPr>
                <w:lang w:eastAsia="zh-CN"/>
              </w:rPr>
              <w:t>25</w:t>
            </w:r>
          </w:p>
        </w:tc>
        <w:tc>
          <w:tcPr>
            <w:tcW w:w="0" w:type="auto"/>
            <w:shd w:val="clear" w:color="auto" w:fill="auto"/>
            <w:vAlign w:val="center"/>
          </w:tcPr>
          <w:p w14:paraId="251FE2AF" w14:textId="10195FBF" w:rsidR="00DF1057" w:rsidRPr="009B053A" w:rsidRDefault="00DF1057" w:rsidP="00DF1057">
            <w:pPr>
              <w:pStyle w:val="TAC"/>
              <w:rPr>
                <w:rFonts w:eastAsia="Calibri"/>
              </w:rPr>
            </w:pPr>
            <w:r w:rsidRPr="009B053A">
              <w:t>25</w:t>
            </w:r>
          </w:p>
        </w:tc>
        <w:tc>
          <w:tcPr>
            <w:tcW w:w="0" w:type="auto"/>
            <w:vAlign w:val="center"/>
          </w:tcPr>
          <w:p w14:paraId="53480912" w14:textId="77777777" w:rsidR="00DF1057" w:rsidRPr="009B053A" w:rsidRDefault="00DF1057" w:rsidP="00DF1057">
            <w:pPr>
              <w:pStyle w:val="TAC"/>
              <w:rPr>
                <w:rFonts w:eastAsia="Calibri"/>
              </w:rPr>
            </w:pPr>
            <w:r w:rsidRPr="009B053A">
              <w:t>25</w:t>
            </w:r>
          </w:p>
        </w:tc>
        <w:tc>
          <w:tcPr>
            <w:tcW w:w="0" w:type="auto"/>
            <w:shd w:val="clear" w:color="auto" w:fill="auto"/>
            <w:vAlign w:val="center"/>
          </w:tcPr>
          <w:p w14:paraId="0D90EBE8" w14:textId="77777777" w:rsidR="00DF1057" w:rsidRPr="009B053A" w:rsidRDefault="00DF1057" w:rsidP="00DF1057">
            <w:pPr>
              <w:pStyle w:val="TAC"/>
              <w:rPr>
                <w:rFonts w:eastAsia="Calibri"/>
              </w:rPr>
            </w:pPr>
            <w:r w:rsidRPr="009B053A">
              <w:t>25</w:t>
            </w:r>
          </w:p>
        </w:tc>
      </w:tr>
      <w:tr w:rsidR="00C14693" w:rsidRPr="009B053A" w14:paraId="179C1FA6" w14:textId="77777777" w:rsidTr="00A573EF">
        <w:trPr>
          <w:trHeight w:val="285"/>
        </w:trPr>
        <w:tc>
          <w:tcPr>
            <w:tcW w:w="0" w:type="auto"/>
            <w:shd w:val="clear" w:color="auto" w:fill="auto"/>
          </w:tcPr>
          <w:p w14:paraId="1341581F" w14:textId="7DB512E4" w:rsidR="00C14693" w:rsidRPr="009B053A" w:rsidRDefault="00C14693" w:rsidP="00C14693">
            <w:pPr>
              <w:pStyle w:val="TAC"/>
              <w:rPr>
                <w:rFonts w:eastAsia="MS Mincho"/>
              </w:rPr>
            </w:pPr>
            <w:r w:rsidRPr="009B053A">
              <w:rPr>
                <w:szCs w:val="18"/>
                <w:lang w:eastAsia="zh-CN"/>
              </w:rPr>
              <w:t>13</w:t>
            </w:r>
          </w:p>
        </w:tc>
        <w:tc>
          <w:tcPr>
            <w:tcW w:w="0" w:type="auto"/>
            <w:shd w:val="clear" w:color="auto" w:fill="auto"/>
          </w:tcPr>
          <w:p w14:paraId="4CDE583B" w14:textId="26A2B4CF" w:rsidR="00C14693" w:rsidRPr="009B053A" w:rsidRDefault="00C14693" w:rsidP="00C14693">
            <w:pPr>
              <w:pStyle w:val="TAC"/>
            </w:pPr>
            <w:r w:rsidRPr="009B053A">
              <w:rPr>
                <w:rFonts w:cs="Arial"/>
                <w:szCs w:val="18"/>
                <w:lang w:eastAsia="ja-JP"/>
              </w:rPr>
              <w:t>n7</w:t>
            </w:r>
            <w:r w:rsidRPr="009B053A">
              <w:rPr>
                <w:rFonts w:cs="Arial"/>
                <w:szCs w:val="18"/>
                <w:lang w:eastAsia="zh-CN"/>
              </w:rPr>
              <w:t>7</w:t>
            </w:r>
          </w:p>
        </w:tc>
        <w:tc>
          <w:tcPr>
            <w:tcW w:w="0" w:type="auto"/>
          </w:tcPr>
          <w:p w14:paraId="08EBA767" w14:textId="4AFF25F7" w:rsidR="00C14693" w:rsidRPr="009B053A" w:rsidRDefault="00C14693" w:rsidP="00C14693">
            <w:pPr>
              <w:pStyle w:val="TAC"/>
            </w:pPr>
            <w:r w:rsidRPr="009B053A">
              <w:rPr>
                <w:rFonts w:cs="Arial"/>
                <w:lang w:eastAsia="zh-TW"/>
              </w:rPr>
              <w:t>15</w:t>
            </w:r>
          </w:p>
        </w:tc>
        <w:tc>
          <w:tcPr>
            <w:tcW w:w="0" w:type="auto"/>
            <w:shd w:val="clear" w:color="auto" w:fill="auto"/>
          </w:tcPr>
          <w:p w14:paraId="5381D755" w14:textId="77777777" w:rsidR="00C14693" w:rsidRPr="009B053A" w:rsidRDefault="00C14693" w:rsidP="00C14693">
            <w:pPr>
              <w:pStyle w:val="TAC"/>
            </w:pPr>
          </w:p>
        </w:tc>
        <w:tc>
          <w:tcPr>
            <w:tcW w:w="0" w:type="auto"/>
            <w:shd w:val="clear" w:color="auto" w:fill="auto"/>
          </w:tcPr>
          <w:p w14:paraId="372ECB92" w14:textId="39605A7C" w:rsidR="00C14693" w:rsidRPr="009B053A" w:rsidRDefault="00C14693" w:rsidP="00C14693">
            <w:pPr>
              <w:pStyle w:val="TAC"/>
              <w:rPr>
                <w:rFonts w:eastAsia="Calibri"/>
              </w:rPr>
            </w:pPr>
            <w:r w:rsidRPr="009B053A">
              <w:rPr>
                <w:rFonts w:eastAsia="Calibri" w:cs="Arial"/>
                <w:szCs w:val="18"/>
                <w:lang w:eastAsia="ja-JP"/>
              </w:rPr>
              <w:t>15</w:t>
            </w:r>
          </w:p>
        </w:tc>
        <w:tc>
          <w:tcPr>
            <w:tcW w:w="0" w:type="auto"/>
            <w:shd w:val="clear" w:color="auto" w:fill="auto"/>
          </w:tcPr>
          <w:p w14:paraId="194464E7" w14:textId="407C1426" w:rsidR="00C14693" w:rsidRPr="009B053A" w:rsidRDefault="00C14693" w:rsidP="00C14693">
            <w:pPr>
              <w:pStyle w:val="TAC"/>
              <w:rPr>
                <w:rFonts w:eastAsia="Calibri"/>
              </w:rPr>
            </w:pPr>
            <w:r w:rsidRPr="009B053A">
              <w:rPr>
                <w:rFonts w:eastAsia="Calibri" w:cs="Arial"/>
                <w:szCs w:val="18"/>
                <w:lang w:eastAsia="ja-JP"/>
              </w:rPr>
              <w:t>20</w:t>
            </w:r>
          </w:p>
        </w:tc>
        <w:tc>
          <w:tcPr>
            <w:tcW w:w="0" w:type="auto"/>
            <w:shd w:val="clear" w:color="auto" w:fill="auto"/>
          </w:tcPr>
          <w:p w14:paraId="6FDFA29E" w14:textId="731DCC1F" w:rsidR="00C14693" w:rsidRPr="009B053A" w:rsidRDefault="00C14693" w:rsidP="00C14693">
            <w:pPr>
              <w:pStyle w:val="TAC"/>
              <w:rPr>
                <w:rFonts w:eastAsia="Calibri"/>
              </w:rPr>
            </w:pPr>
            <w:r w:rsidRPr="009B053A">
              <w:rPr>
                <w:rFonts w:eastAsia="Calibri" w:cs="Arial"/>
                <w:szCs w:val="18"/>
                <w:lang w:eastAsia="ja-JP"/>
              </w:rPr>
              <w:t>20</w:t>
            </w:r>
          </w:p>
        </w:tc>
        <w:tc>
          <w:tcPr>
            <w:tcW w:w="0" w:type="auto"/>
            <w:shd w:val="clear" w:color="auto" w:fill="auto"/>
          </w:tcPr>
          <w:p w14:paraId="716E8A25" w14:textId="592CA4B1" w:rsidR="00C14693" w:rsidRPr="009B053A" w:rsidRDefault="00C14693" w:rsidP="00C14693">
            <w:pPr>
              <w:pStyle w:val="TAC"/>
            </w:pPr>
            <w:r w:rsidRPr="009B053A">
              <w:rPr>
                <w:rFonts w:eastAsia="Calibri" w:cs="Arial"/>
                <w:szCs w:val="18"/>
                <w:lang w:eastAsia="ja-JP"/>
              </w:rPr>
              <w:t>20</w:t>
            </w:r>
          </w:p>
        </w:tc>
        <w:tc>
          <w:tcPr>
            <w:tcW w:w="0" w:type="auto"/>
          </w:tcPr>
          <w:p w14:paraId="38B6AC4C" w14:textId="20B6F5A4" w:rsidR="00C14693" w:rsidRPr="009B053A" w:rsidRDefault="00C14693" w:rsidP="00C14693">
            <w:pPr>
              <w:pStyle w:val="TAC"/>
            </w:pPr>
            <w:r w:rsidRPr="009B053A">
              <w:rPr>
                <w:rFonts w:eastAsia="Calibri" w:cs="Arial"/>
                <w:szCs w:val="18"/>
                <w:lang w:eastAsia="ja-JP"/>
              </w:rPr>
              <w:t>20</w:t>
            </w:r>
          </w:p>
        </w:tc>
        <w:tc>
          <w:tcPr>
            <w:tcW w:w="0" w:type="auto"/>
            <w:shd w:val="clear" w:color="auto" w:fill="auto"/>
          </w:tcPr>
          <w:p w14:paraId="52FCA704" w14:textId="25FA582A" w:rsidR="00C14693" w:rsidRPr="009B053A" w:rsidRDefault="00C14693" w:rsidP="00C14693">
            <w:pPr>
              <w:pStyle w:val="TAC"/>
            </w:pPr>
            <w:r w:rsidRPr="009B053A">
              <w:rPr>
                <w:rFonts w:eastAsia="Calibri" w:cs="Arial"/>
                <w:szCs w:val="18"/>
                <w:lang w:eastAsia="ja-JP"/>
              </w:rPr>
              <w:t>20</w:t>
            </w:r>
          </w:p>
        </w:tc>
        <w:tc>
          <w:tcPr>
            <w:tcW w:w="0" w:type="auto"/>
            <w:shd w:val="clear" w:color="auto" w:fill="auto"/>
          </w:tcPr>
          <w:p w14:paraId="41A02243" w14:textId="101516F5" w:rsidR="00C14693" w:rsidRPr="009B053A" w:rsidRDefault="00C14693" w:rsidP="00C14693">
            <w:pPr>
              <w:pStyle w:val="TAC"/>
            </w:pPr>
            <w:r w:rsidRPr="009B053A">
              <w:rPr>
                <w:rFonts w:eastAsia="Calibri" w:cs="Arial"/>
                <w:szCs w:val="18"/>
                <w:lang w:eastAsia="ja-JP"/>
              </w:rPr>
              <w:t>20</w:t>
            </w:r>
          </w:p>
        </w:tc>
        <w:tc>
          <w:tcPr>
            <w:tcW w:w="0" w:type="auto"/>
            <w:shd w:val="clear" w:color="auto" w:fill="auto"/>
          </w:tcPr>
          <w:p w14:paraId="374F4E11" w14:textId="141E645D" w:rsidR="00C14693" w:rsidRPr="009B053A" w:rsidRDefault="00C14693" w:rsidP="00C14693">
            <w:pPr>
              <w:pStyle w:val="TAC"/>
            </w:pPr>
            <w:r w:rsidRPr="009B053A">
              <w:rPr>
                <w:rFonts w:eastAsia="Calibri" w:cs="Arial"/>
                <w:szCs w:val="18"/>
                <w:lang w:eastAsia="ja-JP"/>
              </w:rPr>
              <w:t>20</w:t>
            </w:r>
          </w:p>
        </w:tc>
        <w:tc>
          <w:tcPr>
            <w:tcW w:w="0" w:type="auto"/>
          </w:tcPr>
          <w:p w14:paraId="7872A0F6" w14:textId="6CFCEF77" w:rsidR="00C14693" w:rsidRPr="009B053A" w:rsidRDefault="00C14693" w:rsidP="00C14693">
            <w:pPr>
              <w:pStyle w:val="TAC"/>
            </w:pPr>
            <w:r w:rsidRPr="009B053A">
              <w:rPr>
                <w:rFonts w:eastAsia="Calibri" w:cs="Arial"/>
                <w:szCs w:val="18"/>
                <w:lang w:eastAsia="ja-JP"/>
              </w:rPr>
              <w:t>20</w:t>
            </w:r>
          </w:p>
        </w:tc>
        <w:tc>
          <w:tcPr>
            <w:tcW w:w="0" w:type="auto"/>
            <w:shd w:val="clear" w:color="auto" w:fill="auto"/>
          </w:tcPr>
          <w:p w14:paraId="609605CF" w14:textId="3E7BA476" w:rsidR="00C14693" w:rsidRPr="009B053A" w:rsidRDefault="00C14693" w:rsidP="00C14693">
            <w:pPr>
              <w:pStyle w:val="TAC"/>
            </w:pPr>
            <w:r w:rsidRPr="009B053A">
              <w:rPr>
                <w:rFonts w:eastAsia="Calibri" w:cs="Arial"/>
                <w:szCs w:val="18"/>
                <w:lang w:eastAsia="ja-JP"/>
              </w:rPr>
              <w:t>20</w:t>
            </w:r>
          </w:p>
        </w:tc>
        <w:tc>
          <w:tcPr>
            <w:tcW w:w="0" w:type="auto"/>
          </w:tcPr>
          <w:p w14:paraId="7669CD8F" w14:textId="28612300" w:rsidR="00C14693" w:rsidRPr="009B053A" w:rsidRDefault="00C14693" w:rsidP="00C14693">
            <w:pPr>
              <w:pStyle w:val="TAC"/>
              <w:rPr>
                <w:rFonts w:eastAsia="Calibri"/>
              </w:rPr>
            </w:pPr>
            <w:r w:rsidRPr="009B053A">
              <w:rPr>
                <w:rFonts w:eastAsia="Calibri" w:cs="Arial"/>
                <w:szCs w:val="18"/>
                <w:lang w:eastAsia="ja-JP"/>
              </w:rPr>
              <w:t>20</w:t>
            </w:r>
          </w:p>
        </w:tc>
        <w:tc>
          <w:tcPr>
            <w:tcW w:w="0" w:type="auto"/>
            <w:shd w:val="clear" w:color="auto" w:fill="auto"/>
          </w:tcPr>
          <w:p w14:paraId="53FFCE59" w14:textId="31889290" w:rsidR="00C14693" w:rsidRPr="009B053A" w:rsidRDefault="00C14693" w:rsidP="00C14693">
            <w:pPr>
              <w:pStyle w:val="TAC"/>
            </w:pPr>
            <w:r w:rsidRPr="009B053A">
              <w:rPr>
                <w:rFonts w:eastAsia="Calibri" w:cs="Arial"/>
                <w:szCs w:val="18"/>
                <w:lang w:eastAsia="ja-JP"/>
              </w:rPr>
              <w:t>20</w:t>
            </w:r>
          </w:p>
        </w:tc>
      </w:tr>
      <w:tr w:rsidR="00C14693" w:rsidRPr="009B053A" w14:paraId="0104EC75" w14:textId="77777777" w:rsidTr="00C14693">
        <w:trPr>
          <w:trHeight w:val="285"/>
        </w:trPr>
        <w:tc>
          <w:tcPr>
            <w:tcW w:w="0" w:type="auto"/>
            <w:shd w:val="clear" w:color="auto" w:fill="auto"/>
            <w:vAlign w:val="center"/>
          </w:tcPr>
          <w:p w14:paraId="00DAFC55" w14:textId="77777777" w:rsidR="00C14693" w:rsidRPr="009B053A" w:rsidRDefault="00C14693" w:rsidP="00C14693">
            <w:pPr>
              <w:pStyle w:val="TAC"/>
            </w:pPr>
            <w:r w:rsidRPr="009B053A">
              <w:rPr>
                <w:rFonts w:eastAsia="MS Mincho"/>
              </w:rPr>
              <w:t>18</w:t>
            </w:r>
          </w:p>
        </w:tc>
        <w:tc>
          <w:tcPr>
            <w:tcW w:w="0" w:type="auto"/>
            <w:shd w:val="clear" w:color="auto" w:fill="auto"/>
            <w:vAlign w:val="center"/>
          </w:tcPr>
          <w:p w14:paraId="6C0F0246" w14:textId="77777777" w:rsidR="00C14693" w:rsidRPr="009B053A" w:rsidRDefault="00C14693" w:rsidP="00C14693">
            <w:pPr>
              <w:pStyle w:val="TAC"/>
            </w:pPr>
            <w:r w:rsidRPr="009B053A">
              <w:t>n77, n78</w:t>
            </w:r>
          </w:p>
        </w:tc>
        <w:tc>
          <w:tcPr>
            <w:tcW w:w="0" w:type="auto"/>
            <w:vAlign w:val="center"/>
          </w:tcPr>
          <w:p w14:paraId="16D71685" w14:textId="77777777" w:rsidR="00C14693" w:rsidRPr="009B053A" w:rsidRDefault="00C14693" w:rsidP="00C14693">
            <w:pPr>
              <w:pStyle w:val="TAC"/>
            </w:pPr>
            <w:r w:rsidRPr="009B053A">
              <w:t>15</w:t>
            </w:r>
          </w:p>
        </w:tc>
        <w:tc>
          <w:tcPr>
            <w:tcW w:w="0" w:type="auto"/>
            <w:shd w:val="clear" w:color="auto" w:fill="auto"/>
            <w:vAlign w:val="center"/>
          </w:tcPr>
          <w:p w14:paraId="5487984C" w14:textId="77777777" w:rsidR="00C14693" w:rsidRPr="009B053A" w:rsidRDefault="00C14693" w:rsidP="00C14693">
            <w:pPr>
              <w:pStyle w:val="TAC"/>
            </w:pPr>
          </w:p>
        </w:tc>
        <w:tc>
          <w:tcPr>
            <w:tcW w:w="0" w:type="auto"/>
            <w:shd w:val="clear" w:color="auto" w:fill="auto"/>
            <w:vAlign w:val="center"/>
          </w:tcPr>
          <w:p w14:paraId="70EA8D59" w14:textId="77777777" w:rsidR="00C14693" w:rsidRPr="009B053A" w:rsidRDefault="00C14693" w:rsidP="00C14693">
            <w:pPr>
              <w:pStyle w:val="TAC"/>
              <w:rPr>
                <w:rFonts w:eastAsia="Calibri"/>
              </w:rPr>
            </w:pPr>
            <w:r w:rsidRPr="009B053A">
              <w:rPr>
                <w:rFonts w:eastAsia="Calibri"/>
              </w:rPr>
              <w:t>16</w:t>
            </w:r>
          </w:p>
        </w:tc>
        <w:tc>
          <w:tcPr>
            <w:tcW w:w="0" w:type="auto"/>
            <w:shd w:val="clear" w:color="auto" w:fill="auto"/>
            <w:vAlign w:val="center"/>
          </w:tcPr>
          <w:p w14:paraId="713D8531"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602B9E5D"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04672F7A" w14:textId="77777777" w:rsidR="00C14693" w:rsidRPr="009B053A" w:rsidRDefault="00C14693" w:rsidP="00C14693">
            <w:pPr>
              <w:pStyle w:val="TAC"/>
            </w:pPr>
          </w:p>
        </w:tc>
        <w:tc>
          <w:tcPr>
            <w:tcW w:w="0" w:type="auto"/>
            <w:vAlign w:val="center"/>
          </w:tcPr>
          <w:p w14:paraId="05951F0F" w14:textId="77777777" w:rsidR="00C14693" w:rsidRPr="009B053A" w:rsidRDefault="00C14693" w:rsidP="00C14693">
            <w:pPr>
              <w:pStyle w:val="TAC"/>
            </w:pPr>
          </w:p>
        </w:tc>
        <w:tc>
          <w:tcPr>
            <w:tcW w:w="0" w:type="auto"/>
            <w:shd w:val="clear" w:color="auto" w:fill="auto"/>
            <w:vAlign w:val="center"/>
          </w:tcPr>
          <w:p w14:paraId="44D53DB8" w14:textId="77777777" w:rsidR="00C14693" w:rsidRPr="009B053A" w:rsidRDefault="00C14693" w:rsidP="00C14693">
            <w:pPr>
              <w:pStyle w:val="TAC"/>
              <w:rPr>
                <w:rFonts w:eastAsia="Calibri" w:cs="Arial"/>
              </w:rPr>
            </w:pPr>
            <w:r w:rsidRPr="009B053A">
              <w:t>25</w:t>
            </w:r>
          </w:p>
        </w:tc>
        <w:tc>
          <w:tcPr>
            <w:tcW w:w="0" w:type="auto"/>
            <w:shd w:val="clear" w:color="auto" w:fill="auto"/>
            <w:vAlign w:val="center"/>
          </w:tcPr>
          <w:p w14:paraId="43AD8952" w14:textId="77777777" w:rsidR="00C14693" w:rsidRPr="009B053A" w:rsidRDefault="00C14693" w:rsidP="00C14693">
            <w:pPr>
              <w:pStyle w:val="TAC"/>
              <w:rPr>
                <w:rFonts w:eastAsia="Calibri" w:cs="Arial"/>
              </w:rPr>
            </w:pPr>
            <w:r w:rsidRPr="009B053A">
              <w:t>25</w:t>
            </w:r>
          </w:p>
        </w:tc>
        <w:tc>
          <w:tcPr>
            <w:tcW w:w="0" w:type="auto"/>
            <w:shd w:val="clear" w:color="auto" w:fill="auto"/>
            <w:vAlign w:val="center"/>
          </w:tcPr>
          <w:p w14:paraId="7379E195" w14:textId="77777777" w:rsidR="00C14693" w:rsidRPr="009B053A" w:rsidRDefault="00C14693" w:rsidP="00C14693">
            <w:pPr>
              <w:pStyle w:val="TAC"/>
              <w:rPr>
                <w:rFonts w:eastAsia="Calibri" w:cs="Arial"/>
              </w:rPr>
            </w:pPr>
            <w:r w:rsidRPr="009B053A">
              <w:t>25</w:t>
            </w:r>
          </w:p>
        </w:tc>
        <w:tc>
          <w:tcPr>
            <w:tcW w:w="0" w:type="auto"/>
          </w:tcPr>
          <w:p w14:paraId="406CC119" w14:textId="77777777" w:rsidR="00C14693" w:rsidRPr="009B053A" w:rsidRDefault="00C14693" w:rsidP="00C14693">
            <w:pPr>
              <w:pStyle w:val="TAC"/>
            </w:pPr>
          </w:p>
        </w:tc>
        <w:tc>
          <w:tcPr>
            <w:tcW w:w="0" w:type="auto"/>
            <w:shd w:val="clear" w:color="auto" w:fill="auto"/>
            <w:vAlign w:val="center"/>
          </w:tcPr>
          <w:p w14:paraId="25D00652" w14:textId="5F043B88" w:rsidR="00C14693" w:rsidRPr="009B053A" w:rsidRDefault="00C14693" w:rsidP="00C14693">
            <w:pPr>
              <w:pStyle w:val="TAC"/>
              <w:rPr>
                <w:rFonts w:eastAsia="Calibri" w:cs="Arial"/>
              </w:rPr>
            </w:pPr>
            <w:r w:rsidRPr="009B053A">
              <w:t>25</w:t>
            </w:r>
          </w:p>
        </w:tc>
        <w:tc>
          <w:tcPr>
            <w:tcW w:w="0" w:type="auto"/>
            <w:vAlign w:val="center"/>
          </w:tcPr>
          <w:p w14:paraId="388F2E90"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67FA1BAF" w14:textId="77777777" w:rsidR="00C14693" w:rsidRPr="009B053A" w:rsidRDefault="00C14693" w:rsidP="00C14693">
            <w:pPr>
              <w:pStyle w:val="TAC"/>
              <w:rPr>
                <w:rFonts w:eastAsia="Calibri" w:cs="Arial"/>
              </w:rPr>
            </w:pPr>
            <w:r w:rsidRPr="009B053A">
              <w:t>25</w:t>
            </w:r>
          </w:p>
        </w:tc>
      </w:tr>
      <w:tr w:rsidR="00C14693" w:rsidRPr="009B053A" w14:paraId="19B33AD7" w14:textId="77777777" w:rsidTr="00C14693">
        <w:trPr>
          <w:trHeight w:val="285"/>
        </w:trPr>
        <w:tc>
          <w:tcPr>
            <w:tcW w:w="0" w:type="auto"/>
            <w:shd w:val="clear" w:color="auto" w:fill="auto"/>
            <w:vAlign w:val="center"/>
          </w:tcPr>
          <w:p w14:paraId="34EFFCDA" w14:textId="77777777" w:rsidR="00C14693" w:rsidRPr="009B053A" w:rsidRDefault="00C14693" w:rsidP="00C14693">
            <w:pPr>
              <w:pStyle w:val="TAC"/>
              <w:rPr>
                <w:rFonts w:eastAsia="MS Mincho"/>
              </w:rPr>
            </w:pPr>
            <w:r w:rsidRPr="009B053A">
              <w:rPr>
                <w:rFonts w:eastAsia="MS Mincho"/>
              </w:rPr>
              <w:t>19</w:t>
            </w:r>
          </w:p>
        </w:tc>
        <w:tc>
          <w:tcPr>
            <w:tcW w:w="0" w:type="auto"/>
            <w:shd w:val="clear" w:color="auto" w:fill="auto"/>
            <w:vAlign w:val="center"/>
          </w:tcPr>
          <w:p w14:paraId="75C40173" w14:textId="77777777" w:rsidR="00C14693" w:rsidRPr="009B053A" w:rsidRDefault="00C14693" w:rsidP="00C14693">
            <w:pPr>
              <w:pStyle w:val="TAC"/>
            </w:pPr>
            <w:r w:rsidRPr="009B053A">
              <w:t>n77,</w:t>
            </w:r>
          </w:p>
          <w:p w14:paraId="7B787E57" w14:textId="77777777" w:rsidR="00C14693" w:rsidRPr="009B053A" w:rsidRDefault="00C14693" w:rsidP="00C14693">
            <w:pPr>
              <w:pStyle w:val="TAC"/>
            </w:pPr>
            <w:r w:rsidRPr="009B053A">
              <w:t>n78</w:t>
            </w:r>
          </w:p>
        </w:tc>
        <w:tc>
          <w:tcPr>
            <w:tcW w:w="0" w:type="auto"/>
            <w:vAlign w:val="center"/>
          </w:tcPr>
          <w:p w14:paraId="5893C4DE" w14:textId="77777777" w:rsidR="00C14693" w:rsidRPr="009B053A" w:rsidRDefault="00C14693" w:rsidP="00C14693">
            <w:pPr>
              <w:pStyle w:val="TAC"/>
            </w:pPr>
            <w:r w:rsidRPr="009B053A">
              <w:t>15</w:t>
            </w:r>
          </w:p>
        </w:tc>
        <w:tc>
          <w:tcPr>
            <w:tcW w:w="0" w:type="auto"/>
            <w:shd w:val="clear" w:color="auto" w:fill="auto"/>
            <w:vAlign w:val="center"/>
          </w:tcPr>
          <w:p w14:paraId="37F45CD4" w14:textId="77777777" w:rsidR="00C14693" w:rsidRPr="009B053A" w:rsidRDefault="00C14693" w:rsidP="00C14693">
            <w:pPr>
              <w:pStyle w:val="TAC"/>
            </w:pPr>
          </w:p>
        </w:tc>
        <w:tc>
          <w:tcPr>
            <w:tcW w:w="0" w:type="auto"/>
            <w:shd w:val="clear" w:color="auto" w:fill="auto"/>
            <w:vAlign w:val="center"/>
          </w:tcPr>
          <w:p w14:paraId="349A053C" w14:textId="77777777" w:rsidR="00C14693" w:rsidRPr="009B053A" w:rsidRDefault="00C14693" w:rsidP="00C14693">
            <w:pPr>
              <w:pStyle w:val="TAC"/>
            </w:pPr>
            <w:r w:rsidRPr="009B053A">
              <w:rPr>
                <w:rFonts w:eastAsia="Calibri"/>
              </w:rPr>
              <w:t>16</w:t>
            </w:r>
          </w:p>
        </w:tc>
        <w:tc>
          <w:tcPr>
            <w:tcW w:w="0" w:type="auto"/>
            <w:shd w:val="clear" w:color="auto" w:fill="auto"/>
            <w:vAlign w:val="center"/>
          </w:tcPr>
          <w:p w14:paraId="13C7AEEF"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6E8EBC05"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74D00AAB" w14:textId="77777777" w:rsidR="00C14693" w:rsidRPr="009B053A" w:rsidRDefault="00C14693" w:rsidP="00C14693">
            <w:pPr>
              <w:pStyle w:val="TAC"/>
            </w:pPr>
          </w:p>
        </w:tc>
        <w:tc>
          <w:tcPr>
            <w:tcW w:w="0" w:type="auto"/>
            <w:vAlign w:val="center"/>
          </w:tcPr>
          <w:p w14:paraId="6C362FE4" w14:textId="77777777" w:rsidR="00C14693" w:rsidRPr="009B053A" w:rsidRDefault="00C14693" w:rsidP="00C14693">
            <w:pPr>
              <w:pStyle w:val="TAC"/>
            </w:pPr>
          </w:p>
        </w:tc>
        <w:tc>
          <w:tcPr>
            <w:tcW w:w="0" w:type="auto"/>
            <w:shd w:val="clear" w:color="auto" w:fill="auto"/>
            <w:vAlign w:val="center"/>
          </w:tcPr>
          <w:p w14:paraId="75D81BB6" w14:textId="77777777" w:rsidR="00C14693" w:rsidRPr="009B053A" w:rsidRDefault="00C14693" w:rsidP="00C14693">
            <w:pPr>
              <w:pStyle w:val="TAC"/>
            </w:pPr>
            <w:r w:rsidRPr="009B053A">
              <w:t>25</w:t>
            </w:r>
          </w:p>
        </w:tc>
        <w:tc>
          <w:tcPr>
            <w:tcW w:w="0" w:type="auto"/>
            <w:shd w:val="clear" w:color="auto" w:fill="auto"/>
            <w:vAlign w:val="center"/>
          </w:tcPr>
          <w:p w14:paraId="7EAC05E1" w14:textId="77777777" w:rsidR="00C14693" w:rsidRPr="009B053A" w:rsidRDefault="00C14693" w:rsidP="00C14693">
            <w:pPr>
              <w:pStyle w:val="TAC"/>
            </w:pPr>
            <w:r w:rsidRPr="009B053A">
              <w:t>25</w:t>
            </w:r>
          </w:p>
        </w:tc>
        <w:tc>
          <w:tcPr>
            <w:tcW w:w="0" w:type="auto"/>
            <w:shd w:val="clear" w:color="auto" w:fill="auto"/>
            <w:vAlign w:val="center"/>
          </w:tcPr>
          <w:p w14:paraId="286A972E" w14:textId="77777777" w:rsidR="00C14693" w:rsidRPr="009B053A" w:rsidRDefault="00C14693" w:rsidP="00C14693">
            <w:pPr>
              <w:pStyle w:val="TAC"/>
            </w:pPr>
            <w:r w:rsidRPr="009B053A">
              <w:t>25</w:t>
            </w:r>
          </w:p>
        </w:tc>
        <w:tc>
          <w:tcPr>
            <w:tcW w:w="0" w:type="auto"/>
          </w:tcPr>
          <w:p w14:paraId="46BBE3FE" w14:textId="77777777" w:rsidR="00C14693" w:rsidRPr="009B053A" w:rsidRDefault="00C14693" w:rsidP="00C14693">
            <w:pPr>
              <w:pStyle w:val="TAC"/>
            </w:pPr>
          </w:p>
        </w:tc>
        <w:tc>
          <w:tcPr>
            <w:tcW w:w="0" w:type="auto"/>
            <w:shd w:val="clear" w:color="auto" w:fill="auto"/>
            <w:vAlign w:val="center"/>
          </w:tcPr>
          <w:p w14:paraId="1C367EBA" w14:textId="2738BD1E" w:rsidR="00C14693" w:rsidRPr="009B053A" w:rsidRDefault="00C14693" w:rsidP="00C14693">
            <w:pPr>
              <w:pStyle w:val="TAC"/>
            </w:pPr>
            <w:r w:rsidRPr="009B053A">
              <w:t>25</w:t>
            </w:r>
          </w:p>
        </w:tc>
        <w:tc>
          <w:tcPr>
            <w:tcW w:w="0" w:type="auto"/>
            <w:vAlign w:val="center"/>
          </w:tcPr>
          <w:p w14:paraId="71A87631" w14:textId="77777777" w:rsidR="00C14693" w:rsidRPr="009B053A" w:rsidRDefault="00C14693" w:rsidP="00C14693">
            <w:pPr>
              <w:pStyle w:val="TAC"/>
            </w:pPr>
          </w:p>
        </w:tc>
        <w:tc>
          <w:tcPr>
            <w:tcW w:w="0" w:type="auto"/>
            <w:shd w:val="clear" w:color="auto" w:fill="auto"/>
            <w:vAlign w:val="center"/>
          </w:tcPr>
          <w:p w14:paraId="66CB20B9" w14:textId="77777777" w:rsidR="00C14693" w:rsidRPr="009B053A" w:rsidRDefault="00C14693" w:rsidP="00C14693">
            <w:pPr>
              <w:pStyle w:val="TAC"/>
            </w:pPr>
            <w:r w:rsidRPr="009B053A">
              <w:t>25</w:t>
            </w:r>
          </w:p>
        </w:tc>
      </w:tr>
      <w:tr w:rsidR="00C14693" w:rsidRPr="009B053A" w14:paraId="04525B94" w14:textId="77777777" w:rsidTr="00C14693">
        <w:trPr>
          <w:trHeight w:val="285"/>
        </w:trPr>
        <w:tc>
          <w:tcPr>
            <w:tcW w:w="0" w:type="auto"/>
            <w:shd w:val="clear" w:color="auto" w:fill="auto"/>
            <w:vAlign w:val="center"/>
          </w:tcPr>
          <w:p w14:paraId="0BE51796" w14:textId="77777777" w:rsidR="00C14693" w:rsidRPr="009B053A" w:rsidRDefault="00C14693" w:rsidP="00C14693">
            <w:pPr>
              <w:pStyle w:val="TAC"/>
              <w:rPr>
                <w:rFonts w:eastAsia="MS Mincho"/>
              </w:rPr>
            </w:pPr>
            <w:r w:rsidRPr="009B053A">
              <w:rPr>
                <w:rFonts w:eastAsia="MS Mincho"/>
              </w:rPr>
              <w:t>20</w:t>
            </w:r>
          </w:p>
        </w:tc>
        <w:tc>
          <w:tcPr>
            <w:tcW w:w="0" w:type="auto"/>
            <w:shd w:val="clear" w:color="auto" w:fill="auto"/>
            <w:vAlign w:val="center"/>
          </w:tcPr>
          <w:p w14:paraId="6EC681EC" w14:textId="77777777" w:rsidR="00C14693" w:rsidRPr="009B053A" w:rsidRDefault="00C14693" w:rsidP="00C14693">
            <w:pPr>
              <w:pStyle w:val="TAC"/>
            </w:pPr>
            <w:r w:rsidRPr="009B053A">
              <w:t>n77</w:t>
            </w:r>
          </w:p>
          <w:p w14:paraId="50732FEC" w14:textId="77777777" w:rsidR="00C14693" w:rsidRPr="009B053A" w:rsidRDefault="00C14693" w:rsidP="00C14693">
            <w:pPr>
              <w:pStyle w:val="TAC"/>
            </w:pPr>
            <w:r w:rsidRPr="009B053A">
              <w:t>n78</w:t>
            </w:r>
          </w:p>
        </w:tc>
        <w:tc>
          <w:tcPr>
            <w:tcW w:w="0" w:type="auto"/>
            <w:vAlign w:val="center"/>
          </w:tcPr>
          <w:p w14:paraId="6E024DDE" w14:textId="77777777" w:rsidR="00C14693" w:rsidRPr="009B053A" w:rsidRDefault="00C14693" w:rsidP="00C14693">
            <w:pPr>
              <w:pStyle w:val="TAC"/>
            </w:pPr>
            <w:r w:rsidRPr="009B053A">
              <w:t>15</w:t>
            </w:r>
          </w:p>
        </w:tc>
        <w:tc>
          <w:tcPr>
            <w:tcW w:w="0" w:type="auto"/>
            <w:shd w:val="clear" w:color="auto" w:fill="auto"/>
            <w:vAlign w:val="center"/>
          </w:tcPr>
          <w:p w14:paraId="69723562" w14:textId="77777777" w:rsidR="00C14693" w:rsidRPr="009B053A" w:rsidRDefault="00C14693" w:rsidP="00C14693">
            <w:pPr>
              <w:pStyle w:val="TAC"/>
            </w:pPr>
          </w:p>
        </w:tc>
        <w:tc>
          <w:tcPr>
            <w:tcW w:w="0" w:type="auto"/>
            <w:shd w:val="clear" w:color="auto" w:fill="auto"/>
            <w:vAlign w:val="center"/>
          </w:tcPr>
          <w:p w14:paraId="5D76D4A1" w14:textId="77777777" w:rsidR="00C14693" w:rsidRPr="009B053A" w:rsidRDefault="00C14693" w:rsidP="00C14693">
            <w:pPr>
              <w:pStyle w:val="TAC"/>
              <w:rPr>
                <w:rFonts w:eastAsia="Calibri"/>
              </w:rPr>
            </w:pPr>
            <w:r w:rsidRPr="009B053A">
              <w:rPr>
                <w:rFonts w:eastAsia="Calibri"/>
              </w:rPr>
              <w:t>16</w:t>
            </w:r>
          </w:p>
        </w:tc>
        <w:tc>
          <w:tcPr>
            <w:tcW w:w="0" w:type="auto"/>
            <w:shd w:val="clear" w:color="auto" w:fill="auto"/>
            <w:vAlign w:val="center"/>
          </w:tcPr>
          <w:p w14:paraId="32C81123"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40462DBA" w14:textId="77777777" w:rsidR="00C14693" w:rsidRPr="009B053A" w:rsidRDefault="00C14693" w:rsidP="00C14693">
            <w:pPr>
              <w:pStyle w:val="TAC"/>
              <w:rPr>
                <w:rFonts w:eastAsia="Calibri"/>
              </w:rPr>
            </w:pPr>
            <w:r w:rsidRPr="009B053A">
              <w:rPr>
                <w:rFonts w:eastAsia="Calibri"/>
              </w:rPr>
              <w:t>25</w:t>
            </w:r>
            <w:r w:rsidRPr="009B053A">
              <w:rPr>
                <w:vertAlign w:val="superscript"/>
              </w:rPr>
              <w:t>1</w:t>
            </w:r>
            <w:r w:rsidRPr="009B053A">
              <w:t>, 25</w:t>
            </w:r>
            <w:r w:rsidRPr="009B053A">
              <w:rPr>
                <w:vertAlign w:val="superscript"/>
              </w:rPr>
              <w:t>2</w:t>
            </w:r>
          </w:p>
        </w:tc>
        <w:tc>
          <w:tcPr>
            <w:tcW w:w="0" w:type="auto"/>
            <w:shd w:val="clear" w:color="auto" w:fill="auto"/>
            <w:vAlign w:val="center"/>
          </w:tcPr>
          <w:p w14:paraId="5F551362" w14:textId="77777777" w:rsidR="00C14693" w:rsidRPr="009B053A" w:rsidRDefault="00C14693" w:rsidP="00C14693">
            <w:pPr>
              <w:pStyle w:val="TAC"/>
            </w:pPr>
          </w:p>
        </w:tc>
        <w:tc>
          <w:tcPr>
            <w:tcW w:w="0" w:type="auto"/>
            <w:vAlign w:val="center"/>
          </w:tcPr>
          <w:p w14:paraId="5DD57622" w14:textId="77777777" w:rsidR="00C14693" w:rsidRPr="009B053A" w:rsidRDefault="00C14693" w:rsidP="00C14693">
            <w:pPr>
              <w:pStyle w:val="TAC"/>
            </w:pPr>
          </w:p>
        </w:tc>
        <w:tc>
          <w:tcPr>
            <w:tcW w:w="0" w:type="auto"/>
            <w:shd w:val="clear" w:color="auto" w:fill="auto"/>
            <w:vAlign w:val="center"/>
          </w:tcPr>
          <w:p w14:paraId="6121E6E4" w14:textId="77777777" w:rsidR="00C14693" w:rsidRPr="009B053A" w:rsidRDefault="00C14693" w:rsidP="00C14693">
            <w:pPr>
              <w:pStyle w:val="TAC"/>
            </w:pPr>
            <w:r w:rsidRPr="009B053A">
              <w:t>25</w:t>
            </w:r>
          </w:p>
        </w:tc>
        <w:tc>
          <w:tcPr>
            <w:tcW w:w="0" w:type="auto"/>
            <w:shd w:val="clear" w:color="auto" w:fill="auto"/>
            <w:vAlign w:val="center"/>
          </w:tcPr>
          <w:p w14:paraId="6CA3B249" w14:textId="77777777" w:rsidR="00C14693" w:rsidRPr="009B053A" w:rsidRDefault="00C14693" w:rsidP="00C14693">
            <w:pPr>
              <w:pStyle w:val="TAC"/>
            </w:pPr>
            <w:r w:rsidRPr="009B053A">
              <w:t>25</w:t>
            </w:r>
          </w:p>
        </w:tc>
        <w:tc>
          <w:tcPr>
            <w:tcW w:w="0" w:type="auto"/>
            <w:shd w:val="clear" w:color="auto" w:fill="auto"/>
            <w:vAlign w:val="center"/>
          </w:tcPr>
          <w:p w14:paraId="5EFB8537" w14:textId="77777777" w:rsidR="00C14693" w:rsidRPr="009B053A" w:rsidRDefault="00C14693" w:rsidP="00C14693">
            <w:pPr>
              <w:pStyle w:val="TAC"/>
            </w:pPr>
            <w:r w:rsidRPr="009B053A">
              <w:t>25</w:t>
            </w:r>
          </w:p>
        </w:tc>
        <w:tc>
          <w:tcPr>
            <w:tcW w:w="0" w:type="auto"/>
          </w:tcPr>
          <w:p w14:paraId="268B3CAD" w14:textId="77777777" w:rsidR="00C14693" w:rsidRPr="009B053A" w:rsidRDefault="00C14693" w:rsidP="00C14693">
            <w:pPr>
              <w:pStyle w:val="TAC"/>
            </w:pPr>
          </w:p>
        </w:tc>
        <w:tc>
          <w:tcPr>
            <w:tcW w:w="0" w:type="auto"/>
            <w:shd w:val="clear" w:color="auto" w:fill="auto"/>
            <w:vAlign w:val="center"/>
          </w:tcPr>
          <w:p w14:paraId="723281FE" w14:textId="312654AD" w:rsidR="00C14693" w:rsidRPr="009B053A" w:rsidRDefault="00C14693" w:rsidP="00C14693">
            <w:pPr>
              <w:pStyle w:val="TAC"/>
            </w:pPr>
            <w:r w:rsidRPr="009B053A">
              <w:t>25</w:t>
            </w:r>
          </w:p>
        </w:tc>
        <w:tc>
          <w:tcPr>
            <w:tcW w:w="0" w:type="auto"/>
            <w:vAlign w:val="center"/>
          </w:tcPr>
          <w:p w14:paraId="16B1E683" w14:textId="77777777" w:rsidR="00C14693" w:rsidRPr="009B053A" w:rsidRDefault="00C14693" w:rsidP="00C14693">
            <w:pPr>
              <w:pStyle w:val="TAC"/>
            </w:pPr>
            <w:r w:rsidRPr="009B053A">
              <w:t>25</w:t>
            </w:r>
          </w:p>
        </w:tc>
        <w:tc>
          <w:tcPr>
            <w:tcW w:w="0" w:type="auto"/>
            <w:shd w:val="clear" w:color="auto" w:fill="auto"/>
            <w:vAlign w:val="center"/>
          </w:tcPr>
          <w:p w14:paraId="41E4DF2B" w14:textId="77777777" w:rsidR="00C14693" w:rsidRPr="009B053A" w:rsidRDefault="00C14693" w:rsidP="00C14693">
            <w:pPr>
              <w:pStyle w:val="TAC"/>
            </w:pPr>
            <w:r w:rsidRPr="009B053A">
              <w:t>25</w:t>
            </w:r>
          </w:p>
        </w:tc>
      </w:tr>
      <w:tr w:rsidR="00C14693" w:rsidRPr="009B053A" w14:paraId="3A5A68E9" w14:textId="77777777" w:rsidTr="00C14693">
        <w:trPr>
          <w:trHeight w:val="285"/>
        </w:trPr>
        <w:tc>
          <w:tcPr>
            <w:tcW w:w="0" w:type="auto"/>
            <w:shd w:val="clear" w:color="auto" w:fill="auto"/>
            <w:vAlign w:val="center"/>
          </w:tcPr>
          <w:p w14:paraId="668FDFE8" w14:textId="77777777" w:rsidR="00C14693" w:rsidRPr="009B053A" w:rsidRDefault="00C14693" w:rsidP="00C14693">
            <w:pPr>
              <w:pStyle w:val="TAC"/>
              <w:rPr>
                <w:rFonts w:eastAsia="MS Mincho"/>
              </w:rPr>
            </w:pPr>
            <w:r w:rsidRPr="009B053A">
              <w:rPr>
                <w:rFonts w:eastAsia="MS Mincho"/>
              </w:rPr>
              <w:t>26</w:t>
            </w:r>
          </w:p>
        </w:tc>
        <w:tc>
          <w:tcPr>
            <w:tcW w:w="0" w:type="auto"/>
            <w:shd w:val="clear" w:color="auto" w:fill="auto"/>
            <w:vAlign w:val="center"/>
          </w:tcPr>
          <w:p w14:paraId="388DA864" w14:textId="77777777" w:rsidR="00C14693" w:rsidRPr="009B053A" w:rsidRDefault="00C14693" w:rsidP="00C14693">
            <w:pPr>
              <w:pStyle w:val="TAC"/>
            </w:pPr>
            <w:r w:rsidRPr="009B053A">
              <w:t>n41</w:t>
            </w:r>
          </w:p>
        </w:tc>
        <w:tc>
          <w:tcPr>
            <w:tcW w:w="0" w:type="auto"/>
            <w:vAlign w:val="center"/>
          </w:tcPr>
          <w:p w14:paraId="2D81C764" w14:textId="77777777" w:rsidR="00C14693" w:rsidRPr="009B053A" w:rsidRDefault="00C14693" w:rsidP="00C14693">
            <w:pPr>
              <w:pStyle w:val="TAC"/>
            </w:pPr>
            <w:r w:rsidRPr="009B053A">
              <w:t>15</w:t>
            </w:r>
          </w:p>
        </w:tc>
        <w:tc>
          <w:tcPr>
            <w:tcW w:w="0" w:type="auto"/>
            <w:shd w:val="clear" w:color="auto" w:fill="auto"/>
            <w:vAlign w:val="center"/>
          </w:tcPr>
          <w:p w14:paraId="66CB109B" w14:textId="77777777" w:rsidR="00C14693" w:rsidRPr="009B053A" w:rsidRDefault="00C14693" w:rsidP="00C14693">
            <w:pPr>
              <w:pStyle w:val="TAC"/>
            </w:pPr>
          </w:p>
        </w:tc>
        <w:tc>
          <w:tcPr>
            <w:tcW w:w="0" w:type="auto"/>
            <w:shd w:val="clear" w:color="auto" w:fill="auto"/>
            <w:vAlign w:val="center"/>
          </w:tcPr>
          <w:p w14:paraId="1748FCE0" w14:textId="77777777" w:rsidR="00C14693" w:rsidRPr="009B053A" w:rsidRDefault="00C14693" w:rsidP="00C14693">
            <w:pPr>
              <w:pStyle w:val="TAC"/>
            </w:pPr>
            <w:r w:rsidRPr="009B053A">
              <w:rPr>
                <w:rFonts w:eastAsia="Calibri"/>
              </w:rPr>
              <w:t>16</w:t>
            </w:r>
          </w:p>
        </w:tc>
        <w:tc>
          <w:tcPr>
            <w:tcW w:w="0" w:type="auto"/>
            <w:shd w:val="clear" w:color="auto" w:fill="auto"/>
            <w:vAlign w:val="center"/>
          </w:tcPr>
          <w:p w14:paraId="6619ECCC"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0B9E3CA2" w14:textId="77777777" w:rsidR="00C14693" w:rsidRPr="009B053A" w:rsidRDefault="00C14693" w:rsidP="00C14693">
            <w:pPr>
              <w:pStyle w:val="TAC"/>
            </w:pPr>
            <w:r w:rsidRPr="009B053A">
              <w:rPr>
                <w:rFonts w:eastAsia="Calibri"/>
              </w:rPr>
              <w:t>25</w:t>
            </w:r>
          </w:p>
        </w:tc>
        <w:tc>
          <w:tcPr>
            <w:tcW w:w="0" w:type="auto"/>
            <w:shd w:val="clear" w:color="auto" w:fill="auto"/>
            <w:vAlign w:val="center"/>
          </w:tcPr>
          <w:p w14:paraId="5088C341" w14:textId="77777777" w:rsidR="00C14693" w:rsidRPr="009B053A" w:rsidRDefault="00C14693" w:rsidP="00C14693">
            <w:pPr>
              <w:pStyle w:val="TAC"/>
            </w:pPr>
          </w:p>
        </w:tc>
        <w:tc>
          <w:tcPr>
            <w:tcW w:w="0" w:type="auto"/>
            <w:vAlign w:val="center"/>
          </w:tcPr>
          <w:p w14:paraId="29B77B7E" w14:textId="77777777" w:rsidR="00C14693" w:rsidRPr="009B053A" w:rsidRDefault="00C14693" w:rsidP="00C14693">
            <w:pPr>
              <w:pStyle w:val="TAC"/>
            </w:pPr>
          </w:p>
        </w:tc>
        <w:tc>
          <w:tcPr>
            <w:tcW w:w="0" w:type="auto"/>
            <w:shd w:val="clear" w:color="auto" w:fill="auto"/>
            <w:vAlign w:val="center"/>
          </w:tcPr>
          <w:p w14:paraId="7F09534E" w14:textId="77777777" w:rsidR="00C14693" w:rsidRPr="009B053A" w:rsidRDefault="00C14693" w:rsidP="00C14693">
            <w:pPr>
              <w:pStyle w:val="TAC"/>
            </w:pPr>
            <w:r w:rsidRPr="009B053A">
              <w:t>25</w:t>
            </w:r>
          </w:p>
        </w:tc>
        <w:tc>
          <w:tcPr>
            <w:tcW w:w="0" w:type="auto"/>
            <w:shd w:val="clear" w:color="auto" w:fill="auto"/>
            <w:vAlign w:val="center"/>
          </w:tcPr>
          <w:p w14:paraId="23CDE2EE" w14:textId="77777777" w:rsidR="00C14693" w:rsidRPr="009B053A" w:rsidRDefault="00C14693" w:rsidP="00C14693">
            <w:pPr>
              <w:pStyle w:val="TAC"/>
            </w:pPr>
            <w:r w:rsidRPr="009B053A">
              <w:t>25</w:t>
            </w:r>
          </w:p>
        </w:tc>
        <w:tc>
          <w:tcPr>
            <w:tcW w:w="0" w:type="auto"/>
            <w:shd w:val="clear" w:color="auto" w:fill="auto"/>
            <w:vAlign w:val="center"/>
          </w:tcPr>
          <w:p w14:paraId="2C878739" w14:textId="77777777" w:rsidR="00C14693" w:rsidRPr="009B053A" w:rsidRDefault="00C14693" w:rsidP="00C14693">
            <w:pPr>
              <w:pStyle w:val="TAC"/>
            </w:pPr>
          </w:p>
        </w:tc>
        <w:tc>
          <w:tcPr>
            <w:tcW w:w="0" w:type="auto"/>
          </w:tcPr>
          <w:p w14:paraId="0B36C783" w14:textId="77777777" w:rsidR="00C14693" w:rsidRPr="009B053A" w:rsidRDefault="00C14693" w:rsidP="00C14693">
            <w:pPr>
              <w:pStyle w:val="TAC"/>
            </w:pPr>
          </w:p>
        </w:tc>
        <w:tc>
          <w:tcPr>
            <w:tcW w:w="0" w:type="auto"/>
            <w:shd w:val="clear" w:color="auto" w:fill="auto"/>
            <w:vAlign w:val="center"/>
          </w:tcPr>
          <w:p w14:paraId="665B697A" w14:textId="46A38BCB" w:rsidR="00C14693" w:rsidRPr="009B053A" w:rsidRDefault="00C14693" w:rsidP="00C14693">
            <w:pPr>
              <w:pStyle w:val="TAC"/>
            </w:pPr>
          </w:p>
        </w:tc>
        <w:tc>
          <w:tcPr>
            <w:tcW w:w="0" w:type="auto"/>
            <w:vAlign w:val="center"/>
          </w:tcPr>
          <w:p w14:paraId="5BEA4A01" w14:textId="77777777" w:rsidR="00C14693" w:rsidRPr="009B053A" w:rsidRDefault="00C14693" w:rsidP="00C14693">
            <w:pPr>
              <w:pStyle w:val="TAC"/>
            </w:pPr>
          </w:p>
        </w:tc>
        <w:tc>
          <w:tcPr>
            <w:tcW w:w="0" w:type="auto"/>
            <w:shd w:val="clear" w:color="auto" w:fill="auto"/>
            <w:vAlign w:val="center"/>
          </w:tcPr>
          <w:p w14:paraId="4625FCA7" w14:textId="77777777" w:rsidR="00C14693" w:rsidRPr="009B053A" w:rsidRDefault="00C14693" w:rsidP="00C14693">
            <w:pPr>
              <w:pStyle w:val="TAC"/>
            </w:pPr>
          </w:p>
        </w:tc>
      </w:tr>
      <w:tr w:rsidR="00C14693" w:rsidRPr="009B053A" w14:paraId="0E48D834" w14:textId="77777777" w:rsidTr="00C14693">
        <w:trPr>
          <w:trHeight w:val="285"/>
        </w:trPr>
        <w:tc>
          <w:tcPr>
            <w:tcW w:w="0" w:type="auto"/>
            <w:shd w:val="clear" w:color="auto" w:fill="auto"/>
            <w:vAlign w:val="center"/>
          </w:tcPr>
          <w:p w14:paraId="39778F1B" w14:textId="77777777" w:rsidR="00C14693" w:rsidRPr="009B053A" w:rsidRDefault="00C14693" w:rsidP="00C14693">
            <w:pPr>
              <w:pStyle w:val="TAC"/>
              <w:rPr>
                <w:rFonts w:eastAsia="MS Mincho"/>
              </w:rPr>
            </w:pPr>
            <w:r w:rsidRPr="009B053A">
              <w:t>26</w:t>
            </w:r>
          </w:p>
        </w:tc>
        <w:tc>
          <w:tcPr>
            <w:tcW w:w="0" w:type="auto"/>
            <w:shd w:val="clear" w:color="auto" w:fill="auto"/>
            <w:vAlign w:val="center"/>
          </w:tcPr>
          <w:p w14:paraId="3AB9DE31" w14:textId="77777777" w:rsidR="00C14693" w:rsidRPr="009B053A" w:rsidRDefault="00C14693" w:rsidP="00C14693">
            <w:pPr>
              <w:pStyle w:val="TAC"/>
            </w:pPr>
            <w:r w:rsidRPr="009B053A">
              <w:t>n77</w:t>
            </w:r>
          </w:p>
          <w:p w14:paraId="078DE069" w14:textId="77777777" w:rsidR="00C14693" w:rsidRPr="009B053A" w:rsidRDefault="00C14693" w:rsidP="00C14693">
            <w:pPr>
              <w:pStyle w:val="TAC"/>
            </w:pPr>
            <w:r w:rsidRPr="009B053A">
              <w:t>n78</w:t>
            </w:r>
          </w:p>
        </w:tc>
        <w:tc>
          <w:tcPr>
            <w:tcW w:w="0" w:type="auto"/>
            <w:vAlign w:val="center"/>
          </w:tcPr>
          <w:p w14:paraId="68E6D11E" w14:textId="77777777" w:rsidR="00C14693" w:rsidRPr="009B053A" w:rsidRDefault="00C14693" w:rsidP="00C14693">
            <w:pPr>
              <w:pStyle w:val="TAC"/>
            </w:pPr>
            <w:r w:rsidRPr="009B053A">
              <w:t>15</w:t>
            </w:r>
          </w:p>
        </w:tc>
        <w:tc>
          <w:tcPr>
            <w:tcW w:w="0" w:type="auto"/>
            <w:shd w:val="clear" w:color="auto" w:fill="auto"/>
            <w:vAlign w:val="center"/>
          </w:tcPr>
          <w:p w14:paraId="79F155D8" w14:textId="77777777" w:rsidR="00C14693" w:rsidRPr="009B053A" w:rsidRDefault="00C14693" w:rsidP="00C14693">
            <w:pPr>
              <w:pStyle w:val="TAC"/>
            </w:pPr>
          </w:p>
        </w:tc>
        <w:tc>
          <w:tcPr>
            <w:tcW w:w="0" w:type="auto"/>
            <w:shd w:val="clear" w:color="auto" w:fill="auto"/>
            <w:vAlign w:val="center"/>
          </w:tcPr>
          <w:p w14:paraId="3A773987" w14:textId="77777777" w:rsidR="00C14693" w:rsidRPr="009B053A" w:rsidRDefault="00C14693" w:rsidP="00C14693">
            <w:pPr>
              <w:pStyle w:val="TAC"/>
              <w:rPr>
                <w:rFonts w:eastAsia="Calibri"/>
              </w:rPr>
            </w:pPr>
            <w:r w:rsidRPr="009B053A">
              <w:rPr>
                <w:rFonts w:eastAsia="Calibri"/>
              </w:rPr>
              <w:t>16</w:t>
            </w:r>
          </w:p>
        </w:tc>
        <w:tc>
          <w:tcPr>
            <w:tcW w:w="0" w:type="auto"/>
            <w:shd w:val="clear" w:color="auto" w:fill="auto"/>
            <w:vAlign w:val="center"/>
          </w:tcPr>
          <w:p w14:paraId="0AE6C5D7"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52407BC2" w14:textId="77777777" w:rsidR="00C14693" w:rsidRPr="009B053A" w:rsidRDefault="00C14693" w:rsidP="00C14693">
            <w:pPr>
              <w:pStyle w:val="TAC"/>
              <w:rPr>
                <w:rFonts w:eastAsia="Calibri"/>
              </w:rPr>
            </w:pPr>
            <w:r w:rsidRPr="009B053A">
              <w:rPr>
                <w:rFonts w:eastAsia="Calibri"/>
              </w:rPr>
              <w:t>25</w:t>
            </w:r>
          </w:p>
        </w:tc>
        <w:tc>
          <w:tcPr>
            <w:tcW w:w="0" w:type="auto"/>
            <w:shd w:val="clear" w:color="auto" w:fill="auto"/>
            <w:vAlign w:val="center"/>
          </w:tcPr>
          <w:p w14:paraId="0ED8933A" w14:textId="77777777" w:rsidR="00C14693" w:rsidRPr="009B053A" w:rsidRDefault="00C14693" w:rsidP="00C14693">
            <w:pPr>
              <w:pStyle w:val="TAC"/>
            </w:pPr>
          </w:p>
        </w:tc>
        <w:tc>
          <w:tcPr>
            <w:tcW w:w="0" w:type="auto"/>
            <w:vAlign w:val="center"/>
          </w:tcPr>
          <w:p w14:paraId="2594D211" w14:textId="77777777" w:rsidR="00C14693" w:rsidRPr="009B053A" w:rsidRDefault="00C14693" w:rsidP="00C14693">
            <w:pPr>
              <w:pStyle w:val="TAC"/>
            </w:pPr>
          </w:p>
        </w:tc>
        <w:tc>
          <w:tcPr>
            <w:tcW w:w="0" w:type="auto"/>
            <w:shd w:val="clear" w:color="auto" w:fill="auto"/>
            <w:vAlign w:val="center"/>
          </w:tcPr>
          <w:p w14:paraId="594BA047" w14:textId="77777777" w:rsidR="00C14693" w:rsidRPr="009B053A" w:rsidRDefault="00C14693" w:rsidP="00C14693">
            <w:pPr>
              <w:pStyle w:val="TAC"/>
              <w:rPr>
                <w:rFonts w:cs="Arial"/>
              </w:rPr>
            </w:pPr>
            <w:r w:rsidRPr="009B053A">
              <w:t>25</w:t>
            </w:r>
          </w:p>
        </w:tc>
        <w:tc>
          <w:tcPr>
            <w:tcW w:w="0" w:type="auto"/>
            <w:shd w:val="clear" w:color="auto" w:fill="auto"/>
            <w:vAlign w:val="center"/>
          </w:tcPr>
          <w:p w14:paraId="4550B649" w14:textId="77777777" w:rsidR="00C14693" w:rsidRPr="009B053A" w:rsidRDefault="00C14693" w:rsidP="00C14693">
            <w:pPr>
              <w:pStyle w:val="TAC"/>
            </w:pPr>
            <w:r w:rsidRPr="009B053A">
              <w:t>25</w:t>
            </w:r>
          </w:p>
        </w:tc>
        <w:tc>
          <w:tcPr>
            <w:tcW w:w="0" w:type="auto"/>
            <w:shd w:val="clear" w:color="auto" w:fill="auto"/>
            <w:vAlign w:val="center"/>
          </w:tcPr>
          <w:p w14:paraId="446DD6FA" w14:textId="77777777" w:rsidR="00C14693" w:rsidRPr="009B053A" w:rsidRDefault="00C14693" w:rsidP="00C14693">
            <w:pPr>
              <w:pStyle w:val="TAC"/>
            </w:pPr>
            <w:r w:rsidRPr="009B053A">
              <w:t>25</w:t>
            </w:r>
          </w:p>
        </w:tc>
        <w:tc>
          <w:tcPr>
            <w:tcW w:w="0" w:type="auto"/>
          </w:tcPr>
          <w:p w14:paraId="799BC661" w14:textId="77777777" w:rsidR="00C14693" w:rsidRPr="009B053A" w:rsidRDefault="00C14693" w:rsidP="00C14693">
            <w:pPr>
              <w:pStyle w:val="TAC"/>
            </w:pPr>
          </w:p>
        </w:tc>
        <w:tc>
          <w:tcPr>
            <w:tcW w:w="0" w:type="auto"/>
            <w:shd w:val="clear" w:color="auto" w:fill="auto"/>
            <w:vAlign w:val="center"/>
          </w:tcPr>
          <w:p w14:paraId="44DD0119" w14:textId="4F909B1F" w:rsidR="00C14693" w:rsidRPr="009B053A" w:rsidRDefault="00C14693" w:rsidP="00C14693">
            <w:pPr>
              <w:pStyle w:val="TAC"/>
            </w:pPr>
            <w:r w:rsidRPr="009B053A">
              <w:t>25</w:t>
            </w:r>
          </w:p>
        </w:tc>
        <w:tc>
          <w:tcPr>
            <w:tcW w:w="0" w:type="auto"/>
            <w:vAlign w:val="center"/>
          </w:tcPr>
          <w:p w14:paraId="6D7FF279" w14:textId="77777777" w:rsidR="00C14693" w:rsidRPr="009B053A" w:rsidRDefault="00C14693" w:rsidP="00C14693">
            <w:pPr>
              <w:pStyle w:val="TAC"/>
            </w:pPr>
            <w:r w:rsidRPr="009B053A">
              <w:t>25</w:t>
            </w:r>
          </w:p>
        </w:tc>
        <w:tc>
          <w:tcPr>
            <w:tcW w:w="0" w:type="auto"/>
            <w:shd w:val="clear" w:color="auto" w:fill="auto"/>
            <w:vAlign w:val="center"/>
          </w:tcPr>
          <w:p w14:paraId="6085F65B" w14:textId="77777777" w:rsidR="00C14693" w:rsidRPr="009B053A" w:rsidRDefault="00C14693" w:rsidP="00C14693">
            <w:pPr>
              <w:pStyle w:val="TAC"/>
            </w:pPr>
            <w:r w:rsidRPr="009B053A">
              <w:t>25</w:t>
            </w:r>
          </w:p>
        </w:tc>
      </w:tr>
      <w:tr w:rsidR="00C14693" w:rsidRPr="009B053A" w14:paraId="27BB5D7D" w14:textId="77777777" w:rsidTr="00C14693">
        <w:trPr>
          <w:trHeight w:val="285"/>
        </w:trPr>
        <w:tc>
          <w:tcPr>
            <w:tcW w:w="0" w:type="auto"/>
            <w:shd w:val="clear" w:color="auto" w:fill="auto"/>
            <w:vAlign w:val="center"/>
          </w:tcPr>
          <w:p w14:paraId="1B9AFFE3" w14:textId="77777777" w:rsidR="00C14693" w:rsidRPr="009B053A" w:rsidRDefault="00C14693" w:rsidP="00C14693">
            <w:pPr>
              <w:pStyle w:val="TAC"/>
              <w:rPr>
                <w:rFonts w:eastAsia="MS Mincho"/>
              </w:rPr>
            </w:pPr>
            <w:r w:rsidRPr="009B053A">
              <w:t>n28</w:t>
            </w:r>
          </w:p>
        </w:tc>
        <w:tc>
          <w:tcPr>
            <w:tcW w:w="0" w:type="auto"/>
            <w:shd w:val="clear" w:color="auto" w:fill="auto"/>
            <w:vAlign w:val="center"/>
          </w:tcPr>
          <w:p w14:paraId="24575566" w14:textId="77777777" w:rsidR="00C14693" w:rsidRPr="009B053A" w:rsidRDefault="00C14693" w:rsidP="00C14693">
            <w:pPr>
              <w:pStyle w:val="TAC"/>
              <w:rPr>
                <w:rFonts w:cs="Arial"/>
              </w:rPr>
            </w:pPr>
            <w:r w:rsidRPr="009B053A">
              <w:t>1</w:t>
            </w:r>
          </w:p>
        </w:tc>
        <w:tc>
          <w:tcPr>
            <w:tcW w:w="0" w:type="auto"/>
            <w:vAlign w:val="center"/>
          </w:tcPr>
          <w:p w14:paraId="4573EACB" w14:textId="77777777" w:rsidR="00C14693" w:rsidRPr="009B053A" w:rsidRDefault="00C14693" w:rsidP="00C14693">
            <w:pPr>
              <w:pStyle w:val="TAC"/>
            </w:pPr>
            <w:r w:rsidRPr="009B053A">
              <w:t>15</w:t>
            </w:r>
          </w:p>
        </w:tc>
        <w:tc>
          <w:tcPr>
            <w:tcW w:w="0" w:type="auto"/>
            <w:shd w:val="clear" w:color="auto" w:fill="auto"/>
            <w:vAlign w:val="center"/>
          </w:tcPr>
          <w:p w14:paraId="0B034531" w14:textId="77777777" w:rsidR="00C14693" w:rsidRPr="009B053A" w:rsidRDefault="00C14693" w:rsidP="00C14693">
            <w:pPr>
              <w:pStyle w:val="TAC"/>
            </w:pPr>
            <w:r w:rsidRPr="009B053A">
              <w:t>8</w:t>
            </w:r>
          </w:p>
        </w:tc>
        <w:tc>
          <w:tcPr>
            <w:tcW w:w="0" w:type="auto"/>
            <w:shd w:val="clear" w:color="auto" w:fill="auto"/>
            <w:vAlign w:val="center"/>
          </w:tcPr>
          <w:p w14:paraId="17821B4E" w14:textId="77777777" w:rsidR="00C14693" w:rsidRPr="009B053A" w:rsidRDefault="00C14693" w:rsidP="00C14693">
            <w:pPr>
              <w:pStyle w:val="TAC"/>
              <w:rPr>
                <w:rFonts w:eastAsia="Calibri"/>
              </w:rPr>
            </w:pPr>
            <w:r w:rsidRPr="009B053A">
              <w:t>16</w:t>
            </w:r>
          </w:p>
        </w:tc>
        <w:tc>
          <w:tcPr>
            <w:tcW w:w="0" w:type="auto"/>
            <w:shd w:val="clear" w:color="auto" w:fill="auto"/>
            <w:vAlign w:val="center"/>
          </w:tcPr>
          <w:p w14:paraId="755E4325" w14:textId="77777777" w:rsidR="00C14693" w:rsidRPr="009B053A" w:rsidRDefault="00C14693" w:rsidP="00C14693">
            <w:pPr>
              <w:pStyle w:val="TAC"/>
              <w:rPr>
                <w:rFonts w:eastAsia="Calibri"/>
              </w:rPr>
            </w:pPr>
            <w:r w:rsidRPr="009B053A">
              <w:t>25</w:t>
            </w:r>
          </w:p>
        </w:tc>
        <w:tc>
          <w:tcPr>
            <w:tcW w:w="0" w:type="auto"/>
            <w:shd w:val="clear" w:color="auto" w:fill="auto"/>
            <w:vAlign w:val="center"/>
          </w:tcPr>
          <w:p w14:paraId="3C42CB0B" w14:textId="77777777" w:rsidR="00C14693" w:rsidRPr="009B053A" w:rsidRDefault="00C14693" w:rsidP="00C14693">
            <w:pPr>
              <w:pStyle w:val="TAC"/>
              <w:rPr>
                <w:rFonts w:eastAsia="Calibri"/>
              </w:rPr>
            </w:pPr>
            <w:r w:rsidRPr="009B053A">
              <w:t>25</w:t>
            </w:r>
          </w:p>
        </w:tc>
        <w:tc>
          <w:tcPr>
            <w:tcW w:w="0" w:type="auto"/>
            <w:shd w:val="clear" w:color="auto" w:fill="auto"/>
            <w:vAlign w:val="center"/>
          </w:tcPr>
          <w:p w14:paraId="69742E59" w14:textId="77777777" w:rsidR="00C14693" w:rsidRPr="009B053A" w:rsidRDefault="00C14693" w:rsidP="00C14693">
            <w:pPr>
              <w:pStyle w:val="TAC"/>
            </w:pPr>
          </w:p>
        </w:tc>
        <w:tc>
          <w:tcPr>
            <w:tcW w:w="0" w:type="auto"/>
            <w:vAlign w:val="center"/>
          </w:tcPr>
          <w:p w14:paraId="292305DE" w14:textId="77777777" w:rsidR="00C14693" w:rsidRPr="009B053A" w:rsidRDefault="00C14693" w:rsidP="00C14693">
            <w:pPr>
              <w:pStyle w:val="TAC"/>
            </w:pPr>
          </w:p>
        </w:tc>
        <w:tc>
          <w:tcPr>
            <w:tcW w:w="0" w:type="auto"/>
            <w:shd w:val="clear" w:color="auto" w:fill="auto"/>
            <w:vAlign w:val="center"/>
          </w:tcPr>
          <w:p w14:paraId="3FA4E0F4" w14:textId="77777777" w:rsidR="00C14693" w:rsidRPr="009B053A" w:rsidRDefault="00C14693" w:rsidP="00C14693">
            <w:pPr>
              <w:pStyle w:val="TAC"/>
            </w:pPr>
          </w:p>
        </w:tc>
        <w:tc>
          <w:tcPr>
            <w:tcW w:w="0" w:type="auto"/>
            <w:shd w:val="clear" w:color="auto" w:fill="auto"/>
            <w:vAlign w:val="center"/>
          </w:tcPr>
          <w:p w14:paraId="3356B92C" w14:textId="77777777" w:rsidR="00C14693" w:rsidRPr="009B053A" w:rsidRDefault="00C14693" w:rsidP="00C14693">
            <w:pPr>
              <w:pStyle w:val="TAC"/>
            </w:pPr>
          </w:p>
        </w:tc>
        <w:tc>
          <w:tcPr>
            <w:tcW w:w="0" w:type="auto"/>
            <w:shd w:val="clear" w:color="auto" w:fill="auto"/>
            <w:vAlign w:val="center"/>
          </w:tcPr>
          <w:p w14:paraId="210AA03B" w14:textId="77777777" w:rsidR="00C14693" w:rsidRPr="009B053A" w:rsidRDefault="00C14693" w:rsidP="00C14693">
            <w:pPr>
              <w:pStyle w:val="TAC"/>
            </w:pPr>
          </w:p>
        </w:tc>
        <w:tc>
          <w:tcPr>
            <w:tcW w:w="0" w:type="auto"/>
          </w:tcPr>
          <w:p w14:paraId="4163F6A0" w14:textId="77777777" w:rsidR="00C14693" w:rsidRPr="009B053A" w:rsidRDefault="00C14693" w:rsidP="00C14693">
            <w:pPr>
              <w:pStyle w:val="TAC"/>
            </w:pPr>
          </w:p>
        </w:tc>
        <w:tc>
          <w:tcPr>
            <w:tcW w:w="0" w:type="auto"/>
            <w:shd w:val="clear" w:color="auto" w:fill="auto"/>
            <w:vAlign w:val="center"/>
          </w:tcPr>
          <w:p w14:paraId="2FB1C9B5" w14:textId="68167A70" w:rsidR="00C14693" w:rsidRPr="009B053A" w:rsidRDefault="00C14693" w:rsidP="00C14693">
            <w:pPr>
              <w:pStyle w:val="TAC"/>
            </w:pPr>
          </w:p>
        </w:tc>
        <w:tc>
          <w:tcPr>
            <w:tcW w:w="0" w:type="auto"/>
            <w:vAlign w:val="center"/>
          </w:tcPr>
          <w:p w14:paraId="5293E92A" w14:textId="77777777" w:rsidR="00C14693" w:rsidRPr="009B053A" w:rsidRDefault="00C14693" w:rsidP="00C14693">
            <w:pPr>
              <w:pStyle w:val="TAC"/>
            </w:pPr>
          </w:p>
        </w:tc>
        <w:tc>
          <w:tcPr>
            <w:tcW w:w="0" w:type="auto"/>
            <w:shd w:val="clear" w:color="auto" w:fill="auto"/>
            <w:vAlign w:val="center"/>
          </w:tcPr>
          <w:p w14:paraId="0F64C3E2" w14:textId="77777777" w:rsidR="00C14693" w:rsidRPr="009B053A" w:rsidRDefault="00C14693" w:rsidP="00C14693">
            <w:pPr>
              <w:pStyle w:val="TAC"/>
            </w:pPr>
          </w:p>
        </w:tc>
      </w:tr>
      <w:tr w:rsidR="00C14693" w:rsidRPr="009B053A" w14:paraId="02AA072C" w14:textId="77777777" w:rsidTr="00C14693">
        <w:trPr>
          <w:trHeight w:val="285"/>
        </w:trPr>
        <w:tc>
          <w:tcPr>
            <w:tcW w:w="0" w:type="auto"/>
            <w:shd w:val="clear" w:color="auto" w:fill="auto"/>
            <w:vAlign w:val="center"/>
          </w:tcPr>
          <w:p w14:paraId="59FE5A94" w14:textId="77777777" w:rsidR="00C14693" w:rsidRPr="009B053A" w:rsidRDefault="00C14693" w:rsidP="00C14693">
            <w:pPr>
              <w:pStyle w:val="TAC"/>
            </w:pPr>
            <w:r w:rsidRPr="009B053A">
              <w:rPr>
                <w:rFonts w:eastAsia="MS Mincho"/>
                <w:lang w:eastAsia="ja-JP"/>
              </w:rPr>
              <w:t>28</w:t>
            </w:r>
          </w:p>
        </w:tc>
        <w:tc>
          <w:tcPr>
            <w:tcW w:w="0" w:type="auto"/>
            <w:shd w:val="clear" w:color="auto" w:fill="auto"/>
            <w:vAlign w:val="center"/>
          </w:tcPr>
          <w:p w14:paraId="0DE5B543" w14:textId="77777777" w:rsidR="00C14693" w:rsidRPr="009B053A" w:rsidRDefault="00C14693" w:rsidP="00C14693">
            <w:pPr>
              <w:pStyle w:val="TAC"/>
            </w:pPr>
            <w:r w:rsidRPr="009B053A">
              <w:rPr>
                <w:rFonts w:cs="Arial"/>
                <w:lang w:eastAsia="ja-JP"/>
              </w:rPr>
              <w:t>n51</w:t>
            </w:r>
          </w:p>
        </w:tc>
        <w:tc>
          <w:tcPr>
            <w:tcW w:w="0" w:type="auto"/>
            <w:vAlign w:val="center"/>
          </w:tcPr>
          <w:p w14:paraId="4067887B" w14:textId="77777777" w:rsidR="00C14693" w:rsidRPr="009B053A" w:rsidRDefault="00C14693" w:rsidP="00C14693">
            <w:pPr>
              <w:pStyle w:val="TAC"/>
              <w:rPr>
                <w:rFonts w:cs="Arial"/>
                <w:lang w:eastAsia="ja-JP"/>
              </w:rPr>
            </w:pPr>
            <w:r w:rsidRPr="009B053A">
              <w:t>15</w:t>
            </w:r>
          </w:p>
        </w:tc>
        <w:tc>
          <w:tcPr>
            <w:tcW w:w="0" w:type="auto"/>
            <w:shd w:val="clear" w:color="auto" w:fill="auto"/>
            <w:vAlign w:val="center"/>
          </w:tcPr>
          <w:p w14:paraId="5EEBB8EA" w14:textId="77777777" w:rsidR="00C14693" w:rsidRPr="009B053A" w:rsidRDefault="00C14693" w:rsidP="00C14693">
            <w:pPr>
              <w:pStyle w:val="TAC"/>
            </w:pPr>
            <w:r w:rsidRPr="009B053A">
              <w:rPr>
                <w:rFonts w:cs="Arial"/>
                <w:lang w:eastAsia="ja-JP"/>
              </w:rPr>
              <w:t>12</w:t>
            </w:r>
          </w:p>
        </w:tc>
        <w:tc>
          <w:tcPr>
            <w:tcW w:w="0" w:type="auto"/>
            <w:shd w:val="clear" w:color="auto" w:fill="auto"/>
            <w:vAlign w:val="center"/>
          </w:tcPr>
          <w:p w14:paraId="1421C7DF" w14:textId="77777777" w:rsidR="00C14693" w:rsidRPr="009B053A" w:rsidRDefault="00C14693" w:rsidP="00C14693">
            <w:pPr>
              <w:pStyle w:val="TAC"/>
            </w:pPr>
          </w:p>
        </w:tc>
        <w:tc>
          <w:tcPr>
            <w:tcW w:w="0" w:type="auto"/>
            <w:shd w:val="clear" w:color="auto" w:fill="auto"/>
            <w:vAlign w:val="center"/>
          </w:tcPr>
          <w:p w14:paraId="6EFD67D6" w14:textId="77777777" w:rsidR="00C14693" w:rsidRPr="009B053A" w:rsidRDefault="00C14693" w:rsidP="00C14693">
            <w:pPr>
              <w:pStyle w:val="TAC"/>
            </w:pPr>
          </w:p>
        </w:tc>
        <w:tc>
          <w:tcPr>
            <w:tcW w:w="0" w:type="auto"/>
            <w:shd w:val="clear" w:color="auto" w:fill="auto"/>
            <w:vAlign w:val="center"/>
          </w:tcPr>
          <w:p w14:paraId="0A8574EE" w14:textId="77777777" w:rsidR="00C14693" w:rsidRPr="009B053A" w:rsidRDefault="00C14693" w:rsidP="00C14693">
            <w:pPr>
              <w:pStyle w:val="TAC"/>
            </w:pPr>
          </w:p>
        </w:tc>
        <w:tc>
          <w:tcPr>
            <w:tcW w:w="0" w:type="auto"/>
            <w:shd w:val="clear" w:color="auto" w:fill="auto"/>
            <w:vAlign w:val="center"/>
          </w:tcPr>
          <w:p w14:paraId="3CE38F6D" w14:textId="77777777" w:rsidR="00C14693" w:rsidRPr="009B053A" w:rsidRDefault="00C14693" w:rsidP="00C14693">
            <w:pPr>
              <w:pStyle w:val="TAC"/>
            </w:pPr>
          </w:p>
        </w:tc>
        <w:tc>
          <w:tcPr>
            <w:tcW w:w="0" w:type="auto"/>
            <w:vAlign w:val="center"/>
          </w:tcPr>
          <w:p w14:paraId="01020E96" w14:textId="77777777" w:rsidR="00C14693" w:rsidRPr="009B053A" w:rsidRDefault="00C14693" w:rsidP="00C14693">
            <w:pPr>
              <w:pStyle w:val="TAC"/>
            </w:pPr>
          </w:p>
        </w:tc>
        <w:tc>
          <w:tcPr>
            <w:tcW w:w="0" w:type="auto"/>
            <w:shd w:val="clear" w:color="auto" w:fill="auto"/>
            <w:vAlign w:val="center"/>
          </w:tcPr>
          <w:p w14:paraId="46F636A1" w14:textId="77777777" w:rsidR="00C14693" w:rsidRPr="009B053A" w:rsidRDefault="00C14693" w:rsidP="00C14693">
            <w:pPr>
              <w:pStyle w:val="TAC"/>
            </w:pPr>
          </w:p>
        </w:tc>
        <w:tc>
          <w:tcPr>
            <w:tcW w:w="0" w:type="auto"/>
            <w:shd w:val="clear" w:color="auto" w:fill="auto"/>
            <w:vAlign w:val="center"/>
          </w:tcPr>
          <w:p w14:paraId="6E9AA9C9" w14:textId="77777777" w:rsidR="00C14693" w:rsidRPr="009B053A" w:rsidRDefault="00C14693" w:rsidP="00C14693">
            <w:pPr>
              <w:pStyle w:val="TAC"/>
            </w:pPr>
          </w:p>
        </w:tc>
        <w:tc>
          <w:tcPr>
            <w:tcW w:w="0" w:type="auto"/>
            <w:shd w:val="clear" w:color="auto" w:fill="auto"/>
            <w:vAlign w:val="center"/>
          </w:tcPr>
          <w:p w14:paraId="3E706D85" w14:textId="77777777" w:rsidR="00C14693" w:rsidRPr="009B053A" w:rsidRDefault="00C14693" w:rsidP="00C14693">
            <w:pPr>
              <w:pStyle w:val="TAC"/>
            </w:pPr>
          </w:p>
        </w:tc>
        <w:tc>
          <w:tcPr>
            <w:tcW w:w="0" w:type="auto"/>
          </w:tcPr>
          <w:p w14:paraId="1C43CAD0" w14:textId="77777777" w:rsidR="00C14693" w:rsidRPr="009B053A" w:rsidRDefault="00C14693" w:rsidP="00C14693">
            <w:pPr>
              <w:pStyle w:val="TAC"/>
            </w:pPr>
          </w:p>
        </w:tc>
        <w:tc>
          <w:tcPr>
            <w:tcW w:w="0" w:type="auto"/>
            <w:shd w:val="clear" w:color="auto" w:fill="auto"/>
            <w:vAlign w:val="center"/>
          </w:tcPr>
          <w:p w14:paraId="7A265790" w14:textId="32F92D18" w:rsidR="00C14693" w:rsidRPr="009B053A" w:rsidRDefault="00C14693" w:rsidP="00C14693">
            <w:pPr>
              <w:pStyle w:val="TAC"/>
            </w:pPr>
          </w:p>
        </w:tc>
        <w:tc>
          <w:tcPr>
            <w:tcW w:w="0" w:type="auto"/>
            <w:vAlign w:val="center"/>
          </w:tcPr>
          <w:p w14:paraId="2BFA1DC2" w14:textId="77777777" w:rsidR="00C14693" w:rsidRPr="009B053A" w:rsidRDefault="00C14693" w:rsidP="00C14693">
            <w:pPr>
              <w:pStyle w:val="TAC"/>
            </w:pPr>
          </w:p>
        </w:tc>
        <w:tc>
          <w:tcPr>
            <w:tcW w:w="0" w:type="auto"/>
            <w:shd w:val="clear" w:color="auto" w:fill="auto"/>
            <w:vAlign w:val="center"/>
          </w:tcPr>
          <w:p w14:paraId="35546B6D" w14:textId="77777777" w:rsidR="00C14693" w:rsidRPr="009B053A" w:rsidRDefault="00C14693" w:rsidP="00C14693">
            <w:pPr>
              <w:pStyle w:val="TAC"/>
            </w:pPr>
          </w:p>
        </w:tc>
      </w:tr>
      <w:tr w:rsidR="00C14693" w:rsidRPr="009B053A" w14:paraId="16860247" w14:textId="77777777" w:rsidTr="00C14693">
        <w:trPr>
          <w:trHeight w:val="285"/>
        </w:trPr>
        <w:tc>
          <w:tcPr>
            <w:tcW w:w="0" w:type="auto"/>
            <w:shd w:val="clear" w:color="auto" w:fill="auto"/>
            <w:vAlign w:val="center"/>
          </w:tcPr>
          <w:p w14:paraId="4FE1DCE7" w14:textId="77777777" w:rsidR="00C14693" w:rsidRPr="009B053A" w:rsidRDefault="00C14693" w:rsidP="00C14693">
            <w:pPr>
              <w:pStyle w:val="TAC"/>
              <w:rPr>
                <w:rFonts w:eastAsia="MS Mincho"/>
              </w:rPr>
            </w:pPr>
            <w:r w:rsidRPr="009B053A">
              <w:rPr>
                <w:rFonts w:eastAsia="MS Mincho"/>
              </w:rPr>
              <w:t>28</w:t>
            </w:r>
          </w:p>
        </w:tc>
        <w:tc>
          <w:tcPr>
            <w:tcW w:w="0" w:type="auto"/>
            <w:shd w:val="clear" w:color="auto" w:fill="auto"/>
            <w:vAlign w:val="center"/>
          </w:tcPr>
          <w:p w14:paraId="26E4736C" w14:textId="77777777" w:rsidR="00C14693" w:rsidRPr="009B053A" w:rsidRDefault="00C14693" w:rsidP="00C14693">
            <w:pPr>
              <w:pStyle w:val="TAC"/>
            </w:pPr>
            <w:r w:rsidRPr="009B053A">
              <w:t>n77</w:t>
            </w:r>
          </w:p>
          <w:p w14:paraId="252CB720" w14:textId="77777777" w:rsidR="00C14693" w:rsidRPr="009B053A" w:rsidRDefault="00C14693" w:rsidP="00C14693">
            <w:pPr>
              <w:pStyle w:val="TAC"/>
            </w:pPr>
            <w:r w:rsidRPr="009B053A">
              <w:t>n78</w:t>
            </w:r>
          </w:p>
        </w:tc>
        <w:tc>
          <w:tcPr>
            <w:tcW w:w="0" w:type="auto"/>
            <w:vAlign w:val="center"/>
          </w:tcPr>
          <w:p w14:paraId="3F7A05A4" w14:textId="77777777" w:rsidR="00C14693" w:rsidRPr="009B053A" w:rsidRDefault="00C14693" w:rsidP="00C14693">
            <w:pPr>
              <w:pStyle w:val="TAC"/>
            </w:pPr>
            <w:r w:rsidRPr="009B053A">
              <w:t>15</w:t>
            </w:r>
          </w:p>
        </w:tc>
        <w:tc>
          <w:tcPr>
            <w:tcW w:w="0" w:type="auto"/>
            <w:shd w:val="clear" w:color="auto" w:fill="auto"/>
            <w:vAlign w:val="center"/>
          </w:tcPr>
          <w:p w14:paraId="47373533" w14:textId="77777777" w:rsidR="00C14693" w:rsidRPr="009B053A" w:rsidRDefault="00C14693" w:rsidP="00C14693">
            <w:pPr>
              <w:pStyle w:val="TAC"/>
            </w:pPr>
          </w:p>
        </w:tc>
        <w:tc>
          <w:tcPr>
            <w:tcW w:w="0" w:type="auto"/>
            <w:shd w:val="clear" w:color="auto" w:fill="auto"/>
            <w:vAlign w:val="center"/>
          </w:tcPr>
          <w:p w14:paraId="2C00D074" w14:textId="77777777" w:rsidR="00C14693" w:rsidRPr="009B053A" w:rsidRDefault="00C14693" w:rsidP="00C14693">
            <w:pPr>
              <w:pStyle w:val="TAC"/>
            </w:pPr>
            <w:r w:rsidRPr="009B053A">
              <w:rPr>
                <w:rFonts w:eastAsia="Calibri"/>
              </w:rPr>
              <w:t>10</w:t>
            </w:r>
          </w:p>
        </w:tc>
        <w:tc>
          <w:tcPr>
            <w:tcW w:w="0" w:type="auto"/>
            <w:shd w:val="clear" w:color="auto" w:fill="auto"/>
            <w:vAlign w:val="center"/>
          </w:tcPr>
          <w:p w14:paraId="3649AD56" w14:textId="77777777" w:rsidR="00C14693" w:rsidRPr="009B053A" w:rsidRDefault="00C14693" w:rsidP="00C14693">
            <w:pPr>
              <w:pStyle w:val="TAC"/>
            </w:pPr>
            <w:r w:rsidRPr="009B053A">
              <w:rPr>
                <w:rFonts w:eastAsia="Calibri"/>
              </w:rPr>
              <w:t>-15</w:t>
            </w:r>
          </w:p>
        </w:tc>
        <w:tc>
          <w:tcPr>
            <w:tcW w:w="0" w:type="auto"/>
            <w:shd w:val="clear" w:color="auto" w:fill="auto"/>
            <w:vAlign w:val="center"/>
          </w:tcPr>
          <w:p w14:paraId="438B82C0" w14:textId="77777777" w:rsidR="00C14693" w:rsidRPr="009B053A" w:rsidRDefault="00C14693" w:rsidP="00C14693">
            <w:pPr>
              <w:pStyle w:val="TAC"/>
            </w:pPr>
            <w:r w:rsidRPr="009B053A">
              <w:rPr>
                <w:rFonts w:eastAsia="Calibri"/>
              </w:rPr>
              <w:t>20</w:t>
            </w:r>
          </w:p>
        </w:tc>
        <w:tc>
          <w:tcPr>
            <w:tcW w:w="0" w:type="auto"/>
            <w:shd w:val="clear" w:color="auto" w:fill="auto"/>
            <w:vAlign w:val="center"/>
          </w:tcPr>
          <w:p w14:paraId="5A23D6AA" w14:textId="77777777" w:rsidR="00C14693" w:rsidRPr="009B053A" w:rsidRDefault="00C14693" w:rsidP="00C14693">
            <w:pPr>
              <w:pStyle w:val="TAC"/>
            </w:pPr>
          </w:p>
        </w:tc>
        <w:tc>
          <w:tcPr>
            <w:tcW w:w="0" w:type="auto"/>
            <w:vAlign w:val="center"/>
          </w:tcPr>
          <w:p w14:paraId="2BEF2C93" w14:textId="77777777" w:rsidR="00C14693" w:rsidRPr="009B053A" w:rsidRDefault="00C14693" w:rsidP="00C14693">
            <w:pPr>
              <w:pStyle w:val="TAC"/>
            </w:pPr>
          </w:p>
        </w:tc>
        <w:tc>
          <w:tcPr>
            <w:tcW w:w="0" w:type="auto"/>
            <w:shd w:val="clear" w:color="auto" w:fill="auto"/>
            <w:vAlign w:val="center"/>
          </w:tcPr>
          <w:p w14:paraId="118DBDB3" w14:textId="77777777" w:rsidR="00C14693" w:rsidRPr="009B053A" w:rsidRDefault="00C14693" w:rsidP="00C14693">
            <w:pPr>
              <w:pStyle w:val="TAC"/>
            </w:pPr>
            <w:r w:rsidRPr="009B053A">
              <w:t>25</w:t>
            </w:r>
          </w:p>
        </w:tc>
        <w:tc>
          <w:tcPr>
            <w:tcW w:w="0" w:type="auto"/>
            <w:shd w:val="clear" w:color="auto" w:fill="auto"/>
            <w:vAlign w:val="center"/>
          </w:tcPr>
          <w:p w14:paraId="05B33BA5" w14:textId="77777777" w:rsidR="00C14693" w:rsidRPr="009B053A" w:rsidRDefault="00C14693" w:rsidP="00C14693">
            <w:pPr>
              <w:pStyle w:val="TAC"/>
            </w:pPr>
            <w:r w:rsidRPr="009B053A">
              <w:t>25</w:t>
            </w:r>
          </w:p>
        </w:tc>
        <w:tc>
          <w:tcPr>
            <w:tcW w:w="0" w:type="auto"/>
            <w:shd w:val="clear" w:color="auto" w:fill="auto"/>
            <w:vAlign w:val="center"/>
          </w:tcPr>
          <w:p w14:paraId="4803E496" w14:textId="77777777" w:rsidR="00C14693" w:rsidRPr="009B053A" w:rsidRDefault="00C14693" w:rsidP="00C14693">
            <w:pPr>
              <w:pStyle w:val="TAC"/>
            </w:pPr>
            <w:r w:rsidRPr="009B053A">
              <w:t>25</w:t>
            </w:r>
          </w:p>
        </w:tc>
        <w:tc>
          <w:tcPr>
            <w:tcW w:w="0" w:type="auto"/>
          </w:tcPr>
          <w:p w14:paraId="7048D03E" w14:textId="77777777" w:rsidR="00C14693" w:rsidRPr="009B053A" w:rsidRDefault="00C14693" w:rsidP="00C14693">
            <w:pPr>
              <w:pStyle w:val="TAC"/>
            </w:pPr>
          </w:p>
        </w:tc>
        <w:tc>
          <w:tcPr>
            <w:tcW w:w="0" w:type="auto"/>
            <w:shd w:val="clear" w:color="auto" w:fill="auto"/>
            <w:vAlign w:val="center"/>
          </w:tcPr>
          <w:p w14:paraId="58651872" w14:textId="6FC83FE9" w:rsidR="00C14693" w:rsidRPr="009B053A" w:rsidRDefault="00C14693" w:rsidP="00C14693">
            <w:pPr>
              <w:pStyle w:val="TAC"/>
            </w:pPr>
            <w:r w:rsidRPr="009B053A">
              <w:t>25</w:t>
            </w:r>
          </w:p>
        </w:tc>
        <w:tc>
          <w:tcPr>
            <w:tcW w:w="0" w:type="auto"/>
            <w:vAlign w:val="center"/>
          </w:tcPr>
          <w:p w14:paraId="3967B1F8" w14:textId="77777777" w:rsidR="00C14693" w:rsidRPr="009B053A" w:rsidRDefault="00C14693" w:rsidP="00C14693">
            <w:pPr>
              <w:pStyle w:val="TAC"/>
            </w:pPr>
            <w:r w:rsidRPr="009B053A">
              <w:t>25</w:t>
            </w:r>
          </w:p>
        </w:tc>
        <w:tc>
          <w:tcPr>
            <w:tcW w:w="0" w:type="auto"/>
            <w:shd w:val="clear" w:color="auto" w:fill="auto"/>
            <w:vAlign w:val="center"/>
          </w:tcPr>
          <w:p w14:paraId="5A2347CA" w14:textId="77777777" w:rsidR="00C14693" w:rsidRPr="009B053A" w:rsidRDefault="00C14693" w:rsidP="00C14693">
            <w:pPr>
              <w:pStyle w:val="TAC"/>
            </w:pPr>
            <w:r w:rsidRPr="009B053A">
              <w:t>25</w:t>
            </w:r>
          </w:p>
        </w:tc>
      </w:tr>
      <w:tr w:rsidR="00C14693" w:rsidRPr="009B053A" w14:paraId="1B81B5C5" w14:textId="77777777" w:rsidTr="00A573EF">
        <w:trPr>
          <w:trHeight w:val="285"/>
        </w:trPr>
        <w:tc>
          <w:tcPr>
            <w:tcW w:w="0" w:type="auto"/>
            <w:shd w:val="clear" w:color="auto" w:fill="auto"/>
          </w:tcPr>
          <w:p w14:paraId="360596D7" w14:textId="1AE3DC1F" w:rsidR="00C14693" w:rsidRPr="009B053A" w:rsidRDefault="00C14693" w:rsidP="00C14693">
            <w:pPr>
              <w:pStyle w:val="TAC"/>
            </w:pPr>
            <w:r w:rsidRPr="009B053A">
              <w:rPr>
                <w:rFonts w:cs="Arial"/>
                <w:szCs w:val="18"/>
                <w:lang w:eastAsia="zh-CN"/>
              </w:rPr>
              <w:t>66</w:t>
            </w:r>
          </w:p>
        </w:tc>
        <w:tc>
          <w:tcPr>
            <w:tcW w:w="0" w:type="auto"/>
            <w:shd w:val="clear" w:color="auto" w:fill="auto"/>
          </w:tcPr>
          <w:p w14:paraId="0F7877BF" w14:textId="328051A0" w:rsidR="00C14693" w:rsidRPr="009B053A" w:rsidRDefault="00C14693" w:rsidP="00C14693">
            <w:pPr>
              <w:pStyle w:val="TAC"/>
            </w:pPr>
            <w:r w:rsidRPr="009B053A">
              <w:rPr>
                <w:rFonts w:cs="Arial"/>
                <w:szCs w:val="18"/>
                <w:lang w:eastAsia="ja-JP"/>
              </w:rPr>
              <w:t>n77</w:t>
            </w:r>
          </w:p>
        </w:tc>
        <w:tc>
          <w:tcPr>
            <w:tcW w:w="0" w:type="auto"/>
          </w:tcPr>
          <w:p w14:paraId="1B96925C" w14:textId="7FC84216" w:rsidR="00C14693" w:rsidRPr="009B053A" w:rsidRDefault="00C14693" w:rsidP="00C14693">
            <w:pPr>
              <w:pStyle w:val="TAC"/>
            </w:pPr>
            <w:r w:rsidRPr="009B053A">
              <w:rPr>
                <w:rFonts w:cs="Arial"/>
                <w:lang w:eastAsia="zh-TW"/>
              </w:rPr>
              <w:t>15</w:t>
            </w:r>
          </w:p>
        </w:tc>
        <w:tc>
          <w:tcPr>
            <w:tcW w:w="0" w:type="auto"/>
            <w:shd w:val="clear" w:color="auto" w:fill="auto"/>
          </w:tcPr>
          <w:p w14:paraId="7A79A132" w14:textId="77777777" w:rsidR="00C14693" w:rsidRPr="009B053A" w:rsidRDefault="00C14693" w:rsidP="00C14693">
            <w:pPr>
              <w:pStyle w:val="TAC"/>
            </w:pPr>
          </w:p>
        </w:tc>
        <w:tc>
          <w:tcPr>
            <w:tcW w:w="0" w:type="auto"/>
            <w:shd w:val="clear" w:color="auto" w:fill="auto"/>
          </w:tcPr>
          <w:p w14:paraId="2729E9D6" w14:textId="409C3376" w:rsidR="00C14693" w:rsidRPr="009B053A" w:rsidRDefault="00C14693" w:rsidP="00C14693">
            <w:pPr>
              <w:pStyle w:val="TAC"/>
            </w:pPr>
            <w:r w:rsidRPr="009B053A">
              <w:rPr>
                <w:rFonts w:cs="Arial"/>
                <w:szCs w:val="18"/>
                <w:lang w:eastAsia="ja-JP"/>
              </w:rPr>
              <w:t>2</w:t>
            </w:r>
            <w:r w:rsidRPr="009B053A">
              <w:rPr>
                <w:rFonts w:cs="Arial"/>
                <w:szCs w:val="18"/>
              </w:rPr>
              <w:t>5</w:t>
            </w:r>
          </w:p>
        </w:tc>
        <w:tc>
          <w:tcPr>
            <w:tcW w:w="0" w:type="auto"/>
            <w:shd w:val="clear" w:color="auto" w:fill="auto"/>
          </w:tcPr>
          <w:p w14:paraId="0DFC7529" w14:textId="436F1E3E" w:rsidR="00C14693" w:rsidRPr="009B053A" w:rsidRDefault="00C14693" w:rsidP="00C14693">
            <w:pPr>
              <w:pStyle w:val="TAC"/>
            </w:pPr>
            <w:r w:rsidRPr="009B053A">
              <w:rPr>
                <w:rFonts w:cs="Arial"/>
                <w:szCs w:val="18"/>
                <w:lang w:eastAsia="ja-JP"/>
              </w:rPr>
              <w:t>3</w:t>
            </w:r>
            <w:r w:rsidRPr="009B053A">
              <w:rPr>
                <w:rFonts w:cs="Arial"/>
                <w:szCs w:val="18"/>
              </w:rPr>
              <w:t>6</w:t>
            </w:r>
          </w:p>
        </w:tc>
        <w:tc>
          <w:tcPr>
            <w:tcW w:w="0" w:type="auto"/>
            <w:shd w:val="clear" w:color="auto" w:fill="auto"/>
          </w:tcPr>
          <w:p w14:paraId="29276523" w14:textId="18E80B57" w:rsidR="00C14693" w:rsidRPr="009B053A" w:rsidRDefault="00C14693" w:rsidP="00C14693">
            <w:pPr>
              <w:pStyle w:val="TAC"/>
            </w:pPr>
            <w:r w:rsidRPr="009B053A">
              <w:rPr>
                <w:rFonts w:cs="Arial"/>
                <w:szCs w:val="18"/>
                <w:lang w:eastAsia="ja-JP"/>
              </w:rPr>
              <w:t>5</w:t>
            </w:r>
            <w:r w:rsidRPr="009B053A">
              <w:rPr>
                <w:rFonts w:cs="Arial"/>
                <w:szCs w:val="18"/>
              </w:rPr>
              <w:t>0</w:t>
            </w:r>
          </w:p>
        </w:tc>
        <w:tc>
          <w:tcPr>
            <w:tcW w:w="0" w:type="auto"/>
            <w:shd w:val="clear" w:color="auto" w:fill="auto"/>
          </w:tcPr>
          <w:p w14:paraId="675FAEE1" w14:textId="1907C1C7" w:rsidR="00C14693" w:rsidRPr="009B053A" w:rsidRDefault="00C14693" w:rsidP="00C14693">
            <w:pPr>
              <w:pStyle w:val="TAC"/>
            </w:pPr>
            <w:r w:rsidRPr="009B053A">
              <w:rPr>
                <w:rFonts w:cs="Arial"/>
                <w:szCs w:val="18"/>
              </w:rPr>
              <w:t>64</w:t>
            </w:r>
          </w:p>
        </w:tc>
        <w:tc>
          <w:tcPr>
            <w:tcW w:w="0" w:type="auto"/>
          </w:tcPr>
          <w:p w14:paraId="5CC4CC4C" w14:textId="59A1B979" w:rsidR="00C14693" w:rsidRPr="009B053A" w:rsidRDefault="00C14693" w:rsidP="00C14693">
            <w:pPr>
              <w:pStyle w:val="TAC"/>
            </w:pPr>
            <w:r w:rsidRPr="009B053A">
              <w:rPr>
                <w:rFonts w:cs="Arial"/>
                <w:szCs w:val="18"/>
              </w:rPr>
              <w:t>80</w:t>
            </w:r>
          </w:p>
        </w:tc>
        <w:tc>
          <w:tcPr>
            <w:tcW w:w="0" w:type="auto"/>
            <w:shd w:val="clear" w:color="auto" w:fill="auto"/>
          </w:tcPr>
          <w:p w14:paraId="04DE624B" w14:textId="2C552A0E" w:rsidR="00C14693" w:rsidRPr="009B053A" w:rsidRDefault="00C14693" w:rsidP="00C14693">
            <w:pPr>
              <w:pStyle w:val="TAC"/>
            </w:pPr>
            <w:r w:rsidRPr="009B053A">
              <w:rPr>
                <w:rFonts w:cs="Arial"/>
                <w:szCs w:val="18"/>
              </w:rPr>
              <w:t>10</w:t>
            </w:r>
            <w:r w:rsidRPr="009B053A">
              <w:rPr>
                <w:rFonts w:cs="Arial"/>
                <w:szCs w:val="18"/>
                <w:lang w:eastAsia="ja-JP"/>
              </w:rPr>
              <w:t>0</w:t>
            </w:r>
          </w:p>
        </w:tc>
        <w:tc>
          <w:tcPr>
            <w:tcW w:w="0" w:type="auto"/>
            <w:shd w:val="clear" w:color="auto" w:fill="auto"/>
          </w:tcPr>
          <w:p w14:paraId="626D9330" w14:textId="5A3B1F6B" w:rsidR="00C14693" w:rsidRPr="009B053A" w:rsidRDefault="00C14693" w:rsidP="00C14693">
            <w:pPr>
              <w:pStyle w:val="TAC"/>
            </w:pPr>
            <w:r w:rsidRPr="009B053A">
              <w:rPr>
                <w:rFonts w:cs="Arial"/>
                <w:szCs w:val="18"/>
              </w:rPr>
              <w:t>10</w:t>
            </w:r>
            <w:r w:rsidRPr="009B053A">
              <w:rPr>
                <w:rFonts w:cs="Arial"/>
                <w:szCs w:val="18"/>
                <w:lang w:eastAsia="ja-JP"/>
              </w:rPr>
              <w:t>0</w:t>
            </w:r>
          </w:p>
        </w:tc>
        <w:tc>
          <w:tcPr>
            <w:tcW w:w="0" w:type="auto"/>
            <w:shd w:val="clear" w:color="auto" w:fill="auto"/>
          </w:tcPr>
          <w:p w14:paraId="20B47E44" w14:textId="29313EE3" w:rsidR="00C14693" w:rsidRPr="009B053A" w:rsidRDefault="00C14693" w:rsidP="00C14693">
            <w:pPr>
              <w:pStyle w:val="TAC"/>
            </w:pPr>
            <w:r w:rsidRPr="009B053A">
              <w:rPr>
                <w:rFonts w:cs="Arial"/>
                <w:szCs w:val="18"/>
              </w:rPr>
              <w:t>10</w:t>
            </w:r>
            <w:r w:rsidRPr="009B053A">
              <w:rPr>
                <w:rFonts w:cs="Arial"/>
                <w:szCs w:val="18"/>
                <w:lang w:eastAsia="ja-JP"/>
              </w:rPr>
              <w:t>0</w:t>
            </w:r>
          </w:p>
        </w:tc>
        <w:tc>
          <w:tcPr>
            <w:tcW w:w="0" w:type="auto"/>
          </w:tcPr>
          <w:p w14:paraId="475CCAC6" w14:textId="61465D55" w:rsidR="00C14693" w:rsidRPr="009B053A" w:rsidRDefault="00C14693" w:rsidP="00C14693">
            <w:pPr>
              <w:pStyle w:val="TAC"/>
            </w:pPr>
            <w:r w:rsidRPr="009B053A">
              <w:rPr>
                <w:rFonts w:cs="Arial"/>
                <w:szCs w:val="18"/>
                <w:lang w:eastAsia="zh-TW"/>
              </w:rPr>
              <w:t>100</w:t>
            </w:r>
          </w:p>
        </w:tc>
        <w:tc>
          <w:tcPr>
            <w:tcW w:w="0" w:type="auto"/>
            <w:shd w:val="clear" w:color="auto" w:fill="auto"/>
          </w:tcPr>
          <w:p w14:paraId="4DDBE020" w14:textId="63778209" w:rsidR="00C14693" w:rsidRPr="009B053A" w:rsidRDefault="00C14693" w:rsidP="00C14693">
            <w:pPr>
              <w:pStyle w:val="TAC"/>
            </w:pPr>
            <w:r w:rsidRPr="009B053A">
              <w:rPr>
                <w:rFonts w:cs="Arial"/>
                <w:szCs w:val="18"/>
              </w:rPr>
              <w:t>10</w:t>
            </w:r>
            <w:r w:rsidRPr="009B053A">
              <w:rPr>
                <w:rFonts w:cs="Arial"/>
                <w:szCs w:val="18"/>
                <w:lang w:eastAsia="ja-JP"/>
              </w:rPr>
              <w:t>0</w:t>
            </w:r>
          </w:p>
        </w:tc>
        <w:tc>
          <w:tcPr>
            <w:tcW w:w="0" w:type="auto"/>
          </w:tcPr>
          <w:p w14:paraId="07320F6F" w14:textId="7AC46C48" w:rsidR="00C14693" w:rsidRPr="009B053A" w:rsidRDefault="00C14693" w:rsidP="00C14693">
            <w:pPr>
              <w:pStyle w:val="TAC"/>
            </w:pPr>
            <w:r w:rsidRPr="009B053A">
              <w:rPr>
                <w:rFonts w:cs="Arial"/>
                <w:szCs w:val="18"/>
              </w:rPr>
              <w:t>10</w:t>
            </w:r>
            <w:r w:rsidRPr="009B053A">
              <w:rPr>
                <w:rFonts w:cs="Arial"/>
                <w:szCs w:val="18"/>
                <w:lang w:eastAsia="ja-JP"/>
              </w:rPr>
              <w:t>0</w:t>
            </w:r>
          </w:p>
        </w:tc>
        <w:tc>
          <w:tcPr>
            <w:tcW w:w="0" w:type="auto"/>
            <w:shd w:val="clear" w:color="auto" w:fill="auto"/>
          </w:tcPr>
          <w:p w14:paraId="2686C6B4" w14:textId="5C7AFE44" w:rsidR="00C14693" w:rsidRPr="009B053A" w:rsidRDefault="00C14693" w:rsidP="00C14693">
            <w:pPr>
              <w:pStyle w:val="TAC"/>
            </w:pPr>
            <w:r w:rsidRPr="009B053A">
              <w:rPr>
                <w:rFonts w:cs="Arial"/>
                <w:szCs w:val="18"/>
              </w:rPr>
              <w:t>10</w:t>
            </w:r>
            <w:r w:rsidRPr="009B053A">
              <w:rPr>
                <w:rFonts w:cs="Arial"/>
                <w:szCs w:val="18"/>
                <w:lang w:eastAsia="ja-JP"/>
              </w:rPr>
              <w:t>0</w:t>
            </w:r>
          </w:p>
        </w:tc>
      </w:tr>
      <w:tr w:rsidR="00C14693" w:rsidRPr="009B053A" w14:paraId="6130AD7D" w14:textId="77777777" w:rsidTr="00C14693">
        <w:trPr>
          <w:trHeight w:val="285"/>
        </w:trPr>
        <w:tc>
          <w:tcPr>
            <w:tcW w:w="0" w:type="auto"/>
            <w:shd w:val="clear" w:color="auto" w:fill="auto"/>
            <w:vAlign w:val="center"/>
          </w:tcPr>
          <w:p w14:paraId="2E1214DE" w14:textId="77777777" w:rsidR="00C14693" w:rsidRPr="009B053A" w:rsidRDefault="00C14693" w:rsidP="00C14693">
            <w:pPr>
              <w:pStyle w:val="TAC"/>
              <w:rPr>
                <w:rFonts w:eastAsia="MS Mincho"/>
              </w:rPr>
            </w:pPr>
            <w:r w:rsidRPr="009B053A">
              <w:t>66</w:t>
            </w:r>
          </w:p>
        </w:tc>
        <w:tc>
          <w:tcPr>
            <w:tcW w:w="0" w:type="auto"/>
            <w:shd w:val="clear" w:color="auto" w:fill="auto"/>
            <w:vAlign w:val="center"/>
          </w:tcPr>
          <w:p w14:paraId="06B74F89" w14:textId="77777777" w:rsidR="00C14693" w:rsidRPr="009B053A" w:rsidRDefault="00C14693" w:rsidP="00C14693">
            <w:pPr>
              <w:pStyle w:val="TAC"/>
            </w:pPr>
            <w:r w:rsidRPr="009B053A">
              <w:t>n78</w:t>
            </w:r>
          </w:p>
        </w:tc>
        <w:tc>
          <w:tcPr>
            <w:tcW w:w="0" w:type="auto"/>
            <w:vAlign w:val="center"/>
          </w:tcPr>
          <w:p w14:paraId="4172E7CD" w14:textId="77777777" w:rsidR="00C14693" w:rsidRPr="009B053A" w:rsidRDefault="00C14693" w:rsidP="00C14693">
            <w:pPr>
              <w:pStyle w:val="TAC"/>
            </w:pPr>
            <w:r w:rsidRPr="009B053A">
              <w:t>15</w:t>
            </w:r>
          </w:p>
        </w:tc>
        <w:tc>
          <w:tcPr>
            <w:tcW w:w="0" w:type="auto"/>
            <w:shd w:val="clear" w:color="auto" w:fill="auto"/>
            <w:vAlign w:val="center"/>
          </w:tcPr>
          <w:p w14:paraId="703383AE" w14:textId="77777777" w:rsidR="00C14693" w:rsidRPr="009B053A" w:rsidRDefault="00C14693" w:rsidP="00C14693">
            <w:pPr>
              <w:pStyle w:val="TAC"/>
            </w:pPr>
          </w:p>
        </w:tc>
        <w:tc>
          <w:tcPr>
            <w:tcW w:w="0" w:type="auto"/>
            <w:shd w:val="clear" w:color="auto" w:fill="auto"/>
            <w:vAlign w:val="center"/>
          </w:tcPr>
          <w:p w14:paraId="034F8CBF" w14:textId="77777777" w:rsidR="00C14693" w:rsidRPr="009B053A" w:rsidRDefault="00C14693" w:rsidP="00C14693">
            <w:pPr>
              <w:pStyle w:val="TAC"/>
              <w:rPr>
                <w:rFonts w:eastAsia="Calibri"/>
              </w:rPr>
            </w:pPr>
            <w:r w:rsidRPr="009B053A">
              <w:t>25</w:t>
            </w:r>
          </w:p>
        </w:tc>
        <w:tc>
          <w:tcPr>
            <w:tcW w:w="0" w:type="auto"/>
            <w:shd w:val="clear" w:color="auto" w:fill="auto"/>
            <w:vAlign w:val="center"/>
          </w:tcPr>
          <w:p w14:paraId="1DD72978" w14:textId="77777777" w:rsidR="00C14693" w:rsidRPr="009B053A" w:rsidRDefault="00C14693" w:rsidP="00C14693">
            <w:pPr>
              <w:pStyle w:val="TAC"/>
              <w:rPr>
                <w:rFonts w:eastAsia="Calibri"/>
              </w:rPr>
            </w:pPr>
            <w:r w:rsidRPr="009B053A">
              <w:t>36</w:t>
            </w:r>
          </w:p>
        </w:tc>
        <w:tc>
          <w:tcPr>
            <w:tcW w:w="0" w:type="auto"/>
            <w:shd w:val="clear" w:color="auto" w:fill="auto"/>
            <w:vAlign w:val="center"/>
          </w:tcPr>
          <w:p w14:paraId="625EAF45" w14:textId="77777777" w:rsidR="00C14693" w:rsidRPr="009B053A" w:rsidRDefault="00C14693" w:rsidP="00C14693">
            <w:pPr>
              <w:pStyle w:val="TAC"/>
              <w:rPr>
                <w:rFonts w:eastAsia="Calibri"/>
              </w:rPr>
            </w:pPr>
            <w:r w:rsidRPr="009B053A">
              <w:t>50</w:t>
            </w:r>
          </w:p>
        </w:tc>
        <w:tc>
          <w:tcPr>
            <w:tcW w:w="0" w:type="auto"/>
            <w:shd w:val="clear" w:color="auto" w:fill="auto"/>
            <w:vAlign w:val="center"/>
          </w:tcPr>
          <w:p w14:paraId="6576D044" w14:textId="77777777" w:rsidR="00C14693" w:rsidRPr="009B053A" w:rsidRDefault="00C14693" w:rsidP="00C14693">
            <w:pPr>
              <w:pStyle w:val="TAC"/>
            </w:pPr>
          </w:p>
        </w:tc>
        <w:tc>
          <w:tcPr>
            <w:tcW w:w="0" w:type="auto"/>
            <w:vAlign w:val="center"/>
          </w:tcPr>
          <w:p w14:paraId="1A20B79E" w14:textId="77777777" w:rsidR="00C14693" w:rsidRPr="009B053A" w:rsidRDefault="00C14693" w:rsidP="00C14693">
            <w:pPr>
              <w:pStyle w:val="TAC"/>
            </w:pPr>
          </w:p>
        </w:tc>
        <w:tc>
          <w:tcPr>
            <w:tcW w:w="0" w:type="auto"/>
            <w:shd w:val="clear" w:color="auto" w:fill="auto"/>
            <w:vAlign w:val="center"/>
          </w:tcPr>
          <w:p w14:paraId="7430E5FD" w14:textId="77777777" w:rsidR="00C14693" w:rsidRPr="009B053A" w:rsidRDefault="00C14693" w:rsidP="00C14693">
            <w:pPr>
              <w:pStyle w:val="TAC"/>
            </w:pPr>
            <w:r w:rsidRPr="009B053A">
              <w:t>100</w:t>
            </w:r>
          </w:p>
        </w:tc>
        <w:tc>
          <w:tcPr>
            <w:tcW w:w="0" w:type="auto"/>
            <w:shd w:val="clear" w:color="auto" w:fill="auto"/>
            <w:vAlign w:val="center"/>
          </w:tcPr>
          <w:p w14:paraId="12F40097" w14:textId="77777777" w:rsidR="00C14693" w:rsidRPr="009B053A" w:rsidRDefault="00C14693" w:rsidP="00C14693">
            <w:pPr>
              <w:pStyle w:val="TAC"/>
            </w:pPr>
            <w:r w:rsidRPr="009B053A">
              <w:t>100</w:t>
            </w:r>
          </w:p>
        </w:tc>
        <w:tc>
          <w:tcPr>
            <w:tcW w:w="0" w:type="auto"/>
            <w:shd w:val="clear" w:color="auto" w:fill="auto"/>
            <w:vAlign w:val="center"/>
          </w:tcPr>
          <w:p w14:paraId="35C76710" w14:textId="77777777" w:rsidR="00C14693" w:rsidRPr="009B053A" w:rsidRDefault="00C14693" w:rsidP="00C14693">
            <w:pPr>
              <w:pStyle w:val="TAC"/>
            </w:pPr>
            <w:r w:rsidRPr="009B053A">
              <w:t>100</w:t>
            </w:r>
          </w:p>
        </w:tc>
        <w:tc>
          <w:tcPr>
            <w:tcW w:w="0" w:type="auto"/>
          </w:tcPr>
          <w:p w14:paraId="59AE7DB3" w14:textId="77777777" w:rsidR="00C14693" w:rsidRPr="009B053A" w:rsidRDefault="00C14693" w:rsidP="00C14693">
            <w:pPr>
              <w:pStyle w:val="TAC"/>
            </w:pPr>
          </w:p>
        </w:tc>
        <w:tc>
          <w:tcPr>
            <w:tcW w:w="0" w:type="auto"/>
            <w:shd w:val="clear" w:color="auto" w:fill="auto"/>
            <w:vAlign w:val="center"/>
          </w:tcPr>
          <w:p w14:paraId="3DC9B238" w14:textId="3469CB71" w:rsidR="00C14693" w:rsidRPr="009B053A" w:rsidRDefault="00C14693" w:rsidP="00C14693">
            <w:pPr>
              <w:pStyle w:val="TAC"/>
            </w:pPr>
            <w:r w:rsidRPr="009B053A">
              <w:t>100</w:t>
            </w:r>
          </w:p>
        </w:tc>
        <w:tc>
          <w:tcPr>
            <w:tcW w:w="0" w:type="auto"/>
            <w:vAlign w:val="center"/>
          </w:tcPr>
          <w:p w14:paraId="7DC6ED46" w14:textId="77777777" w:rsidR="00C14693" w:rsidRPr="009B053A" w:rsidRDefault="00C14693" w:rsidP="00C14693">
            <w:pPr>
              <w:pStyle w:val="TAC"/>
            </w:pPr>
            <w:r w:rsidRPr="009B053A">
              <w:t>100</w:t>
            </w:r>
          </w:p>
        </w:tc>
        <w:tc>
          <w:tcPr>
            <w:tcW w:w="0" w:type="auto"/>
            <w:shd w:val="clear" w:color="auto" w:fill="auto"/>
            <w:vAlign w:val="center"/>
          </w:tcPr>
          <w:p w14:paraId="53899BF3" w14:textId="77777777" w:rsidR="00C14693" w:rsidRPr="009B053A" w:rsidRDefault="00C14693" w:rsidP="00C14693">
            <w:pPr>
              <w:pStyle w:val="TAC"/>
            </w:pPr>
            <w:r w:rsidRPr="009B053A">
              <w:t>100</w:t>
            </w:r>
          </w:p>
        </w:tc>
      </w:tr>
      <w:tr w:rsidR="00C14693" w:rsidRPr="009B053A" w14:paraId="6ECD1567" w14:textId="77777777" w:rsidTr="00C14693">
        <w:trPr>
          <w:trHeight w:val="285"/>
        </w:trPr>
        <w:tc>
          <w:tcPr>
            <w:tcW w:w="0" w:type="auto"/>
            <w:shd w:val="clear" w:color="auto" w:fill="auto"/>
            <w:vAlign w:val="center"/>
          </w:tcPr>
          <w:p w14:paraId="237C8A0D" w14:textId="77777777" w:rsidR="00C14693" w:rsidRPr="009B053A" w:rsidRDefault="00C14693" w:rsidP="00C14693">
            <w:pPr>
              <w:pStyle w:val="TAC"/>
            </w:pPr>
            <w:r w:rsidRPr="009B053A">
              <w:rPr>
                <w:lang w:eastAsia="zh-TW"/>
              </w:rPr>
              <w:t>n66</w:t>
            </w:r>
          </w:p>
        </w:tc>
        <w:tc>
          <w:tcPr>
            <w:tcW w:w="0" w:type="auto"/>
            <w:shd w:val="clear" w:color="auto" w:fill="auto"/>
            <w:vAlign w:val="center"/>
          </w:tcPr>
          <w:p w14:paraId="7BC8CEF0" w14:textId="77777777" w:rsidR="00C14693" w:rsidRPr="009B053A" w:rsidRDefault="00C14693" w:rsidP="00C14693">
            <w:pPr>
              <w:pStyle w:val="TAC"/>
            </w:pPr>
            <w:r w:rsidRPr="009B053A">
              <w:rPr>
                <w:rFonts w:cs="Arial"/>
                <w:lang w:eastAsia="zh-TW"/>
              </w:rPr>
              <w:t>48</w:t>
            </w:r>
          </w:p>
        </w:tc>
        <w:tc>
          <w:tcPr>
            <w:tcW w:w="0" w:type="auto"/>
            <w:vAlign w:val="center"/>
          </w:tcPr>
          <w:p w14:paraId="61B7D28F" w14:textId="77777777" w:rsidR="00C14693" w:rsidRPr="009B053A" w:rsidRDefault="00C14693" w:rsidP="00C14693">
            <w:pPr>
              <w:pStyle w:val="TAC"/>
              <w:rPr>
                <w:rFonts w:cs="Arial"/>
                <w:lang w:eastAsia="ja-JP"/>
              </w:rPr>
            </w:pPr>
            <w:r w:rsidRPr="009B053A">
              <w:t>15</w:t>
            </w:r>
          </w:p>
        </w:tc>
        <w:tc>
          <w:tcPr>
            <w:tcW w:w="0" w:type="auto"/>
            <w:shd w:val="clear" w:color="auto" w:fill="auto"/>
            <w:vAlign w:val="center"/>
          </w:tcPr>
          <w:p w14:paraId="64159E13" w14:textId="77777777" w:rsidR="00C14693" w:rsidRPr="009B053A" w:rsidRDefault="00C14693" w:rsidP="00C14693">
            <w:pPr>
              <w:pStyle w:val="TAC"/>
            </w:pPr>
            <w:r w:rsidRPr="009B053A">
              <w:rPr>
                <w:rFonts w:cs="Arial"/>
                <w:lang w:eastAsia="ja-JP"/>
              </w:rPr>
              <w:t>12</w:t>
            </w:r>
          </w:p>
        </w:tc>
        <w:tc>
          <w:tcPr>
            <w:tcW w:w="0" w:type="auto"/>
            <w:shd w:val="clear" w:color="auto" w:fill="auto"/>
            <w:vAlign w:val="center"/>
          </w:tcPr>
          <w:p w14:paraId="2C5E2ED9" w14:textId="77777777" w:rsidR="00C14693" w:rsidRPr="009B053A" w:rsidRDefault="00C14693" w:rsidP="00C14693">
            <w:pPr>
              <w:pStyle w:val="TAC"/>
            </w:pPr>
            <w:r w:rsidRPr="009B053A">
              <w:rPr>
                <w:rFonts w:cs="Arial"/>
                <w:lang w:eastAsia="ja-JP"/>
              </w:rPr>
              <w:t>2</w:t>
            </w:r>
            <w:r w:rsidRPr="009B053A">
              <w:rPr>
                <w:rFonts w:cs="Arial"/>
              </w:rPr>
              <w:t>5</w:t>
            </w:r>
          </w:p>
        </w:tc>
        <w:tc>
          <w:tcPr>
            <w:tcW w:w="0" w:type="auto"/>
            <w:shd w:val="clear" w:color="auto" w:fill="auto"/>
            <w:vAlign w:val="center"/>
          </w:tcPr>
          <w:p w14:paraId="3437FC8C" w14:textId="77777777" w:rsidR="00C14693" w:rsidRPr="009B053A" w:rsidRDefault="00C14693" w:rsidP="00C14693">
            <w:pPr>
              <w:pStyle w:val="TAC"/>
            </w:pPr>
            <w:r w:rsidRPr="009B053A">
              <w:rPr>
                <w:rFonts w:cs="Arial"/>
                <w:lang w:eastAsia="ja-JP"/>
              </w:rPr>
              <w:t>3</w:t>
            </w:r>
            <w:r w:rsidRPr="009B053A">
              <w:rPr>
                <w:rFonts w:cs="Arial"/>
              </w:rPr>
              <w:t>6</w:t>
            </w:r>
          </w:p>
        </w:tc>
        <w:tc>
          <w:tcPr>
            <w:tcW w:w="0" w:type="auto"/>
            <w:shd w:val="clear" w:color="auto" w:fill="auto"/>
            <w:vAlign w:val="center"/>
          </w:tcPr>
          <w:p w14:paraId="62E045CC" w14:textId="77777777" w:rsidR="00C14693" w:rsidRPr="009B053A" w:rsidRDefault="00C14693" w:rsidP="00C14693">
            <w:pPr>
              <w:pStyle w:val="TAC"/>
            </w:pPr>
            <w:r w:rsidRPr="009B053A">
              <w:rPr>
                <w:rFonts w:cs="Arial"/>
                <w:lang w:eastAsia="ja-JP"/>
              </w:rPr>
              <w:t>5</w:t>
            </w:r>
            <w:r w:rsidRPr="009B053A">
              <w:rPr>
                <w:rFonts w:cs="Arial"/>
              </w:rPr>
              <w:t>0</w:t>
            </w:r>
          </w:p>
        </w:tc>
        <w:tc>
          <w:tcPr>
            <w:tcW w:w="0" w:type="auto"/>
            <w:shd w:val="clear" w:color="auto" w:fill="auto"/>
            <w:vAlign w:val="center"/>
          </w:tcPr>
          <w:p w14:paraId="50E29320" w14:textId="77777777" w:rsidR="00C14693" w:rsidRPr="009B053A" w:rsidRDefault="00C14693" w:rsidP="00C14693">
            <w:pPr>
              <w:pStyle w:val="TAC"/>
            </w:pPr>
          </w:p>
        </w:tc>
        <w:tc>
          <w:tcPr>
            <w:tcW w:w="0" w:type="auto"/>
            <w:vAlign w:val="center"/>
          </w:tcPr>
          <w:p w14:paraId="1F3321AC" w14:textId="77777777" w:rsidR="00C14693" w:rsidRPr="009B053A" w:rsidRDefault="00C14693" w:rsidP="00C14693">
            <w:pPr>
              <w:pStyle w:val="TAC"/>
            </w:pPr>
          </w:p>
        </w:tc>
        <w:tc>
          <w:tcPr>
            <w:tcW w:w="0" w:type="auto"/>
            <w:shd w:val="clear" w:color="auto" w:fill="auto"/>
            <w:vAlign w:val="center"/>
          </w:tcPr>
          <w:p w14:paraId="079F7E4F" w14:textId="77777777" w:rsidR="00C14693" w:rsidRPr="009B053A" w:rsidRDefault="00C14693" w:rsidP="00C14693">
            <w:pPr>
              <w:pStyle w:val="TAC"/>
            </w:pPr>
          </w:p>
        </w:tc>
        <w:tc>
          <w:tcPr>
            <w:tcW w:w="0" w:type="auto"/>
            <w:shd w:val="clear" w:color="auto" w:fill="auto"/>
            <w:vAlign w:val="center"/>
          </w:tcPr>
          <w:p w14:paraId="0CBD405E" w14:textId="77777777" w:rsidR="00C14693" w:rsidRPr="009B053A" w:rsidRDefault="00C14693" w:rsidP="00C14693">
            <w:pPr>
              <w:pStyle w:val="TAC"/>
            </w:pPr>
          </w:p>
        </w:tc>
        <w:tc>
          <w:tcPr>
            <w:tcW w:w="0" w:type="auto"/>
            <w:shd w:val="clear" w:color="auto" w:fill="auto"/>
            <w:vAlign w:val="center"/>
          </w:tcPr>
          <w:p w14:paraId="535B1B4E" w14:textId="77777777" w:rsidR="00C14693" w:rsidRPr="009B053A" w:rsidRDefault="00C14693" w:rsidP="00C14693">
            <w:pPr>
              <w:pStyle w:val="TAC"/>
            </w:pPr>
          </w:p>
        </w:tc>
        <w:tc>
          <w:tcPr>
            <w:tcW w:w="0" w:type="auto"/>
          </w:tcPr>
          <w:p w14:paraId="5BE451C2" w14:textId="77777777" w:rsidR="00C14693" w:rsidRPr="009B053A" w:rsidRDefault="00C14693" w:rsidP="00C14693">
            <w:pPr>
              <w:pStyle w:val="TAC"/>
            </w:pPr>
          </w:p>
        </w:tc>
        <w:tc>
          <w:tcPr>
            <w:tcW w:w="0" w:type="auto"/>
            <w:shd w:val="clear" w:color="auto" w:fill="auto"/>
            <w:vAlign w:val="center"/>
          </w:tcPr>
          <w:p w14:paraId="69337246" w14:textId="16191917" w:rsidR="00C14693" w:rsidRPr="009B053A" w:rsidRDefault="00C14693" w:rsidP="00C14693">
            <w:pPr>
              <w:pStyle w:val="TAC"/>
            </w:pPr>
          </w:p>
        </w:tc>
        <w:tc>
          <w:tcPr>
            <w:tcW w:w="0" w:type="auto"/>
            <w:vAlign w:val="center"/>
          </w:tcPr>
          <w:p w14:paraId="75B3D9B1" w14:textId="77777777" w:rsidR="00C14693" w:rsidRPr="009B053A" w:rsidRDefault="00C14693" w:rsidP="00C14693">
            <w:pPr>
              <w:pStyle w:val="TAC"/>
            </w:pPr>
          </w:p>
        </w:tc>
        <w:tc>
          <w:tcPr>
            <w:tcW w:w="0" w:type="auto"/>
            <w:shd w:val="clear" w:color="auto" w:fill="auto"/>
            <w:vAlign w:val="center"/>
          </w:tcPr>
          <w:p w14:paraId="0FB35B95" w14:textId="77777777" w:rsidR="00C14693" w:rsidRPr="009B053A" w:rsidRDefault="00C14693" w:rsidP="00C14693">
            <w:pPr>
              <w:pStyle w:val="TAC"/>
            </w:pPr>
          </w:p>
        </w:tc>
      </w:tr>
      <w:tr w:rsidR="00D7761A" w:rsidRPr="009B053A" w14:paraId="6A5268D9" w14:textId="77777777" w:rsidTr="000E5E74">
        <w:trPr>
          <w:trHeight w:val="285"/>
        </w:trPr>
        <w:tc>
          <w:tcPr>
            <w:tcW w:w="0" w:type="auto"/>
            <w:shd w:val="clear" w:color="auto" w:fill="auto"/>
            <w:vAlign w:val="center"/>
          </w:tcPr>
          <w:p w14:paraId="72673889" w14:textId="77777777" w:rsidR="00D7761A" w:rsidRPr="009B053A" w:rsidRDefault="00D7761A" w:rsidP="000E5E74">
            <w:pPr>
              <w:pStyle w:val="TAC"/>
              <w:rPr>
                <w:rFonts w:eastAsia="MS Mincho"/>
              </w:rPr>
            </w:pPr>
            <w:r w:rsidRPr="009B053A">
              <w:rPr>
                <w:rFonts w:eastAsia="MS Mincho"/>
              </w:rPr>
              <w:t>71</w:t>
            </w:r>
          </w:p>
        </w:tc>
        <w:tc>
          <w:tcPr>
            <w:tcW w:w="0" w:type="auto"/>
            <w:shd w:val="clear" w:color="auto" w:fill="auto"/>
            <w:vAlign w:val="center"/>
          </w:tcPr>
          <w:p w14:paraId="7CF0C4D8" w14:textId="77777777" w:rsidR="00D7761A" w:rsidRPr="009B053A" w:rsidRDefault="00D7761A" w:rsidP="000E5E74">
            <w:pPr>
              <w:pStyle w:val="TAC"/>
            </w:pPr>
            <w:r w:rsidRPr="009B053A">
              <w:t>n2</w:t>
            </w:r>
          </w:p>
        </w:tc>
        <w:tc>
          <w:tcPr>
            <w:tcW w:w="0" w:type="auto"/>
            <w:vAlign w:val="center"/>
          </w:tcPr>
          <w:p w14:paraId="3BBC9405" w14:textId="77777777" w:rsidR="00D7761A" w:rsidRPr="009B053A" w:rsidRDefault="00D7761A" w:rsidP="000E5E74">
            <w:pPr>
              <w:pStyle w:val="TAC"/>
            </w:pPr>
            <w:r w:rsidRPr="009B053A">
              <w:t>15</w:t>
            </w:r>
          </w:p>
        </w:tc>
        <w:tc>
          <w:tcPr>
            <w:tcW w:w="0" w:type="auto"/>
            <w:shd w:val="clear" w:color="auto" w:fill="auto"/>
            <w:vAlign w:val="center"/>
          </w:tcPr>
          <w:p w14:paraId="4C875FE7" w14:textId="77777777" w:rsidR="00D7761A" w:rsidRPr="009B053A" w:rsidRDefault="00D7761A" w:rsidP="000E5E74">
            <w:pPr>
              <w:pStyle w:val="TAC"/>
            </w:pPr>
            <w:r w:rsidRPr="009B053A">
              <w:t>25</w:t>
            </w:r>
            <w:r w:rsidRPr="009B053A">
              <w:rPr>
                <w:vertAlign w:val="superscript"/>
              </w:rPr>
              <w:t>4</w:t>
            </w:r>
          </w:p>
          <w:p w14:paraId="007703D4" w14:textId="77777777" w:rsidR="00D7761A" w:rsidRPr="009B053A" w:rsidRDefault="00D7761A" w:rsidP="000E5E74">
            <w:pPr>
              <w:pStyle w:val="TAC"/>
            </w:pPr>
            <w:r w:rsidRPr="009B053A">
              <w:t>8</w:t>
            </w:r>
            <w:r w:rsidRPr="009B053A">
              <w:rPr>
                <w:vertAlign w:val="superscript"/>
              </w:rPr>
              <w:t>5</w:t>
            </w:r>
          </w:p>
        </w:tc>
        <w:tc>
          <w:tcPr>
            <w:tcW w:w="0" w:type="auto"/>
            <w:shd w:val="clear" w:color="auto" w:fill="auto"/>
            <w:vAlign w:val="center"/>
          </w:tcPr>
          <w:p w14:paraId="70DA867F" w14:textId="77777777" w:rsidR="00D7761A" w:rsidRPr="009B053A" w:rsidRDefault="00D7761A" w:rsidP="000E5E74">
            <w:pPr>
              <w:pStyle w:val="TAC"/>
            </w:pPr>
            <w:r w:rsidRPr="009B053A">
              <w:t>25</w:t>
            </w:r>
            <w:r w:rsidRPr="009B053A">
              <w:rPr>
                <w:vertAlign w:val="superscript"/>
              </w:rPr>
              <w:t>4</w:t>
            </w:r>
          </w:p>
          <w:p w14:paraId="0A66B5F8" w14:textId="77777777" w:rsidR="00D7761A" w:rsidRPr="009B053A" w:rsidRDefault="00D7761A" w:rsidP="000E5E74">
            <w:pPr>
              <w:pStyle w:val="TAC"/>
            </w:pPr>
            <w:r w:rsidRPr="009B053A">
              <w:t>8</w:t>
            </w:r>
            <w:r w:rsidRPr="009B053A">
              <w:rPr>
                <w:vertAlign w:val="superscript"/>
              </w:rPr>
              <w:t>5</w:t>
            </w:r>
          </w:p>
        </w:tc>
        <w:tc>
          <w:tcPr>
            <w:tcW w:w="0" w:type="auto"/>
            <w:shd w:val="clear" w:color="auto" w:fill="auto"/>
            <w:vAlign w:val="center"/>
          </w:tcPr>
          <w:p w14:paraId="215FA577" w14:textId="77777777" w:rsidR="00D7761A" w:rsidRPr="009B053A" w:rsidRDefault="00D7761A" w:rsidP="000E5E74">
            <w:pPr>
              <w:pStyle w:val="TAC"/>
            </w:pPr>
            <w:r w:rsidRPr="009B053A">
              <w:t>20</w:t>
            </w:r>
            <w:r w:rsidRPr="009B053A">
              <w:rPr>
                <w:vertAlign w:val="superscript"/>
              </w:rPr>
              <w:t>4</w:t>
            </w:r>
          </w:p>
          <w:p w14:paraId="6D5B8CCF" w14:textId="77777777" w:rsidR="00D7761A" w:rsidRPr="009B053A" w:rsidRDefault="00D7761A" w:rsidP="000E5E74">
            <w:pPr>
              <w:pStyle w:val="TAC"/>
            </w:pPr>
            <w:r w:rsidRPr="009B053A">
              <w:t>8</w:t>
            </w:r>
            <w:r w:rsidRPr="009B053A">
              <w:rPr>
                <w:vertAlign w:val="superscript"/>
              </w:rPr>
              <w:t>5</w:t>
            </w:r>
          </w:p>
        </w:tc>
        <w:tc>
          <w:tcPr>
            <w:tcW w:w="0" w:type="auto"/>
            <w:shd w:val="clear" w:color="auto" w:fill="auto"/>
            <w:vAlign w:val="center"/>
          </w:tcPr>
          <w:p w14:paraId="6C35E572" w14:textId="77777777" w:rsidR="00D7761A" w:rsidRPr="009B053A" w:rsidRDefault="00D7761A" w:rsidP="000E5E74">
            <w:pPr>
              <w:pStyle w:val="TAC"/>
            </w:pPr>
            <w:r w:rsidRPr="009B053A">
              <w:t>20</w:t>
            </w:r>
            <w:r w:rsidRPr="009B053A">
              <w:rPr>
                <w:vertAlign w:val="superscript"/>
              </w:rPr>
              <w:t>4</w:t>
            </w:r>
          </w:p>
          <w:p w14:paraId="6AB0372E" w14:textId="77777777" w:rsidR="00D7761A" w:rsidRPr="009B053A" w:rsidRDefault="00D7761A" w:rsidP="000E5E74">
            <w:pPr>
              <w:pStyle w:val="TAC"/>
            </w:pPr>
            <w:r w:rsidRPr="009B053A">
              <w:t>8</w:t>
            </w:r>
            <w:r w:rsidRPr="009B053A">
              <w:rPr>
                <w:vertAlign w:val="superscript"/>
              </w:rPr>
              <w:t>5</w:t>
            </w:r>
          </w:p>
        </w:tc>
        <w:tc>
          <w:tcPr>
            <w:tcW w:w="0" w:type="auto"/>
            <w:shd w:val="clear" w:color="auto" w:fill="auto"/>
            <w:vAlign w:val="center"/>
          </w:tcPr>
          <w:p w14:paraId="0541C7CA" w14:textId="77777777" w:rsidR="00D7761A" w:rsidRPr="009B053A" w:rsidRDefault="00D7761A" w:rsidP="000E5E74">
            <w:pPr>
              <w:pStyle w:val="TAC"/>
            </w:pPr>
          </w:p>
        </w:tc>
        <w:tc>
          <w:tcPr>
            <w:tcW w:w="0" w:type="auto"/>
            <w:vAlign w:val="center"/>
          </w:tcPr>
          <w:p w14:paraId="479A4F53" w14:textId="77777777" w:rsidR="00D7761A" w:rsidRPr="009B053A" w:rsidRDefault="00D7761A" w:rsidP="000E5E74">
            <w:pPr>
              <w:pStyle w:val="TAC"/>
            </w:pPr>
          </w:p>
        </w:tc>
        <w:tc>
          <w:tcPr>
            <w:tcW w:w="0" w:type="auto"/>
            <w:shd w:val="clear" w:color="auto" w:fill="auto"/>
            <w:vAlign w:val="center"/>
          </w:tcPr>
          <w:p w14:paraId="05E1ECD0" w14:textId="77777777" w:rsidR="00D7761A" w:rsidRPr="009B053A" w:rsidRDefault="00D7761A" w:rsidP="000E5E74">
            <w:pPr>
              <w:pStyle w:val="TAC"/>
            </w:pPr>
          </w:p>
        </w:tc>
        <w:tc>
          <w:tcPr>
            <w:tcW w:w="0" w:type="auto"/>
            <w:shd w:val="clear" w:color="auto" w:fill="auto"/>
            <w:vAlign w:val="center"/>
          </w:tcPr>
          <w:p w14:paraId="474689E1" w14:textId="77777777" w:rsidR="00D7761A" w:rsidRPr="009B053A" w:rsidRDefault="00D7761A" w:rsidP="000E5E74">
            <w:pPr>
              <w:pStyle w:val="TAC"/>
            </w:pPr>
          </w:p>
        </w:tc>
        <w:tc>
          <w:tcPr>
            <w:tcW w:w="0" w:type="auto"/>
            <w:shd w:val="clear" w:color="auto" w:fill="auto"/>
            <w:vAlign w:val="center"/>
          </w:tcPr>
          <w:p w14:paraId="78245DEB" w14:textId="77777777" w:rsidR="00D7761A" w:rsidRPr="009B053A" w:rsidRDefault="00D7761A" w:rsidP="000E5E74">
            <w:pPr>
              <w:pStyle w:val="TAC"/>
            </w:pPr>
          </w:p>
        </w:tc>
        <w:tc>
          <w:tcPr>
            <w:tcW w:w="0" w:type="auto"/>
          </w:tcPr>
          <w:p w14:paraId="2633F0C4" w14:textId="77777777" w:rsidR="00D7761A" w:rsidRPr="009B053A" w:rsidRDefault="00D7761A" w:rsidP="000E5E74">
            <w:pPr>
              <w:pStyle w:val="TAC"/>
            </w:pPr>
          </w:p>
        </w:tc>
        <w:tc>
          <w:tcPr>
            <w:tcW w:w="0" w:type="auto"/>
            <w:shd w:val="clear" w:color="auto" w:fill="auto"/>
            <w:vAlign w:val="center"/>
          </w:tcPr>
          <w:p w14:paraId="31A8545D" w14:textId="77777777" w:rsidR="00D7761A" w:rsidRPr="009B053A" w:rsidRDefault="00D7761A" w:rsidP="000E5E74">
            <w:pPr>
              <w:pStyle w:val="TAC"/>
            </w:pPr>
          </w:p>
        </w:tc>
        <w:tc>
          <w:tcPr>
            <w:tcW w:w="0" w:type="auto"/>
            <w:vAlign w:val="center"/>
          </w:tcPr>
          <w:p w14:paraId="21B9405D" w14:textId="77777777" w:rsidR="00D7761A" w:rsidRPr="009B053A" w:rsidRDefault="00D7761A" w:rsidP="000E5E74">
            <w:pPr>
              <w:pStyle w:val="TAC"/>
            </w:pPr>
          </w:p>
        </w:tc>
        <w:tc>
          <w:tcPr>
            <w:tcW w:w="0" w:type="auto"/>
            <w:shd w:val="clear" w:color="auto" w:fill="auto"/>
            <w:vAlign w:val="center"/>
          </w:tcPr>
          <w:p w14:paraId="5AE6FBB0" w14:textId="77777777" w:rsidR="00D7761A" w:rsidRPr="009B053A" w:rsidRDefault="00D7761A" w:rsidP="000E5E74">
            <w:pPr>
              <w:pStyle w:val="TAC"/>
            </w:pPr>
          </w:p>
        </w:tc>
      </w:tr>
      <w:tr w:rsidR="00C14693" w:rsidRPr="009B053A" w14:paraId="482A7FA6" w14:textId="77777777" w:rsidTr="00C14693">
        <w:trPr>
          <w:trHeight w:val="285"/>
        </w:trPr>
        <w:tc>
          <w:tcPr>
            <w:tcW w:w="0" w:type="auto"/>
            <w:shd w:val="clear" w:color="auto" w:fill="auto"/>
            <w:vAlign w:val="center"/>
          </w:tcPr>
          <w:p w14:paraId="4CBB0C0D" w14:textId="77777777" w:rsidR="00C14693" w:rsidRPr="009B053A" w:rsidRDefault="00C14693" w:rsidP="00C14693">
            <w:pPr>
              <w:pStyle w:val="TAC"/>
              <w:rPr>
                <w:rFonts w:eastAsia="MS Mincho"/>
              </w:rPr>
            </w:pPr>
            <w:r w:rsidRPr="009B053A">
              <w:rPr>
                <w:rFonts w:eastAsia="MS Mincho"/>
              </w:rPr>
              <w:t>n71</w:t>
            </w:r>
          </w:p>
        </w:tc>
        <w:tc>
          <w:tcPr>
            <w:tcW w:w="0" w:type="auto"/>
            <w:shd w:val="clear" w:color="auto" w:fill="auto"/>
            <w:vAlign w:val="center"/>
          </w:tcPr>
          <w:p w14:paraId="3ECA1D79" w14:textId="77777777" w:rsidR="00C14693" w:rsidRPr="009B053A" w:rsidRDefault="00C14693" w:rsidP="00C14693">
            <w:pPr>
              <w:pStyle w:val="TAC"/>
            </w:pPr>
            <w:r w:rsidRPr="009B053A">
              <w:t>2</w:t>
            </w:r>
          </w:p>
        </w:tc>
        <w:tc>
          <w:tcPr>
            <w:tcW w:w="0" w:type="auto"/>
            <w:vAlign w:val="center"/>
          </w:tcPr>
          <w:p w14:paraId="6AD9811F" w14:textId="77777777" w:rsidR="00C14693" w:rsidRPr="009B053A" w:rsidRDefault="00C14693" w:rsidP="00C14693">
            <w:pPr>
              <w:pStyle w:val="TAC"/>
            </w:pPr>
            <w:r w:rsidRPr="009B053A">
              <w:t>15</w:t>
            </w:r>
          </w:p>
        </w:tc>
        <w:tc>
          <w:tcPr>
            <w:tcW w:w="0" w:type="auto"/>
            <w:shd w:val="clear" w:color="auto" w:fill="auto"/>
            <w:vAlign w:val="center"/>
          </w:tcPr>
          <w:p w14:paraId="353B7E1F" w14:textId="77777777" w:rsidR="00C14693" w:rsidRPr="009B053A" w:rsidRDefault="00C14693" w:rsidP="00C14693">
            <w:pPr>
              <w:pStyle w:val="TAC"/>
            </w:pPr>
            <w:r w:rsidRPr="009B053A">
              <w:t>25</w:t>
            </w:r>
            <w:r w:rsidRPr="009B053A">
              <w:rPr>
                <w:vertAlign w:val="superscript"/>
              </w:rPr>
              <w:t>4</w:t>
            </w:r>
          </w:p>
          <w:p w14:paraId="4662287A" w14:textId="77777777" w:rsidR="00C14693" w:rsidRPr="009B053A" w:rsidRDefault="00C14693" w:rsidP="00C14693">
            <w:pPr>
              <w:pStyle w:val="TAC"/>
            </w:pPr>
            <w:r w:rsidRPr="009B053A">
              <w:t>8</w:t>
            </w:r>
            <w:r w:rsidRPr="009B053A">
              <w:rPr>
                <w:vertAlign w:val="superscript"/>
              </w:rPr>
              <w:t>5</w:t>
            </w:r>
          </w:p>
        </w:tc>
        <w:tc>
          <w:tcPr>
            <w:tcW w:w="0" w:type="auto"/>
            <w:shd w:val="clear" w:color="auto" w:fill="auto"/>
            <w:vAlign w:val="center"/>
          </w:tcPr>
          <w:p w14:paraId="3EB7B985" w14:textId="77777777" w:rsidR="00C14693" w:rsidRPr="009B053A" w:rsidRDefault="00C14693" w:rsidP="00C14693">
            <w:pPr>
              <w:pStyle w:val="TAC"/>
            </w:pPr>
            <w:r w:rsidRPr="009B053A">
              <w:t>25</w:t>
            </w:r>
            <w:r w:rsidRPr="009B053A">
              <w:rPr>
                <w:vertAlign w:val="superscript"/>
              </w:rPr>
              <w:t>4</w:t>
            </w:r>
          </w:p>
          <w:p w14:paraId="2954FE0E" w14:textId="77777777" w:rsidR="00C14693" w:rsidRPr="009B053A" w:rsidRDefault="00C14693" w:rsidP="00C14693">
            <w:pPr>
              <w:pStyle w:val="TAC"/>
              <w:rPr>
                <w:rFonts w:eastAsia="Calibri"/>
              </w:rPr>
            </w:pPr>
            <w:r w:rsidRPr="009B053A">
              <w:t>8</w:t>
            </w:r>
            <w:r w:rsidRPr="009B053A">
              <w:rPr>
                <w:vertAlign w:val="superscript"/>
              </w:rPr>
              <w:t>5</w:t>
            </w:r>
          </w:p>
        </w:tc>
        <w:tc>
          <w:tcPr>
            <w:tcW w:w="0" w:type="auto"/>
            <w:shd w:val="clear" w:color="auto" w:fill="auto"/>
            <w:vAlign w:val="center"/>
          </w:tcPr>
          <w:p w14:paraId="3CA337A7" w14:textId="77777777" w:rsidR="00C14693" w:rsidRPr="009B053A" w:rsidRDefault="00C14693" w:rsidP="00C14693">
            <w:pPr>
              <w:pStyle w:val="TAC"/>
            </w:pPr>
            <w:r w:rsidRPr="009B053A">
              <w:t>20</w:t>
            </w:r>
            <w:r w:rsidRPr="009B053A">
              <w:rPr>
                <w:vertAlign w:val="superscript"/>
              </w:rPr>
              <w:t>4</w:t>
            </w:r>
          </w:p>
          <w:p w14:paraId="5C9ACFF7" w14:textId="77777777" w:rsidR="00C14693" w:rsidRPr="009B053A" w:rsidRDefault="00C14693" w:rsidP="00C14693">
            <w:pPr>
              <w:pStyle w:val="TAC"/>
              <w:rPr>
                <w:rFonts w:eastAsia="Calibri"/>
              </w:rPr>
            </w:pPr>
            <w:r w:rsidRPr="009B053A">
              <w:t>8</w:t>
            </w:r>
            <w:r w:rsidRPr="009B053A">
              <w:rPr>
                <w:vertAlign w:val="superscript"/>
              </w:rPr>
              <w:t>5</w:t>
            </w:r>
          </w:p>
        </w:tc>
        <w:tc>
          <w:tcPr>
            <w:tcW w:w="0" w:type="auto"/>
            <w:shd w:val="clear" w:color="auto" w:fill="auto"/>
            <w:vAlign w:val="center"/>
          </w:tcPr>
          <w:p w14:paraId="3A292FD1" w14:textId="77777777" w:rsidR="00C14693" w:rsidRPr="009B053A" w:rsidRDefault="00C14693" w:rsidP="00C14693">
            <w:pPr>
              <w:pStyle w:val="TAC"/>
            </w:pPr>
            <w:r w:rsidRPr="009B053A">
              <w:t>20</w:t>
            </w:r>
            <w:r w:rsidRPr="009B053A">
              <w:rPr>
                <w:vertAlign w:val="superscript"/>
              </w:rPr>
              <w:t>4</w:t>
            </w:r>
          </w:p>
          <w:p w14:paraId="591C2CC8" w14:textId="77777777" w:rsidR="00C14693" w:rsidRPr="009B053A" w:rsidRDefault="00C14693" w:rsidP="00C14693">
            <w:pPr>
              <w:pStyle w:val="TAC"/>
              <w:rPr>
                <w:rFonts w:eastAsia="Calibri"/>
              </w:rPr>
            </w:pPr>
            <w:r w:rsidRPr="009B053A">
              <w:t>8</w:t>
            </w:r>
            <w:r w:rsidRPr="009B053A">
              <w:rPr>
                <w:vertAlign w:val="superscript"/>
              </w:rPr>
              <w:t>5</w:t>
            </w:r>
          </w:p>
        </w:tc>
        <w:tc>
          <w:tcPr>
            <w:tcW w:w="0" w:type="auto"/>
            <w:shd w:val="clear" w:color="auto" w:fill="auto"/>
            <w:vAlign w:val="center"/>
          </w:tcPr>
          <w:p w14:paraId="28EED5EA" w14:textId="77777777" w:rsidR="00C14693" w:rsidRPr="009B053A" w:rsidRDefault="00C14693" w:rsidP="00C14693">
            <w:pPr>
              <w:pStyle w:val="TAC"/>
            </w:pPr>
          </w:p>
        </w:tc>
        <w:tc>
          <w:tcPr>
            <w:tcW w:w="0" w:type="auto"/>
            <w:vAlign w:val="center"/>
          </w:tcPr>
          <w:p w14:paraId="6D914301" w14:textId="77777777" w:rsidR="00C14693" w:rsidRPr="009B053A" w:rsidRDefault="00C14693" w:rsidP="00C14693">
            <w:pPr>
              <w:pStyle w:val="TAC"/>
            </w:pPr>
          </w:p>
        </w:tc>
        <w:tc>
          <w:tcPr>
            <w:tcW w:w="0" w:type="auto"/>
            <w:shd w:val="clear" w:color="auto" w:fill="auto"/>
            <w:vAlign w:val="center"/>
          </w:tcPr>
          <w:p w14:paraId="78C464C3" w14:textId="77777777" w:rsidR="00C14693" w:rsidRPr="009B053A" w:rsidRDefault="00C14693" w:rsidP="00C14693">
            <w:pPr>
              <w:pStyle w:val="TAC"/>
            </w:pPr>
          </w:p>
        </w:tc>
        <w:tc>
          <w:tcPr>
            <w:tcW w:w="0" w:type="auto"/>
            <w:shd w:val="clear" w:color="auto" w:fill="auto"/>
            <w:vAlign w:val="center"/>
          </w:tcPr>
          <w:p w14:paraId="215A8028" w14:textId="77777777" w:rsidR="00C14693" w:rsidRPr="009B053A" w:rsidRDefault="00C14693" w:rsidP="00C14693">
            <w:pPr>
              <w:pStyle w:val="TAC"/>
            </w:pPr>
          </w:p>
        </w:tc>
        <w:tc>
          <w:tcPr>
            <w:tcW w:w="0" w:type="auto"/>
            <w:shd w:val="clear" w:color="auto" w:fill="auto"/>
            <w:vAlign w:val="center"/>
          </w:tcPr>
          <w:p w14:paraId="27F346FD" w14:textId="77777777" w:rsidR="00C14693" w:rsidRPr="009B053A" w:rsidRDefault="00C14693" w:rsidP="00C14693">
            <w:pPr>
              <w:pStyle w:val="TAC"/>
            </w:pPr>
          </w:p>
        </w:tc>
        <w:tc>
          <w:tcPr>
            <w:tcW w:w="0" w:type="auto"/>
          </w:tcPr>
          <w:p w14:paraId="598B91A7" w14:textId="77777777" w:rsidR="00C14693" w:rsidRPr="009B053A" w:rsidRDefault="00C14693" w:rsidP="00C14693">
            <w:pPr>
              <w:pStyle w:val="TAC"/>
            </w:pPr>
          </w:p>
        </w:tc>
        <w:tc>
          <w:tcPr>
            <w:tcW w:w="0" w:type="auto"/>
            <w:shd w:val="clear" w:color="auto" w:fill="auto"/>
            <w:vAlign w:val="center"/>
          </w:tcPr>
          <w:p w14:paraId="3AF72430" w14:textId="6121677A" w:rsidR="00C14693" w:rsidRPr="009B053A" w:rsidRDefault="00C14693" w:rsidP="00C14693">
            <w:pPr>
              <w:pStyle w:val="TAC"/>
            </w:pPr>
          </w:p>
        </w:tc>
        <w:tc>
          <w:tcPr>
            <w:tcW w:w="0" w:type="auto"/>
            <w:vAlign w:val="center"/>
          </w:tcPr>
          <w:p w14:paraId="36341BD5" w14:textId="77777777" w:rsidR="00C14693" w:rsidRPr="009B053A" w:rsidRDefault="00C14693" w:rsidP="00C14693">
            <w:pPr>
              <w:pStyle w:val="TAC"/>
            </w:pPr>
          </w:p>
        </w:tc>
        <w:tc>
          <w:tcPr>
            <w:tcW w:w="0" w:type="auto"/>
            <w:shd w:val="clear" w:color="auto" w:fill="auto"/>
            <w:vAlign w:val="center"/>
          </w:tcPr>
          <w:p w14:paraId="081C7E6B" w14:textId="77777777" w:rsidR="00C14693" w:rsidRPr="009B053A" w:rsidRDefault="00C14693" w:rsidP="00C14693">
            <w:pPr>
              <w:pStyle w:val="TAC"/>
            </w:pPr>
          </w:p>
        </w:tc>
      </w:tr>
      <w:tr w:rsidR="00C14693" w:rsidRPr="009B053A" w14:paraId="3AB5AF5A" w14:textId="77777777" w:rsidTr="00C14693">
        <w:trPr>
          <w:trHeight w:val="285"/>
        </w:trPr>
        <w:tc>
          <w:tcPr>
            <w:tcW w:w="0" w:type="auto"/>
            <w:shd w:val="clear" w:color="auto" w:fill="auto"/>
            <w:vAlign w:val="center"/>
          </w:tcPr>
          <w:p w14:paraId="216FE6A9" w14:textId="77777777" w:rsidR="00C14693" w:rsidRPr="009B053A" w:rsidRDefault="00C14693" w:rsidP="00C14693">
            <w:pPr>
              <w:pStyle w:val="TAC"/>
              <w:rPr>
                <w:rFonts w:eastAsia="MS Mincho"/>
              </w:rPr>
            </w:pPr>
            <w:r w:rsidRPr="009B053A">
              <w:rPr>
                <w:rFonts w:eastAsia="Malgun Gothic"/>
              </w:rPr>
              <w:t>n71</w:t>
            </w:r>
          </w:p>
        </w:tc>
        <w:tc>
          <w:tcPr>
            <w:tcW w:w="0" w:type="auto"/>
            <w:shd w:val="clear" w:color="auto" w:fill="auto"/>
            <w:vAlign w:val="center"/>
          </w:tcPr>
          <w:p w14:paraId="5CF0B5B0" w14:textId="77777777" w:rsidR="00C14693" w:rsidRPr="009B053A" w:rsidRDefault="00C14693" w:rsidP="00C14693">
            <w:pPr>
              <w:pStyle w:val="TAC"/>
            </w:pPr>
            <w:r w:rsidRPr="009B053A">
              <w:rPr>
                <w:rFonts w:eastAsia="Malgun Gothic"/>
              </w:rPr>
              <w:t>7</w:t>
            </w:r>
          </w:p>
        </w:tc>
        <w:tc>
          <w:tcPr>
            <w:tcW w:w="0" w:type="auto"/>
            <w:vAlign w:val="center"/>
          </w:tcPr>
          <w:p w14:paraId="1977080B" w14:textId="77777777" w:rsidR="00C14693" w:rsidRPr="009B053A" w:rsidRDefault="00C14693" w:rsidP="00C14693">
            <w:pPr>
              <w:pStyle w:val="TAC"/>
              <w:rPr>
                <w:rFonts w:eastAsia="Malgun Gothic" w:cs="Arial"/>
              </w:rPr>
            </w:pPr>
            <w:r w:rsidRPr="009B053A">
              <w:t>15</w:t>
            </w:r>
          </w:p>
        </w:tc>
        <w:tc>
          <w:tcPr>
            <w:tcW w:w="0" w:type="auto"/>
            <w:shd w:val="clear" w:color="auto" w:fill="auto"/>
            <w:vAlign w:val="center"/>
          </w:tcPr>
          <w:p w14:paraId="067C3F14" w14:textId="77777777" w:rsidR="00C14693" w:rsidRPr="009B053A" w:rsidRDefault="00C14693" w:rsidP="00C14693">
            <w:pPr>
              <w:pStyle w:val="TAC"/>
            </w:pPr>
            <w:r w:rsidRPr="009B053A">
              <w:rPr>
                <w:rFonts w:eastAsia="Malgun Gothic" w:cs="Arial"/>
              </w:rPr>
              <w:t>8</w:t>
            </w:r>
          </w:p>
        </w:tc>
        <w:tc>
          <w:tcPr>
            <w:tcW w:w="0" w:type="auto"/>
            <w:shd w:val="clear" w:color="auto" w:fill="auto"/>
            <w:vAlign w:val="center"/>
          </w:tcPr>
          <w:p w14:paraId="678C94C4" w14:textId="77777777" w:rsidR="00C14693" w:rsidRPr="009B053A" w:rsidRDefault="00C14693" w:rsidP="00C14693">
            <w:pPr>
              <w:pStyle w:val="TAC"/>
              <w:rPr>
                <w:rFonts w:eastAsia="Calibri"/>
              </w:rPr>
            </w:pPr>
            <w:r w:rsidRPr="009B053A">
              <w:rPr>
                <w:rFonts w:eastAsia="Malgun Gothic" w:cs="Arial"/>
              </w:rPr>
              <w:t>16</w:t>
            </w:r>
          </w:p>
        </w:tc>
        <w:tc>
          <w:tcPr>
            <w:tcW w:w="0" w:type="auto"/>
            <w:shd w:val="clear" w:color="auto" w:fill="auto"/>
            <w:vAlign w:val="center"/>
          </w:tcPr>
          <w:p w14:paraId="17340D61" w14:textId="77777777" w:rsidR="00C14693" w:rsidRPr="009B053A" w:rsidRDefault="00C14693" w:rsidP="00C14693">
            <w:pPr>
              <w:pStyle w:val="TAC"/>
              <w:rPr>
                <w:rFonts w:eastAsia="Calibri"/>
              </w:rPr>
            </w:pPr>
            <w:r w:rsidRPr="009B053A">
              <w:rPr>
                <w:rFonts w:eastAsia="Malgun Gothic" w:cs="Arial"/>
              </w:rPr>
              <w:t>25</w:t>
            </w:r>
          </w:p>
        </w:tc>
        <w:tc>
          <w:tcPr>
            <w:tcW w:w="0" w:type="auto"/>
            <w:shd w:val="clear" w:color="auto" w:fill="auto"/>
            <w:vAlign w:val="center"/>
          </w:tcPr>
          <w:p w14:paraId="42F2047A" w14:textId="77777777" w:rsidR="00C14693" w:rsidRPr="009B053A" w:rsidRDefault="00C14693" w:rsidP="00C14693">
            <w:pPr>
              <w:pStyle w:val="TAC"/>
              <w:rPr>
                <w:rFonts w:eastAsia="Calibri"/>
              </w:rPr>
            </w:pPr>
            <w:r w:rsidRPr="009B053A">
              <w:rPr>
                <w:rFonts w:eastAsia="Malgun Gothic" w:cs="Arial"/>
              </w:rPr>
              <w:t>25</w:t>
            </w:r>
          </w:p>
        </w:tc>
        <w:tc>
          <w:tcPr>
            <w:tcW w:w="0" w:type="auto"/>
            <w:shd w:val="clear" w:color="auto" w:fill="auto"/>
            <w:vAlign w:val="center"/>
          </w:tcPr>
          <w:p w14:paraId="59A285AD" w14:textId="77777777" w:rsidR="00C14693" w:rsidRPr="009B053A" w:rsidRDefault="00C14693" w:rsidP="00C14693">
            <w:pPr>
              <w:pStyle w:val="TAC"/>
            </w:pPr>
          </w:p>
        </w:tc>
        <w:tc>
          <w:tcPr>
            <w:tcW w:w="0" w:type="auto"/>
            <w:vAlign w:val="center"/>
          </w:tcPr>
          <w:p w14:paraId="4AEF1105" w14:textId="77777777" w:rsidR="00C14693" w:rsidRPr="009B053A" w:rsidRDefault="00C14693" w:rsidP="00C14693">
            <w:pPr>
              <w:pStyle w:val="TAC"/>
            </w:pPr>
          </w:p>
        </w:tc>
        <w:tc>
          <w:tcPr>
            <w:tcW w:w="0" w:type="auto"/>
            <w:shd w:val="clear" w:color="auto" w:fill="auto"/>
            <w:vAlign w:val="center"/>
          </w:tcPr>
          <w:p w14:paraId="506CB81E" w14:textId="77777777" w:rsidR="00C14693" w:rsidRPr="009B053A" w:rsidRDefault="00C14693" w:rsidP="00C14693">
            <w:pPr>
              <w:pStyle w:val="TAC"/>
            </w:pPr>
          </w:p>
        </w:tc>
        <w:tc>
          <w:tcPr>
            <w:tcW w:w="0" w:type="auto"/>
            <w:shd w:val="clear" w:color="auto" w:fill="auto"/>
            <w:vAlign w:val="center"/>
          </w:tcPr>
          <w:p w14:paraId="75E045CA" w14:textId="77777777" w:rsidR="00C14693" w:rsidRPr="009B053A" w:rsidRDefault="00C14693" w:rsidP="00C14693">
            <w:pPr>
              <w:pStyle w:val="TAC"/>
            </w:pPr>
          </w:p>
        </w:tc>
        <w:tc>
          <w:tcPr>
            <w:tcW w:w="0" w:type="auto"/>
            <w:shd w:val="clear" w:color="auto" w:fill="auto"/>
            <w:vAlign w:val="center"/>
          </w:tcPr>
          <w:p w14:paraId="37E24FFE" w14:textId="77777777" w:rsidR="00C14693" w:rsidRPr="009B053A" w:rsidRDefault="00C14693" w:rsidP="00C14693">
            <w:pPr>
              <w:pStyle w:val="TAC"/>
            </w:pPr>
          </w:p>
        </w:tc>
        <w:tc>
          <w:tcPr>
            <w:tcW w:w="0" w:type="auto"/>
          </w:tcPr>
          <w:p w14:paraId="22B57882" w14:textId="77777777" w:rsidR="00C14693" w:rsidRPr="009B053A" w:rsidRDefault="00C14693" w:rsidP="00C14693">
            <w:pPr>
              <w:pStyle w:val="TAC"/>
            </w:pPr>
          </w:p>
        </w:tc>
        <w:tc>
          <w:tcPr>
            <w:tcW w:w="0" w:type="auto"/>
            <w:shd w:val="clear" w:color="auto" w:fill="auto"/>
            <w:vAlign w:val="center"/>
          </w:tcPr>
          <w:p w14:paraId="002395A0" w14:textId="5A5FA7CE" w:rsidR="00C14693" w:rsidRPr="009B053A" w:rsidRDefault="00C14693" w:rsidP="00C14693">
            <w:pPr>
              <w:pStyle w:val="TAC"/>
            </w:pPr>
          </w:p>
        </w:tc>
        <w:tc>
          <w:tcPr>
            <w:tcW w:w="0" w:type="auto"/>
            <w:vAlign w:val="center"/>
          </w:tcPr>
          <w:p w14:paraId="702FC023" w14:textId="77777777" w:rsidR="00C14693" w:rsidRPr="009B053A" w:rsidRDefault="00C14693" w:rsidP="00C14693">
            <w:pPr>
              <w:pStyle w:val="TAC"/>
            </w:pPr>
          </w:p>
        </w:tc>
        <w:tc>
          <w:tcPr>
            <w:tcW w:w="0" w:type="auto"/>
            <w:shd w:val="clear" w:color="auto" w:fill="auto"/>
            <w:vAlign w:val="center"/>
          </w:tcPr>
          <w:p w14:paraId="72EAF493" w14:textId="77777777" w:rsidR="00C14693" w:rsidRPr="009B053A" w:rsidRDefault="00C14693" w:rsidP="00C14693">
            <w:pPr>
              <w:pStyle w:val="TAC"/>
            </w:pPr>
          </w:p>
        </w:tc>
      </w:tr>
      <w:tr w:rsidR="00C14693" w:rsidRPr="009B053A" w14:paraId="132BE474" w14:textId="77777777" w:rsidTr="00931ECD">
        <w:trPr>
          <w:trHeight w:val="285"/>
        </w:trPr>
        <w:tc>
          <w:tcPr>
            <w:tcW w:w="0" w:type="auto"/>
            <w:gridSpan w:val="16"/>
            <w:shd w:val="clear" w:color="auto" w:fill="auto"/>
            <w:vAlign w:val="center"/>
          </w:tcPr>
          <w:p w14:paraId="77989951" w14:textId="77777777" w:rsidR="00C14693" w:rsidRPr="009B053A" w:rsidRDefault="00C14693" w:rsidP="00C14693">
            <w:pPr>
              <w:pStyle w:val="TAN"/>
            </w:pPr>
            <w:r w:rsidRPr="009B053A">
              <w:t>NOTE 1:</w:t>
            </w:r>
            <w:r w:rsidRPr="009B053A">
              <w:tab/>
              <w:t>The UL configuration applies regardless of the channel bandwidth of the UL band unless the UL resource blocks exceed that specified in Table 7.3.1-2 in TS 36.101 [5] or Table 7.3.2-3 in TS 38.101-1 [2] for the uplink bandwidth in which case the allocation according to Table 7.3.1-2 in TS 36.101 [5] or Table 7.3.2-3 in TS 38.101-1 [2] applies.</w:t>
            </w:r>
          </w:p>
          <w:p w14:paraId="343EAAD8" w14:textId="77777777" w:rsidR="00C14693" w:rsidRPr="009B053A" w:rsidRDefault="00C14693" w:rsidP="00C14693">
            <w:pPr>
              <w:pStyle w:val="TAN"/>
            </w:pPr>
            <w:r w:rsidRPr="009B053A">
              <w:t>NOTE 2:</w:t>
            </w:r>
            <w:r w:rsidRPr="009B053A">
              <w:tab/>
              <w:t>Void.</w:t>
            </w:r>
          </w:p>
          <w:p w14:paraId="632CE207" w14:textId="77777777" w:rsidR="00C14693" w:rsidRPr="009B053A" w:rsidRDefault="00C14693" w:rsidP="00C14693">
            <w:pPr>
              <w:pStyle w:val="TAN"/>
            </w:pPr>
            <w:r w:rsidRPr="009B053A">
              <w:rPr>
                <w:szCs w:val="24"/>
              </w:rPr>
              <w:t>NOTE 3:</w:t>
            </w:r>
            <w:r w:rsidRPr="009B053A">
              <w:rPr>
                <w:szCs w:val="24"/>
              </w:rPr>
              <w:tab/>
              <w:t>Unless stated otherwise, UL resource blocks shall be centred within the transmission bandwidth configuration for the channel bandwidth.</w:t>
            </w:r>
          </w:p>
          <w:p w14:paraId="4BE82446" w14:textId="77777777" w:rsidR="00C14693" w:rsidRPr="009B053A" w:rsidRDefault="00C14693" w:rsidP="00C14693">
            <w:pPr>
              <w:pStyle w:val="TAN"/>
            </w:pPr>
            <w:r w:rsidRPr="009B053A">
              <w:t>NOTE 4:</w:t>
            </w:r>
            <w:r w:rsidRPr="009B053A">
              <w:tab/>
              <w:t>These requirements apply when the lower edge frequency of the 5 MHz uplink channel in Band 71 is located at or below 668 MHz and the downlink channel in Band 2 is located with its upper edge at 1990 MHz.</w:t>
            </w:r>
          </w:p>
          <w:p w14:paraId="23C46354" w14:textId="77777777" w:rsidR="00C14693" w:rsidRPr="009B053A" w:rsidRDefault="00C14693" w:rsidP="00C14693">
            <w:pPr>
              <w:pStyle w:val="TAN"/>
            </w:pPr>
            <w:r w:rsidRPr="009B053A">
              <w:t>NOTE 5:</w:t>
            </w:r>
            <w:r w:rsidRPr="009B053A">
              <w:tab/>
              <w:t>These requirements apply when the lower edge frequency of the 10 MHz, 15 MHz, or 20 MHz uplink channel in Band 71 is located at or below 668 MHz and the downlink channel in Band 2 is located with its upper edge at 1990 MHz.</w:t>
            </w:r>
          </w:p>
          <w:p w14:paraId="0DF1E005" w14:textId="1F12D9E6" w:rsidR="00C14693" w:rsidRPr="009B053A" w:rsidRDefault="00C14693" w:rsidP="00C14693">
            <w:pPr>
              <w:pStyle w:val="TAN"/>
            </w:pPr>
            <w:r w:rsidRPr="009B053A">
              <w:rPr>
                <w:lang w:eastAsia="ja-JP"/>
              </w:rPr>
              <w:t>NOTE 6:</w:t>
            </w:r>
            <w:r w:rsidRPr="009B053A">
              <w:tab/>
              <w:t xml:space="preserve">If the aggressor band is NR band, </w:t>
            </w:r>
            <w:r w:rsidRPr="009B053A">
              <w:rPr>
                <w:lang w:eastAsia="ja-JP"/>
              </w:rPr>
              <w:t xml:space="preserve">the test SCS and </w:t>
            </w:r>
            <w:r w:rsidRPr="009B053A">
              <w:t xml:space="preserve">UL RB </w:t>
            </w:r>
            <w:r w:rsidRPr="009B053A">
              <w:rPr>
                <w:lang w:eastAsia="ja-JP"/>
              </w:rPr>
              <w:t>can</w:t>
            </w:r>
            <w:r w:rsidRPr="009B053A">
              <w:t xml:space="preserve"> be adjusted according to </w:t>
            </w:r>
            <w:r w:rsidRPr="009B053A">
              <w:rPr>
                <w:lang w:eastAsia="ja-JP"/>
              </w:rPr>
              <w:t>supported BW and lowest SCS supported by the UE.</w:t>
            </w:r>
          </w:p>
        </w:tc>
      </w:tr>
    </w:tbl>
    <w:p w14:paraId="1E2E07B9" w14:textId="77777777" w:rsidR="00AB2B30" w:rsidRPr="009B053A" w:rsidRDefault="00AB2B30"/>
    <w:p w14:paraId="66EB0877" w14:textId="77777777" w:rsidR="00AB2B30" w:rsidRPr="009B053A" w:rsidRDefault="006A7121">
      <w:pPr>
        <w:pStyle w:val="H6"/>
      </w:pPr>
      <w:r w:rsidRPr="009B053A">
        <w:t>7.3B.2.0.3.2</w:t>
      </w:r>
      <w:r w:rsidRPr="009B053A">
        <w:tab/>
        <w:t>Reference sensitivity exceptions due to receiver harmonic mixing for EN-DC in NR FR1</w:t>
      </w:r>
    </w:p>
    <w:p w14:paraId="61B0A946" w14:textId="77777777" w:rsidR="00AB2B30" w:rsidRPr="009B053A" w:rsidRDefault="006A7121">
      <w:r w:rsidRPr="009B053A">
        <w:t>Sensitivity degradation is allowed for a band if it is impacted by receiver harmonic mixing due to another band part of the same EN-DC configuration. Reference sensitivity exceptions for the victim band (low) are specified in Table 7.3B.2.0.3.2-1 with uplink configuration of the aggressor band (high) specified in Table 7.3B.2.0.3.2-2.</w:t>
      </w:r>
    </w:p>
    <w:p w14:paraId="515ADFC9" w14:textId="77777777" w:rsidR="00AB2B30" w:rsidRPr="009B053A" w:rsidRDefault="006A7121">
      <w:pPr>
        <w:pStyle w:val="TH"/>
      </w:pPr>
      <w:r w:rsidRPr="009B053A">
        <w:t>Table 7.3B.2.0.3.2-1: Reference sensitivity exceptions (MSD) due to receiver harmonic mixing for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811"/>
        <w:gridCol w:w="674"/>
        <w:gridCol w:w="732"/>
        <w:gridCol w:w="732"/>
        <w:gridCol w:w="731"/>
        <w:gridCol w:w="731"/>
        <w:gridCol w:w="731"/>
        <w:gridCol w:w="731"/>
        <w:gridCol w:w="731"/>
        <w:gridCol w:w="731"/>
        <w:gridCol w:w="731"/>
        <w:gridCol w:w="754"/>
      </w:tblGrid>
      <w:tr w:rsidR="00AB2B30" w:rsidRPr="009B053A" w14:paraId="31EC603A" w14:textId="77777777">
        <w:trPr>
          <w:trHeight w:val="285"/>
          <w:jc w:val="center"/>
        </w:trPr>
        <w:tc>
          <w:tcPr>
            <w:tcW w:w="0" w:type="auto"/>
            <w:gridSpan w:val="13"/>
            <w:shd w:val="clear" w:color="auto" w:fill="auto"/>
          </w:tcPr>
          <w:p w14:paraId="2647F771" w14:textId="77777777" w:rsidR="00AB2B30" w:rsidRPr="009B053A" w:rsidRDefault="006A7121">
            <w:pPr>
              <w:pStyle w:val="TAH"/>
            </w:pPr>
            <w:r w:rsidRPr="009B053A">
              <w:t>E-UTRA or NR Band / Channel bandwidth of the affected DL band / MSD</w:t>
            </w:r>
          </w:p>
        </w:tc>
      </w:tr>
      <w:tr w:rsidR="00AB2B30" w:rsidRPr="009B053A" w14:paraId="5E614320" w14:textId="77777777">
        <w:trPr>
          <w:trHeight w:val="285"/>
          <w:jc w:val="center"/>
        </w:trPr>
        <w:tc>
          <w:tcPr>
            <w:tcW w:w="0" w:type="auto"/>
            <w:shd w:val="clear" w:color="auto" w:fill="auto"/>
          </w:tcPr>
          <w:p w14:paraId="5434510F" w14:textId="77777777" w:rsidR="00AB2B30" w:rsidRPr="009B053A" w:rsidRDefault="006A7121">
            <w:pPr>
              <w:pStyle w:val="TAH"/>
            </w:pPr>
            <w:r w:rsidRPr="009B053A">
              <w:t>UL band</w:t>
            </w:r>
          </w:p>
        </w:tc>
        <w:tc>
          <w:tcPr>
            <w:tcW w:w="0" w:type="auto"/>
            <w:shd w:val="clear" w:color="auto" w:fill="auto"/>
          </w:tcPr>
          <w:p w14:paraId="76168AEE" w14:textId="77777777" w:rsidR="00AB2B30" w:rsidRPr="009B053A" w:rsidRDefault="006A7121">
            <w:pPr>
              <w:pStyle w:val="TAH"/>
            </w:pPr>
            <w:r w:rsidRPr="009B053A">
              <w:t>DL band</w:t>
            </w:r>
          </w:p>
        </w:tc>
        <w:tc>
          <w:tcPr>
            <w:tcW w:w="0" w:type="auto"/>
            <w:shd w:val="clear" w:color="auto" w:fill="auto"/>
          </w:tcPr>
          <w:p w14:paraId="59DCCE89" w14:textId="77777777" w:rsidR="00AB2B30" w:rsidRPr="009B053A" w:rsidRDefault="006A7121">
            <w:pPr>
              <w:pStyle w:val="TAH"/>
            </w:pPr>
            <w:r w:rsidRPr="009B053A">
              <w:t>5</w:t>
            </w:r>
          </w:p>
          <w:p w14:paraId="06EC4433" w14:textId="77777777" w:rsidR="00AB2B30" w:rsidRPr="009B053A" w:rsidRDefault="006A7121">
            <w:pPr>
              <w:pStyle w:val="TAH"/>
            </w:pPr>
            <w:r w:rsidRPr="009B053A">
              <w:t>MHz</w:t>
            </w:r>
          </w:p>
          <w:p w14:paraId="3101179E" w14:textId="77777777" w:rsidR="00AB2B30" w:rsidRPr="009B053A" w:rsidRDefault="006A7121">
            <w:pPr>
              <w:pStyle w:val="TAH"/>
            </w:pPr>
            <w:r w:rsidRPr="009B053A">
              <w:t>(dB)</w:t>
            </w:r>
          </w:p>
        </w:tc>
        <w:tc>
          <w:tcPr>
            <w:tcW w:w="0" w:type="auto"/>
            <w:shd w:val="clear" w:color="auto" w:fill="auto"/>
          </w:tcPr>
          <w:p w14:paraId="11F3DFFE" w14:textId="77777777" w:rsidR="00AB2B30" w:rsidRPr="009B053A" w:rsidRDefault="006A7121">
            <w:pPr>
              <w:pStyle w:val="TAH"/>
            </w:pPr>
            <w:r w:rsidRPr="009B053A">
              <w:t>10 MHz</w:t>
            </w:r>
          </w:p>
          <w:p w14:paraId="53E4D3B6" w14:textId="77777777" w:rsidR="00AB2B30" w:rsidRPr="009B053A" w:rsidRDefault="006A7121">
            <w:pPr>
              <w:pStyle w:val="TAH"/>
            </w:pPr>
            <w:r w:rsidRPr="009B053A">
              <w:t>(dB)</w:t>
            </w:r>
          </w:p>
        </w:tc>
        <w:tc>
          <w:tcPr>
            <w:tcW w:w="0" w:type="auto"/>
            <w:shd w:val="clear" w:color="auto" w:fill="auto"/>
          </w:tcPr>
          <w:p w14:paraId="0C9ACF0D" w14:textId="77777777" w:rsidR="00AB2B30" w:rsidRPr="009B053A" w:rsidRDefault="006A7121">
            <w:pPr>
              <w:pStyle w:val="TAH"/>
            </w:pPr>
            <w:r w:rsidRPr="009B053A">
              <w:t>15 MHz</w:t>
            </w:r>
          </w:p>
          <w:p w14:paraId="2A05E8B6" w14:textId="77777777" w:rsidR="00AB2B30" w:rsidRPr="009B053A" w:rsidRDefault="006A7121">
            <w:pPr>
              <w:pStyle w:val="TAH"/>
            </w:pPr>
            <w:r w:rsidRPr="009B053A">
              <w:t>(dB)</w:t>
            </w:r>
          </w:p>
        </w:tc>
        <w:tc>
          <w:tcPr>
            <w:tcW w:w="0" w:type="auto"/>
            <w:shd w:val="clear" w:color="auto" w:fill="auto"/>
          </w:tcPr>
          <w:p w14:paraId="3FBD506E" w14:textId="77777777" w:rsidR="00AB2B30" w:rsidRPr="009B053A" w:rsidRDefault="006A7121">
            <w:pPr>
              <w:pStyle w:val="TAH"/>
            </w:pPr>
            <w:r w:rsidRPr="009B053A">
              <w:t>20 MHz</w:t>
            </w:r>
          </w:p>
          <w:p w14:paraId="5CC35C48" w14:textId="77777777" w:rsidR="00AB2B30" w:rsidRPr="009B053A" w:rsidRDefault="006A7121">
            <w:pPr>
              <w:pStyle w:val="TAH"/>
            </w:pPr>
            <w:r w:rsidRPr="009B053A">
              <w:t>(dB)</w:t>
            </w:r>
          </w:p>
        </w:tc>
        <w:tc>
          <w:tcPr>
            <w:tcW w:w="0" w:type="auto"/>
            <w:shd w:val="clear" w:color="auto" w:fill="auto"/>
          </w:tcPr>
          <w:p w14:paraId="4DB82B92" w14:textId="77777777" w:rsidR="00AB2B30" w:rsidRPr="009B053A" w:rsidRDefault="006A7121">
            <w:pPr>
              <w:pStyle w:val="TAH"/>
            </w:pPr>
            <w:r w:rsidRPr="009B053A">
              <w:t>25 MHz</w:t>
            </w:r>
          </w:p>
          <w:p w14:paraId="2D6C4BB8" w14:textId="77777777" w:rsidR="00AB2B30" w:rsidRPr="009B053A" w:rsidRDefault="006A7121">
            <w:pPr>
              <w:pStyle w:val="TAH"/>
            </w:pPr>
            <w:r w:rsidRPr="009B053A">
              <w:t>(dB)</w:t>
            </w:r>
          </w:p>
        </w:tc>
        <w:tc>
          <w:tcPr>
            <w:tcW w:w="0" w:type="auto"/>
            <w:shd w:val="clear" w:color="auto" w:fill="auto"/>
          </w:tcPr>
          <w:p w14:paraId="2EA196DB" w14:textId="77777777" w:rsidR="00AB2B30" w:rsidRPr="009B053A" w:rsidRDefault="006A7121">
            <w:pPr>
              <w:pStyle w:val="TAH"/>
            </w:pPr>
            <w:r w:rsidRPr="009B053A">
              <w:t>40 MHz</w:t>
            </w:r>
          </w:p>
          <w:p w14:paraId="08250E34" w14:textId="77777777" w:rsidR="00AB2B30" w:rsidRPr="009B053A" w:rsidRDefault="006A7121">
            <w:pPr>
              <w:pStyle w:val="TAH"/>
            </w:pPr>
            <w:r w:rsidRPr="009B053A">
              <w:t>(dB)</w:t>
            </w:r>
          </w:p>
        </w:tc>
        <w:tc>
          <w:tcPr>
            <w:tcW w:w="0" w:type="auto"/>
            <w:shd w:val="clear" w:color="auto" w:fill="auto"/>
          </w:tcPr>
          <w:p w14:paraId="109E8EAD" w14:textId="77777777" w:rsidR="00AB2B30" w:rsidRPr="009B053A" w:rsidRDefault="006A7121">
            <w:pPr>
              <w:pStyle w:val="TAH"/>
            </w:pPr>
            <w:r w:rsidRPr="009B053A">
              <w:t>50 MHz</w:t>
            </w:r>
          </w:p>
          <w:p w14:paraId="2DD435A7" w14:textId="77777777" w:rsidR="00AB2B30" w:rsidRPr="009B053A" w:rsidRDefault="006A7121">
            <w:pPr>
              <w:pStyle w:val="TAH"/>
            </w:pPr>
            <w:r w:rsidRPr="009B053A">
              <w:t>(dB)</w:t>
            </w:r>
          </w:p>
        </w:tc>
        <w:tc>
          <w:tcPr>
            <w:tcW w:w="0" w:type="auto"/>
            <w:shd w:val="clear" w:color="auto" w:fill="auto"/>
          </w:tcPr>
          <w:p w14:paraId="411B00FD" w14:textId="77777777" w:rsidR="00AB2B30" w:rsidRPr="009B053A" w:rsidRDefault="006A7121">
            <w:pPr>
              <w:pStyle w:val="TAH"/>
            </w:pPr>
            <w:r w:rsidRPr="009B053A">
              <w:t>60 MHz</w:t>
            </w:r>
          </w:p>
          <w:p w14:paraId="4401C207" w14:textId="77777777" w:rsidR="00AB2B30" w:rsidRPr="009B053A" w:rsidRDefault="006A7121">
            <w:pPr>
              <w:pStyle w:val="TAH"/>
            </w:pPr>
            <w:r w:rsidRPr="009B053A">
              <w:t>(dB)</w:t>
            </w:r>
          </w:p>
        </w:tc>
        <w:tc>
          <w:tcPr>
            <w:tcW w:w="0" w:type="auto"/>
            <w:shd w:val="clear" w:color="auto" w:fill="auto"/>
          </w:tcPr>
          <w:p w14:paraId="127D5166" w14:textId="77777777" w:rsidR="00AB2B30" w:rsidRPr="009B053A" w:rsidRDefault="006A7121">
            <w:pPr>
              <w:pStyle w:val="TAH"/>
            </w:pPr>
            <w:r w:rsidRPr="009B053A">
              <w:t>80 MHz</w:t>
            </w:r>
          </w:p>
          <w:p w14:paraId="6CA87B23" w14:textId="77777777" w:rsidR="00AB2B30" w:rsidRPr="009B053A" w:rsidRDefault="006A7121">
            <w:pPr>
              <w:pStyle w:val="TAH"/>
            </w:pPr>
            <w:r w:rsidRPr="009B053A">
              <w:t>(dB)</w:t>
            </w:r>
          </w:p>
        </w:tc>
        <w:tc>
          <w:tcPr>
            <w:tcW w:w="0" w:type="auto"/>
          </w:tcPr>
          <w:p w14:paraId="1688D9B0" w14:textId="77777777" w:rsidR="00AB2B30" w:rsidRPr="009B053A" w:rsidRDefault="006A7121">
            <w:pPr>
              <w:pStyle w:val="TAH"/>
            </w:pPr>
            <w:r w:rsidRPr="009B053A">
              <w:t>90 MHz</w:t>
            </w:r>
          </w:p>
          <w:p w14:paraId="1B14050A" w14:textId="77777777" w:rsidR="00AB2B30" w:rsidRPr="009B053A" w:rsidRDefault="006A7121">
            <w:pPr>
              <w:pStyle w:val="TAH"/>
            </w:pPr>
            <w:r w:rsidRPr="009B053A">
              <w:t>(dB)</w:t>
            </w:r>
          </w:p>
        </w:tc>
        <w:tc>
          <w:tcPr>
            <w:tcW w:w="0" w:type="auto"/>
            <w:shd w:val="clear" w:color="auto" w:fill="auto"/>
          </w:tcPr>
          <w:p w14:paraId="6A120AC6" w14:textId="77777777" w:rsidR="00AB2B30" w:rsidRPr="009B053A" w:rsidRDefault="006A7121">
            <w:pPr>
              <w:pStyle w:val="TAH"/>
            </w:pPr>
            <w:r w:rsidRPr="009B053A">
              <w:t>100 MHz</w:t>
            </w:r>
          </w:p>
          <w:p w14:paraId="51344C55" w14:textId="77777777" w:rsidR="00AB2B30" w:rsidRPr="009B053A" w:rsidRDefault="006A7121">
            <w:pPr>
              <w:pStyle w:val="TAH"/>
            </w:pPr>
            <w:r w:rsidRPr="009B053A">
              <w:t>(dB)</w:t>
            </w:r>
          </w:p>
        </w:tc>
      </w:tr>
      <w:tr w:rsidR="00AB2B30" w:rsidRPr="009B053A" w14:paraId="44ADB4F4" w14:textId="77777777">
        <w:trPr>
          <w:trHeight w:val="285"/>
          <w:jc w:val="center"/>
        </w:trPr>
        <w:tc>
          <w:tcPr>
            <w:tcW w:w="0" w:type="auto"/>
            <w:shd w:val="clear" w:color="auto" w:fill="auto"/>
            <w:vAlign w:val="center"/>
          </w:tcPr>
          <w:p w14:paraId="54591231" w14:textId="77777777" w:rsidR="00AB2B30" w:rsidRPr="009B053A" w:rsidRDefault="006A7121">
            <w:pPr>
              <w:pStyle w:val="TAC"/>
            </w:pPr>
            <w:r w:rsidRPr="009B053A">
              <w:t>2</w:t>
            </w:r>
          </w:p>
        </w:tc>
        <w:tc>
          <w:tcPr>
            <w:tcW w:w="0" w:type="auto"/>
            <w:shd w:val="clear" w:color="auto" w:fill="auto"/>
            <w:vAlign w:val="center"/>
          </w:tcPr>
          <w:p w14:paraId="781BCD65" w14:textId="77777777" w:rsidR="00AB2B30" w:rsidRPr="009B053A" w:rsidRDefault="006A7121">
            <w:pPr>
              <w:pStyle w:val="TAC"/>
            </w:pPr>
            <w:r w:rsidRPr="009B053A">
              <w:t>n71</w:t>
            </w:r>
            <w:r w:rsidRPr="009B053A">
              <w:rPr>
                <w:vertAlign w:val="superscript"/>
              </w:rPr>
              <w:t>4</w:t>
            </w:r>
          </w:p>
        </w:tc>
        <w:tc>
          <w:tcPr>
            <w:tcW w:w="0" w:type="auto"/>
            <w:shd w:val="clear" w:color="auto" w:fill="auto"/>
            <w:vAlign w:val="center"/>
          </w:tcPr>
          <w:p w14:paraId="5DA39599" w14:textId="77777777" w:rsidR="00AB2B30" w:rsidRPr="009B053A" w:rsidRDefault="006A7121">
            <w:pPr>
              <w:pStyle w:val="TAC"/>
            </w:pPr>
            <w:r w:rsidRPr="009B053A">
              <w:rPr>
                <w:rFonts w:eastAsia="Yu Gothic"/>
              </w:rPr>
              <w:t>26.8</w:t>
            </w:r>
          </w:p>
        </w:tc>
        <w:tc>
          <w:tcPr>
            <w:tcW w:w="0" w:type="auto"/>
            <w:shd w:val="clear" w:color="auto" w:fill="auto"/>
            <w:vAlign w:val="center"/>
          </w:tcPr>
          <w:p w14:paraId="67AEFCCD" w14:textId="77777777" w:rsidR="00AB2B30" w:rsidRPr="009B053A" w:rsidRDefault="006A7121">
            <w:pPr>
              <w:pStyle w:val="TAC"/>
            </w:pPr>
            <w:r w:rsidRPr="009B053A">
              <w:rPr>
                <w:rFonts w:eastAsia="Yu Gothic"/>
              </w:rPr>
              <w:t>23.6</w:t>
            </w:r>
          </w:p>
        </w:tc>
        <w:tc>
          <w:tcPr>
            <w:tcW w:w="0" w:type="auto"/>
            <w:shd w:val="clear" w:color="auto" w:fill="auto"/>
            <w:vAlign w:val="center"/>
          </w:tcPr>
          <w:p w14:paraId="3F2525BB" w14:textId="77777777" w:rsidR="00AB2B30" w:rsidRPr="009B053A" w:rsidRDefault="006A7121">
            <w:pPr>
              <w:pStyle w:val="TAC"/>
            </w:pPr>
            <w:r w:rsidRPr="009B053A">
              <w:rPr>
                <w:rFonts w:eastAsia="Yu Gothic"/>
              </w:rPr>
              <w:t>21.2</w:t>
            </w:r>
          </w:p>
        </w:tc>
        <w:tc>
          <w:tcPr>
            <w:tcW w:w="0" w:type="auto"/>
            <w:shd w:val="clear" w:color="auto" w:fill="auto"/>
            <w:vAlign w:val="center"/>
          </w:tcPr>
          <w:p w14:paraId="0F2547EF" w14:textId="77777777" w:rsidR="00AB2B30" w:rsidRPr="009B053A" w:rsidRDefault="006A7121">
            <w:pPr>
              <w:pStyle w:val="TAC"/>
            </w:pPr>
            <w:r w:rsidRPr="009B053A">
              <w:rPr>
                <w:rFonts w:eastAsia="Yu Gothic"/>
              </w:rPr>
              <w:t>15.6</w:t>
            </w:r>
          </w:p>
        </w:tc>
        <w:tc>
          <w:tcPr>
            <w:tcW w:w="0" w:type="auto"/>
            <w:shd w:val="clear" w:color="auto" w:fill="auto"/>
          </w:tcPr>
          <w:p w14:paraId="24455CDD" w14:textId="77777777" w:rsidR="00AB2B30" w:rsidRPr="009B053A" w:rsidRDefault="00AB2B30">
            <w:pPr>
              <w:pStyle w:val="TAC"/>
            </w:pPr>
          </w:p>
        </w:tc>
        <w:tc>
          <w:tcPr>
            <w:tcW w:w="0" w:type="auto"/>
            <w:shd w:val="clear" w:color="auto" w:fill="auto"/>
          </w:tcPr>
          <w:p w14:paraId="1408573D" w14:textId="77777777" w:rsidR="00AB2B30" w:rsidRPr="009B053A" w:rsidRDefault="00AB2B30">
            <w:pPr>
              <w:pStyle w:val="TAC"/>
            </w:pPr>
          </w:p>
        </w:tc>
        <w:tc>
          <w:tcPr>
            <w:tcW w:w="0" w:type="auto"/>
            <w:shd w:val="clear" w:color="auto" w:fill="auto"/>
          </w:tcPr>
          <w:p w14:paraId="1F07878B" w14:textId="77777777" w:rsidR="00AB2B30" w:rsidRPr="009B053A" w:rsidRDefault="00AB2B30">
            <w:pPr>
              <w:pStyle w:val="TAC"/>
            </w:pPr>
          </w:p>
        </w:tc>
        <w:tc>
          <w:tcPr>
            <w:tcW w:w="0" w:type="auto"/>
            <w:shd w:val="clear" w:color="auto" w:fill="auto"/>
          </w:tcPr>
          <w:p w14:paraId="7EE7A4CD" w14:textId="77777777" w:rsidR="00AB2B30" w:rsidRPr="009B053A" w:rsidRDefault="00AB2B30">
            <w:pPr>
              <w:pStyle w:val="TAC"/>
            </w:pPr>
          </w:p>
        </w:tc>
        <w:tc>
          <w:tcPr>
            <w:tcW w:w="0" w:type="auto"/>
            <w:shd w:val="clear" w:color="auto" w:fill="auto"/>
          </w:tcPr>
          <w:p w14:paraId="17AA4D5A" w14:textId="77777777" w:rsidR="00AB2B30" w:rsidRPr="009B053A" w:rsidRDefault="00AB2B30">
            <w:pPr>
              <w:pStyle w:val="TAC"/>
            </w:pPr>
          </w:p>
        </w:tc>
        <w:tc>
          <w:tcPr>
            <w:tcW w:w="0" w:type="auto"/>
          </w:tcPr>
          <w:p w14:paraId="7B66395A" w14:textId="77777777" w:rsidR="00AB2B30" w:rsidRPr="009B053A" w:rsidRDefault="00AB2B30">
            <w:pPr>
              <w:pStyle w:val="TAC"/>
            </w:pPr>
          </w:p>
        </w:tc>
        <w:tc>
          <w:tcPr>
            <w:tcW w:w="0" w:type="auto"/>
            <w:shd w:val="clear" w:color="auto" w:fill="auto"/>
          </w:tcPr>
          <w:p w14:paraId="1BB332B9" w14:textId="77777777" w:rsidR="00AB2B30" w:rsidRPr="009B053A" w:rsidRDefault="00AB2B30">
            <w:pPr>
              <w:pStyle w:val="TAC"/>
            </w:pPr>
          </w:p>
        </w:tc>
      </w:tr>
      <w:tr w:rsidR="00C32002" w:rsidRPr="009B053A" w14:paraId="5B28C017" w14:textId="77777777" w:rsidTr="000E5E74">
        <w:trPr>
          <w:trHeight w:val="285"/>
          <w:jc w:val="center"/>
        </w:trPr>
        <w:tc>
          <w:tcPr>
            <w:tcW w:w="0" w:type="auto"/>
            <w:shd w:val="clear" w:color="auto" w:fill="auto"/>
            <w:vAlign w:val="center"/>
          </w:tcPr>
          <w:p w14:paraId="58E033B6" w14:textId="77777777" w:rsidR="00C32002" w:rsidRPr="009B053A" w:rsidRDefault="00C32002" w:rsidP="000E5E74">
            <w:pPr>
              <w:pStyle w:val="TAC"/>
            </w:pPr>
            <w:r w:rsidRPr="009B053A">
              <w:t>n2</w:t>
            </w:r>
          </w:p>
        </w:tc>
        <w:tc>
          <w:tcPr>
            <w:tcW w:w="0" w:type="auto"/>
            <w:shd w:val="clear" w:color="auto" w:fill="auto"/>
            <w:vAlign w:val="center"/>
          </w:tcPr>
          <w:p w14:paraId="2C2CBFAF" w14:textId="77777777" w:rsidR="00C32002" w:rsidRPr="009B053A" w:rsidRDefault="00C32002" w:rsidP="000E5E74">
            <w:pPr>
              <w:pStyle w:val="TAC"/>
            </w:pPr>
            <w:r w:rsidRPr="009B053A">
              <w:t>71</w:t>
            </w:r>
            <w:r w:rsidRPr="009B053A">
              <w:rPr>
                <w:vertAlign w:val="superscript"/>
              </w:rPr>
              <w:t>4</w:t>
            </w:r>
          </w:p>
        </w:tc>
        <w:tc>
          <w:tcPr>
            <w:tcW w:w="0" w:type="auto"/>
            <w:shd w:val="clear" w:color="auto" w:fill="auto"/>
            <w:vAlign w:val="center"/>
          </w:tcPr>
          <w:p w14:paraId="4BC26BFF" w14:textId="77777777" w:rsidR="00C32002" w:rsidRPr="009B053A" w:rsidRDefault="00C32002" w:rsidP="000E5E74">
            <w:pPr>
              <w:pStyle w:val="TAC"/>
            </w:pPr>
            <w:r w:rsidRPr="009B053A">
              <w:rPr>
                <w:rFonts w:eastAsia="Yu Gothic"/>
              </w:rPr>
              <w:t>26.8</w:t>
            </w:r>
          </w:p>
        </w:tc>
        <w:tc>
          <w:tcPr>
            <w:tcW w:w="0" w:type="auto"/>
            <w:shd w:val="clear" w:color="auto" w:fill="auto"/>
            <w:vAlign w:val="center"/>
          </w:tcPr>
          <w:p w14:paraId="7CB60427" w14:textId="77777777" w:rsidR="00C32002" w:rsidRPr="009B053A" w:rsidRDefault="00C32002" w:rsidP="000E5E74">
            <w:pPr>
              <w:pStyle w:val="TAC"/>
            </w:pPr>
            <w:r w:rsidRPr="009B053A">
              <w:rPr>
                <w:rFonts w:eastAsia="Yu Gothic"/>
              </w:rPr>
              <w:t>23.6</w:t>
            </w:r>
          </w:p>
        </w:tc>
        <w:tc>
          <w:tcPr>
            <w:tcW w:w="0" w:type="auto"/>
            <w:shd w:val="clear" w:color="auto" w:fill="auto"/>
            <w:vAlign w:val="center"/>
          </w:tcPr>
          <w:p w14:paraId="6DCA494C" w14:textId="77777777" w:rsidR="00C32002" w:rsidRPr="009B053A" w:rsidRDefault="00C32002" w:rsidP="000E5E74">
            <w:pPr>
              <w:pStyle w:val="TAC"/>
            </w:pPr>
            <w:r w:rsidRPr="009B053A">
              <w:rPr>
                <w:rFonts w:eastAsia="Yu Gothic"/>
              </w:rPr>
              <w:t>21.2</w:t>
            </w:r>
          </w:p>
        </w:tc>
        <w:tc>
          <w:tcPr>
            <w:tcW w:w="0" w:type="auto"/>
            <w:shd w:val="clear" w:color="auto" w:fill="auto"/>
            <w:vAlign w:val="center"/>
          </w:tcPr>
          <w:p w14:paraId="046ACFA4" w14:textId="77777777" w:rsidR="00C32002" w:rsidRPr="009B053A" w:rsidRDefault="00C32002" w:rsidP="000E5E74">
            <w:pPr>
              <w:pStyle w:val="TAC"/>
            </w:pPr>
            <w:r w:rsidRPr="009B053A">
              <w:rPr>
                <w:rFonts w:eastAsia="Yu Gothic"/>
              </w:rPr>
              <w:t>15.6</w:t>
            </w:r>
          </w:p>
        </w:tc>
        <w:tc>
          <w:tcPr>
            <w:tcW w:w="0" w:type="auto"/>
            <w:shd w:val="clear" w:color="auto" w:fill="auto"/>
            <w:vAlign w:val="center"/>
          </w:tcPr>
          <w:p w14:paraId="10AC70C4" w14:textId="77777777" w:rsidR="00C32002" w:rsidRPr="009B053A" w:rsidRDefault="00C32002" w:rsidP="000E5E74">
            <w:pPr>
              <w:pStyle w:val="TAC"/>
            </w:pPr>
          </w:p>
        </w:tc>
        <w:tc>
          <w:tcPr>
            <w:tcW w:w="0" w:type="auto"/>
            <w:shd w:val="clear" w:color="auto" w:fill="auto"/>
            <w:vAlign w:val="center"/>
          </w:tcPr>
          <w:p w14:paraId="426ECCCB" w14:textId="77777777" w:rsidR="00C32002" w:rsidRPr="009B053A" w:rsidRDefault="00C32002" w:rsidP="000E5E74">
            <w:pPr>
              <w:pStyle w:val="TAC"/>
            </w:pPr>
          </w:p>
        </w:tc>
        <w:tc>
          <w:tcPr>
            <w:tcW w:w="0" w:type="auto"/>
            <w:shd w:val="clear" w:color="auto" w:fill="auto"/>
            <w:vAlign w:val="center"/>
          </w:tcPr>
          <w:p w14:paraId="2FB36D6D" w14:textId="77777777" w:rsidR="00C32002" w:rsidRPr="009B053A" w:rsidRDefault="00C32002" w:rsidP="000E5E74">
            <w:pPr>
              <w:pStyle w:val="TAC"/>
            </w:pPr>
          </w:p>
        </w:tc>
        <w:tc>
          <w:tcPr>
            <w:tcW w:w="0" w:type="auto"/>
            <w:shd w:val="clear" w:color="auto" w:fill="auto"/>
            <w:vAlign w:val="center"/>
          </w:tcPr>
          <w:p w14:paraId="1179B4BC" w14:textId="77777777" w:rsidR="00C32002" w:rsidRPr="009B053A" w:rsidRDefault="00C32002" w:rsidP="000E5E74">
            <w:pPr>
              <w:pStyle w:val="TAC"/>
            </w:pPr>
          </w:p>
        </w:tc>
        <w:tc>
          <w:tcPr>
            <w:tcW w:w="0" w:type="auto"/>
            <w:shd w:val="clear" w:color="auto" w:fill="auto"/>
            <w:vAlign w:val="center"/>
          </w:tcPr>
          <w:p w14:paraId="05174460" w14:textId="77777777" w:rsidR="00C32002" w:rsidRPr="009B053A" w:rsidRDefault="00C32002" w:rsidP="000E5E74">
            <w:pPr>
              <w:pStyle w:val="TAC"/>
            </w:pPr>
          </w:p>
        </w:tc>
        <w:tc>
          <w:tcPr>
            <w:tcW w:w="0" w:type="auto"/>
            <w:vAlign w:val="center"/>
          </w:tcPr>
          <w:p w14:paraId="68A6D391" w14:textId="77777777" w:rsidR="00C32002" w:rsidRPr="009B053A" w:rsidRDefault="00C32002" w:rsidP="000E5E74">
            <w:pPr>
              <w:pStyle w:val="TAC"/>
            </w:pPr>
          </w:p>
        </w:tc>
        <w:tc>
          <w:tcPr>
            <w:tcW w:w="0" w:type="auto"/>
            <w:shd w:val="clear" w:color="auto" w:fill="auto"/>
            <w:vAlign w:val="center"/>
          </w:tcPr>
          <w:p w14:paraId="630F4075" w14:textId="77777777" w:rsidR="00C32002" w:rsidRPr="009B053A" w:rsidRDefault="00C32002" w:rsidP="000E5E74">
            <w:pPr>
              <w:pStyle w:val="TAC"/>
            </w:pPr>
          </w:p>
        </w:tc>
      </w:tr>
      <w:tr w:rsidR="00AB2B30" w:rsidRPr="009B053A" w14:paraId="198E274A" w14:textId="77777777">
        <w:trPr>
          <w:trHeight w:val="285"/>
          <w:jc w:val="center"/>
        </w:trPr>
        <w:tc>
          <w:tcPr>
            <w:tcW w:w="0" w:type="auto"/>
            <w:shd w:val="clear" w:color="auto" w:fill="auto"/>
            <w:vAlign w:val="center"/>
          </w:tcPr>
          <w:p w14:paraId="5703D4FF" w14:textId="77777777" w:rsidR="00AB2B30" w:rsidRPr="009B053A" w:rsidRDefault="006A7121">
            <w:pPr>
              <w:pStyle w:val="TAC"/>
            </w:pPr>
            <w:r w:rsidRPr="009B053A">
              <w:t>n41</w:t>
            </w:r>
          </w:p>
        </w:tc>
        <w:tc>
          <w:tcPr>
            <w:tcW w:w="0" w:type="auto"/>
            <w:shd w:val="clear" w:color="auto" w:fill="auto"/>
            <w:vAlign w:val="center"/>
          </w:tcPr>
          <w:p w14:paraId="490F2B1B" w14:textId="77777777" w:rsidR="00AB2B30" w:rsidRPr="009B053A" w:rsidRDefault="006A7121">
            <w:pPr>
              <w:pStyle w:val="TAC"/>
            </w:pPr>
            <w:r w:rsidRPr="009B053A">
              <w:t>26</w:t>
            </w:r>
            <w:r w:rsidRPr="009B053A">
              <w:rPr>
                <w:vertAlign w:val="superscript"/>
              </w:rPr>
              <w:t>4</w:t>
            </w:r>
          </w:p>
        </w:tc>
        <w:tc>
          <w:tcPr>
            <w:tcW w:w="0" w:type="auto"/>
            <w:shd w:val="clear" w:color="auto" w:fill="auto"/>
            <w:vAlign w:val="center"/>
          </w:tcPr>
          <w:p w14:paraId="65F576EF" w14:textId="77777777" w:rsidR="00AB2B30" w:rsidRPr="009B053A" w:rsidRDefault="006A7121">
            <w:pPr>
              <w:pStyle w:val="TAC"/>
            </w:pPr>
            <w:r w:rsidRPr="009B053A">
              <w:t xml:space="preserve">24.3 </w:t>
            </w:r>
          </w:p>
        </w:tc>
        <w:tc>
          <w:tcPr>
            <w:tcW w:w="0" w:type="auto"/>
            <w:shd w:val="clear" w:color="auto" w:fill="auto"/>
            <w:vAlign w:val="center"/>
          </w:tcPr>
          <w:p w14:paraId="14E09DA5" w14:textId="77777777" w:rsidR="00AB2B30" w:rsidRPr="009B053A" w:rsidRDefault="006A7121">
            <w:pPr>
              <w:pStyle w:val="TAC"/>
            </w:pPr>
            <w:r w:rsidRPr="009B053A">
              <w:t>24.3</w:t>
            </w:r>
          </w:p>
        </w:tc>
        <w:tc>
          <w:tcPr>
            <w:tcW w:w="0" w:type="auto"/>
            <w:shd w:val="clear" w:color="auto" w:fill="auto"/>
          </w:tcPr>
          <w:p w14:paraId="080C8F39" w14:textId="77777777" w:rsidR="00AB2B30" w:rsidRPr="009B053A" w:rsidRDefault="006A7121">
            <w:pPr>
              <w:pStyle w:val="TAC"/>
            </w:pPr>
            <w:r w:rsidRPr="009B053A">
              <w:t>22.5</w:t>
            </w:r>
          </w:p>
        </w:tc>
        <w:tc>
          <w:tcPr>
            <w:tcW w:w="0" w:type="auto"/>
            <w:shd w:val="clear" w:color="auto" w:fill="auto"/>
          </w:tcPr>
          <w:p w14:paraId="64DF2DBC" w14:textId="77777777" w:rsidR="00AB2B30" w:rsidRPr="009B053A" w:rsidRDefault="006A7121">
            <w:pPr>
              <w:pStyle w:val="TAC"/>
            </w:pPr>
            <w:r w:rsidRPr="009B053A">
              <w:t>N/A</w:t>
            </w:r>
          </w:p>
        </w:tc>
        <w:tc>
          <w:tcPr>
            <w:tcW w:w="0" w:type="auto"/>
            <w:shd w:val="clear" w:color="auto" w:fill="auto"/>
            <w:vAlign w:val="center"/>
          </w:tcPr>
          <w:p w14:paraId="60EA6FB2" w14:textId="77777777" w:rsidR="00AB2B30" w:rsidRPr="009B053A" w:rsidRDefault="00AB2B30">
            <w:pPr>
              <w:pStyle w:val="TAC"/>
            </w:pPr>
          </w:p>
        </w:tc>
        <w:tc>
          <w:tcPr>
            <w:tcW w:w="0" w:type="auto"/>
            <w:shd w:val="clear" w:color="auto" w:fill="auto"/>
            <w:vAlign w:val="center"/>
          </w:tcPr>
          <w:p w14:paraId="1CCBD6CF" w14:textId="77777777" w:rsidR="00AB2B30" w:rsidRPr="009B053A" w:rsidRDefault="00AB2B30">
            <w:pPr>
              <w:pStyle w:val="TAC"/>
            </w:pPr>
          </w:p>
        </w:tc>
        <w:tc>
          <w:tcPr>
            <w:tcW w:w="0" w:type="auto"/>
            <w:shd w:val="clear" w:color="auto" w:fill="auto"/>
            <w:vAlign w:val="center"/>
          </w:tcPr>
          <w:p w14:paraId="52FC8031" w14:textId="77777777" w:rsidR="00AB2B30" w:rsidRPr="009B053A" w:rsidRDefault="00AB2B30">
            <w:pPr>
              <w:pStyle w:val="TAC"/>
            </w:pPr>
          </w:p>
        </w:tc>
        <w:tc>
          <w:tcPr>
            <w:tcW w:w="0" w:type="auto"/>
            <w:shd w:val="clear" w:color="auto" w:fill="auto"/>
            <w:vAlign w:val="center"/>
          </w:tcPr>
          <w:p w14:paraId="3BCEAC18" w14:textId="77777777" w:rsidR="00AB2B30" w:rsidRPr="009B053A" w:rsidRDefault="00AB2B30">
            <w:pPr>
              <w:pStyle w:val="TAC"/>
            </w:pPr>
          </w:p>
        </w:tc>
        <w:tc>
          <w:tcPr>
            <w:tcW w:w="0" w:type="auto"/>
            <w:shd w:val="clear" w:color="auto" w:fill="auto"/>
            <w:vAlign w:val="center"/>
          </w:tcPr>
          <w:p w14:paraId="02ACFBD3" w14:textId="77777777" w:rsidR="00AB2B30" w:rsidRPr="009B053A" w:rsidRDefault="00AB2B30">
            <w:pPr>
              <w:pStyle w:val="TAC"/>
            </w:pPr>
          </w:p>
        </w:tc>
        <w:tc>
          <w:tcPr>
            <w:tcW w:w="0" w:type="auto"/>
            <w:vAlign w:val="center"/>
          </w:tcPr>
          <w:p w14:paraId="41457EBB" w14:textId="77777777" w:rsidR="00AB2B30" w:rsidRPr="009B053A" w:rsidRDefault="00AB2B30">
            <w:pPr>
              <w:pStyle w:val="TAC"/>
            </w:pPr>
          </w:p>
        </w:tc>
        <w:tc>
          <w:tcPr>
            <w:tcW w:w="0" w:type="auto"/>
            <w:shd w:val="clear" w:color="auto" w:fill="auto"/>
            <w:vAlign w:val="center"/>
          </w:tcPr>
          <w:p w14:paraId="221BA4CE" w14:textId="77777777" w:rsidR="00AB2B30" w:rsidRPr="009B053A" w:rsidRDefault="00AB2B30">
            <w:pPr>
              <w:pStyle w:val="TAC"/>
            </w:pPr>
          </w:p>
        </w:tc>
      </w:tr>
      <w:tr w:rsidR="00A14D8F" w:rsidRPr="009B053A" w14:paraId="766A61E4" w14:textId="77777777" w:rsidTr="00A573EF">
        <w:trPr>
          <w:trHeight w:val="285"/>
          <w:jc w:val="center"/>
        </w:trPr>
        <w:tc>
          <w:tcPr>
            <w:tcW w:w="0" w:type="auto"/>
            <w:shd w:val="clear" w:color="auto" w:fill="auto"/>
          </w:tcPr>
          <w:p w14:paraId="7972B485" w14:textId="54F7FDD4" w:rsidR="00A14D8F" w:rsidRPr="009B053A" w:rsidRDefault="00A14D8F" w:rsidP="00A14D8F">
            <w:pPr>
              <w:pStyle w:val="TAC"/>
              <w:rPr>
                <w:lang w:eastAsia="ja-JP"/>
              </w:rPr>
            </w:pPr>
            <w:r w:rsidRPr="009B053A">
              <w:rPr>
                <w:rFonts w:cs="Arial"/>
                <w:szCs w:val="16"/>
                <w:lang w:eastAsia="ja-JP"/>
              </w:rPr>
              <w:t>n77</w:t>
            </w:r>
          </w:p>
        </w:tc>
        <w:tc>
          <w:tcPr>
            <w:tcW w:w="0" w:type="auto"/>
            <w:shd w:val="clear" w:color="auto" w:fill="auto"/>
          </w:tcPr>
          <w:p w14:paraId="408450CC" w14:textId="48D18A1A" w:rsidR="00A14D8F" w:rsidRPr="009B053A" w:rsidRDefault="00A14D8F" w:rsidP="00A14D8F">
            <w:pPr>
              <w:pStyle w:val="TAC"/>
              <w:rPr>
                <w:lang w:eastAsia="ja-JP"/>
              </w:rPr>
            </w:pPr>
            <w:r w:rsidRPr="009B053A">
              <w:rPr>
                <w:rFonts w:cs="Arial"/>
                <w:szCs w:val="16"/>
                <w:lang w:eastAsia="ja-JP"/>
              </w:rPr>
              <w:t>2</w:t>
            </w:r>
          </w:p>
        </w:tc>
        <w:tc>
          <w:tcPr>
            <w:tcW w:w="0" w:type="auto"/>
            <w:shd w:val="clear" w:color="auto" w:fill="auto"/>
          </w:tcPr>
          <w:p w14:paraId="2F1C6CF7" w14:textId="29ABEA5A" w:rsidR="00A14D8F" w:rsidRPr="009B053A" w:rsidRDefault="00A14D8F" w:rsidP="00A14D8F">
            <w:pPr>
              <w:pStyle w:val="TAC"/>
            </w:pPr>
            <w:r w:rsidRPr="009B053A">
              <w:rPr>
                <w:rFonts w:cs="Arial"/>
                <w:szCs w:val="16"/>
                <w:lang w:eastAsia="zh-CN"/>
              </w:rPr>
              <w:t>6.1</w:t>
            </w:r>
          </w:p>
        </w:tc>
        <w:tc>
          <w:tcPr>
            <w:tcW w:w="0" w:type="auto"/>
            <w:shd w:val="clear" w:color="auto" w:fill="auto"/>
          </w:tcPr>
          <w:p w14:paraId="708D04D0" w14:textId="434A4F8B" w:rsidR="00A14D8F" w:rsidRPr="009B053A" w:rsidRDefault="00A14D8F" w:rsidP="00A14D8F">
            <w:pPr>
              <w:pStyle w:val="TAC"/>
            </w:pPr>
            <w:r w:rsidRPr="009B053A">
              <w:rPr>
                <w:rFonts w:cs="Arial"/>
                <w:szCs w:val="16"/>
                <w:lang w:eastAsia="zh-CN"/>
              </w:rPr>
              <w:t>5.0</w:t>
            </w:r>
          </w:p>
        </w:tc>
        <w:tc>
          <w:tcPr>
            <w:tcW w:w="0" w:type="auto"/>
            <w:shd w:val="clear" w:color="auto" w:fill="auto"/>
          </w:tcPr>
          <w:p w14:paraId="6CFE8B88" w14:textId="14DA60F7" w:rsidR="00A14D8F" w:rsidRPr="009B053A" w:rsidRDefault="00A14D8F" w:rsidP="00A14D8F">
            <w:pPr>
              <w:pStyle w:val="TAC"/>
            </w:pPr>
            <w:r w:rsidRPr="009B053A">
              <w:rPr>
                <w:rFonts w:cs="Arial"/>
                <w:szCs w:val="16"/>
                <w:lang w:eastAsia="zh-CN"/>
              </w:rPr>
              <w:t>4.0</w:t>
            </w:r>
          </w:p>
        </w:tc>
        <w:tc>
          <w:tcPr>
            <w:tcW w:w="0" w:type="auto"/>
            <w:shd w:val="clear" w:color="auto" w:fill="auto"/>
          </w:tcPr>
          <w:p w14:paraId="7C3BD6DD" w14:textId="18C69290" w:rsidR="00A14D8F" w:rsidRPr="009B053A" w:rsidRDefault="00A14D8F" w:rsidP="00A14D8F">
            <w:pPr>
              <w:pStyle w:val="TAC"/>
            </w:pPr>
            <w:r w:rsidRPr="009B053A">
              <w:rPr>
                <w:rFonts w:cs="Arial"/>
                <w:szCs w:val="16"/>
                <w:lang w:eastAsia="zh-CN"/>
              </w:rPr>
              <w:t>3.7</w:t>
            </w:r>
          </w:p>
        </w:tc>
        <w:tc>
          <w:tcPr>
            <w:tcW w:w="0" w:type="auto"/>
            <w:shd w:val="clear" w:color="auto" w:fill="auto"/>
            <w:vAlign w:val="center"/>
          </w:tcPr>
          <w:p w14:paraId="1EAEE33C" w14:textId="77777777" w:rsidR="00A14D8F" w:rsidRPr="009B053A" w:rsidRDefault="00A14D8F" w:rsidP="00A14D8F">
            <w:pPr>
              <w:pStyle w:val="TAC"/>
            </w:pPr>
          </w:p>
        </w:tc>
        <w:tc>
          <w:tcPr>
            <w:tcW w:w="0" w:type="auto"/>
            <w:shd w:val="clear" w:color="auto" w:fill="auto"/>
            <w:vAlign w:val="center"/>
          </w:tcPr>
          <w:p w14:paraId="36502D85" w14:textId="77777777" w:rsidR="00A14D8F" w:rsidRPr="009B053A" w:rsidRDefault="00A14D8F" w:rsidP="00A14D8F">
            <w:pPr>
              <w:pStyle w:val="TAC"/>
            </w:pPr>
          </w:p>
        </w:tc>
        <w:tc>
          <w:tcPr>
            <w:tcW w:w="0" w:type="auto"/>
            <w:shd w:val="clear" w:color="auto" w:fill="auto"/>
            <w:vAlign w:val="center"/>
          </w:tcPr>
          <w:p w14:paraId="3CEF0E0D" w14:textId="77777777" w:rsidR="00A14D8F" w:rsidRPr="009B053A" w:rsidRDefault="00A14D8F" w:rsidP="00A14D8F">
            <w:pPr>
              <w:pStyle w:val="TAC"/>
            </w:pPr>
          </w:p>
        </w:tc>
        <w:tc>
          <w:tcPr>
            <w:tcW w:w="0" w:type="auto"/>
            <w:shd w:val="clear" w:color="auto" w:fill="auto"/>
            <w:vAlign w:val="center"/>
          </w:tcPr>
          <w:p w14:paraId="39FACE2F" w14:textId="77777777" w:rsidR="00A14D8F" w:rsidRPr="009B053A" w:rsidRDefault="00A14D8F" w:rsidP="00A14D8F">
            <w:pPr>
              <w:pStyle w:val="TAC"/>
            </w:pPr>
          </w:p>
        </w:tc>
        <w:tc>
          <w:tcPr>
            <w:tcW w:w="0" w:type="auto"/>
            <w:shd w:val="clear" w:color="auto" w:fill="auto"/>
            <w:vAlign w:val="center"/>
          </w:tcPr>
          <w:p w14:paraId="65C4A329" w14:textId="77777777" w:rsidR="00A14D8F" w:rsidRPr="009B053A" w:rsidRDefault="00A14D8F" w:rsidP="00A14D8F">
            <w:pPr>
              <w:pStyle w:val="TAC"/>
            </w:pPr>
          </w:p>
        </w:tc>
        <w:tc>
          <w:tcPr>
            <w:tcW w:w="0" w:type="auto"/>
            <w:vAlign w:val="center"/>
          </w:tcPr>
          <w:p w14:paraId="43B43DAD" w14:textId="77777777" w:rsidR="00A14D8F" w:rsidRPr="009B053A" w:rsidRDefault="00A14D8F" w:rsidP="00A14D8F">
            <w:pPr>
              <w:pStyle w:val="TAC"/>
            </w:pPr>
          </w:p>
        </w:tc>
        <w:tc>
          <w:tcPr>
            <w:tcW w:w="0" w:type="auto"/>
            <w:shd w:val="clear" w:color="auto" w:fill="auto"/>
            <w:vAlign w:val="center"/>
          </w:tcPr>
          <w:p w14:paraId="74AEF142" w14:textId="77777777" w:rsidR="00A14D8F" w:rsidRPr="009B053A" w:rsidRDefault="00A14D8F" w:rsidP="00A14D8F">
            <w:pPr>
              <w:pStyle w:val="TAC"/>
            </w:pPr>
          </w:p>
        </w:tc>
      </w:tr>
      <w:tr w:rsidR="00AB2B30" w:rsidRPr="009B053A" w14:paraId="31E0DE52" w14:textId="77777777">
        <w:trPr>
          <w:trHeight w:val="285"/>
          <w:jc w:val="center"/>
        </w:trPr>
        <w:tc>
          <w:tcPr>
            <w:tcW w:w="0" w:type="auto"/>
            <w:shd w:val="clear" w:color="auto" w:fill="auto"/>
            <w:vAlign w:val="center"/>
          </w:tcPr>
          <w:p w14:paraId="7D85FB0D" w14:textId="77777777" w:rsidR="00AB2B30" w:rsidRPr="009B053A" w:rsidRDefault="006A7121">
            <w:pPr>
              <w:pStyle w:val="TAC"/>
            </w:pPr>
            <w:r w:rsidRPr="009B053A">
              <w:rPr>
                <w:lang w:eastAsia="ja-JP"/>
              </w:rPr>
              <w:t>n77</w:t>
            </w:r>
          </w:p>
        </w:tc>
        <w:tc>
          <w:tcPr>
            <w:tcW w:w="0" w:type="auto"/>
            <w:shd w:val="clear" w:color="auto" w:fill="auto"/>
            <w:vAlign w:val="center"/>
          </w:tcPr>
          <w:p w14:paraId="17FD1245" w14:textId="77777777" w:rsidR="00AB2B30" w:rsidRPr="009B053A" w:rsidRDefault="006A7121">
            <w:pPr>
              <w:pStyle w:val="TAC"/>
            </w:pPr>
            <w:r w:rsidRPr="009B053A">
              <w:rPr>
                <w:lang w:eastAsia="ja-JP"/>
              </w:rPr>
              <w:t>3</w:t>
            </w:r>
          </w:p>
        </w:tc>
        <w:tc>
          <w:tcPr>
            <w:tcW w:w="0" w:type="auto"/>
            <w:shd w:val="clear" w:color="auto" w:fill="auto"/>
            <w:vAlign w:val="center"/>
          </w:tcPr>
          <w:p w14:paraId="62B28DF2" w14:textId="77777777" w:rsidR="00AB2B30" w:rsidRPr="009B053A" w:rsidRDefault="006A7121">
            <w:pPr>
              <w:pStyle w:val="TAC"/>
            </w:pPr>
            <w:r w:rsidRPr="009B053A">
              <w:t>5.7</w:t>
            </w:r>
          </w:p>
        </w:tc>
        <w:tc>
          <w:tcPr>
            <w:tcW w:w="0" w:type="auto"/>
            <w:shd w:val="clear" w:color="auto" w:fill="auto"/>
            <w:vAlign w:val="center"/>
          </w:tcPr>
          <w:p w14:paraId="76FC758C" w14:textId="77777777" w:rsidR="00AB2B30" w:rsidRPr="009B053A" w:rsidRDefault="006A7121">
            <w:pPr>
              <w:pStyle w:val="TAC"/>
            </w:pPr>
            <w:r w:rsidRPr="009B053A">
              <w:t>4.0</w:t>
            </w:r>
          </w:p>
        </w:tc>
        <w:tc>
          <w:tcPr>
            <w:tcW w:w="0" w:type="auto"/>
            <w:shd w:val="clear" w:color="auto" w:fill="auto"/>
            <w:vAlign w:val="center"/>
          </w:tcPr>
          <w:p w14:paraId="4E3666A2" w14:textId="77777777" w:rsidR="00AB2B30" w:rsidRPr="009B053A" w:rsidRDefault="006A7121">
            <w:pPr>
              <w:pStyle w:val="TAC"/>
            </w:pPr>
            <w:r w:rsidRPr="009B053A">
              <w:t>3.0</w:t>
            </w:r>
          </w:p>
        </w:tc>
        <w:tc>
          <w:tcPr>
            <w:tcW w:w="0" w:type="auto"/>
            <w:shd w:val="clear" w:color="auto" w:fill="auto"/>
            <w:vAlign w:val="center"/>
          </w:tcPr>
          <w:p w14:paraId="180C288D" w14:textId="77777777" w:rsidR="00AB2B30" w:rsidRPr="009B053A" w:rsidRDefault="006A7121">
            <w:pPr>
              <w:pStyle w:val="TAC"/>
            </w:pPr>
            <w:r w:rsidRPr="009B053A">
              <w:t>2.7</w:t>
            </w:r>
          </w:p>
        </w:tc>
        <w:tc>
          <w:tcPr>
            <w:tcW w:w="0" w:type="auto"/>
            <w:shd w:val="clear" w:color="auto" w:fill="auto"/>
            <w:vAlign w:val="center"/>
          </w:tcPr>
          <w:p w14:paraId="257C5894" w14:textId="77777777" w:rsidR="00AB2B30" w:rsidRPr="009B053A" w:rsidRDefault="00AB2B30">
            <w:pPr>
              <w:pStyle w:val="TAC"/>
            </w:pPr>
          </w:p>
        </w:tc>
        <w:tc>
          <w:tcPr>
            <w:tcW w:w="0" w:type="auto"/>
            <w:shd w:val="clear" w:color="auto" w:fill="auto"/>
            <w:vAlign w:val="center"/>
          </w:tcPr>
          <w:p w14:paraId="2E5EF7D0" w14:textId="77777777" w:rsidR="00AB2B30" w:rsidRPr="009B053A" w:rsidRDefault="00AB2B30">
            <w:pPr>
              <w:pStyle w:val="TAC"/>
            </w:pPr>
          </w:p>
        </w:tc>
        <w:tc>
          <w:tcPr>
            <w:tcW w:w="0" w:type="auto"/>
            <w:shd w:val="clear" w:color="auto" w:fill="auto"/>
            <w:vAlign w:val="center"/>
          </w:tcPr>
          <w:p w14:paraId="0C55BC6F" w14:textId="77777777" w:rsidR="00AB2B30" w:rsidRPr="009B053A" w:rsidRDefault="00AB2B30">
            <w:pPr>
              <w:pStyle w:val="TAC"/>
            </w:pPr>
          </w:p>
        </w:tc>
        <w:tc>
          <w:tcPr>
            <w:tcW w:w="0" w:type="auto"/>
            <w:shd w:val="clear" w:color="auto" w:fill="auto"/>
            <w:vAlign w:val="center"/>
          </w:tcPr>
          <w:p w14:paraId="502AA7F2" w14:textId="77777777" w:rsidR="00AB2B30" w:rsidRPr="009B053A" w:rsidRDefault="00AB2B30">
            <w:pPr>
              <w:pStyle w:val="TAC"/>
            </w:pPr>
          </w:p>
        </w:tc>
        <w:tc>
          <w:tcPr>
            <w:tcW w:w="0" w:type="auto"/>
            <w:shd w:val="clear" w:color="auto" w:fill="auto"/>
            <w:vAlign w:val="center"/>
          </w:tcPr>
          <w:p w14:paraId="0F79BC8B" w14:textId="77777777" w:rsidR="00AB2B30" w:rsidRPr="009B053A" w:rsidRDefault="00AB2B30">
            <w:pPr>
              <w:pStyle w:val="TAC"/>
            </w:pPr>
          </w:p>
        </w:tc>
        <w:tc>
          <w:tcPr>
            <w:tcW w:w="0" w:type="auto"/>
            <w:vAlign w:val="center"/>
          </w:tcPr>
          <w:p w14:paraId="4C42DADD" w14:textId="77777777" w:rsidR="00AB2B30" w:rsidRPr="009B053A" w:rsidRDefault="00AB2B30">
            <w:pPr>
              <w:pStyle w:val="TAC"/>
            </w:pPr>
          </w:p>
        </w:tc>
        <w:tc>
          <w:tcPr>
            <w:tcW w:w="0" w:type="auto"/>
            <w:shd w:val="clear" w:color="auto" w:fill="auto"/>
            <w:vAlign w:val="center"/>
          </w:tcPr>
          <w:p w14:paraId="3BD33D3B" w14:textId="77777777" w:rsidR="00AB2B30" w:rsidRPr="009B053A" w:rsidRDefault="00AB2B30">
            <w:pPr>
              <w:pStyle w:val="TAC"/>
            </w:pPr>
          </w:p>
        </w:tc>
      </w:tr>
      <w:tr w:rsidR="00A14D8F" w:rsidRPr="009B053A" w14:paraId="7BF71334" w14:textId="77777777" w:rsidTr="00A573EF">
        <w:trPr>
          <w:trHeight w:val="285"/>
          <w:jc w:val="center"/>
        </w:trPr>
        <w:tc>
          <w:tcPr>
            <w:tcW w:w="0" w:type="auto"/>
            <w:shd w:val="clear" w:color="auto" w:fill="auto"/>
          </w:tcPr>
          <w:p w14:paraId="02C359AA" w14:textId="3B36AE85" w:rsidR="00A14D8F" w:rsidRPr="009B053A" w:rsidRDefault="00A14D8F" w:rsidP="00A14D8F">
            <w:pPr>
              <w:pStyle w:val="TAC"/>
              <w:rPr>
                <w:lang w:eastAsia="ja-JP"/>
              </w:rPr>
            </w:pPr>
            <w:r w:rsidRPr="009B053A">
              <w:rPr>
                <w:rFonts w:cs="Arial"/>
                <w:szCs w:val="18"/>
                <w:lang w:eastAsia="zh-CN"/>
              </w:rPr>
              <w:t>n77</w:t>
            </w:r>
          </w:p>
        </w:tc>
        <w:tc>
          <w:tcPr>
            <w:tcW w:w="0" w:type="auto"/>
            <w:shd w:val="clear" w:color="auto" w:fill="auto"/>
          </w:tcPr>
          <w:p w14:paraId="1B538B01" w14:textId="3BD1EEA5" w:rsidR="00A14D8F" w:rsidRPr="009B053A" w:rsidRDefault="00A14D8F" w:rsidP="00A14D8F">
            <w:pPr>
              <w:pStyle w:val="TAC"/>
              <w:rPr>
                <w:lang w:eastAsia="ja-JP"/>
              </w:rPr>
            </w:pPr>
            <w:r w:rsidRPr="009B053A">
              <w:rPr>
                <w:rFonts w:cs="Arial"/>
                <w:szCs w:val="18"/>
                <w:lang w:eastAsia="zh-CN"/>
              </w:rPr>
              <w:t>13</w:t>
            </w:r>
            <w:r w:rsidRPr="009B053A">
              <w:rPr>
                <w:rFonts w:cs="Arial"/>
                <w:szCs w:val="18"/>
                <w:vertAlign w:val="superscript"/>
                <w:lang w:eastAsia="zh-CN"/>
              </w:rPr>
              <w:t>2</w:t>
            </w:r>
          </w:p>
        </w:tc>
        <w:tc>
          <w:tcPr>
            <w:tcW w:w="0" w:type="auto"/>
            <w:shd w:val="clear" w:color="auto" w:fill="auto"/>
          </w:tcPr>
          <w:p w14:paraId="6F085A56" w14:textId="7FBD10F8" w:rsidR="00A14D8F" w:rsidRPr="009B053A" w:rsidRDefault="00A14D8F" w:rsidP="00A14D8F">
            <w:pPr>
              <w:pStyle w:val="TAC"/>
            </w:pPr>
            <w:r w:rsidRPr="009B053A">
              <w:rPr>
                <w:rFonts w:cs="Arial"/>
                <w:szCs w:val="18"/>
                <w:lang w:eastAsia="zh-CN"/>
              </w:rPr>
              <w:t>31</w:t>
            </w:r>
          </w:p>
        </w:tc>
        <w:tc>
          <w:tcPr>
            <w:tcW w:w="0" w:type="auto"/>
            <w:shd w:val="clear" w:color="auto" w:fill="auto"/>
          </w:tcPr>
          <w:p w14:paraId="2E7E9632" w14:textId="134102EA" w:rsidR="00A14D8F" w:rsidRPr="009B053A" w:rsidRDefault="00A14D8F" w:rsidP="00A14D8F">
            <w:pPr>
              <w:pStyle w:val="TAC"/>
            </w:pPr>
            <w:r w:rsidRPr="009B053A">
              <w:rPr>
                <w:rFonts w:cs="Arial"/>
                <w:szCs w:val="18"/>
                <w:lang w:eastAsia="zh-CN"/>
              </w:rPr>
              <w:t>28</w:t>
            </w:r>
          </w:p>
        </w:tc>
        <w:tc>
          <w:tcPr>
            <w:tcW w:w="0" w:type="auto"/>
            <w:shd w:val="clear" w:color="auto" w:fill="auto"/>
            <w:vAlign w:val="center"/>
          </w:tcPr>
          <w:p w14:paraId="4954C6DE" w14:textId="77777777" w:rsidR="00A14D8F" w:rsidRPr="009B053A" w:rsidRDefault="00A14D8F" w:rsidP="00A14D8F">
            <w:pPr>
              <w:pStyle w:val="TAC"/>
            </w:pPr>
          </w:p>
        </w:tc>
        <w:tc>
          <w:tcPr>
            <w:tcW w:w="0" w:type="auto"/>
            <w:shd w:val="clear" w:color="auto" w:fill="auto"/>
            <w:vAlign w:val="center"/>
          </w:tcPr>
          <w:p w14:paraId="545E1028" w14:textId="77777777" w:rsidR="00A14D8F" w:rsidRPr="009B053A" w:rsidRDefault="00A14D8F" w:rsidP="00A14D8F">
            <w:pPr>
              <w:pStyle w:val="TAC"/>
            </w:pPr>
          </w:p>
        </w:tc>
        <w:tc>
          <w:tcPr>
            <w:tcW w:w="0" w:type="auto"/>
            <w:shd w:val="clear" w:color="auto" w:fill="auto"/>
            <w:vAlign w:val="center"/>
          </w:tcPr>
          <w:p w14:paraId="379EC2BF" w14:textId="77777777" w:rsidR="00A14D8F" w:rsidRPr="009B053A" w:rsidRDefault="00A14D8F" w:rsidP="00A14D8F">
            <w:pPr>
              <w:pStyle w:val="TAC"/>
            </w:pPr>
          </w:p>
        </w:tc>
        <w:tc>
          <w:tcPr>
            <w:tcW w:w="0" w:type="auto"/>
            <w:shd w:val="clear" w:color="auto" w:fill="auto"/>
            <w:vAlign w:val="center"/>
          </w:tcPr>
          <w:p w14:paraId="60A1E8A9" w14:textId="77777777" w:rsidR="00A14D8F" w:rsidRPr="009B053A" w:rsidRDefault="00A14D8F" w:rsidP="00A14D8F">
            <w:pPr>
              <w:pStyle w:val="TAC"/>
            </w:pPr>
          </w:p>
        </w:tc>
        <w:tc>
          <w:tcPr>
            <w:tcW w:w="0" w:type="auto"/>
            <w:shd w:val="clear" w:color="auto" w:fill="auto"/>
            <w:vAlign w:val="center"/>
          </w:tcPr>
          <w:p w14:paraId="3E677BFA" w14:textId="77777777" w:rsidR="00A14D8F" w:rsidRPr="009B053A" w:rsidRDefault="00A14D8F" w:rsidP="00A14D8F">
            <w:pPr>
              <w:pStyle w:val="TAC"/>
            </w:pPr>
          </w:p>
        </w:tc>
        <w:tc>
          <w:tcPr>
            <w:tcW w:w="0" w:type="auto"/>
            <w:shd w:val="clear" w:color="auto" w:fill="auto"/>
            <w:vAlign w:val="center"/>
          </w:tcPr>
          <w:p w14:paraId="230C04D5" w14:textId="77777777" w:rsidR="00A14D8F" w:rsidRPr="009B053A" w:rsidRDefault="00A14D8F" w:rsidP="00A14D8F">
            <w:pPr>
              <w:pStyle w:val="TAC"/>
            </w:pPr>
          </w:p>
        </w:tc>
        <w:tc>
          <w:tcPr>
            <w:tcW w:w="0" w:type="auto"/>
            <w:shd w:val="clear" w:color="auto" w:fill="auto"/>
            <w:vAlign w:val="center"/>
          </w:tcPr>
          <w:p w14:paraId="1F221F25" w14:textId="77777777" w:rsidR="00A14D8F" w:rsidRPr="009B053A" w:rsidRDefault="00A14D8F" w:rsidP="00A14D8F">
            <w:pPr>
              <w:pStyle w:val="TAC"/>
            </w:pPr>
          </w:p>
        </w:tc>
        <w:tc>
          <w:tcPr>
            <w:tcW w:w="0" w:type="auto"/>
            <w:vAlign w:val="center"/>
          </w:tcPr>
          <w:p w14:paraId="7B119805" w14:textId="77777777" w:rsidR="00A14D8F" w:rsidRPr="009B053A" w:rsidRDefault="00A14D8F" w:rsidP="00A14D8F">
            <w:pPr>
              <w:pStyle w:val="TAC"/>
            </w:pPr>
          </w:p>
        </w:tc>
        <w:tc>
          <w:tcPr>
            <w:tcW w:w="0" w:type="auto"/>
            <w:shd w:val="clear" w:color="auto" w:fill="auto"/>
            <w:vAlign w:val="center"/>
          </w:tcPr>
          <w:p w14:paraId="6D01DFE4" w14:textId="77777777" w:rsidR="00A14D8F" w:rsidRPr="009B053A" w:rsidRDefault="00A14D8F" w:rsidP="00A14D8F">
            <w:pPr>
              <w:pStyle w:val="TAC"/>
            </w:pPr>
          </w:p>
        </w:tc>
      </w:tr>
      <w:tr w:rsidR="00AB2B30" w:rsidRPr="009B053A" w14:paraId="2BF933FB" w14:textId="77777777">
        <w:trPr>
          <w:trHeight w:val="285"/>
          <w:jc w:val="center"/>
        </w:trPr>
        <w:tc>
          <w:tcPr>
            <w:tcW w:w="0" w:type="auto"/>
            <w:shd w:val="clear" w:color="auto" w:fill="auto"/>
            <w:vAlign w:val="center"/>
          </w:tcPr>
          <w:p w14:paraId="1ABDBA1F" w14:textId="77777777" w:rsidR="00AB2B30" w:rsidRPr="009B053A" w:rsidRDefault="006A7121">
            <w:pPr>
              <w:pStyle w:val="TAC"/>
              <w:rPr>
                <w:lang w:eastAsia="ja-JP"/>
              </w:rPr>
            </w:pPr>
            <w:r w:rsidRPr="009B053A">
              <w:rPr>
                <w:lang w:eastAsia="ja-JP"/>
              </w:rPr>
              <w:t>n78</w:t>
            </w:r>
          </w:p>
        </w:tc>
        <w:tc>
          <w:tcPr>
            <w:tcW w:w="0" w:type="auto"/>
            <w:shd w:val="clear" w:color="auto" w:fill="auto"/>
            <w:vAlign w:val="center"/>
          </w:tcPr>
          <w:p w14:paraId="7B99F1ED" w14:textId="77777777" w:rsidR="00AB2B30" w:rsidRPr="009B053A" w:rsidRDefault="006A7121">
            <w:pPr>
              <w:pStyle w:val="TAC"/>
              <w:rPr>
                <w:lang w:eastAsia="ja-JP"/>
              </w:rPr>
            </w:pPr>
            <w:r w:rsidRPr="009B053A">
              <w:rPr>
                <w:lang w:eastAsia="ja-JP"/>
              </w:rPr>
              <w:t>3</w:t>
            </w:r>
          </w:p>
        </w:tc>
        <w:tc>
          <w:tcPr>
            <w:tcW w:w="0" w:type="auto"/>
            <w:shd w:val="clear" w:color="auto" w:fill="auto"/>
            <w:vAlign w:val="center"/>
          </w:tcPr>
          <w:p w14:paraId="5BE319EA" w14:textId="77777777" w:rsidR="00AB2B30" w:rsidRPr="009B053A" w:rsidRDefault="006A7121">
            <w:pPr>
              <w:pStyle w:val="TAC"/>
            </w:pPr>
            <w:r w:rsidRPr="009B053A">
              <w:t>5.7</w:t>
            </w:r>
          </w:p>
        </w:tc>
        <w:tc>
          <w:tcPr>
            <w:tcW w:w="0" w:type="auto"/>
            <w:shd w:val="clear" w:color="auto" w:fill="auto"/>
            <w:vAlign w:val="center"/>
          </w:tcPr>
          <w:p w14:paraId="326619EC" w14:textId="77777777" w:rsidR="00AB2B30" w:rsidRPr="009B053A" w:rsidRDefault="006A7121">
            <w:pPr>
              <w:pStyle w:val="TAC"/>
            </w:pPr>
            <w:r w:rsidRPr="009B053A">
              <w:t>4.0</w:t>
            </w:r>
          </w:p>
        </w:tc>
        <w:tc>
          <w:tcPr>
            <w:tcW w:w="0" w:type="auto"/>
            <w:shd w:val="clear" w:color="auto" w:fill="auto"/>
            <w:vAlign w:val="center"/>
          </w:tcPr>
          <w:p w14:paraId="11FD4C80" w14:textId="77777777" w:rsidR="00AB2B30" w:rsidRPr="009B053A" w:rsidRDefault="006A7121">
            <w:pPr>
              <w:pStyle w:val="TAC"/>
            </w:pPr>
            <w:r w:rsidRPr="009B053A">
              <w:t>3.0</w:t>
            </w:r>
          </w:p>
        </w:tc>
        <w:tc>
          <w:tcPr>
            <w:tcW w:w="0" w:type="auto"/>
            <w:shd w:val="clear" w:color="auto" w:fill="auto"/>
            <w:vAlign w:val="center"/>
          </w:tcPr>
          <w:p w14:paraId="3D6C9534" w14:textId="77777777" w:rsidR="00AB2B30" w:rsidRPr="009B053A" w:rsidRDefault="006A7121">
            <w:pPr>
              <w:pStyle w:val="TAC"/>
            </w:pPr>
            <w:r w:rsidRPr="009B053A">
              <w:t>2.7</w:t>
            </w:r>
          </w:p>
        </w:tc>
        <w:tc>
          <w:tcPr>
            <w:tcW w:w="0" w:type="auto"/>
            <w:shd w:val="clear" w:color="auto" w:fill="auto"/>
            <w:vAlign w:val="center"/>
          </w:tcPr>
          <w:p w14:paraId="09A4C968" w14:textId="77777777" w:rsidR="00AB2B30" w:rsidRPr="009B053A" w:rsidRDefault="00AB2B30">
            <w:pPr>
              <w:pStyle w:val="TAC"/>
            </w:pPr>
          </w:p>
        </w:tc>
        <w:tc>
          <w:tcPr>
            <w:tcW w:w="0" w:type="auto"/>
            <w:shd w:val="clear" w:color="auto" w:fill="auto"/>
            <w:vAlign w:val="center"/>
          </w:tcPr>
          <w:p w14:paraId="11CF4246" w14:textId="77777777" w:rsidR="00AB2B30" w:rsidRPr="009B053A" w:rsidRDefault="00AB2B30">
            <w:pPr>
              <w:pStyle w:val="TAC"/>
            </w:pPr>
          </w:p>
        </w:tc>
        <w:tc>
          <w:tcPr>
            <w:tcW w:w="0" w:type="auto"/>
            <w:shd w:val="clear" w:color="auto" w:fill="auto"/>
            <w:vAlign w:val="center"/>
          </w:tcPr>
          <w:p w14:paraId="572E2057" w14:textId="77777777" w:rsidR="00AB2B30" w:rsidRPr="009B053A" w:rsidRDefault="00AB2B30">
            <w:pPr>
              <w:pStyle w:val="TAC"/>
            </w:pPr>
          </w:p>
        </w:tc>
        <w:tc>
          <w:tcPr>
            <w:tcW w:w="0" w:type="auto"/>
            <w:shd w:val="clear" w:color="auto" w:fill="auto"/>
            <w:vAlign w:val="center"/>
          </w:tcPr>
          <w:p w14:paraId="1F9B8A31" w14:textId="77777777" w:rsidR="00AB2B30" w:rsidRPr="009B053A" w:rsidRDefault="00AB2B30">
            <w:pPr>
              <w:pStyle w:val="TAC"/>
            </w:pPr>
          </w:p>
        </w:tc>
        <w:tc>
          <w:tcPr>
            <w:tcW w:w="0" w:type="auto"/>
            <w:shd w:val="clear" w:color="auto" w:fill="auto"/>
            <w:vAlign w:val="center"/>
          </w:tcPr>
          <w:p w14:paraId="2D113273" w14:textId="77777777" w:rsidR="00AB2B30" w:rsidRPr="009B053A" w:rsidRDefault="00AB2B30">
            <w:pPr>
              <w:pStyle w:val="TAC"/>
            </w:pPr>
          </w:p>
        </w:tc>
        <w:tc>
          <w:tcPr>
            <w:tcW w:w="0" w:type="auto"/>
            <w:vAlign w:val="center"/>
          </w:tcPr>
          <w:p w14:paraId="07C9258C" w14:textId="77777777" w:rsidR="00AB2B30" w:rsidRPr="009B053A" w:rsidRDefault="00AB2B30">
            <w:pPr>
              <w:pStyle w:val="TAC"/>
            </w:pPr>
          </w:p>
        </w:tc>
        <w:tc>
          <w:tcPr>
            <w:tcW w:w="0" w:type="auto"/>
            <w:shd w:val="clear" w:color="auto" w:fill="auto"/>
            <w:vAlign w:val="center"/>
          </w:tcPr>
          <w:p w14:paraId="4AB20F13" w14:textId="77777777" w:rsidR="00AB2B30" w:rsidRPr="009B053A" w:rsidRDefault="00AB2B30">
            <w:pPr>
              <w:pStyle w:val="TAC"/>
            </w:pPr>
          </w:p>
        </w:tc>
      </w:tr>
      <w:tr w:rsidR="00AB2B30" w:rsidRPr="009B053A" w14:paraId="165B22C2" w14:textId="77777777">
        <w:trPr>
          <w:trHeight w:val="285"/>
          <w:jc w:val="center"/>
        </w:trPr>
        <w:tc>
          <w:tcPr>
            <w:tcW w:w="0" w:type="auto"/>
            <w:shd w:val="clear" w:color="auto" w:fill="auto"/>
            <w:vAlign w:val="center"/>
          </w:tcPr>
          <w:p w14:paraId="124BE320" w14:textId="77777777" w:rsidR="00AB2B30" w:rsidRPr="009B053A" w:rsidRDefault="006A7121">
            <w:pPr>
              <w:pStyle w:val="TAC"/>
            </w:pPr>
            <w:r w:rsidRPr="009B053A">
              <w:t>n77</w:t>
            </w:r>
          </w:p>
        </w:tc>
        <w:tc>
          <w:tcPr>
            <w:tcW w:w="0" w:type="auto"/>
            <w:shd w:val="clear" w:color="auto" w:fill="auto"/>
            <w:vAlign w:val="center"/>
          </w:tcPr>
          <w:p w14:paraId="04550C49" w14:textId="77777777" w:rsidR="00AB2B30" w:rsidRPr="009B053A" w:rsidRDefault="006A7121">
            <w:pPr>
              <w:pStyle w:val="TAC"/>
            </w:pPr>
            <w:r w:rsidRPr="009B053A">
              <w:t>41</w:t>
            </w:r>
            <w:r w:rsidRPr="009B053A">
              <w:rPr>
                <w:vertAlign w:val="superscript"/>
              </w:rPr>
              <w:t>8</w:t>
            </w:r>
          </w:p>
        </w:tc>
        <w:tc>
          <w:tcPr>
            <w:tcW w:w="0" w:type="auto"/>
            <w:shd w:val="clear" w:color="auto" w:fill="auto"/>
            <w:vAlign w:val="center"/>
          </w:tcPr>
          <w:p w14:paraId="4DC4EED6" w14:textId="77777777" w:rsidR="00AB2B30" w:rsidRPr="009B053A" w:rsidRDefault="006A7121">
            <w:pPr>
              <w:pStyle w:val="TAC"/>
            </w:pPr>
            <w:r w:rsidRPr="009B053A">
              <w:t>10.4</w:t>
            </w:r>
          </w:p>
        </w:tc>
        <w:tc>
          <w:tcPr>
            <w:tcW w:w="0" w:type="auto"/>
            <w:shd w:val="clear" w:color="auto" w:fill="auto"/>
            <w:vAlign w:val="center"/>
          </w:tcPr>
          <w:p w14:paraId="170B68ED" w14:textId="77777777" w:rsidR="00AB2B30" w:rsidRPr="009B053A" w:rsidRDefault="006A7121">
            <w:pPr>
              <w:pStyle w:val="TAC"/>
            </w:pPr>
            <w:r w:rsidRPr="009B053A">
              <w:t>10.4</w:t>
            </w:r>
          </w:p>
        </w:tc>
        <w:tc>
          <w:tcPr>
            <w:tcW w:w="0" w:type="auto"/>
            <w:shd w:val="clear" w:color="auto" w:fill="auto"/>
            <w:vAlign w:val="center"/>
          </w:tcPr>
          <w:p w14:paraId="2BC51621" w14:textId="77777777" w:rsidR="00AB2B30" w:rsidRPr="009B053A" w:rsidRDefault="006A7121">
            <w:pPr>
              <w:pStyle w:val="TAC"/>
            </w:pPr>
            <w:r w:rsidRPr="009B053A">
              <w:t>10.4</w:t>
            </w:r>
          </w:p>
        </w:tc>
        <w:tc>
          <w:tcPr>
            <w:tcW w:w="0" w:type="auto"/>
            <w:shd w:val="clear" w:color="auto" w:fill="auto"/>
            <w:vAlign w:val="center"/>
          </w:tcPr>
          <w:p w14:paraId="42EEB526" w14:textId="77777777" w:rsidR="00AB2B30" w:rsidRPr="009B053A" w:rsidRDefault="006A7121">
            <w:pPr>
              <w:pStyle w:val="TAC"/>
            </w:pPr>
            <w:r w:rsidRPr="009B053A">
              <w:t>10.4</w:t>
            </w:r>
          </w:p>
        </w:tc>
        <w:tc>
          <w:tcPr>
            <w:tcW w:w="0" w:type="auto"/>
            <w:shd w:val="clear" w:color="auto" w:fill="auto"/>
            <w:vAlign w:val="center"/>
          </w:tcPr>
          <w:p w14:paraId="5AA83F61" w14:textId="77777777" w:rsidR="00AB2B30" w:rsidRPr="009B053A" w:rsidRDefault="00AB2B30">
            <w:pPr>
              <w:pStyle w:val="TAC"/>
            </w:pPr>
          </w:p>
        </w:tc>
        <w:tc>
          <w:tcPr>
            <w:tcW w:w="0" w:type="auto"/>
            <w:shd w:val="clear" w:color="auto" w:fill="auto"/>
            <w:vAlign w:val="center"/>
          </w:tcPr>
          <w:p w14:paraId="03945E82" w14:textId="77777777" w:rsidR="00AB2B30" w:rsidRPr="009B053A" w:rsidRDefault="00AB2B30">
            <w:pPr>
              <w:pStyle w:val="TAC"/>
            </w:pPr>
          </w:p>
        </w:tc>
        <w:tc>
          <w:tcPr>
            <w:tcW w:w="0" w:type="auto"/>
            <w:shd w:val="clear" w:color="auto" w:fill="auto"/>
            <w:vAlign w:val="center"/>
          </w:tcPr>
          <w:p w14:paraId="6DFA54C6" w14:textId="77777777" w:rsidR="00AB2B30" w:rsidRPr="009B053A" w:rsidRDefault="00AB2B30">
            <w:pPr>
              <w:pStyle w:val="TAC"/>
            </w:pPr>
          </w:p>
        </w:tc>
        <w:tc>
          <w:tcPr>
            <w:tcW w:w="0" w:type="auto"/>
            <w:shd w:val="clear" w:color="auto" w:fill="auto"/>
            <w:vAlign w:val="center"/>
          </w:tcPr>
          <w:p w14:paraId="37932EEF" w14:textId="77777777" w:rsidR="00AB2B30" w:rsidRPr="009B053A" w:rsidRDefault="00AB2B30">
            <w:pPr>
              <w:pStyle w:val="TAC"/>
            </w:pPr>
          </w:p>
        </w:tc>
        <w:tc>
          <w:tcPr>
            <w:tcW w:w="0" w:type="auto"/>
            <w:shd w:val="clear" w:color="auto" w:fill="auto"/>
            <w:vAlign w:val="center"/>
          </w:tcPr>
          <w:p w14:paraId="247C5C2B" w14:textId="77777777" w:rsidR="00AB2B30" w:rsidRPr="009B053A" w:rsidRDefault="00AB2B30">
            <w:pPr>
              <w:pStyle w:val="TAC"/>
            </w:pPr>
          </w:p>
        </w:tc>
        <w:tc>
          <w:tcPr>
            <w:tcW w:w="0" w:type="auto"/>
            <w:vAlign w:val="center"/>
          </w:tcPr>
          <w:p w14:paraId="51E8B330" w14:textId="77777777" w:rsidR="00AB2B30" w:rsidRPr="009B053A" w:rsidRDefault="00AB2B30">
            <w:pPr>
              <w:pStyle w:val="TAC"/>
            </w:pPr>
          </w:p>
        </w:tc>
        <w:tc>
          <w:tcPr>
            <w:tcW w:w="0" w:type="auto"/>
            <w:shd w:val="clear" w:color="auto" w:fill="auto"/>
            <w:vAlign w:val="center"/>
          </w:tcPr>
          <w:p w14:paraId="672F22E9" w14:textId="77777777" w:rsidR="00AB2B30" w:rsidRPr="009B053A" w:rsidRDefault="00AB2B30">
            <w:pPr>
              <w:pStyle w:val="TAC"/>
            </w:pPr>
          </w:p>
        </w:tc>
      </w:tr>
      <w:tr w:rsidR="00AB2B30" w:rsidRPr="009B053A" w14:paraId="1D7BF612" w14:textId="77777777">
        <w:trPr>
          <w:trHeight w:val="285"/>
          <w:jc w:val="center"/>
        </w:trPr>
        <w:tc>
          <w:tcPr>
            <w:tcW w:w="0" w:type="auto"/>
            <w:shd w:val="clear" w:color="auto" w:fill="auto"/>
            <w:vAlign w:val="center"/>
          </w:tcPr>
          <w:p w14:paraId="41512559" w14:textId="77777777" w:rsidR="00AB2B30" w:rsidRPr="009B053A" w:rsidRDefault="006A7121">
            <w:pPr>
              <w:pStyle w:val="TAC"/>
            </w:pPr>
            <w:r w:rsidRPr="009B053A">
              <w:t>n77</w:t>
            </w:r>
          </w:p>
        </w:tc>
        <w:tc>
          <w:tcPr>
            <w:tcW w:w="0" w:type="auto"/>
            <w:shd w:val="clear" w:color="auto" w:fill="auto"/>
            <w:vAlign w:val="center"/>
          </w:tcPr>
          <w:p w14:paraId="61129C00" w14:textId="77777777" w:rsidR="00AB2B30" w:rsidRPr="009B053A" w:rsidRDefault="006A7121">
            <w:pPr>
              <w:pStyle w:val="TAC"/>
            </w:pPr>
            <w:r w:rsidRPr="009B053A">
              <w:t>28</w:t>
            </w:r>
            <w:r w:rsidRPr="009B053A">
              <w:rPr>
                <w:vertAlign w:val="superscript"/>
              </w:rPr>
              <w:t>2</w:t>
            </w:r>
          </w:p>
        </w:tc>
        <w:tc>
          <w:tcPr>
            <w:tcW w:w="0" w:type="auto"/>
            <w:shd w:val="clear" w:color="auto" w:fill="auto"/>
            <w:vAlign w:val="center"/>
          </w:tcPr>
          <w:p w14:paraId="21F78F95" w14:textId="77777777" w:rsidR="00AB2B30" w:rsidRPr="009B053A" w:rsidRDefault="006A7121">
            <w:pPr>
              <w:pStyle w:val="TAC"/>
            </w:pPr>
            <w:r w:rsidRPr="009B053A">
              <w:t>28</w:t>
            </w:r>
          </w:p>
        </w:tc>
        <w:tc>
          <w:tcPr>
            <w:tcW w:w="0" w:type="auto"/>
            <w:shd w:val="clear" w:color="auto" w:fill="auto"/>
            <w:vAlign w:val="center"/>
          </w:tcPr>
          <w:p w14:paraId="314C09F7" w14:textId="77777777" w:rsidR="00AB2B30" w:rsidRPr="009B053A" w:rsidRDefault="006A7121">
            <w:pPr>
              <w:pStyle w:val="TAC"/>
            </w:pPr>
            <w:r w:rsidRPr="009B053A">
              <w:t>25</w:t>
            </w:r>
          </w:p>
        </w:tc>
        <w:tc>
          <w:tcPr>
            <w:tcW w:w="0" w:type="auto"/>
            <w:shd w:val="clear" w:color="auto" w:fill="auto"/>
            <w:vAlign w:val="center"/>
          </w:tcPr>
          <w:p w14:paraId="4D272378" w14:textId="77777777" w:rsidR="00AB2B30" w:rsidRPr="009B053A" w:rsidRDefault="006A7121">
            <w:pPr>
              <w:pStyle w:val="TAC"/>
            </w:pPr>
            <w:r w:rsidRPr="009B053A">
              <w:t>23.2</w:t>
            </w:r>
          </w:p>
        </w:tc>
        <w:tc>
          <w:tcPr>
            <w:tcW w:w="0" w:type="auto"/>
            <w:shd w:val="clear" w:color="auto" w:fill="auto"/>
            <w:vAlign w:val="center"/>
          </w:tcPr>
          <w:p w14:paraId="71888B28" w14:textId="77777777" w:rsidR="00AB2B30" w:rsidRPr="009B053A" w:rsidRDefault="006A7121">
            <w:pPr>
              <w:pStyle w:val="TAC"/>
            </w:pPr>
            <w:r w:rsidRPr="009B053A">
              <w:t>22</w:t>
            </w:r>
          </w:p>
        </w:tc>
        <w:tc>
          <w:tcPr>
            <w:tcW w:w="0" w:type="auto"/>
            <w:shd w:val="clear" w:color="auto" w:fill="auto"/>
          </w:tcPr>
          <w:p w14:paraId="1E4F7232" w14:textId="77777777" w:rsidR="00AB2B30" w:rsidRPr="009B053A" w:rsidRDefault="00AB2B30">
            <w:pPr>
              <w:pStyle w:val="TAC"/>
            </w:pPr>
          </w:p>
        </w:tc>
        <w:tc>
          <w:tcPr>
            <w:tcW w:w="0" w:type="auto"/>
            <w:shd w:val="clear" w:color="auto" w:fill="auto"/>
          </w:tcPr>
          <w:p w14:paraId="68DCBAF5" w14:textId="77777777" w:rsidR="00AB2B30" w:rsidRPr="009B053A" w:rsidRDefault="00AB2B30">
            <w:pPr>
              <w:pStyle w:val="TAC"/>
            </w:pPr>
          </w:p>
        </w:tc>
        <w:tc>
          <w:tcPr>
            <w:tcW w:w="0" w:type="auto"/>
            <w:shd w:val="clear" w:color="auto" w:fill="auto"/>
          </w:tcPr>
          <w:p w14:paraId="76FD3E30" w14:textId="77777777" w:rsidR="00AB2B30" w:rsidRPr="009B053A" w:rsidRDefault="00AB2B30">
            <w:pPr>
              <w:pStyle w:val="TAC"/>
            </w:pPr>
          </w:p>
        </w:tc>
        <w:tc>
          <w:tcPr>
            <w:tcW w:w="0" w:type="auto"/>
            <w:shd w:val="clear" w:color="auto" w:fill="auto"/>
          </w:tcPr>
          <w:p w14:paraId="6C47BAEF" w14:textId="77777777" w:rsidR="00AB2B30" w:rsidRPr="009B053A" w:rsidRDefault="00AB2B30">
            <w:pPr>
              <w:pStyle w:val="TAC"/>
            </w:pPr>
          </w:p>
        </w:tc>
        <w:tc>
          <w:tcPr>
            <w:tcW w:w="0" w:type="auto"/>
            <w:shd w:val="clear" w:color="auto" w:fill="auto"/>
          </w:tcPr>
          <w:p w14:paraId="16DB5AA3" w14:textId="77777777" w:rsidR="00AB2B30" w:rsidRPr="009B053A" w:rsidRDefault="00AB2B30">
            <w:pPr>
              <w:pStyle w:val="TAC"/>
            </w:pPr>
          </w:p>
        </w:tc>
        <w:tc>
          <w:tcPr>
            <w:tcW w:w="0" w:type="auto"/>
          </w:tcPr>
          <w:p w14:paraId="7830E3C5" w14:textId="77777777" w:rsidR="00AB2B30" w:rsidRPr="009B053A" w:rsidRDefault="00AB2B30">
            <w:pPr>
              <w:pStyle w:val="TAC"/>
            </w:pPr>
          </w:p>
        </w:tc>
        <w:tc>
          <w:tcPr>
            <w:tcW w:w="0" w:type="auto"/>
            <w:shd w:val="clear" w:color="auto" w:fill="auto"/>
          </w:tcPr>
          <w:p w14:paraId="069F047D" w14:textId="77777777" w:rsidR="00AB2B30" w:rsidRPr="009B053A" w:rsidRDefault="00AB2B30">
            <w:pPr>
              <w:pStyle w:val="TAC"/>
            </w:pPr>
          </w:p>
        </w:tc>
      </w:tr>
      <w:tr w:rsidR="00AB2B30" w:rsidRPr="009B053A" w14:paraId="2C324C79" w14:textId="77777777">
        <w:trPr>
          <w:trHeight w:val="285"/>
          <w:jc w:val="center"/>
        </w:trPr>
        <w:tc>
          <w:tcPr>
            <w:tcW w:w="0" w:type="auto"/>
            <w:shd w:val="clear" w:color="auto" w:fill="auto"/>
            <w:vAlign w:val="center"/>
          </w:tcPr>
          <w:p w14:paraId="379BCF08" w14:textId="77777777" w:rsidR="00AB2B30" w:rsidRPr="009B053A" w:rsidRDefault="006A7121">
            <w:pPr>
              <w:pStyle w:val="TAC"/>
            </w:pPr>
            <w:r w:rsidRPr="009B053A">
              <w:t>n78</w:t>
            </w:r>
          </w:p>
        </w:tc>
        <w:tc>
          <w:tcPr>
            <w:tcW w:w="0" w:type="auto"/>
            <w:shd w:val="clear" w:color="auto" w:fill="auto"/>
            <w:vAlign w:val="center"/>
          </w:tcPr>
          <w:p w14:paraId="6F622C1D" w14:textId="77777777" w:rsidR="00AB2B30" w:rsidRPr="009B053A" w:rsidRDefault="006A7121">
            <w:pPr>
              <w:pStyle w:val="TAC"/>
            </w:pPr>
            <w:r w:rsidRPr="009B053A">
              <w:t>41</w:t>
            </w:r>
            <w:r w:rsidRPr="009B053A">
              <w:rPr>
                <w:vertAlign w:val="superscript"/>
              </w:rPr>
              <w:t>8</w:t>
            </w:r>
          </w:p>
        </w:tc>
        <w:tc>
          <w:tcPr>
            <w:tcW w:w="0" w:type="auto"/>
            <w:shd w:val="clear" w:color="auto" w:fill="auto"/>
            <w:vAlign w:val="center"/>
          </w:tcPr>
          <w:p w14:paraId="244335F2" w14:textId="77777777" w:rsidR="00AB2B30" w:rsidRPr="009B053A" w:rsidRDefault="006A7121">
            <w:pPr>
              <w:pStyle w:val="TAC"/>
            </w:pPr>
            <w:r w:rsidRPr="009B053A">
              <w:t>10.4</w:t>
            </w:r>
          </w:p>
        </w:tc>
        <w:tc>
          <w:tcPr>
            <w:tcW w:w="0" w:type="auto"/>
            <w:shd w:val="clear" w:color="auto" w:fill="auto"/>
            <w:vAlign w:val="center"/>
          </w:tcPr>
          <w:p w14:paraId="41793D7C" w14:textId="77777777" w:rsidR="00AB2B30" w:rsidRPr="009B053A" w:rsidRDefault="006A7121">
            <w:pPr>
              <w:pStyle w:val="TAC"/>
            </w:pPr>
            <w:r w:rsidRPr="009B053A">
              <w:t>10.4</w:t>
            </w:r>
          </w:p>
        </w:tc>
        <w:tc>
          <w:tcPr>
            <w:tcW w:w="0" w:type="auto"/>
            <w:shd w:val="clear" w:color="auto" w:fill="auto"/>
            <w:vAlign w:val="center"/>
          </w:tcPr>
          <w:p w14:paraId="63389D34" w14:textId="77777777" w:rsidR="00AB2B30" w:rsidRPr="009B053A" w:rsidRDefault="006A7121">
            <w:pPr>
              <w:pStyle w:val="TAC"/>
            </w:pPr>
            <w:r w:rsidRPr="009B053A">
              <w:t>10.4</w:t>
            </w:r>
          </w:p>
        </w:tc>
        <w:tc>
          <w:tcPr>
            <w:tcW w:w="0" w:type="auto"/>
            <w:shd w:val="clear" w:color="auto" w:fill="auto"/>
            <w:vAlign w:val="center"/>
          </w:tcPr>
          <w:p w14:paraId="0DF3C7F5" w14:textId="77777777" w:rsidR="00AB2B30" w:rsidRPr="009B053A" w:rsidRDefault="006A7121">
            <w:pPr>
              <w:pStyle w:val="TAC"/>
            </w:pPr>
            <w:r w:rsidRPr="009B053A">
              <w:t>10.4</w:t>
            </w:r>
          </w:p>
        </w:tc>
        <w:tc>
          <w:tcPr>
            <w:tcW w:w="0" w:type="auto"/>
            <w:shd w:val="clear" w:color="auto" w:fill="auto"/>
            <w:vAlign w:val="center"/>
          </w:tcPr>
          <w:p w14:paraId="5C4AC357" w14:textId="77777777" w:rsidR="00AB2B30" w:rsidRPr="009B053A" w:rsidRDefault="00AB2B30">
            <w:pPr>
              <w:pStyle w:val="TAC"/>
            </w:pPr>
          </w:p>
        </w:tc>
        <w:tc>
          <w:tcPr>
            <w:tcW w:w="0" w:type="auto"/>
            <w:shd w:val="clear" w:color="auto" w:fill="auto"/>
            <w:vAlign w:val="center"/>
          </w:tcPr>
          <w:p w14:paraId="3B34C96E" w14:textId="77777777" w:rsidR="00AB2B30" w:rsidRPr="009B053A" w:rsidRDefault="00AB2B30">
            <w:pPr>
              <w:pStyle w:val="TAC"/>
            </w:pPr>
          </w:p>
        </w:tc>
        <w:tc>
          <w:tcPr>
            <w:tcW w:w="0" w:type="auto"/>
            <w:shd w:val="clear" w:color="auto" w:fill="auto"/>
            <w:vAlign w:val="center"/>
          </w:tcPr>
          <w:p w14:paraId="73205F38" w14:textId="77777777" w:rsidR="00AB2B30" w:rsidRPr="009B053A" w:rsidRDefault="00AB2B30">
            <w:pPr>
              <w:pStyle w:val="TAC"/>
            </w:pPr>
          </w:p>
        </w:tc>
        <w:tc>
          <w:tcPr>
            <w:tcW w:w="0" w:type="auto"/>
            <w:shd w:val="clear" w:color="auto" w:fill="auto"/>
            <w:vAlign w:val="center"/>
          </w:tcPr>
          <w:p w14:paraId="3BF1D484" w14:textId="77777777" w:rsidR="00AB2B30" w:rsidRPr="009B053A" w:rsidRDefault="00AB2B30">
            <w:pPr>
              <w:pStyle w:val="TAC"/>
            </w:pPr>
          </w:p>
        </w:tc>
        <w:tc>
          <w:tcPr>
            <w:tcW w:w="0" w:type="auto"/>
            <w:shd w:val="clear" w:color="auto" w:fill="auto"/>
            <w:vAlign w:val="center"/>
          </w:tcPr>
          <w:p w14:paraId="47729874" w14:textId="77777777" w:rsidR="00AB2B30" w:rsidRPr="009B053A" w:rsidRDefault="00AB2B30">
            <w:pPr>
              <w:pStyle w:val="TAC"/>
            </w:pPr>
          </w:p>
        </w:tc>
        <w:tc>
          <w:tcPr>
            <w:tcW w:w="0" w:type="auto"/>
            <w:vAlign w:val="center"/>
          </w:tcPr>
          <w:p w14:paraId="124F8571" w14:textId="77777777" w:rsidR="00AB2B30" w:rsidRPr="009B053A" w:rsidRDefault="00AB2B30">
            <w:pPr>
              <w:pStyle w:val="TAC"/>
            </w:pPr>
          </w:p>
        </w:tc>
        <w:tc>
          <w:tcPr>
            <w:tcW w:w="0" w:type="auto"/>
            <w:shd w:val="clear" w:color="auto" w:fill="auto"/>
          </w:tcPr>
          <w:p w14:paraId="0FBEF7BA" w14:textId="77777777" w:rsidR="00AB2B30" w:rsidRPr="009B053A" w:rsidRDefault="00AB2B30">
            <w:pPr>
              <w:pStyle w:val="TAC"/>
            </w:pPr>
          </w:p>
        </w:tc>
      </w:tr>
      <w:tr w:rsidR="00AB2B30" w:rsidRPr="009B053A" w14:paraId="50511B12" w14:textId="77777777">
        <w:trPr>
          <w:trHeight w:val="285"/>
          <w:jc w:val="center"/>
        </w:trPr>
        <w:tc>
          <w:tcPr>
            <w:tcW w:w="0" w:type="auto"/>
            <w:shd w:val="clear" w:color="auto" w:fill="auto"/>
            <w:vAlign w:val="center"/>
          </w:tcPr>
          <w:p w14:paraId="20AC96C0" w14:textId="77777777" w:rsidR="00AB2B30" w:rsidRPr="009B053A" w:rsidRDefault="006A7121">
            <w:pPr>
              <w:pStyle w:val="TAC"/>
            </w:pPr>
            <w:r w:rsidRPr="009B053A">
              <w:t>n79</w:t>
            </w:r>
          </w:p>
        </w:tc>
        <w:tc>
          <w:tcPr>
            <w:tcW w:w="0" w:type="auto"/>
            <w:shd w:val="clear" w:color="auto" w:fill="auto"/>
            <w:vAlign w:val="center"/>
          </w:tcPr>
          <w:p w14:paraId="18200098" w14:textId="77777777" w:rsidR="00AB2B30" w:rsidRPr="009B053A" w:rsidRDefault="006A7121">
            <w:pPr>
              <w:pStyle w:val="TAC"/>
            </w:pPr>
            <w:r w:rsidRPr="009B053A">
              <w:rPr>
                <w:rFonts w:ascii="Times New Roman" w:hAnsi="Times New Roman"/>
                <w:sz w:val="20"/>
              </w:rPr>
              <w:t>11</w:t>
            </w:r>
            <w:r w:rsidRPr="009B053A">
              <w:rPr>
                <w:vertAlign w:val="superscript"/>
              </w:rPr>
              <w:t>4</w:t>
            </w:r>
          </w:p>
        </w:tc>
        <w:tc>
          <w:tcPr>
            <w:tcW w:w="0" w:type="auto"/>
            <w:shd w:val="clear" w:color="auto" w:fill="auto"/>
            <w:vAlign w:val="center"/>
          </w:tcPr>
          <w:p w14:paraId="1EC38D94" w14:textId="77777777" w:rsidR="00AB2B30" w:rsidRPr="009B053A" w:rsidRDefault="006A7121">
            <w:pPr>
              <w:pStyle w:val="TAC"/>
            </w:pPr>
            <w:r w:rsidRPr="009B053A">
              <w:t>39.3</w:t>
            </w:r>
          </w:p>
        </w:tc>
        <w:tc>
          <w:tcPr>
            <w:tcW w:w="0" w:type="auto"/>
            <w:shd w:val="clear" w:color="auto" w:fill="auto"/>
            <w:vAlign w:val="center"/>
          </w:tcPr>
          <w:p w14:paraId="4F1B2FBF" w14:textId="77777777" w:rsidR="00AB2B30" w:rsidRPr="009B053A" w:rsidRDefault="006A7121">
            <w:pPr>
              <w:pStyle w:val="TAC"/>
            </w:pPr>
            <w:r w:rsidRPr="009B053A">
              <w:t>36.3</w:t>
            </w:r>
          </w:p>
        </w:tc>
        <w:tc>
          <w:tcPr>
            <w:tcW w:w="0" w:type="auto"/>
            <w:shd w:val="clear" w:color="auto" w:fill="auto"/>
            <w:vAlign w:val="center"/>
          </w:tcPr>
          <w:p w14:paraId="61038914" w14:textId="77777777" w:rsidR="00AB2B30" w:rsidRPr="009B053A" w:rsidRDefault="006A7121">
            <w:pPr>
              <w:pStyle w:val="TAC"/>
            </w:pPr>
            <w:r w:rsidRPr="009B053A">
              <w:t>34.5</w:t>
            </w:r>
          </w:p>
        </w:tc>
        <w:tc>
          <w:tcPr>
            <w:tcW w:w="0" w:type="auto"/>
            <w:shd w:val="clear" w:color="auto" w:fill="auto"/>
            <w:vAlign w:val="center"/>
          </w:tcPr>
          <w:p w14:paraId="5FAEA42C" w14:textId="77777777" w:rsidR="00AB2B30" w:rsidRPr="009B053A" w:rsidRDefault="00AB2B30">
            <w:pPr>
              <w:pStyle w:val="TAC"/>
            </w:pPr>
          </w:p>
        </w:tc>
        <w:tc>
          <w:tcPr>
            <w:tcW w:w="0" w:type="auto"/>
            <w:shd w:val="clear" w:color="auto" w:fill="auto"/>
          </w:tcPr>
          <w:p w14:paraId="49DD1901" w14:textId="77777777" w:rsidR="00AB2B30" w:rsidRPr="009B053A" w:rsidRDefault="00AB2B30">
            <w:pPr>
              <w:pStyle w:val="TAC"/>
            </w:pPr>
          </w:p>
        </w:tc>
        <w:tc>
          <w:tcPr>
            <w:tcW w:w="0" w:type="auto"/>
            <w:shd w:val="clear" w:color="auto" w:fill="auto"/>
          </w:tcPr>
          <w:p w14:paraId="42152038" w14:textId="77777777" w:rsidR="00AB2B30" w:rsidRPr="009B053A" w:rsidRDefault="00AB2B30">
            <w:pPr>
              <w:pStyle w:val="TAC"/>
            </w:pPr>
          </w:p>
        </w:tc>
        <w:tc>
          <w:tcPr>
            <w:tcW w:w="0" w:type="auto"/>
            <w:shd w:val="clear" w:color="auto" w:fill="auto"/>
          </w:tcPr>
          <w:p w14:paraId="3F81CA8D" w14:textId="77777777" w:rsidR="00AB2B30" w:rsidRPr="009B053A" w:rsidRDefault="00AB2B30">
            <w:pPr>
              <w:pStyle w:val="TAC"/>
            </w:pPr>
          </w:p>
        </w:tc>
        <w:tc>
          <w:tcPr>
            <w:tcW w:w="0" w:type="auto"/>
            <w:shd w:val="clear" w:color="auto" w:fill="auto"/>
          </w:tcPr>
          <w:p w14:paraId="714464A0" w14:textId="77777777" w:rsidR="00AB2B30" w:rsidRPr="009B053A" w:rsidRDefault="00AB2B30">
            <w:pPr>
              <w:pStyle w:val="TAC"/>
            </w:pPr>
          </w:p>
        </w:tc>
        <w:tc>
          <w:tcPr>
            <w:tcW w:w="0" w:type="auto"/>
            <w:shd w:val="clear" w:color="auto" w:fill="auto"/>
          </w:tcPr>
          <w:p w14:paraId="67D5536C" w14:textId="77777777" w:rsidR="00AB2B30" w:rsidRPr="009B053A" w:rsidRDefault="00AB2B30">
            <w:pPr>
              <w:pStyle w:val="TAC"/>
            </w:pPr>
          </w:p>
        </w:tc>
        <w:tc>
          <w:tcPr>
            <w:tcW w:w="0" w:type="auto"/>
          </w:tcPr>
          <w:p w14:paraId="7DEE3577" w14:textId="77777777" w:rsidR="00AB2B30" w:rsidRPr="009B053A" w:rsidRDefault="00AB2B30">
            <w:pPr>
              <w:pStyle w:val="TAC"/>
            </w:pPr>
          </w:p>
        </w:tc>
        <w:tc>
          <w:tcPr>
            <w:tcW w:w="0" w:type="auto"/>
            <w:shd w:val="clear" w:color="auto" w:fill="auto"/>
          </w:tcPr>
          <w:p w14:paraId="36861143" w14:textId="77777777" w:rsidR="00AB2B30" w:rsidRPr="009B053A" w:rsidRDefault="00AB2B30">
            <w:pPr>
              <w:pStyle w:val="TAC"/>
            </w:pPr>
          </w:p>
        </w:tc>
      </w:tr>
      <w:tr w:rsidR="00AB2B30" w:rsidRPr="009B053A" w14:paraId="639C622F" w14:textId="77777777">
        <w:trPr>
          <w:trHeight w:val="285"/>
          <w:jc w:val="center"/>
        </w:trPr>
        <w:tc>
          <w:tcPr>
            <w:tcW w:w="0" w:type="auto"/>
            <w:shd w:val="clear" w:color="auto" w:fill="auto"/>
            <w:vAlign w:val="center"/>
          </w:tcPr>
          <w:p w14:paraId="52885250" w14:textId="77777777" w:rsidR="00AB2B30" w:rsidRPr="009B053A" w:rsidRDefault="006A7121">
            <w:pPr>
              <w:pStyle w:val="TAC"/>
            </w:pPr>
            <w:r w:rsidRPr="009B053A">
              <w:t>n79</w:t>
            </w:r>
          </w:p>
        </w:tc>
        <w:tc>
          <w:tcPr>
            <w:tcW w:w="0" w:type="auto"/>
            <w:shd w:val="clear" w:color="auto" w:fill="auto"/>
            <w:vAlign w:val="center"/>
          </w:tcPr>
          <w:p w14:paraId="52CA998F" w14:textId="77777777" w:rsidR="00AB2B30" w:rsidRPr="009B053A" w:rsidRDefault="006A7121">
            <w:pPr>
              <w:pStyle w:val="TAC"/>
            </w:pPr>
            <w:r w:rsidRPr="009B053A">
              <w:t>19</w:t>
            </w:r>
            <w:r w:rsidRPr="009B053A">
              <w:rPr>
                <w:vertAlign w:val="superscript"/>
              </w:rPr>
              <w:t>2</w:t>
            </w:r>
          </w:p>
        </w:tc>
        <w:tc>
          <w:tcPr>
            <w:tcW w:w="0" w:type="auto"/>
            <w:shd w:val="clear" w:color="auto" w:fill="auto"/>
            <w:vAlign w:val="center"/>
          </w:tcPr>
          <w:p w14:paraId="4171DC44" w14:textId="77777777" w:rsidR="00AB2B30" w:rsidRPr="009B053A" w:rsidRDefault="006A7121">
            <w:pPr>
              <w:pStyle w:val="TAC"/>
            </w:pPr>
            <w:r w:rsidRPr="009B053A">
              <w:t>29.5</w:t>
            </w:r>
          </w:p>
        </w:tc>
        <w:tc>
          <w:tcPr>
            <w:tcW w:w="0" w:type="auto"/>
            <w:shd w:val="clear" w:color="auto" w:fill="auto"/>
            <w:vAlign w:val="center"/>
          </w:tcPr>
          <w:p w14:paraId="481BE3F6" w14:textId="77777777" w:rsidR="00AB2B30" w:rsidRPr="009B053A" w:rsidRDefault="006A7121">
            <w:pPr>
              <w:pStyle w:val="TAC"/>
            </w:pPr>
            <w:r w:rsidRPr="009B053A">
              <w:t>26.5</w:t>
            </w:r>
          </w:p>
        </w:tc>
        <w:tc>
          <w:tcPr>
            <w:tcW w:w="0" w:type="auto"/>
            <w:shd w:val="clear" w:color="auto" w:fill="auto"/>
            <w:vAlign w:val="center"/>
          </w:tcPr>
          <w:p w14:paraId="7105243D" w14:textId="77777777" w:rsidR="00AB2B30" w:rsidRPr="009B053A" w:rsidRDefault="006A7121">
            <w:pPr>
              <w:pStyle w:val="TAC"/>
            </w:pPr>
            <w:r w:rsidRPr="009B053A">
              <w:t>24.7</w:t>
            </w:r>
          </w:p>
        </w:tc>
        <w:tc>
          <w:tcPr>
            <w:tcW w:w="0" w:type="auto"/>
            <w:shd w:val="clear" w:color="auto" w:fill="auto"/>
            <w:vAlign w:val="center"/>
          </w:tcPr>
          <w:p w14:paraId="6D4C2A20" w14:textId="77777777" w:rsidR="00AB2B30" w:rsidRPr="009B053A" w:rsidRDefault="00AB2B30">
            <w:pPr>
              <w:pStyle w:val="TAC"/>
            </w:pPr>
          </w:p>
        </w:tc>
        <w:tc>
          <w:tcPr>
            <w:tcW w:w="0" w:type="auto"/>
            <w:shd w:val="clear" w:color="auto" w:fill="auto"/>
          </w:tcPr>
          <w:p w14:paraId="1DF8F21B" w14:textId="77777777" w:rsidR="00AB2B30" w:rsidRPr="009B053A" w:rsidRDefault="00AB2B30">
            <w:pPr>
              <w:pStyle w:val="TAC"/>
            </w:pPr>
          </w:p>
        </w:tc>
        <w:tc>
          <w:tcPr>
            <w:tcW w:w="0" w:type="auto"/>
            <w:shd w:val="clear" w:color="auto" w:fill="auto"/>
          </w:tcPr>
          <w:p w14:paraId="726CBF9C" w14:textId="77777777" w:rsidR="00AB2B30" w:rsidRPr="009B053A" w:rsidRDefault="00AB2B30">
            <w:pPr>
              <w:pStyle w:val="TAC"/>
            </w:pPr>
          </w:p>
        </w:tc>
        <w:tc>
          <w:tcPr>
            <w:tcW w:w="0" w:type="auto"/>
            <w:shd w:val="clear" w:color="auto" w:fill="auto"/>
          </w:tcPr>
          <w:p w14:paraId="50FFC0A7" w14:textId="77777777" w:rsidR="00AB2B30" w:rsidRPr="009B053A" w:rsidRDefault="00AB2B30">
            <w:pPr>
              <w:pStyle w:val="TAC"/>
            </w:pPr>
          </w:p>
        </w:tc>
        <w:tc>
          <w:tcPr>
            <w:tcW w:w="0" w:type="auto"/>
            <w:shd w:val="clear" w:color="auto" w:fill="auto"/>
          </w:tcPr>
          <w:p w14:paraId="7E8E9F9B" w14:textId="77777777" w:rsidR="00AB2B30" w:rsidRPr="009B053A" w:rsidRDefault="00AB2B30">
            <w:pPr>
              <w:pStyle w:val="TAC"/>
            </w:pPr>
          </w:p>
        </w:tc>
        <w:tc>
          <w:tcPr>
            <w:tcW w:w="0" w:type="auto"/>
            <w:shd w:val="clear" w:color="auto" w:fill="auto"/>
          </w:tcPr>
          <w:p w14:paraId="408DEE73" w14:textId="77777777" w:rsidR="00AB2B30" w:rsidRPr="009B053A" w:rsidRDefault="00AB2B30">
            <w:pPr>
              <w:pStyle w:val="TAC"/>
            </w:pPr>
          </w:p>
        </w:tc>
        <w:tc>
          <w:tcPr>
            <w:tcW w:w="0" w:type="auto"/>
          </w:tcPr>
          <w:p w14:paraId="20019669" w14:textId="77777777" w:rsidR="00AB2B30" w:rsidRPr="009B053A" w:rsidRDefault="00AB2B30">
            <w:pPr>
              <w:pStyle w:val="TAC"/>
            </w:pPr>
          </w:p>
        </w:tc>
        <w:tc>
          <w:tcPr>
            <w:tcW w:w="0" w:type="auto"/>
            <w:shd w:val="clear" w:color="auto" w:fill="auto"/>
          </w:tcPr>
          <w:p w14:paraId="77F3EB72" w14:textId="77777777" w:rsidR="00AB2B30" w:rsidRPr="009B053A" w:rsidRDefault="00AB2B30">
            <w:pPr>
              <w:pStyle w:val="TAC"/>
            </w:pPr>
          </w:p>
        </w:tc>
      </w:tr>
      <w:tr w:rsidR="00AB2B30" w:rsidRPr="009B053A" w14:paraId="6D3D8EA8" w14:textId="77777777">
        <w:trPr>
          <w:trHeight w:val="285"/>
          <w:jc w:val="center"/>
        </w:trPr>
        <w:tc>
          <w:tcPr>
            <w:tcW w:w="0" w:type="auto"/>
            <w:shd w:val="clear" w:color="auto" w:fill="auto"/>
            <w:vAlign w:val="center"/>
          </w:tcPr>
          <w:p w14:paraId="016F82F7" w14:textId="77777777" w:rsidR="00AB2B30" w:rsidRPr="009B053A" w:rsidRDefault="006A7121">
            <w:pPr>
              <w:pStyle w:val="TAC"/>
            </w:pPr>
            <w:r w:rsidRPr="009B053A">
              <w:t>n79</w:t>
            </w:r>
          </w:p>
        </w:tc>
        <w:tc>
          <w:tcPr>
            <w:tcW w:w="0" w:type="auto"/>
            <w:shd w:val="clear" w:color="auto" w:fill="auto"/>
            <w:vAlign w:val="center"/>
          </w:tcPr>
          <w:p w14:paraId="2DFFE1B3" w14:textId="77777777" w:rsidR="00AB2B30" w:rsidRPr="009B053A" w:rsidRDefault="006A7121">
            <w:pPr>
              <w:pStyle w:val="TAC"/>
            </w:pPr>
            <w:r w:rsidRPr="009B053A">
              <w:t>21</w:t>
            </w:r>
            <w:r w:rsidRPr="009B053A">
              <w:rPr>
                <w:vertAlign w:val="superscript"/>
              </w:rPr>
              <w:t>4</w:t>
            </w:r>
          </w:p>
        </w:tc>
        <w:tc>
          <w:tcPr>
            <w:tcW w:w="0" w:type="auto"/>
            <w:shd w:val="clear" w:color="auto" w:fill="auto"/>
            <w:vAlign w:val="center"/>
          </w:tcPr>
          <w:p w14:paraId="4C824AB2" w14:textId="77777777" w:rsidR="00AB2B30" w:rsidRPr="009B053A" w:rsidRDefault="006A7121">
            <w:pPr>
              <w:pStyle w:val="TAC"/>
            </w:pPr>
            <w:r w:rsidRPr="009B053A">
              <w:t>39.3</w:t>
            </w:r>
          </w:p>
        </w:tc>
        <w:tc>
          <w:tcPr>
            <w:tcW w:w="0" w:type="auto"/>
            <w:shd w:val="clear" w:color="auto" w:fill="auto"/>
            <w:vAlign w:val="center"/>
          </w:tcPr>
          <w:p w14:paraId="3D787C9F" w14:textId="77777777" w:rsidR="00AB2B30" w:rsidRPr="009B053A" w:rsidRDefault="006A7121">
            <w:pPr>
              <w:pStyle w:val="TAC"/>
            </w:pPr>
            <w:r w:rsidRPr="009B053A">
              <w:t>36.3</w:t>
            </w:r>
          </w:p>
        </w:tc>
        <w:tc>
          <w:tcPr>
            <w:tcW w:w="0" w:type="auto"/>
            <w:shd w:val="clear" w:color="auto" w:fill="auto"/>
            <w:vAlign w:val="center"/>
          </w:tcPr>
          <w:p w14:paraId="5251BBC6" w14:textId="77777777" w:rsidR="00AB2B30" w:rsidRPr="009B053A" w:rsidRDefault="006A7121">
            <w:pPr>
              <w:pStyle w:val="TAC"/>
            </w:pPr>
            <w:r w:rsidRPr="009B053A">
              <w:t>34.5</w:t>
            </w:r>
          </w:p>
        </w:tc>
        <w:tc>
          <w:tcPr>
            <w:tcW w:w="0" w:type="auto"/>
            <w:shd w:val="clear" w:color="auto" w:fill="auto"/>
            <w:vAlign w:val="center"/>
          </w:tcPr>
          <w:p w14:paraId="249D76DE" w14:textId="77777777" w:rsidR="00AB2B30" w:rsidRPr="009B053A" w:rsidRDefault="00AB2B30">
            <w:pPr>
              <w:pStyle w:val="TAC"/>
            </w:pPr>
          </w:p>
        </w:tc>
        <w:tc>
          <w:tcPr>
            <w:tcW w:w="0" w:type="auto"/>
            <w:shd w:val="clear" w:color="auto" w:fill="auto"/>
          </w:tcPr>
          <w:p w14:paraId="47E5F79E" w14:textId="77777777" w:rsidR="00AB2B30" w:rsidRPr="009B053A" w:rsidRDefault="00AB2B30">
            <w:pPr>
              <w:pStyle w:val="TAC"/>
            </w:pPr>
          </w:p>
        </w:tc>
        <w:tc>
          <w:tcPr>
            <w:tcW w:w="0" w:type="auto"/>
            <w:shd w:val="clear" w:color="auto" w:fill="auto"/>
          </w:tcPr>
          <w:p w14:paraId="5C59417D" w14:textId="77777777" w:rsidR="00AB2B30" w:rsidRPr="009B053A" w:rsidRDefault="00AB2B30">
            <w:pPr>
              <w:pStyle w:val="TAC"/>
            </w:pPr>
          </w:p>
        </w:tc>
        <w:tc>
          <w:tcPr>
            <w:tcW w:w="0" w:type="auto"/>
            <w:shd w:val="clear" w:color="auto" w:fill="auto"/>
          </w:tcPr>
          <w:p w14:paraId="67323120" w14:textId="77777777" w:rsidR="00AB2B30" w:rsidRPr="009B053A" w:rsidRDefault="00AB2B30">
            <w:pPr>
              <w:pStyle w:val="TAC"/>
            </w:pPr>
          </w:p>
        </w:tc>
        <w:tc>
          <w:tcPr>
            <w:tcW w:w="0" w:type="auto"/>
            <w:shd w:val="clear" w:color="auto" w:fill="auto"/>
          </w:tcPr>
          <w:p w14:paraId="0B9374DE" w14:textId="77777777" w:rsidR="00AB2B30" w:rsidRPr="009B053A" w:rsidRDefault="00AB2B30">
            <w:pPr>
              <w:pStyle w:val="TAC"/>
            </w:pPr>
          </w:p>
        </w:tc>
        <w:tc>
          <w:tcPr>
            <w:tcW w:w="0" w:type="auto"/>
            <w:shd w:val="clear" w:color="auto" w:fill="auto"/>
          </w:tcPr>
          <w:p w14:paraId="32F70CC4" w14:textId="77777777" w:rsidR="00AB2B30" w:rsidRPr="009B053A" w:rsidRDefault="00AB2B30">
            <w:pPr>
              <w:pStyle w:val="TAC"/>
            </w:pPr>
          </w:p>
        </w:tc>
        <w:tc>
          <w:tcPr>
            <w:tcW w:w="0" w:type="auto"/>
          </w:tcPr>
          <w:p w14:paraId="4AB183CF" w14:textId="77777777" w:rsidR="00AB2B30" w:rsidRPr="009B053A" w:rsidRDefault="00AB2B30">
            <w:pPr>
              <w:pStyle w:val="TAC"/>
            </w:pPr>
          </w:p>
        </w:tc>
        <w:tc>
          <w:tcPr>
            <w:tcW w:w="0" w:type="auto"/>
            <w:shd w:val="clear" w:color="auto" w:fill="auto"/>
          </w:tcPr>
          <w:p w14:paraId="171A766A" w14:textId="77777777" w:rsidR="00AB2B30" w:rsidRPr="009B053A" w:rsidRDefault="00AB2B30">
            <w:pPr>
              <w:pStyle w:val="TAC"/>
            </w:pPr>
          </w:p>
        </w:tc>
      </w:tr>
      <w:tr w:rsidR="00AB2B30" w:rsidRPr="009B053A" w14:paraId="369FB075" w14:textId="77777777">
        <w:trPr>
          <w:trHeight w:val="285"/>
          <w:jc w:val="center"/>
        </w:trPr>
        <w:tc>
          <w:tcPr>
            <w:tcW w:w="0" w:type="auto"/>
            <w:shd w:val="clear" w:color="auto" w:fill="auto"/>
            <w:vAlign w:val="center"/>
          </w:tcPr>
          <w:p w14:paraId="6D96AE2D" w14:textId="77777777" w:rsidR="00AB2B30" w:rsidRPr="009B053A" w:rsidRDefault="006A7121">
            <w:pPr>
              <w:pStyle w:val="TAC"/>
            </w:pPr>
            <w:r w:rsidRPr="009B053A">
              <w:t>n79</w:t>
            </w:r>
          </w:p>
        </w:tc>
        <w:tc>
          <w:tcPr>
            <w:tcW w:w="0" w:type="auto"/>
            <w:shd w:val="clear" w:color="auto" w:fill="auto"/>
            <w:vAlign w:val="center"/>
          </w:tcPr>
          <w:p w14:paraId="48A4EAF5" w14:textId="77777777" w:rsidR="00AB2B30" w:rsidRPr="009B053A" w:rsidRDefault="006A7121">
            <w:pPr>
              <w:pStyle w:val="TAC"/>
            </w:pPr>
            <w:r w:rsidRPr="009B053A">
              <w:t>26</w:t>
            </w:r>
            <w:r w:rsidRPr="009B053A">
              <w:rPr>
                <w:vertAlign w:val="superscript"/>
              </w:rPr>
              <w:t>2</w:t>
            </w:r>
          </w:p>
        </w:tc>
        <w:tc>
          <w:tcPr>
            <w:tcW w:w="0" w:type="auto"/>
            <w:shd w:val="clear" w:color="auto" w:fill="auto"/>
            <w:vAlign w:val="center"/>
          </w:tcPr>
          <w:p w14:paraId="79D6A785" w14:textId="77777777" w:rsidR="00AB2B30" w:rsidRPr="009B053A" w:rsidRDefault="006A7121">
            <w:pPr>
              <w:pStyle w:val="TAC"/>
            </w:pPr>
            <w:r w:rsidRPr="009B053A">
              <w:t>27</w:t>
            </w:r>
          </w:p>
        </w:tc>
        <w:tc>
          <w:tcPr>
            <w:tcW w:w="0" w:type="auto"/>
            <w:shd w:val="clear" w:color="auto" w:fill="auto"/>
            <w:vAlign w:val="center"/>
          </w:tcPr>
          <w:p w14:paraId="3AE59673" w14:textId="77777777" w:rsidR="00AB2B30" w:rsidRPr="009B053A" w:rsidRDefault="006A7121">
            <w:pPr>
              <w:pStyle w:val="TAC"/>
            </w:pPr>
            <w:r w:rsidRPr="009B053A">
              <w:t>24</w:t>
            </w:r>
          </w:p>
        </w:tc>
        <w:tc>
          <w:tcPr>
            <w:tcW w:w="0" w:type="auto"/>
            <w:shd w:val="clear" w:color="auto" w:fill="auto"/>
            <w:vAlign w:val="center"/>
          </w:tcPr>
          <w:p w14:paraId="14C97A72" w14:textId="77777777" w:rsidR="00AB2B30" w:rsidRPr="009B053A" w:rsidRDefault="006A7121">
            <w:pPr>
              <w:pStyle w:val="TAC"/>
            </w:pPr>
            <w:r w:rsidRPr="009B053A">
              <w:t>22.2</w:t>
            </w:r>
          </w:p>
        </w:tc>
        <w:tc>
          <w:tcPr>
            <w:tcW w:w="0" w:type="auto"/>
            <w:shd w:val="clear" w:color="auto" w:fill="auto"/>
            <w:vAlign w:val="center"/>
          </w:tcPr>
          <w:p w14:paraId="106B1187" w14:textId="77777777" w:rsidR="00AB2B30" w:rsidRPr="009B053A" w:rsidRDefault="00AB2B30">
            <w:pPr>
              <w:pStyle w:val="TAC"/>
            </w:pPr>
          </w:p>
        </w:tc>
        <w:tc>
          <w:tcPr>
            <w:tcW w:w="0" w:type="auto"/>
            <w:shd w:val="clear" w:color="auto" w:fill="auto"/>
            <w:vAlign w:val="center"/>
          </w:tcPr>
          <w:p w14:paraId="768C1EAA" w14:textId="77777777" w:rsidR="00AB2B30" w:rsidRPr="009B053A" w:rsidRDefault="00AB2B30">
            <w:pPr>
              <w:pStyle w:val="TAC"/>
            </w:pPr>
          </w:p>
        </w:tc>
        <w:tc>
          <w:tcPr>
            <w:tcW w:w="0" w:type="auto"/>
            <w:shd w:val="clear" w:color="auto" w:fill="auto"/>
            <w:vAlign w:val="center"/>
          </w:tcPr>
          <w:p w14:paraId="7881498E" w14:textId="77777777" w:rsidR="00AB2B30" w:rsidRPr="009B053A" w:rsidRDefault="00AB2B30">
            <w:pPr>
              <w:pStyle w:val="TAC"/>
            </w:pPr>
          </w:p>
        </w:tc>
        <w:tc>
          <w:tcPr>
            <w:tcW w:w="0" w:type="auto"/>
            <w:shd w:val="clear" w:color="auto" w:fill="auto"/>
            <w:vAlign w:val="center"/>
          </w:tcPr>
          <w:p w14:paraId="12EFB8B6" w14:textId="77777777" w:rsidR="00AB2B30" w:rsidRPr="009B053A" w:rsidRDefault="00AB2B30">
            <w:pPr>
              <w:pStyle w:val="TAC"/>
            </w:pPr>
          </w:p>
        </w:tc>
        <w:tc>
          <w:tcPr>
            <w:tcW w:w="0" w:type="auto"/>
            <w:shd w:val="clear" w:color="auto" w:fill="auto"/>
            <w:vAlign w:val="center"/>
          </w:tcPr>
          <w:p w14:paraId="118DD5CB" w14:textId="77777777" w:rsidR="00AB2B30" w:rsidRPr="009B053A" w:rsidRDefault="00AB2B30">
            <w:pPr>
              <w:pStyle w:val="TAC"/>
            </w:pPr>
          </w:p>
        </w:tc>
        <w:tc>
          <w:tcPr>
            <w:tcW w:w="0" w:type="auto"/>
            <w:shd w:val="clear" w:color="auto" w:fill="auto"/>
            <w:vAlign w:val="center"/>
          </w:tcPr>
          <w:p w14:paraId="094F7EA7" w14:textId="77777777" w:rsidR="00AB2B30" w:rsidRPr="009B053A" w:rsidRDefault="00AB2B30">
            <w:pPr>
              <w:pStyle w:val="TAC"/>
            </w:pPr>
          </w:p>
        </w:tc>
        <w:tc>
          <w:tcPr>
            <w:tcW w:w="0" w:type="auto"/>
          </w:tcPr>
          <w:p w14:paraId="49BA7F18" w14:textId="77777777" w:rsidR="00AB2B30" w:rsidRPr="009B053A" w:rsidRDefault="00AB2B30">
            <w:pPr>
              <w:pStyle w:val="TAC"/>
            </w:pPr>
          </w:p>
        </w:tc>
        <w:tc>
          <w:tcPr>
            <w:tcW w:w="0" w:type="auto"/>
            <w:shd w:val="clear" w:color="auto" w:fill="auto"/>
            <w:vAlign w:val="center"/>
          </w:tcPr>
          <w:p w14:paraId="12AA9EED" w14:textId="77777777" w:rsidR="00AB2B30" w:rsidRPr="009B053A" w:rsidRDefault="00AB2B30">
            <w:pPr>
              <w:pStyle w:val="TAC"/>
            </w:pPr>
          </w:p>
        </w:tc>
      </w:tr>
      <w:tr w:rsidR="00AB2B30" w:rsidRPr="009B053A" w14:paraId="018112AE" w14:textId="77777777">
        <w:trPr>
          <w:trHeight w:val="285"/>
          <w:jc w:val="center"/>
        </w:trPr>
        <w:tc>
          <w:tcPr>
            <w:tcW w:w="0" w:type="auto"/>
            <w:gridSpan w:val="13"/>
            <w:shd w:val="clear" w:color="auto" w:fill="auto"/>
            <w:vAlign w:val="center"/>
          </w:tcPr>
          <w:p w14:paraId="2741417C" w14:textId="77777777" w:rsidR="00AB2B30" w:rsidRPr="009B053A" w:rsidRDefault="006A7121">
            <w:pPr>
              <w:pStyle w:val="TAN"/>
            </w:pPr>
            <w:r w:rsidRPr="009B053A">
              <w:t>NOTE 1:</w:t>
            </w:r>
            <w:r w:rsidRPr="009B053A">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D7A08BE" w14:textId="17510A49" w:rsidR="00AB2B30" w:rsidRPr="009B053A" w:rsidRDefault="006A7121">
            <w:pPr>
              <w:pStyle w:val="TAN"/>
              <w:rPr>
                <w:snapToGrid w:val="0"/>
              </w:rPr>
            </w:pPr>
            <w:r w:rsidRPr="009B053A">
              <w:t>NOTE 2:</w:t>
            </w:r>
            <w:r w:rsidRPr="009B053A">
              <w:tab/>
              <w:t xml:space="preserve">The requirements should be verified for DL EARFCN of the victim (lower) band (superscript LB) such that </w:t>
            </w:r>
            <w:r w:rsidRPr="009B053A">
              <w:rPr>
                <w:snapToGrid w:val="0"/>
                <w:position w:val="-12"/>
              </w:rPr>
              <w:object w:dxaOrig="2000" w:dyaOrig="380" w14:anchorId="1458576C">
                <v:shape id="_x0000_i1052" type="#_x0000_t75" style="width:78pt;height:12pt" o:ole="">
                  <v:imagedata r:id="rId105" o:title=""/>
                </v:shape>
                <o:OLEObject Type="Embed" ProgID="Equation.3" ShapeID="_x0000_i1052" DrawAspect="Content" ObjectID="_1748689803" r:id="rId106"/>
              </w:object>
            </w:r>
            <w:r w:rsidRPr="009B053A">
              <w:rPr>
                <w:snapToGrid w:val="0"/>
              </w:rPr>
              <w:t xml:space="preserve"> with </w:t>
            </w:r>
            <w:r w:rsidRPr="009B053A">
              <w:rPr>
                <w:snapToGrid w:val="0"/>
                <w:position w:val="-10"/>
              </w:rPr>
              <w:object w:dxaOrig="440" w:dyaOrig="360" w14:anchorId="1C1E7BD7">
                <v:shape id="_x0000_i1053" type="#_x0000_t75" style="width:18pt;height:12pt" o:ole="">
                  <v:imagedata r:id="rId107" o:title=""/>
                </v:shape>
                <o:OLEObject Type="Embed" ProgID="Equation.3" ShapeID="_x0000_i1053" DrawAspect="Content" ObjectID="_1748689804" r:id="rId108"/>
              </w:object>
            </w:r>
            <w:r w:rsidRPr="009B053A">
              <w:rPr>
                <w:snapToGrid w:val="0"/>
              </w:rPr>
              <w:t xml:space="preserve"> the DL carrier frequency </w:t>
            </w:r>
            <w:r w:rsidRPr="009B053A">
              <w:t>in</w:t>
            </w:r>
            <w:r w:rsidRPr="009B053A">
              <w:rPr>
                <w:snapToGrid w:val="0"/>
              </w:rPr>
              <w:t xml:space="preserve"> the </w:t>
            </w:r>
            <w:r w:rsidR="00185D97" w:rsidRPr="009B053A">
              <w:rPr>
                <w:snapToGrid w:val="0"/>
              </w:rPr>
              <w:t>lower band</w:t>
            </w:r>
            <w:r w:rsidRPr="009B053A">
              <w:rPr>
                <w:snapToGrid w:val="0"/>
              </w:rPr>
              <w:t xml:space="preserve"> </w:t>
            </w:r>
            <w:r w:rsidRPr="009B053A">
              <w:rPr>
                <w:snapToGrid w:val="0"/>
                <w:lang w:eastAsia="ja-JP"/>
              </w:rPr>
              <w:t xml:space="preserve">and </w:t>
            </w:r>
            <w:r w:rsidRPr="009B053A">
              <w:fldChar w:fldCharType="begin"/>
            </w:r>
            <w:r w:rsidRPr="009B053A">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instrText xml:space="preserve"> </w:instrText>
            </w:r>
            <w:r w:rsidRPr="009B053A">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fldChar w:fldCharType="end"/>
            </w:r>
            <w:r w:rsidRPr="009B053A">
              <w:t xml:space="preserve"> the UL carrier frequency in the higher band, both </w:t>
            </w:r>
            <w:r w:rsidRPr="009B053A">
              <w:rPr>
                <w:snapToGrid w:val="0"/>
              </w:rPr>
              <w:t>in MHz.</w:t>
            </w:r>
          </w:p>
          <w:p w14:paraId="1DAE1A92" w14:textId="77777777" w:rsidR="00AB2B30" w:rsidRPr="009B053A" w:rsidRDefault="006A7121">
            <w:pPr>
              <w:pStyle w:val="TAN"/>
              <w:rPr>
                <w:snapToGrid w:val="0"/>
              </w:rPr>
            </w:pPr>
            <w:r w:rsidRPr="009B053A">
              <w:t>NOTE 3:</w:t>
            </w:r>
            <w:r w:rsidRPr="009B053A">
              <w:tab/>
            </w:r>
            <w:r w:rsidRPr="009B053A">
              <w:rPr>
                <w:snapToGrid w:val="0"/>
              </w:rPr>
              <w:t>Void.</w:t>
            </w:r>
          </w:p>
          <w:p w14:paraId="3B3E19B2" w14:textId="2C08A46C" w:rsidR="00AB2B30" w:rsidRPr="009B053A" w:rsidRDefault="006A7121">
            <w:pPr>
              <w:pStyle w:val="TAN"/>
            </w:pPr>
            <w:r w:rsidRPr="009B053A">
              <w:t>NOTE 4:</w:t>
            </w:r>
            <w:r w:rsidRPr="009B053A">
              <w:tab/>
              <w:t xml:space="preserve">The requirements should be verified for DL EARFCN or NR-ARFCN of the </w:t>
            </w:r>
            <w:r w:rsidRPr="009B053A">
              <w:rPr>
                <w:szCs w:val="24"/>
              </w:rPr>
              <w:t xml:space="preserve">victim </w:t>
            </w:r>
            <w:r w:rsidRPr="009B053A">
              <w:t xml:space="preserve">(lower) band (superscript LB) such that </w:t>
            </w:r>
            <w:r w:rsidRPr="009B053A">
              <w:rPr>
                <w:position w:val="-16"/>
              </w:rPr>
              <w:object w:dxaOrig="2040" w:dyaOrig="435" w14:anchorId="5F9F8156">
                <v:shape id="_x0000_i1054" type="#_x0000_t75" style="width:84pt;height:24pt" o:ole="">
                  <v:imagedata r:id="rId109" o:title=""/>
                </v:shape>
                <o:OLEObject Type="Embed" ProgID="Equation.DSMT4" ShapeID="_x0000_i1054" DrawAspect="Content" ObjectID="_1748689805" r:id="rId110"/>
              </w:object>
            </w:r>
            <w:r w:rsidRPr="009B053A">
              <w:t xml:space="preserve"> </w:t>
            </w:r>
            <w:r w:rsidRPr="009B053A">
              <w:rPr>
                <w:szCs w:val="24"/>
              </w:rPr>
              <w:t xml:space="preserve">with </w:t>
            </w:r>
            <w:r w:rsidRPr="009B053A">
              <w:rPr>
                <w:snapToGrid w:val="0"/>
                <w:position w:val="-10"/>
                <w:lang w:eastAsia="ja-JP"/>
              </w:rPr>
              <w:object w:dxaOrig="440" w:dyaOrig="360" w14:anchorId="0531A759">
                <v:shape id="_x0000_i1055" type="#_x0000_t75" style="width:18pt;height:12pt" o:ole="">
                  <v:imagedata r:id="rId107" o:title=""/>
                </v:shape>
                <o:OLEObject Type="Embed" ProgID="Equation.3" ShapeID="_x0000_i1055" DrawAspect="Content" ObjectID="_1748689806" r:id="rId111"/>
              </w:object>
            </w:r>
            <w:r w:rsidRPr="009B053A">
              <w:rPr>
                <w:szCs w:val="24"/>
              </w:rPr>
              <w:t> the DL carrier frequency in the lower band and</w:t>
            </w:r>
            <w:r w:rsidRPr="009B053A">
              <w:t xml:space="preserve"> in MHz and</w:t>
            </w:r>
            <w:r w:rsidRPr="009B053A">
              <w:rPr>
                <w:szCs w:val="24"/>
              </w:rPr>
              <w:t xml:space="preserve"> </w:t>
            </w:r>
            <w:r w:rsidRPr="009B053A">
              <w:rPr>
                <w:szCs w:val="24"/>
              </w:rPr>
              <w:fldChar w:fldCharType="begin"/>
            </w:r>
            <w:r w:rsidRPr="009B053A">
              <w:rPr>
                <w:szCs w:val="24"/>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zCs w:val="24"/>
              </w:rPr>
              <w:instrText xml:space="preserve"> </w:instrText>
            </w:r>
            <w:r w:rsidRPr="009B053A">
              <w:rPr>
                <w:szCs w:val="24"/>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zCs w:val="24"/>
              </w:rPr>
              <w:fldChar w:fldCharType="end"/>
            </w:r>
            <w:r w:rsidRPr="009B053A">
              <w:t xml:space="preserve"> the UL carrier frequency in the higher band, both in MHz.</w:t>
            </w:r>
          </w:p>
          <w:p w14:paraId="586CA684" w14:textId="77777777" w:rsidR="00AB2B30" w:rsidRPr="009B053A" w:rsidRDefault="006A7121">
            <w:pPr>
              <w:pStyle w:val="TAN"/>
            </w:pPr>
            <w:r w:rsidRPr="009B053A">
              <w:t>NOTE 5:</w:t>
            </w:r>
            <w:r w:rsidRPr="009B053A">
              <w:tab/>
            </w:r>
            <w:r w:rsidRPr="009B053A">
              <w:rPr>
                <w:snapToGrid w:val="0"/>
              </w:rPr>
              <w:t>Void</w:t>
            </w:r>
            <w:r w:rsidRPr="009B053A">
              <w:t>.</w:t>
            </w:r>
          </w:p>
          <w:p w14:paraId="5B3D0286" w14:textId="77777777" w:rsidR="00AB2B30" w:rsidRPr="009B053A" w:rsidRDefault="006A7121">
            <w:pPr>
              <w:pStyle w:val="TAN"/>
            </w:pPr>
            <w:r w:rsidRPr="009B053A">
              <w:t>NOTE 6:</w:t>
            </w:r>
            <w:r w:rsidRPr="009B053A">
              <w:tab/>
            </w:r>
            <w:r w:rsidRPr="009B053A">
              <w:rPr>
                <w:snapToGrid w:val="0"/>
              </w:rPr>
              <w:t>Void</w:t>
            </w:r>
            <w:r w:rsidRPr="009B053A">
              <w:t>.</w:t>
            </w:r>
          </w:p>
          <w:p w14:paraId="4E96B016" w14:textId="77777777" w:rsidR="00AB2B30" w:rsidRPr="009B053A" w:rsidRDefault="006A7121">
            <w:pPr>
              <w:pStyle w:val="TAN"/>
            </w:pPr>
            <w:r w:rsidRPr="009B053A">
              <w:t>NOTE 7:</w:t>
            </w:r>
            <w:r w:rsidRPr="009B053A">
              <w:tab/>
              <w:t>Void.</w:t>
            </w:r>
          </w:p>
          <w:p w14:paraId="05EE1AEE" w14:textId="3212CA11" w:rsidR="00AB2B30" w:rsidRPr="009B053A" w:rsidRDefault="006A7121">
            <w:pPr>
              <w:pStyle w:val="TAN"/>
              <w:rPr>
                <w:snapToGrid w:val="0"/>
              </w:rPr>
            </w:pPr>
            <w:r w:rsidRPr="009B053A">
              <w:t>NOTE 8:</w:t>
            </w:r>
            <w:r w:rsidRPr="009B053A">
              <w:tab/>
              <w:t xml:space="preserve">The requirements should be verified for DL EARFCN of the victim (lower) band (superscript LB) such that </w:t>
            </w:r>
            <w:r w:rsidRPr="009B053A">
              <w:rPr>
                <w:snapToGrid w:val="0"/>
              </w:rPr>
              <w:fldChar w:fldCharType="begin"/>
            </w:r>
            <w:r w:rsidRPr="009B053A">
              <w:rPr>
                <w:snapToGrid w:val="0"/>
              </w:rPr>
              <w:instrText xml:space="preserve"> QUOTE </w:instrText>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9B053A">
              <w:rPr>
                <w:snapToGrid w:val="0"/>
              </w:rPr>
              <w:instrText xml:space="preserve"> </w:instrText>
            </w:r>
            <w:r w:rsidRPr="009B053A">
              <w:rPr>
                <w:snapToGrid w:val="0"/>
              </w:rPr>
              <w:fldChar w:fldCharType="separate"/>
            </w:r>
            <m:oMath>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LB</m:t>
                  </m:r>
                </m:sup>
              </m:sSubSup>
              <m:r>
                <m:rPr>
                  <m:sty m:val="p"/>
                </m:rP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r>
                    <m:rPr>
                      <m:sty m:val="p"/>
                    </m:rPr>
                    <w:rPr>
                      <w:rFonts w:ascii="Cambria Math" w:hAnsi="Cambria Math"/>
                    </w:rPr>
                    <m:t>/0.15</m:t>
                  </m:r>
                </m:e>
              </m:d>
              <m:r>
                <m:rPr>
                  <m:sty m:val="p"/>
                </m:rPr>
                <w:rPr>
                  <w:rFonts w:ascii="Cambria Math" w:hAnsi="Cambria Math"/>
                </w:rPr>
                <m:t>0.1</m:t>
              </m:r>
            </m:oMath>
            <w:r w:rsidRPr="009B053A">
              <w:rPr>
                <w:snapToGrid w:val="0"/>
              </w:rPr>
              <w:fldChar w:fldCharType="end"/>
            </w:r>
            <w:r w:rsidRPr="009B053A">
              <w:rPr>
                <w:snapToGrid w:val="0"/>
              </w:rPr>
              <w:t xml:space="preserve"> with</w:t>
            </w:r>
            <w:r w:rsidRPr="009B053A">
              <w:rPr>
                <w:position w:val="-10"/>
              </w:rPr>
              <w:object w:dxaOrig="440" w:dyaOrig="360" w14:anchorId="51726914">
                <v:shape id="_x0000_i1056" type="#_x0000_t75" style="width:24pt;height:12pt" o:ole="">
                  <v:imagedata r:id="rId112" o:title=""/>
                </v:shape>
                <o:OLEObject Type="Embed" ProgID="Equation.3" ShapeID="_x0000_i1056" DrawAspect="Content" ObjectID="_1748689807" r:id="rId113"/>
              </w:object>
            </w:r>
            <w:r w:rsidRPr="009B053A">
              <w:rPr>
                <w:snapToGrid w:val="0"/>
              </w:rPr>
              <w:t xml:space="preserve"> the DL carrier frequency </w:t>
            </w:r>
            <w:r w:rsidRPr="009B053A">
              <w:t>in</w:t>
            </w:r>
            <w:r w:rsidRPr="009B053A">
              <w:rPr>
                <w:snapToGrid w:val="0"/>
              </w:rPr>
              <w:t xml:space="preserve"> the lower band and</w:t>
            </w:r>
            <w:r w:rsidRPr="009B053A">
              <w:rPr>
                <w:snapToGrid w:val="0"/>
              </w:rPr>
              <w:fldChar w:fldCharType="begin"/>
            </w:r>
            <w:r w:rsidRPr="009B053A">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napToGrid w:val="0"/>
              </w:rPr>
              <w:instrText xml:space="preserve"> </w:instrText>
            </w:r>
            <w:r w:rsidRPr="009B053A">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napToGrid w:val="0"/>
              </w:rPr>
              <w:fldChar w:fldCharType="end"/>
            </w:r>
            <w:r w:rsidRPr="009B053A">
              <w:rPr>
                <w:snapToGrid w:val="0"/>
              </w:rPr>
              <w:t xml:space="preserve"> </w:t>
            </w:r>
            <w:r w:rsidRPr="009B053A">
              <w:t xml:space="preserve"> the UL carrier frequency in the higher band, both</w:t>
            </w:r>
            <w:r w:rsidRPr="009B053A">
              <w:rPr>
                <w:snapToGrid w:val="0"/>
              </w:rPr>
              <w:t xml:space="preserve"> in MHz.</w:t>
            </w:r>
          </w:p>
          <w:p w14:paraId="26D172FE" w14:textId="77777777" w:rsidR="008E1806" w:rsidRPr="009B053A" w:rsidRDefault="006A7121" w:rsidP="008E1806">
            <w:pPr>
              <w:pStyle w:val="TAN"/>
            </w:pPr>
            <w:r w:rsidRPr="009B053A">
              <w:rPr>
                <w:lang w:eastAsia="ja-JP"/>
              </w:rPr>
              <w:t>NOTE 9:</w:t>
            </w:r>
            <w:r w:rsidRPr="009B053A">
              <w:tab/>
            </w:r>
            <w:r w:rsidR="008E1806" w:rsidRPr="009B053A">
              <w:rPr>
                <w:rFonts w:cs="Arial"/>
                <w:lang w:eastAsia="ja-JP"/>
              </w:rPr>
              <w:t>No requirements apply for the case that there is at least one individual RE within the uplink transmission bandwidth of the relative higher band and when the frequency range of relative higher band’s uplink channel bandwidth or uplink 1</w:t>
            </w:r>
            <w:r w:rsidR="008E1806" w:rsidRPr="009B053A">
              <w:rPr>
                <w:rFonts w:cs="Arial"/>
                <w:vertAlign w:val="superscript"/>
                <w:lang w:eastAsia="ja-JP"/>
              </w:rPr>
              <w:t>st</w:t>
            </w:r>
            <w:r w:rsidR="008E1806" w:rsidRPr="009B053A">
              <w:rPr>
                <w:rFonts w:cs="Arial"/>
                <w:lang w:eastAsia="ja-JP"/>
              </w:rPr>
              <w:t xml:space="preserve"> adjacent channel bandwidth is fully or partially overlapped with the 3 times of the frequency range of the relative lower band’s downlink channel bandwidth. The reference sensitivity is only verified when this is not the case</w:t>
            </w:r>
          </w:p>
          <w:p w14:paraId="7AE1971E" w14:textId="77777777" w:rsidR="008E1806" w:rsidRPr="009B053A" w:rsidRDefault="008E1806" w:rsidP="008E1806">
            <w:pPr>
              <w:pStyle w:val="TAN"/>
            </w:pPr>
            <w:r w:rsidRPr="009B053A">
              <w:rPr>
                <w:lang w:eastAsia="ja-JP"/>
              </w:rPr>
              <w:t>NOTE 10:</w:t>
            </w:r>
            <w:r w:rsidRPr="009B053A">
              <w:rPr>
                <w:lang w:eastAsia="ja-JP"/>
              </w:rPr>
              <w:tab/>
            </w:r>
            <w:r w:rsidR="006A7121" w:rsidRPr="009B053A">
              <w:rPr>
                <w:lang w:eastAsia="ja-JP"/>
              </w:rPr>
              <w:t>MSD test point can be chosen according to</w:t>
            </w:r>
            <w:r w:rsidR="006A7121" w:rsidRPr="009B053A">
              <w:rPr>
                <w:rFonts w:eastAsia="MS Mincho"/>
                <w:lang w:eastAsia="ja-JP"/>
              </w:rPr>
              <w:t xml:space="preserve"> </w:t>
            </w:r>
            <w:r w:rsidR="006A7121" w:rsidRPr="009B053A">
              <w:rPr>
                <w:lang w:eastAsia="ja-JP"/>
              </w:rPr>
              <w:t>supported BW and lowest SCS supported by the UE</w:t>
            </w:r>
            <w:r w:rsidR="006A7121" w:rsidRPr="009B053A">
              <w:t>.</w:t>
            </w:r>
          </w:p>
          <w:p w14:paraId="1A8BD542" w14:textId="3B6F457F" w:rsidR="00AB2B30" w:rsidRPr="009B053A" w:rsidRDefault="008E1806" w:rsidP="008E1806">
            <w:pPr>
              <w:pStyle w:val="TAN"/>
            </w:pPr>
            <w:r w:rsidRPr="009B053A">
              <w:rPr>
                <w:lang w:eastAsia="ja-JP"/>
              </w:rPr>
              <w:t xml:space="preserve">NOTE </w:t>
            </w:r>
            <w:r w:rsidRPr="009B053A">
              <w:t>11</w:t>
            </w:r>
            <w:r w:rsidRPr="009B053A">
              <w:rPr>
                <w:lang w:eastAsia="ja-JP"/>
              </w:rPr>
              <w:t>:</w:t>
            </w:r>
            <w:r w:rsidRPr="009B053A">
              <w:rPr>
                <w:lang w:eastAsia="ja-JP"/>
              </w:rPr>
              <w:tab/>
            </w:r>
            <w:r w:rsidRPr="009B053A">
              <w:rPr>
                <w:szCs w:val="18"/>
                <w:lang w:eastAsia="ja-JP"/>
              </w:rPr>
              <w:t>The MSD test points cannot be verified for the band combination in US due to the Band n77 frequency range restriction.</w:t>
            </w:r>
          </w:p>
        </w:tc>
      </w:tr>
    </w:tbl>
    <w:p w14:paraId="4FB65E8C" w14:textId="77777777" w:rsidR="00AB2B30" w:rsidRPr="009B053A" w:rsidRDefault="00AB2B30"/>
    <w:p w14:paraId="5FDBCB07" w14:textId="77777777" w:rsidR="00136C1D" w:rsidRPr="009B053A" w:rsidRDefault="00CD62ED" w:rsidP="00136C1D">
      <w:pPr>
        <w:pStyle w:val="TH"/>
      </w:pPr>
      <w:r w:rsidRPr="009B053A">
        <w:lastRenderedPageBreak/>
        <w:t>Table 7.3B.2.0.3.2-1a: Reference sensitivity exceptions (MSD) due to receiver harmonic mixing for PC2 EN-DC in N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810"/>
        <w:gridCol w:w="664"/>
        <w:gridCol w:w="732"/>
        <w:gridCol w:w="732"/>
        <w:gridCol w:w="732"/>
        <w:gridCol w:w="732"/>
        <w:gridCol w:w="732"/>
        <w:gridCol w:w="732"/>
        <w:gridCol w:w="732"/>
        <w:gridCol w:w="732"/>
        <w:gridCol w:w="732"/>
        <w:gridCol w:w="759"/>
        <w:tblGridChange w:id="6540">
          <w:tblGrid>
            <w:gridCol w:w="809"/>
            <w:gridCol w:w="1"/>
            <w:gridCol w:w="808"/>
            <w:gridCol w:w="2"/>
            <w:gridCol w:w="662"/>
            <w:gridCol w:w="2"/>
            <w:gridCol w:w="730"/>
            <w:gridCol w:w="2"/>
            <w:gridCol w:w="730"/>
            <w:gridCol w:w="2"/>
            <w:gridCol w:w="730"/>
            <w:gridCol w:w="2"/>
            <w:gridCol w:w="730"/>
            <w:gridCol w:w="2"/>
            <w:gridCol w:w="730"/>
            <w:gridCol w:w="2"/>
            <w:gridCol w:w="730"/>
            <w:gridCol w:w="2"/>
            <w:gridCol w:w="730"/>
            <w:gridCol w:w="2"/>
            <w:gridCol w:w="730"/>
            <w:gridCol w:w="2"/>
            <w:gridCol w:w="730"/>
            <w:gridCol w:w="2"/>
            <w:gridCol w:w="756"/>
            <w:gridCol w:w="3"/>
          </w:tblGrid>
        </w:tblGridChange>
      </w:tblGrid>
      <w:tr w:rsidR="00136C1D" w:rsidRPr="009B053A" w14:paraId="011E7FD7"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hideMark/>
          </w:tcPr>
          <w:p w14:paraId="0E08C29B" w14:textId="77777777" w:rsidR="00136C1D" w:rsidRPr="009B053A" w:rsidRDefault="00136C1D" w:rsidP="00323E27">
            <w:pPr>
              <w:pStyle w:val="TAH"/>
            </w:pPr>
            <w:r w:rsidRPr="009B053A">
              <w:t xml:space="preserve">E-UTRA or NR Band / Channel bandwidth of the </w:t>
            </w:r>
            <w:r w:rsidRPr="009B053A">
              <w:rPr>
                <w:lang w:eastAsia="zh-CN"/>
              </w:rPr>
              <w:t>affected DL</w:t>
            </w:r>
            <w:r w:rsidRPr="009B053A">
              <w:t xml:space="preserve"> band / MSD</w:t>
            </w:r>
          </w:p>
        </w:tc>
      </w:tr>
      <w:tr w:rsidR="00136C1D" w:rsidRPr="009B053A" w14:paraId="44C8454A"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0A1B122E" w14:textId="77777777" w:rsidR="00136C1D" w:rsidRPr="009B053A" w:rsidRDefault="00136C1D" w:rsidP="00323E27">
            <w:pPr>
              <w:pStyle w:val="TAH"/>
            </w:pPr>
            <w:r w:rsidRPr="009B053A">
              <w:t>UL band</w:t>
            </w:r>
          </w:p>
        </w:tc>
        <w:tc>
          <w:tcPr>
            <w:tcW w:w="0" w:type="auto"/>
            <w:tcBorders>
              <w:top w:val="single" w:sz="4" w:space="0" w:color="auto"/>
              <w:left w:val="single" w:sz="4" w:space="0" w:color="auto"/>
              <w:bottom w:val="single" w:sz="4" w:space="0" w:color="auto"/>
              <w:right w:val="single" w:sz="4" w:space="0" w:color="auto"/>
            </w:tcBorders>
            <w:hideMark/>
          </w:tcPr>
          <w:p w14:paraId="4B953598" w14:textId="77777777" w:rsidR="00136C1D" w:rsidRPr="009B053A" w:rsidRDefault="00136C1D" w:rsidP="00323E27">
            <w:pPr>
              <w:pStyle w:val="TAH"/>
            </w:pPr>
            <w:r w:rsidRPr="009B053A">
              <w:t>DL band</w:t>
            </w:r>
          </w:p>
        </w:tc>
        <w:tc>
          <w:tcPr>
            <w:tcW w:w="0" w:type="auto"/>
            <w:tcBorders>
              <w:top w:val="single" w:sz="4" w:space="0" w:color="auto"/>
              <w:left w:val="single" w:sz="4" w:space="0" w:color="auto"/>
              <w:bottom w:val="single" w:sz="4" w:space="0" w:color="auto"/>
              <w:right w:val="single" w:sz="4" w:space="0" w:color="auto"/>
            </w:tcBorders>
            <w:hideMark/>
          </w:tcPr>
          <w:p w14:paraId="3635E71E" w14:textId="77777777" w:rsidR="00136C1D" w:rsidRPr="009B053A" w:rsidRDefault="00136C1D" w:rsidP="00323E27">
            <w:pPr>
              <w:pStyle w:val="TAH"/>
            </w:pPr>
            <w:r w:rsidRPr="009B053A">
              <w:t>5</w:t>
            </w:r>
          </w:p>
          <w:p w14:paraId="4CF0326E" w14:textId="77777777" w:rsidR="00136C1D" w:rsidRPr="009B053A" w:rsidRDefault="00136C1D" w:rsidP="00323E27">
            <w:pPr>
              <w:pStyle w:val="TAH"/>
            </w:pPr>
            <w:r w:rsidRPr="009B053A">
              <w:t>MHz</w:t>
            </w:r>
          </w:p>
          <w:p w14:paraId="35CB7935"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59F5B886" w14:textId="77777777" w:rsidR="00136C1D" w:rsidRPr="009B053A" w:rsidRDefault="00136C1D" w:rsidP="00323E27">
            <w:pPr>
              <w:pStyle w:val="TAH"/>
            </w:pPr>
            <w:r w:rsidRPr="009B053A">
              <w:t>10 MHz</w:t>
            </w:r>
          </w:p>
          <w:p w14:paraId="42B4D774"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2EBA50C3" w14:textId="77777777" w:rsidR="00136C1D" w:rsidRPr="009B053A" w:rsidRDefault="00136C1D" w:rsidP="00323E27">
            <w:pPr>
              <w:pStyle w:val="TAH"/>
            </w:pPr>
            <w:r w:rsidRPr="009B053A">
              <w:t>15 MHz</w:t>
            </w:r>
          </w:p>
          <w:p w14:paraId="3CB91797"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23CAD206" w14:textId="77777777" w:rsidR="00136C1D" w:rsidRPr="009B053A" w:rsidRDefault="00136C1D" w:rsidP="00323E27">
            <w:pPr>
              <w:pStyle w:val="TAH"/>
            </w:pPr>
            <w:r w:rsidRPr="009B053A">
              <w:t>20 MHz</w:t>
            </w:r>
          </w:p>
          <w:p w14:paraId="36E805AC"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7E2E7AFC" w14:textId="77777777" w:rsidR="00136C1D" w:rsidRPr="009B053A" w:rsidRDefault="00136C1D" w:rsidP="00323E27">
            <w:pPr>
              <w:pStyle w:val="TAH"/>
            </w:pPr>
            <w:r w:rsidRPr="009B053A">
              <w:t>25 MHz</w:t>
            </w:r>
          </w:p>
          <w:p w14:paraId="58311E24"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6F5E2A02" w14:textId="77777777" w:rsidR="00136C1D" w:rsidRPr="009B053A" w:rsidRDefault="00136C1D" w:rsidP="00323E27">
            <w:pPr>
              <w:pStyle w:val="TAH"/>
            </w:pPr>
            <w:r w:rsidRPr="009B053A">
              <w:t>40 MHz</w:t>
            </w:r>
          </w:p>
          <w:p w14:paraId="0A7E9441"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350A291A" w14:textId="77777777" w:rsidR="00136C1D" w:rsidRPr="009B053A" w:rsidRDefault="00136C1D" w:rsidP="00323E27">
            <w:pPr>
              <w:pStyle w:val="TAH"/>
            </w:pPr>
            <w:r w:rsidRPr="009B053A">
              <w:t>50 MHz</w:t>
            </w:r>
          </w:p>
          <w:p w14:paraId="61D799B8"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2731086E" w14:textId="77777777" w:rsidR="00136C1D" w:rsidRPr="009B053A" w:rsidRDefault="00136C1D" w:rsidP="00323E27">
            <w:pPr>
              <w:pStyle w:val="TAH"/>
            </w:pPr>
            <w:r w:rsidRPr="009B053A">
              <w:t>60 MHz</w:t>
            </w:r>
          </w:p>
          <w:p w14:paraId="1F1D1C9C"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3ADF4C70" w14:textId="77777777" w:rsidR="00136C1D" w:rsidRPr="009B053A" w:rsidRDefault="00136C1D" w:rsidP="00323E27">
            <w:pPr>
              <w:pStyle w:val="TAH"/>
            </w:pPr>
            <w:r w:rsidRPr="009B053A">
              <w:t>80 MHz</w:t>
            </w:r>
          </w:p>
          <w:p w14:paraId="23842E45"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20EFCEC8" w14:textId="77777777" w:rsidR="00136C1D" w:rsidRPr="009B053A" w:rsidRDefault="00136C1D" w:rsidP="00323E27">
            <w:pPr>
              <w:pStyle w:val="TAH"/>
            </w:pPr>
            <w:r w:rsidRPr="009B053A">
              <w:t>90 MHz</w:t>
            </w:r>
          </w:p>
          <w:p w14:paraId="2ADC8D99" w14:textId="77777777" w:rsidR="00136C1D" w:rsidRPr="009B053A" w:rsidRDefault="00136C1D" w:rsidP="00323E27">
            <w:pPr>
              <w:pStyle w:val="TAH"/>
            </w:pPr>
            <w:r w:rsidRPr="009B053A">
              <w:t>(dB)</w:t>
            </w:r>
          </w:p>
        </w:tc>
        <w:tc>
          <w:tcPr>
            <w:tcW w:w="0" w:type="auto"/>
            <w:tcBorders>
              <w:top w:val="single" w:sz="4" w:space="0" w:color="auto"/>
              <w:left w:val="single" w:sz="4" w:space="0" w:color="auto"/>
              <w:bottom w:val="single" w:sz="4" w:space="0" w:color="auto"/>
              <w:right w:val="single" w:sz="4" w:space="0" w:color="auto"/>
            </w:tcBorders>
            <w:hideMark/>
          </w:tcPr>
          <w:p w14:paraId="6A30F03C" w14:textId="77777777" w:rsidR="00136C1D" w:rsidRPr="009B053A" w:rsidRDefault="00136C1D" w:rsidP="00323E27">
            <w:pPr>
              <w:pStyle w:val="TAH"/>
            </w:pPr>
            <w:r w:rsidRPr="009B053A">
              <w:t>100 MHz</w:t>
            </w:r>
          </w:p>
          <w:p w14:paraId="727D1CD6" w14:textId="77777777" w:rsidR="00136C1D" w:rsidRPr="009B053A" w:rsidRDefault="00136C1D" w:rsidP="00323E27">
            <w:pPr>
              <w:pStyle w:val="TAH"/>
            </w:pPr>
            <w:r w:rsidRPr="009B053A">
              <w:t>(dB)</w:t>
            </w:r>
          </w:p>
        </w:tc>
      </w:tr>
      <w:tr w:rsidR="00136C1D" w:rsidRPr="009B053A" w14:paraId="40D09AB7" w14:textId="77777777" w:rsidTr="00323E27">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6541" w:author="3703" w:date="2023-06-16T09:04: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trHeight w:val="187"/>
          <w:jc w:val="center"/>
          <w:ins w:id="6542" w:author="3703" w:date="2023-06-16T09:04:00Z"/>
          <w:trPrChange w:id="6543" w:author="3703" w:date="2023-06-16T09:04:00Z">
            <w:trPr>
              <w:gridAfter w:val="0"/>
              <w:trHeight w:val="187"/>
              <w:jc w:val="center"/>
            </w:trPr>
          </w:trPrChange>
        </w:trPr>
        <w:tc>
          <w:tcPr>
            <w:tcW w:w="0" w:type="auto"/>
            <w:tcBorders>
              <w:top w:val="single" w:sz="4" w:space="0" w:color="auto"/>
              <w:left w:val="single" w:sz="4" w:space="0" w:color="auto"/>
              <w:bottom w:val="single" w:sz="4" w:space="0" w:color="auto"/>
              <w:right w:val="single" w:sz="4" w:space="0" w:color="auto"/>
            </w:tcBorders>
            <w:vAlign w:val="center"/>
            <w:tcPrChange w:id="6544" w:author="3703" w:date="2023-06-16T09:04:00Z">
              <w:tcPr>
                <w:tcW w:w="0" w:type="auto"/>
                <w:tcBorders>
                  <w:top w:val="single" w:sz="4" w:space="0" w:color="auto"/>
                  <w:left w:val="single" w:sz="4" w:space="0" w:color="auto"/>
                  <w:bottom w:val="single" w:sz="4" w:space="0" w:color="auto"/>
                  <w:right w:val="single" w:sz="4" w:space="0" w:color="auto"/>
                </w:tcBorders>
              </w:tcPr>
            </w:tcPrChange>
          </w:tcPr>
          <w:p w14:paraId="5216F1FC" w14:textId="77777777" w:rsidR="00136C1D" w:rsidRPr="00D32E9F" w:rsidRDefault="00136C1D" w:rsidP="00323E27">
            <w:pPr>
              <w:pStyle w:val="TAH"/>
              <w:rPr>
                <w:ins w:id="6545" w:author="3703" w:date="2023-06-16T09:04:00Z"/>
                <w:b w:val="0"/>
                <w:rPrChange w:id="6546" w:author="3703" w:date="2023-06-16T09:04:00Z">
                  <w:rPr>
                    <w:ins w:id="6547" w:author="3703" w:date="2023-06-16T09:04:00Z"/>
                  </w:rPr>
                </w:rPrChange>
              </w:rPr>
            </w:pPr>
            <w:ins w:id="6548" w:author="3703" w:date="2023-06-16T09:04:00Z">
              <w:r w:rsidRPr="00D32E9F">
                <w:rPr>
                  <w:rFonts w:cs="Arial"/>
                  <w:b w:val="0"/>
                  <w:szCs w:val="18"/>
                  <w:lang w:eastAsia="zh-CN"/>
                  <w:rPrChange w:id="6549" w:author="3703" w:date="2023-06-16T09:04:00Z">
                    <w:rPr>
                      <w:rFonts w:cs="Arial"/>
                      <w:szCs w:val="18"/>
                      <w:lang w:eastAsia="zh-CN"/>
                    </w:rPr>
                  </w:rPrChange>
                </w:rPr>
                <w:t>n77</w:t>
              </w:r>
            </w:ins>
          </w:p>
        </w:tc>
        <w:tc>
          <w:tcPr>
            <w:tcW w:w="0" w:type="auto"/>
            <w:tcBorders>
              <w:top w:val="single" w:sz="4" w:space="0" w:color="auto"/>
              <w:left w:val="single" w:sz="4" w:space="0" w:color="auto"/>
              <w:bottom w:val="single" w:sz="4" w:space="0" w:color="auto"/>
              <w:right w:val="single" w:sz="4" w:space="0" w:color="auto"/>
            </w:tcBorders>
            <w:vAlign w:val="center"/>
            <w:tcPrChange w:id="6550"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554E4309" w14:textId="77777777" w:rsidR="00136C1D" w:rsidRPr="00D32E9F" w:rsidRDefault="00136C1D" w:rsidP="00323E27">
            <w:pPr>
              <w:pStyle w:val="TAH"/>
              <w:rPr>
                <w:ins w:id="6551" w:author="3703" w:date="2023-06-16T09:04:00Z"/>
                <w:b w:val="0"/>
                <w:rPrChange w:id="6552" w:author="3703" w:date="2023-06-16T09:04:00Z">
                  <w:rPr>
                    <w:ins w:id="6553" w:author="3703" w:date="2023-06-16T09:04:00Z"/>
                  </w:rPr>
                </w:rPrChange>
              </w:rPr>
            </w:pPr>
            <w:ins w:id="6554" w:author="3703" w:date="2023-06-16T09:04:00Z">
              <w:r w:rsidRPr="00D32E9F">
                <w:rPr>
                  <w:rFonts w:cs="Arial"/>
                  <w:b w:val="0"/>
                  <w:szCs w:val="18"/>
                  <w:lang w:eastAsia="zh-CN"/>
                  <w:rPrChange w:id="6555" w:author="3703" w:date="2023-06-16T09:04:00Z">
                    <w:rPr>
                      <w:rFonts w:cs="Arial"/>
                      <w:szCs w:val="18"/>
                      <w:lang w:eastAsia="zh-CN"/>
                    </w:rPr>
                  </w:rPrChange>
                </w:rPr>
                <w:t>2</w:t>
              </w:r>
            </w:ins>
          </w:p>
        </w:tc>
        <w:tc>
          <w:tcPr>
            <w:tcW w:w="0" w:type="auto"/>
            <w:tcBorders>
              <w:top w:val="single" w:sz="4" w:space="0" w:color="auto"/>
              <w:left w:val="single" w:sz="4" w:space="0" w:color="auto"/>
              <w:bottom w:val="single" w:sz="4" w:space="0" w:color="auto"/>
              <w:right w:val="single" w:sz="4" w:space="0" w:color="auto"/>
            </w:tcBorders>
            <w:tcPrChange w:id="6556"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366E9F17" w14:textId="77777777" w:rsidR="00136C1D" w:rsidRPr="00D32E9F" w:rsidRDefault="00136C1D" w:rsidP="00323E27">
            <w:pPr>
              <w:pStyle w:val="TAH"/>
              <w:rPr>
                <w:ins w:id="6557" w:author="3703" w:date="2023-06-16T09:04:00Z"/>
                <w:b w:val="0"/>
                <w:rPrChange w:id="6558" w:author="3703" w:date="2023-06-16T09:04:00Z">
                  <w:rPr>
                    <w:ins w:id="6559" w:author="3703" w:date="2023-06-16T09:04:00Z"/>
                  </w:rPr>
                </w:rPrChange>
              </w:rPr>
            </w:pPr>
            <w:ins w:id="6560" w:author="3703" w:date="2023-06-16T09:04:00Z">
              <w:r w:rsidRPr="00D32E9F">
                <w:rPr>
                  <w:rFonts w:cs="Arial"/>
                  <w:b w:val="0"/>
                  <w:szCs w:val="18"/>
                  <w:lang w:eastAsia="zh-CN"/>
                  <w:rPrChange w:id="6561" w:author="3703" w:date="2023-06-16T09:04:00Z">
                    <w:rPr>
                      <w:rFonts w:cs="Arial"/>
                      <w:szCs w:val="18"/>
                      <w:lang w:eastAsia="zh-CN"/>
                    </w:rPr>
                  </w:rPrChange>
                </w:rPr>
                <w:t>9.1</w:t>
              </w:r>
            </w:ins>
          </w:p>
        </w:tc>
        <w:tc>
          <w:tcPr>
            <w:tcW w:w="0" w:type="auto"/>
            <w:tcBorders>
              <w:top w:val="single" w:sz="4" w:space="0" w:color="auto"/>
              <w:left w:val="single" w:sz="4" w:space="0" w:color="auto"/>
              <w:bottom w:val="single" w:sz="4" w:space="0" w:color="auto"/>
              <w:right w:val="single" w:sz="4" w:space="0" w:color="auto"/>
            </w:tcBorders>
            <w:tcPrChange w:id="6562"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4CDA01A2" w14:textId="77777777" w:rsidR="00136C1D" w:rsidRPr="00D32E9F" w:rsidRDefault="00136C1D" w:rsidP="00323E27">
            <w:pPr>
              <w:pStyle w:val="TAH"/>
              <w:rPr>
                <w:ins w:id="6563" w:author="3703" w:date="2023-06-16T09:04:00Z"/>
                <w:b w:val="0"/>
                <w:rPrChange w:id="6564" w:author="3703" w:date="2023-06-16T09:04:00Z">
                  <w:rPr>
                    <w:ins w:id="6565" w:author="3703" w:date="2023-06-16T09:04:00Z"/>
                  </w:rPr>
                </w:rPrChange>
              </w:rPr>
            </w:pPr>
            <w:ins w:id="6566" w:author="3703" w:date="2023-06-16T09:04:00Z">
              <w:r w:rsidRPr="00D32E9F">
                <w:rPr>
                  <w:rFonts w:cs="Arial"/>
                  <w:b w:val="0"/>
                  <w:szCs w:val="18"/>
                  <w:lang w:eastAsia="zh-CN"/>
                  <w:rPrChange w:id="6567" w:author="3703" w:date="2023-06-16T09:04:00Z">
                    <w:rPr>
                      <w:rFonts w:cs="Arial"/>
                      <w:szCs w:val="18"/>
                      <w:lang w:eastAsia="zh-CN"/>
                    </w:rPr>
                  </w:rPrChange>
                </w:rPr>
                <w:t>8.0</w:t>
              </w:r>
            </w:ins>
          </w:p>
        </w:tc>
        <w:tc>
          <w:tcPr>
            <w:tcW w:w="0" w:type="auto"/>
            <w:tcBorders>
              <w:top w:val="single" w:sz="4" w:space="0" w:color="auto"/>
              <w:left w:val="single" w:sz="4" w:space="0" w:color="auto"/>
              <w:bottom w:val="single" w:sz="4" w:space="0" w:color="auto"/>
              <w:right w:val="single" w:sz="4" w:space="0" w:color="auto"/>
            </w:tcBorders>
            <w:tcPrChange w:id="6568"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627D7A3E" w14:textId="77777777" w:rsidR="00136C1D" w:rsidRPr="00D32E9F" w:rsidRDefault="00136C1D" w:rsidP="00323E27">
            <w:pPr>
              <w:pStyle w:val="TAH"/>
              <w:rPr>
                <w:ins w:id="6569" w:author="3703" w:date="2023-06-16T09:04:00Z"/>
                <w:b w:val="0"/>
                <w:rPrChange w:id="6570" w:author="3703" w:date="2023-06-16T09:04:00Z">
                  <w:rPr>
                    <w:ins w:id="6571" w:author="3703" w:date="2023-06-16T09:04:00Z"/>
                  </w:rPr>
                </w:rPrChange>
              </w:rPr>
            </w:pPr>
            <w:ins w:id="6572" w:author="3703" w:date="2023-06-16T09:04:00Z">
              <w:r w:rsidRPr="00D32E9F">
                <w:rPr>
                  <w:b w:val="0"/>
                  <w:lang w:eastAsia="zh-CN"/>
                  <w:rPrChange w:id="6573" w:author="3703" w:date="2023-06-16T09:04:00Z">
                    <w:rPr>
                      <w:lang w:eastAsia="zh-CN"/>
                    </w:rPr>
                  </w:rPrChange>
                </w:rPr>
                <w:t>7.0</w:t>
              </w:r>
            </w:ins>
          </w:p>
        </w:tc>
        <w:tc>
          <w:tcPr>
            <w:tcW w:w="0" w:type="auto"/>
            <w:tcBorders>
              <w:top w:val="single" w:sz="4" w:space="0" w:color="auto"/>
              <w:left w:val="single" w:sz="4" w:space="0" w:color="auto"/>
              <w:bottom w:val="single" w:sz="4" w:space="0" w:color="auto"/>
              <w:right w:val="single" w:sz="4" w:space="0" w:color="auto"/>
            </w:tcBorders>
            <w:tcPrChange w:id="6574"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02C786ED" w14:textId="77777777" w:rsidR="00136C1D" w:rsidRPr="00D32E9F" w:rsidRDefault="00136C1D" w:rsidP="00323E27">
            <w:pPr>
              <w:pStyle w:val="TAH"/>
              <w:rPr>
                <w:ins w:id="6575" w:author="3703" w:date="2023-06-16T09:04:00Z"/>
                <w:b w:val="0"/>
                <w:rPrChange w:id="6576" w:author="3703" w:date="2023-06-16T09:04:00Z">
                  <w:rPr>
                    <w:ins w:id="6577" w:author="3703" w:date="2023-06-16T09:04:00Z"/>
                  </w:rPr>
                </w:rPrChange>
              </w:rPr>
            </w:pPr>
            <w:ins w:id="6578" w:author="3703" w:date="2023-06-16T09:04:00Z">
              <w:r w:rsidRPr="00D32E9F">
                <w:rPr>
                  <w:b w:val="0"/>
                  <w:lang w:eastAsia="zh-CN"/>
                  <w:rPrChange w:id="6579" w:author="3703" w:date="2023-06-16T09:04:00Z">
                    <w:rPr>
                      <w:lang w:eastAsia="zh-CN"/>
                    </w:rPr>
                  </w:rPrChange>
                </w:rPr>
                <w:t>6.7</w:t>
              </w:r>
            </w:ins>
          </w:p>
        </w:tc>
        <w:tc>
          <w:tcPr>
            <w:tcW w:w="0" w:type="auto"/>
            <w:tcBorders>
              <w:top w:val="single" w:sz="4" w:space="0" w:color="auto"/>
              <w:left w:val="single" w:sz="4" w:space="0" w:color="auto"/>
              <w:bottom w:val="single" w:sz="4" w:space="0" w:color="auto"/>
              <w:right w:val="single" w:sz="4" w:space="0" w:color="auto"/>
            </w:tcBorders>
            <w:tcPrChange w:id="6580"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3B8FE2E0" w14:textId="77777777" w:rsidR="00136C1D" w:rsidRPr="00D32E9F" w:rsidRDefault="00136C1D" w:rsidP="00323E27">
            <w:pPr>
              <w:pStyle w:val="TAH"/>
              <w:rPr>
                <w:ins w:id="6581" w:author="3703" w:date="2023-06-16T09:04:00Z"/>
                <w:b w:val="0"/>
                <w:rPrChange w:id="6582" w:author="3703" w:date="2023-06-16T09:04:00Z">
                  <w:rPr>
                    <w:ins w:id="6583"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584"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19FF8EBC" w14:textId="77777777" w:rsidR="00136C1D" w:rsidRPr="00D32E9F" w:rsidRDefault="00136C1D" w:rsidP="00323E27">
            <w:pPr>
              <w:pStyle w:val="TAH"/>
              <w:rPr>
                <w:ins w:id="6585" w:author="3703" w:date="2023-06-16T09:04:00Z"/>
                <w:b w:val="0"/>
                <w:rPrChange w:id="6586" w:author="3703" w:date="2023-06-16T09:04:00Z">
                  <w:rPr>
                    <w:ins w:id="6587"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588"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7C13873A" w14:textId="77777777" w:rsidR="00136C1D" w:rsidRPr="00D32E9F" w:rsidRDefault="00136C1D" w:rsidP="00323E27">
            <w:pPr>
              <w:pStyle w:val="TAH"/>
              <w:rPr>
                <w:ins w:id="6589" w:author="3703" w:date="2023-06-16T09:04:00Z"/>
                <w:b w:val="0"/>
                <w:rPrChange w:id="6590" w:author="3703" w:date="2023-06-16T09:04:00Z">
                  <w:rPr>
                    <w:ins w:id="6591"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592"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1437C079" w14:textId="77777777" w:rsidR="00136C1D" w:rsidRPr="00D32E9F" w:rsidRDefault="00136C1D" w:rsidP="00323E27">
            <w:pPr>
              <w:pStyle w:val="TAH"/>
              <w:rPr>
                <w:ins w:id="6593" w:author="3703" w:date="2023-06-16T09:04:00Z"/>
                <w:b w:val="0"/>
                <w:rPrChange w:id="6594" w:author="3703" w:date="2023-06-16T09:04:00Z">
                  <w:rPr>
                    <w:ins w:id="6595"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596"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39DF93EF" w14:textId="77777777" w:rsidR="00136C1D" w:rsidRPr="00D32E9F" w:rsidRDefault="00136C1D" w:rsidP="00323E27">
            <w:pPr>
              <w:pStyle w:val="TAH"/>
              <w:rPr>
                <w:ins w:id="6597" w:author="3703" w:date="2023-06-16T09:04:00Z"/>
                <w:b w:val="0"/>
                <w:rPrChange w:id="6598" w:author="3703" w:date="2023-06-16T09:04:00Z">
                  <w:rPr>
                    <w:ins w:id="6599"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600"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513B1795" w14:textId="77777777" w:rsidR="00136C1D" w:rsidRPr="00D32E9F" w:rsidRDefault="00136C1D" w:rsidP="00323E27">
            <w:pPr>
              <w:pStyle w:val="TAH"/>
              <w:rPr>
                <w:ins w:id="6601" w:author="3703" w:date="2023-06-16T09:04:00Z"/>
                <w:b w:val="0"/>
                <w:rPrChange w:id="6602" w:author="3703" w:date="2023-06-16T09:04:00Z">
                  <w:rPr>
                    <w:ins w:id="6603" w:author="3703" w:date="2023-06-16T09:04:00Z"/>
                  </w:rPr>
                </w:rPrChange>
              </w:rPr>
            </w:pPr>
          </w:p>
        </w:tc>
        <w:tc>
          <w:tcPr>
            <w:tcW w:w="0" w:type="auto"/>
            <w:tcBorders>
              <w:top w:val="single" w:sz="4" w:space="0" w:color="auto"/>
              <w:left w:val="single" w:sz="4" w:space="0" w:color="auto"/>
              <w:bottom w:val="single" w:sz="4" w:space="0" w:color="auto"/>
              <w:right w:val="single" w:sz="4" w:space="0" w:color="auto"/>
            </w:tcBorders>
            <w:tcPrChange w:id="6604" w:author="3703" w:date="2023-06-16T09:04:00Z">
              <w:tcPr>
                <w:tcW w:w="0" w:type="auto"/>
                <w:gridSpan w:val="2"/>
                <w:tcBorders>
                  <w:top w:val="single" w:sz="4" w:space="0" w:color="auto"/>
                  <w:left w:val="single" w:sz="4" w:space="0" w:color="auto"/>
                  <w:bottom w:val="single" w:sz="4" w:space="0" w:color="auto"/>
                  <w:right w:val="single" w:sz="4" w:space="0" w:color="auto"/>
                </w:tcBorders>
              </w:tcPr>
            </w:tcPrChange>
          </w:tcPr>
          <w:p w14:paraId="63048E36" w14:textId="77777777" w:rsidR="00136C1D" w:rsidRPr="00D32E9F" w:rsidRDefault="00136C1D" w:rsidP="00323E27">
            <w:pPr>
              <w:pStyle w:val="TAH"/>
              <w:rPr>
                <w:ins w:id="6605" w:author="3703" w:date="2023-06-16T09:04:00Z"/>
                <w:b w:val="0"/>
                <w:rPrChange w:id="6606" w:author="3703" w:date="2023-06-16T09:04:00Z">
                  <w:rPr>
                    <w:ins w:id="6607" w:author="3703" w:date="2023-06-16T09:04:00Z"/>
                  </w:rPr>
                </w:rPrChange>
              </w:rPr>
            </w:pPr>
          </w:p>
        </w:tc>
      </w:tr>
      <w:tr w:rsidR="00136C1D" w:rsidRPr="009B053A" w14:paraId="6AD5FDEC"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DCC23F1" w14:textId="77777777" w:rsidR="00136C1D" w:rsidRPr="009B053A" w:rsidRDefault="00136C1D" w:rsidP="00323E27">
            <w:pPr>
              <w:pStyle w:val="TAC"/>
              <w:rPr>
                <w:rFonts w:cs="Arial"/>
                <w:szCs w:val="18"/>
                <w:lang w:eastAsia="zh-CN"/>
              </w:rPr>
            </w:pPr>
            <w:r w:rsidRPr="009B053A">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3B8B96A3" w14:textId="77777777" w:rsidR="00136C1D" w:rsidRPr="009B053A" w:rsidRDefault="00136C1D" w:rsidP="00323E27">
            <w:pPr>
              <w:pStyle w:val="TAC"/>
              <w:rPr>
                <w:rFonts w:cs="Arial"/>
                <w:szCs w:val="18"/>
                <w:lang w:eastAsia="zh-CN"/>
              </w:rPr>
            </w:pPr>
            <w:r w:rsidRPr="009B053A">
              <w:rPr>
                <w:rFonts w:cs="Arial"/>
                <w:szCs w:val="18"/>
                <w:lang w:eastAsia="zh-CN"/>
              </w:rPr>
              <w:t>12</w:t>
            </w:r>
            <w:r w:rsidRPr="009B053A">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751ECCFE" w14:textId="77777777" w:rsidR="00136C1D" w:rsidRPr="009B053A" w:rsidRDefault="00136C1D" w:rsidP="00323E27">
            <w:pPr>
              <w:pStyle w:val="TAC"/>
              <w:rPr>
                <w:rFonts w:cs="Arial"/>
                <w:szCs w:val="18"/>
                <w:lang w:eastAsia="zh-CN"/>
              </w:rPr>
            </w:pPr>
            <w:r w:rsidRPr="009B053A">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hideMark/>
          </w:tcPr>
          <w:p w14:paraId="39AB2E0D" w14:textId="77777777" w:rsidR="00136C1D" w:rsidRPr="009B053A" w:rsidRDefault="00136C1D" w:rsidP="00323E27">
            <w:pPr>
              <w:pStyle w:val="TAC"/>
              <w:rPr>
                <w:rFonts w:cs="Arial"/>
                <w:szCs w:val="18"/>
                <w:lang w:eastAsia="zh-CN"/>
              </w:rPr>
            </w:pPr>
            <w:r w:rsidRPr="009B053A">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77127346" w14:textId="77777777" w:rsidR="00136C1D" w:rsidRPr="009B053A"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19DD3A5F" w14:textId="77777777" w:rsidR="00136C1D" w:rsidRPr="009B053A"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714FE64"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B701ECA"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775A0AC3"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45BE3CF"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643F5789"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6D0E0CB7"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4F0AC28A" w14:textId="77777777" w:rsidR="00136C1D" w:rsidRPr="009B053A" w:rsidRDefault="00136C1D" w:rsidP="00323E27">
            <w:pPr>
              <w:pStyle w:val="TAC"/>
            </w:pPr>
          </w:p>
        </w:tc>
      </w:tr>
      <w:tr w:rsidR="00136C1D" w:rsidRPr="009B053A" w14:paraId="46F85EFD" w14:textId="77777777" w:rsidTr="00323E27">
        <w:trPr>
          <w:trHeight w:val="187"/>
          <w:jc w:val="center"/>
          <w:ins w:id="6608" w:author="3703" w:date="2023-06-16T09:04:00Z"/>
        </w:trPr>
        <w:tc>
          <w:tcPr>
            <w:tcW w:w="0" w:type="auto"/>
            <w:tcBorders>
              <w:top w:val="single" w:sz="4" w:space="0" w:color="auto"/>
              <w:left w:val="single" w:sz="4" w:space="0" w:color="auto"/>
              <w:bottom w:val="single" w:sz="4" w:space="0" w:color="auto"/>
              <w:right w:val="single" w:sz="4" w:space="0" w:color="auto"/>
            </w:tcBorders>
            <w:vAlign w:val="center"/>
          </w:tcPr>
          <w:p w14:paraId="2E7B461D" w14:textId="77777777" w:rsidR="00136C1D" w:rsidRPr="009B053A" w:rsidRDefault="00136C1D" w:rsidP="00323E27">
            <w:pPr>
              <w:pStyle w:val="TAC"/>
              <w:rPr>
                <w:ins w:id="6609" w:author="3703" w:date="2023-06-16T09:04:00Z"/>
                <w:rFonts w:cs="Arial"/>
                <w:szCs w:val="18"/>
                <w:lang w:eastAsia="zh-CN"/>
              </w:rPr>
            </w:pPr>
            <w:ins w:id="6610" w:author="3703" w:date="2023-06-16T09:04:00Z">
              <w:r>
                <w:rPr>
                  <w:rFonts w:cs="Arial"/>
                  <w:szCs w:val="18"/>
                  <w:lang w:eastAsia="zh-CN"/>
                </w:rPr>
                <w:t>n77</w:t>
              </w:r>
            </w:ins>
          </w:p>
        </w:tc>
        <w:tc>
          <w:tcPr>
            <w:tcW w:w="0" w:type="auto"/>
            <w:tcBorders>
              <w:top w:val="single" w:sz="4" w:space="0" w:color="auto"/>
              <w:left w:val="single" w:sz="4" w:space="0" w:color="auto"/>
              <w:bottom w:val="single" w:sz="4" w:space="0" w:color="auto"/>
              <w:right w:val="single" w:sz="4" w:space="0" w:color="auto"/>
            </w:tcBorders>
            <w:vAlign w:val="center"/>
          </w:tcPr>
          <w:p w14:paraId="4A3D9848" w14:textId="77777777" w:rsidR="00136C1D" w:rsidRPr="009B053A" w:rsidRDefault="00136C1D" w:rsidP="00323E27">
            <w:pPr>
              <w:pStyle w:val="TAC"/>
              <w:rPr>
                <w:ins w:id="6611" w:author="3703" w:date="2023-06-16T09:04:00Z"/>
                <w:rFonts w:cs="Arial"/>
                <w:szCs w:val="18"/>
                <w:lang w:eastAsia="zh-CN"/>
              </w:rPr>
            </w:pPr>
            <w:ins w:id="6612" w:author="3703" w:date="2023-06-16T09:04:00Z">
              <w:r>
                <w:rPr>
                  <w:rFonts w:cs="Arial"/>
                  <w:szCs w:val="18"/>
                  <w:lang w:eastAsia="zh-CN"/>
                </w:rPr>
                <w:t>13</w:t>
              </w:r>
              <w:r>
                <w:rPr>
                  <w:rFonts w:cs="Arial"/>
                  <w:szCs w:val="18"/>
                  <w:vertAlign w:val="superscript"/>
                  <w:lang w:eastAsia="zh-CN"/>
                </w:rPr>
                <w:t>1</w:t>
              </w:r>
            </w:ins>
          </w:p>
        </w:tc>
        <w:tc>
          <w:tcPr>
            <w:tcW w:w="0" w:type="auto"/>
            <w:tcBorders>
              <w:top w:val="single" w:sz="4" w:space="0" w:color="auto"/>
              <w:left w:val="single" w:sz="4" w:space="0" w:color="auto"/>
              <w:bottom w:val="single" w:sz="4" w:space="0" w:color="auto"/>
              <w:right w:val="single" w:sz="4" w:space="0" w:color="auto"/>
            </w:tcBorders>
          </w:tcPr>
          <w:p w14:paraId="3807E284" w14:textId="77777777" w:rsidR="00136C1D" w:rsidRPr="009B053A" w:rsidRDefault="00136C1D" w:rsidP="00323E27">
            <w:pPr>
              <w:pStyle w:val="TAC"/>
              <w:rPr>
                <w:ins w:id="6613" w:author="3703" w:date="2023-06-16T09:04:00Z"/>
                <w:rFonts w:cs="Arial"/>
                <w:szCs w:val="18"/>
                <w:lang w:eastAsia="zh-CN"/>
              </w:rPr>
            </w:pPr>
            <w:ins w:id="6614" w:author="3703" w:date="2023-06-16T09:04:00Z">
              <w:r w:rsidRPr="002B32E1">
                <w:rPr>
                  <w:rFonts w:cs="Arial"/>
                  <w:szCs w:val="18"/>
                  <w:lang w:eastAsia="zh-CN"/>
                </w:rPr>
                <w:t>34</w:t>
              </w:r>
            </w:ins>
          </w:p>
        </w:tc>
        <w:tc>
          <w:tcPr>
            <w:tcW w:w="0" w:type="auto"/>
            <w:tcBorders>
              <w:top w:val="single" w:sz="4" w:space="0" w:color="auto"/>
              <w:left w:val="single" w:sz="4" w:space="0" w:color="auto"/>
              <w:bottom w:val="single" w:sz="4" w:space="0" w:color="auto"/>
              <w:right w:val="single" w:sz="4" w:space="0" w:color="auto"/>
            </w:tcBorders>
          </w:tcPr>
          <w:p w14:paraId="2189AC0F" w14:textId="77777777" w:rsidR="00136C1D" w:rsidRPr="009B053A" w:rsidRDefault="00136C1D" w:rsidP="00323E27">
            <w:pPr>
              <w:pStyle w:val="TAC"/>
              <w:rPr>
                <w:ins w:id="6615" w:author="3703" w:date="2023-06-16T09:04:00Z"/>
                <w:rFonts w:cs="Arial"/>
                <w:szCs w:val="18"/>
                <w:lang w:eastAsia="zh-CN"/>
              </w:rPr>
            </w:pPr>
            <w:ins w:id="6616" w:author="3703" w:date="2023-06-16T09:04:00Z">
              <w:r w:rsidRPr="002B32E1">
                <w:rPr>
                  <w:rFonts w:cs="Arial"/>
                  <w:szCs w:val="18"/>
                  <w:lang w:eastAsia="zh-CN"/>
                </w:rPr>
                <w:t>31</w:t>
              </w:r>
            </w:ins>
          </w:p>
        </w:tc>
        <w:tc>
          <w:tcPr>
            <w:tcW w:w="0" w:type="auto"/>
            <w:tcBorders>
              <w:top w:val="single" w:sz="4" w:space="0" w:color="auto"/>
              <w:left w:val="single" w:sz="4" w:space="0" w:color="auto"/>
              <w:bottom w:val="single" w:sz="4" w:space="0" w:color="auto"/>
              <w:right w:val="single" w:sz="4" w:space="0" w:color="auto"/>
            </w:tcBorders>
          </w:tcPr>
          <w:p w14:paraId="399A8794" w14:textId="77777777" w:rsidR="00136C1D" w:rsidRPr="009B053A" w:rsidRDefault="00136C1D" w:rsidP="00323E27">
            <w:pPr>
              <w:pStyle w:val="TAC"/>
              <w:rPr>
                <w:ins w:id="6617" w:author="3703" w:date="2023-06-16T09:04:00Z"/>
                <w:lang w:eastAsia="zh-CN"/>
              </w:rPr>
            </w:pPr>
          </w:p>
        </w:tc>
        <w:tc>
          <w:tcPr>
            <w:tcW w:w="0" w:type="auto"/>
            <w:tcBorders>
              <w:top w:val="single" w:sz="4" w:space="0" w:color="auto"/>
              <w:left w:val="single" w:sz="4" w:space="0" w:color="auto"/>
              <w:bottom w:val="single" w:sz="4" w:space="0" w:color="auto"/>
              <w:right w:val="single" w:sz="4" w:space="0" w:color="auto"/>
            </w:tcBorders>
          </w:tcPr>
          <w:p w14:paraId="78500138" w14:textId="77777777" w:rsidR="00136C1D" w:rsidRPr="009B053A" w:rsidRDefault="00136C1D" w:rsidP="00323E27">
            <w:pPr>
              <w:pStyle w:val="TAC"/>
              <w:rPr>
                <w:ins w:id="6618" w:author="3703" w:date="2023-06-16T09:04:00Z"/>
                <w:lang w:eastAsia="zh-CN"/>
              </w:rPr>
            </w:pPr>
          </w:p>
        </w:tc>
        <w:tc>
          <w:tcPr>
            <w:tcW w:w="0" w:type="auto"/>
            <w:tcBorders>
              <w:top w:val="single" w:sz="4" w:space="0" w:color="auto"/>
              <w:left w:val="single" w:sz="4" w:space="0" w:color="auto"/>
              <w:bottom w:val="single" w:sz="4" w:space="0" w:color="auto"/>
              <w:right w:val="single" w:sz="4" w:space="0" w:color="auto"/>
            </w:tcBorders>
          </w:tcPr>
          <w:p w14:paraId="304BB3FC" w14:textId="77777777" w:rsidR="00136C1D" w:rsidRPr="009B053A" w:rsidRDefault="00136C1D" w:rsidP="00323E27">
            <w:pPr>
              <w:pStyle w:val="TAC"/>
              <w:rPr>
                <w:ins w:id="6619"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6344A116" w14:textId="77777777" w:rsidR="00136C1D" w:rsidRPr="009B053A" w:rsidRDefault="00136C1D" w:rsidP="00323E27">
            <w:pPr>
              <w:pStyle w:val="TAC"/>
              <w:rPr>
                <w:ins w:id="6620"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5AE4C153" w14:textId="77777777" w:rsidR="00136C1D" w:rsidRPr="009B053A" w:rsidRDefault="00136C1D" w:rsidP="00323E27">
            <w:pPr>
              <w:pStyle w:val="TAC"/>
              <w:rPr>
                <w:ins w:id="6621"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14D9826B" w14:textId="77777777" w:rsidR="00136C1D" w:rsidRPr="009B053A" w:rsidRDefault="00136C1D" w:rsidP="00323E27">
            <w:pPr>
              <w:pStyle w:val="TAC"/>
              <w:rPr>
                <w:ins w:id="6622"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776D009C" w14:textId="77777777" w:rsidR="00136C1D" w:rsidRPr="009B053A" w:rsidRDefault="00136C1D" w:rsidP="00323E27">
            <w:pPr>
              <w:pStyle w:val="TAC"/>
              <w:rPr>
                <w:ins w:id="6623"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2BBD544A" w14:textId="77777777" w:rsidR="00136C1D" w:rsidRPr="009B053A" w:rsidRDefault="00136C1D" w:rsidP="00323E27">
            <w:pPr>
              <w:pStyle w:val="TAC"/>
              <w:rPr>
                <w:ins w:id="6624" w:author="3703" w:date="2023-06-16T09:04:00Z"/>
              </w:rPr>
            </w:pPr>
          </w:p>
        </w:tc>
        <w:tc>
          <w:tcPr>
            <w:tcW w:w="0" w:type="auto"/>
            <w:tcBorders>
              <w:top w:val="single" w:sz="4" w:space="0" w:color="auto"/>
              <w:left w:val="single" w:sz="4" w:space="0" w:color="auto"/>
              <w:bottom w:val="single" w:sz="4" w:space="0" w:color="auto"/>
              <w:right w:val="single" w:sz="4" w:space="0" w:color="auto"/>
            </w:tcBorders>
          </w:tcPr>
          <w:p w14:paraId="195758DA" w14:textId="77777777" w:rsidR="00136C1D" w:rsidRPr="009B053A" w:rsidRDefault="00136C1D" w:rsidP="00323E27">
            <w:pPr>
              <w:pStyle w:val="TAC"/>
              <w:rPr>
                <w:ins w:id="6625" w:author="3703" w:date="2023-06-16T09:04:00Z"/>
              </w:rPr>
            </w:pPr>
          </w:p>
        </w:tc>
      </w:tr>
      <w:tr w:rsidR="00136C1D" w:rsidRPr="009B053A" w14:paraId="55D2DA9D" w14:textId="77777777" w:rsidTr="00323E27">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tcPr>
          <w:p w14:paraId="4160E7CD" w14:textId="77777777" w:rsidR="00136C1D" w:rsidRPr="009B053A" w:rsidRDefault="00136C1D" w:rsidP="00323E27">
            <w:pPr>
              <w:pStyle w:val="TAC"/>
              <w:rPr>
                <w:rFonts w:cs="Arial"/>
                <w:szCs w:val="18"/>
                <w:lang w:eastAsia="zh-CN"/>
              </w:rPr>
            </w:pPr>
            <w:r w:rsidRPr="009B053A">
              <w:rPr>
                <w:rFonts w:cs="Arial"/>
                <w:szCs w:val="18"/>
                <w:lang w:eastAsia="zh-CN"/>
              </w:rPr>
              <w:t>n77</w:t>
            </w:r>
          </w:p>
        </w:tc>
        <w:tc>
          <w:tcPr>
            <w:tcW w:w="0" w:type="auto"/>
            <w:tcBorders>
              <w:top w:val="single" w:sz="4" w:space="0" w:color="auto"/>
              <w:left w:val="single" w:sz="4" w:space="0" w:color="auto"/>
              <w:bottom w:val="single" w:sz="4" w:space="0" w:color="auto"/>
              <w:right w:val="single" w:sz="4" w:space="0" w:color="auto"/>
            </w:tcBorders>
            <w:vAlign w:val="center"/>
          </w:tcPr>
          <w:p w14:paraId="3DA97FC9" w14:textId="77777777" w:rsidR="00136C1D" w:rsidRPr="009B053A" w:rsidRDefault="00136C1D" w:rsidP="00323E27">
            <w:pPr>
              <w:pStyle w:val="TAC"/>
              <w:rPr>
                <w:rFonts w:cs="Arial"/>
                <w:szCs w:val="18"/>
                <w:lang w:eastAsia="zh-CN"/>
              </w:rPr>
            </w:pPr>
            <w:r w:rsidRPr="009B053A">
              <w:rPr>
                <w:rFonts w:cs="Arial"/>
                <w:szCs w:val="18"/>
                <w:lang w:eastAsia="zh-CN"/>
              </w:rPr>
              <w:t>14</w:t>
            </w:r>
            <w:r w:rsidRPr="009B053A">
              <w:rPr>
                <w:rFonts w:cs="Arial"/>
                <w:szCs w:val="18"/>
                <w:vertAlign w:val="superscript"/>
                <w:lang w:eastAsia="zh-CN"/>
              </w:rPr>
              <w:t>1</w:t>
            </w:r>
          </w:p>
        </w:tc>
        <w:tc>
          <w:tcPr>
            <w:tcW w:w="0" w:type="auto"/>
            <w:tcBorders>
              <w:top w:val="single" w:sz="4" w:space="0" w:color="auto"/>
              <w:left w:val="single" w:sz="4" w:space="0" w:color="auto"/>
              <w:bottom w:val="single" w:sz="4" w:space="0" w:color="auto"/>
              <w:right w:val="single" w:sz="4" w:space="0" w:color="auto"/>
            </w:tcBorders>
          </w:tcPr>
          <w:p w14:paraId="2A981378" w14:textId="77777777" w:rsidR="00136C1D" w:rsidRPr="009B053A" w:rsidRDefault="00136C1D" w:rsidP="00323E27">
            <w:pPr>
              <w:pStyle w:val="TAC"/>
              <w:rPr>
                <w:rFonts w:cs="Arial"/>
                <w:szCs w:val="18"/>
                <w:lang w:eastAsia="zh-CN"/>
              </w:rPr>
            </w:pPr>
            <w:r w:rsidRPr="009B053A">
              <w:rPr>
                <w:rFonts w:cs="Arial"/>
                <w:szCs w:val="18"/>
                <w:lang w:eastAsia="zh-CN"/>
              </w:rPr>
              <w:t>34</w:t>
            </w:r>
          </w:p>
        </w:tc>
        <w:tc>
          <w:tcPr>
            <w:tcW w:w="0" w:type="auto"/>
            <w:tcBorders>
              <w:top w:val="single" w:sz="4" w:space="0" w:color="auto"/>
              <w:left w:val="single" w:sz="4" w:space="0" w:color="auto"/>
              <w:bottom w:val="single" w:sz="4" w:space="0" w:color="auto"/>
              <w:right w:val="single" w:sz="4" w:space="0" w:color="auto"/>
            </w:tcBorders>
          </w:tcPr>
          <w:p w14:paraId="272FA714" w14:textId="77777777" w:rsidR="00136C1D" w:rsidRPr="009B053A" w:rsidRDefault="00136C1D" w:rsidP="00323E27">
            <w:pPr>
              <w:pStyle w:val="TAC"/>
              <w:rPr>
                <w:rFonts w:cs="Arial"/>
                <w:szCs w:val="18"/>
                <w:lang w:eastAsia="zh-CN"/>
              </w:rPr>
            </w:pPr>
            <w:r w:rsidRPr="009B053A">
              <w:rPr>
                <w:rFonts w:cs="Arial"/>
                <w:szCs w:val="18"/>
                <w:lang w:eastAsia="zh-CN"/>
              </w:rPr>
              <w:t>31</w:t>
            </w:r>
          </w:p>
        </w:tc>
        <w:tc>
          <w:tcPr>
            <w:tcW w:w="0" w:type="auto"/>
            <w:tcBorders>
              <w:top w:val="single" w:sz="4" w:space="0" w:color="auto"/>
              <w:left w:val="single" w:sz="4" w:space="0" w:color="auto"/>
              <w:bottom w:val="single" w:sz="4" w:space="0" w:color="auto"/>
              <w:right w:val="single" w:sz="4" w:space="0" w:color="auto"/>
            </w:tcBorders>
          </w:tcPr>
          <w:p w14:paraId="6A2984DA" w14:textId="77777777" w:rsidR="00136C1D" w:rsidRPr="009B053A"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55DA9030" w14:textId="77777777" w:rsidR="00136C1D" w:rsidRPr="009B053A" w:rsidRDefault="00136C1D" w:rsidP="00323E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3CDA57FB"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F6E0A28"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B886F6E"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1C27B311"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3A0D606D"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2E3919DA" w14:textId="77777777" w:rsidR="00136C1D" w:rsidRPr="009B053A" w:rsidRDefault="00136C1D" w:rsidP="00323E27">
            <w:pPr>
              <w:pStyle w:val="TAC"/>
            </w:pPr>
          </w:p>
        </w:tc>
        <w:tc>
          <w:tcPr>
            <w:tcW w:w="0" w:type="auto"/>
            <w:tcBorders>
              <w:top w:val="single" w:sz="4" w:space="0" w:color="auto"/>
              <w:left w:val="single" w:sz="4" w:space="0" w:color="auto"/>
              <w:bottom w:val="single" w:sz="4" w:space="0" w:color="auto"/>
              <w:right w:val="single" w:sz="4" w:space="0" w:color="auto"/>
            </w:tcBorders>
          </w:tcPr>
          <w:p w14:paraId="5FA19B62" w14:textId="77777777" w:rsidR="00136C1D" w:rsidRPr="009B053A" w:rsidRDefault="00136C1D" w:rsidP="00323E27">
            <w:pPr>
              <w:pStyle w:val="TAC"/>
            </w:pPr>
          </w:p>
        </w:tc>
      </w:tr>
      <w:tr w:rsidR="00136C1D" w:rsidRPr="009B053A" w14:paraId="4D2BD3B0" w14:textId="77777777" w:rsidTr="00323E27">
        <w:trPr>
          <w:trHeight w:val="187"/>
          <w:jc w:val="center"/>
        </w:trPr>
        <w:tc>
          <w:tcPr>
            <w:tcW w:w="0" w:type="auto"/>
            <w:gridSpan w:val="13"/>
            <w:tcBorders>
              <w:top w:val="single" w:sz="4" w:space="0" w:color="auto"/>
              <w:left w:val="single" w:sz="4" w:space="0" w:color="auto"/>
              <w:bottom w:val="single" w:sz="4" w:space="0" w:color="auto"/>
              <w:right w:val="single" w:sz="4" w:space="0" w:color="auto"/>
            </w:tcBorders>
            <w:vAlign w:val="center"/>
            <w:hideMark/>
          </w:tcPr>
          <w:p w14:paraId="151994FA" w14:textId="77777777" w:rsidR="00136C1D" w:rsidRPr="009B053A" w:rsidRDefault="00136C1D" w:rsidP="00323E27">
            <w:pPr>
              <w:pStyle w:val="TAN"/>
              <w:rPr>
                <w:snapToGrid w:val="0"/>
                <w:lang w:eastAsia="ja-JP"/>
              </w:rPr>
            </w:pPr>
            <w:r w:rsidRPr="009B053A">
              <w:rPr>
                <w:lang w:eastAsia="ja-JP"/>
              </w:rPr>
              <w:t xml:space="preserve">NOTE </w:t>
            </w:r>
            <w:r w:rsidRPr="009B053A">
              <w:t>1</w:t>
            </w:r>
            <w:r w:rsidRPr="009B053A">
              <w:rPr>
                <w:lang w:eastAsia="ja-JP"/>
              </w:rPr>
              <w:t>:</w:t>
            </w:r>
            <w:r w:rsidRPr="009B053A">
              <w:rPr>
                <w:lang w:eastAsia="ja-JP"/>
              </w:rPr>
              <w:tab/>
              <w:t xml:space="preserve">The requirements should be verified for </w:t>
            </w:r>
            <w:r w:rsidRPr="009B053A">
              <w:t>DL</w:t>
            </w:r>
            <w:r w:rsidRPr="009B053A">
              <w:rPr>
                <w:lang w:eastAsia="ja-JP"/>
              </w:rPr>
              <w:t xml:space="preserve"> EARFCN of the </w:t>
            </w:r>
            <w:r w:rsidRPr="009B053A">
              <w:t xml:space="preserve">victim </w:t>
            </w:r>
            <w:r w:rsidRPr="009B053A">
              <w:rPr>
                <w:lang w:eastAsia="ja-JP"/>
              </w:rPr>
              <w:t xml:space="preserve">(lower) band (superscript LB) such that </w:t>
            </w:r>
            <w:r w:rsidRPr="009B053A">
              <w:rPr>
                <w:snapToGrid w:val="0"/>
                <w:position w:val="-12"/>
                <w:lang w:eastAsia="ja-JP"/>
              </w:rPr>
              <w:object w:dxaOrig="1545" w:dyaOrig="300" w14:anchorId="5F3AEFAF">
                <v:shape id="_x0000_i1057" type="#_x0000_t75" style="width:78.75pt;height:14.25pt" o:ole="">
                  <v:imagedata r:id="rId105" o:title=""/>
                </v:shape>
                <o:OLEObject Type="Embed" ProgID="Equation.3" ShapeID="_x0000_i1057" DrawAspect="Content" ObjectID="_1748689808" r:id="rId114"/>
              </w:object>
            </w:r>
            <w:r w:rsidRPr="009B053A">
              <w:rPr>
                <w:snapToGrid w:val="0"/>
                <w:lang w:eastAsia="ja-JP"/>
              </w:rPr>
              <w:t xml:space="preserve">  with </w:t>
            </w:r>
            <w:r w:rsidRPr="009B053A">
              <w:rPr>
                <w:snapToGrid w:val="0"/>
                <w:position w:val="-10"/>
                <w:lang w:eastAsia="ja-JP"/>
              </w:rPr>
              <w:object w:dxaOrig="300" w:dyaOrig="300" w14:anchorId="7309F3D3">
                <v:shape id="_x0000_i1058" type="#_x0000_t75" style="width:14.25pt;height:14.25pt" o:ole="">
                  <v:imagedata r:id="rId107" o:title=""/>
                </v:shape>
                <o:OLEObject Type="Embed" ProgID="Equation.3" ShapeID="_x0000_i1058" DrawAspect="Content" ObjectID="_1748689809" r:id="rId115"/>
              </w:object>
            </w:r>
            <w:r w:rsidRPr="009B053A">
              <w:rPr>
                <w:snapToGrid w:val="0"/>
                <w:lang w:eastAsia="ja-JP"/>
              </w:rPr>
              <w:t xml:space="preserve"> the DL carrier frequency </w:t>
            </w:r>
            <w:r w:rsidRPr="009B053A">
              <w:t>in</w:t>
            </w:r>
            <w:r w:rsidRPr="009B053A">
              <w:rPr>
                <w:snapToGrid w:val="0"/>
                <w:lang w:eastAsia="ja-JP"/>
              </w:rPr>
              <w:t xml:space="preserve"> the </w:t>
            </w:r>
            <w:r w:rsidRPr="009B053A">
              <w:rPr>
                <w:snapToGrid w:val="0"/>
              </w:rPr>
              <w:t>low</w:t>
            </w:r>
            <w:r w:rsidRPr="009B053A">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sidRPr="009B053A">
              <w:rPr>
                <w:snapToGrid w:val="0"/>
                <w:lang w:eastAsia="ja-JP"/>
              </w:rPr>
              <w:t xml:space="preserve"> the UL carrier frequency in the higher band, both in MHz.</w:t>
            </w:r>
          </w:p>
          <w:p w14:paraId="1174E96E" w14:textId="77777777" w:rsidR="00136C1D" w:rsidRPr="009B053A" w:rsidRDefault="00136C1D" w:rsidP="00323E27">
            <w:pPr>
              <w:pStyle w:val="TAN"/>
              <w:rPr>
                <w:lang w:eastAsia="zh-CN"/>
              </w:rPr>
            </w:pPr>
            <w:r w:rsidRPr="009B053A">
              <w:rPr>
                <w:lang w:eastAsia="ja-JP"/>
              </w:rPr>
              <w:t xml:space="preserve">NOTE </w:t>
            </w:r>
            <w:r w:rsidRPr="009B053A">
              <w:rPr>
                <w:lang w:eastAsia="sv-SE"/>
              </w:rPr>
              <w:t>2</w:t>
            </w:r>
            <w:r w:rsidRPr="009B053A">
              <w:rPr>
                <w:lang w:eastAsia="ja-JP"/>
              </w:rPr>
              <w:t>:</w:t>
            </w:r>
            <w:r w:rsidRPr="009B053A">
              <w:rPr>
                <w:lang w:eastAsia="ja-JP"/>
              </w:rPr>
              <w:tab/>
            </w:r>
            <w:r w:rsidRPr="009B053A">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2564DFA8" w14:textId="77777777" w:rsidR="00136C1D" w:rsidRPr="009B053A" w:rsidRDefault="00136C1D" w:rsidP="00136C1D"/>
    <w:p w14:paraId="225609B0" w14:textId="29E4E5E8" w:rsidR="00AB2B30" w:rsidRPr="009B053A" w:rsidRDefault="00136C1D" w:rsidP="00136C1D">
      <w:pPr>
        <w:pStyle w:val="TH"/>
      </w:pPr>
      <w:r w:rsidRPr="009B053A">
        <w:t xml:space="preserve">Table </w:t>
      </w:r>
      <w:r w:rsidR="006A7121" w:rsidRPr="009B053A">
        <w:t>7.3B.2.0.3.2-2: Uplink configuration for reference sensitivity exceptions due to receiver harmonic mixing for EN-DC in NR FR1</w:t>
      </w:r>
    </w:p>
    <w:tbl>
      <w:tblPr>
        <w:tblW w:w="98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651"/>
        <w:gridCol w:w="674"/>
        <w:gridCol w:w="718"/>
        <w:gridCol w:w="720"/>
        <w:gridCol w:w="720"/>
        <w:gridCol w:w="720"/>
        <w:gridCol w:w="720"/>
        <w:gridCol w:w="720"/>
        <w:gridCol w:w="720"/>
        <w:gridCol w:w="720"/>
        <w:gridCol w:w="720"/>
        <w:gridCol w:w="720"/>
        <w:gridCol w:w="722"/>
      </w:tblGrid>
      <w:tr w:rsidR="00AB2B30" w:rsidRPr="009B053A" w14:paraId="78B410C2" w14:textId="77777777">
        <w:trPr>
          <w:trHeight w:val="285"/>
          <w:jc w:val="center"/>
        </w:trPr>
        <w:tc>
          <w:tcPr>
            <w:tcW w:w="0" w:type="auto"/>
            <w:gridSpan w:val="14"/>
            <w:shd w:val="clear" w:color="auto" w:fill="auto"/>
          </w:tcPr>
          <w:p w14:paraId="59BE684C" w14:textId="543F10B3" w:rsidR="00AB2B30" w:rsidRPr="009B053A" w:rsidRDefault="006A7121">
            <w:pPr>
              <w:pStyle w:val="TAH"/>
            </w:pPr>
            <w:r w:rsidRPr="009B053A">
              <w:t xml:space="preserve">E-UTRA or NR Band / SCS / Channel bandwidth of the affected DL band / UL RB allocation of the </w:t>
            </w:r>
            <w:r w:rsidR="00185D97" w:rsidRPr="009B053A">
              <w:t>aggressor</w:t>
            </w:r>
            <w:r w:rsidRPr="009B053A">
              <w:t xml:space="preserve"> band</w:t>
            </w:r>
          </w:p>
        </w:tc>
      </w:tr>
      <w:tr w:rsidR="00AB2B30" w:rsidRPr="009B053A" w14:paraId="169B12F5" w14:textId="77777777">
        <w:trPr>
          <w:trHeight w:val="285"/>
          <w:jc w:val="center"/>
        </w:trPr>
        <w:tc>
          <w:tcPr>
            <w:tcW w:w="0" w:type="auto"/>
            <w:shd w:val="clear" w:color="auto" w:fill="auto"/>
          </w:tcPr>
          <w:p w14:paraId="2EF3EAEC" w14:textId="77777777" w:rsidR="00AB2B30" w:rsidRPr="009B053A" w:rsidRDefault="006A7121">
            <w:pPr>
              <w:pStyle w:val="TAH"/>
            </w:pPr>
            <w:r w:rsidRPr="009B053A">
              <w:t>UL band</w:t>
            </w:r>
          </w:p>
        </w:tc>
        <w:tc>
          <w:tcPr>
            <w:tcW w:w="0" w:type="auto"/>
            <w:shd w:val="clear" w:color="auto" w:fill="auto"/>
          </w:tcPr>
          <w:p w14:paraId="5E8830BB" w14:textId="77777777" w:rsidR="00AB2B30" w:rsidRPr="009B053A" w:rsidRDefault="006A7121">
            <w:pPr>
              <w:pStyle w:val="TAH"/>
            </w:pPr>
            <w:r w:rsidRPr="009B053A">
              <w:t>DL band</w:t>
            </w:r>
          </w:p>
        </w:tc>
        <w:tc>
          <w:tcPr>
            <w:tcW w:w="0" w:type="auto"/>
          </w:tcPr>
          <w:p w14:paraId="29C25D56" w14:textId="77777777" w:rsidR="00AB2B30" w:rsidRPr="009B053A" w:rsidRDefault="006A7121">
            <w:pPr>
              <w:pStyle w:val="TAH"/>
            </w:pPr>
            <w:r w:rsidRPr="009B053A">
              <w:t>SCS of UL band</w:t>
            </w:r>
          </w:p>
          <w:p w14:paraId="20837932" w14:textId="77777777" w:rsidR="00AB2B30" w:rsidRPr="009B053A" w:rsidRDefault="006A7121">
            <w:pPr>
              <w:pStyle w:val="TAH"/>
            </w:pPr>
            <w:r w:rsidRPr="009B053A">
              <w:t>(kHz)</w:t>
            </w:r>
          </w:p>
        </w:tc>
        <w:tc>
          <w:tcPr>
            <w:tcW w:w="0" w:type="auto"/>
            <w:shd w:val="clear" w:color="auto" w:fill="auto"/>
          </w:tcPr>
          <w:p w14:paraId="6ECD3B8B" w14:textId="77777777" w:rsidR="00AB2B30" w:rsidRPr="009B053A" w:rsidRDefault="006A7121">
            <w:pPr>
              <w:pStyle w:val="TAH"/>
            </w:pPr>
            <w:r w:rsidRPr="009B053A">
              <w:t>5 MHz (L</w:t>
            </w:r>
            <w:r w:rsidRPr="009B053A">
              <w:rPr>
                <w:vertAlign w:val="subscript"/>
              </w:rPr>
              <w:t>CRB</w:t>
            </w:r>
            <w:r w:rsidRPr="009B053A">
              <w:t>)</w:t>
            </w:r>
          </w:p>
        </w:tc>
        <w:tc>
          <w:tcPr>
            <w:tcW w:w="0" w:type="auto"/>
            <w:shd w:val="clear" w:color="auto" w:fill="auto"/>
          </w:tcPr>
          <w:p w14:paraId="52722F2B" w14:textId="77777777" w:rsidR="00AB2B30" w:rsidRPr="009B053A" w:rsidRDefault="006A7121">
            <w:pPr>
              <w:pStyle w:val="TAH"/>
            </w:pPr>
            <w:r w:rsidRPr="009B053A">
              <w:t>10 MHz (L</w:t>
            </w:r>
            <w:r w:rsidRPr="009B053A">
              <w:rPr>
                <w:vertAlign w:val="subscript"/>
              </w:rPr>
              <w:t>CRB</w:t>
            </w:r>
            <w:r w:rsidRPr="009B053A">
              <w:t>)</w:t>
            </w:r>
          </w:p>
        </w:tc>
        <w:tc>
          <w:tcPr>
            <w:tcW w:w="0" w:type="auto"/>
            <w:shd w:val="clear" w:color="auto" w:fill="auto"/>
          </w:tcPr>
          <w:p w14:paraId="01885F37" w14:textId="77777777" w:rsidR="00AB2B30" w:rsidRPr="009B053A" w:rsidRDefault="006A7121">
            <w:pPr>
              <w:pStyle w:val="TAH"/>
            </w:pPr>
            <w:r w:rsidRPr="009B053A">
              <w:t>15 MHz (L</w:t>
            </w:r>
            <w:r w:rsidRPr="009B053A">
              <w:rPr>
                <w:vertAlign w:val="subscript"/>
              </w:rPr>
              <w:t>CRB</w:t>
            </w:r>
            <w:r w:rsidRPr="009B053A">
              <w:t>)</w:t>
            </w:r>
          </w:p>
        </w:tc>
        <w:tc>
          <w:tcPr>
            <w:tcW w:w="0" w:type="auto"/>
            <w:shd w:val="clear" w:color="auto" w:fill="auto"/>
          </w:tcPr>
          <w:p w14:paraId="67B9653E" w14:textId="77777777" w:rsidR="00AB2B30" w:rsidRPr="009B053A" w:rsidRDefault="006A7121">
            <w:pPr>
              <w:pStyle w:val="TAH"/>
            </w:pPr>
            <w:r w:rsidRPr="009B053A">
              <w:t>20 MHz (L</w:t>
            </w:r>
            <w:r w:rsidRPr="009B053A">
              <w:rPr>
                <w:vertAlign w:val="subscript"/>
              </w:rPr>
              <w:t>CRB</w:t>
            </w:r>
            <w:r w:rsidRPr="009B053A">
              <w:t>)</w:t>
            </w:r>
          </w:p>
        </w:tc>
        <w:tc>
          <w:tcPr>
            <w:tcW w:w="0" w:type="auto"/>
            <w:shd w:val="clear" w:color="auto" w:fill="auto"/>
          </w:tcPr>
          <w:p w14:paraId="4E6DF86E" w14:textId="77777777" w:rsidR="00AB2B30" w:rsidRPr="009B053A" w:rsidRDefault="006A7121">
            <w:pPr>
              <w:pStyle w:val="TAH"/>
            </w:pPr>
            <w:r w:rsidRPr="009B053A">
              <w:t>25 MHz (L</w:t>
            </w:r>
            <w:r w:rsidRPr="009B053A">
              <w:rPr>
                <w:vertAlign w:val="subscript"/>
              </w:rPr>
              <w:t>CRB</w:t>
            </w:r>
            <w:r w:rsidRPr="009B053A">
              <w:t>)</w:t>
            </w:r>
          </w:p>
        </w:tc>
        <w:tc>
          <w:tcPr>
            <w:tcW w:w="0" w:type="auto"/>
            <w:shd w:val="clear" w:color="auto" w:fill="auto"/>
          </w:tcPr>
          <w:p w14:paraId="6BE07165" w14:textId="77777777" w:rsidR="00AB2B30" w:rsidRPr="009B053A" w:rsidRDefault="006A7121">
            <w:pPr>
              <w:pStyle w:val="TAH"/>
            </w:pPr>
            <w:r w:rsidRPr="009B053A">
              <w:t>40 MHz (L</w:t>
            </w:r>
            <w:r w:rsidRPr="009B053A">
              <w:rPr>
                <w:vertAlign w:val="subscript"/>
              </w:rPr>
              <w:t>CRB</w:t>
            </w:r>
            <w:r w:rsidRPr="009B053A">
              <w:t>)</w:t>
            </w:r>
          </w:p>
        </w:tc>
        <w:tc>
          <w:tcPr>
            <w:tcW w:w="0" w:type="auto"/>
            <w:shd w:val="clear" w:color="auto" w:fill="auto"/>
          </w:tcPr>
          <w:p w14:paraId="1C6B1CF0" w14:textId="77777777" w:rsidR="00AB2B30" w:rsidRPr="009B053A" w:rsidRDefault="006A7121">
            <w:pPr>
              <w:pStyle w:val="TAH"/>
            </w:pPr>
            <w:r w:rsidRPr="009B053A">
              <w:t>50 MHz (L</w:t>
            </w:r>
            <w:r w:rsidRPr="009B053A">
              <w:rPr>
                <w:vertAlign w:val="subscript"/>
              </w:rPr>
              <w:t>CRB</w:t>
            </w:r>
            <w:r w:rsidRPr="009B053A">
              <w:t>)</w:t>
            </w:r>
          </w:p>
        </w:tc>
        <w:tc>
          <w:tcPr>
            <w:tcW w:w="0" w:type="auto"/>
            <w:shd w:val="clear" w:color="auto" w:fill="auto"/>
          </w:tcPr>
          <w:p w14:paraId="5441F6BB" w14:textId="77777777" w:rsidR="00AB2B30" w:rsidRPr="009B053A" w:rsidRDefault="006A7121">
            <w:pPr>
              <w:pStyle w:val="TAH"/>
            </w:pPr>
            <w:r w:rsidRPr="009B053A">
              <w:t>60 MHz (L</w:t>
            </w:r>
            <w:r w:rsidRPr="009B053A">
              <w:rPr>
                <w:vertAlign w:val="subscript"/>
              </w:rPr>
              <w:t>CRB</w:t>
            </w:r>
            <w:r w:rsidRPr="009B053A">
              <w:t>)</w:t>
            </w:r>
          </w:p>
        </w:tc>
        <w:tc>
          <w:tcPr>
            <w:tcW w:w="0" w:type="auto"/>
            <w:shd w:val="clear" w:color="auto" w:fill="auto"/>
          </w:tcPr>
          <w:p w14:paraId="01A35215" w14:textId="77777777" w:rsidR="00AB2B30" w:rsidRPr="009B053A" w:rsidRDefault="006A7121">
            <w:pPr>
              <w:pStyle w:val="TAH"/>
            </w:pPr>
            <w:r w:rsidRPr="009B053A">
              <w:t>80 MHz (L</w:t>
            </w:r>
            <w:r w:rsidRPr="009B053A">
              <w:rPr>
                <w:vertAlign w:val="subscript"/>
              </w:rPr>
              <w:t>CRB</w:t>
            </w:r>
            <w:r w:rsidRPr="009B053A">
              <w:t>)</w:t>
            </w:r>
          </w:p>
        </w:tc>
        <w:tc>
          <w:tcPr>
            <w:tcW w:w="0" w:type="auto"/>
          </w:tcPr>
          <w:p w14:paraId="7190A38D" w14:textId="77777777" w:rsidR="00AB2B30" w:rsidRPr="009B053A" w:rsidRDefault="006A7121">
            <w:pPr>
              <w:pStyle w:val="TAH"/>
            </w:pPr>
            <w:r w:rsidRPr="009B053A">
              <w:t>90 MHz (L</w:t>
            </w:r>
            <w:r w:rsidRPr="009B053A">
              <w:rPr>
                <w:vertAlign w:val="subscript"/>
              </w:rPr>
              <w:t>CRB</w:t>
            </w:r>
            <w:r w:rsidRPr="009B053A">
              <w:t>)</w:t>
            </w:r>
          </w:p>
        </w:tc>
        <w:tc>
          <w:tcPr>
            <w:tcW w:w="0" w:type="auto"/>
            <w:shd w:val="clear" w:color="auto" w:fill="auto"/>
          </w:tcPr>
          <w:p w14:paraId="54DF53B4" w14:textId="77777777" w:rsidR="00AB2B30" w:rsidRPr="009B053A" w:rsidRDefault="006A7121">
            <w:pPr>
              <w:pStyle w:val="TAH"/>
            </w:pPr>
            <w:r w:rsidRPr="009B053A">
              <w:t>100 MHz (L</w:t>
            </w:r>
            <w:r w:rsidRPr="009B053A">
              <w:rPr>
                <w:vertAlign w:val="subscript"/>
              </w:rPr>
              <w:t>CRB</w:t>
            </w:r>
            <w:r w:rsidRPr="009B053A">
              <w:t>)</w:t>
            </w:r>
          </w:p>
        </w:tc>
      </w:tr>
      <w:tr w:rsidR="00AB2B30" w:rsidRPr="009B053A" w14:paraId="4F287BEA" w14:textId="77777777">
        <w:trPr>
          <w:trHeight w:val="285"/>
          <w:jc w:val="center"/>
        </w:trPr>
        <w:tc>
          <w:tcPr>
            <w:tcW w:w="0" w:type="auto"/>
            <w:shd w:val="clear" w:color="auto" w:fill="auto"/>
            <w:vAlign w:val="center"/>
          </w:tcPr>
          <w:p w14:paraId="5633106D" w14:textId="77777777" w:rsidR="00AB2B30" w:rsidRPr="009B053A" w:rsidRDefault="006A7121">
            <w:pPr>
              <w:pStyle w:val="TAC"/>
            </w:pPr>
            <w:r w:rsidRPr="009B053A">
              <w:rPr>
                <w:rFonts w:eastAsia="Yu Mincho"/>
              </w:rPr>
              <w:t>2</w:t>
            </w:r>
          </w:p>
        </w:tc>
        <w:tc>
          <w:tcPr>
            <w:tcW w:w="0" w:type="auto"/>
            <w:shd w:val="clear" w:color="auto" w:fill="auto"/>
            <w:vAlign w:val="center"/>
          </w:tcPr>
          <w:p w14:paraId="000A141F" w14:textId="77777777" w:rsidR="00AB2B30" w:rsidRPr="009B053A" w:rsidRDefault="006A7121">
            <w:pPr>
              <w:pStyle w:val="TAC"/>
            </w:pPr>
            <w:r w:rsidRPr="009B053A">
              <w:rPr>
                <w:rFonts w:eastAsia="Yu Mincho"/>
              </w:rPr>
              <w:t>n71</w:t>
            </w:r>
          </w:p>
        </w:tc>
        <w:tc>
          <w:tcPr>
            <w:tcW w:w="0" w:type="auto"/>
            <w:vAlign w:val="center"/>
          </w:tcPr>
          <w:p w14:paraId="1DB299AB" w14:textId="77777777" w:rsidR="00AB2B30" w:rsidRPr="009B053A" w:rsidRDefault="006A7121">
            <w:pPr>
              <w:pStyle w:val="TAC"/>
            </w:pPr>
            <w:r w:rsidRPr="009B053A">
              <w:rPr>
                <w:rFonts w:eastAsia="Yu Mincho"/>
              </w:rPr>
              <w:t>15</w:t>
            </w:r>
          </w:p>
        </w:tc>
        <w:tc>
          <w:tcPr>
            <w:tcW w:w="0" w:type="auto"/>
            <w:shd w:val="clear" w:color="auto" w:fill="auto"/>
            <w:vAlign w:val="center"/>
          </w:tcPr>
          <w:p w14:paraId="67BDF5A2" w14:textId="77777777" w:rsidR="00AB2B30" w:rsidRPr="009B053A" w:rsidRDefault="006A7121">
            <w:pPr>
              <w:pStyle w:val="TAC"/>
            </w:pPr>
            <w:r w:rsidRPr="009B053A">
              <w:rPr>
                <w:rFonts w:eastAsia="PMingLiU"/>
                <w:lang w:eastAsia="zh-TW"/>
              </w:rPr>
              <w:t>25</w:t>
            </w:r>
          </w:p>
        </w:tc>
        <w:tc>
          <w:tcPr>
            <w:tcW w:w="0" w:type="auto"/>
            <w:shd w:val="clear" w:color="auto" w:fill="auto"/>
            <w:vAlign w:val="center"/>
          </w:tcPr>
          <w:p w14:paraId="7D853E62" w14:textId="77777777" w:rsidR="00AB2B30" w:rsidRPr="009B053A" w:rsidRDefault="006A7121">
            <w:pPr>
              <w:pStyle w:val="TAC"/>
            </w:pPr>
            <w:r w:rsidRPr="009B053A">
              <w:rPr>
                <w:rFonts w:eastAsia="PMingLiU"/>
                <w:lang w:eastAsia="zh-TW"/>
              </w:rPr>
              <w:t>50</w:t>
            </w:r>
          </w:p>
        </w:tc>
        <w:tc>
          <w:tcPr>
            <w:tcW w:w="0" w:type="auto"/>
            <w:shd w:val="clear" w:color="auto" w:fill="auto"/>
            <w:vAlign w:val="center"/>
          </w:tcPr>
          <w:p w14:paraId="7BB74370" w14:textId="77777777" w:rsidR="00AB2B30" w:rsidRPr="009B053A" w:rsidRDefault="006A7121">
            <w:pPr>
              <w:pStyle w:val="TAC"/>
            </w:pPr>
            <w:r w:rsidRPr="009B053A">
              <w:rPr>
                <w:rFonts w:eastAsia="PMingLiU"/>
                <w:lang w:eastAsia="zh-TW"/>
              </w:rPr>
              <w:t>50</w:t>
            </w:r>
          </w:p>
        </w:tc>
        <w:tc>
          <w:tcPr>
            <w:tcW w:w="0" w:type="auto"/>
            <w:shd w:val="clear" w:color="auto" w:fill="auto"/>
            <w:vAlign w:val="center"/>
          </w:tcPr>
          <w:p w14:paraId="40A31A0C" w14:textId="77777777" w:rsidR="00AB2B30" w:rsidRPr="009B053A" w:rsidRDefault="006A7121">
            <w:pPr>
              <w:pStyle w:val="TAC"/>
            </w:pPr>
            <w:r w:rsidRPr="009B053A">
              <w:rPr>
                <w:rFonts w:eastAsia="PMingLiU"/>
                <w:lang w:eastAsia="zh-TW"/>
              </w:rPr>
              <w:t>50</w:t>
            </w:r>
          </w:p>
        </w:tc>
        <w:tc>
          <w:tcPr>
            <w:tcW w:w="0" w:type="auto"/>
            <w:shd w:val="clear" w:color="auto" w:fill="auto"/>
          </w:tcPr>
          <w:p w14:paraId="4C2B09A9" w14:textId="77777777" w:rsidR="00AB2B30" w:rsidRPr="009B053A" w:rsidRDefault="00AB2B30">
            <w:pPr>
              <w:pStyle w:val="TAC"/>
            </w:pPr>
          </w:p>
        </w:tc>
        <w:tc>
          <w:tcPr>
            <w:tcW w:w="0" w:type="auto"/>
            <w:shd w:val="clear" w:color="auto" w:fill="auto"/>
          </w:tcPr>
          <w:p w14:paraId="2A1E874A" w14:textId="77777777" w:rsidR="00AB2B30" w:rsidRPr="009B053A" w:rsidRDefault="00AB2B30">
            <w:pPr>
              <w:pStyle w:val="TAC"/>
            </w:pPr>
          </w:p>
        </w:tc>
        <w:tc>
          <w:tcPr>
            <w:tcW w:w="0" w:type="auto"/>
            <w:shd w:val="clear" w:color="auto" w:fill="auto"/>
          </w:tcPr>
          <w:p w14:paraId="7038F520" w14:textId="77777777" w:rsidR="00AB2B30" w:rsidRPr="009B053A" w:rsidRDefault="00AB2B30">
            <w:pPr>
              <w:pStyle w:val="TAC"/>
            </w:pPr>
          </w:p>
        </w:tc>
        <w:tc>
          <w:tcPr>
            <w:tcW w:w="0" w:type="auto"/>
            <w:shd w:val="clear" w:color="auto" w:fill="auto"/>
          </w:tcPr>
          <w:p w14:paraId="5420C542" w14:textId="77777777" w:rsidR="00AB2B30" w:rsidRPr="009B053A" w:rsidRDefault="00AB2B30">
            <w:pPr>
              <w:pStyle w:val="TAC"/>
            </w:pPr>
          </w:p>
        </w:tc>
        <w:tc>
          <w:tcPr>
            <w:tcW w:w="0" w:type="auto"/>
            <w:shd w:val="clear" w:color="auto" w:fill="auto"/>
          </w:tcPr>
          <w:p w14:paraId="083C5FE7" w14:textId="77777777" w:rsidR="00AB2B30" w:rsidRPr="009B053A" w:rsidRDefault="00AB2B30">
            <w:pPr>
              <w:pStyle w:val="TAC"/>
            </w:pPr>
          </w:p>
        </w:tc>
        <w:tc>
          <w:tcPr>
            <w:tcW w:w="0" w:type="auto"/>
          </w:tcPr>
          <w:p w14:paraId="0F37DC1D" w14:textId="77777777" w:rsidR="00AB2B30" w:rsidRPr="009B053A" w:rsidRDefault="00AB2B30">
            <w:pPr>
              <w:pStyle w:val="TAC"/>
            </w:pPr>
          </w:p>
        </w:tc>
        <w:tc>
          <w:tcPr>
            <w:tcW w:w="0" w:type="auto"/>
            <w:shd w:val="clear" w:color="auto" w:fill="auto"/>
          </w:tcPr>
          <w:p w14:paraId="6D040B0A" w14:textId="77777777" w:rsidR="00AB2B30" w:rsidRPr="009B053A" w:rsidRDefault="00AB2B30">
            <w:pPr>
              <w:pStyle w:val="TAC"/>
            </w:pPr>
          </w:p>
        </w:tc>
      </w:tr>
      <w:tr w:rsidR="00B33C3C" w:rsidRPr="009B053A" w14:paraId="79AEC915" w14:textId="77777777" w:rsidTr="000E5E74">
        <w:trPr>
          <w:trHeight w:val="285"/>
          <w:jc w:val="center"/>
        </w:trPr>
        <w:tc>
          <w:tcPr>
            <w:tcW w:w="0" w:type="auto"/>
            <w:shd w:val="clear" w:color="auto" w:fill="auto"/>
            <w:vAlign w:val="center"/>
          </w:tcPr>
          <w:p w14:paraId="2F58A5B3" w14:textId="77777777" w:rsidR="00B33C3C" w:rsidRPr="009B053A" w:rsidRDefault="00B33C3C" w:rsidP="000E5E74">
            <w:pPr>
              <w:pStyle w:val="TAC"/>
            </w:pPr>
            <w:r w:rsidRPr="009B053A">
              <w:t>n2</w:t>
            </w:r>
          </w:p>
        </w:tc>
        <w:tc>
          <w:tcPr>
            <w:tcW w:w="0" w:type="auto"/>
            <w:shd w:val="clear" w:color="auto" w:fill="auto"/>
            <w:vAlign w:val="center"/>
          </w:tcPr>
          <w:p w14:paraId="76D99FA9" w14:textId="77777777" w:rsidR="00B33C3C" w:rsidRPr="009B053A" w:rsidRDefault="00B33C3C" w:rsidP="000E5E74">
            <w:pPr>
              <w:pStyle w:val="TAC"/>
            </w:pPr>
            <w:r w:rsidRPr="009B053A">
              <w:t>71</w:t>
            </w:r>
          </w:p>
        </w:tc>
        <w:tc>
          <w:tcPr>
            <w:tcW w:w="0" w:type="auto"/>
            <w:vAlign w:val="center"/>
          </w:tcPr>
          <w:p w14:paraId="15CF1C38" w14:textId="77777777" w:rsidR="00B33C3C" w:rsidRPr="009B053A" w:rsidRDefault="00B33C3C" w:rsidP="000E5E74">
            <w:pPr>
              <w:pStyle w:val="TAC"/>
            </w:pPr>
            <w:r w:rsidRPr="009B053A">
              <w:rPr>
                <w:rFonts w:eastAsia="Yu Mincho"/>
              </w:rPr>
              <w:t>15</w:t>
            </w:r>
          </w:p>
        </w:tc>
        <w:tc>
          <w:tcPr>
            <w:tcW w:w="0" w:type="auto"/>
            <w:shd w:val="clear" w:color="auto" w:fill="auto"/>
            <w:vAlign w:val="center"/>
          </w:tcPr>
          <w:p w14:paraId="457A53B4" w14:textId="77777777" w:rsidR="00B33C3C" w:rsidRPr="009B053A" w:rsidRDefault="00B33C3C" w:rsidP="000E5E74">
            <w:pPr>
              <w:pStyle w:val="TAC"/>
            </w:pPr>
            <w:r w:rsidRPr="009B053A">
              <w:rPr>
                <w:rFonts w:eastAsia="PMingLiU"/>
                <w:lang w:eastAsia="zh-TW"/>
              </w:rPr>
              <w:t>25</w:t>
            </w:r>
          </w:p>
        </w:tc>
        <w:tc>
          <w:tcPr>
            <w:tcW w:w="0" w:type="auto"/>
            <w:shd w:val="clear" w:color="auto" w:fill="auto"/>
            <w:vAlign w:val="center"/>
          </w:tcPr>
          <w:p w14:paraId="00EA058C" w14:textId="77777777" w:rsidR="00B33C3C" w:rsidRPr="009B053A" w:rsidRDefault="00B33C3C" w:rsidP="000E5E74">
            <w:pPr>
              <w:pStyle w:val="TAC"/>
            </w:pPr>
            <w:r w:rsidRPr="009B053A">
              <w:rPr>
                <w:rFonts w:eastAsia="PMingLiU"/>
                <w:lang w:eastAsia="zh-TW"/>
              </w:rPr>
              <w:t>50</w:t>
            </w:r>
          </w:p>
        </w:tc>
        <w:tc>
          <w:tcPr>
            <w:tcW w:w="0" w:type="auto"/>
            <w:shd w:val="clear" w:color="auto" w:fill="auto"/>
            <w:vAlign w:val="center"/>
          </w:tcPr>
          <w:p w14:paraId="2CE38794" w14:textId="77777777" w:rsidR="00B33C3C" w:rsidRPr="009B053A" w:rsidRDefault="00B33C3C" w:rsidP="000E5E74">
            <w:pPr>
              <w:pStyle w:val="TAC"/>
            </w:pPr>
            <w:r w:rsidRPr="009B053A">
              <w:rPr>
                <w:rFonts w:eastAsia="PMingLiU"/>
                <w:lang w:eastAsia="zh-TW"/>
              </w:rPr>
              <w:t>50</w:t>
            </w:r>
          </w:p>
        </w:tc>
        <w:tc>
          <w:tcPr>
            <w:tcW w:w="0" w:type="auto"/>
            <w:shd w:val="clear" w:color="auto" w:fill="auto"/>
            <w:vAlign w:val="center"/>
          </w:tcPr>
          <w:p w14:paraId="2FD509B1" w14:textId="77777777" w:rsidR="00B33C3C" w:rsidRPr="009B053A" w:rsidRDefault="00B33C3C" w:rsidP="000E5E74">
            <w:pPr>
              <w:pStyle w:val="TAC"/>
            </w:pPr>
            <w:r w:rsidRPr="009B053A">
              <w:rPr>
                <w:rFonts w:eastAsia="PMingLiU"/>
                <w:lang w:eastAsia="zh-TW"/>
              </w:rPr>
              <w:t>50</w:t>
            </w:r>
          </w:p>
        </w:tc>
        <w:tc>
          <w:tcPr>
            <w:tcW w:w="0" w:type="auto"/>
            <w:shd w:val="clear" w:color="auto" w:fill="auto"/>
            <w:vAlign w:val="center"/>
          </w:tcPr>
          <w:p w14:paraId="1AE190E0" w14:textId="77777777" w:rsidR="00B33C3C" w:rsidRPr="009B053A" w:rsidRDefault="00B33C3C" w:rsidP="000E5E74">
            <w:pPr>
              <w:pStyle w:val="TAC"/>
            </w:pPr>
          </w:p>
        </w:tc>
        <w:tc>
          <w:tcPr>
            <w:tcW w:w="0" w:type="auto"/>
            <w:shd w:val="clear" w:color="auto" w:fill="auto"/>
            <w:vAlign w:val="center"/>
          </w:tcPr>
          <w:p w14:paraId="5A7F9ABB" w14:textId="77777777" w:rsidR="00B33C3C" w:rsidRPr="009B053A" w:rsidRDefault="00B33C3C" w:rsidP="000E5E74">
            <w:pPr>
              <w:pStyle w:val="TAC"/>
            </w:pPr>
          </w:p>
        </w:tc>
        <w:tc>
          <w:tcPr>
            <w:tcW w:w="0" w:type="auto"/>
            <w:shd w:val="clear" w:color="auto" w:fill="auto"/>
            <w:vAlign w:val="center"/>
          </w:tcPr>
          <w:p w14:paraId="6C5FE6B6" w14:textId="77777777" w:rsidR="00B33C3C" w:rsidRPr="009B053A" w:rsidRDefault="00B33C3C" w:rsidP="000E5E74">
            <w:pPr>
              <w:pStyle w:val="TAC"/>
            </w:pPr>
          </w:p>
        </w:tc>
        <w:tc>
          <w:tcPr>
            <w:tcW w:w="0" w:type="auto"/>
            <w:shd w:val="clear" w:color="auto" w:fill="auto"/>
            <w:vAlign w:val="center"/>
          </w:tcPr>
          <w:p w14:paraId="3622D67E" w14:textId="77777777" w:rsidR="00B33C3C" w:rsidRPr="009B053A" w:rsidRDefault="00B33C3C" w:rsidP="000E5E74">
            <w:pPr>
              <w:pStyle w:val="TAC"/>
            </w:pPr>
          </w:p>
        </w:tc>
        <w:tc>
          <w:tcPr>
            <w:tcW w:w="0" w:type="auto"/>
            <w:shd w:val="clear" w:color="auto" w:fill="auto"/>
            <w:vAlign w:val="center"/>
          </w:tcPr>
          <w:p w14:paraId="718B7BB5" w14:textId="77777777" w:rsidR="00B33C3C" w:rsidRPr="009B053A" w:rsidRDefault="00B33C3C" w:rsidP="000E5E74">
            <w:pPr>
              <w:pStyle w:val="TAC"/>
            </w:pPr>
          </w:p>
        </w:tc>
        <w:tc>
          <w:tcPr>
            <w:tcW w:w="0" w:type="auto"/>
            <w:vAlign w:val="center"/>
          </w:tcPr>
          <w:p w14:paraId="0F15CA17" w14:textId="77777777" w:rsidR="00B33C3C" w:rsidRPr="009B053A" w:rsidRDefault="00B33C3C" w:rsidP="000E5E74">
            <w:pPr>
              <w:pStyle w:val="TAC"/>
            </w:pPr>
          </w:p>
        </w:tc>
        <w:tc>
          <w:tcPr>
            <w:tcW w:w="0" w:type="auto"/>
            <w:shd w:val="clear" w:color="auto" w:fill="auto"/>
          </w:tcPr>
          <w:p w14:paraId="51F6873B" w14:textId="77777777" w:rsidR="00B33C3C" w:rsidRPr="009B053A" w:rsidRDefault="00B33C3C" w:rsidP="000E5E74">
            <w:pPr>
              <w:pStyle w:val="TAC"/>
            </w:pPr>
          </w:p>
        </w:tc>
      </w:tr>
      <w:tr w:rsidR="00AB2B30" w:rsidRPr="009B053A" w14:paraId="60FB3ACC" w14:textId="77777777">
        <w:trPr>
          <w:trHeight w:val="285"/>
          <w:jc w:val="center"/>
        </w:trPr>
        <w:tc>
          <w:tcPr>
            <w:tcW w:w="0" w:type="auto"/>
            <w:shd w:val="clear" w:color="auto" w:fill="auto"/>
            <w:vAlign w:val="center"/>
          </w:tcPr>
          <w:p w14:paraId="5F268E75" w14:textId="77777777" w:rsidR="00AB2B30" w:rsidRPr="009B053A" w:rsidRDefault="006A7121">
            <w:pPr>
              <w:pStyle w:val="TAC"/>
            </w:pPr>
            <w:r w:rsidRPr="009B053A">
              <w:t>n41</w:t>
            </w:r>
          </w:p>
        </w:tc>
        <w:tc>
          <w:tcPr>
            <w:tcW w:w="0" w:type="auto"/>
            <w:shd w:val="clear" w:color="auto" w:fill="auto"/>
            <w:vAlign w:val="center"/>
          </w:tcPr>
          <w:p w14:paraId="6533FF29" w14:textId="77777777" w:rsidR="00AB2B30" w:rsidRPr="009B053A" w:rsidRDefault="006A7121">
            <w:pPr>
              <w:pStyle w:val="TAC"/>
            </w:pPr>
            <w:r w:rsidRPr="009B053A">
              <w:t>26</w:t>
            </w:r>
          </w:p>
        </w:tc>
        <w:tc>
          <w:tcPr>
            <w:tcW w:w="0" w:type="auto"/>
            <w:vAlign w:val="center"/>
          </w:tcPr>
          <w:p w14:paraId="16D0ADE0" w14:textId="77777777" w:rsidR="00AB2B30" w:rsidRPr="009B053A" w:rsidRDefault="006A7121">
            <w:pPr>
              <w:pStyle w:val="TAC"/>
            </w:pPr>
            <w:r w:rsidRPr="009B053A">
              <w:t>15</w:t>
            </w:r>
          </w:p>
        </w:tc>
        <w:tc>
          <w:tcPr>
            <w:tcW w:w="0" w:type="auto"/>
            <w:shd w:val="clear" w:color="auto" w:fill="auto"/>
            <w:vAlign w:val="center"/>
          </w:tcPr>
          <w:p w14:paraId="5EAB2604" w14:textId="77777777" w:rsidR="00AB2B30" w:rsidRPr="009B053A" w:rsidRDefault="006A7121">
            <w:pPr>
              <w:pStyle w:val="TAC"/>
            </w:pPr>
            <w:r w:rsidRPr="009B053A">
              <w:t>25</w:t>
            </w:r>
          </w:p>
        </w:tc>
        <w:tc>
          <w:tcPr>
            <w:tcW w:w="0" w:type="auto"/>
            <w:shd w:val="clear" w:color="auto" w:fill="auto"/>
            <w:vAlign w:val="center"/>
          </w:tcPr>
          <w:p w14:paraId="66DE57C5" w14:textId="77777777" w:rsidR="00AB2B30" w:rsidRPr="009B053A" w:rsidRDefault="006A7121">
            <w:pPr>
              <w:pStyle w:val="TAC"/>
            </w:pPr>
            <w:r w:rsidRPr="009B053A">
              <w:t>50</w:t>
            </w:r>
          </w:p>
        </w:tc>
        <w:tc>
          <w:tcPr>
            <w:tcW w:w="0" w:type="auto"/>
            <w:shd w:val="clear" w:color="auto" w:fill="auto"/>
            <w:vAlign w:val="center"/>
          </w:tcPr>
          <w:p w14:paraId="7ADA051E" w14:textId="77777777" w:rsidR="00AB2B30" w:rsidRPr="009B053A" w:rsidRDefault="006A7121">
            <w:pPr>
              <w:pStyle w:val="TAC"/>
            </w:pPr>
            <w:r w:rsidRPr="009B053A">
              <w:t>75</w:t>
            </w:r>
          </w:p>
        </w:tc>
        <w:tc>
          <w:tcPr>
            <w:tcW w:w="0" w:type="auto"/>
            <w:shd w:val="clear" w:color="auto" w:fill="auto"/>
            <w:vAlign w:val="center"/>
          </w:tcPr>
          <w:p w14:paraId="190346F6" w14:textId="77777777" w:rsidR="00AB2B30" w:rsidRPr="009B053A" w:rsidRDefault="00AB2B30">
            <w:pPr>
              <w:pStyle w:val="TAC"/>
            </w:pPr>
          </w:p>
        </w:tc>
        <w:tc>
          <w:tcPr>
            <w:tcW w:w="0" w:type="auto"/>
            <w:shd w:val="clear" w:color="auto" w:fill="auto"/>
            <w:vAlign w:val="center"/>
          </w:tcPr>
          <w:p w14:paraId="2DC616F9" w14:textId="77777777" w:rsidR="00AB2B30" w:rsidRPr="009B053A" w:rsidRDefault="00AB2B30">
            <w:pPr>
              <w:pStyle w:val="TAC"/>
            </w:pPr>
          </w:p>
        </w:tc>
        <w:tc>
          <w:tcPr>
            <w:tcW w:w="0" w:type="auto"/>
            <w:shd w:val="clear" w:color="auto" w:fill="auto"/>
            <w:vAlign w:val="center"/>
          </w:tcPr>
          <w:p w14:paraId="236C0C80" w14:textId="77777777" w:rsidR="00AB2B30" w:rsidRPr="009B053A" w:rsidRDefault="00AB2B30">
            <w:pPr>
              <w:pStyle w:val="TAC"/>
            </w:pPr>
          </w:p>
        </w:tc>
        <w:tc>
          <w:tcPr>
            <w:tcW w:w="0" w:type="auto"/>
            <w:shd w:val="clear" w:color="auto" w:fill="auto"/>
            <w:vAlign w:val="center"/>
          </w:tcPr>
          <w:p w14:paraId="03284D44" w14:textId="77777777" w:rsidR="00AB2B30" w:rsidRPr="009B053A" w:rsidRDefault="00AB2B30">
            <w:pPr>
              <w:pStyle w:val="TAC"/>
            </w:pPr>
          </w:p>
        </w:tc>
        <w:tc>
          <w:tcPr>
            <w:tcW w:w="0" w:type="auto"/>
            <w:shd w:val="clear" w:color="auto" w:fill="auto"/>
            <w:vAlign w:val="center"/>
          </w:tcPr>
          <w:p w14:paraId="3C28D71C" w14:textId="77777777" w:rsidR="00AB2B30" w:rsidRPr="009B053A" w:rsidRDefault="00AB2B30">
            <w:pPr>
              <w:pStyle w:val="TAC"/>
            </w:pPr>
          </w:p>
        </w:tc>
        <w:tc>
          <w:tcPr>
            <w:tcW w:w="0" w:type="auto"/>
            <w:shd w:val="clear" w:color="auto" w:fill="auto"/>
            <w:vAlign w:val="center"/>
          </w:tcPr>
          <w:p w14:paraId="05D129DD" w14:textId="77777777" w:rsidR="00AB2B30" w:rsidRPr="009B053A" w:rsidRDefault="00AB2B30">
            <w:pPr>
              <w:pStyle w:val="TAC"/>
            </w:pPr>
          </w:p>
        </w:tc>
        <w:tc>
          <w:tcPr>
            <w:tcW w:w="0" w:type="auto"/>
            <w:vAlign w:val="center"/>
          </w:tcPr>
          <w:p w14:paraId="443FC1DA" w14:textId="77777777" w:rsidR="00AB2B30" w:rsidRPr="009B053A" w:rsidRDefault="00AB2B30">
            <w:pPr>
              <w:pStyle w:val="TAC"/>
            </w:pPr>
          </w:p>
        </w:tc>
        <w:tc>
          <w:tcPr>
            <w:tcW w:w="0" w:type="auto"/>
            <w:shd w:val="clear" w:color="auto" w:fill="auto"/>
          </w:tcPr>
          <w:p w14:paraId="5CFC955F" w14:textId="77777777" w:rsidR="00AB2B30" w:rsidRPr="009B053A" w:rsidRDefault="00AB2B30">
            <w:pPr>
              <w:pStyle w:val="TAC"/>
            </w:pPr>
          </w:p>
        </w:tc>
      </w:tr>
      <w:tr w:rsidR="00A14D8F" w:rsidRPr="009B053A" w14:paraId="3DE50090" w14:textId="77777777" w:rsidTr="00A573EF">
        <w:trPr>
          <w:trHeight w:val="285"/>
          <w:jc w:val="center"/>
        </w:trPr>
        <w:tc>
          <w:tcPr>
            <w:tcW w:w="0" w:type="auto"/>
            <w:shd w:val="clear" w:color="auto" w:fill="auto"/>
          </w:tcPr>
          <w:p w14:paraId="1979E505" w14:textId="5889C2A8" w:rsidR="00A14D8F" w:rsidRPr="009B053A" w:rsidRDefault="00A14D8F" w:rsidP="00A14D8F">
            <w:pPr>
              <w:pStyle w:val="TAC"/>
              <w:rPr>
                <w:lang w:eastAsia="ja-JP"/>
              </w:rPr>
            </w:pPr>
            <w:r w:rsidRPr="009B053A">
              <w:rPr>
                <w:lang w:eastAsia="ja-JP"/>
              </w:rPr>
              <w:t>n77</w:t>
            </w:r>
          </w:p>
        </w:tc>
        <w:tc>
          <w:tcPr>
            <w:tcW w:w="0" w:type="auto"/>
            <w:shd w:val="clear" w:color="auto" w:fill="auto"/>
          </w:tcPr>
          <w:p w14:paraId="7453AD5B" w14:textId="37FD7EB3" w:rsidR="00A14D8F" w:rsidRPr="009B053A" w:rsidRDefault="00A14D8F" w:rsidP="00A14D8F">
            <w:pPr>
              <w:pStyle w:val="TAC"/>
              <w:rPr>
                <w:lang w:eastAsia="ja-JP"/>
              </w:rPr>
            </w:pPr>
            <w:r w:rsidRPr="009B053A">
              <w:rPr>
                <w:lang w:eastAsia="ja-JP"/>
              </w:rPr>
              <w:t>2</w:t>
            </w:r>
          </w:p>
        </w:tc>
        <w:tc>
          <w:tcPr>
            <w:tcW w:w="0" w:type="auto"/>
          </w:tcPr>
          <w:p w14:paraId="492E7345" w14:textId="12F26070" w:rsidR="00A14D8F" w:rsidRPr="009B053A" w:rsidRDefault="00A14D8F" w:rsidP="00A14D8F">
            <w:pPr>
              <w:pStyle w:val="TAC"/>
              <w:rPr>
                <w:lang w:eastAsia="ja-JP"/>
              </w:rPr>
            </w:pPr>
            <w:r w:rsidRPr="009B053A">
              <w:rPr>
                <w:lang w:eastAsia="ja-JP"/>
              </w:rPr>
              <w:t>15</w:t>
            </w:r>
          </w:p>
        </w:tc>
        <w:tc>
          <w:tcPr>
            <w:tcW w:w="0" w:type="auto"/>
            <w:shd w:val="clear" w:color="auto" w:fill="auto"/>
          </w:tcPr>
          <w:p w14:paraId="1608F79C" w14:textId="776A6022" w:rsidR="00A14D8F" w:rsidRPr="009B053A" w:rsidRDefault="00A14D8F" w:rsidP="00A14D8F">
            <w:pPr>
              <w:pStyle w:val="TAC"/>
              <w:rPr>
                <w:rFonts w:cs="Arial"/>
              </w:rPr>
            </w:pPr>
            <w:r w:rsidRPr="009B053A">
              <w:t>25</w:t>
            </w:r>
          </w:p>
        </w:tc>
        <w:tc>
          <w:tcPr>
            <w:tcW w:w="0" w:type="auto"/>
            <w:shd w:val="clear" w:color="auto" w:fill="auto"/>
          </w:tcPr>
          <w:p w14:paraId="710FD178" w14:textId="46F6E213" w:rsidR="00A14D8F" w:rsidRPr="009B053A" w:rsidRDefault="00A14D8F" w:rsidP="00A14D8F">
            <w:pPr>
              <w:pStyle w:val="TAC"/>
              <w:rPr>
                <w:rFonts w:cs="Arial"/>
              </w:rPr>
            </w:pPr>
            <w:r w:rsidRPr="009B053A">
              <w:t>50</w:t>
            </w:r>
          </w:p>
        </w:tc>
        <w:tc>
          <w:tcPr>
            <w:tcW w:w="0" w:type="auto"/>
            <w:shd w:val="clear" w:color="auto" w:fill="auto"/>
          </w:tcPr>
          <w:p w14:paraId="06E3D279" w14:textId="084BD822" w:rsidR="00A14D8F" w:rsidRPr="009B053A" w:rsidRDefault="00A14D8F" w:rsidP="00A14D8F">
            <w:pPr>
              <w:pStyle w:val="TAC"/>
              <w:rPr>
                <w:rFonts w:cs="Arial"/>
              </w:rPr>
            </w:pPr>
            <w:r w:rsidRPr="009B053A">
              <w:t>75</w:t>
            </w:r>
          </w:p>
        </w:tc>
        <w:tc>
          <w:tcPr>
            <w:tcW w:w="0" w:type="auto"/>
            <w:shd w:val="clear" w:color="auto" w:fill="auto"/>
          </w:tcPr>
          <w:p w14:paraId="6D0E1265" w14:textId="60AF5309" w:rsidR="00A14D8F" w:rsidRPr="009B053A" w:rsidRDefault="00A14D8F" w:rsidP="00A14D8F">
            <w:pPr>
              <w:pStyle w:val="TAC"/>
              <w:rPr>
                <w:rFonts w:cs="Arial"/>
              </w:rPr>
            </w:pPr>
            <w:r w:rsidRPr="009B053A">
              <w:t>100</w:t>
            </w:r>
          </w:p>
        </w:tc>
        <w:tc>
          <w:tcPr>
            <w:tcW w:w="0" w:type="auto"/>
            <w:shd w:val="clear" w:color="auto" w:fill="auto"/>
          </w:tcPr>
          <w:p w14:paraId="4FE48D80" w14:textId="77777777" w:rsidR="00A14D8F" w:rsidRPr="009B053A" w:rsidRDefault="00A14D8F" w:rsidP="00A14D8F">
            <w:pPr>
              <w:pStyle w:val="TAC"/>
            </w:pPr>
          </w:p>
        </w:tc>
        <w:tc>
          <w:tcPr>
            <w:tcW w:w="0" w:type="auto"/>
            <w:shd w:val="clear" w:color="auto" w:fill="auto"/>
          </w:tcPr>
          <w:p w14:paraId="0E15350E" w14:textId="77777777" w:rsidR="00A14D8F" w:rsidRPr="009B053A" w:rsidRDefault="00A14D8F" w:rsidP="00A14D8F">
            <w:pPr>
              <w:pStyle w:val="TAC"/>
            </w:pPr>
          </w:p>
        </w:tc>
        <w:tc>
          <w:tcPr>
            <w:tcW w:w="0" w:type="auto"/>
            <w:shd w:val="clear" w:color="auto" w:fill="auto"/>
          </w:tcPr>
          <w:p w14:paraId="5EA10D7C" w14:textId="77777777" w:rsidR="00A14D8F" w:rsidRPr="009B053A" w:rsidRDefault="00A14D8F" w:rsidP="00A14D8F">
            <w:pPr>
              <w:pStyle w:val="TAC"/>
            </w:pPr>
          </w:p>
        </w:tc>
        <w:tc>
          <w:tcPr>
            <w:tcW w:w="0" w:type="auto"/>
            <w:shd w:val="clear" w:color="auto" w:fill="auto"/>
          </w:tcPr>
          <w:p w14:paraId="638F3F1D" w14:textId="77777777" w:rsidR="00A14D8F" w:rsidRPr="009B053A" w:rsidRDefault="00A14D8F" w:rsidP="00A14D8F">
            <w:pPr>
              <w:pStyle w:val="TAC"/>
            </w:pPr>
          </w:p>
        </w:tc>
        <w:tc>
          <w:tcPr>
            <w:tcW w:w="0" w:type="auto"/>
            <w:shd w:val="clear" w:color="auto" w:fill="auto"/>
          </w:tcPr>
          <w:p w14:paraId="0975190D" w14:textId="77777777" w:rsidR="00A14D8F" w:rsidRPr="009B053A" w:rsidRDefault="00A14D8F" w:rsidP="00A14D8F">
            <w:pPr>
              <w:pStyle w:val="TAC"/>
            </w:pPr>
          </w:p>
        </w:tc>
        <w:tc>
          <w:tcPr>
            <w:tcW w:w="0" w:type="auto"/>
          </w:tcPr>
          <w:p w14:paraId="6C4EAF35" w14:textId="77777777" w:rsidR="00A14D8F" w:rsidRPr="009B053A" w:rsidRDefault="00A14D8F" w:rsidP="00A14D8F">
            <w:pPr>
              <w:pStyle w:val="TAC"/>
            </w:pPr>
          </w:p>
        </w:tc>
        <w:tc>
          <w:tcPr>
            <w:tcW w:w="0" w:type="auto"/>
            <w:shd w:val="clear" w:color="auto" w:fill="auto"/>
          </w:tcPr>
          <w:p w14:paraId="21A479E5" w14:textId="77777777" w:rsidR="00A14D8F" w:rsidRPr="009B053A" w:rsidRDefault="00A14D8F" w:rsidP="00A14D8F">
            <w:pPr>
              <w:pStyle w:val="TAC"/>
            </w:pPr>
          </w:p>
        </w:tc>
      </w:tr>
      <w:tr w:rsidR="00AB2B30" w:rsidRPr="009B053A" w14:paraId="061E2A2F" w14:textId="77777777">
        <w:trPr>
          <w:trHeight w:val="285"/>
          <w:jc w:val="center"/>
        </w:trPr>
        <w:tc>
          <w:tcPr>
            <w:tcW w:w="0" w:type="auto"/>
            <w:shd w:val="clear" w:color="auto" w:fill="auto"/>
            <w:vAlign w:val="center"/>
          </w:tcPr>
          <w:p w14:paraId="210B836C" w14:textId="77777777" w:rsidR="00AB2B30" w:rsidRPr="009B053A" w:rsidRDefault="006A7121">
            <w:pPr>
              <w:pStyle w:val="TAC"/>
            </w:pPr>
            <w:r w:rsidRPr="009B053A">
              <w:rPr>
                <w:lang w:eastAsia="ja-JP"/>
              </w:rPr>
              <w:t>n77</w:t>
            </w:r>
          </w:p>
        </w:tc>
        <w:tc>
          <w:tcPr>
            <w:tcW w:w="0" w:type="auto"/>
            <w:shd w:val="clear" w:color="auto" w:fill="auto"/>
            <w:vAlign w:val="center"/>
          </w:tcPr>
          <w:p w14:paraId="51BD7B82" w14:textId="77777777" w:rsidR="00AB2B30" w:rsidRPr="009B053A" w:rsidRDefault="006A7121">
            <w:pPr>
              <w:pStyle w:val="TAC"/>
            </w:pPr>
            <w:r w:rsidRPr="009B053A">
              <w:rPr>
                <w:lang w:eastAsia="ja-JP"/>
              </w:rPr>
              <w:t>3</w:t>
            </w:r>
          </w:p>
        </w:tc>
        <w:tc>
          <w:tcPr>
            <w:tcW w:w="0" w:type="auto"/>
            <w:vAlign w:val="center"/>
          </w:tcPr>
          <w:p w14:paraId="6D3809AF" w14:textId="77777777" w:rsidR="00AB2B30" w:rsidRPr="009B053A" w:rsidRDefault="006A7121">
            <w:pPr>
              <w:pStyle w:val="TAC"/>
            </w:pPr>
            <w:r w:rsidRPr="009B053A">
              <w:rPr>
                <w:lang w:eastAsia="ja-JP"/>
              </w:rPr>
              <w:t>15</w:t>
            </w:r>
          </w:p>
        </w:tc>
        <w:tc>
          <w:tcPr>
            <w:tcW w:w="0" w:type="auto"/>
            <w:shd w:val="clear" w:color="auto" w:fill="auto"/>
            <w:vAlign w:val="center"/>
          </w:tcPr>
          <w:p w14:paraId="19D86827" w14:textId="77777777" w:rsidR="00AB2B30" w:rsidRPr="009B053A" w:rsidRDefault="006A7121">
            <w:pPr>
              <w:pStyle w:val="TAC"/>
            </w:pPr>
            <w:r w:rsidRPr="009B053A">
              <w:rPr>
                <w:rFonts w:cs="Arial"/>
              </w:rPr>
              <w:t>25</w:t>
            </w:r>
          </w:p>
        </w:tc>
        <w:tc>
          <w:tcPr>
            <w:tcW w:w="0" w:type="auto"/>
            <w:shd w:val="clear" w:color="auto" w:fill="auto"/>
            <w:vAlign w:val="center"/>
          </w:tcPr>
          <w:p w14:paraId="1E205119" w14:textId="77777777" w:rsidR="00AB2B30" w:rsidRPr="009B053A" w:rsidRDefault="006A7121">
            <w:pPr>
              <w:pStyle w:val="TAC"/>
            </w:pPr>
            <w:r w:rsidRPr="009B053A">
              <w:rPr>
                <w:rFonts w:cs="Arial"/>
              </w:rPr>
              <w:t>50</w:t>
            </w:r>
          </w:p>
        </w:tc>
        <w:tc>
          <w:tcPr>
            <w:tcW w:w="0" w:type="auto"/>
            <w:shd w:val="clear" w:color="auto" w:fill="auto"/>
            <w:vAlign w:val="center"/>
          </w:tcPr>
          <w:p w14:paraId="58D3F702" w14:textId="77777777" w:rsidR="00AB2B30" w:rsidRPr="009B053A" w:rsidRDefault="006A7121">
            <w:pPr>
              <w:pStyle w:val="TAC"/>
            </w:pPr>
            <w:r w:rsidRPr="009B053A">
              <w:rPr>
                <w:rFonts w:cs="Arial"/>
              </w:rPr>
              <w:t>75</w:t>
            </w:r>
          </w:p>
        </w:tc>
        <w:tc>
          <w:tcPr>
            <w:tcW w:w="0" w:type="auto"/>
            <w:shd w:val="clear" w:color="auto" w:fill="auto"/>
            <w:vAlign w:val="center"/>
          </w:tcPr>
          <w:p w14:paraId="56B7FA24" w14:textId="77777777" w:rsidR="00AB2B30" w:rsidRPr="009B053A" w:rsidRDefault="006A7121">
            <w:pPr>
              <w:pStyle w:val="TAC"/>
            </w:pPr>
            <w:r w:rsidRPr="009B053A">
              <w:rPr>
                <w:rFonts w:cs="Arial"/>
              </w:rPr>
              <w:t>100</w:t>
            </w:r>
          </w:p>
        </w:tc>
        <w:tc>
          <w:tcPr>
            <w:tcW w:w="0" w:type="auto"/>
            <w:shd w:val="clear" w:color="auto" w:fill="auto"/>
          </w:tcPr>
          <w:p w14:paraId="6B041EED" w14:textId="77777777" w:rsidR="00AB2B30" w:rsidRPr="009B053A" w:rsidRDefault="00AB2B30">
            <w:pPr>
              <w:pStyle w:val="TAC"/>
            </w:pPr>
          </w:p>
        </w:tc>
        <w:tc>
          <w:tcPr>
            <w:tcW w:w="0" w:type="auto"/>
            <w:shd w:val="clear" w:color="auto" w:fill="auto"/>
          </w:tcPr>
          <w:p w14:paraId="182360DD" w14:textId="77777777" w:rsidR="00AB2B30" w:rsidRPr="009B053A" w:rsidRDefault="00AB2B30">
            <w:pPr>
              <w:pStyle w:val="TAC"/>
            </w:pPr>
          </w:p>
        </w:tc>
        <w:tc>
          <w:tcPr>
            <w:tcW w:w="0" w:type="auto"/>
            <w:shd w:val="clear" w:color="auto" w:fill="auto"/>
          </w:tcPr>
          <w:p w14:paraId="2047AE04" w14:textId="77777777" w:rsidR="00AB2B30" w:rsidRPr="009B053A" w:rsidRDefault="00AB2B30">
            <w:pPr>
              <w:pStyle w:val="TAC"/>
            </w:pPr>
          </w:p>
        </w:tc>
        <w:tc>
          <w:tcPr>
            <w:tcW w:w="0" w:type="auto"/>
            <w:shd w:val="clear" w:color="auto" w:fill="auto"/>
          </w:tcPr>
          <w:p w14:paraId="78EB9DFA" w14:textId="77777777" w:rsidR="00AB2B30" w:rsidRPr="009B053A" w:rsidRDefault="00AB2B30">
            <w:pPr>
              <w:pStyle w:val="TAC"/>
            </w:pPr>
          </w:p>
        </w:tc>
        <w:tc>
          <w:tcPr>
            <w:tcW w:w="0" w:type="auto"/>
            <w:shd w:val="clear" w:color="auto" w:fill="auto"/>
          </w:tcPr>
          <w:p w14:paraId="02186773" w14:textId="77777777" w:rsidR="00AB2B30" w:rsidRPr="009B053A" w:rsidRDefault="00AB2B30">
            <w:pPr>
              <w:pStyle w:val="TAC"/>
            </w:pPr>
          </w:p>
        </w:tc>
        <w:tc>
          <w:tcPr>
            <w:tcW w:w="0" w:type="auto"/>
          </w:tcPr>
          <w:p w14:paraId="7D456258" w14:textId="77777777" w:rsidR="00AB2B30" w:rsidRPr="009B053A" w:rsidRDefault="00AB2B30">
            <w:pPr>
              <w:pStyle w:val="TAC"/>
            </w:pPr>
          </w:p>
        </w:tc>
        <w:tc>
          <w:tcPr>
            <w:tcW w:w="0" w:type="auto"/>
            <w:shd w:val="clear" w:color="auto" w:fill="auto"/>
          </w:tcPr>
          <w:p w14:paraId="69DAB351" w14:textId="77777777" w:rsidR="00AB2B30" w:rsidRPr="009B053A" w:rsidRDefault="00AB2B30">
            <w:pPr>
              <w:pStyle w:val="TAC"/>
            </w:pPr>
          </w:p>
        </w:tc>
      </w:tr>
      <w:tr w:rsidR="00993A03" w:rsidRPr="009B053A" w14:paraId="0641DE74"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A7E947E" w14:textId="77777777" w:rsidR="00993A03" w:rsidRPr="009B053A" w:rsidRDefault="00993A03" w:rsidP="004554EB">
            <w:pPr>
              <w:pStyle w:val="TAC"/>
              <w:rPr>
                <w:lang w:eastAsia="ja-JP"/>
              </w:rPr>
            </w:pPr>
            <w:r w:rsidRPr="009B053A">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hideMark/>
          </w:tcPr>
          <w:p w14:paraId="25136C22" w14:textId="77777777" w:rsidR="00993A03" w:rsidRPr="009B053A" w:rsidRDefault="00993A03" w:rsidP="004554EB">
            <w:pPr>
              <w:pStyle w:val="TAC"/>
              <w:rPr>
                <w:lang w:eastAsia="ja-JP"/>
              </w:rPr>
            </w:pPr>
            <w:r w:rsidRPr="009B053A">
              <w:rPr>
                <w:lang w:eastAsia="ja-JP"/>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281D54" w14:textId="77777777" w:rsidR="00993A03" w:rsidRPr="009B053A" w:rsidRDefault="00993A03" w:rsidP="004554EB">
            <w:pPr>
              <w:pStyle w:val="TAC"/>
              <w:rPr>
                <w:lang w:eastAsia="ja-JP"/>
              </w:rPr>
            </w:pPr>
            <w:r w:rsidRPr="009B053A">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1EFA1C93" w14:textId="77777777" w:rsidR="00993A03" w:rsidRPr="009B053A" w:rsidRDefault="00993A03" w:rsidP="004554EB">
            <w:pPr>
              <w:pStyle w:val="TAC"/>
              <w:rPr>
                <w:rFonts w:cs="Arial"/>
              </w:rPr>
            </w:pPr>
            <w:r w:rsidRPr="009B053A">
              <w:rPr>
                <w:rFonts w:cs="Arial"/>
              </w:rPr>
              <w:t>25</w:t>
            </w:r>
          </w:p>
        </w:tc>
        <w:tc>
          <w:tcPr>
            <w:tcW w:w="0" w:type="auto"/>
            <w:tcBorders>
              <w:top w:val="single" w:sz="4" w:space="0" w:color="auto"/>
              <w:left w:val="single" w:sz="4" w:space="0" w:color="auto"/>
              <w:bottom w:val="single" w:sz="4" w:space="0" w:color="auto"/>
              <w:right w:val="single" w:sz="4" w:space="0" w:color="auto"/>
            </w:tcBorders>
            <w:vAlign w:val="center"/>
            <w:hideMark/>
          </w:tcPr>
          <w:p w14:paraId="7C26ED05" w14:textId="77777777" w:rsidR="00993A03" w:rsidRPr="009B053A" w:rsidRDefault="00993A03" w:rsidP="004554EB">
            <w:pPr>
              <w:pStyle w:val="TAC"/>
              <w:rPr>
                <w:rFonts w:cs="Arial"/>
              </w:rPr>
            </w:pPr>
            <w:r w:rsidRPr="009B053A">
              <w:rPr>
                <w:rFonts w:cs="Arial"/>
              </w:rPr>
              <w:t>50</w:t>
            </w:r>
          </w:p>
        </w:tc>
        <w:tc>
          <w:tcPr>
            <w:tcW w:w="0" w:type="auto"/>
            <w:tcBorders>
              <w:top w:val="single" w:sz="4" w:space="0" w:color="auto"/>
              <w:left w:val="single" w:sz="4" w:space="0" w:color="auto"/>
              <w:bottom w:val="single" w:sz="4" w:space="0" w:color="auto"/>
              <w:right w:val="single" w:sz="4" w:space="0" w:color="auto"/>
            </w:tcBorders>
            <w:vAlign w:val="center"/>
            <w:hideMark/>
          </w:tcPr>
          <w:p w14:paraId="7C5FCCCD" w14:textId="77777777" w:rsidR="00993A03" w:rsidRPr="009B053A"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40DB93" w14:textId="77777777" w:rsidR="00993A03" w:rsidRPr="009B053A" w:rsidRDefault="00993A03"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0D3436B3"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7232F86"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0BE2DE85"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97F5D69"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462F531B"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0941FB8" w14:textId="77777777" w:rsidR="00993A03" w:rsidRPr="009B053A" w:rsidRDefault="00993A03"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6D919D06" w14:textId="77777777" w:rsidR="00993A03" w:rsidRPr="009B053A" w:rsidRDefault="00993A03" w:rsidP="004554EB">
            <w:pPr>
              <w:pStyle w:val="TAC"/>
            </w:pPr>
          </w:p>
        </w:tc>
      </w:tr>
      <w:tr w:rsidR="00A14D8F" w:rsidRPr="009B053A" w14:paraId="3777ED64" w14:textId="77777777" w:rsidTr="00A573EF">
        <w:trPr>
          <w:trHeight w:val="285"/>
          <w:jc w:val="center"/>
        </w:trPr>
        <w:tc>
          <w:tcPr>
            <w:tcW w:w="0" w:type="auto"/>
            <w:shd w:val="clear" w:color="auto" w:fill="auto"/>
          </w:tcPr>
          <w:p w14:paraId="5180AE12" w14:textId="252B3DDF" w:rsidR="00A14D8F" w:rsidRPr="009B053A" w:rsidRDefault="00A14D8F" w:rsidP="00A14D8F">
            <w:pPr>
              <w:pStyle w:val="TAC"/>
            </w:pPr>
            <w:r w:rsidRPr="009B053A">
              <w:rPr>
                <w:lang w:eastAsia="zh-CN"/>
              </w:rPr>
              <w:t>n77</w:t>
            </w:r>
          </w:p>
        </w:tc>
        <w:tc>
          <w:tcPr>
            <w:tcW w:w="0" w:type="auto"/>
            <w:shd w:val="clear" w:color="auto" w:fill="auto"/>
          </w:tcPr>
          <w:p w14:paraId="50A2D795" w14:textId="06F15E1F" w:rsidR="00A14D8F" w:rsidRPr="009B053A" w:rsidRDefault="00A14D8F" w:rsidP="00A14D8F">
            <w:pPr>
              <w:pStyle w:val="TAC"/>
            </w:pPr>
            <w:r w:rsidRPr="009B053A">
              <w:rPr>
                <w:lang w:eastAsia="zh-CN"/>
              </w:rPr>
              <w:t>13</w:t>
            </w:r>
          </w:p>
        </w:tc>
        <w:tc>
          <w:tcPr>
            <w:tcW w:w="0" w:type="auto"/>
          </w:tcPr>
          <w:p w14:paraId="12355050" w14:textId="74B47106" w:rsidR="00A14D8F" w:rsidRPr="009B053A" w:rsidRDefault="00A14D8F" w:rsidP="00A14D8F">
            <w:pPr>
              <w:pStyle w:val="TAC"/>
              <w:rPr>
                <w:lang w:eastAsia="ja-JP"/>
              </w:rPr>
            </w:pPr>
            <w:r w:rsidRPr="009B053A">
              <w:rPr>
                <w:lang w:eastAsia="zh-CN"/>
              </w:rPr>
              <w:t>15</w:t>
            </w:r>
          </w:p>
        </w:tc>
        <w:tc>
          <w:tcPr>
            <w:tcW w:w="0" w:type="auto"/>
            <w:shd w:val="clear" w:color="auto" w:fill="auto"/>
          </w:tcPr>
          <w:p w14:paraId="2256D718" w14:textId="4960E200" w:rsidR="00A14D8F" w:rsidRPr="009B053A" w:rsidRDefault="00A14D8F" w:rsidP="00A14D8F">
            <w:pPr>
              <w:pStyle w:val="TAC"/>
              <w:rPr>
                <w:rFonts w:cs="Arial"/>
              </w:rPr>
            </w:pPr>
            <w:r w:rsidRPr="009B053A">
              <w:t>25</w:t>
            </w:r>
          </w:p>
        </w:tc>
        <w:tc>
          <w:tcPr>
            <w:tcW w:w="0" w:type="auto"/>
            <w:shd w:val="clear" w:color="auto" w:fill="auto"/>
          </w:tcPr>
          <w:p w14:paraId="788678E0" w14:textId="24CAE65B" w:rsidR="00A14D8F" w:rsidRPr="009B053A" w:rsidRDefault="00A14D8F" w:rsidP="00A14D8F">
            <w:pPr>
              <w:pStyle w:val="TAC"/>
              <w:rPr>
                <w:rFonts w:cs="Arial"/>
              </w:rPr>
            </w:pPr>
            <w:r w:rsidRPr="009B053A">
              <w:t>50</w:t>
            </w:r>
          </w:p>
        </w:tc>
        <w:tc>
          <w:tcPr>
            <w:tcW w:w="0" w:type="auto"/>
            <w:shd w:val="clear" w:color="auto" w:fill="auto"/>
            <w:vAlign w:val="center"/>
          </w:tcPr>
          <w:p w14:paraId="59D81C50" w14:textId="77777777" w:rsidR="00A14D8F" w:rsidRPr="009B053A" w:rsidRDefault="00A14D8F" w:rsidP="00A14D8F">
            <w:pPr>
              <w:pStyle w:val="TAC"/>
              <w:rPr>
                <w:rFonts w:cs="Arial"/>
              </w:rPr>
            </w:pPr>
          </w:p>
        </w:tc>
        <w:tc>
          <w:tcPr>
            <w:tcW w:w="0" w:type="auto"/>
            <w:shd w:val="clear" w:color="auto" w:fill="auto"/>
            <w:vAlign w:val="center"/>
          </w:tcPr>
          <w:p w14:paraId="52C31B7A" w14:textId="77777777" w:rsidR="00A14D8F" w:rsidRPr="009B053A" w:rsidRDefault="00A14D8F" w:rsidP="00A14D8F">
            <w:pPr>
              <w:pStyle w:val="TAC"/>
              <w:rPr>
                <w:rFonts w:cs="Arial"/>
              </w:rPr>
            </w:pPr>
          </w:p>
        </w:tc>
        <w:tc>
          <w:tcPr>
            <w:tcW w:w="0" w:type="auto"/>
            <w:shd w:val="clear" w:color="auto" w:fill="auto"/>
          </w:tcPr>
          <w:p w14:paraId="2201FF2C" w14:textId="77777777" w:rsidR="00A14D8F" w:rsidRPr="009B053A" w:rsidRDefault="00A14D8F" w:rsidP="00A14D8F">
            <w:pPr>
              <w:pStyle w:val="TAC"/>
            </w:pPr>
          </w:p>
        </w:tc>
        <w:tc>
          <w:tcPr>
            <w:tcW w:w="0" w:type="auto"/>
            <w:shd w:val="clear" w:color="auto" w:fill="auto"/>
          </w:tcPr>
          <w:p w14:paraId="41A70B62" w14:textId="77777777" w:rsidR="00A14D8F" w:rsidRPr="009B053A" w:rsidRDefault="00A14D8F" w:rsidP="00A14D8F">
            <w:pPr>
              <w:pStyle w:val="TAC"/>
            </w:pPr>
          </w:p>
        </w:tc>
        <w:tc>
          <w:tcPr>
            <w:tcW w:w="0" w:type="auto"/>
            <w:shd w:val="clear" w:color="auto" w:fill="auto"/>
          </w:tcPr>
          <w:p w14:paraId="406C849F" w14:textId="77777777" w:rsidR="00A14D8F" w:rsidRPr="009B053A" w:rsidRDefault="00A14D8F" w:rsidP="00A14D8F">
            <w:pPr>
              <w:pStyle w:val="TAC"/>
            </w:pPr>
          </w:p>
        </w:tc>
        <w:tc>
          <w:tcPr>
            <w:tcW w:w="0" w:type="auto"/>
            <w:shd w:val="clear" w:color="auto" w:fill="auto"/>
          </w:tcPr>
          <w:p w14:paraId="1E288F52" w14:textId="77777777" w:rsidR="00A14D8F" w:rsidRPr="009B053A" w:rsidRDefault="00A14D8F" w:rsidP="00A14D8F">
            <w:pPr>
              <w:pStyle w:val="TAC"/>
            </w:pPr>
          </w:p>
        </w:tc>
        <w:tc>
          <w:tcPr>
            <w:tcW w:w="0" w:type="auto"/>
            <w:shd w:val="clear" w:color="auto" w:fill="auto"/>
          </w:tcPr>
          <w:p w14:paraId="150F022D" w14:textId="77777777" w:rsidR="00A14D8F" w:rsidRPr="009B053A" w:rsidRDefault="00A14D8F" w:rsidP="00A14D8F">
            <w:pPr>
              <w:pStyle w:val="TAC"/>
            </w:pPr>
          </w:p>
        </w:tc>
        <w:tc>
          <w:tcPr>
            <w:tcW w:w="0" w:type="auto"/>
          </w:tcPr>
          <w:p w14:paraId="7BD33376" w14:textId="77777777" w:rsidR="00A14D8F" w:rsidRPr="009B053A" w:rsidRDefault="00A14D8F" w:rsidP="00A14D8F">
            <w:pPr>
              <w:pStyle w:val="TAC"/>
            </w:pPr>
          </w:p>
        </w:tc>
        <w:tc>
          <w:tcPr>
            <w:tcW w:w="0" w:type="auto"/>
            <w:shd w:val="clear" w:color="auto" w:fill="auto"/>
          </w:tcPr>
          <w:p w14:paraId="706A4221" w14:textId="77777777" w:rsidR="00A14D8F" w:rsidRPr="009B053A" w:rsidRDefault="00A14D8F" w:rsidP="00A14D8F">
            <w:pPr>
              <w:pStyle w:val="TAC"/>
            </w:pPr>
          </w:p>
        </w:tc>
      </w:tr>
      <w:tr w:rsidR="00FA32FE" w:rsidRPr="009B053A" w14:paraId="2C1E9803" w14:textId="77777777" w:rsidTr="004554EB">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7ECAF17E" w14:textId="77777777" w:rsidR="00FA32FE" w:rsidRPr="009B053A" w:rsidRDefault="00FA32FE" w:rsidP="004554EB">
            <w:pPr>
              <w:pStyle w:val="TAC"/>
              <w:rPr>
                <w:lang w:eastAsia="zh-CN"/>
              </w:rPr>
            </w:pPr>
            <w:r w:rsidRPr="009B053A">
              <w:rPr>
                <w:lang w:eastAsia="zh-CN"/>
              </w:rPr>
              <w:t>n77</w:t>
            </w:r>
          </w:p>
        </w:tc>
        <w:tc>
          <w:tcPr>
            <w:tcW w:w="0" w:type="auto"/>
            <w:tcBorders>
              <w:top w:val="single" w:sz="4" w:space="0" w:color="auto"/>
              <w:left w:val="single" w:sz="4" w:space="0" w:color="auto"/>
              <w:bottom w:val="single" w:sz="4" w:space="0" w:color="auto"/>
              <w:right w:val="single" w:sz="4" w:space="0" w:color="auto"/>
            </w:tcBorders>
            <w:hideMark/>
          </w:tcPr>
          <w:p w14:paraId="4A9F6B61" w14:textId="77777777" w:rsidR="00FA32FE" w:rsidRPr="009B053A" w:rsidRDefault="00FA32FE" w:rsidP="004554EB">
            <w:pPr>
              <w:pStyle w:val="TAC"/>
              <w:rPr>
                <w:lang w:eastAsia="zh-CN"/>
              </w:rPr>
            </w:pPr>
            <w:r w:rsidRPr="009B053A">
              <w:rPr>
                <w:lang w:eastAsia="zh-CN"/>
              </w:rPr>
              <w:t>14</w:t>
            </w:r>
          </w:p>
        </w:tc>
        <w:tc>
          <w:tcPr>
            <w:tcW w:w="0" w:type="auto"/>
            <w:tcBorders>
              <w:top w:val="single" w:sz="4" w:space="0" w:color="auto"/>
              <w:left w:val="single" w:sz="4" w:space="0" w:color="auto"/>
              <w:bottom w:val="single" w:sz="4" w:space="0" w:color="auto"/>
              <w:right w:val="single" w:sz="4" w:space="0" w:color="auto"/>
            </w:tcBorders>
            <w:hideMark/>
          </w:tcPr>
          <w:p w14:paraId="60E744C6" w14:textId="77777777" w:rsidR="00FA32FE" w:rsidRPr="009B053A" w:rsidRDefault="00FA32FE" w:rsidP="004554EB">
            <w:pPr>
              <w:pStyle w:val="TAC"/>
              <w:rPr>
                <w:lang w:eastAsia="zh-CN"/>
              </w:rPr>
            </w:pPr>
            <w:r w:rsidRPr="009B053A">
              <w:rPr>
                <w:lang w:eastAsia="zh-CN"/>
              </w:rPr>
              <w:t>15</w:t>
            </w:r>
          </w:p>
        </w:tc>
        <w:tc>
          <w:tcPr>
            <w:tcW w:w="0" w:type="auto"/>
            <w:tcBorders>
              <w:top w:val="single" w:sz="4" w:space="0" w:color="auto"/>
              <w:left w:val="single" w:sz="4" w:space="0" w:color="auto"/>
              <w:bottom w:val="single" w:sz="4" w:space="0" w:color="auto"/>
              <w:right w:val="single" w:sz="4" w:space="0" w:color="auto"/>
            </w:tcBorders>
            <w:hideMark/>
          </w:tcPr>
          <w:p w14:paraId="23464649" w14:textId="77777777" w:rsidR="00FA32FE" w:rsidRPr="009B053A" w:rsidRDefault="00FA32FE" w:rsidP="004554EB">
            <w:pPr>
              <w:pStyle w:val="TAC"/>
            </w:pPr>
            <w:r w:rsidRPr="009B053A">
              <w:t>25</w:t>
            </w:r>
          </w:p>
        </w:tc>
        <w:tc>
          <w:tcPr>
            <w:tcW w:w="0" w:type="auto"/>
            <w:tcBorders>
              <w:top w:val="single" w:sz="4" w:space="0" w:color="auto"/>
              <w:left w:val="single" w:sz="4" w:space="0" w:color="auto"/>
              <w:bottom w:val="single" w:sz="4" w:space="0" w:color="auto"/>
              <w:right w:val="single" w:sz="4" w:space="0" w:color="auto"/>
            </w:tcBorders>
            <w:hideMark/>
          </w:tcPr>
          <w:p w14:paraId="5A0316A4" w14:textId="77777777" w:rsidR="00FA32FE" w:rsidRPr="009B053A" w:rsidRDefault="00FA32FE" w:rsidP="004554EB">
            <w:pPr>
              <w:pStyle w:val="TAC"/>
            </w:pPr>
            <w:r w:rsidRPr="009B053A">
              <w:t>50</w:t>
            </w:r>
          </w:p>
        </w:tc>
        <w:tc>
          <w:tcPr>
            <w:tcW w:w="0" w:type="auto"/>
            <w:tcBorders>
              <w:top w:val="single" w:sz="4" w:space="0" w:color="auto"/>
              <w:left w:val="single" w:sz="4" w:space="0" w:color="auto"/>
              <w:bottom w:val="single" w:sz="4" w:space="0" w:color="auto"/>
              <w:right w:val="single" w:sz="4" w:space="0" w:color="auto"/>
            </w:tcBorders>
            <w:vAlign w:val="center"/>
          </w:tcPr>
          <w:p w14:paraId="43886D4A" w14:textId="77777777" w:rsidR="00FA32FE" w:rsidRPr="009B053A"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63D5964F" w14:textId="77777777" w:rsidR="00FA32FE" w:rsidRPr="009B053A" w:rsidRDefault="00FA32FE" w:rsidP="004554E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13F43A28"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B67C1C3"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76811646"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514083B9"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330A39A2"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2A51C522" w14:textId="77777777" w:rsidR="00FA32FE" w:rsidRPr="009B053A" w:rsidRDefault="00FA32FE" w:rsidP="004554EB">
            <w:pPr>
              <w:pStyle w:val="TAC"/>
            </w:pPr>
          </w:p>
        </w:tc>
        <w:tc>
          <w:tcPr>
            <w:tcW w:w="0" w:type="auto"/>
            <w:tcBorders>
              <w:top w:val="single" w:sz="4" w:space="0" w:color="auto"/>
              <w:left w:val="single" w:sz="4" w:space="0" w:color="auto"/>
              <w:bottom w:val="single" w:sz="4" w:space="0" w:color="auto"/>
              <w:right w:val="single" w:sz="4" w:space="0" w:color="auto"/>
            </w:tcBorders>
          </w:tcPr>
          <w:p w14:paraId="1E04758E" w14:textId="77777777" w:rsidR="00FA32FE" w:rsidRPr="009B053A" w:rsidRDefault="00FA32FE" w:rsidP="004554EB">
            <w:pPr>
              <w:pStyle w:val="TAC"/>
            </w:pPr>
          </w:p>
        </w:tc>
      </w:tr>
      <w:tr w:rsidR="00AB2B30" w:rsidRPr="009B053A" w14:paraId="339A206F" w14:textId="77777777">
        <w:trPr>
          <w:trHeight w:val="285"/>
          <w:jc w:val="center"/>
        </w:trPr>
        <w:tc>
          <w:tcPr>
            <w:tcW w:w="0" w:type="auto"/>
            <w:shd w:val="clear" w:color="auto" w:fill="auto"/>
            <w:vAlign w:val="center"/>
          </w:tcPr>
          <w:p w14:paraId="4E44F4EF" w14:textId="77777777" w:rsidR="00AB2B30" w:rsidRPr="009B053A" w:rsidRDefault="006A7121">
            <w:pPr>
              <w:pStyle w:val="TAC"/>
              <w:rPr>
                <w:lang w:eastAsia="ja-JP"/>
              </w:rPr>
            </w:pPr>
            <w:r w:rsidRPr="009B053A">
              <w:t>n78</w:t>
            </w:r>
          </w:p>
        </w:tc>
        <w:tc>
          <w:tcPr>
            <w:tcW w:w="0" w:type="auto"/>
            <w:shd w:val="clear" w:color="auto" w:fill="auto"/>
            <w:vAlign w:val="center"/>
          </w:tcPr>
          <w:p w14:paraId="467566F1" w14:textId="77777777" w:rsidR="00AB2B30" w:rsidRPr="009B053A" w:rsidRDefault="006A7121">
            <w:pPr>
              <w:pStyle w:val="TAC"/>
              <w:rPr>
                <w:lang w:eastAsia="ja-JP"/>
              </w:rPr>
            </w:pPr>
            <w:r w:rsidRPr="009B053A">
              <w:t>3</w:t>
            </w:r>
          </w:p>
        </w:tc>
        <w:tc>
          <w:tcPr>
            <w:tcW w:w="0" w:type="auto"/>
            <w:vAlign w:val="center"/>
          </w:tcPr>
          <w:p w14:paraId="20FAF788" w14:textId="77777777" w:rsidR="00AB2B30" w:rsidRPr="009B053A" w:rsidRDefault="006A7121">
            <w:pPr>
              <w:pStyle w:val="TAC"/>
              <w:rPr>
                <w:lang w:eastAsia="ja-JP"/>
              </w:rPr>
            </w:pPr>
            <w:r w:rsidRPr="009B053A">
              <w:rPr>
                <w:lang w:eastAsia="ja-JP"/>
              </w:rPr>
              <w:t>15</w:t>
            </w:r>
          </w:p>
        </w:tc>
        <w:tc>
          <w:tcPr>
            <w:tcW w:w="0" w:type="auto"/>
            <w:shd w:val="clear" w:color="auto" w:fill="auto"/>
            <w:vAlign w:val="center"/>
          </w:tcPr>
          <w:p w14:paraId="56F6D6ED" w14:textId="77777777" w:rsidR="00AB2B30" w:rsidRPr="009B053A" w:rsidRDefault="006A7121">
            <w:pPr>
              <w:pStyle w:val="TAC"/>
              <w:rPr>
                <w:rFonts w:cs="Arial"/>
              </w:rPr>
            </w:pPr>
            <w:r w:rsidRPr="009B053A">
              <w:rPr>
                <w:rFonts w:cs="Arial"/>
              </w:rPr>
              <w:t>25</w:t>
            </w:r>
          </w:p>
        </w:tc>
        <w:tc>
          <w:tcPr>
            <w:tcW w:w="0" w:type="auto"/>
            <w:shd w:val="clear" w:color="auto" w:fill="auto"/>
            <w:vAlign w:val="center"/>
          </w:tcPr>
          <w:p w14:paraId="56A0169E" w14:textId="77777777" w:rsidR="00AB2B30" w:rsidRPr="009B053A" w:rsidRDefault="006A7121">
            <w:pPr>
              <w:pStyle w:val="TAC"/>
              <w:rPr>
                <w:rFonts w:cs="Arial"/>
              </w:rPr>
            </w:pPr>
            <w:r w:rsidRPr="009B053A">
              <w:rPr>
                <w:rFonts w:cs="Arial"/>
              </w:rPr>
              <w:t>50</w:t>
            </w:r>
          </w:p>
        </w:tc>
        <w:tc>
          <w:tcPr>
            <w:tcW w:w="0" w:type="auto"/>
            <w:shd w:val="clear" w:color="auto" w:fill="auto"/>
            <w:vAlign w:val="center"/>
          </w:tcPr>
          <w:p w14:paraId="5690810A" w14:textId="77777777" w:rsidR="00AB2B30" w:rsidRPr="009B053A" w:rsidRDefault="006A7121">
            <w:pPr>
              <w:pStyle w:val="TAC"/>
              <w:rPr>
                <w:rFonts w:cs="Arial"/>
              </w:rPr>
            </w:pPr>
            <w:r w:rsidRPr="009B053A">
              <w:rPr>
                <w:rFonts w:cs="Arial"/>
              </w:rPr>
              <w:t>75</w:t>
            </w:r>
          </w:p>
        </w:tc>
        <w:tc>
          <w:tcPr>
            <w:tcW w:w="0" w:type="auto"/>
            <w:shd w:val="clear" w:color="auto" w:fill="auto"/>
            <w:vAlign w:val="center"/>
          </w:tcPr>
          <w:p w14:paraId="00B34E14" w14:textId="77777777" w:rsidR="00AB2B30" w:rsidRPr="009B053A" w:rsidRDefault="006A7121">
            <w:pPr>
              <w:pStyle w:val="TAC"/>
              <w:rPr>
                <w:rFonts w:cs="Arial"/>
              </w:rPr>
            </w:pPr>
            <w:r w:rsidRPr="009B053A">
              <w:rPr>
                <w:rFonts w:cs="Arial"/>
              </w:rPr>
              <w:t>100</w:t>
            </w:r>
          </w:p>
        </w:tc>
        <w:tc>
          <w:tcPr>
            <w:tcW w:w="0" w:type="auto"/>
            <w:shd w:val="clear" w:color="auto" w:fill="auto"/>
          </w:tcPr>
          <w:p w14:paraId="79C708E3" w14:textId="77777777" w:rsidR="00AB2B30" w:rsidRPr="009B053A" w:rsidRDefault="00AB2B30">
            <w:pPr>
              <w:pStyle w:val="TAC"/>
            </w:pPr>
          </w:p>
        </w:tc>
        <w:tc>
          <w:tcPr>
            <w:tcW w:w="0" w:type="auto"/>
            <w:shd w:val="clear" w:color="auto" w:fill="auto"/>
          </w:tcPr>
          <w:p w14:paraId="63ACF270" w14:textId="77777777" w:rsidR="00AB2B30" w:rsidRPr="009B053A" w:rsidRDefault="00AB2B30">
            <w:pPr>
              <w:pStyle w:val="TAC"/>
            </w:pPr>
          </w:p>
        </w:tc>
        <w:tc>
          <w:tcPr>
            <w:tcW w:w="0" w:type="auto"/>
            <w:shd w:val="clear" w:color="auto" w:fill="auto"/>
          </w:tcPr>
          <w:p w14:paraId="7CDD8F5F" w14:textId="77777777" w:rsidR="00AB2B30" w:rsidRPr="009B053A" w:rsidRDefault="00AB2B30">
            <w:pPr>
              <w:pStyle w:val="TAC"/>
            </w:pPr>
          </w:p>
        </w:tc>
        <w:tc>
          <w:tcPr>
            <w:tcW w:w="0" w:type="auto"/>
            <w:shd w:val="clear" w:color="auto" w:fill="auto"/>
          </w:tcPr>
          <w:p w14:paraId="5AD223CD" w14:textId="77777777" w:rsidR="00AB2B30" w:rsidRPr="009B053A" w:rsidRDefault="00AB2B30">
            <w:pPr>
              <w:pStyle w:val="TAC"/>
            </w:pPr>
          </w:p>
        </w:tc>
        <w:tc>
          <w:tcPr>
            <w:tcW w:w="0" w:type="auto"/>
            <w:shd w:val="clear" w:color="auto" w:fill="auto"/>
          </w:tcPr>
          <w:p w14:paraId="4AB445B7" w14:textId="77777777" w:rsidR="00AB2B30" w:rsidRPr="009B053A" w:rsidRDefault="00AB2B30">
            <w:pPr>
              <w:pStyle w:val="TAC"/>
            </w:pPr>
          </w:p>
        </w:tc>
        <w:tc>
          <w:tcPr>
            <w:tcW w:w="0" w:type="auto"/>
          </w:tcPr>
          <w:p w14:paraId="00E359F2" w14:textId="77777777" w:rsidR="00AB2B30" w:rsidRPr="009B053A" w:rsidRDefault="00AB2B30">
            <w:pPr>
              <w:pStyle w:val="TAC"/>
            </w:pPr>
          </w:p>
        </w:tc>
        <w:tc>
          <w:tcPr>
            <w:tcW w:w="0" w:type="auto"/>
            <w:shd w:val="clear" w:color="auto" w:fill="auto"/>
          </w:tcPr>
          <w:p w14:paraId="2CFE51F0" w14:textId="77777777" w:rsidR="00AB2B30" w:rsidRPr="009B053A" w:rsidRDefault="00AB2B30">
            <w:pPr>
              <w:pStyle w:val="TAC"/>
            </w:pPr>
          </w:p>
        </w:tc>
      </w:tr>
      <w:tr w:rsidR="00AB2B30" w:rsidRPr="009B053A" w14:paraId="4BD214BA" w14:textId="77777777">
        <w:trPr>
          <w:trHeight w:val="285"/>
          <w:jc w:val="center"/>
        </w:trPr>
        <w:tc>
          <w:tcPr>
            <w:tcW w:w="0" w:type="auto"/>
            <w:shd w:val="clear" w:color="auto" w:fill="auto"/>
            <w:vAlign w:val="center"/>
          </w:tcPr>
          <w:p w14:paraId="3ADB02CD" w14:textId="77777777" w:rsidR="00AB2B30" w:rsidRPr="009B053A" w:rsidRDefault="006A7121">
            <w:pPr>
              <w:pStyle w:val="TAC"/>
            </w:pPr>
            <w:r w:rsidRPr="009B053A">
              <w:t>n77</w:t>
            </w:r>
          </w:p>
        </w:tc>
        <w:tc>
          <w:tcPr>
            <w:tcW w:w="0" w:type="auto"/>
            <w:shd w:val="clear" w:color="auto" w:fill="auto"/>
            <w:vAlign w:val="center"/>
          </w:tcPr>
          <w:p w14:paraId="7F0744B4" w14:textId="77777777" w:rsidR="00AB2B30" w:rsidRPr="009B053A" w:rsidRDefault="006A7121">
            <w:pPr>
              <w:pStyle w:val="TAC"/>
            </w:pPr>
            <w:r w:rsidRPr="009B053A">
              <w:t>28</w:t>
            </w:r>
          </w:p>
        </w:tc>
        <w:tc>
          <w:tcPr>
            <w:tcW w:w="0" w:type="auto"/>
            <w:vAlign w:val="center"/>
          </w:tcPr>
          <w:p w14:paraId="54E3A7D3" w14:textId="77777777" w:rsidR="00AB2B30" w:rsidRPr="009B053A" w:rsidRDefault="006A7121">
            <w:pPr>
              <w:pStyle w:val="TAC"/>
            </w:pPr>
            <w:r w:rsidRPr="009B053A">
              <w:t>15</w:t>
            </w:r>
          </w:p>
        </w:tc>
        <w:tc>
          <w:tcPr>
            <w:tcW w:w="0" w:type="auto"/>
            <w:shd w:val="clear" w:color="auto" w:fill="auto"/>
            <w:vAlign w:val="center"/>
          </w:tcPr>
          <w:p w14:paraId="3CAA1C00" w14:textId="77777777" w:rsidR="00AB2B30" w:rsidRPr="009B053A" w:rsidRDefault="006A7121">
            <w:pPr>
              <w:pStyle w:val="TAC"/>
            </w:pPr>
            <w:r w:rsidRPr="009B053A">
              <w:t>25</w:t>
            </w:r>
          </w:p>
        </w:tc>
        <w:tc>
          <w:tcPr>
            <w:tcW w:w="0" w:type="auto"/>
            <w:shd w:val="clear" w:color="auto" w:fill="auto"/>
            <w:vAlign w:val="center"/>
          </w:tcPr>
          <w:p w14:paraId="6500F760" w14:textId="77777777" w:rsidR="00AB2B30" w:rsidRPr="009B053A" w:rsidRDefault="006A7121">
            <w:pPr>
              <w:pStyle w:val="TAC"/>
            </w:pPr>
            <w:r w:rsidRPr="009B053A">
              <w:t>50</w:t>
            </w:r>
          </w:p>
        </w:tc>
        <w:tc>
          <w:tcPr>
            <w:tcW w:w="0" w:type="auto"/>
            <w:shd w:val="clear" w:color="auto" w:fill="auto"/>
            <w:vAlign w:val="center"/>
          </w:tcPr>
          <w:p w14:paraId="711F13BC" w14:textId="77777777" w:rsidR="00AB2B30" w:rsidRPr="009B053A" w:rsidRDefault="006A7121">
            <w:pPr>
              <w:pStyle w:val="TAC"/>
            </w:pPr>
            <w:r w:rsidRPr="009B053A">
              <w:t>75</w:t>
            </w:r>
          </w:p>
        </w:tc>
        <w:tc>
          <w:tcPr>
            <w:tcW w:w="0" w:type="auto"/>
            <w:shd w:val="clear" w:color="auto" w:fill="auto"/>
            <w:vAlign w:val="center"/>
          </w:tcPr>
          <w:p w14:paraId="504508C9" w14:textId="77777777" w:rsidR="00AB2B30" w:rsidRPr="009B053A" w:rsidRDefault="006A7121">
            <w:pPr>
              <w:pStyle w:val="TAC"/>
            </w:pPr>
            <w:r w:rsidRPr="009B053A">
              <w:t>100</w:t>
            </w:r>
          </w:p>
        </w:tc>
        <w:tc>
          <w:tcPr>
            <w:tcW w:w="0" w:type="auto"/>
            <w:shd w:val="clear" w:color="auto" w:fill="auto"/>
          </w:tcPr>
          <w:p w14:paraId="036ED9AB" w14:textId="77777777" w:rsidR="00AB2B30" w:rsidRPr="009B053A" w:rsidRDefault="00AB2B30">
            <w:pPr>
              <w:pStyle w:val="TAC"/>
            </w:pPr>
          </w:p>
        </w:tc>
        <w:tc>
          <w:tcPr>
            <w:tcW w:w="0" w:type="auto"/>
            <w:shd w:val="clear" w:color="auto" w:fill="auto"/>
          </w:tcPr>
          <w:p w14:paraId="4EA13602" w14:textId="77777777" w:rsidR="00AB2B30" w:rsidRPr="009B053A" w:rsidRDefault="00AB2B30">
            <w:pPr>
              <w:pStyle w:val="TAC"/>
            </w:pPr>
          </w:p>
        </w:tc>
        <w:tc>
          <w:tcPr>
            <w:tcW w:w="0" w:type="auto"/>
            <w:shd w:val="clear" w:color="auto" w:fill="auto"/>
          </w:tcPr>
          <w:p w14:paraId="19A1D01B" w14:textId="77777777" w:rsidR="00AB2B30" w:rsidRPr="009B053A" w:rsidRDefault="00AB2B30">
            <w:pPr>
              <w:pStyle w:val="TAC"/>
            </w:pPr>
          </w:p>
        </w:tc>
        <w:tc>
          <w:tcPr>
            <w:tcW w:w="0" w:type="auto"/>
            <w:shd w:val="clear" w:color="auto" w:fill="auto"/>
          </w:tcPr>
          <w:p w14:paraId="6FB96C6E" w14:textId="77777777" w:rsidR="00AB2B30" w:rsidRPr="009B053A" w:rsidRDefault="00AB2B30">
            <w:pPr>
              <w:pStyle w:val="TAC"/>
            </w:pPr>
          </w:p>
        </w:tc>
        <w:tc>
          <w:tcPr>
            <w:tcW w:w="0" w:type="auto"/>
            <w:shd w:val="clear" w:color="auto" w:fill="auto"/>
          </w:tcPr>
          <w:p w14:paraId="3781A2E2" w14:textId="77777777" w:rsidR="00AB2B30" w:rsidRPr="009B053A" w:rsidRDefault="00AB2B30">
            <w:pPr>
              <w:pStyle w:val="TAC"/>
            </w:pPr>
          </w:p>
        </w:tc>
        <w:tc>
          <w:tcPr>
            <w:tcW w:w="0" w:type="auto"/>
          </w:tcPr>
          <w:p w14:paraId="035299BD" w14:textId="77777777" w:rsidR="00AB2B30" w:rsidRPr="009B053A" w:rsidRDefault="00AB2B30">
            <w:pPr>
              <w:pStyle w:val="TAC"/>
            </w:pPr>
          </w:p>
        </w:tc>
        <w:tc>
          <w:tcPr>
            <w:tcW w:w="0" w:type="auto"/>
            <w:shd w:val="clear" w:color="auto" w:fill="auto"/>
          </w:tcPr>
          <w:p w14:paraId="12E08EC7" w14:textId="77777777" w:rsidR="00AB2B30" w:rsidRPr="009B053A" w:rsidRDefault="00AB2B30">
            <w:pPr>
              <w:pStyle w:val="TAC"/>
            </w:pPr>
          </w:p>
        </w:tc>
      </w:tr>
      <w:tr w:rsidR="00AB2B30" w:rsidRPr="009B053A" w14:paraId="47B81E39" w14:textId="77777777">
        <w:trPr>
          <w:trHeight w:val="285"/>
          <w:jc w:val="center"/>
        </w:trPr>
        <w:tc>
          <w:tcPr>
            <w:tcW w:w="0" w:type="auto"/>
            <w:shd w:val="clear" w:color="auto" w:fill="auto"/>
            <w:vAlign w:val="center"/>
          </w:tcPr>
          <w:p w14:paraId="55720966" w14:textId="77777777" w:rsidR="00AB2B30" w:rsidRPr="009B053A" w:rsidRDefault="006A7121">
            <w:pPr>
              <w:pStyle w:val="TAC"/>
            </w:pPr>
            <w:r w:rsidRPr="009B053A">
              <w:t>n77</w:t>
            </w:r>
          </w:p>
        </w:tc>
        <w:tc>
          <w:tcPr>
            <w:tcW w:w="0" w:type="auto"/>
            <w:shd w:val="clear" w:color="auto" w:fill="auto"/>
            <w:vAlign w:val="center"/>
          </w:tcPr>
          <w:p w14:paraId="12DF6221" w14:textId="77777777" w:rsidR="00AB2B30" w:rsidRPr="009B053A" w:rsidRDefault="006A7121">
            <w:pPr>
              <w:pStyle w:val="TAC"/>
            </w:pPr>
            <w:r w:rsidRPr="009B053A">
              <w:t>41</w:t>
            </w:r>
          </w:p>
        </w:tc>
        <w:tc>
          <w:tcPr>
            <w:tcW w:w="0" w:type="auto"/>
            <w:vAlign w:val="center"/>
          </w:tcPr>
          <w:p w14:paraId="1EC437D3" w14:textId="77777777" w:rsidR="00AB2B30" w:rsidRPr="009B053A" w:rsidRDefault="006A7121">
            <w:pPr>
              <w:pStyle w:val="TAC"/>
            </w:pPr>
            <w:r w:rsidRPr="009B053A">
              <w:t>15</w:t>
            </w:r>
          </w:p>
        </w:tc>
        <w:tc>
          <w:tcPr>
            <w:tcW w:w="0" w:type="auto"/>
            <w:shd w:val="clear" w:color="auto" w:fill="auto"/>
            <w:vAlign w:val="center"/>
          </w:tcPr>
          <w:p w14:paraId="689E5717" w14:textId="77777777" w:rsidR="00AB2B30" w:rsidRPr="009B053A" w:rsidRDefault="006A7121">
            <w:pPr>
              <w:pStyle w:val="TAC"/>
              <w:rPr>
                <w:rFonts w:cs="Arial"/>
              </w:rPr>
            </w:pPr>
            <w:r w:rsidRPr="009B053A">
              <w:rPr>
                <w:rFonts w:cs="Arial"/>
              </w:rPr>
              <w:t>12</w:t>
            </w:r>
          </w:p>
        </w:tc>
        <w:tc>
          <w:tcPr>
            <w:tcW w:w="0" w:type="auto"/>
            <w:shd w:val="clear" w:color="auto" w:fill="auto"/>
            <w:vAlign w:val="center"/>
          </w:tcPr>
          <w:p w14:paraId="1D800B76" w14:textId="77777777" w:rsidR="00AB2B30" w:rsidRPr="009B053A" w:rsidRDefault="006A7121">
            <w:pPr>
              <w:pStyle w:val="TAC"/>
              <w:rPr>
                <w:rFonts w:cs="Arial"/>
              </w:rPr>
            </w:pPr>
            <w:r w:rsidRPr="009B053A">
              <w:t>25</w:t>
            </w:r>
          </w:p>
        </w:tc>
        <w:tc>
          <w:tcPr>
            <w:tcW w:w="0" w:type="auto"/>
            <w:shd w:val="clear" w:color="auto" w:fill="auto"/>
            <w:vAlign w:val="center"/>
          </w:tcPr>
          <w:p w14:paraId="54447C3E" w14:textId="77777777" w:rsidR="00AB2B30" w:rsidRPr="009B053A" w:rsidRDefault="006A7121">
            <w:pPr>
              <w:pStyle w:val="TAC"/>
              <w:rPr>
                <w:rFonts w:cs="Arial"/>
              </w:rPr>
            </w:pPr>
            <w:r w:rsidRPr="009B053A">
              <w:t>36</w:t>
            </w:r>
          </w:p>
        </w:tc>
        <w:tc>
          <w:tcPr>
            <w:tcW w:w="0" w:type="auto"/>
            <w:shd w:val="clear" w:color="auto" w:fill="auto"/>
            <w:vAlign w:val="center"/>
          </w:tcPr>
          <w:p w14:paraId="625F3036" w14:textId="77777777" w:rsidR="00AB2B30" w:rsidRPr="009B053A" w:rsidRDefault="006A7121">
            <w:pPr>
              <w:pStyle w:val="TAC"/>
              <w:rPr>
                <w:rFonts w:cs="Arial"/>
              </w:rPr>
            </w:pPr>
            <w:r w:rsidRPr="009B053A">
              <w:t>50</w:t>
            </w:r>
          </w:p>
        </w:tc>
        <w:tc>
          <w:tcPr>
            <w:tcW w:w="0" w:type="auto"/>
            <w:shd w:val="clear" w:color="auto" w:fill="auto"/>
            <w:vAlign w:val="center"/>
          </w:tcPr>
          <w:p w14:paraId="78C971B6" w14:textId="77777777" w:rsidR="00AB2B30" w:rsidRPr="009B053A" w:rsidRDefault="00AB2B30">
            <w:pPr>
              <w:pStyle w:val="TAC"/>
            </w:pPr>
          </w:p>
        </w:tc>
        <w:tc>
          <w:tcPr>
            <w:tcW w:w="0" w:type="auto"/>
            <w:shd w:val="clear" w:color="auto" w:fill="auto"/>
            <w:vAlign w:val="center"/>
          </w:tcPr>
          <w:p w14:paraId="631C5B1C" w14:textId="77777777" w:rsidR="00AB2B30" w:rsidRPr="009B053A" w:rsidRDefault="00AB2B30">
            <w:pPr>
              <w:pStyle w:val="TAC"/>
            </w:pPr>
          </w:p>
        </w:tc>
        <w:tc>
          <w:tcPr>
            <w:tcW w:w="0" w:type="auto"/>
            <w:shd w:val="clear" w:color="auto" w:fill="auto"/>
            <w:vAlign w:val="center"/>
          </w:tcPr>
          <w:p w14:paraId="51E03516" w14:textId="77777777" w:rsidR="00AB2B30" w:rsidRPr="009B053A" w:rsidRDefault="00AB2B30">
            <w:pPr>
              <w:pStyle w:val="TAC"/>
            </w:pPr>
          </w:p>
        </w:tc>
        <w:tc>
          <w:tcPr>
            <w:tcW w:w="0" w:type="auto"/>
            <w:shd w:val="clear" w:color="auto" w:fill="auto"/>
            <w:vAlign w:val="center"/>
          </w:tcPr>
          <w:p w14:paraId="216166C2" w14:textId="77777777" w:rsidR="00AB2B30" w:rsidRPr="009B053A" w:rsidRDefault="00AB2B30">
            <w:pPr>
              <w:pStyle w:val="TAC"/>
            </w:pPr>
          </w:p>
        </w:tc>
        <w:tc>
          <w:tcPr>
            <w:tcW w:w="0" w:type="auto"/>
            <w:shd w:val="clear" w:color="auto" w:fill="auto"/>
            <w:vAlign w:val="center"/>
          </w:tcPr>
          <w:p w14:paraId="30AFEB2E" w14:textId="77777777" w:rsidR="00AB2B30" w:rsidRPr="009B053A" w:rsidRDefault="00AB2B30">
            <w:pPr>
              <w:pStyle w:val="TAC"/>
            </w:pPr>
          </w:p>
        </w:tc>
        <w:tc>
          <w:tcPr>
            <w:tcW w:w="0" w:type="auto"/>
            <w:vAlign w:val="center"/>
          </w:tcPr>
          <w:p w14:paraId="67DE2138" w14:textId="77777777" w:rsidR="00AB2B30" w:rsidRPr="009B053A" w:rsidRDefault="00AB2B30">
            <w:pPr>
              <w:pStyle w:val="TAC"/>
            </w:pPr>
          </w:p>
        </w:tc>
        <w:tc>
          <w:tcPr>
            <w:tcW w:w="0" w:type="auto"/>
            <w:shd w:val="clear" w:color="auto" w:fill="auto"/>
          </w:tcPr>
          <w:p w14:paraId="4FAD558F" w14:textId="77777777" w:rsidR="00AB2B30" w:rsidRPr="009B053A" w:rsidRDefault="00AB2B30">
            <w:pPr>
              <w:pStyle w:val="TAC"/>
            </w:pPr>
          </w:p>
        </w:tc>
      </w:tr>
      <w:tr w:rsidR="00AB2B30" w:rsidRPr="009B053A" w14:paraId="25C8A708" w14:textId="77777777">
        <w:trPr>
          <w:trHeight w:val="285"/>
          <w:jc w:val="center"/>
        </w:trPr>
        <w:tc>
          <w:tcPr>
            <w:tcW w:w="0" w:type="auto"/>
            <w:shd w:val="clear" w:color="auto" w:fill="auto"/>
            <w:vAlign w:val="center"/>
          </w:tcPr>
          <w:p w14:paraId="7D6C5149" w14:textId="77777777" w:rsidR="00AB2B30" w:rsidRPr="009B053A" w:rsidRDefault="006A7121">
            <w:pPr>
              <w:pStyle w:val="TAC"/>
            </w:pPr>
            <w:r w:rsidRPr="009B053A">
              <w:t>n78</w:t>
            </w:r>
          </w:p>
        </w:tc>
        <w:tc>
          <w:tcPr>
            <w:tcW w:w="0" w:type="auto"/>
            <w:shd w:val="clear" w:color="auto" w:fill="auto"/>
            <w:vAlign w:val="center"/>
          </w:tcPr>
          <w:p w14:paraId="3F7762E4" w14:textId="77777777" w:rsidR="00AB2B30" w:rsidRPr="009B053A" w:rsidRDefault="006A7121">
            <w:pPr>
              <w:pStyle w:val="TAC"/>
            </w:pPr>
            <w:r w:rsidRPr="009B053A">
              <w:t>41</w:t>
            </w:r>
          </w:p>
        </w:tc>
        <w:tc>
          <w:tcPr>
            <w:tcW w:w="0" w:type="auto"/>
            <w:vAlign w:val="center"/>
          </w:tcPr>
          <w:p w14:paraId="6219AAF4" w14:textId="77777777" w:rsidR="00AB2B30" w:rsidRPr="009B053A" w:rsidRDefault="006A7121">
            <w:pPr>
              <w:pStyle w:val="TAC"/>
            </w:pPr>
            <w:r w:rsidRPr="009B053A">
              <w:t>15</w:t>
            </w:r>
          </w:p>
        </w:tc>
        <w:tc>
          <w:tcPr>
            <w:tcW w:w="0" w:type="auto"/>
            <w:shd w:val="clear" w:color="auto" w:fill="auto"/>
            <w:vAlign w:val="center"/>
          </w:tcPr>
          <w:p w14:paraId="0DC04296" w14:textId="77777777" w:rsidR="00AB2B30" w:rsidRPr="009B053A" w:rsidRDefault="006A7121">
            <w:pPr>
              <w:pStyle w:val="TAC"/>
              <w:rPr>
                <w:rFonts w:cs="Arial"/>
              </w:rPr>
            </w:pPr>
            <w:r w:rsidRPr="009B053A">
              <w:t>12</w:t>
            </w:r>
          </w:p>
        </w:tc>
        <w:tc>
          <w:tcPr>
            <w:tcW w:w="0" w:type="auto"/>
            <w:shd w:val="clear" w:color="auto" w:fill="auto"/>
            <w:vAlign w:val="center"/>
          </w:tcPr>
          <w:p w14:paraId="23C73635" w14:textId="77777777" w:rsidR="00AB2B30" w:rsidRPr="009B053A" w:rsidRDefault="006A7121">
            <w:pPr>
              <w:pStyle w:val="TAC"/>
              <w:rPr>
                <w:rFonts w:cs="Arial"/>
              </w:rPr>
            </w:pPr>
            <w:r w:rsidRPr="009B053A">
              <w:t>25</w:t>
            </w:r>
          </w:p>
        </w:tc>
        <w:tc>
          <w:tcPr>
            <w:tcW w:w="0" w:type="auto"/>
            <w:shd w:val="clear" w:color="auto" w:fill="auto"/>
            <w:vAlign w:val="center"/>
          </w:tcPr>
          <w:p w14:paraId="2C774E32" w14:textId="77777777" w:rsidR="00AB2B30" w:rsidRPr="009B053A" w:rsidRDefault="006A7121">
            <w:pPr>
              <w:pStyle w:val="TAC"/>
              <w:rPr>
                <w:rFonts w:cs="Arial"/>
              </w:rPr>
            </w:pPr>
            <w:r w:rsidRPr="009B053A">
              <w:t>36</w:t>
            </w:r>
          </w:p>
        </w:tc>
        <w:tc>
          <w:tcPr>
            <w:tcW w:w="0" w:type="auto"/>
            <w:shd w:val="clear" w:color="auto" w:fill="auto"/>
            <w:vAlign w:val="center"/>
          </w:tcPr>
          <w:p w14:paraId="77FF9DD1" w14:textId="77777777" w:rsidR="00AB2B30" w:rsidRPr="009B053A" w:rsidRDefault="006A7121">
            <w:pPr>
              <w:pStyle w:val="TAC"/>
              <w:rPr>
                <w:rFonts w:cs="Arial"/>
              </w:rPr>
            </w:pPr>
            <w:r w:rsidRPr="009B053A">
              <w:t>50</w:t>
            </w:r>
          </w:p>
        </w:tc>
        <w:tc>
          <w:tcPr>
            <w:tcW w:w="0" w:type="auto"/>
            <w:shd w:val="clear" w:color="auto" w:fill="auto"/>
            <w:vAlign w:val="center"/>
          </w:tcPr>
          <w:p w14:paraId="245649F9" w14:textId="77777777" w:rsidR="00AB2B30" w:rsidRPr="009B053A" w:rsidRDefault="00AB2B30">
            <w:pPr>
              <w:pStyle w:val="TAC"/>
            </w:pPr>
          </w:p>
        </w:tc>
        <w:tc>
          <w:tcPr>
            <w:tcW w:w="0" w:type="auto"/>
            <w:shd w:val="clear" w:color="auto" w:fill="auto"/>
            <w:vAlign w:val="center"/>
          </w:tcPr>
          <w:p w14:paraId="1D60906E" w14:textId="77777777" w:rsidR="00AB2B30" w:rsidRPr="009B053A" w:rsidRDefault="00AB2B30">
            <w:pPr>
              <w:pStyle w:val="TAC"/>
            </w:pPr>
          </w:p>
        </w:tc>
        <w:tc>
          <w:tcPr>
            <w:tcW w:w="0" w:type="auto"/>
            <w:shd w:val="clear" w:color="auto" w:fill="auto"/>
            <w:vAlign w:val="center"/>
          </w:tcPr>
          <w:p w14:paraId="1C917D91" w14:textId="77777777" w:rsidR="00AB2B30" w:rsidRPr="009B053A" w:rsidRDefault="00AB2B30">
            <w:pPr>
              <w:pStyle w:val="TAC"/>
            </w:pPr>
          </w:p>
        </w:tc>
        <w:tc>
          <w:tcPr>
            <w:tcW w:w="0" w:type="auto"/>
            <w:shd w:val="clear" w:color="auto" w:fill="auto"/>
            <w:vAlign w:val="center"/>
          </w:tcPr>
          <w:p w14:paraId="148AE098" w14:textId="77777777" w:rsidR="00AB2B30" w:rsidRPr="009B053A" w:rsidRDefault="00AB2B30">
            <w:pPr>
              <w:pStyle w:val="TAC"/>
            </w:pPr>
          </w:p>
        </w:tc>
        <w:tc>
          <w:tcPr>
            <w:tcW w:w="0" w:type="auto"/>
            <w:shd w:val="clear" w:color="auto" w:fill="auto"/>
            <w:vAlign w:val="center"/>
          </w:tcPr>
          <w:p w14:paraId="2ED6F48C" w14:textId="77777777" w:rsidR="00AB2B30" w:rsidRPr="009B053A" w:rsidRDefault="00AB2B30">
            <w:pPr>
              <w:pStyle w:val="TAC"/>
            </w:pPr>
          </w:p>
        </w:tc>
        <w:tc>
          <w:tcPr>
            <w:tcW w:w="0" w:type="auto"/>
            <w:vAlign w:val="center"/>
          </w:tcPr>
          <w:p w14:paraId="077063B9" w14:textId="77777777" w:rsidR="00AB2B30" w:rsidRPr="009B053A" w:rsidRDefault="00AB2B30">
            <w:pPr>
              <w:pStyle w:val="TAC"/>
            </w:pPr>
          </w:p>
        </w:tc>
        <w:tc>
          <w:tcPr>
            <w:tcW w:w="0" w:type="auto"/>
            <w:shd w:val="clear" w:color="auto" w:fill="auto"/>
          </w:tcPr>
          <w:p w14:paraId="7DAE60E8" w14:textId="77777777" w:rsidR="00AB2B30" w:rsidRPr="009B053A" w:rsidRDefault="00AB2B30">
            <w:pPr>
              <w:pStyle w:val="TAC"/>
            </w:pPr>
          </w:p>
        </w:tc>
      </w:tr>
      <w:tr w:rsidR="00AB2B30" w:rsidRPr="009B053A" w14:paraId="63E26D38" w14:textId="77777777">
        <w:trPr>
          <w:trHeight w:val="285"/>
          <w:jc w:val="center"/>
        </w:trPr>
        <w:tc>
          <w:tcPr>
            <w:tcW w:w="0" w:type="auto"/>
            <w:shd w:val="clear" w:color="auto" w:fill="auto"/>
          </w:tcPr>
          <w:p w14:paraId="1DBCB666" w14:textId="77777777" w:rsidR="00AB2B30" w:rsidRPr="009B053A" w:rsidRDefault="006A7121">
            <w:pPr>
              <w:pStyle w:val="TAC"/>
            </w:pPr>
            <w:r w:rsidRPr="009B053A">
              <w:t>n79</w:t>
            </w:r>
          </w:p>
        </w:tc>
        <w:tc>
          <w:tcPr>
            <w:tcW w:w="0" w:type="auto"/>
            <w:shd w:val="clear" w:color="auto" w:fill="auto"/>
          </w:tcPr>
          <w:p w14:paraId="6BAE2E62" w14:textId="77777777" w:rsidR="00AB2B30" w:rsidRPr="009B053A" w:rsidRDefault="006A7121">
            <w:pPr>
              <w:pStyle w:val="TAC"/>
            </w:pPr>
            <w:r w:rsidRPr="009B053A">
              <w:t>11</w:t>
            </w:r>
          </w:p>
        </w:tc>
        <w:tc>
          <w:tcPr>
            <w:tcW w:w="0" w:type="auto"/>
          </w:tcPr>
          <w:p w14:paraId="143662CF" w14:textId="77777777" w:rsidR="00AB2B30" w:rsidRPr="009B053A" w:rsidRDefault="006A7121">
            <w:pPr>
              <w:pStyle w:val="TAC"/>
            </w:pPr>
            <w:r w:rsidRPr="009B053A">
              <w:t>15</w:t>
            </w:r>
          </w:p>
        </w:tc>
        <w:tc>
          <w:tcPr>
            <w:tcW w:w="0" w:type="auto"/>
            <w:shd w:val="clear" w:color="auto" w:fill="auto"/>
          </w:tcPr>
          <w:p w14:paraId="057966C2" w14:textId="77777777" w:rsidR="00AB2B30" w:rsidRPr="009B053A" w:rsidRDefault="006A7121">
            <w:pPr>
              <w:pStyle w:val="TAC"/>
              <w:rPr>
                <w:rFonts w:cs="Arial"/>
              </w:rPr>
            </w:pPr>
            <w:r w:rsidRPr="009B053A">
              <w:t>25</w:t>
            </w:r>
          </w:p>
        </w:tc>
        <w:tc>
          <w:tcPr>
            <w:tcW w:w="0" w:type="auto"/>
            <w:shd w:val="clear" w:color="auto" w:fill="auto"/>
          </w:tcPr>
          <w:p w14:paraId="1D67E5DD" w14:textId="77777777" w:rsidR="00AB2B30" w:rsidRPr="009B053A" w:rsidRDefault="006A7121">
            <w:pPr>
              <w:pStyle w:val="TAC"/>
              <w:rPr>
                <w:rFonts w:cs="Arial"/>
              </w:rPr>
            </w:pPr>
            <w:r w:rsidRPr="009B053A">
              <w:t>50</w:t>
            </w:r>
          </w:p>
        </w:tc>
        <w:tc>
          <w:tcPr>
            <w:tcW w:w="0" w:type="auto"/>
            <w:shd w:val="clear" w:color="auto" w:fill="auto"/>
          </w:tcPr>
          <w:p w14:paraId="35EA0A68" w14:textId="77777777" w:rsidR="00AB2B30" w:rsidRPr="009B053A" w:rsidRDefault="006A7121">
            <w:pPr>
              <w:pStyle w:val="TAC"/>
              <w:rPr>
                <w:rFonts w:cs="Arial"/>
              </w:rPr>
            </w:pPr>
            <w:r w:rsidRPr="009B053A">
              <w:t>75</w:t>
            </w:r>
          </w:p>
        </w:tc>
        <w:tc>
          <w:tcPr>
            <w:tcW w:w="0" w:type="auto"/>
            <w:shd w:val="clear" w:color="auto" w:fill="auto"/>
            <w:vAlign w:val="center"/>
          </w:tcPr>
          <w:p w14:paraId="6E9DF751" w14:textId="77777777" w:rsidR="00AB2B30" w:rsidRPr="009B053A" w:rsidRDefault="00AB2B30">
            <w:pPr>
              <w:pStyle w:val="TAC"/>
              <w:rPr>
                <w:rFonts w:cs="Arial"/>
              </w:rPr>
            </w:pPr>
          </w:p>
        </w:tc>
        <w:tc>
          <w:tcPr>
            <w:tcW w:w="0" w:type="auto"/>
            <w:shd w:val="clear" w:color="auto" w:fill="auto"/>
            <w:vAlign w:val="center"/>
          </w:tcPr>
          <w:p w14:paraId="3D25DFD4" w14:textId="77777777" w:rsidR="00AB2B30" w:rsidRPr="009B053A" w:rsidRDefault="00AB2B30">
            <w:pPr>
              <w:pStyle w:val="TAC"/>
            </w:pPr>
          </w:p>
        </w:tc>
        <w:tc>
          <w:tcPr>
            <w:tcW w:w="0" w:type="auto"/>
            <w:shd w:val="clear" w:color="auto" w:fill="auto"/>
            <w:vAlign w:val="center"/>
          </w:tcPr>
          <w:p w14:paraId="7108962A" w14:textId="77777777" w:rsidR="00AB2B30" w:rsidRPr="009B053A" w:rsidRDefault="00AB2B30">
            <w:pPr>
              <w:pStyle w:val="TAC"/>
            </w:pPr>
          </w:p>
        </w:tc>
        <w:tc>
          <w:tcPr>
            <w:tcW w:w="0" w:type="auto"/>
            <w:shd w:val="clear" w:color="auto" w:fill="auto"/>
            <w:vAlign w:val="center"/>
          </w:tcPr>
          <w:p w14:paraId="7175B467" w14:textId="77777777" w:rsidR="00AB2B30" w:rsidRPr="009B053A" w:rsidRDefault="00AB2B30">
            <w:pPr>
              <w:pStyle w:val="TAC"/>
            </w:pPr>
          </w:p>
        </w:tc>
        <w:tc>
          <w:tcPr>
            <w:tcW w:w="0" w:type="auto"/>
            <w:shd w:val="clear" w:color="auto" w:fill="auto"/>
            <w:vAlign w:val="center"/>
          </w:tcPr>
          <w:p w14:paraId="4B96CA07" w14:textId="77777777" w:rsidR="00AB2B30" w:rsidRPr="009B053A" w:rsidRDefault="00AB2B30">
            <w:pPr>
              <w:pStyle w:val="TAC"/>
            </w:pPr>
          </w:p>
        </w:tc>
        <w:tc>
          <w:tcPr>
            <w:tcW w:w="0" w:type="auto"/>
            <w:shd w:val="clear" w:color="auto" w:fill="auto"/>
            <w:vAlign w:val="center"/>
          </w:tcPr>
          <w:p w14:paraId="72D15D0F" w14:textId="77777777" w:rsidR="00AB2B30" w:rsidRPr="009B053A" w:rsidRDefault="00AB2B30">
            <w:pPr>
              <w:pStyle w:val="TAC"/>
            </w:pPr>
          </w:p>
        </w:tc>
        <w:tc>
          <w:tcPr>
            <w:tcW w:w="0" w:type="auto"/>
            <w:vAlign w:val="center"/>
          </w:tcPr>
          <w:p w14:paraId="64EC0594" w14:textId="77777777" w:rsidR="00AB2B30" w:rsidRPr="009B053A" w:rsidRDefault="00AB2B30">
            <w:pPr>
              <w:pStyle w:val="TAC"/>
            </w:pPr>
          </w:p>
        </w:tc>
        <w:tc>
          <w:tcPr>
            <w:tcW w:w="0" w:type="auto"/>
            <w:shd w:val="clear" w:color="auto" w:fill="auto"/>
          </w:tcPr>
          <w:p w14:paraId="4D9EE5CB" w14:textId="77777777" w:rsidR="00AB2B30" w:rsidRPr="009B053A" w:rsidRDefault="00AB2B30">
            <w:pPr>
              <w:pStyle w:val="TAC"/>
            </w:pPr>
          </w:p>
        </w:tc>
      </w:tr>
      <w:tr w:rsidR="00AB2B30" w:rsidRPr="009B053A" w14:paraId="1EF26327" w14:textId="77777777">
        <w:trPr>
          <w:trHeight w:val="285"/>
          <w:jc w:val="center"/>
        </w:trPr>
        <w:tc>
          <w:tcPr>
            <w:tcW w:w="0" w:type="auto"/>
            <w:shd w:val="clear" w:color="auto" w:fill="auto"/>
            <w:vAlign w:val="center"/>
          </w:tcPr>
          <w:p w14:paraId="0084DA55" w14:textId="77777777" w:rsidR="00AB2B30" w:rsidRPr="009B053A" w:rsidRDefault="006A7121">
            <w:pPr>
              <w:pStyle w:val="TAC"/>
            </w:pPr>
            <w:r w:rsidRPr="009B053A">
              <w:t>n79</w:t>
            </w:r>
          </w:p>
        </w:tc>
        <w:tc>
          <w:tcPr>
            <w:tcW w:w="0" w:type="auto"/>
            <w:shd w:val="clear" w:color="auto" w:fill="auto"/>
            <w:vAlign w:val="center"/>
          </w:tcPr>
          <w:p w14:paraId="03B8B252" w14:textId="77777777" w:rsidR="00AB2B30" w:rsidRPr="009B053A" w:rsidRDefault="006A7121">
            <w:pPr>
              <w:pStyle w:val="TAC"/>
            </w:pPr>
            <w:r w:rsidRPr="009B053A">
              <w:t>19</w:t>
            </w:r>
          </w:p>
        </w:tc>
        <w:tc>
          <w:tcPr>
            <w:tcW w:w="0" w:type="auto"/>
            <w:vAlign w:val="center"/>
          </w:tcPr>
          <w:p w14:paraId="5F9D932F" w14:textId="77777777" w:rsidR="00AB2B30" w:rsidRPr="009B053A" w:rsidRDefault="006A7121">
            <w:pPr>
              <w:pStyle w:val="TAC"/>
            </w:pPr>
            <w:r w:rsidRPr="009B053A">
              <w:t>15</w:t>
            </w:r>
          </w:p>
        </w:tc>
        <w:tc>
          <w:tcPr>
            <w:tcW w:w="0" w:type="auto"/>
            <w:shd w:val="clear" w:color="auto" w:fill="auto"/>
            <w:vAlign w:val="center"/>
          </w:tcPr>
          <w:p w14:paraId="3B245B88" w14:textId="77777777" w:rsidR="00AB2B30" w:rsidRPr="009B053A" w:rsidRDefault="006A7121">
            <w:pPr>
              <w:pStyle w:val="TAC"/>
            </w:pPr>
            <w:r w:rsidRPr="009B053A">
              <w:t>25</w:t>
            </w:r>
          </w:p>
        </w:tc>
        <w:tc>
          <w:tcPr>
            <w:tcW w:w="0" w:type="auto"/>
            <w:shd w:val="clear" w:color="auto" w:fill="auto"/>
            <w:vAlign w:val="center"/>
          </w:tcPr>
          <w:p w14:paraId="7CD848BE" w14:textId="77777777" w:rsidR="00AB2B30" w:rsidRPr="009B053A" w:rsidRDefault="006A7121">
            <w:pPr>
              <w:pStyle w:val="TAC"/>
            </w:pPr>
            <w:r w:rsidRPr="009B053A">
              <w:t>50</w:t>
            </w:r>
          </w:p>
        </w:tc>
        <w:tc>
          <w:tcPr>
            <w:tcW w:w="0" w:type="auto"/>
            <w:shd w:val="clear" w:color="auto" w:fill="auto"/>
            <w:vAlign w:val="center"/>
          </w:tcPr>
          <w:p w14:paraId="106BA726" w14:textId="77777777" w:rsidR="00AB2B30" w:rsidRPr="009B053A" w:rsidRDefault="006A7121">
            <w:pPr>
              <w:pStyle w:val="TAC"/>
            </w:pPr>
            <w:r w:rsidRPr="009B053A">
              <w:t>75</w:t>
            </w:r>
          </w:p>
        </w:tc>
        <w:tc>
          <w:tcPr>
            <w:tcW w:w="0" w:type="auto"/>
            <w:shd w:val="clear" w:color="auto" w:fill="auto"/>
            <w:vAlign w:val="center"/>
          </w:tcPr>
          <w:p w14:paraId="0CF815AE" w14:textId="77777777" w:rsidR="00AB2B30" w:rsidRPr="009B053A" w:rsidRDefault="00AB2B30">
            <w:pPr>
              <w:pStyle w:val="TAC"/>
            </w:pPr>
          </w:p>
        </w:tc>
        <w:tc>
          <w:tcPr>
            <w:tcW w:w="0" w:type="auto"/>
            <w:shd w:val="clear" w:color="auto" w:fill="auto"/>
          </w:tcPr>
          <w:p w14:paraId="24646285" w14:textId="77777777" w:rsidR="00AB2B30" w:rsidRPr="009B053A" w:rsidRDefault="00AB2B30">
            <w:pPr>
              <w:pStyle w:val="TAC"/>
            </w:pPr>
          </w:p>
        </w:tc>
        <w:tc>
          <w:tcPr>
            <w:tcW w:w="0" w:type="auto"/>
            <w:shd w:val="clear" w:color="auto" w:fill="auto"/>
          </w:tcPr>
          <w:p w14:paraId="3A244589" w14:textId="77777777" w:rsidR="00AB2B30" w:rsidRPr="009B053A" w:rsidRDefault="00AB2B30">
            <w:pPr>
              <w:pStyle w:val="TAC"/>
            </w:pPr>
          </w:p>
        </w:tc>
        <w:tc>
          <w:tcPr>
            <w:tcW w:w="0" w:type="auto"/>
            <w:shd w:val="clear" w:color="auto" w:fill="auto"/>
          </w:tcPr>
          <w:p w14:paraId="1C8C5B9C" w14:textId="77777777" w:rsidR="00AB2B30" w:rsidRPr="009B053A" w:rsidRDefault="00AB2B30">
            <w:pPr>
              <w:pStyle w:val="TAC"/>
            </w:pPr>
          </w:p>
        </w:tc>
        <w:tc>
          <w:tcPr>
            <w:tcW w:w="0" w:type="auto"/>
            <w:shd w:val="clear" w:color="auto" w:fill="auto"/>
          </w:tcPr>
          <w:p w14:paraId="4FA3240C" w14:textId="77777777" w:rsidR="00AB2B30" w:rsidRPr="009B053A" w:rsidRDefault="00AB2B30">
            <w:pPr>
              <w:pStyle w:val="TAC"/>
            </w:pPr>
          </w:p>
        </w:tc>
        <w:tc>
          <w:tcPr>
            <w:tcW w:w="0" w:type="auto"/>
            <w:shd w:val="clear" w:color="auto" w:fill="auto"/>
          </w:tcPr>
          <w:p w14:paraId="40AAB8ED" w14:textId="77777777" w:rsidR="00AB2B30" w:rsidRPr="009B053A" w:rsidRDefault="00AB2B30">
            <w:pPr>
              <w:pStyle w:val="TAC"/>
            </w:pPr>
          </w:p>
        </w:tc>
        <w:tc>
          <w:tcPr>
            <w:tcW w:w="0" w:type="auto"/>
          </w:tcPr>
          <w:p w14:paraId="70852A65" w14:textId="77777777" w:rsidR="00AB2B30" w:rsidRPr="009B053A" w:rsidRDefault="00AB2B30">
            <w:pPr>
              <w:pStyle w:val="TAC"/>
            </w:pPr>
          </w:p>
        </w:tc>
        <w:tc>
          <w:tcPr>
            <w:tcW w:w="0" w:type="auto"/>
            <w:shd w:val="clear" w:color="auto" w:fill="auto"/>
          </w:tcPr>
          <w:p w14:paraId="3FB85DC7" w14:textId="77777777" w:rsidR="00AB2B30" w:rsidRPr="009B053A" w:rsidRDefault="00AB2B30">
            <w:pPr>
              <w:pStyle w:val="TAC"/>
            </w:pPr>
          </w:p>
        </w:tc>
      </w:tr>
      <w:tr w:rsidR="00AB2B30" w:rsidRPr="009B053A" w14:paraId="004FB68A" w14:textId="77777777">
        <w:trPr>
          <w:trHeight w:val="285"/>
          <w:jc w:val="center"/>
        </w:trPr>
        <w:tc>
          <w:tcPr>
            <w:tcW w:w="0" w:type="auto"/>
            <w:shd w:val="clear" w:color="auto" w:fill="auto"/>
            <w:vAlign w:val="center"/>
          </w:tcPr>
          <w:p w14:paraId="53D28A10" w14:textId="77777777" w:rsidR="00AB2B30" w:rsidRPr="009B053A" w:rsidRDefault="006A7121">
            <w:pPr>
              <w:pStyle w:val="TAC"/>
            </w:pPr>
            <w:r w:rsidRPr="009B053A">
              <w:t>n79</w:t>
            </w:r>
          </w:p>
        </w:tc>
        <w:tc>
          <w:tcPr>
            <w:tcW w:w="0" w:type="auto"/>
            <w:shd w:val="clear" w:color="auto" w:fill="auto"/>
            <w:vAlign w:val="center"/>
          </w:tcPr>
          <w:p w14:paraId="4F0758CF" w14:textId="77777777" w:rsidR="00AB2B30" w:rsidRPr="009B053A" w:rsidRDefault="006A7121">
            <w:pPr>
              <w:pStyle w:val="TAC"/>
            </w:pPr>
            <w:r w:rsidRPr="009B053A">
              <w:t>21</w:t>
            </w:r>
          </w:p>
        </w:tc>
        <w:tc>
          <w:tcPr>
            <w:tcW w:w="0" w:type="auto"/>
            <w:vAlign w:val="center"/>
          </w:tcPr>
          <w:p w14:paraId="67E6E499" w14:textId="77777777" w:rsidR="00AB2B30" w:rsidRPr="009B053A" w:rsidRDefault="006A7121">
            <w:pPr>
              <w:pStyle w:val="TAC"/>
            </w:pPr>
            <w:r w:rsidRPr="009B053A">
              <w:t>15</w:t>
            </w:r>
          </w:p>
        </w:tc>
        <w:tc>
          <w:tcPr>
            <w:tcW w:w="0" w:type="auto"/>
            <w:shd w:val="clear" w:color="auto" w:fill="auto"/>
            <w:vAlign w:val="center"/>
          </w:tcPr>
          <w:p w14:paraId="1FDCB4E6" w14:textId="77777777" w:rsidR="00AB2B30" w:rsidRPr="009B053A" w:rsidRDefault="006A7121">
            <w:pPr>
              <w:pStyle w:val="TAC"/>
            </w:pPr>
            <w:r w:rsidRPr="009B053A">
              <w:t>25</w:t>
            </w:r>
          </w:p>
        </w:tc>
        <w:tc>
          <w:tcPr>
            <w:tcW w:w="0" w:type="auto"/>
            <w:shd w:val="clear" w:color="auto" w:fill="auto"/>
            <w:vAlign w:val="center"/>
          </w:tcPr>
          <w:p w14:paraId="7114A3EF" w14:textId="77777777" w:rsidR="00AB2B30" w:rsidRPr="009B053A" w:rsidRDefault="006A7121">
            <w:pPr>
              <w:pStyle w:val="TAC"/>
            </w:pPr>
            <w:r w:rsidRPr="009B053A">
              <w:t>50</w:t>
            </w:r>
          </w:p>
        </w:tc>
        <w:tc>
          <w:tcPr>
            <w:tcW w:w="0" w:type="auto"/>
            <w:shd w:val="clear" w:color="auto" w:fill="auto"/>
            <w:vAlign w:val="center"/>
          </w:tcPr>
          <w:p w14:paraId="3FE1F37F" w14:textId="77777777" w:rsidR="00AB2B30" w:rsidRPr="009B053A" w:rsidRDefault="006A7121">
            <w:pPr>
              <w:pStyle w:val="TAC"/>
            </w:pPr>
            <w:r w:rsidRPr="009B053A">
              <w:t>75</w:t>
            </w:r>
          </w:p>
        </w:tc>
        <w:tc>
          <w:tcPr>
            <w:tcW w:w="0" w:type="auto"/>
            <w:shd w:val="clear" w:color="auto" w:fill="auto"/>
            <w:vAlign w:val="center"/>
          </w:tcPr>
          <w:p w14:paraId="5A4729B9" w14:textId="77777777" w:rsidR="00AB2B30" w:rsidRPr="009B053A" w:rsidRDefault="00AB2B30">
            <w:pPr>
              <w:pStyle w:val="TAC"/>
            </w:pPr>
          </w:p>
        </w:tc>
        <w:tc>
          <w:tcPr>
            <w:tcW w:w="0" w:type="auto"/>
            <w:shd w:val="clear" w:color="auto" w:fill="auto"/>
          </w:tcPr>
          <w:p w14:paraId="77188F32" w14:textId="77777777" w:rsidR="00AB2B30" w:rsidRPr="009B053A" w:rsidRDefault="00AB2B30">
            <w:pPr>
              <w:pStyle w:val="TAC"/>
            </w:pPr>
          </w:p>
        </w:tc>
        <w:tc>
          <w:tcPr>
            <w:tcW w:w="0" w:type="auto"/>
            <w:shd w:val="clear" w:color="auto" w:fill="auto"/>
          </w:tcPr>
          <w:p w14:paraId="043A6E13" w14:textId="77777777" w:rsidR="00AB2B30" w:rsidRPr="009B053A" w:rsidRDefault="00AB2B30">
            <w:pPr>
              <w:pStyle w:val="TAC"/>
            </w:pPr>
          </w:p>
        </w:tc>
        <w:tc>
          <w:tcPr>
            <w:tcW w:w="0" w:type="auto"/>
            <w:shd w:val="clear" w:color="auto" w:fill="auto"/>
          </w:tcPr>
          <w:p w14:paraId="509D7A96" w14:textId="77777777" w:rsidR="00AB2B30" w:rsidRPr="009B053A" w:rsidRDefault="00AB2B30">
            <w:pPr>
              <w:pStyle w:val="TAC"/>
            </w:pPr>
          </w:p>
        </w:tc>
        <w:tc>
          <w:tcPr>
            <w:tcW w:w="0" w:type="auto"/>
            <w:shd w:val="clear" w:color="auto" w:fill="auto"/>
          </w:tcPr>
          <w:p w14:paraId="4474A25C" w14:textId="77777777" w:rsidR="00AB2B30" w:rsidRPr="009B053A" w:rsidRDefault="00AB2B30">
            <w:pPr>
              <w:pStyle w:val="TAC"/>
            </w:pPr>
          </w:p>
        </w:tc>
        <w:tc>
          <w:tcPr>
            <w:tcW w:w="0" w:type="auto"/>
            <w:shd w:val="clear" w:color="auto" w:fill="auto"/>
          </w:tcPr>
          <w:p w14:paraId="49858368" w14:textId="77777777" w:rsidR="00AB2B30" w:rsidRPr="009B053A" w:rsidRDefault="00AB2B30">
            <w:pPr>
              <w:pStyle w:val="TAC"/>
            </w:pPr>
          </w:p>
        </w:tc>
        <w:tc>
          <w:tcPr>
            <w:tcW w:w="0" w:type="auto"/>
          </w:tcPr>
          <w:p w14:paraId="220EFA69" w14:textId="77777777" w:rsidR="00AB2B30" w:rsidRPr="009B053A" w:rsidRDefault="00AB2B30">
            <w:pPr>
              <w:pStyle w:val="TAC"/>
            </w:pPr>
          </w:p>
        </w:tc>
        <w:tc>
          <w:tcPr>
            <w:tcW w:w="0" w:type="auto"/>
            <w:shd w:val="clear" w:color="auto" w:fill="auto"/>
          </w:tcPr>
          <w:p w14:paraId="33A94884" w14:textId="77777777" w:rsidR="00AB2B30" w:rsidRPr="009B053A" w:rsidRDefault="00AB2B30">
            <w:pPr>
              <w:pStyle w:val="TAC"/>
            </w:pPr>
          </w:p>
        </w:tc>
      </w:tr>
      <w:tr w:rsidR="00AB2B30" w:rsidRPr="009B053A" w14:paraId="27E934E6" w14:textId="77777777">
        <w:trPr>
          <w:trHeight w:val="285"/>
          <w:jc w:val="center"/>
        </w:trPr>
        <w:tc>
          <w:tcPr>
            <w:tcW w:w="0" w:type="auto"/>
            <w:shd w:val="clear" w:color="auto" w:fill="auto"/>
            <w:vAlign w:val="center"/>
          </w:tcPr>
          <w:p w14:paraId="0D1A83A8" w14:textId="77777777" w:rsidR="00AB2B30" w:rsidRPr="009B053A" w:rsidRDefault="006A7121">
            <w:pPr>
              <w:pStyle w:val="TAC"/>
            </w:pPr>
            <w:r w:rsidRPr="009B053A">
              <w:t>n79</w:t>
            </w:r>
          </w:p>
        </w:tc>
        <w:tc>
          <w:tcPr>
            <w:tcW w:w="0" w:type="auto"/>
            <w:shd w:val="clear" w:color="auto" w:fill="auto"/>
            <w:vAlign w:val="center"/>
          </w:tcPr>
          <w:p w14:paraId="4D398E5C" w14:textId="77777777" w:rsidR="00AB2B30" w:rsidRPr="009B053A" w:rsidRDefault="006A7121">
            <w:pPr>
              <w:pStyle w:val="TAC"/>
            </w:pPr>
            <w:r w:rsidRPr="009B053A">
              <w:t>26</w:t>
            </w:r>
          </w:p>
        </w:tc>
        <w:tc>
          <w:tcPr>
            <w:tcW w:w="0" w:type="auto"/>
            <w:vAlign w:val="center"/>
          </w:tcPr>
          <w:p w14:paraId="34174ED5" w14:textId="77777777" w:rsidR="00AB2B30" w:rsidRPr="009B053A" w:rsidRDefault="006A7121">
            <w:pPr>
              <w:pStyle w:val="TAC"/>
            </w:pPr>
            <w:r w:rsidRPr="009B053A">
              <w:t>15</w:t>
            </w:r>
          </w:p>
        </w:tc>
        <w:tc>
          <w:tcPr>
            <w:tcW w:w="0" w:type="auto"/>
            <w:shd w:val="clear" w:color="auto" w:fill="auto"/>
            <w:vAlign w:val="center"/>
          </w:tcPr>
          <w:p w14:paraId="7D380FC0" w14:textId="77777777" w:rsidR="00AB2B30" w:rsidRPr="009B053A" w:rsidRDefault="006A7121">
            <w:pPr>
              <w:pStyle w:val="TAC"/>
            </w:pPr>
            <w:r w:rsidRPr="009B053A">
              <w:t>25</w:t>
            </w:r>
          </w:p>
        </w:tc>
        <w:tc>
          <w:tcPr>
            <w:tcW w:w="0" w:type="auto"/>
            <w:shd w:val="clear" w:color="auto" w:fill="auto"/>
            <w:vAlign w:val="center"/>
          </w:tcPr>
          <w:p w14:paraId="6AC138CD" w14:textId="77777777" w:rsidR="00AB2B30" w:rsidRPr="009B053A" w:rsidRDefault="006A7121">
            <w:pPr>
              <w:pStyle w:val="TAC"/>
            </w:pPr>
            <w:r w:rsidRPr="009B053A">
              <w:t>50</w:t>
            </w:r>
          </w:p>
        </w:tc>
        <w:tc>
          <w:tcPr>
            <w:tcW w:w="0" w:type="auto"/>
            <w:shd w:val="clear" w:color="auto" w:fill="auto"/>
            <w:vAlign w:val="center"/>
          </w:tcPr>
          <w:p w14:paraId="11ACFAA6" w14:textId="77777777" w:rsidR="00AB2B30" w:rsidRPr="009B053A" w:rsidRDefault="006A7121">
            <w:pPr>
              <w:pStyle w:val="TAC"/>
            </w:pPr>
            <w:r w:rsidRPr="009B053A">
              <w:t>75</w:t>
            </w:r>
          </w:p>
        </w:tc>
        <w:tc>
          <w:tcPr>
            <w:tcW w:w="0" w:type="auto"/>
            <w:shd w:val="clear" w:color="auto" w:fill="auto"/>
            <w:vAlign w:val="center"/>
          </w:tcPr>
          <w:p w14:paraId="3418748B" w14:textId="77777777" w:rsidR="00AB2B30" w:rsidRPr="009B053A" w:rsidRDefault="00AB2B30">
            <w:pPr>
              <w:pStyle w:val="TAC"/>
            </w:pPr>
          </w:p>
        </w:tc>
        <w:tc>
          <w:tcPr>
            <w:tcW w:w="0" w:type="auto"/>
            <w:shd w:val="clear" w:color="auto" w:fill="auto"/>
          </w:tcPr>
          <w:p w14:paraId="293BC1DA" w14:textId="77777777" w:rsidR="00AB2B30" w:rsidRPr="009B053A" w:rsidRDefault="00AB2B30">
            <w:pPr>
              <w:pStyle w:val="TAC"/>
            </w:pPr>
          </w:p>
        </w:tc>
        <w:tc>
          <w:tcPr>
            <w:tcW w:w="0" w:type="auto"/>
            <w:shd w:val="clear" w:color="auto" w:fill="auto"/>
          </w:tcPr>
          <w:p w14:paraId="74889B5D" w14:textId="77777777" w:rsidR="00AB2B30" w:rsidRPr="009B053A" w:rsidRDefault="00AB2B30">
            <w:pPr>
              <w:pStyle w:val="TAC"/>
            </w:pPr>
          </w:p>
        </w:tc>
        <w:tc>
          <w:tcPr>
            <w:tcW w:w="0" w:type="auto"/>
            <w:shd w:val="clear" w:color="auto" w:fill="auto"/>
          </w:tcPr>
          <w:p w14:paraId="37BD3074" w14:textId="77777777" w:rsidR="00AB2B30" w:rsidRPr="009B053A" w:rsidRDefault="00AB2B30">
            <w:pPr>
              <w:pStyle w:val="TAC"/>
            </w:pPr>
          </w:p>
        </w:tc>
        <w:tc>
          <w:tcPr>
            <w:tcW w:w="0" w:type="auto"/>
            <w:shd w:val="clear" w:color="auto" w:fill="auto"/>
          </w:tcPr>
          <w:p w14:paraId="6FF89ABE" w14:textId="77777777" w:rsidR="00AB2B30" w:rsidRPr="009B053A" w:rsidRDefault="00AB2B30">
            <w:pPr>
              <w:pStyle w:val="TAC"/>
            </w:pPr>
          </w:p>
        </w:tc>
        <w:tc>
          <w:tcPr>
            <w:tcW w:w="0" w:type="auto"/>
            <w:shd w:val="clear" w:color="auto" w:fill="auto"/>
          </w:tcPr>
          <w:p w14:paraId="2F556B9A" w14:textId="77777777" w:rsidR="00AB2B30" w:rsidRPr="009B053A" w:rsidRDefault="00AB2B30">
            <w:pPr>
              <w:pStyle w:val="TAC"/>
            </w:pPr>
          </w:p>
        </w:tc>
        <w:tc>
          <w:tcPr>
            <w:tcW w:w="0" w:type="auto"/>
          </w:tcPr>
          <w:p w14:paraId="7B0DC118" w14:textId="77777777" w:rsidR="00AB2B30" w:rsidRPr="009B053A" w:rsidRDefault="00AB2B30">
            <w:pPr>
              <w:pStyle w:val="TAC"/>
            </w:pPr>
          </w:p>
        </w:tc>
        <w:tc>
          <w:tcPr>
            <w:tcW w:w="0" w:type="auto"/>
            <w:shd w:val="clear" w:color="auto" w:fill="auto"/>
          </w:tcPr>
          <w:p w14:paraId="59B5A0DD" w14:textId="77777777" w:rsidR="00AB2B30" w:rsidRPr="009B053A" w:rsidRDefault="00AB2B30">
            <w:pPr>
              <w:pStyle w:val="TAC"/>
            </w:pPr>
          </w:p>
        </w:tc>
      </w:tr>
      <w:tr w:rsidR="00AB2B30" w:rsidRPr="009B053A" w14:paraId="1CF09EAF" w14:textId="77777777">
        <w:trPr>
          <w:trHeight w:val="285"/>
          <w:jc w:val="center"/>
        </w:trPr>
        <w:tc>
          <w:tcPr>
            <w:tcW w:w="0" w:type="auto"/>
            <w:gridSpan w:val="14"/>
            <w:shd w:val="clear" w:color="auto" w:fill="auto"/>
            <w:vAlign w:val="center"/>
          </w:tcPr>
          <w:p w14:paraId="389F23A3" w14:textId="77777777" w:rsidR="00AB2B30" w:rsidRPr="009B053A" w:rsidRDefault="006A7121">
            <w:pPr>
              <w:pStyle w:val="TAN"/>
            </w:pPr>
            <w:r w:rsidRPr="009B053A">
              <w:t>NOTE 1:</w:t>
            </w:r>
            <w:r w:rsidRPr="009B053A">
              <w:tab/>
              <w:t>Void.</w:t>
            </w:r>
          </w:p>
          <w:p w14:paraId="4C26F403" w14:textId="77777777" w:rsidR="00AB2B30" w:rsidRPr="009B053A" w:rsidRDefault="006A7121">
            <w:pPr>
              <w:pStyle w:val="TAN"/>
            </w:pPr>
            <w:r w:rsidRPr="009B053A">
              <w:t>NOTE 2:</w:t>
            </w:r>
            <w:r w:rsidRPr="009B053A">
              <w:tab/>
              <w:t>Void.</w:t>
            </w:r>
          </w:p>
          <w:p w14:paraId="0D6C0217" w14:textId="77777777" w:rsidR="00AB2B30" w:rsidRPr="009B053A" w:rsidRDefault="006A7121">
            <w:pPr>
              <w:pStyle w:val="TAN"/>
            </w:pPr>
            <w:r w:rsidRPr="009B053A">
              <w:rPr>
                <w:rFonts w:cs="Arial"/>
              </w:rPr>
              <w:t>NOTE 3:</w:t>
            </w:r>
            <w:r w:rsidRPr="009B053A">
              <w:rPr>
                <w:rFonts w:cs="Arial"/>
              </w:rPr>
              <w:tab/>
            </w:r>
            <w:r w:rsidRPr="009B053A">
              <w:t xml:space="preserve">The UL configuration applies regardless of the channel bandwidth of the UL band. UL resource blocks allocation in the table shall be further limited to that specified in Table 7.3.1-2 in TS 36.101 [5] or Table 7.3.2-3 in TS 38.101-1[2]. </w:t>
            </w:r>
          </w:p>
          <w:p w14:paraId="0398EE85" w14:textId="097EED0F" w:rsidR="00AB2B30" w:rsidRPr="009B053A" w:rsidRDefault="006A7121">
            <w:pPr>
              <w:pStyle w:val="TAN"/>
            </w:pPr>
            <w:r w:rsidRPr="009B053A">
              <w:t>NOTE 4:</w:t>
            </w:r>
            <w:r w:rsidRPr="009B053A">
              <w:tab/>
              <w:t xml:space="preserve">Unless otherwise stated, the UL resource blocks allocation is applied at the </w:t>
            </w:r>
            <w:r w:rsidR="00185D97" w:rsidRPr="009B053A">
              <w:t>centre</w:t>
            </w:r>
            <w:r w:rsidRPr="009B053A">
              <w:t xml:space="preserve"> of the channel bandwidth. The note applies to the entire table.</w:t>
            </w:r>
          </w:p>
          <w:p w14:paraId="1D0326B5" w14:textId="77777777" w:rsidR="00AB2B30" w:rsidRPr="009B053A" w:rsidRDefault="006A7121">
            <w:pPr>
              <w:pStyle w:val="TAN"/>
            </w:pPr>
            <w:r w:rsidRPr="009B053A">
              <w:rPr>
                <w:lang w:eastAsia="ja-JP"/>
              </w:rPr>
              <w:t>NOTE 5:</w:t>
            </w:r>
            <w:r w:rsidRPr="009B053A">
              <w:tab/>
              <w:t xml:space="preserve">If the aggressor band is NR band, </w:t>
            </w:r>
            <w:r w:rsidRPr="009B053A">
              <w:rPr>
                <w:lang w:eastAsia="ja-JP"/>
              </w:rPr>
              <w:t xml:space="preserve">the test SCS and </w:t>
            </w:r>
            <w:r w:rsidRPr="009B053A">
              <w:t xml:space="preserve">UL RB </w:t>
            </w:r>
            <w:r w:rsidRPr="009B053A">
              <w:rPr>
                <w:lang w:eastAsia="ja-JP"/>
              </w:rPr>
              <w:t>can</w:t>
            </w:r>
            <w:r w:rsidRPr="009B053A">
              <w:t xml:space="preserve"> be adjusted according to </w:t>
            </w:r>
            <w:r w:rsidRPr="009B053A">
              <w:rPr>
                <w:lang w:eastAsia="ja-JP"/>
              </w:rPr>
              <w:t>supported BW and lowest SCS</w:t>
            </w:r>
            <w:r w:rsidRPr="009B053A">
              <w:t xml:space="preserve"> supported by the UE.</w:t>
            </w:r>
          </w:p>
        </w:tc>
      </w:tr>
    </w:tbl>
    <w:p w14:paraId="56046A80" w14:textId="77777777" w:rsidR="00AB2B30" w:rsidRPr="009B053A" w:rsidRDefault="00AB2B30"/>
    <w:p w14:paraId="0276A2EB" w14:textId="77777777" w:rsidR="00AB2B30" w:rsidRPr="009B053A" w:rsidRDefault="006A7121">
      <w:pPr>
        <w:pStyle w:val="H6"/>
      </w:pPr>
      <w:r w:rsidRPr="009B053A">
        <w:lastRenderedPageBreak/>
        <w:t>7.3B.2.0.3.3</w:t>
      </w:r>
      <w:r w:rsidRPr="009B053A">
        <w:tab/>
        <w:t>Void</w:t>
      </w:r>
    </w:p>
    <w:p w14:paraId="1C54D2DC" w14:textId="77777777" w:rsidR="00AB2B30" w:rsidRPr="009B053A" w:rsidRDefault="006A7121">
      <w:pPr>
        <w:pStyle w:val="H6"/>
      </w:pPr>
      <w:r w:rsidRPr="009B053A">
        <w:t>7.3B.2.0.3.4</w:t>
      </w:r>
      <w:r w:rsidRPr="009B053A">
        <w:tab/>
        <w:t>Reference sensitivity exceptions due to cross band isolation for EN-DC in NR FR1</w:t>
      </w:r>
    </w:p>
    <w:p w14:paraId="7D2A1252" w14:textId="77777777" w:rsidR="00AB2B30" w:rsidRPr="009B053A" w:rsidRDefault="006A7121">
      <w:r w:rsidRPr="009B053A">
        <w:t>Sensitivity degradation is allowed for a band if it is impacted by UL of another band part of the same EN-DC configuration due to cross band isolation issues. Reference sensitivity exceptions for the victim band are specified in Table 7.3B.2.0.3.4-1, Table 7.3B.2.0.3.4-1a with uplink configuration of the aggressor band specified in Table 7.3B.2.0.3.4-2.</w:t>
      </w:r>
    </w:p>
    <w:p w14:paraId="520DC0CF" w14:textId="77777777" w:rsidR="00AB2B30" w:rsidRPr="009B053A" w:rsidRDefault="006A7121">
      <w:pPr>
        <w:pStyle w:val="TH"/>
      </w:pPr>
      <w:r w:rsidRPr="009B053A">
        <w:t>Table 7.3B.2.0.3.4-1: Reference sensitivity exceptions (MSD) due to cross band isolation for PC3 EN-DC in NR FR1</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4"/>
        <w:gridCol w:w="1064"/>
        <w:gridCol w:w="838"/>
        <w:gridCol w:w="668"/>
        <w:gridCol w:w="668"/>
        <w:gridCol w:w="668"/>
        <w:gridCol w:w="668"/>
        <w:gridCol w:w="668"/>
        <w:gridCol w:w="668"/>
        <w:gridCol w:w="668"/>
        <w:gridCol w:w="668"/>
        <w:gridCol w:w="668"/>
        <w:gridCol w:w="668"/>
        <w:gridCol w:w="668"/>
      </w:tblGrid>
      <w:tr w:rsidR="00AB2B30" w:rsidRPr="009B053A" w14:paraId="524D812A" w14:textId="77777777">
        <w:trPr>
          <w:trHeight w:val="285"/>
        </w:trPr>
        <w:tc>
          <w:tcPr>
            <w:tcW w:w="10314" w:type="dxa"/>
            <w:gridSpan w:val="14"/>
            <w:shd w:val="clear" w:color="auto" w:fill="auto"/>
          </w:tcPr>
          <w:p w14:paraId="74AAAA20" w14:textId="77777777" w:rsidR="00AB2B30" w:rsidRPr="009B053A" w:rsidRDefault="006A7121">
            <w:pPr>
              <w:pStyle w:val="TAH"/>
            </w:pPr>
            <w:r w:rsidRPr="009B053A">
              <w:t>E-UTRA or NR Band / Channel bandwidth of the affected DL band /MSD</w:t>
            </w:r>
          </w:p>
        </w:tc>
      </w:tr>
      <w:tr w:rsidR="00AB2B30" w:rsidRPr="009B053A" w14:paraId="3F78001F" w14:textId="77777777">
        <w:trPr>
          <w:trHeight w:val="285"/>
        </w:trPr>
        <w:tc>
          <w:tcPr>
            <w:tcW w:w="0" w:type="auto"/>
            <w:shd w:val="clear" w:color="auto" w:fill="auto"/>
          </w:tcPr>
          <w:p w14:paraId="026105B3" w14:textId="77777777" w:rsidR="00AB2B30" w:rsidRPr="009B053A" w:rsidRDefault="006A7121">
            <w:pPr>
              <w:pStyle w:val="TAH"/>
            </w:pPr>
            <w:r w:rsidRPr="009B053A">
              <w:t>UL band</w:t>
            </w:r>
          </w:p>
        </w:tc>
        <w:tc>
          <w:tcPr>
            <w:tcW w:w="0" w:type="auto"/>
            <w:shd w:val="clear" w:color="auto" w:fill="auto"/>
          </w:tcPr>
          <w:p w14:paraId="5F24448B" w14:textId="77777777" w:rsidR="00AB2B30" w:rsidRPr="009B053A" w:rsidRDefault="006A7121">
            <w:pPr>
              <w:pStyle w:val="TAH"/>
            </w:pPr>
            <w:r w:rsidRPr="009B053A">
              <w:t>DL band</w:t>
            </w:r>
          </w:p>
        </w:tc>
        <w:tc>
          <w:tcPr>
            <w:tcW w:w="0" w:type="auto"/>
            <w:shd w:val="clear" w:color="auto" w:fill="auto"/>
          </w:tcPr>
          <w:p w14:paraId="0D668243" w14:textId="77777777" w:rsidR="00AB2B30" w:rsidRPr="009B053A" w:rsidRDefault="006A7121">
            <w:pPr>
              <w:pStyle w:val="TAH"/>
            </w:pPr>
            <w:r w:rsidRPr="009B053A">
              <w:t xml:space="preserve">5 </w:t>
            </w:r>
          </w:p>
          <w:p w14:paraId="309FEED3" w14:textId="77777777" w:rsidR="00AB2B30" w:rsidRPr="009B053A" w:rsidRDefault="006A7121">
            <w:pPr>
              <w:pStyle w:val="TAH"/>
            </w:pPr>
            <w:r w:rsidRPr="009B053A">
              <w:t>MHz</w:t>
            </w:r>
          </w:p>
          <w:p w14:paraId="0299EE1F" w14:textId="77777777" w:rsidR="00AB2B30" w:rsidRPr="009B053A" w:rsidRDefault="006A7121">
            <w:pPr>
              <w:pStyle w:val="TAH"/>
            </w:pPr>
            <w:r w:rsidRPr="009B053A">
              <w:t>(dBm)</w:t>
            </w:r>
          </w:p>
        </w:tc>
        <w:tc>
          <w:tcPr>
            <w:tcW w:w="0" w:type="auto"/>
            <w:shd w:val="clear" w:color="auto" w:fill="auto"/>
          </w:tcPr>
          <w:p w14:paraId="6650CA17" w14:textId="77777777" w:rsidR="00AB2B30" w:rsidRPr="009B053A" w:rsidRDefault="006A7121">
            <w:pPr>
              <w:pStyle w:val="TAH"/>
            </w:pPr>
            <w:r w:rsidRPr="009B053A">
              <w:t xml:space="preserve">10 </w:t>
            </w:r>
          </w:p>
          <w:p w14:paraId="4465C25A" w14:textId="77777777" w:rsidR="00AB2B30" w:rsidRPr="009B053A" w:rsidRDefault="006A7121">
            <w:pPr>
              <w:pStyle w:val="TAH"/>
            </w:pPr>
            <w:r w:rsidRPr="009B053A">
              <w:t>MHz</w:t>
            </w:r>
          </w:p>
          <w:p w14:paraId="0EDDDA0E" w14:textId="77777777" w:rsidR="00AB2B30" w:rsidRPr="009B053A" w:rsidRDefault="006A7121">
            <w:pPr>
              <w:pStyle w:val="TAH"/>
            </w:pPr>
            <w:r w:rsidRPr="009B053A">
              <w:t>(dB)</w:t>
            </w:r>
          </w:p>
        </w:tc>
        <w:tc>
          <w:tcPr>
            <w:tcW w:w="0" w:type="auto"/>
            <w:shd w:val="clear" w:color="auto" w:fill="auto"/>
          </w:tcPr>
          <w:p w14:paraId="7002F904" w14:textId="77777777" w:rsidR="00AB2B30" w:rsidRPr="009B053A" w:rsidRDefault="006A7121">
            <w:pPr>
              <w:pStyle w:val="TAH"/>
            </w:pPr>
            <w:r w:rsidRPr="009B053A">
              <w:t xml:space="preserve">15 </w:t>
            </w:r>
          </w:p>
          <w:p w14:paraId="3D17F58E" w14:textId="77777777" w:rsidR="00AB2B30" w:rsidRPr="009B053A" w:rsidRDefault="006A7121">
            <w:pPr>
              <w:pStyle w:val="TAH"/>
            </w:pPr>
            <w:r w:rsidRPr="009B053A">
              <w:t>MHz</w:t>
            </w:r>
          </w:p>
          <w:p w14:paraId="5B342007" w14:textId="77777777" w:rsidR="00AB2B30" w:rsidRPr="009B053A" w:rsidRDefault="006A7121">
            <w:pPr>
              <w:pStyle w:val="TAH"/>
            </w:pPr>
            <w:r w:rsidRPr="009B053A">
              <w:t>(dB)</w:t>
            </w:r>
          </w:p>
        </w:tc>
        <w:tc>
          <w:tcPr>
            <w:tcW w:w="0" w:type="auto"/>
            <w:shd w:val="clear" w:color="auto" w:fill="auto"/>
          </w:tcPr>
          <w:p w14:paraId="79BD8568" w14:textId="77777777" w:rsidR="00AB2B30" w:rsidRPr="009B053A" w:rsidRDefault="006A7121">
            <w:pPr>
              <w:pStyle w:val="TAH"/>
            </w:pPr>
            <w:r w:rsidRPr="009B053A">
              <w:t xml:space="preserve">20 </w:t>
            </w:r>
          </w:p>
          <w:p w14:paraId="76B3D0F4" w14:textId="77777777" w:rsidR="00AB2B30" w:rsidRPr="009B053A" w:rsidRDefault="006A7121">
            <w:pPr>
              <w:pStyle w:val="TAH"/>
            </w:pPr>
            <w:r w:rsidRPr="009B053A">
              <w:t>MHz</w:t>
            </w:r>
          </w:p>
          <w:p w14:paraId="6B640950" w14:textId="77777777" w:rsidR="00AB2B30" w:rsidRPr="009B053A" w:rsidRDefault="006A7121">
            <w:pPr>
              <w:pStyle w:val="TAH"/>
            </w:pPr>
            <w:r w:rsidRPr="009B053A">
              <w:t>(dB)</w:t>
            </w:r>
          </w:p>
        </w:tc>
        <w:tc>
          <w:tcPr>
            <w:tcW w:w="0" w:type="auto"/>
            <w:shd w:val="clear" w:color="auto" w:fill="auto"/>
          </w:tcPr>
          <w:p w14:paraId="77C638D2" w14:textId="77777777" w:rsidR="00AB2B30" w:rsidRPr="009B053A" w:rsidRDefault="006A7121">
            <w:pPr>
              <w:pStyle w:val="TAH"/>
            </w:pPr>
            <w:r w:rsidRPr="009B053A">
              <w:t xml:space="preserve">25 </w:t>
            </w:r>
          </w:p>
          <w:p w14:paraId="0A7ECCC0" w14:textId="77777777" w:rsidR="00AB2B30" w:rsidRPr="009B053A" w:rsidRDefault="006A7121">
            <w:pPr>
              <w:pStyle w:val="TAH"/>
            </w:pPr>
            <w:r w:rsidRPr="009B053A">
              <w:t>MHz</w:t>
            </w:r>
          </w:p>
          <w:p w14:paraId="3D8189FD" w14:textId="77777777" w:rsidR="00AB2B30" w:rsidRPr="009B053A" w:rsidRDefault="006A7121">
            <w:pPr>
              <w:pStyle w:val="TAH"/>
            </w:pPr>
            <w:r w:rsidRPr="009B053A">
              <w:t>(dB)</w:t>
            </w:r>
          </w:p>
        </w:tc>
        <w:tc>
          <w:tcPr>
            <w:tcW w:w="0" w:type="auto"/>
          </w:tcPr>
          <w:p w14:paraId="2D977724" w14:textId="77777777" w:rsidR="00AB2B30" w:rsidRPr="009B053A" w:rsidRDefault="006A7121">
            <w:pPr>
              <w:pStyle w:val="TAH"/>
            </w:pPr>
            <w:r w:rsidRPr="009B053A">
              <w:t xml:space="preserve">30 </w:t>
            </w:r>
          </w:p>
          <w:p w14:paraId="26C27DD1" w14:textId="77777777" w:rsidR="00AB2B30" w:rsidRPr="009B053A" w:rsidRDefault="006A7121">
            <w:pPr>
              <w:pStyle w:val="TAH"/>
            </w:pPr>
            <w:r w:rsidRPr="009B053A">
              <w:t>MHz</w:t>
            </w:r>
          </w:p>
          <w:p w14:paraId="0E617752" w14:textId="77777777" w:rsidR="00AB2B30" w:rsidRPr="009B053A" w:rsidRDefault="006A7121">
            <w:pPr>
              <w:pStyle w:val="TAH"/>
            </w:pPr>
            <w:r w:rsidRPr="009B053A">
              <w:t>(dB)</w:t>
            </w:r>
          </w:p>
        </w:tc>
        <w:tc>
          <w:tcPr>
            <w:tcW w:w="0" w:type="auto"/>
            <w:shd w:val="clear" w:color="auto" w:fill="auto"/>
          </w:tcPr>
          <w:p w14:paraId="4C2B47B3" w14:textId="77777777" w:rsidR="00AB2B30" w:rsidRPr="009B053A" w:rsidRDefault="006A7121">
            <w:pPr>
              <w:pStyle w:val="TAH"/>
            </w:pPr>
            <w:r w:rsidRPr="009B053A">
              <w:t xml:space="preserve">40 </w:t>
            </w:r>
          </w:p>
          <w:p w14:paraId="336A7FBC" w14:textId="77777777" w:rsidR="00AB2B30" w:rsidRPr="009B053A" w:rsidRDefault="006A7121">
            <w:pPr>
              <w:pStyle w:val="TAH"/>
            </w:pPr>
            <w:r w:rsidRPr="009B053A">
              <w:t>MHz</w:t>
            </w:r>
          </w:p>
          <w:p w14:paraId="17B323BE" w14:textId="77777777" w:rsidR="00AB2B30" w:rsidRPr="009B053A" w:rsidRDefault="006A7121">
            <w:pPr>
              <w:pStyle w:val="TAH"/>
            </w:pPr>
            <w:r w:rsidRPr="009B053A">
              <w:t>(dB)</w:t>
            </w:r>
          </w:p>
        </w:tc>
        <w:tc>
          <w:tcPr>
            <w:tcW w:w="0" w:type="auto"/>
            <w:shd w:val="clear" w:color="auto" w:fill="auto"/>
          </w:tcPr>
          <w:p w14:paraId="4E6EFEB3" w14:textId="77777777" w:rsidR="00AB2B30" w:rsidRPr="009B053A" w:rsidRDefault="006A7121">
            <w:pPr>
              <w:pStyle w:val="TAH"/>
            </w:pPr>
            <w:r w:rsidRPr="009B053A">
              <w:t xml:space="preserve">50 </w:t>
            </w:r>
          </w:p>
          <w:p w14:paraId="132DE83B" w14:textId="77777777" w:rsidR="00AB2B30" w:rsidRPr="009B053A" w:rsidRDefault="006A7121">
            <w:pPr>
              <w:pStyle w:val="TAH"/>
            </w:pPr>
            <w:r w:rsidRPr="009B053A">
              <w:t>MHz</w:t>
            </w:r>
          </w:p>
          <w:p w14:paraId="6332D2AF" w14:textId="77777777" w:rsidR="00AB2B30" w:rsidRPr="009B053A" w:rsidRDefault="006A7121">
            <w:pPr>
              <w:pStyle w:val="TAH"/>
            </w:pPr>
            <w:r w:rsidRPr="009B053A">
              <w:t>(dB)</w:t>
            </w:r>
          </w:p>
        </w:tc>
        <w:tc>
          <w:tcPr>
            <w:tcW w:w="0" w:type="auto"/>
            <w:shd w:val="clear" w:color="auto" w:fill="auto"/>
          </w:tcPr>
          <w:p w14:paraId="2FC966B5" w14:textId="77777777" w:rsidR="00AB2B30" w:rsidRPr="009B053A" w:rsidRDefault="006A7121">
            <w:pPr>
              <w:pStyle w:val="TAH"/>
            </w:pPr>
            <w:r w:rsidRPr="009B053A">
              <w:t xml:space="preserve">60 </w:t>
            </w:r>
          </w:p>
          <w:p w14:paraId="5C75ED24" w14:textId="77777777" w:rsidR="00AB2B30" w:rsidRPr="009B053A" w:rsidRDefault="006A7121">
            <w:pPr>
              <w:pStyle w:val="TAH"/>
            </w:pPr>
            <w:r w:rsidRPr="009B053A">
              <w:t>MHz</w:t>
            </w:r>
          </w:p>
          <w:p w14:paraId="3317718B" w14:textId="77777777" w:rsidR="00AB2B30" w:rsidRPr="009B053A" w:rsidRDefault="006A7121">
            <w:pPr>
              <w:pStyle w:val="TAH"/>
            </w:pPr>
            <w:r w:rsidRPr="009B053A">
              <w:t>(dB)</w:t>
            </w:r>
          </w:p>
        </w:tc>
        <w:tc>
          <w:tcPr>
            <w:tcW w:w="0" w:type="auto"/>
            <w:shd w:val="clear" w:color="auto" w:fill="auto"/>
          </w:tcPr>
          <w:p w14:paraId="256BB7D1" w14:textId="77777777" w:rsidR="00AB2B30" w:rsidRPr="009B053A" w:rsidRDefault="006A7121">
            <w:pPr>
              <w:pStyle w:val="TAH"/>
            </w:pPr>
            <w:r w:rsidRPr="009B053A">
              <w:t xml:space="preserve">80 </w:t>
            </w:r>
          </w:p>
          <w:p w14:paraId="307789FE" w14:textId="77777777" w:rsidR="00AB2B30" w:rsidRPr="009B053A" w:rsidRDefault="006A7121">
            <w:pPr>
              <w:pStyle w:val="TAH"/>
            </w:pPr>
            <w:r w:rsidRPr="009B053A">
              <w:t>MHz</w:t>
            </w:r>
          </w:p>
          <w:p w14:paraId="74F5B088" w14:textId="77777777" w:rsidR="00AB2B30" w:rsidRPr="009B053A" w:rsidRDefault="006A7121">
            <w:pPr>
              <w:pStyle w:val="TAH"/>
            </w:pPr>
            <w:r w:rsidRPr="009B053A">
              <w:t>(dB)</w:t>
            </w:r>
          </w:p>
        </w:tc>
        <w:tc>
          <w:tcPr>
            <w:tcW w:w="0" w:type="auto"/>
          </w:tcPr>
          <w:p w14:paraId="10825AC1" w14:textId="77777777" w:rsidR="00AB2B30" w:rsidRPr="009B053A" w:rsidRDefault="006A7121">
            <w:pPr>
              <w:pStyle w:val="TAH"/>
            </w:pPr>
            <w:r w:rsidRPr="009B053A">
              <w:t xml:space="preserve">90 </w:t>
            </w:r>
          </w:p>
          <w:p w14:paraId="73E04FA3" w14:textId="77777777" w:rsidR="00AB2B30" w:rsidRPr="009B053A" w:rsidRDefault="006A7121">
            <w:pPr>
              <w:pStyle w:val="TAH"/>
            </w:pPr>
            <w:r w:rsidRPr="009B053A">
              <w:t>MHz</w:t>
            </w:r>
          </w:p>
          <w:p w14:paraId="7F5C22E3" w14:textId="77777777" w:rsidR="00AB2B30" w:rsidRPr="009B053A" w:rsidRDefault="006A7121">
            <w:pPr>
              <w:pStyle w:val="TAH"/>
            </w:pPr>
            <w:r w:rsidRPr="009B053A">
              <w:t>(dB)</w:t>
            </w:r>
          </w:p>
        </w:tc>
        <w:tc>
          <w:tcPr>
            <w:tcW w:w="0" w:type="auto"/>
            <w:shd w:val="clear" w:color="auto" w:fill="auto"/>
          </w:tcPr>
          <w:p w14:paraId="0CB35647" w14:textId="77777777" w:rsidR="00AB2B30" w:rsidRPr="009B053A" w:rsidRDefault="006A7121">
            <w:pPr>
              <w:pStyle w:val="TAH"/>
            </w:pPr>
            <w:r w:rsidRPr="009B053A">
              <w:t xml:space="preserve">100 </w:t>
            </w:r>
          </w:p>
          <w:p w14:paraId="5701A65A" w14:textId="77777777" w:rsidR="00AB2B30" w:rsidRPr="009B053A" w:rsidRDefault="006A7121">
            <w:pPr>
              <w:pStyle w:val="TAH"/>
            </w:pPr>
            <w:r w:rsidRPr="009B053A">
              <w:t>MHz</w:t>
            </w:r>
          </w:p>
          <w:p w14:paraId="7557AC40" w14:textId="77777777" w:rsidR="00AB2B30" w:rsidRPr="009B053A" w:rsidRDefault="006A7121">
            <w:pPr>
              <w:pStyle w:val="TAH"/>
            </w:pPr>
            <w:r w:rsidRPr="009B053A">
              <w:t>(dB)</w:t>
            </w:r>
          </w:p>
        </w:tc>
      </w:tr>
      <w:tr w:rsidR="00AB2B30" w:rsidRPr="009B053A" w14:paraId="3FE99F59" w14:textId="77777777">
        <w:trPr>
          <w:trHeight w:val="285"/>
        </w:trPr>
        <w:tc>
          <w:tcPr>
            <w:tcW w:w="0" w:type="auto"/>
            <w:shd w:val="clear" w:color="auto" w:fill="auto"/>
          </w:tcPr>
          <w:p w14:paraId="79A97C40" w14:textId="03E18775" w:rsidR="00AB2B30" w:rsidRPr="009B053A" w:rsidRDefault="006A7121">
            <w:pPr>
              <w:pStyle w:val="TAC"/>
            </w:pPr>
            <w:r w:rsidRPr="009B053A">
              <w:t>n1</w:t>
            </w:r>
            <w:r w:rsidR="009040B9" w:rsidRPr="009B053A">
              <w:rPr>
                <w:vertAlign w:val="superscript"/>
              </w:rPr>
              <w:t>5</w:t>
            </w:r>
          </w:p>
        </w:tc>
        <w:tc>
          <w:tcPr>
            <w:tcW w:w="0" w:type="auto"/>
            <w:shd w:val="clear" w:color="auto" w:fill="auto"/>
          </w:tcPr>
          <w:p w14:paraId="76109F07" w14:textId="77777777" w:rsidR="00AB2B30" w:rsidRPr="009B053A" w:rsidRDefault="006A7121">
            <w:pPr>
              <w:pStyle w:val="TAC"/>
            </w:pPr>
            <w:r w:rsidRPr="009B053A">
              <w:t>3</w:t>
            </w:r>
          </w:p>
        </w:tc>
        <w:tc>
          <w:tcPr>
            <w:tcW w:w="0" w:type="auto"/>
            <w:shd w:val="clear" w:color="auto" w:fill="auto"/>
          </w:tcPr>
          <w:p w14:paraId="76B1D271" w14:textId="5DA1F50B" w:rsidR="00AB2B30" w:rsidRPr="009B053A" w:rsidRDefault="006A7121">
            <w:pPr>
              <w:pStyle w:val="TAC"/>
            </w:pPr>
            <w:r w:rsidRPr="009B053A">
              <w:t>3</w:t>
            </w:r>
          </w:p>
        </w:tc>
        <w:tc>
          <w:tcPr>
            <w:tcW w:w="0" w:type="auto"/>
            <w:shd w:val="clear" w:color="auto" w:fill="auto"/>
          </w:tcPr>
          <w:p w14:paraId="1EE31F7B" w14:textId="77777777" w:rsidR="00AB2B30" w:rsidRPr="009B053A" w:rsidRDefault="006A7121">
            <w:pPr>
              <w:pStyle w:val="TAC"/>
            </w:pPr>
            <w:r w:rsidRPr="009B053A">
              <w:t>2.3</w:t>
            </w:r>
          </w:p>
        </w:tc>
        <w:tc>
          <w:tcPr>
            <w:tcW w:w="0" w:type="auto"/>
            <w:shd w:val="clear" w:color="auto" w:fill="auto"/>
          </w:tcPr>
          <w:p w14:paraId="0A3B70DA" w14:textId="77777777" w:rsidR="00AB2B30" w:rsidRPr="009B053A" w:rsidRDefault="006A7121">
            <w:pPr>
              <w:pStyle w:val="TAC"/>
            </w:pPr>
            <w:r w:rsidRPr="009B053A">
              <w:t>2</w:t>
            </w:r>
          </w:p>
        </w:tc>
        <w:tc>
          <w:tcPr>
            <w:tcW w:w="0" w:type="auto"/>
            <w:shd w:val="clear" w:color="auto" w:fill="auto"/>
          </w:tcPr>
          <w:p w14:paraId="25651365" w14:textId="77777777" w:rsidR="00AB2B30" w:rsidRPr="009B053A" w:rsidRDefault="006A7121">
            <w:pPr>
              <w:pStyle w:val="TAC"/>
            </w:pPr>
            <w:r w:rsidRPr="009B053A">
              <w:t>1.8</w:t>
            </w:r>
          </w:p>
        </w:tc>
        <w:tc>
          <w:tcPr>
            <w:tcW w:w="0" w:type="auto"/>
            <w:shd w:val="clear" w:color="auto" w:fill="auto"/>
          </w:tcPr>
          <w:p w14:paraId="31A5C603" w14:textId="77777777" w:rsidR="00AB2B30" w:rsidRPr="009B053A" w:rsidRDefault="00AB2B30">
            <w:pPr>
              <w:pStyle w:val="TAH"/>
            </w:pPr>
          </w:p>
        </w:tc>
        <w:tc>
          <w:tcPr>
            <w:tcW w:w="0" w:type="auto"/>
          </w:tcPr>
          <w:p w14:paraId="3FAA1D08" w14:textId="77777777" w:rsidR="00AB2B30" w:rsidRPr="009B053A" w:rsidRDefault="00AB2B30">
            <w:pPr>
              <w:pStyle w:val="TAH"/>
            </w:pPr>
          </w:p>
        </w:tc>
        <w:tc>
          <w:tcPr>
            <w:tcW w:w="0" w:type="auto"/>
            <w:shd w:val="clear" w:color="auto" w:fill="auto"/>
          </w:tcPr>
          <w:p w14:paraId="7C28A1BB" w14:textId="77777777" w:rsidR="00AB2B30" w:rsidRPr="009B053A" w:rsidRDefault="00AB2B30">
            <w:pPr>
              <w:pStyle w:val="TAH"/>
            </w:pPr>
          </w:p>
        </w:tc>
        <w:tc>
          <w:tcPr>
            <w:tcW w:w="0" w:type="auto"/>
            <w:shd w:val="clear" w:color="auto" w:fill="auto"/>
          </w:tcPr>
          <w:p w14:paraId="3DD17D5E" w14:textId="77777777" w:rsidR="00AB2B30" w:rsidRPr="009B053A" w:rsidRDefault="00AB2B30">
            <w:pPr>
              <w:pStyle w:val="TAH"/>
            </w:pPr>
          </w:p>
        </w:tc>
        <w:tc>
          <w:tcPr>
            <w:tcW w:w="0" w:type="auto"/>
            <w:shd w:val="clear" w:color="auto" w:fill="auto"/>
          </w:tcPr>
          <w:p w14:paraId="28C3517F" w14:textId="77777777" w:rsidR="00AB2B30" w:rsidRPr="009B053A" w:rsidRDefault="00AB2B30">
            <w:pPr>
              <w:pStyle w:val="TAH"/>
            </w:pPr>
          </w:p>
        </w:tc>
        <w:tc>
          <w:tcPr>
            <w:tcW w:w="0" w:type="auto"/>
            <w:shd w:val="clear" w:color="auto" w:fill="auto"/>
          </w:tcPr>
          <w:p w14:paraId="681A4083" w14:textId="77777777" w:rsidR="00AB2B30" w:rsidRPr="009B053A" w:rsidRDefault="00AB2B30">
            <w:pPr>
              <w:pStyle w:val="TAH"/>
            </w:pPr>
          </w:p>
        </w:tc>
        <w:tc>
          <w:tcPr>
            <w:tcW w:w="0" w:type="auto"/>
          </w:tcPr>
          <w:p w14:paraId="5229D774" w14:textId="77777777" w:rsidR="00AB2B30" w:rsidRPr="009B053A" w:rsidRDefault="00AB2B30">
            <w:pPr>
              <w:pStyle w:val="TAH"/>
            </w:pPr>
          </w:p>
        </w:tc>
        <w:tc>
          <w:tcPr>
            <w:tcW w:w="0" w:type="auto"/>
            <w:shd w:val="clear" w:color="auto" w:fill="auto"/>
          </w:tcPr>
          <w:p w14:paraId="2A3B4C44" w14:textId="77777777" w:rsidR="00AB2B30" w:rsidRPr="009B053A" w:rsidRDefault="00AB2B30">
            <w:pPr>
              <w:pStyle w:val="TAH"/>
            </w:pPr>
          </w:p>
        </w:tc>
      </w:tr>
      <w:tr w:rsidR="00AB2B30" w:rsidRPr="009B053A" w14:paraId="76E119F6" w14:textId="77777777">
        <w:trPr>
          <w:trHeight w:val="285"/>
        </w:trPr>
        <w:tc>
          <w:tcPr>
            <w:tcW w:w="0" w:type="auto"/>
            <w:shd w:val="clear" w:color="auto" w:fill="auto"/>
          </w:tcPr>
          <w:p w14:paraId="00930096" w14:textId="7E165237" w:rsidR="00AB2B30" w:rsidRPr="009B053A" w:rsidRDefault="006A7121">
            <w:pPr>
              <w:pStyle w:val="TAC"/>
            </w:pPr>
            <w:r w:rsidRPr="009B053A">
              <w:t>1</w:t>
            </w:r>
            <w:r w:rsidR="009040B9" w:rsidRPr="009B053A">
              <w:rPr>
                <w:b/>
                <w:vertAlign w:val="superscript"/>
              </w:rPr>
              <w:t>5</w:t>
            </w:r>
          </w:p>
        </w:tc>
        <w:tc>
          <w:tcPr>
            <w:tcW w:w="0" w:type="auto"/>
            <w:shd w:val="clear" w:color="auto" w:fill="auto"/>
          </w:tcPr>
          <w:p w14:paraId="228A3982" w14:textId="77777777" w:rsidR="00AB2B30" w:rsidRPr="009B053A" w:rsidRDefault="006A7121">
            <w:pPr>
              <w:pStyle w:val="TAC"/>
            </w:pPr>
            <w:r w:rsidRPr="009B053A">
              <w:t>n3</w:t>
            </w:r>
          </w:p>
        </w:tc>
        <w:tc>
          <w:tcPr>
            <w:tcW w:w="0" w:type="auto"/>
            <w:shd w:val="clear" w:color="auto" w:fill="auto"/>
          </w:tcPr>
          <w:p w14:paraId="2BCD00DA" w14:textId="77777777" w:rsidR="00AB2B30" w:rsidRPr="009B053A" w:rsidRDefault="006A7121">
            <w:pPr>
              <w:pStyle w:val="TAC"/>
            </w:pPr>
            <w:r w:rsidRPr="009B053A">
              <w:t>3</w:t>
            </w:r>
          </w:p>
        </w:tc>
        <w:tc>
          <w:tcPr>
            <w:tcW w:w="0" w:type="auto"/>
            <w:shd w:val="clear" w:color="auto" w:fill="auto"/>
          </w:tcPr>
          <w:p w14:paraId="72A67B41" w14:textId="77777777" w:rsidR="00AB2B30" w:rsidRPr="009B053A" w:rsidRDefault="006A7121">
            <w:pPr>
              <w:pStyle w:val="TAC"/>
            </w:pPr>
            <w:r w:rsidRPr="009B053A">
              <w:t>2.2</w:t>
            </w:r>
          </w:p>
        </w:tc>
        <w:tc>
          <w:tcPr>
            <w:tcW w:w="0" w:type="auto"/>
            <w:shd w:val="clear" w:color="auto" w:fill="auto"/>
          </w:tcPr>
          <w:p w14:paraId="77D35CD1" w14:textId="77777777" w:rsidR="00AB2B30" w:rsidRPr="009B053A" w:rsidRDefault="006A7121">
            <w:pPr>
              <w:pStyle w:val="TAC"/>
            </w:pPr>
            <w:r w:rsidRPr="009B053A">
              <w:t>1.9</w:t>
            </w:r>
          </w:p>
        </w:tc>
        <w:tc>
          <w:tcPr>
            <w:tcW w:w="0" w:type="auto"/>
            <w:shd w:val="clear" w:color="auto" w:fill="auto"/>
          </w:tcPr>
          <w:p w14:paraId="029CAB40" w14:textId="77777777" w:rsidR="00AB2B30" w:rsidRPr="009B053A" w:rsidRDefault="006A7121">
            <w:pPr>
              <w:pStyle w:val="TAC"/>
            </w:pPr>
            <w:r w:rsidRPr="009B053A">
              <w:t>1.7</w:t>
            </w:r>
          </w:p>
        </w:tc>
        <w:tc>
          <w:tcPr>
            <w:tcW w:w="0" w:type="auto"/>
            <w:shd w:val="clear" w:color="auto" w:fill="auto"/>
          </w:tcPr>
          <w:p w14:paraId="4F626A53" w14:textId="77777777" w:rsidR="00AB2B30" w:rsidRPr="009B053A" w:rsidRDefault="006A7121">
            <w:pPr>
              <w:pStyle w:val="TAC"/>
            </w:pPr>
            <w:r w:rsidRPr="009B053A">
              <w:t>1.6</w:t>
            </w:r>
          </w:p>
        </w:tc>
        <w:tc>
          <w:tcPr>
            <w:tcW w:w="0" w:type="auto"/>
          </w:tcPr>
          <w:p w14:paraId="0D95D537" w14:textId="77777777" w:rsidR="00AB2B30" w:rsidRPr="009B053A" w:rsidRDefault="006A7121">
            <w:pPr>
              <w:pStyle w:val="TAC"/>
            </w:pPr>
            <w:r w:rsidRPr="009B053A">
              <w:t>1.5</w:t>
            </w:r>
          </w:p>
        </w:tc>
        <w:tc>
          <w:tcPr>
            <w:tcW w:w="0" w:type="auto"/>
            <w:shd w:val="clear" w:color="auto" w:fill="auto"/>
          </w:tcPr>
          <w:p w14:paraId="4821480A" w14:textId="77777777" w:rsidR="00AB2B30" w:rsidRPr="009B053A" w:rsidRDefault="006A7121">
            <w:pPr>
              <w:pStyle w:val="TAC"/>
            </w:pPr>
            <w:r w:rsidRPr="009B053A">
              <w:t>[1.4]</w:t>
            </w:r>
          </w:p>
        </w:tc>
        <w:tc>
          <w:tcPr>
            <w:tcW w:w="0" w:type="auto"/>
            <w:shd w:val="clear" w:color="auto" w:fill="auto"/>
          </w:tcPr>
          <w:p w14:paraId="3FD59627" w14:textId="77777777" w:rsidR="00AB2B30" w:rsidRPr="009B053A" w:rsidRDefault="00AB2B30">
            <w:pPr>
              <w:pStyle w:val="TAC"/>
            </w:pPr>
          </w:p>
        </w:tc>
        <w:tc>
          <w:tcPr>
            <w:tcW w:w="0" w:type="auto"/>
            <w:shd w:val="clear" w:color="auto" w:fill="auto"/>
          </w:tcPr>
          <w:p w14:paraId="7FEE2CEE" w14:textId="77777777" w:rsidR="00AB2B30" w:rsidRPr="009B053A" w:rsidRDefault="00AB2B30">
            <w:pPr>
              <w:pStyle w:val="TAC"/>
            </w:pPr>
          </w:p>
        </w:tc>
        <w:tc>
          <w:tcPr>
            <w:tcW w:w="0" w:type="auto"/>
            <w:shd w:val="clear" w:color="auto" w:fill="auto"/>
          </w:tcPr>
          <w:p w14:paraId="6F3EB3B3" w14:textId="77777777" w:rsidR="00AB2B30" w:rsidRPr="009B053A" w:rsidRDefault="00AB2B30">
            <w:pPr>
              <w:pStyle w:val="TAC"/>
            </w:pPr>
          </w:p>
        </w:tc>
        <w:tc>
          <w:tcPr>
            <w:tcW w:w="0" w:type="auto"/>
          </w:tcPr>
          <w:p w14:paraId="5380C300" w14:textId="77777777" w:rsidR="00AB2B30" w:rsidRPr="009B053A" w:rsidRDefault="00AB2B30">
            <w:pPr>
              <w:pStyle w:val="TAC"/>
            </w:pPr>
          </w:p>
        </w:tc>
        <w:tc>
          <w:tcPr>
            <w:tcW w:w="0" w:type="auto"/>
            <w:shd w:val="clear" w:color="auto" w:fill="auto"/>
          </w:tcPr>
          <w:p w14:paraId="0DC5C346" w14:textId="77777777" w:rsidR="00AB2B30" w:rsidRPr="009B053A" w:rsidRDefault="00AB2B30">
            <w:pPr>
              <w:pStyle w:val="TAC"/>
            </w:pPr>
          </w:p>
        </w:tc>
      </w:tr>
      <w:tr w:rsidR="00AB2B30" w:rsidRPr="009B053A" w14:paraId="7291FAB3" w14:textId="77777777">
        <w:trPr>
          <w:trHeight w:val="285"/>
        </w:trPr>
        <w:tc>
          <w:tcPr>
            <w:tcW w:w="0" w:type="auto"/>
            <w:shd w:val="clear" w:color="auto" w:fill="auto"/>
          </w:tcPr>
          <w:p w14:paraId="34ADE1C9" w14:textId="77777777" w:rsidR="00AB2B30" w:rsidRPr="009B053A" w:rsidRDefault="006A7121">
            <w:pPr>
              <w:pStyle w:val="TAC"/>
            </w:pPr>
            <w:r w:rsidRPr="009B053A">
              <w:t>1</w:t>
            </w:r>
          </w:p>
        </w:tc>
        <w:tc>
          <w:tcPr>
            <w:tcW w:w="0" w:type="auto"/>
            <w:shd w:val="clear" w:color="auto" w:fill="auto"/>
          </w:tcPr>
          <w:p w14:paraId="0DBBB9C2" w14:textId="77777777" w:rsidR="00AB2B30" w:rsidRPr="009B053A" w:rsidRDefault="006A7121">
            <w:pPr>
              <w:pStyle w:val="TAC"/>
            </w:pPr>
            <w:r w:rsidRPr="009B053A">
              <w:t>n40</w:t>
            </w:r>
          </w:p>
        </w:tc>
        <w:tc>
          <w:tcPr>
            <w:tcW w:w="0" w:type="auto"/>
            <w:shd w:val="clear" w:color="auto" w:fill="auto"/>
          </w:tcPr>
          <w:p w14:paraId="75D203DE" w14:textId="77777777" w:rsidR="00AB2B30" w:rsidRPr="009B053A" w:rsidRDefault="006A7121">
            <w:pPr>
              <w:pStyle w:val="TAC"/>
            </w:pPr>
            <w:r w:rsidRPr="009B053A">
              <w:t>6.6</w:t>
            </w:r>
          </w:p>
        </w:tc>
        <w:tc>
          <w:tcPr>
            <w:tcW w:w="0" w:type="auto"/>
            <w:shd w:val="clear" w:color="auto" w:fill="auto"/>
          </w:tcPr>
          <w:p w14:paraId="14EB44ED" w14:textId="77777777" w:rsidR="00AB2B30" w:rsidRPr="009B053A" w:rsidRDefault="006A7121">
            <w:pPr>
              <w:pStyle w:val="TAC"/>
            </w:pPr>
            <w:r w:rsidRPr="009B053A">
              <w:t>6.6</w:t>
            </w:r>
          </w:p>
        </w:tc>
        <w:tc>
          <w:tcPr>
            <w:tcW w:w="0" w:type="auto"/>
            <w:shd w:val="clear" w:color="auto" w:fill="auto"/>
          </w:tcPr>
          <w:p w14:paraId="20BFF385" w14:textId="77777777" w:rsidR="00AB2B30" w:rsidRPr="009B053A" w:rsidRDefault="006A7121">
            <w:pPr>
              <w:pStyle w:val="TAC"/>
            </w:pPr>
            <w:r w:rsidRPr="009B053A">
              <w:t>6.6</w:t>
            </w:r>
          </w:p>
        </w:tc>
        <w:tc>
          <w:tcPr>
            <w:tcW w:w="0" w:type="auto"/>
            <w:shd w:val="clear" w:color="auto" w:fill="auto"/>
          </w:tcPr>
          <w:p w14:paraId="7EEDEA5D" w14:textId="77777777" w:rsidR="00AB2B30" w:rsidRPr="009B053A" w:rsidRDefault="006A7121">
            <w:pPr>
              <w:pStyle w:val="TAC"/>
            </w:pPr>
            <w:r w:rsidRPr="009B053A">
              <w:t>6.6</w:t>
            </w:r>
          </w:p>
        </w:tc>
        <w:tc>
          <w:tcPr>
            <w:tcW w:w="0" w:type="auto"/>
            <w:shd w:val="clear" w:color="auto" w:fill="auto"/>
          </w:tcPr>
          <w:p w14:paraId="0844E2B5" w14:textId="77777777" w:rsidR="00AB2B30" w:rsidRPr="009B053A" w:rsidRDefault="006A7121">
            <w:pPr>
              <w:pStyle w:val="TAC"/>
            </w:pPr>
            <w:r w:rsidRPr="009B053A">
              <w:t>6.6</w:t>
            </w:r>
          </w:p>
        </w:tc>
        <w:tc>
          <w:tcPr>
            <w:tcW w:w="0" w:type="auto"/>
          </w:tcPr>
          <w:p w14:paraId="55B9E30A" w14:textId="77777777" w:rsidR="00AB2B30" w:rsidRPr="009B053A" w:rsidRDefault="006A7121">
            <w:pPr>
              <w:pStyle w:val="TAC"/>
            </w:pPr>
            <w:r w:rsidRPr="009B053A">
              <w:t>6.6</w:t>
            </w:r>
          </w:p>
        </w:tc>
        <w:tc>
          <w:tcPr>
            <w:tcW w:w="0" w:type="auto"/>
            <w:shd w:val="clear" w:color="auto" w:fill="auto"/>
          </w:tcPr>
          <w:p w14:paraId="5747D3B1" w14:textId="77777777" w:rsidR="00AB2B30" w:rsidRPr="009B053A" w:rsidRDefault="006A7121">
            <w:pPr>
              <w:pStyle w:val="TAC"/>
            </w:pPr>
            <w:r w:rsidRPr="009B053A">
              <w:t>6.6</w:t>
            </w:r>
          </w:p>
        </w:tc>
        <w:tc>
          <w:tcPr>
            <w:tcW w:w="0" w:type="auto"/>
            <w:shd w:val="clear" w:color="auto" w:fill="auto"/>
          </w:tcPr>
          <w:p w14:paraId="79911E11" w14:textId="77777777" w:rsidR="00AB2B30" w:rsidRPr="009B053A" w:rsidRDefault="006A7121">
            <w:pPr>
              <w:pStyle w:val="TAC"/>
            </w:pPr>
            <w:r w:rsidRPr="009B053A">
              <w:t>6.6</w:t>
            </w:r>
          </w:p>
        </w:tc>
        <w:tc>
          <w:tcPr>
            <w:tcW w:w="0" w:type="auto"/>
            <w:shd w:val="clear" w:color="auto" w:fill="auto"/>
          </w:tcPr>
          <w:p w14:paraId="4F3B5A2D" w14:textId="77777777" w:rsidR="00AB2B30" w:rsidRPr="009B053A" w:rsidRDefault="006A7121">
            <w:pPr>
              <w:pStyle w:val="TAC"/>
            </w:pPr>
            <w:r w:rsidRPr="009B053A">
              <w:t>6.6</w:t>
            </w:r>
          </w:p>
        </w:tc>
        <w:tc>
          <w:tcPr>
            <w:tcW w:w="0" w:type="auto"/>
            <w:shd w:val="clear" w:color="auto" w:fill="auto"/>
          </w:tcPr>
          <w:p w14:paraId="32FF4EAF" w14:textId="77777777" w:rsidR="00AB2B30" w:rsidRPr="009B053A" w:rsidRDefault="006A7121">
            <w:pPr>
              <w:pStyle w:val="TAC"/>
            </w:pPr>
            <w:r w:rsidRPr="009B053A">
              <w:t>6.6</w:t>
            </w:r>
          </w:p>
        </w:tc>
        <w:tc>
          <w:tcPr>
            <w:tcW w:w="0" w:type="auto"/>
          </w:tcPr>
          <w:p w14:paraId="077A5D5B" w14:textId="77777777" w:rsidR="00AB2B30" w:rsidRPr="009B053A" w:rsidRDefault="00AB2B30">
            <w:pPr>
              <w:pStyle w:val="TAC"/>
            </w:pPr>
          </w:p>
        </w:tc>
        <w:tc>
          <w:tcPr>
            <w:tcW w:w="0" w:type="auto"/>
            <w:shd w:val="clear" w:color="auto" w:fill="auto"/>
          </w:tcPr>
          <w:p w14:paraId="7C5C0DFF" w14:textId="77777777" w:rsidR="00AB2B30" w:rsidRPr="009B053A" w:rsidRDefault="00AB2B30">
            <w:pPr>
              <w:pStyle w:val="TAC"/>
            </w:pPr>
          </w:p>
        </w:tc>
      </w:tr>
      <w:tr w:rsidR="00883989" w:rsidRPr="009B053A" w14:paraId="55AFF265" w14:textId="77777777" w:rsidTr="00E90606">
        <w:trPr>
          <w:trHeight w:val="285"/>
        </w:trPr>
        <w:tc>
          <w:tcPr>
            <w:tcW w:w="0" w:type="auto"/>
            <w:shd w:val="clear" w:color="auto" w:fill="auto"/>
            <w:vAlign w:val="center"/>
          </w:tcPr>
          <w:p w14:paraId="4A55EF29" w14:textId="77777777" w:rsidR="00883989" w:rsidRPr="009B053A" w:rsidRDefault="00883989" w:rsidP="00E90606">
            <w:pPr>
              <w:pStyle w:val="TAC"/>
              <w:rPr>
                <w:lang w:eastAsia="zh-CN"/>
              </w:rPr>
            </w:pPr>
            <w:r w:rsidRPr="009B053A">
              <w:t>1</w:t>
            </w:r>
          </w:p>
        </w:tc>
        <w:tc>
          <w:tcPr>
            <w:tcW w:w="0" w:type="auto"/>
            <w:shd w:val="clear" w:color="auto" w:fill="auto"/>
            <w:vAlign w:val="center"/>
          </w:tcPr>
          <w:p w14:paraId="5DC4E750" w14:textId="77777777" w:rsidR="00883989" w:rsidRPr="009B053A" w:rsidRDefault="00883989" w:rsidP="00E90606">
            <w:pPr>
              <w:pStyle w:val="TAC"/>
              <w:rPr>
                <w:lang w:eastAsia="zh-CN"/>
              </w:rPr>
            </w:pPr>
            <w:r w:rsidRPr="009B053A">
              <w:rPr>
                <w:rFonts w:cs="Arial"/>
              </w:rPr>
              <w:t>n41</w:t>
            </w:r>
          </w:p>
        </w:tc>
        <w:tc>
          <w:tcPr>
            <w:tcW w:w="0" w:type="auto"/>
            <w:shd w:val="clear" w:color="auto" w:fill="auto"/>
            <w:vAlign w:val="center"/>
          </w:tcPr>
          <w:p w14:paraId="65EAC5B9" w14:textId="77777777" w:rsidR="00883989" w:rsidRPr="009B053A" w:rsidRDefault="00883989" w:rsidP="00E90606">
            <w:pPr>
              <w:pStyle w:val="TAC"/>
            </w:pPr>
          </w:p>
        </w:tc>
        <w:tc>
          <w:tcPr>
            <w:tcW w:w="0" w:type="auto"/>
            <w:shd w:val="clear" w:color="auto" w:fill="auto"/>
            <w:vAlign w:val="center"/>
          </w:tcPr>
          <w:p w14:paraId="7AB025FE"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52AE6EAB"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08D87775"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736B751B" w14:textId="77777777" w:rsidR="00883989" w:rsidRPr="009B053A" w:rsidRDefault="00883989" w:rsidP="00E90606">
            <w:pPr>
              <w:pStyle w:val="TAC"/>
            </w:pPr>
          </w:p>
        </w:tc>
        <w:tc>
          <w:tcPr>
            <w:tcW w:w="0" w:type="auto"/>
          </w:tcPr>
          <w:p w14:paraId="7C787016" w14:textId="77777777" w:rsidR="00883989" w:rsidRPr="009B053A" w:rsidRDefault="00883989" w:rsidP="00E90606">
            <w:pPr>
              <w:pStyle w:val="TAC"/>
            </w:pPr>
            <w:r w:rsidRPr="009B053A">
              <w:t>6.1</w:t>
            </w:r>
          </w:p>
        </w:tc>
        <w:tc>
          <w:tcPr>
            <w:tcW w:w="0" w:type="auto"/>
            <w:shd w:val="clear" w:color="auto" w:fill="auto"/>
            <w:vAlign w:val="center"/>
          </w:tcPr>
          <w:p w14:paraId="3370EFC2"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0EAAB162"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4563B027" w14:textId="77777777" w:rsidR="00883989" w:rsidRPr="009B053A" w:rsidRDefault="00883989" w:rsidP="00E90606">
            <w:pPr>
              <w:pStyle w:val="TAC"/>
              <w:rPr>
                <w:lang w:eastAsia="zh-CN"/>
              </w:rPr>
            </w:pPr>
            <w:r w:rsidRPr="009B053A">
              <w:t>6.1</w:t>
            </w:r>
          </w:p>
        </w:tc>
        <w:tc>
          <w:tcPr>
            <w:tcW w:w="0" w:type="auto"/>
            <w:shd w:val="clear" w:color="auto" w:fill="auto"/>
          </w:tcPr>
          <w:p w14:paraId="1C69A0D0" w14:textId="77777777" w:rsidR="00883989" w:rsidRPr="009B053A" w:rsidRDefault="00883989" w:rsidP="00E90606">
            <w:pPr>
              <w:pStyle w:val="TAC"/>
              <w:rPr>
                <w:lang w:eastAsia="zh-CN"/>
              </w:rPr>
            </w:pPr>
            <w:r w:rsidRPr="009B053A">
              <w:rPr>
                <w:lang w:eastAsia="zh-CN"/>
              </w:rPr>
              <w:t>6.1</w:t>
            </w:r>
          </w:p>
        </w:tc>
        <w:tc>
          <w:tcPr>
            <w:tcW w:w="0" w:type="auto"/>
            <w:vAlign w:val="center"/>
          </w:tcPr>
          <w:p w14:paraId="1B4AFA78" w14:textId="77777777" w:rsidR="00883989" w:rsidRPr="009B053A" w:rsidRDefault="00883989" w:rsidP="00E90606">
            <w:pPr>
              <w:pStyle w:val="TAC"/>
              <w:rPr>
                <w:lang w:eastAsia="zh-CN"/>
              </w:rPr>
            </w:pPr>
            <w:r w:rsidRPr="009B053A">
              <w:t>6.1</w:t>
            </w:r>
          </w:p>
        </w:tc>
        <w:tc>
          <w:tcPr>
            <w:tcW w:w="0" w:type="auto"/>
            <w:shd w:val="clear" w:color="auto" w:fill="auto"/>
            <w:vAlign w:val="center"/>
          </w:tcPr>
          <w:p w14:paraId="26779C32" w14:textId="77777777" w:rsidR="00883989" w:rsidRPr="009B053A" w:rsidRDefault="00883989" w:rsidP="00E90606">
            <w:pPr>
              <w:pStyle w:val="TAC"/>
              <w:rPr>
                <w:lang w:eastAsia="zh-CN"/>
              </w:rPr>
            </w:pPr>
            <w:r w:rsidRPr="009B053A">
              <w:t>6.1</w:t>
            </w:r>
          </w:p>
        </w:tc>
      </w:tr>
      <w:tr w:rsidR="009040B9" w:rsidRPr="009B053A" w14:paraId="257E75E8" w14:textId="77777777" w:rsidTr="00C55BA5">
        <w:trPr>
          <w:trHeight w:val="285"/>
        </w:trPr>
        <w:tc>
          <w:tcPr>
            <w:tcW w:w="0" w:type="auto"/>
            <w:shd w:val="clear" w:color="auto" w:fill="auto"/>
          </w:tcPr>
          <w:p w14:paraId="03FD578F" w14:textId="49F5DB1B" w:rsidR="009040B9" w:rsidRPr="009B053A" w:rsidRDefault="009040B9" w:rsidP="009040B9">
            <w:pPr>
              <w:pStyle w:val="TAC"/>
            </w:pPr>
            <w:r w:rsidRPr="009B053A">
              <w:rPr>
                <w:lang w:eastAsia="zh-CN"/>
              </w:rPr>
              <w:t>3</w:t>
            </w:r>
          </w:p>
        </w:tc>
        <w:tc>
          <w:tcPr>
            <w:tcW w:w="0" w:type="auto"/>
            <w:shd w:val="clear" w:color="auto" w:fill="auto"/>
          </w:tcPr>
          <w:p w14:paraId="2914C664" w14:textId="77E374A5" w:rsidR="009040B9" w:rsidRPr="009B053A" w:rsidRDefault="009040B9" w:rsidP="009040B9">
            <w:pPr>
              <w:pStyle w:val="TAC"/>
            </w:pPr>
            <w:r w:rsidRPr="009B053A">
              <w:rPr>
                <w:lang w:eastAsia="zh-CN"/>
              </w:rPr>
              <w:t>n41</w:t>
            </w:r>
          </w:p>
        </w:tc>
        <w:tc>
          <w:tcPr>
            <w:tcW w:w="0" w:type="auto"/>
            <w:shd w:val="clear" w:color="auto" w:fill="auto"/>
            <w:vAlign w:val="center"/>
          </w:tcPr>
          <w:p w14:paraId="1D0BC212" w14:textId="77777777" w:rsidR="009040B9" w:rsidRPr="009B053A" w:rsidRDefault="009040B9" w:rsidP="009040B9">
            <w:pPr>
              <w:pStyle w:val="TAC"/>
            </w:pPr>
          </w:p>
        </w:tc>
        <w:tc>
          <w:tcPr>
            <w:tcW w:w="0" w:type="auto"/>
            <w:shd w:val="clear" w:color="auto" w:fill="auto"/>
          </w:tcPr>
          <w:p w14:paraId="6720FAE9" w14:textId="6BFED5F9" w:rsidR="009040B9" w:rsidRPr="009B053A" w:rsidRDefault="009040B9" w:rsidP="009040B9">
            <w:pPr>
              <w:pStyle w:val="TAC"/>
            </w:pPr>
            <w:r w:rsidRPr="009B053A">
              <w:rPr>
                <w:lang w:eastAsia="zh-CN"/>
              </w:rPr>
              <w:t>0.7</w:t>
            </w:r>
          </w:p>
        </w:tc>
        <w:tc>
          <w:tcPr>
            <w:tcW w:w="0" w:type="auto"/>
            <w:shd w:val="clear" w:color="auto" w:fill="auto"/>
          </w:tcPr>
          <w:p w14:paraId="7746BCB2" w14:textId="2A63B15C" w:rsidR="009040B9" w:rsidRPr="009B053A" w:rsidRDefault="009040B9" w:rsidP="009040B9">
            <w:pPr>
              <w:pStyle w:val="TAC"/>
            </w:pPr>
            <w:r w:rsidRPr="009B053A">
              <w:rPr>
                <w:lang w:eastAsia="zh-CN"/>
              </w:rPr>
              <w:t>0.7</w:t>
            </w:r>
          </w:p>
        </w:tc>
        <w:tc>
          <w:tcPr>
            <w:tcW w:w="0" w:type="auto"/>
            <w:shd w:val="clear" w:color="auto" w:fill="auto"/>
          </w:tcPr>
          <w:p w14:paraId="6FC1E2C3" w14:textId="4D97F2A8" w:rsidR="009040B9" w:rsidRPr="009B053A" w:rsidRDefault="009040B9" w:rsidP="009040B9">
            <w:pPr>
              <w:pStyle w:val="TAC"/>
            </w:pPr>
            <w:r w:rsidRPr="009B053A">
              <w:rPr>
                <w:lang w:eastAsia="zh-CN"/>
              </w:rPr>
              <w:t>0.7</w:t>
            </w:r>
          </w:p>
        </w:tc>
        <w:tc>
          <w:tcPr>
            <w:tcW w:w="0" w:type="auto"/>
            <w:shd w:val="clear" w:color="auto" w:fill="auto"/>
          </w:tcPr>
          <w:p w14:paraId="7C253478" w14:textId="77777777" w:rsidR="009040B9" w:rsidRPr="009B053A" w:rsidRDefault="009040B9" w:rsidP="009040B9">
            <w:pPr>
              <w:pStyle w:val="TAC"/>
            </w:pPr>
          </w:p>
        </w:tc>
        <w:tc>
          <w:tcPr>
            <w:tcW w:w="0" w:type="auto"/>
          </w:tcPr>
          <w:p w14:paraId="3A5AD382" w14:textId="594507DF" w:rsidR="009040B9" w:rsidRPr="009B053A" w:rsidRDefault="009040B9" w:rsidP="009040B9">
            <w:pPr>
              <w:pStyle w:val="TAC"/>
            </w:pPr>
            <w:r w:rsidRPr="009B053A">
              <w:t>[0.7]</w:t>
            </w:r>
          </w:p>
        </w:tc>
        <w:tc>
          <w:tcPr>
            <w:tcW w:w="0" w:type="auto"/>
            <w:shd w:val="clear" w:color="auto" w:fill="auto"/>
          </w:tcPr>
          <w:p w14:paraId="4970FC11" w14:textId="484BE4FB" w:rsidR="009040B9" w:rsidRPr="009B053A" w:rsidRDefault="009040B9" w:rsidP="009040B9">
            <w:pPr>
              <w:pStyle w:val="TAC"/>
            </w:pPr>
            <w:r w:rsidRPr="009B053A">
              <w:rPr>
                <w:lang w:eastAsia="zh-CN"/>
              </w:rPr>
              <w:t>0.7</w:t>
            </w:r>
          </w:p>
        </w:tc>
        <w:tc>
          <w:tcPr>
            <w:tcW w:w="0" w:type="auto"/>
            <w:shd w:val="clear" w:color="auto" w:fill="auto"/>
          </w:tcPr>
          <w:p w14:paraId="0E82E9DA" w14:textId="229C4B66" w:rsidR="009040B9" w:rsidRPr="009B053A" w:rsidRDefault="009040B9" w:rsidP="009040B9">
            <w:pPr>
              <w:pStyle w:val="TAC"/>
            </w:pPr>
            <w:r w:rsidRPr="009B053A">
              <w:rPr>
                <w:lang w:eastAsia="zh-CN"/>
              </w:rPr>
              <w:t>0.7</w:t>
            </w:r>
          </w:p>
        </w:tc>
        <w:tc>
          <w:tcPr>
            <w:tcW w:w="0" w:type="auto"/>
            <w:shd w:val="clear" w:color="auto" w:fill="auto"/>
          </w:tcPr>
          <w:p w14:paraId="4F520339" w14:textId="61055634" w:rsidR="009040B9" w:rsidRPr="009B053A" w:rsidRDefault="009040B9" w:rsidP="009040B9">
            <w:pPr>
              <w:pStyle w:val="TAC"/>
            </w:pPr>
            <w:r w:rsidRPr="009B053A">
              <w:rPr>
                <w:lang w:eastAsia="zh-CN"/>
              </w:rPr>
              <w:t>0.7</w:t>
            </w:r>
          </w:p>
        </w:tc>
        <w:tc>
          <w:tcPr>
            <w:tcW w:w="0" w:type="auto"/>
            <w:shd w:val="clear" w:color="auto" w:fill="auto"/>
          </w:tcPr>
          <w:p w14:paraId="18526FEF" w14:textId="24C8F40A" w:rsidR="009040B9" w:rsidRPr="009B053A" w:rsidRDefault="009040B9" w:rsidP="009040B9">
            <w:pPr>
              <w:pStyle w:val="TAC"/>
            </w:pPr>
            <w:r w:rsidRPr="009B053A">
              <w:rPr>
                <w:lang w:eastAsia="zh-CN"/>
              </w:rPr>
              <w:t>0.7</w:t>
            </w:r>
          </w:p>
        </w:tc>
        <w:tc>
          <w:tcPr>
            <w:tcW w:w="0" w:type="auto"/>
          </w:tcPr>
          <w:p w14:paraId="2D9CEF94" w14:textId="4C46F3BB" w:rsidR="009040B9" w:rsidRPr="009B053A" w:rsidRDefault="009040B9" w:rsidP="009040B9">
            <w:pPr>
              <w:pStyle w:val="TAC"/>
            </w:pPr>
            <w:r w:rsidRPr="009B053A">
              <w:rPr>
                <w:lang w:eastAsia="zh-CN"/>
              </w:rPr>
              <w:t>0.7</w:t>
            </w:r>
          </w:p>
        </w:tc>
        <w:tc>
          <w:tcPr>
            <w:tcW w:w="0" w:type="auto"/>
            <w:shd w:val="clear" w:color="auto" w:fill="auto"/>
          </w:tcPr>
          <w:p w14:paraId="789FCCBD" w14:textId="59012D71" w:rsidR="009040B9" w:rsidRPr="009B053A" w:rsidRDefault="009040B9" w:rsidP="009040B9">
            <w:pPr>
              <w:pStyle w:val="TAC"/>
            </w:pPr>
            <w:r w:rsidRPr="009B053A">
              <w:rPr>
                <w:lang w:eastAsia="zh-CN"/>
              </w:rPr>
              <w:t>0.7</w:t>
            </w:r>
          </w:p>
        </w:tc>
      </w:tr>
      <w:tr w:rsidR="00884D56" w:rsidRPr="009B053A" w14:paraId="656D020A" w14:textId="77777777" w:rsidTr="00931ECD">
        <w:trPr>
          <w:trHeight w:val="285"/>
        </w:trPr>
        <w:tc>
          <w:tcPr>
            <w:tcW w:w="0" w:type="auto"/>
            <w:shd w:val="clear" w:color="auto" w:fill="auto"/>
          </w:tcPr>
          <w:p w14:paraId="6B2DA788" w14:textId="77777777" w:rsidR="00884D56" w:rsidRPr="009B053A" w:rsidRDefault="00884D56" w:rsidP="00931ECD">
            <w:pPr>
              <w:pStyle w:val="TAC"/>
              <w:rPr>
                <w:lang w:eastAsia="zh-CN"/>
              </w:rPr>
            </w:pPr>
            <w:r w:rsidRPr="009B053A">
              <w:rPr>
                <w:lang w:eastAsia="zh-CN"/>
              </w:rPr>
              <w:t>n5</w:t>
            </w:r>
          </w:p>
        </w:tc>
        <w:tc>
          <w:tcPr>
            <w:tcW w:w="0" w:type="auto"/>
            <w:shd w:val="clear" w:color="auto" w:fill="auto"/>
          </w:tcPr>
          <w:p w14:paraId="518103D7" w14:textId="77777777" w:rsidR="00884D56" w:rsidRPr="009B053A" w:rsidRDefault="00884D56" w:rsidP="00931ECD">
            <w:pPr>
              <w:pStyle w:val="TAC"/>
              <w:rPr>
                <w:lang w:eastAsia="zh-CN"/>
              </w:rPr>
            </w:pPr>
            <w:r w:rsidRPr="009B053A">
              <w:rPr>
                <w:lang w:eastAsia="zh-CN"/>
              </w:rPr>
              <w:t>28</w:t>
            </w:r>
          </w:p>
        </w:tc>
        <w:tc>
          <w:tcPr>
            <w:tcW w:w="0" w:type="auto"/>
            <w:shd w:val="clear" w:color="auto" w:fill="auto"/>
          </w:tcPr>
          <w:p w14:paraId="5D7D3DA0" w14:textId="77777777" w:rsidR="00884D56" w:rsidRPr="009B053A" w:rsidRDefault="00884D56" w:rsidP="00931ECD">
            <w:pPr>
              <w:pStyle w:val="TAC"/>
            </w:pPr>
            <w:r w:rsidRPr="009B053A">
              <w:t>4.5</w:t>
            </w:r>
          </w:p>
        </w:tc>
        <w:tc>
          <w:tcPr>
            <w:tcW w:w="0" w:type="auto"/>
            <w:shd w:val="clear" w:color="auto" w:fill="auto"/>
          </w:tcPr>
          <w:p w14:paraId="28B1F9E5" w14:textId="77777777" w:rsidR="00884D56" w:rsidRPr="009B053A" w:rsidRDefault="00884D56" w:rsidP="00931ECD">
            <w:pPr>
              <w:pStyle w:val="TAC"/>
              <w:rPr>
                <w:lang w:eastAsia="zh-CN"/>
              </w:rPr>
            </w:pPr>
            <w:r w:rsidRPr="009B053A">
              <w:t>3</w:t>
            </w:r>
          </w:p>
        </w:tc>
        <w:tc>
          <w:tcPr>
            <w:tcW w:w="0" w:type="auto"/>
            <w:shd w:val="clear" w:color="auto" w:fill="auto"/>
          </w:tcPr>
          <w:p w14:paraId="4ECC86B4" w14:textId="77777777" w:rsidR="00884D56" w:rsidRPr="009B053A" w:rsidRDefault="00884D56" w:rsidP="00931ECD">
            <w:pPr>
              <w:pStyle w:val="TAC"/>
              <w:rPr>
                <w:lang w:eastAsia="zh-CN"/>
              </w:rPr>
            </w:pPr>
            <w:r w:rsidRPr="009B053A">
              <w:t>2.2</w:t>
            </w:r>
          </w:p>
        </w:tc>
        <w:tc>
          <w:tcPr>
            <w:tcW w:w="0" w:type="auto"/>
            <w:shd w:val="clear" w:color="auto" w:fill="auto"/>
          </w:tcPr>
          <w:p w14:paraId="1758904B" w14:textId="77777777" w:rsidR="00884D56" w:rsidRPr="009B053A" w:rsidRDefault="00884D56" w:rsidP="00931ECD">
            <w:pPr>
              <w:pStyle w:val="TAC"/>
              <w:rPr>
                <w:lang w:eastAsia="zh-CN"/>
              </w:rPr>
            </w:pPr>
            <w:r w:rsidRPr="009B053A">
              <w:rPr>
                <w:lang w:eastAsia="zh-CN"/>
              </w:rPr>
              <w:t>0.3</w:t>
            </w:r>
          </w:p>
        </w:tc>
        <w:tc>
          <w:tcPr>
            <w:tcW w:w="0" w:type="auto"/>
            <w:shd w:val="clear" w:color="auto" w:fill="auto"/>
          </w:tcPr>
          <w:p w14:paraId="3BA44C1D" w14:textId="77777777" w:rsidR="00884D56" w:rsidRPr="009B053A" w:rsidRDefault="00884D56" w:rsidP="00931ECD">
            <w:pPr>
              <w:pStyle w:val="TAC"/>
            </w:pPr>
          </w:p>
        </w:tc>
        <w:tc>
          <w:tcPr>
            <w:tcW w:w="0" w:type="auto"/>
          </w:tcPr>
          <w:p w14:paraId="2908B739" w14:textId="77777777" w:rsidR="00884D56" w:rsidRPr="009B053A" w:rsidRDefault="00884D56" w:rsidP="00931ECD">
            <w:pPr>
              <w:pStyle w:val="TAC"/>
            </w:pPr>
          </w:p>
        </w:tc>
        <w:tc>
          <w:tcPr>
            <w:tcW w:w="0" w:type="auto"/>
            <w:shd w:val="clear" w:color="auto" w:fill="auto"/>
          </w:tcPr>
          <w:p w14:paraId="4E69D282" w14:textId="77777777" w:rsidR="00884D56" w:rsidRPr="009B053A" w:rsidRDefault="00884D56" w:rsidP="00931ECD">
            <w:pPr>
              <w:pStyle w:val="TAC"/>
              <w:rPr>
                <w:lang w:eastAsia="zh-CN"/>
              </w:rPr>
            </w:pPr>
          </w:p>
        </w:tc>
        <w:tc>
          <w:tcPr>
            <w:tcW w:w="0" w:type="auto"/>
            <w:shd w:val="clear" w:color="auto" w:fill="auto"/>
          </w:tcPr>
          <w:p w14:paraId="4CBDA609" w14:textId="77777777" w:rsidR="00884D56" w:rsidRPr="009B053A" w:rsidRDefault="00884D56" w:rsidP="00931ECD">
            <w:pPr>
              <w:pStyle w:val="TAC"/>
              <w:rPr>
                <w:lang w:eastAsia="zh-CN"/>
              </w:rPr>
            </w:pPr>
          </w:p>
        </w:tc>
        <w:tc>
          <w:tcPr>
            <w:tcW w:w="0" w:type="auto"/>
            <w:shd w:val="clear" w:color="auto" w:fill="auto"/>
          </w:tcPr>
          <w:p w14:paraId="229774D3" w14:textId="77777777" w:rsidR="00884D56" w:rsidRPr="009B053A" w:rsidRDefault="00884D56" w:rsidP="00931ECD">
            <w:pPr>
              <w:pStyle w:val="TAC"/>
              <w:rPr>
                <w:lang w:eastAsia="zh-CN"/>
              </w:rPr>
            </w:pPr>
          </w:p>
        </w:tc>
        <w:tc>
          <w:tcPr>
            <w:tcW w:w="0" w:type="auto"/>
            <w:shd w:val="clear" w:color="auto" w:fill="auto"/>
          </w:tcPr>
          <w:p w14:paraId="2769760E" w14:textId="77777777" w:rsidR="00884D56" w:rsidRPr="009B053A" w:rsidRDefault="00884D56" w:rsidP="00931ECD">
            <w:pPr>
              <w:pStyle w:val="TAC"/>
              <w:rPr>
                <w:lang w:eastAsia="zh-CN"/>
              </w:rPr>
            </w:pPr>
          </w:p>
        </w:tc>
        <w:tc>
          <w:tcPr>
            <w:tcW w:w="0" w:type="auto"/>
          </w:tcPr>
          <w:p w14:paraId="13E2C1CB" w14:textId="77777777" w:rsidR="00884D56" w:rsidRPr="009B053A" w:rsidRDefault="00884D56" w:rsidP="00931ECD">
            <w:pPr>
              <w:pStyle w:val="TAC"/>
              <w:rPr>
                <w:lang w:eastAsia="zh-CN"/>
              </w:rPr>
            </w:pPr>
          </w:p>
        </w:tc>
        <w:tc>
          <w:tcPr>
            <w:tcW w:w="0" w:type="auto"/>
            <w:shd w:val="clear" w:color="auto" w:fill="auto"/>
          </w:tcPr>
          <w:p w14:paraId="7D313FE4" w14:textId="77777777" w:rsidR="00884D56" w:rsidRPr="009B053A" w:rsidRDefault="00884D56" w:rsidP="00931ECD">
            <w:pPr>
              <w:pStyle w:val="TAC"/>
              <w:rPr>
                <w:lang w:eastAsia="zh-CN"/>
              </w:rPr>
            </w:pPr>
          </w:p>
        </w:tc>
      </w:tr>
      <w:tr w:rsidR="00AB2B30" w:rsidRPr="009B053A" w14:paraId="1EE7A16D" w14:textId="77777777">
        <w:trPr>
          <w:trHeight w:val="285"/>
        </w:trPr>
        <w:tc>
          <w:tcPr>
            <w:tcW w:w="0" w:type="auto"/>
            <w:shd w:val="clear" w:color="auto" w:fill="auto"/>
            <w:vAlign w:val="center"/>
          </w:tcPr>
          <w:p w14:paraId="654BAA06" w14:textId="77777777" w:rsidR="00AB2B30" w:rsidRPr="009B053A" w:rsidRDefault="006A7121">
            <w:pPr>
              <w:pStyle w:val="TAC"/>
            </w:pPr>
            <w:r w:rsidRPr="009B053A">
              <w:t>n40</w:t>
            </w:r>
          </w:p>
        </w:tc>
        <w:tc>
          <w:tcPr>
            <w:tcW w:w="0" w:type="auto"/>
            <w:shd w:val="clear" w:color="auto" w:fill="auto"/>
            <w:vAlign w:val="center"/>
          </w:tcPr>
          <w:p w14:paraId="22C691E8" w14:textId="77777777" w:rsidR="00AB2B30" w:rsidRPr="009B053A" w:rsidRDefault="006A7121">
            <w:pPr>
              <w:pStyle w:val="TAC"/>
            </w:pPr>
            <w:r w:rsidRPr="009B053A">
              <w:t>1</w:t>
            </w:r>
          </w:p>
        </w:tc>
        <w:tc>
          <w:tcPr>
            <w:tcW w:w="0" w:type="auto"/>
            <w:shd w:val="clear" w:color="auto" w:fill="auto"/>
            <w:vAlign w:val="center"/>
          </w:tcPr>
          <w:p w14:paraId="36D83012" w14:textId="77777777" w:rsidR="00AB2B30" w:rsidRPr="009B053A" w:rsidRDefault="006A7121">
            <w:pPr>
              <w:pStyle w:val="TAC"/>
            </w:pPr>
            <w:r w:rsidRPr="009B053A">
              <w:t>8.3</w:t>
            </w:r>
          </w:p>
        </w:tc>
        <w:tc>
          <w:tcPr>
            <w:tcW w:w="0" w:type="auto"/>
            <w:shd w:val="clear" w:color="auto" w:fill="auto"/>
            <w:vAlign w:val="center"/>
          </w:tcPr>
          <w:p w14:paraId="1EB9049F" w14:textId="77777777" w:rsidR="00AB2B30" w:rsidRPr="009B053A" w:rsidRDefault="006A7121">
            <w:pPr>
              <w:pStyle w:val="TAC"/>
            </w:pPr>
            <w:r w:rsidRPr="009B053A">
              <w:t>8.3</w:t>
            </w:r>
          </w:p>
        </w:tc>
        <w:tc>
          <w:tcPr>
            <w:tcW w:w="0" w:type="auto"/>
            <w:shd w:val="clear" w:color="auto" w:fill="auto"/>
            <w:vAlign w:val="center"/>
          </w:tcPr>
          <w:p w14:paraId="3AF318AF" w14:textId="77777777" w:rsidR="00AB2B30" w:rsidRPr="009B053A" w:rsidRDefault="006A7121">
            <w:pPr>
              <w:pStyle w:val="TAC"/>
            </w:pPr>
            <w:r w:rsidRPr="009B053A">
              <w:t>8.3</w:t>
            </w:r>
          </w:p>
        </w:tc>
        <w:tc>
          <w:tcPr>
            <w:tcW w:w="0" w:type="auto"/>
            <w:shd w:val="clear" w:color="auto" w:fill="auto"/>
            <w:vAlign w:val="center"/>
          </w:tcPr>
          <w:p w14:paraId="1B06D202" w14:textId="77777777" w:rsidR="00AB2B30" w:rsidRPr="009B053A" w:rsidRDefault="006A7121">
            <w:pPr>
              <w:pStyle w:val="TAC"/>
            </w:pPr>
            <w:r w:rsidRPr="009B053A">
              <w:t>8.3</w:t>
            </w:r>
          </w:p>
        </w:tc>
        <w:tc>
          <w:tcPr>
            <w:tcW w:w="0" w:type="auto"/>
            <w:shd w:val="clear" w:color="auto" w:fill="auto"/>
            <w:vAlign w:val="center"/>
          </w:tcPr>
          <w:p w14:paraId="6FB367CC" w14:textId="77777777" w:rsidR="00AB2B30" w:rsidRPr="009B053A" w:rsidRDefault="00AB2B30">
            <w:pPr>
              <w:pStyle w:val="TAC"/>
            </w:pPr>
          </w:p>
        </w:tc>
        <w:tc>
          <w:tcPr>
            <w:tcW w:w="0" w:type="auto"/>
          </w:tcPr>
          <w:p w14:paraId="50A1EB7A" w14:textId="77777777" w:rsidR="00AB2B30" w:rsidRPr="009B053A" w:rsidRDefault="00AB2B30">
            <w:pPr>
              <w:pStyle w:val="TAC"/>
            </w:pPr>
          </w:p>
        </w:tc>
        <w:tc>
          <w:tcPr>
            <w:tcW w:w="0" w:type="auto"/>
            <w:shd w:val="clear" w:color="auto" w:fill="auto"/>
            <w:vAlign w:val="center"/>
          </w:tcPr>
          <w:p w14:paraId="6ED39696" w14:textId="77777777" w:rsidR="00AB2B30" w:rsidRPr="009B053A" w:rsidRDefault="00AB2B30">
            <w:pPr>
              <w:pStyle w:val="TAC"/>
            </w:pPr>
          </w:p>
        </w:tc>
        <w:tc>
          <w:tcPr>
            <w:tcW w:w="0" w:type="auto"/>
            <w:shd w:val="clear" w:color="auto" w:fill="auto"/>
            <w:vAlign w:val="center"/>
          </w:tcPr>
          <w:p w14:paraId="4644EE94" w14:textId="77777777" w:rsidR="00AB2B30" w:rsidRPr="009B053A" w:rsidRDefault="00AB2B30">
            <w:pPr>
              <w:pStyle w:val="TAC"/>
            </w:pPr>
          </w:p>
        </w:tc>
        <w:tc>
          <w:tcPr>
            <w:tcW w:w="0" w:type="auto"/>
            <w:shd w:val="clear" w:color="auto" w:fill="auto"/>
            <w:vAlign w:val="center"/>
          </w:tcPr>
          <w:p w14:paraId="5D8187CB" w14:textId="77777777" w:rsidR="00AB2B30" w:rsidRPr="009B053A" w:rsidRDefault="00AB2B30">
            <w:pPr>
              <w:pStyle w:val="TAC"/>
            </w:pPr>
          </w:p>
        </w:tc>
        <w:tc>
          <w:tcPr>
            <w:tcW w:w="0" w:type="auto"/>
            <w:shd w:val="clear" w:color="auto" w:fill="auto"/>
            <w:vAlign w:val="center"/>
          </w:tcPr>
          <w:p w14:paraId="4D436364" w14:textId="77777777" w:rsidR="00AB2B30" w:rsidRPr="009B053A" w:rsidRDefault="00AB2B30">
            <w:pPr>
              <w:pStyle w:val="TAC"/>
            </w:pPr>
          </w:p>
        </w:tc>
        <w:tc>
          <w:tcPr>
            <w:tcW w:w="0" w:type="auto"/>
          </w:tcPr>
          <w:p w14:paraId="2D48DBB4" w14:textId="77777777" w:rsidR="00AB2B30" w:rsidRPr="009B053A" w:rsidRDefault="00AB2B30">
            <w:pPr>
              <w:pStyle w:val="TAC"/>
            </w:pPr>
          </w:p>
        </w:tc>
        <w:tc>
          <w:tcPr>
            <w:tcW w:w="0" w:type="auto"/>
            <w:shd w:val="clear" w:color="auto" w:fill="auto"/>
          </w:tcPr>
          <w:p w14:paraId="5F216334" w14:textId="77777777" w:rsidR="00AB2B30" w:rsidRPr="009B053A" w:rsidRDefault="00AB2B30">
            <w:pPr>
              <w:pStyle w:val="TAC"/>
            </w:pPr>
          </w:p>
        </w:tc>
      </w:tr>
      <w:tr w:rsidR="00EE3613" w:rsidRPr="009B053A" w14:paraId="363F67C9" w14:textId="77777777" w:rsidTr="00E90606">
        <w:trPr>
          <w:trHeight w:val="285"/>
        </w:trPr>
        <w:tc>
          <w:tcPr>
            <w:tcW w:w="0" w:type="auto"/>
            <w:shd w:val="clear" w:color="auto" w:fill="auto"/>
            <w:vAlign w:val="center"/>
          </w:tcPr>
          <w:p w14:paraId="3C229414" w14:textId="77777777" w:rsidR="00EE3613" w:rsidRPr="009B053A" w:rsidRDefault="00EE3613" w:rsidP="00E90606">
            <w:pPr>
              <w:pStyle w:val="TAC"/>
            </w:pPr>
            <w:r w:rsidRPr="009B053A">
              <w:t>n41</w:t>
            </w:r>
          </w:p>
        </w:tc>
        <w:tc>
          <w:tcPr>
            <w:tcW w:w="0" w:type="auto"/>
            <w:shd w:val="clear" w:color="auto" w:fill="auto"/>
            <w:vAlign w:val="center"/>
          </w:tcPr>
          <w:p w14:paraId="1597A68C" w14:textId="77777777" w:rsidR="00EE3613" w:rsidRPr="009B053A" w:rsidRDefault="00EE3613" w:rsidP="00E90606">
            <w:pPr>
              <w:pStyle w:val="TAC"/>
            </w:pPr>
            <w:r w:rsidRPr="009B053A">
              <w:rPr>
                <w:rFonts w:cs="Arial"/>
              </w:rPr>
              <w:t>1</w:t>
            </w:r>
          </w:p>
        </w:tc>
        <w:tc>
          <w:tcPr>
            <w:tcW w:w="0" w:type="auto"/>
            <w:shd w:val="clear" w:color="auto" w:fill="auto"/>
            <w:vAlign w:val="center"/>
          </w:tcPr>
          <w:p w14:paraId="75DD162F" w14:textId="77777777" w:rsidR="00EE3613" w:rsidRPr="009B053A" w:rsidRDefault="00EE3613" w:rsidP="00E90606">
            <w:pPr>
              <w:pStyle w:val="TAC"/>
            </w:pPr>
            <w:r w:rsidRPr="009B053A">
              <w:t>9.1</w:t>
            </w:r>
          </w:p>
        </w:tc>
        <w:tc>
          <w:tcPr>
            <w:tcW w:w="0" w:type="auto"/>
            <w:shd w:val="clear" w:color="auto" w:fill="auto"/>
            <w:vAlign w:val="center"/>
          </w:tcPr>
          <w:p w14:paraId="3DA8F44C" w14:textId="77777777" w:rsidR="00EE3613" w:rsidRPr="009B053A" w:rsidRDefault="00EE3613" w:rsidP="00E90606">
            <w:pPr>
              <w:pStyle w:val="TAC"/>
            </w:pPr>
            <w:r w:rsidRPr="009B053A">
              <w:t>9.1</w:t>
            </w:r>
          </w:p>
        </w:tc>
        <w:tc>
          <w:tcPr>
            <w:tcW w:w="0" w:type="auto"/>
            <w:shd w:val="clear" w:color="auto" w:fill="auto"/>
            <w:vAlign w:val="center"/>
          </w:tcPr>
          <w:p w14:paraId="15B0DEC1" w14:textId="77777777" w:rsidR="00EE3613" w:rsidRPr="009B053A" w:rsidRDefault="00EE3613" w:rsidP="00E90606">
            <w:pPr>
              <w:pStyle w:val="TAC"/>
            </w:pPr>
            <w:r w:rsidRPr="009B053A">
              <w:t>9.1</w:t>
            </w:r>
          </w:p>
        </w:tc>
        <w:tc>
          <w:tcPr>
            <w:tcW w:w="0" w:type="auto"/>
            <w:shd w:val="clear" w:color="auto" w:fill="auto"/>
            <w:vAlign w:val="center"/>
          </w:tcPr>
          <w:p w14:paraId="3D5E4F1B" w14:textId="77777777" w:rsidR="00EE3613" w:rsidRPr="009B053A" w:rsidRDefault="00EE3613" w:rsidP="00E90606">
            <w:pPr>
              <w:pStyle w:val="TAC"/>
            </w:pPr>
            <w:r w:rsidRPr="009B053A">
              <w:t>9.1</w:t>
            </w:r>
          </w:p>
        </w:tc>
        <w:tc>
          <w:tcPr>
            <w:tcW w:w="0" w:type="auto"/>
            <w:shd w:val="clear" w:color="auto" w:fill="auto"/>
            <w:vAlign w:val="center"/>
          </w:tcPr>
          <w:p w14:paraId="660D931A" w14:textId="77777777" w:rsidR="00EE3613" w:rsidRPr="009B053A" w:rsidRDefault="00EE3613" w:rsidP="00E90606">
            <w:pPr>
              <w:pStyle w:val="TAC"/>
            </w:pPr>
          </w:p>
        </w:tc>
        <w:tc>
          <w:tcPr>
            <w:tcW w:w="0" w:type="auto"/>
          </w:tcPr>
          <w:p w14:paraId="31D1338C" w14:textId="77777777" w:rsidR="00EE3613" w:rsidRPr="009B053A" w:rsidRDefault="00EE3613" w:rsidP="00E90606">
            <w:pPr>
              <w:pStyle w:val="TAC"/>
            </w:pPr>
          </w:p>
        </w:tc>
        <w:tc>
          <w:tcPr>
            <w:tcW w:w="0" w:type="auto"/>
            <w:shd w:val="clear" w:color="auto" w:fill="auto"/>
            <w:vAlign w:val="center"/>
          </w:tcPr>
          <w:p w14:paraId="41B3594D" w14:textId="77777777" w:rsidR="00EE3613" w:rsidRPr="009B053A" w:rsidRDefault="00EE3613" w:rsidP="00E90606">
            <w:pPr>
              <w:pStyle w:val="TAC"/>
            </w:pPr>
          </w:p>
        </w:tc>
        <w:tc>
          <w:tcPr>
            <w:tcW w:w="0" w:type="auto"/>
            <w:shd w:val="clear" w:color="auto" w:fill="auto"/>
            <w:vAlign w:val="center"/>
          </w:tcPr>
          <w:p w14:paraId="1875B7D7" w14:textId="77777777" w:rsidR="00EE3613" w:rsidRPr="009B053A" w:rsidRDefault="00EE3613" w:rsidP="00E90606">
            <w:pPr>
              <w:pStyle w:val="TAC"/>
            </w:pPr>
          </w:p>
        </w:tc>
        <w:tc>
          <w:tcPr>
            <w:tcW w:w="0" w:type="auto"/>
            <w:shd w:val="clear" w:color="auto" w:fill="auto"/>
            <w:vAlign w:val="center"/>
          </w:tcPr>
          <w:p w14:paraId="771A76EA" w14:textId="77777777" w:rsidR="00EE3613" w:rsidRPr="009B053A" w:rsidRDefault="00EE3613" w:rsidP="00E90606">
            <w:pPr>
              <w:pStyle w:val="TAC"/>
            </w:pPr>
          </w:p>
        </w:tc>
        <w:tc>
          <w:tcPr>
            <w:tcW w:w="0" w:type="auto"/>
            <w:shd w:val="clear" w:color="auto" w:fill="auto"/>
          </w:tcPr>
          <w:p w14:paraId="4D50D79B" w14:textId="77777777" w:rsidR="00EE3613" w:rsidRPr="009B053A" w:rsidRDefault="00EE3613" w:rsidP="00E90606">
            <w:pPr>
              <w:pStyle w:val="TAC"/>
            </w:pPr>
          </w:p>
        </w:tc>
        <w:tc>
          <w:tcPr>
            <w:tcW w:w="0" w:type="auto"/>
            <w:vAlign w:val="center"/>
          </w:tcPr>
          <w:p w14:paraId="316C4507" w14:textId="77777777" w:rsidR="00EE3613" w:rsidRPr="009B053A" w:rsidRDefault="00EE3613" w:rsidP="00E90606">
            <w:pPr>
              <w:pStyle w:val="TAC"/>
            </w:pPr>
          </w:p>
        </w:tc>
        <w:tc>
          <w:tcPr>
            <w:tcW w:w="0" w:type="auto"/>
            <w:shd w:val="clear" w:color="auto" w:fill="auto"/>
            <w:vAlign w:val="center"/>
          </w:tcPr>
          <w:p w14:paraId="21A0F0B7" w14:textId="77777777" w:rsidR="00EE3613" w:rsidRPr="009B053A" w:rsidRDefault="00EE3613" w:rsidP="00E90606">
            <w:pPr>
              <w:pStyle w:val="TAC"/>
            </w:pPr>
          </w:p>
        </w:tc>
      </w:tr>
      <w:tr w:rsidR="00AB2B30" w:rsidRPr="009B053A" w14:paraId="36E151D6" w14:textId="77777777">
        <w:trPr>
          <w:trHeight w:val="285"/>
        </w:trPr>
        <w:tc>
          <w:tcPr>
            <w:tcW w:w="0" w:type="auto"/>
            <w:shd w:val="clear" w:color="auto" w:fill="auto"/>
            <w:vAlign w:val="center"/>
          </w:tcPr>
          <w:p w14:paraId="37289CC7" w14:textId="77777777" w:rsidR="00AB2B30" w:rsidRPr="009B053A" w:rsidRDefault="006A7121">
            <w:pPr>
              <w:pStyle w:val="TAC"/>
            </w:pPr>
            <w:r w:rsidRPr="009B053A">
              <w:t>n41</w:t>
            </w:r>
          </w:p>
        </w:tc>
        <w:tc>
          <w:tcPr>
            <w:tcW w:w="0" w:type="auto"/>
            <w:shd w:val="clear" w:color="auto" w:fill="auto"/>
            <w:vAlign w:val="center"/>
          </w:tcPr>
          <w:p w14:paraId="2C135164" w14:textId="77777777" w:rsidR="00AB2B30" w:rsidRPr="009B053A" w:rsidRDefault="006A7121">
            <w:pPr>
              <w:pStyle w:val="TAC"/>
            </w:pPr>
            <w:r w:rsidRPr="009B053A">
              <w:t>2</w:t>
            </w:r>
          </w:p>
        </w:tc>
        <w:tc>
          <w:tcPr>
            <w:tcW w:w="0" w:type="auto"/>
            <w:shd w:val="clear" w:color="auto" w:fill="auto"/>
            <w:vAlign w:val="center"/>
          </w:tcPr>
          <w:p w14:paraId="7C262DA9" w14:textId="77777777" w:rsidR="00AB2B30" w:rsidRPr="009B053A" w:rsidRDefault="006A7121">
            <w:pPr>
              <w:pStyle w:val="TAC"/>
            </w:pPr>
            <w:r w:rsidRPr="009B053A">
              <w:t>0.6</w:t>
            </w:r>
          </w:p>
        </w:tc>
        <w:tc>
          <w:tcPr>
            <w:tcW w:w="0" w:type="auto"/>
            <w:shd w:val="clear" w:color="auto" w:fill="auto"/>
            <w:vAlign w:val="center"/>
          </w:tcPr>
          <w:p w14:paraId="5FB29F68" w14:textId="77777777" w:rsidR="00AB2B30" w:rsidRPr="009B053A" w:rsidRDefault="006A7121">
            <w:pPr>
              <w:pStyle w:val="TAC"/>
            </w:pPr>
            <w:r w:rsidRPr="009B053A">
              <w:t>0.6</w:t>
            </w:r>
          </w:p>
        </w:tc>
        <w:tc>
          <w:tcPr>
            <w:tcW w:w="0" w:type="auto"/>
            <w:shd w:val="clear" w:color="auto" w:fill="auto"/>
            <w:vAlign w:val="center"/>
          </w:tcPr>
          <w:p w14:paraId="629A5217" w14:textId="77777777" w:rsidR="00AB2B30" w:rsidRPr="009B053A" w:rsidRDefault="006A7121">
            <w:pPr>
              <w:pStyle w:val="TAC"/>
            </w:pPr>
            <w:r w:rsidRPr="009B053A">
              <w:t>0.6</w:t>
            </w:r>
          </w:p>
        </w:tc>
        <w:tc>
          <w:tcPr>
            <w:tcW w:w="0" w:type="auto"/>
            <w:shd w:val="clear" w:color="auto" w:fill="auto"/>
            <w:vAlign w:val="center"/>
          </w:tcPr>
          <w:p w14:paraId="554C191E" w14:textId="77777777" w:rsidR="00AB2B30" w:rsidRPr="009B053A" w:rsidRDefault="006A7121">
            <w:pPr>
              <w:pStyle w:val="TAC"/>
            </w:pPr>
            <w:r w:rsidRPr="009B053A">
              <w:t>0.6</w:t>
            </w:r>
          </w:p>
        </w:tc>
        <w:tc>
          <w:tcPr>
            <w:tcW w:w="0" w:type="auto"/>
            <w:shd w:val="clear" w:color="auto" w:fill="auto"/>
          </w:tcPr>
          <w:p w14:paraId="636C68CA" w14:textId="77777777" w:rsidR="00AB2B30" w:rsidRPr="009B053A" w:rsidRDefault="00AB2B30">
            <w:pPr>
              <w:pStyle w:val="TAC"/>
            </w:pPr>
          </w:p>
        </w:tc>
        <w:tc>
          <w:tcPr>
            <w:tcW w:w="0" w:type="auto"/>
          </w:tcPr>
          <w:p w14:paraId="50FD05DE" w14:textId="77777777" w:rsidR="00AB2B30" w:rsidRPr="009B053A" w:rsidRDefault="00AB2B30">
            <w:pPr>
              <w:pStyle w:val="TAC"/>
            </w:pPr>
          </w:p>
        </w:tc>
        <w:tc>
          <w:tcPr>
            <w:tcW w:w="0" w:type="auto"/>
            <w:shd w:val="clear" w:color="auto" w:fill="auto"/>
          </w:tcPr>
          <w:p w14:paraId="15D6F27D" w14:textId="77777777" w:rsidR="00AB2B30" w:rsidRPr="009B053A" w:rsidRDefault="00AB2B30">
            <w:pPr>
              <w:pStyle w:val="TAC"/>
            </w:pPr>
          </w:p>
        </w:tc>
        <w:tc>
          <w:tcPr>
            <w:tcW w:w="0" w:type="auto"/>
            <w:shd w:val="clear" w:color="auto" w:fill="auto"/>
          </w:tcPr>
          <w:p w14:paraId="72215AE8" w14:textId="77777777" w:rsidR="00AB2B30" w:rsidRPr="009B053A" w:rsidRDefault="00AB2B30">
            <w:pPr>
              <w:pStyle w:val="TAC"/>
            </w:pPr>
          </w:p>
        </w:tc>
        <w:tc>
          <w:tcPr>
            <w:tcW w:w="0" w:type="auto"/>
            <w:shd w:val="clear" w:color="auto" w:fill="auto"/>
          </w:tcPr>
          <w:p w14:paraId="04A96AA6" w14:textId="77777777" w:rsidR="00AB2B30" w:rsidRPr="009B053A" w:rsidRDefault="00AB2B30">
            <w:pPr>
              <w:pStyle w:val="TAC"/>
            </w:pPr>
          </w:p>
        </w:tc>
        <w:tc>
          <w:tcPr>
            <w:tcW w:w="0" w:type="auto"/>
            <w:shd w:val="clear" w:color="auto" w:fill="auto"/>
          </w:tcPr>
          <w:p w14:paraId="726D1939" w14:textId="77777777" w:rsidR="00AB2B30" w:rsidRPr="009B053A" w:rsidRDefault="00AB2B30">
            <w:pPr>
              <w:pStyle w:val="TAC"/>
            </w:pPr>
          </w:p>
        </w:tc>
        <w:tc>
          <w:tcPr>
            <w:tcW w:w="0" w:type="auto"/>
          </w:tcPr>
          <w:p w14:paraId="5E6DA561" w14:textId="77777777" w:rsidR="00AB2B30" w:rsidRPr="009B053A" w:rsidRDefault="00AB2B30">
            <w:pPr>
              <w:pStyle w:val="TAC"/>
            </w:pPr>
          </w:p>
        </w:tc>
        <w:tc>
          <w:tcPr>
            <w:tcW w:w="0" w:type="auto"/>
            <w:shd w:val="clear" w:color="auto" w:fill="auto"/>
          </w:tcPr>
          <w:p w14:paraId="2F6E55E0" w14:textId="77777777" w:rsidR="00AB2B30" w:rsidRPr="009B053A" w:rsidRDefault="00AB2B30">
            <w:pPr>
              <w:pStyle w:val="TAC"/>
            </w:pPr>
          </w:p>
        </w:tc>
      </w:tr>
      <w:tr w:rsidR="009040B9" w:rsidRPr="009B053A" w14:paraId="639E33AE" w14:textId="77777777">
        <w:trPr>
          <w:trHeight w:val="285"/>
        </w:trPr>
        <w:tc>
          <w:tcPr>
            <w:tcW w:w="0" w:type="auto"/>
            <w:shd w:val="clear" w:color="auto" w:fill="auto"/>
            <w:vAlign w:val="center"/>
          </w:tcPr>
          <w:p w14:paraId="4AB113BD" w14:textId="0DD0B6D0" w:rsidR="009040B9" w:rsidRPr="009B053A" w:rsidRDefault="009040B9" w:rsidP="009040B9">
            <w:pPr>
              <w:pStyle w:val="TAC"/>
            </w:pPr>
            <w:r w:rsidRPr="009B053A">
              <w:rPr>
                <w:lang w:eastAsia="zh-CN"/>
              </w:rPr>
              <w:t>n41</w:t>
            </w:r>
          </w:p>
        </w:tc>
        <w:tc>
          <w:tcPr>
            <w:tcW w:w="0" w:type="auto"/>
            <w:shd w:val="clear" w:color="auto" w:fill="auto"/>
            <w:vAlign w:val="center"/>
          </w:tcPr>
          <w:p w14:paraId="064F1766" w14:textId="1B01F001" w:rsidR="009040B9" w:rsidRPr="009B053A" w:rsidRDefault="009040B9" w:rsidP="009040B9">
            <w:pPr>
              <w:pStyle w:val="TAC"/>
            </w:pPr>
            <w:r w:rsidRPr="009B053A">
              <w:rPr>
                <w:lang w:eastAsia="zh-CN"/>
              </w:rPr>
              <w:t>3</w:t>
            </w:r>
          </w:p>
        </w:tc>
        <w:tc>
          <w:tcPr>
            <w:tcW w:w="0" w:type="auto"/>
            <w:shd w:val="clear" w:color="auto" w:fill="auto"/>
            <w:vAlign w:val="center"/>
          </w:tcPr>
          <w:p w14:paraId="23416073" w14:textId="346110CF" w:rsidR="009040B9" w:rsidRPr="009B053A" w:rsidRDefault="009040B9" w:rsidP="009040B9">
            <w:pPr>
              <w:pStyle w:val="TAC"/>
            </w:pPr>
            <w:r w:rsidRPr="009B053A">
              <w:rPr>
                <w:lang w:eastAsia="zh-CN"/>
              </w:rPr>
              <w:t>0.6</w:t>
            </w:r>
          </w:p>
        </w:tc>
        <w:tc>
          <w:tcPr>
            <w:tcW w:w="0" w:type="auto"/>
            <w:shd w:val="clear" w:color="auto" w:fill="auto"/>
            <w:vAlign w:val="center"/>
          </w:tcPr>
          <w:p w14:paraId="1E1DDEB1" w14:textId="0ACEA2C1" w:rsidR="009040B9" w:rsidRPr="009B053A" w:rsidRDefault="009040B9" w:rsidP="009040B9">
            <w:pPr>
              <w:pStyle w:val="TAC"/>
            </w:pPr>
            <w:r w:rsidRPr="009B053A">
              <w:rPr>
                <w:lang w:eastAsia="zh-CN"/>
              </w:rPr>
              <w:t>0.6</w:t>
            </w:r>
          </w:p>
        </w:tc>
        <w:tc>
          <w:tcPr>
            <w:tcW w:w="0" w:type="auto"/>
            <w:shd w:val="clear" w:color="auto" w:fill="auto"/>
            <w:vAlign w:val="center"/>
          </w:tcPr>
          <w:p w14:paraId="7AF4E7A4" w14:textId="34467984" w:rsidR="009040B9" w:rsidRPr="009B053A" w:rsidRDefault="009040B9" w:rsidP="009040B9">
            <w:pPr>
              <w:pStyle w:val="TAC"/>
            </w:pPr>
            <w:r w:rsidRPr="009B053A">
              <w:rPr>
                <w:lang w:eastAsia="zh-CN"/>
              </w:rPr>
              <w:t>0.6</w:t>
            </w:r>
          </w:p>
        </w:tc>
        <w:tc>
          <w:tcPr>
            <w:tcW w:w="0" w:type="auto"/>
            <w:shd w:val="clear" w:color="auto" w:fill="auto"/>
            <w:vAlign w:val="center"/>
          </w:tcPr>
          <w:p w14:paraId="20677963" w14:textId="0EB087A9" w:rsidR="009040B9" w:rsidRPr="009B053A" w:rsidRDefault="009040B9" w:rsidP="009040B9">
            <w:pPr>
              <w:pStyle w:val="TAC"/>
            </w:pPr>
            <w:r w:rsidRPr="009B053A">
              <w:rPr>
                <w:lang w:eastAsia="zh-CN"/>
              </w:rPr>
              <w:t>0.6</w:t>
            </w:r>
          </w:p>
        </w:tc>
        <w:tc>
          <w:tcPr>
            <w:tcW w:w="0" w:type="auto"/>
            <w:shd w:val="clear" w:color="auto" w:fill="auto"/>
          </w:tcPr>
          <w:p w14:paraId="3CA899B7" w14:textId="77777777" w:rsidR="009040B9" w:rsidRPr="009B053A" w:rsidRDefault="009040B9" w:rsidP="009040B9">
            <w:pPr>
              <w:pStyle w:val="TAC"/>
            </w:pPr>
          </w:p>
        </w:tc>
        <w:tc>
          <w:tcPr>
            <w:tcW w:w="0" w:type="auto"/>
          </w:tcPr>
          <w:p w14:paraId="2B1DD7A6" w14:textId="77777777" w:rsidR="009040B9" w:rsidRPr="009B053A" w:rsidRDefault="009040B9" w:rsidP="009040B9">
            <w:pPr>
              <w:pStyle w:val="TAC"/>
            </w:pPr>
          </w:p>
        </w:tc>
        <w:tc>
          <w:tcPr>
            <w:tcW w:w="0" w:type="auto"/>
            <w:shd w:val="clear" w:color="auto" w:fill="auto"/>
          </w:tcPr>
          <w:p w14:paraId="32E6D0CD" w14:textId="77777777" w:rsidR="009040B9" w:rsidRPr="009B053A" w:rsidRDefault="009040B9" w:rsidP="009040B9">
            <w:pPr>
              <w:pStyle w:val="TAC"/>
            </w:pPr>
          </w:p>
        </w:tc>
        <w:tc>
          <w:tcPr>
            <w:tcW w:w="0" w:type="auto"/>
            <w:shd w:val="clear" w:color="auto" w:fill="auto"/>
          </w:tcPr>
          <w:p w14:paraId="5BE5059D" w14:textId="77777777" w:rsidR="009040B9" w:rsidRPr="009B053A" w:rsidRDefault="009040B9" w:rsidP="009040B9">
            <w:pPr>
              <w:pStyle w:val="TAC"/>
            </w:pPr>
          </w:p>
        </w:tc>
        <w:tc>
          <w:tcPr>
            <w:tcW w:w="0" w:type="auto"/>
            <w:shd w:val="clear" w:color="auto" w:fill="auto"/>
          </w:tcPr>
          <w:p w14:paraId="7C153A43" w14:textId="77777777" w:rsidR="009040B9" w:rsidRPr="009B053A" w:rsidRDefault="009040B9" w:rsidP="009040B9">
            <w:pPr>
              <w:pStyle w:val="TAC"/>
            </w:pPr>
          </w:p>
        </w:tc>
        <w:tc>
          <w:tcPr>
            <w:tcW w:w="0" w:type="auto"/>
            <w:shd w:val="clear" w:color="auto" w:fill="auto"/>
          </w:tcPr>
          <w:p w14:paraId="55692190" w14:textId="77777777" w:rsidR="009040B9" w:rsidRPr="009B053A" w:rsidRDefault="009040B9" w:rsidP="009040B9">
            <w:pPr>
              <w:pStyle w:val="TAC"/>
            </w:pPr>
          </w:p>
        </w:tc>
        <w:tc>
          <w:tcPr>
            <w:tcW w:w="0" w:type="auto"/>
          </w:tcPr>
          <w:p w14:paraId="3D3969A7" w14:textId="77777777" w:rsidR="009040B9" w:rsidRPr="009B053A" w:rsidRDefault="009040B9" w:rsidP="009040B9">
            <w:pPr>
              <w:pStyle w:val="TAC"/>
            </w:pPr>
          </w:p>
        </w:tc>
        <w:tc>
          <w:tcPr>
            <w:tcW w:w="0" w:type="auto"/>
            <w:shd w:val="clear" w:color="auto" w:fill="auto"/>
          </w:tcPr>
          <w:p w14:paraId="5E970B6D" w14:textId="77777777" w:rsidR="009040B9" w:rsidRPr="009B053A" w:rsidRDefault="009040B9" w:rsidP="009040B9">
            <w:pPr>
              <w:pStyle w:val="TAC"/>
            </w:pPr>
          </w:p>
        </w:tc>
      </w:tr>
      <w:tr w:rsidR="00AB2B30" w:rsidRPr="009B053A" w14:paraId="0436B2F1" w14:textId="77777777">
        <w:trPr>
          <w:trHeight w:val="285"/>
        </w:trPr>
        <w:tc>
          <w:tcPr>
            <w:tcW w:w="0" w:type="auto"/>
            <w:shd w:val="clear" w:color="auto" w:fill="auto"/>
          </w:tcPr>
          <w:p w14:paraId="7D0D41F3" w14:textId="77777777" w:rsidR="00AB2B30" w:rsidRPr="009B053A" w:rsidRDefault="006A7121">
            <w:pPr>
              <w:pStyle w:val="TAC"/>
            </w:pPr>
            <w:r w:rsidRPr="009B053A">
              <w:t>n41</w:t>
            </w:r>
          </w:p>
        </w:tc>
        <w:tc>
          <w:tcPr>
            <w:tcW w:w="0" w:type="auto"/>
            <w:shd w:val="clear" w:color="auto" w:fill="auto"/>
          </w:tcPr>
          <w:p w14:paraId="00A804DD" w14:textId="77777777" w:rsidR="00AB2B30" w:rsidRPr="009B053A" w:rsidRDefault="006A7121">
            <w:pPr>
              <w:pStyle w:val="TAC"/>
              <w:rPr>
                <w:rFonts w:cs="Arial"/>
              </w:rPr>
            </w:pPr>
            <w:r w:rsidRPr="009B053A">
              <w:t>25</w:t>
            </w:r>
          </w:p>
        </w:tc>
        <w:tc>
          <w:tcPr>
            <w:tcW w:w="0" w:type="auto"/>
            <w:shd w:val="clear" w:color="auto" w:fill="auto"/>
          </w:tcPr>
          <w:p w14:paraId="48CF2FE2" w14:textId="77777777" w:rsidR="00AB2B30" w:rsidRPr="009B053A" w:rsidRDefault="006A7121">
            <w:pPr>
              <w:pStyle w:val="TAC"/>
              <w:rPr>
                <w:rFonts w:cs="Arial"/>
              </w:rPr>
            </w:pPr>
            <w:r w:rsidRPr="009B053A">
              <w:t>0.6</w:t>
            </w:r>
          </w:p>
        </w:tc>
        <w:tc>
          <w:tcPr>
            <w:tcW w:w="0" w:type="auto"/>
            <w:shd w:val="clear" w:color="auto" w:fill="auto"/>
          </w:tcPr>
          <w:p w14:paraId="4F6CC146" w14:textId="77777777" w:rsidR="00AB2B30" w:rsidRPr="009B053A" w:rsidRDefault="006A7121">
            <w:pPr>
              <w:pStyle w:val="TAC"/>
              <w:rPr>
                <w:rFonts w:cs="Arial"/>
              </w:rPr>
            </w:pPr>
            <w:r w:rsidRPr="009B053A">
              <w:t>0.6</w:t>
            </w:r>
          </w:p>
        </w:tc>
        <w:tc>
          <w:tcPr>
            <w:tcW w:w="0" w:type="auto"/>
            <w:shd w:val="clear" w:color="auto" w:fill="auto"/>
          </w:tcPr>
          <w:p w14:paraId="1A3F8D5F" w14:textId="77777777" w:rsidR="00AB2B30" w:rsidRPr="009B053A" w:rsidRDefault="006A7121">
            <w:pPr>
              <w:pStyle w:val="TAC"/>
              <w:rPr>
                <w:rFonts w:cs="Arial"/>
              </w:rPr>
            </w:pPr>
            <w:r w:rsidRPr="009B053A">
              <w:t>0.6</w:t>
            </w:r>
          </w:p>
        </w:tc>
        <w:tc>
          <w:tcPr>
            <w:tcW w:w="0" w:type="auto"/>
            <w:shd w:val="clear" w:color="auto" w:fill="auto"/>
          </w:tcPr>
          <w:p w14:paraId="131F416B" w14:textId="77777777" w:rsidR="00AB2B30" w:rsidRPr="009B053A" w:rsidRDefault="006A7121">
            <w:pPr>
              <w:pStyle w:val="TAC"/>
              <w:rPr>
                <w:rFonts w:cs="Arial"/>
              </w:rPr>
            </w:pPr>
            <w:r w:rsidRPr="009B053A">
              <w:t>0.6</w:t>
            </w:r>
          </w:p>
        </w:tc>
        <w:tc>
          <w:tcPr>
            <w:tcW w:w="0" w:type="auto"/>
            <w:shd w:val="clear" w:color="auto" w:fill="auto"/>
          </w:tcPr>
          <w:p w14:paraId="311D596C" w14:textId="77777777" w:rsidR="00AB2B30" w:rsidRPr="009B053A" w:rsidRDefault="00AB2B30">
            <w:pPr>
              <w:pStyle w:val="TAC"/>
            </w:pPr>
          </w:p>
        </w:tc>
        <w:tc>
          <w:tcPr>
            <w:tcW w:w="0" w:type="auto"/>
          </w:tcPr>
          <w:p w14:paraId="4DFC5CE0" w14:textId="77777777" w:rsidR="00AB2B30" w:rsidRPr="009B053A" w:rsidRDefault="00AB2B30">
            <w:pPr>
              <w:pStyle w:val="TAC"/>
            </w:pPr>
          </w:p>
        </w:tc>
        <w:tc>
          <w:tcPr>
            <w:tcW w:w="0" w:type="auto"/>
            <w:shd w:val="clear" w:color="auto" w:fill="auto"/>
          </w:tcPr>
          <w:p w14:paraId="6583D2A4" w14:textId="77777777" w:rsidR="00AB2B30" w:rsidRPr="009B053A" w:rsidRDefault="00AB2B30">
            <w:pPr>
              <w:pStyle w:val="TAC"/>
            </w:pPr>
          </w:p>
        </w:tc>
        <w:tc>
          <w:tcPr>
            <w:tcW w:w="0" w:type="auto"/>
            <w:shd w:val="clear" w:color="auto" w:fill="auto"/>
          </w:tcPr>
          <w:p w14:paraId="0D34D28B" w14:textId="77777777" w:rsidR="00AB2B30" w:rsidRPr="009B053A" w:rsidRDefault="00AB2B30">
            <w:pPr>
              <w:pStyle w:val="TAC"/>
            </w:pPr>
          </w:p>
        </w:tc>
        <w:tc>
          <w:tcPr>
            <w:tcW w:w="0" w:type="auto"/>
            <w:shd w:val="clear" w:color="auto" w:fill="auto"/>
          </w:tcPr>
          <w:p w14:paraId="3E7DE6BA" w14:textId="77777777" w:rsidR="00AB2B30" w:rsidRPr="009B053A" w:rsidRDefault="00AB2B30">
            <w:pPr>
              <w:pStyle w:val="TAC"/>
            </w:pPr>
          </w:p>
        </w:tc>
        <w:tc>
          <w:tcPr>
            <w:tcW w:w="0" w:type="auto"/>
            <w:shd w:val="clear" w:color="auto" w:fill="auto"/>
          </w:tcPr>
          <w:p w14:paraId="7F094B4D" w14:textId="77777777" w:rsidR="00AB2B30" w:rsidRPr="009B053A" w:rsidRDefault="00AB2B30">
            <w:pPr>
              <w:pStyle w:val="TAC"/>
            </w:pPr>
          </w:p>
        </w:tc>
        <w:tc>
          <w:tcPr>
            <w:tcW w:w="0" w:type="auto"/>
          </w:tcPr>
          <w:p w14:paraId="229AD218" w14:textId="77777777" w:rsidR="00AB2B30" w:rsidRPr="009B053A" w:rsidRDefault="00AB2B30">
            <w:pPr>
              <w:pStyle w:val="TAC"/>
            </w:pPr>
          </w:p>
        </w:tc>
        <w:tc>
          <w:tcPr>
            <w:tcW w:w="0" w:type="auto"/>
            <w:shd w:val="clear" w:color="auto" w:fill="auto"/>
          </w:tcPr>
          <w:p w14:paraId="287AA5C8" w14:textId="77777777" w:rsidR="00AB2B30" w:rsidRPr="009B053A" w:rsidRDefault="00AB2B30">
            <w:pPr>
              <w:pStyle w:val="TAC"/>
            </w:pPr>
          </w:p>
        </w:tc>
      </w:tr>
      <w:tr w:rsidR="00AB2B30" w:rsidRPr="009B053A" w14:paraId="5BF75D5C" w14:textId="77777777">
        <w:trPr>
          <w:trHeight w:val="285"/>
        </w:trPr>
        <w:tc>
          <w:tcPr>
            <w:tcW w:w="0" w:type="auto"/>
            <w:shd w:val="clear" w:color="auto" w:fill="auto"/>
            <w:vAlign w:val="center"/>
          </w:tcPr>
          <w:p w14:paraId="417B6D64" w14:textId="77777777" w:rsidR="00AB2B30" w:rsidRPr="009B053A" w:rsidRDefault="006A7121">
            <w:pPr>
              <w:pStyle w:val="TAC"/>
            </w:pPr>
            <w:r w:rsidRPr="009B053A">
              <w:t>n77</w:t>
            </w:r>
          </w:p>
        </w:tc>
        <w:tc>
          <w:tcPr>
            <w:tcW w:w="0" w:type="auto"/>
            <w:shd w:val="clear" w:color="auto" w:fill="auto"/>
            <w:vAlign w:val="center"/>
          </w:tcPr>
          <w:p w14:paraId="372064C1" w14:textId="77777777" w:rsidR="00AB2B30" w:rsidRPr="009B053A" w:rsidRDefault="006A7121">
            <w:pPr>
              <w:pStyle w:val="TAC"/>
            </w:pPr>
            <w:r w:rsidRPr="009B053A">
              <w:t>41</w:t>
            </w:r>
            <w:r w:rsidRPr="009B053A">
              <w:rPr>
                <w:vertAlign w:val="superscript"/>
              </w:rPr>
              <w:t>1</w:t>
            </w:r>
          </w:p>
        </w:tc>
        <w:tc>
          <w:tcPr>
            <w:tcW w:w="0" w:type="auto"/>
            <w:shd w:val="clear" w:color="auto" w:fill="auto"/>
            <w:vAlign w:val="center"/>
          </w:tcPr>
          <w:p w14:paraId="70C60844" w14:textId="77777777" w:rsidR="00AB2B30" w:rsidRPr="009B053A" w:rsidRDefault="006A7121">
            <w:pPr>
              <w:pStyle w:val="TAC"/>
            </w:pPr>
            <w:r w:rsidRPr="009B053A">
              <w:t>4.5</w:t>
            </w:r>
          </w:p>
        </w:tc>
        <w:tc>
          <w:tcPr>
            <w:tcW w:w="0" w:type="auto"/>
            <w:shd w:val="clear" w:color="auto" w:fill="auto"/>
            <w:vAlign w:val="center"/>
          </w:tcPr>
          <w:p w14:paraId="783815D5" w14:textId="77777777" w:rsidR="00AB2B30" w:rsidRPr="009B053A" w:rsidRDefault="006A7121">
            <w:pPr>
              <w:pStyle w:val="TAC"/>
            </w:pPr>
            <w:r w:rsidRPr="009B053A">
              <w:t>4.5</w:t>
            </w:r>
          </w:p>
        </w:tc>
        <w:tc>
          <w:tcPr>
            <w:tcW w:w="0" w:type="auto"/>
            <w:shd w:val="clear" w:color="auto" w:fill="auto"/>
            <w:vAlign w:val="center"/>
          </w:tcPr>
          <w:p w14:paraId="1AAA7368" w14:textId="77777777" w:rsidR="00AB2B30" w:rsidRPr="009B053A" w:rsidRDefault="006A7121">
            <w:pPr>
              <w:pStyle w:val="TAC"/>
            </w:pPr>
            <w:r w:rsidRPr="009B053A">
              <w:t>4.5</w:t>
            </w:r>
          </w:p>
        </w:tc>
        <w:tc>
          <w:tcPr>
            <w:tcW w:w="0" w:type="auto"/>
            <w:shd w:val="clear" w:color="auto" w:fill="auto"/>
            <w:vAlign w:val="center"/>
          </w:tcPr>
          <w:p w14:paraId="181A2D55" w14:textId="77777777" w:rsidR="00AB2B30" w:rsidRPr="009B053A" w:rsidRDefault="006A7121">
            <w:pPr>
              <w:pStyle w:val="TAC"/>
            </w:pPr>
            <w:r w:rsidRPr="009B053A">
              <w:t>4.5</w:t>
            </w:r>
          </w:p>
        </w:tc>
        <w:tc>
          <w:tcPr>
            <w:tcW w:w="0" w:type="auto"/>
            <w:shd w:val="clear" w:color="auto" w:fill="auto"/>
          </w:tcPr>
          <w:p w14:paraId="3F49D378" w14:textId="77777777" w:rsidR="00AB2B30" w:rsidRPr="009B053A" w:rsidRDefault="00AB2B30">
            <w:pPr>
              <w:pStyle w:val="TAC"/>
            </w:pPr>
          </w:p>
        </w:tc>
        <w:tc>
          <w:tcPr>
            <w:tcW w:w="0" w:type="auto"/>
          </w:tcPr>
          <w:p w14:paraId="0E428846" w14:textId="77777777" w:rsidR="00AB2B30" w:rsidRPr="009B053A" w:rsidRDefault="00AB2B30">
            <w:pPr>
              <w:pStyle w:val="TAC"/>
            </w:pPr>
          </w:p>
        </w:tc>
        <w:tc>
          <w:tcPr>
            <w:tcW w:w="0" w:type="auto"/>
            <w:shd w:val="clear" w:color="auto" w:fill="auto"/>
          </w:tcPr>
          <w:p w14:paraId="2972AB90" w14:textId="77777777" w:rsidR="00AB2B30" w:rsidRPr="009B053A" w:rsidRDefault="00AB2B30">
            <w:pPr>
              <w:pStyle w:val="TAC"/>
            </w:pPr>
          </w:p>
        </w:tc>
        <w:tc>
          <w:tcPr>
            <w:tcW w:w="0" w:type="auto"/>
            <w:shd w:val="clear" w:color="auto" w:fill="auto"/>
          </w:tcPr>
          <w:p w14:paraId="2F2C8DC1" w14:textId="77777777" w:rsidR="00AB2B30" w:rsidRPr="009B053A" w:rsidRDefault="00AB2B30">
            <w:pPr>
              <w:pStyle w:val="TAC"/>
            </w:pPr>
          </w:p>
        </w:tc>
        <w:tc>
          <w:tcPr>
            <w:tcW w:w="0" w:type="auto"/>
            <w:shd w:val="clear" w:color="auto" w:fill="auto"/>
          </w:tcPr>
          <w:p w14:paraId="5B46E1CE" w14:textId="77777777" w:rsidR="00AB2B30" w:rsidRPr="009B053A" w:rsidRDefault="00AB2B30">
            <w:pPr>
              <w:pStyle w:val="TAC"/>
            </w:pPr>
          </w:p>
        </w:tc>
        <w:tc>
          <w:tcPr>
            <w:tcW w:w="0" w:type="auto"/>
            <w:shd w:val="clear" w:color="auto" w:fill="auto"/>
          </w:tcPr>
          <w:p w14:paraId="49517A9F" w14:textId="77777777" w:rsidR="00AB2B30" w:rsidRPr="009B053A" w:rsidRDefault="00AB2B30">
            <w:pPr>
              <w:pStyle w:val="TAC"/>
            </w:pPr>
          </w:p>
        </w:tc>
        <w:tc>
          <w:tcPr>
            <w:tcW w:w="0" w:type="auto"/>
          </w:tcPr>
          <w:p w14:paraId="55D9F6FC" w14:textId="77777777" w:rsidR="00AB2B30" w:rsidRPr="009B053A" w:rsidRDefault="00AB2B30">
            <w:pPr>
              <w:pStyle w:val="TAC"/>
            </w:pPr>
          </w:p>
        </w:tc>
        <w:tc>
          <w:tcPr>
            <w:tcW w:w="0" w:type="auto"/>
            <w:shd w:val="clear" w:color="auto" w:fill="auto"/>
          </w:tcPr>
          <w:p w14:paraId="25E4F77E" w14:textId="77777777" w:rsidR="00AB2B30" w:rsidRPr="009B053A" w:rsidRDefault="00AB2B30">
            <w:pPr>
              <w:pStyle w:val="TAC"/>
            </w:pPr>
          </w:p>
        </w:tc>
      </w:tr>
      <w:tr w:rsidR="00AB2B30" w:rsidRPr="009B053A" w14:paraId="6158AA15" w14:textId="77777777">
        <w:trPr>
          <w:trHeight w:val="285"/>
        </w:trPr>
        <w:tc>
          <w:tcPr>
            <w:tcW w:w="0" w:type="auto"/>
            <w:shd w:val="clear" w:color="auto" w:fill="auto"/>
            <w:vAlign w:val="center"/>
          </w:tcPr>
          <w:p w14:paraId="3BC5824A" w14:textId="77777777" w:rsidR="00AB2B30" w:rsidRPr="009B053A" w:rsidRDefault="006A7121">
            <w:pPr>
              <w:pStyle w:val="TAC"/>
            </w:pPr>
            <w:r w:rsidRPr="009B053A">
              <w:t>n41</w:t>
            </w:r>
          </w:p>
        </w:tc>
        <w:tc>
          <w:tcPr>
            <w:tcW w:w="0" w:type="auto"/>
            <w:shd w:val="clear" w:color="auto" w:fill="auto"/>
            <w:vAlign w:val="center"/>
          </w:tcPr>
          <w:p w14:paraId="232431FE" w14:textId="77777777" w:rsidR="00AB2B30" w:rsidRPr="009B053A" w:rsidRDefault="006A7121">
            <w:pPr>
              <w:pStyle w:val="TAC"/>
              <w:rPr>
                <w:rFonts w:cs="Arial"/>
              </w:rPr>
            </w:pPr>
            <w:r w:rsidRPr="009B053A">
              <w:rPr>
                <w:rFonts w:cs="Arial"/>
              </w:rPr>
              <w:t>66</w:t>
            </w:r>
            <w:r w:rsidRPr="009B053A">
              <w:rPr>
                <w:rFonts w:cs="Arial"/>
                <w:vertAlign w:val="superscript"/>
              </w:rPr>
              <w:t>1</w:t>
            </w:r>
          </w:p>
        </w:tc>
        <w:tc>
          <w:tcPr>
            <w:tcW w:w="0" w:type="auto"/>
            <w:shd w:val="clear" w:color="auto" w:fill="auto"/>
            <w:vAlign w:val="center"/>
          </w:tcPr>
          <w:p w14:paraId="3E9EA056" w14:textId="77777777" w:rsidR="00AB2B30" w:rsidRPr="009B053A" w:rsidRDefault="006A7121">
            <w:pPr>
              <w:pStyle w:val="TAC"/>
              <w:rPr>
                <w:rFonts w:cs="Arial"/>
              </w:rPr>
            </w:pPr>
            <w:r w:rsidRPr="009B053A">
              <w:t>3.5</w:t>
            </w:r>
          </w:p>
        </w:tc>
        <w:tc>
          <w:tcPr>
            <w:tcW w:w="0" w:type="auto"/>
            <w:shd w:val="clear" w:color="auto" w:fill="auto"/>
            <w:vAlign w:val="center"/>
          </w:tcPr>
          <w:p w14:paraId="6679CC85" w14:textId="77777777" w:rsidR="00AB2B30" w:rsidRPr="009B053A" w:rsidRDefault="006A7121">
            <w:pPr>
              <w:pStyle w:val="TAC"/>
              <w:rPr>
                <w:rFonts w:cs="Arial"/>
              </w:rPr>
            </w:pPr>
            <w:r w:rsidRPr="009B053A">
              <w:t>3.5</w:t>
            </w:r>
          </w:p>
        </w:tc>
        <w:tc>
          <w:tcPr>
            <w:tcW w:w="0" w:type="auto"/>
            <w:shd w:val="clear" w:color="auto" w:fill="auto"/>
            <w:vAlign w:val="center"/>
          </w:tcPr>
          <w:p w14:paraId="69A7FCE1" w14:textId="77777777" w:rsidR="00AB2B30" w:rsidRPr="009B053A" w:rsidRDefault="006A7121">
            <w:pPr>
              <w:pStyle w:val="TAC"/>
              <w:rPr>
                <w:rFonts w:cs="Arial"/>
              </w:rPr>
            </w:pPr>
            <w:r w:rsidRPr="009B053A">
              <w:t>3.5</w:t>
            </w:r>
          </w:p>
        </w:tc>
        <w:tc>
          <w:tcPr>
            <w:tcW w:w="0" w:type="auto"/>
            <w:shd w:val="clear" w:color="auto" w:fill="auto"/>
            <w:vAlign w:val="center"/>
          </w:tcPr>
          <w:p w14:paraId="6C9D3986" w14:textId="77777777" w:rsidR="00AB2B30" w:rsidRPr="009B053A" w:rsidRDefault="006A7121">
            <w:pPr>
              <w:pStyle w:val="TAC"/>
              <w:rPr>
                <w:rFonts w:cs="Arial"/>
              </w:rPr>
            </w:pPr>
            <w:r w:rsidRPr="009B053A">
              <w:t>3.5</w:t>
            </w:r>
          </w:p>
        </w:tc>
        <w:tc>
          <w:tcPr>
            <w:tcW w:w="0" w:type="auto"/>
            <w:shd w:val="clear" w:color="auto" w:fill="auto"/>
          </w:tcPr>
          <w:p w14:paraId="66B4B832" w14:textId="77777777" w:rsidR="00AB2B30" w:rsidRPr="009B053A" w:rsidRDefault="00AB2B30">
            <w:pPr>
              <w:pStyle w:val="TAC"/>
            </w:pPr>
          </w:p>
        </w:tc>
        <w:tc>
          <w:tcPr>
            <w:tcW w:w="0" w:type="auto"/>
          </w:tcPr>
          <w:p w14:paraId="3E0B535F" w14:textId="77777777" w:rsidR="00AB2B30" w:rsidRPr="009B053A" w:rsidRDefault="00AB2B30">
            <w:pPr>
              <w:pStyle w:val="TAC"/>
            </w:pPr>
          </w:p>
        </w:tc>
        <w:tc>
          <w:tcPr>
            <w:tcW w:w="0" w:type="auto"/>
            <w:shd w:val="clear" w:color="auto" w:fill="auto"/>
          </w:tcPr>
          <w:p w14:paraId="538A2AFE" w14:textId="77777777" w:rsidR="00AB2B30" w:rsidRPr="009B053A" w:rsidRDefault="00AB2B30">
            <w:pPr>
              <w:pStyle w:val="TAC"/>
            </w:pPr>
          </w:p>
        </w:tc>
        <w:tc>
          <w:tcPr>
            <w:tcW w:w="0" w:type="auto"/>
            <w:shd w:val="clear" w:color="auto" w:fill="auto"/>
          </w:tcPr>
          <w:p w14:paraId="76A0370D" w14:textId="77777777" w:rsidR="00AB2B30" w:rsidRPr="009B053A" w:rsidRDefault="00AB2B30">
            <w:pPr>
              <w:pStyle w:val="TAC"/>
            </w:pPr>
          </w:p>
        </w:tc>
        <w:tc>
          <w:tcPr>
            <w:tcW w:w="0" w:type="auto"/>
            <w:shd w:val="clear" w:color="auto" w:fill="auto"/>
          </w:tcPr>
          <w:p w14:paraId="7B6CD352" w14:textId="77777777" w:rsidR="00AB2B30" w:rsidRPr="009B053A" w:rsidRDefault="00AB2B30">
            <w:pPr>
              <w:pStyle w:val="TAC"/>
            </w:pPr>
          </w:p>
        </w:tc>
        <w:tc>
          <w:tcPr>
            <w:tcW w:w="0" w:type="auto"/>
            <w:shd w:val="clear" w:color="auto" w:fill="auto"/>
          </w:tcPr>
          <w:p w14:paraId="18F3FCAF" w14:textId="77777777" w:rsidR="00AB2B30" w:rsidRPr="009B053A" w:rsidRDefault="00AB2B30">
            <w:pPr>
              <w:pStyle w:val="TAC"/>
            </w:pPr>
          </w:p>
        </w:tc>
        <w:tc>
          <w:tcPr>
            <w:tcW w:w="0" w:type="auto"/>
          </w:tcPr>
          <w:p w14:paraId="63317DD8" w14:textId="77777777" w:rsidR="00AB2B30" w:rsidRPr="009B053A" w:rsidRDefault="00AB2B30">
            <w:pPr>
              <w:pStyle w:val="TAC"/>
            </w:pPr>
          </w:p>
        </w:tc>
        <w:tc>
          <w:tcPr>
            <w:tcW w:w="0" w:type="auto"/>
            <w:shd w:val="clear" w:color="auto" w:fill="auto"/>
          </w:tcPr>
          <w:p w14:paraId="7CB5B11D" w14:textId="77777777" w:rsidR="00AB2B30" w:rsidRPr="009B053A" w:rsidRDefault="00AB2B30">
            <w:pPr>
              <w:pStyle w:val="TAC"/>
            </w:pPr>
          </w:p>
        </w:tc>
      </w:tr>
      <w:tr w:rsidR="00AB2B30" w:rsidRPr="009B053A" w14:paraId="27C17CB9" w14:textId="77777777">
        <w:trPr>
          <w:trHeight w:val="285"/>
        </w:trPr>
        <w:tc>
          <w:tcPr>
            <w:tcW w:w="0" w:type="auto"/>
            <w:shd w:val="clear" w:color="auto" w:fill="auto"/>
            <w:vAlign w:val="center"/>
          </w:tcPr>
          <w:p w14:paraId="2181CDE9" w14:textId="77777777" w:rsidR="00AB2B30" w:rsidRPr="009B053A" w:rsidRDefault="006A7121">
            <w:pPr>
              <w:pStyle w:val="TAC"/>
            </w:pPr>
            <w:r w:rsidRPr="009B053A">
              <w:t>41</w:t>
            </w:r>
          </w:p>
        </w:tc>
        <w:tc>
          <w:tcPr>
            <w:tcW w:w="0" w:type="auto"/>
            <w:shd w:val="clear" w:color="auto" w:fill="auto"/>
            <w:vAlign w:val="center"/>
          </w:tcPr>
          <w:p w14:paraId="0BC514CD" w14:textId="77777777" w:rsidR="00AB2B30" w:rsidRPr="009B053A" w:rsidRDefault="006A7121">
            <w:pPr>
              <w:pStyle w:val="TAC"/>
              <w:rPr>
                <w:rFonts w:cs="Arial"/>
              </w:rPr>
            </w:pPr>
            <w:r w:rsidRPr="009B053A">
              <w:rPr>
                <w:rFonts w:cs="Arial"/>
              </w:rPr>
              <w:t>n77</w:t>
            </w:r>
          </w:p>
        </w:tc>
        <w:tc>
          <w:tcPr>
            <w:tcW w:w="0" w:type="auto"/>
            <w:shd w:val="clear" w:color="auto" w:fill="auto"/>
            <w:vAlign w:val="center"/>
          </w:tcPr>
          <w:p w14:paraId="22BBB5F2" w14:textId="77777777" w:rsidR="00AB2B30" w:rsidRPr="009B053A" w:rsidRDefault="00AB2B30">
            <w:pPr>
              <w:pStyle w:val="TAC"/>
              <w:rPr>
                <w:rFonts w:cs="Arial"/>
              </w:rPr>
            </w:pPr>
          </w:p>
        </w:tc>
        <w:tc>
          <w:tcPr>
            <w:tcW w:w="0" w:type="auto"/>
            <w:shd w:val="clear" w:color="auto" w:fill="auto"/>
            <w:vAlign w:val="center"/>
          </w:tcPr>
          <w:p w14:paraId="163FC49B" w14:textId="77777777" w:rsidR="00AB2B30" w:rsidRPr="009B053A" w:rsidRDefault="006A7121">
            <w:pPr>
              <w:pStyle w:val="TAC"/>
              <w:rPr>
                <w:rFonts w:cs="Arial"/>
              </w:rPr>
            </w:pPr>
            <w:r w:rsidRPr="009B053A">
              <w:rPr>
                <w:rFonts w:cs="Arial"/>
              </w:rPr>
              <w:t>8.3</w:t>
            </w:r>
          </w:p>
        </w:tc>
        <w:tc>
          <w:tcPr>
            <w:tcW w:w="0" w:type="auto"/>
            <w:shd w:val="clear" w:color="auto" w:fill="auto"/>
            <w:vAlign w:val="center"/>
          </w:tcPr>
          <w:p w14:paraId="276630EC" w14:textId="77777777" w:rsidR="00AB2B30" w:rsidRPr="009B053A" w:rsidRDefault="006A7121">
            <w:pPr>
              <w:pStyle w:val="TAC"/>
              <w:rPr>
                <w:rFonts w:cs="Arial"/>
              </w:rPr>
            </w:pPr>
            <w:r w:rsidRPr="009B053A">
              <w:rPr>
                <w:rFonts w:cs="Arial"/>
              </w:rPr>
              <w:t>8.3</w:t>
            </w:r>
          </w:p>
        </w:tc>
        <w:tc>
          <w:tcPr>
            <w:tcW w:w="0" w:type="auto"/>
            <w:shd w:val="clear" w:color="auto" w:fill="auto"/>
            <w:vAlign w:val="center"/>
          </w:tcPr>
          <w:p w14:paraId="166F9392" w14:textId="77777777" w:rsidR="00AB2B30" w:rsidRPr="009B053A" w:rsidRDefault="006A7121">
            <w:pPr>
              <w:pStyle w:val="TAC"/>
              <w:rPr>
                <w:rFonts w:cs="Arial"/>
              </w:rPr>
            </w:pPr>
            <w:r w:rsidRPr="009B053A">
              <w:rPr>
                <w:rFonts w:cs="Arial"/>
              </w:rPr>
              <w:t>8.3</w:t>
            </w:r>
          </w:p>
        </w:tc>
        <w:tc>
          <w:tcPr>
            <w:tcW w:w="0" w:type="auto"/>
            <w:shd w:val="clear" w:color="auto" w:fill="auto"/>
            <w:vAlign w:val="center"/>
          </w:tcPr>
          <w:p w14:paraId="517D069A" w14:textId="77777777" w:rsidR="00AB2B30" w:rsidRPr="009B053A" w:rsidRDefault="00AB2B30">
            <w:pPr>
              <w:pStyle w:val="TAC"/>
            </w:pPr>
          </w:p>
        </w:tc>
        <w:tc>
          <w:tcPr>
            <w:tcW w:w="0" w:type="auto"/>
          </w:tcPr>
          <w:p w14:paraId="4473357C" w14:textId="77777777" w:rsidR="00AB2B30" w:rsidRPr="009B053A" w:rsidRDefault="00AB2B30">
            <w:pPr>
              <w:pStyle w:val="TAC"/>
            </w:pPr>
          </w:p>
        </w:tc>
        <w:tc>
          <w:tcPr>
            <w:tcW w:w="0" w:type="auto"/>
            <w:shd w:val="clear" w:color="auto" w:fill="auto"/>
            <w:vAlign w:val="center"/>
          </w:tcPr>
          <w:p w14:paraId="12D7B356" w14:textId="77777777" w:rsidR="00AB2B30" w:rsidRPr="009B053A" w:rsidRDefault="006A7121">
            <w:pPr>
              <w:pStyle w:val="TAC"/>
            </w:pPr>
            <w:r w:rsidRPr="009B053A">
              <w:t>6.3</w:t>
            </w:r>
          </w:p>
        </w:tc>
        <w:tc>
          <w:tcPr>
            <w:tcW w:w="0" w:type="auto"/>
            <w:shd w:val="clear" w:color="auto" w:fill="auto"/>
            <w:vAlign w:val="center"/>
          </w:tcPr>
          <w:p w14:paraId="7807A32F" w14:textId="77777777" w:rsidR="00AB2B30" w:rsidRPr="009B053A" w:rsidRDefault="006A7121">
            <w:pPr>
              <w:pStyle w:val="TAC"/>
            </w:pPr>
            <w:r w:rsidRPr="009B053A">
              <w:t>5.3</w:t>
            </w:r>
          </w:p>
        </w:tc>
        <w:tc>
          <w:tcPr>
            <w:tcW w:w="0" w:type="auto"/>
            <w:shd w:val="clear" w:color="auto" w:fill="auto"/>
            <w:vAlign w:val="center"/>
          </w:tcPr>
          <w:p w14:paraId="580C4413" w14:textId="77777777" w:rsidR="00AB2B30" w:rsidRPr="009B053A" w:rsidRDefault="006A7121">
            <w:pPr>
              <w:pStyle w:val="TAC"/>
            </w:pPr>
            <w:r w:rsidRPr="009B053A">
              <w:t>4.5</w:t>
            </w:r>
          </w:p>
        </w:tc>
        <w:tc>
          <w:tcPr>
            <w:tcW w:w="0" w:type="auto"/>
            <w:shd w:val="clear" w:color="auto" w:fill="auto"/>
            <w:vAlign w:val="center"/>
          </w:tcPr>
          <w:p w14:paraId="699C6C6F" w14:textId="77777777" w:rsidR="00AB2B30" w:rsidRPr="009B053A" w:rsidRDefault="006A7121">
            <w:pPr>
              <w:pStyle w:val="TAC"/>
            </w:pPr>
            <w:r w:rsidRPr="009B053A">
              <w:t>4.0</w:t>
            </w:r>
          </w:p>
        </w:tc>
        <w:tc>
          <w:tcPr>
            <w:tcW w:w="0" w:type="auto"/>
            <w:vAlign w:val="center"/>
          </w:tcPr>
          <w:p w14:paraId="30F8CEDE" w14:textId="77777777" w:rsidR="00AB2B30" w:rsidRPr="009B053A" w:rsidRDefault="006A7121">
            <w:pPr>
              <w:pStyle w:val="TAC"/>
            </w:pPr>
            <w:r w:rsidRPr="009B053A">
              <w:t>3.9</w:t>
            </w:r>
          </w:p>
        </w:tc>
        <w:tc>
          <w:tcPr>
            <w:tcW w:w="0" w:type="auto"/>
            <w:shd w:val="clear" w:color="auto" w:fill="auto"/>
            <w:vAlign w:val="center"/>
          </w:tcPr>
          <w:p w14:paraId="5424EDBE" w14:textId="77777777" w:rsidR="00AB2B30" w:rsidRPr="009B053A" w:rsidRDefault="006A7121">
            <w:pPr>
              <w:pStyle w:val="TAC"/>
            </w:pPr>
            <w:r w:rsidRPr="009B053A">
              <w:t>3.8</w:t>
            </w:r>
          </w:p>
        </w:tc>
      </w:tr>
      <w:tr w:rsidR="00AB2B30" w:rsidRPr="009B053A" w14:paraId="7288E2D9" w14:textId="77777777">
        <w:trPr>
          <w:trHeight w:val="285"/>
        </w:trPr>
        <w:tc>
          <w:tcPr>
            <w:tcW w:w="0" w:type="auto"/>
            <w:shd w:val="clear" w:color="auto" w:fill="auto"/>
            <w:vAlign w:val="center"/>
          </w:tcPr>
          <w:p w14:paraId="44DA91DC" w14:textId="77777777" w:rsidR="00AB2B30" w:rsidRPr="009B053A" w:rsidRDefault="006A7121">
            <w:pPr>
              <w:pStyle w:val="TAC"/>
            </w:pPr>
            <w:r w:rsidRPr="009B053A">
              <w:t>3</w:t>
            </w:r>
          </w:p>
        </w:tc>
        <w:tc>
          <w:tcPr>
            <w:tcW w:w="0" w:type="auto"/>
            <w:shd w:val="clear" w:color="auto" w:fill="auto"/>
            <w:vAlign w:val="center"/>
          </w:tcPr>
          <w:p w14:paraId="101A77CC" w14:textId="77777777" w:rsidR="00AB2B30" w:rsidRPr="009B053A" w:rsidRDefault="006A7121">
            <w:pPr>
              <w:pStyle w:val="TAC"/>
              <w:rPr>
                <w:rFonts w:cs="Arial"/>
              </w:rPr>
            </w:pPr>
            <w:r w:rsidRPr="009B053A">
              <w:rPr>
                <w:rFonts w:cs="Arial"/>
              </w:rPr>
              <w:t>n51</w:t>
            </w:r>
          </w:p>
        </w:tc>
        <w:tc>
          <w:tcPr>
            <w:tcW w:w="0" w:type="auto"/>
            <w:shd w:val="clear" w:color="auto" w:fill="auto"/>
            <w:vAlign w:val="center"/>
          </w:tcPr>
          <w:p w14:paraId="62727C8A" w14:textId="77777777" w:rsidR="00AB2B30" w:rsidRPr="009B053A" w:rsidRDefault="006A7121">
            <w:pPr>
              <w:pStyle w:val="TAC"/>
              <w:rPr>
                <w:rFonts w:cs="Arial"/>
              </w:rPr>
            </w:pPr>
            <w:r w:rsidRPr="009B053A">
              <w:rPr>
                <w:rFonts w:cs="Arial"/>
              </w:rPr>
              <w:t>6.4</w:t>
            </w:r>
          </w:p>
        </w:tc>
        <w:tc>
          <w:tcPr>
            <w:tcW w:w="0" w:type="auto"/>
            <w:shd w:val="clear" w:color="auto" w:fill="auto"/>
            <w:vAlign w:val="center"/>
          </w:tcPr>
          <w:p w14:paraId="5D209325" w14:textId="77777777" w:rsidR="00AB2B30" w:rsidRPr="009B053A" w:rsidRDefault="00AB2B30">
            <w:pPr>
              <w:pStyle w:val="TAC"/>
              <w:rPr>
                <w:rFonts w:cs="Arial"/>
              </w:rPr>
            </w:pPr>
          </w:p>
        </w:tc>
        <w:tc>
          <w:tcPr>
            <w:tcW w:w="0" w:type="auto"/>
            <w:shd w:val="clear" w:color="auto" w:fill="auto"/>
            <w:vAlign w:val="center"/>
          </w:tcPr>
          <w:p w14:paraId="45B9EA8D" w14:textId="77777777" w:rsidR="00AB2B30" w:rsidRPr="009B053A" w:rsidRDefault="00AB2B30">
            <w:pPr>
              <w:pStyle w:val="TAC"/>
              <w:rPr>
                <w:rFonts w:cs="Arial"/>
              </w:rPr>
            </w:pPr>
          </w:p>
        </w:tc>
        <w:tc>
          <w:tcPr>
            <w:tcW w:w="0" w:type="auto"/>
            <w:shd w:val="clear" w:color="auto" w:fill="auto"/>
            <w:vAlign w:val="center"/>
          </w:tcPr>
          <w:p w14:paraId="08680396" w14:textId="77777777" w:rsidR="00AB2B30" w:rsidRPr="009B053A" w:rsidRDefault="00AB2B30">
            <w:pPr>
              <w:pStyle w:val="TAC"/>
              <w:rPr>
                <w:rFonts w:cs="Arial"/>
              </w:rPr>
            </w:pPr>
          </w:p>
        </w:tc>
        <w:tc>
          <w:tcPr>
            <w:tcW w:w="0" w:type="auto"/>
            <w:shd w:val="clear" w:color="auto" w:fill="auto"/>
            <w:vAlign w:val="center"/>
          </w:tcPr>
          <w:p w14:paraId="195E353C" w14:textId="77777777" w:rsidR="00AB2B30" w:rsidRPr="009B053A" w:rsidRDefault="00AB2B30">
            <w:pPr>
              <w:pStyle w:val="TAC"/>
            </w:pPr>
          </w:p>
        </w:tc>
        <w:tc>
          <w:tcPr>
            <w:tcW w:w="0" w:type="auto"/>
          </w:tcPr>
          <w:p w14:paraId="4E2D0AEC" w14:textId="77777777" w:rsidR="00AB2B30" w:rsidRPr="009B053A" w:rsidRDefault="00AB2B30">
            <w:pPr>
              <w:pStyle w:val="TAC"/>
            </w:pPr>
          </w:p>
        </w:tc>
        <w:tc>
          <w:tcPr>
            <w:tcW w:w="0" w:type="auto"/>
            <w:shd w:val="clear" w:color="auto" w:fill="auto"/>
            <w:vAlign w:val="center"/>
          </w:tcPr>
          <w:p w14:paraId="3108EE8E" w14:textId="77777777" w:rsidR="00AB2B30" w:rsidRPr="009B053A" w:rsidRDefault="00AB2B30">
            <w:pPr>
              <w:pStyle w:val="TAC"/>
            </w:pPr>
          </w:p>
        </w:tc>
        <w:tc>
          <w:tcPr>
            <w:tcW w:w="0" w:type="auto"/>
            <w:shd w:val="clear" w:color="auto" w:fill="auto"/>
            <w:vAlign w:val="center"/>
          </w:tcPr>
          <w:p w14:paraId="3EB489DD" w14:textId="77777777" w:rsidR="00AB2B30" w:rsidRPr="009B053A" w:rsidRDefault="00AB2B30">
            <w:pPr>
              <w:pStyle w:val="TAC"/>
            </w:pPr>
          </w:p>
        </w:tc>
        <w:tc>
          <w:tcPr>
            <w:tcW w:w="0" w:type="auto"/>
            <w:shd w:val="clear" w:color="auto" w:fill="auto"/>
            <w:vAlign w:val="center"/>
          </w:tcPr>
          <w:p w14:paraId="2F19B9AE" w14:textId="77777777" w:rsidR="00AB2B30" w:rsidRPr="009B053A" w:rsidRDefault="00AB2B30">
            <w:pPr>
              <w:pStyle w:val="TAC"/>
            </w:pPr>
          </w:p>
        </w:tc>
        <w:tc>
          <w:tcPr>
            <w:tcW w:w="0" w:type="auto"/>
            <w:shd w:val="clear" w:color="auto" w:fill="auto"/>
            <w:vAlign w:val="center"/>
          </w:tcPr>
          <w:p w14:paraId="08F50C40" w14:textId="77777777" w:rsidR="00AB2B30" w:rsidRPr="009B053A" w:rsidRDefault="00AB2B30">
            <w:pPr>
              <w:pStyle w:val="TAC"/>
            </w:pPr>
          </w:p>
        </w:tc>
        <w:tc>
          <w:tcPr>
            <w:tcW w:w="0" w:type="auto"/>
            <w:vAlign w:val="center"/>
          </w:tcPr>
          <w:p w14:paraId="3BE3A407" w14:textId="77777777" w:rsidR="00AB2B30" w:rsidRPr="009B053A" w:rsidRDefault="00AB2B30">
            <w:pPr>
              <w:pStyle w:val="TAC"/>
            </w:pPr>
          </w:p>
        </w:tc>
        <w:tc>
          <w:tcPr>
            <w:tcW w:w="0" w:type="auto"/>
            <w:shd w:val="clear" w:color="auto" w:fill="auto"/>
            <w:vAlign w:val="center"/>
          </w:tcPr>
          <w:p w14:paraId="271883E6" w14:textId="77777777" w:rsidR="00AB2B30" w:rsidRPr="009B053A" w:rsidRDefault="00AB2B30">
            <w:pPr>
              <w:pStyle w:val="TAC"/>
            </w:pPr>
          </w:p>
        </w:tc>
      </w:tr>
      <w:tr w:rsidR="00AB2B30" w:rsidRPr="009B053A" w14:paraId="6DB93397" w14:textId="77777777">
        <w:trPr>
          <w:trHeight w:val="285"/>
        </w:trPr>
        <w:tc>
          <w:tcPr>
            <w:tcW w:w="0" w:type="auto"/>
            <w:shd w:val="clear" w:color="auto" w:fill="auto"/>
            <w:vAlign w:val="center"/>
          </w:tcPr>
          <w:p w14:paraId="087385F0" w14:textId="77777777" w:rsidR="00AB2B30" w:rsidRPr="009B053A" w:rsidRDefault="006A7121">
            <w:pPr>
              <w:pStyle w:val="TAC"/>
            </w:pPr>
            <w:r w:rsidRPr="009B053A">
              <w:t>30</w:t>
            </w:r>
          </w:p>
        </w:tc>
        <w:tc>
          <w:tcPr>
            <w:tcW w:w="0" w:type="auto"/>
            <w:shd w:val="clear" w:color="auto" w:fill="auto"/>
            <w:vAlign w:val="center"/>
          </w:tcPr>
          <w:p w14:paraId="52E5F944" w14:textId="77777777" w:rsidR="00AB2B30" w:rsidRPr="009B053A" w:rsidRDefault="006A7121">
            <w:pPr>
              <w:pStyle w:val="TAC"/>
              <w:rPr>
                <w:rFonts w:cs="Arial"/>
              </w:rPr>
            </w:pPr>
            <w:r w:rsidRPr="009B053A">
              <w:rPr>
                <w:rFonts w:cs="Arial"/>
              </w:rPr>
              <w:t>n66</w:t>
            </w:r>
          </w:p>
        </w:tc>
        <w:tc>
          <w:tcPr>
            <w:tcW w:w="0" w:type="auto"/>
            <w:shd w:val="clear" w:color="auto" w:fill="auto"/>
            <w:vAlign w:val="center"/>
          </w:tcPr>
          <w:p w14:paraId="5B987E91" w14:textId="77777777" w:rsidR="00AB2B30" w:rsidRPr="009B053A" w:rsidRDefault="006A7121">
            <w:pPr>
              <w:pStyle w:val="TAC"/>
              <w:rPr>
                <w:rFonts w:cs="Arial"/>
              </w:rPr>
            </w:pPr>
            <w:r w:rsidRPr="009B053A">
              <w:t>8.3</w:t>
            </w:r>
          </w:p>
        </w:tc>
        <w:tc>
          <w:tcPr>
            <w:tcW w:w="0" w:type="auto"/>
            <w:shd w:val="clear" w:color="auto" w:fill="auto"/>
            <w:vAlign w:val="center"/>
          </w:tcPr>
          <w:p w14:paraId="043C6ADA" w14:textId="77777777" w:rsidR="00AB2B30" w:rsidRPr="009B053A" w:rsidRDefault="006A7121">
            <w:pPr>
              <w:pStyle w:val="TAC"/>
              <w:rPr>
                <w:rFonts w:cs="Arial"/>
              </w:rPr>
            </w:pPr>
            <w:r w:rsidRPr="009B053A">
              <w:t>8.3</w:t>
            </w:r>
          </w:p>
        </w:tc>
        <w:tc>
          <w:tcPr>
            <w:tcW w:w="0" w:type="auto"/>
            <w:shd w:val="clear" w:color="auto" w:fill="auto"/>
            <w:vAlign w:val="center"/>
          </w:tcPr>
          <w:p w14:paraId="1CDBEF6F" w14:textId="77777777" w:rsidR="00AB2B30" w:rsidRPr="009B053A" w:rsidRDefault="006A7121">
            <w:pPr>
              <w:pStyle w:val="TAC"/>
              <w:rPr>
                <w:rFonts w:cs="Arial"/>
              </w:rPr>
            </w:pPr>
            <w:r w:rsidRPr="009B053A">
              <w:t>8.3</w:t>
            </w:r>
          </w:p>
        </w:tc>
        <w:tc>
          <w:tcPr>
            <w:tcW w:w="0" w:type="auto"/>
            <w:shd w:val="clear" w:color="auto" w:fill="auto"/>
            <w:vAlign w:val="center"/>
          </w:tcPr>
          <w:p w14:paraId="3C7D3EAE" w14:textId="77777777" w:rsidR="00AB2B30" w:rsidRPr="009B053A" w:rsidRDefault="006A7121">
            <w:pPr>
              <w:pStyle w:val="TAC"/>
              <w:rPr>
                <w:rFonts w:cs="Arial"/>
              </w:rPr>
            </w:pPr>
            <w:r w:rsidRPr="009B053A">
              <w:t>8.3</w:t>
            </w:r>
          </w:p>
        </w:tc>
        <w:tc>
          <w:tcPr>
            <w:tcW w:w="0" w:type="auto"/>
            <w:shd w:val="clear" w:color="auto" w:fill="auto"/>
            <w:vAlign w:val="center"/>
          </w:tcPr>
          <w:p w14:paraId="2BDA6C62" w14:textId="77777777" w:rsidR="00AB2B30" w:rsidRPr="009B053A" w:rsidRDefault="00AB2B30">
            <w:pPr>
              <w:pStyle w:val="TAC"/>
            </w:pPr>
          </w:p>
        </w:tc>
        <w:tc>
          <w:tcPr>
            <w:tcW w:w="0" w:type="auto"/>
          </w:tcPr>
          <w:p w14:paraId="757CB6E7" w14:textId="77777777" w:rsidR="00AB2B30" w:rsidRPr="009B053A" w:rsidRDefault="00AB2B30">
            <w:pPr>
              <w:pStyle w:val="TAC"/>
            </w:pPr>
          </w:p>
        </w:tc>
        <w:tc>
          <w:tcPr>
            <w:tcW w:w="0" w:type="auto"/>
            <w:shd w:val="clear" w:color="auto" w:fill="auto"/>
            <w:vAlign w:val="center"/>
          </w:tcPr>
          <w:p w14:paraId="4C81AAD0" w14:textId="77777777" w:rsidR="00AB2B30" w:rsidRPr="009B053A" w:rsidRDefault="006A7121">
            <w:pPr>
              <w:pStyle w:val="TAC"/>
            </w:pPr>
            <w:r w:rsidRPr="009B053A">
              <w:rPr>
                <w:rFonts w:cs="Arial"/>
              </w:rPr>
              <w:t>8.3</w:t>
            </w:r>
          </w:p>
        </w:tc>
        <w:tc>
          <w:tcPr>
            <w:tcW w:w="0" w:type="auto"/>
            <w:shd w:val="clear" w:color="auto" w:fill="auto"/>
            <w:vAlign w:val="center"/>
          </w:tcPr>
          <w:p w14:paraId="2582C0CF" w14:textId="77777777" w:rsidR="00AB2B30" w:rsidRPr="009B053A" w:rsidRDefault="00AB2B30">
            <w:pPr>
              <w:pStyle w:val="TAC"/>
            </w:pPr>
          </w:p>
        </w:tc>
        <w:tc>
          <w:tcPr>
            <w:tcW w:w="0" w:type="auto"/>
            <w:shd w:val="clear" w:color="auto" w:fill="auto"/>
            <w:vAlign w:val="center"/>
          </w:tcPr>
          <w:p w14:paraId="242B9779" w14:textId="77777777" w:rsidR="00AB2B30" w:rsidRPr="009B053A" w:rsidRDefault="00AB2B30">
            <w:pPr>
              <w:pStyle w:val="TAC"/>
            </w:pPr>
          </w:p>
        </w:tc>
        <w:tc>
          <w:tcPr>
            <w:tcW w:w="0" w:type="auto"/>
            <w:shd w:val="clear" w:color="auto" w:fill="auto"/>
            <w:vAlign w:val="center"/>
          </w:tcPr>
          <w:p w14:paraId="375EC15E" w14:textId="77777777" w:rsidR="00AB2B30" w:rsidRPr="009B053A" w:rsidRDefault="00AB2B30">
            <w:pPr>
              <w:pStyle w:val="TAC"/>
            </w:pPr>
          </w:p>
        </w:tc>
        <w:tc>
          <w:tcPr>
            <w:tcW w:w="0" w:type="auto"/>
            <w:vAlign w:val="center"/>
          </w:tcPr>
          <w:p w14:paraId="492D06C5" w14:textId="77777777" w:rsidR="00AB2B30" w:rsidRPr="009B053A" w:rsidRDefault="00AB2B30">
            <w:pPr>
              <w:pStyle w:val="TAC"/>
            </w:pPr>
          </w:p>
        </w:tc>
        <w:tc>
          <w:tcPr>
            <w:tcW w:w="0" w:type="auto"/>
            <w:shd w:val="clear" w:color="auto" w:fill="auto"/>
            <w:vAlign w:val="center"/>
          </w:tcPr>
          <w:p w14:paraId="5F698250" w14:textId="77777777" w:rsidR="00AB2B30" w:rsidRPr="009B053A" w:rsidRDefault="00AB2B30">
            <w:pPr>
              <w:pStyle w:val="TAC"/>
            </w:pPr>
          </w:p>
        </w:tc>
      </w:tr>
      <w:tr w:rsidR="00AB2B30" w:rsidRPr="009B053A" w14:paraId="022D860D" w14:textId="77777777">
        <w:trPr>
          <w:trHeight w:val="285"/>
        </w:trPr>
        <w:tc>
          <w:tcPr>
            <w:tcW w:w="0" w:type="auto"/>
            <w:shd w:val="clear" w:color="auto" w:fill="auto"/>
            <w:vAlign w:val="center"/>
          </w:tcPr>
          <w:p w14:paraId="74FD23B6" w14:textId="77777777" w:rsidR="00AB2B30" w:rsidRPr="009B053A" w:rsidRDefault="006A7121">
            <w:pPr>
              <w:pStyle w:val="TAC"/>
            </w:pPr>
            <w:r w:rsidRPr="009B053A">
              <w:t>n78</w:t>
            </w:r>
          </w:p>
        </w:tc>
        <w:tc>
          <w:tcPr>
            <w:tcW w:w="0" w:type="auto"/>
            <w:shd w:val="clear" w:color="auto" w:fill="auto"/>
            <w:vAlign w:val="center"/>
          </w:tcPr>
          <w:p w14:paraId="2E4FE0B3" w14:textId="77777777" w:rsidR="00AB2B30" w:rsidRPr="009B053A" w:rsidRDefault="006A7121">
            <w:pPr>
              <w:pStyle w:val="TAC"/>
            </w:pPr>
            <w:r w:rsidRPr="009B053A">
              <w:rPr>
                <w:rFonts w:cs="Arial"/>
              </w:rPr>
              <w:t>7</w:t>
            </w:r>
            <w:r w:rsidRPr="009B053A">
              <w:rPr>
                <w:rFonts w:cs="Arial"/>
                <w:vertAlign w:val="superscript"/>
              </w:rPr>
              <w:t>1</w:t>
            </w:r>
          </w:p>
        </w:tc>
        <w:tc>
          <w:tcPr>
            <w:tcW w:w="0" w:type="auto"/>
            <w:shd w:val="clear" w:color="auto" w:fill="auto"/>
            <w:vAlign w:val="center"/>
          </w:tcPr>
          <w:p w14:paraId="496BF5F0" w14:textId="77777777" w:rsidR="00AB2B30" w:rsidRPr="009B053A" w:rsidRDefault="006A7121">
            <w:pPr>
              <w:pStyle w:val="TAC"/>
            </w:pPr>
            <w:r w:rsidRPr="009B053A">
              <w:rPr>
                <w:rFonts w:cs="Arial"/>
              </w:rPr>
              <w:t>4.5</w:t>
            </w:r>
          </w:p>
        </w:tc>
        <w:tc>
          <w:tcPr>
            <w:tcW w:w="0" w:type="auto"/>
            <w:shd w:val="clear" w:color="auto" w:fill="auto"/>
            <w:vAlign w:val="center"/>
          </w:tcPr>
          <w:p w14:paraId="4DC6D9E5" w14:textId="77777777" w:rsidR="00AB2B30" w:rsidRPr="009B053A" w:rsidRDefault="006A7121">
            <w:pPr>
              <w:pStyle w:val="TAC"/>
            </w:pPr>
            <w:r w:rsidRPr="009B053A">
              <w:rPr>
                <w:rFonts w:cs="Arial"/>
              </w:rPr>
              <w:t>4.5</w:t>
            </w:r>
          </w:p>
        </w:tc>
        <w:tc>
          <w:tcPr>
            <w:tcW w:w="0" w:type="auto"/>
            <w:shd w:val="clear" w:color="auto" w:fill="auto"/>
            <w:vAlign w:val="center"/>
          </w:tcPr>
          <w:p w14:paraId="60A1FAA2" w14:textId="77777777" w:rsidR="00AB2B30" w:rsidRPr="009B053A" w:rsidRDefault="006A7121">
            <w:pPr>
              <w:pStyle w:val="TAC"/>
            </w:pPr>
            <w:r w:rsidRPr="009B053A">
              <w:rPr>
                <w:rFonts w:cs="Arial"/>
              </w:rPr>
              <w:t>4.5</w:t>
            </w:r>
          </w:p>
        </w:tc>
        <w:tc>
          <w:tcPr>
            <w:tcW w:w="0" w:type="auto"/>
            <w:shd w:val="clear" w:color="auto" w:fill="auto"/>
            <w:vAlign w:val="center"/>
          </w:tcPr>
          <w:p w14:paraId="41190DE4" w14:textId="77777777" w:rsidR="00AB2B30" w:rsidRPr="009B053A" w:rsidRDefault="006A7121">
            <w:pPr>
              <w:pStyle w:val="TAC"/>
            </w:pPr>
            <w:r w:rsidRPr="009B053A">
              <w:rPr>
                <w:rFonts w:cs="Arial"/>
              </w:rPr>
              <w:t>4.5</w:t>
            </w:r>
          </w:p>
        </w:tc>
        <w:tc>
          <w:tcPr>
            <w:tcW w:w="0" w:type="auto"/>
            <w:shd w:val="clear" w:color="auto" w:fill="auto"/>
          </w:tcPr>
          <w:p w14:paraId="7936B306" w14:textId="77777777" w:rsidR="00AB2B30" w:rsidRPr="009B053A" w:rsidRDefault="00AB2B30">
            <w:pPr>
              <w:pStyle w:val="TAC"/>
            </w:pPr>
          </w:p>
        </w:tc>
        <w:tc>
          <w:tcPr>
            <w:tcW w:w="0" w:type="auto"/>
          </w:tcPr>
          <w:p w14:paraId="427EED28" w14:textId="77777777" w:rsidR="00AB2B30" w:rsidRPr="009B053A" w:rsidRDefault="00AB2B30">
            <w:pPr>
              <w:pStyle w:val="TAC"/>
            </w:pPr>
          </w:p>
        </w:tc>
        <w:tc>
          <w:tcPr>
            <w:tcW w:w="0" w:type="auto"/>
            <w:shd w:val="clear" w:color="auto" w:fill="auto"/>
          </w:tcPr>
          <w:p w14:paraId="1A5CFAAA" w14:textId="77777777" w:rsidR="00AB2B30" w:rsidRPr="009B053A" w:rsidRDefault="00AB2B30">
            <w:pPr>
              <w:pStyle w:val="TAC"/>
            </w:pPr>
          </w:p>
        </w:tc>
        <w:tc>
          <w:tcPr>
            <w:tcW w:w="0" w:type="auto"/>
            <w:shd w:val="clear" w:color="auto" w:fill="auto"/>
          </w:tcPr>
          <w:p w14:paraId="7C090B25" w14:textId="77777777" w:rsidR="00AB2B30" w:rsidRPr="009B053A" w:rsidRDefault="00AB2B30">
            <w:pPr>
              <w:pStyle w:val="TAC"/>
            </w:pPr>
          </w:p>
        </w:tc>
        <w:tc>
          <w:tcPr>
            <w:tcW w:w="0" w:type="auto"/>
            <w:shd w:val="clear" w:color="auto" w:fill="auto"/>
          </w:tcPr>
          <w:p w14:paraId="01FD7DE9" w14:textId="77777777" w:rsidR="00AB2B30" w:rsidRPr="009B053A" w:rsidRDefault="00AB2B30">
            <w:pPr>
              <w:pStyle w:val="TAC"/>
            </w:pPr>
          </w:p>
        </w:tc>
        <w:tc>
          <w:tcPr>
            <w:tcW w:w="0" w:type="auto"/>
            <w:shd w:val="clear" w:color="auto" w:fill="auto"/>
          </w:tcPr>
          <w:p w14:paraId="74D403AC" w14:textId="77777777" w:rsidR="00AB2B30" w:rsidRPr="009B053A" w:rsidRDefault="00AB2B30">
            <w:pPr>
              <w:pStyle w:val="TAC"/>
            </w:pPr>
          </w:p>
        </w:tc>
        <w:tc>
          <w:tcPr>
            <w:tcW w:w="0" w:type="auto"/>
          </w:tcPr>
          <w:p w14:paraId="049DC7E4" w14:textId="77777777" w:rsidR="00AB2B30" w:rsidRPr="009B053A" w:rsidRDefault="00AB2B30">
            <w:pPr>
              <w:pStyle w:val="TAC"/>
            </w:pPr>
          </w:p>
        </w:tc>
        <w:tc>
          <w:tcPr>
            <w:tcW w:w="0" w:type="auto"/>
            <w:shd w:val="clear" w:color="auto" w:fill="auto"/>
          </w:tcPr>
          <w:p w14:paraId="340A1752" w14:textId="77777777" w:rsidR="00AB2B30" w:rsidRPr="009B053A" w:rsidRDefault="00AB2B30">
            <w:pPr>
              <w:pStyle w:val="TAC"/>
            </w:pPr>
          </w:p>
        </w:tc>
      </w:tr>
      <w:tr w:rsidR="00AB2B30" w:rsidRPr="009B053A" w14:paraId="318884C9" w14:textId="77777777">
        <w:trPr>
          <w:trHeight w:val="285"/>
        </w:trPr>
        <w:tc>
          <w:tcPr>
            <w:tcW w:w="0" w:type="auto"/>
            <w:shd w:val="clear" w:color="auto" w:fill="auto"/>
            <w:vAlign w:val="center"/>
          </w:tcPr>
          <w:p w14:paraId="277C4B5C" w14:textId="77777777" w:rsidR="00AB2B30" w:rsidRPr="009B053A" w:rsidRDefault="006A7121">
            <w:pPr>
              <w:pStyle w:val="TAC"/>
            </w:pPr>
            <w:r w:rsidRPr="009B053A">
              <w:t>n78</w:t>
            </w:r>
          </w:p>
        </w:tc>
        <w:tc>
          <w:tcPr>
            <w:tcW w:w="0" w:type="auto"/>
            <w:shd w:val="clear" w:color="auto" w:fill="auto"/>
            <w:vAlign w:val="center"/>
          </w:tcPr>
          <w:p w14:paraId="6663C976" w14:textId="77777777" w:rsidR="00AB2B30" w:rsidRPr="009B053A" w:rsidRDefault="006A7121">
            <w:pPr>
              <w:pStyle w:val="TAC"/>
            </w:pPr>
            <w:r w:rsidRPr="009B053A">
              <w:rPr>
                <w:rFonts w:cs="Arial"/>
              </w:rPr>
              <w:t>38</w:t>
            </w:r>
          </w:p>
        </w:tc>
        <w:tc>
          <w:tcPr>
            <w:tcW w:w="0" w:type="auto"/>
            <w:shd w:val="clear" w:color="auto" w:fill="auto"/>
            <w:vAlign w:val="center"/>
          </w:tcPr>
          <w:p w14:paraId="1D3497D3" w14:textId="77777777" w:rsidR="00AB2B30" w:rsidRPr="009B053A" w:rsidRDefault="006A7121">
            <w:pPr>
              <w:pStyle w:val="TAC"/>
            </w:pPr>
            <w:r w:rsidRPr="009B053A">
              <w:rPr>
                <w:rFonts w:cs="Arial"/>
              </w:rPr>
              <w:t>3.3</w:t>
            </w:r>
          </w:p>
        </w:tc>
        <w:tc>
          <w:tcPr>
            <w:tcW w:w="0" w:type="auto"/>
            <w:shd w:val="clear" w:color="auto" w:fill="auto"/>
            <w:vAlign w:val="center"/>
          </w:tcPr>
          <w:p w14:paraId="05B138F8" w14:textId="77777777" w:rsidR="00AB2B30" w:rsidRPr="009B053A" w:rsidRDefault="006A7121">
            <w:pPr>
              <w:pStyle w:val="TAC"/>
            </w:pPr>
            <w:r w:rsidRPr="009B053A">
              <w:rPr>
                <w:rFonts w:cs="Arial"/>
              </w:rPr>
              <w:t>3.3</w:t>
            </w:r>
          </w:p>
        </w:tc>
        <w:tc>
          <w:tcPr>
            <w:tcW w:w="0" w:type="auto"/>
            <w:shd w:val="clear" w:color="auto" w:fill="auto"/>
            <w:vAlign w:val="center"/>
          </w:tcPr>
          <w:p w14:paraId="7AE34839" w14:textId="77777777" w:rsidR="00AB2B30" w:rsidRPr="009B053A" w:rsidRDefault="006A7121">
            <w:pPr>
              <w:pStyle w:val="TAC"/>
            </w:pPr>
            <w:r w:rsidRPr="009B053A">
              <w:rPr>
                <w:rFonts w:cs="Arial"/>
              </w:rPr>
              <w:t>3.3</w:t>
            </w:r>
          </w:p>
        </w:tc>
        <w:tc>
          <w:tcPr>
            <w:tcW w:w="0" w:type="auto"/>
            <w:shd w:val="clear" w:color="auto" w:fill="auto"/>
            <w:vAlign w:val="center"/>
          </w:tcPr>
          <w:p w14:paraId="7C56B381" w14:textId="77777777" w:rsidR="00AB2B30" w:rsidRPr="009B053A" w:rsidRDefault="006A7121">
            <w:pPr>
              <w:pStyle w:val="TAC"/>
            </w:pPr>
            <w:r w:rsidRPr="009B053A">
              <w:rPr>
                <w:rFonts w:cs="Arial"/>
              </w:rPr>
              <w:t>3.3</w:t>
            </w:r>
          </w:p>
        </w:tc>
        <w:tc>
          <w:tcPr>
            <w:tcW w:w="0" w:type="auto"/>
            <w:shd w:val="clear" w:color="auto" w:fill="auto"/>
          </w:tcPr>
          <w:p w14:paraId="2531655C" w14:textId="77777777" w:rsidR="00AB2B30" w:rsidRPr="009B053A" w:rsidRDefault="00AB2B30">
            <w:pPr>
              <w:pStyle w:val="TAC"/>
            </w:pPr>
          </w:p>
        </w:tc>
        <w:tc>
          <w:tcPr>
            <w:tcW w:w="0" w:type="auto"/>
          </w:tcPr>
          <w:p w14:paraId="730A39E2" w14:textId="77777777" w:rsidR="00AB2B30" w:rsidRPr="009B053A" w:rsidRDefault="00AB2B30">
            <w:pPr>
              <w:pStyle w:val="TAC"/>
            </w:pPr>
          </w:p>
        </w:tc>
        <w:tc>
          <w:tcPr>
            <w:tcW w:w="0" w:type="auto"/>
            <w:shd w:val="clear" w:color="auto" w:fill="auto"/>
          </w:tcPr>
          <w:p w14:paraId="6A5B8D88" w14:textId="77777777" w:rsidR="00AB2B30" w:rsidRPr="009B053A" w:rsidRDefault="00AB2B30">
            <w:pPr>
              <w:pStyle w:val="TAC"/>
            </w:pPr>
          </w:p>
        </w:tc>
        <w:tc>
          <w:tcPr>
            <w:tcW w:w="0" w:type="auto"/>
            <w:shd w:val="clear" w:color="auto" w:fill="auto"/>
          </w:tcPr>
          <w:p w14:paraId="5551931D" w14:textId="77777777" w:rsidR="00AB2B30" w:rsidRPr="009B053A" w:rsidRDefault="00AB2B30">
            <w:pPr>
              <w:pStyle w:val="TAC"/>
            </w:pPr>
          </w:p>
        </w:tc>
        <w:tc>
          <w:tcPr>
            <w:tcW w:w="0" w:type="auto"/>
            <w:shd w:val="clear" w:color="auto" w:fill="auto"/>
          </w:tcPr>
          <w:p w14:paraId="3585B147" w14:textId="77777777" w:rsidR="00AB2B30" w:rsidRPr="009B053A" w:rsidRDefault="00AB2B30">
            <w:pPr>
              <w:pStyle w:val="TAC"/>
            </w:pPr>
          </w:p>
        </w:tc>
        <w:tc>
          <w:tcPr>
            <w:tcW w:w="0" w:type="auto"/>
            <w:shd w:val="clear" w:color="auto" w:fill="auto"/>
          </w:tcPr>
          <w:p w14:paraId="64EEC04A" w14:textId="77777777" w:rsidR="00AB2B30" w:rsidRPr="009B053A" w:rsidRDefault="00AB2B30">
            <w:pPr>
              <w:pStyle w:val="TAC"/>
            </w:pPr>
          </w:p>
        </w:tc>
        <w:tc>
          <w:tcPr>
            <w:tcW w:w="0" w:type="auto"/>
          </w:tcPr>
          <w:p w14:paraId="3653CC5F" w14:textId="77777777" w:rsidR="00AB2B30" w:rsidRPr="009B053A" w:rsidRDefault="00AB2B30">
            <w:pPr>
              <w:pStyle w:val="TAC"/>
            </w:pPr>
          </w:p>
        </w:tc>
        <w:tc>
          <w:tcPr>
            <w:tcW w:w="0" w:type="auto"/>
            <w:shd w:val="clear" w:color="auto" w:fill="auto"/>
          </w:tcPr>
          <w:p w14:paraId="47D42B28" w14:textId="77777777" w:rsidR="00AB2B30" w:rsidRPr="009B053A" w:rsidRDefault="00AB2B30">
            <w:pPr>
              <w:pStyle w:val="TAC"/>
            </w:pPr>
          </w:p>
        </w:tc>
      </w:tr>
      <w:tr w:rsidR="00AB2B30" w:rsidRPr="009B053A" w14:paraId="2D0B572E" w14:textId="77777777">
        <w:trPr>
          <w:trHeight w:val="285"/>
        </w:trPr>
        <w:tc>
          <w:tcPr>
            <w:tcW w:w="0" w:type="auto"/>
            <w:shd w:val="clear" w:color="auto" w:fill="auto"/>
            <w:vAlign w:val="center"/>
          </w:tcPr>
          <w:p w14:paraId="5D5AD208" w14:textId="77777777" w:rsidR="00AB2B30" w:rsidRPr="009B053A" w:rsidRDefault="006A7121">
            <w:pPr>
              <w:pStyle w:val="TAC"/>
            </w:pPr>
            <w:r w:rsidRPr="009B053A">
              <w:t>n78</w:t>
            </w:r>
          </w:p>
        </w:tc>
        <w:tc>
          <w:tcPr>
            <w:tcW w:w="0" w:type="auto"/>
            <w:shd w:val="clear" w:color="auto" w:fill="auto"/>
            <w:vAlign w:val="center"/>
          </w:tcPr>
          <w:p w14:paraId="003873E6" w14:textId="77777777" w:rsidR="00AB2B30" w:rsidRPr="009B053A" w:rsidRDefault="006A7121">
            <w:pPr>
              <w:pStyle w:val="TAC"/>
            </w:pPr>
            <w:r w:rsidRPr="009B053A">
              <w:t>41</w:t>
            </w:r>
            <w:r w:rsidRPr="009B053A">
              <w:rPr>
                <w:vertAlign w:val="superscript"/>
              </w:rPr>
              <w:t>1</w:t>
            </w:r>
          </w:p>
        </w:tc>
        <w:tc>
          <w:tcPr>
            <w:tcW w:w="0" w:type="auto"/>
            <w:shd w:val="clear" w:color="auto" w:fill="auto"/>
            <w:vAlign w:val="center"/>
          </w:tcPr>
          <w:p w14:paraId="10C2DCC1" w14:textId="77777777" w:rsidR="00AB2B30" w:rsidRPr="009B053A" w:rsidRDefault="006A7121">
            <w:pPr>
              <w:pStyle w:val="TAC"/>
            </w:pPr>
            <w:r w:rsidRPr="009B053A">
              <w:t>4.5</w:t>
            </w:r>
          </w:p>
        </w:tc>
        <w:tc>
          <w:tcPr>
            <w:tcW w:w="0" w:type="auto"/>
            <w:shd w:val="clear" w:color="auto" w:fill="auto"/>
            <w:vAlign w:val="center"/>
          </w:tcPr>
          <w:p w14:paraId="1E9B934F" w14:textId="77777777" w:rsidR="00AB2B30" w:rsidRPr="009B053A" w:rsidRDefault="006A7121">
            <w:pPr>
              <w:pStyle w:val="TAC"/>
            </w:pPr>
            <w:r w:rsidRPr="009B053A">
              <w:t>4.5</w:t>
            </w:r>
          </w:p>
        </w:tc>
        <w:tc>
          <w:tcPr>
            <w:tcW w:w="0" w:type="auto"/>
            <w:shd w:val="clear" w:color="auto" w:fill="auto"/>
            <w:vAlign w:val="center"/>
          </w:tcPr>
          <w:p w14:paraId="516F1293" w14:textId="77777777" w:rsidR="00AB2B30" w:rsidRPr="009B053A" w:rsidRDefault="006A7121">
            <w:pPr>
              <w:pStyle w:val="TAC"/>
            </w:pPr>
            <w:r w:rsidRPr="009B053A">
              <w:t>4.5</w:t>
            </w:r>
          </w:p>
        </w:tc>
        <w:tc>
          <w:tcPr>
            <w:tcW w:w="0" w:type="auto"/>
            <w:shd w:val="clear" w:color="auto" w:fill="auto"/>
            <w:vAlign w:val="center"/>
          </w:tcPr>
          <w:p w14:paraId="2D286B65" w14:textId="77777777" w:rsidR="00AB2B30" w:rsidRPr="009B053A" w:rsidRDefault="006A7121">
            <w:pPr>
              <w:pStyle w:val="TAC"/>
            </w:pPr>
            <w:r w:rsidRPr="009B053A">
              <w:t>4.5</w:t>
            </w:r>
          </w:p>
        </w:tc>
        <w:tc>
          <w:tcPr>
            <w:tcW w:w="0" w:type="auto"/>
            <w:shd w:val="clear" w:color="auto" w:fill="auto"/>
          </w:tcPr>
          <w:p w14:paraId="02ACBAF1" w14:textId="77777777" w:rsidR="00AB2B30" w:rsidRPr="009B053A" w:rsidRDefault="00AB2B30">
            <w:pPr>
              <w:pStyle w:val="TAC"/>
            </w:pPr>
          </w:p>
        </w:tc>
        <w:tc>
          <w:tcPr>
            <w:tcW w:w="0" w:type="auto"/>
          </w:tcPr>
          <w:p w14:paraId="378C5A56" w14:textId="77777777" w:rsidR="00AB2B30" w:rsidRPr="009B053A" w:rsidRDefault="00AB2B30">
            <w:pPr>
              <w:pStyle w:val="TAC"/>
            </w:pPr>
          </w:p>
        </w:tc>
        <w:tc>
          <w:tcPr>
            <w:tcW w:w="0" w:type="auto"/>
            <w:shd w:val="clear" w:color="auto" w:fill="auto"/>
          </w:tcPr>
          <w:p w14:paraId="1E726439" w14:textId="77777777" w:rsidR="00AB2B30" w:rsidRPr="009B053A" w:rsidRDefault="00AB2B30">
            <w:pPr>
              <w:pStyle w:val="TAC"/>
            </w:pPr>
          </w:p>
        </w:tc>
        <w:tc>
          <w:tcPr>
            <w:tcW w:w="0" w:type="auto"/>
            <w:shd w:val="clear" w:color="auto" w:fill="auto"/>
          </w:tcPr>
          <w:p w14:paraId="257B940F" w14:textId="77777777" w:rsidR="00AB2B30" w:rsidRPr="009B053A" w:rsidRDefault="00AB2B30">
            <w:pPr>
              <w:pStyle w:val="TAC"/>
            </w:pPr>
          </w:p>
        </w:tc>
        <w:tc>
          <w:tcPr>
            <w:tcW w:w="0" w:type="auto"/>
            <w:shd w:val="clear" w:color="auto" w:fill="auto"/>
          </w:tcPr>
          <w:p w14:paraId="10EBC384" w14:textId="77777777" w:rsidR="00AB2B30" w:rsidRPr="009B053A" w:rsidRDefault="00AB2B30">
            <w:pPr>
              <w:pStyle w:val="TAC"/>
            </w:pPr>
          </w:p>
        </w:tc>
        <w:tc>
          <w:tcPr>
            <w:tcW w:w="0" w:type="auto"/>
            <w:shd w:val="clear" w:color="auto" w:fill="auto"/>
          </w:tcPr>
          <w:p w14:paraId="3FB85E0B" w14:textId="77777777" w:rsidR="00AB2B30" w:rsidRPr="009B053A" w:rsidRDefault="00AB2B30">
            <w:pPr>
              <w:pStyle w:val="TAC"/>
            </w:pPr>
          </w:p>
        </w:tc>
        <w:tc>
          <w:tcPr>
            <w:tcW w:w="0" w:type="auto"/>
          </w:tcPr>
          <w:p w14:paraId="1EFCA397" w14:textId="77777777" w:rsidR="00AB2B30" w:rsidRPr="009B053A" w:rsidRDefault="00AB2B30">
            <w:pPr>
              <w:pStyle w:val="TAC"/>
            </w:pPr>
          </w:p>
        </w:tc>
        <w:tc>
          <w:tcPr>
            <w:tcW w:w="0" w:type="auto"/>
            <w:shd w:val="clear" w:color="auto" w:fill="auto"/>
          </w:tcPr>
          <w:p w14:paraId="5D1C984B" w14:textId="77777777" w:rsidR="00AB2B30" w:rsidRPr="009B053A" w:rsidRDefault="00AB2B30">
            <w:pPr>
              <w:pStyle w:val="TAC"/>
            </w:pPr>
          </w:p>
        </w:tc>
      </w:tr>
      <w:tr w:rsidR="00AB2B30" w:rsidRPr="009B053A" w14:paraId="01FD20F6" w14:textId="77777777">
        <w:trPr>
          <w:trHeight w:val="285"/>
        </w:trPr>
        <w:tc>
          <w:tcPr>
            <w:tcW w:w="0" w:type="auto"/>
            <w:shd w:val="clear" w:color="auto" w:fill="auto"/>
            <w:vAlign w:val="center"/>
          </w:tcPr>
          <w:p w14:paraId="271C42B3" w14:textId="77777777" w:rsidR="00AB2B30" w:rsidRPr="009B053A" w:rsidRDefault="006A7121">
            <w:pPr>
              <w:pStyle w:val="TAC"/>
            </w:pPr>
            <w:r w:rsidRPr="009B053A">
              <w:t>n78</w:t>
            </w:r>
          </w:p>
        </w:tc>
        <w:tc>
          <w:tcPr>
            <w:tcW w:w="0" w:type="auto"/>
            <w:shd w:val="clear" w:color="auto" w:fill="auto"/>
            <w:vAlign w:val="center"/>
          </w:tcPr>
          <w:p w14:paraId="02378F58" w14:textId="77777777" w:rsidR="00AB2B30" w:rsidRPr="009B053A" w:rsidRDefault="006A7121">
            <w:pPr>
              <w:pStyle w:val="TAC"/>
            </w:pPr>
            <w:r w:rsidRPr="009B053A">
              <w:rPr>
                <w:rFonts w:cs="Arial"/>
              </w:rPr>
              <w:t>46</w:t>
            </w:r>
          </w:p>
        </w:tc>
        <w:tc>
          <w:tcPr>
            <w:tcW w:w="0" w:type="auto"/>
            <w:shd w:val="clear" w:color="auto" w:fill="auto"/>
            <w:vAlign w:val="center"/>
          </w:tcPr>
          <w:p w14:paraId="2882CCEE" w14:textId="77777777" w:rsidR="00AB2B30" w:rsidRPr="009B053A" w:rsidRDefault="00AB2B30">
            <w:pPr>
              <w:pStyle w:val="TAC"/>
            </w:pPr>
          </w:p>
        </w:tc>
        <w:tc>
          <w:tcPr>
            <w:tcW w:w="0" w:type="auto"/>
            <w:shd w:val="clear" w:color="auto" w:fill="auto"/>
            <w:vAlign w:val="center"/>
          </w:tcPr>
          <w:p w14:paraId="3CFC9583" w14:textId="77777777" w:rsidR="00AB2B30" w:rsidRPr="009B053A" w:rsidRDefault="00AB2B30">
            <w:pPr>
              <w:pStyle w:val="TAC"/>
            </w:pPr>
          </w:p>
        </w:tc>
        <w:tc>
          <w:tcPr>
            <w:tcW w:w="0" w:type="auto"/>
            <w:shd w:val="clear" w:color="auto" w:fill="auto"/>
            <w:vAlign w:val="center"/>
          </w:tcPr>
          <w:p w14:paraId="4100A545" w14:textId="77777777" w:rsidR="00AB2B30" w:rsidRPr="009B053A" w:rsidRDefault="00AB2B30">
            <w:pPr>
              <w:pStyle w:val="TAC"/>
            </w:pPr>
          </w:p>
        </w:tc>
        <w:tc>
          <w:tcPr>
            <w:tcW w:w="0" w:type="auto"/>
            <w:shd w:val="clear" w:color="auto" w:fill="auto"/>
            <w:vAlign w:val="center"/>
          </w:tcPr>
          <w:p w14:paraId="50D12A5F" w14:textId="77777777" w:rsidR="00AB2B30" w:rsidRPr="009B053A" w:rsidRDefault="006A7121">
            <w:pPr>
              <w:pStyle w:val="TAC"/>
            </w:pPr>
            <w:r w:rsidRPr="009B053A">
              <w:rPr>
                <w:rFonts w:cs="Arial"/>
              </w:rPr>
              <w:t>7</w:t>
            </w:r>
          </w:p>
        </w:tc>
        <w:tc>
          <w:tcPr>
            <w:tcW w:w="0" w:type="auto"/>
            <w:shd w:val="clear" w:color="auto" w:fill="auto"/>
            <w:vAlign w:val="center"/>
          </w:tcPr>
          <w:p w14:paraId="03536458" w14:textId="77777777" w:rsidR="00AB2B30" w:rsidRPr="009B053A" w:rsidRDefault="00AB2B30">
            <w:pPr>
              <w:pStyle w:val="TAC"/>
            </w:pPr>
          </w:p>
        </w:tc>
        <w:tc>
          <w:tcPr>
            <w:tcW w:w="0" w:type="auto"/>
          </w:tcPr>
          <w:p w14:paraId="313D31AD" w14:textId="77777777" w:rsidR="00AB2B30" w:rsidRPr="009B053A" w:rsidRDefault="00AB2B30">
            <w:pPr>
              <w:pStyle w:val="TAC"/>
            </w:pPr>
          </w:p>
        </w:tc>
        <w:tc>
          <w:tcPr>
            <w:tcW w:w="0" w:type="auto"/>
            <w:shd w:val="clear" w:color="auto" w:fill="auto"/>
            <w:vAlign w:val="center"/>
          </w:tcPr>
          <w:p w14:paraId="13A78C0D" w14:textId="77777777" w:rsidR="00AB2B30" w:rsidRPr="009B053A" w:rsidRDefault="00AB2B30">
            <w:pPr>
              <w:pStyle w:val="TAC"/>
            </w:pPr>
          </w:p>
        </w:tc>
        <w:tc>
          <w:tcPr>
            <w:tcW w:w="0" w:type="auto"/>
            <w:shd w:val="clear" w:color="auto" w:fill="auto"/>
            <w:vAlign w:val="center"/>
          </w:tcPr>
          <w:p w14:paraId="1DB47CCE" w14:textId="77777777" w:rsidR="00AB2B30" w:rsidRPr="009B053A" w:rsidRDefault="00AB2B30">
            <w:pPr>
              <w:pStyle w:val="TAC"/>
            </w:pPr>
          </w:p>
        </w:tc>
        <w:tc>
          <w:tcPr>
            <w:tcW w:w="0" w:type="auto"/>
            <w:shd w:val="clear" w:color="auto" w:fill="auto"/>
            <w:vAlign w:val="center"/>
          </w:tcPr>
          <w:p w14:paraId="3024B983" w14:textId="77777777" w:rsidR="00AB2B30" w:rsidRPr="009B053A" w:rsidRDefault="00AB2B30">
            <w:pPr>
              <w:pStyle w:val="TAC"/>
            </w:pPr>
          </w:p>
        </w:tc>
        <w:tc>
          <w:tcPr>
            <w:tcW w:w="0" w:type="auto"/>
            <w:shd w:val="clear" w:color="auto" w:fill="auto"/>
            <w:vAlign w:val="center"/>
          </w:tcPr>
          <w:p w14:paraId="0BEDA5CB" w14:textId="77777777" w:rsidR="00AB2B30" w:rsidRPr="009B053A" w:rsidRDefault="00AB2B30">
            <w:pPr>
              <w:pStyle w:val="TAC"/>
            </w:pPr>
          </w:p>
        </w:tc>
        <w:tc>
          <w:tcPr>
            <w:tcW w:w="0" w:type="auto"/>
            <w:vAlign w:val="center"/>
          </w:tcPr>
          <w:p w14:paraId="36FE0FFF" w14:textId="77777777" w:rsidR="00AB2B30" w:rsidRPr="009B053A" w:rsidRDefault="00AB2B30">
            <w:pPr>
              <w:pStyle w:val="TAC"/>
            </w:pPr>
          </w:p>
        </w:tc>
        <w:tc>
          <w:tcPr>
            <w:tcW w:w="0" w:type="auto"/>
            <w:shd w:val="clear" w:color="auto" w:fill="auto"/>
            <w:vAlign w:val="center"/>
          </w:tcPr>
          <w:p w14:paraId="4BB88CC4" w14:textId="77777777" w:rsidR="00AB2B30" w:rsidRPr="009B053A" w:rsidRDefault="00AB2B30">
            <w:pPr>
              <w:pStyle w:val="TAC"/>
            </w:pPr>
          </w:p>
        </w:tc>
      </w:tr>
      <w:tr w:rsidR="00AB2B30" w:rsidRPr="009B053A" w14:paraId="2A2622BC" w14:textId="77777777">
        <w:trPr>
          <w:trHeight w:val="285"/>
        </w:trPr>
        <w:tc>
          <w:tcPr>
            <w:tcW w:w="0" w:type="auto"/>
            <w:shd w:val="clear" w:color="auto" w:fill="auto"/>
            <w:vAlign w:val="center"/>
          </w:tcPr>
          <w:p w14:paraId="66E6241A" w14:textId="77777777" w:rsidR="00AB2B30" w:rsidRPr="009B053A" w:rsidRDefault="006A7121">
            <w:pPr>
              <w:pStyle w:val="TAC"/>
            </w:pPr>
            <w:r w:rsidRPr="009B053A">
              <w:t>41</w:t>
            </w:r>
          </w:p>
        </w:tc>
        <w:tc>
          <w:tcPr>
            <w:tcW w:w="0" w:type="auto"/>
            <w:shd w:val="clear" w:color="auto" w:fill="auto"/>
            <w:vAlign w:val="center"/>
          </w:tcPr>
          <w:p w14:paraId="2603F621" w14:textId="77777777" w:rsidR="00AB2B30" w:rsidRPr="009B053A" w:rsidRDefault="006A7121">
            <w:pPr>
              <w:pStyle w:val="TAC"/>
            </w:pPr>
            <w:r w:rsidRPr="009B053A">
              <w:rPr>
                <w:rFonts w:cs="Arial"/>
              </w:rPr>
              <w:t>n78</w:t>
            </w:r>
          </w:p>
        </w:tc>
        <w:tc>
          <w:tcPr>
            <w:tcW w:w="0" w:type="auto"/>
            <w:shd w:val="clear" w:color="auto" w:fill="auto"/>
            <w:vAlign w:val="center"/>
          </w:tcPr>
          <w:p w14:paraId="01062410" w14:textId="77777777" w:rsidR="00AB2B30" w:rsidRPr="009B053A" w:rsidRDefault="00AB2B30">
            <w:pPr>
              <w:pStyle w:val="TAC"/>
            </w:pPr>
          </w:p>
        </w:tc>
        <w:tc>
          <w:tcPr>
            <w:tcW w:w="0" w:type="auto"/>
            <w:shd w:val="clear" w:color="auto" w:fill="auto"/>
            <w:vAlign w:val="center"/>
          </w:tcPr>
          <w:p w14:paraId="63A225A5" w14:textId="77777777" w:rsidR="00AB2B30" w:rsidRPr="009B053A" w:rsidRDefault="006A7121">
            <w:pPr>
              <w:pStyle w:val="TAC"/>
            </w:pPr>
            <w:r w:rsidRPr="009B053A">
              <w:rPr>
                <w:rFonts w:cs="Arial"/>
              </w:rPr>
              <w:t>8.3</w:t>
            </w:r>
          </w:p>
        </w:tc>
        <w:tc>
          <w:tcPr>
            <w:tcW w:w="0" w:type="auto"/>
            <w:shd w:val="clear" w:color="auto" w:fill="auto"/>
            <w:vAlign w:val="center"/>
          </w:tcPr>
          <w:p w14:paraId="5E8B0EBF" w14:textId="77777777" w:rsidR="00AB2B30" w:rsidRPr="009B053A" w:rsidRDefault="006A7121">
            <w:pPr>
              <w:pStyle w:val="TAC"/>
            </w:pPr>
            <w:r w:rsidRPr="009B053A">
              <w:rPr>
                <w:rFonts w:cs="Arial"/>
              </w:rPr>
              <w:t>8.3</w:t>
            </w:r>
          </w:p>
        </w:tc>
        <w:tc>
          <w:tcPr>
            <w:tcW w:w="0" w:type="auto"/>
            <w:shd w:val="clear" w:color="auto" w:fill="auto"/>
            <w:vAlign w:val="center"/>
          </w:tcPr>
          <w:p w14:paraId="17C19898" w14:textId="77777777" w:rsidR="00AB2B30" w:rsidRPr="009B053A" w:rsidRDefault="006A7121">
            <w:pPr>
              <w:pStyle w:val="TAC"/>
            </w:pPr>
            <w:r w:rsidRPr="009B053A">
              <w:rPr>
                <w:rFonts w:cs="Arial"/>
              </w:rPr>
              <w:t>8.3</w:t>
            </w:r>
          </w:p>
        </w:tc>
        <w:tc>
          <w:tcPr>
            <w:tcW w:w="0" w:type="auto"/>
            <w:shd w:val="clear" w:color="auto" w:fill="auto"/>
            <w:vAlign w:val="center"/>
          </w:tcPr>
          <w:p w14:paraId="7907C593" w14:textId="77777777" w:rsidR="00AB2B30" w:rsidRPr="009B053A" w:rsidRDefault="00AB2B30">
            <w:pPr>
              <w:pStyle w:val="TAC"/>
            </w:pPr>
          </w:p>
        </w:tc>
        <w:tc>
          <w:tcPr>
            <w:tcW w:w="0" w:type="auto"/>
          </w:tcPr>
          <w:p w14:paraId="3A3387BF" w14:textId="77777777" w:rsidR="00AB2B30" w:rsidRPr="009B053A" w:rsidRDefault="00AB2B30">
            <w:pPr>
              <w:pStyle w:val="TAC"/>
            </w:pPr>
          </w:p>
        </w:tc>
        <w:tc>
          <w:tcPr>
            <w:tcW w:w="0" w:type="auto"/>
            <w:shd w:val="clear" w:color="auto" w:fill="auto"/>
            <w:vAlign w:val="center"/>
          </w:tcPr>
          <w:p w14:paraId="65EB813A" w14:textId="77777777" w:rsidR="00AB2B30" w:rsidRPr="009B053A" w:rsidRDefault="006A7121">
            <w:pPr>
              <w:pStyle w:val="TAC"/>
            </w:pPr>
            <w:r w:rsidRPr="009B053A">
              <w:t>6.3</w:t>
            </w:r>
          </w:p>
        </w:tc>
        <w:tc>
          <w:tcPr>
            <w:tcW w:w="0" w:type="auto"/>
            <w:shd w:val="clear" w:color="auto" w:fill="auto"/>
            <w:vAlign w:val="center"/>
          </w:tcPr>
          <w:p w14:paraId="16C97BEB" w14:textId="77777777" w:rsidR="00AB2B30" w:rsidRPr="009B053A" w:rsidRDefault="006A7121">
            <w:pPr>
              <w:pStyle w:val="TAC"/>
            </w:pPr>
            <w:r w:rsidRPr="009B053A">
              <w:t>5.3</w:t>
            </w:r>
          </w:p>
        </w:tc>
        <w:tc>
          <w:tcPr>
            <w:tcW w:w="0" w:type="auto"/>
            <w:shd w:val="clear" w:color="auto" w:fill="auto"/>
            <w:vAlign w:val="center"/>
          </w:tcPr>
          <w:p w14:paraId="4AA3A4C9" w14:textId="77777777" w:rsidR="00AB2B30" w:rsidRPr="009B053A" w:rsidRDefault="006A7121">
            <w:pPr>
              <w:pStyle w:val="TAC"/>
            </w:pPr>
            <w:r w:rsidRPr="009B053A">
              <w:t>4.5</w:t>
            </w:r>
          </w:p>
        </w:tc>
        <w:tc>
          <w:tcPr>
            <w:tcW w:w="0" w:type="auto"/>
            <w:shd w:val="clear" w:color="auto" w:fill="auto"/>
            <w:vAlign w:val="center"/>
          </w:tcPr>
          <w:p w14:paraId="02F598A0" w14:textId="77777777" w:rsidR="00AB2B30" w:rsidRPr="009B053A" w:rsidRDefault="006A7121">
            <w:pPr>
              <w:pStyle w:val="TAC"/>
            </w:pPr>
            <w:r w:rsidRPr="009B053A">
              <w:t>4.0</w:t>
            </w:r>
          </w:p>
        </w:tc>
        <w:tc>
          <w:tcPr>
            <w:tcW w:w="0" w:type="auto"/>
            <w:vAlign w:val="center"/>
          </w:tcPr>
          <w:p w14:paraId="22ECF14B" w14:textId="77777777" w:rsidR="00AB2B30" w:rsidRPr="009B053A" w:rsidRDefault="006A7121">
            <w:pPr>
              <w:pStyle w:val="TAC"/>
            </w:pPr>
            <w:r w:rsidRPr="009B053A">
              <w:t>3.9</w:t>
            </w:r>
          </w:p>
        </w:tc>
        <w:tc>
          <w:tcPr>
            <w:tcW w:w="0" w:type="auto"/>
            <w:shd w:val="clear" w:color="auto" w:fill="auto"/>
            <w:vAlign w:val="center"/>
          </w:tcPr>
          <w:p w14:paraId="76F18271" w14:textId="77777777" w:rsidR="00AB2B30" w:rsidRPr="009B053A" w:rsidRDefault="006A7121">
            <w:pPr>
              <w:pStyle w:val="TAC"/>
            </w:pPr>
            <w:r w:rsidRPr="009B053A">
              <w:t>3.8</w:t>
            </w:r>
          </w:p>
        </w:tc>
      </w:tr>
      <w:tr w:rsidR="00AB2B30" w:rsidRPr="009B053A" w14:paraId="0ED3CEDA" w14:textId="77777777">
        <w:trPr>
          <w:trHeight w:val="285"/>
        </w:trPr>
        <w:tc>
          <w:tcPr>
            <w:tcW w:w="0" w:type="auto"/>
            <w:shd w:val="clear" w:color="auto" w:fill="auto"/>
            <w:vAlign w:val="center"/>
          </w:tcPr>
          <w:p w14:paraId="140F5F8A" w14:textId="77777777" w:rsidR="00AB2B30" w:rsidRPr="009B053A" w:rsidRDefault="006A7121">
            <w:pPr>
              <w:pStyle w:val="TAC"/>
            </w:pPr>
            <w:r w:rsidRPr="009B053A">
              <w:t>n79</w:t>
            </w:r>
          </w:p>
        </w:tc>
        <w:tc>
          <w:tcPr>
            <w:tcW w:w="0" w:type="auto"/>
            <w:shd w:val="clear" w:color="auto" w:fill="auto"/>
            <w:vAlign w:val="center"/>
          </w:tcPr>
          <w:p w14:paraId="2CD0F16C" w14:textId="77777777" w:rsidR="00AB2B30" w:rsidRPr="009B053A" w:rsidRDefault="006A7121">
            <w:pPr>
              <w:pStyle w:val="TAC"/>
              <w:rPr>
                <w:rFonts w:cs="Arial"/>
              </w:rPr>
            </w:pPr>
            <w:r w:rsidRPr="009B053A">
              <w:t>42</w:t>
            </w:r>
            <w:r w:rsidRPr="009B053A">
              <w:rPr>
                <w:vertAlign w:val="superscript"/>
              </w:rPr>
              <w:t>4</w:t>
            </w:r>
          </w:p>
        </w:tc>
        <w:tc>
          <w:tcPr>
            <w:tcW w:w="0" w:type="auto"/>
            <w:shd w:val="clear" w:color="auto" w:fill="auto"/>
            <w:vAlign w:val="center"/>
          </w:tcPr>
          <w:p w14:paraId="66CA903A" w14:textId="77777777" w:rsidR="00AB2B30" w:rsidRPr="009B053A" w:rsidRDefault="006A7121">
            <w:pPr>
              <w:pStyle w:val="TAC"/>
            </w:pPr>
            <w:r w:rsidRPr="009B053A">
              <w:rPr>
                <w:rFonts w:eastAsia="Yu Mincho"/>
                <w:lang w:eastAsia="ja-JP"/>
              </w:rPr>
              <w:t>2.8</w:t>
            </w:r>
          </w:p>
        </w:tc>
        <w:tc>
          <w:tcPr>
            <w:tcW w:w="0" w:type="auto"/>
            <w:shd w:val="clear" w:color="auto" w:fill="auto"/>
            <w:vAlign w:val="center"/>
          </w:tcPr>
          <w:p w14:paraId="040BF2AA" w14:textId="77777777" w:rsidR="00AB2B30" w:rsidRPr="009B053A" w:rsidRDefault="006A7121">
            <w:pPr>
              <w:pStyle w:val="TAC"/>
              <w:rPr>
                <w:rFonts w:cs="Arial"/>
              </w:rPr>
            </w:pPr>
            <w:r w:rsidRPr="009B053A">
              <w:rPr>
                <w:rFonts w:eastAsia="Yu Mincho"/>
                <w:lang w:eastAsia="ja-JP"/>
              </w:rPr>
              <w:t>2.8</w:t>
            </w:r>
          </w:p>
        </w:tc>
        <w:tc>
          <w:tcPr>
            <w:tcW w:w="0" w:type="auto"/>
            <w:shd w:val="clear" w:color="auto" w:fill="auto"/>
            <w:vAlign w:val="center"/>
          </w:tcPr>
          <w:p w14:paraId="59692552" w14:textId="77777777" w:rsidR="00AB2B30" w:rsidRPr="009B053A" w:rsidRDefault="006A7121">
            <w:pPr>
              <w:pStyle w:val="TAC"/>
              <w:rPr>
                <w:rFonts w:cs="Arial"/>
              </w:rPr>
            </w:pPr>
            <w:r w:rsidRPr="009B053A">
              <w:rPr>
                <w:rFonts w:eastAsia="Yu Mincho"/>
                <w:lang w:eastAsia="ja-JP"/>
              </w:rPr>
              <w:t>2.8</w:t>
            </w:r>
          </w:p>
        </w:tc>
        <w:tc>
          <w:tcPr>
            <w:tcW w:w="0" w:type="auto"/>
            <w:shd w:val="clear" w:color="auto" w:fill="auto"/>
            <w:vAlign w:val="center"/>
          </w:tcPr>
          <w:p w14:paraId="31C99228" w14:textId="77777777" w:rsidR="00AB2B30" w:rsidRPr="009B053A" w:rsidRDefault="006A7121">
            <w:pPr>
              <w:pStyle w:val="TAC"/>
              <w:rPr>
                <w:rFonts w:cs="Arial"/>
              </w:rPr>
            </w:pPr>
            <w:r w:rsidRPr="009B053A">
              <w:rPr>
                <w:rFonts w:cs="Arial"/>
                <w:szCs w:val="18"/>
              </w:rPr>
              <w:t>2.8</w:t>
            </w:r>
          </w:p>
        </w:tc>
        <w:tc>
          <w:tcPr>
            <w:tcW w:w="0" w:type="auto"/>
            <w:shd w:val="clear" w:color="auto" w:fill="auto"/>
            <w:vAlign w:val="center"/>
          </w:tcPr>
          <w:p w14:paraId="1CF8DA6E" w14:textId="77777777" w:rsidR="00AB2B30" w:rsidRPr="009B053A" w:rsidRDefault="00AB2B30">
            <w:pPr>
              <w:pStyle w:val="TAC"/>
            </w:pPr>
          </w:p>
        </w:tc>
        <w:tc>
          <w:tcPr>
            <w:tcW w:w="0" w:type="auto"/>
          </w:tcPr>
          <w:p w14:paraId="11E075E5" w14:textId="77777777" w:rsidR="00AB2B30" w:rsidRPr="009B053A" w:rsidRDefault="00AB2B30">
            <w:pPr>
              <w:pStyle w:val="TAC"/>
            </w:pPr>
          </w:p>
        </w:tc>
        <w:tc>
          <w:tcPr>
            <w:tcW w:w="0" w:type="auto"/>
            <w:shd w:val="clear" w:color="auto" w:fill="auto"/>
            <w:vAlign w:val="center"/>
          </w:tcPr>
          <w:p w14:paraId="6B17940D" w14:textId="77777777" w:rsidR="00AB2B30" w:rsidRPr="009B053A" w:rsidRDefault="00AB2B30">
            <w:pPr>
              <w:pStyle w:val="TAC"/>
            </w:pPr>
          </w:p>
        </w:tc>
        <w:tc>
          <w:tcPr>
            <w:tcW w:w="0" w:type="auto"/>
            <w:shd w:val="clear" w:color="auto" w:fill="auto"/>
            <w:vAlign w:val="center"/>
          </w:tcPr>
          <w:p w14:paraId="0297A9F7" w14:textId="77777777" w:rsidR="00AB2B30" w:rsidRPr="009B053A" w:rsidRDefault="00AB2B30">
            <w:pPr>
              <w:pStyle w:val="TAC"/>
            </w:pPr>
          </w:p>
        </w:tc>
        <w:tc>
          <w:tcPr>
            <w:tcW w:w="0" w:type="auto"/>
            <w:shd w:val="clear" w:color="auto" w:fill="auto"/>
            <w:vAlign w:val="center"/>
          </w:tcPr>
          <w:p w14:paraId="0F602A4C" w14:textId="77777777" w:rsidR="00AB2B30" w:rsidRPr="009B053A" w:rsidRDefault="00AB2B30">
            <w:pPr>
              <w:pStyle w:val="TAC"/>
            </w:pPr>
          </w:p>
        </w:tc>
        <w:tc>
          <w:tcPr>
            <w:tcW w:w="0" w:type="auto"/>
            <w:shd w:val="clear" w:color="auto" w:fill="auto"/>
            <w:vAlign w:val="center"/>
          </w:tcPr>
          <w:p w14:paraId="7743569D" w14:textId="77777777" w:rsidR="00AB2B30" w:rsidRPr="009B053A" w:rsidRDefault="00AB2B30">
            <w:pPr>
              <w:pStyle w:val="TAC"/>
            </w:pPr>
          </w:p>
        </w:tc>
        <w:tc>
          <w:tcPr>
            <w:tcW w:w="0" w:type="auto"/>
            <w:vAlign w:val="center"/>
          </w:tcPr>
          <w:p w14:paraId="6D5EADEF" w14:textId="77777777" w:rsidR="00AB2B30" w:rsidRPr="009B053A" w:rsidRDefault="00AB2B30">
            <w:pPr>
              <w:pStyle w:val="TAC"/>
            </w:pPr>
          </w:p>
        </w:tc>
        <w:tc>
          <w:tcPr>
            <w:tcW w:w="0" w:type="auto"/>
            <w:shd w:val="clear" w:color="auto" w:fill="auto"/>
            <w:vAlign w:val="center"/>
          </w:tcPr>
          <w:p w14:paraId="64438F0D" w14:textId="77777777" w:rsidR="00AB2B30" w:rsidRPr="009B053A" w:rsidRDefault="00AB2B30">
            <w:pPr>
              <w:pStyle w:val="TAC"/>
            </w:pPr>
          </w:p>
        </w:tc>
      </w:tr>
      <w:tr w:rsidR="00AB2B30" w:rsidRPr="009B053A" w14:paraId="761196E8" w14:textId="77777777">
        <w:trPr>
          <w:trHeight w:val="285"/>
        </w:trPr>
        <w:tc>
          <w:tcPr>
            <w:tcW w:w="10314" w:type="dxa"/>
            <w:gridSpan w:val="14"/>
            <w:shd w:val="clear" w:color="auto" w:fill="auto"/>
            <w:vAlign w:val="center"/>
          </w:tcPr>
          <w:p w14:paraId="6EB32E99" w14:textId="77777777" w:rsidR="00AB2B30" w:rsidRPr="009B053A" w:rsidRDefault="006A7121">
            <w:pPr>
              <w:pStyle w:val="TAC"/>
              <w:jc w:val="left"/>
            </w:pPr>
            <w:r w:rsidRPr="009B053A">
              <w:t>NOTE 1:</w:t>
            </w:r>
            <w:r w:rsidRPr="009B053A">
              <w:tab/>
              <w:t>Applicable only when harmonic mixing MSD for this combination is not applied.</w:t>
            </w:r>
          </w:p>
          <w:p w14:paraId="3B2AF0A2" w14:textId="77777777" w:rsidR="008E1806" w:rsidRPr="009B053A" w:rsidRDefault="008E1806" w:rsidP="008E1806">
            <w:pPr>
              <w:pStyle w:val="TAN"/>
            </w:pPr>
            <w:r w:rsidRPr="009B053A">
              <w:t>NOTE 2:</w:t>
            </w:r>
            <w:r w:rsidRPr="009B053A">
              <w:tab/>
              <w:t>The B41 requirements are modified by -0.5dB when carrier frequency of the assigned E-UTRA channel bandwidth is within 2515 – 2690 MHz.</w:t>
            </w:r>
          </w:p>
          <w:p w14:paraId="79806EF5" w14:textId="7D92F82F" w:rsidR="008E1806" w:rsidRPr="009B053A" w:rsidRDefault="006A7121" w:rsidP="008E1806">
            <w:pPr>
              <w:pStyle w:val="TAN"/>
            </w:pPr>
            <w:r w:rsidRPr="009B053A">
              <w:t xml:space="preserve">NOTE </w:t>
            </w:r>
            <w:r w:rsidR="008E1806" w:rsidRPr="009B053A">
              <w:t>3</w:t>
            </w:r>
            <w:r w:rsidRPr="009B053A">
              <w:t>:</w:t>
            </w:r>
            <w:r w:rsidRPr="009B053A">
              <w:tab/>
              <w:t>These requirements apply when the uplink is active in Band n1, n84 and the separation between the lower edge of the uplink channel in Band n1,</w:t>
            </w:r>
            <w:r w:rsidRPr="009B053A">
              <w:rPr>
                <w:lang w:eastAsia="zh-TW"/>
              </w:rPr>
              <w:t xml:space="preserve"> </w:t>
            </w:r>
            <w:r w:rsidRPr="009B053A">
              <w:t>n84 and the upper edge of the downlink channel in Band 3 is &lt; 60 MHz. For each channel bandwidth in Band 3, the requirement applies regardless of channel bandwidth in Band n1, n84.</w:t>
            </w:r>
          </w:p>
          <w:p w14:paraId="4F2DAF4E" w14:textId="77777777" w:rsidR="008E1806" w:rsidRPr="009B053A" w:rsidRDefault="008E1806" w:rsidP="008E1806">
            <w:pPr>
              <w:pStyle w:val="TAN"/>
            </w:pPr>
            <w:r w:rsidRPr="009B053A">
              <w:t>NOTE 4:</w:t>
            </w:r>
            <w:r w:rsidRPr="009B053A">
              <w:tab/>
              <w:t>The DL victim band should be configured using the lowest SCS that is compatible with the highest CBW for which an MSD is specified.</w:t>
            </w:r>
          </w:p>
          <w:p w14:paraId="26AB1862" w14:textId="77777777" w:rsidR="008E1806" w:rsidRPr="009B053A" w:rsidRDefault="008E1806" w:rsidP="008E1806">
            <w:pPr>
              <w:pStyle w:val="TAN"/>
            </w:pPr>
            <w:r w:rsidRPr="009B053A">
              <w:rPr>
                <w:lang w:eastAsia="ja-JP"/>
              </w:rPr>
              <w:t>NOTE 5:</w:t>
            </w:r>
            <w:r w:rsidRPr="009B053A">
              <w:tab/>
            </w:r>
            <w:r w:rsidRPr="009B053A">
              <w:rPr>
                <w:lang w:eastAsia="ja-JP"/>
              </w:rPr>
              <w:t>MSD test point can be chosen according to supported BW and lowest SCS</w:t>
            </w:r>
            <w:r w:rsidRPr="009B053A">
              <w:t xml:space="preserve"> supported by the UE.</w:t>
            </w:r>
          </w:p>
          <w:p w14:paraId="7BB8A7FD" w14:textId="0CD3214D" w:rsidR="00AB2B30" w:rsidRPr="009B053A" w:rsidRDefault="008E1806" w:rsidP="008E1806">
            <w:pPr>
              <w:pStyle w:val="TAN"/>
            </w:pPr>
            <w:r w:rsidRPr="009B053A">
              <w:rPr>
                <w:lang w:eastAsia="ja-JP"/>
              </w:rPr>
              <w:t>NOTE 6:</w:t>
            </w:r>
            <w:r w:rsidRPr="009B053A">
              <w:tab/>
            </w:r>
            <w:r w:rsidRPr="009B053A">
              <w:rPr>
                <w:lang w:eastAsia="ja-JP"/>
              </w:rPr>
              <w:t xml:space="preserve">The requirements only apply for UEs supporting inter-band DC_42_n79 ENDC with simultaneous Rx/Tx capability. Simultaneous Rx/Tx capability does not apply for UEs supporting band 42 with a n77 implementation only. These restrictions are applicable to related </w:t>
            </w:r>
            <w:r w:rsidRPr="009B053A">
              <w:rPr>
                <w:rFonts w:cs="Arial"/>
                <w:szCs w:val="18"/>
              </w:rPr>
              <w:t>higher order configurations.</w:t>
            </w:r>
          </w:p>
        </w:tc>
      </w:tr>
    </w:tbl>
    <w:p w14:paraId="1BD7482E" w14:textId="77777777" w:rsidR="00AB2B30" w:rsidRPr="009B053A" w:rsidRDefault="00AB2B30"/>
    <w:p w14:paraId="2CF8D6F7" w14:textId="77777777" w:rsidR="00AB2B30" w:rsidRPr="009B053A" w:rsidRDefault="006A7121">
      <w:pPr>
        <w:pStyle w:val="TH"/>
      </w:pPr>
      <w:r w:rsidRPr="009B053A">
        <w:lastRenderedPageBreak/>
        <w:t>Table 7.3B.2.0.3.4-1a: Reference sensitivity exceptions (MSD) due to cross band isolation for PC2 EN-DC in NR FR1</w:t>
      </w:r>
    </w:p>
    <w:tbl>
      <w:tblPr>
        <w:tblW w:w="0" w:type="auto"/>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769"/>
        <w:gridCol w:w="770"/>
        <w:gridCol w:w="574"/>
        <w:gridCol w:w="672"/>
        <w:gridCol w:w="672"/>
        <w:gridCol w:w="672"/>
        <w:gridCol w:w="672"/>
        <w:gridCol w:w="672"/>
        <w:gridCol w:w="672"/>
        <w:gridCol w:w="672"/>
        <w:gridCol w:w="672"/>
        <w:gridCol w:w="672"/>
        <w:gridCol w:w="672"/>
        <w:gridCol w:w="770"/>
      </w:tblGrid>
      <w:tr w:rsidR="00AB2B30" w:rsidRPr="009B053A" w14:paraId="1F5DBA2E" w14:textId="77777777">
        <w:tc>
          <w:tcPr>
            <w:tcW w:w="0" w:type="auto"/>
          </w:tcPr>
          <w:p w14:paraId="615B9BCB" w14:textId="77777777" w:rsidR="00AB2B30" w:rsidRPr="009B053A" w:rsidRDefault="00AB2B30">
            <w:pPr>
              <w:pStyle w:val="TAH"/>
              <w:kinsoku w:val="0"/>
            </w:pPr>
          </w:p>
        </w:tc>
        <w:tc>
          <w:tcPr>
            <w:tcW w:w="0" w:type="auto"/>
            <w:gridSpan w:val="13"/>
          </w:tcPr>
          <w:p w14:paraId="1274A153" w14:textId="77777777" w:rsidR="00AB2B30" w:rsidRPr="009B053A" w:rsidRDefault="006A7121">
            <w:pPr>
              <w:pStyle w:val="TAH"/>
              <w:kinsoku w:val="0"/>
            </w:pPr>
            <w:r w:rsidRPr="009B053A">
              <w:t>E-UTRA or NR Band / Channel bandwidth of the affected DL band / MSD</w:t>
            </w:r>
          </w:p>
        </w:tc>
      </w:tr>
      <w:tr w:rsidR="00AB2B30" w:rsidRPr="009B053A" w14:paraId="4B5CFD83" w14:textId="77777777">
        <w:tc>
          <w:tcPr>
            <w:tcW w:w="0" w:type="auto"/>
          </w:tcPr>
          <w:p w14:paraId="69BC460F" w14:textId="77777777" w:rsidR="00AB2B30" w:rsidRPr="009B053A" w:rsidRDefault="006A7121">
            <w:pPr>
              <w:pStyle w:val="TAH"/>
              <w:kinsoku w:val="0"/>
            </w:pPr>
            <w:r w:rsidRPr="009B053A">
              <w:t>UL band</w:t>
            </w:r>
          </w:p>
        </w:tc>
        <w:tc>
          <w:tcPr>
            <w:tcW w:w="0" w:type="auto"/>
          </w:tcPr>
          <w:p w14:paraId="76D894FF" w14:textId="77777777" w:rsidR="00AB2B30" w:rsidRPr="009B053A" w:rsidRDefault="006A7121">
            <w:pPr>
              <w:pStyle w:val="TAH"/>
              <w:kinsoku w:val="0"/>
            </w:pPr>
            <w:r w:rsidRPr="009B053A">
              <w:t>DL band</w:t>
            </w:r>
          </w:p>
        </w:tc>
        <w:tc>
          <w:tcPr>
            <w:tcW w:w="0" w:type="auto"/>
          </w:tcPr>
          <w:p w14:paraId="6DD8FBE3" w14:textId="77777777" w:rsidR="00AB2B30" w:rsidRPr="009B053A" w:rsidRDefault="006A7121">
            <w:pPr>
              <w:pStyle w:val="TAH"/>
              <w:kinsoku w:val="0"/>
            </w:pPr>
            <w:r w:rsidRPr="009B053A">
              <w:t>5 MHz</w:t>
            </w:r>
          </w:p>
          <w:p w14:paraId="38441A0B" w14:textId="77777777" w:rsidR="00AB2B30" w:rsidRPr="009B053A" w:rsidRDefault="006A7121">
            <w:pPr>
              <w:pStyle w:val="TAH"/>
              <w:kinsoku w:val="0"/>
            </w:pPr>
            <w:r w:rsidRPr="009B053A">
              <w:t>(dB)</w:t>
            </w:r>
          </w:p>
        </w:tc>
        <w:tc>
          <w:tcPr>
            <w:tcW w:w="0" w:type="auto"/>
          </w:tcPr>
          <w:p w14:paraId="27A7E519" w14:textId="77777777" w:rsidR="00AB2B30" w:rsidRPr="009B053A" w:rsidRDefault="006A7121">
            <w:pPr>
              <w:pStyle w:val="TAH"/>
              <w:kinsoku w:val="0"/>
            </w:pPr>
            <w:r w:rsidRPr="009B053A">
              <w:t>10 MHz</w:t>
            </w:r>
          </w:p>
          <w:p w14:paraId="6F0CC666" w14:textId="77777777" w:rsidR="00AB2B30" w:rsidRPr="009B053A" w:rsidRDefault="006A7121">
            <w:pPr>
              <w:pStyle w:val="TAH"/>
              <w:kinsoku w:val="0"/>
            </w:pPr>
            <w:r w:rsidRPr="009B053A">
              <w:t>(dB)</w:t>
            </w:r>
          </w:p>
        </w:tc>
        <w:tc>
          <w:tcPr>
            <w:tcW w:w="0" w:type="auto"/>
          </w:tcPr>
          <w:p w14:paraId="58241A7C" w14:textId="77777777" w:rsidR="00AB2B30" w:rsidRPr="009B053A" w:rsidRDefault="006A7121">
            <w:pPr>
              <w:pStyle w:val="TAH"/>
              <w:kinsoku w:val="0"/>
            </w:pPr>
            <w:r w:rsidRPr="009B053A">
              <w:t>15 MHz</w:t>
            </w:r>
          </w:p>
          <w:p w14:paraId="7C18E262" w14:textId="77777777" w:rsidR="00AB2B30" w:rsidRPr="009B053A" w:rsidRDefault="006A7121">
            <w:pPr>
              <w:pStyle w:val="TAH"/>
              <w:kinsoku w:val="0"/>
            </w:pPr>
            <w:r w:rsidRPr="009B053A">
              <w:t>(dB)</w:t>
            </w:r>
          </w:p>
        </w:tc>
        <w:tc>
          <w:tcPr>
            <w:tcW w:w="0" w:type="auto"/>
          </w:tcPr>
          <w:p w14:paraId="61B1B38C" w14:textId="77777777" w:rsidR="00AB2B30" w:rsidRPr="009B053A" w:rsidRDefault="006A7121">
            <w:pPr>
              <w:pStyle w:val="TAH"/>
              <w:kinsoku w:val="0"/>
            </w:pPr>
            <w:r w:rsidRPr="009B053A">
              <w:t>20 MHz</w:t>
            </w:r>
          </w:p>
          <w:p w14:paraId="7941FC10" w14:textId="77777777" w:rsidR="00AB2B30" w:rsidRPr="009B053A" w:rsidRDefault="006A7121">
            <w:pPr>
              <w:pStyle w:val="TAH"/>
              <w:kinsoku w:val="0"/>
            </w:pPr>
            <w:r w:rsidRPr="009B053A">
              <w:t>(dB)</w:t>
            </w:r>
          </w:p>
        </w:tc>
        <w:tc>
          <w:tcPr>
            <w:tcW w:w="0" w:type="auto"/>
          </w:tcPr>
          <w:p w14:paraId="736FFBD4" w14:textId="77777777" w:rsidR="00AB2B30" w:rsidRPr="009B053A" w:rsidRDefault="006A7121">
            <w:pPr>
              <w:pStyle w:val="TAH"/>
              <w:kinsoku w:val="0"/>
            </w:pPr>
            <w:r w:rsidRPr="009B053A">
              <w:t>25 MHz</w:t>
            </w:r>
          </w:p>
          <w:p w14:paraId="2A1CE456" w14:textId="77777777" w:rsidR="00AB2B30" w:rsidRPr="009B053A" w:rsidRDefault="006A7121">
            <w:pPr>
              <w:pStyle w:val="TAH"/>
              <w:kinsoku w:val="0"/>
            </w:pPr>
            <w:r w:rsidRPr="009B053A">
              <w:t>(dB)</w:t>
            </w:r>
          </w:p>
        </w:tc>
        <w:tc>
          <w:tcPr>
            <w:tcW w:w="0" w:type="auto"/>
          </w:tcPr>
          <w:p w14:paraId="31707582" w14:textId="77777777" w:rsidR="00AB2B30" w:rsidRPr="009B053A" w:rsidRDefault="006A7121">
            <w:pPr>
              <w:pStyle w:val="TAH"/>
              <w:kinsoku w:val="0"/>
            </w:pPr>
            <w:r w:rsidRPr="009B053A">
              <w:t>30 MHz</w:t>
            </w:r>
          </w:p>
          <w:p w14:paraId="4258D3E5" w14:textId="77777777" w:rsidR="00AB2B30" w:rsidRPr="009B053A" w:rsidRDefault="006A7121">
            <w:pPr>
              <w:pStyle w:val="TAH"/>
              <w:kinsoku w:val="0"/>
            </w:pPr>
            <w:r w:rsidRPr="009B053A">
              <w:t>(dB)</w:t>
            </w:r>
          </w:p>
        </w:tc>
        <w:tc>
          <w:tcPr>
            <w:tcW w:w="0" w:type="auto"/>
          </w:tcPr>
          <w:p w14:paraId="64C5BF99" w14:textId="77777777" w:rsidR="00AB2B30" w:rsidRPr="009B053A" w:rsidRDefault="006A7121">
            <w:pPr>
              <w:pStyle w:val="TAH"/>
              <w:kinsoku w:val="0"/>
            </w:pPr>
            <w:r w:rsidRPr="009B053A">
              <w:t>40 MHz</w:t>
            </w:r>
          </w:p>
          <w:p w14:paraId="11542E65" w14:textId="77777777" w:rsidR="00AB2B30" w:rsidRPr="009B053A" w:rsidRDefault="006A7121">
            <w:pPr>
              <w:pStyle w:val="TAH"/>
              <w:kinsoku w:val="0"/>
            </w:pPr>
            <w:r w:rsidRPr="009B053A">
              <w:t>(dB)</w:t>
            </w:r>
          </w:p>
        </w:tc>
        <w:tc>
          <w:tcPr>
            <w:tcW w:w="0" w:type="auto"/>
          </w:tcPr>
          <w:p w14:paraId="65849C0D" w14:textId="77777777" w:rsidR="00AB2B30" w:rsidRPr="009B053A" w:rsidRDefault="006A7121">
            <w:pPr>
              <w:pStyle w:val="TAH"/>
              <w:kinsoku w:val="0"/>
            </w:pPr>
            <w:r w:rsidRPr="009B053A">
              <w:t>50 MHz</w:t>
            </w:r>
          </w:p>
          <w:p w14:paraId="2B6383E1" w14:textId="77777777" w:rsidR="00AB2B30" w:rsidRPr="009B053A" w:rsidRDefault="006A7121">
            <w:pPr>
              <w:pStyle w:val="TAH"/>
              <w:kinsoku w:val="0"/>
            </w:pPr>
            <w:r w:rsidRPr="009B053A">
              <w:t>(dB)</w:t>
            </w:r>
          </w:p>
        </w:tc>
        <w:tc>
          <w:tcPr>
            <w:tcW w:w="0" w:type="auto"/>
          </w:tcPr>
          <w:p w14:paraId="23C70A75" w14:textId="77777777" w:rsidR="00AB2B30" w:rsidRPr="009B053A" w:rsidRDefault="006A7121">
            <w:pPr>
              <w:pStyle w:val="TAH"/>
              <w:kinsoku w:val="0"/>
            </w:pPr>
            <w:r w:rsidRPr="009B053A">
              <w:t>60 MHz</w:t>
            </w:r>
          </w:p>
          <w:p w14:paraId="25E8FB6E" w14:textId="77777777" w:rsidR="00AB2B30" w:rsidRPr="009B053A" w:rsidRDefault="006A7121">
            <w:pPr>
              <w:pStyle w:val="TAH"/>
              <w:kinsoku w:val="0"/>
            </w:pPr>
            <w:r w:rsidRPr="009B053A">
              <w:t>(dB)</w:t>
            </w:r>
          </w:p>
        </w:tc>
        <w:tc>
          <w:tcPr>
            <w:tcW w:w="0" w:type="auto"/>
          </w:tcPr>
          <w:p w14:paraId="76026507" w14:textId="77777777" w:rsidR="00AB2B30" w:rsidRPr="009B053A" w:rsidRDefault="006A7121">
            <w:pPr>
              <w:pStyle w:val="TAH"/>
              <w:kinsoku w:val="0"/>
            </w:pPr>
            <w:r w:rsidRPr="009B053A">
              <w:t>80 MHz</w:t>
            </w:r>
          </w:p>
          <w:p w14:paraId="54EAB4FA" w14:textId="77777777" w:rsidR="00AB2B30" w:rsidRPr="009B053A" w:rsidRDefault="006A7121">
            <w:pPr>
              <w:pStyle w:val="TAH"/>
              <w:kinsoku w:val="0"/>
            </w:pPr>
            <w:r w:rsidRPr="009B053A">
              <w:t>(dB)</w:t>
            </w:r>
          </w:p>
        </w:tc>
        <w:tc>
          <w:tcPr>
            <w:tcW w:w="0" w:type="auto"/>
          </w:tcPr>
          <w:p w14:paraId="4B2DC957" w14:textId="77777777" w:rsidR="00AB2B30" w:rsidRPr="009B053A" w:rsidRDefault="006A7121">
            <w:pPr>
              <w:pStyle w:val="TAH"/>
              <w:kinsoku w:val="0"/>
            </w:pPr>
            <w:r w:rsidRPr="009B053A">
              <w:t>90 MHz</w:t>
            </w:r>
          </w:p>
          <w:p w14:paraId="3691E560" w14:textId="77777777" w:rsidR="00AB2B30" w:rsidRPr="009B053A" w:rsidRDefault="006A7121">
            <w:pPr>
              <w:pStyle w:val="TAH"/>
              <w:kinsoku w:val="0"/>
            </w:pPr>
            <w:r w:rsidRPr="009B053A">
              <w:t>(dB)</w:t>
            </w:r>
          </w:p>
        </w:tc>
        <w:tc>
          <w:tcPr>
            <w:tcW w:w="0" w:type="auto"/>
          </w:tcPr>
          <w:p w14:paraId="16195464" w14:textId="77777777" w:rsidR="00AB2B30" w:rsidRPr="009B053A" w:rsidRDefault="006A7121">
            <w:pPr>
              <w:pStyle w:val="TAH"/>
              <w:kinsoku w:val="0"/>
            </w:pPr>
            <w:r w:rsidRPr="009B053A">
              <w:t>100 MHz</w:t>
            </w:r>
          </w:p>
          <w:p w14:paraId="64C742DD" w14:textId="77777777" w:rsidR="00AB2B30" w:rsidRPr="009B053A" w:rsidRDefault="006A7121">
            <w:pPr>
              <w:pStyle w:val="TAH"/>
              <w:kinsoku w:val="0"/>
            </w:pPr>
            <w:r w:rsidRPr="009B053A">
              <w:t>(dB)</w:t>
            </w:r>
          </w:p>
        </w:tc>
      </w:tr>
      <w:tr w:rsidR="00AB2B30" w:rsidRPr="009B053A" w14:paraId="3E5524B2" w14:textId="77777777">
        <w:tc>
          <w:tcPr>
            <w:tcW w:w="0" w:type="auto"/>
            <w:vAlign w:val="center"/>
          </w:tcPr>
          <w:p w14:paraId="497673A4" w14:textId="77777777" w:rsidR="00AB2B30" w:rsidRPr="009B053A" w:rsidRDefault="006A7121">
            <w:pPr>
              <w:pStyle w:val="TAC"/>
            </w:pPr>
            <w:r w:rsidRPr="009B053A">
              <w:t>3</w:t>
            </w:r>
          </w:p>
        </w:tc>
        <w:tc>
          <w:tcPr>
            <w:tcW w:w="0" w:type="auto"/>
            <w:vAlign w:val="center"/>
          </w:tcPr>
          <w:p w14:paraId="603F2761" w14:textId="77777777" w:rsidR="00AB2B30" w:rsidRPr="009B053A" w:rsidRDefault="006A7121">
            <w:pPr>
              <w:pStyle w:val="TAC"/>
              <w:rPr>
                <w:rFonts w:cs="Arial"/>
              </w:rPr>
            </w:pPr>
            <w:r w:rsidRPr="009B053A">
              <w:t>n41</w:t>
            </w:r>
          </w:p>
        </w:tc>
        <w:tc>
          <w:tcPr>
            <w:tcW w:w="0" w:type="auto"/>
            <w:vAlign w:val="center"/>
          </w:tcPr>
          <w:p w14:paraId="71D6950B" w14:textId="77777777" w:rsidR="00AB2B30" w:rsidRPr="009B053A" w:rsidRDefault="00AB2B30">
            <w:pPr>
              <w:pStyle w:val="TAC"/>
              <w:rPr>
                <w:rFonts w:cs="Arial"/>
              </w:rPr>
            </w:pPr>
          </w:p>
        </w:tc>
        <w:tc>
          <w:tcPr>
            <w:tcW w:w="0" w:type="auto"/>
          </w:tcPr>
          <w:p w14:paraId="5020BAE9" w14:textId="77777777" w:rsidR="00AB2B30" w:rsidRPr="009B053A" w:rsidRDefault="006A7121">
            <w:pPr>
              <w:pStyle w:val="TAC"/>
              <w:rPr>
                <w:rFonts w:cs="Arial"/>
              </w:rPr>
            </w:pPr>
            <w:r w:rsidRPr="009B053A">
              <w:t>0.7</w:t>
            </w:r>
          </w:p>
        </w:tc>
        <w:tc>
          <w:tcPr>
            <w:tcW w:w="0" w:type="auto"/>
          </w:tcPr>
          <w:p w14:paraId="12AF567D" w14:textId="77777777" w:rsidR="00AB2B30" w:rsidRPr="009B053A" w:rsidRDefault="006A7121">
            <w:pPr>
              <w:pStyle w:val="TAC"/>
              <w:rPr>
                <w:rFonts w:cs="Arial"/>
              </w:rPr>
            </w:pPr>
            <w:r w:rsidRPr="009B053A">
              <w:t>0.7</w:t>
            </w:r>
          </w:p>
        </w:tc>
        <w:tc>
          <w:tcPr>
            <w:tcW w:w="0" w:type="auto"/>
          </w:tcPr>
          <w:p w14:paraId="6B95A4B7" w14:textId="77777777" w:rsidR="00AB2B30" w:rsidRPr="009B053A" w:rsidRDefault="006A7121">
            <w:pPr>
              <w:pStyle w:val="TAC"/>
              <w:rPr>
                <w:rFonts w:cs="Arial"/>
              </w:rPr>
            </w:pPr>
            <w:r w:rsidRPr="009B053A">
              <w:t>0.7</w:t>
            </w:r>
          </w:p>
        </w:tc>
        <w:tc>
          <w:tcPr>
            <w:tcW w:w="0" w:type="auto"/>
          </w:tcPr>
          <w:p w14:paraId="66DD003B" w14:textId="77777777" w:rsidR="00AB2B30" w:rsidRPr="009B053A" w:rsidRDefault="00AB2B30">
            <w:pPr>
              <w:pStyle w:val="TAC"/>
            </w:pPr>
          </w:p>
        </w:tc>
        <w:tc>
          <w:tcPr>
            <w:tcW w:w="0" w:type="auto"/>
          </w:tcPr>
          <w:p w14:paraId="475ECC19" w14:textId="77777777" w:rsidR="00AB2B30" w:rsidRPr="009B053A" w:rsidRDefault="00AB2B30">
            <w:pPr>
              <w:pStyle w:val="TAC"/>
            </w:pPr>
          </w:p>
        </w:tc>
        <w:tc>
          <w:tcPr>
            <w:tcW w:w="0" w:type="auto"/>
          </w:tcPr>
          <w:p w14:paraId="1AC8ADCE" w14:textId="77777777" w:rsidR="00AB2B30" w:rsidRPr="009B053A" w:rsidRDefault="006A7121">
            <w:pPr>
              <w:pStyle w:val="TAC"/>
            </w:pPr>
            <w:r w:rsidRPr="009B053A">
              <w:t>0.7</w:t>
            </w:r>
          </w:p>
        </w:tc>
        <w:tc>
          <w:tcPr>
            <w:tcW w:w="0" w:type="auto"/>
          </w:tcPr>
          <w:p w14:paraId="1FC07FB2" w14:textId="77777777" w:rsidR="00AB2B30" w:rsidRPr="009B053A" w:rsidRDefault="006A7121">
            <w:pPr>
              <w:pStyle w:val="TAC"/>
            </w:pPr>
            <w:r w:rsidRPr="009B053A">
              <w:t>0.7</w:t>
            </w:r>
          </w:p>
        </w:tc>
        <w:tc>
          <w:tcPr>
            <w:tcW w:w="0" w:type="auto"/>
          </w:tcPr>
          <w:p w14:paraId="36EF8A8F" w14:textId="77777777" w:rsidR="00AB2B30" w:rsidRPr="009B053A" w:rsidRDefault="006A7121">
            <w:pPr>
              <w:pStyle w:val="TAC"/>
            </w:pPr>
            <w:r w:rsidRPr="009B053A">
              <w:t>0.7</w:t>
            </w:r>
          </w:p>
        </w:tc>
        <w:tc>
          <w:tcPr>
            <w:tcW w:w="0" w:type="auto"/>
          </w:tcPr>
          <w:p w14:paraId="1EA360F3" w14:textId="77777777" w:rsidR="00AB2B30" w:rsidRPr="009B053A" w:rsidRDefault="006A7121">
            <w:pPr>
              <w:pStyle w:val="TAC"/>
            </w:pPr>
            <w:r w:rsidRPr="009B053A">
              <w:t>0.7</w:t>
            </w:r>
          </w:p>
        </w:tc>
        <w:tc>
          <w:tcPr>
            <w:tcW w:w="0" w:type="auto"/>
          </w:tcPr>
          <w:p w14:paraId="7CCB0B50" w14:textId="77777777" w:rsidR="00AB2B30" w:rsidRPr="009B053A" w:rsidRDefault="006A7121">
            <w:pPr>
              <w:pStyle w:val="TAC"/>
            </w:pPr>
            <w:r w:rsidRPr="009B053A">
              <w:t>0.7</w:t>
            </w:r>
          </w:p>
        </w:tc>
        <w:tc>
          <w:tcPr>
            <w:tcW w:w="0" w:type="auto"/>
          </w:tcPr>
          <w:p w14:paraId="147DEF61" w14:textId="77777777" w:rsidR="00AB2B30" w:rsidRPr="009B053A" w:rsidRDefault="006A7121">
            <w:pPr>
              <w:pStyle w:val="TAC"/>
            </w:pPr>
            <w:r w:rsidRPr="009B053A">
              <w:t>0.7</w:t>
            </w:r>
          </w:p>
        </w:tc>
      </w:tr>
      <w:tr w:rsidR="00AB2B30" w:rsidRPr="009B053A" w14:paraId="0C9CE338" w14:textId="77777777">
        <w:tc>
          <w:tcPr>
            <w:tcW w:w="0" w:type="auto"/>
            <w:vAlign w:val="center"/>
          </w:tcPr>
          <w:p w14:paraId="636D8CF0" w14:textId="77777777" w:rsidR="00AB2B30" w:rsidRPr="009B053A" w:rsidRDefault="006A7121">
            <w:pPr>
              <w:pStyle w:val="TAC"/>
            </w:pPr>
            <w:r w:rsidRPr="009B053A">
              <w:t>n41</w:t>
            </w:r>
          </w:p>
        </w:tc>
        <w:tc>
          <w:tcPr>
            <w:tcW w:w="0" w:type="auto"/>
            <w:vAlign w:val="center"/>
          </w:tcPr>
          <w:p w14:paraId="7CC4CFF1" w14:textId="77777777" w:rsidR="00AB2B30" w:rsidRPr="009B053A" w:rsidRDefault="006A7121">
            <w:pPr>
              <w:pStyle w:val="TAC"/>
            </w:pPr>
            <w:r w:rsidRPr="009B053A">
              <w:t>3</w:t>
            </w:r>
          </w:p>
        </w:tc>
        <w:tc>
          <w:tcPr>
            <w:tcW w:w="0" w:type="auto"/>
            <w:vAlign w:val="center"/>
          </w:tcPr>
          <w:p w14:paraId="256A3AF3" w14:textId="77777777" w:rsidR="00AB2B30" w:rsidRPr="009B053A" w:rsidRDefault="006A7121">
            <w:pPr>
              <w:pStyle w:val="TAC"/>
              <w:rPr>
                <w:rFonts w:cs="Arial"/>
              </w:rPr>
            </w:pPr>
            <w:r w:rsidRPr="009B053A">
              <w:rPr>
                <w:rFonts w:eastAsia="Yu Mincho"/>
              </w:rPr>
              <w:t>2.3</w:t>
            </w:r>
          </w:p>
        </w:tc>
        <w:tc>
          <w:tcPr>
            <w:tcW w:w="0" w:type="auto"/>
            <w:vAlign w:val="center"/>
          </w:tcPr>
          <w:p w14:paraId="7764536A" w14:textId="77777777" w:rsidR="00AB2B30" w:rsidRPr="009B053A" w:rsidRDefault="006A7121">
            <w:pPr>
              <w:pStyle w:val="TAC"/>
            </w:pPr>
            <w:r w:rsidRPr="009B053A">
              <w:rPr>
                <w:rFonts w:eastAsia="Yu Mincho"/>
              </w:rPr>
              <w:t>2.3</w:t>
            </w:r>
          </w:p>
        </w:tc>
        <w:tc>
          <w:tcPr>
            <w:tcW w:w="0" w:type="auto"/>
            <w:vAlign w:val="center"/>
          </w:tcPr>
          <w:p w14:paraId="5EE11339" w14:textId="77777777" w:rsidR="00AB2B30" w:rsidRPr="009B053A" w:rsidRDefault="006A7121">
            <w:pPr>
              <w:pStyle w:val="TAC"/>
            </w:pPr>
            <w:r w:rsidRPr="009B053A">
              <w:rPr>
                <w:rFonts w:eastAsia="Yu Mincho"/>
              </w:rPr>
              <w:t>2.3</w:t>
            </w:r>
          </w:p>
        </w:tc>
        <w:tc>
          <w:tcPr>
            <w:tcW w:w="0" w:type="auto"/>
            <w:vAlign w:val="center"/>
          </w:tcPr>
          <w:p w14:paraId="7BAB6C83" w14:textId="77777777" w:rsidR="00AB2B30" w:rsidRPr="009B053A" w:rsidRDefault="006A7121">
            <w:pPr>
              <w:pStyle w:val="TAC"/>
            </w:pPr>
            <w:r w:rsidRPr="009B053A">
              <w:rPr>
                <w:rFonts w:eastAsia="Yu Mincho"/>
              </w:rPr>
              <w:t>2.3</w:t>
            </w:r>
          </w:p>
        </w:tc>
        <w:tc>
          <w:tcPr>
            <w:tcW w:w="0" w:type="auto"/>
            <w:vAlign w:val="center"/>
          </w:tcPr>
          <w:p w14:paraId="7A6ED2A0" w14:textId="77777777" w:rsidR="00AB2B30" w:rsidRPr="009B053A" w:rsidRDefault="00AB2B30">
            <w:pPr>
              <w:pStyle w:val="TAC"/>
            </w:pPr>
          </w:p>
        </w:tc>
        <w:tc>
          <w:tcPr>
            <w:tcW w:w="0" w:type="auto"/>
          </w:tcPr>
          <w:p w14:paraId="089339D7" w14:textId="77777777" w:rsidR="00AB2B30" w:rsidRPr="009B053A" w:rsidRDefault="00AB2B30">
            <w:pPr>
              <w:pStyle w:val="TAC"/>
            </w:pPr>
          </w:p>
        </w:tc>
        <w:tc>
          <w:tcPr>
            <w:tcW w:w="0" w:type="auto"/>
            <w:vAlign w:val="center"/>
          </w:tcPr>
          <w:p w14:paraId="131EAE5F" w14:textId="77777777" w:rsidR="00AB2B30" w:rsidRPr="009B053A" w:rsidRDefault="00AB2B30">
            <w:pPr>
              <w:pStyle w:val="TAC"/>
            </w:pPr>
          </w:p>
        </w:tc>
        <w:tc>
          <w:tcPr>
            <w:tcW w:w="0" w:type="auto"/>
            <w:vAlign w:val="center"/>
          </w:tcPr>
          <w:p w14:paraId="1B142E02" w14:textId="77777777" w:rsidR="00AB2B30" w:rsidRPr="009B053A" w:rsidRDefault="00AB2B30">
            <w:pPr>
              <w:pStyle w:val="TAC"/>
            </w:pPr>
          </w:p>
        </w:tc>
        <w:tc>
          <w:tcPr>
            <w:tcW w:w="0" w:type="auto"/>
            <w:vAlign w:val="center"/>
          </w:tcPr>
          <w:p w14:paraId="7035BEBE" w14:textId="77777777" w:rsidR="00AB2B30" w:rsidRPr="009B053A" w:rsidRDefault="00AB2B30">
            <w:pPr>
              <w:pStyle w:val="TAC"/>
            </w:pPr>
          </w:p>
        </w:tc>
        <w:tc>
          <w:tcPr>
            <w:tcW w:w="0" w:type="auto"/>
            <w:vAlign w:val="center"/>
          </w:tcPr>
          <w:p w14:paraId="58E36BD1" w14:textId="77777777" w:rsidR="00AB2B30" w:rsidRPr="009B053A" w:rsidRDefault="00AB2B30">
            <w:pPr>
              <w:pStyle w:val="TAC"/>
            </w:pPr>
          </w:p>
        </w:tc>
        <w:tc>
          <w:tcPr>
            <w:tcW w:w="0" w:type="auto"/>
            <w:vAlign w:val="center"/>
          </w:tcPr>
          <w:p w14:paraId="27AC273D" w14:textId="77777777" w:rsidR="00AB2B30" w:rsidRPr="009B053A" w:rsidRDefault="00AB2B30">
            <w:pPr>
              <w:pStyle w:val="TAC"/>
            </w:pPr>
          </w:p>
        </w:tc>
        <w:tc>
          <w:tcPr>
            <w:tcW w:w="0" w:type="auto"/>
            <w:vAlign w:val="center"/>
          </w:tcPr>
          <w:p w14:paraId="126A21BC" w14:textId="77777777" w:rsidR="00AB2B30" w:rsidRPr="009B053A" w:rsidRDefault="00AB2B30">
            <w:pPr>
              <w:pStyle w:val="TAC"/>
            </w:pPr>
          </w:p>
        </w:tc>
      </w:tr>
    </w:tbl>
    <w:p w14:paraId="79C59E7A" w14:textId="77777777" w:rsidR="00AB2B30" w:rsidRPr="009B053A" w:rsidRDefault="00AB2B30"/>
    <w:p w14:paraId="2D5DA4EF" w14:textId="77777777" w:rsidR="00AB2B30" w:rsidRPr="009B053A" w:rsidRDefault="006A7121">
      <w:pPr>
        <w:pStyle w:val="TH"/>
      </w:pPr>
      <w:r w:rsidRPr="009B053A">
        <w:t>Table 7.3B.2.0.3.4-2: Uplink configuration for reference sensitivity exceptions due to cross band isolation for PC3 EN-DC in NR FR1</w:t>
      </w:r>
    </w:p>
    <w:tbl>
      <w:tblPr>
        <w:tblW w:w="1065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6"/>
        <w:gridCol w:w="646"/>
        <w:gridCol w:w="720"/>
        <w:gridCol w:w="720"/>
        <w:gridCol w:w="720"/>
        <w:gridCol w:w="720"/>
        <w:gridCol w:w="720"/>
        <w:gridCol w:w="720"/>
        <w:gridCol w:w="720"/>
        <w:gridCol w:w="720"/>
        <w:gridCol w:w="720"/>
        <w:gridCol w:w="720"/>
        <w:gridCol w:w="720"/>
        <w:gridCol w:w="720"/>
        <w:gridCol w:w="720"/>
      </w:tblGrid>
      <w:tr w:rsidR="00AB2B30" w:rsidRPr="009B053A" w14:paraId="4F036FF3" w14:textId="77777777">
        <w:trPr>
          <w:trHeight w:val="285"/>
        </w:trPr>
        <w:tc>
          <w:tcPr>
            <w:tcW w:w="10652" w:type="dxa"/>
            <w:gridSpan w:val="15"/>
            <w:shd w:val="clear" w:color="auto" w:fill="auto"/>
          </w:tcPr>
          <w:p w14:paraId="7C8D2CFA" w14:textId="5B103222" w:rsidR="00AB2B30" w:rsidRPr="009B053A" w:rsidRDefault="006A7121">
            <w:pPr>
              <w:pStyle w:val="TAH"/>
            </w:pPr>
            <w:r w:rsidRPr="009B053A">
              <w:t xml:space="preserve">E-UTRA or NR Band / SCS / Channel bandwidth of the affected DL band / UL RB allocation of the </w:t>
            </w:r>
            <w:r w:rsidR="00185D97" w:rsidRPr="009B053A">
              <w:t>aggressor</w:t>
            </w:r>
            <w:r w:rsidRPr="009B053A">
              <w:t xml:space="preserve"> band</w:t>
            </w:r>
          </w:p>
        </w:tc>
      </w:tr>
      <w:tr w:rsidR="00AB2B30" w:rsidRPr="009B053A" w14:paraId="51EAD147" w14:textId="77777777">
        <w:trPr>
          <w:trHeight w:val="285"/>
        </w:trPr>
        <w:tc>
          <w:tcPr>
            <w:tcW w:w="646" w:type="dxa"/>
            <w:shd w:val="clear" w:color="auto" w:fill="auto"/>
          </w:tcPr>
          <w:p w14:paraId="51EAA44E" w14:textId="77777777" w:rsidR="00AB2B30" w:rsidRPr="009B053A" w:rsidRDefault="006A7121">
            <w:pPr>
              <w:pStyle w:val="TAH"/>
            </w:pPr>
            <w:r w:rsidRPr="009B053A">
              <w:t>UL band</w:t>
            </w:r>
          </w:p>
        </w:tc>
        <w:tc>
          <w:tcPr>
            <w:tcW w:w="646" w:type="dxa"/>
            <w:shd w:val="clear" w:color="auto" w:fill="auto"/>
          </w:tcPr>
          <w:p w14:paraId="31AE14CF" w14:textId="77777777" w:rsidR="00AB2B30" w:rsidRPr="009B053A" w:rsidRDefault="006A7121">
            <w:pPr>
              <w:pStyle w:val="TAH"/>
            </w:pPr>
            <w:r w:rsidRPr="009B053A">
              <w:t>DL band</w:t>
            </w:r>
          </w:p>
        </w:tc>
        <w:tc>
          <w:tcPr>
            <w:tcW w:w="720" w:type="dxa"/>
          </w:tcPr>
          <w:p w14:paraId="7E61262F" w14:textId="77777777" w:rsidR="00AB2B30" w:rsidRPr="009B053A" w:rsidRDefault="006A7121">
            <w:pPr>
              <w:pStyle w:val="TAH"/>
            </w:pPr>
            <w:r w:rsidRPr="009B053A">
              <w:t>SCS of UL band (kHz)</w:t>
            </w:r>
          </w:p>
        </w:tc>
        <w:tc>
          <w:tcPr>
            <w:tcW w:w="720" w:type="dxa"/>
            <w:shd w:val="clear" w:color="auto" w:fill="auto"/>
          </w:tcPr>
          <w:p w14:paraId="7002C2DF" w14:textId="77777777" w:rsidR="00AB2B30" w:rsidRPr="009B053A" w:rsidRDefault="006A7121">
            <w:pPr>
              <w:pStyle w:val="TAH"/>
            </w:pPr>
            <w:r w:rsidRPr="009B053A">
              <w:t>5 MHz (L</w:t>
            </w:r>
            <w:r w:rsidRPr="009B053A">
              <w:rPr>
                <w:vertAlign w:val="subscript"/>
              </w:rPr>
              <w:t>CRB</w:t>
            </w:r>
            <w:r w:rsidRPr="009B053A">
              <w:t>)</w:t>
            </w:r>
          </w:p>
        </w:tc>
        <w:tc>
          <w:tcPr>
            <w:tcW w:w="720" w:type="dxa"/>
            <w:shd w:val="clear" w:color="auto" w:fill="auto"/>
          </w:tcPr>
          <w:p w14:paraId="34FAD122" w14:textId="77777777" w:rsidR="00AB2B30" w:rsidRPr="009B053A" w:rsidRDefault="006A7121">
            <w:pPr>
              <w:pStyle w:val="TAH"/>
            </w:pPr>
            <w:r w:rsidRPr="009B053A">
              <w:t>10 MHz (L</w:t>
            </w:r>
            <w:r w:rsidRPr="009B053A">
              <w:rPr>
                <w:vertAlign w:val="subscript"/>
              </w:rPr>
              <w:t>CRB</w:t>
            </w:r>
            <w:r w:rsidRPr="009B053A">
              <w:t>)</w:t>
            </w:r>
          </w:p>
        </w:tc>
        <w:tc>
          <w:tcPr>
            <w:tcW w:w="720" w:type="dxa"/>
            <w:shd w:val="clear" w:color="auto" w:fill="auto"/>
          </w:tcPr>
          <w:p w14:paraId="1535E364" w14:textId="77777777" w:rsidR="00AB2B30" w:rsidRPr="009B053A" w:rsidRDefault="006A7121">
            <w:pPr>
              <w:pStyle w:val="TAH"/>
            </w:pPr>
            <w:r w:rsidRPr="009B053A">
              <w:t>15 MHz (L</w:t>
            </w:r>
            <w:r w:rsidRPr="009B053A">
              <w:rPr>
                <w:vertAlign w:val="subscript"/>
              </w:rPr>
              <w:t>CRB</w:t>
            </w:r>
            <w:r w:rsidRPr="009B053A">
              <w:t>)</w:t>
            </w:r>
          </w:p>
        </w:tc>
        <w:tc>
          <w:tcPr>
            <w:tcW w:w="720" w:type="dxa"/>
            <w:shd w:val="clear" w:color="auto" w:fill="auto"/>
          </w:tcPr>
          <w:p w14:paraId="4F61253B" w14:textId="77777777" w:rsidR="00AB2B30" w:rsidRPr="009B053A" w:rsidRDefault="006A7121">
            <w:pPr>
              <w:pStyle w:val="TAH"/>
            </w:pPr>
            <w:r w:rsidRPr="009B053A">
              <w:t>20 MHz (L</w:t>
            </w:r>
            <w:r w:rsidRPr="009B053A">
              <w:rPr>
                <w:vertAlign w:val="subscript"/>
              </w:rPr>
              <w:t>CRB</w:t>
            </w:r>
            <w:r w:rsidRPr="009B053A">
              <w:t>)</w:t>
            </w:r>
          </w:p>
        </w:tc>
        <w:tc>
          <w:tcPr>
            <w:tcW w:w="720" w:type="dxa"/>
            <w:shd w:val="clear" w:color="auto" w:fill="auto"/>
          </w:tcPr>
          <w:p w14:paraId="5CDE2139" w14:textId="77777777" w:rsidR="00AB2B30" w:rsidRPr="009B053A" w:rsidRDefault="006A7121">
            <w:pPr>
              <w:pStyle w:val="TAH"/>
            </w:pPr>
            <w:r w:rsidRPr="009B053A">
              <w:t>25 MHz (L</w:t>
            </w:r>
            <w:r w:rsidRPr="009B053A">
              <w:rPr>
                <w:vertAlign w:val="subscript"/>
              </w:rPr>
              <w:t>CRB</w:t>
            </w:r>
            <w:r w:rsidRPr="009B053A">
              <w:t>)</w:t>
            </w:r>
          </w:p>
        </w:tc>
        <w:tc>
          <w:tcPr>
            <w:tcW w:w="720" w:type="dxa"/>
          </w:tcPr>
          <w:p w14:paraId="50AD6AE9" w14:textId="77777777" w:rsidR="00AB2B30" w:rsidRPr="009B053A" w:rsidRDefault="006A7121">
            <w:pPr>
              <w:pStyle w:val="TAH"/>
            </w:pPr>
            <w:r w:rsidRPr="009B053A">
              <w:t>30 MHz (L</w:t>
            </w:r>
            <w:r w:rsidRPr="009B053A">
              <w:rPr>
                <w:vertAlign w:val="subscript"/>
              </w:rPr>
              <w:t>CRB</w:t>
            </w:r>
            <w:r w:rsidRPr="009B053A">
              <w:t>)</w:t>
            </w:r>
          </w:p>
        </w:tc>
        <w:tc>
          <w:tcPr>
            <w:tcW w:w="720" w:type="dxa"/>
            <w:shd w:val="clear" w:color="auto" w:fill="auto"/>
          </w:tcPr>
          <w:p w14:paraId="27EB595E" w14:textId="77777777" w:rsidR="00AB2B30" w:rsidRPr="009B053A" w:rsidRDefault="006A7121">
            <w:pPr>
              <w:pStyle w:val="TAH"/>
            </w:pPr>
            <w:r w:rsidRPr="009B053A">
              <w:t>40 MHz (L</w:t>
            </w:r>
            <w:r w:rsidRPr="009B053A">
              <w:rPr>
                <w:vertAlign w:val="subscript"/>
              </w:rPr>
              <w:t>CRB</w:t>
            </w:r>
            <w:r w:rsidRPr="009B053A">
              <w:t>)</w:t>
            </w:r>
          </w:p>
        </w:tc>
        <w:tc>
          <w:tcPr>
            <w:tcW w:w="720" w:type="dxa"/>
            <w:shd w:val="clear" w:color="auto" w:fill="auto"/>
          </w:tcPr>
          <w:p w14:paraId="0AD03422" w14:textId="77777777" w:rsidR="00AB2B30" w:rsidRPr="009B053A" w:rsidRDefault="006A7121">
            <w:pPr>
              <w:pStyle w:val="TAH"/>
            </w:pPr>
            <w:r w:rsidRPr="009B053A">
              <w:t>50 MHz (L</w:t>
            </w:r>
            <w:r w:rsidRPr="009B053A">
              <w:rPr>
                <w:vertAlign w:val="subscript"/>
              </w:rPr>
              <w:t>CRB</w:t>
            </w:r>
            <w:r w:rsidRPr="009B053A">
              <w:t>)</w:t>
            </w:r>
          </w:p>
        </w:tc>
        <w:tc>
          <w:tcPr>
            <w:tcW w:w="720" w:type="dxa"/>
            <w:shd w:val="clear" w:color="auto" w:fill="auto"/>
          </w:tcPr>
          <w:p w14:paraId="706CACAD" w14:textId="77777777" w:rsidR="00AB2B30" w:rsidRPr="009B053A" w:rsidRDefault="006A7121">
            <w:pPr>
              <w:pStyle w:val="TAH"/>
            </w:pPr>
            <w:r w:rsidRPr="009B053A">
              <w:t>60 MHz (L</w:t>
            </w:r>
            <w:r w:rsidRPr="009B053A">
              <w:rPr>
                <w:vertAlign w:val="subscript"/>
              </w:rPr>
              <w:t>CRB</w:t>
            </w:r>
            <w:r w:rsidRPr="009B053A">
              <w:t>)</w:t>
            </w:r>
          </w:p>
        </w:tc>
        <w:tc>
          <w:tcPr>
            <w:tcW w:w="720" w:type="dxa"/>
            <w:shd w:val="clear" w:color="auto" w:fill="auto"/>
          </w:tcPr>
          <w:p w14:paraId="14296F1F" w14:textId="77777777" w:rsidR="00AB2B30" w:rsidRPr="009B053A" w:rsidRDefault="006A7121">
            <w:pPr>
              <w:pStyle w:val="TAH"/>
            </w:pPr>
            <w:r w:rsidRPr="009B053A">
              <w:t>80 MHz (L</w:t>
            </w:r>
            <w:r w:rsidRPr="009B053A">
              <w:rPr>
                <w:vertAlign w:val="subscript"/>
              </w:rPr>
              <w:t>CRB</w:t>
            </w:r>
            <w:r w:rsidRPr="009B053A">
              <w:t>)</w:t>
            </w:r>
          </w:p>
        </w:tc>
        <w:tc>
          <w:tcPr>
            <w:tcW w:w="720" w:type="dxa"/>
          </w:tcPr>
          <w:p w14:paraId="1498BEEC" w14:textId="77777777" w:rsidR="00AB2B30" w:rsidRPr="009B053A" w:rsidRDefault="006A7121">
            <w:pPr>
              <w:pStyle w:val="TAH"/>
            </w:pPr>
            <w:r w:rsidRPr="009B053A">
              <w:t>90 MHz (L</w:t>
            </w:r>
            <w:r w:rsidRPr="009B053A">
              <w:rPr>
                <w:vertAlign w:val="subscript"/>
              </w:rPr>
              <w:t>CRB</w:t>
            </w:r>
            <w:r w:rsidRPr="009B053A">
              <w:t>)</w:t>
            </w:r>
          </w:p>
        </w:tc>
        <w:tc>
          <w:tcPr>
            <w:tcW w:w="720" w:type="dxa"/>
            <w:shd w:val="clear" w:color="auto" w:fill="auto"/>
          </w:tcPr>
          <w:p w14:paraId="42E1223A" w14:textId="77777777" w:rsidR="00AB2B30" w:rsidRPr="009B053A" w:rsidRDefault="006A7121">
            <w:pPr>
              <w:pStyle w:val="TAH"/>
            </w:pPr>
            <w:r w:rsidRPr="009B053A">
              <w:t>100 MHz (L</w:t>
            </w:r>
            <w:r w:rsidRPr="009B053A">
              <w:rPr>
                <w:vertAlign w:val="subscript"/>
              </w:rPr>
              <w:t>CRB</w:t>
            </w:r>
            <w:r w:rsidRPr="009B053A">
              <w:t>)</w:t>
            </w:r>
          </w:p>
        </w:tc>
      </w:tr>
      <w:tr w:rsidR="00AB2B30" w:rsidRPr="009B053A" w14:paraId="749DDEAA" w14:textId="77777777">
        <w:trPr>
          <w:trHeight w:val="285"/>
        </w:trPr>
        <w:tc>
          <w:tcPr>
            <w:tcW w:w="646" w:type="dxa"/>
            <w:shd w:val="clear" w:color="auto" w:fill="auto"/>
          </w:tcPr>
          <w:p w14:paraId="386B7233" w14:textId="77777777" w:rsidR="00AB2B30" w:rsidRPr="009B053A" w:rsidRDefault="006A7121">
            <w:pPr>
              <w:pStyle w:val="TAC"/>
            </w:pPr>
            <w:r w:rsidRPr="009B053A">
              <w:t>n1</w:t>
            </w:r>
          </w:p>
        </w:tc>
        <w:tc>
          <w:tcPr>
            <w:tcW w:w="646" w:type="dxa"/>
            <w:shd w:val="clear" w:color="auto" w:fill="auto"/>
          </w:tcPr>
          <w:p w14:paraId="0D08ED77" w14:textId="77777777" w:rsidR="00AB2B30" w:rsidRPr="009B053A" w:rsidRDefault="006A7121">
            <w:pPr>
              <w:pStyle w:val="TAC"/>
            </w:pPr>
            <w:r w:rsidRPr="009B053A">
              <w:t>3</w:t>
            </w:r>
          </w:p>
        </w:tc>
        <w:tc>
          <w:tcPr>
            <w:tcW w:w="720" w:type="dxa"/>
          </w:tcPr>
          <w:p w14:paraId="2A8AA707" w14:textId="77777777" w:rsidR="00AB2B30" w:rsidRPr="009B053A" w:rsidRDefault="006A7121">
            <w:pPr>
              <w:pStyle w:val="TAC"/>
            </w:pPr>
            <w:r w:rsidRPr="009B053A">
              <w:t>15</w:t>
            </w:r>
          </w:p>
        </w:tc>
        <w:tc>
          <w:tcPr>
            <w:tcW w:w="720" w:type="dxa"/>
            <w:shd w:val="clear" w:color="auto" w:fill="auto"/>
          </w:tcPr>
          <w:p w14:paraId="2436853F" w14:textId="77777777" w:rsidR="00AB2B30" w:rsidRPr="009B053A" w:rsidRDefault="006A7121">
            <w:pPr>
              <w:pStyle w:val="TAC"/>
            </w:pPr>
            <w:r w:rsidRPr="009B053A">
              <w:t>25</w:t>
            </w:r>
          </w:p>
        </w:tc>
        <w:tc>
          <w:tcPr>
            <w:tcW w:w="720" w:type="dxa"/>
            <w:shd w:val="clear" w:color="auto" w:fill="auto"/>
          </w:tcPr>
          <w:p w14:paraId="5AA28339" w14:textId="77777777" w:rsidR="00AB2B30" w:rsidRPr="009B053A" w:rsidRDefault="006A7121">
            <w:pPr>
              <w:pStyle w:val="TAC"/>
            </w:pPr>
            <w:r w:rsidRPr="009B053A">
              <w:t>25</w:t>
            </w:r>
          </w:p>
        </w:tc>
        <w:tc>
          <w:tcPr>
            <w:tcW w:w="720" w:type="dxa"/>
            <w:shd w:val="clear" w:color="auto" w:fill="auto"/>
          </w:tcPr>
          <w:p w14:paraId="27910A89" w14:textId="77777777" w:rsidR="00AB2B30" w:rsidRPr="009B053A" w:rsidRDefault="006A7121">
            <w:pPr>
              <w:pStyle w:val="TAC"/>
            </w:pPr>
            <w:r w:rsidRPr="009B053A">
              <w:t>25</w:t>
            </w:r>
          </w:p>
        </w:tc>
        <w:tc>
          <w:tcPr>
            <w:tcW w:w="720" w:type="dxa"/>
            <w:shd w:val="clear" w:color="auto" w:fill="auto"/>
          </w:tcPr>
          <w:p w14:paraId="024DE1AC" w14:textId="77777777" w:rsidR="00AB2B30" w:rsidRPr="009B053A" w:rsidRDefault="006A7121">
            <w:pPr>
              <w:pStyle w:val="TAC"/>
            </w:pPr>
            <w:r w:rsidRPr="009B053A">
              <w:t>25</w:t>
            </w:r>
          </w:p>
        </w:tc>
        <w:tc>
          <w:tcPr>
            <w:tcW w:w="720" w:type="dxa"/>
            <w:shd w:val="clear" w:color="auto" w:fill="auto"/>
            <w:vAlign w:val="center"/>
          </w:tcPr>
          <w:p w14:paraId="00D723EF" w14:textId="77777777" w:rsidR="00AB2B30" w:rsidRPr="009B053A" w:rsidRDefault="00AB2B30">
            <w:pPr>
              <w:pStyle w:val="TAC"/>
            </w:pPr>
          </w:p>
        </w:tc>
        <w:tc>
          <w:tcPr>
            <w:tcW w:w="720" w:type="dxa"/>
            <w:vAlign w:val="center"/>
          </w:tcPr>
          <w:p w14:paraId="588A2DE4" w14:textId="77777777" w:rsidR="00AB2B30" w:rsidRPr="009B053A" w:rsidRDefault="00AB2B30">
            <w:pPr>
              <w:pStyle w:val="TAC"/>
            </w:pPr>
          </w:p>
        </w:tc>
        <w:tc>
          <w:tcPr>
            <w:tcW w:w="720" w:type="dxa"/>
            <w:shd w:val="clear" w:color="auto" w:fill="auto"/>
            <w:vAlign w:val="center"/>
          </w:tcPr>
          <w:p w14:paraId="480F58CA" w14:textId="77777777" w:rsidR="00AB2B30" w:rsidRPr="009B053A" w:rsidRDefault="00AB2B30">
            <w:pPr>
              <w:pStyle w:val="TAC"/>
            </w:pPr>
          </w:p>
        </w:tc>
        <w:tc>
          <w:tcPr>
            <w:tcW w:w="720" w:type="dxa"/>
            <w:shd w:val="clear" w:color="auto" w:fill="auto"/>
            <w:vAlign w:val="center"/>
          </w:tcPr>
          <w:p w14:paraId="0FCE29BB" w14:textId="77777777" w:rsidR="00AB2B30" w:rsidRPr="009B053A" w:rsidRDefault="00AB2B30">
            <w:pPr>
              <w:pStyle w:val="TAC"/>
            </w:pPr>
          </w:p>
        </w:tc>
        <w:tc>
          <w:tcPr>
            <w:tcW w:w="720" w:type="dxa"/>
            <w:shd w:val="clear" w:color="auto" w:fill="auto"/>
            <w:vAlign w:val="center"/>
          </w:tcPr>
          <w:p w14:paraId="7323B76F" w14:textId="77777777" w:rsidR="00AB2B30" w:rsidRPr="009B053A" w:rsidRDefault="00AB2B30">
            <w:pPr>
              <w:pStyle w:val="TAC"/>
            </w:pPr>
          </w:p>
        </w:tc>
        <w:tc>
          <w:tcPr>
            <w:tcW w:w="720" w:type="dxa"/>
            <w:shd w:val="clear" w:color="auto" w:fill="auto"/>
            <w:vAlign w:val="center"/>
          </w:tcPr>
          <w:p w14:paraId="3C41089F" w14:textId="77777777" w:rsidR="00AB2B30" w:rsidRPr="009B053A" w:rsidRDefault="00AB2B30">
            <w:pPr>
              <w:pStyle w:val="TAC"/>
            </w:pPr>
          </w:p>
        </w:tc>
        <w:tc>
          <w:tcPr>
            <w:tcW w:w="720" w:type="dxa"/>
            <w:vAlign w:val="center"/>
          </w:tcPr>
          <w:p w14:paraId="25F499CC" w14:textId="77777777" w:rsidR="00AB2B30" w:rsidRPr="009B053A" w:rsidRDefault="00AB2B30">
            <w:pPr>
              <w:pStyle w:val="TAC"/>
            </w:pPr>
          </w:p>
        </w:tc>
        <w:tc>
          <w:tcPr>
            <w:tcW w:w="720" w:type="dxa"/>
            <w:shd w:val="clear" w:color="auto" w:fill="auto"/>
            <w:vAlign w:val="center"/>
          </w:tcPr>
          <w:p w14:paraId="33BCFF60" w14:textId="77777777" w:rsidR="00AB2B30" w:rsidRPr="009B053A" w:rsidRDefault="00AB2B30">
            <w:pPr>
              <w:pStyle w:val="TAC"/>
            </w:pPr>
          </w:p>
        </w:tc>
      </w:tr>
      <w:tr w:rsidR="00AB2B30" w:rsidRPr="009B053A" w14:paraId="1F3282C6" w14:textId="77777777" w:rsidTr="001550BB">
        <w:trPr>
          <w:trHeight w:val="285"/>
        </w:trPr>
        <w:tc>
          <w:tcPr>
            <w:tcW w:w="646" w:type="dxa"/>
            <w:shd w:val="clear" w:color="auto" w:fill="auto"/>
            <w:vAlign w:val="center"/>
          </w:tcPr>
          <w:p w14:paraId="677402F6" w14:textId="77777777" w:rsidR="00AB2B30" w:rsidRPr="009B053A" w:rsidRDefault="006A7121">
            <w:pPr>
              <w:pStyle w:val="TAC"/>
            </w:pPr>
            <w:r w:rsidRPr="009B053A">
              <w:t>1</w:t>
            </w:r>
          </w:p>
        </w:tc>
        <w:tc>
          <w:tcPr>
            <w:tcW w:w="646" w:type="dxa"/>
            <w:shd w:val="clear" w:color="auto" w:fill="auto"/>
            <w:vAlign w:val="center"/>
          </w:tcPr>
          <w:p w14:paraId="68A28416" w14:textId="77777777" w:rsidR="00AB2B30" w:rsidRPr="009B053A" w:rsidRDefault="006A7121">
            <w:pPr>
              <w:pStyle w:val="TAC"/>
            </w:pPr>
            <w:r w:rsidRPr="009B053A">
              <w:t>n3</w:t>
            </w:r>
          </w:p>
        </w:tc>
        <w:tc>
          <w:tcPr>
            <w:tcW w:w="720" w:type="dxa"/>
            <w:vAlign w:val="center"/>
          </w:tcPr>
          <w:p w14:paraId="3DB22F56" w14:textId="77777777" w:rsidR="00AB2B30" w:rsidRPr="009B053A" w:rsidRDefault="006A7121">
            <w:pPr>
              <w:pStyle w:val="TAC"/>
            </w:pPr>
            <w:r w:rsidRPr="009B053A">
              <w:t>15</w:t>
            </w:r>
          </w:p>
        </w:tc>
        <w:tc>
          <w:tcPr>
            <w:tcW w:w="720" w:type="dxa"/>
            <w:shd w:val="clear" w:color="auto" w:fill="auto"/>
            <w:vAlign w:val="center"/>
          </w:tcPr>
          <w:p w14:paraId="77CECCEE" w14:textId="77777777" w:rsidR="00AB2B30" w:rsidRPr="009B053A" w:rsidRDefault="006A7121">
            <w:pPr>
              <w:pStyle w:val="TAC"/>
            </w:pPr>
            <w:r w:rsidRPr="009B053A">
              <w:t>25</w:t>
            </w:r>
          </w:p>
        </w:tc>
        <w:tc>
          <w:tcPr>
            <w:tcW w:w="720" w:type="dxa"/>
            <w:shd w:val="clear" w:color="auto" w:fill="auto"/>
            <w:vAlign w:val="center"/>
          </w:tcPr>
          <w:p w14:paraId="5398CCBB" w14:textId="77777777" w:rsidR="00AB2B30" w:rsidRPr="009B053A" w:rsidRDefault="006A7121">
            <w:pPr>
              <w:pStyle w:val="TAC"/>
            </w:pPr>
            <w:r w:rsidRPr="009B053A">
              <w:t>25</w:t>
            </w:r>
          </w:p>
        </w:tc>
        <w:tc>
          <w:tcPr>
            <w:tcW w:w="720" w:type="dxa"/>
            <w:shd w:val="clear" w:color="auto" w:fill="auto"/>
            <w:vAlign w:val="center"/>
          </w:tcPr>
          <w:p w14:paraId="27F30EF5" w14:textId="77777777" w:rsidR="00AB2B30" w:rsidRPr="009B053A" w:rsidRDefault="006A7121">
            <w:pPr>
              <w:pStyle w:val="TAC"/>
            </w:pPr>
            <w:r w:rsidRPr="009B053A">
              <w:t>25</w:t>
            </w:r>
          </w:p>
        </w:tc>
        <w:tc>
          <w:tcPr>
            <w:tcW w:w="720" w:type="dxa"/>
            <w:shd w:val="clear" w:color="auto" w:fill="auto"/>
            <w:vAlign w:val="center"/>
          </w:tcPr>
          <w:p w14:paraId="32918B7F" w14:textId="77777777" w:rsidR="00AB2B30" w:rsidRPr="009B053A" w:rsidRDefault="006A7121">
            <w:pPr>
              <w:pStyle w:val="TAC"/>
            </w:pPr>
            <w:r w:rsidRPr="009B053A">
              <w:t>25</w:t>
            </w:r>
          </w:p>
        </w:tc>
        <w:tc>
          <w:tcPr>
            <w:tcW w:w="720" w:type="dxa"/>
            <w:shd w:val="clear" w:color="auto" w:fill="auto"/>
            <w:vAlign w:val="center"/>
          </w:tcPr>
          <w:p w14:paraId="14A14D59" w14:textId="77777777" w:rsidR="00AB2B30" w:rsidRPr="009B053A" w:rsidRDefault="006A7121">
            <w:pPr>
              <w:pStyle w:val="TAC"/>
            </w:pPr>
            <w:r w:rsidRPr="009B053A">
              <w:t>25</w:t>
            </w:r>
          </w:p>
        </w:tc>
        <w:tc>
          <w:tcPr>
            <w:tcW w:w="720" w:type="dxa"/>
            <w:vAlign w:val="center"/>
          </w:tcPr>
          <w:p w14:paraId="0B210A61" w14:textId="77777777" w:rsidR="00AB2B30" w:rsidRPr="009B053A" w:rsidRDefault="006A7121">
            <w:pPr>
              <w:pStyle w:val="TAC"/>
            </w:pPr>
            <w:r w:rsidRPr="009B053A">
              <w:t>25</w:t>
            </w:r>
          </w:p>
        </w:tc>
        <w:tc>
          <w:tcPr>
            <w:tcW w:w="720" w:type="dxa"/>
            <w:shd w:val="clear" w:color="auto" w:fill="auto"/>
            <w:vAlign w:val="center"/>
          </w:tcPr>
          <w:p w14:paraId="0D97E3D0" w14:textId="77777777" w:rsidR="00AB2B30" w:rsidRPr="009B053A" w:rsidRDefault="006A7121">
            <w:pPr>
              <w:pStyle w:val="TAC"/>
            </w:pPr>
            <w:r w:rsidRPr="009B053A">
              <w:rPr>
                <w:rFonts w:cs="Arial"/>
                <w:szCs w:val="18"/>
              </w:rPr>
              <w:t>[25]</w:t>
            </w:r>
          </w:p>
        </w:tc>
        <w:tc>
          <w:tcPr>
            <w:tcW w:w="720" w:type="dxa"/>
            <w:shd w:val="clear" w:color="auto" w:fill="auto"/>
            <w:vAlign w:val="center"/>
          </w:tcPr>
          <w:p w14:paraId="170B5B5C" w14:textId="77777777" w:rsidR="00AB2B30" w:rsidRPr="009B053A" w:rsidRDefault="00AB2B30">
            <w:pPr>
              <w:pStyle w:val="TAC"/>
            </w:pPr>
          </w:p>
        </w:tc>
        <w:tc>
          <w:tcPr>
            <w:tcW w:w="720" w:type="dxa"/>
            <w:shd w:val="clear" w:color="auto" w:fill="auto"/>
            <w:vAlign w:val="center"/>
          </w:tcPr>
          <w:p w14:paraId="29BCA620" w14:textId="77777777" w:rsidR="00AB2B30" w:rsidRPr="009B053A" w:rsidRDefault="00AB2B30">
            <w:pPr>
              <w:pStyle w:val="TAC"/>
            </w:pPr>
          </w:p>
        </w:tc>
        <w:tc>
          <w:tcPr>
            <w:tcW w:w="720" w:type="dxa"/>
            <w:shd w:val="clear" w:color="auto" w:fill="auto"/>
            <w:vAlign w:val="center"/>
          </w:tcPr>
          <w:p w14:paraId="453DDAF6" w14:textId="77777777" w:rsidR="00AB2B30" w:rsidRPr="009B053A" w:rsidRDefault="00AB2B30">
            <w:pPr>
              <w:pStyle w:val="TAC"/>
            </w:pPr>
          </w:p>
        </w:tc>
        <w:tc>
          <w:tcPr>
            <w:tcW w:w="720" w:type="dxa"/>
            <w:vAlign w:val="center"/>
          </w:tcPr>
          <w:p w14:paraId="7105F830" w14:textId="77777777" w:rsidR="00AB2B30" w:rsidRPr="009B053A" w:rsidRDefault="00AB2B30">
            <w:pPr>
              <w:pStyle w:val="TAC"/>
            </w:pPr>
          </w:p>
        </w:tc>
        <w:tc>
          <w:tcPr>
            <w:tcW w:w="720" w:type="dxa"/>
            <w:shd w:val="clear" w:color="auto" w:fill="auto"/>
            <w:vAlign w:val="center"/>
          </w:tcPr>
          <w:p w14:paraId="0D0F4E10" w14:textId="77777777" w:rsidR="00AB2B30" w:rsidRPr="009B053A" w:rsidRDefault="00AB2B30">
            <w:pPr>
              <w:pStyle w:val="TAC"/>
            </w:pPr>
          </w:p>
        </w:tc>
      </w:tr>
      <w:tr w:rsidR="00AB2B30" w:rsidRPr="009B053A" w14:paraId="4A6D0944" w14:textId="77777777">
        <w:trPr>
          <w:trHeight w:val="285"/>
        </w:trPr>
        <w:tc>
          <w:tcPr>
            <w:tcW w:w="646" w:type="dxa"/>
            <w:shd w:val="clear" w:color="auto" w:fill="auto"/>
            <w:vAlign w:val="center"/>
          </w:tcPr>
          <w:p w14:paraId="6FCF99ED" w14:textId="77777777" w:rsidR="00AB2B30" w:rsidRPr="009B053A" w:rsidRDefault="006A7121">
            <w:pPr>
              <w:pStyle w:val="TAC"/>
            </w:pPr>
            <w:r w:rsidRPr="009B053A">
              <w:t>1</w:t>
            </w:r>
          </w:p>
        </w:tc>
        <w:tc>
          <w:tcPr>
            <w:tcW w:w="646" w:type="dxa"/>
            <w:shd w:val="clear" w:color="auto" w:fill="auto"/>
            <w:vAlign w:val="center"/>
          </w:tcPr>
          <w:p w14:paraId="0A511B8D" w14:textId="77777777" w:rsidR="00AB2B30" w:rsidRPr="009B053A" w:rsidRDefault="006A7121">
            <w:pPr>
              <w:pStyle w:val="TAC"/>
            </w:pPr>
            <w:r w:rsidRPr="009B053A">
              <w:t>n40</w:t>
            </w:r>
          </w:p>
        </w:tc>
        <w:tc>
          <w:tcPr>
            <w:tcW w:w="720" w:type="dxa"/>
            <w:vAlign w:val="center"/>
          </w:tcPr>
          <w:p w14:paraId="649AACD6" w14:textId="77777777" w:rsidR="00AB2B30" w:rsidRPr="009B053A" w:rsidRDefault="006A7121">
            <w:pPr>
              <w:pStyle w:val="TAC"/>
            </w:pPr>
            <w:r w:rsidRPr="009B053A">
              <w:t>15</w:t>
            </w:r>
          </w:p>
        </w:tc>
        <w:tc>
          <w:tcPr>
            <w:tcW w:w="720" w:type="dxa"/>
            <w:shd w:val="clear" w:color="auto" w:fill="auto"/>
            <w:vAlign w:val="center"/>
          </w:tcPr>
          <w:p w14:paraId="1CE58BED" w14:textId="77777777" w:rsidR="00AB2B30" w:rsidRPr="009B053A" w:rsidRDefault="006A7121">
            <w:pPr>
              <w:pStyle w:val="TAC"/>
            </w:pPr>
            <w:r w:rsidRPr="009B053A">
              <w:t>25</w:t>
            </w:r>
          </w:p>
        </w:tc>
        <w:tc>
          <w:tcPr>
            <w:tcW w:w="720" w:type="dxa"/>
            <w:shd w:val="clear" w:color="auto" w:fill="auto"/>
            <w:vAlign w:val="center"/>
          </w:tcPr>
          <w:p w14:paraId="2D35B214" w14:textId="77777777" w:rsidR="00AB2B30" w:rsidRPr="009B053A" w:rsidRDefault="006A7121">
            <w:pPr>
              <w:pStyle w:val="TAC"/>
            </w:pPr>
            <w:r w:rsidRPr="009B053A">
              <w:t>50</w:t>
            </w:r>
          </w:p>
        </w:tc>
        <w:tc>
          <w:tcPr>
            <w:tcW w:w="720" w:type="dxa"/>
            <w:shd w:val="clear" w:color="auto" w:fill="auto"/>
            <w:vAlign w:val="center"/>
          </w:tcPr>
          <w:p w14:paraId="7FFD7ED5" w14:textId="77777777" w:rsidR="00AB2B30" w:rsidRPr="009B053A" w:rsidRDefault="006A7121">
            <w:pPr>
              <w:pStyle w:val="TAC"/>
            </w:pPr>
            <w:r w:rsidRPr="009B053A">
              <w:t>75</w:t>
            </w:r>
          </w:p>
        </w:tc>
        <w:tc>
          <w:tcPr>
            <w:tcW w:w="720" w:type="dxa"/>
            <w:shd w:val="clear" w:color="auto" w:fill="auto"/>
            <w:vAlign w:val="center"/>
          </w:tcPr>
          <w:p w14:paraId="3AF79BDA" w14:textId="77777777" w:rsidR="00AB2B30" w:rsidRPr="009B053A" w:rsidRDefault="006A7121">
            <w:pPr>
              <w:pStyle w:val="TAC"/>
            </w:pPr>
            <w:r w:rsidRPr="009B053A">
              <w:t>100</w:t>
            </w:r>
          </w:p>
        </w:tc>
        <w:tc>
          <w:tcPr>
            <w:tcW w:w="720" w:type="dxa"/>
            <w:shd w:val="clear" w:color="auto" w:fill="auto"/>
            <w:vAlign w:val="center"/>
          </w:tcPr>
          <w:p w14:paraId="4822D861" w14:textId="77777777" w:rsidR="00AB2B30" w:rsidRPr="009B053A" w:rsidRDefault="006A7121">
            <w:pPr>
              <w:pStyle w:val="TAC"/>
            </w:pPr>
            <w:r w:rsidRPr="009B053A">
              <w:t>100</w:t>
            </w:r>
          </w:p>
        </w:tc>
        <w:tc>
          <w:tcPr>
            <w:tcW w:w="720" w:type="dxa"/>
            <w:vAlign w:val="center"/>
          </w:tcPr>
          <w:p w14:paraId="7BD3E770" w14:textId="77777777" w:rsidR="00AB2B30" w:rsidRPr="009B053A" w:rsidRDefault="006A7121">
            <w:pPr>
              <w:pStyle w:val="TAC"/>
            </w:pPr>
            <w:r w:rsidRPr="009B053A">
              <w:t>100</w:t>
            </w:r>
          </w:p>
        </w:tc>
        <w:tc>
          <w:tcPr>
            <w:tcW w:w="720" w:type="dxa"/>
            <w:shd w:val="clear" w:color="auto" w:fill="auto"/>
            <w:vAlign w:val="center"/>
          </w:tcPr>
          <w:p w14:paraId="0B62AA9A" w14:textId="77777777" w:rsidR="00AB2B30" w:rsidRPr="009B053A" w:rsidRDefault="006A7121">
            <w:pPr>
              <w:pStyle w:val="TAC"/>
            </w:pPr>
            <w:r w:rsidRPr="009B053A">
              <w:t>100</w:t>
            </w:r>
          </w:p>
        </w:tc>
        <w:tc>
          <w:tcPr>
            <w:tcW w:w="720" w:type="dxa"/>
            <w:shd w:val="clear" w:color="auto" w:fill="auto"/>
            <w:vAlign w:val="center"/>
          </w:tcPr>
          <w:p w14:paraId="6337939C" w14:textId="77777777" w:rsidR="00AB2B30" w:rsidRPr="009B053A" w:rsidRDefault="006A7121">
            <w:pPr>
              <w:pStyle w:val="TAC"/>
            </w:pPr>
            <w:r w:rsidRPr="009B053A">
              <w:t>100</w:t>
            </w:r>
          </w:p>
        </w:tc>
        <w:tc>
          <w:tcPr>
            <w:tcW w:w="720" w:type="dxa"/>
            <w:shd w:val="clear" w:color="auto" w:fill="auto"/>
            <w:vAlign w:val="center"/>
          </w:tcPr>
          <w:p w14:paraId="6626B451" w14:textId="77777777" w:rsidR="00AB2B30" w:rsidRPr="009B053A" w:rsidRDefault="006A7121">
            <w:pPr>
              <w:pStyle w:val="TAC"/>
            </w:pPr>
            <w:r w:rsidRPr="009B053A">
              <w:t>100</w:t>
            </w:r>
          </w:p>
        </w:tc>
        <w:tc>
          <w:tcPr>
            <w:tcW w:w="720" w:type="dxa"/>
            <w:shd w:val="clear" w:color="auto" w:fill="auto"/>
            <w:vAlign w:val="center"/>
          </w:tcPr>
          <w:p w14:paraId="75E06FCC" w14:textId="77777777" w:rsidR="00AB2B30" w:rsidRPr="009B053A" w:rsidRDefault="006A7121">
            <w:pPr>
              <w:pStyle w:val="TAC"/>
            </w:pPr>
            <w:r w:rsidRPr="009B053A">
              <w:t>100</w:t>
            </w:r>
          </w:p>
        </w:tc>
        <w:tc>
          <w:tcPr>
            <w:tcW w:w="720" w:type="dxa"/>
            <w:vAlign w:val="center"/>
          </w:tcPr>
          <w:p w14:paraId="3E2DE649" w14:textId="77777777" w:rsidR="00AB2B30" w:rsidRPr="009B053A" w:rsidRDefault="00AB2B30">
            <w:pPr>
              <w:pStyle w:val="TAC"/>
            </w:pPr>
          </w:p>
        </w:tc>
        <w:tc>
          <w:tcPr>
            <w:tcW w:w="720" w:type="dxa"/>
            <w:shd w:val="clear" w:color="auto" w:fill="auto"/>
            <w:vAlign w:val="center"/>
          </w:tcPr>
          <w:p w14:paraId="01E85E0F" w14:textId="77777777" w:rsidR="00AB2B30" w:rsidRPr="009B053A" w:rsidRDefault="00AB2B30">
            <w:pPr>
              <w:pStyle w:val="TAC"/>
            </w:pPr>
          </w:p>
        </w:tc>
      </w:tr>
      <w:tr w:rsidR="009D3B4C" w:rsidRPr="009B053A" w14:paraId="4361C0A3" w14:textId="77777777" w:rsidTr="00E90606">
        <w:trPr>
          <w:trHeight w:val="285"/>
        </w:trPr>
        <w:tc>
          <w:tcPr>
            <w:tcW w:w="646" w:type="dxa"/>
            <w:shd w:val="clear" w:color="auto" w:fill="auto"/>
            <w:vAlign w:val="center"/>
          </w:tcPr>
          <w:p w14:paraId="79F0DCD2" w14:textId="77777777" w:rsidR="009D3B4C" w:rsidRPr="009B053A" w:rsidRDefault="009D3B4C" w:rsidP="00E90606">
            <w:pPr>
              <w:pStyle w:val="TAC"/>
              <w:rPr>
                <w:lang w:eastAsia="zh-CN"/>
              </w:rPr>
            </w:pPr>
            <w:r w:rsidRPr="009B053A">
              <w:t>1</w:t>
            </w:r>
          </w:p>
        </w:tc>
        <w:tc>
          <w:tcPr>
            <w:tcW w:w="646" w:type="dxa"/>
            <w:shd w:val="clear" w:color="auto" w:fill="auto"/>
            <w:vAlign w:val="center"/>
          </w:tcPr>
          <w:p w14:paraId="285463D2" w14:textId="77777777" w:rsidR="009D3B4C" w:rsidRPr="009B053A" w:rsidRDefault="009D3B4C" w:rsidP="00E90606">
            <w:pPr>
              <w:pStyle w:val="TAC"/>
              <w:rPr>
                <w:lang w:eastAsia="zh-CN"/>
              </w:rPr>
            </w:pPr>
            <w:r w:rsidRPr="009B053A">
              <w:rPr>
                <w:rFonts w:cs="Arial"/>
              </w:rPr>
              <w:t>n41</w:t>
            </w:r>
          </w:p>
        </w:tc>
        <w:tc>
          <w:tcPr>
            <w:tcW w:w="720" w:type="dxa"/>
            <w:vAlign w:val="center"/>
          </w:tcPr>
          <w:p w14:paraId="488628C2" w14:textId="77777777" w:rsidR="009D3B4C" w:rsidRPr="009B053A" w:rsidRDefault="009D3B4C" w:rsidP="00E90606">
            <w:pPr>
              <w:pStyle w:val="TAC"/>
            </w:pPr>
            <w:r w:rsidRPr="009B053A">
              <w:rPr>
                <w:rFonts w:cs="Arial"/>
                <w:szCs w:val="18"/>
              </w:rPr>
              <w:t>15</w:t>
            </w:r>
          </w:p>
        </w:tc>
        <w:tc>
          <w:tcPr>
            <w:tcW w:w="720" w:type="dxa"/>
            <w:shd w:val="clear" w:color="auto" w:fill="auto"/>
            <w:vAlign w:val="center"/>
          </w:tcPr>
          <w:p w14:paraId="5DD68087" w14:textId="77777777" w:rsidR="009D3B4C" w:rsidRPr="009B053A" w:rsidRDefault="009D3B4C" w:rsidP="00E90606">
            <w:pPr>
              <w:pStyle w:val="TAC"/>
            </w:pPr>
          </w:p>
        </w:tc>
        <w:tc>
          <w:tcPr>
            <w:tcW w:w="720" w:type="dxa"/>
            <w:shd w:val="clear" w:color="auto" w:fill="auto"/>
            <w:vAlign w:val="center"/>
          </w:tcPr>
          <w:p w14:paraId="090DA405" w14:textId="77777777" w:rsidR="009D3B4C" w:rsidRPr="009B053A" w:rsidRDefault="009D3B4C" w:rsidP="00E90606">
            <w:pPr>
              <w:pStyle w:val="TAC"/>
              <w:rPr>
                <w:lang w:eastAsia="zh-CN"/>
              </w:rPr>
            </w:pPr>
            <w:r w:rsidRPr="009B053A">
              <w:rPr>
                <w:rFonts w:cs="Arial"/>
                <w:szCs w:val="18"/>
                <w:lang w:eastAsia="zh-TW"/>
              </w:rPr>
              <w:t>100</w:t>
            </w:r>
          </w:p>
        </w:tc>
        <w:tc>
          <w:tcPr>
            <w:tcW w:w="720" w:type="dxa"/>
            <w:shd w:val="clear" w:color="auto" w:fill="auto"/>
            <w:vAlign w:val="center"/>
          </w:tcPr>
          <w:p w14:paraId="6B5A19A6" w14:textId="77777777" w:rsidR="009D3B4C" w:rsidRPr="009B053A" w:rsidRDefault="009D3B4C" w:rsidP="00E90606">
            <w:pPr>
              <w:pStyle w:val="TAC"/>
              <w:rPr>
                <w:lang w:eastAsia="zh-CN"/>
              </w:rPr>
            </w:pPr>
            <w:r w:rsidRPr="009B053A">
              <w:t>100</w:t>
            </w:r>
          </w:p>
        </w:tc>
        <w:tc>
          <w:tcPr>
            <w:tcW w:w="720" w:type="dxa"/>
            <w:shd w:val="clear" w:color="auto" w:fill="auto"/>
            <w:vAlign w:val="center"/>
          </w:tcPr>
          <w:p w14:paraId="7A96DA3B" w14:textId="77777777" w:rsidR="009D3B4C" w:rsidRPr="009B053A" w:rsidRDefault="009D3B4C" w:rsidP="00E90606">
            <w:pPr>
              <w:pStyle w:val="TAC"/>
              <w:rPr>
                <w:lang w:eastAsia="zh-CN"/>
              </w:rPr>
            </w:pPr>
            <w:r w:rsidRPr="009B053A">
              <w:rPr>
                <w:rFonts w:cs="Arial"/>
                <w:szCs w:val="18"/>
                <w:lang w:eastAsia="zh-TW"/>
              </w:rPr>
              <w:t>100</w:t>
            </w:r>
          </w:p>
        </w:tc>
        <w:tc>
          <w:tcPr>
            <w:tcW w:w="720" w:type="dxa"/>
            <w:shd w:val="clear" w:color="auto" w:fill="auto"/>
            <w:vAlign w:val="center"/>
          </w:tcPr>
          <w:p w14:paraId="083EFD0D" w14:textId="77777777" w:rsidR="009D3B4C" w:rsidRPr="009B053A" w:rsidRDefault="009D3B4C" w:rsidP="00E90606">
            <w:pPr>
              <w:pStyle w:val="TAC"/>
            </w:pPr>
          </w:p>
        </w:tc>
        <w:tc>
          <w:tcPr>
            <w:tcW w:w="720" w:type="dxa"/>
            <w:vAlign w:val="center"/>
          </w:tcPr>
          <w:p w14:paraId="737E99AF" w14:textId="77777777" w:rsidR="009D3B4C" w:rsidRPr="009B053A" w:rsidRDefault="009D3B4C" w:rsidP="00E90606">
            <w:pPr>
              <w:pStyle w:val="TAC"/>
              <w:rPr>
                <w:lang w:eastAsia="zh-CN"/>
              </w:rPr>
            </w:pPr>
            <w:r w:rsidRPr="009B053A">
              <w:rPr>
                <w:lang w:eastAsia="zh-CN"/>
              </w:rPr>
              <w:t>100</w:t>
            </w:r>
          </w:p>
        </w:tc>
        <w:tc>
          <w:tcPr>
            <w:tcW w:w="720" w:type="dxa"/>
            <w:shd w:val="clear" w:color="auto" w:fill="auto"/>
            <w:vAlign w:val="center"/>
          </w:tcPr>
          <w:p w14:paraId="5ADAD718" w14:textId="77777777" w:rsidR="009D3B4C" w:rsidRPr="009B053A" w:rsidRDefault="009D3B4C" w:rsidP="00E90606">
            <w:pPr>
              <w:pStyle w:val="TAC"/>
              <w:rPr>
                <w:lang w:eastAsia="zh-CN"/>
              </w:rPr>
            </w:pPr>
            <w:r w:rsidRPr="009B053A">
              <w:rPr>
                <w:rFonts w:cs="Arial"/>
                <w:szCs w:val="18"/>
                <w:lang w:eastAsia="zh-CN"/>
              </w:rPr>
              <w:t>100</w:t>
            </w:r>
          </w:p>
        </w:tc>
        <w:tc>
          <w:tcPr>
            <w:tcW w:w="720" w:type="dxa"/>
            <w:shd w:val="clear" w:color="auto" w:fill="auto"/>
            <w:vAlign w:val="center"/>
          </w:tcPr>
          <w:p w14:paraId="187A8BC3" w14:textId="77777777" w:rsidR="009D3B4C" w:rsidRPr="009B053A" w:rsidRDefault="009D3B4C" w:rsidP="00E90606">
            <w:pPr>
              <w:pStyle w:val="TAC"/>
              <w:rPr>
                <w:lang w:eastAsia="zh-CN"/>
              </w:rPr>
            </w:pPr>
            <w:r w:rsidRPr="009B053A">
              <w:rPr>
                <w:rFonts w:cs="Arial"/>
                <w:szCs w:val="18"/>
                <w:lang w:eastAsia="zh-CN"/>
              </w:rPr>
              <w:t>100</w:t>
            </w:r>
          </w:p>
        </w:tc>
        <w:tc>
          <w:tcPr>
            <w:tcW w:w="720" w:type="dxa"/>
            <w:shd w:val="clear" w:color="auto" w:fill="auto"/>
            <w:vAlign w:val="center"/>
          </w:tcPr>
          <w:p w14:paraId="30507BBA" w14:textId="77777777" w:rsidR="009D3B4C" w:rsidRPr="009B053A" w:rsidRDefault="009D3B4C" w:rsidP="00E90606">
            <w:pPr>
              <w:pStyle w:val="TAC"/>
              <w:rPr>
                <w:lang w:eastAsia="zh-CN"/>
              </w:rPr>
            </w:pPr>
            <w:r w:rsidRPr="009B053A">
              <w:rPr>
                <w:rFonts w:cs="Arial"/>
                <w:szCs w:val="18"/>
                <w:lang w:eastAsia="zh-CN"/>
              </w:rPr>
              <w:t>100</w:t>
            </w:r>
          </w:p>
        </w:tc>
        <w:tc>
          <w:tcPr>
            <w:tcW w:w="720" w:type="dxa"/>
            <w:shd w:val="clear" w:color="auto" w:fill="auto"/>
          </w:tcPr>
          <w:p w14:paraId="1AA757C7" w14:textId="77777777" w:rsidR="009D3B4C" w:rsidRPr="009B053A" w:rsidRDefault="009D3B4C" w:rsidP="00E90606">
            <w:pPr>
              <w:pStyle w:val="TAC"/>
              <w:rPr>
                <w:lang w:eastAsia="zh-CN"/>
              </w:rPr>
            </w:pPr>
            <w:r w:rsidRPr="009B053A">
              <w:rPr>
                <w:rFonts w:cs="Arial"/>
                <w:szCs w:val="18"/>
                <w:lang w:eastAsia="zh-CN"/>
              </w:rPr>
              <w:t>100</w:t>
            </w:r>
          </w:p>
        </w:tc>
        <w:tc>
          <w:tcPr>
            <w:tcW w:w="720" w:type="dxa"/>
            <w:vAlign w:val="center"/>
          </w:tcPr>
          <w:p w14:paraId="20DF3287" w14:textId="77777777" w:rsidR="009D3B4C" w:rsidRPr="009B053A" w:rsidRDefault="009D3B4C" w:rsidP="00E90606">
            <w:pPr>
              <w:pStyle w:val="TAC"/>
              <w:rPr>
                <w:lang w:eastAsia="zh-CN"/>
              </w:rPr>
            </w:pPr>
            <w:r w:rsidRPr="009B053A">
              <w:rPr>
                <w:rFonts w:cs="Arial"/>
                <w:szCs w:val="18"/>
                <w:lang w:eastAsia="zh-CN"/>
              </w:rPr>
              <w:t>100</w:t>
            </w:r>
          </w:p>
        </w:tc>
        <w:tc>
          <w:tcPr>
            <w:tcW w:w="720" w:type="dxa"/>
            <w:shd w:val="clear" w:color="auto" w:fill="auto"/>
            <w:vAlign w:val="center"/>
          </w:tcPr>
          <w:p w14:paraId="2DA23897" w14:textId="77777777" w:rsidR="009D3B4C" w:rsidRPr="009B053A" w:rsidRDefault="009D3B4C" w:rsidP="00E90606">
            <w:pPr>
              <w:pStyle w:val="TAC"/>
              <w:rPr>
                <w:lang w:eastAsia="zh-CN"/>
              </w:rPr>
            </w:pPr>
            <w:r w:rsidRPr="009B053A">
              <w:rPr>
                <w:rFonts w:cs="Arial"/>
                <w:szCs w:val="18"/>
                <w:lang w:eastAsia="zh-CN"/>
              </w:rPr>
              <w:t>100</w:t>
            </w:r>
          </w:p>
        </w:tc>
      </w:tr>
      <w:tr w:rsidR="009040B9" w:rsidRPr="009B053A" w14:paraId="56A420E4" w14:textId="77777777">
        <w:trPr>
          <w:trHeight w:val="285"/>
        </w:trPr>
        <w:tc>
          <w:tcPr>
            <w:tcW w:w="646" w:type="dxa"/>
            <w:shd w:val="clear" w:color="auto" w:fill="auto"/>
            <w:vAlign w:val="center"/>
          </w:tcPr>
          <w:p w14:paraId="3EA0721B" w14:textId="47E4CCFA" w:rsidR="009040B9" w:rsidRPr="009B053A" w:rsidRDefault="009040B9" w:rsidP="009040B9">
            <w:pPr>
              <w:pStyle w:val="TAC"/>
            </w:pPr>
            <w:r w:rsidRPr="009B053A">
              <w:rPr>
                <w:lang w:eastAsia="zh-CN"/>
              </w:rPr>
              <w:t>3</w:t>
            </w:r>
          </w:p>
        </w:tc>
        <w:tc>
          <w:tcPr>
            <w:tcW w:w="646" w:type="dxa"/>
            <w:shd w:val="clear" w:color="auto" w:fill="auto"/>
            <w:vAlign w:val="center"/>
          </w:tcPr>
          <w:p w14:paraId="2C465DBC" w14:textId="2F985D00" w:rsidR="009040B9" w:rsidRPr="009B053A" w:rsidRDefault="009040B9" w:rsidP="009040B9">
            <w:pPr>
              <w:pStyle w:val="TAC"/>
            </w:pPr>
            <w:r w:rsidRPr="009B053A">
              <w:rPr>
                <w:lang w:eastAsia="zh-CN"/>
              </w:rPr>
              <w:t>n41</w:t>
            </w:r>
          </w:p>
        </w:tc>
        <w:tc>
          <w:tcPr>
            <w:tcW w:w="720" w:type="dxa"/>
            <w:vAlign w:val="center"/>
          </w:tcPr>
          <w:p w14:paraId="2286CCAA" w14:textId="03349C19" w:rsidR="009040B9" w:rsidRPr="009B053A" w:rsidRDefault="009040B9" w:rsidP="009040B9">
            <w:pPr>
              <w:pStyle w:val="TAC"/>
            </w:pPr>
            <w:r w:rsidRPr="009B053A">
              <w:t>15</w:t>
            </w:r>
          </w:p>
        </w:tc>
        <w:tc>
          <w:tcPr>
            <w:tcW w:w="720" w:type="dxa"/>
            <w:shd w:val="clear" w:color="auto" w:fill="auto"/>
            <w:vAlign w:val="center"/>
          </w:tcPr>
          <w:p w14:paraId="286667A8" w14:textId="77777777" w:rsidR="009040B9" w:rsidRPr="009B053A" w:rsidRDefault="009040B9" w:rsidP="009040B9">
            <w:pPr>
              <w:pStyle w:val="TAC"/>
            </w:pPr>
          </w:p>
        </w:tc>
        <w:tc>
          <w:tcPr>
            <w:tcW w:w="720" w:type="dxa"/>
            <w:shd w:val="clear" w:color="auto" w:fill="auto"/>
            <w:vAlign w:val="center"/>
          </w:tcPr>
          <w:p w14:paraId="7BA35FF6" w14:textId="14552F6B" w:rsidR="009040B9" w:rsidRPr="009B053A" w:rsidRDefault="009040B9" w:rsidP="009040B9">
            <w:pPr>
              <w:pStyle w:val="TAC"/>
            </w:pPr>
            <w:r w:rsidRPr="009B053A">
              <w:rPr>
                <w:lang w:eastAsia="zh-CN"/>
              </w:rPr>
              <w:t>50</w:t>
            </w:r>
          </w:p>
        </w:tc>
        <w:tc>
          <w:tcPr>
            <w:tcW w:w="720" w:type="dxa"/>
            <w:shd w:val="clear" w:color="auto" w:fill="auto"/>
            <w:vAlign w:val="center"/>
          </w:tcPr>
          <w:p w14:paraId="45A54898" w14:textId="2308E887" w:rsidR="009040B9" w:rsidRPr="009B053A" w:rsidRDefault="009040B9" w:rsidP="009040B9">
            <w:pPr>
              <w:pStyle w:val="TAC"/>
            </w:pPr>
            <w:r w:rsidRPr="009B053A">
              <w:rPr>
                <w:lang w:eastAsia="zh-CN"/>
              </w:rPr>
              <w:t>50</w:t>
            </w:r>
          </w:p>
        </w:tc>
        <w:tc>
          <w:tcPr>
            <w:tcW w:w="720" w:type="dxa"/>
            <w:shd w:val="clear" w:color="auto" w:fill="auto"/>
            <w:vAlign w:val="center"/>
          </w:tcPr>
          <w:p w14:paraId="70DEBC2B" w14:textId="27CD468E" w:rsidR="009040B9" w:rsidRPr="009B053A" w:rsidRDefault="009040B9" w:rsidP="009040B9">
            <w:pPr>
              <w:pStyle w:val="TAC"/>
            </w:pPr>
            <w:r w:rsidRPr="009B053A">
              <w:rPr>
                <w:lang w:eastAsia="zh-CN"/>
              </w:rPr>
              <w:t>50</w:t>
            </w:r>
          </w:p>
        </w:tc>
        <w:tc>
          <w:tcPr>
            <w:tcW w:w="720" w:type="dxa"/>
            <w:shd w:val="clear" w:color="auto" w:fill="auto"/>
            <w:vAlign w:val="center"/>
          </w:tcPr>
          <w:p w14:paraId="2BE5AC5E" w14:textId="77777777" w:rsidR="009040B9" w:rsidRPr="009B053A" w:rsidRDefault="009040B9" w:rsidP="009040B9">
            <w:pPr>
              <w:pStyle w:val="TAC"/>
            </w:pPr>
          </w:p>
        </w:tc>
        <w:tc>
          <w:tcPr>
            <w:tcW w:w="720" w:type="dxa"/>
            <w:vAlign w:val="center"/>
          </w:tcPr>
          <w:p w14:paraId="2512579C" w14:textId="09188251" w:rsidR="009040B9" w:rsidRPr="009B053A" w:rsidRDefault="009040B9" w:rsidP="009040B9">
            <w:pPr>
              <w:pStyle w:val="TAC"/>
            </w:pPr>
            <w:r w:rsidRPr="009B053A">
              <w:rPr>
                <w:lang w:eastAsia="zh-CN"/>
              </w:rPr>
              <w:t>[50]</w:t>
            </w:r>
          </w:p>
        </w:tc>
        <w:tc>
          <w:tcPr>
            <w:tcW w:w="720" w:type="dxa"/>
            <w:shd w:val="clear" w:color="auto" w:fill="auto"/>
            <w:vAlign w:val="center"/>
          </w:tcPr>
          <w:p w14:paraId="4BB7BDC2" w14:textId="0C4C10E8" w:rsidR="009040B9" w:rsidRPr="009B053A" w:rsidRDefault="009040B9" w:rsidP="009040B9">
            <w:pPr>
              <w:pStyle w:val="TAC"/>
            </w:pPr>
            <w:r w:rsidRPr="009B053A">
              <w:rPr>
                <w:lang w:eastAsia="zh-CN"/>
              </w:rPr>
              <w:t>50</w:t>
            </w:r>
          </w:p>
        </w:tc>
        <w:tc>
          <w:tcPr>
            <w:tcW w:w="720" w:type="dxa"/>
            <w:shd w:val="clear" w:color="auto" w:fill="auto"/>
            <w:vAlign w:val="center"/>
          </w:tcPr>
          <w:p w14:paraId="62F79D42" w14:textId="5D313F97" w:rsidR="009040B9" w:rsidRPr="009B053A" w:rsidRDefault="009040B9" w:rsidP="009040B9">
            <w:pPr>
              <w:pStyle w:val="TAC"/>
            </w:pPr>
            <w:r w:rsidRPr="009B053A">
              <w:rPr>
                <w:lang w:eastAsia="zh-CN"/>
              </w:rPr>
              <w:t>50</w:t>
            </w:r>
          </w:p>
        </w:tc>
        <w:tc>
          <w:tcPr>
            <w:tcW w:w="720" w:type="dxa"/>
            <w:shd w:val="clear" w:color="auto" w:fill="auto"/>
            <w:vAlign w:val="center"/>
          </w:tcPr>
          <w:p w14:paraId="5058C863" w14:textId="45615D3F" w:rsidR="009040B9" w:rsidRPr="009B053A" w:rsidRDefault="009040B9" w:rsidP="009040B9">
            <w:pPr>
              <w:pStyle w:val="TAC"/>
            </w:pPr>
            <w:r w:rsidRPr="009B053A">
              <w:rPr>
                <w:lang w:eastAsia="zh-CN"/>
              </w:rPr>
              <w:t>50</w:t>
            </w:r>
          </w:p>
        </w:tc>
        <w:tc>
          <w:tcPr>
            <w:tcW w:w="720" w:type="dxa"/>
            <w:shd w:val="clear" w:color="auto" w:fill="auto"/>
            <w:vAlign w:val="center"/>
          </w:tcPr>
          <w:p w14:paraId="790C6EE1" w14:textId="4343081D" w:rsidR="009040B9" w:rsidRPr="009B053A" w:rsidRDefault="009040B9" w:rsidP="009040B9">
            <w:pPr>
              <w:pStyle w:val="TAC"/>
            </w:pPr>
            <w:r w:rsidRPr="009B053A">
              <w:rPr>
                <w:lang w:eastAsia="zh-CN"/>
              </w:rPr>
              <w:t>50</w:t>
            </w:r>
          </w:p>
        </w:tc>
        <w:tc>
          <w:tcPr>
            <w:tcW w:w="720" w:type="dxa"/>
            <w:vAlign w:val="center"/>
          </w:tcPr>
          <w:p w14:paraId="6D06A3AC" w14:textId="7D9B0C49" w:rsidR="009040B9" w:rsidRPr="009B053A" w:rsidRDefault="009040B9" w:rsidP="009040B9">
            <w:pPr>
              <w:pStyle w:val="TAC"/>
            </w:pPr>
            <w:r w:rsidRPr="009B053A">
              <w:rPr>
                <w:lang w:eastAsia="zh-CN"/>
              </w:rPr>
              <w:t>50</w:t>
            </w:r>
          </w:p>
        </w:tc>
        <w:tc>
          <w:tcPr>
            <w:tcW w:w="720" w:type="dxa"/>
            <w:shd w:val="clear" w:color="auto" w:fill="auto"/>
            <w:vAlign w:val="center"/>
          </w:tcPr>
          <w:p w14:paraId="32C1FA17" w14:textId="40333EDC" w:rsidR="009040B9" w:rsidRPr="009B053A" w:rsidRDefault="009040B9" w:rsidP="009040B9">
            <w:pPr>
              <w:pStyle w:val="TAC"/>
            </w:pPr>
            <w:r w:rsidRPr="009B053A">
              <w:rPr>
                <w:lang w:eastAsia="zh-CN"/>
              </w:rPr>
              <w:t>50</w:t>
            </w:r>
          </w:p>
        </w:tc>
      </w:tr>
      <w:tr w:rsidR="00884D56" w:rsidRPr="009B053A" w14:paraId="0FCD1449" w14:textId="77777777" w:rsidTr="00931ECD">
        <w:trPr>
          <w:trHeight w:val="285"/>
        </w:trPr>
        <w:tc>
          <w:tcPr>
            <w:tcW w:w="646" w:type="dxa"/>
            <w:shd w:val="clear" w:color="auto" w:fill="auto"/>
            <w:vAlign w:val="center"/>
          </w:tcPr>
          <w:p w14:paraId="30698E61" w14:textId="77777777" w:rsidR="00884D56" w:rsidRPr="009B053A" w:rsidRDefault="00884D56" w:rsidP="00931ECD">
            <w:pPr>
              <w:pStyle w:val="TAC"/>
              <w:rPr>
                <w:lang w:eastAsia="zh-CN"/>
              </w:rPr>
            </w:pPr>
            <w:r w:rsidRPr="009B053A">
              <w:rPr>
                <w:lang w:eastAsia="zh-TW"/>
              </w:rPr>
              <w:t>n5</w:t>
            </w:r>
          </w:p>
        </w:tc>
        <w:tc>
          <w:tcPr>
            <w:tcW w:w="646" w:type="dxa"/>
            <w:shd w:val="clear" w:color="auto" w:fill="auto"/>
            <w:vAlign w:val="center"/>
          </w:tcPr>
          <w:p w14:paraId="5C87ED03" w14:textId="77777777" w:rsidR="00884D56" w:rsidRPr="009B053A" w:rsidRDefault="00884D56" w:rsidP="00931ECD">
            <w:pPr>
              <w:pStyle w:val="TAC"/>
              <w:rPr>
                <w:lang w:eastAsia="zh-CN"/>
              </w:rPr>
            </w:pPr>
            <w:r w:rsidRPr="009B053A">
              <w:rPr>
                <w:lang w:eastAsia="zh-TW"/>
              </w:rPr>
              <w:t>28</w:t>
            </w:r>
          </w:p>
        </w:tc>
        <w:tc>
          <w:tcPr>
            <w:tcW w:w="720" w:type="dxa"/>
            <w:vAlign w:val="center"/>
          </w:tcPr>
          <w:p w14:paraId="659C7AC2" w14:textId="77777777" w:rsidR="00884D56" w:rsidRPr="009B053A" w:rsidRDefault="00884D56" w:rsidP="00931ECD">
            <w:pPr>
              <w:pStyle w:val="TAC"/>
            </w:pPr>
            <w:r w:rsidRPr="009B053A">
              <w:t>15</w:t>
            </w:r>
          </w:p>
        </w:tc>
        <w:tc>
          <w:tcPr>
            <w:tcW w:w="720" w:type="dxa"/>
            <w:shd w:val="clear" w:color="auto" w:fill="auto"/>
            <w:vAlign w:val="center"/>
          </w:tcPr>
          <w:p w14:paraId="3F1E492E" w14:textId="77777777" w:rsidR="00884D56" w:rsidRPr="009B053A" w:rsidRDefault="00884D56" w:rsidP="00931ECD">
            <w:pPr>
              <w:pStyle w:val="TAC"/>
            </w:pPr>
            <w:r w:rsidRPr="009B053A">
              <w:rPr>
                <w:rFonts w:eastAsia="Calibri" w:cs="Arial"/>
                <w:lang w:eastAsia="ja-JP"/>
              </w:rPr>
              <w:t>25</w:t>
            </w:r>
          </w:p>
        </w:tc>
        <w:tc>
          <w:tcPr>
            <w:tcW w:w="720" w:type="dxa"/>
            <w:shd w:val="clear" w:color="auto" w:fill="auto"/>
            <w:vAlign w:val="center"/>
          </w:tcPr>
          <w:p w14:paraId="07EA4859" w14:textId="77777777" w:rsidR="00884D56" w:rsidRPr="009B053A" w:rsidRDefault="00884D56" w:rsidP="00931ECD">
            <w:pPr>
              <w:pStyle w:val="TAC"/>
              <w:rPr>
                <w:lang w:eastAsia="zh-CN"/>
              </w:rPr>
            </w:pPr>
            <w:r w:rsidRPr="009B053A">
              <w:rPr>
                <w:rFonts w:eastAsia="Calibri" w:cs="Arial"/>
                <w:lang w:eastAsia="ja-JP"/>
              </w:rPr>
              <w:t>25</w:t>
            </w:r>
          </w:p>
        </w:tc>
        <w:tc>
          <w:tcPr>
            <w:tcW w:w="720" w:type="dxa"/>
            <w:shd w:val="clear" w:color="auto" w:fill="auto"/>
            <w:vAlign w:val="center"/>
          </w:tcPr>
          <w:p w14:paraId="41E6419E" w14:textId="77777777" w:rsidR="00884D56" w:rsidRPr="009B053A" w:rsidRDefault="00884D56" w:rsidP="00931ECD">
            <w:pPr>
              <w:pStyle w:val="TAC"/>
              <w:rPr>
                <w:lang w:eastAsia="zh-CN"/>
              </w:rPr>
            </w:pPr>
            <w:r w:rsidRPr="009B053A">
              <w:rPr>
                <w:rFonts w:eastAsia="Calibri" w:cs="Arial"/>
                <w:lang w:eastAsia="ja-JP"/>
              </w:rPr>
              <w:t>20</w:t>
            </w:r>
          </w:p>
        </w:tc>
        <w:tc>
          <w:tcPr>
            <w:tcW w:w="720" w:type="dxa"/>
            <w:shd w:val="clear" w:color="auto" w:fill="auto"/>
            <w:vAlign w:val="center"/>
          </w:tcPr>
          <w:p w14:paraId="39702896" w14:textId="77777777" w:rsidR="00884D56" w:rsidRPr="009B053A" w:rsidRDefault="00884D56" w:rsidP="00931ECD">
            <w:pPr>
              <w:pStyle w:val="TAC"/>
              <w:rPr>
                <w:lang w:eastAsia="zh-CN"/>
              </w:rPr>
            </w:pPr>
            <w:r w:rsidRPr="009B053A">
              <w:rPr>
                <w:rFonts w:eastAsia="Calibri" w:cs="Arial"/>
                <w:lang w:eastAsia="ja-JP"/>
              </w:rPr>
              <w:t>20</w:t>
            </w:r>
          </w:p>
        </w:tc>
        <w:tc>
          <w:tcPr>
            <w:tcW w:w="720" w:type="dxa"/>
            <w:shd w:val="clear" w:color="auto" w:fill="auto"/>
            <w:vAlign w:val="center"/>
          </w:tcPr>
          <w:p w14:paraId="1ED1C255" w14:textId="77777777" w:rsidR="00884D56" w:rsidRPr="009B053A" w:rsidRDefault="00884D56" w:rsidP="00931ECD">
            <w:pPr>
              <w:pStyle w:val="TAC"/>
            </w:pPr>
          </w:p>
        </w:tc>
        <w:tc>
          <w:tcPr>
            <w:tcW w:w="720" w:type="dxa"/>
            <w:vAlign w:val="center"/>
          </w:tcPr>
          <w:p w14:paraId="7019076D" w14:textId="77777777" w:rsidR="00884D56" w:rsidRPr="009B053A" w:rsidRDefault="00884D56" w:rsidP="00931ECD">
            <w:pPr>
              <w:pStyle w:val="TAC"/>
              <w:rPr>
                <w:lang w:eastAsia="zh-CN"/>
              </w:rPr>
            </w:pPr>
          </w:p>
        </w:tc>
        <w:tc>
          <w:tcPr>
            <w:tcW w:w="720" w:type="dxa"/>
            <w:shd w:val="clear" w:color="auto" w:fill="auto"/>
            <w:vAlign w:val="center"/>
          </w:tcPr>
          <w:p w14:paraId="0B3EC48E" w14:textId="77777777" w:rsidR="00884D56" w:rsidRPr="009B053A" w:rsidRDefault="00884D56" w:rsidP="00931ECD">
            <w:pPr>
              <w:pStyle w:val="TAC"/>
              <w:rPr>
                <w:lang w:eastAsia="zh-CN"/>
              </w:rPr>
            </w:pPr>
          </w:p>
        </w:tc>
        <w:tc>
          <w:tcPr>
            <w:tcW w:w="720" w:type="dxa"/>
            <w:shd w:val="clear" w:color="auto" w:fill="auto"/>
            <w:vAlign w:val="center"/>
          </w:tcPr>
          <w:p w14:paraId="02073B0E" w14:textId="77777777" w:rsidR="00884D56" w:rsidRPr="009B053A" w:rsidRDefault="00884D56" w:rsidP="00931ECD">
            <w:pPr>
              <w:pStyle w:val="TAC"/>
              <w:rPr>
                <w:lang w:eastAsia="zh-CN"/>
              </w:rPr>
            </w:pPr>
          </w:p>
        </w:tc>
        <w:tc>
          <w:tcPr>
            <w:tcW w:w="720" w:type="dxa"/>
            <w:shd w:val="clear" w:color="auto" w:fill="auto"/>
            <w:vAlign w:val="center"/>
          </w:tcPr>
          <w:p w14:paraId="6A7135CA" w14:textId="77777777" w:rsidR="00884D56" w:rsidRPr="009B053A" w:rsidRDefault="00884D56" w:rsidP="00931ECD">
            <w:pPr>
              <w:pStyle w:val="TAC"/>
              <w:rPr>
                <w:lang w:eastAsia="zh-CN"/>
              </w:rPr>
            </w:pPr>
          </w:p>
        </w:tc>
        <w:tc>
          <w:tcPr>
            <w:tcW w:w="720" w:type="dxa"/>
            <w:shd w:val="clear" w:color="auto" w:fill="auto"/>
            <w:vAlign w:val="center"/>
          </w:tcPr>
          <w:p w14:paraId="14297EF3" w14:textId="77777777" w:rsidR="00884D56" w:rsidRPr="009B053A" w:rsidRDefault="00884D56" w:rsidP="00931ECD">
            <w:pPr>
              <w:pStyle w:val="TAC"/>
              <w:rPr>
                <w:lang w:eastAsia="zh-CN"/>
              </w:rPr>
            </w:pPr>
          </w:p>
        </w:tc>
        <w:tc>
          <w:tcPr>
            <w:tcW w:w="720" w:type="dxa"/>
            <w:vAlign w:val="center"/>
          </w:tcPr>
          <w:p w14:paraId="16F7DE5C" w14:textId="77777777" w:rsidR="00884D56" w:rsidRPr="009B053A" w:rsidRDefault="00884D56" w:rsidP="00931ECD">
            <w:pPr>
              <w:pStyle w:val="TAC"/>
              <w:rPr>
                <w:lang w:eastAsia="zh-CN"/>
              </w:rPr>
            </w:pPr>
          </w:p>
        </w:tc>
        <w:tc>
          <w:tcPr>
            <w:tcW w:w="720" w:type="dxa"/>
            <w:shd w:val="clear" w:color="auto" w:fill="auto"/>
            <w:vAlign w:val="center"/>
          </w:tcPr>
          <w:p w14:paraId="3E1A3E19" w14:textId="77777777" w:rsidR="00884D56" w:rsidRPr="009B053A" w:rsidRDefault="00884D56" w:rsidP="00931ECD">
            <w:pPr>
              <w:pStyle w:val="TAC"/>
              <w:rPr>
                <w:lang w:eastAsia="zh-CN"/>
              </w:rPr>
            </w:pPr>
          </w:p>
        </w:tc>
      </w:tr>
      <w:tr w:rsidR="00AB2B30" w:rsidRPr="009B053A" w14:paraId="3EE513F4" w14:textId="77777777">
        <w:trPr>
          <w:trHeight w:val="285"/>
        </w:trPr>
        <w:tc>
          <w:tcPr>
            <w:tcW w:w="646" w:type="dxa"/>
            <w:shd w:val="clear" w:color="auto" w:fill="auto"/>
            <w:vAlign w:val="center"/>
          </w:tcPr>
          <w:p w14:paraId="540948CD" w14:textId="77777777" w:rsidR="00AB2B30" w:rsidRPr="009B053A" w:rsidRDefault="006A7121">
            <w:pPr>
              <w:pStyle w:val="TAC"/>
            </w:pPr>
            <w:r w:rsidRPr="009B053A">
              <w:t>n40</w:t>
            </w:r>
          </w:p>
        </w:tc>
        <w:tc>
          <w:tcPr>
            <w:tcW w:w="646" w:type="dxa"/>
            <w:shd w:val="clear" w:color="auto" w:fill="auto"/>
            <w:vAlign w:val="center"/>
          </w:tcPr>
          <w:p w14:paraId="033ABBD0" w14:textId="77777777" w:rsidR="00AB2B30" w:rsidRPr="009B053A" w:rsidRDefault="006A7121">
            <w:pPr>
              <w:pStyle w:val="TAC"/>
            </w:pPr>
            <w:r w:rsidRPr="009B053A">
              <w:t>1</w:t>
            </w:r>
          </w:p>
        </w:tc>
        <w:tc>
          <w:tcPr>
            <w:tcW w:w="720" w:type="dxa"/>
            <w:vAlign w:val="center"/>
          </w:tcPr>
          <w:p w14:paraId="7F43DE25" w14:textId="77777777" w:rsidR="00AB2B30" w:rsidRPr="009B053A" w:rsidRDefault="006A7121">
            <w:pPr>
              <w:pStyle w:val="TAC"/>
            </w:pPr>
            <w:r w:rsidRPr="009B053A">
              <w:t>15</w:t>
            </w:r>
          </w:p>
        </w:tc>
        <w:tc>
          <w:tcPr>
            <w:tcW w:w="720" w:type="dxa"/>
            <w:shd w:val="clear" w:color="auto" w:fill="auto"/>
            <w:vAlign w:val="center"/>
          </w:tcPr>
          <w:p w14:paraId="69AE2B80" w14:textId="77777777" w:rsidR="00AB2B30" w:rsidRPr="009B053A" w:rsidRDefault="006A7121">
            <w:pPr>
              <w:pStyle w:val="TAC"/>
            </w:pPr>
            <w:r w:rsidRPr="009B053A">
              <w:t>25</w:t>
            </w:r>
          </w:p>
        </w:tc>
        <w:tc>
          <w:tcPr>
            <w:tcW w:w="720" w:type="dxa"/>
            <w:shd w:val="clear" w:color="auto" w:fill="auto"/>
            <w:vAlign w:val="center"/>
          </w:tcPr>
          <w:p w14:paraId="59C7BA38" w14:textId="77777777" w:rsidR="00AB2B30" w:rsidRPr="009B053A" w:rsidRDefault="006A7121">
            <w:pPr>
              <w:pStyle w:val="TAC"/>
            </w:pPr>
            <w:r w:rsidRPr="009B053A">
              <w:t>50</w:t>
            </w:r>
          </w:p>
        </w:tc>
        <w:tc>
          <w:tcPr>
            <w:tcW w:w="720" w:type="dxa"/>
            <w:shd w:val="clear" w:color="auto" w:fill="auto"/>
            <w:vAlign w:val="center"/>
          </w:tcPr>
          <w:p w14:paraId="5E3FE5B0" w14:textId="77777777" w:rsidR="00AB2B30" w:rsidRPr="009B053A" w:rsidRDefault="006A7121">
            <w:pPr>
              <w:pStyle w:val="TAC"/>
            </w:pPr>
            <w:r w:rsidRPr="009B053A">
              <w:t>75</w:t>
            </w:r>
          </w:p>
        </w:tc>
        <w:tc>
          <w:tcPr>
            <w:tcW w:w="720" w:type="dxa"/>
            <w:shd w:val="clear" w:color="auto" w:fill="auto"/>
            <w:vAlign w:val="center"/>
          </w:tcPr>
          <w:p w14:paraId="545B67A1" w14:textId="77777777" w:rsidR="00AB2B30" w:rsidRPr="009B053A" w:rsidRDefault="006A7121">
            <w:pPr>
              <w:pStyle w:val="TAC"/>
            </w:pPr>
            <w:r w:rsidRPr="009B053A">
              <w:t>100</w:t>
            </w:r>
          </w:p>
        </w:tc>
        <w:tc>
          <w:tcPr>
            <w:tcW w:w="720" w:type="dxa"/>
            <w:shd w:val="clear" w:color="auto" w:fill="auto"/>
          </w:tcPr>
          <w:p w14:paraId="51A36B65" w14:textId="77777777" w:rsidR="00AB2B30" w:rsidRPr="009B053A" w:rsidRDefault="00AB2B30">
            <w:pPr>
              <w:pStyle w:val="TAC"/>
            </w:pPr>
          </w:p>
        </w:tc>
        <w:tc>
          <w:tcPr>
            <w:tcW w:w="720" w:type="dxa"/>
          </w:tcPr>
          <w:p w14:paraId="055BEEB7" w14:textId="77777777" w:rsidR="00AB2B30" w:rsidRPr="009B053A" w:rsidRDefault="00AB2B30">
            <w:pPr>
              <w:pStyle w:val="TAC"/>
            </w:pPr>
          </w:p>
        </w:tc>
        <w:tc>
          <w:tcPr>
            <w:tcW w:w="720" w:type="dxa"/>
            <w:shd w:val="clear" w:color="auto" w:fill="auto"/>
            <w:vAlign w:val="center"/>
          </w:tcPr>
          <w:p w14:paraId="32E1A0F9" w14:textId="77777777" w:rsidR="00AB2B30" w:rsidRPr="009B053A" w:rsidRDefault="00AB2B30">
            <w:pPr>
              <w:pStyle w:val="TAC"/>
            </w:pPr>
          </w:p>
        </w:tc>
        <w:tc>
          <w:tcPr>
            <w:tcW w:w="720" w:type="dxa"/>
            <w:shd w:val="clear" w:color="auto" w:fill="auto"/>
            <w:vAlign w:val="center"/>
          </w:tcPr>
          <w:p w14:paraId="14E936AB" w14:textId="77777777" w:rsidR="00AB2B30" w:rsidRPr="009B053A" w:rsidRDefault="00AB2B30">
            <w:pPr>
              <w:pStyle w:val="TAC"/>
            </w:pPr>
          </w:p>
        </w:tc>
        <w:tc>
          <w:tcPr>
            <w:tcW w:w="720" w:type="dxa"/>
            <w:shd w:val="clear" w:color="auto" w:fill="auto"/>
            <w:vAlign w:val="center"/>
          </w:tcPr>
          <w:p w14:paraId="51E2F92A" w14:textId="77777777" w:rsidR="00AB2B30" w:rsidRPr="009B053A" w:rsidRDefault="00AB2B30">
            <w:pPr>
              <w:pStyle w:val="TAC"/>
            </w:pPr>
          </w:p>
        </w:tc>
        <w:tc>
          <w:tcPr>
            <w:tcW w:w="720" w:type="dxa"/>
            <w:shd w:val="clear" w:color="auto" w:fill="auto"/>
            <w:vAlign w:val="center"/>
          </w:tcPr>
          <w:p w14:paraId="0B7D9F32" w14:textId="77777777" w:rsidR="00AB2B30" w:rsidRPr="009B053A" w:rsidRDefault="00AB2B30">
            <w:pPr>
              <w:pStyle w:val="TAC"/>
            </w:pPr>
          </w:p>
        </w:tc>
        <w:tc>
          <w:tcPr>
            <w:tcW w:w="720" w:type="dxa"/>
            <w:vAlign w:val="center"/>
          </w:tcPr>
          <w:p w14:paraId="6D50F9F5" w14:textId="77777777" w:rsidR="00AB2B30" w:rsidRPr="009B053A" w:rsidRDefault="00AB2B30">
            <w:pPr>
              <w:pStyle w:val="TAC"/>
            </w:pPr>
          </w:p>
        </w:tc>
        <w:tc>
          <w:tcPr>
            <w:tcW w:w="720" w:type="dxa"/>
            <w:shd w:val="clear" w:color="auto" w:fill="auto"/>
            <w:vAlign w:val="center"/>
          </w:tcPr>
          <w:p w14:paraId="56922011" w14:textId="77777777" w:rsidR="00AB2B30" w:rsidRPr="009B053A" w:rsidRDefault="00AB2B30">
            <w:pPr>
              <w:pStyle w:val="TAC"/>
            </w:pPr>
          </w:p>
        </w:tc>
      </w:tr>
      <w:tr w:rsidR="00715EBC" w:rsidRPr="009B053A" w14:paraId="28AC73FF" w14:textId="77777777" w:rsidTr="00E90606">
        <w:trPr>
          <w:trHeight w:val="285"/>
        </w:trPr>
        <w:tc>
          <w:tcPr>
            <w:tcW w:w="646" w:type="dxa"/>
            <w:shd w:val="clear" w:color="auto" w:fill="auto"/>
            <w:vAlign w:val="center"/>
          </w:tcPr>
          <w:p w14:paraId="12C980BB" w14:textId="77777777" w:rsidR="00715EBC" w:rsidRPr="009B053A" w:rsidRDefault="00715EBC" w:rsidP="00E90606">
            <w:pPr>
              <w:pStyle w:val="TAC"/>
            </w:pPr>
            <w:r w:rsidRPr="009B053A">
              <w:rPr>
                <w:lang w:eastAsia="zh-CN"/>
              </w:rPr>
              <w:t>n41</w:t>
            </w:r>
          </w:p>
        </w:tc>
        <w:tc>
          <w:tcPr>
            <w:tcW w:w="646" w:type="dxa"/>
            <w:shd w:val="clear" w:color="auto" w:fill="auto"/>
            <w:vAlign w:val="center"/>
          </w:tcPr>
          <w:p w14:paraId="575C2E52" w14:textId="77777777" w:rsidR="00715EBC" w:rsidRPr="009B053A" w:rsidRDefault="00715EBC" w:rsidP="00E90606">
            <w:pPr>
              <w:pStyle w:val="TAC"/>
            </w:pPr>
            <w:r w:rsidRPr="009B053A">
              <w:rPr>
                <w:lang w:eastAsia="zh-CN"/>
              </w:rPr>
              <w:t>1</w:t>
            </w:r>
          </w:p>
        </w:tc>
        <w:tc>
          <w:tcPr>
            <w:tcW w:w="720" w:type="dxa"/>
            <w:vAlign w:val="center"/>
          </w:tcPr>
          <w:p w14:paraId="0669D5F6" w14:textId="77777777" w:rsidR="00715EBC" w:rsidRPr="009B053A" w:rsidRDefault="00715EBC" w:rsidP="00E90606">
            <w:pPr>
              <w:pStyle w:val="TAC"/>
            </w:pPr>
            <w:r w:rsidRPr="009B053A">
              <w:rPr>
                <w:lang w:eastAsia="zh-CN"/>
              </w:rPr>
              <w:t>30</w:t>
            </w:r>
          </w:p>
        </w:tc>
        <w:tc>
          <w:tcPr>
            <w:tcW w:w="720" w:type="dxa"/>
            <w:shd w:val="clear" w:color="auto" w:fill="auto"/>
            <w:vAlign w:val="center"/>
          </w:tcPr>
          <w:p w14:paraId="2541ED80" w14:textId="77777777" w:rsidR="00715EBC" w:rsidRPr="009B053A" w:rsidRDefault="00715EBC" w:rsidP="00E90606">
            <w:pPr>
              <w:pStyle w:val="TAC"/>
            </w:pPr>
            <w:r w:rsidRPr="009B053A">
              <w:rPr>
                <w:lang w:eastAsia="zh-CN"/>
              </w:rPr>
              <w:t>128</w:t>
            </w:r>
          </w:p>
        </w:tc>
        <w:tc>
          <w:tcPr>
            <w:tcW w:w="720" w:type="dxa"/>
            <w:shd w:val="clear" w:color="auto" w:fill="auto"/>
            <w:vAlign w:val="center"/>
          </w:tcPr>
          <w:p w14:paraId="6D4104A4" w14:textId="77777777" w:rsidR="00715EBC" w:rsidRPr="009B053A" w:rsidRDefault="00715EBC" w:rsidP="00E90606">
            <w:pPr>
              <w:pStyle w:val="TAC"/>
            </w:pPr>
            <w:r w:rsidRPr="009B053A">
              <w:rPr>
                <w:lang w:eastAsia="zh-CN"/>
              </w:rPr>
              <w:t>128</w:t>
            </w:r>
          </w:p>
        </w:tc>
        <w:tc>
          <w:tcPr>
            <w:tcW w:w="720" w:type="dxa"/>
            <w:shd w:val="clear" w:color="auto" w:fill="auto"/>
            <w:vAlign w:val="center"/>
          </w:tcPr>
          <w:p w14:paraId="725BE9CE" w14:textId="77777777" w:rsidR="00715EBC" w:rsidRPr="009B053A" w:rsidRDefault="00715EBC" w:rsidP="00E90606">
            <w:pPr>
              <w:pStyle w:val="TAC"/>
            </w:pPr>
            <w:r w:rsidRPr="009B053A">
              <w:rPr>
                <w:lang w:eastAsia="zh-CN"/>
              </w:rPr>
              <w:t>128</w:t>
            </w:r>
          </w:p>
        </w:tc>
        <w:tc>
          <w:tcPr>
            <w:tcW w:w="720" w:type="dxa"/>
            <w:shd w:val="clear" w:color="auto" w:fill="auto"/>
            <w:vAlign w:val="center"/>
          </w:tcPr>
          <w:p w14:paraId="4B258922" w14:textId="77777777" w:rsidR="00715EBC" w:rsidRPr="009B053A" w:rsidRDefault="00715EBC" w:rsidP="00E90606">
            <w:pPr>
              <w:pStyle w:val="TAC"/>
            </w:pPr>
            <w:r w:rsidRPr="009B053A">
              <w:rPr>
                <w:lang w:eastAsia="zh-CN"/>
              </w:rPr>
              <w:t>128</w:t>
            </w:r>
          </w:p>
        </w:tc>
        <w:tc>
          <w:tcPr>
            <w:tcW w:w="720" w:type="dxa"/>
            <w:shd w:val="clear" w:color="auto" w:fill="auto"/>
            <w:vAlign w:val="center"/>
          </w:tcPr>
          <w:p w14:paraId="7A0ABC95" w14:textId="77777777" w:rsidR="00715EBC" w:rsidRPr="009B053A" w:rsidRDefault="00715EBC" w:rsidP="00E90606">
            <w:pPr>
              <w:pStyle w:val="TAC"/>
            </w:pPr>
          </w:p>
        </w:tc>
        <w:tc>
          <w:tcPr>
            <w:tcW w:w="720" w:type="dxa"/>
            <w:vAlign w:val="center"/>
          </w:tcPr>
          <w:p w14:paraId="08F19B2A" w14:textId="77777777" w:rsidR="00715EBC" w:rsidRPr="009B053A" w:rsidRDefault="00715EBC" w:rsidP="00E90606">
            <w:pPr>
              <w:pStyle w:val="TAC"/>
            </w:pPr>
          </w:p>
        </w:tc>
        <w:tc>
          <w:tcPr>
            <w:tcW w:w="720" w:type="dxa"/>
            <w:shd w:val="clear" w:color="auto" w:fill="auto"/>
            <w:vAlign w:val="center"/>
          </w:tcPr>
          <w:p w14:paraId="37DA57A0" w14:textId="77777777" w:rsidR="00715EBC" w:rsidRPr="009B053A" w:rsidRDefault="00715EBC" w:rsidP="00E90606">
            <w:pPr>
              <w:pStyle w:val="TAC"/>
            </w:pPr>
          </w:p>
        </w:tc>
        <w:tc>
          <w:tcPr>
            <w:tcW w:w="720" w:type="dxa"/>
            <w:shd w:val="clear" w:color="auto" w:fill="auto"/>
            <w:vAlign w:val="center"/>
          </w:tcPr>
          <w:p w14:paraId="4E6065E6" w14:textId="77777777" w:rsidR="00715EBC" w:rsidRPr="009B053A" w:rsidRDefault="00715EBC" w:rsidP="00E90606">
            <w:pPr>
              <w:pStyle w:val="TAC"/>
            </w:pPr>
          </w:p>
        </w:tc>
        <w:tc>
          <w:tcPr>
            <w:tcW w:w="720" w:type="dxa"/>
            <w:shd w:val="clear" w:color="auto" w:fill="auto"/>
            <w:vAlign w:val="center"/>
          </w:tcPr>
          <w:p w14:paraId="6331FB0D" w14:textId="77777777" w:rsidR="00715EBC" w:rsidRPr="009B053A" w:rsidRDefault="00715EBC" w:rsidP="00E90606">
            <w:pPr>
              <w:pStyle w:val="TAC"/>
            </w:pPr>
          </w:p>
        </w:tc>
        <w:tc>
          <w:tcPr>
            <w:tcW w:w="720" w:type="dxa"/>
            <w:shd w:val="clear" w:color="auto" w:fill="auto"/>
            <w:vAlign w:val="center"/>
          </w:tcPr>
          <w:p w14:paraId="0F78FB0A" w14:textId="77777777" w:rsidR="00715EBC" w:rsidRPr="009B053A" w:rsidRDefault="00715EBC" w:rsidP="00E90606">
            <w:pPr>
              <w:pStyle w:val="TAC"/>
            </w:pPr>
          </w:p>
        </w:tc>
        <w:tc>
          <w:tcPr>
            <w:tcW w:w="720" w:type="dxa"/>
            <w:vAlign w:val="center"/>
          </w:tcPr>
          <w:p w14:paraId="2F4375E4" w14:textId="77777777" w:rsidR="00715EBC" w:rsidRPr="009B053A" w:rsidRDefault="00715EBC" w:rsidP="00E90606">
            <w:pPr>
              <w:pStyle w:val="TAC"/>
            </w:pPr>
          </w:p>
        </w:tc>
        <w:tc>
          <w:tcPr>
            <w:tcW w:w="720" w:type="dxa"/>
            <w:shd w:val="clear" w:color="auto" w:fill="auto"/>
            <w:vAlign w:val="center"/>
          </w:tcPr>
          <w:p w14:paraId="4A0E7BB4" w14:textId="77777777" w:rsidR="00715EBC" w:rsidRPr="009B053A" w:rsidRDefault="00715EBC" w:rsidP="00E90606">
            <w:pPr>
              <w:pStyle w:val="TAC"/>
            </w:pPr>
          </w:p>
        </w:tc>
      </w:tr>
      <w:tr w:rsidR="00AB2B30" w:rsidRPr="009B053A" w14:paraId="4856D239" w14:textId="77777777">
        <w:trPr>
          <w:trHeight w:val="285"/>
        </w:trPr>
        <w:tc>
          <w:tcPr>
            <w:tcW w:w="646" w:type="dxa"/>
            <w:shd w:val="clear" w:color="auto" w:fill="auto"/>
            <w:vAlign w:val="center"/>
          </w:tcPr>
          <w:p w14:paraId="753B4111" w14:textId="77777777" w:rsidR="00AB2B30" w:rsidRPr="009B053A" w:rsidRDefault="006A7121">
            <w:pPr>
              <w:pStyle w:val="TAC"/>
            </w:pPr>
            <w:r w:rsidRPr="009B053A">
              <w:t>n41</w:t>
            </w:r>
          </w:p>
        </w:tc>
        <w:tc>
          <w:tcPr>
            <w:tcW w:w="646" w:type="dxa"/>
            <w:shd w:val="clear" w:color="auto" w:fill="auto"/>
            <w:vAlign w:val="center"/>
          </w:tcPr>
          <w:p w14:paraId="7D3C29AD" w14:textId="77777777" w:rsidR="00AB2B30" w:rsidRPr="009B053A" w:rsidRDefault="006A7121">
            <w:pPr>
              <w:pStyle w:val="TAC"/>
            </w:pPr>
            <w:r w:rsidRPr="009B053A">
              <w:t>2</w:t>
            </w:r>
          </w:p>
        </w:tc>
        <w:tc>
          <w:tcPr>
            <w:tcW w:w="720" w:type="dxa"/>
            <w:vAlign w:val="center"/>
          </w:tcPr>
          <w:p w14:paraId="0817BF79" w14:textId="77777777" w:rsidR="00AB2B30" w:rsidRPr="009B053A" w:rsidRDefault="006A7121">
            <w:pPr>
              <w:pStyle w:val="TAC"/>
            </w:pPr>
            <w:r w:rsidRPr="009B053A">
              <w:t>30</w:t>
            </w:r>
          </w:p>
        </w:tc>
        <w:tc>
          <w:tcPr>
            <w:tcW w:w="720" w:type="dxa"/>
            <w:shd w:val="clear" w:color="auto" w:fill="auto"/>
            <w:vAlign w:val="center"/>
          </w:tcPr>
          <w:p w14:paraId="12192E8C" w14:textId="77777777" w:rsidR="00AB2B30" w:rsidRPr="009B053A" w:rsidRDefault="006A7121">
            <w:pPr>
              <w:pStyle w:val="TAC"/>
            </w:pPr>
            <w:r w:rsidRPr="009B053A">
              <w:t>160</w:t>
            </w:r>
          </w:p>
        </w:tc>
        <w:tc>
          <w:tcPr>
            <w:tcW w:w="720" w:type="dxa"/>
            <w:shd w:val="clear" w:color="auto" w:fill="auto"/>
            <w:vAlign w:val="center"/>
          </w:tcPr>
          <w:p w14:paraId="6B1B5D11" w14:textId="77777777" w:rsidR="00AB2B30" w:rsidRPr="009B053A" w:rsidRDefault="006A7121">
            <w:pPr>
              <w:pStyle w:val="TAC"/>
            </w:pPr>
            <w:r w:rsidRPr="009B053A">
              <w:t>160</w:t>
            </w:r>
          </w:p>
        </w:tc>
        <w:tc>
          <w:tcPr>
            <w:tcW w:w="720" w:type="dxa"/>
            <w:shd w:val="clear" w:color="auto" w:fill="auto"/>
            <w:vAlign w:val="center"/>
          </w:tcPr>
          <w:p w14:paraId="13CE3576" w14:textId="77777777" w:rsidR="00AB2B30" w:rsidRPr="009B053A" w:rsidRDefault="006A7121">
            <w:pPr>
              <w:pStyle w:val="TAC"/>
            </w:pPr>
            <w:r w:rsidRPr="009B053A">
              <w:t>160</w:t>
            </w:r>
          </w:p>
        </w:tc>
        <w:tc>
          <w:tcPr>
            <w:tcW w:w="720" w:type="dxa"/>
            <w:shd w:val="clear" w:color="auto" w:fill="auto"/>
            <w:vAlign w:val="center"/>
          </w:tcPr>
          <w:p w14:paraId="68E5B313" w14:textId="77777777" w:rsidR="00AB2B30" w:rsidRPr="009B053A" w:rsidRDefault="006A7121">
            <w:pPr>
              <w:pStyle w:val="TAC"/>
            </w:pPr>
            <w:r w:rsidRPr="009B053A">
              <w:t>160</w:t>
            </w:r>
          </w:p>
        </w:tc>
        <w:tc>
          <w:tcPr>
            <w:tcW w:w="720" w:type="dxa"/>
            <w:shd w:val="clear" w:color="auto" w:fill="auto"/>
            <w:vAlign w:val="center"/>
          </w:tcPr>
          <w:p w14:paraId="4F13DD7B" w14:textId="77777777" w:rsidR="00AB2B30" w:rsidRPr="009B053A" w:rsidRDefault="00AB2B30">
            <w:pPr>
              <w:pStyle w:val="TAC"/>
            </w:pPr>
          </w:p>
        </w:tc>
        <w:tc>
          <w:tcPr>
            <w:tcW w:w="720" w:type="dxa"/>
          </w:tcPr>
          <w:p w14:paraId="4824A202" w14:textId="77777777" w:rsidR="00AB2B30" w:rsidRPr="009B053A" w:rsidRDefault="00AB2B30">
            <w:pPr>
              <w:pStyle w:val="TAC"/>
            </w:pPr>
          </w:p>
        </w:tc>
        <w:tc>
          <w:tcPr>
            <w:tcW w:w="720" w:type="dxa"/>
            <w:shd w:val="clear" w:color="auto" w:fill="auto"/>
            <w:vAlign w:val="center"/>
          </w:tcPr>
          <w:p w14:paraId="4067F6E6" w14:textId="77777777" w:rsidR="00AB2B30" w:rsidRPr="009B053A" w:rsidRDefault="00AB2B30">
            <w:pPr>
              <w:pStyle w:val="TAC"/>
            </w:pPr>
          </w:p>
        </w:tc>
        <w:tc>
          <w:tcPr>
            <w:tcW w:w="720" w:type="dxa"/>
            <w:shd w:val="clear" w:color="auto" w:fill="auto"/>
            <w:vAlign w:val="center"/>
          </w:tcPr>
          <w:p w14:paraId="6F77BD07" w14:textId="77777777" w:rsidR="00AB2B30" w:rsidRPr="009B053A" w:rsidRDefault="00AB2B30">
            <w:pPr>
              <w:pStyle w:val="TAC"/>
            </w:pPr>
          </w:p>
        </w:tc>
        <w:tc>
          <w:tcPr>
            <w:tcW w:w="720" w:type="dxa"/>
            <w:shd w:val="clear" w:color="auto" w:fill="auto"/>
            <w:vAlign w:val="center"/>
          </w:tcPr>
          <w:p w14:paraId="5F9BAFD3" w14:textId="77777777" w:rsidR="00AB2B30" w:rsidRPr="009B053A" w:rsidRDefault="00AB2B30">
            <w:pPr>
              <w:pStyle w:val="TAC"/>
            </w:pPr>
          </w:p>
        </w:tc>
        <w:tc>
          <w:tcPr>
            <w:tcW w:w="720" w:type="dxa"/>
            <w:shd w:val="clear" w:color="auto" w:fill="auto"/>
            <w:vAlign w:val="center"/>
          </w:tcPr>
          <w:p w14:paraId="72B51C46" w14:textId="77777777" w:rsidR="00AB2B30" w:rsidRPr="009B053A" w:rsidRDefault="00AB2B30">
            <w:pPr>
              <w:pStyle w:val="TAC"/>
            </w:pPr>
          </w:p>
        </w:tc>
        <w:tc>
          <w:tcPr>
            <w:tcW w:w="720" w:type="dxa"/>
            <w:vAlign w:val="center"/>
          </w:tcPr>
          <w:p w14:paraId="290A957A" w14:textId="77777777" w:rsidR="00AB2B30" w:rsidRPr="009B053A" w:rsidRDefault="00AB2B30">
            <w:pPr>
              <w:pStyle w:val="TAC"/>
            </w:pPr>
          </w:p>
        </w:tc>
        <w:tc>
          <w:tcPr>
            <w:tcW w:w="720" w:type="dxa"/>
            <w:shd w:val="clear" w:color="auto" w:fill="auto"/>
            <w:vAlign w:val="center"/>
          </w:tcPr>
          <w:p w14:paraId="16154077" w14:textId="77777777" w:rsidR="00AB2B30" w:rsidRPr="009B053A" w:rsidRDefault="00AB2B30">
            <w:pPr>
              <w:pStyle w:val="TAC"/>
            </w:pPr>
          </w:p>
        </w:tc>
      </w:tr>
      <w:tr w:rsidR="009040B9" w:rsidRPr="009B053A" w14:paraId="61E523AD" w14:textId="77777777">
        <w:trPr>
          <w:trHeight w:val="285"/>
        </w:trPr>
        <w:tc>
          <w:tcPr>
            <w:tcW w:w="646" w:type="dxa"/>
            <w:shd w:val="clear" w:color="auto" w:fill="auto"/>
            <w:vAlign w:val="center"/>
          </w:tcPr>
          <w:p w14:paraId="118A7D6B" w14:textId="633DD453" w:rsidR="009040B9" w:rsidRPr="009B053A" w:rsidRDefault="009040B9" w:rsidP="009040B9">
            <w:pPr>
              <w:pStyle w:val="TAC"/>
            </w:pPr>
            <w:r w:rsidRPr="009B053A">
              <w:rPr>
                <w:lang w:eastAsia="zh-TW"/>
              </w:rPr>
              <w:t>n41</w:t>
            </w:r>
          </w:p>
        </w:tc>
        <w:tc>
          <w:tcPr>
            <w:tcW w:w="646" w:type="dxa"/>
            <w:shd w:val="clear" w:color="auto" w:fill="auto"/>
            <w:vAlign w:val="center"/>
          </w:tcPr>
          <w:p w14:paraId="08FA1D55" w14:textId="5607709B" w:rsidR="009040B9" w:rsidRPr="009B053A" w:rsidRDefault="009040B9" w:rsidP="009040B9">
            <w:pPr>
              <w:pStyle w:val="TAC"/>
            </w:pPr>
            <w:r w:rsidRPr="009B053A">
              <w:rPr>
                <w:lang w:eastAsia="zh-TW"/>
              </w:rPr>
              <w:t>3</w:t>
            </w:r>
          </w:p>
        </w:tc>
        <w:tc>
          <w:tcPr>
            <w:tcW w:w="720" w:type="dxa"/>
            <w:vAlign w:val="center"/>
          </w:tcPr>
          <w:p w14:paraId="7E4406D7" w14:textId="7677DF32" w:rsidR="009040B9" w:rsidRPr="009B053A" w:rsidRDefault="009040B9" w:rsidP="009040B9">
            <w:pPr>
              <w:pStyle w:val="TAC"/>
            </w:pPr>
            <w:r w:rsidRPr="009B053A">
              <w:rPr>
                <w:lang w:eastAsia="zh-TW"/>
              </w:rPr>
              <w:t>30</w:t>
            </w:r>
          </w:p>
        </w:tc>
        <w:tc>
          <w:tcPr>
            <w:tcW w:w="720" w:type="dxa"/>
            <w:shd w:val="clear" w:color="auto" w:fill="auto"/>
            <w:vAlign w:val="center"/>
          </w:tcPr>
          <w:p w14:paraId="12C75274" w14:textId="6FBA68CA" w:rsidR="009040B9" w:rsidRPr="009B053A" w:rsidRDefault="009040B9" w:rsidP="009040B9">
            <w:pPr>
              <w:pStyle w:val="TAC"/>
            </w:pPr>
            <w:r w:rsidRPr="009B053A">
              <w:rPr>
                <w:lang w:eastAsia="zh-CN"/>
              </w:rPr>
              <w:t>160</w:t>
            </w:r>
          </w:p>
        </w:tc>
        <w:tc>
          <w:tcPr>
            <w:tcW w:w="720" w:type="dxa"/>
            <w:shd w:val="clear" w:color="auto" w:fill="auto"/>
            <w:vAlign w:val="center"/>
          </w:tcPr>
          <w:p w14:paraId="03B2F8CC" w14:textId="5D52EF50" w:rsidR="009040B9" w:rsidRPr="009B053A" w:rsidRDefault="009040B9" w:rsidP="009040B9">
            <w:pPr>
              <w:pStyle w:val="TAC"/>
            </w:pPr>
            <w:r w:rsidRPr="009B053A">
              <w:rPr>
                <w:lang w:eastAsia="zh-CN"/>
              </w:rPr>
              <w:t>160</w:t>
            </w:r>
          </w:p>
        </w:tc>
        <w:tc>
          <w:tcPr>
            <w:tcW w:w="720" w:type="dxa"/>
            <w:shd w:val="clear" w:color="auto" w:fill="auto"/>
            <w:vAlign w:val="center"/>
          </w:tcPr>
          <w:p w14:paraId="03FF569F" w14:textId="51B3B97C" w:rsidR="009040B9" w:rsidRPr="009B053A" w:rsidRDefault="009040B9" w:rsidP="009040B9">
            <w:pPr>
              <w:pStyle w:val="TAC"/>
            </w:pPr>
            <w:r w:rsidRPr="009B053A">
              <w:rPr>
                <w:lang w:eastAsia="zh-CN"/>
              </w:rPr>
              <w:t>160</w:t>
            </w:r>
          </w:p>
        </w:tc>
        <w:tc>
          <w:tcPr>
            <w:tcW w:w="720" w:type="dxa"/>
            <w:shd w:val="clear" w:color="auto" w:fill="auto"/>
            <w:vAlign w:val="center"/>
          </w:tcPr>
          <w:p w14:paraId="75AAC130" w14:textId="76DFB9B0" w:rsidR="009040B9" w:rsidRPr="009B053A" w:rsidRDefault="009040B9" w:rsidP="009040B9">
            <w:pPr>
              <w:pStyle w:val="TAC"/>
            </w:pPr>
            <w:r w:rsidRPr="009B053A">
              <w:rPr>
                <w:lang w:eastAsia="zh-CN"/>
              </w:rPr>
              <w:t>160</w:t>
            </w:r>
          </w:p>
        </w:tc>
        <w:tc>
          <w:tcPr>
            <w:tcW w:w="720" w:type="dxa"/>
            <w:shd w:val="clear" w:color="auto" w:fill="auto"/>
            <w:vAlign w:val="center"/>
          </w:tcPr>
          <w:p w14:paraId="32C24DD1" w14:textId="77777777" w:rsidR="009040B9" w:rsidRPr="009B053A" w:rsidRDefault="009040B9" w:rsidP="009040B9">
            <w:pPr>
              <w:pStyle w:val="TAC"/>
            </w:pPr>
          </w:p>
        </w:tc>
        <w:tc>
          <w:tcPr>
            <w:tcW w:w="720" w:type="dxa"/>
          </w:tcPr>
          <w:p w14:paraId="63301CAC" w14:textId="77777777" w:rsidR="009040B9" w:rsidRPr="009B053A" w:rsidRDefault="009040B9" w:rsidP="009040B9">
            <w:pPr>
              <w:pStyle w:val="TAC"/>
            </w:pPr>
          </w:p>
        </w:tc>
        <w:tc>
          <w:tcPr>
            <w:tcW w:w="720" w:type="dxa"/>
            <w:shd w:val="clear" w:color="auto" w:fill="auto"/>
            <w:vAlign w:val="center"/>
          </w:tcPr>
          <w:p w14:paraId="47C8D2D8" w14:textId="77777777" w:rsidR="009040B9" w:rsidRPr="009B053A" w:rsidRDefault="009040B9" w:rsidP="009040B9">
            <w:pPr>
              <w:pStyle w:val="TAC"/>
            </w:pPr>
          </w:p>
        </w:tc>
        <w:tc>
          <w:tcPr>
            <w:tcW w:w="720" w:type="dxa"/>
            <w:shd w:val="clear" w:color="auto" w:fill="auto"/>
            <w:vAlign w:val="center"/>
          </w:tcPr>
          <w:p w14:paraId="7E4D7292" w14:textId="77777777" w:rsidR="009040B9" w:rsidRPr="009B053A" w:rsidRDefault="009040B9" w:rsidP="009040B9">
            <w:pPr>
              <w:pStyle w:val="TAC"/>
            </w:pPr>
          </w:p>
        </w:tc>
        <w:tc>
          <w:tcPr>
            <w:tcW w:w="720" w:type="dxa"/>
            <w:shd w:val="clear" w:color="auto" w:fill="auto"/>
            <w:vAlign w:val="center"/>
          </w:tcPr>
          <w:p w14:paraId="7C313D87" w14:textId="77777777" w:rsidR="009040B9" w:rsidRPr="009B053A" w:rsidRDefault="009040B9" w:rsidP="009040B9">
            <w:pPr>
              <w:pStyle w:val="TAC"/>
            </w:pPr>
          </w:p>
        </w:tc>
        <w:tc>
          <w:tcPr>
            <w:tcW w:w="720" w:type="dxa"/>
            <w:shd w:val="clear" w:color="auto" w:fill="auto"/>
            <w:vAlign w:val="center"/>
          </w:tcPr>
          <w:p w14:paraId="081252DE" w14:textId="77777777" w:rsidR="009040B9" w:rsidRPr="009B053A" w:rsidRDefault="009040B9" w:rsidP="009040B9">
            <w:pPr>
              <w:pStyle w:val="TAC"/>
            </w:pPr>
          </w:p>
        </w:tc>
        <w:tc>
          <w:tcPr>
            <w:tcW w:w="720" w:type="dxa"/>
            <w:vAlign w:val="center"/>
          </w:tcPr>
          <w:p w14:paraId="4201B4A3" w14:textId="77777777" w:rsidR="009040B9" w:rsidRPr="009B053A" w:rsidRDefault="009040B9" w:rsidP="009040B9">
            <w:pPr>
              <w:pStyle w:val="TAC"/>
            </w:pPr>
          </w:p>
        </w:tc>
        <w:tc>
          <w:tcPr>
            <w:tcW w:w="720" w:type="dxa"/>
            <w:shd w:val="clear" w:color="auto" w:fill="auto"/>
            <w:vAlign w:val="center"/>
          </w:tcPr>
          <w:p w14:paraId="567BAE93" w14:textId="77777777" w:rsidR="009040B9" w:rsidRPr="009B053A" w:rsidRDefault="009040B9" w:rsidP="009040B9">
            <w:pPr>
              <w:pStyle w:val="TAC"/>
            </w:pPr>
          </w:p>
        </w:tc>
      </w:tr>
      <w:tr w:rsidR="00AB2B30" w:rsidRPr="009B053A" w14:paraId="3672A5D3" w14:textId="77777777">
        <w:trPr>
          <w:trHeight w:val="285"/>
        </w:trPr>
        <w:tc>
          <w:tcPr>
            <w:tcW w:w="646" w:type="dxa"/>
            <w:shd w:val="clear" w:color="auto" w:fill="auto"/>
          </w:tcPr>
          <w:p w14:paraId="45CBA900" w14:textId="77777777" w:rsidR="00AB2B30" w:rsidRPr="009B053A" w:rsidRDefault="006A7121">
            <w:pPr>
              <w:pStyle w:val="TAC"/>
            </w:pPr>
            <w:r w:rsidRPr="009B053A">
              <w:t>n41</w:t>
            </w:r>
          </w:p>
        </w:tc>
        <w:tc>
          <w:tcPr>
            <w:tcW w:w="646" w:type="dxa"/>
            <w:shd w:val="clear" w:color="auto" w:fill="auto"/>
          </w:tcPr>
          <w:p w14:paraId="311F4C1A" w14:textId="77777777" w:rsidR="00AB2B30" w:rsidRPr="009B053A" w:rsidRDefault="006A7121">
            <w:pPr>
              <w:pStyle w:val="TAC"/>
            </w:pPr>
            <w:r w:rsidRPr="009B053A">
              <w:t>25</w:t>
            </w:r>
          </w:p>
        </w:tc>
        <w:tc>
          <w:tcPr>
            <w:tcW w:w="720" w:type="dxa"/>
          </w:tcPr>
          <w:p w14:paraId="18B758E4" w14:textId="77777777" w:rsidR="00AB2B30" w:rsidRPr="009B053A" w:rsidRDefault="006A7121">
            <w:pPr>
              <w:pStyle w:val="TAC"/>
            </w:pPr>
            <w:r w:rsidRPr="009B053A">
              <w:t>30</w:t>
            </w:r>
          </w:p>
        </w:tc>
        <w:tc>
          <w:tcPr>
            <w:tcW w:w="720" w:type="dxa"/>
            <w:shd w:val="clear" w:color="auto" w:fill="auto"/>
          </w:tcPr>
          <w:p w14:paraId="4CD9D554" w14:textId="77777777" w:rsidR="00AB2B30" w:rsidRPr="009B053A" w:rsidRDefault="006A7121">
            <w:pPr>
              <w:pStyle w:val="TAC"/>
            </w:pPr>
            <w:r w:rsidRPr="009B053A">
              <w:t>160</w:t>
            </w:r>
          </w:p>
        </w:tc>
        <w:tc>
          <w:tcPr>
            <w:tcW w:w="720" w:type="dxa"/>
            <w:shd w:val="clear" w:color="auto" w:fill="auto"/>
          </w:tcPr>
          <w:p w14:paraId="5BD9E1B0" w14:textId="77777777" w:rsidR="00AB2B30" w:rsidRPr="009B053A" w:rsidRDefault="006A7121">
            <w:pPr>
              <w:pStyle w:val="TAC"/>
            </w:pPr>
            <w:r w:rsidRPr="009B053A">
              <w:t>160</w:t>
            </w:r>
          </w:p>
        </w:tc>
        <w:tc>
          <w:tcPr>
            <w:tcW w:w="720" w:type="dxa"/>
            <w:shd w:val="clear" w:color="auto" w:fill="auto"/>
          </w:tcPr>
          <w:p w14:paraId="50B40589" w14:textId="77777777" w:rsidR="00AB2B30" w:rsidRPr="009B053A" w:rsidRDefault="006A7121">
            <w:pPr>
              <w:pStyle w:val="TAC"/>
              <w:rPr>
                <w:rFonts w:cs="Arial"/>
                <w:szCs w:val="18"/>
              </w:rPr>
            </w:pPr>
            <w:r w:rsidRPr="009B053A">
              <w:t>160</w:t>
            </w:r>
          </w:p>
        </w:tc>
        <w:tc>
          <w:tcPr>
            <w:tcW w:w="720" w:type="dxa"/>
            <w:shd w:val="clear" w:color="auto" w:fill="auto"/>
          </w:tcPr>
          <w:p w14:paraId="2545487D" w14:textId="77777777" w:rsidR="00AB2B30" w:rsidRPr="009B053A" w:rsidRDefault="006A7121">
            <w:pPr>
              <w:pStyle w:val="TAC"/>
              <w:rPr>
                <w:rFonts w:cs="Arial"/>
                <w:szCs w:val="18"/>
              </w:rPr>
            </w:pPr>
            <w:r w:rsidRPr="009B053A">
              <w:t>160</w:t>
            </w:r>
          </w:p>
        </w:tc>
        <w:tc>
          <w:tcPr>
            <w:tcW w:w="720" w:type="dxa"/>
            <w:shd w:val="clear" w:color="auto" w:fill="auto"/>
            <w:vAlign w:val="center"/>
          </w:tcPr>
          <w:p w14:paraId="6DFAB694" w14:textId="77777777" w:rsidR="00AB2B30" w:rsidRPr="009B053A" w:rsidRDefault="00AB2B30">
            <w:pPr>
              <w:pStyle w:val="TAC"/>
            </w:pPr>
          </w:p>
        </w:tc>
        <w:tc>
          <w:tcPr>
            <w:tcW w:w="720" w:type="dxa"/>
          </w:tcPr>
          <w:p w14:paraId="463B3D6F" w14:textId="77777777" w:rsidR="00AB2B30" w:rsidRPr="009B053A" w:rsidRDefault="00AB2B30">
            <w:pPr>
              <w:pStyle w:val="TAC"/>
            </w:pPr>
          </w:p>
        </w:tc>
        <w:tc>
          <w:tcPr>
            <w:tcW w:w="720" w:type="dxa"/>
            <w:shd w:val="clear" w:color="auto" w:fill="auto"/>
            <w:vAlign w:val="center"/>
          </w:tcPr>
          <w:p w14:paraId="69B093ED" w14:textId="77777777" w:rsidR="00AB2B30" w:rsidRPr="009B053A" w:rsidRDefault="00AB2B30">
            <w:pPr>
              <w:pStyle w:val="TAC"/>
            </w:pPr>
          </w:p>
        </w:tc>
        <w:tc>
          <w:tcPr>
            <w:tcW w:w="720" w:type="dxa"/>
            <w:shd w:val="clear" w:color="auto" w:fill="auto"/>
            <w:vAlign w:val="center"/>
          </w:tcPr>
          <w:p w14:paraId="3627EBAD" w14:textId="77777777" w:rsidR="00AB2B30" w:rsidRPr="009B053A" w:rsidRDefault="00AB2B30">
            <w:pPr>
              <w:pStyle w:val="TAC"/>
            </w:pPr>
          </w:p>
        </w:tc>
        <w:tc>
          <w:tcPr>
            <w:tcW w:w="720" w:type="dxa"/>
            <w:shd w:val="clear" w:color="auto" w:fill="auto"/>
            <w:vAlign w:val="center"/>
          </w:tcPr>
          <w:p w14:paraId="34891A00" w14:textId="77777777" w:rsidR="00AB2B30" w:rsidRPr="009B053A" w:rsidRDefault="00AB2B30">
            <w:pPr>
              <w:pStyle w:val="TAC"/>
            </w:pPr>
          </w:p>
        </w:tc>
        <w:tc>
          <w:tcPr>
            <w:tcW w:w="720" w:type="dxa"/>
            <w:shd w:val="clear" w:color="auto" w:fill="auto"/>
            <w:vAlign w:val="center"/>
          </w:tcPr>
          <w:p w14:paraId="0AB736CA" w14:textId="77777777" w:rsidR="00AB2B30" w:rsidRPr="009B053A" w:rsidRDefault="00AB2B30">
            <w:pPr>
              <w:pStyle w:val="TAC"/>
            </w:pPr>
          </w:p>
        </w:tc>
        <w:tc>
          <w:tcPr>
            <w:tcW w:w="720" w:type="dxa"/>
            <w:vAlign w:val="center"/>
          </w:tcPr>
          <w:p w14:paraId="31BD8D1E" w14:textId="77777777" w:rsidR="00AB2B30" w:rsidRPr="009B053A" w:rsidRDefault="00AB2B30">
            <w:pPr>
              <w:pStyle w:val="TAC"/>
            </w:pPr>
          </w:p>
        </w:tc>
        <w:tc>
          <w:tcPr>
            <w:tcW w:w="720" w:type="dxa"/>
            <w:shd w:val="clear" w:color="auto" w:fill="auto"/>
            <w:vAlign w:val="center"/>
          </w:tcPr>
          <w:p w14:paraId="4FDB9868" w14:textId="77777777" w:rsidR="00AB2B30" w:rsidRPr="009B053A" w:rsidRDefault="00AB2B30">
            <w:pPr>
              <w:pStyle w:val="TAC"/>
            </w:pPr>
          </w:p>
        </w:tc>
      </w:tr>
      <w:tr w:rsidR="00AB2B30" w:rsidRPr="009B053A" w14:paraId="71AB93FD" w14:textId="77777777">
        <w:trPr>
          <w:trHeight w:val="285"/>
        </w:trPr>
        <w:tc>
          <w:tcPr>
            <w:tcW w:w="646" w:type="dxa"/>
            <w:shd w:val="clear" w:color="auto" w:fill="auto"/>
            <w:vAlign w:val="center"/>
          </w:tcPr>
          <w:p w14:paraId="67505389" w14:textId="77777777" w:rsidR="00AB2B30" w:rsidRPr="009B053A" w:rsidRDefault="006A7121">
            <w:pPr>
              <w:pStyle w:val="TAC"/>
            </w:pPr>
            <w:r w:rsidRPr="009B053A">
              <w:t>n77</w:t>
            </w:r>
          </w:p>
        </w:tc>
        <w:tc>
          <w:tcPr>
            <w:tcW w:w="646" w:type="dxa"/>
            <w:shd w:val="clear" w:color="auto" w:fill="auto"/>
            <w:vAlign w:val="center"/>
          </w:tcPr>
          <w:p w14:paraId="0FA19E57" w14:textId="77777777" w:rsidR="00AB2B30" w:rsidRPr="009B053A" w:rsidRDefault="006A7121">
            <w:pPr>
              <w:pStyle w:val="TAC"/>
            </w:pPr>
            <w:r w:rsidRPr="009B053A">
              <w:t>41</w:t>
            </w:r>
          </w:p>
        </w:tc>
        <w:tc>
          <w:tcPr>
            <w:tcW w:w="720" w:type="dxa"/>
            <w:vAlign w:val="center"/>
          </w:tcPr>
          <w:p w14:paraId="464434D7" w14:textId="77777777" w:rsidR="00AB2B30" w:rsidRPr="009B053A" w:rsidRDefault="006A7121">
            <w:pPr>
              <w:pStyle w:val="TAC"/>
            </w:pPr>
            <w:r w:rsidRPr="009B053A">
              <w:t>30</w:t>
            </w:r>
          </w:p>
        </w:tc>
        <w:tc>
          <w:tcPr>
            <w:tcW w:w="720" w:type="dxa"/>
            <w:shd w:val="clear" w:color="auto" w:fill="auto"/>
            <w:vAlign w:val="center"/>
          </w:tcPr>
          <w:p w14:paraId="41ABEFA7" w14:textId="77777777" w:rsidR="00AB2B30" w:rsidRPr="009B053A" w:rsidRDefault="006A7121">
            <w:pPr>
              <w:pStyle w:val="TAC"/>
            </w:pPr>
            <w:r w:rsidRPr="009B053A">
              <w:t>270</w:t>
            </w:r>
          </w:p>
        </w:tc>
        <w:tc>
          <w:tcPr>
            <w:tcW w:w="720" w:type="dxa"/>
            <w:shd w:val="clear" w:color="auto" w:fill="auto"/>
            <w:vAlign w:val="center"/>
          </w:tcPr>
          <w:p w14:paraId="7C15A172" w14:textId="77777777" w:rsidR="00AB2B30" w:rsidRPr="009B053A" w:rsidRDefault="006A7121">
            <w:pPr>
              <w:pStyle w:val="TAC"/>
            </w:pPr>
            <w:r w:rsidRPr="009B053A">
              <w:t>270</w:t>
            </w:r>
          </w:p>
        </w:tc>
        <w:tc>
          <w:tcPr>
            <w:tcW w:w="720" w:type="dxa"/>
            <w:shd w:val="clear" w:color="auto" w:fill="auto"/>
            <w:vAlign w:val="center"/>
          </w:tcPr>
          <w:p w14:paraId="64DF9310" w14:textId="77777777" w:rsidR="00AB2B30" w:rsidRPr="009B053A" w:rsidRDefault="006A7121">
            <w:pPr>
              <w:pStyle w:val="TAC"/>
            </w:pPr>
            <w:r w:rsidRPr="009B053A">
              <w:t>270</w:t>
            </w:r>
          </w:p>
        </w:tc>
        <w:tc>
          <w:tcPr>
            <w:tcW w:w="720" w:type="dxa"/>
            <w:shd w:val="clear" w:color="auto" w:fill="auto"/>
            <w:vAlign w:val="center"/>
          </w:tcPr>
          <w:p w14:paraId="7019C85E" w14:textId="77777777" w:rsidR="00AB2B30" w:rsidRPr="009B053A" w:rsidRDefault="006A7121">
            <w:pPr>
              <w:pStyle w:val="TAC"/>
            </w:pPr>
            <w:r w:rsidRPr="009B053A">
              <w:t>270</w:t>
            </w:r>
          </w:p>
        </w:tc>
        <w:tc>
          <w:tcPr>
            <w:tcW w:w="720" w:type="dxa"/>
            <w:shd w:val="clear" w:color="auto" w:fill="auto"/>
            <w:vAlign w:val="center"/>
          </w:tcPr>
          <w:p w14:paraId="2828AC25" w14:textId="77777777" w:rsidR="00AB2B30" w:rsidRPr="009B053A" w:rsidRDefault="00AB2B30">
            <w:pPr>
              <w:pStyle w:val="TAC"/>
            </w:pPr>
          </w:p>
        </w:tc>
        <w:tc>
          <w:tcPr>
            <w:tcW w:w="720" w:type="dxa"/>
          </w:tcPr>
          <w:p w14:paraId="3B60D3CB" w14:textId="77777777" w:rsidR="00AB2B30" w:rsidRPr="009B053A" w:rsidRDefault="00AB2B30">
            <w:pPr>
              <w:pStyle w:val="TAC"/>
            </w:pPr>
          </w:p>
        </w:tc>
        <w:tc>
          <w:tcPr>
            <w:tcW w:w="720" w:type="dxa"/>
            <w:shd w:val="clear" w:color="auto" w:fill="auto"/>
            <w:vAlign w:val="center"/>
          </w:tcPr>
          <w:p w14:paraId="0CA9F01C" w14:textId="77777777" w:rsidR="00AB2B30" w:rsidRPr="009B053A" w:rsidRDefault="00AB2B30">
            <w:pPr>
              <w:pStyle w:val="TAC"/>
            </w:pPr>
          </w:p>
        </w:tc>
        <w:tc>
          <w:tcPr>
            <w:tcW w:w="720" w:type="dxa"/>
            <w:shd w:val="clear" w:color="auto" w:fill="auto"/>
            <w:vAlign w:val="center"/>
          </w:tcPr>
          <w:p w14:paraId="6E6D2215" w14:textId="77777777" w:rsidR="00AB2B30" w:rsidRPr="009B053A" w:rsidRDefault="00AB2B30">
            <w:pPr>
              <w:pStyle w:val="TAC"/>
            </w:pPr>
          </w:p>
        </w:tc>
        <w:tc>
          <w:tcPr>
            <w:tcW w:w="720" w:type="dxa"/>
            <w:shd w:val="clear" w:color="auto" w:fill="auto"/>
            <w:vAlign w:val="center"/>
          </w:tcPr>
          <w:p w14:paraId="6BC17D82" w14:textId="77777777" w:rsidR="00AB2B30" w:rsidRPr="009B053A" w:rsidRDefault="00AB2B30">
            <w:pPr>
              <w:pStyle w:val="TAC"/>
            </w:pPr>
          </w:p>
        </w:tc>
        <w:tc>
          <w:tcPr>
            <w:tcW w:w="720" w:type="dxa"/>
            <w:shd w:val="clear" w:color="auto" w:fill="auto"/>
            <w:vAlign w:val="center"/>
          </w:tcPr>
          <w:p w14:paraId="78F8C40F" w14:textId="77777777" w:rsidR="00AB2B30" w:rsidRPr="009B053A" w:rsidRDefault="00AB2B30">
            <w:pPr>
              <w:pStyle w:val="TAC"/>
            </w:pPr>
          </w:p>
        </w:tc>
        <w:tc>
          <w:tcPr>
            <w:tcW w:w="720" w:type="dxa"/>
            <w:vAlign w:val="center"/>
          </w:tcPr>
          <w:p w14:paraId="7A865993" w14:textId="77777777" w:rsidR="00AB2B30" w:rsidRPr="009B053A" w:rsidRDefault="00AB2B30">
            <w:pPr>
              <w:pStyle w:val="TAC"/>
            </w:pPr>
          </w:p>
        </w:tc>
        <w:tc>
          <w:tcPr>
            <w:tcW w:w="720" w:type="dxa"/>
            <w:shd w:val="clear" w:color="auto" w:fill="auto"/>
            <w:vAlign w:val="center"/>
          </w:tcPr>
          <w:p w14:paraId="0F274C6C" w14:textId="77777777" w:rsidR="00AB2B30" w:rsidRPr="009B053A" w:rsidRDefault="00AB2B30">
            <w:pPr>
              <w:pStyle w:val="TAC"/>
            </w:pPr>
          </w:p>
        </w:tc>
      </w:tr>
      <w:tr w:rsidR="00AB2B30" w:rsidRPr="009B053A" w14:paraId="03D8BE1D" w14:textId="77777777">
        <w:trPr>
          <w:trHeight w:val="285"/>
        </w:trPr>
        <w:tc>
          <w:tcPr>
            <w:tcW w:w="646" w:type="dxa"/>
            <w:shd w:val="clear" w:color="auto" w:fill="auto"/>
            <w:vAlign w:val="center"/>
          </w:tcPr>
          <w:p w14:paraId="5E59390F" w14:textId="77777777" w:rsidR="00AB2B30" w:rsidRPr="009B053A" w:rsidRDefault="006A7121">
            <w:pPr>
              <w:pStyle w:val="TAC"/>
            </w:pPr>
            <w:r w:rsidRPr="009B053A">
              <w:t>n41</w:t>
            </w:r>
          </w:p>
        </w:tc>
        <w:tc>
          <w:tcPr>
            <w:tcW w:w="646" w:type="dxa"/>
            <w:shd w:val="clear" w:color="auto" w:fill="auto"/>
            <w:vAlign w:val="center"/>
          </w:tcPr>
          <w:p w14:paraId="1FEEE0DF" w14:textId="77777777" w:rsidR="00AB2B30" w:rsidRPr="009B053A" w:rsidRDefault="006A7121">
            <w:pPr>
              <w:pStyle w:val="TAC"/>
            </w:pPr>
            <w:r w:rsidRPr="009B053A">
              <w:rPr>
                <w:rFonts w:cs="Arial"/>
              </w:rPr>
              <w:t>66</w:t>
            </w:r>
          </w:p>
        </w:tc>
        <w:tc>
          <w:tcPr>
            <w:tcW w:w="720" w:type="dxa"/>
            <w:vAlign w:val="center"/>
          </w:tcPr>
          <w:p w14:paraId="2A359E7C" w14:textId="77777777" w:rsidR="00AB2B30" w:rsidRPr="009B053A" w:rsidRDefault="006A7121">
            <w:pPr>
              <w:pStyle w:val="TAC"/>
            </w:pPr>
            <w:r w:rsidRPr="009B053A">
              <w:rPr>
                <w:rFonts w:eastAsia="Yu Mincho"/>
                <w:lang w:eastAsia="ja-JP"/>
              </w:rPr>
              <w:t>30</w:t>
            </w:r>
          </w:p>
        </w:tc>
        <w:tc>
          <w:tcPr>
            <w:tcW w:w="720" w:type="dxa"/>
            <w:shd w:val="clear" w:color="auto" w:fill="auto"/>
            <w:vAlign w:val="center"/>
          </w:tcPr>
          <w:p w14:paraId="660DBBDC" w14:textId="77777777" w:rsidR="00AB2B30" w:rsidRPr="009B053A" w:rsidRDefault="006A7121">
            <w:pPr>
              <w:pStyle w:val="TAC"/>
            </w:pPr>
            <w:r w:rsidRPr="009B053A">
              <w:t>128</w:t>
            </w:r>
          </w:p>
        </w:tc>
        <w:tc>
          <w:tcPr>
            <w:tcW w:w="720" w:type="dxa"/>
            <w:shd w:val="clear" w:color="auto" w:fill="auto"/>
            <w:vAlign w:val="center"/>
          </w:tcPr>
          <w:p w14:paraId="37ECC555" w14:textId="77777777" w:rsidR="00AB2B30" w:rsidRPr="009B053A" w:rsidRDefault="006A7121">
            <w:pPr>
              <w:pStyle w:val="TAC"/>
            </w:pPr>
            <w:r w:rsidRPr="009B053A">
              <w:rPr>
                <w:rFonts w:cs="Arial"/>
                <w:szCs w:val="18"/>
                <w:lang w:eastAsia="zh-TW"/>
              </w:rPr>
              <w:t>128</w:t>
            </w:r>
          </w:p>
        </w:tc>
        <w:tc>
          <w:tcPr>
            <w:tcW w:w="720" w:type="dxa"/>
            <w:shd w:val="clear" w:color="auto" w:fill="auto"/>
            <w:vAlign w:val="center"/>
          </w:tcPr>
          <w:p w14:paraId="115B22A0" w14:textId="77777777" w:rsidR="00AB2B30" w:rsidRPr="009B053A" w:rsidRDefault="006A7121">
            <w:pPr>
              <w:pStyle w:val="TAC"/>
              <w:rPr>
                <w:rFonts w:cs="Arial"/>
                <w:szCs w:val="18"/>
              </w:rPr>
            </w:pPr>
            <w:r w:rsidRPr="009B053A">
              <w:t>128</w:t>
            </w:r>
          </w:p>
        </w:tc>
        <w:tc>
          <w:tcPr>
            <w:tcW w:w="720" w:type="dxa"/>
            <w:shd w:val="clear" w:color="auto" w:fill="auto"/>
            <w:vAlign w:val="center"/>
          </w:tcPr>
          <w:p w14:paraId="704C184F" w14:textId="77777777" w:rsidR="00AB2B30" w:rsidRPr="009B053A" w:rsidRDefault="006A7121">
            <w:pPr>
              <w:pStyle w:val="TAC"/>
              <w:rPr>
                <w:rFonts w:cs="Arial"/>
                <w:szCs w:val="18"/>
              </w:rPr>
            </w:pPr>
            <w:r w:rsidRPr="009B053A">
              <w:rPr>
                <w:rFonts w:cs="Arial"/>
                <w:szCs w:val="18"/>
                <w:lang w:eastAsia="zh-TW"/>
              </w:rPr>
              <w:t>128</w:t>
            </w:r>
          </w:p>
        </w:tc>
        <w:tc>
          <w:tcPr>
            <w:tcW w:w="720" w:type="dxa"/>
            <w:shd w:val="clear" w:color="auto" w:fill="auto"/>
            <w:vAlign w:val="center"/>
          </w:tcPr>
          <w:p w14:paraId="324D73C7" w14:textId="77777777" w:rsidR="00AB2B30" w:rsidRPr="009B053A" w:rsidRDefault="00AB2B30">
            <w:pPr>
              <w:pStyle w:val="TAC"/>
            </w:pPr>
          </w:p>
        </w:tc>
        <w:tc>
          <w:tcPr>
            <w:tcW w:w="720" w:type="dxa"/>
          </w:tcPr>
          <w:p w14:paraId="605F747B" w14:textId="77777777" w:rsidR="00AB2B30" w:rsidRPr="009B053A" w:rsidRDefault="00AB2B30">
            <w:pPr>
              <w:pStyle w:val="TAC"/>
            </w:pPr>
          </w:p>
        </w:tc>
        <w:tc>
          <w:tcPr>
            <w:tcW w:w="720" w:type="dxa"/>
            <w:shd w:val="clear" w:color="auto" w:fill="auto"/>
            <w:vAlign w:val="center"/>
          </w:tcPr>
          <w:p w14:paraId="49046EB2" w14:textId="77777777" w:rsidR="00AB2B30" w:rsidRPr="009B053A" w:rsidRDefault="00AB2B30">
            <w:pPr>
              <w:pStyle w:val="TAC"/>
            </w:pPr>
          </w:p>
        </w:tc>
        <w:tc>
          <w:tcPr>
            <w:tcW w:w="720" w:type="dxa"/>
            <w:shd w:val="clear" w:color="auto" w:fill="auto"/>
            <w:vAlign w:val="center"/>
          </w:tcPr>
          <w:p w14:paraId="4A177E9A" w14:textId="77777777" w:rsidR="00AB2B30" w:rsidRPr="009B053A" w:rsidRDefault="00AB2B30">
            <w:pPr>
              <w:pStyle w:val="TAC"/>
            </w:pPr>
          </w:p>
        </w:tc>
        <w:tc>
          <w:tcPr>
            <w:tcW w:w="720" w:type="dxa"/>
            <w:shd w:val="clear" w:color="auto" w:fill="auto"/>
            <w:vAlign w:val="center"/>
          </w:tcPr>
          <w:p w14:paraId="0260AEEB" w14:textId="77777777" w:rsidR="00AB2B30" w:rsidRPr="009B053A" w:rsidRDefault="00AB2B30">
            <w:pPr>
              <w:pStyle w:val="TAC"/>
            </w:pPr>
          </w:p>
        </w:tc>
        <w:tc>
          <w:tcPr>
            <w:tcW w:w="720" w:type="dxa"/>
            <w:shd w:val="clear" w:color="auto" w:fill="auto"/>
            <w:vAlign w:val="center"/>
          </w:tcPr>
          <w:p w14:paraId="52232019" w14:textId="77777777" w:rsidR="00AB2B30" w:rsidRPr="009B053A" w:rsidRDefault="00AB2B30">
            <w:pPr>
              <w:pStyle w:val="TAC"/>
            </w:pPr>
          </w:p>
        </w:tc>
        <w:tc>
          <w:tcPr>
            <w:tcW w:w="720" w:type="dxa"/>
            <w:vAlign w:val="center"/>
          </w:tcPr>
          <w:p w14:paraId="289337CD" w14:textId="77777777" w:rsidR="00AB2B30" w:rsidRPr="009B053A" w:rsidRDefault="00AB2B30">
            <w:pPr>
              <w:pStyle w:val="TAC"/>
            </w:pPr>
          </w:p>
        </w:tc>
        <w:tc>
          <w:tcPr>
            <w:tcW w:w="720" w:type="dxa"/>
            <w:shd w:val="clear" w:color="auto" w:fill="auto"/>
            <w:vAlign w:val="center"/>
          </w:tcPr>
          <w:p w14:paraId="32D0805A" w14:textId="77777777" w:rsidR="00AB2B30" w:rsidRPr="009B053A" w:rsidRDefault="00AB2B30">
            <w:pPr>
              <w:pStyle w:val="TAC"/>
            </w:pPr>
          </w:p>
        </w:tc>
      </w:tr>
      <w:tr w:rsidR="00AB2B30" w:rsidRPr="009B053A" w14:paraId="29981228" w14:textId="77777777">
        <w:trPr>
          <w:trHeight w:val="285"/>
        </w:trPr>
        <w:tc>
          <w:tcPr>
            <w:tcW w:w="646" w:type="dxa"/>
            <w:shd w:val="clear" w:color="auto" w:fill="auto"/>
            <w:vAlign w:val="center"/>
          </w:tcPr>
          <w:p w14:paraId="2D02019A" w14:textId="77777777" w:rsidR="00AB2B30" w:rsidRPr="009B053A" w:rsidRDefault="006A7121">
            <w:pPr>
              <w:pStyle w:val="TAC"/>
            </w:pPr>
            <w:r w:rsidRPr="009B053A">
              <w:t>41</w:t>
            </w:r>
          </w:p>
        </w:tc>
        <w:tc>
          <w:tcPr>
            <w:tcW w:w="646" w:type="dxa"/>
            <w:shd w:val="clear" w:color="auto" w:fill="auto"/>
            <w:vAlign w:val="center"/>
          </w:tcPr>
          <w:p w14:paraId="41044B16" w14:textId="77777777" w:rsidR="00AB2B30" w:rsidRPr="009B053A" w:rsidRDefault="006A7121">
            <w:pPr>
              <w:pStyle w:val="TAC"/>
            </w:pPr>
            <w:r w:rsidRPr="009B053A">
              <w:t>n77</w:t>
            </w:r>
          </w:p>
        </w:tc>
        <w:tc>
          <w:tcPr>
            <w:tcW w:w="720" w:type="dxa"/>
            <w:vAlign w:val="center"/>
          </w:tcPr>
          <w:p w14:paraId="5CC1522C" w14:textId="77777777" w:rsidR="00AB2B30" w:rsidRPr="009B053A" w:rsidRDefault="006A7121">
            <w:pPr>
              <w:pStyle w:val="TAC"/>
            </w:pPr>
            <w:r w:rsidRPr="009B053A">
              <w:t>15</w:t>
            </w:r>
          </w:p>
        </w:tc>
        <w:tc>
          <w:tcPr>
            <w:tcW w:w="720" w:type="dxa"/>
            <w:shd w:val="clear" w:color="auto" w:fill="auto"/>
            <w:vAlign w:val="center"/>
          </w:tcPr>
          <w:p w14:paraId="7F7A5140" w14:textId="77777777" w:rsidR="00AB2B30" w:rsidRPr="009B053A" w:rsidRDefault="00AB2B30">
            <w:pPr>
              <w:pStyle w:val="TAC"/>
            </w:pPr>
          </w:p>
        </w:tc>
        <w:tc>
          <w:tcPr>
            <w:tcW w:w="720" w:type="dxa"/>
            <w:shd w:val="clear" w:color="auto" w:fill="auto"/>
            <w:vAlign w:val="center"/>
          </w:tcPr>
          <w:p w14:paraId="128BFA57" w14:textId="77777777" w:rsidR="00AB2B30" w:rsidRPr="009B053A" w:rsidRDefault="006A7121">
            <w:pPr>
              <w:pStyle w:val="TAC"/>
            </w:pPr>
            <w:r w:rsidRPr="009B053A">
              <w:t>100</w:t>
            </w:r>
          </w:p>
        </w:tc>
        <w:tc>
          <w:tcPr>
            <w:tcW w:w="720" w:type="dxa"/>
            <w:shd w:val="clear" w:color="auto" w:fill="auto"/>
            <w:vAlign w:val="center"/>
          </w:tcPr>
          <w:p w14:paraId="1F0F9946" w14:textId="77777777" w:rsidR="00AB2B30" w:rsidRPr="009B053A" w:rsidRDefault="006A7121">
            <w:pPr>
              <w:pStyle w:val="TAC"/>
              <w:rPr>
                <w:rFonts w:cs="Arial"/>
                <w:szCs w:val="18"/>
              </w:rPr>
            </w:pPr>
            <w:r w:rsidRPr="009B053A">
              <w:rPr>
                <w:rFonts w:cs="Arial"/>
                <w:szCs w:val="18"/>
              </w:rPr>
              <w:t>100</w:t>
            </w:r>
          </w:p>
        </w:tc>
        <w:tc>
          <w:tcPr>
            <w:tcW w:w="720" w:type="dxa"/>
            <w:shd w:val="clear" w:color="auto" w:fill="auto"/>
            <w:vAlign w:val="center"/>
          </w:tcPr>
          <w:p w14:paraId="3477D8B7" w14:textId="77777777" w:rsidR="00AB2B30" w:rsidRPr="009B053A" w:rsidRDefault="006A7121">
            <w:pPr>
              <w:pStyle w:val="TAC"/>
              <w:rPr>
                <w:rFonts w:cs="Arial"/>
                <w:szCs w:val="18"/>
              </w:rPr>
            </w:pPr>
            <w:r w:rsidRPr="009B053A">
              <w:rPr>
                <w:rFonts w:cs="Arial"/>
                <w:szCs w:val="18"/>
              </w:rPr>
              <w:t>100</w:t>
            </w:r>
          </w:p>
        </w:tc>
        <w:tc>
          <w:tcPr>
            <w:tcW w:w="720" w:type="dxa"/>
            <w:shd w:val="clear" w:color="auto" w:fill="auto"/>
            <w:vAlign w:val="center"/>
          </w:tcPr>
          <w:p w14:paraId="74C1A67D" w14:textId="77777777" w:rsidR="00AB2B30" w:rsidRPr="009B053A" w:rsidRDefault="00AB2B30">
            <w:pPr>
              <w:pStyle w:val="TAC"/>
            </w:pPr>
          </w:p>
        </w:tc>
        <w:tc>
          <w:tcPr>
            <w:tcW w:w="720" w:type="dxa"/>
          </w:tcPr>
          <w:p w14:paraId="441D0A96" w14:textId="77777777" w:rsidR="00AB2B30" w:rsidRPr="009B053A" w:rsidRDefault="00AB2B30">
            <w:pPr>
              <w:pStyle w:val="TAC"/>
            </w:pPr>
          </w:p>
        </w:tc>
        <w:tc>
          <w:tcPr>
            <w:tcW w:w="720" w:type="dxa"/>
            <w:shd w:val="clear" w:color="auto" w:fill="auto"/>
            <w:vAlign w:val="center"/>
          </w:tcPr>
          <w:p w14:paraId="292BFC07" w14:textId="77777777" w:rsidR="00AB2B30" w:rsidRPr="009B053A" w:rsidRDefault="006A7121">
            <w:pPr>
              <w:pStyle w:val="TAC"/>
            </w:pPr>
            <w:r w:rsidRPr="009B053A">
              <w:t>100</w:t>
            </w:r>
          </w:p>
        </w:tc>
        <w:tc>
          <w:tcPr>
            <w:tcW w:w="720" w:type="dxa"/>
            <w:shd w:val="clear" w:color="auto" w:fill="auto"/>
            <w:vAlign w:val="center"/>
          </w:tcPr>
          <w:p w14:paraId="177062BA" w14:textId="77777777" w:rsidR="00AB2B30" w:rsidRPr="009B053A" w:rsidRDefault="006A7121">
            <w:pPr>
              <w:pStyle w:val="TAC"/>
            </w:pPr>
            <w:r w:rsidRPr="009B053A">
              <w:t>100</w:t>
            </w:r>
          </w:p>
        </w:tc>
        <w:tc>
          <w:tcPr>
            <w:tcW w:w="720" w:type="dxa"/>
            <w:shd w:val="clear" w:color="auto" w:fill="auto"/>
            <w:vAlign w:val="center"/>
          </w:tcPr>
          <w:p w14:paraId="4D88264D" w14:textId="77777777" w:rsidR="00AB2B30" w:rsidRPr="009B053A" w:rsidRDefault="006A7121">
            <w:pPr>
              <w:pStyle w:val="TAC"/>
            </w:pPr>
            <w:r w:rsidRPr="009B053A">
              <w:t>100</w:t>
            </w:r>
          </w:p>
        </w:tc>
        <w:tc>
          <w:tcPr>
            <w:tcW w:w="720" w:type="dxa"/>
            <w:shd w:val="clear" w:color="auto" w:fill="auto"/>
            <w:vAlign w:val="center"/>
          </w:tcPr>
          <w:p w14:paraId="7B3242AB" w14:textId="77777777" w:rsidR="00AB2B30" w:rsidRPr="009B053A" w:rsidRDefault="006A7121">
            <w:pPr>
              <w:pStyle w:val="TAC"/>
            </w:pPr>
            <w:r w:rsidRPr="009B053A">
              <w:t>100</w:t>
            </w:r>
          </w:p>
        </w:tc>
        <w:tc>
          <w:tcPr>
            <w:tcW w:w="720" w:type="dxa"/>
            <w:vAlign w:val="center"/>
          </w:tcPr>
          <w:p w14:paraId="52348D23" w14:textId="77777777" w:rsidR="00AB2B30" w:rsidRPr="009B053A" w:rsidRDefault="006A7121">
            <w:pPr>
              <w:pStyle w:val="TAC"/>
            </w:pPr>
            <w:r w:rsidRPr="009B053A">
              <w:t>100</w:t>
            </w:r>
          </w:p>
        </w:tc>
        <w:tc>
          <w:tcPr>
            <w:tcW w:w="720" w:type="dxa"/>
            <w:shd w:val="clear" w:color="auto" w:fill="auto"/>
            <w:vAlign w:val="center"/>
          </w:tcPr>
          <w:p w14:paraId="45174AA9" w14:textId="77777777" w:rsidR="00AB2B30" w:rsidRPr="009B053A" w:rsidRDefault="006A7121">
            <w:pPr>
              <w:pStyle w:val="TAC"/>
            </w:pPr>
            <w:r w:rsidRPr="009B053A">
              <w:t>100</w:t>
            </w:r>
          </w:p>
        </w:tc>
      </w:tr>
      <w:tr w:rsidR="00AB2B30" w:rsidRPr="009B053A" w14:paraId="4EE0F178" w14:textId="77777777">
        <w:trPr>
          <w:trHeight w:val="285"/>
        </w:trPr>
        <w:tc>
          <w:tcPr>
            <w:tcW w:w="646" w:type="dxa"/>
            <w:shd w:val="clear" w:color="auto" w:fill="auto"/>
            <w:vAlign w:val="center"/>
          </w:tcPr>
          <w:p w14:paraId="49FD5D6D" w14:textId="77777777" w:rsidR="00AB2B30" w:rsidRPr="009B053A" w:rsidRDefault="006A7121">
            <w:pPr>
              <w:pStyle w:val="TAC"/>
            </w:pPr>
            <w:r w:rsidRPr="009B053A">
              <w:t>3</w:t>
            </w:r>
          </w:p>
        </w:tc>
        <w:tc>
          <w:tcPr>
            <w:tcW w:w="646" w:type="dxa"/>
            <w:shd w:val="clear" w:color="auto" w:fill="auto"/>
            <w:vAlign w:val="center"/>
          </w:tcPr>
          <w:p w14:paraId="17F5F0B9" w14:textId="77777777" w:rsidR="00AB2B30" w:rsidRPr="009B053A" w:rsidRDefault="006A7121">
            <w:pPr>
              <w:pStyle w:val="TAC"/>
            </w:pPr>
            <w:r w:rsidRPr="009B053A">
              <w:rPr>
                <w:rFonts w:cs="Arial"/>
              </w:rPr>
              <w:t>n51</w:t>
            </w:r>
          </w:p>
        </w:tc>
        <w:tc>
          <w:tcPr>
            <w:tcW w:w="720" w:type="dxa"/>
            <w:vAlign w:val="center"/>
          </w:tcPr>
          <w:p w14:paraId="51209FAE" w14:textId="77777777" w:rsidR="00AB2B30" w:rsidRPr="009B053A" w:rsidRDefault="006A7121">
            <w:pPr>
              <w:pStyle w:val="TAC"/>
            </w:pPr>
            <w:r w:rsidRPr="009B053A">
              <w:t>15</w:t>
            </w:r>
          </w:p>
        </w:tc>
        <w:tc>
          <w:tcPr>
            <w:tcW w:w="720" w:type="dxa"/>
            <w:shd w:val="clear" w:color="auto" w:fill="auto"/>
            <w:vAlign w:val="center"/>
          </w:tcPr>
          <w:p w14:paraId="6B9AB212" w14:textId="77777777" w:rsidR="00AB2B30" w:rsidRPr="009B053A" w:rsidRDefault="006A7121">
            <w:pPr>
              <w:pStyle w:val="TAC"/>
            </w:pPr>
            <w:r w:rsidRPr="009B053A">
              <w:t>25</w:t>
            </w:r>
          </w:p>
        </w:tc>
        <w:tc>
          <w:tcPr>
            <w:tcW w:w="720" w:type="dxa"/>
            <w:shd w:val="clear" w:color="auto" w:fill="auto"/>
            <w:vAlign w:val="center"/>
          </w:tcPr>
          <w:p w14:paraId="28AE50E8" w14:textId="77777777" w:rsidR="00AB2B30" w:rsidRPr="009B053A" w:rsidRDefault="00AB2B30">
            <w:pPr>
              <w:pStyle w:val="TAC"/>
            </w:pPr>
          </w:p>
        </w:tc>
        <w:tc>
          <w:tcPr>
            <w:tcW w:w="720" w:type="dxa"/>
            <w:shd w:val="clear" w:color="auto" w:fill="auto"/>
            <w:vAlign w:val="center"/>
          </w:tcPr>
          <w:p w14:paraId="42628B34" w14:textId="77777777" w:rsidR="00AB2B30" w:rsidRPr="009B053A" w:rsidRDefault="00AB2B30">
            <w:pPr>
              <w:pStyle w:val="TAC"/>
              <w:rPr>
                <w:rFonts w:cs="Arial"/>
                <w:szCs w:val="18"/>
              </w:rPr>
            </w:pPr>
          </w:p>
        </w:tc>
        <w:tc>
          <w:tcPr>
            <w:tcW w:w="720" w:type="dxa"/>
            <w:shd w:val="clear" w:color="auto" w:fill="auto"/>
            <w:vAlign w:val="center"/>
          </w:tcPr>
          <w:p w14:paraId="59832933" w14:textId="77777777" w:rsidR="00AB2B30" w:rsidRPr="009B053A" w:rsidRDefault="00AB2B30">
            <w:pPr>
              <w:pStyle w:val="TAC"/>
              <w:rPr>
                <w:rFonts w:cs="Arial"/>
                <w:szCs w:val="18"/>
              </w:rPr>
            </w:pPr>
          </w:p>
        </w:tc>
        <w:tc>
          <w:tcPr>
            <w:tcW w:w="720" w:type="dxa"/>
            <w:shd w:val="clear" w:color="auto" w:fill="auto"/>
          </w:tcPr>
          <w:p w14:paraId="17D0652B" w14:textId="77777777" w:rsidR="00AB2B30" w:rsidRPr="009B053A" w:rsidRDefault="00AB2B30">
            <w:pPr>
              <w:pStyle w:val="TAC"/>
            </w:pPr>
          </w:p>
        </w:tc>
        <w:tc>
          <w:tcPr>
            <w:tcW w:w="720" w:type="dxa"/>
          </w:tcPr>
          <w:p w14:paraId="30C5DBB8" w14:textId="77777777" w:rsidR="00AB2B30" w:rsidRPr="009B053A" w:rsidRDefault="00AB2B30">
            <w:pPr>
              <w:pStyle w:val="TAC"/>
            </w:pPr>
          </w:p>
        </w:tc>
        <w:tc>
          <w:tcPr>
            <w:tcW w:w="720" w:type="dxa"/>
            <w:shd w:val="clear" w:color="auto" w:fill="auto"/>
            <w:vAlign w:val="center"/>
          </w:tcPr>
          <w:p w14:paraId="318AE50E" w14:textId="77777777" w:rsidR="00AB2B30" w:rsidRPr="009B053A" w:rsidRDefault="00AB2B30">
            <w:pPr>
              <w:pStyle w:val="TAC"/>
            </w:pPr>
          </w:p>
        </w:tc>
        <w:tc>
          <w:tcPr>
            <w:tcW w:w="720" w:type="dxa"/>
            <w:shd w:val="clear" w:color="auto" w:fill="auto"/>
            <w:vAlign w:val="center"/>
          </w:tcPr>
          <w:p w14:paraId="3882214E" w14:textId="77777777" w:rsidR="00AB2B30" w:rsidRPr="009B053A" w:rsidRDefault="00AB2B30">
            <w:pPr>
              <w:pStyle w:val="TAC"/>
            </w:pPr>
          </w:p>
        </w:tc>
        <w:tc>
          <w:tcPr>
            <w:tcW w:w="720" w:type="dxa"/>
            <w:shd w:val="clear" w:color="auto" w:fill="auto"/>
            <w:vAlign w:val="center"/>
          </w:tcPr>
          <w:p w14:paraId="7344714B" w14:textId="77777777" w:rsidR="00AB2B30" w:rsidRPr="009B053A" w:rsidRDefault="00AB2B30">
            <w:pPr>
              <w:pStyle w:val="TAC"/>
            </w:pPr>
          </w:p>
        </w:tc>
        <w:tc>
          <w:tcPr>
            <w:tcW w:w="720" w:type="dxa"/>
            <w:shd w:val="clear" w:color="auto" w:fill="auto"/>
            <w:vAlign w:val="center"/>
          </w:tcPr>
          <w:p w14:paraId="23BB40C9" w14:textId="77777777" w:rsidR="00AB2B30" w:rsidRPr="009B053A" w:rsidRDefault="00AB2B30">
            <w:pPr>
              <w:pStyle w:val="TAC"/>
            </w:pPr>
          </w:p>
        </w:tc>
        <w:tc>
          <w:tcPr>
            <w:tcW w:w="720" w:type="dxa"/>
            <w:vAlign w:val="center"/>
          </w:tcPr>
          <w:p w14:paraId="61B12048" w14:textId="77777777" w:rsidR="00AB2B30" w:rsidRPr="009B053A" w:rsidRDefault="00AB2B30">
            <w:pPr>
              <w:pStyle w:val="TAC"/>
            </w:pPr>
          </w:p>
        </w:tc>
        <w:tc>
          <w:tcPr>
            <w:tcW w:w="720" w:type="dxa"/>
            <w:shd w:val="clear" w:color="auto" w:fill="auto"/>
            <w:vAlign w:val="center"/>
          </w:tcPr>
          <w:p w14:paraId="63304C03" w14:textId="77777777" w:rsidR="00AB2B30" w:rsidRPr="009B053A" w:rsidRDefault="00AB2B30">
            <w:pPr>
              <w:pStyle w:val="TAC"/>
            </w:pPr>
          </w:p>
        </w:tc>
      </w:tr>
      <w:tr w:rsidR="00AB2B30" w:rsidRPr="009B053A" w14:paraId="1F34941C" w14:textId="77777777">
        <w:trPr>
          <w:trHeight w:val="285"/>
        </w:trPr>
        <w:tc>
          <w:tcPr>
            <w:tcW w:w="646" w:type="dxa"/>
            <w:shd w:val="clear" w:color="auto" w:fill="auto"/>
            <w:vAlign w:val="center"/>
          </w:tcPr>
          <w:p w14:paraId="269C7564" w14:textId="77777777" w:rsidR="00AB2B30" w:rsidRPr="009B053A" w:rsidRDefault="006A7121">
            <w:pPr>
              <w:pStyle w:val="TAC"/>
            </w:pPr>
            <w:r w:rsidRPr="009B053A">
              <w:t>30</w:t>
            </w:r>
          </w:p>
        </w:tc>
        <w:tc>
          <w:tcPr>
            <w:tcW w:w="646" w:type="dxa"/>
            <w:shd w:val="clear" w:color="auto" w:fill="auto"/>
            <w:vAlign w:val="center"/>
          </w:tcPr>
          <w:p w14:paraId="5B504D46" w14:textId="77777777" w:rsidR="00AB2B30" w:rsidRPr="009B053A" w:rsidRDefault="006A7121">
            <w:pPr>
              <w:pStyle w:val="TAC"/>
            </w:pPr>
            <w:r w:rsidRPr="009B053A">
              <w:rPr>
                <w:rFonts w:cs="Arial"/>
              </w:rPr>
              <w:t>n66</w:t>
            </w:r>
          </w:p>
        </w:tc>
        <w:tc>
          <w:tcPr>
            <w:tcW w:w="720" w:type="dxa"/>
            <w:vAlign w:val="center"/>
          </w:tcPr>
          <w:p w14:paraId="32B16F5D" w14:textId="77777777" w:rsidR="00AB2B30" w:rsidRPr="009B053A" w:rsidRDefault="006A7121">
            <w:pPr>
              <w:pStyle w:val="TAC"/>
            </w:pPr>
            <w:r w:rsidRPr="009B053A">
              <w:t>15</w:t>
            </w:r>
          </w:p>
        </w:tc>
        <w:tc>
          <w:tcPr>
            <w:tcW w:w="720" w:type="dxa"/>
            <w:shd w:val="clear" w:color="auto" w:fill="auto"/>
            <w:vAlign w:val="center"/>
          </w:tcPr>
          <w:p w14:paraId="5C0A2311" w14:textId="77777777" w:rsidR="00AB2B30" w:rsidRPr="009B053A" w:rsidRDefault="006A7121">
            <w:pPr>
              <w:pStyle w:val="TAC"/>
            </w:pPr>
            <w:r w:rsidRPr="009B053A">
              <w:t>25</w:t>
            </w:r>
          </w:p>
        </w:tc>
        <w:tc>
          <w:tcPr>
            <w:tcW w:w="720" w:type="dxa"/>
            <w:shd w:val="clear" w:color="auto" w:fill="auto"/>
            <w:vAlign w:val="center"/>
          </w:tcPr>
          <w:p w14:paraId="0BF02CAE" w14:textId="77777777" w:rsidR="00AB2B30" w:rsidRPr="009B053A" w:rsidRDefault="006A7121">
            <w:pPr>
              <w:pStyle w:val="TAC"/>
            </w:pPr>
            <w:r w:rsidRPr="009B053A">
              <w:t>25</w:t>
            </w:r>
          </w:p>
        </w:tc>
        <w:tc>
          <w:tcPr>
            <w:tcW w:w="720" w:type="dxa"/>
            <w:shd w:val="clear" w:color="auto" w:fill="auto"/>
            <w:vAlign w:val="center"/>
          </w:tcPr>
          <w:p w14:paraId="17EEB919" w14:textId="77777777" w:rsidR="00AB2B30" w:rsidRPr="009B053A" w:rsidRDefault="006A7121">
            <w:pPr>
              <w:pStyle w:val="TAC"/>
              <w:rPr>
                <w:rFonts w:cs="Arial"/>
                <w:szCs w:val="18"/>
              </w:rPr>
            </w:pPr>
            <w:r w:rsidRPr="009B053A">
              <w:t>25</w:t>
            </w:r>
          </w:p>
        </w:tc>
        <w:tc>
          <w:tcPr>
            <w:tcW w:w="720" w:type="dxa"/>
            <w:shd w:val="clear" w:color="auto" w:fill="auto"/>
            <w:vAlign w:val="center"/>
          </w:tcPr>
          <w:p w14:paraId="3C3FBC2A" w14:textId="77777777" w:rsidR="00AB2B30" w:rsidRPr="009B053A" w:rsidRDefault="006A7121">
            <w:pPr>
              <w:pStyle w:val="TAC"/>
              <w:rPr>
                <w:rFonts w:cs="Arial"/>
                <w:szCs w:val="18"/>
              </w:rPr>
            </w:pPr>
            <w:r w:rsidRPr="009B053A">
              <w:t>25</w:t>
            </w:r>
          </w:p>
        </w:tc>
        <w:tc>
          <w:tcPr>
            <w:tcW w:w="720" w:type="dxa"/>
            <w:shd w:val="clear" w:color="auto" w:fill="auto"/>
            <w:vAlign w:val="center"/>
          </w:tcPr>
          <w:p w14:paraId="7422670E" w14:textId="77777777" w:rsidR="00AB2B30" w:rsidRPr="009B053A" w:rsidRDefault="00AB2B30">
            <w:pPr>
              <w:pStyle w:val="TAC"/>
            </w:pPr>
          </w:p>
        </w:tc>
        <w:tc>
          <w:tcPr>
            <w:tcW w:w="720" w:type="dxa"/>
            <w:vAlign w:val="center"/>
          </w:tcPr>
          <w:p w14:paraId="66D86F15" w14:textId="77777777" w:rsidR="00AB2B30" w:rsidRPr="009B053A" w:rsidRDefault="00AB2B30">
            <w:pPr>
              <w:pStyle w:val="TAC"/>
            </w:pPr>
          </w:p>
        </w:tc>
        <w:tc>
          <w:tcPr>
            <w:tcW w:w="720" w:type="dxa"/>
            <w:shd w:val="clear" w:color="auto" w:fill="auto"/>
            <w:vAlign w:val="center"/>
          </w:tcPr>
          <w:p w14:paraId="182A6128" w14:textId="77777777" w:rsidR="00AB2B30" w:rsidRPr="009B053A" w:rsidRDefault="006A7121">
            <w:pPr>
              <w:pStyle w:val="TAC"/>
            </w:pPr>
            <w:r w:rsidRPr="009B053A">
              <w:rPr>
                <w:rFonts w:cs="Arial"/>
                <w:szCs w:val="18"/>
              </w:rPr>
              <w:t>25</w:t>
            </w:r>
          </w:p>
        </w:tc>
        <w:tc>
          <w:tcPr>
            <w:tcW w:w="720" w:type="dxa"/>
            <w:shd w:val="clear" w:color="auto" w:fill="auto"/>
            <w:vAlign w:val="center"/>
          </w:tcPr>
          <w:p w14:paraId="2CDDFDEB" w14:textId="77777777" w:rsidR="00AB2B30" w:rsidRPr="009B053A" w:rsidRDefault="00AB2B30">
            <w:pPr>
              <w:pStyle w:val="TAC"/>
            </w:pPr>
          </w:p>
        </w:tc>
        <w:tc>
          <w:tcPr>
            <w:tcW w:w="720" w:type="dxa"/>
            <w:shd w:val="clear" w:color="auto" w:fill="auto"/>
            <w:vAlign w:val="center"/>
          </w:tcPr>
          <w:p w14:paraId="5B62F7A9" w14:textId="77777777" w:rsidR="00AB2B30" w:rsidRPr="009B053A" w:rsidRDefault="00AB2B30">
            <w:pPr>
              <w:pStyle w:val="TAC"/>
            </w:pPr>
          </w:p>
        </w:tc>
        <w:tc>
          <w:tcPr>
            <w:tcW w:w="720" w:type="dxa"/>
            <w:shd w:val="clear" w:color="auto" w:fill="auto"/>
            <w:vAlign w:val="center"/>
          </w:tcPr>
          <w:p w14:paraId="7EC3FFAF" w14:textId="77777777" w:rsidR="00AB2B30" w:rsidRPr="009B053A" w:rsidRDefault="00AB2B30">
            <w:pPr>
              <w:pStyle w:val="TAC"/>
            </w:pPr>
          </w:p>
        </w:tc>
        <w:tc>
          <w:tcPr>
            <w:tcW w:w="720" w:type="dxa"/>
            <w:vAlign w:val="center"/>
          </w:tcPr>
          <w:p w14:paraId="4034CEFD" w14:textId="77777777" w:rsidR="00AB2B30" w:rsidRPr="009B053A" w:rsidRDefault="00AB2B30">
            <w:pPr>
              <w:pStyle w:val="TAC"/>
            </w:pPr>
          </w:p>
        </w:tc>
        <w:tc>
          <w:tcPr>
            <w:tcW w:w="720" w:type="dxa"/>
            <w:shd w:val="clear" w:color="auto" w:fill="auto"/>
            <w:vAlign w:val="center"/>
          </w:tcPr>
          <w:p w14:paraId="44F5A7D6" w14:textId="77777777" w:rsidR="00AB2B30" w:rsidRPr="009B053A" w:rsidRDefault="00AB2B30">
            <w:pPr>
              <w:pStyle w:val="TAC"/>
            </w:pPr>
          </w:p>
        </w:tc>
      </w:tr>
      <w:tr w:rsidR="00AB2B30" w:rsidRPr="009B053A" w14:paraId="300E4041" w14:textId="77777777">
        <w:trPr>
          <w:trHeight w:val="285"/>
        </w:trPr>
        <w:tc>
          <w:tcPr>
            <w:tcW w:w="646" w:type="dxa"/>
            <w:shd w:val="clear" w:color="auto" w:fill="auto"/>
            <w:vAlign w:val="center"/>
          </w:tcPr>
          <w:p w14:paraId="3F22C812" w14:textId="77777777" w:rsidR="00AB2B30" w:rsidRPr="009B053A" w:rsidRDefault="006A7121">
            <w:pPr>
              <w:pStyle w:val="TAC"/>
            </w:pPr>
            <w:r w:rsidRPr="009B053A">
              <w:t>n78</w:t>
            </w:r>
          </w:p>
        </w:tc>
        <w:tc>
          <w:tcPr>
            <w:tcW w:w="646" w:type="dxa"/>
            <w:shd w:val="clear" w:color="auto" w:fill="auto"/>
            <w:vAlign w:val="center"/>
          </w:tcPr>
          <w:p w14:paraId="34622279" w14:textId="77777777" w:rsidR="00AB2B30" w:rsidRPr="009B053A" w:rsidRDefault="006A7121">
            <w:pPr>
              <w:pStyle w:val="TAC"/>
            </w:pPr>
            <w:r w:rsidRPr="009B053A">
              <w:t>7</w:t>
            </w:r>
          </w:p>
        </w:tc>
        <w:tc>
          <w:tcPr>
            <w:tcW w:w="720" w:type="dxa"/>
            <w:vAlign w:val="center"/>
          </w:tcPr>
          <w:p w14:paraId="33D13DD2" w14:textId="77777777" w:rsidR="00AB2B30" w:rsidRPr="009B053A" w:rsidRDefault="006A7121">
            <w:pPr>
              <w:pStyle w:val="TAC"/>
            </w:pPr>
            <w:r w:rsidRPr="009B053A">
              <w:t>30</w:t>
            </w:r>
          </w:p>
        </w:tc>
        <w:tc>
          <w:tcPr>
            <w:tcW w:w="720" w:type="dxa"/>
            <w:shd w:val="clear" w:color="auto" w:fill="auto"/>
            <w:vAlign w:val="center"/>
          </w:tcPr>
          <w:p w14:paraId="7D3D6E29" w14:textId="77777777" w:rsidR="00AB2B30" w:rsidRPr="009B053A" w:rsidRDefault="006A7121">
            <w:pPr>
              <w:pStyle w:val="TAC"/>
            </w:pPr>
            <w:r w:rsidRPr="009B053A">
              <w:t>270</w:t>
            </w:r>
          </w:p>
        </w:tc>
        <w:tc>
          <w:tcPr>
            <w:tcW w:w="720" w:type="dxa"/>
            <w:shd w:val="clear" w:color="auto" w:fill="auto"/>
            <w:vAlign w:val="center"/>
          </w:tcPr>
          <w:p w14:paraId="38B82909" w14:textId="77777777" w:rsidR="00AB2B30" w:rsidRPr="009B053A" w:rsidRDefault="006A7121">
            <w:pPr>
              <w:pStyle w:val="TAC"/>
            </w:pPr>
            <w:r w:rsidRPr="009B053A">
              <w:t>270</w:t>
            </w:r>
          </w:p>
        </w:tc>
        <w:tc>
          <w:tcPr>
            <w:tcW w:w="720" w:type="dxa"/>
            <w:shd w:val="clear" w:color="auto" w:fill="auto"/>
            <w:vAlign w:val="center"/>
          </w:tcPr>
          <w:p w14:paraId="0C0B07C7" w14:textId="77777777" w:rsidR="00AB2B30" w:rsidRPr="009B053A" w:rsidRDefault="006A7121">
            <w:pPr>
              <w:pStyle w:val="TAC"/>
            </w:pPr>
            <w:r w:rsidRPr="009B053A">
              <w:rPr>
                <w:rFonts w:cs="Arial"/>
                <w:szCs w:val="18"/>
              </w:rPr>
              <w:t>270</w:t>
            </w:r>
          </w:p>
        </w:tc>
        <w:tc>
          <w:tcPr>
            <w:tcW w:w="720" w:type="dxa"/>
            <w:shd w:val="clear" w:color="auto" w:fill="auto"/>
            <w:vAlign w:val="center"/>
          </w:tcPr>
          <w:p w14:paraId="1E36180A" w14:textId="77777777" w:rsidR="00AB2B30" w:rsidRPr="009B053A" w:rsidRDefault="006A7121">
            <w:pPr>
              <w:pStyle w:val="TAC"/>
            </w:pPr>
            <w:r w:rsidRPr="009B053A">
              <w:rPr>
                <w:rFonts w:cs="Arial"/>
                <w:szCs w:val="18"/>
              </w:rPr>
              <w:t>270</w:t>
            </w:r>
          </w:p>
        </w:tc>
        <w:tc>
          <w:tcPr>
            <w:tcW w:w="720" w:type="dxa"/>
            <w:shd w:val="clear" w:color="auto" w:fill="auto"/>
            <w:vAlign w:val="center"/>
          </w:tcPr>
          <w:p w14:paraId="1C44FAB2" w14:textId="77777777" w:rsidR="00AB2B30" w:rsidRPr="009B053A" w:rsidRDefault="00AB2B30">
            <w:pPr>
              <w:pStyle w:val="TAC"/>
            </w:pPr>
          </w:p>
        </w:tc>
        <w:tc>
          <w:tcPr>
            <w:tcW w:w="720" w:type="dxa"/>
          </w:tcPr>
          <w:p w14:paraId="1D5247F2" w14:textId="77777777" w:rsidR="00AB2B30" w:rsidRPr="009B053A" w:rsidRDefault="00AB2B30">
            <w:pPr>
              <w:pStyle w:val="TAC"/>
            </w:pPr>
          </w:p>
        </w:tc>
        <w:tc>
          <w:tcPr>
            <w:tcW w:w="720" w:type="dxa"/>
            <w:shd w:val="clear" w:color="auto" w:fill="auto"/>
            <w:vAlign w:val="center"/>
          </w:tcPr>
          <w:p w14:paraId="789EDB1D" w14:textId="77777777" w:rsidR="00AB2B30" w:rsidRPr="009B053A" w:rsidRDefault="00AB2B30">
            <w:pPr>
              <w:pStyle w:val="TAC"/>
            </w:pPr>
          </w:p>
        </w:tc>
        <w:tc>
          <w:tcPr>
            <w:tcW w:w="720" w:type="dxa"/>
            <w:shd w:val="clear" w:color="auto" w:fill="auto"/>
            <w:vAlign w:val="center"/>
          </w:tcPr>
          <w:p w14:paraId="0148DD54" w14:textId="77777777" w:rsidR="00AB2B30" w:rsidRPr="009B053A" w:rsidRDefault="00AB2B30">
            <w:pPr>
              <w:pStyle w:val="TAC"/>
            </w:pPr>
          </w:p>
        </w:tc>
        <w:tc>
          <w:tcPr>
            <w:tcW w:w="720" w:type="dxa"/>
            <w:shd w:val="clear" w:color="auto" w:fill="auto"/>
            <w:vAlign w:val="center"/>
          </w:tcPr>
          <w:p w14:paraId="635F814E" w14:textId="77777777" w:rsidR="00AB2B30" w:rsidRPr="009B053A" w:rsidRDefault="00AB2B30">
            <w:pPr>
              <w:pStyle w:val="TAC"/>
            </w:pPr>
          </w:p>
        </w:tc>
        <w:tc>
          <w:tcPr>
            <w:tcW w:w="720" w:type="dxa"/>
            <w:shd w:val="clear" w:color="auto" w:fill="auto"/>
            <w:vAlign w:val="center"/>
          </w:tcPr>
          <w:p w14:paraId="61F08A77" w14:textId="77777777" w:rsidR="00AB2B30" w:rsidRPr="009B053A" w:rsidRDefault="00AB2B30">
            <w:pPr>
              <w:pStyle w:val="TAC"/>
            </w:pPr>
          </w:p>
        </w:tc>
        <w:tc>
          <w:tcPr>
            <w:tcW w:w="720" w:type="dxa"/>
            <w:vAlign w:val="center"/>
          </w:tcPr>
          <w:p w14:paraId="63FCE992" w14:textId="77777777" w:rsidR="00AB2B30" w:rsidRPr="009B053A" w:rsidRDefault="00AB2B30">
            <w:pPr>
              <w:pStyle w:val="TAC"/>
            </w:pPr>
          </w:p>
        </w:tc>
        <w:tc>
          <w:tcPr>
            <w:tcW w:w="720" w:type="dxa"/>
            <w:shd w:val="clear" w:color="auto" w:fill="auto"/>
            <w:vAlign w:val="center"/>
          </w:tcPr>
          <w:p w14:paraId="789966EB" w14:textId="77777777" w:rsidR="00AB2B30" w:rsidRPr="009B053A" w:rsidRDefault="00AB2B30">
            <w:pPr>
              <w:pStyle w:val="TAC"/>
            </w:pPr>
          </w:p>
        </w:tc>
      </w:tr>
      <w:tr w:rsidR="00AB2B30" w:rsidRPr="009B053A" w14:paraId="241B909A" w14:textId="77777777">
        <w:trPr>
          <w:trHeight w:val="285"/>
        </w:trPr>
        <w:tc>
          <w:tcPr>
            <w:tcW w:w="646" w:type="dxa"/>
            <w:shd w:val="clear" w:color="auto" w:fill="auto"/>
            <w:vAlign w:val="center"/>
          </w:tcPr>
          <w:p w14:paraId="2DC3D342" w14:textId="77777777" w:rsidR="00AB2B30" w:rsidRPr="009B053A" w:rsidRDefault="006A7121">
            <w:pPr>
              <w:pStyle w:val="TAC"/>
            </w:pPr>
            <w:r w:rsidRPr="009B053A">
              <w:t>n78</w:t>
            </w:r>
          </w:p>
        </w:tc>
        <w:tc>
          <w:tcPr>
            <w:tcW w:w="646" w:type="dxa"/>
            <w:shd w:val="clear" w:color="auto" w:fill="auto"/>
            <w:vAlign w:val="center"/>
          </w:tcPr>
          <w:p w14:paraId="4C8C560E" w14:textId="77777777" w:rsidR="00AB2B30" w:rsidRPr="009B053A" w:rsidRDefault="006A7121">
            <w:pPr>
              <w:pStyle w:val="TAC"/>
            </w:pPr>
            <w:r w:rsidRPr="009B053A">
              <w:t>38</w:t>
            </w:r>
          </w:p>
        </w:tc>
        <w:tc>
          <w:tcPr>
            <w:tcW w:w="720" w:type="dxa"/>
            <w:vAlign w:val="center"/>
          </w:tcPr>
          <w:p w14:paraId="3ECE3113" w14:textId="77777777" w:rsidR="00AB2B30" w:rsidRPr="009B053A" w:rsidRDefault="006A7121">
            <w:pPr>
              <w:pStyle w:val="TAC"/>
            </w:pPr>
            <w:r w:rsidRPr="009B053A">
              <w:t>30</w:t>
            </w:r>
          </w:p>
        </w:tc>
        <w:tc>
          <w:tcPr>
            <w:tcW w:w="720" w:type="dxa"/>
            <w:shd w:val="clear" w:color="auto" w:fill="auto"/>
            <w:vAlign w:val="center"/>
          </w:tcPr>
          <w:p w14:paraId="073D8584" w14:textId="77777777" w:rsidR="00AB2B30" w:rsidRPr="009B053A" w:rsidRDefault="006A7121">
            <w:pPr>
              <w:pStyle w:val="TAC"/>
            </w:pPr>
            <w:r w:rsidRPr="009B053A">
              <w:t>270</w:t>
            </w:r>
          </w:p>
        </w:tc>
        <w:tc>
          <w:tcPr>
            <w:tcW w:w="720" w:type="dxa"/>
            <w:shd w:val="clear" w:color="auto" w:fill="auto"/>
            <w:vAlign w:val="center"/>
          </w:tcPr>
          <w:p w14:paraId="5E37C3BC" w14:textId="77777777" w:rsidR="00AB2B30" w:rsidRPr="009B053A" w:rsidRDefault="006A7121">
            <w:pPr>
              <w:pStyle w:val="TAC"/>
            </w:pPr>
            <w:r w:rsidRPr="009B053A">
              <w:t>270</w:t>
            </w:r>
          </w:p>
        </w:tc>
        <w:tc>
          <w:tcPr>
            <w:tcW w:w="720" w:type="dxa"/>
            <w:shd w:val="clear" w:color="auto" w:fill="auto"/>
            <w:vAlign w:val="center"/>
          </w:tcPr>
          <w:p w14:paraId="1C5CF8A3" w14:textId="77777777" w:rsidR="00AB2B30" w:rsidRPr="009B053A" w:rsidRDefault="006A7121">
            <w:pPr>
              <w:pStyle w:val="TAC"/>
            </w:pPr>
            <w:r w:rsidRPr="009B053A">
              <w:rPr>
                <w:rFonts w:cs="Arial"/>
                <w:szCs w:val="18"/>
              </w:rPr>
              <w:t>270</w:t>
            </w:r>
          </w:p>
        </w:tc>
        <w:tc>
          <w:tcPr>
            <w:tcW w:w="720" w:type="dxa"/>
            <w:shd w:val="clear" w:color="auto" w:fill="auto"/>
            <w:vAlign w:val="center"/>
          </w:tcPr>
          <w:p w14:paraId="35BB49ED" w14:textId="77777777" w:rsidR="00AB2B30" w:rsidRPr="009B053A" w:rsidRDefault="006A7121">
            <w:pPr>
              <w:pStyle w:val="TAC"/>
            </w:pPr>
            <w:r w:rsidRPr="009B053A">
              <w:rPr>
                <w:rFonts w:cs="Arial"/>
                <w:szCs w:val="18"/>
              </w:rPr>
              <w:t>270</w:t>
            </w:r>
          </w:p>
        </w:tc>
        <w:tc>
          <w:tcPr>
            <w:tcW w:w="720" w:type="dxa"/>
            <w:shd w:val="clear" w:color="auto" w:fill="auto"/>
            <w:vAlign w:val="center"/>
          </w:tcPr>
          <w:p w14:paraId="6D0FD23A" w14:textId="77777777" w:rsidR="00AB2B30" w:rsidRPr="009B053A" w:rsidRDefault="00AB2B30">
            <w:pPr>
              <w:pStyle w:val="TAC"/>
            </w:pPr>
          </w:p>
        </w:tc>
        <w:tc>
          <w:tcPr>
            <w:tcW w:w="720" w:type="dxa"/>
          </w:tcPr>
          <w:p w14:paraId="1300DFB4" w14:textId="77777777" w:rsidR="00AB2B30" w:rsidRPr="009B053A" w:rsidRDefault="00AB2B30">
            <w:pPr>
              <w:pStyle w:val="TAC"/>
            </w:pPr>
          </w:p>
        </w:tc>
        <w:tc>
          <w:tcPr>
            <w:tcW w:w="720" w:type="dxa"/>
            <w:shd w:val="clear" w:color="auto" w:fill="auto"/>
            <w:vAlign w:val="center"/>
          </w:tcPr>
          <w:p w14:paraId="2392ADC5" w14:textId="77777777" w:rsidR="00AB2B30" w:rsidRPr="009B053A" w:rsidRDefault="00AB2B30">
            <w:pPr>
              <w:pStyle w:val="TAC"/>
            </w:pPr>
          </w:p>
        </w:tc>
        <w:tc>
          <w:tcPr>
            <w:tcW w:w="720" w:type="dxa"/>
            <w:shd w:val="clear" w:color="auto" w:fill="auto"/>
            <w:vAlign w:val="center"/>
          </w:tcPr>
          <w:p w14:paraId="4D212CF1" w14:textId="77777777" w:rsidR="00AB2B30" w:rsidRPr="009B053A" w:rsidRDefault="00AB2B30">
            <w:pPr>
              <w:pStyle w:val="TAC"/>
            </w:pPr>
          </w:p>
        </w:tc>
        <w:tc>
          <w:tcPr>
            <w:tcW w:w="720" w:type="dxa"/>
            <w:shd w:val="clear" w:color="auto" w:fill="auto"/>
            <w:vAlign w:val="center"/>
          </w:tcPr>
          <w:p w14:paraId="0CC5F33E" w14:textId="77777777" w:rsidR="00AB2B30" w:rsidRPr="009B053A" w:rsidRDefault="00AB2B30">
            <w:pPr>
              <w:pStyle w:val="TAC"/>
            </w:pPr>
          </w:p>
        </w:tc>
        <w:tc>
          <w:tcPr>
            <w:tcW w:w="720" w:type="dxa"/>
            <w:shd w:val="clear" w:color="auto" w:fill="auto"/>
            <w:vAlign w:val="center"/>
          </w:tcPr>
          <w:p w14:paraId="21115543" w14:textId="77777777" w:rsidR="00AB2B30" w:rsidRPr="009B053A" w:rsidRDefault="00AB2B30">
            <w:pPr>
              <w:pStyle w:val="TAC"/>
            </w:pPr>
          </w:p>
        </w:tc>
        <w:tc>
          <w:tcPr>
            <w:tcW w:w="720" w:type="dxa"/>
            <w:vAlign w:val="center"/>
          </w:tcPr>
          <w:p w14:paraId="3100A69C" w14:textId="77777777" w:rsidR="00AB2B30" w:rsidRPr="009B053A" w:rsidRDefault="00AB2B30">
            <w:pPr>
              <w:pStyle w:val="TAC"/>
            </w:pPr>
          </w:p>
        </w:tc>
        <w:tc>
          <w:tcPr>
            <w:tcW w:w="720" w:type="dxa"/>
            <w:shd w:val="clear" w:color="auto" w:fill="auto"/>
            <w:vAlign w:val="center"/>
          </w:tcPr>
          <w:p w14:paraId="01047C27" w14:textId="77777777" w:rsidR="00AB2B30" w:rsidRPr="009B053A" w:rsidRDefault="00AB2B30">
            <w:pPr>
              <w:pStyle w:val="TAC"/>
            </w:pPr>
          </w:p>
        </w:tc>
      </w:tr>
      <w:tr w:rsidR="00AB2B30" w:rsidRPr="009B053A" w14:paraId="72E61DC4" w14:textId="77777777">
        <w:trPr>
          <w:trHeight w:val="285"/>
        </w:trPr>
        <w:tc>
          <w:tcPr>
            <w:tcW w:w="646" w:type="dxa"/>
            <w:shd w:val="clear" w:color="auto" w:fill="auto"/>
            <w:vAlign w:val="center"/>
          </w:tcPr>
          <w:p w14:paraId="508732C5" w14:textId="77777777" w:rsidR="00AB2B30" w:rsidRPr="009B053A" w:rsidRDefault="006A7121">
            <w:pPr>
              <w:pStyle w:val="TAC"/>
            </w:pPr>
            <w:r w:rsidRPr="009B053A">
              <w:t>n78</w:t>
            </w:r>
          </w:p>
        </w:tc>
        <w:tc>
          <w:tcPr>
            <w:tcW w:w="646" w:type="dxa"/>
            <w:shd w:val="clear" w:color="auto" w:fill="auto"/>
            <w:vAlign w:val="center"/>
          </w:tcPr>
          <w:p w14:paraId="6DB39834" w14:textId="77777777" w:rsidR="00AB2B30" w:rsidRPr="009B053A" w:rsidRDefault="006A7121">
            <w:pPr>
              <w:pStyle w:val="TAC"/>
            </w:pPr>
            <w:r w:rsidRPr="009B053A">
              <w:t>41</w:t>
            </w:r>
          </w:p>
        </w:tc>
        <w:tc>
          <w:tcPr>
            <w:tcW w:w="720" w:type="dxa"/>
            <w:vAlign w:val="center"/>
          </w:tcPr>
          <w:p w14:paraId="1DE2E2F3" w14:textId="77777777" w:rsidR="00AB2B30" w:rsidRPr="009B053A" w:rsidRDefault="006A7121">
            <w:pPr>
              <w:pStyle w:val="TAC"/>
            </w:pPr>
            <w:r w:rsidRPr="009B053A">
              <w:t>30</w:t>
            </w:r>
          </w:p>
        </w:tc>
        <w:tc>
          <w:tcPr>
            <w:tcW w:w="720" w:type="dxa"/>
            <w:shd w:val="clear" w:color="auto" w:fill="auto"/>
            <w:vAlign w:val="center"/>
          </w:tcPr>
          <w:p w14:paraId="24295906" w14:textId="77777777" w:rsidR="00AB2B30" w:rsidRPr="009B053A" w:rsidRDefault="006A7121">
            <w:pPr>
              <w:pStyle w:val="TAC"/>
            </w:pPr>
            <w:r w:rsidRPr="009B053A">
              <w:t>270</w:t>
            </w:r>
          </w:p>
        </w:tc>
        <w:tc>
          <w:tcPr>
            <w:tcW w:w="720" w:type="dxa"/>
            <w:shd w:val="clear" w:color="auto" w:fill="auto"/>
            <w:vAlign w:val="center"/>
          </w:tcPr>
          <w:p w14:paraId="6148FF5D" w14:textId="77777777" w:rsidR="00AB2B30" w:rsidRPr="009B053A" w:rsidRDefault="006A7121">
            <w:pPr>
              <w:pStyle w:val="TAC"/>
            </w:pPr>
            <w:r w:rsidRPr="009B053A">
              <w:t>270</w:t>
            </w:r>
          </w:p>
        </w:tc>
        <w:tc>
          <w:tcPr>
            <w:tcW w:w="720" w:type="dxa"/>
            <w:shd w:val="clear" w:color="auto" w:fill="auto"/>
            <w:vAlign w:val="center"/>
          </w:tcPr>
          <w:p w14:paraId="487977DD" w14:textId="77777777" w:rsidR="00AB2B30" w:rsidRPr="009B053A" w:rsidRDefault="006A7121">
            <w:pPr>
              <w:pStyle w:val="TAC"/>
            </w:pPr>
            <w:r w:rsidRPr="009B053A">
              <w:t>270</w:t>
            </w:r>
          </w:p>
        </w:tc>
        <w:tc>
          <w:tcPr>
            <w:tcW w:w="720" w:type="dxa"/>
            <w:shd w:val="clear" w:color="auto" w:fill="auto"/>
            <w:vAlign w:val="center"/>
          </w:tcPr>
          <w:p w14:paraId="76F83465" w14:textId="77777777" w:rsidR="00AB2B30" w:rsidRPr="009B053A" w:rsidRDefault="006A7121">
            <w:pPr>
              <w:pStyle w:val="TAC"/>
            </w:pPr>
            <w:r w:rsidRPr="009B053A">
              <w:t>270</w:t>
            </w:r>
          </w:p>
        </w:tc>
        <w:tc>
          <w:tcPr>
            <w:tcW w:w="720" w:type="dxa"/>
            <w:shd w:val="clear" w:color="auto" w:fill="auto"/>
            <w:vAlign w:val="center"/>
          </w:tcPr>
          <w:p w14:paraId="2AFF021A" w14:textId="77777777" w:rsidR="00AB2B30" w:rsidRPr="009B053A" w:rsidRDefault="00AB2B30">
            <w:pPr>
              <w:pStyle w:val="TAC"/>
            </w:pPr>
          </w:p>
        </w:tc>
        <w:tc>
          <w:tcPr>
            <w:tcW w:w="720" w:type="dxa"/>
          </w:tcPr>
          <w:p w14:paraId="14005938" w14:textId="77777777" w:rsidR="00AB2B30" w:rsidRPr="009B053A" w:rsidRDefault="00AB2B30">
            <w:pPr>
              <w:pStyle w:val="TAC"/>
            </w:pPr>
          </w:p>
        </w:tc>
        <w:tc>
          <w:tcPr>
            <w:tcW w:w="720" w:type="dxa"/>
            <w:shd w:val="clear" w:color="auto" w:fill="auto"/>
            <w:vAlign w:val="center"/>
          </w:tcPr>
          <w:p w14:paraId="6C6B6E8A" w14:textId="77777777" w:rsidR="00AB2B30" w:rsidRPr="009B053A" w:rsidRDefault="00AB2B30">
            <w:pPr>
              <w:pStyle w:val="TAC"/>
            </w:pPr>
          </w:p>
        </w:tc>
        <w:tc>
          <w:tcPr>
            <w:tcW w:w="720" w:type="dxa"/>
            <w:shd w:val="clear" w:color="auto" w:fill="auto"/>
            <w:vAlign w:val="center"/>
          </w:tcPr>
          <w:p w14:paraId="707CA2FC" w14:textId="77777777" w:rsidR="00AB2B30" w:rsidRPr="009B053A" w:rsidRDefault="00AB2B30">
            <w:pPr>
              <w:pStyle w:val="TAC"/>
            </w:pPr>
          </w:p>
        </w:tc>
        <w:tc>
          <w:tcPr>
            <w:tcW w:w="720" w:type="dxa"/>
            <w:shd w:val="clear" w:color="auto" w:fill="auto"/>
            <w:vAlign w:val="center"/>
          </w:tcPr>
          <w:p w14:paraId="78858B50" w14:textId="77777777" w:rsidR="00AB2B30" w:rsidRPr="009B053A" w:rsidRDefault="00AB2B30">
            <w:pPr>
              <w:pStyle w:val="TAC"/>
            </w:pPr>
          </w:p>
        </w:tc>
        <w:tc>
          <w:tcPr>
            <w:tcW w:w="720" w:type="dxa"/>
            <w:shd w:val="clear" w:color="auto" w:fill="auto"/>
            <w:vAlign w:val="center"/>
          </w:tcPr>
          <w:p w14:paraId="363E8050" w14:textId="77777777" w:rsidR="00AB2B30" w:rsidRPr="009B053A" w:rsidRDefault="00AB2B30">
            <w:pPr>
              <w:pStyle w:val="TAC"/>
            </w:pPr>
          </w:p>
        </w:tc>
        <w:tc>
          <w:tcPr>
            <w:tcW w:w="720" w:type="dxa"/>
            <w:vAlign w:val="center"/>
          </w:tcPr>
          <w:p w14:paraId="16CD4778" w14:textId="77777777" w:rsidR="00AB2B30" w:rsidRPr="009B053A" w:rsidRDefault="00AB2B30">
            <w:pPr>
              <w:pStyle w:val="TAC"/>
            </w:pPr>
          </w:p>
        </w:tc>
        <w:tc>
          <w:tcPr>
            <w:tcW w:w="720" w:type="dxa"/>
            <w:shd w:val="clear" w:color="auto" w:fill="auto"/>
            <w:vAlign w:val="center"/>
          </w:tcPr>
          <w:p w14:paraId="5C3B883B" w14:textId="77777777" w:rsidR="00AB2B30" w:rsidRPr="009B053A" w:rsidRDefault="00AB2B30">
            <w:pPr>
              <w:pStyle w:val="TAC"/>
            </w:pPr>
          </w:p>
        </w:tc>
      </w:tr>
      <w:tr w:rsidR="00AB2B30" w:rsidRPr="009B053A" w14:paraId="308EC1A0" w14:textId="77777777">
        <w:trPr>
          <w:trHeight w:val="285"/>
        </w:trPr>
        <w:tc>
          <w:tcPr>
            <w:tcW w:w="646" w:type="dxa"/>
            <w:shd w:val="clear" w:color="auto" w:fill="auto"/>
            <w:vAlign w:val="center"/>
          </w:tcPr>
          <w:p w14:paraId="0110DC59" w14:textId="77777777" w:rsidR="00AB2B30" w:rsidRPr="009B053A" w:rsidRDefault="006A7121">
            <w:pPr>
              <w:pStyle w:val="TAC"/>
            </w:pPr>
            <w:r w:rsidRPr="009B053A">
              <w:t>n78</w:t>
            </w:r>
          </w:p>
        </w:tc>
        <w:tc>
          <w:tcPr>
            <w:tcW w:w="646" w:type="dxa"/>
            <w:shd w:val="clear" w:color="auto" w:fill="auto"/>
            <w:vAlign w:val="center"/>
          </w:tcPr>
          <w:p w14:paraId="7EE1E46C" w14:textId="77777777" w:rsidR="00AB2B30" w:rsidRPr="009B053A" w:rsidRDefault="006A7121">
            <w:pPr>
              <w:pStyle w:val="TAC"/>
            </w:pPr>
            <w:r w:rsidRPr="009B053A">
              <w:t>46</w:t>
            </w:r>
          </w:p>
        </w:tc>
        <w:tc>
          <w:tcPr>
            <w:tcW w:w="720" w:type="dxa"/>
            <w:vAlign w:val="center"/>
          </w:tcPr>
          <w:p w14:paraId="3B04F5E0" w14:textId="77777777" w:rsidR="00AB2B30" w:rsidRPr="009B053A" w:rsidRDefault="006A7121">
            <w:pPr>
              <w:pStyle w:val="TAC"/>
            </w:pPr>
            <w:r w:rsidRPr="009B053A">
              <w:t>30</w:t>
            </w:r>
          </w:p>
        </w:tc>
        <w:tc>
          <w:tcPr>
            <w:tcW w:w="720" w:type="dxa"/>
            <w:shd w:val="clear" w:color="auto" w:fill="auto"/>
            <w:vAlign w:val="center"/>
          </w:tcPr>
          <w:p w14:paraId="4859744E" w14:textId="77777777" w:rsidR="00AB2B30" w:rsidRPr="009B053A" w:rsidRDefault="00AB2B30">
            <w:pPr>
              <w:pStyle w:val="TAC"/>
            </w:pPr>
          </w:p>
        </w:tc>
        <w:tc>
          <w:tcPr>
            <w:tcW w:w="720" w:type="dxa"/>
            <w:shd w:val="clear" w:color="auto" w:fill="auto"/>
            <w:vAlign w:val="center"/>
          </w:tcPr>
          <w:p w14:paraId="2ACFBDB0" w14:textId="77777777" w:rsidR="00AB2B30" w:rsidRPr="009B053A" w:rsidRDefault="00AB2B30">
            <w:pPr>
              <w:pStyle w:val="TAC"/>
            </w:pPr>
          </w:p>
        </w:tc>
        <w:tc>
          <w:tcPr>
            <w:tcW w:w="720" w:type="dxa"/>
            <w:shd w:val="clear" w:color="auto" w:fill="auto"/>
            <w:vAlign w:val="center"/>
          </w:tcPr>
          <w:p w14:paraId="7EACCB3F" w14:textId="77777777" w:rsidR="00AB2B30" w:rsidRPr="009B053A" w:rsidRDefault="00AB2B30">
            <w:pPr>
              <w:pStyle w:val="TAC"/>
            </w:pPr>
          </w:p>
        </w:tc>
        <w:tc>
          <w:tcPr>
            <w:tcW w:w="720" w:type="dxa"/>
            <w:shd w:val="clear" w:color="auto" w:fill="auto"/>
            <w:vAlign w:val="center"/>
          </w:tcPr>
          <w:p w14:paraId="45FE2693" w14:textId="77777777" w:rsidR="00AB2B30" w:rsidRPr="009B053A" w:rsidRDefault="006A7121">
            <w:pPr>
              <w:pStyle w:val="TAC"/>
            </w:pPr>
            <w:r w:rsidRPr="009B053A">
              <w:rPr>
                <w:rFonts w:cs="Arial"/>
                <w:szCs w:val="18"/>
              </w:rPr>
              <w:t>270</w:t>
            </w:r>
          </w:p>
        </w:tc>
        <w:tc>
          <w:tcPr>
            <w:tcW w:w="720" w:type="dxa"/>
            <w:shd w:val="clear" w:color="auto" w:fill="auto"/>
            <w:vAlign w:val="center"/>
          </w:tcPr>
          <w:p w14:paraId="421AA474" w14:textId="77777777" w:rsidR="00AB2B30" w:rsidRPr="009B053A" w:rsidRDefault="00AB2B30">
            <w:pPr>
              <w:pStyle w:val="TAC"/>
            </w:pPr>
          </w:p>
        </w:tc>
        <w:tc>
          <w:tcPr>
            <w:tcW w:w="720" w:type="dxa"/>
          </w:tcPr>
          <w:p w14:paraId="1323C1D2" w14:textId="77777777" w:rsidR="00AB2B30" w:rsidRPr="009B053A" w:rsidRDefault="00AB2B30">
            <w:pPr>
              <w:pStyle w:val="TAC"/>
            </w:pPr>
          </w:p>
        </w:tc>
        <w:tc>
          <w:tcPr>
            <w:tcW w:w="720" w:type="dxa"/>
            <w:shd w:val="clear" w:color="auto" w:fill="auto"/>
            <w:vAlign w:val="center"/>
          </w:tcPr>
          <w:p w14:paraId="5DCF5A4C" w14:textId="77777777" w:rsidR="00AB2B30" w:rsidRPr="009B053A" w:rsidRDefault="00AB2B30">
            <w:pPr>
              <w:pStyle w:val="TAC"/>
            </w:pPr>
          </w:p>
        </w:tc>
        <w:tc>
          <w:tcPr>
            <w:tcW w:w="720" w:type="dxa"/>
            <w:shd w:val="clear" w:color="auto" w:fill="auto"/>
            <w:vAlign w:val="center"/>
          </w:tcPr>
          <w:p w14:paraId="76C7FA9C" w14:textId="77777777" w:rsidR="00AB2B30" w:rsidRPr="009B053A" w:rsidRDefault="00AB2B30">
            <w:pPr>
              <w:pStyle w:val="TAC"/>
            </w:pPr>
          </w:p>
        </w:tc>
        <w:tc>
          <w:tcPr>
            <w:tcW w:w="720" w:type="dxa"/>
            <w:shd w:val="clear" w:color="auto" w:fill="auto"/>
            <w:vAlign w:val="center"/>
          </w:tcPr>
          <w:p w14:paraId="70E62D2D" w14:textId="77777777" w:rsidR="00AB2B30" w:rsidRPr="009B053A" w:rsidRDefault="00AB2B30">
            <w:pPr>
              <w:pStyle w:val="TAC"/>
            </w:pPr>
          </w:p>
        </w:tc>
        <w:tc>
          <w:tcPr>
            <w:tcW w:w="720" w:type="dxa"/>
            <w:shd w:val="clear" w:color="auto" w:fill="auto"/>
            <w:vAlign w:val="center"/>
          </w:tcPr>
          <w:p w14:paraId="496016F3" w14:textId="77777777" w:rsidR="00AB2B30" w:rsidRPr="009B053A" w:rsidRDefault="00AB2B30">
            <w:pPr>
              <w:pStyle w:val="TAC"/>
            </w:pPr>
          </w:p>
        </w:tc>
        <w:tc>
          <w:tcPr>
            <w:tcW w:w="720" w:type="dxa"/>
            <w:vAlign w:val="center"/>
          </w:tcPr>
          <w:p w14:paraId="065D4F02" w14:textId="77777777" w:rsidR="00AB2B30" w:rsidRPr="009B053A" w:rsidRDefault="00AB2B30">
            <w:pPr>
              <w:pStyle w:val="TAC"/>
            </w:pPr>
          </w:p>
        </w:tc>
        <w:tc>
          <w:tcPr>
            <w:tcW w:w="720" w:type="dxa"/>
            <w:shd w:val="clear" w:color="auto" w:fill="auto"/>
            <w:vAlign w:val="center"/>
          </w:tcPr>
          <w:p w14:paraId="44ACB454" w14:textId="77777777" w:rsidR="00AB2B30" w:rsidRPr="009B053A" w:rsidRDefault="00AB2B30">
            <w:pPr>
              <w:pStyle w:val="TAC"/>
            </w:pPr>
          </w:p>
        </w:tc>
      </w:tr>
      <w:tr w:rsidR="00AB2B30" w:rsidRPr="009B053A" w14:paraId="345DE396" w14:textId="77777777">
        <w:trPr>
          <w:trHeight w:val="285"/>
        </w:trPr>
        <w:tc>
          <w:tcPr>
            <w:tcW w:w="646" w:type="dxa"/>
            <w:shd w:val="clear" w:color="auto" w:fill="auto"/>
            <w:vAlign w:val="center"/>
          </w:tcPr>
          <w:p w14:paraId="6FA6D90F" w14:textId="77777777" w:rsidR="00AB2B30" w:rsidRPr="009B053A" w:rsidRDefault="006A7121">
            <w:pPr>
              <w:pStyle w:val="TAC"/>
            </w:pPr>
            <w:r w:rsidRPr="009B053A">
              <w:t>41</w:t>
            </w:r>
          </w:p>
        </w:tc>
        <w:tc>
          <w:tcPr>
            <w:tcW w:w="646" w:type="dxa"/>
            <w:shd w:val="clear" w:color="auto" w:fill="auto"/>
            <w:vAlign w:val="center"/>
          </w:tcPr>
          <w:p w14:paraId="6EE20EA8" w14:textId="77777777" w:rsidR="00AB2B30" w:rsidRPr="009B053A" w:rsidRDefault="006A7121">
            <w:pPr>
              <w:pStyle w:val="TAC"/>
            </w:pPr>
            <w:r w:rsidRPr="009B053A">
              <w:t>n78</w:t>
            </w:r>
          </w:p>
        </w:tc>
        <w:tc>
          <w:tcPr>
            <w:tcW w:w="720" w:type="dxa"/>
            <w:vAlign w:val="center"/>
          </w:tcPr>
          <w:p w14:paraId="715926C2" w14:textId="77777777" w:rsidR="00AB2B30" w:rsidRPr="009B053A" w:rsidRDefault="006A7121">
            <w:pPr>
              <w:pStyle w:val="TAC"/>
            </w:pPr>
            <w:r w:rsidRPr="009B053A">
              <w:t>15</w:t>
            </w:r>
          </w:p>
        </w:tc>
        <w:tc>
          <w:tcPr>
            <w:tcW w:w="720" w:type="dxa"/>
            <w:shd w:val="clear" w:color="auto" w:fill="auto"/>
            <w:vAlign w:val="center"/>
          </w:tcPr>
          <w:p w14:paraId="0430D7B1" w14:textId="77777777" w:rsidR="00AB2B30" w:rsidRPr="009B053A" w:rsidRDefault="00AB2B30">
            <w:pPr>
              <w:pStyle w:val="TAC"/>
            </w:pPr>
          </w:p>
        </w:tc>
        <w:tc>
          <w:tcPr>
            <w:tcW w:w="720" w:type="dxa"/>
            <w:shd w:val="clear" w:color="auto" w:fill="auto"/>
            <w:vAlign w:val="center"/>
          </w:tcPr>
          <w:p w14:paraId="60CF547A" w14:textId="77777777" w:rsidR="00AB2B30" w:rsidRPr="009B053A" w:rsidRDefault="006A7121">
            <w:pPr>
              <w:pStyle w:val="TAC"/>
            </w:pPr>
            <w:r w:rsidRPr="009B053A">
              <w:t>100</w:t>
            </w:r>
          </w:p>
        </w:tc>
        <w:tc>
          <w:tcPr>
            <w:tcW w:w="720" w:type="dxa"/>
            <w:shd w:val="clear" w:color="auto" w:fill="auto"/>
            <w:vAlign w:val="center"/>
          </w:tcPr>
          <w:p w14:paraId="0CE8A87C" w14:textId="77777777" w:rsidR="00AB2B30" w:rsidRPr="009B053A" w:rsidRDefault="006A7121">
            <w:pPr>
              <w:pStyle w:val="TAC"/>
            </w:pPr>
            <w:r w:rsidRPr="009B053A">
              <w:rPr>
                <w:rFonts w:cs="Arial"/>
                <w:szCs w:val="18"/>
              </w:rPr>
              <w:t>100</w:t>
            </w:r>
          </w:p>
        </w:tc>
        <w:tc>
          <w:tcPr>
            <w:tcW w:w="720" w:type="dxa"/>
            <w:shd w:val="clear" w:color="auto" w:fill="auto"/>
            <w:vAlign w:val="center"/>
          </w:tcPr>
          <w:p w14:paraId="5494608E" w14:textId="77777777" w:rsidR="00AB2B30" w:rsidRPr="009B053A" w:rsidRDefault="006A7121">
            <w:pPr>
              <w:pStyle w:val="TAC"/>
            </w:pPr>
            <w:r w:rsidRPr="009B053A">
              <w:rPr>
                <w:rFonts w:cs="Arial"/>
                <w:szCs w:val="18"/>
              </w:rPr>
              <w:t>100</w:t>
            </w:r>
          </w:p>
        </w:tc>
        <w:tc>
          <w:tcPr>
            <w:tcW w:w="720" w:type="dxa"/>
            <w:shd w:val="clear" w:color="auto" w:fill="auto"/>
            <w:vAlign w:val="center"/>
          </w:tcPr>
          <w:p w14:paraId="5B491AAD" w14:textId="77777777" w:rsidR="00AB2B30" w:rsidRPr="009B053A" w:rsidRDefault="00AB2B30">
            <w:pPr>
              <w:pStyle w:val="TAC"/>
            </w:pPr>
          </w:p>
        </w:tc>
        <w:tc>
          <w:tcPr>
            <w:tcW w:w="720" w:type="dxa"/>
          </w:tcPr>
          <w:p w14:paraId="1E9138B0" w14:textId="77777777" w:rsidR="00AB2B30" w:rsidRPr="009B053A" w:rsidRDefault="00AB2B30">
            <w:pPr>
              <w:pStyle w:val="TAC"/>
            </w:pPr>
          </w:p>
        </w:tc>
        <w:tc>
          <w:tcPr>
            <w:tcW w:w="720" w:type="dxa"/>
            <w:shd w:val="clear" w:color="auto" w:fill="auto"/>
            <w:vAlign w:val="center"/>
          </w:tcPr>
          <w:p w14:paraId="4438899C" w14:textId="77777777" w:rsidR="00AB2B30" w:rsidRPr="009B053A" w:rsidRDefault="006A7121">
            <w:pPr>
              <w:pStyle w:val="TAC"/>
            </w:pPr>
            <w:r w:rsidRPr="009B053A">
              <w:t>100</w:t>
            </w:r>
          </w:p>
        </w:tc>
        <w:tc>
          <w:tcPr>
            <w:tcW w:w="720" w:type="dxa"/>
            <w:shd w:val="clear" w:color="auto" w:fill="auto"/>
            <w:vAlign w:val="center"/>
          </w:tcPr>
          <w:p w14:paraId="4803FF10" w14:textId="77777777" w:rsidR="00AB2B30" w:rsidRPr="009B053A" w:rsidRDefault="006A7121">
            <w:pPr>
              <w:pStyle w:val="TAC"/>
            </w:pPr>
            <w:r w:rsidRPr="009B053A">
              <w:t>100</w:t>
            </w:r>
          </w:p>
        </w:tc>
        <w:tc>
          <w:tcPr>
            <w:tcW w:w="720" w:type="dxa"/>
            <w:shd w:val="clear" w:color="auto" w:fill="auto"/>
            <w:vAlign w:val="center"/>
          </w:tcPr>
          <w:p w14:paraId="5C5CD709" w14:textId="77777777" w:rsidR="00AB2B30" w:rsidRPr="009B053A" w:rsidRDefault="006A7121">
            <w:pPr>
              <w:pStyle w:val="TAC"/>
            </w:pPr>
            <w:r w:rsidRPr="009B053A">
              <w:t>100</w:t>
            </w:r>
          </w:p>
        </w:tc>
        <w:tc>
          <w:tcPr>
            <w:tcW w:w="720" w:type="dxa"/>
            <w:shd w:val="clear" w:color="auto" w:fill="auto"/>
            <w:vAlign w:val="center"/>
          </w:tcPr>
          <w:p w14:paraId="70B26662" w14:textId="77777777" w:rsidR="00AB2B30" w:rsidRPr="009B053A" w:rsidRDefault="006A7121">
            <w:pPr>
              <w:pStyle w:val="TAC"/>
            </w:pPr>
            <w:r w:rsidRPr="009B053A">
              <w:t>100</w:t>
            </w:r>
          </w:p>
        </w:tc>
        <w:tc>
          <w:tcPr>
            <w:tcW w:w="720" w:type="dxa"/>
            <w:vAlign w:val="center"/>
          </w:tcPr>
          <w:p w14:paraId="070EAFF2" w14:textId="77777777" w:rsidR="00AB2B30" w:rsidRPr="009B053A" w:rsidRDefault="006A7121">
            <w:pPr>
              <w:pStyle w:val="TAC"/>
            </w:pPr>
            <w:r w:rsidRPr="009B053A">
              <w:t>100</w:t>
            </w:r>
          </w:p>
        </w:tc>
        <w:tc>
          <w:tcPr>
            <w:tcW w:w="720" w:type="dxa"/>
            <w:shd w:val="clear" w:color="auto" w:fill="auto"/>
            <w:vAlign w:val="center"/>
          </w:tcPr>
          <w:p w14:paraId="59809195" w14:textId="77777777" w:rsidR="00AB2B30" w:rsidRPr="009B053A" w:rsidRDefault="006A7121">
            <w:pPr>
              <w:pStyle w:val="TAC"/>
            </w:pPr>
            <w:r w:rsidRPr="009B053A">
              <w:t>100</w:t>
            </w:r>
          </w:p>
        </w:tc>
      </w:tr>
      <w:tr w:rsidR="00AB2B30" w:rsidRPr="009B053A" w14:paraId="6F50C839" w14:textId="77777777">
        <w:trPr>
          <w:trHeight w:val="285"/>
        </w:trPr>
        <w:tc>
          <w:tcPr>
            <w:tcW w:w="646" w:type="dxa"/>
            <w:shd w:val="clear" w:color="auto" w:fill="auto"/>
            <w:vAlign w:val="center"/>
          </w:tcPr>
          <w:p w14:paraId="10F0BEE5" w14:textId="77777777" w:rsidR="00AB2B30" w:rsidRPr="009B053A" w:rsidRDefault="006A7121">
            <w:pPr>
              <w:pStyle w:val="TAC"/>
            </w:pPr>
            <w:r w:rsidRPr="009B053A">
              <w:t>n79</w:t>
            </w:r>
          </w:p>
        </w:tc>
        <w:tc>
          <w:tcPr>
            <w:tcW w:w="646" w:type="dxa"/>
            <w:shd w:val="clear" w:color="auto" w:fill="auto"/>
            <w:vAlign w:val="center"/>
          </w:tcPr>
          <w:p w14:paraId="7ED82304" w14:textId="77777777" w:rsidR="00AB2B30" w:rsidRPr="009B053A" w:rsidRDefault="006A7121">
            <w:pPr>
              <w:pStyle w:val="TAC"/>
            </w:pPr>
            <w:r w:rsidRPr="009B053A">
              <w:t>42</w:t>
            </w:r>
          </w:p>
        </w:tc>
        <w:tc>
          <w:tcPr>
            <w:tcW w:w="720" w:type="dxa"/>
            <w:vAlign w:val="center"/>
          </w:tcPr>
          <w:p w14:paraId="44C449C3" w14:textId="77777777" w:rsidR="00AB2B30" w:rsidRPr="009B053A" w:rsidRDefault="006A7121">
            <w:pPr>
              <w:pStyle w:val="TAC"/>
            </w:pPr>
            <w:r w:rsidRPr="009B053A">
              <w:t>30</w:t>
            </w:r>
          </w:p>
        </w:tc>
        <w:tc>
          <w:tcPr>
            <w:tcW w:w="720" w:type="dxa"/>
            <w:shd w:val="clear" w:color="auto" w:fill="auto"/>
            <w:vAlign w:val="center"/>
          </w:tcPr>
          <w:p w14:paraId="394E9AAD" w14:textId="77777777" w:rsidR="00AB2B30" w:rsidRPr="009B053A" w:rsidRDefault="006A7121">
            <w:pPr>
              <w:pStyle w:val="TAC"/>
            </w:pPr>
            <w:r w:rsidRPr="009B053A">
              <w:rPr>
                <w:rFonts w:eastAsia="Yu Mincho"/>
                <w:lang w:eastAsia="ja-JP"/>
              </w:rPr>
              <w:t>270</w:t>
            </w:r>
            <w:r w:rsidRPr="009B053A">
              <w:rPr>
                <w:vertAlign w:val="superscript"/>
              </w:rPr>
              <w:t>4</w:t>
            </w:r>
          </w:p>
        </w:tc>
        <w:tc>
          <w:tcPr>
            <w:tcW w:w="720" w:type="dxa"/>
            <w:shd w:val="clear" w:color="auto" w:fill="auto"/>
            <w:vAlign w:val="center"/>
          </w:tcPr>
          <w:p w14:paraId="1790BAB6" w14:textId="77777777" w:rsidR="00AB2B30" w:rsidRPr="009B053A" w:rsidRDefault="006A7121">
            <w:pPr>
              <w:pStyle w:val="TAC"/>
            </w:pPr>
            <w:r w:rsidRPr="009B053A">
              <w:rPr>
                <w:rFonts w:eastAsia="Yu Mincho"/>
                <w:lang w:eastAsia="ja-JP"/>
              </w:rPr>
              <w:t>270</w:t>
            </w:r>
            <w:r w:rsidRPr="009B053A">
              <w:rPr>
                <w:vertAlign w:val="superscript"/>
              </w:rPr>
              <w:t>4</w:t>
            </w:r>
          </w:p>
        </w:tc>
        <w:tc>
          <w:tcPr>
            <w:tcW w:w="720" w:type="dxa"/>
            <w:shd w:val="clear" w:color="auto" w:fill="auto"/>
            <w:vAlign w:val="center"/>
          </w:tcPr>
          <w:p w14:paraId="2657A61F" w14:textId="77777777" w:rsidR="00AB2B30" w:rsidRPr="009B053A" w:rsidRDefault="006A7121">
            <w:pPr>
              <w:pStyle w:val="TAC"/>
              <w:rPr>
                <w:rFonts w:cs="Arial"/>
                <w:szCs w:val="18"/>
              </w:rPr>
            </w:pPr>
            <w:r w:rsidRPr="009B053A">
              <w:rPr>
                <w:rFonts w:eastAsia="Yu Mincho"/>
                <w:lang w:eastAsia="ja-JP"/>
              </w:rPr>
              <w:t>270</w:t>
            </w:r>
            <w:r w:rsidRPr="009B053A">
              <w:rPr>
                <w:vertAlign w:val="superscript"/>
              </w:rPr>
              <w:t>4</w:t>
            </w:r>
          </w:p>
        </w:tc>
        <w:tc>
          <w:tcPr>
            <w:tcW w:w="720" w:type="dxa"/>
            <w:shd w:val="clear" w:color="auto" w:fill="auto"/>
            <w:vAlign w:val="center"/>
          </w:tcPr>
          <w:p w14:paraId="0B8CAA1D" w14:textId="77777777" w:rsidR="00AB2B30" w:rsidRPr="009B053A" w:rsidRDefault="006A7121">
            <w:pPr>
              <w:pStyle w:val="TAC"/>
              <w:rPr>
                <w:rFonts w:cs="Arial"/>
                <w:szCs w:val="18"/>
              </w:rPr>
            </w:pPr>
            <w:r w:rsidRPr="009B053A">
              <w:rPr>
                <w:rFonts w:cs="Arial"/>
                <w:szCs w:val="18"/>
              </w:rPr>
              <w:t>270</w:t>
            </w:r>
            <w:r w:rsidRPr="009B053A">
              <w:rPr>
                <w:vertAlign w:val="superscript"/>
              </w:rPr>
              <w:t>4</w:t>
            </w:r>
          </w:p>
        </w:tc>
        <w:tc>
          <w:tcPr>
            <w:tcW w:w="720" w:type="dxa"/>
            <w:shd w:val="clear" w:color="auto" w:fill="auto"/>
            <w:vAlign w:val="center"/>
          </w:tcPr>
          <w:p w14:paraId="2E66CC84" w14:textId="77777777" w:rsidR="00AB2B30" w:rsidRPr="009B053A" w:rsidRDefault="00AB2B30">
            <w:pPr>
              <w:pStyle w:val="TAC"/>
            </w:pPr>
          </w:p>
        </w:tc>
        <w:tc>
          <w:tcPr>
            <w:tcW w:w="720" w:type="dxa"/>
          </w:tcPr>
          <w:p w14:paraId="38C09D59" w14:textId="77777777" w:rsidR="00AB2B30" w:rsidRPr="009B053A" w:rsidRDefault="00AB2B30">
            <w:pPr>
              <w:pStyle w:val="TAC"/>
            </w:pPr>
          </w:p>
        </w:tc>
        <w:tc>
          <w:tcPr>
            <w:tcW w:w="720" w:type="dxa"/>
            <w:shd w:val="clear" w:color="auto" w:fill="auto"/>
            <w:vAlign w:val="center"/>
          </w:tcPr>
          <w:p w14:paraId="50613E6A" w14:textId="77777777" w:rsidR="00AB2B30" w:rsidRPr="009B053A" w:rsidRDefault="00AB2B30">
            <w:pPr>
              <w:pStyle w:val="TAC"/>
            </w:pPr>
          </w:p>
        </w:tc>
        <w:tc>
          <w:tcPr>
            <w:tcW w:w="720" w:type="dxa"/>
            <w:shd w:val="clear" w:color="auto" w:fill="auto"/>
            <w:vAlign w:val="center"/>
          </w:tcPr>
          <w:p w14:paraId="3DA4559B" w14:textId="77777777" w:rsidR="00AB2B30" w:rsidRPr="009B053A" w:rsidRDefault="00AB2B30">
            <w:pPr>
              <w:pStyle w:val="TAC"/>
            </w:pPr>
          </w:p>
        </w:tc>
        <w:tc>
          <w:tcPr>
            <w:tcW w:w="720" w:type="dxa"/>
            <w:shd w:val="clear" w:color="auto" w:fill="auto"/>
            <w:vAlign w:val="center"/>
          </w:tcPr>
          <w:p w14:paraId="6474E0C4" w14:textId="77777777" w:rsidR="00AB2B30" w:rsidRPr="009B053A" w:rsidRDefault="00AB2B30">
            <w:pPr>
              <w:pStyle w:val="TAC"/>
            </w:pPr>
          </w:p>
        </w:tc>
        <w:tc>
          <w:tcPr>
            <w:tcW w:w="720" w:type="dxa"/>
            <w:shd w:val="clear" w:color="auto" w:fill="auto"/>
            <w:vAlign w:val="center"/>
          </w:tcPr>
          <w:p w14:paraId="72DFA7A6" w14:textId="77777777" w:rsidR="00AB2B30" w:rsidRPr="009B053A" w:rsidRDefault="00AB2B30">
            <w:pPr>
              <w:pStyle w:val="TAC"/>
            </w:pPr>
          </w:p>
        </w:tc>
        <w:tc>
          <w:tcPr>
            <w:tcW w:w="720" w:type="dxa"/>
            <w:vAlign w:val="center"/>
          </w:tcPr>
          <w:p w14:paraId="092F9374" w14:textId="77777777" w:rsidR="00AB2B30" w:rsidRPr="009B053A" w:rsidRDefault="00AB2B30">
            <w:pPr>
              <w:pStyle w:val="TAC"/>
            </w:pPr>
          </w:p>
        </w:tc>
        <w:tc>
          <w:tcPr>
            <w:tcW w:w="720" w:type="dxa"/>
            <w:shd w:val="clear" w:color="auto" w:fill="auto"/>
            <w:vAlign w:val="center"/>
          </w:tcPr>
          <w:p w14:paraId="01387E45" w14:textId="77777777" w:rsidR="00AB2B30" w:rsidRPr="009B053A" w:rsidRDefault="00AB2B30">
            <w:pPr>
              <w:pStyle w:val="TAC"/>
            </w:pPr>
          </w:p>
        </w:tc>
      </w:tr>
      <w:tr w:rsidR="00AB2B30" w:rsidRPr="009B053A" w14:paraId="68AAA680" w14:textId="77777777">
        <w:trPr>
          <w:trHeight w:val="285"/>
        </w:trPr>
        <w:tc>
          <w:tcPr>
            <w:tcW w:w="10652" w:type="dxa"/>
            <w:gridSpan w:val="15"/>
            <w:shd w:val="clear" w:color="auto" w:fill="auto"/>
            <w:vAlign w:val="center"/>
          </w:tcPr>
          <w:p w14:paraId="091E2487" w14:textId="77777777" w:rsidR="00AB2B30" w:rsidRPr="009B053A" w:rsidRDefault="006A7121">
            <w:pPr>
              <w:pStyle w:val="TAN"/>
            </w:pPr>
            <w:r w:rsidRPr="009B053A">
              <w:rPr>
                <w:rFonts w:cs="Arial"/>
              </w:rPr>
              <w:t>NOTE 1:</w:t>
            </w:r>
            <w:r w:rsidRPr="009B053A">
              <w:rPr>
                <w:rFonts w:cs="Arial"/>
              </w:rPr>
              <w:tab/>
            </w:r>
            <w:r w:rsidRPr="009B053A">
              <w:t>The UL configuration applies regardless of the channel bandwidth of the UL band. UL resource blocks allocation in the table shall be further limited to that specified in Table 7.3.1-2 in TS 36.101 [5] or Table 7.3.2-3 in TS 38.101-1 [2].</w:t>
            </w:r>
          </w:p>
          <w:p w14:paraId="675A3FB1" w14:textId="33748B03" w:rsidR="008E1806" w:rsidRPr="009B053A" w:rsidRDefault="006A7121" w:rsidP="008E1806">
            <w:pPr>
              <w:pStyle w:val="TAN"/>
            </w:pPr>
            <w:r w:rsidRPr="009B053A">
              <w:t>NOTE 2:</w:t>
            </w:r>
            <w:r w:rsidRPr="009B053A">
              <w:tab/>
            </w:r>
            <w:r w:rsidR="008E1806" w:rsidRPr="009B053A">
              <w:rPr>
                <w:lang w:eastAsia="zh-CN"/>
              </w:rPr>
              <w:t>T</w:t>
            </w:r>
            <w:r w:rsidR="008E1806" w:rsidRPr="009B053A">
              <w:t>he UL resource blocks shall be located as close as possible to the downlink operating band but confined within the transmission bandwidth configuration for the channel bandwidth.</w:t>
            </w:r>
          </w:p>
          <w:p w14:paraId="646C0AC2" w14:textId="250B7DA7" w:rsidR="00AB2B30" w:rsidRPr="009B053A" w:rsidRDefault="008E1806" w:rsidP="008E1806">
            <w:pPr>
              <w:pStyle w:val="TAN"/>
            </w:pPr>
            <w:r w:rsidRPr="009B053A">
              <w:rPr>
                <w:lang w:eastAsia="ja-JP"/>
              </w:rPr>
              <w:t>NOTE 3:</w:t>
            </w:r>
            <w:r w:rsidRPr="009B053A">
              <w:rPr>
                <w:lang w:eastAsia="ja-JP"/>
              </w:rPr>
              <w:tab/>
            </w:r>
            <w:r w:rsidR="006A7121" w:rsidRPr="009B053A">
              <w:t>When the maximum UL RB allocation "L</w:t>
            </w:r>
            <w:r w:rsidR="006A7121" w:rsidRPr="009B053A">
              <w:rPr>
                <w:vertAlign w:val="subscript"/>
              </w:rPr>
              <w:t>CRB</w:t>
            </w:r>
            <w:r w:rsidR="006A7121" w:rsidRPr="009B053A">
              <w:t>" value is less than the maximum transmission bandwidth configuration “N</w:t>
            </w:r>
            <w:r w:rsidR="006A7121" w:rsidRPr="009B053A">
              <w:rPr>
                <w:vertAlign w:val="subscript"/>
              </w:rPr>
              <w:t>RB</w:t>
            </w:r>
            <w:r w:rsidR="006A7121" w:rsidRPr="009B053A">
              <w:t>” defined in Table 5.3.2-1 in 38.101-1 [2] for the specified UL band SCS, the UL band should be configured using the lowest CBW that is compatible with the maximum specified L</w:t>
            </w:r>
            <w:r w:rsidR="006A7121" w:rsidRPr="009B053A">
              <w:rPr>
                <w:vertAlign w:val="subscript"/>
              </w:rPr>
              <w:t>CRB</w:t>
            </w:r>
            <w:r w:rsidR="006A7121" w:rsidRPr="009B053A">
              <w:t xml:space="preserve"> value.</w:t>
            </w:r>
          </w:p>
          <w:p w14:paraId="1FE5ABC4" w14:textId="0A482348" w:rsidR="00AB2B30" w:rsidRPr="009B053A" w:rsidRDefault="006A7121">
            <w:pPr>
              <w:pStyle w:val="TAN"/>
            </w:pPr>
            <w:r w:rsidRPr="009B053A">
              <w:rPr>
                <w:lang w:eastAsia="ja-JP"/>
              </w:rPr>
              <w:t xml:space="preserve">NOTE </w:t>
            </w:r>
            <w:r w:rsidR="008E1806" w:rsidRPr="009B053A">
              <w:rPr>
                <w:lang w:eastAsia="ja-JP"/>
              </w:rPr>
              <w:t>4</w:t>
            </w:r>
            <w:r w:rsidRPr="009B053A">
              <w:rPr>
                <w:lang w:eastAsia="ja-JP"/>
              </w:rPr>
              <w:t>:</w:t>
            </w:r>
            <w:r w:rsidRPr="009B053A">
              <w:tab/>
              <w:t xml:space="preserve">If the aggressor band is NR band, </w:t>
            </w:r>
            <w:r w:rsidRPr="009B053A">
              <w:rPr>
                <w:lang w:eastAsia="ja-JP"/>
              </w:rPr>
              <w:t xml:space="preserve">the test SCS and </w:t>
            </w:r>
            <w:r w:rsidRPr="009B053A">
              <w:t xml:space="preserve">UL RB </w:t>
            </w:r>
            <w:r w:rsidRPr="009B053A">
              <w:rPr>
                <w:lang w:eastAsia="ja-JP"/>
              </w:rPr>
              <w:t>can</w:t>
            </w:r>
            <w:r w:rsidRPr="009B053A">
              <w:t xml:space="preserve"> be adjusted according to </w:t>
            </w:r>
            <w:r w:rsidRPr="009B053A">
              <w:rPr>
                <w:lang w:eastAsia="ja-JP"/>
              </w:rPr>
              <w:t>supported BW and lowest SCS</w:t>
            </w:r>
            <w:r w:rsidRPr="009B053A">
              <w:t xml:space="preserve"> supported by the UE.</w:t>
            </w:r>
          </w:p>
          <w:p w14:paraId="48FB3846" w14:textId="0C7E2C8B" w:rsidR="00AB2B30" w:rsidRPr="009B053A" w:rsidRDefault="006A7121">
            <w:pPr>
              <w:pStyle w:val="TAN"/>
            </w:pPr>
            <w:r w:rsidRPr="009B053A">
              <w:rPr>
                <w:lang w:eastAsia="ja-JP"/>
              </w:rPr>
              <w:t xml:space="preserve">NOTE </w:t>
            </w:r>
            <w:r w:rsidR="008E1806" w:rsidRPr="009B053A">
              <w:rPr>
                <w:lang w:eastAsia="ja-JP"/>
              </w:rPr>
              <w:t>5</w:t>
            </w:r>
            <w:r w:rsidRPr="009B053A">
              <w:rPr>
                <w:lang w:eastAsia="ja-JP"/>
              </w:rPr>
              <w:t>:</w:t>
            </w:r>
            <w:r w:rsidRPr="009B053A">
              <w:tab/>
            </w:r>
            <w:r w:rsidRPr="009B053A">
              <w:rPr>
                <w:lang w:eastAsia="ja-JP"/>
              </w:rPr>
              <w:t xml:space="preserve">The requirements only apply for UEs supporting inter-band ENDC with simultaneous Rx/Tx capability. Simultaneous Rx/Tx capability does not apply for UEs supporting band 42 with a n77 implementation only. These restrictions are applicable to related </w:t>
            </w:r>
            <w:r w:rsidRPr="009B053A">
              <w:rPr>
                <w:rFonts w:cs="Arial"/>
                <w:szCs w:val="18"/>
              </w:rPr>
              <w:t>higher order configurations.</w:t>
            </w:r>
          </w:p>
        </w:tc>
      </w:tr>
    </w:tbl>
    <w:p w14:paraId="75C26ADE" w14:textId="77777777" w:rsidR="00AB2B30" w:rsidRPr="009B053A" w:rsidRDefault="00AB2B30"/>
    <w:p w14:paraId="3E8AB5D8" w14:textId="77777777" w:rsidR="00AB2B30" w:rsidRPr="009B053A" w:rsidRDefault="006A7121">
      <w:pPr>
        <w:pStyle w:val="H6"/>
      </w:pPr>
      <w:r w:rsidRPr="009B053A">
        <w:lastRenderedPageBreak/>
        <w:t>7.3B.2.0.3.5</w:t>
      </w:r>
      <w:r w:rsidRPr="009B053A">
        <w:tab/>
        <w:t>MSD for intermodulation interference due to dual uplink operation for EN-DC in NR FR1</w:t>
      </w:r>
    </w:p>
    <w:p w14:paraId="40B48EE4" w14:textId="77777777" w:rsidR="008E1806" w:rsidRPr="009B053A" w:rsidRDefault="008E1806" w:rsidP="008E1806">
      <w:pPr>
        <w:pStyle w:val="H6"/>
      </w:pPr>
      <w:r w:rsidRPr="009B053A">
        <w:t>7.3B.2.0.3.5.0</w:t>
      </w:r>
      <w:r w:rsidRPr="009B053A">
        <w:tab/>
        <w:t>General</w:t>
      </w:r>
    </w:p>
    <w:p w14:paraId="6A6EE839" w14:textId="77777777" w:rsidR="00AB2B30" w:rsidRPr="009B053A" w:rsidRDefault="006A7121">
      <w:r w:rsidRPr="009B053A">
        <w:t>For EN-DC configurations in NR FR1 the UE may indicate capability of not supporting simultaneous dual uplink operation due to possible intermodulation interference overlapping in frequency to its own primary downlink channel bandwidth if</w:t>
      </w:r>
    </w:p>
    <w:p w14:paraId="3BCFBADC" w14:textId="77777777" w:rsidR="00AB2B30" w:rsidRPr="009B053A" w:rsidRDefault="006A7121">
      <w:pPr>
        <w:pStyle w:val="B10"/>
      </w:pPr>
      <w:r w:rsidRPr="009B053A">
        <w:t>-</w:t>
      </w:r>
      <w:r w:rsidRPr="009B053A">
        <w:tab/>
        <w:t>the intermodulation order is 2;</w:t>
      </w:r>
    </w:p>
    <w:p w14:paraId="2B404FD5" w14:textId="77777777" w:rsidR="00AB2B30" w:rsidRPr="009B053A" w:rsidRDefault="006A7121">
      <w:pPr>
        <w:pStyle w:val="B10"/>
      </w:pPr>
      <w:r w:rsidRPr="009B053A">
        <w:t>-</w:t>
      </w:r>
      <w:r w:rsidRPr="009B053A">
        <w:tab/>
        <w:t xml:space="preserve">the intermodulation order is 3 when both operating bands are between 450 MHz – 960 MHz or between 1427 MHz – 2690 MHz </w:t>
      </w:r>
    </w:p>
    <w:p w14:paraId="5D4363E9" w14:textId="77777777" w:rsidR="00AB2B30" w:rsidRPr="009B053A" w:rsidRDefault="006A7121">
      <w:r w:rsidRPr="009B053A">
        <w:t>In the case for EN-DC configurations in NR FR1 for which the intermodulation products caused by dual uplink operation do not interfere with its own primary downlink channel bandwidth as defined in Annex M  the UE is mandated to operate in dual and triple uplink mode.</w:t>
      </w:r>
    </w:p>
    <w:p w14:paraId="7D5CD10F" w14:textId="77777777" w:rsidR="00AB2B30" w:rsidRPr="009B053A" w:rsidRDefault="006A7121">
      <w:r w:rsidRPr="009B053A">
        <w:t xml:space="preserve">For EN-DC configurations in NR FR1 with uplink and downlink assigned to E-UTRA and NR FR1 bands given in Table 7.3B.2.0.3.5.1-1, Table 7.3B.2.0.3.5.1-1a, Table 7.3B.2.0.3.5.2-0 and Table 7.3B.2.0.3.5.2-1 the reference sensitivity is defined only for the specific uplink and downlink test points specified in Table 7.3B.2.0.3.5.1-1, Table 7.3B.2.0.3.5.1-1a, Table 7.3B.2.0.3.5.2-0 and Table 7.3B.2.0.3.5.2-1. For these test points the reference sensitivity levels specified in clause 7.3.1 in TS 36.101 [5] and 7.3.2 of TS 38.101-1 [2] for the corresponding channel bandwidths or in clause 7.3.1 </w:t>
      </w:r>
      <w:r w:rsidRPr="009B053A">
        <w:rPr>
          <w:lang w:bidi="bn-IN"/>
        </w:rPr>
        <w:t>of TS 36.101 [5]</w:t>
      </w:r>
      <w:r w:rsidRPr="009B053A">
        <w:t xml:space="preserve"> are relaxed by the amount of the parameter MSD given in Table 7.3B.2.0.3.5.1-1, Table 7.3B.2.0.3.5.1-1a, Table 7.3B.2.0.3.5.2-0 and Table 7.3B.2.0.3.5.2-1.</w:t>
      </w:r>
    </w:p>
    <w:p w14:paraId="6CCD3078" w14:textId="77777777" w:rsidR="00AB2B30" w:rsidRPr="009B053A" w:rsidRDefault="006A7121">
      <w:r w:rsidRPr="009B053A">
        <w:t>The throughput on each of the CGs shall be ≥ 95% of the maximum throughput of the respective reference measurement channels as specified in Annex A of TS 38.101-1 [2] and Annex A of TS 36.101 [5], with parameters specified in Table 7.3B.2.0.3.5.1-1, Table 7.3B.2.0.3.5.1-1a, Table 7.3B.2.0.3.5.2-0 and Table 7.3B.2.0.3.5.2-1 with dual UL transmissions overlapping in time unless otherwise stated.</w:t>
      </w:r>
    </w:p>
    <w:p w14:paraId="16C96DE6" w14:textId="0FDF5CF2" w:rsidR="00AB2B30" w:rsidRPr="009B053A" w:rsidRDefault="006A7121">
      <w:pPr>
        <w:pStyle w:val="H6"/>
      </w:pPr>
      <w:r w:rsidRPr="009B053A">
        <w:lastRenderedPageBreak/>
        <w:t>7.3B.2.0.3.5.1</w:t>
      </w:r>
      <w:r w:rsidRPr="009B053A">
        <w:tab/>
        <w:t xml:space="preserve">MSD test points for intermodulation interference due to dual uplink operation for </w:t>
      </w:r>
      <w:r w:rsidR="008E1806" w:rsidRPr="009B053A">
        <w:rPr>
          <w:lang w:eastAsia="zh-CN"/>
        </w:rPr>
        <w:t xml:space="preserve">PC3 </w:t>
      </w:r>
      <w:r w:rsidRPr="009B053A">
        <w:t>EN-DC in NR FR1 involving two bands</w:t>
      </w:r>
    </w:p>
    <w:p w14:paraId="4889BF3C" w14:textId="7AFF5ED3" w:rsidR="00AB2B30" w:rsidRPr="009B053A" w:rsidRDefault="006A7121" w:rsidP="009C160A">
      <w:pPr>
        <w:pStyle w:val="TH"/>
      </w:pPr>
      <w:r w:rsidRPr="009B053A">
        <w:t xml:space="preserve">Table 7.3B.2.0.3.5.1-1: MSD test points for PCell due to dual uplink operation for </w:t>
      </w:r>
      <w:r w:rsidR="00021154" w:rsidRPr="009B053A">
        <w:t xml:space="preserve">PC3 </w:t>
      </w:r>
      <w:r w:rsidRPr="009B053A">
        <w:t>EN-DC in NR FR1 (two bands)</w:t>
      </w:r>
    </w:p>
    <w:tbl>
      <w:tblPr>
        <w:tblW w:w="41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6"/>
        <w:gridCol w:w="6"/>
        <w:gridCol w:w="974"/>
        <w:gridCol w:w="895"/>
        <w:gridCol w:w="871"/>
        <w:gridCol w:w="684"/>
        <w:gridCol w:w="895"/>
        <w:gridCol w:w="739"/>
        <w:gridCol w:w="832"/>
      </w:tblGrid>
      <w:tr w:rsidR="00AB2B30" w:rsidRPr="009B053A" w14:paraId="5816E627" w14:textId="77777777">
        <w:trPr>
          <w:cantSplit/>
          <w:jc w:val="center"/>
        </w:trPr>
        <w:tc>
          <w:tcPr>
            <w:tcW w:w="5000" w:type="pct"/>
            <w:gridSpan w:val="9"/>
            <w:tcBorders>
              <w:bottom w:val="single" w:sz="4" w:space="0" w:color="auto"/>
            </w:tcBorders>
            <w:shd w:val="clear" w:color="auto" w:fill="auto"/>
            <w:vAlign w:val="center"/>
          </w:tcPr>
          <w:p w14:paraId="677A40DA" w14:textId="77777777" w:rsidR="00AB2B30" w:rsidRPr="009B053A" w:rsidRDefault="006A7121">
            <w:pPr>
              <w:pStyle w:val="TAH"/>
            </w:pPr>
            <w:r w:rsidRPr="009B053A">
              <w:lastRenderedPageBreak/>
              <w:t>NR or E-UTRA Band / Channel bandwidth / N</w:t>
            </w:r>
            <w:r w:rsidRPr="009B053A">
              <w:rPr>
                <w:vertAlign w:val="subscript"/>
              </w:rPr>
              <w:t>RB</w:t>
            </w:r>
            <w:r w:rsidRPr="009B053A">
              <w:t xml:space="preserve"> / MSD </w:t>
            </w:r>
          </w:p>
        </w:tc>
      </w:tr>
      <w:tr w:rsidR="00AB2B30" w:rsidRPr="009B053A" w14:paraId="324AA482" w14:textId="77777777" w:rsidTr="002A4D3C">
        <w:trPr>
          <w:cantSplit/>
          <w:jc w:val="center"/>
        </w:trPr>
        <w:tc>
          <w:tcPr>
            <w:tcW w:w="1333" w:type="pct"/>
            <w:gridSpan w:val="2"/>
            <w:tcBorders>
              <w:bottom w:val="single" w:sz="4" w:space="0" w:color="auto"/>
            </w:tcBorders>
            <w:shd w:val="clear" w:color="auto" w:fill="auto"/>
            <w:vAlign w:val="center"/>
          </w:tcPr>
          <w:p w14:paraId="018842C9" w14:textId="77777777" w:rsidR="00AB2B30" w:rsidRPr="009B053A" w:rsidRDefault="006A7121">
            <w:pPr>
              <w:pStyle w:val="TAH"/>
            </w:pPr>
            <w:r w:rsidRPr="009B053A">
              <w:rPr>
                <w:rFonts w:eastAsia="MS Mincho"/>
              </w:rPr>
              <w:t>EN-DC</w:t>
            </w:r>
          </w:p>
          <w:p w14:paraId="6376B99D" w14:textId="77777777" w:rsidR="00AB2B30" w:rsidRPr="009B053A" w:rsidRDefault="006A7121">
            <w:pPr>
              <w:pStyle w:val="TAH"/>
            </w:pPr>
            <w:r w:rsidRPr="009B053A">
              <w:t>Configuration</w:t>
            </w:r>
          </w:p>
        </w:tc>
        <w:tc>
          <w:tcPr>
            <w:tcW w:w="606" w:type="pct"/>
            <w:shd w:val="clear" w:color="auto" w:fill="auto"/>
            <w:vAlign w:val="center"/>
          </w:tcPr>
          <w:p w14:paraId="5CBB9666" w14:textId="77777777" w:rsidR="00AB2B30" w:rsidRPr="009B053A" w:rsidRDefault="006A7121">
            <w:pPr>
              <w:pStyle w:val="TAH"/>
            </w:pPr>
            <w:r w:rsidRPr="009B053A">
              <w:t xml:space="preserve">EUTRA or </w:t>
            </w:r>
            <w:r w:rsidRPr="009B053A">
              <w:rPr>
                <w:rFonts w:eastAsia="MS Mincho"/>
              </w:rPr>
              <w:t>NR</w:t>
            </w:r>
            <w:r w:rsidRPr="009B053A">
              <w:t xml:space="preserve"> band</w:t>
            </w:r>
          </w:p>
        </w:tc>
        <w:tc>
          <w:tcPr>
            <w:tcW w:w="557" w:type="pct"/>
            <w:shd w:val="clear" w:color="auto" w:fill="auto"/>
            <w:vAlign w:val="center"/>
          </w:tcPr>
          <w:p w14:paraId="2385AE9C" w14:textId="77777777" w:rsidR="00AB2B30" w:rsidRPr="009B053A" w:rsidRDefault="006A7121">
            <w:pPr>
              <w:pStyle w:val="TAH"/>
            </w:pPr>
            <w:r w:rsidRPr="009B053A">
              <w:t>UL F</w:t>
            </w:r>
            <w:r w:rsidRPr="009B053A">
              <w:rPr>
                <w:vertAlign w:val="subscript"/>
              </w:rPr>
              <w:t>c</w:t>
            </w:r>
            <w:r w:rsidRPr="009B053A">
              <w:t xml:space="preserve"> </w:t>
            </w:r>
          </w:p>
          <w:p w14:paraId="5A884B32" w14:textId="77777777" w:rsidR="00AB2B30" w:rsidRPr="009B053A" w:rsidRDefault="006A7121">
            <w:pPr>
              <w:pStyle w:val="TAH"/>
            </w:pPr>
            <w:r w:rsidRPr="009B053A">
              <w:t>(MHz)</w:t>
            </w:r>
          </w:p>
        </w:tc>
        <w:tc>
          <w:tcPr>
            <w:tcW w:w="542" w:type="pct"/>
            <w:shd w:val="clear" w:color="auto" w:fill="auto"/>
            <w:vAlign w:val="center"/>
          </w:tcPr>
          <w:p w14:paraId="39B9A3AB" w14:textId="77777777" w:rsidR="00AB2B30" w:rsidRPr="009B053A" w:rsidRDefault="006A7121">
            <w:pPr>
              <w:pStyle w:val="TAH"/>
            </w:pPr>
            <w:r w:rsidRPr="009B053A">
              <w:t>UL/DL BW</w:t>
            </w:r>
          </w:p>
          <w:p w14:paraId="21C89D2E" w14:textId="77777777" w:rsidR="00AB2B30" w:rsidRPr="009B053A" w:rsidRDefault="006A7121">
            <w:pPr>
              <w:pStyle w:val="TAH"/>
            </w:pPr>
            <w:r w:rsidRPr="009B053A">
              <w:t>(MHz)</w:t>
            </w:r>
          </w:p>
        </w:tc>
        <w:tc>
          <w:tcPr>
            <w:tcW w:w="426" w:type="pct"/>
            <w:shd w:val="clear" w:color="auto" w:fill="auto"/>
            <w:vAlign w:val="center"/>
          </w:tcPr>
          <w:p w14:paraId="2842C12F" w14:textId="77777777" w:rsidR="00AB2B30" w:rsidRPr="009B053A" w:rsidRDefault="006A7121">
            <w:pPr>
              <w:pStyle w:val="TAH"/>
            </w:pPr>
            <w:r w:rsidRPr="009B053A">
              <w:t>UL</w:t>
            </w:r>
          </w:p>
          <w:p w14:paraId="23F9E8E4" w14:textId="77777777" w:rsidR="00AB2B30" w:rsidRPr="009B053A" w:rsidRDefault="006A7121">
            <w:pPr>
              <w:pStyle w:val="TAH"/>
            </w:pPr>
            <w:r w:rsidRPr="009B053A">
              <w:t>L</w:t>
            </w:r>
            <w:r w:rsidRPr="009B053A">
              <w:rPr>
                <w:vertAlign w:val="subscript"/>
              </w:rPr>
              <w:t>CRB</w:t>
            </w:r>
          </w:p>
        </w:tc>
        <w:tc>
          <w:tcPr>
            <w:tcW w:w="557" w:type="pct"/>
            <w:shd w:val="clear" w:color="auto" w:fill="auto"/>
            <w:vAlign w:val="center"/>
          </w:tcPr>
          <w:p w14:paraId="45682AE0" w14:textId="77777777" w:rsidR="00AB2B30" w:rsidRPr="009B053A" w:rsidRDefault="006A7121">
            <w:pPr>
              <w:pStyle w:val="TAH"/>
            </w:pPr>
            <w:r w:rsidRPr="009B053A">
              <w:t>DL F</w:t>
            </w:r>
            <w:r w:rsidRPr="009B053A">
              <w:rPr>
                <w:vertAlign w:val="subscript"/>
              </w:rPr>
              <w:t>c</w:t>
            </w:r>
            <w:r w:rsidRPr="009B053A">
              <w:t xml:space="preserve"> </w:t>
            </w:r>
          </w:p>
          <w:p w14:paraId="4841A81E" w14:textId="77777777" w:rsidR="00AB2B30" w:rsidRPr="009B053A" w:rsidRDefault="006A7121">
            <w:pPr>
              <w:pStyle w:val="TAH"/>
            </w:pPr>
            <w:r w:rsidRPr="009B053A">
              <w:t>(MHz)</w:t>
            </w:r>
          </w:p>
        </w:tc>
        <w:tc>
          <w:tcPr>
            <w:tcW w:w="460" w:type="pct"/>
            <w:shd w:val="clear" w:color="auto" w:fill="auto"/>
            <w:vAlign w:val="center"/>
          </w:tcPr>
          <w:p w14:paraId="19DB7173" w14:textId="77777777" w:rsidR="00AB2B30" w:rsidRPr="009B053A" w:rsidRDefault="006A7121">
            <w:pPr>
              <w:pStyle w:val="TAH"/>
            </w:pPr>
            <w:r w:rsidRPr="009B053A">
              <w:t>MSD</w:t>
            </w:r>
          </w:p>
          <w:p w14:paraId="129C077F" w14:textId="77777777" w:rsidR="00AB2B30" w:rsidRPr="009B053A" w:rsidRDefault="006A7121">
            <w:pPr>
              <w:pStyle w:val="TAH"/>
            </w:pPr>
            <w:r w:rsidRPr="009B053A">
              <w:t>(dB)</w:t>
            </w:r>
          </w:p>
        </w:tc>
        <w:tc>
          <w:tcPr>
            <w:tcW w:w="518" w:type="pct"/>
            <w:vAlign w:val="center"/>
          </w:tcPr>
          <w:p w14:paraId="06D847E4" w14:textId="77777777" w:rsidR="00AB2B30" w:rsidRPr="009B053A" w:rsidRDefault="006A7121">
            <w:pPr>
              <w:pStyle w:val="TAH"/>
            </w:pPr>
            <w:r w:rsidRPr="009B053A">
              <w:t>IMD order</w:t>
            </w:r>
          </w:p>
        </w:tc>
      </w:tr>
      <w:tr w:rsidR="00AB2B30" w:rsidRPr="009B053A" w14:paraId="10A1C56D" w14:textId="77777777" w:rsidTr="002A4D3C">
        <w:trPr>
          <w:cantSplit/>
          <w:jc w:val="center"/>
        </w:trPr>
        <w:tc>
          <w:tcPr>
            <w:tcW w:w="1333" w:type="pct"/>
            <w:gridSpan w:val="2"/>
            <w:tcBorders>
              <w:bottom w:val="nil"/>
            </w:tcBorders>
            <w:shd w:val="clear" w:color="auto" w:fill="auto"/>
            <w:vAlign w:val="center"/>
          </w:tcPr>
          <w:p w14:paraId="7495EF48" w14:textId="77777777" w:rsidR="00AB2B30" w:rsidRPr="009B053A" w:rsidRDefault="006A7121">
            <w:pPr>
              <w:pStyle w:val="TAC"/>
              <w:rPr>
                <w:rFonts w:eastAsia="MS Mincho"/>
              </w:rPr>
            </w:pPr>
            <w:r w:rsidRPr="009B053A">
              <w:t>DC_</w:t>
            </w:r>
            <w:r w:rsidRPr="009B053A">
              <w:rPr>
                <w:lang w:eastAsia="zh-TW"/>
              </w:rPr>
              <w:t>1</w:t>
            </w:r>
            <w:r w:rsidRPr="009B053A">
              <w:t>_n</w:t>
            </w:r>
            <w:r w:rsidRPr="009B053A">
              <w:rPr>
                <w:lang w:eastAsia="zh-TW"/>
              </w:rPr>
              <w:t>3</w:t>
            </w:r>
          </w:p>
        </w:tc>
        <w:tc>
          <w:tcPr>
            <w:tcW w:w="606" w:type="pct"/>
            <w:shd w:val="clear" w:color="auto" w:fill="auto"/>
            <w:vAlign w:val="center"/>
          </w:tcPr>
          <w:p w14:paraId="3709981D" w14:textId="77777777" w:rsidR="00AB2B30" w:rsidRPr="009B053A" w:rsidRDefault="006A7121">
            <w:pPr>
              <w:pStyle w:val="TAC"/>
            </w:pPr>
            <w:r w:rsidRPr="009B053A">
              <w:rPr>
                <w:lang w:eastAsia="zh-TW"/>
              </w:rPr>
              <w:t>1</w:t>
            </w:r>
          </w:p>
        </w:tc>
        <w:tc>
          <w:tcPr>
            <w:tcW w:w="557" w:type="pct"/>
            <w:shd w:val="clear" w:color="auto" w:fill="auto"/>
            <w:vAlign w:val="center"/>
          </w:tcPr>
          <w:p w14:paraId="061D6D3A" w14:textId="77777777" w:rsidR="00AB2B30" w:rsidRPr="009B053A" w:rsidRDefault="006A7121">
            <w:pPr>
              <w:pStyle w:val="TAC"/>
            </w:pPr>
            <w:r w:rsidRPr="009B053A">
              <w:rPr>
                <w:lang w:eastAsia="zh-TW"/>
              </w:rPr>
              <w:t>1950</w:t>
            </w:r>
          </w:p>
        </w:tc>
        <w:tc>
          <w:tcPr>
            <w:tcW w:w="542" w:type="pct"/>
            <w:shd w:val="clear" w:color="auto" w:fill="auto"/>
            <w:vAlign w:val="center"/>
          </w:tcPr>
          <w:p w14:paraId="31F3F1A2" w14:textId="77777777" w:rsidR="00AB2B30" w:rsidRPr="009B053A" w:rsidRDefault="006A7121">
            <w:pPr>
              <w:pStyle w:val="TAC"/>
            </w:pPr>
            <w:r w:rsidRPr="009B053A">
              <w:rPr>
                <w:lang w:eastAsia="zh-TW"/>
              </w:rPr>
              <w:t>5</w:t>
            </w:r>
          </w:p>
        </w:tc>
        <w:tc>
          <w:tcPr>
            <w:tcW w:w="426" w:type="pct"/>
            <w:shd w:val="clear" w:color="auto" w:fill="auto"/>
            <w:vAlign w:val="center"/>
          </w:tcPr>
          <w:p w14:paraId="7689AA17" w14:textId="77777777" w:rsidR="00AB2B30" w:rsidRPr="009B053A" w:rsidRDefault="006A7121">
            <w:pPr>
              <w:pStyle w:val="TAC"/>
            </w:pPr>
            <w:r w:rsidRPr="009B053A">
              <w:rPr>
                <w:lang w:eastAsia="zh-TW"/>
              </w:rPr>
              <w:t>25</w:t>
            </w:r>
          </w:p>
        </w:tc>
        <w:tc>
          <w:tcPr>
            <w:tcW w:w="557" w:type="pct"/>
            <w:shd w:val="clear" w:color="auto" w:fill="auto"/>
            <w:vAlign w:val="center"/>
          </w:tcPr>
          <w:p w14:paraId="1A4F372F" w14:textId="77777777" w:rsidR="00AB2B30" w:rsidRPr="009B053A" w:rsidRDefault="006A7121">
            <w:pPr>
              <w:pStyle w:val="TAC"/>
            </w:pPr>
            <w:r w:rsidRPr="009B053A">
              <w:rPr>
                <w:lang w:eastAsia="zh-TW"/>
              </w:rPr>
              <w:t>2140</w:t>
            </w:r>
          </w:p>
        </w:tc>
        <w:tc>
          <w:tcPr>
            <w:tcW w:w="460" w:type="pct"/>
            <w:shd w:val="clear" w:color="auto" w:fill="auto"/>
            <w:vAlign w:val="center"/>
          </w:tcPr>
          <w:p w14:paraId="6C04BF3E" w14:textId="11EF9D97" w:rsidR="00AB2B30" w:rsidRPr="009B053A" w:rsidRDefault="006A7121">
            <w:pPr>
              <w:pStyle w:val="TAC"/>
              <w:rPr>
                <w:rFonts w:eastAsia="MS Mincho"/>
              </w:rPr>
            </w:pPr>
            <w:r w:rsidRPr="009B053A">
              <w:rPr>
                <w:lang w:eastAsia="zh-TW"/>
              </w:rPr>
              <w:t>23</w:t>
            </w:r>
          </w:p>
        </w:tc>
        <w:tc>
          <w:tcPr>
            <w:tcW w:w="518" w:type="pct"/>
            <w:vAlign w:val="center"/>
          </w:tcPr>
          <w:p w14:paraId="0D299E12" w14:textId="77777777" w:rsidR="00AB2B30" w:rsidRPr="009B053A" w:rsidRDefault="006A7121">
            <w:pPr>
              <w:pStyle w:val="TAC"/>
            </w:pPr>
            <w:r w:rsidRPr="009B053A">
              <w:rPr>
                <w:lang w:eastAsia="zh-TW"/>
              </w:rPr>
              <w:t>IMD3</w:t>
            </w:r>
          </w:p>
        </w:tc>
      </w:tr>
      <w:tr w:rsidR="00AB2B30" w:rsidRPr="009B053A" w14:paraId="35DF08DE" w14:textId="77777777" w:rsidTr="002A4D3C">
        <w:trPr>
          <w:cantSplit/>
          <w:jc w:val="center"/>
        </w:trPr>
        <w:tc>
          <w:tcPr>
            <w:tcW w:w="1333" w:type="pct"/>
            <w:gridSpan w:val="2"/>
            <w:tcBorders>
              <w:top w:val="nil"/>
              <w:bottom w:val="single" w:sz="4" w:space="0" w:color="auto"/>
            </w:tcBorders>
            <w:shd w:val="clear" w:color="auto" w:fill="auto"/>
            <w:vAlign w:val="center"/>
          </w:tcPr>
          <w:p w14:paraId="291F9282" w14:textId="77777777" w:rsidR="00AB2B30" w:rsidRPr="009B053A" w:rsidRDefault="00AB2B30">
            <w:pPr>
              <w:pStyle w:val="TAC"/>
            </w:pPr>
          </w:p>
        </w:tc>
        <w:tc>
          <w:tcPr>
            <w:tcW w:w="606" w:type="pct"/>
            <w:tcBorders>
              <w:bottom w:val="single" w:sz="4" w:space="0" w:color="auto"/>
            </w:tcBorders>
            <w:shd w:val="clear" w:color="auto" w:fill="auto"/>
            <w:vAlign w:val="center"/>
          </w:tcPr>
          <w:p w14:paraId="3B4449A3" w14:textId="77777777" w:rsidR="00AB2B30" w:rsidRPr="009B053A" w:rsidRDefault="006A7121">
            <w:pPr>
              <w:pStyle w:val="TAC"/>
            </w:pPr>
            <w:r w:rsidRPr="009B053A">
              <w:rPr>
                <w:lang w:eastAsia="zh-TW"/>
              </w:rPr>
              <w:t>n3</w:t>
            </w:r>
          </w:p>
        </w:tc>
        <w:tc>
          <w:tcPr>
            <w:tcW w:w="557" w:type="pct"/>
            <w:tcBorders>
              <w:bottom w:val="single" w:sz="4" w:space="0" w:color="auto"/>
            </w:tcBorders>
            <w:shd w:val="clear" w:color="auto" w:fill="auto"/>
            <w:vAlign w:val="center"/>
          </w:tcPr>
          <w:p w14:paraId="45C9C5D6" w14:textId="77777777" w:rsidR="00AB2B30" w:rsidRPr="009B053A" w:rsidRDefault="006A7121">
            <w:pPr>
              <w:pStyle w:val="TAC"/>
            </w:pPr>
            <w:r w:rsidRPr="009B053A">
              <w:rPr>
                <w:lang w:eastAsia="zh-TW"/>
              </w:rPr>
              <w:t>1760</w:t>
            </w:r>
          </w:p>
        </w:tc>
        <w:tc>
          <w:tcPr>
            <w:tcW w:w="542" w:type="pct"/>
            <w:tcBorders>
              <w:bottom w:val="single" w:sz="4" w:space="0" w:color="auto"/>
            </w:tcBorders>
            <w:shd w:val="clear" w:color="auto" w:fill="auto"/>
            <w:vAlign w:val="center"/>
          </w:tcPr>
          <w:p w14:paraId="68B7717D" w14:textId="77777777" w:rsidR="00AB2B30" w:rsidRPr="009B053A" w:rsidRDefault="006A7121">
            <w:pPr>
              <w:pStyle w:val="TAC"/>
            </w:pPr>
            <w:r w:rsidRPr="009B053A">
              <w:rPr>
                <w:lang w:eastAsia="zh-TW"/>
              </w:rPr>
              <w:t>5</w:t>
            </w:r>
          </w:p>
        </w:tc>
        <w:tc>
          <w:tcPr>
            <w:tcW w:w="426" w:type="pct"/>
            <w:tcBorders>
              <w:bottom w:val="single" w:sz="4" w:space="0" w:color="auto"/>
            </w:tcBorders>
            <w:shd w:val="clear" w:color="auto" w:fill="auto"/>
            <w:vAlign w:val="center"/>
          </w:tcPr>
          <w:p w14:paraId="6089C4F0" w14:textId="77777777" w:rsidR="00AB2B30" w:rsidRPr="009B053A" w:rsidRDefault="006A7121">
            <w:pPr>
              <w:pStyle w:val="TAC"/>
            </w:pPr>
            <w:r w:rsidRPr="009B053A">
              <w:rPr>
                <w:lang w:eastAsia="zh-TW"/>
              </w:rPr>
              <w:t>25</w:t>
            </w:r>
          </w:p>
        </w:tc>
        <w:tc>
          <w:tcPr>
            <w:tcW w:w="557" w:type="pct"/>
            <w:tcBorders>
              <w:bottom w:val="single" w:sz="4" w:space="0" w:color="auto"/>
            </w:tcBorders>
            <w:shd w:val="clear" w:color="auto" w:fill="auto"/>
            <w:vAlign w:val="center"/>
          </w:tcPr>
          <w:p w14:paraId="2055270C" w14:textId="77777777" w:rsidR="00AB2B30" w:rsidRPr="009B053A" w:rsidRDefault="006A7121">
            <w:pPr>
              <w:pStyle w:val="TAC"/>
            </w:pPr>
            <w:r w:rsidRPr="009B053A">
              <w:rPr>
                <w:lang w:eastAsia="zh-TW"/>
              </w:rPr>
              <w:t>1855</w:t>
            </w:r>
          </w:p>
        </w:tc>
        <w:tc>
          <w:tcPr>
            <w:tcW w:w="460" w:type="pct"/>
            <w:tcBorders>
              <w:bottom w:val="single" w:sz="4" w:space="0" w:color="auto"/>
            </w:tcBorders>
            <w:shd w:val="clear" w:color="auto" w:fill="auto"/>
            <w:vAlign w:val="center"/>
          </w:tcPr>
          <w:p w14:paraId="7DC7B47F" w14:textId="77777777" w:rsidR="00AB2B30" w:rsidRPr="009B053A" w:rsidRDefault="006A7121">
            <w:pPr>
              <w:pStyle w:val="TAC"/>
              <w:rPr>
                <w:rFonts w:eastAsia="MS Mincho"/>
              </w:rPr>
            </w:pPr>
            <w:r w:rsidRPr="009B053A">
              <w:rPr>
                <w:lang w:eastAsia="zh-TW"/>
              </w:rPr>
              <w:t>N/A</w:t>
            </w:r>
          </w:p>
        </w:tc>
        <w:tc>
          <w:tcPr>
            <w:tcW w:w="518" w:type="pct"/>
            <w:tcBorders>
              <w:bottom w:val="single" w:sz="4" w:space="0" w:color="auto"/>
            </w:tcBorders>
          </w:tcPr>
          <w:p w14:paraId="716474BA" w14:textId="77777777" w:rsidR="00AB2B30" w:rsidRPr="009B053A" w:rsidRDefault="006A7121">
            <w:pPr>
              <w:pStyle w:val="TAC"/>
            </w:pPr>
            <w:r w:rsidRPr="009B053A">
              <w:rPr>
                <w:lang w:eastAsia="zh-TW"/>
              </w:rPr>
              <w:t>N/A</w:t>
            </w:r>
          </w:p>
        </w:tc>
      </w:tr>
      <w:tr w:rsidR="005B2C27" w:rsidRPr="009B053A" w14:paraId="0F5EE70F" w14:textId="77777777" w:rsidTr="002A4D3C">
        <w:trPr>
          <w:cantSplit/>
          <w:jc w:val="center"/>
        </w:trPr>
        <w:tc>
          <w:tcPr>
            <w:tcW w:w="1333" w:type="pct"/>
            <w:gridSpan w:val="2"/>
            <w:vMerge w:val="restart"/>
            <w:shd w:val="clear" w:color="auto" w:fill="auto"/>
            <w:vAlign w:val="center"/>
          </w:tcPr>
          <w:p w14:paraId="4D9B43F8" w14:textId="22454286" w:rsidR="005B2C27" w:rsidRPr="009B053A" w:rsidRDefault="005B2C27" w:rsidP="005B2C27">
            <w:pPr>
              <w:pStyle w:val="TAC"/>
              <w:rPr>
                <w:rFonts w:eastAsia="MS Mincho"/>
              </w:rPr>
            </w:pPr>
            <w:r w:rsidRPr="009B053A">
              <w:t>DC_1A_n8A</w:t>
            </w:r>
          </w:p>
        </w:tc>
        <w:tc>
          <w:tcPr>
            <w:tcW w:w="606" w:type="pct"/>
            <w:tcBorders>
              <w:top w:val="single" w:sz="4" w:space="0" w:color="auto"/>
              <w:bottom w:val="nil"/>
            </w:tcBorders>
            <w:shd w:val="clear" w:color="auto" w:fill="auto"/>
          </w:tcPr>
          <w:p w14:paraId="588B53D0" w14:textId="0BE8F710" w:rsidR="005B2C27" w:rsidRPr="009B053A" w:rsidRDefault="005B2C27" w:rsidP="005B2C27">
            <w:pPr>
              <w:pStyle w:val="TAC"/>
            </w:pPr>
            <w:r w:rsidRPr="009B053A">
              <w:t>1</w:t>
            </w:r>
          </w:p>
        </w:tc>
        <w:tc>
          <w:tcPr>
            <w:tcW w:w="557" w:type="pct"/>
            <w:tcBorders>
              <w:top w:val="single" w:sz="4" w:space="0" w:color="auto"/>
              <w:bottom w:val="nil"/>
            </w:tcBorders>
            <w:shd w:val="clear" w:color="auto" w:fill="auto"/>
          </w:tcPr>
          <w:p w14:paraId="741B40C7" w14:textId="035AD0B2" w:rsidR="005B2C27" w:rsidRPr="009B053A" w:rsidRDefault="005B2C27" w:rsidP="005B2C27">
            <w:pPr>
              <w:pStyle w:val="TAC"/>
            </w:pPr>
            <w:r w:rsidRPr="009B053A">
              <w:rPr>
                <w:rFonts w:cs="Arial"/>
              </w:rPr>
              <w:t>1965</w:t>
            </w:r>
          </w:p>
        </w:tc>
        <w:tc>
          <w:tcPr>
            <w:tcW w:w="542" w:type="pct"/>
            <w:tcBorders>
              <w:top w:val="single" w:sz="4" w:space="0" w:color="auto"/>
              <w:bottom w:val="nil"/>
            </w:tcBorders>
            <w:shd w:val="clear" w:color="auto" w:fill="auto"/>
          </w:tcPr>
          <w:p w14:paraId="549119EA" w14:textId="4A8A0F43" w:rsidR="005B2C27" w:rsidRPr="009B053A" w:rsidRDefault="005B2C27" w:rsidP="005B2C27">
            <w:pPr>
              <w:pStyle w:val="TAC"/>
            </w:pPr>
            <w:r w:rsidRPr="009B053A">
              <w:rPr>
                <w:rFonts w:cs="Arial"/>
              </w:rPr>
              <w:t>5</w:t>
            </w:r>
          </w:p>
        </w:tc>
        <w:tc>
          <w:tcPr>
            <w:tcW w:w="426" w:type="pct"/>
            <w:tcBorders>
              <w:top w:val="single" w:sz="4" w:space="0" w:color="auto"/>
              <w:bottom w:val="nil"/>
            </w:tcBorders>
            <w:shd w:val="clear" w:color="auto" w:fill="auto"/>
          </w:tcPr>
          <w:p w14:paraId="5D9BF727" w14:textId="2D786950" w:rsidR="005B2C27" w:rsidRPr="009B053A" w:rsidRDefault="005B2C27" w:rsidP="005B2C27">
            <w:pPr>
              <w:pStyle w:val="TAC"/>
            </w:pPr>
            <w:r w:rsidRPr="009B053A">
              <w:rPr>
                <w:rFonts w:cs="Arial"/>
              </w:rPr>
              <w:t>25</w:t>
            </w:r>
          </w:p>
        </w:tc>
        <w:tc>
          <w:tcPr>
            <w:tcW w:w="557" w:type="pct"/>
            <w:tcBorders>
              <w:top w:val="single" w:sz="4" w:space="0" w:color="auto"/>
              <w:bottom w:val="nil"/>
            </w:tcBorders>
            <w:shd w:val="clear" w:color="auto" w:fill="auto"/>
          </w:tcPr>
          <w:p w14:paraId="43658881" w14:textId="7F6CF215" w:rsidR="005B2C27" w:rsidRPr="009B053A" w:rsidRDefault="005B2C27" w:rsidP="005B2C27">
            <w:pPr>
              <w:pStyle w:val="TAC"/>
            </w:pPr>
            <w:r w:rsidRPr="009B053A">
              <w:rPr>
                <w:rFonts w:cs="Arial"/>
              </w:rPr>
              <w:t>2155</w:t>
            </w:r>
          </w:p>
        </w:tc>
        <w:tc>
          <w:tcPr>
            <w:tcW w:w="460" w:type="pct"/>
            <w:tcBorders>
              <w:top w:val="single" w:sz="4" w:space="0" w:color="auto"/>
              <w:bottom w:val="single" w:sz="4" w:space="0" w:color="auto"/>
            </w:tcBorders>
            <w:shd w:val="clear" w:color="auto" w:fill="auto"/>
          </w:tcPr>
          <w:p w14:paraId="2932A7F0" w14:textId="11900F89" w:rsidR="005B2C27" w:rsidRPr="009B053A" w:rsidRDefault="005B2C27" w:rsidP="005B2C27">
            <w:pPr>
              <w:pStyle w:val="TAC"/>
            </w:pPr>
            <w:r w:rsidRPr="009B053A">
              <w:rPr>
                <w:rFonts w:cs="Arial"/>
              </w:rPr>
              <w:t>6</w:t>
            </w:r>
            <w:r w:rsidRPr="009B053A">
              <w:rPr>
                <w:rFonts w:cs="Arial"/>
                <w:lang w:eastAsia="zh-CN"/>
              </w:rPr>
              <w:t>.0</w:t>
            </w:r>
          </w:p>
        </w:tc>
        <w:tc>
          <w:tcPr>
            <w:tcW w:w="518" w:type="pct"/>
            <w:tcBorders>
              <w:top w:val="single" w:sz="4" w:space="0" w:color="auto"/>
              <w:bottom w:val="nil"/>
            </w:tcBorders>
          </w:tcPr>
          <w:p w14:paraId="17616B52" w14:textId="5EB0B0A4" w:rsidR="005B2C27" w:rsidRPr="009B053A" w:rsidRDefault="005B2C27" w:rsidP="005B2C27">
            <w:pPr>
              <w:pStyle w:val="TAC"/>
            </w:pPr>
            <w:r w:rsidRPr="009B053A">
              <w:t>IMD4</w:t>
            </w:r>
          </w:p>
        </w:tc>
      </w:tr>
      <w:tr w:rsidR="005B2C27" w:rsidRPr="009B053A" w14:paraId="362E3AE5" w14:textId="77777777" w:rsidTr="002A4D3C">
        <w:trPr>
          <w:cantSplit/>
          <w:jc w:val="center"/>
        </w:trPr>
        <w:tc>
          <w:tcPr>
            <w:tcW w:w="1333" w:type="pct"/>
            <w:gridSpan w:val="2"/>
            <w:vMerge/>
            <w:tcBorders>
              <w:bottom w:val="nil"/>
            </w:tcBorders>
            <w:shd w:val="clear" w:color="auto" w:fill="auto"/>
            <w:vAlign w:val="center"/>
          </w:tcPr>
          <w:p w14:paraId="258E08C0" w14:textId="77777777" w:rsidR="005B2C27" w:rsidRPr="009B053A" w:rsidRDefault="005B2C27" w:rsidP="005B2C27">
            <w:pPr>
              <w:pStyle w:val="TAC"/>
            </w:pPr>
          </w:p>
        </w:tc>
        <w:tc>
          <w:tcPr>
            <w:tcW w:w="606" w:type="pct"/>
            <w:tcBorders>
              <w:top w:val="single" w:sz="4" w:space="0" w:color="auto"/>
              <w:bottom w:val="nil"/>
            </w:tcBorders>
            <w:shd w:val="clear" w:color="auto" w:fill="auto"/>
          </w:tcPr>
          <w:p w14:paraId="54F26CC4" w14:textId="4E04F2C3" w:rsidR="005B2C27" w:rsidRPr="009B053A" w:rsidRDefault="005B2C27" w:rsidP="005B2C27">
            <w:pPr>
              <w:pStyle w:val="TAC"/>
            </w:pPr>
            <w:r w:rsidRPr="009B053A">
              <w:rPr>
                <w:lang w:eastAsia="zh-CN"/>
              </w:rPr>
              <w:t>n8</w:t>
            </w:r>
          </w:p>
        </w:tc>
        <w:tc>
          <w:tcPr>
            <w:tcW w:w="557" w:type="pct"/>
            <w:tcBorders>
              <w:top w:val="single" w:sz="4" w:space="0" w:color="auto"/>
              <w:bottom w:val="nil"/>
            </w:tcBorders>
            <w:shd w:val="clear" w:color="auto" w:fill="auto"/>
          </w:tcPr>
          <w:p w14:paraId="73436BD3" w14:textId="2EE2023A" w:rsidR="005B2C27" w:rsidRPr="009B053A" w:rsidRDefault="005B2C27" w:rsidP="005B2C27">
            <w:pPr>
              <w:pStyle w:val="TAC"/>
            </w:pPr>
            <w:r w:rsidRPr="009B053A">
              <w:rPr>
                <w:rFonts w:cs="Arial"/>
              </w:rPr>
              <w:t>887.5</w:t>
            </w:r>
          </w:p>
        </w:tc>
        <w:tc>
          <w:tcPr>
            <w:tcW w:w="542" w:type="pct"/>
            <w:tcBorders>
              <w:top w:val="single" w:sz="4" w:space="0" w:color="auto"/>
              <w:bottom w:val="nil"/>
            </w:tcBorders>
            <w:shd w:val="clear" w:color="auto" w:fill="auto"/>
          </w:tcPr>
          <w:p w14:paraId="7C8C6892" w14:textId="3B75746C" w:rsidR="005B2C27" w:rsidRPr="009B053A" w:rsidRDefault="005B2C27" w:rsidP="005B2C27">
            <w:pPr>
              <w:pStyle w:val="TAC"/>
            </w:pPr>
            <w:r w:rsidRPr="009B053A">
              <w:rPr>
                <w:rFonts w:cs="Arial"/>
              </w:rPr>
              <w:t>5</w:t>
            </w:r>
          </w:p>
        </w:tc>
        <w:tc>
          <w:tcPr>
            <w:tcW w:w="426" w:type="pct"/>
            <w:tcBorders>
              <w:top w:val="single" w:sz="4" w:space="0" w:color="auto"/>
              <w:bottom w:val="nil"/>
            </w:tcBorders>
            <w:shd w:val="clear" w:color="auto" w:fill="auto"/>
          </w:tcPr>
          <w:p w14:paraId="3194B109" w14:textId="24001BD8" w:rsidR="005B2C27" w:rsidRPr="009B053A" w:rsidRDefault="005B2C27" w:rsidP="005B2C27">
            <w:pPr>
              <w:pStyle w:val="TAC"/>
            </w:pPr>
            <w:r w:rsidRPr="009B053A">
              <w:rPr>
                <w:rFonts w:cs="Arial"/>
              </w:rPr>
              <w:t>25</w:t>
            </w:r>
          </w:p>
        </w:tc>
        <w:tc>
          <w:tcPr>
            <w:tcW w:w="557" w:type="pct"/>
            <w:tcBorders>
              <w:top w:val="single" w:sz="4" w:space="0" w:color="auto"/>
              <w:bottom w:val="nil"/>
            </w:tcBorders>
            <w:shd w:val="clear" w:color="auto" w:fill="auto"/>
          </w:tcPr>
          <w:p w14:paraId="305873D2" w14:textId="3338E152" w:rsidR="005B2C27" w:rsidRPr="009B053A" w:rsidRDefault="005B2C27" w:rsidP="005B2C27">
            <w:pPr>
              <w:pStyle w:val="TAC"/>
            </w:pPr>
            <w:r w:rsidRPr="009B053A">
              <w:rPr>
                <w:rFonts w:cs="Arial"/>
              </w:rPr>
              <w:t>932.5</w:t>
            </w:r>
          </w:p>
        </w:tc>
        <w:tc>
          <w:tcPr>
            <w:tcW w:w="460" w:type="pct"/>
            <w:tcBorders>
              <w:top w:val="single" w:sz="4" w:space="0" w:color="auto"/>
              <w:bottom w:val="single" w:sz="4" w:space="0" w:color="auto"/>
            </w:tcBorders>
            <w:shd w:val="clear" w:color="auto" w:fill="auto"/>
          </w:tcPr>
          <w:p w14:paraId="4C60190D" w14:textId="2828D4F1" w:rsidR="005B2C27" w:rsidRPr="009B053A" w:rsidRDefault="005B2C27" w:rsidP="005B2C27">
            <w:pPr>
              <w:pStyle w:val="TAC"/>
            </w:pPr>
            <w:r w:rsidRPr="009B053A">
              <w:rPr>
                <w:rFonts w:cs="Arial"/>
              </w:rPr>
              <w:t>N/A</w:t>
            </w:r>
          </w:p>
        </w:tc>
        <w:tc>
          <w:tcPr>
            <w:tcW w:w="518" w:type="pct"/>
            <w:tcBorders>
              <w:top w:val="single" w:sz="4" w:space="0" w:color="auto"/>
              <w:bottom w:val="nil"/>
            </w:tcBorders>
          </w:tcPr>
          <w:p w14:paraId="1DADF8CB" w14:textId="417DE656" w:rsidR="005B2C27" w:rsidRPr="009B053A" w:rsidRDefault="005B2C27" w:rsidP="005B2C27">
            <w:pPr>
              <w:pStyle w:val="TAC"/>
            </w:pPr>
            <w:r w:rsidRPr="009B053A">
              <w:t>N/A</w:t>
            </w:r>
          </w:p>
        </w:tc>
      </w:tr>
      <w:tr w:rsidR="00AB2B30" w:rsidRPr="009B053A" w14:paraId="44093F4A" w14:textId="77777777" w:rsidTr="002A4D3C">
        <w:trPr>
          <w:cantSplit/>
          <w:jc w:val="center"/>
        </w:trPr>
        <w:tc>
          <w:tcPr>
            <w:tcW w:w="1333" w:type="pct"/>
            <w:gridSpan w:val="2"/>
            <w:tcBorders>
              <w:bottom w:val="nil"/>
            </w:tcBorders>
            <w:shd w:val="clear" w:color="auto" w:fill="auto"/>
            <w:vAlign w:val="center"/>
          </w:tcPr>
          <w:p w14:paraId="4B485018" w14:textId="77777777" w:rsidR="00AB2B30" w:rsidRPr="009B053A" w:rsidRDefault="006A7121">
            <w:pPr>
              <w:pStyle w:val="TAC"/>
              <w:rPr>
                <w:rFonts w:eastAsia="MS Mincho"/>
              </w:rPr>
            </w:pPr>
            <w:r w:rsidRPr="009B053A">
              <w:rPr>
                <w:rFonts w:eastAsia="MS Mincho"/>
              </w:rPr>
              <w:t xml:space="preserve">DC_1A_n77A </w:t>
            </w:r>
          </w:p>
        </w:tc>
        <w:tc>
          <w:tcPr>
            <w:tcW w:w="606" w:type="pct"/>
            <w:tcBorders>
              <w:top w:val="single" w:sz="4" w:space="0" w:color="auto"/>
              <w:bottom w:val="nil"/>
            </w:tcBorders>
            <w:shd w:val="clear" w:color="auto" w:fill="auto"/>
            <w:vAlign w:val="center"/>
          </w:tcPr>
          <w:p w14:paraId="3035875B" w14:textId="77777777" w:rsidR="00AB2B30" w:rsidRPr="009B053A" w:rsidRDefault="006A7121">
            <w:pPr>
              <w:pStyle w:val="TAC"/>
            </w:pPr>
            <w:r w:rsidRPr="009B053A">
              <w:t>1</w:t>
            </w:r>
          </w:p>
        </w:tc>
        <w:tc>
          <w:tcPr>
            <w:tcW w:w="557" w:type="pct"/>
            <w:tcBorders>
              <w:top w:val="single" w:sz="4" w:space="0" w:color="auto"/>
              <w:bottom w:val="nil"/>
            </w:tcBorders>
            <w:shd w:val="clear" w:color="auto" w:fill="auto"/>
            <w:vAlign w:val="center"/>
          </w:tcPr>
          <w:p w14:paraId="10967159" w14:textId="77777777" w:rsidR="00AB2B30" w:rsidRPr="009B053A" w:rsidRDefault="006A7121">
            <w:pPr>
              <w:pStyle w:val="TAC"/>
            </w:pPr>
            <w:r w:rsidRPr="009B053A">
              <w:t>1950</w:t>
            </w:r>
          </w:p>
        </w:tc>
        <w:tc>
          <w:tcPr>
            <w:tcW w:w="542" w:type="pct"/>
            <w:tcBorders>
              <w:top w:val="single" w:sz="4" w:space="0" w:color="auto"/>
              <w:bottom w:val="nil"/>
            </w:tcBorders>
            <w:shd w:val="clear" w:color="auto" w:fill="auto"/>
            <w:vAlign w:val="center"/>
          </w:tcPr>
          <w:p w14:paraId="76871B27" w14:textId="77777777" w:rsidR="00AB2B30" w:rsidRPr="009B053A" w:rsidRDefault="006A7121">
            <w:pPr>
              <w:pStyle w:val="TAC"/>
            </w:pPr>
            <w:r w:rsidRPr="009B053A">
              <w:t>5</w:t>
            </w:r>
          </w:p>
        </w:tc>
        <w:tc>
          <w:tcPr>
            <w:tcW w:w="426" w:type="pct"/>
            <w:tcBorders>
              <w:top w:val="single" w:sz="4" w:space="0" w:color="auto"/>
              <w:bottom w:val="nil"/>
            </w:tcBorders>
            <w:shd w:val="clear" w:color="auto" w:fill="auto"/>
            <w:vAlign w:val="center"/>
          </w:tcPr>
          <w:p w14:paraId="38298D5F" w14:textId="77777777" w:rsidR="00AB2B30" w:rsidRPr="009B053A" w:rsidRDefault="006A7121">
            <w:pPr>
              <w:pStyle w:val="TAC"/>
            </w:pPr>
            <w:r w:rsidRPr="009B053A">
              <w:t>25</w:t>
            </w:r>
          </w:p>
        </w:tc>
        <w:tc>
          <w:tcPr>
            <w:tcW w:w="557" w:type="pct"/>
            <w:tcBorders>
              <w:top w:val="single" w:sz="4" w:space="0" w:color="auto"/>
              <w:bottom w:val="nil"/>
            </w:tcBorders>
            <w:shd w:val="clear" w:color="auto" w:fill="auto"/>
            <w:vAlign w:val="center"/>
          </w:tcPr>
          <w:p w14:paraId="2D214610" w14:textId="77777777" w:rsidR="00AB2B30" w:rsidRPr="009B053A" w:rsidRDefault="006A7121">
            <w:pPr>
              <w:pStyle w:val="TAC"/>
            </w:pPr>
            <w:r w:rsidRPr="009B053A">
              <w:t>2140</w:t>
            </w:r>
          </w:p>
        </w:tc>
        <w:tc>
          <w:tcPr>
            <w:tcW w:w="460" w:type="pct"/>
            <w:tcBorders>
              <w:top w:val="single" w:sz="4" w:space="0" w:color="auto"/>
              <w:bottom w:val="single" w:sz="4" w:space="0" w:color="auto"/>
            </w:tcBorders>
            <w:shd w:val="clear" w:color="auto" w:fill="auto"/>
            <w:vAlign w:val="center"/>
          </w:tcPr>
          <w:p w14:paraId="70899167" w14:textId="77777777" w:rsidR="00AB2B30" w:rsidRPr="009B053A" w:rsidRDefault="006A7121">
            <w:pPr>
              <w:pStyle w:val="TAC"/>
              <w:rPr>
                <w:rFonts w:eastAsia="MS Mincho"/>
              </w:rPr>
            </w:pPr>
            <w:r w:rsidRPr="009B053A">
              <w:t>29.8</w:t>
            </w:r>
          </w:p>
        </w:tc>
        <w:tc>
          <w:tcPr>
            <w:tcW w:w="518" w:type="pct"/>
            <w:tcBorders>
              <w:top w:val="single" w:sz="4" w:space="0" w:color="auto"/>
              <w:bottom w:val="nil"/>
            </w:tcBorders>
          </w:tcPr>
          <w:p w14:paraId="689C0218" w14:textId="77777777" w:rsidR="00AB2B30" w:rsidRPr="009B053A" w:rsidRDefault="006A7121">
            <w:pPr>
              <w:pStyle w:val="TAC"/>
            </w:pPr>
            <w:r w:rsidRPr="009B053A">
              <w:t>IMD2</w:t>
            </w:r>
            <w:r w:rsidRPr="009B053A">
              <w:rPr>
                <w:vertAlign w:val="superscript"/>
              </w:rPr>
              <w:t>3</w:t>
            </w:r>
          </w:p>
        </w:tc>
      </w:tr>
      <w:tr w:rsidR="00AB2B30" w:rsidRPr="009B053A" w14:paraId="10B984BA" w14:textId="77777777" w:rsidTr="002A4D3C">
        <w:trPr>
          <w:cantSplit/>
          <w:jc w:val="center"/>
        </w:trPr>
        <w:tc>
          <w:tcPr>
            <w:tcW w:w="1333" w:type="pct"/>
            <w:gridSpan w:val="2"/>
            <w:tcBorders>
              <w:top w:val="nil"/>
              <w:bottom w:val="nil"/>
            </w:tcBorders>
            <w:shd w:val="clear" w:color="auto" w:fill="auto"/>
            <w:vAlign w:val="center"/>
          </w:tcPr>
          <w:p w14:paraId="31CDDB4A" w14:textId="77777777" w:rsidR="00AB2B30" w:rsidRPr="009B053A" w:rsidRDefault="006A7121">
            <w:pPr>
              <w:pStyle w:val="TAC"/>
              <w:rPr>
                <w:rFonts w:eastAsia="MS Mincho"/>
              </w:rPr>
            </w:pPr>
            <w:r w:rsidRPr="009B053A">
              <w:rPr>
                <w:rFonts w:eastAsia="MS Mincho"/>
              </w:rPr>
              <w:t>DC_1A_SUL_n77A-</w:t>
            </w:r>
          </w:p>
        </w:tc>
        <w:tc>
          <w:tcPr>
            <w:tcW w:w="606" w:type="pct"/>
            <w:tcBorders>
              <w:top w:val="nil"/>
              <w:bottom w:val="single" w:sz="4" w:space="0" w:color="auto"/>
            </w:tcBorders>
            <w:shd w:val="clear" w:color="auto" w:fill="auto"/>
            <w:vAlign w:val="center"/>
          </w:tcPr>
          <w:p w14:paraId="416284D1"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7B8E2515" w14:textId="77777777" w:rsidR="00AB2B30" w:rsidRPr="009B053A" w:rsidRDefault="00AB2B30">
            <w:pPr>
              <w:pStyle w:val="TAC"/>
            </w:pPr>
          </w:p>
        </w:tc>
        <w:tc>
          <w:tcPr>
            <w:tcW w:w="542" w:type="pct"/>
            <w:tcBorders>
              <w:top w:val="nil"/>
              <w:bottom w:val="single" w:sz="4" w:space="0" w:color="auto"/>
            </w:tcBorders>
            <w:shd w:val="clear" w:color="auto" w:fill="auto"/>
            <w:vAlign w:val="center"/>
          </w:tcPr>
          <w:p w14:paraId="17318AB2" w14:textId="77777777" w:rsidR="00AB2B30" w:rsidRPr="009B053A" w:rsidRDefault="00AB2B30">
            <w:pPr>
              <w:pStyle w:val="TAC"/>
            </w:pPr>
          </w:p>
        </w:tc>
        <w:tc>
          <w:tcPr>
            <w:tcW w:w="426" w:type="pct"/>
            <w:tcBorders>
              <w:top w:val="nil"/>
              <w:bottom w:val="single" w:sz="4" w:space="0" w:color="auto"/>
            </w:tcBorders>
            <w:shd w:val="clear" w:color="auto" w:fill="auto"/>
            <w:vAlign w:val="center"/>
          </w:tcPr>
          <w:p w14:paraId="62A29013"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117E18B3" w14:textId="77777777" w:rsidR="00AB2B30" w:rsidRPr="009B053A" w:rsidRDefault="00AB2B30">
            <w:pPr>
              <w:pStyle w:val="TAC"/>
            </w:pPr>
          </w:p>
        </w:tc>
        <w:tc>
          <w:tcPr>
            <w:tcW w:w="460" w:type="pct"/>
            <w:tcBorders>
              <w:top w:val="single" w:sz="4" w:space="0" w:color="auto"/>
              <w:bottom w:val="single" w:sz="4" w:space="0" w:color="auto"/>
            </w:tcBorders>
            <w:shd w:val="clear" w:color="auto" w:fill="auto"/>
            <w:vAlign w:val="center"/>
          </w:tcPr>
          <w:p w14:paraId="2D863ECE" w14:textId="5EA1A00C" w:rsidR="00AB2B30" w:rsidRPr="009B053A" w:rsidRDefault="00AB2B30">
            <w:pPr>
              <w:pStyle w:val="TAC"/>
            </w:pPr>
          </w:p>
        </w:tc>
        <w:tc>
          <w:tcPr>
            <w:tcW w:w="518" w:type="pct"/>
            <w:tcBorders>
              <w:top w:val="nil"/>
              <w:bottom w:val="single" w:sz="4" w:space="0" w:color="auto"/>
            </w:tcBorders>
            <w:vAlign w:val="center"/>
          </w:tcPr>
          <w:p w14:paraId="12242C05" w14:textId="77777777" w:rsidR="00AB2B30" w:rsidRPr="009B053A" w:rsidRDefault="00AB2B30">
            <w:pPr>
              <w:pStyle w:val="TAC"/>
            </w:pPr>
          </w:p>
        </w:tc>
      </w:tr>
      <w:tr w:rsidR="00AB2B30" w:rsidRPr="009B053A" w14:paraId="7C667BA1" w14:textId="77777777" w:rsidTr="002A4D3C">
        <w:trPr>
          <w:cantSplit/>
          <w:jc w:val="center"/>
        </w:trPr>
        <w:tc>
          <w:tcPr>
            <w:tcW w:w="1333" w:type="pct"/>
            <w:gridSpan w:val="2"/>
            <w:tcBorders>
              <w:top w:val="nil"/>
              <w:bottom w:val="single" w:sz="4" w:space="0" w:color="auto"/>
            </w:tcBorders>
            <w:shd w:val="clear" w:color="auto" w:fill="auto"/>
            <w:vAlign w:val="center"/>
          </w:tcPr>
          <w:p w14:paraId="38257CEE" w14:textId="77777777" w:rsidR="00AB2B30" w:rsidRPr="009B053A" w:rsidRDefault="006A7121">
            <w:pPr>
              <w:pStyle w:val="TAC"/>
              <w:rPr>
                <w:rFonts w:eastAsia="MS Mincho"/>
              </w:rPr>
            </w:pPr>
            <w:r w:rsidRPr="009B053A">
              <w:rPr>
                <w:rFonts w:eastAsia="MS Mincho"/>
              </w:rPr>
              <w:t>n84A</w:t>
            </w:r>
          </w:p>
        </w:tc>
        <w:tc>
          <w:tcPr>
            <w:tcW w:w="606" w:type="pct"/>
            <w:tcBorders>
              <w:bottom w:val="single" w:sz="4" w:space="0" w:color="auto"/>
            </w:tcBorders>
            <w:shd w:val="clear" w:color="auto" w:fill="auto"/>
            <w:vAlign w:val="center"/>
          </w:tcPr>
          <w:p w14:paraId="11369A7E" w14:textId="77777777" w:rsidR="00AB2B30" w:rsidRPr="009B053A" w:rsidRDefault="006A7121">
            <w:pPr>
              <w:pStyle w:val="TAC"/>
            </w:pPr>
            <w:r w:rsidRPr="009B053A">
              <w:t>n77, n78</w:t>
            </w:r>
          </w:p>
        </w:tc>
        <w:tc>
          <w:tcPr>
            <w:tcW w:w="557" w:type="pct"/>
            <w:tcBorders>
              <w:bottom w:val="single" w:sz="4" w:space="0" w:color="auto"/>
            </w:tcBorders>
            <w:shd w:val="clear" w:color="auto" w:fill="auto"/>
            <w:vAlign w:val="center"/>
          </w:tcPr>
          <w:p w14:paraId="76D19A0E" w14:textId="77777777" w:rsidR="00AB2B30" w:rsidRPr="009B053A" w:rsidRDefault="006A7121">
            <w:pPr>
              <w:pStyle w:val="TAC"/>
            </w:pPr>
            <w:r w:rsidRPr="009B053A">
              <w:t>4090</w:t>
            </w:r>
          </w:p>
        </w:tc>
        <w:tc>
          <w:tcPr>
            <w:tcW w:w="542" w:type="pct"/>
            <w:tcBorders>
              <w:bottom w:val="single" w:sz="4" w:space="0" w:color="auto"/>
            </w:tcBorders>
            <w:shd w:val="clear" w:color="auto" w:fill="auto"/>
            <w:vAlign w:val="center"/>
          </w:tcPr>
          <w:p w14:paraId="620FF376"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18FBD0C2"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0F84629E" w14:textId="77777777" w:rsidR="00AB2B30" w:rsidRPr="009B053A" w:rsidRDefault="006A7121">
            <w:pPr>
              <w:pStyle w:val="TAC"/>
            </w:pPr>
            <w:r w:rsidRPr="009B053A">
              <w:t>4090</w:t>
            </w:r>
          </w:p>
        </w:tc>
        <w:tc>
          <w:tcPr>
            <w:tcW w:w="460" w:type="pct"/>
            <w:tcBorders>
              <w:bottom w:val="single" w:sz="4" w:space="0" w:color="auto"/>
            </w:tcBorders>
            <w:shd w:val="clear" w:color="auto" w:fill="auto"/>
            <w:vAlign w:val="center"/>
          </w:tcPr>
          <w:p w14:paraId="64C80D74" w14:textId="77777777" w:rsidR="00AB2B30" w:rsidRPr="009B053A" w:rsidRDefault="006A7121">
            <w:pPr>
              <w:pStyle w:val="TAC"/>
              <w:rPr>
                <w:rFonts w:eastAsia="MS Mincho"/>
              </w:rPr>
            </w:pPr>
            <w:r w:rsidRPr="009B053A">
              <w:t>N/A</w:t>
            </w:r>
          </w:p>
        </w:tc>
        <w:tc>
          <w:tcPr>
            <w:tcW w:w="518" w:type="pct"/>
            <w:tcBorders>
              <w:bottom w:val="single" w:sz="4" w:space="0" w:color="auto"/>
            </w:tcBorders>
            <w:vAlign w:val="center"/>
          </w:tcPr>
          <w:p w14:paraId="69B914F9" w14:textId="77777777" w:rsidR="00AB2B30" w:rsidRPr="009B053A" w:rsidRDefault="006A7121">
            <w:pPr>
              <w:pStyle w:val="TAC"/>
              <w:rPr>
                <w:rFonts w:eastAsia="MS Mincho"/>
              </w:rPr>
            </w:pPr>
            <w:r w:rsidRPr="009B053A">
              <w:t>N/A</w:t>
            </w:r>
          </w:p>
        </w:tc>
      </w:tr>
      <w:tr w:rsidR="00AB2B30" w:rsidRPr="009B053A" w14:paraId="6159B8AF" w14:textId="77777777" w:rsidTr="002A4D3C">
        <w:trPr>
          <w:cantSplit/>
          <w:jc w:val="center"/>
        </w:trPr>
        <w:tc>
          <w:tcPr>
            <w:tcW w:w="1333" w:type="pct"/>
            <w:gridSpan w:val="2"/>
            <w:tcBorders>
              <w:bottom w:val="nil"/>
            </w:tcBorders>
            <w:shd w:val="clear" w:color="auto" w:fill="auto"/>
            <w:vAlign w:val="center"/>
          </w:tcPr>
          <w:p w14:paraId="02A1D444" w14:textId="77777777" w:rsidR="00AB2B30" w:rsidRPr="009B053A" w:rsidRDefault="006A7121">
            <w:pPr>
              <w:pStyle w:val="TAC"/>
              <w:rPr>
                <w:rFonts w:eastAsia="MS Mincho"/>
              </w:rPr>
            </w:pPr>
            <w:r w:rsidRPr="009B053A">
              <w:rPr>
                <w:rFonts w:eastAsia="MS Mincho"/>
              </w:rPr>
              <w:t xml:space="preserve">DC_1A_n77A </w:t>
            </w:r>
          </w:p>
        </w:tc>
        <w:tc>
          <w:tcPr>
            <w:tcW w:w="606" w:type="pct"/>
            <w:tcBorders>
              <w:top w:val="single" w:sz="4" w:space="0" w:color="auto"/>
              <w:bottom w:val="nil"/>
            </w:tcBorders>
            <w:shd w:val="clear" w:color="auto" w:fill="auto"/>
            <w:vAlign w:val="center"/>
          </w:tcPr>
          <w:p w14:paraId="1558E316" w14:textId="77777777" w:rsidR="00AB2B30" w:rsidRPr="009B053A" w:rsidRDefault="006A7121">
            <w:pPr>
              <w:pStyle w:val="TAC"/>
            </w:pPr>
            <w:r w:rsidRPr="009B053A">
              <w:t>1</w:t>
            </w:r>
          </w:p>
        </w:tc>
        <w:tc>
          <w:tcPr>
            <w:tcW w:w="557" w:type="pct"/>
            <w:tcBorders>
              <w:top w:val="single" w:sz="4" w:space="0" w:color="auto"/>
              <w:bottom w:val="nil"/>
            </w:tcBorders>
            <w:shd w:val="clear" w:color="auto" w:fill="auto"/>
            <w:vAlign w:val="center"/>
          </w:tcPr>
          <w:p w14:paraId="0E0C872F" w14:textId="77777777" w:rsidR="00AB2B30" w:rsidRPr="009B053A" w:rsidRDefault="006A7121">
            <w:pPr>
              <w:pStyle w:val="TAC"/>
            </w:pPr>
            <w:r w:rsidRPr="009B053A">
              <w:t>1950</w:t>
            </w:r>
          </w:p>
        </w:tc>
        <w:tc>
          <w:tcPr>
            <w:tcW w:w="542" w:type="pct"/>
            <w:tcBorders>
              <w:top w:val="single" w:sz="4" w:space="0" w:color="auto"/>
              <w:bottom w:val="nil"/>
            </w:tcBorders>
            <w:shd w:val="clear" w:color="auto" w:fill="auto"/>
            <w:vAlign w:val="center"/>
          </w:tcPr>
          <w:p w14:paraId="11AAC56F" w14:textId="77777777" w:rsidR="00AB2B30" w:rsidRPr="009B053A" w:rsidRDefault="006A7121">
            <w:pPr>
              <w:pStyle w:val="TAC"/>
            </w:pPr>
            <w:r w:rsidRPr="009B053A">
              <w:t>5</w:t>
            </w:r>
          </w:p>
        </w:tc>
        <w:tc>
          <w:tcPr>
            <w:tcW w:w="426" w:type="pct"/>
            <w:tcBorders>
              <w:top w:val="single" w:sz="4" w:space="0" w:color="auto"/>
              <w:bottom w:val="nil"/>
            </w:tcBorders>
            <w:shd w:val="clear" w:color="auto" w:fill="auto"/>
            <w:vAlign w:val="center"/>
          </w:tcPr>
          <w:p w14:paraId="5F64DF01" w14:textId="77777777" w:rsidR="00AB2B30" w:rsidRPr="009B053A" w:rsidRDefault="006A7121">
            <w:pPr>
              <w:pStyle w:val="TAC"/>
            </w:pPr>
            <w:r w:rsidRPr="009B053A">
              <w:t>25</w:t>
            </w:r>
          </w:p>
        </w:tc>
        <w:tc>
          <w:tcPr>
            <w:tcW w:w="557" w:type="pct"/>
            <w:tcBorders>
              <w:top w:val="single" w:sz="4" w:space="0" w:color="auto"/>
              <w:bottom w:val="nil"/>
            </w:tcBorders>
            <w:shd w:val="clear" w:color="auto" w:fill="auto"/>
            <w:vAlign w:val="center"/>
          </w:tcPr>
          <w:p w14:paraId="3BCC2598" w14:textId="77777777" w:rsidR="00AB2B30" w:rsidRPr="009B053A" w:rsidRDefault="006A7121">
            <w:pPr>
              <w:pStyle w:val="TAC"/>
            </w:pPr>
            <w:r w:rsidRPr="009B053A">
              <w:t>2140</w:t>
            </w:r>
          </w:p>
        </w:tc>
        <w:tc>
          <w:tcPr>
            <w:tcW w:w="460" w:type="pct"/>
            <w:tcBorders>
              <w:top w:val="single" w:sz="4" w:space="0" w:color="auto"/>
              <w:bottom w:val="single" w:sz="4" w:space="0" w:color="auto"/>
            </w:tcBorders>
            <w:shd w:val="clear" w:color="auto" w:fill="auto"/>
          </w:tcPr>
          <w:p w14:paraId="21CB1834" w14:textId="77777777" w:rsidR="00AB2B30" w:rsidRPr="009B053A" w:rsidRDefault="006A7121">
            <w:pPr>
              <w:pStyle w:val="TAC"/>
              <w:rPr>
                <w:rFonts w:eastAsia="MS Mincho"/>
              </w:rPr>
            </w:pPr>
            <w:r w:rsidRPr="009B053A">
              <w:t>8.0</w:t>
            </w:r>
          </w:p>
        </w:tc>
        <w:tc>
          <w:tcPr>
            <w:tcW w:w="518" w:type="pct"/>
            <w:tcBorders>
              <w:top w:val="single" w:sz="4" w:space="0" w:color="auto"/>
              <w:bottom w:val="nil"/>
            </w:tcBorders>
          </w:tcPr>
          <w:p w14:paraId="076C5085" w14:textId="77777777" w:rsidR="00AB2B30" w:rsidRPr="009B053A" w:rsidRDefault="006A7121">
            <w:pPr>
              <w:pStyle w:val="TAC"/>
            </w:pPr>
            <w:r w:rsidRPr="009B053A">
              <w:t>IMD4</w:t>
            </w:r>
            <w:r w:rsidRPr="009B053A">
              <w:rPr>
                <w:vertAlign w:val="superscript"/>
              </w:rPr>
              <w:t>3</w:t>
            </w:r>
          </w:p>
        </w:tc>
      </w:tr>
      <w:tr w:rsidR="00AB2B30" w:rsidRPr="009B053A" w14:paraId="0A71288A" w14:textId="77777777" w:rsidTr="002A4D3C">
        <w:trPr>
          <w:cantSplit/>
          <w:jc w:val="center"/>
        </w:trPr>
        <w:tc>
          <w:tcPr>
            <w:tcW w:w="1333" w:type="pct"/>
            <w:gridSpan w:val="2"/>
            <w:tcBorders>
              <w:top w:val="nil"/>
              <w:bottom w:val="nil"/>
            </w:tcBorders>
            <w:shd w:val="clear" w:color="auto" w:fill="auto"/>
            <w:vAlign w:val="center"/>
          </w:tcPr>
          <w:p w14:paraId="4A0EFE85" w14:textId="77777777" w:rsidR="00AB2B30" w:rsidRPr="009B053A" w:rsidRDefault="006A7121">
            <w:pPr>
              <w:pStyle w:val="TAC"/>
              <w:rPr>
                <w:rFonts w:eastAsia="MS Mincho"/>
              </w:rPr>
            </w:pPr>
            <w:r w:rsidRPr="009B053A">
              <w:t>DC_1A-SUL_n77A-n84A</w:t>
            </w:r>
          </w:p>
        </w:tc>
        <w:tc>
          <w:tcPr>
            <w:tcW w:w="606" w:type="pct"/>
            <w:tcBorders>
              <w:top w:val="nil"/>
              <w:bottom w:val="single" w:sz="4" w:space="0" w:color="auto"/>
            </w:tcBorders>
            <w:shd w:val="clear" w:color="auto" w:fill="auto"/>
            <w:vAlign w:val="center"/>
          </w:tcPr>
          <w:p w14:paraId="3C471234"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0D921F39" w14:textId="77777777" w:rsidR="00AB2B30" w:rsidRPr="009B053A" w:rsidRDefault="00AB2B30">
            <w:pPr>
              <w:pStyle w:val="TAC"/>
            </w:pPr>
          </w:p>
        </w:tc>
        <w:tc>
          <w:tcPr>
            <w:tcW w:w="542" w:type="pct"/>
            <w:tcBorders>
              <w:top w:val="nil"/>
              <w:bottom w:val="single" w:sz="4" w:space="0" w:color="auto"/>
            </w:tcBorders>
            <w:shd w:val="clear" w:color="auto" w:fill="auto"/>
            <w:vAlign w:val="center"/>
          </w:tcPr>
          <w:p w14:paraId="39C48860" w14:textId="77777777" w:rsidR="00AB2B30" w:rsidRPr="009B053A" w:rsidRDefault="00AB2B30">
            <w:pPr>
              <w:pStyle w:val="TAC"/>
            </w:pPr>
          </w:p>
        </w:tc>
        <w:tc>
          <w:tcPr>
            <w:tcW w:w="426" w:type="pct"/>
            <w:tcBorders>
              <w:top w:val="nil"/>
              <w:bottom w:val="single" w:sz="4" w:space="0" w:color="auto"/>
            </w:tcBorders>
            <w:shd w:val="clear" w:color="auto" w:fill="auto"/>
            <w:vAlign w:val="center"/>
          </w:tcPr>
          <w:p w14:paraId="43B0AD55"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6BF66347" w14:textId="77777777" w:rsidR="00AB2B30" w:rsidRPr="009B053A" w:rsidRDefault="00AB2B30">
            <w:pPr>
              <w:pStyle w:val="TAC"/>
            </w:pPr>
          </w:p>
        </w:tc>
        <w:tc>
          <w:tcPr>
            <w:tcW w:w="460" w:type="pct"/>
            <w:tcBorders>
              <w:top w:val="single" w:sz="4" w:space="0" w:color="auto"/>
              <w:bottom w:val="single" w:sz="4" w:space="0" w:color="auto"/>
            </w:tcBorders>
            <w:shd w:val="clear" w:color="auto" w:fill="auto"/>
          </w:tcPr>
          <w:p w14:paraId="664B8CFB" w14:textId="1E812823" w:rsidR="00AB2B30" w:rsidRPr="009B053A" w:rsidRDefault="00AB2B30">
            <w:pPr>
              <w:pStyle w:val="TAC"/>
              <w:rPr>
                <w:rFonts w:eastAsia="MS Mincho"/>
              </w:rPr>
            </w:pPr>
          </w:p>
        </w:tc>
        <w:tc>
          <w:tcPr>
            <w:tcW w:w="518" w:type="pct"/>
            <w:tcBorders>
              <w:top w:val="nil"/>
              <w:bottom w:val="single" w:sz="4" w:space="0" w:color="auto"/>
            </w:tcBorders>
            <w:vAlign w:val="center"/>
          </w:tcPr>
          <w:p w14:paraId="7B6C727D" w14:textId="77777777" w:rsidR="00AB2B30" w:rsidRPr="009B053A" w:rsidRDefault="00AB2B30">
            <w:pPr>
              <w:pStyle w:val="TAC"/>
            </w:pPr>
          </w:p>
        </w:tc>
      </w:tr>
      <w:tr w:rsidR="00AB2B30" w:rsidRPr="009B053A" w14:paraId="57998772" w14:textId="77777777" w:rsidTr="002A4D3C">
        <w:trPr>
          <w:cantSplit/>
          <w:jc w:val="center"/>
        </w:trPr>
        <w:tc>
          <w:tcPr>
            <w:tcW w:w="1333" w:type="pct"/>
            <w:gridSpan w:val="2"/>
            <w:tcBorders>
              <w:top w:val="nil"/>
              <w:bottom w:val="single" w:sz="4" w:space="0" w:color="auto"/>
            </w:tcBorders>
            <w:shd w:val="clear" w:color="auto" w:fill="auto"/>
            <w:vAlign w:val="center"/>
          </w:tcPr>
          <w:p w14:paraId="322CE4D0" w14:textId="77777777" w:rsidR="00AB2B30" w:rsidRPr="009B053A" w:rsidRDefault="006A7121">
            <w:pPr>
              <w:pStyle w:val="TAC"/>
              <w:rPr>
                <w:rFonts w:eastAsia="MS Mincho"/>
              </w:rPr>
            </w:pPr>
            <w:r w:rsidRPr="009B053A">
              <w:rPr>
                <w:rFonts w:eastAsia="MS Mincho"/>
              </w:rPr>
              <w:t>DC_1A_n78A,</w:t>
            </w:r>
          </w:p>
          <w:p w14:paraId="7F52DF9E" w14:textId="77777777" w:rsidR="00AB2B30" w:rsidRPr="009B053A" w:rsidRDefault="006A7121">
            <w:pPr>
              <w:pStyle w:val="TAC"/>
              <w:rPr>
                <w:rFonts w:eastAsia="MS Mincho"/>
              </w:rPr>
            </w:pPr>
            <w:r w:rsidRPr="009B053A">
              <w:rPr>
                <w:rFonts w:eastAsia="MS Mincho"/>
              </w:rPr>
              <w:t>DC_1A_SUL_n78A-n84A</w:t>
            </w:r>
          </w:p>
        </w:tc>
        <w:tc>
          <w:tcPr>
            <w:tcW w:w="606" w:type="pct"/>
            <w:tcBorders>
              <w:bottom w:val="single" w:sz="4" w:space="0" w:color="auto"/>
            </w:tcBorders>
            <w:shd w:val="clear" w:color="auto" w:fill="auto"/>
            <w:vAlign w:val="center"/>
          </w:tcPr>
          <w:p w14:paraId="2959AB5C" w14:textId="77777777" w:rsidR="00AB2B30" w:rsidRPr="009B053A" w:rsidRDefault="006A7121">
            <w:pPr>
              <w:pStyle w:val="TAC"/>
            </w:pPr>
            <w:r w:rsidRPr="009B053A">
              <w:t>n77, n78</w:t>
            </w:r>
          </w:p>
        </w:tc>
        <w:tc>
          <w:tcPr>
            <w:tcW w:w="557" w:type="pct"/>
            <w:tcBorders>
              <w:bottom w:val="single" w:sz="4" w:space="0" w:color="auto"/>
            </w:tcBorders>
            <w:shd w:val="clear" w:color="auto" w:fill="auto"/>
            <w:vAlign w:val="center"/>
          </w:tcPr>
          <w:p w14:paraId="700F9EBE" w14:textId="77777777" w:rsidR="00AB2B30" w:rsidRPr="009B053A" w:rsidRDefault="006A7121">
            <w:pPr>
              <w:pStyle w:val="TAC"/>
            </w:pPr>
            <w:r w:rsidRPr="009B053A">
              <w:t>3710</w:t>
            </w:r>
          </w:p>
        </w:tc>
        <w:tc>
          <w:tcPr>
            <w:tcW w:w="542" w:type="pct"/>
            <w:tcBorders>
              <w:bottom w:val="single" w:sz="4" w:space="0" w:color="auto"/>
            </w:tcBorders>
            <w:shd w:val="clear" w:color="auto" w:fill="auto"/>
            <w:vAlign w:val="center"/>
          </w:tcPr>
          <w:p w14:paraId="2249D350"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053C7A4F"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7C2CDECB" w14:textId="77777777" w:rsidR="00AB2B30" w:rsidRPr="009B053A" w:rsidRDefault="006A7121">
            <w:pPr>
              <w:pStyle w:val="TAC"/>
            </w:pPr>
            <w:r w:rsidRPr="009B053A">
              <w:t>3710</w:t>
            </w:r>
          </w:p>
        </w:tc>
        <w:tc>
          <w:tcPr>
            <w:tcW w:w="460" w:type="pct"/>
            <w:tcBorders>
              <w:bottom w:val="single" w:sz="4" w:space="0" w:color="auto"/>
            </w:tcBorders>
            <w:shd w:val="clear" w:color="auto" w:fill="auto"/>
            <w:vAlign w:val="center"/>
          </w:tcPr>
          <w:p w14:paraId="606C177E" w14:textId="77777777" w:rsidR="00AB2B30" w:rsidRPr="009B053A" w:rsidRDefault="006A7121">
            <w:pPr>
              <w:pStyle w:val="TAC"/>
              <w:rPr>
                <w:rFonts w:eastAsia="MS Mincho"/>
              </w:rPr>
            </w:pPr>
            <w:r w:rsidRPr="009B053A">
              <w:t>N/A</w:t>
            </w:r>
          </w:p>
        </w:tc>
        <w:tc>
          <w:tcPr>
            <w:tcW w:w="518" w:type="pct"/>
            <w:tcBorders>
              <w:bottom w:val="single" w:sz="4" w:space="0" w:color="auto"/>
            </w:tcBorders>
            <w:vAlign w:val="center"/>
          </w:tcPr>
          <w:p w14:paraId="2DCE1F75" w14:textId="77777777" w:rsidR="00AB2B30" w:rsidRPr="009B053A" w:rsidRDefault="006A7121">
            <w:pPr>
              <w:pStyle w:val="TAC"/>
              <w:rPr>
                <w:rFonts w:eastAsia="MS Mincho"/>
              </w:rPr>
            </w:pPr>
            <w:r w:rsidRPr="009B053A">
              <w:t>N/A</w:t>
            </w:r>
          </w:p>
        </w:tc>
      </w:tr>
      <w:tr w:rsidR="00367B1E" w:rsidRPr="009B053A" w14:paraId="414DF7BF" w14:textId="77777777" w:rsidTr="002A4D3C">
        <w:trPr>
          <w:cantSplit/>
          <w:jc w:val="center"/>
        </w:trPr>
        <w:tc>
          <w:tcPr>
            <w:tcW w:w="1333" w:type="pct"/>
            <w:gridSpan w:val="2"/>
            <w:vMerge w:val="restart"/>
            <w:shd w:val="clear" w:color="auto" w:fill="auto"/>
            <w:vAlign w:val="center"/>
          </w:tcPr>
          <w:p w14:paraId="57975C25" w14:textId="36325FB3" w:rsidR="00367B1E" w:rsidRPr="009B053A" w:rsidRDefault="00367B1E" w:rsidP="00931ECD">
            <w:pPr>
              <w:pStyle w:val="TAC"/>
              <w:rPr>
                <w:rFonts w:eastAsia="MS Mincho"/>
              </w:rPr>
            </w:pPr>
            <w:r w:rsidRPr="009B053A">
              <w:t>DC_2A_n66A</w:t>
            </w:r>
          </w:p>
        </w:tc>
        <w:tc>
          <w:tcPr>
            <w:tcW w:w="606" w:type="pct"/>
            <w:shd w:val="clear" w:color="auto" w:fill="auto"/>
            <w:vAlign w:val="center"/>
          </w:tcPr>
          <w:p w14:paraId="64B6DF5D" w14:textId="77777777" w:rsidR="00367B1E" w:rsidRPr="009B053A" w:rsidRDefault="00367B1E">
            <w:pPr>
              <w:pStyle w:val="TAC"/>
            </w:pPr>
            <w:r w:rsidRPr="009B053A">
              <w:t>2</w:t>
            </w:r>
          </w:p>
        </w:tc>
        <w:tc>
          <w:tcPr>
            <w:tcW w:w="557" w:type="pct"/>
            <w:shd w:val="clear" w:color="auto" w:fill="auto"/>
            <w:vAlign w:val="center"/>
          </w:tcPr>
          <w:p w14:paraId="56A3F084" w14:textId="77777777" w:rsidR="00367B1E" w:rsidRPr="009B053A" w:rsidRDefault="00367B1E">
            <w:pPr>
              <w:pStyle w:val="TAC"/>
            </w:pPr>
            <w:r w:rsidRPr="009B053A">
              <w:t>1855</w:t>
            </w:r>
          </w:p>
        </w:tc>
        <w:tc>
          <w:tcPr>
            <w:tcW w:w="542" w:type="pct"/>
            <w:shd w:val="clear" w:color="auto" w:fill="auto"/>
            <w:vAlign w:val="center"/>
          </w:tcPr>
          <w:p w14:paraId="6A4EC9D9" w14:textId="77777777" w:rsidR="00367B1E" w:rsidRPr="009B053A" w:rsidRDefault="00367B1E">
            <w:pPr>
              <w:pStyle w:val="TAC"/>
            </w:pPr>
            <w:r w:rsidRPr="009B053A">
              <w:t>5</w:t>
            </w:r>
          </w:p>
        </w:tc>
        <w:tc>
          <w:tcPr>
            <w:tcW w:w="426" w:type="pct"/>
            <w:shd w:val="clear" w:color="auto" w:fill="auto"/>
            <w:vAlign w:val="center"/>
          </w:tcPr>
          <w:p w14:paraId="6BA27820" w14:textId="77777777" w:rsidR="00367B1E" w:rsidRPr="009B053A" w:rsidRDefault="00367B1E">
            <w:pPr>
              <w:pStyle w:val="TAC"/>
            </w:pPr>
            <w:r w:rsidRPr="009B053A">
              <w:t>25</w:t>
            </w:r>
          </w:p>
        </w:tc>
        <w:tc>
          <w:tcPr>
            <w:tcW w:w="557" w:type="pct"/>
            <w:shd w:val="clear" w:color="auto" w:fill="auto"/>
            <w:vAlign w:val="center"/>
          </w:tcPr>
          <w:p w14:paraId="52E74BD9" w14:textId="77777777" w:rsidR="00367B1E" w:rsidRPr="009B053A" w:rsidRDefault="00367B1E">
            <w:pPr>
              <w:pStyle w:val="TAC"/>
            </w:pPr>
            <w:r w:rsidRPr="009B053A">
              <w:t>1935</w:t>
            </w:r>
          </w:p>
        </w:tc>
        <w:tc>
          <w:tcPr>
            <w:tcW w:w="460" w:type="pct"/>
            <w:shd w:val="clear" w:color="auto" w:fill="auto"/>
            <w:vAlign w:val="center"/>
          </w:tcPr>
          <w:p w14:paraId="0E55B726" w14:textId="77777777" w:rsidR="00367B1E" w:rsidRPr="009B053A" w:rsidRDefault="00367B1E">
            <w:pPr>
              <w:pStyle w:val="TAC"/>
              <w:rPr>
                <w:rFonts w:eastAsia="MS Mincho"/>
              </w:rPr>
            </w:pPr>
            <w:r w:rsidRPr="009B053A">
              <w:t>20</w:t>
            </w:r>
          </w:p>
        </w:tc>
        <w:tc>
          <w:tcPr>
            <w:tcW w:w="518" w:type="pct"/>
            <w:vAlign w:val="center"/>
          </w:tcPr>
          <w:p w14:paraId="095FF530" w14:textId="77777777" w:rsidR="00367B1E" w:rsidRPr="009B053A" w:rsidRDefault="00367B1E">
            <w:pPr>
              <w:pStyle w:val="TAC"/>
            </w:pPr>
            <w:r w:rsidRPr="009B053A">
              <w:t>IMD3</w:t>
            </w:r>
          </w:p>
        </w:tc>
      </w:tr>
      <w:tr w:rsidR="00367B1E" w:rsidRPr="009B053A" w14:paraId="4CD2B851" w14:textId="77777777" w:rsidTr="002A4D3C">
        <w:trPr>
          <w:cantSplit/>
          <w:jc w:val="center"/>
        </w:trPr>
        <w:tc>
          <w:tcPr>
            <w:tcW w:w="1333" w:type="pct"/>
            <w:gridSpan w:val="2"/>
            <w:vMerge/>
            <w:tcBorders>
              <w:bottom w:val="single" w:sz="4" w:space="0" w:color="auto"/>
            </w:tcBorders>
            <w:shd w:val="clear" w:color="auto" w:fill="auto"/>
            <w:vAlign w:val="center"/>
          </w:tcPr>
          <w:p w14:paraId="672634E6" w14:textId="10C15F99" w:rsidR="00367B1E" w:rsidRPr="009B053A" w:rsidRDefault="00367B1E">
            <w:pPr>
              <w:pStyle w:val="TAC"/>
            </w:pPr>
          </w:p>
        </w:tc>
        <w:tc>
          <w:tcPr>
            <w:tcW w:w="606" w:type="pct"/>
            <w:tcBorders>
              <w:bottom w:val="single" w:sz="4" w:space="0" w:color="auto"/>
            </w:tcBorders>
            <w:shd w:val="clear" w:color="auto" w:fill="auto"/>
            <w:vAlign w:val="center"/>
          </w:tcPr>
          <w:p w14:paraId="3FC84594" w14:textId="77777777" w:rsidR="00367B1E" w:rsidRPr="009B053A" w:rsidRDefault="00367B1E">
            <w:pPr>
              <w:pStyle w:val="TAC"/>
            </w:pPr>
            <w:r w:rsidRPr="009B053A">
              <w:t>n66</w:t>
            </w:r>
          </w:p>
        </w:tc>
        <w:tc>
          <w:tcPr>
            <w:tcW w:w="557" w:type="pct"/>
            <w:tcBorders>
              <w:bottom w:val="single" w:sz="4" w:space="0" w:color="auto"/>
            </w:tcBorders>
            <w:shd w:val="clear" w:color="auto" w:fill="auto"/>
            <w:vAlign w:val="center"/>
          </w:tcPr>
          <w:p w14:paraId="0122196F" w14:textId="77777777" w:rsidR="00367B1E" w:rsidRPr="009B053A" w:rsidRDefault="00367B1E">
            <w:pPr>
              <w:pStyle w:val="TAC"/>
            </w:pPr>
            <w:r w:rsidRPr="009B053A">
              <w:t>1775</w:t>
            </w:r>
          </w:p>
        </w:tc>
        <w:tc>
          <w:tcPr>
            <w:tcW w:w="542" w:type="pct"/>
            <w:tcBorders>
              <w:bottom w:val="single" w:sz="4" w:space="0" w:color="auto"/>
            </w:tcBorders>
            <w:shd w:val="clear" w:color="auto" w:fill="auto"/>
            <w:vAlign w:val="center"/>
          </w:tcPr>
          <w:p w14:paraId="14366290" w14:textId="77777777" w:rsidR="00367B1E" w:rsidRPr="009B053A" w:rsidRDefault="00367B1E">
            <w:pPr>
              <w:pStyle w:val="TAC"/>
            </w:pPr>
            <w:r w:rsidRPr="009B053A">
              <w:t>5</w:t>
            </w:r>
          </w:p>
        </w:tc>
        <w:tc>
          <w:tcPr>
            <w:tcW w:w="426" w:type="pct"/>
            <w:tcBorders>
              <w:bottom w:val="single" w:sz="4" w:space="0" w:color="auto"/>
            </w:tcBorders>
            <w:shd w:val="clear" w:color="auto" w:fill="auto"/>
            <w:vAlign w:val="center"/>
          </w:tcPr>
          <w:p w14:paraId="056FDA60" w14:textId="77777777" w:rsidR="00367B1E" w:rsidRPr="009B053A" w:rsidRDefault="00367B1E">
            <w:pPr>
              <w:pStyle w:val="TAC"/>
            </w:pPr>
            <w:r w:rsidRPr="009B053A">
              <w:t>25</w:t>
            </w:r>
          </w:p>
        </w:tc>
        <w:tc>
          <w:tcPr>
            <w:tcW w:w="557" w:type="pct"/>
            <w:tcBorders>
              <w:bottom w:val="single" w:sz="4" w:space="0" w:color="auto"/>
            </w:tcBorders>
            <w:shd w:val="clear" w:color="auto" w:fill="auto"/>
            <w:vAlign w:val="center"/>
          </w:tcPr>
          <w:p w14:paraId="2F194C5C" w14:textId="77777777" w:rsidR="00367B1E" w:rsidRPr="009B053A" w:rsidRDefault="00367B1E">
            <w:pPr>
              <w:pStyle w:val="TAC"/>
            </w:pPr>
            <w:r w:rsidRPr="009B053A">
              <w:t>2175</w:t>
            </w:r>
          </w:p>
        </w:tc>
        <w:tc>
          <w:tcPr>
            <w:tcW w:w="460" w:type="pct"/>
            <w:tcBorders>
              <w:bottom w:val="single" w:sz="4" w:space="0" w:color="auto"/>
            </w:tcBorders>
            <w:shd w:val="clear" w:color="auto" w:fill="auto"/>
            <w:vAlign w:val="center"/>
          </w:tcPr>
          <w:p w14:paraId="78933F72" w14:textId="77777777" w:rsidR="00367B1E" w:rsidRPr="009B053A" w:rsidRDefault="00367B1E">
            <w:pPr>
              <w:pStyle w:val="TAC"/>
              <w:rPr>
                <w:rFonts w:eastAsia="MS Mincho"/>
              </w:rPr>
            </w:pPr>
            <w:r w:rsidRPr="009B053A">
              <w:t>N/A</w:t>
            </w:r>
          </w:p>
        </w:tc>
        <w:tc>
          <w:tcPr>
            <w:tcW w:w="518" w:type="pct"/>
            <w:tcBorders>
              <w:bottom w:val="single" w:sz="4" w:space="0" w:color="auto"/>
            </w:tcBorders>
            <w:vAlign w:val="center"/>
          </w:tcPr>
          <w:p w14:paraId="43F5EEB0" w14:textId="77777777" w:rsidR="00367B1E" w:rsidRPr="009B053A" w:rsidRDefault="00367B1E">
            <w:pPr>
              <w:pStyle w:val="TAC"/>
            </w:pPr>
            <w:r w:rsidRPr="009B053A">
              <w:t>N/A</w:t>
            </w:r>
          </w:p>
        </w:tc>
      </w:tr>
      <w:tr w:rsidR="00367B1E" w:rsidRPr="009B053A" w14:paraId="6150C8EE" w14:textId="77777777" w:rsidTr="002A4D3C">
        <w:trPr>
          <w:cantSplit/>
          <w:jc w:val="center"/>
        </w:trPr>
        <w:tc>
          <w:tcPr>
            <w:tcW w:w="1333" w:type="pct"/>
            <w:gridSpan w:val="2"/>
            <w:vMerge w:val="restart"/>
            <w:shd w:val="clear" w:color="auto" w:fill="auto"/>
            <w:vAlign w:val="center"/>
          </w:tcPr>
          <w:p w14:paraId="4F6EC0B9" w14:textId="77777777" w:rsidR="00367B1E" w:rsidRPr="009B053A" w:rsidRDefault="00367B1E">
            <w:pPr>
              <w:pStyle w:val="TAC"/>
            </w:pPr>
            <w:r w:rsidRPr="009B053A">
              <w:t>DC_2A_n66A</w:t>
            </w:r>
          </w:p>
          <w:p w14:paraId="4AF5E839" w14:textId="458E2560" w:rsidR="00367B1E" w:rsidRPr="009B053A" w:rsidRDefault="00367B1E" w:rsidP="00931ECD">
            <w:pPr>
              <w:pStyle w:val="TAC"/>
              <w:rPr>
                <w:rFonts w:eastAsia="MS Mincho"/>
              </w:rPr>
            </w:pPr>
          </w:p>
        </w:tc>
        <w:tc>
          <w:tcPr>
            <w:tcW w:w="606" w:type="pct"/>
            <w:shd w:val="clear" w:color="auto" w:fill="auto"/>
            <w:vAlign w:val="center"/>
          </w:tcPr>
          <w:p w14:paraId="56DAA2A8" w14:textId="77777777" w:rsidR="00367B1E" w:rsidRPr="009B053A" w:rsidRDefault="00367B1E">
            <w:pPr>
              <w:pStyle w:val="TAC"/>
            </w:pPr>
            <w:r w:rsidRPr="009B053A">
              <w:t>2</w:t>
            </w:r>
          </w:p>
        </w:tc>
        <w:tc>
          <w:tcPr>
            <w:tcW w:w="557" w:type="pct"/>
            <w:shd w:val="clear" w:color="auto" w:fill="auto"/>
            <w:vAlign w:val="center"/>
          </w:tcPr>
          <w:p w14:paraId="1C9ED99B" w14:textId="77777777" w:rsidR="00367B1E" w:rsidRPr="009B053A" w:rsidRDefault="00367B1E">
            <w:pPr>
              <w:pStyle w:val="TAC"/>
            </w:pPr>
            <w:r w:rsidRPr="009B053A">
              <w:t>1883.3</w:t>
            </w:r>
          </w:p>
        </w:tc>
        <w:tc>
          <w:tcPr>
            <w:tcW w:w="542" w:type="pct"/>
            <w:shd w:val="clear" w:color="auto" w:fill="auto"/>
            <w:vAlign w:val="center"/>
          </w:tcPr>
          <w:p w14:paraId="150EC93B" w14:textId="77777777" w:rsidR="00367B1E" w:rsidRPr="009B053A" w:rsidRDefault="00367B1E">
            <w:pPr>
              <w:pStyle w:val="TAC"/>
            </w:pPr>
            <w:r w:rsidRPr="009B053A">
              <w:t>5</w:t>
            </w:r>
          </w:p>
        </w:tc>
        <w:tc>
          <w:tcPr>
            <w:tcW w:w="426" w:type="pct"/>
            <w:shd w:val="clear" w:color="auto" w:fill="auto"/>
            <w:vAlign w:val="center"/>
          </w:tcPr>
          <w:p w14:paraId="734A9F91" w14:textId="77777777" w:rsidR="00367B1E" w:rsidRPr="009B053A" w:rsidRDefault="00367B1E">
            <w:pPr>
              <w:pStyle w:val="TAC"/>
            </w:pPr>
            <w:r w:rsidRPr="009B053A">
              <w:t>25</w:t>
            </w:r>
          </w:p>
        </w:tc>
        <w:tc>
          <w:tcPr>
            <w:tcW w:w="557" w:type="pct"/>
            <w:shd w:val="clear" w:color="auto" w:fill="auto"/>
            <w:vAlign w:val="center"/>
          </w:tcPr>
          <w:p w14:paraId="10D8744A" w14:textId="77777777" w:rsidR="00367B1E" w:rsidRPr="009B053A" w:rsidRDefault="00367B1E">
            <w:pPr>
              <w:pStyle w:val="TAC"/>
            </w:pPr>
            <w:r w:rsidRPr="009B053A">
              <w:t>1963.3</w:t>
            </w:r>
          </w:p>
        </w:tc>
        <w:tc>
          <w:tcPr>
            <w:tcW w:w="460" w:type="pct"/>
            <w:shd w:val="clear" w:color="auto" w:fill="auto"/>
            <w:vAlign w:val="center"/>
          </w:tcPr>
          <w:p w14:paraId="5AF2030A" w14:textId="77777777" w:rsidR="00367B1E" w:rsidRPr="009B053A" w:rsidRDefault="00367B1E">
            <w:pPr>
              <w:pStyle w:val="TAC"/>
              <w:rPr>
                <w:rFonts w:eastAsia="MS Mincho"/>
              </w:rPr>
            </w:pPr>
            <w:r w:rsidRPr="009B053A">
              <w:t>N/A</w:t>
            </w:r>
          </w:p>
        </w:tc>
        <w:tc>
          <w:tcPr>
            <w:tcW w:w="518" w:type="pct"/>
            <w:vAlign w:val="center"/>
          </w:tcPr>
          <w:p w14:paraId="116B6D67" w14:textId="77777777" w:rsidR="00367B1E" w:rsidRPr="009B053A" w:rsidRDefault="00367B1E">
            <w:pPr>
              <w:pStyle w:val="TAC"/>
            </w:pPr>
            <w:r w:rsidRPr="009B053A">
              <w:t>N/A</w:t>
            </w:r>
          </w:p>
        </w:tc>
      </w:tr>
      <w:tr w:rsidR="00367B1E" w:rsidRPr="009B053A" w14:paraId="472F697F" w14:textId="77777777" w:rsidTr="002A4D3C">
        <w:trPr>
          <w:cantSplit/>
          <w:jc w:val="center"/>
        </w:trPr>
        <w:tc>
          <w:tcPr>
            <w:tcW w:w="1333" w:type="pct"/>
            <w:gridSpan w:val="2"/>
            <w:vMerge/>
            <w:tcBorders>
              <w:bottom w:val="single" w:sz="4" w:space="0" w:color="auto"/>
            </w:tcBorders>
            <w:shd w:val="clear" w:color="auto" w:fill="auto"/>
            <w:vAlign w:val="center"/>
          </w:tcPr>
          <w:p w14:paraId="73393B5C" w14:textId="1F5946E0" w:rsidR="00367B1E" w:rsidRPr="009B053A" w:rsidRDefault="00367B1E">
            <w:pPr>
              <w:pStyle w:val="TAC"/>
              <w:rPr>
                <w:rFonts w:eastAsia="MS Mincho"/>
              </w:rPr>
            </w:pPr>
          </w:p>
        </w:tc>
        <w:tc>
          <w:tcPr>
            <w:tcW w:w="606" w:type="pct"/>
            <w:tcBorders>
              <w:bottom w:val="single" w:sz="4" w:space="0" w:color="auto"/>
            </w:tcBorders>
            <w:shd w:val="clear" w:color="auto" w:fill="auto"/>
            <w:vAlign w:val="center"/>
          </w:tcPr>
          <w:p w14:paraId="75A71DA6" w14:textId="77777777" w:rsidR="00367B1E" w:rsidRPr="009B053A" w:rsidRDefault="00367B1E">
            <w:pPr>
              <w:pStyle w:val="TAC"/>
            </w:pPr>
            <w:r w:rsidRPr="009B053A">
              <w:t>n66</w:t>
            </w:r>
          </w:p>
        </w:tc>
        <w:tc>
          <w:tcPr>
            <w:tcW w:w="557" w:type="pct"/>
            <w:tcBorders>
              <w:bottom w:val="single" w:sz="4" w:space="0" w:color="auto"/>
            </w:tcBorders>
            <w:shd w:val="clear" w:color="auto" w:fill="auto"/>
            <w:vAlign w:val="center"/>
          </w:tcPr>
          <w:p w14:paraId="2729526E" w14:textId="77777777" w:rsidR="00367B1E" w:rsidRPr="009B053A" w:rsidRDefault="00367B1E">
            <w:pPr>
              <w:pStyle w:val="TAC"/>
            </w:pPr>
            <w:r w:rsidRPr="009B053A">
              <w:t>1750</w:t>
            </w:r>
          </w:p>
        </w:tc>
        <w:tc>
          <w:tcPr>
            <w:tcW w:w="542" w:type="pct"/>
            <w:tcBorders>
              <w:bottom w:val="single" w:sz="4" w:space="0" w:color="auto"/>
            </w:tcBorders>
            <w:shd w:val="clear" w:color="auto" w:fill="auto"/>
            <w:vAlign w:val="center"/>
          </w:tcPr>
          <w:p w14:paraId="774C19CD" w14:textId="77777777" w:rsidR="00367B1E" w:rsidRPr="009B053A" w:rsidRDefault="00367B1E">
            <w:pPr>
              <w:pStyle w:val="TAC"/>
            </w:pPr>
            <w:r w:rsidRPr="009B053A">
              <w:t>5</w:t>
            </w:r>
          </w:p>
        </w:tc>
        <w:tc>
          <w:tcPr>
            <w:tcW w:w="426" w:type="pct"/>
            <w:tcBorders>
              <w:bottom w:val="single" w:sz="4" w:space="0" w:color="auto"/>
            </w:tcBorders>
            <w:shd w:val="clear" w:color="auto" w:fill="auto"/>
            <w:vAlign w:val="center"/>
          </w:tcPr>
          <w:p w14:paraId="3D86D77E" w14:textId="77777777" w:rsidR="00367B1E" w:rsidRPr="009B053A" w:rsidRDefault="00367B1E">
            <w:pPr>
              <w:pStyle w:val="TAC"/>
            </w:pPr>
            <w:r w:rsidRPr="009B053A">
              <w:t>25</w:t>
            </w:r>
          </w:p>
        </w:tc>
        <w:tc>
          <w:tcPr>
            <w:tcW w:w="557" w:type="pct"/>
            <w:tcBorders>
              <w:bottom w:val="single" w:sz="4" w:space="0" w:color="auto"/>
            </w:tcBorders>
            <w:shd w:val="clear" w:color="auto" w:fill="auto"/>
            <w:vAlign w:val="center"/>
          </w:tcPr>
          <w:p w14:paraId="7905C6B9" w14:textId="77777777" w:rsidR="00367B1E" w:rsidRPr="009B053A" w:rsidRDefault="00367B1E">
            <w:pPr>
              <w:pStyle w:val="TAC"/>
            </w:pPr>
            <w:r w:rsidRPr="009B053A">
              <w:t>2150</w:t>
            </w:r>
          </w:p>
        </w:tc>
        <w:tc>
          <w:tcPr>
            <w:tcW w:w="460" w:type="pct"/>
            <w:tcBorders>
              <w:bottom w:val="single" w:sz="4" w:space="0" w:color="auto"/>
            </w:tcBorders>
            <w:shd w:val="clear" w:color="auto" w:fill="auto"/>
            <w:vAlign w:val="center"/>
          </w:tcPr>
          <w:p w14:paraId="6DA5B21F" w14:textId="77777777" w:rsidR="00367B1E" w:rsidRPr="009B053A" w:rsidRDefault="00367B1E">
            <w:pPr>
              <w:pStyle w:val="TAC"/>
              <w:rPr>
                <w:rFonts w:eastAsia="MS Mincho"/>
              </w:rPr>
            </w:pPr>
            <w:r w:rsidRPr="009B053A">
              <w:t>4</w:t>
            </w:r>
          </w:p>
        </w:tc>
        <w:tc>
          <w:tcPr>
            <w:tcW w:w="518" w:type="pct"/>
            <w:tcBorders>
              <w:bottom w:val="single" w:sz="4" w:space="0" w:color="auto"/>
            </w:tcBorders>
            <w:vAlign w:val="center"/>
          </w:tcPr>
          <w:p w14:paraId="08AF467A" w14:textId="77777777" w:rsidR="00367B1E" w:rsidRPr="009B053A" w:rsidRDefault="00367B1E">
            <w:pPr>
              <w:pStyle w:val="TAC"/>
            </w:pPr>
            <w:r w:rsidRPr="009B053A">
              <w:t>IMD5</w:t>
            </w:r>
          </w:p>
        </w:tc>
      </w:tr>
      <w:tr w:rsidR="00A14D8F" w:rsidRPr="009B053A" w14:paraId="2FD392CC" w14:textId="77777777" w:rsidTr="002A4D3C">
        <w:trPr>
          <w:cantSplit/>
          <w:jc w:val="center"/>
        </w:trPr>
        <w:tc>
          <w:tcPr>
            <w:tcW w:w="1333" w:type="pct"/>
            <w:gridSpan w:val="2"/>
            <w:tcBorders>
              <w:top w:val="single" w:sz="4" w:space="0" w:color="auto"/>
              <w:bottom w:val="nil"/>
            </w:tcBorders>
            <w:shd w:val="clear" w:color="auto" w:fill="auto"/>
          </w:tcPr>
          <w:p w14:paraId="51BC9D8C" w14:textId="77777777" w:rsidR="00A14D8F" w:rsidRPr="009B053A" w:rsidRDefault="00A14D8F" w:rsidP="00A14D8F">
            <w:pPr>
              <w:pStyle w:val="TAC"/>
              <w:rPr>
                <w:lang w:eastAsia="ja-JP"/>
              </w:rPr>
            </w:pPr>
            <w:r w:rsidRPr="009B053A">
              <w:rPr>
                <w:lang w:eastAsia="ja-JP"/>
              </w:rPr>
              <w:t>DC_2A_n77A</w:t>
            </w:r>
          </w:p>
          <w:p w14:paraId="07A0975B" w14:textId="4BF4D59B" w:rsidR="00A14D8F" w:rsidRPr="009B053A" w:rsidRDefault="00A14D8F" w:rsidP="00A14D8F">
            <w:pPr>
              <w:pStyle w:val="TAC"/>
              <w:rPr>
                <w:rFonts w:eastAsia="MS Mincho"/>
              </w:rPr>
            </w:pPr>
            <w:r w:rsidRPr="009B053A">
              <w:rPr>
                <w:lang w:eastAsia="ja-JP"/>
              </w:rPr>
              <w:t>DC_2A-2A_n77A</w:t>
            </w:r>
          </w:p>
        </w:tc>
        <w:tc>
          <w:tcPr>
            <w:tcW w:w="606" w:type="pct"/>
            <w:tcBorders>
              <w:bottom w:val="nil"/>
            </w:tcBorders>
            <w:shd w:val="clear" w:color="auto" w:fill="auto"/>
          </w:tcPr>
          <w:p w14:paraId="36DB26AC" w14:textId="0AB37BAC" w:rsidR="00A14D8F" w:rsidRPr="009B053A" w:rsidRDefault="00A14D8F" w:rsidP="00A14D8F">
            <w:pPr>
              <w:pStyle w:val="TAC"/>
              <w:rPr>
                <w:rFonts w:eastAsia="MS Mincho"/>
              </w:rPr>
            </w:pPr>
            <w:r w:rsidRPr="009B053A">
              <w:rPr>
                <w:rFonts w:cs="Arial"/>
                <w:szCs w:val="18"/>
                <w:lang w:eastAsia="ja-JP"/>
              </w:rPr>
              <w:t>2</w:t>
            </w:r>
          </w:p>
        </w:tc>
        <w:tc>
          <w:tcPr>
            <w:tcW w:w="557" w:type="pct"/>
            <w:tcBorders>
              <w:bottom w:val="nil"/>
            </w:tcBorders>
            <w:shd w:val="clear" w:color="auto" w:fill="auto"/>
          </w:tcPr>
          <w:p w14:paraId="10675932" w14:textId="229C193A" w:rsidR="00A14D8F" w:rsidRPr="009B053A" w:rsidRDefault="00A14D8F" w:rsidP="00A14D8F">
            <w:pPr>
              <w:pStyle w:val="TAC"/>
            </w:pPr>
            <w:r w:rsidRPr="009B053A">
              <w:rPr>
                <w:rFonts w:cs="Arial"/>
                <w:szCs w:val="18"/>
                <w:lang w:eastAsia="ja-JP"/>
              </w:rPr>
              <w:t>1855</w:t>
            </w:r>
          </w:p>
        </w:tc>
        <w:tc>
          <w:tcPr>
            <w:tcW w:w="542" w:type="pct"/>
            <w:tcBorders>
              <w:bottom w:val="nil"/>
            </w:tcBorders>
            <w:shd w:val="clear" w:color="auto" w:fill="auto"/>
          </w:tcPr>
          <w:p w14:paraId="67D59C4B" w14:textId="59809232" w:rsidR="00A14D8F" w:rsidRPr="009B053A" w:rsidRDefault="00A14D8F" w:rsidP="00A14D8F">
            <w:pPr>
              <w:pStyle w:val="TAC"/>
              <w:rPr>
                <w:rFonts w:eastAsia="MS Mincho"/>
              </w:rPr>
            </w:pPr>
            <w:r w:rsidRPr="009B053A">
              <w:rPr>
                <w:rFonts w:cs="Arial"/>
                <w:szCs w:val="18"/>
              </w:rPr>
              <w:t>5</w:t>
            </w:r>
          </w:p>
        </w:tc>
        <w:tc>
          <w:tcPr>
            <w:tcW w:w="426" w:type="pct"/>
            <w:tcBorders>
              <w:bottom w:val="nil"/>
            </w:tcBorders>
            <w:shd w:val="clear" w:color="auto" w:fill="auto"/>
          </w:tcPr>
          <w:p w14:paraId="08D9CDE1" w14:textId="347576FC" w:rsidR="00A14D8F" w:rsidRPr="009B053A" w:rsidRDefault="00A14D8F" w:rsidP="00A14D8F">
            <w:pPr>
              <w:pStyle w:val="TAC"/>
            </w:pPr>
            <w:r w:rsidRPr="009B053A">
              <w:rPr>
                <w:rFonts w:cs="Arial"/>
                <w:szCs w:val="18"/>
              </w:rPr>
              <w:t>25</w:t>
            </w:r>
          </w:p>
        </w:tc>
        <w:tc>
          <w:tcPr>
            <w:tcW w:w="557" w:type="pct"/>
            <w:tcBorders>
              <w:bottom w:val="nil"/>
            </w:tcBorders>
            <w:shd w:val="clear" w:color="auto" w:fill="auto"/>
          </w:tcPr>
          <w:p w14:paraId="26BBE20B" w14:textId="19626DD4" w:rsidR="00A14D8F" w:rsidRPr="009B053A" w:rsidRDefault="00A14D8F" w:rsidP="00A14D8F">
            <w:pPr>
              <w:pStyle w:val="TAC"/>
            </w:pPr>
            <w:r w:rsidRPr="009B053A">
              <w:rPr>
                <w:rFonts w:cs="Arial"/>
                <w:szCs w:val="18"/>
                <w:lang w:eastAsia="ja-JP"/>
              </w:rPr>
              <w:t>1935</w:t>
            </w:r>
          </w:p>
        </w:tc>
        <w:tc>
          <w:tcPr>
            <w:tcW w:w="460" w:type="pct"/>
            <w:tcBorders>
              <w:bottom w:val="single" w:sz="4" w:space="0" w:color="auto"/>
            </w:tcBorders>
            <w:shd w:val="clear" w:color="auto" w:fill="auto"/>
          </w:tcPr>
          <w:p w14:paraId="10DB8768" w14:textId="701C0E0B" w:rsidR="00A14D8F" w:rsidRPr="009B053A" w:rsidRDefault="00A14D8F" w:rsidP="00A14D8F">
            <w:pPr>
              <w:pStyle w:val="TAC"/>
            </w:pPr>
            <w:r w:rsidRPr="009B053A">
              <w:rPr>
                <w:rFonts w:eastAsia="MS Mincho" w:cs="Arial"/>
                <w:szCs w:val="18"/>
                <w:lang w:eastAsia="ja-JP"/>
              </w:rPr>
              <w:t>26</w:t>
            </w:r>
          </w:p>
        </w:tc>
        <w:tc>
          <w:tcPr>
            <w:tcW w:w="518" w:type="pct"/>
            <w:tcBorders>
              <w:bottom w:val="nil"/>
            </w:tcBorders>
          </w:tcPr>
          <w:p w14:paraId="50E6583A" w14:textId="7F53A664" w:rsidR="00A14D8F" w:rsidRPr="009B053A" w:rsidRDefault="00A14D8F" w:rsidP="00A14D8F">
            <w:pPr>
              <w:pStyle w:val="TAC"/>
            </w:pPr>
            <w:r w:rsidRPr="009B053A">
              <w:rPr>
                <w:rFonts w:cs="Arial"/>
                <w:szCs w:val="18"/>
              </w:rPr>
              <w:t>IMD2</w:t>
            </w:r>
          </w:p>
        </w:tc>
      </w:tr>
      <w:tr w:rsidR="00A14D8F" w:rsidRPr="009B053A" w14:paraId="57A5A659" w14:textId="77777777" w:rsidTr="002A4D3C">
        <w:trPr>
          <w:cantSplit/>
          <w:jc w:val="center"/>
        </w:trPr>
        <w:tc>
          <w:tcPr>
            <w:tcW w:w="1333" w:type="pct"/>
            <w:gridSpan w:val="2"/>
            <w:tcBorders>
              <w:top w:val="nil"/>
              <w:bottom w:val="nil"/>
            </w:tcBorders>
            <w:shd w:val="clear" w:color="auto" w:fill="auto"/>
          </w:tcPr>
          <w:p w14:paraId="158187DA" w14:textId="77777777" w:rsidR="00A14D8F" w:rsidRPr="009B053A" w:rsidRDefault="00A14D8F" w:rsidP="00A14D8F">
            <w:pPr>
              <w:pStyle w:val="TAC"/>
              <w:rPr>
                <w:rFonts w:eastAsia="MS Mincho"/>
              </w:rPr>
            </w:pPr>
          </w:p>
        </w:tc>
        <w:tc>
          <w:tcPr>
            <w:tcW w:w="606" w:type="pct"/>
            <w:tcBorders>
              <w:top w:val="nil"/>
              <w:bottom w:val="single" w:sz="4" w:space="0" w:color="auto"/>
            </w:tcBorders>
            <w:shd w:val="clear" w:color="auto" w:fill="auto"/>
          </w:tcPr>
          <w:p w14:paraId="254576DC" w14:textId="77777777" w:rsidR="00A14D8F" w:rsidRPr="009B053A" w:rsidRDefault="00A14D8F" w:rsidP="00A14D8F">
            <w:pPr>
              <w:pStyle w:val="TAC"/>
              <w:rPr>
                <w:rFonts w:eastAsia="MS Mincho"/>
              </w:rPr>
            </w:pPr>
          </w:p>
        </w:tc>
        <w:tc>
          <w:tcPr>
            <w:tcW w:w="557" w:type="pct"/>
            <w:tcBorders>
              <w:top w:val="nil"/>
              <w:bottom w:val="single" w:sz="4" w:space="0" w:color="auto"/>
            </w:tcBorders>
            <w:shd w:val="clear" w:color="auto" w:fill="auto"/>
          </w:tcPr>
          <w:p w14:paraId="74EDA664" w14:textId="77777777" w:rsidR="00A14D8F" w:rsidRPr="009B053A" w:rsidRDefault="00A14D8F" w:rsidP="00A14D8F">
            <w:pPr>
              <w:pStyle w:val="TAC"/>
            </w:pPr>
          </w:p>
        </w:tc>
        <w:tc>
          <w:tcPr>
            <w:tcW w:w="542" w:type="pct"/>
            <w:tcBorders>
              <w:top w:val="nil"/>
              <w:bottom w:val="single" w:sz="4" w:space="0" w:color="auto"/>
            </w:tcBorders>
            <w:shd w:val="clear" w:color="auto" w:fill="auto"/>
          </w:tcPr>
          <w:p w14:paraId="5C154DAD" w14:textId="77777777" w:rsidR="00A14D8F" w:rsidRPr="009B053A" w:rsidRDefault="00A14D8F" w:rsidP="00A14D8F">
            <w:pPr>
              <w:pStyle w:val="TAC"/>
              <w:rPr>
                <w:rFonts w:eastAsia="MS Mincho"/>
              </w:rPr>
            </w:pPr>
          </w:p>
        </w:tc>
        <w:tc>
          <w:tcPr>
            <w:tcW w:w="426" w:type="pct"/>
            <w:tcBorders>
              <w:top w:val="nil"/>
              <w:bottom w:val="single" w:sz="4" w:space="0" w:color="auto"/>
            </w:tcBorders>
            <w:shd w:val="clear" w:color="auto" w:fill="auto"/>
          </w:tcPr>
          <w:p w14:paraId="3851CFB9" w14:textId="77777777" w:rsidR="00A14D8F" w:rsidRPr="009B053A" w:rsidRDefault="00A14D8F" w:rsidP="00A14D8F">
            <w:pPr>
              <w:pStyle w:val="TAC"/>
            </w:pPr>
          </w:p>
        </w:tc>
        <w:tc>
          <w:tcPr>
            <w:tcW w:w="557" w:type="pct"/>
            <w:tcBorders>
              <w:top w:val="nil"/>
              <w:bottom w:val="single" w:sz="4" w:space="0" w:color="auto"/>
            </w:tcBorders>
            <w:shd w:val="clear" w:color="auto" w:fill="auto"/>
          </w:tcPr>
          <w:p w14:paraId="359AB8EF" w14:textId="77777777" w:rsidR="00A14D8F" w:rsidRPr="009B053A" w:rsidRDefault="00A14D8F" w:rsidP="00A14D8F">
            <w:pPr>
              <w:pStyle w:val="TAC"/>
            </w:pPr>
          </w:p>
        </w:tc>
        <w:tc>
          <w:tcPr>
            <w:tcW w:w="460" w:type="pct"/>
            <w:tcBorders>
              <w:bottom w:val="single" w:sz="4" w:space="0" w:color="auto"/>
            </w:tcBorders>
            <w:shd w:val="clear" w:color="auto" w:fill="auto"/>
          </w:tcPr>
          <w:p w14:paraId="0BB582AB" w14:textId="445DCE78" w:rsidR="00A14D8F" w:rsidRPr="009B053A" w:rsidRDefault="00A14D8F" w:rsidP="00A14D8F">
            <w:pPr>
              <w:pStyle w:val="TAC"/>
            </w:pPr>
          </w:p>
        </w:tc>
        <w:tc>
          <w:tcPr>
            <w:tcW w:w="518" w:type="pct"/>
            <w:tcBorders>
              <w:top w:val="nil"/>
              <w:bottom w:val="single" w:sz="4" w:space="0" w:color="auto"/>
            </w:tcBorders>
          </w:tcPr>
          <w:p w14:paraId="4D62856E" w14:textId="77777777" w:rsidR="00A14D8F" w:rsidRPr="009B053A" w:rsidRDefault="00A14D8F" w:rsidP="00A14D8F">
            <w:pPr>
              <w:pStyle w:val="TAC"/>
            </w:pPr>
          </w:p>
        </w:tc>
      </w:tr>
      <w:tr w:rsidR="00A14D8F" w:rsidRPr="009B053A" w14:paraId="6007B98E" w14:textId="77777777" w:rsidTr="002A4D3C">
        <w:trPr>
          <w:cantSplit/>
          <w:jc w:val="center"/>
        </w:trPr>
        <w:tc>
          <w:tcPr>
            <w:tcW w:w="1333" w:type="pct"/>
            <w:gridSpan w:val="2"/>
            <w:tcBorders>
              <w:top w:val="nil"/>
              <w:bottom w:val="nil"/>
            </w:tcBorders>
            <w:shd w:val="clear" w:color="auto" w:fill="auto"/>
          </w:tcPr>
          <w:p w14:paraId="6E166B28"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6D19E2AD" w14:textId="2F8799CF" w:rsidR="00A14D8F" w:rsidRPr="009B053A" w:rsidRDefault="00A14D8F" w:rsidP="00A14D8F">
            <w:pPr>
              <w:pStyle w:val="TAC"/>
              <w:rPr>
                <w:rFonts w:eastAsia="MS Mincho"/>
              </w:rPr>
            </w:pPr>
            <w:r w:rsidRPr="009B053A">
              <w:rPr>
                <w:rFonts w:eastAsia="MS Mincho" w:cs="Arial"/>
                <w:szCs w:val="18"/>
                <w:lang w:eastAsia="ja-JP"/>
              </w:rPr>
              <w:t>n77</w:t>
            </w:r>
          </w:p>
        </w:tc>
        <w:tc>
          <w:tcPr>
            <w:tcW w:w="557" w:type="pct"/>
            <w:tcBorders>
              <w:bottom w:val="single" w:sz="4" w:space="0" w:color="auto"/>
            </w:tcBorders>
            <w:shd w:val="clear" w:color="auto" w:fill="auto"/>
          </w:tcPr>
          <w:p w14:paraId="1519FE83" w14:textId="00247577" w:rsidR="00A14D8F" w:rsidRPr="009B053A" w:rsidRDefault="00A14D8F" w:rsidP="00A14D8F">
            <w:pPr>
              <w:pStyle w:val="TAC"/>
            </w:pPr>
            <w:r w:rsidRPr="009B053A">
              <w:rPr>
                <w:rFonts w:cs="Arial"/>
                <w:szCs w:val="18"/>
                <w:lang w:eastAsia="ja-JP"/>
              </w:rPr>
              <w:t>3790</w:t>
            </w:r>
          </w:p>
        </w:tc>
        <w:tc>
          <w:tcPr>
            <w:tcW w:w="542" w:type="pct"/>
            <w:tcBorders>
              <w:bottom w:val="single" w:sz="4" w:space="0" w:color="auto"/>
            </w:tcBorders>
            <w:shd w:val="clear" w:color="auto" w:fill="auto"/>
          </w:tcPr>
          <w:p w14:paraId="21459E37" w14:textId="11BB12DA" w:rsidR="00A14D8F" w:rsidRPr="009B053A" w:rsidRDefault="00A14D8F" w:rsidP="00A14D8F">
            <w:pPr>
              <w:pStyle w:val="TAC"/>
              <w:rPr>
                <w:rFonts w:eastAsia="MS Mincho"/>
              </w:rPr>
            </w:pPr>
            <w:r w:rsidRPr="009B053A">
              <w:rPr>
                <w:rFonts w:eastAsia="MS Mincho" w:cs="Arial"/>
                <w:szCs w:val="18"/>
                <w:lang w:eastAsia="ja-JP"/>
              </w:rPr>
              <w:t>10</w:t>
            </w:r>
          </w:p>
        </w:tc>
        <w:tc>
          <w:tcPr>
            <w:tcW w:w="426" w:type="pct"/>
            <w:tcBorders>
              <w:bottom w:val="single" w:sz="4" w:space="0" w:color="auto"/>
            </w:tcBorders>
            <w:shd w:val="clear" w:color="auto" w:fill="auto"/>
          </w:tcPr>
          <w:p w14:paraId="06D3676B" w14:textId="50CEE6A6" w:rsidR="00A14D8F" w:rsidRPr="009B053A" w:rsidRDefault="00A14D8F" w:rsidP="00A14D8F">
            <w:pPr>
              <w:pStyle w:val="TAC"/>
            </w:pPr>
            <w:r w:rsidRPr="009B053A">
              <w:rPr>
                <w:rFonts w:cs="Arial"/>
                <w:szCs w:val="18"/>
              </w:rPr>
              <w:t>50</w:t>
            </w:r>
          </w:p>
        </w:tc>
        <w:tc>
          <w:tcPr>
            <w:tcW w:w="557" w:type="pct"/>
            <w:tcBorders>
              <w:bottom w:val="single" w:sz="4" w:space="0" w:color="auto"/>
            </w:tcBorders>
            <w:shd w:val="clear" w:color="auto" w:fill="auto"/>
          </w:tcPr>
          <w:p w14:paraId="773339A0" w14:textId="2C735204" w:rsidR="00A14D8F" w:rsidRPr="009B053A" w:rsidRDefault="00A14D8F" w:rsidP="00A14D8F">
            <w:pPr>
              <w:pStyle w:val="TAC"/>
            </w:pPr>
            <w:r w:rsidRPr="009B053A">
              <w:rPr>
                <w:rFonts w:cs="Arial"/>
                <w:szCs w:val="18"/>
                <w:lang w:eastAsia="ja-JP"/>
              </w:rPr>
              <w:t>3790</w:t>
            </w:r>
          </w:p>
        </w:tc>
        <w:tc>
          <w:tcPr>
            <w:tcW w:w="460" w:type="pct"/>
            <w:tcBorders>
              <w:bottom w:val="single" w:sz="4" w:space="0" w:color="auto"/>
            </w:tcBorders>
            <w:shd w:val="clear" w:color="auto" w:fill="auto"/>
          </w:tcPr>
          <w:p w14:paraId="0336B374" w14:textId="5F1E3C17" w:rsidR="00A14D8F" w:rsidRPr="009B053A" w:rsidRDefault="00A14D8F" w:rsidP="00A14D8F">
            <w:pPr>
              <w:pStyle w:val="TAC"/>
            </w:pPr>
            <w:r w:rsidRPr="009B053A">
              <w:rPr>
                <w:rFonts w:cs="Arial"/>
                <w:szCs w:val="18"/>
                <w:lang w:eastAsia="ja-JP"/>
              </w:rPr>
              <w:t>N/A</w:t>
            </w:r>
          </w:p>
        </w:tc>
        <w:tc>
          <w:tcPr>
            <w:tcW w:w="518" w:type="pct"/>
            <w:tcBorders>
              <w:bottom w:val="single" w:sz="4" w:space="0" w:color="auto"/>
            </w:tcBorders>
          </w:tcPr>
          <w:p w14:paraId="648F1439" w14:textId="25F439FD" w:rsidR="00A14D8F" w:rsidRPr="009B053A" w:rsidRDefault="00A14D8F" w:rsidP="00A14D8F">
            <w:pPr>
              <w:pStyle w:val="TAC"/>
            </w:pPr>
            <w:r w:rsidRPr="009B053A">
              <w:rPr>
                <w:rFonts w:cs="Arial"/>
                <w:szCs w:val="18"/>
                <w:lang w:eastAsia="ja-JP"/>
              </w:rPr>
              <w:t>N/A</w:t>
            </w:r>
          </w:p>
        </w:tc>
      </w:tr>
      <w:tr w:rsidR="00A14D8F" w:rsidRPr="009B053A" w14:paraId="2E8FE948" w14:textId="77777777" w:rsidTr="002A4D3C">
        <w:trPr>
          <w:cantSplit/>
          <w:jc w:val="center"/>
        </w:trPr>
        <w:tc>
          <w:tcPr>
            <w:tcW w:w="1333" w:type="pct"/>
            <w:gridSpan w:val="2"/>
            <w:tcBorders>
              <w:top w:val="nil"/>
              <w:bottom w:val="nil"/>
            </w:tcBorders>
            <w:shd w:val="clear" w:color="auto" w:fill="auto"/>
          </w:tcPr>
          <w:p w14:paraId="7440A4F5" w14:textId="77777777" w:rsidR="00A14D8F" w:rsidRPr="009B053A" w:rsidRDefault="00A14D8F" w:rsidP="00A14D8F">
            <w:pPr>
              <w:pStyle w:val="TAC"/>
              <w:rPr>
                <w:rFonts w:eastAsia="MS Mincho"/>
              </w:rPr>
            </w:pPr>
          </w:p>
        </w:tc>
        <w:tc>
          <w:tcPr>
            <w:tcW w:w="606" w:type="pct"/>
            <w:tcBorders>
              <w:bottom w:val="nil"/>
            </w:tcBorders>
            <w:shd w:val="clear" w:color="auto" w:fill="auto"/>
          </w:tcPr>
          <w:p w14:paraId="6F05528C" w14:textId="25616D83" w:rsidR="00A14D8F" w:rsidRPr="009B053A" w:rsidRDefault="00A14D8F" w:rsidP="00A14D8F">
            <w:pPr>
              <w:pStyle w:val="TAC"/>
              <w:rPr>
                <w:rFonts w:eastAsia="MS Mincho"/>
              </w:rPr>
            </w:pPr>
            <w:r w:rsidRPr="009B053A">
              <w:rPr>
                <w:rFonts w:cs="Arial"/>
                <w:szCs w:val="18"/>
                <w:lang w:eastAsia="ja-JP"/>
              </w:rPr>
              <w:t>2</w:t>
            </w:r>
          </w:p>
        </w:tc>
        <w:tc>
          <w:tcPr>
            <w:tcW w:w="557" w:type="pct"/>
            <w:tcBorders>
              <w:bottom w:val="nil"/>
            </w:tcBorders>
            <w:shd w:val="clear" w:color="auto" w:fill="auto"/>
          </w:tcPr>
          <w:p w14:paraId="3A3CB554" w14:textId="25B302D3" w:rsidR="00A14D8F" w:rsidRPr="009B053A" w:rsidRDefault="00A14D8F" w:rsidP="00A14D8F">
            <w:pPr>
              <w:pStyle w:val="TAC"/>
            </w:pPr>
            <w:r w:rsidRPr="009B053A">
              <w:rPr>
                <w:rFonts w:cs="Arial"/>
                <w:szCs w:val="18"/>
                <w:lang w:eastAsia="ja-JP"/>
              </w:rPr>
              <w:t>1900</w:t>
            </w:r>
          </w:p>
        </w:tc>
        <w:tc>
          <w:tcPr>
            <w:tcW w:w="542" w:type="pct"/>
            <w:tcBorders>
              <w:bottom w:val="nil"/>
            </w:tcBorders>
            <w:shd w:val="clear" w:color="auto" w:fill="auto"/>
          </w:tcPr>
          <w:p w14:paraId="460523B8" w14:textId="5F801006" w:rsidR="00A14D8F" w:rsidRPr="009B053A" w:rsidRDefault="00A14D8F" w:rsidP="00A14D8F">
            <w:pPr>
              <w:pStyle w:val="TAC"/>
              <w:rPr>
                <w:rFonts w:eastAsia="MS Mincho"/>
              </w:rPr>
            </w:pPr>
            <w:r w:rsidRPr="009B053A">
              <w:rPr>
                <w:rFonts w:cs="Arial"/>
                <w:szCs w:val="18"/>
              </w:rPr>
              <w:t>5</w:t>
            </w:r>
          </w:p>
        </w:tc>
        <w:tc>
          <w:tcPr>
            <w:tcW w:w="426" w:type="pct"/>
            <w:tcBorders>
              <w:bottom w:val="nil"/>
            </w:tcBorders>
            <w:shd w:val="clear" w:color="auto" w:fill="auto"/>
          </w:tcPr>
          <w:p w14:paraId="4E381944" w14:textId="4EF398EF" w:rsidR="00A14D8F" w:rsidRPr="009B053A" w:rsidRDefault="00A14D8F" w:rsidP="00A14D8F">
            <w:pPr>
              <w:pStyle w:val="TAC"/>
            </w:pPr>
            <w:r w:rsidRPr="009B053A">
              <w:rPr>
                <w:rFonts w:cs="Arial"/>
                <w:szCs w:val="18"/>
              </w:rPr>
              <w:t>25</w:t>
            </w:r>
          </w:p>
        </w:tc>
        <w:tc>
          <w:tcPr>
            <w:tcW w:w="557" w:type="pct"/>
            <w:tcBorders>
              <w:bottom w:val="nil"/>
            </w:tcBorders>
            <w:shd w:val="clear" w:color="auto" w:fill="auto"/>
          </w:tcPr>
          <w:p w14:paraId="592E3439" w14:textId="723EF219" w:rsidR="00A14D8F" w:rsidRPr="009B053A" w:rsidRDefault="00A14D8F" w:rsidP="00A14D8F">
            <w:pPr>
              <w:pStyle w:val="TAC"/>
            </w:pPr>
            <w:r w:rsidRPr="009B053A">
              <w:rPr>
                <w:rFonts w:cs="Arial"/>
                <w:szCs w:val="18"/>
                <w:lang w:eastAsia="ja-JP"/>
              </w:rPr>
              <w:t>1980</w:t>
            </w:r>
          </w:p>
        </w:tc>
        <w:tc>
          <w:tcPr>
            <w:tcW w:w="460" w:type="pct"/>
            <w:tcBorders>
              <w:bottom w:val="single" w:sz="4" w:space="0" w:color="auto"/>
            </w:tcBorders>
            <w:shd w:val="clear" w:color="auto" w:fill="auto"/>
          </w:tcPr>
          <w:p w14:paraId="5C964579" w14:textId="73DA8AC9" w:rsidR="00A14D8F" w:rsidRPr="009B053A" w:rsidRDefault="00A14D8F" w:rsidP="00A14D8F">
            <w:pPr>
              <w:pStyle w:val="TAC"/>
            </w:pPr>
            <w:r w:rsidRPr="009B053A">
              <w:rPr>
                <w:rFonts w:eastAsia="MS Mincho" w:cs="Arial"/>
                <w:szCs w:val="18"/>
                <w:lang w:eastAsia="ja-JP"/>
              </w:rPr>
              <w:t>8.0</w:t>
            </w:r>
          </w:p>
        </w:tc>
        <w:tc>
          <w:tcPr>
            <w:tcW w:w="518" w:type="pct"/>
            <w:tcBorders>
              <w:bottom w:val="nil"/>
            </w:tcBorders>
          </w:tcPr>
          <w:p w14:paraId="0BF419D6" w14:textId="220B3BD4" w:rsidR="00A14D8F" w:rsidRPr="009B053A" w:rsidRDefault="00A14D8F" w:rsidP="00A14D8F">
            <w:pPr>
              <w:pStyle w:val="TAC"/>
            </w:pPr>
            <w:r w:rsidRPr="009B053A">
              <w:rPr>
                <w:rFonts w:cs="Arial"/>
                <w:szCs w:val="18"/>
              </w:rPr>
              <w:t>IMD4</w:t>
            </w:r>
          </w:p>
        </w:tc>
      </w:tr>
      <w:tr w:rsidR="00A14D8F" w:rsidRPr="009B053A" w14:paraId="0A886580" w14:textId="77777777" w:rsidTr="002A4D3C">
        <w:trPr>
          <w:cantSplit/>
          <w:jc w:val="center"/>
        </w:trPr>
        <w:tc>
          <w:tcPr>
            <w:tcW w:w="1333" w:type="pct"/>
            <w:gridSpan w:val="2"/>
            <w:tcBorders>
              <w:top w:val="nil"/>
              <w:bottom w:val="nil"/>
            </w:tcBorders>
            <w:shd w:val="clear" w:color="auto" w:fill="auto"/>
          </w:tcPr>
          <w:p w14:paraId="5A75815B" w14:textId="77777777" w:rsidR="00A14D8F" w:rsidRPr="009B053A" w:rsidRDefault="00A14D8F" w:rsidP="00A14D8F">
            <w:pPr>
              <w:pStyle w:val="TAC"/>
              <w:rPr>
                <w:rFonts w:eastAsia="MS Mincho"/>
              </w:rPr>
            </w:pPr>
          </w:p>
        </w:tc>
        <w:tc>
          <w:tcPr>
            <w:tcW w:w="606" w:type="pct"/>
            <w:tcBorders>
              <w:top w:val="nil"/>
              <w:bottom w:val="single" w:sz="4" w:space="0" w:color="auto"/>
            </w:tcBorders>
            <w:shd w:val="clear" w:color="auto" w:fill="auto"/>
          </w:tcPr>
          <w:p w14:paraId="68F07671" w14:textId="77777777" w:rsidR="00A14D8F" w:rsidRPr="009B053A" w:rsidRDefault="00A14D8F" w:rsidP="00A14D8F">
            <w:pPr>
              <w:pStyle w:val="TAC"/>
              <w:rPr>
                <w:rFonts w:eastAsia="MS Mincho"/>
              </w:rPr>
            </w:pPr>
          </w:p>
        </w:tc>
        <w:tc>
          <w:tcPr>
            <w:tcW w:w="557" w:type="pct"/>
            <w:tcBorders>
              <w:top w:val="nil"/>
              <w:bottom w:val="single" w:sz="4" w:space="0" w:color="auto"/>
            </w:tcBorders>
            <w:shd w:val="clear" w:color="auto" w:fill="auto"/>
          </w:tcPr>
          <w:p w14:paraId="6BFCCCF3" w14:textId="77777777" w:rsidR="00A14D8F" w:rsidRPr="009B053A" w:rsidRDefault="00A14D8F" w:rsidP="00A14D8F">
            <w:pPr>
              <w:pStyle w:val="TAC"/>
            </w:pPr>
          </w:p>
        </w:tc>
        <w:tc>
          <w:tcPr>
            <w:tcW w:w="542" w:type="pct"/>
            <w:tcBorders>
              <w:top w:val="nil"/>
              <w:bottom w:val="single" w:sz="4" w:space="0" w:color="auto"/>
            </w:tcBorders>
            <w:shd w:val="clear" w:color="auto" w:fill="auto"/>
          </w:tcPr>
          <w:p w14:paraId="5C4F88CD" w14:textId="77777777" w:rsidR="00A14D8F" w:rsidRPr="009B053A" w:rsidRDefault="00A14D8F" w:rsidP="00A14D8F">
            <w:pPr>
              <w:pStyle w:val="TAC"/>
              <w:rPr>
                <w:rFonts w:eastAsia="MS Mincho"/>
              </w:rPr>
            </w:pPr>
          </w:p>
        </w:tc>
        <w:tc>
          <w:tcPr>
            <w:tcW w:w="426" w:type="pct"/>
            <w:tcBorders>
              <w:top w:val="nil"/>
              <w:bottom w:val="single" w:sz="4" w:space="0" w:color="auto"/>
            </w:tcBorders>
            <w:shd w:val="clear" w:color="auto" w:fill="auto"/>
          </w:tcPr>
          <w:p w14:paraId="72400A7E" w14:textId="77777777" w:rsidR="00A14D8F" w:rsidRPr="009B053A" w:rsidRDefault="00A14D8F" w:rsidP="00A14D8F">
            <w:pPr>
              <w:pStyle w:val="TAC"/>
            </w:pPr>
          </w:p>
        </w:tc>
        <w:tc>
          <w:tcPr>
            <w:tcW w:w="557" w:type="pct"/>
            <w:tcBorders>
              <w:top w:val="nil"/>
              <w:bottom w:val="single" w:sz="4" w:space="0" w:color="auto"/>
            </w:tcBorders>
            <w:shd w:val="clear" w:color="auto" w:fill="auto"/>
          </w:tcPr>
          <w:p w14:paraId="1DDF84CD" w14:textId="77777777" w:rsidR="00A14D8F" w:rsidRPr="009B053A" w:rsidRDefault="00A14D8F" w:rsidP="00A14D8F">
            <w:pPr>
              <w:pStyle w:val="TAC"/>
            </w:pPr>
          </w:p>
        </w:tc>
        <w:tc>
          <w:tcPr>
            <w:tcW w:w="460" w:type="pct"/>
            <w:tcBorders>
              <w:bottom w:val="single" w:sz="4" w:space="0" w:color="auto"/>
            </w:tcBorders>
            <w:shd w:val="clear" w:color="auto" w:fill="auto"/>
          </w:tcPr>
          <w:p w14:paraId="22F67E39" w14:textId="2766ED1F" w:rsidR="00A14D8F" w:rsidRPr="009B053A" w:rsidRDefault="00A14D8F" w:rsidP="00A14D8F">
            <w:pPr>
              <w:pStyle w:val="TAC"/>
            </w:pPr>
          </w:p>
        </w:tc>
        <w:tc>
          <w:tcPr>
            <w:tcW w:w="518" w:type="pct"/>
            <w:tcBorders>
              <w:top w:val="nil"/>
              <w:bottom w:val="single" w:sz="4" w:space="0" w:color="auto"/>
            </w:tcBorders>
          </w:tcPr>
          <w:p w14:paraId="65550AB3" w14:textId="77777777" w:rsidR="00A14D8F" w:rsidRPr="009B053A" w:rsidRDefault="00A14D8F" w:rsidP="00A14D8F">
            <w:pPr>
              <w:pStyle w:val="TAC"/>
            </w:pPr>
          </w:p>
        </w:tc>
      </w:tr>
      <w:tr w:rsidR="00A14D8F" w:rsidRPr="009B053A" w14:paraId="4D3945DC" w14:textId="77777777" w:rsidTr="002A4D3C">
        <w:trPr>
          <w:cantSplit/>
          <w:jc w:val="center"/>
        </w:trPr>
        <w:tc>
          <w:tcPr>
            <w:tcW w:w="1333" w:type="pct"/>
            <w:gridSpan w:val="2"/>
            <w:tcBorders>
              <w:top w:val="nil"/>
              <w:bottom w:val="nil"/>
            </w:tcBorders>
            <w:shd w:val="clear" w:color="auto" w:fill="auto"/>
          </w:tcPr>
          <w:p w14:paraId="7D047521"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2F0E7165" w14:textId="228DEF5F" w:rsidR="00A14D8F" w:rsidRPr="009B053A" w:rsidRDefault="00A14D8F" w:rsidP="00A14D8F">
            <w:pPr>
              <w:pStyle w:val="TAC"/>
              <w:rPr>
                <w:rFonts w:eastAsia="MS Mincho"/>
              </w:rPr>
            </w:pPr>
            <w:r w:rsidRPr="009B053A">
              <w:rPr>
                <w:rFonts w:eastAsia="MS Mincho" w:cs="Arial"/>
                <w:szCs w:val="18"/>
                <w:lang w:eastAsia="ja-JP"/>
              </w:rPr>
              <w:t>n7</w:t>
            </w:r>
            <w:r w:rsidRPr="009B053A">
              <w:rPr>
                <w:rFonts w:cs="Arial"/>
                <w:szCs w:val="18"/>
                <w:lang w:eastAsia="zh-CN"/>
              </w:rPr>
              <w:t>7</w:t>
            </w:r>
          </w:p>
        </w:tc>
        <w:tc>
          <w:tcPr>
            <w:tcW w:w="557" w:type="pct"/>
            <w:tcBorders>
              <w:bottom w:val="single" w:sz="4" w:space="0" w:color="auto"/>
            </w:tcBorders>
            <w:shd w:val="clear" w:color="auto" w:fill="auto"/>
          </w:tcPr>
          <w:p w14:paraId="5820F3A6" w14:textId="3A24E501" w:rsidR="00A14D8F" w:rsidRPr="009B053A" w:rsidRDefault="00A14D8F" w:rsidP="00A14D8F">
            <w:pPr>
              <w:pStyle w:val="TAC"/>
            </w:pPr>
            <w:r w:rsidRPr="009B053A">
              <w:rPr>
                <w:rFonts w:cs="Arial"/>
                <w:szCs w:val="18"/>
                <w:lang w:eastAsia="ja-JP"/>
              </w:rPr>
              <w:t>3720</w:t>
            </w:r>
          </w:p>
        </w:tc>
        <w:tc>
          <w:tcPr>
            <w:tcW w:w="542" w:type="pct"/>
            <w:tcBorders>
              <w:bottom w:val="single" w:sz="4" w:space="0" w:color="auto"/>
            </w:tcBorders>
            <w:shd w:val="clear" w:color="auto" w:fill="auto"/>
          </w:tcPr>
          <w:p w14:paraId="03301DD8" w14:textId="34723ADE" w:rsidR="00A14D8F" w:rsidRPr="009B053A" w:rsidRDefault="00A14D8F" w:rsidP="00A14D8F">
            <w:pPr>
              <w:pStyle w:val="TAC"/>
              <w:rPr>
                <w:rFonts w:eastAsia="MS Mincho"/>
              </w:rPr>
            </w:pPr>
            <w:r w:rsidRPr="009B053A">
              <w:rPr>
                <w:rFonts w:eastAsia="MS Mincho" w:cs="Arial"/>
                <w:szCs w:val="18"/>
                <w:lang w:eastAsia="ja-JP"/>
              </w:rPr>
              <w:t>10</w:t>
            </w:r>
          </w:p>
        </w:tc>
        <w:tc>
          <w:tcPr>
            <w:tcW w:w="426" w:type="pct"/>
            <w:tcBorders>
              <w:bottom w:val="single" w:sz="4" w:space="0" w:color="auto"/>
            </w:tcBorders>
            <w:shd w:val="clear" w:color="auto" w:fill="auto"/>
          </w:tcPr>
          <w:p w14:paraId="67F5A894" w14:textId="1D4938E2" w:rsidR="00A14D8F" w:rsidRPr="009B053A" w:rsidRDefault="00A14D8F" w:rsidP="00A14D8F">
            <w:pPr>
              <w:pStyle w:val="TAC"/>
            </w:pPr>
            <w:r w:rsidRPr="009B053A">
              <w:rPr>
                <w:rFonts w:cs="Arial"/>
                <w:szCs w:val="18"/>
              </w:rPr>
              <w:t>50</w:t>
            </w:r>
          </w:p>
        </w:tc>
        <w:tc>
          <w:tcPr>
            <w:tcW w:w="557" w:type="pct"/>
            <w:tcBorders>
              <w:bottom w:val="single" w:sz="4" w:space="0" w:color="auto"/>
            </w:tcBorders>
            <w:shd w:val="clear" w:color="auto" w:fill="auto"/>
          </w:tcPr>
          <w:p w14:paraId="5651300D" w14:textId="1D17EE9A" w:rsidR="00A14D8F" w:rsidRPr="009B053A" w:rsidRDefault="00A14D8F" w:rsidP="00A14D8F">
            <w:pPr>
              <w:pStyle w:val="TAC"/>
            </w:pPr>
            <w:r w:rsidRPr="009B053A">
              <w:rPr>
                <w:rFonts w:cs="Arial"/>
                <w:szCs w:val="18"/>
                <w:lang w:eastAsia="ja-JP"/>
              </w:rPr>
              <w:t>3720</w:t>
            </w:r>
          </w:p>
        </w:tc>
        <w:tc>
          <w:tcPr>
            <w:tcW w:w="460" w:type="pct"/>
            <w:tcBorders>
              <w:bottom w:val="single" w:sz="4" w:space="0" w:color="auto"/>
            </w:tcBorders>
            <w:shd w:val="clear" w:color="auto" w:fill="auto"/>
          </w:tcPr>
          <w:p w14:paraId="03AD3DFD" w14:textId="3A293BC6" w:rsidR="00A14D8F" w:rsidRPr="009B053A" w:rsidRDefault="00A14D8F" w:rsidP="00A14D8F">
            <w:pPr>
              <w:pStyle w:val="TAC"/>
            </w:pPr>
            <w:r w:rsidRPr="009B053A">
              <w:rPr>
                <w:rFonts w:cs="Arial"/>
                <w:szCs w:val="18"/>
                <w:lang w:eastAsia="ja-JP"/>
              </w:rPr>
              <w:t>N/A</w:t>
            </w:r>
          </w:p>
        </w:tc>
        <w:tc>
          <w:tcPr>
            <w:tcW w:w="518" w:type="pct"/>
            <w:tcBorders>
              <w:bottom w:val="single" w:sz="4" w:space="0" w:color="auto"/>
            </w:tcBorders>
          </w:tcPr>
          <w:p w14:paraId="282FCF87" w14:textId="5AE6ECC0" w:rsidR="00A14D8F" w:rsidRPr="009B053A" w:rsidRDefault="00A14D8F" w:rsidP="00A14D8F">
            <w:pPr>
              <w:pStyle w:val="TAC"/>
            </w:pPr>
            <w:r w:rsidRPr="009B053A">
              <w:rPr>
                <w:rFonts w:cs="Arial"/>
                <w:szCs w:val="18"/>
                <w:lang w:eastAsia="ja-JP"/>
              </w:rPr>
              <w:t>N/A</w:t>
            </w:r>
          </w:p>
        </w:tc>
      </w:tr>
      <w:tr w:rsidR="00A14D8F" w:rsidRPr="009B053A" w14:paraId="503753C2" w14:textId="77777777" w:rsidTr="002A4D3C">
        <w:trPr>
          <w:cantSplit/>
          <w:jc w:val="center"/>
        </w:trPr>
        <w:tc>
          <w:tcPr>
            <w:tcW w:w="1333" w:type="pct"/>
            <w:gridSpan w:val="2"/>
            <w:tcBorders>
              <w:top w:val="nil"/>
              <w:bottom w:val="nil"/>
            </w:tcBorders>
            <w:shd w:val="clear" w:color="auto" w:fill="auto"/>
          </w:tcPr>
          <w:p w14:paraId="6FCC0D30" w14:textId="77777777" w:rsidR="00A14D8F" w:rsidRPr="009B053A" w:rsidRDefault="00A14D8F" w:rsidP="00A14D8F">
            <w:pPr>
              <w:pStyle w:val="TAC"/>
              <w:rPr>
                <w:rFonts w:eastAsia="MS Mincho"/>
              </w:rPr>
            </w:pPr>
          </w:p>
        </w:tc>
        <w:tc>
          <w:tcPr>
            <w:tcW w:w="606" w:type="pct"/>
            <w:tcBorders>
              <w:bottom w:val="nil"/>
            </w:tcBorders>
            <w:shd w:val="clear" w:color="auto" w:fill="auto"/>
          </w:tcPr>
          <w:p w14:paraId="0222E95F" w14:textId="68156913" w:rsidR="00A14D8F" w:rsidRPr="009B053A" w:rsidRDefault="00A14D8F" w:rsidP="00A14D8F">
            <w:pPr>
              <w:pStyle w:val="TAC"/>
              <w:rPr>
                <w:rFonts w:eastAsia="MS Mincho"/>
              </w:rPr>
            </w:pPr>
            <w:r w:rsidRPr="009B053A">
              <w:rPr>
                <w:rFonts w:cs="Arial"/>
                <w:szCs w:val="18"/>
              </w:rPr>
              <w:t>2</w:t>
            </w:r>
          </w:p>
        </w:tc>
        <w:tc>
          <w:tcPr>
            <w:tcW w:w="557" w:type="pct"/>
            <w:tcBorders>
              <w:bottom w:val="nil"/>
            </w:tcBorders>
            <w:shd w:val="clear" w:color="auto" w:fill="auto"/>
          </w:tcPr>
          <w:p w14:paraId="105F899A" w14:textId="186CEA40" w:rsidR="00A14D8F" w:rsidRPr="009B053A" w:rsidRDefault="00A14D8F" w:rsidP="00A14D8F">
            <w:pPr>
              <w:pStyle w:val="TAC"/>
            </w:pPr>
            <w:r w:rsidRPr="009B053A">
              <w:rPr>
                <w:rFonts w:cs="Arial"/>
                <w:szCs w:val="18"/>
                <w:lang w:eastAsia="ja-JP"/>
              </w:rPr>
              <w:t>1885</w:t>
            </w:r>
          </w:p>
        </w:tc>
        <w:tc>
          <w:tcPr>
            <w:tcW w:w="542" w:type="pct"/>
            <w:tcBorders>
              <w:bottom w:val="nil"/>
            </w:tcBorders>
            <w:shd w:val="clear" w:color="auto" w:fill="auto"/>
          </w:tcPr>
          <w:p w14:paraId="3C2E933E" w14:textId="256365C1" w:rsidR="00A14D8F" w:rsidRPr="009B053A" w:rsidRDefault="00A14D8F" w:rsidP="00A14D8F">
            <w:pPr>
              <w:pStyle w:val="TAC"/>
              <w:rPr>
                <w:rFonts w:eastAsia="MS Mincho"/>
              </w:rPr>
            </w:pPr>
            <w:r w:rsidRPr="009B053A">
              <w:rPr>
                <w:rFonts w:cs="Arial"/>
                <w:szCs w:val="18"/>
              </w:rPr>
              <w:t>5</w:t>
            </w:r>
          </w:p>
        </w:tc>
        <w:tc>
          <w:tcPr>
            <w:tcW w:w="426" w:type="pct"/>
            <w:tcBorders>
              <w:bottom w:val="nil"/>
            </w:tcBorders>
            <w:shd w:val="clear" w:color="auto" w:fill="auto"/>
          </w:tcPr>
          <w:p w14:paraId="61D38824" w14:textId="7143620B" w:rsidR="00A14D8F" w:rsidRPr="009B053A" w:rsidRDefault="00A14D8F" w:rsidP="00A14D8F">
            <w:pPr>
              <w:pStyle w:val="TAC"/>
            </w:pPr>
            <w:r w:rsidRPr="009B053A">
              <w:rPr>
                <w:rFonts w:cs="Arial"/>
                <w:szCs w:val="18"/>
              </w:rPr>
              <w:t>25</w:t>
            </w:r>
          </w:p>
        </w:tc>
        <w:tc>
          <w:tcPr>
            <w:tcW w:w="557" w:type="pct"/>
            <w:tcBorders>
              <w:bottom w:val="nil"/>
            </w:tcBorders>
            <w:shd w:val="clear" w:color="auto" w:fill="auto"/>
          </w:tcPr>
          <w:p w14:paraId="0B1AA606" w14:textId="41154465" w:rsidR="00A14D8F" w:rsidRPr="009B053A" w:rsidRDefault="00A14D8F" w:rsidP="00A14D8F">
            <w:pPr>
              <w:pStyle w:val="TAC"/>
            </w:pPr>
            <w:r w:rsidRPr="009B053A">
              <w:rPr>
                <w:rFonts w:cs="Arial"/>
                <w:szCs w:val="18"/>
                <w:lang w:eastAsia="ja-JP"/>
              </w:rPr>
              <w:t>1965</w:t>
            </w:r>
          </w:p>
        </w:tc>
        <w:tc>
          <w:tcPr>
            <w:tcW w:w="460" w:type="pct"/>
            <w:tcBorders>
              <w:bottom w:val="single" w:sz="4" w:space="0" w:color="auto"/>
            </w:tcBorders>
            <w:shd w:val="clear" w:color="auto" w:fill="auto"/>
          </w:tcPr>
          <w:p w14:paraId="185FD899" w14:textId="67EDAF08" w:rsidR="00A14D8F" w:rsidRPr="009B053A" w:rsidRDefault="00A14D8F" w:rsidP="00A14D8F">
            <w:pPr>
              <w:pStyle w:val="TAC"/>
            </w:pPr>
            <w:r w:rsidRPr="009B053A">
              <w:rPr>
                <w:rFonts w:cs="Arial"/>
                <w:szCs w:val="18"/>
              </w:rPr>
              <w:t>5</w:t>
            </w:r>
          </w:p>
        </w:tc>
        <w:tc>
          <w:tcPr>
            <w:tcW w:w="518" w:type="pct"/>
            <w:tcBorders>
              <w:bottom w:val="nil"/>
            </w:tcBorders>
          </w:tcPr>
          <w:p w14:paraId="300523B3" w14:textId="2460A5AB" w:rsidR="00A14D8F" w:rsidRPr="009B053A" w:rsidRDefault="00A14D8F" w:rsidP="00A14D8F">
            <w:pPr>
              <w:pStyle w:val="TAC"/>
            </w:pPr>
            <w:r w:rsidRPr="009B053A">
              <w:rPr>
                <w:rFonts w:cs="Arial"/>
                <w:szCs w:val="18"/>
              </w:rPr>
              <w:t>IMD5</w:t>
            </w:r>
          </w:p>
        </w:tc>
      </w:tr>
      <w:tr w:rsidR="00A14D8F" w:rsidRPr="009B053A" w14:paraId="69EEAA2F" w14:textId="77777777" w:rsidTr="002A4D3C">
        <w:trPr>
          <w:cantSplit/>
          <w:jc w:val="center"/>
        </w:trPr>
        <w:tc>
          <w:tcPr>
            <w:tcW w:w="1333" w:type="pct"/>
            <w:gridSpan w:val="2"/>
            <w:tcBorders>
              <w:top w:val="nil"/>
              <w:bottom w:val="nil"/>
            </w:tcBorders>
            <w:shd w:val="clear" w:color="auto" w:fill="auto"/>
          </w:tcPr>
          <w:p w14:paraId="6B48D0C4" w14:textId="77777777" w:rsidR="00A14D8F" w:rsidRPr="009B053A" w:rsidRDefault="00A14D8F" w:rsidP="00A14D8F">
            <w:pPr>
              <w:pStyle w:val="TAC"/>
              <w:rPr>
                <w:rFonts w:eastAsia="MS Mincho"/>
              </w:rPr>
            </w:pPr>
          </w:p>
        </w:tc>
        <w:tc>
          <w:tcPr>
            <w:tcW w:w="606" w:type="pct"/>
            <w:tcBorders>
              <w:top w:val="nil"/>
              <w:bottom w:val="single" w:sz="4" w:space="0" w:color="auto"/>
            </w:tcBorders>
            <w:shd w:val="clear" w:color="auto" w:fill="auto"/>
          </w:tcPr>
          <w:p w14:paraId="637DDCAC" w14:textId="77777777" w:rsidR="00A14D8F" w:rsidRPr="009B053A" w:rsidRDefault="00A14D8F" w:rsidP="00A14D8F">
            <w:pPr>
              <w:pStyle w:val="TAC"/>
              <w:rPr>
                <w:rFonts w:eastAsia="MS Mincho"/>
              </w:rPr>
            </w:pPr>
          </w:p>
        </w:tc>
        <w:tc>
          <w:tcPr>
            <w:tcW w:w="557" w:type="pct"/>
            <w:tcBorders>
              <w:top w:val="nil"/>
              <w:bottom w:val="single" w:sz="4" w:space="0" w:color="auto"/>
            </w:tcBorders>
            <w:shd w:val="clear" w:color="auto" w:fill="auto"/>
          </w:tcPr>
          <w:p w14:paraId="6E879ADB" w14:textId="77777777" w:rsidR="00A14D8F" w:rsidRPr="009B053A" w:rsidRDefault="00A14D8F" w:rsidP="00A14D8F">
            <w:pPr>
              <w:pStyle w:val="TAC"/>
            </w:pPr>
          </w:p>
        </w:tc>
        <w:tc>
          <w:tcPr>
            <w:tcW w:w="542" w:type="pct"/>
            <w:tcBorders>
              <w:top w:val="nil"/>
              <w:bottom w:val="single" w:sz="4" w:space="0" w:color="auto"/>
            </w:tcBorders>
            <w:shd w:val="clear" w:color="auto" w:fill="auto"/>
          </w:tcPr>
          <w:p w14:paraId="634CC4BC" w14:textId="77777777" w:rsidR="00A14D8F" w:rsidRPr="009B053A" w:rsidRDefault="00A14D8F" w:rsidP="00A14D8F">
            <w:pPr>
              <w:pStyle w:val="TAC"/>
              <w:rPr>
                <w:rFonts w:eastAsia="MS Mincho"/>
              </w:rPr>
            </w:pPr>
          </w:p>
        </w:tc>
        <w:tc>
          <w:tcPr>
            <w:tcW w:w="426" w:type="pct"/>
            <w:tcBorders>
              <w:top w:val="nil"/>
              <w:bottom w:val="single" w:sz="4" w:space="0" w:color="auto"/>
            </w:tcBorders>
            <w:shd w:val="clear" w:color="auto" w:fill="auto"/>
          </w:tcPr>
          <w:p w14:paraId="13243FD5" w14:textId="77777777" w:rsidR="00A14D8F" w:rsidRPr="009B053A" w:rsidRDefault="00A14D8F" w:rsidP="00A14D8F">
            <w:pPr>
              <w:pStyle w:val="TAC"/>
            </w:pPr>
          </w:p>
        </w:tc>
        <w:tc>
          <w:tcPr>
            <w:tcW w:w="557" w:type="pct"/>
            <w:tcBorders>
              <w:top w:val="nil"/>
              <w:bottom w:val="single" w:sz="4" w:space="0" w:color="auto"/>
            </w:tcBorders>
            <w:shd w:val="clear" w:color="auto" w:fill="auto"/>
          </w:tcPr>
          <w:p w14:paraId="70B1988E" w14:textId="77777777" w:rsidR="00A14D8F" w:rsidRPr="009B053A" w:rsidRDefault="00A14D8F" w:rsidP="00A14D8F">
            <w:pPr>
              <w:pStyle w:val="TAC"/>
            </w:pPr>
          </w:p>
        </w:tc>
        <w:tc>
          <w:tcPr>
            <w:tcW w:w="460" w:type="pct"/>
            <w:tcBorders>
              <w:bottom w:val="single" w:sz="4" w:space="0" w:color="auto"/>
            </w:tcBorders>
            <w:shd w:val="clear" w:color="auto" w:fill="auto"/>
          </w:tcPr>
          <w:p w14:paraId="6836790B" w14:textId="474303CF" w:rsidR="00A14D8F" w:rsidRPr="009B053A" w:rsidRDefault="00A14D8F" w:rsidP="00A14D8F">
            <w:pPr>
              <w:pStyle w:val="TAC"/>
            </w:pPr>
          </w:p>
        </w:tc>
        <w:tc>
          <w:tcPr>
            <w:tcW w:w="518" w:type="pct"/>
            <w:tcBorders>
              <w:top w:val="nil"/>
              <w:bottom w:val="single" w:sz="4" w:space="0" w:color="auto"/>
            </w:tcBorders>
          </w:tcPr>
          <w:p w14:paraId="0CCE85C6" w14:textId="77777777" w:rsidR="00A14D8F" w:rsidRPr="009B053A" w:rsidRDefault="00A14D8F" w:rsidP="00A14D8F">
            <w:pPr>
              <w:pStyle w:val="TAC"/>
            </w:pPr>
          </w:p>
        </w:tc>
      </w:tr>
      <w:tr w:rsidR="00A14D8F" w:rsidRPr="009B053A" w14:paraId="043538A3" w14:textId="77777777" w:rsidTr="002A4D3C">
        <w:trPr>
          <w:cantSplit/>
          <w:jc w:val="center"/>
        </w:trPr>
        <w:tc>
          <w:tcPr>
            <w:tcW w:w="1333" w:type="pct"/>
            <w:gridSpan w:val="2"/>
            <w:tcBorders>
              <w:top w:val="nil"/>
              <w:bottom w:val="single" w:sz="4" w:space="0" w:color="auto"/>
            </w:tcBorders>
            <w:shd w:val="clear" w:color="auto" w:fill="auto"/>
          </w:tcPr>
          <w:p w14:paraId="0C3DCE8E"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3A29E30C" w14:textId="2DDDAA34" w:rsidR="00A14D8F" w:rsidRPr="009B053A" w:rsidRDefault="00A14D8F" w:rsidP="00A14D8F">
            <w:pPr>
              <w:pStyle w:val="TAC"/>
              <w:rPr>
                <w:rFonts w:eastAsia="MS Mincho"/>
              </w:rPr>
            </w:pPr>
            <w:r w:rsidRPr="009B053A">
              <w:rPr>
                <w:rFonts w:cs="Arial"/>
                <w:szCs w:val="18"/>
              </w:rPr>
              <w:t>n77</w:t>
            </w:r>
          </w:p>
        </w:tc>
        <w:tc>
          <w:tcPr>
            <w:tcW w:w="557" w:type="pct"/>
            <w:tcBorders>
              <w:bottom w:val="single" w:sz="4" w:space="0" w:color="auto"/>
            </w:tcBorders>
            <w:shd w:val="clear" w:color="auto" w:fill="auto"/>
          </w:tcPr>
          <w:p w14:paraId="73F80571" w14:textId="2BD7525A" w:rsidR="00A14D8F" w:rsidRPr="009B053A" w:rsidRDefault="00A14D8F" w:rsidP="00A14D8F">
            <w:pPr>
              <w:pStyle w:val="TAC"/>
            </w:pPr>
            <w:r w:rsidRPr="009B053A">
              <w:rPr>
                <w:rFonts w:cs="Arial"/>
                <w:szCs w:val="18"/>
                <w:lang w:eastAsia="ja-JP"/>
              </w:rPr>
              <w:t>3810</w:t>
            </w:r>
          </w:p>
        </w:tc>
        <w:tc>
          <w:tcPr>
            <w:tcW w:w="542" w:type="pct"/>
            <w:tcBorders>
              <w:bottom w:val="single" w:sz="4" w:space="0" w:color="auto"/>
            </w:tcBorders>
            <w:shd w:val="clear" w:color="auto" w:fill="auto"/>
          </w:tcPr>
          <w:p w14:paraId="0CF5C833" w14:textId="7E7F08C7" w:rsidR="00A14D8F" w:rsidRPr="009B053A" w:rsidRDefault="00A14D8F" w:rsidP="00A14D8F">
            <w:pPr>
              <w:pStyle w:val="TAC"/>
              <w:rPr>
                <w:rFonts w:eastAsia="MS Mincho"/>
              </w:rPr>
            </w:pPr>
            <w:r w:rsidRPr="009B053A">
              <w:rPr>
                <w:rFonts w:eastAsia="MS Mincho" w:cs="Arial"/>
                <w:szCs w:val="18"/>
                <w:lang w:eastAsia="ja-JP"/>
              </w:rPr>
              <w:t>10</w:t>
            </w:r>
          </w:p>
        </w:tc>
        <w:tc>
          <w:tcPr>
            <w:tcW w:w="426" w:type="pct"/>
            <w:tcBorders>
              <w:bottom w:val="single" w:sz="4" w:space="0" w:color="auto"/>
            </w:tcBorders>
            <w:shd w:val="clear" w:color="auto" w:fill="auto"/>
          </w:tcPr>
          <w:p w14:paraId="4C0E01A7" w14:textId="6A80C26F" w:rsidR="00A14D8F" w:rsidRPr="009B053A" w:rsidRDefault="00A14D8F" w:rsidP="00A14D8F">
            <w:pPr>
              <w:pStyle w:val="TAC"/>
            </w:pPr>
            <w:r w:rsidRPr="009B053A">
              <w:rPr>
                <w:rFonts w:cs="Arial"/>
                <w:szCs w:val="18"/>
              </w:rPr>
              <w:t>50</w:t>
            </w:r>
          </w:p>
        </w:tc>
        <w:tc>
          <w:tcPr>
            <w:tcW w:w="557" w:type="pct"/>
            <w:tcBorders>
              <w:bottom w:val="single" w:sz="4" w:space="0" w:color="auto"/>
            </w:tcBorders>
            <w:shd w:val="clear" w:color="auto" w:fill="auto"/>
          </w:tcPr>
          <w:p w14:paraId="50623530" w14:textId="68B01E2C" w:rsidR="00A14D8F" w:rsidRPr="009B053A" w:rsidRDefault="00A14D8F" w:rsidP="00A14D8F">
            <w:pPr>
              <w:pStyle w:val="TAC"/>
            </w:pPr>
            <w:r w:rsidRPr="009B053A">
              <w:rPr>
                <w:rFonts w:cs="Arial"/>
                <w:szCs w:val="18"/>
                <w:lang w:eastAsia="ja-JP"/>
              </w:rPr>
              <w:t>3810</w:t>
            </w:r>
          </w:p>
        </w:tc>
        <w:tc>
          <w:tcPr>
            <w:tcW w:w="460" w:type="pct"/>
            <w:tcBorders>
              <w:bottom w:val="single" w:sz="4" w:space="0" w:color="auto"/>
            </w:tcBorders>
            <w:shd w:val="clear" w:color="auto" w:fill="auto"/>
          </w:tcPr>
          <w:p w14:paraId="629F6440" w14:textId="478275DF" w:rsidR="00A14D8F" w:rsidRPr="009B053A" w:rsidRDefault="00A14D8F" w:rsidP="00A14D8F">
            <w:pPr>
              <w:pStyle w:val="TAC"/>
            </w:pPr>
            <w:r w:rsidRPr="009B053A">
              <w:rPr>
                <w:rFonts w:cs="Arial"/>
                <w:szCs w:val="18"/>
                <w:lang w:eastAsia="ja-JP"/>
              </w:rPr>
              <w:t>N/A</w:t>
            </w:r>
          </w:p>
        </w:tc>
        <w:tc>
          <w:tcPr>
            <w:tcW w:w="518" w:type="pct"/>
            <w:tcBorders>
              <w:bottom w:val="single" w:sz="4" w:space="0" w:color="auto"/>
            </w:tcBorders>
          </w:tcPr>
          <w:p w14:paraId="17D5E815" w14:textId="72F0B776" w:rsidR="00A14D8F" w:rsidRPr="009B053A" w:rsidRDefault="00A14D8F" w:rsidP="00A14D8F">
            <w:pPr>
              <w:pStyle w:val="TAC"/>
            </w:pPr>
            <w:r w:rsidRPr="009B053A">
              <w:rPr>
                <w:rFonts w:cs="Arial"/>
                <w:szCs w:val="18"/>
              </w:rPr>
              <w:t>N/A</w:t>
            </w:r>
          </w:p>
        </w:tc>
      </w:tr>
      <w:tr w:rsidR="00477E18" w:rsidRPr="009B053A" w14:paraId="55F642E7" w14:textId="77777777" w:rsidTr="002A4D3C">
        <w:trPr>
          <w:cantSplit/>
          <w:jc w:val="center"/>
        </w:trPr>
        <w:tc>
          <w:tcPr>
            <w:tcW w:w="1333" w:type="pct"/>
            <w:gridSpan w:val="2"/>
            <w:tcBorders>
              <w:bottom w:val="nil"/>
            </w:tcBorders>
            <w:shd w:val="clear" w:color="auto" w:fill="auto"/>
            <w:vAlign w:val="center"/>
          </w:tcPr>
          <w:p w14:paraId="4A04E59B" w14:textId="5938541A" w:rsidR="00477E18" w:rsidRPr="009B053A" w:rsidRDefault="00477E18" w:rsidP="00477E18">
            <w:pPr>
              <w:pStyle w:val="TAC"/>
              <w:rPr>
                <w:rFonts w:eastAsia="MS Mincho"/>
              </w:rPr>
            </w:pPr>
            <w:r w:rsidRPr="009B053A">
              <w:rPr>
                <w:rFonts w:eastAsia="MS Mincho"/>
              </w:rPr>
              <w:t>DC</w:t>
            </w:r>
            <w:r w:rsidRPr="009B053A">
              <w:t>_</w:t>
            </w:r>
            <w:r w:rsidRPr="009B053A">
              <w:rPr>
                <w:rFonts w:eastAsia="MS Mincho"/>
              </w:rPr>
              <w:t>2</w:t>
            </w:r>
            <w:r w:rsidRPr="009B053A">
              <w:t>A_n</w:t>
            </w:r>
            <w:r w:rsidRPr="009B053A">
              <w:rPr>
                <w:rFonts w:eastAsia="MS Mincho"/>
              </w:rPr>
              <w:t>78</w:t>
            </w:r>
            <w:r w:rsidRPr="009B053A">
              <w:t>A</w:t>
            </w:r>
          </w:p>
        </w:tc>
        <w:tc>
          <w:tcPr>
            <w:tcW w:w="606" w:type="pct"/>
            <w:tcBorders>
              <w:top w:val="single" w:sz="4" w:space="0" w:color="auto"/>
              <w:bottom w:val="nil"/>
            </w:tcBorders>
            <w:shd w:val="clear" w:color="auto" w:fill="auto"/>
            <w:vAlign w:val="center"/>
          </w:tcPr>
          <w:p w14:paraId="38E93723" w14:textId="60FF3CEB" w:rsidR="00477E18" w:rsidRPr="009B053A" w:rsidRDefault="00477E18" w:rsidP="00477E18">
            <w:pPr>
              <w:pStyle w:val="TAC"/>
            </w:pPr>
            <w:r w:rsidRPr="009B053A">
              <w:t>2</w:t>
            </w:r>
          </w:p>
        </w:tc>
        <w:tc>
          <w:tcPr>
            <w:tcW w:w="557" w:type="pct"/>
            <w:tcBorders>
              <w:top w:val="single" w:sz="4" w:space="0" w:color="auto"/>
              <w:bottom w:val="nil"/>
            </w:tcBorders>
            <w:shd w:val="clear" w:color="auto" w:fill="auto"/>
            <w:vAlign w:val="center"/>
          </w:tcPr>
          <w:p w14:paraId="65F50CA9" w14:textId="3AD0DB30" w:rsidR="00477E18" w:rsidRPr="009B053A" w:rsidRDefault="00477E18" w:rsidP="00477E18">
            <w:pPr>
              <w:pStyle w:val="TAC"/>
            </w:pPr>
            <w:r w:rsidRPr="009B053A">
              <w:t>1855</w:t>
            </w:r>
          </w:p>
        </w:tc>
        <w:tc>
          <w:tcPr>
            <w:tcW w:w="542" w:type="pct"/>
            <w:tcBorders>
              <w:top w:val="single" w:sz="4" w:space="0" w:color="auto"/>
              <w:bottom w:val="nil"/>
            </w:tcBorders>
            <w:shd w:val="clear" w:color="auto" w:fill="auto"/>
            <w:vAlign w:val="center"/>
          </w:tcPr>
          <w:p w14:paraId="04F38C29" w14:textId="797595C7" w:rsidR="00477E18" w:rsidRPr="009B053A" w:rsidRDefault="00477E18" w:rsidP="00477E18">
            <w:pPr>
              <w:pStyle w:val="TAC"/>
            </w:pPr>
            <w:r w:rsidRPr="009B053A">
              <w:t>5</w:t>
            </w:r>
          </w:p>
        </w:tc>
        <w:tc>
          <w:tcPr>
            <w:tcW w:w="426" w:type="pct"/>
            <w:tcBorders>
              <w:top w:val="single" w:sz="4" w:space="0" w:color="auto"/>
              <w:bottom w:val="nil"/>
            </w:tcBorders>
            <w:shd w:val="clear" w:color="auto" w:fill="auto"/>
            <w:vAlign w:val="center"/>
          </w:tcPr>
          <w:p w14:paraId="0E54AF6E" w14:textId="2EFFEF3A" w:rsidR="00477E18" w:rsidRPr="009B053A" w:rsidRDefault="00477E18" w:rsidP="00477E18">
            <w:pPr>
              <w:pStyle w:val="TAC"/>
            </w:pPr>
            <w:r w:rsidRPr="009B053A">
              <w:t>25</w:t>
            </w:r>
          </w:p>
        </w:tc>
        <w:tc>
          <w:tcPr>
            <w:tcW w:w="557" w:type="pct"/>
            <w:tcBorders>
              <w:top w:val="single" w:sz="4" w:space="0" w:color="auto"/>
              <w:bottom w:val="nil"/>
            </w:tcBorders>
            <w:shd w:val="clear" w:color="auto" w:fill="auto"/>
            <w:vAlign w:val="center"/>
          </w:tcPr>
          <w:p w14:paraId="61DABAB8" w14:textId="2B894855" w:rsidR="00477E18" w:rsidRPr="009B053A" w:rsidRDefault="00477E18" w:rsidP="00477E18">
            <w:pPr>
              <w:pStyle w:val="TAC"/>
            </w:pPr>
            <w:r w:rsidRPr="009B053A">
              <w:t>1935</w:t>
            </w:r>
          </w:p>
        </w:tc>
        <w:tc>
          <w:tcPr>
            <w:tcW w:w="460" w:type="pct"/>
            <w:tcBorders>
              <w:top w:val="single" w:sz="4" w:space="0" w:color="auto"/>
              <w:bottom w:val="single" w:sz="4" w:space="0" w:color="auto"/>
            </w:tcBorders>
            <w:shd w:val="clear" w:color="auto" w:fill="auto"/>
            <w:vAlign w:val="center"/>
          </w:tcPr>
          <w:p w14:paraId="1F3A01AF" w14:textId="4CA8AA90" w:rsidR="00477E18" w:rsidRPr="009B053A" w:rsidRDefault="00477E18" w:rsidP="00477E18">
            <w:pPr>
              <w:pStyle w:val="TAC"/>
              <w:rPr>
                <w:rFonts w:eastAsia="MS Mincho"/>
              </w:rPr>
            </w:pPr>
            <w:r w:rsidRPr="009B053A">
              <w:rPr>
                <w:rFonts w:eastAsia="MS Mincho"/>
              </w:rPr>
              <w:t>26</w:t>
            </w:r>
          </w:p>
        </w:tc>
        <w:tc>
          <w:tcPr>
            <w:tcW w:w="518" w:type="pct"/>
            <w:tcBorders>
              <w:top w:val="single" w:sz="4" w:space="0" w:color="auto"/>
              <w:bottom w:val="nil"/>
            </w:tcBorders>
          </w:tcPr>
          <w:p w14:paraId="0F5F4C14" w14:textId="7DA42D4D" w:rsidR="00477E18" w:rsidRPr="009B053A" w:rsidRDefault="00477E18" w:rsidP="00477E18">
            <w:pPr>
              <w:pStyle w:val="TAC"/>
            </w:pPr>
            <w:r w:rsidRPr="009B053A">
              <w:t>IMD2</w:t>
            </w:r>
            <w:r w:rsidRPr="009B053A">
              <w:rPr>
                <w:vertAlign w:val="superscript"/>
              </w:rPr>
              <w:t>3</w:t>
            </w:r>
          </w:p>
        </w:tc>
      </w:tr>
      <w:tr w:rsidR="00477E18" w:rsidRPr="009B053A" w14:paraId="2C67AE62" w14:textId="77777777" w:rsidTr="002A4D3C">
        <w:trPr>
          <w:cantSplit/>
          <w:jc w:val="center"/>
        </w:trPr>
        <w:tc>
          <w:tcPr>
            <w:tcW w:w="1333" w:type="pct"/>
            <w:gridSpan w:val="2"/>
            <w:tcBorders>
              <w:top w:val="nil"/>
              <w:bottom w:val="nil"/>
            </w:tcBorders>
            <w:shd w:val="clear" w:color="auto" w:fill="auto"/>
            <w:vAlign w:val="center"/>
          </w:tcPr>
          <w:p w14:paraId="67DE069B" w14:textId="77777777" w:rsidR="00477E18" w:rsidRPr="009B053A" w:rsidRDefault="00477E18" w:rsidP="00477E18">
            <w:pPr>
              <w:pStyle w:val="TAC"/>
              <w:rPr>
                <w:rFonts w:eastAsia="MS Mincho"/>
              </w:rPr>
            </w:pPr>
          </w:p>
        </w:tc>
        <w:tc>
          <w:tcPr>
            <w:tcW w:w="606" w:type="pct"/>
            <w:tcBorders>
              <w:top w:val="nil"/>
              <w:bottom w:val="single" w:sz="4" w:space="0" w:color="auto"/>
            </w:tcBorders>
            <w:shd w:val="clear" w:color="auto" w:fill="auto"/>
            <w:vAlign w:val="center"/>
          </w:tcPr>
          <w:p w14:paraId="4BB06178" w14:textId="77777777" w:rsidR="00477E18" w:rsidRPr="009B053A" w:rsidRDefault="00477E18" w:rsidP="00477E18">
            <w:pPr>
              <w:pStyle w:val="TAC"/>
            </w:pPr>
          </w:p>
        </w:tc>
        <w:tc>
          <w:tcPr>
            <w:tcW w:w="557" w:type="pct"/>
            <w:tcBorders>
              <w:top w:val="nil"/>
              <w:bottom w:val="single" w:sz="4" w:space="0" w:color="auto"/>
            </w:tcBorders>
            <w:shd w:val="clear" w:color="auto" w:fill="auto"/>
            <w:vAlign w:val="center"/>
          </w:tcPr>
          <w:p w14:paraId="4898076B" w14:textId="77777777" w:rsidR="00477E18" w:rsidRPr="009B053A" w:rsidRDefault="00477E18" w:rsidP="00477E18">
            <w:pPr>
              <w:pStyle w:val="TAC"/>
            </w:pPr>
          </w:p>
        </w:tc>
        <w:tc>
          <w:tcPr>
            <w:tcW w:w="542" w:type="pct"/>
            <w:tcBorders>
              <w:top w:val="nil"/>
              <w:bottom w:val="single" w:sz="4" w:space="0" w:color="auto"/>
            </w:tcBorders>
            <w:shd w:val="clear" w:color="auto" w:fill="auto"/>
            <w:vAlign w:val="center"/>
          </w:tcPr>
          <w:p w14:paraId="0B617103" w14:textId="77777777" w:rsidR="00477E18" w:rsidRPr="009B053A" w:rsidRDefault="00477E18" w:rsidP="00477E18">
            <w:pPr>
              <w:pStyle w:val="TAC"/>
            </w:pPr>
          </w:p>
        </w:tc>
        <w:tc>
          <w:tcPr>
            <w:tcW w:w="426" w:type="pct"/>
            <w:tcBorders>
              <w:top w:val="nil"/>
              <w:bottom w:val="single" w:sz="4" w:space="0" w:color="auto"/>
            </w:tcBorders>
            <w:shd w:val="clear" w:color="auto" w:fill="auto"/>
            <w:vAlign w:val="center"/>
          </w:tcPr>
          <w:p w14:paraId="34392B1A" w14:textId="77777777" w:rsidR="00477E18" w:rsidRPr="009B053A" w:rsidRDefault="00477E18" w:rsidP="00477E18">
            <w:pPr>
              <w:pStyle w:val="TAC"/>
            </w:pPr>
          </w:p>
        </w:tc>
        <w:tc>
          <w:tcPr>
            <w:tcW w:w="557" w:type="pct"/>
            <w:tcBorders>
              <w:top w:val="nil"/>
              <w:bottom w:val="single" w:sz="4" w:space="0" w:color="auto"/>
            </w:tcBorders>
            <w:shd w:val="clear" w:color="auto" w:fill="auto"/>
            <w:vAlign w:val="center"/>
          </w:tcPr>
          <w:p w14:paraId="103741F7" w14:textId="77777777" w:rsidR="00477E18" w:rsidRPr="009B053A" w:rsidRDefault="00477E18" w:rsidP="00477E18">
            <w:pPr>
              <w:pStyle w:val="TAC"/>
            </w:pPr>
          </w:p>
        </w:tc>
        <w:tc>
          <w:tcPr>
            <w:tcW w:w="460" w:type="pct"/>
            <w:tcBorders>
              <w:top w:val="single" w:sz="4" w:space="0" w:color="auto"/>
              <w:bottom w:val="single" w:sz="4" w:space="0" w:color="auto"/>
            </w:tcBorders>
            <w:shd w:val="clear" w:color="auto" w:fill="auto"/>
            <w:vAlign w:val="center"/>
          </w:tcPr>
          <w:p w14:paraId="32EA5914" w14:textId="27EF63AB" w:rsidR="00477E18" w:rsidRPr="009B053A" w:rsidRDefault="00477E18" w:rsidP="00477E18">
            <w:pPr>
              <w:pStyle w:val="TAC"/>
              <w:rPr>
                <w:rFonts w:eastAsia="MS Mincho"/>
              </w:rPr>
            </w:pPr>
          </w:p>
        </w:tc>
        <w:tc>
          <w:tcPr>
            <w:tcW w:w="518" w:type="pct"/>
            <w:tcBorders>
              <w:top w:val="nil"/>
              <w:bottom w:val="single" w:sz="4" w:space="0" w:color="auto"/>
            </w:tcBorders>
            <w:vAlign w:val="center"/>
          </w:tcPr>
          <w:p w14:paraId="63681E85" w14:textId="77777777" w:rsidR="00477E18" w:rsidRPr="009B053A" w:rsidRDefault="00477E18" w:rsidP="00477E18">
            <w:pPr>
              <w:pStyle w:val="TAC"/>
            </w:pPr>
          </w:p>
        </w:tc>
      </w:tr>
      <w:tr w:rsidR="00477E18" w:rsidRPr="009B053A" w14:paraId="157C77FF" w14:textId="77777777" w:rsidTr="002A4D3C">
        <w:trPr>
          <w:cantSplit/>
          <w:jc w:val="center"/>
        </w:trPr>
        <w:tc>
          <w:tcPr>
            <w:tcW w:w="1333" w:type="pct"/>
            <w:gridSpan w:val="2"/>
            <w:tcBorders>
              <w:top w:val="nil"/>
              <w:bottom w:val="nil"/>
            </w:tcBorders>
            <w:shd w:val="clear" w:color="auto" w:fill="auto"/>
            <w:vAlign w:val="center"/>
          </w:tcPr>
          <w:p w14:paraId="5DBF7E8A" w14:textId="77777777" w:rsidR="00477E18" w:rsidRPr="009B053A" w:rsidRDefault="00477E18" w:rsidP="00477E18">
            <w:pPr>
              <w:pStyle w:val="TAC"/>
              <w:rPr>
                <w:rFonts w:eastAsia="MS Mincho"/>
              </w:rPr>
            </w:pPr>
          </w:p>
        </w:tc>
        <w:tc>
          <w:tcPr>
            <w:tcW w:w="606" w:type="pct"/>
            <w:tcBorders>
              <w:top w:val="single" w:sz="4" w:space="0" w:color="auto"/>
              <w:bottom w:val="nil"/>
            </w:tcBorders>
            <w:shd w:val="clear" w:color="auto" w:fill="auto"/>
            <w:vAlign w:val="center"/>
          </w:tcPr>
          <w:p w14:paraId="16666248" w14:textId="04F06EA7" w:rsidR="00477E18" w:rsidRPr="009B053A" w:rsidRDefault="00477E18" w:rsidP="00477E18">
            <w:pPr>
              <w:pStyle w:val="TAC"/>
            </w:pPr>
            <w:r w:rsidRPr="009B053A">
              <w:rPr>
                <w:rFonts w:eastAsia="MS Mincho"/>
              </w:rPr>
              <w:t>n78</w:t>
            </w:r>
          </w:p>
        </w:tc>
        <w:tc>
          <w:tcPr>
            <w:tcW w:w="557" w:type="pct"/>
            <w:tcBorders>
              <w:top w:val="single" w:sz="4" w:space="0" w:color="auto"/>
              <w:bottom w:val="nil"/>
            </w:tcBorders>
            <w:shd w:val="clear" w:color="auto" w:fill="auto"/>
            <w:vAlign w:val="center"/>
          </w:tcPr>
          <w:p w14:paraId="70D51814" w14:textId="16D1BCA9" w:rsidR="00477E18" w:rsidRPr="009B053A" w:rsidRDefault="00477E18" w:rsidP="00477E18">
            <w:pPr>
              <w:pStyle w:val="TAC"/>
            </w:pPr>
            <w:r w:rsidRPr="009B053A">
              <w:t>3790</w:t>
            </w:r>
          </w:p>
        </w:tc>
        <w:tc>
          <w:tcPr>
            <w:tcW w:w="542" w:type="pct"/>
            <w:tcBorders>
              <w:top w:val="single" w:sz="4" w:space="0" w:color="auto"/>
              <w:bottom w:val="nil"/>
            </w:tcBorders>
            <w:shd w:val="clear" w:color="auto" w:fill="auto"/>
            <w:vAlign w:val="center"/>
          </w:tcPr>
          <w:p w14:paraId="3A09B2C0" w14:textId="073F5785" w:rsidR="00477E18" w:rsidRPr="009B053A" w:rsidRDefault="00477E18" w:rsidP="00477E18">
            <w:pPr>
              <w:pStyle w:val="TAC"/>
            </w:pPr>
            <w:r w:rsidRPr="009B053A">
              <w:rPr>
                <w:rFonts w:eastAsia="MS Mincho"/>
              </w:rPr>
              <w:t>10</w:t>
            </w:r>
          </w:p>
        </w:tc>
        <w:tc>
          <w:tcPr>
            <w:tcW w:w="426" w:type="pct"/>
            <w:tcBorders>
              <w:top w:val="single" w:sz="4" w:space="0" w:color="auto"/>
              <w:bottom w:val="nil"/>
            </w:tcBorders>
            <w:shd w:val="clear" w:color="auto" w:fill="auto"/>
            <w:vAlign w:val="center"/>
          </w:tcPr>
          <w:p w14:paraId="211B306A" w14:textId="240D3EAB" w:rsidR="00477E18" w:rsidRPr="009B053A" w:rsidRDefault="00477E18" w:rsidP="00477E18">
            <w:pPr>
              <w:pStyle w:val="TAC"/>
            </w:pPr>
            <w:r w:rsidRPr="009B053A">
              <w:t>50</w:t>
            </w:r>
          </w:p>
        </w:tc>
        <w:tc>
          <w:tcPr>
            <w:tcW w:w="557" w:type="pct"/>
            <w:tcBorders>
              <w:top w:val="single" w:sz="4" w:space="0" w:color="auto"/>
              <w:bottom w:val="nil"/>
            </w:tcBorders>
            <w:shd w:val="clear" w:color="auto" w:fill="auto"/>
            <w:vAlign w:val="center"/>
          </w:tcPr>
          <w:p w14:paraId="2B1D22FB" w14:textId="2B29E630" w:rsidR="00477E18" w:rsidRPr="009B053A" w:rsidRDefault="00477E18" w:rsidP="00477E18">
            <w:pPr>
              <w:pStyle w:val="TAC"/>
            </w:pPr>
            <w:r w:rsidRPr="009B053A">
              <w:t>3790</w:t>
            </w:r>
          </w:p>
        </w:tc>
        <w:tc>
          <w:tcPr>
            <w:tcW w:w="460" w:type="pct"/>
            <w:tcBorders>
              <w:top w:val="single" w:sz="4" w:space="0" w:color="auto"/>
              <w:bottom w:val="single" w:sz="4" w:space="0" w:color="auto"/>
            </w:tcBorders>
            <w:shd w:val="clear" w:color="auto" w:fill="auto"/>
            <w:vAlign w:val="center"/>
          </w:tcPr>
          <w:p w14:paraId="17D3D42C" w14:textId="01707E88" w:rsidR="00477E18" w:rsidRPr="009B053A" w:rsidRDefault="00477E18" w:rsidP="00477E18">
            <w:pPr>
              <w:pStyle w:val="TAC"/>
              <w:rPr>
                <w:rFonts w:eastAsia="MS Mincho"/>
              </w:rPr>
            </w:pPr>
            <w:r w:rsidRPr="009B053A">
              <w:t>N/A</w:t>
            </w:r>
          </w:p>
        </w:tc>
        <w:tc>
          <w:tcPr>
            <w:tcW w:w="518" w:type="pct"/>
            <w:tcBorders>
              <w:top w:val="single" w:sz="4" w:space="0" w:color="auto"/>
              <w:bottom w:val="nil"/>
            </w:tcBorders>
          </w:tcPr>
          <w:p w14:paraId="347F5F6C" w14:textId="53B2D8A2" w:rsidR="00477E18" w:rsidRPr="009B053A" w:rsidRDefault="00477E18" w:rsidP="00477E18">
            <w:pPr>
              <w:pStyle w:val="TAC"/>
            </w:pPr>
            <w:r w:rsidRPr="009B053A">
              <w:t>N/A</w:t>
            </w:r>
          </w:p>
        </w:tc>
      </w:tr>
      <w:tr w:rsidR="00477E18" w:rsidRPr="009B053A" w14:paraId="51A1B6EF" w14:textId="77777777" w:rsidTr="002A4D3C">
        <w:trPr>
          <w:cantSplit/>
          <w:jc w:val="center"/>
        </w:trPr>
        <w:tc>
          <w:tcPr>
            <w:tcW w:w="1333" w:type="pct"/>
            <w:gridSpan w:val="2"/>
            <w:tcBorders>
              <w:top w:val="nil"/>
              <w:bottom w:val="nil"/>
            </w:tcBorders>
            <w:shd w:val="clear" w:color="auto" w:fill="auto"/>
            <w:vAlign w:val="center"/>
          </w:tcPr>
          <w:p w14:paraId="28FF8E0C" w14:textId="77777777" w:rsidR="00477E18" w:rsidRPr="009B053A" w:rsidRDefault="00477E18" w:rsidP="00477E18">
            <w:pPr>
              <w:pStyle w:val="TAC"/>
              <w:rPr>
                <w:rFonts w:eastAsia="MS Mincho"/>
              </w:rPr>
            </w:pPr>
          </w:p>
        </w:tc>
        <w:tc>
          <w:tcPr>
            <w:tcW w:w="606" w:type="pct"/>
            <w:tcBorders>
              <w:top w:val="single" w:sz="4" w:space="0" w:color="auto"/>
              <w:bottom w:val="nil"/>
            </w:tcBorders>
            <w:shd w:val="clear" w:color="auto" w:fill="auto"/>
            <w:vAlign w:val="center"/>
          </w:tcPr>
          <w:p w14:paraId="6EF92C29" w14:textId="0F2DA5A8" w:rsidR="00477E18" w:rsidRPr="009B053A" w:rsidRDefault="00477E18" w:rsidP="00477E18">
            <w:pPr>
              <w:pStyle w:val="TAC"/>
            </w:pPr>
            <w:r w:rsidRPr="009B053A">
              <w:t>2</w:t>
            </w:r>
          </w:p>
        </w:tc>
        <w:tc>
          <w:tcPr>
            <w:tcW w:w="557" w:type="pct"/>
            <w:tcBorders>
              <w:top w:val="single" w:sz="4" w:space="0" w:color="auto"/>
              <w:bottom w:val="nil"/>
            </w:tcBorders>
            <w:shd w:val="clear" w:color="auto" w:fill="auto"/>
            <w:vAlign w:val="center"/>
          </w:tcPr>
          <w:p w14:paraId="68201DDF" w14:textId="6538E510" w:rsidR="00477E18" w:rsidRPr="009B053A" w:rsidRDefault="00477E18" w:rsidP="00477E18">
            <w:pPr>
              <w:pStyle w:val="TAC"/>
            </w:pPr>
            <w:r w:rsidRPr="009B053A">
              <w:t>1885</w:t>
            </w:r>
          </w:p>
        </w:tc>
        <w:tc>
          <w:tcPr>
            <w:tcW w:w="542" w:type="pct"/>
            <w:tcBorders>
              <w:top w:val="single" w:sz="4" w:space="0" w:color="auto"/>
              <w:bottom w:val="nil"/>
            </w:tcBorders>
            <w:shd w:val="clear" w:color="auto" w:fill="auto"/>
            <w:vAlign w:val="center"/>
          </w:tcPr>
          <w:p w14:paraId="3326F351" w14:textId="52B87825" w:rsidR="00477E18" w:rsidRPr="009B053A" w:rsidRDefault="00477E18" w:rsidP="00477E18">
            <w:pPr>
              <w:pStyle w:val="TAC"/>
            </w:pPr>
            <w:r w:rsidRPr="009B053A">
              <w:t>5</w:t>
            </w:r>
          </w:p>
        </w:tc>
        <w:tc>
          <w:tcPr>
            <w:tcW w:w="426" w:type="pct"/>
            <w:tcBorders>
              <w:top w:val="single" w:sz="4" w:space="0" w:color="auto"/>
              <w:bottom w:val="nil"/>
            </w:tcBorders>
            <w:shd w:val="clear" w:color="auto" w:fill="auto"/>
            <w:vAlign w:val="center"/>
          </w:tcPr>
          <w:p w14:paraId="78513533" w14:textId="09E5FB69" w:rsidR="00477E18" w:rsidRPr="009B053A" w:rsidRDefault="00477E18" w:rsidP="00477E18">
            <w:pPr>
              <w:pStyle w:val="TAC"/>
            </w:pPr>
            <w:r w:rsidRPr="009B053A">
              <w:t>25</w:t>
            </w:r>
          </w:p>
        </w:tc>
        <w:tc>
          <w:tcPr>
            <w:tcW w:w="557" w:type="pct"/>
            <w:tcBorders>
              <w:top w:val="single" w:sz="4" w:space="0" w:color="auto"/>
              <w:bottom w:val="nil"/>
            </w:tcBorders>
            <w:shd w:val="clear" w:color="auto" w:fill="auto"/>
            <w:vAlign w:val="center"/>
          </w:tcPr>
          <w:p w14:paraId="5E72F05E" w14:textId="56EAA80F" w:rsidR="00477E18" w:rsidRPr="009B053A" w:rsidRDefault="00477E18" w:rsidP="00477E18">
            <w:pPr>
              <w:pStyle w:val="TAC"/>
            </w:pPr>
            <w:r w:rsidRPr="009B053A">
              <w:t>1965</w:t>
            </w:r>
          </w:p>
        </w:tc>
        <w:tc>
          <w:tcPr>
            <w:tcW w:w="460" w:type="pct"/>
            <w:tcBorders>
              <w:top w:val="single" w:sz="4" w:space="0" w:color="auto"/>
              <w:bottom w:val="single" w:sz="4" w:space="0" w:color="auto"/>
            </w:tcBorders>
            <w:shd w:val="clear" w:color="auto" w:fill="auto"/>
            <w:vAlign w:val="center"/>
          </w:tcPr>
          <w:p w14:paraId="7A7C3650" w14:textId="033E3B24" w:rsidR="00477E18" w:rsidRPr="009B053A" w:rsidRDefault="00477E18" w:rsidP="00477E18">
            <w:pPr>
              <w:pStyle w:val="TAC"/>
              <w:rPr>
                <w:rFonts w:eastAsia="MS Mincho"/>
              </w:rPr>
            </w:pPr>
            <w:r w:rsidRPr="009B053A">
              <w:rPr>
                <w:rFonts w:eastAsia="MS Mincho"/>
              </w:rPr>
              <w:t>8.0</w:t>
            </w:r>
          </w:p>
        </w:tc>
        <w:tc>
          <w:tcPr>
            <w:tcW w:w="518" w:type="pct"/>
            <w:tcBorders>
              <w:top w:val="single" w:sz="4" w:space="0" w:color="auto"/>
              <w:bottom w:val="nil"/>
            </w:tcBorders>
          </w:tcPr>
          <w:p w14:paraId="0A3C980C" w14:textId="056F98F1" w:rsidR="00477E18" w:rsidRPr="009B053A" w:rsidRDefault="00477E18" w:rsidP="00477E18">
            <w:pPr>
              <w:pStyle w:val="TAC"/>
            </w:pPr>
            <w:r w:rsidRPr="009B053A">
              <w:t>IMD4</w:t>
            </w:r>
            <w:r w:rsidRPr="009B053A">
              <w:rPr>
                <w:vertAlign w:val="superscript"/>
              </w:rPr>
              <w:t>3</w:t>
            </w:r>
          </w:p>
        </w:tc>
      </w:tr>
      <w:tr w:rsidR="00477E18" w:rsidRPr="009B053A" w14:paraId="02ED4EE5" w14:textId="77777777" w:rsidTr="002A4D3C">
        <w:trPr>
          <w:cantSplit/>
          <w:jc w:val="center"/>
        </w:trPr>
        <w:tc>
          <w:tcPr>
            <w:tcW w:w="1333" w:type="pct"/>
            <w:gridSpan w:val="2"/>
            <w:tcBorders>
              <w:top w:val="nil"/>
              <w:bottom w:val="nil"/>
            </w:tcBorders>
            <w:shd w:val="clear" w:color="auto" w:fill="auto"/>
            <w:vAlign w:val="center"/>
          </w:tcPr>
          <w:p w14:paraId="24E01CA0" w14:textId="77777777" w:rsidR="00477E18" w:rsidRPr="009B053A" w:rsidRDefault="00477E18" w:rsidP="00477E18">
            <w:pPr>
              <w:pStyle w:val="TAC"/>
              <w:rPr>
                <w:rFonts w:eastAsia="MS Mincho"/>
              </w:rPr>
            </w:pPr>
          </w:p>
        </w:tc>
        <w:tc>
          <w:tcPr>
            <w:tcW w:w="606" w:type="pct"/>
            <w:tcBorders>
              <w:top w:val="nil"/>
              <w:bottom w:val="single" w:sz="4" w:space="0" w:color="auto"/>
            </w:tcBorders>
            <w:shd w:val="clear" w:color="auto" w:fill="auto"/>
            <w:vAlign w:val="center"/>
          </w:tcPr>
          <w:p w14:paraId="44B6EE35" w14:textId="77777777" w:rsidR="00477E18" w:rsidRPr="009B053A" w:rsidRDefault="00477E18" w:rsidP="00477E18">
            <w:pPr>
              <w:pStyle w:val="TAC"/>
            </w:pPr>
          </w:p>
        </w:tc>
        <w:tc>
          <w:tcPr>
            <w:tcW w:w="557" w:type="pct"/>
            <w:tcBorders>
              <w:top w:val="nil"/>
              <w:bottom w:val="single" w:sz="4" w:space="0" w:color="auto"/>
            </w:tcBorders>
            <w:shd w:val="clear" w:color="auto" w:fill="auto"/>
            <w:vAlign w:val="center"/>
          </w:tcPr>
          <w:p w14:paraId="38DD370E" w14:textId="77777777" w:rsidR="00477E18" w:rsidRPr="009B053A" w:rsidRDefault="00477E18" w:rsidP="00477E18">
            <w:pPr>
              <w:pStyle w:val="TAC"/>
            </w:pPr>
          </w:p>
        </w:tc>
        <w:tc>
          <w:tcPr>
            <w:tcW w:w="542" w:type="pct"/>
            <w:tcBorders>
              <w:top w:val="nil"/>
              <w:bottom w:val="single" w:sz="4" w:space="0" w:color="auto"/>
            </w:tcBorders>
            <w:shd w:val="clear" w:color="auto" w:fill="auto"/>
            <w:vAlign w:val="center"/>
          </w:tcPr>
          <w:p w14:paraId="1995D8B9" w14:textId="77777777" w:rsidR="00477E18" w:rsidRPr="009B053A" w:rsidRDefault="00477E18" w:rsidP="00477E18">
            <w:pPr>
              <w:pStyle w:val="TAC"/>
            </w:pPr>
          </w:p>
        </w:tc>
        <w:tc>
          <w:tcPr>
            <w:tcW w:w="426" w:type="pct"/>
            <w:tcBorders>
              <w:top w:val="nil"/>
              <w:bottom w:val="single" w:sz="4" w:space="0" w:color="auto"/>
            </w:tcBorders>
            <w:shd w:val="clear" w:color="auto" w:fill="auto"/>
            <w:vAlign w:val="center"/>
          </w:tcPr>
          <w:p w14:paraId="24A7F35F" w14:textId="77777777" w:rsidR="00477E18" w:rsidRPr="009B053A" w:rsidRDefault="00477E18" w:rsidP="00477E18">
            <w:pPr>
              <w:pStyle w:val="TAC"/>
            </w:pPr>
          </w:p>
        </w:tc>
        <w:tc>
          <w:tcPr>
            <w:tcW w:w="557" w:type="pct"/>
            <w:tcBorders>
              <w:top w:val="nil"/>
              <w:bottom w:val="single" w:sz="4" w:space="0" w:color="auto"/>
            </w:tcBorders>
            <w:shd w:val="clear" w:color="auto" w:fill="auto"/>
            <w:vAlign w:val="center"/>
          </w:tcPr>
          <w:p w14:paraId="5A3045E6" w14:textId="77777777" w:rsidR="00477E18" w:rsidRPr="009B053A" w:rsidRDefault="00477E18" w:rsidP="00477E18">
            <w:pPr>
              <w:pStyle w:val="TAC"/>
            </w:pPr>
          </w:p>
        </w:tc>
        <w:tc>
          <w:tcPr>
            <w:tcW w:w="460" w:type="pct"/>
            <w:tcBorders>
              <w:top w:val="single" w:sz="4" w:space="0" w:color="auto"/>
              <w:bottom w:val="single" w:sz="4" w:space="0" w:color="auto"/>
            </w:tcBorders>
            <w:shd w:val="clear" w:color="auto" w:fill="auto"/>
            <w:vAlign w:val="center"/>
          </w:tcPr>
          <w:p w14:paraId="08F65FDA" w14:textId="1E450C0C" w:rsidR="00477E18" w:rsidRPr="009B053A" w:rsidRDefault="00477E18" w:rsidP="00477E18">
            <w:pPr>
              <w:pStyle w:val="TAC"/>
              <w:rPr>
                <w:rFonts w:eastAsia="MS Mincho"/>
              </w:rPr>
            </w:pPr>
          </w:p>
        </w:tc>
        <w:tc>
          <w:tcPr>
            <w:tcW w:w="518" w:type="pct"/>
            <w:tcBorders>
              <w:top w:val="nil"/>
              <w:bottom w:val="single" w:sz="4" w:space="0" w:color="auto"/>
            </w:tcBorders>
            <w:vAlign w:val="center"/>
          </w:tcPr>
          <w:p w14:paraId="6EC7D2C2" w14:textId="77777777" w:rsidR="00477E18" w:rsidRPr="009B053A" w:rsidRDefault="00477E18" w:rsidP="00477E18">
            <w:pPr>
              <w:pStyle w:val="TAC"/>
            </w:pPr>
          </w:p>
        </w:tc>
      </w:tr>
      <w:tr w:rsidR="00477E18" w:rsidRPr="009B053A" w14:paraId="4154E51A" w14:textId="77777777" w:rsidTr="002A4D3C">
        <w:trPr>
          <w:cantSplit/>
          <w:jc w:val="center"/>
        </w:trPr>
        <w:tc>
          <w:tcPr>
            <w:tcW w:w="1333" w:type="pct"/>
            <w:gridSpan w:val="2"/>
            <w:tcBorders>
              <w:top w:val="nil"/>
              <w:bottom w:val="single" w:sz="4" w:space="0" w:color="auto"/>
            </w:tcBorders>
            <w:shd w:val="clear" w:color="auto" w:fill="auto"/>
            <w:vAlign w:val="center"/>
          </w:tcPr>
          <w:p w14:paraId="1837863E" w14:textId="77777777" w:rsidR="00477E18" w:rsidRPr="009B053A" w:rsidRDefault="00477E18" w:rsidP="00477E18">
            <w:pPr>
              <w:pStyle w:val="TAC"/>
              <w:rPr>
                <w:rFonts w:eastAsia="MS Mincho"/>
              </w:rPr>
            </w:pPr>
          </w:p>
        </w:tc>
        <w:tc>
          <w:tcPr>
            <w:tcW w:w="606" w:type="pct"/>
            <w:tcBorders>
              <w:top w:val="single" w:sz="4" w:space="0" w:color="auto"/>
              <w:bottom w:val="nil"/>
            </w:tcBorders>
            <w:shd w:val="clear" w:color="auto" w:fill="auto"/>
            <w:vAlign w:val="center"/>
          </w:tcPr>
          <w:p w14:paraId="2525B12C" w14:textId="4A3BDEFE" w:rsidR="00477E18" w:rsidRPr="009B053A" w:rsidRDefault="00477E18" w:rsidP="00477E18">
            <w:pPr>
              <w:pStyle w:val="TAC"/>
            </w:pPr>
            <w:r w:rsidRPr="009B053A">
              <w:rPr>
                <w:rFonts w:eastAsia="MS Mincho"/>
              </w:rPr>
              <w:t>n78</w:t>
            </w:r>
          </w:p>
        </w:tc>
        <w:tc>
          <w:tcPr>
            <w:tcW w:w="557" w:type="pct"/>
            <w:tcBorders>
              <w:top w:val="single" w:sz="4" w:space="0" w:color="auto"/>
              <w:bottom w:val="nil"/>
            </w:tcBorders>
            <w:shd w:val="clear" w:color="auto" w:fill="auto"/>
            <w:vAlign w:val="center"/>
          </w:tcPr>
          <w:p w14:paraId="320AA4C0" w14:textId="75E69CBC" w:rsidR="00477E18" w:rsidRPr="009B053A" w:rsidRDefault="00477E18" w:rsidP="00477E18">
            <w:pPr>
              <w:pStyle w:val="TAC"/>
            </w:pPr>
            <w:r w:rsidRPr="009B053A">
              <w:t>3690</w:t>
            </w:r>
          </w:p>
        </w:tc>
        <w:tc>
          <w:tcPr>
            <w:tcW w:w="542" w:type="pct"/>
            <w:tcBorders>
              <w:top w:val="single" w:sz="4" w:space="0" w:color="auto"/>
              <w:bottom w:val="nil"/>
            </w:tcBorders>
            <w:shd w:val="clear" w:color="auto" w:fill="auto"/>
            <w:vAlign w:val="center"/>
          </w:tcPr>
          <w:p w14:paraId="5D5F2354" w14:textId="2B17D461" w:rsidR="00477E18" w:rsidRPr="009B053A" w:rsidRDefault="00477E18" w:rsidP="00477E18">
            <w:pPr>
              <w:pStyle w:val="TAC"/>
            </w:pPr>
            <w:r w:rsidRPr="009B053A">
              <w:rPr>
                <w:rFonts w:eastAsia="MS Mincho"/>
              </w:rPr>
              <w:t>10</w:t>
            </w:r>
          </w:p>
        </w:tc>
        <w:tc>
          <w:tcPr>
            <w:tcW w:w="426" w:type="pct"/>
            <w:tcBorders>
              <w:top w:val="single" w:sz="4" w:space="0" w:color="auto"/>
              <w:bottom w:val="nil"/>
            </w:tcBorders>
            <w:shd w:val="clear" w:color="auto" w:fill="auto"/>
            <w:vAlign w:val="center"/>
          </w:tcPr>
          <w:p w14:paraId="25DB3598" w14:textId="4C3B5F49" w:rsidR="00477E18" w:rsidRPr="009B053A" w:rsidRDefault="00477E18" w:rsidP="00477E18">
            <w:pPr>
              <w:pStyle w:val="TAC"/>
            </w:pPr>
            <w:r w:rsidRPr="009B053A">
              <w:t>50</w:t>
            </w:r>
          </w:p>
        </w:tc>
        <w:tc>
          <w:tcPr>
            <w:tcW w:w="557" w:type="pct"/>
            <w:tcBorders>
              <w:top w:val="single" w:sz="4" w:space="0" w:color="auto"/>
              <w:bottom w:val="nil"/>
            </w:tcBorders>
            <w:shd w:val="clear" w:color="auto" w:fill="auto"/>
            <w:vAlign w:val="center"/>
          </w:tcPr>
          <w:p w14:paraId="65A3C728" w14:textId="1CC34964" w:rsidR="00477E18" w:rsidRPr="009B053A" w:rsidRDefault="00477E18" w:rsidP="00477E18">
            <w:pPr>
              <w:pStyle w:val="TAC"/>
            </w:pPr>
            <w:r w:rsidRPr="009B053A">
              <w:t>3690</w:t>
            </w:r>
          </w:p>
        </w:tc>
        <w:tc>
          <w:tcPr>
            <w:tcW w:w="460" w:type="pct"/>
            <w:tcBorders>
              <w:top w:val="single" w:sz="4" w:space="0" w:color="auto"/>
              <w:bottom w:val="single" w:sz="4" w:space="0" w:color="auto"/>
            </w:tcBorders>
            <w:shd w:val="clear" w:color="auto" w:fill="auto"/>
            <w:vAlign w:val="center"/>
          </w:tcPr>
          <w:p w14:paraId="571C398C" w14:textId="0AE33AF4" w:rsidR="00477E18" w:rsidRPr="009B053A" w:rsidRDefault="00477E18" w:rsidP="00477E18">
            <w:pPr>
              <w:pStyle w:val="TAC"/>
              <w:rPr>
                <w:rFonts w:eastAsia="MS Mincho"/>
              </w:rPr>
            </w:pPr>
            <w:r w:rsidRPr="009B053A">
              <w:t>N/A</w:t>
            </w:r>
          </w:p>
        </w:tc>
        <w:tc>
          <w:tcPr>
            <w:tcW w:w="518" w:type="pct"/>
            <w:tcBorders>
              <w:top w:val="single" w:sz="4" w:space="0" w:color="auto"/>
              <w:bottom w:val="nil"/>
            </w:tcBorders>
            <w:vAlign w:val="center"/>
          </w:tcPr>
          <w:p w14:paraId="70D89EE7" w14:textId="4A5949E7" w:rsidR="00477E18" w:rsidRPr="009B053A" w:rsidRDefault="00477E18" w:rsidP="00477E18">
            <w:pPr>
              <w:pStyle w:val="TAC"/>
            </w:pPr>
            <w:r w:rsidRPr="009B053A">
              <w:t>N/A</w:t>
            </w:r>
          </w:p>
        </w:tc>
      </w:tr>
      <w:tr w:rsidR="00AB2B30" w:rsidRPr="009B053A" w14:paraId="0510FAE8" w14:textId="77777777" w:rsidTr="002A4D3C">
        <w:trPr>
          <w:cantSplit/>
          <w:jc w:val="center"/>
        </w:trPr>
        <w:tc>
          <w:tcPr>
            <w:tcW w:w="1333" w:type="pct"/>
            <w:gridSpan w:val="2"/>
            <w:tcBorders>
              <w:bottom w:val="nil"/>
            </w:tcBorders>
            <w:shd w:val="clear" w:color="auto" w:fill="auto"/>
            <w:vAlign w:val="center"/>
          </w:tcPr>
          <w:p w14:paraId="4B93B68E" w14:textId="77777777" w:rsidR="00AB2B30" w:rsidRPr="009B053A" w:rsidRDefault="006A7121">
            <w:pPr>
              <w:pStyle w:val="TAC"/>
              <w:rPr>
                <w:rFonts w:eastAsia="MS Mincho"/>
              </w:rPr>
            </w:pPr>
            <w:r w:rsidRPr="009B053A">
              <w:t>DC_</w:t>
            </w:r>
            <w:r w:rsidRPr="009B053A">
              <w:rPr>
                <w:lang w:eastAsia="zh-TW"/>
              </w:rPr>
              <w:t>3</w:t>
            </w:r>
            <w:r w:rsidRPr="009B053A">
              <w:t>_n</w:t>
            </w:r>
            <w:r w:rsidRPr="009B053A">
              <w:rPr>
                <w:lang w:eastAsia="zh-TW"/>
              </w:rPr>
              <w:t>1</w:t>
            </w:r>
          </w:p>
        </w:tc>
        <w:tc>
          <w:tcPr>
            <w:tcW w:w="606" w:type="pct"/>
            <w:tcBorders>
              <w:bottom w:val="single" w:sz="4" w:space="0" w:color="auto"/>
            </w:tcBorders>
            <w:shd w:val="clear" w:color="auto" w:fill="auto"/>
            <w:vAlign w:val="center"/>
          </w:tcPr>
          <w:p w14:paraId="7CCF3D06" w14:textId="77777777" w:rsidR="00AB2B30" w:rsidRPr="009B053A" w:rsidRDefault="006A7121">
            <w:pPr>
              <w:pStyle w:val="TAC"/>
            </w:pPr>
            <w:r w:rsidRPr="009B053A">
              <w:rPr>
                <w:lang w:eastAsia="zh-TW"/>
              </w:rPr>
              <w:t>3</w:t>
            </w:r>
          </w:p>
        </w:tc>
        <w:tc>
          <w:tcPr>
            <w:tcW w:w="557" w:type="pct"/>
            <w:tcBorders>
              <w:bottom w:val="single" w:sz="4" w:space="0" w:color="auto"/>
            </w:tcBorders>
            <w:shd w:val="clear" w:color="auto" w:fill="auto"/>
            <w:vAlign w:val="center"/>
          </w:tcPr>
          <w:p w14:paraId="35650E69" w14:textId="77777777" w:rsidR="00AB2B30" w:rsidRPr="009B053A" w:rsidRDefault="006A7121">
            <w:pPr>
              <w:pStyle w:val="TAC"/>
            </w:pPr>
            <w:r w:rsidRPr="009B053A">
              <w:rPr>
                <w:lang w:eastAsia="zh-TW"/>
              </w:rPr>
              <w:t>1760</w:t>
            </w:r>
          </w:p>
        </w:tc>
        <w:tc>
          <w:tcPr>
            <w:tcW w:w="542" w:type="pct"/>
            <w:tcBorders>
              <w:bottom w:val="single" w:sz="4" w:space="0" w:color="auto"/>
            </w:tcBorders>
            <w:shd w:val="clear" w:color="auto" w:fill="auto"/>
            <w:vAlign w:val="center"/>
          </w:tcPr>
          <w:p w14:paraId="00E6961C" w14:textId="77777777" w:rsidR="00AB2B30" w:rsidRPr="009B053A" w:rsidRDefault="006A7121">
            <w:pPr>
              <w:pStyle w:val="TAC"/>
            </w:pPr>
            <w:r w:rsidRPr="009B053A">
              <w:rPr>
                <w:lang w:eastAsia="zh-TW"/>
              </w:rPr>
              <w:t>5</w:t>
            </w:r>
          </w:p>
        </w:tc>
        <w:tc>
          <w:tcPr>
            <w:tcW w:w="426" w:type="pct"/>
            <w:tcBorders>
              <w:bottom w:val="single" w:sz="4" w:space="0" w:color="auto"/>
            </w:tcBorders>
            <w:shd w:val="clear" w:color="auto" w:fill="auto"/>
            <w:vAlign w:val="center"/>
          </w:tcPr>
          <w:p w14:paraId="291959FC" w14:textId="77777777" w:rsidR="00AB2B30" w:rsidRPr="009B053A" w:rsidRDefault="006A7121">
            <w:pPr>
              <w:pStyle w:val="TAC"/>
            </w:pPr>
            <w:r w:rsidRPr="009B053A">
              <w:rPr>
                <w:lang w:eastAsia="zh-TW"/>
              </w:rPr>
              <w:t>25</w:t>
            </w:r>
          </w:p>
        </w:tc>
        <w:tc>
          <w:tcPr>
            <w:tcW w:w="557" w:type="pct"/>
            <w:tcBorders>
              <w:bottom w:val="single" w:sz="4" w:space="0" w:color="auto"/>
            </w:tcBorders>
            <w:shd w:val="clear" w:color="auto" w:fill="auto"/>
            <w:vAlign w:val="center"/>
          </w:tcPr>
          <w:p w14:paraId="4C9DD9A9" w14:textId="77777777" w:rsidR="00AB2B30" w:rsidRPr="009B053A" w:rsidRDefault="006A7121">
            <w:pPr>
              <w:pStyle w:val="TAC"/>
            </w:pPr>
            <w:r w:rsidRPr="009B053A">
              <w:rPr>
                <w:lang w:eastAsia="zh-TW"/>
              </w:rPr>
              <w:t>1855</w:t>
            </w:r>
          </w:p>
        </w:tc>
        <w:tc>
          <w:tcPr>
            <w:tcW w:w="460" w:type="pct"/>
            <w:tcBorders>
              <w:bottom w:val="single" w:sz="4" w:space="0" w:color="auto"/>
            </w:tcBorders>
            <w:shd w:val="clear" w:color="auto" w:fill="auto"/>
            <w:vAlign w:val="center"/>
          </w:tcPr>
          <w:p w14:paraId="5EB407D0" w14:textId="77777777" w:rsidR="00AB2B30" w:rsidRPr="009B053A" w:rsidRDefault="006A7121">
            <w:pPr>
              <w:pStyle w:val="TAC"/>
              <w:rPr>
                <w:rFonts w:eastAsia="MS Mincho"/>
              </w:rPr>
            </w:pPr>
            <w:r w:rsidRPr="009B053A">
              <w:rPr>
                <w:lang w:eastAsia="zh-TW"/>
              </w:rPr>
              <w:t>N/A</w:t>
            </w:r>
          </w:p>
        </w:tc>
        <w:tc>
          <w:tcPr>
            <w:tcW w:w="518" w:type="pct"/>
            <w:tcBorders>
              <w:bottom w:val="single" w:sz="4" w:space="0" w:color="auto"/>
            </w:tcBorders>
            <w:vAlign w:val="center"/>
          </w:tcPr>
          <w:p w14:paraId="3B9CAFCC" w14:textId="77777777" w:rsidR="00AB2B30" w:rsidRPr="009B053A" w:rsidRDefault="006A7121">
            <w:pPr>
              <w:pStyle w:val="TAC"/>
            </w:pPr>
            <w:r w:rsidRPr="009B053A">
              <w:rPr>
                <w:lang w:eastAsia="zh-TW"/>
              </w:rPr>
              <w:t>N/A</w:t>
            </w:r>
          </w:p>
        </w:tc>
      </w:tr>
      <w:tr w:rsidR="00AB2B30" w:rsidRPr="009B053A" w14:paraId="6F33B7CF" w14:textId="77777777" w:rsidTr="002A4D3C">
        <w:trPr>
          <w:cantSplit/>
          <w:jc w:val="center"/>
        </w:trPr>
        <w:tc>
          <w:tcPr>
            <w:tcW w:w="1333" w:type="pct"/>
            <w:gridSpan w:val="2"/>
            <w:tcBorders>
              <w:top w:val="nil"/>
              <w:bottom w:val="single" w:sz="4" w:space="0" w:color="auto"/>
            </w:tcBorders>
            <w:shd w:val="clear" w:color="auto" w:fill="auto"/>
            <w:vAlign w:val="center"/>
          </w:tcPr>
          <w:p w14:paraId="777648EE"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0FD8CA93" w14:textId="77777777" w:rsidR="00AB2B30" w:rsidRPr="009B053A" w:rsidRDefault="006A7121">
            <w:pPr>
              <w:pStyle w:val="TAC"/>
            </w:pPr>
            <w:r w:rsidRPr="009B053A">
              <w:t>n</w:t>
            </w:r>
            <w:r w:rsidRPr="009B053A">
              <w:rPr>
                <w:lang w:eastAsia="zh-TW"/>
              </w:rPr>
              <w:t>1</w:t>
            </w:r>
          </w:p>
        </w:tc>
        <w:tc>
          <w:tcPr>
            <w:tcW w:w="557" w:type="pct"/>
            <w:tcBorders>
              <w:bottom w:val="single" w:sz="4" w:space="0" w:color="auto"/>
            </w:tcBorders>
            <w:shd w:val="clear" w:color="auto" w:fill="auto"/>
            <w:vAlign w:val="center"/>
          </w:tcPr>
          <w:p w14:paraId="0AE0237A" w14:textId="77777777" w:rsidR="00AB2B30" w:rsidRPr="009B053A" w:rsidRDefault="006A7121">
            <w:pPr>
              <w:pStyle w:val="TAC"/>
            </w:pPr>
            <w:r w:rsidRPr="009B053A">
              <w:rPr>
                <w:lang w:eastAsia="zh-TW"/>
              </w:rPr>
              <w:t>1950</w:t>
            </w:r>
          </w:p>
        </w:tc>
        <w:tc>
          <w:tcPr>
            <w:tcW w:w="542" w:type="pct"/>
            <w:tcBorders>
              <w:bottom w:val="single" w:sz="4" w:space="0" w:color="auto"/>
            </w:tcBorders>
            <w:shd w:val="clear" w:color="auto" w:fill="auto"/>
            <w:vAlign w:val="center"/>
          </w:tcPr>
          <w:p w14:paraId="53BDAA07" w14:textId="77777777" w:rsidR="00AB2B30" w:rsidRPr="009B053A" w:rsidRDefault="006A7121">
            <w:pPr>
              <w:pStyle w:val="TAC"/>
            </w:pPr>
            <w:r w:rsidRPr="009B053A">
              <w:rPr>
                <w:lang w:eastAsia="zh-TW"/>
              </w:rPr>
              <w:t>5</w:t>
            </w:r>
          </w:p>
        </w:tc>
        <w:tc>
          <w:tcPr>
            <w:tcW w:w="426" w:type="pct"/>
            <w:tcBorders>
              <w:bottom w:val="single" w:sz="4" w:space="0" w:color="auto"/>
            </w:tcBorders>
            <w:shd w:val="clear" w:color="auto" w:fill="auto"/>
            <w:vAlign w:val="center"/>
          </w:tcPr>
          <w:p w14:paraId="2E30BCEA" w14:textId="77777777" w:rsidR="00AB2B30" w:rsidRPr="009B053A" w:rsidRDefault="006A7121">
            <w:pPr>
              <w:pStyle w:val="TAC"/>
            </w:pPr>
            <w:r w:rsidRPr="009B053A">
              <w:rPr>
                <w:lang w:eastAsia="zh-TW"/>
              </w:rPr>
              <w:t>25</w:t>
            </w:r>
          </w:p>
        </w:tc>
        <w:tc>
          <w:tcPr>
            <w:tcW w:w="557" w:type="pct"/>
            <w:tcBorders>
              <w:bottom w:val="single" w:sz="4" w:space="0" w:color="auto"/>
            </w:tcBorders>
            <w:shd w:val="clear" w:color="auto" w:fill="auto"/>
            <w:vAlign w:val="center"/>
          </w:tcPr>
          <w:p w14:paraId="1ECC25D7" w14:textId="77777777" w:rsidR="00AB2B30" w:rsidRPr="009B053A" w:rsidRDefault="006A7121">
            <w:pPr>
              <w:pStyle w:val="TAC"/>
            </w:pPr>
            <w:r w:rsidRPr="009B053A">
              <w:rPr>
                <w:lang w:eastAsia="zh-TW"/>
              </w:rPr>
              <w:t>2140</w:t>
            </w:r>
          </w:p>
        </w:tc>
        <w:tc>
          <w:tcPr>
            <w:tcW w:w="460" w:type="pct"/>
            <w:tcBorders>
              <w:bottom w:val="single" w:sz="4" w:space="0" w:color="auto"/>
            </w:tcBorders>
            <w:shd w:val="clear" w:color="auto" w:fill="auto"/>
            <w:vAlign w:val="center"/>
          </w:tcPr>
          <w:p w14:paraId="18D471DD" w14:textId="77777777" w:rsidR="00AB2B30" w:rsidRPr="009B053A" w:rsidRDefault="006A7121">
            <w:pPr>
              <w:pStyle w:val="TAC"/>
              <w:rPr>
                <w:rFonts w:eastAsia="MS Mincho"/>
              </w:rPr>
            </w:pPr>
            <w:r w:rsidRPr="009B053A">
              <w:rPr>
                <w:lang w:eastAsia="zh-TW"/>
              </w:rPr>
              <w:t>23</w:t>
            </w:r>
          </w:p>
        </w:tc>
        <w:tc>
          <w:tcPr>
            <w:tcW w:w="518" w:type="pct"/>
            <w:tcBorders>
              <w:bottom w:val="single" w:sz="4" w:space="0" w:color="auto"/>
            </w:tcBorders>
          </w:tcPr>
          <w:p w14:paraId="2920ED13" w14:textId="77777777" w:rsidR="00AB2B30" w:rsidRPr="009B053A" w:rsidRDefault="006A7121">
            <w:pPr>
              <w:pStyle w:val="TAC"/>
            </w:pPr>
            <w:r w:rsidRPr="009B053A">
              <w:rPr>
                <w:lang w:eastAsia="zh-TW"/>
              </w:rPr>
              <w:t>IMD3</w:t>
            </w:r>
          </w:p>
        </w:tc>
      </w:tr>
      <w:tr w:rsidR="00AB2B30" w:rsidRPr="009B053A" w14:paraId="56AEE9BB" w14:textId="77777777" w:rsidTr="002A4D3C">
        <w:trPr>
          <w:cantSplit/>
          <w:jc w:val="center"/>
        </w:trPr>
        <w:tc>
          <w:tcPr>
            <w:tcW w:w="1333" w:type="pct"/>
            <w:gridSpan w:val="2"/>
            <w:tcBorders>
              <w:bottom w:val="nil"/>
            </w:tcBorders>
            <w:shd w:val="clear" w:color="auto" w:fill="auto"/>
            <w:vAlign w:val="center"/>
          </w:tcPr>
          <w:p w14:paraId="2E1F6C19"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0682C424" w14:textId="77777777" w:rsidR="00AB2B30" w:rsidRPr="009B053A" w:rsidRDefault="006A7121">
            <w:pPr>
              <w:pStyle w:val="TAC"/>
            </w:pPr>
            <w:r w:rsidRPr="009B053A">
              <w:rPr>
                <w:rFonts w:cs="Arial"/>
              </w:rPr>
              <w:t>3</w:t>
            </w:r>
          </w:p>
        </w:tc>
        <w:tc>
          <w:tcPr>
            <w:tcW w:w="557" w:type="pct"/>
            <w:tcBorders>
              <w:bottom w:val="single" w:sz="4" w:space="0" w:color="auto"/>
            </w:tcBorders>
            <w:shd w:val="clear" w:color="auto" w:fill="auto"/>
            <w:vAlign w:val="center"/>
          </w:tcPr>
          <w:p w14:paraId="61AB5060" w14:textId="77777777" w:rsidR="00AB2B30" w:rsidRPr="009B053A" w:rsidRDefault="006A7121">
            <w:pPr>
              <w:pStyle w:val="TAC"/>
            </w:pPr>
            <w:r w:rsidRPr="009B053A">
              <w:rPr>
                <w:rFonts w:cs="Arial"/>
              </w:rPr>
              <w:t>1771</w:t>
            </w:r>
          </w:p>
        </w:tc>
        <w:tc>
          <w:tcPr>
            <w:tcW w:w="542" w:type="pct"/>
            <w:tcBorders>
              <w:bottom w:val="single" w:sz="4" w:space="0" w:color="auto"/>
            </w:tcBorders>
            <w:shd w:val="clear" w:color="auto" w:fill="auto"/>
            <w:vAlign w:val="center"/>
          </w:tcPr>
          <w:p w14:paraId="04374EAB" w14:textId="77777777" w:rsidR="00AB2B30" w:rsidRPr="009B053A" w:rsidRDefault="006A7121">
            <w:pPr>
              <w:pStyle w:val="TAC"/>
            </w:pPr>
            <w:r w:rsidRPr="009B053A">
              <w:rPr>
                <w:rFonts w:cs="Arial"/>
              </w:rPr>
              <w:t>10</w:t>
            </w:r>
          </w:p>
        </w:tc>
        <w:tc>
          <w:tcPr>
            <w:tcW w:w="426" w:type="pct"/>
            <w:tcBorders>
              <w:bottom w:val="single" w:sz="4" w:space="0" w:color="auto"/>
            </w:tcBorders>
            <w:shd w:val="clear" w:color="auto" w:fill="auto"/>
            <w:vAlign w:val="center"/>
          </w:tcPr>
          <w:p w14:paraId="58D196CA" w14:textId="77777777" w:rsidR="00AB2B30" w:rsidRPr="009B053A" w:rsidRDefault="006A7121">
            <w:pPr>
              <w:pStyle w:val="TAC"/>
            </w:pPr>
            <w:r w:rsidRPr="009B053A">
              <w:rPr>
                <w:rFonts w:cs="Arial"/>
              </w:rPr>
              <w:t>50</w:t>
            </w:r>
          </w:p>
        </w:tc>
        <w:tc>
          <w:tcPr>
            <w:tcW w:w="557" w:type="pct"/>
            <w:tcBorders>
              <w:bottom w:val="single" w:sz="4" w:space="0" w:color="auto"/>
            </w:tcBorders>
            <w:shd w:val="clear" w:color="auto" w:fill="auto"/>
            <w:vAlign w:val="center"/>
          </w:tcPr>
          <w:p w14:paraId="7B92A4B6" w14:textId="77777777" w:rsidR="00AB2B30" w:rsidRPr="009B053A" w:rsidRDefault="006A7121">
            <w:pPr>
              <w:pStyle w:val="TAC"/>
            </w:pPr>
            <w:r w:rsidRPr="009B053A">
              <w:rPr>
                <w:rFonts w:cs="Arial"/>
              </w:rPr>
              <w:t>1866</w:t>
            </w:r>
          </w:p>
        </w:tc>
        <w:tc>
          <w:tcPr>
            <w:tcW w:w="460" w:type="pct"/>
            <w:tcBorders>
              <w:bottom w:val="single" w:sz="4" w:space="0" w:color="auto"/>
            </w:tcBorders>
            <w:shd w:val="clear" w:color="auto" w:fill="auto"/>
            <w:vAlign w:val="center"/>
          </w:tcPr>
          <w:p w14:paraId="43C5D872" w14:textId="77777777" w:rsidR="00AB2B30" w:rsidRPr="009B053A" w:rsidRDefault="006A7121">
            <w:pPr>
              <w:pStyle w:val="TAC"/>
            </w:pPr>
            <w:r w:rsidRPr="009B053A">
              <w:rPr>
                <w:rFonts w:cs="Arial"/>
              </w:rPr>
              <w:t>4</w:t>
            </w:r>
          </w:p>
        </w:tc>
        <w:tc>
          <w:tcPr>
            <w:tcW w:w="518" w:type="pct"/>
            <w:tcBorders>
              <w:bottom w:val="single" w:sz="4" w:space="0" w:color="auto"/>
            </w:tcBorders>
          </w:tcPr>
          <w:p w14:paraId="180D70D9" w14:textId="77777777" w:rsidR="00AB2B30" w:rsidRPr="009B053A" w:rsidRDefault="006A7121">
            <w:pPr>
              <w:pStyle w:val="TAC"/>
            </w:pPr>
            <w:r w:rsidRPr="009B053A">
              <w:rPr>
                <w:rFonts w:cs="Arial"/>
              </w:rPr>
              <w:t>IMD4</w:t>
            </w:r>
          </w:p>
        </w:tc>
      </w:tr>
      <w:tr w:rsidR="00AB2B30" w:rsidRPr="009B053A" w14:paraId="5269D848" w14:textId="77777777" w:rsidTr="002A4D3C">
        <w:trPr>
          <w:cantSplit/>
          <w:jc w:val="center"/>
        </w:trPr>
        <w:tc>
          <w:tcPr>
            <w:tcW w:w="1333" w:type="pct"/>
            <w:gridSpan w:val="2"/>
            <w:tcBorders>
              <w:top w:val="nil"/>
              <w:bottom w:val="nil"/>
            </w:tcBorders>
            <w:shd w:val="clear" w:color="auto" w:fill="auto"/>
            <w:vAlign w:val="center"/>
          </w:tcPr>
          <w:p w14:paraId="0F498DEB" w14:textId="77777777" w:rsidR="00AB2B30" w:rsidRPr="009B053A" w:rsidRDefault="006A7121">
            <w:pPr>
              <w:pStyle w:val="TAC"/>
              <w:rPr>
                <w:rFonts w:eastAsia="MS Mincho"/>
              </w:rPr>
            </w:pPr>
            <w:r w:rsidRPr="009B053A">
              <w:rPr>
                <w:rFonts w:cs="Arial"/>
              </w:rPr>
              <w:t>DC_3_n5</w:t>
            </w:r>
          </w:p>
        </w:tc>
        <w:tc>
          <w:tcPr>
            <w:tcW w:w="606" w:type="pct"/>
            <w:tcBorders>
              <w:bottom w:val="single" w:sz="4" w:space="0" w:color="auto"/>
            </w:tcBorders>
            <w:shd w:val="clear" w:color="auto" w:fill="auto"/>
            <w:vAlign w:val="center"/>
          </w:tcPr>
          <w:p w14:paraId="13D621D4" w14:textId="77777777" w:rsidR="00AB2B30" w:rsidRPr="009B053A" w:rsidRDefault="006A7121">
            <w:pPr>
              <w:pStyle w:val="TAC"/>
            </w:pPr>
            <w:r w:rsidRPr="009B053A">
              <w:rPr>
                <w:rFonts w:cs="Arial"/>
              </w:rPr>
              <w:t>n5</w:t>
            </w:r>
          </w:p>
        </w:tc>
        <w:tc>
          <w:tcPr>
            <w:tcW w:w="557" w:type="pct"/>
            <w:tcBorders>
              <w:bottom w:val="single" w:sz="4" w:space="0" w:color="auto"/>
            </w:tcBorders>
            <w:shd w:val="clear" w:color="auto" w:fill="auto"/>
            <w:vAlign w:val="center"/>
          </w:tcPr>
          <w:p w14:paraId="18DC7100" w14:textId="77777777" w:rsidR="00AB2B30" w:rsidRPr="009B053A" w:rsidRDefault="006A7121">
            <w:pPr>
              <w:pStyle w:val="TAC"/>
            </w:pPr>
            <w:r w:rsidRPr="009B053A">
              <w:rPr>
                <w:rFonts w:cs="Arial"/>
              </w:rPr>
              <w:t>838</w:t>
            </w:r>
          </w:p>
        </w:tc>
        <w:tc>
          <w:tcPr>
            <w:tcW w:w="542" w:type="pct"/>
            <w:tcBorders>
              <w:bottom w:val="single" w:sz="4" w:space="0" w:color="auto"/>
            </w:tcBorders>
            <w:shd w:val="clear" w:color="auto" w:fill="auto"/>
            <w:vAlign w:val="center"/>
          </w:tcPr>
          <w:p w14:paraId="5BE7BC34" w14:textId="77777777" w:rsidR="00AB2B30" w:rsidRPr="009B053A" w:rsidRDefault="006A7121">
            <w:pPr>
              <w:pStyle w:val="TAC"/>
            </w:pPr>
            <w:r w:rsidRPr="009B053A">
              <w:rPr>
                <w:rFonts w:cs="Arial"/>
              </w:rPr>
              <w:t>5</w:t>
            </w:r>
          </w:p>
        </w:tc>
        <w:tc>
          <w:tcPr>
            <w:tcW w:w="426" w:type="pct"/>
            <w:tcBorders>
              <w:bottom w:val="single" w:sz="4" w:space="0" w:color="auto"/>
            </w:tcBorders>
            <w:shd w:val="clear" w:color="auto" w:fill="auto"/>
            <w:vAlign w:val="center"/>
          </w:tcPr>
          <w:p w14:paraId="642C015D" w14:textId="77777777" w:rsidR="00AB2B30" w:rsidRPr="009B053A" w:rsidRDefault="006A7121">
            <w:pPr>
              <w:pStyle w:val="TAC"/>
            </w:pPr>
            <w:r w:rsidRPr="009B053A">
              <w:rPr>
                <w:rFonts w:cs="Arial"/>
              </w:rPr>
              <w:t>25</w:t>
            </w:r>
          </w:p>
        </w:tc>
        <w:tc>
          <w:tcPr>
            <w:tcW w:w="557" w:type="pct"/>
            <w:tcBorders>
              <w:bottom w:val="single" w:sz="4" w:space="0" w:color="auto"/>
            </w:tcBorders>
            <w:shd w:val="clear" w:color="auto" w:fill="auto"/>
            <w:vAlign w:val="center"/>
          </w:tcPr>
          <w:p w14:paraId="073D2AE6" w14:textId="77777777" w:rsidR="00AB2B30" w:rsidRPr="009B053A" w:rsidRDefault="006A7121">
            <w:pPr>
              <w:pStyle w:val="TAC"/>
            </w:pPr>
            <w:r w:rsidRPr="009B053A">
              <w:rPr>
                <w:rFonts w:cs="Arial"/>
              </w:rPr>
              <w:t>883</w:t>
            </w:r>
          </w:p>
        </w:tc>
        <w:tc>
          <w:tcPr>
            <w:tcW w:w="460" w:type="pct"/>
            <w:tcBorders>
              <w:bottom w:val="single" w:sz="4" w:space="0" w:color="auto"/>
            </w:tcBorders>
            <w:shd w:val="clear" w:color="auto" w:fill="auto"/>
            <w:vAlign w:val="center"/>
          </w:tcPr>
          <w:p w14:paraId="50A3726D" w14:textId="77777777" w:rsidR="00AB2B30" w:rsidRPr="009B053A" w:rsidRDefault="006A7121">
            <w:pPr>
              <w:pStyle w:val="TAC"/>
            </w:pPr>
            <w:r w:rsidRPr="009B053A">
              <w:rPr>
                <w:rFonts w:cs="Arial"/>
              </w:rPr>
              <w:t>N/A</w:t>
            </w:r>
          </w:p>
        </w:tc>
        <w:tc>
          <w:tcPr>
            <w:tcW w:w="518" w:type="pct"/>
            <w:tcBorders>
              <w:bottom w:val="single" w:sz="4" w:space="0" w:color="auto"/>
            </w:tcBorders>
          </w:tcPr>
          <w:p w14:paraId="29699445" w14:textId="77777777" w:rsidR="00AB2B30" w:rsidRPr="009B053A" w:rsidRDefault="006A7121">
            <w:pPr>
              <w:pStyle w:val="TAC"/>
            </w:pPr>
            <w:r w:rsidRPr="009B053A">
              <w:rPr>
                <w:rFonts w:cs="Arial"/>
              </w:rPr>
              <w:t>N/A</w:t>
            </w:r>
          </w:p>
        </w:tc>
      </w:tr>
      <w:tr w:rsidR="00AB2B30" w:rsidRPr="009B053A" w14:paraId="46A6B2A5" w14:textId="77777777" w:rsidTr="002A4D3C">
        <w:trPr>
          <w:cantSplit/>
          <w:jc w:val="center"/>
        </w:trPr>
        <w:tc>
          <w:tcPr>
            <w:tcW w:w="1333" w:type="pct"/>
            <w:gridSpan w:val="2"/>
            <w:tcBorders>
              <w:top w:val="nil"/>
              <w:bottom w:val="nil"/>
            </w:tcBorders>
            <w:shd w:val="clear" w:color="auto" w:fill="auto"/>
            <w:vAlign w:val="center"/>
          </w:tcPr>
          <w:p w14:paraId="419B2B5B"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78DB1CCB" w14:textId="77777777" w:rsidR="00AB2B30" w:rsidRPr="009B053A" w:rsidRDefault="006A7121">
            <w:pPr>
              <w:pStyle w:val="TAC"/>
            </w:pPr>
            <w:r w:rsidRPr="009B053A">
              <w:t>3</w:t>
            </w:r>
          </w:p>
        </w:tc>
        <w:tc>
          <w:tcPr>
            <w:tcW w:w="557" w:type="pct"/>
            <w:tcBorders>
              <w:bottom w:val="single" w:sz="4" w:space="0" w:color="auto"/>
            </w:tcBorders>
            <w:shd w:val="clear" w:color="auto" w:fill="auto"/>
            <w:vAlign w:val="center"/>
          </w:tcPr>
          <w:p w14:paraId="08EC96AE" w14:textId="77777777" w:rsidR="00AB2B30" w:rsidRPr="009B053A" w:rsidRDefault="006A7121">
            <w:pPr>
              <w:pStyle w:val="TAC"/>
            </w:pPr>
            <w:r w:rsidRPr="009B053A">
              <w:rPr>
                <w:rFonts w:cs="Arial"/>
              </w:rPr>
              <w:t>1721</w:t>
            </w:r>
          </w:p>
        </w:tc>
        <w:tc>
          <w:tcPr>
            <w:tcW w:w="542" w:type="pct"/>
            <w:tcBorders>
              <w:bottom w:val="single" w:sz="4" w:space="0" w:color="auto"/>
            </w:tcBorders>
            <w:shd w:val="clear" w:color="auto" w:fill="auto"/>
            <w:vAlign w:val="center"/>
          </w:tcPr>
          <w:p w14:paraId="775D394B" w14:textId="77777777" w:rsidR="00AB2B30" w:rsidRPr="009B053A" w:rsidRDefault="006A7121">
            <w:pPr>
              <w:pStyle w:val="TAC"/>
            </w:pPr>
            <w:r w:rsidRPr="009B053A">
              <w:rPr>
                <w:rFonts w:cs="Arial"/>
              </w:rPr>
              <w:t>10</w:t>
            </w:r>
          </w:p>
        </w:tc>
        <w:tc>
          <w:tcPr>
            <w:tcW w:w="426" w:type="pct"/>
            <w:tcBorders>
              <w:bottom w:val="single" w:sz="4" w:space="0" w:color="auto"/>
            </w:tcBorders>
            <w:shd w:val="clear" w:color="auto" w:fill="auto"/>
            <w:vAlign w:val="center"/>
          </w:tcPr>
          <w:p w14:paraId="4E6BF944" w14:textId="77777777" w:rsidR="00AB2B30" w:rsidRPr="009B053A" w:rsidRDefault="006A7121">
            <w:pPr>
              <w:pStyle w:val="TAC"/>
            </w:pPr>
            <w:r w:rsidRPr="009B053A">
              <w:rPr>
                <w:rFonts w:cs="Arial"/>
              </w:rPr>
              <w:t>50</w:t>
            </w:r>
          </w:p>
        </w:tc>
        <w:tc>
          <w:tcPr>
            <w:tcW w:w="557" w:type="pct"/>
            <w:tcBorders>
              <w:bottom w:val="single" w:sz="4" w:space="0" w:color="auto"/>
            </w:tcBorders>
            <w:shd w:val="clear" w:color="auto" w:fill="auto"/>
            <w:vAlign w:val="center"/>
          </w:tcPr>
          <w:p w14:paraId="1F468BD5" w14:textId="77777777" w:rsidR="00AB2B30" w:rsidRPr="009B053A" w:rsidRDefault="006A7121">
            <w:pPr>
              <w:pStyle w:val="TAC"/>
            </w:pPr>
            <w:r w:rsidRPr="009B053A">
              <w:rPr>
                <w:rFonts w:cs="Arial"/>
              </w:rPr>
              <w:t>1816</w:t>
            </w:r>
          </w:p>
        </w:tc>
        <w:tc>
          <w:tcPr>
            <w:tcW w:w="460" w:type="pct"/>
            <w:tcBorders>
              <w:bottom w:val="single" w:sz="4" w:space="0" w:color="auto"/>
            </w:tcBorders>
            <w:shd w:val="clear" w:color="auto" w:fill="auto"/>
            <w:vAlign w:val="center"/>
          </w:tcPr>
          <w:p w14:paraId="706F33F5" w14:textId="77777777" w:rsidR="00AB2B30" w:rsidRPr="009B053A" w:rsidRDefault="006A7121">
            <w:pPr>
              <w:pStyle w:val="TAC"/>
            </w:pPr>
            <w:r w:rsidRPr="009B053A">
              <w:rPr>
                <w:rFonts w:cs="Arial"/>
              </w:rPr>
              <w:t>N/A</w:t>
            </w:r>
          </w:p>
        </w:tc>
        <w:tc>
          <w:tcPr>
            <w:tcW w:w="518" w:type="pct"/>
            <w:tcBorders>
              <w:bottom w:val="single" w:sz="4" w:space="0" w:color="auto"/>
            </w:tcBorders>
          </w:tcPr>
          <w:p w14:paraId="75292614" w14:textId="77777777" w:rsidR="00AB2B30" w:rsidRPr="009B053A" w:rsidRDefault="006A7121">
            <w:pPr>
              <w:pStyle w:val="TAC"/>
            </w:pPr>
            <w:r w:rsidRPr="009B053A">
              <w:rPr>
                <w:rFonts w:cs="Arial"/>
              </w:rPr>
              <w:t>N/A</w:t>
            </w:r>
          </w:p>
        </w:tc>
      </w:tr>
      <w:tr w:rsidR="00AB2B30" w:rsidRPr="009B053A" w14:paraId="50B4DBDF" w14:textId="77777777" w:rsidTr="002A4D3C">
        <w:trPr>
          <w:cantSplit/>
          <w:jc w:val="center"/>
        </w:trPr>
        <w:tc>
          <w:tcPr>
            <w:tcW w:w="1333" w:type="pct"/>
            <w:gridSpan w:val="2"/>
            <w:tcBorders>
              <w:top w:val="nil"/>
              <w:bottom w:val="single" w:sz="4" w:space="0" w:color="auto"/>
            </w:tcBorders>
            <w:shd w:val="clear" w:color="auto" w:fill="auto"/>
            <w:vAlign w:val="center"/>
          </w:tcPr>
          <w:p w14:paraId="042034A5"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6290431B" w14:textId="77777777" w:rsidR="00AB2B30" w:rsidRPr="009B053A" w:rsidRDefault="006A7121">
            <w:pPr>
              <w:pStyle w:val="TAC"/>
            </w:pPr>
            <w:r w:rsidRPr="009B053A">
              <w:rPr>
                <w:rFonts w:cs="Arial"/>
              </w:rPr>
              <w:t>n5</w:t>
            </w:r>
          </w:p>
        </w:tc>
        <w:tc>
          <w:tcPr>
            <w:tcW w:w="557" w:type="pct"/>
            <w:tcBorders>
              <w:bottom w:val="single" w:sz="4" w:space="0" w:color="auto"/>
            </w:tcBorders>
            <w:shd w:val="clear" w:color="auto" w:fill="auto"/>
            <w:vAlign w:val="center"/>
          </w:tcPr>
          <w:p w14:paraId="536B403E" w14:textId="77777777" w:rsidR="00AB2B30" w:rsidRPr="009B053A" w:rsidRDefault="006A7121">
            <w:pPr>
              <w:pStyle w:val="TAC"/>
            </w:pPr>
            <w:r w:rsidRPr="009B053A">
              <w:rPr>
                <w:rFonts w:cs="Arial"/>
              </w:rPr>
              <w:t>838</w:t>
            </w:r>
          </w:p>
        </w:tc>
        <w:tc>
          <w:tcPr>
            <w:tcW w:w="542" w:type="pct"/>
            <w:tcBorders>
              <w:bottom w:val="single" w:sz="4" w:space="0" w:color="auto"/>
            </w:tcBorders>
            <w:shd w:val="clear" w:color="auto" w:fill="auto"/>
            <w:vAlign w:val="center"/>
          </w:tcPr>
          <w:p w14:paraId="548C77C5" w14:textId="77777777" w:rsidR="00AB2B30" w:rsidRPr="009B053A" w:rsidRDefault="006A7121">
            <w:pPr>
              <w:pStyle w:val="TAC"/>
            </w:pPr>
            <w:r w:rsidRPr="009B053A">
              <w:rPr>
                <w:rFonts w:cs="Arial"/>
              </w:rPr>
              <w:t>5</w:t>
            </w:r>
          </w:p>
        </w:tc>
        <w:tc>
          <w:tcPr>
            <w:tcW w:w="426" w:type="pct"/>
            <w:tcBorders>
              <w:bottom w:val="single" w:sz="4" w:space="0" w:color="auto"/>
            </w:tcBorders>
            <w:shd w:val="clear" w:color="auto" w:fill="auto"/>
            <w:vAlign w:val="center"/>
          </w:tcPr>
          <w:p w14:paraId="2BDB93F7" w14:textId="77777777" w:rsidR="00AB2B30" w:rsidRPr="009B053A" w:rsidRDefault="006A7121">
            <w:pPr>
              <w:pStyle w:val="TAC"/>
            </w:pPr>
            <w:r w:rsidRPr="009B053A">
              <w:rPr>
                <w:rFonts w:cs="Arial"/>
              </w:rPr>
              <w:t>25</w:t>
            </w:r>
          </w:p>
        </w:tc>
        <w:tc>
          <w:tcPr>
            <w:tcW w:w="557" w:type="pct"/>
            <w:tcBorders>
              <w:bottom w:val="single" w:sz="4" w:space="0" w:color="auto"/>
            </w:tcBorders>
            <w:shd w:val="clear" w:color="auto" w:fill="auto"/>
            <w:vAlign w:val="center"/>
          </w:tcPr>
          <w:p w14:paraId="21C82494" w14:textId="77777777" w:rsidR="00AB2B30" w:rsidRPr="009B053A" w:rsidRDefault="006A7121">
            <w:pPr>
              <w:pStyle w:val="TAC"/>
            </w:pPr>
            <w:r w:rsidRPr="009B053A">
              <w:rPr>
                <w:rFonts w:cs="Arial"/>
              </w:rPr>
              <w:t>883</w:t>
            </w:r>
          </w:p>
        </w:tc>
        <w:tc>
          <w:tcPr>
            <w:tcW w:w="460" w:type="pct"/>
            <w:tcBorders>
              <w:bottom w:val="single" w:sz="4" w:space="0" w:color="auto"/>
            </w:tcBorders>
            <w:shd w:val="clear" w:color="auto" w:fill="auto"/>
            <w:vAlign w:val="center"/>
          </w:tcPr>
          <w:p w14:paraId="162FFDF0" w14:textId="77777777" w:rsidR="00AB2B30" w:rsidRPr="009B053A" w:rsidRDefault="006A7121">
            <w:pPr>
              <w:pStyle w:val="TAC"/>
            </w:pPr>
            <w:r w:rsidRPr="009B053A">
              <w:rPr>
                <w:rFonts w:cs="Arial"/>
              </w:rPr>
              <w:t>24</w:t>
            </w:r>
          </w:p>
        </w:tc>
        <w:tc>
          <w:tcPr>
            <w:tcW w:w="518" w:type="pct"/>
            <w:tcBorders>
              <w:bottom w:val="single" w:sz="4" w:space="0" w:color="auto"/>
            </w:tcBorders>
          </w:tcPr>
          <w:p w14:paraId="4A2D8E31" w14:textId="77777777" w:rsidR="00AB2B30" w:rsidRPr="009B053A" w:rsidRDefault="006A7121">
            <w:pPr>
              <w:pStyle w:val="TAC"/>
            </w:pPr>
            <w:r w:rsidRPr="009B053A">
              <w:rPr>
                <w:rFonts w:cs="Arial"/>
              </w:rPr>
              <w:t>IMD2</w:t>
            </w:r>
            <w:r w:rsidRPr="009B053A">
              <w:rPr>
                <w:rFonts w:cs="Arial"/>
                <w:vertAlign w:val="superscript"/>
              </w:rPr>
              <w:t>3</w:t>
            </w:r>
          </w:p>
        </w:tc>
      </w:tr>
      <w:tr w:rsidR="00AB2B30" w:rsidRPr="009B053A" w14:paraId="11CAD81F" w14:textId="77777777" w:rsidTr="002A4D3C">
        <w:trPr>
          <w:cantSplit/>
          <w:jc w:val="center"/>
        </w:trPr>
        <w:tc>
          <w:tcPr>
            <w:tcW w:w="1333" w:type="pct"/>
            <w:gridSpan w:val="2"/>
            <w:tcBorders>
              <w:bottom w:val="nil"/>
            </w:tcBorders>
            <w:shd w:val="clear" w:color="auto" w:fill="auto"/>
            <w:vAlign w:val="center"/>
          </w:tcPr>
          <w:p w14:paraId="4563CD55" w14:textId="77777777" w:rsidR="00AB2B30" w:rsidRPr="009B053A" w:rsidRDefault="006A7121">
            <w:pPr>
              <w:pStyle w:val="TAC"/>
              <w:rPr>
                <w:rFonts w:eastAsia="MS Mincho"/>
              </w:rPr>
            </w:pPr>
            <w:r w:rsidRPr="009B053A">
              <w:rPr>
                <w:rFonts w:eastAsia="MS Mincho"/>
              </w:rPr>
              <w:t>DC_3A_n7A</w:t>
            </w:r>
          </w:p>
        </w:tc>
        <w:tc>
          <w:tcPr>
            <w:tcW w:w="606" w:type="pct"/>
            <w:tcBorders>
              <w:bottom w:val="single" w:sz="4" w:space="0" w:color="auto"/>
            </w:tcBorders>
            <w:shd w:val="clear" w:color="auto" w:fill="auto"/>
            <w:vAlign w:val="center"/>
          </w:tcPr>
          <w:p w14:paraId="20C90F1F" w14:textId="77777777" w:rsidR="00AB2B30" w:rsidRPr="009B053A" w:rsidRDefault="006A7121">
            <w:pPr>
              <w:pStyle w:val="TAC"/>
            </w:pPr>
            <w:r w:rsidRPr="009B053A">
              <w:t>3</w:t>
            </w:r>
          </w:p>
        </w:tc>
        <w:tc>
          <w:tcPr>
            <w:tcW w:w="557" w:type="pct"/>
            <w:tcBorders>
              <w:bottom w:val="single" w:sz="4" w:space="0" w:color="auto"/>
            </w:tcBorders>
            <w:shd w:val="clear" w:color="auto" w:fill="auto"/>
            <w:vAlign w:val="center"/>
          </w:tcPr>
          <w:p w14:paraId="5C55D88C" w14:textId="77777777" w:rsidR="00AB2B30" w:rsidRPr="009B053A" w:rsidRDefault="006A7121">
            <w:pPr>
              <w:pStyle w:val="TAC"/>
            </w:pPr>
            <w:r w:rsidRPr="009B053A">
              <w:t>1730</w:t>
            </w:r>
          </w:p>
        </w:tc>
        <w:tc>
          <w:tcPr>
            <w:tcW w:w="542" w:type="pct"/>
            <w:tcBorders>
              <w:bottom w:val="single" w:sz="4" w:space="0" w:color="auto"/>
            </w:tcBorders>
            <w:shd w:val="clear" w:color="auto" w:fill="auto"/>
            <w:vAlign w:val="center"/>
          </w:tcPr>
          <w:p w14:paraId="64616D37" w14:textId="77777777" w:rsidR="00AB2B30" w:rsidRPr="009B053A" w:rsidRDefault="006A7121">
            <w:pPr>
              <w:pStyle w:val="TAC"/>
            </w:pPr>
            <w:r w:rsidRPr="009B053A">
              <w:t>5</w:t>
            </w:r>
          </w:p>
        </w:tc>
        <w:tc>
          <w:tcPr>
            <w:tcW w:w="426" w:type="pct"/>
            <w:tcBorders>
              <w:bottom w:val="single" w:sz="4" w:space="0" w:color="auto"/>
            </w:tcBorders>
            <w:shd w:val="clear" w:color="auto" w:fill="auto"/>
            <w:vAlign w:val="center"/>
          </w:tcPr>
          <w:p w14:paraId="08A7C893"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27C670F7" w14:textId="77777777" w:rsidR="00AB2B30" w:rsidRPr="009B053A" w:rsidRDefault="006A7121">
            <w:pPr>
              <w:pStyle w:val="TAC"/>
            </w:pPr>
            <w:r w:rsidRPr="009B053A">
              <w:t>1825</w:t>
            </w:r>
          </w:p>
        </w:tc>
        <w:tc>
          <w:tcPr>
            <w:tcW w:w="460" w:type="pct"/>
            <w:tcBorders>
              <w:bottom w:val="single" w:sz="4" w:space="0" w:color="auto"/>
            </w:tcBorders>
            <w:shd w:val="clear" w:color="auto" w:fill="auto"/>
            <w:vAlign w:val="center"/>
          </w:tcPr>
          <w:p w14:paraId="02E88B1A" w14:textId="77777777" w:rsidR="00AB2B30" w:rsidRPr="009B053A" w:rsidRDefault="006A7121">
            <w:pPr>
              <w:pStyle w:val="TAC"/>
              <w:rPr>
                <w:rFonts w:eastAsia="MS Mincho"/>
              </w:rPr>
            </w:pPr>
            <w:r w:rsidRPr="009B053A">
              <w:t>N/A</w:t>
            </w:r>
          </w:p>
        </w:tc>
        <w:tc>
          <w:tcPr>
            <w:tcW w:w="518" w:type="pct"/>
            <w:tcBorders>
              <w:bottom w:val="single" w:sz="4" w:space="0" w:color="auto"/>
            </w:tcBorders>
          </w:tcPr>
          <w:p w14:paraId="2E2D0FFB" w14:textId="77777777" w:rsidR="00AB2B30" w:rsidRPr="009B053A" w:rsidRDefault="006A7121">
            <w:pPr>
              <w:pStyle w:val="TAC"/>
            </w:pPr>
            <w:r w:rsidRPr="009B053A">
              <w:t>N/A</w:t>
            </w:r>
          </w:p>
        </w:tc>
      </w:tr>
      <w:tr w:rsidR="00AB2B30" w:rsidRPr="009B053A" w14:paraId="7F1BD7FD" w14:textId="77777777" w:rsidTr="002A4D3C">
        <w:trPr>
          <w:cantSplit/>
          <w:jc w:val="center"/>
        </w:trPr>
        <w:tc>
          <w:tcPr>
            <w:tcW w:w="1333" w:type="pct"/>
            <w:gridSpan w:val="2"/>
            <w:tcBorders>
              <w:top w:val="nil"/>
              <w:bottom w:val="single" w:sz="4" w:space="0" w:color="auto"/>
            </w:tcBorders>
            <w:shd w:val="clear" w:color="auto" w:fill="auto"/>
            <w:vAlign w:val="center"/>
          </w:tcPr>
          <w:p w14:paraId="2DD1CFC4" w14:textId="77777777" w:rsidR="00AB2B30" w:rsidRPr="009B053A" w:rsidRDefault="006A7121">
            <w:pPr>
              <w:pStyle w:val="TAC"/>
              <w:rPr>
                <w:rFonts w:eastAsia="MS Mincho"/>
              </w:rPr>
            </w:pPr>
            <w:r w:rsidRPr="009B053A">
              <w:rPr>
                <w:rFonts w:eastAsia="MS Mincho"/>
              </w:rPr>
              <w:t>DC_3C_n7A</w:t>
            </w:r>
          </w:p>
        </w:tc>
        <w:tc>
          <w:tcPr>
            <w:tcW w:w="606" w:type="pct"/>
            <w:tcBorders>
              <w:bottom w:val="single" w:sz="4" w:space="0" w:color="auto"/>
            </w:tcBorders>
            <w:shd w:val="clear" w:color="auto" w:fill="auto"/>
            <w:vAlign w:val="center"/>
          </w:tcPr>
          <w:p w14:paraId="651C5603" w14:textId="77777777" w:rsidR="00AB2B30" w:rsidRPr="009B053A" w:rsidRDefault="006A7121">
            <w:pPr>
              <w:pStyle w:val="TAC"/>
            </w:pPr>
            <w:r w:rsidRPr="009B053A">
              <w:t>n7</w:t>
            </w:r>
          </w:p>
        </w:tc>
        <w:tc>
          <w:tcPr>
            <w:tcW w:w="557" w:type="pct"/>
            <w:tcBorders>
              <w:bottom w:val="single" w:sz="4" w:space="0" w:color="auto"/>
            </w:tcBorders>
            <w:shd w:val="clear" w:color="auto" w:fill="auto"/>
            <w:vAlign w:val="center"/>
          </w:tcPr>
          <w:p w14:paraId="0B1C99B1" w14:textId="77777777" w:rsidR="00AB2B30" w:rsidRPr="009B053A" w:rsidRDefault="006A7121">
            <w:pPr>
              <w:pStyle w:val="TAC"/>
            </w:pPr>
            <w:r w:rsidRPr="009B053A">
              <w:t>2535</w:t>
            </w:r>
          </w:p>
        </w:tc>
        <w:tc>
          <w:tcPr>
            <w:tcW w:w="542" w:type="pct"/>
            <w:tcBorders>
              <w:bottom w:val="single" w:sz="4" w:space="0" w:color="auto"/>
            </w:tcBorders>
            <w:shd w:val="clear" w:color="auto" w:fill="auto"/>
            <w:vAlign w:val="center"/>
          </w:tcPr>
          <w:p w14:paraId="6340E4A7"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4B90D434"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0E299A32" w14:textId="77777777" w:rsidR="00AB2B30" w:rsidRPr="009B053A" w:rsidRDefault="006A7121">
            <w:pPr>
              <w:pStyle w:val="TAC"/>
            </w:pPr>
            <w:r w:rsidRPr="009B053A">
              <w:t>2655</w:t>
            </w:r>
          </w:p>
        </w:tc>
        <w:tc>
          <w:tcPr>
            <w:tcW w:w="460" w:type="pct"/>
            <w:tcBorders>
              <w:bottom w:val="single" w:sz="4" w:space="0" w:color="auto"/>
            </w:tcBorders>
            <w:shd w:val="clear" w:color="auto" w:fill="auto"/>
            <w:vAlign w:val="center"/>
          </w:tcPr>
          <w:p w14:paraId="6D0D38B1" w14:textId="77777777" w:rsidR="00AB2B30" w:rsidRPr="009B053A" w:rsidRDefault="006A7121">
            <w:pPr>
              <w:pStyle w:val="TAC"/>
              <w:rPr>
                <w:rFonts w:eastAsia="MS Mincho"/>
              </w:rPr>
            </w:pPr>
            <w:r w:rsidRPr="009B053A">
              <w:t>10.2</w:t>
            </w:r>
            <w:r w:rsidRPr="009B053A">
              <w:rPr>
                <w:vertAlign w:val="superscript"/>
              </w:rPr>
              <w:t>5</w:t>
            </w:r>
          </w:p>
        </w:tc>
        <w:tc>
          <w:tcPr>
            <w:tcW w:w="518" w:type="pct"/>
            <w:tcBorders>
              <w:bottom w:val="single" w:sz="4" w:space="0" w:color="auto"/>
            </w:tcBorders>
          </w:tcPr>
          <w:p w14:paraId="2F44D7E9" w14:textId="77777777" w:rsidR="00AB2B30" w:rsidRPr="009B053A" w:rsidRDefault="006A7121">
            <w:pPr>
              <w:pStyle w:val="TAC"/>
            </w:pPr>
            <w:r w:rsidRPr="009B053A">
              <w:t>IMD4</w:t>
            </w:r>
          </w:p>
        </w:tc>
      </w:tr>
      <w:tr w:rsidR="00A07BE7" w:rsidRPr="009B053A" w14:paraId="5F19359E" w14:textId="77777777" w:rsidTr="002A4D3C">
        <w:trPr>
          <w:cantSplit/>
          <w:jc w:val="center"/>
        </w:trPr>
        <w:tc>
          <w:tcPr>
            <w:tcW w:w="1333" w:type="pct"/>
            <w:gridSpan w:val="2"/>
            <w:vMerge w:val="restart"/>
            <w:shd w:val="clear" w:color="auto" w:fill="auto"/>
          </w:tcPr>
          <w:p w14:paraId="7CF404AD" w14:textId="2014D4A8" w:rsidR="00A07BE7" w:rsidRPr="009B053A" w:rsidRDefault="00A07BE7" w:rsidP="00A07BE7">
            <w:pPr>
              <w:pStyle w:val="TAC"/>
              <w:rPr>
                <w:rFonts w:eastAsia="MS Mincho"/>
              </w:rPr>
            </w:pPr>
            <w:r w:rsidRPr="009B053A">
              <w:rPr>
                <w:rFonts w:eastAsia="MS Mincho"/>
              </w:rPr>
              <w:t>DC_3A_n8A</w:t>
            </w:r>
          </w:p>
        </w:tc>
        <w:tc>
          <w:tcPr>
            <w:tcW w:w="606" w:type="pct"/>
            <w:tcBorders>
              <w:bottom w:val="single" w:sz="4" w:space="0" w:color="auto"/>
            </w:tcBorders>
            <w:shd w:val="clear" w:color="auto" w:fill="auto"/>
          </w:tcPr>
          <w:p w14:paraId="3864491C" w14:textId="5A2EFD4F" w:rsidR="00A07BE7" w:rsidRPr="009B053A" w:rsidRDefault="00A07BE7" w:rsidP="00A07BE7">
            <w:pPr>
              <w:pStyle w:val="TAC"/>
              <w:rPr>
                <w:rFonts w:cs="Arial"/>
              </w:rPr>
            </w:pPr>
            <w:r w:rsidRPr="009B053A">
              <w:t>n8</w:t>
            </w:r>
          </w:p>
        </w:tc>
        <w:tc>
          <w:tcPr>
            <w:tcW w:w="557" w:type="pct"/>
            <w:tcBorders>
              <w:bottom w:val="single" w:sz="4" w:space="0" w:color="auto"/>
            </w:tcBorders>
            <w:shd w:val="clear" w:color="auto" w:fill="auto"/>
          </w:tcPr>
          <w:p w14:paraId="7A559AC0" w14:textId="57B89617" w:rsidR="00A07BE7" w:rsidRPr="009B053A" w:rsidRDefault="00A07BE7" w:rsidP="00A07BE7">
            <w:pPr>
              <w:pStyle w:val="TAC"/>
              <w:rPr>
                <w:rFonts w:cs="Arial"/>
              </w:rPr>
            </w:pPr>
            <w:r w:rsidRPr="009B053A">
              <w:rPr>
                <w:rFonts w:cs="Arial"/>
              </w:rPr>
              <w:t>900</w:t>
            </w:r>
          </w:p>
        </w:tc>
        <w:tc>
          <w:tcPr>
            <w:tcW w:w="542" w:type="pct"/>
            <w:tcBorders>
              <w:bottom w:val="single" w:sz="4" w:space="0" w:color="auto"/>
            </w:tcBorders>
            <w:shd w:val="clear" w:color="auto" w:fill="auto"/>
          </w:tcPr>
          <w:p w14:paraId="411EA0F3" w14:textId="5F62DAC1" w:rsidR="00A07BE7" w:rsidRPr="009B053A" w:rsidRDefault="00A07BE7" w:rsidP="00A07BE7">
            <w:pPr>
              <w:pStyle w:val="TAC"/>
              <w:rPr>
                <w:rFonts w:cs="Arial"/>
              </w:rPr>
            </w:pPr>
            <w:r w:rsidRPr="009B053A">
              <w:rPr>
                <w:rFonts w:cs="Arial"/>
              </w:rPr>
              <w:t>5</w:t>
            </w:r>
          </w:p>
        </w:tc>
        <w:tc>
          <w:tcPr>
            <w:tcW w:w="426" w:type="pct"/>
            <w:tcBorders>
              <w:bottom w:val="single" w:sz="4" w:space="0" w:color="auto"/>
            </w:tcBorders>
            <w:shd w:val="clear" w:color="auto" w:fill="auto"/>
          </w:tcPr>
          <w:p w14:paraId="4F116504" w14:textId="6E6EF541" w:rsidR="00A07BE7" w:rsidRPr="009B053A" w:rsidRDefault="00A07BE7" w:rsidP="00A07BE7">
            <w:pPr>
              <w:pStyle w:val="TAC"/>
              <w:rPr>
                <w:rFonts w:cs="Arial"/>
              </w:rPr>
            </w:pPr>
            <w:r w:rsidRPr="009B053A">
              <w:rPr>
                <w:rFonts w:cs="Arial"/>
              </w:rPr>
              <w:t>25</w:t>
            </w:r>
          </w:p>
        </w:tc>
        <w:tc>
          <w:tcPr>
            <w:tcW w:w="557" w:type="pct"/>
            <w:tcBorders>
              <w:bottom w:val="single" w:sz="4" w:space="0" w:color="auto"/>
            </w:tcBorders>
            <w:shd w:val="clear" w:color="auto" w:fill="auto"/>
          </w:tcPr>
          <w:p w14:paraId="695D2304" w14:textId="31C3A1F8" w:rsidR="00A07BE7" w:rsidRPr="009B053A" w:rsidRDefault="00A07BE7" w:rsidP="00A07BE7">
            <w:pPr>
              <w:pStyle w:val="TAC"/>
              <w:rPr>
                <w:rFonts w:cs="Arial"/>
              </w:rPr>
            </w:pPr>
            <w:r w:rsidRPr="009B053A">
              <w:rPr>
                <w:rFonts w:cs="Arial"/>
              </w:rPr>
              <w:t>945</w:t>
            </w:r>
          </w:p>
        </w:tc>
        <w:tc>
          <w:tcPr>
            <w:tcW w:w="460" w:type="pct"/>
            <w:tcBorders>
              <w:bottom w:val="single" w:sz="4" w:space="0" w:color="auto"/>
            </w:tcBorders>
            <w:shd w:val="clear" w:color="auto" w:fill="auto"/>
          </w:tcPr>
          <w:p w14:paraId="3515451E" w14:textId="39297B8A" w:rsidR="00A07BE7" w:rsidRPr="009B053A" w:rsidRDefault="00A07BE7" w:rsidP="00A07BE7">
            <w:pPr>
              <w:pStyle w:val="TAC"/>
              <w:rPr>
                <w:rFonts w:cs="Arial"/>
              </w:rPr>
            </w:pPr>
            <w:r w:rsidRPr="009B053A">
              <w:rPr>
                <w:rFonts w:cs="Arial"/>
              </w:rPr>
              <w:t>8</w:t>
            </w:r>
          </w:p>
        </w:tc>
        <w:tc>
          <w:tcPr>
            <w:tcW w:w="518" w:type="pct"/>
            <w:tcBorders>
              <w:bottom w:val="single" w:sz="4" w:space="0" w:color="auto"/>
            </w:tcBorders>
          </w:tcPr>
          <w:p w14:paraId="0C09629F" w14:textId="07752BD0" w:rsidR="00A07BE7" w:rsidRPr="009B053A" w:rsidRDefault="00A07BE7" w:rsidP="00A07BE7">
            <w:pPr>
              <w:pStyle w:val="TAC"/>
              <w:rPr>
                <w:rFonts w:cs="Arial"/>
              </w:rPr>
            </w:pPr>
            <w:r w:rsidRPr="009B053A">
              <w:t>IMD4</w:t>
            </w:r>
            <w:r w:rsidRPr="009B053A">
              <w:rPr>
                <w:rFonts w:cs="Arial"/>
                <w:vertAlign w:val="superscript"/>
              </w:rPr>
              <w:t>3</w:t>
            </w:r>
          </w:p>
        </w:tc>
      </w:tr>
      <w:tr w:rsidR="00A07BE7" w:rsidRPr="009B053A" w14:paraId="40C180AB" w14:textId="77777777" w:rsidTr="002A4D3C">
        <w:trPr>
          <w:cantSplit/>
          <w:jc w:val="center"/>
        </w:trPr>
        <w:tc>
          <w:tcPr>
            <w:tcW w:w="1333" w:type="pct"/>
            <w:gridSpan w:val="2"/>
            <w:vMerge/>
            <w:shd w:val="clear" w:color="auto" w:fill="auto"/>
            <w:vAlign w:val="center"/>
          </w:tcPr>
          <w:p w14:paraId="08F41A79" w14:textId="77777777" w:rsidR="00A07BE7" w:rsidRPr="009B053A" w:rsidRDefault="00A07BE7" w:rsidP="00A07BE7">
            <w:pPr>
              <w:pStyle w:val="TAC"/>
              <w:rPr>
                <w:rFonts w:eastAsia="MS Mincho"/>
              </w:rPr>
            </w:pPr>
          </w:p>
        </w:tc>
        <w:tc>
          <w:tcPr>
            <w:tcW w:w="606" w:type="pct"/>
            <w:tcBorders>
              <w:bottom w:val="single" w:sz="4" w:space="0" w:color="auto"/>
            </w:tcBorders>
            <w:shd w:val="clear" w:color="auto" w:fill="auto"/>
          </w:tcPr>
          <w:p w14:paraId="17A8493C" w14:textId="351E7366" w:rsidR="00A07BE7" w:rsidRPr="009B053A" w:rsidRDefault="00A07BE7" w:rsidP="00A07BE7">
            <w:pPr>
              <w:pStyle w:val="TAC"/>
              <w:rPr>
                <w:rFonts w:cs="Arial"/>
              </w:rPr>
            </w:pPr>
            <w:r w:rsidRPr="009B053A">
              <w:t>3</w:t>
            </w:r>
          </w:p>
        </w:tc>
        <w:tc>
          <w:tcPr>
            <w:tcW w:w="557" w:type="pct"/>
            <w:tcBorders>
              <w:bottom w:val="single" w:sz="4" w:space="0" w:color="auto"/>
            </w:tcBorders>
            <w:shd w:val="clear" w:color="auto" w:fill="auto"/>
          </w:tcPr>
          <w:p w14:paraId="2E0E3BE5" w14:textId="6C3DE9AB" w:rsidR="00A07BE7" w:rsidRPr="009B053A" w:rsidRDefault="00A07BE7" w:rsidP="00A07BE7">
            <w:pPr>
              <w:pStyle w:val="TAC"/>
              <w:rPr>
                <w:rFonts w:cs="Arial"/>
              </w:rPr>
            </w:pPr>
            <w:r w:rsidRPr="009B053A">
              <w:rPr>
                <w:rFonts w:cs="Arial"/>
              </w:rPr>
              <w:t>1755</w:t>
            </w:r>
          </w:p>
        </w:tc>
        <w:tc>
          <w:tcPr>
            <w:tcW w:w="542" w:type="pct"/>
            <w:tcBorders>
              <w:bottom w:val="single" w:sz="4" w:space="0" w:color="auto"/>
            </w:tcBorders>
            <w:shd w:val="clear" w:color="auto" w:fill="auto"/>
          </w:tcPr>
          <w:p w14:paraId="731C8366" w14:textId="1E3A2841" w:rsidR="00A07BE7" w:rsidRPr="009B053A" w:rsidRDefault="00A07BE7" w:rsidP="00A07BE7">
            <w:pPr>
              <w:pStyle w:val="TAC"/>
              <w:rPr>
                <w:rFonts w:cs="Arial"/>
              </w:rPr>
            </w:pPr>
            <w:r w:rsidRPr="009B053A">
              <w:rPr>
                <w:rFonts w:cs="Arial"/>
              </w:rPr>
              <w:t>10</w:t>
            </w:r>
          </w:p>
        </w:tc>
        <w:tc>
          <w:tcPr>
            <w:tcW w:w="426" w:type="pct"/>
            <w:tcBorders>
              <w:bottom w:val="single" w:sz="4" w:space="0" w:color="auto"/>
            </w:tcBorders>
            <w:shd w:val="clear" w:color="auto" w:fill="auto"/>
          </w:tcPr>
          <w:p w14:paraId="27E9DDA3" w14:textId="38270514" w:rsidR="00A07BE7" w:rsidRPr="009B053A" w:rsidRDefault="00A07BE7" w:rsidP="00A07BE7">
            <w:pPr>
              <w:pStyle w:val="TAC"/>
              <w:rPr>
                <w:rFonts w:cs="Arial"/>
              </w:rPr>
            </w:pPr>
            <w:r w:rsidRPr="009B053A">
              <w:rPr>
                <w:rFonts w:cs="Arial"/>
              </w:rPr>
              <w:t>50</w:t>
            </w:r>
          </w:p>
        </w:tc>
        <w:tc>
          <w:tcPr>
            <w:tcW w:w="557" w:type="pct"/>
            <w:tcBorders>
              <w:bottom w:val="single" w:sz="4" w:space="0" w:color="auto"/>
            </w:tcBorders>
            <w:shd w:val="clear" w:color="auto" w:fill="auto"/>
          </w:tcPr>
          <w:p w14:paraId="51E87A2D" w14:textId="4BFAA456" w:rsidR="00A07BE7" w:rsidRPr="009B053A" w:rsidRDefault="00A07BE7" w:rsidP="00A07BE7">
            <w:pPr>
              <w:pStyle w:val="TAC"/>
              <w:rPr>
                <w:rFonts w:cs="Arial"/>
              </w:rPr>
            </w:pPr>
            <w:r w:rsidRPr="009B053A">
              <w:rPr>
                <w:rFonts w:cs="Arial"/>
              </w:rPr>
              <w:t>1850</w:t>
            </w:r>
          </w:p>
        </w:tc>
        <w:tc>
          <w:tcPr>
            <w:tcW w:w="460" w:type="pct"/>
            <w:tcBorders>
              <w:bottom w:val="single" w:sz="4" w:space="0" w:color="auto"/>
            </w:tcBorders>
            <w:shd w:val="clear" w:color="auto" w:fill="auto"/>
          </w:tcPr>
          <w:p w14:paraId="5EA3E085" w14:textId="697F4970" w:rsidR="00A07BE7" w:rsidRPr="009B053A" w:rsidRDefault="00A07BE7" w:rsidP="00A07BE7">
            <w:pPr>
              <w:pStyle w:val="TAC"/>
              <w:rPr>
                <w:rFonts w:cs="Arial"/>
              </w:rPr>
            </w:pPr>
            <w:r w:rsidRPr="009B053A">
              <w:rPr>
                <w:rFonts w:cs="Arial"/>
              </w:rPr>
              <w:t>N/A</w:t>
            </w:r>
          </w:p>
        </w:tc>
        <w:tc>
          <w:tcPr>
            <w:tcW w:w="518" w:type="pct"/>
            <w:tcBorders>
              <w:bottom w:val="single" w:sz="4" w:space="0" w:color="auto"/>
            </w:tcBorders>
          </w:tcPr>
          <w:p w14:paraId="4FE935CB" w14:textId="5331317E" w:rsidR="00A07BE7" w:rsidRPr="009B053A" w:rsidRDefault="00A07BE7" w:rsidP="00A07BE7">
            <w:pPr>
              <w:pStyle w:val="TAC"/>
              <w:rPr>
                <w:rFonts w:cs="Arial"/>
              </w:rPr>
            </w:pPr>
            <w:r w:rsidRPr="009B053A">
              <w:t>N/A</w:t>
            </w:r>
          </w:p>
        </w:tc>
      </w:tr>
      <w:tr w:rsidR="00A07BE7" w:rsidRPr="009B053A" w14:paraId="69FF4288" w14:textId="77777777" w:rsidTr="002A4D3C">
        <w:trPr>
          <w:cantSplit/>
          <w:jc w:val="center"/>
        </w:trPr>
        <w:tc>
          <w:tcPr>
            <w:tcW w:w="1333" w:type="pct"/>
            <w:gridSpan w:val="2"/>
            <w:vMerge/>
            <w:shd w:val="clear" w:color="auto" w:fill="auto"/>
            <w:vAlign w:val="center"/>
          </w:tcPr>
          <w:p w14:paraId="16C30AD5" w14:textId="77777777" w:rsidR="00A07BE7" w:rsidRPr="009B053A" w:rsidRDefault="00A07BE7" w:rsidP="00A07BE7">
            <w:pPr>
              <w:pStyle w:val="TAC"/>
              <w:rPr>
                <w:rFonts w:eastAsia="MS Mincho"/>
              </w:rPr>
            </w:pPr>
          </w:p>
        </w:tc>
        <w:tc>
          <w:tcPr>
            <w:tcW w:w="606" w:type="pct"/>
            <w:tcBorders>
              <w:bottom w:val="single" w:sz="4" w:space="0" w:color="auto"/>
            </w:tcBorders>
            <w:shd w:val="clear" w:color="auto" w:fill="auto"/>
          </w:tcPr>
          <w:p w14:paraId="5383590E" w14:textId="21448684" w:rsidR="00A07BE7" w:rsidRPr="009B053A" w:rsidRDefault="00A07BE7" w:rsidP="00A07BE7">
            <w:pPr>
              <w:pStyle w:val="TAC"/>
              <w:rPr>
                <w:rFonts w:cs="Arial"/>
              </w:rPr>
            </w:pPr>
            <w:r w:rsidRPr="009B053A">
              <w:t>n8</w:t>
            </w:r>
          </w:p>
        </w:tc>
        <w:tc>
          <w:tcPr>
            <w:tcW w:w="557" w:type="pct"/>
            <w:tcBorders>
              <w:bottom w:val="single" w:sz="4" w:space="0" w:color="auto"/>
            </w:tcBorders>
            <w:shd w:val="clear" w:color="auto" w:fill="auto"/>
          </w:tcPr>
          <w:p w14:paraId="70FC5975" w14:textId="5CE94454" w:rsidR="00A07BE7" w:rsidRPr="009B053A" w:rsidRDefault="00A07BE7" w:rsidP="00A07BE7">
            <w:pPr>
              <w:pStyle w:val="TAC"/>
              <w:rPr>
                <w:rFonts w:cs="Arial"/>
              </w:rPr>
            </w:pPr>
            <w:r w:rsidRPr="009B053A">
              <w:rPr>
                <w:lang w:eastAsia="ja-JP"/>
              </w:rPr>
              <w:t>897.5</w:t>
            </w:r>
          </w:p>
        </w:tc>
        <w:tc>
          <w:tcPr>
            <w:tcW w:w="542" w:type="pct"/>
            <w:tcBorders>
              <w:bottom w:val="single" w:sz="4" w:space="0" w:color="auto"/>
            </w:tcBorders>
            <w:shd w:val="clear" w:color="auto" w:fill="auto"/>
          </w:tcPr>
          <w:p w14:paraId="1C00C282" w14:textId="7BEF2434" w:rsidR="00A07BE7" w:rsidRPr="009B053A" w:rsidRDefault="00A07BE7" w:rsidP="00A07BE7">
            <w:pPr>
              <w:pStyle w:val="TAC"/>
              <w:rPr>
                <w:rFonts w:cs="Arial"/>
              </w:rPr>
            </w:pPr>
            <w:r w:rsidRPr="009B053A">
              <w:rPr>
                <w:lang w:eastAsia="ja-JP"/>
              </w:rPr>
              <w:t>5</w:t>
            </w:r>
          </w:p>
        </w:tc>
        <w:tc>
          <w:tcPr>
            <w:tcW w:w="426" w:type="pct"/>
            <w:tcBorders>
              <w:bottom w:val="single" w:sz="4" w:space="0" w:color="auto"/>
            </w:tcBorders>
            <w:shd w:val="clear" w:color="auto" w:fill="auto"/>
          </w:tcPr>
          <w:p w14:paraId="6432C95F" w14:textId="204CC8FE" w:rsidR="00A07BE7" w:rsidRPr="009B053A" w:rsidRDefault="00A07BE7" w:rsidP="00A07BE7">
            <w:pPr>
              <w:pStyle w:val="TAC"/>
              <w:rPr>
                <w:rFonts w:cs="Arial"/>
              </w:rPr>
            </w:pPr>
            <w:r w:rsidRPr="009B053A">
              <w:rPr>
                <w:lang w:eastAsia="ja-JP"/>
              </w:rPr>
              <w:t>25</w:t>
            </w:r>
          </w:p>
        </w:tc>
        <w:tc>
          <w:tcPr>
            <w:tcW w:w="557" w:type="pct"/>
            <w:tcBorders>
              <w:bottom w:val="single" w:sz="4" w:space="0" w:color="auto"/>
            </w:tcBorders>
            <w:shd w:val="clear" w:color="auto" w:fill="auto"/>
          </w:tcPr>
          <w:p w14:paraId="0B641AAE" w14:textId="3CC7738B" w:rsidR="00A07BE7" w:rsidRPr="009B053A" w:rsidRDefault="00A07BE7" w:rsidP="00A07BE7">
            <w:pPr>
              <w:pStyle w:val="TAC"/>
              <w:rPr>
                <w:rFonts w:cs="Arial"/>
              </w:rPr>
            </w:pPr>
            <w:r w:rsidRPr="009B053A">
              <w:rPr>
                <w:lang w:eastAsia="ja-JP"/>
              </w:rPr>
              <w:t>942.5</w:t>
            </w:r>
          </w:p>
        </w:tc>
        <w:tc>
          <w:tcPr>
            <w:tcW w:w="460" w:type="pct"/>
            <w:tcBorders>
              <w:bottom w:val="single" w:sz="4" w:space="0" w:color="auto"/>
            </w:tcBorders>
            <w:shd w:val="clear" w:color="auto" w:fill="auto"/>
          </w:tcPr>
          <w:p w14:paraId="1A603E89" w14:textId="4AA868F9" w:rsidR="00A07BE7" w:rsidRPr="009B053A" w:rsidRDefault="00A07BE7" w:rsidP="00A07BE7">
            <w:pPr>
              <w:pStyle w:val="TAC"/>
              <w:rPr>
                <w:rFonts w:cs="Arial"/>
              </w:rPr>
            </w:pPr>
            <w:r w:rsidRPr="009B053A">
              <w:rPr>
                <w:rFonts w:cs="Arial"/>
                <w:lang w:eastAsia="zh-TW"/>
              </w:rPr>
              <w:t>N/A</w:t>
            </w:r>
          </w:p>
        </w:tc>
        <w:tc>
          <w:tcPr>
            <w:tcW w:w="518" w:type="pct"/>
            <w:tcBorders>
              <w:bottom w:val="single" w:sz="4" w:space="0" w:color="auto"/>
            </w:tcBorders>
          </w:tcPr>
          <w:p w14:paraId="794BBF85" w14:textId="39CFEB41" w:rsidR="00A07BE7" w:rsidRPr="009B053A" w:rsidRDefault="00A07BE7" w:rsidP="00A07BE7">
            <w:pPr>
              <w:pStyle w:val="TAC"/>
              <w:rPr>
                <w:rFonts w:cs="Arial"/>
              </w:rPr>
            </w:pPr>
            <w:r w:rsidRPr="009B053A">
              <w:t>N/A</w:t>
            </w:r>
          </w:p>
        </w:tc>
      </w:tr>
      <w:tr w:rsidR="00A07BE7" w:rsidRPr="009B053A" w14:paraId="49A2F575" w14:textId="77777777" w:rsidTr="002A4D3C">
        <w:trPr>
          <w:cantSplit/>
          <w:jc w:val="center"/>
        </w:trPr>
        <w:tc>
          <w:tcPr>
            <w:tcW w:w="1333" w:type="pct"/>
            <w:gridSpan w:val="2"/>
            <w:vMerge/>
            <w:tcBorders>
              <w:bottom w:val="nil"/>
            </w:tcBorders>
            <w:shd w:val="clear" w:color="auto" w:fill="auto"/>
            <w:vAlign w:val="center"/>
          </w:tcPr>
          <w:p w14:paraId="477362C9" w14:textId="77777777" w:rsidR="00A07BE7" w:rsidRPr="009B053A" w:rsidRDefault="00A07BE7" w:rsidP="00A07BE7">
            <w:pPr>
              <w:pStyle w:val="TAC"/>
              <w:rPr>
                <w:rFonts w:eastAsia="MS Mincho"/>
              </w:rPr>
            </w:pPr>
          </w:p>
        </w:tc>
        <w:tc>
          <w:tcPr>
            <w:tcW w:w="606" w:type="pct"/>
            <w:tcBorders>
              <w:bottom w:val="single" w:sz="4" w:space="0" w:color="auto"/>
            </w:tcBorders>
            <w:shd w:val="clear" w:color="auto" w:fill="auto"/>
          </w:tcPr>
          <w:p w14:paraId="30A1A55E" w14:textId="7880EB6F" w:rsidR="00A07BE7" w:rsidRPr="009B053A" w:rsidRDefault="00A07BE7" w:rsidP="00A07BE7">
            <w:pPr>
              <w:pStyle w:val="TAC"/>
              <w:rPr>
                <w:rFonts w:cs="Arial"/>
              </w:rPr>
            </w:pPr>
            <w:r w:rsidRPr="009B053A">
              <w:t>3</w:t>
            </w:r>
          </w:p>
        </w:tc>
        <w:tc>
          <w:tcPr>
            <w:tcW w:w="557" w:type="pct"/>
            <w:tcBorders>
              <w:bottom w:val="single" w:sz="4" w:space="0" w:color="auto"/>
            </w:tcBorders>
            <w:shd w:val="clear" w:color="auto" w:fill="auto"/>
          </w:tcPr>
          <w:p w14:paraId="4451D3A6" w14:textId="04D504D4" w:rsidR="00A07BE7" w:rsidRPr="009B053A" w:rsidRDefault="00A07BE7" w:rsidP="00A07BE7">
            <w:pPr>
              <w:pStyle w:val="TAC"/>
              <w:rPr>
                <w:rFonts w:cs="Arial"/>
              </w:rPr>
            </w:pPr>
            <w:r w:rsidRPr="009B053A">
              <w:rPr>
                <w:lang w:eastAsia="ja-JP"/>
              </w:rPr>
              <w:t>1747.5</w:t>
            </w:r>
          </w:p>
        </w:tc>
        <w:tc>
          <w:tcPr>
            <w:tcW w:w="542" w:type="pct"/>
            <w:tcBorders>
              <w:bottom w:val="single" w:sz="4" w:space="0" w:color="auto"/>
            </w:tcBorders>
            <w:shd w:val="clear" w:color="auto" w:fill="auto"/>
          </w:tcPr>
          <w:p w14:paraId="1231729B" w14:textId="7B26E419" w:rsidR="00A07BE7" w:rsidRPr="009B053A" w:rsidRDefault="00A07BE7" w:rsidP="00A07BE7">
            <w:pPr>
              <w:pStyle w:val="TAC"/>
              <w:rPr>
                <w:rFonts w:cs="Arial"/>
              </w:rPr>
            </w:pPr>
            <w:r w:rsidRPr="009B053A">
              <w:rPr>
                <w:lang w:eastAsia="ja-JP"/>
              </w:rPr>
              <w:t>10</w:t>
            </w:r>
          </w:p>
        </w:tc>
        <w:tc>
          <w:tcPr>
            <w:tcW w:w="426" w:type="pct"/>
            <w:tcBorders>
              <w:bottom w:val="single" w:sz="4" w:space="0" w:color="auto"/>
            </w:tcBorders>
            <w:shd w:val="clear" w:color="auto" w:fill="auto"/>
          </w:tcPr>
          <w:p w14:paraId="0E065BFC" w14:textId="1E097DEF" w:rsidR="00A07BE7" w:rsidRPr="009B053A" w:rsidRDefault="00A07BE7" w:rsidP="00A07BE7">
            <w:pPr>
              <w:pStyle w:val="TAC"/>
              <w:rPr>
                <w:rFonts w:cs="Arial"/>
              </w:rPr>
            </w:pPr>
            <w:r w:rsidRPr="009B053A">
              <w:rPr>
                <w:lang w:eastAsia="ja-JP"/>
              </w:rPr>
              <w:t>50</w:t>
            </w:r>
          </w:p>
        </w:tc>
        <w:tc>
          <w:tcPr>
            <w:tcW w:w="557" w:type="pct"/>
            <w:tcBorders>
              <w:bottom w:val="single" w:sz="4" w:space="0" w:color="auto"/>
            </w:tcBorders>
            <w:shd w:val="clear" w:color="auto" w:fill="auto"/>
          </w:tcPr>
          <w:p w14:paraId="25038473" w14:textId="6D30EE32" w:rsidR="00A07BE7" w:rsidRPr="009B053A" w:rsidRDefault="00A07BE7" w:rsidP="00A07BE7">
            <w:pPr>
              <w:pStyle w:val="TAC"/>
              <w:rPr>
                <w:rFonts w:cs="Arial"/>
              </w:rPr>
            </w:pPr>
            <w:r w:rsidRPr="009B053A">
              <w:rPr>
                <w:lang w:eastAsia="ja-JP"/>
              </w:rPr>
              <w:t>1842.5</w:t>
            </w:r>
          </w:p>
        </w:tc>
        <w:tc>
          <w:tcPr>
            <w:tcW w:w="460" w:type="pct"/>
            <w:tcBorders>
              <w:bottom w:val="single" w:sz="4" w:space="0" w:color="auto"/>
            </w:tcBorders>
            <w:shd w:val="clear" w:color="auto" w:fill="auto"/>
          </w:tcPr>
          <w:p w14:paraId="12FD0892" w14:textId="092EF319" w:rsidR="00A07BE7" w:rsidRPr="009B053A" w:rsidRDefault="00A07BE7" w:rsidP="00A07BE7">
            <w:pPr>
              <w:pStyle w:val="TAC"/>
              <w:rPr>
                <w:rFonts w:cs="Arial"/>
              </w:rPr>
            </w:pPr>
            <w:r w:rsidRPr="009B053A">
              <w:rPr>
                <w:rFonts w:cs="Arial"/>
                <w:lang w:eastAsia="zh-TW"/>
              </w:rPr>
              <w:t>6.4</w:t>
            </w:r>
          </w:p>
        </w:tc>
        <w:tc>
          <w:tcPr>
            <w:tcW w:w="518" w:type="pct"/>
            <w:tcBorders>
              <w:bottom w:val="single" w:sz="4" w:space="0" w:color="auto"/>
            </w:tcBorders>
          </w:tcPr>
          <w:p w14:paraId="103E85E2" w14:textId="6930AE2B" w:rsidR="00A07BE7" w:rsidRPr="009B053A" w:rsidRDefault="00A07BE7" w:rsidP="00A07BE7">
            <w:pPr>
              <w:pStyle w:val="TAC"/>
              <w:rPr>
                <w:rFonts w:cs="Arial"/>
              </w:rPr>
            </w:pPr>
            <w:r w:rsidRPr="009B053A">
              <w:t>IMD5</w:t>
            </w:r>
          </w:p>
        </w:tc>
      </w:tr>
      <w:tr w:rsidR="00AB2B30" w:rsidRPr="009B053A" w14:paraId="573BB1A5" w14:textId="77777777" w:rsidTr="002A4D3C">
        <w:trPr>
          <w:cantSplit/>
          <w:jc w:val="center"/>
        </w:trPr>
        <w:tc>
          <w:tcPr>
            <w:tcW w:w="1333" w:type="pct"/>
            <w:gridSpan w:val="2"/>
            <w:tcBorders>
              <w:bottom w:val="nil"/>
            </w:tcBorders>
            <w:shd w:val="clear" w:color="auto" w:fill="auto"/>
            <w:vAlign w:val="center"/>
          </w:tcPr>
          <w:p w14:paraId="45D048F4" w14:textId="77777777" w:rsidR="00AB2B30" w:rsidRPr="009B053A" w:rsidRDefault="006A7121">
            <w:pPr>
              <w:pStyle w:val="TAC"/>
              <w:rPr>
                <w:rFonts w:eastAsia="MS Mincho"/>
              </w:rPr>
            </w:pPr>
            <w:r w:rsidRPr="009B053A">
              <w:t>DC_3A_n41A</w:t>
            </w:r>
          </w:p>
        </w:tc>
        <w:tc>
          <w:tcPr>
            <w:tcW w:w="606" w:type="pct"/>
            <w:tcBorders>
              <w:bottom w:val="single" w:sz="4" w:space="0" w:color="auto"/>
            </w:tcBorders>
            <w:shd w:val="clear" w:color="auto" w:fill="auto"/>
            <w:vAlign w:val="center"/>
          </w:tcPr>
          <w:p w14:paraId="628B916E" w14:textId="77777777" w:rsidR="00AB2B30" w:rsidRPr="009B053A" w:rsidRDefault="006A7121">
            <w:pPr>
              <w:pStyle w:val="TAC"/>
            </w:pPr>
            <w:r w:rsidRPr="009B053A">
              <w:t>3</w:t>
            </w:r>
          </w:p>
        </w:tc>
        <w:tc>
          <w:tcPr>
            <w:tcW w:w="557" w:type="pct"/>
            <w:tcBorders>
              <w:bottom w:val="single" w:sz="4" w:space="0" w:color="auto"/>
            </w:tcBorders>
            <w:shd w:val="clear" w:color="auto" w:fill="auto"/>
            <w:vAlign w:val="center"/>
          </w:tcPr>
          <w:p w14:paraId="1F570C2B" w14:textId="77777777" w:rsidR="00AB2B30" w:rsidRPr="009B053A" w:rsidRDefault="006A7121">
            <w:pPr>
              <w:pStyle w:val="TAC"/>
            </w:pPr>
            <w:r w:rsidRPr="009B053A">
              <w:t>1740</w:t>
            </w:r>
          </w:p>
        </w:tc>
        <w:tc>
          <w:tcPr>
            <w:tcW w:w="542" w:type="pct"/>
            <w:tcBorders>
              <w:bottom w:val="single" w:sz="4" w:space="0" w:color="auto"/>
            </w:tcBorders>
            <w:shd w:val="clear" w:color="auto" w:fill="auto"/>
            <w:vAlign w:val="center"/>
          </w:tcPr>
          <w:p w14:paraId="697A93FA" w14:textId="77777777" w:rsidR="00AB2B30" w:rsidRPr="009B053A" w:rsidRDefault="006A7121">
            <w:pPr>
              <w:pStyle w:val="TAC"/>
            </w:pPr>
            <w:r w:rsidRPr="009B053A">
              <w:t>5</w:t>
            </w:r>
          </w:p>
        </w:tc>
        <w:tc>
          <w:tcPr>
            <w:tcW w:w="426" w:type="pct"/>
            <w:tcBorders>
              <w:bottom w:val="single" w:sz="4" w:space="0" w:color="auto"/>
            </w:tcBorders>
            <w:shd w:val="clear" w:color="auto" w:fill="auto"/>
            <w:vAlign w:val="center"/>
          </w:tcPr>
          <w:p w14:paraId="1E8BCD2B"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744A9AF2" w14:textId="77777777" w:rsidR="00AB2B30" w:rsidRPr="009B053A" w:rsidRDefault="006A7121">
            <w:pPr>
              <w:pStyle w:val="TAC"/>
            </w:pPr>
            <w:r w:rsidRPr="009B053A">
              <w:t>1835</w:t>
            </w:r>
          </w:p>
        </w:tc>
        <w:tc>
          <w:tcPr>
            <w:tcW w:w="460" w:type="pct"/>
            <w:tcBorders>
              <w:bottom w:val="single" w:sz="4" w:space="0" w:color="auto"/>
            </w:tcBorders>
            <w:shd w:val="clear" w:color="auto" w:fill="auto"/>
            <w:vAlign w:val="center"/>
          </w:tcPr>
          <w:p w14:paraId="6D273C2F" w14:textId="77777777" w:rsidR="00AB2B30" w:rsidRPr="009B053A" w:rsidRDefault="006A7121">
            <w:pPr>
              <w:pStyle w:val="TAC"/>
              <w:rPr>
                <w:rFonts w:eastAsia="MS Mincho"/>
              </w:rPr>
            </w:pPr>
            <w:r w:rsidRPr="009B053A">
              <w:t>8.2</w:t>
            </w:r>
          </w:p>
        </w:tc>
        <w:tc>
          <w:tcPr>
            <w:tcW w:w="518" w:type="pct"/>
            <w:tcBorders>
              <w:bottom w:val="single" w:sz="4" w:space="0" w:color="auto"/>
            </w:tcBorders>
            <w:vAlign w:val="center"/>
          </w:tcPr>
          <w:p w14:paraId="153CC419" w14:textId="77777777" w:rsidR="00AB2B30" w:rsidRPr="009B053A" w:rsidRDefault="006A7121">
            <w:pPr>
              <w:pStyle w:val="TAC"/>
            </w:pPr>
            <w:r w:rsidRPr="009B053A">
              <w:t>IMD4</w:t>
            </w:r>
          </w:p>
        </w:tc>
      </w:tr>
      <w:tr w:rsidR="00AB2B30" w:rsidRPr="009B053A" w14:paraId="569AC6EF" w14:textId="77777777" w:rsidTr="002A4D3C">
        <w:trPr>
          <w:cantSplit/>
          <w:jc w:val="center"/>
        </w:trPr>
        <w:tc>
          <w:tcPr>
            <w:tcW w:w="1333" w:type="pct"/>
            <w:gridSpan w:val="2"/>
            <w:tcBorders>
              <w:top w:val="nil"/>
              <w:bottom w:val="single" w:sz="4" w:space="0" w:color="auto"/>
            </w:tcBorders>
            <w:shd w:val="clear" w:color="auto" w:fill="auto"/>
            <w:vAlign w:val="center"/>
          </w:tcPr>
          <w:p w14:paraId="281AFA7C" w14:textId="77777777" w:rsidR="00AB2B30" w:rsidRPr="009B053A" w:rsidRDefault="006A7121">
            <w:pPr>
              <w:pStyle w:val="TAC"/>
              <w:rPr>
                <w:rFonts w:eastAsia="MS Mincho"/>
              </w:rPr>
            </w:pPr>
            <w:r w:rsidRPr="009B053A">
              <w:t>DC_3C_n41A</w:t>
            </w:r>
          </w:p>
        </w:tc>
        <w:tc>
          <w:tcPr>
            <w:tcW w:w="606" w:type="pct"/>
            <w:tcBorders>
              <w:bottom w:val="single" w:sz="4" w:space="0" w:color="auto"/>
            </w:tcBorders>
            <w:shd w:val="clear" w:color="auto" w:fill="auto"/>
            <w:vAlign w:val="center"/>
          </w:tcPr>
          <w:p w14:paraId="2E081DF9" w14:textId="77777777" w:rsidR="00AB2B30" w:rsidRPr="009B053A" w:rsidRDefault="006A7121">
            <w:pPr>
              <w:pStyle w:val="TAC"/>
            </w:pPr>
            <w:r w:rsidRPr="009B053A">
              <w:t>n41</w:t>
            </w:r>
          </w:p>
        </w:tc>
        <w:tc>
          <w:tcPr>
            <w:tcW w:w="557" w:type="pct"/>
            <w:tcBorders>
              <w:bottom w:val="single" w:sz="4" w:space="0" w:color="auto"/>
            </w:tcBorders>
            <w:shd w:val="clear" w:color="auto" w:fill="auto"/>
            <w:vAlign w:val="center"/>
          </w:tcPr>
          <w:p w14:paraId="08729268" w14:textId="77777777" w:rsidR="00AB2B30" w:rsidRPr="009B053A" w:rsidRDefault="006A7121">
            <w:pPr>
              <w:pStyle w:val="TAC"/>
            </w:pPr>
            <w:r w:rsidRPr="009B053A">
              <w:t>2657.5</w:t>
            </w:r>
          </w:p>
        </w:tc>
        <w:tc>
          <w:tcPr>
            <w:tcW w:w="542" w:type="pct"/>
            <w:tcBorders>
              <w:bottom w:val="single" w:sz="4" w:space="0" w:color="auto"/>
            </w:tcBorders>
            <w:shd w:val="clear" w:color="auto" w:fill="auto"/>
            <w:vAlign w:val="center"/>
          </w:tcPr>
          <w:p w14:paraId="2E67550F"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4D36D98B"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4C449312" w14:textId="77777777" w:rsidR="00AB2B30" w:rsidRPr="009B053A" w:rsidRDefault="006A7121">
            <w:pPr>
              <w:pStyle w:val="TAC"/>
            </w:pPr>
            <w:r w:rsidRPr="009B053A">
              <w:t>2657.5</w:t>
            </w:r>
          </w:p>
        </w:tc>
        <w:tc>
          <w:tcPr>
            <w:tcW w:w="460" w:type="pct"/>
            <w:tcBorders>
              <w:bottom w:val="single" w:sz="4" w:space="0" w:color="auto"/>
            </w:tcBorders>
            <w:shd w:val="clear" w:color="auto" w:fill="auto"/>
            <w:vAlign w:val="center"/>
          </w:tcPr>
          <w:p w14:paraId="7DCAF0C1" w14:textId="77777777" w:rsidR="00AB2B30" w:rsidRPr="009B053A" w:rsidRDefault="006A7121">
            <w:pPr>
              <w:pStyle w:val="TAC"/>
              <w:rPr>
                <w:rFonts w:eastAsia="MS Mincho"/>
              </w:rPr>
            </w:pPr>
            <w:r w:rsidRPr="009B053A">
              <w:t>N/A</w:t>
            </w:r>
          </w:p>
        </w:tc>
        <w:tc>
          <w:tcPr>
            <w:tcW w:w="518" w:type="pct"/>
            <w:tcBorders>
              <w:bottom w:val="single" w:sz="4" w:space="0" w:color="auto"/>
            </w:tcBorders>
          </w:tcPr>
          <w:p w14:paraId="6D83066F" w14:textId="77777777" w:rsidR="00AB2B30" w:rsidRPr="009B053A" w:rsidRDefault="006A7121">
            <w:pPr>
              <w:pStyle w:val="TAC"/>
            </w:pPr>
            <w:r w:rsidRPr="009B053A">
              <w:t>IMD4</w:t>
            </w:r>
          </w:p>
        </w:tc>
      </w:tr>
      <w:tr w:rsidR="00AB2B30" w:rsidRPr="009B053A" w14:paraId="7809F789" w14:textId="77777777" w:rsidTr="002A4D3C">
        <w:trPr>
          <w:cantSplit/>
          <w:jc w:val="center"/>
        </w:trPr>
        <w:tc>
          <w:tcPr>
            <w:tcW w:w="1333" w:type="pct"/>
            <w:gridSpan w:val="2"/>
            <w:tcBorders>
              <w:bottom w:val="nil"/>
            </w:tcBorders>
            <w:shd w:val="clear" w:color="auto" w:fill="auto"/>
            <w:vAlign w:val="center"/>
          </w:tcPr>
          <w:p w14:paraId="0ACEAD59" w14:textId="77777777" w:rsidR="00AB2B30" w:rsidRPr="009B053A" w:rsidRDefault="006A7121">
            <w:pPr>
              <w:pStyle w:val="TAC"/>
              <w:rPr>
                <w:rFonts w:eastAsia="MS Mincho"/>
              </w:rPr>
            </w:pPr>
            <w:r w:rsidRPr="009B053A">
              <w:rPr>
                <w:rFonts w:cs="Arial"/>
                <w:kern w:val="2"/>
                <w:szCs w:val="24"/>
                <w:lang w:eastAsia="ja-JP"/>
              </w:rPr>
              <w:t>DC_3A_SUL_n41A-n80A,</w:t>
            </w:r>
          </w:p>
        </w:tc>
        <w:tc>
          <w:tcPr>
            <w:tcW w:w="606" w:type="pct"/>
            <w:tcBorders>
              <w:bottom w:val="single" w:sz="4" w:space="0" w:color="auto"/>
            </w:tcBorders>
            <w:shd w:val="clear" w:color="auto" w:fill="auto"/>
            <w:vAlign w:val="center"/>
          </w:tcPr>
          <w:p w14:paraId="35DCDFBD" w14:textId="77777777" w:rsidR="00AB2B30" w:rsidRPr="009B053A" w:rsidRDefault="006A7121">
            <w:pPr>
              <w:pStyle w:val="TAC"/>
            </w:pPr>
            <w:r w:rsidRPr="009B053A">
              <w:rPr>
                <w:rFonts w:cs="Arial"/>
              </w:rPr>
              <w:t>3</w:t>
            </w:r>
          </w:p>
        </w:tc>
        <w:tc>
          <w:tcPr>
            <w:tcW w:w="557" w:type="pct"/>
            <w:tcBorders>
              <w:bottom w:val="single" w:sz="4" w:space="0" w:color="auto"/>
            </w:tcBorders>
            <w:shd w:val="clear" w:color="auto" w:fill="auto"/>
            <w:vAlign w:val="center"/>
          </w:tcPr>
          <w:p w14:paraId="7580162C" w14:textId="77777777" w:rsidR="00AB2B30" w:rsidRPr="009B053A" w:rsidRDefault="006A7121">
            <w:pPr>
              <w:pStyle w:val="TAC"/>
            </w:pPr>
            <w:r w:rsidRPr="009B053A">
              <w:rPr>
                <w:rFonts w:cs="Arial"/>
              </w:rPr>
              <w:t>1740</w:t>
            </w:r>
          </w:p>
        </w:tc>
        <w:tc>
          <w:tcPr>
            <w:tcW w:w="542" w:type="pct"/>
            <w:tcBorders>
              <w:bottom w:val="single" w:sz="4" w:space="0" w:color="auto"/>
            </w:tcBorders>
            <w:shd w:val="clear" w:color="auto" w:fill="auto"/>
            <w:vAlign w:val="center"/>
          </w:tcPr>
          <w:p w14:paraId="4DDF7EE2" w14:textId="77777777" w:rsidR="00AB2B30" w:rsidRPr="009B053A" w:rsidRDefault="006A7121">
            <w:pPr>
              <w:pStyle w:val="TAC"/>
            </w:pPr>
            <w:r w:rsidRPr="009B053A">
              <w:rPr>
                <w:rFonts w:cs="Arial"/>
              </w:rPr>
              <w:t>5</w:t>
            </w:r>
          </w:p>
        </w:tc>
        <w:tc>
          <w:tcPr>
            <w:tcW w:w="426" w:type="pct"/>
            <w:tcBorders>
              <w:bottom w:val="single" w:sz="4" w:space="0" w:color="auto"/>
            </w:tcBorders>
            <w:shd w:val="clear" w:color="auto" w:fill="auto"/>
            <w:vAlign w:val="center"/>
          </w:tcPr>
          <w:p w14:paraId="12138955" w14:textId="77777777" w:rsidR="00AB2B30" w:rsidRPr="009B053A" w:rsidRDefault="006A7121">
            <w:pPr>
              <w:pStyle w:val="TAC"/>
            </w:pPr>
            <w:r w:rsidRPr="009B053A">
              <w:rPr>
                <w:rFonts w:cs="Arial"/>
              </w:rPr>
              <w:t>25</w:t>
            </w:r>
          </w:p>
        </w:tc>
        <w:tc>
          <w:tcPr>
            <w:tcW w:w="557" w:type="pct"/>
            <w:tcBorders>
              <w:bottom w:val="single" w:sz="4" w:space="0" w:color="auto"/>
            </w:tcBorders>
            <w:shd w:val="clear" w:color="auto" w:fill="auto"/>
            <w:vAlign w:val="center"/>
          </w:tcPr>
          <w:p w14:paraId="12884491" w14:textId="77777777" w:rsidR="00AB2B30" w:rsidRPr="009B053A" w:rsidRDefault="006A7121">
            <w:pPr>
              <w:pStyle w:val="TAC"/>
            </w:pPr>
            <w:r w:rsidRPr="009B053A">
              <w:rPr>
                <w:rFonts w:cs="Arial"/>
              </w:rPr>
              <w:t>1835</w:t>
            </w:r>
          </w:p>
        </w:tc>
        <w:tc>
          <w:tcPr>
            <w:tcW w:w="460" w:type="pct"/>
            <w:tcBorders>
              <w:bottom w:val="single" w:sz="4" w:space="0" w:color="auto"/>
            </w:tcBorders>
            <w:shd w:val="clear" w:color="auto" w:fill="auto"/>
            <w:vAlign w:val="center"/>
          </w:tcPr>
          <w:p w14:paraId="10BB3B7B" w14:textId="77777777" w:rsidR="00AB2B30" w:rsidRPr="009B053A" w:rsidRDefault="006A7121">
            <w:pPr>
              <w:pStyle w:val="TAC"/>
              <w:rPr>
                <w:rFonts w:eastAsia="MS Mincho"/>
              </w:rPr>
            </w:pPr>
            <w:r w:rsidRPr="009B053A">
              <w:rPr>
                <w:rFonts w:cs="Arial"/>
              </w:rPr>
              <w:t>8.2</w:t>
            </w:r>
          </w:p>
        </w:tc>
        <w:tc>
          <w:tcPr>
            <w:tcW w:w="518" w:type="pct"/>
            <w:tcBorders>
              <w:bottom w:val="single" w:sz="4" w:space="0" w:color="auto"/>
            </w:tcBorders>
          </w:tcPr>
          <w:p w14:paraId="79E59820" w14:textId="77777777" w:rsidR="00AB2B30" w:rsidRPr="009B053A" w:rsidRDefault="006A7121">
            <w:pPr>
              <w:pStyle w:val="TAC"/>
            </w:pPr>
            <w:r w:rsidRPr="009B053A">
              <w:rPr>
                <w:rFonts w:cs="Arial"/>
              </w:rPr>
              <w:t>IMD4</w:t>
            </w:r>
          </w:p>
        </w:tc>
      </w:tr>
      <w:tr w:rsidR="00AB2B30" w:rsidRPr="009B053A" w14:paraId="534AF1B5" w14:textId="77777777" w:rsidTr="002A4D3C">
        <w:trPr>
          <w:cantSplit/>
          <w:jc w:val="center"/>
        </w:trPr>
        <w:tc>
          <w:tcPr>
            <w:tcW w:w="1333" w:type="pct"/>
            <w:gridSpan w:val="2"/>
            <w:tcBorders>
              <w:top w:val="nil"/>
              <w:bottom w:val="single" w:sz="4" w:space="0" w:color="auto"/>
            </w:tcBorders>
            <w:shd w:val="clear" w:color="auto" w:fill="auto"/>
            <w:vAlign w:val="center"/>
          </w:tcPr>
          <w:p w14:paraId="316A42F9" w14:textId="77777777" w:rsidR="00AB2B30" w:rsidRPr="009B053A" w:rsidRDefault="006A7121">
            <w:pPr>
              <w:pStyle w:val="TAC"/>
              <w:rPr>
                <w:rFonts w:eastAsia="MS Mincho"/>
              </w:rPr>
            </w:pPr>
            <w:r w:rsidRPr="009B053A">
              <w:rPr>
                <w:rFonts w:cs="Arial"/>
                <w:kern w:val="2"/>
                <w:szCs w:val="24"/>
                <w:lang w:eastAsia="ja-JP"/>
              </w:rPr>
              <w:t>DC_3C_SUL_n41A-n80A</w:t>
            </w:r>
          </w:p>
        </w:tc>
        <w:tc>
          <w:tcPr>
            <w:tcW w:w="606" w:type="pct"/>
            <w:tcBorders>
              <w:bottom w:val="single" w:sz="4" w:space="0" w:color="auto"/>
            </w:tcBorders>
            <w:shd w:val="clear" w:color="auto" w:fill="auto"/>
            <w:vAlign w:val="center"/>
          </w:tcPr>
          <w:p w14:paraId="54981C34" w14:textId="77777777" w:rsidR="00AB2B30" w:rsidRPr="009B053A" w:rsidRDefault="006A7121">
            <w:pPr>
              <w:pStyle w:val="TAC"/>
            </w:pPr>
            <w:r w:rsidRPr="009B053A">
              <w:rPr>
                <w:rFonts w:cs="Arial"/>
              </w:rPr>
              <w:t>n41</w:t>
            </w:r>
          </w:p>
        </w:tc>
        <w:tc>
          <w:tcPr>
            <w:tcW w:w="557" w:type="pct"/>
            <w:tcBorders>
              <w:bottom w:val="single" w:sz="4" w:space="0" w:color="auto"/>
            </w:tcBorders>
            <w:shd w:val="clear" w:color="auto" w:fill="auto"/>
            <w:vAlign w:val="center"/>
          </w:tcPr>
          <w:p w14:paraId="6A7ED73F" w14:textId="77777777" w:rsidR="00AB2B30" w:rsidRPr="009B053A" w:rsidRDefault="006A7121">
            <w:pPr>
              <w:pStyle w:val="TAC"/>
            </w:pPr>
            <w:r w:rsidRPr="009B053A">
              <w:rPr>
                <w:rFonts w:cs="Arial"/>
              </w:rPr>
              <w:t>2657.5</w:t>
            </w:r>
          </w:p>
        </w:tc>
        <w:tc>
          <w:tcPr>
            <w:tcW w:w="542" w:type="pct"/>
            <w:tcBorders>
              <w:bottom w:val="single" w:sz="4" w:space="0" w:color="auto"/>
            </w:tcBorders>
            <w:shd w:val="clear" w:color="auto" w:fill="auto"/>
            <w:vAlign w:val="center"/>
          </w:tcPr>
          <w:p w14:paraId="1F147C5B" w14:textId="77777777" w:rsidR="00AB2B30" w:rsidRPr="009B053A" w:rsidRDefault="006A7121">
            <w:pPr>
              <w:pStyle w:val="TAC"/>
            </w:pPr>
            <w:r w:rsidRPr="009B053A">
              <w:rPr>
                <w:rFonts w:cs="Arial"/>
              </w:rPr>
              <w:t>10</w:t>
            </w:r>
          </w:p>
        </w:tc>
        <w:tc>
          <w:tcPr>
            <w:tcW w:w="426" w:type="pct"/>
            <w:tcBorders>
              <w:bottom w:val="single" w:sz="4" w:space="0" w:color="auto"/>
            </w:tcBorders>
            <w:shd w:val="clear" w:color="auto" w:fill="auto"/>
            <w:vAlign w:val="center"/>
          </w:tcPr>
          <w:p w14:paraId="6FF37B2F" w14:textId="77777777" w:rsidR="00AB2B30" w:rsidRPr="009B053A" w:rsidRDefault="006A7121">
            <w:pPr>
              <w:pStyle w:val="TAC"/>
            </w:pPr>
            <w:r w:rsidRPr="009B053A">
              <w:rPr>
                <w:rFonts w:cs="Arial"/>
              </w:rPr>
              <w:t>52</w:t>
            </w:r>
          </w:p>
        </w:tc>
        <w:tc>
          <w:tcPr>
            <w:tcW w:w="557" w:type="pct"/>
            <w:tcBorders>
              <w:bottom w:val="single" w:sz="4" w:space="0" w:color="auto"/>
            </w:tcBorders>
            <w:shd w:val="clear" w:color="auto" w:fill="auto"/>
            <w:vAlign w:val="center"/>
          </w:tcPr>
          <w:p w14:paraId="6AC9A8E4" w14:textId="77777777" w:rsidR="00AB2B30" w:rsidRPr="009B053A" w:rsidRDefault="006A7121">
            <w:pPr>
              <w:pStyle w:val="TAC"/>
            </w:pPr>
            <w:r w:rsidRPr="009B053A">
              <w:rPr>
                <w:rFonts w:cs="Arial"/>
              </w:rPr>
              <w:t>2657.5</w:t>
            </w:r>
          </w:p>
        </w:tc>
        <w:tc>
          <w:tcPr>
            <w:tcW w:w="460" w:type="pct"/>
            <w:tcBorders>
              <w:bottom w:val="single" w:sz="4" w:space="0" w:color="auto"/>
            </w:tcBorders>
            <w:shd w:val="clear" w:color="auto" w:fill="auto"/>
            <w:vAlign w:val="center"/>
          </w:tcPr>
          <w:p w14:paraId="5561258B" w14:textId="77777777" w:rsidR="00AB2B30" w:rsidRPr="009B053A" w:rsidRDefault="006A7121">
            <w:pPr>
              <w:pStyle w:val="TAC"/>
              <w:rPr>
                <w:rFonts w:eastAsia="MS Mincho"/>
              </w:rPr>
            </w:pPr>
            <w:r w:rsidRPr="009B053A">
              <w:rPr>
                <w:rFonts w:cs="Arial"/>
              </w:rPr>
              <w:t>N/A</w:t>
            </w:r>
          </w:p>
        </w:tc>
        <w:tc>
          <w:tcPr>
            <w:tcW w:w="518" w:type="pct"/>
            <w:tcBorders>
              <w:bottom w:val="single" w:sz="4" w:space="0" w:color="auto"/>
            </w:tcBorders>
            <w:vAlign w:val="center"/>
          </w:tcPr>
          <w:p w14:paraId="0AEA22EF" w14:textId="77777777" w:rsidR="00AB2B30" w:rsidRPr="009B053A" w:rsidRDefault="006A7121">
            <w:pPr>
              <w:pStyle w:val="TAC"/>
            </w:pPr>
            <w:r w:rsidRPr="009B053A">
              <w:rPr>
                <w:rFonts w:cs="Arial"/>
              </w:rPr>
              <w:t>N/A</w:t>
            </w:r>
          </w:p>
        </w:tc>
      </w:tr>
      <w:tr w:rsidR="00AB2B30" w:rsidRPr="009B053A" w14:paraId="497FBA50" w14:textId="77777777" w:rsidTr="002A4D3C">
        <w:trPr>
          <w:cantSplit/>
          <w:jc w:val="center"/>
        </w:trPr>
        <w:tc>
          <w:tcPr>
            <w:tcW w:w="1333" w:type="pct"/>
            <w:gridSpan w:val="2"/>
            <w:tcBorders>
              <w:bottom w:val="nil"/>
            </w:tcBorders>
            <w:shd w:val="clear" w:color="auto" w:fill="auto"/>
            <w:vAlign w:val="center"/>
          </w:tcPr>
          <w:p w14:paraId="7D278025" w14:textId="77777777" w:rsidR="00AB2B30" w:rsidRPr="009B053A" w:rsidRDefault="006A7121">
            <w:pPr>
              <w:pStyle w:val="TAC"/>
              <w:rPr>
                <w:rFonts w:eastAsia="MS Mincho"/>
              </w:rPr>
            </w:pPr>
            <w:r w:rsidRPr="009B053A">
              <w:rPr>
                <w:rFonts w:eastAsia="MS Mincho"/>
              </w:rPr>
              <w:t>DC_3A_n77A</w:t>
            </w:r>
          </w:p>
        </w:tc>
        <w:tc>
          <w:tcPr>
            <w:tcW w:w="606" w:type="pct"/>
            <w:tcBorders>
              <w:top w:val="single" w:sz="4" w:space="0" w:color="auto"/>
              <w:bottom w:val="nil"/>
            </w:tcBorders>
            <w:shd w:val="clear" w:color="auto" w:fill="auto"/>
            <w:vAlign w:val="center"/>
          </w:tcPr>
          <w:p w14:paraId="6F6C1203" w14:textId="77777777" w:rsidR="00AB2B30" w:rsidRPr="009B053A" w:rsidRDefault="006A7121">
            <w:pPr>
              <w:pStyle w:val="TAC"/>
            </w:pPr>
            <w:r w:rsidRPr="009B053A">
              <w:t>3</w:t>
            </w:r>
          </w:p>
        </w:tc>
        <w:tc>
          <w:tcPr>
            <w:tcW w:w="557" w:type="pct"/>
            <w:tcBorders>
              <w:top w:val="single" w:sz="4" w:space="0" w:color="auto"/>
              <w:bottom w:val="nil"/>
            </w:tcBorders>
            <w:shd w:val="clear" w:color="auto" w:fill="auto"/>
            <w:vAlign w:val="center"/>
          </w:tcPr>
          <w:p w14:paraId="1FFBDF9F" w14:textId="77777777" w:rsidR="00AB2B30" w:rsidRPr="009B053A" w:rsidRDefault="006A7121">
            <w:pPr>
              <w:pStyle w:val="TAC"/>
            </w:pPr>
            <w:r w:rsidRPr="009B053A">
              <w:t>1740</w:t>
            </w:r>
          </w:p>
        </w:tc>
        <w:tc>
          <w:tcPr>
            <w:tcW w:w="542" w:type="pct"/>
            <w:tcBorders>
              <w:top w:val="single" w:sz="4" w:space="0" w:color="auto"/>
              <w:bottom w:val="nil"/>
            </w:tcBorders>
            <w:shd w:val="clear" w:color="auto" w:fill="auto"/>
            <w:vAlign w:val="center"/>
          </w:tcPr>
          <w:p w14:paraId="1CBEAB35" w14:textId="77777777" w:rsidR="00AB2B30" w:rsidRPr="009B053A" w:rsidRDefault="006A7121">
            <w:pPr>
              <w:pStyle w:val="TAC"/>
            </w:pPr>
            <w:r w:rsidRPr="009B053A">
              <w:t>5</w:t>
            </w:r>
          </w:p>
        </w:tc>
        <w:tc>
          <w:tcPr>
            <w:tcW w:w="426" w:type="pct"/>
            <w:tcBorders>
              <w:top w:val="single" w:sz="4" w:space="0" w:color="auto"/>
              <w:bottom w:val="nil"/>
            </w:tcBorders>
            <w:shd w:val="clear" w:color="auto" w:fill="auto"/>
            <w:vAlign w:val="center"/>
          </w:tcPr>
          <w:p w14:paraId="59BADEED" w14:textId="77777777" w:rsidR="00AB2B30" w:rsidRPr="009B053A" w:rsidRDefault="006A7121">
            <w:pPr>
              <w:pStyle w:val="TAC"/>
            </w:pPr>
            <w:r w:rsidRPr="009B053A">
              <w:t>25</w:t>
            </w:r>
          </w:p>
        </w:tc>
        <w:tc>
          <w:tcPr>
            <w:tcW w:w="557" w:type="pct"/>
            <w:tcBorders>
              <w:top w:val="single" w:sz="4" w:space="0" w:color="auto"/>
              <w:bottom w:val="nil"/>
            </w:tcBorders>
            <w:shd w:val="clear" w:color="auto" w:fill="auto"/>
            <w:vAlign w:val="center"/>
          </w:tcPr>
          <w:p w14:paraId="71071FA8" w14:textId="77777777" w:rsidR="00AB2B30" w:rsidRPr="009B053A" w:rsidRDefault="006A7121">
            <w:pPr>
              <w:pStyle w:val="TAC"/>
            </w:pPr>
            <w:r w:rsidRPr="009B053A">
              <w:t>1835</w:t>
            </w:r>
          </w:p>
        </w:tc>
        <w:tc>
          <w:tcPr>
            <w:tcW w:w="460" w:type="pct"/>
            <w:tcBorders>
              <w:top w:val="single" w:sz="4" w:space="0" w:color="auto"/>
              <w:bottom w:val="single" w:sz="4" w:space="0" w:color="auto"/>
            </w:tcBorders>
            <w:shd w:val="clear" w:color="auto" w:fill="auto"/>
            <w:vAlign w:val="center"/>
          </w:tcPr>
          <w:p w14:paraId="39567002" w14:textId="77777777" w:rsidR="00AB2B30" w:rsidRPr="009B053A" w:rsidRDefault="006A7121">
            <w:pPr>
              <w:pStyle w:val="TAC"/>
              <w:rPr>
                <w:rFonts w:eastAsia="MS Mincho"/>
              </w:rPr>
            </w:pPr>
            <w:r w:rsidRPr="009B053A">
              <w:t>26</w:t>
            </w:r>
          </w:p>
        </w:tc>
        <w:tc>
          <w:tcPr>
            <w:tcW w:w="518" w:type="pct"/>
            <w:tcBorders>
              <w:top w:val="single" w:sz="4" w:space="0" w:color="auto"/>
              <w:bottom w:val="nil"/>
            </w:tcBorders>
          </w:tcPr>
          <w:p w14:paraId="4413DFDB" w14:textId="77777777" w:rsidR="00AB2B30" w:rsidRPr="009B053A" w:rsidRDefault="006A7121">
            <w:pPr>
              <w:pStyle w:val="TAC"/>
            </w:pPr>
            <w:r w:rsidRPr="009B053A">
              <w:t>IMD2</w:t>
            </w:r>
            <w:r w:rsidRPr="009B053A">
              <w:rPr>
                <w:vertAlign w:val="superscript"/>
              </w:rPr>
              <w:t>3</w:t>
            </w:r>
          </w:p>
        </w:tc>
      </w:tr>
      <w:tr w:rsidR="00AB2B30" w:rsidRPr="009B053A" w14:paraId="724A367C" w14:textId="77777777" w:rsidTr="002A4D3C">
        <w:trPr>
          <w:cantSplit/>
          <w:jc w:val="center"/>
        </w:trPr>
        <w:tc>
          <w:tcPr>
            <w:tcW w:w="1333" w:type="pct"/>
            <w:gridSpan w:val="2"/>
            <w:tcBorders>
              <w:top w:val="nil"/>
              <w:bottom w:val="nil"/>
            </w:tcBorders>
            <w:shd w:val="clear" w:color="auto" w:fill="auto"/>
            <w:vAlign w:val="center"/>
          </w:tcPr>
          <w:p w14:paraId="441B5C2A" w14:textId="77777777" w:rsidR="00AB2B30" w:rsidRPr="009B053A" w:rsidRDefault="006A7121">
            <w:pPr>
              <w:pStyle w:val="TAC"/>
              <w:rPr>
                <w:rFonts w:eastAsia="MS Mincho"/>
              </w:rPr>
            </w:pPr>
            <w:r w:rsidRPr="009B053A">
              <w:rPr>
                <w:rFonts w:eastAsia="MS Mincho"/>
              </w:rPr>
              <w:t>DC_3A_SUL_n77A-n80A</w:t>
            </w:r>
          </w:p>
          <w:p w14:paraId="68AB8D93" w14:textId="77777777" w:rsidR="00AB2B30" w:rsidRPr="009B053A" w:rsidRDefault="006A7121">
            <w:pPr>
              <w:pStyle w:val="TAC"/>
            </w:pPr>
            <w:r w:rsidRPr="009B053A">
              <w:rPr>
                <w:rFonts w:eastAsia="MS Mincho"/>
              </w:rPr>
              <w:t>DC_3A_n78A</w:t>
            </w:r>
          </w:p>
        </w:tc>
        <w:tc>
          <w:tcPr>
            <w:tcW w:w="606" w:type="pct"/>
            <w:tcBorders>
              <w:top w:val="nil"/>
              <w:bottom w:val="single" w:sz="4" w:space="0" w:color="auto"/>
            </w:tcBorders>
            <w:shd w:val="clear" w:color="auto" w:fill="auto"/>
            <w:vAlign w:val="center"/>
          </w:tcPr>
          <w:p w14:paraId="186323D6"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2E627DA5" w14:textId="77777777" w:rsidR="00AB2B30" w:rsidRPr="009B053A" w:rsidRDefault="00AB2B30">
            <w:pPr>
              <w:pStyle w:val="TAC"/>
            </w:pPr>
          </w:p>
        </w:tc>
        <w:tc>
          <w:tcPr>
            <w:tcW w:w="542" w:type="pct"/>
            <w:tcBorders>
              <w:top w:val="nil"/>
              <w:bottom w:val="single" w:sz="4" w:space="0" w:color="auto"/>
            </w:tcBorders>
            <w:shd w:val="clear" w:color="auto" w:fill="auto"/>
            <w:vAlign w:val="center"/>
          </w:tcPr>
          <w:p w14:paraId="137ADF90" w14:textId="77777777" w:rsidR="00AB2B30" w:rsidRPr="009B053A" w:rsidRDefault="00AB2B30">
            <w:pPr>
              <w:pStyle w:val="TAC"/>
            </w:pPr>
          </w:p>
        </w:tc>
        <w:tc>
          <w:tcPr>
            <w:tcW w:w="426" w:type="pct"/>
            <w:tcBorders>
              <w:top w:val="nil"/>
              <w:bottom w:val="single" w:sz="4" w:space="0" w:color="auto"/>
            </w:tcBorders>
            <w:shd w:val="clear" w:color="auto" w:fill="auto"/>
            <w:vAlign w:val="center"/>
          </w:tcPr>
          <w:p w14:paraId="6BDF48C3"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6FF75C8B" w14:textId="77777777" w:rsidR="00AB2B30" w:rsidRPr="009B053A" w:rsidRDefault="00AB2B30">
            <w:pPr>
              <w:pStyle w:val="TAC"/>
            </w:pPr>
          </w:p>
        </w:tc>
        <w:tc>
          <w:tcPr>
            <w:tcW w:w="460" w:type="pct"/>
            <w:tcBorders>
              <w:top w:val="single" w:sz="4" w:space="0" w:color="auto"/>
              <w:bottom w:val="single" w:sz="4" w:space="0" w:color="auto"/>
            </w:tcBorders>
            <w:shd w:val="clear" w:color="auto" w:fill="auto"/>
            <w:vAlign w:val="center"/>
          </w:tcPr>
          <w:p w14:paraId="7FA63C80" w14:textId="4A7F99D8" w:rsidR="00AB2B30" w:rsidRPr="009B053A" w:rsidRDefault="00AB2B30">
            <w:pPr>
              <w:pStyle w:val="TAC"/>
              <w:rPr>
                <w:rFonts w:eastAsia="MS Mincho"/>
              </w:rPr>
            </w:pPr>
          </w:p>
        </w:tc>
        <w:tc>
          <w:tcPr>
            <w:tcW w:w="518" w:type="pct"/>
            <w:tcBorders>
              <w:top w:val="nil"/>
              <w:bottom w:val="single" w:sz="4" w:space="0" w:color="auto"/>
            </w:tcBorders>
            <w:vAlign w:val="center"/>
          </w:tcPr>
          <w:p w14:paraId="276BEC05" w14:textId="77777777" w:rsidR="00AB2B30" w:rsidRPr="009B053A" w:rsidRDefault="00AB2B30">
            <w:pPr>
              <w:pStyle w:val="TAC"/>
            </w:pPr>
          </w:p>
        </w:tc>
      </w:tr>
      <w:tr w:rsidR="00AB2B30" w:rsidRPr="009B053A" w14:paraId="3713AA6A" w14:textId="77777777" w:rsidTr="002A4D3C">
        <w:trPr>
          <w:cantSplit/>
          <w:jc w:val="center"/>
        </w:trPr>
        <w:tc>
          <w:tcPr>
            <w:tcW w:w="1333" w:type="pct"/>
            <w:gridSpan w:val="2"/>
            <w:tcBorders>
              <w:top w:val="nil"/>
              <w:bottom w:val="single" w:sz="4" w:space="0" w:color="auto"/>
            </w:tcBorders>
            <w:shd w:val="clear" w:color="auto" w:fill="auto"/>
            <w:vAlign w:val="center"/>
          </w:tcPr>
          <w:p w14:paraId="24191581" w14:textId="77777777" w:rsidR="00AB2B30" w:rsidRPr="009B053A" w:rsidRDefault="006A7121">
            <w:pPr>
              <w:pStyle w:val="TAC"/>
              <w:rPr>
                <w:rFonts w:eastAsia="MS Mincho"/>
              </w:rPr>
            </w:pPr>
            <w:r w:rsidRPr="009B053A">
              <w:rPr>
                <w:rFonts w:eastAsia="MS Mincho"/>
              </w:rPr>
              <w:t>DC_3A-SUL_n78A-n80A,</w:t>
            </w:r>
          </w:p>
          <w:p w14:paraId="715AC369" w14:textId="77777777" w:rsidR="00AB2B30" w:rsidRPr="009B053A" w:rsidRDefault="006A7121">
            <w:pPr>
              <w:pStyle w:val="TAC"/>
              <w:rPr>
                <w:rFonts w:eastAsia="MS Mincho"/>
              </w:rPr>
            </w:pPr>
            <w:r w:rsidRPr="009B053A">
              <w:rPr>
                <w:rFonts w:eastAsia="MS Mincho"/>
              </w:rPr>
              <w:t>DC_3C_n78A</w:t>
            </w:r>
          </w:p>
        </w:tc>
        <w:tc>
          <w:tcPr>
            <w:tcW w:w="606" w:type="pct"/>
            <w:tcBorders>
              <w:bottom w:val="single" w:sz="4" w:space="0" w:color="auto"/>
            </w:tcBorders>
            <w:shd w:val="clear" w:color="auto" w:fill="auto"/>
            <w:vAlign w:val="center"/>
          </w:tcPr>
          <w:p w14:paraId="42079346" w14:textId="77777777" w:rsidR="00AB2B30" w:rsidRPr="009B053A" w:rsidRDefault="006A7121">
            <w:pPr>
              <w:pStyle w:val="TAC"/>
            </w:pPr>
            <w:r w:rsidRPr="009B053A">
              <w:t>n77, n78</w:t>
            </w:r>
          </w:p>
        </w:tc>
        <w:tc>
          <w:tcPr>
            <w:tcW w:w="557" w:type="pct"/>
            <w:tcBorders>
              <w:bottom w:val="single" w:sz="4" w:space="0" w:color="auto"/>
            </w:tcBorders>
            <w:shd w:val="clear" w:color="auto" w:fill="auto"/>
            <w:vAlign w:val="center"/>
          </w:tcPr>
          <w:p w14:paraId="37A9AF49" w14:textId="77777777" w:rsidR="00AB2B30" w:rsidRPr="009B053A" w:rsidRDefault="006A7121">
            <w:pPr>
              <w:pStyle w:val="TAC"/>
            </w:pPr>
            <w:r w:rsidRPr="009B053A">
              <w:t>3575</w:t>
            </w:r>
          </w:p>
        </w:tc>
        <w:tc>
          <w:tcPr>
            <w:tcW w:w="542" w:type="pct"/>
            <w:tcBorders>
              <w:bottom w:val="single" w:sz="4" w:space="0" w:color="auto"/>
            </w:tcBorders>
            <w:shd w:val="clear" w:color="auto" w:fill="auto"/>
            <w:vAlign w:val="center"/>
          </w:tcPr>
          <w:p w14:paraId="03B6489C"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030C27EC"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04643266" w14:textId="77777777" w:rsidR="00AB2B30" w:rsidRPr="009B053A" w:rsidRDefault="006A7121">
            <w:pPr>
              <w:pStyle w:val="TAC"/>
            </w:pPr>
            <w:r w:rsidRPr="009B053A">
              <w:t>3575</w:t>
            </w:r>
          </w:p>
        </w:tc>
        <w:tc>
          <w:tcPr>
            <w:tcW w:w="460" w:type="pct"/>
            <w:tcBorders>
              <w:bottom w:val="single" w:sz="4" w:space="0" w:color="auto"/>
            </w:tcBorders>
            <w:shd w:val="clear" w:color="auto" w:fill="auto"/>
            <w:vAlign w:val="center"/>
          </w:tcPr>
          <w:p w14:paraId="12EE263C" w14:textId="77777777" w:rsidR="00AB2B30" w:rsidRPr="009B053A" w:rsidRDefault="006A7121">
            <w:pPr>
              <w:pStyle w:val="TAC"/>
              <w:rPr>
                <w:rFonts w:eastAsia="MS Mincho"/>
              </w:rPr>
            </w:pPr>
            <w:r w:rsidRPr="009B053A">
              <w:t>N/A</w:t>
            </w:r>
          </w:p>
        </w:tc>
        <w:tc>
          <w:tcPr>
            <w:tcW w:w="518" w:type="pct"/>
            <w:tcBorders>
              <w:bottom w:val="single" w:sz="4" w:space="0" w:color="auto"/>
            </w:tcBorders>
            <w:vAlign w:val="center"/>
          </w:tcPr>
          <w:p w14:paraId="553D9897" w14:textId="77777777" w:rsidR="00AB2B30" w:rsidRPr="009B053A" w:rsidRDefault="006A7121">
            <w:pPr>
              <w:pStyle w:val="TAC"/>
              <w:rPr>
                <w:rFonts w:eastAsia="MS Mincho"/>
              </w:rPr>
            </w:pPr>
            <w:r w:rsidRPr="009B053A">
              <w:t>N/A</w:t>
            </w:r>
          </w:p>
        </w:tc>
      </w:tr>
      <w:tr w:rsidR="00AB2B30" w:rsidRPr="009B053A" w14:paraId="726BCD52" w14:textId="77777777" w:rsidTr="002A4D3C">
        <w:trPr>
          <w:cantSplit/>
          <w:jc w:val="center"/>
        </w:trPr>
        <w:tc>
          <w:tcPr>
            <w:tcW w:w="1333" w:type="pct"/>
            <w:gridSpan w:val="2"/>
            <w:tcBorders>
              <w:bottom w:val="nil"/>
            </w:tcBorders>
            <w:shd w:val="clear" w:color="auto" w:fill="auto"/>
            <w:vAlign w:val="center"/>
          </w:tcPr>
          <w:p w14:paraId="087D86AB" w14:textId="77777777" w:rsidR="00AB2B30" w:rsidRPr="009B053A" w:rsidRDefault="006A7121">
            <w:pPr>
              <w:pStyle w:val="TAC"/>
              <w:rPr>
                <w:rFonts w:eastAsia="MS Mincho"/>
              </w:rPr>
            </w:pPr>
            <w:r w:rsidRPr="009B053A">
              <w:rPr>
                <w:rFonts w:eastAsia="MS Mincho"/>
              </w:rPr>
              <w:t>DC_3A_n77A</w:t>
            </w:r>
          </w:p>
        </w:tc>
        <w:tc>
          <w:tcPr>
            <w:tcW w:w="606" w:type="pct"/>
            <w:tcBorders>
              <w:top w:val="single" w:sz="4" w:space="0" w:color="auto"/>
              <w:bottom w:val="nil"/>
            </w:tcBorders>
            <w:shd w:val="clear" w:color="auto" w:fill="auto"/>
            <w:vAlign w:val="center"/>
          </w:tcPr>
          <w:p w14:paraId="52A3FFA6" w14:textId="77777777" w:rsidR="00AB2B30" w:rsidRPr="009B053A" w:rsidRDefault="006A7121">
            <w:pPr>
              <w:pStyle w:val="TAC"/>
            </w:pPr>
            <w:r w:rsidRPr="009B053A">
              <w:t>3</w:t>
            </w:r>
          </w:p>
        </w:tc>
        <w:tc>
          <w:tcPr>
            <w:tcW w:w="557" w:type="pct"/>
            <w:tcBorders>
              <w:top w:val="single" w:sz="4" w:space="0" w:color="auto"/>
              <w:bottom w:val="nil"/>
            </w:tcBorders>
            <w:shd w:val="clear" w:color="auto" w:fill="auto"/>
            <w:vAlign w:val="center"/>
          </w:tcPr>
          <w:p w14:paraId="78935F9D" w14:textId="77777777" w:rsidR="00AB2B30" w:rsidRPr="009B053A" w:rsidRDefault="006A7121">
            <w:pPr>
              <w:pStyle w:val="TAC"/>
            </w:pPr>
            <w:r w:rsidRPr="009B053A">
              <w:t>1765</w:t>
            </w:r>
          </w:p>
        </w:tc>
        <w:tc>
          <w:tcPr>
            <w:tcW w:w="542" w:type="pct"/>
            <w:tcBorders>
              <w:top w:val="single" w:sz="4" w:space="0" w:color="auto"/>
              <w:bottom w:val="nil"/>
            </w:tcBorders>
            <w:shd w:val="clear" w:color="auto" w:fill="auto"/>
            <w:vAlign w:val="center"/>
          </w:tcPr>
          <w:p w14:paraId="48C801D8" w14:textId="77777777" w:rsidR="00AB2B30" w:rsidRPr="009B053A" w:rsidRDefault="006A7121">
            <w:pPr>
              <w:pStyle w:val="TAC"/>
            </w:pPr>
            <w:r w:rsidRPr="009B053A">
              <w:t>5</w:t>
            </w:r>
          </w:p>
        </w:tc>
        <w:tc>
          <w:tcPr>
            <w:tcW w:w="426" w:type="pct"/>
            <w:tcBorders>
              <w:top w:val="single" w:sz="4" w:space="0" w:color="auto"/>
              <w:bottom w:val="nil"/>
            </w:tcBorders>
            <w:shd w:val="clear" w:color="auto" w:fill="auto"/>
            <w:vAlign w:val="center"/>
          </w:tcPr>
          <w:p w14:paraId="3BFBA664" w14:textId="77777777" w:rsidR="00AB2B30" w:rsidRPr="009B053A" w:rsidRDefault="006A7121">
            <w:pPr>
              <w:pStyle w:val="TAC"/>
            </w:pPr>
            <w:r w:rsidRPr="009B053A">
              <w:t>25</w:t>
            </w:r>
          </w:p>
        </w:tc>
        <w:tc>
          <w:tcPr>
            <w:tcW w:w="557" w:type="pct"/>
            <w:tcBorders>
              <w:top w:val="single" w:sz="4" w:space="0" w:color="auto"/>
              <w:bottom w:val="nil"/>
            </w:tcBorders>
            <w:shd w:val="clear" w:color="auto" w:fill="auto"/>
            <w:vAlign w:val="center"/>
          </w:tcPr>
          <w:p w14:paraId="402B2BE3" w14:textId="77777777" w:rsidR="00AB2B30" w:rsidRPr="009B053A" w:rsidRDefault="006A7121">
            <w:pPr>
              <w:pStyle w:val="TAC"/>
            </w:pPr>
            <w:r w:rsidRPr="009B053A">
              <w:t>1860</w:t>
            </w:r>
          </w:p>
        </w:tc>
        <w:tc>
          <w:tcPr>
            <w:tcW w:w="460" w:type="pct"/>
            <w:tcBorders>
              <w:top w:val="single" w:sz="4" w:space="0" w:color="auto"/>
              <w:bottom w:val="single" w:sz="4" w:space="0" w:color="auto"/>
            </w:tcBorders>
            <w:shd w:val="clear" w:color="auto" w:fill="auto"/>
            <w:vAlign w:val="center"/>
          </w:tcPr>
          <w:p w14:paraId="533F69F9" w14:textId="77777777" w:rsidR="00AB2B30" w:rsidRPr="009B053A" w:rsidRDefault="006A7121">
            <w:pPr>
              <w:pStyle w:val="TAC"/>
              <w:rPr>
                <w:rFonts w:eastAsia="MS Mincho"/>
              </w:rPr>
            </w:pPr>
            <w:r w:rsidRPr="009B053A">
              <w:t>8.0</w:t>
            </w:r>
          </w:p>
        </w:tc>
        <w:tc>
          <w:tcPr>
            <w:tcW w:w="518" w:type="pct"/>
            <w:tcBorders>
              <w:top w:val="single" w:sz="4" w:space="0" w:color="auto"/>
              <w:bottom w:val="nil"/>
            </w:tcBorders>
          </w:tcPr>
          <w:p w14:paraId="42D14C60" w14:textId="77777777" w:rsidR="00AB2B30" w:rsidRPr="009B053A" w:rsidRDefault="006A7121">
            <w:pPr>
              <w:pStyle w:val="TAC"/>
            </w:pPr>
            <w:r w:rsidRPr="009B053A">
              <w:t>IMD4</w:t>
            </w:r>
            <w:r w:rsidRPr="009B053A">
              <w:rPr>
                <w:vertAlign w:val="superscript"/>
              </w:rPr>
              <w:t>3</w:t>
            </w:r>
          </w:p>
        </w:tc>
      </w:tr>
      <w:tr w:rsidR="00AB2B30" w:rsidRPr="009B053A" w14:paraId="1179D58F" w14:textId="77777777" w:rsidTr="002A4D3C">
        <w:trPr>
          <w:cantSplit/>
          <w:jc w:val="center"/>
        </w:trPr>
        <w:tc>
          <w:tcPr>
            <w:tcW w:w="1333" w:type="pct"/>
            <w:gridSpan w:val="2"/>
            <w:tcBorders>
              <w:top w:val="nil"/>
              <w:bottom w:val="nil"/>
            </w:tcBorders>
            <w:shd w:val="clear" w:color="auto" w:fill="auto"/>
            <w:vAlign w:val="center"/>
          </w:tcPr>
          <w:p w14:paraId="2CB0C9D0" w14:textId="77777777" w:rsidR="00AB2B30" w:rsidRPr="009B053A" w:rsidRDefault="006A7121">
            <w:pPr>
              <w:pStyle w:val="TAC"/>
              <w:rPr>
                <w:rFonts w:eastAsia="MS Mincho"/>
              </w:rPr>
            </w:pPr>
            <w:r w:rsidRPr="009B053A">
              <w:rPr>
                <w:rFonts w:eastAsia="MS Mincho"/>
              </w:rPr>
              <w:t>DC_3A_SUL_n77A-n80A,</w:t>
            </w:r>
          </w:p>
          <w:p w14:paraId="153AF054" w14:textId="77777777" w:rsidR="00AB2B30" w:rsidRPr="009B053A" w:rsidRDefault="006A7121">
            <w:pPr>
              <w:pStyle w:val="TAC"/>
            </w:pPr>
            <w:r w:rsidRPr="009B053A">
              <w:rPr>
                <w:rFonts w:eastAsia="MS Mincho"/>
              </w:rPr>
              <w:t>DC_3A_n78A</w:t>
            </w:r>
          </w:p>
        </w:tc>
        <w:tc>
          <w:tcPr>
            <w:tcW w:w="606" w:type="pct"/>
            <w:tcBorders>
              <w:top w:val="nil"/>
              <w:bottom w:val="single" w:sz="4" w:space="0" w:color="auto"/>
            </w:tcBorders>
            <w:shd w:val="clear" w:color="auto" w:fill="auto"/>
            <w:vAlign w:val="center"/>
          </w:tcPr>
          <w:p w14:paraId="11229019"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75FED0CB" w14:textId="77777777" w:rsidR="00AB2B30" w:rsidRPr="009B053A" w:rsidRDefault="00AB2B30">
            <w:pPr>
              <w:pStyle w:val="TAC"/>
            </w:pPr>
          </w:p>
        </w:tc>
        <w:tc>
          <w:tcPr>
            <w:tcW w:w="542" w:type="pct"/>
            <w:tcBorders>
              <w:top w:val="nil"/>
              <w:bottom w:val="single" w:sz="4" w:space="0" w:color="auto"/>
            </w:tcBorders>
            <w:shd w:val="clear" w:color="auto" w:fill="auto"/>
            <w:vAlign w:val="center"/>
          </w:tcPr>
          <w:p w14:paraId="4B9CE10C" w14:textId="77777777" w:rsidR="00AB2B30" w:rsidRPr="009B053A" w:rsidRDefault="00AB2B30">
            <w:pPr>
              <w:pStyle w:val="TAC"/>
            </w:pPr>
          </w:p>
        </w:tc>
        <w:tc>
          <w:tcPr>
            <w:tcW w:w="426" w:type="pct"/>
            <w:tcBorders>
              <w:top w:val="nil"/>
              <w:bottom w:val="single" w:sz="4" w:space="0" w:color="auto"/>
            </w:tcBorders>
            <w:shd w:val="clear" w:color="auto" w:fill="auto"/>
            <w:vAlign w:val="center"/>
          </w:tcPr>
          <w:p w14:paraId="5C727960" w14:textId="77777777" w:rsidR="00AB2B30" w:rsidRPr="009B053A" w:rsidRDefault="00AB2B30">
            <w:pPr>
              <w:pStyle w:val="TAC"/>
            </w:pPr>
          </w:p>
        </w:tc>
        <w:tc>
          <w:tcPr>
            <w:tcW w:w="557" w:type="pct"/>
            <w:tcBorders>
              <w:top w:val="nil"/>
              <w:bottom w:val="single" w:sz="4" w:space="0" w:color="auto"/>
            </w:tcBorders>
            <w:shd w:val="clear" w:color="auto" w:fill="auto"/>
            <w:vAlign w:val="center"/>
          </w:tcPr>
          <w:p w14:paraId="2EA746EC" w14:textId="77777777" w:rsidR="00AB2B30" w:rsidRPr="009B053A" w:rsidRDefault="00AB2B30">
            <w:pPr>
              <w:pStyle w:val="TAC"/>
            </w:pPr>
          </w:p>
        </w:tc>
        <w:tc>
          <w:tcPr>
            <w:tcW w:w="460" w:type="pct"/>
            <w:tcBorders>
              <w:top w:val="single" w:sz="4" w:space="0" w:color="auto"/>
              <w:bottom w:val="single" w:sz="4" w:space="0" w:color="auto"/>
            </w:tcBorders>
            <w:shd w:val="clear" w:color="auto" w:fill="auto"/>
            <w:vAlign w:val="center"/>
          </w:tcPr>
          <w:p w14:paraId="6258868D" w14:textId="078D3D4F" w:rsidR="00AB2B30" w:rsidRPr="009B053A" w:rsidRDefault="00AB2B30">
            <w:pPr>
              <w:pStyle w:val="TAC"/>
              <w:rPr>
                <w:rFonts w:eastAsia="MS Mincho"/>
              </w:rPr>
            </w:pPr>
          </w:p>
        </w:tc>
        <w:tc>
          <w:tcPr>
            <w:tcW w:w="518" w:type="pct"/>
            <w:tcBorders>
              <w:top w:val="nil"/>
              <w:bottom w:val="single" w:sz="4" w:space="0" w:color="auto"/>
            </w:tcBorders>
            <w:vAlign w:val="center"/>
          </w:tcPr>
          <w:p w14:paraId="792EBF9D" w14:textId="77777777" w:rsidR="00AB2B30" w:rsidRPr="009B053A" w:rsidRDefault="00AB2B30">
            <w:pPr>
              <w:pStyle w:val="TAC"/>
            </w:pPr>
          </w:p>
        </w:tc>
      </w:tr>
      <w:tr w:rsidR="00AB2B30" w:rsidRPr="009B053A" w14:paraId="5754F301" w14:textId="77777777" w:rsidTr="002A4D3C">
        <w:trPr>
          <w:cantSplit/>
          <w:jc w:val="center"/>
        </w:trPr>
        <w:tc>
          <w:tcPr>
            <w:tcW w:w="1333" w:type="pct"/>
            <w:gridSpan w:val="2"/>
            <w:tcBorders>
              <w:top w:val="nil"/>
              <w:bottom w:val="single" w:sz="4" w:space="0" w:color="auto"/>
            </w:tcBorders>
            <w:shd w:val="clear" w:color="auto" w:fill="auto"/>
            <w:vAlign w:val="center"/>
          </w:tcPr>
          <w:p w14:paraId="0A029B9B" w14:textId="77777777" w:rsidR="00AB2B30" w:rsidRPr="009B053A" w:rsidRDefault="006A7121">
            <w:pPr>
              <w:pStyle w:val="TAC"/>
              <w:rPr>
                <w:rFonts w:eastAsia="MS Mincho"/>
              </w:rPr>
            </w:pPr>
            <w:r w:rsidRPr="009B053A">
              <w:rPr>
                <w:rFonts w:eastAsia="MS Mincho"/>
              </w:rPr>
              <w:lastRenderedPageBreak/>
              <w:t>DC_3A-SUL_n78A-n80A,</w:t>
            </w:r>
          </w:p>
          <w:p w14:paraId="211835D1" w14:textId="77777777" w:rsidR="00AB2B30" w:rsidRPr="009B053A" w:rsidRDefault="006A7121">
            <w:pPr>
              <w:pStyle w:val="TAC"/>
              <w:rPr>
                <w:rFonts w:eastAsia="MS Mincho"/>
              </w:rPr>
            </w:pPr>
            <w:r w:rsidRPr="009B053A">
              <w:rPr>
                <w:rFonts w:eastAsia="MS Mincho"/>
              </w:rPr>
              <w:t>DC_3C_n78A</w:t>
            </w:r>
          </w:p>
        </w:tc>
        <w:tc>
          <w:tcPr>
            <w:tcW w:w="606" w:type="pct"/>
            <w:tcBorders>
              <w:bottom w:val="single" w:sz="4" w:space="0" w:color="auto"/>
            </w:tcBorders>
            <w:shd w:val="clear" w:color="auto" w:fill="auto"/>
            <w:vAlign w:val="center"/>
          </w:tcPr>
          <w:p w14:paraId="38D568B8" w14:textId="77777777" w:rsidR="00AB2B30" w:rsidRPr="009B053A" w:rsidRDefault="006A7121">
            <w:pPr>
              <w:pStyle w:val="TAC"/>
            </w:pPr>
            <w:r w:rsidRPr="009B053A">
              <w:t>n77, n78</w:t>
            </w:r>
          </w:p>
        </w:tc>
        <w:tc>
          <w:tcPr>
            <w:tcW w:w="557" w:type="pct"/>
            <w:tcBorders>
              <w:bottom w:val="single" w:sz="4" w:space="0" w:color="auto"/>
            </w:tcBorders>
            <w:shd w:val="clear" w:color="auto" w:fill="auto"/>
            <w:vAlign w:val="center"/>
          </w:tcPr>
          <w:p w14:paraId="6E1F33DB" w14:textId="77777777" w:rsidR="00AB2B30" w:rsidRPr="009B053A" w:rsidRDefault="006A7121">
            <w:pPr>
              <w:pStyle w:val="TAC"/>
            </w:pPr>
            <w:r w:rsidRPr="009B053A">
              <w:t>3435</w:t>
            </w:r>
          </w:p>
        </w:tc>
        <w:tc>
          <w:tcPr>
            <w:tcW w:w="542" w:type="pct"/>
            <w:tcBorders>
              <w:bottom w:val="single" w:sz="4" w:space="0" w:color="auto"/>
            </w:tcBorders>
            <w:shd w:val="clear" w:color="auto" w:fill="auto"/>
            <w:vAlign w:val="center"/>
          </w:tcPr>
          <w:p w14:paraId="3E1550AB"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52C4908E"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59EA68A8" w14:textId="77777777" w:rsidR="00AB2B30" w:rsidRPr="009B053A" w:rsidRDefault="006A7121">
            <w:pPr>
              <w:pStyle w:val="TAC"/>
            </w:pPr>
            <w:r w:rsidRPr="009B053A">
              <w:t>3435</w:t>
            </w:r>
          </w:p>
        </w:tc>
        <w:tc>
          <w:tcPr>
            <w:tcW w:w="460" w:type="pct"/>
            <w:tcBorders>
              <w:bottom w:val="single" w:sz="4" w:space="0" w:color="auto"/>
            </w:tcBorders>
            <w:shd w:val="clear" w:color="auto" w:fill="auto"/>
            <w:vAlign w:val="center"/>
          </w:tcPr>
          <w:p w14:paraId="10BDE367" w14:textId="77777777" w:rsidR="00AB2B30" w:rsidRPr="009B053A" w:rsidRDefault="006A7121">
            <w:pPr>
              <w:pStyle w:val="TAC"/>
              <w:rPr>
                <w:rFonts w:eastAsia="MS Mincho"/>
              </w:rPr>
            </w:pPr>
            <w:r w:rsidRPr="009B053A">
              <w:t>N/A</w:t>
            </w:r>
          </w:p>
        </w:tc>
        <w:tc>
          <w:tcPr>
            <w:tcW w:w="518" w:type="pct"/>
            <w:tcBorders>
              <w:bottom w:val="single" w:sz="4" w:space="0" w:color="auto"/>
            </w:tcBorders>
            <w:vAlign w:val="center"/>
          </w:tcPr>
          <w:p w14:paraId="5FC9AF3F" w14:textId="77777777" w:rsidR="00AB2B30" w:rsidRPr="009B053A" w:rsidRDefault="006A7121">
            <w:pPr>
              <w:pStyle w:val="TAC"/>
              <w:rPr>
                <w:rFonts w:eastAsia="MS Mincho"/>
              </w:rPr>
            </w:pPr>
            <w:r w:rsidRPr="009B053A">
              <w:t>N/A</w:t>
            </w:r>
          </w:p>
        </w:tc>
      </w:tr>
      <w:tr w:rsidR="00AB2B30" w:rsidRPr="009B053A" w14:paraId="07F20A26" w14:textId="77777777" w:rsidTr="002A4D3C">
        <w:trPr>
          <w:cantSplit/>
          <w:jc w:val="center"/>
        </w:trPr>
        <w:tc>
          <w:tcPr>
            <w:tcW w:w="1333" w:type="pct"/>
            <w:gridSpan w:val="2"/>
            <w:tcBorders>
              <w:bottom w:val="nil"/>
            </w:tcBorders>
            <w:shd w:val="clear" w:color="auto" w:fill="auto"/>
            <w:vAlign w:val="center"/>
          </w:tcPr>
          <w:p w14:paraId="70FB5583" w14:textId="77777777" w:rsidR="00AB2B30" w:rsidRPr="009B053A" w:rsidRDefault="006A7121">
            <w:pPr>
              <w:pStyle w:val="TAC"/>
            </w:pPr>
            <w:r w:rsidRPr="009B053A">
              <w:t>DC_5A_n66A</w:t>
            </w:r>
          </w:p>
        </w:tc>
        <w:tc>
          <w:tcPr>
            <w:tcW w:w="606" w:type="pct"/>
            <w:tcBorders>
              <w:bottom w:val="single" w:sz="4" w:space="0" w:color="auto"/>
            </w:tcBorders>
            <w:shd w:val="clear" w:color="auto" w:fill="auto"/>
            <w:vAlign w:val="center"/>
          </w:tcPr>
          <w:p w14:paraId="750C6EDC" w14:textId="77777777" w:rsidR="00AB2B30" w:rsidRPr="009B053A" w:rsidRDefault="006A7121">
            <w:pPr>
              <w:pStyle w:val="TAC"/>
              <w:rPr>
                <w:rFonts w:eastAsia="MS Mincho"/>
              </w:rPr>
            </w:pPr>
            <w:r w:rsidRPr="009B053A">
              <w:t>5</w:t>
            </w:r>
          </w:p>
        </w:tc>
        <w:tc>
          <w:tcPr>
            <w:tcW w:w="557" w:type="pct"/>
            <w:tcBorders>
              <w:bottom w:val="single" w:sz="4" w:space="0" w:color="auto"/>
            </w:tcBorders>
            <w:shd w:val="clear" w:color="auto" w:fill="auto"/>
            <w:vAlign w:val="center"/>
          </w:tcPr>
          <w:p w14:paraId="7905D9E4" w14:textId="77777777" w:rsidR="00AB2B30" w:rsidRPr="009B053A" w:rsidRDefault="006A7121">
            <w:pPr>
              <w:pStyle w:val="TAC"/>
            </w:pPr>
            <w:r w:rsidRPr="009B053A">
              <w:t>838</w:t>
            </w:r>
          </w:p>
        </w:tc>
        <w:tc>
          <w:tcPr>
            <w:tcW w:w="542" w:type="pct"/>
            <w:tcBorders>
              <w:bottom w:val="single" w:sz="4" w:space="0" w:color="auto"/>
            </w:tcBorders>
            <w:shd w:val="clear" w:color="auto" w:fill="auto"/>
            <w:vAlign w:val="center"/>
          </w:tcPr>
          <w:p w14:paraId="7084F64A" w14:textId="77777777" w:rsidR="00AB2B30" w:rsidRPr="009B053A" w:rsidRDefault="006A7121">
            <w:pPr>
              <w:pStyle w:val="TAC"/>
              <w:rPr>
                <w:rFonts w:eastAsia="MS Mincho"/>
              </w:rPr>
            </w:pPr>
            <w:r w:rsidRPr="009B053A">
              <w:t>5</w:t>
            </w:r>
          </w:p>
        </w:tc>
        <w:tc>
          <w:tcPr>
            <w:tcW w:w="426" w:type="pct"/>
            <w:tcBorders>
              <w:bottom w:val="single" w:sz="4" w:space="0" w:color="auto"/>
            </w:tcBorders>
            <w:shd w:val="clear" w:color="auto" w:fill="auto"/>
            <w:vAlign w:val="center"/>
          </w:tcPr>
          <w:p w14:paraId="37E95577"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0D809551" w14:textId="77777777" w:rsidR="00AB2B30" w:rsidRPr="009B053A" w:rsidRDefault="006A7121">
            <w:pPr>
              <w:pStyle w:val="TAC"/>
            </w:pPr>
            <w:r w:rsidRPr="009B053A">
              <w:t>883</w:t>
            </w:r>
          </w:p>
        </w:tc>
        <w:tc>
          <w:tcPr>
            <w:tcW w:w="460" w:type="pct"/>
            <w:tcBorders>
              <w:bottom w:val="single" w:sz="4" w:space="0" w:color="auto"/>
            </w:tcBorders>
            <w:shd w:val="clear" w:color="auto" w:fill="auto"/>
            <w:vAlign w:val="center"/>
          </w:tcPr>
          <w:p w14:paraId="18ED0B29" w14:textId="77777777" w:rsidR="00AB2B30" w:rsidRPr="009B053A" w:rsidRDefault="006A7121">
            <w:pPr>
              <w:pStyle w:val="TAC"/>
            </w:pPr>
            <w:r w:rsidRPr="009B053A">
              <w:t>30</w:t>
            </w:r>
          </w:p>
        </w:tc>
        <w:tc>
          <w:tcPr>
            <w:tcW w:w="518" w:type="pct"/>
            <w:tcBorders>
              <w:bottom w:val="single" w:sz="4" w:space="0" w:color="auto"/>
            </w:tcBorders>
          </w:tcPr>
          <w:p w14:paraId="58D1E95A" w14:textId="77777777" w:rsidR="00AB2B30" w:rsidRPr="009B053A" w:rsidRDefault="006A7121">
            <w:pPr>
              <w:pStyle w:val="TAC"/>
            </w:pPr>
            <w:r w:rsidRPr="009B053A">
              <w:t>IMD2</w:t>
            </w:r>
            <w:r w:rsidRPr="009B053A">
              <w:rPr>
                <w:vertAlign w:val="superscript"/>
              </w:rPr>
              <w:t>3</w:t>
            </w:r>
          </w:p>
        </w:tc>
      </w:tr>
      <w:tr w:rsidR="00AB2B30" w:rsidRPr="009B053A" w14:paraId="03AF3F48" w14:textId="77777777" w:rsidTr="002A4D3C">
        <w:trPr>
          <w:cantSplit/>
          <w:jc w:val="center"/>
        </w:trPr>
        <w:tc>
          <w:tcPr>
            <w:tcW w:w="1333" w:type="pct"/>
            <w:gridSpan w:val="2"/>
            <w:tcBorders>
              <w:top w:val="nil"/>
              <w:bottom w:val="single" w:sz="4" w:space="0" w:color="auto"/>
            </w:tcBorders>
            <w:shd w:val="clear" w:color="auto" w:fill="auto"/>
            <w:vAlign w:val="center"/>
          </w:tcPr>
          <w:p w14:paraId="6B7C0F38"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1160D91F" w14:textId="77777777" w:rsidR="00AB2B30" w:rsidRPr="009B053A" w:rsidRDefault="006A7121">
            <w:pPr>
              <w:pStyle w:val="TAC"/>
              <w:rPr>
                <w:rFonts w:eastAsia="MS Mincho"/>
              </w:rPr>
            </w:pPr>
            <w:r w:rsidRPr="009B053A">
              <w:t>n66</w:t>
            </w:r>
          </w:p>
        </w:tc>
        <w:tc>
          <w:tcPr>
            <w:tcW w:w="557" w:type="pct"/>
            <w:tcBorders>
              <w:bottom w:val="single" w:sz="4" w:space="0" w:color="auto"/>
            </w:tcBorders>
            <w:shd w:val="clear" w:color="auto" w:fill="auto"/>
            <w:vAlign w:val="center"/>
          </w:tcPr>
          <w:p w14:paraId="4B7644D1" w14:textId="77777777" w:rsidR="00AB2B30" w:rsidRPr="009B053A" w:rsidRDefault="006A7121">
            <w:pPr>
              <w:pStyle w:val="TAC"/>
            </w:pPr>
            <w:r w:rsidRPr="009B053A">
              <w:t>1721</w:t>
            </w:r>
          </w:p>
        </w:tc>
        <w:tc>
          <w:tcPr>
            <w:tcW w:w="542" w:type="pct"/>
            <w:tcBorders>
              <w:bottom w:val="single" w:sz="4" w:space="0" w:color="auto"/>
            </w:tcBorders>
            <w:shd w:val="clear" w:color="auto" w:fill="auto"/>
            <w:vAlign w:val="center"/>
          </w:tcPr>
          <w:p w14:paraId="133AD581" w14:textId="77777777" w:rsidR="00AB2B30" w:rsidRPr="009B053A" w:rsidRDefault="006A7121">
            <w:pPr>
              <w:pStyle w:val="TAC"/>
              <w:rPr>
                <w:rFonts w:eastAsia="MS Mincho"/>
              </w:rPr>
            </w:pPr>
            <w:r w:rsidRPr="009B053A">
              <w:t>5</w:t>
            </w:r>
          </w:p>
        </w:tc>
        <w:tc>
          <w:tcPr>
            <w:tcW w:w="426" w:type="pct"/>
            <w:tcBorders>
              <w:bottom w:val="single" w:sz="4" w:space="0" w:color="auto"/>
            </w:tcBorders>
            <w:shd w:val="clear" w:color="auto" w:fill="auto"/>
            <w:vAlign w:val="center"/>
          </w:tcPr>
          <w:p w14:paraId="531D6597"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29CF46BF" w14:textId="77777777" w:rsidR="00AB2B30" w:rsidRPr="009B053A" w:rsidRDefault="006A7121">
            <w:pPr>
              <w:pStyle w:val="TAC"/>
            </w:pPr>
            <w:r w:rsidRPr="009B053A">
              <w:t>2121</w:t>
            </w:r>
          </w:p>
        </w:tc>
        <w:tc>
          <w:tcPr>
            <w:tcW w:w="460" w:type="pct"/>
            <w:tcBorders>
              <w:bottom w:val="single" w:sz="4" w:space="0" w:color="auto"/>
            </w:tcBorders>
            <w:shd w:val="clear" w:color="auto" w:fill="auto"/>
            <w:vAlign w:val="center"/>
          </w:tcPr>
          <w:p w14:paraId="0FD9CEA7" w14:textId="77777777" w:rsidR="00AB2B30" w:rsidRPr="009B053A" w:rsidRDefault="006A7121">
            <w:pPr>
              <w:pStyle w:val="TAC"/>
            </w:pPr>
            <w:r w:rsidRPr="009B053A">
              <w:t>N/A</w:t>
            </w:r>
          </w:p>
        </w:tc>
        <w:tc>
          <w:tcPr>
            <w:tcW w:w="518" w:type="pct"/>
            <w:tcBorders>
              <w:bottom w:val="single" w:sz="4" w:space="0" w:color="auto"/>
            </w:tcBorders>
          </w:tcPr>
          <w:p w14:paraId="31D9982A" w14:textId="77777777" w:rsidR="00AB2B30" w:rsidRPr="009B053A" w:rsidRDefault="006A7121">
            <w:pPr>
              <w:pStyle w:val="TAC"/>
            </w:pPr>
            <w:r w:rsidRPr="009B053A">
              <w:t>N/A</w:t>
            </w:r>
          </w:p>
        </w:tc>
      </w:tr>
      <w:tr w:rsidR="00AB2B30" w:rsidRPr="009B053A" w14:paraId="39385CB2" w14:textId="77777777" w:rsidTr="002A4D3C">
        <w:trPr>
          <w:cantSplit/>
          <w:jc w:val="center"/>
        </w:trPr>
        <w:tc>
          <w:tcPr>
            <w:tcW w:w="1333" w:type="pct"/>
            <w:gridSpan w:val="2"/>
            <w:tcBorders>
              <w:bottom w:val="nil"/>
            </w:tcBorders>
            <w:shd w:val="clear" w:color="auto" w:fill="auto"/>
            <w:vAlign w:val="center"/>
          </w:tcPr>
          <w:p w14:paraId="751B4D39" w14:textId="77777777" w:rsidR="00AB2B30" w:rsidRPr="009B053A" w:rsidRDefault="006A7121">
            <w:pPr>
              <w:pStyle w:val="TAC"/>
            </w:pPr>
            <w:r w:rsidRPr="009B053A">
              <w:rPr>
                <w:rFonts w:eastAsia="MS Mincho"/>
              </w:rPr>
              <w:t>DC_5A_n78A</w:t>
            </w:r>
          </w:p>
        </w:tc>
        <w:tc>
          <w:tcPr>
            <w:tcW w:w="606" w:type="pct"/>
            <w:tcBorders>
              <w:bottom w:val="single" w:sz="4" w:space="0" w:color="auto"/>
            </w:tcBorders>
            <w:shd w:val="clear" w:color="auto" w:fill="auto"/>
            <w:vAlign w:val="center"/>
          </w:tcPr>
          <w:p w14:paraId="336E7A05" w14:textId="77777777" w:rsidR="00AB2B30" w:rsidRPr="009B053A" w:rsidRDefault="006A7121">
            <w:pPr>
              <w:pStyle w:val="TAC"/>
              <w:rPr>
                <w:rFonts w:eastAsia="MS Mincho"/>
              </w:rPr>
            </w:pPr>
            <w:r w:rsidRPr="009B053A">
              <w:t>5</w:t>
            </w:r>
          </w:p>
        </w:tc>
        <w:tc>
          <w:tcPr>
            <w:tcW w:w="557" w:type="pct"/>
            <w:tcBorders>
              <w:bottom w:val="single" w:sz="4" w:space="0" w:color="auto"/>
            </w:tcBorders>
            <w:shd w:val="clear" w:color="auto" w:fill="auto"/>
            <w:vAlign w:val="center"/>
          </w:tcPr>
          <w:p w14:paraId="304BE477" w14:textId="77777777" w:rsidR="00AB2B30" w:rsidRPr="009B053A" w:rsidRDefault="006A7121">
            <w:pPr>
              <w:pStyle w:val="TAC"/>
            </w:pPr>
            <w:r w:rsidRPr="009B053A">
              <w:t>844</w:t>
            </w:r>
          </w:p>
        </w:tc>
        <w:tc>
          <w:tcPr>
            <w:tcW w:w="542" w:type="pct"/>
            <w:tcBorders>
              <w:bottom w:val="single" w:sz="4" w:space="0" w:color="auto"/>
            </w:tcBorders>
            <w:shd w:val="clear" w:color="auto" w:fill="auto"/>
            <w:vAlign w:val="center"/>
          </w:tcPr>
          <w:p w14:paraId="6A886A1E" w14:textId="77777777" w:rsidR="00AB2B30" w:rsidRPr="009B053A" w:rsidRDefault="006A7121">
            <w:pPr>
              <w:pStyle w:val="TAC"/>
              <w:rPr>
                <w:rFonts w:eastAsia="MS Mincho"/>
              </w:rPr>
            </w:pPr>
            <w:r w:rsidRPr="009B053A">
              <w:t>5</w:t>
            </w:r>
          </w:p>
        </w:tc>
        <w:tc>
          <w:tcPr>
            <w:tcW w:w="426" w:type="pct"/>
            <w:tcBorders>
              <w:bottom w:val="single" w:sz="4" w:space="0" w:color="auto"/>
            </w:tcBorders>
            <w:shd w:val="clear" w:color="auto" w:fill="auto"/>
            <w:vAlign w:val="center"/>
          </w:tcPr>
          <w:p w14:paraId="0E5BE648"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769E026A" w14:textId="77777777" w:rsidR="00AB2B30" w:rsidRPr="009B053A" w:rsidRDefault="006A7121">
            <w:pPr>
              <w:pStyle w:val="TAC"/>
            </w:pPr>
            <w:r w:rsidRPr="009B053A">
              <w:t>889</w:t>
            </w:r>
          </w:p>
        </w:tc>
        <w:tc>
          <w:tcPr>
            <w:tcW w:w="460" w:type="pct"/>
            <w:tcBorders>
              <w:bottom w:val="single" w:sz="4" w:space="0" w:color="auto"/>
            </w:tcBorders>
            <w:shd w:val="clear" w:color="auto" w:fill="auto"/>
            <w:vAlign w:val="center"/>
          </w:tcPr>
          <w:p w14:paraId="26CF876F" w14:textId="77777777" w:rsidR="00AB2B30" w:rsidRPr="009B053A" w:rsidRDefault="006A7121">
            <w:pPr>
              <w:pStyle w:val="TAC"/>
            </w:pPr>
            <w:r w:rsidRPr="009B053A">
              <w:t>8.3</w:t>
            </w:r>
          </w:p>
        </w:tc>
        <w:tc>
          <w:tcPr>
            <w:tcW w:w="518" w:type="pct"/>
            <w:tcBorders>
              <w:bottom w:val="single" w:sz="4" w:space="0" w:color="auto"/>
            </w:tcBorders>
            <w:vAlign w:val="center"/>
          </w:tcPr>
          <w:p w14:paraId="028B6899" w14:textId="77777777" w:rsidR="00AB2B30" w:rsidRPr="009B053A" w:rsidRDefault="006A7121">
            <w:pPr>
              <w:pStyle w:val="TAC"/>
            </w:pPr>
            <w:r w:rsidRPr="009B053A">
              <w:t>IMD4</w:t>
            </w:r>
          </w:p>
        </w:tc>
      </w:tr>
      <w:tr w:rsidR="00AB2B30" w:rsidRPr="009B053A" w14:paraId="1CF3643C" w14:textId="77777777" w:rsidTr="002A4D3C">
        <w:trPr>
          <w:cantSplit/>
          <w:jc w:val="center"/>
        </w:trPr>
        <w:tc>
          <w:tcPr>
            <w:tcW w:w="1333" w:type="pct"/>
            <w:gridSpan w:val="2"/>
            <w:tcBorders>
              <w:top w:val="nil"/>
              <w:bottom w:val="single" w:sz="4" w:space="0" w:color="auto"/>
            </w:tcBorders>
            <w:shd w:val="clear" w:color="auto" w:fill="auto"/>
            <w:vAlign w:val="center"/>
          </w:tcPr>
          <w:p w14:paraId="4248EB76"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027DF3B3" w14:textId="77777777" w:rsidR="00AB2B30" w:rsidRPr="009B053A" w:rsidRDefault="006A7121">
            <w:pPr>
              <w:pStyle w:val="TAC"/>
              <w:rPr>
                <w:rFonts w:eastAsia="MS Mincho"/>
              </w:rPr>
            </w:pPr>
            <w:r w:rsidRPr="009B053A">
              <w:t>n78</w:t>
            </w:r>
          </w:p>
        </w:tc>
        <w:tc>
          <w:tcPr>
            <w:tcW w:w="557" w:type="pct"/>
            <w:tcBorders>
              <w:bottom w:val="single" w:sz="4" w:space="0" w:color="auto"/>
            </w:tcBorders>
            <w:shd w:val="clear" w:color="auto" w:fill="auto"/>
            <w:vAlign w:val="center"/>
          </w:tcPr>
          <w:p w14:paraId="34FAC7BC" w14:textId="77777777" w:rsidR="00AB2B30" w:rsidRPr="009B053A" w:rsidRDefault="006A7121">
            <w:pPr>
              <w:pStyle w:val="TAC"/>
            </w:pPr>
            <w:r w:rsidRPr="009B053A">
              <w:t>3421</w:t>
            </w:r>
          </w:p>
        </w:tc>
        <w:tc>
          <w:tcPr>
            <w:tcW w:w="542" w:type="pct"/>
            <w:tcBorders>
              <w:bottom w:val="single" w:sz="4" w:space="0" w:color="auto"/>
            </w:tcBorders>
            <w:shd w:val="clear" w:color="auto" w:fill="auto"/>
            <w:vAlign w:val="center"/>
          </w:tcPr>
          <w:p w14:paraId="13CD4980" w14:textId="77777777" w:rsidR="00AB2B30" w:rsidRPr="009B053A" w:rsidRDefault="006A7121">
            <w:pPr>
              <w:pStyle w:val="TAC"/>
              <w:rPr>
                <w:rFonts w:eastAsia="MS Mincho"/>
              </w:rPr>
            </w:pPr>
            <w:r w:rsidRPr="009B053A">
              <w:t>10</w:t>
            </w:r>
          </w:p>
        </w:tc>
        <w:tc>
          <w:tcPr>
            <w:tcW w:w="426" w:type="pct"/>
            <w:tcBorders>
              <w:bottom w:val="single" w:sz="4" w:space="0" w:color="auto"/>
            </w:tcBorders>
            <w:shd w:val="clear" w:color="auto" w:fill="auto"/>
            <w:vAlign w:val="center"/>
          </w:tcPr>
          <w:p w14:paraId="45896195"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42715FCE" w14:textId="77777777" w:rsidR="00AB2B30" w:rsidRPr="009B053A" w:rsidRDefault="006A7121">
            <w:pPr>
              <w:pStyle w:val="TAC"/>
            </w:pPr>
            <w:r w:rsidRPr="009B053A">
              <w:t>3421</w:t>
            </w:r>
          </w:p>
        </w:tc>
        <w:tc>
          <w:tcPr>
            <w:tcW w:w="460" w:type="pct"/>
            <w:tcBorders>
              <w:bottom w:val="single" w:sz="4" w:space="0" w:color="auto"/>
            </w:tcBorders>
            <w:shd w:val="clear" w:color="auto" w:fill="auto"/>
            <w:vAlign w:val="center"/>
          </w:tcPr>
          <w:p w14:paraId="1275310A" w14:textId="77777777" w:rsidR="00AB2B30" w:rsidRPr="009B053A" w:rsidRDefault="006A7121">
            <w:pPr>
              <w:pStyle w:val="TAC"/>
            </w:pPr>
            <w:r w:rsidRPr="009B053A">
              <w:t>N/A</w:t>
            </w:r>
          </w:p>
        </w:tc>
        <w:tc>
          <w:tcPr>
            <w:tcW w:w="518" w:type="pct"/>
            <w:tcBorders>
              <w:bottom w:val="single" w:sz="4" w:space="0" w:color="auto"/>
            </w:tcBorders>
            <w:vAlign w:val="center"/>
          </w:tcPr>
          <w:p w14:paraId="34E6FFE3" w14:textId="77777777" w:rsidR="00AB2B30" w:rsidRPr="009B053A" w:rsidRDefault="006A7121">
            <w:pPr>
              <w:pStyle w:val="TAC"/>
            </w:pPr>
            <w:r w:rsidRPr="009B053A">
              <w:t>N/A</w:t>
            </w:r>
          </w:p>
        </w:tc>
      </w:tr>
      <w:tr w:rsidR="00A14D8F" w:rsidRPr="009B053A" w14:paraId="53184EB8" w14:textId="77777777" w:rsidTr="002A4D3C">
        <w:trPr>
          <w:cantSplit/>
          <w:jc w:val="center"/>
        </w:trPr>
        <w:tc>
          <w:tcPr>
            <w:tcW w:w="1333" w:type="pct"/>
            <w:gridSpan w:val="2"/>
            <w:tcBorders>
              <w:top w:val="single" w:sz="4" w:space="0" w:color="auto"/>
              <w:bottom w:val="nil"/>
            </w:tcBorders>
            <w:shd w:val="clear" w:color="auto" w:fill="auto"/>
          </w:tcPr>
          <w:p w14:paraId="43A0B1E8" w14:textId="7E19B806" w:rsidR="00A14D8F" w:rsidRPr="009B053A" w:rsidRDefault="00A14D8F" w:rsidP="00A14D8F">
            <w:pPr>
              <w:pStyle w:val="TAC"/>
              <w:rPr>
                <w:rFonts w:eastAsia="MS Mincho"/>
              </w:rPr>
            </w:pPr>
            <w:r w:rsidRPr="009B053A">
              <w:t>DC_5A_n77A</w:t>
            </w:r>
            <w:r w:rsidRPr="009B053A">
              <w:rPr>
                <w:vertAlign w:val="superscript"/>
              </w:rPr>
              <w:t>8</w:t>
            </w:r>
          </w:p>
        </w:tc>
        <w:tc>
          <w:tcPr>
            <w:tcW w:w="606" w:type="pct"/>
            <w:tcBorders>
              <w:bottom w:val="single" w:sz="4" w:space="0" w:color="auto"/>
            </w:tcBorders>
            <w:shd w:val="clear" w:color="auto" w:fill="auto"/>
          </w:tcPr>
          <w:p w14:paraId="06D5F324" w14:textId="3BB5AB5A" w:rsidR="00A14D8F" w:rsidRPr="009B053A" w:rsidRDefault="00A14D8F" w:rsidP="00A14D8F">
            <w:pPr>
              <w:pStyle w:val="TAC"/>
            </w:pPr>
            <w:r w:rsidRPr="009B053A">
              <w:t>5</w:t>
            </w:r>
          </w:p>
        </w:tc>
        <w:tc>
          <w:tcPr>
            <w:tcW w:w="557" w:type="pct"/>
            <w:tcBorders>
              <w:bottom w:val="single" w:sz="4" w:space="0" w:color="auto"/>
            </w:tcBorders>
            <w:shd w:val="clear" w:color="auto" w:fill="auto"/>
          </w:tcPr>
          <w:p w14:paraId="58DD6818" w14:textId="437B6832" w:rsidR="00A14D8F" w:rsidRPr="009B053A" w:rsidRDefault="00A14D8F" w:rsidP="00A14D8F">
            <w:pPr>
              <w:pStyle w:val="TAC"/>
            </w:pPr>
            <w:r w:rsidRPr="009B053A">
              <w:t>844</w:t>
            </w:r>
          </w:p>
        </w:tc>
        <w:tc>
          <w:tcPr>
            <w:tcW w:w="542" w:type="pct"/>
            <w:tcBorders>
              <w:bottom w:val="single" w:sz="4" w:space="0" w:color="auto"/>
            </w:tcBorders>
            <w:shd w:val="clear" w:color="auto" w:fill="auto"/>
          </w:tcPr>
          <w:p w14:paraId="40EF4D84" w14:textId="70593175" w:rsidR="00A14D8F" w:rsidRPr="009B053A" w:rsidRDefault="00A14D8F" w:rsidP="00A14D8F">
            <w:pPr>
              <w:pStyle w:val="TAC"/>
            </w:pPr>
            <w:r w:rsidRPr="009B053A">
              <w:t>5</w:t>
            </w:r>
          </w:p>
        </w:tc>
        <w:tc>
          <w:tcPr>
            <w:tcW w:w="426" w:type="pct"/>
            <w:tcBorders>
              <w:bottom w:val="single" w:sz="4" w:space="0" w:color="auto"/>
            </w:tcBorders>
            <w:shd w:val="clear" w:color="auto" w:fill="auto"/>
          </w:tcPr>
          <w:p w14:paraId="377D90E7" w14:textId="28CB59E7" w:rsidR="00A14D8F" w:rsidRPr="009B053A" w:rsidRDefault="00A14D8F" w:rsidP="00A14D8F">
            <w:pPr>
              <w:pStyle w:val="TAC"/>
            </w:pPr>
            <w:r w:rsidRPr="009B053A">
              <w:t>25</w:t>
            </w:r>
          </w:p>
        </w:tc>
        <w:tc>
          <w:tcPr>
            <w:tcW w:w="557" w:type="pct"/>
            <w:tcBorders>
              <w:bottom w:val="single" w:sz="4" w:space="0" w:color="auto"/>
            </w:tcBorders>
            <w:shd w:val="clear" w:color="auto" w:fill="auto"/>
          </w:tcPr>
          <w:p w14:paraId="672CC07D" w14:textId="1C44CB43" w:rsidR="00A14D8F" w:rsidRPr="009B053A" w:rsidRDefault="00A14D8F" w:rsidP="00A14D8F">
            <w:pPr>
              <w:pStyle w:val="TAC"/>
            </w:pPr>
            <w:r w:rsidRPr="009B053A">
              <w:t>889</w:t>
            </w:r>
          </w:p>
        </w:tc>
        <w:tc>
          <w:tcPr>
            <w:tcW w:w="460" w:type="pct"/>
            <w:tcBorders>
              <w:bottom w:val="single" w:sz="4" w:space="0" w:color="auto"/>
            </w:tcBorders>
            <w:shd w:val="clear" w:color="auto" w:fill="auto"/>
          </w:tcPr>
          <w:p w14:paraId="3AE15BB2" w14:textId="163682BD" w:rsidR="00A14D8F" w:rsidRPr="009B053A" w:rsidRDefault="00A14D8F" w:rsidP="00A14D8F">
            <w:pPr>
              <w:pStyle w:val="TAC"/>
            </w:pPr>
            <w:r w:rsidRPr="009B053A">
              <w:t>8.3</w:t>
            </w:r>
          </w:p>
        </w:tc>
        <w:tc>
          <w:tcPr>
            <w:tcW w:w="518" w:type="pct"/>
            <w:tcBorders>
              <w:bottom w:val="single" w:sz="4" w:space="0" w:color="auto"/>
            </w:tcBorders>
          </w:tcPr>
          <w:p w14:paraId="72877ECC" w14:textId="44424562" w:rsidR="00A14D8F" w:rsidRPr="009B053A" w:rsidRDefault="00A14D8F" w:rsidP="00A14D8F">
            <w:pPr>
              <w:pStyle w:val="TAC"/>
            </w:pPr>
            <w:r w:rsidRPr="009B053A">
              <w:t>IMD4</w:t>
            </w:r>
          </w:p>
        </w:tc>
      </w:tr>
      <w:tr w:rsidR="00A14D8F" w:rsidRPr="009B053A" w14:paraId="4EF9AECC" w14:textId="77777777" w:rsidTr="002A4D3C">
        <w:trPr>
          <w:cantSplit/>
          <w:jc w:val="center"/>
        </w:trPr>
        <w:tc>
          <w:tcPr>
            <w:tcW w:w="1333" w:type="pct"/>
            <w:gridSpan w:val="2"/>
            <w:tcBorders>
              <w:top w:val="nil"/>
              <w:bottom w:val="nil"/>
            </w:tcBorders>
            <w:shd w:val="clear" w:color="auto" w:fill="auto"/>
          </w:tcPr>
          <w:p w14:paraId="5E1F2173"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6B531948" w14:textId="3D6C8756" w:rsidR="00A14D8F" w:rsidRPr="009B053A" w:rsidRDefault="00A14D8F" w:rsidP="00A14D8F">
            <w:pPr>
              <w:pStyle w:val="TAC"/>
            </w:pPr>
            <w:r w:rsidRPr="009B053A">
              <w:t>n77</w:t>
            </w:r>
          </w:p>
        </w:tc>
        <w:tc>
          <w:tcPr>
            <w:tcW w:w="557" w:type="pct"/>
            <w:tcBorders>
              <w:bottom w:val="single" w:sz="4" w:space="0" w:color="auto"/>
            </w:tcBorders>
            <w:shd w:val="clear" w:color="auto" w:fill="auto"/>
          </w:tcPr>
          <w:p w14:paraId="6DFDDD8F" w14:textId="0790B3B4" w:rsidR="00A14D8F" w:rsidRPr="009B053A" w:rsidRDefault="00A14D8F" w:rsidP="00A14D8F">
            <w:pPr>
              <w:pStyle w:val="TAC"/>
            </w:pPr>
            <w:r w:rsidRPr="009B053A">
              <w:t>3421</w:t>
            </w:r>
          </w:p>
        </w:tc>
        <w:tc>
          <w:tcPr>
            <w:tcW w:w="542" w:type="pct"/>
            <w:tcBorders>
              <w:bottom w:val="single" w:sz="4" w:space="0" w:color="auto"/>
            </w:tcBorders>
            <w:shd w:val="clear" w:color="auto" w:fill="auto"/>
          </w:tcPr>
          <w:p w14:paraId="3F29A146" w14:textId="554AC27A" w:rsidR="00A14D8F" w:rsidRPr="009B053A" w:rsidRDefault="00A14D8F" w:rsidP="00A14D8F">
            <w:pPr>
              <w:pStyle w:val="TAC"/>
            </w:pPr>
            <w:r w:rsidRPr="009B053A">
              <w:t>10</w:t>
            </w:r>
          </w:p>
        </w:tc>
        <w:tc>
          <w:tcPr>
            <w:tcW w:w="426" w:type="pct"/>
            <w:tcBorders>
              <w:bottom w:val="single" w:sz="4" w:space="0" w:color="auto"/>
            </w:tcBorders>
            <w:shd w:val="clear" w:color="auto" w:fill="auto"/>
          </w:tcPr>
          <w:p w14:paraId="3B1CCAAE" w14:textId="3013A41A" w:rsidR="00A14D8F" w:rsidRPr="009B053A" w:rsidRDefault="00A14D8F" w:rsidP="00A14D8F">
            <w:pPr>
              <w:pStyle w:val="TAC"/>
            </w:pPr>
            <w:r w:rsidRPr="009B053A">
              <w:t>50</w:t>
            </w:r>
          </w:p>
        </w:tc>
        <w:tc>
          <w:tcPr>
            <w:tcW w:w="557" w:type="pct"/>
            <w:tcBorders>
              <w:bottom w:val="single" w:sz="4" w:space="0" w:color="auto"/>
            </w:tcBorders>
            <w:shd w:val="clear" w:color="auto" w:fill="auto"/>
          </w:tcPr>
          <w:p w14:paraId="5A983D4A" w14:textId="7C8B54DB" w:rsidR="00A14D8F" w:rsidRPr="009B053A" w:rsidRDefault="00A14D8F" w:rsidP="00A14D8F">
            <w:pPr>
              <w:pStyle w:val="TAC"/>
            </w:pPr>
            <w:r w:rsidRPr="009B053A">
              <w:t>3421</w:t>
            </w:r>
          </w:p>
        </w:tc>
        <w:tc>
          <w:tcPr>
            <w:tcW w:w="460" w:type="pct"/>
            <w:tcBorders>
              <w:bottom w:val="single" w:sz="4" w:space="0" w:color="auto"/>
            </w:tcBorders>
            <w:shd w:val="clear" w:color="auto" w:fill="auto"/>
          </w:tcPr>
          <w:p w14:paraId="1D74360C" w14:textId="0843467B" w:rsidR="00A14D8F" w:rsidRPr="009B053A" w:rsidRDefault="00A14D8F" w:rsidP="00A14D8F">
            <w:pPr>
              <w:pStyle w:val="TAC"/>
            </w:pPr>
            <w:r w:rsidRPr="009B053A">
              <w:t>N/A</w:t>
            </w:r>
          </w:p>
        </w:tc>
        <w:tc>
          <w:tcPr>
            <w:tcW w:w="518" w:type="pct"/>
            <w:tcBorders>
              <w:bottom w:val="single" w:sz="4" w:space="0" w:color="auto"/>
            </w:tcBorders>
          </w:tcPr>
          <w:p w14:paraId="0E4A2EFF" w14:textId="17F385F9" w:rsidR="00A14D8F" w:rsidRPr="009B053A" w:rsidRDefault="00A14D8F" w:rsidP="00A14D8F">
            <w:pPr>
              <w:pStyle w:val="TAC"/>
            </w:pPr>
            <w:r w:rsidRPr="009B053A">
              <w:t>N/A</w:t>
            </w:r>
          </w:p>
        </w:tc>
      </w:tr>
      <w:tr w:rsidR="00A14D8F" w:rsidRPr="009B053A" w14:paraId="371AEF3E" w14:textId="77777777" w:rsidTr="002A4D3C">
        <w:trPr>
          <w:cantSplit/>
          <w:jc w:val="center"/>
        </w:trPr>
        <w:tc>
          <w:tcPr>
            <w:tcW w:w="1333" w:type="pct"/>
            <w:gridSpan w:val="2"/>
            <w:tcBorders>
              <w:top w:val="nil"/>
              <w:bottom w:val="nil"/>
            </w:tcBorders>
            <w:shd w:val="clear" w:color="auto" w:fill="auto"/>
          </w:tcPr>
          <w:p w14:paraId="6DED63BE"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47187459" w14:textId="74675827" w:rsidR="00A14D8F" w:rsidRPr="009B053A" w:rsidRDefault="00A14D8F" w:rsidP="00A14D8F">
            <w:pPr>
              <w:pStyle w:val="TAC"/>
            </w:pPr>
            <w:r w:rsidRPr="009B053A">
              <w:t>5</w:t>
            </w:r>
          </w:p>
        </w:tc>
        <w:tc>
          <w:tcPr>
            <w:tcW w:w="557" w:type="pct"/>
            <w:tcBorders>
              <w:bottom w:val="single" w:sz="4" w:space="0" w:color="auto"/>
            </w:tcBorders>
            <w:shd w:val="clear" w:color="auto" w:fill="auto"/>
          </w:tcPr>
          <w:p w14:paraId="10344BC8" w14:textId="3BADC0F0" w:rsidR="00A14D8F" w:rsidRPr="009B053A" w:rsidRDefault="00A14D8F" w:rsidP="00A14D8F">
            <w:pPr>
              <w:pStyle w:val="TAC"/>
            </w:pPr>
            <w:r w:rsidRPr="009B053A">
              <w:t>826.5</w:t>
            </w:r>
          </w:p>
        </w:tc>
        <w:tc>
          <w:tcPr>
            <w:tcW w:w="542" w:type="pct"/>
            <w:tcBorders>
              <w:bottom w:val="single" w:sz="4" w:space="0" w:color="auto"/>
            </w:tcBorders>
            <w:shd w:val="clear" w:color="auto" w:fill="auto"/>
          </w:tcPr>
          <w:p w14:paraId="414BFC24" w14:textId="13CF78E7" w:rsidR="00A14D8F" w:rsidRPr="009B053A" w:rsidRDefault="00A14D8F" w:rsidP="00A14D8F">
            <w:pPr>
              <w:pStyle w:val="TAC"/>
            </w:pPr>
            <w:r w:rsidRPr="009B053A">
              <w:t>5</w:t>
            </w:r>
          </w:p>
        </w:tc>
        <w:tc>
          <w:tcPr>
            <w:tcW w:w="426" w:type="pct"/>
            <w:tcBorders>
              <w:bottom w:val="single" w:sz="4" w:space="0" w:color="auto"/>
            </w:tcBorders>
            <w:shd w:val="clear" w:color="auto" w:fill="auto"/>
          </w:tcPr>
          <w:p w14:paraId="1B14CBAB" w14:textId="195DF4DC" w:rsidR="00A14D8F" w:rsidRPr="009B053A" w:rsidRDefault="00A14D8F" w:rsidP="00A14D8F">
            <w:pPr>
              <w:pStyle w:val="TAC"/>
            </w:pPr>
            <w:r w:rsidRPr="009B053A">
              <w:t>25</w:t>
            </w:r>
          </w:p>
        </w:tc>
        <w:tc>
          <w:tcPr>
            <w:tcW w:w="557" w:type="pct"/>
            <w:tcBorders>
              <w:bottom w:val="single" w:sz="4" w:space="0" w:color="auto"/>
            </w:tcBorders>
            <w:shd w:val="clear" w:color="auto" w:fill="auto"/>
          </w:tcPr>
          <w:p w14:paraId="07D629C1" w14:textId="44876594" w:rsidR="00A14D8F" w:rsidRPr="009B053A" w:rsidRDefault="00A14D8F" w:rsidP="00A14D8F">
            <w:pPr>
              <w:pStyle w:val="TAC"/>
            </w:pPr>
            <w:r w:rsidRPr="009B053A">
              <w:t>871.5</w:t>
            </w:r>
          </w:p>
        </w:tc>
        <w:tc>
          <w:tcPr>
            <w:tcW w:w="460" w:type="pct"/>
            <w:tcBorders>
              <w:bottom w:val="single" w:sz="4" w:space="0" w:color="auto"/>
            </w:tcBorders>
            <w:shd w:val="clear" w:color="auto" w:fill="auto"/>
          </w:tcPr>
          <w:p w14:paraId="3E0C814B" w14:textId="1950A773" w:rsidR="00A14D8F" w:rsidRPr="009B053A" w:rsidRDefault="00A14D8F" w:rsidP="00A14D8F">
            <w:pPr>
              <w:pStyle w:val="TAC"/>
            </w:pPr>
            <w:r w:rsidRPr="009B053A">
              <w:t>5.5</w:t>
            </w:r>
          </w:p>
        </w:tc>
        <w:tc>
          <w:tcPr>
            <w:tcW w:w="518" w:type="pct"/>
            <w:tcBorders>
              <w:bottom w:val="single" w:sz="4" w:space="0" w:color="auto"/>
            </w:tcBorders>
          </w:tcPr>
          <w:p w14:paraId="00C8EC39" w14:textId="4634A199" w:rsidR="00A14D8F" w:rsidRPr="009B053A" w:rsidRDefault="00A14D8F" w:rsidP="00A14D8F">
            <w:pPr>
              <w:pStyle w:val="TAC"/>
            </w:pPr>
            <w:r w:rsidRPr="009B053A">
              <w:t>IMD5</w:t>
            </w:r>
          </w:p>
        </w:tc>
      </w:tr>
      <w:tr w:rsidR="00A14D8F" w:rsidRPr="009B053A" w14:paraId="47281371" w14:textId="77777777" w:rsidTr="002A4D3C">
        <w:trPr>
          <w:cantSplit/>
          <w:jc w:val="center"/>
        </w:trPr>
        <w:tc>
          <w:tcPr>
            <w:tcW w:w="1333" w:type="pct"/>
            <w:gridSpan w:val="2"/>
            <w:tcBorders>
              <w:top w:val="nil"/>
            </w:tcBorders>
            <w:shd w:val="clear" w:color="auto" w:fill="auto"/>
          </w:tcPr>
          <w:p w14:paraId="738A5972" w14:textId="77777777" w:rsidR="00A14D8F" w:rsidRPr="009B053A" w:rsidRDefault="00A14D8F" w:rsidP="00A14D8F">
            <w:pPr>
              <w:pStyle w:val="TAC"/>
              <w:rPr>
                <w:rFonts w:eastAsia="MS Mincho"/>
              </w:rPr>
            </w:pPr>
          </w:p>
        </w:tc>
        <w:tc>
          <w:tcPr>
            <w:tcW w:w="606" w:type="pct"/>
            <w:tcBorders>
              <w:bottom w:val="single" w:sz="4" w:space="0" w:color="auto"/>
            </w:tcBorders>
            <w:shd w:val="clear" w:color="auto" w:fill="auto"/>
          </w:tcPr>
          <w:p w14:paraId="1D9661ED" w14:textId="6C28349C" w:rsidR="00A14D8F" w:rsidRPr="009B053A" w:rsidRDefault="00A14D8F" w:rsidP="00A14D8F">
            <w:pPr>
              <w:pStyle w:val="TAC"/>
            </w:pPr>
            <w:r w:rsidRPr="009B053A">
              <w:t>n77</w:t>
            </w:r>
          </w:p>
        </w:tc>
        <w:tc>
          <w:tcPr>
            <w:tcW w:w="557" w:type="pct"/>
            <w:tcBorders>
              <w:bottom w:val="single" w:sz="4" w:space="0" w:color="auto"/>
            </w:tcBorders>
            <w:shd w:val="clear" w:color="auto" w:fill="auto"/>
          </w:tcPr>
          <w:p w14:paraId="2D379026" w14:textId="5D773031" w:rsidR="00A14D8F" w:rsidRPr="009B053A" w:rsidRDefault="00A14D8F" w:rsidP="00A14D8F">
            <w:pPr>
              <w:pStyle w:val="TAC"/>
            </w:pPr>
            <w:r w:rsidRPr="009B053A">
              <w:t>4177.5</w:t>
            </w:r>
          </w:p>
        </w:tc>
        <w:tc>
          <w:tcPr>
            <w:tcW w:w="542" w:type="pct"/>
            <w:tcBorders>
              <w:bottom w:val="single" w:sz="4" w:space="0" w:color="auto"/>
            </w:tcBorders>
            <w:shd w:val="clear" w:color="auto" w:fill="auto"/>
          </w:tcPr>
          <w:p w14:paraId="47A1CD7B" w14:textId="4080BAD1" w:rsidR="00A14D8F" w:rsidRPr="009B053A" w:rsidRDefault="00A14D8F" w:rsidP="00A14D8F">
            <w:pPr>
              <w:pStyle w:val="TAC"/>
            </w:pPr>
            <w:r w:rsidRPr="009B053A">
              <w:t>10</w:t>
            </w:r>
          </w:p>
        </w:tc>
        <w:tc>
          <w:tcPr>
            <w:tcW w:w="426" w:type="pct"/>
            <w:tcBorders>
              <w:bottom w:val="single" w:sz="4" w:space="0" w:color="auto"/>
            </w:tcBorders>
            <w:shd w:val="clear" w:color="auto" w:fill="auto"/>
          </w:tcPr>
          <w:p w14:paraId="2554D30F" w14:textId="258BB6CC" w:rsidR="00A14D8F" w:rsidRPr="009B053A" w:rsidRDefault="00A14D8F" w:rsidP="00A14D8F">
            <w:pPr>
              <w:pStyle w:val="TAC"/>
            </w:pPr>
            <w:r w:rsidRPr="009B053A">
              <w:t>50</w:t>
            </w:r>
          </w:p>
        </w:tc>
        <w:tc>
          <w:tcPr>
            <w:tcW w:w="557" w:type="pct"/>
            <w:tcBorders>
              <w:bottom w:val="single" w:sz="4" w:space="0" w:color="auto"/>
            </w:tcBorders>
            <w:shd w:val="clear" w:color="auto" w:fill="auto"/>
          </w:tcPr>
          <w:p w14:paraId="4231A517" w14:textId="7BF085E6" w:rsidR="00A14D8F" w:rsidRPr="009B053A" w:rsidRDefault="00A14D8F" w:rsidP="00A14D8F">
            <w:pPr>
              <w:pStyle w:val="TAC"/>
            </w:pPr>
            <w:r w:rsidRPr="009B053A">
              <w:t>4177.5</w:t>
            </w:r>
          </w:p>
        </w:tc>
        <w:tc>
          <w:tcPr>
            <w:tcW w:w="460" w:type="pct"/>
            <w:tcBorders>
              <w:bottom w:val="single" w:sz="4" w:space="0" w:color="auto"/>
            </w:tcBorders>
            <w:shd w:val="clear" w:color="auto" w:fill="auto"/>
          </w:tcPr>
          <w:p w14:paraId="05973781" w14:textId="554DC7EF" w:rsidR="00A14D8F" w:rsidRPr="009B053A" w:rsidRDefault="00A14D8F" w:rsidP="00A14D8F">
            <w:pPr>
              <w:pStyle w:val="TAC"/>
            </w:pPr>
            <w:r w:rsidRPr="009B053A">
              <w:t>N/A</w:t>
            </w:r>
          </w:p>
        </w:tc>
        <w:tc>
          <w:tcPr>
            <w:tcW w:w="518" w:type="pct"/>
            <w:tcBorders>
              <w:bottom w:val="single" w:sz="4" w:space="0" w:color="auto"/>
            </w:tcBorders>
          </w:tcPr>
          <w:p w14:paraId="153902AB" w14:textId="23FBED93" w:rsidR="00A14D8F" w:rsidRPr="009B053A" w:rsidRDefault="00A14D8F" w:rsidP="00A14D8F">
            <w:pPr>
              <w:pStyle w:val="TAC"/>
            </w:pPr>
            <w:r w:rsidRPr="009B053A">
              <w:t>N/A</w:t>
            </w:r>
          </w:p>
        </w:tc>
      </w:tr>
      <w:tr w:rsidR="00AB2B30" w:rsidRPr="009B053A" w14:paraId="61C94931" w14:textId="77777777" w:rsidTr="002A4D3C">
        <w:trPr>
          <w:cantSplit/>
          <w:jc w:val="center"/>
        </w:trPr>
        <w:tc>
          <w:tcPr>
            <w:tcW w:w="1333" w:type="pct"/>
            <w:gridSpan w:val="2"/>
            <w:vMerge w:val="restart"/>
            <w:tcBorders>
              <w:top w:val="nil"/>
            </w:tcBorders>
            <w:shd w:val="clear" w:color="auto" w:fill="auto"/>
            <w:vAlign w:val="center"/>
          </w:tcPr>
          <w:p w14:paraId="40591130" w14:textId="77777777" w:rsidR="00AB2B30" w:rsidRPr="009B053A" w:rsidRDefault="006A7121">
            <w:pPr>
              <w:pStyle w:val="TAC"/>
              <w:rPr>
                <w:rFonts w:eastAsia="MS Mincho"/>
              </w:rPr>
            </w:pPr>
            <w:r w:rsidRPr="009B053A">
              <w:rPr>
                <w:rFonts w:eastAsia="MS Mincho"/>
              </w:rPr>
              <w:t>DC_7_n3</w:t>
            </w:r>
          </w:p>
        </w:tc>
        <w:tc>
          <w:tcPr>
            <w:tcW w:w="606" w:type="pct"/>
            <w:tcBorders>
              <w:bottom w:val="single" w:sz="4" w:space="0" w:color="auto"/>
            </w:tcBorders>
            <w:shd w:val="clear" w:color="auto" w:fill="auto"/>
            <w:vAlign w:val="center"/>
          </w:tcPr>
          <w:p w14:paraId="33F52B8A" w14:textId="77777777" w:rsidR="00AB2B30" w:rsidRPr="009B053A" w:rsidRDefault="006A7121">
            <w:pPr>
              <w:pStyle w:val="TAC"/>
            </w:pPr>
            <w:r w:rsidRPr="009B053A">
              <w:t>7</w:t>
            </w:r>
          </w:p>
        </w:tc>
        <w:tc>
          <w:tcPr>
            <w:tcW w:w="557" w:type="pct"/>
            <w:tcBorders>
              <w:bottom w:val="single" w:sz="4" w:space="0" w:color="auto"/>
            </w:tcBorders>
            <w:shd w:val="clear" w:color="auto" w:fill="auto"/>
            <w:vAlign w:val="center"/>
          </w:tcPr>
          <w:p w14:paraId="5F942373" w14:textId="77777777" w:rsidR="00AB2B30" w:rsidRPr="009B053A" w:rsidRDefault="006A7121">
            <w:pPr>
              <w:pStyle w:val="TAC"/>
            </w:pPr>
            <w:r w:rsidRPr="009B053A">
              <w:t>2535</w:t>
            </w:r>
          </w:p>
        </w:tc>
        <w:tc>
          <w:tcPr>
            <w:tcW w:w="542" w:type="pct"/>
            <w:tcBorders>
              <w:bottom w:val="single" w:sz="4" w:space="0" w:color="auto"/>
            </w:tcBorders>
            <w:shd w:val="clear" w:color="auto" w:fill="auto"/>
            <w:vAlign w:val="center"/>
          </w:tcPr>
          <w:p w14:paraId="5120D635" w14:textId="77777777" w:rsidR="00AB2B30" w:rsidRPr="009B053A" w:rsidRDefault="006A7121">
            <w:pPr>
              <w:pStyle w:val="TAC"/>
            </w:pPr>
            <w:r w:rsidRPr="009B053A">
              <w:t>10</w:t>
            </w:r>
          </w:p>
        </w:tc>
        <w:tc>
          <w:tcPr>
            <w:tcW w:w="426" w:type="pct"/>
            <w:tcBorders>
              <w:bottom w:val="single" w:sz="4" w:space="0" w:color="auto"/>
            </w:tcBorders>
            <w:shd w:val="clear" w:color="auto" w:fill="auto"/>
            <w:vAlign w:val="center"/>
          </w:tcPr>
          <w:p w14:paraId="73C68A84" w14:textId="77777777" w:rsidR="00AB2B30" w:rsidRPr="009B053A" w:rsidRDefault="006A7121">
            <w:pPr>
              <w:pStyle w:val="TAC"/>
            </w:pPr>
            <w:r w:rsidRPr="009B053A">
              <w:t>50</w:t>
            </w:r>
          </w:p>
        </w:tc>
        <w:tc>
          <w:tcPr>
            <w:tcW w:w="557" w:type="pct"/>
            <w:tcBorders>
              <w:bottom w:val="single" w:sz="4" w:space="0" w:color="auto"/>
            </w:tcBorders>
            <w:shd w:val="clear" w:color="auto" w:fill="auto"/>
            <w:vAlign w:val="center"/>
          </w:tcPr>
          <w:p w14:paraId="22BCCCEF" w14:textId="77777777" w:rsidR="00AB2B30" w:rsidRPr="009B053A" w:rsidRDefault="006A7121">
            <w:pPr>
              <w:pStyle w:val="TAC"/>
            </w:pPr>
            <w:r w:rsidRPr="009B053A">
              <w:t>2655</w:t>
            </w:r>
          </w:p>
        </w:tc>
        <w:tc>
          <w:tcPr>
            <w:tcW w:w="460" w:type="pct"/>
            <w:tcBorders>
              <w:bottom w:val="single" w:sz="4" w:space="0" w:color="auto"/>
            </w:tcBorders>
            <w:shd w:val="clear" w:color="auto" w:fill="auto"/>
            <w:vAlign w:val="center"/>
          </w:tcPr>
          <w:p w14:paraId="400EC4B7" w14:textId="77777777" w:rsidR="00AB2B30" w:rsidRPr="009B053A" w:rsidRDefault="006A7121">
            <w:pPr>
              <w:pStyle w:val="TAC"/>
            </w:pPr>
            <w:r w:rsidRPr="009B053A">
              <w:t>13</w:t>
            </w:r>
          </w:p>
        </w:tc>
        <w:tc>
          <w:tcPr>
            <w:tcW w:w="518" w:type="pct"/>
            <w:tcBorders>
              <w:bottom w:val="single" w:sz="4" w:space="0" w:color="auto"/>
            </w:tcBorders>
          </w:tcPr>
          <w:p w14:paraId="119D7CCC" w14:textId="77777777" w:rsidR="00AB2B30" w:rsidRPr="009B053A" w:rsidRDefault="006A7121">
            <w:pPr>
              <w:pStyle w:val="TAC"/>
            </w:pPr>
            <w:r w:rsidRPr="009B053A">
              <w:t>IMD4</w:t>
            </w:r>
          </w:p>
        </w:tc>
      </w:tr>
      <w:tr w:rsidR="00AB2B30" w:rsidRPr="009B053A" w14:paraId="3047021A" w14:textId="77777777" w:rsidTr="002A4D3C">
        <w:trPr>
          <w:cantSplit/>
          <w:jc w:val="center"/>
        </w:trPr>
        <w:tc>
          <w:tcPr>
            <w:tcW w:w="1333" w:type="pct"/>
            <w:gridSpan w:val="2"/>
            <w:vMerge/>
            <w:tcBorders>
              <w:bottom w:val="single" w:sz="4" w:space="0" w:color="auto"/>
            </w:tcBorders>
            <w:shd w:val="clear" w:color="auto" w:fill="auto"/>
            <w:vAlign w:val="center"/>
          </w:tcPr>
          <w:p w14:paraId="0209C7A7"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4C3D05E4" w14:textId="77777777" w:rsidR="00AB2B30" w:rsidRPr="009B053A" w:rsidRDefault="006A7121">
            <w:pPr>
              <w:pStyle w:val="TAC"/>
            </w:pPr>
            <w:r w:rsidRPr="009B053A">
              <w:t>n3</w:t>
            </w:r>
          </w:p>
        </w:tc>
        <w:tc>
          <w:tcPr>
            <w:tcW w:w="557" w:type="pct"/>
            <w:tcBorders>
              <w:bottom w:val="single" w:sz="4" w:space="0" w:color="auto"/>
            </w:tcBorders>
            <w:shd w:val="clear" w:color="auto" w:fill="auto"/>
            <w:vAlign w:val="center"/>
          </w:tcPr>
          <w:p w14:paraId="5C17ECD2" w14:textId="77777777" w:rsidR="00AB2B30" w:rsidRPr="009B053A" w:rsidRDefault="006A7121">
            <w:pPr>
              <w:pStyle w:val="TAC"/>
            </w:pPr>
            <w:r w:rsidRPr="009B053A">
              <w:t>1730</w:t>
            </w:r>
          </w:p>
        </w:tc>
        <w:tc>
          <w:tcPr>
            <w:tcW w:w="542" w:type="pct"/>
            <w:tcBorders>
              <w:bottom w:val="single" w:sz="4" w:space="0" w:color="auto"/>
            </w:tcBorders>
            <w:shd w:val="clear" w:color="auto" w:fill="auto"/>
            <w:vAlign w:val="center"/>
          </w:tcPr>
          <w:p w14:paraId="1CE521D6" w14:textId="77777777" w:rsidR="00AB2B30" w:rsidRPr="009B053A" w:rsidRDefault="006A7121">
            <w:pPr>
              <w:pStyle w:val="TAC"/>
            </w:pPr>
            <w:r w:rsidRPr="009B053A">
              <w:t>5</w:t>
            </w:r>
          </w:p>
        </w:tc>
        <w:tc>
          <w:tcPr>
            <w:tcW w:w="426" w:type="pct"/>
            <w:tcBorders>
              <w:bottom w:val="single" w:sz="4" w:space="0" w:color="auto"/>
            </w:tcBorders>
            <w:shd w:val="clear" w:color="auto" w:fill="auto"/>
            <w:vAlign w:val="center"/>
          </w:tcPr>
          <w:p w14:paraId="1D4FD7A6" w14:textId="77777777" w:rsidR="00AB2B30" w:rsidRPr="009B053A" w:rsidRDefault="006A7121">
            <w:pPr>
              <w:pStyle w:val="TAC"/>
            </w:pPr>
            <w:r w:rsidRPr="009B053A">
              <w:t>25</w:t>
            </w:r>
          </w:p>
        </w:tc>
        <w:tc>
          <w:tcPr>
            <w:tcW w:w="557" w:type="pct"/>
            <w:tcBorders>
              <w:bottom w:val="single" w:sz="4" w:space="0" w:color="auto"/>
            </w:tcBorders>
            <w:shd w:val="clear" w:color="auto" w:fill="auto"/>
            <w:vAlign w:val="center"/>
          </w:tcPr>
          <w:p w14:paraId="1B10CB08" w14:textId="77777777" w:rsidR="00AB2B30" w:rsidRPr="009B053A" w:rsidRDefault="006A7121">
            <w:pPr>
              <w:pStyle w:val="TAC"/>
            </w:pPr>
            <w:r w:rsidRPr="009B053A">
              <w:t>1825</w:t>
            </w:r>
          </w:p>
        </w:tc>
        <w:tc>
          <w:tcPr>
            <w:tcW w:w="460" w:type="pct"/>
            <w:tcBorders>
              <w:bottom w:val="single" w:sz="4" w:space="0" w:color="auto"/>
            </w:tcBorders>
            <w:shd w:val="clear" w:color="auto" w:fill="auto"/>
            <w:vAlign w:val="center"/>
          </w:tcPr>
          <w:p w14:paraId="6E49AF92" w14:textId="77777777" w:rsidR="00AB2B30" w:rsidRPr="009B053A" w:rsidRDefault="006A7121">
            <w:pPr>
              <w:pStyle w:val="TAC"/>
            </w:pPr>
            <w:r w:rsidRPr="009B053A">
              <w:t>N/A</w:t>
            </w:r>
          </w:p>
        </w:tc>
        <w:tc>
          <w:tcPr>
            <w:tcW w:w="518" w:type="pct"/>
            <w:tcBorders>
              <w:bottom w:val="single" w:sz="4" w:space="0" w:color="auto"/>
            </w:tcBorders>
          </w:tcPr>
          <w:p w14:paraId="1BE160B0" w14:textId="77777777" w:rsidR="00AB2B30" w:rsidRPr="009B053A" w:rsidRDefault="006A7121">
            <w:pPr>
              <w:pStyle w:val="TAC"/>
            </w:pPr>
            <w:r w:rsidRPr="009B053A">
              <w:t>N/A</w:t>
            </w:r>
          </w:p>
        </w:tc>
      </w:tr>
      <w:tr w:rsidR="00AB2B30" w:rsidRPr="009B053A" w14:paraId="62E71681" w14:textId="77777777" w:rsidTr="002A4D3C">
        <w:trPr>
          <w:cantSplit/>
          <w:jc w:val="center"/>
        </w:trPr>
        <w:tc>
          <w:tcPr>
            <w:tcW w:w="1333" w:type="pct"/>
            <w:gridSpan w:val="2"/>
            <w:tcBorders>
              <w:bottom w:val="nil"/>
            </w:tcBorders>
            <w:shd w:val="clear" w:color="auto" w:fill="auto"/>
            <w:vAlign w:val="center"/>
          </w:tcPr>
          <w:p w14:paraId="2F2861D5" w14:textId="77777777" w:rsidR="00AB2B30" w:rsidRPr="009B053A" w:rsidRDefault="006A7121">
            <w:pPr>
              <w:pStyle w:val="TAC"/>
              <w:rPr>
                <w:rFonts w:eastAsia="MS Mincho"/>
              </w:rPr>
            </w:pPr>
            <w:r w:rsidRPr="009B053A">
              <w:rPr>
                <w:rFonts w:eastAsia="MS Mincho"/>
              </w:rPr>
              <w:t xml:space="preserve">DC_7_n5 </w:t>
            </w:r>
          </w:p>
        </w:tc>
        <w:tc>
          <w:tcPr>
            <w:tcW w:w="606" w:type="pct"/>
            <w:tcBorders>
              <w:bottom w:val="single" w:sz="4" w:space="0" w:color="auto"/>
            </w:tcBorders>
            <w:shd w:val="clear" w:color="auto" w:fill="auto"/>
            <w:vAlign w:val="center"/>
          </w:tcPr>
          <w:p w14:paraId="3B3DFFAC" w14:textId="77777777" w:rsidR="00AB2B30" w:rsidRPr="009B053A" w:rsidRDefault="006A7121">
            <w:pPr>
              <w:pStyle w:val="TAC"/>
              <w:rPr>
                <w:rFonts w:eastAsia="MS Mincho"/>
              </w:rPr>
            </w:pPr>
            <w:r w:rsidRPr="009B053A">
              <w:rPr>
                <w:rFonts w:cs="Arial"/>
              </w:rPr>
              <w:t>7</w:t>
            </w:r>
          </w:p>
        </w:tc>
        <w:tc>
          <w:tcPr>
            <w:tcW w:w="557" w:type="pct"/>
            <w:tcBorders>
              <w:bottom w:val="single" w:sz="4" w:space="0" w:color="auto"/>
            </w:tcBorders>
            <w:shd w:val="clear" w:color="auto" w:fill="auto"/>
            <w:vAlign w:val="center"/>
          </w:tcPr>
          <w:p w14:paraId="54863469" w14:textId="77777777" w:rsidR="00AB2B30" w:rsidRPr="009B053A" w:rsidRDefault="006A7121">
            <w:pPr>
              <w:pStyle w:val="TAC"/>
            </w:pPr>
            <w:r w:rsidRPr="009B053A">
              <w:rPr>
                <w:rFonts w:cs="Arial"/>
              </w:rPr>
              <w:t>2547</w:t>
            </w:r>
          </w:p>
        </w:tc>
        <w:tc>
          <w:tcPr>
            <w:tcW w:w="542" w:type="pct"/>
            <w:tcBorders>
              <w:bottom w:val="single" w:sz="4" w:space="0" w:color="auto"/>
            </w:tcBorders>
            <w:shd w:val="clear" w:color="auto" w:fill="auto"/>
            <w:vAlign w:val="center"/>
          </w:tcPr>
          <w:p w14:paraId="3B959290" w14:textId="77777777" w:rsidR="00AB2B30" w:rsidRPr="009B053A" w:rsidRDefault="006A7121">
            <w:pPr>
              <w:pStyle w:val="TAC"/>
              <w:rPr>
                <w:rFonts w:eastAsia="MS Mincho"/>
              </w:rPr>
            </w:pPr>
            <w:r w:rsidRPr="009B053A">
              <w:rPr>
                <w:rFonts w:cs="Arial"/>
              </w:rPr>
              <w:t>10</w:t>
            </w:r>
          </w:p>
        </w:tc>
        <w:tc>
          <w:tcPr>
            <w:tcW w:w="426" w:type="pct"/>
            <w:tcBorders>
              <w:bottom w:val="single" w:sz="4" w:space="0" w:color="auto"/>
            </w:tcBorders>
            <w:shd w:val="clear" w:color="auto" w:fill="auto"/>
            <w:vAlign w:val="center"/>
          </w:tcPr>
          <w:p w14:paraId="74245FCC" w14:textId="77777777" w:rsidR="00AB2B30" w:rsidRPr="009B053A" w:rsidRDefault="006A7121">
            <w:pPr>
              <w:pStyle w:val="TAC"/>
            </w:pPr>
            <w:r w:rsidRPr="009B053A">
              <w:rPr>
                <w:rFonts w:cs="Arial"/>
              </w:rPr>
              <w:t>50</w:t>
            </w:r>
          </w:p>
        </w:tc>
        <w:tc>
          <w:tcPr>
            <w:tcW w:w="557" w:type="pct"/>
            <w:tcBorders>
              <w:bottom w:val="single" w:sz="4" w:space="0" w:color="auto"/>
            </w:tcBorders>
            <w:shd w:val="clear" w:color="auto" w:fill="auto"/>
            <w:vAlign w:val="center"/>
          </w:tcPr>
          <w:p w14:paraId="327C0BDF" w14:textId="77777777" w:rsidR="00AB2B30" w:rsidRPr="009B053A" w:rsidRDefault="006A7121">
            <w:pPr>
              <w:pStyle w:val="TAC"/>
            </w:pPr>
            <w:r w:rsidRPr="009B053A">
              <w:rPr>
                <w:rFonts w:cs="Arial"/>
              </w:rPr>
              <w:t>2667</w:t>
            </w:r>
          </w:p>
        </w:tc>
        <w:tc>
          <w:tcPr>
            <w:tcW w:w="460" w:type="pct"/>
            <w:tcBorders>
              <w:bottom w:val="single" w:sz="4" w:space="0" w:color="auto"/>
            </w:tcBorders>
            <w:shd w:val="clear" w:color="auto" w:fill="auto"/>
            <w:vAlign w:val="center"/>
          </w:tcPr>
          <w:p w14:paraId="5BE0401A" w14:textId="77777777" w:rsidR="00AB2B30" w:rsidRPr="009B053A" w:rsidRDefault="006A7121">
            <w:pPr>
              <w:pStyle w:val="TAC"/>
            </w:pPr>
            <w:r w:rsidRPr="009B053A">
              <w:rPr>
                <w:rFonts w:cs="Arial"/>
              </w:rPr>
              <w:t>N/A</w:t>
            </w:r>
          </w:p>
        </w:tc>
        <w:tc>
          <w:tcPr>
            <w:tcW w:w="518" w:type="pct"/>
            <w:tcBorders>
              <w:bottom w:val="single" w:sz="4" w:space="0" w:color="auto"/>
            </w:tcBorders>
          </w:tcPr>
          <w:p w14:paraId="45081A55" w14:textId="77777777" w:rsidR="00AB2B30" w:rsidRPr="009B053A" w:rsidRDefault="006A7121">
            <w:pPr>
              <w:pStyle w:val="TAC"/>
            </w:pPr>
            <w:r w:rsidRPr="009B053A">
              <w:rPr>
                <w:rFonts w:cs="Arial"/>
              </w:rPr>
              <w:t>N/A</w:t>
            </w:r>
          </w:p>
        </w:tc>
      </w:tr>
      <w:tr w:rsidR="00AB2B30" w:rsidRPr="009B053A" w14:paraId="549EA55D" w14:textId="77777777" w:rsidTr="002A4D3C">
        <w:trPr>
          <w:cantSplit/>
          <w:jc w:val="center"/>
        </w:trPr>
        <w:tc>
          <w:tcPr>
            <w:tcW w:w="1333" w:type="pct"/>
            <w:gridSpan w:val="2"/>
            <w:tcBorders>
              <w:top w:val="nil"/>
              <w:bottom w:val="single" w:sz="4" w:space="0" w:color="auto"/>
            </w:tcBorders>
            <w:shd w:val="clear" w:color="auto" w:fill="auto"/>
            <w:vAlign w:val="center"/>
          </w:tcPr>
          <w:p w14:paraId="565734B8" w14:textId="77777777" w:rsidR="00AB2B30" w:rsidRPr="009B053A" w:rsidRDefault="00AB2B30">
            <w:pPr>
              <w:pStyle w:val="TAC"/>
              <w:rPr>
                <w:rFonts w:eastAsia="MS Mincho"/>
              </w:rPr>
            </w:pPr>
          </w:p>
        </w:tc>
        <w:tc>
          <w:tcPr>
            <w:tcW w:w="606" w:type="pct"/>
            <w:tcBorders>
              <w:bottom w:val="single" w:sz="4" w:space="0" w:color="auto"/>
            </w:tcBorders>
            <w:shd w:val="clear" w:color="auto" w:fill="auto"/>
            <w:vAlign w:val="center"/>
          </w:tcPr>
          <w:p w14:paraId="6A8E5939" w14:textId="77777777" w:rsidR="00AB2B30" w:rsidRPr="009B053A" w:rsidRDefault="006A7121">
            <w:pPr>
              <w:pStyle w:val="TAC"/>
              <w:rPr>
                <w:rFonts w:eastAsia="MS Mincho"/>
              </w:rPr>
            </w:pPr>
            <w:r w:rsidRPr="009B053A">
              <w:rPr>
                <w:rFonts w:cs="Arial"/>
              </w:rPr>
              <w:t>n5</w:t>
            </w:r>
          </w:p>
        </w:tc>
        <w:tc>
          <w:tcPr>
            <w:tcW w:w="557" w:type="pct"/>
            <w:tcBorders>
              <w:bottom w:val="single" w:sz="4" w:space="0" w:color="auto"/>
            </w:tcBorders>
            <w:shd w:val="clear" w:color="auto" w:fill="auto"/>
            <w:vAlign w:val="center"/>
          </w:tcPr>
          <w:p w14:paraId="7201CC80" w14:textId="77777777" w:rsidR="00AB2B30" w:rsidRPr="009B053A" w:rsidRDefault="006A7121">
            <w:pPr>
              <w:pStyle w:val="TAC"/>
            </w:pPr>
            <w:r w:rsidRPr="009B053A">
              <w:rPr>
                <w:rFonts w:cs="Arial"/>
              </w:rPr>
              <w:t>834</w:t>
            </w:r>
          </w:p>
        </w:tc>
        <w:tc>
          <w:tcPr>
            <w:tcW w:w="542" w:type="pct"/>
            <w:tcBorders>
              <w:bottom w:val="single" w:sz="4" w:space="0" w:color="auto"/>
            </w:tcBorders>
            <w:shd w:val="clear" w:color="auto" w:fill="auto"/>
            <w:vAlign w:val="center"/>
          </w:tcPr>
          <w:p w14:paraId="4A0F40D0" w14:textId="77777777" w:rsidR="00AB2B30" w:rsidRPr="009B053A" w:rsidRDefault="006A7121">
            <w:pPr>
              <w:pStyle w:val="TAC"/>
              <w:rPr>
                <w:rFonts w:eastAsia="MS Mincho"/>
              </w:rPr>
            </w:pPr>
            <w:r w:rsidRPr="009B053A">
              <w:rPr>
                <w:rFonts w:cs="Arial"/>
              </w:rPr>
              <w:t>5</w:t>
            </w:r>
          </w:p>
        </w:tc>
        <w:tc>
          <w:tcPr>
            <w:tcW w:w="426" w:type="pct"/>
            <w:tcBorders>
              <w:bottom w:val="single" w:sz="4" w:space="0" w:color="auto"/>
            </w:tcBorders>
            <w:shd w:val="clear" w:color="auto" w:fill="auto"/>
            <w:vAlign w:val="center"/>
          </w:tcPr>
          <w:p w14:paraId="46363E35" w14:textId="77777777" w:rsidR="00AB2B30" w:rsidRPr="009B053A" w:rsidRDefault="006A7121">
            <w:pPr>
              <w:pStyle w:val="TAC"/>
            </w:pPr>
            <w:r w:rsidRPr="009B053A">
              <w:rPr>
                <w:rFonts w:cs="Arial"/>
              </w:rPr>
              <w:t>25</w:t>
            </w:r>
          </w:p>
        </w:tc>
        <w:tc>
          <w:tcPr>
            <w:tcW w:w="557" w:type="pct"/>
            <w:tcBorders>
              <w:bottom w:val="single" w:sz="4" w:space="0" w:color="auto"/>
            </w:tcBorders>
            <w:shd w:val="clear" w:color="auto" w:fill="auto"/>
            <w:vAlign w:val="center"/>
          </w:tcPr>
          <w:p w14:paraId="29FD5E82" w14:textId="77777777" w:rsidR="00AB2B30" w:rsidRPr="009B053A" w:rsidRDefault="006A7121">
            <w:pPr>
              <w:pStyle w:val="TAC"/>
            </w:pPr>
            <w:r w:rsidRPr="009B053A">
              <w:rPr>
                <w:rFonts w:cs="Arial"/>
              </w:rPr>
              <w:t>879</w:t>
            </w:r>
          </w:p>
        </w:tc>
        <w:tc>
          <w:tcPr>
            <w:tcW w:w="460" w:type="pct"/>
            <w:tcBorders>
              <w:bottom w:val="single" w:sz="4" w:space="0" w:color="auto"/>
            </w:tcBorders>
            <w:shd w:val="clear" w:color="auto" w:fill="auto"/>
            <w:vAlign w:val="center"/>
          </w:tcPr>
          <w:p w14:paraId="781F603D" w14:textId="77777777" w:rsidR="00AB2B30" w:rsidRPr="009B053A" w:rsidRDefault="006A7121">
            <w:pPr>
              <w:pStyle w:val="TAC"/>
            </w:pPr>
            <w:r w:rsidRPr="009B053A">
              <w:rPr>
                <w:rFonts w:cs="Arial"/>
              </w:rPr>
              <w:t>12</w:t>
            </w:r>
          </w:p>
        </w:tc>
        <w:tc>
          <w:tcPr>
            <w:tcW w:w="518" w:type="pct"/>
            <w:tcBorders>
              <w:bottom w:val="single" w:sz="4" w:space="0" w:color="auto"/>
            </w:tcBorders>
          </w:tcPr>
          <w:p w14:paraId="66BBFB25" w14:textId="77777777" w:rsidR="00AB2B30" w:rsidRPr="009B053A" w:rsidRDefault="006A7121">
            <w:pPr>
              <w:pStyle w:val="TAC"/>
            </w:pPr>
            <w:r w:rsidRPr="009B053A">
              <w:rPr>
                <w:rFonts w:cs="Arial"/>
              </w:rPr>
              <w:t>IMD3</w:t>
            </w:r>
            <w:r w:rsidRPr="009B053A">
              <w:rPr>
                <w:rFonts w:cs="Arial"/>
                <w:vertAlign w:val="superscript"/>
              </w:rPr>
              <w:t>3</w:t>
            </w:r>
          </w:p>
        </w:tc>
      </w:tr>
      <w:tr w:rsidR="00AB2B30" w:rsidRPr="009B053A" w:rsidDel="00110565" w14:paraId="3471983A" w14:textId="194E0425" w:rsidTr="002A4D3C">
        <w:trPr>
          <w:cantSplit/>
          <w:jc w:val="center"/>
          <w:del w:id="6626" w:author="2609" w:date="2023-06-16T20:18:00Z"/>
        </w:trPr>
        <w:tc>
          <w:tcPr>
            <w:tcW w:w="1333" w:type="pct"/>
            <w:gridSpan w:val="2"/>
            <w:tcBorders>
              <w:bottom w:val="nil"/>
            </w:tcBorders>
            <w:shd w:val="clear" w:color="auto" w:fill="auto"/>
            <w:vAlign w:val="center"/>
          </w:tcPr>
          <w:p w14:paraId="653AC257" w14:textId="547DB9CA" w:rsidR="00AB2B30" w:rsidRPr="009B053A" w:rsidDel="00110565" w:rsidRDefault="006A7121">
            <w:pPr>
              <w:pStyle w:val="TAC"/>
              <w:rPr>
                <w:del w:id="6627" w:author="2609" w:date="2023-06-16T20:18:00Z"/>
                <w:rFonts w:eastAsia="MS Mincho"/>
              </w:rPr>
            </w:pPr>
            <w:del w:id="6628" w:author="2609" w:date="2023-06-16T20:18:00Z">
              <w:r w:rsidRPr="009B053A" w:rsidDel="00110565">
                <w:rPr>
                  <w:rFonts w:eastAsia="MS Mincho"/>
                </w:rPr>
                <w:delText>DC_</w:delText>
              </w:r>
              <w:r w:rsidRPr="009B053A" w:rsidDel="00110565">
                <w:rPr>
                  <w:lang w:eastAsia="zh-TW"/>
                </w:rPr>
                <w:delText>7A</w:delText>
              </w:r>
              <w:r w:rsidRPr="009B053A" w:rsidDel="00110565">
                <w:rPr>
                  <w:rFonts w:eastAsia="MS Mincho"/>
                </w:rPr>
                <w:delText>_n</w:delText>
              </w:r>
              <w:r w:rsidRPr="009B053A" w:rsidDel="00110565">
                <w:rPr>
                  <w:lang w:eastAsia="zh-TW"/>
                </w:rPr>
                <w:delText>77A</w:delText>
              </w:r>
            </w:del>
          </w:p>
        </w:tc>
        <w:tc>
          <w:tcPr>
            <w:tcW w:w="606" w:type="pct"/>
            <w:tcBorders>
              <w:bottom w:val="single" w:sz="4" w:space="0" w:color="auto"/>
            </w:tcBorders>
            <w:shd w:val="clear" w:color="auto" w:fill="auto"/>
            <w:vAlign w:val="center"/>
          </w:tcPr>
          <w:p w14:paraId="1A3E707B" w14:textId="0F1526D9" w:rsidR="00AB2B30" w:rsidRPr="009B053A" w:rsidDel="00110565" w:rsidRDefault="006A7121">
            <w:pPr>
              <w:pStyle w:val="TAC"/>
              <w:rPr>
                <w:del w:id="6629" w:author="2609" w:date="2023-06-16T20:18:00Z"/>
                <w:rFonts w:eastAsia="MS Mincho"/>
              </w:rPr>
            </w:pPr>
            <w:del w:id="6630" w:author="2609" w:date="2023-06-16T20:18:00Z">
              <w:r w:rsidRPr="009B053A" w:rsidDel="00110565">
                <w:rPr>
                  <w:lang w:eastAsia="zh-TW"/>
                </w:rPr>
                <w:delText>7</w:delText>
              </w:r>
            </w:del>
          </w:p>
        </w:tc>
        <w:tc>
          <w:tcPr>
            <w:tcW w:w="557" w:type="pct"/>
            <w:tcBorders>
              <w:bottom w:val="single" w:sz="4" w:space="0" w:color="auto"/>
            </w:tcBorders>
            <w:shd w:val="clear" w:color="auto" w:fill="auto"/>
            <w:vAlign w:val="center"/>
          </w:tcPr>
          <w:p w14:paraId="686DCF3C" w14:textId="018FBE94" w:rsidR="00AB2B30" w:rsidRPr="009B053A" w:rsidDel="00110565" w:rsidRDefault="006A7121">
            <w:pPr>
              <w:pStyle w:val="TAC"/>
              <w:rPr>
                <w:del w:id="6631" w:author="2609" w:date="2023-06-16T20:18:00Z"/>
              </w:rPr>
            </w:pPr>
            <w:del w:id="6632" w:author="2609" w:date="2023-06-16T20:18:00Z">
              <w:r w:rsidRPr="009B053A" w:rsidDel="00110565">
                <w:rPr>
                  <w:lang w:eastAsia="zh-TW"/>
                </w:rPr>
                <w:delText>2540</w:delText>
              </w:r>
            </w:del>
          </w:p>
        </w:tc>
        <w:tc>
          <w:tcPr>
            <w:tcW w:w="542" w:type="pct"/>
            <w:tcBorders>
              <w:bottom w:val="single" w:sz="4" w:space="0" w:color="auto"/>
            </w:tcBorders>
            <w:shd w:val="clear" w:color="auto" w:fill="auto"/>
            <w:vAlign w:val="center"/>
          </w:tcPr>
          <w:p w14:paraId="57B4259C" w14:textId="4091B874" w:rsidR="00AB2B30" w:rsidRPr="009B053A" w:rsidDel="00110565" w:rsidRDefault="006A7121">
            <w:pPr>
              <w:pStyle w:val="TAC"/>
              <w:rPr>
                <w:del w:id="6633" w:author="2609" w:date="2023-06-16T20:18:00Z"/>
                <w:rFonts w:eastAsia="MS Mincho"/>
              </w:rPr>
            </w:pPr>
            <w:del w:id="6634" w:author="2609" w:date="2023-06-16T20:18:00Z">
              <w:r w:rsidRPr="009B053A" w:rsidDel="00110565">
                <w:rPr>
                  <w:lang w:eastAsia="zh-TW"/>
                </w:rPr>
                <w:delText>5</w:delText>
              </w:r>
            </w:del>
          </w:p>
        </w:tc>
        <w:tc>
          <w:tcPr>
            <w:tcW w:w="426" w:type="pct"/>
            <w:tcBorders>
              <w:bottom w:val="single" w:sz="4" w:space="0" w:color="auto"/>
            </w:tcBorders>
            <w:shd w:val="clear" w:color="auto" w:fill="auto"/>
            <w:vAlign w:val="center"/>
          </w:tcPr>
          <w:p w14:paraId="3513B255" w14:textId="016F0C1D" w:rsidR="00AB2B30" w:rsidRPr="009B053A" w:rsidDel="00110565" w:rsidRDefault="006A7121">
            <w:pPr>
              <w:pStyle w:val="TAC"/>
              <w:rPr>
                <w:del w:id="6635" w:author="2609" w:date="2023-06-16T20:18:00Z"/>
              </w:rPr>
            </w:pPr>
            <w:del w:id="6636" w:author="2609" w:date="2023-06-16T20:18:00Z">
              <w:r w:rsidRPr="009B053A" w:rsidDel="00110565">
                <w:rPr>
                  <w:lang w:eastAsia="zh-TW"/>
                </w:rPr>
                <w:delText>25</w:delText>
              </w:r>
            </w:del>
          </w:p>
        </w:tc>
        <w:tc>
          <w:tcPr>
            <w:tcW w:w="557" w:type="pct"/>
            <w:tcBorders>
              <w:bottom w:val="single" w:sz="4" w:space="0" w:color="auto"/>
            </w:tcBorders>
            <w:shd w:val="clear" w:color="auto" w:fill="auto"/>
            <w:vAlign w:val="center"/>
          </w:tcPr>
          <w:p w14:paraId="4FAD267E" w14:textId="081BAC61" w:rsidR="00AB2B30" w:rsidRPr="009B053A" w:rsidDel="00110565" w:rsidRDefault="006A7121">
            <w:pPr>
              <w:pStyle w:val="TAC"/>
              <w:rPr>
                <w:del w:id="6637" w:author="2609" w:date="2023-06-16T20:18:00Z"/>
              </w:rPr>
            </w:pPr>
            <w:del w:id="6638" w:author="2609" w:date="2023-06-16T20:18:00Z">
              <w:r w:rsidRPr="009B053A" w:rsidDel="00110565">
                <w:rPr>
                  <w:lang w:eastAsia="zh-TW"/>
                </w:rPr>
                <w:delText>2660</w:delText>
              </w:r>
            </w:del>
          </w:p>
        </w:tc>
        <w:tc>
          <w:tcPr>
            <w:tcW w:w="460" w:type="pct"/>
            <w:tcBorders>
              <w:bottom w:val="single" w:sz="4" w:space="0" w:color="auto"/>
            </w:tcBorders>
            <w:shd w:val="clear" w:color="auto" w:fill="auto"/>
            <w:vAlign w:val="center"/>
          </w:tcPr>
          <w:p w14:paraId="40AA91C8" w14:textId="1E78C86B" w:rsidR="00AB2B30" w:rsidRPr="009B053A" w:rsidDel="00110565" w:rsidRDefault="006A7121">
            <w:pPr>
              <w:pStyle w:val="TAC"/>
              <w:rPr>
                <w:del w:id="6639" w:author="2609" w:date="2023-06-16T20:18:00Z"/>
              </w:rPr>
            </w:pPr>
            <w:del w:id="6640" w:author="2609" w:date="2023-06-16T20:18:00Z">
              <w:r w:rsidRPr="009B053A" w:rsidDel="00110565">
                <w:rPr>
                  <w:lang w:eastAsia="zh-TW"/>
                </w:rPr>
                <w:delText>7.1</w:delText>
              </w:r>
            </w:del>
          </w:p>
        </w:tc>
        <w:tc>
          <w:tcPr>
            <w:tcW w:w="518" w:type="pct"/>
            <w:tcBorders>
              <w:bottom w:val="single" w:sz="4" w:space="0" w:color="auto"/>
            </w:tcBorders>
            <w:vAlign w:val="center"/>
          </w:tcPr>
          <w:p w14:paraId="6AA76F9C" w14:textId="0B0D53A1" w:rsidR="00AB2B30" w:rsidRPr="009B053A" w:rsidDel="00110565" w:rsidRDefault="006A7121">
            <w:pPr>
              <w:pStyle w:val="TAC"/>
              <w:rPr>
                <w:del w:id="6641" w:author="2609" w:date="2023-06-16T20:18:00Z"/>
              </w:rPr>
            </w:pPr>
            <w:del w:id="6642" w:author="2609" w:date="2023-06-16T20:18:00Z">
              <w:r w:rsidRPr="009B053A" w:rsidDel="00110565">
                <w:rPr>
                  <w:lang w:eastAsia="zh-TW"/>
                </w:rPr>
                <w:delText>IMD4</w:delText>
              </w:r>
            </w:del>
          </w:p>
        </w:tc>
      </w:tr>
      <w:tr w:rsidR="00AB2B30" w:rsidRPr="009B053A" w:rsidDel="00110565" w14:paraId="1F3E6DA0" w14:textId="4FD15018" w:rsidTr="002A4D3C">
        <w:trPr>
          <w:cantSplit/>
          <w:jc w:val="center"/>
          <w:del w:id="6643" w:author="2609" w:date="2023-06-16T20:18:00Z"/>
        </w:trPr>
        <w:tc>
          <w:tcPr>
            <w:tcW w:w="1333" w:type="pct"/>
            <w:gridSpan w:val="2"/>
            <w:tcBorders>
              <w:top w:val="nil"/>
              <w:bottom w:val="single" w:sz="4" w:space="0" w:color="auto"/>
            </w:tcBorders>
            <w:shd w:val="clear" w:color="auto" w:fill="auto"/>
            <w:vAlign w:val="center"/>
          </w:tcPr>
          <w:p w14:paraId="04E9B9C6" w14:textId="6101C78F" w:rsidR="00AB2B30" w:rsidRPr="009B053A" w:rsidDel="00110565" w:rsidRDefault="00AB2B30">
            <w:pPr>
              <w:pStyle w:val="TAC"/>
              <w:rPr>
                <w:del w:id="6644" w:author="2609" w:date="2023-06-16T20:18:00Z"/>
                <w:rFonts w:eastAsia="MS Mincho"/>
              </w:rPr>
            </w:pPr>
          </w:p>
        </w:tc>
        <w:tc>
          <w:tcPr>
            <w:tcW w:w="606" w:type="pct"/>
            <w:tcBorders>
              <w:bottom w:val="single" w:sz="4" w:space="0" w:color="auto"/>
            </w:tcBorders>
            <w:shd w:val="clear" w:color="auto" w:fill="auto"/>
            <w:vAlign w:val="center"/>
          </w:tcPr>
          <w:p w14:paraId="15888619" w14:textId="574D321E" w:rsidR="00AB2B30" w:rsidRPr="009B053A" w:rsidDel="00110565" w:rsidRDefault="006A7121">
            <w:pPr>
              <w:pStyle w:val="TAC"/>
              <w:rPr>
                <w:del w:id="6645" w:author="2609" w:date="2023-06-16T20:18:00Z"/>
                <w:rFonts w:eastAsia="MS Mincho"/>
              </w:rPr>
            </w:pPr>
            <w:del w:id="6646" w:author="2609" w:date="2023-06-16T20:18:00Z">
              <w:r w:rsidRPr="009B053A" w:rsidDel="00110565">
                <w:delText>n</w:delText>
              </w:r>
              <w:r w:rsidRPr="009B053A" w:rsidDel="00110565">
                <w:rPr>
                  <w:lang w:eastAsia="zh-TW"/>
                </w:rPr>
                <w:delText>77</w:delText>
              </w:r>
            </w:del>
          </w:p>
        </w:tc>
        <w:tc>
          <w:tcPr>
            <w:tcW w:w="557" w:type="pct"/>
            <w:tcBorders>
              <w:bottom w:val="single" w:sz="4" w:space="0" w:color="auto"/>
            </w:tcBorders>
            <w:shd w:val="clear" w:color="auto" w:fill="auto"/>
            <w:vAlign w:val="center"/>
          </w:tcPr>
          <w:p w14:paraId="318D2428" w14:textId="5A741C30" w:rsidR="00AB2B30" w:rsidRPr="009B053A" w:rsidDel="00110565" w:rsidRDefault="006A7121">
            <w:pPr>
              <w:pStyle w:val="TAC"/>
              <w:rPr>
                <w:del w:id="6647" w:author="2609" w:date="2023-06-16T20:18:00Z"/>
              </w:rPr>
            </w:pPr>
            <w:del w:id="6648" w:author="2609" w:date="2023-06-16T20:18:00Z">
              <w:r w:rsidRPr="009B053A" w:rsidDel="00110565">
                <w:rPr>
                  <w:lang w:eastAsia="zh-TW"/>
                </w:rPr>
                <w:delText>3870</w:delText>
              </w:r>
            </w:del>
          </w:p>
        </w:tc>
        <w:tc>
          <w:tcPr>
            <w:tcW w:w="542" w:type="pct"/>
            <w:tcBorders>
              <w:bottom w:val="single" w:sz="4" w:space="0" w:color="auto"/>
            </w:tcBorders>
            <w:shd w:val="clear" w:color="auto" w:fill="auto"/>
            <w:vAlign w:val="center"/>
          </w:tcPr>
          <w:p w14:paraId="0EB0D96B" w14:textId="0F66D2FB" w:rsidR="00AB2B30" w:rsidRPr="009B053A" w:rsidDel="00110565" w:rsidRDefault="006A7121">
            <w:pPr>
              <w:pStyle w:val="TAC"/>
              <w:rPr>
                <w:del w:id="6649" w:author="2609" w:date="2023-06-16T20:18:00Z"/>
                <w:rFonts w:eastAsia="MS Mincho"/>
              </w:rPr>
            </w:pPr>
            <w:del w:id="6650" w:author="2609" w:date="2023-06-16T20:18:00Z">
              <w:r w:rsidRPr="009B053A" w:rsidDel="00110565">
                <w:rPr>
                  <w:lang w:eastAsia="zh-TW"/>
                </w:rPr>
                <w:delText>10</w:delText>
              </w:r>
            </w:del>
          </w:p>
        </w:tc>
        <w:tc>
          <w:tcPr>
            <w:tcW w:w="426" w:type="pct"/>
            <w:tcBorders>
              <w:bottom w:val="single" w:sz="4" w:space="0" w:color="auto"/>
            </w:tcBorders>
            <w:shd w:val="clear" w:color="auto" w:fill="auto"/>
            <w:vAlign w:val="center"/>
          </w:tcPr>
          <w:p w14:paraId="31918AE7" w14:textId="25EC3638" w:rsidR="00AB2B30" w:rsidRPr="009B053A" w:rsidDel="00110565" w:rsidRDefault="006A7121">
            <w:pPr>
              <w:pStyle w:val="TAC"/>
              <w:rPr>
                <w:del w:id="6651" w:author="2609" w:date="2023-06-16T20:18:00Z"/>
              </w:rPr>
            </w:pPr>
            <w:del w:id="6652" w:author="2609" w:date="2023-06-16T20:18:00Z">
              <w:r w:rsidRPr="009B053A" w:rsidDel="00110565">
                <w:rPr>
                  <w:lang w:eastAsia="zh-TW"/>
                </w:rPr>
                <w:delText>50</w:delText>
              </w:r>
            </w:del>
          </w:p>
        </w:tc>
        <w:tc>
          <w:tcPr>
            <w:tcW w:w="557" w:type="pct"/>
            <w:tcBorders>
              <w:bottom w:val="single" w:sz="4" w:space="0" w:color="auto"/>
            </w:tcBorders>
            <w:shd w:val="clear" w:color="auto" w:fill="auto"/>
            <w:vAlign w:val="center"/>
          </w:tcPr>
          <w:p w14:paraId="378AA020" w14:textId="0B9EDC68" w:rsidR="00AB2B30" w:rsidRPr="009B053A" w:rsidDel="00110565" w:rsidRDefault="006A7121">
            <w:pPr>
              <w:pStyle w:val="TAC"/>
              <w:rPr>
                <w:del w:id="6653" w:author="2609" w:date="2023-06-16T20:18:00Z"/>
              </w:rPr>
            </w:pPr>
            <w:del w:id="6654" w:author="2609" w:date="2023-06-16T20:18:00Z">
              <w:r w:rsidRPr="009B053A" w:rsidDel="00110565">
                <w:rPr>
                  <w:lang w:eastAsia="zh-TW"/>
                </w:rPr>
                <w:delText>3870</w:delText>
              </w:r>
            </w:del>
          </w:p>
        </w:tc>
        <w:tc>
          <w:tcPr>
            <w:tcW w:w="460" w:type="pct"/>
            <w:tcBorders>
              <w:bottom w:val="single" w:sz="4" w:space="0" w:color="auto"/>
            </w:tcBorders>
            <w:shd w:val="clear" w:color="auto" w:fill="auto"/>
            <w:vAlign w:val="center"/>
          </w:tcPr>
          <w:p w14:paraId="5C2DCE28" w14:textId="35316171" w:rsidR="00AB2B30" w:rsidRPr="009B053A" w:rsidDel="00110565" w:rsidRDefault="006A7121">
            <w:pPr>
              <w:pStyle w:val="TAC"/>
              <w:rPr>
                <w:del w:id="6655" w:author="2609" w:date="2023-06-16T20:18:00Z"/>
              </w:rPr>
            </w:pPr>
            <w:del w:id="6656" w:author="2609" w:date="2023-06-16T20:18:00Z">
              <w:r w:rsidRPr="009B053A" w:rsidDel="00110565">
                <w:rPr>
                  <w:lang w:eastAsia="zh-TW"/>
                </w:rPr>
                <w:delText>N/A</w:delText>
              </w:r>
            </w:del>
          </w:p>
        </w:tc>
        <w:tc>
          <w:tcPr>
            <w:tcW w:w="518" w:type="pct"/>
            <w:tcBorders>
              <w:bottom w:val="single" w:sz="4" w:space="0" w:color="auto"/>
            </w:tcBorders>
          </w:tcPr>
          <w:p w14:paraId="644AA8E6" w14:textId="74753724" w:rsidR="00AB2B30" w:rsidRPr="009B053A" w:rsidDel="00110565" w:rsidRDefault="006A7121">
            <w:pPr>
              <w:pStyle w:val="TAC"/>
              <w:rPr>
                <w:del w:id="6657" w:author="2609" w:date="2023-06-16T20:18:00Z"/>
              </w:rPr>
            </w:pPr>
            <w:del w:id="6658" w:author="2609" w:date="2023-06-16T20:18:00Z">
              <w:r w:rsidRPr="009B053A" w:rsidDel="00110565">
                <w:rPr>
                  <w:lang w:eastAsia="zh-TW"/>
                </w:rPr>
                <w:delText>N/A</w:delText>
              </w:r>
            </w:del>
          </w:p>
        </w:tc>
      </w:tr>
      <w:tr w:rsidR="00110565" w:rsidRPr="009B053A" w:rsidDel="00110565" w14:paraId="1BAEA2DE" w14:textId="77777777" w:rsidTr="003B7D23">
        <w:trPr>
          <w:cantSplit/>
          <w:jc w:val="center"/>
          <w:ins w:id="6659" w:author="2609" w:date="2023-06-16T20:19:00Z"/>
        </w:trPr>
        <w:tc>
          <w:tcPr>
            <w:tcW w:w="1333" w:type="pct"/>
            <w:gridSpan w:val="2"/>
            <w:vMerge w:val="restart"/>
            <w:tcBorders>
              <w:top w:val="nil"/>
            </w:tcBorders>
            <w:shd w:val="clear" w:color="auto" w:fill="auto"/>
            <w:vAlign w:val="center"/>
          </w:tcPr>
          <w:p w14:paraId="63CBC737" w14:textId="77777777" w:rsidR="00110565" w:rsidRPr="009B053A" w:rsidRDefault="00110565" w:rsidP="00110565">
            <w:pPr>
              <w:pStyle w:val="TAC"/>
              <w:rPr>
                <w:ins w:id="6660" w:author="2609" w:date="2023-06-16T09:04:00Z"/>
                <w:rFonts w:eastAsia="MS Mincho"/>
              </w:rPr>
            </w:pPr>
            <w:ins w:id="6661" w:author="2609" w:date="2023-06-16T09:04:00Z">
              <w:r w:rsidRPr="009B053A">
                <w:rPr>
                  <w:rFonts w:eastAsia="MS Mincho"/>
                </w:rPr>
                <w:t>DC_</w:t>
              </w:r>
              <w:r w:rsidRPr="009B053A">
                <w:rPr>
                  <w:lang w:eastAsia="zh-TW"/>
                </w:rPr>
                <w:t>7A</w:t>
              </w:r>
              <w:r w:rsidRPr="009B053A">
                <w:rPr>
                  <w:rFonts w:eastAsia="MS Mincho"/>
                </w:rPr>
                <w:t>_n</w:t>
              </w:r>
              <w:r w:rsidRPr="009B053A">
                <w:rPr>
                  <w:lang w:eastAsia="zh-TW"/>
                </w:rPr>
                <w:t>66A</w:t>
              </w:r>
            </w:ins>
          </w:p>
          <w:p w14:paraId="1BA68165" w14:textId="77777777" w:rsidR="00110565" w:rsidRPr="009B053A" w:rsidRDefault="00110565" w:rsidP="00110565">
            <w:pPr>
              <w:keepNext/>
              <w:keepLines/>
              <w:spacing w:after="0"/>
              <w:jc w:val="center"/>
              <w:rPr>
                <w:ins w:id="6662" w:author="2609" w:date="2023-06-16T09:04:00Z"/>
                <w:rFonts w:ascii="Arial" w:hAnsi="Arial" w:cs="Arial"/>
                <w:sz w:val="18"/>
              </w:rPr>
            </w:pPr>
            <w:ins w:id="6663" w:author="2609" w:date="2023-06-16T09:04:00Z">
              <w:r w:rsidRPr="009B053A">
                <w:rPr>
                  <w:rFonts w:ascii="Arial" w:hAnsi="Arial" w:cs="Arial"/>
                  <w:sz w:val="18"/>
                </w:rPr>
                <w:t>4DC_7A-7A_n66A</w:t>
              </w:r>
            </w:ins>
          </w:p>
          <w:p w14:paraId="6007AB1A" w14:textId="5DBEAF32" w:rsidR="00110565" w:rsidRPr="009B053A" w:rsidDel="00110565" w:rsidRDefault="00110565" w:rsidP="00110565">
            <w:pPr>
              <w:pStyle w:val="TAC"/>
              <w:rPr>
                <w:ins w:id="6664" w:author="2609" w:date="2023-06-16T20:19:00Z"/>
                <w:rFonts w:eastAsia="MS Mincho"/>
              </w:rPr>
            </w:pPr>
            <w:ins w:id="6665" w:author="2609" w:date="2023-06-16T09:04:00Z">
              <w:r w:rsidRPr="009B053A">
                <w:rPr>
                  <w:rFonts w:cs="Arial"/>
                </w:rPr>
                <w:t>DC_7C_n66A</w:t>
              </w:r>
            </w:ins>
          </w:p>
        </w:tc>
        <w:tc>
          <w:tcPr>
            <w:tcW w:w="606" w:type="pct"/>
            <w:tcBorders>
              <w:bottom w:val="single" w:sz="4" w:space="0" w:color="auto"/>
            </w:tcBorders>
            <w:shd w:val="clear" w:color="auto" w:fill="auto"/>
            <w:vAlign w:val="center"/>
          </w:tcPr>
          <w:p w14:paraId="213BF537" w14:textId="7360843F" w:rsidR="00110565" w:rsidRPr="009B053A" w:rsidDel="00110565" w:rsidRDefault="00110565" w:rsidP="00110565">
            <w:pPr>
              <w:pStyle w:val="TAC"/>
              <w:rPr>
                <w:ins w:id="6666" w:author="2609" w:date="2023-06-16T20:19:00Z"/>
              </w:rPr>
            </w:pPr>
            <w:ins w:id="6667" w:author="2609" w:date="2023-06-16T09:04:00Z">
              <w:r w:rsidRPr="009B053A">
                <w:rPr>
                  <w:rFonts w:cs="Arial"/>
                </w:rPr>
                <w:t>7</w:t>
              </w:r>
            </w:ins>
          </w:p>
        </w:tc>
        <w:tc>
          <w:tcPr>
            <w:tcW w:w="557" w:type="pct"/>
            <w:tcBorders>
              <w:bottom w:val="single" w:sz="4" w:space="0" w:color="auto"/>
            </w:tcBorders>
            <w:shd w:val="clear" w:color="auto" w:fill="auto"/>
            <w:vAlign w:val="center"/>
          </w:tcPr>
          <w:p w14:paraId="143B009F" w14:textId="58BE4F82" w:rsidR="00110565" w:rsidRPr="009B053A" w:rsidDel="00110565" w:rsidRDefault="00110565" w:rsidP="00110565">
            <w:pPr>
              <w:pStyle w:val="TAC"/>
              <w:rPr>
                <w:ins w:id="6668" w:author="2609" w:date="2023-06-16T20:19:00Z"/>
                <w:lang w:eastAsia="zh-TW"/>
              </w:rPr>
            </w:pPr>
            <w:ins w:id="6669" w:author="2609" w:date="2023-06-16T09:04:00Z">
              <w:r w:rsidRPr="009B053A">
                <w:rPr>
                  <w:rFonts w:eastAsia="PMingLiU" w:cs="Arial"/>
                </w:rPr>
                <w:t>2535</w:t>
              </w:r>
            </w:ins>
          </w:p>
        </w:tc>
        <w:tc>
          <w:tcPr>
            <w:tcW w:w="542" w:type="pct"/>
            <w:tcBorders>
              <w:bottom w:val="single" w:sz="4" w:space="0" w:color="auto"/>
            </w:tcBorders>
            <w:shd w:val="clear" w:color="auto" w:fill="auto"/>
            <w:vAlign w:val="center"/>
          </w:tcPr>
          <w:p w14:paraId="36938BBC" w14:textId="17FD1A5A" w:rsidR="00110565" w:rsidRPr="009B053A" w:rsidDel="00110565" w:rsidRDefault="00110565" w:rsidP="00110565">
            <w:pPr>
              <w:pStyle w:val="TAC"/>
              <w:rPr>
                <w:ins w:id="6670" w:author="2609" w:date="2023-06-16T20:19:00Z"/>
                <w:lang w:eastAsia="zh-TW"/>
              </w:rPr>
            </w:pPr>
            <w:ins w:id="6671" w:author="2609" w:date="2023-06-16T09:04:00Z">
              <w:r w:rsidRPr="009B053A">
                <w:rPr>
                  <w:rFonts w:eastAsia="PMingLiU" w:cs="Arial"/>
                </w:rPr>
                <w:t>10</w:t>
              </w:r>
            </w:ins>
          </w:p>
        </w:tc>
        <w:tc>
          <w:tcPr>
            <w:tcW w:w="426" w:type="pct"/>
            <w:tcBorders>
              <w:bottom w:val="single" w:sz="4" w:space="0" w:color="auto"/>
            </w:tcBorders>
            <w:shd w:val="clear" w:color="auto" w:fill="auto"/>
            <w:vAlign w:val="center"/>
          </w:tcPr>
          <w:p w14:paraId="55647912" w14:textId="63E8A64A" w:rsidR="00110565" w:rsidRPr="009B053A" w:rsidDel="00110565" w:rsidRDefault="00110565" w:rsidP="00110565">
            <w:pPr>
              <w:pStyle w:val="TAC"/>
              <w:rPr>
                <w:ins w:id="6672" w:author="2609" w:date="2023-06-16T20:19:00Z"/>
                <w:lang w:eastAsia="zh-TW"/>
              </w:rPr>
            </w:pPr>
            <w:ins w:id="6673" w:author="2609" w:date="2023-06-16T09:04:00Z">
              <w:r w:rsidRPr="009B053A">
                <w:rPr>
                  <w:rFonts w:eastAsia="PMingLiU" w:cs="Arial"/>
                </w:rPr>
                <w:t>5</w:t>
              </w:r>
              <w:r w:rsidRPr="009B053A">
                <w:rPr>
                  <w:rFonts w:cs="Arial"/>
                </w:rPr>
                <w:t>0</w:t>
              </w:r>
            </w:ins>
          </w:p>
        </w:tc>
        <w:tc>
          <w:tcPr>
            <w:tcW w:w="557" w:type="pct"/>
            <w:tcBorders>
              <w:bottom w:val="single" w:sz="4" w:space="0" w:color="auto"/>
            </w:tcBorders>
            <w:shd w:val="clear" w:color="auto" w:fill="auto"/>
            <w:vAlign w:val="center"/>
          </w:tcPr>
          <w:p w14:paraId="0A859636" w14:textId="6F405C8A" w:rsidR="00110565" w:rsidRPr="009B053A" w:rsidDel="00110565" w:rsidRDefault="00110565" w:rsidP="00110565">
            <w:pPr>
              <w:pStyle w:val="TAC"/>
              <w:rPr>
                <w:ins w:id="6674" w:author="2609" w:date="2023-06-16T20:19:00Z"/>
                <w:lang w:eastAsia="zh-TW"/>
              </w:rPr>
            </w:pPr>
            <w:ins w:id="6675" w:author="2609" w:date="2023-06-16T09:04:00Z">
              <w:r w:rsidRPr="009B053A">
                <w:rPr>
                  <w:rFonts w:eastAsia="PMingLiU" w:cs="Arial"/>
                </w:rPr>
                <w:t>2655</w:t>
              </w:r>
            </w:ins>
          </w:p>
        </w:tc>
        <w:tc>
          <w:tcPr>
            <w:tcW w:w="460" w:type="pct"/>
            <w:tcBorders>
              <w:bottom w:val="single" w:sz="4" w:space="0" w:color="auto"/>
            </w:tcBorders>
            <w:shd w:val="clear" w:color="auto" w:fill="auto"/>
            <w:vAlign w:val="center"/>
          </w:tcPr>
          <w:p w14:paraId="41E053F5" w14:textId="132B1D69" w:rsidR="00110565" w:rsidRPr="009B053A" w:rsidDel="00110565" w:rsidRDefault="00110565" w:rsidP="00110565">
            <w:pPr>
              <w:pStyle w:val="TAC"/>
              <w:rPr>
                <w:ins w:id="6676" w:author="2609" w:date="2023-06-16T20:19:00Z"/>
                <w:lang w:eastAsia="zh-TW"/>
              </w:rPr>
            </w:pPr>
            <w:ins w:id="6677" w:author="2609" w:date="2023-06-16T09:04:00Z">
              <w:r w:rsidRPr="009B053A">
                <w:rPr>
                  <w:rFonts w:cs="Arial"/>
                </w:rPr>
                <w:t>15</w:t>
              </w:r>
            </w:ins>
          </w:p>
        </w:tc>
        <w:tc>
          <w:tcPr>
            <w:tcW w:w="518" w:type="pct"/>
            <w:tcBorders>
              <w:bottom w:val="single" w:sz="4" w:space="0" w:color="auto"/>
            </w:tcBorders>
            <w:vAlign w:val="center"/>
          </w:tcPr>
          <w:p w14:paraId="5601BCA3" w14:textId="7814019C" w:rsidR="00110565" w:rsidRPr="009B053A" w:rsidDel="00110565" w:rsidRDefault="00110565" w:rsidP="00110565">
            <w:pPr>
              <w:pStyle w:val="TAC"/>
              <w:rPr>
                <w:ins w:id="6678" w:author="2609" w:date="2023-06-16T20:19:00Z"/>
                <w:lang w:eastAsia="zh-TW"/>
              </w:rPr>
            </w:pPr>
            <w:ins w:id="6679" w:author="2609" w:date="2023-06-16T09:04:00Z">
              <w:r w:rsidRPr="009B053A">
                <w:rPr>
                  <w:rFonts w:eastAsia="Malgun Gothic" w:cs="Arial"/>
                </w:rPr>
                <w:t>IMD4</w:t>
              </w:r>
            </w:ins>
          </w:p>
        </w:tc>
      </w:tr>
      <w:tr w:rsidR="00110565" w:rsidRPr="009B053A" w:rsidDel="00110565" w14:paraId="3E2DBF37" w14:textId="77777777" w:rsidTr="003B7D23">
        <w:trPr>
          <w:cantSplit/>
          <w:jc w:val="center"/>
          <w:ins w:id="6680" w:author="2609" w:date="2023-06-16T20:19:00Z"/>
        </w:trPr>
        <w:tc>
          <w:tcPr>
            <w:tcW w:w="1333" w:type="pct"/>
            <w:gridSpan w:val="2"/>
            <w:vMerge/>
            <w:tcBorders>
              <w:bottom w:val="single" w:sz="4" w:space="0" w:color="auto"/>
            </w:tcBorders>
            <w:shd w:val="clear" w:color="auto" w:fill="auto"/>
            <w:vAlign w:val="center"/>
          </w:tcPr>
          <w:p w14:paraId="78E99A25" w14:textId="77777777" w:rsidR="00110565" w:rsidRPr="009B053A" w:rsidDel="00110565" w:rsidRDefault="00110565" w:rsidP="00110565">
            <w:pPr>
              <w:pStyle w:val="TAC"/>
              <w:rPr>
                <w:ins w:id="6681" w:author="2609" w:date="2023-06-16T20:19:00Z"/>
                <w:rFonts w:eastAsia="MS Mincho"/>
              </w:rPr>
            </w:pPr>
          </w:p>
        </w:tc>
        <w:tc>
          <w:tcPr>
            <w:tcW w:w="606" w:type="pct"/>
            <w:tcBorders>
              <w:bottom w:val="single" w:sz="4" w:space="0" w:color="auto"/>
            </w:tcBorders>
            <w:shd w:val="clear" w:color="auto" w:fill="auto"/>
            <w:vAlign w:val="center"/>
          </w:tcPr>
          <w:p w14:paraId="34CB73AE" w14:textId="328EADEA" w:rsidR="00110565" w:rsidRPr="009B053A" w:rsidDel="00110565" w:rsidRDefault="00110565" w:rsidP="00110565">
            <w:pPr>
              <w:pStyle w:val="TAC"/>
              <w:rPr>
                <w:ins w:id="6682" w:author="2609" w:date="2023-06-16T20:19:00Z"/>
              </w:rPr>
            </w:pPr>
            <w:ins w:id="6683" w:author="2609" w:date="2023-06-16T09:04:00Z">
              <w:r w:rsidRPr="009B053A">
                <w:rPr>
                  <w:rFonts w:cs="Arial"/>
                </w:rPr>
                <w:t>n66</w:t>
              </w:r>
            </w:ins>
          </w:p>
        </w:tc>
        <w:tc>
          <w:tcPr>
            <w:tcW w:w="557" w:type="pct"/>
            <w:tcBorders>
              <w:bottom w:val="single" w:sz="4" w:space="0" w:color="auto"/>
            </w:tcBorders>
            <w:shd w:val="clear" w:color="auto" w:fill="auto"/>
            <w:vAlign w:val="center"/>
          </w:tcPr>
          <w:p w14:paraId="7C21A5F6" w14:textId="26B2C7BF" w:rsidR="00110565" w:rsidRPr="009B053A" w:rsidDel="00110565" w:rsidRDefault="00110565" w:rsidP="00110565">
            <w:pPr>
              <w:pStyle w:val="TAC"/>
              <w:rPr>
                <w:ins w:id="6684" w:author="2609" w:date="2023-06-16T20:19:00Z"/>
                <w:lang w:eastAsia="zh-TW"/>
              </w:rPr>
            </w:pPr>
            <w:ins w:id="6685" w:author="2609" w:date="2023-06-16T09:04:00Z">
              <w:r w:rsidRPr="009B053A">
                <w:rPr>
                  <w:rFonts w:cs="Arial"/>
                </w:rPr>
                <w:t>1730</w:t>
              </w:r>
            </w:ins>
          </w:p>
        </w:tc>
        <w:tc>
          <w:tcPr>
            <w:tcW w:w="542" w:type="pct"/>
            <w:tcBorders>
              <w:bottom w:val="single" w:sz="4" w:space="0" w:color="auto"/>
            </w:tcBorders>
            <w:shd w:val="clear" w:color="auto" w:fill="auto"/>
            <w:vAlign w:val="center"/>
          </w:tcPr>
          <w:p w14:paraId="31E8C0B5" w14:textId="33A5A6C8" w:rsidR="00110565" w:rsidRPr="009B053A" w:rsidDel="00110565" w:rsidRDefault="00110565" w:rsidP="00110565">
            <w:pPr>
              <w:pStyle w:val="TAC"/>
              <w:rPr>
                <w:ins w:id="6686" w:author="2609" w:date="2023-06-16T20:19:00Z"/>
                <w:lang w:eastAsia="zh-TW"/>
              </w:rPr>
            </w:pPr>
            <w:ins w:id="6687" w:author="2609" w:date="2023-06-16T09:04:00Z">
              <w:r w:rsidRPr="009B053A">
                <w:rPr>
                  <w:rFonts w:cs="Arial"/>
                </w:rPr>
                <w:t>5</w:t>
              </w:r>
            </w:ins>
          </w:p>
        </w:tc>
        <w:tc>
          <w:tcPr>
            <w:tcW w:w="426" w:type="pct"/>
            <w:tcBorders>
              <w:bottom w:val="single" w:sz="4" w:space="0" w:color="auto"/>
            </w:tcBorders>
            <w:shd w:val="clear" w:color="auto" w:fill="auto"/>
            <w:vAlign w:val="center"/>
          </w:tcPr>
          <w:p w14:paraId="4935C0C9" w14:textId="74FC0990" w:rsidR="00110565" w:rsidRPr="009B053A" w:rsidDel="00110565" w:rsidRDefault="00110565" w:rsidP="00110565">
            <w:pPr>
              <w:pStyle w:val="TAC"/>
              <w:rPr>
                <w:ins w:id="6688" w:author="2609" w:date="2023-06-16T20:19:00Z"/>
                <w:lang w:eastAsia="zh-TW"/>
              </w:rPr>
            </w:pPr>
            <w:ins w:id="6689" w:author="2609" w:date="2023-06-16T09:04:00Z">
              <w:r w:rsidRPr="009B053A">
                <w:rPr>
                  <w:rFonts w:cs="Arial"/>
                </w:rPr>
                <w:t>25</w:t>
              </w:r>
            </w:ins>
          </w:p>
        </w:tc>
        <w:tc>
          <w:tcPr>
            <w:tcW w:w="557" w:type="pct"/>
            <w:tcBorders>
              <w:bottom w:val="single" w:sz="4" w:space="0" w:color="auto"/>
            </w:tcBorders>
            <w:shd w:val="clear" w:color="auto" w:fill="auto"/>
            <w:vAlign w:val="center"/>
          </w:tcPr>
          <w:p w14:paraId="2E31C17A" w14:textId="0407E163" w:rsidR="00110565" w:rsidRPr="009B053A" w:rsidDel="00110565" w:rsidRDefault="00110565" w:rsidP="00110565">
            <w:pPr>
              <w:pStyle w:val="TAC"/>
              <w:rPr>
                <w:ins w:id="6690" w:author="2609" w:date="2023-06-16T20:19:00Z"/>
                <w:lang w:eastAsia="zh-TW"/>
              </w:rPr>
            </w:pPr>
            <w:ins w:id="6691" w:author="2609" w:date="2023-06-16T09:04:00Z">
              <w:r w:rsidRPr="009B053A">
                <w:rPr>
                  <w:rFonts w:cs="Arial"/>
                </w:rPr>
                <w:t>2130</w:t>
              </w:r>
            </w:ins>
          </w:p>
        </w:tc>
        <w:tc>
          <w:tcPr>
            <w:tcW w:w="460" w:type="pct"/>
            <w:tcBorders>
              <w:bottom w:val="single" w:sz="4" w:space="0" w:color="auto"/>
            </w:tcBorders>
            <w:shd w:val="clear" w:color="auto" w:fill="auto"/>
            <w:vAlign w:val="center"/>
          </w:tcPr>
          <w:p w14:paraId="45D832B9" w14:textId="3D5E410C" w:rsidR="00110565" w:rsidRPr="009B053A" w:rsidDel="00110565" w:rsidRDefault="00110565" w:rsidP="00110565">
            <w:pPr>
              <w:pStyle w:val="TAC"/>
              <w:rPr>
                <w:ins w:id="6692" w:author="2609" w:date="2023-06-16T20:19:00Z"/>
                <w:lang w:eastAsia="zh-TW"/>
              </w:rPr>
            </w:pPr>
            <w:ins w:id="6693" w:author="2609" w:date="2023-06-16T09:04:00Z">
              <w:r w:rsidRPr="009B053A">
                <w:rPr>
                  <w:rFonts w:cs="Arial"/>
                </w:rPr>
                <w:t>N/A</w:t>
              </w:r>
            </w:ins>
          </w:p>
        </w:tc>
        <w:tc>
          <w:tcPr>
            <w:tcW w:w="518" w:type="pct"/>
            <w:tcBorders>
              <w:bottom w:val="single" w:sz="4" w:space="0" w:color="auto"/>
            </w:tcBorders>
            <w:vAlign w:val="center"/>
          </w:tcPr>
          <w:p w14:paraId="121EAF0A" w14:textId="63F23808" w:rsidR="00110565" w:rsidRPr="009B053A" w:rsidDel="00110565" w:rsidRDefault="00110565" w:rsidP="00110565">
            <w:pPr>
              <w:pStyle w:val="TAC"/>
              <w:rPr>
                <w:ins w:id="6694" w:author="2609" w:date="2023-06-16T20:19:00Z"/>
                <w:lang w:eastAsia="zh-TW"/>
              </w:rPr>
            </w:pPr>
            <w:ins w:id="6695" w:author="2609" w:date="2023-06-16T09:04:00Z">
              <w:r w:rsidRPr="009B053A">
                <w:rPr>
                  <w:rFonts w:cs="Arial"/>
                </w:rPr>
                <w:t>N/A</w:t>
              </w:r>
            </w:ins>
          </w:p>
        </w:tc>
      </w:tr>
      <w:tr w:rsidR="00110565" w:rsidRPr="009B053A" w:rsidDel="00110565" w14:paraId="268C9B5B" w14:textId="1E9CD6A7" w:rsidTr="002A4D3C">
        <w:trPr>
          <w:cantSplit/>
          <w:jc w:val="center"/>
          <w:del w:id="6696" w:author="2609" w:date="2023-06-16T20:19:00Z"/>
        </w:trPr>
        <w:tc>
          <w:tcPr>
            <w:tcW w:w="1333" w:type="pct"/>
            <w:gridSpan w:val="2"/>
            <w:tcBorders>
              <w:bottom w:val="nil"/>
            </w:tcBorders>
            <w:shd w:val="clear" w:color="auto" w:fill="auto"/>
            <w:vAlign w:val="center"/>
          </w:tcPr>
          <w:p w14:paraId="39006672" w14:textId="0B85A749" w:rsidR="00110565" w:rsidRPr="009B053A" w:rsidDel="00110565" w:rsidRDefault="00110565" w:rsidP="00110565">
            <w:pPr>
              <w:pStyle w:val="TAC"/>
              <w:rPr>
                <w:del w:id="6697" w:author="2609" w:date="2023-06-16T20:19:00Z"/>
                <w:rFonts w:eastAsia="PMingLiU" w:cs="Arial"/>
                <w:szCs w:val="18"/>
                <w:lang w:eastAsia="ja-JP"/>
              </w:rPr>
            </w:pPr>
            <w:del w:id="6698" w:author="2609" w:date="2023-06-16T20:19:00Z">
              <w:r w:rsidRPr="009B053A" w:rsidDel="00110565">
                <w:rPr>
                  <w:rFonts w:eastAsia="MS Mincho"/>
                </w:rPr>
                <w:delText>DC_</w:delText>
              </w:r>
              <w:r w:rsidRPr="009B053A" w:rsidDel="00110565">
                <w:rPr>
                  <w:lang w:eastAsia="zh-TW"/>
                </w:rPr>
                <w:delText>7A</w:delText>
              </w:r>
              <w:r w:rsidRPr="009B053A" w:rsidDel="00110565">
                <w:rPr>
                  <w:rFonts w:eastAsia="MS Mincho"/>
                </w:rPr>
                <w:delText>_n</w:delText>
              </w:r>
              <w:r w:rsidRPr="009B053A" w:rsidDel="00110565">
                <w:rPr>
                  <w:lang w:eastAsia="zh-TW"/>
                </w:rPr>
                <w:delText>66A</w:delText>
              </w:r>
            </w:del>
          </w:p>
        </w:tc>
        <w:tc>
          <w:tcPr>
            <w:tcW w:w="606" w:type="pct"/>
            <w:tcBorders>
              <w:bottom w:val="single" w:sz="4" w:space="0" w:color="auto"/>
            </w:tcBorders>
            <w:shd w:val="clear" w:color="auto" w:fill="auto"/>
            <w:vAlign w:val="center"/>
          </w:tcPr>
          <w:p w14:paraId="5F66FCA7" w14:textId="464A7D67" w:rsidR="00110565" w:rsidRPr="009B053A" w:rsidDel="00110565" w:rsidRDefault="00110565" w:rsidP="00110565">
            <w:pPr>
              <w:pStyle w:val="TAC"/>
              <w:rPr>
                <w:del w:id="6699" w:author="2609" w:date="2023-06-16T20:19:00Z"/>
              </w:rPr>
            </w:pPr>
            <w:del w:id="6700" w:author="2609" w:date="2023-06-16T20:19:00Z">
              <w:r w:rsidRPr="009B053A" w:rsidDel="00110565">
                <w:rPr>
                  <w:rFonts w:cs="Arial"/>
                </w:rPr>
                <w:delText>7</w:delText>
              </w:r>
            </w:del>
          </w:p>
        </w:tc>
        <w:tc>
          <w:tcPr>
            <w:tcW w:w="557" w:type="pct"/>
            <w:tcBorders>
              <w:bottom w:val="single" w:sz="4" w:space="0" w:color="auto"/>
            </w:tcBorders>
            <w:shd w:val="clear" w:color="auto" w:fill="auto"/>
            <w:vAlign w:val="center"/>
          </w:tcPr>
          <w:p w14:paraId="0CF77953" w14:textId="1A543001" w:rsidR="00110565" w:rsidRPr="009B053A" w:rsidDel="00110565" w:rsidRDefault="00110565" w:rsidP="00110565">
            <w:pPr>
              <w:pStyle w:val="TAC"/>
              <w:rPr>
                <w:del w:id="6701" w:author="2609" w:date="2023-06-16T20:19:00Z"/>
                <w:rFonts w:cs="Arial"/>
              </w:rPr>
            </w:pPr>
            <w:del w:id="6702" w:author="2609" w:date="2023-06-16T20:19:00Z">
              <w:r w:rsidRPr="009B053A" w:rsidDel="00110565">
                <w:rPr>
                  <w:rFonts w:eastAsia="PMingLiU" w:cs="Arial"/>
                </w:rPr>
                <w:delText>2535</w:delText>
              </w:r>
            </w:del>
          </w:p>
        </w:tc>
        <w:tc>
          <w:tcPr>
            <w:tcW w:w="542" w:type="pct"/>
            <w:tcBorders>
              <w:bottom w:val="single" w:sz="4" w:space="0" w:color="auto"/>
            </w:tcBorders>
            <w:shd w:val="clear" w:color="auto" w:fill="auto"/>
            <w:vAlign w:val="center"/>
          </w:tcPr>
          <w:p w14:paraId="0CF612CA" w14:textId="7A892F6C" w:rsidR="00110565" w:rsidRPr="009B053A" w:rsidDel="00110565" w:rsidRDefault="00110565" w:rsidP="00110565">
            <w:pPr>
              <w:pStyle w:val="TAC"/>
              <w:rPr>
                <w:del w:id="6703" w:author="2609" w:date="2023-06-16T20:19:00Z"/>
                <w:rFonts w:cs="Arial"/>
              </w:rPr>
            </w:pPr>
            <w:del w:id="6704" w:author="2609" w:date="2023-06-16T20:19:00Z">
              <w:r w:rsidRPr="009B053A" w:rsidDel="00110565">
                <w:rPr>
                  <w:rFonts w:eastAsia="PMingLiU" w:cs="Arial"/>
                </w:rPr>
                <w:delText>10</w:delText>
              </w:r>
            </w:del>
          </w:p>
        </w:tc>
        <w:tc>
          <w:tcPr>
            <w:tcW w:w="426" w:type="pct"/>
            <w:tcBorders>
              <w:bottom w:val="single" w:sz="4" w:space="0" w:color="auto"/>
            </w:tcBorders>
            <w:shd w:val="clear" w:color="auto" w:fill="auto"/>
            <w:vAlign w:val="center"/>
          </w:tcPr>
          <w:p w14:paraId="573B743F" w14:textId="61E3E374" w:rsidR="00110565" w:rsidRPr="009B053A" w:rsidDel="00110565" w:rsidRDefault="00110565" w:rsidP="00110565">
            <w:pPr>
              <w:pStyle w:val="TAC"/>
              <w:rPr>
                <w:del w:id="6705" w:author="2609" w:date="2023-06-16T20:19:00Z"/>
                <w:rFonts w:cs="Arial"/>
              </w:rPr>
            </w:pPr>
            <w:del w:id="6706" w:author="2609" w:date="2023-06-16T20:19:00Z">
              <w:r w:rsidRPr="009B053A" w:rsidDel="00110565">
                <w:rPr>
                  <w:rFonts w:eastAsia="PMingLiU" w:cs="Arial"/>
                </w:rPr>
                <w:delText>5</w:delText>
              </w:r>
              <w:r w:rsidRPr="009B053A" w:rsidDel="00110565">
                <w:rPr>
                  <w:rFonts w:cs="Arial"/>
                </w:rPr>
                <w:delText>0</w:delText>
              </w:r>
            </w:del>
          </w:p>
        </w:tc>
        <w:tc>
          <w:tcPr>
            <w:tcW w:w="557" w:type="pct"/>
            <w:tcBorders>
              <w:bottom w:val="single" w:sz="4" w:space="0" w:color="auto"/>
            </w:tcBorders>
            <w:shd w:val="clear" w:color="auto" w:fill="auto"/>
            <w:vAlign w:val="center"/>
          </w:tcPr>
          <w:p w14:paraId="1EE77CD1" w14:textId="6C5C975C" w:rsidR="00110565" w:rsidRPr="009B053A" w:rsidDel="00110565" w:rsidRDefault="00110565" w:rsidP="00110565">
            <w:pPr>
              <w:pStyle w:val="TAC"/>
              <w:rPr>
                <w:del w:id="6707" w:author="2609" w:date="2023-06-16T20:19:00Z"/>
                <w:rFonts w:cs="Arial"/>
              </w:rPr>
            </w:pPr>
            <w:del w:id="6708" w:author="2609" w:date="2023-06-16T20:19:00Z">
              <w:r w:rsidRPr="009B053A" w:rsidDel="00110565">
                <w:rPr>
                  <w:rFonts w:eastAsia="PMingLiU" w:cs="Arial"/>
                </w:rPr>
                <w:delText>2655</w:delText>
              </w:r>
            </w:del>
          </w:p>
        </w:tc>
        <w:tc>
          <w:tcPr>
            <w:tcW w:w="460" w:type="pct"/>
            <w:tcBorders>
              <w:bottom w:val="single" w:sz="4" w:space="0" w:color="auto"/>
            </w:tcBorders>
            <w:shd w:val="clear" w:color="auto" w:fill="auto"/>
            <w:vAlign w:val="center"/>
          </w:tcPr>
          <w:p w14:paraId="31AC0EEE" w14:textId="021AD6F8" w:rsidR="00110565" w:rsidRPr="009B053A" w:rsidDel="00110565" w:rsidRDefault="00110565" w:rsidP="00110565">
            <w:pPr>
              <w:pStyle w:val="TAC"/>
              <w:rPr>
                <w:del w:id="6709" w:author="2609" w:date="2023-06-16T20:19:00Z"/>
                <w:rFonts w:cs="Arial"/>
              </w:rPr>
            </w:pPr>
            <w:del w:id="6710" w:author="2609" w:date="2023-06-16T20:19:00Z">
              <w:r w:rsidRPr="009B053A" w:rsidDel="00110565">
                <w:rPr>
                  <w:rFonts w:cs="Arial"/>
                </w:rPr>
                <w:delText>15</w:delText>
              </w:r>
            </w:del>
          </w:p>
        </w:tc>
        <w:tc>
          <w:tcPr>
            <w:tcW w:w="518" w:type="pct"/>
            <w:tcBorders>
              <w:bottom w:val="single" w:sz="4" w:space="0" w:color="auto"/>
            </w:tcBorders>
            <w:vAlign w:val="center"/>
          </w:tcPr>
          <w:p w14:paraId="30C5925C" w14:textId="7A941955" w:rsidR="00110565" w:rsidRPr="009B053A" w:rsidDel="00110565" w:rsidRDefault="00110565" w:rsidP="00110565">
            <w:pPr>
              <w:pStyle w:val="TAC"/>
              <w:rPr>
                <w:del w:id="6711" w:author="2609" w:date="2023-06-16T20:19:00Z"/>
              </w:rPr>
            </w:pPr>
            <w:del w:id="6712" w:author="2609" w:date="2023-06-16T20:19:00Z">
              <w:r w:rsidRPr="009B053A" w:rsidDel="00110565">
                <w:rPr>
                  <w:rFonts w:eastAsia="Malgun Gothic" w:cs="Arial"/>
                </w:rPr>
                <w:delText>IMD4</w:delText>
              </w:r>
            </w:del>
          </w:p>
        </w:tc>
      </w:tr>
      <w:tr w:rsidR="00110565" w:rsidRPr="009B053A" w:rsidDel="00110565" w14:paraId="76C435B1" w14:textId="3DBE83C7" w:rsidTr="002A4D3C">
        <w:trPr>
          <w:cantSplit/>
          <w:jc w:val="center"/>
          <w:del w:id="6713" w:author="2609" w:date="2023-06-16T20:19:00Z"/>
        </w:trPr>
        <w:tc>
          <w:tcPr>
            <w:tcW w:w="1333" w:type="pct"/>
            <w:gridSpan w:val="2"/>
            <w:tcBorders>
              <w:bottom w:val="nil"/>
            </w:tcBorders>
            <w:shd w:val="clear" w:color="auto" w:fill="auto"/>
            <w:vAlign w:val="center"/>
          </w:tcPr>
          <w:p w14:paraId="7B30B3EB" w14:textId="5FDBDA61" w:rsidR="00110565" w:rsidRPr="009B053A" w:rsidDel="00110565" w:rsidRDefault="00110565" w:rsidP="00110565">
            <w:pPr>
              <w:keepNext/>
              <w:keepLines/>
              <w:spacing w:after="0"/>
              <w:jc w:val="center"/>
              <w:rPr>
                <w:del w:id="6714" w:author="2609" w:date="2023-06-16T20:19:00Z"/>
                <w:rFonts w:ascii="Arial" w:hAnsi="Arial" w:cs="Arial"/>
                <w:sz w:val="18"/>
              </w:rPr>
            </w:pPr>
            <w:del w:id="6715" w:author="2609" w:date="2023-06-16T20:19:00Z">
              <w:r w:rsidRPr="009B053A" w:rsidDel="00110565">
                <w:rPr>
                  <w:rFonts w:ascii="Arial" w:hAnsi="Arial" w:cs="Arial"/>
                  <w:sz w:val="18"/>
                </w:rPr>
                <w:delText>4DC_7A-7A_n66A</w:delText>
              </w:r>
            </w:del>
          </w:p>
          <w:p w14:paraId="1673319D" w14:textId="41E84809" w:rsidR="00110565" w:rsidRPr="009B053A" w:rsidDel="00110565" w:rsidRDefault="00110565" w:rsidP="00110565">
            <w:pPr>
              <w:pStyle w:val="TAC"/>
              <w:rPr>
                <w:del w:id="6716" w:author="2609" w:date="2023-06-16T20:19:00Z"/>
                <w:rFonts w:eastAsia="PMingLiU" w:cs="Arial"/>
                <w:szCs w:val="18"/>
                <w:lang w:eastAsia="ja-JP"/>
              </w:rPr>
            </w:pPr>
            <w:del w:id="6717" w:author="2609" w:date="2023-06-16T20:19:00Z">
              <w:r w:rsidRPr="009B053A" w:rsidDel="00110565">
                <w:rPr>
                  <w:rFonts w:cs="Arial"/>
                </w:rPr>
                <w:delText>DC_7C_n66A</w:delText>
              </w:r>
            </w:del>
          </w:p>
        </w:tc>
        <w:tc>
          <w:tcPr>
            <w:tcW w:w="606" w:type="pct"/>
            <w:tcBorders>
              <w:bottom w:val="single" w:sz="4" w:space="0" w:color="auto"/>
            </w:tcBorders>
            <w:shd w:val="clear" w:color="auto" w:fill="auto"/>
            <w:vAlign w:val="center"/>
          </w:tcPr>
          <w:p w14:paraId="5C431599" w14:textId="006246B1" w:rsidR="00110565" w:rsidRPr="009B053A" w:rsidDel="00110565" w:rsidRDefault="00110565" w:rsidP="00110565">
            <w:pPr>
              <w:pStyle w:val="TAC"/>
              <w:rPr>
                <w:del w:id="6718" w:author="2609" w:date="2023-06-16T20:19:00Z"/>
              </w:rPr>
            </w:pPr>
            <w:del w:id="6719" w:author="2609" w:date="2023-06-16T20:19:00Z">
              <w:r w:rsidRPr="009B053A" w:rsidDel="00110565">
                <w:rPr>
                  <w:rFonts w:cs="Arial"/>
                </w:rPr>
                <w:delText>n66</w:delText>
              </w:r>
            </w:del>
          </w:p>
        </w:tc>
        <w:tc>
          <w:tcPr>
            <w:tcW w:w="557" w:type="pct"/>
            <w:tcBorders>
              <w:bottom w:val="single" w:sz="4" w:space="0" w:color="auto"/>
            </w:tcBorders>
            <w:shd w:val="clear" w:color="auto" w:fill="auto"/>
            <w:vAlign w:val="center"/>
          </w:tcPr>
          <w:p w14:paraId="14A065F4" w14:textId="5F165635" w:rsidR="00110565" w:rsidRPr="009B053A" w:rsidDel="00110565" w:rsidRDefault="00110565" w:rsidP="00110565">
            <w:pPr>
              <w:pStyle w:val="TAC"/>
              <w:rPr>
                <w:del w:id="6720" w:author="2609" w:date="2023-06-16T20:19:00Z"/>
                <w:rFonts w:cs="Arial"/>
              </w:rPr>
            </w:pPr>
            <w:del w:id="6721" w:author="2609" w:date="2023-06-16T20:19:00Z">
              <w:r w:rsidRPr="009B053A" w:rsidDel="00110565">
                <w:rPr>
                  <w:rFonts w:cs="Arial"/>
                </w:rPr>
                <w:delText>1730</w:delText>
              </w:r>
            </w:del>
          </w:p>
        </w:tc>
        <w:tc>
          <w:tcPr>
            <w:tcW w:w="542" w:type="pct"/>
            <w:tcBorders>
              <w:bottom w:val="single" w:sz="4" w:space="0" w:color="auto"/>
            </w:tcBorders>
            <w:shd w:val="clear" w:color="auto" w:fill="auto"/>
            <w:vAlign w:val="center"/>
          </w:tcPr>
          <w:p w14:paraId="6873ED2C" w14:textId="59F5564D" w:rsidR="00110565" w:rsidRPr="009B053A" w:rsidDel="00110565" w:rsidRDefault="00110565" w:rsidP="00110565">
            <w:pPr>
              <w:pStyle w:val="TAC"/>
              <w:rPr>
                <w:del w:id="6722" w:author="2609" w:date="2023-06-16T20:19:00Z"/>
                <w:rFonts w:cs="Arial"/>
              </w:rPr>
            </w:pPr>
            <w:del w:id="6723" w:author="2609" w:date="2023-06-16T20:19:00Z">
              <w:r w:rsidRPr="009B053A" w:rsidDel="00110565">
                <w:rPr>
                  <w:rFonts w:cs="Arial"/>
                </w:rPr>
                <w:delText>5</w:delText>
              </w:r>
            </w:del>
          </w:p>
        </w:tc>
        <w:tc>
          <w:tcPr>
            <w:tcW w:w="426" w:type="pct"/>
            <w:tcBorders>
              <w:bottom w:val="single" w:sz="4" w:space="0" w:color="auto"/>
            </w:tcBorders>
            <w:shd w:val="clear" w:color="auto" w:fill="auto"/>
            <w:vAlign w:val="center"/>
          </w:tcPr>
          <w:p w14:paraId="425E9F47" w14:textId="7EB2F067" w:rsidR="00110565" w:rsidRPr="009B053A" w:rsidDel="00110565" w:rsidRDefault="00110565" w:rsidP="00110565">
            <w:pPr>
              <w:pStyle w:val="TAC"/>
              <w:rPr>
                <w:del w:id="6724" w:author="2609" w:date="2023-06-16T20:19:00Z"/>
                <w:rFonts w:cs="Arial"/>
              </w:rPr>
            </w:pPr>
            <w:del w:id="6725" w:author="2609" w:date="2023-06-16T20:19:00Z">
              <w:r w:rsidRPr="009B053A" w:rsidDel="00110565">
                <w:rPr>
                  <w:rFonts w:cs="Arial"/>
                </w:rPr>
                <w:delText>25</w:delText>
              </w:r>
            </w:del>
          </w:p>
        </w:tc>
        <w:tc>
          <w:tcPr>
            <w:tcW w:w="557" w:type="pct"/>
            <w:tcBorders>
              <w:bottom w:val="single" w:sz="4" w:space="0" w:color="auto"/>
            </w:tcBorders>
            <w:shd w:val="clear" w:color="auto" w:fill="auto"/>
            <w:vAlign w:val="center"/>
          </w:tcPr>
          <w:p w14:paraId="43114F05" w14:textId="519EB426" w:rsidR="00110565" w:rsidRPr="009B053A" w:rsidDel="00110565" w:rsidRDefault="00110565" w:rsidP="00110565">
            <w:pPr>
              <w:pStyle w:val="TAC"/>
              <w:rPr>
                <w:del w:id="6726" w:author="2609" w:date="2023-06-16T20:19:00Z"/>
                <w:rFonts w:cs="Arial"/>
              </w:rPr>
            </w:pPr>
            <w:del w:id="6727" w:author="2609" w:date="2023-06-16T20:19:00Z">
              <w:r w:rsidRPr="009B053A" w:rsidDel="00110565">
                <w:rPr>
                  <w:rFonts w:cs="Arial"/>
                </w:rPr>
                <w:delText>2130</w:delText>
              </w:r>
            </w:del>
          </w:p>
        </w:tc>
        <w:tc>
          <w:tcPr>
            <w:tcW w:w="460" w:type="pct"/>
            <w:tcBorders>
              <w:bottom w:val="single" w:sz="4" w:space="0" w:color="auto"/>
            </w:tcBorders>
            <w:shd w:val="clear" w:color="auto" w:fill="auto"/>
            <w:vAlign w:val="center"/>
          </w:tcPr>
          <w:p w14:paraId="0A113FB2" w14:textId="3D14C959" w:rsidR="00110565" w:rsidRPr="009B053A" w:rsidDel="00110565" w:rsidRDefault="00110565" w:rsidP="00110565">
            <w:pPr>
              <w:pStyle w:val="TAC"/>
              <w:rPr>
                <w:del w:id="6728" w:author="2609" w:date="2023-06-16T20:19:00Z"/>
                <w:rFonts w:cs="Arial"/>
              </w:rPr>
            </w:pPr>
            <w:del w:id="6729" w:author="2609" w:date="2023-06-16T20:19:00Z">
              <w:r w:rsidRPr="009B053A" w:rsidDel="00110565">
                <w:rPr>
                  <w:rFonts w:cs="Arial"/>
                </w:rPr>
                <w:delText>N/A</w:delText>
              </w:r>
            </w:del>
          </w:p>
        </w:tc>
        <w:tc>
          <w:tcPr>
            <w:tcW w:w="518" w:type="pct"/>
            <w:tcBorders>
              <w:bottom w:val="single" w:sz="4" w:space="0" w:color="auto"/>
            </w:tcBorders>
            <w:vAlign w:val="center"/>
          </w:tcPr>
          <w:p w14:paraId="52C55113" w14:textId="1AE0D0FF" w:rsidR="00110565" w:rsidRPr="009B053A" w:rsidDel="00110565" w:rsidRDefault="00110565" w:rsidP="00110565">
            <w:pPr>
              <w:pStyle w:val="TAC"/>
              <w:rPr>
                <w:del w:id="6730" w:author="2609" w:date="2023-06-16T20:19:00Z"/>
              </w:rPr>
            </w:pPr>
            <w:del w:id="6731" w:author="2609" w:date="2023-06-16T20:19:00Z">
              <w:r w:rsidRPr="009B053A" w:rsidDel="00110565">
                <w:rPr>
                  <w:rFonts w:cs="Arial"/>
                </w:rPr>
                <w:delText>N/A</w:delText>
              </w:r>
            </w:del>
          </w:p>
        </w:tc>
      </w:tr>
      <w:tr w:rsidR="00110565" w:rsidRPr="009B053A" w:rsidDel="00110565" w14:paraId="158B0D37" w14:textId="77777777" w:rsidTr="009854AB">
        <w:trPr>
          <w:cantSplit/>
          <w:jc w:val="center"/>
          <w:ins w:id="6732" w:author="2609" w:date="2023-06-16T20:19:00Z"/>
        </w:trPr>
        <w:tc>
          <w:tcPr>
            <w:tcW w:w="1333" w:type="pct"/>
            <w:gridSpan w:val="2"/>
            <w:vMerge w:val="restart"/>
            <w:shd w:val="clear" w:color="auto" w:fill="auto"/>
            <w:vAlign w:val="center"/>
          </w:tcPr>
          <w:p w14:paraId="4736144B" w14:textId="6806D99E" w:rsidR="00110565" w:rsidRPr="009B053A" w:rsidDel="00110565" w:rsidRDefault="00110565" w:rsidP="00110565">
            <w:pPr>
              <w:pStyle w:val="TAC"/>
              <w:rPr>
                <w:ins w:id="6733" w:author="2609" w:date="2023-06-16T20:19:00Z"/>
                <w:rFonts w:cs="Arial"/>
              </w:rPr>
            </w:pPr>
            <w:ins w:id="6734" w:author="2609" w:date="2023-06-16T09:04:00Z">
              <w:r w:rsidRPr="009B053A">
                <w:rPr>
                  <w:rFonts w:eastAsia="MS Mincho"/>
                </w:rPr>
                <w:t>DC_</w:t>
              </w:r>
              <w:r w:rsidRPr="009B053A">
                <w:rPr>
                  <w:lang w:eastAsia="zh-TW"/>
                </w:rPr>
                <w:t>7A</w:t>
              </w:r>
              <w:r w:rsidRPr="009B053A">
                <w:rPr>
                  <w:rFonts w:eastAsia="MS Mincho"/>
                </w:rPr>
                <w:t>_n</w:t>
              </w:r>
              <w:r w:rsidRPr="009B053A">
                <w:rPr>
                  <w:lang w:eastAsia="zh-TW"/>
                </w:rPr>
                <w:t>77A</w:t>
              </w:r>
            </w:ins>
          </w:p>
        </w:tc>
        <w:tc>
          <w:tcPr>
            <w:tcW w:w="606" w:type="pct"/>
            <w:tcBorders>
              <w:bottom w:val="single" w:sz="4" w:space="0" w:color="auto"/>
            </w:tcBorders>
            <w:shd w:val="clear" w:color="auto" w:fill="auto"/>
            <w:vAlign w:val="center"/>
          </w:tcPr>
          <w:p w14:paraId="00B56E0C" w14:textId="7599E0F7" w:rsidR="00110565" w:rsidRPr="009B053A" w:rsidDel="00110565" w:rsidRDefault="00110565" w:rsidP="00110565">
            <w:pPr>
              <w:pStyle w:val="TAC"/>
              <w:rPr>
                <w:ins w:id="6735" w:author="2609" w:date="2023-06-16T20:19:00Z"/>
                <w:rFonts w:cs="Arial"/>
              </w:rPr>
            </w:pPr>
            <w:ins w:id="6736" w:author="2609" w:date="2023-06-16T09:04:00Z">
              <w:r w:rsidRPr="009B053A">
                <w:rPr>
                  <w:lang w:eastAsia="zh-TW"/>
                </w:rPr>
                <w:t>7</w:t>
              </w:r>
            </w:ins>
          </w:p>
        </w:tc>
        <w:tc>
          <w:tcPr>
            <w:tcW w:w="557" w:type="pct"/>
            <w:tcBorders>
              <w:bottom w:val="single" w:sz="4" w:space="0" w:color="auto"/>
            </w:tcBorders>
            <w:shd w:val="clear" w:color="auto" w:fill="auto"/>
            <w:vAlign w:val="center"/>
          </w:tcPr>
          <w:p w14:paraId="4B4B6BF2" w14:textId="2B586249" w:rsidR="00110565" w:rsidRPr="009B053A" w:rsidDel="00110565" w:rsidRDefault="00110565" w:rsidP="00110565">
            <w:pPr>
              <w:pStyle w:val="TAC"/>
              <w:rPr>
                <w:ins w:id="6737" w:author="2609" w:date="2023-06-16T20:19:00Z"/>
                <w:rFonts w:cs="Arial"/>
              </w:rPr>
            </w:pPr>
            <w:ins w:id="6738" w:author="2609" w:date="2023-06-16T09:04:00Z">
              <w:r w:rsidRPr="009B053A">
                <w:rPr>
                  <w:lang w:eastAsia="zh-TW"/>
                </w:rPr>
                <w:t>2540</w:t>
              </w:r>
            </w:ins>
          </w:p>
        </w:tc>
        <w:tc>
          <w:tcPr>
            <w:tcW w:w="542" w:type="pct"/>
            <w:tcBorders>
              <w:bottom w:val="single" w:sz="4" w:space="0" w:color="auto"/>
            </w:tcBorders>
            <w:shd w:val="clear" w:color="auto" w:fill="auto"/>
            <w:vAlign w:val="center"/>
          </w:tcPr>
          <w:p w14:paraId="2778F57D" w14:textId="78BF5C6A" w:rsidR="00110565" w:rsidRPr="009B053A" w:rsidDel="00110565" w:rsidRDefault="00110565" w:rsidP="00110565">
            <w:pPr>
              <w:pStyle w:val="TAC"/>
              <w:rPr>
                <w:ins w:id="6739" w:author="2609" w:date="2023-06-16T20:19:00Z"/>
                <w:rFonts w:cs="Arial"/>
              </w:rPr>
            </w:pPr>
            <w:ins w:id="6740" w:author="2609" w:date="2023-06-16T09:04:00Z">
              <w:r w:rsidRPr="009B053A">
                <w:rPr>
                  <w:lang w:eastAsia="zh-TW"/>
                </w:rPr>
                <w:t>5</w:t>
              </w:r>
            </w:ins>
          </w:p>
        </w:tc>
        <w:tc>
          <w:tcPr>
            <w:tcW w:w="426" w:type="pct"/>
            <w:tcBorders>
              <w:bottom w:val="single" w:sz="4" w:space="0" w:color="auto"/>
            </w:tcBorders>
            <w:shd w:val="clear" w:color="auto" w:fill="auto"/>
            <w:vAlign w:val="center"/>
          </w:tcPr>
          <w:p w14:paraId="666E81CB" w14:textId="60493CCD" w:rsidR="00110565" w:rsidRPr="009B053A" w:rsidDel="00110565" w:rsidRDefault="00110565" w:rsidP="00110565">
            <w:pPr>
              <w:pStyle w:val="TAC"/>
              <w:rPr>
                <w:ins w:id="6741" w:author="2609" w:date="2023-06-16T20:19:00Z"/>
                <w:rFonts w:cs="Arial"/>
              </w:rPr>
            </w:pPr>
            <w:ins w:id="6742" w:author="2609" w:date="2023-06-16T09:04:00Z">
              <w:r w:rsidRPr="009B053A">
                <w:rPr>
                  <w:lang w:eastAsia="zh-TW"/>
                </w:rPr>
                <w:t>25</w:t>
              </w:r>
            </w:ins>
          </w:p>
        </w:tc>
        <w:tc>
          <w:tcPr>
            <w:tcW w:w="557" w:type="pct"/>
            <w:tcBorders>
              <w:bottom w:val="single" w:sz="4" w:space="0" w:color="auto"/>
            </w:tcBorders>
            <w:shd w:val="clear" w:color="auto" w:fill="auto"/>
            <w:vAlign w:val="center"/>
          </w:tcPr>
          <w:p w14:paraId="38762A3B" w14:textId="74AE6CB2" w:rsidR="00110565" w:rsidRPr="009B053A" w:rsidDel="00110565" w:rsidRDefault="00110565" w:rsidP="00110565">
            <w:pPr>
              <w:pStyle w:val="TAC"/>
              <w:rPr>
                <w:ins w:id="6743" w:author="2609" w:date="2023-06-16T20:19:00Z"/>
                <w:rFonts w:cs="Arial"/>
              </w:rPr>
            </w:pPr>
            <w:ins w:id="6744" w:author="2609" w:date="2023-06-16T09:04:00Z">
              <w:r w:rsidRPr="009B053A">
                <w:rPr>
                  <w:lang w:eastAsia="zh-TW"/>
                </w:rPr>
                <w:t>2660</w:t>
              </w:r>
            </w:ins>
          </w:p>
        </w:tc>
        <w:tc>
          <w:tcPr>
            <w:tcW w:w="460" w:type="pct"/>
            <w:tcBorders>
              <w:bottom w:val="single" w:sz="4" w:space="0" w:color="auto"/>
            </w:tcBorders>
            <w:shd w:val="clear" w:color="auto" w:fill="auto"/>
            <w:vAlign w:val="center"/>
          </w:tcPr>
          <w:p w14:paraId="283ED8F9" w14:textId="628CDBE7" w:rsidR="00110565" w:rsidRPr="009B053A" w:rsidDel="00110565" w:rsidRDefault="00110565" w:rsidP="00110565">
            <w:pPr>
              <w:pStyle w:val="TAC"/>
              <w:rPr>
                <w:ins w:id="6745" w:author="2609" w:date="2023-06-16T20:19:00Z"/>
                <w:rFonts w:cs="Arial"/>
              </w:rPr>
            </w:pPr>
            <w:ins w:id="6746" w:author="2609" w:date="2023-06-16T09:04:00Z">
              <w:r w:rsidRPr="009B053A">
                <w:rPr>
                  <w:lang w:eastAsia="zh-TW"/>
                </w:rPr>
                <w:t>7.1</w:t>
              </w:r>
            </w:ins>
          </w:p>
        </w:tc>
        <w:tc>
          <w:tcPr>
            <w:tcW w:w="518" w:type="pct"/>
            <w:tcBorders>
              <w:bottom w:val="single" w:sz="4" w:space="0" w:color="auto"/>
            </w:tcBorders>
            <w:vAlign w:val="center"/>
          </w:tcPr>
          <w:p w14:paraId="0E16A380" w14:textId="50DD14D8" w:rsidR="00110565" w:rsidRPr="009B053A" w:rsidDel="00110565" w:rsidRDefault="00110565" w:rsidP="00110565">
            <w:pPr>
              <w:pStyle w:val="TAC"/>
              <w:rPr>
                <w:ins w:id="6747" w:author="2609" w:date="2023-06-16T20:19:00Z"/>
                <w:rFonts w:cs="Arial"/>
              </w:rPr>
            </w:pPr>
            <w:ins w:id="6748" w:author="2609" w:date="2023-06-16T09:04:00Z">
              <w:r w:rsidRPr="009B053A">
                <w:rPr>
                  <w:lang w:eastAsia="zh-TW"/>
                </w:rPr>
                <w:t>IMD4</w:t>
              </w:r>
            </w:ins>
          </w:p>
        </w:tc>
      </w:tr>
      <w:tr w:rsidR="00110565" w:rsidRPr="009B053A" w:rsidDel="00110565" w14:paraId="44C6B770" w14:textId="77777777" w:rsidTr="00F25260">
        <w:trPr>
          <w:cantSplit/>
          <w:jc w:val="center"/>
          <w:ins w:id="6749" w:author="2609" w:date="2023-06-16T20:19:00Z"/>
        </w:trPr>
        <w:tc>
          <w:tcPr>
            <w:tcW w:w="1333" w:type="pct"/>
            <w:gridSpan w:val="2"/>
            <w:vMerge/>
            <w:tcBorders>
              <w:bottom w:val="nil"/>
            </w:tcBorders>
            <w:shd w:val="clear" w:color="auto" w:fill="auto"/>
            <w:vAlign w:val="center"/>
          </w:tcPr>
          <w:p w14:paraId="42075608" w14:textId="77777777" w:rsidR="00110565" w:rsidRPr="009B053A" w:rsidDel="00110565" w:rsidRDefault="00110565" w:rsidP="00110565">
            <w:pPr>
              <w:keepNext/>
              <w:keepLines/>
              <w:spacing w:after="0"/>
              <w:jc w:val="center"/>
              <w:rPr>
                <w:ins w:id="6750" w:author="2609" w:date="2023-06-16T20:19:00Z"/>
                <w:rFonts w:ascii="Arial" w:hAnsi="Arial" w:cs="Arial"/>
                <w:sz w:val="18"/>
              </w:rPr>
            </w:pPr>
          </w:p>
        </w:tc>
        <w:tc>
          <w:tcPr>
            <w:tcW w:w="606" w:type="pct"/>
            <w:tcBorders>
              <w:bottom w:val="single" w:sz="4" w:space="0" w:color="auto"/>
            </w:tcBorders>
            <w:shd w:val="clear" w:color="auto" w:fill="auto"/>
            <w:vAlign w:val="center"/>
          </w:tcPr>
          <w:p w14:paraId="2E7C3F0F" w14:textId="4C7579D6" w:rsidR="00110565" w:rsidRPr="009B053A" w:rsidDel="00110565" w:rsidRDefault="00110565" w:rsidP="00110565">
            <w:pPr>
              <w:pStyle w:val="TAC"/>
              <w:rPr>
                <w:ins w:id="6751" w:author="2609" w:date="2023-06-16T20:19:00Z"/>
                <w:rFonts w:cs="Arial"/>
              </w:rPr>
            </w:pPr>
            <w:ins w:id="6752" w:author="2609" w:date="2023-06-16T09:04:00Z">
              <w:r w:rsidRPr="009B053A">
                <w:t>n</w:t>
              </w:r>
              <w:r w:rsidRPr="009B053A">
                <w:rPr>
                  <w:lang w:eastAsia="zh-TW"/>
                </w:rPr>
                <w:t>77</w:t>
              </w:r>
            </w:ins>
          </w:p>
        </w:tc>
        <w:tc>
          <w:tcPr>
            <w:tcW w:w="557" w:type="pct"/>
            <w:tcBorders>
              <w:bottom w:val="single" w:sz="4" w:space="0" w:color="auto"/>
            </w:tcBorders>
            <w:shd w:val="clear" w:color="auto" w:fill="auto"/>
            <w:vAlign w:val="center"/>
          </w:tcPr>
          <w:p w14:paraId="6F8BE73B" w14:textId="51CFD8A3" w:rsidR="00110565" w:rsidRPr="009B053A" w:rsidDel="00110565" w:rsidRDefault="00110565" w:rsidP="00110565">
            <w:pPr>
              <w:pStyle w:val="TAC"/>
              <w:rPr>
                <w:ins w:id="6753" w:author="2609" w:date="2023-06-16T20:19:00Z"/>
                <w:rFonts w:cs="Arial"/>
              </w:rPr>
            </w:pPr>
            <w:ins w:id="6754" w:author="2609" w:date="2023-06-16T09:04:00Z">
              <w:r w:rsidRPr="009B053A">
                <w:rPr>
                  <w:lang w:eastAsia="zh-TW"/>
                </w:rPr>
                <w:t>3870</w:t>
              </w:r>
            </w:ins>
          </w:p>
        </w:tc>
        <w:tc>
          <w:tcPr>
            <w:tcW w:w="542" w:type="pct"/>
            <w:tcBorders>
              <w:bottom w:val="single" w:sz="4" w:space="0" w:color="auto"/>
            </w:tcBorders>
            <w:shd w:val="clear" w:color="auto" w:fill="auto"/>
            <w:vAlign w:val="center"/>
          </w:tcPr>
          <w:p w14:paraId="6532B8E5" w14:textId="2DB6D383" w:rsidR="00110565" w:rsidRPr="009B053A" w:rsidDel="00110565" w:rsidRDefault="00110565" w:rsidP="00110565">
            <w:pPr>
              <w:pStyle w:val="TAC"/>
              <w:rPr>
                <w:ins w:id="6755" w:author="2609" w:date="2023-06-16T20:19:00Z"/>
                <w:rFonts w:cs="Arial"/>
              </w:rPr>
            </w:pPr>
            <w:ins w:id="6756" w:author="2609" w:date="2023-06-16T09:04:00Z">
              <w:r w:rsidRPr="009B053A">
                <w:rPr>
                  <w:lang w:eastAsia="zh-TW"/>
                </w:rPr>
                <w:t>10</w:t>
              </w:r>
            </w:ins>
          </w:p>
        </w:tc>
        <w:tc>
          <w:tcPr>
            <w:tcW w:w="426" w:type="pct"/>
            <w:tcBorders>
              <w:bottom w:val="single" w:sz="4" w:space="0" w:color="auto"/>
            </w:tcBorders>
            <w:shd w:val="clear" w:color="auto" w:fill="auto"/>
            <w:vAlign w:val="center"/>
          </w:tcPr>
          <w:p w14:paraId="65EC09C6" w14:textId="59DD0A73" w:rsidR="00110565" w:rsidRPr="009B053A" w:rsidDel="00110565" w:rsidRDefault="00110565" w:rsidP="00110565">
            <w:pPr>
              <w:pStyle w:val="TAC"/>
              <w:rPr>
                <w:ins w:id="6757" w:author="2609" w:date="2023-06-16T20:19:00Z"/>
                <w:rFonts w:cs="Arial"/>
              </w:rPr>
            </w:pPr>
            <w:ins w:id="6758" w:author="2609" w:date="2023-06-16T09:04:00Z">
              <w:r w:rsidRPr="009B053A">
                <w:rPr>
                  <w:lang w:eastAsia="zh-TW"/>
                </w:rPr>
                <w:t>50</w:t>
              </w:r>
            </w:ins>
          </w:p>
        </w:tc>
        <w:tc>
          <w:tcPr>
            <w:tcW w:w="557" w:type="pct"/>
            <w:tcBorders>
              <w:bottom w:val="single" w:sz="4" w:space="0" w:color="auto"/>
            </w:tcBorders>
            <w:shd w:val="clear" w:color="auto" w:fill="auto"/>
            <w:vAlign w:val="center"/>
          </w:tcPr>
          <w:p w14:paraId="2B3FCFF1" w14:textId="0FE6D105" w:rsidR="00110565" w:rsidRPr="009B053A" w:rsidDel="00110565" w:rsidRDefault="00110565" w:rsidP="00110565">
            <w:pPr>
              <w:pStyle w:val="TAC"/>
              <w:rPr>
                <w:ins w:id="6759" w:author="2609" w:date="2023-06-16T20:19:00Z"/>
                <w:rFonts w:cs="Arial"/>
              </w:rPr>
            </w:pPr>
            <w:ins w:id="6760" w:author="2609" w:date="2023-06-16T09:04:00Z">
              <w:r w:rsidRPr="009B053A">
                <w:rPr>
                  <w:lang w:eastAsia="zh-TW"/>
                </w:rPr>
                <w:t>3870</w:t>
              </w:r>
            </w:ins>
          </w:p>
        </w:tc>
        <w:tc>
          <w:tcPr>
            <w:tcW w:w="460" w:type="pct"/>
            <w:tcBorders>
              <w:bottom w:val="single" w:sz="4" w:space="0" w:color="auto"/>
            </w:tcBorders>
            <w:shd w:val="clear" w:color="auto" w:fill="auto"/>
            <w:vAlign w:val="center"/>
          </w:tcPr>
          <w:p w14:paraId="4A191051" w14:textId="24ED6E3B" w:rsidR="00110565" w:rsidRPr="009B053A" w:rsidDel="00110565" w:rsidRDefault="00110565" w:rsidP="00110565">
            <w:pPr>
              <w:pStyle w:val="TAC"/>
              <w:rPr>
                <w:ins w:id="6761" w:author="2609" w:date="2023-06-16T20:19:00Z"/>
                <w:rFonts w:cs="Arial"/>
              </w:rPr>
            </w:pPr>
            <w:ins w:id="6762" w:author="2609" w:date="2023-06-16T09:04:00Z">
              <w:r w:rsidRPr="009B053A">
                <w:rPr>
                  <w:lang w:eastAsia="zh-TW"/>
                </w:rPr>
                <w:t>N/A</w:t>
              </w:r>
            </w:ins>
          </w:p>
        </w:tc>
        <w:tc>
          <w:tcPr>
            <w:tcW w:w="518" w:type="pct"/>
            <w:tcBorders>
              <w:bottom w:val="single" w:sz="4" w:space="0" w:color="auto"/>
            </w:tcBorders>
          </w:tcPr>
          <w:p w14:paraId="3E93BD01" w14:textId="43AA96DD" w:rsidR="00110565" w:rsidRPr="009B053A" w:rsidDel="00110565" w:rsidRDefault="00110565" w:rsidP="00110565">
            <w:pPr>
              <w:pStyle w:val="TAC"/>
              <w:rPr>
                <w:ins w:id="6763" w:author="2609" w:date="2023-06-16T20:19:00Z"/>
                <w:rFonts w:cs="Arial"/>
              </w:rPr>
            </w:pPr>
            <w:ins w:id="6764" w:author="2609" w:date="2023-06-16T09:04:00Z">
              <w:r w:rsidRPr="009B053A">
                <w:rPr>
                  <w:lang w:eastAsia="zh-TW"/>
                </w:rPr>
                <w:t>N/A</w:t>
              </w:r>
            </w:ins>
          </w:p>
        </w:tc>
      </w:tr>
      <w:tr w:rsidR="00110565" w:rsidRPr="009B053A" w14:paraId="7ED1DE7A" w14:textId="77777777" w:rsidTr="002A4D3C">
        <w:trPr>
          <w:cantSplit/>
          <w:jc w:val="center"/>
        </w:trPr>
        <w:tc>
          <w:tcPr>
            <w:tcW w:w="1333" w:type="pct"/>
            <w:gridSpan w:val="2"/>
            <w:tcBorders>
              <w:bottom w:val="nil"/>
            </w:tcBorders>
            <w:shd w:val="clear" w:color="auto" w:fill="auto"/>
            <w:vAlign w:val="center"/>
          </w:tcPr>
          <w:p w14:paraId="604CC7CD" w14:textId="77777777" w:rsidR="00110565" w:rsidRPr="009B053A" w:rsidRDefault="00110565" w:rsidP="00110565">
            <w:pPr>
              <w:pStyle w:val="TAC"/>
              <w:rPr>
                <w:rFonts w:eastAsia="MS Mincho"/>
              </w:rPr>
            </w:pPr>
            <w:r w:rsidRPr="009B053A">
              <w:rPr>
                <w:rFonts w:eastAsia="PMingLiU" w:cs="Arial"/>
                <w:szCs w:val="18"/>
                <w:lang w:eastAsia="ja-JP"/>
              </w:rPr>
              <w:t>DC_8A_n1A</w:t>
            </w:r>
          </w:p>
        </w:tc>
        <w:tc>
          <w:tcPr>
            <w:tcW w:w="606" w:type="pct"/>
            <w:tcBorders>
              <w:bottom w:val="single" w:sz="4" w:space="0" w:color="auto"/>
            </w:tcBorders>
            <w:shd w:val="clear" w:color="auto" w:fill="auto"/>
            <w:vAlign w:val="center"/>
          </w:tcPr>
          <w:p w14:paraId="7C99F117" w14:textId="77777777" w:rsidR="00110565" w:rsidRPr="009B053A" w:rsidRDefault="00110565" w:rsidP="00110565">
            <w:pPr>
              <w:pStyle w:val="TAC"/>
              <w:rPr>
                <w:rFonts w:eastAsia="MS Mincho"/>
              </w:rPr>
            </w:pPr>
            <w:r w:rsidRPr="009B053A">
              <w:t>8</w:t>
            </w:r>
          </w:p>
        </w:tc>
        <w:tc>
          <w:tcPr>
            <w:tcW w:w="557" w:type="pct"/>
            <w:tcBorders>
              <w:bottom w:val="single" w:sz="4" w:space="0" w:color="auto"/>
            </w:tcBorders>
            <w:shd w:val="clear" w:color="auto" w:fill="auto"/>
            <w:vAlign w:val="center"/>
          </w:tcPr>
          <w:p w14:paraId="38C2F598" w14:textId="77777777" w:rsidR="00110565" w:rsidRPr="009B053A" w:rsidRDefault="00110565" w:rsidP="00110565">
            <w:pPr>
              <w:pStyle w:val="TAC"/>
            </w:pPr>
            <w:r w:rsidRPr="009B053A">
              <w:rPr>
                <w:rFonts w:cs="Arial"/>
              </w:rPr>
              <w:t>887.5</w:t>
            </w:r>
          </w:p>
        </w:tc>
        <w:tc>
          <w:tcPr>
            <w:tcW w:w="542" w:type="pct"/>
            <w:tcBorders>
              <w:bottom w:val="single" w:sz="4" w:space="0" w:color="auto"/>
            </w:tcBorders>
            <w:shd w:val="clear" w:color="auto" w:fill="auto"/>
            <w:vAlign w:val="center"/>
          </w:tcPr>
          <w:p w14:paraId="2A5493F9" w14:textId="77777777" w:rsidR="00110565" w:rsidRPr="009B053A" w:rsidRDefault="00110565" w:rsidP="00110565">
            <w:pPr>
              <w:pStyle w:val="TAC"/>
              <w:rPr>
                <w:rFonts w:eastAsia="MS Mincho"/>
              </w:rPr>
            </w:pPr>
            <w:r w:rsidRPr="009B053A">
              <w:rPr>
                <w:rFonts w:cs="Arial"/>
              </w:rPr>
              <w:t>5</w:t>
            </w:r>
          </w:p>
        </w:tc>
        <w:tc>
          <w:tcPr>
            <w:tcW w:w="426" w:type="pct"/>
            <w:tcBorders>
              <w:bottom w:val="single" w:sz="4" w:space="0" w:color="auto"/>
            </w:tcBorders>
            <w:shd w:val="clear" w:color="auto" w:fill="auto"/>
            <w:vAlign w:val="center"/>
          </w:tcPr>
          <w:p w14:paraId="09BD8370"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46681A35" w14:textId="77777777" w:rsidR="00110565" w:rsidRPr="009B053A" w:rsidRDefault="00110565" w:rsidP="00110565">
            <w:pPr>
              <w:pStyle w:val="TAC"/>
            </w:pPr>
            <w:r w:rsidRPr="009B053A">
              <w:rPr>
                <w:rFonts w:cs="Arial"/>
              </w:rPr>
              <w:t>932.5</w:t>
            </w:r>
          </w:p>
        </w:tc>
        <w:tc>
          <w:tcPr>
            <w:tcW w:w="460" w:type="pct"/>
            <w:tcBorders>
              <w:bottom w:val="single" w:sz="4" w:space="0" w:color="auto"/>
            </w:tcBorders>
            <w:shd w:val="clear" w:color="auto" w:fill="auto"/>
            <w:vAlign w:val="center"/>
          </w:tcPr>
          <w:p w14:paraId="22C237C6" w14:textId="77777777" w:rsidR="00110565" w:rsidRPr="009B053A" w:rsidRDefault="00110565" w:rsidP="00110565">
            <w:pPr>
              <w:pStyle w:val="TAC"/>
            </w:pPr>
            <w:r w:rsidRPr="009B053A">
              <w:rPr>
                <w:rFonts w:cs="Arial"/>
              </w:rPr>
              <w:t>N/A</w:t>
            </w:r>
          </w:p>
        </w:tc>
        <w:tc>
          <w:tcPr>
            <w:tcW w:w="518" w:type="pct"/>
            <w:tcBorders>
              <w:bottom w:val="single" w:sz="4" w:space="0" w:color="auto"/>
            </w:tcBorders>
            <w:vAlign w:val="center"/>
          </w:tcPr>
          <w:p w14:paraId="0FE27C93" w14:textId="77777777" w:rsidR="00110565" w:rsidRPr="009B053A" w:rsidRDefault="00110565" w:rsidP="00110565">
            <w:pPr>
              <w:pStyle w:val="TAC"/>
            </w:pPr>
            <w:r w:rsidRPr="009B053A">
              <w:t>N/A</w:t>
            </w:r>
          </w:p>
        </w:tc>
      </w:tr>
      <w:tr w:rsidR="00110565" w:rsidRPr="009B053A" w14:paraId="60914F37" w14:textId="77777777" w:rsidTr="002A4D3C">
        <w:trPr>
          <w:cantSplit/>
          <w:jc w:val="center"/>
        </w:trPr>
        <w:tc>
          <w:tcPr>
            <w:tcW w:w="1333" w:type="pct"/>
            <w:gridSpan w:val="2"/>
            <w:tcBorders>
              <w:top w:val="nil"/>
              <w:bottom w:val="single" w:sz="4" w:space="0" w:color="auto"/>
            </w:tcBorders>
            <w:shd w:val="clear" w:color="auto" w:fill="auto"/>
            <w:vAlign w:val="center"/>
          </w:tcPr>
          <w:p w14:paraId="5450EEAC"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3FE11C2B" w14:textId="77777777" w:rsidR="00110565" w:rsidRPr="009B053A" w:rsidRDefault="00110565" w:rsidP="00110565">
            <w:pPr>
              <w:pStyle w:val="TAC"/>
              <w:rPr>
                <w:rFonts w:eastAsia="MS Mincho"/>
              </w:rPr>
            </w:pPr>
            <w:r w:rsidRPr="009B053A">
              <w:t>n1</w:t>
            </w:r>
          </w:p>
        </w:tc>
        <w:tc>
          <w:tcPr>
            <w:tcW w:w="557" w:type="pct"/>
            <w:tcBorders>
              <w:bottom w:val="single" w:sz="4" w:space="0" w:color="auto"/>
            </w:tcBorders>
            <w:shd w:val="clear" w:color="auto" w:fill="auto"/>
            <w:vAlign w:val="center"/>
          </w:tcPr>
          <w:p w14:paraId="3A0275BD" w14:textId="77777777" w:rsidR="00110565" w:rsidRPr="009B053A" w:rsidRDefault="00110565" w:rsidP="00110565">
            <w:pPr>
              <w:pStyle w:val="TAC"/>
            </w:pPr>
            <w:r w:rsidRPr="009B053A">
              <w:rPr>
                <w:rFonts w:cs="Arial"/>
              </w:rPr>
              <w:t>1965</w:t>
            </w:r>
          </w:p>
        </w:tc>
        <w:tc>
          <w:tcPr>
            <w:tcW w:w="542" w:type="pct"/>
            <w:tcBorders>
              <w:bottom w:val="single" w:sz="4" w:space="0" w:color="auto"/>
            </w:tcBorders>
            <w:shd w:val="clear" w:color="auto" w:fill="auto"/>
            <w:vAlign w:val="center"/>
          </w:tcPr>
          <w:p w14:paraId="0B6B9E84" w14:textId="77777777" w:rsidR="00110565" w:rsidRPr="009B053A" w:rsidRDefault="00110565" w:rsidP="00110565">
            <w:pPr>
              <w:pStyle w:val="TAC"/>
              <w:rPr>
                <w:rFonts w:eastAsia="MS Mincho"/>
              </w:rPr>
            </w:pPr>
            <w:r w:rsidRPr="009B053A">
              <w:rPr>
                <w:rFonts w:cs="Arial"/>
              </w:rPr>
              <w:t>5</w:t>
            </w:r>
          </w:p>
        </w:tc>
        <w:tc>
          <w:tcPr>
            <w:tcW w:w="426" w:type="pct"/>
            <w:tcBorders>
              <w:bottom w:val="single" w:sz="4" w:space="0" w:color="auto"/>
            </w:tcBorders>
            <w:shd w:val="clear" w:color="auto" w:fill="auto"/>
            <w:vAlign w:val="center"/>
          </w:tcPr>
          <w:p w14:paraId="3AACF30A"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17F48C3E" w14:textId="77777777" w:rsidR="00110565" w:rsidRPr="009B053A" w:rsidRDefault="00110565" w:rsidP="00110565">
            <w:pPr>
              <w:pStyle w:val="TAC"/>
            </w:pPr>
            <w:r w:rsidRPr="009B053A">
              <w:rPr>
                <w:rFonts w:cs="Arial"/>
              </w:rPr>
              <w:t>2155</w:t>
            </w:r>
          </w:p>
        </w:tc>
        <w:tc>
          <w:tcPr>
            <w:tcW w:w="460" w:type="pct"/>
            <w:tcBorders>
              <w:bottom w:val="single" w:sz="4" w:space="0" w:color="auto"/>
            </w:tcBorders>
            <w:shd w:val="clear" w:color="auto" w:fill="auto"/>
            <w:vAlign w:val="center"/>
          </w:tcPr>
          <w:p w14:paraId="1BB4F68D" w14:textId="77777777" w:rsidR="00110565" w:rsidRPr="009B053A" w:rsidRDefault="00110565" w:rsidP="00110565">
            <w:pPr>
              <w:pStyle w:val="TAC"/>
            </w:pPr>
            <w:r w:rsidRPr="009B053A">
              <w:rPr>
                <w:rFonts w:cs="Arial"/>
              </w:rPr>
              <w:t>6</w:t>
            </w:r>
          </w:p>
        </w:tc>
        <w:tc>
          <w:tcPr>
            <w:tcW w:w="518" w:type="pct"/>
            <w:tcBorders>
              <w:bottom w:val="single" w:sz="4" w:space="0" w:color="auto"/>
            </w:tcBorders>
            <w:vAlign w:val="center"/>
          </w:tcPr>
          <w:p w14:paraId="08633267" w14:textId="77777777" w:rsidR="00110565" w:rsidRPr="009B053A" w:rsidRDefault="00110565" w:rsidP="00110565">
            <w:pPr>
              <w:pStyle w:val="TAC"/>
            </w:pPr>
            <w:r w:rsidRPr="009B053A">
              <w:t>IMD4</w:t>
            </w:r>
          </w:p>
        </w:tc>
      </w:tr>
      <w:tr w:rsidR="00110565" w:rsidRPr="009B053A" w14:paraId="68F07B19" w14:textId="77777777" w:rsidTr="002A4D3C">
        <w:trPr>
          <w:cantSplit/>
          <w:jc w:val="center"/>
        </w:trPr>
        <w:tc>
          <w:tcPr>
            <w:tcW w:w="1333" w:type="pct"/>
            <w:gridSpan w:val="2"/>
            <w:tcBorders>
              <w:bottom w:val="nil"/>
            </w:tcBorders>
            <w:shd w:val="clear" w:color="auto" w:fill="auto"/>
            <w:vAlign w:val="center"/>
          </w:tcPr>
          <w:p w14:paraId="4198DADB"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2010D04A" w14:textId="77777777" w:rsidR="00110565" w:rsidRPr="009B053A" w:rsidRDefault="00110565" w:rsidP="00110565">
            <w:pPr>
              <w:pStyle w:val="TAC"/>
            </w:pPr>
            <w:r w:rsidRPr="009B053A">
              <w:t>8</w:t>
            </w:r>
          </w:p>
        </w:tc>
        <w:tc>
          <w:tcPr>
            <w:tcW w:w="557" w:type="pct"/>
            <w:tcBorders>
              <w:bottom w:val="single" w:sz="4" w:space="0" w:color="auto"/>
            </w:tcBorders>
            <w:shd w:val="clear" w:color="auto" w:fill="auto"/>
            <w:vAlign w:val="center"/>
          </w:tcPr>
          <w:p w14:paraId="40135A5C" w14:textId="77777777" w:rsidR="00110565" w:rsidRPr="009B053A" w:rsidRDefault="00110565" w:rsidP="00110565">
            <w:pPr>
              <w:pStyle w:val="TAC"/>
            </w:pPr>
            <w:r w:rsidRPr="009B053A">
              <w:rPr>
                <w:rFonts w:cs="Arial"/>
              </w:rPr>
              <w:t>900</w:t>
            </w:r>
          </w:p>
        </w:tc>
        <w:tc>
          <w:tcPr>
            <w:tcW w:w="542" w:type="pct"/>
            <w:tcBorders>
              <w:bottom w:val="single" w:sz="4" w:space="0" w:color="auto"/>
            </w:tcBorders>
            <w:shd w:val="clear" w:color="auto" w:fill="auto"/>
            <w:vAlign w:val="center"/>
          </w:tcPr>
          <w:p w14:paraId="417E4D18" w14:textId="77777777" w:rsidR="00110565" w:rsidRPr="009B053A" w:rsidRDefault="00110565" w:rsidP="00110565">
            <w:pPr>
              <w:pStyle w:val="TAC"/>
            </w:pPr>
            <w:r w:rsidRPr="009B053A">
              <w:rPr>
                <w:rFonts w:cs="Arial"/>
              </w:rPr>
              <w:t>5</w:t>
            </w:r>
          </w:p>
        </w:tc>
        <w:tc>
          <w:tcPr>
            <w:tcW w:w="426" w:type="pct"/>
            <w:tcBorders>
              <w:bottom w:val="single" w:sz="4" w:space="0" w:color="auto"/>
            </w:tcBorders>
            <w:shd w:val="clear" w:color="auto" w:fill="auto"/>
            <w:vAlign w:val="center"/>
          </w:tcPr>
          <w:p w14:paraId="25606B1C"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7EF9DF65" w14:textId="77777777" w:rsidR="00110565" w:rsidRPr="009B053A" w:rsidRDefault="00110565" w:rsidP="00110565">
            <w:pPr>
              <w:pStyle w:val="TAC"/>
            </w:pPr>
            <w:r w:rsidRPr="009B053A">
              <w:rPr>
                <w:rFonts w:cs="Arial"/>
              </w:rPr>
              <w:t>945</w:t>
            </w:r>
          </w:p>
        </w:tc>
        <w:tc>
          <w:tcPr>
            <w:tcW w:w="460" w:type="pct"/>
            <w:tcBorders>
              <w:bottom w:val="single" w:sz="4" w:space="0" w:color="auto"/>
            </w:tcBorders>
            <w:shd w:val="clear" w:color="auto" w:fill="auto"/>
            <w:vAlign w:val="center"/>
          </w:tcPr>
          <w:p w14:paraId="52FC17CE" w14:textId="77777777" w:rsidR="00110565" w:rsidRPr="009B053A" w:rsidRDefault="00110565" w:rsidP="00110565">
            <w:pPr>
              <w:pStyle w:val="TAC"/>
            </w:pPr>
            <w:r w:rsidRPr="009B053A">
              <w:rPr>
                <w:rFonts w:cs="Arial"/>
              </w:rPr>
              <w:t>8</w:t>
            </w:r>
          </w:p>
        </w:tc>
        <w:tc>
          <w:tcPr>
            <w:tcW w:w="518" w:type="pct"/>
            <w:tcBorders>
              <w:bottom w:val="single" w:sz="4" w:space="0" w:color="auto"/>
            </w:tcBorders>
            <w:vAlign w:val="center"/>
          </w:tcPr>
          <w:p w14:paraId="2C2A2C41" w14:textId="77777777" w:rsidR="00110565" w:rsidRPr="009B053A" w:rsidRDefault="00110565" w:rsidP="00110565">
            <w:pPr>
              <w:pStyle w:val="TAC"/>
            </w:pPr>
            <w:r w:rsidRPr="009B053A">
              <w:t>IMD4</w:t>
            </w:r>
            <w:r w:rsidRPr="009B053A">
              <w:rPr>
                <w:rFonts w:cs="Arial"/>
                <w:vertAlign w:val="superscript"/>
              </w:rPr>
              <w:t>3</w:t>
            </w:r>
          </w:p>
        </w:tc>
      </w:tr>
      <w:tr w:rsidR="00110565" w:rsidRPr="009B053A" w14:paraId="7E149DCE" w14:textId="77777777" w:rsidTr="002A4D3C">
        <w:trPr>
          <w:cantSplit/>
          <w:jc w:val="center"/>
        </w:trPr>
        <w:tc>
          <w:tcPr>
            <w:tcW w:w="1333" w:type="pct"/>
            <w:gridSpan w:val="2"/>
            <w:tcBorders>
              <w:top w:val="nil"/>
              <w:bottom w:val="nil"/>
            </w:tcBorders>
            <w:shd w:val="clear" w:color="auto" w:fill="auto"/>
            <w:vAlign w:val="center"/>
          </w:tcPr>
          <w:p w14:paraId="6CAF64D7" w14:textId="77777777" w:rsidR="00110565" w:rsidRPr="009B053A" w:rsidRDefault="00110565" w:rsidP="00110565">
            <w:pPr>
              <w:pStyle w:val="TAC"/>
              <w:rPr>
                <w:rFonts w:eastAsia="MS Mincho"/>
              </w:rPr>
            </w:pPr>
            <w:r w:rsidRPr="009B053A">
              <w:rPr>
                <w:rFonts w:eastAsia="PMingLiU" w:cs="Arial"/>
                <w:szCs w:val="18"/>
                <w:lang w:eastAsia="ja-JP"/>
              </w:rPr>
              <w:t>DC_8A_n3A</w:t>
            </w:r>
          </w:p>
        </w:tc>
        <w:tc>
          <w:tcPr>
            <w:tcW w:w="606" w:type="pct"/>
            <w:tcBorders>
              <w:bottom w:val="single" w:sz="4" w:space="0" w:color="auto"/>
            </w:tcBorders>
            <w:shd w:val="clear" w:color="auto" w:fill="auto"/>
            <w:vAlign w:val="center"/>
          </w:tcPr>
          <w:p w14:paraId="1FBC887D" w14:textId="77777777" w:rsidR="00110565" w:rsidRPr="009B053A" w:rsidRDefault="00110565" w:rsidP="00110565">
            <w:pPr>
              <w:pStyle w:val="TAC"/>
            </w:pPr>
            <w:r w:rsidRPr="009B053A">
              <w:t>n3</w:t>
            </w:r>
          </w:p>
        </w:tc>
        <w:tc>
          <w:tcPr>
            <w:tcW w:w="557" w:type="pct"/>
            <w:tcBorders>
              <w:bottom w:val="single" w:sz="4" w:space="0" w:color="auto"/>
            </w:tcBorders>
            <w:shd w:val="clear" w:color="auto" w:fill="auto"/>
            <w:vAlign w:val="center"/>
          </w:tcPr>
          <w:p w14:paraId="1ECCEAF8" w14:textId="77777777" w:rsidR="00110565" w:rsidRPr="009B053A" w:rsidRDefault="00110565" w:rsidP="00110565">
            <w:pPr>
              <w:pStyle w:val="TAC"/>
            </w:pPr>
            <w:r w:rsidRPr="009B053A">
              <w:rPr>
                <w:rFonts w:cs="Arial"/>
              </w:rPr>
              <w:t>1755</w:t>
            </w:r>
          </w:p>
        </w:tc>
        <w:tc>
          <w:tcPr>
            <w:tcW w:w="542" w:type="pct"/>
            <w:tcBorders>
              <w:bottom w:val="single" w:sz="4" w:space="0" w:color="auto"/>
            </w:tcBorders>
            <w:shd w:val="clear" w:color="auto" w:fill="auto"/>
            <w:vAlign w:val="center"/>
          </w:tcPr>
          <w:p w14:paraId="365EF17A" w14:textId="77777777" w:rsidR="00110565" w:rsidRPr="009B053A" w:rsidRDefault="00110565" w:rsidP="00110565">
            <w:pPr>
              <w:pStyle w:val="TAC"/>
            </w:pPr>
            <w:r w:rsidRPr="009B053A">
              <w:rPr>
                <w:rFonts w:cs="Arial"/>
              </w:rPr>
              <w:t>10</w:t>
            </w:r>
          </w:p>
        </w:tc>
        <w:tc>
          <w:tcPr>
            <w:tcW w:w="426" w:type="pct"/>
            <w:tcBorders>
              <w:bottom w:val="single" w:sz="4" w:space="0" w:color="auto"/>
            </w:tcBorders>
            <w:shd w:val="clear" w:color="auto" w:fill="auto"/>
            <w:vAlign w:val="center"/>
          </w:tcPr>
          <w:p w14:paraId="7362B6CD" w14:textId="77777777" w:rsidR="00110565" w:rsidRPr="009B053A" w:rsidRDefault="00110565" w:rsidP="00110565">
            <w:pPr>
              <w:pStyle w:val="TAC"/>
            </w:pPr>
            <w:r w:rsidRPr="009B053A">
              <w:rPr>
                <w:rFonts w:cs="Arial"/>
              </w:rPr>
              <w:t>50</w:t>
            </w:r>
          </w:p>
        </w:tc>
        <w:tc>
          <w:tcPr>
            <w:tcW w:w="557" w:type="pct"/>
            <w:tcBorders>
              <w:bottom w:val="single" w:sz="4" w:space="0" w:color="auto"/>
            </w:tcBorders>
            <w:shd w:val="clear" w:color="auto" w:fill="auto"/>
            <w:vAlign w:val="center"/>
          </w:tcPr>
          <w:p w14:paraId="2D0BBC60" w14:textId="77777777" w:rsidR="00110565" w:rsidRPr="009B053A" w:rsidRDefault="00110565" w:rsidP="00110565">
            <w:pPr>
              <w:pStyle w:val="TAC"/>
            </w:pPr>
            <w:r w:rsidRPr="009B053A">
              <w:rPr>
                <w:rFonts w:cs="Arial"/>
              </w:rPr>
              <w:t>1850</w:t>
            </w:r>
          </w:p>
        </w:tc>
        <w:tc>
          <w:tcPr>
            <w:tcW w:w="460" w:type="pct"/>
            <w:tcBorders>
              <w:bottom w:val="single" w:sz="4" w:space="0" w:color="auto"/>
            </w:tcBorders>
            <w:shd w:val="clear" w:color="auto" w:fill="auto"/>
            <w:vAlign w:val="center"/>
          </w:tcPr>
          <w:p w14:paraId="364689EA" w14:textId="77777777" w:rsidR="00110565" w:rsidRPr="009B053A" w:rsidRDefault="00110565" w:rsidP="00110565">
            <w:pPr>
              <w:pStyle w:val="TAC"/>
            </w:pPr>
            <w:r w:rsidRPr="009B053A">
              <w:rPr>
                <w:rFonts w:cs="Arial"/>
              </w:rPr>
              <w:t>N/A</w:t>
            </w:r>
          </w:p>
        </w:tc>
        <w:tc>
          <w:tcPr>
            <w:tcW w:w="518" w:type="pct"/>
            <w:tcBorders>
              <w:bottom w:val="single" w:sz="4" w:space="0" w:color="auto"/>
            </w:tcBorders>
            <w:vAlign w:val="center"/>
          </w:tcPr>
          <w:p w14:paraId="4B25A415" w14:textId="77777777" w:rsidR="00110565" w:rsidRPr="009B053A" w:rsidRDefault="00110565" w:rsidP="00110565">
            <w:pPr>
              <w:pStyle w:val="TAC"/>
            </w:pPr>
            <w:r w:rsidRPr="009B053A">
              <w:t>N/A</w:t>
            </w:r>
          </w:p>
        </w:tc>
      </w:tr>
      <w:tr w:rsidR="00110565" w:rsidRPr="009B053A" w14:paraId="6D72902E" w14:textId="77777777" w:rsidTr="002A4D3C">
        <w:trPr>
          <w:cantSplit/>
          <w:jc w:val="center"/>
        </w:trPr>
        <w:tc>
          <w:tcPr>
            <w:tcW w:w="1333" w:type="pct"/>
            <w:gridSpan w:val="2"/>
            <w:tcBorders>
              <w:top w:val="nil"/>
              <w:bottom w:val="nil"/>
            </w:tcBorders>
            <w:shd w:val="clear" w:color="auto" w:fill="auto"/>
            <w:vAlign w:val="center"/>
          </w:tcPr>
          <w:p w14:paraId="77F6E26A"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5590301" w14:textId="77777777" w:rsidR="00110565" w:rsidRPr="009B053A" w:rsidRDefault="00110565" w:rsidP="00110565">
            <w:pPr>
              <w:pStyle w:val="TAC"/>
            </w:pPr>
            <w:r w:rsidRPr="009B053A">
              <w:t>8</w:t>
            </w:r>
          </w:p>
        </w:tc>
        <w:tc>
          <w:tcPr>
            <w:tcW w:w="557" w:type="pct"/>
            <w:tcBorders>
              <w:bottom w:val="single" w:sz="4" w:space="0" w:color="auto"/>
            </w:tcBorders>
            <w:shd w:val="clear" w:color="auto" w:fill="auto"/>
            <w:vAlign w:val="center"/>
          </w:tcPr>
          <w:p w14:paraId="52D51900" w14:textId="77777777" w:rsidR="00110565" w:rsidRPr="009B053A" w:rsidRDefault="00110565" w:rsidP="00110565">
            <w:pPr>
              <w:pStyle w:val="TAC"/>
            </w:pPr>
            <w:r w:rsidRPr="009B053A">
              <w:rPr>
                <w:lang w:eastAsia="ja-JP"/>
              </w:rPr>
              <w:t>897.5</w:t>
            </w:r>
          </w:p>
        </w:tc>
        <w:tc>
          <w:tcPr>
            <w:tcW w:w="542" w:type="pct"/>
            <w:tcBorders>
              <w:bottom w:val="single" w:sz="4" w:space="0" w:color="auto"/>
            </w:tcBorders>
            <w:shd w:val="clear" w:color="auto" w:fill="auto"/>
            <w:vAlign w:val="center"/>
          </w:tcPr>
          <w:p w14:paraId="542CF475" w14:textId="77777777" w:rsidR="00110565" w:rsidRPr="009B053A" w:rsidRDefault="00110565" w:rsidP="00110565">
            <w:pPr>
              <w:pStyle w:val="TAC"/>
            </w:pPr>
            <w:r w:rsidRPr="009B053A">
              <w:rPr>
                <w:lang w:eastAsia="ja-JP"/>
              </w:rPr>
              <w:t>5</w:t>
            </w:r>
          </w:p>
        </w:tc>
        <w:tc>
          <w:tcPr>
            <w:tcW w:w="426" w:type="pct"/>
            <w:tcBorders>
              <w:bottom w:val="single" w:sz="4" w:space="0" w:color="auto"/>
            </w:tcBorders>
            <w:shd w:val="clear" w:color="auto" w:fill="auto"/>
            <w:vAlign w:val="center"/>
          </w:tcPr>
          <w:p w14:paraId="5BAB1614" w14:textId="77777777" w:rsidR="00110565" w:rsidRPr="009B053A" w:rsidRDefault="00110565" w:rsidP="00110565">
            <w:pPr>
              <w:pStyle w:val="TAC"/>
            </w:pPr>
            <w:r w:rsidRPr="009B053A">
              <w:rPr>
                <w:lang w:eastAsia="ja-JP"/>
              </w:rPr>
              <w:t>25</w:t>
            </w:r>
          </w:p>
        </w:tc>
        <w:tc>
          <w:tcPr>
            <w:tcW w:w="557" w:type="pct"/>
            <w:tcBorders>
              <w:bottom w:val="single" w:sz="4" w:space="0" w:color="auto"/>
            </w:tcBorders>
            <w:shd w:val="clear" w:color="auto" w:fill="auto"/>
            <w:vAlign w:val="center"/>
          </w:tcPr>
          <w:p w14:paraId="4D7AD47B" w14:textId="77777777" w:rsidR="00110565" w:rsidRPr="009B053A" w:rsidRDefault="00110565" w:rsidP="00110565">
            <w:pPr>
              <w:pStyle w:val="TAC"/>
            </w:pPr>
            <w:r w:rsidRPr="009B053A">
              <w:rPr>
                <w:lang w:eastAsia="ja-JP"/>
              </w:rPr>
              <w:t>942.5</w:t>
            </w:r>
          </w:p>
        </w:tc>
        <w:tc>
          <w:tcPr>
            <w:tcW w:w="460" w:type="pct"/>
            <w:tcBorders>
              <w:bottom w:val="single" w:sz="4" w:space="0" w:color="auto"/>
            </w:tcBorders>
            <w:shd w:val="clear" w:color="auto" w:fill="auto"/>
            <w:vAlign w:val="center"/>
          </w:tcPr>
          <w:p w14:paraId="7C365D01" w14:textId="77777777" w:rsidR="00110565" w:rsidRPr="009B053A" w:rsidRDefault="00110565" w:rsidP="00110565">
            <w:pPr>
              <w:pStyle w:val="TAC"/>
            </w:pPr>
            <w:r w:rsidRPr="009B053A">
              <w:rPr>
                <w:rFonts w:cs="Arial"/>
                <w:lang w:eastAsia="zh-TW"/>
              </w:rPr>
              <w:t>N/A</w:t>
            </w:r>
          </w:p>
        </w:tc>
        <w:tc>
          <w:tcPr>
            <w:tcW w:w="518" w:type="pct"/>
            <w:tcBorders>
              <w:bottom w:val="single" w:sz="4" w:space="0" w:color="auto"/>
            </w:tcBorders>
            <w:vAlign w:val="center"/>
          </w:tcPr>
          <w:p w14:paraId="4C9AE5E6" w14:textId="77777777" w:rsidR="00110565" w:rsidRPr="009B053A" w:rsidRDefault="00110565" w:rsidP="00110565">
            <w:pPr>
              <w:pStyle w:val="TAC"/>
            </w:pPr>
            <w:r w:rsidRPr="009B053A">
              <w:t>N/A</w:t>
            </w:r>
          </w:p>
        </w:tc>
      </w:tr>
      <w:tr w:rsidR="00110565" w:rsidRPr="009B053A" w14:paraId="5BA54950" w14:textId="77777777" w:rsidTr="002A4D3C">
        <w:trPr>
          <w:cantSplit/>
          <w:jc w:val="center"/>
        </w:trPr>
        <w:tc>
          <w:tcPr>
            <w:tcW w:w="1333" w:type="pct"/>
            <w:gridSpan w:val="2"/>
            <w:tcBorders>
              <w:top w:val="nil"/>
              <w:bottom w:val="single" w:sz="4" w:space="0" w:color="auto"/>
            </w:tcBorders>
            <w:shd w:val="clear" w:color="auto" w:fill="auto"/>
            <w:vAlign w:val="center"/>
          </w:tcPr>
          <w:p w14:paraId="5F121691"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3F89B35" w14:textId="77777777" w:rsidR="00110565" w:rsidRPr="009B053A" w:rsidRDefault="00110565" w:rsidP="00110565">
            <w:pPr>
              <w:pStyle w:val="TAC"/>
            </w:pPr>
            <w:r w:rsidRPr="009B053A">
              <w:t>n3</w:t>
            </w:r>
          </w:p>
        </w:tc>
        <w:tc>
          <w:tcPr>
            <w:tcW w:w="557" w:type="pct"/>
            <w:tcBorders>
              <w:bottom w:val="single" w:sz="4" w:space="0" w:color="auto"/>
            </w:tcBorders>
            <w:shd w:val="clear" w:color="auto" w:fill="auto"/>
            <w:vAlign w:val="center"/>
          </w:tcPr>
          <w:p w14:paraId="036714A1" w14:textId="77777777" w:rsidR="00110565" w:rsidRPr="009B053A" w:rsidRDefault="00110565" w:rsidP="00110565">
            <w:pPr>
              <w:pStyle w:val="TAC"/>
            </w:pPr>
            <w:r w:rsidRPr="009B053A">
              <w:rPr>
                <w:lang w:eastAsia="ja-JP"/>
              </w:rPr>
              <w:t>1747.5</w:t>
            </w:r>
          </w:p>
        </w:tc>
        <w:tc>
          <w:tcPr>
            <w:tcW w:w="542" w:type="pct"/>
            <w:tcBorders>
              <w:bottom w:val="single" w:sz="4" w:space="0" w:color="auto"/>
            </w:tcBorders>
            <w:shd w:val="clear" w:color="auto" w:fill="auto"/>
            <w:vAlign w:val="center"/>
          </w:tcPr>
          <w:p w14:paraId="248F05D5" w14:textId="77777777" w:rsidR="00110565" w:rsidRPr="009B053A" w:rsidRDefault="00110565" w:rsidP="00110565">
            <w:pPr>
              <w:pStyle w:val="TAC"/>
            </w:pPr>
            <w:r w:rsidRPr="009B053A">
              <w:rPr>
                <w:lang w:eastAsia="ja-JP"/>
              </w:rPr>
              <w:t>10</w:t>
            </w:r>
          </w:p>
        </w:tc>
        <w:tc>
          <w:tcPr>
            <w:tcW w:w="426" w:type="pct"/>
            <w:tcBorders>
              <w:bottom w:val="single" w:sz="4" w:space="0" w:color="auto"/>
            </w:tcBorders>
            <w:shd w:val="clear" w:color="auto" w:fill="auto"/>
            <w:vAlign w:val="center"/>
          </w:tcPr>
          <w:p w14:paraId="1DDF8FB4" w14:textId="77777777" w:rsidR="00110565" w:rsidRPr="009B053A" w:rsidRDefault="00110565" w:rsidP="00110565">
            <w:pPr>
              <w:pStyle w:val="TAC"/>
            </w:pPr>
            <w:r w:rsidRPr="009B053A">
              <w:rPr>
                <w:lang w:eastAsia="ja-JP"/>
              </w:rPr>
              <w:t>50</w:t>
            </w:r>
          </w:p>
        </w:tc>
        <w:tc>
          <w:tcPr>
            <w:tcW w:w="557" w:type="pct"/>
            <w:tcBorders>
              <w:bottom w:val="single" w:sz="4" w:space="0" w:color="auto"/>
            </w:tcBorders>
            <w:shd w:val="clear" w:color="auto" w:fill="auto"/>
            <w:vAlign w:val="center"/>
          </w:tcPr>
          <w:p w14:paraId="24989F45" w14:textId="77777777" w:rsidR="00110565" w:rsidRPr="009B053A" w:rsidRDefault="00110565" w:rsidP="00110565">
            <w:pPr>
              <w:pStyle w:val="TAC"/>
            </w:pPr>
            <w:r w:rsidRPr="009B053A">
              <w:rPr>
                <w:lang w:eastAsia="ja-JP"/>
              </w:rPr>
              <w:t>1842.5</w:t>
            </w:r>
          </w:p>
        </w:tc>
        <w:tc>
          <w:tcPr>
            <w:tcW w:w="460" w:type="pct"/>
            <w:tcBorders>
              <w:bottom w:val="single" w:sz="4" w:space="0" w:color="auto"/>
            </w:tcBorders>
            <w:shd w:val="clear" w:color="auto" w:fill="auto"/>
            <w:vAlign w:val="center"/>
          </w:tcPr>
          <w:p w14:paraId="0E22DA5C" w14:textId="77777777" w:rsidR="00110565" w:rsidRPr="009B053A" w:rsidRDefault="00110565" w:rsidP="00110565">
            <w:pPr>
              <w:pStyle w:val="TAC"/>
            </w:pPr>
            <w:r w:rsidRPr="009B053A">
              <w:rPr>
                <w:rFonts w:cs="Arial"/>
                <w:lang w:eastAsia="zh-TW"/>
              </w:rPr>
              <w:t>6.4</w:t>
            </w:r>
          </w:p>
        </w:tc>
        <w:tc>
          <w:tcPr>
            <w:tcW w:w="518" w:type="pct"/>
            <w:tcBorders>
              <w:bottom w:val="single" w:sz="4" w:space="0" w:color="auto"/>
            </w:tcBorders>
            <w:vAlign w:val="center"/>
          </w:tcPr>
          <w:p w14:paraId="6A1FA90D" w14:textId="77777777" w:rsidR="00110565" w:rsidRPr="009B053A" w:rsidRDefault="00110565" w:rsidP="00110565">
            <w:pPr>
              <w:pStyle w:val="TAC"/>
            </w:pPr>
            <w:r w:rsidRPr="009B053A">
              <w:t>IMD5</w:t>
            </w:r>
          </w:p>
        </w:tc>
      </w:tr>
      <w:tr w:rsidR="00110565" w:rsidRPr="009B053A" w14:paraId="52F4678E" w14:textId="77777777" w:rsidTr="002A4D3C">
        <w:trPr>
          <w:cantSplit/>
          <w:jc w:val="center"/>
        </w:trPr>
        <w:tc>
          <w:tcPr>
            <w:tcW w:w="1330" w:type="pct"/>
            <w:vMerge w:val="restart"/>
            <w:tcBorders>
              <w:top w:val="nil"/>
            </w:tcBorders>
            <w:shd w:val="clear" w:color="auto" w:fill="auto"/>
          </w:tcPr>
          <w:p w14:paraId="6BAD7699" w14:textId="77777777" w:rsidR="00110565" w:rsidRPr="009B053A" w:rsidRDefault="00110565" w:rsidP="00110565">
            <w:pPr>
              <w:pStyle w:val="TAC"/>
              <w:rPr>
                <w:rFonts w:eastAsia="MS Mincho"/>
              </w:rPr>
            </w:pPr>
            <w:r w:rsidRPr="009B053A">
              <w:rPr>
                <w:rFonts w:eastAsia="PMingLiU" w:cs="Arial"/>
                <w:szCs w:val="18"/>
                <w:lang w:eastAsia="ja-JP"/>
              </w:rPr>
              <w:t>DC_8A_n20A</w:t>
            </w:r>
          </w:p>
        </w:tc>
        <w:tc>
          <w:tcPr>
            <w:tcW w:w="610" w:type="pct"/>
            <w:gridSpan w:val="2"/>
            <w:tcBorders>
              <w:bottom w:val="single" w:sz="4" w:space="0" w:color="auto"/>
            </w:tcBorders>
            <w:shd w:val="clear" w:color="auto" w:fill="auto"/>
          </w:tcPr>
          <w:p w14:paraId="78ABC8A2" w14:textId="77777777" w:rsidR="00110565" w:rsidRPr="009B053A" w:rsidRDefault="00110565" w:rsidP="00110565">
            <w:pPr>
              <w:pStyle w:val="TAC"/>
            </w:pPr>
            <w:r w:rsidRPr="009B053A">
              <w:rPr>
                <w:lang w:eastAsia="zh-CN"/>
              </w:rPr>
              <w:t>n20</w:t>
            </w:r>
          </w:p>
        </w:tc>
        <w:tc>
          <w:tcPr>
            <w:tcW w:w="557" w:type="pct"/>
            <w:tcBorders>
              <w:bottom w:val="single" w:sz="4" w:space="0" w:color="auto"/>
            </w:tcBorders>
            <w:shd w:val="clear" w:color="auto" w:fill="auto"/>
          </w:tcPr>
          <w:p w14:paraId="713CF532" w14:textId="77777777" w:rsidR="00110565" w:rsidRPr="009B053A" w:rsidRDefault="00110565" w:rsidP="00110565">
            <w:pPr>
              <w:pStyle w:val="TAC"/>
              <w:rPr>
                <w:lang w:eastAsia="ja-JP"/>
              </w:rPr>
            </w:pPr>
            <w:r w:rsidRPr="009B053A">
              <w:rPr>
                <w:lang w:eastAsia="zh-CN"/>
              </w:rPr>
              <w:t>849.5</w:t>
            </w:r>
          </w:p>
        </w:tc>
        <w:tc>
          <w:tcPr>
            <w:tcW w:w="542" w:type="pct"/>
            <w:tcBorders>
              <w:bottom w:val="single" w:sz="4" w:space="0" w:color="auto"/>
            </w:tcBorders>
            <w:shd w:val="clear" w:color="auto" w:fill="auto"/>
          </w:tcPr>
          <w:p w14:paraId="4A97733A" w14:textId="77777777" w:rsidR="00110565" w:rsidRPr="009B053A" w:rsidRDefault="00110565" w:rsidP="00110565">
            <w:pPr>
              <w:pStyle w:val="TAC"/>
              <w:rPr>
                <w:lang w:eastAsia="ja-JP"/>
              </w:rPr>
            </w:pPr>
            <w:r w:rsidRPr="009B053A">
              <w:rPr>
                <w:lang w:eastAsia="zh-CN"/>
              </w:rPr>
              <w:t>5</w:t>
            </w:r>
          </w:p>
        </w:tc>
        <w:tc>
          <w:tcPr>
            <w:tcW w:w="426" w:type="pct"/>
            <w:tcBorders>
              <w:bottom w:val="single" w:sz="4" w:space="0" w:color="auto"/>
            </w:tcBorders>
            <w:shd w:val="clear" w:color="auto" w:fill="auto"/>
          </w:tcPr>
          <w:p w14:paraId="2F2C5FD9" w14:textId="77777777" w:rsidR="00110565" w:rsidRPr="009B053A" w:rsidRDefault="00110565" w:rsidP="00110565">
            <w:pPr>
              <w:pStyle w:val="TAC"/>
              <w:rPr>
                <w:lang w:eastAsia="ja-JP"/>
              </w:rPr>
            </w:pPr>
            <w:r w:rsidRPr="009B053A">
              <w:rPr>
                <w:lang w:eastAsia="zh-CN"/>
              </w:rPr>
              <w:t>25</w:t>
            </w:r>
          </w:p>
        </w:tc>
        <w:tc>
          <w:tcPr>
            <w:tcW w:w="557" w:type="pct"/>
            <w:tcBorders>
              <w:bottom w:val="single" w:sz="4" w:space="0" w:color="auto"/>
            </w:tcBorders>
            <w:shd w:val="clear" w:color="auto" w:fill="auto"/>
          </w:tcPr>
          <w:p w14:paraId="5465D143" w14:textId="77777777" w:rsidR="00110565" w:rsidRPr="009B053A" w:rsidRDefault="00110565" w:rsidP="00110565">
            <w:pPr>
              <w:pStyle w:val="TAC"/>
              <w:rPr>
                <w:lang w:eastAsia="ja-JP"/>
              </w:rPr>
            </w:pPr>
            <w:r w:rsidRPr="009B053A">
              <w:rPr>
                <w:lang w:eastAsia="zh-CN"/>
              </w:rPr>
              <w:t>808.5</w:t>
            </w:r>
          </w:p>
        </w:tc>
        <w:tc>
          <w:tcPr>
            <w:tcW w:w="460" w:type="pct"/>
            <w:tcBorders>
              <w:bottom w:val="single" w:sz="4" w:space="0" w:color="auto"/>
            </w:tcBorders>
            <w:shd w:val="clear" w:color="auto" w:fill="auto"/>
          </w:tcPr>
          <w:p w14:paraId="6119D17A" w14:textId="77777777" w:rsidR="00110565" w:rsidRPr="009B053A" w:rsidRDefault="00110565" w:rsidP="00110565">
            <w:pPr>
              <w:pStyle w:val="TAC"/>
              <w:rPr>
                <w:rFonts w:cs="Arial"/>
                <w:lang w:eastAsia="zh-TW"/>
              </w:rPr>
            </w:pPr>
            <w:r w:rsidRPr="009B053A">
              <w:rPr>
                <w:lang w:eastAsia="zh-CN"/>
              </w:rPr>
              <w:t>25</w:t>
            </w:r>
          </w:p>
        </w:tc>
        <w:tc>
          <w:tcPr>
            <w:tcW w:w="518" w:type="pct"/>
            <w:tcBorders>
              <w:bottom w:val="single" w:sz="4" w:space="0" w:color="auto"/>
            </w:tcBorders>
          </w:tcPr>
          <w:p w14:paraId="368622DE" w14:textId="77777777" w:rsidR="00110565" w:rsidRPr="009B053A" w:rsidRDefault="00110565" w:rsidP="00110565">
            <w:pPr>
              <w:pStyle w:val="TAC"/>
            </w:pPr>
            <w:r w:rsidRPr="009B053A">
              <w:rPr>
                <w:lang w:eastAsia="zh-CN"/>
              </w:rPr>
              <w:t>IMD3</w:t>
            </w:r>
            <w:r w:rsidRPr="009B053A">
              <w:rPr>
                <w:vertAlign w:val="superscript"/>
                <w:lang w:eastAsia="zh-TW"/>
              </w:rPr>
              <w:t>3</w:t>
            </w:r>
          </w:p>
        </w:tc>
      </w:tr>
      <w:tr w:rsidR="00110565" w:rsidRPr="009B053A" w14:paraId="1FE86415" w14:textId="77777777" w:rsidTr="002A4D3C">
        <w:trPr>
          <w:cantSplit/>
          <w:jc w:val="center"/>
        </w:trPr>
        <w:tc>
          <w:tcPr>
            <w:tcW w:w="1330" w:type="pct"/>
            <w:vMerge/>
            <w:shd w:val="clear" w:color="auto" w:fill="auto"/>
            <w:vAlign w:val="center"/>
          </w:tcPr>
          <w:p w14:paraId="05358250" w14:textId="77777777" w:rsidR="00110565" w:rsidRPr="009B053A" w:rsidRDefault="00110565" w:rsidP="00110565">
            <w:pPr>
              <w:pStyle w:val="TAC"/>
              <w:rPr>
                <w:rFonts w:eastAsia="MS Mincho"/>
              </w:rPr>
            </w:pPr>
          </w:p>
        </w:tc>
        <w:tc>
          <w:tcPr>
            <w:tcW w:w="610" w:type="pct"/>
            <w:gridSpan w:val="2"/>
            <w:tcBorders>
              <w:bottom w:val="single" w:sz="4" w:space="0" w:color="auto"/>
            </w:tcBorders>
            <w:shd w:val="clear" w:color="auto" w:fill="auto"/>
          </w:tcPr>
          <w:p w14:paraId="70D4F4BA" w14:textId="77777777" w:rsidR="00110565" w:rsidRPr="009B053A" w:rsidRDefault="00110565" w:rsidP="00110565">
            <w:pPr>
              <w:pStyle w:val="TAC"/>
            </w:pPr>
            <w:r w:rsidRPr="009B053A">
              <w:rPr>
                <w:lang w:eastAsia="zh-CN"/>
              </w:rPr>
              <w:t>8</w:t>
            </w:r>
          </w:p>
        </w:tc>
        <w:tc>
          <w:tcPr>
            <w:tcW w:w="557" w:type="pct"/>
            <w:tcBorders>
              <w:bottom w:val="single" w:sz="4" w:space="0" w:color="auto"/>
            </w:tcBorders>
            <w:shd w:val="clear" w:color="auto" w:fill="auto"/>
          </w:tcPr>
          <w:p w14:paraId="34BD7038" w14:textId="77777777" w:rsidR="00110565" w:rsidRPr="009B053A" w:rsidRDefault="00110565" w:rsidP="00110565">
            <w:pPr>
              <w:pStyle w:val="TAC"/>
              <w:rPr>
                <w:lang w:eastAsia="ja-JP"/>
              </w:rPr>
            </w:pPr>
            <w:r w:rsidRPr="009B053A">
              <w:rPr>
                <w:lang w:eastAsia="zh-CN"/>
              </w:rPr>
              <w:t>890.5</w:t>
            </w:r>
          </w:p>
        </w:tc>
        <w:tc>
          <w:tcPr>
            <w:tcW w:w="542" w:type="pct"/>
            <w:tcBorders>
              <w:bottom w:val="single" w:sz="4" w:space="0" w:color="auto"/>
            </w:tcBorders>
            <w:shd w:val="clear" w:color="auto" w:fill="auto"/>
          </w:tcPr>
          <w:p w14:paraId="6286D681" w14:textId="77777777" w:rsidR="00110565" w:rsidRPr="009B053A" w:rsidRDefault="00110565" w:rsidP="00110565">
            <w:pPr>
              <w:pStyle w:val="TAC"/>
              <w:rPr>
                <w:lang w:eastAsia="ja-JP"/>
              </w:rPr>
            </w:pPr>
            <w:r w:rsidRPr="009B053A">
              <w:rPr>
                <w:lang w:eastAsia="zh-CN"/>
              </w:rPr>
              <w:t>5</w:t>
            </w:r>
          </w:p>
        </w:tc>
        <w:tc>
          <w:tcPr>
            <w:tcW w:w="426" w:type="pct"/>
            <w:tcBorders>
              <w:bottom w:val="single" w:sz="4" w:space="0" w:color="auto"/>
            </w:tcBorders>
            <w:shd w:val="clear" w:color="auto" w:fill="auto"/>
          </w:tcPr>
          <w:p w14:paraId="69DFFB9C" w14:textId="77777777" w:rsidR="00110565" w:rsidRPr="009B053A" w:rsidRDefault="00110565" w:rsidP="00110565">
            <w:pPr>
              <w:pStyle w:val="TAC"/>
              <w:rPr>
                <w:lang w:eastAsia="ja-JP"/>
              </w:rPr>
            </w:pPr>
            <w:r w:rsidRPr="009B053A">
              <w:rPr>
                <w:lang w:eastAsia="zh-CN"/>
              </w:rPr>
              <w:t>25</w:t>
            </w:r>
          </w:p>
        </w:tc>
        <w:tc>
          <w:tcPr>
            <w:tcW w:w="557" w:type="pct"/>
            <w:tcBorders>
              <w:bottom w:val="single" w:sz="4" w:space="0" w:color="auto"/>
            </w:tcBorders>
            <w:shd w:val="clear" w:color="auto" w:fill="auto"/>
          </w:tcPr>
          <w:p w14:paraId="50C48D53" w14:textId="77777777" w:rsidR="00110565" w:rsidRPr="009B053A" w:rsidRDefault="00110565" w:rsidP="00110565">
            <w:pPr>
              <w:pStyle w:val="TAC"/>
              <w:rPr>
                <w:lang w:eastAsia="ja-JP"/>
              </w:rPr>
            </w:pPr>
            <w:r w:rsidRPr="009B053A">
              <w:rPr>
                <w:lang w:eastAsia="zh-CN"/>
              </w:rPr>
              <w:t>935.5</w:t>
            </w:r>
          </w:p>
        </w:tc>
        <w:tc>
          <w:tcPr>
            <w:tcW w:w="460" w:type="pct"/>
            <w:tcBorders>
              <w:bottom w:val="single" w:sz="4" w:space="0" w:color="auto"/>
            </w:tcBorders>
            <w:shd w:val="clear" w:color="auto" w:fill="auto"/>
          </w:tcPr>
          <w:p w14:paraId="1F6E9A72" w14:textId="77777777" w:rsidR="00110565" w:rsidRPr="009B053A" w:rsidRDefault="00110565" w:rsidP="00110565">
            <w:pPr>
              <w:pStyle w:val="TAC"/>
              <w:rPr>
                <w:rFonts w:cs="Arial"/>
                <w:lang w:eastAsia="zh-TW"/>
              </w:rPr>
            </w:pPr>
            <w:r w:rsidRPr="009B053A">
              <w:rPr>
                <w:lang w:eastAsia="zh-TW"/>
              </w:rPr>
              <w:t>N/A</w:t>
            </w:r>
          </w:p>
        </w:tc>
        <w:tc>
          <w:tcPr>
            <w:tcW w:w="518" w:type="pct"/>
            <w:tcBorders>
              <w:bottom w:val="single" w:sz="4" w:space="0" w:color="auto"/>
            </w:tcBorders>
          </w:tcPr>
          <w:p w14:paraId="7127D377" w14:textId="77777777" w:rsidR="00110565" w:rsidRPr="009B053A" w:rsidRDefault="00110565" w:rsidP="00110565">
            <w:pPr>
              <w:pStyle w:val="TAC"/>
            </w:pPr>
            <w:r w:rsidRPr="009B053A">
              <w:rPr>
                <w:lang w:eastAsia="zh-TW"/>
              </w:rPr>
              <w:t>N/A</w:t>
            </w:r>
          </w:p>
        </w:tc>
      </w:tr>
      <w:tr w:rsidR="00110565" w:rsidRPr="009B053A" w14:paraId="7971B223" w14:textId="77777777" w:rsidTr="002A4D3C">
        <w:trPr>
          <w:cantSplit/>
          <w:jc w:val="center"/>
        </w:trPr>
        <w:tc>
          <w:tcPr>
            <w:tcW w:w="1330" w:type="pct"/>
            <w:vMerge/>
            <w:shd w:val="clear" w:color="auto" w:fill="auto"/>
            <w:vAlign w:val="center"/>
          </w:tcPr>
          <w:p w14:paraId="31544A2E" w14:textId="77777777" w:rsidR="00110565" w:rsidRPr="009B053A" w:rsidRDefault="00110565" w:rsidP="00110565">
            <w:pPr>
              <w:pStyle w:val="TAC"/>
              <w:rPr>
                <w:rFonts w:eastAsia="MS Mincho"/>
              </w:rPr>
            </w:pPr>
          </w:p>
        </w:tc>
        <w:tc>
          <w:tcPr>
            <w:tcW w:w="610" w:type="pct"/>
            <w:gridSpan w:val="2"/>
            <w:tcBorders>
              <w:bottom w:val="single" w:sz="4" w:space="0" w:color="auto"/>
            </w:tcBorders>
            <w:shd w:val="clear" w:color="auto" w:fill="auto"/>
          </w:tcPr>
          <w:p w14:paraId="09AE844E" w14:textId="77777777" w:rsidR="00110565" w:rsidRPr="009B053A" w:rsidRDefault="00110565" w:rsidP="00110565">
            <w:pPr>
              <w:pStyle w:val="TAC"/>
            </w:pPr>
            <w:r w:rsidRPr="009B053A">
              <w:rPr>
                <w:lang w:eastAsia="zh-CN"/>
              </w:rPr>
              <w:t>n20</w:t>
            </w:r>
          </w:p>
        </w:tc>
        <w:tc>
          <w:tcPr>
            <w:tcW w:w="557" w:type="pct"/>
            <w:tcBorders>
              <w:bottom w:val="single" w:sz="4" w:space="0" w:color="auto"/>
            </w:tcBorders>
            <w:shd w:val="clear" w:color="auto" w:fill="auto"/>
          </w:tcPr>
          <w:p w14:paraId="071663A7" w14:textId="77777777" w:rsidR="00110565" w:rsidRPr="009B053A" w:rsidRDefault="00110565" w:rsidP="00110565">
            <w:pPr>
              <w:pStyle w:val="TAC"/>
              <w:rPr>
                <w:lang w:eastAsia="ja-JP"/>
              </w:rPr>
            </w:pPr>
            <w:r w:rsidRPr="009B053A">
              <w:rPr>
                <w:lang w:eastAsia="zh-CN"/>
              </w:rPr>
              <w:t>847.5</w:t>
            </w:r>
          </w:p>
        </w:tc>
        <w:tc>
          <w:tcPr>
            <w:tcW w:w="542" w:type="pct"/>
            <w:tcBorders>
              <w:bottom w:val="single" w:sz="4" w:space="0" w:color="auto"/>
            </w:tcBorders>
            <w:shd w:val="clear" w:color="auto" w:fill="auto"/>
          </w:tcPr>
          <w:p w14:paraId="00F9C3CE" w14:textId="77777777" w:rsidR="00110565" w:rsidRPr="009B053A" w:rsidRDefault="00110565" w:rsidP="00110565">
            <w:pPr>
              <w:pStyle w:val="TAC"/>
              <w:rPr>
                <w:lang w:eastAsia="ja-JP"/>
              </w:rPr>
            </w:pPr>
            <w:r w:rsidRPr="009B053A">
              <w:rPr>
                <w:lang w:eastAsia="zh-CN"/>
              </w:rPr>
              <w:t>5</w:t>
            </w:r>
          </w:p>
        </w:tc>
        <w:tc>
          <w:tcPr>
            <w:tcW w:w="426" w:type="pct"/>
            <w:tcBorders>
              <w:bottom w:val="single" w:sz="4" w:space="0" w:color="auto"/>
            </w:tcBorders>
            <w:shd w:val="clear" w:color="auto" w:fill="auto"/>
          </w:tcPr>
          <w:p w14:paraId="08D969EA" w14:textId="77777777" w:rsidR="00110565" w:rsidRPr="009B053A" w:rsidRDefault="00110565" w:rsidP="00110565">
            <w:pPr>
              <w:pStyle w:val="TAC"/>
              <w:rPr>
                <w:lang w:eastAsia="ja-JP"/>
              </w:rPr>
            </w:pPr>
            <w:r w:rsidRPr="009B053A">
              <w:rPr>
                <w:lang w:eastAsia="zh-CN"/>
              </w:rPr>
              <w:t>25</w:t>
            </w:r>
          </w:p>
        </w:tc>
        <w:tc>
          <w:tcPr>
            <w:tcW w:w="557" w:type="pct"/>
            <w:tcBorders>
              <w:bottom w:val="single" w:sz="4" w:space="0" w:color="auto"/>
            </w:tcBorders>
            <w:shd w:val="clear" w:color="auto" w:fill="auto"/>
          </w:tcPr>
          <w:p w14:paraId="17C0F2B4" w14:textId="77777777" w:rsidR="00110565" w:rsidRPr="009B053A" w:rsidRDefault="00110565" w:rsidP="00110565">
            <w:pPr>
              <w:pStyle w:val="TAC"/>
              <w:rPr>
                <w:lang w:eastAsia="ja-JP"/>
              </w:rPr>
            </w:pPr>
            <w:r w:rsidRPr="009B053A">
              <w:rPr>
                <w:lang w:eastAsia="zh-CN"/>
              </w:rPr>
              <w:t>806.5</w:t>
            </w:r>
          </w:p>
        </w:tc>
        <w:tc>
          <w:tcPr>
            <w:tcW w:w="460" w:type="pct"/>
            <w:tcBorders>
              <w:bottom w:val="single" w:sz="4" w:space="0" w:color="auto"/>
            </w:tcBorders>
            <w:shd w:val="clear" w:color="auto" w:fill="auto"/>
          </w:tcPr>
          <w:p w14:paraId="602BA750" w14:textId="77777777" w:rsidR="00110565" w:rsidRPr="009B053A" w:rsidRDefault="00110565" w:rsidP="00110565">
            <w:pPr>
              <w:pStyle w:val="TAC"/>
              <w:rPr>
                <w:rFonts w:cs="Arial"/>
                <w:lang w:eastAsia="zh-TW"/>
              </w:rPr>
            </w:pPr>
            <w:r w:rsidRPr="009B053A">
              <w:rPr>
                <w:rFonts w:cs="Arial"/>
              </w:rPr>
              <w:t>N/A</w:t>
            </w:r>
          </w:p>
        </w:tc>
        <w:tc>
          <w:tcPr>
            <w:tcW w:w="518" w:type="pct"/>
            <w:tcBorders>
              <w:bottom w:val="single" w:sz="4" w:space="0" w:color="auto"/>
            </w:tcBorders>
          </w:tcPr>
          <w:p w14:paraId="05BE87F0" w14:textId="77777777" w:rsidR="00110565" w:rsidRPr="009B053A" w:rsidRDefault="00110565" w:rsidP="00110565">
            <w:pPr>
              <w:pStyle w:val="TAC"/>
            </w:pPr>
            <w:r w:rsidRPr="009B053A">
              <w:t>N/A</w:t>
            </w:r>
          </w:p>
        </w:tc>
      </w:tr>
      <w:tr w:rsidR="00110565" w:rsidRPr="009B053A" w14:paraId="1C041B57" w14:textId="77777777" w:rsidTr="002A4D3C">
        <w:trPr>
          <w:cantSplit/>
          <w:jc w:val="center"/>
        </w:trPr>
        <w:tc>
          <w:tcPr>
            <w:tcW w:w="1330" w:type="pct"/>
            <w:vMerge/>
            <w:tcBorders>
              <w:bottom w:val="single" w:sz="4" w:space="0" w:color="auto"/>
            </w:tcBorders>
            <w:shd w:val="clear" w:color="auto" w:fill="auto"/>
            <w:vAlign w:val="center"/>
          </w:tcPr>
          <w:p w14:paraId="19CBF283" w14:textId="77777777" w:rsidR="00110565" w:rsidRPr="009B053A" w:rsidRDefault="00110565" w:rsidP="00110565">
            <w:pPr>
              <w:pStyle w:val="TAC"/>
              <w:rPr>
                <w:rFonts w:eastAsia="MS Mincho"/>
              </w:rPr>
            </w:pPr>
          </w:p>
        </w:tc>
        <w:tc>
          <w:tcPr>
            <w:tcW w:w="610" w:type="pct"/>
            <w:gridSpan w:val="2"/>
            <w:tcBorders>
              <w:bottom w:val="single" w:sz="4" w:space="0" w:color="auto"/>
            </w:tcBorders>
            <w:shd w:val="clear" w:color="auto" w:fill="auto"/>
          </w:tcPr>
          <w:p w14:paraId="40234091" w14:textId="77777777" w:rsidR="00110565" w:rsidRPr="009B053A" w:rsidRDefault="00110565" w:rsidP="00110565">
            <w:pPr>
              <w:pStyle w:val="TAC"/>
            </w:pPr>
            <w:r w:rsidRPr="009B053A">
              <w:rPr>
                <w:lang w:eastAsia="zh-CN"/>
              </w:rPr>
              <w:t>8</w:t>
            </w:r>
          </w:p>
        </w:tc>
        <w:tc>
          <w:tcPr>
            <w:tcW w:w="557" w:type="pct"/>
            <w:tcBorders>
              <w:bottom w:val="single" w:sz="4" w:space="0" w:color="auto"/>
            </w:tcBorders>
            <w:shd w:val="clear" w:color="auto" w:fill="auto"/>
          </w:tcPr>
          <w:p w14:paraId="2370BE43" w14:textId="77777777" w:rsidR="00110565" w:rsidRPr="009B053A" w:rsidRDefault="00110565" w:rsidP="00110565">
            <w:pPr>
              <w:pStyle w:val="TAC"/>
              <w:rPr>
                <w:lang w:eastAsia="ja-JP"/>
              </w:rPr>
            </w:pPr>
            <w:r w:rsidRPr="009B053A">
              <w:rPr>
                <w:lang w:eastAsia="zh-CN"/>
              </w:rPr>
              <w:t>892.5</w:t>
            </w:r>
          </w:p>
        </w:tc>
        <w:tc>
          <w:tcPr>
            <w:tcW w:w="542" w:type="pct"/>
            <w:tcBorders>
              <w:bottom w:val="single" w:sz="4" w:space="0" w:color="auto"/>
            </w:tcBorders>
            <w:shd w:val="clear" w:color="auto" w:fill="auto"/>
          </w:tcPr>
          <w:p w14:paraId="373FE409" w14:textId="77777777" w:rsidR="00110565" w:rsidRPr="009B053A" w:rsidRDefault="00110565" w:rsidP="00110565">
            <w:pPr>
              <w:pStyle w:val="TAC"/>
              <w:rPr>
                <w:lang w:eastAsia="ja-JP"/>
              </w:rPr>
            </w:pPr>
            <w:r w:rsidRPr="009B053A">
              <w:rPr>
                <w:lang w:eastAsia="zh-CN"/>
              </w:rPr>
              <w:t>5</w:t>
            </w:r>
          </w:p>
        </w:tc>
        <w:tc>
          <w:tcPr>
            <w:tcW w:w="426" w:type="pct"/>
            <w:tcBorders>
              <w:bottom w:val="single" w:sz="4" w:space="0" w:color="auto"/>
            </w:tcBorders>
            <w:shd w:val="clear" w:color="auto" w:fill="auto"/>
          </w:tcPr>
          <w:p w14:paraId="291C02FD" w14:textId="77777777" w:rsidR="00110565" w:rsidRPr="009B053A" w:rsidRDefault="00110565" w:rsidP="00110565">
            <w:pPr>
              <w:pStyle w:val="TAC"/>
              <w:rPr>
                <w:lang w:eastAsia="ja-JP"/>
              </w:rPr>
            </w:pPr>
            <w:r w:rsidRPr="009B053A">
              <w:rPr>
                <w:lang w:eastAsia="zh-CN"/>
              </w:rPr>
              <w:t>25</w:t>
            </w:r>
          </w:p>
        </w:tc>
        <w:tc>
          <w:tcPr>
            <w:tcW w:w="557" w:type="pct"/>
            <w:tcBorders>
              <w:bottom w:val="single" w:sz="4" w:space="0" w:color="auto"/>
            </w:tcBorders>
            <w:shd w:val="clear" w:color="auto" w:fill="auto"/>
          </w:tcPr>
          <w:p w14:paraId="32AB75F5" w14:textId="77777777" w:rsidR="00110565" w:rsidRPr="009B053A" w:rsidRDefault="00110565" w:rsidP="00110565">
            <w:pPr>
              <w:pStyle w:val="TAC"/>
              <w:rPr>
                <w:lang w:eastAsia="ja-JP"/>
              </w:rPr>
            </w:pPr>
            <w:r w:rsidRPr="009B053A">
              <w:rPr>
                <w:lang w:eastAsia="zh-CN"/>
              </w:rPr>
              <w:t>937.5</w:t>
            </w:r>
          </w:p>
        </w:tc>
        <w:tc>
          <w:tcPr>
            <w:tcW w:w="460" w:type="pct"/>
            <w:tcBorders>
              <w:bottom w:val="single" w:sz="4" w:space="0" w:color="auto"/>
            </w:tcBorders>
            <w:shd w:val="clear" w:color="auto" w:fill="auto"/>
          </w:tcPr>
          <w:p w14:paraId="76D90DDE" w14:textId="77777777" w:rsidR="00110565" w:rsidRPr="009B053A" w:rsidRDefault="00110565" w:rsidP="00110565">
            <w:pPr>
              <w:pStyle w:val="TAC"/>
              <w:rPr>
                <w:rFonts w:cs="Arial"/>
                <w:lang w:eastAsia="zh-TW"/>
              </w:rPr>
            </w:pPr>
            <w:r w:rsidRPr="009B053A">
              <w:rPr>
                <w:lang w:eastAsia="zh-CN"/>
              </w:rPr>
              <w:t>25</w:t>
            </w:r>
          </w:p>
        </w:tc>
        <w:tc>
          <w:tcPr>
            <w:tcW w:w="518" w:type="pct"/>
            <w:tcBorders>
              <w:bottom w:val="single" w:sz="4" w:space="0" w:color="auto"/>
            </w:tcBorders>
          </w:tcPr>
          <w:p w14:paraId="7FF603FE" w14:textId="77777777" w:rsidR="00110565" w:rsidRPr="009B053A" w:rsidRDefault="00110565" w:rsidP="00110565">
            <w:pPr>
              <w:pStyle w:val="TAC"/>
            </w:pPr>
            <w:r w:rsidRPr="009B053A">
              <w:rPr>
                <w:lang w:eastAsia="zh-CN"/>
              </w:rPr>
              <w:t>IMD3</w:t>
            </w:r>
            <w:r w:rsidRPr="009B053A">
              <w:rPr>
                <w:vertAlign w:val="superscript"/>
                <w:lang w:eastAsia="zh-TW"/>
              </w:rPr>
              <w:t>3</w:t>
            </w:r>
          </w:p>
        </w:tc>
      </w:tr>
      <w:tr w:rsidR="00110565" w:rsidRPr="009B053A" w14:paraId="3DBABB01" w14:textId="77777777" w:rsidTr="002A4D3C">
        <w:trPr>
          <w:cantSplit/>
          <w:jc w:val="center"/>
        </w:trPr>
        <w:tc>
          <w:tcPr>
            <w:tcW w:w="1333" w:type="pct"/>
            <w:gridSpan w:val="2"/>
            <w:tcBorders>
              <w:bottom w:val="nil"/>
            </w:tcBorders>
            <w:shd w:val="clear" w:color="auto" w:fill="auto"/>
            <w:vAlign w:val="center"/>
          </w:tcPr>
          <w:p w14:paraId="6EFA69FC" w14:textId="77777777" w:rsidR="00110565" w:rsidRPr="009B053A" w:rsidRDefault="00110565" w:rsidP="00110565">
            <w:pPr>
              <w:pStyle w:val="TAC"/>
              <w:rPr>
                <w:rFonts w:eastAsia="MS Mincho"/>
              </w:rPr>
            </w:pPr>
            <w:r w:rsidRPr="009B053A">
              <w:rPr>
                <w:lang w:eastAsia="fi-FI"/>
              </w:rPr>
              <w:t>DC_8A_n41A</w:t>
            </w:r>
          </w:p>
        </w:tc>
        <w:tc>
          <w:tcPr>
            <w:tcW w:w="606" w:type="pct"/>
            <w:tcBorders>
              <w:bottom w:val="single" w:sz="4" w:space="0" w:color="auto"/>
            </w:tcBorders>
            <w:shd w:val="clear" w:color="auto" w:fill="auto"/>
            <w:vAlign w:val="center"/>
          </w:tcPr>
          <w:p w14:paraId="17C0E648" w14:textId="77777777" w:rsidR="00110565" w:rsidRPr="009B053A" w:rsidRDefault="00110565" w:rsidP="00110565">
            <w:pPr>
              <w:pStyle w:val="TAC"/>
              <w:rPr>
                <w:rFonts w:eastAsia="MS Mincho"/>
              </w:rPr>
            </w:pPr>
            <w:r w:rsidRPr="009B053A">
              <w:rPr>
                <w:kern w:val="24"/>
              </w:rPr>
              <w:t xml:space="preserve">8 </w:t>
            </w:r>
          </w:p>
        </w:tc>
        <w:tc>
          <w:tcPr>
            <w:tcW w:w="557" w:type="pct"/>
            <w:tcBorders>
              <w:bottom w:val="single" w:sz="4" w:space="0" w:color="auto"/>
            </w:tcBorders>
            <w:shd w:val="clear" w:color="auto" w:fill="auto"/>
            <w:vAlign w:val="center"/>
          </w:tcPr>
          <w:p w14:paraId="5E4F03D7" w14:textId="77777777" w:rsidR="00110565" w:rsidRPr="009B053A" w:rsidRDefault="00110565" w:rsidP="00110565">
            <w:pPr>
              <w:pStyle w:val="TAC"/>
            </w:pPr>
            <w:r w:rsidRPr="009B053A">
              <w:t>882.5</w:t>
            </w:r>
          </w:p>
        </w:tc>
        <w:tc>
          <w:tcPr>
            <w:tcW w:w="542" w:type="pct"/>
            <w:tcBorders>
              <w:bottom w:val="single" w:sz="4" w:space="0" w:color="auto"/>
            </w:tcBorders>
            <w:shd w:val="clear" w:color="auto" w:fill="auto"/>
            <w:vAlign w:val="center"/>
          </w:tcPr>
          <w:p w14:paraId="185324FA"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48BE4471" w14:textId="793CBB6C" w:rsidR="00110565" w:rsidRPr="009B053A" w:rsidRDefault="00110565" w:rsidP="00110565">
            <w:pPr>
              <w:pStyle w:val="TAC"/>
            </w:pPr>
            <w:r w:rsidRPr="009B053A">
              <w:rPr>
                <w:kern w:val="24"/>
              </w:rPr>
              <w:t>25</w:t>
            </w:r>
          </w:p>
        </w:tc>
        <w:tc>
          <w:tcPr>
            <w:tcW w:w="557" w:type="pct"/>
            <w:tcBorders>
              <w:bottom w:val="single" w:sz="4" w:space="0" w:color="auto"/>
            </w:tcBorders>
            <w:shd w:val="clear" w:color="auto" w:fill="auto"/>
            <w:vAlign w:val="center"/>
          </w:tcPr>
          <w:p w14:paraId="465470AD" w14:textId="77777777" w:rsidR="00110565" w:rsidRPr="009B053A" w:rsidRDefault="00110565" w:rsidP="00110565">
            <w:pPr>
              <w:pStyle w:val="TAC"/>
            </w:pPr>
            <w:r w:rsidRPr="009B053A">
              <w:t>927.5</w:t>
            </w:r>
          </w:p>
        </w:tc>
        <w:tc>
          <w:tcPr>
            <w:tcW w:w="460" w:type="pct"/>
            <w:tcBorders>
              <w:bottom w:val="single" w:sz="4" w:space="0" w:color="auto"/>
            </w:tcBorders>
            <w:shd w:val="clear" w:color="auto" w:fill="auto"/>
            <w:vAlign w:val="center"/>
          </w:tcPr>
          <w:p w14:paraId="30737D95" w14:textId="77777777" w:rsidR="00110565" w:rsidRPr="009B053A" w:rsidRDefault="00110565" w:rsidP="00110565">
            <w:pPr>
              <w:pStyle w:val="TAC"/>
            </w:pPr>
            <w:r w:rsidRPr="009B053A">
              <w:rPr>
                <w:kern w:val="24"/>
              </w:rPr>
              <w:t>12.1</w:t>
            </w:r>
          </w:p>
        </w:tc>
        <w:tc>
          <w:tcPr>
            <w:tcW w:w="518" w:type="pct"/>
            <w:tcBorders>
              <w:bottom w:val="single" w:sz="4" w:space="0" w:color="auto"/>
            </w:tcBorders>
          </w:tcPr>
          <w:p w14:paraId="59A583B6" w14:textId="77777777" w:rsidR="00110565" w:rsidRPr="009B053A" w:rsidRDefault="00110565" w:rsidP="00110565">
            <w:pPr>
              <w:pStyle w:val="TAC"/>
            </w:pPr>
            <w:r w:rsidRPr="009B053A">
              <w:rPr>
                <w:lang w:eastAsia="ja-JP"/>
              </w:rPr>
              <w:t>IMD3</w:t>
            </w:r>
            <w:r w:rsidRPr="009B053A">
              <w:rPr>
                <w:rFonts w:ascii="Yu Mincho" w:eastAsia="Yu Mincho" w:hAnsi="Yu Mincho"/>
                <w:vertAlign w:val="superscript"/>
                <w:lang w:eastAsia="ja-JP"/>
              </w:rPr>
              <w:t>3</w:t>
            </w:r>
          </w:p>
        </w:tc>
      </w:tr>
      <w:tr w:rsidR="00110565" w:rsidRPr="009B053A" w14:paraId="4ED5ADDE" w14:textId="77777777" w:rsidTr="002A4D3C">
        <w:trPr>
          <w:cantSplit/>
          <w:jc w:val="center"/>
        </w:trPr>
        <w:tc>
          <w:tcPr>
            <w:tcW w:w="1333" w:type="pct"/>
            <w:gridSpan w:val="2"/>
            <w:tcBorders>
              <w:top w:val="nil"/>
              <w:bottom w:val="single" w:sz="4" w:space="0" w:color="auto"/>
            </w:tcBorders>
            <w:shd w:val="clear" w:color="auto" w:fill="auto"/>
            <w:vAlign w:val="center"/>
          </w:tcPr>
          <w:p w14:paraId="3FA4DFB1"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33266A56" w14:textId="77777777" w:rsidR="00110565" w:rsidRPr="009B053A" w:rsidRDefault="00110565" w:rsidP="00110565">
            <w:pPr>
              <w:pStyle w:val="TAC"/>
              <w:rPr>
                <w:rFonts w:eastAsia="MS Mincho"/>
              </w:rPr>
            </w:pPr>
            <w:r w:rsidRPr="009B053A">
              <w:rPr>
                <w:kern w:val="24"/>
              </w:rPr>
              <w:t>n41</w:t>
            </w:r>
          </w:p>
        </w:tc>
        <w:tc>
          <w:tcPr>
            <w:tcW w:w="557" w:type="pct"/>
            <w:tcBorders>
              <w:bottom w:val="single" w:sz="4" w:space="0" w:color="auto"/>
            </w:tcBorders>
            <w:shd w:val="clear" w:color="auto" w:fill="auto"/>
            <w:vAlign w:val="center"/>
          </w:tcPr>
          <w:p w14:paraId="63CA2155" w14:textId="77777777" w:rsidR="00110565" w:rsidRPr="009B053A" w:rsidRDefault="00110565" w:rsidP="00110565">
            <w:pPr>
              <w:pStyle w:val="TAC"/>
            </w:pPr>
            <w:r w:rsidRPr="009B053A">
              <w:t>2685</w:t>
            </w:r>
          </w:p>
        </w:tc>
        <w:tc>
          <w:tcPr>
            <w:tcW w:w="542" w:type="pct"/>
            <w:tcBorders>
              <w:bottom w:val="single" w:sz="4" w:space="0" w:color="auto"/>
            </w:tcBorders>
            <w:shd w:val="clear" w:color="auto" w:fill="auto"/>
            <w:vAlign w:val="center"/>
          </w:tcPr>
          <w:p w14:paraId="5C6DADA4" w14:textId="77777777" w:rsidR="00110565" w:rsidRPr="009B053A" w:rsidRDefault="00110565" w:rsidP="00110565">
            <w:pPr>
              <w:pStyle w:val="TAC"/>
              <w:rPr>
                <w:rFonts w:eastAsia="MS Mincho"/>
              </w:rPr>
            </w:pPr>
            <w:r w:rsidRPr="009B053A">
              <w:t>10</w:t>
            </w:r>
          </w:p>
        </w:tc>
        <w:tc>
          <w:tcPr>
            <w:tcW w:w="426" w:type="pct"/>
            <w:tcBorders>
              <w:bottom w:val="single" w:sz="4" w:space="0" w:color="auto"/>
            </w:tcBorders>
            <w:shd w:val="clear" w:color="auto" w:fill="auto"/>
            <w:vAlign w:val="center"/>
          </w:tcPr>
          <w:p w14:paraId="76AB5EC4" w14:textId="29EF1F7D" w:rsidR="00110565" w:rsidRPr="009B053A" w:rsidRDefault="00110565" w:rsidP="00110565">
            <w:pPr>
              <w:pStyle w:val="TAC"/>
            </w:pPr>
            <w:r w:rsidRPr="009B053A">
              <w:rPr>
                <w:kern w:val="24"/>
              </w:rPr>
              <w:t>50</w:t>
            </w:r>
          </w:p>
        </w:tc>
        <w:tc>
          <w:tcPr>
            <w:tcW w:w="557" w:type="pct"/>
            <w:tcBorders>
              <w:bottom w:val="single" w:sz="4" w:space="0" w:color="auto"/>
            </w:tcBorders>
            <w:shd w:val="clear" w:color="auto" w:fill="auto"/>
            <w:vAlign w:val="center"/>
          </w:tcPr>
          <w:p w14:paraId="275F7E84" w14:textId="5597BE9F" w:rsidR="00110565" w:rsidRPr="009B053A" w:rsidRDefault="00110565" w:rsidP="00110565">
            <w:pPr>
              <w:pStyle w:val="TAC"/>
            </w:pPr>
            <w:r w:rsidRPr="009B053A">
              <w:t>2685</w:t>
            </w:r>
          </w:p>
        </w:tc>
        <w:tc>
          <w:tcPr>
            <w:tcW w:w="460" w:type="pct"/>
            <w:tcBorders>
              <w:bottom w:val="single" w:sz="4" w:space="0" w:color="auto"/>
            </w:tcBorders>
            <w:shd w:val="clear" w:color="auto" w:fill="auto"/>
            <w:vAlign w:val="center"/>
          </w:tcPr>
          <w:p w14:paraId="1585446E" w14:textId="3978CD27" w:rsidR="00110565" w:rsidRPr="009B053A" w:rsidRDefault="00110565" w:rsidP="00110565">
            <w:pPr>
              <w:pStyle w:val="TAC"/>
            </w:pPr>
            <w:r w:rsidRPr="009B053A">
              <w:rPr>
                <w:kern w:val="24"/>
              </w:rPr>
              <w:t>N/A</w:t>
            </w:r>
          </w:p>
        </w:tc>
        <w:tc>
          <w:tcPr>
            <w:tcW w:w="518" w:type="pct"/>
            <w:tcBorders>
              <w:bottom w:val="single" w:sz="4" w:space="0" w:color="auto"/>
            </w:tcBorders>
          </w:tcPr>
          <w:p w14:paraId="349EE576" w14:textId="77777777" w:rsidR="00110565" w:rsidRPr="009B053A" w:rsidRDefault="00110565" w:rsidP="00110565">
            <w:pPr>
              <w:pStyle w:val="TAC"/>
            </w:pPr>
            <w:r w:rsidRPr="009B053A">
              <w:t>N/A</w:t>
            </w:r>
          </w:p>
        </w:tc>
      </w:tr>
      <w:tr w:rsidR="00110565" w:rsidRPr="009B053A" w14:paraId="7EFD574B" w14:textId="77777777" w:rsidTr="002A4D3C">
        <w:trPr>
          <w:cantSplit/>
          <w:jc w:val="center"/>
        </w:trPr>
        <w:tc>
          <w:tcPr>
            <w:tcW w:w="1333" w:type="pct"/>
            <w:gridSpan w:val="2"/>
            <w:tcBorders>
              <w:bottom w:val="nil"/>
            </w:tcBorders>
            <w:shd w:val="clear" w:color="auto" w:fill="auto"/>
            <w:vAlign w:val="center"/>
          </w:tcPr>
          <w:p w14:paraId="767BFADB" w14:textId="77777777" w:rsidR="00110565" w:rsidRPr="009B053A" w:rsidRDefault="00110565" w:rsidP="00110565">
            <w:pPr>
              <w:pStyle w:val="TAC"/>
              <w:rPr>
                <w:rFonts w:eastAsia="MS Mincho"/>
              </w:rPr>
            </w:pPr>
            <w:r w:rsidRPr="009B053A">
              <w:rPr>
                <w:rFonts w:eastAsia="MS Mincho"/>
              </w:rPr>
              <w:t>DC_8A_SUL_n41A-</w:t>
            </w:r>
          </w:p>
        </w:tc>
        <w:tc>
          <w:tcPr>
            <w:tcW w:w="606" w:type="pct"/>
            <w:tcBorders>
              <w:bottom w:val="single" w:sz="4" w:space="0" w:color="auto"/>
            </w:tcBorders>
            <w:shd w:val="clear" w:color="auto" w:fill="auto"/>
            <w:vAlign w:val="center"/>
          </w:tcPr>
          <w:p w14:paraId="0D53A244" w14:textId="6A632084" w:rsidR="00110565" w:rsidRPr="009B053A" w:rsidRDefault="00110565" w:rsidP="00110565">
            <w:pPr>
              <w:pStyle w:val="TAC"/>
            </w:pPr>
            <w:r w:rsidRPr="009B053A">
              <w:rPr>
                <w:rFonts w:eastAsia="MS Mincho"/>
              </w:rPr>
              <w:t>8</w:t>
            </w:r>
          </w:p>
        </w:tc>
        <w:tc>
          <w:tcPr>
            <w:tcW w:w="557" w:type="pct"/>
            <w:tcBorders>
              <w:bottom w:val="single" w:sz="4" w:space="0" w:color="auto"/>
            </w:tcBorders>
            <w:shd w:val="clear" w:color="auto" w:fill="auto"/>
            <w:vAlign w:val="center"/>
          </w:tcPr>
          <w:p w14:paraId="5C84C42C" w14:textId="77777777" w:rsidR="00110565" w:rsidRPr="009B053A" w:rsidRDefault="00110565" w:rsidP="00110565">
            <w:pPr>
              <w:pStyle w:val="TAC"/>
            </w:pPr>
            <w:r w:rsidRPr="009B053A">
              <w:rPr>
                <w:rFonts w:eastAsia="MS Mincho"/>
              </w:rPr>
              <w:t>882.5</w:t>
            </w:r>
          </w:p>
        </w:tc>
        <w:tc>
          <w:tcPr>
            <w:tcW w:w="542" w:type="pct"/>
            <w:tcBorders>
              <w:bottom w:val="single" w:sz="4" w:space="0" w:color="auto"/>
            </w:tcBorders>
            <w:shd w:val="clear" w:color="auto" w:fill="auto"/>
            <w:vAlign w:val="center"/>
          </w:tcPr>
          <w:p w14:paraId="6C66B209" w14:textId="77777777" w:rsidR="00110565" w:rsidRPr="009B053A" w:rsidRDefault="00110565" w:rsidP="00110565">
            <w:pPr>
              <w:pStyle w:val="TAC"/>
            </w:pPr>
            <w:r w:rsidRPr="009B053A">
              <w:rPr>
                <w:rFonts w:eastAsia="MS Mincho"/>
              </w:rPr>
              <w:t>5</w:t>
            </w:r>
          </w:p>
        </w:tc>
        <w:tc>
          <w:tcPr>
            <w:tcW w:w="426" w:type="pct"/>
            <w:tcBorders>
              <w:bottom w:val="single" w:sz="4" w:space="0" w:color="auto"/>
            </w:tcBorders>
            <w:shd w:val="clear" w:color="auto" w:fill="auto"/>
            <w:vAlign w:val="center"/>
          </w:tcPr>
          <w:p w14:paraId="3AC8EC3F" w14:textId="77E34F80" w:rsidR="00110565" w:rsidRPr="009B053A" w:rsidRDefault="00110565" w:rsidP="00110565">
            <w:pPr>
              <w:pStyle w:val="TAC"/>
            </w:pPr>
            <w:r w:rsidRPr="009B053A">
              <w:rPr>
                <w:rFonts w:eastAsia="MS Mincho"/>
              </w:rPr>
              <w:t>25</w:t>
            </w:r>
          </w:p>
        </w:tc>
        <w:tc>
          <w:tcPr>
            <w:tcW w:w="557" w:type="pct"/>
            <w:tcBorders>
              <w:bottom w:val="single" w:sz="4" w:space="0" w:color="auto"/>
            </w:tcBorders>
            <w:shd w:val="clear" w:color="auto" w:fill="auto"/>
            <w:vAlign w:val="center"/>
          </w:tcPr>
          <w:p w14:paraId="491BF2CB" w14:textId="77777777" w:rsidR="00110565" w:rsidRPr="009B053A" w:rsidRDefault="00110565" w:rsidP="00110565">
            <w:pPr>
              <w:pStyle w:val="TAC"/>
            </w:pPr>
            <w:r w:rsidRPr="009B053A">
              <w:rPr>
                <w:rFonts w:eastAsia="MS Mincho"/>
              </w:rPr>
              <w:t>927.5</w:t>
            </w:r>
          </w:p>
        </w:tc>
        <w:tc>
          <w:tcPr>
            <w:tcW w:w="460" w:type="pct"/>
            <w:tcBorders>
              <w:bottom w:val="single" w:sz="4" w:space="0" w:color="auto"/>
            </w:tcBorders>
            <w:shd w:val="clear" w:color="auto" w:fill="auto"/>
            <w:vAlign w:val="center"/>
          </w:tcPr>
          <w:p w14:paraId="503E41A4" w14:textId="77777777" w:rsidR="00110565" w:rsidRPr="009B053A" w:rsidRDefault="00110565" w:rsidP="00110565">
            <w:pPr>
              <w:pStyle w:val="TAC"/>
              <w:rPr>
                <w:rFonts w:eastAsia="MS Mincho"/>
              </w:rPr>
            </w:pPr>
            <w:r w:rsidRPr="009B053A">
              <w:rPr>
                <w:rFonts w:eastAsia="MS Mincho"/>
              </w:rPr>
              <w:t>12.1</w:t>
            </w:r>
          </w:p>
        </w:tc>
        <w:tc>
          <w:tcPr>
            <w:tcW w:w="518" w:type="pct"/>
            <w:tcBorders>
              <w:bottom w:val="single" w:sz="4" w:space="0" w:color="auto"/>
            </w:tcBorders>
          </w:tcPr>
          <w:p w14:paraId="7F691FFE" w14:textId="77777777" w:rsidR="00110565" w:rsidRPr="009B053A" w:rsidRDefault="00110565" w:rsidP="00110565">
            <w:pPr>
              <w:pStyle w:val="TAC"/>
            </w:pPr>
            <w:r w:rsidRPr="009B053A">
              <w:rPr>
                <w:rFonts w:eastAsia="MS Mincho"/>
              </w:rPr>
              <w:t>IMD3</w:t>
            </w:r>
            <w:r w:rsidRPr="009B053A">
              <w:rPr>
                <w:rFonts w:eastAsia="MS Mincho"/>
                <w:vertAlign w:val="superscript"/>
              </w:rPr>
              <w:t>3</w:t>
            </w:r>
          </w:p>
        </w:tc>
      </w:tr>
      <w:tr w:rsidR="00110565" w:rsidRPr="009B053A" w14:paraId="15B1BC17" w14:textId="77777777" w:rsidTr="002A4D3C">
        <w:trPr>
          <w:cantSplit/>
          <w:jc w:val="center"/>
        </w:trPr>
        <w:tc>
          <w:tcPr>
            <w:tcW w:w="1333" w:type="pct"/>
            <w:gridSpan w:val="2"/>
            <w:tcBorders>
              <w:top w:val="nil"/>
              <w:bottom w:val="single" w:sz="4" w:space="0" w:color="auto"/>
            </w:tcBorders>
            <w:shd w:val="clear" w:color="auto" w:fill="auto"/>
            <w:vAlign w:val="center"/>
          </w:tcPr>
          <w:p w14:paraId="580ADA8C" w14:textId="77777777" w:rsidR="00110565" w:rsidRPr="009B053A" w:rsidRDefault="00110565" w:rsidP="00110565">
            <w:pPr>
              <w:pStyle w:val="TAC"/>
              <w:rPr>
                <w:rFonts w:eastAsia="MS Mincho"/>
              </w:rPr>
            </w:pPr>
            <w:r w:rsidRPr="009B053A">
              <w:rPr>
                <w:rFonts w:eastAsia="MS Mincho"/>
              </w:rPr>
              <w:t>n81A</w:t>
            </w:r>
          </w:p>
        </w:tc>
        <w:tc>
          <w:tcPr>
            <w:tcW w:w="606" w:type="pct"/>
            <w:tcBorders>
              <w:bottom w:val="single" w:sz="4" w:space="0" w:color="auto"/>
            </w:tcBorders>
            <w:shd w:val="clear" w:color="auto" w:fill="auto"/>
            <w:vAlign w:val="center"/>
          </w:tcPr>
          <w:p w14:paraId="336F01E7" w14:textId="77777777" w:rsidR="00110565" w:rsidRPr="009B053A" w:rsidRDefault="00110565" w:rsidP="00110565">
            <w:pPr>
              <w:pStyle w:val="TAC"/>
            </w:pPr>
            <w:r w:rsidRPr="009B053A">
              <w:rPr>
                <w:rFonts w:eastAsia="MS Mincho"/>
              </w:rPr>
              <w:t>n41</w:t>
            </w:r>
          </w:p>
        </w:tc>
        <w:tc>
          <w:tcPr>
            <w:tcW w:w="557" w:type="pct"/>
            <w:tcBorders>
              <w:bottom w:val="single" w:sz="4" w:space="0" w:color="auto"/>
            </w:tcBorders>
            <w:shd w:val="clear" w:color="auto" w:fill="auto"/>
            <w:vAlign w:val="center"/>
          </w:tcPr>
          <w:p w14:paraId="44A8DAFA" w14:textId="77777777" w:rsidR="00110565" w:rsidRPr="009B053A" w:rsidRDefault="00110565" w:rsidP="00110565">
            <w:pPr>
              <w:pStyle w:val="TAC"/>
            </w:pPr>
            <w:r w:rsidRPr="009B053A">
              <w:rPr>
                <w:rFonts w:eastAsia="MS Mincho"/>
              </w:rPr>
              <w:t>2685</w:t>
            </w:r>
          </w:p>
        </w:tc>
        <w:tc>
          <w:tcPr>
            <w:tcW w:w="542" w:type="pct"/>
            <w:tcBorders>
              <w:bottom w:val="single" w:sz="4" w:space="0" w:color="auto"/>
            </w:tcBorders>
            <w:shd w:val="clear" w:color="auto" w:fill="auto"/>
            <w:vAlign w:val="center"/>
          </w:tcPr>
          <w:p w14:paraId="1CE57D6B" w14:textId="77777777" w:rsidR="00110565" w:rsidRPr="009B053A" w:rsidRDefault="00110565" w:rsidP="00110565">
            <w:pPr>
              <w:pStyle w:val="TAC"/>
            </w:pPr>
            <w:r w:rsidRPr="009B053A">
              <w:rPr>
                <w:rFonts w:eastAsia="MS Mincho"/>
              </w:rPr>
              <w:t>10</w:t>
            </w:r>
          </w:p>
        </w:tc>
        <w:tc>
          <w:tcPr>
            <w:tcW w:w="426" w:type="pct"/>
            <w:tcBorders>
              <w:bottom w:val="single" w:sz="4" w:space="0" w:color="auto"/>
            </w:tcBorders>
            <w:shd w:val="clear" w:color="auto" w:fill="auto"/>
            <w:vAlign w:val="center"/>
          </w:tcPr>
          <w:p w14:paraId="2B09281F" w14:textId="666DE2C0" w:rsidR="00110565" w:rsidRPr="009B053A" w:rsidRDefault="00110565" w:rsidP="00110565">
            <w:pPr>
              <w:pStyle w:val="TAC"/>
            </w:pPr>
            <w:r w:rsidRPr="009B053A">
              <w:rPr>
                <w:rFonts w:eastAsia="MS Mincho"/>
              </w:rPr>
              <w:t>52</w:t>
            </w:r>
          </w:p>
        </w:tc>
        <w:tc>
          <w:tcPr>
            <w:tcW w:w="557" w:type="pct"/>
            <w:tcBorders>
              <w:bottom w:val="single" w:sz="4" w:space="0" w:color="auto"/>
            </w:tcBorders>
            <w:shd w:val="clear" w:color="auto" w:fill="auto"/>
            <w:vAlign w:val="center"/>
          </w:tcPr>
          <w:p w14:paraId="1954F439" w14:textId="77777777" w:rsidR="00110565" w:rsidRPr="009B053A" w:rsidRDefault="00110565" w:rsidP="00110565">
            <w:pPr>
              <w:pStyle w:val="TAC"/>
            </w:pPr>
            <w:r w:rsidRPr="009B053A">
              <w:rPr>
                <w:rFonts w:eastAsia="MS Mincho"/>
              </w:rPr>
              <w:t>2685</w:t>
            </w:r>
          </w:p>
        </w:tc>
        <w:tc>
          <w:tcPr>
            <w:tcW w:w="460" w:type="pct"/>
            <w:tcBorders>
              <w:bottom w:val="single" w:sz="4" w:space="0" w:color="auto"/>
            </w:tcBorders>
            <w:shd w:val="clear" w:color="auto" w:fill="auto"/>
            <w:vAlign w:val="center"/>
          </w:tcPr>
          <w:p w14:paraId="6B29E2B4" w14:textId="20A0C654" w:rsidR="00110565" w:rsidRPr="009B053A" w:rsidRDefault="00110565" w:rsidP="00110565">
            <w:pPr>
              <w:pStyle w:val="TAC"/>
              <w:rPr>
                <w:rFonts w:eastAsia="MS Mincho"/>
              </w:rPr>
            </w:pPr>
            <w:r w:rsidRPr="009B053A">
              <w:rPr>
                <w:rFonts w:eastAsia="MS Mincho"/>
              </w:rPr>
              <w:t>N/A</w:t>
            </w:r>
          </w:p>
        </w:tc>
        <w:tc>
          <w:tcPr>
            <w:tcW w:w="518" w:type="pct"/>
            <w:tcBorders>
              <w:bottom w:val="single" w:sz="4" w:space="0" w:color="auto"/>
            </w:tcBorders>
          </w:tcPr>
          <w:p w14:paraId="40EB15D7" w14:textId="77777777" w:rsidR="00110565" w:rsidRPr="009B053A" w:rsidRDefault="00110565" w:rsidP="00110565">
            <w:pPr>
              <w:pStyle w:val="TAC"/>
            </w:pPr>
            <w:r w:rsidRPr="009B053A">
              <w:rPr>
                <w:rFonts w:eastAsia="MS Mincho"/>
              </w:rPr>
              <w:t>N/A</w:t>
            </w:r>
          </w:p>
        </w:tc>
      </w:tr>
      <w:tr w:rsidR="00110565" w:rsidRPr="009B053A" w14:paraId="23F013C1" w14:textId="77777777" w:rsidTr="002A4D3C">
        <w:trPr>
          <w:cantSplit/>
          <w:jc w:val="center"/>
        </w:trPr>
        <w:tc>
          <w:tcPr>
            <w:tcW w:w="1333" w:type="pct"/>
            <w:gridSpan w:val="2"/>
            <w:tcBorders>
              <w:bottom w:val="nil"/>
            </w:tcBorders>
            <w:shd w:val="clear" w:color="auto" w:fill="auto"/>
            <w:vAlign w:val="center"/>
          </w:tcPr>
          <w:p w14:paraId="5E896FCE" w14:textId="77777777" w:rsidR="00110565" w:rsidRPr="009B053A" w:rsidRDefault="00110565" w:rsidP="00110565">
            <w:pPr>
              <w:pStyle w:val="TAC"/>
              <w:rPr>
                <w:rFonts w:eastAsia="MS Mincho"/>
              </w:rPr>
            </w:pPr>
            <w:r w:rsidRPr="009B053A">
              <w:rPr>
                <w:rFonts w:eastAsia="MS Mincho"/>
              </w:rPr>
              <w:t>DC</w:t>
            </w:r>
            <w:r w:rsidRPr="009B053A">
              <w:t>_</w:t>
            </w:r>
            <w:r w:rsidRPr="009B053A">
              <w:rPr>
                <w:rFonts w:eastAsia="MS Mincho"/>
              </w:rPr>
              <w:t>8A_n77A</w:t>
            </w:r>
          </w:p>
          <w:p w14:paraId="59932D8B" w14:textId="77777777" w:rsidR="00110565" w:rsidRPr="009B053A" w:rsidRDefault="00110565" w:rsidP="00110565">
            <w:pPr>
              <w:pStyle w:val="TAC"/>
              <w:rPr>
                <w:rFonts w:eastAsia="MS Mincho"/>
              </w:rPr>
            </w:pPr>
            <w:r w:rsidRPr="009B053A">
              <w:rPr>
                <w:rFonts w:eastAsia="MS Mincho" w:cs="Arial"/>
              </w:rPr>
              <w:t>DC</w:t>
            </w:r>
            <w:r w:rsidRPr="009B053A">
              <w:rPr>
                <w:rFonts w:cs="Arial"/>
              </w:rPr>
              <w:t>_</w:t>
            </w:r>
            <w:r w:rsidRPr="009B053A">
              <w:rPr>
                <w:rFonts w:eastAsia="MS Mincho" w:cs="Arial"/>
              </w:rPr>
              <w:t>8A_n78A</w:t>
            </w:r>
            <w:r w:rsidRPr="009B053A">
              <w:t xml:space="preserve"> </w:t>
            </w:r>
          </w:p>
        </w:tc>
        <w:tc>
          <w:tcPr>
            <w:tcW w:w="606" w:type="pct"/>
            <w:tcBorders>
              <w:bottom w:val="single" w:sz="4" w:space="0" w:color="auto"/>
            </w:tcBorders>
            <w:shd w:val="clear" w:color="auto" w:fill="auto"/>
            <w:vAlign w:val="center"/>
          </w:tcPr>
          <w:p w14:paraId="7E470310" w14:textId="77777777" w:rsidR="00110565" w:rsidRPr="009B053A" w:rsidRDefault="00110565" w:rsidP="00110565">
            <w:pPr>
              <w:pStyle w:val="TAC"/>
            </w:pPr>
            <w:r w:rsidRPr="009B053A">
              <w:t>8</w:t>
            </w:r>
          </w:p>
        </w:tc>
        <w:tc>
          <w:tcPr>
            <w:tcW w:w="557" w:type="pct"/>
            <w:tcBorders>
              <w:bottom w:val="single" w:sz="4" w:space="0" w:color="auto"/>
            </w:tcBorders>
            <w:shd w:val="clear" w:color="auto" w:fill="auto"/>
            <w:vAlign w:val="center"/>
          </w:tcPr>
          <w:p w14:paraId="054D674A" w14:textId="77777777" w:rsidR="00110565" w:rsidRPr="009B053A" w:rsidRDefault="00110565" w:rsidP="00110565">
            <w:pPr>
              <w:pStyle w:val="TAC"/>
            </w:pPr>
            <w:r w:rsidRPr="009B053A">
              <w:t>897.5</w:t>
            </w:r>
          </w:p>
        </w:tc>
        <w:tc>
          <w:tcPr>
            <w:tcW w:w="542" w:type="pct"/>
            <w:tcBorders>
              <w:bottom w:val="single" w:sz="4" w:space="0" w:color="auto"/>
            </w:tcBorders>
            <w:shd w:val="clear" w:color="auto" w:fill="auto"/>
            <w:vAlign w:val="center"/>
          </w:tcPr>
          <w:p w14:paraId="058039B5"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23329498"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667B5BC4" w14:textId="77777777" w:rsidR="00110565" w:rsidRPr="009B053A" w:rsidRDefault="00110565" w:rsidP="00110565">
            <w:pPr>
              <w:pStyle w:val="TAC"/>
            </w:pPr>
            <w:r w:rsidRPr="009B053A">
              <w:t>942.5</w:t>
            </w:r>
          </w:p>
        </w:tc>
        <w:tc>
          <w:tcPr>
            <w:tcW w:w="460" w:type="pct"/>
            <w:tcBorders>
              <w:bottom w:val="single" w:sz="4" w:space="0" w:color="auto"/>
            </w:tcBorders>
            <w:shd w:val="clear" w:color="auto" w:fill="auto"/>
            <w:vAlign w:val="center"/>
          </w:tcPr>
          <w:p w14:paraId="257C5229" w14:textId="77777777" w:rsidR="00110565" w:rsidRPr="009B053A" w:rsidRDefault="00110565" w:rsidP="00110565">
            <w:pPr>
              <w:pStyle w:val="TAC"/>
            </w:pPr>
            <w:r w:rsidRPr="009B053A">
              <w:t>8.3</w:t>
            </w:r>
          </w:p>
        </w:tc>
        <w:tc>
          <w:tcPr>
            <w:tcW w:w="518" w:type="pct"/>
            <w:tcBorders>
              <w:bottom w:val="single" w:sz="4" w:space="0" w:color="auto"/>
            </w:tcBorders>
            <w:vAlign w:val="center"/>
          </w:tcPr>
          <w:p w14:paraId="2D68AE36" w14:textId="77777777" w:rsidR="00110565" w:rsidRPr="009B053A" w:rsidRDefault="00110565" w:rsidP="00110565">
            <w:pPr>
              <w:pStyle w:val="TAC"/>
            </w:pPr>
            <w:r w:rsidRPr="009B053A">
              <w:t>IMD4</w:t>
            </w:r>
          </w:p>
        </w:tc>
      </w:tr>
      <w:tr w:rsidR="00110565" w:rsidRPr="009B053A" w14:paraId="5A4F1835" w14:textId="77777777" w:rsidTr="002A4D3C">
        <w:trPr>
          <w:cantSplit/>
          <w:jc w:val="center"/>
        </w:trPr>
        <w:tc>
          <w:tcPr>
            <w:tcW w:w="1333" w:type="pct"/>
            <w:gridSpan w:val="2"/>
            <w:tcBorders>
              <w:top w:val="nil"/>
              <w:bottom w:val="single" w:sz="4" w:space="0" w:color="auto"/>
            </w:tcBorders>
            <w:shd w:val="clear" w:color="auto" w:fill="auto"/>
            <w:vAlign w:val="center"/>
          </w:tcPr>
          <w:p w14:paraId="4C328730" w14:textId="77777777" w:rsidR="00110565" w:rsidRPr="009B053A" w:rsidRDefault="00110565" w:rsidP="00110565">
            <w:pPr>
              <w:pStyle w:val="TAC"/>
            </w:pPr>
            <w:r w:rsidRPr="009B053A">
              <w:t>DC_8A-n79C,</w:t>
            </w:r>
          </w:p>
          <w:p w14:paraId="49791F7E" w14:textId="77777777" w:rsidR="00110565" w:rsidRPr="009B053A" w:rsidRDefault="00110565" w:rsidP="00110565">
            <w:pPr>
              <w:pStyle w:val="TAC"/>
              <w:rPr>
                <w:rFonts w:eastAsia="MS Mincho"/>
              </w:rPr>
            </w:pPr>
            <w:r w:rsidRPr="009B053A">
              <w:t>DC_8A-SUL_n78A-n81A</w:t>
            </w:r>
          </w:p>
        </w:tc>
        <w:tc>
          <w:tcPr>
            <w:tcW w:w="606" w:type="pct"/>
            <w:tcBorders>
              <w:bottom w:val="single" w:sz="4" w:space="0" w:color="auto"/>
            </w:tcBorders>
            <w:shd w:val="clear" w:color="auto" w:fill="auto"/>
            <w:vAlign w:val="center"/>
          </w:tcPr>
          <w:p w14:paraId="46BA038F" w14:textId="77777777" w:rsidR="00110565" w:rsidRPr="009B053A" w:rsidRDefault="00110565" w:rsidP="00110565">
            <w:pPr>
              <w:pStyle w:val="TAC"/>
            </w:pPr>
            <w:r w:rsidRPr="009B053A">
              <w:t>n77, n78</w:t>
            </w:r>
          </w:p>
        </w:tc>
        <w:tc>
          <w:tcPr>
            <w:tcW w:w="557" w:type="pct"/>
            <w:tcBorders>
              <w:bottom w:val="single" w:sz="4" w:space="0" w:color="auto"/>
            </w:tcBorders>
            <w:shd w:val="clear" w:color="auto" w:fill="auto"/>
            <w:vAlign w:val="center"/>
          </w:tcPr>
          <w:p w14:paraId="6927562B" w14:textId="77777777" w:rsidR="00110565" w:rsidRPr="009B053A" w:rsidRDefault="00110565" w:rsidP="00110565">
            <w:pPr>
              <w:pStyle w:val="TAC"/>
            </w:pPr>
            <w:r w:rsidRPr="009B053A">
              <w:t>3635</w:t>
            </w:r>
          </w:p>
        </w:tc>
        <w:tc>
          <w:tcPr>
            <w:tcW w:w="542" w:type="pct"/>
            <w:tcBorders>
              <w:bottom w:val="single" w:sz="4" w:space="0" w:color="auto"/>
            </w:tcBorders>
            <w:shd w:val="clear" w:color="auto" w:fill="auto"/>
            <w:vAlign w:val="center"/>
          </w:tcPr>
          <w:p w14:paraId="2521ABEE" w14:textId="77777777" w:rsidR="00110565" w:rsidRPr="009B053A" w:rsidRDefault="00110565" w:rsidP="00110565">
            <w:pPr>
              <w:pStyle w:val="TAC"/>
            </w:pPr>
            <w:r w:rsidRPr="009B053A">
              <w:t>10</w:t>
            </w:r>
          </w:p>
        </w:tc>
        <w:tc>
          <w:tcPr>
            <w:tcW w:w="426" w:type="pct"/>
            <w:tcBorders>
              <w:bottom w:val="single" w:sz="4" w:space="0" w:color="auto"/>
            </w:tcBorders>
            <w:shd w:val="clear" w:color="auto" w:fill="auto"/>
            <w:vAlign w:val="center"/>
          </w:tcPr>
          <w:p w14:paraId="17CD8A0D"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4335DE3A" w14:textId="77777777" w:rsidR="00110565" w:rsidRPr="009B053A" w:rsidRDefault="00110565" w:rsidP="00110565">
            <w:pPr>
              <w:pStyle w:val="TAC"/>
            </w:pPr>
            <w:r w:rsidRPr="009B053A">
              <w:t>3635</w:t>
            </w:r>
          </w:p>
        </w:tc>
        <w:tc>
          <w:tcPr>
            <w:tcW w:w="460" w:type="pct"/>
            <w:tcBorders>
              <w:bottom w:val="single" w:sz="4" w:space="0" w:color="auto"/>
            </w:tcBorders>
            <w:shd w:val="clear" w:color="auto" w:fill="auto"/>
            <w:vAlign w:val="center"/>
          </w:tcPr>
          <w:p w14:paraId="049B382E"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51C6FFC5" w14:textId="77777777" w:rsidR="00110565" w:rsidRPr="009B053A" w:rsidRDefault="00110565" w:rsidP="00110565">
            <w:pPr>
              <w:pStyle w:val="TAC"/>
            </w:pPr>
            <w:r w:rsidRPr="009B053A">
              <w:t>H4</w:t>
            </w:r>
          </w:p>
        </w:tc>
      </w:tr>
      <w:tr w:rsidR="00110565" w:rsidRPr="009B053A" w14:paraId="13FFAEBF" w14:textId="77777777" w:rsidTr="002A4D3C">
        <w:trPr>
          <w:cantSplit/>
          <w:jc w:val="center"/>
        </w:trPr>
        <w:tc>
          <w:tcPr>
            <w:tcW w:w="1333" w:type="pct"/>
            <w:gridSpan w:val="2"/>
            <w:tcBorders>
              <w:bottom w:val="nil"/>
            </w:tcBorders>
            <w:shd w:val="clear" w:color="auto" w:fill="auto"/>
          </w:tcPr>
          <w:p w14:paraId="27609BD2" w14:textId="77777777" w:rsidR="00110565" w:rsidRPr="009B053A" w:rsidRDefault="00110565" w:rsidP="00110565">
            <w:pPr>
              <w:pStyle w:val="TAC"/>
              <w:rPr>
                <w:rFonts w:eastAsia="MS Mincho"/>
              </w:rPr>
            </w:pPr>
            <w:r w:rsidRPr="009B053A">
              <w:t>DC_12_n78</w:t>
            </w:r>
          </w:p>
        </w:tc>
        <w:tc>
          <w:tcPr>
            <w:tcW w:w="606" w:type="pct"/>
            <w:tcBorders>
              <w:bottom w:val="single" w:sz="4" w:space="0" w:color="auto"/>
            </w:tcBorders>
            <w:shd w:val="clear" w:color="auto" w:fill="auto"/>
            <w:vAlign w:val="center"/>
          </w:tcPr>
          <w:p w14:paraId="404696B7" w14:textId="77777777" w:rsidR="00110565" w:rsidRPr="009B053A" w:rsidRDefault="00110565" w:rsidP="00110565">
            <w:pPr>
              <w:pStyle w:val="TAC"/>
            </w:pPr>
            <w:r w:rsidRPr="009B053A">
              <w:t>12</w:t>
            </w:r>
          </w:p>
        </w:tc>
        <w:tc>
          <w:tcPr>
            <w:tcW w:w="557" w:type="pct"/>
            <w:tcBorders>
              <w:bottom w:val="single" w:sz="4" w:space="0" w:color="auto"/>
            </w:tcBorders>
            <w:shd w:val="clear" w:color="auto" w:fill="auto"/>
            <w:vAlign w:val="center"/>
          </w:tcPr>
          <w:p w14:paraId="6F10B2A2" w14:textId="77777777" w:rsidR="00110565" w:rsidRPr="009B053A" w:rsidRDefault="00110565" w:rsidP="00110565">
            <w:pPr>
              <w:pStyle w:val="TAC"/>
            </w:pPr>
            <w:r w:rsidRPr="009B053A">
              <w:t>710</w:t>
            </w:r>
          </w:p>
        </w:tc>
        <w:tc>
          <w:tcPr>
            <w:tcW w:w="542" w:type="pct"/>
            <w:tcBorders>
              <w:bottom w:val="single" w:sz="4" w:space="0" w:color="auto"/>
            </w:tcBorders>
            <w:shd w:val="clear" w:color="auto" w:fill="auto"/>
            <w:vAlign w:val="center"/>
          </w:tcPr>
          <w:p w14:paraId="6EA1EDFB"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55339D36"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3822F12A" w14:textId="77777777" w:rsidR="00110565" w:rsidRPr="009B053A" w:rsidRDefault="00110565" w:rsidP="00110565">
            <w:pPr>
              <w:pStyle w:val="TAC"/>
            </w:pPr>
            <w:r w:rsidRPr="009B053A">
              <w:t>740</w:t>
            </w:r>
          </w:p>
        </w:tc>
        <w:tc>
          <w:tcPr>
            <w:tcW w:w="460" w:type="pct"/>
            <w:tcBorders>
              <w:bottom w:val="single" w:sz="4" w:space="0" w:color="auto"/>
            </w:tcBorders>
            <w:shd w:val="clear" w:color="auto" w:fill="auto"/>
            <w:vAlign w:val="center"/>
          </w:tcPr>
          <w:p w14:paraId="2F8ABC37" w14:textId="77777777" w:rsidR="00110565" w:rsidRPr="009B053A" w:rsidRDefault="00110565" w:rsidP="00110565">
            <w:pPr>
              <w:pStyle w:val="TAC"/>
            </w:pPr>
            <w:r w:rsidRPr="009B053A">
              <w:t>5.5</w:t>
            </w:r>
          </w:p>
        </w:tc>
        <w:tc>
          <w:tcPr>
            <w:tcW w:w="518" w:type="pct"/>
            <w:tcBorders>
              <w:bottom w:val="single" w:sz="4" w:space="0" w:color="auto"/>
            </w:tcBorders>
          </w:tcPr>
          <w:p w14:paraId="7863494B" w14:textId="77777777" w:rsidR="00110565" w:rsidRPr="009B053A" w:rsidRDefault="00110565" w:rsidP="00110565">
            <w:pPr>
              <w:pStyle w:val="TAC"/>
            </w:pPr>
            <w:r w:rsidRPr="009B053A">
              <w:t>IMD5</w:t>
            </w:r>
          </w:p>
        </w:tc>
      </w:tr>
      <w:tr w:rsidR="00110565" w:rsidRPr="009B053A" w14:paraId="42D67DCC" w14:textId="77777777" w:rsidTr="002A4D3C">
        <w:trPr>
          <w:cantSplit/>
          <w:jc w:val="center"/>
        </w:trPr>
        <w:tc>
          <w:tcPr>
            <w:tcW w:w="1333" w:type="pct"/>
            <w:gridSpan w:val="2"/>
            <w:tcBorders>
              <w:top w:val="nil"/>
              <w:bottom w:val="single" w:sz="4" w:space="0" w:color="auto"/>
            </w:tcBorders>
            <w:shd w:val="clear" w:color="auto" w:fill="auto"/>
          </w:tcPr>
          <w:p w14:paraId="52DF8976"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64A956EC" w14:textId="77777777" w:rsidR="00110565" w:rsidRPr="009B053A" w:rsidRDefault="00110565" w:rsidP="00110565">
            <w:pPr>
              <w:pStyle w:val="TAC"/>
            </w:pPr>
            <w:r w:rsidRPr="009B053A">
              <w:rPr>
                <w:rFonts w:cs="Arial"/>
              </w:rPr>
              <w:t>n78</w:t>
            </w:r>
          </w:p>
        </w:tc>
        <w:tc>
          <w:tcPr>
            <w:tcW w:w="557" w:type="pct"/>
            <w:tcBorders>
              <w:bottom w:val="single" w:sz="4" w:space="0" w:color="auto"/>
            </w:tcBorders>
            <w:shd w:val="clear" w:color="auto" w:fill="auto"/>
            <w:vAlign w:val="center"/>
          </w:tcPr>
          <w:p w14:paraId="4F787A85" w14:textId="77777777" w:rsidR="00110565" w:rsidRPr="009B053A" w:rsidRDefault="00110565" w:rsidP="00110565">
            <w:pPr>
              <w:pStyle w:val="TAC"/>
              <w:rPr>
                <w:rFonts w:cs="Arial"/>
              </w:rPr>
            </w:pPr>
            <w:r w:rsidRPr="009B053A">
              <w:rPr>
                <w:rFonts w:cs="Arial"/>
              </w:rPr>
              <w:t>3580</w:t>
            </w:r>
          </w:p>
        </w:tc>
        <w:tc>
          <w:tcPr>
            <w:tcW w:w="542" w:type="pct"/>
            <w:tcBorders>
              <w:bottom w:val="single" w:sz="4" w:space="0" w:color="auto"/>
            </w:tcBorders>
            <w:shd w:val="clear" w:color="auto" w:fill="auto"/>
            <w:vAlign w:val="center"/>
          </w:tcPr>
          <w:p w14:paraId="5C01118A" w14:textId="77777777" w:rsidR="00110565" w:rsidRPr="009B053A" w:rsidRDefault="00110565" w:rsidP="00110565">
            <w:pPr>
              <w:pStyle w:val="TAC"/>
              <w:rPr>
                <w:rFonts w:cs="Arial"/>
              </w:rPr>
            </w:pPr>
            <w:r w:rsidRPr="009B053A">
              <w:t>10</w:t>
            </w:r>
          </w:p>
        </w:tc>
        <w:tc>
          <w:tcPr>
            <w:tcW w:w="426" w:type="pct"/>
            <w:tcBorders>
              <w:bottom w:val="single" w:sz="4" w:space="0" w:color="auto"/>
            </w:tcBorders>
            <w:shd w:val="clear" w:color="auto" w:fill="auto"/>
            <w:vAlign w:val="center"/>
          </w:tcPr>
          <w:p w14:paraId="300AB114" w14:textId="77777777" w:rsidR="00110565" w:rsidRPr="009B053A" w:rsidRDefault="00110565" w:rsidP="00110565">
            <w:pPr>
              <w:pStyle w:val="TAC"/>
              <w:rPr>
                <w:rFonts w:cs="Arial"/>
              </w:rPr>
            </w:pPr>
            <w:r w:rsidRPr="009B053A">
              <w:t>50</w:t>
            </w:r>
          </w:p>
        </w:tc>
        <w:tc>
          <w:tcPr>
            <w:tcW w:w="557" w:type="pct"/>
            <w:tcBorders>
              <w:bottom w:val="single" w:sz="4" w:space="0" w:color="auto"/>
            </w:tcBorders>
            <w:shd w:val="clear" w:color="auto" w:fill="auto"/>
            <w:vAlign w:val="center"/>
          </w:tcPr>
          <w:p w14:paraId="25380CDB" w14:textId="77777777" w:rsidR="00110565" w:rsidRPr="009B053A" w:rsidRDefault="00110565" w:rsidP="00110565">
            <w:pPr>
              <w:pStyle w:val="TAC"/>
              <w:rPr>
                <w:rFonts w:cs="Arial"/>
              </w:rPr>
            </w:pPr>
            <w:r w:rsidRPr="009B053A">
              <w:rPr>
                <w:rFonts w:cs="Arial"/>
              </w:rPr>
              <w:t>3580</w:t>
            </w:r>
          </w:p>
        </w:tc>
        <w:tc>
          <w:tcPr>
            <w:tcW w:w="460" w:type="pct"/>
            <w:tcBorders>
              <w:bottom w:val="single" w:sz="4" w:space="0" w:color="auto"/>
            </w:tcBorders>
            <w:shd w:val="clear" w:color="auto" w:fill="auto"/>
            <w:vAlign w:val="center"/>
          </w:tcPr>
          <w:p w14:paraId="7251F70F" w14:textId="77777777" w:rsidR="00110565" w:rsidRPr="009B053A" w:rsidRDefault="00110565" w:rsidP="00110565">
            <w:pPr>
              <w:pStyle w:val="TAC"/>
              <w:rPr>
                <w:rFonts w:cs="Arial"/>
              </w:rPr>
            </w:pPr>
            <w:r w:rsidRPr="009B053A">
              <w:rPr>
                <w:rFonts w:cs="Arial"/>
              </w:rPr>
              <w:t>N/A</w:t>
            </w:r>
          </w:p>
        </w:tc>
        <w:tc>
          <w:tcPr>
            <w:tcW w:w="518" w:type="pct"/>
            <w:tcBorders>
              <w:bottom w:val="single" w:sz="4" w:space="0" w:color="auto"/>
            </w:tcBorders>
          </w:tcPr>
          <w:p w14:paraId="4D8001EB" w14:textId="77777777" w:rsidR="00110565" w:rsidRPr="009B053A" w:rsidRDefault="00110565" w:rsidP="00110565">
            <w:pPr>
              <w:pStyle w:val="TAC"/>
            </w:pPr>
            <w:r w:rsidRPr="009B053A">
              <w:rPr>
                <w:rFonts w:cs="Arial"/>
              </w:rPr>
              <w:t>N/A</w:t>
            </w:r>
          </w:p>
        </w:tc>
      </w:tr>
      <w:tr w:rsidR="00110565" w:rsidRPr="009B053A" w14:paraId="5F049123" w14:textId="77777777" w:rsidTr="002A4D3C">
        <w:trPr>
          <w:cantSplit/>
          <w:jc w:val="center"/>
        </w:trPr>
        <w:tc>
          <w:tcPr>
            <w:tcW w:w="1333" w:type="pct"/>
            <w:gridSpan w:val="2"/>
            <w:tcBorders>
              <w:top w:val="single" w:sz="4" w:space="0" w:color="auto"/>
              <w:bottom w:val="nil"/>
            </w:tcBorders>
            <w:shd w:val="clear" w:color="auto" w:fill="auto"/>
          </w:tcPr>
          <w:p w14:paraId="0ECBD1CB" w14:textId="6F41EED5" w:rsidR="00110565" w:rsidRPr="009B053A" w:rsidRDefault="00110565" w:rsidP="00110565">
            <w:pPr>
              <w:pStyle w:val="TAC"/>
              <w:rPr>
                <w:rFonts w:eastAsia="MS Mincho"/>
              </w:rPr>
            </w:pPr>
            <w:r w:rsidRPr="009B053A">
              <w:t>DC_13A_n77A</w:t>
            </w:r>
          </w:p>
        </w:tc>
        <w:tc>
          <w:tcPr>
            <w:tcW w:w="606" w:type="pct"/>
            <w:tcBorders>
              <w:bottom w:val="single" w:sz="4" w:space="0" w:color="auto"/>
            </w:tcBorders>
            <w:shd w:val="clear" w:color="auto" w:fill="auto"/>
          </w:tcPr>
          <w:p w14:paraId="3C3C234D" w14:textId="4F74560B" w:rsidR="00110565" w:rsidRPr="009B053A" w:rsidRDefault="00110565" w:rsidP="00110565">
            <w:pPr>
              <w:pStyle w:val="TAC"/>
            </w:pPr>
            <w:r w:rsidRPr="009B053A">
              <w:t>13</w:t>
            </w:r>
          </w:p>
        </w:tc>
        <w:tc>
          <w:tcPr>
            <w:tcW w:w="557" w:type="pct"/>
            <w:tcBorders>
              <w:bottom w:val="single" w:sz="4" w:space="0" w:color="auto"/>
            </w:tcBorders>
            <w:shd w:val="clear" w:color="auto" w:fill="auto"/>
          </w:tcPr>
          <w:p w14:paraId="6A23108B" w14:textId="3D15B6CB" w:rsidR="00110565" w:rsidRPr="009B053A" w:rsidRDefault="00110565" w:rsidP="00110565">
            <w:pPr>
              <w:pStyle w:val="TAC"/>
              <w:rPr>
                <w:rFonts w:cs="Arial"/>
              </w:rPr>
            </w:pPr>
            <w:r w:rsidRPr="009B053A">
              <w:t>784.5</w:t>
            </w:r>
          </w:p>
        </w:tc>
        <w:tc>
          <w:tcPr>
            <w:tcW w:w="542" w:type="pct"/>
            <w:tcBorders>
              <w:bottom w:val="single" w:sz="4" w:space="0" w:color="auto"/>
            </w:tcBorders>
            <w:shd w:val="clear" w:color="auto" w:fill="auto"/>
          </w:tcPr>
          <w:p w14:paraId="5E3EA0F3" w14:textId="05125893" w:rsidR="00110565" w:rsidRPr="009B053A" w:rsidRDefault="00110565" w:rsidP="00110565">
            <w:pPr>
              <w:pStyle w:val="TAC"/>
              <w:rPr>
                <w:rFonts w:cs="Arial"/>
              </w:rPr>
            </w:pPr>
            <w:r w:rsidRPr="009B053A">
              <w:t>5</w:t>
            </w:r>
          </w:p>
        </w:tc>
        <w:tc>
          <w:tcPr>
            <w:tcW w:w="426" w:type="pct"/>
            <w:tcBorders>
              <w:bottom w:val="single" w:sz="4" w:space="0" w:color="auto"/>
            </w:tcBorders>
            <w:shd w:val="clear" w:color="auto" w:fill="auto"/>
          </w:tcPr>
          <w:p w14:paraId="23B17F2B" w14:textId="2BDCB62D" w:rsidR="00110565" w:rsidRPr="009B053A" w:rsidRDefault="00110565" w:rsidP="00110565">
            <w:pPr>
              <w:pStyle w:val="TAC"/>
              <w:rPr>
                <w:rFonts w:cs="Arial"/>
              </w:rPr>
            </w:pPr>
            <w:r w:rsidRPr="009B053A">
              <w:t>20</w:t>
            </w:r>
          </w:p>
        </w:tc>
        <w:tc>
          <w:tcPr>
            <w:tcW w:w="557" w:type="pct"/>
            <w:tcBorders>
              <w:bottom w:val="single" w:sz="4" w:space="0" w:color="auto"/>
            </w:tcBorders>
            <w:shd w:val="clear" w:color="auto" w:fill="auto"/>
          </w:tcPr>
          <w:p w14:paraId="6B6855E2" w14:textId="4D45ADB8" w:rsidR="00110565" w:rsidRPr="009B053A" w:rsidRDefault="00110565" w:rsidP="00110565">
            <w:pPr>
              <w:pStyle w:val="TAC"/>
              <w:rPr>
                <w:rFonts w:cs="Arial"/>
              </w:rPr>
            </w:pPr>
            <w:r w:rsidRPr="009B053A">
              <w:t>753.5</w:t>
            </w:r>
          </w:p>
        </w:tc>
        <w:tc>
          <w:tcPr>
            <w:tcW w:w="460" w:type="pct"/>
            <w:tcBorders>
              <w:bottom w:val="single" w:sz="4" w:space="0" w:color="auto"/>
            </w:tcBorders>
            <w:shd w:val="clear" w:color="auto" w:fill="auto"/>
          </w:tcPr>
          <w:p w14:paraId="1CB3A0F6" w14:textId="05264FBA" w:rsidR="00110565" w:rsidRPr="009B053A" w:rsidRDefault="00110565" w:rsidP="00110565">
            <w:pPr>
              <w:pStyle w:val="TAC"/>
              <w:rPr>
                <w:rFonts w:cs="Arial"/>
              </w:rPr>
            </w:pPr>
            <w:r w:rsidRPr="009B053A">
              <w:t>5.5</w:t>
            </w:r>
          </w:p>
        </w:tc>
        <w:tc>
          <w:tcPr>
            <w:tcW w:w="518" w:type="pct"/>
            <w:tcBorders>
              <w:bottom w:val="single" w:sz="4" w:space="0" w:color="auto"/>
            </w:tcBorders>
          </w:tcPr>
          <w:p w14:paraId="3232B989" w14:textId="29CD4AEB" w:rsidR="00110565" w:rsidRPr="009B053A" w:rsidRDefault="00110565" w:rsidP="00110565">
            <w:pPr>
              <w:pStyle w:val="TAC"/>
            </w:pPr>
            <w:r w:rsidRPr="009B053A">
              <w:t>IMD5</w:t>
            </w:r>
          </w:p>
        </w:tc>
      </w:tr>
      <w:tr w:rsidR="00110565" w:rsidRPr="009B053A" w14:paraId="751A8450" w14:textId="77777777" w:rsidTr="002A4D3C">
        <w:trPr>
          <w:cantSplit/>
          <w:jc w:val="center"/>
        </w:trPr>
        <w:tc>
          <w:tcPr>
            <w:tcW w:w="1333" w:type="pct"/>
            <w:gridSpan w:val="2"/>
            <w:tcBorders>
              <w:top w:val="nil"/>
              <w:bottom w:val="single" w:sz="4" w:space="0" w:color="auto"/>
            </w:tcBorders>
            <w:shd w:val="clear" w:color="auto" w:fill="auto"/>
          </w:tcPr>
          <w:p w14:paraId="67B6CCB5"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tcPr>
          <w:p w14:paraId="6AD821CE" w14:textId="43BFE3A0" w:rsidR="00110565" w:rsidRPr="009B053A" w:rsidRDefault="00110565" w:rsidP="00110565">
            <w:pPr>
              <w:pStyle w:val="TAC"/>
            </w:pPr>
            <w:r w:rsidRPr="009B053A">
              <w:t>n77</w:t>
            </w:r>
          </w:p>
        </w:tc>
        <w:tc>
          <w:tcPr>
            <w:tcW w:w="557" w:type="pct"/>
            <w:tcBorders>
              <w:bottom w:val="single" w:sz="4" w:space="0" w:color="auto"/>
            </w:tcBorders>
            <w:shd w:val="clear" w:color="auto" w:fill="auto"/>
          </w:tcPr>
          <w:p w14:paraId="0095C4D1" w14:textId="338C4B31" w:rsidR="00110565" w:rsidRPr="009B053A" w:rsidRDefault="00110565" w:rsidP="00110565">
            <w:pPr>
              <w:pStyle w:val="TAC"/>
              <w:rPr>
                <w:rFonts w:cs="Arial"/>
              </w:rPr>
            </w:pPr>
            <w:r w:rsidRPr="009B053A">
              <w:t>3891.5</w:t>
            </w:r>
          </w:p>
        </w:tc>
        <w:tc>
          <w:tcPr>
            <w:tcW w:w="542" w:type="pct"/>
            <w:tcBorders>
              <w:bottom w:val="single" w:sz="4" w:space="0" w:color="auto"/>
            </w:tcBorders>
            <w:shd w:val="clear" w:color="auto" w:fill="auto"/>
          </w:tcPr>
          <w:p w14:paraId="0CAC2579" w14:textId="282D5704" w:rsidR="00110565" w:rsidRPr="009B053A" w:rsidRDefault="00110565" w:rsidP="00110565">
            <w:pPr>
              <w:pStyle w:val="TAC"/>
              <w:rPr>
                <w:rFonts w:cs="Arial"/>
              </w:rPr>
            </w:pPr>
            <w:r w:rsidRPr="009B053A">
              <w:t>10</w:t>
            </w:r>
          </w:p>
        </w:tc>
        <w:tc>
          <w:tcPr>
            <w:tcW w:w="426" w:type="pct"/>
            <w:tcBorders>
              <w:bottom w:val="single" w:sz="4" w:space="0" w:color="auto"/>
            </w:tcBorders>
            <w:shd w:val="clear" w:color="auto" w:fill="auto"/>
          </w:tcPr>
          <w:p w14:paraId="4326587E" w14:textId="6E70017A" w:rsidR="00110565" w:rsidRPr="009B053A" w:rsidRDefault="00110565" w:rsidP="00110565">
            <w:pPr>
              <w:pStyle w:val="TAC"/>
              <w:rPr>
                <w:rFonts w:cs="Arial"/>
              </w:rPr>
            </w:pPr>
            <w:r w:rsidRPr="009B053A">
              <w:t>50</w:t>
            </w:r>
          </w:p>
        </w:tc>
        <w:tc>
          <w:tcPr>
            <w:tcW w:w="557" w:type="pct"/>
            <w:tcBorders>
              <w:bottom w:val="single" w:sz="4" w:space="0" w:color="auto"/>
            </w:tcBorders>
            <w:shd w:val="clear" w:color="auto" w:fill="auto"/>
          </w:tcPr>
          <w:p w14:paraId="311DAE55" w14:textId="59F59B08" w:rsidR="00110565" w:rsidRPr="009B053A" w:rsidRDefault="00110565" w:rsidP="00110565">
            <w:pPr>
              <w:pStyle w:val="TAC"/>
              <w:rPr>
                <w:rFonts w:cs="Arial"/>
              </w:rPr>
            </w:pPr>
            <w:r w:rsidRPr="009B053A">
              <w:t>3891.5</w:t>
            </w:r>
          </w:p>
        </w:tc>
        <w:tc>
          <w:tcPr>
            <w:tcW w:w="460" w:type="pct"/>
            <w:tcBorders>
              <w:bottom w:val="single" w:sz="4" w:space="0" w:color="auto"/>
            </w:tcBorders>
            <w:shd w:val="clear" w:color="auto" w:fill="auto"/>
          </w:tcPr>
          <w:p w14:paraId="5AB5B8DC" w14:textId="3E496988" w:rsidR="00110565" w:rsidRPr="009B053A" w:rsidRDefault="00110565" w:rsidP="00110565">
            <w:pPr>
              <w:pStyle w:val="TAC"/>
              <w:rPr>
                <w:rFonts w:cs="Arial"/>
              </w:rPr>
            </w:pPr>
            <w:r w:rsidRPr="009B053A">
              <w:t>N/A</w:t>
            </w:r>
          </w:p>
        </w:tc>
        <w:tc>
          <w:tcPr>
            <w:tcW w:w="518" w:type="pct"/>
            <w:tcBorders>
              <w:bottom w:val="single" w:sz="4" w:space="0" w:color="auto"/>
            </w:tcBorders>
          </w:tcPr>
          <w:p w14:paraId="0881C2CA" w14:textId="21626844" w:rsidR="00110565" w:rsidRPr="009B053A" w:rsidRDefault="00110565" w:rsidP="00110565">
            <w:pPr>
              <w:pStyle w:val="TAC"/>
            </w:pPr>
            <w:r w:rsidRPr="009B053A">
              <w:t>N/A</w:t>
            </w:r>
          </w:p>
        </w:tc>
      </w:tr>
      <w:tr w:rsidR="00110565" w:rsidRPr="009B053A" w14:paraId="25CB0F63" w14:textId="77777777" w:rsidTr="002A4D3C">
        <w:trPr>
          <w:cantSplit/>
          <w:jc w:val="center"/>
        </w:trPr>
        <w:tc>
          <w:tcPr>
            <w:tcW w:w="1333" w:type="pct"/>
            <w:gridSpan w:val="2"/>
            <w:tcBorders>
              <w:top w:val="single" w:sz="4" w:space="0" w:color="auto"/>
              <w:bottom w:val="nil"/>
            </w:tcBorders>
            <w:shd w:val="clear" w:color="auto" w:fill="auto"/>
            <w:vAlign w:val="center"/>
          </w:tcPr>
          <w:p w14:paraId="39A4C464"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010EFC89" w14:textId="77777777" w:rsidR="00110565" w:rsidRPr="009B053A" w:rsidRDefault="00110565" w:rsidP="00110565">
            <w:pPr>
              <w:pStyle w:val="TAC"/>
            </w:pPr>
            <w:r w:rsidRPr="009B053A">
              <w:t>20</w:t>
            </w:r>
          </w:p>
        </w:tc>
        <w:tc>
          <w:tcPr>
            <w:tcW w:w="557" w:type="pct"/>
            <w:tcBorders>
              <w:bottom w:val="single" w:sz="4" w:space="0" w:color="auto"/>
            </w:tcBorders>
            <w:shd w:val="clear" w:color="auto" w:fill="auto"/>
            <w:vAlign w:val="center"/>
          </w:tcPr>
          <w:p w14:paraId="36FABCD5" w14:textId="77777777" w:rsidR="00110565" w:rsidRPr="009B053A" w:rsidRDefault="00110565" w:rsidP="00110565">
            <w:pPr>
              <w:pStyle w:val="TAC"/>
            </w:pPr>
            <w:r w:rsidRPr="009B053A">
              <w:rPr>
                <w:rFonts w:cs="Arial"/>
              </w:rPr>
              <w:t>840</w:t>
            </w:r>
          </w:p>
        </w:tc>
        <w:tc>
          <w:tcPr>
            <w:tcW w:w="542" w:type="pct"/>
            <w:tcBorders>
              <w:bottom w:val="single" w:sz="4" w:space="0" w:color="auto"/>
            </w:tcBorders>
            <w:shd w:val="clear" w:color="auto" w:fill="auto"/>
            <w:vAlign w:val="center"/>
          </w:tcPr>
          <w:p w14:paraId="4C2AFF89" w14:textId="77777777" w:rsidR="00110565" w:rsidRPr="009B053A" w:rsidRDefault="00110565" w:rsidP="00110565">
            <w:pPr>
              <w:pStyle w:val="TAC"/>
            </w:pPr>
            <w:r w:rsidRPr="009B053A">
              <w:rPr>
                <w:rFonts w:cs="Arial"/>
              </w:rPr>
              <w:t>5</w:t>
            </w:r>
          </w:p>
        </w:tc>
        <w:tc>
          <w:tcPr>
            <w:tcW w:w="426" w:type="pct"/>
            <w:tcBorders>
              <w:bottom w:val="single" w:sz="4" w:space="0" w:color="auto"/>
            </w:tcBorders>
            <w:shd w:val="clear" w:color="auto" w:fill="auto"/>
            <w:vAlign w:val="center"/>
          </w:tcPr>
          <w:p w14:paraId="289A0D01"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38F197DC" w14:textId="77777777" w:rsidR="00110565" w:rsidRPr="009B053A" w:rsidRDefault="00110565" w:rsidP="00110565">
            <w:pPr>
              <w:pStyle w:val="TAC"/>
            </w:pPr>
            <w:r w:rsidRPr="009B053A">
              <w:rPr>
                <w:rFonts w:cs="Arial"/>
              </w:rPr>
              <w:t>799</w:t>
            </w:r>
          </w:p>
        </w:tc>
        <w:tc>
          <w:tcPr>
            <w:tcW w:w="460" w:type="pct"/>
            <w:tcBorders>
              <w:bottom w:val="single" w:sz="4" w:space="0" w:color="auto"/>
            </w:tcBorders>
            <w:shd w:val="clear" w:color="auto" w:fill="auto"/>
            <w:vAlign w:val="center"/>
          </w:tcPr>
          <w:p w14:paraId="275BAB1D" w14:textId="77777777" w:rsidR="00110565" w:rsidRPr="009B053A" w:rsidRDefault="00110565" w:rsidP="00110565">
            <w:pPr>
              <w:pStyle w:val="TAC"/>
            </w:pPr>
            <w:r w:rsidRPr="009B053A">
              <w:rPr>
                <w:rFonts w:cs="Arial"/>
              </w:rPr>
              <w:t>N/A</w:t>
            </w:r>
          </w:p>
        </w:tc>
        <w:tc>
          <w:tcPr>
            <w:tcW w:w="518" w:type="pct"/>
            <w:tcBorders>
              <w:bottom w:val="single" w:sz="4" w:space="0" w:color="auto"/>
            </w:tcBorders>
            <w:vAlign w:val="center"/>
          </w:tcPr>
          <w:p w14:paraId="02C0495C" w14:textId="77777777" w:rsidR="00110565" w:rsidRPr="009B053A" w:rsidRDefault="00110565" w:rsidP="00110565">
            <w:pPr>
              <w:pStyle w:val="TAC"/>
            </w:pPr>
            <w:r w:rsidRPr="009B053A">
              <w:t>N/A</w:t>
            </w:r>
          </w:p>
        </w:tc>
      </w:tr>
      <w:tr w:rsidR="00110565" w:rsidRPr="009B053A" w14:paraId="1D18F719" w14:textId="77777777" w:rsidTr="002A4D3C">
        <w:trPr>
          <w:cantSplit/>
          <w:jc w:val="center"/>
        </w:trPr>
        <w:tc>
          <w:tcPr>
            <w:tcW w:w="1333" w:type="pct"/>
            <w:gridSpan w:val="2"/>
            <w:tcBorders>
              <w:top w:val="nil"/>
              <w:bottom w:val="nil"/>
            </w:tcBorders>
            <w:shd w:val="clear" w:color="auto" w:fill="auto"/>
            <w:vAlign w:val="center"/>
          </w:tcPr>
          <w:p w14:paraId="7A1A0EF2" w14:textId="77777777" w:rsidR="00110565" w:rsidRPr="009B053A" w:rsidRDefault="00110565" w:rsidP="00110565">
            <w:pPr>
              <w:pStyle w:val="TAC"/>
              <w:rPr>
                <w:rFonts w:eastAsia="MS Mincho"/>
              </w:rPr>
            </w:pPr>
            <w:r w:rsidRPr="009B053A">
              <w:rPr>
                <w:rFonts w:eastAsia="PMingLiU" w:cs="Arial"/>
                <w:szCs w:val="18"/>
                <w:lang w:eastAsia="ja-JP"/>
              </w:rPr>
              <w:t>DC_20A_n3A</w:t>
            </w:r>
          </w:p>
        </w:tc>
        <w:tc>
          <w:tcPr>
            <w:tcW w:w="606" w:type="pct"/>
            <w:tcBorders>
              <w:bottom w:val="single" w:sz="4" w:space="0" w:color="auto"/>
            </w:tcBorders>
            <w:shd w:val="clear" w:color="auto" w:fill="auto"/>
            <w:vAlign w:val="center"/>
          </w:tcPr>
          <w:p w14:paraId="54BC63C8" w14:textId="77777777" w:rsidR="00110565" w:rsidRPr="009B053A" w:rsidRDefault="00110565" w:rsidP="00110565">
            <w:pPr>
              <w:pStyle w:val="TAC"/>
            </w:pPr>
            <w:r w:rsidRPr="009B053A">
              <w:t>n3</w:t>
            </w:r>
          </w:p>
        </w:tc>
        <w:tc>
          <w:tcPr>
            <w:tcW w:w="557" w:type="pct"/>
            <w:tcBorders>
              <w:bottom w:val="single" w:sz="4" w:space="0" w:color="auto"/>
            </w:tcBorders>
            <w:shd w:val="clear" w:color="auto" w:fill="auto"/>
            <w:vAlign w:val="center"/>
          </w:tcPr>
          <w:p w14:paraId="5A4CD1E3" w14:textId="77777777" w:rsidR="00110565" w:rsidRPr="009B053A" w:rsidRDefault="00110565" w:rsidP="00110565">
            <w:pPr>
              <w:pStyle w:val="TAC"/>
            </w:pPr>
            <w:r w:rsidRPr="009B053A">
              <w:rPr>
                <w:rFonts w:cs="Arial"/>
              </w:rPr>
              <w:t>1775</w:t>
            </w:r>
          </w:p>
        </w:tc>
        <w:tc>
          <w:tcPr>
            <w:tcW w:w="542" w:type="pct"/>
            <w:tcBorders>
              <w:bottom w:val="single" w:sz="4" w:space="0" w:color="auto"/>
            </w:tcBorders>
            <w:shd w:val="clear" w:color="auto" w:fill="auto"/>
            <w:vAlign w:val="center"/>
          </w:tcPr>
          <w:p w14:paraId="501CD053" w14:textId="77777777" w:rsidR="00110565" w:rsidRPr="009B053A" w:rsidRDefault="00110565" w:rsidP="00110565">
            <w:pPr>
              <w:pStyle w:val="TAC"/>
            </w:pPr>
            <w:r w:rsidRPr="009B053A">
              <w:rPr>
                <w:rFonts w:cs="Arial"/>
              </w:rPr>
              <w:t>5</w:t>
            </w:r>
          </w:p>
        </w:tc>
        <w:tc>
          <w:tcPr>
            <w:tcW w:w="426" w:type="pct"/>
            <w:tcBorders>
              <w:bottom w:val="single" w:sz="4" w:space="0" w:color="auto"/>
            </w:tcBorders>
            <w:shd w:val="clear" w:color="auto" w:fill="auto"/>
            <w:vAlign w:val="center"/>
          </w:tcPr>
          <w:p w14:paraId="7C70D857"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102879CB" w14:textId="77777777" w:rsidR="00110565" w:rsidRPr="009B053A" w:rsidRDefault="00110565" w:rsidP="00110565">
            <w:pPr>
              <w:pStyle w:val="TAC"/>
            </w:pPr>
            <w:r w:rsidRPr="009B053A">
              <w:rPr>
                <w:rFonts w:cs="Arial"/>
              </w:rPr>
              <w:t>1870</w:t>
            </w:r>
          </w:p>
        </w:tc>
        <w:tc>
          <w:tcPr>
            <w:tcW w:w="460" w:type="pct"/>
            <w:tcBorders>
              <w:bottom w:val="single" w:sz="4" w:space="0" w:color="auto"/>
            </w:tcBorders>
            <w:shd w:val="clear" w:color="auto" w:fill="auto"/>
            <w:vAlign w:val="center"/>
          </w:tcPr>
          <w:p w14:paraId="7BD521B5" w14:textId="77777777" w:rsidR="00110565" w:rsidRPr="009B053A" w:rsidRDefault="00110565" w:rsidP="00110565">
            <w:pPr>
              <w:pStyle w:val="TAC"/>
            </w:pPr>
            <w:r w:rsidRPr="009B053A">
              <w:rPr>
                <w:rFonts w:cs="Arial"/>
              </w:rPr>
              <w:t>4</w:t>
            </w:r>
          </w:p>
        </w:tc>
        <w:tc>
          <w:tcPr>
            <w:tcW w:w="518" w:type="pct"/>
            <w:tcBorders>
              <w:bottom w:val="single" w:sz="4" w:space="0" w:color="auto"/>
            </w:tcBorders>
            <w:vAlign w:val="center"/>
          </w:tcPr>
          <w:p w14:paraId="3A7B091A" w14:textId="77777777" w:rsidR="00110565" w:rsidRPr="009B053A" w:rsidRDefault="00110565" w:rsidP="00110565">
            <w:pPr>
              <w:pStyle w:val="TAC"/>
            </w:pPr>
            <w:r w:rsidRPr="009B053A">
              <w:t>IMD4</w:t>
            </w:r>
          </w:p>
        </w:tc>
      </w:tr>
      <w:tr w:rsidR="00110565" w:rsidRPr="009B053A" w14:paraId="3DA730A6" w14:textId="77777777" w:rsidTr="002A4D3C">
        <w:trPr>
          <w:cantSplit/>
          <w:jc w:val="center"/>
        </w:trPr>
        <w:tc>
          <w:tcPr>
            <w:tcW w:w="1333" w:type="pct"/>
            <w:gridSpan w:val="2"/>
            <w:tcBorders>
              <w:top w:val="nil"/>
              <w:bottom w:val="nil"/>
            </w:tcBorders>
            <w:shd w:val="clear" w:color="auto" w:fill="auto"/>
            <w:vAlign w:val="center"/>
          </w:tcPr>
          <w:p w14:paraId="61CC4CF3"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75B1026E" w14:textId="77777777" w:rsidR="00110565" w:rsidRPr="009B053A" w:rsidRDefault="00110565" w:rsidP="00110565">
            <w:pPr>
              <w:pStyle w:val="TAC"/>
            </w:pPr>
            <w:r w:rsidRPr="009B053A">
              <w:t>20</w:t>
            </w:r>
          </w:p>
        </w:tc>
        <w:tc>
          <w:tcPr>
            <w:tcW w:w="557" w:type="pct"/>
            <w:tcBorders>
              <w:bottom w:val="single" w:sz="4" w:space="0" w:color="auto"/>
            </w:tcBorders>
            <w:shd w:val="clear" w:color="auto" w:fill="auto"/>
            <w:vAlign w:val="center"/>
          </w:tcPr>
          <w:p w14:paraId="22B73557" w14:textId="77777777" w:rsidR="00110565" w:rsidRPr="009B053A" w:rsidRDefault="00110565" w:rsidP="00110565">
            <w:pPr>
              <w:pStyle w:val="TAC"/>
            </w:pPr>
            <w:r w:rsidRPr="009B053A">
              <w:rPr>
                <w:rFonts w:cs="Arial"/>
              </w:rPr>
              <w:t>847</w:t>
            </w:r>
          </w:p>
        </w:tc>
        <w:tc>
          <w:tcPr>
            <w:tcW w:w="542" w:type="pct"/>
            <w:tcBorders>
              <w:bottom w:val="single" w:sz="4" w:space="0" w:color="auto"/>
            </w:tcBorders>
            <w:shd w:val="clear" w:color="auto" w:fill="auto"/>
            <w:vAlign w:val="center"/>
          </w:tcPr>
          <w:p w14:paraId="69861C5A" w14:textId="77777777" w:rsidR="00110565" w:rsidRPr="009B053A" w:rsidRDefault="00110565" w:rsidP="00110565">
            <w:pPr>
              <w:pStyle w:val="TAC"/>
            </w:pPr>
            <w:r w:rsidRPr="009B053A">
              <w:rPr>
                <w:rFonts w:cs="Arial"/>
              </w:rPr>
              <w:t>5</w:t>
            </w:r>
          </w:p>
        </w:tc>
        <w:tc>
          <w:tcPr>
            <w:tcW w:w="426" w:type="pct"/>
            <w:tcBorders>
              <w:bottom w:val="single" w:sz="4" w:space="0" w:color="auto"/>
            </w:tcBorders>
            <w:shd w:val="clear" w:color="auto" w:fill="auto"/>
            <w:vAlign w:val="center"/>
          </w:tcPr>
          <w:p w14:paraId="58FA890D"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1E68A831" w14:textId="77777777" w:rsidR="00110565" w:rsidRPr="009B053A" w:rsidRDefault="00110565" w:rsidP="00110565">
            <w:pPr>
              <w:pStyle w:val="TAC"/>
            </w:pPr>
            <w:r w:rsidRPr="009B053A">
              <w:rPr>
                <w:rFonts w:cs="Arial"/>
              </w:rPr>
              <w:t>806</w:t>
            </w:r>
          </w:p>
        </w:tc>
        <w:tc>
          <w:tcPr>
            <w:tcW w:w="460" w:type="pct"/>
            <w:tcBorders>
              <w:bottom w:val="single" w:sz="4" w:space="0" w:color="auto"/>
            </w:tcBorders>
            <w:shd w:val="clear" w:color="auto" w:fill="auto"/>
            <w:vAlign w:val="center"/>
          </w:tcPr>
          <w:p w14:paraId="30092BEE" w14:textId="77777777" w:rsidR="00110565" w:rsidRPr="009B053A" w:rsidRDefault="00110565" w:rsidP="00110565">
            <w:pPr>
              <w:pStyle w:val="TAC"/>
            </w:pPr>
            <w:r w:rsidRPr="009B053A">
              <w:rPr>
                <w:rFonts w:cs="Arial"/>
              </w:rPr>
              <w:t>9</w:t>
            </w:r>
          </w:p>
        </w:tc>
        <w:tc>
          <w:tcPr>
            <w:tcW w:w="518" w:type="pct"/>
            <w:tcBorders>
              <w:bottom w:val="single" w:sz="4" w:space="0" w:color="auto"/>
            </w:tcBorders>
            <w:vAlign w:val="center"/>
          </w:tcPr>
          <w:p w14:paraId="6AE711EA" w14:textId="77777777" w:rsidR="00110565" w:rsidRPr="009B053A" w:rsidRDefault="00110565" w:rsidP="00110565">
            <w:pPr>
              <w:pStyle w:val="TAC"/>
            </w:pPr>
            <w:r w:rsidRPr="009B053A">
              <w:t>IMD4</w:t>
            </w:r>
          </w:p>
        </w:tc>
      </w:tr>
      <w:tr w:rsidR="00110565" w:rsidRPr="009B053A" w14:paraId="46DEDE76" w14:textId="77777777" w:rsidTr="002A4D3C">
        <w:trPr>
          <w:cantSplit/>
          <w:jc w:val="center"/>
        </w:trPr>
        <w:tc>
          <w:tcPr>
            <w:tcW w:w="1333" w:type="pct"/>
            <w:gridSpan w:val="2"/>
            <w:tcBorders>
              <w:top w:val="nil"/>
              <w:bottom w:val="single" w:sz="4" w:space="0" w:color="auto"/>
            </w:tcBorders>
            <w:shd w:val="clear" w:color="auto" w:fill="auto"/>
            <w:vAlign w:val="center"/>
          </w:tcPr>
          <w:p w14:paraId="520226D9"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379924CE" w14:textId="77777777" w:rsidR="00110565" w:rsidRPr="009B053A" w:rsidRDefault="00110565" w:rsidP="00110565">
            <w:pPr>
              <w:pStyle w:val="TAC"/>
            </w:pPr>
            <w:r w:rsidRPr="009B053A">
              <w:t>n3</w:t>
            </w:r>
          </w:p>
        </w:tc>
        <w:tc>
          <w:tcPr>
            <w:tcW w:w="557" w:type="pct"/>
            <w:tcBorders>
              <w:bottom w:val="single" w:sz="4" w:space="0" w:color="auto"/>
            </w:tcBorders>
            <w:shd w:val="clear" w:color="auto" w:fill="auto"/>
            <w:vAlign w:val="center"/>
          </w:tcPr>
          <w:p w14:paraId="0925C1BD" w14:textId="77777777" w:rsidR="00110565" w:rsidRPr="009B053A" w:rsidRDefault="00110565" w:rsidP="00110565">
            <w:pPr>
              <w:pStyle w:val="TAC"/>
            </w:pPr>
            <w:r w:rsidRPr="009B053A">
              <w:rPr>
                <w:rFonts w:cs="Arial"/>
              </w:rPr>
              <w:t>1735</w:t>
            </w:r>
          </w:p>
        </w:tc>
        <w:tc>
          <w:tcPr>
            <w:tcW w:w="542" w:type="pct"/>
            <w:tcBorders>
              <w:bottom w:val="single" w:sz="4" w:space="0" w:color="auto"/>
            </w:tcBorders>
            <w:shd w:val="clear" w:color="auto" w:fill="auto"/>
            <w:vAlign w:val="center"/>
          </w:tcPr>
          <w:p w14:paraId="08862D68" w14:textId="77777777" w:rsidR="00110565" w:rsidRPr="009B053A" w:rsidRDefault="00110565" w:rsidP="00110565">
            <w:pPr>
              <w:pStyle w:val="TAC"/>
            </w:pPr>
            <w:r w:rsidRPr="009B053A">
              <w:rPr>
                <w:rFonts w:cs="Arial"/>
              </w:rPr>
              <w:t>5</w:t>
            </w:r>
          </w:p>
        </w:tc>
        <w:tc>
          <w:tcPr>
            <w:tcW w:w="426" w:type="pct"/>
            <w:tcBorders>
              <w:bottom w:val="single" w:sz="4" w:space="0" w:color="auto"/>
            </w:tcBorders>
            <w:shd w:val="clear" w:color="auto" w:fill="auto"/>
            <w:vAlign w:val="center"/>
          </w:tcPr>
          <w:p w14:paraId="1E8895AC" w14:textId="77777777" w:rsidR="00110565" w:rsidRPr="009B053A" w:rsidRDefault="00110565" w:rsidP="00110565">
            <w:pPr>
              <w:pStyle w:val="TAC"/>
            </w:pPr>
            <w:r w:rsidRPr="009B053A">
              <w:rPr>
                <w:rFonts w:cs="Arial"/>
              </w:rPr>
              <w:t>25</w:t>
            </w:r>
          </w:p>
        </w:tc>
        <w:tc>
          <w:tcPr>
            <w:tcW w:w="557" w:type="pct"/>
            <w:tcBorders>
              <w:bottom w:val="single" w:sz="4" w:space="0" w:color="auto"/>
            </w:tcBorders>
            <w:shd w:val="clear" w:color="auto" w:fill="auto"/>
            <w:vAlign w:val="center"/>
          </w:tcPr>
          <w:p w14:paraId="78E2A55F" w14:textId="77777777" w:rsidR="00110565" w:rsidRPr="009B053A" w:rsidRDefault="00110565" w:rsidP="00110565">
            <w:pPr>
              <w:pStyle w:val="TAC"/>
            </w:pPr>
            <w:r w:rsidRPr="009B053A">
              <w:rPr>
                <w:rFonts w:cs="Arial"/>
              </w:rPr>
              <w:t>1830</w:t>
            </w:r>
          </w:p>
        </w:tc>
        <w:tc>
          <w:tcPr>
            <w:tcW w:w="460" w:type="pct"/>
            <w:tcBorders>
              <w:bottom w:val="single" w:sz="4" w:space="0" w:color="auto"/>
            </w:tcBorders>
            <w:shd w:val="clear" w:color="auto" w:fill="auto"/>
            <w:vAlign w:val="center"/>
          </w:tcPr>
          <w:p w14:paraId="29EF2F10" w14:textId="77777777" w:rsidR="00110565" w:rsidRPr="009B053A" w:rsidRDefault="00110565" w:rsidP="00110565">
            <w:pPr>
              <w:pStyle w:val="TAC"/>
            </w:pPr>
            <w:r w:rsidRPr="009B053A">
              <w:rPr>
                <w:rFonts w:cs="Arial"/>
              </w:rPr>
              <w:t>N/A</w:t>
            </w:r>
          </w:p>
        </w:tc>
        <w:tc>
          <w:tcPr>
            <w:tcW w:w="518" w:type="pct"/>
            <w:tcBorders>
              <w:bottom w:val="single" w:sz="4" w:space="0" w:color="auto"/>
            </w:tcBorders>
            <w:vAlign w:val="center"/>
          </w:tcPr>
          <w:p w14:paraId="57ED54E6" w14:textId="77777777" w:rsidR="00110565" w:rsidRPr="009B053A" w:rsidRDefault="00110565" w:rsidP="00110565">
            <w:pPr>
              <w:pStyle w:val="TAC"/>
            </w:pPr>
            <w:r w:rsidRPr="009B053A">
              <w:t>N/A</w:t>
            </w:r>
          </w:p>
        </w:tc>
      </w:tr>
      <w:tr w:rsidR="00110565" w:rsidRPr="009B053A" w14:paraId="42065390" w14:textId="77777777" w:rsidTr="002A4D3C">
        <w:trPr>
          <w:cantSplit/>
          <w:jc w:val="center"/>
        </w:trPr>
        <w:tc>
          <w:tcPr>
            <w:tcW w:w="1333" w:type="pct"/>
            <w:gridSpan w:val="2"/>
            <w:tcBorders>
              <w:bottom w:val="nil"/>
            </w:tcBorders>
            <w:shd w:val="clear" w:color="auto" w:fill="auto"/>
            <w:vAlign w:val="center"/>
          </w:tcPr>
          <w:p w14:paraId="6F0925B6" w14:textId="52E5518B" w:rsidR="00110565" w:rsidRPr="009B053A" w:rsidRDefault="00110565" w:rsidP="00110565">
            <w:pPr>
              <w:pStyle w:val="TAC"/>
              <w:rPr>
                <w:rFonts w:eastAsia="MS Mincho"/>
              </w:rPr>
            </w:pPr>
            <w:r w:rsidRPr="009B053A">
              <w:rPr>
                <w:rFonts w:eastAsia="MS Mincho" w:cs="Arial"/>
              </w:rPr>
              <w:t>DC_8A_n79A</w:t>
            </w:r>
          </w:p>
        </w:tc>
        <w:tc>
          <w:tcPr>
            <w:tcW w:w="606" w:type="pct"/>
            <w:tcBorders>
              <w:bottom w:val="single" w:sz="4" w:space="0" w:color="auto"/>
            </w:tcBorders>
            <w:shd w:val="clear" w:color="auto" w:fill="auto"/>
            <w:vAlign w:val="center"/>
          </w:tcPr>
          <w:p w14:paraId="4CF8B6F2" w14:textId="77777777" w:rsidR="00110565" w:rsidRPr="009B053A" w:rsidRDefault="00110565" w:rsidP="00110565">
            <w:pPr>
              <w:pStyle w:val="TAC"/>
            </w:pPr>
            <w:r w:rsidRPr="009B053A">
              <w:t>8</w:t>
            </w:r>
          </w:p>
        </w:tc>
        <w:tc>
          <w:tcPr>
            <w:tcW w:w="557" w:type="pct"/>
            <w:tcBorders>
              <w:bottom w:val="single" w:sz="4" w:space="0" w:color="auto"/>
            </w:tcBorders>
            <w:shd w:val="clear" w:color="auto" w:fill="auto"/>
            <w:vAlign w:val="center"/>
          </w:tcPr>
          <w:p w14:paraId="7C8F3741" w14:textId="77777777" w:rsidR="00110565" w:rsidRPr="009B053A" w:rsidRDefault="00110565" w:rsidP="00110565">
            <w:pPr>
              <w:pStyle w:val="TAC"/>
            </w:pPr>
            <w:r w:rsidRPr="009B053A">
              <w:t>897.5</w:t>
            </w:r>
          </w:p>
        </w:tc>
        <w:tc>
          <w:tcPr>
            <w:tcW w:w="542" w:type="pct"/>
            <w:tcBorders>
              <w:bottom w:val="single" w:sz="4" w:space="0" w:color="auto"/>
            </w:tcBorders>
            <w:shd w:val="clear" w:color="auto" w:fill="auto"/>
            <w:vAlign w:val="center"/>
          </w:tcPr>
          <w:p w14:paraId="1D47B48C"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62E6231E"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31DE21F2" w14:textId="77777777" w:rsidR="00110565" w:rsidRPr="009B053A" w:rsidRDefault="00110565" w:rsidP="00110565">
            <w:pPr>
              <w:pStyle w:val="TAC"/>
            </w:pPr>
            <w:r w:rsidRPr="009B053A">
              <w:t>942.5</w:t>
            </w:r>
          </w:p>
        </w:tc>
        <w:tc>
          <w:tcPr>
            <w:tcW w:w="460" w:type="pct"/>
            <w:tcBorders>
              <w:bottom w:val="single" w:sz="4" w:space="0" w:color="auto"/>
            </w:tcBorders>
            <w:shd w:val="clear" w:color="auto" w:fill="auto"/>
            <w:vAlign w:val="center"/>
          </w:tcPr>
          <w:p w14:paraId="31C917E8" w14:textId="77777777" w:rsidR="00110565" w:rsidRPr="009B053A" w:rsidRDefault="00110565" w:rsidP="00110565">
            <w:pPr>
              <w:pStyle w:val="TAC"/>
            </w:pPr>
            <w:r w:rsidRPr="009B053A">
              <w:t>4.8</w:t>
            </w:r>
          </w:p>
        </w:tc>
        <w:tc>
          <w:tcPr>
            <w:tcW w:w="518" w:type="pct"/>
            <w:tcBorders>
              <w:bottom w:val="single" w:sz="4" w:space="0" w:color="auto"/>
            </w:tcBorders>
          </w:tcPr>
          <w:p w14:paraId="0AA6F4B4" w14:textId="77777777" w:rsidR="00110565" w:rsidRPr="009B053A" w:rsidRDefault="00110565" w:rsidP="00110565">
            <w:pPr>
              <w:pStyle w:val="TAC"/>
            </w:pPr>
            <w:r w:rsidRPr="009B053A">
              <w:t>IMD5</w:t>
            </w:r>
          </w:p>
        </w:tc>
      </w:tr>
      <w:tr w:rsidR="00110565" w:rsidRPr="009B053A" w14:paraId="442A6230" w14:textId="77777777" w:rsidTr="002A4D3C">
        <w:trPr>
          <w:cantSplit/>
          <w:jc w:val="center"/>
        </w:trPr>
        <w:tc>
          <w:tcPr>
            <w:tcW w:w="1333" w:type="pct"/>
            <w:gridSpan w:val="2"/>
            <w:tcBorders>
              <w:top w:val="nil"/>
              <w:bottom w:val="single" w:sz="4" w:space="0" w:color="auto"/>
            </w:tcBorders>
            <w:shd w:val="clear" w:color="auto" w:fill="auto"/>
            <w:vAlign w:val="center"/>
          </w:tcPr>
          <w:p w14:paraId="07C0A1AB" w14:textId="77777777" w:rsidR="00110565" w:rsidRPr="009B053A" w:rsidRDefault="00110565" w:rsidP="00110565">
            <w:pPr>
              <w:pStyle w:val="TAC"/>
              <w:rPr>
                <w:rFonts w:eastAsia="MS Mincho"/>
              </w:rPr>
            </w:pPr>
            <w:r w:rsidRPr="009B053A">
              <w:t>DC_8A-SUL_n79A-n81A</w:t>
            </w:r>
          </w:p>
        </w:tc>
        <w:tc>
          <w:tcPr>
            <w:tcW w:w="606" w:type="pct"/>
            <w:tcBorders>
              <w:bottom w:val="single" w:sz="4" w:space="0" w:color="auto"/>
            </w:tcBorders>
            <w:shd w:val="clear" w:color="auto" w:fill="auto"/>
            <w:vAlign w:val="center"/>
          </w:tcPr>
          <w:p w14:paraId="0406D53F" w14:textId="77777777" w:rsidR="00110565" w:rsidRPr="009B053A" w:rsidRDefault="00110565" w:rsidP="00110565">
            <w:pPr>
              <w:pStyle w:val="TAC"/>
            </w:pPr>
            <w:r w:rsidRPr="009B053A">
              <w:t>n79</w:t>
            </w:r>
          </w:p>
        </w:tc>
        <w:tc>
          <w:tcPr>
            <w:tcW w:w="557" w:type="pct"/>
            <w:tcBorders>
              <w:bottom w:val="single" w:sz="4" w:space="0" w:color="auto"/>
            </w:tcBorders>
            <w:shd w:val="clear" w:color="auto" w:fill="auto"/>
            <w:vAlign w:val="center"/>
          </w:tcPr>
          <w:p w14:paraId="152F873D" w14:textId="77777777" w:rsidR="00110565" w:rsidRPr="009B053A" w:rsidRDefault="00110565" w:rsidP="00110565">
            <w:pPr>
              <w:pStyle w:val="TAC"/>
            </w:pPr>
            <w:r w:rsidRPr="009B053A">
              <w:t>4532.5</w:t>
            </w:r>
          </w:p>
        </w:tc>
        <w:tc>
          <w:tcPr>
            <w:tcW w:w="542" w:type="pct"/>
            <w:tcBorders>
              <w:bottom w:val="single" w:sz="4" w:space="0" w:color="auto"/>
            </w:tcBorders>
            <w:shd w:val="clear" w:color="auto" w:fill="auto"/>
            <w:vAlign w:val="center"/>
          </w:tcPr>
          <w:p w14:paraId="5B63EF39" w14:textId="77777777" w:rsidR="00110565" w:rsidRPr="009B053A" w:rsidRDefault="00110565" w:rsidP="00110565">
            <w:pPr>
              <w:pStyle w:val="TAC"/>
            </w:pPr>
            <w:r w:rsidRPr="009B053A">
              <w:t>40</w:t>
            </w:r>
          </w:p>
        </w:tc>
        <w:tc>
          <w:tcPr>
            <w:tcW w:w="426" w:type="pct"/>
            <w:tcBorders>
              <w:bottom w:val="single" w:sz="4" w:space="0" w:color="auto"/>
            </w:tcBorders>
            <w:shd w:val="clear" w:color="auto" w:fill="auto"/>
            <w:vAlign w:val="center"/>
          </w:tcPr>
          <w:p w14:paraId="23DD4329" w14:textId="77777777" w:rsidR="00110565" w:rsidRPr="009B053A" w:rsidRDefault="00110565" w:rsidP="00110565">
            <w:pPr>
              <w:pStyle w:val="TAC"/>
            </w:pPr>
            <w:r w:rsidRPr="009B053A">
              <w:t>216</w:t>
            </w:r>
          </w:p>
        </w:tc>
        <w:tc>
          <w:tcPr>
            <w:tcW w:w="557" w:type="pct"/>
            <w:tcBorders>
              <w:bottom w:val="single" w:sz="4" w:space="0" w:color="auto"/>
            </w:tcBorders>
            <w:shd w:val="clear" w:color="auto" w:fill="auto"/>
            <w:vAlign w:val="center"/>
          </w:tcPr>
          <w:p w14:paraId="7A66537C" w14:textId="77777777" w:rsidR="00110565" w:rsidRPr="009B053A" w:rsidRDefault="00110565" w:rsidP="00110565">
            <w:pPr>
              <w:pStyle w:val="TAC"/>
            </w:pPr>
            <w:r w:rsidRPr="009B053A">
              <w:t>4532.5</w:t>
            </w:r>
          </w:p>
        </w:tc>
        <w:tc>
          <w:tcPr>
            <w:tcW w:w="460" w:type="pct"/>
            <w:tcBorders>
              <w:bottom w:val="single" w:sz="4" w:space="0" w:color="auto"/>
            </w:tcBorders>
            <w:shd w:val="clear" w:color="auto" w:fill="auto"/>
            <w:vAlign w:val="center"/>
          </w:tcPr>
          <w:p w14:paraId="429DA2D9" w14:textId="77777777" w:rsidR="00110565" w:rsidRPr="009B053A" w:rsidRDefault="00110565" w:rsidP="00110565">
            <w:pPr>
              <w:pStyle w:val="TAC"/>
            </w:pPr>
            <w:r w:rsidRPr="009B053A">
              <w:t>N/A</w:t>
            </w:r>
          </w:p>
        </w:tc>
        <w:tc>
          <w:tcPr>
            <w:tcW w:w="518" w:type="pct"/>
            <w:tcBorders>
              <w:bottom w:val="single" w:sz="4" w:space="0" w:color="auto"/>
            </w:tcBorders>
          </w:tcPr>
          <w:p w14:paraId="347D40C4" w14:textId="77777777" w:rsidR="00110565" w:rsidRPr="009B053A" w:rsidRDefault="00110565" w:rsidP="00110565">
            <w:pPr>
              <w:pStyle w:val="TAC"/>
            </w:pPr>
            <w:r w:rsidRPr="009B053A">
              <w:t>N/A</w:t>
            </w:r>
          </w:p>
        </w:tc>
      </w:tr>
      <w:tr w:rsidR="00110565" w:rsidRPr="009B053A" w14:paraId="2A4F567A" w14:textId="77777777" w:rsidTr="002A4D3C">
        <w:trPr>
          <w:cantSplit/>
          <w:jc w:val="center"/>
        </w:trPr>
        <w:tc>
          <w:tcPr>
            <w:tcW w:w="1333" w:type="pct"/>
            <w:gridSpan w:val="2"/>
            <w:vMerge w:val="restart"/>
            <w:shd w:val="clear" w:color="auto" w:fill="auto"/>
            <w:vAlign w:val="center"/>
          </w:tcPr>
          <w:p w14:paraId="2905B41D" w14:textId="77777777" w:rsidR="00110565" w:rsidRPr="009B053A" w:rsidRDefault="00110565" w:rsidP="00110565">
            <w:pPr>
              <w:pStyle w:val="TAC"/>
            </w:pPr>
            <w:r w:rsidRPr="009B053A">
              <w:t>DC_18A_n77A</w:t>
            </w:r>
          </w:p>
          <w:p w14:paraId="5ADB8CDB" w14:textId="77777777" w:rsidR="00110565" w:rsidRPr="009B053A" w:rsidRDefault="00110565" w:rsidP="00110565">
            <w:pPr>
              <w:pStyle w:val="TAC"/>
            </w:pPr>
            <w:r w:rsidRPr="009B053A">
              <w:t>DC_18A_n78A</w:t>
            </w:r>
          </w:p>
        </w:tc>
        <w:tc>
          <w:tcPr>
            <w:tcW w:w="606" w:type="pct"/>
            <w:tcBorders>
              <w:bottom w:val="single" w:sz="4" w:space="0" w:color="auto"/>
            </w:tcBorders>
            <w:shd w:val="clear" w:color="auto" w:fill="auto"/>
            <w:vAlign w:val="center"/>
          </w:tcPr>
          <w:p w14:paraId="33B7A2F9" w14:textId="77777777" w:rsidR="00110565" w:rsidRPr="009B053A" w:rsidRDefault="00110565" w:rsidP="00110565">
            <w:pPr>
              <w:pStyle w:val="TAC"/>
            </w:pPr>
            <w:r w:rsidRPr="009B053A">
              <w:t>18</w:t>
            </w:r>
          </w:p>
        </w:tc>
        <w:tc>
          <w:tcPr>
            <w:tcW w:w="557" w:type="pct"/>
            <w:tcBorders>
              <w:bottom w:val="single" w:sz="4" w:space="0" w:color="auto"/>
            </w:tcBorders>
            <w:shd w:val="clear" w:color="auto" w:fill="auto"/>
            <w:vAlign w:val="center"/>
          </w:tcPr>
          <w:p w14:paraId="26F3F623" w14:textId="77777777" w:rsidR="00110565" w:rsidRPr="009B053A" w:rsidRDefault="00110565" w:rsidP="00110565">
            <w:pPr>
              <w:pStyle w:val="TAC"/>
            </w:pPr>
            <w:r w:rsidRPr="009B053A">
              <w:t>N/A</w:t>
            </w:r>
          </w:p>
        </w:tc>
        <w:tc>
          <w:tcPr>
            <w:tcW w:w="542" w:type="pct"/>
            <w:tcBorders>
              <w:bottom w:val="single" w:sz="4" w:space="0" w:color="auto"/>
            </w:tcBorders>
            <w:shd w:val="clear" w:color="auto" w:fill="auto"/>
            <w:vAlign w:val="center"/>
          </w:tcPr>
          <w:p w14:paraId="783661B8" w14:textId="77777777" w:rsidR="00110565" w:rsidRPr="009B053A" w:rsidRDefault="00110565" w:rsidP="00110565">
            <w:pPr>
              <w:pStyle w:val="TAC"/>
            </w:pPr>
            <w:r w:rsidRPr="009B053A">
              <w:t>N/A</w:t>
            </w:r>
          </w:p>
        </w:tc>
        <w:tc>
          <w:tcPr>
            <w:tcW w:w="426" w:type="pct"/>
            <w:tcBorders>
              <w:bottom w:val="single" w:sz="4" w:space="0" w:color="auto"/>
            </w:tcBorders>
            <w:shd w:val="clear" w:color="auto" w:fill="auto"/>
            <w:vAlign w:val="center"/>
          </w:tcPr>
          <w:p w14:paraId="594FDB36" w14:textId="77777777" w:rsidR="00110565" w:rsidRPr="009B053A" w:rsidRDefault="00110565" w:rsidP="00110565">
            <w:pPr>
              <w:pStyle w:val="TAC"/>
            </w:pPr>
            <w:r w:rsidRPr="009B053A">
              <w:t>N/A</w:t>
            </w:r>
          </w:p>
        </w:tc>
        <w:tc>
          <w:tcPr>
            <w:tcW w:w="557" w:type="pct"/>
            <w:tcBorders>
              <w:bottom w:val="single" w:sz="4" w:space="0" w:color="auto"/>
            </w:tcBorders>
            <w:shd w:val="clear" w:color="auto" w:fill="auto"/>
            <w:vAlign w:val="center"/>
          </w:tcPr>
          <w:p w14:paraId="67997AC2" w14:textId="77777777" w:rsidR="00110565" w:rsidRPr="009B053A" w:rsidRDefault="00110565" w:rsidP="00110565">
            <w:pPr>
              <w:pStyle w:val="TAC"/>
            </w:pPr>
            <w:r w:rsidRPr="009B053A">
              <w:t>N/A</w:t>
            </w:r>
          </w:p>
        </w:tc>
        <w:tc>
          <w:tcPr>
            <w:tcW w:w="460" w:type="pct"/>
            <w:tcBorders>
              <w:bottom w:val="single" w:sz="4" w:space="0" w:color="auto"/>
            </w:tcBorders>
            <w:shd w:val="clear" w:color="auto" w:fill="auto"/>
            <w:vAlign w:val="center"/>
          </w:tcPr>
          <w:p w14:paraId="06076402"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64945A0B" w14:textId="77777777" w:rsidR="00110565" w:rsidRPr="009B053A" w:rsidRDefault="00110565" w:rsidP="00110565">
            <w:pPr>
              <w:pStyle w:val="TAC"/>
            </w:pPr>
            <w:r w:rsidRPr="009B053A">
              <w:t>IMD4</w:t>
            </w:r>
          </w:p>
        </w:tc>
      </w:tr>
      <w:tr w:rsidR="00110565" w:rsidRPr="009B053A" w14:paraId="5591E19D" w14:textId="77777777" w:rsidTr="002A4D3C">
        <w:trPr>
          <w:cantSplit/>
          <w:jc w:val="center"/>
        </w:trPr>
        <w:tc>
          <w:tcPr>
            <w:tcW w:w="1333" w:type="pct"/>
            <w:gridSpan w:val="2"/>
            <w:vMerge/>
            <w:tcBorders>
              <w:bottom w:val="nil"/>
            </w:tcBorders>
            <w:shd w:val="clear" w:color="auto" w:fill="auto"/>
            <w:vAlign w:val="center"/>
          </w:tcPr>
          <w:p w14:paraId="40B5512D"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06F7F06F" w14:textId="77777777" w:rsidR="00110565" w:rsidRPr="009B053A" w:rsidRDefault="00110565" w:rsidP="00110565">
            <w:pPr>
              <w:pStyle w:val="TAC"/>
            </w:pPr>
            <w:r w:rsidRPr="009B053A">
              <w:t>n77,</w:t>
            </w:r>
          </w:p>
          <w:p w14:paraId="70CF97EE" w14:textId="77777777" w:rsidR="00110565" w:rsidRPr="009B053A" w:rsidRDefault="00110565" w:rsidP="00110565">
            <w:pPr>
              <w:pStyle w:val="TAC"/>
            </w:pPr>
            <w:r w:rsidRPr="009B053A">
              <w:t>n78</w:t>
            </w:r>
          </w:p>
        </w:tc>
        <w:tc>
          <w:tcPr>
            <w:tcW w:w="557" w:type="pct"/>
            <w:tcBorders>
              <w:bottom w:val="single" w:sz="4" w:space="0" w:color="auto"/>
            </w:tcBorders>
            <w:shd w:val="clear" w:color="auto" w:fill="auto"/>
            <w:vAlign w:val="center"/>
          </w:tcPr>
          <w:p w14:paraId="67047BD8" w14:textId="77777777" w:rsidR="00110565" w:rsidRPr="009B053A" w:rsidRDefault="00110565" w:rsidP="00110565">
            <w:pPr>
              <w:pStyle w:val="TAC"/>
            </w:pPr>
            <w:r w:rsidRPr="009B053A">
              <w:t>N/A</w:t>
            </w:r>
          </w:p>
        </w:tc>
        <w:tc>
          <w:tcPr>
            <w:tcW w:w="542" w:type="pct"/>
            <w:tcBorders>
              <w:bottom w:val="single" w:sz="4" w:space="0" w:color="auto"/>
            </w:tcBorders>
            <w:shd w:val="clear" w:color="auto" w:fill="auto"/>
            <w:vAlign w:val="center"/>
          </w:tcPr>
          <w:p w14:paraId="32100D5F" w14:textId="77777777" w:rsidR="00110565" w:rsidRPr="009B053A" w:rsidRDefault="00110565" w:rsidP="00110565">
            <w:pPr>
              <w:pStyle w:val="TAC"/>
            </w:pPr>
            <w:r w:rsidRPr="009B053A">
              <w:t>N/A</w:t>
            </w:r>
          </w:p>
        </w:tc>
        <w:tc>
          <w:tcPr>
            <w:tcW w:w="426" w:type="pct"/>
            <w:tcBorders>
              <w:bottom w:val="single" w:sz="4" w:space="0" w:color="auto"/>
            </w:tcBorders>
            <w:shd w:val="clear" w:color="auto" w:fill="auto"/>
            <w:vAlign w:val="center"/>
          </w:tcPr>
          <w:p w14:paraId="2CDDD1AD" w14:textId="77777777" w:rsidR="00110565" w:rsidRPr="009B053A" w:rsidRDefault="00110565" w:rsidP="00110565">
            <w:pPr>
              <w:pStyle w:val="TAC"/>
            </w:pPr>
            <w:r w:rsidRPr="009B053A">
              <w:t>N/A</w:t>
            </w:r>
          </w:p>
        </w:tc>
        <w:tc>
          <w:tcPr>
            <w:tcW w:w="557" w:type="pct"/>
            <w:tcBorders>
              <w:bottom w:val="single" w:sz="4" w:space="0" w:color="auto"/>
            </w:tcBorders>
            <w:shd w:val="clear" w:color="auto" w:fill="auto"/>
            <w:vAlign w:val="center"/>
          </w:tcPr>
          <w:p w14:paraId="54C19D5B" w14:textId="77777777" w:rsidR="00110565" w:rsidRPr="009B053A" w:rsidRDefault="00110565" w:rsidP="00110565">
            <w:pPr>
              <w:pStyle w:val="TAC"/>
            </w:pPr>
            <w:r w:rsidRPr="009B053A">
              <w:t>N/A</w:t>
            </w:r>
          </w:p>
        </w:tc>
        <w:tc>
          <w:tcPr>
            <w:tcW w:w="460" w:type="pct"/>
            <w:tcBorders>
              <w:bottom w:val="single" w:sz="4" w:space="0" w:color="auto"/>
            </w:tcBorders>
            <w:shd w:val="clear" w:color="auto" w:fill="auto"/>
            <w:vAlign w:val="center"/>
          </w:tcPr>
          <w:p w14:paraId="22BE9F27"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05EC4EA6" w14:textId="77777777" w:rsidR="00110565" w:rsidRPr="009B053A" w:rsidRDefault="00110565" w:rsidP="00110565">
            <w:pPr>
              <w:pStyle w:val="TAC"/>
            </w:pPr>
            <w:r w:rsidRPr="009B053A">
              <w:t>N/A</w:t>
            </w:r>
          </w:p>
        </w:tc>
      </w:tr>
      <w:tr w:rsidR="00110565" w:rsidRPr="009B053A" w14:paraId="4A871310" w14:textId="77777777" w:rsidTr="002A4D3C">
        <w:trPr>
          <w:cantSplit/>
          <w:jc w:val="center"/>
        </w:trPr>
        <w:tc>
          <w:tcPr>
            <w:tcW w:w="1333" w:type="pct"/>
            <w:gridSpan w:val="2"/>
            <w:vMerge w:val="restart"/>
            <w:shd w:val="clear" w:color="auto" w:fill="auto"/>
            <w:vAlign w:val="center"/>
          </w:tcPr>
          <w:p w14:paraId="30A318FA" w14:textId="1B83B0BE" w:rsidR="00110565" w:rsidRPr="009B053A" w:rsidRDefault="00110565" w:rsidP="00110565">
            <w:pPr>
              <w:pStyle w:val="TAC"/>
            </w:pPr>
            <w:r w:rsidRPr="009B053A">
              <w:rPr>
                <w:rFonts w:cs="Arial"/>
                <w:lang w:eastAsia="zh-CN"/>
              </w:rPr>
              <w:t>DC</w:t>
            </w:r>
            <w:r w:rsidRPr="009B053A">
              <w:rPr>
                <w:rFonts w:cs="Arial"/>
              </w:rPr>
              <w:t>_12A</w:t>
            </w:r>
            <w:r w:rsidRPr="009B053A">
              <w:rPr>
                <w:rFonts w:cs="Arial"/>
                <w:lang w:eastAsia="zh-CN"/>
              </w:rPr>
              <w:t>_</w:t>
            </w:r>
            <w:r w:rsidRPr="009B053A">
              <w:rPr>
                <w:rFonts w:cs="Arial"/>
              </w:rPr>
              <w:t>n77A</w:t>
            </w:r>
          </w:p>
        </w:tc>
        <w:tc>
          <w:tcPr>
            <w:tcW w:w="606" w:type="pct"/>
            <w:tcBorders>
              <w:bottom w:val="single" w:sz="4" w:space="0" w:color="auto"/>
            </w:tcBorders>
            <w:shd w:val="clear" w:color="auto" w:fill="auto"/>
            <w:vAlign w:val="center"/>
          </w:tcPr>
          <w:p w14:paraId="7C01EE22" w14:textId="26202F3C" w:rsidR="00110565" w:rsidRPr="009B053A" w:rsidRDefault="00110565" w:rsidP="00110565">
            <w:pPr>
              <w:pStyle w:val="TAC"/>
            </w:pPr>
            <w:r w:rsidRPr="009B053A">
              <w:t>12</w:t>
            </w:r>
          </w:p>
        </w:tc>
        <w:tc>
          <w:tcPr>
            <w:tcW w:w="557" w:type="pct"/>
            <w:tcBorders>
              <w:bottom w:val="single" w:sz="4" w:space="0" w:color="auto"/>
            </w:tcBorders>
            <w:shd w:val="clear" w:color="auto" w:fill="auto"/>
          </w:tcPr>
          <w:p w14:paraId="71197AD8" w14:textId="3BC0CBD7" w:rsidR="00110565" w:rsidRPr="009B053A" w:rsidRDefault="00110565" w:rsidP="00110565">
            <w:pPr>
              <w:pStyle w:val="TAC"/>
            </w:pPr>
            <w:r w:rsidRPr="009B053A">
              <w:rPr>
                <w:lang w:eastAsia="zh-CN"/>
              </w:rPr>
              <w:t>702</w:t>
            </w:r>
          </w:p>
        </w:tc>
        <w:tc>
          <w:tcPr>
            <w:tcW w:w="542" w:type="pct"/>
            <w:tcBorders>
              <w:bottom w:val="single" w:sz="4" w:space="0" w:color="auto"/>
            </w:tcBorders>
            <w:shd w:val="clear" w:color="auto" w:fill="auto"/>
          </w:tcPr>
          <w:p w14:paraId="798AB144" w14:textId="6E58D60A" w:rsidR="00110565" w:rsidRPr="009B053A" w:rsidRDefault="00110565" w:rsidP="00110565">
            <w:pPr>
              <w:pStyle w:val="TAC"/>
            </w:pPr>
            <w:r w:rsidRPr="009B053A">
              <w:t>5</w:t>
            </w:r>
          </w:p>
        </w:tc>
        <w:tc>
          <w:tcPr>
            <w:tcW w:w="426" w:type="pct"/>
            <w:tcBorders>
              <w:bottom w:val="single" w:sz="4" w:space="0" w:color="auto"/>
            </w:tcBorders>
            <w:shd w:val="clear" w:color="auto" w:fill="auto"/>
          </w:tcPr>
          <w:p w14:paraId="58BF8732" w14:textId="61181CCA" w:rsidR="00110565" w:rsidRPr="009B053A" w:rsidRDefault="00110565" w:rsidP="00110565">
            <w:pPr>
              <w:pStyle w:val="TAC"/>
            </w:pPr>
            <w:r w:rsidRPr="009B053A">
              <w:t>20</w:t>
            </w:r>
          </w:p>
        </w:tc>
        <w:tc>
          <w:tcPr>
            <w:tcW w:w="557" w:type="pct"/>
            <w:tcBorders>
              <w:bottom w:val="single" w:sz="4" w:space="0" w:color="auto"/>
            </w:tcBorders>
            <w:shd w:val="clear" w:color="auto" w:fill="auto"/>
          </w:tcPr>
          <w:p w14:paraId="46B26EFE" w14:textId="75156598" w:rsidR="00110565" w:rsidRPr="009B053A" w:rsidRDefault="00110565" w:rsidP="00110565">
            <w:pPr>
              <w:pStyle w:val="TAC"/>
            </w:pPr>
            <w:r w:rsidRPr="009B053A">
              <w:rPr>
                <w:lang w:eastAsia="zh-CN"/>
              </w:rPr>
              <w:t>732</w:t>
            </w:r>
          </w:p>
        </w:tc>
        <w:tc>
          <w:tcPr>
            <w:tcW w:w="460" w:type="pct"/>
            <w:tcBorders>
              <w:bottom w:val="single" w:sz="4" w:space="0" w:color="auto"/>
            </w:tcBorders>
            <w:shd w:val="clear" w:color="auto" w:fill="auto"/>
          </w:tcPr>
          <w:p w14:paraId="4658DA58" w14:textId="50E76DDB" w:rsidR="00110565" w:rsidRPr="009B053A" w:rsidRDefault="00110565" w:rsidP="00110565">
            <w:pPr>
              <w:pStyle w:val="TAC"/>
            </w:pPr>
            <w:r w:rsidRPr="009B053A">
              <w:rPr>
                <w:rFonts w:cs="Arial"/>
              </w:rPr>
              <w:t>5.5</w:t>
            </w:r>
          </w:p>
        </w:tc>
        <w:tc>
          <w:tcPr>
            <w:tcW w:w="518" w:type="pct"/>
            <w:tcBorders>
              <w:bottom w:val="single" w:sz="4" w:space="0" w:color="auto"/>
            </w:tcBorders>
          </w:tcPr>
          <w:p w14:paraId="59BD342A" w14:textId="596E4B4A" w:rsidR="00110565" w:rsidRPr="009B053A" w:rsidRDefault="00110565" w:rsidP="00110565">
            <w:pPr>
              <w:pStyle w:val="TAC"/>
            </w:pPr>
            <w:r w:rsidRPr="009B053A">
              <w:rPr>
                <w:rFonts w:cs="Arial"/>
              </w:rPr>
              <w:t>IMD5</w:t>
            </w:r>
          </w:p>
        </w:tc>
      </w:tr>
      <w:tr w:rsidR="00110565" w:rsidRPr="009B053A" w14:paraId="028164EB" w14:textId="77777777" w:rsidTr="002A4D3C">
        <w:trPr>
          <w:cantSplit/>
          <w:jc w:val="center"/>
        </w:trPr>
        <w:tc>
          <w:tcPr>
            <w:tcW w:w="1333" w:type="pct"/>
            <w:gridSpan w:val="2"/>
            <w:vMerge/>
            <w:shd w:val="clear" w:color="auto" w:fill="auto"/>
            <w:vAlign w:val="center"/>
          </w:tcPr>
          <w:p w14:paraId="0708CDB4"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77C827D0" w14:textId="774B42D3" w:rsidR="00110565" w:rsidRPr="009B053A" w:rsidRDefault="00110565" w:rsidP="00110565">
            <w:pPr>
              <w:pStyle w:val="TAC"/>
            </w:pPr>
            <w:r w:rsidRPr="009B053A">
              <w:rPr>
                <w:rFonts w:cs="Arial"/>
                <w:lang w:eastAsia="ja-JP"/>
              </w:rPr>
              <w:t>n77</w:t>
            </w:r>
          </w:p>
        </w:tc>
        <w:tc>
          <w:tcPr>
            <w:tcW w:w="557" w:type="pct"/>
            <w:tcBorders>
              <w:bottom w:val="single" w:sz="4" w:space="0" w:color="auto"/>
            </w:tcBorders>
            <w:shd w:val="clear" w:color="auto" w:fill="auto"/>
          </w:tcPr>
          <w:p w14:paraId="54AC43F5" w14:textId="1D4F9CE7" w:rsidR="00110565" w:rsidRPr="009B053A" w:rsidRDefault="00110565" w:rsidP="00110565">
            <w:pPr>
              <w:pStyle w:val="TAC"/>
            </w:pPr>
            <w:r w:rsidRPr="009B053A">
              <w:rPr>
                <w:rFonts w:cs="Arial"/>
                <w:lang w:eastAsia="zh-CN"/>
              </w:rPr>
              <w:t>3540</w:t>
            </w:r>
          </w:p>
        </w:tc>
        <w:tc>
          <w:tcPr>
            <w:tcW w:w="542" w:type="pct"/>
            <w:tcBorders>
              <w:bottom w:val="single" w:sz="4" w:space="0" w:color="auto"/>
            </w:tcBorders>
            <w:shd w:val="clear" w:color="auto" w:fill="auto"/>
          </w:tcPr>
          <w:p w14:paraId="6FB7EF55" w14:textId="12431453" w:rsidR="00110565" w:rsidRPr="009B053A" w:rsidRDefault="00110565" w:rsidP="00110565">
            <w:pPr>
              <w:pStyle w:val="TAC"/>
            </w:pPr>
            <w:r w:rsidRPr="009B053A">
              <w:t>10</w:t>
            </w:r>
          </w:p>
        </w:tc>
        <w:tc>
          <w:tcPr>
            <w:tcW w:w="426" w:type="pct"/>
            <w:tcBorders>
              <w:bottom w:val="single" w:sz="4" w:space="0" w:color="auto"/>
            </w:tcBorders>
            <w:shd w:val="clear" w:color="auto" w:fill="auto"/>
          </w:tcPr>
          <w:p w14:paraId="7E658E34" w14:textId="326F75CA" w:rsidR="00110565" w:rsidRPr="009B053A" w:rsidRDefault="00110565" w:rsidP="00110565">
            <w:pPr>
              <w:pStyle w:val="TAC"/>
            </w:pPr>
            <w:r w:rsidRPr="009B053A">
              <w:t>50</w:t>
            </w:r>
          </w:p>
        </w:tc>
        <w:tc>
          <w:tcPr>
            <w:tcW w:w="557" w:type="pct"/>
            <w:tcBorders>
              <w:bottom w:val="single" w:sz="4" w:space="0" w:color="auto"/>
            </w:tcBorders>
            <w:shd w:val="clear" w:color="auto" w:fill="auto"/>
          </w:tcPr>
          <w:p w14:paraId="190D6AB0" w14:textId="7906A4B7" w:rsidR="00110565" w:rsidRPr="009B053A" w:rsidRDefault="00110565" w:rsidP="00110565">
            <w:pPr>
              <w:pStyle w:val="TAC"/>
            </w:pPr>
            <w:r w:rsidRPr="009B053A">
              <w:rPr>
                <w:rFonts w:cs="Arial"/>
                <w:lang w:eastAsia="zh-CN"/>
              </w:rPr>
              <w:t>3540</w:t>
            </w:r>
          </w:p>
        </w:tc>
        <w:tc>
          <w:tcPr>
            <w:tcW w:w="460" w:type="pct"/>
            <w:tcBorders>
              <w:bottom w:val="single" w:sz="4" w:space="0" w:color="auto"/>
            </w:tcBorders>
            <w:shd w:val="clear" w:color="auto" w:fill="auto"/>
          </w:tcPr>
          <w:p w14:paraId="32C296EA" w14:textId="0EE9F49F" w:rsidR="00110565" w:rsidRPr="009B053A" w:rsidRDefault="00110565" w:rsidP="00110565">
            <w:pPr>
              <w:pStyle w:val="TAC"/>
            </w:pPr>
            <w:r w:rsidRPr="009B053A">
              <w:rPr>
                <w:rFonts w:cs="Arial"/>
              </w:rPr>
              <w:t>N/A</w:t>
            </w:r>
          </w:p>
        </w:tc>
        <w:tc>
          <w:tcPr>
            <w:tcW w:w="518" w:type="pct"/>
            <w:tcBorders>
              <w:bottom w:val="single" w:sz="4" w:space="0" w:color="auto"/>
            </w:tcBorders>
          </w:tcPr>
          <w:p w14:paraId="6E245297" w14:textId="405A4038" w:rsidR="00110565" w:rsidRPr="009B053A" w:rsidRDefault="00110565" w:rsidP="00110565">
            <w:pPr>
              <w:pStyle w:val="TAC"/>
            </w:pPr>
            <w:r w:rsidRPr="009B053A">
              <w:rPr>
                <w:rFonts w:cs="Arial"/>
              </w:rPr>
              <w:t>N/A</w:t>
            </w:r>
          </w:p>
        </w:tc>
      </w:tr>
      <w:tr w:rsidR="00110565" w:rsidRPr="009B053A" w14:paraId="3E2E4284" w14:textId="77777777" w:rsidTr="002A4D3C">
        <w:trPr>
          <w:cantSplit/>
          <w:jc w:val="center"/>
        </w:trPr>
        <w:tc>
          <w:tcPr>
            <w:tcW w:w="1333" w:type="pct"/>
            <w:gridSpan w:val="2"/>
            <w:vMerge w:val="restart"/>
            <w:shd w:val="clear" w:color="auto" w:fill="auto"/>
            <w:vAlign w:val="center"/>
          </w:tcPr>
          <w:p w14:paraId="58891D6C" w14:textId="77777777" w:rsidR="00110565" w:rsidRPr="009B053A" w:rsidRDefault="00110565" w:rsidP="00110565">
            <w:pPr>
              <w:pStyle w:val="TAC"/>
            </w:pPr>
            <w:r w:rsidRPr="009B053A">
              <w:t>DC_19A_n78A</w:t>
            </w:r>
          </w:p>
        </w:tc>
        <w:tc>
          <w:tcPr>
            <w:tcW w:w="606" w:type="pct"/>
            <w:tcBorders>
              <w:bottom w:val="single" w:sz="4" w:space="0" w:color="auto"/>
            </w:tcBorders>
            <w:shd w:val="clear" w:color="auto" w:fill="auto"/>
            <w:vAlign w:val="center"/>
          </w:tcPr>
          <w:p w14:paraId="1F3AACD3" w14:textId="77777777" w:rsidR="00110565" w:rsidRPr="009B053A" w:rsidRDefault="00110565" w:rsidP="00110565">
            <w:pPr>
              <w:pStyle w:val="TAC"/>
            </w:pPr>
            <w:r w:rsidRPr="009B053A">
              <w:t>19</w:t>
            </w:r>
          </w:p>
        </w:tc>
        <w:tc>
          <w:tcPr>
            <w:tcW w:w="557" w:type="pct"/>
            <w:tcBorders>
              <w:bottom w:val="single" w:sz="4" w:space="0" w:color="auto"/>
            </w:tcBorders>
            <w:shd w:val="clear" w:color="auto" w:fill="auto"/>
            <w:vAlign w:val="center"/>
          </w:tcPr>
          <w:p w14:paraId="2904E668" w14:textId="77777777" w:rsidR="00110565" w:rsidRPr="009B053A" w:rsidRDefault="00110565" w:rsidP="00110565">
            <w:pPr>
              <w:pStyle w:val="TAC"/>
            </w:pPr>
            <w:r w:rsidRPr="009B053A">
              <w:t>N/A</w:t>
            </w:r>
          </w:p>
        </w:tc>
        <w:tc>
          <w:tcPr>
            <w:tcW w:w="542" w:type="pct"/>
            <w:tcBorders>
              <w:bottom w:val="single" w:sz="4" w:space="0" w:color="auto"/>
            </w:tcBorders>
            <w:shd w:val="clear" w:color="auto" w:fill="auto"/>
            <w:vAlign w:val="center"/>
          </w:tcPr>
          <w:p w14:paraId="3C07EFC2" w14:textId="77777777" w:rsidR="00110565" w:rsidRPr="009B053A" w:rsidRDefault="00110565" w:rsidP="00110565">
            <w:pPr>
              <w:pStyle w:val="TAC"/>
            </w:pPr>
            <w:r w:rsidRPr="009B053A">
              <w:t>N/A</w:t>
            </w:r>
          </w:p>
        </w:tc>
        <w:tc>
          <w:tcPr>
            <w:tcW w:w="426" w:type="pct"/>
            <w:tcBorders>
              <w:bottom w:val="single" w:sz="4" w:space="0" w:color="auto"/>
            </w:tcBorders>
            <w:shd w:val="clear" w:color="auto" w:fill="auto"/>
            <w:vAlign w:val="center"/>
          </w:tcPr>
          <w:p w14:paraId="1785C65D" w14:textId="77777777" w:rsidR="00110565" w:rsidRPr="009B053A" w:rsidRDefault="00110565" w:rsidP="00110565">
            <w:pPr>
              <w:pStyle w:val="TAC"/>
            </w:pPr>
            <w:r w:rsidRPr="009B053A">
              <w:t>N/A</w:t>
            </w:r>
          </w:p>
        </w:tc>
        <w:tc>
          <w:tcPr>
            <w:tcW w:w="557" w:type="pct"/>
            <w:tcBorders>
              <w:bottom w:val="single" w:sz="4" w:space="0" w:color="auto"/>
            </w:tcBorders>
            <w:shd w:val="clear" w:color="auto" w:fill="auto"/>
            <w:vAlign w:val="center"/>
          </w:tcPr>
          <w:p w14:paraId="02178BF2" w14:textId="77777777" w:rsidR="00110565" w:rsidRPr="009B053A" w:rsidRDefault="00110565" w:rsidP="00110565">
            <w:pPr>
              <w:pStyle w:val="TAC"/>
            </w:pPr>
            <w:r w:rsidRPr="009B053A">
              <w:t>N/A</w:t>
            </w:r>
          </w:p>
        </w:tc>
        <w:tc>
          <w:tcPr>
            <w:tcW w:w="460" w:type="pct"/>
            <w:tcBorders>
              <w:bottom w:val="single" w:sz="4" w:space="0" w:color="auto"/>
            </w:tcBorders>
            <w:shd w:val="clear" w:color="auto" w:fill="auto"/>
            <w:vAlign w:val="center"/>
          </w:tcPr>
          <w:p w14:paraId="5C607231"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7B09B33E" w14:textId="77777777" w:rsidR="00110565" w:rsidRPr="009B053A" w:rsidRDefault="00110565" w:rsidP="00110565">
            <w:pPr>
              <w:pStyle w:val="TAC"/>
            </w:pPr>
            <w:r w:rsidRPr="009B053A">
              <w:t>IMD4</w:t>
            </w:r>
          </w:p>
        </w:tc>
      </w:tr>
      <w:tr w:rsidR="00110565" w:rsidRPr="009B053A" w14:paraId="547867DC" w14:textId="77777777" w:rsidTr="002A4D3C">
        <w:trPr>
          <w:cantSplit/>
          <w:jc w:val="center"/>
        </w:trPr>
        <w:tc>
          <w:tcPr>
            <w:tcW w:w="1333" w:type="pct"/>
            <w:gridSpan w:val="2"/>
            <w:vMerge/>
            <w:tcBorders>
              <w:bottom w:val="nil"/>
            </w:tcBorders>
            <w:shd w:val="clear" w:color="auto" w:fill="auto"/>
            <w:vAlign w:val="center"/>
          </w:tcPr>
          <w:p w14:paraId="0FBA9880"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0479121D" w14:textId="77777777" w:rsidR="00110565" w:rsidRPr="009B053A" w:rsidRDefault="00110565" w:rsidP="00110565">
            <w:pPr>
              <w:pStyle w:val="TAC"/>
            </w:pPr>
            <w:r w:rsidRPr="009B053A">
              <w:t>n78</w:t>
            </w:r>
          </w:p>
        </w:tc>
        <w:tc>
          <w:tcPr>
            <w:tcW w:w="557" w:type="pct"/>
            <w:tcBorders>
              <w:bottom w:val="single" w:sz="4" w:space="0" w:color="auto"/>
            </w:tcBorders>
            <w:shd w:val="clear" w:color="auto" w:fill="auto"/>
            <w:vAlign w:val="center"/>
          </w:tcPr>
          <w:p w14:paraId="33B88B13" w14:textId="77777777" w:rsidR="00110565" w:rsidRPr="009B053A" w:rsidRDefault="00110565" w:rsidP="00110565">
            <w:pPr>
              <w:pStyle w:val="TAC"/>
            </w:pPr>
            <w:r w:rsidRPr="009B053A">
              <w:t>N/A</w:t>
            </w:r>
          </w:p>
        </w:tc>
        <w:tc>
          <w:tcPr>
            <w:tcW w:w="542" w:type="pct"/>
            <w:tcBorders>
              <w:bottom w:val="single" w:sz="4" w:space="0" w:color="auto"/>
            </w:tcBorders>
            <w:shd w:val="clear" w:color="auto" w:fill="auto"/>
            <w:vAlign w:val="center"/>
          </w:tcPr>
          <w:p w14:paraId="49BC15A5" w14:textId="77777777" w:rsidR="00110565" w:rsidRPr="009B053A" w:rsidRDefault="00110565" w:rsidP="00110565">
            <w:pPr>
              <w:pStyle w:val="TAC"/>
            </w:pPr>
            <w:r w:rsidRPr="009B053A">
              <w:t>N/A</w:t>
            </w:r>
          </w:p>
        </w:tc>
        <w:tc>
          <w:tcPr>
            <w:tcW w:w="426" w:type="pct"/>
            <w:tcBorders>
              <w:bottom w:val="single" w:sz="4" w:space="0" w:color="auto"/>
            </w:tcBorders>
            <w:shd w:val="clear" w:color="auto" w:fill="auto"/>
            <w:vAlign w:val="center"/>
          </w:tcPr>
          <w:p w14:paraId="4F972831" w14:textId="77777777" w:rsidR="00110565" w:rsidRPr="009B053A" w:rsidRDefault="00110565" w:rsidP="00110565">
            <w:pPr>
              <w:pStyle w:val="TAC"/>
            </w:pPr>
            <w:r w:rsidRPr="009B053A">
              <w:t>N/A</w:t>
            </w:r>
          </w:p>
        </w:tc>
        <w:tc>
          <w:tcPr>
            <w:tcW w:w="557" w:type="pct"/>
            <w:tcBorders>
              <w:bottom w:val="single" w:sz="4" w:space="0" w:color="auto"/>
            </w:tcBorders>
            <w:shd w:val="clear" w:color="auto" w:fill="auto"/>
            <w:vAlign w:val="center"/>
          </w:tcPr>
          <w:p w14:paraId="74EDC40D" w14:textId="77777777" w:rsidR="00110565" w:rsidRPr="009B053A" w:rsidRDefault="00110565" w:rsidP="00110565">
            <w:pPr>
              <w:pStyle w:val="TAC"/>
            </w:pPr>
            <w:r w:rsidRPr="009B053A">
              <w:t>N/A</w:t>
            </w:r>
          </w:p>
        </w:tc>
        <w:tc>
          <w:tcPr>
            <w:tcW w:w="460" w:type="pct"/>
            <w:tcBorders>
              <w:bottom w:val="single" w:sz="4" w:space="0" w:color="auto"/>
            </w:tcBorders>
            <w:shd w:val="clear" w:color="auto" w:fill="auto"/>
            <w:vAlign w:val="center"/>
          </w:tcPr>
          <w:p w14:paraId="60872846"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3C20E184" w14:textId="77777777" w:rsidR="00110565" w:rsidRPr="009B053A" w:rsidRDefault="00110565" w:rsidP="00110565">
            <w:pPr>
              <w:pStyle w:val="TAC"/>
            </w:pPr>
            <w:r w:rsidRPr="009B053A">
              <w:t>N/A</w:t>
            </w:r>
          </w:p>
        </w:tc>
      </w:tr>
      <w:tr w:rsidR="00110565" w:rsidRPr="009B053A" w14:paraId="1F921B93" w14:textId="77777777" w:rsidTr="002A4D3C">
        <w:trPr>
          <w:cantSplit/>
          <w:jc w:val="center"/>
        </w:trPr>
        <w:tc>
          <w:tcPr>
            <w:tcW w:w="1330" w:type="pct"/>
            <w:vMerge w:val="restart"/>
            <w:shd w:val="clear" w:color="auto" w:fill="auto"/>
          </w:tcPr>
          <w:p w14:paraId="3FCB84BB" w14:textId="77777777" w:rsidR="00110565" w:rsidRPr="009B053A" w:rsidRDefault="00110565" w:rsidP="00110565">
            <w:pPr>
              <w:pStyle w:val="TAC"/>
            </w:pPr>
            <w:r w:rsidRPr="009B053A">
              <w:t>DC_20_n7</w:t>
            </w:r>
          </w:p>
        </w:tc>
        <w:tc>
          <w:tcPr>
            <w:tcW w:w="610" w:type="pct"/>
            <w:gridSpan w:val="2"/>
            <w:tcBorders>
              <w:bottom w:val="single" w:sz="4" w:space="0" w:color="auto"/>
            </w:tcBorders>
            <w:shd w:val="clear" w:color="auto" w:fill="auto"/>
          </w:tcPr>
          <w:p w14:paraId="7DAFD4D1" w14:textId="77777777" w:rsidR="00110565" w:rsidRPr="009B053A" w:rsidRDefault="00110565" w:rsidP="00110565">
            <w:pPr>
              <w:pStyle w:val="TAC"/>
            </w:pPr>
            <w:r w:rsidRPr="009B053A">
              <w:rPr>
                <w:lang w:eastAsia="zh-TW"/>
              </w:rPr>
              <w:t>20</w:t>
            </w:r>
          </w:p>
        </w:tc>
        <w:tc>
          <w:tcPr>
            <w:tcW w:w="557" w:type="pct"/>
            <w:tcBorders>
              <w:bottom w:val="single" w:sz="4" w:space="0" w:color="auto"/>
            </w:tcBorders>
            <w:shd w:val="clear" w:color="auto" w:fill="auto"/>
          </w:tcPr>
          <w:p w14:paraId="5D8462CA" w14:textId="77777777" w:rsidR="00110565" w:rsidRPr="009B053A" w:rsidRDefault="00110565" w:rsidP="00110565">
            <w:pPr>
              <w:pStyle w:val="TAC"/>
            </w:pPr>
            <w:r w:rsidRPr="009B053A">
              <w:rPr>
                <w:lang w:eastAsia="zh-TW"/>
              </w:rPr>
              <w:t>851</w:t>
            </w:r>
          </w:p>
        </w:tc>
        <w:tc>
          <w:tcPr>
            <w:tcW w:w="542" w:type="pct"/>
            <w:tcBorders>
              <w:bottom w:val="single" w:sz="4" w:space="0" w:color="auto"/>
            </w:tcBorders>
            <w:shd w:val="clear" w:color="auto" w:fill="auto"/>
          </w:tcPr>
          <w:p w14:paraId="3ACECBCE" w14:textId="77777777" w:rsidR="00110565" w:rsidRPr="009B053A" w:rsidRDefault="00110565" w:rsidP="00110565">
            <w:pPr>
              <w:pStyle w:val="TAC"/>
            </w:pPr>
            <w:r w:rsidRPr="009B053A">
              <w:rPr>
                <w:lang w:eastAsia="zh-TW"/>
              </w:rPr>
              <w:t>5</w:t>
            </w:r>
          </w:p>
        </w:tc>
        <w:tc>
          <w:tcPr>
            <w:tcW w:w="426" w:type="pct"/>
            <w:tcBorders>
              <w:bottom w:val="single" w:sz="4" w:space="0" w:color="auto"/>
            </w:tcBorders>
            <w:shd w:val="clear" w:color="auto" w:fill="auto"/>
          </w:tcPr>
          <w:p w14:paraId="2A6D714F" w14:textId="77777777" w:rsidR="00110565" w:rsidRPr="009B053A" w:rsidRDefault="00110565" w:rsidP="00110565">
            <w:pPr>
              <w:pStyle w:val="TAC"/>
            </w:pPr>
            <w:r w:rsidRPr="009B053A">
              <w:rPr>
                <w:lang w:eastAsia="zh-TW"/>
              </w:rPr>
              <w:t>25</w:t>
            </w:r>
          </w:p>
        </w:tc>
        <w:tc>
          <w:tcPr>
            <w:tcW w:w="557" w:type="pct"/>
            <w:tcBorders>
              <w:bottom w:val="single" w:sz="4" w:space="0" w:color="auto"/>
            </w:tcBorders>
            <w:shd w:val="clear" w:color="auto" w:fill="auto"/>
          </w:tcPr>
          <w:p w14:paraId="43A0A483" w14:textId="77777777" w:rsidR="00110565" w:rsidRPr="009B053A" w:rsidRDefault="00110565" w:rsidP="00110565">
            <w:pPr>
              <w:pStyle w:val="TAC"/>
            </w:pPr>
            <w:r w:rsidRPr="009B053A">
              <w:rPr>
                <w:lang w:eastAsia="zh-TW"/>
              </w:rPr>
              <w:t>810</w:t>
            </w:r>
          </w:p>
        </w:tc>
        <w:tc>
          <w:tcPr>
            <w:tcW w:w="460" w:type="pct"/>
            <w:tcBorders>
              <w:bottom w:val="single" w:sz="4" w:space="0" w:color="auto"/>
            </w:tcBorders>
            <w:shd w:val="clear" w:color="auto" w:fill="auto"/>
          </w:tcPr>
          <w:p w14:paraId="04D41401" w14:textId="77777777" w:rsidR="00110565" w:rsidRPr="009B053A" w:rsidRDefault="00110565" w:rsidP="00110565">
            <w:pPr>
              <w:pStyle w:val="TAC"/>
            </w:pPr>
            <w:r w:rsidRPr="009B053A">
              <w:rPr>
                <w:lang w:eastAsia="zh-TW"/>
              </w:rPr>
              <w:t>12</w:t>
            </w:r>
          </w:p>
        </w:tc>
        <w:tc>
          <w:tcPr>
            <w:tcW w:w="518" w:type="pct"/>
            <w:tcBorders>
              <w:bottom w:val="single" w:sz="4" w:space="0" w:color="auto"/>
            </w:tcBorders>
          </w:tcPr>
          <w:p w14:paraId="571018BE" w14:textId="77777777" w:rsidR="00110565" w:rsidRPr="009B053A" w:rsidRDefault="00110565" w:rsidP="00110565">
            <w:pPr>
              <w:pStyle w:val="TAC"/>
            </w:pPr>
            <w:r w:rsidRPr="009B053A">
              <w:rPr>
                <w:lang w:eastAsia="zh-TW"/>
              </w:rPr>
              <w:t>IMD3</w:t>
            </w:r>
            <w:r w:rsidRPr="009B053A">
              <w:rPr>
                <w:vertAlign w:val="superscript"/>
                <w:lang w:eastAsia="zh-TW"/>
              </w:rPr>
              <w:t>3</w:t>
            </w:r>
          </w:p>
        </w:tc>
      </w:tr>
      <w:tr w:rsidR="00110565" w:rsidRPr="009B053A" w14:paraId="2C95DBEA" w14:textId="77777777" w:rsidTr="002A4D3C">
        <w:trPr>
          <w:cantSplit/>
          <w:jc w:val="center"/>
        </w:trPr>
        <w:tc>
          <w:tcPr>
            <w:tcW w:w="1330" w:type="pct"/>
            <w:vMerge/>
            <w:tcBorders>
              <w:bottom w:val="nil"/>
            </w:tcBorders>
            <w:shd w:val="clear" w:color="auto" w:fill="auto"/>
            <w:vAlign w:val="center"/>
          </w:tcPr>
          <w:p w14:paraId="4338951E" w14:textId="77777777" w:rsidR="00110565" w:rsidRPr="009B053A" w:rsidRDefault="00110565" w:rsidP="00110565">
            <w:pPr>
              <w:pStyle w:val="TAC"/>
            </w:pPr>
          </w:p>
        </w:tc>
        <w:tc>
          <w:tcPr>
            <w:tcW w:w="610" w:type="pct"/>
            <w:gridSpan w:val="2"/>
            <w:tcBorders>
              <w:bottom w:val="single" w:sz="4" w:space="0" w:color="auto"/>
            </w:tcBorders>
            <w:shd w:val="clear" w:color="auto" w:fill="auto"/>
          </w:tcPr>
          <w:p w14:paraId="6CBD7B02" w14:textId="77777777" w:rsidR="00110565" w:rsidRPr="009B053A" w:rsidRDefault="00110565" w:rsidP="00110565">
            <w:pPr>
              <w:pStyle w:val="TAC"/>
            </w:pPr>
            <w:r w:rsidRPr="009B053A">
              <w:rPr>
                <w:lang w:eastAsia="zh-TW"/>
              </w:rPr>
              <w:t>n7</w:t>
            </w:r>
          </w:p>
        </w:tc>
        <w:tc>
          <w:tcPr>
            <w:tcW w:w="557" w:type="pct"/>
            <w:tcBorders>
              <w:bottom w:val="single" w:sz="4" w:space="0" w:color="auto"/>
            </w:tcBorders>
            <w:shd w:val="clear" w:color="auto" w:fill="auto"/>
          </w:tcPr>
          <w:p w14:paraId="3C24F722" w14:textId="77777777" w:rsidR="00110565" w:rsidRPr="009B053A" w:rsidRDefault="00110565" w:rsidP="00110565">
            <w:pPr>
              <w:pStyle w:val="TAC"/>
            </w:pPr>
            <w:r w:rsidRPr="009B053A">
              <w:rPr>
                <w:lang w:eastAsia="zh-TW"/>
              </w:rPr>
              <w:t>2512</w:t>
            </w:r>
          </w:p>
        </w:tc>
        <w:tc>
          <w:tcPr>
            <w:tcW w:w="542" w:type="pct"/>
            <w:tcBorders>
              <w:bottom w:val="single" w:sz="4" w:space="0" w:color="auto"/>
            </w:tcBorders>
            <w:shd w:val="clear" w:color="auto" w:fill="auto"/>
          </w:tcPr>
          <w:p w14:paraId="7129B37B" w14:textId="77777777" w:rsidR="00110565" w:rsidRPr="009B053A" w:rsidRDefault="00110565" w:rsidP="00110565">
            <w:pPr>
              <w:pStyle w:val="TAC"/>
            </w:pPr>
            <w:r w:rsidRPr="009B053A">
              <w:rPr>
                <w:lang w:eastAsia="zh-TW"/>
              </w:rPr>
              <w:t>10</w:t>
            </w:r>
          </w:p>
        </w:tc>
        <w:tc>
          <w:tcPr>
            <w:tcW w:w="426" w:type="pct"/>
            <w:tcBorders>
              <w:bottom w:val="single" w:sz="4" w:space="0" w:color="auto"/>
            </w:tcBorders>
            <w:shd w:val="clear" w:color="auto" w:fill="auto"/>
          </w:tcPr>
          <w:p w14:paraId="67D7779B" w14:textId="77777777" w:rsidR="00110565" w:rsidRPr="009B053A" w:rsidRDefault="00110565" w:rsidP="00110565">
            <w:pPr>
              <w:pStyle w:val="TAC"/>
            </w:pPr>
            <w:r w:rsidRPr="009B053A">
              <w:rPr>
                <w:lang w:eastAsia="zh-TW"/>
              </w:rPr>
              <w:t>50</w:t>
            </w:r>
          </w:p>
        </w:tc>
        <w:tc>
          <w:tcPr>
            <w:tcW w:w="557" w:type="pct"/>
            <w:tcBorders>
              <w:bottom w:val="single" w:sz="4" w:space="0" w:color="auto"/>
            </w:tcBorders>
            <w:shd w:val="clear" w:color="auto" w:fill="auto"/>
          </w:tcPr>
          <w:p w14:paraId="50147450" w14:textId="77777777" w:rsidR="00110565" w:rsidRPr="009B053A" w:rsidRDefault="00110565" w:rsidP="00110565">
            <w:pPr>
              <w:pStyle w:val="TAC"/>
            </w:pPr>
            <w:r w:rsidRPr="009B053A">
              <w:rPr>
                <w:lang w:eastAsia="zh-TW"/>
              </w:rPr>
              <w:t>2632</w:t>
            </w:r>
          </w:p>
        </w:tc>
        <w:tc>
          <w:tcPr>
            <w:tcW w:w="460" w:type="pct"/>
            <w:tcBorders>
              <w:bottom w:val="single" w:sz="4" w:space="0" w:color="auto"/>
            </w:tcBorders>
            <w:shd w:val="clear" w:color="auto" w:fill="auto"/>
          </w:tcPr>
          <w:p w14:paraId="3BBEF655" w14:textId="77777777" w:rsidR="00110565" w:rsidRPr="009B053A" w:rsidRDefault="00110565" w:rsidP="00110565">
            <w:pPr>
              <w:pStyle w:val="TAC"/>
            </w:pPr>
            <w:r w:rsidRPr="009B053A">
              <w:rPr>
                <w:lang w:eastAsia="zh-TW"/>
              </w:rPr>
              <w:t>N/A</w:t>
            </w:r>
          </w:p>
        </w:tc>
        <w:tc>
          <w:tcPr>
            <w:tcW w:w="518" w:type="pct"/>
            <w:tcBorders>
              <w:bottom w:val="single" w:sz="4" w:space="0" w:color="auto"/>
            </w:tcBorders>
          </w:tcPr>
          <w:p w14:paraId="27FCE97B" w14:textId="77777777" w:rsidR="00110565" w:rsidRPr="009B053A" w:rsidRDefault="00110565" w:rsidP="00110565">
            <w:pPr>
              <w:pStyle w:val="TAC"/>
            </w:pPr>
            <w:r w:rsidRPr="009B053A">
              <w:rPr>
                <w:lang w:eastAsia="zh-TW"/>
              </w:rPr>
              <w:t>N/A</w:t>
            </w:r>
          </w:p>
        </w:tc>
      </w:tr>
      <w:tr w:rsidR="00110565" w:rsidRPr="009B053A" w14:paraId="39561B86" w14:textId="77777777" w:rsidTr="002A4D3C">
        <w:trPr>
          <w:cantSplit/>
          <w:jc w:val="center"/>
        </w:trPr>
        <w:tc>
          <w:tcPr>
            <w:tcW w:w="1333" w:type="pct"/>
            <w:gridSpan w:val="2"/>
            <w:tcBorders>
              <w:bottom w:val="nil"/>
            </w:tcBorders>
            <w:shd w:val="clear" w:color="auto" w:fill="auto"/>
            <w:vAlign w:val="center"/>
          </w:tcPr>
          <w:p w14:paraId="2A3533C5" w14:textId="77777777" w:rsidR="00110565" w:rsidRPr="009B053A" w:rsidRDefault="00110565" w:rsidP="00110565">
            <w:pPr>
              <w:pStyle w:val="TAC"/>
              <w:rPr>
                <w:rFonts w:eastAsia="MS Mincho"/>
              </w:rPr>
            </w:pPr>
            <w:r w:rsidRPr="009B053A">
              <w:t>DC_20A_n8A</w:t>
            </w:r>
          </w:p>
        </w:tc>
        <w:tc>
          <w:tcPr>
            <w:tcW w:w="606" w:type="pct"/>
            <w:tcBorders>
              <w:bottom w:val="single" w:sz="4" w:space="0" w:color="auto"/>
            </w:tcBorders>
            <w:shd w:val="clear" w:color="auto" w:fill="auto"/>
            <w:vAlign w:val="center"/>
          </w:tcPr>
          <w:p w14:paraId="560FE608" w14:textId="77777777" w:rsidR="00110565" w:rsidRPr="009B053A" w:rsidRDefault="00110565" w:rsidP="00110565">
            <w:pPr>
              <w:pStyle w:val="TAC"/>
              <w:rPr>
                <w:rFonts w:eastAsia="MS Mincho"/>
              </w:rPr>
            </w:pPr>
            <w:r w:rsidRPr="009B053A">
              <w:t>20</w:t>
            </w:r>
          </w:p>
        </w:tc>
        <w:tc>
          <w:tcPr>
            <w:tcW w:w="557" w:type="pct"/>
            <w:tcBorders>
              <w:bottom w:val="single" w:sz="4" w:space="0" w:color="auto"/>
            </w:tcBorders>
            <w:shd w:val="clear" w:color="auto" w:fill="auto"/>
            <w:vAlign w:val="center"/>
          </w:tcPr>
          <w:p w14:paraId="3AF8961A" w14:textId="77777777" w:rsidR="00110565" w:rsidRPr="009B053A" w:rsidRDefault="00110565" w:rsidP="00110565">
            <w:pPr>
              <w:pStyle w:val="TAC"/>
            </w:pPr>
            <w:r w:rsidRPr="009B053A">
              <w:t>849.5</w:t>
            </w:r>
          </w:p>
        </w:tc>
        <w:tc>
          <w:tcPr>
            <w:tcW w:w="542" w:type="pct"/>
            <w:tcBorders>
              <w:bottom w:val="single" w:sz="4" w:space="0" w:color="auto"/>
            </w:tcBorders>
            <w:shd w:val="clear" w:color="auto" w:fill="auto"/>
            <w:vAlign w:val="center"/>
          </w:tcPr>
          <w:p w14:paraId="6DA32B13"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27B86A9F"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68DF0CD5" w14:textId="77777777" w:rsidR="00110565" w:rsidRPr="009B053A" w:rsidRDefault="00110565" w:rsidP="00110565">
            <w:pPr>
              <w:pStyle w:val="TAC"/>
            </w:pPr>
            <w:r w:rsidRPr="009B053A">
              <w:t>808.5</w:t>
            </w:r>
          </w:p>
        </w:tc>
        <w:tc>
          <w:tcPr>
            <w:tcW w:w="460" w:type="pct"/>
            <w:tcBorders>
              <w:bottom w:val="single" w:sz="4" w:space="0" w:color="auto"/>
            </w:tcBorders>
            <w:shd w:val="clear" w:color="auto" w:fill="auto"/>
            <w:vAlign w:val="center"/>
          </w:tcPr>
          <w:p w14:paraId="4FFC34A0" w14:textId="77777777" w:rsidR="00110565" w:rsidRPr="009B053A" w:rsidRDefault="00110565" w:rsidP="00110565">
            <w:pPr>
              <w:pStyle w:val="TAC"/>
            </w:pPr>
            <w:r w:rsidRPr="009B053A">
              <w:t>21</w:t>
            </w:r>
          </w:p>
        </w:tc>
        <w:tc>
          <w:tcPr>
            <w:tcW w:w="518" w:type="pct"/>
            <w:tcBorders>
              <w:bottom w:val="single" w:sz="4" w:space="0" w:color="auto"/>
            </w:tcBorders>
          </w:tcPr>
          <w:p w14:paraId="197BB186" w14:textId="77777777" w:rsidR="00110565" w:rsidRPr="009B053A" w:rsidRDefault="00110565" w:rsidP="00110565">
            <w:pPr>
              <w:pStyle w:val="TAC"/>
            </w:pPr>
            <w:r w:rsidRPr="009B053A">
              <w:t>IMD3</w:t>
            </w:r>
          </w:p>
        </w:tc>
      </w:tr>
      <w:tr w:rsidR="00110565" w:rsidRPr="009B053A" w14:paraId="606C2D7C" w14:textId="77777777" w:rsidTr="002A4D3C">
        <w:trPr>
          <w:cantSplit/>
          <w:jc w:val="center"/>
        </w:trPr>
        <w:tc>
          <w:tcPr>
            <w:tcW w:w="1333" w:type="pct"/>
            <w:gridSpan w:val="2"/>
            <w:tcBorders>
              <w:top w:val="nil"/>
              <w:bottom w:val="single" w:sz="4" w:space="0" w:color="auto"/>
            </w:tcBorders>
            <w:shd w:val="clear" w:color="auto" w:fill="auto"/>
            <w:vAlign w:val="center"/>
          </w:tcPr>
          <w:p w14:paraId="376AC636"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1642D9FD" w14:textId="77777777" w:rsidR="00110565" w:rsidRPr="009B053A" w:rsidRDefault="00110565" w:rsidP="00110565">
            <w:pPr>
              <w:pStyle w:val="TAC"/>
              <w:rPr>
                <w:rFonts w:eastAsia="MS Mincho"/>
              </w:rPr>
            </w:pPr>
            <w:r w:rsidRPr="009B053A">
              <w:t>n8</w:t>
            </w:r>
          </w:p>
        </w:tc>
        <w:tc>
          <w:tcPr>
            <w:tcW w:w="557" w:type="pct"/>
            <w:tcBorders>
              <w:bottom w:val="single" w:sz="4" w:space="0" w:color="auto"/>
            </w:tcBorders>
            <w:shd w:val="clear" w:color="auto" w:fill="auto"/>
            <w:vAlign w:val="center"/>
          </w:tcPr>
          <w:p w14:paraId="1DB1869E" w14:textId="77777777" w:rsidR="00110565" w:rsidRPr="009B053A" w:rsidRDefault="00110565" w:rsidP="00110565">
            <w:pPr>
              <w:pStyle w:val="TAC"/>
            </w:pPr>
            <w:r w:rsidRPr="009B053A">
              <w:t>892.5</w:t>
            </w:r>
          </w:p>
        </w:tc>
        <w:tc>
          <w:tcPr>
            <w:tcW w:w="542" w:type="pct"/>
            <w:tcBorders>
              <w:bottom w:val="single" w:sz="4" w:space="0" w:color="auto"/>
            </w:tcBorders>
            <w:shd w:val="clear" w:color="auto" w:fill="auto"/>
            <w:vAlign w:val="center"/>
          </w:tcPr>
          <w:p w14:paraId="3E862EB8"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3CBB2215"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72176647" w14:textId="77777777" w:rsidR="00110565" w:rsidRPr="009B053A" w:rsidRDefault="00110565" w:rsidP="00110565">
            <w:pPr>
              <w:pStyle w:val="TAC"/>
            </w:pPr>
            <w:r w:rsidRPr="009B053A">
              <w:t>937.5</w:t>
            </w:r>
          </w:p>
        </w:tc>
        <w:tc>
          <w:tcPr>
            <w:tcW w:w="460" w:type="pct"/>
            <w:tcBorders>
              <w:bottom w:val="single" w:sz="4" w:space="0" w:color="auto"/>
            </w:tcBorders>
            <w:shd w:val="clear" w:color="auto" w:fill="auto"/>
            <w:vAlign w:val="center"/>
          </w:tcPr>
          <w:p w14:paraId="06BBAC28" w14:textId="77777777" w:rsidR="00110565" w:rsidRPr="009B053A" w:rsidRDefault="00110565" w:rsidP="00110565">
            <w:pPr>
              <w:pStyle w:val="TAC"/>
            </w:pPr>
            <w:r w:rsidRPr="009B053A">
              <w:t>21</w:t>
            </w:r>
          </w:p>
        </w:tc>
        <w:tc>
          <w:tcPr>
            <w:tcW w:w="518" w:type="pct"/>
            <w:tcBorders>
              <w:bottom w:val="single" w:sz="4" w:space="0" w:color="auto"/>
            </w:tcBorders>
          </w:tcPr>
          <w:p w14:paraId="68C81F78" w14:textId="77777777" w:rsidR="00110565" w:rsidRPr="009B053A" w:rsidRDefault="00110565" w:rsidP="00110565">
            <w:pPr>
              <w:pStyle w:val="TAC"/>
            </w:pPr>
            <w:r w:rsidRPr="009B053A">
              <w:t>IMD3</w:t>
            </w:r>
          </w:p>
        </w:tc>
      </w:tr>
      <w:tr w:rsidR="00110565" w:rsidRPr="009B053A" w14:paraId="666F6BB4" w14:textId="77777777" w:rsidTr="002A4D3C">
        <w:trPr>
          <w:cantSplit/>
          <w:jc w:val="center"/>
        </w:trPr>
        <w:tc>
          <w:tcPr>
            <w:tcW w:w="1333" w:type="pct"/>
            <w:gridSpan w:val="2"/>
            <w:tcBorders>
              <w:bottom w:val="nil"/>
            </w:tcBorders>
            <w:shd w:val="clear" w:color="auto" w:fill="auto"/>
            <w:vAlign w:val="center"/>
          </w:tcPr>
          <w:p w14:paraId="3119E7A8" w14:textId="77777777" w:rsidR="00110565" w:rsidRPr="009B053A" w:rsidRDefault="00110565" w:rsidP="00110565">
            <w:pPr>
              <w:pStyle w:val="TAC"/>
            </w:pPr>
            <w:r w:rsidRPr="009B053A">
              <w:rPr>
                <w:rFonts w:eastAsia="MS Mincho"/>
              </w:rPr>
              <w:t>DC</w:t>
            </w:r>
            <w:r w:rsidRPr="009B053A">
              <w:t>_20A_n</w:t>
            </w:r>
            <w:r w:rsidRPr="009B053A">
              <w:rPr>
                <w:rFonts w:eastAsia="MS Mincho"/>
              </w:rPr>
              <w:t>77</w:t>
            </w:r>
            <w:r w:rsidRPr="009B053A">
              <w:t>A</w:t>
            </w:r>
          </w:p>
          <w:p w14:paraId="49D8EA4D" w14:textId="77777777" w:rsidR="00110565" w:rsidRPr="009B053A" w:rsidRDefault="00110565" w:rsidP="00110565">
            <w:pPr>
              <w:pStyle w:val="TAC"/>
              <w:rPr>
                <w:rFonts w:eastAsia="MS Mincho"/>
              </w:rPr>
            </w:pPr>
            <w:r w:rsidRPr="009B053A">
              <w:t>DC_20A_n78A,</w:t>
            </w:r>
          </w:p>
        </w:tc>
        <w:tc>
          <w:tcPr>
            <w:tcW w:w="606" w:type="pct"/>
            <w:tcBorders>
              <w:bottom w:val="single" w:sz="4" w:space="0" w:color="auto"/>
            </w:tcBorders>
            <w:shd w:val="clear" w:color="auto" w:fill="auto"/>
            <w:vAlign w:val="center"/>
          </w:tcPr>
          <w:p w14:paraId="21A176BF" w14:textId="77777777" w:rsidR="00110565" w:rsidRPr="009B053A" w:rsidRDefault="00110565" w:rsidP="00110565">
            <w:pPr>
              <w:pStyle w:val="TAC"/>
            </w:pPr>
            <w:r w:rsidRPr="009B053A">
              <w:t>20</w:t>
            </w:r>
          </w:p>
        </w:tc>
        <w:tc>
          <w:tcPr>
            <w:tcW w:w="557" w:type="pct"/>
            <w:tcBorders>
              <w:bottom w:val="single" w:sz="4" w:space="0" w:color="auto"/>
            </w:tcBorders>
            <w:shd w:val="clear" w:color="auto" w:fill="auto"/>
            <w:vAlign w:val="center"/>
          </w:tcPr>
          <w:p w14:paraId="4A555102" w14:textId="77777777" w:rsidR="00110565" w:rsidRPr="009B053A" w:rsidRDefault="00110565" w:rsidP="00110565">
            <w:pPr>
              <w:pStyle w:val="TAC"/>
            </w:pPr>
            <w:r w:rsidRPr="009B053A">
              <w:t>850</w:t>
            </w:r>
          </w:p>
        </w:tc>
        <w:tc>
          <w:tcPr>
            <w:tcW w:w="542" w:type="pct"/>
            <w:tcBorders>
              <w:bottom w:val="single" w:sz="4" w:space="0" w:color="auto"/>
            </w:tcBorders>
            <w:shd w:val="clear" w:color="auto" w:fill="auto"/>
            <w:vAlign w:val="center"/>
          </w:tcPr>
          <w:p w14:paraId="4611887A"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29AD867D"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010D3EE8" w14:textId="77777777" w:rsidR="00110565" w:rsidRPr="009B053A" w:rsidRDefault="00110565" w:rsidP="00110565">
            <w:pPr>
              <w:pStyle w:val="TAC"/>
            </w:pPr>
            <w:r w:rsidRPr="009B053A">
              <w:t>809</w:t>
            </w:r>
          </w:p>
        </w:tc>
        <w:tc>
          <w:tcPr>
            <w:tcW w:w="460" w:type="pct"/>
            <w:tcBorders>
              <w:bottom w:val="single" w:sz="4" w:space="0" w:color="auto"/>
            </w:tcBorders>
            <w:shd w:val="clear" w:color="auto" w:fill="auto"/>
            <w:vAlign w:val="center"/>
          </w:tcPr>
          <w:p w14:paraId="7433076B" w14:textId="77777777" w:rsidR="00110565" w:rsidRPr="009B053A" w:rsidRDefault="00110565" w:rsidP="00110565">
            <w:pPr>
              <w:pStyle w:val="TAC"/>
            </w:pPr>
            <w:r w:rsidRPr="009B053A">
              <w:t>11</w:t>
            </w:r>
          </w:p>
        </w:tc>
        <w:tc>
          <w:tcPr>
            <w:tcW w:w="518" w:type="pct"/>
            <w:tcBorders>
              <w:bottom w:val="single" w:sz="4" w:space="0" w:color="auto"/>
            </w:tcBorders>
            <w:vAlign w:val="center"/>
          </w:tcPr>
          <w:p w14:paraId="64B09C77" w14:textId="77777777" w:rsidR="00110565" w:rsidRPr="009B053A" w:rsidRDefault="00110565" w:rsidP="00110565">
            <w:pPr>
              <w:pStyle w:val="TAC"/>
            </w:pPr>
            <w:r w:rsidRPr="009B053A">
              <w:t>IMD4</w:t>
            </w:r>
          </w:p>
        </w:tc>
      </w:tr>
      <w:tr w:rsidR="00110565" w:rsidRPr="009B053A" w14:paraId="2271CE02" w14:textId="77777777" w:rsidTr="002A4D3C">
        <w:trPr>
          <w:cantSplit/>
          <w:jc w:val="center"/>
        </w:trPr>
        <w:tc>
          <w:tcPr>
            <w:tcW w:w="1333" w:type="pct"/>
            <w:gridSpan w:val="2"/>
            <w:tcBorders>
              <w:top w:val="nil"/>
              <w:bottom w:val="single" w:sz="4" w:space="0" w:color="auto"/>
            </w:tcBorders>
            <w:shd w:val="clear" w:color="auto" w:fill="auto"/>
            <w:vAlign w:val="center"/>
          </w:tcPr>
          <w:p w14:paraId="5B83B680" w14:textId="77777777" w:rsidR="00110565" w:rsidRPr="009B053A" w:rsidRDefault="00110565" w:rsidP="00110565">
            <w:pPr>
              <w:pStyle w:val="TAC"/>
              <w:rPr>
                <w:rFonts w:eastAsia="MS Mincho"/>
              </w:rPr>
            </w:pPr>
            <w:r w:rsidRPr="009B053A">
              <w:t>DC_20A-SUL_n78A-n82A</w:t>
            </w:r>
          </w:p>
        </w:tc>
        <w:tc>
          <w:tcPr>
            <w:tcW w:w="606" w:type="pct"/>
            <w:tcBorders>
              <w:bottom w:val="single" w:sz="4" w:space="0" w:color="auto"/>
            </w:tcBorders>
            <w:shd w:val="clear" w:color="auto" w:fill="auto"/>
            <w:vAlign w:val="center"/>
          </w:tcPr>
          <w:p w14:paraId="66FD2BBB" w14:textId="77777777" w:rsidR="00110565" w:rsidRPr="009B053A" w:rsidRDefault="00110565" w:rsidP="00110565">
            <w:pPr>
              <w:pStyle w:val="TAC"/>
            </w:pPr>
            <w:r w:rsidRPr="009B053A">
              <w:rPr>
                <w:rFonts w:eastAsia="MS Mincho"/>
              </w:rPr>
              <w:t>n77, n78</w:t>
            </w:r>
          </w:p>
        </w:tc>
        <w:tc>
          <w:tcPr>
            <w:tcW w:w="557" w:type="pct"/>
            <w:tcBorders>
              <w:bottom w:val="single" w:sz="4" w:space="0" w:color="auto"/>
            </w:tcBorders>
            <w:shd w:val="clear" w:color="auto" w:fill="auto"/>
            <w:vAlign w:val="center"/>
          </w:tcPr>
          <w:p w14:paraId="19839FF8" w14:textId="77777777" w:rsidR="00110565" w:rsidRPr="009B053A" w:rsidRDefault="00110565" w:rsidP="00110565">
            <w:pPr>
              <w:pStyle w:val="TAC"/>
            </w:pPr>
            <w:r w:rsidRPr="009B053A">
              <w:t>3359</w:t>
            </w:r>
          </w:p>
        </w:tc>
        <w:tc>
          <w:tcPr>
            <w:tcW w:w="542" w:type="pct"/>
            <w:tcBorders>
              <w:bottom w:val="single" w:sz="4" w:space="0" w:color="auto"/>
            </w:tcBorders>
            <w:shd w:val="clear" w:color="auto" w:fill="auto"/>
            <w:vAlign w:val="center"/>
          </w:tcPr>
          <w:p w14:paraId="699CAA4F" w14:textId="77777777" w:rsidR="00110565" w:rsidRPr="009B053A" w:rsidRDefault="00110565" w:rsidP="00110565">
            <w:pPr>
              <w:pStyle w:val="TAC"/>
            </w:pPr>
            <w:r w:rsidRPr="009B053A">
              <w:rPr>
                <w:rFonts w:eastAsia="MS Mincho"/>
              </w:rPr>
              <w:t>10</w:t>
            </w:r>
          </w:p>
        </w:tc>
        <w:tc>
          <w:tcPr>
            <w:tcW w:w="426" w:type="pct"/>
            <w:tcBorders>
              <w:bottom w:val="single" w:sz="4" w:space="0" w:color="auto"/>
            </w:tcBorders>
            <w:shd w:val="clear" w:color="auto" w:fill="auto"/>
            <w:vAlign w:val="center"/>
          </w:tcPr>
          <w:p w14:paraId="3A3E81E6"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0B0A2F4C" w14:textId="77777777" w:rsidR="00110565" w:rsidRPr="009B053A" w:rsidRDefault="00110565" w:rsidP="00110565">
            <w:pPr>
              <w:pStyle w:val="TAC"/>
            </w:pPr>
            <w:r w:rsidRPr="009B053A">
              <w:t>3359</w:t>
            </w:r>
          </w:p>
        </w:tc>
        <w:tc>
          <w:tcPr>
            <w:tcW w:w="460" w:type="pct"/>
            <w:tcBorders>
              <w:bottom w:val="single" w:sz="4" w:space="0" w:color="auto"/>
            </w:tcBorders>
            <w:shd w:val="clear" w:color="auto" w:fill="auto"/>
            <w:vAlign w:val="center"/>
          </w:tcPr>
          <w:p w14:paraId="20C528D0"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46BB81DD" w14:textId="77777777" w:rsidR="00110565" w:rsidRPr="009B053A" w:rsidRDefault="00110565" w:rsidP="00110565">
            <w:pPr>
              <w:pStyle w:val="TAC"/>
            </w:pPr>
            <w:r w:rsidRPr="009B053A">
              <w:t>N/A</w:t>
            </w:r>
          </w:p>
        </w:tc>
      </w:tr>
      <w:tr w:rsidR="00110565" w:rsidRPr="009B053A" w14:paraId="28F62A4E" w14:textId="77777777" w:rsidTr="002A4D3C">
        <w:trPr>
          <w:cantSplit/>
          <w:jc w:val="center"/>
        </w:trPr>
        <w:tc>
          <w:tcPr>
            <w:tcW w:w="1333" w:type="pct"/>
            <w:gridSpan w:val="2"/>
            <w:tcBorders>
              <w:bottom w:val="nil"/>
            </w:tcBorders>
            <w:shd w:val="clear" w:color="auto" w:fill="auto"/>
            <w:vAlign w:val="center"/>
          </w:tcPr>
          <w:p w14:paraId="02F8EA96" w14:textId="77777777" w:rsidR="00110565" w:rsidRPr="009B053A" w:rsidRDefault="00110565" w:rsidP="00110565">
            <w:pPr>
              <w:pStyle w:val="TAC"/>
              <w:rPr>
                <w:rFonts w:eastAsia="MS Mincho"/>
              </w:rPr>
            </w:pPr>
            <w:r w:rsidRPr="009B053A">
              <w:rPr>
                <w:rFonts w:eastAsia="MS Mincho"/>
              </w:rPr>
              <w:t>DC_20A_n77A</w:t>
            </w:r>
          </w:p>
        </w:tc>
        <w:tc>
          <w:tcPr>
            <w:tcW w:w="606" w:type="pct"/>
            <w:tcBorders>
              <w:bottom w:val="single" w:sz="4" w:space="0" w:color="auto"/>
            </w:tcBorders>
            <w:shd w:val="clear" w:color="auto" w:fill="auto"/>
            <w:vAlign w:val="center"/>
          </w:tcPr>
          <w:p w14:paraId="224C3763" w14:textId="77777777" w:rsidR="00110565" w:rsidRPr="009B053A" w:rsidRDefault="00110565" w:rsidP="00110565">
            <w:pPr>
              <w:pStyle w:val="TAC"/>
              <w:rPr>
                <w:rFonts w:eastAsia="MS Mincho"/>
              </w:rPr>
            </w:pPr>
            <w:r w:rsidRPr="009B053A">
              <w:t>20</w:t>
            </w:r>
          </w:p>
        </w:tc>
        <w:tc>
          <w:tcPr>
            <w:tcW w:w="557" w:type="pct"/>
            <w:tcBorders>
              <w:bottom w:val="single" w:sz="4" w:space="0" w:color="auto"/>
            </w:tcBorders>
            <w:shd w:val="clear" w:color="auto" w:fill="auto"/>
            <w:vAlign w:val="center"/>
          </w:tcPr>
          <w:p w14:paraId="60F5A1F7" w14:textId="77777777" w:rsidR="00110565" w:rsidRPr="009B053A" w:rsidRDefault="00110565" w:rsidP="00110565">
            <w:pPr>
              <w:pStyle w:val="TAC"/>
            </w:pPr>
            <w:r w:rsidRPr="009B053A">
              <w:t>840</w:t>
            </w:r>
          </w:p>
        </w:tc>
        <w:tc>
          <w:tcPr>
            <w:tcW w:w="542" w:type="pct"/>
            <w:tcBorders>
              <w:bottom w:val="single" w:sz="4" w:space="0" w:color="auto"/>
            </w:tcBorders>
            <w:shd w:val="clear" w:color="auto" w:fill="auto"/>
            <w:vAlign w:val="center"/>
          </w:tcPr>
          <w:p w14:paraId="4A5358C5"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7A8167D0"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51788621" w14:textId="77777777" w:rsidR="00110565" w:rsidRPr="009B053A" w:rsidRDefault="00110565" w:rsidP="00110565">
            <w:pPr>
              <w:pStyle w:val="TAC"/>
            </w:pPr>
            <w:r w:rsidRPr="009B053A">
              <w:t>799</w:t>
            </w:r>
          </w:p>
        </w:tc>
        <w:tc>
          <w:tcPr>
            <w:tcW w:w="460" w:type="pct"/>
            <w:tcBorders>
              <w:bottom w:val="single" w:sz="4" w:space="0" w:color="auto"/>
            </w:tcBorders>
            <w:shd w:val="clear" w:color="auto" w:fill="auto"/>
            <w:vAlign w:val="center"/>
          </w:tcPr>
          <w:p w14:paraId="17BE8BAA" w14:textId="77777777" w:rsidR="00110565" w:rsidRPr="009B053A" w:rsidRDefault="00110565" w:rsidP="00110565">
            <w:pPr>
              <w:pStyle w:val="TAC"/>
            </w:pPr>
            <w:r w:rsidRPr="009B053A">
              <w:t>6.5</w:t>
            </w:r>
          </w:p>
        </w:tc>
        <w:tc>
          <w:tcPr>
            <w:tcW w:w="518" w:type="pct"/>
            <w:tcBorders>
              <w:bottom w:val="single" w:sz="4" w:space="0" w:color="auto"/>
            </w:tcBorders>
            <w:vAlign w:val="center"/>
          </w:tcPr>
          <w:p w14:paraId="0400ACE9" w14:textId="77777777" w:rsidR="00110565" w:rsidRPr="009B053A" w:rsidRDefault="00110565" w:rsidP="00110565">
            <w:pPr>
              <w:pStyle w:val="TAC"/>
            </w:pPr>
            <w:r w:rsidRPr="009B053A">
              <w:t>IMD5</w:t>
            </w:r>
            <w:r w:rsidRPr="009B053A">
              <w:rPr>
                <w:vertAlign w:val="superscript"/>
              </w:rPr>
              <w:t>4</w:t>
            </w:r>
          </w:p>
        </w:tc>
      </w:tr>
      <w:tr w:rsidR="00110565" w:rsidRPr="009B053A" w14:paraId="2CD50481" w14:textId="77777777" w:rsidTr="002A4D3C">
        <w:trPr>
          <w:cantSplit/>
          <w:jc w:val="center"/>
        </w:trPr>
        <w:tc>
          <w:tcPr>
            <w:tcW w:w="1333" w:type="pct"/>
            <w:gridSpan w:val="2"/>
            <w:tcBorders>
              <w:top w:val="nil"/>
              <w:bottom w:val="single" w:sz="4" w:space="0" w:color="auto"/>
            </w:tcBorders>
            <w:shd w:val="clear" w:color="auto" w:fill="auto"/>
            <w:vAlign w:val="center"/>
          </w:tcPr>
          <w:p w14:paraId="06C1CD01"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3E24A99" w14:textId="77777777" w:rsidR="00110565" w:rsidRPr="009B053A" w:rsidRDefault="00110565" w:rsidP="00110565">
            <w:pPr>
              <w:pStyle w:val="TAC"/>
              <w:rPr>
                <w:rFonts w:eastAsia="MS Mincho"/>
              </w:rPr>
            </w:pPr>
            <w:r w:rsidRPr="009B053A">
              <w:t>n77</w:t>
            </w:r>
          </w:p>
        </w:tc>
        <w:tc>
          <w:tcPr>
            <w:tcW w:w="557" w:type="pct"/>
            <w:tcBorders>
              <w:bottom w:val="single" w:sz="4" w:space="0" w:color="auto"/>
            </w:tcBorders>
            <w:shd w:val="clear" w:color="auto" w:fill="auto"/>
            <w:vAlign w:val="center"/>
          </w:tcPr>
          <w:p w14:paraId="2B54A201" w14:textId="77777777" w:rsidR="00110565" w:rsidRPr="009B053A" w:rsidRDefault="00110565" w:rsidP="00110565">
            <w:pPr>
              <w:pStyle w:val="TAC"/>
            </w:pPr>
            <w:r w:rsidRPr="009B053A">
              <w:t>4159</w:t>
            </w:r>
          </w:p>
        </w:tc>
        <w:tc>
          <w:tcPr>
            <w:tcW w:w="542" w:type="pct"/>
            <w:tcBorders>
              <w:bottom w:val="single" w:sz="4" w:space="0" w:color="auto"/>
            </w:tcBorders>
            <w:shd w:val="clear" w:color="auto" w:fill="auto"/>
            <w:vAlign w:val="center"/>
          </w:tcPr>
          <w:p w14:paraId="68D7D2B5" w14:textId="77777777" w:rsidR="00110565" w:rsidRPr="009B053A" w:rsidRDefault="00110565" w:rsidP="00110565">
            <w:pPr>
              <w:pStyle w:val="TAC"/>
              <w:rPr>
                <w:rFonts w:eastAsia="MS Mincho"/>
              </w:rPr>
            </w:pPr>
            <w:r w:rsidRPr="009B053A">
              <w:t>10</w:t>
            </w:r>
          </w:p>
        </w:tc>
        <w:tc>
          <w:tcPr>
            <w:tcW w:w="426" w:type="pct"/>
            <w:tcBorders>
              <w:bottom w:val="single" w:sz="4" w:space="0" w:color="auto"/>
            </w:tcBorders>
            <w:shd w:val="clear" w:color="auto" w:fill="auto"/>
            <w:vAlign w:val="center"/>
          </w:tcPr>
          <w:p w14:paraId="3ABB5B7F"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40B1E6A3" w14:textId="77777777" w:rsidR="00110565" w:rsidRPr="009B053A" w:rsidRDefault="00110565" w:rsidP="00110565">
            <w:pPr>
              <w:pStyle w:val="TAC"/>
            </w:pPr>
            <w:r w:rsidRPr="009B053A">
              <w:t>4159</w:t>
            </w:r>
          </w:p>
        </w:tc>
        <w:tc>
          <w:tcPr>
            <w:tcW w:w="460" w:type="pct"/>
            <w:tcBorders>
              <w:bottom w:val="single" w:sz="4" w:space="0" w:color="auto"/>
            </w:tcBorders>
            <w:shd w:val="clear" w:color="auto" w:fill="auto"/>
            <w:vAlign w:val="center"/>
          </w:tcPr>
          <w:p w14:paraId="03E9CA58"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3B043E41" w14:textId="77777777" w:rsidR="00110565" w:rsidRPr="009B053A" w:rsidRDefault="00110565" w:rsidP="00110565">
            <w:pPr>
              <w:pStyle w:val="TAC"/>
            </w:pPr>
            <w:r w:rsidRPr="009B053A">
              <w:t>N/A</w:t>
            </w:r>
          </w:p>
        </w:tc>
      </w:tr>
      <w:tr w:rsidR="00110565" w:rsidRPr="009B053A" w14:paraId="0852D972" w14:textId="77777777" w:rsidTr="002A4D3C">
        <w:trPr>
          <w:cantSplit/>
          <w:jc w:val="center"/>
        </w:trPr>
        <w:tc>
          <w:tcPr>
            <w:tcW w:w="1333" w:type="pct"/>
            <w:gridSpan w:val="2"/>
            <w:vMerge w:val="restart"/>
            <w:tcBorders>
              <w:top w:val="nil"/>
            </w:tcBorders>
            <w:shd w:val="clear" w:color="auto" w:fill="auto"/>
            <w:vAlign w:val="center"/>
          </w:tcPr>
          <w:p w14:paraId="60722817" w14:textId="0086CA50" w:rsidR="00110565" w:rsidRPr="009B053A" w:rsidRDefault="00110565" w:rsidP="00110565">
            <w:pPr>
              <w:pStyle w:val="TAC"/>
              <w:rPr>
                <w:rFonts w:eastAsia="MS Mincho"/>
              </w:rPr>
            </w:pPr>
            <w:r w:rsidRPr="009B053A">
              <w:rPr>
                <w:rFonts w:eastAsia="MS Mincho"/>
              </w:rPr>
              <w:t>DC_21A_n28A</w:t>
            </w:r>
            <w:r w:rsidRPr="009B053A">
              <w:rPr>
                <w:vertAlign w:val="superscript"/>
                <w:lang w:eastAsia="zh-TW"/>
              </w:rPr>
              <w:t>7</w:t>
            </w:r>
          </w:p>
        </w:tc>
        <w:tc>
          <w:tcPr>
            <w:tcW w:w="606" w:type="pct"/>
            <w:tcBorders>
              <w:bottom w:val="single" w:sz="4" w:space="0" w:color="auto"/>
            </w:tcBorders>
            <w:shd w:val="clear" w:color="auto" w:fill="auto"/>
            <w:vAlign w:val="center"/>
          </w:tcPr>
          <w:p w14:paraId="1678D76B" w14:textId="4E0C08B9" w:rsidR="00110565" w:rsidRPr="009B053A" w:rsidRDefault="00110565" w:rsidP="00110565">
            <w:pPr>
              <w:pStyle w:val="TAC"/>
            </w:pPr>
            <w:r w:rsidRPr="009B053A">
              <w:rPr>
                <w:lang w:eastAsia="zh-TW"/>
              </w:rPr>
              <w:t>21</w:t>
            </w:r>
          </w:p>
        </w:tc>
        <w:tc>
          <w:tcPr>
            <w:tcW w:w="557" w:type="pct"/>
            <w:tcBorders>
              <w:bottom w:val="single" w:sz="4" w:space="0" w:color="auto"/>
            </w:tcBorders>
            <w:shd w:val="clear" w:color="auto" w:fill="auto"/>
            <w:vAlign w:val="center"/>
          </w:tcPr>
          <w:p w14:paraId="34ECEE47" w14:textId="3EB77ABF" w:rsidR="00110565" w:rsidRPr="009B053A" w:rsidRDefault="00110565" w:rsidP="00110565">
            <w:pPr>
              <w:pStyle w:val="TAC"/>
            </w:pPr>
            <w:r w:rsidRPr="009B053A">
              <w:rPr>
                <w:lang w:eastAsia="ja-JP"/>
              </w:rPr>
              <w:t>1450.4</w:t>
            </w:r>
          </w:p>
        </w:tc>
        <w:tc>
          <w:tcPr>
            <w:tcW w:w="542" w:type="pct"/>
            <w:tcBorders>
              <w:bottom w:val="single" w:sz="4" w:space="0" w:color="auto"/>
            </w:tcBorders>
            <w:shd w:val="clear" w:color="auto" w:fill="auto"/>
            <w:vAlign w:val="center"/>
          </w:tcPr>
          <w:p w14:paraId="007DDB6F" w14:textId="1FECD904" w:rsidR="00110565" w:rsidRPr="009B053A" w:rsidRDefault="00110565" w:rsidP="00110565">
            <w:pPr>
              <w:pStyle w:val="TAC"/>
            </w:pPr>
            <w:r w:rsidRPr="009B053A">
              <w:rPr>
                <w:lang w:eastAsia="ja-JP"/>
              </w:rPr>
              <w:t>5</w:t>
            </w:r>
          </w:p>
        </w:tc>
        <w:tc>
          <w:tcPr>
            <w:tcW w:w="426" w:type="pct"/>
            <w:tcBorders>
              <w:bottom w:val="single" w:sz="4" w:space="0" w:color="auto"/>
            </w:tcBorders>
            <w:shd w:val="clear" w:color="auto" w:fill="auto"/>
            <w:vAlign w:val="center"/>
          </w:tcPr>
          <w:p w14:paraId="7757E94B" w14:textId="5C4E29F2" w:rsidR="00110565" w:rsidRPr="009B053A" w:rsidRDefault="00110565" w:rsidP="00110565">
            <w:pPr>
              <w:pStyle w:val="TAC"/>
            </w:pPr>
            <w:r w:rsidRPr="009B053A">
              <w:rPr>
                <w:lang w:eastAsia="ja-JP"/>
              </w:rPr>
              <w:t>25</w:t>
            </w:r>
          </w:p>
        </w:tc>
        <w:tc>
          <w:tcPr>
            <w:tcW w:w="557" w:type="pct"/>
            <w:tcBorders>
              <w:bottom w:val="single" w:sz="4" w:space="0" w:color="auto"/>
            </w:tcBorders>
            <w:shd w:val="clear" w:color="auto" w:fill="auto"/>
            <w:vAlign w:val="center"/>
          </w:tcPr>
          <w:p w14:paraId="029DD664" w14:textId="3DAC0B4C" w:rsidR="00110565" w:rsidRPr="009B053A" w:rsidRDefault="00110565" w:rsidP="00110565">
            <w:pPr>
              <w:pStyle w:val="TAC"/>
            </w:pPr>
            <w:r w:rsidRPr="009B053A">
              <w:rPr>
                <w:lang w:eastAsia="ja-JP"/>
              </w:rPr>
              <w:t>1498.4</w:t>
            </w:r>
          </w:p>
        </w:tc>
        <w:tc>
          <w:tcPr>
            <w:tcW w:w="460" w:type="pct"/>
            <w:tcBorders>
              <w:bottom w:val="single" w:sz="4" w:space="0" w:color="auto"/>
            </w:tcBorders>
            <w:shd w:val="clear" w:color="auto" w:fill="auto"/>
            <w:vAlign w:val="center"/>
          </w:tcPr>
          <w:p w14:paraId="7C3667CE" w14:textId="0C3A290C" w:rsidR="00110565" w:rsidRPr="009B053A" w:rsidRDefault="00110565" w:rsidP="00110565">
            <w:pPr>
              <w:pStyle w:val="TAC"/>
            </w:pPr>
            <w:r w:rsidRPr="009B053A">
              <w:rPr>
                <w:lang w:eastAsia="ja-JP"/>
              </w:rPr>
              <w:t>2.5</w:t>
            </w:r>
          </w:p>
        </w:tc>
        <w:tc>
          <w:tcPr>
            <w:tcW w:w="518" w:type="pct"/>
            <w:tcBorders>
              <w:bottom w:val="single" w:sz="4" w:space="0" w:color="auto"/>
            </w:tcBorders>
            <w:vAlign w:val="center"/>
          </w:tcPr>
          <w:p w14:paraId="4E3953DB" w14:textId="2E455AF2" w:rsidR="00110565" w:rsidRPr="009B053A" w:rsidRDefault="00110565" w:rsidP="00110565">
            <w:pPr>
              <w:pStyle w:val="TAC"/>
            </w:pPr>
            <w:r w:rsidRPr="009B053A">
              <w:rPr>
                <w:lang w:eastAsia="zh-TW"/>
              </w:rPr>
              <w:t>IMD5</w:t>
            </w:r>
          </w:p>
        </w:tc>
      </w:tr>
      <w:tr w:rsidR="00110565" w:rsidRPr="009B053A" w14:paraId="6302B73A" w14:textId="77777777" w:rsidTr="002A4D3C">
        <w:trPr>
          <w:cantSplit/>
          <w:jc w:val="center"/>
        </w:trPr>
        <w:tc>
          <w:tcPr>
            <w:tcW w:w="1333" w:type="pct"/>
            <w:gridSpan w:val="2"/>
            <w:vMerge/>
            <w:tcBorders>
              <w:bottom w:val="single" w:sz="4" w:space="0" w:color="auto"/>
            </w:tcBorders>
            <w:shd w:val="clear" w:color="auto" w:fill="auto"/>
            <w:vAlign w:val="center"/>
          </w:tcPr>
          <w:p w14:paraId="71122B40"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61123268" w14:textId="35BEC87C" w:rsidR="00110565" w:rsidRPr="009B053A" w:rsidRDefault="00110565" w:rsidP="00110565">
            <w:pPr>
              <w:pStyle w:val="TAC"/>
            </w:pPr>
            <w:r w:rsidRPr="009B053A">
              <w:t>n</w:t>
            </w:r>
            <w:r w:rsidRPr="009B053A">
              <w:rPr>
                <w:lang w:eastAsia="zh-TW"/>
              </w:rPr>
              <w:t>28</w:t>
            </w:r>
          </w:p>
        </w:tc>
        <w:tc>
          <w:tcPr>
            <w:tcW w:w="557" w:type="pct"/>
            <w:tcBorders>
              <w:bottom w:val="single" w:sz="4" w:space="0" w:color="auto"/>
            </w:tcBorders>
            <w:shd w:val="clear" w:color="auto" w:fill="auto"/>
            <w:vAlign w:val="center"/>
          </w:tcPr>
          <w:p w14:paraId="122498E0" w14:textId="731E1D54" w:rsidR="00110565" w:rsidRPr="009B053A" w:rsidRDefault="00110565" w:rsidP="00110565">
            <w:pPr>
              <w:pStyle w:val="TAC"/>
            </w:pPr>
            <w:r w:rsidRPr="009B053A">
              <w:rPr>
                <w:lang w:eastAsia="ja-JP"/>
              </w:rPr>
              <w:t>735.5</w:t>
            </w:r>
          </w:p>
        </w:tc>
        <w:tc>
          <w:tcPr>
            <w:tcW w:w="542" w:type="pct"/>
            <w:tcBorders>
              <w:bottom w:val="single" w:sz="4" w:space="0" w:color="auto"/>
            </w:tcBorders>
            <w:shd w:val="clear" w:color="auto" w:fill="auto"/>
            <w:vAlign w:val="center"/>
          </w:tcPr>
          <w:p w14:paraId="21097BBB" w14:textId="65580903" w:rsidR="00110565" w:rsidRPr="009B053A" w:rsidRDefault="00110565" w:rsidP="00110565">
            <w:pPr>
              <w:pStyle w:val="TAC"/>
            </w:pPr>
            <w:r w:rsidRPr="009B053A">
              <w:rPr>
                <w:lang w:eastAsia="ja-JP"/>
              </w:rPr>
              <w:t>5</w:t>
            </w:r>
          </w:p>
        </w:tc>
        <w:tc>
          <w:tcPr>
            <w:tcW w:w="426" w:type="pct"/>
            <w:tcBorders>
              <w:bottom w:val="single" w:sz="4" w:space="0" w:color="auto"/>
            </w:tcBorders>
            <w:shd w:val="clear" w:color="auto" w:fill="auto"/>
            <w:vAlign w:val="center"/>
          </w:tcPr>
          <w:p w14:paraId="03DC6AD0" w14:textId="7D5EAEB3" w:rsidR="00110565" w:rsidRPr="009B053A" w:rsidRDefault="00110565" w:rsidP="00110565">
            <w:pPr>
              <w:pStyle w:val="TAC"/>
            </w:pPr>
            <w:r w:rsidRPr="009B053A">
              <w:rPr>
                <w:lang w:eastAsia="ja-JP"/>
              </w:rPr>
              <w:t>25</w:t>
            </w:r>
          </w:p>
        </w:tc>
        <w:tc>
          <w:tcPr>
            <w:tcW w:w="557" w:type="pct"/>
            <w:tcBorders>
              <w:bottom w:val="single" w:sz="4" w:space="0" w:color="auto"/>
            </w:tcBorders>
            <w:shd w:val="clear" w:color="auto" w:fill="auto"/>
            <w:vAlign w:val="center"/>
          </w:tcPr>
          <w:p w14:paraId="39FA51AE" w14:textId="3460F779" w:rsidR="00110565" w:rsidRPr="009B053A" w:rsidRDefault="00110565" w:rsidP="00110565">
            <w:pPr>
              <w:pStyle w:val="TAC"/>
            </w:pPr>
            <w:r w:rsidRPr="009B053A">
              <w:rPr>
                <w:lang w:eastAsia="ja-JP"/>
              </w:rPr>
              <w:t>790.5</w:t>
            </w:r>
          </w:p>
        </w:tc>
        <w:tc>
          <w:tcPr>
            <w:tcW w:w="460" w:type="pct"/>
            <w:tcBorders>
              <w:bottom w:val="single" w:sz="4" w:space="0" w:color="auto"/>
            </w:tcBorders>
            <w:shd w:val="clear" w:color="auto" w:fill="auto"/>
            <w:vAlign w:val="center"/>
          </w:tcPr>
          <w:p w14:paraId="531C48D1" w14:textId="0702ACE9" w:rsidR="00110565" w:rsidRPr="009B053A" w:rsidRDefault="00110565" w:rsidP="00110565">
            <w:pPr>
              <w:pStyle w:val="TAC"/>
            </w:pPr>
            <w:r w:rsidRPr="009B053A">
              <w:rPr>
                <w:lang w:eastAsia="ja-JP"/>
              </w:rPr>
              <w:t>N/A</w:t>
            </w:r>
          </w:p>
        </w:tc>
        <w:tc>
          <w:tcPr>
            <w:tcW w:w="518" w:type="pct"/>
            <w:tcBorders>
              <w:bottom w:val="single" w:sz="4" w:space="0" w:color="auto"/>
            </w:tcBorders>
            <w:vAlign w:val="center"/>
          </w:tcPr>
          <w:p w14:paraId="7F225423" w14:textId="0CB012DB" w:rsidR="00110565" w:rsidRPr="009B053A" w:rsidRDefault="00110565" w:rsidP="00110565">
            <w:pPr>
              <w:pStyle w:val="TAC"/>
            </w:pPr>
            <w:r w:rsidRPr="009B053A">
              <w:rPr>
                <w:lang w:eastAsia="zh-TW"/>
              </w:rPr>
              <w:t>N/A</w:t>
            </w:r>
          </w:p>
        </w:tc>
      </w:tr>
      <w:tr w:rsidR="00110565" w:rsidRPr="009B053A" w14:paraId="785FD847" w14:textId="77777777" w:rsidTr="002A4D3C">
        <w:trPr>
          <w:cantSplit/>
          <w:jc w:val="center"/>
        </w:trPr>
        <w:tc>
          <w:tcPr>
            <w:tcW w:w="1333" w:type="pct"/>
            <w:gridSpan w:val="2"/>
            <w:tcBorders>
              <w:bottom w:val="nil"/>
            </w:tcBorders>
            <w:shd w:val="clear" w:color="auto" w:fill="auto"/>
            <w:vAlign w:val="center"/>
          </w:tcPr>
          <w:p w14:paraId="031A87E2" w14:textId="77777777" w:rsidR="00110565" w:rsidRPr="009B053A" w:rsidRDefault="00110565" w:rsidP="00110565">
            <w:pPr>
              <w:pStyle w:val="TAC"/>
            </w:pPr>
            <w:r w:rsidRPr="009B053A">
              <w:rPr>
                <w:rFonts w:eastAsia="MS Mincho"/>
              </w:rPr>
              <w:t>DC_21A_n79A</w:t>
            </w:r>
          </w:p>
        </w:tc>
        <w:tc>
          <w:tcPr>
            <w:tcW w:w="606" w:type="pct"/>
            <w:tcBorders>
              <w:bottom w:val="single" w:sz="4" w:space="0" w:color="auto"/>
            </w:tcBorders>
            <w:shd w:val="clear" w:color="auto" w:fill="auto"/>
            <w:vAlign w:val="center"/>
          </w:tcPr>
          <w:p w14:paraId="2BDB935D" w14:textId="77777777" w:rsidR="00110565" w:rsidRPr="009B053A" w:rsidRDefault="00110565" w:rsidP="00110565">
            <w:pPr>
              <w:pStyle w:val="TAC"/>
              <w:rPr>
                <w:rFonts w:eastAsia="MS Mincho"/>
              </w:rPr>
            </w:pPr>
            <w:r w:rsidRPr="009B053A">
              <w:t>21</w:t>
            </w:r>
          </w:p>
        </w:tc>
        <w:tc>
          <w:tcPr>
            <w:tcW w:w="557" w:type="pct"/>
            <w:tcBorders>
              <w:bottom w:val="single" w:sz="4" w:space="0" w:color="auto"/>
            </w:tcBorders>
            <w:shd w:val="clear" w:color="auto" w:fill="auto"/>
            <w:vAlign w:val="center"/>
          </w:tcPr>
          <w:p w14:paraId="21B11B59" w14:textId="77777777" w:rsidR="00110565" w:rsidRPr="009B053A" w:rsidRDefault="00110565" w:rsidP="00110565">
            <w:pPr>
              <w:pStyle w:val="TAC"/>
            </w:pPr>
            <w:r w:rsidRPr="009B053A">
              <w:t>1457.5</w:t>
            </w:r>
          </w:p>
        </w:tc>
        <w:tc>
          <w:tcPr>
            <w:tcW w:w="542" w:type="pct"/>
            <w:tcBorders>
              <w:bottom w:val="single" w:sz="4" w:space="0" w:color="auto"/>
            </w:tcBorders>
            <w:shd w:val="clear" w:color="auto" w:fill="auto"/>
            <w:vAlign w:val="center"/>
          </w:tcPr>
          <w:p w14:paraId="2272F788"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2F8ED9D9"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16483193" w14:textId="77777777" w:rsidR="00110565" w:rsidRPr="009B053A" w:rsidRDefault="00110565" w:rsidP="00110565">
            <w:pPr>
              <w:pStyle w:val="TAC"/>
            </w:pPr>
            <w:r w:rsidRPr="009B053A">
              <w:t>1505.5</w:t>
            </w:r>
          </w:p>
        </w:tc>
        <w:tc>
          <w:tcPr>
            <w:tcW w:w="460" w:type="pct"/>
            <w:tcBorders>
              <w:bottom w:val="single" w:sz="4" w:space="0" w:color="auto"/>
            </w:tcBorders>
            <w:shd w:val="clear" w:color="auto" w:fill="auto"/>
            <w:vAlign w:val="center"/>
          </w:tcPr>
          <w:p w14:paraId="6AA2A2C6" w14:textId="77777777" w:rsidR="00110565" w:rsidRPr="009B053A" w:rsidRDefault="00110565" w:rsidP="00110565">
            <w:pPr>
              <w:pStyle w:val="TAC"/>
            </w:pPr>
            <w:r w:rsidRPr="009B053A">
              <w:t>18.4</w:t>
            </w:r>
          </w:p>
        </w:tc>
        <w:tc>
          <w:tcPr>
            <w:tcW w:w="518" w:type="pct"/>
            <w:tcBorders>
              <w:bottom w:val="single" w:sz="4" w:space="0" w:color="auto"/>
            </w:tcBorders>
            <w:vAlign w:val="center"/>
          </w:tcPr>
          <w:p w14:paraId="7C4B85FB" w14:textId="77777777" w:rsidR="00110565" w:rsidRPr="009B053A" w:rsidRDefault="00110565" w:rsidP="00110565">
            <w:pPr>
              <w:pStyle w:val="TAC"/>
            </w:pPr>
            <w:r w:rsidRPr="009B053A">
              <w:t>IMD3</w:t>
            </w:r>
          </w:p>
        </w:tc>
      </w:tr>
      <w:tr w:rsidR="00110565" w:rsidRPr="009B053A" w14:paraId="7F213345" w14:textId="77777777" w:rsidTr="002A4D3C">
        <w:trPr>
          <w:cantSplit/>
          <w:jc w:val="center"/>
        </w:trPr>
        <w:tc>
          <w:tcPr>
            <w:tcW w:w="1333" w:type="pct"/>
            <w:gridSpan w:val="2"/>
            <w:tcBorders>
              <w:top w:val="nil"/>
              <w:bottom w:val="single" w:sz="4" w:space="0" w:color="auto"/>
            </w:tcBorders>
            <w:shd w:val="clear" w:color="auto" w:fill="auto"/>
            <w:vAlign w:val="center"/>
          </w:tcPr>
          <w:p w14:paraId="0FF923CB"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63DEC9EF" w14:textId="77777777" w:rsidR="00110565" w:rsidRPr="009B053A" w:rsidRDefault="00110565" w:rsidP="00110565">
            <w:pPr>
              <w:pStyle w:val="TAC"/>
              <w:rPr>
                <w:rFonts w:eastAsia="MS Mincho"/>
              </w:rPr>
            </w:pPr>
            <w:r w:rsidRPr="009B053A">
              <w:t>n79</w:t>
            </w:r>
          </w:p>
        </w:tc>
        <w:tc>
          <w:tcPr>
            <w:tcW w:w="557" w:type="pct"/>
            <w:tcBorders>
              <w:bottom w:val="single" w:sz="4" w:space="0" w:color="auto"/>
            </w:tcBorders>
            <w:shd w:val="clear" w:color="auto" w:fill="auto"/>
            <w:vAlign w:val="center"/>
          </w:tcPr>
          <w:p w14:paraId="74F5AF96" w14:textId="77777777" w:rsidR="00110565" w:rsidRPr="009B053A" w:rsidRDefault="00110565" w:rsidP="00110565">
            <w:pPr>
              <w:pStyle w:val="TAC"/>
            </w:pPr>
            <w:r w:rsidRPr="009B053A">
              <w:t>4420.5</w:t>
            </w:r>
          </w:p>
        </w:tc>
        <w:tc>
          <w:tcPr>
            <w:tcW w:w="542" w:type="pct"/>
            <w:tcBorders>
              <w:bottom w:val="single" w:sz="4" w:space="0" w:color="auto"/>
            </w:tcBorders>
            <w:shd w:val="clear" w:color="auto" w:fill="auto"/>
            <w:vAlign w:val="center"/>
          </w:tcPr>
          <w:p w14:paraId="105DFE90" w14:textId="77777777" w:rsidR="00110565" w:rsidRPr="009B053A" w:rsidRDefault="00110565" w:rsidP="00110565">
            <w:pPr>
              <w:pStyle w:val="TAC"/>
              <w:rPr>
                <w:rFonts w:eastAsia="MS Mincho"/>
              </w:rPr>
            </w:pPr>
            <w:r w:rsidRPr="009B053A">
              <w:t>40</w:t>
            </w:r>
          </w:p>
        </w:tc>
        <w:tc>
          <w:tcPr>
            <w:tcW w:w="426" w:type="pct"/>
            <w:tcBorders>
              <w:bottom w:val="single" w:sz="4" w:space="0" w:color="auto"/>
            </w:tcBorders>
            <w:shd w:val="clear" w:color="auto" w:fill="auto"/>
            <w:vAlign w:val="center"/>
          </w:tcPr>
          <w:p w14:paraId="00FB918A" w14:textId="77777777" w:rsidR="00110565" w:rsidRPr="009B053A" w:rsidRDefault="00110565" w:rsidP="00110565">
            <w:pPr>
              <w:pStyle w:val="TAC"/>
            </w:pPr>
            <w:r w:rsidRPr="009B053A">
              <w:t>216</w:t>
            </w:r>
          </w:p>
        </w:tc>
        <w:tc>
          <w:tcPr>
            <w:tcW w:w="557" w:type="pct"/>
            <w:tcBorders>
              <w:bottom w:val="single" w:sz="4" w:space="0" w:color="auto"/>
            </w:tcBorders>
            <w:shd w:val="clear" w:color="auto" w:fill="auto"/>
            <w:vAlign w:val="center"/>
          </w:tcPr>
          <w:p w14:paraId="4E0B0996" w14:textId="77777777" w:rsidR="00110565" w:rsidRPr="009B053A" w:rsidRDefault="00110565" w:rsidP="00110565">
            <w:pPr>
              <w:pStyle w:val="TAC"/>
            </w:pPr>
            <w:r w:rsidRPr="009B053A">
              <w:t>4420.5</w:t>
            </w:r>
          </w:p>
        </w:tc>
        <w:tc>
          <w:tcPr>
            <w:tcW w:w="460" w:type="pct"/>
            <w:tcBorders>
              <w:bottom w:val="single" w:sz="4" w:space="0" w:color="auto"/>
            </w:tcBorders>
            <w:shd w:val="clear" w:color="auto" w:fill="auto"/>
            <w:vAlign w:val="center"/>
          </w:tcPr>
          <w:p w14:paraId="187BB103"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5C428625" w14:textId="77777777" w:rsidR="00110565" w:rsidRPr="009B053A" w:rsidRDefault="00110565" w:rsidP="00110565">
            <w:pPr>
              <w:pStyle w:val="TAC"/>
            </w:pPr>
            <w:r w:rsidRPr="009B053A">
              <w:t>N/A</w:t>
            </w:r>
          </w:p>
        </w:tc>
      </w:tr>
      <w:tr w:rsidR="00110565" w:rsidRPr="009B053A" w14:paraId="0FAA1DF8" w14:textId="77777777" w:rsidTr="002A4D3C">
        <w:trPr>
          <w:cantSplit/>
          <w:jc w:val="center"/>
        </w:trPr>
        <w:tc>
          <w:tcPr>
            <w:tcW w:w="1333" w:type="pct"/>
            <w:gridSpan w:val="2"/>
            <w:tcBorders>
              <w:bottom w:val="nil"/>
            </w:tcBorders>
            <w:shd w:val="clear" w:color="auto" w:fill="auto"/>
            <w:vAlign w:val="center"/>
          </w:tcPr>
          <w:p w14:paraId="37B8EB9B" w14:textId="77777777" w:rsidR="00110565" w:rsidRPr="009B053A" w:rsidRDefault="00110565" w:rsidP="00110565">
            <w:pPr>
              <w:pStyle w:val="TAC"/>
            </w:pPr>
            <w:r w:rsidRPr="009B053A">
              <w:rPr>
                <w:rFonts w:eastAsia="MS Mincho"/>
              </w:rPr>
              <w:t>DC_26A_n41A</w:t>
            </w:r>
          </w:p>
        </w:tc>
        <w:tc>
          <w:tcPr>
            <w:tcW w:w="606" w:type="pct"/>
            <w:tcBorders>
              <w:bottom w:val="single" w:sz="4" w:space="0" w:color="auto"/>
            </w:tcBorders>
            <w:shd w:val="clear" w:color="auto" w:fill="auto"/>
            <w:vAlign w:val="center"/>
          </w:tcPr>
          <w:p w14:paraId="4C3377CB" w14:textId="77777777" w:rsidR="00110565" w:rsidRPr="009B053A" w:rsidRDefault="00110565" w:rsidP="00110565">
            <w:pPr>
              <w:pStyle w:val="TAC"/>
            </w:pPr>
            <w:r w:rsidRPr="009B053A">
              <w:t>26</w:t>
            </w:r>
          </w:p>
        </w:tc>
        <w:tc>
          <w:tcPr>
            <w:tcW w:w="557" w:type="pct"/>
            <w:tcBorders>
              <w:bottom w:val="single" w:sz="4" w:space="0" w:color="auto"/>
            </w:tcBorders>
            <w:shd w:val="clear" w:color="auto" w:fill="auto"/>
            <w:vAlign w:val="center"/>
          </w:tcPr>
          <w:p w14:paraId="6D878275" w14:textId="77777777" w:rsidR="00110565" w:rsidRPr="009B053A" w:rsidRDefault="00110565" w:rsidP="00110565">
            <w:pPr>
              <w:pStyle w:val="TAC"/>
            </w:pPr>
            <w:r w:rsidRPr="009B053A">
              <w:t>839</w:t>
            </w:r>
          </w:p>
        </w:tc>
        <w:tc>
          <w:tcPr>
            <w:tcW w:w="542" w:type="pct"/>
            <w:tcBorders>
              <w:bottom w:val="single" w:sz="4" w:space="0" w:color="auto"/>
            </w:tcBorders>
            <w:shd w:val="clear" w:color="auto" w:fill="auto"/>
            <w:vAlign w:val="center"/>
          </w:tcPr>
          <w:p w14:paraId="02A4A8EF"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01F197FE"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C60A379" w14:textId="77777777" w:rsidR="00110565" w:rsidRPr="009B053A" w:rsidRDefault="00110565" w:rsidP="00110565">
            <w:pPr>
              <w:pStyle w:val="TAC"/>
            </w:pPr>
            <w:r w:rsidRPr="009B053A">
              <w:t>884</w:t>
            </w:r>
          </w:p>
        </w:tc>
        <w:tc>
          <w:tcPr>
            <w:tcW w:w="460" w:type="pct"/>
            <w:tcBorders>
              <w:bottom w:val="single" w:sz="4" w:space="0" w:color="auto"/>
            </w:tcBorders>
            <w:shd w:val="clear" w:color="auto" w:fill="auto"/>
            <w:vAlign w:val="center"/>
          </w:tcPr>
          <w:p w14:paraId="126C2C47" w14:textId="77777777" w:rsidR="00110565" w:rsidRPr="009B053A" w:rsidRDefault="00110565" w:rsidP="00110565">
            <w:pPr>
              <w:pStyle w:val="TAC"/>
            </w:pPr>
            <w:r w:rsidRPr="009B053A">
              <w:t>15.6</w:t>
            </w:r>
          </w:p>
        </w:tc>
        <w:tc>
          <w:tcPr>
            <w:tcW w:w="518" w:type="pct"/>
            <w:tcBorders>
              <w:bottom w:val="single" w:sz="4" w:space="0" w:color="auto"/>
            </w:tcBorders>
            <w:vAlign w:val="center"/>
          </w:tcPr>
          <w:p w14:paraId="5AEB4B06" w14:textId="77777777" w:rsidR="00110565" w:rsidRPr="009B053A" w:rsidRDefault="00110565" w:rsidP="00110565">
            <w:pPr>
              <w:pStyle w:val="TAC"/>
            </w:pPr>
            <w:r w:rsidRPr="009B053A">
              <w:t>IMD3</w:t>
            </w:r>
          </w:p>
        </w:tc>
      </w:tr>
      <w:tr w:rsidR="00110565" w:rsidRPr="009B053A" w14:paraId="731AB276" w14:textId="77777777" w:rsidTr="002A4D3C">
        <w:trPr>
          <w:cantSplit/>
          <w:jc w:val="center"/>
        </w:trPr>
        <w:tc>
          <w:tcPr>
            <w:tcW w:w="1333" w:type="pct"/>
            <w:gridSpan w:val="2"/>
            <w:tcBorders>
              <w:top w:val="nil"/>
              <w:bottom w:val="single" w:sz="4" w:space="0" w:color="auto"/>
            </w:tcBorders>
            <w:shd w:val="clear" w:color="auto" w:fill="auto"/>
            <w:vAlign w:val="center"/>
          </w:tcPr>
          <w:p w14:paraId="0C4C5F15"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68E84DA4" w14:textId="77777777" w:rsidR="00110565" w:rsidRPr="009B053A" w:rsidRDefault="00110565" w:rsidP="00110565">
            <w:pPr>
              <w:pStyle w:val="TAC"/>
            </w:pPr>
            <w:r w:rsidRPr="009B053A">
              <w:t>n41</w:t>
            </w:r>
          </w:p>
        </w:tc>
        <w:tc>
          <w:tcPr>
            <w:tcW w:w="557" w:type="pct"/>
            <w:tcBorders>
              <w:bottom w:val="single" w:sz="4" w:space="0" w:color="auto"/>
            </w:tcBorders>
            <w:shd w:val="clear" w:color="auto" w:fill="auto"/>
            <w:vAlign w:val="center"/>
          </w:tcPr>
          <w:p w14:paraId="32F78271" w14:textId="77777777" w:rsidR="00110565" w:rsidRPr="009B053A" w:rsidRDefault="00110565" w:rsidP="00110565">
            <w:pPr>
              <w:pStyle w:val="TAC"/>
            </w:pPr>
            <w:r w:rsidRPr="009B053A">
              <w:t>2562</w:t>
            </w:r>
          </w:p>
        </w:tc>
        <w:tc>
          <w:tcPr>
            <w:tcW w:w="542" w:type="pct"/>
            <w:tcBorders>
              <w:bottom w:val="single" w:sz="4" w:space="0" w:color="auto"/>
            </w:tcBorders>
            <w:shd w:val="clear" w:color="auto" w:fill="auto"/>
            <w:vAlign w:val="center"/>
          </w:tcPr>
          <w:p w14:paraId="5C53F82C" w14:textId="77777777" w:rsidR="00110565" w:rsidRPr="009B053A" w:rsidRDefault="00110565" w:rsidP="00110565">
            <w:pPr>
              <w:pStyle w:val="TAC"/>
            </w:pPr>
            <w:r w:rsidRPr="009B053A">
              <w:t>10</w:t>
            </w:r>
          </w:p>
        </w:tc>
        <w:tc>
          <w:tcPr>
            <w:tcW w:w="426" w:type="pct"/>
            <w:tcBorders>
              <w:bottom w:val="single" w:sz="4" w:space="0" w:color="auto"/>
            </w:tcBorders>
            <w:shd w:val="clear" w:color="auto" w:fill="auto"/>
            <w:vAlign w:val="center"/>
          </w:tcPr>
          <w:p w14:paraId="1C64A8FF"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5CB3FF86" w14:textId="77777777" w:rsidR="00110565" w:rsidRPr="009B053A" w:rsidRDefault="00110565" w:rsidP="00110565">
            <w:pPr>
              <w:pStyle w:val="TAC"/>
            </w:pPr>
            <w:r w:rsidRPr="009B053A">
              <w:t>2562</w:t>
            </w:r>
          </w:p>
        </w:tc>
        <w:tc>
          <w:tcPr>
            <w:tcW w:w="460" w:type="pct"/>
            <w:tcBorders>
              <w:bottom w:val="single" w:sz="4" w:space="0" w:color="auto"/>
            </w:tcBorders>
            <w:shd w:val="clear" w:color="auto" w:fill="auto"/>
            <w:vAlign w:val="center"/>
          </w:tcPr>
          <w:p w14:paraId="005E9D10"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48BC1912" w14:textId="77777777" w:rsidR="00110565" w:rsidRPr="009B053A" w:rsidRDefault="00110565" w:rsidP="00110565">
            <w:pPr>
              <w:pStyle w:val="TAC"/>
            </w:pPr>
            <w:r w:rsidRPr="009B053A">
              <w:t>N/A</w:t>
            </w:r>
          </w:p>
        </w:tc>
      </w:tr>
      <w:tr w:rsidR="00110565" w:rsidRPr="009B053A" w14:paraId="730CCD0A" w14:textId="77777777" w:rsidTr="002A4D3C">
        <w:trPr>
          <w:cantSplit/>
          <w:jc w:val="center"/>
        </w:trPr>
        <w:tc>
          <w:tcPr>
            <w:tcW w:w="1333" w:type="pct"/>
            <w:gridSpan w:val="2"/>
            <w:tcBorders>
              <w:bottom w:val="nil"/>
            </w:tcBorders>
            <w:shd w:val="clear" w:color="auto" w:fill="auto"/>
            <w:vAlign w:val="center"/>
          </w:tcPr>
          <w:p w14:paraId="1F2B7AD9" w14:textId="77777777" w:rsidR="00110565" w:rsidRPr="009B053A" w:rsidRDefault="00110565" w:rsidP="00110565">
            <w:pPr>
              <w:pStyle w:val="TAC"/>
            </w:pPr>
            <w:r w:rsidRPr="009B053A">
              <w:rPr>
                <w:rFonts w:eastAsia="Yu Mincho"/>
              </w:rPr>
              <w:t>DC_28A_n51A</w:t>
            </w:r>
          </w:p>
        </w:tc>
        <w:tc>
          <w:tcPr>
            <w:tcW w:w="606" w:type="pct"/>
            <w:tcBorders>
              <w:bottom w:val="single" w:sz="4" w:space="0" w:color="auto"/>
            </w:tcBorders>
            <w:shd w:val="clear" w:color="auto" w:fill="auto"/>
            <w:vAlign w:val="center"/>
          </w:tcPr>
          <w:p w14:paraId="621491F3" w14:textId="77777777" w:rsidR="00110565" w:rsidRPr="009B053A" w:rsidRDefault="00110565" w:rsidP="00110565">
            <w:pPr>
              <w:pStyle w:val="TAC"/>
              <w:rPr>
                <w:rFonts w:eastAsia="MS Mincho"/>
              </w:rPr>
            </w:pPr>
            <w:r w:rsidRPr="009B053A">
              <w:rPr>
                <w:rFonts w:eastAsia="Yu Mincho"/>
              </w:rPr>
              <w:t>28</w:t>
            </w:r>
          </w:p>
        </w:tc>
        <w:tc>
          <w:tcPr>
            <w:tcW w:w="557" w:type="pct"/>
            <w:tcBorders>
              <w:bottom w:val="single" w:sz="4" w:space="0" w:color="auto"/>
            </w:tcBorders>
            <w:shd w:val="clear" w:color="auto" w:fill="auto"/>
            <w:vAlign w:val="center"/>
          </w:tcPr>
          <w:p w14:paraId="4A2FFD2E" w14:textId="77777777" w:rsidR="00110565" w:rsidRPr="009B053A" w:rsidRDefault="00110565" w:rsidP="00110565">
            <w:pPr>
              <w:pStyle w:val="TAC"/>
            </w:pPr>
            <w:r w:rsidRPr="009B053A">
              <w:t>742.3</w:t>
            </w:r>
          </w:p>
        </w:tc>
        <w:tc>
          <w:tcPr>
            <w:tcW w:w="542" w:type="pct"/>
            <w:tcBorders>
              <w:bottom w:val="single" w:sz="4" w:space="0" w:color="auto"/>
            </w:tcBorders>
            <w:shd w:val="clear" w:color="auto" w:fill="auto"/>
            <w:vAlign w:val="center"/>
          </w:tcPr>
          <w:p w14:paraId="2E10A8C0"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50269BD3"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7434D1D4" w14:textId="77777777" w:rsidR="00110565" w:rsidRPr="009B053A" w:rsidRDefault="00110565" w:rsidP="00110565">
            <w:pPr>
              <w:pStyle w:val="TAC"/>
            </w:pPr>
            <w:r w:rsidRPr="009B053A">
              <w:t>797.3</w:t>
            </w:r>
          </w:p>
        </w:tc>
        <w:tc>
          <w:tcPr>
            <w:tcW w:w="460" w:type="pct"/>
            <w:tcBorders>
              <w:bottom w:val="single" w:sz="4" w:space="0" w:color="auto"/>
            </w:tcBorders>
            <w:shd w:val="clear" w:color="auto" w:fill="auto"/>
            <w:vAlign w:val="center"/>
          </w:tcPr>
          <w:p w14:paraId="2962AC9A" w14:textId="77777777" w:rsidR="00110565" w:rsidRPr="009B053A" w:rsidRDefault="00110565" w:rsidP="00110565">
            <w:pPr>
              <w:pStyle w:val="TAC"/>
            </w:pPr>
            <w:r w:rsidRPr="009B053A">
              <w:rPr>
                <w:rFonts w:eastAsia="Yu Mincho"/>
              </w:rPr>
              <w:t>5</w:t>
            </w:r>
          </w:p>
        </w:tc>
        <w:tc>
          <w:tcPr>
            <w:tcW w:w="518" w:type="pct"/>
            <w:tcBorders>
              <w:bottom w:val="single" w:sz="4" w:space="0" w:color="auto"/>
            </w:tcBorders>
            <w:vAlign w:val="center"/>
          </w:tcPr>
          <w:p w14:paraId="498449B7" w14:textId="77777777" w:rsidR="00110565" w:rsidRPr="009B053A" w:rsidRDefault="00110565" w:rsidP="00110565">
            <w:pPr>
              <w:pStyle w:val="TAC"/>
            </w:pPr>
            <w:r w:rsidRPr="009B053A">
              <w:rPr>
                <w:rFonts w:eastAsia="Yu Mincho"/>
              </w:rPr>
              <w:t>IMD 4</w:t>
            </w:r>
          </w:p>
        </w:tc>
      </w:tr>
      <w:tr w:rsidR="00110565" w:rsidRPr="009B053A" w14:paraId="7A83F7FA" w14:textId="77777777" w:rsidTr="002A4D3C">
        <w:trPr>
          <w:cantSplit/>
          <w:jc w:val="center"/>
        </w:trPr>
        <w:tc>
          <w:tcPr>
            <w:tcW w:w="1333" w:type="pct"/>
            <w:gridSpan w:val="2"/>
            <w:tcBorders>
              <w:top w:val="nil"/>
              <w:bottom w:val="single" w:sz="4" w:space="0" w:color="auto"/>
            </w:tcBorders>
            <w:shd w:val="clear" w:color="auto" w:fill="auto"/>
            <w:vAlign w:val="center"/>
          </w:tcPr>
          <w:p w14:paraId="4D22F77C"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517D3DD1" w14:textId="77777777" w:rsidR="00110565" w:rsidRPr="009B053A" w:rsidRDefault="00110565" w:rsidP="00110565">
            <w:pPr>
              <w:pStyle w:val="TAC"/>
              <w:rPr>
                <w:rFonts w:eastAsia="MS Mincho"/>
              </w:rPr>
            </w:pPr>
            <w:r w:rsidRPr="009B053A">
              <w:rPr>
                <w:rFonts w:eastAsia="Yu Mincho"/>
              </w:rPr>
              <w:t>n51</w:t>
            </w:r>
          </w:p>
        </w:tc>
        <w:tc>
          <w:tcPr>
            <w:tcW w:w="557" w:type="pct"/>
            <w:tcBorders>
              <w:bottom w:val="single" w:sz="4" w:space="0" w:color="auto"/>
            </w:tcBorders>
            <w:shd w:val="clear" w:color="auto" w:fill="auto"/>
            <w:vAlign w:val="center"/>
          </w:tcPr>
          <w:p w14:paraId="4CB958BC" w14:textId="77777777" w:rsidR="00110565" w:rsidRPr="009B053A" w:rsidRDefault="00110565" w:rsidP="00110565">
            <w:pPr>
              <w:pStyle w:val="TAC"/>
            </w:pPr>
            <w:r w:rsidRPr="009B053A">
              <w:t>1429.5</w:t>
            </w:r>
          </w:p>
        </w:tc>
        <w:tc>
          <w:tcPr>
            <w:tcW w:w="542" w:type="pct"/>
            <w:tcBorders>
              <w:bottom w:val="single" w:sz="4" w:space="0" w:color="auto"/>
            </w:tcBorders>
            <w:shd w:val="clear" w:color="auto" w:fill="auto"/>
            <w:vAlign w:val="center"/>
          </w:tcPr>
          <w:p w14:paraId="7D8E0E04"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4DBCBAF8" w14:textId="77777777" w:rsidR="00110565" w:rsidRPr="009B053A" w:rsidRDefault="00110565" w:rsidP="00110565">
            <w:pPr>
              <w:pStyle w:val="TAC"/>
            </w:pPr>
            <w:r w:rsidRPr="009B053A">
              <w:rPr>
                <w:rFonts w:eastAsia="Yu Mincho"/>
              </w:rPr>
              <w:t>25</w:t>
            </w:r>
          </w:p>
        </w:tc>
        <w:tc>
          <w:tcPr>
            <w:tcW w:w="557" w:type="pct"/>
            <w:tcBorders>
              <w:bottom w:val="single" w:sz="4" w:space="0" w:color="auto"/>
            </w:tcBorders>
            <w:shd w:val="clear" w:color="auto" w:fill="auto"/>
            <w:vAlign w:val="center"/>
          </w:tcPr>
          <w:p w14:paraId="5C5D9E53" w14:textId="77777777" w:rsidR="00110565" w:rsidRPr="009B053A" w:rsidRDefault="00110565" w:rsidP="00110565">
            <w:pPr>
              <w:pStyle w:val="TAC"/>
            </w:pPr>
            <w:r w:rsidRPr="009B053A">
              <w:t>1429.5</w:t>
            </w:r>
          </w:p>
        </w:tc>
        <w:tc>
          <w:tcPr>
            <w:tcW w:w="460" w:type="pct"/>
            <w:tcBorders>
              <w:bottom w:val="single" w:sz="4" w:space="0" w:color="auto"/>
            </w:tcBorders>
            <w:shd w:val="clear" w:color="auto" w:fill="auto"/>
            <w:vAlign w:val="center"/>
          </w:tcPr>
          <w:p w14:paraId="0E8FB504" w14:textId="77777777" w:rsidR="00110565" w:rsidRPr="009B053A" w:rsidRDefault="00110565" w:rsidP="00110565">
            <w:pPr>
              <w:pStyle w:val="TAC"/>
            </w:pPr>
            <w:r w:rsidRPr="009B053A">
              <w:rPr>
                <w:rFonts w:eastAsia="Yu Mincho"/>
              </w:rPr>
              <w:t>N/A</w:t>
            </w:r>
          </w:p>
        </w:tc>
        <w:tc>
          <w:tcPr>
            <w:tcW w:w="518" w:type="pct"/>
            <w:tcBorders>
              <w:bottom w:val="single" w:sz="4" w:space="0" w:color="auto"/>
            </w:tcBorders>
            <w:vAlign w:val="center"/>
          </w:tcPr>
          <w:p w14:paraId="3A200C48" w14:textId="77777777" w:rsidR="00110565" w:rsidRPr="009B053A" w:rsidRDefault="00110565" w:rsidP="00110565">
            <w:pPr>
              <w:pStyle w:val="TAC"/>
            </w:pPr>
            <w:r w:rsidRPr="009B053A">
              <w:rPr>
                <w:rFonts w:eastAsia="Yu Mincho"/>
              </w:rPr>
              <w:t>N/A</w:t>
            </w:r>
          </w:p>
        </w:tc>
      </w:tr>
      <w:tr w:rsidR="00110565" w:rsidRPr="009B053A" w14:paraId="2B769776" w14:textId="77777777" w:rsidTr="002A4D3C">
        <w:trPr>
          <w:cantSplit/>
          <w:jc w:val="center"/>
        </w:trPr>
        <w:tc>
          <w:tcPr>
            <w:tcW w:w="1333" w:type="pct"/>
            <w:gridSpan w:val="2"/>
            <w:vMerge w:val="restart"/>
            <w:shd w:val="clear" w:color="auto" w:fill="auto"/>
            <w:vAlign w:val="center"/>
          </w:tcPr>
          <w:p w14:paraId="1F7438D5" w14:textId="77777777" w:rsidR="00110565" w:rsidRPr="009B053A" w:rsidRDefault="00110565" w:rsidP="00110565">
            <w:pPr>
              <w:pStyle w:val="TAC"/>
              <w:rPr>
                <w:rFonts w:cs="Arial"/>
                <w:szCs w:val="18"/>
                <w:lang w:eastAsia="ja-JP"/>
              </w:rPr>
            </w:pPr>
            <w:r w:rsidRPr="009B053A">
              <w:rPr>
                <w:rFonts w:eastAsia="MS Mincho" w:cs="Arial"/>
                <w:szCs w:val="18"/>
                <w:lang w:eastAsia="ja-JP"/>
              </w:rPr>
              <w:t>DC</w:t>
            </w:r>
            <w:r w:rsidRPr="009B053A">
              <w:rPr>
                <w:rFonts w:cs="Arial"/>
                <w:szCs w:val="18"/>
                <w:lang w:eastAsia="ja-JP"/>
              </w:rPr>
              <w:t>_</w:t>
            </w:r>
            <w:r w:rsidRPr="009B053A">
              <w:rPr>
                <w:rFonts w:eastAsia="MS Mincho" w:cs="Arial"/>
                <w:szCs w:val="18"/>
                <w:lang w:eastAsia="ja-JP"/>
              </w:rPr>
              <w:t>25A_n77</w:t>
            </w:r>
            <w:r w:rsidRPr="009B053A">
              <w:rPr>
                <w:rFonts w:cs="Arial"/>
                <w:szCs w:val="18"/>
                <w:lang w:eastAsia="ja-JP"/>
              </w:rPr>
              <w:t>A</w:t>
            </w:r>
          </w:p>
          <w:p w14:paraId="363EEE91" w14:textId="48B511E7" w:rsidR="00110565" w:rsidRPr="009B053A" w:rsidRDefault="00110565" w:rsidP="00110565">
            <w:pPr>
              <w:pStyle w:val="TAC"/>
              <w:rPr>
                <w:rFonts w:eastAsia="MS Mincho"/>
              </w:rPr>
            </w:pPr>
            <w:r w:rsidRPr="009B053A">
              <w:rPr>
                <w:rFonts w:eastAsia="MS Mincho" w:cs="Arial"/>
                <w:szCs w:val="18"/>
                <w:lang w:eastAsia="ja-JP"/>
              </w:rPr>
              <w:t>DC</w:t>
            </w:r>
            <w:r w:rsidRPr="009B053A">
              <w:rPr>
                <w:rFonts w:cs="Arial"/>
                <w:szCs w:val="18"/>
                <w:lang w:eastAsia="ja-JP"/>
              </w:rPr>
              <w:t>_</w:t>
            </w:r>
            <w:r w:rsidRPr="009B053A">
              <w:rPr>
                <w:rFonts w:eastAsia="MS Mincho" w:cs="Arial"/>
                <w:szCs w:val="18"/>
                <w:lang w:eastAsia="ja-JP"/>
              </w:rPr>
              <w:t>25A-25A_n77</w:t>
            </w:r>
            <w:r w:rsidRPr="009B053A">
              <w:rPr>
                <w:rFonts w:cs="Arial"/>
                <w:szCs w:val="18"/>
                <w:lang w:eastAsia="ja-JP"/>
              </w:rPr>
              <w:t>A</w:t>
            </w:r>
          </w:p>
        </w:tc>
        <w:tc>
          <w:tcPr>
            <w:tcW w:w="606" w:type="pct"/>
            <w:tcBorders>
              <w:bottom w:val="single" w:sz="4" w:space="0" w:color="auto"/>
            </w:tcBorders>
            <w:shd w:val="clear" w:color="auto" w:fill="auto"/>
            <w:vAlign w:val="center"/>
          </w:tcPr>
          <w:p w14:paraId="2752FDA1" w14:textId="657CB28B" w:rsidR="00110565" w:rsidRPr="009B053A" w:rsidRDefault="00110565" w:rsidP="00110565">
            <w:pPr>
              <w:pStyle w:val="TAC"/>
            </w:pPr>
            <w:r w:rsidRPr="009B053A">
              <w:rPr>
                <w:rFonts w:cs="Arial"/>
                <w:szCs w:val="18"/>
                <w:lang w:eastAsia="ja-JP"/>
              </w:rPr>
              <w:t>25</w:t>
            </w:r>
          </w:p>
        </w:tc>
        <w:tc>
          <w:tcPr>
            <w:tcW w:w="557" w:type="pct"/>
            <w:tcBorders>
              <w:bottom w:val="single" w:sz="4" w:space="0" w:color="auto"/>
            </w:tcBorders>
            <w:shd w:val="clear" w:color="auto" w:fill="auto"/>
            <w:vAlign w:val="center"/>
          </w:tcPr>
          <w:p w14:paraId="35D8D1DF" w14:textId="7BDA6059" w:rsidR="00110565" w:rsidRPr="009B053A" w:rsidRDefault="00110565" w:rsidP="00110565">
            <w:pPr>
              <w:pStyle w:val="TAC"/>
            </w:pPr>
            <w:r w:rsidRPr="009B053A">
              <w:rPr>
                <w:rFonts w:cs="Arial"/>
                <w:szCs w:val="18"/>
                <w:lang w:eastAsia="ja-JP"/>
              </w:rPr>
              <w:t>1855</w:t>
            </w:r>
          </w:p>
        </w:tc>
        <w:tc>
          <w:tcPr>
            <w:tcW w:w="542" w:type="pct"/>
            <w:tcBorders>
              <w:bottom w:val="single" w:sz="4" w:space="0" w:color="auto"/>
            </w:tcBorders>
            <w:shd w:val="clear" w:color="auto" w:fill="auto"/>
            <w:vAlign w:val="center"/>
          </w:tcPr>
          <w:p w14:paraId="59F81D52" w14:textId="03AF3F15" w:rsidR="00110565" w:rsidRPr="009B053A" w:rsidRDefault="00110565" w:rsidP="00110565">
            <w:pPr>
              <w:pStyle w:val="TAC"/>
            </w:pPr>
            <w:r w:rsidRPr="009B053A">
              <w:rPr>
                <w:rFonts w:cs="Arial"/>
                <w:szCs w:val="18"/>
              </w:rPr>
              <w:t>5</w:t>
            </w:r>
          </w:p>
        </w:tc>
        <w:tc>
          <w:tcPr>
            <w:tcW w:w="426" w:type="pct"/>
            <w:tcBorders>
              <w:bottom w:val="single" w:sz="4" w:space="0" w:color="auto"/>
            </w:tcBorders>
            <w:shd w:val="clear" w:color="auto" w:fill="auto"/>
            <w:vAlign w:val="center"/>
          </w:tcPr>
          <w:p w14:paraId="1E89AD4E" w14:textId="7513A8C5" w:rsidR="00110565" w:rsidRPr="009B053A" w:rsidRDefault="00110565" w:rsidP="00110565">
            <w:pPr>
              <w:pStyle w:val="TAC"/>
            </w:pPr>
            <w:r w:rsidRPr="009B053A">
              <w:rPr>
                <w:rFonts w:cs="Arial"/>
                <w:szCs w:val="18"/>
              </w:rPr>
              <w:t>25</w:t>
            </w:r>
          </w:p>
        </w:tc>
        <w:tc>
          <w:tcPr>
            <w:tcW w:w="557" w:type="pct"/>
            <w:tcBorders>
              <w:bottom w:val="single" w:sz="4" w:space="0" w:color="auto"/>
            </w:tcBorders>
            <w:shd w:val="clear" w:color="auto" w:fill="auto"/>
            <w:vAlign w:val="center"/>
          </w:tcPr>
          <w:p w14:paraId="22CA4D00" w14:textId="0E3E8ADA" w:rsidR="00110565" w:rsidRPr="009B053A" w:rsidRDefault="00110565" w:rsidP="00110565">
            <w:pPr>
              <w:pStyle w:val="TAC"/>
            </w:pPr>
            <w:r w:rsidRPr="009B053A">
              <w:rPr>
                <w:rFonts w:cs="Arial"/>
                <w:szCs w:val="18"/>
                <w:lang w:eastAsia="ja-JP"/>
              </w:rPr>
              <w:t>1935</w:t>
            </w:r>
          </w:p>
        </w:tc>
        <w:tc>
          <w:tcPr>
            <w:tcW w:w="460" w:type="pct"/>
            <w:tcBorders>
              <w:bottom w:val="single" w:sz="4" w:space="0" w:color="auto"/>
            </w:tcBorders>
            <w:shd w:val="clear" w:color="auto" w:fill="auto"/>
            <w:vAlign w:val="center"/>
          </w:tcPr>
          <w:p w14:paraId="45F8AD4D" w14:textId="10617549" w:rsidR="00110565" w:rsidRPr="009B053A" w:rsidRDefault="00110565" w:rsidP="00110565">
            <w:pPr>
              <w:pStyle w:val="TAC"/>
            </w:pPr>
            <w:r w:rsidRPr="009B053A">
              <w:rPr>
                <w:rFonts w:eastAsia="MS Mincho" w:cs="Arial"/>
                <w:szCs w:val="18"/>
                <w:lang w:eastAsia="ja-JP"/>
              </w:rPr>
              <w:t>26</w:t>
            </w:r>
          </w:p>
        </w:tc>
        <w:tc>
          <w:tcPr>
            <w:tcW w:w="518" w:type="pct"/>
            <w:tcBorders>
              <w:bottom w:val="single" w:sz="4" w:space="0" w:color="auto"/>
            </w:tcBorders>
            <w:vAlign w:val="center"/>
          </w:tcPr>
          <w:p w14:paraId="701D3491" w14:textId="05DD2BD1" w:rsidR="00110565" w:rsidRPr="009B053A" w:rsidRDefault="00110565" w:rsidP="00110565">
            <w:pPr>
              <w:pStyle w:val="TAC"/>
            </w:pPr>
            <w:r w:rsidRPr="009B053A">
              <w:rPr>
                <w:rFonts w:cs="Arial"/>
                <w:szCs w:val="18"/>
              </w:rPr>
              <w:t>IMD2</w:t>
            </w:r>
          </w:p>
        </w:tc>
      </w:tr>
      <w:tr w:rsidR="00110565" w:rsidRPr="009B053A" w14:paraId="34D6CB23" w14:textId="77777777" w:rsidTr="002A4D3C">
        <w:trPr>
          <w:cantSplit/>
          <w:jc w:val="center"/>
        </w:trPr>
        <w:tc>
          <w:tcPr>
            <w:tcW w:w="1333" w:type="pct"/>
            <w:gridSpan w:val="2"/>
            <w:vMerge/>
            <w:shd w:val="clear" w:color="auto" w:fill="auto"/>
            <w:vAlign w:val="center"/>
          </w:tcPr>
          <w:p w14:paraId="13EB9B02"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0A652A6" w14:textId="10E6B08B" w:rsidR="00110565" w:rsidRPr="009B053A" w:rsidRDefault="00110565" w:rsidP="00110565">
            <w:pPr>
              <w:pStyle w:val="TAC"/>
            </w:pPr>
            <w:r w:rsidRPr="009B053A">
              <w:rPr>
                <w:rFonts w:eastAsia="MS Mincho" w:cs="Arial"/>
                <w:szCs w:val="18"/>
                <w:lang w:eastAsia="ja-JP"/>
              </w:rPr>
              <w:t>n77</w:t>
            </w:r>
          </w:p>
        </w:tc>
        <w:tc>
          <w:tcPr>
            <w:tcW w:w="557" w:type="pct"/>
            <w:tcBorders>
              <w:bottom w:val="single" w:sz="4" w:space="0" w:color="auto"/>
            </w:tcBorders>
            <w:shd w:val="clear" w:color="auto" w:fill="auto"/>
            <w:vAlign w:val="center"/>
          </w:tcPr>
          <w:p w14:paraId="17BD899E" w14:textId="7D0F8023" w:rsidR="00110565" w:rsidRPr="009B053A" w:rsidRDefault="00110565" w:rsidP="00110565">
            <w:pPr>
              <w:pStyle w:val="TAC"/>
            </w:pPr>
            <w:r w:rsidRPr="009B053A">
              <w:rPr>
                <w:rFonts w:cs="Arial"/>
                <w:szCs w:val="18"/>
                <w:lang w:eastAsia="ja-JP"/>
              </w:rPr>
              <w:t>3790</w:t>
            </w:r>
          </w:p>
        </w:tc>
        <w:tc>
          <w:tcPr>
            <w:tcW w:w="542" w:type="pct"/>
            <w:tcBorders>
              <w:bottom w:val="single" w:sz="4" w:space="0" w:color="auto"/>
            </w:tcBorders>
            <w:shd w:val="clear" w:color="auto" w:fill="auto"/>
            <w:vAlign w:val="center"/>
          </w:tcPr>
          <w:p w14:paraId="5D5527AC" w14:textId="56B3AF08" w:rsidR="00110565" w:rsidRPr="009B053A" w:rsidRDefault="00110565" w:rsidP="00110565">
            <w:pPr>
              <w:pStyle w:val="TAC"/>
            </w:pPr>
            <w:r w:rsidRPr="009B053A">
              <w:rPr>
                <w:rFonts w:eastAsia="MS Mincho" w:cs="Arial"/>
                <w:szCs w:val="18"/>
                <w:lang w:eastAsia="ja-JP"/>
              </w:rPr>
              <w:t>10</w:t>
            </w:r>
          </w:p>
        </w:tc>
        <w:tc>
          <w:tcPr>
            <w:tcW w:w="426" w:type="pct"/>
            <w:tcBorders>
              <w:bottom w:val="single" w:sz="4" w:space="0" w:color="auto"/>
            </w:tcBorders>
            <w:shd w:val="clear" w:color="auto" w:fill="auto"/>
            <w:vAlign w:val="center"/>
          </w:tcPr>
          <w:p w14:paraId="26DFD0F2" w14:textId="464EAA89" w:rsidR="00110565" w:rsidRPr="009B053A" w:rsidRDefault="00110565" w:rsidP="00110565">
            <w:pPr>
              <w:pStyle w:val="TAC"/>
            </w:pPr>
            <w:r w:rsidRPr="009B053A">
              <w:rPr>
                <w:rFonts w:cs="Arial"/>
                <w:szCs w:val="18"/>
              </w:rPr>
              <w:t>50</w:t>
            </w:r>
          </w:p>
        </w:tc>
        <w:tc>
          <w:tcPr>
            <w:tcW w:w="557" w:type="pct"/>
            <w:tcBorders>
              <w:bottom w:val="single" w:sz="4" w:space="0" w:color="auto"/>
            </w:tcBorders>
            <w:shd w:val="clear" w:color="auto" w:fill="auto"/>
            <w:vAlign w:val="center"/>
          </w:tcPr>
          <w:p w14:paraId="735F971F" w14:textId="52F1216F" w:rsidR="00110565" w:rsidRPr="009B053A" w:rsidRDefault="00110565" w:rsidP="00110565">
            <w:pPr>
              <w:pStyle w:val="TAC"/>
            </w:pPr>
            <w:r w:rsidRPr="009B053A">
              <w:rPr>
                <w:rFonts w:cs="Arial"/>
                <w:szCs w:val="18"/>
                <w:lang w:eastAsia="ja-JP"/>
              </w:rPr>
              <w:t>3790</w:t>
            </w:r>
          </w:p>
        </w:tc>
        <w:tc>
          <w:tcPr>
            <w:tcW w:w="460" w:type="pct"/>
            <w:tcBorders>
              <w:bottom w:val="single" w:sz="4" w:space="0" w:color="auto"/>
            </w:tcBorders>
            <w:shd w:val="clear" w:color="auto" w:fill="auto"/>
            <w:vAlign w:val="center"/>
          </w:tcPr>
          <w:p w14:paraId="35357DD8" w14:textId="079C8D19" w:rsidR="00110565" w:rsidRPr="009B053A" w:rsidRDefault="00110565" w:rsidP="00110565">
            <w:pPr>
              <w:pStyle w:val="TAC"/>
            </w:pPr>
            <w:r w:rsidRPr="009B053A">
              <w:rPr>
                <w:rFonts w:cs="Arial"/>
                <w:szCs w:val="18"/>
                <w:lang w:eastAsia="ja-JP"/>
              </w:rPr>
              <w:t>N/A</w:t>
            </w:r>
          </w:p>
        </w:tc>
        <w:tc>
          <w:tcPr>
            <w:tcW w:w="518" w:type="pct"/>
            <w:tcBorders>
              <w:bottom w:val="single" w:sz="4" w:space="0" w:color="auto"/>
            </w:tcBorders>
            <w:vAlign w:val="center"/>
          </w:tcPr>
          <w:p w14:paraId="60298B6D" w14:textId="1BDDAF88" w:rsidR="00110565" w:rsidRPr="009B053A" w:rsidRDefault="00110565" w:rsidP="00110565">
            <w:pPr>
              <w:pStyle w:val="TAC"/>
            </w:pPr>
            <w:r w:rsidRPr="009B053A">
              <w:rPr>
                <w:rFonts w:cs="Arial"/>
                <w:szCs w:val="18"/>
                <w:lang w:eastAsia="ja-JP"/>
              </w:rPr>
              <w:t>N/A</w:t>
            </w:r>
          </w:p>
        </w:tc>
      </w:tr>
      <w:tr w:rsidR="00110565" w:rsidRPr="009B053A" w14:paraId="001D2749" w14:textId="77777777" w:rsidTr="002A4D3C">
        <w:trPr>
          <w:cantSplit/>
          <w:jc w:val="center"/>
        </w:trPr>
        <w:tc>
          <w:tcPr>
            <w:tcW w:w="1333" w:type="pct"/>
            <w:gridSpan w:val="2"/>
            <w:vMerge/>
            <w:shd w:val="clear" w:color="auto" w:fill="auto"/>
            <w:vAlign w:val="center"/>
          </w:tcPr>
          <w:p w14:paraId="2A117C03"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7BCF5494" w14:textId="22A3B7C5" w:rsidR="00110565" w:rsidRPr="009B053A" w:rsidRDefault="00110565" w:rsidP="00110565">
            <w:pPr>
              <w:pStyle w:val="TAC"/>
            </w:pPr>
            <w:r w:rsidRPr="009B053A">
              <w:rPr>
                <w:rFonts w:cs="Arial"/>
                <w:szCs w:val="18"/>
                <w:lang w:eastAsia="ja-JP"/>
              </w:rPr>
              <w:t>25</w:t>
            </w:r>
          </w:p>
        </w:tc>
        <w:tc>
          <w:tcPr>
            <w:tcW w:w="557" w:type="pct"/>
            <w:tcBorders>
              <w:bottom w:val="single" w:sz="4" w:space="0" w:color="auto"/>
            </w:tcBorders>
            <w:shd w:val="clear" w:color="auto" w:fill="auto"/>
            <w:vAlign w:val="center"/>
          </w:tcPr>
          <w:p w14:paraId="5BECBBA2" w14:textId="7DCDBF5A" w:rsidR="00110565" w:rsidRPr="009B053A" w:rsidRDefault="00110565" w:rsidP="00110565">
            <w:pPr>
              <w:pStyle w:val="TAC"/>
            </w:pPr>
            <w:r w:rsidRPr="009B053A">
              <w:rPr>
                <w:rFonts w:cs="Arial"/>
                <w:szCs w:val="18"/>
                <w:lang w:eastAsia="ja-JP"/>
              </w:rPr>
              <w:t>1900</w:t>
            </w:r>
          </w:p>
        </w:tc>
        <w:tc>
          <w:tcPr>
            <w:tcW w:w="542" w:type="pct"/>
            <w:tcBorders>
              <w:bottom w:val="single" w:sz="4" w:space="0" w:color="auto"/>
            </w:tcBorders>
            <w:shd w:val="clear" w:color="auto" w:fill="auto"/>
            <w:vAlign w:val="center"/>
          </w:tcPr>
          <w:p w14:paraId="23E71816" w14:textId="5932E823" w:rsidR="00110565" w:rsidRPr="009B053A" w:rsidRDefault="00110565" w:rsidP="00110565">
            <w:pPr>
              <w:pStyle w:val="TAC"/>
            </w:pPr>
            <w:r w:rsidRPr="009B053A">
              <w:rPr>
                <w:rFonts w:cs="Arial"/>
                <w:szCs w:val="18"/>
              </w:rPr>
              <w:t>5</w:t>
            </w:r>
          </w:p>
        </w:tc>
        <w:tc>
          <w:tcPr>
            <w:tcW w:w="426" w:type="pct"/>
            <w:tcBorders>
              <w:bottom w:val="single" w:sz="4" w:space="0" w:color="auto"/>
            </w:tcBorders>
            <w:shd w:val="clear" w:color="auto" w:fill="auto"/>
            <w:vAlign w:val="center"/>
          </w:tcPr>
          <w:p w14:paraId="7393BC7C" w14:textId="11007E14" w:rsidR="00110565" w:rsidRPr="009B053A" w:rsidRDefault="00110565" w:rsidP="00110565">
            <w:pPr>
              <w:pStyle w:val="TAC"/>
            </w:pPr>
            <w:r w:rsidRPr="009B053A">
              <w:rPr>
                <w:rFonts w:cs="Arial"/>
                <w:szCs w:val="18"/>
              </w:rPr>
              <w:t>25</w:t>
            </w:r>
          </w:p>
        </w:tc>
        <w:tc>
          <w:tcPr>
            <w:tcW w:w="557" w:type="pct"/>
            <w:tcBorders>
              <w:bottom w:val="single" w:sz="4" w:space="0" w:color="auto"/>
            </w:tcBorders>
            <w:shd w:val="clear" w:color="auto" w:fill="auto"/>
            <w:vAlign w:val="center"/>
          </w:tcPr>
          <w:p w14:paraId="05B2DF9B" w14:textId="5AF1864D" w:rsidR="00110565" w:rsidRPr="009B053A" w:rsidRDefault="00110565" w:rsidP="00110565">
            <w:pPr>
              <w:pStyle w:val="TAC"/>
            </w:pPr>
            <w:r w:rsidRPr="009B053A">
              <w:rPr>
                <w:rFonts w:cs="Arial"/>
                <w:szCs w:val="18"/>
                <w:lang w:eastAsia="ja-JP"/>
              </w:rPr>
              <w:t>1980</w:t>
            </w:r>
          </w:p>
        </w:tc>
        <w:tc>
          <w:tcPr>
            <w:tcW w:w="460" w:type="pct"/>
            <w:tcBorders>
              <w:bottom w:val="single" w:sz="4" w:space="0" w:color="auto"/>
            </w:tcBorders>
            <w:shd w:val="clear" w:color="auto" w:fill="auto"/>
            <w:vAlign w:val="center"/>
          </w:tcPr>
          <w:p w14:paraId="3A38E8D8" w14:textId="7EBA2B49" w:rsidR="00110565" w:rsidRPr="009B053A" w:rsidRDefault="00110565" w:rsidP="00110565">
            <w:pPr>
              <w:pStyle w:val="TAC"/>
            </w:pPr>
            <w:r w:rsidRPr="009B053A">
              <w:rPr>
                <w:rFonts w:eastAsia="MS Mincho" w:cs="Arial"/>
                <w:szCs w:val="18"/>
                <w:lang w:eastAsia="ja-JP"/>
              </w:rPr>
              <w:t>8</w:t>
            </w:r>
          </w:p>
        </w:tc>
        <w:tc>
          <w:tcPr>
            <w:tcW w:w="518" w:type="pct"/>
            <w:tcBorders>
              <w:bottom w:val="single" w:sz="4" w:space="0" w:color="auto"/>
            </w:tcBorders>
            <w:vAlign w:val="center"/>
          </w:tcPr>
          <w:p w14:paraId="34496E67" w14:textId="471B7E43" w:rsidR="00110565" w:rsidRPr="009B053A" w:rsidRDefault="00110565" w:rsidP="00110565">
            <w:pPr>
              <w:pStyle w:val="TAC"/>
            </w:pPr>
            <w:r w:rsidRPr="009B053A">
              <w:rPr>
                <w:rFonts w:cs="Arial"/>
                <w:szCs w:val="18"/>
              </w:rPr>
              <w:t>IMD4</w:t>
            </w:r>
          </w:p>
        </w:tc>
      </w:tr>
      <w:tr w:rsidR="00110565" w:rsidRPr="009B053A" w14:paraId="343C9B62" w14:textId="77777777" w:rsidTr="002A4D3C">
        <w:trPr>
          <w:cantSplit/>
          <w:jc w:val="center"/>
        </w:trPr>
        <w:tc>
          <w:tcPr>
            <w:tcW w:w="1333" w:type="pct"/>
            <w:gridSpan w:val="2"/>
            <w:vMerge/>
            <w:shd w:val="clear" w:color="auto" w:fill="auto"/>
            <w:vAlign w:val="center"/>
          </w:tcPr>
          <w:p w14:paraId="3C100E47"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4F00883E" w14:textId="04C7BC2A" w:rsidR="00110565" w:rsidRPr="009B053A" w:rsidRDefault="00110565" w:rsidP="00110565">
            <w:pPr>
              <w:pStyle w:val="TAC"/>
            </w:pPr>
            <w:r w:rsidRPr="009B053A">
              <w:rPr>
                <w:rFonts w:eastAsia="MS Mincho" w:cs="Arial"/>
                <w:szCs w:val="18"/>
                <w:lang w:eastAsia="ja-JP"/>
              </w:rPr>
              <w:t>n7</w:t>
            </w:r>
            <w:r w:rsidRPr="009B053A">
              <w:rPr>
                <w:rFonts w:cs="Arial"/>
                <w:szCs w:val="18"/>
                <w:lang w:eastAsia="zh-CN"/>
              </w:rPr>
              <w:t>7</w:t>
            </w:r>
          </w:p>
        </w:tc>
        <w:tc>
          <w:tcPr>
            <w:tcW w:w="557" w:type="pct"/>
            <w:tcBorders>
              <w:bottom w:val="single" w:sz="4" w:space="0" w:color="auto"/>
            </w:tcBorders>
            <w:shd w:val="clear" w:color="auto" w:fill="auto"/>
            <w:vAlign w:val="center"/>
          </w:tcPr>
          <w:p w14:paraId="6277932E" w14:textId="7D8A5957" w:rsidR="00110565" w:rsidRPr="009B053A" w:rsidRDefault="00110565" w:rsidP="00110565">
            <w:pPr>
              <w:pStyle w:val="TAC"/>
            </w:pPr>
            <w:r w:rsidRPr="009B053A">
              <w:rPr>
                <w:rFonts w:cs="Arial"/>
                <w:szCs w:val="18"/>
                <w:lang w:eastAsia="ja-JP"/>
              </w:rPr>
              <w:t>3720</w:t>
            </w:r>
          </w:p>
        </w:tc>
        <w:tc>
          <w:tcPr>
            <w:tcW w:w="542" w:type="pct"/>
            <w:tcBorders>
              <w:bottom w:val="single" w:sz="4" w:space="0" w:color="auto"/>
            </w:tcBorders>
            <w:shd w:val="clear" w:color="auto" w:fill="auto"/>
            <w:vAlign w:val="center"/>
          </w:tcPr>
          <w:p w14:paraId="205631B1" w14:textId="3F9266C0" w:rsidR="00110565" w:rsidRPr="009B053A" w:rsidRDefault="00110565" w:rsidP="00110565">
            <w:pPr>
              <w:pStyle w:val="TAC"/>
            </w:pPr>
            <w:r w:rsidRPr="009B053A">
              <w:rPr>
                <w:rFonts w:eastAsia="MS Mincho" w:cs="Arial"/>
                <w:szCs w:val="18"/>
                <w:lang w:eastAsia="ja-JP"/>
              </w:rPr>
              <w:t>10</w:t>
            </w:r>
          </w:p>
        </w:tc>
        <w:tc>
          <w:tcPr>
            <w:tcW w:w="426" w:type="pct"/>
            <w:tcBorders>
              <w:bottom w:val="single" w:sz="4" w:space="0" w:color="auto"/>
            </w:tcBorders>
            <w:shd w:val="clear" w:color="auto" w:fill="auto"/>
            <w:vAlign w:val="center"/>
          </w:tcPr>
          <w:p w14:paraId="25BD0EF2" w14:textId="6E7CAF3C" w:rsidR="00110565" w:rsidRPr="009B053A" w:rsidRDefault="00110565" w:rsidP="00110565">
            <w:pPr>
              <w:pStyle w:val="TAC"/>
            </w:pPr>
            <w:r w:rsidRPr="009B053A">
              <w:rPr>
                <w:rFonts w:cs="Arial"/>
                <w:szCs w:val="18"/>
              </w:rPr>
              <w:t>50</w:t>
            </w:r>
          </w:p>
        </w:tc>
        <w:tc>
          <w:tcPr>
            <w:tcW w:w="557" w:type="pct"/>
            <w:tcBorders>
              <w:bottom w:val="single" w:sz="4" w:space="0" w:color="auto"/>
            </w:tcBorders>
            <w:shd w:val="clear" w:color="auto" w:fill="auto"/>
            <w:vAlign w:val="center"/>
          </w:tcPr>
          <w:p w14:paraId="60F323DE" w14:textId="405B88AF" w:rsidR="00110565" w:rsidRPr="009B053A" w:rsidRDefault="00110565" w:rsidP="00110565">
            <w:pPr>
              <w:pStyle w:val="TAC"/>
            </w:pPr>
            <w:r w:rsidRPr="009B053A">
              <w:rPr>
                <w:rFonts w:cs="Arial"/>
                <w:szCs w:val="18"/>
                <w:lang w:eastAsia="ja-JP"/>
              </w:rPr>
              <w:t>3720</w:t>
            </w:r>
          </w:p>
        </w:tc>
        <w:tc>
          <w:tcPr>
            <w:tcW w:w="460" w:type="pct"/>
            <w:tcBorders>
              <w:bottom w:val="single" w:sz="4" w:space="0" w:color="auto"/>
            </w:tcBorders>
            <w:shd w:val="clear" w:color="auto" w:fill="auto"/>
            <w:vAlign w:val="center"/>
          </w:tcPr>
          <w:p w14:paraId="6AB3E033" w14:textId="12976D08" w:rsidR="00110565" w:rsidRPr="009B053A" w:rsidRDefault="00110565" w:rsidP="00110565">
            <w:pPr>
              <w:pStyle w:val="TAC"/>
            </w:pPr>
            <w:r w:rsidRPr="009B053A">
              <w:rPr>
                <w:rFonts w:cs="Arial"/>
                <w:szCs w:val="18"/>
                <w:lang w:eastAsia="ja-JP"/>
              </w:rPr>
              <w:t>N/A</w:t>
            </w:r>
          </w:p>
        </w:tc>
        <w:tc>
          <w:tcPr>
            <w:tcW w:w="518" w:type="pct"/>
            <w:tcBorders>
              <w:bottom w:val="single" w:sz="4" w:space="0" w:color="auto"/>
            </w:tcBorders>
            <w:vAlign w:val="center"/>
          </w:tcPr>
          <w:p w14:paraId="11ACFB97" w14:textId="563E7C02" w:rsidR="00110565" w:rsidRPr="009B053A" w:rsidRDefault="00110565" w:rsidP="00110565">
            <w:pPr>
              <w:pStyle w:val="TAC"/>
            </w:pPr>
            <w:r w:rsidRPr="009B053A">
              <w:rPr>
                <w:rFonts w:cs="Arial"/>
                <w:szCs w:val="18"/>
                <w:lang w:eastAsia="ja-JP"/>
              </w:rPr>
              <w:t>N/A</w:t>
            </w:r>
          </w:p>
        </w:tc>
      </w:tr>
      <w:tr w:rsidR="00110565" w:rsidRPr="009B053A" w14:paraId="7E752741" w14:textId="77777777" w:rsidTr="002A4D3C">
        <w:trPr>
          <w:cantSplit/>
          <w:jc w:val="center"/>
        </w:trPr>
        <w:tc>
          <w:tcPr>
            <w:tcW w:w="1333" w:type="pct"/>
            <w:gridSpan w:val="2"/>
            <w:vMerge/>
            <w:shd w:val="clear" w:color="auto" w:fill="auto"/>
            <w:vAlign w:val="center"/>
          </w:tcPr>
          <w:p w14:paraId="2684BFC3"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4DBD615F" w14:textId="36284A18" w:rsidR="00110565" w:rsidRPr="009B053A" w:rsidRDefault="00110565" w:rsidP="00110565">
            <w:pPr>
              <w:pStyle w:val="TAC"/>
            </w:pPr>
            <w:r w:rsidRPr="009B053A">
              <w:rPr>
                <w:rFonts w:cs="Arial"/>
                <w:szCs w:val="18"/>
              </w:rPr>
              <w:t>25</w:t>
            </w:r>
          </w:p>
        </w:tc>
        <w:tc>
          <w:tcPr>
            <w:tcW w:w="557" w:type="pct"/>
            <w:tcBorders>
              <w:bottom w:val="single" w:sz="4" w:space="0" w:color="auto"/>
            </w:tcBorders>
            <w:shd w:val="clear" w:color="auto" w:fill="auto"/>
            <w:vAlign w:val="center"/>
          </w:tcPr>
          <w:p w14:paraId="754D68ED" w14:textId="42AF4DBD" w:rsidR="00110565" w:rsidRPr="009B053A" w:rsidRDefault="00110565" w:rsidP="00110565">
            <w:pPr>
              <w:pStyle w:val="TAC"/>
            </w:pPr>
            <w:r w:rsidRPr="009B053A">
              <w:rPr>
                <w:rFonts w:cs="Arial"/>
                <w:szCs w:val="18"/>
                <w:lang w:eastAsia="ja-JP"/>
              </w:rPr>
              <w:t>1885</w:t>
            </w:r>
          </w:p>
        </w:tc>
        <w:tc>
          <w:tcPr>
            <w:tcW w:w="542" w:type="pct"/>
            <w:tcBorders>
              <w:bottom w:val="single" w:sz="4" w:space="0" w:color="auto"/>
            </w:tcBorders>
            <w:shd w:val="clear" w:color="auto" w:fill="auto"/>
            <w:vAlign w:val="center"/>
          </w:tcPr>
          <w:p w14:paraId="35BF501F" w14:textId="5A462F63" w:rsidR="00110565" w:rsidRPr="009B053A" w:rsidRDefault="00110565" w:rsidP="00110565">
            <w:pPr>
              <w:pStyle w:val="TAC"/>
            </w:pPr>
            <w:r w:rsidRPr="009B053A">
              <w:rPr>
                <w:rFonts w:cs="Arial"/>
                <w:szCs w:val="18"/>
              </w:rPr>
              <w:t>5</w:t>
            </w:r>
          </w:p>
        </w:tc>
        <w:tc>
          <w:tcPr>
            <w:tcW w:w="426" w:type="pct"/>
            <w:tcBorders>
              <w:bottom w:val="single" w:sz="4" w:space="0" w:color="auto"/>
            </w:tcBorders>
            <w:shd w:val="clear" w:color="auto" w:fill="auto"/>
            <w:vAlign w:val="center"/>
          </w:tcPr>
          <w:p w14:paraId="07719134" w14:textId="5194E01A" w:rsidR="00110565" w:rsidRPr="009B053A" w:rsidRDefault="00110565" w:rsidP="00110565">
            <w:pPr>
              <w:pStyle w:val="TAC"/>
            </w:pPr>
            <w:r w:rsidRPr="009B053A">
              <w:rPr>
                <w:rFonts w:cs="Arial"/>
                <w:szCs w:val="18"/>
              </w:rPr>
              <w:t>25</w:t>
            </w:r>
          </w:p>
        </w:tc>
        <w:tc>
          <w:tcPr>
            <w:tcW w:w="557" w:type="pct"/>
            <w:tcBorders>
              <w:bottom w:val="single" w:sz="4" w:space="0" w:color="auto"/>
            </w:tcBorders>
            <w:shd w:val="clear" w:color="auto" w:fill="auto"/>
            <w:vAlign w:val="center"/>
          </w:tcPr>
          <w:p w14:paraId="2ADC267F" w14:textId="576617F1" w:rsidR="00110565" w:rsidRPr="009B053A" w:rsidRDefault="00110565" w:rsidP="00110565">
            <w:pPr>
              <w:pStyle w:val="TAC"/>
            </w:pPr>
            <w:r w:rsidRPr="009B053A">
              <w:rPr>
                <w:rFonts w:cs="Arial"/>
                <w:szCs w:val="18"/>
                <w:lang w:eastAsia="ja-JP"/>
              </w:rPr>
              <w:t>1965</w:t>
            </w:r>
          </w:p>
        </w:tc>
        <w:tc>
          <w:tcPr>
            <w:tcW w:w="460" w:type="pct"/>
            <w:tcBorders>
              <w:bottom w:val="single" w:sz="4" w:space="0" w:color="auto"/>
            </w:tcBorders>
            <w:shd w:val="clear" w:color="auto" w:fill="auto"/>
            <w:vAlign w:val="center"/>
          </w:tcPr>
          <w:p w14:paraId="5ABDAF3A" w14:textId="02B151DF" w:rsidR="00110565" w:rsidRPr="009B053A" w:rsidRDefault="00110565" w:rsidP="00110565">
            <w:pPr>
              <w:pStyle w:val="TAC"/>
            </w:pPr>
            <w:r w:rsidRPr="009B053A">
              <w:rPr>
                <w:rFonts w:cs="Arial"/>
                <w:szCs w:val="18"/>
              </w:rPr>
              <w:t>5</w:t>
            </w:r>
          </w:p>
        </w:tc>
        <w:tc>
          <w:tcPr>
            <w:tcW w:w="518" w:type="pct"/>
            <w:tcBorders>
              <w:bottom w:val="single" w:sz="4" w:space="0" w:color="auto"/>
            </w:tcBorders>
            <w:vAlign w:val="center"/>
          </w:tcPr>
          <w:p w14:paraId="39F81CC9" w14:textId="679E78E7" w:rsidR="00110565" w:rsidRPr="009B053A" w:rsidRDefault="00110565" w:rsidP="00110565">
            <w:pPr>
              <w:pStyle w:val="TAC"/>
            </w:pPr>
            <w:r w:rsidRPr="009B053A">
              <w:rPr>
                <w:rFonts w:cs="Arial"/>
                <w:szCs w:val="18"/>
              </w:rPr>
              <w:t>IMD5</w:t>
            </w:r>
          </w:p>
        </w:tc>
      </w:tr>
      <w:tr w:rsidR="00110565" w:rsidRPr="009B053A" w14:paraId="4C226262" w14:textId="77777777" w:rsidTr="002A4D3C">
        <w:trPr>
          <w:cantSplit/>
          <w:jc w:val="center"/>
        </w:trPr>
        <w:tc>
          <w:tcPr>
            <w:tcW w:w="1333" w:type="pct"/>
            <w:gridSpan w:val="2"/>
            <w:vMerge/>
            <w:tcBorders>
              <w:bottom w:val="nil"/>
            </w:tcBorders>
            <w:shd w:val="clear" w:color="auto" w:fill="auto"/>
            <w:vAlign w:val="center"/>
          </w:tcPr>
          <w:p w14:paraId="1637C390"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74563411" w14:textId="45912C28" w:rsidR="00110565" w:rsidRPr="009B053A" w:rsidRDefault="00110565" w:rsidP="00110565">
            <w:pPr>
              <w:pStyle w:val="TAC"/>
            </w:pPr>
            <w:r w:rsidRPr="009B053A">
              <w:rPr>
                <w:rFonts w:cs="Arial"/>
                <w:szCs w:val="18"/>
              </w:rPr>
              <w:t>n77</w:t>
            </w:r>
          </w:p>
        </w:tc>
        <w:tc>
          <w:tcPr>
            <w:tcW w:w="557" w:type="pct"/>
            <w:tcBorders>
              <w:bottom w:val="single" w:sz="4" w:space="0" w:color="auto"/>
            </w:tcBorders>
            <w:shd w:val="clear" w:color="auto" w:fill="auto"/>
            <w:vAlign w:val="center"/>
          </w:tcPr>
          <w:p w14:paraId="2A185854" w14:textId="6D57DD22" w:rsidR="00110565" w:rsidRPr="009B053A" w:rsidRDefault="00110565" w:rsidP="00110565">
            <w:pPr>
              <w:pStyle w:val="TAC"/>
            </w:pPr>
            <w:r w:rsidRPr="009B053A">
              <w:rPr>
                <w:rFonts w:cs="Arial"/>
                <w:szCs w:val="18"/>
                <w:lang w:eastAsia="ja-JP"/>
              </w:rPr>
              <w:t>3810</w:t>
            </w:r>
          </w:p>
        </w:tc>
        <w:tc>
          <w:tcPr>
            <w:tcW w:w="542" w:type="pct"/>
            <w:tcBorders>
              <w:bottom w:val="single" w:sz="4" w:space="0" w:color="auto"/>
            </w:tcBorders>
            <w:shd w:val="clear" w:color="auto" w:fill="auto"/>
            <w:vAlign w:val="center"/>
          </w:tcPr>
          <w:p w14:paraId="03015494" w14:textId="5ECB630D" w:rsidR="00110565" w:rsidRPr="009B053A" w:rsidRDefault="00110565" w:rsidP="00110565">
            <w:pPr>
              <w:pStyle w:val="TAC"/>
            </w:pPr>
            <w:r w:rsidRPr="009B053A">
              <w:rPr>
                <w:rFonts w:eastAsia="MS Mincho" w:cs="Arial"/>
                <w:szCs w:val="18"/>
                <w:lang w:eastAsia="ja-JP"/>
              </w:rPr>
              <w:t>10</w:t>
            </w:r>
          </w:p>
        </w:tc>
        <w:tc>
          <w:tcPr>
            <w:tcW w:w="426" w:type="pct"/>
            <w:tcBorders>
              <w:bottom w:val="single" w:sz="4" w:space="0" w:color="auto"/>
            </w:tcBorders>
            <w:shd w:val="clear" w:color="auto" w:fill="auto"/>
            <w:vAlign w:val="center"/>
          </w:tcPr>
          <w:p w14:paraId="65165EDF" w14:textId="3BA3D3BF" w:rsidR="00110565" w:rsidRPr="009B053A" w:rsidRDefault="00110565" w:rsidP="00110565">
            <w:pPr>
              <w:pStyle w:val="TAC"/>
            </w:pPr>
            <w:r w:rsidRPr="009B053A">
              <w:rPr>
                <w:rFonts w:cs="Arial"/>
                <w:szCs w:val="18"/>
              </w:rPr>
              <w:t>50</w:t>
            </w:r>
          </w:p>
        </w:tc>
        <w:tc>
          <w:tcPr>
            <w:tcW w:w="557" w:type="pct"/>
            <w:tcBorders>
              <w:bottom w:val="single" w:sz="4" w:space="0" w:color="auto"/>
            </w:tcBorders>
            <w:shd w:val="clear" w:color="auto" w:fill="auto"/>
            <w:vAlign w:val="center"/>
          </w:tcPr>
          <w:p w14:paraId="26427831" w14:textId="16FF210E" w:rsidR="00110565" w:rsidRPr="009B053A" w:rsidRDefault="00110565" w:rsidP="00110565">
            <w:pPr>
              <w:pStyle w:val="TAC"/>
            </w:pPr>
            <w:r w:rsidRPr="009B053A">
              <w:rPr>
                <w:rFonts w:cs="Arial"/>
                <w:szCs w:val="18"/>
                <w:lang w:eastAsia="ja-JP"/>
              </w:rPr>
              <w:t>3810</w:t>
            </w:r>
          </w:p>
        </w:tc>
        <w:tc>
          <w:tcPr>
            <w:tcW w:w="460" w:type="pct"/>
            <w:tcBorders>
              <w:bottom w:val="single" w:sz="4" w:space="0" w:color="auto"/>
            </w:tcBorders>
            <w:shd w:val="clear" w:color="auto" w:fill="auto"/>
            <w:vAlign w:val="center"/>
          </w:tcPr>
          <w:p w14:paraId="5F09BED9" w14:textId="54A3C152" w:rsidR="00110565" w:rsidRPr="009B053A" w:rsidRDefault="00110565" w:rsidP="00110565">
            <w:pPr>
              <w:pStyle w:val="TAC"/>
            </w:pPr>
            <w:r w:rsidRPr="009B053A">
              <w:rPr>
                <w:rFonts w:cs="Arial"/>
                <w:szCs w:val="18"/>
                <w:lang w:eastAsia="ja-JP"/>
              </w:rPr>
              <w:t>N/A</w:t>
            </w:r>
          </w:p>
        </w:tc>
        <w:tc>
          <w:tcPr>
            <w:tcW w:w="518" w:type="pct"/>
            <w:tcBorders>
              <w:bottom w:val="single" w:sz="4" w:space="0" w:color="auto"/>
            </w:tcBorders>
            <w:vAlign w:val="center"/>
          </w:tcPr>
          <w:p w14:paraId="13EB7CE0" w14:textId="293C3936" w:rsidR="00110565" w:rsidRPr="009B053A" w:rsidRDefault="00110565" w:rsidP="00110565">
            <w:pPr>
              <w:pStyle w:val="TAC"/>
            </w:pPr>
            <w:r w:rsidRPr="009B053A">
              <w:rPr>
                <w:rFonts w:cs="Arial"/>
                <w:szCs w:val="18"/>
              </w:rPr>
              <w:t>N/A</w:t>
            </w:r>
          </w:p>
        </w:tc>
      </w:tr>
      <w:tr w:rsidR="00110565" w:rsidRPr="009B053A" w14:paraId="7B98C99B" w14:textId="77777777" w:rsidTr="002A4D3C">
        <w:trPr>
          <w:cantSplit/>
          <w:jc w:val="center"/>
        </w:trPr>
        <w:tc>
          <w:tcPr>
            <w:tcW w:w="1333" w:type="pct"/>
            <w:gridSpan w:val="2"/>
            <w:tcBorders>
              <w:bottom w:val="nil"/>
            </w:tcBorders>
            <w:shd w:val="clear" w:color="auto" w:fill="auto"/>
            <w:vAlign w:val="center"/>
          </w:tcPr>
          <w:p w14:paraId="33CD1926" w14:textId="77777777" w:rsidR="00110565" w:rsidRPr="009B053A" w:rsidRDefault="00110565" w:rsidP="00110565">
            <w:pPr>
              <w:pStyle w:val="TAC"/>
            </w:pPr>
            <w:r w:rsidRPr="009B053A">
              <w:rPr>
                <w:rFonts w:eastAsia="MS Mincho"/>
              </w:rPr>
              <w:t>DC</w:t>
            </w:r>
            <w:r w:rsidRPr="009B053A">
              <w:t>_26A_n</w:t>
            </w:r>
            <w:r w:rsidRPr="009B053A">
              <w:rPr>
                <w:rFonts w:eastAsia="MS Mincho"/>
              </w:rPr>
              <w:t>7</w:t>
            </w:r>
            <w:r w:rsidRPr="009B053A">
              <w:t>7A,</w:t>
            </w:r>
          </w:p>
        </w:tc>
        <w:tc>
          <w:tcPr>
            <w:tcW w:w="606" w:type="pct"/>
            <w:tcBorders>
              <w:bottom w:val="single" w:sz="4" w:space="0" w:color="auto"/>
            </w:tcBorders>
            <w:shd w:val="clear" w:color="auto" w:fill="auto"/>
            <w:vAlign w:val="center"/>
          </w:tcPr>
          <w:p w14:paraId="5E4A8CDC" w14:textId="77777777" w:rsidR="00110565" w:rsidRPr="009B053A" w:rsidRDefault="00110565" w:rsidP="00110565">
            <w:pPr>
              <w:pStyle w:val="TAC"/>
            </w:pPr>
            <w:r w:rsidRPr="009B053A">
              <w:t>26</w:t>
            </w:r>
          </w:p>
        </w:tc>
        <w:tc>
          <w:tcPr>
            <w:tcW w:w="557" w:type="pct"/>
            <w:tcBorders>
              <w:bottom w:val="single" w:sz="4" w:space="0" w:color="auto"/>
            </w:tcBorders>
            <w:shd w:val="clear" w:color="auto" w:fill="auto"/>
            <w:vAlign w:val="center"/>
          </w:tcPr>
          <w:p w14:paraId="6D0ACDC1" w14:textId="77777777" w:rsidR="00110565" w:rsidRPr="009B053A" w:rsidRDefault="00110565" w:rsidP="00110565">
            <w:pPr>
              <w:pStyle w:val="TAC"/>
            </w:pPr>
            <w:r w:rsidRPr="009B053A">
              <w:t>836.5</w:t>
            </w:r>
          </w:p>
        </w:tc>
        <w:tc>
          <w:tcPr>
            <w:tcW w:w="542" w:type="pct"/>
            <w:tcBorders>
              <w:bottom w:val="single" w:sz="4" w:space="0" w:color="auto"/>
            </w:tcBorders>
            <w:shd w:val="clear" w:color="auto" w:fill="auto"/>
            <w:vAlign w:val="center"/>
          </w:tcPr>
          <w:p w14:paraId="52844C4A"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386F915E"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B289EDD" w14:textId="77777777" w:rsidR="00110565" w:rsidRPr="009B053A" w:rsidRDefault="00110565" w:rsidP="00110565">
            <w:pPr>
              <w:pStyle w:val="TAC"/>
            </w:pPr>
            <w:r w:rsidRPr="009B053A">
              <w:t>881.5</w:t>
            </w:r>
          </w:p>
        </w:tc>
        <w:tc>
          <w:tcPr>
            <w:tcW w:w="460" w:type="pct"/>
            <w:tcBorders>
              <w:bottom w:val="single" w:sz="4" w:space="0" w:color="auto"/>
            </w:tcBorders>
            <w:shd w:val="clear" w:color="auto" w:fill="auto"/>
            <w:vAlign w:val="center"/>
          </w:tcPr>
          <w:p w14:paraId="50634459" w14:textId="77777777" w:rsidR="00110565" w:rsidRPr="009B053A" w:rsidRDefault="00110565" w:rsidP="00110565">
            <w:pPr>
              <w:pStyle w:val="TAC"/>
            </w:pPr>
            <w:r w:rsidRPr="009B053A">
              <w:t>11.1</w:t>
            </w:r>
          </w:p>
        </w:tc>
        <w:tc>
          <w:tcPr>
            <w:tcW w:w="518" w:type="pct"/>
            <w:tcBorders>
              <w:bottom w:val="single" w:sz="4" w:space="0" w:color="auto"/>
            </w:tcBorders>
            <w:vAlign w:val="center"/>
          </w:tcPr>
          <w:p w14:paraId="0B41EFCA" w14:textId="77777777" w:rsidR="00110565" w:rsidRPr="009B053A" w:rsidRDefault="00110565" w:rsidP="00110565">
            <w:pPr>
              <w:pStyle w:val="TAC"/>
            </w:pPr>
            <w:r w:rsidRPr="009B053A">
              <w:t>IMD4</w:t>
            </w:r>
          </w:p>
        </w:tc>
      </w:tr>
      <w:tr w:rsidR="00110565" w:rsidRPr="009B053A" w14:paraId="1EBCF2BB" w14:textId="77777777" w:rsidTr="002A4D3C">
        <w:trPr>
          <w:cantSplit/>
          <w:jc w:val="center"/>
        </w:trPr>
        <w:tc>
          <w:tcPr>
            <w:tcW w:w="1333" w:type="pct"/>
            <w:gridSpan w:val="2"/>
            <w:tcBorders>
              <w:top w:val="nil"/>
              <w:bottom w:val="single" w:sz="4" w:space="0" w:color="auto"/>
            </w:tcBorders>
            <w:shd w:val="clear" w:color="auto" w:fill="auto"/>
            <w:vAlign w:val="center"/>
          </w:tcPr>
          <w:p w14:paraId="2F7B4C7A" w14:textId="77777777" w:rsidR="00110565" w:rsidRPr="009B053A" w:rsidRDefault="00110565" w:rsidP="00110565">
            <w:pPr>
              <w:pStyle w:val="TAC"/>
            </w:pPr>
            <w:r w:rsidRPr="009B053A">
              <w:rPr>
                <w:rFonts w:eastAsia="MS Mincho"/>
              </w:rPr>
              <w:t>DC</w:t>
            </w:r>
            <w:r w:rsidRPr="009B053A">
              <w:t>_26A_n</w:t>
            </w:r>
            <w:r w:rsidRPr="009B053A">
              <w:rPr>
                <w:rFonts w:eastAsia="MS Mincho"/>
              </w:rPr>
              <w:t>7</w:t>
            </w:r>
            <w:r w:rsidRPr="009B053A">
              <w:t>8A</w:t>
            </w:r>
          </w:p>
        </w:tc>
        <w:tc>
          <w:tcPr>
            <w:tcW w:w="606" w:type="pct"/>
            <w:tcBorders>
              <w:bottom w:val="single" w:sz="4" w:space="0" w:color="auto"/>
            </w:tcBorders>
            <w:shd w:val="clear" w:color="auto" w:fill="auto"/>
            <w:vAlign w:val="center"/>
          </w:tcPr>
          <w:p w14:paraId="28319FE4" w14:textId="77777777" w:rsidR="00110565" w:rsidRPr="009B053A" w:rsidRDefault="00110565" w:rsidP="00110565">
            <w:pPr>
              <w:pStyle w:val="TAC"/>
            </w:pPr>
            <w:r w:rsidRPr="009B053A">
              <w:rPr>
                <w:rFonts w:eastAsia="MS Mincho"/>
              </w:rPr>
              <w:t>n77, n7</w:t>
            </w:r>
            <w:r w:rsidRPr="009B053A">
              <w:t>8</w:t>
            </w:r>
          </w:p>
        </w:tc>
        <w:tc>
          <w:tcPr>
            <w:tcW w:w="557" w:type="pct"/>
            <w:tcBorders>
              <w:bottom w:val="single" w:sz="4" w:space="0" w:color="auto"/>
            </w:tcBorders>
            <w:shd w:val="clear" w:color="auto" w:fill="auto"/>
            <w:vAlign w:val="center"/>
          </w:tcPr>
          <w:p w14:paraId="12CFB0D1" w14:textId="77777777" w:rsidR="00110565" w:rsidRPr="009B053A" w:rsidRDefault="00110565" w:rsidP="00110565">
            <w:pPr>
              <w:pStyle w:val="TAC"/>
            </w:pPr>
            <w:r w:rsidRPr="009B053A">
              <w:t>3391</w:t>
            </w:r>
          </w:p>
        </w:tc>
        <w:tc>
          <w:tcPr>
            <w:tcW w:w="542" w:type="pct"/>
            <w:tcBorders>
              <w:bottom w:val="single" w:sz="4" w:space="0" w:color="auto"/>
            </w:tcBorders>
            <w:shd w:val="clear" w:color="auto" w:fill="auto"/>
            <w:vAlign w:val="center"/>
          </w:tcPr>
          <w:p w14:paraId="44BF043D" w14:textId="77777777" w:rsidR="00110565" w:rsidRPr="009B053A" w:rsidRDefault="00110565" w:rsidP="00110565">
            <w:pPr>
              <w:pStyle w:val="TAC"/>
            </w:pPr>
            <w:r w:rsidRPr="009B053A">
              <w:rPr>
                <w:rFonts w:eastAsia="MS Mincho"/>
              </w:rPr>
              <w:t>10</w:t>
            </w:r>
          </w:p>
        </w:tc>
        <w:tc>
          <w:tcPr>
            <w:tcW w:w="426" w:type="pct"/>
            <w:tcBorders>
              <w:bottom w:val="single" w:sz="4" w:space="0" w:color="auto"/>
            </w:tcBorders>
            <w:shd w:val="clear" w:color="auto" w:fill="auto"/>
            <w:vAlign w:val="center"/>
          </w:tcPr>
          <w:p w14:paraId="6F12687B"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303F2C19" w14:textId="77777777" w:rsidR="00110565" w:rsidRPr="009B053A" w:rsidRDefault="00110565" w:rsidP="00110565">
            <w:pPr>
              <w:pStyle w:val="TAC"/>
            </w:pPr>
            <w:r w:rsidRPr="009B053A">
              <w:t>3391</w:t>
            </w:r>
          </w:p>
        </w:tc>
        <w:tc>
          <w:tcPr>
            <w:tcW w:w="460" w:type="pct"/>
            <w:tcBorders>
              <w:bottom w:val="single" w:sz="4" w:space="0" w:color="auto"/>
            </w:tcBorders>
            <w:shd w:val="clear" w:color="auto" w:fill="auto"/>
            <w:vAlign w:val="center"/>
          </w:tcPr>
          <w:p w14:paraId="028B86D7"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3DC08BB8" w14:textId="77777777" w:rsidR="00110565" w:rsidRPr="009B053A" w:rsidRDefault="00110565" w:rsidP="00110565">
            <w:pPr>
              <w:pStyle w:val="TAC"/>
            </w:pPr>
            <w:r w:rsidRPr="009B053A">
              <w:t>N/A</w:t>
            </w:r>
          </w:p>
        </w:tc>
      </w:tr>
      <w:tr w:rsidR="00110565" w:rsidRPr="009B053A" w14:paraId="192EF9C0" w14:textId="77777777" w:rsidTr="002A4D3C">
        <w:trPr>
          <w:cantSplit/>
          <w:jc w:val="center"/>
        </w:trPr>
        <w:tc>
          <w:tcPr>
            <w:tcW w:w="1333" w:type="pct"/>
            <w:gridSpan w:val="2"/>
            <w:tcBorders>
              <w:bottom w:val="nil"/>
            </w:tcBorders>
            <w:shd w:val="clear" w:color="auto" w:fill="auto"/>
            <w:vAlign w:val="center"/>
          </w:tcPr>
          <w:p w14:paraId="51B8B517" w14:textId="77777777" w:rsidR="00110565" w:rsidRPr="009B053A" w:rsidRDefault="00110565" w:rsidP="00110565">
            <w:pPr>
              <w:pStyle w:val="TAC"/>
              <w:rPr>
                <w:rFonts w:eastAsia="MS Mincho"/>
              </w:rPr>
            </w:pPr>
            <w:r w:rsidRPr="009B053A">
              <w:rPr>
                <w:rFonts w:eastAsia="MS Mincho"/>
              </w:rPr>
              <w:t>DC_28A_n77A,</w:t>
            </w:r>
          </w:p>
        </w:tc>
        <w:tc>
          <w:tcPr>
            <w:tcW w:w="606" w:type="pct"/>
            <w:tcBorders>
              <w:bottom w:val="single" w:sz="4" w:space="0" w:color="auto"/>
            </w:tcBorders>
            <w:shd w:val="clear" w:color="auto" w:fill="auto"/>
            <w:vAlign w:val="center"/>
          </w:tcPr>
          <w:p w14:paraId="3608264C" w14:textId="77777777" w:rsidR="00110565" w:rsidRPr="009B053A" w:rsidRDefault="00110565" w:rsidP="00110565">
            <w:pPr>
              <w:pStyle w:val="TAC"/>
              <w:rPr>
                <w:rFonts w:eastAsia="MS Mincho"/>
              </w:rPr>
            </w:pPr>
            <w:r w:rsidRPr="009B053A">
              <w:t>28</w:t>
            </w:r>
          </w:p>
        </w:tc>
        <w:tc>
          <w:tcPr>
            <w:tcW w:w="557" w:type="pct"/>
            <w:tcBorders>
              <w:bottom w:val="single" w:sz="4" w:space="0" w:color="auto"/>
            </w:tcBorders>
            <w:shd w:val="clear" w:color="auto" w:fill="auto"/>
            <w:vAlign w:val="center"/>
          </w:tcPr>
          <w:p w14:paraId="71B1FD82" w14:textId="77777777" w:rsidR="00110565" w:rsidRPr="009B053A" w:rsidRDefault="00110565" w:rsidP="00110565">
            <w:pPr>
              <w:pStyle w:val="TAC"/>
            </w:pPr>
            <w:r w:rsidRPr="009B053A">
              <w:t>705.5</w:t>
            </w:r>
          </w:p>
        </w:tc>
        <w:tc>
          <w:tcPr>
            <w:tcW w:w="542" w:type="pct"/>
            <w:tcBorders>
              <w:bottom w:val="single" w:sz="4" w:space="0" w:color="auto"/>
            </w:tcBorders>
            <w:shd w:val="clear" w:color="auto" w:fill="auto"/>
            <w:vAlign w:val="center"/>
          </w:tcPr>
          <w:p w14:paraId="54576481" w14:textId="77777777" w:rsidR="00110565" w:rsidRPr="009B053A" w:rsidRDefault="00110565" w:rsidP="00110565">
            <w:pPr>
              <w:pStyle w:val="TAC"/>
              <w:rPr>
                <w:rFonts w:eastAsia="MS Mincho"/>
              </w:rPr>
            </w:pPr>
            <w:r w:rsidRPr="009B053A">
              <w:t>5</w:t>
            </w:r>
          </w:p>
        </w:tc>
        <w:tc>
          <w:tcPr>
            <w:tcW w:w="426" w:type="pct"/>
            <w:tcBorders>
              <w:bottom w:val="single" w:sz="4" w:space="0" w:color="auto"/>
            </w:tcBorders>
            <w:shd w:val="clear" w:color="auto" w:fill="auto"/>
            <w:vAlign w:val="center"/>
          </w:tcPr>
          <w:p w14:paraId="37B78181"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15F00722" w14:textId="77777777" w:rsidR="00110565" w:rsidRPr="009B053A" w:rsidRDefault="00110565" w:rsidP="00110565">
            <w:pPr>
              <w:pStyle w:val="TAC"/>
            </w:pPr>
            <w:r w:rsidRPr="009B053A">
              <w:t>760.5</w:t>
            </w:r>
          </w:p>
        </w:tc>
        <w:tc>
          <w:tcPr>
            <w:tcW w:w="460" w:type="pct"/>
            <w:tcBorders>
              <w:bottom w:val="single" w:sz="4" w:space="0" w:color="auto"/>
            </w:tcBorders>
            <w:shd w:val="clear" w:color="auto" w:fill="auto"/>
            <w:vAlign w:val="center"/>
          </w:tcPr>
          <w:p w14:paraId="344E71F4" w14:textId="77777777" w:rsidR="00110565" w:rsidRPr="009B053A" w:rsidRDefault="00110565" w:rsidP="00110565">
            <w:pPr>
              <w:pStyle w:val="TAC"/>
            </w:pPr>
            <w:r w:rsidRPr="009B053A">
              <w:t>5.5</w:t>
            </w:r>
          </w:p>
        </w:tc>
        <w:tc>
          <w:tcPr>
            <w:tcW w:w="518" w:type="pct"/>
            <w:tcBorders>
              <w:bottom w:val="single" w:sz="4" w:space="0" w:color="auto"/>
            </w:tcBorders>
          </w:tcPr>
          <w:p w14:paraId="407665DF" w14:textId="77777777" w:rsidR="00110565" w:rsidRPr="009B053A" w:rsidRDefault="00110565" w:rsidP="00110565">
            <w:pPr>
              <w:pStyle w:val="TAC"/>
            </w:pPr>
            <w:r w:rsidRPr="009B053A">
              <w:t>IMD5</w:t>
            </w:r>
          </w:p>
        </w:tc>
      </w:tr>
      <w:tr w:rsidR="00110565" w:rsidRPr="009B053A" w14:paraId="228958EB" w14:textId="77777777" w:rsidTr="002A4D3C">
        <w:trPr>
          <w:cantSplit/>
          <w:jc w:val="center"/>
        </w:trPr>
        <w:tc>
          <w:tcPr>
            <w:tcW w:w="1333" w:type="pct"/>
            <w:gridSpan w:val="2"/>
            <w:tcBorders>
              <w:top w:val="nil"/>
              <w:bottom w:val="single" w:sz="4" w:space="0" w:color="auto"/>
            </w:tcBorders>
            <w:shd w:val="clear" w:color="auto" w:fill="auto"/>
            <w:vAlign w:val="center"/>
          </w:tcPr>
          <w:p w14:paraId="3A2FF725" w14:textId="77777777" w:rsidR="00110565" w:rsidRPr="009B053A" w:rsidRDefault="00110565" w:rsidP="00110565">
            <w:pPr>
              <w:pStyle w:val="TAC"/>
              <w:rPr>
                <w:rFonts w:eastAsia="MS Mincho"/>
              </w:rPr>
            </w:pPr>
            <w:r w:rsidRPr="009B053A">
              <w:rPr>
                <w:rFonts w:eastAsia="MS Mincho"/>
              </w:rPr>
              <w:t xml:space="preserve">DC_28A_n78A, </w:t>
            </w:r>
            <w:r w:rsidRPr="009B053A">
              <w:t>DC_28A-SUL_n78A-n83A</w:t>
            </w:r>
          </w:p>
        </w:tc>
        <w:tc>
          <w:tcPr>
            <w:tcW w:w="606" w:type="pct"/>
            <w:tcBorders>
              <w:bottom w:val="single" w:sz="4" w:space="0" w:color="auto"/>
            </w:tcBorders>
            <w:shd w:val="clear" w:color="auto" w:fill="auto"/>
            <w:vAlign w:val="center"/>
          </w:tcPr>
          <w:p w14:paraId="5D29095A" w14:textId="77777777" w:rsidR="00110565" w:rsidRPr="009B053A" w:rsidRDefault="00110565" w:rsidP="00110565">
            <w:pPr>
              <w:pStyle w:val="TAC"/>
              <w:rPr>
                <w:rFonts w:eastAsia="MS Mincho"/>
              </w:rPr>
            </w:pPr>
            <w:r w:rsidRPr="009B053A">
              <w:t>n77, n78</w:t>
            </w:r>
          </w:p>
        </w:tc>
        <w:tc>
          <w:tcPr>
            <w:tcW w:w="557" w:type="pct"/>
            <w:tcBorders>
              <w:bottom w:val="single" w:sz="4" w:space="0" w:color="auto"/>
            </w:tcBorders>
            <w:shd w:val="clear" w:color="auto" w:fill="auto"/>
            <w:vAlign w:val="center"/>
          </w:tcPr>
          <w:p w14:paraId="0A58A368" w14:textId="77777777" w:rsidR="00110565" w:rsidRPr="009B053A" w:rsidRDefault="00110565" w:rsidP="00110565">
            <w:pPr>
              <w:pStyle w:val="TAC"/>
            </w:pPr>
            <w:r w:rsidRPr="009B053A">
              <w:t>3582.5</w:t>
            </w:r>
          </w:p>
        </w:tc>
        <w:tc>
          <w:tcPr>
            <w:tcW w:w="542" w:type="pct"/>
            <w:tcBorders>
              <w:bottom w:val="single" w:sz="4" w:space="0" w:color="auto"/>
            </w:tcBorders>
            <w:shd w:val="clear" w:color="auto" w:fill="auto"/>
            <w:vAlign w:val="center"/>
          </w:tcPr>
          <w:p w14:paraId="05817ADE" w14:textId="77777777" w:rsidR="00110565" w:rsidRPr="009B053A" w:rsidRDefault="00110565" w:rsidP="00110565">
            <w:pPr>
              <w:pStyle w:val="TAC"/>
              <w:rPr>
                <w:rFonts w:eastAsia="MS Mincho"/>
              </w:rPr>
            </w:pPr>
            <w:r w:rsidRPr="009B053A">
              <w:t>10</w:t>
            </w:r>
          </w:p>
        </w:tc>
        <w:tc>
          <w:tcPr>
            <w:tcW w:w="426" w:type="pct"/>
            <w:tcBorders>
              <w:bottom w:val="single" w:sz="4" w:space="0" w:color="auto"/>
            </w:tcBorders>
            <w:shd w:val="clear" w:color="auto" w:fill="auto"/>
            <w:vAlign w:val="center"/>
          </w:tcPr>
          <w:p w14:paraId="53533EF6" w14:textId="77777777" w:rsidR="00110565" w:rsidRPr="009B053A" w:rsidRDefault="00110565" w:rsidP="00110565">
            <w:pPr>
              <w:pStyle w:val="TAC"/>
            </w:pPr>
            <w:r w:rsidRPr="009B053A">
              <w:t>50</w:t>
            </w:r>
          </w:p>
        </w:tc>
        <w:tc>
          <w:tcPr>
            <w:tcW w:w="557" w:type="pct"/>
            <w:tcBorders>
              <w:bottom w:val="single" w:sz="4" w:space="0" w:color="auto"/>
            </w:tcBorders>
            <w:shd w:val="clear" w:color="auto" w:fill="auto"/>
            <w:vAlign w:val="center"/>
          </w:tcPr>
          <w:p w14:paraId="3BA33291" w14:textId="77777777" w:rsidR="00110565" w:rsidRPr="009B053A" w:rsidRDefault="00110565" w:rsidP="00110565">
            <w:pPr>
              <w:pStyle w:val="TAC"/>
            </w:pPr>
            <w:r w:rsidRPr="009B053A">
              <w:t>3582.5</w:t>
            </w:r>
          </w:p>
        </w:tc>
        <w:tc>
          <w:tcPr>
            <w:tcW w:w="460" w:type="pct"/>
            <w:tcBorders>
              <w:bottom w:val="single" w:sz="4" w:space="0" w:color="auto"/>
            </w:tcBorders>
            <w:shd w:val="clear" w:color="auto" w:fill="auto"/>
            <w:vAlign w:val="center"/>
          </w:tcPr>
          <w:p w14:paraId="7ED7BE49" w14:textId="77777777" w:rsidR="00110565" w:rsidRPr="009B053A" w:rsidRDefault="00110565" w:rsidP="00110565">
            <w:pPr>
              <w:pStyle w:val="TAC"/>
            </w:pPr>
            <w:r w:rsidRPr="009B053A">
              <w:t>N/A</w:t>
            </w:r>
          </w:p>
        </w:tc>
        <w:tc>
          <w:tcPr>
            <w:tcW w:w="518" w:type="pct"/>
            <w:tcBorders>
              <w:bottom w:val="single" w:sz="4" w:space="0" w:color="auto"/>
            </w:tcBorders>
          </w:tcPr>
          <w:p w14:paraId="35AC0004" w14:textId="77777777" w:rsidR="00110565" w:rsidRPr="009B053A" w:rsidRDefault="00110565" w:rsidP="00110565">
            <w:pPr>
              <w:pStyle w:val="TAC"/>
            </w:pPr>
            <w:r w:rsidRPr="009B053A">
              <w:t>N/A</w:t>
            </w:r>
          </w:p>
        </w:tc>
      </w:tr>
      <w:tr w:rsidR="00110565" w:rsidRPr="009B053A" w14:paraId="78F000F3" w14:textId="77777777" w:rsidTr="002A4D3C">
        <w:trPr>
          <w:cantSplit/>
          <w:jc w:val="center"/>
        </w:trPr>
        <w:tc>
          <w:tcPr>
            <w:tcW w:w="1333" w:type="pct"/>
            <w:gridSpan w:val="2"/>
            <w:vMerge w:val="restart"/>
            <w:shd w:val="clear" w:color="auto" w:fill="auto"/>
            <w:vAlign w:val="center"/>
          </w:tcPr>
          <w:p w14:paraId="0A250372" w14:textId="77777777" w:rsidR="00110565" w:rsidRPr="009B053A" w:rsidRDefault="00110565" w:rsidP="00110565">
            <w:pPr>
              <w:pStyle w:val="TAC"/>
              <w:rPr>
                <w:rFonts w:eastAsia="MS Mincho"/>
              </w:rPr>
            </w:pPr>
            <w:r w:rsidRPr="009B053A">
              <w:rPr>
                <w:rFonts w:eastAsia="MS Mincho"/>
              </w:rPr>
              <w:t>DC_48</w:t>
            </w:r>
            <w:r w:rsidRPr="009B053A">
              <w:rPr>
                <w:lang w:eastAsia="zh-TW"/>
              </w:rPr>
              <w:t>A</w:t>
            </w:r>
            <w:r w:rsidRPr="009B053A">
              <w:rPr>
                <w:rFonts w:eastAsia="MS Mincho"/>
              </w:rPr>
              <w:t>_n66</w:t>
            </w:r>
            <w:r w:rsidRPr="009B053A">
              <w:rPr>
                <w:lang w:eastAsia="zh-TW"/>
              </w:rPr>
              <w:t>A</w:t>
            </w:r>
          </w:p>
        </w:tc>
        <w:tc>
          <w:tcPr>
            <w:tcW w:w="606" w:type="pct"/>
            <w:tcBorders>
              <w:bottom w:val="single" w:sz="4" w:space="0" w:color="auto"/>
            </w:tcBorders>
            <w:shd w:val="clear" w:color="auto" w:fill="auto"/>
            <w:vAlign w:val="center"/>
          </w:tcPr>
          <w:p w14:paraId="4901D83F" w14:textId="77777777" w:rsidR="00110565" w:rsidRPr="009B053A" w:rsidRDefault="00110565" w:rsidP="00110565">
            <w:pPr>
              <w:pStyle w:val="TAC"/>
            </w:pPr>
            <w:r w:rsidRPr="009B053A">
              <w:rPr>
                <w:rFonts w:cs="Arial"/>
                <w:color w:val="000000"/>
                <w:szCs w:val="18"/>
              </w:rPr>
              <w:t>48</w:t>
            </w:r>
          </w:p>
        </w:tc>
        <w:tc>
          <w:tcPr>
            <w:tcW w:w="557" w:type="pct"/>
            <w:tcBorders>
              <w:bottom w:val="single" w:sz="4" w:space="0" w:color="auto"/>
            </w:tcBorders>
            <w:shd w:val="clear" w:color="auto" w:fill="auto"/>
            <w:vAlign w:val="center"/>
          </w:tcPr>
          <w:p w14:paraId="66D1CCB0" w14:textId="77777777" w:rsidR="00110565" w:rsidRPr="009B053A" w:rsidRDefault="00110565" w:rsidP="00110565">
            <w:pPr>
              <w:pStyle w:val="TAC"/>
            </w:pPr>
            <w:r w:rsidRPr="009B053A">
              <w:rPr>
                <w:rFonts w:cs="Arial"/>
                <w:color w:val="000000"/>
                <w:szCs w:val="18"/>
              </w:rPr>
              <w:t>3630</w:t>
            </w:r>
          </w:p>
        </w:tc>
        <w:tc>
          <w:tcPr>
            <w:tcW w:w="542" w:type="pct"/>
            <w:tcBorders>
              <w:bottom w:val="single" w:sz="4" w:space="0" w:color="auto"/>
            </w:tcBorders>
            <w:shd w:val="clear" w:color="auto" w:fill="auto"/>
            <w:vAlign w:val="center"/>
          </w:tcPr>
          <w:p w14:paraId="19A67A0B" w14:textId="77777777" w:rsidR="00110565" w:rsidRPr="009B053A" w:rsidRDefault="00110565" w:rsidP="00110565">
            <w:pPr>
              <w:pStyle w:val="TAC"/>
            </w:pPr>
            <w:r w:rsidRPr="009B053A">
              <w:rPr>
                <w:rFonts w:cs="Arial"/>
                <w:color w:val="000000"/>
                <w:szCs w:val="18"/>
                <w:lang w:eastAsia="zh-TW"/>
              </w:rPr>
              <w:t>20</w:t>
            </w:r>
          </w:p>
        </w:tc>
        <w:tc>
          <w:tcPr>
            <w:tcW w:w="426" w:type="pct"/>
            <w:tcBorders>
              <w:bottom w:val="single" w:sz="4" w:space="0" w:color="auto"/>
            </w:tcBorders>
            <w:shd w:val="clear" w:color="auto" w:fill="auto"/>
            <w:vAlign w:val="center"/>
          </w:tcPr>
          <w:p w14:paraId="22A4C660" w14:textId="77777777" w:rsidR="00110565" w:rsidRPr="009B053A" w:rsidRDefault="00110565" w:rsidP="00110565">
            <w:pPr>
              <w:pStyle w:val="TAC"/>
            </w:pPr>
            <w:r w:rsidRPr="009B053A">
              <w:rPr>
                <w:rFonts w:cs="Arial"/>
                <w:color w:val="000000"/>
                <w:szCs w:val="18"/>
                <w:lang w:eastAsia="zh-TW"/>
              </w:rPr>
              <w:t>100</w:t>
            </w:r>
          </w:p>
        </w:tc>
        <w:tc>
          <w:tcPr>
            <w:tcW w:w="557" w:type="pct"/>
            <w:tcBorders>
              <w:bottom w:val="single" w:sz="4" w:space="0" w:color="auto"/>
            </w:tcBorders>
            <w:shd w:val="clear" w:color="auto" w:fill="auto"/>
            <w:vAlign w:val="center"/>
          </w:tcPr>
          <w:p w14:paraId="265B0434" w14:textId="77777777" w:rsidR="00110565" w:rsidRPr="009B053A" w:rsidRDefault="00110565" w:rsidP="00110565">
            <w:pPr>
              <w:pStyle w:val="TAC"/>
            </w:pPr>
            <w:r w:rsidRPr="009B053A">
              <w:rPr>
                <w:rFonts w:cs="Arial"/>
                <w:color w:val="000000"/>
                <w:szCs w:val="18"/>
              </w:rPr>
              <w:t>3630</w:t>
            </w:r>
          </w:p>
        </w:tc>
        <w:tc>
          <w:tcPr>
            <w:tcW w:w="460" w:type="pct"/>
            <w:tcBorders>
              <w:bottom w:val="single" w:sz="4" w:space="0" w:color="auto"/>
            </w:tcBorders>
            <w:shd w:val="clear" w:color="auto" w:fill="auto"/>
            <w:vAlign w:val="center"/>
          </w:tcPr>
          <w:p w14:paraId="0CBD02A1" w14:textId="77777777" w:rsidR="00110565" w:rsidRPr="009B053A" w:rsidRDefault="00110565" w:rsidP="00110565">
            <w:pPr>
              <w:pStyle w:val="TAC"/>
            </w:pPr>
            <w:r w:rsidRPr="009B053A">
              <w:rPr>
                <w:rFonts w:cs="Arial"/>
                <w:color w:val="000000"/>
                <w:szCs w:val="18"/>
                <w:lang w:eastAsia="zh-TW"/>
              </w:rPr>
              <w:t>N/A</w:t>
            </w:r>
          </w:p>
        </w:tc>
        <w:tc>
          <w:tcPr>
            <w:tcW w:w="518" w:type="pct"/>
            <w:tcBorders>
              <w:bottom w:val="single" w:sz="4" w:space="0" w:color="auto"/>
            </w:tcBorders>
            <w:vAlign w:val="center"/>
          </w:tcPr>
          <w:p w14:paraId="4A1A95C2" w14:textId="77777777" w:rsidR="00110565" w:rsidRPr="009B053A" w:rsidRDefault="00110565" w:rsidP="00110565">
            <w:pPr>
              <w:pStyle w:val="TAC"/>
            </w:pPr>
            <w:r w:rsidRPr="009B053A">
              <w:rPr>
                <w:rFonts w:cs="Arial"/>
                <w:color w:val="000000"/>
                <w:szCs w:val="18"/>
                <w:lang w:eastAsia="zh-TW"/>
              </w:rPr>
              <w:t>N/A</w:t>
            </w:r>
          </w:p>
        </w:tc>
      </w:tr>
      <w:tr w:rsidR="00110565" w:rsidRPr="009B053A" w14:paraId="09DCCFB6" w14:textId="77777777" w:rsidTr="002A4D3C">
        <w:trPr>
          <w:cantSplit/>
          <w:jc w:val="center"/>
        </w:trPr>
        <w:tc>
          <w:tcPr>
            <w:tcW w:w="1333" w:type="pct"/>
            <w:gridSpan w:val="2"/>
            <w:vMerge/>
            <w:tcBorders>
              <w:bottom w:val="nil"/>
            </w:tcBorders>
            <w:shd w:val="clear" w:color="auto" w:fill="auto"/>
            <w:vAlign w:val="center"/>
          </w:tcPr>
          <w:p w14:paraId="2A616370"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75308E96" w14:textId="77777777" w:rsidR="00110565" w:rsidRPr="009B053A" w:rsidRDefault="00110565" w:rsidP="00110565">
            <w:pPr>
              <w:pStyle w:val="TAC"/>
            </w:pPr>
            <w:r w:rsidRPr="009B053A">
              <w:rPr>
                <w:lang w:eastAsia="zh-TW"/>
              </w:rPr>
              <w:t>n66</w:t>
            </w:r>
          </w:p>
        </w:tc>
        <w:tc>
          <w:tcPr>
            <w:tcW w:w="557" w:type="pct"/>
            <w:tcBorders>
              <w:bottom w:val="single" w:sz="4" w:space="0" w:color="auto"/>
            </w:tcBorders>
            <w:shd w:val="clear" w:color="auto" w:fill="auto"/>
            <w:vAlign w:val="center"/>
          </w:tcPr>
          <w:p w14:paraId="62DAF498" w14:textId="77777777" w:rsidR="00110565" w:rsidRPr="009B053A" w:rsidRDefault="00110565" w:rsidP="00110565">
            <w:pPr>
              <w:pStyle w:val="TAC"/>
            </w:pPr>
            <w:r w:rsidRPr="009B053A">
              <w:t>1715</w:t>
            </w:r>
          </w:p>
        </w:tc>
        <w:tc>
          <w:tcPr>
            <w:tcW w:w="542" w:type="pct"/>
            <w:tcBorders>
              <w:bottom w:val="single" w:sz="4" w:space="0" w:color="auto"/>
            </w:tcBorders>
            <w:shd w:val="clear" w:color="auto" w:fill="auto"/>
            <w:vAlign w:val="center"/>
          </w:tcPr>
          <w:p w14:paraId="04E65ED6"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14D0F5A3"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F6C230A" w14:textId="77777777" w:rsidR="00110565" w:rsidRPr="009B053A" w:rsidRDefault="00110565" w:rsidP="00110565">
            <w:pPr>
              <w:pStyle w:val="TAC"/>
            </w:pPr>
            <w:r w:rsidRPr="009B053A">
              <w:t>2115</w:t>
            </w:r>
          </w:p>
        </w:tc>
        <w:tc>
          <w:tcPr>
            <w:tcW w:w="460" w:type="pct"/>
            <w:tcBorders>
              <w:bottom w:val="single" w:sz="4" w:space="0" w:color="auto"/>
            </w:tcBorders>
            <w:shd w:val="clear" w:color="auto" w:fill="auto"/>
            <w:vAlign w:val="center"/>
          </w:tcPr>
          <w:p w14:paraId="628912A5" w14:textId="77777777" w:rsidR="00110565" w:rsidRPr="009B053A" w:rsidRDefault="00110565" w:rsidP="00110565">
            <w:pPr>
              <w:pStyle w:val="TAC"/>
            </w:pPr>
            <w:r w:rsidRPr="009B053A">
              <w:rPr>
                <w:lang w:eastAsia="zh-TW"/>
              </w:rPr>
              <w:t>4</w:t>
            </w:r>
          </w:p>
        </w:tc>
        <w:tc>
          <w:tcPr>
            <w:tcW w:w="518" w:type="pct"/>
            <w:tcBorders>
              <w:bottom w:val="single" w:sz="4" w:space="0" w:color="auto"/>
            </w:tcBorders>
            <w:vAlign w:val="center"/>
          </w:tcPr>
          <w:p w14:paraId="3F9D1FE1" w14:textId="77777777" w:rsidR="00110565" w:rsidRPr="009B053A" w:rsidRDefault="00110565" w:rsidP="00110565">
            <w:pPr>
              <w:pStyle w:val="TAC"/>
            </w:pPr>
            <w:r w:rsidRPr="009B053A">
              <w:rPr>
                <w:lang w:eastAsia="zh-TW"/>
              </w:rPr>
              <w:t>IMD5</w:t>
            </w:r>
          </w:p>
        </w:tc>
      </w:tr>
      <w:tr w:rsidR="00110565" w:rsidRPr="009B053A" w14:paraId="07B7160B" w14:textId="77777777" w:rsidTr="002A4D3C">
        <w:trPr>
          <w:cantSplit/>
          <w:jc w:val="center"/>
        </w:trPr>
        <w:tc>
          <w:tcPr>
            <w:tcW w:w="1333" w:type="pct"/>
            <w:gridSpan w:val="2"/>
            <w:tcBorders>
              <w:bottom w:val="nil"/>
            </w:tcBorders>
            <w:shd w:val="clear" w:color="auto" w:fill="auto"/>
            <w:vAlign w:val="center"/>
          </w:tcPr>
          <w:p w14:paraId="77192BD7"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1BB3D630"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5D2CA54F" w14:textId="77777777" w:rsidR="00110565" w:rsidRPr="009B053A" w:rsidRDefault="00110565" w:rsidP="00110565">
            <w:pPr>
              <w:pStyle w:val="TAC"/>
            </w:pPr>
            <w:r w:rsidRPr="009B053A">
              <w:t>1775</w:t>
            </w:r>
          </w:p>
        </w:tc>
        <w:tc>
          <w:tcPr>
            <w:tcW w:w="542" w:type="pct"/>
            <w:tcBorders>
              <w:bottom w:val="single" w:sz="4" w:space="0" w:color="auto"/>
            </w:tcBorders>
            <w:shd w:val="clear" w:color="auto" w:fill="auto"/>
            <w:vAlign w:val="center"/>
          </w:tcPr>
          <w:p w14:paraId="14CEB88B"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598A751A"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FBB40A9" w14:textId="77777777" w:rsidR="00110565" w:rsidRPr="009B053A" w:rsidRDefault="00110565" w:rsidP="00110565">
            <w:pPr>
              <w:pStyle w:val="TAC"/>
            </w:pPr>
            <w:r w:rsidRPr="009B053A">
              <w:t>2175</w:t>
            </w:r>
          </w:p>
        </w:tc>
        <w:tc>
          <w:tcPr>
            <w:tcW w:w="460" w:type="pct"/>
            <w:tcBorders>
              <w:bottom w:val="single" w:sz="4" w:space="0" w:color="auto"/>
            </w:tcBorders>
            <w:shd w:val="clear" w:color="auto" w:fill="auto"/>
            <w:vAlign w:val="center"/>
          </w:tcPr>
          <w:p w14:paraId="3DAC618C"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1926FCA5" w14:textId="77777777" w:rsidR="00110565" w:rsidRPr="009B053A" w:rsidRDefault="00110565" w:rsidP="00110565">
            <w:pPr>
              <w:pStyle w:val="TAC"/>
            </w:pPr>
            <w:r w:rsidRPr="009B053A">
              <w:t>N/A</w:t>
            </w:r>
          </w:p>
        </w:tc>
      </w:tr>
      <w:tr w:rsidR="00110565" w:rsidRPr="009B053A" w14:paraId="3A029AE6" w14:textId="77777777" w:rsidTr="002A4D3C">
        <w:trPr>
          <w:cantSplit/>
          <w:jc w:val="center"/>
        </w:trPr>
        <w:tc>
          <w:tcPr>
            <w:tcW w:w="1333" w:type="pct"/>
            <w:gridSpan w:val="2"/>
            <w:tcBorders>
              <w:top w:val="nil"/>
              <w:bottom w:val="nil"/>
            </w:tcBorders>
            <w:shd w:val="clear" w:color="auto" w:fill="auto"/>
            <w:vAlign w:val="center"/>
          </w:tcPr>
          <w:p w14:paraId="15D55E25" w14:textId="77777777" w:rsidR="00110565" w:rsidRPr="009B053A" w:rsidRDefault="00110565" w:rsidP="00110565">
            <w:pPr>
              <w:pStyle w:val="TAC"/>
              <w:rPr>
                <w:rFonts w:eastAsia="MS Mincho"/>
              </w:rPr>
            </w:pPr>
            <w:r w:rsidRPr="009B053A">
              <w:t>DC_66A_n2A</w:t>
            </w:r>
          </w:p>
        </w:tc>
        <w:tc>
          <w:tcPr>
            <w:tcW w:w="606" w:type="pct"/>
            <w:tcBorders>
              <w:bottom w:val="single" w:sz="4" w:space="0" w:color="auto"/>
            </w:tcBorders>
            <w:shd w:val="clear" w:color="auto" w:fill="auto"/>
            <w:vAlign w:val="center"/>
          </w:tcPr>
          <w:p w14:paraId="3589631F" w14:textId="77777777" w:rsidR="00110565" w:rsidRPr="009B053A" w:rsidRDefault="00110565" w:rsidP="00110565">
            <w:pPr>
              <w:pStyle w:val="TAC"/>
            </w:pPr>
            <w:r w:rsidRPr="009B053A">
              <w:t>n2</w:t>
            </w:r>
          </w:p>
        </w:tc>
        <w:tc>
          <w:tcPr>
            <w:tcW w:w="557" w:type="pct"/>
            <w:tcBorders>
              <w:bottom w:val="single" w:sz="4" w:space="0" w:color="auto"/>
            </w:tcBorders>
            <w:shd w:val="clear" w:color="auto" w:fill="auto"/>
            <w:vAlign w:val="center"/>
          </w:tcPr>
          <w:p w14:paraId="72AC6025" w14:textId="77777777" w:rsidR="00110565" w:rsidRPr="009B053A" w:rsidRDefault="00110565" w:rsidP="00110565">
            <w:pPr>
              <w:pStyle w:val="TAC"/>
            </w:pPr>
            <w:r w:rsidRPr="009B053A">
              <w:t>1855</w:t>
            </w:r>
          </w:p>
        </w:tc>
        <w:tc>
          <w:tcPr>
            <w:tcW w:w="542" w:type="pct"/>
            <w:tcBorders>
              <w:bottom w:val="single" w:sz="4" w:space="0" w:color="auto"/>
            </w:tcBorders>
            <w:shd w:val="clear" w:color="auto" w:fill="auto"/>
            <w:vAlign w:val="center"/>
          </w:tcPr>
          <w:p w14:paraId="59F15B02"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1B3D4767"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18E8EE92" w14:textId="77777777" w:rsidR="00110565" w:rsidRPr="009B053A" w:rsidRDefault="00110565" w:rsidP="00110565">
            <w:pPr>
              <w:pStyle w:val="TAC"/>
            </w:pPr>
            <w:r w:rsidRPr="009B053A">
              <w:t>1935</w:t>
            </w:r>
          </w:p>
        </w:tc>
        <w:tc>
          <w:tcPr>
            <w:tcW w:w="460" w:type="pct"/>
            <w:tcBorders>
              <w:bottom w:val="single" w:sz="4" w:space="0" w:color="auto"/>
            </w:tcBorders>
            <w:shd w:val="clear" w:color="auto" w:fill="auto"/>
            <w:vAlign w:val="center"/>
          </w:tcPr>
          <w:p w14:paraId="3B151AB3" w14:textId="77777777" w:rsidR="00110565" w:rsidRPr="009B053A" w:rsidRDefault="00110565" w:rsidP="00110565">
            <w:pPr>
              <w:pStyle w:val="TAC"/>
            </w:pPr>
            <w:r w:rsidRPr="009B053A">
              <w:t>20</w:t>
            </w:r>
          </w:p>
        </w:tc>
        <w:tc>
          <w:tcPr>
            <w:tcW w:w="518" w:type="pct"/>
            <w:tcBorders>
              <w:bottom w:val="single" w:sz="4" w:space="0" w:color="auto"/>
            </w:tcBorders>
            <w:vAlign w:val="center"/>
          </w:tcPr>
          <w:p w14:paraId="33AE1FB1" w14:textId="77777777" w:rsidR="00110565" w:rsidRPr="009B053A" w:rsidRDefault="00110565" w:rsidP="00110565">
            <w:pPr>
              <w:pStyle w:val="TAC"/>
            </w:pPr>
            <w:r w:rsidRPr="009B053A">
              <w:t>IMD3</w:t>
            </w:r>
          </w:p>
        </w:tc>
      </w:tr>
      <w:tr w:rsidR="00110565" w:rsidRPr="009B053A" w14:paraId="79A5EAD9" w14:textId="77777777" w:rsidTr="002A4D3C">
        <w:trPr>
          <w:cantSplit/>
          <w:jc w:val="center"/>
        </w:trPr>
        <w:tc>
          <w:tcPr>
            <w:tcW w:w="1333" w:type="pct"/>
            <w:gridSpan w:val="2"/>
            <w:tcBorders>
              <w:top w:val="nil"/>
              <w:bottom w:val="nil"/>
            </w:tcBorders>
            <w:shd w:val="clear" w:color="auto" w:fill="auto"/>
            <w:vAlign w:val="center"/>
          </w:tcPr>
          <w:p w14:paraId="10FD3BFB"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DF2B82A"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43901500" w14:textId="77777777" w:rsidR="00110565" w:rsidRPr="009B053A" w:rsidRDefault="00110565" w:rsidP="00110565">
            <w:pPr>
              <w:pStyle w:val="TAC"/>
            </w:pPr>
            <w:r w:rsidRPr="009B053A">
              <w:t>1750</w:t>
            </w:r>
          </w:p>
        </w:tc>
        <w:tc>
          <w:tcPr>
            <w:tcW w:w="542" w:type="pct"/>
            <w:tcBorders>
              <w:bottom w:val="single" w:sz="4" w:space="0" w:color="auto"/>
            </w:tcBorders>
            <w:shd w:val="clear" w:color="auto" w:fill="auto"/>
            <w:vAlign w:val="center"/>
          </w:tcPr>
          <w:p w14:paraId="09827081"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6C22AD9F"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096BA5C6" w14:textId="77777777" w:rsidR="00110565" w:rsidRPr="009B053A" w:rsidRDefault="00110565" w:rsidP="00110565">
            <w:pPr>
              <w:pStyle w:val="TAC"/>
            </w:pPr>
            <w:r w:rsidRPr="009B053A">
              <w:t>2150</w:t>
            </w:r>
          </w:p>
        </w:tc>
        <w:tc>
          <w:tcPr>
            <w:tcW w:w="460" w:type="pct"/>
            <w:tcBorders>
              <w:bottom w:val="single" w:sz="4" w:space="0" w:color="auto"/>
            </w:tcBorders>
            <w:shd w:val="clear" w:color="auto" w:fill="auto"/>
            <w:vAlign w:val="center"/>
          </w:tcPr>
          <w:p w14:paraId="01C35DE6" w14:textId="77777777" w:rsidR="00110565" w:rsidRPr="009B053A" w:rsidRDefault="00110565" w:rsidP="00110565">
            <w:pPr>
              <w:pStyle w:val="TAC"/>
            </w:pPr>
            <w:r w:rsidRPr="009B053A">
              <w:t>4</w:t>
            </w:r>
          </w:p>
        </w:tc>
        <w:tc>
          <w:tcPr>
            <w:tcW w:w="518" w:type="pct"/>
            <w:tcBorders>
              <w:bottom w:val="single" w:sz="4" w:space="0" w:color="auto"/>
            </w:tcBorders>
            <w:vAlign w:val="center"/>
          </w:tcPr>
          <w:p w14:paraId="3EF5E02D" w14:textId="77777777" w:rsidR="00110565" w:rsidRPr="009B053A" w:rsidRDefault="00110565" w:rsidP="00110565">
            <w:pPr>
              <w:pStyle w:val="TAC"/>
            </w:pPr>
            <w:r w:rsidRPr="009B053A">
              <w:t>IMD5</w:t>
            </w:r>
          </w:p>
        </w:tc>
      </w:tr>
      <w:tr w:rsidR="00110565" w:rsidRPr="009B053A" w14:paraId="2C4CD881" w14:textId="77777777" w:rsidTr="002A4D3C">
        <w:trPr>
          <w:cantSplit/>
          <w:jc w:val="center"/>
        </w:trPr>
        <w:tc>
          <w:tcPr>
            <w:tcW w:w="1333" w:type="pct"/>
            <w:gridSpan w:val="2"/>
            <w:tcBorders>
              <w:top w:val="nil"/>
              <w:bottom w:val="single" w:sz="4" w:space="0" w:color="auto"/>
            </w:tcBorders>
            <w:shd w:val="clear" w:color="auto" w:fill="auto"/>
            <w:vAlign w:val="center"/>
          </w:tcPr>
          <w:p w14:paraId="6D2F8921"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53ACB265" w14:textId="77777777" w:rsidR="00110565" w:rsidRPr="009B053A" w:rsidRDefault="00110565" w:rsidP="00110565">
            <w:pPr>
              <w:pStyle w:val="TAC"/>
            </w:pPr>
            <w:r w:rsidRPr="009B053A">
              <w:t>n2</w:t>
            </w:r>
          </w:p>
        </w:tc>
        <w:tc>
          <w:tcPr>
            <w:tcW w:w="557" w:type="pct"/>
            <w:tcBorders>
              <w:bottom w:val="single" w:sz="4" w:space="0" w:color="auto"/>
            </w:tcBorders>
            <w:shd w:val="clear" w:color="auto" w:fill="auto"/>
            <w:vAlign w:val="center"/>
          </w:tcPr>
          <w:p w14:paraId="2344ACD4" w14:textId="77777777" w:rsidR="00110565" w:rsidRPr="009B053A" w:rsidRDefault="00110565" w:rsidP="00110565">
            <w:pPr>
              <w:pStyle w:val="TAC"/>
            </w:pPr>
            <w:r w:rsidRPr="009B053A">
              <w:t>1883.3</w:t>
            </w:r>
          </w:p>
        </w:tc>
        <w:tc>
          <w:tcPr>
            <w:tcW w:w="542" w:type="pct"/>
            <w:tcBorders>
              <w:bottom w:val="single" w:sz="4" w:space="0" w:color="auto"/>
            </w:tcBorders>
            <w:shd w:val="clear" w:color="auto" w:fill="auto"/>
            <w:vAlign w:val="center"/>
          </w:tcPr>
          <w:p w14:paraId="1CA6F638"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4C407478"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5FC10D4A" w14:textId="77777777" w:rsidR="00110565" w:rsidRPr="009B053A" w:rsidRDefault="00110565" w:rsidP="00110565">
            <w:pPr>
              <w:pStyle w:val="TAC"/>
            </w:pPr>
            <w:r w:rsidRPr="009B053A">
              <w:t>1963.3</w:t>
            </w:r>
          </w:p>
        </w:tc>
        <w:tc>
          <w:tcPr>
            <w:tcW w:w="460" w:type="pct"/>
            <w:tcBorders>
              <w:bottom w:val="single" w:sz="4" w:space="0" w:color="auto"/>
            </w:tcBorders>
            <w:shd w:val="clear" w:color="auto" w:fill="auto"/>
            <w:vAlign w:val="center"/>
          </w:tcPr>
          <w:p w14:paraId="0C27A6BA"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6833F50D" w14:textId="77777777" w:rsidR="00110565" w:rsidRPr="009B053A" w:rsidRDefault="00110565" w:rsidP="00110565">
            <w:pPr>
              <w:pStyle w:val="TAC"/>
            </w:pPr>
            <w:r w:rsidRPr="009B053A">
              <w:t>N/A</w:t>
            </w:r>
          </w:p>
        </w:tc>
      </w:tr>
      <w:tr w:rsidR="00110565" w:rsidRPr="009B053A" w14:paraId="6E36D165" w14:textId="77777777" w:rsidTr="002A4D3C">
        <w:trPr>
          <w:cantSplit/>
          <w:jc w:val="center"/>
        </w:trPr>
        <w:tc>
          <w:tcPr>
            <w:tcW w:w="1333" w:type="pct"/>
            <w:gridSpan w:val="2"/>
            <w:tcBorders>
              <w:bottom w:val="nil"/>
            </w:tcBorders>
            <w:shd w:val="clear" w:color="auto" w:fill="auto"/>
            <w:vAlign w:val="center"/>
          </w:tcPr>
          <w:p w14:paraId="1B1A8C1B" w14:textId="77777777" w:rsidR="00110565" w:rsidRPr="009B053A" w:rsidRDefault="00110565" w:rsidP="00110565">
            <w:pPr>
              <w:pStyle w:val="TAC"/>
            </w:pPr>
            <w:r w:rsidRPr="009B053A">
              <w:t>DC_66A_n5A</w:t>
            </w:r>
          </w:p>
        </w:tc>
        <w:tc>
          <w:tcPr>
            <w:tcW w:w="606" w:type="pct"/>
            <w:tcBorders>
              <w:bottom w:val="single" w:sz="4" w:space="0" w:color="auto"/>
            </w:tcBorders>
            <w:shd w:val="clear" w:color="auto" w:fill="auto"/>
            <w:vAlign w:val="center"/>
          </w:tcPr>
          <w:p w14:paraId="647DA6F9" w14:textId="77777777" w:rsidR="00110565" w:rsidRPr="009B053A" w:rsidRDefault="00110565" w:rsidP="00110565">
            <w:pPr>
              <w:pStyle w:val="TAC"/>
            </w:pPr>
            <w:r w:rsidRPr="009B053A">
              <w:t>n5</w:t>
            </w:r>
          </w:p>
        </w:tc>
        <w:tc>
          <w:tcPr>
            <w:tcW w:w="557" w:type="pct"/>
            <w:tcBorders>
              <w:bottom w:val="single" w:sz="4" w:space="0" w:color="auto"/>
            </w:tcBorders>
            <w:shd w:val="clear" w:color="auto" w:fill="auto"/>
            <w:vAlign w:val="center"/>
          </w:tcPr>
          <w:p w14:paraId="437B7D04" w14:textId="77777777" w:rsidR="00110565" w:rsidRPr="009B053A" w:rsidRDefault="00110565" w:rsidP="00110565">
            <w:pPr>
              <w:pStyle w:val="TAC"/>
            </w:pPr>
            <w:r w:rsidRPr="009B053A">
              <w:t>838</w:t>
            </w:r>
          </w:p>
        </w:tc>
        <w:tc>
          <w:tcPr>
            <w:tcW w:w="542" w:type="pct"/>
            <w:tcBorders>
              <w:bottom w:val="single" w:sz="4" w:space="0" w:color="auto"/>
            </w:tcBorders>
            <w:shd w:val="clear" w:color="auto" w:fill="auto"/>
            <w:vAlign w:val="center"/>
          </w:tcPr>
          <w:p w14:paraId="7377E522"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599E2BA8"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3FDB1DC" w14:textId="77777777" w:rsidR="00110565" w:rsidRPr="009B053A" w:rsidRDefault="00110565" w:rsidP="00110565">
            <w:pPr>
              <w:pStyle w:val="TAC"/>
            </w:pPr>
            <w:r w:rsidRPr="009B053A">
              <w:t>883</w:t>
            </w:r>
          </w:p>
        </w:tc>
        <w:tc>
          <w:tcPr>
            <w:tcW w:w="460" w:type="pct"/>
            <w:tcBorders>
              <w:bottom w:val="single" w:sz="4" w:space="0" w:color="auto"/>
            </w:tcBorders>
            <w:shd w:val="clear" w:color="auto" w:fill="auto"/>
            <w:vAlign w:val="center"/>
          </w:tcPr>
          <w:p w14:paraId="569D18FE" w14:textId="77777777" w:rsidR="00110565" w:rsidRPr="009B053A" w:rsidRDefault="00110565" w:rsidP="00110565">
            <w:pPr>
              <w:pStyle w:val="TAC"/>
            </w:pPr>
            <w:r w:rsidRPr="009B053A">
              <w:t>30</w:t>
            </w:r>
          </w:p>
        </w:tc>
        <w:tc>
          <w:tcPr>
            <w:tcW w:w="518" w:type="pct"/>
            <w:tcBorders>
              <w:bottom w:val="single" w:sz="4" w:space="0" w:color="auto"/>
            </w:tcBorders>
          </w:tcPr>
          <w:p w14:paraId="63D49A78" w14:textId="77777777" w:rsidR="00110565" w:rsidRPr="009B053A" w:rsidRDefault="00110565" w:rsidP="00110565">
            <w:pPr>
              <w:pStyle w:val="TAC"/>
            </w:pPr>
            <w:r w:rsidRPr="009B053A">
              <w:t>IMD2</w:t>
            </w:r>
            <w:r w:rsidRPr="009B053A">
              <w:rPr>
                <w:vertAlign w:val="superscript"/>
              </w:rPr>
              <w:t>3</w:t>
            </w:r>
          </w:p>
        </w:tc>
      </w:tr>
      <w:tr w:rsidR="00110565" w:rsidRPr="009B053A" w14:paraId="3BD6CFCA" w14:textId="77777777" w:rsidTr="002A4D3C">
        <w:trPr>
          <w:cantSplit/>
          <w:jc w:val="center"/>
        </w:trPr>
        <w:tc>
          <w:tcPr>
            <w:tcW w:w="1333" w:type="pct"/>
            <w:gridSpan w:val="2"/>
            <w:tcBorders>
              <w:top w:val="nil"/>
              <w:bottom w:val="single" w:sz="4" w:space="0" w:color="auto"/>
            </w:tcBorders>
            <w:shd w:val="clear" w:color="auto" w:fill="auto"/>
            <w:vAlign w:val="center"/>
          </w:tcPr>
          <w:p w14:paraId="480C0DCC" w14:textId="77777777" w:rsidR="00110565" w:rsidRPr="009B053A" w:rsidRDefault="00110565" w:rsidP="00110565">
            <w:pPr>
              <w:pStyle w:val="TAC"/>
            </w:pPr>
          </w:p>
        </w:tc>
        <w:tc>
          <w:tcPr>
            <w:tcW w:w="606" w:type="pct"/>
            <w:tcBorders>
              <w:bottom w:val="single" w:sz="4" w:space="0" w:color="auto"/>
            </w:tcBorders>
            <w:shd w:val="clear" w:color="auto" w:fill="auto"/>
            <w:vAlign w:val="center"/>
          </w:tcPr>
          <w:p w14:paraId="117A1990"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1433639C" w14:textId="77777777" w:rsidR="00110565" w:rsidRPr="009B053A" w:rsidRDefault="00110565" w:rsidP="00110565">
            <w:pPr>
              <w:pStyle w:val="TAC"/>
            </w:pPr>
            <w:r w:rsidRPr="009B053A">
              <w:t>1721</w:t>
            </w:r>
          </w:p>
        </w:tc>
        <w:tc>
          <w:tcPr>
            <w:tcW w:w="542" w:type="pct"/>
            <w:tcBorders>
              <w:bottom w:val="single" w:sz="4" w:space="0" w:color="auto"/>
            </w:tcBorders>
            <w:shd w:val="clear" w:color="auto" w:fill="auto"/>
            <w:vAlign w:val="center"/>
          </w:tcPr>
          <w:p w14:paraId="1281174A"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7D672D86"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7A4A5DFE" w14:textId="77777777" w:rsidR="00110565" w:rsidRPr="009B053A" w:rsidRDefault="00110565" w:rsidP="00110565">
            <w:pPr>
              <w:pStyle w:val="TAC"/>
            </w:pPr>
            <w:r w:rsidRPr="009B053A">
              <w:t>2121</w:t>
            </w:r>
          </w:p>
        </w:tc>
        <w:tc>
          <w:tcPr>
            <w:tcW w:w="460" w:type="pct"/>
            <w:tcBorders>
              <w:bottom w:val="single" w:sz="4" w:space="0" w:color="auto"/>
            </w:tcBorders>
            <w:shd w:val="clear" w:color="auto" w:fill="auto"/>
            <w:vAlign w:val="center"/>
          </w:tcPr>
          <w:p w14:paraId="1204E445" w14:textId="77777777" w:rsidR="00110565" w:rsidRPr="009B053A" w:rsidRDefault="00110565" w:rsidP="00110565">
            <w:pPr>
              <w:pStyle w:val="TAC"/>
            </w:pPr>
            <w:r w:rsidRPr="009B053A">
              <w:t>N/A</w:t>
            </w:r>
          </w:p>
        </w:tc>
        <w:tc>
          <w:tcPr>
            <w:tcW w:w="518" w:type="pct"/>
            <w:tcBorders>
              <w:bottom w:val="single" w:sz="4" w:space="0" w:color="auto"/>
            </w:tcBorders>
          </w:tcPr>
          <w:p w14:paraId="60B5DC71" w14:textId="77777777" w:rsidR="00110565" w:rsidRPr="009B053A" w:rsidRDefault="00110565" w:rsidP="00110565">
            <w:pPr>
              <w:pStyle w:val="TAC"/>
            </w:pPr>
            <w:r w:rsidRPr="009B053A">
              <w:t>N/A</w:t>
            </w:r>
          </w:p>
        </w:tc>
      </w:tr>
      <w:tr w:rsidR="00110565" w:rsidRPr="009B053A" w14:paraId="5F63C6AD" w14:textId="77777777" w:rsidTr="002A4D3C">
        <w:trPr>
          <w:cantSplit/>
          <w:jc w:val="center"/>
        </w:trPr>
        <w:tc>
          <w:tcPr>
            <w:tcW w:w="1333" w:type="pct"/>
            <w:gridSpan w:val="2"/>
            <w:tcBorders>
              <w:bottom w:val="nil"/>
            </w:tcBorders>
            <w:shd w:val="clear" w:color="auto" w:fill="auto"/>
            <w:vAlign w:val="center"/>
          </w:tcPr>
          <w:p w14:paraId="3AEE5213"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63CF66A3"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26A15CD9" w14:textId="77777777" w:rsidR="00110565" w:rsidRPr="009B053A" w:rsidRDefault="00110565" w:rsidP="00110565">
            <w:pPr>
              <w:pStyle w:val="TAC"/>
            </w:pPr>
            <w:r w:rsidRPr="009B053A">
              <w:t>1775</w:t>
            </w:r>
          </w:p>
        </w:tc>
        <w:tc>
          <w:tcPr>
            <w:tcW w:w="542" w:type="pct"/>
            <w:tcBorders>
              <w:bottom w:val="single" w:sz="4" w:space="0" w:color="auto"/>
            </w:tcBorders>
            <w:shd w:val="clear" w:color="auto" w:fill="auto"/>
            <w:vAlign w:val="center"/>
          </w:tcPr>
          <w:p w14:paraId="1773BE50"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4E58AF7F"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3B5169F6" w14:textId="77777777" w:rsidR="00110565" w:rsidRPr="009B053A" w:rsidRDefault="00110565" w:rsidP="00110565">
            <w:pPr>
              <w:pStyle w:val="TAC"/>
            </w:pPr>
            <w:r w:rsidRPr="009B053A">
              <w:t>2175</w:t>
            </w:r>
          </w:p>
        </w:tc>
        <w:tc>
          <w:tcPr>
            <w:tcW w:w="460" w:type="pct"/>
            <w:tcBorders>
              <w:bottom w:val="single" w:sz="4" w:space="0" w:color="auto"/>
            </w:tcBorders>
            <w:shd w:val="clear" w:color="auto" w:fill="auto"/>
            <w:vAlign w:val="center"/>
          </w:tcPr>
          <w:p w14:paraId="3D5ADF81"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623D293C" w14:textId="77777777" w:rsidR="00110565" w:rsidRPr="009B053A" w:rsidRDefault="00110565" w:rsidP="00110565">
            <w:pPr>
              <w:pStyle w:val="TAC"/>
            </w:pPr>
            <w:r w:rsidRPr="009B053A">
              <w:t>N/A</w:t>
            </w:r>
          </w:p>
        </w:tc>
      </w:tr>
      <w:tr w:rsidR="00110565" w:rsidRPr="009B053A" w14:paraId="12028641" w14:textId="77777777" w:rsidTr="002A4D3C">
        <w:trPr>
          <w:cantSplit/>
          <w:jc w:val="center"/>
        </w:trPr>
        <w:tc>
          <w:tcPr>
            <w:tcW w:w="1333" w:type="pct"/>
            <w:gridSpan w:val="2"/>
            <w:tcBorders>
              <w:top w:val="nil"/>
              <w:bottom w:val="nil"/>
            </w:tcBorders>
            <w:shd w:val="clear" w:color="auto" w:fill="auto"/>
            <w:vAlign w:val="center"/>
          </w:tcPr>
          <w:p w14:paraId="11C9B98F"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02E06D35" w14:textId="77777777" w:rsidR="00110565" w:rsidRPr="009B053A" w:rsidRDefault="00110565" w:rsidP="00110565">
            <w:pPr>
              <w:pStyle w:val="TAC"/>
            </w:pPr>
            <w:r w:rsidRPr="009B053A">
              <w:t>n25</w:t>
            </w:r>
          </w:p>
        </w:tc>
        <w:tc>
          <w:tcPr>
            <w:tcW w:w="557" w:type="pct"/>
            <w:tcBorders>
              <w:bottom w:val="single" w:sz="4" w:space="0" w:color="auto"/>
            </w:tcBorders>
            <w:shd w:val="clear" w:color="auto" w:fill="auto"/>
            <w:vAlign w:val="center"/>
          </w:tcPr>
          <w:p w14:paraId="76CA3DF4" w14:textId="77777777" w:rsidR="00110565" w:rsidRPr="009B053A" w:rsidRDefault="00110565" w:rsidP="00110565">
            <w:pPr>
              <w:pStyle w:val="TAC"/>
            </w:pPr>
            <w:r w:rsidRPr="009B053A">
              <w:t>1855</w:t>
            </w:r>
          </w:p>
        </w:tc>
        <w:tc>
          <w:tcPr>
            <w:tcW w:w="542" w:type="pct"/>
            <w:tcBorders>
              <w:bottom w:val="single" w:sz="4" w:space="0" w:color="auto"/>
            </w:tcBorders>
            <w:shd w:val="clear" w:color="auto" w:fill="auto"/>
            <w:vAlign w:val="center"/>
          </w:tcPr>
          <w:p w14:paraId="47B7A038"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6A8A685F"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5AD2F128" w14:textId="77777777" w:rsidR="00110565" w:rsidRPr="009B053A" w:rsidRDefault="00110565" w:rsidP="00110565">
            <w:pPr>
              <w:pStyle w:val="TAC"/>
            </w:pPr>
            <w:r w:rsidRPr="009B053A">
              <w:t>1935</w:t>
            </w:r>
          </w:p>
        </w:tc>
        <w:tc>
          <w:tcPr>
            <w:tcW w:w="460" w:type="pct"/>
            <w:tcBorders>
              <w:bottom w:val="single" w:sz="4" w:space="0" w:color="auto"/>
            </w:tcBorders>
            <w:shd w:val="clear" w:color="auto" w:fill="auto"/>
            <w:vAlign w:val="center"/>
          </w:tcPr>
          <w:p w14:paraId="697A73E7" w14:textId="77777777" w:rsidR="00110565" w:rsidRPr="009B053A" w:rsidRDefault="00110565" w:rsidP="00110565">
            <w:pPr>
              <w:pStyle w:val="TAC"/>
            </w:pPr>
            <w:r w:rsidRPr="009B053A">
              <w:t>20</w:t>
            </w:r>
          </w:p>
        </w:tc>
        <w:tc>
          <w:tcPr>
            <w:tcW w:w="518" w:type="pct"/>
            <w:tcBorders>
              <w:bottom w:val="single" w:sz="4" w:space="0" w:color="auto"/>
            </w:tcBorders>
            <w:vAlign w:val="center"/>
          </w:tcPr>
          <w:p w14:paraId="19BD6619" w14:textId="77777777" w:rsidR="00110565" w:rsidRPr="009B053A" w:rsidRDefault="00110565" w:rsidP="00110565">
            <w:pPr>
              <w:pStyle w:val="TAC"/>
            </w:pPr>
            <w:r w:rsidRPr="009B053A">
              <w:t>IMD3</w:t>
            </w:r>
          </w:p>
        </w:tc>
      </w:tr>
      <w:tr w:rsidR="00110565" w:rsidRPr="009B053A" w14:paraId="6351B6A1" w14:textId="77777777" w:rsidTr="002A4D3C">
        <w:trPr>
          <w:cantSplit/>
          <w:jc w:val="center"/>
        </w:trPr>
        <w:tc>
          <w:tcPr>
            <w:tcW w:w="1333" w:type="pct"/>
            <w:gridSpan w:val="2"/>
            <w:tcBorders>
              <w:top w:val="nil"/>
              <w:bottom w:val="nil"/>
            </w:tcBorders>
            <w:shd w:val="clear" w:color="auto" w:fill="auto"/>
            <w:vAlign w:val="center"/>
          </w:tcPr>
          <w:p w14:paraId="05E535CC" w14:textId="77777777" w:rsidR="00110565" w:rsidRPr="009B053A" w:rsidRDefault="00110565" w:rsidP="00110565">
            <w:pPr>
              <w:pStyle w:val="TAC"/>
              <w:rPr>
                <w:rFonts w:eastAsia="MS Mincho"/>
              </w:rPr>
            </w:pPr>
            <w:r w:rsidRPr="009B053A">
              <w:rPr>
                <w:rFonts w:cs="Arial"/>
              </w:rPr>
              <w:t>DC_66A_n25</w:t>
            </w:r>
            <w:r w:rsidRPr="009B053A">
              <w:t>A</w:t>
            </w:r>
          </w:p>
        </w:tc>
        <w:tc>
          <w:tcPr>
            <w:tcW w:w="606" w:type="pct"/>
            <w:tcBorders>
              <w:bottom w:val="single" w:sz="4" w:space="0" w:color="auto"/>
            </w:tcBorders>
            <w:shd w:val="clear" w:color="auto" w:fill="auto"/>
            <w:vAlign w:val="center"/>
          </w:tcPr>
          <w:p w14:paraId="454D7FD7"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492E45CE" w14:textId="77777777" w:rsidR="00110565" w:rsidRPr="009B053A" w:rsidRDefault="00110565" w:rsidP="00110565">
            <w:pPr>
              <w:pStyle w:val="TAC"/>
            </w:pPr>
            <w:r w:rsidRPr="009B053A">
              <w:t>1712.5</w:t>
            </w:r>
          </w:p>
        </w:tc>
        <w:tc>
          <w:tcPr>
            <w:tcW w:w="542" w:type="pct"/>
            <w:tcBorders>
              <w:bottom w:val="single" w:sz="4" w:space="0" w:color="auto"/>
            </w:tcBorders>
            <w:shd w:val="clear" w:color="auto" w:fill="auto"/>
            <w:vAlign w:val="center"/>
          </w:tcPr>
          <w:p w14:paraId="0F38BC7E"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0EA3DA49"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3EF9D1F3" w14:textId="77777777" w:rsidR="00110565" w:rsidRPr="009B053A" w:rsidRDefault="00110565" w:rsidP="00110565">
            <w:pPr>
              <w:pStyle w:val="TAC"/>
            </w:pPr>
            <w:r w:rsidRPr="009B053A">
              <w:t>2112.5</w:t>
            </w:r>
          </w:p>
        </w:tc>
        <w:tc>
          <w:tcPr>
            <w:tcW w:w="460" w:type="pct"/>
            <w:tcBorders>
              <w:bottom w:val="single" w:sz="4" w:space="0" w:color="auto"/>
            </w:tcBorders>
            <w:shd w:val="clear" w:color="auto" w:fill="auto"/>
            <w:vAlign w:val="center"/>
          </w:tcPr>
          <w:p w14:paraId="10F8304C" w14:textId="77777777" w:rsidR="00110565" w:rsidRPr="009B053A" w:rsidRDefault="00110565" w:rsidP="00110565">
            <w:pPr>
              <w:pStyle w:val="TAC"/>
            </w:pPr>
            <w:r w:rsidRPr="009B053A">
              <w:t>23</w:t>
            </w:r>
          </w:p>
        </w:tc>
        <w:tc>
          <w:tcPr>
            <w:tcW w:w="518" w:type="pct"/>
            <w:tcBorders>
              <w:bottom w:val="single" w:sz="4" w:space="0" w:color="auto"/>
            </w:tcBorders>
            <w:vAlign w:val="center"/>
          </w:tcPr>
          <w:p w14:paraId="1C617EFF" w14:textId="77777777" w:rsidR="00110565" w:rsidRPr="009B053A" w:rsidRDefault="00110565" w:rsidP="00110565">
            <w:pPr>
              <w:pStyle w:val="TAC"/>
            </w:pPr>
            <w:r w:rsidRPr="009B053A">
              <w:t>IMD3</w:t>
            </w:r>
          </w:p>
        </w:tc>
      </w:tr>
      <w:tr w:rsidR="00110565" w:rsidRPr="009B053A" w14:paraId="79440858" w14:textId="77777777" w:rsidTr="002A4D3C">
        <w:trPr>
          <w:cantSplit/>
          <w:jc w:val="center"/>
        </w:trPr>
        <w:tc>
          <w:tcPr>
            <w:tcW w:w="1333" w:type="pct"/>
            <w:gridSpan w:val="2"/>
            <w:tcBorders>
              <w:top w:val="nil"/>
              <w:bottom w:val="nil"/>
            </w:tcBorders>
            <w:shd w:val="clear" w:color="auto" w:fill="auto"/>
            <w:vAlign w:val="center"/>
          </w:tcPr>
          <w:p w14:paraId="50D82EF4"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108E3922" w14:textId="77777777" w:rsidR="00110565" w:rsidRPr="009B053A" w:rsidRDefault="00110565" w:rsidP="00110565">
            <w:pPr>
              <w:pStyle w:val="TAC"/>
            </w:pPr>
            <w:r w:rsidRPr="009B053A">
              <w:t>n25</w:t>
            </w:r>
          </w:p>
        </w:tc>
        <w:tc>
          <w:tcPr>
            <w:tcW w:w="557" w:type="pct"/>
            <w:tcBorders>
              <w:bottom w:val="single" w:sz="4" w:space="0" w:color="auto"/>
            </w:tcBorders>
            <w:shd w:val="clear" w:color="auto" w:fill="auto"/>
            <w:vAlign w:val="center"/>
          </w:tcPr>
          <w:p w14:paraId="3B3295CF" w14:textId="77777777" w:rsidR="00110565" w:rsidRPr="009B053A" w:rsidRDefault="00110565" w:rsidP="00110565">
            <w:pPr>
              <w:pStyle w:val="TAC"/>
            </w:pPr>
            <w:r w:rsidRPr="009B053A">
              <w:t>1912.5</w:t>
            </w:r>
          </w:p>
        </w:tc>
        <w:tc>
          <w:tcPr>
            <w:tcW w:w="542" w:type="pct"/>
            <w:tcBorders>
              <w:bottom w:val="single" w:sz="4" w:space="0" w:color="auto"/>
            </w:tcBorders>
            <w:shd w:val="clear" w:color="auto" w:fill="auto"/>
            <w:vAlign w:val="center"/>
          </w:tcPr>
          <w:p w14:paraId="1EA9F27B"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78C808B6"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2D031884" w14:textId="77777777" w:rsidR="00110565" w:rsidRPr="009B053A" w:rsidRDefault="00110565" w:rsidP="00110565">
            <w:pPr>
              <w:pStyle w:val="TAC"/>
            </w:pPr>
            <w:r w:rsidRPr="009B053A">
              <w:t>1992.5</w:t>
            </w:r>
          </w:p>
        </w:tc>
        <w:tc>
          <w:tcPr>
            <w:tcW w:w="460" w:type="pct"/>
            <w:tcBorders>
              <w:bottom w:val="single" w:sz="4" w:space="0" w:color="auto"/>
            </w:tcBorders>
            <w:shd w:val="clear" w:color="auto" w:fill="auto"/>
            <w:vAlign w:val="center"/>
          </w:tcPr>
          <w:p w14:paraId="6AD05718"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55AA1713" w14:textId="77777777" w:rsidR="00110565" w:rsidRPr="009B053A" w:rsidRDefault="00110565" w:rsidP="00110565">
            <w:pPr>
              <w:pStyle w:val="TAC"/>
            </w:pPr>
            <w:r w:rsidRPr="009B053A">
              <w:t>N/A</w:t>
            </w:r>
          </w:p>
        </w:tc>
      </w:tr>
      <w:tr w:rsidR="00110565" w:rsidRPr="009B053A" w14:paraId="0079B212" w14:textId="77777777" w:rsidTr="002A4D3C">
        <w:trPr>
          <w:cantSplit/>
          <w:jc w:val="center"/>
        </w:trPr>
        <w:tc>
          <w:tcPr>
            <w:tcW w:w="1333" w:type="pct"/>
            <w:gridSpan w:val="2"/>
            <w:tcBorders>
              <w:top w:val="nil"/>
              <w:bottom w:val="nil"/>
            </w:tcBorders>
            <w:shd w:val="clear" w:color="auto" w:fill="auto"/>
            <w:vAlign w:val="center"/>
          </w:tcPr>
          <w:p w14:paraId="42010D02"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3D5CD513"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2D672174" w14:textId="77777777" w:rsidR="00110565" w:rsidRPr="009B053A" w:rsidRDefault="00110565" w:rsidP="00110565">
            <w:pPr>
              <w:pStyle w:val="TAC"/>
            </w:pPr>
            <w:r w:rsidRPr="009B053A">
              <w:t>1750</w:t>
            </w:r>
          </w:p>
        </w:tc>
        <w:tc>
          <w:tcPr>
            <w:tcW w:w="542" w:type="pct"/>
            <w:tcBorders>
              <w:bottom w:val="single" w:sz="4" w:space="0" w:color="auto"/>
            </w:tcBorders>
            <w:shd w:val="clear" w:color="auto" w:fill="auto"/>
            <w:vAlign w:val="center"/>
          </w:tcPr>
          <w:p w14:paraId="687B3A07"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5A6E050B"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49C4636B" w14:textId="77777777" w:rsidR="00110565" w:rsidRPr="009B053A" w:rsidRDefault="00110565" w:rsidP="00110565">
            <w:pPr>
              <w:pStyle w:val="TAC"/>
            </w:pPr>
            <w:r w:rsidRPr="009B053A">
              <w:t>2150</w:t>
            </w:r>
          </w:p>
        </w:tc>
        <w:tc>
          <w:tcPr>
            <w:tcW w:w="460" w:type="pct"/>
            <w:tcBorders>
              <w:bottom w:val="single" w:sz="4" w:space="0" w:color="auto"/>
            </w:tcBorders>
            <w:shd w:val="clear" w:color="auto" w:fill="auto"/>
            <w:vAlign w:val="center"/>
          </w:tcPr>
          <w:p w14:paraId="0E26D358" w14:textId="77777777" w:rsidR="00110565" w:rsidRPr="009B053A" w:rsidRDefault="00110565" w:rsidP="00110565">
            <w:pPr>
              <w:pStyle w:val="TAC"/>
            </w:pPr>
            <w:r w:rsidRPr="009B053A">
              <w:t>4</w:t>
            </w:r>
          </w:p>
        </w:tc>
        <w:tc>
          <w:tcPr>
            <w:tcW w:w="518" w:type="pct"/>
            <w:tcBorders>
              <w:bottom w:val="single" w:sz="4" w:space="0" w:color="auto"/>
            </w:tcBorders>
            <w:vAlign w:val="center"/>
          </w:tcPr>
          <w:p w14:paraId="028697C9" w14:textId="77777777" w:rsidR="00110565" w:rsidRPr="009B053A" w:rsidRDefault="00110565" w:rsidP="00110565">
            <w:pPr>
              <w:pStyle w:val="TAC"/>
            </w:pPr>
            <w:r w:rsidRPr="009B053A">
              <w:t>IMD5</w:t>
            </w:r>
          </w:p>
        </w:tc>
      </w:tr>
      <w:tr w:rsidR="00110565" w:rsidRPr="009B053A" w14:paraId="4F40D59C" w14:textId="77777777" w:rsidTr="002A4D3C">
        <w:trPr>
          <w:cantSplit/>
          <w:jc w:val="center"/>
        </w:trPr>
        <w:tc>
          <w:tcPr>
            <w:tcW w:w="1333" w:type="pct"/>
            <w:gridSpan w:val="2"/>
            <w:tcBorders>
              <w:top w:val="nil"/>
              <w:bottom w:val="single" w:sz="4" w:space="0" w:color="auto"/>
            </w:tcBorders>
            <w:shd w:val="clear" w:color="auto" w:fill="auto"/>
            <w:vAlign w:val="center"/>
          </w:tcPr>
          <w:p w14:paraId="57B10AEC" w14:textId="77777777" w:rsidR="00110565" w:rsidRPr="009B053A" w:rsidRDefault="00110565" w:rsidP="00110565">
            <w:pPr>
              <w:pStyle w:val="TAC"/>
              <w:rPr>
                <w:rFonts w:eastAsia="MS Mincho"/>
              </w:rPr>
            </w:pPr>
          </w:p>
        </w:tc>
        <w:tc>
          <w:tcPr>
            <w:tcW w:w="606" w:type="pct"/>
            <w:tcBorders>
              <w:bottom w:val="single" w:sz="4" w:space="0" w:color="auto"/>
            </w:tcBorders>
            <w:shd w:val="clear" w:color="auto" w:fill="auto"/>
            <w:vAlign w:val="center"/>
          </w:tcPr>
          <w:p w14:paraId="3DFCDAEB" w14:textId="77777777" w:rsidR="00110565" w:rsidRPr="009B053A" w:rsidRDefault="00110565" w:rsidP="00110565">
            <w:pPr>
              <w:pStyle w:val="TAC"/>
            </w:pPr>
            <w:r w:rsidRPr="009B053A">
              <w:t>n25</w:t>
            </w:r>
          </w:p>
        </w:tc>
        <w:tc>
          <w:tcPr>
            <w:tcW w:w="557" w:type="pct"/>
            <w:tcBorders>
              <w:bottom w:val="single" w:sz="4" w:space="0" w:color="auto"/>
            </w:tcBorders>
            <w:shd w:val="clear" w:color="auto" w:fill="auto"/>
            <w:vAlign w:val="center"/>
          </w:tcPr>
          <w:p w14:paraId="28673247" w14:textId="77777777" w:rsidR="00110565" w:rsidRPr="009B053A" w:rsidRDefault="00110565" w:rsidP="00110565">
            <w:pPr>
              <w:pStyle w:val="TAC"/>
            </w:pPr>
            <w:r w:rsidRPr="009B053A">
              <w:t>1883.3</w:t>
            </w:r>
          </w:p>
        </w:tc>
        <w:tc>
          <w:tcPr>
            <w:tcW w:w="542" w:type="pct"/>
            <w:tcBorders>
              <w:bottom w:val="single" w:sz="4" w:space="0" w:color="auto"/>
            </w:tcBorders>
            <w:shd w:val="clear" w:color="auto" w:fill="auto"/>
            <w:vAlign w:val="center"/>
          </w:tcPr>
          <w:p w14:paraId="1A009D85"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24A7B4FC"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50D6EDD4" w14:textId="77777777" w:rsidR="00110565" w:rsidRPr="009B053A" w:rsidRDefault="00110565" w:rsidP="00110565">
            <w:pPr>
              <w:pStyle w:val="TAC"/>
            </w:pPr>
            <w:r w:rsidRPr="009B053A">
              <w:t>1963.3</w:t>
            </w:r>
          </w:p>
        </w:tc>
        <w:tc>
          <w:tcPr>
            <w:tcW w:w="460" w:type="pct"/>
            <w:tcBorders>
              <w:bottom w:val="single" w:sz="4" w:space="0" w:color="auto"/>
            </w:tcBorders>
            <w:shd w:val="clear" w:color="auto" w:fill="auto"/>
            <w:vAlign w:val="center"/>
          </w:tcPr>
          <w:p w14:paraId="606EC664" w14:textId="77777777" w:rsidR="00110565" w:rsidRPr="009B053A" w:rsidRDefault="00110565" w:rsidP="00110565">
            <w:pPr>
              <w:pStyle w:val="TAC"/>
            </w:pPr>
            <w:r w:rsidRPr="009B053A">
              <w:t>N/A</w:t>
            </w:r>
          </w:p>
        </w:tc>
        <w:tc>
          <w:tcPr>
            <w:tcW w:w="518" w:type="pct"/>
            <w:tcBorders>
              <w:bottom w:val="single" w:sz="4" w:space="0" w:color="auto"/>
            </w:tcBorders>
            <w:vAlign w:val="center"/>
          </w:tcPr>
          <w:p w14:paraId="14BDC525" w14:textId="77777777" w:rsidR="00110565" w:rsidRPr="009B053A" w:rsidRDefault="00110565" w:rsidP="00110565">
            <w:pPr>
              <w:pStyle w:val="TAC"/>
            </w:pPr>
            <w:r w:rsidRPr="009B053A">
              <w:t>N/A</w:t>
            </w:r>
          </w:p>
        </w:tc>
      </w:tr>
      <w:tr w:rsidR="00110565" w:rsidRPr="009B053A" w14:paraId="33D1168E" w14:textId="77777777" w:rsidTr="002A4D3C">
        <w:trPr>
          <w:cantSplit/>
          <w:jc w:val="center"/>
        </w:trPr>
        <w:tc>
          <w:tcPr>
            <w:tcW w:w="1333" w:type="pct"/>
            <w:gridSpan w:val="2"/>
            <w:tcBorders>
              <w:bottom w:val="nil"/>
            </w:tcBorders>
            <w:shd w:val="clear" w:color="auto" w:fill="auto"/>
            <w:vAlign w:val="center"/>
          </w:tcPr>
          <w:p w14:paraId="054FB238" w14:textId="77777777" w:rsidR="00110565" w:rsidRPr="009B053A" w:rsidRDefault="00110565" w:rsidP="00110565">
            <w:pPr>
              <w:pStyle w:val="TAC"/>
            </w:pPr>
            <w:r w:rsidRPr="009B053A">
              <w:t>DC_66A_n71A</w:t>
            </w:r>
          </w:p>
        </w:tc>
        <w:tc>
          <w:tcPr>
            <w:tcW w:w="606" w:type="pct"/>
            <w:tcBorders>
              <w:bottom w:val="single" w:sz="4" w:space="0" w:color="auto"/>
            </w:tcBorders>
            <w:shd w:val="clear" w:color="auto" w:fill="auto"/>
            <w:vAlign w:val="center"/>
          </w:tcPr>
          <w:p w14:paraId="5D74BB13" w14:textId="77777777" w:rsidR="00110565" w:rsidRPr="009B053A" w:rsidRDefault="00110565" w:rsidP="00110565">
            <w:pPr>
              <w:pStyle w:val="TAC"/>
            </w:pPr>
            <w:r w:rsidRPr="009B053A">
              <w:t>66</w:t>
            </w:r>
          </w:p>
        </w:tc>
        <w:tc>
          <w:tcPr>
            <w:tcW w:w="557" w:type="pct"/>
            <w:tcBorders>
              <w:bottom w:val="single" w:sz="4" w:space="0" w:color="auto"/>
            </w:tcBorders>
            <w:shd w:val="clear" w:color="auto" w:fill="auto"/>
            <w:vAlign w:val="center"/>
          </w:tcPr>
          <w:p w14:paraId="6239B299" w14:textId="77777777" w:rsidR="00110565" w:rsidRPr="009B053A" w:rsidRDefault="00110565" w:rsidP="00110565">
            <w:pPr>
              <w:pStyle w:val="TAC"/>
            </w:pPr>
            <w:r w:rsidRPr="009B053A">
              <w:t>1750</w:t>
            </w:r>
          </w:p>
        </w:tc>
        <w:tc>
          <w:tcPr>
            <w:tcW w:w="542" w:type="pct"/>
            <w:tcBorders>
              <w:bottom w:val="single" w:sz="4" w:space="0" w:color="auto"/>
            </w:tcBorders>
            <w:shd w:val="clear" w:color="auto" w:fill="auto"/>
            <w:vAlign w:val="center"/>
          </w:tcPr>
          <w:p w14:paraId="5A858A98" w14:textId="77777777" w:rsidR="00110565" w:rsidRPr="009B053A" w:rsidRDefault="00110565" w:rsidP="00110565">
            <w:pPr>
              <w:pStyle w:val="TAC"/>
            </w:pPr>
            <w:r w:rsidRPr="009B053A">
              <w:t>5</w:t>
            </w:r>
          </w:p>
        </w:tc>
        <w:tc>
          <w:tcPr>
            <w:tcW w:w="426" w:type="pct"/>
            <w:tcBorders>
              <w:bottom w:val="single" w:sz="4" w:space="0" w:color="auto"/>
            </w:tcBorders>
            <w:shd w:val="clear" w:color="auto" w:fill="auto"/>
            <w:vAlign w:val="center"/>
          </w:tcPr>
          <w:p w14:paraId="5022E274" w14:textId="77777777" w:rsidR="00110565" w:rsidRPr="009B053A" w:rsidRDefault="00110565" w:rsidP="00110565">
            <w:pPr>
              <w:pStyle w:val="TAC"/>
            </w:pPr>
            <w:r w:rsidRPr="009B053A">
              <w:t>25</w:t>
            </w:r>
          </w:p>
        </w:tc>
        <w:tc>
          <w:tcPr>
            <w:tcW w:w="557" w:type="pct"/>
            <w:tcBorders>
              <w:bottom w:val="single" w:sz="4" w:space="0" w:color="auto"/>
            </w:tcBorders>
            <w:shd w:val="clear" w:color="auto" w:fill="auto"/>
            <w:vAlign w:val="center"/>
          </w:tcPr>
          <w:p w14:paraId="655651EE" w14:textId="77777777" w:rsidR="00110565" w:rsidRPr="009B053A" w:rsidRDefault="00110565" w:rsidP="00110565">
            <w:pPr>
              <w:pStyle w:val="TAC"/>
            </w:pPr>
            <w:r w:rsidRPr="009B053A">
              <w:t>2150</w:t>
            </w:r>
          </w:p>
        </w:tc>
        <w:tc>
          <w:tcPr>
            <w:tcW w:w="460" w:type="pct"/>
            <w:tcBorders>
              <w:bottom w:val="single" w:sz="4" w:space="0" w:color="auto"/>
            </w:tcBorders>
            <w:shd w:val="clear" w:color="auto" w:fill="auto"/>
            <w:vAlign w:val="center"/>
          </w:tcPr>
          <w:p w14:paraId="3B9216D7" w14:textId="77777777" w:rsidR="00110565" w:rsidRPr="009B053A" w:rsidRDefault="00110565" w:rsidP="00110565">
            <w:pPr>
              <w:pStyle w:val="TAC"/>
            </w:pPr>
            <w:r w:rsidRPr="009B053A">
              <w:t>5</w:t>
            </w:r>
          </w:p>
        </w:tc>
        <w:tc>
          <w:tcPr>
            <w:tcW w:w="518" w:type="pct"/>
            <w:tcBorders>
              <w:bottom w:val="single" w:sz="4" w:space="0" w:color="auto"/>
            </w:tcBorders>
            <w:vAlign w:val="center"/>
          </w:tcPr>
          <w:p w14:paraId="6E8307DA" w14:textId="77777777" w:rsidR="00110565" w:rsidRPr="009B053A" w:rsidRDefault="00110565" w:rsidP="00110565">
            <w:pPr>
              <w:pStyle w:val="TAC"/>
            </w:pPr>
            <w:r w:rsidRPr="009B053A">
              <w:t>IMD4</w:t>
            </w:r>
          </w:p>
        </w:tc>
      </w:tr>
      <w:tr w:rsidR="00110565" w:rsidRPr="009B053A" w14:paraId="73D78D3D" w14:textId="77777777" w:rsidTr="002A4D3C">
        <w:trPr>
          <w:cantSplit/>
          <w:jc w:val="center"/>
        </w:trPr>
        <w:tc>
          <w:tcPr>
            <w:tcW w:w="1333" w:type="pct"/>
            <w:gridSpan w:val="2"/>
            <w:tcBorders>
              <w:top w:val="nil"/>
              <w:bottom w:val="single" w:sz="4" w:space="0" w:color="auto"/>
            </w:tcBorders>
            <w:shd w:val="clear" w:color="auto" w:fill="auto"/>
            <w:vAlign w:val="center"/>
          </w:tcPr>
          <w:p w14:paraId="775B0FD6" w14:textId="77777777" w:rsidR="00110565" w:rsidRPr="009B053A" w:rsidRDefault="00110565" w:rsidP="00110565">
            <w:pPr>
              <w:pStyle w:val="TAC"/>
            </w:pPr>
          </w:p>
        </w:tc>
        <w:tc>
          <w:tcPr>
            <w:tcW w:w="606" w:type="pct"/>
            <w:shd w:val="clear" w:color="auto" w:fill="auto"/>
            <w:vAlign w:val="center"/>
          </w:tcPr>
          <w:p w14:paraId="7B7B852A" w14:textId="77777777" w:rsidR="00110565" w:rsidRPr="009B053A" w:rsidRDefault="00110565" w:rsidP="00110565">
            <w:pPr>
              <w:pStyle w:val="TAC"/>
            </w:pPr>
            <w:r w:rsidRPr="009B053A">
              <w:t>n71</w:t>
            </w:r>
          </w:p>
        </w:tc>
        <w:tc>
          <w:tcPr>
            <w:tcW w:w="557" w:type="pct"/>
            <w:shd w:val="clear" w:color="auto" w:fill="auto"/>
            <w:vAlign w:val="center"/>
          </w:tcPr>
          <w:p w14:paraId="4CB0A959" w14:textId="77777777" w:rsidR="00110565" w:rsidRPr="009B053A" w:rsidRDefault="00110565" w:rsidP="00110565">
            <w:pPr>
              <w:pStyle w:val="TAC"/>
            </w:pPr>
            <w:r w:rsidRPr="009B053A">
              <w:t>675</w:t>
            </w:r>
          </w:p>
        </w:tc>
        <w:tc>
          <w:tcPr>
            <w:tcW w:w="542" w:type="pct"/>
            <w:shd w:val="clear" w:color="auto" w:fill="auto"/>
            <w:vAlign w:val="center"/>
          </w:tcPr>
          <w:p w14:paraId="305D965F" w14:textId="77777777" w:rsidR="00110565" w:rsidRPr="009B053A" w:rsidRDefault="00110565" w:rsidP="00110565">
            <w:pPr>
              <w:pStyle w:val="TAC"/>
            </w:pPr>
            <w:r w:rsidRPr="009B053A">
              <w:t>5</w:t>
            </w:r>
          </w:p>
        </w:tc>
        <w:tc>
          <w:tcPr>
            <w:tcW w:w="426" w:type="pct"/>
            <w:shd w:val="clear" w:color="auto" w:fill="auto"/>
            <w:vAlign w:val="center"/>
          </w:tcPr>
          <w:p w14:paraId="115E8897" w14:textId="77777777" w:rsidR="00110565" w:rsidRPr="009B053A" w:rsidRDefault="00110565" w:rsidP="00110565">
            <w:pPr>
              <w:pStyle w:val="TAC"/>
            </w:pPr>
            <w:r w:rsidRPr="009B053A">
              <w:t>25</w:t>
            </w:r>
          </w:p>
        </w:tc>
        <w:tc>
          <w:tcPr>
            <w:tcW w:w="557" w:type="pct"/>
            <w:shd w:val="clear" w:color="auto" w:fill="auto"/>
            <w:vAlign w:val="center"/>
          </w:tcPr>
          <w:p w14:paraId="72AAC6AB" w14:textId="77777777" w:rsidR="00110565" w:rsidRPr="009B053A" w:rsidRDefault="00110565" w:rsidP="00110565">
            <w:pPr>
              <w:pStyle w:val="TAC"/>
            </w:pPr>
            <w:r w:rsidRPr="009B053A">
              <w:t>629</w:t>
            </w:r>
          </w:p>
        </w:tc>
        <w:tc>
          <w:tcPr>
            <w:tcW w:w="460" w:type="pct"/>
            <w:shd w:val="clear" w:color="auto" w:fill="auto"/>
            <w:vAlign w:val="center"/>
          </w:tcPr>
          <w:p w14:paraId="1C9488B5" w14:textId="77777777" w:rsidR="00110565" w:rsidRPr="009B053A" w:rsidRDefault="00110565" w:rsidP="00110565">
            <w:pPr>
              <w:pStyle w:val="TAC"/>
            </w:pPr>
            <w:r w:rsidRPr="009B053A">
              <w:t>N/A</w:t>
            </w:r>
          </w:p>
        </w:tc>
        <w:tc>
          <w:tcPr>
            <w:tcW w:w="518" w:type="pct"/>
            <w:vAlign w:val="center"/>
          </w:tcPr>
          <w:p w14:paraId="094D4187" w14:textId="77777777" w:rsidR="00110565" w:rsidRPr="009B053A" w:rsidRDefault="00110565" w:rsidP="00110565">
            <w:pPr>
              <w:pStyle w:val="TAC"/>
            </w:pPr>
            <w:r w:rsidRPr="009B053A">
              <w:t>N/A</w:t>
            </w:r>
          </w:p>
        </w:tc>
      </w:tr>
      <w:tr w:rsidR="00110565" w:rsidRPr="009B053A" w14:paraId="7405B5BB" w14:textId="77777777" w:rsidTr="002A4D3C">
        <w:trPr>
          <w:cantSplit/>
          <w:jc w:val="center"/>
        </w:trPr>
        <w:tc>
          <w:tcPr>
            <w:tcW w:w="1333" w:type="pct"/>
            <w:gridSpan w:val="2"/>
            <w:tcBorders>
              <w:top w:val="single" w:sz="4" w:space="0" w:color="auto"/>
              <w:bottom w:val="nil"/>
            </w:tcBorders>
            <w:shd w:val="clear" w:color="auto" w:fill="auto"/>
          </w:tcPr>
          <w:p w14:paraId="178AE791" w14:textId="77777777" w:rsidR="00110565" w:rsidRPr="009B053A" w:rsidRDefault="00110565" w:rsidP="00110565">
            <w:pPr>
              <w:pStyle w:val="TAC"/>
              <w:rPr>
                <w:rFonts w:eastAsia="Malgun Gothic"/>
                <w:lang w:eastAsia="ko-KR"/>
              </w:rPr>
            </w:pPr>
            <w:r w:rsidRPr="009B053A">
              <w:rPr>
                <w:lang w:eastAsia="zh-CN"/>
              </w:rPr>
              <w:t>DC_66A_n77</w:t>
            </w:r>
            <w:r w:rsidRPr="009B053A">
              <w:t>A</w:t>
            </w:r>
          </w:p>
          <w:p w14:paraId="46E26F55" w14:textId="77777777" w:rsidR="00110565" w:rsidRPr="009B053A" w:rsidRDefault="00110565" w:rsidP="00110565">
            <w:pPr>
              <w:pStyle w:val="TAC"/>
              <w:rPr>
                <w:rFonts w:eastAsia="Malgun Gothic"/>
                <w:lang w:eastAsia="ko-KR"/>
              </w:rPr>
            </w:pPr>
            <w:r w:rsidRPr="009B053A">
              <w:rPr>
                <w:rFonts w:eastAsia="Malgun Gothic"/>
                <w:lang w:eastAsia="ko-KR"/>
              </w:rPr>
              <w:t>DC_66-66_n77A</w:t>
            </w:r>
          </w:p>
          <w:p w14:paraId="5C0F2C40" w14:textId="77D5D88E" w:rsidR="00110565" w:rsidRPr="009B053A" w:rsidRDefault="00110565" w:rsidP="00110565">
            <w:pPr>
              <w:pStyle w:val="TAC"/>
              <w:rPr>
                <w:rFonts w:cs="Arial"/>
                <w:lang w:eastAsia="ja-JP"/>
              </w:rPr>
            </w:pPr>
            <w:r w:rsidRPr="009B053A">
              <w:rPr>
                <w:rFonts w:eastAsia="Malgun Gothic"/>
                <w:lang w:eastAsia="ko-KR"/>
              </w:rPr>
              <w:t>DC_66-66-66_n77A</w:t>
            </w:r>
          </w:p>
        </w:tc>
        <w:tc>
          <w:tcPr>
            <w:tcW w:w="606" w:type="pct"/>
            <w:shd w:val="clear" w:color="auto" w:fill="auto"/>
          </w:tcPr>
          <w:p w14:paraId="4D217CAC" w14:textId="61E1C721" w:rsidR="00110565" w:rsidRPr="009B053A" w:rsidRDefault="00110565" w:rsidP="00110565">
            <w:pPr>
              <w:pStyle w:val="TAC"/>
              <w:rPr>
                <w:rFonts w:cs="Arial"/>
                <w:lang w:eastAsia="ja-JP"/>
              </w:rPr>
            </w:pPr>
            <w:r w:rsidRPr="009B053A">
              <w:rPr>
                <w:lang w:eastAsia="zh-CN"/>
              </w:rPr>
              <w:t>66</w:t>
            </w:r>
          </w:p>
        </w:tc>
        <w:tc>
          <w:tcPr>
            <w:tcW w:w="557" w:type="pct"/>
            <w:shd w:val="clear" w:color="auto" w:fill="auto"/>
          </w:tcPr>
          <w:p w14:paraId="18B8C221" w14:textId="2DA12D75" w:rsidR="00110565" w:rsidRPr="009B053A" w:rsidRDefault="00110565" w:rsidP="00110565">
            <w:pPr>
              <w:pStyle w:val="TAC"/>
              <w:rPr>
                <w:rFonts w:cs="Arial"/>
                <w:szCs w:val="18"/>
                <w:lang w:eastAsia="ko-KR"/>
              </w:rPr>
            </w:pPr>
            <w:r w:rsidRPr="009B053A">
              <w:rPr>
                <w:lang w:eastAsia="zh-CN"/>
              </w:rPr>
              <w:t>1775</w:t>
            </w:r>
          </w:p>
        </w:tc>
        <w:tc>
          <w:tcPr>
            <w:tcW w:w="542" w:type="pct"/>
            <w:shd w:val="clear" w:color="auto" w:fill="auto"/>
          </w:tcPr>
          <w:p w14:paraId="02FC3832" w14:textId="1B59ADA2" w:rsidR="00110565" w:rsidRPr="009B053A" w:rsidRDefault="00110565" w:rsidP="00110565">
            <w:pPr>
              <w:pStyle w:val="TAC"/>
              <w:rPr>
                <w:rFonts w:cs="Arial"/>
                <w:szCs w:val="18"/>
                <w:lang w:eastAsia="ko-KR"/>
              </w:rPr>
            </w:pPr>
            <w:r w:rsidRPr="009B053A">
              <w:rPr>
                <w:lang w:eastAsia="zh-CN"/>
              </w:rPr>
              <w:t>5</w:t>
            </w:r>
          </w:p>
        </w:tc>
        <w:tc>
          <w:tcPr>
            <w:tcW w:w="426" w:type="pct"/>
            <w:shd w:val="clear" w:color="auto" w:fill="auto"/>
          </w:tcPr>
          <w:p w14:paraId="21047F3A" w14:textId="5A66E84E" w:rsidR="00110565" w:rsidRPr="009B053A" w:rsidRDefault="00110565" w:rsidP="00110565">
            <w:pPr>
              <w:pStyle w:val="TAC"/>
              <w:rPr>
                <w:rFonts w:cs="Arial"/>
                <w:szCs w:val="18"/>
                <w:lang w:eastAsia="ko-KR"/>
              </w:rPr>
            </w:pPr>
            <w:r w:rsidRPr="009B053A">
              <w:rPr>
                <w:lang w:eastAsia="zh-CN"/>
              </w:rPr>
              <w:t>25</w:t>
            </w:r>
          </w:p>
        </w:tc>
        <w:tc>
          <w:tcPr>
            <w:tcW w:w="557" w:type="pct"/>
            <w:shd w:val="clear" w:color="auto" w:fill="auto"/>
          </w:tcPr>
          <w:p w14:paraId="44919C3B" w14:textId="38EAEAFA" w:rsidR="00110565" w:rsidRPr="009B053A" w:rsidRDefault="00110565" w:rsidP="00110565">
            <w:pPr>
              <w:pStyle w:val="TAC"/>
              <w:rPr>
                <w:rFonts w:cs="Arial"/>
                <w:szCs w:val="18"/>
                <w:lang w:eastAsia="ko-KR"/>
              </w:rPr>
            </w:pPr>
            <w:r w:rsidRPr="009B053A">
              <w:rPr>
                <w:lang w:eastAsia="zh-CN"/>
              </w:rPr>
              <w:t>2175</w:t>
            </w:r>
          </w:p>
        </w:tc>
        <w:tc>
          <w:tcPr>
            <w:tcW w:w="460" w:type="pct"/>
            <w:shd w:val="clear" w:color="auto" w:fill="auto"/>
          </w:tcPr>
          <w:p w14:paraId="21234AD8" w14:textId="27454F37" w:rsidR="00110565" w:rsidRPr="009B053A" w:rsidRDefault="00110565" w:rsidP="00110565">
            <w:pPr>
              <w:pStyle w:val="TAC"/>
              <w:rPr>
                <w:rFonts w:cs="Arial"/>
                <w:lang w:eastAsia="ja-JP"/>
              </w:rPr>
            </w:pPr>
            <w:r w:rsidRPr="009B053A">
              <w:rPr>
                <w:lang w:eastAsia="zh-CN"/>
              </w:rPr>
              <w:t>31.0</w:t>
            </w:r>
          </w:p>
        </w:tc>
        <w:tc>
          <w:tcPr>
            <w:tcW w:w="518" w:type="pct"/>
          </w:tcPr>
          <w:p w14:paraId="61FAF7EA" w14:textId="28FCB504" w:rsidR="00110565" w:rsidRPr="009B053A" w:rsidRDefault="00110565" w:rsidP="00110565">
            <w:pPr>
              <w:pStyle w:val="TAC"/>
              <w:rPr>
                <w:rFonts w:cs="Arial"/>
                <w:lang w:eastAsia="ja-JP"/>
              </w:rPr>
            </w:pPr>
            <w:r w:rsidRPr="009B053A">
              <w:rPr>
                <w:lang w:eastAsia="zh-CN"/>
              </w:rPr>
              <w:t>IMD2</w:t>
            </w:r>
          </w:p>
        </w:tc>
      </w:tr>
      <w:tr w:rsidR="00110565" w:rsidRPr="009B053A" w14:paraId="42F48122" w14:textId="77777777" w:rsidTr="002A4D3C">
        <w:trPr>
          <w:cantSplit/>
          <w:jc w:val="center"/>
        </w:trPr>
        <w:tc>
          <w:tcPr>
            <w:tcW w:w="1333" w:type="pct"/>
            <w:gridSpan w:val="2"/>
            <w:tcBorders>
              <w:top w:val="nil"/>
              <w:bottom w:val="nil"/>
            </w:tcBorders>
            <w:shd w:val="clear" w:color="auto" w:fill="auto"/>
          </w:tcPr>
          <w:p w14:paraId="49568C9F" w14:textId="77777777" w:rsidR="00110565" w:rsidRPr="009B053A" w:rsidRDefault="00110565" w:rsidP="00110565">
            <w:pPr>
              <w:pStyle w:val="TAC"/>
              <w:rPr>
                <w:rFonts w:cs="Arial"/>
                <w:lang w:eastAsia="ja-JP"/>
              </w:rPr>
            </w:pPr>
          </w:p>
        </w:tc>
        <w:tc>
          <w:tcPr>
            <w:tcW w:w="606" w:type="pct"/>
            <w:shd w:val="clear" w:color="auto" w:fill="auto"/>
          </w:tcPr>
          <w:p w14:paraId="185D802A" w14:textId="01B93199" w:rsidR="00110565" w:rsidRPr="009B053A" w:rsidRDefault="00110565" w:rsidP="00110565">
            <w:pPr>
              <w:pStyle w:val="TAC"/>
              <w:rPr>
                <w:rFonts w:cs="Arial"/>
                <w:lang w:eastAsia="ja-JP"/>
              </w:rPr>
            </w:pPr>
            <w:r w:rsidRPr="009B053A">
              <w:rPr>
                <w:lang w:eastAsia="zh-CN"/>
              </w:rPr>
              <w:t>n77</w:t>
            </w:r>
          </w:p>
        </w:tc>
        <w:tc>
          <w:tcPr>
            <w:tcW w:w="557" w:type="pct"/>
            <w:shd w:val="clear" w:color="auto" w:fill="auto"/>
          </w:tcPr>
          <w:p w14:paraId="560A7AE9" w14:textId="38B07793" w:rsidR="00110565" w:rsidRPr="009B053A" w:rsidRDefault="00110565" w:rsidP="00110565">
            <w:pPr>
              <w:pStyle w:val="TAC"/>
              <w:rPr>
                <w:rFonts w:cs="Arial"/>
                <w:szCs w:val="18"/>
                <w:lang w:eastAsia="ko-KR"/>
              </w:rPr>
            </w:pPr>
            <w:r w:rsidRPr="009B053A">
              <w:rPr>
                <w:lang w:eastAsia="zh-CN"/>
              </w:rPr>
              <w:t>3950</w:t>
            </w:r>
          </w:p>
        </w:tc>
        <w:tc>
          <w:tcPr>
            <w:tcW w:w="542" w:type="pct"/>
            <w:shd w:val="clear" w:color="auto" w:fill="auto"/>
          </w:tcPr>
          <w:p w14:paraId="6B1A2A90" w14:textId="64E816B2" w:rsidR="00110565" w:rsidRPr="009B053A" w:rsidRDefault="00110565" w:rsidP="00110565">
            <w:pPr>
              <w:pStyle w:val="TAC"/>
              <w:rPr>
                <w:rFonts w:cs="Arial"/>
                <w:szCs w:val="18"/>
                <w:lang w:eastAsia="ko-KR"/>
              </w:rPr>
            </w:pPr>
            <w:r w:rsidRPr="009B053A">
              <w:rPr>
                <w:lang w:eastAsia="zh-CN"/>
              </w:rPr>
              <w:t>10</w:t>
            </w:r>
          </w:p>
        </w:tc>
        <w:tc>
          <w:tcPr>
            <w:tcW w:w="426" w:type="pct"/>
            <w:shd w:val="clear" w:color="auto" w:fill="auto"/>
          </w:tcPr>
          <w:p w14:paraId="65DFC20F" w14:textId="36BBA8C5" w:rsidR="00110565" w:rsidRPr="009B053A" w:rsidRDefault="00110565" w:rsidP="00110565">
            <w:pPr>
              <w:pStyle w:val="TAC"/>
              <w:rPr>
                <w:rFonts w:cs="Arial"/>
                <w:szCs w:val="18"/>
                <w:lang w:eastAsia="ko-KR"/>
              </w:rPr>
            </w:pPr>
            <w:r w:rsidRPr="009B053A">
              <w:rPr>
                <w:lang w:eastAsia="zh-CN"/>
              </w:rPr>
              <w:t>50</w:t>
            </w:r>
          </w:p>
        </w:tc>
        <w:tc>
          <w:tcPr>
            <w:tcW w:w="557" w:type="pct"/>
            <w:shd w:val="clear" w:color="auto" w:fill="auto"/>
          </w:tcPr>
          <w:p w14:paraId="54249B14" w14:textId="58465BF1" w:rsidR="00110565" w:rsidRPr="009B053A" w:rsidRDefault="00110565" w:rsidP="00110565">
            <w:pPr>
              <w:pStyle w:val="TAC"/>
              <w:rPr>
                <w:rFonts w:cs="Arial"/>
                <w:szCs w:val="18"/>
                <w:lang w:eastAsia="ko-KR"/>
              </w:rPr>
            </w:pPr>
            <w:r w:rsidRPr="009B053A">
              <w:rPr>
                <w:lang w:eastAsia="zh-CN"/>
              </w:rPr>
              <w:t>3950</w:t>
            </w:r>
          </w:p>
        </w:tc>
        <w:tc>
          <w:tcPr>
            <w:tcW w:w="460" w:type="pct"/>
            <w:shd w:val="clear" w:color="auto" w:fill="auto"/>
          </w:tcPr>
          <w:p w14:paraId="1B5E421B" w14:textId="1E42063E" w:rsidR="00110565" w:rsidRPr="009B053A" w:rsidRDefault="00110565" w:rsidP="00110565">
            <w:pPr>
              <w:pStyle w:val="TAC"/>
              <w:rPr>
                <w:rFonts w:cs="Arial"/>
                <w:lang w:eastAsia="ja-JP"/>
              </w:rPr>
            </w:pPr>
            <w:r w:rsidRPr="009B053A">
              <w:rPr>
                <w:lang w:eastAsia="zh-CN"/>
              </w:rPr>
              <w:t>N/A</w:t>
            </w:r>
          </w:p>
        </w:tc>
        <w:tc>
          <w:tcPr>
            <w:tcW w:w="518" w:type="pct"/>
          </w:tcPr>
          <w:p w14:paraId="0A1AD89C" w14:textId="65F63C42" w:rsidR="00110565" w:rsidRPr="009B053A" w:rsidRDefault="00110565" w:rsidP="00110565">
            <w:pPr>
              <w:pStyle w:val="TAC"/>
              <w:rPr>
                <w:rFonts w:cs="Arial"/>
                <w:lang w:eastAsia="ja-JP"/>
              </w:rPr>
            </w:pPr>
            <w:r w:rsidRPr="009B053A">
              <w:rPr>
                <w:lang w:eastAsia="zh-CN"/>
              </w:rPr>
              <w:t>N/A</w:t>
            </w:r>
          </w:p>
        </w:tc>
      </w:tr>
      <w:tr w:rsidR="00110565" w:rsidRPr="009B053A" w14:paraId="5613619C" w14:textId="77777777" w:rsidTr="002A4D3C">
        <w:trPr>
          <w:cantSplit/>
          <w:jc w:val="center"/>
        </w:trPr>
        <w:tc>
          <w:tcPr>
            <w:tcW w:w="1333" w:type="pct"/>
            <w:gridSpan w:val="2"/>
            <w:tcBorders>
              <w:top w:val="nil"/>
              <w:bottom w:val="nil"/>
            </w:tcBorders>
            <w:shd w:val="clear" w:color="auto" w:fill="auto"/>
          </w:tcPr>
          <w:p w14:paraId="56EBB4B3" w14:textId="77777777" w:rsidR="00110565" w:rsidRPr="009B053A" w:rsidRDefault="00110565" w:rsidP="00110565">
            <w:pPr>
              <w:pStyle w:val="TAC"/>
              <w:rPr>
                <w:rFonts w:cs="Arial"/>
                <w:lang w:eastAsia="ja-JP"/>
              </w:rPr>
            </w:pPr>
          </w:p>
        </w:tc>
        <w:tc>
          <w:tcPr>
            <w:tcW w:w="606" w:type="pct"/>
            <w:shd w:val="clear" w:color="auto" w:fill="auto"/>
          </w:tcPr>
          <w:p w14:paraId="2B802B8B" w14:textId="3272919C" w:rsidR="00110565" w:rsidRPr="009B053A" w:rsidRDefault="00110565" w:rsidP="00110565">
            <w:pPr>
              <w:pStyle w:val="TAC"/>
              <w:rPr>
                <w:rFonts w:cs="Arial"/>
                <w:lang w:eastAsia="ja-JP"/>
              </w:rPr>
            </w:pPr>
            <w:r w:rsidRPr="009B053A">
              <w:rPr>
                <w:lang w:eastAsia="zh-CN"/>
              </w:rPr>
              <w:t>66</w:t>
            </w:r>
          </w:p>
        </w:tc>
        <w:tc>
          <w:tcPr>
            <w:tcW w:w="557" w:type="pct"/>
            <w:shd w:val="clear" w:color="auto" w:fill="auto"/>
          </w:tcPr>
          <w:p w14:paraId="6F133847" w14:textId="7048DB25" w:rsidR="00110565" w:rsidRPr="009B053A" w:rsidRDefault="00110565" w:rsidP="00110565">
            <w:pPr>
              <w:pStyle w:val="TAC"/>
              <w:rPr>
                <w:rFonts w:cs="Arial"/>
                <w:szCs w:val="18"/>
                <w:lang w:eastAsia="ko-KR"/>
              </w:rPr>
            </w:pPr>
            <w:r w:rsidRPr="009B053A">
              <w:rPr>
                <w:lang w:eastAsia="zh-CN"/>
              </w:rPr>
              <w:t>1760</w:t>
            </w:r>
          </w:p>
        </w:tc>
        <w:tc>
          <w:tcPr>
            <w:tcW w:w="542" w:type="pct"/>
            <w:shd w:val="clear" w:color="auto" w:fill="auto"/>
          </w:tcPr>
          <w:p w14:paraId="4F62F241" w14:textId="360C139A" w:rsidR="00110565" w:rsidRPr="009B053A" w:rsidRDefault="00110565" w:rsidP="00110565">
            <w:pPr>
              <w:pStyle w:val="TAC"/>
              <w:rPr>
                <w:rFonts w:cs="Arial"/>
                <w:szCs w:val="18"/>
                <w:lang w:eastAsia="ko-KR"/>
              </w:rPr>
            </w:pPr>
            <w:r w:rsidRPr="009B053A">
              <w:rPr>
                <w:lang w:eastAsia="zh-CN"/>
              </w:rPr>
              <w:t>5</w:t>
            </w:r>
          </w:p>
        </w:tc>
        <w:tc>
          <w:tcPr>
            <w:tcW w:w="426" w:type="pct"/>
            <w:shd w:val="clear" w:color="auto" w:fill="auto"/>
          </w:tcPr>
          <w:p w14:paraId="21F48833" w14:textId="0858C9D9" w:rsidR="00110565" w:rsidRPr="009B053A" w:rsidRDefault="00110565" w:rsidP="00110565">
            <w:pPr>
              <w:pStyle w:val="TAC"/>
              <w:rPr>
                <w:rFonts w:cs="Arial"/>
                <w:szCs w:val="18"/>
                <w:lang w:eastAsia="ko-KR"/>
              </w:rPr>
            </w:pPr>
            <w:r w:rsidRPr="009B053A">
              <w:rPr>
                <w:lang w:eastAsia="zh-CN"/>
              </w:rPr>
              <w:t>25</w:t>
            </w:r>
          </w:p>
        </w:tc>
        <w:tc>
          <w:tcPr>
            <w:tcW w:w="557" w:type="pct"/>
            <w:shd w:val="clear" w:color="auto" w:fill="auto"/>
          </w:tcPr>
          <w:p w14:paraId="3D19C52C" w14:textId="51444792" w:rsidR="00110565" w:rsidRPr="009B053A" w:rsidRDefault="00110565" w:rsidP="00110565">
            <w:pPr>
              <w:pStyle w:val="TAC"/>
              <w:rPr>
                <w:rFonts w:cs="Arial"/>
                <w:szCs w:val="18"/>
                <w:lang w:eastAsia="ko-KR"/>
              </w:rPr>
            </w:pPr>
            <w:r w:rsidRPr="009B053A">
              <w:rPr>
                <w:lang w:eastAsia="zh-CN"/>
              </w:rPr>
              <w:t>2160</w:t>
            </w:r>
          </w:p>
        </w:tc>
        <w:tc>
          <w:tcPr>
            <w:tcW w:w="460" w:type="pct"/>
            <w:shd w:val="clear" w:color="auto" w:fill="auto"/>
          </w:tcPr>
          <w:p w14:paraId="20AE0F1D" w14:textId="437A9FA7" w:rsidR="00110565" w:rsidRPr="009B053A" w:rsidRDefault="00110565" w:rsidP="00110565">
            <w:pPr>
              <w:pStyle w:val="TAC"/>
              <w:rPr>
                <w:rFonts w:cs="Arial"/>
                <w:lang w:eastAsia="ja-JP"/>
              </w:rPr>
            </w:pPr>
            <w:r w:rsidRPr="009B053A">
              <w:rPr>
                <w:lang w:eastAsia="zh-CN"/>
              </w:rPr>
              <w:t>5.0</w:t>
            </w:r>
          </w:p>
        </w:tc>
        <w:tc>
          <w:tcPr>
            <w:tcW w:w="518" w:type="pct"/>
          </w:tcPr>
          <w:p w14:paraId="5086951D" w14:textId="524BADEC" w:rsidR="00110565" w:rsidRPr="009B053A" w:rsidRDefault="00110565" w:rsidP="00110565">
            <w:pPr>
              <w:pStyle w:val="TAC"/>
              <w:rPr>
                <w:rFonts w:cs="Arial"/>
                <w:lang w:eastAsia="ja-JP"/>
              </w:rPr>
            </w:pPr>
            <w:r w:rsidRPr="009B053A">
              <w:rPr>
                <w:lang w:eastAsia="zh-CN"/>
              </w:rPr>
              <w:t>IMD5</w:t>
            </w:r>
          </w:p>
        </w:tc>
      </w:tr>
      <w:tr w:rsidR="00110565" w:rsidRPr="009B053A" w14:paraId="62E96F4E" w14:textId="77777777" w:rsidTr="002A4D3C">
        <w:trPr>
          <w:cantSplit/>
          <w:jc w:val="center"/>
        </w:trPr>
        <w:tc>
          <w:tcPr>
            <w:tcW w:w="1333" w:type="pct"/>
            <w:gridSpan w:val="2"/>
            <w:tcBorders>
              <w:top w:val="nil"/>
            </w:tcBorders>
            <w:shd w:val="clear" w:color="auto" w:fill="auto"/>
          </w:tcPr>
          <w:p w14:paraId="32BC3853" w14:textId="77777777" w:rsidR="00110565" w:rsidRPr="009B053A" w:rsidRDefault="00110565" w:rsidP="00110565">
            <w:pPr>
              <w:pStyle w:val="TAC"/>
              <w:rPr>
                <w:rFonts w:cs="Arial"/>
                <w:lang w:eastAsia="ja-JP"/>
              </w:rPr>
            </w:pPr>
          </w:p>
        </w:tc>
        <w:tc>
          <w:tcPr>
            <w:tcW w:w="606" w:type="pct"/>
            <w:shd w:val="clear" w:color="auto" w:fill="auto"/>
          </w:tcPr>
          <w:p w14:paraId="79C9991C" w14:textId="3C5C11EC" w:rsidR="00110565" w:rsidRPr="009B053A" w:rsidRDefault="00110565" w:rsidP="00110565">
            <w:pPr>
              <w:pStyle w:val="TAC"/>
              <w:rPr>
                <w:rFonts w:cs="Arial"/>
                <w:lang w:eastAsia="ja-JP"/>
              </w:rPr>
            </w:pPr>
            <w:r w:rsidRPr="009B053A">
              <w:rPr>
                <w:lang w:eastAsia="zh-CN"/>
              </w:rPr>
              <w:t>n77</w:t>
            </w:r>
          </w:p>
        </w:tc>
        <w:tc>
          <w:tcPr>
            <w:tcW w:w="557" w:type="pct"/>
            <w:shd w:val="clear" w:color="auto" w:fill="auto"/>
          </w:tcPr>
          <w:p w14:paraId="4603BE45" w14:textId="332866BF" w:rsidR="00110565" w:rsidRPr="009B053A" w:rsidRDefault="00110565" w:rsidP="00110565">
            <w:pPr>
              <w:pStyle w:val="TAC"/>
              <w:rPr>
                <w:rFonts w:cs="Arial"/>
                <w:szCs w:val="18"/>
                <w:lang w:eastAsia="ko-KR"/>
              </w:rPr>
            </w:pPr>
            <w:r w:rsidRPr="009B053A">
              <w:rPr>
                <w:lang w:eastAsia="zh-CN"/>
              </w:rPr>
              <w:t>3720</w:t>
            </w:r>
          </w:p>
        </w:tc>
        <w:tc>
          <w:tcPr>
            <w:tcW w:w="542" w:type="pct"/>
            <w:shd w:val="clear" w:color="auto" w:fill="auto"/>
          </w:tcPr>
          <w:p w14:paraId="18A73F4D" w14:textId="2FFA8953" w:rsidR="00110565" w:rsidRPr="009B053A" w:rsidRDefault="00110565" w:rsidP="00110565">
            <w:pPr>
              <w:pStyle w:val="TAC"/>
              <w:rPr>
                <w:rFonts w:cs="Arial"/>
                <w:szCs w:val="18"/>
                <w:lang w:eastAsia="ko-KR"/>
              </w:rPr>
            </w:pPr>
            <w:r w:rsidRPr="009B053A">
              <w:rPr>
                <w:lang w:eastAsia="zh-CN"/>
              </w:rPr>
              <w:t>10</w:t>
            </w:r>
          </w:p>
        </w:tc>
        <w:tc>
          <w:tcPr>
            <w:tcW w:w="426" w:type="pct"/>
            <w:shd w:val="clear" w:color="auto" w:fill="auto"/>
          </w:tcPr>
          <w:p w14:paraId="63342577" w14:textId="39730A1F" w:rsidR="00110565" w:rsidRPr="009B053A" w:rsidRDefault="00110565" w:rsidP="00110565">
            <w:pPr>
              <w:pStyle w:val="TAC"/>
              <w:rPr>
                <w:rFonts w:cs="Arial"/>
                <w:szCs w:val="18"/>
                <w:lang w:eastAsia="ko-KR"/>
              </w:rPr>
            </w:pPr>
            <w:r w:rsidRPr="009B053A">
              <w:rPr>
                <w:lang w:eastAsia="zh-CN"/>
              </w:rPr>
              <w:t>50</w:t>
            </w:r>
          </w:p>
        </w:tc>
        <w:tc>
          <w:tcPr>
            <w:tcW w:w="557" w:type="pct"/>
            <w:shd w:val="clear" w:color="auto" w:fill="auto"/>
          </w:tcPr>
          <w:p w14:paraId="628E44C8" w14:textId="0D58205B" w:rsidR="00110565" w:rsidRPr="009B053A" w:rsidRDefault="00110565" w:rsidP="00110565">
            <w:pPr>
              <w:pStyle w:val="TAC"/>
              <w:rPr>
                <w:rFonts w:cs="Arial"/>
                <w:szCs w:val="18"/>
                <w:lang w:eastAsia="ko-KR"/>
              </w:rPr>
            </w:pPr>
            <w:r w:rsidRPr="009B053A">
              <w:rPr>
                <w:lang w:eastAsia="zh-CN"/>
              </w:rPr>
              <w:t>3720</w:t>
            </w:r>
          </w:p>
        </w:tc>
        <w:tc>
          <w:tcPr>
            <w:tcW w:w="460" w:type="pct"/>
            <w:shd w:val="clear" w:color="auto" w:fill="auto"/>
          </w:tcPr>
          <w:p w14:paraId="06F1A4D8" w14:textId="08DDF56A" w:rsidR="00110565" w:rsidRPr="009B053A" w:rsidRDefault="00110565" w:rsidP="00110565">
            <w:pPr>
              <w:pStyle w:val="TAC"/>
              <w:rPr>
                <w:rFonts w:cs="Arial"/>
                <w:lang w:eastAsia="ja-JP"/>
              </w:rPr>
            </w:pPr>
            <w:r w:rsidRPr="009B053A">
              <w:rPr>
                <w:lang w:eastAsia="zh-CN"/>
              </w:rPr>
              <w:t>N/A</w:t>
            </w:r>
          </w:p>
        </w:tc>
        <w:tc>
          <w:tcPr>
            <w:tcW w:w="518" w:type="pct"/>
          </w:tcPr>
          <w:p w14:paraId="7F4DB36E" w14:textId="461C9962" w:rsidR="00110565" w:rsidRPr="009B053A" w:rsidRDefault="00110565" w:rsidP="00110565">
            <w:pPr>
              <w:pStyle w:val="TAC"/>
              <w:rPr>
                <w:rFonts w:cs="Arial"/>
                <w:lang w:eastAsia="ja-JP"/>
              </w:rPr>
            </w:pPr>
            <w:r w:rsidRPr="009B053A">
              <w:t>N/A</w:t>
            </w:r>
          </w:p>
        </w:tc>
      </w:tr>
      <w:tr w:rsidR="00110565" w:rsidRPr="009B053A" w14:paraId="7C7A788C" w14:textId="77777777" w:rsidTr="002A4D3C">
        <w:trPr>
          <w:cantSplit/>
          <w:jc w:val="center"/>
        </w:trPr>
        <w:tc>
          <w:tcPr>
            <w:tcW w:w="1333" w:type="pct"/>
            <w:gridSpan w:val="2"/>
            <w:vMerge w:val="restart"/>
            <w:tcBorders>
              <w:top w:val="nil"/>
            </w:tcBorders>
            <w:shd w:val="clear" w:color="auto" w:fill="auto"/>
            <w:vAlign w:val="center"/>
          </w:tcPr>
          <w:p w14:paraId="2F525C04" w14:textId="77777777" w:rsidR="00110565" w:rsidRPr="009B053A" w:rsidRDefault="00110565" w:rsidP="00110565">
            <w:pPr>
              <w:pStyle w:val="TAC"/>
            </w:pPr>
            <w:r w:rsidRPr="009B053A">
              <w:rPr>
                <w:rFonts w:cs="Arial"/>
                <w:lang w:eastAsia="ja-JP"/>
              </w:rPr>
              <w:t>DC_66A_n78A</w:t>
            </w:r>
          </w:p>
        </w:tc>
        <w:tc>
          <w:tcPr>
            <w:tcW w:w="606" w:type="pct"/>
            <w:shd w:val="clear" w:color="auto" w:fill="auto"/>
            <w:vAlign w:val="center"/>
          </w:tcPr>
          <w:p w14:paraId="05A0CCDD" w14:textId="77777777" w:rsidR="00110565" w:rsidRPr="009B053A" w:rsidRDefault="00110565" w:rsidP="00110565">
            <w:pPr>
              <w:pStyle w:val="TAC"/>
            </w:pPr>
            <w:r w:rsidRPr="009B053A">
              <w:rPr>
                <w:rFonts w:cs="Arial"/>
                <w:lang w:eastAsia="ja-JP"/>
              </w:rPr>
              <w:t>66</w:t>
            </w:r>
          </w:p>
        </w:tc>
        <w:tc>
          <w:tcPr>
            <w:tcW w:w="557" w:type="pct"/>
            <w:shd w:val="clear" w:color="auto" w:fill="auto"/>
            <w:vAlign w:val="center"/>
          </w:tcPr>
          <w:p w14:paraId="04DFF1BC" w14:textId="77777777" w:rsidR="00110565" w:rsidRPr="009B053A" w:rsidRDefault="00110565" w:rsidP="00110565">
            <w:pPr>
              <w:pStyle w:val="TAC"/>
            </w:pPr>
            <w:r w:rsidRPr="009B053A">
              <w:rPr>
                <w:rFonts w:cs="Arial"/>
                <w:szCs w:val="18"/>
                <w:lang w:eastAsia="ko-KR"/>
              </w:rPr>
              <w:t>1730</w:t>
            </w:r>
          </w:p>
        </w:tc>
        <w:tc>
          <w:tcPr>
            <w:tcW w:w="542" w:type="pct"/>
            <w:shd w:val="clear" w:color="auto" w:fill="auto"/>
            <w:vAlign w:val="center"/>
          </w:tcPr>
          <w:p w14:paraId="1E497CA9" w14:textId="77777777" w:rsidR="00110565" w:rsidRPr="009B053A" w:rsidRDefault="00110565" w:rsidP="00110565">
            <w:pPr>
              <w:pStyle w:val="TAC"/>
            </w:pPr>
            <w:r w:rsidRPr="009B053A">
              <w:rPr>
                <w:rFonts w:cs="Arial"/>
                <w:szCs w:val="18"/>
                <w:lang w:eastAsia="ko-KR"/>
              </w:rPr>
              <w:t>5</w:t>
            </w:r>
          </w:p>
        </w:tc>
        <w:tc>
          <w:tcPr>
            <w:tcW w:w="426" w:type="pct"/>
            <w:shd w:val="clear" w:color="auto" w:fill="auto"/>
            <w:vAlign w:val="center"/>
          </w:tcPr>
          <w:p w14:paraId="04401E30" w14:textId="77777777" w:rsidR="00110565" w:rsidRPr="009B053A" w:rsidRDefault="00110565" w:rsidP="00110565">
            <w:pPr>
              <w:pStyle w:val="TAC"/>
            </w:pPr>
            <w:r w:rsidRPr="009B053A">
              <w:rPr>
                <w:rFonts w:cs="Arial"/>
                <w:szCs w:val="18"/>
                <w:lang w:eastAsia="ko-KR"/>
              </w:rPr>
              <w:t>25</w:t>
            </w:r>
          </w:p>
        </w:tc>
        <w:tc>
          <w:tcPr>
            <w:tcW w:w="557" w:type="pct"/>
            <w:shd w:val="clear" w:color="auto" w:fill="auto"/>
            <w:vAlign w:val="center"/>
          </w:tcPr>
          <w:p w14:paraId="2AD2D328" w14:textId="77777777" w:rsidR="00110565" w:rsidRPr="009B053A" w:rsidRDefault="00110565" w:rsidP="00110565">
            <w:pPr>
              <w:pStyle w:val="TAC"/>
            </w:pPr>
            <w:r w:rsidRPr="009B053A">
              <w:rPr>
                <w:rFonts w:cs="Arial"/>
                <w:szCs w:val="18"/>
                <w:lang w:eastAsia="ko-KR"/>
              </w:rPr>
              <w:t>2130</w:t>
            </w:r>
          </w:p>
        </w:tc>
        <w:tc>
          <w:tcPr>
            <w:tcW w:w="460" w:type="pct"/>
            <w:shd w:val="clear" w:color="auto" w:fill="auto"/>
            <w:vAlign w:val="center"/>
          </w:tcPr>
          <w:p w14:paraId="74FB7673" w14:textId="77777777" w:rsidR="00110565" w:rsidRPr="009B053A" w:rsidRDefault="00110565" w:rsidP="00110565">
            <w:pPr>
              <w:pStyle w:val="TAC"/>
            </w:pPr>
            <w:r w:rsidRPr="009B053A">
              <w:rPr>
                <w:rFonts w:cs="Arial"/>
                <w:lang w:eastAsia="ja-JP"/>
              </w:rPr>
              <w:t>5.0</w:t>
            </w:r>
          </w:p>
        </w:tc>
        <w:tc>
          <w:tcPr>
            <w:tcW w:w="518" w:type="pct"/>
            <w:vAlign w:val="center"/>
          </w:tcPr>
          <w:p w14:paraId="6DFC2092" w14:textId="77777777" w:rsidR="00110565" w:rsidRPr="009B053A" w:rsidRDefault="00110565" w:rsidP="00110565">
            <w:pPr>
              <w:pStyle w:val="TAC"/>
            </w:pPr>
            <w:r w:rsidRPr="009B053A">
              <w:rPr>
                <w:rFonts w:cs="Arial"/>
                <w:lang w:eastAsia="ja-JP"/>
              </w:rPr>
              <w:t>IMD5</w:t>
            </w:r>
          </w:p>
        </w:tc>
      </w:tr>
      <w:tr w:rsidR="00110565" w:rsidRPr="009B053A" w14:paraId="0D4BB559" w14:textId="77777777" w:rsidTr="002A4D3C">
        <w:trPr>
          <w:cantSplit/>
          <w:jc w:val="center"/>
        </w:trPr>
        <w:tc>
          <w:tcPr>
            <w:tcW w:w="1333" w:type="pct"/>
            <w:gridSpan w:val="2"/>
            <w:vMerge/>
            <w:tcBorders>
              <w:bottom w:val="single" w:sz="4" w:space="0" w:color="auto"/>
            </w:tcBorders>
            <w:shd w:val="clear" w:color="auto" w:fill="auto"/>
            <w:vAlign w:val="center"/>
          </w:tcPr>
          <w:p w14:paraId="016F8847" w14:textId="77777777" w:rsidR="00110565" w:rsidRPr="009B053A" w:rsidRDefault="00110565" w:rsidP="00110565">
            <w:pPr>
              <w:pStyle w:val="TAC"/>
            </w:pPr>
          </w:p>
        </w:tc>
        <w:tc>
          <w:tcPr>
            <w:tcW w:w="606" w:type="pct"/>
            <w:shd w:val="clear" w:color="auto" w:fill="auto"/>
            <w:vAlign w:val="center"/>
          </w:tcPr>
          <w:p w14:paraId="2ECBB12F" w14:textId="77777777" w:rsidR="00110565" w:rsidRPr="009B053A" w:rsidRDefault="00110565" w:rsidP="00110565">
            <w:pPr>
              <w:pStyle w:val="TAC"/>
            </w:pPr>
            <w:r w:rsidRPr="009B053A">
              <w:rPr>
                <w:rFonts w:cs="Arial"/>
                <w:lang w:eastAsia="ja-JP"/>
              </w:rPr>
              <w:t>n78</w:t>
            </w:r>
          </w:p>
        </w:tc>
        <w:tc>
          <w:tcPr>
            <w:tcW w:w="557" w:type="pct"/>
            <w:shd w:val="clear" w:color="auto" w:fill="auto"/>
            <w:vAlign w:val="center"/>
          </w:tcPr>
          <w:p w14:paraId="5759240D" w14:textId="77777777" w:rsidR="00110565" w:rsidRPr="009B053A" w:rsidRDefault="00110565" w:rsidP="00110565">
            <w:pPr>
              <w:pStyle w:val="TAC"/>
            </w:pPr>
            <w:r w:rsidRPr="009B053A">
              <w:rPr>
                <w:rFonts w:cs="Arial"/>
                <w:lang w:eastAsia="ja-JP"/>
              </w:rPr>
              <w:t>3660</w:t>
            </w:r>
          </w:p>
        </w:tc>
        <w:tc>
          <w:tcPr>
            <w:tcW w:w="542" w:type="pct"/>
            <w:shd w:val="clear" w:color="auto" w:fill="auto"/>
            <w:vAlign w:val="center"/>
          </w:tcPr>
          <w:p w14:paraId="11C8F31C" w14:textId="77777777" w:rsidR="00110565" w:rsidRPr="009B053A" w:rsidRDefault="00110565" w:rsidP="00110565">
            <w:pPr>
              <w:pStyle w:val="TAC"/>
            </w:pPr>
            <w:r w:rsidRPr="009B053A">
              <w:rPr>
                <w:rFonts w:cs="Arial"/>
                <w:lang w:eastAsia="ja-JP"/>
              </w:rPr>
              <w:t>5</w:t>
            </w:r>
          </w:p>
        </w:tc>
        <w:tc>
          <w:tcPr>
            <w:tcW w:w="426" w:type="pct"/>
            <w:shd w:val="clear" w:color="auto" w:fill="auto"/>
            <w:vAlign w:val="center"/>
          </w:tcPr>
          <w:p w14:paraId="65233603" w14:textId="77777777" w:rsidR="00110565" w:rsidRPr="009B053A" w:rsidRDefault="00110565" w:rsidP="00110565">
            <w:pPr>
              <w:pStyle w:val="TAC"/>
            </w:pPr>
            <w:r w:rsidRPr="009B053A">
              <w:rPr>
                <w:rFonts w:cs="Arial"/>
                <w:lang w:eastAsia="ja-JP"/>
              </w:rPr>
              <w:t>50</w:t>
            </w:r>
          </w:p>
        </w:tc>
        <w:tc>
          <w:tcPr>
            <w:tcW w:w="557" w:type="pct"/>
            <w:shd w:val="clear" w:color="auto" w:fill="auto"/>
            <w:vAlign w:val="center"/>
          </w:tcPr>
          <w:p w14:paraId="12DBFDD0" w14:textId="77777777" w:rsidR="00110565" w:rsidRPr="009B053A" w:rsidRDefault="00110565" w:rsidP="00110565">
            <w:pPr>
              <w:pStyle w:val="TAC"/>
            </w:pPr>
            <w:r w:rsidRPr="009B053A">
              <w:rPr>
                <w:rFonts w:cs="Arial"/>
              </w:rPr>
              <w:t>3660</w:t>
            </w:r>
          </w:p>
        </w:tc>
        <w:tc>
          <w:tcPr>
            <w:tcW w:w="460" w:type="pct"/>
            <w:shd w:val="clear" w:color="auto" w:fill="auto"/>
            <w:vAlign w:val="center"/>
          </w:tcPr>
          <w:p w14:paraId="1CA4DD8C" w14:textId="77777777" w:rsidR="00110565" w:rsidRPr="009B053A" w:rsidRDefault="00110565" w:rsidP="00110565">
            <w:pPr>
              <w:pStyle w:val="TAC"/>
            </w:pPr>
            <w:r w:rsidRPr="009B053A">
              <w:rPr>
                <w:rFonts w:cs="Arial"/>
                <w:lang w:eastAsia="ja-JP"/>
              </w:rPr>
              <w:t>N/A</w:t>
            </w:r>
          </w:p>
        </w:tc>
        <w:tc>
          <w:tcPr>
            <w:tcW w:w="518" w:type="pct"/>
            <w:vAlign w:val="center"/>
          </w:tcPr>
          <w:p w14:paraId="7BD3F42F" w14:textId="77777777" w:rsidR="00110565" w:rsidRPr="009B053A" w:rsidRDefault="00110565" w:rsidP="00110565">
            <w:pPr>
              <w:pStyle w:val="TAC"/>
            </w:pPr>
            <w:r w:rsidRPr="009B053A">
              <w:rPr>
                <w:rFonts w:cs="Arial"/>
                <w:lang w:eastAsia="ja-JP"/>
              </w:rPr>
              <w:t>N/A</w:t>
            </w:r>
          </w:p>
        </w:tc>
      </w:tr>
      <w:tr w:rsidR="00110565" w:rsidRPr="009B053A" w14:paraId="6AFFA05F" w14:textId="77777777" w:rsidTr="002A4D3C">
        <w:trPr>
          <w:cantSplit/>
          <w:jc w:val="center"/>
        </w:trPr>
        <w:tc>
          <w:tcPr>
            <w:tcW w:w="1330" w:type="pct"/>
            <w:vMerge w:val="restart"/>
            <w:shd w:val="clear" w:color="auto" w:fill="auto"/>
            <w:vAlign w:val="center"/>
          </w:tcPr>
          <w:p w14:paraId="09EEC208" w14:textId="77777777" w:rsidR="00110565" w:rsidRPr="009B053A" w:rsidRDefault="00110565" w:rsidP="00110565">
            <w:pPr>
              <w:pStyle w:val="TAC"/>
            </w:pPr>
            <w:r w:rsidRPr="009B053A">
              <w:t>DC_71A_n66A</w:t>
            </w:r>
          </w:p>
        </w:tc>
        <w:tc>
          <w:tcPr>
            <w:tcW w:w="610" w:type="pct"/>
            <w:gridSpan w:val="2"/>
            <w:shd w:val="clear" w:color="auto" w:fill="auto"/>
          </w:tcPr>
          <w:p w14:paraId="279673F1" w14:textId="77777777" w:rsidR="00110565" w:rsidRPr="009B053A" w:rsidRDefault="00110565" w:rsidP="00110565">
            <w:pPr>
              <w:pStyle w:val="TAC"/>
              <w:rPr>
                <w:rFonts w:cs="Arial"/>
                <w:lang w:eastAsia="ja-JP"/>
              </w:rPr>
            </w:pPr>
            <w:r w:rsidRPr="009B053A">
              <w:rPr>
                <w:rFonts w:cs="Arial"/>
                <w:lang w:eastAsia="ja-JP"/>
              </w:rPr>
              <w:t>71</w:t>
            </w:r>
          </w:p>
        </w:tc>
        <w:tc>
          <w:tcPr>
            <w:tcW w:w="557" w:type="pct"/>
            <w:shd w:val="clear" w:color="auto" w:fill="auto"/>
          </w:tcPr>
          <w:p w14:paraId="51EA9F85" w14:textId="77777777" w:rsidR="00110565" w:rsidRPr="009B053A" w:rsidRDefault="00110565" w:rsidP="00110565">
            <w:pPr>
              <w:pStyle w:val="TAC"/>
              <w:rPr>
                <w:rFonts w:cs="Arial"/>
                <w:lang w:eastAsia="ja-JP"/>
              </w:rPr>
            </w:pPr>
            <w:r w:rsidRPr="009B053A">
              <w:rPr>
                <w:rFonts w:cs="Arial"/>
                <w:lang w:eastAsia="ja-JP"/>
              </w:rPr>
              <w:t>675</w:t>
            </w:r>
          </w:p>
        </w:tc>
        <w:tc>
          <w:tcPr>
            <w:tcW w:w="542" w:type="pct"/>
            <w:shd w:val="clear" w:color="auto" w:fill="auto"/>
          </w:tcPr>
          <w:p w14:paraId="30F68949" w14:textId="77777777" w:rsidR="00110565" w:rsidRPr="009B053A" w:rsidRDefault="00110565" w:rsidP="00110565">
            <w:pPr>
              <w:pStyle w:val="TAC"/>
              <w:rPr>
                <w:rFonts w:cs="Arial"/>
                <w:lang w:eastAsia="ja-JP"/>
              </w:rPr>
            </w:pPr>
            <w:r w:rsidRPr="009B053A">
              <w:rPr>
                <w:rFonts w:cs="Arial"/>
                <w:lang w:eastAsia="ja-JP"/>
              </w:rPr>
              <w:t>5</w:t>
            </w:r>
          </w:p>
        </w:tc>
        <w:tc>
          <w:tcPr>
            <w:tcW w:w="426" w:type="pct"/>
            <w:shd w:val="clear" w:color="auto" w:fill="auto"/>
          </w:tcPr>
          <w:p w14:paraId="7CFD726F" w14:textId="77777777" w:rsidR="00110565" w:rsidRPr="009B053A" w:rsidRDefault="00110565" w:rsidP="00110565">
            <w:pPr>
              <w:pStyle w:val="TAC"/>
              <w:rPr>
                <w:rFonts w:cs="Arial"/>
                <w:lang w:eastAsia="ja-JP"/>
              </w:rPr>
            </w:pPr>
            <w:r w:rsidRPr="009B053A">
              <w:rPr>
                <w:rFonts w:cs="Arial"/>
                <w:lang w:eastAsia="ja-JP"/>
              </w:rPr>
              <w:t>25</w:t>
            </w:r>
          </w:p>
        </w:tc>
        <w:tc>
          <w:tcPr>
            <w:tcW w:w="557" w:type="pct"/>
            <w:shd w:val="clear" w:color="auto" w:fill="auto"/>
          </w:tcPr>
          <w:p w14:paraId="221C0004" w14:textId="77777777" w:rsidR="00110565" w:rsidRPr="009B053A" w:rsidRDefault="00110565" w:rsidP="00110565">
            <w:pPr>
              <w:pStyle w:val="TAC"/>
              <w:rPr>
                <w:rFonts w:cs="Arial"/>
              </w:rPr>
            </w:pPr>
            <w:r w:rsidRPr="009B053A">
              <w:rPr>
                <w:rFonts w:cs="Arial"/>
              </w:rPr>
              <w:t>629</w:t>
            </w:r>
          </w:p>
        </w:tc>
        <w:tc>
          <w:tcPr>
            <w:tcW w:w="460" w:type="pct"/>
            <w:shd w:val="clear" w:color="auto" w:fill="auto"/>
          </w:tcPr>
          <w:p w14:paraId="27395E50" w14:textId="77777777" w:rsidR="00110565" w:rsidRPr="009B053A" w:rsidRDefault="00110565" w:rsidP="00110565">
            <w:pPr>
              <w:pStyle w:val="TAC"/>
              <w:rPr>
                <w:rFonts w:cs="Arial"/>
                <w:lang w:eastAsia="ja-JP"/>
              </w:rPr>
            </w:pPr>
            <w:r w:rsidRPr="009B053A">
              <w:rPr>
                <w:rFonts w:cs="Arial"/>
                <w:lang w:eastAsia="ja-JP"/>
              </w:rPr>
              <w:t>N/A</w:t>
            </w:r>
          </w:p>
        </w:tc>
        <w:tc>
          <w:tcPr>
            <w:tcW w:w="518" w:type="pct"/>
          </w:tcPr>
          <w:p w14:paraId="5EE3FA21" w14:textId="77777777" w:rsidR="00110565" w:rsidRPr="009B053A" w:rsidRDefault="00110565" w:rsidP="00110565">
            <w:pPr>
              <w:pStyle w:val="TAC"/>
              <w:rPr>
                <w:rFonts w:cs="Arial"/>
                <w:lang w:eastAsia="ja-JP"/>
              </w:rPr>
            </w:pPr>
            <w:r w:rsidRPr="009B053A">
              <w:rPr>
                <w:rFonts w:cs="Arial"/>
                <w:lang w:eastAsia="ja-JP"/>
              </w:rPr>
              <w:t>N/A</w:t>
            </w:r>
          </w:p>
        </w:tc>
      </w:tr>
      <w:tr w:rsidR="00110565" w:rsidRPr="009B053A" w14:paraId="4C062D82" w14:textId="77777777" w:rsidTr="002A4D3C">
        <w:trPr>
          <w:cantSplit/>
          <w:jc w:val="center"/>
        </w:trPr>
        <w:tc>
          <w:tcPr>
            <w:tcW w:w="1330" w:type="pct"/>
            <w:vMerge/>
            <w:tcBorders>
              <w:bottom w:val="single" w:sz="4" w:space="0" w:color="auto"/>
            </w:tcBorders>
            <w:shd w:val="clear" w:color="auto" w:fill="auto"/>
          </w:tcPr>
          <w:p w14:paraId="6BB85B4A" w14:textId="77777777" w:rsidR="00110565" w:rsidRPr="009B053A" w:rsidRDefault="00110565" w:rsidP="00110565">
            <w:pPr>
              <w:pStyle w:val="TAC"/>
            </w:pPr>
          </w:p>
        </w:tc>
        <w:tc>
          <w:tcPr>
            <w:tcW w:w="610" w:type="pct"/>
            <w:gridSpan w:val="2"/>
            <w:shd w:val="clear" w:color="auto" w:fill="auto"/>
          </w:tcPr>
          <w:p w14:paraId="1A930C9D" w14:textId="77777777" w:rsidR="00110565" w:rsidRPr="009B053A" w:rsidRDefault="00110565" w:rsidP="00110565">
            <w:pPr>
              <w:pStyle w:val="TAC"/>
              <w:rPr>
                <w:rFonts w:cs="Arial"/>
                <w:lang w:eastAsia="ja-JP"/>
              </w:rPr>
            </w:pPr>
            <w:r w:rsidRPr="009B053A">
              <w:rPr>
                <w:rFonts w:cs="Arial"/>
                <w:lang w:eastAsia="ja-JP"/>
              </w:rPr>
              <w:t>n66</w:t>
            </w:r>
          </w:p>
        </w:tc>
        <w:tc>
          <w:tcPr>
            <w:tcW w:w="557" w:type="pct"/>
            <w:shd w:val="clear" w:color="auto" w:fill="auto"/>
          </w:tcPr>
          <w:p w14:paraId="165797B6" w14:textId="77777777" w:rsidR="00110565" w:rsidRPr="009B053A" w:rsidRDefault="00110565" w:rsidP="00110565">
            <w:pPr>
              <w:pStyle w:val="TAC"/>
              <w:rPr>
                <w:rFonts w:cs="Arial"/>
                <w:lang w:eastAsia="ja-JP"/>
              </w:rPr>
            </w:pPr>
            <w:r w:rsidRPr="009B053A">
              <w:rPr>
                <w:rFonts w:cs="Arial"/>
                <w:szCs w:val="18"/>
                <w:lang w:eastAsia="ko-KR"/>
              </w:rPr>
              <w:t>1750</w:t>
            </w:r>
          </w:p>
        </w:tc>
        <w:tc>
          <w:tcPr>
            <w:tcW w:w="542" w:type="pct"/>
            <w:shd w:val="clear" w:color="auto" w:fill="auto"/>
          </w:tcPr>
          <w:p w14:paraId="3963EF31" w14:textId="77777777" w:rsidR="00110565" w:rsidRPr="009B053A" w:rsidRDefault="00110565" w:rsidP="00110565">
            <w:pPr>
              <w:pStyle w:val="TAC"/>
              <w:rPr>
                <w:rFonts w:cs="Arial"/>
                <w:lang w:eastAsia="ja-JP"/>
              </w:rPr>
            </w:pPr>
            <w:r w:rsidRPr="009B053A">
              <w:rPr>
                <w:rFonts w:cs="Arial"/>
                <w:szCs w:val="18"/>
                <w:lang w:eastAsia="ko-KR"/>
              </w:rPr>
              <w:t>5</w:t>
            </w:r>
          </w:p>
        </w:tc>
        <w:tc>
          <w:tcPr>
            <w:tcW w:w="426" w:type="pct"/>
            <w:shd w:val="clear" w:color="auto" w:fill="auto"/>
          </w:tcPr>
          <w:p w14:paraId="49DC0EFB" w14:textId="77777777" w:rsidR="00110565" w:rsidRPr="009B053A" w:rsidRDefault="00110565" w:rsidP="00110565">
            <w:pPr>
              <w:pStyle w:val="TAC"/>
              <w:rPr>
                <w:rFonts w:cs="Arial"/>
                <w:lang w:eastAsia="ja-JP"/>
              </w:rPr>
            </w:pPr>
            <w:r w:rsidRPr="009B053A">
              <w:rPr>
                <w:rFonts w:cs="Arial"/>
                <w:szCs w:val="18"/>
                <w:lang w:eastAsia="ko-KR"/>
              </w:rPr>
              <w:t>25</w:t>
            </w:r>
          </w:p>
        </w:tc>
        <w:tc>
          <w:tcPr>
            <w:tcW w:w="557" w:type="pct"/>
            <w:shd w:val="clear" w:color="auto" w:fill="auto"/>
          </w:tcPr>
          <w:p w14:paraId="1A378768" w14:textId="77777777" w:rsidR="00110565" w:rsidRPr="009B053A" w:rsidRDefault="00110565" w:rsidP="00110565">
            <w:pPr>
              <w:pStyle w:val="TAC"/>
              <w:rPr>
                <w:rFonts w:cs="Arial"/>
              </w:rPr>
            </w:pPr>
            <w:r w:rsidRPr="009B053A">
              <w:rPr>
                <w:rFonts w:cs="Arial"/>
                <w:szCs w:val="18"/>
                <w:lang w:eastAsia="ko-KR"/>
              </w:rPr>
              <w:t>2150</w:t>
            </w:r>
          </w:p>
        </w:tc>
        <w:tc>
          <w:tcPr>
            <w:tcW w:w="460" w:type="pct"/>
            <w:shd w:val="clear" w:color="auto" w:fill="auto"/>
          </w:tcPr>
          <w:p w14:paraId="5F525A8D" w14:textId="77777777" w:rsidR="00110565" w:rsidRPr="009B053A" w:rsidRDefault="00110565" w:rsidP="00110565">
            <w:pPr>
              <w:pStyle w:val="TAC"/>
              <w:rPr>
                <w:rFonts w:cs="Arial"/>
                <w:lang w:eastAsia="ja-JP"/>
              </w:rPr>
            </w:pPr>
            <w:r w:rsidRPr="009B053A">
              <w:rPr>
                <w:rFonts w:cs="Arial"/>
                <w:lang w:eastAsia="ja-JP"/>
              </w:rPr>
              <w:t>5</w:t>
            </w:r>
          </w:p>
        </w:tc>
        <w:tc>
          <w:tcPr>
            <w:tcW w:w="518" w:type="pct"/>
          </w:tcPr>
          <w:p w14:paraId="7568AEC8" w14:textId="77777777" w:rsidR="00110565" w:rsidRPr="009B053A" w:rsidRDefault="00110565" w:rsidP="00110565">
            <w:pPr>
              <w:pStyle w:val="TAC"/>
              <w:rPr>
                <w:rFonts w:cs="Arial"/>
                <w:lang w:eastAsia="ja-JP"/>
              </w:rPr>
            </w:pPr>
            <w:r w:rsidRPr="009B053A">
              <w:rPr>
                <w:rFonts w:cs="Arial"/>
                <w:lang w:eastAsia="ja-JP"/>
              </w:rPr>
              <w:t>IMD4</w:t>
            </w:r>
          </w:p>
        </w:tc>
      </w:tr>
      <w:tr w:rsidR="00110565" w:rsidRPr="009B053A" w14:paraId="0EB22E01" w14:textId="77777777">
        <w:trPr>
          <w:cantSplit/>
          <w:jc w:val="center"/>
        </w:trPr>
        <w:tc>
          <w:tcPr>
            <w:tcW w:w="5000" w:type="pct"/>
            <w:gridSpan w:val="9"/>
            <w:tcBorders>
              <w:top w:val="nil"/>
              <w:bottom w:val="single" w:sz="4" w:space="0" w:color="auto"/>
            </w:tcBorders>
            <w:shd w:val="clear" w:color="auto" w:fill="auto"/>
            <w:vAlign w:val="center"/>
          </w:tcPr>
          <w:p w14:paraId="2C78DDFE" w14:textId="4316FCDE" w:rsidR="00110565" w:rsidRPr="009B053A" w:rsidRDefault="00110565" w:rsidP="00110565">
            <w:pPr>
              <w:pStyle w:val="TAN"/>
            </w:pPr>
            <w:r w:rsidRPr="009B053A">
              <w:lastRenderedPageBreak/>
              <w:t>NOTE 1:</w:t>
            </w:r>
            <w:r w:rsidRPr="009B053A">
              <w:tab/>
            </w:r>
            <w:r w:rsidRPr="009B053A">
              <w:rPr>
                <w:lang w:eastAsia="ko-KR"/>
              </w:rPr>
              <w:t>E-UTRA carrier shall be set to min(+20 dBm, P</w:t>
            </w:r>
            <w:r w:rsidRPr="009B053A">
              <w:rPr>
                <w:vertAlign w:val="subscript"/>
                <w:lang w:eastAsia="ko-KR"/>
              </w:rPr>
              <w:t>CMAX_L_E-UTRA,c</w:t>
            </w:r>
            <w:r w:rsidRPr="009B053A">
              <w:rPr>
                <w:lang w:eastAsia="ko-KR"/>
              </w:rPr>
              <w:t>) and NR carrier shall be set to min(+20 dBm, P</w:t>
            </w:r>
            <w:r w:rsidRPr="009B053A">
              <w:rPr>
                <w:vertAlign w:val="subscript"/>
                <w:lang w:eastAsia="ko-KR"/>
              </w:rPr>
              <w:t>CMAX_L,f,c,NR</w:t>
            </w:r>
            <w:r w:rsidRPr="009B053A">
              <w:rPr>
                <w:lang w:eastAsia="ko-KR"/>
              </w:rPr>
              <w:t>) as defined in clause 6.2B.4.1.3</w:t>
            </w:r>
            <w:r w:rsidRPr="009B053A">
              <w:t xml:space="preserve">. </w:t>
            </w:r>
          </w:p>
          <w:p w14:paraId="33E917C4" w14:textId="77777777" w:rsidR="00110565" w:rsidRPr="009B053A" w:rsidRDefault="00110565" w:rsidP="00110565">
            <w:pPr>
              <w:pStyle w:val="TAN"/>
            </w:pPr>
            <w:r w:rsidRPr="009B053A">
              <w:t>NOTE 2:</w:t>
            </w:r>
            <w:r w:rsidRPr="009B053A">
              <w:tab/>
              <w:t>RB</w:t>
            </w:r>
            <w:r w:rsidRPr="009B053A">
              <w:rPr>
                <w:vertAlign w:val="subscript"/>
              </w:rPr>
              <w:t>START</w:t>
            </w:r>
            <w:r w:rsidRPr="009B053A">
              <w:t xml:space="preserve"> = 0</w:t>
            </w:r>
          </w:p>
          <w:p w14:paraId="1041806A" w14:textId="77777777" w:rsidR="00110565" w:rsidRPr="009B053A" w:rsidRDefault="00110565" w:rsidP="00110565">
            <w:pPr>
              <w:pStyle w:val="TAN"/>
            </w:pPr>
            <w:r w:rsidRPr="009B053A">
              <w:t>NOTE 3:</w:t>
            </w:r>
            <w:r w:rsidRPr="009B053A">
              <w:tab/>
              <w:t>This band is subject to IMD5 also which MSD is not specified.</w:t>
            </w:r>
          </w:p>
          <w:p w14:paraId="3BE81D8D" w14:textId="69352398" w:rsidR="00110565" w:rsidRPr="009B053A" w:rsidRDefault="00110565" w:rsidP="00110565">
            <w:pPr>
              <w:pStyle w:val="TAN"/>
            </w:pPr>
            <w:r w:rsidRPr="009B053A">
              <w:t>NOTE 4:</w:t>
            </w:r>
            <w:r w:rsidRPr="009B053A">
              <w:tab/>
              <w:t>Void</w:t>
            </w:r>
          </w:p>
          <w:p w14:paraId="52C28928" w14:textId="77777777" w:rsidR="00110565" w:rsidRPr="009B053A" w:rsidRDefault="00110565" w:rsidP="00110565">
            <w:pPr>
              <w:pStyle w:val="TAN"/>
            </w:pPr>
            <w:r w:rsidRPr="009B053A">
              <w:t>NOTE 5:</w:t>
            </w:r>
            <w:r w:rsidRPr="009B053A">
              <w:tab/>
              <w:t>Void.</w:t>
            </w:r>
          </w:p>
          <w:p w14:paraId="1688FEC2" w14:textId="77777777" w:rsidR="00110565" w:rsidRPr="009B053A" w:rsidRDefault="00110565" w:rsidP="00110565">
            <w:pPr>
              <w:pStyle w:val="TAN"/>
            </w:pPr>
            <w:r w:rsidRPr="009B053A">
              <w:rPr>
                <w:lang w:eastAsia="ja-JP"/>
              </w:rPr>
              <w:t>NOTE 6:</w:t>
            </w:r>
            <w:r w:rsidRPr="009B053A">
              <w:t xml:space="preserve"> </w:t>
            </w:r>
            <w:r w:rsidRPr="009B053A">
              <w:tab/>
            </w:r>
            <w:r w:rsidRPr="009B053A">
              <w:rPr>
                <w:lang w:eastAsia="ja-JP"/>
              </w:rPr>
              <w:t>For</w:t>
            </w:r>
            <w:r w:rsidRPr="009B053A">
              <w:t xml:space="preserve"> NR band, UL</w:t>
            </w:r>
            <w:r w:rsidRPr="009B053A">
              <w:rPr>
                <w:lang w:eastAsia="ja-JP"/>
              </w:rPr>
              <w:t>/DL BW and UL</w:t>
            </w:r>
            <w:r w:rsidRPr="009B053A">
              <w:t xml:space="preserve"> </w:t>
            </w:r>
            <w:r w:rsidRPr="009B053A">
              <w:rPr>
                <w:lang w:eastAsia="ja-JP"/>
              </w:rPr>
              <w:t>L</w:t>
            </w:r>
            <w:r w:rsidRPr="009B053A">
              <w:rPr>
                <w:vertAlign w:val="subscript"/>
                <w:lang w:eastAsia="ja-JP"/>
              </w:rPr>
              <w:t>CRB</w:t>
            </w:r>
            <w:r w:rsidRPr="009B053A">
              <w:t xml:space="preserve"> </w:t>
            </w:r>
            <w:r w:rsidRPr="009B053A">
              <w:rPr>
                <w:lang w:eastAsia="ja-JP"/>
              </w:rPr>
              <w:t>can</w:t>
            </w:r>
            <w:r w:rsidRPr="009B053A">
              <w:t xml:space="preserve"> be adjusted according to the </w:t>
            </w:r>
            <w:r w:rsidRPr="009B053A">
              <w:rPr>
                <w:lang w:eastAsia="ja-JP"/>
              </w:rPr>
              <w:t>supported BW and</w:t>
            </w:r>
            <w:r w:rsidRPr="009B053A">
              <w:t xml:space="preserve"> lowest SCS</w:t>
            </w:r>
            <w:r w:rsidRPr="009B053A">
              <w:rPr>
                <w:rFonts w:eastAsia="MS Mincho"/>
                <w:lang w:eastAsia="ja-JP"/>
              </w:rPr>
              <w:t xml:space="preserve"> supported by the UE</w:t>
            </w:r>
            <w:r w:rsidRPr="009B053A">
              <w:t>.</w:t>
            </w:r>
          </w:p>
          <w:p w14:paraId="20A2267B" w14:textId="77777777" w:rsidR="00110565" w:rsidRPr="009B053A" w:rsidRDefault="00110565" w:rsidP="00110565">
            <w:pPr>
              <w:pStyle w:val="TAN"/>
              <w:rPr>
                <w:szCs w:val="18"/>
                <w:lang w:eastAsia="ja-JP"/>
              </w:rPr>
            </w:pPr>
            <w:r w:rsidRPr="009B053A">
              <w:rPr>
                <w:lang w:eastAsia="zh-TW"/>
              </w:rPr>
              <w:t>NOTE 7:</w:t>
            </w:r>
            <w:r w:rsidRPr="009B053A">
              <w:rPr>
                <w:lang w:eastAsia="zh-TW"/>
              </w:rPr>
              <w:tab/>
            </w:r>
            <w:r w:rsidRPr="009B053A">
              <w:rPr>
                <w:szCs w:val="18"/>
                <w:lang w:eastAsia="ja-JP"/>
              </w:rPr>
              <w:t>The frequency range in band n28 is restricted for this band combination to 728 - 738 MHz for the UL and 783 - 793 MHz for the DL. This band is subject to IMD2, IMD4 and IMD5 fall in n28 also which MSD is not specified. In addition, this band is subject to IMD4 fall in B21 also which MSD is not specified.</w:t>
            </w:r>
          </w:p>
          <w:p w14:paraId="0C14A2B2" w14:textId="07AAF389" w:rsidR="00110565" w:rsidRPr="009B053A" w:rsidRDefault="00110565" w:rsidP="00110565">
            <w:pPr>
              <w:pStyle w:val="TAN"/>
            </w:pPr>
            <w:r w:rsidRPr="009B053A">
              <w:rPr>
                <w:lang w:eastAsia="zh-TW"/>
              </w:rPr>
              <w:t>NOTE 8:</w:t>
            </w:r>
            <w:r w:rsidRPr="009B053A">
              <w:rPr>
                <w:lang w:eastAsia="zh-TW"/>
              </w:rPr>
              <w:tab/>
            </w:r>
            <w:r w:rsidRPr="009B053A">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649B9DB3" w14:textId="77777777" w:rsidR="00AB2B30" w:rsidRPr="009B053A" w:rsidRDefault="00AB2B30"/>
    <w:p w14:paraId="40FDC4DA" w14:textId="77777777" w:rsidR="00AB2B30" w:rsidRPr="009B053A" w:rsidRDefault="006A7121">
      <w:pPr>
        <w:pStyle w:val="TH"/>
      </w:pPr>
      <w:r w:rsidRPr="009B053A">
        <w:t>Table 7.3B.2.0.3.5.1-1a: MSD test points for PCell due to dual uplink operation for PC2 EN-DC in NR FR1 (two band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7"/>
        <w:gridCol w:w="855"/>
        <w:gridCol w:w="1039"/>
        <w:gridCol w:w="762"/>
        <w:gridCol w:w="598"/>
        <w:gridCol w:w="1070"/>
        <w:gridCol w:w="777"/>
        <w:gridCol w:w="942"/>
        <w:gridCol w:w="7"/>
      </w:tblGrid>
      <w:tr w:rsidR="00AB2B30" w:rsidRPr="009B053A" w14:paraId="59F1F84F" w14:textId="77777777">
        <w:trPr>
          <w:tblHeader/>
          <w:jc w:val="center"/>
        </w:trPr>
        <w:tc>
          <w:tcPr>
            <w:tcW w:w="7927" w:type="dxa"/>
            <w:gridSpan w:val="9"/>
            <w:tcBorders>
              <w:bottom w:val="single" w:sz="4" w:space="0" w:color="auto"/>
            </w:tcBorders>
            <w:vAlign w:val="center"/>
          </w:tcPr>
          <w:p w14:paraId="6275BD74" w14:textId="77777777" w:rsidR="00AB2B30" w:rsidRPr="009B053A" w:rsidRDefault="006A7121">
            <w:pPr>
              <w:pStyle w:val="TAH"/>
              <w:keepNext w:val="0"/>
            </w:pPr>
            <w:r w:rsidRPr="009B053A">
              <w:t>NR or E-UTRA Band / Channel bandwidth / N</w:t>
            </w:r>
            <w:r w:rsidRPr="009B053A">
              <w:rPr>
                <w:vertAlign w:val="subscript"/>
              </w:rPr>
              <w:t>RB</w:t>
            </w:r>
            <w:r w:rsidRPr="009B053A">
              <w:t xml:space="preserve"> / MSD</w:t>
            </w:r>
          </w:p>
        </w:tc>
      </w:tr>
      <w:tr w:rsidR="00AB2B30" w:rsidRPr="009B053A" w14:paraId="3725AAAE" w14:textId="77777777">
        <w:trPr>
          <w:tblHeader/>
          <w:jc w:val="center"/>
        </w:trPr>
        <w:tc>
          <w:tcPr>
            <w:tcW w:w="1880" w:type="dxa"/>
            <w:tcBorders>
              <w:bottom w:val="single" w:sz="4" w:space="0" w:color="auto"/>
            </w:tcBorders>
            <w:vAlign w:val="center"/>
          </w:tcPr>
          <w:p w14:paraId="32CFE17E" w14:textId="77777777" w:rsidR="00AB2B30" w:rsidRPr="009B053A" w:rsidRDefault="006A7121">
            <w:pPr>
              <w:pStyle w:val="TAH"/>
              <w:keepNext w:val="0"/>
            </w:pPr>
            <w:r w:rsidRPr="009B053A">
              <w:rPr>
                <w:rFonts w:eastAsia="MS Mincho"/>
                <w:lang w:eastAsia="ja-JP"/>
              </w:rPr>
              <w:t>EN-DC</w:t>
            </w:r>
          </w:p>
          <w:p w14:paraId="6C0A5CBD" w14:textId="77777777" w:rsidR="00AB2B30" w:rsidRPr="009B053A" w:rsidRDefault="006A7121">
            <w:pPr>
              <w:pStyle w:val="TAH"/>
              <w:keepNext w:val="0"/>
              <w:rPr>
                <w:rFonts w:eastAsia="MS Mincho"/>
                <w:lang w:eastAsia="ja-JP"/>
              </w:rPr>
            </w:pPr>
            <w:r w:rsidRPr="009B053A">
              <w:t>Configuration</w:t>
            </w:r>
          </w:p>
        </w:tc>
        <w:tc>
          <w:tcPr>
            <w:tcW w:w="856" w:type="dxa"/>
            <w:tcBorders>
              <w:bottom w:val="single" w:sz="4" w:space="0" w:color="auto"/>
            </w:tcBorders>
            <w:vAlign w:val="center"/>
          </w:tcPr>
          <w:p w14:paraId="6494A0D0" w14:textId="77777777" w:rsidR="00AB2B30" w:rsidRPr="009B053A" w:rsidRDefault="006A7121">
            <w:pPr>
              <w:pStyle w:val="TAH"/>
              <w:keepNext w:val="0"/>
            </w:pPr>
            <w:r w:rsidRPr="009B053A">
              <w:t xml:space="preserve">EUTRA or </w:t>
            </w:r>
            <w:r w:rsidRPr="009B053A">
              <w:rPr>
                <w:rFonts w:eastAsia="MS Mincho"/>
                <w:lang w:eastAsia="ja-JP"/>
              </w:rPr>
              <w:t>NR</w:t>
            </w:r>
            <w:r w:rsidRPr="009B053A">
              <w:t xml:space="preserve"> band</w:t>
            </w:r>
          </w:p>
        </w:tc>
        <w:tc>
          <w:tcPr>
            <w:tcW w:w="1040" w:type="dxa"/>
            <w:tcBorders>
              <w:bottom w:val="single" w:sz="4" w:space="0" w:color="auto"/>
            </w:tcBorders>
            <w:vAlign w:val="center"/>
          </w:tcPr>
          <w:p w14:paraId="34EA49F8" w14:textId="77777777" w:rsidR="00AB2B30" w:rsidRPr="009B053A" w:rsidRDefault="006A7121">
            <w:pPr>
              <w:pStyle w:val="TAH"/>
              <w:keepNext w:val="0"/>
            </w:pPr>
            <w:r w:rsidRPr="009B053A">
              <w:t>UL F</w:t>
            </w:r>
            <w:r w:rsidRPr="009B053A">
              <w:rPr>
                <w:vertAlign w:val="subscript"/>
              </w:rPr>
              <w:t>c</w:t>
            </w:r>
            <w:r w:rsidRPr="009B053A">
              <w:t xml:space="preserve"> </w:t>
            </w:r>
            <w:r w:rsidRPr="009B053A">
              <w:br/>
              <w:t>(MHz)</w:t>
            </w:r>
          </w:p>
        </w:tc>
        <w:tc>
          <w:tcPr>
            <w:tcW w:w="763" w:type="dxa"/>
            <w:tcBorders>
              <w:bottom w:val="single" w:sz="4" w:space="0" w:color="auto"/>
            </w:tcBorders>
            <w:vAlign w:val="center"/>
          </w:tcPr>
          <w:p w14:paraId="1B2472FB" w14:textId="77777777" w:rsidR="00AB2B30" w:rsidRPr="009B053A" w:rsidRDefault="006A7121">
            <w:pPr>
              <w:pStyle w:val="TAH"/>
              <w:keepNext w:val="0"/>
            </w:pPr>
            <w:r w:rsidRPr="009B053A">
              <w:t xml:space="preserve">UL/DL BW </w:t>
            </w:r>
            <w:r w:rsidRPr="009B053A">
              <w:br/>
              <w:t>(MHz)</w:t>
            </w:r>
          </w:p>
        </w:tc>
        <w:tc>
          <w:tcPr>
            <w:tcW w:w="599" w:type="dxa"/>
            <w:tcBorders>
              <w:bottom w:val="single" w:sz="4" w:space="0" w:color="auto"/>
            </w:tcBorders>
            <w:vAlign w:val="center"/>
          </w:tcPr>
          <w:p w14:paraId="605BD063" w14:textId="77777777" w:rsidR="00AB2B30" w:rsidRPr="009B053A" w:rsidRDefault="006A7121">
            <w:pPr>
              <w:pStyle w:val="TAH"/>
              <w:keepNext w:val="0"/>
            </w:pPr>
            <w:r w:rsidRPr="009B053A">
              <w:t xml:space="preserve">UL </w:t>
            </w:r>
            <w:r w:rsidRPr="009B053A">
              <w:br/>
              <w:t>L</w:t>
            </w:r>
            <w:r w:rsidRPr="009B053A">
              <w:rPr>
                <w:vertAlign w:val="subscript"/>
              </w:rPr>
              <w:t>CRB</w:t>
            </w:r>
          </w:p>
        </w:tc>
        <w:tc>
          <w:tcPr>
            <w:tcW w:w="1072" w:type="dxa"/>
            <w:tcBorders>
              <w:bottom w:val="single" w:sz="4" w:space="0" w:color="auto"/>
            </w:tcBorders>
            <w:vAlign w:val="center"/>
          </w:tcPr>
          <w:p w14:paraId="3D565190" w14:textId="77777777" w:rsidR="00AB2B30" w:rsidRPr="009B053A" w:rsidRDefault="006A7121">
            <w:pPr>
              <w:pStyle w:val="TAH"/>
              <w:keepNext w:val="0"/>
            </w:pPr>
            <w:r w:rsidRPr="009B053A">
              <w:t>DL F</w:t>
            </w:r>
            <w:r w:rsidRPr="009B053A">
              <w:rPr>
                <w:vertAlign w:val="subscript"/>
              </w:rPr>
              <w:t>c</w:t>
            </w:r>
            <w:r w:rsidRPr="009B053A">
              <w:t xml:space="preserve"> (MHz)</w:t>
            </w:r>
          </w:p>
        </w:tc>
        <w:tc>
          <w:tcPr>
            <w:tcW w:w="775" w:type="dxa"/>
            <w:tcBorders>
              <w:bottom w:val="single" w:sz="4" w:space="0" w:color="auto"/>
            </w:tcBorders>
            <w:vAlign w:val="center"/>
          </w:tcPr>
          <w:p w14:paraId="3383D4DC" w14:textId="77777777" w:rsidR="00AB2B30" w:rsidRPr="009B053A" w:rsidRDefault="006A7121">
            <w:pPr>
              <w:pStyle w:val="TAH"/>
              <w:keepNext w:val="0"/>
            </w:pPr>
            <w:r w:rsidRPr="009B053A">
              <w:t xml:space="preserve">MSD </w:t>
            </w:r>
            <w:r w:rsidRPr="009B053A">
              <w:br/>
              <w:t>(dB)</w:t>
            </w:r>
          </w:p>
        </w:tc>
        <w:tc>
          <w:tcPr>
            <w:tcW w:w="942" w:type="dxa"/>
            <w:gridSpan w:val="2"/>
            <w:tcBorders>
              <w:bottom w:val="single" w:sz="4" w:space="0" w:color="auto"/>
            </w:tcBorders>
            <w:vAlign w:val="center"/>
          </w:tcPr>
          <w:p w14:paraId="6389C3B4" w14:textId="77777777" w:rsidR="00AB2B30" w:rsidRPr="009B053A" w:rsidRDefault="006A7121">
            <w:pPr>
              <w:pStyle w:val="TAH"/>
              <w:keepNext w:val="0"/>
            </w:pPr>
            <w:r w:rsidRPr="009B053A">
              <w:t>IMD order</w:t>
            </w:r>
          </w:p>
        </w:tc>
      </w:tr>
      <w:tr w:rsidR="004D56FF" w:rsidRPr="009B053A" w14:paraId="1DA7B241" w14:textId="77777777">
        <w:trPr>
          <w:jc w:val="center"/>
        </w:trPr>
        <w:tc>
          <w:tcPr>
            <w:tcW w:w="1880" w:type="dxa"/>
            <w:vMerge w:val="restart"/>
            <w:vAlign w:val="center"/>
          </w:tcPr>
          <w:p w14:paraId="47B8C982" w14:textId="393E7CEC" w:rsidR="004D56FF" w:rsidRPr="009B053A" w:rsidRDefault="004D56FF" w:rsidP="004D56FF">
            <w:pPr>
              <w:pStyle w:val="TAC"/>
            </w:pPr>
            <w:r w:rsidRPr="009B053A">
              <w:t>DC_</w:t>
            </w:r>
            <w:r w:rsidRPr="009B053A">
              <w:rPr>
                <w:lang w:eastAsia="zh-CN"/>
              </w:rPr>
              <w:t>1A</w:t>
            </w:r>
            <w:r w:rsidRPr="009B053A">
              <w:t>_n</w:t>
            </w:r>
            <w:r w:rsidRPr="009B053A">
              <w:rPr>
                <w:lang w:eastAsia="zh-CN"/>
              </w:rPr>
              <w:t>78A</w:t>
            </w:r>
          </w:p>
        </w:tc>
        <w:tc>
          <w:tcPr>
            <w:tcW w:w="856" w:type="dxa"/>
            <w:vAlign w:val="center"/>
          </w:tcPr>
          <w:p w14:paraId="1717689B" w14:textId="788D2C9D" w:rsidR="004D56FF" w:rsidRPr="009B053A" w:rsidRDefault="004D56FF" w:rsidP="004D56FF">
            <w:pPr>
              <w:pStyle w:val="TAC"/>
              <w:keepNext w:val="0"/>
            </w:pPr>
            <w:r w:rsidRPr="009B053A">
              <w:rPr>
                <w:lang w:eastAsia="zh-CN"/>
              </w:rPr>
              <w:t>1</w:t>
            </w:r>
          </w:p>
        </w:tc>
        <w:tc>
          <w:tcPr>
            <w:tcW w:w="1040" w:type="dxa"/>
            <w:vAlign w:val="center"/>
          </w:tcPr>
          <w:p w14:paraId="7814B6C1" w14:textId="5AF58064" w:rsidR="004D56FF" w:rsidRPr="009B053A" w:rsidRDefault="004D56FF" w:rsidP="004D56FF">
            <w:pPr>
              <w:pStyle w:val="TAC"/>
              <w:keepNext w:val="0"/>
            </w:pPr>
            <w:r w:rsidRPr="009B053A">
              <w:rPr>
                <w:lang w:eastAsia="zh-CN"/>
              </w:rPr>
              <w:t>1950</w:t>
            </w:r>
          </w:p>
        </w:tc>
        <w:tc>
          <w:tcPr>
            <w:tcW w:w="763" w:type="dxa"/>
            <w:vAlign w:val="center"/>
          </w:tcPr>
          <w:p w14:paraId="4DB41002" w14:textId="174B51D3" w:rsidR="004D56FF" w:rsidRPr="009B053A" w:rsidRDefault="004D56FF" w:rsidP="004D56FF">
            <w:pPr>
              <w:pStyle w:val="TAC"/>
              <w:keepNext w:val="0"/>
            </w:pPr>
            <w:r w:rsidRPr="009B053A">
              <w:rPr>
                <w:lang w:eastAsia="zh-CN"/>
              </w:rPr>
              <w:t>5</w:t>
            </w:r>
          </w:p>
        </w:tc>
        <w:tc>
          <w:tcPr>
            <w:tcW w:w="599" w:type="dxa"/>
            <w:vAlign w:val="center"/>
          </w:tcPr>
          <w:p w14:paraId="0FD70D59" w14:textId="3F8EC8CB" w:rsidR="004D56FF" w:rsidRPr="009B053A" w:rsidRDefault="004D56FF" w:rsidP="004D56FF">
            <w:pPr>
              <w:pStyle w:val="TAC"/>
              <w:keepNext w:val="0"/>
            </w:pPr>
            <w:r w:rsidRPr="009B053A">
              <w:rPr>
                <w:lang w:eastAsia="zh-CN"/>
              </w:rPr>
              <w:t>25</w:t>
            </w:r>
          </w:p>
        </w:tc>
        <w:tc>
          <w:tcPr>
            <w:tcW w:w="1072" w:type="dxa"/>
            <w:vAlign w:val="center"/>
          </w:tcPr>
          <w:p w14:paraId="4827C308" w14:textId="63B9F5FA" w:rsidR="004D56FF" w:rsidRPr="009B053A" w:rsidRDefault="004D56FF" w:rsidP="004D56FF">
            <w:pPr>
              <w:pStyle w:val="TAC"/>
              <w:keepNext w:val="0"/>
            </w:pPr>
            <w:r w:rsidRPr="009B053A">
              <w:rPr>
                <w:lang w:eastAsia="zh-CN"/>
              </w:rPr>
              <w:t>2140</w:t>
            </w:r>
          </w:p>
        </w:tc>
        <w:tc>
          <w:tcPr>
            <w:tcW w:w="775" w:type="dxa"/>
            <w:vAlign w:val="center"/>
          </w:tcPr>
          <w:p w14:paraId="3871F07C" w14:textId="701E56AD" w:rsidR="004D56FF" w:rsidRPr="009B053A" w:rsidRDefault="004D56FF" w:rsidP="004D56FF">
            <w:pPr>
              <w:pStyle w:val="TAC"/>
              <w:keepNext w:val="0"/>
            </w:pPr>
            <w:r w:rsidRPr="009B053A">
              <w:rPr>
                <w:lang w:eastAsia="zh-CN"/>
              </w:rPr>
              <w:t>17.8</w:t>
            </w:r>
          </w:p>
        </w:tc>
        <w:tc>
          <w:tcPr>
            <w:tcW w:w="942" w:type="dxa"/>
            <w:gridSpan w:val="2"/>
            <w:vAlign w:val="center"/>
          </w:tcPr>
          <w:p w14:paraId="06239214" w14:textId="56F02967" w:rsidR="004D56FF" w:rsidRPr="009B053A" w:rsidRDefault="004D56FF" w:rsidP="004D56FF">
            <w:pPr>
              <w:pStyle w:val="TAC"/>
              <w:keepNext w:val="0"/>
            </w:pPr>
            <w:r w:rsidRPr="009B053A">
              <w:rPr>
                <w:lang w:eastAsia="zh-CN"/>
              </w:rPr>
              <w:t>IMD4</w:t>
            </w:r>
          </w:p>
        </w:tc>
      </w:tr>
      <w:tr w:rsidR="004D56FF" w:rsidRPr="009B053A" w14:paraId="25617045" w14:textId="77777777" w:rsidTr="00C55BA5">
        <w:trPr>
          <w:jc w:val="center"/>
        </w:trPr>
        <w:tc>
          <w:tcPr>
            <w:tcW w:w="1880" w:type="dxa"/>
            <w:vMerge/>
            <w:vAlign w:val="center"/>
          </w:tcPr>
          <w:p w14:paraId="19F29059" w14:textId="77777777" w:rsidR="004D56FF" w:rsidRPr="009B053A" w:rsidRDefault="004D56FF" w:rsidP="004D56FF">
            <w:pPr>
              <w:pStyle w:val="TAC"/>
            </w:pPr>
          </w:p>
        </w:tc>
        <w:tc>
          <w:tcPr>
            <w:tcW w:w="856" w:type="dxa"/>
            <w:vAlign w:val="center"/>
          </w:tcPr>
          <w:p w14:paraId="09986E91" w14:textId="56712650" w:rsidR="004D56FF" w:rsidRPr="009B053A" w:rsidRDefault="004D56FF" w:rsidP="004D56FF">
            <w:pPr>
              <w:pStyle w:val="TAC"/>
              <w:keepNext w:val="0"/>
            </w:pPr>
            <w:r w:rsidRPr="009B053A">
              <w:rPr>
                <w:lang w:eastAsia="zh-CN"/>
              </w:rPr>
              <w:t>n78</w:t>
            </w:r>
          </w:p>
        </w:tc>
        <w:tc>
          <w:tcPr>
            <w:tcW w:w="1040" w:type="dxa"/>
            <w:vAlign w:val="center"/>
          </w:tcPr>
          <w:p w14:paraId="37D675DF" w14:textId="4DD7B95B" w:rsidR="004D56FF" w:rsidRPr="009B053A" w:rsidRDefault="004D56FF" w:rsidP="004D56FF">
            <w:pPr>
              <w:pStyle w:val="TAC"/>
              <w:keepNext w:val="0"/>
            </w:pPr>
            <w:r w:rsidRPr="009B053A">
              <w:rPr>
                <w:lang w:eastAsia="zh-CN"/>
              </w:rPr>
              <w:t>3710</w:t>
            </w:r>
          </w:p>
        </w:tc>
        <w:tc>
          <w:tcPr>
            <w:tcW w:w="763" w:type="dxa"/>
            <w:vAlign w:val="center"/>
          </w:tcPr>
          <w:p w14:paraId="3974CF41" w14:textId="67EEC048" w:rsidR="004D56FF" w:rsidRPr="009B053A" w:rsidRDefault="004D56FF" w:rsidP="004D56FF">
            <w:pPr>
              <w:pStyle w:val="TAC"/>
              <w:keepNext w:val="0"/>
            </w:pPr>
            <w:r w:rsidRPr="009B053A">
              <w:rPr>
                <w:lang w:eastAsia="zh-CN"/>
              </w:rPr>
              <w:t>10</w:t>
            </w:r>
          </w:p>
        </w:tc>
        <w:tc>
          <w:tcPr>
            <w:tcW w:w="599" w:type="dxa"/>
            <w:vAlign w:val="center"/>
          </w:tcPr>
          <w:p w14:paraId="513FCDAC" w14:textId="4D537D65" w:rsidR="004D56FF" w:rsidRPr="009B053A" w:rsidRDefault="004D56FF" w:rsidP="004D56FF">
            <w:pPr>
              <w:pStyle w:val="TAC"/>
              <w:keepNext w:val="0"/>
            </w:pPr>
            <w:r w:rsidRPr="009B053A">
              <w:rPr>
                <w:lang w:eastAsia="zh-CN"/>
              </w:rPr>
              <w:t>50</w:t>
            </w:r>
          </w:p>
        </w:tc>
        <w:tc>
          <w:tcPr>
            <w:tcW w:w="1072" w:type="dxa"/>
            <w:vAlign w:val="center"/>
          </w:tcPr>
          <w:p w14:paraId="17C23041" w14:textId="16FE7378" w:rsidR="004D56FF" w:rsidRPr="009B053A" w:rsidRDefault="004D56FF" w:rsidP="004D56FF">
            <w:pPr>
              <w:pStyle w:val="TAC"/>
              <w:keepNext w:val="0"/>
            </w:pPr>
            <w:r w:rsidRPr="009B053A">
              <w:rPr>
                <w:lang w:eastAsia="zh-CN"/>
              </w:rPr>
              <w:t>3710</w:t>
            </w:r>
          </w:p>
        </w:tc>
        <w:tc>
          <w:tcPr>
            <w:tcW w:w="775" w:type="dxa"/>
            <w:vAlign w:val="center"/>
          </w:tcPr>
          <w:p w14:paraId="0FC1EF41" w14:textId="3AA08C06" w:rsidR="004D56FF" w:rsidRPr="009B053A" w:rsidRDefault="004D56FF" w:rsidP="004D56FF">
            <w:pPr>
              <w:pStyle w:val="TAC"/>
              <w:keepNext w:val="0"/>
            </w:pPr>
            <w:r w:rsidRPr="009B053A">
              <w:rPr>
                <w:lang w:eastAsia="zh-CN"/>
              </w:rPr>
              <w:t>N/A</w:t>
            </w:r>
          </w:p>
        </w:tc>
        <w:tc>
          <w:tcPr>
            <w:tcW w:w="942" w:type="dxa"/>
            <w:gridSpan w:val="2"/>
          </w:tcPr>
          <w:p w14:paraId="1E044896" w14:textId="3C289C52" w:rsidR="004D56FF" w:rsidRPr="009B053A" w:rsidRDefault="004D56FF" w:rsidP="004D56FF">
            <w:pPr>
              <w:pStyle w:val="TAC"/>
              <w:keepNext w:val="0"/>
            </w:pPr>
            <w:r w:rsidRPr="009B053A">
              <w:rPr>
                <w:lang w:eastAsia="zh-CN"/>
              </w:rPr>
              <w:t>N/A</w:t>
            </w:r>
          </w:p>
        </w:tc>
      </w:tr>
      <w:tr w:rsidR="00AB2B30" w:rsidRPr="009B053A" w14:paraId="7628FD93" w14:textId="77777777">
        <w:trPr>
          <w:jc w:val="center"/>
        </w:trPr>
        <w:tc>
          <w:tcPr>
            <w:tcW w:w="1880" w:type="dxa"/>
            <w:vMerge w:val="restart"/>
            <w:vAlign w:val="center"/>
          </w:tcPr>
          <w:p w14:paraId="3B11AA55" w14:textId="77777777" w:rsidR="00AB2B30" w:rsidRPr="009B053A" w:rsidRDefault="006A7121">
            <w:pPr>
              <w:pStyle w:val="TAC"/>
              <w:rPr>
                <w:rFonts w:eastAsia="MS Mincho"/>
              </w:rPr>
            </w:pPr>
            <w:r w:rsidRPr="009B053A">
              <w:t>DC_3A_n41A</w:t>
            </w:r>
          </w:p>
        </w:tc>
        <w:tc>
          <w:tcPr>
            <w:tcW w:w="856" w:type="dxa"/>
            <w:vAlign w:val="center"/>
          </w:tcPr>
          <w:p w14:paraId="2FC03F8B" w14:textId="77777777" w:rsidR="00AB2B30" w:rsidRPr="009B053A" w:rsidRDefault="006A7121">
            <w:pPr>
              <w:pStyle w:val="TAC"/>
              <w:keepNext w:val="0"/>
            </w:pPr>
            <w:r w:rsidRPr="009B053A">
              <w:t>3</w:t>
            </w:r>
          </w:p>
        </w:tc>
        <w:tc>
          <w:tcPr>
            <w:tcW w:w="1040" w:type="dxa"/>
            <w:vAlign w:val="center"/>
          </w:tcPr>
          <w:p w14:paraId="7D5287F7" w14:textId="77777777" w:rsidR="00AB2B30" w:rsidRPr="009B053A" w:rsidRDefault="006A7121">
            <w:pPr>
              <w:pStyle w:val="TAC"/>
              <w:keepNext w:val="0"/>
            </w:pPr>
            <w:r w:rsidRPr="009B053A">
              <w:t>1740</w:t>
            </w:r>
          </w:p>
        </w:tc>
        <w:tc>
          <w:tcPr>
            <w:tcW w:w="763" w:type="dxa"/>
            <w:vAlign w:val="center"/>
          </w:tcPr>
          <w:p w14:paraId="62371214" w14:textId="77777777" w:rsidR="00AB2B30" w:rsidRPr="009B053A" w:rsidRDefault="006A7121">
            <w:pPr>
              <w:pStyle w:val="TAC"/>
              <w:keepNext w:val="0"/>
            </w:pPr>
            <w:r w:rsidRPr="009B053A">
              <w:t>5</w:t>
            </w:r>
          </w:p>
        </w:tc>
        <w:tc>
          <w:tcPr>
            <w:tcW w:w="599" w:type="dxa"/>
            <w:vAlign w:val="center"/>
          </w:tcPr>
          <w:p w14:paraId="75BD7323" w14:textId="77777777" w:rsidR="00AB2B30" w:rsidRPr="009B053A" w:rsidRDefault="006A7121">
            <w:pPr>
              <w:pStyle w:val="TAC"/>
              <w:keepNext w:val="0"/>
            </w:pPr>
            <w:r w:rsidRPr="009B053A">
              <w:t>25</w:t>
            </w:r>
          </w:p>
        </w:tc>
        <w:tc>
          <w:tcPr>
            <w:tcW w:w="1072" w:type="dxa"/>
            <w:vAlign w:val="center"/>
          </w:tcPr>
          <w:p w14:paraId="7FF6F8CD" w14:textId="77777777" w:rsidR="00AB2B30" w:rsidRPr="009B053A" w:rsidRDefault="006A7121">
            <w:pPr>
              <w:pStyle w:val="TAC"/>
              <w:keepNext w:val="0"/>
            </w:pPr>
            <w:r w:rsidRPr="009B053A">
              <w:t>1835</w:t>
            </w:r>
          </w:p>
        </w:tc>
        <w:tc>
          <w:tcPr>
            <w:tcW w:w="775" w:type="dxa"/>
            <w:vAlign w:val="center"/>
          </w:tcPr>
          <w:p w14:paraId="40B3D0AD" w14:textId="77777777" w:rsidR="00AB2B30" w:rsidRPr="009B053A" w:rsidRDefault="006A7121">
            <w:pPr>
              <w:pStyle w:val="TAC"/>
              <w:keepNext w:val="0"/>
              <w:rPr>
                <w:rFonts w:eastAsia="MS Mincho"/>
              </w:rPr>
            </w:pPr>
            <w:r w:rsidRPr="009B053A">
              <w:t>18.4</w:t>
            </w:r>
          </w:p>
        </w:tc>
        <w:tc>
          <w:tcPr>
            <w:tcW w:w="942" w:type="dxa"/>
            <w:gridSpan w:val="2"/>
            <w:vAlign w:val="center"/>
          </w:tcPr>
          <w:p w14:paraId="4D594E98" w14:textId="77777777" w:rsidR="00AB2B30" w:rsidRPr="009B053A" w:rsidRDefault="006A7121">
            <w:pPr>
              <w:pStyle w:val="TAC"/>
              <w:keepNext w:val="0"/>
            </w:pPr>
            <w:r w:rsidRPr="009B053A">
              <w:t>IMD4</w:t>
            </w:r>
          </w:p>
        </w:tc>
      </w:tr>
      <w:tr w:rsidR="00AB2B30" w:rsidRPr="009B053A" w14:paraId="6D770948" w14:textId="77777777">
        <w:trPr>
          <w:jc w:val="center"/>
        </w:trPr>
        <w:tc>
          <w:tcPr>
            <w:tcW w:w="1880" w:type="dxa"/>
            <w:vMerge/>
            <w:vAlign w:val="center"/>
          </w:tcPr>
          <w:p w14:paraId="1D94E0DF" w14:textId="77777777" w:rsidR="00AB2B30" w:rsidRPr="009B053A" w:rsidRDefault="00AB2B30">
            <w:pPr>
              <w:pStyle w:val="TAC"/>
              <w:keepNext w:val="0"/>
              <w:rPr>
                <w:rFonts w:eastAsia="MS Mincho"/>
              </w:rPr>
            </w:pPr>
          </w:p>
        </w:tc>
        <w:tc>
          <w:tcPr>
            <w:tcW w:w="856" w:type="dxa"/>
            <w:vAlign w:val="center"/>
          </w:tcPr>
          <w:p w14:paraId="73839736" w14:textId="77777777" w:rsidR="00AB2B30" w:rsidRPr="009B053A" w:rsidRDefault="006A7121">
            <w:pPr>
              <w:pStyle w:val="TAC"/>
              <w:keepNext w:val="0"/>
            </w:pPr>
            <w:r w:rsidRPr="009B053A">
              <w:t>n41</w:t>
            </w:r>
          </w:p>
        </w:tc>
        <w:tc>
          <w:tcPr>
            <w:tcW w:w="1040" w:type="dxa"/>
            <w:vAlign w:val="center"/>
          </w:tcPr>
          <w:p w14:paraId="1A4CE868" w14:textId="77777777" w:rsidR="00AB2B30" w:rsidRPr="009B053A" w:rsidRDefault="006A7121">
            <w:pPr>
              <w:pStyle w:val="TAC"/>
              <w:keepNext w:val="0"/>
            </w:pPr>
            <w:r w:rsidRPr="009B053A">
              <w:t>2657.5</w:t>
            </w:r>
          </w:p>
        </w:tc>
        <w:tc>
          <w:tcPr>
            <w:tcW w:w="763" w:type="dxa"/>
            <w:vAlign w:val="center"/>
          </w:tcPr>
          <w:p w14:paraId="137CA5F1" w14:textId="77777777" w:rsidR="00AB2B30" w:rsidRPr="009B053A" w:rsidRDefault="006A7121">
            <w:pPr>
              <w:pStyle w:val="TAC"/>
              <w:keepNext w:val="0"/>
            </w:pPr>
            <w:r w:rsidRPr="009B053A">
              <w:t>10</w:t>
            </w:r>
          </w:p>
        </w:tc>
        <w:tc>
          <w:tcPr>
            <w:tcW w:w="599" w:type="dxa"/>
            <w:vAlign w:val="center"/>
          </w:tcPr>
          <w:p w14:paraId="2FF6BEF5" w14:textId="77777777" w:rsidR="00AB2B30" w:rsidRPr="009B053A" w:rsidRDefault="006A7121">
            <w:pPr>
              <w:pStyle w:val="TAC"/>
              <w:keepNext w:val="0"/>
            </w:pPr>
            <w:r w:rsidRPr="009B053A">
              <w:t>50</w:t>
            </w:r>
          </w:p>
        </w:tc>
        <w:tc>
          <w:tcPr>
            <w:tcW w:w="1072" w:type="dxa"/>
            <w:vAlign w:val="center"/>
          </w:tcPr>
          <w:p w14:paraId="28087D85" w14:textId="77777777" w:rsidR="00AB2B30" w:rsidRPr="009B053A" w:rsidRDefault="006A7121">
            <w:pPr>
              <w:pStyle w:val="TAC"/>
              <w:keepNext w:val="0"/>
            </w:pPr>
            <w:r w:rsidRPr="009B053A">
              <w:t>2657.5</w:t>
            </w:r>
          </w:p>
        </w:tc>
        <w:tc>
          <w:tcPr>
            <w:tcW w:w="775" w:type="dxa"/>
            <w:vAlign w:val="center"/>
          </w:tcPr>
          <w:p w14:paraId="68C419DA" w14:textId="77777777" w:rsidR="00AB2B30" w:rsidRPr="009B053A" w:rsidRDefault="006A7121">
            <w:pPr>
              <w:pStyle w:val="TAC"/>
              <w:keepNext w:val="0"/>
              <w:rPr>
                <w:rFonts w:eastAsia="MS Mincho"/>
              </w:rPr>
            </w:pPr>
            <w:r w:rsidRPr="009B053A">
              <w:t>N/A</w:t>
            </w:r>
          </w:p>
        </w:tc>
        <w:tc>
          <w:tcPr>
            <w:tcW w:w="942" w:type="dxa"/>
            <w:gridSpan w:val="2"/>
          </w:tcPr>
          <w:p w14:paraId="4620A56C" w14:textId="77777777" w:rsidR="00AB2B30" w:rsidRPr="009B053A" w:rsidRDefault="006A7121">
            <w:pPr>
              <w:pStyle w:val="TAC"/>
              <w:keepNext w:val="0"/>
            </w:pPr>
            <w:r w:rsidRPr="009B053A">
              <w:t>N/A</w:t>
            </w:r>
          </w:p>
        </w:tc>
      </w:tr>
      <w:tr w:rsidR="00AB2B30" w:rsidRPr="009B053A" w14:paraId="081D8977" w14:textId="77777777">
        <w:tblPrEx>
          <w:tblLook w:val="0000" w:firstRow="0" w:lastRow="0" w:firstColumn="0" w:lastColumn="0" w:noHBand="0" w:noVBand="0"/>
        </w:tblPrEx>
        <w:trPr>
          <w:jc w:val="center"/>
        </w:trPr>
        <w:tc>
          <w:tcPr>
            <w:tcW w:w="1880" w:type="dxa"/>
            <w:vMerge w:val="restart"/>
            <w:vAlign w:val="center"/>
          </w:tcPr>
          <w:p w14:paraId="0AAC0253" w14:textId="77777777" w:rsidR="00AB2B30" w:rsidRPr="009B053A" w:rsidRDefault="006A7121">
            <w:pPr>
              <w:pStyle w:val="TAC"/>
              <w:rPr>
                <w:rFonts w:eastAsia="MS Mincho"/>
              </w:rPr>
            </w:pPr>
            <w:r w:rsidRPr="009B053A">
              <w:t>DC_3A_n78A</w:t>
            </w:r>
          </w:p>
        </w:tc>
        <w:tc>
          <w:tcPr>
            <w:tcW w:w="856" w:type="dxa"/>
            <w:vAlign w:val="center"/>
          </w:tcPr>
          <w:p w14:paraId="03E1E4AD" w14:textId="77777777" w:rsidR="00AB2B30" w:rsidRPr="009B053A" w:rsidRDefault="006A7121">
            <w:pPr>
              <w:pStyle w:val="TAC"/>
              <w:keepNext w:val="0"/>
            </w:pPr>
            <w:r w:rsidRPr="009B053A">
              <w:t>3</w:t>
            </w:r>
          </w:p>
        </w:tc>
        <w:tc>
          <w:tcPr>
            <w:tcW w:w="1040" w:type="dxa"/>
            <w:vAlign w:val="center"/>
          </w:tcPr>
          <w:p w14:paraId="0C0E6F02" w14:textId="77777777" w:rsidR="00AB2B30" w:rsidRPr="009B053A" w:rsidRDefault="006A7121">
            <w:pPr>
              <w:pStyle w:val="TAC"/>
              <w:keepNext w:val="0"/>
            </w:pPr>
            <w:r w:rsidRPr="009B053A">
              <w:t>1740</w:t>
            </w:r>
          </w:p>
        </w:tc>
        <w:tc>
          <w:tcPr>
            <w:tcW w:w="763" w:type="dxa"/>
            <w:vAlign w:val="center"/>
          </w:tcPr>
          <w:p w14:paraId="20C54F02" w14:textId="77777777" w:rsidR="00AB2B30" w:rsidRPr="009B053A" w:rsidRDefault="006A7121">
            <w:pPr>
              <w:pStyle w:val="TAC"/>
              <w:keepNext w:val="0"/>
            </w:pPr>
            <w:r w:rsidRPr="009B053A">
              <w:t>5</w:t>
            </w:r>
          </w:p>
        </w:tc>
        <w:tc>
          <w:tcPr>
            <w:tcW w:w="599" w:type="dxa"/>
            <w:vAlign w:val="center"/>
          </w:tcPr>
          <w:p w14:paraId="4C74CACE" w14:textId="77777777" w:rsidR="00AB2B30" w:rsidRPr="009B053A" w:rsidRDefault="006A7121">
            <w:pPr>
              <w:pStyle w:val="TAC"/>
              <w:keepNext w:val="0"/>
            </w:pPr>
            <w:r w:rsidRPr="009B053A">
              <w:t>25</w:t>
            </w:r>
          </w:p>
        </w:tc>
        <w:tc>
          <w:tcPr>
            <w:tcW w:w="1072" w:type="dxa"/>
            <w:vAlign w:val="center"/>
          </w:tcPr>
          <w:p w14:paraId="37951AD3" w14:textId="77777777" w:rsidR="00AB2B30" w:rsidRPr="009B053A" w:rsidRDefault="006A7121">
            <w:pPr>
              <w:pStyle w:val="TAC"/>
              <w:keepNext w:val="0"/>
            </w:pPr>
            <w:r w:rsidRPr="009B053A">
              <w:t>1835</w:t>
            </w:r>
          </w:p>
        </w:tc>
        <w:tc>
          <w:tcPr>
            <w:tcW w:w="775" w:type="dxa"/>
            <w:vAlign w:val="center"/>
          </w:tcPr>
          <w:p w14:paraId="6E32F042" w14:textId="77777777" w:rsidR="00AB2B30" w:rsidRPr="009B053A" w:rsidRDefault="006A7121">
            <w:pPr>
              <w:pStyle w:val="TAC"/>
              <w:keepNext w:val="0"/>
              <w:rPr>
                <w:rFonts w:eastAsia="DengXian"/>
              </w:rPr>
            </w:pPr>
            <w:r w:rsidRPr="009B053A">
              <w:rPr>
                <w:rFonts w:eastAsia="DengXian"/>
              </w:rPr>
              <w:t>31.9</w:t>
            </w:r>
          </w:p>
        </w:tc>
        <w:tc>
          <w:tcPr>
            <w:tcW w:w="942" w:type="dxa"/>
            <w:gridSpan w:val="2"/>
            <w:vAlign w:val="center"/>
          </w:tcPr>
          <w:p w14:paraId="33380B7D" w14:textId="77777777" w:rsidR="00AB2B30" w:rsidRPr="009B053A" w:rsidRDefault="006A7121">
            <w:pPr>
              <w:pStyle w:val="TAC"/>
              <w:keepNext w:val="0"/>
            </w:pPr>
            <w:r w:rsidRPr="009B053A">
              <w:t>IMD2</w:t>
            </w:r>
          </w:p>
        </w:tc>
      </w:tr>
      <w:tr w:rsidR="00AB2B30" w:rsidRPr="009B053A" w14:paraId="52C7739F" w14:textId="77777777">
        <w:tblPrEx>
          <w:tblLook w:val="0000" w:firstRow="0" w:lastRow="0" w:firstColumn="0" w:lastColumn="0" w:noHBand="0" w:noVBand="0"/>
        </w:tblPrEx>
        <w:trPr>
          <w:jc w:val="center"/>
        </w:trPr>
        <w:tc>
          <w:tcPr>
            <w:tcW w:w="1880" w:type="dxa"/>
            <w:vMerge/>
            <w:vAlign w:val="center"/>
          </w:tcPr>
          <w:p w14:paraId="702F3F8B" w14:textId="77777777" w:rsidR="00AB2B30" w:rsidRPr="009B053A" w:rsidRDefault="00AB2B30">
            <w:pPr>
              <w:pStyle w:val="TAC"/>
              <w:keepNext w:val="0"/>
              <w:rPr>
                <w:rFonts w:eastAsia="MS Mincho"/>
              </w:rPr>
            </w:pPr>
          </w:p>
        </w:tc>
        <w:tc>
          <w:tcPr>
            <w:tcW w:w="856" w:type="dxa"/>
            <w:vAlign w:val="center"/>
          </w:tcPr>
          <w:p w14:paraId="5FA5A2DE" w14:textId="77777777" w:rsidR="00AB2B30" w:rsidRPr="009B053A" w:rsidRDefault="006A7121">
            <w:pPr>
              <w:pStyle w:val="TAC"/>
              <w:keepNext w:val="0"/>
            </w:pPr>
            <w:r w:rsidRPr="009B053A">
              <w:t>n78</w:t>
            </w:r>
          </w:p>
        </w:tc>
        <w:tc>
          <w:tcPr>
            <w:tcW w:w="1040" w:type="dxa"/>
            <w:vAlign w:val="center"/>
          </w:tcPr>
          <w:p w14:paraId="706603B9" w14:textId="77777777" w:rsidR="00AB2B30" w:rsidRPr="009B053A" w:rsidRDefault="006A7121">
            <w:pPr>
              <w:pStyle w:val="TAC"/>
              <w:keepNext w:val="0"/>
            </w:pPr>
            <w:r w:rsidRPr="009B053A">
              <w:t>3575</w:t>
            </w:r>
          </w:p>
        </w:tc>
        <w:tc>
          <w:tcPr>
            <w:tcW w:w="763" w:type="dxa"/>
            <w:vAlign w:val="center"/>
          </w:tcPr>
          <w:p w14:paraId="14A9D1B0" w14:textId="77777777" w:rsidR="00AB2B30" w:rsidRPr="009B053A" w:rsidRDefault="006A7121">
            <w:pPr>
              <w:pStyle w:val="TAC"/>
              <w:keepNext w:val="0"/>
            </w:pPr>
            <w:r w:rsidRPr="009B053A">
              <w:t>10</w:t>
            </w:r>
          </w:p>
        </w:tc>
        <w:tc>
          <w:tcPr>
            <w:tcW w:w="599" w:type="dxa"/>
            <w:vAlign w:val="center"/>
          </w:tcPr>
          <w:p w14:paraId="51DDFB9E" w14:textId="77777777" w:rsidR="00AB2B30" w:rsidRPr="009B053A" w:rsidRDefault="006A7121">
            <w:pPr>
              <w:pStyle w:val="TAC"/>
              <w:keepNext w:val="0"/>
            </w:pPr>
            <w:r w:rsidRPr="009B053A">
              <w:t>50</w:t>
            </w:r>
          </w:p>
        </w:tc>
        <w:tc>
          <w:tcPr>
            <w:tcW w:w="1072" w:type="dxa"/>
            <w:vAlign w:val="center"/>
          </w:tcPr>
          <w:p w14:paraId="4C0ABC75" w14:textId="77777777" w:rsidR="00AB2B30" w:rsidRPr="009B053A" w:rsidRDefault="006A7121">
            <w:pPr>
              <w:pStyle w:val="TAC"/>
              <w:keepNext w:val="0"/>
            </w:pPr>
            <w:r w:rsidRPr="009B053A">
              <w:t>3575</w:t>
            </w:r>
          </w:p>
        </w:tc>
        <w:tc>
          <w:tcPr>
            <w:tcW w:w="775" w:type="dxa"/>
            <w:vAlign w:val="center"/>
          </w:tcPr>
          <w:p w14:paraId="52ECA919" w14:textId="77777777" w:rsidR="00AB2B30" w:rsidRPr="009B053A" w:rsidRDefault="006A7121">
            <w:pPr>
              <w:pStyle w:val="TAC"/>
              <w:keepNext w:val="0"/>
              <w:rPr>
                <w:rFonts w:eastAsia="MS Mincho"/>
              </w:rPr>
            </w:pPr>
            <w:r w:rsidRPr="009B053A">
              <w:t>N/A</w:t>
            </w:r>
          </w:p>
        </w:tc>
        <w:tc>
          <w:tcPr>
            <w:tcW w:w="942" w:type="dxa"/>
            <w:gridSpan w:val="2"/>
          </w:tcPr>
          <w:p w14:paraId="5C2000B1" w14:textId="77777777" w:rsidR="00AB2B30" w:rsidRPr="009B053A" w:rsidRDefault="006A7121">
            <w:pPr>
              <w:pStyle w:val="TAC"/>
              <w:keepNext w:val="0"/>
            </w:pPr>
            <w:r w:rsidRPr="009B053A">
              <w:t>N/A</w:t>
            </w:r>
          </w:p>
        </w:tc>
      </w:tr>
      <w:tr w:rsidR="00AB2B30" w:rsidRPr="009B053A" w14:paraId="0982FD04" w14:textId="77777777">
        <w:tblPrEx>
          <w:tblLook w:val="0000" w:firstRow="0" w:lastRow="0" w:firstColumn="0" w:lastColumn="0" w:noHBand="0" w:noVBand="0"/>
        </w:tblPrEx>
        <w:trPr>
          <w:jc w:val="center"/>
        </w:trPr>
        <w:tc>
          <w:tcPr>
            <w:tcW w:w="1880" w:type="dxa"/>
            <w:vMerge w:val="restart"/>
            <w:vAlign w:val="center"/>
          </w:tcPr>
          <w:p w14:paraId="48AB7520" w14:textId="77777777" w:rsidR="00AB2B30" w:rsidRPr="009B053A" w:rsidRDefault="006A7121">
            <w:pPr>
              <w:pStyle w:val="TAC"/>
              <w:keepNext w:val="0"/>
              <w:rPr>
                <w:rFonts w:eastAsia="MS Mincho"/>
              </w:rPr>
            </w:pPr>
            <w:r w:rsidRPr="009B053A">
              <w:t>DC_3A_n78A</w:t>
            </w:r>
          </w:p>
        </w:tc>
        <w:tc>
          <w:tcPr>
            <w:tcW w:w="856" w:type="dxa"/>
            <w:vAlign w:val="center"/>
          </w:tcPr>
          <w:p w14:paraId="74B928B5" w14:textId="77777777" w:rsidR="00AB2B30" w:rsidRPr="009B053A" w:rsidRDefault="006A7121">
            <w:pPr>
              <w:pStyle w:val="TAC"/>
              <w:keepNext w:val="0"/>
            </w:pPr>
            <w:r w:rsidRPr="009B053A">
              <w:t>3</w:t>
            </w:r>
          </w:p>
        </w:tc>
        <w:tc>
          <w:tcPr>
            <w:tcW w:w="1040" w:type="dxa"/>
            <w:vAlign w:val="center"/>
          </w:tcPr>
          <w:p w14:paraId="7E5BB105" w14:textId="77777777" w:rsidR="00AB2B30" w:rsidRPr="009B053A" w:rsidRDefault="006A7121">
            <w:pPr>
              <w:pStyle w:val="TAC"/>
              <w:keepNext w:val="0"/>
            </w:pPr>
            <w:r w:rsidRPr="009B053A">
              <w:t>1765</w:t>
            </w:r>
          </w:p>
        </w:tc>
        <w:tc>
          <w:tcPr>
            <w:tcW w:w="763" w:type="dxa"/>
            <w:vAlign w:val="center"/>
          </w:tcPr>
          <w:p w14:paraId="1EA30408" w14:textId="77777777" w:rsidR="00AB2B30" w:rsidRPr="009B053A" w:rsidRDefault="006A7121">
            <w:pPr>
              <w:pStyle w:val="TAC"/>
              <w:keepNext w:val="0"/>
            </w:pPr>
            <w:r w:rsidRPr="009B053A">
              <w:t>5</w:t>
            </w:r>
          </w:p>
        </w:tc>
        <w:tc>
          <w:tcPr>
            <w:tcW w:w="599" w:type="dxa"/>
            <w:vAlign w:val="center"/>
          </w:tcPr>
          <w:p w14:paraId="6EDE5A14" w14:textId="77777777" w:rsidR="00AB2B30" w:rsidRPr="009B053A" w:rsidRDefault="006A7121">
            <w:pPr>
              <w:pStyle w:val="TAC"/>
              <w:keepNext w:val="0"/>
            </w:pPr>
            <w:r w:rsidRPr="009B053A">
              <w:t>25</w:t>
            </w:r>
          </w:p>
        </w:tc>
        <w:tc>
          <w:tcPr>
            <w:tcW w:w="1072" w:type="dxa"/>
            <w:vAlign w:val="center"/>
          </w:tcPr>
          <w:p w14:paraId="6332B3CA" w14:textId="77777777" w:rsidR="00AB2B30" w:rsidRPr="009B053A" w:rsidRDefault="006A7121">
            <w:pPr>
              <w:pStyle w:val="TAC"/>
              <w:keepNext w:val="0"/>
            </w:pPr>
            <w:r w:rsidRPr="009B053A">
              <w:t>1860</w:t>
            </w:r>
          </w:p>
        </w:tc>
        <w:tc>
          <w:tcPr>
            <w:tcW w:w="775" w:type="dxa"/>
            <w:vAlign w:val="center"/>
          </w:tcPr>
          <w:p w14:paraId="2B283668" w14:textId="77777777" w:rsidR="00AB2B30" w:rsidRPr="009B053A" w:rsidRDefault="006A7121">
            <w:pPr>
              <w:pStyle w:val="TAC"/>
              <w:keepNext w:val="0"/>
            </w:pPr>
            <w:r w:rsidRPr="009B053A">
              <w:rPr>
                <w:rFonts w:eastAsia="DengXian"/>
              </w:rPr>
              <w:t>18.5</w:t>
            </w:r>
          </w:p>
        </w:tc>
        <w:tc>
          <w:tcPr>
            <w:tcW w:w="942" w:type="dxa"/>
            <w:gridSpan w:val="2"/>
            <w:vAlign w:val="center"/>
          </w:tcPr>
          <w:p w14:paraId="40BC0E72" w14:textId="77777777" w:rsidR="00AB2B30" w:rsidRPr="009B053A" w:rsidRDefault="006A7121">
            <w:pPr>
              <w:pStyle w:val="TAC"/>
              <w:keepNext w:val="0"/>
            </w:pPr>
            <w:r w:rsidRPr="009B053A">
              <w:t>IMD4</w:t>
            </w:r>
          </w:p>
        </w:tc>
      </w:tr>
      <w:tr w:rsidR="00AB2B30" w:rsidRPr="009B053A" w14:paraId="1E6D9DCF" w14:textId="77777777">
        <w:tblPrEx>
          <w:tblLook w:val="0000" w:firstRow="0" w:lastRow="0" w:firstColumn="0" w:lastColumn="0" w:noHBand="0" w:noVBand="0"/>
        </w:tblPrEx>
        <w:trPr>
          <w:jc w:val="center"/>
        </w:trPr>
        <w:tc>
          <w:tcPr>
            <w:tcW w:w="1880" w:type="dxa"/>
            <w:vMerge/>
            <w:vAlign w:val="center"/>
          </w:tcPr>
          <w:p w14:paraId="01312E84" w14:textId="77777777" w:rsidR="00AB2B30" w:rsidRPr="009B053A" w:rsidRDefault="00AB2B30">
            <w:pPr>
              <w:pStyle w:val="TAC"/>
              <w:keepNext w:val="0"/>
              <w:jc w:val="left"/>
              <w:rPr>
                <w:rFonts w:eastAsia="MS Mincho"/>
              </w:rPr>
            </w:pPr>
          </w:p>
        </w:tc>
        <w:tc>
          <w:tcPr>
            <w:tcW w:w="856" w:type="dxa"/>
            <w:vAlign w:val="center"/>
          </w:tcPr>
          <w:p w14:paraId="56D229EF" w14:textId="77777777" w:rsidR="00AB2B30" w:rsidRPr="009B053A" w:rsidRDefault="006A7121">
            <w:pPr>
              <w:pStyle w:val="TAC"/>
              <w:keepNext w:val="0"/>
            </w:pPr>
            <w:r w:rsidRPr="009B053A">
              <w:t>n78</w:t>
            </w:r>
          </w:p>
        </w:tc>
        <w:tc>
          <w:tcPr>
            <w:tcW w:w="1040" w:type="dxa"/>
            <w:vAlign w:val="center"/>
          </w:tcPr>
          <w:p w14:paraId="579FA791" w14:textId="77777777" w:rsidR="00AB2B30" w:rsidRPr="009B053A" w:rsidRDefault="006A7121">
            <w:pPr>
              <w:pStyle w:val="TAC"/>
              <w:keepNext w:val="0"/>
            </w:pPr>
            <w:r w:rsidRPr="009B053A">
              <w:t>3435</w:t>
            </w:r>
          </w:p>
        </w:tc>
        <w:tc>
          <w:tcPr>
            <w:tcW w:w="763" w:type="dxa"/>
            <w:vAlign w:val="center"/>
          </w:tcPr>
          <w:p w14:paraId="22EC40A4" w14:textId="77777777" w:rsidR="00AB2B30" w:rsidRPr="009B053A" w:rsidRDefault="006A7121">
            <w:pPr>
              <w:pStyle w:val="TAC"/>
              <w:keepNext w:val="0"/>
            </w:pPr>
            <w:r w:rsidRPr="009B053A">
              <w:t>10</w:t>
            </w:r>
          </w:p>
        </w:tc>
        <w:tc>
          <w:tcPr>
            <w:tcW w:w="599" w:type="dxa"/>
            <w:vAlign w:val="center"/>
          </w:tcPr>
          <w:p w14:paraId="5C789AAF" w14:textId="77777777" w:rsidR="00AB2B30" w:rsidRPr="009B053A" w:rsidRDefault="006A7121">
            <w:pPr>
              <w:pStyle w:val="TAC"/>
              <w:keepNext w:val="0"/>
            </w:pPr>
            <w:r w:rsidRPr="009B053A">
              <w:t>50</w:t>
            </w:r>
          </w:p>
        </w:tc>
        <w:tc>
          <w:tcPr>
            <w:tcW w:w="1072" w:type="dxa"/>
            <w:vAlign w:val="center"/>
          </w:tcPr>
          <w:p w14:paraId="19D313E1" w14:textId="77777777" w:rsidR="00AB2B30" w:rsidRPr="009B053A" w:rsidRDefault="006A7121">
            <w:pPr>
              <w:pStyle w:val="TAC"/>
              <w:keepNext w:val="0"/>
            </w:pPr>
            <w:r w:rsidRPr="009B053A">
              <w:t>3435</w:t>
            </w:r>
          </w:p>
        </w:tc>
        <w:tc>
          <w:tcPr>
            <w:tcW w:w="775" w:type="dxa"/>
            <w:vAlign w:val="center"/>
          </w:tcPr>
          <w:p w14:paraId="51AE4C38" w14:textId="77777777" w:rsidR="00AB2B30" w:rsidRPr="009B053A" w:rsidRDefault="006A7121">
            <w:pPr>
              <w:pStyle w:val="TAC"/>
              <w:keepNext w:val="0"/>
            </w:pPr>
            <w:r w:rsidRPr="009B053A">
              <w:t>N/A</w:t>
            </w:r>
          </w:p>
        </w:tc>
        <w:tc>
          <w:tcPr>
            <w:tcW w:w="942" w:type="dxa"/>
            <w:gridSpan w:val="2"/>
          </w:tcPr>
          <w:p w14:paraId="26AEE400" w14:textId="77777777" w:rsidR="00AB2B30" w:rsidRPr="009B053A" w:rsidRDefault="006A7121">
            <w:pPr>
              <w:pStyle w:val="TAC"/>
              <w:keepNext w:val="0"/>
            </w:pPr>
            <w:r w:rsidRPr="009B053A">
              <w:t>N/A</w:t>
            </w:r>
          </w:p>
        </w:tc>
      </w:tr>
      <w:tr w:rsidR="004717B2" w:rsidRPr="009B053A" w14:paraId="378B470B" w14:textId="77777777" w:rsidTr="00931ECD">
        <w:tblPrEx>
          <w:tblLook w:val="0000" w:firstRow="0" w:lastRow="0" w:firstColumn="0" w:lastColumn="0" w:noHBand="0" w:noVBand="0"/>
        </w:tblPrEx>
        <w:trPr>
          <w:trHeight w:val="105"/>
          <w:jc w:val="center"/>
        </w:trPr>
        <w:tc>
          <w:tcPr>
            <w:tcW w:w="1880" w:type="dxa"/>
            <w:vMerge w:val="restart"/>
            <w:shd w:val="clear" w:color="auto" w:fill="auto"/>
            <w:vAlign w:val="center"/>
          </w:tcPr>
          <w:p w14:paraId="2088B1BF" w14:textId="77777777" w:rsidR="004717B2" w:rsidRPr="009B053A" w:rsidRDefault="004717B2" w:rsidP="00931ECD">
            <w:pPr>
              <w:pStyle w:val="TAC"/>
              <w:keepNext w:val="0"/>
              <w:rPr>
                <w:rFonts w:cs="Arial"/>
                <w:color w:val="000000"/>
                <w:szCs w:val="18"/>
                <w:lang w:eastAsia="ja-JP"/>
              </w:rPr>
            </w:pPr>
            <w:r w:rsidRPr="009B053A">
              <w:rPr>
                <w:rFonts w:cs="Arial"/>
                <w:color w:val="000000"/>
                <w:szCs w:val="18"/>
                <w:lang w:eastAsia="ja-JP"/>
              </w:rPr>
              <w:t>DC_2A_n77A</w:t>
            </w:r>
          </w:p>
          <w:p w14:paraId="3717A6AF" w14:textId="77777777" w:rsidR="004717B2" w:rsidRPr="009B053A" w:rsidRDefault="004717B2" w:rsidP="00931ECD">
            <w:pPr>
              <w:pStyle w:val="TAC"/>
              <w:rPr>
                <w:rFonts w:eastAsia="MS Mincho"/>
              </w:rPr>
            </w:pPr>
            <w:r w:rsidRPr="009B053A">
              <w:rPr>
                <w:rFonts w:eastAsia="MS Mincho"/>
              </w:rPr>
              <w:t>DC_2A-2A_n77A</w:t>
            </w:r>
          </w:p>
          <w:p w14:paraId="21624731" w14:textId="77777777" w:rsidR="004717B2" w:rsidRPr="009B053A" w:rsidRDefault="004717B2" w:rsidP="00931ECD">
            <w:pPr>
              <w:pStyle w:val="TAC"/>
              <w:rPr>
                <w:rFonts w:eastAsia="MS Mincho"/>
              </w:rPr>
            </w:pPr>
            <w:r w:rsidRPr="009B053A">
              <w:rPr>
                <w:rFonts w:eastAsia="MS Mincho"/>
              </w:rPr>
              <w:t>DC_2A_n77C</w:t>
            </w:r>
          </w:p>
          <w:p w14:paraId="5251DE71" w14:textId="77777777" w:rsidR="004717B2" w:rsidRPr="009B053A" w:rsidRDefault="004717B2" w:rsidP="00931ECD">
            <w:pPr>
              <w:pStyle w:val="TAC"/>
              <w:keepNext w:val="0"/>
              <w:rPr>
                <w:rFonts w:eastAsia="MS Mincho"/>
              </w:rPr>
            </w:pPr>
            <w:r w:rsidRPr="009B053A">
              <w:rPr>
                <w:rFonts w:eastAsia="MS Mincho"/>
              </w:rPr>
              <w:t>DC_2A-2A_n77C</w:t>
            </w:r>
          </w:p>
        </w:tc>
        <w:tc>
          <w:tcPr>
            <w:tcW w:w="856" w:type="dxa"/>
            <w:vMerge w:val="restart"/>
            <w:vAlign w:val="center"/>
          </w:tcPr>
          <w:p w14:paraId="29CF855F" w14:textId="77777777" w:rsidR="004717B2" w:rsidRPr="009B053A" w:rsidRDefault="004717B2" w:rsidP="00931ECD">
            <w:pPr>
              <w:pStyle w:val="TAC"/>
              <w:keepNext w:val="0"/>
              <w:rPr>
                <w:lang w:eastAsia="zh-CN"/>
              </w:rPr>
            </w:pPr>
            <w:r w:rsidRPr="009B053A">
              <w:rPr>
                <w:rFonts w:cs="Arial"/>
                <w:color w:val="000000"/>
                <w:szCs w:val="18"/>
                <w:lang w:eastAsia="ja-JP"/>
              </w:rPr>
              <w:t>2</w:t>
            </w:r>
          </w:p>
        </w:tc>
        <w:tc>
          <w:tcPr>
            <w:tcW w:w="1040" w:type="dxa"/>
            <w:vMerge w:val="restart"/>
            <w:vAlign w:val="center"/>
          </w:tcPr>
          <w:p w14:paraId="193C4BB4" w14:textId="77777777" w:rsidR="004717B2" w:rsidRPr="009B053A" w:rsidRDefault="004717B2" w:rsidP="00931ECD">
            <w:pPr>
              <w:pStyle w:val="TAC"/>
              <w:keepNext w:val="0"/>
              <w:rPr>
                <w:lang w:eastAsia="zh-CN"/>
              </w:rPr>
            </w:pPr>
            <w:r w:rsidRPr="009B053A">
              <w:rPr>
                <w:rFonts w:cs="Arial"/>
                <w:color w:val="000000"/>
                <w:szCs w:val="18"/>
                <w:lang w:eastAsia="ja-JP"/>
              </w:rPr>
              <w:t>1855</w:t>
            </w:r>
          </w:p>
        </w:tc>
        <w:tc>
          <w:tcPr>
            <w:tcW w:w="763" w:type="dxa"/>
            <w:vMerge w:val="restart"/>
            <w:vAlign w:val="center"/>
          </w:tcPr>
          <w:p w14:paraId="39310917" w14:textId="77777777" w:rsidR="004717B2" w:rsidRPr="009B053A" w:rsidRDefault="004717B2" w:rsidP="00931ECD">
            <w:pPr>
              <w:pStyle w:val="TAC"/>
              <w:keepNext w:val="0"/>
              <w:rPr>
                <w:lang w:eastAsia="zh-CN"/>
              </w:rPr>
            </w:pPr>
            <w:r w:rsidRPr="009B053A">
              <w:rPr>
                <w:rFonts w:cs="Arial"/>
                <w:color w:val="000000"/>
                <w:szCs w:val="18"/>
              </w:rPr>
              <w:t>5</w:t>
            </w:r>
          </w:p>
        </w:tc>
        <w:tc>
          <w:tcPr>
            <w:tcW w:w="599" w:type="dxa"/>
            <w:vMerge w:val="restart"/>
            <w:vAlign w:val="center"/>
          </w:tcPr>
          <w:p w14:paraId="293682E3" w14:textId="77777777" w:rsidR="004717B2" w:rsidRPr="009B053A" w:rsidRDefault="004717B2" w:rsidP="00931ECD">
            <w:pPr>
              <w:pStyle w:val="TAC"/>
              <w:keepNext w:val="0"/>
              <w:rPr>
                <w:lang w:eastAsia="zh-CN"/>
              </w:rPr>
            </w:pPr>
            <w:r w:rsidRPr="009B053A">
              <w:rPr>
                <w:rFonts w:cs="Arial"/>
                <w:color w:val="000000"/>
                <w:szCs w:val="18"/>
              </w:rPr>
              <w:t>25</w:t>
            </w:r>
          </w:p>
        </w:tc>
        <w:tc>
          <w:tcPr>
            <w:tcW w:w="1072" w:type="dxa"/>
            <w:vMerge w:val="restart"/>
            <w:vAlign w:val="center"/>
          </w:tcPr>
          <w:p w14:paraId="2B47F58A" w14:textId="77777777" w:rsidR="004717B2" w:rsidRPr="009B053A" w:rsidRDefault="004717B2" w:rsidP="00931ECD">
            <w:pPr>
              <w:pStyle w:val="TAC"/>
              <w:keepNext w:val="0"/>
              <w:rPr>
                <w:lang w:eastAsia="zh-CN"/>
              </w:rPr>
            </w:pPr>
            <w:r w:rsidRPr="009B053A">
              <w:rPr>
                <w:rFonts w:cs="Arial"/>
                <w:color w:val="000000"/>
                <w:szCs w:val="18"/>
                <w:lang w:eastAsia="ja-JP"/>
              </w:rPr>
              <w:t>1935</w:t>
            </w:r>
          </w:p>
        </w:tc>
        <w:tc>
          <w:tcPr>
            <w:tcW w:w="775" w:type="dxa"/>
            <w:vAlign w:val="center"/>
          </w:tcPr>
          <w:p w14:paraId="02A37605" w14:textId="77777777" w:rsidR="004717B2" w:rsidRPr="009B053A" w:rsidRDefault="004717B2" w:rsidP="00931ECD">
            <w:pPr>
              <w:pStyle w:val="TAC"/>
              <w:keepNext w:val="0"/>
              <w:rPr>
                <w:lang w:eastAsia="zh-CN"/>
              </w:rPr>
            </w:pPr>
            <w:r w:rsidRPr="009B053A">
              <w:rPr>
                <w:rFonts w:cs="Arial"/>
                <w:color w:val="000000"/>
                <w:szCs w:val="18"/>
              </w:rPr>
              <w:t>32.10</w:t>
            </w:r>
          </w:p>
        </w:tc>
        <w:tc>
          <w:tcPr>
            <w:tcW w:w="942" w:type="dxa"/>
            <w:gridSpan w:val="2"/>
            <w:vMerge w:val="restart"/>
            <w:vAlign w:val="center"/>
          </w:tcPr>
          <w:p w14:paraId="53F34AD9" w14:textId="77777777" w:rsidR="004717B2" w:rsidRPr="009B053A" w:rsidRDefault="004717B2" w:rsidP="00931ECD">
            <w:pPr>
              <w:pStyle w:val="TAC"/>
              <w:keepNext w:val="0"/>
              <w:rPr>
                <w:lang w:eastAsia="zh-CN"/>
              </w:rPr>
            </w:pPr>
            <w:r w:rsidRPr="009B053A">
              <w:rPr>
                <w:rFonts w:cs="Arial"/>
                <w:color w:val="000000"/>
                <w:szCs w:val="18"/>
              </w:rPr>
              <w:t>IMD2</w:t>
            </w:r>
          </w:p>
        </w:tc>
      </w:tr>
      <w:tr w:rsidR="004717B2" w:rsidRPr="009B053A" w14:paraId="79655B6E" w14:textId="77777777" w:rsidTr="00931ECD">
        <w:tblPrEx>
          <w:tblLook w:val="0000" w:firstRow="0" w:lastRow="0" w:firstColumn="0" w:lastColumn="0" w:noHBand="0" w:noVBand="0"/>
        </w:tblPrEx>
        <w:trPr>
          <w:trHeight w:val="105"/>
          <w:jc w:val="center"/>
        </w:trPr>
        <w:tc>
          <w:tcPr>
            <w:tcW w:w="1880" w:type="dxa"/>
            <w:vMerge/>
            <w:shd w:val="clear" w:color="auto" w:fill="auto"/>
            <w:vAlign w:val="center"/>
          </w:tcPr>
          <w:p w14:paraId="7531442A" w14:textId="77777777" w:rsidR="004717B2" w:rsidRPr="009B053A" w:rsidRDefault="004717B2" w:rsidP="00931ECD">
            <w:pPr>
              <w:pStyle w:val="TAC"/>
              <w:keepNext w:val="0"/>
              <w:rPr>
                <w:rFonts w:eastAsia="MS Mincho"/>
              </w:rPr>
            </w:pPr>
          </w:p>
        </w:tc>
        <w:tc>
          <w:tcPr>
            <w:tcW w:w="856" w:type="dxa"/>
            <w:vMerge/>
            <w:vAlign w:val="center"/>
          </w:tcPr>
          <w:p w14:paraId="7E10F0EC" w14:textId="77777777" w:rsidR="004717B2" w:rsidRPr="009B053A" w:rsidRDefault="004717B2" w:rsidP="00931ECD">
            <w:pPr>
              <w:pStyle w:val="TAC"/>
              <w:keepNext w:val="0"/>
              <w:rPr>
                <w:lang w:eastAsia="zh-CN"/>
              </w:rPr>
            </w:pPr>
          </w:p>
        </w:tc>
        <w:tc>
          <w:tcPr>
            <w:tcW w:w="1040" w:type="dxa"/>
            <w:vMerge/>
            <w:vAlign w:val="center"/>
          </w:tcPr>
          <w:p w14:paraId="6AF77CB3" w14:textId="77777777" w:rsidR="004717B2" w:rsidRPr="009B053A" w:rsidRDefault="004717B2" w:rsidP="00931ECD">
            <w:pPr>
              <w:pStyle w:val="TAC"/>
              <w:keepNext w:val="0"/>
              <w:rPr>
                <w:lang w:eastAsia="zh-CN"/>
              </w:rPr>
            </w:pPr>
          </w:p>
        </w:tc>
        <w:tc>
          <w:tcPr>
            <w:tcW w:w="763" w:type="dxa"/>
            <w:vMerge/>
            <w:vAlign w:val="center"/>
          </w:tcPr>
          <w:p w14:paraId="3377DFAE" w14:textId="77777777" w:rsidR="004717B2" w:rsidRPr="009B053A" w:rsidRDefault="004717B2" w:rsidP="00931ECD">
            <w:pPr>
              <w:pStyle w:val="TAC"/>
              <w:keepNext w:val="0"/>
              <w:rPr>
                <w:lang w:eastAsia="zh-CN"/>
              </w:rPr>
            </w:pPr>
          </w:p>
        </w:tc>
        <w:tc>
          <w:tcPr>
            <w:tcW w:w="599" w:type="dxa"/>
            <w:vMerge/>
            <w:vAlign w:val="center"/>
          </w:tcPr>
          <w:p w14:paraId="18CCEB68" w14:textId="77777777" w:rsidR="004717B2" w:rsidRPr="009B053A" w:rsidRDefault="004717B2" w:rsidP="00931ECD">
            <w:pPr>
              <w:pStyle w:val="TAC"/>
              <w:keepNext w:val="0"/>
              <w:rPr>
                <w:lang w:eastAsia="zh-CN"/>
              </w:rPr>
            </w:pPr>
          </w:p>
        </w:tc>
        <w:tc>
          <w:tcPr>
            <w:tcW w:w="1072" w:type="dxa"/>
            <w:vMerge/>
            <w:vAlign w:val="center"/>
          </w:tcPr>
          <w:p w14:paraId="086FBC6B" w14:textId="77777777" w:rsidR="004717B2" w:rsidRPr="009B053A" w:rsidRDefault="004717B2" w:rsidP="00931ECD">
            <w:pPr>
              <w:pStyle w:val="TAC"/>
              <w:keepNext w:val="0"/>
              <w:rPr>
                <w:lang w:eastAsia="zh-CN"/>
              </w:rPr>
            </w:pPr>
          </w:p>
        </w:tc>
        <w:tc>
          <w:tcPr>
            <w:tcW w:w="775" w:type="dxa"/>
            <w:vAlign w:val="center"/>
          </w:tcPr>
          <w:p w14:paraId="419BFADC" w14:textId="3938A6C7" w:rsidR="004717B2" w:rsidRPr="009B053A" w:rsidRDefault="004717B2" w:rsidP="00931ECD">
            <w:pPr>
              <w:pStyle w:val="TAC"/>
              <w:keepNext w:val="0"/>
              <w:rPr>
                <w:lang w:eastAsia="zh-CN"/>
              </w:rPr>
            </w:pPr>
          </w:p>
        </w:tc>
        <w:tc>
          <w:tcPr>
            <w:tcW w:w="942" w:type="dxa"/>
            <w:gridSpan w:val="2"/>
            <w:vMerge/>
            <w:vAlign w:val="center"/>
          </w:tcPr>
          <w:p w14:paraId="17F3A749" w14:textId="77777777" w:rsidR="004717B2" w:rsidRPr="009B053A" w:rsidRDefault="004717B2" w:rsidP="00931ECD">
            <w:pPr>
              <w:pStyle w:val="TAC"/>
              <w:keepNext w:val="0"/>
              <w:rPr>
                <w:lang w:eastAsia="zh-CN"/>
              </w:rPr>
            </w:pPr>
          </w:p>
        </w:tc>
      </w:tr>
      <w:tr w:rsidR="004717B2" w:rsidRPr="009B053A" w14:paraId="4738E61B"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407188D7" w14:textId="77777777" w:rsidR="004717B2" w:rsidRPr="009B053A" w:rsidRDefault="004717B2" w:rsidP="00931ECD">
            <w:pPr>
              <w:pStyle w:val="TAC"/>
              <w:keepNext w:val="0"/>
              <w:rPr>
                <w:rFonts w:eastAsia="MS Mincho"/>
              </w:rPr>
            </w:pPr>
          </w:p>
        </w:tc>
        <w:tc>
          <w:tcPr>
            <w:tcW w:w="856" w:type="dxa"/>
            <w:vAlign w:val="center"/>
          </w:tcPr>
          <w:p w14:paraId="5E9B7FF0" w14:textId="77777777" w:rsidR="004717B2" w:rsidRPr="009B053A" w:rsidRDefault="004717B2" w:rsidP="00931ECD">
            <w:pPr>
              <w:pStyle w:val="TAC"/>
              <w:keepNext w:val="0"/>
              <w:rPr>
                <w:lang w:eastAsia="zh-CN"/>
              </w:rPr>
            </w:pPr>
            <w:r w:rsidRPr="009B053A">
              <w:rPr>
                <w:rFonts w:cs="Arial"/>
                <w:color w:val="000000"/>
                <w:szCs w:val="18"/>
                <w:lang w:eastAsia="ja-JP"/>
              </w:rPr>
              <w:t>n77</w:t>
            </w:r>
          </w:p>
        </w:tc>
        <w:tc>
          <w:tcPr>
            <w:tcW w:w="1040" w:type="dxa"/>
            <w:vAlign w:val="center"/>
          </w:tcPr>
          <w:p w14:paraId="0E88003E" w14:textId="77777777" w:rsidR="004717B2" w:rsidRPr="009B053A" w:rsidRDefault="004717B2" w:rsidP="00931ECD">
            <w:pPr>
              <w:pStyle w:val="TAC"/>
              <w:keepNext w:val="0"/>
              <w:rPr>
                <w:lang w:eastAsia="zh-CN"/>
              </w:rPr>
            </w:pPr>
            <w:r w:rsidRPr="009B053A">
              <w:rPr>
                <w:rFonts w:cs="Arial"/>
                <w:color w:val="000000"/>
                <w:szCs w:val="18"/>
                <w:lang w:eastAsia="ja-JP"/>
              </w:rPr>
              <w:t>3790</w:t>
            </w:r>
          </w:p>
        </w:tc>
        <w:tc>
          <w:tcPr>
            <w:tcW w:w="763" w:type="dxa"/>
            <w:vAlign w:val="center"/>
          </w:tcPr>
          <w:p w14:paraId="127E0D23" w14:textId="77777777" w:rsidR="004717B2" w:rsidRPr="009B053A" w:rsidRDefault="004717B2" w:rsidP="00931ECD">
            <w:pPr>
              <w:pStyle w:val="TAC"/>
              <w:keepNext w:val="0"/>
              <w:rPr>
                <w:lang w:eastAsia="zh-CN"/>
              </w:rPr>
            </w:pPr>
            <w:r w:rsidRPr="009B053A">
              <w:rPr>
                <w:rFonts w:cs="Arial"/>
                <w:color w:val="000000"/>
                <w:szCs w:val="18"/>
                <w:lang w:eastAsia="ja-JP"/>
              </w:rPr>
              <w:t>10</w:t>
            </w:r>
          </w:p>
        </w:tc>
        <w:tc>
          <w:tcPr>
            <w:tcW w:w="599" w:type="dxa"/>
            <w:vAlign w:val="center"/>
          </w:tcPr>
          <w:p w14:paraId="08CABD8D" w14:textId="77777777" w:rsidR="004717B2" w:rsidRPr="009B053A" w:rsidRDefault="004717B2" w:rsidP="00931ECD">
            <w:pPr>
              <w:pStyle w:val="TAC"/>
              <w:keepNext w:val="0"/>
              <w:rPr>
                <w:lang w:eastAsia="zh-CN"/>
              </w:rPr>
            </w:pPr>
            <w:r w:rsidRPr="009B053A">
              <w:rPr>
                <w:rFonts w:cs="Arial"/>
                <w:color w:val="000000"/>
                <w:szCs w:val="18"/>
              </w:rPr>
              <w:t>50</w:t>
            </w:r>
          </w:p>
        </w:tc>
        <w:tc>
          <w:tcPr>
            <w:tcW w:w="1072" w:type="dxa"/>
            <w:vAlign w:val="center"/>
          </w:tcPr>
          <w:p w14:paraId="64D688C9" w14:textId="77777777" w:rsidR="004717B2" w:rsidRPr="009B053A" w:rsidRDefault="004717B2" w:rsidP="00931ECD">
            <w:pPr>
              <w:pStyle w:val="TAC"/>
              <w:keepNext w:val="0"/>
              <w:rPr>
                <w:lang w:eastAsia="zh-CN"/>
              </w:rPr>
            </w:pPr>
            <w:r w:rsidRPr="009B053A">
              <w:rPr>
                <w:rFonts w:cs="Arial"/>
                <w:color w:val="000000"/>
                <w:szCs w:val="18"/>
                <w:lang w:eastAsia="ja-JP"/>
              </w:rPr>
              <w:t>3790</w:t>
            </w:r>
          </w:p>
        </w:tc>
        <w:tc>
          <w:tcPr>
            <w:tcW w:w="775" w:type="dxa"/>
            <w:vAlign w:val="center"/>
          </w:tcPr>
          <w:p w14:paraId="154A7A90" w14:textId="77777777" w:rsidR="004717B2" w:rsidRPr="009B053A" w:rsidRDefault="004717B2" w:rsidP="00931ECD">
            <w:pPr>
              <w:pStyle w:val="TAC"/>
              <w:keepNext w:val="0"/>
              <w:rPr>
                <w:lang w:eastAsia="zh-CN"/>
              </w:rPr>
            </w:pPr>
            <w:r w:rsidRPr="009B053A">
              <w:rPr>
                <w:rFonts w:cs="Arial"/>
                <w:color w:val="000000"/>
                <w:szCs w:val="18"/>
                <w:lang w:eastAsia="ja-JP"/>
              </w:rPr>
              <w:t>N/A</w:t>
            </w:r>
          </w:p>
        </w:tc>
        <w:tc>
          <w:tcPr>
            <w:tcW w:w="942" w:type="dxa"/>
            <w:gridSpan w:val="2"/>
            <w:vAlign w:val="center"/>
          </w:tcPr>
          <w:p w14:paraId="654C9D3C" w14:textId="77777777" w:rsidR="004717B2" w:rsidRPr="009B053A" w:rsidRDefault="004717B2" w:rsidP="00931ECD">
            <w:pPr>
              <w:pStyle w:val="TAC"/>
              <w:keepNext w:val="0"/>
              <w:rPr>
                <w:lang w:eastAsia="zh-CN"/>
              </w:rPr>
            </w:pPr>
            <w:r w:rsidRPr="009B053A">
              <w:rPr>
                <w:rFonts w:cs="Arial"/>
                <w:color w:val="000000"/>
                <w:szCs w:val="18"/>
                <w:lang w:eastAsia="ja-JP"/>
              </w:rPr>
              <w:t>N/A</w:t>
            </w:r>
          </w:p>
        </w:tc>
      </w:tr>
      <w:tr w:rsidR="004717B2" w:rsidRPr="009B053A" w14:paraId="1EC2DE30" w14:textId="77777777" w:rsidTr="00931ECD">
        <w:tblPrEx>
          <w:tblLook w:val="0000" w:firstRow="0" w:lastRow="0" w:firstColumn="0" w:lastColumn="0" w:noHBand="0" w:noVBand="0"/>
        </w:tblPrEx>
        <w:trPr>
          <w:trHeight w:val="105"/>
          <w:jc w:val="center"/>
        </w:trPr>
        <w:tc>
          <w:tcPr>
            <w:tcW w:w="1880" w:type="dxa"/>
            <w:vMerge/>
            <w:shd w:val="clear" w:color="auto" w:fill="auto"/>
            <w:vAlign w:val="center"/>
          </w:tcPr>
          <w:p w14:paraId="6CE07572" w14:textId="77777777" w:rsidR="004717B2" w:rsidRPr="009B053A" w:rsidRDefault="004717B2" w:rsidP="00931ECD">
            <w:pPr>
              <w:pStyle w:val="TAC"/>
              <w:keepNext w:val="0"/>
              <w:rPr>
                <w:rFonts w:eastAsia="MS Mincho"/>
              </w:rPr>
            </w:pPr>
          </w:p>
        </w:tc>
        <w:tc>
          <w:tcPr>
            <w:tcW w:w="856" w:type="dxa"/>
            <w:vMerge w:val="restart"/>
            <w:vAlign w:val="center"/>
          </w:tcPr>
          <w:p w14:paraId="7A0675DF" w14:textId="77777777" w:rsidR="004717B2" w:rsidRPr="009B053A" w:rsidRDefault="004717B2" w:rsidP="00931ECD">
            <w:pPr>
              <w:pStyle w:val="TAC"/>
              <w:keepNext w:val="0"/>
              <w:rPr>
                <w:lang w:eastAsia="zh-CN"/>
              </w:rPr>
            </w:pPr>
            <w:r w:rsidRPr="009B053A">
              <w:rPr>
                <w:rFonts w:cs="Arial"/>
                <w:color w:val="000000"/>
                <w:szCs w:val="18"/>
                <w:lang w:eastAsia="ja-JP"/>
              </w:rPr>
              <w:t>2</w:t>
            </w:r>
          </w:p>
        </w:tc>
        <w:tc>
          <w:tcPr>
            <w:tcW w:w="1040" w:type="dxa"/>
            <w:vMerge w:val="restart"/>
            <w:vAlign w:val="center"/>
          </w:tcPr>
          <w:p w14:paraId="64E4D5BC" w14:textId="77777777" w:rsidR="004717B2" w:rsidRPr="009B053A" w:rsidRDefault="004717B2" w:rsidP="00931ECD">
            <w:pPr>
              <w:pStyle w:val="TAC"/>
              <w:keepNext w:val="0"/>
              <w:rPr>
                <w:lang w:eastAsia="zh-CN"/>
              </w:rPr>
            </w:pPr>
            <w:r w:rsidRPr="009B053A">
              <w:rPr>
                <w:rFonts w:cs="Arial"/>
                <w:color w:val="000000"/>
                <w:szCs w:val="18"/>
                <w:lang w:eastAsia="ja-JP"/>
              </w:rPr>
              <w:t>1900</w:t>
            </w:r>
          </w:p>
        </w:tc>
        <w:tc>
          <w:tcPr>
            <w:tcW w:w="763" w:type="dxa"/>
            <w:vMerge w:val="restart"/>
            <w:vAlign w:val="center"/>
          </w:tcPr>
          <w:p w14:paraId="39E87287" w14:textId="77777777" w:rsidR="004717B2" w:rsidRPr="009B053A" w:rsidRDefault="004717B2" w:rsidP="00931ECD">
            <w:pPr>
              <w:pStyle w:val="TAC"/>
              <w:keepNext w:val="0"/>
              <w:rPr>
                <w:lang w:eastAsia="zh-CN"/>
              </w:rPr>
            </w:pPr>
            <w:r w:rsidRPr="009B053A">
              <w:rPr>
                <w:rFonts w:cs="Arial"/>
                <w:color w:val="000000"/>
                <w:szCs w:val="18"/>
              </w:rPr>
              <w:t>5</w:t>
            </w:r>
          </w:p>
        </w:tc>
        <w:tc>
          <w:tcPr>
            <w:tcW w:w="599" w:type="dxa"/>
            <w:vMerge w:val="restart"/>
            <w:vAlign w:val="center"/>
          </w:tcPr>
          <w:p w14:paraId="257E67BB" w14:textId="77777777" w:rsidR="004717B2" w:rsidRPr="009B053A" w:rsidRDefault="004717B2" w:rsidP="00931ECD">
            <w:pPr>
              <w:pStyle w:val="TAC"/>
              <w:keepNext w:val="0"/>
              <w:rPr>
                <w:lang w:eastAsia="zh-CN"/>
              </w:rPr>
            </w:pPr>
            <w:r w:rsidRPr="009B053A">
              <w:rPr>
                <w:rFonts w:cs="Arial"/>
                <w:color w:val="000000"/>
                <w:szCs w:val="18"/>
              </w:rPr>
              <w:t>25</w:t>
            </w:r>
          </w:p>
        </w:tc>
        <w:tc>
          <w:tcPr>
            <w:tcW w:w="1072" w:type="dxa"/>
            <w:vMerge w:val="restart"/>
            <w:vAlign w:val="center"/>
          </w:tcPr>
          <w:p w14:paraId="7D5E3DBB" w14:textId="77777777" w:rsidR="004717B2" w:rsidRPr="009B053A" w:rsidRDefault="004717B2" w:rsidP="00931ECD">
            <w:pPr>
              <w:pStyle w:val="TAC"/>
              <w:keepNext w:val="0"/>
              <w:rPr>
                <w:lang w:eastAsia="zh-CN"/>
              </w:rPr>
            </w:pPr>
            <w:r w:rsidRPr="009B053A">
              <w:rPr>
                <w:rFonts w:cs="Arial"/>
                <w:color w:val="000000"/>
                <w:szCs w:val="18"/>
                <w:lang w:eastAsia="ja-JP"/>
              </w:rPr>
              <w:t>1980</w:t>
            </w:r>
          </w:p>
        </w:tc>
        <w:tc>
          <w:tcPr>
            <w:tcW w:w="775" w:type="dxa"/>
            <w:vAlign w:val="center"/>
          </w:tcPr>
          <w:p w14:paraId="2373361B" w14:textId="77777777" w:rsidR="004717B2" w:rsidRPr="009B053A" w:rsidRDefault="004717B2" w:rsidP="00931ECD">
            <w:pPr>
              <w:pStyle w:val="TAC"/>
              <w:keepNext w:val="0"/>
              <w:rPr>
                <w:lang w:eastAsia="zh-CN"/>
              </w:rPr>
            </w:pPr>
            <w:r w:rsidRPr="009B053A">
              <w:rPr>
                <w:rFonts w:cs="Arial"/>
                <w:color w:val="000000"/>
                <w:szCs w:val="18"/>
              </w:rPr>
              <w:t>19.10</w:t>
            </w:r>
          </w:p>
        </w:tc>
        <w:tc>
          <w:tcPr>
            <w:tcW w:w="942" w:type="dxa"/>
            <w:gridSpan w:val="2"/>
            <w:vMerge w:val="restart"/>
            <w:vAlign w:val="center"/>
          </w:tcPr>
          <w:p w14:paraId="15EF775D" w14:textId="77777777" w:rsidR="004717B2" w:rsidRPr="009B053A" w:rsidRDefault="004717B2" w:rsidP="00931ECD">
            <w:pPr>
              <w:pStyle w:val="TAC"/>
              <w:keepNext w:val="0"/>
              <w:rPr>
                <w:lang w:eastAsia="zh-CN"/>
              </w:rPr>
            </w:pPr>
            <w:r w:rsidRPr="009B053A">
              <w:rPr>
                <w:rFonts w:cs="Arial"/>
                <w:color w:val="000000"/>
                <w:szCs w:val="18"/>
              </w:rPr>
              <w:t>IMD4</w:t>
            </w:r>
            <w:r w:rsidRPr="009B053A">
              <w:rPr>
                <w:rFonts w:cs="Arial"/>
                <w:color w:val="000000"/>
                <w:szCs w:val="18"/>
                <w:vertAlign w:val="superscript"/>
              </w:rPr>
              <w:t>1</w:t>
            </w:r>
          </w:p>
        </w:tc>
      </w:tr>
      <w:tr w:rsidR="004717B2" w:rsidRPr="009B053A" w14:paraId="7AC385A6" w14:textId="77777777" w:rsidTr="00931ECD">
        <w:tblPrEx>
          <w:tblLook w:val="0000" w:firstRow="0" w:lastRow="0" w:firstColumn="0" w:lastColumn="0" w:noHBand="0" w:noVBand="0"/>
        </w:tblPrEx>
        <w:trPr>
          <w:trHeight w:val="105"/>
          <w:jc w:val="center"/>
        </w:trPr>
        <w:tc>
          <w:tcPr>
            <w:tcW w:w="1880" w:type="dxa"/>
            <w:vMerge/>
            <w:shd w:val="clear" w:color="auto" w:fill="auto"/>
            <w:vAlign w:val="center"/>
          </w:tcPr>
          <w:p w14:paraId="34D2A224" w14:textId="77777777" w:rsidR="004717B2" w:rsidRPr="009B053A" w:rsidRDefault="004717B2" w:rsidP="00931ECD">
            <w:pPr>
              <w:pStyle w:val="TAC"/>
              <w:keepNext w:val="0"/>
              <w:rPr>
                <w:rFonts w:eastAsia="MS Mincho"/>
              </w:rPr>
            </w:pPr>
          </w:p>
        </w:tc>
        <w:tc>
          <w:tcPr>
            <w:tcW w:w="856" w:type="dxa"/>
            <w:vMerge/>
            <w:vAlign w:val="center"/>
          </w:tcPr>
          <w:p w14:paraId="0FA31C98" w14:textId="77777777" w:rsidR="004717B2" w:rsidRPr="009B053A" w:rsidRDefault="004717B2" w:rsidP="00931ECD">
            <w:pPr>
              <w:pStyle w:val="TAC"/>
              <w:keepNext w:val="0"/>
              <w:rPr>
                <w:lang w:eastAsia="zh-CN"/>
              </w:rPr>
            </w:pPr>
          </w:p>
        </w:tc>
        <w:tc>
          <w:tcPr>
            <w:tcW w:w="1040" w:type="dxa"/>
            <w:vMerge/>
            <w:vAlign w:val="center"/>
          </w:tcPr>
          <w:p w14:paraId="7F8C9AB4" w14:textId="77777777" w:rsidR="004717B2" w:rsidRPr="009B053A" w:rsidRDefault="004717B2" w:rsidP="00931ECD">
            <w:pPr>
              <w:pStyle w:val="TAC"/>
              <w:keepNext w:val="0"/>
              <w:rPr>
                <w:lang w:eastAsia="zh-CN"/>
              </w:rPr>
            </w:pPr>
          </w:p>
        </w:tc>
        <w:tc>
          <w:tcPr>
            <w:tcW w:w="763" w:type="dxa"/>
            <w:vMerge/>
            <w:vAlign w:val="center"/>
          </w:tcPr>
          <w:p w14:paraId="5017E107" w14:textId="77777777" w:rsidR="004717B2" w:rsidRPr="009B053A" w:rsidRDefault="004717B2" w:rsidP="00931ECD">
            <w:pPr>
              <w:pStyle w:val="TAC"/>
              <w:keepNext w:val="0"/>
              <w:rPr>
                <w:lang w:eastAsia="zh-CN"/>
              </w:rPr>
            </w:pPr>
          </w:p>
        </w:tc>
        <w:tc>
          <w:tcPr>
            <w:tcW w:w="599" w:type="dxa"/>
            <w:vMerge/>
            <w:vAlign w:val="center"/>
          </w:tcPr>
          <w:p w14:paraId="3F20AA47" w14:textId="77777777" w:rsidR="004717B2" w:rsidRPr="009B053A" w:rsidRDefault="004717B2" w:rsidP="00931ECD">
            <w:pPr>
              <w:pStyle w:val="TAC"/>
              <w:keepNext w:val="0"/>
              <w:rPr>
                <w:lang w:eastAsia="zh-CN"/>
              </w:rPr>
            </w:pPr>
          </w:p>
        </w:tc>
        <w:tc>
          <w:tcPr>
            <w:tcW w:w="1072" w:type="dxa"/>
            <w:vMerge/>
            <w:vAlign w:val="center"/>
          </w:tcPr>
          <w:p w14:paraId="63312C60" w14:textId="77777777" w:rsidR="004717B2" w:rsidRPr="009B053A" w:rsidRDefault="004717B2" w:rsidP="00931ECD">
            <w:pPr>
              <w:pStyle w:val="TAC"/>
              <w:keepNext w:val="0"/>
              <w:rPr>
                <w:lang w:eastAsia="zh-CN"/>
              </w:rPr>
            </w:pPr>
          </w:p>
        </w:tc>
        <w:tc>
          <w:tcPr>
            <w:tcW w:w="775" w:type="dxa"/>
            <w:vAlign w:val="center"/>
          </w:tcPr>
          <w:p w14:paraId="70803CC2" w14:textId="687363E9" w:rsidR="004717B2" w:rsidRPr="009B053A" w:rsidRDefault="004717B2" w:rsidP="00931ECD">
            <w:pPr>
              <w:pStyle w:val="TAC"/>
              <w:keepNext w:val="0"/>
              <w:rPr>
                <w:lang w:eastAsia="zh-CN"/>
              </w:rPr>
            </w:pPr>
          </w:p>
        </w:tc>
        <w:tc>
          <w:tcPr>
            <w:tcW w:w="942" w:type="dxa"/>
            <w:gridSpan w:val="2"/>
            <w:vMerge/>
            <w:vAlign w:val="center"/>
          </w:tcPr>
          <w:p w14:paraId="02A7CF2C" w14:textId="77777777" w:rsidR="004717B2" w:rsidRPr="009B053A" w:rsidRDefault="004717B2" w:rsidP="00931ECD">
            <w:pPr>
              <w:pStyle w:val="TAC"/>
              <w:keepNext w:val="0"/>
              <w:rPr>
                <w:lang w:eastAsia="zh-CN"/>
              </w:rPr>
            </w:pPr>
          </w:p>
        </w:tc>
      </w:tr>
      <w:tr w:rsidR="004717B2" w:rsidRPr="009B053A" w14:paraId="0824B59F"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39EB3A20" w14:textId="77777777" w:rsidR="004717B2" w:rsidRPr="009B053A" w:rsidRDefault="004717B2" w:rsidP="00931ECD">
            <w:pPr>
              <w:pStyle w:val="TAC"/>
              <w:keepNext w:val="0"/>
              <w:rPr>
                <w:rFonts w:eastAsia="MS Mincho"/>
              </w:rPr>
            </w:pPr>
          </w:p>
        </w:tc>
        <w:tc>
          <w:tcPr>
            <w:tcW w:w="856" w:type="dxa"/>
            <w:vAlign w:val="center"/>
          </w:tcPr>
          <w:p w14:paraId="1021C21B" w14:textId="77777777" w:rsidR="004717B2" w:rsidRPr="009B053A" w:rsidRDefault="004717B2" w:rsidP="00931ECD">
            <w:pPr>
              <w:pStyle w:val="TAC"/>
              <w:keepNext w:val="0"/>
              <w:rPr>
                <w:lang w:eastAsia="zh-CN"/>
              </w:rPr>
            </w:pPr>
            <w:r w:rsidRPr="009B053A">
              <w:rPr>
                <w:rFonts w:cs="Arial"/>
                <w:color w:val="000000"/>
                <w:szCs w:val="18"/>
                <w:lang w:eastAsia="ja-JP"/>
              </w:rPr>
              <w:t>n77</w:t>
            </w:r>
          </w:p>
        </w:tc>
        <w:tc>
          <w:tcPr>
            <w:tcW w:w="1040" w:type="dxa"/>
            <w:vAlign w:val="center"/>
          </w:tcPr>
          <w:p w14:paraId="7A204F89" w14:textId="77777777" w:rsidR="004717B2" w:rsidRPr="009B053A" w:rsidRDefault="004717B2" w:rsidP="00931ECD">
            <w:pPr>
              <w:pStyle w:val="TAC"/>
              <w:keepNext w:val="0"/>
              <w:rPr>
                <w:lang w:eastAsia="zh-CN"/>
              </w:rPr>
            </w:pPr>
            <w:r w:rsidRPr="009B053A">
              <w:rPr>
                <w:rFonts w:cs="Arial"/>
                <w:color w:val="000000"/>
                <w:szCs w:val="18"/>
                <w:lang w:eastAsia="ja-JP"/>
              </w:rPr>
              <w:t>3720</w:t>
            </w:r>
          </w:p>
        </w:tc>
        <w:tc>
          <w:tcPr>
            <w:tcW w:w="763" w:type="dxa"/>
            <w:vAlign w:val="center"/>
          </w:tcPr>
          <w:p w14:paraId="449830C8" w14:textId="77777777" w:rsidR="004717B2" w:rsidRPr="009B053A" w:rsidRDefault="004717B2" w:rsidP="00931ECD">
            <w:pPr>
              <w:pStyle w:val="TAC"/>
              <w:keepNext w:val="0"/>
              <w:rPr>
                <w:lang w:eastAsia="zh-CN"/>
              </w:rPr>
            </w:pPr>
            <w:r w:rsidRPr="009B053A">
              <w:rPr>
                <w:rFonts w:cs="Arial"/>
                <w:color w:val="000000"/>
                <w:szCs w:val="18"/>
                <w:lang w:eastAsia="ja-JP"/>
              </w:rPr>
              <w:t>10</w:t>
            </w:r>
          </w:p>
        </w:tc>
        <w:tc>
          <w:tcPr>
            <w:tcW w:w="599" w:type="dxa"/>
            <w:vAlign w:val="center"/>
          </w:tcPr>
          <w:p w14:paraId="1D9445CB" w14:textId="77777777" w:rsidR="004717B2" w:rsidRPr="009B053A" w:rsidRDefault="004717B2" w:rsidP="00931ECD">
            <w:pPr>
              <w:pStyle w:val="TAC"/>
              <w:keepNext w:val="0"/>
              <w:rPr>
                <w:lang w:eastAsia="zh-CN"/>
              </w:rPr>
            </w:pPr>
            <w:r w:rsidRPr="009B053A">
              <w:rPr>
                <w:rFonts w:cs="Arial"/>
                <w:color w:val="000000"/>
                <w:szCs w:val="18"/>
              </w:rPr>
              <w:t>50</w:t>
            </w:r>
          </w:p>
        </w:tc>
        <w:tc>
          <w:tcPr>
            <w:tcW w:w="1072" w:type="dxa"/>
            <w:vAlign w:val="center"/>
          </w:tcPr>
          <w:p w14:paraId="5C464E1E" w14:textId="77777777" w:rsidR="004717B2" w:rsidRPr="009B053A" w:rsidRDefault="004717B2" w:rsidP="00931ECD">
            <w:pPr>
              <w:pStyle w:val="TAC"/>
              <w:keepNext w:val="0"/>
              <w:rPr>
                <w:lang w:eastAsia="zh-CN"/>
              </w:rPr>
            </w:pPr>
            <w:r w:rsidRPr="009B053A">
              <w:rPr>
                <w:rFonts w:cs="Arial"/>
                <w:color w:val="000000"/>
                <w:szCs w:val="18"/>
                <w:lang w:eastAsia="ja-JP"/>
              </w:rPr>
              <w:t>3720</w:t>
            </w:r>
          </w:p>
        </w:tc>
        <w:tc>
          <w:tcPr>
            <w:tcW w:w="775" w:type="dxa"/>
            <w:vAlign w:val="center"/>
          </w:tcPr>
          <w:p w14:paraId="102FB8C8" w14:textId="77777777" w:rsidR="004717B2" w:rsidRPr="009B053A" w:rsidRDefault="004717B2" w:rsidP="00931ECD">
            <w:pPr>
              <w:pStyle w:val="TAC"/>
              <w:keepNext w:val="0"/>
              <w:rPr>
                <w:lang w:eastAsia="zh-CN"/>
              </w:rPr>
            </w:pPr>
            <w:r w:rsidRPr="009B053A">
              <w:rPr>
                <w:rFonts w:cs="Arial"/>
                <w:color w:val="000000"/>
                <w:szCs w:val="18"/>
                <w:lang w:eastAsia="ja-JP"/>
              </w:rPr>
              <w:t>N/A</w:t>
            </w:r>
          </w:p>
        </w:tc>
        <w:tc>
          <w:tcPr>
            <w:tcW w:w="942" w:type="dxa"/>
            <w:gridSpan w:val="2"/>
            <w:vAlign w:val="center"/>
          </w:tcPr>
          <w:p w14:paraId="11D08901" w14:textId="77777777" w:rsidR="004717B2" w:rsidRPr="009B053A" w:rsidRDefault="004717B2" w:rsidP="00931ECD">
            <w:pPr>
              <w:pStyle w:val="TAC"/>
              <w:keepNext w:val="0"/>
              <w:rPr>
                <w:lang w:eastAsia="zh-CN"/>
              </w:rPr>
            </w:pPr>
            <w:r w:rsidRPr="009B053A">
              <w:rPr>
                <w:rFonts w:cs="Arial"/>
                <w:color w:val="000000"/>
                <w:szCs w:val="18"/>
                <w:lang w:eastAsia="ja-JP"/>
              </w:rPr>
              <w:t>N/A</w:t>
            </w:r>
          </w:p>
        </w:tc>
      </w:tr>
      <w:tr w:rsidR="004717B2" w:rsidRPr="009B053A" w14:paraId="041037E4" w14:textId="77777777" w:rsidTr="00931ECD">
        <w:tblPrEx>
          <w:tblLook w:val="0000" w:firstRow="0" w:lastRow="0" w:firstColumn="0" w:lastColumn="0" w:noHBand="0" w:noVBand="0"/>
        </w:tblPrEx>
        <w:trPr>
          <w:trHeight w:val="187"/>
          <w:jc w:val="center"/>
        </w:trPr>
        <w:tc>
          <w:tcPr>
            <w:tcW w:w="1880" w:type="dxa"/>
            <w:vMerge w:val="restart"/>
            <w:shd w:val="clear" w:color="auto" w:fill="auto"/>
            <w:vAlign w:val="center"/>
          </w:tcPr>
          <w:p w14:paraId="03584877" w14:textId="77777777" w:rsidR="004717B2" w:rsidRPr="009B053A" w:rsidRDefault="004717B2" w:rsidP="00931ECD">
            <w:pPr>
              <w:pStyle w:val="TAC"/>
              <w:keepNext w:val="0"/>
              <w:rPr>
                <w:rFonts w:cs="Arial"/>
                <w:color w:val="000000"/>
                <w:szCs w:val="18"/>
                <w:vertAlign w:val="superscript"/>
              </w:rPr>
            </w:pPr>
            <w:r w:rsidRPr="009B053A">
              <w:rPr>
                <w:rFonts w:cs="Arial"/>
                <w:color w:val="000000"/>
                <w:szCs w:val="18"/>
              </w:rPr>
              <w:t>DC_5A_n77A</w:t>
            </w:r>
            <w:r w:rsidRPr="009B053A">
              <w:rPr>
                <w:rFonts w:cs="Arial"/>
                <w:color w:val="000000"/>
                <w:szCs w:val="18"/>
                <w:vertAlign w:val="superscript"/>
              </w:rPr>
              <w:t>3</w:t>
            </w:r>
          </w:p>
          <w:p w14:paraId="6CE0BD71" w14:textId="77777777" w:rsidR="004717B2" w:rsidRPr="009B053A" w:rsidRDefault="004717B2" w:rsidP="00931ECD">
            <w:pPr>
              <w:pStyle w:val="TAC"/>
              <w:keepNext w:val="0"/>
              <w:rPr>
                <w:rFonts w:eastAsia="MS Mincho"/>
              </w:rPr>
            </w:pPr>
            <w:r w:rsidRPr="009B053A">
              <w:rPr>
                <w:rFonts w:cs="Arial"/>
                <w:color w:val="000000"/>
                <w:szCs w:val="18"/>
              </w:rPr>
              <w:t>DC_5A_n77C</w:t>
            </w:r>
            <w:r w:rsidRPr="009B053A">
              <w:rPr>
                <w:rFonts w:cs="Arial"/>
                <w:color w:val="000000"/>
                <w:szCs w:val="18"/>
                <w:vertAlign w:val="superscript"/>
              </w:rPr>
              <w:t>3</w:t>
            </w:r>
          </w:p>
        </w:tc>
        <w:tc>
          <w:tcPr>
            <w:tcW w:w="856" w:type="dxa"/>
            <w:vAlign w:val="center"/>
          </w:tcPr>
          <w:p w14:paraId="04D08B72" w14:textId="77777777" w:rsidR="004717B2" w:rsidRPr="009B053A" w:rsidRDefault="004717B2" w:rsidP="00931ECD">
            <w:pPr>
              <w:pStyle w:val="TAC"/>
              <w:keepNext w:val="0"/>
              <w:rPr>
                <w:lang w:eastAsia="zh-CN"/>
              </w:rPr>
            </w:pPr>
            <w:r w:rsidRPr="009B053A">
              <w:rPr>
                <w:rFonts w:cs="Arial"/>
                <w:color w:val="000000"/>
                <w:szCs w:val="18"/>
              </w:rPr>
              <w:t>5</w:t>
            </w:r>
          </w:p>
        </w:tc>
        <w:tc>
          <w:tcPr>
            <w:tcW w:w="1040" w:type="dxa"/>
            <w:vAlign w:val="center"/>
          </w:tcPr>
          <w:p w14:paraId="4F823D66" w14:textId="77777777" w:rsidR="004717B2" w:rsidRPr="009B053A" w:rsidRDefault="004717B2" w:rsidP="00931ECD">
            <w:pPr>
              <w:pStyle w:val="TAC"/>
              <w:keepNext w:val="0"/>
              <w:rPr>
                <w:lang w:eastAsia="zh-CN"/>
              </w:rPr>
            </w:pPr>
            <w:r w:rsidRPr="009B053A">
              <w:rPr>
                <w:rFonts w:cs="Arial"/>
                <w:color w:val="000000"/>
                <w:szCs w:val="18"/>
              </w:rPr>
              <w:t>844</w:t>
            </w:r>
          </w:p>
        </w:tc>
        <w:tc>
          <w:tcPr>
            <w:tcW w:w="763" w:type="dxa"/>
            <w:vAlign w:val="center"/>
          </w:tcPr>
          <w:p w14:paraId="527A599B" w14:textId="77777777" w:rsidR="004717B2" w:rsidRPr="009B053A" w:rsidRDefault="004717B2" w:rsidP="00931ECD">
            <w:pPr>
              <w:pStyle w:val="TAC"/>
              <w:keepNext w:val="0"/>
              <w:rPr>
                <w:lang w:eastAsia="zh-CN"/>
              </w:rPr>
            </w:pPr>
            <w:r w:rsidRPr="009B053A">
              <w:rPr>
                <w:rFonts w:cs="Arial"/>
                <w:color w:val="000000"/>
                <w:szCs w:val="18"/>
              </w:rPr>
              <w:t>5</w:t>
            </w:r>
          </w:p>
        </w:tc>
        <w:tc>
          <w:tcPr>
            <w:tcW w:w="599" w:type="dxa"/>
            <w:vAlign w:val="center"/>
          </w:tcPr>
          <w:p w14:paraId="3ACC6A32" w14:textId="77777777" w:rsidR="004717B2" w:rsidRPr="009B053A" w:rsidRDefault="004717B2" w:rsidP="00931ECD">
            <w:pPr>
              <w:pStyle w:val="TAC"/>
              <w:keepNext w:val="0"/>
              <w:rPr>
                <w:lang w:eastAsia="zh-CN"/>
              </w:rPr>
            </w:pPr>
            <w:r w:rsidRPr="009B053A">
              <w:rPr>
                <w:rFonts w:cs="Arial"/>
                <w:color w:val="000000"/>
                <w:szCs w:val="18"/>
              </w:rPr>
              <w:t>25</w:t>
            </w:r>
          </w:p>
        </w:tc>
        <w:tc>
          <w:tcPr>
            <w:tcW w:w="1072" w:type="dxa"/>
            <w:vAlign w:val="center"/>
          </w:tcPr>
          <w:p w14:paraId="4F12E6AA" w14:textId="77777777" w:rsidR="004717B2" w:rsidRPr="009B053A" w:rsidRDefault="004717B2" w:rsidP="00931ECD">
            <w:pPr>
              <w:pStyle w:val="TAC"/>
              <w:keepNext w:val="0"/>
              <w:rPr>
                <w:lang w:eastAsia="zh-CN"/>
              </w:rPr>
            </w:pPr>
            <w:r w:rsidRPr="009B053A">
              <w:rPr>
                <w:rFonts w:cs="Arial"/>
                <w:color w:val="000000"/>
                <w:szCs w:val="18"/>
              </w:rPr>
              <w:t>889</w:t>
            </w:r>
          </w:p>
        </w:tc>
        <w:tc>
          <w:tcPr>
            <w:tcW w:w="775" w:type="dxa"/>
            <w:vAlign w:val="center"/>
          </w:tcPr>
          <w:p w14:paraId="2327F42E" w14:textId="77777777" w:rsidR="004717B2" w:rsidRPr="009B053A" w:rsidRDefault="004717B2" w:rsidP="00931ECD">
            <w:pPr>
              <w:pStyle w:val="TAC"/>
              <w:keepNext w:val="0"/>
              <w:rPr>
                <w:lang w:eastAsia="zh-CN"/>
              </w:rPr>
            </w:pPr>
            <w:r w:rsidRPr="009B053A">
              <w:rPr>
                <w:rFonts w:cs="Arial"/>
                <w:color w:val="000000"/>
                <w:szCs w:val="18"/>
              </w:rPr>
              <w:t>18.60</w:t>
            </w:r>
          </w:p>
        </w:tc>
        <w:tc>
          <w:tcPr>
            <w:tcW w:w="942" w:type="dxa"/>
            <w:gridSpan w:val="2"/>
            <w:vAlign w:val="center"/>
          </w:tcPr>
          <w:p w14:paraId="4ECF5C2E" w14:textId="77777777" w:rsidR="004717B2" w:rsidRPr="009B053A" w:rsidRDefault="004717B2" w:rsidP="00931ECD">
            <w:pPr>
              <w:pStyle w:val="TAC"/>
              <w:keepNext w:val="0"/>
              <w:rPr>
                <w:lang w:eastAsia="zh-CN"/>
              </w:rPr>
            </w:pPr>
            <w:r w:rsidRPr="009B053A">
              <w:rPr>
                <w:rFonts w:cs="Arial"/>
                <w:color w:val="000000"/>
                <w:szCs w:val="18"/>
              </w:rPr>
              <w:t>IMD4</w:t>
            </w:r>
            <w:r w:rsidRPr="009B053A">
              <w:rPr>
                <w:rFonts w:cs="Arial"/>
                <w:color w:val="000000"/>
                <w:szCs w:val="18"/>
                <w:vertAlign w:val="superscript"/>
              </w:rPr>
              <w:t>1</w:t>
            </w:r>
          </w:p>
        </w:tc>
      </w:tr>
      <w:tr w:rsidR="004717B2" w:rsidRPr="009B053A" w14:paraId="4FFEC04D"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7D3CDDDF" w14:textId="77777777" w:rsidR="004717B2" w:rsidRPr="009B053A" w:rsidRDefault="004717B2" w:rsidP="00931ECD">
            <w:pPr>
              <w:pStyle w:val="TAC"/>
              <w:keepNext w:val="0"/>
              <w:rPr>
                <w:rFonts w:eastAsia="MS Mincho"/>
              </w:rPr>
            </w:pPr>
          </w:p>
        </w:tc>
        <w:tc>
          <w:tcPr>
            <w:tcW w:w="856" w:type="dxa"/>
            <w:vAlign w:val="center"/>
          </w:tcPr>
          <w:p w14:paraId="2318AF1F" w14:textId="77777777" w:rsidR="004717B2" w:rsidRPr="009B053A" w:rsidRDefault="004717B2" w:rsidP="00931ECD">
            <w:pPr>
              <w:pStyle w:val="TAC"/>
              <w:keepNext w:val="0"/>
              <w:rPr>
                <w:lang w:eastAsia="zh-CN"/>
              </w:rPr>
            </w:pPr>
            <w:r w:rsidRPr="009B053A">
              <w:rPr>
                <w:rFonts w:cs="Arial"/>
                <w:color w:val="000000"/>
                <w:szCs w:val="18"/>
              </w:rPr>
              <w:t>n77</w:t>
            </w:r>
          </w:p>
        </w:tc>
        <w:tc>
          <w:tcPr>
            <w:tcW w:w="1040" w:type="dxa"/>
            <w:vAlign w:val="center"/>
          </w:tcPr>
          <w:p w14:paraId="0502FC86" w14:textId="77777777" w:rsidR="004717B2" w:rsidRPr="009B053A" w:rsidRDefault="004717B2" w:rsidP="00931ECD">
            <w:pPr>
              <w:pStyle w:val="TAC"/>
              <w:keepNext w:val="0"/>
              <w:rPr>
                <w:lang w:eastAsia="zh-CN"/>
              </w:rPr>
            </w:pPr>
            <w:r w:rsidRPr="009B053A">
              <w:rPr>
                <w:rFonts w:cs="Arial"/>
                <w:color w:val="000000"/>
                <w:szCs w:val="18"/>
              </w:rPr>
              <w:t>3421</w:t>
            </w:r>
          </w:p>
        </w:tc>
        <w:tc>
          <w:tcPr>
            <w:tcW w:w="763" w:type="dxa"/>
            <w:vAlign w:val="center"/>
          </w:tcPr>
          <w:p w14:paraId="5E9E665D" w14:textId="77777777" w:rsidR="004717B2" w:rsidRPr="009B053A" w:rsidRDefault="004717B2" w:rsidP="00931ECD">
            <w:pPr>
              <w:pStyle w:val="TAC"/>
              <w:keepNext w:val="0"/>
              <w:rPr>
                <w:lang w:eastAsia="zh-CN"/>
              </w:rPr>
            </w:pPr>
            <w:r w:rsidRPr="009B053A">
              <w:rPr>
                <w:rFonts w:cs="Arial"/>
                <w:color w:val="000000"/>
                <w:szCs w:val="18"/>
              </w:rPr>
              <w:t>10</w:t>
            </w:r>
          </w:p>
        </w:tc>
        <w:tc>
          <w:tcPr>
            <w:tcW w:w="599" w:type="dxa"/>
            <w:vAlign w:val="center"/>
          </w:tcPr>
          <w:p w14:paraId="7DC9D4C6" w14:textId="77777777" w:rsidR="004717B2" w:rsidRPr="009B053A" w:rsidRDefault="004717B2" w:rsidP="00931ECD">
            <w:pPr>
              <w:pStyle w:val="TAC"/>
              <w:keepNext w:val="0"/>
              <w:rPr>
                <w:lang w:eastAsia="zh-CN"/>
              </w:rPr>
            </w:pPr>
            <w:r w:rsidRPr="009B053A">
              <w:rPr>
                <w:rFonts w:cs="Arial"/>
                <w:color w:val="000000"/>
                <w:szCs w:val="18"/>
              </w:rPr>
              <w:t>50</w:t>
            </w:r>
          </w:p>
        </w:tc>
        <w:tc>
          <w:tcPr>
            <w:tcW w:w="1072" w:type="dxa"/>
            <w:vAlign w:val="center"/>
          </w:tcPr>
          <w:p w14:paraId="42F4ABB6" w14:textId="77777777" w:rsidR="004717B2" w:rsidRPr="009B053A" w:rsidRDefault="004717B2" w:rsidP="00931ECD">
            <w:pPr>
              <w:pStyle w:val="TAC"/>
              <w:keepNext w:val="0"/>
              <w:rPr>
                <w:lang w:eastAsia="zh-CN"/>
              </w:rPr>
            </w:pPr>
            <w:r w:rsidRPr="009B053A">
              <w:rPr>
                <w:rFonts w:cs="Arial"/>
                <w:color w:val="000000"/>
                <w:szCs w:val="18"/>
              </w:rPr>
              <w:t>3421</w:t>
            </w:r>
          </w:p>
        </w:tc>
        <w:tc>
          <w:tcPr>
            <w:tcW w:w="775" w:type="dxa"/>
            <w:vAlign w:val="center"/>
          </w:tcPr>
          <w:p w14:paraId="3F6C41A7" w14:textId="77777777" w:rsidR="004717B2" w:rsidRPr="009B053A" w:rsidRDefault="004717B2" w:rsidP="00931ECD">
            <w:pPr>
              <w:pStyle w:val="TAC"/>
              <w:keepNext w:val="0"/>
              <w:rPr>
                <w:lang w:eastAsia="zh-CN"/>
              </w:rPr>
            </w:pPr>
            <w:r w:rsidRPr="009B053A">
              <w:rPr>
                <w:rFonts w:cs="Arial"/>
                <w:color w:val="000000"/>
                <w:szCs w:val="18"/>
              </w:rPr>
              <w:t>N/A</w:t>
            </w:r>
          </w:p>
        </w:tc>
        <w:tc>
          <w:tcPr>
            <w:tcW w:w="942" w:type="dxa"/>
            <w:gridSpan w:val="2"/>
            <w:vAlign w:val="center"/>
          </w:tcPr>
          <w:p w14:paraId="371F8A05" w14:textId="77777777" w:rsidR="004717B2" w:rsidRPr="009B053A" w:rsidRDefault="004717B2" w:rsidP="00931ECD">
            <w:pPr>
              <w:pStyle w:val="TAC"/>
              <w:keepNext w:val="0"/>
              <w:rPr>
                <w:lang w:eastAsia="zh-CN"/>
              </w:rPr>
            </w:pPr>
            <w:r w:rsidRPr="009B053A">
              <w:rPr>
                <w:rFonts w:cs="Arial"/>
                <w:color w:val="000000"/>
                <w:szCs w:val="18"/>
              </w:rPr>
              <w:t>N/A</w:t>
            </w:r>
          </w:p>
        </w:tc>
      </w:tr>
      <w:tr w:rsidR="007D1377" w:rsidRPr="009B053A" w14:paraId="38F9B56A" w14:textId="77777777" w:rsidTr="007D1377">
        <w:trPr>
          <w:gridAfter w:val="1"/>
          <w:wAfter w:w="7" w:type="dxa"/>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3E8E9DF3" w14:textId="77777777" w:rsidR="007D1377" w:rsidRPr="009B053A" w:rsidRDefault="007D1377" w:rsidP="004554EB">
            <w:pPr>
              <w:pStyle w:val="TAC"/>
              <w:keepNext w:val="0"/>
              <w:rPr>
                <w:rFonts w:cs="Arial"/>
                <w:szCs w:val="18"/>
                <w:lang w:eastAsia="zh-CN"/>
              </w:rPr>
            </w:pPr>
            <w:r w:rsidRPr="009B053A">
              <w:rPr>
                <w:rFonts w:cs="Arial"/>
                <w:szCs w:val="18"/>
                <w:lang w:eastAsia="zh-CN"/>
              </w:rPr>
              <w:t>DC_12A_n77A</w:t>
            </w:r>
          </w:p>
        </w:tc>
        <w:tc>
          <w:tcPr>
            <w:tcW w:w="854" w:type="dxa"/>
            <w:tcBorders>
              <w:top w:val="single" w:sz="4" w:space="0" w:color="auto"/>
              <w:left w:val="single" w:sz="4" w:space="0" w:color="auto"/>
              <w:bottom w:val="single" w:sz="4" w:space="0" w:color="auto"/>
              <w:right w:val="single" w:sz="4" w:space="0" w:color="auto"/>
            </w:tcBorders>
            <w:vAlign w:val="center"/>
            <w:hideMark/>
          </w:tcPr>
          <w:p w14:paraId="004E5C08" w14:textId="77777777" w:rsidR="007D1377" w:rsidRPr="009B053A" w:rsidRDefault="007D1377" w:rsidP="004554EB">
            <w:pPr>
              <w:pStyle w:val="TAC"/>
              <w:keepNext w:val="0"/>
              <w:rPr>
                <w:rFonts w:cs="Arial"/>
                <w:szCs w:val="18"/>
                <w:lang w:eastAsia="zh-CN"/>
              </w:rPr>
            </w:pPr>
            <w:r w:rsidRPr="009B053A">
              <w:rPr>
                <w:rFonts w:cs="Arial"/>
                <w:szCs w:val="18"/>
                <w:lang w:eastAsia="zh-CN"/>
              </w:rPr>
              <w:t>12</w:t>
            </w:r>
          </w:p>
        </w:tc>
        <w:tc>
          <w:tcPr>
            <w:tcW w:w="1038" w:type="dxa"/>
            <w:tcBorders>
              <w:top w:val="single" w:sz="4" w:space="0" w:color="auto"/>
              <w:left w:val="single" w:sz="4" w:space="0" w:color="auto"/>
              <w:bottom w:val="single" w:sz="4" w:space="0" w:color="auto"/>
              <w:right w:val="single" w:sz="4" w:space="0" w:color="auto"/>
            </w:tcBorders>
            <w:vAlign w:val="center"/>
            <w:hideMark/>
          </w:tcPr>
          <w:p w14:paraId="592D4FD5" w14:textId="77777777" w:rsidR="007D1377" w:rsidRPr="009B053A" w:rsidRDefault="007D1377" w:rsidP="004554EB">
            <w:pPr>
              <w:pStyle w:val="TAC"/>
              <w:keepNext w:val="0"/>
              <w:rPr>
                <w:rFonts w:cs="Arial"/>
                <w:szCs w:val="18"/>
                <w:lang w:eastAsia="zh-CN"/>
              </w:rPr>
            </w:pPr>
            <w:r w:rsidRPr="009B053A">
              <w:rPr>
                <w:rFonts w:cs="Arial"/>
                <w:szCs w:val="18"/>
                <w:lang w:eastAsia="zh-CN"/>
              </w:rPr>
              <w:t>702</w:t>
            </w:r>
          </w:p>
        </w:tc>
        <w:tc>
          <w:tcPr>
            <w:tcW w:w="762" w:type="dxa"/>
            <w:tcBorders>
              <w:top w:val="single" w:sz="4" w:space="0" w:color="auto"/>
              <w:left w:val="single" w:sz="4" w:space="0" w:color="auto"/>
              <w:bottom w:val="single" w:sz="4" w:space="0" w:color="auto"/>
              <w:right w:val="single" w:sz="4" w:space="0" w:color="auto"/>
            </w:tcBorders>
            <w:vAlign w:val="center"/>
            <w:hideMark/>
          </w:tcPr>
          <w:p w14:paraId="3A5C8FAC" w14:textId="77777777" w:rsidR="007D1377" w:rsidRPr="009B053A" w:rsidRDefault="007D1377" w:rsidP="004554EB">
            <w:pPr>
              <w:pStyle w:val="TAC"/>
              <w:keepNext w:val="0"/>
              <w:rPr>
                <w:rFonts w:cs="Arial"/>
                <w:szCs w:val="18"/>
                <w:lang w:eastAsia="zh-CN"/>
              </w:rPr>
            </w:pPr>
            <w:r w:rsidRPr="009B053A">
              <w:rPr>
                <w:rFonts w:cs="Arial"/>
                <w:szCs w:val="18"/>
                <w:lang w:eastAsia="zh-CN"/>
              </w:rPr>
              <w:t>5</w:t>
            </w:r>
          </w:p>
        </w:tc>
        <w:tc>
          <w:tcPr>
            <w:tcW w:w="598" w:type="dxa"/>
            <w:tcBorders>
              <w:top w:val="single" w:sz="4" w:space="0" w:color="auto"/>
              <w:left w:val="single" w:sz="4" w:space="0" w:color="auto"/>
              <w:bottom w:val="single" w:sz="4" w:space="0" w:color="auto"/>
              <w:right w:val="single" w:sz="4" w:space="0" w:color="auto"/>
            </w:tcBorders>
            <w:vAlign w:val="center"/>
            <w:hideMark/>
          </w:tcPr>
          <w:p w14:paraId="0C0093ED" w14:textId="77777777" w:rsidR="007D1377" w:rsidRPr="009B053A" w:rsidRDefault="007D1377" w:rsidP="004554EB">
            <w:pPr>
              <w:pStyle w:val="TAC"/>
              <w:keepNext w:val="0"/>
              <w:rPr>
                <w:rFonts w:cs="Arial"/>
                <w:szCs w:val="18"/>
                <w:lang w:eastAsia="zh-CN"/>
              </w:rPr>
            </w:pPr>
            <w:r w:rsidRPr="009B053A">
              <w:rPr>
                <w:rFonts w:cs="Arial"/>
                <w:szCs w:val="18"/>
                <w:lang w:eastAsia="zh-CN"/>
              </w:rPr>
              <w:t>20</w:t>
            </w:r>
          </w:p>
        </w:tc>
        <w:tc>
          <w:tcPr>
            <w:tcW w:w="1070" w:type="dxa"/>
            <w:tcBorders>
              <w:top w:val="single" w:sz="4" w:space="0" w:color="auto"/>
              <w:left w:val="single" w:sz="4" w:space="0" w:color="auto"/>
              <w:bottom w:val="single" w:sz="4" w:space="0" w:color="auto"/>
              <w:right w:val="single" w:sz="4" w:space="0" w:color="auto"/>
            </w:tcBorders>
            <w:hideMark/>
          </w:tcPr>
          <w:p w14:paraId="0D37A7CB" w14:textId="77777777" w:rsidR="007D1377" w:rsidRPr="009B053A" w:rsidRDefault="007D1377" w:rsidP="004554EB">
            <w:pPr>
              <w:pStyle w:val="TAC"/>
              <w:keepNext w:val="0"/>
              <w:rPr>
                <w:rFonts w:cs="Arial"/>
                <w:szCs w:val="18"/>
                <w:lang w:eastAsia="zh-CN"/>
              </w:rPr>
            </w:pPr>
            <w:r w:rsidRPr="009B053A">
              <w:rPr>
                <w:rFonts w:cs="Arial"/>
                <w:szCs w:val="18"/>
                <w:lang w:eastAsia="zh-CN"/>
              </w:rPr>
              <w:t>732</w:t>
            </w:r>
          </w:p>
        </w:tc>
        <w:tc>
          <w:tcPr>
            <w:tcW w:w="778" w:type="dxa"/>
            <w:tcBorders>
              <w:top w:val="single" w:sz="4" w:space="0" w:color="auto"/>
              <w:left w:val="single" w:sz="4" w:space="0" w:color="auto"/>
              <w:bottom w:val="single" w:sz="4" w:space="0" w:color="auto"/>
              <w:right w:val="single" w:sz="4" w:space="0" w:color="auto"/>
            </w:tcBorders>
            <w:hideMark/>
          </w:tcPr>
          <w:p w14:paraId="2B2CCF2B" w14:textId="77777777" w:rsidR="007D1377" w:rsidRPr="009B053A" w:rsidRDefault="007D1377" w:rsidP="004554EB">
            <w:pPr>
              <w:pStyle w:val="TAC"/>
              <w:keepNext w:val="0"/>
              <w:rPr>
                <w:rFonts w:cs="Arial"/>
                <w:szCs w:val="18"/>
                <w:lang w:eastAsia="zh-CN"/>
              </w:rPr>
            </w:pPr>
            <w:r w:rsidRPr="009B053A">
              <w:rPr>
                <w:rFonts w:cs="Arial"/>
                <w:szCs w:val="18"/>
                <w:lang w:eastAsia="zh-CN"/>
              </w:rPr>
              <w:t>11.7</w:t>
            </w:r>
          </w:p>
        </w:tc>
        <w:tc>
          <w:tcPr>
            <w:tcW w:w="943" w:type="dxa"/>
            <w:tcBorders>
              <w:top w:val="single" w:sz="4" w:space="0" w:color="auto"/>
              <w:left w:val="single" w:sz="4" w:space="0" w:color="auto"/>
              <w:bottom w:val="single" w:sz="4" w:space="0" w:color="auto"/>
              <w:right w:val="single" w:sz="4" w:space="0" w:color="auto"/>
            </w:tcBorders>
            <w:vAlign w:val="center"/>
            <w:hideMark/>
          </w:tcPr>
          <w:p w14:paraId="711475D7" w14:textId="77777777" w:rsidR="007D1377" w:rsidRPr="009B053A" w:rsidRDefault="007D1377" w:rsidP="004554EB">
            <w:pPr>
              <w:pStyle w:val="TAC"/>
              <w:keepNext w:val="0"/>
              <w:rPr>
                <w:rFonts w:cs="Arial"/>
                <w:szCs w:val="18"/>
                <w:lang w:eastAsia="zh-CN"/>
              </w:rPr>
            </w:pPr>
            <w:r w:rsidRPr="009B053A">
              <w:rPr>
                <w:rFonts w:cs="Arial"/>
                <w:szCs w:val="18"/>
                <w:lang w:eastAsia="zh-CN"/>
              </w:rPr>
              <w:t>IMD5</w:t>
            </w:r>
          </w:p>
        </w:tc>
      </w:tr>
      <w:tr w:rsidR="007D1377" w:rsidRPr="009B053A" w14:paraId="5CE211C2" w14:textId="77777777" w:rsidTr="007D1377">
        <w:trPr>
          <w:gridAfter w:val="1"/>
          <w:wAfter w:w="7" w:type="dxa"/>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5EB1642B" w14:textId="77777777" w:rsidR="007D1377" w:rsidRPr="009B053A" w:rsidRDefault="007D1377" w:rsidP="004554EB">
            <w:pPr>
              <w:spacing w:after="0"/>
              <w:rPr>
                <w:rFonts w:ascii="Arial" w:hAnsi="Arial" w:cs="Arial"/>
                <w:sz w:val="18"/>
                <w:szCs w:val="18"/>
                <w:lang w:eastAsia="zh-CN"/>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565CBC75" w14:textId="77777777" w:rsidR="007D1377" w:rsidRPr="009B053A" w:rsidRDefault="007D1377" w:rsidP="004554EB">
            <w:pPr>
              <w:pStyle w:val="TAC"/>
              <w:keepNext w:val="0"/>
              <w:rPr>
                <w:rFonts w:cs="Arial"/>
                <w:szCs w:val="18"/>
                <w:lang w:eastAsia="zh-CN"/>
              </w:rPr>
            </w:pPr>
            <w:r w:rsidRPr="009B053A">
              <w:rPr>
                <w:rFonts w:cs="Arial"/>
                <w:szCs w:val="18"/>
                <w:lang w:eastAsia="zh-CN"/>
              </w:rPr>
              <w:t>n77</w:t>
            </w:r>
          </w:p>
        </w:tc>
        <w:tc>
          <w:tcPr>
            <w:tcW w:w="1038" w:type="dxa"/>
            <w:tcBorders>
              <w:top w:val="single" w:sz="4" w:space="0" w:color="auto"/>
              <w:left w:val="single" w:sz="4" w:space="0" w:color="auto"/>
              <w:bottom w:val="single" w:sz="4" w:space="0" w:color="auto"/>
              <w:right w:val="single" w:sz="4" w:space="0" w:color="auto"/>
            </w:tcBorders>
            <w:vAlign w:val="center"/>
            <w:hideMark/>
          </w:tcPr>
          <w:p w14:paraId="3EB6B17E" w14:textId="77777777" w:rsidR="007D1377" w:rsidRPr="009B053A" w:rsidRDefault="007D1377" w:rsidP="004554EB">
            <w:pPr>
              <w:pStyle w:val="TAC"/>
              <w:keepNext w:val="0"/>
              <w:rPr>
                <w:rFonts w:cs="Arial"/>
                <w:szCs w:val="18"/>
                <w:lang w:eastAsia="zh-CN"/>
              </w:rPr>
            </w:pPr>
            <w:r w:rsidRPr="009B053A">
              <w:rPr>
                <w:rFonts w:cs="Arial"/>
                <w:szCs w:val="18"/>
                <w:lang w:eastAsia="zh-CN"/>
              </w:rPr>
              <w:t>3540</w:t>
            </w:r>
          </w:p>
        </w:tc>
        <w:tc>
          <w:tcPr>
            <w:tcW w:w="762" w:type="dxa"/>
            <w:tcBorders>
              <w:top w:val="single" w:sz="4" w:space="0" w:color="auto"/>
              <w:left w:val="single" w:sz="4" w:space="0" w:color="auto"/>
              <w:bottom w:val="single" w:sz="4" w:space="0" w:color="auto"/>
              <w:right w:val="single" w:sz="4" w:space="0" w:color="auto"/>
            </w:tcBorders>
            <w:vAlign w:val="center"/>
            <w:hideMark/>
          </w:tcPr>
          <w:p w14:paraId="01C3F237" w14:textId="77777777" w:rsidR="007D1377" w:rsidRPr="009B053A" w:rsidRDefault="007D1377" w:rsidP="004554EB">
            <w:pPr>
              <w:pStyle w:val="TAC"/>
              <w:keepNext w:val="0"/>
              <w:rPr>
                <w:rFonts w:cs="Arial"/>
                <w:szCs w:val="18"/>
                <w:lang w:eastAsia="zh-CN"/>
              </w:rPr>
            </w:pPr>
            <w:r w:rsidRPr="009B053A">
              <w:rPr>
                <w:rFonts w:cs="Arial"/>
                <w:szCs w:val="18"/>
                <w:lang w:eastAsia="zh-CN"/>
              </w:rPr>
              <w:t>10</w:t>
            </w:r>
          </w:p>
        </w:tc>
        <w:tc>
          <w:tcPr>
            <w:tcW w:w="598" w:type="dxa"/>
            <w:tcBorders>
              <w:top w:val="single" w:sz="4" w:space="0" w:color="auto"/>
              <w:left w:val="single" w:sz="4" w:space="0" w:color="auto"/>
              <w:bottom w:val="single" w:sz="4" w:space="0" w:color="auto"/>
              <w:right w:val="single" w:sz="4" w:space="0" w:color="auto"/>
            </w:tcBorders>
            <w:vAlign w:val="center"/>
            <w:hideMark/>
          </w:tcPr>
          <w:p w14:paraId="552FC760" w14:textId="77777777" w:rsidR="007D1377" w:rsidRPr="009B053A" w:rsidRDefault="007D1377" w:rsidP="004554EB">
            <w:pPr>
              <w:pStyle w:val="TAC"/>
              <w:keepNext w:val="0"/>
              <w:rPr>
                <w:rFonts w:cs="Arial"/>
                <w:szCs w:val="18"/>
                <w:lang w:eastAsia="zh-CN"/>
              </w:rPr>
            </w:pPr>
            <w:r w:rsidRPr="009B053A">
              <w:rPr>
                <w:rFonts w:cs="Arial"/>
                <w:szCs w:val="18"/>
                <w:lang w:eastAsia="zh-CN"/>
              </w:rPr>
              <w:t>50</w:t>
            </w:r>
          </w:p>
        </w:tc>
        <w:tc>
          <w:tcPr>
            <w:tcW w:w="1070" w:type="dxa"/>
            <w:tcBorders>
              <w:top w:val="single" w:sz="4" w:space="0" w:color="auto"/>
              <w:left w:val="single" w:sz="4" w:space="0" w:color="auto"/>
              <w:bottom w:val="single" w:sz="4" w:space="0" w:color="auto"/>
              <w:right w:val="single" w:sz="4" w:space="0" w:color="auto"/>
            </w:tcBorders>
            <w:hideMark/>
          </w:tcPr>
          <w:p w14:paraId="25008BD7" w14:textId="77777777" w:rsidR="007D1377" w:rsidRPr="009B053A" w:rsidRDefault="007D1377" w:rsidP="004554EB">
            <w:pPr>
              <w:pStyle w:val="TAC"/>
              <w:keepNext w:val="0"/>
              <w:rPr>
                <w:rFonts w:cs="Arial"/>
                <w:szCs w:val="18"/>
                <w:lang w:eastAsia="zh-CN"/>
              </w:rPr>
            </w:pPr>
            <w:r w:rsidRPr="009B053A">
              <w:rPr>
                <w:rFonts w:cs="Arial"/>
                <w:szCs w:val="18"/>
                <w:lang w:eastAsia="zh-CN"/>
              </w:rPr>
              <w:t>3540</w:t>
            </w:r>
          </w:p>
        </w:tc>
        <w:tc>
          <w:tcPr>
            <w:tcW w:w="778" w:type="dxa"/>
            <w:tcBorders>
              <w:top w:val="single" w:sz="4" w:space="0" w:color="auto"/>
              <w:left w:val="single" w:sz="4" w:space="0" w:color="auto"/>
              <w:bottom w:val="single" w:sz="4" w:space="0" w:color="auto"/>
              <w:right w:val="single" w:sz="4" w:space="0" w:color="auto"/>
            </w:tcBorders>
            <w:hideMark/>
          </w:tcPr>
          <w:p w14:paraId="2101790B" w14:textId="77777777" w:rsidR="007D1377" w:rsidRPr="009B053A" w:rsidRDefault="007D1377" w:rsidP="004554EB">
            <w:pPr>
              <w:pStyle w:val="TAC"/>
              <w:keepNext w:val="0"/>
              <w:rPr>
                <w:rFonts w:cs="Arial"/>
                <w:szCs w:val="18"/>
                <w:lang w:eastAsia="zh-CN"/>
              </w:rPr>
            </w:pPr>
            <w:r w:rsidRPr="009B053A">
              <w:rPr>
                <w:rFonts w:cs="Arial"/>
                <w:szCs w:val="18"/>
                <w:lang w:eastAsia="zh-CN"/>
              </w:rPr>
              <w:t>N/A</w:t>
            </w:r>
          </w:p>
        </w:tc>
        <w:tc>
          <w:tcPr>
            <w:tcW w:w="943" w:type="dxa"/>
            <w:tcBorders>
              <w:top w:val="single" w:sz="4" w:space="0" w:color="auto"/>
              <w:left w:val="single" w:sz="4" w:space="0" w:color="auto"/>
              <w:bottom w:val="single" w:sz="4" w:space="0" w:color="auto"/>
              <w:right w:val="single" w:sz="4" w:space="0" w:color="auto"/>
            </w:tcBorders>
            <w:vAlign w:val="center"/>
            <w:hideMark/>
          </w:tcPr>
          <w:p w14:paraId="508D6ED7" w14:textId="77777777" w:rsidR="007D1377" w:rsidRPr="009B053A" w:rsidRDefault="007D1377" w:rsidP="004554EB">
            <w:pPr>
              <w:pStyle w:val="TAC"/>
              <w:keepNext w:val="0"/>
              <w:rPr>
                <w:rFonts w:cs="Arial"/>
                <w:szCs w:val="18"/>
                <w:lang w:eastAsia="zh-CN"/>
              </w:rPr>
            </w:pPr>
            <w:r w:rsidRPr="009B053A">
              <w:rPr>
                <w:rFonts w:cs="Arial"/>
                <w:szCs w:val="18"/>
                <w:lang w:eastAsia="zh-CN"/>
              </w:rPr>
              <w:t>N/A</w:t>
            </w:r>
          </w:p>
        </w:tc>
      </w:tr>
      <w:tr w:rsidR="004717B2" w:rsidRPr="009B053A" w14:paraId="4583B5DD" w14:textId="77777777" w:rsidTr="00931ECD">
        <w:tblPrEx>
          <w:tblLook w:val="0000" w:firstRow="0" w:lastRow="0" w:firstColumn="0" w:lastColumn="0" w:noHBand="0" w:noVBand="0"/>
        </w:tblPrEx>
        <w:trPr>
          <w:trHeight w:val="187"/>
          <w:jc w:val="center"/>
        </w:trPr>
        <w:tc>
          <w:tcPr>
            <w:tcW w:w="1880" w:type="dxa"/>
            <w:vMerge w:val="restart"/>
            <w:shd w:val="clear" w:color="auto" w:fill="auto"/>
            <w:vAlign w:val="center"/>
          </w:tcPr>
          <w:p w14:paraId="7B2425AE" w14:textId="77777777" w:rsidR="004717B2" w:rsidRPr="009B053A" w:rsidRDefault="004717B2" w:rsidP="00931ECD">
            <w:pPr>
              <w:pStyle w:val="TAC"/>
              <w:keepNext w:val="0"/>
              <w:rPr>
                <w:rFonts w:eastAsia="MS Mincho" w:cs="Arial"/>
                <w:szCs w:val="18"/>
              </w:rPr>
            </w:pPr>
            <w:r w:rsidRPr="009B053A">
              <w:rPr>
                <w:rFonts w:eastAsia="MS Mincho" w:cs="Arial"/>
                <w:szCs w:val="18"/>
              </w:rPr>
              <w:t>DC_13A_n77A</w:t>
            </w:r>
          </w:p>
          <w:p w14:paraId="34C69101" w14:textId="77777777" w:rsidR="004717B2" w:rsidRPr="009B053A" w:rsidRDefault="004717B2" w:rsidP="00931ECD">
            <w:pPr>
              <w:pStyle w:val="TAC"/>
              <w:keepNext w:val="0"/>
              <w:rPr>
                <w:rFonts w:eastAsia="MS Mincho"/>
              </w:rPr>
            </w:pPr>
            <w:r w:rsidRPr="009B053A">
              <w:rPr>
                <w:rFonts w:eastAsia="MS Mincho" w:cs="Arial"/>
                <w:szCs w:val="18"/>
              </w:rPr>
              <w:t>DC_13A_n77C</w:t>
            </w:r>
          </w:p>
        </w:tc>
        <w:tc>
          <w:tcPr>
            <w:tcW w:w="856" w:type="dxa"/>
            <w:vAlign w:val="center"/>
          </w:tcPr>
          <w:p w14:paraId="40B59287" w14:textId="77777777" w:rsidR="004717B2" w:rsidRPr="009B053A" w:rsidRDefault="004717B2" w:rsidP="00931ECD">
            <w:pPr>
              <w:pStyle w:val="TAC"/>
              <w:keepNext w:val="0"/>
              <w:rPr>
                <w:rFonts w:cs="Arial"/>
                <w:color w:val="000000"/>
                <w:szCs w:val="18"/>
              </w:rPr>
            </w:pPr>
            <w:r w:rsidRPr="009B053A">
              <w:rPr>
                <w:rFonts w:cs="Arial"/>
                <w:szCs w:val="18"/>
              </w:rPr>
              <w:t>13</w:t>
            </w:r>
          </w:p>
        </w:tc>
        <w:tc>
          <w:tcPr>
            <w:tcW w:w="1040" w:type="dxa"/>
            <w:vAlign w:val="center"/>
          </w:tcPr>
          <w:p w14:paraId="10C3239B" w14:textId="77777777" w:rsidR="004717B2" w:rsidRPr="009B053A" w:rsidRDefault="004717B2" w:rsidP="00931ECD">
            <w:pPr>
              <w:pStyle w:val="TAC"/>
              <w:keepNext w:val="0"/>
              <w:rPr>
                <w:rFonts w:cs="Arial"/>
                <w:color w:val="000000"/>
                <w:szCs w:val="18"/>
              </w:rPr>
            </w:pPr>
            <w:r w:rsidRPr="009B053A">
              <w:rPr>
                <w:rFonts w:cs="Arial"/>
                <w:szCs w:val="18"/>
              </w:rPr>
              <w:t>782</w:t>
            </w:r>
          </w:p>
        </w:tc>
        <w:tc>
          <w:tcPr>
            <w:tcW w:w="763" w:type="dxa"/>
            <w:vAlign w:val="center"/>
          </w:tcPr>
          <w:p w14:paraId="2939ADA1" w14:textId="77777777" w:rsidR="004717B2" w:rsidRPr="009B053A" w:rsidRDefault="004717B2" w:rsidP="00931ECD">
            <w:pPr>
              <w:pStyle w:val="TAC"/>
              <w:keepNext w:val="0"/>
              <w:rPr>
                <w:rFonts w:cs="Arial"/>
                <w:color w:val="000000"/>
                <w:szCs w:val="18"/>
              </w:rPr>
            </w:pPr>
            <w:r w:rsidRPr="009B053A">
              <w:rPr>
                <w:rFonts w:cs="Arial"/>
                <w:szCs w:val="18"/>
              </w:rPr>
              <w:t>5</w:t>
            </w:r>
          </w:p>
        </w:tc>
        <w:tc>
          <w:tcPr>
            <w:tcW w:w="599" w:type="dxa"/>
            <w:vAlign w:val="center"/>
          </w:tcPr>
          <w:p w14:paraId="24C6B56F" w14:textId="77777777" w:rsidR="004717B2" w:rsidRPr="009B053A" w:rsidRDefault="004717B2" w:rsidP="00931ECD">
            <w:pPr>
              <w:pStyle w:val="TAC"/>
              <w:keepNext w:val="0"/>
              <w:rPr>
                <w:rFonts w:cs="Arial"/>
                <w:color w:val="000000"/>
                <w:szCs w:val="18"/>
              </w:rPr>
            </w:pPr>
            <w:r w:rsidRPr="009B053A">
              <w:rPr>
                <w:rFonts w:cs="Arial"/>
                <w:szCs w:val="18"/>
              </w:rPr>
              <w:t>20</w:t>
            </w:r>
          </w:p>
        </w:tc>
        <w:tc>
          <w:tcPr>
            <w:tcW w:w="1072" w:type="dxa"/>
          </w:tcPr>
          <w:p w14:paraId="762B22C9" w14:textId="77777777" w:rsidR="004717B2" w:rsidRPr="009B053A" w:rsidRDefault="004717B2" w:rsidP="00931ECD">
            <w:pPr>
              <w:pStyle w:val="TAC"/>
              <w:keepNext w:val="0"/>
              <w:rPr>
                <w:rFonts w:cs="Arial"/>
                <w:color w:val="000000"/>
                <w:szCs w:val="18"/>
              </w:rPr>
            </w:pPr>
            <w:r w:rsidRPr="009B053A">
              <w:rPr>
                <w:rFonts w:cs="Arial"/>
                <w:szCs w:val="18"/>
              </w:rPr>
              <w:t>751</w:t>
            </w:r>
          </w:p>
        </w:tc>
        <w:tc>
          <w:tcPr>
            <w:tcW w:w="775" w:type="dxa"/>
          </w:tcPr>
          <w:p w14:paraId="6FE27373" w14:textId="77777777" w:rsidR="004717B2" w:rsidRPr="009B053A" w:rsidRDefault="004717B2" w:rsidP="00931ECD">
            <w:pPr>
              <w:pStyle w:val="TAC"/>
              <w:keepNext w:val="0"/>
              <w:rPr>
                <w:rFonts w:cs="Arial"/>
                <w:color w:val="000000"/>
                <w:szCs w:val="18"/>
              </w:rPr>
            </w:pPr>
            <w:r w:rsidRPr="009B053A">
              <w:rPr>
                <w:rFonts w:cs="Arial"/>
                <w:szCs w:val="18"/>
              </w:rPr>
              <w:t xml:space="preserve">15.37 </w:t>
            </w:r>
          </w:p>
        </w:tc>
        <w:tc>
          <w:tcPr>
            <w:tcW w:w="942" w:type="dxa"/>
            <w:gridSpan w:val="2"/>
            <w:vAlign w:val="center"/>
          </w:tcPr>
          <w:p w14:paraId="5D73FB7C" w14:textId="77777777" w:rsidR="004717B2" w:rsidRPr="009B053A" w:rsidRDefault="004717B2" w:rsidP="00931ECD">
            <w:pPr>
              <w:pStyle w:val="TAC"/>
              <w:keepNext w:val="0"/>
              <w:rPr>
                <w:rFonts w:cs="Arial"/>
                <w:color w:val="000000"/>
                <w:szCs w:val="18"/>
              </w:rPr>
            </w:pPr>
            <w:r w:rsidRPr="009B053A">
              <w:rPr>
                <w:rFonts w:cs="Arial"/>
                <w:szCs w:val="18"/>
              </w:rPr>
              <w:t>IMD5</w:t>
            </w:r>
          </w:p>
        </w:tc>
      </w:tr>
      <w:tr w:rsidR="004717B2" w:rsidRPr="009B053A" w14:paraId="55E1CCA5"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68E4B5C0" w14:textId="77777777" w:rsidR="004717B2" w:rsidRPr="009B053A" w:rsidRDefault="004717B2" w:rsidP="00931ECD">
            <w:pPr>
              <w:pStyle w:val="TAC"/>
              <w:keepNext w:val="0"/>
              <w:rPr>
                <w:rFonts w:eastAsia="MS Mincho"/>
              </w:rPr>
            </w:pPr>
          </w:p>
        </w:tc>
        <w:tc>
          <w:tcPr>
            <w:tcW w:w="856" w:type="dxa"/>
            <w:vAlign w:val="center"/>
          </w:tcPr>
          <w:p w14:paraId="291D781E" w14:textId="77777777" w:rsidR="004717B2" w:rsidRPr="009B053A" w:rsidRDefault="004717B2" w:rsidP="00931ECD">
            <w:pPr>
              <w:pStyle w:val="TAC"/>
              <w:keepNext w:val="0"/>
              <w:rPr>
                <w:rFonts w:cs="Arial"/>
                <w:color w:val="000000"/>
                <w:szCs w:val="18"/>
              </w:rPr>
            </w:pPr>
            <w:r w:rsidRPr="009B053A">
              <w:rPr>
                <w:rFonts w:cs="Arial"/>
                <w:szCs w:val="18"/>
              </w:rPr>
              <w:t>n77</w:t>
            </w:r>
          </w:p>
        </w:tc>
        <w:tc>
          <w:tcPr>
            <w:tcW w:w="1040" w:type="dxa"/>
            <w:vAlign w:val="center"/>
          </w:tcPr>
          <w:p w14:paraId="6A95E9EB" w14:textId="77777777" w:rsidR="004717B2" w:rsidRPr="009B053A" w:rsidRDefault="004717B2" w:rsidP="00931ECD">
            <w:pPr>
              <w:pStyle w:val="TAC"/>
              <w:keepNext w:val="0"/>
              <w:rPr>
                <w:rFonts w:cs="Arial"/>
                <w:color w:val="000000"/>
                <w:szCs w:val="18"/>
              </w:rPr>
            </w:pPr>
            <w:r w:rsidRPr="009B053A">
              <w:rPr>
                <w:rFonts w:cs="Arial"/>
                <w:szCs w:val="18"/>
              </w:rPr>
              <w:t>3879</w:t>
            </w:r>
          </w:p>
        </w:tc>
        <w:tc>
          <w:tcPr>
            <w:tcW w:w="763" w:type="dxa"/>
            <w:vAlign w:val="center"/>
          </w:tcPr>
          <w:p w14:paraId="143BC01B" w14:textId="77777777" w:rsidR="004717B2" w:rsidRPr="009B053A" w:rsidRDefault="004717B2" w:rsidP="00931ECD">
            <w:pPr>
              <w:pStyle w:val="TAC"/>
              <w:keepNext w:val="0"/>
              <w:rPr>
                <w:rFonts w:cs="Arial"/>
                <w:color w:val="000000"/>
                <w:szCs w:val="18"/>
              </w:rPr>
            </w:pPr>
            <w:r w:rsidRPr="009B053A">
              <w:rPr>
                <w:rFonts w:cs="Arial"/>
                <w:szCs w:val="18"/>
              </w:rPr>
              <w:t>10</w:t>
            </w:r>
          </w:p>
        </w:tc>
        <w:tc>
          <w:tcPr>
            <w:tcW w:w="599" w:type="dxa"/>
            <w:vAlign w:val="center"/>
          </w:tcPr>
          <w:p w14:paraId="53457638" w14:textId="77777777" w:rsidR="004717B2" w:rsidRPr="009B053A" w:rsidRDefault="004717B2" w:rsidP="00931ECD">
            <w:pPr>
              <w:pStyle w:val="TAC"/>
              <w:keepNext w:val="0"/>
              <w:rPr>
                <w:rFonts w:cs="Arial"/>
                <w:color w:val="000000"/>
                <w:szCs w:val="18"/>
              </w:rPr>
            </w:pPr>
            <w:r w:rsidRPr="009B053A">
              <w:rPr>
                <w:rFonts w:cs="Arial"/>
                <w:szCs w:val="18"/>
              </w:rPr>
              <w:t>50</w:t>
            </w:r>
          </w:p>
        </w:tc>
        <w:tc>
          <w:tcPr>
            <w:tcW w:w="1072" w:type="dxa"/>
          </w:tcPr>
          <w:p w14:paraId="2AD514D7" w14:textId="77777777" w:rsidR="004717B2" w:rsidRPr="009B053A" w:rsidRDefault="004717B2" w:rsidP="00931ECD">
            <w:pPr>
              <w:pStyle w:val="TAC"/>
              <w:keepNext w:val="0"/>
              <w:rPr>
                <w:rFonts w:cs="Arial"/>
                <w:color w:val="000000"/>
                <w:szCs w:val="18"/>
              </w:rPr>
            </w:pPr>
            <w:r w:rsidRPr="009B053A">
              <w:rPr>
                <w:rFonts w:cs="Arial"/>
                <w:szCs w:val="18"/>
              </w:rPr>
              <w:t>3879</w:t>
            </w:r>
          </w:p>
        </w:tc>
        <w:tc>
          <w:tcPr>
            <w:tcW w:w="775" w:type="dxa"/>
          </w:tcPr>
          <w:p w14:paraId="4B8D556B" w14:textId="77777777" w:rsidR="004717B2" w:rsidRPr="009B053A" w:rsidRDefault="004717B2" w:rsidP="00931ECD">
            <w:pPr>
              <w:pStyle w:val="TAC"/>
              <w:keepNext w:val="0"/>
              <w:rPr>
                <w:rFonts w:cs="Arial"/>
                <w:color w:val="000000"/>
                <w:szCs w:val="18"/>
              </w:rPr>
            </w:pPr>
            <w:r w:rsidRPr="009B053A">
              <w:rPr>
                <w:rFonts w:cs="Arial"/>
                <w:szCs w:val="18"/>
              </w:rPr>
              <w:t>N/A</w:t>
            </w:r>
          </w:p>
        </w:tc>
        <w:tc>
          <w:tcPr>
            <w:tcW w:w="942" w:type="dxa"/>
            <w:gridSpan w:val="2"/>
            <w:vAlign w:val="center"/>
          </w:tcPr>
          <w:p w14:paraId="0812D77F" w14:textId="77777777" w:rsidR="004717B2" w:rsidRPr="009B053A" w:rsidRDefault="004717B2" w:rsidP="00931ECD">
            <w:pPr>
              <w:pStyle w:val="TAC"/>
              <w:keepNext w:val="0"/>
              <w:rPr>
                <w:rFonts w:cs="Arial"/>
                <w:color w:val="000000"/>
                <w:szCs w:val="18"/>
              </w:rPr>
            </w:pPr>
            <w:r w:rsidRPr="009B053A">
              <w:rPr>
                <w:rFonts w:cs="Arial"/>
                <w:szCs w:val="18"/>
              </w:rPr>
              <w:t>N/A</w:t>
            </w:r>
          </w:p>
        </w:tc>
      </w:tr>
      <w:tr w:rsidR="000A4E92" w:rsidRPr="009B053A" w14:paraId="559047A3" w14:textId="77777777" w:rsidTr="000A4E92">
        <w:trPr>
          <w:gridAfter w:val="1"/>
          <w:wAfter w:w="7" w:type="dxa"/>
          <w:trHeight w:val="187"/>
          <w:jc w:val="center"/>
        </w:trPr>
        <w:tc>
          <w:tcPr>
            <w:tcW w:w="1877" w:type="dxa"/>
            <w:vMerge w:val="restart"/>
            <w:tcBorders>
              <w:top w:val="single" w:sz="4" w:space="0" w:color="auto"/>
              <w:left w:val="single" w:sz="4" w:space="0" w:color="auto"/>
              <w:bottom w:val="single" w:sz="4" w:space="0" w:color="auto"/>
              <w:right w:val="single" w:sz="4" w:space="0" w:color="auto"/>
            </w:tcBorders>
            <w:vAlign w:val="center"/>
            <w:hideMark/>
          </w:tcPr>
          <w:p w14:paraId="72050ABF" w14:textId="77777777" w:rsidR="000A4E92" w:rsidRPr="009B053A" w:rsidRDefault="000A4E92" w:rsidP="004554EB">
            <w:pPr>
              <w:pStyle w:val="TAC"/>
              <w:keepNext w:val="0"/>
              <w:rPr>
                <w:rFonts w:eastAsia="MS Mincho"/>
              </w:rPr>
            </w:pPr>
            <w:r w:rsidRPr="009B053A">
              <w:t>DC_</w:t>
            </w:r>
            <w:r w:rsidRPr="009B053A">
              <w:rPr>
                <w:lang w:eastAsia="zh-CN"/>
              </w:rPr>
              <w:t>14A</w:t>
            </w:r>
            <w:r w:rsidRPr="009B053A">
              <w:t>_n</w:t>
            </w:r>
            <w:r w:rsidRPr="009B053A">
              <w:rPr>
                <w:lang w:eastAsia="zh-CN"/>
              </w:rPr>
              <w:t>77A</w:t>
            </w:r>
          </w:p>
        </w:tc>
        <w:tc>
          <w:tcPr>
            <w:tcW w:w="854" w:type="dxa"/>
            <w:tcBorders>
              <w:top w:val="single" w:sz="4" w:space="0" w:color="auto"/>
              <w:left w:val="single" w:sz="4" w:space="0" w:color="auto"/>
              <w:bottom w:val="single" w:sz="4" w:space="0" w:color="auto"/>
              <w:right w:val="single" w:sz="4" w:space="0" w:color="auto"/>
            </w:tcBorders>
            <w:hideMark/>
          </w:tcPr>
          <w:p w14:paraId="467A4137" w14:textId="77777777" w:rsidR="000A4E92" w:rsidRPr="009B053A" w:rsidRDefault="000A4E92" w:rsidP="004554EB">
            <w:pPr>
              <w:pStyle w:val="TAC"/>
              <w:keepNext w:val="0"/>
              <w:rPr>
                <w:rFonts w:cs="Arial"/>
                <w:szCs w:val="18"/>
              </w:rPr>
            </w:pPr>
            <w:r w:rsidRPr="009B053A">
              <w:t>14</w:t>
            </w:r>
          </w:p>
        </w:tc>
        <w:tc>
          <w:tcPr>
            <w:tcW w:w="1038" w:type="dxa"/>
            <w:tcBorders>
              <w:top w:val="single" w:sz="4" w:space="0" w:color="auto"/>
              <w:left w:val="single" w:sz="4" w:space="0" w:color="auto"/>
              <w:bottom w:val="single" w:sz="4" w:space="0" w:color="auto"/>
              <w:right w:val="single" w:sz="4" w:space="0" w:color="auto"/>
            </w:tcBorders>
            <w:hideMark/>
          </w:tcPr>
          <w:p w14:paraId="5B24B053" w14:textId="77777777" w:rsidR="000A4E92" w:rsidRPr="009B053A" w:rsidRDefault="000A4E92" w:rsidP="004554EB">
            <w:pPr>
              <w:pStyle w:val="TAC"/>
              <w:keepNext w:val="0"/>
              <w:rPr>
                <w:rFonts w:cs="Arial"/>
                <w:szCs w:val="18"/>
              </w:rPr>
            </w:pPr>
            <w:r w:rsidRPr="009B053A">
              <w:t>795.5</w:t>
            </w:r>
          </w:p>
        </w:tc>
        <w:tc>
          <w:tcPr>
            <w:tcW w:w="762" w:type="dxa"/>
            <w:tcBorders>
              <w:top w:val="single" w:sz="4" w:space="0" w:color="auto"/>
              <w:left w:val="single" w:sz="4" w:space="0" w:color="auto"/>
              <w:bottom w:val="single" w:sz="4" w:space="0" w:color="auto"/>
              <w:right w:val="single" w:sz="4" w:space="0" w:color="auto"/>
            </w:tcBorders>
            <w:hideMark/>
          </w:tcPr>
          <w:p w14:paraId="298D35B9" w14:textId="77777777" w:rsidR="000A4E92" w:rsidRPr="009B053A" w:rsidRDefault="000A4E92" w:rsidP="004554EB">
            <w:pPr>
              <w:pStyle w:val="TAC"/>
              <w:keepNext w:val="0"/>
              <w:rPr>
                <w:rFonts w:cs="Arial"/>
                <w:szCs w:val="18"/>
              </w:rPr>
            </w:pPr>
            <w:r w:rsidRPr="009B053A">
              <w:t>5</w:t>
            </w:r>
          </w:p>
        </w:tc>
        <w:tc>
          <w:tcPr>
            <w:tcW w:w="598" w:type="dxa"/>
            <w:tcBorders>
              <w:top w:val="single" w:sz="4" w:space="0" w:color="auto"/>
              <w:left w:val="single" w:sz="4" w:space="0" w:color="auto"/>
              <w:bottom w:val="single" w:sz="4" w:space="0" w:color="auto"/>
              <w:right w:val="single" w:sz="4" w:space="0" w:color="auto"/>
            </w:tcBorders>
            <w:hideMark/>
          </w:tcPr>
          <w:p w14:paraId="2952BE52" w14:textId="77777777" w:rsidR="000A4E92" w:rsidRPr="009B053A" w:rsidRDefault="000A4E92" w:rsidP="004554EB">
            <w:pPr>
              <w:pStyle w:val="TAC"/>
              <w:keepNext w:val="0"/>
              <w:rPr>
                <w:rFonts w:cs="Arial"/>
                <w:szCs w:val="18"/>
              </w:rPr>
            </w:pPr>
            <w:r w:rsidRPr="009B053A">
              <w:t>15</w:t>
            </w:r>
          </w:p>
        </w:tc>
        <w:tc>
          <w:tcPr>
            <w:tcW w:w="1070" w:type="dxa"/>
            <w:tcBorders>
              <w:top w:val="single" w:sz="4" w:space="0" w:color="auto"/>
              <w:left w:val="single" w:sz="4" w:space="0" w:color="auto"/>
              <w:bottom w:val="single" w:sz="4" w:space="0" w:color="auto"/>
              <w:right w:val="single" w:sz="4" w:space="0" w:color="auto"/>
            </w:tcBorders>
            <w:hideMark/>
          </w:tcPr>
          <w:p w14:paraId="665C0789" w14:textId="77777777" w:rsidR="000A4E92" w:rsidRPr="009B053A" w:rsidRDefault="000A4E92" w:rsidP="004554EB">
            <w:pPr>
              <w:pStyle w:val="TAC"/>
              <w:keepNext w:val="0"/>
              <w:rPr>
                <w:rFonts w:cs="Arial"/>
                <w:szCs w:val="18"/>
              </w:rPr>
            </w:pPr>
            <w:r w:rsidRPr="009B053A">
              <w:t>765.5</w:t>
            </w:r>
          </w:p>
        </w:tc>
        <w:tc>
          <w:tcPr>
            <w:tcW w:w="778" w:type="dxa"/>
            <w:tcBorders>
              <w:top w:val="single" w:sz="4" w:space="0" w:color="auto"/>
              <w:left w:val="single" w:sz="4" w:space="0" w:color="auto"/>
              <w:bottom w:val="single" w:sz="4" w:space="0" w:color="auto"/>
              <w:right w:val="single" w:sz="4" w:space="0" w:color="auto"/>
            </w:tcBorders>
            <w:hideMark/>
          </w:tcPr>
          <w:p w14:paraId="7399F200" w14:textId="77777777" w:rsidR="000A4E92" w:rsidRPr="009B053A" w:rsidRDefault="000A4E92" w:rsidP="004554EB">
            <w:pPr>
              <w:pStyle w:val="TAC"/>
              <w:keepNext w:val="0"/>
              <w:rPr>
                <w:rFonts w:cs="Arial"/>
                <w:szCs w:val="18"/>
              </w:rPr>
            </w:pPr>
            <w:r w:rsidRPr="009B053A">
              <w:t>11.7</w:t>
            </w:r>
          </w:p>
        </w:tc>
        <w:tc>
          <w:tcPr>
            <w:tcW w:w="943" w:type="dxa"/>
            <w:tcBorders>
              <w:top w:val="single" w:sz="4" w:space="0" w:color="auto"/>
              <w:left w:val="single" w:sz="4" w:space="0" w:color="auto"/>
              <w:bottom w:val="single" w:sz="4" w:space="0" w:color="auto"/>
              <w:right w:val="single" w:sz="4" w:space="0" w:color="auto"/>
            </w:tcBorders>
            <w:hideMark/>
          </w:tcPr>
          <w:p w14:paraId="73E5E508" w14:textId="77777777" w:rsidR="000A4E92" w:rsidRPr="009B053A" w:rsidRDefault="000A4E92" w:rsidP="004554EB">
            <w:pPr>
              <w:pStyle w:val="TAC"/>
              <w:keepNext w:val="0"/>
              <w:rPr>
                <w:rFonts w:cs="Arial"/>
                <w:szCs w:val="18"/>
              </w:rPr>
            </w:pPr>
            <w:r w:rsidRPr="009B053A">
              <w:t>IMD5</w:t>
            </w:r>
          </w:p>
        </w:tc>
      </w:tr>
      <w:tr w:rsidR="000A4E92" w:rsidRPr="009B053A" w14:paraId="30A987B2" w14:textId="77777777" w:rsidTr="000A4E92">
        <w:trPr>
          <w:gridAfter w:val="1"/>
          <w:wAfter w:w="7" w:type="dxa"/>
          <w:trHeight w:val="187"/>
          <w:jc w:val="center"/>
        </w:trPr>
        <w:tc>
          <w:tcPr>
            <w:tcW w:w="1877" w:type="dxa"/>
            <w:vMerge/>
            <w:tcBorders>
              <w:top w:val="single" w:sz="4" w:space="0" w:color="auto"/>
              <w:left w:val="single" w:sz="4" w:space="0" w:color="auto"/>
              <w:bottom w:val="single" w:sz="4" w:space="0" w:color="auto"/>
              <w:right w:val="single" w:sz="4" w:space="0" w:color="auto"/>
            </w:tcBorders>
            <w:vAlign w:val="center"/>
            <w:hideMark/>
          </w:tcPr>
          <w:p w14:paraId="1B190911" w14:textId="77777777" w:rsidR="000A4E92" w:rsidRPr="009B053A" w:rsidRDefault="000A4E92" w:rsidP="004554EB">
            <w:pPr>
              <w:spacing w:after="0"/>
              <w:rPr>
                <w:rFonts w:ascii="Arial" w:eastAsia="MS Mincho" w:hAnsi="Arial"/>
                <w:sz w:val="18"/>
              </w:rPr>
            </w:pPr>
          </w:p>
        </w:tc>
        <w:tc>
          <w:tcPr>
            <w:tcW w:w="854" w:type="dxa"/>
            <w:tcBorders>
              <w:top w:val="single" w:sz="4" w:space="0" w:color="auto"/>
              <w:left w:val="single" w:sz="4" w:space="0" w:color="auto"/>
              <w:bottom w:val="single" w:sz="4" w:space="0" w:color="auto"/>
              <w:right w:val="single" w:sz="4" w:space="0" w:color="auto"/>
            </w:tcBorders>
            <w:hideMark/>
          </w:tcPr>
          <w:p w14:paraId="2A7D8447" w14:textId="77777777" w:rsidR="000A4E92" w:rsidRPr="009B053A" w:rsidRDefault="000A4E92" w:rsidP="004554EB">
            <w:pPr>
              <w:pStyle w:val="TAC"/>
              <w:keepNext w:val="0"/>
              <w:rPr>
                <w:rFonts w:cs="Arial"/>
                <w:szCs w:val="18"/>
              </w:rPr>
            </w:pPr>
            <w:r w:rsidRPr="009B053A">
              <w:t>n77</w:t>
            </w:r>
          </w:p>
        </w:tc>
        <w:tc>
          <w:tcPr>
            <w:tcW w:w="1038" w:type="dxa"/>
            <w:tcBorders>
              <w:top w:val="single" w:sz="4" w:space="0" w:color="auto"/>
              <w:left w:val="single" w:sz="4" w:space="0" w:color="auto"/>
              <w:bottom w:val="single" w:sz="4" w:space="0" w:color="auto"/>
              <w:right w:val="single" w:sz="4" w:space="0" w:color="auto"/>
            </w:tcBorders>
            <w:hideMark/>
          </w:tcPr>
          <w:p w14:paraId="2C486CFD" w14:textId="77777777" w:rsidR="000A4E92" w:rsidRPr="009B053A" w:rsidRDefault="000A4E92" w:rsidP="004554EB">
            <w:pPr>
              <w:pStyle w:val="TAC"/>
              <w:keepNext w:val="0"/>
              <w:rPr>
                <w:rFonts w:cs="Arial"/>
                <w:szCs w:val="18"/>
              </w:rPr>
            </w:pPr>
            <w:r w:rsidRPr="009B053A">
              <w:t>3947.5</w:t>
            </w:r>
          </w:p>
        </w:tc>
        <w:tc>
          <w:tcPr>
            <w:tcW w:w="762" w:type="dxa"/>
            <w:tcBorders>
              <w:top w:val="single" w:sz="4" w:space="0" w:color="auto"/>
              <w:left w:val="single" w:sz="4" w:space="0" w:color="auto"/>
              <w:bottom w:val="single" w:sz="4" w:space="0" w:color="auto"/>
              <w:right w:val="single" w:sz="4" w:space="0" w:color="auto"/>
            </w:tcBorders>
            <w:hideMark/>
          </w:tcPr>
          <w:p w14:paraId="7189ED8A" w14:textId="77777777" w:rsidR="000A4E92" w:rsidRPr="009B053A" w:rsidRDefault="000A4E92" w:rsidP="004554EB">
            <w:pPr>
              <w:pStyle w:val="TAC"/>
              <w:keepNext w:val="0"/>
              <w:rPr>
                <w:rFonts w:cs="Arial"/>
                <w:szCs w:val="18"/>
              </w:rPr>
            </w:pPr>
            <w:r w:rsidRPr="009B053A">
              <w:t>10</w:t>
            </w:r>
          </w:p>
        </w:tc>
        <w:tc>
          <w:tcPr>
            <w:tcW w:w="598" w:type="dxa"/>
            <w:tcBorders>
              <w:top w:val="single" w:sz="4" w:space="0" w:color="auto"/>
              <w:left w:val="single" w:sz="4" w:space="0" w:color="auto"/>
              <w:bottom w:val="single" w:sz="4" w:space="0" w:color="auto"/>
              <w:right w:val="single" w:sz="4" w:space="0" w:color="auto"/>
            </w:tcBorders>
            <w:hideMark/>
          </w:tcPr>
          <w:p w14:paraId="536AB9D9" w14:textId="77777777" w:rsidR="000A4E92" w:rsidRPr="009B053A" w:rsidRDefault="000A4E92" w:rsidP="004554EB">
            <w:pPr>
              <w:pStyle w:val="TAC"/>
              <w:keepNext w:val="0"/>
              <w:rPr>
                <w:rFonts w:cs="Arial"/>
                <w:szCs w:val="18"/>
              </w:rPr>
            </w:pPr>
            <w:r w:rsidRPr="009B053A">
              <w:t>50</w:t>
            </w:r>
          </w:p>
        </w:tc>
        <w:tc>
          <w:tcPr>
            <w:tcW w:w="1070" w:type="dxa"/>
            <w:tcBorders>
              <w:top w:val="single" w:sz="4" w:space="0" w:color="auto"/>
              <w:left w:val="single" w:sz="4" w:space="0" w:color="auto"/>
              <w:bottom w:val="single" w:sz="4" w:space="0" w:color="auto"/>
              <w:right w:val="single" w:sz="4" w:space="0" w:color="auto"/>
            </w:tcBorders>
            <w:hideMark/>
          </w:tcPr>
          <w:p w14:paraId="40689745" w14:textId="77777777" w:rsidR="000A4E92" w:rsidRPr="009B053A" w:rsidRDefault="000A4E92" w:rsidP="004554EB">
            <w:pPr>
              <w:pStyle w:val="TAC"/>
              <w:keepNext w:val="0"/>
              <w:rPr>
                <w:rFonts w:cs="Arial"/>
                <w:szCs w:val="18"/>
              </w:rPr>
            </w:pPr>
            <w:r w:rsidRPr="009B053A">
              <w:t>3947.5</w:t>
            </w:r>
          </w:p>
        </w:tc>
        <w:tc>
          <w:tcPr>
            <w:tcW w:w="778" w:type="dxa"/>
            <w:tcBorders>
              <w:top w:val="single" w:sz="4" w:space="0" w:color="auto"/>
              <w:left w:val="single" w:sz="4" w:space="0" w:color="auto"/>
              <w:bottom w:val="single" w:sz="4" w:space="0" w:color="auto"/>
              <w:right w:val="single" w:sz="4" w:space="0" w:color="auto"/>
            </w:tcBorders>
            <w:hideMark/>
          </w:tcPr>
          <w:p w14:paraId="077FF8F4" w14:textId="77777777" w:rsidR="000A4E92" w:rsidRPr="009B053A" w:rsidRDefault="000A4E92" w:rsidP="004554EB">
            <w:pPr>
              <w:pStyle w:val="TAC"/>
              <w:keepNext w:val="0"/>
              <w:rPr>
                <w:rFonts w:cs="Arial"/>
                <w:szCs w:val="18"/>
              </w:rPr>
            </w:pPr>
            <w:r w:rsidRPr="009B053A">
              <w:t>N/A</w:t>
            </w:r>
          </w:p>
        </w:tc>
        <w:tc>
          <w:tcPr>
            <w:tcW w:w="943" w:type="dxa"/>
            <w:tcBorders>
              <w:top w:val="single" w:sz="4" w:space="0" w:color="auto"/>
              <w:left w:val="single" w:sz="4" w:space="0" w:color="auto"/>
              <w:bottom w:val="single" w:sz="4" w:space="0" w:color="auto"/>
              <w:right w:val="single" w:sz="4" w:space="0" w:color="auto"/>
            </w:tcBorders>
            <w:hideMark/>
          </w:tcPr>
          <w:p w14:paraId="537E55AC" w14:textId="77777777" w:rsidR="000A4E92" w:rsidRPr="009B053A" w:rsidRDefault="000A4E92" w:rsidP="004554EB">
            <w:pPr>
              <w:pStyle w:val="TAC"/>
              <w:keepNext w:val="0"/>
              <w:rPr>
                <w:rFonts w:cs="Arial"/>
                <w:szCs w:val="18"/>
              </w:rPr>
            </w:pPr>
            <w:r w:rsidRPr="009B053A">
              <w:t>N/A</w:t>
            </w:r>
          </w:p>
        </w:tc>
      </w:tr>
      <w:tr w:rsidR="000A4E92" w:rsidRPr="009B053A" w14:paraId="7BA126EB" w14:textId="77777777" w:rsidTr="000A4E92">
        <w:trPr>
          <w:trHeight w:val="187"/>
          <w:jc w:val="center"/>
        </w:trPr>
        <w:tc>
          <w:tcPr>
            <w:tcW w:w="1877" w:type="dxa"/>
            <w:tcBorders>
              <w:top w:val="single" w:sz="4" w:space="0" w:color="auto"/>
              <w:left w:val="single" w:sz="4" w:space="0" w:color="auto"/>
              <w:bottom w:val="nil"/>
              <w:right w:val="single" w:sz="4" w:space="0" w:color="auto"/>
            </w:tcBorders>
            <w:vAlign w:val="center"/>
            <w:hideMark/>
          </w:tcPr>
          <w:p w14:paraId="72C773D4" w14:textId="77777777" w:rsidR="000A4E92" w:rsidRPr="009B053A" w:rsidRDefault="000A4E92" w:rsidP="004554EB">
            <w:pPr>
              <w:pStyle w:val="TAC"/>
              <w:keepNext w:val="0"/>
              <w:rPr>
                <w:rFonts w:eastAsia="MS Mincho"/>
              </w:rPr>
            </w:pPr>
            <w:r w:rsidRPr="009B053A">
              <w:rPr>
                <w:rFonts w:cs="Arial"/>
                <w:lang w:eastAsia="zh-CN"/>
              </w:rPr>
              <w:t>DC</w:t>
            </w:r>
            <w:r w:rsidRPr="009B053A">
              <w:rPr>
                <w:rFonts w:cs="Arial"/>
              </w:rPr>
              <w:t>_30A</w:t>
            </w:r>
            <w:r w:rsidRPr="009B053A">
              <w:rPr>
                <w:rFonts w:cs="Arial"/>
                <w:lang w:eastAsia="zh-CN"/>
              </w:rPr>
              <w:t>_</w:t>
            </w:r>
            <w:r w:rsidRPr="009B053A">
              <w:rPr>
                <w:rFonts w:cs="Arial"/>
              </w:rPr>
              <w:t>n77A</w:t>
            </w:r>
          </w:p>
        </w:tc>
        <w:tc>
          <w:tcPr>
            <w:tcW w:w="854" w:type="dxa"/>
            <w:tcBorders>
              <w:top w:val="single" w:sz="4" w:space="0" w:color="auto"/>
              <w:left w:val="single" w:sz="4" w:space="0" w:color="auto"/>
              <w:bottom w:val="single" w:sz="4" w:space="0" w:color="auto"/>
              <w:right w:val="single" w:sz="4" w:space="0" w:color="auto"/>
            </w:tcBorders>
            <w:vAlign w:val="center"/>
            <w:hideMark/>
          </w:tcPr>
          <w:p w14:paraId="68B386BF" w14:textId="77777777" w:rsidR="000A4E92" w:rsidRPr="009B053A" w:rsidRDefault="000A4E92" w:rsidP="004554EB">
            <w:pPr>
              <w:pStyle w:val="TAC"/>
              <w:keepNext w:val="0"/>
              <w:rPr>
                <w:rFonts w:cs="Arial"/>
                <w:lang w:eastAsia="ja-JP"/>
              </w:rPr>
            </w:pPr>
            <w:r w:rsidRPr="009B053A">
              <w:t>30</w:t>
            </w:r>
          </w:p>
        </w:tc>
        <w:tc>
          <w:tcPr>
            <w:tcW w:w="1038" w:type="dxa"/>
            <w:tcBorders>
              <w:top w:val="single" w:sz="4" w:space="0" w:color="auto"/>
              <w:left w:val="single" w:sz="4" w:space="0" w:color="auto"/>
              <w:bottom w:val="single" w:sz="4" w:space="0" w:color="auto"/>
              <w:right w:val="single" w:sz="4" w:space="0" w:color="auto"/>
            </w:tcBorders>
            <w:hideMark/>
          </w:tcPr>
          <w:p w14:paraId="4A453B9B" w14:textId="77777777" w:rsidR="000A4E92" w:rsidRPr="009B053A" w:rsidRDefault="000A4E92" w:rsidP="004554EB">
            <w:pPr>
              <w:pStyle w:val="TAC"/>
              <w:keepNext w:val="0"/>
            </w:pPr>
            <w:r w:rsidRPr="009B053A">
              <w:rPr>
                <w:rFonts w:cs="Arial"/>
                <w:lang w:eastAsia="ko-KR"/>
              </w:rPr>
              <w:t>2310</w:t>
            </w:r>
          </w:p>
        </w:tc>
        <w:tc>
          <w:tcPr>
            <w:tcW w:w="762" w:type="dxa"/>
            <w:tcBorders>
              <w:top w:val="single" w:sz="4" w:space="0" w:color="auto"/>
              <w:left w:val="single" w:sz="4" w:space="0" w:color="auto"/>
              <w:bottom w:val="single" w:sz="4" w:space="0" w:color="auto"/>
              <w:right w:val="single" w:sz="4" w:space="0" w:color="auto"/>
            </w:tcBorders>
            <w:hideMark/>
          </w:tcPr>
          <w:p w14:paraId="5D0C8A90" w14:textId="77777777" w:rsidR="000A4E92" w:rsidRPr="009B053A" w:rsidRDefault="000A4E92" w:rsidP="004554EB">
            <w:pPr>
              <w:pStyle w:val="TAC"/>
              <w:keepNext w:val="0"/>
            </w:pPr>
            <w:r w:rsidRPr="009B053A">
              <w:t>5</w:t>
            </w:r>
          </w:p>
        </w:tc>
        <w:tc>
          <w:tcPr>
            <w:tcW w:w="598" w:type="dxa"/>
            <w:tcBorders>
              <w:top w:val="single" w:sz="4" w:space="0" w:color="auto"/>
              <w:left w:val="single" w:sz="4" w:space="0" w:color="auto"/>
              <w:bottom w:val="single" w:sz="4" w:space="0" w:color="auto"/>
              <w:right w:val="single" w:sz="4" w:space="0" w:color="auto"/>
            </w:tcBorders>
            <w:hideMark/>
          </w:tcPr>
          <w:p w14:paraId="452CADAC" w14:textId="77777777" w:rsidR="000A4E92" w:rsidRPr="009B053A" w:rsidRDefault="000A4E92" w:rsidP="004554EB">
            <w:pPr>
              <w:pStyle w:val="TAC"/>
              <w:keepNext w:val="0"/>
            </w:pPr>
            <w:r w:rsidRPr="009B053A">
              <w:t>25</w:t>
            </w:r>
          </w:p>
        </w:tc>
        <w:tc>
          <w:tcPr>
            <w:tcW w:w="1070" w:type="dxa"/>
            <w:tcBorders>
              <w:top w:val="single" w:sz="4" w:space="0" w:color="auto"/>
              <w:left w:val="single" w:sz="4" w:space="0" w:color="auto"/>
              <w:bottom w:val="single" w:sz="4" w:space="0" w:color="auto"/>
              <w:right w:val="single" w:sz="4" w:space="0" w:color="auto"/>
            </w:tcBorders>
            <w:hideMark/>
          </w:tcPr>
          <w:p w14:paraId="5E0F86E2" w14:textId="77777777" w:rsidR="000A4E92" w:rsidRPr="009B053A" w:rsidRDefault="000A4E92" w:rsidP="004554EB">
            <w:pPr>
              <w:pStyle w:val="TAC"/>
              <w:keepNext w:val="0"/>
            </w:pPr>
            <w:r w:rsidRPr="009B053A">
              <w:rPr>
                <w:rFonts w:cs="Arial"/>
                <w:lang w:eastAsia="ko-KR"/>
              </w:rPr>
              <w:t>2355</w:t>
            </w:r>
          </w:p>
        </w:tc>
        <w:tc>
          <w:tcPr>
            <w:tcW w:w="778" w:type="dxa"/>
            <w:tcBorders>
              <w:top w:val="single" w:sz="4" w:space="0" w:color="auto"/>
              <w:left w:val="single" w:sz="4" w:space="0" w:color="auto"/>
              <w:bottom w:val="single" w:sz="4" w:space="0" w:color="auto"/>
              <w:right w:val="single" w:sz="4" w:space="0" w:color="auto"/>
            </w:tcBorders>
            <w:hideMark/>
          </w:tcPr>
          <w:p w14:paraId="14B67F6B" w14:textId="77777777" w:rsidR="000A4E92" w:rsidRPr="009B053A" w:rsidRDefault="000A4E92" w:rsidP="004554EB">
            <w:pPr>
              <w:pStyle w:val="TAC"/>
              <w:keepNext w:val="0"/>
            </w:pPr>
            <w:r w:rsidRPr="009B053A">
              <w:t>17.6</w:t>
            </w:r>
          </w:p>
        </w:tc>
        <w:tc>
          <w:tcPr>
            <w:tcW w:w="950" w:type="dxa"/>
            <w:gridSpan w:val="2"/>
            <w:tcBorders>
              <w:top w:val="single" w:sz="4" w:space="0" w:color="auto"/>
              <w:left w:val="single" w:sz="4" w:space="0" w:color="auto"/>
              <w:bottom w:val="single" w:sz="4" w:space="0" w:color="auto"/>
              <w:right w:val="single" w:sz="4" w:space="0" w:color="auto"/>
            </w:tcBorders>
            <w:hideMark/>
          </w:tcPr>
          <w:p w14:paraId="3842F441" w14:textId="77777777" w:rsidR="000A4E92" w:rsidRPr="009B053A" w:rsidRDefault="000A4E92" w:rsidP="004554EB">
            <w:pPr>
              <w:pStyle w:val="TAC"/>
              <w:keepNext w:val="0"/>
            </w:pPr>
            <w:r w:rsidRPr="009B053A">
              <w:t>IMD4</w:t>
            </w:r>
          </w:p>
        </w:tc>
      </w:tr>
      <w:tr w:rsidR="000A4E92" w:rsidRPr="009B053A" w14:paraId="59F52235" w14:textId="77777777" w:rsidTr="000A4E92">
        <w:trPr>
          <w:trHeight w:val="187"/>
          <w:jc w:val="center"/>
        </w:trPr>
        <w:tc>
          <w:tcPr>
            <w:tcW w:w="1877" w:type="dxa"/>
            <w:tcBorders>
              <w:top w:val="nil"/>
              <w:left w:val="single" w:sz="4" w:space="0" w:color="auto"/>
              <w:bottom w:val="single" w:sz="4" w:space="0" w:color="auto"/>
              <w:right w:val="single" w:sz="4" w:space="0" w:color="auto"/>
            </w:tcBorders>
            <w:vAlign w:val="center"/>
          </w:tcPr>
          <w:p w14:paraId="705F063F" w14:textId="77777777" w:rsidR="000A4E92" w:rsidRPr="009B053A" w:rsidRDefault="000A4E92" w:rsidP="004554EB">
            <w:pPr>
              <w:pStyle w:val="TAC"/>
              <w:keepNext w:val="0"/>
              <w:rPr>
                <w:rFonts w:eastAsia="MS Mincho"/>
              </w:rPr>
            </w:pPr>
          </w:p>
        </w:tc>
        <w:tc>
          <w:tcPr>
            <w:tcW w:w="854" w:type="dxa"/>
            <w:tcBorders>
              <w:top w:val="single" w:sz="4" w:space="0" w:color="auto"/>
              <w:left w:val="single" w:sz="4" w:space="0" w:color="auto"/>
              <w:bottom w:val="single" w:sz="4" w:space="0" w:color="auto"/>
              <w:right w:val="single" w:sz="4" w:space="0" w:color="auto"/>
            </w:tcBorders>
            <w:vAlign w:val="center"/>
            <w:hideMark/>
          </w:tcPr>
          <w:p w14:paraId="087F88EA" w14:textId="77777777" w:rsidR="000A4E92" w:rsidRPr="009B053A" w:rsidRDefault="000A4E92" w:rsidP="004554EB">
            <w:pPr>
              <w:pStyle w:val="TAC"/>
              <w:keepNext w:val="0"/>
              <w:rPr>
                <w:rFonts w:cs="Arial"/>
                <w:lang w:eastAsia="ja-JP"/>
              </w:rPr>
            </w:pPr>
            <w:r w:rsidRPr="009B053A">
              <w:rPr>
                <w:rFonts w:cs="Arial"/>
                <w:lang w:eastAsia="ja-JP"/>
              </w:rPr>
              <w:t>n77</w:t>
            </w:r>
          </w:p>
        </w:tc>
        <w:tc>
          <w:tcPr>
            <w:tcW w:w="1038" w:type="dxa"/>
            <w:tcBorders>
              <w:top w:val="single" w:sz="4" w:space="0" w:color="auto"/>
              <w:left w:val="single" w:sz="4" w:space="0" w:color="auto"/>
              <w:bottom w:val="single" w:sz="4" w:space="0" w:color="auto"/>
              <w:right w:val="single" w:sz="4" w:space="0" w:color="auto"/>
            </w:tcBorders>
            <w:hideMark/>
          </w:tcPr>
          <w:p w14:paraId="1FB42D63" w14:textId="77777777" w:rsidR="000A4E92" w:rsidRPr="009B053A" w:rsidRDefault="000A4E92" w:rsidP="004554EB">
            <w:pPr>
              <w:pStyle w:val="TAC"/>
              <w:keepNext w:val="0"/>
            </w:pPr>
            <w:r w:rsidRPr="009B053A">
              <w:t>3487.5</w:t>
            </w:r>
          </w:p>
        </w:tc>
        <w:tc>
          <w:tcPr>
            <w:tcW w:w="762" w:type="dxa"/>
            <w:tcBorders>
              <w:top w:val="single" w:sz="4" w:space="0" w:color="auto"/>
              <w:left w:val="single" w:sz="4" w:space="0" w:color="auto"/>
              <w:bottom w:val="single" w:sz="4" w:space="0" w:color="auto"/>
              <w:right w:val="single" w:sz="4" w:space="0" w:color="auto"/>
            </w:tcBorders>
            <w:hideMark/>
          </w:tcPr>
          <w:p w14:paraId="5E3DE12A" w14:textId="77777777" w:rsidR="000A4E92" w:rsidRPr="009B053A" w:rsidRDefault="000A4E92" w:rsidP="004554EB">
            <w:pPr>
              <w:pStyle w:val="TAC"/>
              <w:keepNext w:val="0"/>
            </w:pPr>
            <w:r w:rsidRPr="009B053A">
              <w:t>10</w:t>
            </w:r>
          </w:p>
        </w:tc>
        <w:tc>
          <w:tcPr>
            <w:tcW w:w="598" w:type="dxa"/>
            <w:tcBorders>
              <w:top w:val="single" w:sz="4" w:space="0" w:color="auto"/>
              <w:left w:val="single" w:sz="4" w:space="0" w:color="auto"/>
              <w:bottom w:val="single" w:sz="4" w:space="0" w:color="auto"/>
              <w:right w:val="single" w:sz="4" w:space="0" w:color="auto"/>
            </w:tcBorders>
            <w:hideMark/>
          </w:tcPr>
          <w:p w14:paraId="06F3FCED" w14:textId="77777777" w:rsidR="000A4E92" w:rsidRPr="009B053A" w:rsidRDefault="000A4E92" w:rsidP="004554EB">
            <w:pPr>
              <w:pStyle w:val="TAC"/>
              <w:keepNext w:val="0"/>
            </w:pPr>
            <w:r w:rsidRPr="009B053A">
              <w:t>50</w:t>
            </w:r>
          </w:p>
        </w:tc>
        <w:tc>
          <w:tcPr>
            <w:tcW w:w="1070" w:type="dxa"/>
            <w:tcBorders>
              <w:top w:val="single" w:sz="4" w:space="0" w:color="auto"/>
              <w:left w:val="single" w:sz="4" w:space="0" w:color="auto"/>
              <w:bottom w:val="single" w:sz="4" w:space="0" w:color="auto"/>
              <w:right w:val="single" w:sz="4" w:space="0" w:color="auto"/>
            </w:tcBorders>
            <w:hideMark/>
          </w:tcPr>
          <w:p w14:paraId="593ABC74" w14:textId="77777777" w:rsidR="000A4E92" w:rsidRPr="009B053A" w:rsidRDefault="000A4E92" w:rsidP="004554EB">
            <w:pPr>
              <w:pStyle w:val="TAC"/>
              <w:keepNext w:val="0"/>
            </w:pPr>
            <w:r w:rsidRPr="009B053A">
              <w:t>3487.5</w:t>
            </w:r>
          </w:p>
        </w:tc>
        <w:tc>
          <w:tcPr>
            <w:tcW w:w="778" w:type="dxa"/>
            <w:tcBorders>
              <w:top w:val="single" w:sz="4" w:space="0" w:color="auto"/>
              <w:left w:val="single" w:sz="4" w:space="0" w:color="auto"/>
              <w:bottom w:val="single" w:sz="4" w:space="0" w:color="auto"/>
              <w:right w:val="single" w:sz="4" w:space="0" w:color="auto"/>
            </w:tcBorders>
            <w:hideMark/>
          </w:tcPr>
          <w:p w14:paraId="3D5C9C5C" w14:textId="77777777" w:rsidR="000A4E92" w:rsidRPr="009B053A" w:rsidRDefault="000A4E92" w:rsidP="004554EB">
            <w:pPr>
              <w:pStyle w:val="TAC"/>
              <w:keepNext w:val="0"/>
            </w:pPr>
            <w:r w:rsidRPr="009B053A">
              <w:t>N/A</w:t>
            </w:r>
          </w:p>
        </w:tc>
        <w:tc>
          <w:tcPr>
            <w:tcW w:w="950" w:type="dxa"/>
            <w:gridSpan w:val="2"/>
            <w:tcBorders>
              <w:top w:val="single" w:sz="4" w:space="0" w:color="auto"/>
              <w:left w:val="single" w:sz="4" w:space="0" w:color="auto"/>
              <w:bottom w:val="single" w:sz="4" w:space="0" w:color="auto"/>
              <w:right w:val="single" w:sz="4" w:space="0" w:color="auto"/>
            </w:tcBorders>
            <w:hideMark/>
          </w:tcPr>
          <w:p w14:paraId="24E756AE" w14:textId="77777777" w:rsidR="000A4E92" w:rsidRPr="009B053A" w:rsidRDefault="000A4E92" w:rsidP="004554EB">
            <w:pPr>
              <w:pStyle w:val="TAC"/>
              <w:keepNext w:val="0"/>
            </w:pPr>
            <w:r w:rsidRPr="009B053A">
              <w:t>N/A</w:t>
            </w:r>
          </w:p>
        </w:tc>
      </w:tr>
      <w:tr w:rsidR="004717B2" w:rsidRPr="009B053A" w14:paraId="5B7D5FB6" w14:textId="77777777" w:rsidTr="00931ECD">
        <w:tblPrEx>
          <w:tblLook w:val="0000" w:firstRow="0" w:lastRow="0" w:firstColumn="0" w:lastColumn="0" w:noHBand="0" w:noVBand="0"/>
        </w:tblPrEx>
        <w:trPr>
          <w:trHeight w:val="187"/>
          <w:jc w:val="center"/>
        </w:trPr>
        <w:tc>
          <w:tcPr>
            <w:tcW w:w="1880" w:type="dxa"/>
            <w:vMerge w:val="restart"/>
            <w:shd w:val="clear" w:color="auto" w:fill="auto"/>
            <w:vAlign w:val="center"/>
          </w:tcPr>
          <w:p w14:paraId="5274C7E8" w14:textId="77777777" w:rsidR="004717B2" w:rsidRPr="009B053A" w:rsidRDefault="004717B2" w:rsidP="00931ECD">
            <w:pPr>
              <w:pStyle w:val="TAC"/>
              <w:keepNext w:val="0"/>
              <w:rPr>
                <w:rFonts w:cs="Arial"/>
                <w:szCs w:val="18"/>
              </w:rPr>
            </w:pPr>
            <w:r w:rsidRPr="009B053A">
              <w:rPr>
                <w:rFonts w:cs="Arial"/>
                <w:szCs w:val="18"/>
              </w:rPr>
              <w:t>DC_66A_n77A</w:t>
            </w:r>
          </w:p>
          <w:p w14:paraId="6525F3AF" w14:textId="77777777" w:rsidR="004717B2" w:rsidRPr="009B053A" w:rsidRDefault="004717B2" w:rsidP="00931ECD">
            <w:pPr>
              <w:pStyle w:val="TAC"/>
              <w:rPr>
                <w:rFonts w:eastAsia="MS Mincho"/>
              </w:rPr>
            </w:pPr>
            <w:r w:rsidRPr="009B053A">
              <w:rPr>
                <w:rFonts w:eastAsia="MS Mincho"/>
              </w:rPr>
              <w:t>DC_66A-66A_n77A</w:t>
            </w:r>
          </w:p>
          <w:p w14:paraId="7C0269B2" w14:textId="77777777" w:rsidR="004717B2" w:rsidRPr="009B053A" w:rsidRDefault="004717B2" w:rsidP="00931ECD">
            <w:pPr>
              <w:pStyle w:val="TAC"/>
              <w:rPr>
                <w:rFonts w:eastAsia="MS Mincho"/>
              </w:rPr>
            </w:pPr>
            <w:r w:rsidRPr="009B053A">
              <w:rPr>
                <w:rFonts w:eastAsia="MS Mincho"/>
              </w:rPr>
              <w:t>DC_66A-66A-66A_n77A</w:t>
            </w:r>
          </w:p>
          <w:p w14:paraId="039DCBCD" w14:textId="77777777" w:rsidR="004717B2" w:rsidRPr="009B053A" w:rsidRDefault="004717B2" w:rsidP="00931ECD">
            <w:pPr>
              <w:pStyle w:val="TAC"/>
              <w:rPr>
                <w:rFonts w:eastAsia="MS Mincho"/>
              </w:rPr>
            </w:pPr>
            <w:r w:rsidRPr="009B053A">
              <w:rPr>
                <w:rFonts w:eastAsia="MS Mincho"/>
              </w:rPr>
              <w:t>DC_66A_n77C</w:t>
            </w:r>
          </w:p>
          <w:p w14:paraId="57A02DF2" w14:textId="77777777" w:rsidR="004717B2" w:rsidRPr="009B053A" w:rsidRDefault="004717B2" w:rsidP="00931ECD">
            <w:pPr>
              <w:pStyle w:val="TAC"/>
              <w:rPr>
                <w:rFonts w:eastAsia="MS Mincho"/>
              </w:rPr>
            </w:pPr>
            <w:r w:rsidRPr="009B053A">
              <w:rPr>
                <w:rFonts w:eastAsia="MS Mincho"/>
              </w:rPr>
              <w:t>DC_66A-66A_n77C</w:t>
            </w:r>
          </w:p>
          <w:p w14:paraId="370F78C7" w14:textId="77777777" w:rsidR="004717B2" w:rsidRPr="009B053A" w:rsidRDefault="004717B2" w:rsidP="00931ECD">
            <w:pPr>
              <w:pStyle w:val="TAC"/>
              <w:keepNext w:val="0"/>
              <w:rPr>
                <w:rFonts w:eastAsia="MS Mincho"/>
              </w:rPr>
            </w:pPr>
            <w:r w:rsidRPr="009B053A">
              <w:rPr>
                <w:rFonts w:eastAsia="MS Mincho"/>
              </w:rPr>
              <w:t>DC_66A-66A-66A_n77C</w:t>
            </w:r>
          </w:p>
        </w:tc>
        <w:tc>
          <w:tcPr>
            <w:tcW w:w="856" w:type="dxa"/>
            <w:vAlign w:val="center"/>
          </w:tcPr>
          <w:p w14:paraId="6799384B" w14:textId="77777777" w:rsidR="004717B2" w:rsidRPr="009B053A" w:rsidRDefault="004717B2" w:rsidP="00931ECD">
            <w:pPr>
              <w:pStyle w:val="TAC"/>
              <w:keepNext w:val="0"/>
              <w:rPr>
                <w:rFonts w:cs="Arial"/>
                <w:szCs w:val="18"/>
              </w:rPr>
            </w:pPr>
            <w:r w:rsidRPr="009B053A">
              <w:rPr>
                <w:rFonts w:cs="Arial"/>
                <w:color w:val="000000"/>
                <w:szCs w:val="18"/>
              </w:rPr>
              <w:t>66</w:t>
            </w:r>
          </w:p>
        </w:tc>
        <w:tc>
          <w:tcPr>
            <w:tcW w:w="1040" w:type="dxa"/>
            <w:vAlign w:val="center"/>
          </w:tcPr>
          <w:p w14:paraId="7C117274" w14:textId="77777777" w:rsidR="004717B2" w:rsidRPr="009B053A" w:rsidRDefault="004717B2" w:rsidP="00931ECD">
            <w:pPr>
              <w:pStyle w:val="TAC"/>
              <w:keepNext w:val="0"/>
              <w:rPr>
                <w:rFonts w:cs="Arial"/>
                <w:szCs w:val="18"/>
              </w:rPr>
            </w:pPr>
            <w:r w:rsidRPr="009B053A">
              <w:rPr>
                <w:rFonts w:cs="Arial"/>
                <w:color w:val="000000"/>
                <w:szCs w:val="18"/>
              </w:rPr>
              <w:t>1775</w:t>
            </w:r>
          </w:p>
        </w:tc>
        <w:tc>
          <w:tcPr>
            <w:tcW w:w="763" w:type="dxa"/>
            <w:vAlign w:val="center"/>
          </w:tcPr>
          <w:p w14:paraId="4460CAD8" w14:textId="77777777" w:rsidR="004717B2" w:rsidRPr="009B053A" w:rsidRDefault="004717B2" w:rsidP="00931ECD">
            <w:pPr>
              <w:pStyle w:val="TAC"/>
              <w:keepNext w:val="0"/>
              <w:rPr>
                <w:rFonts w:cs="Arial"/>
                <w:szCs w:val="18"/>
              </w:rPr>
            </w:pPr>
            <w:r w:rsidRPr="009B053A">
              <w:rPr>
                <w:rFonts w:cs="Arial"/>
                <w:color w:val="000000"/>
                <w:szCs w:val="18"/>
              </w:rPr>
              <w:t>5</w:t>
            </w:r>
          </w:p>
        </w:tc>
        <w:tc>
          <w:tcPr>
            <w:tcW w:w="599" w:type="dxa"/>
            <w:vAlign w:val="center"/>
          </w:tcPr>
          <w:p w14:paraId="5052A04D" w14:textId="77777777" w:rsidR="004717B2" w:rsidRPr="009B053A" w:rsidRDefault="004717B2" w:rsidP="00931ECD">
            <w:pPr>
              <w:pStyle w:val="TAC"/>
              <w:keepNext w:val="0"/>
              <w:rPr>
                <w:rFonts w:cs="Arial"/>
                <w:szCs w:val="18"/>
              </w:rPr>
            </w:pPr>
            <w:r w:rsidRPr="009B053A">
              <w:rPr>
                <w:rFonts w:cs="Arial"/>
                <w:color w:val="000000"/>
                <w:szCs w:val="18"/>
              </w:rPr>
              <w:t>25</w:t>
            </w:r>
          </w:p>
        </w:tc>
        <w:tc>
          <w:tcPr>
            <w:tcW w:w="1072" w:type="dxa"/>
            <w:vAlign w:val="center"/>
          </w:tcPr>
          <w:p w14:paraId="0CDC9007" w14:textId="77777777" w:rsidR="004717B2" w:rsidRPr="009B053A" w:rsidRDefault="004717B2" w:rsidP="00931ECD">
            <w:pPr>
              <w:pStyle w:val="TAC"/>
              <w:keepNext w:val="0"/>
              <w:rPr>
                <w:rFonts w:cs="Arial"/>
                <w:szCs w:val="18"/>
              </w:rPr>
            </w:pPr>
            <w:r w:rsidRPr="009B053A">
              <w:rPr>
                <w:rFonts w:cs="Arial"/>
                <w:color w:val="000000"/>
                <w:szCs w:val="18"/>
              </w:rPr>
              <w:t>2175</w:t>
            </w:r>
          </w:p>
        </w:tc>
        <w:tc>
          <w:tcPr>
            <w:tcW w:w="775" w:type="dxa"/>
            <w:vAlign w:val="center"/>
          </w:tcPr>
          <w:p w14:paraId="048E1F28" w14:textId="77777777" w:rsidR="004717B2" w:rsidRPr="009B053A" w:rsidRDefault="004717B2" w:rsidP="00931ECD">
            <w:pPr>
              <w:pStyle w:val="TAC"/>
              <w:keepNext w:val="0"/>
              <w:rPr>
                <w:rFonts w:cs="Arial"/>
                <w:szCs w:val="18"/>
              </w:rPr>
            </w:pPr>
            <w:r w:rsidRPr="009B053A">
              <w:rPr>
                <w:rFonts w:cs="Arial"/>
                <w:color w:val="000000"/>
                <w:szCs w:val="18"/>
              </w:rPr>
              <w:t>34.33</w:t>
            </w:r>
          </w:p>
        </w:tc>
        <w:tc>
          <w:tcPr>
            <w:tcW w:w="942" w:type="dxa"/>
            <w:gridSpan w:val="2"/>
            <w:vAlign w:val="center"/>
          </w:tcPr>
          <w:p w14:paraId="5B4E075D" w14:textId="77777777" w:rsidR="004717B2" w:rsidRPr="009B053A" w:rsidRDefault="004717B2" w:rsidP="00931ECD">
            <w:pPr>
              <w:pStyle w:val="TAC"/>
              <w:keepNext w:val="0"/>
              <w:rPr>
                <w:rFonts w:cs="Arial"/>
                <w:szCs w:val="18"/>
              </w:rPr>
            </w:pPr>
            <w:r w:rsidRPr="009B053A">
              <w:rPr>
                <w:rFonts w:cs="Arial"/>
                <w:color w:val="000000"/>
                <w:szCs w:val="18"/>
              </w:rPr>
              <w:t>IMD2</w:t>
            </w:r>
          </w:p>
        </w:tc>
      </w:tr>
      <w:tr w:rsidR="004717B2" w:rsidRPr="009B053A" w14:paraId="38E2ED85"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73CDBCA7" w14:textId="77777777" w:rsidR="004717B2" w:rsidRPr="009B053A" w:rsidRDefault="004717B2" w:rsidP="00931ECD">
            <w:pPr>
              <w:pStyle w:val="TAC"/>
              <w:keepNext w:val="0"/>
              <w:rPr>
                <w:rFonts w:eastAsia="MS Mincho"/>
              </w:rPr>
            </w:pPr>
          </w:p>
        </w:tc>
        <w:tc>
          <w:tcPr>
            <w:tcW w:w="856" w:type="dxa"/>
            <w:vAlign w:val="center"/>
          </w:tcPr>
          <w:p w14:paraId="36CB5651" w14:textId="77777777" w:rsidR="004717B2" w:rsidRPr="009B053A" w:rsidRDefault="004717B2" w:rsidP="00931ECD">
            <w:pPr>
              <w:pStyle w:val="TAC"/>
              <w:keepNext w:val="0"/>
              <w:rPr>
                <w:rFonts w:cs="Arial"/>
                <w:szCs w:val="18"/>
              </w:rPr>
            </w:pPr>
            <w:r w:rsidRPr="009B053A">
              <w:rPr>
                <w:rFonts w:cs="Arial"/>
                <w:color w:val="000000"/>
                <w:szCs w:val="18"/>
              </w:rPr>
              <w:t>n77</w:t>
            </w:r>
          </w:p>
        </w:tc>
        <w:tc>
          <w:tcPr>
            <w:tcW w:w="1040" w:type="dxa"/>
            <w:vAlign w:val="center"/>
          </w:tcPr>
          <w:p w14:paraId="31BB40D0" w14:textId="77777777" w:rsidR="004717B2" w:rsidRPr="009B053A" w:rsidRDefault="004717B2" w:rsidP="00931ECD">
            <w:pPr>
              <w:pStyle w:val="TAC"/>
              <w:keepNext w:val="0"/>
              <w:rPr>
                <w:rFonts w:cs="Arial"/>
                <w:szCs w:val="18"/>
              </w:rPr>
            </w:pPr>
            <w:r w:rsidRPr="009B053A">
              <w:rPr>
                <w:rFonts w:cs="Arial"/>
                <w:color w:val="000000"/>
                <w:szCs w:val="18"/>
              </w:rPr>
              <w:t>3950</w:t>
            </w:r>
          </w:p>
        </w:tc>
        <w:tc>
          <w:tcPr>
            <w:tcW w:w="763" w:type="dxa"/>
            <w:vAlign w:val="center"/>
          </w:tcPr>
          <w:p w14:paraId="77B227CD" w14:textId="77777777" w:rsidR="004717B2" w:rsidRPr="009B053A" w:rsidRDefault="004717B2" w:rsidP="00931ECD">
            <w:pPr>
              <w:pStyle w:val="TAC"/>
              <w:keepNext w:val="0"/>
              <w:rPr>
                <w:rFonts w:cs="Arial"/>
                <w:szCs w:val="18"/>
              </w:rPr>
            </w:pPr>
            <w:r w:rsidRPr="009B053A">
              <w:rPr>
                <w:rFonts w:cs="Arial"/>
                <w:color w:val="000000"/>
                <w:szCs w:val="18"/>
              </w:rPr>
              <w:t>10</w:t>
            </w:r>
          </w:p>
        </w:tc>
        <w:tc>
          <w:tcPr>
            <w:tcW w:w="599" w:type="dxa"/>
            <w:vAlign w:val="center"/>
          </w:tcPr>
          <w:p w14:paraId="08ADE52D" w14:textId="77777777" w:rsidR="004717B2" w:rsidRPr="009B053A" w:rsidRDefault="004717B2" w:rsidP="00931ECD">
            <w:pPr>
              <w:pStyle w:val="TAC"/>
              <w:keepNext w:val="0"/>
              <w:rPr>
                <w:rFonts w:cs="Arial"/>
                <w:szCs w:val="18"/>
              </w:rPr>
            </w:pPr>
            <w:r w:rsidRPr="009B053A">
              <w:rPr>
                <w:rFonts w:cs="Arial"/>
                <w:color w:val="000000"/>
                <w:szCs w:val="18"/>
              </w:rPr>
              <w:t>50</w:t>
            </w:r>
          </w:p>
        </w:tc>
        <w:tc>
          <w:tcPr>
            <w:tcW w:w="1072" w:type="dxa"/>
            <w:vAlign w:val="center"/>
          </w:tcPr>
          <w:p w14:paraId="123DB303" w14:textId="77777777" w:rsidR="004717B2" w:rsidRPr="009B053A" w:rsidRDefault="004717B2" w:rsidP="00931ECD">
            <w:pPr>
              <w:pStyle w:val="TAC"/>
              <w:keepNext w:val="0"/>
              <w:rPr>
                <w:rFonts w:cs="Arial"/>
                <w:szCs w:val="18"/>
              </w:rPr>
            </w:pPr>
            <w:r w:rsidRPr="009B053A">
              <w:rPr>
                <w:rFonts w:cs="Arial"/>
                <w:color w:val="000000"/>
                <w:szCs w:val="18"/>
              </w:rPr>
              <w:t>3950</w:t>
            </w:r>
          </w:p>
        </w:tc>
        <w:tc>
          <w:tcPr>
            <w:tcW w:w="775" w:type="dxa"/>
            <w:vAlign w:val="center"/>
          </w:tcPr>
          <w:p w14:paraId="64092E63" w14:textId="77777777" w:rsidR="004717B2" w:rsidRPr="009B053A" w:rsidRDefault="004717B2" w:rsidP="00931ECD">
            <w:pPr>
              <w:pStyle w:val="TAC"/>
              <w:keepNext w:val="0"/>
              <w:rPr>
                <w:rFonts w:cs="Arial"/>
                <w:szCs w:val="18"/>
              </w:rPr>
            </w:pPr>
            <w:r w:rsidRPr="009B053A">
              <w:rPr>
                <w:rFonts w:cs="Arial"/>
                <w:color w:val="000000"/>
                <w:szCs w:val="18"/>
              </w:rPr>
              <w:t>N/A</w:t>
            </w:r>
          </w:p>
        </w:tc>
        <w:tc>
          <w:tcPr>
            <w:tcW w:w="942" w:type="dxa"/>
            <w:gridSpan w:val="2"/>
            <w:vAlign w:val="center"/>
          </w:tcPr>
          <w:p w14:paraId="4F4583ED" w14:textId="77777777" w:rsidR="004717B2" w:rsidRPr="009B053A" w:rsidRDefault="004717B2" w:rsidP="00931ECD">
            <w:pPr>
              <w:pStyle w:val="TAC"/>
              <w:keepNext w:val="0"/>
              <w:rPr>
                <w:rFonts w:cs="Arial"/>
                <w:szCs w:val="18"/>
              </w:rPr>
            </w:pPr>
            <w:r w:rsidRPr="009B053A">
              <w:rPr>
                <w:rFonts w:cs="Arial"/>
                <w:color w:val="000000"/>
                <w:szCs w:val="18"/>
              </w:rPr>
              <w:t>N/A</w:t>
            </w:r>
          </w:p>
        </w:tc>
      </w:tr>
      <w:tr w:rsidR="004717B2" w:rsidRPr="009B053A" w14:paraId="78D7DB41"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74BED9A9" w14:textId="77777777" w:rsidR="004717B2" w:rsidRPr="009B053A" w:rsidRDefault="004717B2" w:rsidP="00931ECD">
            <w:pPr>
              <w:pStyle w:val="TAC"/>
              <w:keepNext w:val="0"/>
              <w:rPr>
                <w:rFonts w:eastAsia="MS Mincho"/>
              </w:rPr>
            </w:pPr>
          </w:p>
        </w:tc>
        <w:tc>
          <w:tcPr>
            <w:tcW w:w="856" w:type="dxa"/>
            <w:vAlign w:val="center"/>
          </w:tcPr>
          <w:p w14:paraId="58B11A22" w14:textId="77777777" w:rsidR="004717B2" w:rsidRPr="009B053A" w:rsidRDefault="004717B2" w:rsidP="00931ECD">
            <w:pPr>
              <w:pStyle w:val="TAC"/>
              <w:keepNext w:val="0"/>
              <w:rPr>
                <w:rFonts w:cs="Arial"/>
                <w:szCs w:val="18"/>
              </w:rPr>
            </w:pPr>
            <w:r w:rsidRPr="009B053A">
              <w:rPr>
                <w:rFonts w:cs="Arial"/>
                <w:color w:val="000000"/>
                <w:szCs w:val="18"/>
              </w:rPr>
              <w:t>66</w:t>
            </w:r>
          </w:p>
        </w:tc>
        <w:tc>
          <w:tcPr>
            <w:tcW w:w="1040" w:type="dxa"/>
            <w:vAlign w:val="center"/>
          </w:tcPr>
          <w:p w14:paraId="1D44805E" w14:textId="77777777" w:rsidR="004717B2" w:rsidRPr="009B053A" w:rsidRDefault="004717B2" w:rsidP="00931ECD">
            <w:pPr>
              <w:pStyle w:val="TAC"/>
              <w:keepNext w:val="0"/>
              <w:rPr>
                <w:rFonts w:cs="Arial"/>
                <w:szCs w:val="18"/>
              </w:rPr>
            </w:pPr>
            <w:r w:rsidRPr="009B053A">
              <w:rPr>
                <w:rFonts w:cs="Arial"/>
                <w:color w:val="000000"/>
                <w:szCs w:val="18"/>
              </w:rPr>
              <w:t>1760</w:t>
            </w:r>
          </w:p>
        </w:tc>
        <w:tc>
          <w:tcPr>
            <w:tcW w:w="763" w:type="dxa"/>
            <w:vAlign w:val="center"/>
          </w:tcPr>
          <w:p w14:paraId="67FD4CD8" w14:textId="77777777" w:rsidR="004717B2" w:rsidRPr="009B053A" w:rsidRDefault="004717B2" w:rsidP="00931ECD">
            <w:pPr>
              <w:pStyle w:val="TAC"/>
              <w:keepNext w:val="0"/>
              <w:rPr>
                <w:rFonts w:cs="Arial"/>
                <w:szCs w:val="18"/>
              </w:rPr>
            </w:pPr>
            <w:r w:rsidRPr="009B053A">
              <w:rPr>
                <w:rFonts w:cs="Arial"/>
                <w:color w:val="000000"/>
                <w:szCs w:val="18"/>
              </w:rPr>
              <w:t>5</w:t>
            </w:r>
          </w:p>
        </w:tc>
        <w:tc>
          <w:tcPr>
            <w:tcW w:w="599" w:type="dxa"/>
            <w:vAlign w:val="center"/>
          </w:tcPr>
          <w:p w14:paraId="7B79EB3C" w14:textId="77777777" w:rsidR="004717B2" w:rsidRPr="009B053A" w:rsidRDefault="004717B2" w:rsidP="00931ECD">
            <w:pPr>
              <w:pStyle w:val="TAC"/>
              <w:keepNext w:val="0"/>
              <w:rPr>
                <w:rFonts w:cs="Arial"/>
                <w:szCs w:val="18"/>
              </w:rPr>
            </w:pPr>
            <w:r w:rsidRPr="009B053A">
              <w:rPr>
                <w:rFonts w:cs="Arial"/>
                <w:color w:val="000000"/>
                <w:szCs w:val="18"/>
              </w:rPr>
              <w:t>25</w:t>
            </w:r>
          </w:p>
        </w:tc>
        <w:tc>
          <w:tcPr>
            <w:tcW w:w="1072" w:type="dxa"/>
            <w:vAlign w:val="center"/>
          </w:tcPr>
          <w:p w14:paraId="0F4244CD" w14:textId="77777777" w:rsidR="004717B2" w:rsidRPr="009B053A" w:rsidRDefault="004717B2" w:rsidP="00931ECD">
            <w:pPr>
              <w:pStyle w:val="TAC"/>
              <w:keepNext w:val="0"/>
              <w:rPr>
                <w:rFonts w:cs="Arial"/>
                <w:szCs w:val="18"/>
              </w:rPr>
            </w:pPr>
            <w:r w:rsidRPr="009B053A">
              <w:rPr>
                <w:rFonts w:cs="Arial"/>
                <w:color w:val="000000"/>
                <w:szCs w:val="18"/>
              </w:rPr>
              <w:t>2160</w:t>
            </w:r>
          </w:p>
        </w:tc>
        <w:tc>
          <w:tcPr>
            <w:tcW w:w="775" w:type="dxa"/>
            <w:vAlign w:val="center"/>
          </w:tcPr>
          <w:p w14:paraId="7C562471" w14:textId="77777777" w:rsidR="004717B2" w:rsidRPr="009B053A" w:rsidRDefault="004717B2" w:rsidP="00931ECD">
            <w:pPr>
              <w:pStyle w:val="TAC"/>
              <w:keepNext w:val="0"/>
              <w:rPr>
                <w:rFonts w:cs="Arial"/>
                <w:szCs w:val="18"/>
              </w:rPr>
            </w:pPr>
            <w:r w:rsidRPr="009B053A">
              <w:rPr>
                <w:rFonts w:cs="Arial"/>
                <w:color w:val="000000"/>
                <w:szCs w:val="18"/>
              </w:rPr>
              <w:t>11.27</w:t>
            </w:r>
          </w:p>
        </w:tc>
        <w:tc>
          <w:tcPr>
            <w:tcW w:w="942" w:type="dxa"/>
            <w:gridSpan w:val="2"/>
            <w:vAlign w:val="center"/>
          </w:tcPr>
          <w:p w14:paraId="0FC0F731" w14:textId="77777777" w:rsidR="004717B2" w:rsidRPr="009B053A" w:rsidRDefault="004717B2" w:rsidP="00931ECD">
            <w:pPr>
              <w:pStyle w:val="TAC"/>
              <w:keepNext w:val="0"/>
              <w:rPr>
                <w:rFonts w:cs="Arial"/>
                <w:szCs w:val="18"/>
              </w:rPr>
            </w:pPr>
            <w:r w:rsidRPr="009B053A">
              <w:rPr>
                <w:rFonts w:cs="Arial"/>
                <w:color w:val="000000"/>
                <w:szCs w:val="18"/>
              </w:rPr>
              <w:t>IMD5</w:t>
            </w:r>
          </w:p>
        </w:tc>
      </w:tr>
      <w:tr w:rsidR="004717B2" w:rsidRPr="009B053A" w14:paraId="35D4D21E" w14:textId="77777777" w:rsidTr="00931ECD">
        <w:tblPrEx>
          <w:tblLook w:val="0000" w:firstRow="0" w:lastRow="0" w:firstColumn="0" w:lastColumn="0" w:noHBand="0" w:noVBand="0"/>
        </w:tblPrEx>
        <w:trPr>
          <w:trHeight w:val="187"/>
          <w:jc w:val="center"/>
        </w:trPr>
        <w:tc>
          <w:tcPr>
            <w:tcW w:w="1880" w:type="dxa"/>
            <w:vMerge/>
            <w:shd w:val="clear" w:color="auto" w:fill="auto"/>
            <w:vAlign w:val="center"/>
          </w:tcPr>
          <w:p w14:paraId="0C033F42" w14:textId="77777777" w:rsidR="004717B2" w:rsidRPr="009B053A" w:rsidRDefault="004717B2" w:rsidP="00931ECD">
            <w:pPr>
              <w:pStyle w:val="TAC"/>
              <w:keepNext w:val="0"/>
              <w:rPr>
                <w:rFonts w:eastAsia="MS Mincho"/>
              </w:rPr>
            </w:pPr>
          </w:p>
        </w:tc>
        <w:tc>
          <w:tcPr>
            <w:tcW w:w="856" w:type="dxa"/>
            <w:vAlign w:val="center"/>
          </w:tcPr>
          <w:p w14:paraId="739E7727" w14:textId="77777777" w:rsidR="004717B2" w:rsidRPr="009B053A" w:rsidRDefault="004717B2" w:rsidP="00931ECD">
            <w:pPr>
              <w:pStyle w:val="TAC"/>
              <w:keepNext w:val="0"/>
              <w:rPr>
                <w:rFonts w:cs="Arial"/>
                <w:szCs w:val="18"/>
              </w:rPr>
            </w:pPr>
            <w:r w:rsidRPr="009B053A">
              <w:rPr>
                <w:rFonts w:cs="Arial"/>
                <w:color w:val="000000"/>
                <w:szCs w:val="18"/>
              </w:rPr>
              <w:t>n77</w:t>
            </w:r>
          </w:p>
        </w:tc>
        <w:tc>
          <w:tcPr>
            <w:tcW w:w="1040" w:type="dxa"/>
            <w:vAlign w:val="center"/>
          </w:tcPr>
          <w:p w14:paraId="214E0B81" w14:textId="77777777" w:rsidR="004717B2" w:rsidRPr="009B053A" w:rsidRDefault="004717B2" w:rsidP="00931ECD">
            <w:pPr>
              <w:pStyle w:val="TAC"/>
              <w:keepNext w:val="0"/>
              <w:rPr>
                <w:rFonts w:cs="Arial"/>
                <w:szCs w:val="18"/>
              </w:rPr>
            </w:pPr>
            <w:r w:rsidRPr="009B053A">
              <w:rPr>
                <w:rFonts w:cs="Arial"/>
                <w:color w:val="000000"/>
                <w:szCs w:val="18"/>
              </w:rPr>
              <w:t>3720</w:t>
            </w:r>
          </w:p>
        </w:tc>
        <w:tc>
          <w:tcPr>
            <w:tcW w:w="763" w:type="dxa"/>
            <w:vAlign w:val="center"/>
          </w:tcPr>
          <w:p w14:paraId="4A1C22EA" w14:textId="77777777" w:rsidR="004717B2" w:rsidRPr="009B053A" w:rsidRDefault="004717B2" w:rsidP="00931ECD">
            <w:pPr>
              <w:pStyle w:val="TAC"/>
              <w:keepNext w:val="0"/>
              <w:rPr>
                <w:rFonts w:cs="Arial"/>
                <w:szCs w:val="18"/>
              </w:rPr>
            </w:pPr>
            <w:r w:rsidRPr="009B053A">
              <w:rPr>
                <w:rFonts w:cs="Arial"/>
                <w:color w:val="000000"/>
                <w:szCs w:val="18"/>
              </w:rPr>
              <w:t>10</w:t>
            </w:r>
          </w:p>
        </w:tc>
        <w:tc>
          <w:tcPr>
            <w:tcW w:w="599" w:type="dxa"/>
            <w:vAlign w:val="center"/>
          </w:tcPr>
          <w:p w14:paraId="347436B0" w14:textId="77777777" w:rsidR="004717B2" w:rsidRPr="009B053A" w:rsidRDefault="004717B2" w:rsidP="00931ECD">
            <w:pPr>
              <w:pStyle w:val="TAC"/>
              <w:keepNext w:val="0"/>
              <w:rPr>
                <w:rFonts w:cs="Arial"/>
                <w:szCs w:val="18"/>
              </w:rPr>
            </w:pPr>
            <w:r w:rsidRPr="009B053A">
              <w:rPr>
                <w:rFonts w:cs="Arial"/>
                <w:color w:val="000000"/>
                <w:szCs w:val="18"/>
              </w:rPr>
              <w:t>50</w:t>
            </w:r>
          </w:p>
        </w:tc>
        <w:tc>
          <w:tcPr>
            <w:tcW w:w="1072" w:type="dxa"/>
            <w:vAlign w:val="center"/>
          </w:tcPr>
          <w:p w14:paraId="6962C2F2" w14:textId="77777777" w:rsidR="004717B2" w:rsidRPr="009B053A" w:rsidRDefault="004717B2" w:rsidP="00931ECD">
            <w:pPr>
              <w:pStyle w:val="TAC"/>
              <w:keepNext w:val="0"/>
              <w:rPr>
                <w:rFonts w:cs="Arial"/>
                <w:szCs w:val="18"/>
              </w:rPr>
            </w:pPr>
            <w:r w:rsidRPr="009B053A">
              <w:rPr>
                <w:rFonts w:cs="Arial"/>
                <w:color w:val="000000"/>
                <w:szCs w:val="18"/>
              </w:rPr>
              <w:t>3720</w:t>
            </w:r>
          </w:p>
        </w:tc>
        <w:tc>
          <w:tcPr>
            <w:tcW w:w="775" w:type="dxa"/>
            <w:vAlign w:val="center"/>
          </w:tcPr>
          <w:p w14:paraId="0CDDA2EC" w14:textId="77777777" w:rsidR="004717B2" w:rsidRPr="009B053A" w:rsidRDefault="004717B2" w:rsidP="00931ECD">
            <w:pPr>
              <w:pStyle w:val="TAC"/>
              <w:keepNext w:val="0"/>
              <w:rPr>
                <w:rFonts w:cs="Arial"/>
                <w:szCs w:val="18"/>
              </w:rPr>
            </w:pPr>
            <w:r w:rsidRPr="009B053A">
              <w:rPr>
                <w:rFonts w:cs="Arial"/>
                <w:color w:val="000000"/>
                <w:szCs w:val="18"/>
              </w:rPr>
              <w:t>N/A</w:t>
            </w:r>
          </w:p>
        </w:tc>
        <w:tc>
          <w:tcPr>
            <w:tcW w:w="942" w:type="dxa"/>
            <w:gridSpan w:val="2"/>
            <w:vAlign w:val="center"/>
          </w:tcPr>
          <w:p w14:paraId="2DBFE584" w14:textId="77777777" w:rsidR="004717B2" w:rsidRPr="009B053A" w:rsidRDefault="004717B2" w:rsidP="00931ECD">
            <w:pPr>
              <w:pStyle w:val="TAC"/>
              <w:keepNext w:val="0"/>
              <w:rPr>
                <w:rFonts w:cs="Arial"/>
                <w:szCs w:val="18"/>
              </w:rPr>
            </w:pPr>
            <w:r w:rsidRPr="009B053A">
              <w:rPr>
                <w:rFonts w:cs="Arial"/>
                <w:color w:val="000000"/>
                <w:szCs w:val="18"/>
              </w:rPr>
              <w:t>N/A</w:t>
            </w:r>
          </w:p>
        </w:tc>
      </w:tr>
      <w:tr w:rsidR="004717B2" w:rsidRPr="009B053A" w14:paraId="3F1C811C" w14:textId="77777777" w:rsidTr="00931ECD">
        <w:tblPrEx>
          <w:tblLook w:val="0000" w:firstRow="0" w:lastRow="0" w:firstColumn="0" w:lastColumn="0" w:noHBand="0" w:noVBand="0"/>
        </w:tblPrEx>
        <w:trPr>
          <w:trHeight w:val="187"/>
          <w:jc w:val="center"/>
        </w:trPr>
        <w:tc>
          <w:tcPr>
            <w:tcW w:w="7927" w:type="dxa"/>
            <w:gridSpan w:val="9"/>
            <w:shd w:val="clear" w:color="auto" w:fill="auto"/>
          </w:tcPr>
          <w:p w14:paraId="408DA895" w14:textId="77777777" w:rsidR="004717B2" w:rsidRPr="009B053A" w:rsidRDefault="004717B2" w:rsidP="00931ECD">
            <w:pPr>
              <w:pStyle w:val="TAN"/>
              <w:rPr>
                <w:lang w:eastAsia="ja-JP"/>
              </w:rPr>
            </w:pPr>
            <w:r w:rsidRPr="009B053A">
              <w:rPr>
                <w:lang w:eastAsia="ko-KR"/>
              </w:rPr>
              <w:t>NOTE 1:</w:t>
            </w:r>
            <w:r w:rsidRPr="009B053A">
              <w:rPr>
                <w:lang w:eastAsia="ko-KR"/>
              </w:rPr>
              <w:tab/>
            </w:r>
            <w:r w:rsidRPr="009B053A">
              <w:t>This band is subject to IMD5 also which MSD is not specified</w:t>
            </w:r>
            <w:r w:rsidRPr="009B053A">
              <w:rPr>
                <w:lang w:eastAsia="ja-JP"/>
              </w:rPr>
              <w:t>.</w:t>
            </w:r>
          </w:p>
          <w:p w14:paraId="1589343F" w14:textId="255D91E6" w:rsidR="004717B2" w:rsidRPr="009B053A" w:rsidRDefault="004717B2" w:rsidP="00931ECD">
            <w:pPr>
              <w:pStyle w:val="TAN"/>
            </w:pPr>
            <w:r w:rsidRPr="009B053A">
              <w:t>NOTE 2:</w:t>
            </w:r>
            <w:r w:rsidRPr="009B053A">
              <w:tab/>
            </w:r>
            <w:r w:rsidR="00805241" w:rsidRPr="009B053A">
              <w:t>Void</w:t>
            </w:r>
            <w:r w:rsidRPr="009B053A">
              <w:t>.</w:t>
            </w:r>
          </w:p>
          <w:p w14:paraId="006D536F" w14:textId="77777777" w:rsidR="00021154" w:rsidRPr="009B053A" w:rsidRDefault="004717B2" w:rsidP="00931ECD">
            <w:pPr>
              <w:pStyle w:val="TAN"/>
              <w:rPr>
                <w:szCs w:val="18"/>
                <w:lang w:eastAsia="ja-JP"/>
              </w:rPr>
            </w:pPr>
            <w:r w:rsidRPr="009B053A">
              <w:t>NOTE 3:</w:t>
            </w:r>
            <w:r w:rsidRPr="009B053A">
              <w:tab/>
            </w:r>
            <w:r w:rsidRPr="009B053A">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4BA61FBD" w14:textId="0B909B3B" w:rsidR="004717B2" w:rsidRPr="009B053A" w:rsidRDefault="00021154" w:rsidP="00931ECD">
            <w:pPr>
              <w:pStyle w:val="TAN"/>
            </w:pPr>
            <w:r w:rsidRPr="009B053A">
              <w:rPr>
                <w:lang w:eastAsia="ko-KR"/>
              </w:rPr>
              <w:t>NOTE 4:</w:t>
            </w:r>
            <w:r w:rsidRPr="009B053A">
              <w:rPr>
                <w:lang w:eastAsia="ko-KR"/>
              </w:rPr>
              <w:tab/>
              <w:t>E-UTRA carrier shall be set to min(+23 dBm, P</w:t>
            </w:r>
            <w:r w:rsidRPr="009B053A">
              <w:rPr>
                <w:vertAlign w:val="subscript"/>
                <w:lang w:eastAsia="ko-KR"/>
              </w:rPr>
              <w:t>CMAX_L_E-UTRA,c</w:t>
            </w:r>
            <w:r w:rsidRPr="009B053A">
              <w:rPr>
                <w:lang w:eastAsia="ko-KR"/>
              </w:rPr>
              <w:t>) and NR carrier shall be set to min(+23 dBm, P</w:t>
            </w:r>
            <w:r w:rsidRPr="009B053A">
              <w:rPr>
                <w:vertAlign w:val="subscript"/>
                <w:lang w:eastAsia="ko-KR"/>
              </w:rPr>
              <w:t>CMAX_L,f,c,NR</w:t>
            </w:r>
            <w:r w:rsidRPr="009B053A">
              <w:rPr>
                <w:lang w:eastAsia="ko-KR"/>
              </w:rPr>
              <w:t>) as defined in clause 6.2B.4.1.3.</w:t>
            </w:r>
          </w:p>
        </w:tc>
      </w:tr>
    </w:tbl>
    <w:p w14:paraId="6E4BBE73" w14:textId="77777777" w:rsidR="00AB2B30" w:rsidRPr="009B053A" w:rsidRDefault="00AB2B30"/>
    <w:p w14:paraId="792B86F6" w14:textId="77777777" w:rsidR="00AB2B30" w:rsidRPr="009B053A" w:rsidRDefault="006A7121">
      <w:pPr>
        <w:pStyle w:val="H6"/>
      </w:pPr>
      <w:r w:rsidRPr="009B053A">
        <w:lastRenderedPageBreak/>
        <w:t>7.3B.2.0.3.5.2</w:t>
      </w:r>
      <w:r w:rsidRPr="009B053A">
        <w:tab/>
        <w:t>MSD test points for intermodulation interference due to dual uplink operation for EN-DC in NR FR1 involving three bands</w:t>
      </w:r>
    </w:p>
    <w:p w14:paraId="15E57432" w14:textId="77777777" w:rsidR="00AB2B30" w:rsidRPr="009B053A" w:rsidRDefault="006A7121">
      <w:pPr>
        <w:pStyle w:val="TH"/>
      </w:pPr>
      <w:r w:rsidRPr="009B053A">
        <w:t>Table 7.3B.2.0.3.5.2-0: MSD test points for PCell due to dual uplink operation for EN-DC in NR FR1 (three bands)</w:t>
      </w:r>
    </w:p>
    <w:tbl>
      <w:tblPr>
        <w:tblW w:w="9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7"/>
        <w:gridCol w:w="1146"/>
        <w:gridCol w:w="1160"/>
        <w:gridCol w:w="746"/>
        <w:gridCol w:w="824"/>
        <w:gridCol w:w="1299"/>
        <w:gridCol w:w="634"/>
        <w:gridCol w:w="817"/>
        <w:gridCol w:w="757"/>
      </w:tblGrid>
      <w:tr w:rsidR="00AB2B30" w:rsidRPr="009B053A" w14:paraId="1539BE7E" w14:textId="77777777">
        <w:trPr>
          <w:trHeight w:val="231"/>
          <w:tblHeader/>
          <w:jc w:val="center"/>
        </w:trPr>
        <w:tc>
          <w:tcPr>
            <w:tcW w:w="9290" w:type="dxa"/>
            <w:gridSpan w:val="9"/>
            <w:shd w:val="clear" w:color="auto" w:fill="auto"/>
            <w:vAlign w:val="center"/>
          </w:tcPr>
          <w:p w14:paraId="1EA75A23" w14:textId="77777777" w:rsidR="00AB2B30" w:rsidRPr="009B053A" w:rsidRDefault="006A7121">
            <w:pPr>
              <w:pStyle w:val="TAH"/>
            </w:pPr>
            <w:r w:rsidRPr="009B053A">
              <w:t>NR or E-UTRA Band / Channel bandwidth / N</w:t>
            </w:r>
            <w:r w:rsidRPr="009B053A">
              <w:rPr>
                <w:vertAlign w:val="subscript"/>
              </w:rPr>
              <w:t>RB</w:t>
            </w:r>
            <w:r w:rsidRPr="009B053A">
              <w:t xml:space="preserve"> / MSD</w:t>
            </w:r>
          </w:p>
        </w:tc>
      </w:tr>
      <w:tr w:rsidR="00AB2B30" w:rsidRPr="009B053A" w14:paraId="00282303" w14:textId="77777777">
        <w:trPr>
          <w:trHeight w:val="231"/>
          <w:tblHeader/>
          <w:jc w:val="center"/>
        </w:trPr>
        <w:tc>
          <w:tcPr>
            <w:tcW w:w="1907" w:type="dxa"/>
            <w:shd w:val="clear" w:color="auto" w:fill="auto"/>
            <w:vAlign w:val="center"/>
          </w:tcPr>
          <w:p w14:paraId="634DB014" w14:textId="77777777" w:rsidR="00AB2B30" w:rsidRPr="009B053A" w:rsidRDefault="006A7121">
            <w:pPr>
              <w:pStyle w:val="TAH"/>
            </w:pPr>
            <w:r w:rsidRPr="009B053A">
              <w:rPr>
                <w:rFonts w:eastAsia="MS Mincho"/>
              </w:rPr>
              <w:t xml:space="preserve">EN-DC </w:t>
            </w:r>
            <w:r w:rsidRPr="009B053A">
              <w:t>Configuration</w:t>
            </w:r>
          </w:p>
        </w:tc>
        <w:tc>
          <w:tcPr>
            <w:tcW w:w="1146" w:type="dxa"/>
            <w:shd w:val="clear" w:color="auto" w:fill="auto"/>
            <w:vAlign w:val="center"/>
          </w:tcPr>
          <w:p w14:paraId="3668D3F8" w14:textId="77777777" w:rsidR="00AB2B30" w:rsidRPr="009B053A" w:rsidRDefault="006A7121">
            <w:pPr>
              <w:pStyle w:val="TAH"/>
            </w:pPr>
            <w:r w:rsidRPr="009B053A">
              <w:t>EUTRA</w:t>
            </w:r>
            <w:r w:rsidRPr="009B053A">
              <w:rPr>
                <w:rFonts w:eastAsia="MS Mincho"/>
              </w:rPr>
              <w:t>/NR</w:t>
            </w:r>
            <w:r w:rsidRPr="009B053A">
              <w:t xml:space="preserve"> band</w:t>
            </w:r>
          </w:p>
        </w:tc>
        <w:tc>
          <w:tcPr>
            <w:tcW w:w="1160" w:type="dxa"/>
            <w:shd w:val="clear" w:color="auto" w:fill="auto"/>
            <w:vAlign w:val="center"/>
          </w:tcPr>
          <w:p w14:paraId="6E98AFBA" w14:textId="77777777" w:rsidR="00AB2B30" w:rsidRPr="009B053A" w:rsidRDefault="006A7121">
            <w:pPr>
              <w:pStyle w:val="TAH"/>
            </w:pPr>
            <w:r w:rsidRPr="009B053A">
              <w:t>UL F</w:t>
            </w:r>
            <w:r w:rsidRPr="009B053A">
              <w:rPr>
                <w:vertAlign w:val="subscript"/>
              </w:rPr>
              <w:t>c</w:t>
            </w:r>
            <w:r w:rsidRPr="009B053A">
              <w:t xml:space="preserve"> </w:t>
            </w:r>
            <w:r w:rsidRPr="009B053A">
              <w:br/>
              <w:t>(MHz)</w:t>
            </w:r>
          </w:p>
        </w:tc>
        <w:tc>
          <w:tcPr>
            <w:tcW w:w="746" w:type="dxa"/>
            <w:shd w:val="clear" w:color="auto" w:fill="auto"/>
            <w:vAlign w:val="center"/>
          </w:tcPr>
          <w:p w14:paraId="729A5C37" w14:textId="77777777" w:rsidR="00AB2B30" w:rsidRPr="009B053A" w:rsidRDefault="006A7121">
            <w:pPr>
              <w:pStyle w:val="TAH"/>
            </w:pPr>
            <w:r w:rsidRPr="009B053A">
              <w:t xml:space="preserve">UL/DL BW </w:t>
            </w:r>
            <w:r w:rsidRPr="009B053A">
              <w:br/>
              <w:t>(MHz)</w:t>
            </w:r>
          </w:p>
        </w:tc>
        <w:tc>
          <w:tcPr>
            <w:tcW w:w="824" w:type="dxa"/>
            <w:shd w:val="clear" w:color="auto" w:fill="auto"/>
            <w:vAlign w:val="center"/>
          </w:tcPr>
          <w:p w14:paraId="26D0AEAE" w14:textId="77777777" w:rsidR="00AB2B30" w:rsidRPr="009B053A" w:rsidRDefault="006A7121">
            <w:pPr>
              <w:pStyle w:val="TAH"/>
            </w:pPr>
            <w:r w:rsidRPr="009B053A">
              <w:t>UL</w:t>
            </w:r>
          </w:p>
          <w:p w14:paraId="2ECA1710" w14:textId="77777777" w:rsidR="00AB2B30" w:rsidRPr="009B053A" w:rsidRDefault="006A7121">
            <w:pPr>
              <w:pStyle w:val="TAH"/>
            </w:pPr>
            <w:r w:rsidRPr="009B053A">
              <w:t>L</w:t>
            </w:r>
            <w:r w:rsidRPr="009B053A">
              <w:rPr>
                <w:vertAlign w:val="subscript"/>
              </w:rPr>
              <w:t>CRB</w:t>
            </w:r>
          </w:p>
        </w:tc>
        <w:tc>
          <w:tcPr>
            <w:tcW w:w="1299" w:type="dxa"/>
            <w:shd w:val="clear" w:color="auto" w:fill="auto"/>
            <w:vAlign w:val="center"/>
          </w:tcPr>
          <w:p w14:paraId="19E39017" w14:textId="77777777" w:rsidR="00AB2B30" w:rsidRPr="009B053A" w:rsidRDefault="006A7121">
            <w:pPr>
              <w:pStyle w:val="TAH"/>
            </w:pPr>
            <w:r w:rsidRPr="009B053A">
              <w:t>DL F</w:t>
            </w:r>
            <w:r w:rsidRPr="009B053A">
              <w:rPr>
                <w:vertAlign w:val="subscript"/>
              </w:rPr>
              <w:t>c</w:t>
            </w:r>
            <w:r w:rsidRPr="009B053A">
              <w:t xml:space="preserve"> (MHz)</w:t>
            </w:r>
          </w:p>
        </w:tc>
        <w:tc>
          <w:tcPr>
            <w:tcW w:w="634" w:type="dxa"/>
            <w:shd w:val="clear" w:color="auto" w:fill="auto"/>
            <w:vAlign w:val="center"/>
          </w:tcPr>
          <w:p w14:paraId="4A1B7C93" w14:textId="77777777" w:rsidR="00AB2B30" w:rsidRPr="009B053A" w:rsidRDefault="006A7121">
            <w:pPr>
              <w:pStyle w:val="TAH"/>
            </w:pPr>
            <w:r w:rsidRPr="009B053A">
              <w:t xml:space="preserve">MSD </w:t>
            </w:r>
            <w:r w:rsidRPr="009B053A">
              <w:br/>
              <w:t>(dB)</w:t>
            </w:r>
          </w:p>
        </w:tc>
        <w:tc>
          <w:tcPr>
            <w:tcW w:w="817" w:type="dxa"/>
            <w:shd w:val="clear" w:color="auto" w:fill="auto"/>
            <w:vAlign w:val="center"/>
          </w:tcPr>
          <w:p w14:paraId="1B86F26A" w14:textId="77777777" w:rsidR="00AB2B30" w:rsidRPr="009B053A" w:rsidRDefault="00AB2B30">
            <w:pPr>
              <w:pStyle w:val="TAH"/>
            </w:pPr>
          </w:p>
        </w:tc>
        <w:tc>
          <w:tcPr>
            <w:tcW w:w="757" w:type="dxa"/>
          </w:tcPr>
          <w:p w14:paraId="230E8C46" w14:textId="77777777" w:rsidR="00AB2B30" w:rsidRPr="009B053A" w:rsidRDefault="006A7121">
            <w:pPr>
              <w:pStyle w:val="TAH"/>
            </w:pPr>
            <w:r w:rsidRPr="009B053A">
              <w:t>IMD order</w:t>
            </w:r>
          </w:p>
        </w:tc>
      </w:tr>
      <w:tr w:rsidR="00AB2B30" w:rsidRPr="009B053A" w14:paraId="7BCA95DA" w14:textId="77777777">
        <w:trPr>
          <w:trHeight w:val="231"/>
          <w:tblHeader/>
          <w:jc w:val="center"/>
        </w:trPr>
        <w:tc>
          <w:tcPr>
            <w:tcW w:w="1907" w:type="dxa"/>
            <w:vMerge w:val="restart"/>
            <w:shd w:val="clear" w:color="auto" w:fill="auto"/>
            <w:vAlign w:val="center"/>
          </w:tcPr>
          <w:p w14:paraId="1ED3EBCE" w14:textId="77777777" w:rsidR="00AB2B30" w:rsidRPr="009B053A" w:rsidRDefault="006A7121">
            <w:pPr>
              <w:pStyle w:val="TAC"/>
              <w:rPr>
                <w:rFonts w:eastAsia="MS Mincho"/>
                <w:b/>
              </w:rPr>
            </w:pPr>
            <w:r w:rsidRPr="009B053A">
              <w:t>DC_66A_(n)71AA</w:t>
            </w:r>
          </w:p>
        </w:tc>
        <w:tc>
          <w:tcPr>
            <w:tcW w:w="1146" w:type="dxa"/>
            <w:shd w:val="clear" w:color="auto" w:fill="auto"/>
            <w:vAlign w:val="center"/>
          </w:tcPr>
          <w:p w14:paraId="4309FCC7" w14:textId="77777777" w:rsidR="00AB2B30" w:rsidRPr="009B053A" w:rsidRDefault="006A7121">
            <w:pPr>
              <w:pStyle w:val="TAC"/>
              <w:rPr>
                <w:b/>
              </w:rPr>
            </w:pPr>
            <w:r w:rsidRPr="009B053A">
              <w:t>66</w:t>
            </w:r>
          </w:p>
        </w:tc>
        <w:tc>
          <w:tcPr>
            <w:tcW w:w="1160" w:type="dxa"/>
            <w:shd w:val="clear" w:color="auto" w:fill="auto"/>
            <w:vAlign w:val="center"/>
          </w:tcPr>
          <w:p w14:paraId="71333655" w14:textId="77777777" w:rsidR="00AB2B30" w:rsidRPr="009B053A" w:rsidRDefault="006A7121">
            <w:pPr>
              <w:pStyle w:val="TAC"/>
              <w:rPr>
                <w:b/>
              </w:rPr>
            </w:pPr>
            <w:r w:rsidRPr="009B053A">
              <w:t>1750</w:t>
            </w:r>
          </w:p>
        </w:tc>
        <w:tc>
          <w:tcPr>
            <w:tcW w:w="746" w:type="dxa"/>
            <w:shd w:val="clear" w:color="auto" w:fill="auto"/>
            <w:vAlign w:val="center"/>
          </w:tcPr>
          <w:p w14:paraId="54B84520" w14:textId="77777777" w:rsidR="00AB2B30" w:rsidRPr="009B053A" w:rsidRDefault="006A7121">
            <w:pPr>
              <w:pStyle w:val="TAC"/>
            </w:pPr>
            <w:r w:rsidRPr="009B053A">
              <w:t>5</w:t>
            </w:r>
          </w:p>
        </w:tc>
        <w:tc>
          <w:tcPr>
            <w:tcW w:w="824" w:type="dxa"/>
            <w:shd w:val="clear" w:color="auto" w:fill="auto"/>
            <w:vAlign w:val="center"/>
          </w:tcPr>
          <w:p w14:paraId="3C40CC58" w14:textId="77777777" w:rsidR="00AB2B30" w:rsidRPr="009B053A" w:rsidRDefault="006A7121">
            <w:pPr>
              <w:pStyle w:val="TAC"/>
              <w:rPr>
                <w:b/>
              </w:rPr>
            </w:pPr>
            <w:r w:rsidRPr="009B053A">
              <w:t>25</w:t>
            </w:r>
          </w:p>
        </w:tc>
        <w:tc>
          <w:tcPr>
            <w:tcW w:w="1299" w:type="dxa"/>
            <w:shd w:val="clear" w:color="auto" w:fill="auto"/>
            <w:vAlign w:val="center"/>
          </w:tcPr>
          <w:p w14:paraId="1CEC1F24" w14:textId="77777777" w:rsidR="00AB2B30" w:rsidRPr="009B053A" w:rsidRDefault="006A7121">
            <w:pPr>
              <w:pStyle w:val="TAC"/>
              <w:rPr>
                <w:b/>
              </w:rPr>
            </w:pPr>
            <w:r w:rsidRPr="009B053A">
              <w:t>2150</w:t>
            </w:r>
          </w:p>
        </w:tc>
        <w:tc>
          <w:tcPr>
            <w:tcW w:w="634" w:type="dxa"/>
            <w:shd w:val="clear" w:color="auto" w:fill="auto"/>
            <w:vAlign w:val="center"/>
          </w:tcPr>
          <w:p w14:paraId="29737362" w14:textId="77777777" w:rsidR="00AB2B30" w:rsidRPr="009B053A" w:rsidRDefault="006A7121">
            <w:pPr>
              <w:pStyle w:val="TAC"/>
            </w:pPr>
            <w:r w:rsidRPr="009B053A">
              <w:t>5</w:t>
            </w:r>
          </w:p>
        </w:tc>
        <w:tc>
          <w:tcPr>
            <w:tcW w:w="817" w:type="dxa"/>
            <w:vMerge w:val="restart"/>
            <w:shd w:val="clear" w:color="auto" w:fill="auto"/>
            <w:vAlign w:val="center"/>
          </w:tcPr>
          <w:p w14:paraId="4D1E3F22" w14:textId="77777777" w:rsidR="00AB2B30" w:rsidRPr="009B053A" w:rsidRDefault="00AB2B30">
            <w:pPr>
              <w:pStyle w:val="TAC"/>
            </w:pPr>
          </w:p>
        </w:tc>
        <w:tc>
          <w:tcPr>
            <w:tcW w:w="757" w:type="dxa"/>
            <w:vAlign w:val="center"/>
          </w:tcPr>
          <w:p w14:paraId="1C68CE99" w14:textId="77777777" w:rsidR="00AB2B30" w:rsidRPr="009B053A" w:rsidRDefault="006A7121">
            <w:pPr>
              <w:pStyle w:val="TAC"/>
              <w:rPr>
                <w:b/>
              </w:rPr>
            </w:pPr>
            <w:r w:rsidRPr="009B053A">
              <w:t>IMD4</w:t>
            </w:r>
          </w:p>
        </w:tc>
      </w:tr>
      <w:tr w:rsidR="00AB2B30" w:rsidRPr="009B053A" w14:paraId="43662850" w14:textId="77777777">
        <w:trPr>
          <w:trHeight w:val="231"/>
          <w:tblHeader/>
          <w:jc w:val="center"/>
        </w:trPr>
        <w:tc>
          <w:tcPr>
            <w:tcW w:w="1907" w:type="dxa"/>
            <w:vMerge/>
            <w:shd w:val="clear" w:color="auto" w:fill="auto"/>
            <w:vAlign w:val="center"/>
          </w:tcPr>
          <w:p w14:paraId="25E3B6F8" w14:textId="77777777" w:rsidR="00AB2B30" w:rsidRPr="009B053A" w:rsidRDefault="00AB2B30">
            <w:pPr>
              <w:pStyle w:val="TAC"/>
              <w:rPr>
                <w:rFonts w:eastAsia="MS Mincho"/>
              </w:rPr>
            </w:pPr>
          </w:p>
        </w:tc>
        <w:tc>
          <w:tcPr>
            <w:tcW w:w="1146" w:type="dxa"/>
            <w:shd w:val="clear" w:color="auto" w:fill="auto"/>
            <w:vAlign w:val="center"/>
          </w:tcPr>
          <w:p w14:paraId="2BEF1BCA" w14:textId="77777777" w:rsidR="00AB2B30" w:rsidRPr="009B053A" w:rsidRDefault="006A7121">
            <w:pPr>
              <w:pStyle w:val="TAC"/>
              <w:rPr>
                <w:b/>
              </w:rPr>
            </w:pPr>
            <w:r w:rsidRPr="009B053A">
              <w:t>n71</w:t>
            </w:r>
          </w:p>
        </w:tc>
        <w:tc>
          <w:tcPr>
            <w:tcW w:w="1160" w:type="dxa"/>
            <w:shd w:val="clear" w:color="auto" w:fill="auto"/>
            <w:vAlign w:val="center"/>
          </w:tcPr>
          <w:p w14:paraId="0F09EA1B" w14:textId="77777777" w:rsidR="00AB2B30" w:rsidRPr="009B053A" w:rsidRDefault="006A7121">
            <w:pPr>
              <w:pStyle w:val="TAC"/>
              <w:rPr>
                <w:b/>
              </w:rPr>
            </w:pPr>
            <w:r w:rsidRPr="009B053A">
              <w:t>678</w:t>
            </w:r>
          </w:p>
        </w:tc>
        <w:tc>
          <w:tcPr>
            <w:tcW w:w="746" w:type="dxa"/>
            <w:shd w:val="clear" w:color="auto" w:fill="auto"/>
            <w:vAlign w:val="center"/>
          </w:tcPr>
          <w:p w14:paraId="0A66B97F" w14:textId="77777777" w:rsidR="00AB2B30" w:rsidRPr="009B053A" w:rsidRDefault="006A7121">
            <w:pPr>
              <w:pStyle w:val="TAC"/>
              <w:rPr>
                <w:b/>
              </w:rPr>
            </w:pPr>
            <w:r w:rsidRPr="009B053A">
              <w:t>10</w:t>
            </w:r>
          </w:p>
        </w:tc>
        <w:tc>
          <w:tcPr>
            <w:tcW w:w="824" w:type="dxa"/>
            <w:shd w:val="clear" w:color="auto" w:fill="auto"/>
            <w:vAlign w:val="center"/>
          </w:tcPr>
          <w:p w14:paraId="21E6ECA5" w14:textId="77777777" w:rsidR="00AB2B30" w:rsidRPr="009B053A" w:rsidRDefault="006A7121">
            <w:pPr>
              <w:pStyle w:val="TAC"/>
              <w:rPr>
                <w:b/>
              </w:rPr>
            </w:pPr>
            <w:r w:rsidRPr="009B053A">
              <w:t>10 (</w:t>
            </w:r>
            <w:r w:rsidRPr="009B053A">
              <w:rPr>
                <w:szCs w:val="18"/>
              </w:rPr>
              <w:t>RB</w:t>
            </w:r>
            <w:r w:rsidRPr="009B053A">
              <w:rPr>
                <w:szCs w:val="18"/>
                <w:vertAlign w:val="subscript"/>
              </w:rPr>
              <w:t>start</w:t>
            </w:r>
            <w:r w:rsidRPr="009B053A">
              <w:t xml:space="preserve"> =0)</w:t>
            </w:r>
          </w:p>
        </w:tc>
        <w:tc>
          <w:tcPr>
            <w:tcW w:w="1299" w:type="dxa"/>
            <w:shd w:val="clear" w:color="auto" w:fill="auto"/>
            <w:vAlign w:val="center"/>
          </w:tcPr>
          <w:p w14:paraId="33112F90" w14:textId="77777777" w:rsidR="00AB2B30" w:rsidRPr="009B053A" w:rsidRDefault="006A7121">
            <w:pPr>
              <w:pStyle w:val="TAC"/>
              <w:rPr>
                <w:b/>
              </w:rPr>
            </w:pPr>
            <w:r w:rsidRPr="009B053A">
              <w:t>632</w:t>
            </w:r>
          </w:p>
        </w:tc>
        <w:tc>
          <w:tcPr>
            <w:tcW w:w="634" w:type="dxa"/>
            <w:shd w:val="clear" w:color="auto" w:fill="auto"/>
            <w:vAlign w:val="center"/>
          </w:tcPr>
          <w:p w14:paraId="355A74F0" w14:textId="77777777" w:rsidR="00AB2B30" w:rsidRPr="009B053A" w:rsidRDefault="006A7121">
            <w:pPr>
              <w:pStyle w:val="TAC"/>
              <w:rPr>
                <w:b/>
              </w:rPr>
            </w:pPr>
            <w:r w:rsidRPr="009B053A">
              <w:t>N/A</w:t>
            </w:r>
          </w:p>
        </w:tc>
        <w:tc>
          <w:tcPr>
            <w:tcW w:w="817" w:type="dxa"/>
            <w:vMerge/>
            <w:shd w:val="clear" w:color="auto" w:fill="auto"/>
            <w:vAlign w:val="center"/>
          </w:tcPr>
          <w:p w14:paraId="6A44FBEB" w14:textId="77777777" w:rsidR="00AB2B30" w:rsidRPr="009B053A" w:rsidRDefault="00AB2B30">
            <w:pPr>
              <w:pStyle w:val="TAC"/>
            </w:pPr>
          </w:p>
        </w:tc>
        <w:tc>
          <w:tcPr>
            <w:tcW w:w="757" w:type="dxa"/>
            <w:vAlign w:val="center"/>
          </w:tcPr>
          <w:p w14:paraId="73815350" w14:textId="77777777" w:rsidR="00AB2B30" w:rsidRPr="009B053A" w:rsidRDefault="006A7121">
            <w:pPr>
              <w:pStyle w:val="TAC"/>
            </w:pPr>
            <w:r w:rsidRPr="009B053A">
              <w:t>N/A</w:t>
            </w:r>
          </w:p>
        </w:tc>
      </w:tr>
      <w:tr w:rsidR="00AB2B30" w:rsidRPr="009B053A" w14:paraId="4F66703B" w14:textId="77777777">
        <w:trPr>
          <w:trHeight w:val="231"/>
          <w:tblHeader/>
          <w:jc w:val="center"/>
        </w:trPr>
        <w:tc>
          <w:tcPr>
            <w:tcW w:w="9290" w:type="dxa"/>
            <w:gridSpan w:val="9"/>
            <w:tcBorders>
              <w:bottom w:val="single" w:sz="4" w:space="0" w:color="auto"/>
            </w:tcBorders>
            <w:shd w:val="clear" w:color="auto" w:fill="auto"/>
            <w:vAlign w:val="center"/>
          </w:tcPr>
          <w:p w14:paraId="1539C837" w14:textId="63EF991A" w:rsidR="00021154" w:rsidRPr="009B053A" w:rsidRDefault="006A7121" w:rsidP="00021154">
            <w:pPr>
              <w:pStyle w:val="TAN"/>
              <w:rPr>
                <w:lang w:eastAsia="ko-KR"/>
              </w:rPr>
            </w:pPr>
            <w:r w:rsidRPr="009B053A">
              <w:rPr>
                <w:lang w:eastAsia="ko-KR"/>
              </w:rPr>
              <w:t>NOTE 1:</w:t>
            </w:r>
            <w:r w:rsidRPr="009B053A">
              <w:rPr>
                <w:lang w:eastAsia="ko-KR"/>
              </w:rPr>
              <w:tab/>
              <w:t>For NR band, UL/DL BW and UL L</w:t>
            </w:r>
            <w:r w:rsidR="008E1806" w:rsidRPr="009B053A">
              <w:rPr>
                <w:vertAlign w:val="subscript"/>
                <w:lang w:eastAsia="ko-KR"/>
              </w:rPr>
              <w:t>CRB</w:t>
            </w:r>
            <w:r w:rsidRPr="009B053A">
              <w:rPr>
                <w:lang w:eastAsia="ko-KR"/>
              </w:rPr>
              <w:t xml:space="preserve"> can be adjusted according to the supported BW and lowest SCS</w:t>
            </w:r>
            <w:r w:rsidRPr="009B053A">
              <w:rPr>
                <w:rFonts w:eastAsia="SimSun"/>
                <w:lang w:eastAsia="ko-KR"/>
              </w:rPr>
              <w:t xml:space="preserve"> supported by the UE</w:t>
            </w:r>
            <w:r w:rsidRPr="009B053A">
              <w:rPr>
                <w:lang w:eastAsia="ko-KR"/>
              </w:rPr>
              <w:t>.</w:t>
            </w:r>
          </w:p>
          <w:p w14:paraId="41254F77" w14:textId="64C2ACA3" w:rsidR="00AB2B30" w:rsidRPr="009B053A" w:rsidRDefault="00021154" w:rsidP="00021154">
            <w:pPr>
              <w:pStyle w:val="TAN"/>
            </w:pPr>
            <w:r w:rsidRPr="009B053A">
              <w:rPr>
                <w:lang w:eastAsia="ko-KR"/>
              </w:rPr>
              <w:t>NOTE 2:</w:t>
            </w:r>
            <w:r w:rsidRPr="009B053A">
              <w:rPr>
                <w:lang w:eastAsia="ko-KR"/>
              </w:rPr>
              <w:tab/>
              <w:t>E-UTRA carrier shall be set to min(+20 dBm, P</w:t>
            </w:r>
            <w:r w:rsidRPr="009B053A">
              <w:rPr>
                <w:vertAlign w:val="subscript"/>
                <w:lang w:eastAsia="ko-KR"/>
              </w:rPr>
              <w:t>CMAX_L_E-UTRA,c</w:t>
            </w:r>
            <w:r w:rsidRPr="009B053A">
              <w:rPr>
                <w:lang w:eastAsia="ko-KR"/>
              </w:rPr>
              <w:t>) and NR carrier shall be set to min(+20 dBm, P</w:t>
            </w:r>
            <w:r w:rsidRPr="009B053A">
              <w:rPr>
                <w:vertAlign w:val="subscript"/>
                <w:lang w:eastAsia="ko-KR"/>
              </w:rPr>
              <w:t>CMAX_L,f,c,NR</w:t>
            </w:r>
            <w:r w:rsidRPr="009B053A">
              <w:rPr>
                <w:lang w:eastAsia="ko-KR"/>
              </w:rPr>
              <w:t>) as defined in clause 6.2B.4.1.3.</w:t>
            </w:r>
          </w:p>
        </w:tc>
      </w:tr>
    </w:tbl>
    <w:p w14:paraId="27EC65C5" w14:textId="77777777" w:rsidR="00AB2B30" w:rsidRPr="009B053A" w:rsidRDefault="00AB2B30"/>
    <w:p w14:paraId="33090458" w14:textId="77777777" w:rsidR="00AB2B30" w:rsidRPr="009B053A" w:rsidRDefault="006A7121">
      <w:pPr>
        <w:pStyle w:val="TH"/>
      </w:pPr>
      <w:r w:rsidRPr="009B053A">
        <w:lastRenderedPageBreak/>
        <w:t>Table 7.3B.2.0.3.5.2-1: MSD test points for Scell due to dual uplink operation for EN-DC in NR FR1 (three bands)</w:t>
      </w:r>
    </w:p>
    <w:tbl>
      <w:tblPr>
        <w:tblW w:w="9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1146"/>
        <w:gridCol w:w="1481"/>
        <w:gridCol w:w="779"/>
        <w:gridCol w:w="721"/>
        <w:gridCol w:w="1314"/>
        <w:gridCol w:w="667"/>
        <w:gridCol w:w="1328"/>
      </w:tblGrid>
      <w:tr w:rsidR="00AB2B30" w:rsidRPr="009B053A" w14:paraId="045E9E23" w14:textId="77777777" w:rsidTr="00D65F24">
        <w:trPr>
          <w:trHeight w:val="231"/>
          <w:tblHeader/>
          <w:jc w:val="center"/>
        </w:trPr>
        <w:tc>
          <w:tcPr>
            <w:tcW w:w="9364" w:type="dxa"/>
            <w:gridSpan w:val="8"/>
            <w:tcBorders>
              <w:bottom w:val="single" w:sz="4" w:space="0" w:color="auto"/>
            </w:tcBorders>
            <w:shd w:val="clear" w:color="auto" w:fill="auto"/>
            <w:vAlign w:val="center"/>
          </w:tcPr>
          <w:p w14:paraId="7BF86C45" w14:textId="77777777" w:rsidR="00AB2B30" w:rsidRPr="009B053A" w:rsidRDefault="006A7121">
            <w:pPr>
              <w:pStyle w:val="TAH"/>
            </w:pPr>
            <w:r w:rsidRPr="009B053A">
              <w:lastRenderedPageBreak/>
              <w:t>NR or E-UTRA Band / Channel bandwidth / NRB / MSD</w:t>
            </w:r>
          </w:p>
        </w:tc>
      </w:tr>
      <w:tr w:rsidR="00AB2B30" w:rsidRPr="009B053A" w14:paraId="5D16197A" w14:textId="77777777" w:rsidTr="00D65F24">
        <w:trPr>
          <w:trHeight w:val="231"/>
          <w:tblHeader/>
          <w:jc w:val="center"/>
        </w:trPr>
        <w:tc>
          <w:tcPr>
            <w:tcW w:w="1928" w:type="dxa"/>
            <w:tcBorders>
              <w:bottom w:val="single" w:sz="4" w:space="0" w:color="auto"/>
            </w:tcBorders>
            <w:shd w:val="clear" w:color="auto" w:fill="auto"/>
            <w:vAlign w:val="center"/>
          </w:tcPr>
          <w:p w14:paraId="3CE55CFD" w14:textId="77777777" w:rsidR="00AB2B30" w:rsidRPr="009B053A" w:rsidRDefault="006A7121">
            <w:pPr>
              <w:pStyle w:val="TAH"/>
            </w:pPr>
            <w:r w:rsidRPr="009B053A">
              <w:rPr>
                <w:rFonts w:eastAsia="MS Mincho"/>
              </w:rPr>
              <w:t xml:space="preserve">EN-DC </w:t>
            </w:r>
            <w:r w:rsidRPr="009B053A">
              <w:t>Configuration</w:t>
            </w:r>
          </w:p>
        </w:tc>
        <w:tc>
          <w:tcPr>
            <w:tcW w:w="1146" w:type="dxa"/>
            <w:tcBorders>
              <w:bottom w:val="single" w:sz="4" w:space="0" w:color="auto"/>
            </w:tcBorders>
            <w:shd w:val="clear" w:color="auto" w:fill="auto"/>
            <w:vAlign w:val="center"/>
          </w:tcPr>
          <w:p w14:paraId="462D1932" w14:textId="77777777" w:rsidR="00AB2B30" w:rsidRPr="009B053A" w:rsidRDefault="006A7121">
            <w:pPr>
              <w:pStyle w:val="TAH"/>
            </w:pPr>
            <w:r w:rsidRPr="009B053A">
              <w:t>EUTRA</w:t>
            </w:r>
            <w:r w:rsidRPr="009B053A">
              <w:rPr>
                <w:rFonts w:eastAsia="MS Mincho"/>
              </w:rPr>
              <w:t>/NR</w:t>
            </w:r>
            <w:r w:rsidRPr="009B053A">
              <w:t xml:space="preserve"> band</w:t>
            </w:r>
          </w:p>
        </w:tc>
        <w:tc>
          <w:tcPr>
            <w:tcW w:w="1481" w:type="dxa"/>
            <w:tcBorders>
              <w:bottom w:val="single" w:sz="4" w:space="0" w:color="auto"/>
            </w:tcBorders>
            <w:shd w:val="clear" w:color="auto" w:fill="auto"/>
            <w:vAlign w:val="center"/>
          </w:tcPr>
          <w:p w14:paraId="4B2C7159" w14:textId="77777777" w:rsidR="00AB2B30" w:rsidRPr="009B053A" w:rsidRDefault="006A7121">
            <w:pPr>
              <w:pStyle w:val="TAH"/>
            </w:pPr>
            <w:r w:rsidRPr="009B053A">
              <w:t xml:space="preserve">UL Fc </w:t>
            </w:r>
            <w:r w:rsidRPr="009B053A">
              <w:br/>
              <w:t>(MHz)</w:t>
            </w:r>
          </w:p>
        </w:tc>
        <w:tc>
          <w:tcPr>
            <w:tcW w:w="779" w:type="dxa"/>
            <w:tcBorders>
              <w:bottom w:val="single" w:sz="4" w:space="0" w:color="auto"/>
            </w:tcBorders>
            <w:shd w:val="clear" w:color="auto" w:fill="auto"/>
            <w:vAlign w:val="center"/>
          </w:tcPr>
          <w:p w14:paraId="0305498A" w14:textId="77777777" w:rsidR="00AB2B30" w:rsidRPr="009B053A" w:rsidRDefault="006A7121">
            <w:pPr>
              <w:pStyle w:val="TAH"/>
            </w:pPr>
            <w:r w:rsidRPr="009B053A">
              <w:t xml:space="preserve">UL/DL BW </w:t>
            </w:r>
            <w:r w:rsidRPr="009B053A">
              <w:br/>
              <w:t>(MHz)</w:t>
            </w:r>
          </w:p>
        </w:tc>
        <w:tc>
          <w:tcPr>
            <w:tcW w:w="721" w:type="dxa"/>
            <w:tcBorders>
              <w:bottom w:val="single" w:sz="4" w:space="0" w:color="auto"/>
            </w:tcBorders>
            <w:shd w:val="clear" w:color="auto" w:fill="auto"/>
            <w:vAlign w:val="center"/>
          </w:tcPr>
          <w:p w14:paraId="7CE2DD50" w14:textId="77777777" w:rsidR="00AB2B30" w:rsidRPr="009B053A" w:rsidRDefault="006A7121">
            <w:pPr>
              <w:pStyle w:val="TAH"/>
            </w:pPr>
            <w:r w:rsidRPr="009B053A">
              <w:t>UL</w:t>
            </w:r>
          </w:p>
          <w:p w14:paraId="26515062" w14:textId="77777777" w:rsidR="00AB2B30" w:rsidRPr="009B053A" w:rsidRDefault="006A7121">
            <w:pPr>
              <w:pStyle w:val="TAH"/>
            </w:pPr>
            <w:r w:rsidRPr="009B053A">
              <w:t>L</w:t>
            </w:r>
            <w:r w:rsidRPr="009B053A">
              <w:rPr>
                <w:rFonts w:ascii="Arial Bold" w:hAnsi="Arial Bold"/>
                <w:vertAlign w:val="subscript"/>
              </w:rPr>
              <w:t>CRB</w:t>
            </w:r>
          </w:p>
        </w:tc>
        <w:tc>
          <w:tcPr>
            <w:tcW w:w="1314" w:type="dxa"/>
            <w:tcBorders>
              <w:bottom w:val="single" w:sz="4" w:space="0" w:color="auto"/>
            </w:tcBorders>
            <w:shd w:val="clear" w:color="auto" w:fill="auto"/>
            <w:vAlign w:val="center"/>
          </w:tcPr>
          <w:p w14:paraId="188595FF" w14:textId="77777777" w:rsidR="00AB2B30" w:rsidRPr="009B053A" w:rsidRDefault="006A7121">
            <w:pPr>
              <w:pStyle w:val="TAH"/>
            </w:pPr>
            <w:r w:rsidRPr="009B053A">
              <w:t>DL Fc (MHz)</w:t>
            </w:r>
          </w:p>
        </w:tc>
        <w:tc>
          <w:tcPr>
            <w:tcW w:w="667" w:type="dxa"/>
            <w:tcBorders>
              <w:bottom w:val="single" w:sz="4" w:space="0" w:color="auto"/>
            </w:tcBorders>
            <w:shd w:val="clear" w:color="auto" w:fill="auto"/>
            <w:vAlign w:val="center"/>
          </w:tcPr>
          <w:p w14:paraId="57D81BAC" w14:textId="77777777" w:rsidR="00AB2B30" w:rsidRPr="009B053A" w:rsidRDefault="006A7121">
            <w:pPr>
              <w:pStyle w:val="TAH"/>
            </w:pPr>
            <w:r w:rsidRPr="009B053A">
              <w:t xml:space="preserve">MSD </w:t>
            </w:r>
            <w:r w:rsidRPr="009B053A">
              <w:br/>
              <w:t>(dB)</w:t>
            </w:r>
          </w:p>
        </w:tc>
        <w:tc>
          <w:tcPr>
            <w:tcW w:w="1328" w:type="dxa"/>
            <w:tcBorders>
              <w:bottom w:val="single" w:sz="4" w:space="0" w:color="auto"/>
            </w:tcBorders>
            <w:vAlign w:val="center"/>
          </w:tcPr>
          <w:p w14:paraId="18AA6CA1" w14:textId="77777777" w:rsidR="00AB2B30" w:rsidRPr="009B053A" w:rsidRDefault="006A7121">
            <w:pPr>
              <w:pStyle w:val="TAH"/>
            </w:pPr>
            <w:r w:rsidRPr="009B053A">
              <w:t>IMD order</w:t>
            </w:r>
          </w:p>
        </w:tc>
      </w:tr>
      <w:tr w:rsidR="00AB2B30" w:rsidRPr="009B053A" w14:paraId="00994B4C" w14:textId="77777777" w:rsidTr="00D65F24">
        <w:trPr>
          <w:trHeight w:val="54"/>
          <w:jc w:val="center"/>
        </w:trPr>
        <w:tc>
          <w:tcPr>
            <w:tcW w:w="1928" w:type="dxa"/>
            <w:vMerge w:val="restart"/>
            <w:shd w:val="clear" w:color="auto" w:fill="auto"/>
            <w:vAlign w:val="center"/>
          </w:tcPr>
          <w:p w14:paraId="2727F8EC" w14:textId="161B856A" w:rsidR="00AB2B30" w:rsidRPr="009B053A" w:rsidRDefault="006A7121" w:rsidP="007234C9">
            <w:pPr>
              <w:pStyle w:val="TAC"/>
              <w:rPr>
                <w:rFonts w:eastAsia="MS Mincho"/>
              </w:rPr>
            </w:pPr>
            <w:r w:rsidRPr="009B053A">
              <w:t>DC_1A-</w:t>
            </w:r>
            <w:r w:rsidRPr="009B053A">
              <w:rPr>
                <w:rFonts w:eastAsia="Malgun Gothic"/>
              </w:rPr>
              <w:t>3A_</w:t>
            </w:r>
            <w:r w:rsidRPr="009B053A">
              <w:t>n</w:t>
            </w:r>
            <w:r w:rsidRPr="009B053A">
              <w:rPr>
                <w:rFonts w:eastAsia="Malgun Gothic"/>
              </w:rPr>
              <w:t>28</w:t>
            </w:r>
            <w:r w:rsidRPr="009B053A">
              <w:t>A</w:t>
            </w:r>
          </w:p>
        </w:tc>
        <w:tc>
          <w:tcPr>
            <w:tcW w:w="1146" w:type="dxa"/>
            <w:shd w:val="clear" w:color="auto" w:fill="auto"/>
            <w:vAlign w:val="center"/>
          </w:tcPr>
          <w:p w14:paraId="43854D2D"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6BEE9036" w14:textId="77777777" w:rsidR="00AB2B30" w:rsidRPr="009B053A" w:rsidRDefault="006A7121">
            <w:pPr>
              <w:pStyle w:val="TAC"/>
              <w:rPr>
                <w:rFonts w:eastAsia="MS Mincho"/>
              </w:rPr>
            </w:pPr>
            <w:r w:rsidRPr="009B053A">
              <w:rPr>
                <w:rFonts w:eastAsia="MS Mincho"/>
              </w:rPr>
              <w:t>1975</w:t>
            </w:r>
          </w:p>
        </w:tc>
        <w:tc>
          <w:tcPr>
            <w:tcW w:w="779" w:type="dxa"/>
            <w:shd w:val="clear" w:color="auto" w:fill="auto"/>
            <w:noWrap/>
            <w:vAlign w:val="center"/>
          </w:tcPr>
          <w:p w14:paraId="3A1F51CB"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5E919B0E"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2F65EC7" w14:textId="77777777" w:rsidR="00AB2B30" w:rsidRPr="009B053A" w:rsidRDefault="006A7121">
            <w:pPr>
              <w:pStyle w:val="TAC"/>
              <w:rPr>
                <w:rFonts w:eastAsia="MS Mincho"/>
              </w:rPr>
            </w:pPr>
            <w:r w:rsidRPr="009B053A">
              <w:rPr>
                <w:rFonts w:eastAsia="MS Mincho"/>
              </w:rPr>
              <w:t>2165</w:t>
            </w:r>
          </w:p>
        </w:tc>
        <w:tc>
          <w:tcPr>
            <w:tcW w:w="667" w:type="dxa"/>
            <w:shd w:val="clear" w:color="auto" w:fill="auto"/>
            <w:vAlign w:val="center"/>
          </w:tcPr>
          <w:p w14:paraId="109EA0FB" w14:textId="77777777" w:rsidR="00AB2B30" w:rsidRPr="009B053A" w:rsidRDefault="006A7121">
            <w:pPr>
              <w:pStyle w:val="TAC"/>
            </w:pPr>
            <w:r w:rsidRPr="009B053A">
              <w:rPr>
                <w:rFonts w:eastAsia="MS Mincho"/>
              </w:rPr>
              <w:t>N/A</w:t>
            </w:r>
          </w:p>
        </w:tc>
        <w:tc>
          <w:tcPr>
            <w:tcW w:w="1328" w:type="dxa"/>
            <w:shd w:val="clear" w:color="auto" w:fill="auto"/>
            <w:vAlign w:val="center"/>
          </w:tcPr>
          <w:p w14:paraId="309288DD" w14:textId="77777777" w:rsidR="00AB2B30" w:rsidRPr="009B053A" w:rsidRDefault="006A7121">
            <w:pPr>
              <w:pStyle w:val="TAC"/>
            </w:pPr>
            <w:r w:rsidRPr="009B053A">
              <w:rPr>
                <w:rFonts w:eastAsia="MS Mincho"/>
              </w:rPr>
              <w:t>N/A</w:t>
            </w:r>
          </w:p>
        </w:tc>
      </w:tr>
      <w:tr w:rsidR="00AB2B30" w:rsidRPr="009B053A" w14:paraId="4306DB88" w14:textId="77777777" w:rsidTr="00D65F24">
        <w:trPr>
          <w:trHeight w:val="54"/>
          <w:jc w:val="center"/>
        </w:trPr>
        <w:tc>
          <w:tcPr>
            <w:tcW w:w="1928" w:type="dxa"/>
            <w:vMerge/>
            <w:shd w:val="clear" w:color="auto" w:fill="auto"/>
            <w:vAlign w:val="center"/>
          </w:tcPr>
          <w:p w14:paraId="13EA6141" w14:textId="77777777" w:rsidR="00AB2B30" w:rsidRPr="009B053A" w:rsidRDefault="00AB2B30">
            <w:pPr>
              <w:pStyle w:val="TAC"/>
              <w:rPr>
                <w:rFonts w:eastAsia="MS Mincho"/>
              </w:rPr>
            </w:pPr>
          </w:p>
        </w:tc>
        <w:tc>
          <w:tcPr>
            <w:tcW w:w="1146" w:type="dxa"/>
            <w:shd w:val="clear" w:color="auto" w:fill="auto"/>
            <w:vAlign w:val="center"/>
          </w:tcPr>
          <w:p w14:paraId="21A1A866" w14:textId="77777777" w:rsidR="00AB2B30" w:rsidRPr="009B053A" w:rsidRDefault="006A7121">
            <w:pPr>
              <w:pStyle w:val="TAC"/>
              <w:rPr>
                <w:rFonts w:eastAsia="MS Mincho"/>
              </w:rPr>
            </w:pPr>
            <w:r w:rsidRPr="009B053A">
              <w:rPr>
                <w:rFonts w:eastAsia="MS Mincho"/>
              </w:rPr>
              <w:t>n28</w:t>
            </w:r>
          </w:p>
        </w:tc>
        <w:tc>
          <w:tcPr>
            <w:tcW w:w="1481" w:type="dxa"/>
            <w:shd w:val="clear" w:color="auto" w:fill="auto"/>
            <w:noWrap/>
            <w:vAlign w:val="center"/>
          </w:tcPr>
          <w:p w14:paraId="51C60F5B" w14:textId="77777777" w:rsidR="00AB2B30" w:rsidRPr="009B053A" w:rsidRDefault="006A7121">
            <w:pPr>
              <w:pStyle w:val="TAC"/>
              <w:rPr>
                <w:rFonts w:eastAsia="MS Mincho"/>
              </w:rPr>
            </w:pPr>
            <w:r w:rsidRPr="009B053A">
              <w:rPr>
                <w:rFonts w:eastAsia="MS Mincho"/>
              </w:rPr>
              <w:t>710.5</w:t>
            </w:r>
          </w:p>
        </w:tc>
        <w:tc>
          <w:tcPr>
            <w:tcW w:w="779" w:type="dxa"/>
            <w:shd w:val="clear" w:color="auto" w:fill="auto"/>
            <w:noWrap/>
            <w:vAlign w:val="center"/>
          </w:tcPr>
          <w:p w14:paraId="36480464"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03DD48E6"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B42477D" w14:textId="77777777" w:rsidR="00AB2B30" w:rsidRPr="009B053A" w:rsidRDefault="006A7121">
            <w:pPr>
              <w:pStyle w:val="TAC"/>
              <w:rPr>
                <w:rFonts w:eastAsia="MS Mincho"/>
              </w:rPr>
            </w:pPr>
            <w:r w:rsidRPr="009B053A">
              <w:rPr>
                <w:rFonts w:eastAsia="MS Mincho"/>
              </w:rPr>
              <w:t>765.5</w:t>
            </w:r>
          </w:p>
        </w:tc>
        <w:tc>
          <w:tcPr>
            <w:tcW w:w="667" w:type="dxa"/>
            <w:shd w:val="clear" w:color="auto" w:fill="auto"/>
            <w:vAlign w:val="center"/>
          </w:tcPr>
          <w:p w14:paraId="18BD7F7F" w14:textId="77777777" w:rsidR="00AB2B30" w:rsidRPr="009B053A" w:rsidRDefault="006A7121">
            <w:pPr>
              <w:pStyle w:val="TAC"/>
            </w:pPr>
            <w:r w:rsidRPr="009B053A">
              <w:rPr>
                <w:rFonts w:eastAsia="MS Mincho"/>
              </w:rPr>
              <w:t>N/A</w:t>
            </w:r>
          </w:p>
        </w:tc>
        <w:tc>
          <w:tcPr>
            <w:tcW w:w="1328" w:type="dxa"/>
            <w:shd w:val="clear" w:color="auto" w:fill="auto"/>
            <w:vAlign w:val="center"/>
          </w:tcPr>
          <w:p w14:paraId="38D0F2FE" w14:textId="77777777" w:rsidR="00AB2B30" w:rsidRPr="009B053A" w:rsidRDefault="006A7121">
            <w:pPr>
              <w:pStyle w:val="TAC"/>
            </w:pPr>
            <w:r w:rsidRPr="009B053A">
              <w:rPr>
                <w:rFonts w:eastAsia="MS Mincho"/>
              </w:rPr>
              <w:t>N/A</w:t>
            </w:r>
          </w:p>
        </w:tc>
      </w:tr>
      <w:tr w:rsidR="00AB2B30" w:rsidRPr="009B053A" w14:paraId="3CFE0645" w14:textId="77777777" w:rsidTr="00D65F24">
        <w:trPr>
          <w:trHeight w:val="54"/>
          <w:jc w:val="center"/>
        </w:trPr>
        <w:tc>
          <w:tcPr>
            <w:tcW w:w="1928" w:type="dxa"/>
            <w:vMerge/>
            <w:shd w:val="clear" w:color="auto" w:fill="auto"/>
            <w:vAlign w:val="center"/>
          </w:tcPr>
          <w:p w14:paraId="7920C167" w14:textId="77777777" w:rsidR="00AB2B30" w:rsidRPr="009B053A" w:rsidRDefault="00AB2B30">
            <w:pPr>
              <w:pStyle w:val="TAC"/>
              <w:rPr>
                <w:rFonts w:eastAsia="MS Mincho"/>
              </w:rPr>
            </w:pPr>
          </w:p>
        </w:tc>
        <w:tc>
          <w:tcPr>
            <w:tcW w:w="1146" w:type="dxa"/>
            <w:shd w:val="clear" w:color="auto" w:fill="auto"/>
            <w:vAlign w:val="center"/>
          </w:tcPr>
          <w:p w14:paraId="78A873D1"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71700C3D" w14:textId="77777777" w:rsidR="00AB2B30" w:rsidRPr="009B053A" w:rsidRDefault="006A7121">
            <w:pPr>
              <w:pStyle w:val="TAC"/>
              <w:rPr>
                <w:rFonts w:eastAsia="MS Mincho"/>
              </w:rPr>
            </w:pPr>
            <w:r w:rsidRPr="009B053A">
              <w:rPr>
                <w:rFonts w:eastAsia="MS Mincho"/>
              </w:rPr>
              <w:t>1723.5</w:t>
            </w:r>
          </w:p>
        </w:tc>
        <w:tc>
          <w:tcPr>
            <w:tcW w:w="779" w:type="dxa"/>
            <w:shd w:val="clear" w:color="auto" w:fill="auto"/>
            <w:noWrap/>
            <w:vAlign w:val="center"/>
          </w:tcPr>
          <w:p w14:paraId="72926EF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76B85F88"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A35E835" w14:textId="77777777" w:rsidR="00AB2B30" w:rsidRPr="009B053A" w:rsidRDefault="006A7121">
            <w:pPr>
              <w:pStyle w:val="TAC"/>
              <w:rPr>
                <w:rFonts w:eastAsia="MS Mincho"/>
              </w:rPr>
            </w:pPr>
            <w:r w:rsidRPr="009B053A">
              <w:rPr>
                <w:rFonts w:eastAsia="MS Mincho"/>
              </w:rPr>
              <w:t>1818.5</w:t>
            </w:r>
          </w:p>
        </w:tc>
        <w:tc>
          <w:tcPr>
            <w:tcW w:w="667" w:type="dxa"/>
            <w:shd w:val="clear" w:color="auto" w:fill="auto"/>
            <w:vAlign w:val="center"/>
          </w:tcPr>
          <w:p w14:paraId="211A0037" w14:textId="77777777" w:rsidR="00AB2B30" w:rsidRPr="009B053A" w:rsidRDefault="006A7121">
            <w:pPr>
              <w:pStyle w:val="TAC"/>
            </w:pPr>
            <w:r w:rsidRPr="009B053A">
              <w:rPr>
                <w:rFonts w:eastAsia="MS Mincho"/>
              </w:rPr>
              <w:t>4.0</w:t>
            </w:r>
          </w:p>
        </w:tc>
        <w:tc>
          <w:tcPr>
            <w:tcW w:w="1328" w:type="dxa"/>
            <w:shd w:val="clear" w:color="auto" w:fill="auto"/>
            <w:vAlign w:val="center"/>
          </w:tcPr>
          <w:p w14:paraId="7D86F1FA" w14:textId="77777777" w:rsidR="00AB2B30" w:rsidRPr="009B053A" w:rsidRDefault="006A7121">
            <w:pPr>
              <w:pStyle w:val="TAC"/>
            </w:pPr>
            <w:r w:rsidRPr="009B053A">
              <w:rPr>
                <w:rFonts w:eastAsia="MS Mincho"/>
              </w:rPr>
              <w:t>IMD5</w:t>
            </w:r>
          </w:p>
        </w:tc>
      </w:tr>
      <w:tr w:rsidR="00AB2B30" w:rsidRPr="009B053A" w14:paraId="6EB89532" w14:textId="77777777" w:rsidTr="00D65F24">
        <w:trPr>
          <w:trHeight w:val="54"/>
          <w:jc w:val="center"/>
        </w:trPr>
        <w:tc>
          <w:tcPr>
            <w:tcW w:w="1928" w:type="dxa"/>
            <w:vMerge w:val="restart"/>
            <w:shd w:val="clear" w:color="auto" w:fill="auto"/>
            <w:vAlign w:val="center"/>
          </w:tcPr>
          <w:p w14:paraId="4CFB6C2D" w14:textId="565E7F10" w:rsidR="00AB2B30" w:rsidRPr="009B053A" w:rsidRDefault="006A7121" w:rsidP="007234C9">
            <w:pPr>
              <w:pStyle w:val="TAC"/>
              <w:rPr>
                <w:rFonts w:eastAsia="MS Mincho"/>
              </w:rPr>
            </w:pPr>
            <w:r w:rsidRPr="009B053A">
              <w:t>DC_1A-</w:t>
            </w:r>
            <w:r w:rsidRPr="009B053A">
              <w:rPr>
                <w:rFonts w:eastAsia="Malgun Gothic"/>
              </w:rPr>
              <w:t>3A_</w:t>
            </w:r>
            <w:r w:rsidRPr="009B053A">
              <w:t>n</w:t>
            </w:r>
            <w:r w:rsidRPr="009B053A">
              <w:rPr>
                <w:rFonts w:eastAsia="Malgun Gothic"/>
              </w:rPr>
              <w:t>28</w:t>
            </w:r>
            <w:r w:rsidRPr="009B053A">
              <w:t>A</w:t>
            </w:r>
          </w:p>
        </w:tc>
        <w:tc>
          <w:tcPr>
            <w:tcW w:w="1146" w:type="dxa"/>
            <w:shd w:val="clear" w:color="auto" w:fill="auto"/>
            <w:vAlign w:val="center"/>
          </w:tcPr>
          <w:p w14:paraId="6471CFB0"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7D398EDE" w14:textId="77777777" w:rsidR="00AB2B30" w:rsidRPr="009B053A" w:rsidRDefault="006A7121">
            <w:pPr>
              <w:pStyle w:val="TAC"/>
              <w:rPr>
                <w:rFonts w:eastAsia="MS Mincho"/>
              </w:rPr>
            </w:pPr>
            <w:r w:rsidRPr="009B053A">
              <w:rPr>
                <w:rFonts w:eastAsia="MS Mincho"/>
              </w:rPr>
              <w:t>1780</w:t>
            </w:r>
          </w:p>
        </w:tc>
        <w:tc>
          <w:tcPr>
            <w:tcW w:w="779" w:type="dxa"/>
            <w:shd w:val="clear" w:color="auto" w:fill="auto"/>
            <w:noWrap/>
            <w:vAlign w:val="center"/>
          </w:tcPr>
          <w:p w14:paraId="242AC52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17D91473"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7DF23F9D" w14:textId="77777777" w:rsidR="00AB2B30" w:rsidRPr="009B053A" w:rsidRDefault="006A7121">
            <w:pPr>
              <w:pStyle w:val="TAC"/>
              <w:rPr>
                <w:rFonts w:eastAsia="MS Mincho"/>
              </w:rPr>
            </w:pPr>
            <w:r w:rsidRPr="009B053A">
              <w:rPr>
                <w:rFonts w:eastAsia="MS Mincho"/>
              </w:rPr>
              <w:t>1875</w:t>
            </w:r>
          </w:p>
        </w:tc>
        <w:tc>
          <w:tcPr>
            <w:tcW w:w="667" w:type="dxa"/>
            <w:shd w:val="clear" w:color="auto" w:fill="auto"/>
            <w:vAlign w:val="center"/>
          </w:tcPr>
          <w:p w14:paraId="517F60F2" w14:textId="77777777" w:rsidR="00AB2B30" w:rsidRPr="009B053A" w:rsidRDefault="006A7121">
            <w:pPr>
              <w:pStyle w:val="TAC"/>
            </w:pPr>
            <w:r w:rsidRPr="009B053A">
              <w:rPr>
                <w:rFonts w:eastAsia="MS Mincho"/>
              </w:rPr>
              <w:t>N/A</w:t>
            </w:r>
          </w:p>
        </w:tc>
        <w:tc>
          <w:tcPr>
            <w:tcW w:w="1328" w:type="dxa"/>
            <w:shd w:val="clear" w:color="auto" w:fill="auto"/>
            <w:vAlign w:val="center"/>
          </w:tcPr>
          <w:p w14:paraId="1EB707F2" w14:textId="77777777" w:rsidR="00AB2B30" w:rsidRPr="009B053A" w:rsidRDefault="006A7121">
            <w:pPr>
              <w:pStyle w:val="TAC"/>
            </w:pPr>
            <w:r w:rsidRPr="009B053A">
              <w:rPr>
                <w:rFonts w:eastAsia="MS Mincho"/>
              </w:rPr>
              <w:t>N/A</w:t>
            </w:r>
          </w:p>
        </w:tc>
      </w:tr>
      <w:tr w:rsidR="00AB2B30" w:rsidRPr="009B053A" w14:paraId="687E87D4" w14:textId="77777777" w:rsidTr="00D65F24">
        <w:trPr>
          <w:trHeight w:val="54"/>
          <w:jc w:val="center"/>
        </w:trPr>
        <w:tc>
          <w:tcPr>
            <w:tcW w:w="1928" w:type="dxa"/>
            <w:vMerge/>
            <w:shd w:val="clear" w:color="auto" w:fill="auto"/>
            <w:vAlign w:val="center"/>
          </w:tcPr>
          <w:p w14:paraId="3A40878A" w14:textId="77777777" w:rsidR="00AB2B30" w:rsidRPr="009B053A" w:rsidRDefault="00AB2B30">
            <w:pPr>
              <w:pStyle w:val="TAC"/>
              <w:rPr>
                <w:rFonts w:eastAsia="MS Mincho"/>
              </w:rPr>
            </w:pPr>
          </w:p>
        </w:tc>
        <w:tc>
          <w:tcPr>
            <w:tcW w:w="1146" w:type="dxa"/>
            <w:shd w:val="clear" w:color="auto" w:fill="auto"/>
            <w:vAlign w:val="center"/>
          </w:tcPr>
          <w:p w14:paraId="589C9405" w14:textId="77777777" w:rsidR="00AB2B30" w:rsidRPr="009B053A" w:rsidRDefault="006A7121">
            <w:pPr>
              <w:pStyle w:val="TAC"/>
              <w:rPr>
                <w:rFonts w:eastAsia="MS Mincho"/>
              </w:rPr>
            </w:pPr>
            <w:r w:rsidRPr="009B053A">
              <w:rPr>
                <w:rFonts w:eastAsia="MS Mincho"/>
              </w:rPr>
              <w:t>n28</w:t>
            </w:r>
          </w:p>
        </w:tc>
        <w:tc>
          <w:tcPr>
            <w:tcW w:w="1481" w:type="dxa"/>
            <w:shd w:val="clear" w:color="auto" w:fill="auto"/>
            <w:noWrap/>
            <w:vAlign w:val="center"/>
          </w:tcPr>
          <w:p w14:paraId="09E76A52" w14:textId="77777777" w:rsidR="00AB2B30" w:rsidRPr="009B053A" w:rsidRDefault="006A7121">
            <w:pPr>
              <w:pStyle w:val="TAC"/>
              <w:rPr>
                <w:rFonts w:eastAsia="MS Mincho"/>
              </w:rPr>
            </w:pPr>
            <w:r w:rsidRPr="009B053A">
              <w:rPr>
                <w:rFonts w:eastAsia="MS Mincho"/>
              </w:rPr>
              <w:t>710.5</w:t>
            </w:r>
          </w:p>
        </w:tc>
        <w:tc>
          <w:tcPr>
            <w:tcW w:w="779" w:type="dxa"/>
            <w:shd w:val="clear" w:color="auto" w:fill="auto"/>
            <w:noWrap/>
            <w:vAlign w:val="center"/>
          </w:tcPr>
          <w:p w14:paraId="0DE691D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6176054D"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07B64227" w14:textId="77777777" w:rsidR="00AB2B30" w:rsidRPr="009B053A" w:rsidRDefault="006A7121">
            <w:pPr>
              <w:pStyle w:val="TAC"/>
              <w:rPr>
                <w:rFonts w:eastAsia="MS Mincho"/>
              </w:rPr>
            </w:pPr>
            <w:r w:rsidRPr="009B053A">
              <w:rPr>
                <w:rFonts w:eastAsia="MS Mincho"/>
              </w:rPr>
              <w:t>765.5</w:t>
            </w:r>
          </w:p>
        </w:tc>
        <w:tc>
          <w:tcPr>
            <w:tcW w:w="667" w:type="dxa"/>
            <w:shd w:val="clear" w:color="auto" w:fill="auto"/>
            <w:vAlign w:val="center"/>
          </w:tcPr>
          <w:p w14:paraId="76148A36" w14:textId="77777777" w:rsidR="00AB2B30" w:rsidRPr="009B053A" w:rsidRDefault="006A7121">
            <w:pPr>
              <w:pStyle w:val="TAC"/>
            </w:pPr>
            <w:r w:rsidRPr="009B053A">
              <w:rPr>
                <w:rFonts w:eastAsia="MS Mincho"/>
              </w:rPr>
              <w:t>N/A</w:t>
            </w:r>
          </w:p>
        </w:tc>
        <w:tc>
          <w:tcPr>
            <w:tcW w:w="1328" w:type="dxa"/>
            <w:shd w:val="clear" w:color="auto" w:fill="auto"/>
            <w:vAlign w:val="center"/>
          </w:tcPr>
          <w:p w14:paraId="0D0734BA" w14:textId="77777777" w:rsidR="00AB2B30" w:rsidRPr="009B053A" w:rsidRDefault="006A7121">
            <w:pPr>
              <w:pStyle w:val="TAC"/>
            </w:pPr>
            <w:r w:rsidRPr="009B053A">
              <w:rPr>
                <w:rFonts w:eastAsia="MS Mincho"/>
              </w:rPr>
              <w:t>N/A</w:t>
            </w:r>
          </w:p>
        </w:tc>
      </w:tr>
      <w:tr w:rsidR="00AB2B30" w:rsidRPr="009B053A" w14:paraId="3D648007" w14:textId="77777777" w:rsidTr="00D65F24">
        <w:trPr>
          <w:trHeight w:val="54"/>
          <w:jc w:val="center"/>
        </w:trPr>
        <w:tc>
          <w:tcPr>
            <w:tcW w:w="1928" w:type="dxa"/>
            <w:vMerge/>
            <w:shd w:val="clear" w:color="auto" w:fill="auto"/>
            <w:vAlign w:val="center"/>
          </w:tcPr>
          <w:p w14:paraId="592DBC10" w14:textId="77777777" w:rsidR="00AB2B30" w:rsidRPr="009B053A" w:rsidRDefault="00AB2B30">
            <w:pPr>
              <w:pStyle w:val="TAC"/>
              <w:rPr>
                <w:rFonts w:eastAsia="MS Mincho"/>
              </w:rPr>
            </w:pPr>
          </w:p>
        </w:tc>
        <w:tc>
          <w:tcPr>
            <w:tcW w:w="1146" w:type="dxa"/>
            <w:shd w:val="clear" w:color="auto" w:fill="auto"/>
            <w:vAlign w:val="center"/>
          </w:tcPr>
          <w:p w14:paraId="4A9488CE"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3F511C41" w14:textId="77777777" w:rsidR="00AB2B30" w:rsidRPr="009B053A" w:rsidRDefault="006A7121">
            <w:pPr>
              <w:pStyle w:val="TAC"/>
              <w:rPr>
                <w:rFonts w:eastAsia="MS Mincho"/>
              </w:rPr>
            </w:pPr>
            <w:r w:rsidRPr="009B053A">
              <w:rPr>
                <w:rFonts w:eastAsia="MS Mincho"/>
              </w:rPr>
              <w:t>1949</w:t>
            </w:r>
          </w:p>
        </w:tc>
        <w:tc>
          <w:tcPr>
            <w:tcW w:w="779" w:type="dxa"/>
            <w:shd w:val="clear" w:color="auto" w:fill="auto"/>
            <w:noWrap/>
            <w:vAlign w:val="center"/>
          </w:tcPr>
          <w:p w14:paraId="25B5C627"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497F8628"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3C4A8B04" w14:textId="77777777" w:rsidR="00AB2B30" w:rsidRPr="009B053A" w:rsidRDefault="006A7121">
            <w:pPr>
              <w:pStyle w:val="TAC"/>
              <w:rPr>
                <w:rFonts w:eastAsia="MS Mincho"/>
              </w:rPr>
            </w:pPr>
            <w:r w:rsidRPr="009B053A">
              <w:rPr>
                <w:rFonts w:eastAsia="MS Mincho"/>
              </w:rPr>
              <w:t>2139</w:t>
            </w:r>
          </w:p>
        </w:tc>
        <w:tc>
          <w:tcPr>
            <w:tcW w:w="667" w:type="dxa"/>
            <w:shd w:val="clear" w:color="auto" w:fill="auto"/>
            <w:vAlign w:val="center"/>
          </w:tcPr>
          <w:p w14:paraId="12C3F42B" w14:textId="77777777" w:rsidR="00AB2B30" w:rsidRPr="009B053A" w:rsidRDefault="006A7121">
            <w:pPr>
              <w:pStyle w:val="TAC"/>
            </w:pPr>
            <w:r w:rsidRPr="009B053A">
              <w:rPr>
                <w:rFonts w:eastAsia="MS Mincho"/>
              </w:rPr>
              <w:t>11.0</w:t>
            </w:r>
          </w:p>
        </w:tc>
        <w:tc>
          <w:tcPr>
            <w:tcW w:w="1328" w:type="dxa"/>
            <w:shd w:val="clear" w:color="auto" w:fill="auto"/>
            <w:vAlign w:val="center"/>
          </w:tcPr>
          <w:p w14:paraId="027AD5B0" w14:textId="77777777" w:rsidR="00AB2B30" w:rsidRPr="009B053A" w:rsidRDefault="006A7121">
            <w:pPr>
              <w:pStyle w:val="TAC"/>
            </w:pPr>
            <w:r w:rsidRPr="009B053A">
              <w:rPr>
                <w:rFonts w:eastAsia="MS Mincho"/>
              </w:rPr>
              <w:t>IMD4</w:t>
            </w:r>
          </w:p>
        </w:tc>
      </w:tr>
      <w:tr w:rsidR="00AB2B30" w:rsidRPr="009B053A" w14:paraId="062C632F" w14:textId="77777777" w:rsidTr="00D65F24">
        <w:trPr>
          <w:trHeight w:val="54"/>
          <w:jc w:val="center"/>
        </w:trPr>
        <w:tc>
          <w:tcPr>
            <w:tcW w:w="1928" w:type="dxa"/>
            <w:vMerge w:val="restart"/>
            <w:shd w:val="clear" w:color="auto" w:fill="auto"/>
            <w:vAlign w:val="center"/>
          </w:tcPr>
          <w:p w14:paraId="655E6A27" w14:textId="0785B7C6" w:rsidR="00AB2B30" w:rsidRPr="009B053A" w:rsidRDefault="006A7121" w:rsidP="007234C9">
            <w:pPr>
              <w:pStyle w:val="TAC"/>
              <w:rPr>
                <w:rFonts w:eastAsia="MS Mincho"/>
              </w:rPr>
            </w:pPr>
            <w:r w:rsidRPr="009B053A">
              <w:rPr>
                <w:rFonts w:eastAsia="Malgun Gothic"/>
              </w:rPr>
              <w:t>DC_1A-7A_n28A</w:t>
            </w:r>
          </w:p>
        </w:tc>
        <w:tc>
          <w:tcPr>
            <w:tcW w:w="1146" w:type="dxa"/>
            <w:shd w:val="clear" w:color="auto" w:fill="auto"/>
            <w:vAlign w:val="center"/>
          </w:tcPr>
          <w:p w14:paraId="721B5965" w14:textId="77777777" w:rsidR="00AB2B30" w:rsidRPr="009B053A" w:rsidRDefault="006A7121">
            <w:pPr>
              <w:pStyle w:val="TAC"/>
              <w:rPr>
                <w:rFonts w:eastAsia="MS Mincho"/>
              </w:rPr>
            </w:pPr>
            <w:r w:rsidRPr="009B053A">
              <w:rPr>
                <w:rFonts w:eastAsia="Malgun Gothic"/>
              </w:rPr>
              <w:t>1</w:t>
            </w:r>
          </w:p>
        </w:tc>
        <w:tc>
          <w:tcPr>
            <w:tcW w:w="1481" w:type="dxa"/>
            <w:shd w:val="clear" w:color="auto" w:fill="auto"/>
            <w:noWrap/>
            <w:vAlign w:val="center"/>
          </w:tcPr>
          <w:p w14:paraId="1E4161DE" w14:textId="77777777" w:rsidR="00AB2B30" w:rsidRPr="009B053A" w:rsidRDefault="006A7121">
            <w:pPr>
              <w:pStyle w:val="TAC"/>
              <w:rPr>
                <w:rFonts w:eastAsia="MS Mincho"/>
              </w:rPr>
            </w:pPr>
            <w:r w:rsidRPr="009B053A">
              <w:rPr>
                <w:rFonts w:eastAsia="Malgun Gothic"/>
              </w:rPr>
              <w:t>1935</w:t>
            </w:r>
          </w:p>
        </w:tc>
        <w:tc>
          <w:tcPr>
            <w:tcW w:w="779" w:type="dxa"/>
            <w:shd w:val="clear" w:color="auto" w:fill="auto"/>
            <w:noWrap/>
            <w:vAlign w:val="center"/>
          </w:tcPr>
          <w:p w14:paraId="4D5443F6"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34C004B1"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4580C95A" w14:textId="77777777" w:rsidR="00AB2B30" w:rsidRPr="009B053A" w:rsidRDefault="006A7121">
            <w:pPr>
              <w:pStyle w:val="TAC"/>
              <w:rPr>
                <w:rFonts w:eastAsia="MS Mincho"/>
              </w:rPr>
            </w:pPr>
            <w:r w:rsidRPr="009B053A">
              <w:rPr>
                <w:rFonts w:eastAsia="Malgun Gothic"/>
              </w:rPr>
              <w:t>2125</w:t>
            </w:r>
          </w:p>
        </w:tc>
        <w:tc>
          <w:tcPr>
            <w:tcW w:w="667" w:type="dxa"/>
            <w:shd w:val="clear" w:color="auto" w:fill="auto"/>
            <w:vAlign w:val="center"/>
          </w:tcPr>
          <w:p w14:paraId="78B94D5F" w14:textId="77777777" w:rsidR="00AB2B30" w:rsidRPr="009B053A" w:rsidRDefault="006A7121">
            <w:pPr>
              <w:pStyle w:val="TAC"/>
              <w:rPr>
                <w:rFonts w:eastAsia="MS Mincho"/>
              </w:rPr>
            </w:pPr>
            <w:r w:rsidRPr="009B053A">
              <w:rPr>
                <w:rFonts w:eastAsia="MS Mincho"/>
              </w:rPr>
              <w:t>N/A</w:t>
            </w:r>
          </w:p>
        </w:tc>
        <w:tc>
          <w:tcPr>
            <w:tcW w:w="1328" w:type="dxa"/>
            <w:shd w:val="clear" w:color="auto" w:fill="auto"/>
            <w:vAlign w:val="center"/>
          </w:tcPr>
          <w:p w14:paraId="77DA20E2" w14:textId="77777777" w:rsidR="00AB2B30" w:rsidRPr="009B053A" w:rsidRDefault="006A7121">
            <w:pPr>
              <w:pStyle w:val="TAC"/>
              <w:rPr>
                <w:rFonts w:eastAsia="MS Mincho"/>
              </w:rPr>
            </w:pPr>
            <w:r w:rsidRPr="009B053A">
              <w:rPr>
                <w:rFonts w:eastAsia="MS Mincho"/>
              </w:rPr>
              <w:t>N/A</w:t>
            </w:r>
          </w:p>
        </w:tc>
      </w:tr>
      <w:tr w:rsidR="00AB2B30" w:rsidRPr="009B053A" w14:paraId="098A62AB" w14:textId="77777777" w:rsidTr="00D65F24">
        <w:trPr>
          <w:trHeight w:val="54"/>
          <w:jc w:val="center"/>
        </w:trPr>
        <w:tc>
          <w:tcPr>
            <w:tcW w:w="1928" w:type="dxa"/>
            <w:vMerge/>
            <w:shd w:val="clear" w:color="auto" w:fill="auto"/>
            <w:vAlign w:val="center"/>
          </w:tcPr>
          <w:p w14:paraId="6FE5B6E5" w14:textId="77777777" w:rsidR="00AB2B30" w:rsidRPr="009B053A" w:rsidRDefault="00AB2B30">
            <w:pPr>
              <w:pStyle w:val="TAC"/>
              <w:rPr>
                <w:rFonts w:eastAsia="MS Mincho"/>
              </w:rPr>
            </w:pPr>
          </w:p>
        </w:tc>
        <w:tc>
          <w:tcPr>
            <w:tcW w:w="1146" w:type="dxa"/>
            <w:shd w:val="clear" w:color="auto" w:fill="auto"/>
            <w:vAlign w:val="center"/>
          </w:tcPr>
          <w:p w14:paraId="5AA67191" w14:textId="77777777" w:rsidR="00AB2B30" w:rsidRPr="009B053A" w:rsidRDefault="006A7121">
            <w:pPr>
              <w:pStyle w:val="TAC"/>
              <w:rPr>
                <w:rFonts w:eastAsia="MS Mincho"/>
              </w:rPr>
            </w:pPr>
            <w:r w:rsidRPr="009B053A">
              <w:rPr>
                <w:rFonts w:eastAsia="Malgun Gothic"/>
              </w:rPr>
              <w:t>n28</w:t>
            </w:r>
          </w:p>
        </w:tc>
        <w:tc>
          <w:tcPr>
            <w:tcW w:w="1481" w:type="dxa"/>
            <w:shd w:val="clear" w:color="auto" w:fill="auto"/>
            <w:noWrap/>
            <w:vAlign w:val="center"/>
          </w:tcPr>
          <w:p w14:paraId="3E5FA39D" w14:textId="77777777" w:rsidR="00AB2B30" w:rsidRPr="009B053A" w:rsidRDefault="006A7121">
            <w:pPr>
              <w:pStyle w:val="TAC"/>
              <w:rPr>
                <w:rFonts w:eastAsia="MS Mincho"/>
              </w:rPr>
            </w:pPr>
            <w:r w:rsidRPr="009B053A">
              <w:rPr>
                <w:rFonts w:eastAsia="Malgun Gothic"/>
              </w:rPr>
              <w:t>718</w:t>
            </w:r>
          </w:p>
        </w:tc>
        <w:tc>
          <w:tcPr>
            <w:tcW w:w="779" w:type="dxa"/>
            <w:shd w:val="clear" w:color="auto" w:fill="auto"/>
            <w:noWrap/>
            <w:vAlign w:val="center"/>
          </w:tcPr>
          <w:p w14:paraId="76149300"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0E586675"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705F48EE" w14:textId="77777777" w:rsidR="00AB2B30" w:rsidRPr="009B053A" w:rsidRDefault="006A7121">
            <w:pPr>
              <w:pStyle w:val="TAC"/>
              <w:rPr>
                <w:rFonts w:eastAsia="MS Mincho"/>
              </w:rPr>
            </w:pPr>
            <w:r w:rsidRPr="009B053A">
              <w:rPr>
                <w:rFonts w:eastAsia="Malgun Gothic"/>
              </w:rPr>
              <w:t>773</w:t>
            </w:r>
          </w:p>
        </w:tc>
        <w:tc>
          <w:tcPr>
            <w:tcW w:w="667" w:type="dxa"/>
            <w:shd w:val="clear" w:color="auto" w:fill="auto"/>
            <w:vAlign w:val="center"/>
          </w:tcPr>
          <w:p w14:paraId="127DB5AB" w14:textId="77777777" w:rsidR="00AB2B30" w:rsidRPr="009B053A" w:rsidRDefault="006A7121">
            <w:pPr>
              <w:pStyle w:val="TAC"/>
              <w:rPr>
                <w:rFonts w:eastAsia="MS Mincho"/>
              </w:rPr>
            </w:pPr>
            <w:r w:rsidRPr="009B053A">
              <w:rPr>
                <w:rFonts w:eastAsia="MS Mincho"/>
              </w:rPr>
              <w:t>N/A</w:t>
            </w:r>
          </w:p>
        </w:tc>
        <w:tc>
          <w:tcPr>
            <w:tcW w:w="1328" w:type="dxa"/>
            <w:shd w:val="clear" w:color="auto" w:fill="auto"/>
            <w:vAlign w:val="center"/>
          </w:tcPr>
          <w:p w14:paraId="7BAF277A" w14:textId="77777777" w:rsidR="00AB2B30" w:rsidRPr="009B053A" w:rsidRDefault="006A7121">
            <w:pPr>
              <w:pStyle w:val="TAC"/>
              <w:rPr>
                <w:rFonts w:eastAsia="MS Mincho"/>
              </w:rPr>
            </w:pPr>
            <w:r w:rsidRPr="009B053A">
              <w:rPr>
                <w:rFonts w:eastAsia="MS Mincho"/>
              </w:rPr>
              <w:t>N/A</w:t>
            </w:r>
          </w:p>
        </w:tc>
      </w:tr>
      <w:tr w:rsidR="00AB2B30" w:rsidRPr="009B053A" w14:paraId="7183A4A3" w14:textId="77777777" w:rsidTr="00D65F24">
        <w:trPr>
          <w:trHeight w:val="54"/>
          <w:jc w:val="center"/>
        </w:trPr>
        <w:tc>
          <w:tcPr>
            <w:tcW w:w="1928" w:type="dxa"/>
            <w:vMerge/>
            <w:shd w:val="clear" w:color="auto" w:fill="auto"/>
            <w:vAlign w:val="center"/>
          </w:tcPr>
          <w:p w14:paraId="1CF7EA9A" w14:textId="77777777" w:rsidR="00AB2B30" w:rsidRPr="009B053A" w:rsidRDefault="00AB2B30">
            <w:pPr>
              <w:pStyle w:val="TAC"/>
              <w:rPr>
                <w:rFonts w:eastAsia="MS Mincho"/>
              </w:rPr>
            </w:pPr>
          </w:p>
        </w:tc>
        <w:tc>
          <w:tcPr>
            <w:tcW w:w="1146" w:type="dxa"/>
            <w:shd w:val="clear" w:color="auto" w:fill="auto"/>
            <w:vAlign w:val="center"/>
          </w:tcPr>
          <w:p w14:paraId="6DEFDD6D" w14:textId="77777777" w:rsidR="00AB2B30" w:rsidRPr="009B053A" w:rsidRDefault="006A7121">
            <w:pPr>
              <w:pStyle w:val="TAC"/>
              <w:rPr>
                <w:rFonts w:eastAsia="MS Mincho"/>
              </w:rPr>
            </w:pPr>
            <w:r w:rsidRPr="009B053A">
              <w:rPr>
                <w:rFonts w:eastAsia="Malgun Gothic"/>
              </w:rPr>
              <w:t>7</w:t>
            </w:r>
          </w:p>
        </w:tc>
        <w:tc>
          <w:tcPr>
            <w:tcW w:w="1481" w:type="dxa"/>
            <w:shd w:val="clear" w:color="auto" w:fill="auto"/>
            <w:noWrap/>
            <w:vAlign w:val="center"/>
          </w:tcPr>
          <w:p w14:paraId="260E8361" w14:textId="77777777" w:rsidR="00AB2B30" w:rsidRPr="009B053A" w:rsidRDefault="006A7121">
            <w:pPr>
              <w:pStyle w:val="TAC"/>
              <w:rPr>
                <w:rFonts w:eastAsia="MS Mincho"/>
              </w:rPr>
            </w:pPr>
            <w:r w:rsidRPr="009B053A">
              <w:rPr>
                <w:rFonts w:eastAsia="Malgun Gothic"/>
              </w:rPr>
              <w:t>2533</w:t>
            </w:r>
          </w:p>
        </w:tc>
        <w:tc>
          <w:tcPr>
            <w:tcW w:w="779" w:type="dxa"/>
            <w:shd w:val="clear" w:color="auto" w:fill="auto"/>
            <w:noWrap/>
            <w:vAlign w:val="center"/>
          </w:tcPr>
          <w:p w14:paraId="15D2DF8E" w14:textId="77777777" w:rsidR="00AB2B30" w:rsidRPr="009B053A" w:rsidRDefault="006A7121">
            <w:pPr>
              <w:pStyle w:val="TAC"/>
              <w:rPr>
                <w:rFonts w:eastAsia="MS Mincho"/>
              </w:rPr>
            </w:pPr>
            <w:r w:rsidRPr="009B053A">
              <w:rPr>
                <w:rFonts w:eastAsia="Malgun Gothic"/>
              </w:rPr>
              <w:t>10</w:t>
            </w:r>
          </w:p>
        </w:tc>
        <w:tc>
          <w:tcPr>
            <w:tcW w:w="721" w:type="dxa"/>
            <w:shd w:val="clear" w:color="auto" w:fill="auto"/>
            <w:noWrap/>
            <w:vAlign w:val="center"/>
          </w:tcPr>
          <w:p w14:paraId="55D710B8" w14:textId="77777777" w:rsidR="00AB2B30" w:rsidRPr="009B053A" w:rsidRDefault="006A7121">
            <w:pPr>
              <w:pStyle w:val="TAC"/>
              <w:rPr>
                <w:rFonts w:eastAsia="MS Mincho"/>
              </w:rPr>
            </w:pPr>
            <w:r w:rsidRPr="009B053A">
              <w:rPr>
                <w:rFonts w:eastAsia="Malgun Gothic"/>
              </w:rPr>
              <w:t>50</w:t>
            </w:r>
          </w:p>
        </w:tc>
        <w:tc>
          <w:tcPr>
            <w:tcW w:w="1314" w:type="dxa"/>
            <w:shd w:val="clear" w:color="auto" w:fill="auto"/>
            <w:noWrap/>
            <w:vAlign w:val="center"/>
          </w:tcPr>
          <w:p w14:paraId="36A93D48" w14:textId="77777777" w:rsidR="00AB2B30" w:rsidRPr="009B053A" w:rsidRDefault="006A7121">
            <w:pPr>
              <w:pStyle w:val="TAC"/>
              <w:rPr>
                <w:rFonts w:eastAsia="MS Mincho"/>
              </w:rPr>
            </w:pPr>
            <w:r w:rsidRPr="009B053A">
              <w:rPr>
                <w:rFonts w:eastAsia="Malgun Gothic"/>
              </w:rPr>
              <w:t>2653</w:t>
            </w:r>
          </w:p>
        </w:tc>
        <w:tc>
          <w:tcPr>
            <w:tcW w:w="667" w:type="dxa"/>
            <w:shd w:val="clear" w:color="auto" w:fill="auto"/>
            <w:vAlign w:val="center"/>
          </w:tcPr>
          <w:p w14:paraId="15A0D637" w14:textId="77777777" w:rsidR="00AB2B30" w:rsidRPr="009B053A" w:rsidRDefault="006A7121">
            <w:pPr>
              <w:pStyle w:val="TAC"/>
              <w:rPr>
                <w:rFonts w:eastAsia="MS Mincho"/>
              </w:rPr>
            </w:pPr>
            <w:r w:rsidRPr="009B053A">
              <w:rPr>
                <w:rFonts w:eastAsia="DengXian"/>
              </w:rPr>
              <w:t>30.0</w:t>
            </w:r>
          </w:p>
        </w:tc>
        <w:tc>
          <w:tcPr>
            <w:tcW w:w="1328" w:type="dxa"/>
            <w:shd w:val="clear" w:color="auto" w:fill="auto"/>
            <w:vAlign w:val="center"/>
          </w:tcPr>
          <w:p w14:paraId="5646B467" w14:textId="77777777" w:rsidR="00AB2B30" w:rsidRPr="009B053A" w:rsidRDefault="006A7121">
            <w:pPr>
              <w:pStyle w:val="TAC"/>
              <w:rPr>
                <w:rFonts w:eastAsia="MS Mincho"/>
              </w:rPr>
            </w:pPr>
            <w:r w:rsidRPr="009B053A">
              <w:rPr>
                <w:rFonts w:eastAsia="DengXian"/>
              </w:rPr>
              <w:t>IMD2</w:t>
            </w:r>
          </w:p>
        </w:tc>
      </w:tr>
      <w:tr w:rsidR="00AB2B30" w:rsidRPr="009B053A" w14:paraId="0EF1F028" w14:textId="77777777" w:rsidTr="00D65F24">
        <w:trPr>
          <w:trHeight w:val="54"/>
          <w:jc w:val="center"/>
        </w:trPr>
        <w:tc>
          <w:tcPr>
            <w:tcW w:w="1928" w:type="dxa"/>
            <w:vMerge w:val="restart"/>
            <w:shd w:val="clear" w:color="auto" w:fill="auto"/>
            <w:vAlign w:val="center"/>
            <w:hideMark/>
          </w:tcPr>
          <w:p w14:paraId="624FFD85" w14:textId="77777777" w:rsidR="00AB2B30" w:rsidRPr="009B053A" w:rsidRDefault="006A7121">
            <w:pPr>
              <w:pStyle w:val="TAC"/>
            </w:pPr>
            <w:r w:rsidRPr="009B053A">
              <w:rPr>
                <w:rFonts w:eastAsia="MS Mincho"/>
              </w:rPr>
              <w:t>DC_1A-3A_n77A</w:t>
            </w:r>
          </w:p>
        </w:tc>
        <w:tc>
          <w:tcPr>
            <w:tcW w:w="1146" w:type="dxa"/>
            <w:shd w:val="clear" w:color="auto" w:fill="auto"/>
            <w:vAlign w:val="center"/>
            <w:hideMark/>
          </w:tcPr>
          <w:p w14:paraId="31BDBE58"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573C0671"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34CFFA0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9B81512"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60D194D"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0F905693" w14:textId="77777777" w:rsidR="00AB2B30" w:rsidRPr="009B053A" w:rsidRDefault="006A7121">
            <w:pPr>
              <w:pStyle w:val="TAC"/>
              <w:rPr>
                <w:rFonts w:eastAsia="MS Mincho"/>
              </w:rPr>
            </w:pPr>
            <w:r w:rsidRPr="009B053A">
              <w:t>N/A</w:t>
            </w:r>
          </w:p>
        </w:tc>
        <w:tc>
          <w:tcPr>
            <w:tcW w:w="1328" w:type="dxa"/>
            <w:shd w:val="clear" w:color="auto" w:fill="auto"/>
            <w:vAlign w:val="center"/>
          </w:tcPr>
          <w:p w14:paraId="2F55F056" w14:textId="77777777" w:rsidR="00AB2B30" w:rsidRPr="009B053A" w:rsidRDefault="006A7121">
            <w:pPr>
              <w:pStyle w:val="TAC"/>
              <w:rPr>
                <w:rFonts w:eastAsia="MS Mincho"/>
              </w:rPr>
            </w:pPr>
            <w:r w:rsidRPr="009B053A">
              <w:t>N/A</w:t>
            </w:r>
          </w:p>
        </w:tc>
      </w:tr>
      <w:tr w:rsidR="00AB2B30" w:rsidRPr="009B053A" w14:paraId="0007CFBC" w14:textId="77777777" w:rsidTr="00D65F24">
        <w:trPr>
          <w:trHeight w:val="22"/>
          <w:jc w:val="center"/>
        </w:trPr>
        <w:tc>
          <w:tcPr>
            <w:tcW w:w="1928" w:type="dxa"/>
            <w:vMerge/>
            <w:shd w:val="clear" w:color="auto" w:fill="auto"/>
            <w:vAlign w:val="center"/>
            <w:hideMark/>
          </w:tcPr>
          <w:p w14:paraId="7296EAFF" w14:textId="77777777" w:rsidR="00AB2B30" w:rsidRPr="009B053A" w:rsidRDefault="00AB2B30">
            <w:pPr>
              <w:pStyle w:val="TAC"/>
            </w:pPr>
          </w:p>
        </w:tc>
        <w:tc>
          <w:tcPr>
            <w:tcW w:w="1146" w:type="dxa"/>
            <w:shd w:val="clear" w:color="auto" w:fill="auto"/>
            <w:vAlign w:val="center"/>
            <w:hideMark/>
          </w:tcPr>
          <w:p w14:paraId="22C228E2"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0DA71D7A" w14:textId="77777777" w:rsidR="00AB2B30" w:rsidRPr="009B053A" w:rsidRDefault="006A7121">
            <w:pPr>
              <w:pStyle w:val="TAC"/>
              <w:rPr>
                <w:rFonts w:eastAsia="MS Mincho"/>
              </w:rPr>
            </w:pPr>
            <w:r w:rsidRPr="009B053A">
              <w:rPr>
                <w:rFonts w:eastAsia="MS Mincho"/>
              </w:rPr>
              <w:t>1712.5</w:t>
            </w:r>
          </w:p>
        </w:tc>
        <w:tc>
          <w:tcPr>
            <w:tcW w:w="779" w:type="dxa"/>
            <w:shd w:val="clear" w:color="auto" w:fill="auto"/>
            <w:noWrap/>
            <w:vAlign w:val="center"/>
          </w:tcPr>
          <w:p w14:paraId="5F228DB6"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4BA36864"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6E8A609" w14:textId="77777777" w:rsidR="00AB2B30" w:rsidRPr="009B053A" w:rsidRDefault="006A7121">
            <w:pPr>
              <w:pStyle w:val="TAC"/>
              <w:rPr>
                <w:rFonts w:eastAsia="MS Mincho"/>
              </w:rPr>
            </w:pPr>
            <w:r w:rsidRPr="009B053A">
              <w:rPr>
                <w:rFonts w:eastAsia="MS Mincho"/>
              </w:rPr>
              <w:t>1807.5</w:t>
            </w:r>
          </w:p>
        </w:tc>
        <w:tc>
          <w:tcPr>
            <w:tcW w:w="667" w:type="dxa"/>
            <w:shd w:val="clear" w:color="auto" w:fill="auto"/>
            <w:vAlign w:val="center"/>
          </w:tcPr>
          <w:p w14:paraId="36367BB7" w14:textId="77777777" w:rsidR="00AB2B30" w:rsidRPr="009B053A" w:rsidRDefault="006A7121">
            <w:pPr>
              <w:pStyle w:val="TAC"/>
              <w:rPr>
                <w:rFonts w:eastAsia="MS Mincho"/>
              </w:rPr>
            </w:pPr>
            <w:r w:rsidRPr="009B053A">
              <w:rPr>
                <w:rFonts w:eastAsia="MS Mincho"/>
              </w:rPr>
              <w:t>31.5</w:t>
            </w:r>
          </w:p>
        </w:tc>
        <w:tc>
          <w:tcPr>
            <w:tcW w:w="1328" w:type="dxa"/>
            <w:shd w:val="clear" w:color="auto" w:fill="auto"/>
            <w:vAlign w:val="center"/>
          </w:tcPr>
          <w:p w14:paraId="6334EA27" w14:textId="77777777" w:rsidR="00AB2B30" w:rsidRPr="009B053A" w:rsidRDefault="006A7121">
            <w:pPr>
              <w:pStyle w:val="TAC"/>
              <w:rPr>
                <w:rFonts w:eastAsia="MS Mincho"/>
              </w:rPr>
            </w:pPr>
            <w:r w:rsidRPr="009B053A">
              <w:rPr>
                <w:rFonts w:eastAsia="MS Mincho"/>
              </w:rPr>
              <w:t>IMD2</w:t>
            </w:r>
          </w:p>
        </w:tc>
      </w:tr>
      <w:tr w:rsidR="00AB2B30" w:rsidRPr="009B053A" w14:paraId="370CF78F" w14:textId="77777777" w:rsidTr="00D65F24">
        <w:trPr>
          <w:trHeight w:val="22"/>
          <w:jc w:val="center"/>
        </w:trPr>
        <w:tc>
          <w:tcPr>
            <w:tcW w:w="1928" w:type="dxa"/>
            <w:vMerge/>
            <w:shd w:val="clear" w:color="auto" w:fill="auto"/>
            <w:vAlign w:val="center"/>
          </w:tcPr>
          <w:p w14:paraId="46B9128C" w14:textId="77777777" w:rsidR="00AB2B30" w:rsidRPr="009B053A" w:rsidRDefault="00AB2B30">
            <w:pPr>
              <w:pStyle w:val="TAC"/>
            </w:pPr>
          </w:p>
        </w:tc>
        <w:tc>
          <w:tcPr>
            <w:tcW w:w="1146" w:type="dxa"/>
            <w:shd w:val="clear" w:color="auto" w:fill="auto"/>
            <w:vAlign w:val="center"/>
          </w:tcPr>
          <w:p w14:paraId="450967FE" w14:textId="77777777" w:rsidR="00AB2B30" w:rsidRPr="009B053A" w:rsidRDefault="006A7121">
            <w:pPr>
              <w:pStyle w:val="TAC"/>
              <w:rPr>
                <w:rFonts w:eastAsia="MS Mincho"/>
              </w:rPr>
            </w:pPr>
            <w:r w:rsidRPr="009B053A">
              <w:rPr>
                <w:rFonts w:eastAsia="MS Mincho"/>
              </w:rPr>
              <w:t>n77</w:t>
            </w:r>
          </w:p>
        </w:tc>
        <w:tc>
          <w:tcPr>
            <w:tcW w:w="1481" w:type="dxa"/>
            <w:shd w:val="clear" w:color="auto" w:fill="auto"/>
            <w:noWrap/>
            <w:vAlign w:val="center"/>
          </w:tcPr>
          <w:p w14:paraId="14E7484D" w14:textId="77777777" w:rsidR="00AB2B30" w:rsidRPr="009B053A" w:rsidRDefault="006A7121">
            <w:pPr>
              <w:pStyle w:val="TAC"/>
              <w:rPr>
                <w:rFonts w:eastAsia="MS Mincho"/>
              </w:rPr>
            </w:pPr>
            <w:r w:rsidRPr="009B053A">
              <w:rPr>
                <w:rFonts w:eastAsia="MS Mincho"/>
              </w:rPr>
              <w:t>3757.5</w:t>
            </w:r>
          </w:p>
        </w:tc>
        <w:tc>
          <w:tcPr>
            <w:tcW w:w="779" w:type="dxa"/>
            <w:shd w:val="clear" w:color="auto" w:fill="auto"/>
            <w:noWrap/>
            <w:vAlign w:val="center"/>
          </w:tcPr>
          <w:p w14:paraId="07CD8153"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71E70E56"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481DFA7E" w14:textId="77777777" w:rsidR="00AB2B30" w:rsidRPr="009B053A" w:rsidRDefault="006A7121">
            <w:pPr>
              <w:pStyle w:val="TAC"/>
              <w:rPr>
                <w:rFonts w:eastAsia="MS Mincho"/>
              </w:rPr>
            </w:pPr>
            <w:r w:rsidRPr="009B053A">
              <w:rPr>
                <w:rFonts w:eastAsia="MS Mincho"/>
              </w:rPr>
              <w:t>3757.5</w:t>
            </w:r>
          </w:p>
        </w:tc>
        <w:tc>
          <w:tcPr>
            <w:tcW w:w="667" w:type="dxa"/>
            <w:shd w:val="clear" w:color="auto" w:fill="auto"/>
            <w:vAlign w:val="center"/>
          </w:tcPr>
          <w:p w14:paraId="411F9A5A" w14:textId="77777777" w:rsidR="00AB2B30" w:rsidRPr="009B053A" w:rsidRDefault="006A7121">
            <w:pPr>
              <w:pStyle w:val="TAC"/>
            </w:pPr>
            <w:r w:rsidRPr="009B053A">
              <w:t>N/A</w:t>
            </w:r>
          </w:p>
        </w:tc>
        <w:tc>
          <w:tcPr>
            <w:tcW w:w="1328" w:type="dxa"/>
            <w:shd w:val="clear" w:color="auto" w:fill="auto"/>
            <w:vAlign w:val="center"/>
          </w:tcPr>
          <w:p w14:paraId="74713BB8" w14:textId="77777777" w:rsidR="00AB2B30" w:rsidRPr="009B053A" w:rsidRDefault="006A7121">
            <w:pPr>
              <w:pStyle w:val="TAC"/>
            </w:pPr>
            <w:r w:rsidRPr="009B053A">
              <w:t>N/A</w:t>
            </w:r>
          </w:p>
        </w:tc>
      </w:tr>
      <w:tr w:rsidR="00AB2B30" w:rsidRPr="009B053A" w14:paraId="105C87C7" w14:textId="77777777" w:rsidTr="00D65F24">
        <w:trPr>
          <w:trHeight w:val="22"/>
          <w:jc w:val="center"/>
        </w:trPr>
        <w:tc>
          <w:tcPr>
            <w:tcW w:w="1928" w:type="dxa"/>
            <w:vMerge/>
            <w:shd w:val="clear" w:color="auto" w:fill="auto"/>
            <w:vAlign w:val="center"/>
          </w:tcPr>
          <w:p w14:paraId="0781EA37" w14:textId="77777777" w:rsidR="00AB2B30" w:rsidRPr="009B053A" w:rsidRDefault="00AB2B30">
            <w:pPr>
              <w:pStyle w:val="TAC"/>
            </w:pPr>
          </w:p>
        </w:tc>
        <w:tc>
          <w:tcPr>
            <w:tcW w:w="1146" w:type="dxa"/>
            <w:shd w:val="clear" w:color="auto" w:fill="auto"/>
            <w:vAlign w:val="center"/>
          </w:tcPr>
          <w:p w14:paraId="1E02FB7A"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73763356"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189C570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40C3EA95"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370B28B3"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42253B4F" w14:textId="77777777" w:rsidR="00AB2B30" w:rsidRPr="009B053A" w:rsidRDefault="006A7121">
            <w:pPr>
              <w:pStyle w:val="TAC"/>
              <w:rPr>
                <w:rFonts w:eastAsia="MS Mincho"/>
              </w:rPr>
            </w:pPr>
            <w:r w:rsidRPr="009B053A">
              <w:t>N/A</w:t>
            </w:r>
          </w:p>
        </w:tc>
        <w:tc>
          <w:tcPr>
            <w:tcW w:w="1328" w:type="dxa"/>
            <w:shd w:val="clear" w:color="auto" w:fill="auto"/>
            <w:vAlign w:val="center"/>
          </w:tcPr>
          <w:p w14:paraId="29612F33" w14:textId="77777777" w:rsidR="00AB2B30" w:rsidRPr="009B053A" w:rsidRDefault="006A7121">
            <w:pPr>
              <w:pStyle w:val="TAC"/>
              <w:rPr>
                <w:rFonts w:eastAsia="MS Mincho"/>
              </w:rPr>
            </w:pPr>
            <w:r w:rsidRPr="009B053A">
              <w:t>N/A</w:t>
            </w:r>
          </w:p>
        </w:tc>
      </w:tr>
      <w:tr w:rsidR="00AB2B30" w:rsidRPr="009B053A" w14:paraId="558B4C9D" w14:textId="77777777" w:rsidTr="00D65F24">
        <w:trPr>
          <w:trHeight w:val="22"/>
          <w:jc w:val="center"/>
        </w:trPr>
        <w:tc>
          <w:tcPr>
            <w:tcW w:w="1928" w:type="dxa"/>
            <w:vMerge/>
            <w:shd w:val="clear" w:color="auto" w:fill="auto"/>
            <w:vAlign w:val="center"/>
          </w:tcPr>
          <w:p w14:paraId="48D1A560" w14:textId="77777777" w:rsidR="00AB2B30" w:rsidRPr="009B053A" w:rsidRDefault="00AB2B30">
            <w:pPr>
              <w:pStyle w:val="TAC"/>
            </w:pPr>
          </w:p>
        </w:tc>
        <w:tc>
          <w:tcPr>
            <w:tcW w:w="1146" w:type="dxa"/>
            <w:shd w:val="clear" w:color="auto" w:fill="auto"/>
            <w:vAlign w:val="center"/>
          </w:tcPr>
          <w:p w14:paraId="2DC223AD"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0BDF687C" w14:textId="77777777" w:rsidR="00AB2B30" w:rsidRPr="009B053A" w:rsidRDefault="006A7121">
            <w:pPr>
              <w:pStyle w:val="TAC"/>
              <w:rPr>
                <w:rFonts w:eastAsia="MS Mincho"/>
              </w:rPr>
            </w:pPr>
            <w:r w:rsidRPr="009B053A">
              <w:rPr>
                <w:rFonts w:eastAsia="MS Mincho"/>
              </w:rPr>
              <w:t>1775</w:t>
            </w:r>
          </w:p>
        </w:tc>
        <w:tc>
          <w:tcPr>
            <w:tcW w:w="779" w:type="dxa"/>
            <w:shd w:val="clear" w:color="auto" w:fill="auto"/>
            <w:noWrap/>
            <w:vAlign w:val="center"/>
          </w:tcPr>
          <w:p w14:paraId="14B81F36"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76921D00"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E6F86A7" w14:textId="77777777" w:rsidR="00AB2B30" w:rsidRPr="009B053A" w:rsidRDefault="006A7121">
            <w:pPr>
              <w:pStyle w:val="TAC"/>
              <w:rPr>
                <w:rFonts w:eastAsia="MS Mincho"/>
              </w:rPr>
            </w:pPr>
            <w:r w:rsidRPr="009B053A">
              <w:rPr>
                <w:rFonts w:eastAsia="MS Mincho"/>
              </w:rPr>
              <w:t>1870</w:t>
            </w:r>
          </w:p>
        </w:tc>
        <w:tc>
          <w:tcPr>
            <w:tcW w:w="667" w:type="dxa"/>
            <w:shd w:val="clear" w:color="auto" w:fill="auto"/>
            <w:vAlign w:val="center"/>
          </w:tcPr>
          <w:p w14:paraId="778DA608" w14:textId="77777777" w:rsidR="00AB2B30" w:rsidRPr="009B053A" w:rsidRDefault="006A7121">
            <w:pPr>
              <w:pStyle w:val="TAC"/>
              <w:rPr>
                <w:rFonts w:eastAsia="MS Mincho"/>
              </w:rPr>
            </w:pPr>
            <w:r w:rsidRPr="009B053A">
              <w:rPr>
                <w:rFonts w:eastAsia="MS Mincho"/>
              </w:rPr>
              <w:t>8.5</w:t>
            </w:r>
          </w:p>
        </w:tc>
        <w:tc>
          <w:tcPr>
            <w:tcW w:w="1328" w:type="dxa"/>
            <w:shd w:val="clear" w:color="auto" w:fill="auto"/>
            <w:vAlign w:val="center"/>
          </w:tcPr>
          <w:p w14:paraId="10277A4B" w14:textId="77777777" w:rsidR="00AB2B30" w:rsidRPr="009B053A" w:rsidRDefault="006A7121">
            <w:pPr>
              <w:pStyle w:val="TAC"/>
              <w:rPr>
                <w:rFonts w:eastAsia="MS Mincho"/>
              </w:rPr>
            </w:pPr>
            <w:r w:rsidRPr="009B053A">
              <w:rPr>
                <w:rFonts w:eastAsia="MS Mincho"/>
              </w:rPr>
              <w:t>IMD4</w:t>
            </w:r>
          </w:p>
        </w:tc>
      </w:tr>
      <w:tr w:rsidR="00AB2B30" w:rsidRPr="009B053A" w14:paraId="2EA33A0F" w14:textId="77777777" w:rsidTr="00D65F24">
        <w:trPr>
          <w:trHeight w:val="22"/>
          <w:jc w:val="center"/>
        </w:trPr>
        <w:tc>
          <w:tcPr>
            <w:tcW w:w="1928" w:type="dxa"/>
            <w:vMerge/>
            <w:shd w:val="clear" w:color="auto" w:fill="auto"/>
            <w:vAlign w:val="center"/>
          </w:tcPr>
          <w:p w14:paraId="5C06F3CE" w14:textId="77777777" w:rsidR="00AB2B30" w:rsidRPr="009B053A" w:rsidRDefault="00AB2B30">
            <w:pPr>
              <w:pStyle w:val="TAC"/>
            </w:pPr>
          </w:p>
        </w:tc>
        <w:tc>
          <w:tcPr>
            <w:tcW w:w="1146" w:type="dxa"/>
            <w:shd w:val="clear" w:color="auto" w:fill="auto"/>
            <w:vAlign w:val="center"/>
          </w:tcPr>
          <w:p w14:paraId="11C41EB3" w14:textId="77777777" w:rsidR="00AB2B30" w:rsidRPr="009B053A" w:rsidRDefault="006A7121">
            <w:pPr>
              <w:pStyle w:val="TAC"/>
              <w:rPr>
                <w:rFonts w:eastAsia="MS Mincho"/>
              </w:rPr>
            </w:pPr>
            <w:r w:rsidRPr="009B053A">
              <w:rPr>
                <w:rFonts w:eastAsia="MS Mincho"/>
              </w:rPr>
              <w:t>n77</w:t>
            </w:r>
          </w:p>
        </w:tc>
        <w:tc>
          <w:tcPr>
            <w:tcW w:w="1481" w:type="dxa"/>
            <w:shd w:val="clear" w:color="auto" w:fill="auto"/>
            <w:noWrap/>
            <w:vAlign w:val="center"/>
          </w:tcPr>
          <w:p w14:paraId="2BDA6BFB" w14:textId="77777777" w:rsidR="00AB2B30" w:rsidRPr="009B053A" w:rsidRDefault="006A7121">
            <w:pPr>
              <w:pStyle w:val="TAC"/>
              <w:rPr>
                <w:rFonts w:eastAsia="MS Mincho"/>
              </w:rPr>
            </w:pPr>
            <w:r w:rsidRPr="009B053A">
              <w:rPr>
                <w:rFonts w:eastAsia="MS Mincho"/>
              </w:rPr>
              <w:t>3980</w:t>
            </w:r>
          </w:p>
        </w:tc>
        <w:tc>
          <w:tcPr>
            <w:tcW w:w="779" w:type="dxa"/>
            <w:shd w:val="clear" w:color="auto" w:fill="auto"/>
            <w:noWrap/>
            <w:vAlign w:val="center"/>
          </w:tcPr>
          <w:p w14:paraId="756D4370"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7BC115EC"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3972F0DA" w14:textId="77777777" w:rsidR="00AB2B30" w:rsidRPr="009B053A" w:rsidRDefault="006A7121">
            <w:pPr>
              <w:pStyle w:val="TAC"/>
              <w:rPr>
                <w:rFonts w:eastAsia="MS Mincho"/>
              </w:rPr>
            </w:pPr>
            <w:r w:rsidRPr="009B053A">
              <w:rPr>
                <w:rFonts w:eastAsia="MS Mincho"/>
              </w:rPr>
              <w:t>3980</w:t>
            </w:r>
          </w:p>
        </w:tc>
        <w:tc>
          <w:tcPr>
            <w:tcW w:w="667" w:type="dxa"/>
            <w:shd w:val="clear" w:color="auto" w:fill="auto"/>
            <w:vAlign w:val="center"/>
          </w:tcPr>
          <w:p w14:paraId="098EA740" w14:textId="77777777" w:rsidR="00AB2B30" w:rsidRPr="009B053A" w:rsidRDefault="006A7121">
            <w:pPr>
              <w:pStyle w:val="TAC"/>
            </w:pPr>
            <w:r w:rsidRPr="009B053A">
              <w:t>N/A</w:t>
            </w:r>
          </w:p>
        </w:tc>
        <w:tc>
          <w:tcPr>
            <w:tcW w:w="1328" w:type="dxa"/>
            <w:shd w:val="clear" w:color="auto" w:fill="auto"/>
            <w:vAlign w:val="center"/>
          </w:tcPr>
          <w:p w14:paraId="40B303BD" w14:textId="77777777" w:rsidR="00AB2B30" w:rsidRPr="009B053A" w:rsidRDefault="006A7121">
            <w:pPr>
              <w:pStyle w:val="TAC"/>
            </w:pPr>
            <w:r w:rsidRPr="009B053A">
              <w:t>N/A</w:t>
            </w:r>
          </w:p>
        </w:tc>
      </w:tr>
      <w:tr w:rsidR="00AB2B30" w:rsidRPr="009B053A" w14:paraId="443BA646" w14:textId="77777777" w:rsidTr="00D65F24">
        <w:trPr>
          <w:trHeight w:val="54"/>
          <w:jc w:val="center"/>
        </w:trPr>
        <w:tc>
          <w:tcPr>
            <w:tcW w:w="1928" w:type="dxa"/>
            <w:vMerge/>
            <w:shd w:val="clear" w:color="auto" w:fill="auto"/>
            <w:vAlign w:val="center"/>
            <w:hideMark/>
          </w:tcPr>
          <w:p w14:paraId="46F72778" w14:textId="77777777" w:rsidR="00AB2B30" w:rsidRPr="009B053A" w:rsidRDefault="00AB2B30">
            <w:pPr>
              <w:pStyle w:val="TAC"/>
            </w:pPr>
          </w:p>
        </w:tc>
        <w:tc>
          <w:tcPr>
            <w:tcW w:w="1146" w:type="dxa"/>
            <w:shd w:val="clear" w:color="auto" w:fill="auto"/>
            <w:vAlign w:val="center"/>
            <w:hideMark/>
          </w:tcPr>
          <w:p w14:paraId="12B1EE27"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4F0A138D"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509CE9B4"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EBE844B"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DE60C48"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5D721A98" w14:textId="77777777" w:rsidR="00AB2B30" w:rsidRPr="009B053A" w:rsidRDefault="006A7121">
            <w:pPr>
              <w:pStyle w:val="TAC"/>
              <w:rPr>
                <w:rFonts w:eastAsia="MS Mincho"/>
              </w:rPr>
            </w:pPr>
            <w:r w:rsidRPr="009B053A">
              <w:rPr>
                <w:rFonts w:eastAsia="MS Mincho"/>
              </w:rPr>
              <w:t>31.0</w:t>
            </w:r>
          </w:p>
        </w:tc>
        <w:tc>
          <w:tcPr>
            <w:tcW w:w="1328" w:type="dxa"/>
            <w:shd w:val="clear" w:color="auto" w:fill="auto"/>
            <w:vAlign w:val="center"/>
          </w:tcPr>
          <w:p w14:paraId="7D731D65" w14:textId="77777777" w:rsidR="00AB2B30" w:rsidRPr="009B053A" w:rsidRDefault="006A7121">
            <w:pPr>
              <w:pStyle w:val="TAC"/>
              <w:rPr>
                <w:rFonts w:eastAsia="MS Mincho"/>
              </w:rPr>
            </w:pPr>
            <w:r w:rsidRPr="009B053A">
              <w:rPr>
                <w:rFonts w:eastAsia="MS Mincho"/>
              </w:rPr>
              <w:t>IMD2</w:t>
            </w:r>
          </w:p>
        </w:tc>
      </w:tr>
      <w:tr w:rsidR="00AB2B30" w:rsidRPr="009B053A" w14:paraId="378353D6" w14:textId="77777777" w:rsidTr="00D65F24">
        <w:trPr>
          <w:trHeight w:val="22"/>
          <w:jc w:val="center"/>
        </w:trPr>
        <w:tc>
          <w:tcPr>
            <w:tcW w:w="1928" w:type="dxa"/>
            <w:vMerge/>
            <w:shd w:val="clear" w:color="auto" w:fill="auto"/>
            <w:vAlign w:val="center"/>
            <w:hideMark/>
          </w:tcPr>
          <w:p w14:paraId="3F66AB90" w14:textId="77777777" w:rsidR="00AB2B30" w:rsidRPr="009B053A" w:rsidRDefault="00AB2B30">
            <w:pPr>
              <w:pStyle w:val="TAC"/>
            </w:pPr>
          </w:p>
        </w:tc>
        <w:tc>
          <w:tcPr>
            <w:tcW w:w="1146" w:type="dxa"/>
            <w:shd w:val="clear" w:color="auto" w:fill="auto"/>
            <w:vAlign w:val="center"/>
            <w:hideMark/>
          </w:tcPr>
          <w:p w14:paraId="60D08EE0"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3C05FFDE" w14:textId="77777777" w:rsidR="00AB2B30" w:rsidRPr="009B053A" w:rsidRDefault="006A7121">
            <w:pPr>
              <w:pStyle w:val="TAC"/>
              <w:rPr>
                <w:rFonts w:eastAsia="MS Mincho"/>
              </w:rPr>
            </w:pPr>
            <w:r w:rsidRPr="009B053A">
              <w:rPr>
                <w:rFonts w:eastAsia="MS Mincho"/>
              </w:rPr>
              <w:t>1775</w:t>
            </w:r>
          </w:p>
        </w:tc>
        <w:tc>
          <w:tcPr>
            <w:tcW w:w="779" w:type="dxa"/>
            <w:shd w:val="clear" w:color="auto" w:fill="auto"/>
            <w:noWrap/>
            <w:vAlign w:val="center"/>
          </w:tcPr>
          <w:p w14:paraId="4D35AEFB"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1F86AA07"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0C359607" w14:textId="77777777" w:rsidR="00AB2B30" w:rsidRPr="009B053A" w:rsidRDefault="006A7121">
            <w:pPr>
              <w:pStyle w:val="TAC"/>
              <w:rPr>
                <w:rFonts w:eastAsia="MS Mincho"/>
              </w:rPr>
            </w:pPr>
            <w:r w:rsidRPr="009B053A">
              <w:rPr>
                <w:rFonts w:eastAsia="MS Mincho"/>
              </w:rPr>
              <w:t>1870</w:t>
            </w:r>
          </w:p>
        </w:tc>
        <w:tc>
          <w:tcPr>
            <w:tcW w:w="667" w:type="dxa"/>
            <w:shd w:val="clear" w:color="auto" w:fill="auto"/>
            <w:vAlign w:val="center"/>
          </w:tcPr>
          <w:p w14:paraId="7EC948F4" w14:textId="77777777" w:rsidR="00AB2B30" w:rsidRPr="009B053A" w:rsidRDefault="006A7121">
            <w:pPr>
              <w:pStyle w:val="TAC"/>
              <w:rPr>
                <w:rFonts w:eastAsia="MS Mincho"/>
              </w:rPr>
            </w:pPr>
            <w:r w:rsidRPr="009B053A">
              <w:t>N/A</w:t>
            </w:r>
          </w:p>
        </w:tc>
        <w:tc>
          <w:tcPr>
            <w:tcW w:w="1328" w:type="dxa"/>
            <w:shd w:val="clear" w:color="auto" w:fill="auto"/>
            <w:vAlign w:val="center"/>
          </w:tcPr>
          <w:p w14:paraId="0B00C49C" w14:textId="77777777" w:rsidR="00AB2B30" w:rsidRPr="009B053A" w:rsidRDefault="006A7121">
            <w:pPr>
              <w:pStyle w:val="TAC"/>
              <w:rPr>
                <w:rFonts w:eastAsia="MS Mincho"/>
              </w:rPr>
            </w:pPr>
            <w:r w:rsidRPr="009B053A">
              <w:t>N/A</w:t>
            </w:r>
          </w:p>
        </w:tc>
      </w:tr>
      <w:tr w:rsidR="00AB2B30" w:rsidRPr="009B053A" w14:paraId="3700C3B1" w14:textId="77777777" w:rsidTr="00D65F24">
        <w:trPr>
          <w:trHeight w:val="22"/>
          <w:jc w:val="center"/>
        </w:trPr>
        <w:tc>
          <w:tcPr>
            <w:tcW w:w="1928" w:type="dxa"/>
            <w:vMerge/>
            <w:shd w:val="clear" w:color="auto" w:fill="auto"/>
            <w:vAlign w:val="center"/>
          </w:tcPr>
          <w:p w14:paraId="4434174D" w14:textId="77777777" w:rsidR="00AB2B30" w:rsidRPr="009B053A" w:rsidRDefault="00AB2B30">
            <w:pPr>
              <w:pStyle w:val="TAC"/>
            </w:pPr>
          </w:p>
        </w:tc>
        <w:tc>
          <w:tcPr>
            <w:tcW w:w="1146" w:type="dxa"/>
            <w:shd w:val="clear" w:color="auto" w:fill="auto"/>
            <w:vAlign w:val="center"/>
          </w:tcPr>
          <w:p w14:paraId="1D6EC7A8" w14:textId="77777777" w:rsidR="00AB2B30" w:rsidRPr="009B053A" w:rsidRDefault="006A7121">
            <w:pPr>
              <w:pStyle w:val="TAC"/>
              <w:rPr>
                <w:rFonts w:eastAsia="MS Mincho"/>
              </w:rPr>
            </w:pPr>
            <w:r w:rsidRPr="009B053A">
              <w:rPr>
                <w:rFonts w:eastAsia="MS Mincho"/>
              </w:rPr>
              <w:t>n77</w:t>
            </w:r>
          </w:p>
        </w:tc>
        <w:tc>
          <w:tcPr>
            <w:tcW w:w="1481" w:type="dxa"/>
            <w:shd w:val="clear" w:color="auto" w:fill="auto"/>
            <w:noWrap/>
            <w:vAlign w:val="center"/>
          </w:tcPr>
          <w:p w14:paraId="3DEE33F9" w14:textId="77777777" w:rsidR="00AB2B30" w:rsidRPr="009B053A" w:rsidRDefault="006A7121">
            <w:pPr>
              <w:pStyle w:val="TAC"/>
              <w:rPr>
                <w:rFonts w:eastAsia="MS Mincho"/>
              </w:rPr>
            </w:pPr>
            <w:r w:rsidRPr="009B053A">
              <w:rPr>
                <w:rFonts w:eastAsia="MS Mincho"/>
              </w:rPr>
              <w:t>3915</w:t>
            </w:r>
          </w:p>
        </w:tc>
        <w:tc>
          <w:tcPr>
            <w:tcW w:w="779" w:type="dxa"/>
            <w:shd w:val="clear" w:color="auto" w:fill="auto"/>
            <w:noWrap/>
            <w:vAlign w:val="center"/>
          </w:tcPr>
          <w:p w14:paraId="764CBD48"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79066D96"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06A70C35" w14:textId="77777777" w:rsidR="00AB2B30" w:rsidRPr="009B053A" w:rsidRDefault="006A7121">
            <w:pPr>
              <w:pStyle w:val="TAC"/>
              <w:rPr>
                <w:rFonts w:eastAsia="MS Mincho"/>
              </w:rPr>
            </w:pPr>
            <w:r w:rsidRPr="009B053A">
              <w:rPr>
                <w:rFonts w:eastAsia="MS Mincho"/>
              </w:rPr>
              <w:t>3915</w:t>
            </w:r>
          </w:p>
        </w:tc>
        <w:tc>
          <w:tcPr>
            <w:tcW w:w="667" w:type="dxa"/>
            <w:shd w:val="clear" w:color="auto" w:fill="auto"/>
            <w:vAlign w:val="center"/>
          </w:tcPr>
          <w:p w14:paraId="518BF258" w14:textId="77777777" w:rsidR="00AB2B30" w:rsidRPr="009B053A" w:rsidRDefault="006A7121">
            <w:pPr>
              <w:pStyle w:val="TAC"/>
            </w:pPr>
            <w:r w:rsidRPr="009B053A">
              <w:t>N/A</w:t>
            </w:r>
          </w:p>
        </w:tc>
        <w:tc>
          <w:tcPr>
            <w:tcW w:w="1328" w:type="dxa"/>
            <w:shd w:val="clear" w:color="auto" w:fill="auto"/>
            <w:vAlign w:val="center"/>
          </w:tcPr>
          <w:p w14:paraId="00DCF071" w14:textId="77777777" w:rsidR="00AB2B30" w:rsidRPr="009B053A" w:rsidRDefault="006A7121">
            <w:pPr>
              <w:pStyle w:val="TAC"/>
            </w:pPr>
            <w:r w:rsidRPr="009B053A">
              <w:t>N/A</w:t>
            </w:r>
          </w:p>
        </w:tc>
      </w:tr>
      <w:tr w:rsidR="00AB2B30" w:rsidRPr="009B053A" w14:paraId="610CB319" w14:textId="77777777" w:rsidTr="00D65F24">
        <w:trPr>
          <w:trHeight w:val="54"/>
          <w:jc w:val="center"/>
        </w:trPr>
        <w:tc>
          <w:tcPr>
            <w:tcW w:w="1928" w:type="dxa"/>
            <w:vMerge w:val="restart"/>
            <w:shd w:val="clear" w:color="auto" w:fill="auto"/>
            <w:vAlign w:val="center"/>
          </w:tcPr>
          <w:p w14:paraId="33603053" w14:textId="77777777" w:rsidR="00AB2B30" w:rsidRPr="009B053A" w:rsidRDefault="006A7121">
            <w:pPr>
              <w:pStyle w:val="TAC"/>
              <w:rPr>
                <w:rFonts w:eastAsia="MS Mincho"/>
              </w:rPr>
            </w:pPr>
            <w:r w:rsidRPr="009B053A">
              <w:rPr>
                <w:rFonts w:eastAsia="MS Mincho"/>
              </w:rPr>
              <w:t>DC_1A-3A_n78A</w:t>
            </w:r>
          </w:p>
          <w:p w14:paraId="0C2AA8FC" w14:textId="77777777" w:rsidR="00AB2B30" w:rsidRPr="009B053A" w:rsidRDefault="006A7121">
            <w:pPr>
              <w:pStyle w:val="TAC"/>
              <w:rPr>
                <w:rFonts w:eastAsia="MS Mincho"/>
              </w:rPr>
            </w:pPr>
            <w:r w:rsidRPr="009B053A">
              <w:t>DC_1A-3C_n78A</w:t>
            </w:r>
          </w:p>
        </w:tc>
        <w:tc>
          <w:tcPr>
            <w:tcW w:w="1146" w:type="dxa"/>
            <w:shd w:val="clear" w:color="auto" w:fill="auto"/>
            <w:vAlign w:val="center"/>
          </w:tcPr>
          <w:p w14:paraId="5BA1944D"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60C3361F"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3C002F89"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6E2C604D"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37775964"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78AD2F0F" w14:textId="77777777" w:rsidR="00AB2B30" w:rsidRPr="009B053A" w:rsidRDefault="006A7121">
            <w:pPr>
              <w:pStyle w:val="TAC"/>
            </w:pPr>
            <w:r w:rsidRPr="009B053A">
              <w:t>N/A</w:t>
            </w:r>
          </w:p>
        </w:tc>
        <w:tc>
          <w:tcPr>
            <w:tcW w:w="1328" w:type="dxa"/>
            <w:vAlign w:val="center"/>
          </w:tcPr>
          <w:p w14:paraId="26F35B92" w14:textId="77777777" w:rsidR="00AB2B30" w:rsidRPr="009B053A" w:rsidRDefault="006A7121">
            <w:pPr>
              <w:pStyle w:val="TAC"/>
            </w:pPr>
            <w:r w:rsidRPr="009B053A">
              <w:t>N/A</w:t>
            </w:r>
          </w:p>
        </w:tc>
      </w:tr>
      <w:tr w:rsidR="00AB2B30" w:rsidRPr="009B053A" w14:paraId="30E918E8" w14:textId="77777777" w:rsidTr="00D65F24">
        <w:trPr>
          <w:trHeight w:val="54"/>
          <w:jc w:val="center"/>
        </w:trPr>
        <w:tc>
          <w:tcPr>
            <w:tcW w:w="1928" w:type="dxa"/>
            <w:vMerge/>
            <w:shd w:val="clear" w:color="auto" w:fill="auto"/>
            <w:vAlign w:val="center"/>
          </w:tcPr>
          <w:p w14:paraId="3F3FB5BA" w14:textId="77777777" w:rsidR="00AB2B30" w:rsidRPr="009B053A" w:rsidRDefault="00AB2B30">
            <w:pPr>
              <w:pStyle w:val="TAC"/>
              <w:rPr>
                <w:rFonts w:eastAsia="MS Mincho"/>
              </w:rPr>
            </w:pPr>
          </w:p>
        </w:tc>
        <w:tc>
          <w:tcPr>
            <w:tcW w:w="1146" w:type="dxa"/>
            <w:shd w:val="clear" w:color="auto" w:fill="auto"/>
            <w:vAlign w:val="center"/>
          </w:tcPr>
          <w:p w14:paraId="0A2B6CC7"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3EF8B75B" w14:textId="77777777" w:rsidR="00AB2B30" w:rsidRPr="009B053A" w:rsidRDefault="006A7121">
            <w:pPr>
              <w:pStyle w:val="TAC"/>
              <w:rPr>
                <w:rFonts w:eastAsia="MS Mincho"/>
              </w:rPr>
            </w:pPr>
            <w:r w:rsidRPr="009B053A">
              <w:rPr>
                <w:rFonts w:eastAsia="MS Mincho"/>
              </w:rPr>
              <w:t>1712.5</w:t>
            </w:r>
          </w:p>
        </w:tc>
        <w:tc>
          <w:tcPr>
            <w:tcW w:w="779" w:type="dxa"/>
            <w:shd w:val="clear" w:color="auto" w:fill="auto"/>
            <w:noWrap/>
            <w:vAlign w:val="center"/>
          </w:tcPr>
          <w:p w14:paraId="669EE636"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78F2A2BF"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0F5A6044" w14:textId="77777777" w:rsidR="00AB2B30" w:rsidRPr="009B053A" w:rsidRDefault="006A7121">
            <w:pPr>
              <w:pStyle w:val="TAC"/>
              <w:rPr>
                <w:rFonts w:eastAsia="MS Mincho"/>
              </w:rPr>
            </w:pPr>
            <w:r w:rsidRPr="009B053A">
              <w:rPr>
                <w:rFonts w:eastAsia="MS Mincho"/>
              </w:rPr>
              <w:t>1807.5</w:t>
            </w:r>
          </w:p>
        </w:tc>
        <w:tc>
          <w:tcPr>
            <w:tcW w:w="667" w:type="dxa"/>
            <w:shd w:val="clear" w:color="auto" w:fill="auto"/>
            <w:vAlign w:val="center"/>
          </w:tcPr>
          <w:p w14:paraId="192BD351" w14:textId="77777777" w:rsidR="00AB2B30" w:rsidRPr="009B053A" w:rsidRDefault="006A7121">
            <w:pPr>
              <w:pStyle w:val="TAC"/>
            </w:pPr>
            <w:r w:rsidRPr="009B053A">
              <w:rPr>
                <w:rFonts w:eastAsia="MS Mincho"/>
              </w:rPr>
              <w:t>31.2</w:t>
            </w:r>
          </w:p>
        </w:tc>
        <w:tc>
          <w:tcPr>
            <w:tcW w:w="1328" w:type="dxa"/>
            <w:vAlign w:val="center"/>
          </w:tcPr>
          <w:p w14:paraId="41569042" w14:textId="77777777" w:rsidR="00AB2B30" w:rsidRPr="009B053A" w:rsidRDefault="006A7121">
            <w:pPr>
              <w:pStyle w:val="TAC"/>
            </w:pPr>
            <w:r w:rsidRPr="009B053A">
              <w:rPr>
                <w:rFonts w:eastAsia="MS Mincho"/>
              </w:rPr>
              <w:t>IMD2</w:t>
            </w:r>
          </w:p>
        </w:tc>
      </w:tr>
      <w:tr w:rsidR="00AB2B30" w:rsidRPr="009B053A" w14:paraId="73073C84" w14:textId="77777777" w:rsidTr="00D65F24">
        <w:trPr>
          <w:trHeight w:val="54"/>
          <w:jc w:val="center"/>
        </w:trPr>
        <w:tc>
          <w:tcPr>
            <w:tcW w:w="1928" w:type="dxa"/>
            <w:vMerge/>
            <w:shd w:val="clear" w:color="auto" w:fill="auto"/>
            <w:vAlign w:val="center"/>
          </w:tcPr>
          <w:p w14:paraId="796D4974" w14:textId="77777777" w:rsidR="00AB2B30" w:rsidRPr="009B053A" w:rsidRDefault="00AB2B30">
            <w:pPr>
              <w:pStyle w:val="TAC"/>
              <w:rPr>
                <w:rFonts w:eastAsia="MS Mincho"/>
              </w:rPr>
            </w:pPr>
          </w:p>
        </w:tc>
        <w:tc>
          <w:tcPr>
            <w:tcW w:w="1146" w:type="dxa"/>
            <w:shd w:val="clear" w:color="auto" w:fill="auto"/>
            <w:vAlign w:val="center"/>
          </w:tcPr>
          <w:p w14:paraId="70A7EAC9" w14:textId="77777777" w:rsidR="00AB2B30" w:rsidRPr="009B053A" w:rsidRDefault="006A7121">
            <w:pPr>
              <w:pStyle w:val="TAC"/>
              <w:rPr>
                <w:rFonts w:eastAsia="MS Mincho"/>
              </w:rPr>
            </w:pPr>
            <w:r w:rsidRPr="009B053A">
              <w:rPr>
                <w:rFonts w:eastAsia="MS Mincho"/>
              </w:rPr>
              <w:t>n78</w:t>
            </w:r>
          </w:p>
        </w:tc>
        <w:tc>
          <w:tcPr>
            <w:tcW w:w="1481" w:type="dxa"/>
            <w:shd w:val="clear" w:color="auto" w:fill="auto"/>
            <w:noWrap/>
            <w:vAlign w:val="center"/>
          </w:tcPr>
          <w:p w14:paraId="74E726C3" w14:textId="77777777" w:rsidR="00AB2B30" w:rsidRPr="009B053A" w:rsidRDefault="006A7121">
            <w:pPr>
              <w:pStyle w:val="TAC"/>
              <w:rPr>
                <w:rFonts w:eastAsia="MS Mincho"/>
              </w:rPr>
            </w:pPr>
            <w:r w:rsidRPr="009B053A">
              <w:rPr>
                <w:rFonts w:eastAsia="MS Mincho"/>
              </w:rPr>
              <w:t>3757.5</w:t>
            </w:r>
          </w:p>
        </w:tc>
        <w:tc>
          <w:tcPr>
            <w:tcW w:w="779" w:type="dxa"/>
            <w:shd w:val="clear" w:color="auto" w:fill="auto"/>
            <w:noWrap/>
            <w:vAlign w:val="center"/>
          </w:tcPr>
          <w:p w14:paraId="62C70FE2"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09B9337C"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20F8E27B" w14:textId="77777777" w:rsidR="00AB2B30" w:rsidRPr="009B053A" w:rsidRDefault="006A7121">
            <w:pPr>
              <w:pStyle w:val="TAC"/>
              <w:rPr>
                <w:rFonts w:eastAsia="MS Mincho"/>
              </w:rPr>
            </w:pPr>
            <w:r w:rsidRPr="009B053A">
              <w:rPr>
                <w:rFonts w:eastAsia="MS Mincho"/>
              </w:rPr>
              <w:t>3757.5</w:t>
            </w:r>
          </w:p>
        </w:tc>
        <w:tc>
          <w:tcPr>
            <w:tcW w:w="667" w:type="dxa"/>
            <w:shd w:val="clear" w:color="auto" w:fill="auto"/>
            <w:vAlign w:val="center"/>
          </w:tcPr>
          <w:p w14:paraId="071558A3" w14:textId="77777777" w:rsidR="00AB2B30" w:rsidRPr="009B053A" w:rsidRDefault="006A7121">
            <w:pPr>
              <w:pStyle w:val="TAC"/>
            </w:pPr>
            <w:r w:rsidRPr="009B053A">
              <w:t>N/A</w:t>
            </w:r>
          </w:p>
        </w:tc>
        <w:tc>
          <w:tcPr>
            <w:tcW w:w="1328" w:type="dxa"/>
            <w:vAlign w:val="center"/>
          </w:tcPr>
          <w:p w14:paraId="58F6116C" w14:textId="77777777" w:rsidR="00AB2B30" w:rsidRPr="009B053A" w:rsidRDefault="006A7121">
            <w:pPr>
              <w:pStyle w:val="TAC"/>
            </w:pPr>
            <w:r w:rsidRPr="009B053A">
              <w:t>N/A</w:t>
            </w:r>
          </w:p>
        </w:tc>
      </w:tr>
      <w:tr w:rsidR="00AB2B30" w:rsidRPr="009B053A" w14:paraId="43BB74FE" w14:textId="77777777" w:rsidTr="00D65F24">
        <w:trPr>
          <w:trHeight w:val="54"/>
          <w:jc w:val="center"/>
        </w:trPr>
        <w:tc>
          <w:tcPr>
            <w:tcW w:w="1928" w:type="dxa"/>
            <w:vMerge/>
            <w:shd w:val="clear" w:color="auto" w:fill="auto"/>
            <w:vAlign w:val="center"/>
          </w:tcPr>
          <w:p w14:paraId="77A97D73" w14:textId="77777777" w:rsidR="00AB2B30" w:rsidRPr="009B053A" w:rsidRDefault="00AB2B30">
            <w:pPr>
              <w:pStyle w:val="TAC"/>
              <w:rPr>
                <w:rFonts w:eastAsia="MS Mincho"/>
              </w:rPr>
            </w:pPr>
          </w:p>
        </w:tc>
        <w:tc>
          <w:tcPr>
            <w:tcW w:w="1146" w:type="dxa"/>
            <w:shd w:val="clear" w:color="auto" w:fill="auto"/>
            <w:vAlign w:val="center"/>
          </w:tcPr>
          <w:p w14:paraId="3C3E9B64"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48DC137C" w14:textId="77777777" w:rsidR="00AB2B30" w:rsidRPr="009B053A" w:rsidRDefault="006A7121">
            <w:pPr>
              <w:pStyle w:val="TAC"/>
              <w:rPr>
                <w:rFonts w:eastAsia="MS Mincho"/>
              </w:rPr>
            </w:pPr>
            <w:r w:rsidRPr="009B053A">
              <w:rPr>
                <w:rFonts w:eastAsia="MS Mincho"/>
              </w:rPr>
              <w:t>1935</w:t>
            </w:r>
          </w:p>
        </w:tc>
        <w:tc>
          <w:tcPr>
            <w:tcW w:w="779" w:type="dxa"/>
            <w:shd w:val="clear" w:color="auto" w:fill="auto"/>
            <w:noWrap/>
            <w:vAlign w:val="center"/>
          </w:tcPr>
          <w:p w14:paraId="3DE452D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7B49DC70"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B9A9D96" w14:textId="77777777" w:rsidR="00AB2B30" w:rsidRPr="009B053A" w:rsidRDefault="006A7121">
            <w:pPr>
              <w:pStyle w:val="TAC"/>
              <w:rPr>
                <w:rFonts w:eastAsia="MS Mincho"/>
              </w:rPr>
            </w:pPr>
            <w:r w:rsidRPr="009B053A">
              <w:rPr>
                <w:rFonts w:eastAsia="MS Mincho"/>
              </w:rPr>
              <w:t>2125</w:t>
            </w:r>
          </w:p>
        </w:tc>
        <w:tc>
          <w:tcPr>
            <w:tcW w:w="667" w:type="dxa"/>
            <w:shd w:val="clear" w:color="auto" w:fill="auto"/>
            <w:vAlign w:val="center"/>
          </w:tcPr>
          <w:p w14:paraId="559C68B8" w14:textId="77777777" w:rsidR="00AB2B30" w:rsidRPr="009B053A" w:rsidRDefault="006A7121">
            <w:pPr>
              <w:pStyle w:val="TAC"/>
            </w:pPr>
            <w:r w:rsidRPr="009B053A">
              <w:rPr>
                <w:rFonts w:eastAsia="MS Mincho"/>
              </w:rPr>
              <w:t>2.8</w:t>
            </w:r>
          </w:p>
        </w:tc>
        <w:tc>
          <w:tcPr>
            <w:tcW w:w="1328" w:type="dxa"/>
            <w:vAlign w:val="center"/>
          </w:tcPr>
          <w:p w14:paraId="6C6A43E4" w14:textId="77777777" w:rsidR="00AB2B30" w:rsidRPr="009B053A" w:rsidRDefault="006A7121">
            <w:pPr>
              <w:pStyle w:val="TAC"/>
            </w:pPr>
            <w:r w:rsidRPr="009B053A">
              <w:rPr>
                <w:rFonts w:eastAsia="MS Mincho"/>
              </w:rPr>
              <w:t>IMD5</w:t>
            </w:r>
          </w:p>
        </w:tc>
      </w:tr>
      <w:tr w:rsidR="00AB2B30" w:rsidRPr="009B053A" w14:paraId="354265DD" w14:textId="77777777" w:rsidTr="00D65F24">
        <w:trPr>
          <w:trHeight w:val="54"/>
          <w:jc w:val="center"/>
        </w:trPr>
        <w:tc>
          <w:tcPr>
            <w:tcW w:w="1928" w:type="dxa"/>
            <w:vMerge/>
            <w:shd w:val="clear" w:color="auto" w:fill="auto"/>
            <w:vAlign w:val="center"/>
          </w:tcPr>
          <w:p w14:paraId="09841529" w14:textId="77777777" w:rsidR="00AB2B30" w:rsidRPr="009B053A" w:rsidRDefault="00AB2B30">
            <w:pPr>
              <w:pStyle w:val="TAC"/>
              <w:rPr>
                <w:rFonts w:eastAsia="MS Mincho"/>
              </w:rPr>
            </w:pPr>
          </w:p>
        </w:tc>
        <w:tc>
          <w:tcPr>
            <w:tcW w:w="1146" w:type="dxa"/>
            <w:shd w:val="clear" w:color="auto" w:fill="auto"/>
            <w:vAlign w:val="center"/>
          </w:tcPr>
          <w:p w14:paraId="2B2C740D"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636CEC5D" w14:textId="77777777" w:rsidR="00AB2B30" w:rsidRPr="009B053A" w:rsidRDefault="006A7121">
            <w:pPr>
              <w:pStyle w:val="TAC"/>
              <w:rPr>
                <w:rFonts w:eastAsia="MS Mincho"/>
              </w:rPr>
            </w:pPr>
            <w:r w:rsidRPr="009B053A">
              <w:rPr>
                <w:rFonts w:eastAsia="MS Mincho"/>
              </w:rPr>
              <w:t>1775</w:t>
            </w:r>
          </w:p>
        </w:tc>
        <w:tc>
          <w:tcPr>
            <w:tcW w:w="779" w:type="dxa"/>
            <w:shd w:val="clear" w:color="auto" w:fill="auto"/>
            <w:noWrap/>
            <w:vAlign w:val="center"/>
          </w:tcPr>
          <w:p w14:paraId="64B49D3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00009410"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313CE30F" w14:textId="77777777" w:rsidR="00AB2B30" w:rsidRPr="009B053A" w:rsidRDefault="006A7121">
            <w:pPr>
              <w:pStyle w:val="TAC"/>
              <w:rPr>
                <w:rFonts w:eastAsia="MS Mincho"/>
              </w:rPr>
            </w:pPr>
            <w:r w:rsidRPr="009B053A">
              <w:rPr>
                <w:rFonts w:eastAsia="MS Mincho"/>
              </w:rPr>
              <w:t>1870</w:t>
            </w:r>
          </w:p>
        </w:tc>
        <w:tc>
          <w:tcPr>
            <w:tcW w:w="667" w:type="dxa"/>
            <w:shd w:val="clear" w:color="auto" w:fill="auto"/>
            <w:vAlign w:val="center"/>
          </w:tcPr>
          <w:p w14:paraId="07DF879A" w14:textId="77777777" w:rsidR="00AB2B30" w:rsidRPr="009B053A" w:rsidRDefault="006A7121">
            <w:pPr>
              <w:pStyle w:val="TAC"/>
            </w:pPr>
            <w:r w:rsidRPr="009B053A">
              <w:t>N/A</w:t>
            </w:r>
          </w:p>
        </w:tc>
        <w:tc>
          <w:tcPr>
            <w:tcW w:w="1328" w:type="dxa"/>
            <w:vAlign w:val="center"/>
          </w:tcPr>
          <w:p w14:paraId="2561D558" w14:textId="77777777" w:rsidR="00AB2B30" w:rsidRPr="009B053A" w:rsidRDefault="006A7121">
            <w:pPr>
              <w:pStyle w:val="TAC"/>
            </w:pPr>
            <w:r w:rsidRPr="009B053A">
              <w:t>N/A</w:t>
            </w:r>
          </w:p>
        </w:tc>
      </w:tr>
      <w:tr w:rsidR="00AB2B30" w:rsidRPr="009B053A" w14:paraId="28849C14" w14:textId="77777777" w:rsidTr="00D65F24">
        <w:trPr>
          <w:trHeight w:val="54"/>
          <w:jc w:val="center"/>
        </w:trPr>
        <w:tc>
          <w:tcPr>
            <w:tcW w:w="1928" w:type="dxa"/>
            <w:vMerge/>
            <w:shd w:val="clear" w:color="auto" w:fill="auto"/>
            <w:vAlign w:val="center"/>
          </w:tcPr>
          <w:p w14:paraId="4F4AA168" w14:textId="77777777" w:rsidR="00AB2B30" w:rsidRPr="009B053A" w:rsidRDefault="00AB2B30">
            <w:pPr>
              <w:pStyle w:val="TAC"/>
              <w:rPr>
                <w:rFonts w:eastAsia="MS Mincho"/>
              </w:rPr>
            </w:pPr>
          </w:p>
        </w:tc>
        <w:tc>
          <w:tcPr>
            <w:tcW w:w="1146" w:type="dxa"/>
            <w:shd w:val="clear" w:color="auto" w:fill="auto"/>
            <w:vAlign w:val="center"/>
          </w:tcPr>
          <w:p w14:paraId="7D1EEF9D" w14:textId="77777777" w:rsidR="00AB2B30" w:rsidRPr="009B053A" w:rsidRDefault="006A7121">
            <w:pPr>
              <w:pStyle w:val="TAC"/>
              <w:rPr>
                <w:rFonts w:eastAsia="MS Mincho"/>
              </w:rPr>
            </w:pPr>
            <w:r w:rsidRPr="009B053A">
              <w:rPr>
                <w:rFonts w:eastAsia="MS Mincho"/>
              </w:rPr>
              <w:t>n78</w:t>
            </w:r>
          </w:p>
        </w:tc>
        <w:tc>
          <w:tcPr>
            <w:tcW w:w="1481" w:type="dxa"/>
            <w:shd w:val="clear" w:color="auto" w:fill="auto"/>
            <w:noWrap/>
            <w:vAlign w:val="center"/>
          </w:tcPr>
          <w:p w14:paraId="26DB5C43" w14:textId="77777777" w:rsidR="00AB2B30" w:rsidRPr="009B053A" w:rsidRDefault="006A7121">
            <w:pPr>
              <w:pStyle w:val="TAC"/>
              <w:rPr>
                <w:rFonts w:eastAsia="MS Mincho"/>
              </w:rPr>
            </w:pPr>
            <w:r w:rsidRPr="009B053A">
              <w:rPr>
                <w:rFonts w:eastAsia="MS Mincho"/>
              </w:rPr>
              <w:t>3725</w:t>
            </w:r>
          </w:p>
        </w:tc>
        <w:tc>
          <w:tcPr>
            <w:tcW w:w="779" w:type="dxa"/>
            <w:shd w:val="clear" w:color="auto" w:fill="auto"/>
            <w:noWrap/>
            <w:vAlign w:val="center"/>
          </w:tcPr>
          <w:p w14:paraId="486F447D"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6FA35A8E"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68D5F00C" w14:textId="77777777" w:rsidR="00AB2B30" w:rsidRPr="009B053A" w:rsidRDefault="006A7121">
            <w:pPr>
              <w:pStyle w:val="TAC"/>
              <w:rPr>
                <w:rFonts w:eastAsia="MS Mincho"/>
              </w:rPr>
            </w:pPr>
            <w:r w:rsidRPr="009B053A">
              <w:rPr>
                <w:rFonts w:eastAsia="MS Mincho"/>
              </w:rPr>
              <w:t>3725</w:t>
            </w:r>
          </w:p>
        </w:tc>
        <w:tc>
          <w:tcPr>
            <w:tcW w:w="667" w:type="dxa"/>
            <w:shd w:val="clear" w:color="auto" w:fill="auto"/>
            <w:vAlign w:val="center"/>
          </w:tcPr>
          <w:p w14:paraId="7266DCF0" w14:textId="77777777" w:rsidR="00AB2B30" w:rsidRPr="009B053A" w:rsidRDefault="006A7121">
            <w:pPr>
              <w:pStyle w:val="TAC"/>
            </w:pPr>
            <w:r w:rsidRPr="009B053A">
              <w:t>N/A</w:t>
            </w:r>
          </w:p>
        </w:tc>
        <w:tc>
          <w:tcPr>
            <w:tcW w:w="1328" w:type="dxa"/>
            <w:vAlign w:val="center"/>
          </w:tcPr>
          <w:p w14:paraId="6F36E88F" w14:textId="77777777" w:rsidR="00AB2B30" w:rsidRPr="009B053A" w:rsidRDefault="006A7121">
            <w:pPr>
              <w:pStyle w:val="TAC"/>
            </w:pPr>
            <w:r w:rsidRPr="009B053A">
              <w:t>N/A</w:t>
            </w:r>
          </w:p>
        </w:tc>
      </w:tr>
      <w:tr w:rsidR="00AB2B30" w:rsidRPr="009B053A" w14:paraId="0F349A5B" w14:textId="77777777" w:rsidTr="00D65F24">
        <w:trPr>
          <w:trHeight w:val="22"/>
          <w:jc w:val="center"/>
        </w:trPr>
        <w:tc>
          <w:tcPr>
            <w:tcW w:w="1928" w:type="dxa"/>
            <w:vMerge w:val="restart"/>
            <w:shd w:val="clear" w:color="auto" w:fill="auto"/>
            <w:vAlign w:val="center"/>
          </w:tcPr>
          <w:p w14:paraId="026474ED" w14:textId="77777777" w:rsidR="00AB2B30" w:rsidRPr="009B053A" w:rsidRDefault="006A7121">
            <w:pPr>
              <w:pStyle w:val="TAC"/>
            </w:pPr>
            <w:r w:rsidRPr="009B053A">
              <w:t>DC_1A-5A_n78A</w:t>
            </w:r>
          </w:p>
        </w:tc>
        <w:tc>
          <w:tcPr>
            <w:tcW w:w="1146" w:type="dxa"/>
            <w:tcBorders>
              <w:bottom w:val="single" w:sz="4" w:space="0" w:color="auto"/>
            </w:tcBorders>
            <w:shd w:val="clear" w:color="auto" w:fill="auto"/>
            <w:vAlign w:val="center"/>
          </w:tcPr>
          <w:p w14:paraId="62E64A6A" w14:textId="77777777" w:rsidR="00AB2B30" w:rsidRPr="009B053A" w:rsidRDefault="006A7121">
            <w:pPr>
              <w:pStyle w:val="TAC"/>
              <w:rPr>
                <w:rFonts w:eastAsia="MS Mincho"/>
              </w:rPr>
            </w:pPr>
            <w:r w:rsidRPr="009B053A">
              <w:rPr>
                <w:rFonts w:eastAsia="Malgun Gothic"/>
              </w:rPr>
              <w:t>1</w:t>
            </w:r>
          </w:p>
        </w:tc>
        <w:tc>
          <w:tcPr>
            <w:tcW w:w="1481" w:type="dxa"/>
            <w:tcBorders>
              <w:bottom w:val="single" w:sz="4" w:space="0" w:color="auto"/>
            </w:tcBorders>
            <w:shd w:val="clear" w:color="auto" w:fill="auto"/>
            <w:noWrap/>
            <w:vAlign w:val="center"/>
          </w:tcPr>
          <w:p w14:paraId="37C1A5B1" w14:textId="77777777" w:rsidR="00AB2B30" w:rsidRPr="009B053A" w:rsidRDefault="006A7121">
            <w:pPr>
              <w:pStyle w:val="TAC"/>
              <w:rPr>
                <w:rFonts w:eastAsia="MS Mincho"/>
              </w:rPr>
            </w:pPr>
            <w:r w:rsidRPr="009B053A">
              <w:rPr>
                <w:rFonts w:eastAsia="Malgun Gothic"/>
              </w:rPr>
              <w:t>1932</w:t>
            </w:r>
          </w:p>
        </w:tc>
        <w:tc>
          <w:tcPr>
            <w:tcW w:w="779" w:type="dxa"/>
            <w:tcBorders>
              <w:bottom w:val="single" w:sz="4" w:space="0" w:color="auto"/>
            </w:tcBorders>
            <w:shd w:val="clear" w:color="auto" w:fill="auto"/>
            <w:noWrap/>
            <w:vAlign w:val="center"/>
          </w:tcPr>
          <w:p w14:paraId="1AFE5856" w14:textId="77777777" w:rsidR="00AB2B30" w:rsidRPr="009B053A" w:rsidRDefault="006A7121">
            <w:pPr>
              <w:pStyle w:val="TAC"/>
              <w:rPr>
                <w:rFonts w:eastAsia="MS Mincho"/>
              </w:rPr>
            </w:pPr>
            <w:r w:rsidRPr="009B053A">
              <w:rPr>
                <w:rFonts w:eastAsia="Malgun Gothic"/>
              </w:rPr>
              <w:t>5</w:t>
            </w:r>
          </w:p>
        </w:tc>
        <w:tc>
          <w:tcPr>
            <w:tcW w:w="721" w:type="dxa"/>
            <w:tcBorders>
              <w:bottom w:val="single" w:sz="4" w:space="0" w:color="auto"/>
            </w:tcBorders>
            <w:shd w:val="clear" w:color="auto" w:fill="auto"/>
            <w:noWrap/>
            <w:vAlign w:val="center"/>
          </w:tcPr>
          <w:p w14:paraId="2A8F9756" w14:textId="77777777" w:rsidR="00AB2B30" w:rsidRPr="009B053A" w:rsidRDefault="006A7121">
            <w:pPr>
              <w:pStyle w:val="TAC"/>
              <w:rPr>
                <w:rFonts w:eastAsia="MS Mincho"/>
              </w:rPr>
            </w:pPr>
            <w:r w:rsidRPr="009B053A">
              <w:rPr>
                <w:rFonts w:eastAsia="Malgun Gothic"/>
              </w:rPr>
              <w:t>25</w:t>
            </w:r>
          </w:p>
        </w:tc>
        <w:tc>
          <w:tcPr>
            <w:tcW w:w="1314" w:type="dxa"/>
            <w:tcBorders>
              <w:bottom w:val="single" w:sz="4" w:space="0" w:color="auto"/>
            </w:tcBorders>
            <w:shd w:val="clear" w:color="auto" w:fill="auto"/>
            <w:noWrap/>
            <w:vAlign w:val="center"/>
          </w:tcPr>
          <w:p w14:paraId="61AD8BA4" w14:textId="77777777" w:rsidR="00AB2B30" w:rsidRPr="009B053A" w:rsidRDefault="006A7121">
            <w:pPr>
              <w:pStyle w:val="TAC"/>
              <w:rPr>
                <w:rFonts w:eastAsia="MS Mincho"/>
              </w:rPr>
            </w:pPr>
            <w:r w:rsidRPr="009B053A">
              <w:rPr>
                <w:rFonts w:eastAsia="Malgun Gothic"/>
              </w:rPr>
              <w:t>2122</w:t>
            </w:r>
          </w:p>
        </w:tc>
        <w:tc>
          <w:tcPr>
            <w:tcW w:w="667" w:type="dxa"/>
            <w:tcBorders>
              <w:bottom w:val="single" w:sz="4" w:space="0" w:color="auto"/>
            </w:tcBorders>
            <w:shd w:val="clear" w:color="auto" w:fill="auto"/>
            <w:vAlign w:val="center"/>
          </w:tcPr>
          <w:p w14:paraId="59D304C5" w14:textId="77777777" w:rsidR="00AB2B30" w:rsidRPr="009B053A" w:rsidRDefault="006A7121">
            <w:pPr>
              <w:pStyle w:val="TAC"/>
            </w:pPr>
            <w:r w:rsidRPr="009B053A">
              <w:rPr>
                <w:rFonts w:eastAsia="Malgun Gothic"/>
              </w:rPr>
              <w:t>18.1</w:t>
            </w:r>
          </w:p>
        </w:tc>
        <w:tc>
          <w:tcPr>
            <w:tcW w:w="1328" w:type="dxa"/>
            <w:tcBorders>
              <w:bottom w:val="single" w:sz="4" w:space="0" w:color="auto"/>
            </w:tcBorders>
            <w:vAlign w:val="center"/>
          </w:tcPr>
          <w:p w14:paraId="0F6ACC84" w14:textId="77777777" w:rsidR="00AB2B30" w:rsidRPr="009B053A" w:rsidRDefault="006A7121">
            <w:pPr>
              <w:pStyle w:val="TAC"/>
            </w:pPr>
            <w:r w:rsidRPr="009B053A">
              <w:rPr>
                <w:rFonts w:eastAsia="Malgun Gothic"/>
              </w:rPr>
              <w:t>IMD3</w:t>
            </w:r>
          </w:p>
        </w:tc>
      </w:tr>
      <w:tr w:rsidR="00AB2B30" w:rsidRPr="009B053A" w14:paraId="5D6E9BCC" w14:textId="77777777" w:rsidTr="00D65F24">
        <w:trPr>
          <w:trHeight w:val="22"/>
          <w:jc w:val="center"/>
        </w:trPr>
        <w:tc>
          <w:tcPr>
            <w:tcW w:w="1928" w:type="dxa"/>
            <w:vMerge/>
            <w:shd w:val="clear" w:color="auto" w:fill="auto"/>
            <w:vAlign w:val="center"/>
          </w:tcPr>
          <w:p w14:paraId="70124396" w14:textId="77777777" w:rsidR="00AB2B30" w:rsidRPr="009B053A" w:rsidRDefault="00AB2B30">
            <w:pPr>
              <w:pStyle w:val="TAC"/>
            </w:pPr>
          </w:p>
        </w:tc>
        <w:tc>
          <w:tcPr>
            <w:tcW w:w="1146" w:type="dxa"/>
            <w:tcBorders>
              <w:bottom w:val="single" w:sz="4" w:space="0" w:color="auto"/>
            </w:tcBorders>
            <w:shd w:val="clear" w:color="auto" w:fill="auto"/>
            <w:vAlign w:val="center"/>
          </w:tcPr>
          <w:p w14:paraId="07B7C9FB" w14:textId="77777777" w:rsidR="00AB2B30" w:rsidRPr="009B053A" w:rsidRDefault="006A7121">
            <w:pPr>
              <w:pStyle w:val="TAC"/>
              <w:rPr>
                <w:rFonts w:eastAsia="MS Mincho"/>
              </w:rPr>
            </w:pPr>
            <w:r w:rsidRPr="009B053A">
              <w:rPr>
                <w:rFonts w:eastAsia="Malgun Gothic"/>
              </w:rPr>
              <w:t>5</w:t>
            </w:r>
          </w:p>
        </w:tc>
        <w:tc>
          <w:tcPr>
            <w:tcW w:w="1481" w:type="dxa"/>
            <w:tcBorders>
              <w:bottom w:val="single" w:sz="4" w:space="0" w:color="auto"/>
            </w:tcBorders>
            <w:shd w:val="clear" w:color="auto" w:fill="auto"/>
            <w:noWrap/>
            <w:vAlign w:val="center"/>
          </w:tcPr>
          <w:p w14:paraId="30CC58A8" w14:textId="77777777" w:rsidR="00AB2B30" w:rsidRPr="009B053A" w:rsidRDefault="006A7121">
            <w:pPr>
              <w:pStyle w:val="TAC"/>
              <w:rPr>
                <w:rFonts w:eastAsia="MS Mincho"/>
              </w:rPr>
            </w:pPr>
            <w:r w:rsidRPr="009B053A">
              <w:rPr>
                <w:rFonts w:eastAsia="Malgun Gothic"/>
              </w:rPr>
              <w:t>829</w:t>
            </w:r>
          </w:p>
        </w:tc>
        <w:tc>
          <w:tcPr>
            <w:tcW w:w="779" w:type="dxa"/>
            <w:tcBorders>
              <w:bottom w:val="single" w:sz="4" w:space="0" w:color="auto"/>
            </w:tcBorders>
            <w:shd w:val="clear" w:color="auto" w:fill="auto"/>
            <w:noWrap/>
            <w:vAlign w:val="center"/>
          </w:tcPr>
          <w:p w14:paraId="2A7200E5" w14:textId="77777777" w:rsidR="00AB2B30" w:rsidRPr="009B053A" w:rsidRDefault="006A7121">
            <w:pPr>
              <w:pStyle w:val="TAC"/>
              <w:rPr>
                <w:rFonts w:eastAsia="MS Mincho"/>
              </w:rPr>
            </w:pPr>
            <w:r w:rsidRPr="009B053A">
              <w:rPr>
                <w:rFonts w:eastAsia="Malgun Gothic"/>
              </w:rPr>
              <w:t>5</w:t>
            </w:r>
          </w:p>
        </w:tc>
        <w:tc>
          <w:tcPr>
            <w:tcW w:w="721" w:type="dxa"/>
            <w:tcBorders>
              <w:bottom w:val="single" w:sz="4" w:space="0" w:color="auto"/>
            </w:tcBorders>
            <w:shd w:val="clear" w:color="auto" w:fill="auto"/>
            <w:noWrap/>
            <w:vAlign w:val="center"/>
          </w:tcPr>
          <w:p w14:paraId="72991F30" w14:textId="77777777" w:rsidR="00AB2B30" w:rsidRPr="009B053A" w:rsidRDefault="006A7121">
            <w:pPr>
              <w:pStyle w:val="TAC"/>
              <w:rPr>
                <w:rFonts w:eastAsia="MS Mincho"/>
              </w:rPr>
            </w:pPr>
            <w:r w:rsidRPr="009B053A">
              <w:rPr>
                <w:rFonts w:eastAsia="Malgun Gothic"/>
              </w:rPr>
              <w:t>25</w:t>
            </w:r>
          </w:p>
        </w:tc>
        <w:tc>
          <w:tcPr>
            <w:tcW w:w="1314" w:type="dxa"/>
            <w:tcBorders>
              <w:bottom w:val="single" w:sz="4" w:space="0" w:color="auto"/>
            </w:tcBorders>
            <w:shd w:val="clear" w:color="auto" w:fill="auto"/>
            <w:noWrap/>
            <w:vAlign w:val="center"/>
          </w:tcPr>
          <w:p w14:paraId="774E7802" w14:textId="77777777" w:rsidR="00AB2B30" w:rsidRPr="009B053A" w:rsidRDefault="006A7121">
            <w:pPr>
              <w:pStyle w:val="TAC"/>
              <w:rPr>
                <w:rFonts w:eastAsia="MS Mincho"/>
              </w:rPr>
            </w:pPr>
            <w:r w:rsidRPr="009B053A">
              <w:rPr>
                <w:rFonts w:eastAsia="Malgun Gothic"/>
              </w:rPr>
              <w:t>874</w:t>
            </w:r>
          </w:p>
        </w:tc>
        <w:tc>
          <w:tcPr>
            <w:tcW w:w="667" w:type="dxa"/>
            <w:tcBorders>
              <w:bottom w:val="single" w:sz="4" w:space="0" w:color="auto"/>
            </w:tcBorders>
            <w:shd w:val="clear" w:color="auto" w:fill="auto"/>
            <w:vAlign w:val="center"/>
          </w:tcPr>
          <w:p w14:paraId="185EE36F" w14:textId="77777777" w:rsidR="00AB2B30" w:rsidRPr="009B053A" w:rsidRDefault="006A7121">
            <w:pPr>
              <w:pStyle w:val="TAC"/>
            </w:pPr>
            <w:r w:rsidRPr="009B053A">
              <w:rPr>
                <w:rFonts w:eastAsia="Malgun Gothic"/>
              </w:rPr>
              <w:t>N/A</w:t>
            </w:r>
          </w:p>
        </w:tc>
        <w:tc>
          <w:tcPr>
            <w:tcW w:w="1328" w:type="dxa"/>
            <w:tcBorders>
              <w:bottom w:val="single" w:sz="4" w:space="0" w:color="auto"/>
            </w:tcBorders>
            <w:vAlign w:val="center"/>
          </w:tcPr>
          <w:p w14:paraId="0B47D2CC" w14:textId="77777777" w:rsidR="00AB2B30" w:rsidRPr="009B053A" w:rsidRDefault="006A7121">
            <w:pPr>
              <w:pStyle w:val="TAC"/>
            </w:pPr>
            <w:r w:rsidRPr="009B053A">
              <w:rPr>
                <w:rFonts w:eastAsia="Malgun Gothic"/>
              </w:rPr>
              <w:t>N/A</w:t>
            </w:r>
          </w:p>
        </w:tc>
      </w:tr>
      <w:tr w:rsidR="00AB2B30" w:rsidRPr="009B053A" w14:paraId="0940B26A" w14:textId="77777777" w:rsidTr="00D65F24">
        <w:trPr>
          <w:trHeight w:val="22"/>
          <w:jc w:val="center"/>
        </w:trPr>
        <w:tc>
          <w:tcPr>
            <w:tcW w:w="1928" w:type="dxa"/>
            <w:vMerge/>
            <w:shd w:val="clear" w:color="auto" w:fill="auto"/>
            <w:vAlign w:val="center"/>
          </w:tcPr>
          <w:p w14:paraId="775BCA15" w14:textId="77777777" w:rsidR="00AB2B30" w:rsidRPr="009B053A" w:rsidRDefault="00AB2B30">
            <w:pPr>
              <w:pStyle w:val="TAC"/>
            </w:pPr>
          </w:p>
        </w:tc>
        <w:tc>
          <w:tcPr>
            <w:tcW w:w="1146" w:type="dxa"/>
            <w:tcBorders>
              <w:bottom w:val="single" w:sz="4" w:space="0" w:color="auto"/>
            </w:tcBorders>
            <w:shd w:val="clear" w:color="auto" w:fill="auto"/>
            <w:vAlign w:val="center"/>
          </w:tcPr>
          <w:p w14:paraId="176473D4" w14:textId="77777777" w:rsidR="00AB2B30" w:rsidRPr="009B053A" w:rsidRDefault="006A7121">
            <w:pPr>
              <w:pStyle w:val="TAC"/>
              <w:rPr>
                <w:rFonts w:eastAsia="MS Mincho"/>
              </w:rPr>
            </w:pPr>
            <w:r w:rsidRPr="009B053A">
              <w:rPr>
                <w:rFonts w:eastAsia="Malgun Gothic"/>
              </w:rPr>
              <w:t>n78</w:t>
            </w:r>
          </w:p>
        </w:tc>
        <w:tc>
          <w:tcPr>
            <w:tcW w:w="1481" w:type="dxa"/>
            <w:tcBorders>
              <w:bottom w:val="single" w:sz="4" w:space="0" w:color="auto"/>
            </w:tcBorders>
            <w:shd w:val="clear" w:color="auto" w:fill="auto"/>
            <w:noWrap/>
            <w:vAlign w:val="center"/>
          </w:tcPr>
          <w:p w14:paraId="03BC4A96" w14:textId="77777777" w:rsidR="00AB2B30" w:rsidRPr="009B053A" w:rsidRDefault="006A7121">
            <w:pPr>
              <w:pStyle w:val="TAC"/>
              <w:rPr>
                <w:rFonts w:eastAsia="MS Mincho"/>
              </w:rPr>
            </w:pPr>
            <w:r w:rsidRPr="009B053A">
              <w:rPr>
                <w:rFonts w:eastAsia="Malgun Gothic"/>
              </w:rPr>
              <w:t>3780</w:t>
            </w:r>
          </w:p>
        </w:tc>
        <w:tc>
          <w:tcPr>
            <w:tcW w:w="779" w:type="dxa"/>
            <w:tcBorders>
              <w:bottom w:val="single" w:sz="4" w:space="0" w:color="auto"/>
            </w:tcBorders>
            <w:shd w:val="clear" w:color="auto" w:fill="auto"/>
            <w:noWrap/>
            <w:vAlign w:val="center"/>
          </w:tcPr>
          <w:p w14:paraId="6986034E" w14:textId="77777777" w:rsidR="00AB2B30" w:rsidRPr="009B053A" w:rsidRDefault="006A7121">
            <w:pPr>
              <w:pStyle w:val="TAC"/>
              <w:rPr>
                <w:rFonts w:eastAsia="MS Mincho"/>
              </w:rPr>
            </w:pPr>
            <w:r w:rsidRPr="009B053A">
              <w:rPr>
                <w:rFonts w:eastAsia="Malgun Gothic"/>
              </w:rPr>
              <w:t>10</w:t>
            </w:r>
          </w:p>
        </w:tc>
        <w:tc>
          <w:tcPr>
            <w:tcW w:w="721" w:type="dxa"/>
            <w:tcBorders>
              <w:bottom w:val="single" w:sz="4" w:space="0" w:color="auto"/>
            </w:tcBorders>
            <w:shd w:val="clear" w:color="auto" w:fill="auto"/>
            <w:noWrap/>
            <w:vAlign w:val="center"/>
          </w:tcPr>
          <w:p w14:paraId="5539A49F" w14:textId="77777777" w:rsidR="00AB2B30" w:rsidRPr="009B053A" w:rsidRDefault="006A7121">
            <w:pPr>
              <w:pStyle w:val="TAC"/>
              <w:rPr>
                <w:rFonts w:eastAsia="MS Mincho"/>
              </w:rPr>
            </w:pPr>
            <w:r w:rsidRPr="009B053A">
              <w:rPr>
                <w:rFonts w:eastAsia="Malgun Gothic"/>
              </w:rPr>
              <w:t>50</w:t>
            </w:r>
          </w:p>
        </w:tc>
        <w:tc>
          <w:tcPr>
            <w:tcW w:w="1314" w:type="dxa"/>
            <w:tcBorders>
              <w:bottom w:val="single" w:sz="4" w:space="0" w:color="auto"/>
            </w:tcBorders>
            <w:shd w:val="clear" w:color="auto" w:fill="auto"/>
            <w:noWrap/>
            <w:vAlign w:val="center"/>
          </w:tcPr>
          <w:p w14:paraId="1F6D4713" w14:textId="77777777" w:rsidR="00AB2B30" w:rsidRPr="009B053A" w:rsidRDefault="006A7121">
            <w:pPr>
              <w:pStyle w:val="TAC"/>
              <w:rPr>
                <w:rFonts w:eastAsia="MS Mincho"/>
              </w:rPr>
            </w:pPr>
            <w:r w:rsidRPr="009B053A">
              <w:rPr>
                <w:rFonts w:eastAsia="Malgun Gothic"/>
              </w:rPr>
              <w:t>3780</w:t>
            </w:r>
          </w:p>
        </w:tc>
        <w:tc>
          <w:tcPr>
            <w:tcW w:w="667" w:type="dxa"/>
            <w:tcBorders>
              <w:bottom w:val="single" w:sz="4" w:space="0" w:color="auto"/>
            </w:tcBorders>
            <w:shd w:val="clear" w:color="auto" w:fill="auto"/>
            <w:vAlign w:val="center"/>
          </w:tcPr>
          <w:p w14:paraId="3E4C592D" w14:textId="77777777" w:rsidR="00AB2B30" w:rsidRPr="009B053A" w:rsidRDefault="006A7121">
            <w:pPr>
              <w:pStyle w:val="TAC"/>
            </w:pPr>
            <w:r w:rsidRPr="009B053A">
              <w:rPr>
                <w:rFonts w:eastAsia="Malgun Gothic"/>
              </w:rPr>
              <w:t>N/A</w:t>
            </w:r>
          </w:p>
        </w:tc>
        <w:tc>
          <w:tcPr>
            <w:tcW w:w="1328" w:type="dxa"/>
            <w:tcBorders>
              <w:bottom w:val="single" w:sz="4" w:space="0" w:color="auto"/>
            </w:tcBorders>
            <w:vAlign w:val="center"/>
          </w:tcPr>
          <w:p w14:paraId="1205F2CF" w14:textId="77777777" w:rsidR="00AB2B30" w:rsidRPr="009B053A" w:rsidRDefault="006A7121">
            <w:pPr>
              <w:pStyle w:val="TAC"/>
            </w:pPr>
            <w:r w:rsidRPr="009B053A">
              <w:rPr>
                <w:rFonts w:eastAsia="Malgun Gothic"/>
              </w:rPr>
              <w:t>N/A</w:t>
            </w:r>
          </w:p>
        </w:tc>
      </w:tr>
      <w:tr w:rsidR="00AB2B30" w:rsidRPr="009B053A" w14:paraId="01C6F6BB" w14:textId="77777777" w:rsidTr="00D65F24">
        <w:trPr>
          <w:trHeight w:val="22"/>
          <w:jc w:val="center"/>
        </w:trPr>
        <w:tc>
          <w:tcPr>
            <w:tcW w:w="1928" w:type="dxa"/>
            <w:vMerge/>
            <w:shd w:val="clear" w:color="auto" w:fill="auto"/>
            <w:vAlign w:val="center"/>
          </w:tcPr>
          <w:p w14:paraId="12093D5D" w14:textId="77777777" w:rsidR="00AB2B30" w:rsidRPr="009B053A" w:rsidRDefault="00AB2B30">
            <w:pPr>
              <w:pStyle w:val="TAC"/>
            </w:pPr>
          </w:p>
        </w:tc>
        <w:tc>
          <w:tcPr>
            <w:tcW w:w="1146" w:type="dxa"/>
            <w:tcBorders>
              <w:bottom w:val="single" w:sz="4" w:space="0" w:color="auto"/>
            </w:tcBorders>
            <w:shd w:val="clear" w:color="auto" w:fill="auto"/>
            <w:vAlign w:val="center"/>
          </w:tcPr>
          <w:p w14:paraId="0783DCC0" w14:textId="77777777" w:rsidR="00AB2B30" w:rsidRPr="009B053A" w:rsidRDefault="006A7121">
            <w:pPr>
              <w:pStyle w:val="TAC"/>
              <w:rPr>
                <w:rFonts w:eastAsia="MS Mincho"/>
              </w:rPr>
            </w:pPr>
            <w:r w:rsidRPr="009B053A">
              <w:rPr>
                <w:rFonts w:eastAsia="Malgun Gothic"/>
              </w:rPr>
              <w:t>1</w:t>
            </w:r>
          </w:p>
        </w:tc>
        <w:tc>
          <w:tcPr>
            <w:tcW w:w="1481" w:type="dxa"/>
            <w:tcBorders>
              <w:bottom w:val="single" w:sz="4" w:space="0" w:color="auto"/>
            </w:tcBorders>
            <w:shd w:val="clear" w:color="auto" w:fill="auto"/>
            <w:noWrap/>
            <w:vAlign w:val="center"/>
          </w:tcPr>
          <w:p w14:paraId="68B85B8F" w14:textId="77777777" w:rsidR="00AB2B30" w:rsidRPr="009B053A" w:rsidRDefault="006A7121">
            <w:pPr>
              <w:pStyle w:val="TAC"/>
              <w:rPr>
                <w:rFonts w:eastAsia="MS Mincho"/>
              </w:rPr>
            </w:pPr>
            <w:r w:rsidRPr="009B053A">
              <w:rPr>
                <w:rFonts w:eastAsia="Malgun Gothic"/>
              </w:rPr>
              <w:t>1975</w:t>
            </w:r>
          </w:p>
        </w:tc>
        <w:tc>
          <w:tcPr>
            <w:tcW w:w="779" w:type="dxa"/>
            <w:tcBorders>
              <w:bottom w:val="single" w:sz="4" w:space="0" w:color="auto"/>
            </w:tcBorders>
            <w:shd w:val="clear" w:color="auto" w:fill="auto"/>
            <w:noWrap/>
            <w:vAlign w:val="center"/>
          </w:tcPr>
          <w:p w14:paraId="039D646E" w14:textId="77777777" w:rsidR="00AB2B30" w:rsidRPr="009B053A" w:rsidRDefault="006A7121">
            <w:pPr>
              <w:pStyle w:val="TAC"/>
              <w:rPr>
                <w:rFonts w:eastAsia="MS Mincho"/>
              </w:rPr>
            </w:pPr>
            <w:r w:rsidRPr="009B053A">
              <w:rPr>
                <w:rFonts w:eastAsia="Malgun Gothic"/>
              </w:rPr>
              <w:t>5</w:t>
            </w:r>
          </w:p>
        </w:tc>
        <w:tc>
          <w:tcPr>
            <w:tcW w:w="721" w:type="dxa"/>
            <w:tcBorders>
              <w:bottom w:val="single" w:sz="4" w:space="0" w:color="auto"/>
            </w:tcBorders>
            <w:shd w:val="clear" w:color="auto" w:fill="auto"/>
            <w:noWrap/>
            <w:vAlign w:val="center"/>
          </w:tcPr>
          <w:p w14:paraId="48227D84" w14:textId="77777777" w:rsidR="00AB2B30" w:rsidRPr="009B053A" w:rsidRDefault="006A7121">
            <w:pPr>
              <w:pStyle w:val="TAC"/>
              <w:rPr>
                <w:rFonts w:eastAsia="MS Mincho"/>
              </w:rPr>
            </w:pPr>
            <w:r w:rsidRPr="009B053A">
              <w:rPr>
                <w:rFonts w:eastAsia="Malgun Gothic"/>
              </w:rPr>
              <w:t>25</w:t>
            </w:r>
          </w:p>
        </w:tc>
        <w:tc>
          <w:tcPr>
            <w:tcW w:w="1314" w:type="dxa"/>
            <w:tcBorders>
              <w:bottom w:val="single" w:sz="4" w:space="0" w:color="auto"/>
            </w:tcBorders>
            <w:shd w:val="clear" w:color="auto" w:fill="auto"/>
            <w:noWrap/>
            <w:vAlign w:val="center"/>
          </w:tcPr>
          <w:p w14:paraId="6E361B93" w14:textId="77777777" w:rsidR="00AB2B30" w:rsidRPr="009B053A" w:rsidRDefault="006A7121">
            <w:pPr>
              <w:pStyle w:val="TAC"/>
              <w:rPr>
                <w:rFonts w:eastAsia="MS Mincho"/>
              </w:rPr>
            </w:pPr>
            <w:r w:rsidRPr="009B053A">
              <w:rPr>
                <w:rFonts w:eastAsia="Malgun Gothic"/>
              </w:rPr>
              <w:t>2165</w:t>
            </w:r>
          </w:p>
        </w:tc>
        <w:tc>
          <w:tcPr>
            <w:tcW w:w="667" w:type="dxa"/>
            <w:tcBorders>
              <w:bottom w:val="single" w:sz="4" w:space="0" w:color="auto"/>
            </w:tcBorders>
            <w:shd w:val="clear" w:color="auto" w:fill="auto"/>
            <w:vAlign w:val="center"/>
          </w:tcPr>
          <w:p w14:paraId="2CCCC273" w14:textId="77777777" w:rsidR="00AB2B30" w:rsidRPr="009B053A" w:rsidRDefault="006A7121">
            <w:pPr>
              <w:pStyle w:val="TAC"/>
            </w:pPr>
            <w:r w:rsidRPr="009B053A">
              <w:rPr>
                <w:rFonts w:eastAsia="Malgun Gothic"/>
              </w:rPr>
              <w:t>N/A</w:t>
            </w:r>
          </w:p>
        </w:tc>
        <w:tc>
          <w:tcPr>
            <w:tcW w:w="1328" w:type="dxa"/>
            <w:tcBorders>
              <w:bottom w:val="single" w:sz="4" w:space="0" w:color="auto"/>
            </w:tcBorders>
            <w:vAlign w:val="center"/>
          </w:tcPr>
          <w:p w14:paraId="464C8CEB" w14:textId="77777777" w:rsidR="00AB2B30" w:rsidRPr="009B053A" w:rsidRDefault="006A7121">
            <w:pPr>
              <w:pStyle w:val="TAC"/>
            </w:pPr>
            <w:r w:rsidRPr="009B053A">
              <w:rPr>
                <w:rFonts w:eastAsia="Malgun Gothic"/>
              </w:rPr>
              <w:t>N/A</w:t>
            </w:r>
          </w:p>
        </w:tc>
      </w:tr>
      <w:tr w:rsidR="00AB2B30" w:rsidRPr="009B053A" w14:paraId="3377EF35" w14:textId="77777777" w:rsidTr="00D65F24">
        <w:trPr>
          <w:trHeight w:val="22"/>
          <w:jc w:val="center"/>
        </w:trPr>
        <w:tc>
          <w:tcPr>
            <w:tcW w:w="1928" w:type="dxa"/>
            <w:vMerge/>
            <w:shd w:val="clear" w:color="auto" w:fill="auto"/>
            <w:vAlign w:val="center"/>
          </w:tcPr>
          <w:p w14:paraId="48F411DD" w14:textId="77777777" w:rsidR="00AB2B30" w:rsidRPr="009B053A" w:rsidRDefault="00AB2B30">
            <w:pPr>
              <w:pStyle w:val="TAC"/>
            </w:pPr>
          </w:p>
        </w:tc>
        <w:tc>
          <w:tcPr>
            <w:tcW w:w="1146" w:type="dxa"/>
            <w:tcBorders>
              <w:bottom w:val="single" w:sz="4" w:space="0" w:color="auto"/>
            </w:tcBorders>
            <w:shd w:val="clear" w:color="auto" w:fill="auto"/>
            <w:vAlign w:val="center"/>
          </w:tcPr>
          <w:p w14:paraId="565E3263" w14:textId="77777777" w:rsidR="00AB2B30" w:rsidRPr="009B053A" w:rsidRDefault="006A7121">
            <w:pPr>
              <w:pStyle w:val="TAC"/>
              <w:rPr>
                <w:rFonts w:eastAsia="MS Mincho"/>
              </w:rPr>
            </w:pPr>
            <w:r w:rsidRPr="009B053A">
              <w:rPr>
                <w:rFonts w:eastAsia="Malgun Gothic"/>
              </w:rPr>
              <w:t>5</w:t>
            </w:r>
          </w:p>
        </w:tc>
        <w:tc>
          <w:tcPr>
            <w:tcW w:w="1481" w:type="dxa"/>
            <w:tcBorders>
              <w:bottom w:val="single" w:sz="4" w:space="0" w:color="auto"/>
            </w:tcBorders>
            <w:shd w:val="clear" w:color="auto" w:fill="auto"/>
            <w:noWrap/>
            <w:vAlign w:val="center"/>
          </w:tcPr>
          <w:p w14:paraId="76BFEE68" w14:textId="77777777" w:rsidR="00AB2B30" w:rsidRPr="009B053A" w:rsidRDefault="006A7121">
            <w:pPr>
              <w:pStyle w:val="TAC"/>
              <w:rPr>
                <w:rFonts w:eastAsia="MS Mincho"/>
              </w:rPr>
            </w:pPr>
            <w:r w:rsidRPr="009B053A">
              <w:rPr>
                <w:rFonts w:eastAsia="Malgun Gothic"/>
              </w:rPr>
              <w:t>840</w:t>
            </w:r>
          </w:p>
        </w:tc>
        <w:tc>
          <w:tcPr>
            <w:tcW w:w="779" w:type="dxa"/>
            <w:tcBorders>
              <w:bottom w:val="single" w:sz="4" w:space="0" w:color="auto"/>
            </w:tcBorders>
            <w:shd w:val="clear" w:color="auto" w:fill="auto"/>
            <w:noWrap/>
            <w:vAlign w:val="center"/>
          </w:tcPr>
          <w:p w14:paraId="3C2A01F2" w14:textId="77777777" w:rsidR="00AB2B30" w:rsidRPr="009B053A" w:rsidRDefault="006A7121">
            <w:pPr>
              <w:pStyle w:val="TAC"/>
              <w:rPr>
                <w:rFonts w:eastAsia="MS Mincho"/>
              </w:rPr>
            </w:pPr>
            <w:r w:rsidRPr="009B053A">
              <w:rPr>
                <w:rFonts w:eastAsia="Malgun Gothic"/>
              </w:rPr>
              <w:t>5</w:t>
            </w:r>
          </w:p>
        </w:tc>
        <w:tc>
          <w:tcPr>
            <w:tcW w:w="721" w:type="dxa"/>
            <w:tcBorders>
              <w:bottom w:val="single" w:sz="4" w:space="0" w:color="auto"/>
            </w:tcBorders>
            <w:shd w:val="clear" w:color="auto" w:fill="auto"/>
            <w:noWrap/>
            <w:vAlign w:val="center"/>
          </w:tcPr>
          <w:p w14:paraId="329965A0" w14:textId="77777777" w:rsidR="00AB2B30" w:rsidRPr="009B053A" w:rsidRDefault="006A7121">
            <w:pPr>
              <w:pStyle w:val="TAC"/>
              <w:rPr>
                <w:rFonts w:eastAsia="MS Mincho"/>
              </w:rPr>
            </w:pPr>
            <w:r w:rsidRPr="009B053A">
              <w:rPr>
                <w:rFonts w:eastAsia="Malgun Gothic"/>
              </w:rPr>
              <w:t>25</w:t>
            </w:r>
          </w:p>
        </w:tc>
        <w:tc>
          <w:tcPr>
            <w:tcW w:w="1314" w:type="dxa"/>
            <w:tcBorders>
              <w:bottom w:val="single" w:sz="4" w:space="0" w:color="auto"/>
            </w:tcBorders>
            <w:shd w:val="clear" w:color="auto" w:fill="auto"/>
            <w:noWrap/>
            <w:vAlign w:val="center"/>
          </w:tcPr>
          <w:p w14:paraId="41DC7441" w14:textId="77777777" w:rsidR="00AB2B30" w:rsidRPr="009B053A" w:rsidRDefault="006A7121">
            <w:pPr>
              <w:pStyle w:val="TAC"/>
              <w:rPr>
                <w:rFonts w:eastAsia="MS Mincho"/>
              </w:rPr>
            </w:pPr>
            <w:r w:rsidRPr="009B053A">
              <w:rPr>
                <w:rFonts w:eastAsia="Malgun Gothic"/>
              </w:rPr>
              <w:t>885</w:t>
            </w:r>
          </w:p>
        </w:tc>
        <w:tc>
          <w:tcPr>
            <w:tcW w:w="667" w:type="dxa"/>
            <w:tcBorders>
              <w:bottom w:val="single" w:sz="4" w:space="0" w:color="auto"/>
            </w:tcBorders>
            <w:shd w:val="clear" w:color="auto" w:fill="auto"/>
            <w:vAlign w:val="center"/>
          </w:tcPr>
          <w:p w14:paraId="4164C63E" w14:textId="77777777" w:rsidR="00AB2B30" w:rsidRPr="009B053A" w:rsidRDefault="006A7121">
            <w:pPr>
              <w:pStyle w:val="TAC"/>
            </w:pPr>
            <w:r w:rsidRPr="009B053A">
              <w:rPr>
                <w:rFonts w:eastAsia="Malgun Gothic"/>
              </w:rPr>
              <w:t>3.1</w:t>
            </w:r>
          </w:p>
        </w:tc>
        <w:tc>
          <w:tcPr>
            <w:tcW w:w="1328" w:type="dxa"/>
            <w:tcBorders>
              <w:bottom w:val="single" w:sz="4" w:space="0" w:color="auto"/>
            </w:tcBorders>
            <w:vAlign w:val="center"/>
          </w:tcPr>
          <w:p w14:paraId="52161030" w14:textId="77777777" w:rsidR="00AB2B30" w:rsidRPr="009B053A" w:rsidRDefault="006A7121">
            <w:pPr>
              <w:pStyle w:val="TAC"/>
            </w:pPr>
            <w:r w:rsidRPr="009B053A">
              <w:rPr>
                <w:rFonts w:eastAsia="Malgun Gothic"/>
              </w:rPr>
              <w:t>IMD5</w:t>
            </w:r>
          </w:p>
        </w:tc>
      </w:tr>
      <w:tr w:rsidR="00AB2B30" w:rsidRPr="009B053A" w14:paraId="76732C72" w14:textId="77777777" w:rsidTr="00D65F24">
        <w:trPr>
          <w:trHeight w:val="22"/>
          <w:jc w:val="center"/>
        </w:trPr>
        <w:tc>
          <w:tcPr>
            <w:tcW w:w="1928" w:type="dxa"/>
            <w:vMerge/>
            <w:shd w:val="clear" w:color="auto" w:fill="auto"/>
            <w:vAlign w:val="center"/>
          </w:tcPr>
          <w:p w14:paraId="1B20A211" w14:textId="77777777" w:rsidR="00AB2B30" w:rsidRPr="009B053A" w:rsidRDefault="00AB2B30">
            <w:pPr>
              <w:pStyle w:val="TAC"/>
            </w:pPr>
          </w:p>
        </w:tc>
        <w:tc>
          <w:tcPr>
            <w:tcW w:w="1146" w:type="dxa"/>
            <w:tcBorders>
              <w:bottom w:val="single" w:sz="4" w:space="0" w:color="auto"/>
            </w:tcBorders>
            <w:shd w:val="clear" w:color="auto" w:fill="auto"/>
            <w:vAlign w:val="center"/>
          </w:tcPr>
          <w:p w14:paraId="4DF62989" w14:textId="77777777" w:rsidR="00AB2B30" w:rsidRPr="009B053A" w:rsidRDefault="006A7121">
            <w:pPr>
              <w:pStyle w:val="TAC"/>
              <w:rPr>
                <w:rFonts w:eastAsia="MS Mincho"/>
              </w:rPr>
            </w:pPr>
            <w:r w:rsidRPr="009B053A">
              <w:rPr>
                <w:rFonts w:eastAsia="Malgun Gothic"/>
              </w:rPr>
              <w:t>n78</w:t>
            </w:r>
          </w:p>
        </w:tc>
        <w:tc>
          <w:tcPr>
            <w:tcW w:w="1481" w:type="dxa"/>
            <w:tcBorders>
              <w:bottom w:val="single" w:sz="4" w:space="0" w:color="auto"/>
            </w:tcBorders>
            <w:shd w:val="clear" w:color="auto" w:fill="auto"/>
            <w:noWrap/>
            <w:vAlign w:val="center"/>
          </w:tcPr>
          <w:p w14:paraId="77A451EB" w14:textId="77777777" w:rsidR="00AB2B30" w:rsidRPr="009B053A" w:rsidRDefault="006A7121">
            <w:pPr>
              <w:pStyle w:val="TAC"/>
              <w:rPr>
                <w:rFonts w:eastAsia="MS Mincho"/>
              </w:rPr>
            </w:pPr>
            <w:r w:rsidRPr="009B053A">
              <w:rPr>
                <w:rFonts w:eastAsia="Malgun Gothic"/>
              </w:rPr>
              <w:t>3405</w:t>
            </w:r>
          </w:p>
        </w:tc>
        <w:tc>
          <w:tcPr>
            <w:tcW w:w="779" w:type="dxa"/>
            <w:tcBorders>
              <w:bottom w:val="single" w:sz="4" w:space="0" w:color="auto"/>
            </w:tcBorders>
            <w:shd w:val="clear" w:color="auto" w:fill="auto"/>
            <w:noWrap/>
            <w:vAlign w:val="center"/>
          </w:tcPr>
          <w:p w14:paraId="75E7ACD0" w14:textId="77777777" w:rsidR="00AB2B30" w:rsidRPr="009B053A" w:rsidRDefault="006A7121">
            <w:pPr>
              <w:pStyle w:val="TAC"/>
              <w:rPr>
                <w:rFonts w:eastAsia="MS Mincho"/>
              </w:rPr>
            </w:pPr>
            <w:r w:rsidRPr="009B053A">
              <w:rPr>
                <w:rFonts w:eastAsia="Malgun Gothic"/>
              </w:rPr>
              <w:t>10</w:t>
            </w:r>
          </w:p>
        </w:tc>
        <w:tc>
          <w:tcPr>
            <w:tcW w:w="721" w:type="dxa"/>
            <w:tcBorders>
              <w:bottom w:val="single" w:sz="4" w:space="0" w:color="auto"/>
            </w:tcBorders>
            <w:shd w:val="clear" w:color="auto" w:fill="auto"/>
            <w:noWrap/>
            <w:vAlign w:val="center"/>
          </w:tcPr>
          <w:p w14:paraId="53DD9EEC" w14:textId="77777777" w:rsidR="00AB2B30" w:rsidRPr="009B053A" w:rsidRDefault="006A7121">
            <w:pPr>
              <w:pStyle w:val="TAC"/>
              <w:rPr>
                <w:rFonts w:eastAsia="MS Mincho"/>
              </w:rPr>
            </w:pPr>
            <w:r w:rsidRPr="009B053A">
              <w:rPr>
                <w:rFonts w:eastAsia="Malgun Gothic"/>
              </w:rPr>
              <w:t>50</w:t>
            </w:r>
          </w:p>
        </w:tc>
        <w:tc>
          <w:tcPr>
            <w:tcW w:w="1314" w:type="dxa"/>
            <w:tcBorders>
              <w:bottom w:val="single" w:sz="4" w:space="0" w:color="auto"/>
            </w:tcBorders>
            <w:shd w:val="clear" w:color="auto" w:fill="auto"/>
            <w:noWrap/>
            <w:vAlign w:val="center"/>
          </w:tcPr>
          <w:p w14:paraId="7826AB35" w14:textId="77777777" w:rsidR="00AB2B30" w:rsidRPr="009B053A" w:rsidRDefault="006A7121">
            <w:pPr>
              <w:pStyle w:val="TAC"/>
              <w:rPr>
                <w:rFonts w:eastAsia="MS Mincho"/>
              </w:rPr>
            </w:pPr>
            <w:r w:rsidRPr="009B053A">
              <w:rPr>
                <w:rFonts w:eastAsia="Malgun Gothic"/>
              </w:rPr>
              <w:t>3405</w:t>
            </w:r>
          </w:p>
        </w:tc>
        <w:tc>
          <w:tcPr>
            <w:tcW w:w="667" w:type="dxa"/>
            <w:tcBorders>
              <w:bottom w:val="single" w:sz="4" w:space="0" w:color="auto"/>
            </w:tcBorders>
            <w:shd w:val="clear" w:color="auto" w:fill="auto"/>
            <w:vAlign w:val="center"/>
          </w:tcPr>
          <w:p w14:paraId="7E830A89" w14:textId="77777777" w:rsidR="00AB2B30" w:rsidRPr="009B053A" w:rsidRDefault="006A7121">
            <w:pPr>
              <w:pStyle w:val="TAC"/>
            </w:pPr>
            <w:r w:rsidRPr="009B053A">
              <w:rPr>
                <w:rFonts w:eastAsia="Malgun Gothic"/>
              </w:rPr>
              <w:t>N/A</w:t>
            </w:r>
          </w:p>
        </w:tc>
        <w:tc>
          <w:tcPr>
            <w:tcW w:w="1328" w:type="dxa"/>
            <w:tcBorders>
              <w:bottom w:val="single" w:sz="4" w:space="0" w:color="auto"/>
            </w:tcBorders>
            <w:vAlign w:val="center"/>
          </w:tcPr>
          <w:p w14:paraId="04381465" w14:textId="77777777" w:rsidR="00AB2B30" w:rsidRPr="009B053A" w:rsidRDefault="006A7121">
            <w:pPr>
              <w:pStyle w:val="TAC"/>
            </w:pPr>
            <w:r w:rsidRPr="009B053A">
              <w:rPr>
                <w:rFonts w:eastAsia="Malgun Gothic"/>
              </w:rPr>
              <w:t>N/A</w:t>
            </w:r>
          </w:p>
        </w:tc>
      </w:tr>
      <w:tr w:rsidR="00AB2B30" w:rsidRPr="009B053A" w14:paraId="646F4C59" w14:textId="77777777" w:rsidTr="00D65F24">
        <w:trPr>
          <w:trHeight w:val="54"/>
          <w:jc w:val="center"/>
        </w:trPr>
        <w:tc>
          <w:tcPr>
            <w:tcW w:w="1928" w:type="dxa"/>
            <w:vMerge w:val="restart"/>
            <w:shd w:val="clear" w:color="auto" w:fill="auto"/>
            <w:vAlign w:val="center"/>
          </w:tcPr>
          <w:p w14:paraId="48B7C51B" w14:textId="6491D0DC" w:rsidR="00AB2B30" w:rsidRPr="009B053A" w:rsidRDefault="006A7121" w:rsidP="007234C9">
            <w:pPr>
              <w:pStyle w:val="TAC"/>
              <w:rPr>
                <w:rFonts w:eastAsia="MS Mincho"/>
              </w:rPr>
            </w:pPr>
            <w:r w:rsidRPr="009B053A">
              <w:t>DC_</w:t>
            </w:r>
            <w:r w:rsidRPr="009B053A">
              <w:rPr>
                <w:rFonts w:eastAsia="Malgun Gothic"/>
              </w:rPr>
              <w:t>1A-7A_n78A</w:t>
            </w:r>
          </w:p>
        </w:tc>
        <w:tc>
          <w:tcPr>
            <w:tcW w:w="1146" w:type="dxa"/>
            <w:shd w:val="clear" w:color="auto" w:fill="auto"/>
            <w:vAlign w:val="center"/>
          </w:tcPr>
          <w:p w14:paraId="4D1187A8" w14:textId="77777777" w:rsidR="00AB2B30" w:rsidRPr="009B053A" w:rsidRDefault="006A7121">
            <w:pPr>
              <w:pStyle w:val="TAC"/>
              <w:rPr>
                <w:rFonts w:eastAsia="Malgun Gothic"/>
              </w:rPr>
            </w:pPr>
            <w:r w:rsidRPr="009B053A">
              <w:rPr>
                <w:rFonts w:eastAsia="Malgun Gothic"/>
              </w:rPr>
              <w:t>1</w:t>
            </w:r>
          </w:p>
        </w:tc>
        <w:tc>
          <w:tcPr>
            <w:tcW w:w="1481" w:type="dxa"/>
            <w:shd w:val="clear" w:color="auto" w:fill="auto"/>
            <w:noWrap/>
            <w:vAlign w:val="center"/>
          </w:tcPr>
          <w:p w14:paraId="348E129F" w14:textId="77777777" w:rsidR="00AB2B30" w:rsidRPr="009B053A" w:rsidRDefault="006A7121">
            <w:pPr>
              <w:pStyle w:val="TAC"/>
              <w:rPr>
                <w:rFonts w:eastAsia="Malgun Gothic"/>
              </w:rPr>
            </w:pPr>
            <w:r w:rsidRPr="009B053A">
              <w:rPr>
                <w:rFonts w:eastAsia="Malgun Gothic"/>
              </w:rPr>
              <w:t>1977.5</w:t>
            </w:r>
          </w:p>
        </w:tc>
        <w:tc>
          <w:tcPr>
            <w:tcW w:w="779" w:type="dxa"/>
            <w:shd w:val="clear" w:color="auto" w:fill="auto"/>
            <w:noWrap/>
            <w:vAlign w:val="center"/>
          </w:tcPr>
          <w:p w14:paraId="496D2864"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7BB35ADE"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2AB1EEFC" w14:textId="77777777" w:rsidR="00AB2B30" w:rsidRPr="009B053A" w:rsidRDefault="006A7121">
            <w:pPr>
              <w:pStyle w:val="TAC"/>
              <w:rPr>
                <w:rFonts w:eastAsia="Malgun Gothic"/>
              </w:rPr>
            </w:pPr>
            <w:r w:rsidRPr="009B053A">
              <w:rPr>
                <w:rFonts w:eastAsia="Malgun Gothic"/>
              </w:rPr>
              <w:t>2167.5</w:t>
            </w:r>
          </w:p>
        </w:tc>
        <w:tc>
          <w:tcPr>
            <w:tcW w:w="667" w:type="dxa"/>
            <w:shd w:val="clear" w:color="auto" w:fill="auto"/>
            <w:vAlign w:val="center"/>
          </w:tcPr>
          <w:p w14:paraId="072A089A"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7298A142" w14:textId="77777777" w:rsidR="00AB2B30" w:rsidRPr="009B053A" w:rsidRDefault="006A7121">
            <w:pPr>
              <w:pStyle w:val="TAC"/>
              <w:rPr>
                <w:rFonts w:eastAsia="Malgun Gothic"/>
              </w:rPr>
            </w:pPr>
            <w:r w:rsidRPr="009B053A">
              <w:rPr>
                <w:rFonts w:eastAsia="Malgun Gothic"/>
              </w:rPr>
              <w:t>N/A</w:t>
            </w:r>
          </w:p>
        </w:tc>
      </w:tr>
      <w:tr w:rsidR="00AB2B30" w:rsidRPr="009B053A" w14:paraId="4F5AF1C5" w14:textId="77777777" w:rsidTr="00D65F24">
        <w:trPr>
          <w:trHeight w:val="54"/>
          <w:jc w:val="center"/>
        </w:trPr>
        <w:tc>
          <w:tcPr>
            <w:tcW w:w="1928" w:type="dxa"/>
            <w:vMerge/>
            <w:shd w:val="clear" w:color="auto" w:fill="auto"/>
            <w:vAlign w:val="center"/>
          </w:tcPr>
          <w:p w14:paraId="1CD0D76A" w14:textId="77777777" w:rsidR="00AB2B30" w:rsidRPr="009B053A" w:rsidRDefault="00AB2B30">
            <w:pPr>
              <w:pStyle w:val="TAC"/>
              <w:rPr>
                <w:rFonts w:eastAsia="MS Mincho"/>
              </w:rPr>
            </w:pPr>
          </w:p>
        </w:tc>
        <w:tc>
          <w:tcPr>
            <w:tcW w:w="1146" w:type="dxa"/>
            <w:shd w:val="clear" w:color="auto" w:fill="auto"/>
            <w:vAlign w:val="center"/>
          </w:tcPr>
          <w:p w14:paraId="12E4B243"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6A976305" w14:textId="77777777" w:rsidR="00AB2B30" w:rsidRPr="009B053A" w:rsidRDefault="006A7121">
            <w:pPr>
              <w:pStyle w:val="TAC"/>
              <w:rPr>
                <w:rFonts w:eastAsia="Malgun Gothic"/>
              </w:rPr>
            </w:pPr>
            <w:r w:rsidRPr="009B053A">
              <w:rPr>
                <w:rFonts w:eastAsia="Malgun Gothic"/>
              </w:rPr>
              <w:t>2507.5</w:t>
            </w:r>
          </w:p>
        </w:tc>
        <w:tc>
          <w:tcPr>
            <w:tcW w:w="779" w:type="dxa"/>
            <w:shd w:val="clear" w:color="auto" w:fill="auto"/>
            <w:noWrap/>
            <w:vAlign w:val="center"/>
          </w:tcPr>
          <w:p w14:paraId="4CBE96E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46AEE3F8"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3E6C7DB5" w14:textId="77777777" w:rsidR="00AB2B30" w:rsidRPr="009B053A" w:rsidRDefault="006A7121">
            <w:pPr>
              <w:pStyle w:val="TAC"/>
              <w:rPr>
                <w:rFonts w:eastAsia="Malgun Gothic"/>
              </w:rPr>
            </w:pPr>
            <w:r w:rsidRPr="009B053A">
              <w:rPr>
                <w:rFonts w:eastAsia="Malgun Gothic"/>
              </w:rPr>
              <w:t>2627.5</w:t>
            </w:r>
          </w:p>
        </w:tc>
        <w:tc>
          <w:tcPr>
            <w:tcW w:w="667" w:type="dxa"/>
            <w:shd w:val="clear" w:color="auto" w:fill="auto"/>
            <w:vAlign w:val="center"/>
          </w:tcPr>
          <w:p w14:paraId="631F4FB6" w14:textId="77777777" w:rsidR="00AB2B30" w:rsidRPr="009B053A" w:rsidRDefault="006A7121">
            <w:pPr>
              <w:pStyle w:val="TAC"/>
              <w:rPr>
                <w:rFonts w:eastAsia="Malgun Gothic"/>
              </w:rPr>
            </w:pPr>
            <w:r w:rsidRPr="009B053A">
              <w:rPr>
                <w:rFonts w:eastAsia="Malgun Gothic"/>
              </w:rPr>
              <w:t>9.1</w:t>
            </w:r>
          </w:p>
        </w:tc>
        <w:tc>
          <w:tcPr>
            <w:tcW w:w="1328" w:type="dxa"/>
            <w:shd w:val="clear" w:color="auto" w:fill="auto"/>
            <w:vAlign w:val="center"/>
          </w:tcPr>
          <w:p w14:paraId="4341D37B" w14:textId="77777777" w:rsidR="00AB2B30" w:rsidRPr="009B053A" w:rsidRDefault="006A7121">
            <w:pPr>
              <w:pStyle w:val="TAC"/>
              <w:rPr>
                <w:rFonts w:eastAsia="Malgun Gothic"/>
              </w:rPr>
            </w:pPr>
            <w:r w:rsidRPr="009B053A">
              <w:rPr>
                <w:rFonts w:eastAsia="Malgun Gothic"/>
              </w:rPr>
              <w:t>IMD4</w:t>
            </w:r>
          </w:p>
        </w:tc>
      </w:tr>
      <w:tr w:rsidR="00AB2B30" w:rsidRPr="009B053A" w14:paraId="5FD86F77" w14:textId="77777777" w:rsidTr="00D65F24">
        <w:trPr>
          <w:trHeight w:val="54"/>
          <w:jc w:val="center"/>
        </w:trPr>
        <w:tc>
          <w:tcPr>
            <w:tcW w:w="1928" w:type="dxa"/>
            <w:vMerge/>
            <w:shd w:val="clear" w:color="auto" w:fill="auto"/>
            <w:vAlign w:val="center"/>
          </w:tcPr>
          <w:p w14:paraId="6EF9F578" w14:textId="77777777" w:rsidR="00AB2B30" w:rsidRPr="009B053A" w:rsidRDefault="00AB2B30">
            <w:pPr>
              <w:pStyle w:val="TAC"/>
              <w:rPr>
                <w:rFonts w:eastAsia="MS Mincho"/>
              </w:rPr>
            </w:pPr>
          </w:p>
        </w:tc>
        <w:tc>
          <w:tcPr>
            <w:tcW w:w="1146" w:type="dxa"/>
            <w:shd w:val="clear" w:color="auto" w:fill="auto"/>
            <w:vAlign w:val="center"/>
          </w:tcPr>
          <w:p w14:paraId="064AF3CF"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0477FF61" w14:textId="77777777" w:rsidR="00AB2B30" w:rsidRPr="009B053A" w:rsidRDefault="006A7121">
            <w:pPr>
              <w:pStyle w:val="TAC"/>
              <w:rPr>
                <w:rFonts w:eastAsia="Malgun Gothic"/>
              </w:rPr>
            </w:pPr>
            <w:r w:rsidRPr="009B053A">
              <w:rPr>
                <w:rFonts w:eastAsia="Malgun Gothic"/>
              </w:rPr>
              <w:t>3305</w:t>
            </w:r>
          </w:p>
        </w:tc>
        <w:tc>
          <w:tcPr>
            <w:tcW w:w="779" w:type="dxa"/>
            <w:shd w:val="clear" w:color="auto" w:fill="auto"/>
            <w:noWrap/>
            <w:vAlign w:val="center"/>
          </w:tcPr>
          <w:p w14:paraId="0A8CE20A"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59C85D24"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76AA212A" w14:textId="77777777" w:rsidR="00AB2B30" w:rsidRPr="009B053A" w:rsidRDefault="006A7121">
            <w:pPr>
              <w:pStyle w:val="TAC"/>
              <w:rPr>
                <w:rFonts w:eastAsia="Malgun Gothic"/>
              </w:rPr>
            </w:pPr>
            <w:r w:rsidRPr="009B053A">
              <w:rPr>
                <w:rFonts w:eastAsia="Malgun Gothic"/>
              </w:rPr>
              <w:t>3305</w:t>
            </w:r>
          </w:p>
        </w:tc>
        <w:tc>
          <w:tcPr>
            <w:tcW w:w="667" w:type="dxa"/>
            <w:shd w:val="clear" w:color="auto" w:fill="auto"/>
            <w:vAlign w:val="center"/>
          </w:tcPr>
          <w:p w14:paraId="77C74875"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3333A89D" w14:textId="77777777" w:rsidR="00AB2B30" w:rsidRPr="009B053A" w:rsidRDefault="006A7121">
            <w:pPr>
              <w:pStyle w:val="TAC"/>
              <w:rPr>
                <w:rFonts w:eastAsia="Malgun Gothic"/>
              </w:rPr>
            </w:pPr>
            <w:r w:rsidRPr="009B053A">
              <w:rPr>
                <w:rFonts w:eastAsia="Malgun Gothic"/>
              </w:rPr>
              <w:t>N/A</w:t>
            </w:r>
          </w:p>
        </w:tc>
      </w:tr>
      <w:tr w:rsidR="00AB2B30" w:rsidRPr="009B053A" w14:paraId="563CD3E3" w14:textId="77777777" w:rsidTr="00D65F24">
        <w:trPr>
          <w:trHeight w:val="54"/>
          <w:jc w:val="center"/>
        </w:trPr>
        <w:tc>
          <w:tcPr>
            <w:tcW w:w="1928" w:type="dxa"/>
            <w:vMerge/>
            <w:shd w:val="clear" w:color="auto" w:fill="auto"/>
            <w:vAlign w:val="center"/>
          </w:tcPr>
          <w:p w14:paraId="0D391FAB" w14:textId="77777777" w:rsidR="00AB2B30" w:rsidRPr="009B053A" w:rsidRDefault="00AB2B30">
            <w:pPr>
              <w:pStyle w:val="TAC"/>
              <w:rPr>
                <w:rFonts w:eastAsia="MS Mincho"/>
              </w:rPr>
            </w:pPr>
          </w:p>
        </w:tc>
        <w:tc>
          <w:tcPr>
            <w:tcW w:w="1146" w:type="dxa"/>
            <w:shd w:val="clear" w:color="auto" w:fill="auto"/>
            <w:vAlign w:val="center"/>
          </w:tcPr>
          <w:p w14:paraId="6380AB20" w14:textId="77777777" w:rsidR="00AB2B30" w:rsidRPr="009B053A" w:rsidRDefault="006A7121">
            <w:pPr>
              <w:pStyle w:val="TAC"/>
              <w:rPr>
                <w:rFonts w:eastAsia="Malgun Gothic"/>
              </w:rPr>
            </w:pPr>
            <w:r w:rsidRPr="009B053A">
              <w:rPr>
                <w:rFonts w:eastAsia="Malgun Gothic"/>
              </w:rPr>
              <w:t>1</w:t>
            </w:r>
          </w:p>
        </w:tc>
        <w:tc>
          <w:tcPr>
            <w:tcW w:w="1481" w:type="dxa"/>
            <w:shd w:val="clear" w:color="auto" w:fill="auto"/>
            <w:noWrap/>
            <w:vAlign w:val="center"/>
          </w:tcPr>
          <w:p w14:paraId="5A31D9D1" w14:textId="77777777" w:rsidR="00AB2B30" w:rsidRPr="009B053A" w:rsidRDefault="006A7121">
            <w:pPr>
              <w:pStyle w:val="TAC"/>
              <w:rPr>
                <w:rFonts w:eastAsia="Malgun Gothic"/>
              </w:rPr>
            </w:pPr>
            <w:r w:rsidRPr="009B053A">
              <w:rPr>
                <w:rFonts w:eastAsia="Malgun Gothic"/>
              </w:rPr>
              <w:t>1950</w:t>
            </w:r>
          </w:p>
        </w:tc>
        <w:tc>
          <w:tcPr>
            <w:tcW w:w="779" w:type="dxa"/>
            <w:shd w:val="clear" w:color="auto" w:fill="auto"/>
            <w:noWrap/>
            <w:vAlign w:val="center"/>
          </w:tcPr>
          <w:p w14:paraId="457E160B"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11208C26"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28AD53B7" w14:textId="77777777" w:rsidR="00AB2B30" w:rsidRPr="009B053A" w:rsidRDefault="006A7121">
            <w:pPr>
              <w:pStyle w:val="TAC"/>
              <w:rPr>
                <w:rFonts w:eastAsia="Malgun Gothic"/>
              </w:rPr>
            </w:pPr>
            <w:r w:rsidRPr="009B053A">
              <w:rPr>
                <w:rFonts w:eastAsia="Malgun Gothic"/>
              </w:rPr>
              <w:t>2140</w:t>
            </w:r>
          </w:p>
        </w:tc>
        <w:tc>
          <w:tcPr>
            <w:tcW w:w="667" w:type="dxa"/>
            <w:shd w:val="clear" w:color="auto" w:fill="auto"/>
            <w:vAlign w:val="center"/>
          </w:tcPr>
          <w:p w14:paraId="1C715904" w14:textId="77777777" w:rsidR="00AB2B30" w:rsidRPr="009B053A" w:rsidRDefault="006A7121">
            <w:pPr>
              <w:pStyle w:val="TAC"/>
              <w:rPr>
                <w:rFonts w:eastAsia="Malgun Gothic"/>
              </w:rPr>
            </w:pPr>
            <w:r w:rsidRPr="009B053A">
              <w:rPr>
                <w:rFonts w:eastAsia="Malgun Gothic"/>
              </w:rPr>
              <w:t>8.7</w:t>
            </w:r>
          </w:p>
        </w:tc>
        <w:tc>
          <w:tcPr>
            <w:tcW w:w="1328" w:type="dxa"/>
            <w:shd w:val="clear" w:color="auto" w:fill="auto"/>
            <w:vAlign w:val="center"/>
          </w:tcPr>
          <w:p w14:paraId="4370B782" w14:textId="77777777" w:rsidR="00AB2B30" w:rsidRPr="009B053A" w:rsidRDefault="006A7121">
            <w:pPr>
              <w:pStyle w:val="TAC"/>
              <w:rPr>
                <w:rFonts w:eastAsia="Malgun Gothic"/>
              </w:rPr>
            </w:pPr>
            <w:r w:rsidRPr="009B053A">
              <w:rPr>
                <w:rFonts w:eastAsia="Malgun Gothic"/>
              </w:rPr>
              <w:t>IMD4</w:t>
            </w:r>
          </w:p>
        </w:tc>
      </w:tr>
      <w:tr w:rsidR="00AB2B30" w:rsidRPr="009B053A" w14:paraId="22F22BB4" w14:textId="77777777" w:rsidTr="00D65F24">
        <w:trPr>
          <w:trHeight w:val="54"/>
          <w:jc w:val="center"/>
        </w:trPr>
        <w:tc>
          <w:tcPr>
            <w:tcW w:w="1928" w:type="dxa"/>
            <w:vMerge/>
            <w:shd w:val="clear" w:color="auto" w:fill="auto"/>
            <w:vAlign w:val="center"/>
          </w:tcPr>
          <w:p w14:paraId="76998740" w14:textId="77777777" w:rsidR="00AB2B30" w:rsidRPr="009B053A" w:rsidRDefault="00AB2B30">
            <w:pPr>
              <w:pStyle w:val="TAC"/>
              <w:rPr>
                <w:rFonts w:eastAsia="MS Mincho"/>
              </w:rPr>
            </w:pPr>
          </w:p>
        </w:tc>
        <w:tc>
          <w:tcPr>
            <w:tcW w:w="1146" w:type="dxa"/>
            <w:shd w:val="clear" w:color="auto" w:fill="auto"/>
            <w:vAlign w:val="center"/>
          </w:tcPr>
          <w:p w14:paraId="7AE68FA4"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7A218E45" w14:textId="77777777" w:rsidR="00AB2B30" w:rsidRPr="009B053A" w:rsidRDefault="006A7121">
            <w:pPr>
              <w:pStyle w:val="TAC"/>
              <w:rPr>
                <w:rFonts w:eastAsia="Malgun Gothic"/>
              </w:rPr>
            </w:pPr>
            <w:r w:rsidRPr="009B053A">
              <w:rPr>
                <w:rFonts w:eastAsia="Malgun Gothic"/>
              </w:rPr>
              <w:t>2510</w:t>
            </w:r>
          </w:p>
        </w:tc>
        <w:tc>
          <w:tcPr>
            <w:tcW w:w="779" w:type="dxa"/>
            <w:shd w:val="clear" w:color="auto" w:fill="auto"/>
            <w:noWrap/>
            <w:vAlign w:val="center"/>
          </w:tcPr>
          <w:p w14:paraId="745BEB78"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056544EC"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1911BB9F" w14:textId="77777777" w:rsidR="00AB2B30" w:rsidRPr="009B053A" w:rsidRDefault="006A7121">
            <w:pPr>
              <w:pStyle w:val="TAC"/>
              <w:rPr>
                <w:rFonts w:eastAsia="Malgun Gothic"/>
              </w:rPr>
            </w:pPr>
            <w:r w:rsidRPr="009B053A">
              <w:rPr>
                <w:rFonts w:eastAsia="Malgun Gothic"/>
              </w:rPr>
              <w:t>2630</w:t>
            </w:r>
          </w:p>
        </w:tc>
        <w:tc>
          <w:tcPr>
            <w:tcW w:w="667" w:type="dxa"/>
            <w:shd w:val="clear" w:color="auto" w:fill="auto"/>
            <w:vAlign w:val="center"/>
          </w:tcPr>
          <w:p w14:paraId="58578AD7"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31765045" w14:textId="77777777" w:rsidR="00AB2B30" w:rsidRPr="009B053A" w:rsidRDefault="006A7121">
            <w:pPr>
              <w:pStyle w:val="TAC"/>
              <w:rPr>
                <w:rFonts w:eastAsia="Malgun Gothic"/>
              </w:rPr>
            </w:pPr>
            <w:r w:rsidRPr="009B053A">
              <w:rPr>
                <w:rFonts w:eastAsia="Malgun Gothic"/>
              </w:rPr>
              <w:t>N/A</w:t>
            </w:r>
          </w:p>
        </w:tc>
      </w:tr>
      <w:tr w:rsidR="00AB2B30" w:rsidRPr="009B053A" w14:paraId="4B352259" w14:textId="77777777" w:rsidTr="00D65F24">
        <w:trPr>
          <w:trHeight w:val="54"/>
          <w:jc w:val="center"/>
        </w:trPr>
        <w:tc>
          <w:tcPr>
            <w:tcW w:w="1928" w:type="dxa"/>
            <w:vMerge/>
            <w:shd w:val="clear" w:color="auto" w:fill="auto"/>
            <w:vAlign w:val="center"/>
          </w:tcPr>
          <w:p w14:paraId="3F835A8D" w14:textId="77777777" w:rsidR="00AB2B30" w:rsidRPr="009B053A" w:rsidRDefault="00AB2B30">
            <w:pPr>
              <w:pStyle w:val="TAC"/>
              <w:rPr>
                <w:rFonts w:eastAsia="MS Mincho"/>
              </w:rPr>
            </w:pPr>
          </w:p>
        </w:tc>
        <w:tc>
          <w:tcPr>
            <w:tcW w:w="1146" w:type="dxa"/>
            <w:shd w:val="clear" w:color="auto" w:fill="auto"/>
            <w:vAlign w:val="center"/>
          </w:tcPr>
          <w:p w14:paraId="2D35BBF9"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017916C1" w14:textId="77777777" w:rsidR="00AB2B30" w:rsidRPr="009B053A" w:rsidRDefault="006A7121">
            <w:pPr>
              <w:pStyle w:val="TAC"/>
              <w:rPr>
                <w:rFonts w:eastAsia="Malgun Gothic"/>
              </w:rPr>
            </w:pPr>
            <w:r w:rsidRPr="009B053A">
              <w:rPr>
                <w:rFonts w:eastAsia="Malgun Gothic"/>
              </w:rPr>
              <w:t>3580</w:t>
            </w:r>
          </w:p>
        </w:tc>
        <w:tc>
          <w:tcPr>
            <w:tcW w:w="779" w:type="dxa"/>
            <w:shd w:val="clear" w:color="auto" w:fill="auto"/>
            <w:noWrap/>
            <w:vAlign w:val="center"/>
          </w:tcPr>
          <w:p w14:paraId="1D6A8EAE"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1BF07544"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72CF7EB0" w14:textId="77777777" w:rsidR="00AB2B30" w:rsidRPr="009B053A" w:rsidRDefault="006A7121">
            <w:pPr>
              <w:pStyle w:val="TAC"/>
              <w:rPr>
                <w:rFonts w:eastAsia="Malgun Gothic"/>
              </w:rPr>
            </w:pPr>
            <w:r w:rsidRPr="009B053A">
              <w:rPr>
                <w:rFonts w:eastAsia="Malgun Gothic"/>
              </w:rPr>
              <w:t>3580</w:t>
            </w:r>
          </w:p>
        </w:tc>
        <w:tc>
          <w:tcPr>
            <w:tcW w:w="667" w:type="dxa"/>
            <w:shd w:val="clear" w:color="auto" w:fill="auto"/>
            <w:vAlign w:val="center"/>
          </w:tcPr>
          <w:p w14:paraId="1D3C2B5A"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2857CBE0" w14:textId="77777777" w:rsidR="00AB2B30" w:rsidRPr="009B053A" w:rsidRDefault="006A7121">
            <w:pPr>
              <w:pStyle w:val="TAC"/>
              <w:rPr>
                <w:rFonts w:eastAsia="Malgun Gothic"/>
              </w:rPr>
            </w:pPr>
            <w:r w:rsidRPr="009B053A">
              <w:rPr>
                <w:rFonts w:eastAsia="Malgun Gothic"/>
              </w:rPr>
              <w:t>N/A</w:t>
            </w:r>
          </w:p>
        </w:tc>
      </w:tr>
      <w:tr w:rsidR="00AB2B30" w:rsidRPr="009B053A" w14:paraId="324A4848" w14:textId="77777777" w:rsidTr="00D65F24">
        <w:trPr>
          <w:trHeight w:val="54"/>
          <w:jc w:val="center"/>
        </w:trPr>
        <w:tc>
          <w:tcPr>
            <w:tcW w:w="1928" w:type="dxa"/>
            <w:vMerge w:val="restart"/>
            <w:shd w:val="clear" w:color="auto" w:fill="auto"/>
            <w:vAlign w:val="center"/>
          </w:tcPr>
          <w:p w14:paraId="50737F3B" w14:textId="77777777" w:rsidR="00AB2B30" w:rsidRPr="009B053A" w:rsidRDefault="006A7121">
            <w:pPr>
              <w:pStyle w:val="TAC"/>
              <w:rPr>
                <w:rFonts w:eastAsia="MS Mincho"/>
              </w:rPr>
            </w:pPr>
            <w:r w:rsidRPr="009B053A">
              <w:t>DC_1A_n7A-n78A</w:t>
            </w:r>
          </w:p>
        </w:tc>
        <w:tc>
          <w:tcPr>
            <w:tcW w:w="1146" w:type="dxa"/>
            <w:shd w:val="clear" w:color="auto" w:fill="auto"/>
            <w:vAlign w:val="center"/>
          </w:tcPr>
          <w:p w14:paraId="79E4DE89" w14:textId="77777777" w:rsidR="00AB2B30" w:rsidRPr="009B053A" w:rsidRDefault="006A7121">
            <w:pPr>
              <w:pStyle w:val="TAC"/>
              <w:rPr>
                <w:rFonts w:eastAsia="Malgun Gothic"/>
              </w:rPr>
            </w:pPr>
            <w:r w:rsidRPr="009B053A">
              <w:t>1</w:t>
            </w:r>
          </w:p>
        </w:tc>
        <w:tc>
          <w:tcPr>
            <w:tcW w:w="1481" w:type="dxa"/>
            <w:shd w:val="clear" w:color="auto" w:fill="auto"/>
            <w:noWrap/>
            <w:vAlign w:val="center"/>
          </w:tcPr>
          <w:p w14:paraId="5C3A2162" w14:textId="77777777" w:rsidR="00AB2B30" w:rsidRPr="009B053A" w:rsidRDefault="006A7121">
            <w:pPr>
              <w:pStyle w:val="TAC"/>
              <w:rPr>
                <w:rFonts w:eastAsia="Malgun Gothic"/>
              </w:rPr>
            </w:pPr>
            <w:r w:rsidRPr="009B053A">
              <w:t>1977.5</w:t>
            </w:r>
          </w:p>
        </w:tc>
        <w:tc>
          <w:tcPr>
            <w:tcW w:w="779" w:type="dxa"/>
            <w:shd w:val="clear" w:color="auto" w:fill="auto"/>
            <w:noWrap/>
            <w:vAlign w:val="center"/>
          </w:tcPr>
          <w:p w14:paraId="3D1F90EE"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7F07DC9D"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6BA77149" w14:textId="77777777" w:rsidR="00AB2B30" w:rsidRPr="009B053A" w:rsidRDefault="006A7121">
            <w:pPr>
              <w:pStyle w:val="TAC"/>
              <w:rPr>
                <w:rFonts w:eastAsia="Malgun Gothic"/>
              </w:rPr>
            </w:pPr>
            <w:r w:rsidRPr="009B053A">
              <w:t>2167.5</w:t>
            </w:r>
          </w:p>
        </w:tc>
        <w:tc>
          <w:tcPr>
            <w:tcW w:w="667" w:type="dxa"/>
            <w:shd w:val="clear" w:color="auto" w:fill="auto"/>
            <w:vAlign w:val="center"/>
          </w:tcPr>
          <w:p w14:paraId="11B20046"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74C12F8E" w14:textId="77777777" w:rsidR="00AB2B30" w:rsidRPr="009B053A" w:rsidRDefault="006A7121">
            <w:pPr>
              <w:pStyle w:val="TAC"/>
              <w:rPr>
                <w:rFonts w:eastAsia="Malgun Gothic"/>
              </w:rPr>
            </w:pPr>
            <w:r w:rsidRPr="009B053A">
              <w:t>N/A</w:t>
            </w:r>
          </w:p>
        </w:tc>
      </w:tr>
      <w:tr w:rsidR="00AB2B30" w:rsidRPr="009B053A" w14:paraId="18C6185C" w14:textId="77777777" w:rsidTr="00D65F24">
        <w:trPr>
          <w:trHeight w:val="54"/>
          <w:jc w:val="center"/>
        </w:trPr>
        <w:tc>
          <w:tcPr>
            <w:tcW w:w="1928" w:type="dxa"/>
            <w:vMerge/>
            <w:shd w:val="clear" w:color="auto" w:fill="auto"/>
            <w:vAlign w:val="center"/>
          </w:tcPr>
          <w:p w14:paraId="66C3C8FF" w14:textId="77777777" w:rsidR="00AB2B30" w:rsidRPr="009B053A" w:rsidRDefault="00AB2B30">
            <w:pPr>
              <w:pStyle w:val="TAC"/>
              <w:rPr>
                <w:rFonts w:eastAsia="MS Mincho"/>
              </w:rPr>
            </w:pPr>
          </w:p>
        </w:tc>
        <w:tc>
          <w:tcPr>
            <w:tcW w:w="1146" w:type="dxa"/>
            <w:shd w:val="clear" w:color="auto" w:fill="auto"/>
            <w:vAlign w:val="center"/>
          </w:tcPr>
          <w:p w14:paraId="0002CC7C" w14:textId="77777777" w:rsidR="00AB2B30" w:rsidRPr="009B053A" w:rsidRDefault="006A7121">
            <w:pPr>
              <w:pStyle w:val="TAC"/>
              <w:rPr>
                <w:rFonts w:eastAsia="Malgun Gothic"/>
              </w:rPr>
            </w:pPr>
            <w:r w:rsidRPr="009B053A">
              <w:t>n7</w:t>
            </w:r>
          </w:p>
        </w:tc>
        <w:tc>
          <w:tcPr>
            <w:tcW w:w="1481" w:type="dxa"/>
            <w:shd w:val="clear" w:color="auto" w:fill="auto"/>
            <w:noWrap/>
            <w:vAlign w:val="center"/>
          </w:tcPr>
          <w:p w14:paraId="066B6F77" w14:textId="77777777" w:rsidR="00AB2B30" w:rsidRPr="009B053A" w:rsidRDefault="006A7121">
            <w:pPr>
              <w:pStyle w:val="TAC"/>
              <w:rPr>
                <w:rFonts w:eastAsia="Malgun Gothic"/>
              </w:rPr>
            </w:pPr>
            <w:r w:rsidRPr="009B053A">
              <w:t>2507.5</w:t>
            </w:r>
          </w:p>
        </w:tc>
        <w:tc>
          <w:tcPr>
            <w:tcW w:w="779" w:type="dxa"/>
            <w:shd w:val="clear" w:color="auto" w:fill="auto"/>
            <w:noWrap/>
            <w:vAlign w:val="center"/>
          </w:tcPr>
          <w:p w14:paraId="629FE778"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2B7FD9F5"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62D953EF" w14:textId="77777777" w:rsidR="00AB2B30" w:rsidRPr="009B053A" w:rsidRDefault="006A7121">
            <w:pPr>
              <w:pStyle w:val="TAC"/>
              <w:rPr>
                <w:rFonts w:eastAsia="Malgun Gothic"/>
              </w:rPr>
            </w:pPr>
            <w:r w:rsidRPr="009B053A">
              <w:t>2627.5</w:t>
            </w:r>
          </w:p>
        </w:tc>
        <w:tc>
          <w:tcPr>
            <w:tcW w:w="667" w:type="dxa"/>
            <w:shd w:val="clear" w:color="auto" w:fill="auto"/>
            <w:vAlign w:val="center"/>
          </w:tcPr>
          <w:p w14:paraId="4675E00D" w14:textId="77777777" w:rsidR="00AB2B30" w:rsidRPr="009B053A" w:rsidRDefault="006A7121">
            <w:pPr>
              <w:pStyle w:val="TAC"/>
              <w:rPr>
                <w:rFonts w:eastAsia="Malgun Gothic"/>
              </w:rPr>
            </w:pPr>
            <w:r w:rsidRPr="009B053A">
              <w:t>9.1</w:t>
            </w:r>
          </w:p>
        </w:tc>
        <w:tc>
          <w:tcPr>
            <w:tcW w:w="1328" w:type="dxa"/>
            <w:shd w:val="clear" w:color="auto" w:fill="auto"/>
            <w:vAlign w:val="center"/>
          </w:tcPr>
          <w:p w14:paraId="33211F9A" w14:textId="77777777" w:rsidR="00AB2B30" w:rsidRPr="009B053A" w:rsidRDefault="006A7121">
            <w:pPr>
              <w:pStyle w:val="TAC"/>
              <w:rPr>
                <w:rFonts w:eastAsia="Malgun Gothic"/>
              </w:rPr>
            </w:pPr>
            <w:r w:rsidRPr="009B053A">
              <w:t>IMD4</w:t>
            </w:r>
          </w:p>
        </w:tc>
      </w:tr>
      <w:tr w:rsidR="00AB2B30" w:rsidRPr="009B053A" w14:paraId="138C4295" w14:textId="77777777" w:rsidTr="00D65F24">
        <w:trPr>
          <w:trHeight w:val="54"/>
          <w:jc w:val="center"/>
        </w:trPr>
        <w:tc>
          <w:tcPr>
            <w:tcW w:w="1928" w:type="dxa"/>
            <w:vMerge/>
            <w:shd w:val="clear" w:color="auto" w:fill="auto"/>
            <w:vAlign w:val="center"/>
          </w:tcPr>
          <w:p w14:paraId="02A14ADB" w14:textId="77777777" w:rsidR="00AB2B30" w:rsidRPr="009B053A" w:rsidRDefault="00AB2B30">
            <w:pPr>
              <w:pStyle w:val="TAC"/>
              <w:rPr>
                <w:rFonts w:eastAsia="MS Mincho"/>
              </w:rPr>
            </w:pPr>
          </w:p>
        </w:tc>
        <w:tc>
          <w:tcPr>
            <w:tcW w:w="1146" w:type="dxa"/>
            <w:shd w:val="clear" w:color="auto" w:fill="auto"/>
            <w:vAlign w:val="center"/>
          </w:tcPr>
          <w:p w14:paraId="00C16757"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16A6156E" w14:textId="77777777" w:rsidR="00AB2B30" w:rsidRPr="009B053A" w:rsidRDefault="006A7121">
            <w:pPr>
              <w:pStyle w:val="TAC"/>
              <w:rPr>
                <w:rFonts w:eastAsia="Malgun Gothic"/>
              </w:rPr>
            </w:pPr>
            <w:r w:rsidRPr="009B053A">
              <w:t>3305</w:t>
            </w:r>
          </w:p>
        </w:tc>
        <w:tc>
          <w:tcPr>
            <w:tcW w:w="779" w:type="dxa"/>
            <w:shd w:val="clear" w:color="auto" w:fill="auto"/>
            <w:noWrap/>
            <w:vAlign w:val="center"/>
          </w:tcPr>
          <w:p w14:paraId="7C90D67F"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5B81C665" w14:textId="77777777" w:rsidR="00AB2B30" w:rsidRPr="009B053A" w:rsidRDefault="006A7121">
            <w:pPr>
              <w:pStyle w:val="TAC"/>
              <w:rPr>
                <w:rFonts w:eastAsia="Malgun Gothic"/>
              </w:rPr>
            </w:pPr>
            <w:r w:rsidRPr="009B053A">
              <w:t>50</w:t>
            </w:r>
          </w:p>
        </w:tc>
        <w:tc>
          <w:tcPr>
            <w:tcW w:w="1314" w:type="dxa"/>
            <w:shd w:val="clear" w:color="auto" w:fill="auto"/>
            <w:noWrap/>
            <w:vAlign w:val="center"/>
          </w:tcPr>
          <w:p w14:paraId="1CA4F147" w14:textId="77777777" w:rsidR="00AB2B30" w:rsidRPr="009B053A" w:rsidRDefault="006A7121">
            <w:pPr>
              <w:pStyle w:val="TAC"/>
              <w:rPr>
                <w:rFonts w:eastAsia="Malgun Gothic"/>
              </w:rPr>
            </w:pPr>
            <w:r w:rsidRPr="009B053A">
              <w:t>3305</w:t>
            </w:r>
          </w:p>
        </w:tc>
        <w:tc>
          <w:tcPr>
            <w:tcW w:w="667" w:type="dxa"/>
            <w:shd w:val="clear" w:color="auto" w:fill="auto"/>
            <w:vAlign w:val="center"/>
          </w:tcPr>
          <w:p w14:paraId="7EC8E96F"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7CB053D0" w14:textId="77777777" w:rsidR="00AB2B30" w:rsidRPr="009B053A" w:rsidRDefault="006A7121">
            <w:pPr>
              <w:pStyle w:val="TAC"/>
              <w:rPr>
                <w:rFonts w:eastAsia="Malgun Gothic"/>
              </w:rPr>
            </w:pPr>
            <w:r w:rsidRPr="009B053A">
              <w:t>N/A</w:t>
            </w:r>
          </w:p>
        </w:tc>
      </w:tr>
      <w:tr w:rsidR="00AB2B30" w:rsidRPr="009B053A" w14:paraId="03A85146" w14:textId="77777777" w:rsidTr="00D65F24">
        <w:trPr>
          <w:trHeight w:val="54"/>
          <w:jc w:val="center"/>
        </w:trPr>
        <w:tc>
          <w:tcPr>
            <w:tcW w:w="1928" w:type="dxa"/>
            <w:vMerge/>
            <w:shd w:val="clear" w:color="auto" w:fill="auto"/>
            <w:vAlign w:val="center"/>
          </w:tcPr>
          <w:p w14:paraId="06E316E3" w14:textId="77777777" w:rsidR="00AB2B30" w:rsidRPr="009B053A" w:rsidRDefault="00AB2B30">
            <w:pPr>
              <w:pStyle w:val="TAC"/>
              <w:rPr>
                <w:rFonts w:eastAsia="MS Mincho"/>
              </w:rPr>
            </w:pPr>
          </w:p>
        </w:tc>
        <w:tc>
          <w:tcPr>
            <w:tcW w:w="1146" w:type="dxa"/>
            <w:shd w:val="clear" w:color="auto" w:fill="auto"/>
            <w:vAlign w:val="center"/>
          </w:tcPr>
          <w:p w14:paraId="50F1C440" w14:textId="77777777" w:rsidR="00AB2B30" w:rsidRPr="009B053A" w:rsidRDefault="006A7121">
            <w:pPr>
              <w:pStyle w:val="TAC"/>
              <w:rPr>
                <w:rFonts w:eastAsia="Malgun Gothic"/>
              </w:rPr>
            </w:pPr>
            <w:r w:rsidRPr="009B053A">
              <w:t>1</w:t>
            </w:r>
          </w:p>
        </w:tc>
        <w:tc>
          <w:tcPr>
            <w:tcW w:w="1481" w:type="dxa"/>
            <w:shd w:val="clear" w:color="auto" w:fill="auto"/>
            <w:noWrap/>
            <w:vAlign w:val="center"/>
          </w:tcPr>
          <w:p w14:paraId="6602B785" w14:textId="77777777" w:rsidR="00AB2B30" w:rsidRPr="009B053A" w:rsidRDefault="006A7121">
            <w:pPr>
              <w:pStyle w:val="TAC"/>
              <w:rPr>
                <w:rFonts w:eastAsia="Malgun Gothic"/>
              </w:rPr>
            </w:pPr>
            <w:r w:rsidRPr="009B053A">
              <w:t>1970</w:t>
            </w:r>
          </w:p>
        </w:tc>
        <w:tc>
          <w:tcPr>
            <w:tcW w:w="779" w:type="dxa"/>
            <w:shd w:val="clear" w:color="auto" w:fill="auto"/>
            <w:noWrap/>
            <w:vAlign w:val="center"/>
          </w:tcPr>
          <w:p w14:paraId="11475537"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789CE808"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367E7EEE" w14:textId="77777777" w:rsidR="00AB2B30" w:rsidRPr="009B053A" w:rsidRDefault="006A7121">
            <w:pPr>
              <w:pStyle w:val="TAC"/>
              <w:rPr>
                <w:rFonts w:eastAsia="Malgun Gothic"/>
              </w:rPr>
            </w:pPr>
            <w:r w:rsidRPr="009B053A">
              <w:t>2160</w:t>
            </w:r>
          </w:p>
        </w:tc>
        <w:tc>
          <w:tcPr>
            <w:tcW w:w="667" w:type="dxa"/>
            <w:shd w:val="clear" w:color="auto" w:fill="auto"/>
            <w:vAlign w:val="center"/>
          </w:tcPr>
          <w:p w14:paraId="2DD84C66"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5DF7BA06" w14:textId="77777777" w:rsidR="00AB2B30" w:rsidRPr="009B053A" w:rsidRDefault="006A7121">
            <w:pPr>
              <w:pStyle w:val="TAC"/>
              <w:rPr>
                <w:rFonts w:eastAsia="Malgun Gothic"/>
              </w:rPr>
            </w:pPr>
            <w:r w:rsidRPr="009B053A">
              <w:t>N/A</w:t>
            </w:r>
          </w:p>
        </w:tc>
      </w:tr>
      <w:tr w:rsidR="00AB2B30" w:rsidRPr="009B053A" w14:paraId="5A23C951" w14:textId="77777777" w:rsidTr="00D65F24">
        <w:trPr>
          <w:trHeight w:val="54"/>
          <w:jc w:val="center"/>
        </w:trPr>
        <w:tc>
          <w:tcPr>
            <w:tcW w:w="1928" w:type="dxa"/>
            <w:vMerge/>
            <w:shd w:val="clear" w:color="auto" w:fill="auto"/>
            <w:vAlign w:val="center"/>
          </w:tcPr>
          <w:p w14:paraId="6B429CC7" w14:textId="77777777" w:rsidR="00AB2B30" w:rsidRPr="009B053A" w:rsidRDefault="00AB2B30">
            <w:pPr>
              <w:pStyle w:val="TAC"/>
              <w:rPr>
                <w:rFonts w:eastAsia="MS Mincho"/>
              </w:rPr>
            </w:pPr>
          </w:p>
        </w:tc>
        <w:tc>
          <w:tcPr>
            <w:tcW w:w="1146" w:type="dxa"/>
            <w:shd w:val="clear" w:color="auto" w:fill="auto"/>
            <w:vAlign w:val="center"/>
          </w:tcPr>
          <w:p w14:paraId="758580E4" w14:textId="77777777" w:rsidR="00AB2B30" w:rsidRPr="009B053A" w:rsidRDefault="006A7121">
            <w:pPr>
              <w:pStyle w:val="TAC"/>
              <w:rPr>
                <w:rFonts w:eastAsia="Malgun Gothic"/>
              </w:rPr>
            </w:pPr>
            <w:r w:rsidRPr="009B053A">
              <w:t>n7</w:t>
            </w:r>
          </w:p>
        </w:tc>
        <w:tc>
          <w:tcPr>
            <w:tcW w:w="1481" w:type="dxa"/>
            <w:shd w:val="clear" w:color="auto" w:fill="auto"/>
            <w:noWrap/>
            <w:vAlign w:val="center"/>
          </w:tcPr>
          <w:p w14:paraId="1DAE9BBF" w14:textId="77777777" w:rsidR="00AB2B30" w:rsidRPr="009B053A" w:rsidRDefault="006A7121">
            <w:pPr>
              <w:pStyle w:val="TAC"/>
              <w:rPr>
                <w:rFonts w:eastAsia="Malgun Gothic"/>
              </w:rPr>
            </w:pPr>
            <w:r w:rsidRPr="009B053A">
              <w:t>2520</w:t>
            </w:r>
          </w:p>
        </w:tc>
        <w:tc>
          <w:tcPr>
            <w:tcW w:w="779" w:type="dxa"/>
            <w:shd w:val="clear" w:color="auto" w:fill="auto"/>
            <w:noWrap/>
            <w:vAlign w:val="center"/>
          </w:tcPr>
          <w:p w14:paraId="4E99BE09"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7B1C3C54"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05435349" w14:textId="77777777" w:rsidR="00AB2B30" w:rsidRPr="009B053A" w:rsidRDefault="006A7121">
            <w:pPr>
              <w:pStyle w:val="TAC"/>
              <w:rPr>
                <w:rFonts w:eastAsia="Malgun Gothic"/>
              </w:rPr>
            </w:pPr>
            <w:r w:rsidRPr="009B053A">
              <w:t>2640</w:t>
            </w:r>
          </w:p>
        </w:tc>
        <w:tc>
          <w:tcPr>
            <w:tcW w:w="667" w:type="dxa"/>
            <w:shd w:val="clear" w:color="auto" w:fill="auto"/>
            <w:vAlign w:val="center"/>
          </w:tcPr>
          <w:p w14:paraId="02DED93C"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3A4091BD" w14:textId="77777777" w:rsidR="00AB2B30" w:rsidRPr="009B053A" w:rsidRDefault="006A7121">
            <w:pPr>
              <w:pStyle w:val="TAC"/>
              <w:rPr>
                <w:rFonts w:eastAsia="Malgun Gothic"/>
              </w:rPr>
            </w:pPr>
            <w:r w:rsidRPr="009B053A">
              <w:t>N/A</w:t>
            </w:r>
          </w:p>
        </w:tc>
      </w:tr>
      <w:tr w:rsidR="00AB2B30" w:rsidRPr="009B053A" w14:paraId="6C82E59F" w14:textId="77777777" w:rsidTr="00D65F24">
        <w:trPr>
          <w:trHeight w:val="54"/>
          <w:jc w:val="center"/>
        </w:trPr>
        <w:tc>
          <w:tcPr>
            <w:tcW w:w="1928" w:type="dxa"/>
            <w:vMerge/>
            <w:shd w:val="clear" w:color="auto" w:fill="auto"/>
            <w:vAlign w:val="center"/>
          </w:tcPr>
          <w:p w14:paraId="29EF081C" w14:textId="77777777" w:rsidR="00AB2B30" w:rsidRPr="009B053A" w:rsidRDefault="00AB2B30">
            <w:pPr>
              <w:pStyle w:val="TAC"/>
              <w:rPr>
                <w:rFonts w:eastAsia="MS Mincho"/>
              </w:rPr>
            </w:pPr>
          </w:p>
        </w:tc>
        <w:tc>
          <w:tcPr>
            <w:tcW w:w="1146" w:type="dxa"/>
            <w:shd w:val="clear" w:color="auto" w:fill="auto"/>
            <w:vAlign w:val="center"/>
          </w:tcPr>
          <w:p w14:paraId="5216F249"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5559CBBC" w14:textId="77777777" w:rsidR="00AB2B30" w:rsidRPr="009B053A" w:rsidRDefault="006A7121">
            <w:pPr>
              <w:pStyle w:val="TAC"/>
              <w:rPr>
                <w:rFonts w:eastAsia="Malgun Gothic"/>
              </w:rPr>
            </w:pPr>
            <w:r w:rsidRPr="009B053A">
              <w:t>3390</w:t>
            </w:r>
          </w:p>
        </w:tc>
        <w:tc>
          <w:tcPr>
            <w:tcW w:w="779" w:type="dxa"/>
            <w:shd w:val="clear" w:color="auto" w:fill="auto"/>
            <w:noWrap/>
            <w:vAlign w:val="center"/>
          </w:tcPr>
          <w:p w14:paraId="70E9D6BE"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55E022FE" w14:textId="4F49673B" w:rsidR="00AB2B30" w:rsidRPr="009B053A" w:rsidRDefault="006A7121">
            <w:pPr>
              <w:pStyle w:val="TAC"/>
              <w:rPr>
                <w:rFonts w:eastAsia="Malgun Gothic"/>
              </w:rPr>
            </w:pPr>
            <w:r w:rsidRPr="009B053A">
              <w:t>5</w:t>
            </w:r>
            <w:r w:rsidR="004E45E0" w:rsidRPr="009B053A">
              <w:t>0</w:t>
            </w:r>
          </w:p>
        </w:tc>
        <w:tc>
          <w:tcPr>
            <w:tcW w:w="1314" w:type="dxa"/>
            <w:shd w:val="clear" w:color="auto" w:fill="auto"/>
            <w:noWrap/>
            <w:vAlign w:val="center"/>
          </w:tcPr>
          <w:p w14:paraId="12AB60BD" w14:textId="77777777" w:rsidR="00AB2B30" w:rsidRPr="009B053A" w:rsidRDefault="006A7121">
            <w:pPr>
              <w:pStyle w:val="TAC"/>
              <w:rPr>
                <w:rFonts w:eastAsia="Malgun Gothic"/>
              </w:rPr>
            </w:pPr>
            <w:r w:rsidRPr="009B053A">
              <w:t>3390</w:t>
            </w:r>
          </w:p>
        </w:tc>
        <w:tc>
          <w:tcPr>
            <w:tcW w:w="667" w:type="dxa"/>
            <w:shd w:val="clear" w:color="auto" w:fill="auto"/>
            <w:vAlign w:val="center"/>
          </w:tcPr>
          <w:p w14:paraId="53AAECCE" w14:textId="77777777" w:rsidR="00AB2B30" w:rsidRPr="009B053A" w:rsidRDefault="006A7121">
            <w:pPr>
              <w:pStyle w:val="TAC"/>
              <w:rPr>
                <w:rFonts w:eastAsia="Malgun Gothic"/>
              </w:rPr>
            </w:pPr>
            <w:r w:rsidRPr="009B053A">
              <w:t>10.1</w:t>
            </w:r>
          </w:p>
        </w:tc>
        <w:tc>
          <w:tcPr>
            <w:tcW w:w="1328" w:type="dxa"/>
            <w:shd w:val="clear" w:color="auto" w:fill="auto"/>
            <w:vAlign w:val="center"/>
          </w:tcPr>
          <w:p w14:paraId="5F4B72E0" w14:textId="77777777" w:rsidR="00AB2B30" w:rsidRPr="009B053A" w:rsidRDefault="006A7121">
            <w:pPr>
              <w:pStyle w:val="TAC"/>
              <w:rPr>
                <w:rFonts w:eastAsia="Malgun Gothic"/>
              </w:rPr>
            </w:pPr>
            <w:r w:rsidRPr="009B053A">
              <w:t>IMD4</w:t>
            </w:r>
          </w:p>
        </w:tc>
      </w:tr>
      <w:tr w:rsidR="00AB2B30" w:rsidRPr="009B053A" w14:paraId="1D627F62" w14:textId="77777777" w:rsidTr="00D65F24">
        <w:trPr>
          <w:trHeight w:val="54"/>
          <w:jc w:val="center"/>
        </w:trPr>
        <w:tc>
          <w:tcPr>
            <w:tcW w:w="1928" w:type="dxa"/>
            <w:vMerge w:val="restart"/>
            <w:shd w:val="clear" w:color="auto" w:fill="auto"/>
            <w:vAlign w:val="center"/>
            <w:hideMark/>
          </w:tcPr>
          <w:p w14:paraId="74AFF454" w14:textId="77777777" w:rsidR="00AB2B30" w:rsidRPr="009B053A" w:rsidRDefault="006A7121">
            <w:pPr>
              <w:pStyle w:val="TAC"/>
            </w:pPr>
            <w:r w:rsidRPr="009B053A">
              <w:rPr>
                <w:rFonts w:eastAsia="MS Mincho"/>
              </w:rPr>
              <w:t>DC_1A-3A_n79A</w:t>
            </w:r>
          </w:p>
        </w:tc>
        <w:tc>
          <w:tcPr>
            <w:tcW w:w="1146" w:type="dxa"/>
            <w:shd w:val="clear" w:color="auto" w:fill="auto"/>
            <w:vAlign w:val="center"/>
            <w:hideMark/>
          </w:tcPr>
          <w:p w14:paraId="1D3D2631"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4DEEDA06"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5F2F092C"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A7FB387"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00171405"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1067AC5B" w14:textId="77777777" w:rsidR="00AB2B30" w:rsidRPr="009B053A" w:rsidRDefault="006A7121">
            <w:pPr>
              <w:pStyle w:val="TAC"/>
              <w:rPr>
                <w:rFonts w:eastAsia="MS Mincho"/>
              </w:rPr>
            </w:pPr>
            <w:r w:rsidRPr="009B053A">
              <w:rPr>
                <w:rFonts w:eastAsia="MS Mincho"/>
              </w:rPr>
              <w:t>3.6</w:t>
            </w:r>
          </w:p>
        </w:tc>
        <w:tc>
          <w:tcPr>
            <w:tcW w:w="1328" w:type="dxa"/>
            <w:shd w:val="clear" w:color="auto" w:fill="auto"/>
            <w:vAlign w:val="center"/>
          </w:tcPr>
          <w:p w14:paraId="744BDCCC" w14:textId="77777777" w:rsidR="00AB2B30" w:rsidRPr="009B053A" w:rsidRDefault="006A7121">
            <w:pPr>
              <w:pStyle w:val="TAC"/>
              <w:rPr>
                <w:rFonts w:eastAsia="MS Mincho"/>
              </w:rPr>
            </w:pPr>
            <w:r w:rsidRPr="009B053A">
              <w:rPr>
                <w:rFonts w:eastAsia="MS Mincho"/>
              </w:rPr>
              <w:t>IMD5</w:t>
            </w:r>
          </w:p>
        </w:tc>
      </w:tr>
      <w:tr w:rsidR="00AB2B30" w:rsidRPr="009B053A" w14:paraId="454435A9" w14:textId="77777777" w:rsidTr="00D65F24">
        <w:trPr>
          <w:trHeight w:val="22"/>
          <w:jc w:val="center"/>
        </w:trPr>
        <w:tc>
          <w:tcPr>
            <w:tcW w:w="1928" w:type="dxa"/>
            <w:vMerge/>
            <w:shd w:val="clear" w:color="auto" w:fill="auto"/>
            <w:vAlign w:val="center"/>
            <w:hideMark/>
          </w:tcPr>
          <w:p w14:paraId="66BD8B05" w14:textId="77777777" w:rsidR="00AB2B30" w:rsidRPr="009B053A" w:rsidRDefault="00AB2B30">
            <w:pPr>
              <w:pStyle w:val="TAC"/>
            </w:pPr>
          </w:p>
        </w:tc>
        <w:tc>
          <w:tcPr>
            <w:tcW w:w="1146" w:type="dxa"/>
            <w:shd w:val="clear" w:color="auto" w:fill="auto"/>
            <w:vAlign w:val="center"/>
            <w:hideMark/>
          </w:tcPr>
          <w:p w14:paraId="108B3668" w14:textId="77777777" w:rsidR="00AB2B30" w:rsidRPr="009B053A" w:rsidRDefault="006A7121">
            <w:pPr>
              <w:pStyle w:val="TAC"/>
              <w:rPr>
                <w:rFonts w:eastAsia="MS Mincho"/>
              </w:rPr>
            </w:pPr>
            <w:r w:rsidRPr="009B053A">
              <w:rPr>
                <w:rFonts w:eastAsia="MS Mincho"/>
              </w:rPr>
              <w:t>3</w:t>
            </w:r>
          </w:p>
        </w:tc>
        <w:tc>
          <w:tcPr>
            <w:tcW w:w="1481" w:type="dxa"/>
            <w:shd w:val="clear" w:color="auto" w:fill="auto"/>
            <w:noWrap/>
            <w:vAlign w:val="center"/>
          </w:tcPr>
          <w:p w14:paraId="47B2E35C" w14:textId="77777777" w:rsidR="00AB2B30" w:rsidRPr="009B053A" w:rsidRDefault="006A7121">
            <w:pPr>
              <w:pStyle w:val="TAC"/>
              <w:rPr>
                <w:rFonts w:eastAsia="MS Mincho"/>
              </w:rPr>
            </w:pPr>
            <w:r w:rsidRPr="009B053A">
              <w:rPr>
                <w:rFonts w:eastAsia="MS Mincho"/>
              </w:rPr>
              <w:t>1750</w:t>
            </w:r>
          </w:p>
        </w:tc>
        <w:tc>
          <w:tcPr>
            <w:tcW w:w="779" w:type="dxa"/>
            <w:shd w:val="clear" w:color="auto" w:fill="auto"/>
            <w:noWrap/>
            <w:vAlign w:val="center"/>
          </w:tcPr>
          <w:p w14:paraId="34C9276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3F85762"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093D0559" w14:textId="77777777" w:rsidR="00AB2B30" w:rsidRPr="009B053A" w:rsidRDefault="006A7121">
            <w:pPr>
              <w:pStyle w:val="TAC"/>
              <w:rPr>
                <w:rFonts w:eastAsia="MS Mincho"/>
              </w:rPr>
            </w:pPr>
            <w:r w:rsidRPr="009B053A">
              <w:rPr>
                <w:rFonts w:eastAsia="MS Mincho"/>
              </w:rPr>
              <w:t>1845</w:t>
            </w:r>
          </w:p>
        </w:tc>
        <w:tc>
          <w:tcPr>
            <w:tcW w:w="667" w:type="dxa"/>
            <w:shd w:val="clear" w:color="auto" w:fill="auto"/>
            <w:vAlign w:val="center"/>
          </w:tcPr>
          <w:p w14:paraId="0502EA66" w14:textId="77777777" w:rsidR="00AB2B30" w:rsidRPr="009B053A" w:rsidRDefault="006A7121">
            <w:pPr>
              <w:pStyle w:val="TAC"/>
              <w:rPr>
                <w:rFonts w:eastAsia="MS Mincho"/>
              </w:rPr>
            </w:pPr>
            <w:r w:rsidRPr="009B053A">
              <w:t>N/A</w:t>
            </w:r>
          </w:p>
        </w:tc>
        <w:tc>
          <w:tcPr>
            <w:tcW w:w="1328" w:type="dxa"/>
            <w:shd w:val="clear" w:color="auto" w:fill="auto"/>
            <w:vAlign w:val="center"/>
          </w:tcPr>
          <w:p w14:paraId="5BE6EDF8" w14:textId="77777777" w:rsidR="00AB2B30" w:rsidRPr="009B053A" w:rsidRDefault="006A7121">
            <w:pPr>
              <w:pStyle w:val="TAC"/>
              <w:rPr>
                <w:rFonts w:eastAsia="MS Mincho"/>
              </w:rPr>
            </w:pPr>
            <w:r w:rsidRPr="009B053A">
              <w:t>N/A</w:t>
            </w:r>
          </w:p>
        </w:tc>
      </w:tr>
      <w:tr w:rsidR="00AB2B30" w:rsidRPr="009B053A" w14:paraId="536EB200" w14:textId="77777777" w:rsidTr="00D65F24">
        <w:trPr>
          <w:trHeight w:val="22"/>
          <w:jc w:val="center"/>
        </w:trPr>
        <w:tc>
          <w:tcPr>
            <w:tcW w:w="1928" w:type="dxa"/>
            <w:vMerge/>
            <w:shd w:val="clear" w:color="auto" w:fill="auto"/>
            <w:vAlign w:val="center"/>
          </w:tcPr>
          <w:p w14:paraId="64CB63D1" w14:textId="77777777" w:rsidR="00AB2B30" w:rsidRPr="009B053A" w:rsidRDefault="00AB2B30">
            <w:pPr>
              <w:pStyle w:val="TAC"/>
            </w:pPr>
          </w:p>
        </w:tc>
        <w:tc>
          <w:tcPr>
            <w:tcW w:w="1146" w:type="dxa"/>
            <w:shd w:val="clear" w:color="auto" w:fill="auto"/>
            <w:vAlign w:val="center"/>
          </w:tcPr>
          <w:p w14:paraId="69C13771" w14:textId="77777777" w:rsidR="00AB2B30" w:rsidRPr="009B053A" w:rsidRDefault="006A7121">
            <w:pPr>
              <w:pStyle w:val="TAC"/>
              <w:rPr>
                <w:rFonts w:eastAsia="MS Mincho"/>
              </w:rPr>
            </w:pPr>
            <w:r w:rsidRPr="009B053A">
              <w:rPr>
                <w:rFonts w:eastAsia="MS Mincho"/>
              </w:rPr>
              <w:t>n79</w:t>
            </w:r>
          </w:p>
        </w:tc>
        <w:tc>
          <w:tcPr>
            <w:tcW w:w="1481" w:type="dxa"/>
            <w:shd w:val="clear" w:color="auto" w:fill="auto"/>
            <w:noWrap/>
            <w:vAlign w:val="center"/>
          </w:tcPr>
          <w:p w14:paraId="3478E72F" w14:textId="77777777" w:rsidR="00AB2B30" w:rsidRPr="009B053A" w:rsidRDefault="006A7121">
            <w:pPr>
              <w:pStyle w:val="TAC"/>
              <w:rPr>
                <w:rFonts w:eastAsia="MS Mincho"/>
              </w:rPr>
            </w:pPr>
            <w:r w:rsidRPr="009B053A">
              <w:rPr>
                <w:rFonts w:eastAsia="MS Mincho"/>
              </w:rPr>
              <w:t>4860</w:t>
            </w:r>
          </w:p>
        </w:tc>
        <w:tc>
          <w:tcPr>
            <w:tcW w:w="779" w:type="dxa"/>
            <w:shd w:val="clear" w:color="auto" w:fill="auto"/>
            <w:noWrap/>
            <w:vAlign w:val="center"/>
          </w:tcPr>
          <w:p w14:paraId="1D49B697" w14:textId="77777777" w:rsidR="00AB2B30" w:rsidRPr="009B053A" w:rsidRDefault="006A7121">
            <w:pPr>
              <w:pStyle w:val="TAC"/>
              <w:rPr>
                <w:rFonts w:eastAsia="MS Mincho"/>
              </w:rPr>
            </w:pPr>
            <w:r w:rsidRPr="009B053A">
              <w:rPr>
                <w:rFonts w:eastAsia="MS Mincho"/>
              </w:rPr>
              <w:t>40</w:t>
            </w:r>
          </w:p>
        </w:tc>
        <w:tc>
          <w:tcPr>
            <w:tcW w:w="721" w:type="dxa"/>
            <w:shd w:val="clear" w:color="auto" w:fill="auto"/>
            <w:noWrap/>
            <w:vAlign w:val="center"/>
          </w:tcPr>
          <w:p w14:paraId="2FEE8165" w14:textId="77777777" w:rsidR="00AB2B30" w:rsidRPr="009B053A" w:rsidRDefault="006A7121">
            <w:pPr>
              <w:pStyle w:val="TAC"/>
              <w:rPr>
                <w:rFonts w:eastAsia="MS Mincho"/>
              </w:rPr>
            </w:pPr>
            <w:r w:rsidRPr="009B053A">
              <w:rPr>
                <w:rFonts w:eastAsia="MS Mincho"/>
              </w:rPr>
              <w:t>216</w:t>
            </w:r>
          </w:p>
        </w:tc>
        <w:tc>
          <w:tcPr>
            <w:tcW w:w="1314" w:type="dxa"/>
            <w:shd w:val="clear" w:color="auto" w:fill="auto"/>
            <w:noWrap/>
            <w:vAlign w:val="center"/>
          </w:tcPr>
          <w:p w14:paraId="6BE6BE8E" w14:textId="77777777" w:rsidR="00AB2B30" w:rsidRPr="009B053A" w:rsidRDefault="006A7121">
            <w:pPr>
              <w:pStyle w:val="TAC"/>
              <w:rPr>
                <w:rFonts w:eastAsia="MS Mincho"/>
              </w:rPr>
            </w:pPr>
            <w:r w:rsidRPr="009B053A">
              <w:rPr>
                <w:rFonts w:eastAsia="MS Mincho"/>
              </w:rPr>
              <w:t>4860</w:t>
            </w:r>
          </w:p>
        </w:tc>
        <w:tc>
          <w:tcPr>
            <w:tcW w:w="667" w:type="dxa"/>
            <w:shd w:val="clear" w:color="auto" w:fill="auto"/>
            <w:vAlign w:val="center"/>
          </w:tcPr>
          <w:p w14:paraId="0E2936A4" w14:textId="77777777" w:rsidR="00AB2B30" w:rsidRPr="009B053A" w:rsidRDefault="006A7121">
            <w:pPr>
              <w:pStyle w:val="TAC"/>
            </w:pPr>
            <w:r w:rsidRPr="009B053A">
              <w:t>N/A</w:t>
            </w:r>
          </w:p>
        </w:tc>
        <w:tc>
          <w:tcPr>
            <w:tcW w:w="1328" w:type="dxa"/>
            <w:shd w:val="clear" w:color="auto" w:fill="auto"/>
            <w:vAlign w:val="center"/>
          </w:tcPr>
          <w:p w14:paraId="5E21D82A" w14:textId="77777777" w:rsidR="00AB2B30" w:rsidRPr="009B053A" w:rsidRDefault="006A7121">
            <w:pPr>
              <w:pStyle w:val="TAC"/>
            </w:pPr>
            <w:r w:rsidRPr="009B053A">
              <w:t>N/A</w:t>
            </w:r>
          </w:p>
        </w:tc>
      </w:tr>
      <w:tr w:rsidR="00AB2B30" w:rsidRPr="009B053A" w14:paraId="54130AB9" w14:textId="77777777" w:rsidTr="00D65F24">
        <w:trPr>
          <w:trHeight w:val="22"/>
          <w:jc w:val="center"/>
        </w:trPr>
        <w:tc>
          <w:tcPr>
            <w:tcW w:w="1928" w:type="dxa"/>
            <w:vMerge w:val="restart"/>
            <w:shd w:val="clear" w:color="auto" w:fill="auto"/>
            <w:vAlign w:val="center"/>
          </w:tcPr>
          <w:p w14:paraId="58AF95AC" w14:textId="77777777" w:rsidR="00AB2B30" w:rsidRPr="009B053A" w:rsidRDefault="006A7121">
            <w:pPr>
              <w:pStyle w:val="TAC"/>
            </w:pPr>
            <w:r w:rsidRPr="009B053A">
              <w:rPr>
                <w:rFonts w:eastAsia="MS Mincho"/>
              </w:rPr>
              <w:t>DC_1A-8A_n78A</w:t>
            </w:r>
          </w:p>
        </w:tc>
        <w:tc>
          <w:tcPr>
            <w:tcW w:w="1146" w:type="dxa"/>
            <w:shd w:val="clear" w:color="auto" w:fill="auto"/>
            <w:vAlign w:val="center"/>
          </w:tcPr>
          <w:p w14:paraId="630DC1FF"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21D83DAA"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7FC2570E"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5D92AC0B"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5EDF1ADB"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30161CE0" w14:textId="77777777" w:rsidR="00AB2B30" w:rsidRPr="009B053A" w:rsidRDefault="006A7121">
            <w:pPr>
              <w:pStyle w:val="TAC"/>
            </w:pPr>
            <w:r w:rsidRPr="009B053A">
              <w:rPr>
                <w:rFonts w:eastAsia="MS Mincho"/>
              </w:rPr>
              <w:t>N/A</w:t>
            </w:r>
          </w:p>
        </w:tc>
        <w:tc>
          <w:tcPr>
            <w:tcW w:w="1328" w:type="dxa"/>
            <w:shd w:val="clear" w:color="auto" w:fill="auto"/>
            <w:vAlign w:val="center"/>
          </w:tcPr>
          <w:p w14:paraId="5B5E84A1" w14:textId="77777777" w:rsidR="00AB2B30" w:rsidRPr="009B053A" w:rsidRDefault="006A7121">
            <w:pPr>
              <w:pStyle w:val="TAC"/>
            </w:pPr>
            <w:r w:rsidRPr="009B053A">
              <w:rPr>
                <w:rFonts w:eastAsia="MS Mincho"/>
              </w:rPr>
              <w:t>N/A</w:t>
            </w:r>
          </w:p>
        </w:tc>
      </w:tr>
      <w:tr w:rsidR="00AB2B30" w:rsidRPr="009B053A" w14:paraId="3FE24BDF" w14:textId="77777777" w:rsidTr="00D65F24">
        <w:trPr>
          <w:trHeight w:val="22"/>
          <w:jc w:val="center"/>
        </w:trPr>
        <w:tc>
          <w:tcPr>
            <w:tcW w:w="1928" w:type="dxa"/>
            <w:vMerge/>
            <w:shd w:val="clear" w:color="auto" w:fill="auto"/>
            <w:vAlign w:val="center"/>
          </w:tcPr>
          <w:p w14:paraId="798F4D2B" w14:textId="77777777" w:rsidR="00AB2B30" w:rsidRPr="009B053A" w:rsidRDefault="00AB2B30">
            <w:pPr>
              <w:pStyle w:val="TAC"/>
            </w:pPr>
          </w:p>
        </w:tc>
        <w:tc>
          <w:tcPr>
            <w:tcW w:w="1146" w:type="dxa"/>
            <w:shd w:val="clear" w:color="auto" w:fill="auto"/>
            <w:vAlign w:val="center"/>
          </w:tcPr>
          <w:p w14:paraId="09907564" w14:textId="77777777" w:rsidR="00AB2B30" w:rsidRPr="009B053A" w:rsidRDefault="006A7121">
            <w:pPr>
              <w:pStyle w:val="TAC"/>
              <w:rPr>
                <w:rFonts w:eastAsia="MS Mincho"/>
              </w:rPr>
            </w:pPr>
            <w:r w:rsidRPr="009B053A">
              <w:rPr>
                <w:rFonts w:eastAsia="MS Mincho"/>
              </w:rPr>
              <w:t>8</w:t>
            </w:r>
          </w:p>
        </w:tc>
        <w:tc>
          <w:tcPr>
            <w:tcW w:w="1481" w:type="dxa"/>
            <w:shd w:val="clear" w:color="auto" w:fill="auto"/>
            <w:noWrap/>
            <w:vAlign w:val="center"/>
          </w:tcPr>
          <w:p w14:paraId="05F44018"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064B8621"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1A655650"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3CAD08FD"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553EA827" w14:textId="77777777" w:rsidR="00AB2B30" w:rsidRPr="009B053A" w:rsidRDefault="006A7121">
            <w:pPr>
              <w:pStyle w:val="TAC"/>
            </w:pPr>
            <w:r w:rsidRPr="009B053A">
              <w:rPr>
                <w:rFonts w:eastAsia="MS Mincho"/>
              </w:rPr>
              <w:t>N/A</w:t>
            </w:r>
          </w:p>
        </w:tc>
        <w:tc>
          <w:tcPr>
            <w:tcW w:w="1328" w:type="dxa"/>
            <w:shd w:val="clear" w:color="auto" w:fill="auto"/>
            <w:vAlign w:val="center"/>
          </w:tcPr>
          <w:p w14:paraId="5FC5BCA1" w14:textId="77777777" w:rsidR="00AB2B30" w:rsidRPr="009B053A" w:rsidRDefault="006A7121">
            <w:pPr>
              <w:pStyle w:val="TAC"/>
            </w:pPr>
            <w:r w:rsidRPr="009B053A">
              <w:rPr>
                <w:rFonts w:eastAsia="MS Mincho"/>
              </w:rPr>
              <w:t>IMD5</w:t>
            </w:r>
          </w:p>
        </w:tc>
      </w:tr>
      <w:tr w:rsidR="00AB2B30" w:rsidRPr="009B053A" w14:paraId="0F81A6E0" w14:textId="77777777" w:rsidTr="00D65F24">
        <w:trPr>
          <w:trHeight w:val="22"/>
          <w:jc w:val="center"/>
        </w:trPr>
        <w:tc>
          <w:tcPr>
            <w:tcW w:w="1928" w:type="dxa"/>
            <w:vMerge/>
            <w:shd w:val="clear" w:color="auto" w:fill="auto"/>
            <w:vAlign w:val="center"/>
          </w:tcPr>
          <w:p w14:paraId="67858C9E" w14:textId="77777777" w:rsidR="00AB2B30" w:rsidRPr="009B053A" w:rsidRDefault="00AB2B30">
            <w:pPr>
              <w:pStyle w:val="TAC"/>
            </w:pPr>
          </w:p>
        </w:tc>
        <w:tc>
          <w:tcPr>
            <w:tcW w:w="1146" w:type="dxa"/>
            <w:shd w:val="clear" w:color="auto" w:fill="auto"/>
            <w:vAlign w:val="center"/>
          </w:tcPr>
          <w:p w14:paraId="097064BD" w14:textId="77777777" w:rsidR="00AB2B30" w:rsidRPr="009B053A" w:rsidRDefault="006A7121">
            <w:pPr>
              <w:pStyle w:val="TAC"/>
              <w:rPr>
                <w:rFonts w:eastAsia="MS Mincho"/>
              </w:rPr>
            </w:pPr>
            <w:r w:rsidRPr="009B053A">
              <w:rPr>
                <w:rFonts w:eastAsia="MS Mincho"/>
              </w:rPr>
              <w:t>n78</w:t>
            </w:r>
          </w:p>
        </w:tc>
        <w:tc>
          <w:tcPr>
            <w:tcW w:w="1481" w:type="dxa"/>
            <w:shd w:val="clear" w:color="auto" w:fill="auto"/>
            <w:noWrap/>
            <w:vAlign w:val="center"/>
          </w:tcPr>
          <w:p w14:paraId="37D56A3F"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1159C696"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3C2417D9"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4FB3B1E1"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3BBBDA9B" w14:textId="77777777" w:rsidR="00AB2B30" w:rsidRPr="009B053A" w:rsidRDefault="006A7121">
            <w:pPr>
              <w:pStyle w:val="TAC"/>
            </w:pPr>
            <w:r w:rsidRPr="009B053A">
              <w:rPr>
                <w:rFonts w:eastAsia="MS Mincho"/>
              </w:rPr>
              <w:t>N/A</w:t>
            </w:r>
          </w:p>
        </w:tc>
        <w:tc>
          <w:tcPr>
            <w:tcW w:w="1328" w:type="dxa"/>
            <w:shd w:val="clear" w:color="auto" w:fill="auto"/>
            <w:vAlign w:val="center"/>
          </w:tcPr>
          <w:p w14:paraId="30BE4C4B" w14:textId="77777777" w:rsidR="00AB2B30" w:rsidRPr="009B053A" w:rsidRDefault="006A7121">
            <w:pPr>
              <w:pStyle w:val="TAC"/>
            </w:pPr>
            <w:r w:rsidRPr="009B053A">
              <w:t>N/A</w:t>
            </w:r>
          </w:p>
        </w:tc>
      </w:tr>
      <w:tr w:rsidR="00AB2B30" w:rsidRPr="009B053A" w14:paraId="450C1455" w14:textId="77777777" w:rsidTr="00D65F24">
        <w:trPr>
          <w:trHeight w:val="54"/>
          <w:jc w:val="center"/>
        </w:trPr>
        <w:tc>
          <w:tcPr>
            <w:tcW w:w="1928" w:type="dxa"/>
            <w:vMerge w:val="restart"/>
            <w:shd w:val="clear" w:color="auto" w:fill="auto"/>
            <w:vAlign w:val="center"/>
          </w:tcPr>
          <w:p w14:paraId="7BEB99BE" w14:textId="77777777" w:rsidR="00AB2B30" w:rsidRPr="009B053A" w:rsidRDefault="006A7121">
            <w:pPr>
              <w:pStyle w:val="TAC"/>
            </w:pPr>
            <w:r w:rsidRPr="009B053A">
              <w:rPr>
                <w:rFonts w:eastAsia="MS Mincho"/>
              </w:rPr>
              <w:t>DC_1A-8A_n78A</w:t>
            </w:r>
          </w:p>
        </w:tc>
        <w:tc>
          <w:tcPr>
            <w:tcW w:w="1146" w:type="dxa"/>
            <w:shd w:val="clear" w:color="auto" w:fill="auto"/>
            <w:vAlign w:val="center"/>
          </w:tcPr>
          <w:p w14:paraId="1875FAF9" w14:textId="77777777" w:rsidR="00AB2B30" w:rsidRPr="009B053A" w:rsidRDefault="006A7121">
            <w:pPr>
              <w:pStyle w:val="TAC"/>
            </w:pPr>
            <w:r w:rsidRPr="009B053A">
              <w:rPr>
                <w:rFonts w:eastAsia="MS Mincho"/>
              </w:rPr>
              <w:t>1</w:t>
            </w:r>
          </w:p>
        </w:tc>
        <w:tc>
          <w:tcPr>
            <w:tcW w:w="1481" w:type="dxa"/>
            <w:shd w:val="clear" w:color="auto" w:fill="auto"/>
            <w:noWrap/>
            <w:vAlign w:val="center"/>
          </w:tcPr>
          <w:p w14:paraId="0129DA22" w14:textId="77777777" w:rsidR="00AB2B30" w:rsidRPr="009B053A" w:rsidRDefault="006A7121">
            <w:pPr>
              <w:pStyle w:val="TAC"/>
            </w:pPr>
            <w:r w:rsidRPr="009B053A">
              <w:rPr>
                <w:rFonts w:eastAsia="MS Mincho"/>
              </w:rPr>
              <w:t>1945</w:t>
            </w:r>
          </w:p>
        </w:tc>
        <w:tc>
          <w:tcPr>
            <w:tcW w:w="779" w:type="dxa"/>
            <w:shd w:val="clear" w:color="auto" w:fill="auto"/>
            <w:noWrap/>
            <w:vAlign w:val="center"/>
          </w:tcPr>
          <w:p w14:paraId="3DA1FC41"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0A572268"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4BCFB816" w14:textId="77777777" w:rsidR="00AB2B30" w:rsidRPr="009B053A" w:rsidRDefault="006A7121">
            <w:pPr>
              <w:pStyle w:val="TAC"/>
            </w:pPr>
            <w:r w:rsidRPr="009B053A">
              <w:rPr>
                <w:rFonts w:eastAsia="MS Mincho"/>
              </w:rPr>
              <w:t>2135</w:t>
            </w:r>
          </w:p>
        </w:tc>
        <w:tc>
          <w:tcPr>
            <w:tcW w:w="667" w:type="dxa"/>
            <w:shd w:val="clear" w:color="auto" w:fill="auto"/>
            <w:vAlign w:val="center"/>
          </w:tcPr>
          <w:p w14:paraId="7AD608B1" w14:textId="77777777" w:rsidR="00AB2B30" w:rsidRPr="009B053A" w:rsidRDefault="006A7121">
            <w:pPr>
              <w:pStyle w:val="TAC"/>
            </w:pPr>
            <w:r w:rsidRPr="009B053A">
              <w:rPr>
                <w:rFonts w:eastAsia="MS Mincho"/>
              </w:rPr>
              <w:t>N/A</w:t>
            </w:r>
          </w:p>
        </w:tc>
        <w:tc>
          <w:tcPr>
            <w:tcW w:w="1328" w:type="dxa"/>
            <w:shd w:val="clear" w:color="auto" w:fill="auto"/>
            <w:vAlign w:val="center"/>
          </w:tcPr>
          <w:p w14:paraId="0018734D" w14:textId="77777777" w:rsidR="00AB2B30" w:rsidRPr="009B053A" w:rsidRDefault="006A7121">
            <w:pPr>
              <w:pStyle w:val="TAC"/>
            </w:pPr>
            <w:r w:rsidRPr="009B053A">
              <w:rPr>
                <w:rFonts w:eastAsia="MS Mincho"/>
              </w:rPr>
              <w:t>N/A</w:t>
            </w:r>
          </w:p>
        </w:tc>
      </w:tr>
      <w:tr w:rsidR="00AB2B30" w:rsidRPr="009B053A" w14:paraId="3410CDC7" w14:textId="77777777" w:rsidTr="00D65F24">
        <w:trPr>
          <w:trHeight w:val="54"/>
          <w:jc w:val="center"/>
        </w:trPr>
        <w:tc>
          <w:tcPr>
            <w:tcW w:w="1928" w:type="dxa"/>
            <w:vMerge/>
            <w:shd w:val="clear" w:color="auto" w:fill="auto"/>
            <w:vAlign w:val="center"/>
          </w:tcPr>
          <w:p w14:paraId="7B74E608" w14:textId="77777777" w:rsidR="00AB2B30" w:rsidRPr="009B053A" w:rsidRDefault="00AB2B30">
            <w:pPr>
              <w:pStyle w:val="TAC"/>
            </w:pPr>
          </w:p>
        </w:tc>
        <w:tc>
          <w:tcPr>
            <w:tcW w:w="1146" w:type="dxa"/>
            <w:shd w:val="clear" w:color="auto" w:fill="auto"/>
            <w:vAlign w:val="center"/>
          </w:tcPr>
          <w:p w14:paraId="4EA9B0A0" w14:textId="77777777" w:rsidR="00AB2B30" w:rsidRPr="009B053A" w:rsidRDefault="006A7121">
            <w:pPr>
              <w:pStyle w:val="TAC"/>
            </w:pPr>
            <w:r w:rsidRPr="009B053A">
              <w:rPr>
                <w:rFonts w:eastAsia="MS Mincho"/>
              </w:rPr>
              <w:t>8</w:t>
            </w:r>
          </w:p>
        </w:tc>
        <w:tc>
          <w:tcPr>
            <w:tcW w:w="1481" w:type="dxa"/>
            <w:shd w:val="clear" w:color="auto" w:fill="auto"/>
            <w:noWrap/>
            <w:vAlign w:val="center"/>
          </w:tcPr>
          <w:p w14:paraId="5EE9BD5E" w14:textId="77777777" w:rsidR="00AB2B30" w:rsidRPr="009B053A" w:rsidRDefault="006A7121">
            <w:pPr>
              <w:pStyle w:val="TAC"/>
            </w:pPr>
            <w:r w:rsidRPr="009B053A">
              <w:rPr>
                <w:rFonts w:eastAsia="MS Mincho"/>
              </w:rPr>
              <w:t>900</w:t>
            </w:r>
          </w:p>
        </w:tc>
        <w:tc>
          <w:tcPr>
            <w:tcW w:w="779" w:type="dxa"/>
            <w:shd w:val="clear" w:color="auto" w:fill="auto"/>
            <w:noWrap/>
            <w:vAlign w:val="center"/>
          </w:tcPr>
          <w:p w14:paraId="4812B7C8"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11215E6F"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48307595" w14:textId="77777777" w:rsidR="00AB2B30" w:rsidRPr="009B053A" w:rsidRDefault="006A7121">
            <w:pPr>
              <w:pStyle w:val="TAC"/>
            </w:pPr>
            <w:r w:rsidRPr="009B053A">
              <w:rPr>
                <w:rFonts w:eastAsia="MS Mincho"/>
              </w:rPr>
              <w:t>945</w:t>
            </w:r>
          </w:p>
        </w:tc>
        <w:tc>
          <w:tcPr>
            <w:tcW w:w="667" w:type="dxa"/>
            <w:shd w:val="clear" w:color="auto" w:fill="auto"/>
            <w:vAlign w:val="center"/>
          </w:tcPr>
          <w:p w14:paraId="061BA3E2" w14:textId="77777777" w:rsidR="00AB2B30" w:rsidRPr="009B053A" w:rsidRDefault="006A7121">
            <w:pPr>
              <w:pStyle w:val="TAC"/>
            </w:pPr>
            <w:r w:rsidRPr="009B053A">
              <w:rPr>
                <w:rFonts w:eastAsia="MS Mincho"/>
              </w:rPr>
              <w:t>N/A</w:t>
            </w:r>
          </w:p>
        </w:tc>
        <w:tc>
          <w:tcPr>
            <w:tcW w:w="1328" w:type="dxa"/>
            <w:shd w:val="clear" w:color="auto" w:fill="auto"/>
            <w:vAlign w:val="center"/>
          </w:tcPr>
          <w:p w14:paraId="6D6AC4E7" w14:textId="77777777" w:rsidR="00AB2B30" w:rsidRPr="009B053A" w:rsidRDefault="006A7121">
            <w:pPr>
              <w:pStyle w:val="TAC"/>
            </w:pPr>
            <w:r w:rsidRPr="009B053A">
              <w:rPr>
                <w:rFonts w:eastAsia="MS Mincho"/>
              </w:rPr>
              <w:t>N/A</w:t>
            </w:r>
          </w:p>
        </w:tc>
      </w:tr>
      <w:tr w:rsidR="00AB2B30" w:rsidRPr="009B053A" w14:paraId="153CE80A" w14:textId="77777777" w:rsidTr="00D65F24">
        <w:trPr>
          <w:trHeight w:val="54"/>
          <w:jc w:val="center"/>
        </w:trPr>
        <w:tc>
          <w:tcPr>
            <w:tcW w:w="1928" w:type="dxa"/>
            <w:vMerge/>
            <w:shd w:val="clear" w:color="auto" w:fill="auto"/>
            <w:vAlign w:val="center"/>
          </w:tcPr>
          <w:p w14:paraId="03B30883" w14:textId="77777777" w:rsidR="00AB2B30" w:rsidRPr="009B053A" w:rsidRDefault="00AB2B30">
            <w:pPr>
              <w:pStyle w:val="TAC"/>
            </w:pPr>
          </w:p>
        </w:tc>
        <w:tc>
          <w:tcPr>
            <w:tcW w:w="1146" w:type="dxa"/>
            <w:shd w:val="clear" w:color="auto" w:fill="auto"/>
            <w:vAlign w:val="center"/>
          </w:tcPr>
          <w:p w14:paraId="065A4C6E" w14:textId="77777777" w:rsidR="00AB2B30" w:rsidRPr="009B053A" w:rsidRDefault="006A7121">
            <w:pPr>
              <w:pStyle w:val="TAC"/>
            </w:pPr>
            <w:r w:rsidRPr="009B053A">
              <w:rPr>
                <w:rFonts w:eastAsia="MS Mincho"/>
              </w:rPr>
              <w:t>n78</w:t>
            </w:r>
          </w:p>
        </w:tc>
        <w:tc>
          <w:tcPr>
            <w:tcW w:w="1481" w:type="dxa"/>
            <w:shd w:val="clear" w:color="auto" w:fill="auto"/>
            <w:noWrap/>
            <w:vAlign w:val="center"/>
          </w:tcPr>
          <w:p w14:paraId="5132CC56" w14:textId="77777777" w:rsidR="00AB2B30" w:rsidRPr="009B053A" w:rsidRDefault="006A7121">
            <w:pPr>
              <w:pStyle w:val="TAC"/>
            </w:pPr>
            <w:r w:rsidRPr="009B053A">
              <w:rPr>
                <w:rFonts w:eastAsia="MS Mincho"/>
              </w:rPr>
              <w:t>3745</w:t>
            </w:r>
          </w:p>
        </w:tc>
        <w:tc>
          <w:tcPr>
            <w:tcW w:w="779" w:type="dxa"/>
            <w:shd w:val="clear" w:color="auto" w:fill="auto"/>
            <w:noWrap/>
            <w:vAlign w:val="center"/>
          </w:tcPr>
          <w:p w14:paraId="24D5D7CF" w14:textId="77777777" w:rsidR="00AB2B30" w:rsidRPr="009B053A" w:rsidRDefault="006A7121">
            <w:pPr>
              <w:pStyle w:val="TAC"/>
            </w:pPr>
            <w:r w:rsidRPr="009B053A">
              <w:rPr>
                <w:rFonts w:eastAsia="MS Mincho"/>
              </w:rPr>
              <w:t>10</w:t>
            </w:r>
          </w:p>
        </w:tc>
        <w:tc>
          <w:tcPr>
            <w:tcW w:w="721" w:type="dxa"/>
            <w:shd w:val="clear" w:color="auto" w:fill="auto"/>
            <w:noWrap/>
            <w:vAlign w:val="center"/>
          </w:tcPr>
          <w:p w14:paraId="3AC4EE80" w14:textId="77777777" w:rsidR="00AB2B30" w:rsidRPr="009B053A" w:rsidRDefault="006A7121">
            <w:pPr>
              <w:pStyle w:val="TAC"/>
            </w:pPr>
            <w:r w:rsidRPr="009B053A">
              <w:rPr>
                <w:rFonts w:eastAsia="MS Mincho"/>
              </w:rPr>
              <w:t>52</w:t>
            </w:r>
          </w:p>
        </w:tc>
        <w:tc>
          <w:tcPr>
            <w:tcW w:w="1314" w:type="dxa"/>
            <w:shd w:val="clear" w:color="auto" w:fill="auto"/>
            <w:noWrap/>
            <w:vAlign w:val="center"/>
          </w:tcPr>
          <w:p w14:paraId="2FFE7739" w14:textId="77777777" w:rsidR="00AB2B30" w:rsidRPr="009B053A" w:rsidRDefault="006A7121">
            <w:pPr>
              <w:pStyle w:val="TAC"/>
            </w:pPr>
            <w:r w:rsidRPr="009B053A">
              <w:rPr>
                <w:rFonts w:eastAsia="MS Mincho"/>
              </w:rPr>
              <w:t>3745</w:t>
            </w:r>
          </w:p>
        </w:tc>
        <w:tc>
          <w:tcPr>
            <w:tcW w:w="667" w:type="dxa"/>
            <w:shd w:val="clear" w:color="auto" w:fill="auto"/>
            <w:vAlign w:val="center"/>
          </w:tcPr>
          <w:p w14:paraId="50308D90" w14:textId="77777777" w:rsidR="00AB2B30" w:rsidRPr="009B053A" w:rsidRDefault="006A7121">
            <w:pPr>
              <w:pStyle w:val="TAC"/>
            </w:pPr>
            <w:r w:rsidRPr="009B053A">
              <w:rPr>
                <w:rFonts w:eastAsia="MS Mincho"/>
              </w:rPr>
              <w:t>14.9</w:t>
            </w:r>
          </w:p>
        </w:tc>
        <w:tc>
          <w:tcPr>
            <w:tcW w:w="1328" w:type="dxa"/>
            <w:shd w:val="clear" w:color="auto" w:fill="auto"/>
            <w:vAlign w:val="center"/>
          </w:tcPr>
          <w:p w14:paraId="71B3AE91" w14:textId="77777777" w:rsidR="00AB2B30" w:rsidRPr="009B053A" w:rsidRDefault="006A7121">
            <w:pPr>
              <w:pStyle w:val="TAC"/>
            </w:pPr>
            <w:r w:rsidRPr="009B053A">
              <w:rPr>
                <w:rFonts w:eastAsia="MS Mincho"/>
              </w:rPr>
              <w:t>IMD3</w:t>
            </w:r>
          </w:p>
        </w:tc>
      </w:tr>
      <w:tr w:rsidR="00AB2B30" w:rsidRPr="009B053A" w14:paraId="685D303D" w14:textId="77777777" w:rsidTr="00D65F24">
        <w:trPr>
          <w:trHeight w:val="54"/>
          <w:jc w:val="center"/>
        </w:trPr>
        <w:tc>
          <w:tcPr>
            <w:tcW w:w="1928" w:type="dxa"/>
            <w:vMerge/>
            <w:shd w:val="clear" w:color="auto" w:fill="auto"/>
            <w:vAlign w:val="center"/>
          </w:tcPr>
          <w:p w14:paraId="5C9E88BE" w14:textId="77777777" w:rsidR="00AB2B30" w:rsidRPr="009B053A" w:rsidRDefault="00AB2B30">
            <w:pPr>
              <w:pStyle w:val="TAC"/>
            </w:pPr>
          </w:p>
        </w:tc>
        <w:tc>
          <w:tcPr>
            <w:tcW w:w="1146" w:type="dxa"/>
            <w:shd w:val="clear" w:color="auto" w:fill="auto"/>
            <w:vAlign w:val="center"/>
          </w:tcPr>
          <w:p w14:paraId="48F0DB4E" w14:textId="77777777" w:rsidR="00AB2B30" w:rsidRPr="009B053A" w:rsidRDefault="006A7121">
            <w:pPr>
              <w:pStyle w:val="TAC"/>
            </w:pPr>
            <w:r w:rsidRPr="009B053A">
              <w:rPr>
                <w:rFonts w:eastAsia="MS Mincho"/>
              </w:rPr>
              <w:t>1</w:t>
            </w:r>
          </w:p>
        </w:tc>
        <w:tc>
          <w:tcPr>
            <w:tcW w:w="1481" w:type="dxa"/>
            <w:shd w:val="clear" w:color="auto" w:fill="auto"/>
            <w:noWrap/>
            <w:vAlign w:val="center"/>
          </w:tcPr>
          <w:p w14:paraId="5B1A29F5" w14:textId="77777777" w:rsidR="00AB2B30" w:rsidRPr="009B053A" w:rsidRDefault="006A7121">
            <w:pPr>
              <w:pStyle w:val="TAC"/>
            </w:pPr>
            <w:r w:rsidRPr="009B053A">
              <w:rPr>
                <w:rFonts w:eastAsia="MS Mincho"/>
              </w:rPr>
              <w:t>1940</w:t>
            </w:r>
          </w:p>
        </w:tc>
        <w:tc>
          <w:tcPr>
            <w:tcW w:w="779" w:type="dxa"/>
            <w:shd w:val="clear" w:color="auto" w:fill="auto"/>
            <w:noWrap/>
            <w:vAlign w:val="center"/>
          </w:tcPr>
          <w:p w14:paraId="15C8880E"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491831B7"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40380EE6" w14:textId="77777777" w:rsidR="00AB2B30" w:rsidRPr="009B053A" w:rsidRDefault="006A7121">
            <w:pPr>
              <w:pStyle w:val="TAC"/>
            </w:pPr>
            <w:r w:rsidRPr="009B053A">
              <w:rPr>
                <w:rFonts w:eastAsia="MS Mincho"/>
              </w:rPr>
              <w:t>2130</w:t>
            </w:r>
          </w:p>
        </w:tc>
        <w:tc>
          <w:tcPr>
            <w:tcW w:w="667" w:type="dxa"/>
            <w:shd w:val="clear" w:color="auto" w:fill="auto"/>
            <w:vAlign w:val="center"/>
          </w:tcPr>
          <w:p w14:paraId="41A06A17" w14:textId="77777777" w:rsidR="00AB2B30" w:rsidRPr="009B053A" w:rsidRDefault="006A7121">
            <w:pPr>
              <w:pStyle w:val="TAC"/>
            </w:pPr>
            <w:r w:rsidRPr="009B053A">
              <w:rPr>
                <w:rFonts w:eastAsia="MS Mincho"/>
              </w:rPr>
              <w:t>N/A</w:t>
            </w:r>
          </w:p>
        </w:tc>
        <w:tc>
          <w:tcPr>
            <w:tcW w:w="1328" w:type="dxa"/>
            <w:shd w:val="clear" w:color="auto" w:fill="auto"/>
            <w:vAlign w:val="center"/>
          </w:tcPr>
          <w:p w14:paraId="4212DAB5" w14:textId="77777777" w:rsidR="00AB2B30" w:rsidRPr="009B053A" w:rsidRDefault="006A7121">
            <w:pPr>
              <w:pStyle w:val="TAC"/>
            </w:pPr>
            <w:r w:rsidRPr="009B053A">
              <w:rPr>
                <w:rFonts w:eastAsia="MS Mincho"/>
              </w:rPr>
              <w:t>N/A</w:t>
            </w:r>
          </w:p>
        </w:tc>
      </w:tr>
      <w:tr w:rsidR="00AB2B30" w:rsidRPr="009B053A" w14:paraId="0E426373" w14:textId="77777777" w:rsidTr="00D65F24">
        <w:trPr>
          <w:trHeight w:val="54"/>
          <w:jc w:val="center"/>
        </w:trPr>
        <w:tc>
          <w:tcPr>
            <w:tcW w:w="1928" w:type="dxa"/>
            <w:vMerge/>
            <w:shd w:val="clear" w:color="auto" w:fill="auto"/>
            <w:vAlign w:val="center"/>
          </w:tcPr>
          <w:p w14:paraId="5A106FDF" w14:textId="77777777" w:rsidR="00AB2B30" w:rsidRPr="009B053A" w:rsidRDefault="00AB2B30">
            <w:pPr>
              <w:pStyle w:val="TAC"/>
            </w:pPr>
          </w:p>
        </w:tc>
        <w:tc>
          <w:tcPr>
            <w:tcW w:w="1146" w:type="dxa"/>
            <w:shd w:val="clear" w:color="auto" w:fill="auto"/>
            <w:vAlign w:val="center"/>
          </w:tcPr>
          <w:p w14:paraId="43A0A470" w14:textId="77777777" w:rsidR="00AB2B30" w:rsidRPr="009B053A" w:rsidRDefault="006A7121">
            <w:pPr>
              <w:pStyle w:val="TAC"/>
            </w:pPr>
            <w:r w:rsidRPr="009B053A">
              <w:rPr>
                <w:rFonts w:eastAsia="MS Mincho"/>
              </w:rPr>
              <w:t>8</w:t>
            </w:r>
          </w:p>
        </w:tc>
        <w:tc>
          <w:tcPr>
            <w:tcW w:w="1481" w:type="dxa"/>
            <w:shd w:val="clear" w:color="auto" w:fill="auto"/>
            <w:noWrap/>
            <w:vAlign w:val="center"/>
          </w:tcPr>
          <w:p w14:paraId="04D14225" w14:textId="77777777" w:rsidR="00AB2B30" w:rsidRPr="009B053A" w:rsidRDefault="006A7121">
            <w:pPr>
              <w:pStyle w:val="TAC"/>
            </w:pPr>
            <w:r w:rsidRPr="009B053A">
              <w:rPr>
                <w:rFonts w:eastAsia="MS Mincho"/>
              </w:rPr>
              <w:t>895</w:t>
            </w:r>
          </w:p>
        </w:tc>
        <w:tc>
          <w:tcPr>
            <w:tcW w:w="779" w:type="dxa"/>
            <w:shd w:val="clear" w:color="auto" w:fill="auto"/>
            <w:noWrap/>
            <w:vAlign w:val="center"/>
          </w:tcPr>
          <w:p w14:paraId="6AE336AB"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29B524ED"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255653AB" w14:textId="77777777" w:rsidR="00AB2B30" w:rsidRPr="009B053A" w:rsidRDefault="006A7121">
            <w:pPr>
              <w:pStyle w:val="TAC"/>
            </w:pPr>
            <w:r w:rsidRPr="009B053A">
              <w:rPr>
                <w:rFonts w:eastAsia="MS Mincho"/>
              </w:rPr>
              <w:t>940</w:t>
            </w:r>
          </w:p>
        </w:tc>
        <w:tc>
          <w:tcPr>
            <w:tcW w:w="667" w:type="dxa"/>
            <w:shd w:val="clear" w:color="auto" w:fill="auto"/>
            <w:vAlign w:val="center"/>
          </w:tcPr>
          <w:p w14:paraId="7BD48A1B" w14:textId="77777777" w:rsidR="00AB2B30" w:rsidRPr="009B053A" w:rsidRDefault="006A7121">
            <w:pPr>
              <w:pStyle w:val="TAC"/>
            </w:pPr>
            <w:r w:rsidRPr="009B053A">
              <w:rPr>
                <w:rFonts w:eastAsia="MS Mincho"/>
              </w:rPr>
              <w:t>3.3</w:t>
            </w:r>
          </w:p>
        </w:tc>
        <w:tc>
          <w:tcPr>
            <w:tcW w:w="1328" w:type="dxa"/>
            <w:shd w:val="clear" w:color="auto" w:fill="auto"/>
            <w:vAlign w:val="center"/>
          </w:tcPr>
          <w:p w14:paraId="23C3167C" w14:textId="77777777" w:rsidR="00AB2B30" w:rsidRPr="009B053A" w:rsidRDefault="006A7121">
            <w:pPr>
              <w:pStyle w:val="TAC"/>
            </w:pPr>
            <w:r w:rsidRPr="009B053A">
              <w:rPr>
                <w:rFonts w:eastAsia="MS Mincho"/>
              </w:rPr>
              <w:t>IMD5</w:t>
            </w:r>
          </w:p>
        </w:tc>
      </w:tr>
      <w:tr w:rsidR="00AB2B30" w:rsidRPr="009B053A" w14:paraId="62D3296D" w14:textId="77777777" w:rsidTr="00D65F24">
        <w:trPr>
          <w:trHeight w:val="54"/>
          <w:jc w:val="center"/>
        </w:trPr>
        <w:tc>
          <w:tcPr>
            <w:tcW w:w="1928" w:type="dxa"/>
            <w:vMerge/>
            <w:shd w:val="clear" w:color="auto" w:fill="auto"/>
            <w:vAlign w:val="center"/>
          </w:tcPr>
          <w:p w14:paraId="23EDE26F" w14:textId="77777777" w:rsidR="00AB2B30" w:rsidRPr="009B053A" w:rsidRDefault="00AB2B30">
            <w:pPr>
              <w:pStyle w:val="TAC"/>
            </w:pPr>
          </w:p>
        </w:tc>
        <w:tc>
          <w:tcPr>
            <w:tcW w:w="1146" w:type="dxa"/>
            <w:shd w:val="clear" w:color="auto" w:fill="auto"/>
            <w:vAlign w:val="center"/>
          </w:tcPr>
          <w:p w14:paraId="781483E1" w14:textId="77777777" w:rsidR="00AB2B30" w:rsidRPr="009B053A" w:rsidRDefault="006A7121">
            <w:pPr>
              <w:pStyle w:val="TAC"/>
            </w:pPr>
            <w:r w:rsidRPr="009B053A">
              <w:rPr>
                <w:rFonts w:eastAsia="MS Mincho"/>
              </w:rPr>
              <w:t>n78</w:t>
            </w:r>
          </w:p>
        </w:tc>
        <w:tc>
          <w:tcPr>
            <w:tcW w:w="1481" w:type="dxa"/>
            <w:shd w:val="clear" w:color="auto" w:fill="auto"/>
            <w:noWrap/>
            <w:vAlign w:val="center"/>
          </w:tcPr>
          <w:p w14:paraId="46143A7C" w14:textId="77777777" w:rsidR="00AB2B30" w:rsidRPr="009B053A" w:rsidRDefault="006A7121">
            <w:pPr>
              <w:pStyle w:val="TAC"/>
            </w:pPr>
            <w:r w:rsidRPr="009B053A">
              <w:rPr>
                <w:rFonts w:eastAsia="MS Mincho"/>
              </w:rPr>
              <w:t>3380</w:t>
            </w:r>
          </w:p>
        </w:tc>
        <w:tc>
          <w:tcPr>
            <w:tcW w:w="779" w:type="dxa"/>
            <w:shd w:val="clear" w:color="auto" w:fill="auto"/>
            <w:noWrap/>
            <w:vAlign w:val="center"/>
          </w:tcPr>
          <w:p w14:paraId="111488AE" w14:textId="77777777" w:rsidR="00AB2B30" w:rsidRPr="009B053A" w:rsidRDefault="006A7121">
            <w:pPr>
              <w:pStyle w:val="TAC"/>
            </w:pPr>
            <w:r w:rsidRPr="009B053A">
              <w:rPr>
                <w:rFonts w:eastAsia="MS Mincho"/>
              </w:rPr>
              <w:t>10</w:t>
            </w:r>
          </w:p>
        </w:tc>
        <w:tc>
          <w:tcPr>
            <w:tcW w:w="721" w:type="dxa"/>
            <w:shd w:val="clear" w:color="auto" w:fill="auto"/>
            <w:noWrap/>
            <w:vAlign w:val="center"/>
          </w:tcPr>
          <w:p w14:paraId="5BCC48AF" w14:textId="77777777" w:rsidR="00AB2B30" w:rsidRPr="009B053A" w:rsidRDefault="006A7121">
            <w:pPr>
              <w:pStyle w:val="TAC"/>
            </w:pPr>
            <w:r w:rsidRPr="009B053A">
              <w:rPr>
                <w:rFonts w:eastAsia="MS Mincho"/>
              </w:rPr>
              <w:t>52</w:t>
            </w:r>
          </w:p>
        </w:tc>
        <w:tc>
          <w:tcPr>
            <w:tcW w:w="1314" w:type="dxa"/>
            <w:shd w:val="clear" w:color="auto" w:fill="auto"/>
            <w:noWrap/>
            <w:vAlign w:val="center"/>
          </w:tcPr>
          <w:p w14:paraId="470D5ABC" w14:textId="77777777" w:rsidR="00AB2B30" w:rsidRPr="009B053A" w:rsidRDefault="006A7121">
            <w:pPr>
              <w:pStyle w:val="TAC"/>
            </w:pPr>
            <w:r w:rsidRPr="009B053A">
              <w:rPr>
                <w:rFonts w:eastAsia="MS Mincho"/>
              </w:rPr>
              <w:t>3330</w:t>
            </w:r>
          </w:p>
        </w:tc>
        <w:tc>
          <w:tcPr>
            <w:tcW w:w="667" w:type="dxa"/>
            <w:shd w:val="clear" w:color="auto" w:fill="auto"/>
            <w:vAlign w:val="center"/>
          </w:tcPr>
          <w:p w14:paraId="665EAD1F" w14:textId="77777777" w:rsidR="00AB2B30" w:rsidRPr="009B053A" w:rsidRDefault="006A7121">
            <w:pPr>
              <w:pStyle w:val="TAC"/>
            </w:pPr>
            <w:r w:rsidRPr="009B053A">
              <w:rPr>
                <w:rFonts w:eastAsia="MS Mincho"/>
              </w:rPr>
              <w:t>N/A</w:t>
            </w:r>
          </w:p>
        </w:tc>
        <w:tc>
          <w:tcPr>
            <w:tcW w:w="1328" w:type="dxa"/>
            <w:shd w:val="clear" w:color="auto" w:fill="auto"/>
            <w:vAlign w:val="center"/>
          </w:tcPr>
          <w:p w14:paraId="59245B65" w14:textId="77777777" w:rsidR="00AB2B30" w:rsidRPr="009B053A" w:rsidRDefault="006A7121">
            <w:pPr>
              <w:pStyle w:val="TAC"/>
            </w:pPr>
            <w:r w:rsidRPr="009B053A">
              <w:rPr>
                <w:rFonts w:eastAsia="MS Mincho"/>
              </w:rPr>
              <w:t>N/A</w:t>
            </w:r>
          </w:p>
        </w:tc>
      </w:tr>
      <w:tr w:rsidR="00AB2B30" w:rsidRPr="009B053A" w14:paraId="3F1C42C2" w14:textId="77777777" w:rsidTr="00D65F24">
        <w:trPr>
          <w:trHeight w:val="54"/>
          <w:jc w:val="center"/>
        </w:trPr>
        <w:tc>
          <w:tcPr>
            <w:tcW w:w="1928" w:type="dxa"/>
            <w:vMerge w:val="restart"/>
            <w:shd w:val="clear" w:color="auto" w:fill="auto"/>
            <w:vAlign w:val="center"/>
          </w:tcPr>
          <w:p w14:paraId="59E91E7A" w14:textId="77777777" w:rsidR="00AB2B30" w:rsidRPr="009B053A" w:rsidRDefault="006A7121">
            <w:pPr>
              <w:pStyle w:val="TAC"/>
            </w:pPr>
            <w:r w:rsidRPr="009B053A">
              <w:t>DC_1A-18A_n77A</w:t>
            </w:r>
          </w:p>
        </w:tc>
        <w:tc>
          <w:tcPr>
            <w:tcW w:w="1146" w:type="dxa"/>
            <w:shd w:val="clear" w:color="auto" w:fill="auto"/>
            <w:vAlign w:val="center"/>
          </w:tcPr>
          <w:p w14:paraId="5F430D07" w14:textId="77777777" w:rsidR="00AB2B30" w:rsidRPr="009B053A" w:rsidRDefault="006A7121">
            <w:pPr>
              <w:pStyle w:val="TAC"/>
            </w:pPr>
            <w:r w:rsidRPr="009B053A">
              <w:rPr>
                <w:lang w:eastAsia="ja-JP"/>
              </w:rPr>
              <w:t>1</w:t>
            </w:r>
          </w:p>
        </w:tc>
        <w:tc>
          <w:tcPr>
            <w:tcW w:w="1481" w:type="dxa"/>
            <w:shd w:val="clear" w:color="auto" w:fill="auto"/>
            <w:noWrap/>
            <w:vAlign w:val="center"/>
          </w:tcPr>
          <w:p w14:paraId="2A57B629"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01F41CF6"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0D07C996"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7ECD2627" w14:textId="77777777" w:rsidR="00AB2B30" w:rsidRPr="009B053A" w:rsidRDefault="006A7121">
            <w:pPr>
              <w:pStyle w:val="TAC"/>
            </w:pPr>
            <w:r w:rsidRPr="009B053A">
              <w:rPr>
                <w:rFonts w:eastAsia="MS Mincho"/>
              </w:rPr>
              <w:t>N/A</w:t>
            </w:r>
          </w:p>
        </w:tc>
        <w:tc>
          <w:tcPr>
            <w:tcW w:w="667" w:type="dxa"/>
            <w:shd w:val="clear" w:color="auto" w:fill="auto"/>
            <w:vAlign w:val="center"/>
          </w:tcPr>
          <w:p w14:paraId="1F3DB2E0" w14:textId="77777777" w:rsidR="00AB2B30" w:rsidRPr="009B053A" w:rsidRDefault="006A7121">
            <w:pPr>
              <w:pStyle w:val="TAC"/>
            </w:pPr>
            <w:r w:rsidRPr="009B053A">
              <w:rPr>
                <w:rFonts w:eastAsia="MS Mincho"/>
              </w:rPr>
              <w:t>N/A</w:t>
            </w:r>
          </w:p>
        </w:tc>
        <w:tc>
          <w:tcPr>
            <w:tcW w:w="1328" w:type="dxa"/>
            <w:shd w:val="clear" w:color="auto" w:fill="auto"/>
            <w:vAlign w:val="center"/>
          </w:tcPr>
          <w:p w14:paraId="1D040ABA" w14:textId="77777777" w:rsidR="00AB2B30" w:rsidRPr="009B053A" w:rsidRDefault="006A7121">
            <w:pPr>
              <w:pStyle w:val="TAC"/>
            </w:pPr>
            <w:r w:rsidRPr="009B053A">
              <w:rPr>
                <w:rFonts w:eastAsia="MS Mincho"/>
              </w:rPr>
              <w:t>N/A</w:t>
            </w:r>
          </w:p>
        </w:tc>
      </w:tr>
      <w:tr w:rsidR="00AB2B30" w:rsidRPr="009B053A" w14:paraId="1D06868A" w14:textId="77777777" w:rsidTr="00D65F24">
        <w:trPr>
          <w:trHeight w:val="54"/>
          <w:jc w:val="center"/>
        </w:trPr>
        <w:tc>
          <w:tcPr>
            <w:tcW w:w="1928" w:type="dxa"/>
            <w:vMerge/>
            <w:shd w:val="clear" w:color="auto" w:fill="auto"/>
            <w:vAlign w:val="center"/>
          </w:tcPr>
          <w:p w14:paraId="3A39E75E" w14:textId="77777777" w:rsidR="00AB2B30" w:rsidRPr="009B053A" w:rsidRDefault="00AB2B30">
            <w:pPr>
              <w:pStyle w:val="TAC"/>
            </w:pPr>
          </w:p>
        </w:tc>
        <w:tc>
          <w:tcPr>
            <w:tcW w:w="1146" w:type="dxa"/>
            <w:shd w:val="clear" w:color="auto" w:fill="auto"/>
            <w:vAlign w:val="center"/>
          </w:tcPr>
          <w:p w14:paraId="5A6DC149" w14:textId="77777777" w:rsidR="00AB2B30" w:rsidRPr="009B053A" w:rsidRDefault="006A7121">
            <w:pPr>
              <w:pStyle w:val="TAC"/>
            </w:pPr>
            <w:r w:rsidRPr="009B053A">
              <w:rPr>
                <w:lang w:eastAsia="ja-JP"/>
              </w:rPr>
              <w:t>18</w:t>
            </w:r>
          </w:p>
        </w:tc>
        <w:tc>
          <w:tcPr>
            <w:tcW w:w="1481" w:type="dxa"/>
            <w:shd w:val="clear" w:color="auto" w:fill="auto"/>
            <w:noWrap/>
            <w:vAlign w:val="center"/>
          </w:tcPr>
          <w:p w14:paraId="3F9CF9F1"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042D6606"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5CAFB4FE"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5BBF52AF" w14:textId="77777777" w:rsidR="00AB2B30" w:rsidRPr="009B053A" w:rsidRDefault="006A7121">
            <w:pPr>
              <w:pStyle w:val="TAC"/>
            </w:pPr>
            <w:r w:rsidRPr="009B053A">
              <w:rPr>
                <w:rFonts w:eastAsia="MS Mincho"/>
              </w:rPr>
              <w:t>N/A</w:t>
            </w:r>
          </w:p>
        </w:tc>
        <w:tc>
          <w:tcPr>
            <w:tcW w:w="667" w:type="dxa"/>
            <w:shd w:val="clear" w:color="auto" w:fill="auto"/>
            <w:vAlign w:val="center"/>
          </w:tcPr>
          <w:p w14:paraId="55D3D851" w14:textId="77777777" w:rsidR="00AB2B30" w:rsidRPr="009B053A" w:rsidRDefault="006A7121">
            <w:pPr>
              <w:pStyle w:val="TAC"/>
            </w:pPr>
            <w:r w:rsidRPr="009B053A">
              <w:rPr>
                <w:rFonts w:eastAsia="MS Mincho"/>
              </w:rPr>
              <w:t>N/A</w:t>
            </w:r>
          </w:p>
        </w:tc>
        <w:tc>
          <w:tcPr>
            <w:tcW w:w="1328" w:type="dxa"/>
            <w:shd w:val="clear" w:color="auto" w:fill="auto"/>
            <w:vAlign w:val="center"/>
          </w:tcPr>
          <w:p w14:paraId="3B1E85F9" w14:textId="77777777" w:rsidR="00AB2B30" w:rsidRPr="009B053A" w:rsidRDefault="006A7121">
            <w:pPr>
              <w:pStyle w:val="TAC"/>
            </w:pPr>
            <w:r w:rsidRPr="009B053A">
              <w:rPr>
                <w:rFonts w:eastAsia="MS Mincho"/>
              </w:rPr>
              <w:t>IMD5</w:t>
            </w:r>
          </w:p>
        </w:tc>
      </w:tr>
      <w:tr w:rsidR="00AB2B30" w:rsidRPr="009B053A" w14:paraId="7EF09E50" w14:textId="77777777" w:rsidTr="00D65F24">
        <w:trPr>
          <w:trHeight w:val="54"/>
          <w:jc w:val="center"/>
        </w:trPr>
        <w:tc>
          <w:tcPr>
            <w:tcW w:w="1928" w:type="dxa"/>
            <w:vMerge/>
            <w:shd w:val="clear" w:color="auto" w:fill="auto"/>
            <w:vAlign w:val="center"/>
          </w:tcPr>
          <w:p w14:paraId="1E6410E2" w14:textId="77777777" w:rsidR="00AB2B30" w:rsidRPr="009B053A" w:rsidRDefault="00AB2B30">
            <w:pPr>
              <w:pStyle w:val="TAC"/>
            </w:pPr>
          </w:p>
        </w:tc>
        <w:tc>
          <w:tcPr>
            <w:tcW w:w="1146" w:type="dxa"/>
            <w:shd w:val="clear" w:color="auto" w:fill="auto"/>
            <w:vAlign w:val="center"/>
          </w:tcPr>
          <w:p w14:paraId="7FE88324" w14:textId="77777777" w:rsidR="00AB2B30" w:rsidRPr="009B053A" w:rsidRDefault="006A7121">
            <w:pPr>
              <w:pStyle w:val="TAC"/>
            </w:pPr>
            <w:r w:rsidRPr="009B053A">
              <w:rPr>
                <w:lang w:eastAsia="ja-JP"/>
              </w:rPr>
              <w:t>n77</w:t>
            </w:r>
          </w:p>
        </w:tc>
        <w:tc>
          <w:tcPr>
            <w:tcW w:w="1481" w:type="dxa"/>
            <w:shd w:val="clear" w:color="auto" w:fill="auto"/>
            <w:noWrap/>
            <w:vAlign w:val="center"/>
          </w:tcPr>
          <w:p w14:paraId="15FC0281"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7FF8BD3E"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0480DE13"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5ED43DC4" w14:textId="77777777" w:rsidR="00AB2B30" w:rsidRPr="009B053A" w:rsidRDefault="006A7121">
            <w:pPr>
              <w:pStyle w:val="TAC"/>
            </w:pPr>
            <w:r w:rsidRPr="009B053A">
              <w:rPr>
                <w:rFonts w:eastAsia="MS Mincho"/>
              </w:rPr>
              <w:t>N/A</w:t>
            </w:r>
          </w:p>
        </w:tc>
        <w:tc>
          <w:tcPr>
            <w:tcW w:w="667" w:type="dxa"/>
            <w:shd w:val="clear" w:color="auto" w:fill="auto"/>
            <w:vAlign w:val="center"/>
          </w:tcPr>
          <w:p w14:paraId="0F527142" w14:textId="77777777" w:rsidR="00AB2B30" w:rsidRPr="009B053A" w:rsidRDefault="006A7121">
            <w:pPr>
              <w:pStyle w:val="TAC"/>
            </w:pPr>
            <w:r w:rsidRPr="009B053A">
              <w:rPr>
                <w:rFonts w:eastAsia="MS Mincho"/>
              </w:rPr>
              <w:t>N/A</w:t>
            </w:r>
          </w:p>
        </w:tc>
        <w:tc>
          <w:tcPr>
            <w:tcW w:w="1328" w:type="dxa"/>
            <w:shd w:val="clear" w:color="auto" w:fill="auto"/>
            <w:vAlign w:val="center"/>
          </w:tcPr>
          <w:p w14:paraId="68CF976A" w14:textId="77777777" w:rsidR="00AB2B30" w:rsidRPr="009B053A" w:rsidRDefault="006A7121">
            <w:pPr>
              <w:pStyle w:val="TAC"/>
            </w:pPr>
            <w:r w:rsidRPr="009B053A">
              <w:rPr>
                <w:rFonts w:eastAsia="MS Mincho"/>
              </w:rPr>
              <w:t>N/A</w:t>
            </w:r>
          </w:p>
        </w:tc>
      </w:tr>
      <w:tr w:rsidR="00AB2B30" w:rsidRPr="009B053A" w14:paraId="2505C86D" w14:textId="77777777" w:rsidTr="00D65F24">
        <w:trPr>
          <w:trHeight w:val="54"/>
          <w:jc w:val="center"/>
        </w:trPr>
        <w:tc>
          <w:tcPr>
            <w:tcW w:w="1928" w:type="dxa"/>
            <w:vMerge/>
            <w:shd w:val="clear" w:color="auto" w:fill="auto"/>
            <w:vAlign w:val="center"/>
          </w:tcPr>
          <w:p w14:paraId="6FF656F9" w14:textId="77777777" w:rsidR="00AB2B30" w:rsidRPr="009B053A" w:rsidRDefault="00AB2B30">
            <w:pPr>
              <w:pStyle w:val="TAC"/>
              <w:rPr>
                <w:rFonts w:eastAsia="MS Mincho"/>
              </w:rPr>
            </w:pPr>
          </w:p>
        </w:tc>
        <w:tc>
          <w:tcPr>
            <w:tcW w:w="1146" w:type="dxa"/>
            <w:shd w:val="clear" w:color="auto" w:fill="auto"/>
            <w:vAlign w:val="center"/>
          </w:tcPr>
          <w:p w14:paraId="58738EA8"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6434BB24" w14:textId="77777777" w:rsidR="00AB2B30" w:rsidRPr="009B053A" w:rsidRDefault="006A7121">
            <w:pPr>
              <w:pStyle w:val="TAC"/>
              <w:rPr>
                <w:rFonts w:eastAsia="MS Mincho"/>
              </w:rPr>
            </w:pPr>
            <w:r w:rsidRPr="009B053A">
              <w:t>1930</w:t>
            </w:r>
          </w:p>
        </w:tc>
        <w:tc>
          <w:tcPr>
            <w:tcW w:w="779" w:type="dxa"/>
            <w:shd w:val="clear" w:color="auto" w:fill="auto"/>
            <w:noWrap/>
            <w:vAlign w:val="center"/>
          </w:tcPr>
          <w:p w14:paraId="55FC346F"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477476CB"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59FE15DF" w14:textId="77777777" w:rsidR="00AB2B30" w:rsidRPr="009B053A" w:rsidRDefault="006A7121">
            <w:pPr>
              <w:pStyle w:val="TAC"/>
              <w:rPr>
                <w:rFonts w:eastAsia="MS Mincho"/>
              </w:rPr>
            </w:pPr>
            <w:r w:rsidRPr="009B053A">
              <w:t>2120</w:t>
            </w:r>
          </w:p>
        </w:tc>
        <w:tc>
          <w:tcPr>
            <w:tcW w:w="667" w:type="dxa"/>
            <w:shd w:val="clear" w:color="auto" w:fill="auto"/>
            <w:vAlign w:val="center"/>
          </w:tcPr>
          <w:p w14:paraId="0399FAD6" w14:textId="77777777" w:rsidR="00AB2B30" w:rsidRPr="009B053A" w:rsidRDefault="006A7121">
            <w:pPr>
              <w:pStyle w:val="TAC"/>
              <w:rPr>
                <w:rFonts w:eastAsia="MS Mincho"/>
              </w:rPr>
            </w:pPr>
            <w:r w:rsidRPr="009B053A">
              <w:t>16.4</w:t>
            </w:r>
          </w:p>
        </w:tc>
        <w:tc>
          <w:tcPr>
            <w:tcW w:w="1328" w:type="dxa"/>
            <w:shd w:val="clear" w:color="auto" w:fill="auto"/>
            <w:vAlign w:val="center"/>
          </w:tcPr>
          <w:p w14:paraId="453889A8" w14:textId="77777777" w:rsidR="00AB2B30" w:rsidRPr="009B053A" w:rsidRDefault="006A7121">
            <w:pPr>
              <w:pStyle w:val="TAC"/>
              <w:rPr>
                <w:rFonts w:eastAsia="MS Mincho"/>
              </w:rPr>
            </w:pPr>
            <w:r w:rsidRPr="009B053A">
              <w:t>IMD3</w:t>
            </w:r>
          </w:p>
        </w:tc>
      </w:tr>
      <w:tr w:rsidR="00AB2B30" w:rsidRPr="009B053A" w14:paraId="18F67074" w14:textId="77777777" w:rsidTr="00D65F24">
        <w:trPr>
          <w:trHeight w:val="54"/>
          <w:jc w:val="center"/>
        </w:trPr>
        <w:tc>
          <w:tcPr>
            <w:tcW w:w="1928" w:type="dxa"/>
            <w:vMerge/>
            <w:shd w:val="clear" w:color="auto" w:fill="auto"/>
            <w:vAlign w:val="center"/>
          </w:tcPr>
          <w:p w14:paraId="69E6C1A1" w14:textId="77777777" w:rsidR="00AB2B30" w:rsidRPr="009B053A" w:rsidRDefault="00AB2B30">
            <w:pPr>
              <w:pStyle w:val="TAC"/>
              <w:rPr>
                <w:rFonts w:eastAsia="MS Mincho"/>
              </w:rPr>
            </w:pPr>
          </w:p>
        </w:tc>
        <w:tc>
          <w:tcPr>
            <w:tcW w:w="1146" w:type="dxa"/>
            <w:shd w:val="clear" w:color="auto" w:fill="auto"/>
            <w:vAlign w:val="center"/>
          </w:tcPr>
          <w:p w14:paraId="549F3AFE" w14:textId="77777777" w:rsidR="00AB2B30" w:rsidRPr="009B053A" w:rsidRDefault="006A7121">
            <w:pPr>
              <w:pStyle w:val="TAC"/>
              <w:rPr>
                <w:rFonts w:eastAsia="MS Mincho"/>
              </w:rPr>
            </w:pPr>
            <w:r w:rsidRPr="009B053A">
              <w:t>18</w:t>
            </w:r>
          </w:p>
        </w:tc>
        <w:tc>
          <w:tcPr>
            <w:tcW w:w="1481" w:type="dxa"/>
            <w:shd w:val="clear" w:color="auto" w:fill="auto"/>
            <w:noWrap/>
            <w:vAlign w:val="center"/>
          </w:tcPr>
          <w:p w14:paraId="7BA705A0" w14:textId="77777777" w:rsidR="00AB2B30" w:rsidRPr="009B053A" w:rsidRDefault="006A7121">
            <w:pPr>
              <w:pStyle w:val="TAC"/>
              <w:rPr>
                <w:rFonts w:eastAsia="MS Mincho"/>
              </w:rPr>
            </w:pPr>
            <w:r w:rsidRPr="009B053A">
              <w:t>825</w:t>
            </w:r>
          </w:p>
        </w:tc>
        <w:tc>
          <w:tcPr>
            <w:tcW w:w="779" w:type="dxa"/>
            <w:shd w:val="clear" w:color="auto" w:fill="auto"/>
            <w:noWrap/>
            <w:vAlign w:val="center"/>
          </w:tcPr>
          <w:p w14:paraId="518FC5C8"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13A370D6"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002C79CB" w14:textId="77777777" w:rsidR="00AB2B30" w:rsidRPr="009B053A" w:rsidRDefault="006A7121">
            <w:pPr>
              <w:pStyle w:val="TAC"/>
              <w:rPr>
                <w:rFonts w:eastAsia="MS Mincho"/>
              </w:rPr>
            </w:pPr>
            <w:r w:rsidRPr="009B053A">
              <w:t>870</w:t>
            </w:r>
          </w:p>
        </w:tc>
        <w:tc>
          <w:tcPr>
            <w:tcW w:w="667" w:type="dxa"/>
            <w:shd w:val="clear" w:color="auto" w:fill="auto"/>
            <w:vAlign w:val="center"/>
          </w:tcPr>
          <w:p w14:paraId="45490F20" w14:textId="77777777" w:rsidR="00AB2B30" w:rsidRPr="009B053A" w:rsidRDefault="006A7121">
            <w:pPr>
              <w:pStyle w:val="TAC"/>
              <w:rPr>
                <w:rFonts w:eastAsia="MS Mincho"/>
              </w:rPr>
            </w:pPr>
            <w:r w:rsidRPr="009B053A">
              <w:t>N/A</w:t>
            </w:r>
          </w:p>
        </w:tc>
        <w:tc>
          <w:tcPr>
            <w:tcW w:w="1328" w:type="dxa"/>
            <w:shd w:val="clear" w:color="auto" w:fill="auto"/>
            <w:vAlign w:val="center"/>
          </w:tcPr>
          <w:p w14:paraId="1ED6292D" w14:textId="77777777" w:rsidR="00AB2B30" w:rsidRPr="009B053A" w:rsidRDefault="006A7121">
            <w:pPr>
              <w:pStyle w:val="TAC"/>
              <w:rPr>
                <w:rFonts w:eastAsia="MS Mincho"/>
              </w:rPr>
            </w:pPr>
            <w:r w:rsidRPr="009B053A">
              <w:t>N/A</w:t>
            </w:r>
          </w:p>
        </w:tc>
      </w:tr>
      <w:tr w:rsidR="00AB2B30" w:rsidRPr="009B053A" w14:paraId="5DEDEC09" w14:textId="77777777" w:rsidTr="00D65F24">
        <w:trPr>
          <w:trHeight w:val="54"/>
          <w:jc w:val="center"/>
        </w:trPr>
        <w:tc>
          <w:tcPr>
            <w:tcW w:w="1928" w:type="dxa"/>
            <w:vMerge/>
            <w:shd w:val="clear" w:color="auto" w:fill="auto"/>
            <w:vAlign w:val="center"/>
          </w:tcPr>
          <w:p w14:paraId="4144C218" w14:textId="77777777" w:rsidR="00AB2B30" w:rsidRPr="009B053A" w:rsidRDefault="00AB2B30">
            <w:pPr>
              <w:pStyle w:val="TAC"/>
              <w:rPr>
                <w:rFonts w:eastAsia="MS Mincho"/>
              </w:rPr>
            </w:pPr>
          </w:p>
        </w:tc>
        <w:tc>
          <w:tcPr>
            <w:tcW w:w="1146" w:type="dxa"/>
            <w:shd w:val="clear" w:color="auto" w:fill="auto"/>
            <w:vAlign w:val="center"/>
          </w:tcPr>
          <w:p w14:paraId="05D6F627" w14:textId="77777777" w:rsidR="00AB2B30" w:rsidRPr="009B053A" w:rsidRDefault="006A7121">
            <w:pPr>
              <w:pStyle w:val="TAC"/>
              <w:rPr>
                <w:rFonts w:eastAsia="MS Mincho"/>
              </w:rPr>
            </w:pPr>
            <w:r w:rsidRPr="009B053A">
              <w:t>n77</w:t>
            </w:r>
          </w:p>
        </w:tc>
        <w:tc>
          <w:tcPr>
            <w:tcW w:w="1481" w:type="dxa"/>
            <w:shd w:val="clear" w:color="auto" w:fill="auto"/>
            <w:noWrap/>
            <w:vAlign w:val="center"/>
          </w:tcPr>
          <w:p w14:paraId="22ADEB12" w14:textId="77777777" w:rsidR="00AB2B30" w:rsidRPr="009B053A" w:rsidRDefault="006A7121">
            <w:pPr>
              <w:pStyle w:val="TAC"/>
              <w:rPr>
                <w:rFonts w:eastAsia="MS Mincho"/>
              </w:rPr>
            </w:pPr>
            <w:r w:rsidRPr="009B053A">
              <w:t>3770</w:t>
            </w:r>
          </w:p>
        </w:tc>
        <w:tc>
          <w:tcPr>
            <w:tcW w:w="779" w:type="dxa"/>
            <w:shd w:val="clear" w:color="auto" w:fill="auto"/>
            <w:noWrap/>
            <w:vAlign w:val="center"/>
          </w:tcPr>
          <w:p w14:paraId="051FCE29"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3034AC59"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6FC4A7AC" w14:textId="77777777" w:rsidR="00AB2B30" w:rsidRPr="009B053A" w:rsidRDefault="006A7121">
            <w:pPr>
              <w:pStyle w:val="TAC"/>
              <w:rPr>
                <w:rFonts w:eastAsia="MS Mincho"/>
              </w:rPr>
            </w:pPr>
            <w:r w:rsidRPr="009B053A">
              <w:t>3770</w:t>
            </w:r>
          </w:p>
        </w:tc>
        <w:tc>
          <w:tcPr>
            <w:tcW w:w="667" w:type="dxa"/>
            <w:shd w:val="clear" w:color="auto" w:fill="auto"/>
            <w:vAlign w:val="center"/>
          </w:tcPr>
          <w:p w14:paraId="66616D6A" w14:textId="77777777" w:rsidR="00AB2B30" w:rsidRPr="009B053A" w:rsidRDefault="006A7121">
            <w:pPr>
              <w:pStyle w:val="TAC"/>
              <w:rPr>
                <w:rFonts w:eastAsia="MS Mincho"/>
              </w:rPr>
            </w:pPr>
            <w:r w:rsidRPr="009B053A">
              <w:t>N/A</w:t>
            </w:r>
          </w:p>
        </w:tc>
        <w:tc>
          <w:tcPr>
            <w:tcW w:w="1328" w:type="dxa"/>
            <w:shd w:val="clear" w:color="auto" w:fill="auto"/>
            <w:vAlign w:val="center"/>
          </w:tcPr>
          <w:p w14:paraId="42AF6622" w14:textId="77777777" w:rsidR="00AB2B30" w:rsidRPr="009B053A" w:rsidRDefault="006A7121">
            <w:pPr>
              <w:pStyle w:val="TAC"/>
              <w:rPr>
                <w:rFonts w:eastAsia="MS Mincho"/>
              </w:rPr>
            </w:pPr>
            <w:r w:rsidRPr="009B053A">
              <w:t>N/A</w:t>
            </w:r>
          </w:p>
        </w:tc>
      </w:tr>
      <w:tr w:rsidR="00AB2B30" w:rsidRPr="009B053A" w14:paraId="3D56A8B7" w14:textId="77777777" w:rsidTr="00D65F24">
        <w:trPr>
          <w:trHeight w:val="54"/>
          <w:jc w:val="center"/>
        </w:trPr>
        <w:tc>
          <w:tcPr>
            <w:tcW w:w="1928" w:type="dxa"/>
            <w:vMerge w:val="restart"/>
            <w:shd w:val="clear" w:color="auto" w:fill="auto"/>
            <w:vAlign w:val="center"/>
          </w:tcPr>
          <w:p w14:paraId="0B84EC44" w14:textId="77777777" w:rsidR="00AB2B30" w:rsidRPr="009B053A" w:rsidRDefault="006A7121">
            <w:pPr>
              <w:pStyle w:val="TAC"/>
            </w:pPr>
            <w:r w:rsidRPr="009B053A">
              <w:t>DC_1A-18A_n78A</w:t>
            </w:r>
          </w:p>
        </w:tc>
        <w:tc>
          <w:tcPr>
            <w:tcW w:w="1146" w:type="dxa"/>
            <w:shd w:val="clear" w:color="auto" w:fill="auto"/>
            <w:vAlign w:val="center"/>
          </w:tcPr>
          <w:p w14:paraId="05689BC3" w14:textId="77777777" w:rsidR="00AB2B30" w:rsidRPr="009B053A" w:rsidRDefault="006A7121">
            <w:pPr>
              <w:pStyle w:val="TAC"/>
            </w:pPr>
            <w:r w:rsidRPr="009B053A">
              <w:rPr>
                <w:lang w:eastAsia="ja-JP"/>
              </w:rPr>
              <w:t>1</w:t>
            </w:r>
          </w:p>
        </w:tc>
        <w:tc>
          <w:tcPr>
            <w:tcW w:w="1481" w:type="dxa"/>
            <w:shd w:val="clear" w:color="auto" w:fill="auto"/>
            <w:noWrap/>
            <w:vAlign w:val="center"/>
          </w:tcPr>
          <w:p w14:paraId="192C3E04"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5153DF71"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19AFD08A"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08DFF37C" w14:textId="77777777" w:rsidR="00AB2B30" w:rsidRPr="009B053A" w:rsidRDefault="006A7121">
            <w:pPr>
              <w:pStyle w:val="TAC"/>
            </w:pPr>
            <w:r w:rsidRPr="009B053A">
              <w:rPr>
                <w:rFonts w:eastAsia="MS Mincho"/>
              </w:rPr>
              <w:t>N/A</w:t>
            </w:r>
          </w:p>
        </w:tc>
        <w:tc>
          <w:tcPr>
            <w:tcW w:w="667" w:type="dxa"/>
            <w:shd w:val="clear" w:color="auto" w:fill="auto"/>
            <w:vAlign w:val="center"/>
          </w:tcPr>
          <w:p w14:paraId="128C9C1D" w14:textId="77777777" w:rsidR="00AB2B30" w:rsidRPr="009B053A" w:rsidRDefault="006A7121">
            <w:pPr>
              <w:pStyle w:val="TAC"/>
            </w:pPr>
            <w:r w:rsidRPr="009B053A">
              <w:rPr>
                <w:rFonts w:eastAsia="MS Mincho"/>
              </w:rPr>
              <w:t>N/A</w:t>
            </w:r>
          </w:p>
        </w:tc>
        <w:tc>
          <w:tcPr>
            <w:tcW w:w="1328" w:type="dxa"/>
            <w:shd w:val="clear" w:color="auto" w:fill="auto"/>
            <w:vAlign w:val="center"/>
          </w:tcPr>
          <w:p w14:paraId="374DC3A0" w14:textId="77777777" w:rsidR="00AB2B30" w:rsidRPr="009B053A" w:rsidRDefault="006A7121">
            <w:pPr>
              <w:pStyle w:val="TAC"/>
            </w:pPr>
            <w:r w:rsidRPr="009B053A">
              <w:rPr>
                <w:rFonts w:eastAsia="MS Mincho"/>
              </w:rPr>
              <w:t>N/A</w:t>
            </w:r>
          </w:p>
        </w:tc>
      </w:tr>
      <w:tr w:rsidR="00AB2B30" w:rsidRPr="009B053A" w14:paraId="04DA06D6" w14:textId="77777777" w:rsidTr="00D65F24">
        <w:trPr>
          <w:trHeight w:val="54"/>
          <w:jc w:val="center"/>
        </w:trPr>
        <w:tc>
          <w:tcPr>
            <w:tcW w:w="1928" w:type="dxa"/>
            <w:vMerge/>
            <w:shd w:val="clear" w:color="auto" w:fill="auto"/>
            <w:vAlign w:val="center"/>
          </w:tcPr>
          <w:p w14:paraId="40935B48" w14:textId="77777777" w:rsidR="00AB2B30" w:rsidRPr="009B053A" w:rsidRDefault="00AB2B30">
            <w:pPr>
              <w:pStyle w:val="TAC"/>
            </w:pPr>
          </w:p>
        </w:tc>
        <w:tc>
          <w:tcPr>
            <w:tcW w:w="1146" w:type="dxa"/>
            <w:shd w:val="clear" w:color="auto" w:fill="auto"/>
            <w:vAlign w:val="center"/>
          </w:tcPr>
          <w:p w14:paraId="7021BB16" w14:textId="77777777" w:rsidR="00AB2B30" w:rsidRPr="009B053A" w:rsidRDefault="006A7121">
            <w:pPr>
              <w:pStyle w:val="TAC"/>
            </w:pPr>
            <w:r w:rsidRPr="009B053A">
              <w:rPr>
                <w:lang w:eastAsia="ja-JP"/>
              </w:rPr>
              <w:t>18</w:t>
            </w:r>
          </w:p>
        </w:tc>
        <w:tc>
          <w:tcPr>
            <w:tcW w:w="1481" w:type="dxa"/>
            <w:shd w:val="clear" w:color="auto" w:fill="auto"/>
            <w:noWrap/>
            <w:vAlign w:val="center"/>
          </w:tcPr>
          <w:p w14:paraId="59132457"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4E66066E"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3B118839"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2AA3B984" w14:textId="77777777" w:rsidR="00AB2B30" w:rsidRPr="009B053A" w:rsidRDefault="006A7121">
            <w:pPr>
              <w:pStyle w:val="TAC"/>
            </w:pPr>
            <w:r w:rsidRPr="009B053A">
              <w:rPr>
                <w:rFonts w:eastAsia="MS Mincho"/>
              </w:rPr>
              <w:t>N/A</w:t>
            </w:r>
          </w:p>
        </w:tc>
        <w:tc>
          <w:tcPr>
            <w:tcW w:w="667" w:type="dxa"/>
            <w:shd w:val="clear" w:color="auto" w:fill="auto"/>
            <w:vAlign w:val="center"/>
          </w:tcPr>
          <w:p w14:paraId="6610C961" w14:textId="77777777" w:rsidR="00AB2B30" w:rsidRPr="009B053A" w:rsidRDefault="006A7121">
            <w:pPr>
              <w:pStyle w:val="TAC"/>
            </w:pPr>
            <w:r w:rsidRPr="009B053A">
              <w:rPr>
                <w:rFonts w:eastAsia="MS Mincho"/>
              </w:rPr>
              <w:t>N/A</w:t>
            </w:r>
          </w:p>
        </w:tc>
        <w:tc>
          <w:tcPr>
            <w:tcW w:w="1328" w:type="dxa"/>
            <w:shd w:val="clear" w:color="auto" w:fill="auto"/>
            <w:vAlign w:val="center"/>
          </w:tcPr>
          <w:p w14:paraId="2D0A7292" w14:textId="77777777" w:rsidR="00AB2B30" w:rsidRPr="009B053A" w:rsidRDefault="006A7121">
            <w:pPr>
              <w:pStyle w:val="TAC"/>
            </w:pPr>
            <w:r w:rsidRPr="009B053A">
              <w:rPr>
                <w:rFonts w:eastAsia="MS Mincho"/>
              </w:rPr>
              <w:t>IMD5</w:t>
            </w:r>
          </w:p>
        </w:tc>
      </w:tr>
      <w:tr w:rsidR="00AB2B30" w:rsidRPr="009B053A" w14:paraId="3EA7A40D" w14:textId="77777777" w:rsidTr="00D65F24">
        <w:trPr>
          <w:trHeight w:val="54"/>
          <w:jc w:val="center"/>
        </w:trPr>
        <w:tc>
          <w:tcPr>
            <w:tcW w:w="1928" w:type="dxa"/>
            <w:vMerge/>
            <w:shd w:val="clear" w:color="auto" w:fill="auto"/>
            <w:vAlign w:val="center"/>
          </w:tcPr>
          <w:p w14:paraId="3B44F145" w14:textId="77777777" w:rsidR="00AB2B30" w:rsidRPr="009B053A" w:rsidRDefault="00AB2B30">
            <w:pPr>
              <w:pStyle w:val="TAC"/>
            </w:pPr>
          </w:p>
        </w:tc>
        <w:tc>
          <w:tcPr>
            <w:tcW w:w="1146" w:type="dxa"/>
            <w:shd w:val="clear" w:color="auto" w:fill="auto"/>
            <w:vAlign w:val="center"/>
          </w:tcPr>
          <w:p w14:paraId="5EE8C060" w14:textId="77777777" w:rsidR="00AB2B30" w:rsidRPr="009B053A" w:rsidRDefault="006A7121">
            <w:pPr>
              <w:pStyle w:val="TAC"/>
            </w:pPr>
            <w:r w:rsidRPr="009B053A">
              <w:rPr>
                <w:lang w:eastAsia="ja-JP"/>
              </w:rPr>
              <w:t>n78</w:t>
            </w:r>
          </w:p>
        </w:tc>
        <w:tc>
          <w:tcPr>
            <w:tcW w:w="1481" w:type="dxa"/>
            <w:shd w:val="clear" w:color="auto" w:fill="auto"/>
            <w:noWrap/>
            <w:vAlign w:val="center"/>
          </w:tcPr>
          <w:p w14:paraId="22291AB0"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1DF1966D"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582487D2"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0C7B7449" w14:textId="77777777" w:rsidR="00AB2B30" w:rsidRPr="009B053A" w:rsidRDefault="006A7121">
            <w:pPr>
              <w:pStyle w:val="TAC"/>
            </w:pPr>
            <w:r w:rsidRPr="009B053A">
              <w:rPr>
                <w:rFonts w:eastAsia="MS Mincho"/>
              </w:rPr>
              <w:t>N/A</w:t>
            </w:r>
          </w:p>
        </w:tc>
        <w:tc>
          <w:tcPr>
            <w:tcW w:w="667" w:type="dxa"/>
            <w:shd w:val="clear" w:color="auto" w:fill="auto"/>
            <w:vAlign w:val="center"/>
          </w:tcPr>
          <w:p w14:paraId="7728C4B2" w14:textId="77777777" w:rsidR="00AB2B30" w:rsidRPr="009B053A" w:rsidRDefault="006A7121">
            <w:pPr>
              <w:pStyle w:val="TAC"/>
            </w:pPr>
            <w:r w:rsidRPr="009B053A">
              <w:rPr>
                <w:rFonts w:eastAsia="MS Mincho"/>
              </w:rPr>
              <w:t>N/A</w:t>
            </w:r>
          </w:p>
        </w:tc>
        <w:tc>
          <w:tcPr>
            <w:tcW w:w="1328" w:type="dxa"/>
            <w:shd w:val="clear" w:color="auto" w:fill="auto"/>
            <w:vAlign w:val="center"/>
          </w:tcPr>
          <w:p w14:paraId="720ED8FF" w14:textId="77777777" w:rsidR="00AB2B30" w:rsidRPr="009B053A" w:rsidRDefault="006A7121">
            <w:pPr>
              <w:pStyle w:val="TAC"/>
            </w:pPr>
            <w:r w:rsidRPr="009B053A">
              <w:rPr>
                <w:rFonts w:eastAsia="MS Mincho"/>
              </w:rPr>
              <w:t>N/A</w:t>
            </w:r>
          </w:p>
        </w:tc>
      </w:tr>
      <w:tr w:rsidR="00AB2B30" w:rsidRPr="009B053A" w14:paraId="0E6B7FE8" w14:textId="77777777" w:rsidTr="00D65F24">
        <w:trPr>
          <w:trHeight w:val="54"/>
          <w:jc w:val="center"/>
        </w:trPr>
        <w:tc>
          <w:tcPr>
            <w:tcW w:w="1928" w:type="dxa"/>
            <w:vMerge/>
            <w:shd w:val="clear" w:color="auto" w:fill="auto"/>
            <w:vAlign w:val="center"/>
          </w:tcPr>
          <w:p w14:paraId="404D527A" w14:textId="77777777" w:rsidR="00AB2B30" w:rsidRPr="009B053A" w:rsidRDefault="00AB2B30">
            <w:pPr>
              <w:pStyle w:val="TAC"/>
              <w:rPr>
                <w:rFonts w:eastAsia="MS Mincho"/>
              </w:rPr>
            </w:pPr>
          </w:p>
        </w:tc>
        <w:tc>
          <w:tcPr>
            <w:tcW w:w="1146" w:type="dxa"/>
            <w:shd w:val="clear" w:color="auto" w:fill="auto"/>
            <w:vAlign w:val="center"/>
          </w:tcPr>
          <w:p w14:paraId="7161DE4B"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5299EA7E" w14:textId="77777777" w:rsidR="00AB2B30" w:rsidRPr="009B053A" w:rsidRDefault="006A7121">
            <w:pPr>
              <w:pStyle w:val="TAC"/>
              <w:rPr>
                <w:rFonts w:eastAsia="MS Mincho"/>
              </w:rPr>
            </w:pPr>
            <w:r w:rsidRPr="009B053A">
              <w:t>1930</w:t>
            </w:r>
          </w:p>
        </w:tc>
        <w:tc>
          <w:tcPr>
            <w:tcW w:w="779" w:type="dxa"/>
            <w:shd w:val="clear" w:color="auto" w:fill="auto"/>
            <w:noWrap/>
            <w:vAlign w:val="center"/>
          </w:tcPr>
          <w:p w14:paraId="75C5B85D"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3D3ECAC3"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2CF561CC" w14:textId="77777777" w:rsidR="00AB2B30" w:rsidRPr="009B053A" w:rsidRDefault="006A7121">
            <w:pPr>
              <w:pStyle w:val="TAC"/>
              <w:rPr>
                <w:rFonts w:eastAsia="MS Mincho"/>
              </w:rPr>
            </w:pPr>
            <w:r w:rsidRPr="009B053A">
              <w:t>2120</w:t>
            </w:r>
          </w:p>
        </w:tc>
        <w:tc>
          <w:tcPr>
            <w:tcW w:w="667" w:type="dxa"/>
            <w:shd w:val="clear" w:color="auto" w:fill="auto"/>
            <w:vAlign w:val="center"/>
          </w:tcPr>
          <w:p w14:paraId="5CB5A979" w14:textId="77777777" w:rsidR="00AB2B30" w:rsidRPr="009B053A" w:rsidRDefault="006A7121">
            <w:pPr>
              <w:pStyle w:val="TAC"/>
              <w:rPr>
                <w:rFonts w:eastAsia="MS Mincho"/>
              </w:rPr>
            </w:pPr>
            <w:r w:rsidRPr="009B053A">
              <w:t>16.4</w:t>
            </w:r>
          </w:p>
        </w:tc>
        <w:tc>
          <w:tcPr>
            <w:tcW w:w="1328" w:type="dxa"/>
            <w:shd w:val="clear" w:color="auto" w:fill="auto"/>
            <w:vAlign w:val="center"/>
          </w:tcPr>
          <w:p w14:paraId="4033630B" w14:textId="77777777" w:rsidR="00AB2B30" w:rsidRPr="009B053A" w:rsidRDefault="006A7121">
            <w:pPr>
              <w:pStyle w:val="TAC"/>
              <w:rPr>
                <w:rFonts w:eastAsia="MS Mincho"/>
              </w:rPr>
            </w:pPr>
            <w:r w:rsidRPr="009B053A">
              <w:t>IMD3</w:t>
            </w:r>
          </w:p>
        </w:tc>
      </w:tr>
      <w:tr w:rsidR="00AB2B30" w:rsidRPr="009B053A" w14:paraId="1268BD7E" w14:textId="77777777" w:rsidTr="00D65F24">
        <w:trPr>
          <w:trHeight w:val="54"/>
          <w:jc w:val="center"/>
        </w:trPr>
        <w:tc>
          <w:tcPr>
            <w:tcW w:w="1928" w:type="dxa"/>
            <w:vMerge/>
            <w:shd w:val="clear" w:color="auto" w:fill="auto"/>
            <w:vAlign w:val="center"/>
          </w:tcPr>
          <w:p w14:paraId="4D1691C4" w14:textId="77777777" w:rsidR="00AB2B30" w:rsidRPr="009B053A" w:rsidRDefault="00AB2B30">
            <w:pPr>
              <w:pStyle w:val="TAC"/>
              <w:rPr>
                <w:rFonts w:eastAsia="MS Mincho"/>
              </w:rPr>
            </w:pPr>
          </w:p>
        </w:tc>
        <w:tc>
          <w:tcPr>
            <w:tcW w:w="1146" w:type="dxa"/>
            <w:shd w:val="clear" w:color="auto" w:fill="auto"/>
            <w:vAlign w:val="center"/>
          </w:tcPr>
          <w:p w14:paraId="75E2E5AA" w14:textId="77777777" w:rsidR="00AB2B30" w:rsidRPr="009B053A" w:rsidRDefault="006A7121">
            <w:pPr>
              <w:pStyle w:val="TAC"/>
              <w:rPr>
                <w:rFonts w:eastAsia="MS Mincho"/>
              </w:rPr>
            </w:pPr>
            <w:r w:rsidRPr="009B053A">
              <w:t>18</w:t>
            </w:r>
          </w:p>
        </w:tc>
        <w:tc>
          <w:tcPr>
            <w:tcW w:w="1481" w:type="dxa"/>
            <w:shd w:val="clear" w:color="auto" w:fill="auto"/>
            <w:noWrap/>
            <w:vAlign w:val="center"/>
          </w:tcPr>
          <w:p w14:paraId="1C91A651" w14:textId="77777777" w:rsidR="00AB2B30" w:rsidRPr="009B053A" w:rsidRDefault="006A7121">
            <w:pPr>
              <w:pStyle w:val="TAC"/>
              <w:rPr>
                <w:rFonts w:eastAsia="MS Mincho"/>
              </w:rPr>
            </w:pPr>
            <w:r w:rsidRPr="009B053A">
              <w:t>819</w:t>
            </w:r>
          </w:p>
        </w:tc>
        <w:tc>
          <w:tcPr>
            <w:tcW w:w="779" w:type="dxa"/>
            <w:shd w:val="clear" w:color="auto" w:fill="auto"/>
            <w:noWrap/>
            <w:vAlign w:val="center"/>
          </w:tcPr>
          <w:p w14:paraId="1AA63922"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75EAA0AB"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522BFB9" w14:textId="77777777" w:rsidR="00AB2B30" w:rsidRPr="009B053A" w:rsidRDefault="006A7121">
            <w:pPr>
              <w:pStyle w:val="TAC"/>
              <w:rPr>
                <w:rFonts w:eastAsia="MS Mincho"/>
              </w:rPr>
            </w:pPr>
            <w:r w:rsidRPr="009B053A">
              <w:t>864</w:t>
            </w:r>
          </w:p>
        </w:tc>
        <w:tc>
          <w:tcPr>
            <w:tcW w:w="667" w:type="dxa"/>
            <w:shd w:val="clear" w:color="auto" w:fill="auto"/>
            <w:vAlign w:val="center"/>
          </w:tcPr>
          <w:p w14:paraId="612202EF" w14:textId="77777777" w:rsidR="00AB2B30" w:rsidRPr="009B053A" w:rsidRDefault="006A7121">
            <w:pPr>
              <w:pStyle w:val="TAC"/>
              <w:rPr>
                <w:rFonts w:eastAsia="MS Mincho"/>
              </w:rPr>
            </w:pPr>
            <w:r w:rsidRPr="009B053A">
              <w:t>N/A</w:t>
            </w:r>
          </w:p>
        </w:tc>
        <w:tc>
          <w:tcPr>
            <w:tcW w:w="1328" w:type="dxa"/>
            <w:shd w:val="clear" w:color="auto" w:fill="auto"/>
            <w:vAlign w:val="center"/>
          </w:tcPr>
          <w:p w14:paraId="70D765C9" w14:textId="77777777" w:rsidR="00AB2B30" w:rsidRPr="009B053A" w:rsidRDefault="006A7121">
            <w:pPr>
              <w:pStyle w:val="TAC"/>
              <w:rPr>
                <w:rFonts w:eastAsia="MS Mincho"/>
              </w:rPr>
            </w:pPr>
            <w:r w:rsidRPr="009B053A">
              <w:t xml:space="preserve">N/A </w:t>
            </w:r>
          </w:p>
        </w:tc>
      </w:tr>
      <w:tr w:rsidR="00AB2B30" w:rsidRPr="009B053A" w14:paraId="113E525D" w14:textId="77777777" w:rsidTr="00D65F24">
        <w:trPr>
          <w:trHeight w:val="54"/>
          <w:jc w:val="center"/>
        </w:trPr>
        <w:tc>
          <w:tcPr>
            <w:tcW w:w="1928" w:type="dxa"/>
            <w:vMerge/>
            <w:shd w:val="clear" w:color="auto" w:fill="auto"/>
            <w:vAlign w:val="center"/>
          </w:tcPr>
          <w:p w14:paraId="573A4CC9" w14:textId="77777777" w:rsidR="00AB2B30" w:rsidRPr="009B053A" w:rsidRDefault="00AB2B30">
            <w:pPr>
              <w:pStyle w:val="TAC"/>
              <w:rPr>
                <w:rFonts w:eastAsia="MS Mincho"/>
              </w:rPr>
            </w:pPr>
          </w:p>
        </w:tc>
        <w:tc>
          <w:tcPr>
            <w:tcW w:w="1146" w:type="dxa"/>
            <w:shd w:val="clear" w:color="auto" w:fill="auto"/>
            <w:vAlign w:val="center"/>
          </w:tcPr>
          <w:p w14:paraId="72A095D4" w14:textId="77777777" w:rsidR="00AB2B30" w:rsidRPr="009B053A" w:rsidRDefault="006A7121">
            <w:pPr>
              <w:pStyle w:val="TAC"/>
              <w:rPr>
                <w:rFonts w:eastAsia="MS Mincho"/>
              </w:rPr>
            </w:pPr>
            <w:r w:rsidRPr="009B053A">
              <w:t>n78</w:t>
            </w:r>
          </w:p>
        </w:tc>
        <w:tc>
          <w:tcPr>
            <w:tcW w:w="1481" w:type="dxa"/>
            <w:shd w:val="clear" w:color="auto" w:fill="auto"/>
            <w:noWrap/>
            <w:vAlign w:val="center"/>
          </w:tcPr>
          <w:p w14:paraId="15A0EBEA" w14:textId="77777777" w:rsidR="00AB2B30" w:rsidRPr="009B053A" w:rsidRDefault="006A7121">
            <w:pPr>
              <w:pStyle w:val="TAC"/>
              <w:rPr>
                <w:rFonts w:eastAsia="MS Mincho"/>
              </w:rPr>
            </w:pPr>
            <w:r w:rsidRPr="009B053A">
              <w:t>3758</w:t>
            </w:r>
          </w:p>
        </w:tc>
        <w:tc>
          <w:tcPr>
            <w:tcW w:w="779" w:type="dxa"/>
            <w:shd w:val="clear" w:color="auto" w:fill="auto"/>
            <w:noWrap/>
            <w:vAlign w:val="center"/>
          </w:tcPr>
          <w:p w14:paraId="59873A43"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33D2F668"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3F43B3FF" w14:textId="77777777" w:rsidR="00AB2B30" w:rsidRPr="009B053A" w:rsidRDefault="006A7121">
            <w:pPr>
              <w:pStyle w:val="TAC"/>
              <w:rPr>
                <w:rFonts w:eastAsia="MS Mincho"/>
              </w:rPr>
            </w:pPr>
            <w:r w:rsidRPr="009B053A">
              <w:t>3758</w:t>
            </w:r>
          </w:p>
        </w:tc>
        <w:tc>
          <w:tcPr>
            <w:tcW w:w="667" w:type="dxa"/>
            <w:shd w:val="clear" w:color="auto" w:fill="auto"/>
            <w:vAlign w:val="center"/>
          </w:tcPr>
          <w:p w14:paraId="235D0AAA" w14:textId="77777777" w:rsidR="00AB2B30" w:rsidRPr="009B053A" w:rsidRDefault="006A7121">
            <w:pPr>
              <w:pStyle w:val="TAC"/>
              <w:rPr>
                <w:rFonts w:eastAsia="MS Mincho"/>
              </w:rPr>
            </w:pPr>
            <w:r w:rsidRPr="009B053A">
              <w:t>N/A</w:t>
            </w:r>
          </w:p>
        </w:tc>
        <w:tc>
          <w:tcPr>
            <w:tcW w:w="1328" w:type="dxa"/>
            <w:shd w:val="clear" w:color="auto" w:fill="auto"/>
            <w:vAlign w:val="center"/>
          </w:tcPr>
          <w:p w14:paraId="436EEB1B" w14:textId="77777777" w:rsidR="00AB2B30" w:rsidRPr="009B053A" w:rsidRDefault="006A7121">
            <w:pPr>
              <w:pStyle w:val="TAC"/>
              <w:rPr>
                <w:rFonts w:eastAsia="MS Mincho"/>
              </w:rPr>
            </w:pPr>
            <w:r w:rsidRPr="009B053A">
              <w:t xml:space="preserve">N/A </w:t>
            </w:r>
          </w:p>
        </w:tc>
      </w:tr>
      <w:tr w:rsidR="00AB2B30" w:rsidRPr="009B053A" w14:paraId="1D55E4F0" w14:textId="77777777" w:rsidTr="00D65F24">
        <w:trPr>
          <w:trHeight w:val="54"/>
          <w:jc w:val="center"/>
        </w:trPr>
        <w:tc>
          <w:tcPr>
            <w:tcW w:w="1928" w:type="dxa"/>
            <w:vMerge w:val="restart"/>
            <w:shd w:val="clear" w:color="auto" w:fill="auto"/>
            <w:vAlign w:val="center"/>
          </w:tcPr>
          <w:p w14:paraId="1EEA6E50" w14:textId="77777777" w:rsidR="00AB2B30" w:rsidRPr="009B053A" w:rsidRDefault="006A7121">
            <w:pPr>
              <w:pStyle w:val="TAC"/>
              <w:rPr>
                <w:rFonts w:eastAsia="MS Mincho"/>
              </w:rPr>
            </w:pPr>
            <w:r w:rsidRPr="009B053A">
              <w:t>DC_1A-18A_n79A</w:t>
            </w:r>
          </w:p>
        </w:tc>
        <w:tc>
          <w:tcPr>
            <w:tcW w:w="1146" w:type="dxa"/>
            <w:shd w:val="clear" w:color="auto" w:fill="auto"/>
            <w:vAlign w:val="center"/>
          </w:tcPr>
          <w:p w14:paraId="2296B334"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0A6597F4" w14:textId="77777777" w:rsidR="00AB2B30" w:rsidRPr="009B053A" w:rsidRDefault="006A7121">
            <w:pPr>
              <w:pStyle w:val="TAC"/>
              <w:rPr>
                <w:rFonts w:eastAsia="MS Mincho"/>
              </w:rPr>
            </w:pPr>
            <w:r w:rsidRPr="009B053A">
              <w:t>1935</w:t>
            </w:r>
          </w:p>
        </w:tc>
        <w:tc>
          <w:tcPr>
            <w:tcW w:w="779" w:type="dxa"/>
            <w:shd w:val="clear" w:color="auto" w:fill="auto"/>
            <w:noWrap/>
            <w:vAlign w:val="center"/>
          </w:tcPr>
          <w:p w14:paraId="768318BF"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1E593E91"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60C1F8CC" w14:textId="77777777" w:rsidR="00AB2B30" w:rsidRPr="009B053A" w:rsidRDefault="006A7121">
            <w:pPr>
              <w:pStyle w:val="TAC"/>
              <w:rPr>
                <w:rFonts w:eastAsia="MS Mincho"/>
              </w:rPr>
            </w:pPr>
            <w:r w:rsidRPr="009B053A">
              <w:t>2125</w:t>
            </w:r>
          </w:p>
        </w:tc>
        <w:tc>
          <w:tcPr>
            <w:tcW w:w="667" w:type="dxa"/>
            <w:shd w:val="clear" w:color="auto" w:fill="auto"/>
            <w:vAlign w:val="center"/>
          </w:tcPr>
          <w:p w14:paraId="0C7285D3" w14:textId="77777777" w:rsidR="00AB2B30" w:rsidRPr="009B053A" w:rsidRDefault="006A7121">
            <w:pPr>
              <w:pStyle w:val="TAC"/>
              <w:rPr>
                <w:rFonts w:eastAsia="MS Mincho"/>
              </w:rPr>
            </w:pPr>
            <w:r w:rsidRPr="009B053A">
              <w:t>N/A</w:t>
            </w:r>
          </w:p>
        </w:tc>
        <w:tc>
          <w:tcPr>
            <w:tcW w:w="1328" w:type="dxa"/>
            <w:shd w:val="clear" w:color="auto" w:fill="auto"/>
            <w:vAlign w:val="center"/>
          </w:tcPr>
          <w:p w14:paraId="2084AFB8" w14:textId="77777777" w:rsidR="00AB2B30" w:rsidRPr="009B053A" w:rsidRDefault="006A7121">
            <w:pPr>
              <w:pStyle w:val="TAC"/>
              <w:rPr>
                <w:rFonts w:eastAsia="MS Mincho"/>
              </w:rPr>
            </w:pPr>
            <w:r w:rsidRPr="009B053A">
              <w:t xml:space="preserve">N/A </w:t>
            </w:r>
          </w:p>
        </w:tc>
      </w:tr>
      <w:tr w:rsidR="00AB2B30" w:rsidRPr="009B053A" w14:paraId="1F70030D" w14:textId="77777777" w:rsidTr="00D65F24">
        <w:trPr>
          <w:trHeight w:val="54"/>
          <w:jc w:val="center"/>
        </w:trPr>
        <w:tc>
          <w:tcPr>
            <w:tcW w:w="1928" w:type="dxa"/>
            <w:vMerge/>
            <w:shd w:val="clear" w:color="auto" w:fill="auto"/>
            <w:vAlign w:val="center"/>
          </w:tcPr>
          <w:p w14:paraId="033C7C6B" w14:textId="77777777" w:rsidR="00AB2B30" w:rsidRPr="009B053A" w:rsidRDefault="00AB2B30">
            <w:pPr>
              <w:pStyle w:val="TAC"/>
              <w:rPr>
                <w:rFonts w:eastAsia="MS Mincho"/>
              </w:rPr>
            </w:pPr>
          </w:p>
        </w:tc>
        <w:tc>
          <w:tcPr>
            <w:tcW w:w="1146" w:type="dxa"/>
            <w:shd w:val="clear" w:color="auto" w:fill="auto"/>
            <w:vAlign w:val="center"/>
          </w:tcPr>
          <w:p w14:paraId="427DD54F" w14:textId="77777777" w:rsidR="00AB2B30" w:rsidRPr="009B053A" w:rsidRDefault="006A7121">
            <w:pPr>
              <w:pStyle w:val="TAC"/>
              <w:rPr>
                <w:rFonts w:eastAsia="MS Mincho"/>
              </w:rPr>
            </w:pPr>
            <w:r w:rsidRPr="009B053A">
              <w:t>18</w:t>
            </w:r>
          </w:p>
        </w:tc>
        <w:tc>
          <w:tcPr>
            <w:tcW w:w="1481" w:type="dxa"/>
            <w:shd w:val="clear" w:color="auto" w:fill="auto"/>
            <w:noWrap/>
            <w:vAlign w:val="center"/>
          </w:tcPr>
          <w:p w14:paraId="706D19A1" w14:textId="77777777" w:rsidR="00AB2B30" w:rsidRPr="009B053A" w:rsidRDefault="006A7121">
            <w:pPr>
              <w:pStyle w:val="TAC"/>
              <w:rPr>
                <w:rFonts w:eastAsia="MS Mincho"/>
              </w:rPr>
            </w:pPr>
            <w:r w:rsidRPr="009B053A">
              <w:t>822.5</w:t>
            </w:r>
          </w:p>
        </w:tc>
        <w:tc>
          <w:tcPr>
            <w:tcW w:w="779" w:type="dxa"/>
            <w:shd w:val="clear" w:color="auto" w:fill="auto"/>
            <w:noWrap/>
            <w:vAlign w:val="center"/>
          </w:tcPr>
          <w:p w14:paraId="247D35D8"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728758C9"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D66157F" w14:textId="77777777" w:rsidR="00AB2B30" w:rsidRPr="009B053A" w:rsidRDefault="006A7121">
            <w:pPr>
              <w:pStyle w:val="TAC"/>
              <w:rPr>
                <w:rFonts w:eastAsia="MS Mincho"/>
              </w:rPr>
            </w:pPr>
            <w:r w:rsidRPr="009B053A">
              <w:t>867.5</w:t>
            </w:r>
          </w:p>
        </w:tc>
        <w:tc>
          <w:tcPr>
            <w:tcW w:w="667" w:type="dxa"/>
            <w:shd w:val="clear" w:color="auto" w:fill="auto"/>
            <w:vAlign w:val="center"/>
          </w:tcPr>
          <w:p w14:paraId="60539A5A" w14:textId="77777777" w:rsidR="00AB2B30" w:rsidRPr="009B053A" w:rsidRDefault="006A7121">
            <w:pPr>
              <w:pStyle w:val="TAC"/>
              <w:rPr>
                <w:rFonts w:eastAsia="MS Mincho"/>
              </w:rPr>
            </w:pPr>
            <w:r w:rsidRPr="009B053A">
              <w:t>18.3</w:t>
            </w:r>
          </w:p>
        </w:tc>
        <w:tc>
          <w:tcPr>
            <w:tcW w:w="1328" w:type="dxa"/>
            <w:shd w:val="clear" w:color="auto" w:fill="auto"/>
            <w:vAlign w:val="center"/>
          </w:tcPr>
          <w:p w14:paraId="02555A26" w14:textId="77777777" w:rsidR="00AB2B30" w:rsidRPr="009B053A" w:rsidRDefault="006A7121">
            <w:pPr>
              <w:pStyle w:val="TAC"/>
              <w:rPr>
                <w:rFonts w:eastAsia="MS Mincho"/>
              </w:rPr>
            </w:pPr>
            <w:r w:rsidRPr="009B053A">
              <w:t>IMD3</w:t>
            </w:r>
          </w:p>
        </w:tc>
      </w:tr>
      <w:tr w:rsidR="00AB2B30" w:rsidRPr="009B053A" w14:paraId="3754C3D4" w14:textId="77777777" w:rsidTr="00D65F24">
        <w:trPr>
          <w:trHeight w:val="54"/>
          <w:jc w:val="center"/>
        </w:trPr>
        <w:tc>
          <w:tcPr>
            <w:tcW w:w="1928" w:type="dxa"/>
            <w:vMerge/>
            <w:shd w:val="clear" w:color="auto" w:fill="auto"/>
            <w:vAlign w:val="center"/>
          </w:tcPr>
          <w:p w14:paraId="2731D9C0" w14:textId="77777777" w:rsidR="00AB2B30" w:rsidRPr="009B053A" w:rsidRDefault="00AB2B30">
            <w:pPr>
              <w:pStyle w:val="TAC"/>
              <w:rPr>
                <w:rFonts w:eastAsia="MS Mincho"/>
              </w:rPr>
            </w:pPr>
          </w:p>
        </w:tc>
        <w:tc>
          <w:tcPr>
            <w:tcW w:w="1146" w:type="dxa"/>
            <w:shd w:val="clear" w:color="auto" w:fill="auto"/>
            <w:vAlign w:val="center"/>
          </w:tcPr>
          <w:p w14:paraId="3E7B64EE" w14:textId="77777777" w:rsidR="00AB2B30" w:rsidRPr="009B053A" w:rsidRDefault="006A7121">
            <w:pPr>
              <w:pStyle w:val="TAC"/>
              <w:rPr>
                <w:rFonts w:eastAsia="MS Mincho"/>
              </w:rPr>
            </w:pPr>
            <w:r w:rsidRPr="009B053A">
              <w:t>n79</w:t>
            </w:r>
          </w:p>
        </w:tc>
        <w:tc>
          <w:tcPr>
            <w:tcW w:w="1481" w:type="dxa"/>
            <w:shd w:val="clear" w:color="auto" w:fill="auto"/>
            <w:noWrap/>
            <w:vAlign w:val="center"/>
          </w:tcPr>
          <w:p w14:paraId="1EDBD18F" w14:textId="77777777" w:rsidR="00AB2B30" w:rsidRPr="009B053A" w:rsidRDefault="006A7121">
            <w:pPr>
              <w:pStyle w:val="TAC"/>
              <w:rPr>
                <w:rFonts w:eastAsia="MS Mincho"/>
              </w:rPr>
            </w:pPr>
            <w:r w:rsidRPr="009B053A">
              <w:t>4737.5</w:t>
            </w:r>
          </w:p>
        </w:tc>
        <w:tc>
          <w:tcPr>
            <w:tcW w:w="779" w:type="dxa"/>
            <w:shd w:val="clear" w:color="auto" w:fill="auto"/>
            <w:noWrap/>
            <w:vAlign w:val="center"/>
          </w:tcPr>
          <w:p w14:paraId="72031F48" w14:textId="77777777" w:rsidR="00AB2B30" w:rsidRPr="009B053A" w:rsidRDefault="006A7121">
            <w:pPr>
              <w:pStyle w:val="TAC"/>
              <w:rPr>
                <w:rFonts w:eastAsia="MS Mincho"/>
              </w:rPr>
            </w:pPr>
            <w:r w:rsidRPr="009B053A">
              <w:t>40</w:t>
            </w:r>
          </w:p>
        </w:tc>
        <w:tc>
          <w:tcPr>
            <w:tcW w:w="721" w:type="dxa"/>
            <w:shd w:val="clear" w:color="auto" w:fill="auto"/>
            <w:noWrap/>
            <w:vAlign w:val="center"/>
          </w:tcPr>
          <w:p w14:paraId="7CD4002B" w14:textId="77777777" w:rsidR="00AB2B30" w:rsidRPr="009B053A" w:rsidRDefault="006A7121">
            <w:pPr>
              <w:pStyle w:val="TAC"/>
              <w:rPr>
                <w:rFonts w:eastAsia="MS Mincho"/>
              </w:rPr>
            </w:pPr>
            <w:r w:rsidRPr="009B053A">
              <w:t>216</w:t>
            </w:r>
          </w:p>
        </w:tc>
        <w:tc>
          <w:tcPr>
            <w:tcW w:w="1314" w:type="dxa"/>
            <w:shd w:val="clear" w:color="auto" w:fill="auto"/>
            <w:noWrap/>
            <w:vAlign w:val="center"/>
          </w:tcPr>
          <w:p w14:paraId="6C176AED" w14:textId="77777777" w:rsidR="00AB2B30" w:rsidRPr="009B053A" w:rsidRDefault="006A7121">
            <w:pPr>
              <w:pStyle w:val="TAC"/>
              <w:rPr>
                <w:rFonts w:eastAsia="MS Mincho"/>
              </w:rPr>
            </w:pPr>
            <w:r w:rsidRPr="009B053A">
              <w:t>4737.5</w:t>
            </w:r>
          </w:p>
        </w:tc>
        <w:tc>
          <w:tcPr>
            <w:tcW w:w="667" w:type="dxa"/>
            <w:shd w:val="clear" w:color="auto" w:fill="auto"/>
            <w:vAlign w:val="center"/>
          </w:tcPr>
          <w:p w14:paraId="596E094C" w14:textId="77777777" w:rsidR="00AB2B30" w:rsidRPr="009B053A" w:rsidRDefault="006A7121">
            <w:pPr>
              <w:pStyle w:val="TAC"/>
              <w:rPr>
                <w:rFonts w:eastAsia="MS Mincho"/>
              </w:rPr>
            </w:pPr>
            <w:r w:rsidRPr="009B053A">
              <w:t>N/A</w:t>
            </w:r>
          </w:p>
        </w:tc>
        <w:tc>
          <w:tcPr>
            <w:tcW w:w="1328" w:type="dxa"/>
            <w:shd w:val="clear" w:color="auto" w:fill="auto"/>
            <w:vAlign w:val="center"/>
          </w:tcPr>
          <w:p w14:paraId="6D67848B" w14:textId="77777777" w:rsidR="00AB2B30" w:rsidRPr="009B053A" w:rsidRDefault="006A7121">
            <w:pPr>
              <w:pStyle w:val="TAC"/>
              <w:rPr>
                <w:rFonts w:eastAsia="MS Mincho"/>
              </w:rPr>
            </w:pPr>
            <w:r w:rsidRPr="009B053A">
              <w:t xml:space="preserve">N/A </w:t>
            </w:r>
          </w:p>
        </w:tc>
      </w:tr>
      <w:tr w:rsidR="00AB2B30" w:rsidRPr="009B053A" w14:paraId="23D6CD0D" w14:textId="77777777" w:rsidTr="00D65F24">
        <w:trPr>
          <w:trHeight w:val="54"/>
          <w:jc w:val="center"/>
        </w:trPr>
        <w:tc>
          <w:tcPr>
            <w:tcW w:w="1928" w:type="dxa"/>
            <w:vMerge/>
            <w:shd w:val="clear" w:color="auto" w:fill="auto"/>
            <w:vAlign w:val="center"/>
          </w:tcPr>
          <w:p w14:paraId="49E97541" w14:textId="77777777" w:rsidR="00AB2B30" w:rsidRPr="009B053A" w:rsidRDefault="00AB2B30">
            <w:pPr>
              <w:pStyle w:val="TAC"/>
              <w:rPr>
                <w:rFonts w:eastAsia="MS Mincho"/>
              </w:rPr>
            </w:pPr>
          </w:p>
        </w:tc>
        <w:tc>
          <w:tcPr>
            <w:tcW w:w="1146" w:type="dxa"/>
            <w:shd w:val="clear" w:color="auto" w:fill="auto"/>
            <w:vAlign w:val="center"/>
          </w:tcPr>
          <w:p w14:paraId="1C442544"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7D5675B2" w14:textId="77777777" w:rsidR="00AB2B30" w:rsidRPr="009B053A" w:rsidRDefault="006A7121">
            <w:pPr>
              <w:pStyle w:val="TAC"/>
              <w:rPr>
                <w:rFonts w:eastAsia="MS Mincho"/>
              </w:rPr>
            </w:pPr>
            <w:r w:rsidRPr="009B053A">
              <w:t>1930</w:t>
            </w:r>
          </w:p>
        </w:tc>
        <w:tc>
          <w:tcPr>
            <w:tcW w:w="779" w:type="dxa"/>
            <w:shd w:val="clear" w:color="auto" w:fill="auto"/>
            <w:noWrap/>
            <w:vAlign w:val="center"/>
          </w:tcPr>
          <w:p w14:paraId="78EE1F41"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6231E889"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2FB2CD93" w14:textId="77777777" w:rsidR="00AB2B30" w:rsidRPr="009B053A" w:rsidRDefault="006A7121">
            <w:pPr>
              <w:pStyle w:val="TAC"/>
              <w:rPr>
                <w:rFonts w:eastAsia="MS Mincho"/>
              </w:rPr>
            </w:pPr>
            <w:r w:rsidRPr="009B053A">
              <w:t>2120</w:t>
            </w:r>
          </w:p>
        </w:tc>
        <w:tc>
          <w:tcPr>
            <w:tcW w:w="667" w:type="dxa"/>
            <w:shd w:val="clear" w:color="auto" w:fill="auto"/>
            <w:vAlign w:val="center"/>
          </w:tcPr>
          <w:p w14:paraId="79855944" w14:textId="77777777" w:rsidR="00AB2B30" w:rsidRPr="009B053A" w:rsidRDefault="006A7121">
            <w:pPr>
              <w:pStyle w:val="TAC"/>
              <w:rPr>
                <w:rFonts w:eastAsia="MS Mincho"/>
              </w:rPr>
            </w:pPr>
            <w:r w:rsidRPr="009B053A">
              <w:t>N/A</w:t>
            </w:r>
          </w:p>
        </w:tc>
        <w:tc>
          <w:tcPr>
            <w:tcW w:w="1328" w:type="dxa"/>
            <w:shd w:val="clear" w:color="auto" w:fill="auto"/>
            <w:vAlign w:val="center"/>
          </w:tcPr>
          <w:p w14:paraId="0BBE6FE1" w14:textId="77777777" w:rsidR="00AB2B30" w:rsidRPr="009B053A" w:rsidRDefault="006A7121">
            <w:pPr>
              <w:pStyle w:val="TAC"/>
              <w:rPr>
                <w:rFonts w:eastAsia="MS Mincho"/>
              </w:rPr>
            </w:pPr>
            <w:r w:rsidRPr="009B053A">
              <w:t xml:space="preserve">N/A </w:t>
            </w:r>
          </w:p>
        </w:tc>
      </w:tr>
      <w:tr w:rsidR="00AB2B30" w:rsidRPr="009B053A" w14:paraId="58E80870" w14:textId="77777777" w:rsidTr="00D65F24">
        <w:trPr>
          <w:trHeight w:val="54"/>
          <w:jc w:val="center"/>
        </w:trPr>
        <w:tc>
          <w:tcPr>
            <w:tcW w:w="1928" w:type="dxa"/>
            <w:vMerge/>
            <w:shd w:val="clear" w:color="auto" w:fill="auto"/>
            <w:vAlign w:val="center"/>
          </w:tcPr>
          <w:p w14:paraId="02853C0D" w14:textId="77777777" w:rsidR="00AB2B30" w:rsidRPr="009B053A" w:rsidRDefault="00AB2B30">
            <w:pPr>
              <w:pStyle w:val="TAC"/>
              <w:rPr>
                <w:rFonts w:eastAsia="MS Mincho"/>
              </w:rPr>
            </w:pPr>
          </w:p>
        </w:tc>
        <w:tc>
          <w:tcPr>
            <w:tcW w:w="1146" w:type="dxa"/>
            <w:shd w:val="clear" w:color="auto" w:fill="auto"/>
            <w:vAlign w:val="center"/>
          </w:tcPr>
          <w:p w14:paraId="4C5D6769" w14:textId="77777777" w:rsidR="00AB2B30" w:rsidRPr="009B053A" w:rsidRDefault="006A7121">
            <w:pPr>
              <w:pStyle w:val="TAC"/>
              <w:rPr>
                <w:rFonts w:eastAsia="MS Mincho"/>
              </w:rPr>
            </w:pPr>
            <w:r w:rsidRPr="009B053A">
              <w:t>18</w:t>
            </w:r>
          </w:p>
        </w:tc>
        <w:tc>
          <w:tcPr>
            <w:tcW w:w="1481" w:type="dxa"/>
            <w:shd w:val="clear" w:color="auto" w:fill="auto"/>
            <w:noWrap/>
            <w:vAlign w:val="center"/>
          </w:tcPr>
          <w:p w14:paraId="3654F2D3" w14:textId="77777777" w:rsidR="00AB2B30" w:rsidRPr="009B053A" w:rsidRDefault="006A7121">
            <w:pPr>
              <w:pStyle w:val="TAC"/>
              <w:rPr>
                <w:rFonts w:eastAsia="MS Mincho"/>
              </w:rPr>
            </w:pPr>
            <w:r w:rsidRPr="009B053A">
              <w:t>820</w:t>
            </w:r>
          </w:p>
        </w:tc>
        <w:tc>
          <w:tcPr>
            <w:tcW w:w="779" w:type="dxa"/>
            <w:shd w:val="clear" w:color="auto" w:fill="auto"/>
            <w:noWrap/>
            <w:vAlign w:val="center"/>
          </w:tcPr>
          <w:p w14:paraId="73F464A9"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01C6A9B3"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3D68E6B5" w14:textId="77777777" w:rsidR="00AB2B30" w:rsidRPr="009B053A" w:rsidRDefault="006A7121">
            <w:pPr>
              <w:pStyle w:val="TAC"/>
              <w:rPr>
                <w:rFonts w:eastAsia="MS Mincho"/>
              </w:rPr>
            </w:pPr>
            <w:r w:rsidRPr="009B053A">
              <w:t>865</w:t>
            </w:r>
          </w:p>
        </w:tc>
        <w:tc>
          <w:tcPr>
            <w:tcW w:w="667" w:type="dxa"/>
            <w:shd w:val="clear" w:color="auto" w:fill="auto"/>
            <w:vAlign w:val="center"/>
          </w:tcPr>
          <w:p w14:paraId="7C678DD0" w14:textId="77777777" w:rsidR="00AB2B30" w:rsidRPr="009B053A" w:rsidRDefault="006A7121">
            <w:pPr>
              <w:pStyle w:val="TAC"/>
              <w:rPr>
                <w:rFonts w:eastAsia="MS Mincho"/>
              </w:rPr>
            </w:pPr>
            <w:r w:rsidRPr="009B053A">
              <w:t>8.9</w:t>
            </w:r>
          </w:p>
        </w:tc>
        <w:tc>
          <w:tcPr>
            <w:tcW w:w="1328" w:type="dxa"/>
            <w:shd w:val="clear" w:color="auto" w:fill="auto"/>
            <w:vAlign w:val="center"/>
          </w:tcPr>
          <w:p w14:paraId="2BB85029" w14:textId="77777777" w:rsidR="00AB2B30" w:rsidRPr="009B053A" w:rsidRDefault="006A7121">
            <w:pPr>
              <w:pStyle w:val="TAC"/>
              <w:rPr>
                <w:rFonts w:eastAsia="MS Mincho"/>
              </w:rPr>
            </w:pPr>
            <w:r w:rsidRPr="009B053A">
              <w:t>IMD4</w:t>
            </w:r>
          </w:p>
        </w:tc>
      </w:tr>
      <w:tr w:rsidR="00AB2B30" w:rsidRPr="009B053A" w14:paraId="27220E8A" w14:textId="77777777" w:rsidTr="00D65F24">
        <w:trPr>
          <w:trHeight w:val="54"/>
          <w:jc w:val="center"/>
        </w:trPr>
        <w:tc>
          <w:tcPr>
            <w:tcW w:w="1928" w:type="dxa"/>
            <w:vMerge/>
            <w:shd w:val="clear" w:color="auto" w:fill="auto"/>
            <w:vAlign w:val="center"/>
          </w:tcPr>
          <w:p w14:paraId="58989ED5" w14:textId="77777777" w:rsidR="00AB2B30" w:rsidRPr="009B053A" w:rsidRDefault="00AB2B30">
            <w:pPr>
              <w:pStyle w:val="TAC"/>
              <w:rPr>
                <w:rFonts w:eastAsia="MS Mincho"/>
              </w:rPr>
            </w:pPr>
          </w:p>
        </w:tc>
        <w:tc>
          <w:tcPr>
            <w:tcW w:w="1146" w:type="dxa"/>
            <w:shd w:val="clear" w:color="auto" w:fill="auto"/>
            <w:vAlign w:val="center"/>
          </w:tcPr>
          <w:p w14:paraId="72122BAA" w14:textId="77777777" w:rsidR="00AB2B30" w:rsidRPr="009B053A" w:rsidRDefault="006A7121">
            <w:pPr>
              <w:pStyle w:val="TAC"/>
              <w:rPr>
                <w:rFonts w:eastAsia="MS Mincho"/>
              </w:rPr>
            </w:pPr>
            <w:r w:rsidRPr="009B053A">
              <w:t>n79</w:t>
            </w:r>
          </w:p>
        </w:tc>
        <w:tc>
          <w:tcPr>
            <w:tcW w:w="1481" w:type="dxa"/>
            <w:shd w:val="clear" w:color="auto" w:fill="auto"/>
            <w:noWrap/>
            <w:vAlign w:val="center"/>
          </w:tcPr>
          <w:p w14:paraId="3E22143D" w14:textId="77777777" w:rsidR="00AB2B30" w:rsidRPr="009B053A" w:rsidRDefault="006A7121">
            <w:pPr>
              <w:pStyle w:val="TAC"/>
              <w:rPr>
                <w:rFonts w:eastAsia="MS Mincho"/>
              </w:rPr>
            </w:pPr>
            <w:r w:rsidRPr="009B053A">
              <w:t>4925</w:t>
            </w:r>
          </w:p>
        </w:tc>
        <w:tc>
          <w:tcPr>
            <w:tcW w:w="779" w:type="dxa"/>
            <w:shd w:val="clear" w:color="auto" w:fill="auto"/>
            <w:noWrap/>
            <w:vAlign w:val="center"/>
          </w:tcPr>
          <w:p w14:paraId="3C6F4F30" w14:textId="77777777" w:rsidR="00AB2B30" w:rsidRPr="009B053A" w:rsidRDefault="006A7121">
            <w:pPr>
              <w:pStyle w:val="TAC"/>
              <w:rPr>
                <w:rFonts w:eastAsia="MS Mincho"/>
              </w:rPr>
            </w:pPr>
            <w:r w:rsidRPr="009B053A">
              <w:t>40</w:t>
            </w:r>
          </w:p>
        </w:tc>
        <w:tc>
          <w:tcPr>
            <w:tcW w:w="721" w:type="dxa"/>
            <w:shd w:val="clear" w:color="auto" w:fill="auto"/>
            <w:noWrap/>
            <w:vAlign w:val="center"/>
          </w:tcPr>
          <w:p w14:paraId="153DB4EA" w14:textId="77777777" w:rsidR="00AB2B30" w:rsidRPr="009B053A" w:rsidRDefault="006A7121">
            <w:pPr>
              <w:pStyle w:val="TAC"/>
              <w:rPr>
                <w:rFonts w:eastAsia="MS Mincho"/>
              </w:rPr>
            </w:pPr>
            <w:r w:rsidRPr="009B053A">
              <w:t>216</w:t>
            </w:r>
          </w:p>
        </w:tc>
        <w:tc>
          <w:tcPr>
            <w:tcW w:w="1314" w:type="dxa"/>
            <w:shd w:val="clear" w:color="auto" w:fill="auto"/>
            <w:noWrap/>
            <w:vAlign w:val="center"/>
          </w:tcPr>
          <w:p w14:paraId="7B522BA1" w14:textId="77777777" w:rsidR="00AB2B30" w:rsidRPr="009B053A" w:rsidRDefault="006A7121">
            <w:pPr>
              <w:pStyle w:val="TAC"/>
              <w:rPr>
                <w:rFonts w:eastAsia="MS Mincho"/>
              </w:rPr>
            </w:pPr>
            <w:r w:rsidRPr="009B053A">
              <w:t>4925</w:t>
            </w:r>
          </w:p>
        </w:tc>
        <w:tc>
          <w:tcPr>
            <w:tcW w:w="667" w:type="dxa"/>
            <w:shd w:val="clear" w:color="auto" w:fill="auto"/>
            <w:vAlign w:val="center"/>
          </w:tcPr>
          <w:p w14:paraId="1A60A94A" w14:textId="77777777" w:rsidR="00AB2B30" w:rsidRPr="009B053A" w:rsidRDefault="006A7121">
            <w:pPr>
              <w:pStyle w:val="TAC"/>
              <w:rPr>
                <w:rFonts w:eastAsia="MS Mincho"/>
              </w:rPr>
            </w:pPr>
            <w:r w:rsidRPr="009B053A">
              <w:t>N/A</w:t>
            </w:r>
          </w:p>
        </w:tc>
        <w:tc>
          <w:tcPr>
            <w:tcW w:w="1328" w:type="dxa"/>
            <w:shd w:val="clear" w:color="auto" w:fill="auto"/>
            <w:vAlign w:val="center"/>
          </w:tcPr>
          <w:p w14:paraId="094B41A5" w14:textId="77777777" w:rsidR="00AB2B30" w:rsidRPr="009B053A" w:rsidRDefault="006A7121">
            <w:pPr>
              <w:pStyle w:val="TAC"/>
              <w:rPr>
                <w:rFonts w:eastAsia="MS Mincho"/>
              </w:rPr>
            </w:pPr>
            <w:r w:rsidRPr="009B053A">
              <w:t xml:space="preserve">N/A </w:t>
            </w:r>
          </w:p>
        </w:tc>
      </w:tr>
      <w:tr w:rsidR="00AB2B30" w:rsidRPr="009B053A" w14:paraId="429AD018" w14:textId="77777777" w:rsidTr="00D65F24">
        <w:trPr>
          <w:trHeight w:val="54"/>
          <w:jc w:val="center"/>
        </w:trPr>
        <w:tc>
          <w:tcPr>
            <w:tcW w:w="1928" w:type="dxa"/>
            <w:vMerge/>
            <w:shd w:val="clear" w:color="auto" w:fill="auto"/>
            <w:vAlign w:val="center"/>
          </w:tcPr>
          <w:p w14:paraId="6094956E" w14:textId="77777777" w:rsidR="00AB2B30" w:rsidRPr="009B053A" w:rsidRDefault="00AB2B30">
            <w:pPr>
              <w:pStyle w:val="TAC"/>
              <w:rPr>
                <w:rFonts w:eastAsia="MS Mincho"/>
              </w:rPr>
            </w:pPr>
          </w:p>
        </w:tc>
        <w:tc>
          <w:tcPr>
            <w:tcW w:w="1146" w:type="dxa"/>
            <w:shd w:val="clear" w:color="auto" w:fill="auto"/>
            <w:vAlign w:val="center"/>
          </w:tcPr>
          <w:p w14:paraId="3F3579DF"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019142D9" w14:textId="77777777" w:rsidR="00AB2B30" w:rsidRPr="009B053A" w:rsidRDefault="006A7121">
            <w:pPr>
              <w:pStyle w:val="TAC"/>
              <w:rPr>
                <w:rFonts w:eastAsia="MS Mincho"/>
              </w:rPr>
            </w:pPr>
            <w:r w:rsidRPr="009B053A">
              <w:t>1935</w:t>
            </w:r>
          </w:p>
        </w:tc>
        <w:tc>
          <w:tcPr>
            <w:tcW w:w="779" w:type="dxa"/>
            <w:shd w:val="clear" w:color="auto" w:fill="auto"/>
            <w:noWrap/>
            <w:vAlign w:val="center"/>
          </w:tcPr>
          <w:p w14:paraId="3CBE2259"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65388DEB"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5A950A7" w14:textId="77777777" w:rsidR="00AB2B30" w:rsidRPr="009B053A" w:rsidRDefault="006A7121">
            <w:pPr>
              <w:pStyle w:val="TAC"/>
              <w:rPr>
                <w:rFonts w:eastAsia="MS Mincho"/>
              </w:rPr>
            </w:pPr>
            <w:r w:rsidRPr="009B053A">
              <w:t>2125</w:t>
            </w:r>
          </w:p>
        </w:tc>
        <w:tc>
          <w:tcPr>
            <w:tcW w:w="667" w:type="dxa"/>
            <w:shd w:val="clear" w:color="auto" w:fill="auto"/>
            <w:vAlign w:val="center"/>
          </w:tcPr>
          <w:p w14:paraId="0B88002C" w14:textId="77777777" w:rsidR="00AB2B30" w:rsidRPr="009B053A" w:rsidRDefault="006A7121">
            <w:pPr>
              <w:pStyle w:val="TAC"/>
              <w:rPr>
                <w:rFonts w:eastAsia="MS Mincho"/>
              </w:rPr>
            </w:pPr>
            <w:r w:rsidRPr="009B053A">
              <w:t>8.1</w:t>
            </w:r>
          </w:p>
        </w:tc>
        <w:tc>
          <w:tcPr>
            <w:tcW w:w="1328" w:type="dxa"/>
            <w:shd w:val="clear" w:color="auto" w:fill="auto"/>
            <w:vAlign w:val="center"/>
          </w:tcPr>
          <w:p w14:paraId="7B7B41DE" w14:textId="77777777" w:rsidR="00AB2B30" w:rsidRPr="009B053A" w:rsidRDefault="006A7121">
            <w:pPr>
              <w:pStyle w:val="TAC"/>
              <w:rPr>
                <w:rFonts w:eastAsia="MS Mincho"/>
              </w:rPr>
            </w:pPr>
            <w:r w:rsidRPr="009B053A">
              <w:t>IMD4</w:t>
            </w:r>
          </w:p>
        </w:tc>
      </w:tr>
      <w:tr w:rsidR="00AB2B30" w:rsidRPr="009B053A" w14:paraId="49F38B0B" w14:textId="77777777" w:rsidTr="00D65F24">
        <w:trPr>
          <w:trHeight w:val="54"/>
          <w:jc w:val="center"/>
        </w:trPr>
        <w:tc>
          <w:tcPr>
            <w:tcW w:w="1928" w:type="dxa"/>
            <w:vMerge/>
            <w:shd w:val="clear" w:color="auto" w:fill="auto"/>
            <w:vAlign w:val="center"/>
          </w:tcPr>
          <w:p w14:paraId="482DF8AB" w14:textId="77777777" w:rsidR="00AB2B30" w:rsidRPr="009B053A" w:rsidRDefault="00AB2B30">
            <w:pPr>
              <w:pStyle w:val="TAC"/>
              <w:rPr>
                <w:rFonts w:eastAsia="MS Mincho"/>
              </w:rPr>
            </w:pPr>
          </w:p>
        </w:tc>
        <w:tc>
          <w:tcPr>
            <w:tcW w:w="1146" w:type="dxa"/>
            <w:shd w:val="clear" w:color="auto" w:fill="auto"/>
            <w:vAlign w:val="center"/>
          </w:tcPr>
          <w:p w14:paraId="26A98AB2" w14:textId="77777777" w:rsidR="00AB2B30" w:rsidRPr="009B053A" w:rsidRDefault="006A7121">
            <w:pPr>
              <w:pStyle w:val="TAC"/>
              <w:rPr>
                <w:rFonts w:eastAsia="MS Mincho"/>
              </w:rPr>
            </w:pPr>
            <w:r w:rsidRPr="009B053A">
              <w:t>18</w:t>
            </w:r>
          </w:p>
        </w:tc>
        <w:tc>
          <w:tcPr>
            <w:tcW w:w="1481" w:type="dxa"/>
            <w:shd w:val="clear" w:color="auto" w:fill="auto"/>
            <w:noWrap/>
            <w:vAlign w:val="center"/>
          </w:tcPr>
          <w:p w14:paraId="513A8895" w14:textId="77777777" w:rsidR="00AB2B30" w:rsidRPr="009B053A" w:rsidRDefault="006A7121">
            <w:pPr>
              <w:pStyle w:val="TAC"/>
              <w:rPr>
                <w:rFonts w:eastAsia="MS Mincho"/>
              </w:rPr>
            </w:pPr>
            <w:r w:rsidRPr="009B053A">
              <w:t>822.5</w:t>
            </w:r>
          </w:p>
        </w:tc>
        <w:tc>
          <w:tcPr>
            <w:tcW w:w="779" w:type="dxa"/>
            <w:shd w:val="clear" w:color="auto" w:fill="auto"/>
            <w:noWrap/>
            <w:vAlign w:val="center"/>
          </w:tcPr>
          <w:p w14:paraId="4D96A5A1"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275CE1BD"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314CD7BE" w14:textId="77777777" w:rsidR="00AB2B30" w:rsidRPr="009B053A" w:rsidRDefault="006A7121">
            <w:pPr>
              <w:pStyle w:val="TAC"/>
              <w:rPr>
                <w:rFonts w:eastAsia="MS Mincho"/>
              </w:rPr>
            </w:pPr>
            <w:r w:rsidRPr="009B053A">
              <w:t>867.5</w:t>
            </w:r>
          </w:p>
        </w:tc>
        <w:tc>
          <w:tcPr>
            <w:tcW w:w="667" w:type="dxa"/>
            <w:shd w:val="clear" w:color="auto" w:fill="auto"/>
            <w:vAlign w:val="center"/>
          </w:tcPr>
          <w:p w14:paraId="6BFD63D2" w14:textId="77777777" w:rsidR="00AB2B30" w:rsidRPr="009B053A" w:rsidRDefault="006A7121">
            <w:pPr>
              <w:pStyle w:val="TAC"/>
              <w:rPr>
                <w:rFonts w:eastAsia="MS Mincho"/>
              </w:rPr>
            </w:pPr>
            <w:r w:rsidRPr="009B053A">
              <w:t>N/A</w:t>
            </w:r>
          </w:p>
        </w:tc>
        <w:tc>
          <w:tcPr>
            <w:tcW w:w="1328" w:type="dxa"/>
            <w:shd w:val="clear" w:color="auto" w:fill="auto"/>
            <w:vAlign w:val="center"/>
          </w:tcPr>
          <w:p w14:paraId="72EB5A49" w14:textId="77777777" w:rsidR="00AB2B30" w:rsidRPr="009B053A" w:rsidRDefault="006A7121">
            <w:pPr>
              <w:pStyle w:val="TAC"/>
              <w:rPr>
                <w:rFonts w:eastAsia="MS Mincho"/>
              </w:rPr>
            </w:pPr>
            <w:r w:rsidRPr="009B053A">
              <w:t>N/A</w:t>
            </w:r>
          </w:p>
        </w:tc>
      </w:tr>
      <w:tr w:rsidR="00AB2B30" w:rsidRPr="009B053A" w14:paraId="5DFEF481" w14:textId="77777777" w:rsidTr="00D65F24">
        <w:trPr>
          <w:trHeight w:val="54"/>
          <w:jc w:val="center"/>
        </w:trPr>
        <w:tc>
          <w:tcPr>
            <w:tcW w:w="1928" w:type="dxa"/>
            <w:vMerge/>
            <w:shd w:val="clear" w:color="auto" w:fill="auto"/>
            <w:vAlign w:val="center"/>
          </w:tcPr>
          <w:p w14:paraId="1F2A0DD3" w14:textId="77777777" w:rsidR="00AB2B30" w:rsidRPr="009B053A" w:rsidRDefault="00AB2B30">
            <w:pPr>
              <w:pStyle w:val="TAC"/>
              <w:rPr>
                <w:rFonts w:eastAsia="MS Mincho"/>
              </w:rPr>
            </w:pPr>
          </w:p>
        </w:tc>
        <w:tc>
          <w:tcPr>
            <w:tcW w:w="1146" w:type="dxa"/>
            <w:shd w:val="clear" w:color="auto" w:fill="auto"/>
            <w:vAlign w:val="center"/>
          </w:tcPr>
          <w:p w14:paraId="2B610F8D" w14:textId="77777777" w:rsidR="00AB2B30" w:rsidRPr="009B053A" w:rsidRDefault="006A7121">
            <w:pPr>
              <w:pStyle w:val="TAC"/>
              <w:rPr>
                <w:rFonts w:eastAsia="MS Mincho"/>
              </w:rPr>
            </w:pPr>
            <w:r w:rsidRPr="009B053A">
              <w:t>n79</w:t>
            </w:r>
          </w:p>
        </w:tc>
        <w:tc>
          <w:tcPr>
            <w:tcW w:w="1481" w:type="dxa"/>
            <w:shd w:val="clear" w:color="auto" w:fill="auto"/>
            <w:noWrap/>
            <w:vAlign w:val="center"/>
          </w:tcPr>
          <w:p w14:paraId="459E5B08" w14:textId="77777777" w:rsidR="00AB2B30" w:rsidRPr="009B053A" w:rsidRDefault="006A7121">
            <w:pPr>
              <w:pStyle w:val="TAC"/>
              <w:rPr>
                <w:rFonts w:eastAsia="MS Mincho"/>
              </w:rPr>
            </w:pPr>
            <w:r w:rsidRPr="009B053A">
              <w:t>4592.5</w:t>
            </w:r>
          </w:p>
        </w:tc>
        <w:tc>
          <w:tcPr>
            <w:tcW w:w="779" w:type="dxa"/>
            <w:shd w:val="clear" w:color="auto" w:fill="auto"/>
            <w:noWrap/>
            <w:vAlign w:val="center"/>
          </w:tcPr>
          <w:p w14:paraId="67170E55" w14:textId="77777777" w:rsidR="00AB2B30" w:rsidRPr="009B053A" w:rsidRDefault="006A7121">
            <w:pPr>
              <w:pStyle w:val="TAC"/>
              <w:rPr>
                <w:rFonts w:eastAsia="MS Mincho"/>
              </w:rPr>
            </w:pPr>
            <w:r w:rsidRPr="009B053A">
              <w:t>40</w:t>
            </w:r>
          </w:p>
        </w:tc>
        <w:tc>
          <w:tcPr>
            <w:tcW w:w="721" w:type="dxa"/>
            <w:shd w:val="clear" w:color="auto" w:fill="auto"/>
            <w:noWrap/>
            <w:vAlign w:val="center"/>
          </w:tcPr>
          <w:p w14:paraId="7A8DB734" w14:textId="77777777" w:rsidR="00AB2B30" w:rsidRPr="009B053A" w:rsidRDefault="006A7121">
            <w:pPr>
              <w:pStyle w:val="TAC"/>
              <w:rPr>
                <w:rFonts w:eastAsia="MS Mincho"/>
              </w:rPr>
            </w:pPr>
            <w:r w:rsidRPr="009B053A">
              <w:t>216</w:t>
            </w:r>
          </w:p>
        </w:tc>
        <w:tc>
          <w:tcPr>
            <w:tcW w:w="1314" w:type="dxa"/>
            <w:shd w:val="clear" w:color="auto" w:fill="auto"/>
            <w:noWrap/>
            <w:vAlign w:val="center"/>
          </w:tcPr>
          <w:p w14:paraId="29BA4E69" w14:textId="77777777" w:rsidR="00AB2B30" w:rsidRPr="009B053A" w:rsidRDefault="006A7121">
            <w:pPr>
              <w:pStyle w:val="TAC"/>
              <w:rPr>
                <w:rFonts w:eastAsia="MS Mincho"/>
              </w:rPr>
            </w:pPr>
            <w:r w:rsidRPr="009B053A">
              <w:t>4592.5</w:t>
            </w:r>
          </w:p>
        </w:tc>
        <w:tc>
          <w:tcPr>
            <w:tcW w:w="667" w:type="dxa"/>
            <w:shd w:val="clear" w:color="auto" w:fill="auto"/>
            <w:vAlign w:val="center"/>
          </w:tcPr>
          <w:p w14:paraId="6B5EEA2F" w14:textId="77777777" w:rsidR="00AB2B30" w:rsidRPr="009B053A" w:rsidRDefault="006A7121">
            <w:pPr>
              <w:pStyle w:val="TAC"/>
              <w:rPr>
                <w:rFonts w:eastAsia="MS Mincho"/>
              </w:rPr>
            </w:pPr>
            <w:r w:rsidRPr="009B053A">
              <w:t>N/A</w:t>
            </w:r>
          </w:p>
        </w:tc>
        <w:tc>
          <w:tcPr>
            <w:tcW w:w="1328" w:type="dxa"/>
            <w:shd w:val="clear" w:color="auto" w:fill="auto"/>
            <w:vAlign w:val="center"/>
          </w:tcPr>
          <w:p w14:paraId="334AF753" w14:textId="77777777" w:rsidR="00AB2B30" w:rsidRPr="009B053A" w:rsidRDefault="006A7121">
            <w:pPr>
              <w:pStyle w:val="TAC"/>
              <w:rPr>
                <w:rFonts w:eastAsia="MS Mincho"/>
              </w:rPr>
            </w:pPr>
            <w:r w:rsidRPr="009B053A">
              <w:t>N/A</w:t>
            </w:r>
          </w:p>
        </w:tc>
      </w:tr>
      <w:tr w:rsidR="00AB2B30" w:rsidRPr="009B053A" w14:paraId="54ABD389" w14:textId="77777777" w:rsidTr="00D65F24">
        <w:trPr>
          <w:trHeight w:val="54"/>
          <w:jc w:val="center"/>
        </w:trPr>
        <w:tc>
          <w:tcPr>
            <w:tcW w:w="1928" w:type="dxa"/>
            <w:vMerge w:val="restart"/>
            <w:shd w:val="clear" w:color="auto" w:fill="auto"/>
            <w:vAlign w:val="center"/>
            <w:hideMark/>
          </w:tcPr>
          <w:p w14:paraId="18F6F266" w14:textId="77777777" w:rsidR="00AB2B30" w:rsidRPr="009B053A" w:rsidRDefault="006A7121">
            <w:pPr>
              <w:pStyle w:val="TAC"/>
              <w:rPr>
                <w:rFonts w:eastAsia="MS Mincho"/>
              </w:rPr>
            </w:pPr>
            <w:r w:rsidRPr="009B053A">
              <w:rPr>
                <w:rFonts w:eastAsia="MS Mincho"/>
              </w:rPr>
              <w:t>DC_1A-19A_n77A</w:t>
            </w:r>
          </w:p>
          <w:p w14:paraId="54BDFE5B" w14:textId="77777777" w:rsidR="00AB2B30" w:rsidRPr="009B053A" w:rsidRDefault="006A7121">
            <w:pPr>
              <w:pStyle w:val="TAC"/>
            </w:pPr>
            <w:r w:rsidRPr="009B053A">
              <w:rPr>
                <w:rFonts w:eastAsia="MS Mincho"/>
              </w:rPr>
              <w:t>DC_1A-19A_n78A</w:t>
            </w:r>
          </w:p>
        </w:tc>
        <w:tc>
          <w:tcPr>
            <w:tcW w:w="1146" w:type="dxa"/>
            <w:shd w:val="clear" w:color="auto" w:fill="auto"/>
            <w:vAlign w:val="center"/>
            <w:hideMark/>
          </w:tcPr>
          <w:p w14:paraId="17D3D7F5"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35107EE3" w14:textId="77777777" w:rsidR="00AB2B30" w:rsidRPr="009B053A" w:rsidRDefault="006A7121">
            <w:pPr>
              <w:pStyle w:val="TAC"/>
              <w:rPr>
                <w:rFonts w:eastAsia="MS Mincho"/>
              </w:rPr>
            </w:pPr>
            <w:r w:rsidRPr="009B053A">
              <w:rPr>
                <w:rFonts w:eastAsia="MS Mincho"/>
              </w:rPr>
              <w:t>1940</w:t>
            </w:r>
          </w:p>
        </w:tc>
        <w:tc>
          <w:tcPr>
            <w:tcW w:w="779" w:type="dxa"/>
            <w:shd w:val="clear" w:color="auto" w:fill="auto"/>
            <w:noWrap/>
            <w:vAlign w:val="center"/>
          </w:tcPr>
          <w:p w14:paraId="54E09CBC"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47E9C312"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6DED5D28" w14:textId="77777777" w:rsidR="00AB2B30" w:rsidRPr="009B053A" w:rsidRDefault="006A7121">
            <w:pPr>
              <w:pStyle w:val="TAC"/>
              <w:rPr>
                <w:rFonts w:eastAsia="MS Mincho"/>
              </w:rPr>
            </w:pPr>
            <w:r w:rsidRPr="009B053A">
              <w:rPr>
                <w:rFonts w:eastAsia="MS Mincho"/>
              </w:rPr>
              <w:t>2130</w:t>
            </w:r>
          </w:p>
        </w:tc>
        <w:tc>
          <w:tcPr>
            <w:tcW w:w="667" w:type="dxa"/>
            <w:shd w:val="clear" w:color="auto" w:fill="auto"/>
            <w:vAlign w:val="center"/>
          </w:tcPr>
          <w:p w14:paraId="461BBCA5" w14:textId="77777777" w:rsidR="00AB2B30" w:rsidRPr="009B053A" w:rsidRDefault="006A7121">
            <w:pPr>
              <w:pStyle w:val="TAC"/>
              <w:rPr>
                <w:rFonts w:eastAsia="MS Mincho"/>
              </w:rPr>
            </w:pPr>
            <w:r w:rsidRPr="009B053A">
              <w:rPr>
                <w:rFonts w:eastAsia="MS Mincho"/>
              </w:rPr>
              <w:t>17.8</w:t>
            </w:r>
          </w:p>
        </w:tc>
        <w:tc>
          <w:tcPr>
            <w:tcW w:w="1328" w:type="dxa"/>
            <w:shd w:val="clear" w:color="auto" w:fill="auto"/>
            <w:vAlign w:val="center"/>
          </w:tcPr>
          <w:p w14:paraId="3120DC2F" w14:textId="77777777" w:rsidR="00AB2B30" w:rsidRPr="009B053A" w:rsidRDefault="006A7121">
            <w:pPr>
              <w:pStyle w:val="TAC"/>
              <w:rPr>
                <w:rFonts w:eastAsia="MS Mincho"/>
              </w:rPr>
            </w:pPr>
            <w:r w:rsidRPr="009B053A">
              <w:rPr>
                <w:rFonts w:eastAsia="MS Mincho"/>
              </w:rPr>
              <w:t>IMD3</w:t>
            </w:r>
          </w:p>
        </w:tc>
      </w:tr>
      <w:tr w:rsidR="00AB2B30" w:rsidRPr="009B053A" w14:paraId="34A93B93" w14:textId="77777777" w:rsidTr="00D65F24">
        <w:trPr>
          <w:trHeight w:val="22"/>
          <w:jc w:val="center"/>
        </w:trPr>
        <w:tc>
          <w:tcPr>
            <w:tcW w:w="1928" w:type="dxa"/>
            <w:vMerge/>
            <w:shd w:val="clear" w:color="auto" w:fill="auto"/>
            <w:vAlign w:val="center"/>
            <w:hideMark/>
          </w:tcPr>
          <w:p w14:paraId="5EDF0E27" w14:textId="77777777" w:rsidR="00AB2B30" w:rsidRPr="009B053A" w:rsidRDefault="00AB2B30">
            <w:pPr>
              <w:pStyle w:val="TAC"/>
            </w:pPr>
          </w:p>
        </w:tc>
        <w:tc>
          <w:tcPr>
            <w:tcW w:w="1146" w:type="dxa"/>
            <w:shd w:val="clear" w:color="auto" w:fill="auto"/>
            <w:vAlign w:val="center"/>
            <w:hideMark/>
          </w:tcPr>
          <w:p w14:paraId="2E2ED0C6"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550C1744" w14:textId="77777777" w:rsidR="00AB2B30" w:rsidRPr="009B053A" w:rsidRDefault="006A7121">
            <w:pPr>
              <w:pStyle w:val="TAC"/>
              <w:rPr>
                <w:rFonts w:eastAsia="MS Mincho"/>
              </w:rPr>
            </w:pPr>
            <w:r w:rsidRPr="009B053A">
              <w:rPr>
                <w:rFonts w:eastAsia="MS Mincho"/>
              </w:rPr>
              <w:t>832.5</w:t>
            </w:r>
          </w:p>
        </w:tc>
        <w:tc>
          <w:tcPr>
            <w:tcW w:w="779" w:type="dxa"/>
            <w:shd w:val="clear" w:color="auto" w:fill="auto"/>
            <w:noWrap/>
            <w:vAlign w:val="center"/>
          </w:tcPr>
          <w:p w14:paraId="4BE575A7"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3CDF5B5D"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FC0D480" w14:textId="77777777" w:rsidR="00AB2B30" w:rsidRPr="009B053A" w:rsidRDefault="006A7121">
            <w:pPr>
              <w:pStyle w:val="TAC"/>
              <w:rPr>
                <w:rFonts w:eastAsia="MS Mincho"/>
              </w:rPr>
            </w:pPr>
            <w:r w:rsidRPr="009B053A">
              <w:rPr>
                <w:rFonts w:eastAsia="MS Mincho"/>
              </w:rPr>
              <w:t>877.5</w:t>
            </w:r>
          </w:p>
        </w:tc>
        <w:tc>
          <w:tcPr>
            <w:tcW w:w="667" w:type="dxa"/>
            <w:shd w:val="clear" w:color="auto" w:fill="auto"/>
            <w:vAlign w:val="center"/>
          </w:tcPr>
          <w:p w14:paraId="03A52AEA" w14:textId="77777777" w:rsidR="00AB2B30" w:rsidRPr="009B053A" w:rsidRDefault="006A7121">
            <w:pPr>
              <w:pStyle w:val="TAC"/>
              <w:rPr>
                <w:rFonts w:eastAsia="MS Mincho"/>
              </w:rPr>
            </w:pPr>
            <w:r w:rsidRPr="009B053A">
              <w:t>N/A</w:t>
            </w:r>
          </w:p>
        </w:tc>
        <w:tc>
          <w:tcPr>
            <w:tcW w:w="1328" w:type="dxa"/>
            <w:shd w:val="clear" w:color="auto" w:fill="auto"/>
            <w:vAlign w:val="center"/>
          </w:tcPr>
          <w:p w14:paraId="726C0282" w14:textId="77777777" w:rsidR="00AB2B30" w:rsidRPr="009B053A" w:rsidRDefault="006A7121">
            <w:pPr>
              <w:pStyle w:val="TAC"/>
              <w:rPr>
                <w:rFonts w:eastAsia="MS Mincho"/>
              </w:rPr>
            </w:pPr>
            <w:r w:rsidRPr="009B053A">
              <w:t>N/A</w:t>
            </w:r>
          </w:p>
        </w:tc>
      </w:tr>
      <w:tr w:rsidR="00AB2B30" w:rsidRPr="009B053A" w14:paraId="15DB6314" w14:textId="77777777" w:rsidTr="00D65F24">
        <w:trPr>
          <w:trHeight w:val="22"/>
          <w:jc w:val="center"/>
        </w:trPr>
        <w:tc>
          <w:tcPr>
            <w:tcW w:w="1928" w:type="dxa"/>
            <w:vMerge/>
            <w:shd w:val="clear" w:color="auto" w:fill="auto"/>
            <w:vAlign w:val="center"/>
          </w:tcPr>
          <w:p w14:paraId="5B5F441A" w14:textId="77777777" w:rsidR="00AB2B30" w:rsidRPr="009B053A" w:rsidRDefault="00AB2B30">
            <w:pPr>
              <w:pStyle w:val="TAC"/>
            </w:pPr>
          </w:p>
        </w:tc>
        <w:tc>
          <w:tcPr>
            <w:tcW w:w="1146" w:type="dxa"/>
            <w:shd w:val="clear" w:color="auto" w:fill="auto"/>
            <w:vAlign w:val="center"/>
          </w:tcPr>
          <w:p w14:paraId="70C48125" w14:textId="77777777" w:rsidR="00AB2B30" w:rsidRPr="009B053A" w:rsidRDefault="006A7121">
            <w:pPr>
              <w:pStyle w:val="TAC"/>
              <w:rPr>
                <w:rFonts w:eastAsia="MS Mincho"/>
              </w:rPr>
            </w:pPr>
            <w:r w:rsidRPr="009B053A">
              <w:rPr>
                <w:rFonts w:eastAsia="MS Mincho"/>
              </w:rPr>
              <w:t>n77, n78</w:t>
            </w:r>
          </w:p>
        </w:tc>
        <w:tc>
          <w:tcPr>
            <w:tcW w:w="1481" w:type="dxa"/>
            <w:shd w:val="clear" w:color="auto" w:fill="auto"/>
            <w:noWrap/>
            <w:vAlign w:val="center"/>
          </w:tcPr>
          <w:p w14:paraId="3D9B5144" w14:textId="77777777" w:rsidR="00AB2B30" w:rsidRPr="009B053A" w:rsidRDefault="006A7121">
            <w:pPr>
              <w:pStyle w:val="TAC"/>
              <w:rPr>
                <w:rFonts w:eastAsia="MS Mincho"/>
              </w:rPr>
            </w:pPr>
            <w:r w:rsidRPr="009B053A">
              <w:rPr>
                <w:rFonts w:eastAsia="MS Mincho"/>
              </w:rPr>
              <w:t>3795</w:t>
            </w:r>
          </w:p>
        </w:tc>
        <w:tc>
          <w:tcPr>
            <w:tcW w:w="779" w:type="dxa"/>
            <w:shd w:val="clear" w:color="auto" w:fill="auto"/>
            <w:noWrap/>
            <w:vAlign w:val="center"/>
          </w:tcPr>
          <w:p w14:paraId="0A897C0B"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57685968"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593AD973" w14:textId="77777777" w:rsidR="00AB2B30" w:rsidRPr="009B053A" w:rsidRDefault="006A7121">
            <w:pPr>
              <w:pStyle w:val="TAC"/>
              <w:rPr>
                <w:rFonts w:eastAsia="MS Mincho"/>
              </w:rPr>
            </w:pPr>
            <w:r w:rsidRPr="009B053A">
              <w:rPr>
                <w:rFonts w:eastAsia="MS Mincho"/>
              </w:rPr>
              <w:t>3795</w:t>
            </w:r>
          </w:p>
        </w:tc>
        <w:tc>
          <w:tcPr>
            <w:tcW w:w="667" w:type="dxa"/>
            <w:shd w:val="clear" w:color="auto" w:fill="auto"/>
            <w:vAlign w:val="center"/>
          </w:tcPr>
          <w:p w14:paraId="41B4F57B" w14:textId="77777777" w:rsidR="00AB2B30" w:rsidRPr="009B053A" w:rsidRDefault="006A7121">
            <w:pPr>
              <w:pStyle w:val="TAC"/>
            </w:pPr>
            <w:r w:rsidRPr="009B053A">
              <w:t>N/A</w:t>
            </w:r>
          </w:p>
        </w:tc>
        <w:tc>
          <w:tcPr>
            <w:tcW w:w="1328" w:type="dxa"/>
            <w:shd w:val="clear" w:color="auto" w:fill="auto"/>
            <w:vAlign w:val="center"/>
          </w:tcPr>
          <w:p w14:paraId="563A4E51" w14:textId="77777777" w:rsidR="00AB2B30" w:rsidRPr="009B053A" w:rsidRDefault="006A7121">
            <w:pPr>
              <w:pStyle w:val="TAC"/>
            </w:pPr>
            <w:r w:rsidRPr="009B053A">
              <w:t>N/A</w:t>
            </w:r>
          </w:p>
        </w:tc>
      </w:tr>
      <w:tr w:rsidR="00AB2B30" w:rsidRPr="009B053A" w14:paraId="4CBBE531" w14:textId="77777777" w:rsidTr="00D65F24">
        <w:trPr>
          <w:trHeight w:val="22"/>
          <w:jc w:val="center"/>
        </w:trPr>
        <w:tc>
          <w:tcPr>
            <w:tcW w:w="1928" w:type="dxa"/>
            <w:vMerge/>
            <w:shd w:val="clear" w:color="auto" w:fill="auto"/>
            <w:vAlign w:val="center"/>
          </w:tcPr>
          <w:p w14:paraId="1C74AE17" w14:textId="77777777" w:rsidR="00AB2B30" w:rsidRPr="009B053A" w:rsidRDefault="00AB2B30">
            <w:pPr>
              <w:pStyle w:val="TAC"/>
            </w:pPr>
          </w:p>
        </w:tc>
        <w:tc>
          <w:tcPr>
            <w:tcW w:w="1146" w:type="dxa"/>
            <w:shd w:val="clear" w:color="auto" w:fill="auto"/>
            <w:vAlign w:val="center"/>
          </w:tcPr>
          <w:p w14:paraId="43476832"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257516B7"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17F52813"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330F2038"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6653CA7A"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378B84C2" w14:textId="77777777" w:rsidR="00AB2B30" w:rsidRPr="009B053A" w:rsidRDefault="006A7121">
            <w:pPr>
              <w:pStyle w:val="TAC"/>
            </w:pPr>
            <w:r w:rsidRPr="009B053A">
              <w:rPr>
                <w:rFonts w:eastAsia="MS Mincho"/>
              </w:rPr>
              <w:t>N/A</w:t>
            </w:r>
          </w:p>
        </w:tc>
        <w:tc>
          <w:tcPr>
            <w:tcW w:w="1328" w:type="dxa"/>
            <w:shd w:val="clear" w:color="auto" w:fill="auto"/>
            <w:vAlign w:val="center"/>
          </w:tcPr>
          <w:p w14:paraId="7E70E987" w14:textId="77777777" w:rsidR="00AB2B30" w:rsidRPr="009B053A" w:rsidRDefault="006A7121">
            <w:pPr>
              <w:pStyle w:val="TAC"/>
            </w:pPr>
            <w:r w:rsidRPr="009B053A">
              <w:rPr>
                <w:rFonts w:eastAsia="MS Mincho"/>
              </w:rPr>
              <w:t>N/A</w:t>
            </w:r>
          </w:p>
        </w:tc>
      </w:tr>
      <w:tr w:rsidR="00AB2B30" w:rsidRPr="009B053A" w14:paraId="62FCD89C" w14:textId="77777777" w:rsidTr="00D65F24">
        <w:trPr>
          <w:trHeight w:val="22"/>
          <w:jc w:val="center"/>
        </w:trPr>
        <w:tc>
          <w:tcPr>
            <w:tcW w:w="1928" w:type="dxa"/>
            <w:vMerge/>
            <w:shd w:val="clear" w:color="auto" w:fill="auto"/>
            <w:vAlign w:val="center"/>
          </w:tcPr>
          <w:p w14:paraId="5F545A19" w14:textId="77777777" w:rsidR="00AB2B30" w:rsidRPr="009B053A" w:rsidRDefault="00AB2B30">
            <w:pPr>
              <w:pStyle w:val="TAC"/>
            </w:pPr>
          </w:p>
        </w:tc>
        <w:tc>
          <w:tcPr>
            <w:tcW w:w="1146" w:type="dxa"/>
            <w:shd w:val="clear" w:color="auto" w:fill="auto"/>
            <w:vAlign w:val="center"/>
          </w:tcPr>
          <w:p w14:paraId="42114DFE"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2CE9EC1B"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251391B1"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7AC8EA85"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08D9EB81"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2B2C58A8" w14:textId="77777777" w:rsidR="00AB2B30" w:rsidRPr="009B053A" w:rsidRDefault="006A7121">
            <w:pPr>
              <w:pStyle w:val="TAC"/>
            </w:pPr>
            <w:r w:rsidRPr="009B053A">
              <w:rPr>
                <w:rFonts w:eastAsia="MS Mincho"/>
              </w:rPr>
              <w:t>N/A</w:t>
            </w:r>
          </w:p>
        </w:tc>
        <w:tc>
          <w:tcPr>
            <w:tcW w:w="1328" w:type="dxa"/>
            <w:shd w:val="clear" w:color="auto" w:fill="auto"/>
            <w:vAlign w:val="center"/>
          </w:tcPr>
          <w:p w14:paraId="5F51DFA0" w14:textId="77777777" w:rsidR="00AB2B30" w:rsidRPr="009B053A" w:rsidRDefault="006A7121">
            <w:pPr>
              <w:pStyle w:val="TAC"/>
            </w:pPr>
            <w:r w:rsidRPr="009B053A">
              <w:rPr>
                <w:rFonts w:eastAsia="MS Mincho"/>
              </w:rPr>
              <w:t>IMD5</w:t>
            </w:r>
          </w:p>
        </w:tc>
      </w:tr>
      <w:tr w:rsidR="00AB2B30" w:rsidRPr="009B053A" w14:paraId="2CF685D1" w14:textId="77777777" w:rsidTr="00D65F24">
        <w:trPr>
          <w:trHeight w:val="22"/>
          <w:jc w:val="center"/>
        </w:trPr>
        <w:tc>
          <w:tcPr>
            <w:tcW w:w="1928" w:type="dxa"/>
            <w:vMerge/>
            <w:shd w:val="clear" w:color="auto" w:fill="auto"/>
            <w:vAlign w:val="center"/>
          </w:tcPr>
          <w:p w14:paraId="190ED08F" w14:textId="77777777" w:rsidR="00AB2B30" w:rsidRPr="009B053A" w:rsidRDefault="00AB2B30">
            <w:pPr>
              <w:pStyle w:val="TAC"/>
            </w:pPr>
          </w:p>
        </w:tc>
        <w:tc>
          <w:tcPr>
            <w:tcW w:w="1146" w:type="dxa"/>
            <w:shd w:val="clear" w:color="auto" w:fill="auto"/>
            <w:vAlign w:val="center"/>
          </w:tcPr>
          <w:p w14:paraId="6863C966" w14:textId="77777777" w:rsidR="00AB2B30" w:rsidRPr="009B053A" w:rsidRDefault="006A7121">
            <w:pPr>
              <w:pStyle w:val="TAC"/>
              <w:rPr>
                <w:rFonts w:eastAsia="MS Mincho"/>
              </w:rPr>
            </w:pPr>
            <w:r w:rsidRPr="009B053A">
              <w:rPr>
                <w:rFonts w:eastAsia="MS Mincho"/>
              </w:rPr>
              <w:t>n78</w:t>
            </w:r>
          </w:p>
        </w:tc>
        <w:tc>
          <w:tcPr>
            <w:tcW w:w="1481" w:type="dxa"/>
            <w:shd w:val="clear" w:color="auto" w:fill="auto"/>
            <w:noWrap/>
            <w:vAlign w:val="center"/>
          </w:tcPr>
          <w:p w14:paraId="57324AE2"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3F6FB178"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3AF81B9D"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5B4839C3"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7CDCE4F9" w14:textId="77777777" w:rsidR="00AB2B30" w:rsidRPr="009B053A" w:rsidRDefault="006A7121">
            <w:pPr>
              <w:pStyle w:val="TAC"/>
            </w:pPr>
            <w:r w:rsidRPr="009B053A">
              <w:rPr>
                <w:rFonts w:eastAsia="MS Mincho"/>
              </w:rPr>
              <w:t>N/A</w:t>
            </w:r>
          </w:p>
        </w:tc>
        <w:tc>
          <w:tcPr>
            <w:tcW w:w="1328" w:type="dxa"/>
            <w:shd w:val="clear" w:color="auto" w:fill="auto"/>
            <w:vAlign w:val="center"/>
          </w:tcPr>
          <w:p w14:paraId="41491D51" w14:textId="77777777" w:rsidR="00AB2B30" w:rsidRPr="009B053A" w:rsidRDefault="006A7121">
            <w:pPr>
              <w:pStyle w:val="TAC"/>
            </w:pPr>
            <w:r w:rsidRPr="009B053A">
              <w:rPr>
                <w:rFonts w:eastAsia="MS Mincho"/>
              </w:rPr>
              <w:t>N/A</w:t>
            </w:r>
          </w:p>
        </w:tc>
      </w:tr>
      <w:tr w:rsidR="00AB2B30" w:rsidRPr="009B053A" w14:paraId="470138C5" w14:textId="77777777" w:rsidTr="00D65F24">
        <w:trPr>
          <w:trHeight w:val="54"/>
          <w:jc w:val="center"/>
        </w:trPr>
        <w:tc>
          <w:tcPr>
            <w:tcW w:w="1928" w:type="dxa"/>
            <w:vMerge w:val="restart"/>
            <w:shd w:val="clear" w:color="auto" w:fill="auto"/>
            <w:vAlign w:val="center"/>
            <w:hideMark/>
          </w:tcPr>
          <w:p w14:paraId="08787128" w14:textId="77777777" w:rsidR="00AB2B30" w:rsidRPr="009B053A" w:rsidRDefault="006A7121">
            <w:pPr>
              <w:pStyle w:val="TAC"/>
            </w:pPr>
            <w:r w:rsidRPr="009B053A">
              <w:rPr>
                <w:rFonts w:eastAsia="MS Mincho"/>
              </w:rPr>
              <w:t>DC_1A-19A_n79A</w:t>
            </w:r>
          </w:p>
        </w:tc>
        <w:tc>
          <w:tcPr>
            <w:tcW w:w="1146" w:type="dxa"/>
            <w:shd w:val="clear" w:color="auto" w:fill="auto"/>
            <w:vAlign w:val="center"/>
            <w:hideMark/>
          </w:tcPr>
          <w:p w14:paraId="0F99B0EC"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162519B7"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28583C0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5C02A085"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6BD4E3F5"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613A1F72" w14:textId="77777777" w:rsidR="00AB2B30" w:rsidRPr="009B053A" w:rsidRDefault="006A7121">
            <w:pPr>
              <w:pStyle w:val="TAC"/>
              <w:rPr>
                <w:rFonts w:eastAsia="MS Mincho"/>
              </w:rPr>
            </w:pPr>
            <w:r w:rsidRPr="009B053A">
              <w:t>N/A</w:t>
            </w:r>
          </w:p>
        </w:tc>
        <w:tc>
          <w:tcPr>
            <w:tcW w:w="1328" w:type="dxa"/>
            <w:shd w:val="clear" w:color="auto" w:fill="auto"/>
            <w:vAlign w:val="center"/>
          </w:tcPr>
          <w:p w14:paraId="0DD5328E" w14:textId="77777777" w:rsidR="00AB2B30" w:rsidRPr="009B053A" w:rsidRDefault="006A7121">
            <w:pPr>
              <w:pStyle w:val="TAC"/>
              <w:rPr>
                <w:rFonts w:eastAsia="MS Mincho"/>
              </w:rPr>
            </w:pPr>
            <w:r w:rsidRPr="009B053A">
              <w:t>N/A</w:t>
            </w:r>
          </w:p>
        </w:tc>
      </w:tr>
      <w:tr w:rsidR="00AB2B30" w:rsidRPr="009B053A" w14:paraId="5230DE64" w14:textId="77777777" w:rsidTr="00D65F24">
        <w:trPr>
          <w:trHeight w:val="22"/>
          <w:jc w:val="center"/>
        </w:trPr>
        <w:tc>
          <w:tcPr>
            <w:tcW w:w="1928" w:type="dxa"/>
            <w:vMerge/>
            <w:shd w:val="clear" w:color="auto" w:fill="auto"/>
            <w:vAlign w:val="center"/>
            <w:hideMark/>
          </w:tcPr>
          <w:p w14:paraId="14EBA679" w14:textId="77777777" w:rsidR="00AB2B30" w:rsidRPr="009B053A" w:rsidRDefault="00AB2B30">
            <w:pPr>
              <w:pStyle w:val="TAC"/>
            </w:pPr>
          </w:p>
        </w:tc>
        <w:tc>
          <w:tcPr>
            <w:tcW w:w="1146" w:type="dxa"/>
            <w:shd w:val="clear" w:color="auto" w:fill="auto"/>
            <w:vAlign w:val="center"/>
            <w:hideMark/>
          </w:tcPr>
          <w:p w14:paraId="2F5E3FAF"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4DBDDA3D" w14:textId="77777777" w:rsidR="00AB2B30" w:rsidRPr="009B053A" w:rsidRDefault="006A7121">
            <w:pPr>
              <w:pStyle w:val="TAC"/>
              <w:rPr>
                <w:rFonts w:eastAsia="MS Mincho"/>
              </w:rPr>
            </w:pPr>
            <w:r w:rsidRPr="009B053A">
              <w:rPr>
                <w:rFonts w:eastAsia="MS Mincho"/>
              </w:rPr>
              <w:t>837.5</w:t>
            </w:r>
          </w:p>
        </w:tc>
        <w:tc>
          <w:tcPr>
            <w:tcW w:w="779" w:type="dxa"/>
            <w:shd w:val="clear" w:color="auto" w:fill="auto"/>
            <w:noWrap/>
            <w:vAlign w:val="center"/>
          </w:tcPr>
          <w:p w14:paraId="076A42CF"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1291C137"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7CAE0F6D" w14:textId="77777777" w:rsidR="00AB2B30" w:rsidRPr="009B053A" w:rsidRDefault="006A7121">
            <w:pPr>
              <w:pStyle w:val="TAC"/>
              <w:rPr>
                <w:rFonts w:eastAsia="MS Mincho"/>
              </w:rPr>
            </w:pPr>
            <w:r w:rsidRPr="009B053A">
              <w:rPr>
                <w:rFonts w:eastAsia="MS Mincho"/>
              </w:rPr>
              <w:t>882.5</w:t>
            </w:r>
          </w:p>
        </w:tc>
        <w:tc>
          <w:tcPr>
            <w:tcW w:w="667" w:type="dxa"/>
            <w:shd w:val="clear" w:color="auto" w:fill="auto"/>
            <w:vAlign w:val="center"/>
          </w:tcPr>
          <w:p w14:paraId="3C92CE7F" w14:textId="77777777" w:rsidR="00AB2B30" w:rsidRPr="009B053A" w:rsidRDefault="006A7121">
            <w:pPr>
              <w:pStyle w:val="TAC"/>
              <w:rPr>
                <w:rFonts w:eastAsia="MS Mincho"/>
              </w:rPr>
            </w:pPr>
            <w:r w:rsidRPr="009B053A">
              <w:rPr>
                <w:rFonts w:eastAsia="MS Mincho"/>
              </w:rPr>
              <w:t>18.3</w:t>
            </w:r>
          </w:p>
        </w:tc>
        <w:tc>
          <w:tcPr>
            <w:tcW w:w="1328" w:type="dxa"/>
            <w:shd w:val="clear" w:color="auto" w:fill="auto"/>
            <w:vAlign w:val="center"/>
          </w:tcPr>
          <w:p w14:paraId="6708A863" w14:textId="77777777" w:rsidR="00AB2B30" w:rsidRPr="009B053A" w:rsidRDefault="006A7121">
            <w:pPr>
              <w:pStyle w:val="TAC"/>
              <w:rPr>
                <w:rFonts w:eastAsia="MS Mincho"/>
              </w:rPr>
            </w:pPr>
            <w:r w:rsidRPr="009B053A">
              <w:rPr>
                <w:rFonts w:eastAsia="MS Mincho"/>
              </w:rPr>
              <w:t>IMD3</w:t>
            </w:r>
          </w:p>
        </w:tc>
      </w:tr>
      <w:tr w:rsidR="00AB2B30" w:rsidRPr="009B053A" w14:paraId="7E90BD18" w14:textId="77777777" w:rsidTr="00D65F24">
        <w:trPr>
          <w:trHeight w:val="22"/>
          <w:jc w:val="center"/>
        </w:trPr>
        <w:tc>
          <w:tcPr>
            <w:tcW w:w="1928" w:type="dxa"/>
            <w:vMerge/>
            <w:shd w:val="clear" w:color="auto" w:fill="auto"/>
            <w:vAlign w:val="center"/>
          </w:tcPr>
          <w:p w14:paraId="37D088E8" w14:textId="77777777" w:rsidR="00AB2B30" w:rsidRPr="009B053A" w:rsidRDefault="00AB2B30">
            <w:pPr>
              <w:pStyle w:val="TAC"/>
            </w:pPr>
          </w:p>
        </w:tc>
        <w:tc>
          <w:tcPr>
            <w:tcW w:w="1146" w:type="dxa"/>
            <w:shd w:val="clear" w:color="auto" w:fill="auto"/>
            <w:vAlign w:val="center"/>
          </w:tcPr>
          <w:p w14:paraId="5620F94E" w14:textId="77777777" w:rsidR="00AB2B30" w:rsidRPr="009B053A" w:rsidRDefault="006A7121">
            <w:pPr>
              <w:pStyle w:val="TAC"/>
              <w:rPr>
                <w:rFonts w:eastAsia="MS Mincho"/>
              </w:rPr>
            </w:pPr>
            <w:r w:rsidRPr="009B053A">
              <w:rPr>
                <w:rFonts w:eastAsia="MS Mincho"/>
              </w:rPr>
              <w:t>n79</w:t>
            </w:r>
          </w:p>
        </w:tc>
        <w:tc>
          <w:tcPr>
            <w:tcW w:w="1481" w:type="dxa"/>
            <w:shd w:val="clear" w:color="auto" w:fill="auto"/>
            <w:noWrap/>
            <w:vAlign w:val="center"/>
          </w:tcPr>
          <w:p w14:paraId="4A091B0C" w14:textId="77777777" w:rsidR="00AB2B30" w:rsidRPr="009B053A" w:rsidRDefault="006A7121">
            <w:pPr>
              <w:pStyle w:val="TAC"/>
              <w:rPr>
                <w:rFonts w:eastAsia="MS Mincho"/>
              </w:rPr>
            </w:pPr>
            <w:r w:rsidRPr="009B053A">
              <w:rPr>
                <w:rFonts w:eastAsia="MS Mincho"/>
              </w:rPr>
              <w:t>4782.5</w:t>
            </w:r>
          </w:p>
        </w:tc>
        <w:tc>
          <w:tcPr>
            <w:tcW w:w="779" w:type="dxa"/>
            <w:shd w:val="clear" w:color="auto" w:fill="auto"/>
            <w:noWrap/>
            <w:vAlign w:val="center"/>
          </w:tcPr>
          <w:p w14:paraId="5A5F82E9" w14:textId="77777777" w:rsidR="00AB2B30" w:rsidRPr="009B053A" w:rsidRDefault="006A7121">
            <w:pPr>
              <w:pStyle w:val="TAC"/>
              <w:rPr>
                <w:rFonts w:eastAsia="MS Mincho"/>
              </w:rPr>
            </w:pPr>
            <w:r w:rsidRPr="009B053A">
              <w:rPr>
                <w:rFonts w:eastAsia="MS Mincho"/>
              </w:rPr>
              <w:t>40</w:t>
            </w:r>
          </w:p>
        </w:tc>
        <w:tc>
          <w:tcPr>
            <w:tcW w:w="721" w:type="dxa"/>
            <w:shd w:val="clear" w:color="auto" w:fill="auto"/>
            <w:noWrap/>
            <w:vAlign w:val="center"/>
          </w:tcPr>
          <w:p w14:paraId="1D2DFF89" w14:textId="77777777" w:rsidR="00AB2B30" w:rsidRPr="009B053A" w:rsidRDefault="006A7121">
            <w:pPr>
              <w:pStyle w:val="TAC"/>
              <w:rPr>
                <w:rFonts w:eastAsia="MS Mincho"/>
              </w:rPr>
            </w:pPr>
            <w:r w:rsidRPr="009B053A">
              <w:rPr>
                <w:rFonts w:eastAsia="MS Mincho"/>
              </w:rPr>
              <w:t>216</w:t>
            </w:r>
          </w:p>
        </w:tc>
        <w:tc>
          <w:tcPr>
            <w:tcW w:w="1314" w:type="dxa"/>
            <w:shd w:val="clear" w:color="auto" w:fill="auto"/>
            <w:noWrap/>
            <w:vAlign w:val="center"/>
          </w:tcPr>
          <w:p w14:paraId="08B0EAE9" w14:textId="77777777" w:rsidR="00AB2B30" w:rsidRPr="009B053A" w:rsidRDefault="006A7121">
            <w:pPr>
              <w:pStyle w:val="TAC"/>
              <w:rPr>
                <w:rFonts w:eastAsia="MS Mincho"/>
              </w:rPr>
            </w:pPr>
            <w:r w:rsidRPr="009B053A">
              <w:rPr>
                <w:rFonts w:eastAsia="MS Mincho"/>
              </w:rPr>
              <w:t>4782.5</w:t>
            </w:r>
          </w:p>
        </w:tc>
        <w:tc>
          <w:tcPr>
            <w:tcW w:w="667" w:type="dxa"/>
            <w:shd w:val="clear" w:color="auto" w:fill="auto"/>
            <w:vAlign w:val="center"/>
          </w:tcPr>
          <w:p w14:paraId="0630B2B5" w14:textId="77777777" w:rsidR="00AB2B30" w:rsidRPr="009B053A" w:rsidRDefault="006A7121">
            <w:pPr>
              <w:pStyle w:val="TAC"/>
            </w:pPr>
            <w:r w:rsidRPr="009B053A">
              <w:t>N/A</w:t>
            </w:r>
          </w:p>
        </w:tc>
        <w:tc>
          <w:tcPr>
            <w:tcW w:w="1328" w:type="dxa"/>
            <w:shd w:val="clear" w:color="auto" w:fill="auto"/>
            <w:vAlign w:val="center"/>
          </w:tcPr>
          <w:p w14:paraId="154476DD" w14:textId="77777777" w:rsidR="00AB2B30" w:rsidRPr="009B053A" w:rsidRDefault="006A7121">
            <w:pPr>
              <w:pStyle w:val="TAC"/>
            </w:pPr>
            <w:r w:rsidRPr="009B053A">
              <w:t>N/A</w:t>
            </w:r>
          </w:p>
        </w:tc>
      </w:tr>
      <w:tr w:rsidR="00AB2B30" w:rsidRPr="009B053A" w14:paraId="1C951B84" w14:textId="77777777" w:rsidTr="00D65F24">
        <w:trPr>
          <w:trHeight w:val="22"/>
          <w:jc w:val="center"/>
        </w:trPr>
        <w:tc>
          <w:tcPr>
            <w:tcW w:w="1928" w:type="dxa"/>
            <w:vMerge/>
            <w:shd w:val="clear" w:color="auto" w:fill="auto"/>
            <w:vAlign w:val="center"/>
          </w:tcPr>
          <w:p w14:paraId="11B3467F" w14:textId="77777777" w:rsidR="00AB2B30" w:rsidRPr="009B053A" w:rsidRDefault="00AB2B30">
            <w:pPr>
              <w:pStyle w:val="TAC"/>
            </w:pPr>
          </w:p>
        </w:tc>
        <w:tc>
          <w:tcPr>
            <w:tcW w:w="1146" w:type="dxa"/>
            <w:shd w:val="clear" w:color="auto" w:fill="auto"/>
            <w:vAlign w:val="center"/>
          </w:tcPr>
          <w:p w14:paraId="25A42485"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2519C681"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68E10193"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1B0665E2"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5F7F3DC8"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2F7201B7" w14:textId="77777777" w:rsidR="00AB2B30" w:rsidRPr="009B053A" w:rsidRDefault="006A7121">
            <w:pPr>
              <w:pStyle w:val="TAC"/>
              <w:rPr>
                <w:rFonts w:eastAsia="MS Mincho"/>
              </w:rPr>
            </w:pPr>
            <w:r w:rsidRPr="009B053A">
              <w:rPr>
                <w:rFonts w:eastAsia="MS Mincho"/>
              </w:rPr>
              <w:t>8.1</w:t>
            </w:r>
          </w:p>
        </w:tc>
        <w:tc>
          <w:tcPr>
            <w:tcW w:w="1328" w:type="dxa"/>
            <w:shd w:val="clear" w:color="auto" w:fill="auto"/>
            <w:vAlign w:val="center"/>
          </w:tcPr>
          <w:p w14:paraId="43B89E13" w14:textId="77777777" w:rsidR="00AB2B30" w:rsidRPr="009B053A" w:rsidRDefault="006A7121">
            <w:pPr>
              <w:pStyle w:val="TAC"/>
              <w:rPr>
                <w:rFonts w:eastAsia="MS Mincho"/>
              </w:rPr>
            </w:pPr>
            <w:r w:rsidRPr="009B053A">
              <w:rPr>
                <w:rFonts w:eastAsia="MS Mincho"/>
              </w:rPr>
              <w:t>IMD4</w:t>
            </w:r>
          </w:p>
        </w:tc>
      </w:tr>
      <w:tr w:rsidR="00AB2B30" w:rsidRPr="009B053A" w14:paraId="0D7109F3" w14:textId="77777777" w:rsidTr="00D65F24">
        <w:trPr>
          <w:trHeight w:val="22"/>
          <w:jc w:val="center"/>
        </w:trPr>
        <w:tc>
          <w:tcPr>
            <w:tcW w:w="1928" w:type="dxa"/>
            <w:vMerge/>
            <w:shd w:val="clear" w:color="auto" w:fill="auto"/>
            <w:vAlign w:val="center"/>
          </w:tcPr>
          <w:p w14:paraId="1F4D5DEA" w14:textId="77777777" w:rsidR="00AB2B30" w:rsidRPr="009B053A" w:rsidRDefault="00AB2B30">
            <w:pPr>
              <w:pStyle w:val="TAC"/>
            </w:pPr>
          </w:p>
        </w:tc>
        <w:tc>
          <w:tcPr>
            <w:tcW w:w="1146" w:type="dxa"/>
            <w:shd w:val="clear" w:color="auto" w:fill="auto"/>
            <w:vAlign w:val="center"/>
          </w:tcPr>
          <w:p w14:paraId="76188E01"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270CBED1" w14:textId="77777777" w:rsidR="00AB2B30" w:rsidRPr="009B053A" w:rsidRDefault="006A7121">
            <w:pPr>
              <w:pStyle w:val="TAC"/>
              <w:rPr>
                <w:rFonts w:eastAsia="MS Mincho"/>
              </w:rPr>
            </w:pPr>
            <w:r w:rsidRPr="009B053A">
              <w:rPr>
                <w:rFonts w:eastAsia="MS Mincho"/>
              </w:rPr>
              <w:t>837.5</w:t>
            </w:r>
          </w:p>
        </w:tc>
        <w:tc>
          <w:tcPr>
            <w:tcW w:w="779" w:type="dxa"/>
            <w:shd w:val="clear" w:color="auto" w:fill="auto"/>
            <w:noWrap/>
            <w:vAlign w:val="center"/>
          </w:tcPr>
          <w:p w14:paraId="2F01148B"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577DF050"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5790269" w14:textId="77777777" w:rsidR="00AB2B30" w:rsidRPr="009B053A" w:rsidRDefault="006A7121">
            <w:pPr>
              <w:pStyle w:val="TAC"/>
              <w:rPr>
                <w:rFonts w:eastAsia="MS Mincho"/>
              </w:rPr>
            </w:pPr>
            <w:r w:rsidRPr="009B053A">
              <w:rPr>
                <w:rFonts w:eastAsia="MS Mincho"/>
              </w:rPr>
              <w:t>882.5</w:t>
            </w:r>
          </w:p>
        </w:tc>
        <w:tc>
          <w:tcPr>
            <w:tcW w:w="667" w:type="dxa"/>
            <w:shd w:val="clear" w:color="auto" w:fill="auto"/>
            <w:vAlign w:val="center"/>
          </w:tcPr>
          <w:p w14:paraId="5E5E2559" w14:textId="77777777" w:rsidR="00AB2B30" w:rsidRPr="009B053A" w:rsidRDefault="006A7121">
            <w:pPr>
              <w:pStyle w:val="TAC"/>
            </w:pPr>
            <w:r w:rsidRPr="009B053A">
              <w:t>N/A</w:t>
            </w:r>
          </w:p>
        </w:tc>
        <w:tc>
          <w:tcPr>
            <w:tcW w:w="1328" w:type="dxa"/>
            <w:shd w:val="clear" w:color="auto" w:fill="auto"/>
            <w:vAlign w:val="center"/>
          </w:tcPr>
          <w:p w14:paraId="5CCBB1CE" w14:textId="77777777" w:rsidR="00AB2B30" w:rsidRPr="009B053A" w:rsidRDefault="006A7121">
            <w:pPr>
              <w:pStyle w:val="TAC"/>
            </w:pPr>
            <w:r w:rsidRPr="009B053A">
              <w:t>N/A</w:t>
            </w:r>
          </w:p>
        </w:tc>
      </w:tr>
      <w:tr w:rsidR="00AB2B30" w:rsidRPr="009B053A" w14:paraId="29D65365" w14:textId="77777777" w:rsidTr="00D65F24">
        <w:trPr>
          <w:trHeight w:val="22"/>
          <w:jc w:val="center"/>
        </w:trPr>
        <w:tc>
          <w:tcPr>
            <w:tcW w:w="1928" w:type="dxa"/>
            <w:vMerge/>
            <w:shd w:val="clear" w:color="auto" w:fill="auto"/>
            <w:vAlign w:val="center"/>
          </w:tcPr>
          <w:p w14:paraId="44976826" w14:textId="77777777" w:rsidR="00AB2B30" w:rsidRPr="009B053A" w:rsidRDefault="00AB2B30">
            <w:pPr>
              <w:pStyle w:val="TAC"/>
            </w:pPr>
          </w:p>
        </w:tc>
        <w:tc>
          <w:tcPr>
            <w:tcW w:w="1146" w:type="dxa"/>
            <w:shd w:val="clear" w:color="auto" w:fill="auto"/>
            <w:vAlign w:val="center"/>
          </w:tcPr>
          <w:p w14:paraId="7F834E78" w14:textId="77777777" w:rsidR="00AB2B30" w:rsidRPr="009B053A" w:rsidRDefault="006A7121">
            <w:pPr>
              <w:pStyle w:val="TAC"/>
              <w:rPr>
                <w:rFonts w:eastAsia="MS Mincho"/>
              </w:rPr>
            </w:pPr>
            <w:r w:rsidRPr="009B053A">
              <w:rPr>
                <w:rFonts w:eastAsia="MS Mincho"/>
              </w:rPr>
              <w:t>n79</w:t>
            </w:r>
          </w:p>
        </w:tc>
        <w:tc>
          <w:tcPr>
            <w:tcW w:w="1481" w:type="dxa"/>
            <w:shd w:val="clear" w:color="auto" w:fill="auto"/>
            <w:noWrap/>
            <w:vAlign w:val="center"/>
          </w:tcPr>
          <w:p w14:paraId="6B665B89" w14:textId="77777777" w:rsidR="00AB2B30" w:rsidRPr="009B053A" w:rsidRDefault="006A7121">
            <w:pPr>
              <w:pStyle w:val="TAC"/>
              <w:rPr>
                <w:rFonts w:eastAsia="MS Mincho"/>
              </w:rPr>
            </w:pPr>
            <w:r w:rsidRPr="009B053A">
              <w:rPr>
                <w:rFonts w:eastAsia="MS Mincho"/>
              </w:rPr>
              <w:t>4652.5</w:t>
            </w:r>
          </w:p>
        </w:tc>
        <w:tc>
          <w:tcPr>
            <w:tcW w:w="779" w:type="dxa"/>
            <w:shd w:val="clear" w:color="auto" w:fill="auto"/>
            <w:noWrap/>
            <w:vAlign w:val="center"/>
          </w:tcPr>
          <w:p w14:paraId="50D2800B" w14:textId="77777777" w:rsidR="00AB2B30" w:rsidRPr="009B053A" w:rsidRDefault="006A7121">
            <w:pPr>
              <w:pStyle w:val="TAC"/>
              <w:rPr>
                <w:rFonts w:eastAsia="MS Mincho"/>
              </w:rPr>
            </w:pPr>
            <w:r w:rsidRPr="009B053A">
              <w:rPr>
                <w:rFonts w:eastAsia="MS Mincho"/>
              </w:rPr>
              <w:t>40</w:t>
            </w:r>
          </w:p>
        </w:tc>
        <w:tc>
          <w:tcPr>
            <w:tcW w:w="721" w:type="dxa"/>
            <w:shd w:val="clear" w:color="auto" w:fill="auto"/>
            <w:noWrap/>
            <w:vAlign w:val="center"/>
          </w:tcPr>
          <w:p w14:paraId="368707C7" w14:textId="77777777" w:rsidR="00AB2B30" w:rsidRPr="009B053A" w:rsidRDefault="006A7121">
            <w:pPr>
              <w:pStyle w:val="TAC"/>
              <w:rPr>
                <w:rFonts w:eastAsia="MS Mincho"/>
              </w:rPr>
            </w:pPr>
            <w:r w:rsidRPr="009B053A">
              <w:rPr>
                <w:rFonts w:eastAsia="MS Mincho"/>
              </w:rPr>
              <w:t>216</w:t>
            </w:r>
          </w:p>
        </w:tc>
        <w:tc>
          <w:tcPr>
            <w:tcW w:w="1314" w:type="dxa"/>
            <w:shd w:val="clear" w:color="auto" w:fill="auto"/>
            <w:noWrap/>
            <w:vAlign w:val="center"/>
          </w:tcPr>
          <w:p w14:paraId="754238B4" w14:textId="77777777" w:rsidR="00AB2B30" w:rsidRPr="009B053A" w:rsidRDefault="006A7121">
            <w:pPr>
              <w:pStyle w:val="TAC"/>
              <w:rPr>
                <w:rFonts w:eastAsia="MS Mincho"/>
              </w:rPr>
            </w:pPr>
            <w:r w:rsidRPr="009B053A">
              <w:rPr>
                <w:rFonts w:eastAsia="MS Mincho"/>
              </w:rPr>
              <w:t>4652.5</w:t>
            </w:r>
          </w:p>
        </w:tc>
        <w:tc>
          <w:tcPr>
            <w:tcW w:w="667" w:type="dxa"/>
            <w:shd w:val="clear" w:color="auto" w:fill="auto"/>
            <w:vAlign w:val="center"/>
          </w:tcPr>
          <w:p w14:paraId="08864250" w14:textId="77777777" w:rsidR="00AB2B30" w:rsidRPr="009B053A" w:rsidRDefault="006A7121">
            <w:pPr>
              <w:pStyle w:val="TAC"/>
            </w:pPr>
            <w:r w:rsidRPr="009B053A">
              <w:t>N/A</w:t>
            </w:r>
          </w:p>
        </w:tc>
        <w:tc>
          <w:tcPr>
            <w:tcW w:w="1328" w:type="dxa"/>
            <w:shd w:val="clear" w:color="auto" w:fill="auto"/>
            <w:vAlign w:val="center"/>
          </w:tcPr>
          <w:p w14:paraId="21AAA05A" w14:textId="77777777" w:rsidR="00AB2B30" w:rsidRPr="009B053A" w:rsidRDefault="006A7121">
            <w:pPr>
              <w:pStyle w:val="TAC"/>
            </w:pPr>
            <w:r w:rsidRPr="009B053A">
              <w:t>N/A</w:t>
            </w:r>
          </w:p>
        </w:tc>
      </w:tr>
      <w:tr w:rsidR="00905DBC" w:rsidRPr="009B053A" w14:paraId="71487F0E" w14:textId="77777777" w:rsidTr="00D65F24">
        <w:trPr>
          <w:trHeight w:val="22"/>
          <w:jc w:val="center"/>
        </w:trPr>
        <w:tc>
          <w:tcPr>
            <w:tcW w:w="1928" w:type="dxa"/>
            <w:vMerge w:val="restart"/>
            <w:shd w:val="clear" w:color="auto" w:fill="auto"/>
            <w:vAlign w:val="center"/>
          </w:tcPr>
          <w:p w14:paraId="1551A0D7" w14:textId="7927BFFD" w:rsidR="00905DBC" w:rsidRPr="009B053A" w:rsidRDefault="00905DBC" w:rsidP="00905DBC">
            <w:pPr>
              <w:pStyle w:val="TAC"/>
            </w:pPr>
            <w:r w:rsidRPr="009B053A">
              <w:t>DC_1A-20</w:t>
            </w:r>
            <w:r w:rsidRPr="009B053A">
              <w:rPr>
                <w:rFonts w:eastAsia="Malgun Gothic"/>
              </w:rPr>
              <w:t>A_</w:t>
            </w:r>
            <w:r w:rsidRPr="009B053A">
              <w:t>n</w:t>
            </w:r>
            <w:r w:rsidRPr="009B053A">
              <w:rPr>
                <w:rFonts w:eastAsia="Malgun Gothic"/>
              </w:rPr>
              <w:t>8</w:t>
            </w:r>
            <w:r w:rsidRPr="009B053A">
              <w:t>A</w:t>
            </w:r>
          </w:p>
        </w:tc>
        <w:tc>
          <w:tcPr>
            <w:tcW w:w="1146" w:type="dxa"/>
            <w:shd w:val="clear" w:color="auto" w:fill="auto"/>
          </w:tcPr>
          <w:p w14:paraId="779415C5" w14:textId="04FD44E0" w:rsidR="00905DBC" w:rsidRPr="009B053A" w:rsidRDefault="00905DBC" w:rsidP="00905DBC">
            <w:pPr>
              <w:pStyle w:val="TAC"/>
            </w:pPr>
            <w:r w:rsidRPr="009B053A">
              <w:t>1</w:t>
            </w:r>
          </w:p>
        </w:tc>
        <w:tc>
          <w:tcPr>
            <w:tcW w:w="1481" w:type="dxa"/>
            <w:shd w:val="clear" w:color="auto" w:fill="auto"/>
            <w:noWrap/>
          </w:tcPr>
          <w:p w14:paraId="07141337" w14:textId="0347F183" w:rsidR="00905DBC" w:rsidRPr="009B053A" w:rsidRDefault="00905DBC" w:rsidP="00905DBC">
            <w:pPr>
              <w:pStyle w:val="TAC"/>
            </w:pPr>
            <w:r w:rsidRPr="009B053A">
              <w:rPr>
                <w:rFonts w:cs="Arial"/>
              </w:rPr>
              <w:t>1925</w:t>
            </w:r>
          </w:p>
        </w:tc>
        <w:tc>
          <w:tcPr>
            <w:tcW w:w="779" w:type="dxa"/>
            <w:shd w:val="clear" w:color="auto" w:fill="auto"/>
            <w:noWrap/>
          </w:tcPr>
          <w:p w14:paraId="2831E725" w14:textId="7A08E18A" w:rsidR="00905DBC" w:rsidRPr="009B053A" w:rsidRDefault="00905DBC" w:rsidP="00905DBC">
            <w:pPr>
              <w:pStyle w:val="TAC"/>
              <w:rPr>
                <w:rFonts w:eastAsia="Malgun Gothic"/>
              </w:rPr>
            </w:pPr>
            <w:r w:rsidRPr="009B053A">
              <w:rPr>
                <w:rFonts w:cs="Arial"/>
              </w:rPr>
              <w:t>5</w:t>
            </w:r>
          </w:p>
        </w:tc>
        <w:tc>
          <w:tcPr>
            <w:tcW w:w="721" w:type="dxa"/>
            <w:shd w:val="clear" w:color="auto" w:fill="auto"/>
            <w:noWrap/>
          </w:tcPr>
          <w:p w14:paraId="1D7D38D5" w14:textId="41C158C1" w:rsidR="00905DBC" w:rsidRPr="009B053A" w:rsidRDefault="00905DBC" w:rsidP="00905DBC">
            <w:pPr>
              <w:pStyle w:val="TAC"/>
              <w:rPr>
                <w:rFonts w:eastAsia="Malgun Gothic"/>
              </w:rPr>
            </w:pPr>
            <w:r w:rsidRPr="009B053A">
              <w:rPr>
                <w:rFonts w:cs="Arial"/>
              </w:rPr>
              <w:t>25</w:t>
            </w:r>
          </w:p>
        </w:tc>
        <w:tc>
          <w:tcPr>
            <w:tcW w:w="1314" w:type="dxa"/>
            <w:shd w:val="clear" w:color="auto" w:fill="auto"/>
            <w:noWrap/>
          </w:tcPr>
          <w:p w14:paraId="67F9F44E" w14:textId="3176CAFE" w:rsidR="00905DBC" w:rsidRPr="009B053A" w:rsidRDefault="00905DBC" w:rsidP="00905DBC">
            <w:pPr>
              <w:pStyle w:val="TAC"/>
            </w:pPr>
            <w:r w:rsidRPr="009B053A">
              <w:rPr>
                <w:rFonts w:cs="Arial"/>
              </w:rPr>
              <w:t>2115</w:t>
            </w:r>
          </w:p>
        </w:tc>
        <w:tc>
          <w:tcPr>
            <w:tcW w:w="667" w:type="dxa"/>
            <w:shd w:val="clear" w:color="auto" w:fill="auto"/>
          </w:tcPr>
          <w:p w14:paraId="7B1E45A0" w14:textId="355634D0" w:rsidR="00905DBC" w:rsidRPr="009B053A" w:rsidRDefault="00905DBC" w:rsidP="00905DBC">
            <w:pPr>
              <w:pStyle w:val="TAC"/>
            </w:pPr>
            <w:r w:rsidRPr="009B053A">
              <w:rPr>
                <w:rFonts w:cs="Arial"/>
              </w:rPr>
              <w:t>N/A</w:t>
            </w:r>
          </w:p>
        </w:tc>
        <w:tc>
          <w:tcPr>
            <w:tcW w:w="1328" w:type="dxa"/>
            <w:shd w:val="clear" w:color="auto" w:fill="auto"/>
          </w:tcPr>
          <w:p w14:paraId="5361FD8A" w14:textId="4734CE6D" w:rsidR="00905DBC" w:rsidRPr="009B053A" w:rsidRDefault="00905DBC" w:rsidP="00905DBC">
            <w:pPr>
              <w:pStyle w:val="TAC"/>
            </w:pPr>
            <w:r w:rsidRPr="009B053A">
              <w:t>N/A</w:t>
            </w:r>
          </w:p>
        </w:tc>
      </w:tr>
      <w:tr w:rsidR="00905DBC" w:rsidRPr="009B053A" w14:paraId="7B1CEB45" w14:textId="77777777" w:rsidTr="00D65F24">
        <w:trPr>
          <w:trHeight w:val="22"/>
          <w:jc w:val="center"/>
        </w:trPr>
        <w:tc>
          <w:tcPr>
            <w:tcW w:w="1928" w:type="dxa"/>
            <w:vMerge/>
            <w:shd w:val="clear" w:color="auto" w:fill="auto"/>
            <w:vAlign w:val="center"/>
          </w:tcPr>
          <w:p w14:paraId="5EA2377D" w14:textId="77777777" w:rsidR="00905DBC" w:rsidRPr="009B053A" w:rsidRDefault="00905DBC" w:rsidP="00905DBC">
            <w:pPr>
              <w:pStyle w:val="TAC"/>
            </w:pPr>
          </w:p>
        </w:tc>
        <w:tc>
          <w:tcPr>
            <w:tcW w:w="1146" w:type="dxa"/>
            <w:shd w:val="clear" w:color="auto" w:fill="auto"/>
          </w:tcPr>
          <w:p w14:paraId="1037919A" w14:textId="4FE014A5" w:rsidR="00905DBC" w:rsidRPr="009B053A" w:rsidRDefault="00905DBC" w:rsidP="00905DBC">
            <w:pPr>
              <w:pStyle w:val="TAC"/>
            </w:pPr>
            <w:r w:rsidRPr="009B053A">
              <w:t>n8</w:t>
            </w:r>
          </w:p>
        </w:tc>
        <w:tc>
          <w:tcPr>
            <w:tcW w:w="1481" w:type="dxa"/>
            <w:shd w:val="clear" w:color="auto" w:fill="auto"/>
            <w:noWrap/>
          </w:tcPr>
          <w:p w14:paraId="3ED97698" w14:textId="6284F11B" w:rsidR="00905DBC" w:rsidRPr="009B053A" w:rsidRDefault="00905DBC" w:rsidP="00905DBC">
            <w:pPr>
              <w:pStyle w:val="TAC"/>
            </w:pPr>
            <w:r w:rsidRPr="009B053A">
              <w:rPr>
                <w:rFonts w:cs="Arial"/>
              </w:rPr>
              <w:t>910</w:t>
            </w:r>
          </w:p>
        </w:tc>
        <w:tc>
          <w:tcPr>
            <w:tcW w:w="779" w:type="dxa"/>
            <w:shd w:val="clear" w:color="auto" w:fill="auto"/>
            <w:noWrap/>
          </w:tcPr>
          <w:p w14:paraId="37A78128" w14:textId="2122799E" w:rsidR="00905DBC" w:rsidRPr="009B053A" w:rsidRDefault="00905DBC" w:rsidP="00905DBC">
            <w:pPr>
              <w:pStyle w:val="TAC"/>
              <w:rPr>
                <w:rFonts w:eastAsia="Malgun Gothic"/>
              </w:rPr>
            </w:pPr>
            <w:r w:rsidRPr="009B053A">
              <w:rPr>
                <w:rFonts w:cs="Arial"/>
              </w:rPr>
              <w:t>5</w:t>
            </w:r>
          </w:p>
        </w:tc>
        <w:tc>
          <w:tcPr>
            <w:tcW w:w="721" w:type="dxa"/>
            <w:shd w:val="clear" w:color="auto" w:fill="auto"/>
            <w:noWrap/>
          </w:tcPr>
          <w:p w14:paraId="3012B080" w14:textId="42A06FF3" w:rsidR="00905DBC" w:rsidRPr="009B053A" w:rsidRDefault="00905DBC" w:rsidP="00905DBC">
            <w:pPr>
              <w:pStyle w:val="TAC"/>
              <w:rPr>
                <w:rFonts w:eastAsia="Malgun Gothic"/>
              </w:rPr>
            </w:pPr>
            <w:r w:rsidRPr="009B053A">
              <w:rPr>
                <w:rFonts w:cs="Arial"/>
              </w:rPr>
              <w:t>25</w:t>
            </w:r>
          </w:p>
        </w:tc>
        <w:tc>
          <w:tcPr>
            <w:tcW w:w="1314" w:type="dxa"/>
            <w:shd w:val="clear" w:color="auto" w:fill="auto"/>
            <w:noWrap/>
          </w:tcPr>
          <w:p w14:paraId="5809F797" w14:textId="1FF3970B" w:rsidR="00905DBC" w:rsidRPr="009B053A" w:rsidRDefault="00905DBC" w:rsidP="00905DBC">
            <w:pPr>
              <w:pStyle w:val="TAC"/>
            </w:pPr>
            <w:r w:rsidRPr="009B053A">
              <w:rPr>
                <w:rFonts w:cs="Arial"/>
              </w:rPr>
              <w:t>955</w:t>
            </w:r>
          </w:p>
        </w:tc>
        <w:tc>
          <w:tcPr>
            <w:tcW w:w="667" w:type="dxa"/>
            <w:shd w:val="clear" w:color="auto" w:fill="auto"/>
          </w:tcPr>
          <w:p w14:paraId="116C3493" w14:textId="5EF64BB3" w:rsidR="00905DBC" w:rsidRPr="009B053A" w:rsidRDefault="00905DBC" w:rsidP="00905DBC">
            <w:pPr>
              <w:pStyle w:val="TAC"/>
            </w:pPr>
            <w:r w:rsidRPr="009B053A">
              <w:rPr>
                <w:rFonts w:cs="Arial"/>
              </w:rPr>
              <w:t>N/A</w:t>
            </w:r>
          </w:p>
        </w:tc>
        <w:tc>
          <w:tcPr>
            <w:tcW w:w="1328" w:type="dxa"/>
            <w:shd w:val="clear" w:color="auto" w:fill="auto"/>
          </w:tcPr>
          <w:p w14:paraId="7F29A146" w14:textId="29C2EF8A" w:rsidR="00905DBC" w:rsidRPr="009B053A" w:rsidRDefault="00905DBC" w:rsidP="00905DBC">
            <w:pPr>
              <w:pStyle w:val="TAC"/>
            </w:pPr>
            <w:r w:rsidRPr="009B053A">
              <w:t>N/A</w:t>
            </w:r>
          </w:p>
        </w:tc>
      </w:tr>
      <w:tr w:rsidR="00905DBC" w:rsidRPr="009B053A" w14:paraId="75AFF330" w14:textId="77777777" w:rsidTr="00D65F24">
        <w:trPr>
          <w:trHeight w:val="22"/>
          <w:jc w:val="center"/>
        </w:trPr>
        <w:tc>
          <w:tcPr>
            <w:tcW w:w="1928" w:type="dxa"/>
            <w:vMerge/>
            <w:shd w:val="clear" w:color="auto" w:fill="auto"/>
            <w:vAlign w:val="center"/>
          </w:tcPr>
          <w:p w14:paraId="509C5527" w14:textId="77777777" w:rsidR="00905DBC" w:rsidRPr="009B053A" w:rsidRDefault="00905DBC" w:rsidP="00905DBC">
            <w:pPr>
              <w:pStyle w:val="TAC"/>
            </w:pPr>
          </w:p>
        </w:tc>
        <w:tc>
          <w:tcPr>
            <w:tcW w:w="1146" w:type="dxa"/>
            <w:shd w:val="clear" w:color="auto" w:fill="auto"/>
          </w:tcPr>
          <w:p w14:paraId="187BA1FF" w14:textId="366C4EFC" w:rsidR="00905DBC" w:rsidRPr="009B053A" w:rsidRDefault="00905DBC" w:rsidP="00905DBC">
            <w:pPr>
              <w:pStyle w:val="TAC"/>
            </w:pPr>
            <w:r w:rsidRPr="009B053A">
              <w:t>20</w:t>
            </w:r>
          </w:p>
        </w:tc>
        <w:tc>
          <w:tcPr>
            <w:tcW w:w="1481" w:type="dxa"/>
            <w:shd w:val="clear" w:color="auto" w:fill="auto"/>
            <w:noWrap/>
          </w:tcPr>
          <w:p w14:paraId="5A026B88" w14:textId="741EE8D1" w:rsidR="00905DBC" w:rsidRPr="009B053A" w:rsidRDefault="00905DBC" w:rsidP="00905DBC">
            <w:pPr>
              <w:pStyle w:val="TAC"/>
            </w:pPr>
            <w:r w:rsidRPr="009B053A">
              <w:rPr>
                <w:rFonts w:cs="Arial"/>
              </w:rPr>
              <w:t>846</w:t>
            </w:r>
          </w:p>
        </w:tc>
        <w:tc>
          <w:tcPr>
            <w:tcW w:w="779" w:type="dxa"/>
            <w:shd w:val="clear" w:color="auto" w:fill="auto"/>
            <w:noWrap/>
          </w:tcPr>
          <w:p w14:paraId="29E42D94" w14:textId="60D6A0DF" w:rsidR="00905DBC" w:rsidRPr="009B053A" w:rsidRDefault="00905DBC" w:rsidP="00905DBC">
            <w:pPr>
              <w:pStyle w:val="TAC"/>
              <w:rPr>
                <w:rFonts w:eastAsia="Malgun Gothic"/>
              </w:rPr>
            </w:pPr>
            <w:r w:rsidRPr="009B053A">
              <w:rPr>
                <w:rFonts w:cs="Arial"/>
              </w:rPr>
              <w:t>5</w:t>
            </w:r>
          </w:p>
        </w:tc>
        <w:tc>
          <w:tcPr>
            <w:tcW w:w="721" w:type="dxa"/>
            <w:shd w:val="clear" w:color="auto" w:fill="auto"/>
            <w:noWrap/>
          </w:tcPr>
          <w:p w14:paraId="31B55332" w14:textId="24E66A19" w:rsidR="00905DBC" w:rsidRPr="009B053A" w:rsidRDefault="00905DBC" w:rsidP="00905DBC">
            <w:pPr>
              <w:pStyle w:val="TAC"/>
              <w:rPr>
                <w:rFonts w:eastAsia="Malgun Gothic"/>
              </w:rPr>
            </w:pPr>
            <w:r w:rsidRPr="009B053A">
              <w:rPr>
                <w:rFonts w:cs="Arial"/>
              </w:rPr>
              <w:t>25</w:t>
            </w:r>
          </w:p>
        </w:tc>
        <w:tc>
          <w:tcPr>
            <w:tcW w:w="1314" w:type="dxa"/>
            <w:shd w:val="clear" w:color="auto" w:fill="auto"/>
            <w:noWrap/>
          </w:tcPr>
          <w:p w14:paraId="14456322" w14:textId="368107D1" w:rsidR="00905DBC" w:rsidRPr="009B053A" w:rsidRDefault="00905DBC" w:rsidP="00905DBC">
            <w:pPr>
              <w:pStyle w:val="TAC"/>
            </w:pPr>
            <w:r w:rsidRPr="009B053A">
              <w:rPr>
                <w:rFonts w:cs="Arial"/>
              </w:rPr>
              <w:t>805</w:t>
            </w:r>
          </w:p>
        </w:tc>
        <w:tc>
          <w:tcPr>
            <w:tcW w:w="667" w:type="dxa"/>
            <w:shd w:val="clear" w:color="auto" w:fill="auto"/>
          </w:tcPr>
          <w:p w14:paraId="44F8CB25" w14:textId="0F15A263" w:rsidR="00905DBC" w:rsidRPr="009B053A" w:rsidRDefault="00905DBC" w:rsidP="00905DBC">
            <w:pPr>
              <w:pStyle w:val="TAC"/>
            </w:pPr>
            <w:r w:rsidRPr="009B053A">
              <w:rPr>
                <w:rFonts w:cs="Arial"/>
              </w:rPr>
              <w:t>11.5</w:t>
            </w:r>
          </w:p>
        </w:tc>
        <w:tc>
          <w:tcPr>
            <w:tcW w:w="1328" w:type="dxa"/>
            <w:shd w:val="clear" w:color="auto" w:fill="auto"/>
          </w:tcPr>
          <w:p w14:paraId="17962256" w14:textId="4C03720D" w:rsidR="00905DBC" w:rsidRPr="009B053A" w:rsidRDefault="00905DBC" w:rsidP="00905DBC">
            <w:pPr>
              <w:pStyle w:val="TAC"/>
            </w:pPr>
            <w:r w:rsidRPr="009B053A">
              <w:t>IMD4</w:t>
            </w:r>
          </w:p>
        </w:tc>
      </w:tr>
      <w:tr w:rsidR="00AB2B30" w:rsidRPr="009B053A" w14:paraId="402CF29A" w14:textId="77777777" w:rsidTr="00D65F24">
        <w:trPr>
          <w:trHeight w:val="22"/>
          <w:jc w:val="center"/>
        </w:trPr>
        <w:tc>
          <w:tcPr>
            <w:tcW w:w="1928" w:type="dxa"/>
            <w:vMerge w:val="restart"/>
            <w:shd w:val="clear" w:color="auto" w:fill="auto"/>
            <w:vAlign w:val="center"/>
          </w:tcPr>
          <w:p w14:paraId="1E4A1419" w14:textId="77777777" w:rsidR="00AB2B30" w:rsidRPr="009B053A" w:rsidRDefault="006A7121">
            <w:pPr>
              <w:pStyle w:val="TAC"/>
            </w:pPr>
            <w:r w:rsidRPr="009B053A">
              <w:t>DC_1A-20</w:t>
            </w:r>
            <w:r w:rsidRPr="009B053A">
              <w:rPr>
                <w:rFonts w:eastAsia="Malgun Gothic"/>
              </w:rPr>
              <w:t>A_</w:t>
            </w:r>
            <w:r w:rsidRPr="009B053A">
              <w:t>n</w:t>
            </w:r>
            <w:r w:rsidRPr="009B053A">
              <w:rPr>
                <w:rFonts w:eastAsia="Malgun Gothic"/>
              </w:rPr>
              <w:t>78</w:t>
            </w:r>
            <w:r w:rsidRPr="009B053A">
              <w:t>A</w:t>
            </w:r>
          </w:p>
        </w:tc>
        <w:tc>
          <w:tcPr>
            <w:tcW w:w="1146" w:type="dxa"/>
            <w:shd w:val="clear" w:color="auto" w:fill="auto"/>
            <w:vAlign w:val="center"/>
          </w:tcPr>
          <w:p w14:paraId="1AF1C4B9"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4814A52E" w14:textId="77777777" w:rsidR="00AB2B30" w:rsidRPr="009B053A" w:rsidRDefault="006A7121">
            <w:pPr>
              <w:pStyle w:val="TAC"/>
              <w:rPr>
                <w:rFonts w:eastAsia="MS Mincho"/>
              </w:rPr>
            </w:pPr>
            <w:r w:rsidRPr="009B053A">
              <w:t>1930</w:t>
            </w:r>
          </w:p>
        </w:tc>
        <w:tc>
          <w:tcPr>
            <w:tcW w:w="779" w:type="dxa"/>
            <w:shd w:val="clear" w:color="auto" w:fill="auto"/>
            <w:noWrap/>
            <w:vAlign w:val="center"/>
          </w:tcPr>
          <w:p w14:paraId="5B11A37C"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4EB9BAB7"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463CE32F" w14:textId="77777777" w:rsidR="00AB2B30" w:rsidRPr="009B053A" w:rsidRDefault="006A7121">
            <w:pPr>
              <w:pStyle w:val="TAC"/>
              <w:rPr>
                <w:rFonts w:eastAsia="MS Mincho"/>
              </w:rPr>
            </w:pPr>
            <w:r w:rsidRPr="009B053A">
              <w:t>2120</w:t>
            </w:r>
          </w:p>
        </w:tc>
        <w:tc>
          <w:tcPr>
            <w:tcW w:w="667" w:type="dxa"/>
            <w:shd w:val="clear" w:color="auto" w:fill="auto"/>
            <w:vAlign w:val="center"/>
          </w:tcPr>
          <w:p w14:paraId="28E460B6" w14:textId="77777777" w:rsidR="00AB2B30" w:rsidRPr="009B053A" w:rsidRDefault="006A7121">
            <w:pPr>
              <w:pStyle w:val="TAC"/>
            </w:pPr>
            <w:r w:rsidRPr="009B053A">
              <w:t>20.3</w:t>
            </w:r>
          </w:p>
        </w:tc>
        <w:tc>
          <w:tcPr>
            <w:tcW w:w="1328" w:type="dxa"/>
            <w:shd w:val="clear" w:color="auto" w:fill="auto"/>
            <w:vAlign w:val="center"/>
          </w:tcPr>
          <w:p w14:paraId="5C5EE967" w14:textId="77777777" w:rsidR="00AB2B30" w:rsidRPr="009B053A" w:rsidRDefault="006A7121">
            <w:pPr>
              <w:pStyle w:val="TAC"/>
            </w:pPr>
            <w:r w:rsidRPr="009B053A">
              <w:t>IMD3</w:t>
            </w:r>
          </w:p>
        </w:tc>
      </w:tr>
      <w:tr w:rsidR="00AB2B30" w:rsidRPr="009B053A" w14:paraId="0274B44B" w14:textId="77777777" w:rsidTr="00D65F24">
        <w:trPr>
          <w:trHeight w:val="22"/>
          <w:jc w:val="center"/>
        </w:trPr>
        <w:tc>
          <w:tcPr>
            <w:tcW w:w="1928" w:type="dxa"/>
            <w:vMerge/>
            <w:shd w:val="clear" w:color="auto" w:fill="auto"/>
            <w:vAlign w:val="center"/>
          </w:tcPr>
          <w:p w14:paraId="1763E426" w14:textId="77777777" w:rsidR="00AB2B30" w:rsidRPr="009B053A" w:rsidRDefault="00AB2B30">
            <w:pPr>
              <w:pStyle w:val="TAC"/>
            </w:pPr>
          </w:p>
        </w:tc>
        <w:tc>
          <w:tcPr>
            <w:tcW w:w="1146" w:type="dxa"/>
            <w:shd w:val="clear" w:color="auto" w:fill="auto"/>
            <w:vAlign w:val="center"/>
          </w:tcPr>
          <w:p w14:paraId="6E34565A" w14:textId="77777777" w:rsidR="00AB2B30" w:rsidRPr="009B053A" w:rsidRDefault="006A7121">
            <w:pPr>
              <w:pStyle w:val="TAC"/>
              <w:rPr>
                <w:rFonts w:eastAsia="MS Mincho"/>
              </w:rPr>
            </w:pPr>
            <w:r w:rsidRPr="009B053A">
              <w:t>20</w:t>
            </w:r>
          </w:p>
        </w:tc>
        <w:tc>
          <w:tcPr>
            <w:tcW w:w="1481" w:type="dxa"/>
            <w:shd w:val="clear" w:color="auto" w:fill="auto"/>
            <w:noWrap/>
            <w:vAlign w:val="center"/>
          </w:tcPr>
          <w:p w14:paraId="68E19EA6" w14:textId="77777777" w:rsidR="00AB2B30" w:rsidRPr="009B053A" w:rsidRDefault="006A7121">
            <w:pPr>
              <w:pStyle w:val="TAC"/>
              <w:rPr>
                <w:rFonts w:eastAsia="MS Mincho"/>
              </w:rPr>
            </w:pPr>
            <w:r w:rsidRPr="009B053A">
              <w:t>835</w:t>
            </w:r>
          </w:p>
        </w:tc>
        <w:tc>
          <w:tcPr>
            <w:tcW w:w="779" w:type="dxa"/>
            <w:shd w:val="clear" w:color="auto" w:fill="auto"/>
            <w:noWrap/>
            <w:vAlign w:val="center"/>
          </w:tcPr>
          <w:p w14:paraId="32902C22"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5FF9E86B"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1156496F" w14:textId="77777777" w:rsidR="00AB2B30" w:rsidRPr="009B053A" w:rsidRDefault="006A7121">
            <w:pPr>
              <w:pStyle w:val="TAC"/>
              <w:rPr>
                <w:rFonts w:eastAsia="MS Mincho"/>
              </w:rPr>
            </w:pPr>
            <w:r w:rsidRPr="009B053A">
              <w:t>794</w:t>
            </w:r>
          </w:p>
        </w:tc>
        <w:tc>
          <w:tcPr>
            <w:tcW w:w="667" w:type="dxa"/>
            <w:shd w:val="clear" w:color="auto" w:fill="auto"/>
            <w:vAlign w:val="center"/>
          </w:tcPr>
          <w:p w14:paraId="364BE4C4"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18940AF2" w14:textId="77777777" w:rsidR="00AB2B30" w:rsidRPr="009B053A" w:rsidRDefault="006A7121">
            <w:pPr>
              <w:pStyle w:val="TAC"/>
            </w:pPr>
            <w:r w:rsidRPr="009B053A">
              <w:rPr>
                <w:rFonts w:eastAsia="Malgun Gothic"/>
              </w:rPr>
              <w:t>N/A</w:t>
            </w:r>
          </w:p>
        </w:tc>
      </w:tr>
      <w:tr w:rsidR="00AB2B30" w:rsidRPr="009B053A" w14:paraId="658AC8AB" w14:textId="77777777" w:rsidTr="00D65F24">
        <w:trPr>
          <w:trHeight w:val="22"/>
          <w:jc w:val="center"/>
        </w:trPr>
        <w:tc>
          <w:tcPr>
            <w:tcW w:w="1928" w:type="dxa"/>
            <w:vMerge/>
            <w:shd w:val="clear" w:color="auto" w:fill="auto"/>
            <w:vAlign w:val="center"/>
          </w:tcPr>
          <w:p w14:paraId="52355492" w14:textId="77777777" w:rsidR="00AB2B30" w:rsidRPr="009B053A" w:rsidRDefault="00AB2B30">
            <w:pPr>
              <w:pStyle w:val="TAC"/>
            </w:pPr>
          </w:p>
        </w:tc>
        <w:tc>
          <w:tcPr>
            <w:tcW w:w="1146" w:type="dxa"/>
            <w:shd w:val="clear" w:color="auto" w:fill="auto"/>
            <w:vAlign w:val="center"/>
          </w:tcPr>
          <w:p w14:paraId="62FA4F23" w14:textId="77777777" w:rsidR="00AB2B30" w:rsidRPr="009B053A" w:rsidRDefault="006A7121">
            <w:pPr>
              <w:pStyle w:val="TAC"/>
              <w:rPr>
                <w:rFonts w:eastAsia="MS Mincho"/>
              </w:rPr>
            </w:pPr>
            <w:r w:rsidRPr="009B053A">
              <w:rPr>
                <w:rFonts w:eastAsia="Malgun Gothic"/>
              </w:rPr>
              <w:t>n78</w:t>
            </w:r>
          </w:p>
        </w:tc>
        <w:tc>
          <w:tcPr>
            <w:tcW w:w="1481" w:type="dxa"/>
            <w:shd w:val="clear" w:color="auto" w:fill="auto"/>
            <w:noWrap/>
            <w:vAlign w:val="center"/>
          </w:tcPr>
          <w:p w14:paraId="37BAEA5A" w14:textId="77777777" w:rsidR="00AB2B30" w:rsidRPr="009B053A" w:rsidRDefault="006A7121">
            <w:pPr>
              <w:pStyle w:val="TAC"/>
              <w:rPr>
                <w:rFonts w:eastAsia="MS Mincho"/>
              </w:rPr>
            </w:pPr>
            <w:r w:rsidRPr="009B053A">
              <w:t>3790</w:t>
            </w:r>
          </w:p>
        </w:tc>
        <w:tc>
          <w:tcPr>
            <w:tcW w:w="779" w:type="dxa"/>
            <w:shd w:val="clear" w:color="auto" w:fill="auto"/>
            <w:noWrap/>
            <w:vAlign w:val="center"/>
          </w:tcPr>
          <w:p w14:paraId="18BD431C" w14:textId="77777777" w:rsidR="00AB2B30" w:rsidRPr="009B053A" w:rsidRDefault="006A7121">
            <w:pPr>
              <w:pStyle w:val="TAC"/>
              <w:rPr>
                <w:rFonts w:eastAsia="MS Mincho"/>
              </w:rPr>
            </w:pPr>
            <w:r w:rsidRPr="009B053A">
              <w:rPr>
                <w:rFonts w:eastAsia="Malgun Gothic"/>
              </w:rPr>
              <w:t>10</w:t>
            </w:r>
          </w:p>
        </w:tc>
        <w:tc>
          <w:tcPr>
            <w:tcW w:w="721" w:type="dxa"/>
            <w:shd w:val="clear" w:color="auto" w:fill="auto"/>
            <w:noWrap/>
            <w:vAlign w:val="center"/>
          </w:tcPr>
          <w:p w14:paraId="2FC4366E" w14:textId="77777777" w:rsidR="00AB2B30" w:rsidRPr="009B053A" w:rsidRDefault="006A7121">
            <w:pPr>
              <w:pStyle w:val="TAC"/>
              <w:rPr>
                <w:rFonts w:eastAsia="MS Mincho"/>
              </w:rPr>
            </w:pPr>
            <w:r w:rsidRPr="009B053A">
              <w:rPr>
                <w:rFonts w:eastAsia="Malgun Gothic"/>
              </w:rPr>
              <w:t>50</w:t>
            </w:r>
          </w:p>
        </w:tc>
        <w:tc>
          <w:tcPr>
            <w:tcW w:w="1314" w:type="dxa"/>
            <w:shd w:val="clear" w:color="auto" w:fill="auto"/>
            <w:noWrap/>
            <w:vAlign w:val="center"/>
          </w:tcPr>
          <w:p w14:paraId="1568E8B7" w14:textId="77777777" w:rsidR="00AB2B30" w:rsidRPr="009B053A" w:rsidRDefault="006A7121">
            <w:pPr>
              <w:pStyle w:val="TAC"/>
              <w:rPr>
                <w:rFonts w:eastAsia="MS Mincho"/>
              </w:rPr>
            </w:pPr>
            <w:r w:rsidRPr="009B053A">
              <w:t>3790</w:t>
            </w:r>
          </w:p>
        </w:tc>
        <w:tc>
          <w:tcPr>
            <w:tcW w:w="667" w:type="dxa"/>
            <w:shd w:val="clear" w:color="auto" w:fill="auto"/>
            <w:vAlign w:val="center"/>
          </w:tcPr>
          <w:p w14:paraId="74B46448"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47781A03" w14:textId="77777777" w:rsidR="00AB2B30" w:rsidRPr="009B053A" w:rsidRDefault="006A7121">
            <w:pPr>
              <w:pStyle w:val="TAC"/>
            </w:pPr>
            <w:r w:rsidRPr="009B053A">
              <w:rPr>
                <w:rFonts w:eastAsia="Malgun Gothic"/>
              </w:rPr>
              <w:t>N/A</w:t>
            </w:r>
          </w:p>
        </w:tc>
      </w:tr>
      <w:tr w:rsidR="00AB2B30" w:rsidRPr="009B053A" w14:paraId="3E92B4B1" w14:textId="77777777" w:rsidTr="00D65F24">
        <w:trPr>
          <w:trHeight w:val="22"/>
          <w:jc w:val="center"/>
        </w:trPr>
        <w:tc>
          <w:tcPr>
            <w:tcW w:w="1928" w:type="dxa"/>
            <w:vMerge w:val="restart"/>
            <w:shd w:val="clear" w:color="auto" w:fill="auto"/>
            <w:vAlign w:val="center"/>
          </w:tcPr>
          <w:p w14:paraId="18413153" w14:textId="77777777" w:rsidR="00AB2B30" w:rsidRPr="009B053A" w:rsidRDefault="006A7121">
            <w:pPr>
              <w:pStyle w:val="TAC"/>
            </w:pPr>
            <w:r w:rsidRPr="009B053A">
              <w:t>DC_1A-20</w:t>
            </w:r>
            <w:r w:rsidRPr="009B053A">
              <w:rPr>
                <w:rFonts w:eastAsia="Malgun Gothic"/>
              </w:rPr>
              <w:t>A_</w:t>
            </w:r>
            <w:r w:rsidRPr="009B053A">
              <w:t>n</w:t>
            </w:r>
            <w:r w:rsidRPr="009B053A">
              <w:rPr>
                <w:rFonts w:eastAsia="Malgun Gothic"/>
              </w:rPr>
              <w:t>78</w:t>
            </w:r>
            <w:r w:rsidRPr="009B053A">
              <w:t>A</w:t>
            </w:r>
          </w:p>
        </w:tc>
        <w:tc>
          <w:tcPr>
            <w:tcW w:w="1146" w:type="dxa"/>
            <w:shd w:val="clear" w:color="auto" w:fill="auto"/>
            <w:vAlign w:val="center"/>
          </w:tcPr>
          <w:p w14:paraId="180DF188"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69F7A09B" w14:textId="77777777" w:rsidR="00AB2B30" w:rsidRPr="009B053A" w:rsidRDefault="006A7121">
            <w:pPr>
              <w:pStyle w:val="TAC"/>
              <w:rPr>
                <w:rFonts w:eastAsia="MS Mincho"/>
              </w:rPr>
            </w:pPr>
            <w:r w:rsidRPr="009B053A">
              <w:t>1950</w:t>
            </w:r>
          </w:p>
        </w:tc>
        <w:tc>
          <w:tcPr>
            <w:tcW w:w="779" w:type="dxa"/>
            <w:shd w:val="clear" w:color="auto" w:fill="auto"/>
            <w:noWrap/>
            <w:vAlign w:val="center"/>
          </w:tcPr>
          <w:p w14:paraId="5BD94EF8"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3AB7792E"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2BB0A192" w14:textId="77777777" w:rsidR="00AB2B30" w:rsidRPr="009B053A" w:rsidRDefault="006A7121">
            <w:pPr>
              <w:pStyle w:val="TAC"/>
              <w:rPr>
                <w:rFonts w:eastAsia="MS Mincho"/>
              </w:rPr>
            </w:pPr>
            <w:r w:rsidRPr="009B053A">
              <w:t>2140</w:t>
            </w:r>
          </w:p>
        </w:tc>
        <w:tc>
          <w:tcPr>
            <w:tcW w:w="667" w:type="dxa"/>
            <w:shd w:val="clear" w:color="auto" w:fill="auto"/>
            <w:vAlign w:val="center"/>
          </w:tcPr>
          <w:p w14:paraId="323318EF"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6D5059D2" w14:textId="77777777" w:rsidR="00AB2B30" w:rsidRPr="009B053A" w:rsidRDefault="006A7121">
            <w:pPr>
              <w:pStyle w:val="TAC"/>
            </w:pPr>
            <w:r w:rsidRPr="009B053A">
              <w:rPr>
                <w:rFonts w:eastAsia="Malgun Gothic"/>
              </w:rPr>
              <w:t>N/A</w:t>
            </w:r>
          </w:p>
        </w:tc>
      </w:tr>
      <w:tr w:rsidR="00AB2B30" w:rsidRPr="009B053A" w14:paraId="0CD46A0B" w14:textId="77777777" w:rsidTr="00D65F24">
        <w:trPr>
          <w:trHeight w:val="22"/>
          <w:jc w:val="center"/>
        </w:trPr>
        <w:tc>
          <w:tcPr>
            <w:tcW w:w="1928" w:type="dxa"/>
            <w:vMerge/>
            <w:shd w:val="clear" w:color="auto" w:fill="auto"/>
            <w:vAlign w:val="center"/>
          </w:tcPr>
          <w:p w14:paraId="1D2AB741" w14:textId="77777777" w:rsidR="00AB2B30" w:rsidRPr="009B053A" w:rsidRDefault="00AB2B30">
            <w:pPr>
              <w:pStyle w:val="TAC"/>
            </w:pPr>
          </w:p>
        </w:tc>
        <w:tc>
          <w:tcPr>
            <w:tcW w:w="1146" w:type="dxa"/>
            <w:shd w:val="clear" w:color="auto" w:fill="auto"/>
            <w:vAlign w:val="center"/>
          </w:tcPr>
          <w:p w14:paraId="0AC500FF" w14:textId="77777777" w:rsidR="00AB2B30" w:rsidRPr="009B053A" w:rsidRDefault="006A7121">
            <w:pPr>
              <w:pStyle w:val="TAC"/>
              <w:rPr>
                <w:rFonts w:eastAsia="MS Mincho"/>
              </w:rPr>
            </w:pPr>
            <w:r w:rsidRPr="009B053A">
              <w:t>20</w:t>
            </w:r>
          </w:p>
        </w:tc>
        <w:tc>
          <w:tcPr>
            <w:tcW w:w="1481" w:type="dxa"/>
            <w:shd w:val="clear" w:color="auto" w:fill="auto"/>
            <w:noWrap/>
            <w:vAlign w:val="center"/>
          </w:tcPr>
          <w:p w14:paraId="42C3FBF2" w14:textId="77777777" w:rsidR="00AB2B30" w:rsidRPr="009B053A" w:rsidRDefault="006A7121">
            <w:pPr>
              <w:pStyle w:val="TAC"/>
              <w:rPr>
                <w:rFonts w:eastAsia="MS Mincho"/>
              </w:rPr>
            </w:pPr>
            <w:r w:rsidRPr="009B053A">
              <w:t>851</w:t>
            </w:r>
          </w:p>
        </w:tc>
        <w:tc>
          <w:tcPr>
            <w:tcW w:w="779" w:type="dxa"/>
            <w:shd w:val="clear" w:color="auto" w:fill="auto"/>
            <w:noWrap/>
            <w:vAlign w:val="center"/>
          </w:tcPr>
          <w:p w14:paraId="73A54D6D"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2798389F"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15C10681" w14:textId="77777777" w:rsidR="00AB2B30" w:rsidRPr="009B053A" w:rsidRDefault="006A7121">
            <w:pPr>
              <w:pStyle w:val="TAC"/>
              <w:rPr>
                <w:rFonts w:eastAsia="MS Mincho"/>
              </w:rPr>
            </w:pPr>
            <w:r w:rsidRPr="009B053A">
              <w:t>810</w:t>
            </w:r>
          </w:p>
        </w:tc>
        <w:tc>
          <w:tcPr>
            <w:tcW w:w="667" w:type="dxa"/>
            <w:shd w:val="clear" w:color="auto" w:fill="auto"/>
            <w:vAlign w:val="center"/>
          </w:tcPr>
          <w:p w14:paraId="29233511" w14:textId="77777777" w:rsidR="00AB2B30" w:rsidRPr="009B053A" w:rsidRDefault="006A7121">
            <w:pPr>
              <w:pStyle w:val="TAC"/>
            </w:pPr>
            <w:r w:rsidRPr="009B053A">
              <w:t>3.0</w:t>
            </w:r>
          </w:p>
        </w:tc>
        <w:tc>
          <w:tcPr>
            <w:tcW w:w="1328" w:type="dxa"/>
            <w:shd w:val="clear" w:color="auto" w:fill="auto"/>
            <w:vAlign w:val="center"/>
          </w:tcPr>
          <w:p w14:paraId="46B79B7A" w14:textId="77777777" w:rsidR="00AB2B30" w:rsidRPr="009B053A" w:rsidRDefault="006A7121">
            <w:pPr>
              <w:pStyle w:val="TAC"/>
            </w:pPr>
            <w:r w:rsidRPr="009B053A">
              <w:t>IMD5</w:t>
            </w:r>
          </w:p>
        </w:tc>
      </w:tr>
      <w:tr w:rsidR="00AB2B30" w:rsidRPr="009B053A" w14:paraId="22FC0C89" w14:textId="77777777" w:rsidTr="00D65F24">
        <w:trPr>
          <w:trHeight w:val="22"/>
          <w:jc w:val="center"/>
        </w:trPr>
        <w:tc>
          <w:tcPr>
            <w:tcW w:w="1928" w:type="dxa"/>
            <w:vMerge/>
            <w:shd w:val="clear" w:color="auto" w:fill="auto"/>
            <w:vAlign w:val="center"/>
          </w:tcPr>
          <w:p w14:paraId="4BF4EFDA" w14:textId="77777777" w:rsidR="00AB2B30" w:rsidRPr="009B053A" w:rsidRDefault="00AB2B30">
            <w:pPr>
              <w:pStyle w:val="TAC"/>
            </w:pPr>
          </w:p>
        </w:tc>
        <w:tc>
          <w:tcPr>
            <w:tcW w:w="1146" w:type="dxa"/>
            <w:shd w:val="clear" w:color="auto" w:fill="auto"/>
            <w:vAlign w:val="center"/>
          </w:tcPr>
          <w:p w14:paraId="0EA25F75" w14:textId="77777777" w:rsidR="00AB2B30" w:rsidRPr="009B053A" w:rsidRDefault="006A7121">
            <w:pPr>
              <w:pStyle w:val="TAC"/>
              <w:rPr>
                <w:rFonts w:eastAsia="MS Mincho"/>
              </w:rPr>
            </w:pPr>
            <w:r w:rsidRPr="009B053A">
              <w:rPr>
                <w:rFonts w:eastAsia="Malgun Gothic"/>
              </w:rPr>
              <w:t>n78</w:t>
            </w:r>
          </w:p>
        </w:tc>
        <w:tc>
          <w:tcPr>
            <w:tcW w:w="1481" w:type="dxa"/>
            <w:shd w:val="clear" w:color="auto" w:fill="auto"/>
            <w:noWrap/>
            <w:vAlign w:val="center"/>
          </w:tcPr>
          <w:p w14:paraId="0634B624" w14:textId="77777777" w:rsidR="00AB2B30" w:rsidRPr="009B053A" w:rsidRDefault="006A7121">
            <w:pPr>
              <w:pStyle w:val="TAC"/>
              <w:rPr>
                <w:rFonts w:eastAsia="MS Mincho"/>
              </w:rPr>
            </w:pPr>
            <w:r w:rsidRPr="009B053A">
              <w:rPr>
                <w:rFonts w:eastAsia="Malgun Gothic"/>
              </w:rPr>
              <w:t>3</w:t>
            </w:r>
            <w:r w:rsidRPr="009B053A">
              <w:t>330</w:t>
            </w:r>
          </w:p>
        </w:tc>
        <w:tc>
          <w:tcPr>
            <w:tcW w:w="779" w:type="dxa"/>
            <w:shd w:val="clear" w:color="auto" w:fill="auto"/>
            <w:noWrap/>
            <w:vAlign w:val="center"/>
          </w:tcPr>
          <w:p w14:paraId="2F3C441E" w14:textId="77777777" w:rsidR="00AB2B30" w:rsidRPr="009B053A" w:rsidRDefault="006A7121">
            <w:pPr>
              <w:pStyle w:val="TAC"/>
              <w:rPr>
                <w:rFonts w:eastAsia="MS Mincho"/>
              </w:rPr>
            </w:pPr>
            <w:r w:rsidRPr="009B053A">
              <w:rPr>
                <w:rFonts w:eastAsia="Malgun Gothic"/>
              </w:rPr>
              <w:t>10</w:t>
            </w:r>
          </w:p>
        </w:tc>
        <w:tc>
          <w:tcPr>
            <w:tcW w:w="721" w:type="dxa"/>
            <w:shd w:val="clear" w:color="auto" w:fill="auto"/>
            <w:noWrap/>
            <w:vAlign w:val="center"/>
          </w:tcPr>
          <w:p w14:paraId="360DFFDA" w14:textId="77777777" w:rsidR="00AB2B30" w:rsidRPr="009B053A" w:rsidRDefault="006A7121">
            <w:pPr>
              <w:pStyle w:val="TAC"/>
              <w:rPr>
                <w:rFonts w:eastAsia="MS Mincho"/>
              </w:rPr>
            </w:pPr>
            <w:r w:rsidRPr="009B053A">
              <w:rPr>
                <w:rFonts w:eastAsia="Malgun Gothic"/>
              </w:rPr>
              <w:t>50</w:t>
            </w:r>
          </w:p>
        </w:tc>
        <w:tc>
          <w:tcPr>
            <w:tcW w:w="1314" w:type="dxa"/>
            <w:shd w:val="clear" w:color="auto" w:fill="auto"/>
            <w:noWrap/>
            <w:vAlign w:val="center"/>
          </w:tcPr>
          <w:p w14:paraId="521D1693" w14:textId="77777777" w:rsidR="00AB2B30" w:rsidRPr="009B053A" w:rsidRDefault="006A7121">
            <w:pPr>
              <w:pStyle w:val="TAC"/>
              <w:rPr>
                <w:rFonts w:eastAsia="MS Mincho"/>
              </w:rPr>
            </w:pPr>
            <w:r w:rsidRPr="009B053A">
              <w:t>3330</w:t>
            </w:r>
          </w:p>
        </w:tc>
        <w:tc>
          <w:tcPr>
            <w:tcW w:w="667" w:type="dxa"/>
            <w:shd w:val="clear" w:color="auto" w:fill="auto"/>
            <w:vAlign w:val="center"/>
          </w:tcPr>
          <w:p w14:paraId="40F7F113"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02E8406B" w14:textId="77777777" w:rsidR="00AB2B30" w:rsidRPr="009B053A" w:rsidRDefault="006A7121">
            <w:pPr>
              <w:pStyle w:val="TAC"/>
            </w:pPr>
            <w:r w:rsidRPr="009B053A">
              <w:rPr>
                <w:rFonts w:eastAsia="Malgun Gothic"/>
              </w:rPr>
              <w:t>N/A</w:t>
            </w:r>
          </w:p>
        </w:tc>
      </w:tr>
      <w:tr w:rsidR="00AB2B30" w:rsidRPr="009B053A" w14:paraId="2F061B2C" w14:textId="77777777" w:rsidTr="00D65F24">
        <w:trPr>
          <w:trHeight w:val="54"/>
          <w:jc w:val="center"/>
        </w:trPr>
        <w:tc>
          <w:tcPr>
            <w:tcW w:w="1928" w:type="dxa"/>
            <w:vMerge w:val="restart"/>
            <w:shd w:val="clear" w:color="auto" w:fill="auto"/>
            <w:vAlign w:val="center"/>
            <w:hideMark/>
          </w:tcPr>
          <w:p w14:paraId="3A799813" w14:textId="77777777" w:rsidR="00AB2B30" w:rsidRPr="009B053A" w:rsidRDefault="006A7121">
            <w:pPr>
              <w:pStyle w:val="TAC"/>
              <w:rPr>
                <w:rFonts w:eastAsia="MS Mincho"/>
              </w:rPr>
            </w:pPr>
            <w:r w:rsidRPr="009B053A">
              <w:rPr>
                <w:rFonts w:eastAsia="MS Mincho"/>
              </w:rPr>
              <w:t>DC_1A-21A_n77A</w:t>
            </w:r>
          </w:p>
          <w:p w14:paraId="65CBD323" w14:textId="77777777" w:rsidR="00AB2B30" w:rsidRPr="009B053A" w:rsidRDefault="006A7121">
            <w:pPr>
              <w:pStyle w:val="TAC"/>
            </w:pPr>
            <w:r w:rsidRPr="009B053A">
              <w:rPr>
                <w:rFonts w:eastAsia="MS Mincho"/>
              </w:rPr>
              <w:t>DC_1A-21A_n78A</w:t>
            </w:r>
          </w:p>
        </w:tc>
        <w:tc>
          <w:tcPr>
            <w:tcW w:w="1146" w:type="dxa"/>
            <w:shd w:val="clear" w:color="auto" w:fill="auto"/>
            <w:vAlign w:val="center"/>
            <w:hideMark/>
          </w:tcPr>
          <w:p w14:paraId="576FD56F"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785BD67E" w14:textId="77777777" w:rsidR="00AB2B30" w:rsidRPr="009B053A" w:rsidRDefault="006A7121">
            <w:pPr>
              <w:pStyle w:val="TAC"/>
              <w:rPr>
                <w:rFonts w:eastAsia="MS Mincho"/>
              </w:rPr>
            </w:pPr>
            <w:r w:rsidRPr="009B053A">
              <w:rPr>
                <w:rFonts w:eastAsia="MS Mincho"/>
              </w:rPr>
              <w:t>1964.6</w:t>
            </w:r>
          </w:p>
        </w:tc>
        <w:tc>
          <w:tcPr>
            <w:tcW w:w="779" w:type="dxa"/>
            <w:shd w:val="clear" w:color="auto" w:fill="auto"/>
            <w:noWrap/>
            <w:vAlign w:val="center"/>
          </w:tcPr>
          <w:p w14:paraId="7640917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61864A9"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0DA5B53" w14:textId="77777777" w:rsidR="00AB2B30" w:rsidRPr="009B053A" w:rsidRDefault="006A7121">
            <w:pPr>
              <w:pStyle w:val="TAC"/>
              <w:rPr>
                <w:rFonts w:eastAsia="MS Mincho"/>
              </w:rPr>
            </w:pPr>
            <w:r w:rsidRPr="009B053A">
              <w:rPr>
                <w:rFonts w:eastAsia="MS Mincho"/>
              </w:rPr>
              <w:t>2154.6</w:t>
            </w:r>
          </w:p>
        </w:tc>
        <w:tc>
          <w:tcPr>
            <w:tcW w:w="667" w:type="dxa"/>
            <w:shd w:val="clear" w:color="auto" w:fill="auto"/>
            <w:vAlign w:val="center"/>
          </w:tcPr>
          <w:p w14:paraId="23EE2DE9" w14:textId="77777777" w:rsidR="00AB2B30" w:rsidRPr="009B053A" w:rsidRDefault="006A7121">
            <w:pPr>
              <w:pStyle w:val="TAC"/>
              <w:rPr>
                <w:rFonts w:eastAsia="MS Mincho"/>
              </w:rPr>
            </w:pPr>
            <w:r w:rsidRPr="009B053A">
              <w:rPr>
                <w:rFonts w:eastAsia="MS Mincho"/>
              </w:rPr>
              <w:t>30.6</w:t>
            </w:r>
          </w:p>
        </w:tc>
        <w:tc>
          <w:tcPr>
            <w:tcW w:w="1328" w:type="dxa"/>
            <w:shd w:val="clear" w:color="auto" w:fill="auto"/>
            <w:vAlign w:val="center"/>
          </w:tcPr>
          <w:p w14:paraId="03640450" w14:textId="77777777" w:rsidR="00AB2B30" w:rsidRPr="009B053A" w:rsidRDefault="006A7121">
            <w:pPr>
              <w:pStyle w:val="TAC"/>
              <w:rPr>
                <w:rFonts w:eastAsia="MS Mincho"/>
              </w:rPr>
            </w:pPr>
            <w:r w:rsidRPr="009B053A">
              <w:rPr>
                <w:rFonts w:eastAsia="MS Mincho"/>
              </w:rPr>
              <w:t>IMD2</w:t>
            </w:r>
          </w:p>
        </w:tc>
      </w:tr>
      <w:tr w:rsidR="00AB2B30" w:rsidRPr="009B053A" w14:paraId="7AEB44A1" w14:textId="77777777" w:rsidTr="00D65F24">
        <w:trPr>
          <w:trHeight w:val="22"/>
          <w:jc w:val="center"/>
        </w:trPr>
        <w:tc>
          <w:tcPr>
            <w:tcW w:w="1928" w:type="dxa"/>
            <w:vMerge/>
            <w:shd w:val="clear" w:color="auto" w:fill="auto"/>
            <w:vAlign w:val="center"/>
            <w:hideMark/>
          </w:tcPr>
          <w:p w14:paraId="184D43F9" w14:textId="77777777" w:rsidR="00AB2B30" w:rsidRPr="009B053A" w:rsidRDefault="00AB2B30">
            <w:pPr>
              <w:pStyle w:val="TAC"/>
            </w:pPr>
          </w:p>
        </w:tc>
        <w:tc>
          <w:tcPr>
            <w:tcW w:w="1146" w:type="dxa"/>
            <w:shd w:val="clear" w:color="auto" w:fill="auto"/>
            <w:vAlign w:val="center"/>
            <w:hideMark/>
          </w:tcPr>
          <w:p w14:paraId="67356AE4"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075298F4" w14:textId="77777777" w:rsidR="00AB2B30" w:rsidRPr="009B053A" w:rsidRDefault="006A7121">
            <w:pPr>
              <w:pStyle w:val="TAC"/>
              <w:rPr>
                <w:rFonts w:eastAsia="MS Mincho"/>
              </w:rPr>
            </w:pPr>
            <w:r w:rsidRPr="009B053A">
              <w:rPr>
                <w:rFonts w:eastAsia="MS Mincho"/>
              </w:rPr>
              <w:t>1450.4</w:t>
            </w:r>
          </w:p>
        </w:tc>
        <w:tc>
          <w:tcPr>
            <w:tcW w:w="779" w:type="dxa"/>
            <w:shd w:val="clear" w:color="auto" w:fill="auto"/>
            <w:noWrap/>
            <w:vAlign w:val="center"/>
          </w:tcPr>
          <w:p w14:paraId="06C2803E"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6EBE7574"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BACE66B" w14:textId="77777777" w:rsidR="00AB2B30" w:rsidRPr="009B053A" w:rsidRDefault="006A7121">
            <w:pPr>
              <w:pStyle w:val="TAC"/>
              <w:rPr>
                <w:rFonts w:eastAsia="MS Mincho"/>
              </w:rPr>
            </w:pPr>
            <w:r w:rsidRPr="009B053A">
              <w:rPr>
                <w:rFonts w:eastAsia="MS Mincho"/>
              </w:rPr>
              <w:t>1498.4</w:t>
            </w:r>
          </w:p>
        </w:tc>
        <w:tc>
          <w:tcPr>
            <w:tcW w:w="667" w:type="dxa"/>
            <w:shd w:val="clear" w:color="auto" w:fill="auto"/>
            <w:vAlign w:val="center"/>
          </w:tcPr>
          <w:p w14:paraId="53105356" w14:textId="77777777" w:rsidR="00AB2B30" w:rsidRPr="009B053A" w:rsidRDefault="006A7121">
            <w:pPr>
              <w:pStyle w:val="TAC"/>
              <w:rPr>
                <w:rFonts w:eastAsia="MS Mincho"/>
              </w:rPr>
            </w:pPr>
            <w:r w:rsidRPr="009B053A">
              <w:t>N/A</w:t>
            </w:r>
          </w:p>
        </w:tc>
        <w:tc>
          <w:tcPr>
            <w:tcW w:w="1328" w:type="dxa"/>
            <w:shd w:val="clear" w:color="auto" w:fill="auto"/>
            <w:vAlign w:val="center"/>
          </w:tcPr>
          <w:p w14:paraId="3459FA7C" w14:textId="77777777" w:rsidR="00AB2B30" w:rsidRPr="009B053A" w:rsidRDefault="006A7121">
            <w:pPr>
              <w:pStyle w:val="TAC"/>
              <w:rPr>
                <w:rFonts w:eastAsia="MS Mincho"/>
              </w:rPr>
            </w:pPr>
            <w:r w:rsidRPr="009B053A">
              <w:t>N/A</w:t>
            </w:r>
          </w:p>
        </w:tc>
      </w:tr>
      <w:tr w:rsidR="00AB2B30" w:rsidRPr="009B053A" w14:paraId="61787B1A" w14:textId="77777777" w:rsidTr="00D65F24">
        <w:trPr>
          <w:trHeight w:val="22"/>
          <w:jc w:val="center"/>
        </w:trPr>
        <w:tc>
          <w:tcPr>
            <w:tcW w:w="1928" w:type="dxa"/>
            <w:vMerge/>
            <w:shd w:val="clear" w:color="auto" w:fill="auto"/>
            <w:vAlign w:val="center"/>
          </w:tcPr>
          <w:p w14:paraId="2EB4CFAC" w14:textId="77777777" w:rsidR="00AB2B30" w:rsidRPr="009B053A" w:rsidRDefault="00AB2B30">
            <w:pPr>
              <w:pStyle w:val="TAC"/>
            </w:pPr>
          </w:p>
        </w:tc>
        <w:tc>
          <w:tcPr>
            <w:tcW w:w="1146" w:type="dxa"/>
            <w:shd w:val="clear" w:color="auto" w:fill="auto"/>
            <w:vAlign w:val="center"/>
          </w:tcPr>
          <w:p w14:paraId="698FC4A3" w14:textId="77777777" w:rsidR="00AB2B30" w:rsidRPr="009B053A" w:rsidRDefault="006A7121">
            <w:pPr>
              <w:pStyle w:val="TAC"/>
              <w:rPr>
                <w:rFonts w:eastAsia="MS Mincho"/>
              </w:rPr>
            </w:pPr>
            <w:r w:rsidRPr="009B053A">
              <w:rPr>
                <w:rFonts w:eastAsia="MS Mincho"/>
              </w:rPr>
              <w:t>n77, n78</w:t>
            </w:r>
          </w:p>
        </w:tc>
        <w:tc>
          <w:tcPr>
            <w:tcW w:w="1481" w:type="dxa"/>
            <w:shd w:val="clear" w:color="auto" w:fill="auto"/>
            <w:noWrap/>
            <w:vAlign w:val="center"/>
          </w:tcPr>
          <w:p w14:paraId="4B77822C" w14:textId="77777777" w:rsidR="00AB2B30" w:rsidRPr="009B053A" w:rsidRDefault="006A7121">
            <w:pPr>
              <w:pStyle w:val="TAC"/>
              <w:rPr>
                <w:rFonts w:eastAsia="MS Mincho"/>
              </w:rPr>
            </w:pPr>
            <w:r w:rsidRPr="009B053A">
              <w:rPr>
                <w:rFonts w:eastAsia="MS Mincho"/>
              </w:rPr>
              <w:t>3605</w:t>
            </w:r>
          </w:p>
        </w:tc>
        <w:tc>
          <w:tcPr>
            <w:tcW w:w="779" w:type="dxa"/>
            <w:shd w:val="clear" w:color="auto" w:fill="auto"/>
            <w:noWrap/>
            <w:vAlign w:val="center"/>
          </w:tcPr>
          <w:p w14:paraId="42C9AD79"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4E10CC7A"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75815622" w14:textId="77777777" w:rsidR="00AB2B30" w:rsidRPr="009B053A" w:rsidRDefault="006A7121">
            <w:pPr>
              <w:pStyle w:val="TAC"/>
              <w:rPr>
                <w:rFonts w:eastAsia="MS Mincho"/>
              </w:rPr>
            </w:pPr>
            <w:r w:rsidRPr="009B053A">
              <w:rPr>
                <w:rFonts w:eastAsia="MS Mincho"/>
              </w:rPr>
              <w:t>3605</w:t>
            </w:r>
          </w:p>
        </w:tc>
        <w:tc>
          <w:tcPr>
            <w:tcW w:w="667" w:type="dxa"/>
            <w:shd w:val="clear" w:color="auto" w:fill="auto"/>
            <w:vAlign w:val="center"/>
          </w:tcPr>
          <w:p w14:paraId="7DD2532E" w14:textId="77777777" w:rsidR="00AB2B30" w:rsidRPr="009B053A" w:rsidRDefault="006A7121">
            <w:pPr>
              <w:pStyle w:val="TAC"/>
            </w:pPr>
            <w:r w:rsidRPr="009B053A">
              <w:t>N/A</w:t>
            </w:r>
          </w:p>
        </w:tc>
        <w:tc>
          <w:tcPr>
            <w:tcW w:w="1328" w:type="dxa"/>
            <w:shd w:val="clear" w:color="auto" w:fill="auto"/>
            <w:vAlign w:val="center"/>
          </w:tcPr>
          <w:p w14:paraId="08CDFD3B" w14:textId="77777777" w:rsidR="00AB2B30" w:rsidRPr="009B053A" w:rsidRDefault="006A7121">
            <w:pPr>
              <w:pStyle w:val="TAC"/>
            </w:pPr>
            <w:r w:rsidRPr="009B053A">
              <w:t>N/A</w:t>
            </w:r>
          </w:p>
        </w:tc>
      </w:tr>
      <w:tr w:rsidR="00AB2B30" w:rsidRPr="009B053A" w14:paraId="0E899392" w14:textId="77777777" w:rsidTr="00D65F24">
        <w:trPr>
          <w:trHeight w:val="54"/>
          <w:jc w:val="center"/>
        </w:trPr>
        <w:tc>
          <w:tcPr>
            <w:tcW w:w="1928" w:type="dxa"/>
            <w:vMerge/>
            <w:shd w:val="clear" w:color="auto" w:fill="auto"/>
            <w:vAlign w:val="center"/>
          </w:tcPr>
          <w:p w14:paraId="661776E6" w14:textId="77777777" w:rsidR="00AB2B30" w:rsidRPr="009B053A" w:rsidRDefault="00AB2B30">
            <w:pPr>
              <w:pStyle w:val="TAC"/>
            </w:pPr>
          </w:p>
        </w:tc>
        <w:tc>
          <w:tcPr>
            <w:tcW w:w="1146" w:type="dxa"/>
            <w:shd w:val="clear" w:color="auto" w:fill="auto"/>
            <w:vAlign w:val="center"/>
          </w:tcPr>
          <w:p w14:paraId="2D394952"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09BE9A9F"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703E7257"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26B576BB"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1A98B8FB"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6FFD2EE0" w14:textId="77777777" w:rsidR="00AB2B30" w:rsidRPr="009B053A" w:rsidRDefault="006A7121">
            <w:pPr>
              <w:pStyle w:val="TAC"/>
            </w:pPr>
            <w:r w:rsidRPr="009B053A">
              <w:rPr>
                <w:rFonts w:eastAsia="MS Mincho"/>
              </w:rPr>
              <w:t>N/A</w:t>
            </w:r>
          </w:p>
        </w:tc>
        <w:tc>
          <w:tcPr>
            <w:tcW w:w="1328" w:type="dxa"/>
            <w:shd w:val="clear" w:color="auto" w:fill="auto"/>
            <w:vAlign w:val="center"/>
          </w:tcPr>
          <w:p w14:paraId="5EFC4255" w14:textId="77777777" w:rsidR="00AB2B30" w:rsidRPr="009B053A" w:rsidRDefault="006A7121">
            <w:pPr>
              <w:pStyle w:val="TAC"/>
            </w:pPr>
            <w:r w:rsidRPr="009B053A">
              <w:rPr>
                <w:rFonts w:eastAsia="MS Mincho"/>
              </w:rPr>
              <w:t>N/A</w:t>
            </w:r>
          </w:p>
        </w:tc>
      </w:tr>
      <w:tr w:rsidR="00AB2B30" w:rsidRPr="009B053A" w14:paraId="08634FD4" w14:textId="77777777" w:rsidTr="00D65F24">
        <w:trPr>
          <w:trHeight w:val="54"/>
          <w:jc w:val="center"/>
        </w:trPr>
        <w:tc>
          <w:tcPr>
            <w:tcW w:w="1928" w:type="dxa"/>
            <w:vMerge/>
            <w:shd w:val="clear" w:color="auto" w:fill="auto"/>
            <w:vAlign w:val="center"/>
          </w:tcPr>
          <w:p w14:paraId="4EEEEF9A" w14:textId="77777777" w:rsidR="00AB2B30" w:rsidRPr="009B053A" w:rsidRDefault="00AB2B30">
            <w:pPr>
              <w:pStyle w:val="TAC"/>
            </w:pPr>
          </w:p>
        </w:tc>
        <w:tc>
          <w:tcPr>
            <w:tcW w:w="1146" w:type="dxa"/>
            <w:shd w:val="clear" w:color="auto" w:fill="auto"/>
            <w:vAlign w:val="center"/>
          </w:tcPr>
          <w:p w14:paraId="3F6ABD30"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7CE8B6E5"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06BD74F1"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2D3BFDDF"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71870FF4"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657BE977" w14:textId="77777777" w:rsidR="00AB2B30" w:rsidRPr="009B053A" w:rsidRDefault="006A7121">
            <w:pPr>
              <w:pStyle w:val="TAC"/>
            </w:pPr>
            <w:r w:rsidRPr="009B053A">
              <w:rPr>
                <w:rFonts w:eastAsia="MS Mincho"/>
              </w:rPr>
              <w:t>N/A</w:t>
            </w:r>
          </w:p>
        </w:tc>
        <w:tc>
          <w:tcPr>
            <w:tcW w:w="1328" w:type="dxa"/>
            <w:shd w:val="clear" w:color="auto" w:fill="auto"/>
            <w:vAlign w:val="center"/>
          </w:tcPr>
          <w:p w14:paraId="5DB874BD" w14:textId="77777777" w:rsidR="00AB2B30" w:rsidRPr="009B053A" w:rsidRDefault="006A7121">
            <w:pPr>
              <w:pStyle w:val="TAC"/>
            </w:pPr>
            <w:r w:rsidRPr="009B053A">
              <w:rPr>
                <w:rFonts w:eastAsia="MS Mincho"/>
              </w:rPr>
              <w:t>IMD2</w:t>
            </w:r>
          </w:p>
        </w:tc>
      </w:tr>
      <w:tr w:rsidR="00AB2B30" w:rsidRPr="009B053A" w14:paraId="5805B23C" w14:textId="77777777" w:rsidTr="00D65F24">
        <w:trPr>
          <w:trHeight w:val="54"/>
          <w:jc w:val="center"/>
        </w:trPr>
        <w:tc>
          <w:tcPr>
            <w:tcW w:w="1928" w:type="dxa"/>
            <w:vMerge/>
            <w:shd w:val="clear" w:color="auto" w:fill="auto"/>
            <w:vAlign w:val="center"/>
          </w:tcPr>
          <w:p w14:paraId="64FA3155" w14:textId="77777777" w:rsidR="00AB2B30" w:rsidRPr="009B053A" w:rsidRDefault="00AB2B30">
            <w:pPr>
              <w:pStyle w:val="TAC"/>
            </w:pPr>
          </w:p>
        </w:tc>
        <w:tc>
          <w:tcPr>
            <w:tcW w:w="1146" w:type="dxa"/>
            <w:shd w:val="clear" w:color="auto" w:fill="auto"/>
            <w:vAlign w:val="center"/>
          </w:tcPr>
          <w:p w14:paraId="6D43885B" w14:textId="77777777" w:rsidR="00AB2B30" w:rsidRPr="009B053A" w:rsidRDefault="006A7121">
            <w:pPr>
              <w:pStyle w:val="TAC"/>
              <w:rPr>
                <w:rFonts w:eastAsia="MS Mincho"/>
              </w:rPr>
            </w:pPr>
            <w:r w:rsidRPr="009B053A">
              <w:rPr>
                <w:rFonts w:eastAsia="MS Mincho"/>
              </w:rPr>
              <w:t>n78</w:t>
            </w:r>
          </w:p>
        </w:tc>
        <w:tc>
          <w:tcPr>
            <w:tcW w:w="1481" w:type="dxa"/>
            <w:shd w:val="clear" w:color="auto" w:fill="auto"/>
            <w:noWrap/>
            <w:vAlign w:val="center"/>
          </w:tcPr>
          <w:p w14:paraId="52D2FC46"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0324F4F5"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3BD60138"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1BF98D40"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4FAC9ACE" w14:textId="77777777" w:rsidR="00AB2B30" w:rsidRPr="009B053A" w:rsidRDefault="006A7121">
            <w:pPr>
              <w:pStyle w:val="TAC"/>
            </w:pPr>
            <w:r w:rsidRPr="009B053A">
              <w:rPr>
                <w:rFonts w:eastAsia="MS Mincho"/>
              </w:rPr>
              <w:t>N/A</w:t>
            </w:r>
          </w:p>
        </w:tc>
        <w:tc>
          <w:tcPr>
            <w:tcW w:w="1328" w:type="dxa"/>
            <w:shd w:val="clear" w:color="auto" w:fill="auto"/>
            <w:vAlign w:val="center"/>
          </w:tcPr>
          <w:p w14:paraId="2BBBA069" w14:textId="77777777" w:rsidR="00AB2B30" w:rsidRPr="009B053A" w:rsidRDefault="006A7121">
            <w:pPr>
              <w:pStyle w:val="TAC"/>
            </w:pPr>
            <w:r w:rsidRPr="009B053A">
              <w:rPr>
                <w:rFonts w:eastAsia="MS Mincho"/>
              </w:rPr>
              <w:t>N/A</w:t>
            </w:r>
          </w:p>
        </w:tc>
      </w:tr>
      <w:tr w:rsidR="00AB2B30" w:rsidRPr="009B053A" w14:paraId="71F0A11B" w14:textId="77777777" w:rsidTr="00D65F24">
        <w:trPr>
          <w:trHeight w:val="54"/>
          <w:jc w:val="center"/>
        </w:trPr>
        <w:tc>
          <w:tcPr>
            <w:tcW w:w="1928" w:type="dxa"/>
            <w:vMerge/>
            <w:shd w:val="clear" w:color="auto" w:fill="auto"/>
            <w:vAlign w:val="center"/>
            <w:hideMark/>
          </w:tcPr>
          <w:p w14:paraId="6D939CAF" w14:textId="77777777" w:rsidR="00AB2B30" w:rsidRPr="009B053A" w:rsidRDefault="00AB2B30">
            <w:pPr>
              <w:pStyle w:val="TAC"/>
            </w:pPr>
          </w:p>
        </w:tc>
        <w:tc>
          <w:tcPr>
            <w:tcW w:w="1146" w:type="dxa"/>
            <w:shd w:val="clear" w:color="auto" w:fill="auto"/>
            <w:vAlign w:val="center"/>
            <w:hideMark/>
          </w:tcPr>
          <w:p w14:paraId="52EECD33" w14:textId="77777777" w:rsidR="00AB2B30" w:rsidRPr="009B053A" w:rsidRDefault="006A7121">
            <w:pPr>
              <w:pStyle w:val="TAC"/>
              <w:rPr>
                <w:rFonts w:eastAsia="MS Mincho"/>
              </w:rPr>
            </w:pPr>
            <w:r w:rsidRPr="009B053A">
              <w:rPr>
                <w:rFonts w:eastAsia="MS Mincho"/>
              </w:rPr>
              <w:t>1</w:t>
            </w:r>
          </w:p>
        </w:tc>
        <w:tc>
          <w:tcPr>
            <w:tcW w:w="1481" w:type="dxa"/>
            <w:shd w:val="clear" w:color="auto" w:fill="auto"/>
            <w:noWrap/>
            <w:vAlign w:val="center"/>
          </w:tcPr>
          <w:p w14:paraId="2E42FF76" w14:textId="77777777" w:rsidR="00AB2B30" w:rsidRPr="009B053A" w:rsidRDefault="006A7121">
            <w:pPr>
              <w:pStyle w:val="TAC"/>
              <w:rPr>
                <w:rFonts w:eastAsia="MS Mincho"/>
              </w:rPr>
            </w:pPr>
            <w:r w:rsidRPr="009B053A">
              <w:rPr>
                <w:rFonts w:eastAsia="MS Mincho"/>
              </w:rPr>
              <w:t>1950</w:t>
            </w:r>
          </w:p>
        </w:tc>
        <w:tc>
          <w:tcPr>
            <w:tcW w:w="779" w:type="dxa"/>
            <w:shd w:val="clear" w:color="auto" w:fill="auto"/>
            <w:noWrap/>
            <w:vAlign w:val="center"/>
          </w:tcPr>
          <w:p w14:paraId="5B4F14DA"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03DFD7E0"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3D695656" w14:textId="77777777" w:rsidR="00AB2B30" w:rsidRPr="009B053A" w:rsidRDefault="006A7121">
            <w:pPr>
              <w:pStyle w:val="TAC"/>
              <w:rPr>
                <w:rFonts w:eastAsia="MS Mincho"/>
              </w:rPr>
            </w:pPr>
            <w:r w:rsidRPr="009B053A">
              <w:rPr>
                <w:rFonts w:eastAsia="MS Mincho"/>
              </w:rPr>
              <w:t>2140</w:t>
            </w:r>
          </w:p>
        </w:tc>
        <w:tc>
          <w:tcPr>
            <w:tcW w:w="667" w:type="dxa"/>
            <w:shd w:val="clear" w:color="auto" w:fill="auto"/>
            <w:vAlign w:val="center"/>
          </w:tcPr>
          <w:p w14:paraId="0D21F04C" w14:textId="77777777" w:rsidR="00AB2B30" w:rsidRPr="009B053A" w:rsidRDefault="006A7121">
            <w:pPr>
              <w:pStyle w:val="TAC"/>
              <w:rPr>
                <w:rFonts w:eastAsia="MS Mincho"/>
              </w:rPr>
            </w:pPr>
            <w:r w:rsidRPr="009B053A">
              <w:t>N/A</w:t>
            </w:r>
          </w:p>
        </w:tc>
        <w:tc>
          <w:tcPr>
            <w:tcW w:w="1328" w:type="dxa"/>
            <w:shd w:val="clear" w:color="auto" w:fill="auto"/>
            <w:vAlign w:val="center"/>
          </w:tcPr>
          <w:p w14:paraId="6A0C38EC" w14:textId="77777777" w:rsidR="00AB2B30" w:rsidRPr="009B053A" w:rsidRDefault="006A7121">
            <w:pPr>
              <w:pStyle w:val="TAC"/>
              <w:rPr>
                <w:rFonts w:eastAsia="MS Mincho"/>
              </w:rPr>
            </w:pPr>
            <w:r w:rsidRPr="009B053A">
              <w:t>N/A</w:t>
            </w:r>
          </w:p>
        </w:tc>
      </w:tr>
      <w:tr w:rsidR="00AB2B30" w:rsidRPr="009B053A" w14:paraId="3FC17B01" w14:textId="77777777" w:rsidTr="00D65F24">
        <w:trPr>
          <w:trHeight w:val="22"/>
          <w:jc w:val="center"/>
        </w:trPr>
        <w:tc>
          <w:tcPr>
            <w:tcW w:w="1928" w:type="dxa"/>
            <w:vMerge/>
            <w:shd w:val="clear" w:color="auto" w:fill="auto"/>
            <w:vAlign w:val="center"/>
            <w:hideMark/>
          </w:tcPr>
          <w:p w14:paraId="37616DD0" w14:textId="77777777" w:rsidR="00AB2B30" w:rsidRPr="009B053A" w:rsidRDefault="00AB2B30">
            <w:pPr>
              <w:pStyle w:val="TAC"/>
            </w:pPr>
          </w:p>
        </w:tc>
        <w:tc>
          <w:tcPr>
            <w:tcW w:w="1146" w:type="dxa"/>
            <w:shd w:val="clear" w:color="auto" w:fill="auto"/>
            <w:vAlign w:val="center"/>
            <w:hideMark/>
          </w:tcPr>
          <w:p w14:paraId="2FBE98B5"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3DF530EB" w14:textId="77777777" w:rsidR="00AB2B30" w:rsidRPr="009B053A" w:rsidRDefault="006A7121">
            <w:pPr>
              <w:pStyle w:val="TAC"/>
              <w:rPr>
                <w:rFonts w:eastAsia="MS Mincho"/>
              </w:rPr>
            </w:pPr>
            <w:r w:rsidRPr="009B053A">
              <w:rPr>
                <w:rFonts w:eastAsia="MS Mincho"/>
              </w:rPr>
              <w:t>1452</w:t>
            </w:r>
          </w:p>
        </w:tc>
        <w:tc>
          <w:tcPr>
            <w:tcW w:w="779" w:type="dxa"/>
            <w:shd w:val="clear" w:color="auto" w:fill="auto"/>
            <w:noWrap/>
            <w:vAlign w:val="center"/>
          </w:tcPr>
          <w:p w14:paraId="0262870F"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18E3FC34"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7D4F21BE" w14:textId="77777777" w:rsidR="00AB2B30" w:rsidRPr="009B053A" w:rsidRDefault="006A7121">
            <w:pPr>
              <w:pStyle w:val="TAC"/>
              <w:rPr>
                <w:rFonts w:eastAsia="MS Mincho"/>
              </w:rPr>
            </w:pPr>
            <w:r w:rsidRPr="009B053A">
              <w:rPr>
                <w:rFonts w:eastAsia="MS Mincho"/>
              </w:rPr>
              <w:t>1500</w:t>
            </w:r>
          </w:p>
        </w:tc>
        <w:tc>
          <w:tcPr>
            <w:tcW w:w="667" w:type="dxa"/>
            <w:shd w:val="clear" w:color="auto" w:fill="auto"/>
            <w:vAlign w:val="center"/>
          </w:tcPr>
          <w:p w14:paraId="5FCE7879" w14:textId="77777777" w:rsidR="00AB2B30" w:rsidRPr="009B053A" w:rsidRDefault="006A7121">
            <w:pPr>
              <w:pStyle w:val="TAC"/>
              <w:rPr>
                <w:rFonts w:eastAsia="MS Mincho"/>
              </w:rPr>
            </w:pPr>
            <w:r w:rsidRPr="009B053A">
              <w:rPr>
                <w:rFonts w:eastAsia="MS Mincho"/>
              </w:rPr>
              <w:t>2.9</w:t>
            </w:r>
          </w:p>
        </w:tc>
        <w:tc>
          <w:tcPr>
            <w:tcW w:w="1328" w:type="dxa"/>
            <w:shd w:val="clear" w:color="auto" w:fill="auto"/>
            <w:vAlign w:val="center"/>
          </w:tcPr>
          <w:p w14:paraId="0EF09CF1" w14:textId="77777777" w:rsidR="00AB2B30" w:rsidRPr="009B053A" w:rsidRDefault="006A7121">
            <w:pPr>
              <w:pStyle w:val="TAC"/>
              <w:rPr>
                <w:rFonts w:eastAsia="MS Mincho"/>
              </w:rPr>
            </w:pPr>
            <w:r w:rsidRPr="009B053A">
              <w:rPr>
                <w:rFonts w:eastAsia="MS Mincho"/>
              </w:rPr>
              <w:t>IMD5</w:t>
            </w:r>
          </w:p>
        </w:tc>
      </w:tr>
      <w:tr w:rsidR="00AB2B30" w:rsidRPr="009B053A" w14:paraId="135C7892" w14:textId="77777777" w:rsidTr="00D65F24">
        <w:trPr>
          <w:trHeight w:val="22"/>
          <w:jc w:val="center"/>
        </w:trPr>
        <w:tc>
          <w:tcPr>
            <w:tcW w:w="1928" w:type="dxa"/>
            <w:vMerge/>
            <w:shd w:val="clear" w:color="auto" w:fill="auto"/>
            <w:vAlign w:val="center"/>
          </w:tcPr>
          <w:p w14:paraId="7C98AAB4" w14:textId="77777777" w:rsidR="00AB2B30" w:rsidRPr="009B053A" w:rsidRDefault="00AB2B30">
            <w:pPr>
              <w:pStyle w:val="TAC"/>
            </w:pPr>
          </w:p>
        </w:tc>
        <w:tc>
          <w:tcPr>
            <w:tcW w:w="1146" w:type="dxa"/>
            <w:shd w:val="clear" w:color="auto" w:fill="auto"/>
            <w:vAlign w:val="center"/>
          </w:tcPr>
          <w:p w14:paraId="07D9B753" w14:textId="77777777" w:rsidR="00AB2B30" w:rsidRPr="009B053A" w:rsidRDefault="006A7121">
            <w:pPr>
              <w:pStyle w:val="TAC"/>
              <w:rPr>
                <w:rFonts w:eastAsia="MS Mincho"/>
              </w:rPr>
            </w:pPr>
            <w:r w:rsidRPr="009B053A">
              <w:rPr>
                <w:rFonts w:eastAsia="MS Mincho"/>
              </w:rPr>
              <w:t>n77, n78</w:t>
            </w:r>
          </w:p>
        </w:tc>
        <w:tc>
          <w:tcPr>
            <w:tcW w:w="1481" w:type="dxa"/>
            <w:shd w:val="clear" w:color="auto" w:fill="auto"/>
            <w:noWrap/>
            <w:vAlign w:val="center"/>
          </w:tcPr>
          <w:p w14:paraId="465AAF69" w14:textId="77777777" w:rsidR="00AB2B30" w:rsidRPr="009B053A" w:rsidRDefault="006A7121">
            <w:pPr>
              <w:pStyle w:val="TAC"/>
              <w:rPr>
                <w:rFonts w:eastAsia="MS Mincho"/>
              </w:rPr>
            </w:pPr>
            <w:r w:rsidRPr="009B053A">
              <w:rPr>
                <w:rFonts w:eastAsia="MS Mincho"/>
              </w:rPr>
              <w:t>3675</w:t>
            </w:r>
          </w:p>
        </w:tc>
        <w:tc>
          <w:tcPr>
            <w:tcW w:w="779" w:type="dxa"/>
            <w:shd w:val="clear" w:color="auto" w:fill="auto"/>
            <w:noWrap/>
            <w:vAlign w:val="center"/>
          </w:tcPr>
          <w:p w14:paraId="20083B32"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76D39DCA"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2F594A2A" w14:textId="77777777" w:rsidR="00AB2B30" w:rsidRPr="009B053A" w:rsidRDefault="006A7121">
            <w:pPr>
              <w:pStyle w:val="TAC"/>
              <w:rPr>
                <w:rFonts w:eastAsia="MS Mincho"/>
              </w:rPr>
            </w:pPr>
            <w:r w:rsidRPr="009B053A">
              <w:rPr>
                <w:rFonts w:eastAsia="MS Mincho"/>
              </w:rPr>
              <w:t>3675</w:t>
            </w:r>
          </w:p>
        </w:tc>
        <w:tc>
          <w:tcPr>
            <w:tcW w:w="667" w:type="dxa"/>
            <w:shd w:val="clear" w:color="auto" w:fill="auto"/>
            <w:vAlign w:val="center"/>
          </w:tcPr>
          <w:p w14:paraId="0F7F09CC" w14:textId="77777777" w:rsidR="00AB2B30" w:rsidRPr="009B053A" w:rsidRDefault="006A7121">
            <w:pPr>
              <w:pStyle w:val="TAC"/>
            </w:pPr>
            <w:r w:rsidRPr="009B053A">
              <w:t>N/A</w:t>
            </w:r>
          </w:p>
        </w:tc>
        <w:tc>
          <w:tcPr>
            <w:tcW w:w="1328" w:type="dxa"/>
            <w:shd w:val="clear" w:color="auto" w:fill="auto"/>
            <w:vAlign w:val="center"/>
          </w:tcPr>
          <w:p w14:paraId="17A7971A" w14:textId="77777777" w:rsidR="00AB2B30" w:rsidRPr="009B053A" w:rsidRDefault="006A7121">
            <w:pPr>
              <w:pStyle w:val="TAC"/>
            </w:pPr>
            <w:r w:rsidRPr="009B053A">
              <w:t>N/A</w:t>
            </w:r>
          </w:p>
        </w:tc>
      </w:tr>
      <w:tr w:rsidR="00AB2B30" w:rsidRPr="009B053A" w14:paraId="1CBCFE47" w14:textId="77777777" w:rsidTr="00D65F24">
        <w:trPr>
          <w:trHeight w:val="22"/>
          <w:jc w:val="center"/>
        </w:trPr>
        <w:tc>
          <w:tcPr>
            <w:tcW w:w="1928" w:type="dxa"/>
            <w:vMerge w:val="restart"/>
            <w:shd w:val="clear" w:color="auto" w:fill="auto"/>
            <w:vAlign w:val="center"/>
          </w:tcPr>
          <w:p w14:paraId="5D8A2E63" w14:textId="77777777" w:rsidR="00AB2B30" w:rsidRPr="009B053A" w:rsidRDefault="006A7121">
            <w:pPr>
              <w:pStyle w:val="TAC"/>
            </w:pPr>
            <w:r w:rsidRPr="009B053A">
              <w:rPr>
                <w:lang w:eastAsia="ja-JP"/>
              </w:rPr>
              <w:t>DC_1A-21A_n79A</w:t>
            </w:r>
          </w:p>
        </w:tc>
        <w:tc>
          <w:tcPr>
            <w:tcW w:w="1146" w:type="dxa"/>
            <w:shd w:val="clear" w:color="auto" w:fill="auto"/>
            <w:vAlign w:val="center"/>
          </w:tcPr>
          <w:p w14:paraId="19227265" w14:textId="77777777" w:rsidR="00AB2B30" w:rsidRPr="009B053A" w:rsidRDefault="006A7121">
            <w:pPr>
              <w:pStyle w:val="TAC"/>
            </w:pPr>
            <w:r w:rsidRPr="009B053A">
              <w:rPr>
                <w:rFonts w:eastAsia="MS Mincho"/>
              </w:rPr>
              <w:t>1</w:t>
            </w:r>
          </w:p>
        </w:tc>
        <w:tc>
          <w:tcPr>
            <w:tcW w:w="1481" w:type="dxa"/>
            <w:shd w:val="clear" w:color="auto" w:fill="auto"/>
            <w:noWrap/>
            <w:vAlign w:val="center"/>
          </w:tcPr>
          <w:p w14:paraId="598B4BC8"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4FE70F3F"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6E40CAB0"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46ACA3DE" w14:textId="77777777" w:rsidR="00AB2B30" w:rsidRPr="009B053A" w:rsidRDefault="006A7121">
            <w:pPr>
              <w:pStyle w:val="TAC"/>
            </w:pPr>
            <w:r w:rsidRPr="009B053A">
              <w:rPr>
                <w:rFonts w:eastAsia="MS Mincho"/>
              </w:rPr>
              <w:t>N/A</w:t>
            </w:r>
          </w:p>
        </w:tc>
        <w:tc>
          <w:tcPr>
            <w:tcW w:w="667" w:type="dxa"/>
            <w:shd w:val="clear" w:color="auto" w:fill="auto"/>
            <w:vAlign w:val="center"/>
          </w:tcPr>
          <w:p w14:paraId="68176512" w14:textId="77777777" w:rsidR="00AB2B30" w:rsidRPr="009B053A" w:rsidRDefault="006A7121">
            <w:pPr>
              <w:pStyle w:val="TAC"/>
            </w:pPr>
            <w:r w:rsidRPr="009B053A">
              <w:rPr>
                <w:rFonts w:eastAsia="MS Mincho"/>
              </w:rPr>
              <w:t>N/A</w:t>
            </w:r>
          </w:p>
        </w:tc>
        <w:tc>
          <w:tcPr>
            <w:tcW w:w="1328" w:type="dxa"/>
            <w:shd w:val="clear" w:color="auto" w:fill="auto"/>
            <w:vAlign w:val="center"/>
          </w:tcPr>
          <w:p w14:paraId="648D532E" w14:textId="77777777" w:rsidR="00AB2B30" w:rsidRPr="009B053A" w:rsidRDefault="006A7121">
            <w:pPr>
              <w:pStyle w:val="TAC"/>
            </w:pPr>
            <w:r w:rsidRPr="009B053A">
              <w:rPr>
                <w:rFonts w:eastAsia="MS Mincho"/>
              </w:rPr>
              <w:t>N/A</w:t>
            </w:r>
          </w:p>
        </w:tc>
      </w:tr>
      <w:tr w:rsidR="00AB2B30" w:rsidRPr="009B053A" w14:paraId="03CAB76A" w14:textId="77777777" w:rsidTr="00D65F24">
        <w:trPr>
          <w:trHeight w:val="22"/>
          <w:jc w:val="center"/>
        </w:trPr>
        <w:tc>
          <w:tcPr>
            <w:tcW w:w="1928" w:type="dxa"/>
            <w:vMerge/>
            <w:shd w:val="clear" w:color="auto" w:fill="auto"/>
            <w:vAlign w:val="center"/>
          </w:tcPr>
          <w:p w14:paraId="1973B938" w14:textId="77777777" w:rsidR="00AB2B30" w:rsidRPr="009B053A" w:rsidRDefault="00AB2B30">
            <w:pPr>
              <w:pStyle w:val="TAC"/>
            </w:pPr>
          </w:p>
        </w:tc>
        <w:tc>
          <w:tcPr>
            <w:tcW w:w="1146" w:type="dxa"/>
            <w:shd w:val="clear" w:color="auto" w:fill="auto"/>
            <w:vAlign w:val="center"/>
          </w:tcPr>
          <w:p w14:paraId="07956181" w14:textId="77777777" w:rsidR="00AB2B30" w:rsidRPr="009B053A" w:rsidRDefault="006A7121">
            <w:pPr>
              <w:pStyle w:val="TAC"/>
            </w:pPr>
            <w:r w:rsidRPr="009B053A">
              <w:rPr>
                <w:rFonts w:eastAsia="MS Mincho"/>
              </w:rPr>
              <w:t>21</w:t>
            </w:r>
          </w:p>
        </w:tc>
        <w:tc>
          <w:tcPr>
            <w:tcW w:w="1481" w:type="dxa"/>
            <w:shd w:val="clear" w:color="auto" w:fill="auto"/>
            <w:noWrap/>
            <w:vAlign w:val="center"/>
          </w:tcPr>
          <w:p w14:paraId="08CA4245"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525D1194"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577843AA"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3BC8B5FD" w14:textId="77777777" w:rsidR="00AB2B30" w:rsidRPr="009B053A" w:rsidRDefault="006A7121">
            <w:pPr>
              <w:pStyle w:val="TAC"/>
            </w:pPr>
            <w:r w:rsidRPr="009B053A">
              <w:rPr>
                <w:rFonts w:eastAsia="MS Mincho"/>
              </w:rPr>
              <w:t>N/A</w:t>
            </w:r>
          </w:p>
        </w:tc>
        <w:tc>
          <w:tcPr>
            <w:tcW w:w="667" w:type="dxa"/>
            <w:shd w:val="clear" w:color="auto" w:fill="auto"/>
            <w:vAlign w:val="center"/>
          </w:tcPr>
          <w:p w14:paraId="1DFA6D99" w14:textId="77777777" w:rsidR="00AB2B30" w:rsidRPr="009B053A" w:rsidRDefault="006A7121">
            <w:pPr>
              <w:pStyle w:val="TAC"/>
            </w:pPr>
            <w:r w:rsidRPr="009B053A">
              <w:rPr>
                <w:rFonts w:eastAsia="MS Mincho"/>
              </w:rPr>
              <w:t>N/A</w:t>
            </w:r>
          </w:p>
        </w:tc>
        <w:tc>
          <w:tcPr>
            <w:tcW w:w="1328" w:type="dxa"/>
            <w:shd w:val="clear" w:color="auto" w:fill="auto"/>
            <w:vAlign w:val="center"/>
          </w:tcPr>
          <w:p w14:paraId="2B4B5363" w14:textId="77777777" w:rsidR="00AB2B30" w:rsidRPr="009B053A" w:rsidRDefault="006A7121">
            <w:pPr>
              <w:pStyle w:val="TAC"/>
            </w:pPr>
            <w:r w:rsidRPr="009B053A">
              <w:rPr>
                <w:rFonts w:eastAsia="MS Mincho"/>
              </w:rPr>
              <w:t>IMD4</w:t>
            </w:r>
          </w:p>
        </w:tc>
      </w:tr>
      <w:tr w:rsidR="00AB2B30" w:rsidRPr="009B053A" w14:paraId="7A4DDC10" w14:textId="77777777" w:rsidTr="00D65F24">
        <w:trPr>
          <w:trHeight w:val="22"/>
          <w:jc w:val="center"/>
        </w:trPr>
        <w:tc>
          <w:tcPr>
            <w:tcW w:w="1928" w:type="dxa"/>
            <w:vMerge/>
            <w:shd w:val="clear" w:color="auto" w:fill="auto"/>
            <w:vAlign w:val="center"/>
          </w:tcPr>
          <w:p w14:paraId="12EB04B3" w14:textId="77777777" w:rsidR="00AB2B30" w:rsidRPr="009B053A" w:rsidRDefault="00AB2B30">
            <w:pPr>
              <w:pStyle w:val="TAC"/>
            </w:pPr>
          </w:p>
        </w:tc>
        <w:tc>
          <w:tcPr>
            <w:tcW w:w="1146" w:type="dxa"/>
            <w:shd w:val="clear" w:color="auto" w:fill="auto"/>
            <w:vAlign w:val="center"/>
          </w:tcPr>
          <w:p w14:paraId="5D1FFA6D" w14:textId="77777777" w:rsidR="00AB2B30" w:rsidRPr="009B053A" w:rsidRDefault="006A7121">
            <w:pPr>
              <w:pStyle w:val="TAC"/>
            </w:pPr>
            <w:r w:rsidRPr="009B053A">
              <w:rPr>
                <w:rFonts w:eastAsia="MS Mincho"/>
              </w:rPr>
              <w:t>n79</w:t>
            </w:r>
          </w:p>
        </w:tc>
        <w:tc>
          <w:tcPr>
            <w:tcW w:w="1481" w:type="dxa"/>
            <w:shd w:val="clear" w:color="auto" w:fill="auto"/>
            <w:noWrap/>
            <w:vAlign w:val="center"/>
          </w:tcPr>
          <w:p w14:paraId="2ED718AA" w14:textId="77777777" w:rsidR="00AB2B30" w:rsidRPr="009B053A" w:rsidRDefault="006A7121">
            <w:pPr>
              <w:pStyle w:val="TAC"/>
            </w:pPr>
            <w:r w:rsidRPr="009B053A">
              <w:rPr>
                <w:rFonts w:eastAsia="MS Mincho"/>
              </w:rPr>
              <w:t>N/A</w:t>
            </w:r>
          </w:p>
        </w:tc>
        <w:tc>
          <w:tcPr>
            <w:tcW w:w="779" w:type="dxa"/>
            <w:shd w:val="clear" w:color="auto" w:fill="auto"/>
            <w:noWrap/>
            <w:vAlign w:val="center"/>
          </w:tcPr>
          <w:p w14:paraId="0CDA0F46" w14:textId="77777777" w:rsidR="00AB2B30" w:rsidRPr="009B053A" w:rsidRDefault="006A7121">
            <w:pPr>
              <w:pStyle w:val="TAC"/>
            </w:pPr>
            <w:r w:rsidRPr="009B053A">
              <w:rPr>
                <w:rFonts w:eastAsia="MS Mincho"/>
              </w:rPr>
              <w:t>N/A</w:t>
            </w:r>
          </w:p>
        </w:tc>
        <w:tc>
          <w:tcPr>
            <w:tcW w:w="721" w:type="dxa"/>
            <w:shd w:val="clear" w:color="auto" w:fill="auto"/>
            <w:noWrap/>
            <w:vAlign w:val="center"/>
          </w:tcPr>
          <w:p w14:paraId="248897EB" w14:textId="77777777" w:rsidR="00AB2B30" w:rsidRPr="009B053A" w:rsidRDefault="006A7121">
            <w:pPr>
              <w:pStyle w:val="TAC"/>
            </w:pPr>
            <w:r w:rsidRPr="009B053A">
              <w:rPr>
                <w:rFonts w:eastAsia="MS Mincho"/>
              </w:rPr>
              <w:t>N/A</w:t>
            </w:r>
          </w:p>
        </w:tc>
        <w:tc>
          <w:tcPr>
            <w:tcW w:w="1314" w:type="dxa"/>
            <w:shd w:val="clear" w:color="auto" w:fill="auto"/>
            <w:noWrap/>
            <w:vAlign w:val="center"/>
          </w:tcPr>
          <w:p w14:paraId="2738E1A6" w14:textId="77777777" w:rsidR="00AB2B30" w:rsidRPr="009B053A" w:rsidRDefault="006A7121">
            <w:pPr>
              <w:pStyle w:val="TAC"/>
            </w:pPr>
            <w:r w:rsidRPr="009B053A">
              <w:rPr>
                <w:rFonts w:eastAsia="MS Mincho"/>
              </w:rPr>
              <w:t>N/A</w:t>
            </w:r>
          </w:p>
        </w:tc>
        <w:tc>
          <w:tcPr>
            <w:tcW w:w="667" w:type="dxa"/>
            <w:shd w:val="clear" w:color="auto" w:fill="auto"/>
            <w:vAlign w:val="center"/>
          </w:tcPr>
          <w:p w14:paraId="4C355786" w14:textId="77777777" w:rsidR="00AB2B30" w:rsidRPr="009B053A" w:rsidRDefault="006A7121">
            <w:pPr>
              <w:pStyle w:val="TAC"/>
            </w:pPr>
            <w:r w:rsidRPr="009B053A">
              <w:rPr>
                <w:rFonts w:eastAsia="MS Mincho"/>
              </w:rPr>
              <w:t>N/A</w:t>
            </w:r>
          </w:p>
        </w:tc>
        <w:tc>
          <w:tcPr>
            <w:tcW w:w="1328" w:type="dxa"/>
            <w:shd w:val="clear" w:color="auto" w:fill="auto"/>
            <w:vAlign w:val="center"/>
          </w:tcPr>
          <w:p w14:paraId="356B8EB1" w14:textId="77777777" w:rsidR="00AB2B30" w:rsidRPr="009B053A" w:rsidRDefault="006A7121">
            <w:pPr>
              <w:pStyle w:val="TAC"/>
            </w:pPr>
            <w:r w:rsidRPr="009B053A">
              <w:rPr>
                <w:rFonts w:eastAsia="MS Mincho"/>
              </w:rPr>
              <w:t>N/A</w:t>
            </w:r>
          </w:p>
        </w:tc>
      </w:tr>
      <w:tr w:rsidR="00AB2B30" w:rsidRPr="009B053A" w14:paraId="3A3648A8" w14:textId="77777777" w:rsidTr="00D65F24">
        <w:trPr>
          <w:trHeight w:val="22"/>
          <w:jc w:val="center"/>
        </w:trPr>
        <w:tc>
          <w:tcPr>
            <w:tcW w:w="1928" w:type="dxa"/>
            <w:vMerge w:val="restart"/>
            <w:shd w:val="clear" w:color="auto" w:fill="auto"/>
            <w:vAlign w:val="center"/>
          </w:tcPr>
          <w:p w14:paraId="180041C2" w14:textId="77777777" w:rsidR="00AB2B30" w:rsidRPr="009B053A" w:rsidRDefault="006A7121">
            <w:pPr>
              <w:pStyle w:val="TAC"/>
            </w:pPr>
            <w:r w:rsidRPr="009B053A">
              <w:t>DC_1A-28A_n3A</w:t>
            </w:r>
          </w:p>
        </w:tc>
        <w:tc>
          <w:tcPr>
            <w:tcW w:w="1146" w:type="dxa"/>
            <w:shd w:val="clear" w:color="auto" w:fill="auto"/>
          </w:tcPr>
          <w:p w14:paraId="5CE77156" w14:textId="77777777" w:rsidR="00AB2B30" w:rsidRPr="009B053A" w:rsidRDefault="006A7121">
            <w:pPr>
              <w:pStyle w:val="TAC"/>
              <w:rPr>
                <w:rFonts w:eastAsia="MS Mincho"/>
              </w:rPr>
            </w:pPr>
            <w:r w:rsidRPr="009B053A">
              <w:t>28</w:t>
            </w:r>
          </w:p>
        </w:tc>
        <w:tc>
          <w:tcPr>
            <w:tcW w:w="1481" w:type="dxa"/>
            <w:shd w:val="clear" w:color="auto" w:fill="auto"/>
            <w:noWrap/>
          </w:tcPr>
          <w:p w14:paraId="35F3E37C" w14:textId="77777777" w:rsidR="00AB2B30" w:rsidRPr="009B053A" w:rsidRDefault="006A7121">
            <w:pPr>
              <w:pStyle w:val="TAC"/>
              <w:rPr>
                <w:rFonts w:eastAsia="MS Mincho"/>
              </w:rPr>
            </w:pPr>
            <w:r w:rsidRPr="009B053A">
              <w:t>710.5</w:t>
            </w:r>
          </w:p>
        </w:tc>
        <w:tc>
          <w:tcPr>
            <w:tcW w:w="779" w:type="dxa"/>
            <w:shd w:val="clear" w:color="auto" w:fill="auto"/>
            <w:noWrap/>
          </w:tcPr>
          <w:p w14:paraId="686ACD75" w14:textId="77777777" w:rsidR="00AB2B30" w:rsidRPr="009B053A" w:rsidRDefault="006A7121">
            <w:pPr>
              <w:pStyle w:val="TAC"/>
              <w:rPr>
                <w:rFonts w:eastAsia="MS Mincho"/>
              </w:rPr>
            </w:pPr>
            <w:r w:rsidRPr="009B053A">
              <w:t>5</w:t>
            </w:r>
          </w:p>
        </w:tc>
        <w:tc>
          <w:tcPr>
            <w:tcW w:w="721" w:type="dxa"/>
            <w:shd w:val="clear" w:color="auto" w:fill="auto"/>
            <w:noWrap/>
          </w:tcPr>
          <w:p w14:paraId="6458F14C" w14:textId="77777777" w:rsidR="00AB2B30" w:rsidRPr="009B053A" w:rsidRDefault="006A7121">
            <w:pPr>
              <w:pStyle w:val="TAC"/>
              <w:rPr>
                <w:rFonts w:eastAsia="MS Mincho"/>
              </w:rPr>
            </w:pPr>
            <w:r w:rsidRPr="009B053A">
              <w:t>25</w:t>
            </w:r>
          </w:p>
        </w:tc>
        <w:tc>
          <w:tcPr>
            <w:tcW w:w="1314" w:type="dxa"/>
            <w:shd w:val="clear" w:color="auto" w:fill="auto"/>
            <w:noWrap/>
          </w:tcPr>
          <w:p w14:paraId="432DCAC0" w14:textId="77777777" w:rsidR="00AB2B30" w:rsidRPr="009B053A" w:rsidRDefault="006A7121">
            <w:pPr>
              <w:pStyle w:val="TAC"/>
              <w:rPr>
                <w:rFonts w:eastAsia="MS Mincho"/>
              </w:rPr>
            </w:pPr>
            <w:r w:rsidRPr="009B053A">
              <w:t>765.5</w:t>
            </w:r>
          </w:p>
        </w:tc>
        <w:tc>
          <w:tcPr>
            <w:tcW w:w="667" w:type="dxa"/>
            <w:shd w:val="clear" w:color="auto" w:fill="auto"/>
          </w:tcPr>
          <w:p w14:paraId="4EC7EEEE" w14:textId="77777777" w:rsidR="00AB2B30" w:rsidRPr="009B053A" w:rsidRDefault="006A7121">
            <w:pPr>
              <w:pStyle w:val="TAC"/>
            </w:pPr>
            <w:r w:rsidRPr="009B053A">
              <w:t>N/A</w:t>
            </w:r>
          </w:p>
        </w:tc>
        <w:tc>
          <w:tcPr>
            <w:tcW w:w="1328" w:type="dxa"/>
            <w:shd w:val="clear" w:color="auto" w:fill="auto"/>
          </w:tcPr>
          <w:p w14:paraId="67260FBA" w14:textId="77777777" w:rsidR="00AB2B30" w:rsidRPr="009B053A" w:rsidRDefault="006A7121">
            <w:pPr>
              <w:pStyle w:val="TAC"/>
            </w:pPr>
            <w:r w:rsidRPr="009B053A">
              <w:t>N/A</w:t>
            </w:r>
          </w:p>
        </w:tc>
      </w:tr>
      <w:tr w:rsidR="00AB2B30" w:rsidRPr="009B053A" w14:paraId="2D9B4764" w14:textId="77777777" w:rsidTr="00D65F24">
        <w:trPr>
          <w:trHeight w:val="22"/>
          <w:jc w:val="center"/>
        </w:trPr>
        <w:tc>
          <w:tcPr>
            <w:tcW w:w="1928" w:type="dxa"/>
            <w:vMerge/>
            <w:shd w:val="clear" w:color="auto" w:fill="auto"/>
            <w:vAlign w:val="center"/>
          </w:tcPr>
          <w:p w14:paraId="4F8E390F" w14:textId="77777777" w:rsidR="00AB2B30" w:rsidRPr="009B053A" w:rsidRDefault="00AB2B30">
            <w:pPr>
              <w:pStyle w:val="TAC"/>
            </w:pPr>
          </w:p>
        </w:tc>
        <w:tc>
          <w:tcPr>
            <w:tcW w:w="1146" w:type="dxa"/>
            <w:shd w:val="clear" w:color="auto" w:fill="auto"/>
          </w:tcPr>
          <w:p w14:paraId="1E2FE119" w14:textId="77777777" w:rsidR="00AB2B30" w:rsidRPr="009B053A" w:rsidRDefault="006A7121">
            <w:pPr>
              <w:pStyle w:val="TAC"/>
              <w:rPr>
                <w:rFonts w:eastAsia="MS Mincho"/>
              </w:rPr>
            </w:pPr>
            <w:r w:rsidRPr="009B053A">
              <w:t>n3</w:t>
            </w:r>
          </w:p>
        </w:tc>
        <w:tc>
          <w:tcPr>
            <w:tcW w:w="1481" w:type="dxa"/>
            <w:shd w:val="clear" w:color="auto" w:fill="auto"/>
            <w:noWrap/>
          </w:tcPr>
          <w:p w14:paraId="2DDB3E18" w14:textId="77777777" w:rsidR="00AB2B30" w:rsidRPr="009B053A" w:rsidRDefault="006A7121">
            <w:pPr>
              <w:pStyle w:val="TAC"/>
              <w:rPr>
                <w:rFonts w:eastAsia="MS Mincho"/>
              </w:rPr>
            </w:pPr>
            <w:r w:rsidRPr="009B053A">
              <w:t>1780</w:t>
            </w:r>
          </w:p>
        </w:tc>
        <w:tc>
          <w:tcPr>
            <w:tcW w:w="779" w:type="dxa"/>
            <w:shd w:val="clear" w:color="auto" w:fill="auto"/>
            <w:noWrap/>
          </w:tcPr>
          <w:p w14:paraId="4EE9F988" w14:textId="77777777" w:rsidR="00AB2B30" w:rsidRPr="009B053A" w:rsidRDefault="006A7121">
            <w:pPr>
              <w:pStyle w:val="TAC"/>
              <w:rPr>
                <w:rFonts w:eastAsia="MS Mincho"/>
              </w:rPr>
            </w:pPr>
            <w:r w:rsidRPr="009B053A">
              <w:t>5</w:t>
            </w:r>
          </w:p>
        </w:tc>
        <w:tc>
          <w:tcPr>
            <w:tcW w:w="721" w:type="dxa"/>
            <w:shd w:val="clear" w:color="auto" w:fill="auto"/>
            <w:noWrap/>
          </w:tcPr>
          <w:p w14:paraId="0116B5F2" w14:textId="77777777" w:rsidR="00AB2B30" w:rsidRPr="009B053A" w:rsidRDefault="006A7121">
            <w:pPr>
              <w:pStyle w:val="TAC"/>
              <w:rPr>
                <w:rFonts w:eastAsia="MS Mincho"/>
              </w:rPr>
            </w:pPr>
            <w:r w:rsidRPr="009B053A">
              <w:t>25</w:t>
            </w:r>
          </w:p>
        </w:tc>
        <w:tc>
          <w:tcPr>
            <w:tcW w:w="1314" w:type="dxa"/>
            <w:shd w:val="clear" w:color="auto" w:fill="auto"/>
            <w:noWrap/>
          </w:tcPr>
          <w:p w14:paraId="5F4EA8BA" w14:textId="77777777" w:rsidR="00AB2B30" w:rsidRPr="009B053A" w:rsidRDefault="006A7121">
            <w:pPr>
              <w:pStyle w:val="TAC"/>
              <w:rPr>
                <w:rFonts w:eastAsia="MS Mincho"/>
              </w:rPr>
            </w:pPr>
            <w:r w:rsidRPr="009B053A">
              <w:t>1875</w:t>
            </w:r>
          </w:p>
        </w:tc>
        <w:tc>
          <w:tcPr>
            <w:tcW w:w="667" w:type="dxa"/>
            <w:shd w:val="clear" w:color="auto" w:fill="auto"/>
          </w:tcPr>
          <w:p w14:paraId="67ABE107" w14:textId="77777777" w:rsidR="00AB2B30" w:rsidRPr="009B053A" w:rsidRDefault="006A7121">
            <w:pPr>
              <w:pStyle w:val="TAC"/>
            </w:pPr>
            <w:r w:rsidRPr="009B053A">
              <w:t>N/A</w:t>
            </w:r>
          </w:p>
        </w:tc>
        <w:tc>
          <w:tcPr>
            <w:tcW w:w="1328" w:type="dxa"/>
            <w:shd w:val="clear" w:color="auto" w:fill="auto"/>
          </w:tcPr>
          <w:p w14:paraId="47E4BFB4" w14:textId="77777777" w:rsidR="00AB2B30" w:rsidRPr="009B053A" w:rsidRDefault="006A7121">
            <w:pPr>
              <w:pStyle w:val="TAC"/>
            </w:pPr>
            <w:r w:rsidRPr="009B053A">
              <w:t>N/A</w:t>
            </w:r>
          </w:p>
        </w:tc>
      </w:tr>
      <w:tr w:rsidR="00AB2B30" w:rsidRPr="009B053A" w14:paraId="1AEDC301" w14:textId="77777777" w:rsidTr="00D65F24">
        <w:trPr>
          <w:trHeight w:val="22"/>
          <w:jc w:val="center"/>
        </w:trPr>
        <w:tc>
          <w:tcPr>
            <w:tcW w:w="1928" w:type="dxa"/>
            <w:vMerge/>
            <w:shd w:val="clear" w:color="auto" w:fill="auto"/>
            <w:vAlign w:val="center"/>
          </w:tcPr>
          <w:p w14:paraId="390E897E" w14:textId="77777777" w:rsidR="00AB2B30" w:rsidRPr="009B053A" w:rsidRDefault="00AB2B30">
            <w:pPr>
              <w:pStyle w:val="TAC"/>
            </w:pPr>
          </w:p>
        </w:tc>
        <w:tc>
          <w:tcPr>
            <w:tcW w:w="1146" w:type="dxa"/>
            <w:shd w:val="clear" w:color="auto" w:fill="auto"/>
          </w:tcPr>
          <w:p w14:paraId="7DBD6928" w14:textId="77777777" w:rsidR="00AB2B30" w:rsidRPr="009B053A" w:rsidRDefault="006A7121">
            <w:pPr>
              <w:pStyle w:val="TAC"/>
              <w:rPr>
                <w:rFonts w:eastAsia="MS Mincho"/>
              </w:rPr>
            </w:pPr>
            <w:r w:rsidRPr="009B053A">
              <w:t>1</w:t>
            </w:r>
          </w:p>
        </w:tc>
        <w:tc>
          <w:tcPr>
            <w:tcW w:w="1481" w:type="dxa"/>
            <w:shd w:val="clear" w:color="auto" w:fill="auto"/>
            <w:noWrap/>
          </w:tcPr>
          <w:p w14:paraId="6678212F" w14:textId="77777777" w:rsidR="00AB2B30" w:rsidRPr="009B053A" w:rsidRDefault="006A7121">
            <w:pPr>
              <w:pStyle w:val="TAC"/>
              <w:rPr>
                <w:rFonts w:eastAsia="MS Mincho"/>
              </w:rPr>
            </w:pPr>
            <w:r w:rsidRPr="009B053A">
              <w:t>1949</w:t>
            </w:r>
          </w:p>
        </w:tc>
        <w:tc>
          <w:tcPr>
            <w:tcW w:w="779" w:type="dxa"/>
            <w:shd w:val="clear" w:color="auto" w:fill="auto"/>
            <w:noWrap/>
          </w:tcPr>
          <w:p w14:paraId="299DF971" w14:textId="77777777" w:rsidR="00AB2B30" w:rsidRPr="009B053A" w:rsidRDefault="006A7121">
            <w:pPr>
              <w:pStyle w:val="TAC"/>
              <w:rPr>
                <w:rFonts w:eastAsia="MS Mincho"/>
              </w:rPr>
            </w:pPr>
            <w:r w:rsidRPr="009B053A">
              <w:t>5</w:t>
            </w:r>
          </w:p>
        </w:tc>
        <w:tc>
          <w:tcPr>
            <w:tcW w:w="721" w:type="dxa"/>
            <w:shd w:val="clear" w:color="auto" w:fill="auto"/>
            <w:noWrap/>
          </w:tcPr>
          <w:p w14:paraId="2C773713" w14:textId="77777777" w:rsidR="00AB2B30" w:rsidRPr="009B053A" w:rsidRDefault="006A7121">
            <w:pPr>
              <w:pStyle w:val="TAC"/>
              <w:rPr>
                <w:rFonts w:eastAsia="MS Mincho"/>
              </w:rPr>
            </w:pPr>
            <w:r w:rsidRPr="009B053A">
              <w:t>25</w:t>
            </w:r>
          </w:p>
        </w:tc>
        <w:tc>
          <w:tcPr>
            <w:tcW w:w="1314" w:type="dxa"/>
            <w:shd w:val="clear" w:color="auto" w:fill="auto"/>
            <w:noWrap/>
          </w:tcPr>
          <w:p w14:paraId="74889144" w14:textId="77777777" w:rsidR="00AB2B30" w:rsidRPr="009B053A" w:rsidRDefault="006A7121">
            <w:pPr>
              <w:pStyle w:val="TAC"/>
              <w:rPr>
                <w:rFonts w:eastAsia="MS Mincho"/>
              </w:rPr>
            </w:pPr>
            <w:r w:rsidRPr="009B053A">
              <w:t>2139</w:t>
            </w:r>
          </w:p>
        </w:tc>
        <w:tc>
          <w:tcPr>
            <w:tcW w:w="667" w:type="dxa"/>
            <w:shd w:val="clear" w:color="auto" w:fill="auto"/>
          </w:tcPr>
          <w:p w14:paraId="3639D4D7" w14:textId="77777777" w:rsidR="00AB2B30" w:rsidRPr="009B053A" w:rsidRDefault="006A7121">
            <w:pPr>
              <w:pStyle w:val="TAC"/>
            </w:pPr>
            <w:r w:rsidRPr="009B053A">
              <w:t>11.0</w:t>
            </w:r>
          </w:p>
        </w:tc>
        <w:tc>
          <w:tcPr>
            <w:tcW w:w="1328" w:type="dxa"/>
            <w:shd w:val="clear" w:color="auto" w:fill="auto"/>
          </w:tcPr>
          <w:p w14:paraId="63A70EC0" w14:textId="77777777" w:rsidR="00AB2B30" w:rsidRPr="009B053A" w:rsidRDefault="006A7121">
            <w:pPr>
              <w:pStyle w:val="TAC"/>
            </w:pPr>
            <w:r w:rsidRPr="009B053A">
              <w:t>IMD4</w:t>
            </w:r>
          </w:p>
        </w:tc>
      </w:tr>
      <w:tr w:rsidR="00AB2B30" w:rsidRPr="009B053A" w14:paraId="286EA082" w14:textId="77777777" w:rsidTr="00D65F24">
        <w:trPr>
          <w:trHeight w:val="22"/>
          <w:jc w:val="center"/>
        </w:trPr>
        <w:tc>
          <w:tcPr>
            <w:tcW w:w="1928" w:type="dxa"/>
            <w:vMerge w:val="restart"/>
            <w:shd w:val="clear" w:color="auto" w:fill="auto"/>
            <w:vAlign w:val="center"/>
          </w:tcPr>
          <w:p w14:paraId="2E5EBC61" w14:textId="77777777" w:rsidR="00AB2B30" w:rsidRPr="009B053A" w:rsidRDefault="006A7121">
            <w:pPr>
              <w:pStyle w:val="TAC"/>
            </w:pPr>
            <w:r w:rsidRPr="009B053A">
              <w:t>DC_1A-28A_n77A</w:t>
            </w:r>
          </w:p>
        </w:tc>
        <w:tc>
          <w:tcPr>
            <w:tcW w:w="1146" w:type="dxa"/>
            <w:shd w:val="clear" w:color="auto" w:fill="auto"/>
            <w:vAlign w:val="center"/>
          </w:tcPr>
          <w:p w14:paraId="036DA5DD"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2080D3D9" w14:textId="77777777" w:rsidR="00AB2B30" w:rsidRPr="009B053A" w:rsidRDefault="006A7121">
            <w:pPr>
              <w:pStyle w:val="TAC"/>
              <w:rPr>
                <w:rFonts w:eastAsia="MS Mincho"/>
              </w:rPr>
            </w:pPr>
            <w:r w:rsidRPr="009B053A">
              <w:t>1960</w:t>
            </w:r>
          </w:p>
        </w:tc>
        <w:tc>
          <w:tcPr>
            <w:tcW w:w="779" w:type="dxa"/>
            <w:shd w:val="clear" w:color="auto" w:fill="auto"/>
            <w:noWrap/>
            <w:vAlign w:val="center"/>
          </w:tcPr>
          <w:p w14:paraId="094BE707"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3FEABE0D"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2B89CFA4" w14:textId="77777777" w:rsidR="00AB2B30" w:rsidRPr="009B053A" w:rsidRDefault="006A7121">
            <w:pPr>
              <w:pStyle w:val="TAC"/>
              <w:rPr>
                <w:rFonts w:eastAsia="MS Mincho"/>
              </w:rPr>
            </w:pPr>
            <w:r w:rsidRPr="009B053A">
              <w:t>2150</w:t>
            </w:r>
          </w:p>
        </w:tc>
        <w:tc>
          <w:tcPr>
            <w:tcW w:w="667" w:type="dxa"/>
            <w:shd w:val="clear" w:color="auto" w:fill="auto"/>
            <w:vAlign w:val="center"/>
          </w:tcPr>
          <w:p w14:paraId="60EF9507" w14:textId="77777777" w:rsidR="00AB2B30" w:rsidRPr="009B053A" w:rsidRDefault="006A7121">
            <w:pPr>
              <w:pStyle w:val="TAC"/>
            </w:pPr>
            <w:r w:rsidRPr="009B053A">
              <w:t>15.8</w:t>
            </w:r>
          </w:p>
        </w:tc>
        <w:tc>
          <w:tcPr>
            <w:tcW w:w="1328" w:type="dxa"/>
            <w:shd w:val="clear" w:color="auto" w:fill="auto"/>
            <w:vAlign w:val="center"/>
          </w:tcPr>
          <w:p w14:paraId="62350E33" w14:textId="77777777" w:rsidR="00AB2B30" w:rsidRPr="009B053A" w:rsidRDefault="006A7121">
            <w:pPr>
              <w:pStyle w:val="TAC"/>
            </w:pPr>
            <w:r w:rsidRPr="009B053A">
              <w:t>IMD3</w:t>
            </w:r>
          </w:p>
        </w:tc>
      </w:tr>
      <w:tr w:rsidR="00AB2B30" w:rsidRPr="009B053A" w14:paraId="59D5FB97" w14:textId="77777777" w:rsidTr="00D65F24">
        <w:trPr>
          <w:trHeight w:val="22"/>
          <w:jc w:val="center"/>
        </w:trPr>
        <w:tc>
          <w:tcPr>
            <w:tcW w:w="1928" w:type="dxa"/>
            <w:vMerge/>
            <w:shd w:val="clear" w:color="auto" w:fill="auto"/>
            <w:vAlign w:val="center"/>
          </w:tcPr>
          <w:p w14:paraId="371056DF" w14:textId="77777777" w:rsidR="00AB2B30" w:rsidRPr="009B053A" w:rsidRDefault="00AB2B30">
            <w:pPr>
              <w:pStyle w:val="TAC"/>
            </w:pPr>
          </w:p>
        </w:tc>
        <w:tc>
          <w:tcPr>
            <w:tcW w:w="1146" w:type="dxa"/>
            <w:shd w:val="clear" w:color="auto" w:fill="auto"/>
            <w:vAlign w:val="center"/>
          </w:tcPr>
          <w:p w14:paraId="08E172F8" w14:textId="77777777" w:rsidR="00AB2B30" w:rsidRPr="009B053A" w:rsidRDefault="006A7121">
            <w:pPr>
              <w:pStyle w:val="TAC"/>
              <w:rPr>
                <w:rFonts w:eastAsia="MS Mincho"/>
              </w:rPr>
            </w:pPr>
            <w:r w:rsidRPr="009B053A">
              <w:t>28</w:t>
            </w:r>
          </w:p>
        </w:tc>
        <w:tc>
          <w:tcPr>
            <w:tcW w:w="1481" w:type="dxa"/>
            <w:shd w:val="clear" w:color="auto" w:fill="auto"/>
            <w:noWrap/>
            <w:vAlign w:val="center"/>
          </w:tcPr>
          <w:p w14:paraId="4C045249" w14:textId="77777777" w:rsidR="00AB2B30" w:rsidRPr="009B053A" w:rsidRDefault="006A7121">
            <w:pPr>
              <w:pStyle w:val="TAC"/>
              <w:rPr>
                <w:rFonts w:eastAsia="MS Mincho"/>
              </w:rPr>
            </w:pPr>
            <w:r w:rsidRPr="009B053A">
              <w:t>740</w:t>
            </w:r>
          </w:p>
        </w:tc>
        <w:tc>
          <w:tcPr>
            <w:tcW w:w="779" w:type="dxa"/>
            <w:shd w:val="clear" w:color="auto" w:fill="auto"/>
            <w:noWrap/>
            <w:vAlign w:val="center"/>
          </w:tcPr>
          <w:p w14:paraId="5CD58B37"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074AAEE0"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57237E72" w14:textId="77777777" w:rsidR="00AB2B30" w:rsidRPr="009B053A" w:rsidRDefault="006A7121">
            <w:pPr>
              <w:pStyle w:val="TAC"/>
              <w:rPr>
                <w:rFonts w:eastAsia="MS Mincho"/>
              </w:rPr>
            </w:pPr>
            <w:r w:rsidRPr="009B053A">
              <w:t>795</w:t>
            </w:r>
          </w:p>
        </w:tc>
        <w:tc>
          <w:tcPr>
            <w:tcW w:w="667" w:type="dxa"/>
            <w:shd w:val="clear" w:color="auto" w:fill="auto"/>
            <w:vAlign w:val="center"/>
          </w:tcPr>
          <w:p w14:paraId="07B6C8AA" w14:textId="77777777" w:rsidR="00AB2B30" w:rsidRPr="009B053A" w:rsidRDefault="006A7121">
            <w:pPr>
              <w:pStyle w:val="TAC"/>
            </w:pPr>
            <w:r w:rsidRPr="009B053A">
              <w:t>N/A</w:t>
            </w:r>
          </w:p>
        </w:tc>
        <w:tc>
          <w:tcPr>
            <w:tcW w:w="1328" w:type="dxa"/>
            <w:shd w:val="clear" w:color="auto" w:fill="auto"/>
            <w:vAlign w:val="center"/>
          </w:tcPr>
          <w:p w14:paraId="0A3CCECB" w14:textId="77777777" w:rsidR="00AB2B30" w:rsidRPr="009B053A" w:rsidRDefault="006A7121">
            <w:pPr>
              <w:pStyle w:val="TAC"/>
            </w:pPr>
            <w:r w:rsidRPr="009B053A">
              <w:t>N/A</w:t>
            </w:r>
          </w:p>
        </w:tc>
      </w:tr>
      <w:tr w:rsidR="00AB2B30" w:rsidRPr="009B053A" w14:paraId="67918798" w14:textId="77777777" w:rsidTr="00D65F24">
        <w:trPr>
          <w:trHeight w:val="22"/>
          <w:jc w:val="center"/>
        </w:trPr>
        <w:tc>
          <w:tcPr>
            <w:tcW w:w="1928" w:type="dxa"/>
            <w:vMerge/>
            <w:shd w:val="clear" w:color="auto" w:fill="auto"/>
            <w:vAlign w:val="center"/>
          </w:tcPr>
          <w:p w14:paraId="0121B264" w14:textId="77777777" w:rsidR="00AB2B30" w:rsidRPr="009B053A" w:rsidRDefault="00AB2B30">
            <w:pPr>
              <w:pStyle w:val="TAC"/>
            </w:pPr>
          </w:p>
        </w:tc>
        <w:tc>
          <w:tcPr>
            <w:tcW w:w="1146" w:type="dxa"/>
            <w:shd w:val="clear" w:color="auto" w:fill="auto"/>
            <w:vAlign w:val="center"/>
          </w:tcPr>
          <w:p w14:paraId="04C55457" w14:textId="77777777" w:rsidR="00AB2B30" w:rsidRPr="009B053A" w:rsidRDefault="006A7121">
            <w:pPr>
              <w:pStyle w:val="TAC"/>
              <w:rPr>
                <w:rFonts w:eastAsia="MS Mincho"/>
              </w:rPr>
            </w:pPr>
            <w:r w:rsidRPr="009B053A">
              <w:t>n77</w:t>
            </w:r>
          </w:p>
        </w:tc>
        <w:tc>
          <w:tcPr>
            <w:tcW w:w="1481" w:type="dxa"/>
            <w:shd w:val="clear" w:color="auto" w:fill="auto"/>
            <w:noWrap/>
            <w:vAlign w:val="center"/>
          </w:tcPr>
          <w:p w14:paraId="21412EF4" w14:textId="77777777" w:rsidR="00AB2B30" w:rsidRPr="009B053A" w:rsidRDefault="006A7121">
            <w:pPr>
              <w:pStyle w:val="TAC"/>
              <w:rPr>
                <w:rFonts w:eastAsia="MS Mincho"/>
              </w:rPr>
            </w:pPr>
            <w:r w:rsidRPr="009B053A">
              <w:t>3630</w:t>
            </w:r>
          </w:p>
        </w:tc>
        <w:tc>
          <w:tcPr>
            <w:tcW w:w="779" w:type="dxa"/>
            <w:shd w:val="clear" w:color="auto" w:fill="auto"/>
            <w:noWrap/>
            <w:vAlign w:val="center"/>
          </w:tcPr>
          <w:p w14:paraId="5CB2FF18"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59F11BF6"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11CAA59B" w14:textId="77777777" w:rsidR="00AB2B30" w:rsidRPr="009B053A" w:rsidRDefault="006A7121">
            <w:pPr>
              <w:pStyle w:val="TAC"/>
              <w:rPr>
                <w:rFonts w:eastAsia="MS Mincho"/>
              </w:rPr>
            </w:pPr>
            <w:r w:rsidRPr="009B053A">
              <w:t>3630</w:t>
            </w:r>
          </w:p>
        </w:tc>
        <w:tc>
          <w:tcPr>
            <w:tcW w:w="667" w:type="dxa"/>
            <w:shd w:val="clear" w:color="auto" w:fill="auto"/>
            <w:vAlign w:val="center"/>
          </w:tcPr>
          <w:p w14:paraId="263FDABD" w14:textId="77777777" w:rsidR="00AB2B30" w:rsidRPr="009B053A" w:rsidRDefault="006A7121">
            <w:pPr>
              <w:pStyle w:val="TAC"/>
            </w:pPr>
            <w:r w:rsidRPr="009B053A">
              <w:t>N/A</w:t>
            </w:r>
          </w:p>
        </w:tc>
        <w:tc>
          <w:tcPr>
            <w:tcW w:w="1328" w:type="dxa"/>
            <w:shd w:val="clear" w:color="auto" w:fill="auto"/>
            <w:vAlign w:val="center"/>
          </w:tcPr>
          <w:p w14:paraId="7AB75DAC" w14:textId="77777777" w:rsidR="00AB2B30" w:rsidRPr="009B053A" w:rsidRDefault="006A7121">
            <w:pPr>
              <w:pStyle w:val="TAC"/>
            </w:pPr>
            <w:r w:rsidRPr="009B053A">
              <w:t>N/A</w:t>
            </w:r>
          </w:p>
        </w:tc>
      </w:tr>
      <w:tr w:rsidR="00AB2B30" w:rsidRPr="009B053A" w14:paraId="224173DA" w14:textId="77777777" w:rsidTr="00D65F24">
        <w:trPr>
          <w:trHeight w:val="22"/>
          <w:jc w:val="center"/>
        </w:trPr>
        <w:tc>
          <w:tcPr>
            <w:tcW w:w="1928" w:type="dxa"/>
            <w:vMerge w:val="restart"/>
            <w:shd w:val="clear" w:color="auto" w:fill="auto"/>
            <w:vAlign w:val="center"/>
          </w:tcPr>
          <w:p w14:paraId="550BB2A7" w14:textId="77777777" w:rsidR="00AB2B30" w:rsidRPr="009B053A" w:rsidRDefault="006A7121">
            <w:pPr>
              <w:pStyle w:val="TAC"/>
            </w:pPr>
            <w:r w:rsidRPr="009B053A">
              <w:t>DC_1A-28A_n77A</w:t>
            </w:r>
          </w:p>
        </w:tc>
        <w:tc>
          <w:tcPr>
            <w:tcW w:w="1146" w:type="dxa"/>
            <w:shd w:val="clear" w:color="auto" w:fill="auto"/>
            <w:vAlign w:val="center"/>
          </w:tcPr>
          <w:p w14:paraId="3CD181BE"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4C6B1E07" w14:textId="77777777" w:rsidR="00AB2B30" w:rsidRPr="009B053A" w:rsidRDefault="006A7121">
            <w:pPr>
              <w:pStyle w:val="TAC"/>
              <w:rPr>
                <w:rFonts w:eastAsia="MS Mincho"/>
              </w:rPr>
            </w:pPr>
            <w:r w:rsidRPr="009B053A">
              <w:t>1960</w:t>
            </w:r>
          </w:p>
        </w:tc>
        <w:tc>
          <w:tcPr>
            <w:tcW w:w="779" w:type="dxa"/>
            <w:shd w:val="clear" w:color="auto" w:fill="auto"/>
            <w:noWrap/>
            <w:vAlign w:val="center"/>
          </w:tcPr>
          <w:p w14:paraId="446BE1BD"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79BFD86A"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FDE42A8" w14:textId="77777777" w:rsidR="00AB2B30" w:rsidRPr="009B053A" w:rsidRDefault="006A7121">
            <w:pPr>
              <w:pStyle w:val="TAC"/>
              <w:rPr>
                <w:rFonts w:eastAsia="MS Mincho"/>
              </w:rPr>
            </w:pPr>
            <w:r w:rsidRPr="009B053A">
              <w:t>2150</w:t>
            </w:r>
          </w:p>
        </w:tc>
        <w:tc>
          <w:tcPr>
            <w:tcW w:w="667" w:type="dxa"/>
            <w:shd w:val="clear" w:color="auto" w:fill="auto"/>
            <w:vAlign w:val="center"/>
          </w:tcPr>
          <w:p w14:paraId="1CB01374" w14:textId="77777777" w:rsidR="00AB2B30" w:rsidRPr="009B053A" w:rsidRDefault="006A7121">
            <w:pPr>
              <w:pStyle w:val="TAC"/>
            </w:pPr>
            <w:r w:rsidRPr="009B053A">
              <w:t>N/A</w:t>
            </w:r>
          </w:p>
        </w:tc>
        <w:tc>
          <w:tcPr>
            <w:tcW w:w="1328" w:type="dxa"/>
            <w:shd w:val="clear" w:color="auto" w:fill="auto"/>
            <w:vAlign w:val="center"/>
          </w:tcPr>
          <w:p w14:paraId="29E71C9D" w14:textId="77777777" w:rsidR="00AB2B30" w:rsidRPr="009B053A" w:rsidRDefault="006A7121">
            <w:pPr>
              <w:pStyle w:val="TAC"/>
            </w:pPr>
            <w:r w:rsidRPr="009B053A">
              <w:t>N/A</w:t>
            </w:r>
          </w:p>
        </w:tc>
      </w:tr>
      <w:tr w:rsidR="00AB2B30" w:rsidRPr="009B053A" w14:paraId="20A05744" w14:textId="77777777" w:rsidTr="00D65F24">
        <w:trPr>
          <w:trHeight w:val="22"/>
          <w:jc w:val="center"/>
        </w:trPr>
        <w:tc>
          <w:tcPr>
            <w:tcW w:w="1928" w:type="dxa"/>
            <w:vMerge/>
            <w:shd w:val="clear" w:color="auto" w:fill="auto"/>
            <w:vAlign w:val="center"/>
          </w:tcPr>
          <w:p w14:paraId="44062A3E" w14:textId="77777777" w:rsidR="00AB2B30" w:rsidRPr="009B053A" w:rsidRDefault="00AB2B30">
            <w:pPr>
              <w:pStyle w:val="TAC"/>
            </w:pPr>
          </w:p>
        </w:tc>
        <w:tc>
          <w:tcPr>
            <w:tcW w:w="1146" w:type="dxa"/>
            <w:shd w:val="clear" w:color="auto" w:fill="auto"/>
            <w:vAlign w:val="center"/>
          </w:tcPr>
          <w:p w14:paraId="3B8F6145" w14:textId="77777777" w:rsidR="00AB2B30" w:rsidRPr="009B053A" w:rsidRDefault="006A7121">
            <w:pPr>
              <w:pStyle w:val="TAC"/>
              <w:rPr>
                <w:rFonts w:eastAsia="MS Mincho"/>
              </w:rPr>
            </w:pPr>
            <w:r w:rsidRPr="009B053A">
              <w:t>28</w:t>
            </w:r>
          </w:p>
        </w:tc>
        <w:tc>
          <w:tcPr>
            <w:tcW w:w="1481" w:type="dxa"/>
            <w:shd w:val="clear" w:color="auto" w:fill="auto"/>
            <w:noWrap/>
            <w:vAlign w:val="center"/>
          </w:tcPr>
          <w:p w14:paraId="06935841" w14:textId="77777777" w:rsidR="00AB2B30" w:rsidRPr="009B053A" w:rsidRDefault="006A7121">
            <w:pPr>
              <w:pStyle w:val="TAC"/>
              <w:rPr>
                <w:rFonts w:eastAsia="MS Mincho"/>
              </w:rPr>
            </w:pPr>
            <w:r w:rsidRPr="009B053A">
              <w:t>725</w:t>
            </w:r>
          </w:p>
        </w:tc>
        <w:tc>
          <w:tcPr>
            <w:tcW w:w="779" w:type="dxa"/>
            <w:shd w:val="clear" w:color="auto" w:fill="auto"/>
            <w:noWrap/>
            <w:vAlign w:val="center"/>
          </w:tcPr>
          <w:p w14:paraId="5DAD7454"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625495A0"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61FD1688" w14:textId="77777777" w:rsidR="00AB2B30" w:rsidRPr="009B053A" w:rsidRDefault="006A7121">
            <w:pPr>
              <w:pStyle w:val="TAC"/>
              <w:rPr>
                <w:rFonts w:eastAsia="MS Mincho"/>
              </w:rPr>
            </w:pPr>
            <w:r w:rsidRPr="009B053A">
              <w:t>780</w:t>
            </w:r>
          </w:p>
        </w:tc>
        <w:tc>
          <w:tcPr>
            <w:tcW w:w="667" w:type="dxa"/>
            <w:shd w:val="clear" w:color="auto" w:fill="auto"/>
            <w:vAlign w:val="center"/>
          </w:tcPr>
          <w:p w14:paraId="45563F77" w14:textId="77777777" w:rsidR="00AB2B30" w:rsidRPr="009B053A" w:rsidRDefault="006A7121">
            <w:pPr>
              <w:pStyle w:val="TAC"/>
            </w:pPr>
            <w:r w:rsidRPr="009B053A">
              <w:t>4.3</w:t>
            </w:r>
          </w:p>
        </w:tc>
        <w:tc>
          <w:tcPr>
            <w:tcW w:w="1328" w:type="dxa"/>
            <w:shd w:val="clear" w:color="auto" w:fill="auto"/>
            <w:vAlign w:val="center"/>
          </w:tcPr>
          <w:p w14:paraId="18CD8CD4" w14:textId="77777777" w:rsidR="00AB2B30" w:rsidRPr="009B053A" w:rsidRDefault="006A7121">
            <w:pPr>
              <w:pStyle w:val="TAC"/>
            </w:pPr>
            <w:r w:rsidRPr="009B053A">
              <w:t>IMD5</w:t>
            </w:r>
          </w:p>
        </w:tc>
      </w:tr>
      <w:tr w:rsidR="00AB2B30" w:rsidRPr="009B053A" w14:paraId="0B40F3CB" w14:textId="77777777" w:rsidTr="00D65F24">
        <w:trPr>
          <w:trHeight w:val="22"/>
          <w:jc w:val="center"/>
        </w:trPr>
        <w:tc>
          <w:tcPr>
            <w:tcW w:w="1928" w:type="dxa"/>
            <w:vMerge/>
            <w:shd w:val="clear" w:color="auto" w:fill="auto"/>
            <w:vAlign w:val="center"/>
          </w:tcPr>
          <w:p w14:paraId="424092A9" w14:textId="77777777" w:rsidR="00AB2B30" w:rsidRPr="009B053A" w:rsidRDefault="00AB2B30">
            <w:pPr>
              <w:pStyle w:val="TAC"/>
            </w:pPr>
          </w:p>
        </w:tc>
        <w:tc>
          <w:tcPr>
            <w:tcW w:w="1146" w:type="dxa"/>
            <w:shd w:val="clear" w:color="auto" w:fill="auto"/>
            <w:vAlign w:val="center"/>
          </w:tcPr>
          <w:p w14:paraId="424737C2" w14:textId="77777777" w:rsidR="00AB2B30" w:rsidRPr="009B053A" w:rsidRDefault="006A7121">
            <w:pPr>
              <w:pStyle w:val="TAC"/>
              <w:rPr>
                <w:rFonts w:eastAsia="MS Mincho"/>
              </w:rPr>
            </w:pPr>
            <w:r w:rsidRPr="009B053A">
              <w:t>n77</w:t>
            </w:r>
          </w:p>
        </w:tc>
        <w:tc>
          <w:tcPr>
            <w:tcW w:w="1481" w:type="dxa"/>
            <w:shd w:val="clear" w:color="auto" w:fill="auto"/>
            <w:noWrap/>
            <w:vAlign w:val="center"/>
          </w:tcPr>
          <w:p w14:paraId="4132E990" w14:textId="77777777" w:rsidR="00AB2B30" w:rsidRPr="009B053A" w:rsidRDefault="006A7121">
            <w:pPr>
              <w:pStyle w:val="TAC"/>
              <w:rPr>
                <w:rFonts w:eastAsia="MS Mincho"/>
              </w:rPr>
            </w:pPr>
            <w:r w:rsidRPr="009B053A">
              <w:t>3330</w:t>
            </w:r>
          </w:p>
        </w:tc>
        <w:tc>
          <w:tcPr>
            <w:tcW w:w="779" w:type="dxa"/>
            <w:shd w:val="clear" w:color="auto" w:fill="auto"/>
            <w:noWrap/>
            <w:vAlign w:val="center"/>
          </w:tcPr>
          <w:p w14:paraId="59371C37"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32426131"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37976E44" w14:textId="77777777" w:rsidR="00AB2B30" w:rsidRPr="009B053A" w:rsidRDefault="006A7121">
            <w:pPr>
              <w:pStyle w:val="TAC"/>
              <w:rPr>
                <w:rFonts w:eastAsia="MS Mincho"/>
              </w:rPr>
            </w:pPr>
            <w:r w:rsidRPr="009B053A">
              <w:t>3330</w:t>
            </w:r>
          </w:p>
        </w:tc>
        <w:tc>
          <w:tcPr>
            <w:tcW w:w="667" w:type="dxa"/>
            <w:shd w:val="clear" w:color="auto" w:fill="auto"/>
            <w:vAlign w:val="center"/>
          </w:tcPr>
          <w:p w14:paraId="476DFBE5" w14:textId="77777777" w:rsidR="00AB2B30" w:rsidRPr="009B053A" w:rsidRDefault="006A7121">
            <w:pPr>
              <w:pStyle w:val="TAC"/>
            </w:pPr>
            <w:r w:rsidRPr="009B053A">
              <w:t>N/A</w:t>
            </w:r>
          </w:p>
        </w:tc>
        <w:tc>
          <w:tcPr>
            <w:tcW w:w="1328" w:type="dxa"/>
            <w:shd w:val="clear" w:color="auto" w:fill="auto"/>
            <w:vAlign w:val="center"/>
          </w:tcPr>
          <w:p w14:paraId="61656E2F" w14:textId="77777777" w:rsidR="00AB2B30" w:rsidRPr="009B053A" w:rsidRDefault="006A7121">
            <w:pPr>
              <w:pStyle w:val="TAC"/>
            </w:pPr>
            <w:r w:rsidRPr="009B053A">
              <w:t>N/A</w:t>
            </w:r>
          </w:p>
        </w:tc>
      </w:tr>
      <w:tr w:rsidR="00AB2B30" w:rsidRPr="009B053A" w14:paraId="64D1CF11" w14:textId="77777777" w:rsidTr="00D65F24">
        <w:trPr>
          <w:trHeight w:val="22"/>
          <w:jc w:val="center"/>
        </w:trPr>
        <w:tc>
          <w:tcPr>
            <w:tcW w:w="1928" w:type="dxa"/>
            <w:vMerge w:val="restart"/>
            <w:shd w:val="clear" w:color="auto" w:fill="auto"/>
            <w:vAlign w:val="center"/>
          </w:tcPr>
          <w:p w14:paraId="55D569BE" w14:textId="77777777" w:rsidR="00AB2B30" w:rsidRPr="009B053A" w:rsidRDefault="006A7121">
            <w:pPr>
              <w:pStyle w:val="TAC"/>
            </w:pPr>
            <w:r w:rsidRPr="009B053A">
              <w:t>DC_1A-28A_n78A</w:t>
            </w:r>
          </w:p>
        </w:tc>
        <w:tc>
          <w:tcPr>
            <w:tcW w:w="1146" w:type="dxa"/>
            <w:shd w:val="clear" w:color="auto" w:fill="auto"/>
            <w:vAlign w:val="center"/>
          </w:tcPr>
          <w:p w14:paraId="7746844C"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674E557D" w14:textId="77777777" w:rsidR="00AB2B30" w:rsidRPr="009B053A" w:rsidRDefault="006A7121">
            <w:pPr>
              <w:pStyle w:val="TAC"/>
              <w:rPr>
                <w:rFonts w:eastAsia="MS Mincho"/>
              </w:rPr>
            </w:pPr>
            <w:r w:rsidRPr="009B053A">
              <w:t>1960</w:t>
            </w:r>
          </w:p>
        </w:tc>
        <w:tc>
          <w:tcPr>
            <w:tcW w:w="779" w:type="dxa"/>
            <w:shd w:val="clear" w:color="auto" w:fill="auto"/>
            <w:noWrap/>
            <w:vAlign w:val="center"/>
          </w:tcPr>
          <w:p w14:paraId="43327C3E"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02D53C94"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981BC60" w14:textId="77777777" w:rsidR="00AB2B30" w:rsidRPr="009B053A" w:rsidRDefault="006A7121">
            <w:pPr>
              <w:pStyle w:val="TAC"/>
              <w:rPr>
                <w:rFonts w:eastAsia="MS Mincho"/>
              </w:rPr>
            </w:pPr>
            <w:r w:rsidRPr="009B053A">
              <w:t>2150</w:t>
            </w:r>
          </w:p>
        </w:tc>
        <w:tc>
          <w:tcPr>
            <w:tcW w:w="667" w:type="dxa"/>
            <w:shd w:val="clear" w:color="auto" w:fill="auto"/>
            <w:vAlign w:val="center"/>
          </w:tcPr>
          <w:p w14:paraId="11249B14" w14:textId="77777777" w:rsidR="00AB2B30" w:rsidRPr="009B053A" w:rsidRDefault="006A7121">
            <w:pPr>
              <w:pStyle w:val="TAC"/>
            </w:pPr>
            <w:r w:rsidRPr="009B053A">
              <w:t>15.7</w:t>
            </w:r>
          </w:p>
        </w:tc>
        <w:tc>
          <w:tcPr>
            <w:tcW w:w="1328" w:type="dxa"/>
            <w:shd w:val="clear" w:color="auto" w:fill="auto"/>
            <w:vAlign w:val="center"/>
          </w:tcPr>
          <w:p w14:paraId="445DFD78" w14:textId="77777777" w:rsidR="00AB2B30" w:rsidRPr="009B053A" w:rsidRDefault="006A7121">
            <w:pPr>
              <w:pStyle w:val="TAC"/>
            </w:pPr>
            <w:r w:rsidRPr="009B053A">
              <w:t>IMD3</w:t>
            </w:r>
          </w:p>
        </w:tc>
      </w:tr>
      <w:tr w:rsidR="00AB2B30" w:rsidRPr="009B053A" w14:paraId="2949D298" w14:textId="77777777" w:rsidTr="00D65F24">
        <w:trPr>
          <w:trHeight w:val="22"/>
          <w:jc w:val="center"/>
        </w:trPr>
        <w:tc>
          <w:tcPr>
            <w:tcW w:w="1928" w:type="dxa"/>
            <w:vMerge/>
            <w:shd w:val="clear" w:color="auto" w:fill="auto"/>
            <w:vAlign w:val="center"/>
          </w:tcPr>
          <w:p w14:paraId="60019D49" w14:textId="77777777" w:rsidR="00AB2B30" w:rsidRPr="009B053A" w:rsidRDefault="00AB2B30">
            <w:pPr>
              <w:pStyle w:val="TAC"/>
            </w:pPr>
          </w:p>
        </w:tc>
        <w:tc>
          <w:tcPr>
            <w:tcW w:w="1146" w:type="dxa"/>
            <w:shd w:val="clear" w:color="auto" w:fill="auto"/>
            <w:vAlign w:val="center"/>
          </w:tcPr>
          <w:p w14:paraId="38FBD8C1" w14:textId="77777777" w:rsidR="00AB2B30" w:rsidRPr="009B053A" w:rsidRDefault="006A7121">
            <w:pPr>
              <w:pStyle w:val="TAC"/>
              <w:rPr>
                <w:rFonts w:eastAsia="MS Mincho"/>
              </w:rPr>
            </w:pPr>
            <w:r w:rsidRPr="009B053A">
              <w:t>28</w:t>
            </w:r>
          </w:p>
        </w:tc>
        <w:tc>
          <w:tcPr>
            <w:tcW w:w="1481" w:type="dxa"/>
            <w:shd w:val="clear" w:color="auto" w:fill="auto"/>
            <w:noWrap/>
            <w:vAlign w:val="center"/>
          </w:tcPr>
          <w:p w14:paraId="30B738C9" w14:textId="77777777" w:rsidR="00AB2B30" w:rsidRPr="009B053A" w:rsidRDefault="006A7121">
            <w:pPr>
              <w:pStyle w:val="TAC"/>
              <w:rPr>
                <w:rFonts w:eastAsia="MS Mincho"/>
              </w:rPr>
            </w:pPr>
            <w:r w:rsidRPr="009B053A">
              <w:t>740</w:t>
            </w:r>
          </w:p>
        </w:tc>
        <w:tc>
          <w:tcPr>
            <w:tcW w:w="779" w:type="dxa"/>
            <w:shd w:val="clear" w:color="auto" w:fill="auto"/>
            <w:noWrap/>
            <w:vAlign w:val="center"/>
          </w:tcPr>
          <w:p w14:paraId="000A343D"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2282CB00"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0EB27361" w14:textId="77777777" w:rsidR="00AB2B30" w:rsidRPr="009B053A" w:rsidRDefault="006A7121">
            <w:pPr>
              <w:pStyle w:val="TAC"/>
              <w:rPr>
                <w:rFonts w:eastAsia="MS Mincho"/>
              </w:rPr>
            </w:pPr>
            <w:r w:rsidRPr="009B053A">
              <w:t>795</w:t>
            </w:r>
          </w:p>
        </w:tc>
        <w:tc>
          <w:tcPr>
            <w:tcW w:w="667" w:type="dxa"/>
            <w:shd w:val="clear" w:color="auto" w:fill="auto"/>
            <w:vAlign w:val="center"/>
          </w:tcPr>
          <w:p w14:paraId="6F011013" w14:textId="77777777" w:rsidR="00AB2B30" w:rsidRPr="009B053A" w:rsidRDefault="006A7121">
            <w:pPr>
              <w:pStyle w:val="TAC"/>
            </w:pPr>
            <w:r w:rsidRPr="009B053A">
              <w:t>N/A</w:t>
            </w:r>
          </w:p>
        </w:tc>
        <w:tc>
          <w:tcPr>
            <w:tcW w:w="1328" w:type="dxa"/>
            <w:shd w:val="clear" w:color="auto" w:fill="auto"/>
            <w:vAlign w:val="center"/>
          </w:tcPr>
          <w:p w14:paraId="16D29FD1" w14:textId="77777777" w:rsidR="00AB2B30" w:rsidRPr="009B053A" w:rsidRDefault="006A7121">
            <w:pPr>
              <w:pStyle w:val="TAC"/>
            </w:pPr>
            <w:r w:rsidRPr="009B053A">
              <w:t>N/A</w:t>
            </w:r>
          </w:p>
        </w:tc>
      </w:tr>
      <w:tr w:rsidR="00AB2B30" w:rsidRPr="009B053A" w14:paraId="122C9809" w14:textId="77777777" w:rsidTr="00D65F24">
        <w:trPr>
          <w:trHeight w:val="22"/>
          <w:jc w:val="center"/>
        </w:trPr>
        <w:tc>
          <w:tcPr>
            <w:tcW w:w="1928" w:type="dxa"/>
            <w:vMerge/>
            <w:shd w:val="clear" w:color="auto" w:fill="auto"/>
            <w:vAlign w:val="center"/>
          </w:tcPr>
          <w:p w14:paraId="1020D781" w14:textId="77777777" w:rsidR="00AB2B30" w:rsidRPr="009B053A" w:rsidRDefault="00AB2B30">
            <w:pPr>
              <w:pStyle w:val="TAC"/>
            </w:pPr>
          </w:p>
        </w:tc>
        <w:tc>
          <w:tcPr>
            <w:tcW w:w="1146" w:type="dxa"/>
            <w:shd w:val="clear" w:color="auto" w:fill="auto"/>
            <w:vAlign w:val="center"/>
          </w:tcPr>
          <w:p w14:paraId="56F831E0" w14:textId="77777777" w:rsidR="00AB2B30" w:rsidRPr="009B053A" w:rsidRDefault="006A7121">
            <w:pPr>
              <w:pStyle w:val="TAC"/>
              <w:rPr>
                <w:rFonts w:eastAsia="MS Mincho"/>
              </w:rPr>
            </w:pPr>
            <w:r w:rsidRPr="009B053A">
              <w:t>n78</w:t>
            </w:r>
          </w:p>
        </w:tc>
        <w:tc>
          <w:tcPr>
            <w:tcW w:w="1481" w:type="dxa"/>
            <w:shd w:val="clear" w:color="auto" w:fill="auto"/>
            <w:noWrap/>
            <w:vAlign w:val="center"/>
          </w:tcPr>
          <w:p w14:paraId="0A9E3931" w14:textId="77777777" w:rsidR="00AB2B30" w:rsidRPr="009B053A" w:rsidRDefault="006A7121">
            <w:pPr>
              <w:pStyle w:val="TAC"/>
              <w:rPr>
                <w:rFonts w:eastAsia="MS Mincho"/>
              </w:rPr>
            </w:pPr>
            <w:r w:rsidRPr="009B053A">
              <w:t>3630</w:t>
            </w:r>
          </w:p>
        </w:tc>
        <w:tc>
          <w:tcPr>
            <w:tcW w:w="779" w:type="dxa"/>
            <w:shd w:val="clear" w:color="auto" w:fill="auto"/>
            <w:noWrap/>
            <w:vAlign w:val="center"/>
          </w:tcPr>
          <w:p w14:paraId="7304C5F8"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192BABA4"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3B645F76" w14:textId="77777777" w:rsidR="00AB2B30" w:rsidRPr="009B053A" w:rsidRDefault="006A7121">
            <w:pPr>
              <w:pStyle w:val="TAC"/>
              <w:rPr>
                <w:rFonts w:eastAsia="MS Mincho"/>
              </w:rPr>
            </w:pPr>
            <w:r w:rsidRPr="009B053A">
              <w:t>3630</w:t>
            </w:r>
          </w:p>
        </w:tc>
        <w:tc>
          <w:tcPr>
            <w:tcW w:w="667" w:type="dxa"/>
            <w:shd w:val="clear" w:color="auto" w:fill="auto"/>
            <w:vAlign w:val="center"/>
          </w:tcPr>
          <w:p w14:paraId="14AF0424" w14:textId="77777777" w:rsidR="00AB2B30" w:rsidRPr="009B053A" w:rsidRDefault="006A7121">
            <w:pPr>
              <w:pStyle w:val="TAC"/>
            </w:pPr>
            <w:r w:rsidRPr="009B053A">
              <w:t>N/A</w:t>
            </w:r>
          </w:p>
        </w:tc>
        <w:tc>
          <w:tcPr>
            <w:tcW w:w="1328" w:type="dxa"/>
            <w:shd w:val="clear" w:color="auto" w:fill="auto"/>
            <w:vAlign w:val="center"/>
          </w:tcPr>
          <w:p w14:paraId="193E9D7E" w14:textId="77777777" w:rsidR="00AB2B30" w:rsidRPr="009B053A" w:rsidRDefault="006A7121">
            <w:pPr>
              <w:pStyle w:val="TAC"/>
            </w:pPr>
            <w:r w:rsidRPr="009B053A">
              <w:t>N/A</w:t>
            </w:r>
          </w:p>
        </w:tc>
      </w:tr>
      <w:tr w:rsidR="00AB2B30" w:rsidRPr="009B053A" w14:paraId="285A6579" w14:textId="77777777" w:rsidTr="00D65F24">
        <w:trPr>
          <w:trHeight w:val="22"/>
          <w:jc w:val="center"/>
        </w:trPr>
        <w:tc>
          <w:tcPr>
            <w:tcW w:w="1928" w:type="dxa"/>
            <w:vMerge w:val="restart"/>
            <w:shd w:val="clear" w:color="auto" w:fill="auto"/>
            <w:vAlign w:val="center"/>
          </w:tcPr>
          <w:p w14:paraId="53D139A8" w14:textId="77777777" w:rsidR="00AB2B30" w:rsidRPr="009B053A" w:rsidRDefault="006A7121">
            <w:pPr>
              <w:pStyle w:val="TAC"/>
            </w:pPr>
            <w:r w:rsidRPr="009B053A">
              <w:t>DC_1A-28A_n78A</w:t>
            </w:r>
          </w:p>
        </w:tc>
        <w:tc>
          <w:tcPr>
            <w:tcW w:w="1146" w:type="dxa"/>
            <w:shd w:val="clear" w:color="auto" w:fill="auto"/>
            <w:vAlign w:val="center"/>
          </w:tcPr>
          <w:p w14:paraId="1C9DB834" w14:textId="77777777" w:rsidR="00AB2B30" w:rsidRPr="009B053A" w:rsidRDefault="006A7121">
            <w:pPr>
              <w:pStyle w:val="TAC"/>
              <w:rPr>
                <w:rFonts w:eastAsia="MS Mincho"/>
              </w:rPr>
            </w:pPr>
            <w:r w:rsidRPr="009B053A">
              <w:t>1</w:t>
            </w:r>
          </w:p>
        </w:tc>
        <w:tc>
          <w:tcPr>
            <w:tcW w:w="1481" w:type="dxa"/>
            <w:shd w:val="clear" w:color="auto" w:fill="auto"/>
            <w:noWrap/>
            <w:vAlign w:val="center"/>
          </w:tcPr>
          <w:p w14:paraId="69B05205" w14:textId="77777777" w:rsidR="00AB2B30" w:rsidRPr="009B053A" w:rsidRDefault="006A7121">
            <w:pPr>
              <w:pStyle w:val="TAC"/>
              <w:rPr>
                <w:rFonts w:eastAsia="MS Mincho"/>
              </w:rPr>
            </w:pPr>
            <w:r w:rsidRPr="009B053A">
              <w:t>1970</w:t>
            </w:r>
          </w:p>
        </w:tc>
        <w:tc>
          <w:tcPr>
            <w:tcW w:w="779" w:type="dxa"/>
            <w:shd w:val="clear" w:color="auto" w:fill="auto"/>
            <w:noWrap/>
            <w:vAlign w:val="center"/>
          </w:tcPr>
          <w:p w14:paraId="2C476D53"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4B39C505"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02482FAE" w14:textId="77777777" w:rsidR="00AB2B30" w:rsidRPr="009B053A" w:rsidRDefault="006A7121">
            <w:pPr>
              <w:pStyle w:val="TAC"/>
              <w:rPr>
                <w:rFonts w:eastAsia="MS Mincho"/>
              </w:rPr>
            </w:pPr>
            <w:r w:rsidRPr="009B053A">
              <w:t>2160</w:t>
            </w:r>
          </w:p>
        </w:tc>
        <w:tc>
          <w:tcPr>
            <w:tcW w:w="667" w:type="dxa"/>
            <w:shd w:val="clear" w:color="auto" w:fill="auto"/>
            <w:vAlign w:val="center"/>
          </w:tcPr>
          <w:p w14:paraId="2659D80A" w14:textId="77777777" w:rsidR="00AB2B30" w:rsidRPr="009B053A" w:rsidRDefault="006A7121">
            <w:pPr>
              <w:pStyle w:val="TAC"/>
            </w:pPr>
            <w:r w:rsidRPr="009B053A">
              <w:t>N/A</w:t>
            </w:r>
          </w:p>
        </w:tc>
        <w:tc>
          <w:tcPr>
            <w:tcW w:w="1328" w:type="dxa"/>
            <w:shd w:val="clear" w:color="auto" w:fill="auto"/>
            <w:vAlign w:val="center"/>
          </w:tcPr>
          <w:p w14:paraId="5FC1C975" w14:textId="77777777" w:rsidR="00AB2B30" w:rsidRPr="009B053A" w:rsidRDefault="006A7121">
            <w:pPr>
              <w:pStyle w:val="TAC"/>
            </w:pPr>
            <w:r w:rsidRPr="009B053A">
              <w:t>N/A</w:t>
            </w:r>
          </w:p>
        </w:tc>
      </w:tr>
      <w:tr w:rsidR="00AB2B30" w:rsidRPr="009B053A" w14:paraId="19F012E9" w14:textId="77777777" w:rsidTr="00D65F24">
        <w:trPr>
          <w:trHeight w:val="22"/>
          <w:jc w:val="center"/>
        </w:trPr>
        <w:tc>
          <w:tcPr>
            <w:tcW w:w="1928" w:type="dxa"/>
            <w:vMerge/>
            <w:shd w:val="clear" w:color="auto" w:fill="auto"/>
            <w:vAlign w:val="center"/>
          </w:tcPr>
          <w:p w14:paraId="2EF38FE0" w14:textId="77777777" w:rsidR="00AB2B30" w:rsidRPr="009B053A" w:rsidRDefault="00AB2B30">
            <w:pPr>
              <w:pStyle w:val="TAC"/>
            </w:pPr>
          </w:p>
        </w:tc>
        <w:tc>
          <w:tcPr>
            <w:tcW w:w="1146" w:type="dxa"/>
            <w:shd w:val="clear" w:color="auto" w:fill="auto"/>
            <w:vAlign w:val="center"/>
          </w:tcPr>
          <w:p w14:paraId="50E351B3" w14:textId="77777777" w:rsidR="00AB2B30" w:rsidRPr="009B053A" w:rsidRDefault="006A7121">
            <w:pPr>
              <w:pStyle w:val="TAC"/>
              <w:rPr>
                <w:rFonts w:eastAsia="MS Mincho"/>
              </w:rPr>
            </w:pPr>
            <w:r w:rsidRPr="009B053A">
              <w:t>28</w:t>
            </w:r>
          </w:p>
        </w:tc>
        <w:tc>
          <w:tcPr>
            <w:tcW w:w="1481" w:type="dxa"/>
            <w:shd w:val="clear" w:color="auto" w:fill="auto"/>
            <w:noWrap/>
            <w:vAlign w:val="center"/>
          </w:tcPr>
          <w:p w14:paraId="3BC22B40" w14:textId="77777777" w:rsidR="00AB2B30" w:rsidRPr="009B053A" w:rsidRDefault="006A7121">
            <w:pPr>
              <w:pStyle w:val="TAC"/>
              <w:rPr>
                <w:rFonts w:eastAsia="MS Mincho"/>
              </w:rPr>
            </w:pPr>
            <w:r w:rsidRPr="009B053A">
              <w:t>739</w:t>
            </w:r>
          </w:p>
        </w:tc>
        <w:tc>
          <w:tcPr>
            <w:tcW w:w="779" w:type="dxa"/>
            <w:shd w:val="clear" w:color="auto" w:fill="auto"/>
            <w:noWrap/>
            <w:vAlign w:val="center"/>
          </w:tcPr>
          <w:p w14:paraId="23020D52"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20C5B8D1"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5C4FDBFA" w14:textId="77777777" w:rsidR="00AB2B30" w:rsidRPr="009B053A" w:rsidRDefault="006A7121">
            <w:pPr>
              <w:pStyle w:val="TAC"/>
              <w:rPr>
                <w:rFonts w:eastAsia="MS Mincho"/>
              </w:rPr>
            </w:pPr>
            <w:r w:rsidRPr="009B053A">
              <w:t>794</w:t>
            </w:r>
          </w:p>
        </w:tc>
        <w:tc>
          <w:tcPr>
            <w:tcW w:w="667" w:type="dxa"/>
            <w:shd w:val="clear" w:color="auto" w:fill="auto"/>
            <w:vAlign w:val="center"/>
          </w:tcPr>
          <w:p w14:paraId="7EB6EC8B" w14:textId="77777777" w:rsidR="00AB2B30" w:rsidRPr="009B053A" w:rsidRDefault="006A7121">
            <w:pPr>
              <w:pStyle w:val="TAC"/>
            </w:pPr>
            <w:r w:rsidRPr="009B053A">
              <w:t>4.2</w:t>
            </w:r>
          </w:p>
        </w:tc>
        <w:tc>
          <w:tcPr>
            <w:tcW w:w="1328" w:type="dxa"/>
            <w:shd w:val="clear" w:color="auto" w:fill="auto"/>
            <w:vAlign w:val="center"/>
          </w:tcPr>
          <w:p w14:paraId="4A9D91D2" w14:textId="77777777" w:rsidR="00AB2B30" w:rsidRPr="009B053A" w:rsidRDefault="006A7121">
            <w:pPr>
              <w:pStyle w:val="TAC"/>
            </w:pPr>
            <w:r w:rsidRPr="009B053A">
              <w:t>IMD5</w:t>
            </w:r>
          </w:p>
        </w:tc>
      </w:tr>
      <w:tr w:rsidR="00AB2B30" w:rsidRPr="009B053A" w14:paraId="7A9F5D4B" w14:textId="77777777" w:rsidTr="00D65F24">
        <w:trPr>
          <w:trHeight w:val="22"/>
          <w:jc w:val="center"/>
        </w:trPr>
        <w:tc>
          <w:tcPr>
            <w:tcW w:w="1928" w:type="dxa"/>
            <w:vMerge/>
            <w:shd w:val="clear" w:color="auto" w:fill="auto"/>
            <w:vAlign w:val="center"/>
          </w:tcPr>
          <w:p w14:paraId="2A124485" w14:textId="77777777" w:rsidR="00AB2B30" w:rsidRPr="009B053A" w:rsidRDefault="00AB2B30">
            <w:pPr>
              <w:pStyle w:val="TAC"/>
            </w:pPr>
          </w:p>
        </w:tc>
        <w:tc>
          <w:tcPr>
            <w:tcW w:w="1146" w:type="dxa"/>
            <w:shd w:val="clear" w:color="auto" w:fill="auto"/>
            <w:vAlign w:val="center"/>
          </w:tcPr>
          <w:p w14:paraId="19DB6DEC" w14:textId="77777777" w:rsidR="00AB2B30" w:rsidRPr="009B053A" w:rsidRDefault="006A7121">
            <w:pPr>
              <w:pStyle w:val="TAC"/>
              <w:rPr>
                <w:rFonts w:eastAsia="MS Mincho"/>
              </w:rPr>
            </w:pPr>
            <w:r w:rsidRPr="009B053A">
              <w:t>n78</w:t>
            </w:r>
          </w:p>
        </w:tc>
        <w:tc>
          <w:tcPr>
            <w:tcW w:w="1481" w:type="dxa"/>
            <w:shd w:val="clear" w:color="auto" w:fill="auto"/>
            <w:noWrap/>
            <w:vAlign w:val="center"/>
          </w:tcPr>
          <w:p w14:paraId="1214B4C7" w14:textId="77777777" w:rsidR="00AB2B30" w:rsidRPr="009B053A" w:rsidRDefault="006A7121">
            <w:pPr>
              <w:pStyle w:val="TAC"/>
              <w:rPr>
                <w:rFonts w:eastAsia="MS Mincho"/>
              </w:rPr>
            </w:pPr>
            <w:r w:rsidRPr="009B053A">
              <w:t>3352</w:t>
            </w:r>
          </w:p>
        </w:tc>
        <w:tc>
          <w:tcPr>
            <w:tcW w:w="779" w:type="dxa"/>
            <w:shd w:val="clear" w:color="auto" w:fill="auto"/>
            <w:noWrap/>
            <w:vAlign w:val="center"/>
          </w:tcPr>
          <w:p w14:paraId="3F67F90E"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12CA61DC"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7918EB3E" w14:textId="77777777" w:rsidR="00AB2B30" w:rsidRPr="009B053A" w:rsidRDefault="006A7121">
            <w:pPr>
              <w:pStyle w:val="TAC"/>
              <w:rPr>
                <w:rFonts w:eastAsia="MS Mincho"/>
              </w:rPr>
            </w:pPr>
            <w:r w:rsidRPr="009B053A">
              <w:t>3352</w:t>
            </w:r>
          </w:p>
        </w:tc>
        <w:tc>
          <w:tcPr>
            <w:tcW w:w="667" w:type="dxa"/>
            <w:shd w:val="clear" w:color="auto" w:fill="auto"/>
            <w:vAlign w:val="center"/>
          </w:tcPr>
          <w:p w14:paraId="4C059DD0" w14:textId="77777777" w:rsidR="00AB2B30" w:rsidRPr="009B053A" w:rsidRDefault="006A7121">
            <w:pPr>
              <w:pStyle w:val="TAC"/>
            </w:pPr>
            <w:r w:rsidRPr="009B053A">
              <w:t>N/A</w:t>
            </w:r>
          </w:p>
        </w:tc>
        <w:tc>
          <w:tcPr>
            <w:tcW w:w="1328" w:type="dxa"/>
            <w:shd w:val="clear" w:color="auto" w:fill="auto"/>
            <w:vAlign w:val="center"/>
          </w:tcPr>
          <w:p w14:paraId="0E840ACF" w14:textId="77777777" w:rsidR="00AB2B30" w:rsidRPr="009B053A" w:rsidRDefault="006A7121">
            <w:pPr>
              <w:pStyle w:val="TAC"/>
            </w:pPr>
            <w:r w:rsidRPr="009B053A">
              <w:t>N/A</w:t>
            </w:r>
          </w:p>
        </w:tc>
      </w:tr>
      <w:tr w:rsidR="00AB2B30" w:rsidRPr="009B053A" w14:paraId="4A0FF4B6" w14:textId="77777777" w:rsidTr="00D65F24">
        <w:trPr>
          <w:trHeight w:val="22"/>
          <w:jc w:val="center"/>
        </w:trPr>
        <w:tc>
          <w:tcPr>
            <w:tcW w:w="1928" w:type="dxa"/>
            <w:vMerge w:val="restart"/>
            <w:shd w:val="clear" w:color="auto" w:fill="auto"/>
            <w:vAlign w:val="center"/>
          </w:tcPr>
          <w:p w14:paraId="4ECB0BFE" w14:textId="77777777" w:rsidR="00AB2B30" w:rsidRPr="009B053A" w:rsidRDefault="006A7121">
            <w:pPr>
              <w:pStyle w:val="TAC"/>
            </w:pPr>
            <w:r w:rsidRPr="009B053A">
              <w:rPr>
                <w:rFonts w:eastAsia="Malgun Gothic"/>
              </w:rPr>
              <w:t>DC_1A_n28A-n78A</w:t>
            </w:r>
          </w:p>
        </w:tc>
        <w:tc>
          <w:tcPr>
            <w:tcW w:w="1146" w:type="dxa"/>
            <w:shd w:val="clear" w:color="auto" w:fill="auto"/>
            <w:vAlign w:val="center"/>
          </w:tcPr>
          <w:p w14:paraId="5E97F1F4" w14:textId="77777777" w:rsidR="00AB2B30" w:rsidRPr="009B053A" w:rsidRDefault="006A7121">
            <w:pPr>
              <w:pStyle w:val="TAC"/>
            </w:pPr>
            <w:r w:rsidRPr="009B053A">
              <w:t>1</w:t>
            </w:r>
          </w:p>
        </w:tc>
        <w:tc>
          <w:tcPr>
            <w:tcW w:w="1481" w:type="dxa"/>
            <w:shd w:val="clear" w:color="auto" w:fill="auto"/>
            <w:noWrap/>
            <w:vAlign w:val="center"/>
          </w:tcPr>
          <w:p w14:paraId="0629FFF3" w14:textId="77777777" w:rsidR="00AB2B30" w:rsidRPr="009B053A" w:rsidRDefault="006A7121">
            <w:pPr>
              <w:pStyle w:val="TAC"/>
            </w:pPr>
            <w:r w:rsidRPr="009B053A">
              <w:t>1950</w:t>
            </w:r>
          </w:p>
        </w:tc>
        <w:tc>
          <w:tcPr>
            <w:tcW w:w="779" w:type="dxa"/>
            <w:shd w:val="clear" w:color="auto" w:fill="auto"/>
            <w:noWrap/>
            <w:vAlign w:val="center"/>
          </w:tcPr>
          <w:p w14:paraId="144CCCBF" w14:textId="77777777" w:rsidR="00AB2B30" w:rsidRPr="009B053A" w:rsidRDefault="006A7121">
            <w:pPr>
              <w:pStyle w:val="TAC"/>
            </w:pPr>
            <w:r w:rsidRPr="009B053A">
              <w:t>5</w:t>
            </w:r>
          </w:p>
        </w:tc>
        <w:tc>
          <w:tcPr>
            <w:tcW w:w="721" w:type="dxa"/>
            <w:shd w:val="clear" w:color="auto" w:fill="auto"/>
            <w:noWrap/>
            <w:vAlign w:val="center"/>
          </w:tcPr>
          <w:p w14:paraId="61576917" w14:textId="77777777" w:rsidR="00AB2B30" w:rsidRPr="009B053A" w:rsidRDefault="006A7121">
            <w:pPr>
              <w:pStyle w:val="TAC"/>
            </w:pPr>
            <w:r w:rsidRPr="009B053A">
              <w:t>25</w:t>
            </w:r>
          </w:p>
        </w:tc>
        <w:tc>
          <w:tcPr>
            <w:tcW w:w="1314" w:type="dxa"/>
            <w:shd w:val="clear" w:color="auto" w:fill="auto"/>
            <w:noWrap/>
            <w:vAlign w:val="center"/>
          </w:tcPr>
          <w:p w14:paraId="71678FEA" w14:textId="77777777" w:rsidR="00AB2B30" w:rsidRPr="009B053A" w:rsidRDefault="006A7121">
            <w:pPr>
              <w:pStyle w:val="TAC"/>
            </w:pPr>
            <w:r w:rsidRPr="009B053A">
              <w:t>2140</w:t>
            </w:r>
          </w:p>
        </w:tc>
        <w:tc>
          <w:tcPr>
            <w:tcW w:w="667" w:type="dxa"/>
            <w:shd w:val="clear" w:color="auto" w:fill="auto"/>
            <w:vAlign w:val="center"/>
          </w:tcPr>
          <w:p w14:paraId="2D08E7D0" w14:textId="77777777" w:rsidR="00AB2B30" w:rsidRPr="009B053A" w:rsidRDefault="006A7121">
            <w:pPr>
              <w:pStyle w:val="TAC"/>
            </w:pPr>
            <w:r w:rsidRPr="009B053A">
              <w:t>N/A</w:t>
            </w:r>
          </w:p>
        </w:tc>
        <w:tc>
          <w:tcPr>
            <w:tcW w:w="1328" w:type="dxa"/>
            <w:shd w:val="clear" w:color="auto" w:fill="auto"/>
            <w:vAlign w:val="center"/>
          </w:tcPr>
          <w:p w14:paraId="49B1EE4E" w14:textId="77777777" w:rsidR="00AB2B30" w:rsidRPr="009B053A" w:rsidRDefault="006A7121">
            <w:pPr>
              <w:pStyle w:val="TAC"/>
            </w:pPr>
            <w:r w:rsidRPr="009B053A">
              <w:t>N/A</w:t>
            </w:r>
          </w:p>
        </w:tc>
      </w:tr>
      <w:tr w:rsidR="00AB2B30" w:rsidRPr="009B053A" w14:paraId="125AEDEA" w14:textId="77777777" w:rsidTr="00D65F24">
        <w:trPr>
          <w:trHeight w:val="22"/>
          <w:jc w:val="center"/>
        </w:trPr>
        <w:tc>
          <w:tcPr>
            <w:tcW w:w="1928" w:type="dxa"/>
            <w:vMerge/>
            <w:shd w:val="clear" w:color="auto" w:fill="auto"/>
            <w:vAlign w:val="center"/>
          </w:tcPr>
          <w:p w14:paraId="612BC3CE" w14:textId="77777777" w:rsidR="00AB2B30" w:rsidRPr="009B053A" w:rsidRDefault="00AB2B30">
            <w:pPr>
              <w:pStyle w:val="TAC"/>
            </w:pPr>
          </w:p>
        </w:tc>
        <w:tc>
          <w:tcPr>
            <w:tcW w:w="1146" w:type="dxa"/>
            <w:shd w:val="clear" w:color="auto" w:fill="auto"/>
            <w:vAlign w:val="center"/>
          </w:tcPr>
          <w:p w14:paraId="67039FEF" w14:textId="77777777" w:rsidR="00AB2B30" w:rsidRPr="009B053A" w:rsidRDefault="006A7121">
            <w:pPr>
              <w:pStyle w:val="TAC"/>
            </w:pPr>
            <w:r w:rsidRPr="009B053A">
              <w:t>n28</w:t>
            </w:r>
          </w:p>
        </w:tc>
        <w:tc>
          <w:tcPr>
            <w:tcW w:w="1481" w:type="dxa"/>
            <w:shd w:val="clear" w:color="auto" w:fill="auto"/>
            <w:noWrap/>
            <w:vAlign w:val="center"/>
          </w:tcPr>
          <w:p w14:paraId="111B7575" w14:textId="77777777" w:rsidR="00AB2B30" w:rsidRPr="009B053A" w:rsidRDefault="006A7121">
            <w:pPr>
              <w:pStyle w:val="TAC"/>
            </w:pPr>
            <w:r w:rsidRPr="009B053A">
              <w:t>733</w:t>
            </w:r>
          </w:p>
        </w:tc>
        <w:tc>
          <w:tcPr>
            <w:tcW w:w="779" w:type="dxa"/>
            <w:shd w:val="clear" w:color="auto" w:fill="auto"/>
            <w:noWrap/>
            <w:vAlign w:val="center"/>
          </w:tcPr>
          <w:p w14:paraId="6575D6FA" w14:textId="77777777" w:rsidR="00AB2B30" w:rsidRPr="009B053A" w:rsidRDefault="006A7121">
            <w:pPr>
              <w:pStyle w:val="TAC"/>
            </w:pPr>
            <w:r w:rsidRPr="009B053A">
              <w:t>5</w:t>
            </w:r>
          </w:p>
        </w:tc>
        <w:tc>
          <w:tcPr>
            <w:tcW w:w="721" w:type="dxa"/>
            <w:shd w:val="clear" w:color="auto" w:fill="auto"/>
            <w:noWrap/>
            <w:vAlign w:val="center"/>
          </w:tcPr>
          <w:p w14:paraId="74C52DFA" w14:textId="77777777" w:rsidR="00AB2B30" w:rsidRPr="009B053A" w:rsidRDefault="006A7121">
            <w:pPr>
              <w:pStyle w:val="TAC"/>
            </w:pPr>
            <w:r w:rsidRPr="009B053A">
              <w:t>25</w:t>
            </w:r>
          </w:p>
        </w:tc>
        <w:tc>
          <w:tcPr>
            <w:tcW w:w="1314" w:type="dxa"/>
            <w:shd w:val="clear" w:color="auto" w:fill="auto"/>
            <w:noWrap/>
            <w:vAlign w:val="center"/>
          </w:tcPr>
          <w:p w14:paraId="4B81C502" w14:textId="77777777" w:rsidR="00AB2B30" w:rsidRPr="009B053A" w:rsidRDefault="006A7121">
            <w:pPr>
              <w:pStyle w:val="TAC"/>
            </w:pPr>
            <w:r w:rsidRPr="009B053A">
              <w:t>788</w:t>
            </w:r>
          </w:p>
        </w:tc>
        <w:tc>
          <w:tcPr>
            <w:tcW w:w="667" w:type="dxa"/>
            <w:shd w:val="clear" w:color="auto" w:fill="auto"/>
            <w:vAlign w:val="center"/>
          </w:tcPr>
          <w:p w14:paraId="4C6FBADD" w14:textId="77777777" w:rsidR="00AB2B30" w:rsidRPr="009B053A" w:rsidRDefault="006A7121">
            <w:pPr>
              <w:pStyle w:val="TAC"/>
            </w:pPr>
            <w:r w:rsidRPr="009B053A">
              <w:t>N/A</w:t>
            </w:r>
          </w:p>
        </w:tc>
        <w:tc>
          <w:tcPr>
            <w:tcW w:w="1328" w:type="dxa"/>
            <w:shd w:val="clear" w:color="auto" w:fill="auto"/>
            <w:vAlign w:val="center"/>
          </w:tcPr>
          <w:p w14:paraId="756081A8" w14:textId="77777777" w:rsidR="00AB2B30" w:rsidRPr="009B053A" w:rsidRDefault="006A7121">
            <w:pPr>
              <w:pStyle w:val="TAC"/>
            </w:pPr>
            <w:r w:rsidRPr="009B053A">
              <w:t>N/A</w:t>
            </w:r>
          </w:p>
        </w:tc>
      </w:tr>
      <w:tr w:rsidR="00AB2B30" w:rsidRPr="009B053A" w14:paraId="2109D161" w14:textId="77777777" w:rsidTr="00D65F24">
        <w:trPr>
          <w:trHeight w:val="22"/>
          <w:jc w:val="center"/>
        </w:trPr>
        <w:tc>
          <w:tcPr>
            <w:tcW w:w="1928" w:type="dxa"/>
            <w:vMerge/>
            <w:shd w:val="clear" w:color="auto" w:fill="auto"/>
            <w:vAlign w:val="center"/>
          </w:tcPr>
          <w:p w14:paraId="4565E26E" w14:textId="77777777" w:rsidR="00AB2B30" w:rsidRPr="009B053A" w:rsidRDefault="00AB2B30">
            <w:pPr>
              <w:pStyle w:val="TAC"/>
            </w:pPr>
          </w:p>
        </w:tc>
        <w:tc>
          <w:tcPr>
            <w:tcW w:w="1146" w:type="dxa"/>
            <w:shd w:val="clear" w:color="auto" w:fill="auto"/>
            <w:vAlign w:val="center"/>
          </w:tcPr>
          <w:p w14:paraId="70AC672E" w14:textId="77777777" w:rsidR="00AB2B30" w:rsidRPr="009B053A" w:rsidRDefault="006A7121">
            <w:pPr>
              <w:pStyle w:val="TAC"/>
            </w:pPr>
            <w:r w:rsidRPr="009B053A">
              <w:t>n78</w:t>
            </w:r>
          </w:p>
        </w:tc>
        <w:tc>
          <w:tcPr>
            <w:tcW w:w="1481" w:type="dxa"/>
            <w:shd w:val="clear" w:color="auto" w:fill="auto"/>
            <w:noWrap/>
            <w:vAlign w:val="center"/>
          </w:tcPr>
          <w:p w14:paraId="20FF4C05" w14:textId="77777777" w:rsidR="00AB2B30" w:rsidRPr="009B053A" w:rsidRDefault="006A7121">
            <w:pPr>
              <w:pStyle w:val="TAC"/>
            </w:pPr>
            <w:r w:rsidRPr="009B053A">
              <w:t>3416</w:t>
            </w:r>
          </w:p>
        </w:tc>
        <w:tc>
          <w:tcPr>
            <w:tcW w:w="779" w:type="dxa"/>
            <w:shd w:val="clear" w:color="auto" w:fill="auto"/>
            <w:noWrap/>
            <w:vAlign w:val="center"/>
          </w:tcPr>
          <w:p w14:paraId="7D141C7A" w14:textId="77777777" w:rsidR="00AB2B30" w:rsidRPr="009B053A" w:rsidRDefault="006A7121">
            <w:pPr>
              <w:pStyle w:val="TAC"/>
            </w:pPr>
            <w:r w:rsidRPr="009B053A">
              <w:t>10</w:t>
            </w:r>
          </w:p>
        </w:tc>
        <w:tc>
          <w:tcPr>
            <w:tcW w:w="721" w:type="dxa"/>
            <w:shd w:val="clear" w:color="auto" w:fill="auto"/>
            <w:noWrap/>
            <w:vAlign w:val="center"/>
          </w:tcPr>
          <w:p w14:paraId="07956B29" w14:textId="77777777" w:rsidR="00AB2B30" w:rsidRPr="009B053A" w:rsidRDefault="006A7121">
            <w:pPr>
              <w:pStyle w:val="TAC"/>
            </w:pPr>
            <w:r w:rsidRPr="009B053A">
              <w:t>50</w:t>
            </w:r>
          </w:p>
        </w:tc>
        <w:tc>
          <w:tcPr>
            <w:tcW w:w="1314" w:type="dxa"/>
            <w:shd w:val="clear" w:color="auto" w:fill="auto"/>
            <w:noWrap/>
            <w:vAlign w:val="center"/>
          </w:tcPr>
          <w:p w14:paraId="0A3CBAAC" w14:textId="77777777" w:rsidR="00AB2B30" w:rsidRPr="009B053A" w:rsidRDefault="006A7121">
            <w:pPr>
              <w:pStyle w:val="TAC"/>
            </w:pPr>
            <w:r w:rsidRPr="009B053A">
              <w:t>3416</w:t>
            </w:r>
          </w:p>
        </w:tc>
        <w:tc>
          <w:tcPr>
            <w:tcW w:w="667" w:type="dxa"/>
            <w:shd w:val="clear" w:color="auto" w:fill="auto"/>
            <w:vAlign w:val="center"/>
          </w:tcPr>
          <w:p w14:paraId="56D2037E" w14:textId="77777777" w:rsidR="00AB2B30" w:rsidRPr="009B053A" w:rsidRDefault="006A7121">
            <w:pPr>
              <w:pStyle w:val="TAC"/>
            </w:pPr>
            <w:r w:rsidRPr="009B053A">
              <w:t>15.7</w:t>
            </w:r>
          </w:p>
        </w:tc>
        <w:tc>
          <w:tcPr>
            <w:tcW w:w="1328" w:type="dxa"/>
            <w:shd w:val="clear" w:color="auto" w:fill="auto"/>
            <w:vAlign w:val="center"/>
          </w:tcPr>
          <w:p w14:paraId="51DCDCA7" w14:textId="77777777" w:rsidR="00AB2B30" w:rsidRPr="009B053A" w:rsidRDefault="006A7121">
            <w:pPr>
              <w:pStyle w:val="TAC"/>
            </w:pPr>
            <w:r w:rsidRPr="009B053A">
              <w:t>IMD3</w:t>
            </w:r>
          </w:p>
        </w:tc>
      </w:tr>
      <w:tr w:rsidR="00AB2B30" w:rsidRPr="009B053A" w14:paraId="593C2AEC" w14:textId="77777777" w:rsidTr="00D65F24">
        <w:trPr>
          <w:trHeight w:val="22"/>
          <w:jc w:val="center"/>
        </w:trPr>
        <w:tc>
          <w:tcPr>
            <w:tcW w:w="1928" w:type="dxa"/>
            <w:vMerge/>
            <w:shd w:val="clear" w:color="auto" w:fill="auto"/>
            <w:vAlign w:val="center"/>
          </w:tcPr>
          <w:p w14:paraId="10B2407F" w14:textId="77777777" w:rsidR="00AB2B30" w:rsidRPr="009B053A" w:rsidRDefault="00AB2B30">
            <w:pPr>
              <w:pStyle w:val="TAC"/>
            </w:pPr>
          </w:p>
        </w:tc>
        <w:tc>
          <w:tcPr>
            <w:tcW w:w="1146" w:type="dxa"/>
            <w:shd w:val="clear" w:color="auto" w:fill="auto"/>
            <w:vAlign w:val="center"/>
          </w:tcPr>
          <w:p w14:paraId="2160FBD7" w14:textId="77777777" w:rsidR="00AB2B30" w:rsidRPr="009B053A" w:rsidRDefault="006A7121">
            <w:pPr>
              <w:pStyle w:val="TAC"/>
            </w:pPr>
            <w:r w:rsidRPr="009B053A">
              <w:t>1</w:t>
            </w:r>
          </w:p>
        </w:tc>
        <w:tc>
          <w:tcPr>
            <w:tcW w:w="1481" w:type="dxa"/>
            <w:shd w:val="clear" w:color="auto" w:fill="auto"/>
            <w:noWrap/>
            <w:vAlign w:val="center"/>
          </w:tcPr>
          <w:p w14:paraId="20AA2752" w14:textId="77777777" w:rsidR="00AB2B30" w:rsidRPr="009B053A" w:rsidRDefault="006A7121">
            <w:pPr>
              <w:pStyle w:val="TAC"/>
            </w:pPr>
            <w:r w:rsidRPr="009B053A">
              <w:t>1950</w:t>
            </w:r>
          </w:p>
        </w:tc>
        <w:tc>
          <w:tcPr>
            <w:tcW w:w="779" w:type="dxa"/>
            <w:shd w:val="clear" w:color="auto" w:fill="auto"/>
            <w:noWrap/>
            <w:vAlign w:val="center"/>
          </w:tcPr>
          <w:p w14:paraId="3AB341D1" w14:textId="77777777" w:rsidR="00AB2B30" w:rsidRPr="009B053A" w:rsidRDefault="006A7121">
            <w:pPr>
              <w:pStyle w:val="TAC"/>
            </w:pPr>
            <w:r w:rsidRPr="009B053A">
              <w:t>5</w:t>
            </w:r>
          </w:p>
        </w:tc>
        <w:tc>
          <w:tcPr>
            <w:tcW w:w="721" w:type="dxa"/>
            <w:shd w:val="clear" w:color="auto" w:fill="auto"/>
            <w:noWrap/>
            <w:vAlign w:val="center"/>
          </w:tcPr>
          <w:p w14:paraId="09F0BE47" w14:textId="77777777" w:rsidR="00AB2B30" w:rsidRPr="009B053A" w:rsidRDefault="006A7121">
            <w:pPr>
              <w:pStyle w:val="TAC"/>
            </w:pPr>
            <w:r w:rsidRPr="009B053A">
              <w:t>25</w:t>
            </w:r>
          </w:p>
        </w:tc>
        <w:tc>
          <w:tcPr>
            <w:tcW w:w="1314" w:type="dxa"/>
            <w:shd w:val="clear" w:color="auto" w:fill="auto"/>
            <w:noWrap/>
            <w:vAlign w:val="center"/>
          </w:tcPr>
          <w:p w14:paraId="73C06AFA" w14:textId="77777777" w:rsidR="00AB2B30" w:rsidRPr="009B053A" w:rsidRDefault="006A7121">
            <w:pPr>
              <w:pStyle w:val="TAC"/>
            </w:pPr>
            <w:r w:rsidRPr="009B053A">
              <w:t>2140</w:t>
            </w:r>
          </w:p>
        </w:tc>
        <w:tc>
          <w:tcPr>
            <w:tcW w:w="667" w:type="dxa"/>
            <w:shd w:val="clear" w:color="auto" w:fill="auto"/>
            <w:vAlign w:val="center"/>
          </w:tcPr>
          <w:p w14:paraId="37D4FA13" w14:textId="77777777" w:rsidR="00AB2B30" w:rsidRPr="009B053A" w:rsidRDefault="006A7121">
            <w:pPr>
              <w:pStyle w:val="TAC"/>
            </w:pPr>
            <w:r w:rsidRPr="009B053A">
              <w:t>N/A</w:t>
            </w:r>
          </w:p>
        </w:tc>
        <w:tc>
          <w:tcPr>
            <w:tcW w:w="1328" w:type="dxa"/>
            <w:shd w:val="clear" w:color="auto" w:fill="auto"/>
            <w:vAlign w:val="center"/>
          </w:tcPr>
          <w:p w14:paraId="008A6B1F" w14:textId="77777777" w:rsidR="00AB2B30" w:rsidRPr="009B053A" w:rsidRDefault="006A7121">
            <w:pPr>
              <w:pStyle w:val="TAC"/>
            </w:pPr>
            <w:r w:rsidRPr="009B053A">
              <w:t>N/A</w:t>
            </w:r>
          </w:p>
        </w:tc>
      </w:tr>
      <w:tr w:rsidR="00AB2B30" w:rsidRPr="009B053A" w14:paraId="75848AF5" w14:textId="77777777" w:rsidTr="00D65F24">
        <w:trPr>
          <w:trHeight w:val="22"/>
          <w:jc w:val="center"/>
        </w:trPr>
        <w:tc>
          <w:tcPr>
            <w:tcW w:w="1928" w:type="dxa"/>
            <w:vMerge/>
            <w:shd w:val="clear" w:color="auto" w:fill="auto"/>
            <w:vAlign w:val="center"/>
          </w:tcPr>
          <w:p w14:paraId="74479572" w14:textId="77777777" w:rsidR="00AB2B30" w:rsidRPr="009B053A" w:rsidRDefault="00AB2B30">
            <w:pPr>
              <w:pStyle w:val="TAC"/>
            </w:pPr>
          </w:p>
        </w:tc>
        <w:tc>
          <w:tcPr>
            <w:tcW w:w="1146" w:type="dxa"/>
            <w:shd w:val="clear" w:color="auto" w:fill="auto"/>
            <w:vAlign w:val="center"/>
          </w:tcPr>
          <w:p w14:paraId="793D296D" w14:textId="77777777" w:rsidR="00AB2B30" w:rsidRPr="009B053A" w:rsidRDefault="006A7121">
            <w:pPr>
              <w:pStyle w:val="TAC"/>
            </w:pPr>
            <w:r w:rsidRPr="009B053A">
              <w:t>n78</w:t>
            </w:r>
          </w:p>
        </w:tc>
        <w:tc>
          <w:tcPr>
            <w:tcW w:w="1481" w:type="dxa"/>
            <w:shd w:val="clear" w:color="auto" w:fill="auto"/>
            <w:noWrap/>
            <w:vAlign w:val="center"/>
          </w:tcPr>
          <w:p w14:paraId="3A6B33E8" w14:textId="77777777" w:rsidR="00AB2B30" w:rsidRPr="009B053A" w:rsidRDefault="006A7121">
            <w:pPr>
              <w:pStyle w:val="TAC"/>
            </w:pPr>
            <w:r w:rsidRPr="009B053A">
              <w:t>3320</w:t>
            </w:r>
          </w:p>
        </w:tc>
        <w:tc>
          <w:tcPr>
            <w:tcW w:w="779" w:type="dxa"/>
            <w:shd w:val="clear" w:color="auto" w:fill="auto"/>
            <w:noWrap/>
            <w:vAlign w:val="center"/>
          </w:tcPr>
          <w:p w14:paraId="3DB3281E" w14:textId="77777777" w:rsidR="00AB2B30" w:rsidRPr="009B053A" w:rsidRDefault="006A7121">
            <w:pPr>
              <w:pStyle w:val="TAC"/>
            </w:pPr>
            <w:r w:rsidRPr="009B053A">
              <w:t>10</w:t>
            </w:r>
          </w:p>
        </w:tc>
        <w:tc>
          <w:tcPr>
            <w:tcW w:w="721" w:type="dxa"/>
            <w:shd w:val="clear" w:color="auto" w:fill="auto"/>
            <w:noWrap/>
            <w:vAlign w:val="center"/>
          </w:tcPr>
          <w:p w14:paraId="1D16E2C3" w14:textId="77777777" w:rsidR="00AB2B30" w:rsidRPr="009B053A" w:rsidRDefault="006A7121">
            <w:pPr>
              <w:pStyle w:val="TAC"/>
            </w:pPr>
            <w:r w:rsidRPr="009B053A">
              <w:t>50</w:t>
            </w:r>
          </w:p>
        </w:tc>
        <w:tc>
          <w:tcPr>
            <w:tcW w:w="1314" w:type="dxa"/>
            <w:shd w:val="clear" w:color="auto" w:fill="auto"/>
            <w:noWrap/>
            <w:vAlign w:val="center"/>
          </w:tcPr>
          <w:p w14:paraId="120620D8" w14:textId="77777777" w:rsidR="00AB2B30" w:rsidRPr="009B053A" w:rsidRDefault="006A7121">
            <w:pPr>
              <w:pStyle w:val="TAC"/>
            </w:pPr>
            <w:r w:rsidRPr="009B053A">
              <w:t>3320</w:t>
            </w:r>
          </w:p>
        </w:tc>
        <w:tc>
          <w:tcPr>
            <w:tcW w:w="667" w:type="dxa"/>
            <w:shd w:val="clear" w:color="auto" w:fill="auto"/>
            <w:vAlign w:val="center"/>
          </w:tcPr>
          <w:p w14:paraId="1026B552" w14:textId="77777777" w:rsidR="00AB2B30" w:rsidRPr="009B053A" w:rsidRDefault="006A7121">
            <w:pPr>
              <w:pStyle w:val="TAC"/>
            </w:pPr>
            <w:r w:rsidRPr="009B053A">
              <w:t>N/A</w:t>
            </w:r>
          </w:p>
        </w:tc>
        <w:tc>
          <w:tcPr>
            <w:tcW w:w="1328" w:type="dxa"/>
            <w:shd w:val="clear" w:color="auto" w:fill="auto"/>
            <w:vAlign w:val="center"/>
          </w:tcPr>
          <w:p w14:paraId="3806BCC4" w14:textId="77777777" w:rsidR="00AB2B30" w:rsidRPr="009B053A" w:rsidRDefault="006A7121">
            <w:pPr>
              <w:pStyle w:val="TAC"/>
            </w:pPr>
            <w:r w:rsidRPr="009B053A">
              <w:t>N/A</w:t>
            </w:r>
          </w:p>
        </w:tc>
      </w:tr>
      <w:tr w:rsidR="00AB2B30" w:rsidRPr="009B053A" w14:paraId="3F30067B" w14:textId="77777777" w:rsidTr="00D65F24">
        <w:trPr>
          <w:trHeight w:val="22"/>
          <w:jc w:val="center"/>
        </w:trPr>
        <w:tc>
          <w:tcPr>
            <w:tcW w:w="1928" w:type="dxa"/>
            <w:vMerge/>
            <w:shd w:val="clear" w:color="auto" w:fill="auto"/>
            <w:vAlign w:val="center"/>
          </w:tcPr>
          <w:p w14:paraId="78D3DE73" w14:textId="77777777" w:rsidR="00AB2B30" w:rsidRPr="009B053A" w:rsidRDefault="00AB2B30">
            <w:pPr>
              <w:pStyle w:val="TAC"/>
            </w:pPr>
          </w:p>
        </w:tc>
        <w:tc>
          <w:tcPr>
            <w:tcW w:w="1146" w:type="dxa"/>
            <w:shd w:val="clear" w:color="auto" w:fill="auto"/>
            <w:vAlign w:val="center"/>
          </w:tcPr>
          <w:p w14:paraId="7309CEF2" w14:textId="77777777" w:rsidR="00AB2B30" w:rsidRPr="009B053A" w:rsidRDefault="006A7121">
            <w:pPr>
              <w:pStyle w:val="TAC"/>
            </w:pPr>
            <w:r w:rsidRPr="009B053A">
              <w:t>n28</w:t>
            </w:r>
          </w:p>
        </w:tc>
        <w:tc>
          <w:tcPr>
            <w:tcW w:w="1481" w:type="dxa"/>
            <w:shd w:val="clear" w:color="auto" w:fill="auto"/>
            <w:noWrap/>
            <w:vAlign w:val="center"/>
          </w:tcPr>
          <w:p w14:paraId="5A550CC7" w14:textId="77777777" w:rsidR="00AB2B30" w:rsidRPr="009B053A" w:rsidRDefault="006A7121">
            <w:pPr>
              <w:pStyle w:val="TAC"/>
            </w:pPr>
            <w:r w:rsidRPr="009B053A">
              <w:t>735</w:t>
            </w:r>
          </w:p>
        </w:tc>
        <w:tc>
          <w:tcPr>
            <w:tcW w:w="779" w:type="dxa"/>
            <w:shd w:val="clear" w:color="auto" w:fill="auto"/>
            <w:noWrap/>
            <w:vAlign w:val="center"/>
          </w:tcPr>
          <w:p w14:paraId="0BD819AB" w14:textId="77777777" w:rsidR="00AB2B30" w:rsidRPr="009B053A" w:rsidRDefault="006A7121">
            <w:pPr>
              <w:pStyle w:val="TAC"/>
            </w:pPr>
            <w:r w:rsidRPr="009B053A">
              <w:t>5</w:t>
            </w:r>
          </w:p>
        </w:tc>
        <w:tc>
          <w:tcPr>
            <w:tcW w:w="721" w:type="dxa"/>
            <w:shd w:val="clear" w:color="auto" w:fill="auto"/>
            <w:noWrap/>
            <w:vAlign w:val="center"/>
          </w:tcPr>
          <w:p w14:paraId="7C5D73C2" w14:textId="77777777" w:rsidR="00AB2B30" w:rsidRPr="009B053A" w:rsidRDefault="006A7121">
            <w:pPr>
              <w:pStyle w:val="TAC"/>
            </w:pPr>
            <w:r w:rsidRPr="009B053A">
              <w:t>25</w:t>
            </w:r>
          </w:p>
        </w:tc>
        <w:tc>
          <w:tcPr>
            <w:tcW w:w="1314" w:type="dxa"/>
            <w:shd w:val="clear" w:color="auto" w:fill="auto"/>
            <w:noWrap/>
            <w:vAlign w:val="center"/>
          </w:tcPr>
          <w:p w14:paraId="282ED3FC" w14:textId="77777777" w:rsidR="00AB2B30" w:rsidRPr="009B053A" w:rsidRDefault="006A7121">
            <w:pPr>
              <w:pStyle w:val="TAC"/>
            </w:pPr>
            <w:r w:rsidRPr="009B053A">
              <w:t>790</w:t>
            </w:r>
          </w:p>
        </w:tc>
        <w:tc>
          <w:tcPr>
            <w:tcW w:w="667" w:type="dxa"/>
            <w:shd w:val="clear" w:color="auto" w:fill="auto"/>
            <w:vAlign w:val="center"/>
          </w:tcPr>
          <w:p w14:paraId="278743CA" w14:textId="77777777" w:rsidR="00AB2B30" w:rsidRPr="009B053A" w:rsidRDefault="006A7121">
            <w:pPr>
              <w:pStyle w:val="TAC"/>
            </w:pPr>
            <w:r w:rsidRPr="009B053A">
              <w:t>3.3</w:t>
            </w:r>
          </w:p>
        </w:tc>
        <w:tc>
          <w:tcPr>
            <w:tcW w:w="1328" w:type="dxa"/>
            <w:shd w:val="clear" w:color="auto" w:fill="auto"/>
            <w:vAlign w:val="center"/>
          </w:tcPr>
          <w:p w14:paraId="0B405CAD" w14:textId="77777777" w:rsidR="00AB2B30" w:rsidRPr="009B053A" w:rsidRDefault="006A7121">
            <w:pPr>
              <w:pStyle w:val="TAC"/>
            </w:pPr>
            <w:r w:rsidRPr="009B053A">
              <w:t>IMD5</w:t>
            </w:r>
          </w:p>
        </w:tc>
      </w:tr>
      <w:tr w:rsidR="00AB2B30" w:rsidRPr="009B053A" w14:paraId="14684F51" w14:textId="77777777" w:rsidTr="00D65F24">
        <w:trPr>
          <w:trHeight w:val="22"/>
          <w:jc w:val="center"/>
        </w:trPr>
        <w:tc>
          <w:tcPr>
            <w:tcW w:w="1928" w:type="dxa"/>
            <w:vMerge w:val="restart"/>
            <w:shd w:val="clear" w:color="auto" w:fill="auto"/>
            <w:vAlign w:val="center"/>
          </w:tcPr>
          <w:p w14:paraId="307567EA" w14:textId="77777777" w:rsidR="00AB2B30" w:rsidRPr="009B053A" w:rsidRDefault="006A7121">
            <w:pPr>
              <w:pStyle w:val="TAC"/>
            </w:pPr>
            <w:r w:rsidRPr="009B053A">
              <w:t>DC_1A-28A_n79A</w:t>
            </w:r>
          </w:p>
        </w:tc>
        <w:tc>
          <w:tcPr>
            <w:tcW w:w="1146" w:type="dxa"/>
            <w:shd w:val="clear" w:color="auto" w:fill="auto"/>
            <w:vAlign w:val="center"/>
          </w:tcPr>
          <w:p w14:paraId="23203D92" w14:textId="77777777" w:rsidR="00AB2B30" w:rsidRPr="009B053A" w:rsidRDefault="006A7121">
            <w:pPr>
              <w:pStyle w:val="TAC"/>
            </w:pPr>
            <w:r w:rsidRPr="009B053A">
              <w:t>1</w:t>
            </w:r>
          </w:p>
        </w:tc>
        <w:tc>
          <w:tcPr>
            <w:tcW w:w="1481" w:type="dxa"/>
            <w:shd w:val="clear" w:color="auto" w:fill="auto"/>
            <w:noWrap/>
            <w:vAlign w:val="center"/>
          </w:tcPr>
          <w:p w14:paraId="26E6E168" w14:textId="77777777" w:rsidR="00AB2B30" w:rsidRPr="009B053A" w:rsidRDefault="006A7121">
            <w:pPr>
              <w:pStyle w:val="TAC"/>
            </w:pPr>
            <w:r w:rsidRPr="009B053A">
              <w:t>1930</w:t>
            </w:r>
          </w:p>
        </w:tc>
        <w:tc>
          <w:tcPr>
            <w:tcW w:w="779" w:type="dxa"/>
            <w:shd w:val="clear" w:color="auto" w:fill="auto"/>
            <w:noWrap/>
            <w:vAlign w:val="center"/>
          </w:tcPr>
          <w:p w14:paraId="026224AF" w14:textId="77777777" w:rsidR="00AB2B30" w:rsidRPr="009B053A" w:rsidRDefault="006A7121">
            <w:pPr>
              <w:pStyle w:val="TAC"/>
            </w:pPr>
            <w:r w:rsidRPr="009B053A">
              <w:t>5</w:t>
            </w:r>
          </w:p>
        </w:tc>
        <w:tc>
          <w:tcPr>
            <w:tcW w:w="721" w:type="dxa"/>
            <w:shd w:val="clear" w:color="auto" w:fill="auto"/>
            <w:noWrap/>
            <w:vAlign w:val="center"/>
          </w:tcPr>
          <w:p w14:paraId="0A25EF25" w14:textId="77777777" w:rsidR="00AB2B30" w:rsidRPr="009B053A" w:rsidRDefault="006A7121">
            <w:pPr>
              <w:pStyle w:val="TAC"/>
            </w:pPr>
            <w:r w:rsidRPr="009B053A">
              <w:t>25</w:t>
            </w:r>
          </w:p>
        </w:tc>
        <w:tc>
          <w:tcPr>
            <w:tcW w:w="1314" w:type="dxa"/>
            <w:shd w:val="clear" w:color="auto" w:fill="auto"/>
            <w:noWrap/>
            <w:vAlign w:val="center"/>
          </w:tcPr>
          <w:p w14:paraId="6C54204E" w14:textId="77777777" w:rsidR="00AB2B30" w:rsidRPr="009B053A" w:rsidRDefault="006A7121">
            <w:pPr>
              <w:pStyle w:val="TAC"/>
            </w:pPr>
            <w:r w:rsidRPr="009B053A">
              <w:t>2120</w:t>
            </w:r>
          </w:p>
        </w:tc>
        <w:tc>
          <w:tcPr>
            <w:tcW w:w="667" w:type="dxa"/>
            <w:shd w:val="clear" w:color="auto" w:fill="auto"/>
            <w:vAlign w:val="center"/>
          </w:tcPr>
          <w:p w14:paraId="72683434" w14:textId="77777777" w:rsidR="00AB2B30" w:rsidRPr="009B053A" w:rsidRDefault="006A7121">
            <w:pPr>
              <w:pStyle w:val="TAC"/>
            </w:pPr>
            <w:r w:rsidRPr="009B053A">
              <w:t xml:space="preserve">N/A </w:t>
            </w:r>
          </w:p>
        </w:tc>
        <w:tc>
          <w:tcPr>
            <w:tcW w:w="1328" w:type="dxa"/>
            <w:shd w:val="clear" w:color="auto" w:fill="auto"/>
            <w:vAlign w:val="center"/>
          </w:tcPr>
          <w:p w14:paraId="22A7A4C1" w14:textId="77777777" w:rsidR="00AB2B30" w:rsidRPr="009B053A" w:rsidRDefault="006A7121">
            <w:pPr>
              <w:pStyle w:val="TAC"/>
            </w:pPr>
            <w:r w:rsidRPr="009B053A">
              <w:t xml:space="preserve">N/A </w:t>
            </w:r>
          </w:p>
        </w:tc>
      </w:tr>
      <w:tr w:rsidR="00AB2B30" w:rsidRPr="009B053A" w14:paraId="05BDCCC1" w14:textId="77777777" w:rsidTr="00D65F24">
        <w:trPr>
          <w:trHeight w:val="22"/>
          <w:jc w:val="center"/>
        </w:trPr>
        <w:tc>
          <w:tcPr>
            <w:tcW w:w="1928" w:type="dxa"/>
            <w:vMerge/>
            <w:shd w:val="clear" w:color="auto" w:fill="auto"/>
            <w:vAlign w:val="center"/>
          </w:tcPr>
          <w:p w14:paraId="00B789AE" w14:textId="77777777" w:rsidR="00AB2B30" w:rsidRPr="009B053A" w:rsidRDefault="00AB2B30">
            <w:pPr>
              <w:pStyle w:val="TAC"/>
            </w:pPr>
          </w:p>
        </w:tc>
        <w:tc>
          <w:tcPr>
            <w:tcW w:w="1146" w:type="dxa"/>
            <w:shd w:val="clear" w:color="auto" w:fill="auto"/>
            <w:vAlign w:val="center"/>
          </w:tcPr>
          <w:p w14:paraId="1C2994FB" w14:textId="77777777" w:rsidR="00AB2B30" w:rsidRPr="009B053A" w:rsidRDefault="006A7121">
            <w:pPr>
              <w:pStyle w:val="TAC"/>
            </w:pPr>
            <w:r w:rsidRPr="009B053A">
              <w:t>28</w:t>
            </w:r>
          </w:p>
        </w:tc>
        <w:tc>
          <w:tcPr>
            <w:tcW w:w="1481" w:type="dxa"/>
            <w:shd w:val="clear" w:color="auto" w:fill="auto"/>
            <w:noWrap/>
            <w:vAlign w:val="center"/>
          </w:tcPr>
          <w:p w14:paraId="02452094" w14:textId="77777777" w:rsidR="00AB2B30" w:rsidRPr="009B053A" w:rsidRDefault="006A7121">
            <w:pPr>
              <w:pStyle w:val="TAC"/>
            </w:pPr>
            <w:r w:rsidRPr="009B053A">
              <w:t>733</w:t>
            </w:r>
          </w:p>
        </w:tc>
        <w:tc>
          <w:tcPr>
            <w:tcW w:w="779" w:type="dxa"/>
            <w:shd w:val="clear" w:color="auto" w:fill="auto"/>
            <w:noWrap/>
            <w:vAlign w:val="center"/>
          </w:tcPr>
          <w:p w14:paraId="30FF8002" w14:textId="77777777" w:rsidR="00AB2B30" w:rsidRPr="009B053A" w:rsidRDefault="006A7121">
            <w:pPr>
              <w:pStyle w:val="TAC"/>
            </w:pPr>
            <w:r w:rsidRPr="009B053A">
              <w:t>5</w:t>
            </w:r>
          </w:p>
        </w:tc>
        <w:tc>
          <w:tcPr>
            <w:tcW w:w="721" w:type="dxa"/>
            <w:shd w:val="clear" w:color="auto" w:fill="auto"/>
            <w:noWrap/>
            <w:vAlign w:val="center"/>
          </w:tcPr>
          <w:p w14:paraId="54DE8B55" w14:textId="77777777" w:rsidR="00AB2B30" w:rsidRPr="009B053A" w:rsidRDefault="006A7121">
            <w:pPr>
              <w:pStyle w:val="TAC"/>
            </w:pPr>
            <w:r w:rsidRPr="009B053A">
              <w:t>25</w:t>
            </w:r>
          </w:p>
        </w:tc>
        <w:tc>
          <w:tcPr>
            <w:tcW w:w="1314" w:type="dxa"/>
            <w:shd w:val="clear" w:color="auto" w:fill="auto"/>
            <w:noWrap/>
            <w:vAlign w:val="center"/>
          </w:tcPr>
          <w:p w14:paraId="7894105C" w14:textId="77777777" w:rsidR="00AB2B30" w:rsidRPr="009B053A" w:rsidRDefault="006A7121">
            <w:pPr>
              <w:pStyle w:val="TAC"/>
            </w:pPr>
            <w:r w:rsidRPr="009B053A">
              <w:t>788</w:t>
            </w:r>
          </w:p>
        </w:tc>
        <w:tc>
          <w:tcPr>
            <w:tcW w:w="667" w:type="dxa"/>
            <w:shd w:val="clear" w:color="auto" w:fill="auto"/>
            <w:vAlign w:val="center"/>
          </w:tcPr>
          <w:p w14:paraId="63447EB9" w14:textId="77777777" w:rsidR="00AB2B30" w:rsidRPr="009B053A" w:rsidRDefault="006A7121">
            <w:pPr>
              <w:pStyle w:val="TAC"/>
            </w:pPr>
            <w:r w:rsidRPr="009B053A">
              <w:t>15.2</w:t>
            </w:r>
          </w:p>
        </w:tc>
        <w:tc>
          <w:tcPr>
            <w:tcW w:w="1328" w:type="dxa"/>
            <w:shd w:val="clear" w:color="auto" w:fill="auto"/>
            <w:vAlign w:val="center"/>
          </w:tcPr>
          <w:p w14:paraId="55BE6F39" w14:textId="77777777" w:rsidR="00AB2B30" w:rsidRPr="009B053A" w:rsidRDefault="006A7121">
            <w:pPr>
              <w:pStyle w:val="TAC"/>
            </w:pPr>
            <w:r w:rsidRPr="009B053A">
              <w:t>IMD3</w:t>
            </w:r>
          </w:p>
        </w:tc>
      </w:tr>
      <w:tr w:rsidR="00AB2B30" w:rsidRPr="009B053A" w14:paraId="4521617C" w14:textId="77777777" w:rsidTr="00D65F24">
        <w:trPr>
          <w:trHeight w:val="22"/>
          <w:jc w:val="center"/>
        </w:trPr>
        <w:tc>
          <w:tcPr>
            <w:tcW w:w="1928" w:type="dxa"/>
            <w:vMerge/>
            <w:shd w:val="clear" w:color="auto" w:fill="auto"/>
            <w:vAlign w:val="center"/>
          </w:tcPr>
          <w:p w14:paraId="5D64C2EE" w14:textId="77777777" w:rsidR="00AB2B30" w:rsidRPr="009B053A" w:rsidRDefault="00AB2B30">
            <w:pPr>
              <w:pStyle w:val="TAC"/>
            </w:pPr>
          </w:p>
        </w:tc>
        <w:tc>
          <w:tcPr>
            <w:tcW w:w="1146" w:type="dxa"/>
            <w:shd w:val="clear" w:color="auto" w:fill="auto"/>
            <w:vAlign w:val="center"/>
          </w:tcPr>
          <w:p w14:paraId="7D9714DA" w14:textId="77777777" w:rsidR="00AB2B30" w:rsidRPr="009B053A" w:rsidRDefault="006A7121">
            <w:pPr>
              <w:pStyle w:val="TAC"/>
            </w:pPr>
            <w:r w:rsidRPr="009B053A">
              <w:t>n79</w:t>
            </w:r>
          </w:p>
        </w:tc>
        <w:tc>
          <w:tcPr>
            <w:tcW w:w="1481" w:type="dxa"/>
            <w:shd w:val="clear" w:color="auto" w:fill="auto"/>
            <w:noWrap/>
            <w:vAlign w:val="center"/>
          </w:tcPr>
          <w:p w14:paraId="2807DAB8" w14:textId="77777777" w:rsidR="00AB2B30" w:rsidRPr="009B053A" w:rsidRDefault="006A7121">
            <w:pPr>
              <w:pStyle w:val="TAC"/>
            </w:pPr>
            <w:r w:rsidRPr="009B053A">
              <w:t>4648</w:t>
            </w:r>
          </w:p>
        </w:tc>
        <w:tc>
          <w:tcPr>
            <w:tcW w:w="779" w:type="dxa"/>
            <w:shd w:val="clear" w:color="auto" w:fill="auto"/>
            <w:noWrap/>
            <w:vAlign w:val="center"/>
          </w:tcPr>
          <w:p w14:paraId="505E917F" w14:textId="77777777" w:rsidR="00AB2B30" w:rsidRPr="009B053A" w:rsidRDefault="006A7121">
            <w:pPr>
              <w:pStyle w:val="TAC"/>
            </w:pPr>
            <w:r w:rsidRPr="009B053A">
              <w:t>40</w:t>
            </w:r>
          </w:p>
        </w:tc>
        <w:tc>
          <w:tcPr>
            <w:tcW w:w="721" w:type="dxa"/>
            <w:shd w:val="clear" w:color="auto" w:fill="auto"/>
            <w:noWrap/>
            <w:vAlign w:val="center"/>
          </w:tcPr>
          <w:p w14:paraId="57008802" w14:textId="77777777" w:rsidR="00AB2B30" w:rsidRPr="009B053A" w:rsidRDefault="006A7121">
            <w:pPr>
              <w:pStyle w:val="TAC"/>
            </w:pPr>
            <w:r w:rsidRPr="009B053A">
              <w:t>216</w:t>
            </w:r>
          </w:p>
        </w:tc>
        <w:tc>
          <w:tcPr>
            <w:tcW w:w="1314" w:type="dxa"/>
            <w:shd w:val="clear" w:color="auto" w:fill="auto"/>
            <w:noWrap/>
            <w:vAlign w:val="center"/>
          </w:tcPr>
          <w:p w14:paraId="4A6E8A85" w14:textId="77777777" w:rsidR="00AB2B30" w:rsidRPr="009B053A" w:rsidRDefault="006A7121">
            <w:pPr>
              <w:pStyle w:val="TAC"/>
            </w:pPr>
            <w:r w:rsidRPr="009B053A">
              <w:t>4648</w:t>
            </w:r>
          </w:p>
        </w:tc>
        <w:tc>
          <w:tcPr>
            <w:tcW w:w="667" w:type="dxa"/>
            <w:shd w:val="clear" w:color="auto" w:fill="auto"/>
            <w:vAlign w:val="center"/>
          </w:tcPr>
          <w:p w14:paraId="0DC4E956" w14:textId="77777777" w:rsidR="00AB2B30" w:rsidRPr="009B053A" w:rsidRDefault="006A7121">
            <w:pPr>
              <w:pStyle w:val="TAC"/>
            </w:pPr>
            <w:r w:rsidRPr="009B053A">
              <w:t xml:space="preserve">N/A </w:t>
            </w:r>
          </w:p>
        </w:tc>
        <w:tc>
          <w:tcPr>
            <w:tcW w:w="1328" w:type="dxa"/>
            <w:shd w:val="clear" w:color="auto" w:fill="auto"/>
            <w:vAlign w:val="center"/>
          </w:tcPr>
          <w:p w14:paraId="563833A0" w14:textId="77777777" w:rsidR="00AB2B30" w:rsidRPr="009B053A" w:rsidRDefault="006A7121">
            <w:pPr>
              <w:pStyle w:val="TAC"/>
            </w:pPr>
            <w:r w:rsidRPr="009B053A">
              <w:t xml:space="preserve">N/A </w:t>
            </w:r>
          </w:p>
        </w:tc>
      </w:tr>
      <w:tr w:rsidR="00AB2B30" w:rsidRPr="009B053A" w14:paraId="1EAE0BAE" w14:textId="77777777" w:rsidTr="00D65F24">
        <w:trPr>
          <w:trHeight w:val="22"/>
          <w:jc w:val="center"/>
        </w:trPr>
        <w:tc>
          <w:tcPr>
            <w:tcW w:w="1928" w:type="dxa"/>
            <w:vMerge/>
            <w:shd w:val="clear" w:color="auto" w:fill="auto"/>
            <w:vAlign w:val="center"/>
          </w:tcPr>
          <w:p w14:paraId="2CA59C27" w14:textId="77777777" w:rsidR="00AB2B30" w:rsidRPr="009B053A" w:rsidRDefault="00AB2B30">
            <w:pPr>
              <w:pStyle w:val="TAC"/>
            </w:pPr>
          </w:p>
        </w:tc>
        <w:tc>
          <w:tcPr>
            <w:tcW w:w="1146" w:type="dxa"/>
            <w:shd w:val="clear" w:color="auto" w:fill="auto"/>
            <w:vAlign w:val="center"/>
          </w:tcPr>
          <w:p w14:paraId="6864504B" w14:textId="77777777" w:rsidR="00AB2B30" w:rsidRPr="009B053A" w:rsidRDefault="006A7121">
            <w:pPr>
              <w:pStyle w:val="TAC"/>
            </w:pPr>
            <w:r w:rsidRPr="009B053A">
              <w:t>1</w:t>
            </w:r>
          </w:p>
        </w:tc>
        <w:tc>
          <w:tcPr>
            <w:tcW w:w="1481" w:type="dxa"/>
            <w:shd w:val="clear" w:color="auto" w:fill="auto"/>
            <w:noWrap/>
            <w:vAlign w:val="center"/>
          </w:tcPr>
          <w:p w14:paraId="6B693C10" w14:textId="77777777" w:rsidR="00AB2B30" w:rsidRPr="009B053A" w:rsidRDefault="006A7121">
            <w:pPr>
              <w:pStyle w:val="TAC"/>
            </w:pPr>
            <w:r w:rsidRPr="009B053A">
              <w:t>1925</w:t>
            </w:r>
          </w:p>
        </w:tc>
        <w:tc>
          <w:tcPr>
            <w:tcW w:w="779" w:type="dxa"/>
            <w:shd w:val="clear" w:color="auto" w:fill="auto"/>
            <w:noWrap/>
            <w:vAlign w:val="center"/>
          </w:tcPr>
          <w:p w14:paraId="3F322474" w14:textId="77777777" w:rsidR="00AB2B30" w:rsidRPr="009B053A" w:rsidRDefault="006A7121">
            <w:pPr>
              <w:pStyle w:val="TAC"/>
            </w:pPr>
            <w:r w:rsidRPr="009B053A">
              <w:t>5</w:t>
            </w:r>
          </w:p>
        </w:tc>
        <w:tc>
          <w:tcPr>
            <w:tcW w:w="721" w:type="dxa"/>
            <w:shd w:val="clear" w:color="auto" w:fill="auto"/>
            <w:noWrap/>
            <w:vAlign w:val="center"/>
          </w:tcPr>
          <w:p w14:paraId="01AD4CB0" w14:textId="77777777" w:rsidR="00AB2B30" w:rsidRPr="009B053A" w:rsidRDefault="006A7121">
            <w:pPr>
              <w:pStyle w:val="TAC"/>
            </w:pPr>
            <w:r w:rsidRPr="009B053A">
              <w:t>25</w:t>
            </w:r>
          </w:p>
        </w:tc>
        <w:tc>
          <w:tcPr>
            <w:tcW w:w="1314" w:type="dxa"/>
            <w:shd w:val="clear" w:color="auto" w:fill="auto"/>
            <w:noWrap/>
            <w:vAlign w:val="center"/>
          </w:tcPr>
          <w:p w14:paraId="7063A78B" w14:textId="77777777" w:rsidR="00AB2B30" w:rsidRPr="009B053A" w:rsidRDefault="006A7121">
            <w:pPr>
              <w:pStyle w:val="TAC"/>
            </w:pPr>
            <w:r w:rsidRPr="009B053A">
              <w:t>2115</w:t>
            </w:r>
          </w:p>
        </w:tc>
        <w:tc>
          <w:tcPr>
            <w:tcW w:w="667" w:type="dxa"/>
            <w:shd w:val="clear" w:color="auto" w:fill="auto"/>
            <w:vAlign w:val="center"/>
          </w:tcPr>
          <w:p w14:paraId="3A1F74C3" w14:textId="77777777" w:rsidR="00AB2B30" w:rsidRPr="009B053A" w:rsidRDefault="006A7121">
            <w:pPr>
              <w:pStyle w:val="TAC"/>
            </w:pPr>
            <w:r w:rsidRPr="009B053A">
              <w:t xml:space="preserve">N/A </w:t>
            </w:r>
          </w:p>
        </w:tc>
        <w:tc>
          <w:tcPr>
            <w:tcW w:w="1328" w:type="dxa"/>
            <w:shd w:val="clear" w:color="auto" w:fill="auto"/>
            <w:vAlign w:val="center"/>
          </w:tcPr>
          <w:p w14:paraId="63CF3195" w14:textId="77777777" w:rsidR="00AB2B30" w:rsidRPr="009B053A" w:rsidRDefault="006A7121">
            <w:pPr>
              <w:pStyle w:val="TAC"/>
            </w:pPr>
            <w:r w:rsidRPr="009B053A">
              <w:t xml:space="preserve">N/A </w:t>
            </w:r>
          </w:p>
        </w:tc>
      </w:tr>
      <w:tr w:rsidR="00AB2B30" w:rsidRPr="009B053A" w14:paraId="6D343DC9" w14:textId="77777777" w:rsidTr="00D65F24">
        <w:trPr>
          <w:trHeight w:val="22"/>
          <w:jc w:val="center"/>
        </w:trPr>
        <w:tc>
          <w:tcPr>
            <w:tcW w:w="1928" w:type="dxa"/>
            <w:vMerge/>
            <w:shd w:val="clear" w:color="auto" w:fill="auto"/>
            <w:vAlign w:val="center"/>
          </w:tcPr>
          <w:p w14:paraId="1602D0EE" w14:textId="77777777" w:rsidR="00AB2B30" w:rsidRPr="009B053A" w:rsidRDefault="00AB2B30">
            <w:pPr>
              <w:pStyle w:val="TAC"/>
            </w:pPr>
          </w:p>
        </w:tc>
        <w:tc>
          <w:tcPr>
            <w:tcW w:w="1146" w:type="dxa"/>
            <w:shd w:val="clear" w:color="auto" w:fill="auto"/>
            <w:vAlign w:val="center"/>
          </w:tcPr>
          <w:p w14:paraId="0515EF37" w14:textId="77777777" w:rsidR="00AB2B30" w:rsidRPr="009B053A" w:rsidRDefault="006A7121">
            <w:pPr>
              <w:pStyle w:val="TAC"/>
            </w:pPr>
            <w:r w:rsidRPr="009B053A">
              <w:t>28</w:t>
            </w:r>
          </w:p>
        </w:tc>
        <w:tc>
          <w:tcPr>
            <w:tcW w:w="1481" w:type="dxa"/>
            <w:shd w:val="clear" w:color="auto" w:fill="auto"/>
            <w:noWrap/>
            <w:vAlign w:val="center"/>
          </w:tcPr>
          <w:p w14:paraId="3586BFA9" w14:textId="77777777" w:rsidR="00AB2B30" w:rsidRPr="009B053A" w:rsidRDefault="006A7121">
            <w:pPr>
              <w:pStyle w:val="TAC"/>
            </w:pPr>
            <w:r w:rsidRPr="009B053A">
              <w:t>740</w:t>
            </w:r>
          </w:p>
        </w:tc>
        <w:tc>
          <w:tcPr>
            <w:tcW w:w="779" w:type="dxa"/>
            <w:shd w:val="clear" w:color="auto" w:fill="auto"/>
            <w:noWrap/>
            <w:vAlign w:val="center"/>
          </w:tcPr>
          <w:p w14:paraId="0D739675" w14:textId="77777777" w:rsidR="00AB2B30" w:rsidRPr="009B053A" w:rsidRDefault="006A7121">
            <w:pPr>
              <w:pStyle w:val="TAC"/>
            </w:pPr>
            <w:r w:rsidRPr="009B053A">
              <w:t>5</w:t>
            </w:r>
          </w:p>
        </w:tc>
        <w:tc>
          <w:tcPr>
            <w:tcW w:w="721" w:type="dxa"/>
            <w:shd w:val="clear" w:color="auto" w:fill="auto"/>
            <w:noWrap/>
            <w:vAlign w:val="center"/>
          </w:tcPr>
          <w:p w14:paraId="265FB4BD" w14:textId="77777777" w:rsidR="00AB2B30" w:rsidRPr="009B053A" w:rsidRDefault="006A7121">
            <w:pPr>
              <w:pStyle w:val="TAC"/>
            </w:pPr>
            <w:r w:rsidRPr="009B053A">
              <w:t>25</w:t>
            </w:r>
          </w:p>
        </w:tc>
        <w:tc>
          <w:tcPr>
            <w:tcW w:w="1314" w:type="dxa"/>
            <w:shd w:val="clear" w:color="auto" w:fill="auto"/>
            <w:noWrap/>
            <w:vAlign w:val="center"/>
          </w:tcPr>
          <w:p w14:paraId="40A56CE9" w14:textId="77777777" w:rsidR="00AB2B30" w:rsidRPr="009B053A" w:rsidRDefault="006A7121">
            <w:pPr>
              <w:pStyle w:val="TAC"/>
            </w:pPr>
            <w:r w:rsidRPr="009B053A">
              <w:t>795</w:t>
            </w:r>
          </w:p>
        </w:tc>
        <w:tc>
          <w:tcPr>
            <w:tcW w:w="667" w:type="dxa"/>
            <w:shd w:val="clear" w:color="auto" w:fill="auto"/>
            <w:vAlign w:val="center"/>
          </w:tcPr>
          <w:p w14:paraId="254FED9B" w14:textId="77777777" w:rsidR="00AB2B30" w:rsidRPr="009B053A" w:rsidRDefault="006A7121">
            <w:pPr>
              <w:pStyle w:val="TAC"/>
            </w:pPr>
            <w:r w:rsidRPr="009B053A">
              <w:t>10.0</w:t>
            </w:r>
          </w:p>
        </w:tc>
        <w:tc>
          <w:tcPr>
            <w:tcW w:w="1328" w:type="dxa"/>
            <w:shd w:val="clear" w:color="auto" w:fill="auto"/>
            <w:vAlign w:val="center"/>
          </w:tcPr>
          <w:p w14:paraId="065B0750" w14:textId="77777777" w:rsidR="00AB2B30" w:rsidRPr="009B053A" w:rsidRDefault="006A7121">
            <w:pPr>
              <w:pStyle w:val="TAC"/>
            </w:pPr>
            <w:r w:rsidRPr="009B053A">
              <w:t>IMD4</w:t>
            </w:r>
          </w:p>
        </w:tc>
      </w:tr>
      <w:tr w:rsidR="00AB2B30" w:rsidRPr="009B053A" w14:paraId="28294D53" w14:textId="77777777" w:rsidTr="00D65F24">
        <w:trPr>
          <w:trHeight w:val="22"/>
          <w:jc w:val="center"/>
        </w:trPr>
        <w:tc>
          <w:tcPr>
            <w:tcW w:w="1928" w:type="dxa"/>
            <w:vMerge/>
            <w:shd w:val="clear" w:color="auto" w:fill="auto"/>
            <w:vAlign w:val="center"/>
          </w:tcPr>
          <w:p w14:paraId="08332AEE" w14:textId="77777777" w:rsidR="00AB2B30" w:rsidRPr="009B053A" w:rsidRDefault="00AB2B30">
            <w:pPr>
              <w:pStyle w:val="TAC"/>
            </w:pPr>
          </w:p>
        </w:tc>
        <w:tc>
          <w:tcPr>
            <w:tcW w:w="1146" w:type="dxa"/>
            <w:shd w:val="clear" w:color="auto" w:fill="auto"/>
            <w:vAlign w:val="center"/>
          </w:tcPr>
          <w:p w14:paraId="2E0296F2" w14:textId="77777777" w:rsidR="00AB2B30" w:rsidRPr="009B053A" w:rsidRDefault="006A7121">
            <w:pPr>
              <w:pStyle w:val="TAC"/>
            </w:pPr>
            <w:r w:rsidRPr="009B053A">
              <w:t>n79</w:t>
            </w:r>
          </w:p>
        </w:tc>
        <w:tc>
          <w:tcPr>
            <w:tcW w:w="1481" w:type="dxa"/>
            <w:shd w:val="clear" w:color="auto" w:fill="auto"/>
            <w:noWrap/>
            <w:vAlign w:val="center"/>
          </w:tcPr>
          <w:p w14:paraId="34659B61" w14:textId="77777777" w:rsidR="00AB2B30" w:rsidRPr="009B053A" w:rsidRDefault="006A7121">
            <w:pPr>
              <w:pStyle w:val="TAC"/>
            </w:pPr>
            <w:r w:rsidRPr="009B053A">
              <w:t>4980</w:t>
            </w:r>
          </w:p>
        </w:tc>
        <w:tc>
          <w:tcPr>
            <w:tcW w:w="779" w:type="dxa"/>
            <w:shd w:val="clear" w:color="auto" w:fill="auto"/>
            <w:noWrap/>
            <w:vAlign w:val="center"/>
          </w:tcPr>
          <w:p w14:paraId="3906AD6F" w14:textId="77777777" w:rsidR="00AB2B30" w:rsidRPr="009B053A" w:rsidRDefault="006A7121">
            <w:pPr>
              <w:pStyle w:val="TAC"/>
            </w:pPr>
            <w:r w:rsidRPr="009B053A">
              <w:t>40</w:t>
            </w:r>
          </w:p>
        </w:tc>
        <w:tc>
          <w:tcPr>
            <w:tcW w:w="721" w:type="dxa"/>
            <w:shd w:val="clear" w:color="auto" w:fill="auto"/>
            <w:noWrap/>
            <w:vAlign w:val="center"/>
          </w:tcPr>
          <w:p w14:paraId="503842F4" w14:textId="77777777" w:rsidR="00AB2B30" w:rsidRPr="009B053A" w:rsidRDefault="006A7121">
            <w:pPr>
              <w:pStyle w:val="TAC"/>
            </w:pPr>
            <w:r w:rsidRPr="009B053A">
              <w:t>216</w:t>
            </w:r>
          </w:p>
        </w:tc>
        <w:tc>
          <w:tcPr>
            <w:tcW w:w="1314" w:type="dxa"/>
            <w:shd w:val="clear" w:color="auto" w:fill="auto"/>
            <w:noWrap/>
            <w:vAlign w:val="center"/>
          </w:tcPr>
          <w:p w14:paraId="196D7D5C" w14:textId="77777777" w:rsidR="00AB2B30" w:rsidRPr="009B053A" w:rsidRDefault="006A7121">
            <w:pPr>
              <w:pStyle w:val="TAC"/>
            </w:pPr>
            <w:r w:rsidRPr="009B053A">
              <w:t>4980</w:t>
            </w:r>
          </w:p>
        </w:tc>
        <w:tc>
          <w:tcPr>
            <w:tcW w:w="667" w:type="dxa"/>
            <w:shd w:val="clear" w:color="auto" w:fill="auto"/>
            <w:vAlign w:val="center"/>
          </w:tcPr>
          <w:p w14:paraId="186EE96C" w14:textId="77777777" w:rsidR="00AB2B30" w:rsidRPr="009B053A" w:rsidRDefault="006A7121">
            <w:pPr>
              <w:pStyle w:val="TAC"/>
            </w:pPr>
            <w:r w:rsidRPr="009B053A">
              <w:t xml:space="preserve">N/A </w:t>
            </w:r>
          </w:p>
        </w:tc>
        <w:tc>
          <w:tcPr>
            <w:tcW w:w="1328" w:type="dxa"/>
            <w:shd w:val="clear" w:color="auto" w:fill="auto"/>
            <w:vAlign w:val="center"/>
          </w:tcPr>
          <w:p w14:paraId="71FD9425" w14:textId="77777777" w:rsidR="00AB2B30" w:rsidRPr="009B053A" w:rsidRDefault="006A7121">
            <w:pPr>
              <w:pStyle w:val="TAC"/>
            </w:pPr>
            <w:r w:rsidRPr="009B053A">
              <w:t xml:space="preserve">N/A </w:t>
            </w:r>
          </w:p>
        </w:tc>
      </w:tr>
      <w:tr w:rsidR="00AB2B30" w:rsidRPr="009B053A" w14:paraId="6219BDB5" w14:textId="77777777" w:rsidTr="00D65F24">
        <w:trPr>
          <w:trHeight w:val="22"/>
          <w:jc w:val="center"/>
        </w:trPr>
        <w:tc>
          <w:tcPr>
            <w:tcW w:w="1928" w:type="dxa"/>
            <w:vMerge/>
            <w:shd w:val="clear" w:color="auto" w:fill="auto"/>
            <w:vAlign w:val="center"/>
          </w:tcPr>
          <w:p w14:paraId="5388229F" w14:textId="77777777" w:rsidR="00AB2B30" w:rsidRPr="009B053A" w:rsidRDefault="00AB2B30">
            <w:pPr>
              <w:pStyle w:val="TAC"/>
            </w:pPr>
          </w:p>
        </w:tc>
        <w:tc>
          <w:tcPr>
            <w:tcW w:w="1146" w:type="dxa"/>
            <w:shd w:val="clear" w:color="auto" w:fill="auto"/>
            <w:vAlign w:val="center"/>
          </w:tcPr>
          <w:p w14:paraId="28A513D1" w14:textId="77777777" w:rsidR="00AB2B30" w:rsidRPr="009B053A" w:rsidRDefault="006A7121">
            <w:pPr>
              <w:pStyle w:val="TAC"/>
            </w:pPr>
            <w:r w:rsidRPr="009B053A">
              <w:t>1</w:t>
            </w:r>
          </w:p>
        </w:tc>
        <w:tc>
          <w:tcPr>
            <w:tcW w:w="1481" w:type="dxa"/>
            <w:shd w:val="clear" w:color="auto" w:fill="auto"/>
            <w:noWrap/>
            <w:vAlign w:val="center"/>
          </w:tcPr>
          <w:p w14:paraId="5FF5FB89" w14:textId="77777777" w:rsidR="00AB2B30" w:rsidRPr="009B053A" w:rsidRDefault="006A7121">
            <w:pPr>
              <w:pStyle w:val="TAC"/>
            </w:pPr>
            <w:r w:rsidRPr="009B053A">
              <w:t>1977.5</w:t>
            </w:r>
          </w:p>
        </w:tc>
        <w:tc>
          <w:tcPr>
            <w:tcW w:w="779" w:type="dxa"/>
            <w:shd w:val="clear" w:color="auto" w:fill="auto"/>
            <w:noWrap/>
            <w:vAlign w:val="center"/>
          </w:tcPr>
          <w:p w14:paraId="7ABFA2F6" w14:textId="77777777" w:rsidR="00AB2B30" w:rsidRPr="009B053A" w:rsidRDefault="006A7121">
            <w:pPr>
              <w:pStyle w:val="TAC"/>
            </w:pPr>
            <w:r w:rsidRPr="009B053A">
              <w:t>5</w:t>
            </w:r>
          </w:p>
        </w:tc>
        <w:tc>
          <w:tcPr>
            <w:tcW w:w="721" w:type="dxa"/>
            <w:shd w:val="clear" w:color="auto" w:fill="auto"/>
            <w:noWrap/>
            <w:vAlign w:val="center"/>
          </w:tcPr>
          <w:p w14:paraId="24DBC2A9" w14:textId="77777777" w:rsidR="00AB2B30" w:rsidRPr="009B053A" w:rsidRDefault="006A7121">
            <w:pPr>
              <w:pStyle w:val="TAC"/>
            </w:pPr>
            <w:r w:rsidRPr="009B053A">
              <w:t>25</w:t>
            </w:r>
          </w:p>
        </w:tc>
        <w:tc>
          <w:tcPr>
            <w:tcW w:w="1314" w:type="dxa"/>
            <w:shd w:val="clear" w:color="auto" w:fill="auto"/>
            <w:noWrap/>
            <w:vAlign w:val="center"/>
          </w:tcPr>
          <w:p w14:paraId="1DC79AA6" w14:textId="77777777" w:rsidR="00AB2B30" w:rsidRPr="009B053A" w:rsidRDefault="006A7121">
            <w:pPr>
              <w:pStyle w:val="TAC"/>
            </w:pPr>
            <w:r w:rsidRPr="009B053A">
              <w:t>2167.5</w:t>
            </w:r>
          </w:p>
        </w:tc>
        <w:tc>
          <w:tcPr>
            <w:tcW w:w="667" w:type="dxa"/>
            <w:shd w:val="clear" w:color="auto" w:fill="auto"/>
            <w:vAlign w:val="center"/>
          </w:tcPr>
          <w:p w14:paraId="0D849033" w14:textId="77777777" w:rsidR="00AB2B30" w:rsidRPr="009B053A" w:rsidRDefault="006A7121">
            <w:pPr>
              <w:pStyle w:val="TAC"/>
            </w:pPr>
            <w:r w:rsidRPr="009B053A">
              <w:t>1.2</w:t>
            </w:r>
          </w:p>
        </w:tc>
        <w:tc>
          <w:tcPr>
            <w:tcW w:w="1328" w:type="dxa"/>
            <w:shd w:val="clear" w:color="auto" w:fill="auto"/>
            <w:vAlign w:val="center"/>
          </w:tcPr>
          <w:p w14:paraId="319CA95A" w14:textId="77777777" w:rsidR="00AB2B30" w:rsidRPr="009B053A" w:rsidRDefault="006A7121">
            <w:pPr>
              <w:pStyle w:val="TAC"/>
            </w:pPr>
            <w:r w:rsidRPr="009B053A">
              <w:t>IMD4</w:t>
            </w:r>
          </w:p>
        </w:tc>
      </w:tr>
      <w:tr w:rsidR="00AB2B30" w:rsidRPr="009B053A" w14:paraId="6AF7AB43" w14:textId="77777777" w:rsidTr="00D65F24">
        <w:trPr>
          <w:trHeight w:val="22"/>
          <w:jc w:val="center"/>
        </w:trPr>
        <w:tc>
          <w:tcPr>
            <w:tcW w:w="1928" w:type="dxa"/>
            <w:vMerge/>
            <w:shd w:val="clear" w:color="auto" w:fill="auto"/>
            <w:vAlign w:val="center"/>
          </w:tcPr>
          <w:p w14:paraId="108FA4B2" w14:textId="77777777" w:rsidR="00AB2B30" w:rsidRPr="009B053A" w:rsidRDefault="00AB2B30">
            <w:pPr>
              <w:pStyle w:val="TAC"/>
            </w:pPr>
          </w:p>
        </w:tc>
        <w:tc>
          <w:tcPr>
            <w:tcW w:w="1146" w:type="dxa"/>
            <w:shd w:val="clear" w:color="auto" w:fill="auto"/>
            <w:vAlign w:val="center"/>
          </w:tcPr>
          <w:p w14:paraId="71ADEF44" w14:textId="77777777" w:rsidR="00AB2B30" w:rsidRPr="009B053A" w:rsidRDefault="006A7121">
            <w:pPr>
              <w:pStyle w:val="TAC"/>
            </w:pPr>
            <w:r w:rsidRPr="009B053A">
              <w:t>28</w:t>
            </w:r>
          </w:p>
        </w:tc>
        <w:tc>
          <w:tcPr>
            <w:tcW w:w="1481" w:type="dxa"/>
            <w:shd w:val="clear" w:color="auto" w:fill="auto"/>
            <w:noWrap/>
            <w:vAlign w:val="center"/>
          </w:tcPr>
          <w:p w14:paraId="38C10328" w14:textId="77777777" w:rsidR="00AB2B30" w:rsidRPr="009B053A" w:rsidRDefault="006A7121">
            <w:pPr>
              <w:pStyle w:val="TAC"/>
            </w:pPr>
            <w:r w:rsidRPr="009B053A">
              <w:t>745.5</w:t>
            </w:r>
          </w:p>
        </w:tc>
        <w:tc>
          <w:tcPr>
            <w:tcW w:w="779" w:type="dxa"/>
            <w:shd w:val="clear" w:color="auto" w:fill="auto"/>
            <w:noWrap/>
            <w:vAlign w:val="center"/>
          </w:tcPr>
          <w:p w14:paraId="5FA2EE52" w14:textId="77777777" w:rsidR="00AB2B30" w:rsidRPr="009B053A" w:rsidRDefault="006A7121">
            <w:pPr>
              <w:pStyle w:val="TAC"/>
            </w:pPr>
            <w:r w:rsidRPr="009B053A">
              <w:t>5</w:t>
            </w:r>
          </w:p>
        </w:tc>
        <w:tc>
          <w:tcPr>
            <w:tcW w:w="721" w:type="dxa"/>
            <w:shd w:val="clear" w:color="auto" w:fill="auto"/>
            <w:noWrap/>
            <w:vAlign w:val="center"/>
          </w:tcPr>
          <w:p w14:paraId="089DA2FF" w14:textId="77777777" w:rsidR="00AB2B30" w:rsidRPr="009B053A" w:rsidRDefault="006A7121">
            <w:pPr>
              <w:pStyle w:val="TAC"/>
            </w:pPr>
            <w:r w:rsidRPr="009B053A">
              <w:t>25</w:t>
            </w:r>
          </w:p>
        </w:tc>
        <w:tc>
          <w:tcPr>
            <w:tcW w:w="1314" w:type="dxa"/>
            <w:shd w:val="clear" w:color="auto" w:fill="auto"/>
            <w:noWrap/>
            <w:vAlign w:val="center"/>
          </w:tcPr>
          <w:p w14:paraId="2282D6FF" w14:textId="77777777" w:rsidR="00AB2B30" w:rsidRPr="009B053A" w:rsidRDefault="006A7121">
            <w:pPr>
              <w:pStyle w:val="TAC"/>
            </w:pPr>
            <w:r w:rsidRPr="009B053A">
              <w:t>800.5</w:t>
            </w:r>
          </w:p>
        </w:tc>
        <w:tc>
          <w:tcPr>
            <w:tcW w:w="667" w:type="dxa"/>
            <w:shd w:val="clear" w:color="auto" w:fill="auto"/>
            <w:vAlign w:val="center"/>
          </w:tcPr>
          <w:p w14:paraId="107EBD9F" w14:textId="77777777" w:rsidR="00AB2B30" w:rsidRPr="009B053A" w:rsidRDefault="006A7121">
            <w:pPr>
              <w:pStyle w:val="TAC"/>
            </w:pPr>
            <w:r w:rsidRPr="009B053A">
              <w:t>N/A</w:t>
            </w:r>
          </w:p>
        </w:tc>
        <w:tc>
          <w:tcPr>
            <w:tcW w:w="1328" w:type="dxa"/>
            <w:shd w:val="clear" w:color="auto" w:fill="auto"/>
            <w:vAlign w:val="center"/>
          </w:tcPr>
          <w:p w14:paraId="693D2D17" w14:textId="77777777" w:rsidR="00AB2B30" w:rsidRPr="009B053A" w:rsidRDefault="006A7121">
            <w:pPr>
              <w:pStyle w:val="TAC"/>
            </w:pPr>
            <w:r w:rsidRPr="009B053A">
              <w:t>N/A</w:t>
            </w:r>
          </w:p>
        </w:tc>
      </w:tr>
      <w:tr w:rsidR="00AB2B30" w:rsidRPr="009B053A" w14:paraId="3E04C4C3" w14:textId="77777777" w:rsidTr="00D65F24">
        <w:trPr>
          <w:trHeight w:val="22"/>
          <w:jc w:val="center"/>
        </w:trPr>
        <w:tc>
          <w:tcPr>
            <w:tcW w:w="1928" w:type="dxa"/>
            <w:vMerge/>
            <w:shd w:val="clear" w:color="auto" w:fill="auto"/>
            <w:vAlign w:val="center"/>
          </w:tcPr>
          <w:p w14:paraId="3A72165C" w14:textId="77777777" w:rsidR="00AB2B30" w:rsidRPr="009B053A" w:rsidRDefault="00AB2B30">
            <w:pPr>
              <w:pStyle w:val="TAC"/>
            </w:pPr>
          </w:p>
        </w:tc>
        <w:tc>
          <w:tcPr>
            <w:tcW w:w="1146" w:type="dxa"/>
            <w:shd w:val="clear" w:color="auto" w:fill="auto"/>
            <w:vAlign w:val="center"/>
          </w:tcPr>
          <w:p w14:paraId="45D0AC5A" w14:textId="77777777" w:rsidR="00AB2B30" w:rsidRPr="009B053A" w:rsidRDefault="006A7121">
            <w:pPr>
              <w:pStyle w:val="TAC"/>
            </w:pPr>
            <w:r w:rsidRPr="009B053A">
              <w:t>n79</w:t>
            </w:r>
          </w:p>
        </w:tc>
        <w:tc>
          <w:tcPr>
            <w:tcW w:w="1481" w:type="dxa"/>
            <w:shd w:val="clear" w:color="auto" w:fill="auto"/>
            <w:noWrap/>
            <w:vAlign w:val="center"/>
          </w:tcPr>
          <w:p w14:paraId="7170C5DE" w14:textId="77777777" w:rsidR="00AB2B30" w:rsidRPr="009B053A" w:rsidRDefault="006A7121">
            <w:pPr>
              <w:pStyle w:val="TAC"/>
            </w:pPr>
            <w:r w:rsidRPr="009B053A">
              <w:rPr>
                <w:rFonts w:eastAsia="Malgun Gothic"/>
              </w:rPr>
              <w:t>4420</w:t>
            </w:r>
          </w:p>
        </w:tc>
        <w:tc>
          <w:tcPr>
            <w:tcW w:w="779" w:type="dxa"/>
            <w:shd w:val="clear" w:color="auto" w:fill="auto"/>
            <w:noWrap/>
            <w:vAlign w:val="center"/>
          </w:tcPr>
          <w:p w14:paraId="0E63D94D" w14:textId="77777777" w:rsidR="00AB2B30" w:rsidRPr="009B053A" w:rsidRDefault="006A7121">
            <w:pPr>
              <w:pStyle w:val="TAC"/>
            </w:pPr>
            <w:r w:rsidRPr="009B053A">
              <w:rPr>
                <w:rFonts w:eastAsia="Malgun Gothic"/>
              </w:rPr>
              <w:t>40</w:t>
            </w:r>
          </w:p>
        </w:tc>
        <w:tc>
          <w:tcPr>
            <w:tcW w:w="721" w:type="dxa"/>
            <w:shd w:val="clear" w:color="auto" w:fill="auto"/>
            <w:noWrap/>
            <w:vAlign w:val="center"/>
          </w:tcPr>
          <w:p w14:paraId="279417FF" w14:textId="77777777" w:rsidR="00AB2B30" w:rsidRPr="009B053A" w:rsidRDefault="006A7121">
            <w:pPr>
              <w:pStyle w:val="TAC"/>
            </w:pPr>
            <w:r w:rsidRPr="009B053A">
              <w:rPr>
                <w:rFonts w:eastAsia="Malgun Gothic"/>
              </w:rPr>
              <w:t>216</w:t>
            </w:r>
          </w:p>
        </w:tc>
        <w:tc>
          <w:tcPr>
            <w:tcW w:w="1314" w:type="dxa"/>
            <w:shd w:val="clear" w:color="auto" w:fill="auto"/>
            <w:noWrap/>
            <w:vAlign w:val="center"/>
          </w:tcPr>
          <w:p w14:paraId="77694DE0" w14:textId="77777777" w:rsidR="00AB2B30" w:rsidRPr="009B053A" w:rsidRDefault="006A7121">
            <w:pPr>
              <w:pStyle w:val="TAC"/>
            </w:pPr>
            <w:r w:rsidRPr="009B053A">
              <w:rPr>
                <w:rFonts w:eastAsia="Malgun Gothic"/>
              </w:rPr>
              <w:t>4420</w:t>
            </w:r>
          </w:p>
        </w:tc>
        <w:tc>
          <w:tcPr>
            <w:tcW w:w="667" w:type="dxa"/>
            <w:shd w:val="clear" w:color="auto" w:fill="auto"/>
            <w:vAlign w:val="center"/>
          </w:tcPr>
          <w:p w14:paraId="1DDD8C14" w14:textId="77777777" w:rsidR="00AB2B30" w:rsidRPr="009B053A" w:rsidRDefault="006A7121">
            <w:pPr>
              <w:pStyle w:val="TAC"/>
            </w:pPr>
            <w:r w:rsidRPr="009B053A">
              <w:t>N/A</w:t>
            </w:r>
          </w:p>
        </w:tc>
        <w:tc>
          <w:tcPr>
            <w:tcW w:w="1328" w:type="dxa"/>
            <w:shd w:val="clear" w:color="auto" w:fill="auto"/>
            <w:vAlign w:val="center"/>
          </w:tcPr>
          <w:p w14:paraId="57539EED" w14:textId="77777777" w:rsidR="00AB2B30" w:rsidRPr="009B053A" w:rsidRDefault="006A7121">
            <w:pPr>
              <w:pStyle w:val="TAC"/>
            </w:pPr>
            <w:r w:rsidRPr="009B053A">
              <w:t>N/A</w:t>
            </w:r>
          </w:p>
        </w:tc>
      </w:tr>
      <w:tr w:rsidR="00AB2B30" w:rsidRPr="009B053A" w14:paraId="29914662" w14:textId="77777777" w:rsidTr="00D65F24">
        <w:trPr>
          <w:trHeight w:val="22"/>
          <w:jc w:val="center"/>
        </w:trPr>
        <w:tc>
          <w:tcPr>
            <w:tcW w:w="1928" w:type="dxa"/>
            <w:vMerge/>
            <w:shd w:val="clear" w:color="auto" w:fill="auto"/>
            <w:vAlign w:val="center"/>
          </w:tcPr>
          <w:p w14:paraId="57FD3E70" w14:textId="77777777" w:rsidR="00AB2B30" w:rsidRPr="009B053A" w:rsidRDefault="00AB2B30">
            <w:pPr>
              <w:pStyle w:val="TAC"/>
            </w:pPr>
          </w:p>
        </w:tc>
        <w:tc>
          <w:tcPr>
            <w:tcW w:w="1146" w:type="dxa"/>
            <w:shd w:val="clear" w:color="auto" w:fill="auto"/>
            <w:vAlign w:val="center"/>
          </w:tcPr>
          <w:p w14:paraId="2951211C" w14:textId="77777777" w:rsidR="00AB2B30" w:rsidRPr="009B053A" w:rsidRDefault="006A7121">
            <w:pPr>
              <w:pStyle w:val="TAC"/>
            </w:pPr>
            <w:r w:rsidRPr="009B053A">
              <w:t>1</w:t>
            </w:r>
          </w:p>
        </w:tc>
        <w:tc>
          <w:tcPr>
            <w:tcW w:w="1481" w:type="dxa"/>
            <w:shd w:val="clear" w:color="auto" w:fill="auto"/>
            <w:noWrap/>
            <w:vAlign w:val="center"/>
          </w:tcPr>
          <w:p w14:paraId="28700185" w14:textId="77777777" w:rsidR="00AB2B30" w:rsidRPr="009B053A" w:rsidRDefault="006A7121">
            <w:pPr>
              <w:pStyle w:val="TAC"/>
            </w:pPr>
            <w:r w:rsidRPr="009B053A">
              <w:rPr>
                <w:rFonts w:eastAsia="Malgun Gothic"/>
              </w:rPr>
              <w:t>1935</w:t>
            </w:r>
          </w:p>
        </w:tc>
        <w:tc>
          <w:tcPr>
            <w:tcW w:w="779" w:type="dxa"/>
            <w:shd w:val="clear" w:color="auto" w:fill="auto"/>
            <w:noWrap/>
            <w:vAlign w:val="center"/>
          </w:tcPr>
          <w:p w14:paraId="6BF716B1"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012E7A2B"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6F116C74" w14:textId="77777777" w:rsidR="00AB2B30" w:rsidRPr="009B053A" w:rsidRDefault="006A7121">
            <w:pPr>
              <w:pStyle w:val="TAC"/>
            </w:pPr>
            <w:r w:rsidRPr="009B053A">
              <w:rPr>
                <w:rFonts w:eastAsia="Malgun Gothic"/>
              </w:rPr>
              <w:t>2125</w:t>
            </w:r>
          </w:p>
        </w:tc>
        <w:tc>
          <w:tcPr>
            <w:tcW w:w="667" w:type="dxa"/>
            <w:shd w:val="clear" w:color="auto" w:fill="auto"/>
            <w:vAlign w:val="center"/>
          </w:tcPr>
          <w:p w14:paraId="0A7A9E1F" w14:textId="77777777" w:rsidR="00AB2B30" w:rsidRPr="009B053A" w:rsidRDefault="006A7121">
            <w:pPr>
              <w:pStyle w:val="TAC"/>
            </w:pPr>
            <w:r w:rsidRPr="009B053A">
              <w:t>4.5</w:t>
            </w:r>
          </w:p>
        </w:tc>
        <w:tc>
          <w:tcPr>
            <w:tcW w:w="1328" w:type="dxa"/>
            <w:shd w:val="clear" w:color="auto" w:fill="auto"/>
            <w:vAlign w:val="center"/>
          </w:tcPr>
          <w:p w14:paraId="1D10D392" w14:textId="77777777" w:rsidR="00AB2B30" w:rsidRPr="009B053A" w:rsidRDefault="006A7121">
            <w:pPr>
              <w:pStyle w:val="TAC"/>
            </w:pPr>
            <w:r w:rsidRPr="009B053A">
              <w:t>IMD5</w:t>
            </w:r>
          </w:p>
        </w:tc>
      </w:tr>
      <w:tr w:rsidR="00AB2B30" w:rsidRPr="009B053A" w14:paraId="771668FE" w14:textId="77777777" w:rsidTr="00D65F24">
        <w:trPr>
          <w:trHeight w:val="22"/>
          <w:jc w:val="center"/>
        </w:trPr>
        <w:tc>
          <w:tcPr>
            <w:tcW w:w="1928" w:type="dxa"/>
            <w:vMerge/>
            <w:shd w:val="clear" w:color="auto" w:fill="auto"/>
            <w:vAlign w:val="center"/>
          </w:tcPr>
          <w:p w14:paraId="4545D5DF" w14:textId="77777777" w:rsidR="00AB2B30" w:rsidRPr="009B053A" w:rsidRDefault="00AB2B30">
            <w:pPr>
              <w:pStyle w:val="TAC"/>
            </w:pPr>
          </w:p>
        </w:tc>
        <w:tc>
          <w:tcPr>
            <w:tcW w:w="1146" w:type="dxa"/>
            <w:shd w:val="clear" w:color="auto" w:fill="auto"/>
            <w:vAlign w:val="center"/>
          </w:tcPr>
          <w:p w14:paraId="232AB5AA" w14:textId="77777777" w:rsidR="00AB2B30" w:rsidRPr="009B053A" w:rsidRDefault="006A7121">
            <w:pPr>
              <w:pStyle w:val="TAC"/>
            </w:pPr>
            <w:r w:rsidRPr="009B053A">
              <w:t>28</w:t>
            </w:r>
          </w:p>
        </w:tc>
        <w:tc>
          <w:tcPr>
            <w:tcW w:w="1481" w:type="dxa"/>
            <w:shd w:val="clear" w:color="auto" w:fill="auto"/>
            <w:noWrap/>
            <w:vAlign w:val="center"/>
          </w:tcPr>
          <w:p w14:paraId="3887F295" w14:textId="77777777" w:rsidR="00AB2B30" w:rsidRPr="009B053A" w:rsidRDefault="006A7121">
            <w:pPr>
              <w:pStyle w:val="TAC"/>
            </w:pPr>
            <w:r w:rsidRPr="009B053A">
              <w:rPr>
                <w:rFonts w:eastAsia="Malgun Gothic"/>
              </w:rPr>
              <w:t>718</w:t>
            </w:r>
          </w:p>
        </w:tc>
        <w:tc>
          <w:tcPr>
            <w:tcW w:w="779" w:type="dxa"/>
            <w:shd w:val="clear" w:color="auto" w:fill="auto"/>
            <w:noWrap/>
            <w:vAlign w:val="center"/>
          </w:tcPr>
          <w:p w14:paraId="5271FDF8"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7A28E3A3"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0DB1EE89" w14:textId="77777777" w:rsidR="00AB2B30" w:rsidRPr="009B053A" w:rsidRDefault="006A7121">
            <w:pPr>
              <w:pStyle w:val="TAC"/>
            </w:pPr>
            <w:r w:rsidRPr="009B053A">
              <w:rPr>
                <w:rFonts w:eastAsia="Malgun Gothic"/>
              </w:rPr>
              <w:t>773</w:t>
            </w:r>
          </w:p>
        </w:tc>
        <w:tc>
          <w:tcPr>
            <w:tcW w:w="667" w:type="dxa"/>
            <w:shd w:val="clear" w:color="auto" w:fill="auto"/>
            <w:vAlign w:val="center"/>
          </w:tcPr>
          <w:p w14:paraId="7E18BD3B" w14:textId="77777777" w:rsidR="00AB2B30" w:rsidRPr="009B053A" w:rsidRDefault="006A7121">
            <w:pPr>
              <w:pStyle w:val="TAC"/>
            </w:pPr>
            <w:r w:rsidRPr="009B053A">
              <w:t>N/A</w:t>
            </w:r>
          </w:p>
        </w:tc>
        <w:tc>
          <w:tcPr>
            <w:tcW w:w="1328" w:type="dxa"/>
            <w:shd w:val="clear" w:color="auto" w:fill="auto"/>
            <w:vAlign w:val="center"/>
          </w:tcPr>
          <w:p w14:paraId="16207ADF" w14:textId="77777777" w:rsidR="00AB2B30" w:rsidRPr="009B053A" w:rsidRDefault="006A7121">
            <w:pPr>
              <w:pStyle w:val="TAC"/>
            </w:pPr>
            <w:r w:rsidRPr="009B053A">
              <w:t>N/A</w:t>
            </w:r>
          </w:p>
        </w:tc>
      </w:tr>
      <w:tr w:rsidR="00AB2B30" w:rsidRPr="009B053A" w14:paraId="49E0CB89" w14:textId="77777777" w:rsidTr="00D65F24">
        <w:trPr>
          <w:trHeight w:val="22"/>
          <w:jc w:val="center"/>
        </w:trPr>
        <w:tc>
          <w:tcPr>
            <w:tcW w:w="1928" w:type="dxa"/>
            <w:vMerge/>
            <w:shd w:val="clear" w:color="auto" w:fill="auto"/>
            <w:vAlign w:val="center"/>
          </w:tcPr>
          <w:p w14:paraId="31C6CA04" w14:textId="77777777" w:rsidR="00AB2B30" w:rsidRPr="009B053A" w:rsidRDefault="00AB2B30">
            <w:pPr>
              <w:pStyle w:val="TAC"/>
            </w:pPr>
          </w:p>
        </w:tc>
        <w:tc>
          <w:tcPr>
            <w:tcW w:w="1146" w:type="dxa"/>
            <w:shd w:val="clear" w:color="auto" w:fill="auto"/>
            <w:vAlign w:val="center"/>
          </w:tcPr>
          <w:p w14:paraId="3240CB1A" w14:textId="77777777" w:rsidR="00AB2B30" w:rsidRPr="009B053A" w:rsidRDefault="006A7121">
            <w:pPr>
              <w:pStyle w:val="TAC"/>
            </w:pPr>
            <w:r w:rsidRPr="009B053A">
              <w:t>n79</w:t>
            </w:r>
          </w:p>
        </w:tc>
        <w:tc>
          <w:tcPr>
            <w:tcW w:w="1481" w:type="dxa"/>
            <w:shd w:val="clear" w:color="auto" w:fill="auto"/>
            <w:noWrap/>
            <w:vAlign w:val="center"/>
          </w:tcPr>
          <w:p w14:paraId="7ABC8181" w14:textId="77777777" w:rsidR="00AB2B30" w:rsidRPr="009B053A" w:rsidRDefault="006A7121">
            <w:pPr>
              <w:pStyle w:val="TAC"/>
            </w:pPr>
            <w:r w:rsidRPr="009B053A">
              <w:rPr>
                <w:rFonts w:eastAsia="Malgun Gothic"/>
              </w:rPr>
              <w:t>4807</w:t>
            </w:r>
          </w:p>
        </w:tc>
        <w:tc>
          <w:tcPr>
            <w:tcW w:w="779" w:type="dxa"/>
            <w:shd w:val="clear" w:color="auto" w:fill="auto"/>
            <w:noWrap/>
            <w:vAlign w:val="center"/>
          </w:tcPr>
          <w:p w14:paraId="2CC122A2" w14:textId="77777777" w:rsidR="00AB2B30" w:rsidRPr="009B053A" w:rsidRDefault="006A7121">
            <w:pPr>
              <w:pStyle w:val="TAC"/>
            </w:pPr>
            <w:r w:rsidRPr="009B053A">
              <w:rPr>
                <w:rFonts w:eastAsia="Malgun Gothic"/>
              </w:rPr>
              <w:t>40</w:t>
            </w:r>
          </w:p>
        </w:tc>
        <w:tc>
          <w:tcPr>
            <w:tcW w:w="721" w:type="dxa"/>
            <w:shd w:val="clear" w:color="auto" w:fill="auto"/>
            <w:noWrap/>
            <w:vAlign w:val="center"/>
          </w:tcPr>
          <w:p w14:paraId="085A6291" w14:textId="77777777" w:rsidR="00AB2B30" w:rsidRPr="009B053A" w:rsidRDefault="006A7121">
            <w:pPr>
              <w:pStyle w:val="TAC"/>
            </w:pPr>
            <w:r w:rsidRPr="009B053A">
              <w:rPr>
                <w:rFonts w:eastAsia="Malgun Gothic"/>
              </w:rPr>
              <w:t>216</w:t>
            </w:r>
          </w:p>
        </w:tc>
        <w:tc>
          <w:tcPr>
            <w:tcW w:w="1314" w:type="dxa"/>
            <w:shd w:val="clear" w:color="auto" w:fill="auto"/>
            <w:noWrap/>
            <w:vAlign w:val="center"/>
          </w:tcPr>
          <w:p w14:paraId="0E84139E" w14:textId="77777777" w:rsidR="00AB2B30" w:rsidRPr="009B053A" w:rsidRDefault="006A7121">
            <w:pPr>
              <w:pStyle w:val="TAC"/>
            </w:pPr>
            <w:r w:rsidRPr="009B053A">
              <w:rPr>
                <w:rFonts w:eastAsia="Malgun Gothic"/>
              </w:rPr>
              <w:t>4807</w:t>
            </w:r>
          </w:p>
        </w:tc>
        <w:tc>
          <w:tcPr>
            <w:tcW w:w="667" w:type="dxa"/>
            <w:shd w:val="clear" w:color="auto" w:fill="auto"/>
            <w:vAlign w:val="center"/>
          </w:tcPr>
          <w:p w14:paraId="7BF15E0D" w14:textId="77777777" w:rsidR="00AB2B30" w:rsidRPr="009B053A" w:rsidRDefault="006A7121">
            <w:pPr>
              <w:pStyle w:val="TAC"/>
            </w:pPr>
            <w:r w:rsidRPr="009B053A">
              <w:t xml:space="preserve">N/A </w:t>
            </w:r>
          </w:p>
        </w:tc>
        <w:tc>
          <w:tcPr>
            <w:tcW w:w="1328" w:type="dxa"/>
            <w:shd w:val="clear" w:color="auto" w:fill="auto"/>
            <w:vAlign w:val="center"/>
          </w:tcPr>
          <w:p w14:paraId="75B207C3" w14:textId="77777777" w:rsidR="00AB2B30" w:rsidRPr="009B053A" w:rsidRDefault="006A7121">
            <w:pPr>
              <w:pStyle w:val="TAC"/>
            </w:pPr>
            <w:r w:rsidRPr="009B053A">
              <w:t>N/A</w:t>
            </w:r>
          </w:p>
        </w:tc>
      </w:tr>
      <w:tr w:rsidR="00AB2B30" w:rsidRPr="009B053A" w14:paraId="7CF857FA" w14:textId="77777777" w:rsidTr="00D65F24">
        <w:trPr>
          <w:trHeight w:val="22"/>
          <w:jc w:val="center"/>
        </w:trPr>
        <w:tc>
          <w:tcPr>
            <w:tcW w:w="1928" w:type="dxa"/>
            <w:vMerge w:val="restart"/>
            <w:shd w:val="clear" w:color="auto" w:fill="auto"/>
            <w:vAlign w:val="center"/>
          </w:tcPr>
          <w:p w14:paraId="13B4E2CF" w14:textId="77777777" w:rsidR="00AB2B30" w:rsidRPr="009B053A" w:rsidRDefault="006A7121">
            <w:pPr>
              <w:pStyle w:val="TAC"/>
              <w:rPr>
                <w:rFonts w:eastAsia="Malgun Gothic"/>
              </w:rPr>
            </w:pPr>
            <w:r w:rsidRPr="009B053A">
              <w:rPr>
                <w:lang w:eastAsia="ja-JP"/>
              </w:rPr>
              <w:t>DC_1A-41A_n28A</w:t>
            </w:r>
          </w:p>
        </w:tc>
        <w:tc>
          <w:tcPr>
            <w:tcW w:w="1146" w:type="dxa"/>
            <w:shd w:val="clear" w:color="auto" w:fill="auto"/>
            <w:vAlign w:val="center"/>
          </w:tcPr>
          <w:p w14:paraId="1D6DCE68" w14:textId="77777777" w:rsidR="00AB2B30" w:rsidRPr="009B053A" w:rsidRDefault="006A7121">
            <w:pPr>
              <w:pStyle w:val="TAC"/>
            </w:pPr>
            <w:r w:rsidRPr="009B053A">
              <w:rPr>
                <w:lang w:eastAsia="ja-JP"/>
              </w:rPr>
              <w:t>1</w:t>
            </w:r>
          </w:p>
        </w:tc>
        <w:tc>
          <w:tcPr>
            <w:tcW w:w="1481" w:type="dxa"/>
            <w:shd w:val="clear" w:color="auto" w:fill="auto"/>
            <w:noWrap/>
            <w:vAlign w:val="center"/>
          </w:tcPr>
          <w:p w14:paraId="18942FE5" w14:textId="77777777" w:rsidR="00AB2B30" w:rsidRPr="009B053A" w:rsidRDefault="006A7121">
            <w:pPr>
              <w:pStyle w:val="TAC"/>
              <w:rPr>
                <w:rFonts w:eastAsia="Malgun Gothic"/>
              </w:rPr>
            </w:pPr>
            <w:r w:rsidRPr="009B053A">
              <w:rPr>
                <w:rFonts w:cs="Arial"/>
                <w:kern w:val="2"/>
                <w:szCs w:val="24"/>
              </w:rPr>
              <w:t>1935</w:t>
            </w:r>
          </w:p>
        </w:tc>
        <w:tc>
          <w:tcPr>
            <w:tcW w:w="779" w:type="dxa"/>
            <w:shd w:val="clear" w:color="auto" w:fill="auto"/>
            <w:noWrap/>
            <w:vAlign w:val="center"/>
          </w:tcPr>
          <w:p w14:paraId="07FE1BF1" w14:textId="77777777" w:rsidR="00AB2B30" w:rsidRPr="009B053A" w:rsidRDefault="006A7121">
            <w:pPr>
              <w:pStyle w:val="TAC"/>
              <w:rPr>
                <w:rFonts w:eastAsia="Malgun Gothic"/>
              </w:rPr>
            </w:pPr>
            <w:r w:rsidRPr="009B053A">
              <w:rPr>
                <w:rFonts w:eastAsia="Malgun Gothic" w:cs="Arial"/>
                <w:kern w:val="2"/>
                <w:szCs w:val="24"/>
                <w:lang w:eastAsia="ko-KR"/>
              </w:rPr>
              <w:t>5</w:t>
            </w:r>
          </w:p>
        </w:tc>
        <w:tc>
          <w:tcPr>
            <w:tcW w:w="721" w:type="dxa"/>
            <w:shd w:val="clear" w:color="auto" w:fill="auto"/>
            <w:noWrap/>
            <w:vAlign w:val="center"/>
          </w:tcPr>
          <w:p w14:paraId="3A82A56C" w14:textId="77777777" w:rsidR="00AB2B30" w:rsidRPr="009B053A" w:rsidRDefault="006A7121">
            <w:pPr>
              <w:pStyle w:val="TAC"/>
              <w:rPr>
                <w:rFonts w:eastAsia="Malgun Gothic"/>
              </w:rPr>
            </w:pPr>
            <w:r w:rsidRPr="009B053A">
              <w:rPr>
                <w:rFonts w:eastAsia="Malgun Gothic" w:cs="Arial"/>
                <w:kern w:val="2"/>
                <w:szCs w:val="24"/>
                <w:lang w:eastAsia="ko-KR"/>
              </w:rPr>
              <w:t>25</w:t>
            </w:r>
          </w:p>
        </w:tc>
        <w:tc>
          <w:tcPr>
            <w:tcW w:w="1314" w:type="dxa"/>
            <w:shd w:val="clear" w:color="auto" w:fill="auto"/>
            <w:noWrap/>
            <w:vAlign w:val="center"/>
          </w:tcPr>
          <w:p w14:paraId="4110F4E7" w14:textId="77777777" w:rsidR="00AB2B30" w:rsidRPr="009B053A" w:rsidRDefault="006A7121">
            <w:pPr>
              <w:pStyle w:val="TAC"/>
              <w:rPr>
                <w:rFonts w:eastAsia="Malgun Gothic"/>
              </w:rPr>
            </w:pPr>
            <w:r w:rsidRPr="009B053A">
              <w:rPr>
                <w:rFonts w:cs="Arial"/>
                <w:kern w:val="2"/>
                <w:szCs w:val="24"/>
              </w:rPr>
              <w:t>2125</w:t>
            </w:r>
          </w:p>
        </w:tc>
        <w:tc>
          <w:tcPr>
            <w:tcW w:w="667" w:type="dxa"/>
            <w:shd w:val="clear" w:color="auto" w:fill="auto"/>
            <w:vAlign w:val="center"/>
          </w:tcPr>
          <w:p w14:paraId="4290257F"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2EFB6256" w14:textId="77777777" w:rsidR="00AB2B30" w:rsidRPr="009B053A" w:rsidRDefault="006A7121">
            <w:pPr>
              <w:pStyle w:val="TAC"/>
            </w:pPr>
            <w:r w:rsidRPr="009B053A">
              <w:rPr>
                <w:lang w:eastAsia="ja-JP"/>
              </w:rPr>
              <w:t>N/A</w:t>
            </w:r>
          </w:p>
        </w:tc>
      </w:tr>
      <w:tr w:rsidR="00AB2B30" w:rsidRPr="009B053A" w14:paraId="262F0139" w14:textId="77777777" w:rsidTr="00D65F24">
        <w:trPr>
          <w:trHeight w:val="22"/>
          <w:jc w:val="center"/>
        </w:trPr>
        <w:tc>
          <w:tcPr>
            <w:tcW w:w="1928" w:type="dxa"/>
            <w:vMerge/>
            <w:shd w:val="clear" w:color="auto" w:fill="auto"/>
            <w:vAlign w:val="center"/>
          </w:tcPr>
          <w:p w14:paraId="5E5410BF" w14:textId="77777777" w:rsidR="00AB2B30" w:rsidRPr="009B053A" w:rsidRDefault="00AB2B30">
            <w:pPr>
              <w:pStyle w:val="TAC"/>
              <w:rPr>
                <w:rFonts w:eastAsia="Malgun Gothic"/>
              </w:rPr>
            </w:pPr>
          </w:p>
        </w:tc>
        <w:tc>
          <w:tcPr>
            <w:tcW w:w="1146" w:type="dxa"/>
            <w:shd w:val="clear" w:color="auto" w:fill="auto"/>
            <w:vAlign w:val="center"/>
          </w:tcPr>
          <w:p w14:paraId="5A136433" w14:textId="77777777" w:rsidR="00AB2B30" w:rsidRPr="009B053A" w:rsidRDefault="006A7121">
            <w:pPr>
              <w:pStyle w:val="TAC"/>
            </w:pPr>
            <w:r w:rsidRPr="009B053A">
              <w:rPr>
                <w:lang w:eastAsia="ja-JP"/>
              </w:rPr>
              <w:t>n28</w:t>
            </w:r>
          </w:p>
        </w:tc>
        <w:tc>
          <w:tcPr>
            <w:tcW w:w="1481" w:type="dxa"/>
            <w:shd w:val="clear" w:color="auto" w:fill="auto"/>
            <w:noWrap/>
            <w:vAlign w:val="center"/>
          </w:tcPr>
          <w:p w14:paraId="34F7D930" w14:textId="77777777" w:rsidR="00AB2B30" w:rsidRPr="009B053A" w:rsidRDefault="006A7121">
            <w:pPr>
              <w:pStyle w:val="TAC"/>
              <w:rPr>
                <w:rFonts w:eastAsia="Malgun Gothic"/>
              </w:rPr>
            </w:pPr>
            <w:r w:rsidRPr="009B053A">
              <w:rPr>
                <w:rFonts w:cs="Arial"/>
                <w:kern w:val="2"/>
                <w:szCs w:val="24"/>
              </w:rPr>
              <w:t>718</w:t>
            </w:r>
          </w:p>
        </w:tc>
        <w:tc>
          <w:tcPr>
            <w:tcW w:w="779" w:type="dxa"/>
            <w:shd w:val="clear" w:color="auto" w:fill="auto"/>
            <w:noWrap/>
            <w:vAlign w:val="center"/>
          </w:tcPr>
          <w:p w14:paraId="2353C60E" w14:textId="77777777" w:rsidR="00AB2B30" w:rsidRPr="009B053A" w:rsidRDefault="006A7121">
            <w:pPr>
              <w:pStyle w:val="TAC"/>
              <w:rPr>
                <w:rFonts w:eastAsia="Malgun Gothic"/>
              </w:rPr>
            </w:pPr>
            <w:r w:rsidRPr="009B053A">
              <w:rPr>
                <w:rFonts w:eastAsia="Malgun Gothic" w:cs="Arial"/>
                <w:kern w:val="2"/>
                <w:szCs w:val="24"/>
                <w:lang w:eastAsia="ko-KR"/>
              </w:rPr>
              <w:t>5</w:t>
            </w:r>
          </w:p>
        </w:tc>
        <w:tc>
          <w:tcPr>
            <w:tcW w:w="721" w:type="dxa"/>
            <w:shd w:val="clear" w:color="auto" w:fill="auto"/>
            <w:noWrap/>
            <w:vAlign w:val="center"/>
          </w:tcPr>
          <w:p w14:paraId="5FE1C2BA" w14:textId="77777777" w:rsidR="00AB2B30" w:rsidRPr="009B053A" w:rsidRDefault="006A7121">
            <w:pPr>
              <w:pStyle w:val="TAC"/>
              <w:rPr>
                <w:rFonts w:eastAsia="Malgun Gothic"/>
              </w:rPr>
            </w:pPr>
            <w:r w:rsidRPr="009B053A">
              <w:rPr>
                <w:rFonts w:eastAsia="Malgun Gothic" w:cs="Arial"/>
                <w:kern w:val="2"/>
                <w:szCs w:val="24"/>
                <w:lang w:eastAsia="ko-KR"/>
              </w:rPr>
              <w:t>25</w:t>
            </w:r>
          </w:p>
        </w:tc>
        <w:tc>
          <w:tcPr>
            <w:tcW w:w="1314" w:type="dxa"/>
            <w:shd w:val="clear" w:color="auto" w:fill="auto"/>
            <w:noWrap/>
            <w:vAlign w:val="center"/>
          </w:tcPr>
          <w:p w14:paraId="72F849E3" w14:textId="77777777" w:rsidR="00AB2B30" w:rsidRPr="009B053A" w:rsidRDefault="006A7121">
            <w:pPr>
              <w:pStyle w:val="TAC"/>
              <w:rPr>
                <w:rFonts w:eastAsia="Malgun Gothic"/>
              </w:rPr>
            </w:pPr>
            <w:r w:rsidRPr="009B053A">
              <w:rPr>
                <w:rFonts w:cs="Arial"/>
                <w:kern w:val="2"/>
                <w:szCs w:val="24"/>
              </w:rPr>
              <w:t>773</w:t>
            </w:r>
          </w:p>
        </w:tc>
        <w:tc>
          <w:tcPr>
            <w:tcW w:w="667" w:type="dxa"/>
            <w:shd w:val="clear" w:color="auto" w:fill="auto"/>
            <w:vAlign w:val="center"/>
          </w:tcPr>
          <w:p w14:paraId="3A376E05"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7B8486A9" w14:textId="77777777" w:rsidR="00AB2B30" w:rsidRPr="009B053A" w:rsidRDefault="006A7121">
            <w:pPr>
              <w:pStyle w:val="TAC"/>
            </w:pPr>
            <w:r w:rsidRPr="009B053A">
              <w:rPr>
                <w:lang w:eastAsia="ja-JP"/>
              </w:rPr>
              <w:t>N/A</w:t>
            </w:r>
          </w:p>
        </w:tc>
      </w:tr>
      <w:tr w:rsidR="00AB2B30" w:rsidRPr="009B053A" w14:paraId="083C921E" w14:textId="77777777" w:rsidTr="00D65F24">
        <w:trPr>
          <w:trHeight w:val="22"/>
          <w:jc w:val="center"/>
        </w:trPr>
        <w:tc>
          <w:tcPr>
            <w:tcW w:w="1928" w:type="dxa"/>
            <w:vMerge/>
            <w:shd w:val="clear" w:color="auto" w:fill="auto"/>
            <w:vAlign w:val="center"/>
          </w:tcPr>
          <w:p w14:paraId="744EBD0C" w14:textId="77777777" w:rsidR="00AB2B30" w:rsidRPr="009B053A" w:rsidRDefault="00AB2B30">
            <w:pPr>
              <w:pStyle w:val="TAC"/>
              <w:rPr>
                <w:rFonts w:eastAsia="Malgun Gothic"/>
              </w:rPr>
            </w:pPr>
          </w:p>
        </w:tc>
        <w:tc>
          <w:tcPr>
            <w:tcW w:w="1146" w:type="dxa"/>
            <w:shd w:val="clear" w:color="auto" w:fill="auto"/>
            <w:vAlign w:val="center"/>
          </w:tcPr>
          <w:p w14:paraId="0BB7714B" w14:textId="77777777" w:rsidR="00AB2B30" w:rsidRPr="009B053A" w:rsidRDefault="006A7121">
            <w:pPr>
              <w:pStyle w:val="TAC"/>
            </w:pPr>
            <w:r w:rsidRPr="009B053A">
              <w:rPr>
                <w:lang w:eastAsia="ja-JP"/>
              </w:rPr>
              <w:t>41</w:t>
            </w:r>
          </w:p>
        </w:tc>
        <w:tc>
          <w:tcPr>
            <w:tcW w:w="1481" w:type="dxa"/>
            <w:shd w:val="clear" w:color="auto" w:fill="auto"/>
            <w:noWrap/>
            <w:vAlign w:val="center"/>
          </w:tcPr>
          <w:p w14:paraId="17820E82" w14:textId="77777777" w:rsidR="00AB2B30" w:rsidRPr="009B053A" w:rsidRDefault="006A7121">
            <w:pPr>
              <w:pStyle w:val="TAC"/>
              <w:rPr>
                <w:rFonts w:eastAsia="Malgun Gothic"/>
              </w:rPr>
            </w:pPr>
            <w:r w:rsidRPr="009B053A">
              <w:rPr>
                <w:rFonts w:cs="Arial"/>
                <w:kern w:val="2"/>
                <w:szCs w:val="24"/>
              </w:rPr>
              <w:t>2653</w:t>
            </w:r>
          </w:p>
        </w:tc>
        <w:tc>
          <w:tcPr>
            <w:tcW w:w="779" w:type="dxa"/>
            <w:shd w:val="clear" w:color="auto" w:fill="auto"/>
            <w:noWrap/>
            <w:vAlign w:val="center"/>
          </w:tcPr>
          <w:p w14:paraId="737356E8" w14:textId="77777777" w:rsidR="00AB2B30" w:rsidRPr="009B053A" w:rsidRDefault="006A7121">
            <w:pPr>
              <w:pStyle w:val="TAC"/>
              <w:rPr>
                <w:rFonts w:eastAsia="Malgun Gothic"/>
              </w:rPr>
            </w:pPr>
            <w:r w:rsidRPr="009B053A">
              <w:rPr>
                <w:rFonts w:cs="Arial"/>
                <w:kern w:val="2"/>
                <w:szCs w:val="24"/>
              </w:rPr>
              <w:t>10</w:t>
            </w:r>
          </w:p>
        </w:tc>
        <w:tc>
          <w:tcPr>
            <w:tcW w:w="721" w:type="dxa"/>
            <w:shd w:val="clear" w:color="auto" w:fill="auto"/>
            <w:noWrap/>
            <w:vAlign w:val="center"/>
          </w:tcPr>
          <w:p w14:paraId="2AD9FFA3" w14:textId="77777777" w:rsidR="00AB2B30" w:rsidRPr="009B053A" w:rsidRDefault="006A7121">
            <w:pPr>
              <w:pStyle w:val="TAC"/>
              <w:rPr>
                <w:rFonts w:eastAsia="Malgun Gothic"/>
              </w:rPr>
            </w:pPr>
            <w:r w:rsidRPr="009B053A">
              <w:rPr>
                <w:rFonts w:cs="Arial"/>
                <w:kern w:val="2"/>
                <w:szCs w:val="24"/>
              </w:rPr>
              <w:t>50</w:t>
            </w:r>
          </w:p>
        </w:tc>
        <w:tc>
          <w:tcPr>
            <w:tcW w:w="1314" w:type="dxa"/>
            <w:shd w:val="clear" w:color="auto" w:fill="auto"/>
            <w:noWrap/>
            <w:vAlign w:val="center"/>
          </w:tcPr>
          <w:p w14:paraId="0830E5B6" w14:textId="77777777" w:rsidR="00AB2B30" w:rsidRPr="009B053A" w:rsidRDefault="006A7121">
            <w:pPr>
              <w:pStyle w:val="TAC"/>
              <w:rPr>
                <w:rFonts w:eastAsia="Malgun Gothic"/>
              </w:rPr>
            </w:pPr>
            <w:r w:rsidRPr="009B053A">
              <w:rPr>
                <w:rFonts w:cs="Arial"/>
                <w:kern w:val="2"/>
                <w:szCs w:val="24"/>
              </w:rPr>
              <w:t>2653</w:t>
            </w:r>
          </w:p>
        </w:tc>
        <w:tc>
          <w:tcPr>
            <w:tcW w:w="667" w:type="dxa"/>
            <w:shd w:val="clear" w:color="auto" w:fill="auto"/>
            <w:vAlign w:val="center"/>
          </w:tcPr>
          <w:p w14:paraId="56E93442" w14:textId="77777777" w:rsidR="00AB2B30" w:rsidRPr="009B053A" w:rsidRDefault="006A7121">
            <w:pPr>
              <w:pStyle w:val="TAC"/>
            </w:pPr>
            <w:r w:rsidRPr="009B053A">
              <w:rPr>
                <w:rFonts w:cs="Arial"/>
                <w:kern w:val="2"/>
                <w:szCs w:val="24"/>
              </w:rPr>
              <w:t>30</w:t>
            </w:r>
          </w:p>
        </w:tc>
        <w:tc>
          <w:tcPr>
            <w:tcW w:w="1328" w:type="dxa"/>
            <w:shd w:val="clear" w:color="auto" w:fill="auto"/>
            <w:vAlign w:val="center"/>
          </w:tcPr>
          <w:p w14:paraId="4B86AA35" w14:textId="77777777" w:rsidR="00AB2B30" w:rsidRPr="009B053A" w:rsidRDefault="006A7121">
            <w:pPr>
              <w:pStyle w:val="TAC"/>
            </w:pPr>
            <w:r w:rsidRPr="009B053A">
              <w:rPr>
                <w:lang w:eastAsia="ja-JP"/>
              </w:rPr>
              <w:t>IMD2</w:t>
            </w:r>
          </w:p>
        </w:tc>
      </w:tr>
      <w:tr w:rsidR="00AB2B30" w:rsidRPr="009B053A" w14:paraId="4403FD3F" w14:textId="77777777" w:rsidTr="00D65F24">
        <w:trPr>
          <w:trHeight w:val="22"/>
          <w:jc w:val="center"/>
        </w:trPr>
        <w:tc>
          <w:tcPr>
            <w:tcW w:w="1928" w:type="dxa"/>
            <w:vMerge w:val="restart"/>
            <w:shd w:val="clear" w:color="auto" w:fill="auto"/>
            <w:vAlign w:val="center"/>
          </w:tcPr>
          <w:p w14:paraId="16BE3ABB" w14:textId="77777777" w:rsidR="00AB2B30" w:rsidRPr="009B053A" w:rsidRDefault="006A7121">
            <w:pPr>
              <w:pStyle w:val="TAC"/>
            </w:pPr>
            <w:r w:rsidRPr="009B053A">
              <w:rPr>
                <w:rFonts w:eastAsia="Malgun Gothic"/>
              </w:rPr>
              <w:t>DC_1A-41A_n77A</w:t>
            </w:r>
          </w:p>
        </w:tc>
        <w:tc>
          <w:tcPr>
            <w:tcW w:w="1146" w:type="dxa"/>
            <w:shd w:val="clear" w:color="auto" w:fill="auto"/>
            <w:vAlign w:val="center"/>
          </w:tcPr>
          <w:p w14:paraId="1ADFC365" w14:textId="77777777" w:rsidR="00AB2B30" w:rsidRPr="009B053A" w:rsidRDefault="006A7121">
            <w:pPr>
              <w:pStyle w:val="TAC"/>
            </w:pPr>
            <w:r w:rsidRPr="009B053A">
              <w:rPr>
                <w:rFonts w:eastAsia="Malgun Gothic"/>
              </w:rPr>
              <w:t>1</w:t>
            </w:r>
          </w:p>
        </w:tc>
        <w:tc>
          <w:tcPr>
            <w:tcW w:w="1481" w:type="dxa"/>
            <w:shd w:val="clear" w:color="auto" w:fill="auto"/>
            <w:noWrap/>
            <w:vAlign w:val="center"/>
          </w:tcPr>
          <w:p w14:paraId="1557BAA8" w14:textId="77777777" w:rsidR="00AB2B30" w:rsidRPr="009B053A" w:rsidRDefault="006A7121">
            <w:pPr>
              <w:pStyle w:val="TAC"/>
            </w:pPr>
            <w:r w:rsidRPr="009B053A">
              <w:rPr>
                <w:rFonts w:eastAsia="Malgun Gothic"/>
              </w:rPr>
              <w:t>1970</w:t>
            </w:r>
          </w:p>
        </w:tc>
        <w:tc>
          <w:tcPr>
            <w:tcW w:w="779" w:type="dxa"/>
            <w:shd w:val="clear" w:color="auto" w:fill="auto"/>
            <w:noWrap/>
            <w:vAlign w:val="center"/>
          </w:tcPr>
          <w:p w14:paraId="61A08503"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661BB6F4"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504699F0" w14:textId="77777777" w:rsidR="00AB2B30" w:rsidRPr="009B053A" w:rsidRDefault="006A7121">
            <w:pPr>
              <w:pStyle w:val="TAC"/>
            </w:pPr>
            <w:r w:rsidRPr="009B053A">
              <w:rPr>
                <w:rFonts w:eastAsia="Malgun Gothic"/>
              </w:rPr>
              <w:t>2160</w:t>
            </w:r>
          </w:p>
        </w:tc>
        <w:tc>
          <w:tcPr>
            <w:tcW w:w="667" w:type="dxa"/>
            <w:shd w:val="clear" w:color="auto" w:fill="auto"/>
            <w:vAlign w:val="center"/>
          </w:tcPr>
          <w:p w14:paraId="3F8C6A39" w14:textId="77777777" w:rsidR="00AB2B30" w:rsidRPr="009B053A" w:rsidRDefault="006A7121">
            <w:pPr>
              <w:pStyle w:val="TAC"/>
            </w:pPr>
            <w:r w:rsidRPr="009B053A">
              <w:t>N/A</w:t>
            </w:r>
          </w:p>
        </w:tc>
        <w:tc>
          <w:tcPr>
            <w:tcW w:w="1328" w:type="dxa"/>
            <w:vMerge w:val="restart"/>
            <w:shd w:val="clear" w:color="auto" w:fill="auto"/>
            <w:vAlign w:val="center"/>
          </w:tcPr>
          <w:p w14:paraId="08D3E4FA" w14:textId="77777777" w:rsidR="00AB2B30" w:rsidRPr="009B053A" w:rsidRDefault="006A7121">
            <w:pPr>
              <w:pStyle w:val="TAC"/>
            </w:pPr>
            <w:r w:rsidRPr="009B053A">
              <w:t>N/A</w:t>
            </w:r>
          </w:p>
        </w:tc>
      </w:tr>
      <w:tr w:rsidR="00AB2B30" w:rsidRPr="009B053A" w14:paraId="4D93E67C" w14:textId="77777777" w:rsidTr="00D65F24">
        <w:trPr>
          <w:trHeight w:val="22"/>
          <w:jc w:val="center"/>
        </w:trPr>
        <w:tc>
          <w:tcPr>
            <w:tcW w:w="1928" w:type="dxa"/>
            <w:vMerge/>
            <w:shd w:val="clear" w:color="auto" w:fill="auto"/>
            <w:vAlign w:val="center"/>
          </w:tcPr>
          <w:p w14:paraId="68173D17" w14:textId="77777777" w:rsidR="00AB2B30" w:rsidRPr="009B053A" w:rsidRDefault="00AB2B30">
            <w:pPr>
              <w:pStyle w:val="TAC"/>
            </w:pPr>
          </w:p>
        </w:tc>
        <w:tc>
          <w:tcPr>
            <w:tcW w:w="1146" w:type="dxa"/>
            <w:shd w:val="clear" w:color="auto" w:fill="auto"/>
            <w:vAlign w:val="center"/>
          </w:tcPr>
          <w:p w14:paraId="5E8F8813" w14:textId="77777777" w:rsidR="00AB2B30" w:rsidRPr="009B053A" w:rsidRDefault="006A7121">
            <w:pPr>
              <w:pStyle w:val="TAC"/>
            </w:pPr>
            <w:r w:rsidRPr="009B053A">
              <w:rPr>
                <w:rFonts w:eastAsia="Malgun Gothic"/>
              </w:rPr>
              <w:t>n77</w:t>
            </w:r>
          </w:p>
        </w:tc>
        <w:tc>
          <w:tcPr>
            <w:tcW w:w="1481" w:type="dxa"/>
            <w:shd w:val="clear" w:color="auto" w:fill="auto"/>
            <w:noWrap/>
            <w:vAlign w:val="center"/>
          </w:tcPr>
          <w:p w14:paraId="4364303F" w14:textId="77777777" w:rsidR="00AB2B30" w:rsidRPr="009B053A" w:rsidRDefault="006A7121">
            <w:pPr>
              <w:pStyle w:val="TAC"/>
            </w:pPr>
            <w:r w:rsidRPr="009B053A">
              <w:rPr>
                <w:rFonts w:eastAsia="Malgun Gothic"/>
              </w:rPr>
              <w:t>3400</w:t>
            </w:r>
          </w:p>
        </w:tc>
        <w:tc>
          <w:tcPr>
            <w:tcW w:w="779" w:type="dxa"/>
            <w:shd w:val="clear" w:color="auto" w:fill="auto"/>
            <w:noWrap/>
            <w:vAlign w:val="center"/>
          </w:tcPr>
          <w:p w14:paraId="759BB793" w14:textId="77777777" w:rsidR="00AB2B30" w:rsidRPr="009B053A" w:rsidRDefault="006A7121">
            <w:pPr>
              <w:pStyle w:val="TAC"/>
            </w:pPr>
            <w:r w:rsidRPr="009B053A">
              <w:rPr>
                <w:rFonts w:eastAsia="Malgun Gothic"/>
              </w:rPr>
              <w:t>10</w:t>
            </w:r>
          </w:p>
        </w:tc>
        <w:tc>
          <w:tcPr>
            <w:tcW w:w="721" w:type="dxa"/>
            <w:shd w:val="clear" w:color="auto" w:fill="auto"/>
            <w:noWrap/>
            <w:vAlign w:val="center"/>
          </w:tcPr>
          <w:p w14:paraId="71DE88AC" w14:textId="77777777" w:rsidR="00AB2B30" w:rsidRPr="009B053A" w:rsidRDefault="006A7121">
            <w:pPr>
              <w:pStyle w:val="TAC"/>
            </w:pPr>
            <w:r w:rsidRPr="009B053A">
              <w:rPr>
                <w:rFonts w:eastAsia="Malgun Gothic"/>
              </w:rPr>
              <w:t>50</w:t>
            </w:r>
          </w:p>
        </w:tc>
        <w:tc>
          <w:tcPr>
            <w:tcW w:w="1314" w:type="dxa"/>
            <w:shd w:val="clear" w:color="auto" w:fill="auto"/>
            <w:noWrap/>
            <w:vAlign w:val="center"/>
          </w:tcPr>
          <w:p w14:paraId="012E1B82" w14:textId="77777777" w:rsidR="00AB2B30" w:rsidRPr="009B053A" w:rsidRDefault="006A7121">
            <w:pPr>
              <w:pStyle w:val="TAC"/>
            </w:pPr>
            <w:r w:rsidRPr="009B053A">
              <w:rPr>
                <w:rFonts w:eastAsia="Malgun Gothic"/>
              </w:rPr>
              <w:t>3400</w:t>
            </w:r>
          </w:p>
        </w:tc>
        <w:tc>
          <w:tcPr>
            <w:tcW w:w="667" w:type="dxa"/>
            <w:shd w:val="clear" w:color="auto" w:fill="auto"/>
            <w:vAlign w:val="center"/>
          </w:tcPr>
          <w:p w14:paraId="60E208CA" w14:textId="77777777" w:rsidR="00AB2B30" w:rsidRPr="009B053A" w:rsidRDefault="006A7121">
            <w:pPr>
              <w:pStyle w:val="TAC"/>
            </w:pPr>
            <w:r w:rsidRPr="009B053A">
              <w:t>N/A</w:t>
            </w:r>
          </w:p>
        </w:tc>
        <w:tc>
          <w:tcPr>
            <w:tcW w:w="1328" w:type="dxa"/>
            <w:vMerge/>
            <w:shd w:val="clear" w:color="auto" w:fill="auto"/>
            <w:vAlign w:val="center"/>
          </w:tcPr>
          <w:p w14:paraId="5A7820EC" w14:textId="77777777" w:rsidR="00AB2B30" w:rsidRPr="009B053A" w:rsidRDefault="00AB2B30">
            <w:pPr>
              <w:pStyle w:val="TAC"/>
            </w:pPr>
          </w:p>
        </w:tc>
      </w:tr>
      <w:tr w:rsidR="00AB2B30" w:rsidRPr="009B053A" w14:paraId="70FC80CC" w14:textId="77777777" w:rsidTr="00D65F24">
        <w:trPr>
          <w:trHeight w:val="22"/>
          <w:jc w:val="center"/>
        </w:trPr>
        <w:tc>
          <w:tcPr>
            <w:tcW w:w="1928" w:type="dxa"/>
            <w:vMerge/>
            <w:shd w:val="clear" w:color="auto" w:fill="auto"/>
            <w:vAlign w:val="center"/>
          </w:tcPr>
          <w:p w14:paraId="3DFDFA57" w14:textId="77777777" w:rsidR="00AB2B30" w:rsidRPr="009B053A" w:rsidRDefault="00AB2B30">
            <w:pPr>
              <w:pStyle w:val="TAC"/>
            </w:pPr>
          </w:p>
        </w:tc>
        <w:tc>
          <w:tcPr>
            <w:tcW w:w="1146" w:type="dxa"/>
            <w:shd w:val="clear" w:color="auto" w:fill="auto"/>
            <w:vAlign w:val="center"/>
          </w:tcPr>
          <w:p w14:paraId="5379A688" w14:textId="77777777" w:rsidR="00AB2B30" w:rsidRPr="009B053A" w:rsidRDefault="006A7121">
            <w:pPr>
              <w:pStyle w:val="TAC"/>
            </w:pPr>
            <w:r w:rsidRPr="009B053A">
              <w:rPr>
                <w:rFonts w:eastAsia="Malgun Gothic"/>
              </w:rPr>
              <w:t>41</w:t>
            </w:r>
          </w:p>
        </w:tc>
        <w:tc>
          <w:tcPr>
            <w:tcW w:w="1481" w:type="dxa"/>
            <w:shd w:val="clear" w:color="auto" w:fill="auto"/>
            <w:noWrap/>
            <w:vAlign w:val="center"/>
          </w:tcPr>
          <w:p w14:paraId="7CF6A1D1" w14:textId="77777777" w:rsidR="00AB2B30" w:rsidRPr="009B053A" w:rsidRDefault="006A7121">
            <w:pPr>
              <w:pStyle w:val="TAC"/>
            </w:pPr>
            <w:r w:rsidRPr="009B053A">
              <w:rPr>
                <w:rFonts w:eastAsia="Malgun Gothic"/>
              </w:rPr>
              <w:t>2510</w:t>
            </w:r>
          </w:p>
        </w:tc>
        <w:tc>
          <w:tcPr>
            <w:tcW w:w="779" w:type="dxa"/>
            <w:shd w:val="clear" w:color="auto" w:fill="auto"/>
            <w:noWrap/>
            <w:vAlign w:val="center"/>
          </w:tcPr>
          <w:p w14:paraId="1CAADD24"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61F27EA0"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2EF0A415" w14:textId="77777777" w:rsidR="00AB2B30" w:rsidRPr="009B053A" w:rsidRDefault="006A7121">
            <w:pPr>
              <w:pStyle w:val="TAC"/>
            </w:pPr>
            <w:r w:rsidRPr="009B053A">
              <w:rPr>
                <w:rFonts w:eastAsia="Malgun Gothic"/>
              </w:rPr>
              <w:t>2510</w:t>
            </w:r>
          </w:p>
        </w:tc>
        <w:tc>
          <w:tcPr>
            <w:tcW w:w="667" w:type="dxa"/>
            <w:shd w:val="clear" w:color="auto" w:fill="auto"/>
            <w:vAlign w:val="center"/>
          </w:tcPr>
          <w:p w14:paraId="60D378F1" w14:textId="77777777" w:rsidR="00AB2B30" w:rsidRPr="009B053A" w:rsidRDefault="006A7121">
            <w:pPr>
              <w:pStyle w:val="TAC"/>
            </w:pPr>
            <w:r w:rsidRPr="009B053A">
              <w:t>11.0</w:t>
            </w:r>
          </w:p>
        </w:tc>
        <w:tc>
          <w:tcPr>
            <w:tcW w:w="1328" w:type="dxa"/>
            <w:shd w:val="clear" w:color="auto" w:fill="auto"/>
            <w:vAlign w:val="center"/>
          </w:tcPr>
          <w:p w14:paraId="2BD3A20C" w14:textId="77777777" w:rsidR="00AB2B30" w:rsidRPr="009B053A" w:rsidRDefault="006A7121">
            <w:pPr>
              <w:pStyle w:val="TAC"/>
            </w:pPr>
            <w:r w:rsidRPr="009B053A">
              <w:rPr>
                <w:rFonts w:eastAsia="Malgun Gothic"/>
              </w:rPr>
              <w:t>IMD4</w:t>
            </w:r>
          </w:p>
        </w:tc>
      </w:tr>
      <w:tr w:rsidR="00AB2B30" w:rsidRPr="009B053A" w14:paraId="07E3264E" w14:textId="77777777" w:rsidTr="00D65F24">
        <w:trPr>
          <w:trHeight w:val="22"/>
          <w:jc w:val="center"/>
        </w:trPr>
        <w:tc>
          <w:tcPr>
            <w:tcW w:w="1928" w:type="dxa"/>
            <w:vMerge/>
            <w:shd w:val="clear" w:color="auto" w:fill="auto"/>
            <w:vAlign w:val="center"/>
          </w:tcPr>
          <w:p w14:paraId="21E5F52B" w14:textId="77777777" w:rsidR="00AB2B30" w:rsidRPr="009B053A" w:rsidRDefault="00AB2B30">
            <w:pPr>
              <w:pStyle w:val="TAC"/>
            </w:pPr>
          </w:p>
        </w:tc>
        <w:tc>
          <w:tcPr>
            <w:tcW w:w="1146" w:type="dxa"/>
            <w:shd w:val="clear" w:color="auto" w:fill="auto"/>
            <w:vAlign w:val="center"/>
          </w:tcPr>
          <w:p w14:paraId="0DFB2B32" w14:textId="77777777" w:rsidR="00AB2B30" w:rsidRPr="009B053A" w:rsidRDefault="006A7121">
            <w:pPr>
              <w:pStyle w:val="TAC"/>
              <w:rPr>
                <w:rFonts w:eastAsia="Malgun Gothic"/>
              </w:rPr>
            </w:pPr>
            <w:r w:rsidRPr="009B053A">
              <w:rPr>
                <w:rFonts w:eastAsia="Malgun Gothic"/>
                <w:szCs w:val="18"/>
                <w:lang w:eastAsia="ko-KR"/>
              </w:rPr>
              <w:t>1</w:t>
            </w:r>
          </w:p>
        </w:tc>
        <w:tc>
          <w:tcPr>
            <w:tcW w:w="1481" w:type="dxa"/>
            <w:shd w:val="clear" w:color="auto" w:fill="auto"/>
            <w:noWrap/>
          </w:tcPr>
          <w:p w14:paraId="77B4D5F5" w14:textId="307D692C" w:rsidR="00AB2B30" w:rsidRPr="009B053A" w:rsidRDefault="006A7121">
            <w:pPr>
              <w:pStyle w:val="TAC"/>
              <w:rPr>
                <w:rFonts w:eastAsia="Malgun Gothic"/>
              </w:rPr>
            </w:pPr>
            <w:r w:rsidRPr="009B053A">
              <w:rPr>
                <w:lang w:eastAsia="ja-JP"/>
              </w:rPr>
              <w:t>1950</w:t>
            </w:r>
          </w:p>
        </w:tc>
        <w:tc>
          <w:tcPr>
            <w:tcW w:w="779" w:type="dxa"/>
            <w:shd w:val="clear" w:color="auto" w:fill="auto"/>
            <w:noWrap/>
          </w:tcPr>
          <w:p w14:paraId="6F810C11" w14:textId="5638831E" w:rsidR="00AB2B30" w:rsidRPr="009B053A" w:rsidRDefault="006A7121">
            <w:pPr>
              <w:pStyle w:val="TAC"/>
            </w:pPr>
            <w:r w:rsidRPr="009B053A">
              <w:rPr>
                <w:lang w:eastAsia="ja-JP"/>
              </w:rPr>
              <w:t>5</w:t>
            </w:r>
          </w:p>
        </w:tc>
        <w:tc>
          <w:tcPr>
            <w:tcW w:w="721" w:type="dxa"/>
            <w:shd w:val="clear" w:color="auto" w:fill="auto"/>
            <w:noWrap/>
          </w:tcPr>
          <w:p w14:paraId="44B8CFF4" w14:textId="510AF056" w:rsidR="00AB2B30" w:rsidRPr="009B053A" w:rsidRDefault="006A7121">
            <w:pPr>
              <w:pStyle w:val="TAC"/>
            </w:pPr>
            <w:r w:rsidRPr="009B053A">
              <w:rPr>
                <w:rFonts w:eastAsia="Malgun Gothic"/>
              </w:rPr>
              <w:t>25</w:t>
            </w:r>
          </w:p>
        </w:tc>
        <w:tc>
          <w:tcPr>
            <w:tcW w:w="1314" w:type="dxa"/>
            <w:shd w:val="clear" w:color="auto" w:fill="auto"/>
            <w:noWrap/>
          </w:tcPr>
          <w:p w14:paraId="010E8D26" w14:textId="2BB2F64D" w:rsidR="00AB2B30" w:rsidRPr="009B053A" w:rsidRDefault="006A7121">
            <w:pPr>
              <w:pStyle w:val="TAC"/>
              <w:rPr>
                <w:rFonts w:eastAsia="Malgun Gothic"/>
              </w:rPr>
            </w:pPr>
            <w:r w:rsidRPr="009B053A">
              <w:rPr>
                <w:lang w:eastAsia="ja-JP"/>
              </w:rPr>
              <w:t>2140</w:t>
            </w:r>
          </w:p>
        </w:tc>
        <w:tc>
          <w:tcPr>
            <w:tcW w:w="667" w:type="dxa"/>
            <w:shd w:val="clear" w:color="auto" w:fill="auto"/>
            <w:vAlign w:val="center"/>
          </w:tcPr>
          <w:p w14:paraId="2649A58D" w14:textId="0B9FA066" w:rsidR="00AB2B30" w:rsidRPr="009B053A" w:rsidRDefault="006A7121">
            <w:pPr>
              <w:pStyle w:val="TAC"/>
            </w:pPr>
            <w:r w:rsidRPr="009B053A">
              <w:rPr>
                <w:lang w:eastAsia="ja-JP"/>
              </w:rPr>
              <w:t xml:space="preserve">   9.3</w:t>
            </w:r>
          </w:p>
        </w:tc>
        <w:tc>
          <w:tcPr>
            <w:tcW w:w="1328" w:type="dxa"/>
            <w:shd w:val="clear" w:color="auto" w:fill="auto"/>
            <w:vAlign w:val="center"/>
          </w:tcPr>
          <w:p w14:paraId="7260D548" w14:textId="77777777" w:rsidR="00AB2B30" w:rsidRPr="009B053A" w:rsidRDefault="006A7121">
            <w:pPr>
              <w:pStyle w:val="TAC"/>
            </w:pPr>
            <w:r w:rsidRPr="009B053A">
              <w:rPr>
                <w:lang w:eastAsia="ja-JP"/>
              </w:rPr>
              <w:t>IMD4</w:t>
            </w:r>
          </w:p>
        </w:tc>
      </w:tr>
      <w:tr w:rsidR="00AB2B30" w:rsidRPr="009B053A" w14:paraId="1F772969" w14:textId="77777777" w:rsidTr="00D65F24">
        <w:trPr>
          <w:trHeight w:val="22"/>
          <w:jc w:val="center"/>
        </w:trPr>
        <w:tc>
          <w:tcPr>
            <w:tcW w:w="1928" w:type="dxa"/>
            <w:vMerge/>
            <w:shd w:val="clear" w:color="auto" w:fill="auto"/>
            <w:vAlign w:val="center"/>
          </w:tcPr>
          <w:p w14:paraId="304132DD" w14:textId="77777777" w:rsidR="00AB2B30" w:rsidRPr="009B053A" w:rsidRDefault="00AB2B30">
            <w:pPr>
              <w:pStyle w:val="TAC"/>
            </w:pPr>
          </w:p>
        </w:tc>
        <w:tc>
          <w:tcPr>
            <w:tcW w:w="1146" w:type="dxa"/>
            <w:shd w:val="clear" w:color="auto" w:fill="auto"/>
            <w:vAlign w:val="center"/>
          </w:tcPr>
          <w:p w14:paraId="5049086C" w14:textId="77777777" w:rsidR="00AB2B30" w:rsidRPr="009B053A" w:rsidRDefault="006A7121">
            <w:pPr>
              <w:pStyle w:val="TAC"/>
              <w:rPr>
                <w:rFonts w:eastAsia="Malgun Gothic"/>
              </w:rPr>
            </w:pPr>
            <w:r w:rsidRPr="009B053A">
              <w:rPr>
                <w:rFonts w:eastAsia="Malgun Gothic"/>
                <w:szCs w:val="18"/>
                <w:lang w:eastAsia="ko-KR"/>
              </w:rPr>
              <w:t>n77</w:t>
            </w:r>
          </w:p>
        </w:tc>
        <w:tc>
          <w:tcPr>
            <w:tcW w:w="1481" w:type="dxa"/>
            <w:shd w:val="clear" w:color="auto" w:fill="auto"/>
            <w:noWrap/>
          </w:tcPr>
          <w:p w14:paraId="1CD503A8" w14:textId="05D913EB" w:rsidR="00AB2B30" w:rsidRPr="009B053A" w:rsidRDefault="006A7121">
            <w:pPr>
              <w:pStyle w:val="TAC"/>
              <w:rPr>
                <w:rFonts w:eastAsia="Malgun Gothic"/>
              </w:rPr>
            </w:pPr>
            <w:r w:rsidRPr="009B053A">
              <w:rPr>
                <w:lang w:eastAsia="ja-JP"/>
              </w:rPr>
              <w:t>3710</w:t>
            </w:r>
          </w:p>
        </w:tc>
        <w:tc>
          <w:tcPr>
            <w:tcW w:w="779" w:type="dxa"/>
            <w:shd w:val="clear" w:color="auto" w:fill="auto"/>
            <w:noWrap/>
          </w:tcPr>
          <w:p w14:paraId="32FA1781" w14:textId="73DDCDF3" w:rsidR="00AB2B30" w:rsidRPr="009B053A" w:rsidRDefault="006A7121">
            <w:pPr>
              <w:pStyle w:val="TAC"/>
            </w:pPr>
            <w:r w:rsidRPr="009B053A">
              <w:rPr>
                <w:lang w:eastAsia="ja-JP"/>
              </w:rPr>
              <w:t>10</w:t>
            </w:r>
          </w:p>
        </w:tc>
        <w:tc>
          <w:tcPr>
            <w:tcW w:w="721" w:type="dxa"/>
            <w:shd w:val="clear" w:color="auto" w:fill="auto"/>
            <w:noWrap/>
          </w:tcPr>
          <w:p w14:paraId="3F6470AD" w14:textId="1F32CA3B" w:rsidR="00AB2B30" w:rsidRPr="009B053A" w:rsidRDefault="006A7121">
            <w:pPr>
              <w:pStyle w:val="TAC"/>
            </w:pPr>
            <w:r w:rsidRPr="009B053A">
              <w:rPr>
                <w:lang w:eastAsia="ja-JP"/>
              </w:rPr>
              <w:t>50</w:t>
            </w:r>
          </w:p>
        </w:tc>
        <w:tc>
          <w:tcPr>
            <w:tcW w:w="1314" w:type="dxa"/>
            <w:shd w:val="clear" w:color="auto" w:fill="auto"/>
            <w:noWrap/>
          </w:tcPr>
          <w:p w14:paraId="0B437B43" w14:textId="7A850316" w:rsidR="00AB2B30" w:rsidRPr="009B053A" w:rsidRDefault="006A7121">
            <w:pPr>
              <w:pStyle w:val="TAC"/>
              <w:rPr>
                <w:rFonts w:eastAsia="Malgun Gothic"/>
              </w:rPr>
            </w:pPr>
            <w:r w:rsidRPr="009B053A">
              <w:rPr>
                <w:lang w:eastAsia="ja-JP"/>
              </w:rPr>
              <w:t>3710</w:t>
            </w:r>
          </w:p>
        </w:tc>
        <w:tc>
          <w:tcPr>
            <w:tcW w:w="667" w:type="dxa"/>
            <w:shd w:val="clear" w:color="auto" w:fill="auto"/>
          </w:tcPr>
          <w:p w14:paraId="36DC67B9" w14:textId="77777777" w:rsidR="00AB2B30" w:rsidRPr="009B053A" w:rsidRDefault="006A7121">
            <w:pPr>
              <w:pStyle w:val="TAC"/>
            </w:pPr>
            <w:r w:rsidRPr="009B053A">
              <w:rPr>
                <w:lang w:eastAsia="ja-JP"/>
              </w:rPr>
              <w:t>N/A</w:t>
            </w:r>
          </w:p>
        </w:tc>
        <w:tc>
          <w:tcPr>
            <w:tcW w:w="1328" w:type="dxa"/>
            <w:shd w:val="clear" w:color="auto" w:fill="auto"/>
          </w:tcPr>
          <w:p w14:paraId="4083E864" w14:textId="77777777" w:rsidR="00AB2B30" w:rsidRPr="009B053A" w:rsidRDefault="006A7121">
            <w:pPr>
              <w:pStyle w:val="TAC"/>
            </w:pPr>
            <w:r w:rsidRPr="009B053A">
              <w:rPr>
                <w:lang w:eastAsia="ja-JP"/>
              </w:rPr>
              <w:t>N/A</w:t>
            </w:r>
          </w:p>
        </w:tc>
      </w:tr>
      <w:tr w:rsidR="00AB2B30" w:rsidRPr="009B053A" w14:paraId="1654C91A" w14:textId="77777777" w:rsidTr="00D65F24">
        <w:trPr>
          <w:trHeight w:val="22"/>
          <w:jc w:val="center"/>
        </w:trPr>
        <w:tc>
          <w:tcPr>
            <w:tcW w:w="1928" w:type="dxa"/>
            <w:vMerge/>
            <w:shd w:val="clear" w:color="auto" w:fill="auto"/>
            <w:vAlign w:val="center"/>
          </w:tcPr>
          <w:p w14:paraId="397C55E5" w14:textId="77777777" w:rsidR="00AB2B30" w:rsidRPr="009B053A" w:rsidRDefault="00AB2B30">
            <w:pPr>
              <w:pStyle w:val="TAC"/>
            </w:pPr>
          </w:p>
        </w:tc>
        <w:tc>
          <w:tcPr>
            <w:tcW w:w="1146" w:type="dxa"/>
            <w:shd w:val="clear" w:color="auto" w:fill="auto"/>
            <w:vAlign w:val="center"/>
          </w:tcPr>
          <w:p w14:paraId="71F8073B" w14:textId="77777777" w:rsidR="00AB2B30" w:rsidRPr="009B053A" w:rsidRDefault="006A7121">
            <w:pPr>
              <w:pStyle w:val="TAC"/>
              <w:rPr>
                <w:rFonts w:eastAsia="Malgun Gothic"/>
              </w:rPr>
            </w:pPr>
            <w:r w:rsidRPr="009B053A">
              <w:rPr>
                <w:rFonts w:eastAsia="Malgun Gothic"/>
                <w:szCs w:val="18"/>
                <w:lang w:eastAsia="ko-KR"/>
              </w:rPr>
              <w:t>41</w:t>
            </w:r>
          </w:p>
        </w:tc>
        <w:tc>
          <w:tcPr>
            <w:tcW w:w="1481" w:type="dxa"/>
            <w:shd w:val="clear" w:color="auto" w:fill="auto"/>
            <w:noWrap/>
          </w:tcPr>
          <w:p w14:paraId="533A68DB" w14:textId="5BD45209" w:rsidR="00AB2B30" w:rsidRPr="009B053A" w:rsidRDefault="006A7121">
            <w:pPr>
              <w:pStyle w:val="TAC"/>
              <w:rPr>
                <w:rFonts w:eastAsia="Malgun Gothic"/>
              </w:rPr>
            </w:pPr>
            <w:r w:rsidRPr="009B053A">
              <w:rPr>
                <w:lang w:eastAsia="ja-JP"/>
              </w:rPr>
              <w:t>2640</w:t>
            </w:r>
          </w:p>
        </w:tc>
        <w:tc>
          <w:tcPr>
            <w:tcW w:w="779" w:type="dxa"/>
            <w:shd w:val="clear" w:color="auto" w:fill="auto"/>
            <w:noWrap/>
          </w:tcPr>
          <w:p w14:paraId="02D56E4E" w14:textId="7B5C0499" w:rsidR="00AB2B30" w:rsidRPr="009B053A" w:rsidRDefault="006A7121">
            <w:pPr>
              <w:pStyle w:val="TAC"/>
            </w:pPr>
            <w:r w:rsidRPr="009B053A">
              <w:rPr>
                <w:lang w:eastAsia="ja-JP"/>
              </w:rPr>
              <w:t>5</w:t>
            </w:r>
          </w:p>
        </w:tc>
        <w:tc>
          <w:tcPr>
            <w:tcW w:w="721" w:type="dxa"/>
            <w:shd w:val="clear" w:color="auto" w:fill="auto"/>
            <w:noWrap/>
          </w:tcPr>
          <w:p w14:paraId="50F56A85" w14:textId="14295FEA" w:rsidR="00AB2B30" w:rsidRPr="009B053A" w:rsidRDefault="006A7121">
            <w:pPr>
              <w:pStyle w:val="TAC"/>
            </w:pPr>
            <w:r w:rsidRPr="009B053A">
              <w:rPr>
                <w:lang w:eastAsia="ja-JP"/>
              </w:rPr>
              <w:t>25</w:t>
            </w:r>
          </w:p>
        </w:tc>
        <w:tc>
          <w:tcPr>
            <w:tcW w:w="1314" w:type="dxa"/>
            <w:shd w:val="clear" w:color="auto" w:fill="auto"/>
            <w:noWrap/>
          </w:tcPr>
          <w:p w14:paraId="72045565" w14:textId="12515114" w:rsidR="00AB2B30" w:rsidRPr="009B053A" w:rsidRDefault="006A7121">
            <w:pPr>
              <w:pStyle w:val="TAC"/>
              <w:rPr>
                <w:rFonts w:eastAsia="Malgun Gothic"/>
              </w:rPr>
            </w:pPr>
            <w:r w:rsidRPr="009B053A">
              <w:rPr>
                <w:lang w:eastAsia="ja-JP"/>
              </w:rPr>
              <w:t>2640</w:t>
            </w:r>
          </w:p>
        </w:tc>
        <w:tc>
          <w:tcPr>
            <w:tcW w:w="667" w:type="dxa"/>
            <w:shd w:val="clear" w:color="auto" w:fill="auto"/>
          </w:tcPr>
          <w:p w14:paraId="2B4CF5CF" w14:textId="77777777" w:rsidR="00AB2B30" w:rsidRPr="009B053A" w:rsidRDefault="006A7121">
            <w:pPr>
              <w:pStyle w:val="TAC"/>
            </w:pPr>
            <w:r w:rsidRPr="009B053A">
              <w:rPr>
                <w:lang w:eastAsia="ja-JP"/>
              </w:rPr>
              <w:t>N/A</w:t>
            </w:r>
          </w:p>
        </w:tc>
        <w:tc>
          <w:tcPr>
            <w:tcW w:w="1328" w:type="dxa"/>
            <w:shd w:val="clear" w:color="auto" w:fill="auto"/>
          </w:tcPr>
          <w:p w14:paraId="427ED240" w14:textId="77777777" w:rsidR="00AB2B30" w:rsidRPr="009B053A" w:rsidRDefault="006A7121">
            <w:pPr>
              <w:pStyle w:val="TAC"/>
            </w:pPr>
            <w:r w:rsidRPr="009B053A">
              <w:rPr>
                <w:lang w:eastAsia="ja-JP"/>
              </w:rPr>
              <w:t>N/A</w:t>
            </w:r>
          </w:p>
        </w:tc>
      </w:tr>
      <w:tr w:rsidR="00AB2B30" w:rsidRPr="009B053A" w14:paraId="0340FA18" w14:textId="77777777" w:rsidTr="00D65F24">
        <w:trPr>
          <w:trHeight w:val="22"/>
          <w:jc w:val="center"/>
        </w:trPr>
        <w:tc>
          <w:tcPr>
            <w:tcW w:w="1928" w:type="dxa"/>
            <w:vMerge/>
            <w:shd w:val="clear" w:color="auto" w:fill="auto"/>
            <w:vAlign w:val="center"/>
          </w:tcPr>
          <w:p w14:paraId="4DB3BAD8" w14:textId="77777777" w:rsidR="00AB2B30" w:rsidRPr="009B053A" w:rsidRDefault="00AB2B30">
            <w:pPr>
              <w:pStyle w:val="TAC"/>
            </w:pPr>
          </w:p>
        </w:tc>
        <w:tc>
          <w:tcPr>
            <w:tcW w:w="1146" w:type="dxa"/>
            <w:shd w:val="clear" w:color="auto" w:fill="auto"/>
            <w:vAlign w:val="center"/>
          </w:tcPr>
          <w:p w14:paraId="0313C67E" w14:textId="77777777" w:rsidR="00AB2B30" w:rsidRPr="009B053A" w:rsidRDefault="006A7121">
            <w:pPr>
              <w:pStyle w:val="TAC"/>
            </w:pPr>
            <w:r w:rsidRPr="009B053A">
              <w:rPr>
                <w:rFonts w:eastAsia="Malgun Gothic"/>
              </w:rPr>
              <w:t>1</w:t>
            </w:r>
          </w:p>
        </w:tc>
        <w:tc>
          <w:tcPr>
            <w:tcW w:w="1481" w:type="dxa"/>
            <w:shd w:val="clear" w:color="auto" w:fill="auto"/>
            <w:noWrap/>
            <w:vAlign w:val="center"/>
          </w:tcPr>
          <w:p w14:paraId="28B270F8" w14:textId="77777777" w:rsidR="00AB2B30" w:rsidRPr="009B053A" w:rsidRDefault="006A7121">
            <w:pPr>
              <w:pStyle w:val="TAC"/>
            </w:pPr>
            <w:r w:rsidRPr="009B053A">
              <w:rPr>
                <w:rFonts w:eastAsia="Malgun Gothic"/>
              </w:rPr>
              <w:t>1930</w:t>
            </w:r>
          </w:p>
        </w:tc>
        <w:tc>
          <w:tcPr>
            <w:tcW w:w="779" w:type="dxa"/>
            <w:shd w:val="clear" w:color="auto" w:fill="auto"/>
            <w:noWrap/>
            <w:vAlign w:val="center"/>
          </w:tcPr>
          <w:p w14:paraId="60A49F7A" w14:textId="77777777" w:rsidR="00AB2B30" w:rsidRPr="009B053A" w:rsidRDefault="006A7121">
            <w:pPr>
              <w:pStyle w:val="TAC"/>
            </w:pPr>
            <w:r w:rsidRPr="009B053A">
              <w:t>5</w:t>
            </w:r>
          </w:p>
        </w:tc>
        <w:tc>
          <w:tcPr>
            <w:tcW w:w="721" w:type="dxa"/>
            <w:shd w:val="clear" w:color="auto" w:fill="auto"/>
            <w:noWrap/>
            <w:vAlign w:val="center"/>
          </w:tcPr>
          <w:p w14:paraId="268703CF" w14:textId="77777777" w:rsidR="00AB2B30" w:rsidRPr="009B053A" w:rsidRDefault="006A7121">
            <w:pPr>
              <w:pStyle w:val="TAC"/>
            </w:pPr>
            <w:r w:rsidRPr="009B053A">
              <w:t>25</w:t>
            </w:r>
          </w:p>
        </w:tc>
        <w:tc>
          <w:tcPr>
            <w:tcW w:w="1314" w:type="dxa"/>
            <w:shd w:val="clear" w:color="auto" w:fill="auto"/>
            <w:noWrap/>
            <w:vAlign w:val="center"/>
          </w:tcPr>
          <w:p w14:paraId="24A9D2AD" w14:textId="77777777" w:rsidR="00AB2B30" w:rsidRPr="009B053A" w:rsidRDefault="006A7121">
            <w:pPr>
              <w:pStyle w:val="TAC"/>
            </w:pPr>
            <w:r w:rsidRPr="009B053A">
              <w:rPr>
                <w:rFonts w:eastAsia="Malgun Gothic"/>
              </w:rPr>
              <w:t>2120</w:t>
            </w:r>
          </w:p>
        </w:tc>
        <w:tc>
          <w:tcPr>
            <w:tcW w:w="667" w:type="dxa"/>
            <w:shd w:val="clear" w:color="auto" w:fill="auto"/>
            <w:vAlign w:val="center"/>
          </w:tcPr>
          <w:p w14:paraId="2203EC59" w14:textId="77777777" w:rsidR="00AB2B30" w:rsidRPr="009B053A" w:rsidRDefault="006A7121">
            <w:pPr>
              <w:pStyle w:val="TAC"/>
            </w:pPr>
            <w:r w:rsidRPr="009B053A">
              <w:t>N/A</w:t>
            </w:r>
          </w:p>
        </w:tc>
        <w:tc>
          <w:tcPr>
            <w:tcW w:w="1328" w:type="dxa"/>
            <w:vMerge w:val="restart"/>
            <w:shd w:val="clear" w:color="auto" w:fill="auto"/>
            <w:vAlign w:val="center"/>
          </w:tcPr>
          <w:p w14:paraId="0B8EE056" w14:textId="77777777" w:rsidR="00AB2B30" w:rsidRPr="009B053A" w:rsidRDefault="006A7121">
            <w:pPr>
              <w:pStyle w:val="TAC"/>
            </w:pPr>
            <w:r w:rsidRPr="009B053A">
              <w:t>N/A</w:t>
            </w:r>
          </w:p>
        </w:tc>
      </w:tr>
      <w:tr w:rsidR="00AB2B30" w:rsidRPr="009B053A" w14:paraId="55D62D7C" w14:textId="77777777" w:rsidTr="00D65F24">
        <w:trPr>
          <w:trHeight w:val="22"/>
          <w:jc w:val="center"/>
        </w:trPr>
        <w:tc>
          <w:tcPr>
            <w:tcW w:w="1928" w:type="dxa"/>
            <w:vMerge/>
            <w:shd w:val="clear" w:color="auto" w:fill="auto"/>
            <w:vAlign w:val="center"/>
          </w:tcPr>
          <w:p w14:paraId="6EC71CB2" w14:textId="77777777" w:rsidR="00AB2B30" w:rsidRPr="009B053A" w:rsidRDefault="00AB2B30">
            <w:pPr>
              <w:pStyle w:val="TAC"/>
            </w:pPr>
          </w:p>
        </w:tc>
        <w:tc>
          <w:tcPr>
            <w:tcW w:w="1146" w:type="dxa"/>
            <w:shd w:val="clear" w:color="auto" w:fill="auto"/>
            <w:vAlign w:val="center"/>
          </w:tcPr>
          <w:p w14:paraId="67A4B86C" w14:textId="77777777" w:rsidR="00AB2B30" w:rsidRPr="009B053A" w:rsidRDefault="006A7121">
            <w:pPr>
              <w:pStyle w:val="TAC"/>
            </w:pPr>
            <w:r w:rsidRPr="009B053A">
              <w:rPr>
                <w:rFonts w:eastAsia="Malgun Gothic"/>
              </w:rPr>
              <w:t>n77</w:t>
            </w:r>
          </w:p>
        </w:tc>
        <w:tc>
          <w:tcPr>
            <w:tcW w:w="1481" w:type="dxa"/>
            <w:shd w:val="clear" w:color="auto" w:fill="auto"/>
            <w:noWrap/>
            <w:vAlign w:val="center"/>
          </w:tcPr>
          <w:p w14:paraId="3543FD66" w14:textId="77777777" w:rsidR="00AB2B30" w:rsidRPr="009B053A" w:rsidRDefault="006A7121">
            <w:pPr>
              <w:pStyle w:val="TAC"/>
            </w:pPr>
            <w:r w:rsidRPr="009B053A">
              <w:rPr>
                <w:rFonts w:eastAsia="Malgun Gothic"/>
              </w:rPr>
              <w:t>4150</w:t>
            </w:r>
          </w:p>
        </w:tc>
        <w:tc>
          <w:tcPr>
            <w:tcW w:w="779" w:type="dxa"/>
            <w:shd w:val="clear" w:color="auto" w:fill="auto"/>
            <w:noWrap/>
            <w:vAlign w:val="center"/>
          </w:tcPr>
          <w:p w14:paraId="0C5CF6B1" w14:textId="77777777" w:rsidR="00AB2B30" w:rsidRPr="009B053A" w:rsidRDefault="006A7121">
            <w:pPr>
              <w:pStyle w:val="TAC"/>
            </w:pPr>
            <w:r w:rsidRPr="009B053A">
              <w:rPr>
                <w:rFonts w:eastAsia="Malgun Gothic"/>
              </w:rPr>
              <w:t>10</w:t>
            </w:r>
          </w:p>
        </w:tc>
        <w:tc>
          <w:tcPr>
            <w:tcW w:w="721" w:type="dxa"/>
            <w:shd w:val="clear" w:color="auto" w:fill="auto"/>
            <w:noWrap/>
            <w:vAlign w:val="center"/>
          </w:tcPr>
          <w:p w14:paraId="6570A676" w14:textId="77777777" w:rsidR="00AB2B30" w:rsidRPr="009B053A" w:rsidRDefault="006A7121">
            <w:pPr>
              <w:pStyle w:val="TAC"/>
            </w:pPr>
            <w:r w:rsidRPr="009B053A">
              <w:rPr>
                <w:rFonts w:eastAsia="Malgun Gothic"/>
              </w:rPr>
              <w:t>50</w:t>
            </w:r>
          </w:p>
        </w:tc>
        <w:tc>
          <w:tcPr>
            <w:tcW w:w="1314" w:type="dxa"/>
            <w:shd w:val="clear" w:color="auto" w:fill="auto"/>
            <w:noWrap/>
            <w:vAlign w:val="center"/>
          </w:tcPr>
          <w:p w14:paraId="2DAEE59E" w14:textId="77777777" w:rsidR="00AB2B30" w:rsidRPr="009B053A" w:rsidRDefault="006A7121">
            <w:pPr>
              <w:pStyle w:val="TAC"/>
            </w:pPr>
            <w:r w:rsidRPr="009B053A">
              <w:rPr>
                <w:rFonts w:eastAsia="Malgun Gothic"/>
              </w:rPr>
              <w:t>4150</w:t>
            </w:r>
          </w:p>
        </w:tc>
        <w:tc>
          <w:tcPr>
            <w:tcW w:w="667" w:type="dxa"/>
            <w:shd w:val="clear" w:color="auto" w:fill="auto"/>
            <w:vAlign w:val="center"/>
          </w:tcPr>
          <w:p w14:paraId="29ABB5B1" w14:textId="77777777" w:rsidR="00AB2B30" w:rsidRPr="009B053A" w:rsidRDefault="006A7121">
            <w:pPr>
              <w:pStyle w:val="TAC"/>
            </w:pPr>
            <w:r w:rsidRPr="009B053A">
              <w:t>N/A</w:t>
            </w:r>
          </w:p>
        </w:tc>
        <w:tc>
          <w:tcPr>
            <w:tcW w:w="1328" w:type="dxa"/>
            <w:vMerge/>
            <w:shd w:val="clear" w:color="auto" w:fill="auto"/>
            <w:vAlign w:val="center"/>
          </w:tcPr>
          <w:p w14:paraId="3B66123B" w14:textId="77777777" w:rsidR="00AB2B30" w:rsidRPr="009B053A" w:rsidRDefault="00AB2B30">
            <w:pPr>
              <w:pStyle w:val="TAC"/>
            </w:pPr>
          </w:p>
        </w:tc>
      </w:tr>
      <w:tr w:rsidR="00AB2B30" w:rsidRPr="009B053A" w14:paraId="1B71DE62" w14:textId="77777777" w:rsidTr="00D65F24">
        <w:trPr>
          <w:trHeight w:val="22"/>
          <w:jc w:val="center"/>
        </w:trPr>
        <w:tc>
          <w:tcPr>
            <w:tcW w:w="1928" w:type="dxa"/>
            <w:vMerge/>
            <w:shd w:val="clear" w:color="auto" w:fill="auto"/>
            <w:vAlign w:val="center"/>
          </w:tcPr>
          <w:p w14:paraId="149BD5E7" w14:textId="77777777" w:rsidR="00AB2B30" w:rsidRPr="009B053A" w:rsidRDefault="00AB2B30">
            <w:pPr>
              <w:pStyle w:val="TAC"/>
            </w:pPr>
          </w:p>
        </w:tc>
        <w:tc>
          <w:tcPr>
            <w:tcW w:w="1146" w:type="dxa"/>
            <w:shd w:val="clear" w:color="auto" w:fill="auto"/>
            <w:vAlign w:val="center"/>
          </w:tcPr>
          <w:p w14:paraId="3969A8F4" w14:textId="77777777" w:rsidR="00AB2B30" w:rsidRPr="009B053A" w:rsidRDefault="006A7121">
            <w:pPr>
              <w:pStyle w:val="TAC"/>
            </w:pPr>
            <w:r w:rsidRPr="009B053A">
              <w:rPr>
                <w:rFonts w:eastAsia="Malgun Gothic"/>
              </w:rPr>
              <w:t>41</w:t>
            </w:r>
          </w:p>
        </w:tc>
        <w:tc>
          <w:tcPr>
            <w:tcW w:w="1481" w:type="dxa"/>
            <w:shd w:val="clear" w:color="auto" w:fill="auto"/>
            <w:noWrap/>
            <w:vAlign w:val="center"/>
          </w:tcPr>
          <w:p w14:paraId="25836EA9" w14:textId="77777777" w:rsidR="00AB2B30" w:rsidRPr="009B053A" w:rsidRDefault="006A7121">
            <w:pPr>
              <w:pStyle w:val="TAC"/>
            </w:pPr>
            <w:r w:rsidRPr="009B053A">
              <w:rPr>
                <w:rFonts w:eastAsia="Malgun Gothic"/>
              </w:rPr>
              <w:t>2510</w:t>
            </w:r>
          </w:p>
        </w:tc>
        <w:tc>
          <w:tcPr>
            <w:tcW w:w="779" w:type="dxa"/>
            <w:shd w:val="clear" w:color="auto" w:fill="auto"/>
            <w:noWrap/>
            <w:vAlign w:val="center"/>
          </w:tcPr>
          <w:p w14:paraId="3E3910F4"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2E4C2607"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3A5B95A9" w14:textId="77777777" w:rsidR="00AB2B30" w:rsidRPr="009B053A" w:rsidRDefault="006A7121">
            <w:pPr>
              <w:pStyle w:val="TAC"/>
            </w:pPr>
            <w:r w:rsidRPr="009B053A">
              <w:rPr>
                <w:rFonts w:eastAsia="Malgun Gothic"/>
              </w:rPr>
              <w:t>2510</w:t>
            </w:r>
          </w:p>
        </w:tc>
        <w:tc>
          <w:tcPr>
            <w:tcW w:w="667" w:type="dxa"/>
            <w:shd w:val="clear" w:color="auto" w:fill="auto"/>
            <w:vAlign w:val="center"/>
          </w:tcPr>
          <w:p w14:paraId="66895A4C" w14:textId="77777777" w:rsidR="00AB2B30" w:rsidRPr="009B053A" w:rsidRDefault="006A7121">
            <w:pPr>
              <w:pStyle w:val="TAC"/>
            </w:pPr>
            <w:r w:rsidRPr="009B053A">
              <w:t>3.6</w:t>
            </w:r>
          </w:p>
        </w:tc>
        <w:tc>
          <w:tcPr>
            <w:tcW w:w="1328" w:type="dxa"/>
            <w:shd w:val="clear" w:color="auto" w:fill="auto"/>
            <w:vAlign w:val="center"/>
          </w:tcPr>
          <w:p w14:paraId="3E59F0A6" w14:textId="77777777" w:rsidR="00AB2B30" w:rsidRPr="009B053A" w:rsidRDefault="006A7121">
            <w:pPr>
              <w:pStyle w:val="TAC"/>
            </w:pPr>
            <w:r w:rsidRPr="009B053A">
              <w:rPr>
                <w:rFonts w:eastAsia="Malgun Gothic"/>
              </w:rPr>
              <w:t>IMD5</w:t>
            </w:r>
          </w:p>
        </w:tc>
      </w:tr>
      <w:tr w:rsidR="00AB2B30" w:rsidRPr="009B053A" w14:paraId="224E3A1B" w14:textId="77777777" w:rsidTr="00D65F24">
        <w:trPr>
          <w:trHeight w:val="22"/>
          <w:jc w:val="center"/>
        </w:trPr>
        <w:tc>
          <w:tcPr>
            <w:tcW w:w="1928" w:type="dxa"/>
            <w:vMerge w:val="restart"/>
            <w:shd w:val="clear" w:color="auto" w:fill="auto"/>
            <w:vAlign w:val="center"/>
          </w:tcPr>
          <w:p w14:paraId="7A6D136A" w14:textId="77777777" w:rsidR="00AB2B30" w:rsidRPr="009B053A" w:rsidRDefault="006A7121">
            <w:pPr>
              <w:pStyle w:val="TAC"/>
            </w:pPr>
            <w:r w:rsidRPr="009B053A">
              <w:t>DC_1A-41A_n78A</w:t>
            </w:r>
          </w:p>
        </w:tc>
        <w:tc>
          <w:tcPr>
            <w:tcW w:w="1146" w:type="dxa"/>
            <w:shd w:val="clear" w:color="auto" w:fill="auto"/>
            <w:vAlign w:val="center"/>
          </w:tcPr>
          <w:p w14:paraId="458EC417" w14:textId="77777777" w:rsidR="00AB2B30" w:rsidRPr="009B053A" w:rsidRDefault="006A7121">
            <w:pPr>
              <w:pStyle w:val="TAC"/>
            </w:pPr>
            <w:r w:rsidRPr="009B053A">
              <w:t>1</w:t>
            </w:r>
          </w:p>
        </w:tc>
        <w:tc>
          <w:tcPr>
            <w:tcW w:w="1481" w:type="dxa"/>
            <w:shd w:val="clear" w:color="auto" w:fill="auto"/>
            <w:noWrap/>
            <w:vAlign w:val="center"/>
          </w:tcPr>
          <w:p w14:paraId="1105867E" w14:textId="54A0212A" w:rsidR="00AB2B30" w:rsidRPr="009B053A" w:rsidRDefault="006A7121">
            <w:pPr>
              <w:pStyle w:val="TAC"/>
            </w:pPr>
            <w:r w:rsidRPr="009B053A">
              <w:t>1950</w:t>
            </w:r>
          </w:p>
        </w:tc>
        <w:tc>
          <w:tcPr>
            <w:tcW w:w="779" w:type="dxa"/>
            <w:shd w:val="clear" w:color="auto" w:fill="auto"/>
            <w:noWrap/>
            <w:vAlign w:val="center"/>
          </w:tcPr>
          <w:p w14:paraId="1C0544FA" w14:textId="1E252B3E" w:rsidR="00AB2B30" w:rsidRPr="009B053A" w:rsidRDefault="006A7121">
            <w:pPr>
              <w:pStyle w:val="TAC"/>
            </w:pPr>
            <w:r w:rsidRPr="009B053A">
              <w:t>5</w:t>
            </w:r>
          </w:p>
        </w:tc>
        <w:tc>
          <w:tcPr>
            <w:tcW w:w="721" w:type="dxa"/>
            <w:shd w:val="clear" w:color="auto" w:fill="auto"/>
            <w:noWrap/>
            <w:vAlign w:val="center"/>
          </w:tcPr>
          <w:p w14:paraId="1133DCF3" w14:textId="12F89AFB" w:rsidR="00AB2B30" w:rsidRPr="009B053A" w:rsidRDefault="006A7121">
            <w:pPr>
              <w:pStyle w:val="TAC"/>
            </w:pPr>
            <w:r w:rsidRPr="009B053A">
              <w:t>25</w:t>
            </w:r>
          </w:p>
        </w:tc>
        <w:tc>
          <w:tcPr>
            <w:tcW w:w="1314" w:type="dxa"/>
            <w:shd w:val="clear" w:color="auto" w:fill="auto"/>
            <w:noWrap/>
            <w:vAlign w:val="center"/>
          </w:tcPr>
          <w:p w14:paraId="0DB01D9D" w14:textId="665E3E29" w:rsidR="00AB2B30" w:rsidRPr="009B053A" w:rsidRDefault="006A7121">
            <w:pPr>
              <w:pStyle w:val="TAC"/>
            </w:pPr>
            <w:r w:rsidRPr="009B053A">
              <w:t>2140</w:t>
            </w:r>
          </w:p>
        </w:tc>
        <w:tc>
          <w:tcPr>
            <w:tcW w:w="667" w:type="dxa"/>
            <w:shd w:val="clear" w:color="auto" w:fill="auto"/>
            <w:vAlign w:val="center"/>
          </w:tcPr>
          <w:p w14:paraId="386CC084" w14:textId="4883A6D3" w:rsidR="00AB2B30" w:rsidRPr="009B053A" w:rsidRDefault="006A7121">
            <w:pPr>
              <w:pStyle w:val="TAC"/>
            </w:pPr>
            <w:r w:rsidRPr="009B053A">
              <w:t>9.3</w:t>
            </w:r>
          </w:p>
        </w:tc>
        <w:tc>
          <w:tcPr>
            <w:tcW w:w="1328" w:type="dxa"/>
            <w:shd w:val="clear" w:color="auto" w:fill="auto"/>
          </w:tcPr>
          <w:p w14:paraId="3F224F6F" w14:textId="77777777" w:rsidR="00AB2B30" w:rsidRPr="009B053A" w:rsidRDefault="006A7121">
            <w:pPr>
              <w:pStyle w:val="TAC"/>
            </w:pPr>
            <w:r w:rsidRPr="009B053A">
              <w:t>IMD4</w:t>
            </w:r>
          </w:p>
        </w:tc>
      </w:tr>
      <w:tr w:rsidR="00AB2B30" w:rsidRPr="009B053A" w14:paraId="0DF4E999" w14:textId="77777777" w:rsidTr="00D65F24">
        <w:trPr>
          <w:trHeight w:val="22"/>
          <w:jc w:val="center"/>
        </w:trPr>
        <w:tc>
          <w:tcPr>
            <w:tcW w:w="1928" w:type="dxa"/>
            <w:vMerge/>
            <w:shd w:val="clear" w:color="auto" w:fill="auto"/>
            <w:vAlign w:val="center"/>
          </w:tcPr>
          <w:p w14:paraId="2E17DD0D" w14:textId="77777777" w:rsidR="00AB2B30" w:rsidRPr="009B053A" w:rsidRDefault="00AB2B30">
            <w:pPr>
              <w:pStyle w:val="TAC"/>
            </w:pPr>
          </w:p>
        </w:tc>
        <w:tc>
          <w:tcPr>
            <w:tcW w:w="1146" w:type="dxa"/>
            <w:shd w:val="clear" w:color="auto" w:fill="auto"/>
            <w:vAlign w:val="center"/>
          </w:tcPr>
          <w:p w14:paraId="6487FAE3" w14:textId="77777777" w:rsidR="00AB2B30" w:rsidRPr="009B053A" w:rsidRDefault="006A7121">
            <w:pPr>
              <w:pStyle w:val="TAC"/>
            </w:pPr>
            <w:r w:rsidRPr="009B053A">
              <w:t>41</w:t>
            </w:r>
          </w:p>
        </w:tc>
        <w:tc>
          <w:tcPr>
            <w:tcW w:w="1481" w:type="dxa"/>
            <w:shd w:val="clear" w:color="auto" w:fill="auto"/>
            <w:noWrap/>
            <w:vAlign w:val="center"/>
          </w:tcPr>
          <w:p w14:paraId="4FB0B506" w14:textId="7DA3D71F" w:rsidR="00AB2B30" w:rsidRPr="009B053A" w:rsidRDefault="006A7121">
            <w:pPr>
              <w:pStyle w:val="TAC"/>
            </w:pPr>
            <w:r w:rsidRPr="009B053A">
              <w:t>2640</w:t>
            </w:r>
          </w:p>
        </w:tc>
        <w:tc>
          <w:tcPr>
            <w:tcW w:w="779" w:type="dxa"/>
            <w:shd w:val="clear" w:color="auto" w:fill="auto"/>
            <w:noWrap/>
            <w:vAlign w:val="center"/>
          </w:tcPr>
          <w:p w14:paraId="491D89DC" w14:textId="1180C4BD" w:rsidR="00AB2B30" w:rsidRPr="009B053A" w:rsidRDefault="006A7121">
            <w:pPr>
              <w:pStyle w:val="TAC"/>
            </w:pPr>
            <w:r w:rsidRPr="009B053A">
              <w:t>5</w:t>
            </w:r>
          </w:p>
        </w:tc>
        <w:tc>
          <w:tcPr>
            <w:tcW w:w="721" w:type="dxa"/>
            <w:shd w:val="clear" w:color="auto" w:fill="auto"/>
            <w:noWrap/>
            <w:vAlign w:val="center"/>
          </w:tcPr>
          <w:p w14:paraId="0D3E9F3B" w14:textId="14083F89" w:rsidR="00AB2B30" w:rsidRPr="009B053A" w:rsidRDefault="006A7121">
            <w:pPr>
              <w:pStyle w:val="TAC"/>
            </w:pPr>
            <w:r w:rsidRPr="009B053A">
              <w:t>25</w:t>
            </w:r>
          </w:p>
        </w:tc>
        <w:tc>
          <w:tcPr>
            <w:tcW w:w="1314" w:type="dxa"/>
            <w:shd w:val="clear" w:color="auto" w:fill="auto"/>
            <w:noWrap/>
            <w:vAlign w:val="center"/>
          </w:tcPr>
          <w:p w14:paraId="366F59E6" w14:textId="1B7A1914" w:rsidR="00AB2B30" w:rsidRPr="009B053A" w:rsidRDefault="006A7121">
            <w:pPr>
              <w:pStyle w:val="TAC"/>
            </w:pPr>
            <w:r w:rsidRPr="009B053A">
              <w:t>2640</w:t>
            </w:r>
          </w:p>
        </w:tc>
        <w:tc>
          <w:tcPr>
            <w:tcW w:w="667" w:type="dxa"/>
            <w:shd w:val="clear" w:color="auto" w:fill="auto"/>
            <w:vAlign w:val="center"/>
          </w:tcPr>
          <w:p w14:paraId="68D8A09F" w14:textId="77777777" w:rsidR="00AB2B30" w:rsidRPr="009B053A" w:rsidRDefault="006A7121">
            <w:pPr>
              <w:pStyle w:val="TAC"/>
            </w:pPr>
            <w:r w:rsidRPr="009B053A">
              <w:t>N/A</w:t>
            </w:r>
          </w:p>
        </w:tc>
        <w:tc>
          <w:tcPr>
            <w:tcW w:w="1328" w:type="dxa"/>
            <w:shd w:val="clear" w:color="auto" w:fill="auto"/>
          </w:tcPr>
          <w:p w14:paraId="5996EC52" w14:textId="77777777" w:rsidR="00AB2B30" w:rsidRPr="009B053A" w:rsidRDefault="006A7121">
            <w:pPr>
              <w:pStyle w:val="TAC"/>
            </w:pPr>
            <w:r w:rsidRPr="009B053A">
              <w:t>N/A</w:t>
            </w:r>
          </w:p>
        </w:tc>
      </w:tr>
      <w:tr w:rsidR="00AB2B30" w:rsidRPr="009B053A" w14:paraId="32563964" w14:textId="77777777" w:rsidTr="00D65F24">
        <w:trPr>
          <w:trHeight w:val="22"/>
          <w:jc w:val="center"/>
        </w:trPr>
        <w:tc>
          <w:tcPr>
            <w:tcW w:w="1928" w:type="dxa"/>
            <w:vMerge/>
            <w:shd w:val="clear" w:color="auto" w:fill="auto"/>
            <w:vAlign w:val="center"/>
          </w:tcPr>
          <w:p w14:paraId="07B243F7" w14:textId="77777777" w:rsidR="00AB2B30" w:rsidRPr="009B053A" w:rsidRDefault="00AB2B30">
            <w:pPr>
              <w:pStyle w:val="TAC"/>
            </w:pPr>
          </w:p>
        </w:tc>
        <w:tc>
          <w:tcPr>
            <w:tcW w:w="1146" w:type="dxa"/>
            <w:shd w:val="clear" w:color="auto" w:fill="auto"/>
            <w:vAlign w:val="center"/>
          </w:tcPr>
          <w:p w14:paraId="5CE602BE" w14:textId="77777777" w:rsidR="00AB2B30" w:rsidRPr="009B053A" w:rsidRDefault="006A7121">
            <w:pPr>
              <w:pStyle w:val="TAC"/>
            </w:pPr>
            <w:r w:rsidRPr="009B053A">
              <w:t>n78</w:t>
            </w:r>
          </w:p>
        </w:tc>
        <w:tc>
          <w:tcPr>
            <w:tcW w:w="1481" w:type="dxa"/>
            <w:shd w:val="clear" w:color="auto" w:fill="auto"/>
            <w:noWrap/>
            <w:vAlign w:val="center"/>
          </w:tcPr>
          <w:p w14:paraId="7F040CB6" w14:textId="3620D17C" w:rsidR="00AB2B30" w:rsidRPr="009B053A" w:rsidRDefault="006A7121">
            <w:pPr>
              <w:pStyle w:val="TAC"/>
            </w:pPr>
            <w:r w:rsidRPr="009B053A">
              <w:t>3710</w:t>
            </w:r>
          </w:p>
        </w:tc>
        <w:tc>
          <w:tcPr>
            <w:tcW w:w="779" w:type="dxa"/>
            <w:shd w:val="clear" w:color="auto" w:fill="auto"/>
            <w:noWrap/>
            <w:vAlign w:val="center"/>
          </w:tcPr>
          <w:p w14:paraId="59688C37" w14:textId="241144E3" w:rsidR="00AB2B30" w:rsidRPr="009B053A" w:rsidRDefault="006A7121">
            <w:pPr>
              <w:pStyle w:val="TAC"/>
            </w:pPr>
            <w:r w:rsidRPr="009B053A">
              <w:t>10</w:t>
            </w:r>
          </w:p>
        </w:tc>
        <w:tc>
          <w:tcPr>
            <w:tcW w:w="721" w:type="dxa"/>
            <w:shd w:val="clear" w:color="auto" w:fill="auto"/>
            <w:noWrap/>
            <w:vAlign w:val="center"/>
          </w:tcPr>
          <w:p w14:paraId="1AD7FB9D" w14:textId="458C6CD7" w:rsidR="00AB2B30" w:rsidRPr="009B053A" w:rsidRDefault="006A7121">
            <w:pPr>
              <w:pStyle w:val="TAC"/>
            </w:pPr>
            <w:r w:rsidRPr="009B053A">
              <w:t>50</w:t>
            </w:r>
          </w:p>
        </w:tc>
        <w:tc>
          <w:tcPr>
            <w:tcW w:w="1314" w:type="dxa"/>
            <w:shd w:val="clear" w:color="auto" w:fill="auto"/>
            <w:noWrap/>
            <w:vAlign w:val="center"/>
          </w:tcPr>
          <w:p w14:paraId="6ADC8382" w14:textId="37384CAC" w:rsidR="00AB2B30" w:rsidRPr="009B053A" w:rsidRDefault="006A7121">
            <w:pPr>
              <w:pStyle w:val="TAC"/>
            </w:pPr>
            <w:r w:rsidRPr="009B053A">
              <w:t>3710</w:t>
            </w:r>
          </w:p>
        </w:tc>
        <w:tc>
          <w:tcPr>
            <w:tcW w:w="667" w:type="dxa"/>
            <w:shd w:val="clear" w:color="auto" w:fill="auto"/>
            <w:vAlign w:val="center"/>
          </w:tcPr>
          <w:p w14:paraId="28AE0B63" w14:textId="77777777" w:rsidR="00AB2B30" w:rsidRPr="009B053A" w:rsidRDefault="006A7121">
            <w:pPr>
              <w:pStyle w:val="TAC"/>
            </w:pPr>
            <w:r w:rsidRPr="009B053A">
              <w:t>N/A</w:t>
            </w:r>
          </w:p>
        </w:tc>
        <w:tc>
          <w:tcPr>
            <w:tcW w:w="1328" w:type="dxa"/>
            <w:shd w:val="clear" w:color="auto" w:fill="auto"/>
          </w:tcPr>
          <w:p w14:paraId="37F7A3DD" w14:textId="77777777" w:rsidR="00AB2B30" w:rsidRPr="009B053A" w:rsidRDefault="006A7121">
            <w:pPr>
              <w:pStyle w:val="TAC"/>
            </w:pPr>
            <w:r w:rsidRPr="009B053A">
              <w:t>N/A</w:t>
            </w:r>
          </w:p>
        </w:tc>
      </w:tr>
      <w:tr w:rsidR="00AB2B30" w:rsidRPr="009B053A" w14:paraId="1D31A461" w14:textId="77777777" w:rsidTr="00D65F24">
        <w:trPr>
          <w:trHeight w:val="22"/>
          <w:jc w:val="center"/>
        </w:trPr>
        <w:tc>
          <w:tcPr>
            <w:tcW w:w="1928" w:type="dxa"/>
            <w:vMerge/>
            <w:shd w:val="clear" w:color="auto" w:fill="auto"/>
            <w:vAlign w:val="center"/>
          </w:tcPr>
          <w:p w14:paraId="30E47E95" w14:textId="77777777" w:rsidR="00AB2B30" w:rsidRPr="009B053A" w:rsidRDefault="00AB2B30">
            <w:pPr>
              <w:pStyle w:val="TAC"/>
            </w:pPr>
          </w:p>
        </w:tc>
        <w:tc>
          <w:tcPr>
            <w:tcW w:w="1146" w:type="dxa"/>
            <w:shd w:val="clear" w:color="auto" w:fill="auto"/>
            <w:vAlign w:val="center"/>
          </w:tcPr>
          <w:p w14:paraId="48D8D805" w14:textId="77777777" w:rsidR="00AB2B30" w:rsidRPr="009B053A" w:rsidRDefault="006A7121">
            <w:pPr>
              <w:pStyle w:val="TAC"/>
            </w:pPr>
            <w:r w:rsidRPr="009B053A">
              <w:t>1</w:t>
            </w:r>
          </w:p>
        </w:tc>
        <w:tc>
          <w:tcPr>
            <w:tcW w:w="1481" w:type="dxa"/>
            <w:shd w:val="clear" w:color="auto" w:fill="auto"/>
            <w:noWrap/>
            <w:vAlign w:val="center"/>
          </w:tcPr>
          <w:p w14:paraId="41E41301" w14:textId="77777777" w:rsidR="00AB2B30" w:rsidRPr="009B053A" w:rsidRDefault="006A7121">
            <w:pPr>
              <w:pStyle w:val="TAC"/>
            </w:pPr>
            <w:r w:rsidRPr="009B053A">
              <w:t>1975</w:t>
            </w:r>
          </w:p>
        </w:tc>
        <w:tc>
          <w:tcPr>
            <w:tcW w:w="779" w:type="dxa"/>
            <w:shd w:val="clear" w:color="auto" w:fill="auto"/>
            <w:noWrap/>
            <w:vAlign w:val="center"/>
          </w:tcPr>
          <w:p w14:paraId="65B9E960" w14:textId="77777777" w:rsidR="00AB2B30" w:rsidRPr="009B053A" w:rsidRDefault="006A7121">
            <w:pPr>
              <w:pStyle w:val="TAC"/>
            </w:pPr>
            <w:r w:rsidRPr="009B053A">
              <w:t>5</w:t>
            </w:r>
          </w:p>
        </w:tc>
        <w:tc>
          <w:tcPr>
            <w:tcW w:w="721" w:type="dxa"/>
            <w:shd w:val="clear" w:color="auto" w:fill="auto"/>
            <w:noWrap/>
            <w:vAlign w:val="center"/>
          </w:tcPr>
          <w:p w14:paraId="283AE3D0" w14:textId="77777777" w:rsidR="00AB2B30" w:rsidRPr="009B053A" w:rsidRDefault="006A7121">
            <w:pPr>
              <w:pStyle w:val="TAC"/>
            </w:pPr>
            <w:r w:rsidRPr="009B053A">
              <w:t>25</w:t>
            </w:r>
          </w:p>
        </w:tc>
        <w:tc>
          <w:tcPr>
            <w:tcW w:w="1314" w:type="dxa"/>
            <w:shd w:val="clear" w:color="auto" w:fill="auto"/>
            <w:noWrap/>
            <w:vAlign w:val="center"/>
          </w:tcPr>
          <w:p w14:paraId="76427787" w14:textId="77777777" w:rsidR="00AB2B30" w:rsidRPr="009B053A" w:rsidRDefault="006A7121">
            <w:pPr>
              <w:pStyle w:val="TAC"/>
            </w:pPr>
            <w:r w:rsidRPr="009B053A">
              <w:t>2165</w:t>
            </w:r>
          </w:p>
        </w:tc>
        <w:tc>
          <w:tcPr>
            <w:tcW w:w="667" w:type="dxa"/>
            <w:shd w:val="clear" w:color="auto" w:fill="auto"/>
            <w:vAlign w:val="center"/>
          </w:tcPr>
          <w:p w14:paraId="6EF0757E" w14:textId="77777777" w:rsidR="00AB2B30" w:rsidRPr="009B053A" w:rsidRDefault="006A7121">
            <w:pPr>
              <w:pStyle w:val="TAC"/>
            </w:pPr>
            <w:r w:rsidRPr="009B053A">
              <w:t>N/A</w:t>
            </w:r>
          </w:p>
        </w:tc>
        <w:tc>
          <w:tcPr>
            <w:tcW w:w="1328" w:type="dxa"/>
            <w:shd w:val="clear" w:color="auto" w:fill="auto"/>
          </w:tcPr>
          <w:p w14:paraId="19D861EE" w14:textId="77777777" w:rsidR="00AB2B30" w:rsidRPr="009B053A" w:rsidRDefault="006A7121">
            <w:pPr>
              <w:pStyle w:val="TAC"/>
            </w:pPr>
            <w:r w:rsidRPr="009B053A">
              <w:t>N/A</w:t>
            </w:r>
          </w:p>
        </w:tc>
      </w:tr>
      <w:tr w:rsidR="00AB2B30" w:rsidRPr="009B053A" w14:paraId="66A0BC94" w14:textId="77777777" w:rsidTr="00D65F24">
        <w:trPr>
          <w:trHeight w:val="22"/>
          <w:jc w:val="center"/>
        </w:trPr>
        <w:tc>
          <w:tcPr>
            <w:tcW w:w="1928" w:type="dxa"/>
            <w:vMerge/>
            <w:shd w:val="clear" w:color="auto" w:fill="auto"/>
            <w:vAlign w:val="center"/>
          </w:tcPr>
          <w:p w14:paraId="147BEA91" w14:textId="77777777" w:rsidR="00AB2B30" w:rsidRPr="009B053A" w:rsidRDefault="00AB2B30">
            <w:pPr>
              <w:pStyle w:val="TAC"/>
            </w:pPr>
          </w:p>
        </w:tc>
        <w:tc>
          <w:tcPr>
            <w:tcW w:w="1146" w:type="dxa"/>
            <w:shd w:val="clear" w:color="auto" w:fill="auto"/>
            <w:vAlign w:val="center"/>
          </w:tcPr>
          <w:p w14:paraId="70E28188" w14:textId="77777777" w:rsidR="00AB2B30" w:rsidRPr="009B053A" w:rsidRDefault="006A7121">
            <w:pPr>
              <w:pStyle w:val="TAC"/>
            </w:pPr>
            <w:r w:rsidRPr="009B053A">
              <w:t>41</w:t>
            </w:r>
          </w:p>
        </w:tc>
        <w:tc>
          <w:tcPr>
            <w:tcW w:w="1481" w:type="dxa"/>
            <w:shd w:val="clear" w:color="auto" w:fill="auto"/>
            <w:noWrap/>
            <w:vAlign w:val="center"/>
          </w:tcPr>
          <w:p w14:paraId="3C903BD6" w14:textId="77777777" w:rsidR="00AB2B30" w:rsidRPr="009B053A" w:rsidRDefault="006A7121">
            <w:pPr>
              <w:pStyle w:val="TAC"/>
            </w:pPr>
            <w:r w:rsidRPr="009B053A">
              <w:t>2515</w:t>
            </w:r>
          </w:p>
        </w:tc>
        <w:tc>
          <w:tcPr>
            <w:tcW w:w="779" w:type="dxa"/>
            <w:shd w:val="clear" w:color="auto" w:fill="auto"/>
            <w:noWrap/>
            <w:vAlign w:val="center"/>
          </w:tcPr>
          <w:p w14:paraId="04545D48" w14:textId="77777777" w:rsidR="00AB2B30" w:rsidRPr="009B053A" w:rsidRDefault="006A7121">
            <w:pPr>
              <w:pStyle w:val="TAC"/>
            </w:pPr>
            <w:r w:rsidRPr="009B053A">
              <w:t>5</w:t>
            </w:r>
          </w:p>
        </w:tc>
        <w:tc>
          <w:tcPr>
            <w:tcW w:w="721" w:type="dxa"/>
            <w:shd w:val="clear" w:color="auto" w:fill="auto"/>
            <w:noWrap/>
            <w:vAlign w:val="center"/>
          </w:tcPr>
          <w:p w14:paraId="338B5325" w14:textId="77777777" w:rsidR="00AB2B30" w:rsidRPr="009B053A" w:rsidRDefault="006A7121">
            <w:pPr>
              <w:pStyle w:val="TAC"/>
            </w:pPr>
            <w:r w:rsidRPr="009B053A">
              <w:t>25</w:t>
            </w:r>
          </w:p>
        </w:tc>
        <w:tc>
          <w:tcPr>
            <w:tcW w:w="1314" w:type="dxa"/>
            <w:shd w:val="clear" w:color="auto" w:fill="auto"/>
            <w:noWrap/>
            <w:vAlign w:val="center"/>
          </w:tcPr>
          <w:p w14:paraId="030190EE" w14:textId="77777777" w:rsidR="00AB2B30" w:rsidRPr="009B053A" w:rsidRDefault="006A7121">
            <w:pPr>
              <w:pStyle w:val="TAC"/>
            </w:pPr>
            <w:r w:rsidRPr="009B053A">
              <w:t>2515</w:t>
            </w:r>
          </w:p>
        </w:tc>
        <w:tc>
          <w:tcPr>
            <w:tcW w:w="667" w:type="dxa"/>
            <w:shd w:val="clear" w:color="auto" w:fill="auto"/>
            <w:vAlign w:val="center"/>
          </w:tcPr>
          <w:p w14:paraId="6E21AFCF" w14:textId="77777777" w:rsidR="00AB2B30" w:rsidRPr="009B053A" w:rsidRDefault="006A7121">
            <w:pPr>
              <w:pStyle w:val="TAC"/>
            </w:pPr>
            <w:r w:rsidRPr="009B053A">
              <w:t>12</w:t>
            </w:r>
          </w:p>
        </w:tc>
        <w:tc>
          <w:tcPr>
            <w:tcW w:w="1328" w:type="dxa"/>
            <w:shd w:val="clear" w:color="auto" w:fill="auto"/>
          </w:tcPr>
          <w:p w14:paraId="1D627EA2" w14:textId="77777777" w:rsidR="00AB2B30" w:rsidRPr="009B053A" w:rsidRDefault="006A7121">
            <w:pPr>
              <w:pStyle w:val="TAC"/>
            </w:pPr>
            <w:r w:rsidRPr="009B053A">
              <w:t>IMD4</w:t>
            </w:r>
          </w:p>
        </w:tc>
      </w:tr>
      <w:tr w:rsidR="00AB2B30" w:rsidRPr="009B053A" w14:paraId="727C2DEB" w14:textId="77777777" w:rsidTr="00D65F24">
        <w:trPr>
          <w:trHeight w:val="22"/>
          <w:jc w:val="center"/>
        </w:trPr>
        <w:tc>
          <w:tcPr>
            <w:tcW w:w="1928" w:type="dxa"/>
            <w:vMerge/>
            <w:shd w:val="clear" w:color="auto" w:fill="auto"/>
            <w:vAlign w:val="center"/>
          </w:tcPr>
          <w:p w14:paraId="3F6F6EA7" w14:textId="77777777" w:rsidR="00AB2B30" w:rsidRPr="009B053A" w:rsidRDefault="00AB2B30">
            <w:pPr>
              <w:pStyle w:val="TAC"/>
            </w:pPr>
          </w:p>
        </w:tc>
        <w:tc>
          <w:tcPr>
            <w:tcW w:w="1146" w:type="dxa"/>
            <w:shd w:val="clear" w:color="auto" w:fill="auto"/>
            <w:vAlign w:val="center"/>
          </w:tcPr>
          <w:p w14:paraId="30F4E44C" w14:textId="77777777" w:rsidR="00AB2B30" w:rsidRPr="009B053A" w:rsidRDefault="006A7121">
            <w:pPr>
              <w:pStyle w:val="TAC"/>
            </w:pPr>
            <w:r w:rsidRPr="009B053A">
              <w:t>n78</w:t>
            </w:r>
          </w:p>
        </w:tc>
        <w:tc>
          <w:tcPr>
            <w:tcW w:w="1481" w:type="dxa"/>
            <w:shd w:val="clear" w:color="auto" w:fill="auto"/>
            <w:noWrap/>
            <w:vAlign w:val="center"/>
          </w:tcPr>
          <w:p w14:paraId="3DE6F31A" w14:textId="77777777" w:rsidR="00AB2B30" w:rsidRPr="009B053A" w:rsidRDefault="006A7121">
            <w:pPr>
              <w:pStyle w:val="TAC"/>
            </w:pPr>
            <w:r w:rsidRPr="009B053A">
              <w:t>3410</w:t>
            </w:r>
          </w:p>
        </w:tc>
        <w:tc>
          <w:tcPr>
            <w:tcW w:w="779" w:type="dxa"/>
            <w:shd w:val="clear" w:color="auto" w:fill="auto"/>
            <w:noWrap/>
            <w:vAlign w:val="center"/>
          </w:tcPr>
          <w:p w14:paraId="60090ED3" w14:textId="77777777" w:rsidR="00AB2B30" w:rsidRPr="009B053A" w:rsidRDefault="006A7121">
            <w:pPr>
              <w:pStyle w:val="TAC"/>
            </w:pPr>
            <w:r w:rsidRPr="009B053A">
              <w:t>10</w:t>
            </w:r>
          </w:p>
        </w:tc>
        <w:tc>
          <w:tcPr>
            <w:tcW w:w="721" w:type="dxa"/>
            <w:shd w:val="clear" w:color="auto" w:fill="auto"/>
            <w:noWrap/>
            <w:vAlign w:val="center"/>
          </w:tcPr>
          <w:p w14:paraId="568AA172" w14:textId="77777777" w:rsidR="00AB2B30" w:rsidRPr="009B053A" w:rsidRDefault="006A7121">
            <w:pPr>
              <w:pStyle w:val="TAC"/>
            </w:pPr>
            <w:r w:rsidRPr="009B053A">
              <w:t>50</w:t>
            </w:r>
          </w:p>
        </w:tc>
        <w:tc>
          <w:tcPr>
            <w:tcW w:w="1314" w:type="dxa"/>
            <w:shd w:val="clear" w:color="auto" w:fill="auto"/>
            <w:noWrap/>
            <w:vAlign w:val="center"/>
          </w:tcPr>
          <w:p w14:paraId="1F6088BA" w14:textId="77777777" w:rsidR="00AB2B30" w:rsidRPr="009B053A" w:rsidRDefault="006A7121">
            <w:pPr>
              <w:pStyle w:val="TAC"/>
            </w:pPr>
            <w:r w:rsidRPr="009B053A">
              <w:t>3410</w:t>
            </w:r>
          </w:p>
        </w:tc>
        <w:tc>
          <w:tcPr>
            <w:tcW w:w="667" w:type="dxa"/>
            <w:shd w:val="clear" w:color="auto" w:fill="auto"/>
            <w:vAlign w:val="center"/>
          </w:tcPr>
          <w:p w14:paraId="556A1A24" w14:textId="77777777" w:rsidR="00AB2B30" w:rsidRPr="009B053A" w:rsidRDefault="006A7121">
            <w:pPr>
              <w:pStyle w:val="TAC"/>
            </w:pPr>
            <w:r w:rsidRPr="009B053A">
              <w:t>N/A</w:t>
            </w:r>
          </w:p>
        </w:tc>
        <w:tc>
          <w:tcPr>
            <w:tcW w:w="1328" w:type="dxa"/>
            <w:shd w:val="clear" w:color="auto" w:fill="auto"/>
          </w:tcPr>
          <w:p w14:paraId="6279B75C" w14:textId="77777777" w:rsidR="00AB2B30" w:rsidRPr="009B053A" w:rsidRDefault="006A7121">
            <w:pPr>
              <w:pStyle w:val="TAC"/>
            </w:pPr>
            <w:r w:rsidRPr="009B053A">
              <w:t>N/A</w:t>
            </w:r>
          </w:p>
        </w:tc>
      </w:tr>
      <w:tr w:rsidR="00AB2B30" w:rsidRPr="009B053A" w14:paraId="42537FC0" w14:textId="77777777" w:rsidTr="00D65F24">
        <w:trPr>
          <w:trHeight w:val="22"/>
          <w:jc w:val="center"/>
        </w:trPr>
        <w:tc>
          <w:tcPr>
            <w:tcW w:w="1928" w:type="dxa"/>
            <w:vMerge w:val="restart"/>
            <w:shd w:val="clear" w:color="auto" w:fill="auto"/>
            <w:vAlign w:val="center"/>
          </w:tcPr>
          <w:p w14:paraId="20FA86FC" w14:textId="77777777" w:rsidR="00AB2B30" w:rsidRPr="009B053A" w:rsidRDefault="006A7121">
            <w:pPr>
              <w:pStyle w:val="TAC"/>
              <w:rPr>
                <w:rFonts w:eastAsia="Malgun Gothic"/>
              </w:rPr>
            </w:pPr>
            <w:r w:rsidRPr="009B053A">
              <w:rPr>
                <w:lang w:eastAsia="ja-JP"/>
              </w:rPr>
              <w:t>DC_</w:t>
            </w:r>
            <w:r w:rsidRPr="009B053A">
              <w:t>1A-</w:t>
            </w:r>
            <w:r w:rsidRPr="009B053A">
              <w:rPr>
                <w:lang w:eastAsia="ja-JP"/>
              </w:rPr>
              <w:t>41A_n7</w:t>
            </w:r>
            <w:r w:rsidRPr="009B053A">
              <w:t>8</w:t>
            </w:r>
            <w:r w:rsidRPr="009B053A">
              <w:rPr>
                <w:lang w:eastAsia="ja-JP"/>
              </w:rPr>
              <w:t>A</w:t>
            </w:r>
          </w:p>
        </w:tc>
        <w:tc>
          <w:tcPr>
            <w:tcW w:w="1146" w:type="dxa"/>
            <w:shd w:val="clear" w:color="auto" w:fill="auto"/>
            <w:vAlign w:val="center"/>
          </w:tcPr>
          <w:p w14:paraId="461939B4" w14:textId="77777777" w:rsidR="00AB2B30" w:rsidRPr="009B053A" w:rsidRDefault="006A7121">
            <w:pPr>
              <w:pStyle w:val="TAC"/>
              <w:rPr>
                <w:rFonts w:eastAsia="Malgun Gothic"/>
              </w:rPr>
            </w:pPr>
            <w:r w:rsidRPr="009B053A">
              <w:t>1</w:t>
            </w:r>
          </w:p>
        </w:tc>
        <w:tc>
          <w:tcPr>
            <w:tcW w:w="1481" w:type="dxa"/>
            <w:shd w:val="clear" w:color="auto" w:fill="auto"/>
            <w:noWrap/>
            <w:vAlign w:val="center"/>
          </w:tcPr>
          <w:p w14:paraId="50C78528" w14:textId="77777777" w:rsidR="00AB2B30" w:rsidRPr="009B053A" w:rsidRDefault="006A7121">
            <w:pPr>
              <w:pStyle w:val="TAC"/>
              <w:rPr>
                <w:rFonts w:eastAsia="Malgun Gothic"/>
              </w:rPr>
            </w:pPr>
            <w:r w:rsidRPr="009B053A">
              <w:t>1955</w:t>
            </w:r>
          </w:p>
        </w:tc>
        <w:tc>
          <w:tcPr>
            <w:tcW w:w="779" w:type="dxa"/>
            <w:shd w:val="clear" w:color="auto" w:fill="auto"/>
            <w:noWrap/>
            <w:vAlign w:val="center"/>
          </w:tcPr>
          <w:p w14:paraId="114C3669"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33D01CAF"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51E92470" w14:textId="77777777" w:rsidR="00AB2B30" w:rsidRPr="009B053A" w:rsidRDefault="006A7121">
            <w:pPr>
              <w:pStyle w:val="TAC"/>
              <w:rPr>
                <w:rFonts w:eastAsia="Malgun Gothic"/>
              </w:rPr>
            </w:pPr>
            <w:r w:rsidRPr="009B053A">
              <w:t>2145</w:t>
            </w:r>
          </w:p>
        </w:tc>
        <w:tc>
          <w:tcPr>
            <w:tcW w:w="667" w:type="dxa"/>
            <w:shd w:val="clear" w:color="auto" w:fill="auto"/>
            <w:vAlign w:val="center"/>
          </w:tcPr>
          <w:p w14:paraId="7827C5BC" w14:textId="77777777" w:rsidR="00AB2B30" w:rsidRPr="009B053A" w:rsidRDefault="006A7121">
            <w:pPr>
              <w:pStyle w:val="TAC"/>
            </w:pPr>
            <w:r w:rsidRPr="009B053A">
              <w:t>8.7</w:t>
            </w:r>
          </w:p>
        </w:tc>
        <w:tc>
          <w:tcPr>
            <w:tcW w:w="1328" w:type="dxa"/>
            <w:shd w:val="clear" w:color="auto" w:fill="auto"/>
          </w:tcPr>
          <w:p w14:paraId="28D9B077" w14:textId="77777777" w:rsidR="00AB2B30" w:rsidRPr="009B053A" w:rsidRDefault="006A7121">
            <w:pPr>
              <w:pStyle w:val="TAC"/>
            </w:pPr>
            <w:r w:rsidRPr="009B053A">
              <w:t>IMD4</w:t>
            </w:r>
          </w:p>
        </w:tc>
      </w:tr>
      <w:tr w:rsidR="00AB2B30" w:rsidRPr="009B053A" w14:paraId="4FC7D1D1" w14:textId="77777777" w:rsidTr="00D65F24">
        <w:trPr>
          <w:trHeight w:val="22"/>
          <w:jc w:val="center"/>
        </w:trPr>
        <w:tc>
          <w:tcPr>
            <w:tcW w:w="1928" w:type="dxa"/>
            <w:vMerge/>
            <w:shd w:val="clear" w:color="auto" w:fill="auto"/>
            <w:vAlign w:val="center"/>
          </w:tcPr>
          <w:p w14:paraId="1858BD46" w14:textId="77777777" w:rsidR="00AB2B30" w:rsidRPr="009B053A" w:rsidRDefault="00AB2B30">
            <w:pPr>
              <w:pStyle w:val="TAC"/>
              <w:rPr>
                <w:rFonts w:eastAsia="Malgun Gothic"/>
              </w:rPr>
            </w:pPr>
          </w:p>
        </w:tc>
        <w:tc>
          <w:tcPr>
            <w:tcW w:w="1146" w:type="dxa"/>
            <w:shd w:val="clear" w:color="auto" w:fill="auto"/>
            <w:vAlign w:val="center"/>
          </w:tcPr>
          <w:p w14:paraId="1F61D5B6" w14:textId="77777777" w:rsidR="00AB2B30" w:rsidRPr="009B053A" w:rsidRDefault="006A7121">
            <w:pPr>
              <w:pStyle w:val="TAC"/>
              <w:rPr>
                <w:rFonts w:eastAsia="Malgun Gothic"/>
              </w:rPr>
            </w:pPr>
            <w:r w:rsidRPr="009B053A">
              <w:t>41</w:t>
            </w:r>
          </w:p>
        </w:tc>
        <w:tc>
          <w:tcPr>
            <w:tcW w:w="1481" w:type="dxa"/>
            <w:shd w:val="clear" w:color="auto" w:fill="auto"/>
            <w:noWrap/>
            <w:vAlign w:val="center"/>
          </w:tcPr>
          <w:p w14:paraId="07507233" w14:textId="77777777" w:rsidR="00AB2B30" w:rsidRPr="009B053A" w:rsidRDefault="006A7121">
            <w:pPr>
              <w:pStyle w:val="TAC"/>
              <w:rPr>
                <w:rFonts w:eastAsia="Malgun Gothic"/>
              </w:rPr>
            </w:pPr>
            <w:r w:rsidRPr="009B053A">
              <w:t>2507.5</w:t>
            </w:r>
          </w:p>
        </w:tc>
        <w:tc>
          <w:tcPr>
            <w:tcW w:w="779" w:type="dxa"/>
            <w:shd w:val="clear" w:color="auto" w:fill="auto"/>
            <w:noWrap/>
            <w:vAlign w:val="center"/>
          </w:tcPr>
          <w:p w14:paraId="3439C227"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26DA31C7" w14:textId="77777777" w:rsidR="00AB2B30" w:rsidRPr="009B053A" w:rsidRDefault="006A7121">
            <w:pPr>
              <w:pStyle w:val="TAC"/>
              <w:rPr>
                <w:rFonts w:eastAsia="Malgun Gothic"/>
              </w:rPr>
            </w:pPr>
            <w:r w:rsidRPr="009B053A">
              <w:t>50</w:t>
            </w:r>
          </w:p>
        </w:tc>
        <w:tc>
          <w:tcPr>
            <w:tcW w:w="1314" w:type="dxa"/>
            <w:shd w:val="clear" w:color="auto" w:fill="auto"/>
            <w:noWrap/>
            <w:vAlign w:val="center"/>
          </w:tcPr>
          <w:p w14:paraId="1BB47071" w14:textId="77777777" w:rsidR="00AB2B30" w:rsidRPr="009B053A" w:rsidRDefault="006A7121">
            <w:pPr>
              <w:pStyle w:val="TAC"/>
              <w:rPr>
                <w:rFonts w:eastAsia="Malgun Gothic"/>
              </w:rPr>
            </w:pPr>
            <w:r w:rsidRPr="009B053A">
              <w:t>2507.5</w:t>
            </w:r>
          </w:p>
        </w:tc>
        <w:tc>
          <w:tcPr>
            <w:tcW w:w="667" w:type="dxa"/>
            <w:shd w:val="clear" w:color="auto" w:fill="auto"/>
            <w:vAlign w:val="center"/>
          </w:tcPr>
          <w:p w14:paraId="744A6E06" w14:textId="77777777" w:rsidR="00AB2B30" w:rsidRPr="009B053A" w:rsidRDefault="006A7121">
            <w:pPr>
              <w:pStyle w:val="TAC"/>
            </w:pPr>
            <w:r w:rsidRPr="009B053A">
              <w:t>N/A</w:t>
            </w:r>
          </w:p>
        </w:tc>
        <w:tc>
          <w:tcPr>
            <w:tcW w:w="1328" w:type="dxa"/>
            <w:shd w:val="clear" w:color="auto" w:fill="auto"/>
          </w:tcPr>
          <w:p w14:paraId="666BC740" w14:textId="77777777" w:rsidR="00AB2B30" w:rsidRPr="009B053A" w:rsidRDefault="006A7121">
            <w:pPr>
              <w:pStyle w:val="TAC"/>
            </w:pPr>
            <w:r w:rsidRPr="009B053A">
              <w:t>N/A</w:t>
            </w:r>
          </w:p>
        </w:tc>
      </w:tr>
      <w:tr w:rsidR="00AB2B30" w:rsidRPr="009B053A" w14:paraId="1E8D75C7" w14:textId="77777777" w:rsidTr="00D65F24">
        <w:trPr>
          <w:trHeight w:val="22"/>
          <w:jc w:val="center"/>
        </w:trPr>
        <w:tc>
          <w:tcPr>
            <w:tcW w:w="1928" w:type="dxa"/>
            <w:vMerge/>
            <w:shd w:val="clear" w:color="auto" w:fill="auto"/>
            <w:vAlign w:val="center"/>
          </w:tcPr>
          <w:p w14:paraId="3FC92A86" w14:textId="77777777" w:rsidR="00AB2B30" w:rsidRPr="009B053A" w:rsidRDefault="00AB2B30">
            <w:pPr>
              <w:pStyle w:val="TAC"/>
              <w:rPr>
                <w:rFonts w:eastAsia="Malgun Gothic"/>
              </w:rPr>
            </w:pPr>
          </w:p>
        </w:tc>
        <w:tc>
          <w:tcPr>
            <w:tcW w:w="1146" w:type="dxa"/>
            <w:shd w:val="clear" w:color="auto" w:fill="auto"/>
            <w:vAlign w:val="center"/>
          </w:tcPr>
          <w:p w14:paraId="23712A3A"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476DBADA" w14:textId="77777777" w:rsidR="00AB2B30" w:rsidRPr="009B053A" w:rsidRDefault="006A7121">
            <w:pPr>
              <w:pStyle w:val="TAC"/>
              <w:rPr>
                <w:rFonts w:eastAsia="Malgun Gothic"/>
              </w:rPr>
            </w:pPr>
            <w:r w:rsidRPr="009B053A">
              <w:t>3580</w:t>
            </w:r>
          </w:p>
        </w:tc>
        <w:tc>
          <w:tcPr>
            <w:tcW w:w="779" w:type="dxa"/>
            <w:shd w:val="clear" w:color="auto" w:fill="auto"/>
            <w:noWrap/>
            <w:vAlign w:val="center"/>
          </w:tcPr>
          <w:p w14:paraId="57A6177C"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19DFC52B" w14:textId="77777777" w:rsidR="00AB2B30" w:rsidRPr="009B053A" w:rsidRDefault="006A7121">
            <w:pPr>
              <w:pStyle w:val="TAC"/>
              <w:rPr>
                <w:rFonts w:eastAsia="Malgun Gothic"/>
              </w:rPr>
            </w:pPr>
            <w:r w:rsidRPr="009B053A">
              <w:t>50</w:t>
            </w:r>
          </w:p>
        </w:tc>
        <w:tc>
          <w:tcPr>
            <w:tcW w:w="1314" w:type="dxa"/>
            <w:shd w:val="clear" w:color="auto" w:fill="auto"/>
            <w:noWrap/>
            <w:vAlign w:val="center"/>
          </w:tcPr>
          <w:p w14:paraId="389BC349" w14:textId="77777777" w:rsidR="00AB2B30" w:rsidRPr="009B053A" w:rsidRDefault="006A7121">
            <w:pPr>
              <w:pStyle w:val="TAC"/>
              <w:rPr>
                <w:rFonts w:eastAsia="Malgun Gothic"/>
              </w:rPr>
            </w:pPr>
            <w:r w:rsidRPr="009B053A">
              <w:t>3580</w:t>
            </w:r>
          </w:p>
        </w:tc>
        <w:tc>
          <w:tcPr>
            <w:tcW w:w="667" w:type="dxa"/>
            <w:shd w:val="clear" w:color="auto" w:fill="auto"/>
            <w:vAlign w:val="center"/>
          </w:tcPr>
          <w:p w14:paraId="4A9F97FE" w14:textId="77777777" w:rsidR="00AB2B30" w:rsidRPr="009B053A" w:rsidRDefault="006A7121">
            <w:pPr>
              <w:pStyle w:val="TAC"/>
            </w:pPr>
            <w:r w:rsidRPr="009B053A">
              <w:t>N/A</w:t>
            </w:r>
          </w:p>
        </w:tc>
        <w:tc>
          <w:tcPr>
            <w:tcW w:w="1328" w:type="dxa"/>
            <w:shd w:val="clear" w:color="auto" w:fill="auto"/>
          </w:tcPr>
          <w:p w14:paraId="6796C842" w14:textId="77777777" w:rsidR="00AB2B30" w:rsidRPr="009B053A" w:rsidRDefault="006A7121">
            <w:pPr>
              <w:pStyle w:val="TAC"/>
            </w:pPr>
            <w:r w:rsidRPr="009B053A">
              <w:t>N/A</w:t>
            </w:r>
          </w:p>
        </w:tc>
      </w:tr>
      <w:tr w:rsidR="00AB2B30" w:rsidRPr="009B053A" w14:paraId="7569B59F" w14:textId="77777777" w:rsidTr="00D65F24">
        <w:trPr>
          <w:trHeight w:val="22"/>
          <w:jc w:val="center"/>
        </w:trPr>
        <w:tc>
          <w:tcPr>
            <w:tcW w:w="1928" w:type="dxa"/>
            <w:vMerge w:val="restart"/>
            <w:shd w:val="clear" w:color="auto" w:fill="auto"/>
            <w:vAlign w:val="center"/>
          </w:tcPr>
          <w:p w14:paraId="1753830B" w14:textId="77777777" w:rsidR="00AB2B30" w:rsidRPr="009B053A" w:rsidRDefault="006A7121">
            <w:pPr>
              <w:pStyle w:val="TAC"/>
            </w:pPr>
            <w:r w:rsidRPr="009B053A">
              <w:rPr>
                <w:rFonts w:eastAsia="Malgun Gothic"/>
              </w:rPr>
              <w:t>DC_1A-42A_n79A</w:t>
            </w:r>
          </w:p>
        </w:tc>
        <w:tc>
          <w:tcPr>
            <w:tcW w:w="1146" w:type="dxa"/>
            <w:shd w:val="clear" w:color="auto" w:fill="auto"/>
            <w:vAlign w:val="center"/>
          </w:tcPr>
          <w:p w14:paraId="79D6F50A" w14:textId="77777777" w:rsidR="00AB2B30" w:rsidRPr="009B053A" w:rsidRDefault="006A7121">
            <w:pPr>
              <w:pStyle w:val="TAC"/>
            </w:pPr>
            <w:r w:rsidRPr="009B053A">
              <w:rPr>
                <w:rFonts w:eastAsia="Malgun Gothic"/>
              </w:rPr>
              <w:t>1</w:t>
            </w:r>
          </w:p>
        </w:tc>
        <w:tc>
          <w:tcPr>
            <w:tcW w:w="1481" w:type="dxa"/>
            <w:shd w:val="clear" w:color="auto" w:fill="auto"/>
            <w:noWrap/>
            <w:vAlign w:val="center"/>
          </w:tcPr>
          <w:p w14:paraId="46837BBD" w14:textId="77777777" w:rsidR="00AB2B30" w:rsidRPr="009B053A" w:rsidRDefault="006A7121">
            <w:pPr>
              <w:pStyle w:val="TAC"/>
            </w:pPr>
            <w:r w:rsidRPr="009B053A">
              <w:t>1977.5</w:t>
            </w:r>
          </w:p>
        </w:tc>
        <w:tc>
          <w:tcPr>
            <w:tcW w:w="779" w:type="dxa"/>
            <w:shd w:val="clear" w:color="auto" w:fill="auto"/>
            <w:noWrap/>
            <w:vAlign w:val="center"/>
          </w:tcPr>
          <w:p w14:paraId="3D2EEC49" w14:textId="77777777" w:rsidR="00AB2B30" w:rsidRPr="009B053A" w:rsidRDefault="006A7121">
            <w:pPr>
              <w:pStyle w:val="TAC"/>
            </w:pPr>
            <w:r w:rsidRPr="009B053A">
              <w:t>5</w:t>
            </w:r>
          </w:p>
        </w:tc>
        <w:tc>
          <w:tcPr>
            <w:tcW w:w="721" w:type="dxa"/>
            <w:shd w:val="clear" w:color="auto" w:fill="auto"/>
            <w:noWrap/>
            <w:vAlign w:val="center"/>
          </w:tcPr>
          <w:p w14:paraId="4C2B7234" w14:textId="77777777" w:rsidR="00AB2B30" w:rsidRPr="009B053A" w:rsidRDefault="006A7121">
            <w:pPr>
              <w:pStyle w:val="TAC"/>
            </w:pPr>
            <w:r w:rsidRPr="009B053A">
              <w:t>25</w:t>
            </w:r>
          </w:p>
        </w:tc>
        <w:tc>
          <w:tcPr>
            <w:tcW w:w="1314" w:type="dxa"/>
            <w:shd w:val="clear" w:color="auto" w:fill="auto"/>
            <w:noWrap/>
            <w:vAlign w:val="center"/>
          </w:tcPr>
          <w:p w14:paraId="39C90BE2" w14:textId="77777777" w:rsidR="00AB2B30" w:rsidRPr="009B053A" w:rsidRDefault="006A7121">
            <w:pPr>
              <w:pStyle w:val="TAC"/>
            </w:pPr>
            <w:r w:rsidRPr="009B053A">
              <w:t>2167.5</w:t>
            </w:r>
          </w:p>
        </w:tc>
        <w:tc>
          <w:tcPr>
            <w:tcW w:w="667" w:type="dxa"/>
            <w:shd w:val="clear" w:color="auto" w:fill="auto"/>
            <w:vAlign w:val="center"/>
          </w:tcPr>
          <w:p w14:paraId="70D9B284" w14:textId="77777777" w:rsidR="00AB2B30" w:rsidRPr="009B053A" w:rsidRDefault="006A7121">
            <w:pPr>
              <w:pStyle w:val="TAC"/>
            </w:pPr>
            <w:r w:rsidRPr="009B053A">
              <w:t>N/A</w:t>
            </w:r>
          </w:p>
        </w:tc>
        <w:tc>
          <w:tcPr>
            <w:tcW w:w="1328" w:type="dxa"/>
            <w:shd w:val="clear" w:color="auto" w:fill="auto"/>
            <w:vAlign w:val="center"/>
          </w:tcPr>
          <w:p w14:paraId="6AA274DA" w14:textId="77777777" w:rsidR="00AB2B30" w:rsidRPr="009B053A" w:rsidRDefault="006A7121">
            <w:pPr>
              <w:pStyle w:val="TAC"/>
            </w:pPr>
            <w:r w:rsidRPr="009B053A">
              <w:t>N/A</w:t>
            </w:r>
          </w:p>
        </w:tc>
      </w:tr>
      <w:tr w:rsidR="00AB2B30" w:rsidRPr="009B053A" w14:paraId="63A87FF0" w14:textId="77777777" w:rsidTr="00D65F24">
        <w:trPr>
          <w:trHeight w:val="22"/>
          <w:jc w:val="center"/>
        </w:trPr>
        <w:tc>
          <w:tcPr>
            <w:tcW w:w="1928" w:type="dxa"/>
            <w:vMerge/>
            <w:shd w:val="clear" w:color="auto" w:fill="auto"/>
            <w:vAlign w:val="center"/>
          </w:tcPr>
          <w:p w14:paraId="73697A36" w14:textId="77777777" w:rsidR="00AB2B30" w:rsidRPr="009B053A" w:rsidRDefault="00AB2B30">
            <w:pPr>
              <w:pStyle w:val="TAC"/>
            </w:pPr>
          </w:p>
        </w:tc>
        <w:tc>
          <w:tcPr>
            <w:tcW w:w="1146" w:type="dxa"/>
            <w:shd w:val="clear" w:color="auto" w:fill="auto"/>
            <w:vAlign w:val="center"/>
          </w:tcPr>
          <w:p w14:paraId="308267B9" w14:textId="77777777" w:rsidR="00AB2B30" w:rsidRPr="009B053A" w:rsidRDefault="006A7121">
            <w:pPr>
              <w:pStyle w:val="TAC"/>
            </w:pPr>
            <w:r w:rsidRPr="009B053A">
              <w:rPr>
                <w:rFonts w:eastAsia="Malgun Gothic"/>
              </w:rPr>
              <w:t>n79</w:t>
            </w:r>
          </w:p>
        </w:tc>
        <w:tc>
          <w:tcPr>
            <w:tcW w:w="1481" w:type="dxa"/>
            <w:shd w:val="clear" w:color="auto" w:fill="auto"/>
            <w:noWrap/>
            <w:vAlign w:val="center"/>
          </w:tcPr>
          <w:p w14:paraId="15D1F2A9" w14:textId="77777777" w:rsidR="00AB2B30" w:rsidRPr="009B053A" w:rsidRDefault="006A7121">
            <w:pPr>
              <w:pStyle w:val="TAC"/>
            </w:pPr>
            <w:r w:rsidRPr="009B053A">
              <w:t>4420</w:t>
            </w:r>
          </w:p>
        </w:tc>
        <w:tc>
          <w:tcPr>
            <w:tcW w:w="779" w:type="dxa"/>
            <w:shd w:val="clear" w:color="auto" w:fill="auto"/>
            <w:noWrap/>
            <w:vAlign w:val="center"/>
          </w:tcPr>
          <w:p w14:paraId="3256F7B1" w14:textId="77777777" w:rsidR="00AB2B30" w:rsidRPr="009B053A" w:rsidRDefault="006A7121">
            <w:pPr>
              <w:pStyle w:val="TAC"/>
            </w:pPr>
            <w:r w:rsidRPr="009B053A">
              <w:t>40</w:t>
            </w:r>
          </w:p>
        </w:tc>
        <w:tc>
          <w:tcPr>
            <w:tcW w:w="721" w:type="dxa"/>
            <w:shd w:val="clear" w:color="auto" w:fill="auto"/>
            <w:noWrap/>
            <w:vAlign w:val="center"/>
          </w:tcPr>
          <w:p w14:paraId="4D6900EA" w14:textId="77777777" w:rsidR="00AB2B30" w:rsidRPr="009B053A" w:rsidRDefault="006A7121">
            <w:pPr>
              <w:pStyle w:val="TAC"/>
            </w:pPr>
            <w:r w:rsidRPr="009B053A">
              <w:t>216</w:t>
            </w:r>
          </w:p>
        </w:tc>
        <w:tc>
          <w:tcPr>
            <w:tcW w:w="1314" w:type="dxa"/>
            <w:shd w:val="clear" w:color="auto" w:fill="auto"/>
            <w:noWrap/>
            <w:vAlign w:val="center"/>
          </w:tcPr>
          <w:p w14:paraId="5054F303" w14:textId="77777777" w:rsidR="00AB2B30" w:rsidRPr="009B053A" w:rsidRDefault="006A7121">
            <w:pPr>
              <w:pStyle w:val="TAC"/>
            </w:pPr>
            <w:r w:rsidRPr="009B053A">
              <w:t>4420</w:t>
            </w:r>
          </w:p>
        </w:tc>
        <w:tc>
          <w:tcPr>
            <w:tcW w:w="667" w:type="dxa"/>
            <w:shd w:val="clear" w:color="auto" w:fill="auto"/>
            <w:vAlign w:val="center"/>
          </w:tcPr>
          <w:p w14:paraId="65FBAA68" w14:textId="77777777" w:rsidR="00AB2B30" w:rsidRPr="009B053A" w:rsidRDefault="006A7121">
            <w:pPr>
              <w:pStyle w:val="TAC"/>
            </w:pPr>
            <w:r w:rsidRPr="009B053A">
              <w:t>N/A</w:t>
            </w:r>
          </w:p>
        </w:tc>
        <w:tc>
          <w:tcPr>
            <w:tcW w:w="1328" w:type="dxa"/>
            <w:shd w:val="clear" w:color="auto" w:fill="auto"/>
            <w:vAlign w:val="center"/>
          </w:tcPr>
          <w:p w14:paraId="02C53C57" w14:textId="77777777" w:rsidR="00AB2B30" w:rsidRPr="009B053A" w:rsidRDefault="006A7121">
            <w:pPr>
              <w:pStyle w:val="TAC"/>
            </w:pPr>
            <w:r w:rsidRPr="009B053A">
              <w:t>N/A</w:t>
            </w:r>
          </w:p>
        </w:tc>
      </w:tr>
      <w:tr w:rsidR="00AB2B30" w:rsidRPr="009B053A" w14:paraId="3681A953" w14:textId="77777777" w:rsidTr="00D65F24">
        <w:trPr>
          <w:trHeight w:val="22"/>
          <w:jc w:val="center"/>
        </w:trPr>
        <w:tc>
          <w:tcPr>
            <w:tcW w:w="1928" w:type="dxa"/>
            <w:vMerge/>
            <w:shd w:val="clear" w:color="auto" w:fill="auto"/>
            <w:vAlign w:val="center"/>
          </w:tcPr>
          <w:p w14:paraId="52410C14" w14:textId="77777777" w:rsidR="00AB2B30" w:rsidRPr="009B053A" w:rsidRDefault="00AB2B30">
            <w:pPr>
              <w:pStyle w:val="TAC"/>
            </w:pPr>
          </w:p>
        </w:tc>
        <w:tc>
          <w:tcPr>
            <w:tcW w:w="1146" w:type="dxa"/>
            <w:shd w:val="clear" w:color="auto" w:fill="auto"/>
            <w:vAlign w:val="center"/>
          </w:tcPr>
          <w:p w14:paraId="24794FB5" w14:textId="77777777" w:rsidR="00AB2B30" w:rsidRPr="009B053A" w:rsidRDefault="006A7121">
            <w:pPr>
              <w:pStyle w:val="TAC"/>
            </w:pPr>
            <w:r w:rsidRPr="009B053A">
              <w:rPr>
                <w:rFonts w:eastAsia="Malgun Gothic"/>
              </w:rPr>
              <w:t>42</w:t>
            </w:r>
          </w:p>
        </w:tc>
        <w:tc>
          <w:tcPr>
            <w:tcW w:w="1481" w:type="dxa"/>
            <w:shd w:val="clear" w:color="auto" w:fill="auto"/>
            <w:noWrap/>
            <w:vAlign w:val="center"/>
          </w:tcPr>
          <w:p w14:paraId="5CF39091" w14:textId="77777777" w:rsidR="00AB2B30" w:rsidRPr="009B053A" w:rsidRDefault="006A7121">
            <w:pPr>
              <w:pStyle w:val="TAC"/>
            </w:pPr>
            <w:r w:rsidRPr="009B053A">
              <w:t>3490</w:t>
            </w:r>
          </w:p>
        </w:tc>
        <w:tc>
          <w:tcPr>
            <w:tcW w:w="779" w:type="dxa"/>
            <w:shd w:val="clear" w:color="auto" w:fill="auto"/>
            <w:noWrap/>
            <w:vAlign w:val="center"/>
          </w:tcPr>
          <w:p w14:paraId="06FE0543" w14:textId="77777777" w:rsidR="00AB2B30" w:rsidRPr="009B053A" w:rsidRDefault="006A7121">
            <w:pPr>
              <w:pStyle w:val="TAC"/>
            </w:pPr>
            <w:r w:rsidRPr="009B053A">
              <w:t>5</w:t>
            </w:r>
          </w:p>
        </w:tc>
        <w:tc>
          <w:tcPr>
            <w:tcW w:w="721" w:type="dxa"/>
            <w:shd w:val="clear" w:color="auto" w:fill="auto"/>
            <w:noWrap/>
            <w:vAlign w:val="center"/>
          </w:tcPr>
          <w:p w14:paraId="5A1C951C" w14:textId="77777777" w:rsidR="00AB2B30" w:rsidRPr="009B053A" w:rsidRDefault="006A7121">
            <w:pPr>
              <w:pStyle w:val="TAC"/>
            </w:pPr>
            <w:r w:rsidRPr="009B053A">
              <w:t>25</w:t>
            </w:r>
          </w:p>
        </w:tc>
        <w:tc>
          <w:tcPr>
            <w:tcW w:w="1314" w:type="dxa"/>
            <w:shd w:val="clear" w:color="auto" w:fill="auto"/>
            <w:noWrap/>
            <w:vAlign w:val="center"/>
          </w:tcPr>
          <w:p w14:paraId="15912EBD" w14:textId="77777777" w:rsidR="00AB2B30" w:rsidRPr="009B053A" w:rsidRDefault="006A7121">
            <w:pPr>
              <w:pStyle w:val="TAC"/>
            </w:pPr>
            <w:r w:rsidRPr="009B053A">
              <w:t>3490</w:t>
            </w:r>
          </w:p>
        </w:tc>
        <w:tc>
          <w:tcPr>
            <w:tcW w:w="667" w:type="dxa"/>
            <w:shd w:val="clear" w:color="auto" w:fill="auto"/>
            <w:vAlign w:val="center"/>
          </w:tcPr>
          <w:p w14:paraId="7DBABAC9" w14:textId="77777777" w:rsidR="00AB2B30" w:rsidRPr="009B053A" w:rsidRDefault="006A7121">
            <w:pPr>
              <w:pStyle w:val="TAC"/>
            </w:pPr>
            <w:r w:rsidRPr="009B053A">
              <w:rPr>
                <w:rFonts w:eastAsia="DengXian"/>
              </w:rPr>
              <w:t>4.8</w:t>
            </w:r>
          </w:p>
        </w:tc>
        <w:tc>
          <w:tcPr>
            <w:tcW w:w="1328" w:type="dxa"/>
            <w:shd w:val="clear" w:color="auto" w:fill="auto"/>
            <w:vAlign w:val="center"/>
          </w:tcPr>
          <w:p w14:paraId="7F9C9EB6" w14:textId="77777777" w:rsidR="00AB2B30" w:rsidRPr="009B053A" w:rsidRDefault="006A7121">
            <w:pPr>
              <w:pStyle w:val="TAC"/>
            </w:pPr>
            <w:r w:rsidRPr="009B053A">
              <w:rPr>
                <w:rFonts w:eastAsia="DengXian"/>
              </w:rPr>
              <w:t>IMD5</w:t>
            </w:r>
          </w:p>
        </w:tc>
      </w:tr>
      <w:tr w:rsidR="00AB2B30" w:rsidRPr="009B053A" w14:paraId="2ECB1B7F" w14:textId="77777777" w:rsidTr="00D65F24">
        <w:trPr>
          <w:trHeight w:val="22"/>
          <w:jc w:val="center"/>
        </w:trPr>
        <w:tc>
          <w:tcPr>
            <w:tcW w:w="1928" w:type="dxa"/>
            <w:vMerge/>
            <w:shd w:val="clear" w:color="auto" w:fill="auto"/>
            <w:vAlign w:val="center"/>
          </w:tcPr>
          <w:p w14:paraId="27499CB6" w14:textId="77777777" w:rsidR="00AB2B30" w:rsidRPr="009B053A" w:rsidRDefault="00AB2B30">
            <w:pPr>
              <w:pStyle w:val="TAC"/>
            </w:pPr>
          </w:p>
        </w:tc>
        <w:tc>
          <w:tcPr>
            <w:tcW w:w="1146" w:type="dxa"/>
            <w:shd w:val="clear" w:color="auto" w:fill="auto"/>
            <w:vAlign w:val="center"/>
          </w:tcPr>
          <w:p w14:paraId="4E0DB780" w14:textId="77777777" w:rsidR="00AB2B30" w:rsidRPr="009B053A" w:rsidRDefault="006A7121">
            <w:pPr>
              <w:pStyle w:val="TAC"/>
            </w:pPr>
            <w:r w:rsidRPr="009B053A">
              <w:rPr>
                <w:rFonts w:eastAsia="Malgun Gothic"/>
              </w:rPr>
              <w:t>42</w:t>
            </w:r>
          </w:p>
        </w:tc>
        <w:tc>
          <w:tcPr>
            <w:tcW w:w="1481" w:type="dxa"/>
            <w:shd w:val="clear" w:color="auto" w:fill="auto"/>
            <w:noWrap/>
            <w:vAlign w:val="center"/>
          </w:tcPr>
          <w:p w14:paraId="7F458AFA" w14:textId="77777777" w:rsidR="00AB2B30" w:rsidRPr="009B053A" w:rsidRDefault="006A7121">
            <w:pPr>
              <w:pStyle w:val="TAC"/>
            </w:pPr>
            <w:r w:rsidRPr="009B053A">
              <w:t>3402.5</w:t>
            </w:r>
          </w:p>
        </w:tc>
        <w:tc>
          <w:tcPr>
            <w:tcW w:w="779" w:type="dxa"/>
            <w:shd w:val="clear" w:color="auto" w:fill="auto"/>
            <w:noWrap/>
            <w:vAlign w:val="center"/>
          </w:tcPr>
          <w:p w14:paraId="29F1A516" w14:textId="77777777" w:rsidR="00AB2B30" w:rsidRPr="009B053A" w:rsidRDefault="006A7121">
            <w:pPr>
              <w:pStyle w:val="TAC"/>
            </w:pPr>
            <w:r w:rsidRPr="009B053A">
              <w:t>5</w:t>
            </w:r>
          </w:p>
        </w:tc>
        <w:tc>
          <w:tcPr>
            <w:tcW w:w="721" w:type="dxa"/>
            <w:shd w:val="clear" w:color="auto" w:fill="auto"/>
            <w:noWrap/>
            <w:vAlign w:val="center"/>
          </w:tcPr>
          <w:p w14:paraId="36571808" w14:textId="77777777" w:rsidR="00AB2B30" w:rsidRPr="009B053A" w:rsidRDefault="006A7121">
            <w:pPr>
              <w:pStyle w:val="TAC"/>
            </w:pPr>
            <w:r w:rsidRPr="009B053A">
              <w:t>25</w:t>
            </w:r>
          </w:p>
        </w:tc>
        <w:tc>
          <w:tcPr>
            <w:tcW w:w="1314" w:type="dxa"/>
            <w:shd w:val="clear" w:color="auto" w:fill="auto"/>
            <w:noWrap/>
            <w:vAlign w:val="center"/>
          </w:tcPr>
          <w:p w14:paraId="4641B8FB" w14:textId="77777777" w:rsidR="00AB2B30" w:rsidRPr="009B053A" w:rsidRDefault="006A7121">
            <w:pPr>
              <w:pStyle w:val="TAC"/>
            </w:pPr>
            <w:r w:rsidRPr="009B053A">
              <w:t>3402.5</w:t>
            </w:r>
          </w:p>
        </w:tc>
        <w:tc>
          <w:tcPr>
            <w:tcW w:w="667" w:type="dxa"/>
            <w:shd w:val="clear" w:color="auto" w:fill="auto"/>
            <w:vAlign w:val="center"/>
          </w:tcPr>
          <w:p w14:paraId="6262595C" w14:textId="77777777" w:rsidR="00AB2B30" w:rsidRPr="009B053A" w:rsidRDefault="006A7121">
            <w:pPr>
              <w:pStyle w:val="TAC"/>
            </w:pPr>
            <w:r w:rsidRPr="009B053A">
              <w:t>N/A</w:t>
            </w:r>
          </w:p>
        </w:tc>
        <w:tc>
          <w:tcPr>
            <w:tcW w:w="1328" w:type="dxa"/>
            <w:shd w:val="clear" w:color="auto" w:fill="auto"/>
            <w:vAlign w:val="center"/>
          </w:tcPr>
          <w:p w14:paraId="720B1900" w14:textId="77777777" w:rsidR="00AB2B30" w:rsidRPr="009B053A" w:rsidRDefault="006A7121">
            <w:pPr>
              <w:pStyle w:val="TAC"/>
            </w:pPr>
            <w:r w:rsidRPr="009B053A">
              <w:t>N/A</w:t>
            </w:r>
          </w:p>
        </w:tc>
      </w:tr>
      <w:tr w:rsidR="00AB2B30" w:rsidRPr="009B053A" w14:paraId="5C968CCC" w14:textId="77777777" w:rsidTr="00D65F24">
        <w:trPr>
          <w:trHeight w:val="22"/>
          <w:jc w:val="center"/>
        </w:trPr>
        <w:tc>
          <w:tcPr>
            <w:tcW w:w="1928" w:type="dxa"/>
            <w:vMerge/>
            <w:shd w:val="clear" w:color="auto" w:fill="auto"/>
            <w:vAlign w:val="center"/>
          </w:tcPr>
          <w:p w14:paraId="40EAB2C6" w14:textId="77777777" w:rsidR="00AB2B30" w:rsidRPr="009B053A" w:rsidRDefault="00AB2B30">
            <w:pPr>
              <w:pStyle w:val="TAC"/>
            </w:pPr>
          </w:p>
        </w:tc>
        <w:tc>
          <w:tcPr>
            <w:tcW w:w="1146" w:type="dxa"/>
            <w:shd w:val="clear" w:color="auto" w:fill="auto"/>
            <w:vAlign w:val="center"/>
          </w:tcPr>
          <w:p w14:paraId="06D93564" w14:textId="77777777" w:rsidR="00AB2B30" w:rsidRPr="009B053A" w:rsidRDefault="006A7121">
            <w:pPr>
              <w:pStyle w:val="TAC"/>
            </w:pPr>
            <w:r w:rsidRPr="009B053A">
              <w:rPr>
                <w:rFonts w:eastAsia="Malgun Gothic"/>
              </w:rPr>
              <w:t>n79</w:t>
            </w:r>
          </w:p>
        </w:tc>
        <w:tc>
          <w:tcPr>
            <w:tcW w:w="1481" w:type="dxa"/>
            <w:shd w:val="clear" w:color="auto" w:fill="auto"/>
            <w:noWrap/>
            <w:vAlign w:val="center"/>
          </w:tcPr>
          <w:p w14:paraId="55E2008A" w14:textId="77777777" w:rsidR="00AB2B30" w:rsidRPr="009B053A" w:rsidRDefault="006A7121">
            <w:pPr>
              <w:pStyle w:val="TAC"/>
            </w:pPr>
            <w:r w:rsidRPr="009B053A">
              <w:t>4640</w:t>
            </w:r>
          </w:p>
        </w:tc>
        <w:tc>
          <w:tcPr>
            <w:tcW w:w="779" w:type="dxa"/>
            <w:shd w:val="clear" w:color="auto" w:fill="auto"/>
            <w:noWrap/>
            <w:vAlign w:val="center"/>
          </w:tcPr>
          <w:p w14:paraId="5A3B8559" w14:textId="77777777" w:rsidR="00AB2B30" w:rsidRPr="009B053A" w:rsidRDefault="006A7121">
            <w:pPr>
              <w:pStyle w:val="TAC"/>
            </w:pPr>
            <w:r w:rsidRPr="009B053A">
              <w:t>40</w:t>
            </w:r>
          </w:p>
        </w:tc>
        <w:tc>
          <w:tcPr>
            <w:tcW w:w="721" w:type="dxa"/>
            <w:shd w:val="clear" w:color="auto" w:fill="auto"/>
            <w:noWrap/>
            <w:vAlign w:val="center"/>
          </w:tcPr>
          <w:p w14:paraId="387791A8" w14:textId="77777777" w:rsidR="00AB2B30" w:rsidRPr="009B053A" w:rsidRDefault="006A7121">
            <w:pPr>
              <w:pStyle w:val="TAC"/>
            </w:pPr>
            <w:r w:rsidRPr="009B053A">
              <w:t>216</w:t>
            </w:r>
          </w:p>
        </w:tc>
        <w:tc>
          <w:tcPr>
            <w:tcW w:w="1314" w:type="dxa"/>
            <w:shd w:val="clear" w:color="auto" w:fill="auto"/>
            <w:noWrap/>
            <w:vAlign w:val="center"/>
          </w:tcPr>
          <w:p w14:paraId="5E1BAA34" w14:textId="77777777" w:rsidR="00AB2B30" w:rsidRPr="009B053A" w:rsidRDefault="006A7121">
            <w:pPr>
              <w:pStyle w:val="TAC"/>
            </w:pPr>
            <w:r w:rsidRPr="009B053A">
              <w:t>4640</w:t>
            </w:r>
          </w:p>
        </w:tc>
        <w:tc>
          <w:tcPr>
            <w:tcW w:w="667" w:type="dxa"/>
            <w:shd w:val="clear" w:color="auto" w:fill="auto"/>
            <w:vAlign w:val="center"/>
          </w:tcPr>
          <w:p w14:paraId="665D745D" w14:textId="77777777" w:rsidR="00AB2B30" w:rsidRPr="009B053A" w:rsidRDefault="006A7121">
            <w:pPr>
              <w:pStyle w:val="TAC"/>
            </w:pPr>
            <w:r w:rsidRPr="009B053A">
              <w:t>N/A</w:t>
            </w:r>
          </w:p>
        </w:tc>
        <w:tc>
          <w:tcPr>
            <w:tcW w:w="1328" w:type="dxa"/>
            <w:shd w:val="clear" w:color="auto" w:fill="auto"/>
            <w:vAlign w:val="center"/>
          </w:tcPr>
          <w:p w14:paraId="2A460E12" w14:textId="77777777" w:rsidR="00AB2B30" w:rsidRPr="009B053A" w:rsidRDefault="006A7121">
            <w:pPr>
              <w:pStyle w:val="TAC"/>
            </w:pPr>
            <w:r w:rsidRPr="009B053A">
              <w:t>N/A</w:t>
            </w:r>
          </w:p>
        </w:tc>
      </w:tr>
      <w:tr w:rsidR="00AB2B30" w:rsidRPr="009B053A" w14:paraId="3793D26E" w14:textId="77777777" w:rsidTr="00D65F24">
        <w:trPr>
          <w:trHeight w:val="22"/>
          <w:jc w:val="center"/>
        </w:trPr>
        <w:tc>
          <w:tcPr>
            <w:tcW w:w="1928" w:type="dxa"/>
            <w:vMerge/>
            <w:shd w:val="clear" w:color="auto" w:fill="auto"/>
            <w:vAlign w:val="center"/>
          </w:tcPr>
          <w:p w14:paraId="16A45A29" w14:textId="77777777" w:rsidR="00AB2B30" w:rsidRPr="009B053A" w:rsidRDefault="00AB2B30">
            <w:pPr>
              <w:pStyle w:val="TAC"/>
            </w:pPr>
          </w:p>
        </w:tc>
        <w:tc>
          <w:tcPr>
            <w:tcW w:w="1146" w:type="dxa"/>
            <w:shd w:val="clear" w:color="auto" w:fill="auto"/>
            <w:vAlign w:val="center"/>
          </w:tcPr>
          <w:p w14:paraId="3A238786" w14:textId="77777777" w:rsidR="00AB2B30" w:rsidRPr="009B053A" w:rsidRDefault="006A7121">
            <w:pPr>
              <w:pStyle w:val="TAC"/>
            </w:pPr>
            <w:r w:rsidRPr="009B053A">
              <w:rPr>
                <w:rFonts w:eastAsia="Malgun Gothic"/>
              </w:rPr>
              <w:t>1</w:t>
            </w:r>
          </w:p>
        </w:tc>
        <w:tc>
          <w:tcPr>
            <w:tcW w:w="1481" w:type="dxa"/>
            <w:shd w:val="clear" w:color="auto" w:fill="auto"/>
            <w:noWrap/>
            <w:vAlign w:val="center"/>
          </w:tcPr>
          <w:p w14:paraId="0012F51A" w14:textId="77777777" w:rsidR="00AB2B30" w:rsidRPr="009B053A" w:rsidRDefault="006A7121">
            <w:pPr>
              <w:pStyle w:val="TAC"/>
            </w:pPr>
            <w:r w:rsidRPr="009B053A">
              <w:t>1975</w:t>
            </w:r>
          </w:p>
        </w:tc>
        <w:tc>
          <w:tcPr>
            <w:tcW w:w="779" w:type="dxa"/>
            <w:shd w:val="clear" w:color="auto" w:fill="auto"/>
            <w:noWrap/>
            <w:vAlign w:val="center"/>
          </w:tcPr>
          <w:p w14:paraId="72519C9E" w14:textId="77777777" w:rsidR="00AB2B30" w:rsidRPr="009B053A" w:rsidRDefault="006A7121">
            <w:pPr>
              <w:pStyle w:val="TAC"/>
            </w:pPr>
            <w:r w:rsidRPr="009B053A">
              <w:t>5</w:t>
            </w:r>
          </w:p>
        </w:tc>
        <w:tc>
          <w:tcPr>
            <w:tcW w:w="721" w:type="dxa"/>
            <w:shd w:val="clear" w:color="auto" w:fill="auto"/>
            <w:noWrap/>
            <w:vAlign w:val="center"/>
          </w:tcPr>
          <w:p w14:paraId="3FF23FC1" w14:textId="77777777" w:rsidR="00AB2B30" w:rsidRPr="009B053A" w:rsidRDefault="006A7121">
            <w:pPr>
              <w:pStyle w:val="TAC"/>
            </w:pPr>
            <w:r w:rsidRPr="009B053A">
              <w:t>25</w:t>
            </w:r>
          </w:p>
        </w:tc>
        <w:tc>
          <w:tcPr>
            <w:tcW w:w="1314" w:type="dxa"/>
            <w:shd w:val="clear" w:color="auto" w:fill="auto"/>
            <w:noWrap/>
            <w:vAlign w:val="center"/>
          </w:tcPr>
          <w:p w14:paraId="4B849505" w14:textId="77777777" w:rsidR="00AB2B30" w:rsidRPr="009B053A" w:rsidRDefault="006A7121">
            <w:pPr>
              <w:pStyle w:val="TAC"/>
            </w:pPr>
            <w:r w:rsidRPr="009B053A">
              <w:t>2165</w:t>
            </w:r>
          </w:p>
        </w:tc>
        <w:tc>
          <w:tcPr>
            <w:tcW w:w="667" w:type="dxa"/>
            <w:shd w:val="clear" w:color="auto" w:fill="auto"/>
            <w:vAlign w:val="center"/>
          </w:tcPr>
          <w:p w14:paraId="3855CCB7" w14:textId="77777777" w:rsidR="00AB2B30" w:rsidRPr="009B053A" w:rsidRDefault="006A7121">
            <w:pPr>
              <w:pStyle w:val="TAC"/>
            </w:pPr>
            <w:r w:rsidRPr="009B053A">
              <w:rPr>
                <w:rFonts w:eastAsia="DengXian"/>
              </w:rPr>
              <w:t>15.5</w:t>
            </w:r>
          </w:p>
        </w:tc>
        <w:tc>
          <w:tcPr>
            <w:tcW w:w="1328" w:type="dxa"/>
            <w:shd w:val="clear" w:color="auto" w:fill="auto"/>
            <w:vAlign w:val="center"/>
          </w:tcPr>
          <w:p w14:paraId="4E9B5189" w14:textId="77777777" w:rsidR="00AB2B30" w:rsidRPr="009B053A" w:rsidRDefault="006A7121">
            <w:pPr>
              <w:pStyle w:val="TAC"/>
            </w:pPr>
            <w:r w:rsidRPr="009B053A">
              <w:rPr>
                <w:rFonts w:eastAsia="DengXian"/>
              </w:rPr>
              <w:t>IMD3</w:t>
            </w:r>
          </w:p>
        </w:tc>
      </w:tr>
      <w:tr w:rsidR="00AB2B30" w:rsidRPr="009B053A" w14:paraId="4A749318" w14:textId="77777777" w:rsidTr="00D65F24">
        <w:trPr>
          <w:trHeight w:val="22"/>
          <w:jc w:val="center"/>
        </w:trPr>
        <w:tc>
          <w:tcPr>
            <w:tcW w:w="1928" w:type="dxa"/>
            <w:vMerge/>
            <w:shd w:val="clear" w:color="auto" w:fill="auto"/>
            <w:vAlign w:val="center"/>
          </w:tcPr>
          <w:p w14:paraId="3CFCA1C0" w14:textId="77777777" w:rsidR="00AB2B30" w:rsidRPr="009B053A" w:rsidRDefault="00AB2B30">
            <w:pPr>
              <w:pStyle w:val="TAC"/>
            </w:pPr>
          </w:p>
        </w:tc>
        <w:tc>
          <w:tcPr>
            <w:tcW w:w="1146" w:type="dxa"/>
            <w:shd w:val="clear" w:color="auto" w:fill="auto"/>
            <w:vAlign w:val="center"/>
          </w:tcPr>
          <w:p w14:paraId="42D609C8" w14:textId="77777777" w:rsidR="00AB2B30" w:rsidRPr="009B053A" w:rsidRDefault="006A7121">
            <w:pPr>
              <w:pStyle w:val="TAC"/>
            </w:pPr>
            <w:r w:rsidRPr="009B053A">
              <w:rPr>
                <w:rFonts w:eastAsia="Malgun Gothic"/>
              </w:rPr>
              <w:t>42</w:t>
            </w:r>
          </w:p>
        </w:tc>
        <w:tc>
          <w:tcPr>
            <w:tcW w:w="1481" w:type="dxa"/>
            <w:shd w:val="clear" w:color="auto" w:fill="auto"/>
            <w:noWrap/>
            <w:vAlign w:val="center"/>
          </w:tcPr>
          <w:p w14:paraId="28421EFD" w14:textId="77777777" w:rsidR="00AB2B30" w:rsidRPr="009B053A" w:rsidRDefault="006A7121">
            <w:pPr>
              <w:pStyle w:val="TAC"/>
            </w:pPr>
            <w:r w:rsidRPr="009B053A">
              <w:t>3450</w:t>
            </w:r>
          </w:p>
        </w:tc>
        <w:tc>
          <w:tcPr>
            <w:tcW w:w="779" w:type="dxa"/>
            <w:shd w:val="clear" w:color="auto" w:fill="auto"/>
            <w:noWrap/>
            <w:vAlign w:val="center"/>
          </w:tcPr>
          <w:p w14:paraId="0BABA7E1" w14:textId="77777777" w:rsidR="00AB2B30" w:rsidRPr="009B053A" w:rsidRDefault="006A7121">
            <w:pPr>
              <w:pStyle w:val="TAC"/>
            </w:pPr>
            <w:r w:rsidRPr="009B053A">
              <w:t>5</w:t>
            </w:r>
          </w:p>
        </w:tc>
        <w:tc>
          <w:tcPr>
            <w:tcW w:w="721" w:type="dxa"/>
            <w:shd w:val="clear" w:color="auto" w:fill="auto"/>
            <w:noWrap/>
            <w:vAlign w:val="center"/>
          </w:tcPr>
          <w:p w14:paraId="53541FA7" w14:textId="77777777" w:rsidR="00AB2B30" w:rsidRPr="009B053A" w:rsidRDefault="006A7121">
            <w:pPr>
              <w:pStyle w:val="TAC"/>
            </w:pPr>
            <w:r w:rsidRPr="009B053A">
              <w:t>25</w:t>
            </w:r>
          </w:p>
        </w:tc>
        <w:tc>
          <w:tcPr>
            <w:tcW w:w="1314" w:type="dxa"/>
            <w:shd w:val="clear" w:color="auto" w:fill="auto"/>
            <w:noWrap/>
            <w:vAlign w:val="center"/>
          </w:tcPr>
          <w:p w14:paraId="5D4F3D5B" w14:textId="77777777" w:rsidR="00AB2B30" w:rsidRPr="009B053A" w:rsidRDefault="006A7121">
            <w:pPr>
              <w:pStyle w:val="TAC"/>
            </w:pPr>
            <w:r w:rsidRPr="009B053A">
              <w:t>3450</w:t>
            </w:r>
          </w:p>
        </w:tc>
        <w:tc>
          <w:tcPr>
            <w:tcW w:w="667" w:type="dxa"/>
            <w:shd w:val="clear" w:color="auto" w:fill="auto"/>
            <w:vAlign w:val="center"/>
          </w:tcPr>
          <w:p w14:paraId="43F1B748" w14:textId="77777777" w:rsidR="00AB2B30" w:rsidRPr="009B053A" w:rsidRDefault="006A7121">
            <w:pPr>
              <w:pStyle w:val="TAC"/>
            </w:pPr>
            <w:r w:rsidRPr="009B053A">
              <w:t>N/A</w:t>
            </w:r>
          </w:p>
        </w:tc>
        <w:tc>
          <w:tcPr>
            <w:tcW w:w="1328" w:type="dxa"/>
            <w:shd w:val="clear" w:color="auto" w:fill="auto"/>
            <w:vAlign w:val="center"/>
          </w:tcPr>
          <w:p w14:paraId="2B111C39" w14:textId="77777777" w:rsidR="00AB2B30" w:rsidRPr="009B053A" w:rsidRDefault="006A7121">
            <w:pPr>
              <w:pStyle w:val="TAC"/>
            </w:pPr>
            <w:r w:rsidRPr="009B053A">
              <w:t>N/A</w:t>
            </w:r>
          </w:p>
        </w:tc>
      </w:tr>
      <w:tr w:rsidR="00AB2B30" w:rsidRPr="009B053A" w14:paraId="5567A017" w14:textId="77777777" w:rsidTr="00D65F24">
        <w:trPr>
          <w:trHeight w:val="22"/>
          <w:jc w:val="center"/>
        </w:trPr>
        <w:tc>
          <w:tcPr>
            <w:tcW w:w="1928" w:type="dxa"/>
            <w:vMerge/>
            <w:shd w:val="clear" w:color="auto" w:fill="auto"/>
            <w:vAlign w:val="center"/>
          </w:tcPr>
          <w:p w14:paraId="753BD822" w14:textId="77777777" w:rsidR="00AB2B30" w:rsidRPr="009B053A" w:rsidRDefault="00AB2B30">
            <w:pPr>
              <w:pStyle w:val="TAC"/>
            </w:pPr>
          </w:p>
        </w:tc>
        <w:tc>
          <w:tcPr>
            <w:tcW w:w="1146" w:type="dxa"/>
            <w:shd w:val="clear" w:color="auto" w:fill="auto"/>
            <w:vAlign w:val="center"/>
          </w:tcPr>
          <w:p w14:paraId="13DF7715" w14:textId="77777777" w:rsidR="00AB2B30" w:rsidRPr="009B053A" w:rsidRDefault="006A7121">
            <w:pPr>
              <w:pStyle w:val="TAC"/>
            </w:pPr>
            <w:r w:rsidRPr="009B053A">
              <w:rPr>
                <w:rFonts w:eastAsia="Malgun Gothic"/>
              </w:rPr>
              <w:t>n79</w:t>
            </w:r>
          </w:p>
        </w:tc>
        <w:tc>
          <w:tcPr>
            <w:tcW w:w="1481" w:type="dxa"/>
            <w:shd w:val="clear" w:color="auto" w:fill="auto"/>
            <w:noWrap/>
            <w:vAlign w:val="center"/>
          </w:tcPr>
          <w:p w14:paraId="7EE8154D" w14:textId="77777777" w:rsidR="00AB2B30" w:rsidRPr="009B053A" w:rsidRDefault="006A7121">
            <w:pPr>
              <w:pStyle w:val="TAC"/>
            </w:pPr>
            <w:r w:rsidRPr="009B053A">
              <w:t>4520</w:t>
            </w:r>
          </w:p>
        </w:tc>
        <w:tc>
          <w:tcPr>
            <w:tcW w:w="779" w:type="dxa"/>
            <w:shd w:val="clear" w:color="auto" w:fill="auto"/>
            <w:noWrap/>
            <w:vAlign w:val="center"/>
          </w:tcPr>
          <w:p w14:paraId="28861F6A" w14:textId="77777777" w:rsidR="00AB2B30" w:rsidRPr="009B053A" w:rsidRDefault="006A7121">
            <w:pPr>
              <w:pStyle w:val="TAC"/>
            </w:pPr>
            <w:r w:rsidRPr="009B053A">
              <w:t>40</w:t>
            </w:r>
          </w:p>
        </w:tc>
        <w:tc>
          <w:tcPr>
            <w:tcW w:w="721" w:type="dxa"/>
            <w:shd w:val="clear" w:color="auto" w:fill="auto"/>
            <w:noWrap/>
            <w:vAlign w:val="center"/>
          </w:tcPr>
          <w:p w14:paraId="3C6FE379" w14:textId="77777777" w:rsidR="00AB2B30" w:rsidRPr="009B053A" w:rsidRDefault="006A7121">
            <w:pPr>
              <w:pStyle w:val="TAC"/>
            </w:pPr>
            <w:r w:rsidRPr="009B053A">
              <w:t>216</w:t>
            </w:r>
          </w:p>
        </w:tc>
        <w:tc>
          <w:tcPr>
            <w:tcW w:w="1314" w:type="dxa"/>
            <w:shd w:val="clear" w:color="auto" w:fill="auto"/>
            <w:noWrap/>
            <w:vAlign w:val="center"/>
          </w:tcPr>
          <w:p w14:paraId="2B767B1D" w14:textId="77777777" w:rsidR="00AB2B30" w:rsidRPr="009B053A" w:rsidRDefault="006A7121">
            <w:pPr>
              <w:pStyle w:val="TAC"/>
            </w:pPr>
            <w:r w:rsidRPr="009B053A">
              <w:t>4520</w:t>
            </w:r>
          </w:p>
        </w:tc>
        <w:tc>
          <w:tcPr>
            <w:tcW w:w="667" w:type="dxa"/>
            <w:shd w:val="clear" w:color="auto" w:fill="auto"/>
            <w:vAlign w:val="center"/>
          </w:tcPr>
          <w:p w14:paraId="7B5DDF6C" w14:textId="77777777" w:rsidR="00AB2B30" w:rsidRPr="009B053A" w:rsidRDefault="006A7121">
            <w:pPr>
              <w:pStyle w:val="TAC"/>
            </w:pPr>
            <w:r w:rsidRPr="009B053A">
              <w:t>N/A</w:t>
            </w:r>
          </w:p>
        </w:tc>
        <w:tc>
          <w:tcPr>
            <w:tcW w:w="1328" w:type="dxa"/>
            <w:shd w:val="clear" w:color="auto" w:fill="auto"/>
            <w:vAlign w:val="center"/>
          </w:tcPr>
          <w:p w14:paraId="5B5134E8" w14:textId="77777777" w:rsidR="00AB2B30" w:rsidRPr="009B053A" w:rsidRDefault="006A7121">
            <w:pPr>
              <w:pStyle w:val="TAC"/>
            </w:pPr>
            <w:r w:rsidRPr="009B053A">
              <w:t>N/A</w:t>
            </w:r>
          </w:p>
        </w:tc>
      </w:tr>
      <w:tr w:rsidR="00AB2B30" w:rsidRPr="009B053A" w14:paraId="73EFC3F9" w14:textId="77777777" w:rsidTr="00D65F24">
        <w:trPr>
          <w:trHeight w:val="22"/>
          <w:jc w:val="center"/>
        </w:trPr>
        <w:tc>
          <w:tcPr>
            <w:tcW w:w="1928" w:type="dxa"/>
            <w:vMerge/>
            <w:shd w:val="clear" w:color="auto" w:fill="auto"/>
            <w:vAlign w:val="center"/>
          </w:tcPr>
          <w:p w14:paraId="03757D35" w14:textId="77777777" w:rsidR="00AB2B30" w:rsidRPr="009B053A" w:rsidRDefault="00AB2B30">
            <w:pPr>
              <w:pStyle w:val="TAC"/>
            </w:pPr>
          </w:p>
        </w:tc>
        <w:tc>
          <w:tcPr>
            <w:tcW w:w="1146" w:type="dxa"/>
            <w:shd w:val="clear" w:color="auto" w:fill="auto"/>
            <w:vAlign w:val="center"/>
          </w:tcPr>
          <w:p w14:paraId="4D510E7A" w14:textId="77777777" w:rsidR="00AB2B30" w:rsidRPr="009B053A" w:rsidRDefault="006A7121">
            <w:pPr>
              <w:pStyle w:val="TAC"/>
            </w:pPr>
            <w:r w:rsidRPr="009B053A">
              <w:rPr>
                <w:rFonts w:eastAsia="Malgun Gothic"/>
              </w:rPr>
              <w:t>1</w:t>
            </w:r>
          </w:p>
        </w:tc>
        <w:tc>
          <w:tcPr>
            <w:tcW w:w="1481" w:type="dxa"/>
            <w:shd w:val="clear" w:color="auto" w:fill="auto"/>
            <w:noWrap/>
            <w:vAlign w:val="center"/>
          </w:tcPr>
          <w:p w14:paraId="39A54F50" w14:textId="77777777" w:rsidR="00AB2B30" w:rsidRPr="009B053A" w:rsidRDefault="006A7121">
            <w:pPr>
              <w:pStyle w:val="TAC"/>
            </w:pPr>
            <w:r w:rsidRPr="009B053A">
              <w:t>1950</w:t>
            </w:r>
          </w:p>
        </w:tc>
        <w:tc>
          <w:tcPr>
            <w:tcW w:w="779" w:type="dxa"/>
            <w:shd w:val="clear" w:color="auto" w:fill="auto"/>
            <w:noWrap/>
            <w:vAlign w:val="center"/>
          </w:tcPr>
          <w:p w14:paraId="15E0869C" w14:textId="77777777" w:rsidR="00AB2B30" w:rsidRPr="009B053A" w:rsidRDefault="006A7121">
            <w:pPr>
              <w:pStyle w:val="TAC"/>
            </w:pPr>
            <w:r w:rsidRPr="009B053A">
              <w:t>5</w:t>
            </w:r>
          </w:p>
        </w:tc>
        <w:tc>
          <w:tcPr>
            <w:tcW w:w="721" w:type="dxa"/>
            <w:shd w:val="clear" w:color="auto" w:fill="auto"/>
            <w:noWrap/>
            <w:vAlign w:val="center"/>
          </w:tcPr>
          <w:p w14:paraId="6198BA47" w14:textId="77777777" w:rsidR="00AB2B30" w:rsidRPr="009B053A" w:rsidRDefault="006A7121">
            <w:pPr>
              <w:pStyle w:val="TAC"/>
            </w:pPr>
            <w:r w:rsidRPr="009B053A">
              <w:t>25</w:t>
            </w:r>
          </w:p>
        </w:tc>
        <w:tc>
          <w:tcPr>
            <w:tcW w:w="1314" w:type="dxa"/>
            <w:shd w:val="clear" w:color="auto" w:fill="auto"/>
            <w:noWrap/>
            <w:vAlign w:val="center"/>
          </w:tcPr>
          <w:p w14:paraId="3B2F2B0E" w14:textId="77777777" w:rsidR="00AB2B30" w:rsidRPr="009B053A" w:rsidRDefault="006A7121">
            <w:pPr>
              <w:pStyle w:val="TAC"/>
            </w:pPr>
            <w:r w:rsidRPr="009B053A">
              <w:t>2140</w:t>
            </w:r>
          </w:p>
        </w:tc>
        <w:tc>
          <w:tcPr>
            <w:tcW w:w="667" w:type="dxa"/>
            <w:shd w:val="clear" w:color="auto" w:fill="auto"/>
            <w:vAlign w:val="center"/>
          </w:tcPr>
          <w:p w14:paraId="1B939C31" w14:textId="77777777" w:rsidR="00AB2B30" w:rsidRPr="009B053A" w:rsidRDefault="006A7121">
            <w:pPr>
              <w:pStyle w:val="TAC"/>
            </w:pPr>
            <w:r w:rsidRPr="009B053A">
              <w:rPr>
                <w:rFonts w:eastAsia="DengXian"/>
              </w:rPr>
              <w:t>9.3</w:t>
            </w:r>
          </w:p>
        </w:tc>
        <w:tc>
          <w:tcPr>
            <w:tcW w:w="1328" w:type="dxa"/>
            <w:shd w:val="clear" w:color="auto" w:fill="auto"/>
            <w:vAlign w:val="center"/>
          </w:tcPr>
          <w:p w14:paraId="08DBD10E" w14:textId="77777777" w:rsidR="00AB2B30" w:rsidRPr="009B053A" w:rsidRDefault="006A7121">
            <w:pPr>
              <w:pStyle w:val="TAC"/>
            </w:pPr>
            <w:r w:rsidRPr="009B053A">
              <w:rPr>
                <w:rFonts w:eastAsia="DengXian"/>
              </w:rPr>
              <w:t>IMD4</w:t>
            </w:r>
          </w:p>
        </w:tc>
      </w:tr>
      <w:tr w:rsidR="00AB2B30" w:rsidRPr="009B053A" w14:paraId="2BC96B92" w14:textId="77777777" w:rsidTr="00D65F24">
        <w:trPr>
          <w:trHeight w:val="22"/>
          <w:jc w:val="center"/>
        </w:trPr>
        <w:tc>
          <w:tcPr>
            <w:tcW w:w="1928" w:type="dxa"/>
            <w:vMerge w:val="restart"/>
            <w:shd w:val="clear" w:color="auto" w:fill="auto"/>
            <w:vAlign w:val="center"/>
          </w:tcPr>
          <w:p w14:paraId="508062AE" w14:textId="77777777" w:rsidR="00AB2B30" w:rsidRPr="009B053A" w:rsidRDefault="006A7121">
            <w:pPr>
              <w:pStyle w:val="TAC"/>
            </w:pPr>
            <w:r w:rsidRPr="009B053A">
              <w:t>DC_1A_n78A-n79A</w:t>
            </w:r>
          </w:p>
        </w:tc>
        <w:tc>
          <w:tcPr>
            <w:tcW w:w="1146" w:type="dxa"/>
            <w:shd w:val="clear" w:color="auto" w:fill="auto"/>
            <w:vAlign w:val="center"/>
          </w:tcPr>
          <w:p w14:paraId="68568FB1" w14:textId="77777777" w:rsidR="00AB2B30" w:rsidRPr="009B053A" w:rsidRDefault="006A7121">
            <w:pPr>
              <w:pStyle w:val="TAC"/>
            </w:pPr>
            <w:r w:rsidRPr="009B053A">
              <w:t>1</w:t>
            </w:r>
          </w:p>
        </w:tc>
        <w:tc>
          <w:tcPr>
            <w:tcW w:w="1481" w:type="dxa"/>
            <w:shd w:val="clear" w:color="auto" w:fill="auto"/>
            <w:noWrap/>
            <w:vAlign w:val="center"/>
          </w:tcPr>
          <w:p w14:paraId="5BD3747B" w14:textId="77777777" w:rsidR="00AB2B30" w:rsidRPr="009B053A" w:rsidRDefault="006A7121">
            <w:pPr>
              <w:pStyle w:val="TAC"/>
            </w:pPr>
            <w:r w:rsidRPr="009B053A">
              <w:t>1950</w:t>
            </w:r>
          </w:p>
        </w:tc>
        <w:tc>
          <w:tcPr>
            <w:tcW w:w="779" w:type="dxa"/>
            <w:shd w:val="clear" w:color="auto" w:fill="auto"/>
            <w:noWrap/>
            <w:vAlign w:val="center"/>
          </w:tcPr>
          <w:p w14:paraId="5A288433" w14:textId="77777777" w:rsidR="00AB2B30" w:rsidRPr="009B053A" w:rsidRDefault="006A7121">
            <w:pPr>
              <w:pStyle w:val="TAC"/>
            </w:pPr>
            <w:r w:rsidRPr="009B053A">
              <w:t>5</w:t>
            </w:r>
          </w:p>
        </w:tc>
        <w:tc>
          <w:tcPr>
            <w:tcW w:w="721" w:type="dxa"/>
            <w:shd w:val="clear" w:color="auto" w:fill="auto"/>
            <w:noWrap/>
            <w:vAlign w:val="center"/>
          </w:tcPr>
          <w:p w14:paraId="5F64797C" w14:textId="77777777" w:rsidR="00AB2B30" w:rsidRPr="009B053A" w:rsidRDefault="006A7121">
            <w:pPr>
              <w:pStyle w:val="TAC"/>
            </w:pPr>
            <w:r w:rsidRPr="009B053A">
              <w:t>25</w:t>
            </w:r>
          </w:p>
        </w:tc>
        <w:tc>
          <w:tcPr>
            <w:tcW w:w="1314" w:type="dxa"/>
            <w:shd w:val="clear" w:color="auto" w:fill="auto"/>
            <w:noWrap/>
            <w:vAlign w:val="center"/>
          </w:tcPr>
          <w:p w14:paraId="2C956589" w14:textId="77777777" w:rsidR="00AB2B30" w:rsidRPr="009B053A" w:rsidRDefault="006A7121">
            <w:pPr>
              <w:pStyle w:val="TAC"/>
            </w:pPr>
            <w:r w:rsidRPr="009B053A">
              <w:t>2140</w:t>
            </w:r>
          </w:p>
        </w:tc>
        <w:tc>
          <w:tcPr>
            <w:tcW w:w="667" w:type="dxa"/>
            <w:shd w:val="clear" w:color="auto" w:fill="auto"/>
            <w:vAlign w:val="center"/>
          </w:tcPr>
          <w:p w14:paraId="7A650A4A" w14:textId="77777777" w:rsidR="00AB2B30" w:rsidRPr="009B053A" w:rsidRDefault="006A7121">
            <w:pPr>
              <w:pStyle w:val="TAC"/>
              <w:rPr>
                <w:rFonts w:eastAsia="DengXian"/>
              </w:rPr>
            </w:pPr>
            <w:r w:rsidRPr="009B053A">
              <w:rPr>
                <w:rFonts w:eastAsia="Malgun Gothic"/>
              </w:rPr>
              <w:t>N/A</w:t>
            </w:r>
          </w:p>
        </w:tc>
        <w:tc>
          <w:tcPr>
            <w:tcW w:w="1328" w:type="dxa"/>
            <w:shd w:val="clear" w:color="auto" w:fill="auto"/>
            <w:vAlign w:val="center"/>
          </w:tcPr>
          <w:p w14:paraId="1148AAB4" w14:textId="77777777" w:rsidR="00AB2B30" w:rsidRPr="009B053A" w:rsidRDefault="006A7121">
            <w:pPr>
              <w:pStyle w:val="TAC"/>
              <w:rPr>
                <w:rFonts w:eastAsia="DengXian"/>
              </w:rPr>
            </w:pPr>
            <w:r w:rsidRPr="009B053A">
              <w:rPr>
                <w:rFonts w:eastAsia="Malgun Gothic"/>
              </w:rPr>
              <w:t>N/A</w:t>
            </w:r>
          </w:p>
        </w:tc>
      </w:tr>
      <w:tr w:rsidR="00AB2B30" w:rsidRPr="009B053A" w14:paraId="57902228" w14:textId="77777777" w:rsidTr="00D65F24">
        <w:trPr>
          <w:trHeight w:val="22"/>
          <w:jc w:val="center"/>
        </w:trPr>
        <w:tc>
          <w:tcPr>
            <w:tcW w:w="1928" w:type="dxa"/>
            <w:vMerge/>
            <w:shd w:val="clear" w:color="auto" w:fill="auto"/>
            <w:vAlign w:val="center"/>
          </w:tcPr>
          <w:p w14:paraId="69309202" w14:textId="77777777" w:rsidR="00AB2B30" w:rsidRPr="009B053A" w:rsidRDefault="00AB2B30">
            <w:pPr>
              <w:pStyle w:val="TAC"/>
            </w:pPr>
          </w:p>
        </w:tc>
        <w:tc>
          <w:tcPr>
            <w:tcW w:w="1146" w:type="dxa"/>
            <w:shd w:val="clear" w:color="auto" w:fill="auto"/>
            <w:vAlign w:val="center"/>
          </w:tcPr>
          <w:p w14:paraId="075E4BFE" w14:textId="77777777" w:rsidR="00AB2B30" w:rsidRPr="009B053A" w:rsidRDefault="006A7121">
            <w:pPr>
              <w:pStyle w:val="TAC"/>
            </w:pPr>
            <w:r w:rsidRPr="009B053A">
              <w:t>n78</w:t>
            </w:r>
          </w:p>
        </w:tc>
        <w:tc>
          <w:tcPr>
            <w:tcW w:w="1481" w:type="dxa"/>
            <w:shd w:val="clear" w:color="auto" w:fill="auto"/>
            <w:noWrap/>
            <w:vAlign w:val="center"/>
          </w:tcPr>
          <w:p w14:paraId="47960D04" w14:textId="77777777" w:rsidR="00AB2B30" w:rsidRPr="009B053A" w:rsidRDefault="006A7121">
            <w:pPr>
              <w:pStyle w:val="TAC"/>
            </w:pPr>
            <w:r w:rsidRPr="009B053A">
              <w:t>3410</w:t>
            </w:r>
          </w:p>
        </w:tc>
        <w:tc>
          <w:tcPr>
            <w:tcW w:w="779" w:type="dxa"/>
            <w:shd w:val="clear" w:color="auto" w:fill="auto"/>
            <w:noWrap/>
            <w:vAlign w:val="center"/>
          </w:tcPr>
          <w:p w14:paraId="627E1FB4" w14:textId="77777777" w:rsidR="00AB2B30" w:rsidRPr="009B053A" w:rsidRDefault="006A7121">
            <w:pPr>
              <w:pStyle w:val="TAC"/>
            </w:pPr>
            <w:r w:rsidRPr="009B053A">
              <w:t>10</w:t>
            </w:r>
          </w:p>
        </w:tc>
        <w:tc>
          <w:tcPr>
            <w:tcW w:w="721" w:type="dxa"/>
            <w:shd w:val="clear" w:color="auto" w:fill="auto"/>
            <w:noWrap/>
            <w:vAlign w:val="center"/>
          </w:tcPr>
          <w:p w14:paraId="1B9320A6" w14:textId="77777777" w:rsidR="00AB2B30" w:rsidRPr="009B053A" w:rsidRDefault="006A7121">
            <w:pPr>
              <w:pStyle w:val="TAC"/>
            </w:pPr>
            <w:r w:rsidRPr="009B053A">
              <w:t>50</w:t>
            </w:r>
          </w:p>
        </w:tc>
        <w:tc>
          <w:tcPr>
            <w:tcW w:w="1314" w:type="dxa"/>
            <w:shd w:val="clear" w:color="auto" w:fill="auto"/>
            <w:noWrap/>
            <w:vAlign w:val="center"/>
          </w:tcPr>
          <w:p w14:paraId="76583520" w14:textId="77777777" w:rsidR="00AB2B30" w:rsidRPr="009B053A" w:rsidRDefault="006A7121">
            <w:pPr>
              <w:pStyle w:val="TAC"/>
            </w:pPr>
            <w:r w:rsidRPr="009B053A">
              <w:t>3410</w:t>
            </w:r>
          </w:p>
        </w:tc>
        <w:tc>
          <w:tcPr>
            <w:tcW w:w="667" w:type="dxa"/>
            <w:shd w:val="clear" w:color="auto" w:fill="auto"/>
            <w:vAlign w:val="center"/>
          </w:tcPr>
          <w:p w14:paraId="30FB0F00" w14:textId="77777777" w:rsidR="00AB2B30" w:rsidRPr="009B053A" w:rsidRDefault="006A7121">
            <w:pPr>
              <w:pStyle w:val="TAC"/>
              <w:rPr>
                <w:rFonts w:eastAsia="DengXian"/>
              </w:rPr>
            </w:pPr>
            <w:r w:rsidRPr="009B053A">
              <w:rPr>
                <w:rFonts w:eastAsia="Malgun Gothic"/>
              </w:rPr>
              <w:t>N/A</w:t>
            </w:r>
          </w:p>
        </w:tc>
        <w:tc>
          <w:tcPr>
            <w:tcW w:w="1328" w:type="dxa"/>
            <w:shd w:val="clear" w:color="auto" w:fill="auto"/>
            <w:vAlign w:val="center"/>
          </w:tcPr>
          <w:p w14:paraId="2A7B4EF0" w14:textId="77777777" w:rsidR="00AB2B30" w:rsidRPr="009B053A" w:rsidRDefault="006A7121">
            <w:pPr>
              <w:pStyle w:val="TAC"/>
              <w:rPr>
                <w:rFonts w:eastAsia="DengXian"/>
              </w:rPr>
            </w:pPr>
            <w:r w:rsidRPr="009B053A">
              <w:rPr>
                <w:rFonts w:eastAsia="Malgun Gothic"/>
              </w:rPr>
              <w:t>N/A</w:t>
            </w:r>
          </w:p>
        </w:tc>
      </w:tr>
      <w:tr w:rsidR="00AB2B30" w:rsidRPr="009B053A" w14:paraId="70B7F064" w14:textId="77777777" w:rsidTr="00D65F24">
        <w:trPr>
          <w:trHeight w:val="22"/>
          <w:jc w:val="center"/>
        </w:trPr>
        <w:tc>
          <w:tcPr>
            <w:tcW w:w="1928" w:type="dxa"/>
            <w:vMerge/>
            <w:shd w:val="clear" w:color="auto" w:fill="auto"/>
            <w:vAlign w:val="center"/>
          </w:tcPr>
          <w:p w14:paraId="4F7B319F" w14:textId="77777777" w:rsidR="00AB2B30" w:rsidRPr="009B053A" w:rsidRDefault="00AB2B30">
            <w:pPr>
              <w:pStyle w:val="TAC"/>
            </w:pPr>
          </w:p>
        </w:tc>
        <w:tc>
          <w:tcPr>
            <w:tcW w:w="1146" w:type="dxa"/>
            <w:shd w:val="clear" w:color="auto" w:fill="auto"/>
            <w:vAlign w:val="center"/>
          </w:tcPr>
          <w:p w14:paraId="442B797A" w14:textId="77777777" w:rsidR="00AB2B30" w:rsidRPr="009B053A" w:rsidRDefault="006A7121">
            <w:pPr>
              <w:pStyle w:val="TAC"/>
            </w:pPr>
            <w:r w:rsidRPr="009B053A">
              <w:t>n79</w:t>
            </w:r>
          </w:p>
        </w:tc>
        <w:tc>
          <w:tcPr>
            <w:tcW w:w="1481" w:type="dxa"/>
            <w:shd w:val="clear" w:color="auto" w:fill="auto"/>
            <w:noWrap/>
            <w:vAlign w:val="center"/>
          </w:tcPr>
          <w:p w14:paraId="52E0198E" w14:textId="77777777" w:rsidR="00AB2B30" w:rsidRPr="009B053A" w:rsidRDefault="006A7121">
            <w:pPr>
              <w:pStyle w:val="TAC"/>
            </w:pPr>
            <w:r w:rsidRPr="009B053A">
              <w:t>4870</w:t>
            </w:r>
          </w:p>
        </w:tc>
        <w:tc>
          <w:tcPr>
            <w:tcW w:w="779" w:type="dxa"/>
            <w:shd w:val="clear" w:color="auto" w:fill="auto"/>
            <w:noWrap/>
            <w:vAlign w:val="center"/>
          </w:tcPr>
          <w:p w14:paraId="7A414D6D" w14:textId="77777777" w:rsidR="00AB2B30" w:rsidRPr="009B053A" w:rsidRDefault="006A7121">
            <w:pPr>
              <w:pStyle w:val="TAC"/>
            </w:pPr>
            <w:r w:rsidRPr="009B053A">
              <w:t>40</w:t>
            </w:r>
          </w:p>
        </w:tc>
        <w:tc>
          <w:tcPr>
            <w:tcW w:w="721" w:type="dxa"/>
            <w:shd w:val="clear" w:color="auto" w:fill="auto"/>
            <w:noWrap/>
            <w:vAlign w:val="center"/>
          </w:tcPr>
          <w:p w14:paraId="36443D91" w14:textId="77777777" w:rsidR="00AB2B30" w:rsidRPr="009B053A" w:rsidRDefault="006A7121">
            <w:pPr>
              <w:pStyle w:val="TAC"/>
            </w:pPr>
            <w:r w:rsidRPr="009B053A">
              <w:t>216</w:t>
            </w:r>
          </w:p>
        </w:tc>
        <w:tc>
          <w:tcPr>
            <w:tcW w:w="1314" w:type="dxa"/>
            <w:shd w:val="clear" w:color="auto" w:fill="auto"/>
            <w:noWrap/>
            <w:vAlign w:val="center"/>
          </w:tcPr>
          <w:p w14:paraId="72FABDF6" w14:textId="77777777" w:rsidR="00AB2B30" w:rsidRPr="009B053A" w:rsidRDefault="006A7121">
            <w:pPr>
              <w:pStyle w:val="TAC"/>
            </w:pPr>
            <w:r w:rsidRPr="009B053A">
              <w:t>4870</w:t>
            </w:r>
          </w:p>
        </w:tc>
        <w:tc>
          <w:tcPr>
            <w:tcW w:w="667" w:type="dxa"/>
            <w:shd w:val="clear" w:color="auto" w:fill="auto"/>
            <w:vAlign w:val="center"/>
          </w:tcPr>
          <w:p w14:paraId="185681DA" w14:textId="77777777" w:rsidR="00AB2B30" w:rsidRPr="009B053A" w:rsidRDefault="006A7121">
            <w:pPr>
              <w:pStyle w:val="TAC"/>
              <w:rPr>
                <w:rFonts w:eastAsia="DengXian"/>
              </w:rPr>
            </w:pPr>
            <w:r w:rsidRPr="009B053A">
              <w:rPr>
                <w:rFonts w:eastAsia="Malgun Gothic"/>
              </w:rPr>
              <w:t>15.9</w:t>
            </w:r>
          </w:p>
        </w:tc>
        <w:tc>
          <w:tcPr>
            <w:tcW w:w="1328" w:type="dxa"/>
            <w:shd w:val="clear" w:color="auto" w:fill="auto"/>
            <w:vAlign w:val="center"/>
          </w:tcPr>
          <w:p w14:paraId="49C048DC" w14:textId="77777777" w:rsidR="00AB2B30" w:rsidRPr="009B053A" w:rsidRDefault="006A7121">
            <w:pPr>
              <w:pStyle w:val="TAC"/>
              <w:rPr>
                <w:rFonts w:eastAsia="DengXian"/>
              </w:rPr>
            </w:pPr>
            <w:r w:rsidRPr="009B053A">
              <w:rPr>
                <w:rFonts w:eastAsia="Malgun Gothic"/>
              </w:rPr>
              <w:t>IMD3</w:t>
            </w:r>
          </w:p>
        </w:tc>
      </w:tr>
      <w:tr w:rsidR="00AB2B30" w:rsidRPr="009B053A" w14:paraId="359CE663" w14:textId="77777777" w:rsidTr="00D65F24">
        <w:trPr>
          <w:trHeight w:val="22"/>
          <w:jc w:val="center"/>
        </w:trPr>
        <w:tc>
          <w:tcPr>
            <w:tcW w:w="1928" w:type="dxa"/>
            <w:vMerge/>
            <w:shd w:val="clear" w:color="auto" w:fill="auto"/>
            <w:vAlign w:val="center"/>
          </w:tcPr>
          <w:p w14:paraId="5B8E2FAD" w14:textId="77777777" w:rsidR="00AB2B30" w:rsidRPr="009B053A" w:rsidRDefault="00AB2B30">
            <w:pPr>
              <w:pStyle w:val="TAC"/>
            </w:pPr>
          </w:p>
        </w:tc>
        <w:tc>
          <w:tcPr>
            <w:tcW w:w="1146" w:type="dxa"/>
            <w:shd w:val="clear" w:color="auto" w:fill="auto"/>
            <w:vAlign w:val="center"/>
          </w:tcPr>
          <w:p w14:paraId="78C7E9B8" w14:textId="77777777" w:rsidR="00AB2B30" w:rsidRPr="009B053A" w:rsidRDefault="006A7121">
            <w:pPr>
              <w:pStyle w:val="TAC"/>
            </w:pPr>
            <w:r w:rsidRPr="009B053A">
              <w:t>1</w:t>
            </w:r>
          </w:p>
        </w:tc>
        <w:tc>
          <w:tcPr>
            <w:tcW w:w="1481" w:type="dxa"/>
            <w:shd w:val="clear" w:color="auto" w:fill="auto"/>
            <w:noWrap/>
            <w:vAlign w:val="center"/>
          </w:tcPr>
          <w:p w14:paraId="285E2AEF" w14:textId="77777777" w:rsidR="00AB2B30" w:rsidRPr="009B053A" w:rsidRDefault="006A7121">
            <w:pPr>
              <w:pStyle w:val="TAC"/>
            </w:pPr>
            <w:r w:rsidRPr="009B053A">
              <w:t>1950</w:t>
            </w:r>
          </w:p>
        </w:tc>
        <w:tc>
          <w:tcPr>
            <w:tcW w:w="779" w:type="dxa"/>
            <w:shd w:val="clear" w:color="auto" w:fill="auto"/>
            <w:noWrap/>
            <w:vAlign w:val="center"/>
          </w:tcPr>
          <w:p w14:paraId="3FA1ECAA" w14:textId="77777777" w:rsidR="00AB2B30" w:rsidRPr="009B053A" w:rsidRDefault="006A7121">
            <w:pPr>
              <w:pStyle w:val="TAC"/>
            </w:pPr>
            <w:r w:rsidRPr="009B053A">
              <w:t>5</w:t>
            </w:r>
          </w:p>
        </w:tc>
        <w:tc>
          <w:tcPr>
            <w:tcW w:w="721" w:type="dxa"/>
            <w:shd w:val="clear" w:color="auto" w:fill="auto"/>
            <w:noWrap/>
            <w:vAlign w:val="center"/>
          </w:tcPr>
          <w:p w14:paraId="4201076E" w14:textId="77777777" w:rsidR="00AB2B30" w:rsidRPr="009B053A" w:rsidRDefault="006A7121">
            <w:pPr>
              <w:pStyle w:val="TAC"/>
            </w:pPr>
            <w:r w:rsidRPr="009B053A">
              <w:t>25</w:t>
            </w:r>
          </w:p>
        </w:tc>
        <w:tc>
          <w:tcPr>
            <w:tcW w:w="1314" w:type="dxa"/>
            <w:shd w:val="clear" w:color="auto" w:fill="auto"/>
            <w:noWrap/>
            <w:vAlign w:val="center"/>
          </w:tcPr>
          <w:p w14:paraId="3C86E05A" w14:textId="77777777" w:rsidR="00AB2B30" w:rsidRPr="009B053A" w:rsidRDefault="006A7121">
            <w:pPr>
              <w:pStyle w:val="TAC"/>
            </w:pPr>
            <w:r w:rsidRPr="009B053A">
              <w:t>2140</w:t>
            </w:r>
          </w:p>
        </w:tc>
        <w:tc>
          <w:tcPr>
            <w:tcW w:w="667" w:type="dxa"/>
            <w:shd w:val="clear" w:color="auto" w:fill="auto"/>
            <w:vAlign w:val="center"/>
          </w:tcPr>
          <w:p w14:paraId="1D59AAEC" w14:textId="77777777" w:rsidR="00AB2B30" w:rsidRPr="009B053A" w:rsidRDefault="006A7121">
            <w:pPr>
              <w:pStyle w:val="TAC"/>
              <w:rPr>
                <w:rFonts w:eastAsia="DengXian"/>
              </w:rPr>
            </w:pPr>
            <w:r w:rsidRPr="009B053A">
              <w:rPr>
                <w:rFonts w:eastAsia="Malgun Gothic"/>
              </w:rPr>
              <w:t>N/A</w:t>
            </w:r>
          </w:p>
        </w:tc>
        <w:tc>
          <w:tcPr>
            <w:tcW w:w="1328" w:type="dxa"/>
            <w:shd w:val="clear" w:color="auto" w:fill="auto"/>
            <w:vAlign w:val="center"/>
          </w:tcPr>
          <w:p w14:paraId="13FEEB7D" w14:textId="77777777" w:rsidR="00AB2B30" w:rsidRPr="009B053A" w:rsidRDefault="006A7121">
            <w:pPr>
              <w:pStyle w:val="TAC"/>
              <w:rPr>
                <w:rFonts w:eastAsia="DengXian"/>
              </w:rPr>
            </w:pPr>
            <w:r w:rsidRPr="009B053A">
              <w:rPr>
                <w:rFonts w:eastAsia="Malgun Gothic"/>
              </w:rPr>
              <w:t>N/A</w:t>
            </w:r>
          </w:p>
        </w:tc>
      </w:tr>
      <w:tr w:rsidR="00AB2B30" w:rsidRPr="009B053A" w14:paraId="1EF282B7" w14:textId="77777777" w:rsidTr="00D65F24">
        <w:trPr>
          <w:trHeight w:val="22"/>
          <w:jc w:val="center"/>
        </w:trPr>
        <w:tc>
          <w:tcPr>
            <w:tcW w:w="1928" w:type="dxa"/>
            <w:vMerge/>
            <w:shd w:val="clear" w:color="auto" w:fill="auto"/>
            <w:vAlign w:val="center"/>
          </w:tcPr>
          <w:p w14:paraId="5F3F44D8" w14:textId="77777777" w:rsidR="00AB2B30" w:rsidRPr="009B053A" w:rsidRDefault="00AB2B30">
            <w:pPr>
              <w:pStyle w:val="TAC"/>
            </w:pPr>
          </w:p>
        </w:tc>
        <w:tc>
          <w:tcPr>
            <w:tcW w:w="1146" w:type="dxa"/>
            <w:shd w:val="clear" w:color="auto" w:fill="auto"/>
            <w:vAlign w:val="center"/>
          </w:tcPr>
          <w:p w14:paraId="19410D5B" w14:textId="77777777" w:rsidR="00AB2B30" w:rsidRPr="009B053A" w:rsidRDefault="006A7121">
            <w:pPr>
              <w:pStyle w:val="TAC"/>
            </w:pPr>
            <w:r w:rsidRPr="009B053A">
              <w:t>n79</w:t>
            </w:r>
          </w:p>
        </w:tc>
        <w:tc>
          <w:tcPr>
            <w:tcW w:w="1481" w:type="dxa"/>
            <w:shd w:val="clear" w:color="auto" w:fill="auto"/>
            <w:noWrap/>
            <w:vAlign w:val="center"/>
          </w:tcPr>
          <w:p w14:paraId="6FAA0B56" w14:textId="77777777" w:rsidR="00AB2B30" w:rsidRPr="009B053A" w:rsidRDefault="006A7121">
            <w:pPr>
              <w:pStyle w:val="TAC"/>
            </w:pPr>
            <w:r w:rsidRPr="009B053A">
              <w:t>4670</w:t>
            </w:r>
          </w:p>
        </w:tc>
        <w:tc>
          <w:tcPr>
            <w:tcW w:w="779" w:type="dxa"/>
            <w:shd w:val="clear" w:color="auto" w:fill="auto"/>
            <w:noWrap/>
            <w:vAlign w:val="center"/>
          </w:tcPr>
          <w:p w14:paraId="6981D3AE" w14:textId="77777777" w:rsidR="00AB2B30" w:rsidRPr="009B053A" w:rsidRDefault="006A7121">
            <w:pPr>
              <w:pStyle w:val="TAC"/>
            </w:pPr>
            <w:r w:rsidRPr="009B053A">
              <w:t>40</w:t>
            </w:r>
          </w:p>
        </w:tc>
        <w:tc>
          <w:tcPr>
            <w:tcW w:w="721" w:type="dxa"/>
            <w:shd w:val="clear" w:color="auto" w:fill="auto"/>
            <w:noWrap/>
            <w:vAlign w:val="center"/>
          </w:tcPr>
          <w:p w14:paraId="34A2BAB7" w14:textId="77777777" w:rsidR="00AB2B30" w:rsidRPr="009B053A" w:rsidRDefault="006A7121">
            <w:pPr>
              <w:pStyle w:val="TAC"/>
            </w:pPr>
            <w:r w:rsidRPr="009B053A">
              <w:t>216</w:t>
            </w:r>
          </w:p>
        </w:tc>
        <w:tc>
          <w:tcPr>
            <w:tcW w:w="1314" w:type="dxa"/>
            <w:shd w:val="clear" w:color="auto" w:fill="auto"/>
            <w:noWrap/>
            <w:vAlign w:val="center"/>
          </w:tcPr>
          <w:p w14:paraId="61E1C5A9" w14:textId="77777777" w:rsidR="00AB2B30" w:rsidRPr="009B053A" w:rsidRDefault="006A7121">
            <w:pPr>
              <w:pStyle w:val="TAC"/>
            </w:pPr>
            <w:r w:rsidRPr="009B053A">
              <w:t>4670</w:t>
            </w:r>
          </w:p>
        </w:tc>
        <w:tc>
          <w:tcPr>
            <w:tcW w:w="667" w:type="dxa"/>
            <w:shd w:val="clear" w:color="auto" w:fill="auto"/>
            <w:vAlign w:val="center"/>
          </w:tcPr>
          <w:p w14:paraId="2D68D3AA" w14:textId="77777777" w:rsidR="00AB2B30" w:rsidRPr="009B053A" w:rsidRDefault="006A7121">
            <w:pPr>
              <w:pStyle w:val="TAC"/>
              <w:rPr>
                <w:rFonts w:eastAsia="DengXian"/>
              </w:rPr>
            </w:pPr>
            <w:r w:rsidRPr="009B053A">
              <w:rPr>
                <w:rFonts w:eastAsia="Malgun Gothic"/>
              </w:rPr>
              <w:t>N/A</w:t>
            </w:r>
          </w:p>
        </w:tc>
        <w:tc>
          <w:tcPr>
            <w:tcW w:w="1328" w:type="dxa"/>
            <w:shd w:val="clear" w:color="auto" w:fill="auto"/>
            <w:vAlign w:val="center"/>
          </w:tcPr>
          <w:p w14:paraId="298CF07C" w14:textId="77777777" w:rsidR="00AB2B30" w:rsidRPr="009B053A" w:rsidRDefault="006A7121">
            <w:pPr>
              <w:pStyle w:val="TAC"/>
              <w:rPr>
                <w:rFonts w:eastAsia="DengXian"/>
              </w:rPr>
            </w:pPr>
            <w:r w:rsidRPr="009B053A">
              <w:rPr>
                <w:rFonts w:eastAsia="Malgun Gothic"/>
              </w:rPr>
              <w:t>N/A</w:t>
            </w:r>
          </w:p>
        </w:tc>
      </w:tr>
      <w:tr w:rsidR="00AB2B30" w:rsidRPr="009B053A" w14:paraId="2562A886" w14:textId="77777777" w:rsidTr="00D65F24">
        <w:trPr>
          <w:trHeight w:val="22"/>
          <w:jc w:val="center"/>
        </w:trPr>
        <w:tc>
          <w:tcPr>
            <w:tcW w:w="1928" w:type="dxa"/>
            <w:vMerge/>
            <w:shd w:val="clear" w:color="auto" w:fill="auto"/>
            <w:vAlign w:val="center"/>
          </w:tcPr>
          <w:p w14:paraId="588D6CC3" w14:textId="77777777" w:rsidR="00AB2B30" w:rsidRPr="009B053A" w:rsidRDefault="00AB2B30">
            <w:pPr>
              <w:pStyle w:val="TAC"/>
            </w:pPr>
          </w:p>
        </w:tc>
        <w:tc>
          <w:tcPr>
            <w:tcW w:w="1146" w:type="dxa"/>
            <w:shd w:val="clear" w:color="auto" w:fill="auto"/>
            <w:vAlign w:val="center"/>
          </w:tcPr>
          <w:p w14:paraId="44925D37" w14:textId="77777777" w:rsidR="00AB2B30" w:rsidRPr="009B053A" w:rsidRDefault="006A7121">
            <w:pPr>
              <w:pStyle w:val="TAC"/>
            </w:pPr>
            <w:r w:rsidRPr="009B053A">
              <w:t>n78</w:t>
            </w:r>
          </w:p>
        </w:tc>
        <w:tc>
          <w:tcPr>
            <w:tcW w:w="1481" w:type="dxa"/>
            <w:shd w:val="clear" w:color="auto" w:fill="auto"/>
            <w:noWrap/>
            <w:vAlign w:val="center"/>
          </w:tcPr>
          <w:p w14:paraId="3E0EE1CB" w14:textId="77777777" w:rsidR="00AB2B30" w:rsidRPr="009B053A" w:rsidRDefault="006A7121">
            <w:pPr>
              <w:pStyle w:val="TAC"/>
            </w:pPr>
            <w:r w:rsidRPr="009B053A">
              <w:t>3490</w:t>
            </w:r>
          </w:p>
        </w:tc>
        <w:tc>
          <w:tcPr>
            <w:tcW w:w="779" w:type="dxa"/>
            <w:shd w:val="clear" w:color="auto" w:fill="auto"/>
            <w:noWrap/>
            <w:vAlign w:val="center"/>
          </w:tcPr>
          <w:p w14:paraId="5BF90847" w14:textId="77777777" w:rsidR="00AB2B30" w:rsidRPr="009B053A" w:rsidRDefault="006A7121">
            <w:pPr>
              <w:pStyle w:val="TAC"/>
            </w:pPr>
            <w:r w:rsidRPr="009B053A">
              <w:t>10</w:t>
            </w:r>
          </w:p>
        </w:tc>
        <w:tc>
          <w:tcPr>
            <w:tcW w:w="721" w:type="dxa"/>
            <w:shd w:val="clear" w:color="auto" w:fill="auto"/>
            <w:noWrap/>
            <w:vAlign w:val="center"/>
          </w:tcPr>
          <w:p w14:paraId="7BBF7C55" w14:textId="77777777" w:rsidR="00AB2B30" w:rsidRPr="009B053A" w:rsidRDefault="006A7121">
            <w:pPr>
              <w:pStyle w:val="TAC"/>
            </w:pPr>
            <w:r w:rsidRPr="009B053A">
              <w:t>50</w:t>
            </w:r>
          </w:p>
        </w:tc>
        <w:tc>
          <w:tcPr>
            <w:tcW w:w="1314" w:type="dxa"/>
            <w:shd w:val="clear" w:color="auto" w:fill="auto"/>
            <w:noWrap/>
            <w:vAlign w:val="center"/>
          </w:tcPr>
          <w:p w14:paraId="7C11C256" w14:textId="77777777" w:rsidR="00AB2B30" w:rsidRPr="009B053A" w:rsidRDefault="006A7121">
            <w:pPr>
              <w:pStyle w:val="TAC"/>
            </w:pPr>
            <w:r w:rsidRPr="009B053A">
              <w:t>3490</w:t>
            </w:r>
          </w:p>
        </w:tc>
        <w:tc>
          <w:tcPr>
            <w:tcW w:w="667" w:type="dxa"/>
            <w:shd w:val="clear" w:color="auto" w:fill="auto"/>
            <w:vAlign w:val="center"/>
          </w:tcPr>
          <w:p w14:paraId="50594804" w14:textId="77777777" w:rsidR="00AB2B30" w:rsidRPr="009B053A" w:rsidRDefault="006A7121">
            <w:pPr>
              <w:pStyle w:val="TAC"/>
              <w:rPr>
                <w:rFonts w:eastAsia="DengXian"/>
              </w:rPr>
            </w:pPr>
            <w:r w:rsidRPr="009B053A">
              <w:rPr>
                <w:rFonts w:eastAsia="Malgun Gothic"/>
              </w:rPr>
              <w:t>4.6</w:t>
            </w:r>
          </w:p>
        </w:tc>
        <w:tc>
          <w:tcPr>
            <w:tcW w:w="1328" w:type="dxa"/>
            <w:shd w:val="clear" w:color="auto" w:fill="auto"/>
            <w:vAlign w:val="center"/>
          </w:tcPr>
          <w:p w14:paraId="0C2C9527" w14:textId="77777777" w:rsidR="00AB2B30" w:rsidRPr="009B053A" w:rsidRDefault="006A7121">
            <w:pPr>
              <w:pStyle w:val="TAC"/>
              <w:rPr>
                <w:rFonts w:eastAsia="DengXian"/>
              </w:rPr>
            </w:pPr>
            <w:r w:rsidRPr="009B053A">
              <w:rPr>
                <w:rFonts w:eastAsia="Malgun Gothic"/>
              </w:rPr>
              <w:t>IMD5</w:t>
            </w:r>
          </w:p>
        </w:tc>
      </w:tr>
      <w:tr w:rsidR="00AB2B30" w:rsidRPr="009B053A" w14:paraId="756CAB17" w14:textId="77777777" w:rsidTr="00D65F24">
        <w:trPr>
          <w:trHeight w:val="22"/>
          <w:jc w:val="center"/>
        </w:trPr>
        <w:tc>
          <w:tcPr>
            <w:tcW w:w="1928" w:type="dxa"/>
            <w:vMerge w:val="restart"/>
            <w:shd w:val="clear" w:color="auto" w:fill="auto"/>
            <w:vAlign w:val="center"/>
          </w:tcPr>
          <w:p w14:paraId="54E7EEBA" w14:textId="77777777" w:rsidR="00AB2B30" w:rsidRPr="009B053A" w:rsidRDefault="006A7121">
            <w:pPr>
              <w:pStyle w:val="TAC"/>
              <w:rPr>
                <w:rFonts w:cs="Arial"/>
              </w:rPr>
            </w:pPr>
            <w:r w:rsidRPr="009B053A">
              <w:t>DC_2A-12A_n66A</w:t>
            </w:r>
          </w:p>
        </w:tc>
        <w:tc>
          <w:tcPr>
            <w:tcW w:w="1146" w:type="dxa"/>
            <w:shd w:val="clear" w:color="auto" w:fill="auto"/>
            <w:vAlign w:val="center"/>
          </w:tcPr>
          <w:p w14:paraId="60BE2B70" w14:textId="77777777" w:rsidR="00AB2B30" w:rsidRPr="009B053A" w:rsidRDefault="006A7121">
            <w:pPr>
              <w:pStyle w:val="TAC"/>
            </w:pPr>
            <w:r w:rsidRPr="009B053A">
              <w:rPr>
                <w:lang w:eastAsia="ko-KR"/>
              </w:rPr>
              <w:t>2</w:t>
            </w:r>
          </w:p>
        </w:tc>
        <w:tc>
          <w:tcPr>
            <w:tcW w:w="1481" w:type="dxa"/>
            <w:shd w:val="clear" w:color="auto" w:fill="auto"/>
            <w:noWrap/>
            <w:vAlign w:val="center"/>
          </w:tcPr>
          <w:p w14:paraId="7A9547AB" w14:textId="77777777" w:rsidR="00AB2B30" w:rsidRPr="009B053A" w:rsidRDefault="006A7121">
            <w:pPr>
              <w:pStyle w:val="TAC"/>
            </w:pPr>
            <w:r w:rsidRPr="009B053A">
              <w:rPr>
                <w:lang w:eastAsia="ko-KR"/>
              </w:rPr>
              <w:t>N/A</w:t>
            </w:r>
          </w:p>
        </w:tc>
        <w:tc>
          <w:tcPr>
            <w:tcW w:w="779" w:type="dxa"/>
            <w:shd w:val="clear" w:color="auto" w:fill="auto"/>
            <w:noWrap/>
            <w:vAlign w:val="center"/>
          </w:tcPr>
          <w:p w14:paraId="4BEB5F1C" w14:textId="77777777" w:rsidR="00AB2B30" w:rsidRPr="009B053A" w:rsidRDefault="006A7121">
            <w:pPr>
              <w:pStyle w:val="TAC"/>
              <w:rPr>
                <w:rFonts w:cs="Arial"/>
              </w:rPr>
            </w:pPr>
            <w:r w:rsidRPr="009B053A">
              <w:rPr>
                <w:lang w:eastAsia="ko-KR"/>
              </w:rPr>
              <w:t>N/A</w:t>
            </w:r>
          </w:p>
        </w:tc>
        <w:tc>
          <w:tcPr>
            <w:tcW w:w="721" w:type="dxa"/>
            <w:shd w:val="clear" w:color="auto" w:fill="auto"/>
            <w:noWrap/>
            <w:vAlign w:val="center"/>
          </w:tcPr>
          <w:p w14:paraId="1FAC95E8" w14:textId="77777777" w:rsidR="00AB2B30" w:rsidRPr="009B053A" w:rsidRDefault="006A7121">
            <w:pPr>
              <w:pStyle w:val="TAC"/>
              <w:rPr>
                <w:rFonts w:cs="Arial"/>
              </w:rPr>
            </w:pPr>
            <w:r w:rsidRPr="009B053A">
              <w:rPr>
                <w:lang w:eastAsia="ko-KR"/>
              </w:rPr>
              <w:t>N/A</w:t>
            </w:r>
          </w:p>
        </w:tc>
        <w:tc>
          <w:tcPr>
            <w:tcW w:w="1314" w:type="dxa"/>
            <w:shd w:val="clear" w:color="auto" w:fill="auto"/>
            <w:noWrap/>
            <w:vAlign w:val="center"/>
          </w:tcPr>
          <w:p w14:paraId="3AFFABDD" w14:textId="77777777" w:rsidR="00AB2B30" w:rsidRPr="009B053A" w:rsidRDefault="006A7121">
            <w:pPr>
              <w:pStyle w:val="TAC"/>
              <w:rPr>
                <w:rFonts w:cs="Arial"/>
              </w:rPr>
            </w:pPr>
            <w:r w:rsidRPr="009B053A">
              <w:rPr>
                <w:lang w:eastAsia="ko-KR"/>
              </w:rPr>
              <w:t>N/A</w:t>
            </w:r>
          </w:p>
        </w:tc>
        <w:tc>
          <w:tcPr>
            <w:tcW w:w="667" w:type="dxa"/>
            <w:shd w:val="clear" w:color="auto" w:fill="auto"/>
            <w:vAlign w:val="center"/>
          </w:tcPr>
          <w:p w14:paraId="7D711B2B" w14:textId="77777777" w:rsidR="00AB2B30" w:rsidRPr="009B053A" w:rsidRDefault="006A7121">
            <w:pPr>
              <w:pStyle w:val="TAC"/>
            </w:pPr>
            <w:r w:rsidRPr="009B053A">
              <w:rPr>
                <w:lang w:eastAsia="ko-KR"/>
              </w:rPr>
              <w:t>N/A</w:t>
            </w:r>
          </w:p>
        </w:tc>
        <w:tc>
          <w:tcPr>
            <w:tcW w:w="1328" w:type="dxa"/>
            <w:shd w:val="clear" w:color="auto" w:fill="auto"/>
            <w:vAlign w:val="center"/>
          </w:tcPr>
          <w:p w14:paraId="772C314F" w14:textId="77777777" w:rsidR="00AB2B30" w:rsidRPr="009B053A" w:rsidRDefault="006A7121">
            <w:pPr>
              <w:pStyle w:val="TAC"/>
            </w:pPr>
            <w:r w:rsidRPr="009B053A">
              <w:rPr>
                <w:lang w:eastAsia="ko-KR"/>
              </w:rPr>
              <w:t>IMD4</w:t>
            </w:r>
          </w:p>
        </w:tc>
      </w:tr>
      <w:tr w:rsidR="00AB2B30" w:rsidRPr="009B053A" w14:paraId="4281C4D4" w14:textId="77777777" w:rsidTr="00D65F24">
        <w:trPr>
          <w:trHeight w:val="22"/>
          <w:jc w:val="center"/>
        </w:trPr>
        <w:tc>
          <w:tcPr>
            <w:tcW w:w="1928" w:type="dxa"/>
            <w:vMerge/>
            <w:shd w:val="clear" w:color="auto" w:fill="auto"/>
            <w:vAlign w:val="center"/>
          </w:tcPr>
          <w:p w14:paraId="64EC9A3F" w14:textId="77777777" w:rsidR="00AB2B30" w:rsidRPr="009B053A" w:rsidRDefault="00AB2B30">
            <w:pPr>
              <w:pStyle w:val="TAC"/>
              <w:rPr>
                <w:rFonts w:cs="Arial"/>
              </w:rPr>
            </w:pPr>
          </w:p>
        </w:tc>
        <w:tc>
          <w:tcPr>
            <w:tcW w:w="1146" w:type="dxa"/>
            <w:shd w:val="clear" w:color="auto" w:fill="auto"/>
            <w:vAlign w:val="center"/>
          </w:tcPr>
          <w:p w14:paraId="63E65DB1" w14:textId="77777777" w:rsidR="00AB2B30" w:rsidRPr="009B053A" w:rsidRDefault="006A7121">
            <w:pPr>
              <w:pStyle w:val="TAC"/>
            </w:pPr>
            <w:r w:rsidRPr="009B053A">
              <w:rPr>
                <w:lang w:eastAsia="ko-KR"/>
              </w:rPr>
              <w:t>12</w:t>
            </w:r>
          </w:p>
        </w:tc>
        <w:tc>
          <w:tcPr>
            <w:tcW w:w="1481" w:type="dxa"/>
            <w:shd w:val="clear" w:color="auto" w:fill="auto"/>
            <w:noWrap/>
          </w:tcPr>
          <w:p w14:paraId="17A54457" w14:textId="77777777" w:rsidR="00AB2B30" w:rsidRPr="009B053A" w:rsidRDefault="006A7121">
            <w:pPr>
              <w:pStyle w:val="TAC"/>
            </w:pPr>
            <w:r w:rsidRPr="009B053A">
              <w:rPr>
                <w:lang w:eastAsia="ko-KR"/>
              </w:rPr>
              <w:t>N/A</w:t>
            </w:r>
          </w:p>
        </w:tc>
        <w:tc>
          <w:tcPr>
            <w:tcW w:w="779" w:type="dxa"/>
            <w:shd w:val="clear" w:color="auto" w:fill="auto"/>
            <w:noWrap/>
          </w:tcPr>
          <w:p w14:paraId="3A3B8CCE" w14:textId="77777777" w:rsidR="00AB2B30" w:rsidRPr="009B053A" w:rsidRDefault="006A7121">
            <w:pPr>
              <w:pStyle w:val="TAC"/>
              <w:rPr>
                <w:rFonts w:cs="Arial"/>
              </w:rPr>
            </w:pPr>
            <w:r w:rsidRPr="009B053A">
              <w:rPr>
                <w:lang w:eastAsia="ko-KR"/>
              </w:rPr>
              <w:t>N/A</w:t>
            </w:r>
          </w:p>
        </w:tc>
        <w:tc>
          <w:tcPr>
            <w:tcW w:w="721" w:type="dxa"/>
            <w:shd w:val="clear" w:color="auto" w:fill="auto"/>
            <w:noWrap/>
          </w:tcPr>
          <w:p w14:paraId="19959474" w14:textId="77777777" w:rsidR="00AB2B30" w:rsidRPr="009B053A" w:rsidRDefault="006A7121">
            <w:pPr>
              <w:pStyle w:val="TAC"/>
              <w:rPr>
                <w:rFonts w:cs="Arial"/>
              </w:rPr>
            </w:pPr>
            <w:r w:rsidRPr="009B053A">
              <w:rPr>
                <w:lang w:eastAsia="ko-KR"/>
              </w:rPr>
              <w:t>N/A</w:t>
            </w:r>
          </w:p>
        </w:tc>
        <w:tc>
          <w:tcPr>
            <w:tcW w:w="1314" w:type="dxa"/>
            <w:shd w:val="clear" w:color="auto" w:fill="auto"/>
            <w:noWrap/>
          </w:tcPr>
          <w:p w14:paraId="1A6CE2E9" w14:textId="77777777" w:rsidR="00AB2B30" w:rsidRPr="009B053A" w:rsidRDefault="006A7121">
            <w:pPr>
              <w:pStyle w:val="TAC"/>
              <w:rPr>
                <w:rFonts w:cs="Arial"/>
              </w:rPr>
            </w:pPr>
            <w:r w:rsidRPr="009B053A">
              <w:rPr>
                <w:lang w:eastAsia="ko-KR"/>
              </w:rPr>
              <w:t>N/A</w:t>
            </w:r>
          </w:p>
        </w:tc>
        <w:tc>
          <w:tcPr>
            <w:tcW w:w="667" w:type="dxa"/>
            <w:shd w:val="clear" w:color="auto" w:fill="auto"/>
          </w:tcPr>
          <w:p w14:paraId="5E49C408" w14:textId="77777777" w:rsidR="00AB2B30" w:rsidRPr="009B053A" w:rsidRDefault="006A7121">
            <w:pPr>
              <w:pStyle w:val="TAC"/>
            </w:pPr>
            <w:r w:rsidRPr="009B053A">
              <w:rPr>
                <w:lang w:eastAsia="ko-KR"/>
              </w:rPr>
              <w:t>N/A</w:t>
            </w:r>
          </w:p>
        </w:tc>
        <w:tc>
          <w:tcPr>
            <w:tcW w:w="1328" w:type="dxa"/>
            <w:shd w:val="clear" w:color="auto" w:fill="auto"/>
          </w:tcPr>
          <w:p w14:paraId="4EF25A5F" w14:textId="77777777" w:rsidR="00AB2B30" w:rsidRPr="009B053A" w:rsidRDefault="006A7121">
            <w:pPr>
              <w:pStyle w:val="TAC"/>
            </w:pPr>
            <w:r w:rsidRPr="009B053A">
              <w:rPr>
                <w:lang w:eastAsia="ko-KR"/>
              </w:rPr>
              <w:t>N/A</w:t>
            </w:r>
          </w:p>
        </w:tc>
      </w:tr>
      <w:tr w:rsidR="00AB2B30" w:rsidRPr="009B053A" w14:paraId="6702E20E" w14:textId="77777777" w:rsidTr="00D65F24">
        <w:trPr>
          <w:trHeight w:val="22"/>
          <w:jc w:val="center"/>
        </w:trPr>
        <w:tc>
          <w:tcPr>
            <w:tcW w:w="1928" w:type="dxa"/>
            <w:vMerge/>
            <w:shd w:val="clear" w:color="auto" w:fill="auto"/>
            <w:vAlign w:val="center"/>
          </w:tcPr>
          <w:p w14:paraId="0768DC73" w14:textId="77777777" w:rsidR="00AB2B30" w:rsidRPr="009B053A" w:rsidRDefault="00AB2B30">
            <w:pPr>
              <w:pStyle w:val="TAC"/>
              <w:rPr>
                <w:rFonts w:cs="Arial"/>
              </w:rPr>
            </w:pPr>
          </w:p>
        </w:tc>
        <w:tc>
          <w:tcPr>
            <w:tcW w:w="1146" w:type="dxa"/>
            <w:shd w:val="clear" w:color="auto" w:fill="auto"/>
            <w:vAlign w:val="center"/>
          </w:tcPr>
          <w:p w14:paraId="5CDDDCAD" w14:textId="77777777" w:rsidR="00AB2B30" w:rsidRPr="009B053A" w:rsidRDefault="006A7121">
            <w:pPr>
              <w:pStyle w:val="TAC"/>
            </w:pPr>
            <w:r w:rsidRPr="009B053A">
              <w:rPr>
                <w:lang w:eastAsia="ko-KR"/>
              </w:rPr>
              <w:t>n66</w:t>
            </w:r>
          </w:p>
        </w:tc>
        <w:tc>
          <w:tcPr>
            <w:tcW w:w="1481" w:type="dxa"/>
            <w:shd w:val="clear" w:color="auto" w:fill="auto"/>
            <w:noWrap/>
          </w:tcPr>
          <w:p w14:paraId="4667BBD4" w14:textId="77777777" w:rsidR="00AB2B30" w:rsidRPr="009B053A" w:rsidRDefault="006A7121">
            <w:pPr>
              <w:pStyle w:val="TAC"/>
            </w:pPr>
            <w:r w:rsidRPr="009B053A">
              <w:rPr>
                <w:lang w:eastAsia="ko-KR"/>
              </w:rPr>
              <w:t>N/A</w:t>
            </w:r>
          </w:p>
        </w:tc>
        <w:tc>
          <w:tcPr>
            <w:tcW w:w="779" w:type="dxa"/>
            <w:shd w:val="clear" w:color="auto" w:fill="auto"/>
            <w:noWrap/>
          </w:tcPr>
          <w:p w14:paraId="149D8BD6" w14:textId="77777777" w:rsidR="00AB2B30" w:rsidRPr="009B053A" w:rsidRDefault="006A7121">
            <w:pPr>
              <w:pStyle w:val="TAC"/>
              <w:rPr>
                <w:rFonts w:cs="Arial"/>
              </w:rPr>
            </w:pPr>
            <w:r w:rsidRPr="009B053A">
              <w:rPr>
                <w:lang w:eastAsia="ko-KR"/>
              </w:rPr>
              <w:t>N/A</w:t>
            </w:r>
          </w:p>
        </w:tc>
        <w:tc>
          <w:tcPr>
            <w:tcW w:w="721" w:type="dxa"/>
            <w:shd w:val="clear" w:color="auto" w:fill="auto"/>
            <w:noWrap/>
          </w:tcPr>
          <w:p w14:paraId="7B0A3FB8" w14:textId="77777777" w:rsidR="00AB2B30" w:rsidRPr="009B053A" w:rsidRDefault="006A7121">
            <w:pPr>
              <w:pStyle w:val="TAC"/>
              <w:rPr>
                <w:rFonts w:cs="Arial"/>
              </w:rPr>
            </w:pPr>
            <w:r w:rsidRPr="009B053A">
              <w:rPr>
                <w:lang w:eastAsia="ko-KR"/>
              </w:rPr>
              <w:t>N/A</w:t>
            </w:r>
          </w:p>
        </w:tc>
        <w:tc>
          <w:tcPr>
            <w:tcW w:w="1314" w:type="dxa"/>
            <w:shd w:val="clear" w:color="auto" w:fill="auto"/>
            <w:noWrap/>
          </w:tcPr>
          <w:p w14:paraId="533B71C6" w14:textId="77777777" w:rsidR="00AB2B30" w:rsidRPr="009B053A" w:rsidRDefault="006A7121">
            <w:pPr>
              <w:pStyle w:val="TAC"/>
              <w:rPr>
                <w:rFonts w:cs="Arial"/>
              </w:rPr>
            </w:pPr>
            <w:r w:rsidRPr="009B053A">
              <w:rPr>
                <w:lang w:eastAsia="ko-KR"/>
              </w:rPr>
              <w:t>N/A</w:t>
            </w:r>
          </w:p>
        </w:tc>
        <w:tc>
          <w:tcPr>
            <w:tcW w:w="667" w:type="dxa"/>
            <w:shd w:val="clear" w:color="auto" w:fill="auto"/>
          </w:tcPr>
          <w:p w14:paraId="2A88A38E" w14:textId="77777777" w:rsidR="00AB2B30" w:rsidRPr="009B053A" w:rsidRDefault="006A7121">
            <w:pPr>
              <w:pStyle w:val="TAC"/>
            </w:pPr>
            <w:r w:rsidRPr="009B053A">
              <w:rPr>
                <w:lang w:eastAsia="ko-KR"/>
              </w:rPr>
              <w:t>N/A</w:t>
            </w:r>
          </w:p>
        </w:tc>
        <w:tc>
          <w:tcPr>
            <w:tcW w:w="1328" w:type="dxa"/>
            <w:shd w:val="clear" w:color="auto" w:fill="auto"/>
          </w:tcPr>
          <w:p w14:paraId="56F74445" w14:textId="77777777" w:rsidR="00AB2B30" w:rsidRPr="009B053A" w:rsidRDefault="006A7121">
            <w:pPr>
              <w:pStyle w:val="TAC"/>
            </w:pPr>
            <w:r w:rsidRPr="009B053A">
              <w:rPr>
                <w:lang w:eastAsia="ko-KR"/>
              </w:rPr>
              <w:t>N/A</w:t>
            </w:r>
          </w:p>
        </w:tc>
      </w:tr>
      <w:tr w:rsidR="00AB2B30" w:rsidRPr="009B053A" w14:paraId="06DE400D" w14:textId="77777777" w:rsidTr="00D65F24">
        <w:trPr>
          <w:trHeight w:val="22"/>
          <w:jc w:val="center"/>
        </w:trPr>
        <w:tc>
          <w:tcPr>
            <w:tcW w:w="1928" w:type="dxa"/>
            <w:vMerge w:val="restart"/>
            <w:shd w:val="clear" w:color="auto" w:fill="auto"/>
            <w:vAlign w:val="center"/>
          </w:tcPr>
          <w:p w14:paraId="74A72EDD" w14:textId="77777777" w:rsidR="00AB2B30" w:rsidRPr="009B053A" w:rsidRDefault="006A7121">
            <w:pPr>
              <w:pStyle w:val="TAC"/>
            </w:pPr>
            <w:r w:rsidRPr="009B053A">
              <w:rPr>
                <w:rFonts w:cs="Arial"/>
              </w:rPr>
              <w:t>DC_2A-14A_n66A</w:t>
            </w:r>
          </w:p>
        </w:tc>
        <w:tc>
          <w:tcPr>
            <w:tcW w:w="1146" w:type="dxa"/>
            <w:shd w:val="clear" w:color="auto" w:fill="auto"/>
            <w:vAlign w:val="center"/>
          </w:tcPr>
          <w:p w14:paraId="4CBDD72F" w14:textId="77777777" w:rsidR="00AB2B30" w:rsidRPr="009B053A" w:rsidRDefault="006A7121">
            <w:pPr>
              <w:pStyle w:val="TAC"/>
            </w:pPr>
            <w:r w:rsidRPr="009B053A">
              <w:t>2</w:t>
            </w:r>
          </w:p>
        </w:tc>
        <w:tc>
          <w:tcPr>
            <w:tcW w:w="1481" w:type="dxa"/>
            <w:shd w:val="clear" w:color="auto" w:fill="auto"/>
            <w:noWrap/>
            <w:vAlign w:val="center"/>
          </w:tcPr>
          <w:p w14:paraId="29F50C81" w14:textId="77777777" w:rsidR="00AB2B30" w:rsidRPr="009B053A" w:rsidRDefault="006A7121">
            <w:pPr>
              <w:pStyle w:val="TAC"/>
            </w:pPr>
            <w:r w:rsidRPr="009B053A">
              <w:t>1874</w:t>
            </w:r>
          </w:p>
        </w:tc>
        <w:tc>
          <w:tcPr>
            <w:tcW w:w="779" w:type="dxa"/>
            <w:shd w:val="clear" w:color="auto" w:fill="auto"/>
            <w:noWrap/>
            <w:vAlign w:val="center"/>
          </w:tcPr>
          <w:p w14:paraId="38ED6FF4" w14:textId="77777777" w:rsidR="00AB2B30" w:rsidRPr="009B053A" w:rsidRDefault="006A7121">
            <w:pPr>
              <w:pStyle w:val="TAC"/>
            </w:pPr>
            <w:r w:rsidRPr="009B053A">
              <w:rPr>
                <w:rFonts w:cs="Arial"/>
              </w:rPr>
              <w:t>5</w:t>
            </w:r>
          </w:p>
        </w:tc>
        <w:tc>
          <w:tcPr>
            <w:tcW w:w="721" w:type="dxa"/>
            <w:shd w:val="clear" w:color="auto" w:fill="auto"/>
            <w:noWrap/>
            <w:vAlign w:val="center"/>
          </w:tcPr>
          <w:p w14:paraId="07ECBB3C" w14:textId="77777777" w:rsidR="00AB2B30" w:rsidRPr="009B053A" w:rsidRDefault="006A7121">
            <w:pPr>
              <w:pStyle w:val="TAC"/>
            </w:pPr>
            <w:r w:rsidRPr="009B053A">
              <w:rPr>
                <w:rFonts w:cs="Arial"/>
              </w:rPr>
              <w:t>25</w:t>
            </w:r>
          </w:p>
        </w:tc>
        <w:tc>
          <w:tcPr>
            <w:tcW w:w="1314" w:type="dxa"/>
            <w:shd w:val="clear" w:color="auto" w:fill="auto"/>
            <w:noWrap/>
            <w:vAlign w:val="center"/>
          </w:tcPr>
          <w:p w14:paraId="1FD7AD3D" w14:textId="77777777" w:rsidR="00AB2B30" w:rsidRPr="009B053A" w:rsidRDefault="006A7121">
            <w:pPr>
              <w:pStyle w:val="TAC"/>
            </w:pPr>
            <w:r w:rsidRPr="009B053A">
              <w:rPr>
                <w:rFonts w:cs="Arial"/>
              </w:rPr>
              <w:t>1954</w:t>
            </w:r>
          </w:p>
        </w:tc>
        <w:tc>
          <w:tcPr>
            <w:tcW w:w="667" w:type="dxa"/>
            <w:shd w:val="clear" w:color="auto" w:fill="auto"/>
            <w:vAlign w:val="center"/>
          </w:tcPr>
          <w:p w14:paraId="301DB8BB" w14:textId="77777777" w:rsidR="00AB2B30" w:rsidRPr="009B053A" w:rsidRDefault="006A7121">
            <w:pPr>
              <w:pStyle w:val="TAC"/>
              <w:rPr>
                <w:rFonts w:eastAsia="Malgun Gothic"/>
              </w:rPr>
            </w:pPr>
            <w:r w:rsidRPr="009B053A">
              <w:t>7.2</w:t>
            </w:r>
          </w:p>
        </w:tc>
        <w:tc>
          <w:tcPr>
            <w:tcW w:w="1328" w:type="dxa"/>
            <w:shd w:val="clear" w:color="auto" w:fill="auto"/>
            <w:vAlign w:val="center"/>
          </w:tcPr>
          <w:p w14:paraId="7F44A0EA" w14:textId="77777777" w:rsidR="00AB2B30" w:rsidRPr="009B053A" w:rsidRDefault="006A7121">
            <w:pPr>
              <w:pStyle w:val="TAC"/>
              <w:rPr>
                <w:rFonts w:eastAsia="Malgun Gothic"/>
              </w:rPr>
            </w:pPr>
            <w:r w:rsidRPr="009B053A">
              <w:t>IMD4</w:t>
            </w:r>
          </w:p>
        </w:tc>
      </w:tr>
      <w:tr w:rsidR="00AB2B30" w:rsidRPr="009B053A" w14:paraId="560657D7" w14:textId="77777777" w:rsidTr="00D65F24">
        <w:trPr>
          <w:trHeight w:val="22"/>
          <w:jc w:val="center"/>
        </w:trPr>
        <w:tc>
          <w:tcPr>
            <w:tcW w:w="1928" w:type="dxa"/>
            <w:vMerge/>
            <w:shd w:val="clear" w:color="auto" w:fill="auto"/>
            <w:vAlign w:val="center"/>
          </w:tcPr>
          <w:p w14:paraId="174BDCC3" w14:textId="77777777" w:rsidR="00AB2B30" w:rsidRPr="009B053A" w:rsidRDefault="00AB2B30">
            <w:pPr>
              <w:pStyle w:val="TAC"/>
            </w:pPr>
          </w:p>
        </w:tc>
        <w:tc>
          <w:tcPr>
            <w:tcW w:w="1146" w:type="dxa"/>
            <w:shd w:val="clear" w:color="auto" w:fill="auto"/>
            <w:vAlign w:val="center"/>
          </w:tcPr>
          <w:p w14:paraId="5460D47E" w14:textId="77777777" w:rsidR="00AB2B30" w:rsidRPr="009B053A" w:rsidRDefault="006A7121">
            <w:pPr>
              <w:pStyle w:val="TAC"/>
            </w:pPr>
            <w:r w:rsidRPr="009B053A">
              <w:t>14</w:t>
            </w:r>
          </w:p>
        </w:tc>
        <w:tc>
          <w:tcPr>
            <w:tcW w:w="1481" w:type="dxa"/>
            <w:shd w:val="clear" w:color="auto" w:fill="auto"/>
            <w:noWrap/>
            <w:vAlign w:val="center"/>
          </w:tcPr>
          <w:p w14:paraId="21C4D3B2" w14:textId="77777777" w:rsidR="00AB2B30" w:rsidRPr="009B053A" w:rsidRDefault="006A7121">
            <w:pPr>
              <w:pStyle w:val="TAC"/>
            </w:pPr>
            <w:r w:rsidRPr="009B053A">
              <w:rPr>
                <w:rFonts w:cs="Arial"/>
              </w:rPr>
              <w:t>793</w:t>
            </w:r>
          </w:p>
        </w:tc>
        <w:tc>
          <w:tcPr>
            <w:tcW w:w="779" w:type="dxa"/>
            <w:shd w:val="clear" w:color="auto" w:fill="auto"/>
            <w:noWrap/>
            <w:vAlign w:val="center"/>
          </w:tcPr>
          <w:p w14:paraId="16FA190D" w14:textId="77777777" w:rsidR="00AB2B30" w:rsidRPr="009B053A" w:rsidRDefault="006A7121">
            <w:pPr>
              <w:pStyle w:val="TAC"/>
            </w:pPr>
            <w:r w:rsidRPr="009B053A">
              <w:rPr>
                <w:rFonts w:cs="Arial"/>
              </w:rPr>
              <w:t>5</w:t>
            </w:r>
          </w:p>
        </w:tc>
        <w:tc>
          <w:tcPr>
            <w:tcW w:w="721" w:type="dxa"/>
            <w:shd w:val="clear" w:color="auto" w:fill="auto"/>
            <w:noWrap/>
            <w:vAlign w:val="center"/>
          </w:tcPr>
          <w:p w14:paraId="139FC2D8" w14:textId="77777777" w:rsidR="00AB2B30" w:rsidRPr="009B053A" w:rsidRDefault="006A7121">
            <w:pPr>
              <w:pStyle w:val="TAC"/>
            </w:pPr>
            <w:r w:rsidRPr="009B053A">
              <w:rPr>
                <w:rFonts w:cs="Arial"/>
              </w:rPr>
              <w:t>25</w:t>
            </w:r>
          </w:p>
        </w:tc>
        <w:tc>
          <w:tcPr>
            <w:tcW w:w="1314" w:type="dxa"/>
            <w:shd w:val="clear" w:color="auto" w:fill="auto"/>
            <w:noWrap/>
            <w:vAlign w:val="center"/>
          </w:tcPr>
          <w:p w14:paraId="73029801" w14:textId="77777777" w:rsidR="00AB2B30" w:rsidRPr="009B053A" w:rsidRDefault="006A7121">
            <w:pPr>
              <w:pStyle w:val="TAC"/>
            </w:pPr>
            <w:r w:rsidRPr="009B053A">
              <w:t>763</w:t>
            </w:r>
          </w:p>
        </w:tc>
        <w:tc>
          <w:tcPr>
            <w:tcW w:w="667" w:type="dxa"/>
            <w:shd w:val="clear" w:color="auto" w:fill="auto"/>
            <w:vAlign w:val="center"/>
          </w:tcPr>
          <w:p w14:paraId="458E5FC4"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01FCB05C" w14:textId="77777777" w:rsidR="00AB2B30" w:rsidRPr="009B053A" w:rsidRDefault="006A7121">
            <w:pPr>
              <w:pStyle w:val="TAC"/>
              <w:rPr>
                <w:rFonts w:eastAsia="Malgun Gothic"/>
              </w:rPr>
            </w:pPr>
            <w:r w:rsidRPr="009B053A">
              <w:t>N/A</w:t>
            </w:r>
          </w:p>
        </w:tc>
      </w:tr>
      <w:tr w:rsidR="00AB2B30" w:rsidRPr="009B053A" w14:paraId="3E78B606" w14:textId="77777777" w:rsidTr="00D65F24">
        <w:trPr>
          <w:trHeight w:val="22"/>
          <w:jc w:val="center"/>
        </w:trPr>
        <w:tc>
          <w:tcPr>
            <w:tcW w:w="1928" w:type="dxa"/>
            <w:vMerge/>
            <w:shd w:val="clear" w:color="auto" w:fill="auto"/>
            <w:vAlign w:val="center"/>
          </w:tcPr>
          <w:p w14:paraId="4C64C992" w14:textId="77777777" w:rsidR="00AB2B30" w:rsidRPr="009B053A" w:rsidRDefault="00AB2B30">
            <w:pPr>
              <w:pStyle w:val="TAC"/>
            </w:pPr>
          </w:p>
        </w:tc>
        <w:tc>
          <w:tcPr>
            <w:tcW w:w="1146" w:type="dxa"/>
            <w:shd w:val="clear" w:color="auto" w:fill="auto"/>
            <w:vAlign w:val="center"/>
          </w:tcPr>
          <w:p w14:paraId="5195B730" w14:textId="77777777" w:rsidR="00AB2B30" w:rsidRPr="009B053A" w:rsidRDefault="006A7121">
            <w:pPr>
              <w:pStyle w:val="TAC"/>
            </w:pPr>
            <w:r w:rsidRPr="009B053A">
              <w:t>66</w:t>
            </w:r>
          </w:p>
        </w:tc>
        <w:tc>
          <w:tcPr>
            <w:tcW w:w="1481" w:type="dxa"/>
            <w:shd w:val="clear" w:color="auto" w:fill="auto"/>
            <w:noWrap/>
            <w:vAlign w:val="center"/>
          </w:tcPr>
          <w:p w14:paraId="77A17B69" w14:textId="77777777" w:rsidR="00AB2B30" w:rsidRPr="009B053A" w:rsidRDefault="006A7121">
            <w:pPr>
              <w:pStyle w:val="TAC"/>
            </w:pPr>
            <w:r w:rsidRPr="009B053A">
              <w:rPr>
                <w:rFonts w:cs="Arial"/>
              </w:rPr>
              <w:t>1770</w:t>
            </w:r>
          </w:p>
        </w:tc>
        <w:tc>
          <w:tcPr>
            <w:tcW w:w="779" w:type="dxa"/>
            <w:shd w:val="clear" w:color="auto" w:fill="auto"/>
            <w:noWrap/>
            <w:vAlign w:val="center"/>
          </w:tcPr>
          <w:p w14:paraId="09085639" w14:textId="77777777" w:rsidR="00AB2B30" w:rsidRPr="009B053A" w:rsidRDefault="006A7121">
            <w:pPr>
              <w:pStyle w:val="TAC"/>
            </w:pPr>
            <w:r w:rsidRPr="009B053A">
              <w:rPr>
                <w:rFonts w:cs="Arial"/>
              </w:rPr>
              <w:t>5</w:t>
            </w:r>
          </w:p>
        </w:tc>
        <w:tc>
          <w:tcPr>
            <w:tcW w:w="721" w:type="dxa"/>
            <w:shd w:val="clear" w:color="auto" w:fill="auto"/>
            <w:noWrap/>
            <w:vAlign w:val="center"/>
          </w:tcPr>
          <w:p w14:paraId="1FE06B8D" w14:textId="77777777" w:rsidR="00AB2B30" w:rsidRPr="009B053A" w:rsidRDefault="006A7121">
            <w:pPr>
              <w:pStyle w:val="TAC"/>
            </w:pPr>
            <w:r w:rsidRPr="009B053A">
              <w:rPr>
                <w:rFonts w:cs="Arial"/>
              </w:rPr>
              <w:t>25</w:t>
            </w:r>
          </w:p>
        </w:tc>
        <w:tc>
          <w:tcPr>
            <w:tcW w:w="1314" w:type="dxa"/>
            <w:shd w:val="clear" w:color="auto" w:fill="auto"/>
            <w:noWrap/>
            <w:vAlign w:val="center"/>
          </w:tcPr>
          <w:p w14:paraId="7F8AC574" w14:textId="77777777" w:rsidR="00AB2B30" w:rsidRPr="009B053A" w:rsidRDefault="006A7121">
            <w:pPr>
              <w:pStyle w:val="TAC"/>
            </w:pPr>
            <w:r w:rsidRPr="009B053A">
              <w:t>2170</w:t>
            </w:r>
          </w:p>
        </w:tc>
        <w:tc>
          <w:tcPr>
            <w:tcW w:w="667" w:type="dxa"/>
            <w:shd w:val="clear" w:color="auto" w:fill="auto"/>
            <w:vAlign w:val="center"/>
          </w:tcPr>
          <w:p w14:paraId="09C5ED0D"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0923D395" w14:textId="77777777" w:rsidR="00AB2B30" w:rsidRPr="009B053A" w:rsidRDefault="006A7121">
            <w:pPr>
              <w:pStyle w:val="TAC"/>
              <w:rPr>
                <w:rFonts w:eastAsia="Malgun Gothic"/>
              </w:rPr>
            </w:pPr>
            <w:r w:rsidRPr="009B053A">
              <w:t>N/A</w:t>
            </w:r>
          </w:p>
        </w:tc>
      </w:tr>
      <w:tr w:rsidR="005471C9" w:rsidRPr="009B053A" w14:paraId="4D7526B7" w14:textId="77777777" w:rsidTr="00D65F24">
        <w:trPr>
          <w:trHeight w:val="22"/>
          <w:jc w:val="center"/>
        </w:trPr>
        <w:tc>
          <w:tcPr>
            <w:tcW w:w="1928" w:type="dxa"/>
            <w:vMerge w:val="restart"/>
            <w:shd w:val="clear" w:color="auto" w:fill="auto"/>
            <w:vAlign w:val="center"/>
          </w:tcPr>
          <w:p w14:paraId="5B2F7F6A" w14:textId="77777777" w:rsidR="005471C9" w:rsidRPr="009B053A" w:rsidRDefault="005471C9" w:rsidP="004554EB">
            <w:pPr>
              <w:pStyle w:val="TAC"/>
              <w:rPr>
                <w:lang w:eastAsia="zh-CN"/>
              </w:rPr>
            </w:pPr>
            <w:r w:rsidRPr="009B053A">
              <w:rPr>
                <w:lang w:eastAsia="zh-CN"/>
              </w:rPr>
              <w:lastRenderedPageBreak/>
              <w:t>DC_2A-66A_n5A</w:t>
            </w:r>
          </w:p>
        </w:tc>
        <w:tc>
          <w:tcPr>
            <w:tcW w:w="1146" w:type="dxa"/>
            <w:shd w:val="clear" w:color="auto" w:fill="auto"/>
          </w:tcPr>
          <w:p w14:paraId="4837F4C7" w14:textId="77777777" w:rsidR="005471C9" w:rsidRPr="009B053A" w:rsidRDefault="005471C9" w:rsidP="004554EB">
            <w:pPr>
              <w:pStyle w:val="TAC"/>
              <w:rPr>
                <w:lang w:eastAsia="zh-CN"/>
              </w:rPr>
            </w:pPr>
            <w:r w:rsidRPr="009B053A">
              <w:rPr>
                <w:szCs w:val="18"/>
              </w:rPr>
              <w:t>2</w:t>
            </w:r>
          </w:p>
        </w:tc>
        <w:tc>
          <w:tcPr>
            <w:tcW w:w="1481" w:type="dxa"/>
            <w:shd w:val="clear" w:color="auto" w:fill="auto"/>
            <w:noWrap/>
          </w:tcPr>
          <w:p w14:paraId="25B64605" w14:textId="77777777" w:rsidR="005471C9" w:rsidRPr="009B053A" w:rsidRDefault="005471C9" w:rsidP="004554EB">
            <w:pPr>
              <w:pStyle w:val="TAC"/>
              <w:rPr>
                <w:rFonts w:cs="Arial"/>
                <w:lang w:eastAsia="zh-CN"/>
              </w:rPr>
            </w:pPr>
            <w:r w:rsidRPr="009B053A">
              <w:rPr>
                <w:szCs w:val="18"/>
              </w:rPr>
              <w:t>1900</w:t>
            </w:r>
          </w:p>
        </w:tc>
        <w:tc>
          <w:tcPr>
            <w:tcW w:w="779" w:type="dxa"/>
            <w:shd w:val="clear" w:color="auto" w:fill="auto"/>
            <w:noWrap/>
          </w:tcPr>
          <w:p w14:paraId="5CA8EB7B" w14:textId="77777777" w:rsidR="005471C9" w:rsidRPr="009B053A" w:rsidRDefault="005471C9" w:rsidP="004554EB">
            <w:pPr>
              <w:pStyle w:val="TAC"/>
              <w:rPr>
                <w:rFonts w:cs="Arial"/>
                <w:lang w:eastAsia="zh-CN"/>
              </w:rPr>
            </w:pPr>
            <w:r w:rsidRPr="009B053A">
              <w:rPr>
                <w:szCs w:val="18"/>
              </w:rPr>
              <w:t>5</w:t>
            </w:r>
          </w:p>
        </w:tc>
        <w:tc>
          <w:tcPr>
            <w:tcW w:w="721" w:type="dxa"/>
            <w:shd w:val="clear" w:color="auto" w:fill="auto"/>
            <w:noWrap/>
          </w:tcPr>
          <w:p w14:paraId="575EBA54" w14:textId="77777777" w:rsidR="005471C9" w:rsidRPr="009B053A" w:rsidRDefault="005471C9" w:rsidP="004554EB">
            <w:pPr>
              <w:pStyle w:val="TAC"/>
              <w:rPr>
                <w:rFonts w:cs="Arial"/>
                <w:lang w:eastAsia="zh-CN"/>
              </w:rPr>
            </w:pPr>
            <w:r w:rsidRPr="009B053A">
              <w:rPr>
                <w:szCs w:val="18"/>
              </w:rPr>
              <w:t>25</w:t>
            </w:r>
          </w:p>
        </w:tc>
        <w:tc>
          <w:tcPr>
            <w:tcW w:w="1314" w:type="dxa"/>
            <w:shd w:val="clear" w:color="auto" w:fill="auto"/>
            <w:noWrap/>
          </w:tcPr>
          <w:p w14:paraId="681F10E3" w14:textId="77777777" w:rsidR="005471C9" w:rsidRPr="009B053A" w:rsidRDefault="005471C9" w:rsidP="004554EB">
            <w:pPr>
              <w:pStyle w:val="TAC"/>
              <w:rPr>
                <w:lang w:eastAsia="zh-CN"/>
              </w:rPr>
            </w:pPr>
            <w:r w:rsidRPr="009B053A">
              <w:rPr>
                <w:szCs w:val="18"/>
              </w:rPr>
              <w:t>1980</w:t>
            </w:r>
          </w:p>
        </w:tc>
        <w:tc>
          <w:tcPr>
            <w:tcW w:w="667" w:type="dxa"/>
            <w:shd w:val="clear" w:color="auto" w:fill="auto"/>
          </w:tcPr>
          <w:p w14:paraId="0AD7D5A5" w14:textId="77777777" w:rsidR="005471C9" w:rsidRPr="009B053A" w:rsidRDefault="005471C9" w:rsidP="004554EB">
            <w:pPr>
              <w:pStyle w:val="TAC"/>
              <w:rPr>
                <w:lang w:eastAsia="zh-CN"/>
              </w:rPr>
            </w:pPr>
            <w:r w:rsidRPr="009B053A">
              <w:rPr>
                <w:szCs w:val="18"/>
              </w:rPr>
              <w:t>N/A</w:t>
            </w:r>
          </w:p>
        </w:tc>
        <w:tc>
          <w:tcPr>
            <w:tcW w:w="1328" w:type="dxa"/>
            <w:shd w:val="clear" w:color="auto" w:fill="auto"/>
            <w:vAlign w:val="center"/>
          </w:tcPr>
          <w:p w14:paraId="152BD41D" w14:textId="77777777" w:rsidR="005471C9" w:rsidRPr="009B053A" w:rsidRDefault="005471C9" w:rsidP="004554EB">
            <w:pPr>
              <w:pStyle w:val="TAC"/>
              <w:rPr>
                <w:lang w:eastAsia="zh-CN"/>
              </w:rPr>
            </w:pPr>
            <w:r w:rsidRPr="009B053A">
              <w:rPr>
                <w:lang w:eastAsia="zh-CN"/>
              </w:rPr>
              <w:t>N/A</w:t>
            </w:r>
          </w:p>
        </w:tc>
      </w:tr>
      <w:tr w:rsidR="005471C9" w:rsidRPr="009B053A" w14:paraId="5050F230" w14:textId="77777777" w:rsidTr="00D65F24">
        <w:trPr>
          <w:trHeight w:val="22"/>
          <w:jc w:val="center"/>
        </w:trPr>
        <w:tc>
          <w:tcPr>
            <w:tcW w:w="1928" w:type="dxa"/>
            <w:vMerge/>
            <w:shd w:val="clear" w:color="auto" w:fill="auto"/>
            <w:vAlign w:val="center"/>
          </w:tcPr>
          <w:p w14:paraId="225B0D94" w14:textId="77777777" w:rsidR="005471C9" w:rsidRPr="009B053A" w:rsidRDefault="005471C9" w:rsidP="004554EB">
            <w:pPr>
              <w:pStyle w:val="TAC"/>
              <w:rPr>
                <w:lang w:eastAsia="zh-CN"/>
              </w:rPr>
            </w:pPr>
          </w:p>
        </w:tc>
        <w:tc>
          <w:tcPr>
            <w:tcW w:w="1146" w:type="dxa"/>
            <w:shd w:val="clear" w:color="auto" w:fill="auto"/>
          </w:tcPr>
          <w:p w14:paraId="1A24AB1A" w14:textId="77777777" w:rsidR="005471C9" w:rsidRPr="009B053A" w:rsidRDefault="005471C9" w:rsidP="004554EB">
            <w:pPr>
              <w:pStyle w:val="TAC"/>
              <w:rPr>
                <w:lang w:eastAsia="zh-CN"/>
              </w:rPr>
            </w:pPr>
            <w:r w:rsidRPr="009B053A">
              <w:rPr>
                <w:szCs w:val="18"/>
              </w:rPr>
              <w:t>66</w:t>
            </w:r>
          </w:p>
        </w:tc>
        <w:tc>
          <w:tcPr>
            <w:tcW w:w="1481" w:type="dxa"/>
            <w:shd w:val="clear" w:color="auto" w:fill="auto"/>
            <w:noWrap/>
          </w:tcPr>
          <w:p w14:paraId="0BC4D11A" w14:textId="77777777" w:rsidR="005471C9" w:rsidRPr="009B053A" w:rsidRDefault="005471C9" w:rsidP="004554EB">
            <w:pPr>
              <w:pStyle w:val="TAC"/>
              <w:rPr>
                <w:rFonts w:cs="Arial"/>
                <w:lang w:eastAsia="zh-CN"/>
              </w:rPr>
            </w:pPr>
            <w:r w:rsidRPr="009B053A">
              <w:rPr>
                <w:szCs w:val="18"/>
              </w:rPr>
              <w:t>1740</w:t>
            </w:r>
          </w:p>
        </w:tc>
        <w:tc>
          <w:tcPr>
            <w:tcW w:w="779" w:type="dxa"/>
            <w:shd w:val="clear" w:color="auto" w:fill="auto"/>
            <w:noWrap/>
          </w:tcPr>
          <w:p w14:paraId="18967EF5" w14:textId="77777777" w:rsidR="005471C9" w:rsidRPr="009B053A" w:rsidRDefault="005471C9" w:rsidP="004554EB">
            <w:pPr>
              <w:pStyle w:val="TAC"/>
              <w:rPr>
                <w:rFonts w:cs="Arial"/>
                <w:lang w:eastAsia="zh-CN"/>
              </w:rPr>
            </w:pPr>
            <w:r w:rsidRPr="009B053A">
              <w:rPr>
                <w:szCs w:val="18"/>
              </w:rPr>
              <w:t>5</w:t>
            </w:r>
          </w:p>
        </w:tc>
        <w:tc>
          <w:tcPr>
            <w:tcW w:w="721" w:type="dxa"/>
            <w:shd w:val="clear" w:color="auto" w:fill="auto"/>
            <w:noWrap/>
          </w:tcPr>
          <w:p w14:paraId="60912C6F" w14:textId="77777777" w:rsidR="005471C9" w:rsidRPr="009B053A" w:rsidRDefault="005471C9" w:rsidP="004554EB">
            <w:pPr>
              <w:pStyle w:val="TAC"/>
              <w:rPr>
                <w:rFonts w:cs="Arial"/>
                <w:lang w:eastAsia="zh-CN"/>
              </w:rPr>
            </w:pPr>
            <w:r w:rsidRPr="009B053A">
              <w:rPr>
                <w:szCs w:val="18"/>
              </w:rPr>
              <w:t>25</w:t>
            </w:r>
          </w:p>
        </w:tc>
        <w:tc>
          <w:tcPr>
            <w:tcW w:w="1314" w:type="dxa"/>
            <w:shd w:val="clear" w:color="auto" w:fill="auto"/>
            <w:noWrap/>
          </w:tcPr>
          <w:p w14:paraId="3C627757" w14:textId="77777777" w:rsidR="005471C9" w:rsidRPr="009B053A" w:rsidRDefault="005471C9" w:rsidP="004554EB">
            <w:pPr>
              <w:pStyle w:val="TAC"/>
              <w:rPr>
                <w:lang w:eastAsia="zh-CN"/>
              </w:rPr>
            </w:pPr>
            <w:r w:rsidRPr="009B053A">
              <w:rPr>
                <w:szCs w:val="18"/>
              </w:rPr>
              <w:t>2140</w:t>
            </w:r>
          </w:p>
        </w:tc>
        <w:tc>
          <w:tcPr>
            <w:tcW w:w="667" w:type="dxa"/>
            <w:shd w:val="clear" w:color="auto" w:fill="auto"/>
          </w:tcPr>
          <w:p w14:paraId="2889165B" w14:textId="77777777" w:rsidR="005471C9" w:rsidRPr="009B053A" w:rsidRDefault="005471C9" w:rsidP="004554EB">
            <w:pPr>
              <w:pStyle w:val="TAC"/>
              <w:rPr>
                <w:lang w:eastAsia="zh-CN"/>
              </w:rPr>
            </w:pPr>
            <w:r w:rsidRPr="009B053A">
              <w:t>7.2</w:t>
            </w:r>
          </w:p>
        </w:tc>
        <w:tc>
          <w:tcPr>
            <w:tcW w:w="1328" w:type="dxa"/>
            <w:shd w:val="clear" w:color="auto" w:fill="auto"/>
            <w:vAlign w:val="center"/>
          </w:tcPr>
          <w:p w14:paraId="2E2B5B0E" w14:textId="77777777" w:rsidR="005471C9" w:rsidRPr="009B053A" w:rsidRDefault="005471C9" w:rsidP="004554EB">
            <w:pPr>
              <w:pStyle w:val="TAC"/>
              <w:rPr>
                <w:lang w:eastAsia="zh-CN"/>
              </w:rPr>
            </w:pPr>
            <w:r w:rsidRPr="009B053A">
              <w:rPr>
                <w:lang w:eastAsia="zh-CN"/>
              </w:rPr>
              <w:t>IMD4</w:t>
            </w:r>
          </w:p>
        </w:tc>
      </w:tr>
      <w:tr w:rsidR="005471C9" w:rsidRPr="009B053A" w14:paraId="60724190" w14:textId="77777777" w:rsidTr="00D65F24">
        <w:trPr>
          <w:trHeight w:val="22"/>
          <w:jc w:val="center"/>
        </w:trPr>
        <w:tc>
          <w:tcPr>
            <w:tcW w:w="1928" w:type="dxa"/>
            <w:vMerge/>
            <w:shd w:val="clear" w:color="auto" w:fill="auto"/>
            <w:vAlign w:val="center"/>
          </w:tcPr>
          <w:p w14:paraId="4C680DED" w14:textId="77777777" w:rsidR="005471C9" w:rsidRPr="009B053A" w:rsidRDefault="005471C9" w:rsidP="004554EB">
            <w:pPr>
              <w:pStyle w:val="TAC"/>
              <w:rPr>
                <w:lang w:eastAsia="zh-CN"/>
              </w:rPr>
            </w:pPr>
          </w:p>
        </w:tc>
        <w:tc>
          <w:tcPr>
            <w:tcW w:w="1146" w:type="dxa"/>
            <w:shd w:val="clear" w:color="auto" w:fill="auto"/>
          </w:tcPr>
          <w:p w14:paraId="4EEB2BEA" w14:textId="77777777" w:rsidR="005471C9" w:rsidRPr="009B053A" w:rsidRDefault="005471C9" w:rsidP="004554EB">
            <w:pPr>
              <w:pStyle w:val="TAC"/>
              <w:rPr>
                <w:lang w:eastAsia="zh-CN"/>
              </w:rPr>
            </w:pPr>
            <w:r w:rsidRPr="009B053A">
              <w:rPr>
                <w:szCs w:val="18"/>
              </w:rPr>
              <w:t>n5</w:t>
            </w:r>
          </w:p>
        </w:tc>
        <w:tc>
          <w:tcPr>
            <w:tcW w:w="1481" w:type="dxa"/>
            <w:shd w:val="clear" w:color="auto" w:fill="auto"/>
            <w:noWrap/>
          </w:tcPr>
          <w:p w14:paraId="2F00A2A6" w14:textId="77777777" w:rsidR="005471C9" w:rsidRPr="009B053A" w:rsidRDefault="005471C9" w:rsidP="004554EB">
            <w:pPr>
              <w:pStyle w:val="TAC"/>
              <w:rPr>
                <w:rFonts w:cs="Arial"/>
                <w:lang w:eastAsia="zh-CN"/>
              </w:rPr>
            </w:pPr>
            <w:r w:rsidRPr="009B053A">
              <w:rPr>
                <w:szCs w:val="18"/>
              </w:rPr>
              <w:t>830</w:t>
            </w:r>
          </w:p>
        </w:tc>
        <w:tc>
          <w:tcPr>
            <w:tcW w:w="779" w:type="dxa"/>
            <w:shd w:val="clear" w:color="auto" w:fill="auto"/>
            <w:noWrap/>
          </w:tcPr>
          <w:p w14:paraId="466C90B2" w14:textId="77777777" w:rsidR="005471C9" w:rsidRPr="009B053A" w:rsidRDefault="005471C9" w:rsidP="004554EB">
            <w:pPr>
              <w:pStyle w:val="TAC"/>
              <w:rPr>
                <w:rFonts w:cs="Arial"/>
                <w:lang w:eastAsia="zh-CN"/>
              </w:rPr>
            </w:pPr>
            <w:r w:rsidRPr="009B053A">
              <w:rPr>
                <w:szCs w:val="18"/>
              </w:rPr>
              <w:t>5</w:t>
            </w:r>
          </w:p>
        </w:tc>
        <w:tc>
          <w:tcPr>
            <w:tcW w:w="721" w:type="dxa"/>
            <w:shd w:val="clear" w:color="auto" w:fill="auto"/>
            <w:noWrap/>
          </w:tcPr>
          <w:p w14:paraId="4DF7E710" w14:textId="77777777" w:rsidR="005471C9" w:rsidRPr="009B053A" w:rsidRDefault="005471C9" w:rsidP="004554EB">
            <w:pPr>
              <w:pStyle w:val="TAC"/>
              <w:rPr>
                <w:rFonts w:cs="Arial"/>
                <w:lang w:eastAsia="zh-CN"/>
              </w:rPr>
            </w:pPr>
            <w:r w:rsidRPr="009B053A">
              <w:rPr>
                <w:szCs w:val="18"/>
              </w:rPr>
              <w:t>25</w:t>
            </w:r>
          </w:p>
        </w:tc>
        <w:tc>
          <w:tcPr>
            <w:tcW w:w="1314" w:type="dxa"/>
            <w:shd w:val="clear" w:color="auto" w:fill="auto"/>
            <w:noWrap/>
          </w:tcPr>
          <w:p w14:paraId="3A6827F4" w14:textId="77777777" w:rsidR="005471C9" w:rsidRPr="009B053A" w:rsidRDefault="005471C9" w:rsidP="004554EB">
            <w:pPr>
              <w:pStyle w:val="TAC"/>
              <w:rPr>
                <w:lang w:eastAsia="zh-CN"/>
              </w:rPr>
            </w:pPr>
            <w:r w:rsidRPr="009B053A">
              <w:rPr>
                <w:szCs w:val="18"/>
              </w:rPr>
              <w:t>875</w:t>
            </w:r>
          </w:p>
        </w:tc>
        <w:tc>
          <w:tcPr>
            <w:tcW w:w="667" w:type="dxa"/>
            <w:shd w:val="clear" w:color="auto" w:fill="auto"/>
          </w:tcPr>
          <w:p w14:paraId="48D19EFF" w14:textId="77777777" w:rsidR="005471C9" w:rsidRPr="009B053A" w:rsidRDefault="005471C9" w:rsidP="004554EB">
            <w:pPr>
              <w:pStyle w:val="TAC"/>
              <w:rPr>
                <w:lang w:eastAsia="zh-CN"/>
              </w:rPr>
            </w:pPr>
            <w:r w:rsidRPr="009B053A">
              <w:rPr>
                <w:szCs w:val="18"/>
              </w:rPr>
              <w:t>N/A</w:t>
            </w:r>
          </w:p>
        </w:tc>
        <w:tc>
          <w:tcPr>
            <w:tcW w:w="1328" w:type="dxa"/>
            <w:shd w:val="clear" w:color="auto" w:fill="auto"/>
            <w:vAlign w:val="center"/>
          </w:tcPr>
          <w:p w14:paraId="2CCD70EF" w14:textId="77777777" w:rsidR="005471C9" w:rsidRPr="009B053A" w:rsidRDefault="005471C9" w:rsidP="004554EB">
            <w:pPr>
              <w:pStyle w:val="TAC"/>
              <w:rPr>
                <w:lang w:eastAsia="zh-CN"/>
              </w:rPr>
            </w:pPr>
            <w:r w:rsidRPr="009B053A">
              <w:rPr>
                <w:lang w:eastAsia="zh-CN"/>
              </w:rPr>
              <w:t>N/A</w:t>
            </w:r>
          </w:p>
        </w:tc>
      </w:tr>
      <w:tr w:rsidR="00473BE2" w:rsidRPr="009B053A" w14:paraId="378BCA90" w14:textId="77777777" w:rsidTr="00D65F24">
        <w:trPr>
          <w:trHeight w:val="22"/>
          <w:jc w:val="center"/>
        </w:trPr>
        <w:tc>
          <w:tcPr>
            <w:tcW w:w="1928" w:type="dxa"/>
            <w:vMerge w:val="restart"/>
            <w:shd w:val="clear" w:color="auto" w:fill="auto"/>
            <w:vAlign w:val="center"/>
          </w:tcPr>
          <w:p w14:paraId="0D203715" w14:textId="6623B0DD" w:rsidR="00473BE2" w:rsidRPr="009B053A" w:rsidRDefault="00473BE2" w:rsidP="00473BE2">
            <w:pPr>
              <w:pStyle w:val="TAC"/>
            </w:pPr>
            <w:r w:rsidRPr="009B053A">
              <w:rPr>
                <w:lang w:eastAsia="zh-CN"/>
              </w:rPr>
              <w:t>DC_2A-66A_n41A</w:t>
            </w:r>
          </w:p>
        </w:tc>
        <w:tc>
          <w:tcPr>
            <w:tcW w:w="1146" w:type="dxa"/>
            <w:shd w:val="clear" w:color="auto" w:fill="auto"/>
            <w:vAlign w:val="center"/>
          </w:tcPr>
          <w:p w14:paraId="27EDE869" w14:textId="02450055" w:rsidR="00473BE2" w:rsidRPr="009B053A" w:rsidRDefault="00473BE2" w:rsidP="00473BE2">
            <w:pPr>
              <w:pStyle w:val="TAC"/>
              <w:rPr>
                <w:lang w:eastAsia="ko-KR"/>
              </w:rPr>
            </w:pPr>
            <w:r w:rsidRPr="009B053A">
              <w:rPr>
                <w:lang w:eastAsia="zh-CN"/>
              </w:rPr>
              <w:t>2</w:t>
            </w:r>
          </w:p>
        </w:tc>
        <w:tc>
          <w:tcPr>
            <w:tcW w:w="1481" w:type="dxa"/>
            <w:shd w:val="clear" w:color="auto" w:fill="auto"/>
            <w:noWrap/>
            <w:vAlign w:val="center"/>
          </w:tcPr>
          <w:p w14:paraId="6CF9DE6E" w14:textId="2C2A5B87" w:rsidR="00473BE2" w:rsidRPr="009B053A" w:rsidRDefault="00473BE2" w:rsidP="00473BE2">
            <w:pPr>
              <w:pStyle w:val="TAC"/>
              <w:rPr>
                <w:lang w:eastAsia="ko-KR"/>
              </w:rPr>
            </w:pPr>
            <w:r w:rsidRPr="009B053A">
              <w:rPr>
                <w:rFonts w:cs="Arial"/>
                <w:lang w:eastAsia="zh-CN"/>
              </w:rPr>
              <w:t>1860</w:t>
            </w:r>
          </w:p>
        </w:tc>
        <w:tc>
          <w:tcPr>
            <w:tcW w:w="779" w:type="dxa"/>
            <w:shd w:val="clear" w:color="auto" w:fill="auto"/>
            <w:noWrap/>
            <w:vAlign w:val="center"/>
          </w:tcPr>
          <w:p w14:paraId="48D71D71" w14:textId="700608AF" w:rsidR="00473BE2" w:rsidRPr="009B053A" w:rsidRDefault="00473BE2" w:rsidP="00473BE2">
            <w:pPr>
              <w:pStyle w:val="TAC"/>
              <w:rPr>
                <w:lang w:eastAsia="ko-KR"/>
              </w:rPr>
            </w:pPr>
            <w:r w:rsidRPr="009B053A">
              <w:rPr>
                <w:rFonts w:cs="Arial"/>
                <w:lang w:eastAsia="zh-CN"/>
              </w:rPr>
              <w:t>5</w:t>
            </w:r>
          </w:p>
        </w:tc>
        <w:tc>
          <w:tcPr>
            <w:tcW w:w="721" w:type="dxa"/>
            <w:shd w:val="clear" w:color="auto" w:fill="auto"/>
            <w:noWrap/>
            <w:vAlign w:val="center"/>
          </w:tcPr>
          <w:p w14:paraId="7F915F13" w14:textId="32880CB9" w:rsidR="00473BE2" w:rsidRPr="009B053A" w:rsidRDefault="00473BE2" w:rsidP="00473BE2">
            <w:pPr>
              <w:pStyle w:val="TAC"/>
              <w:rPr>
                <w:lang w:eastAsia="ko-KR"/>
              </w:rPr>
            </w:pPr>
            <w:r w:rsidRPr="009B053A">
              <w:rPr>
                <w:rFonts w:cs="Arial"/>
                <w:lang w:eastAsia="zh-CN"/>
              </w:rPr>
              <w:t>25</w:t>
            </w:r>
          </w:p>
        </w:tc>
        <w:tc>
          <w:tcPr>
            <w:tcW w:w="1314" w:type="dxa"/>
            <w:shd w:val="clear" w:color="auto" w:fill="auto"/>
            <w:noWrap/>
            <w:vAlign w:val="center"/>
          </w:tcPr>
          <w:p w14:paraId="06F952BE" w14:textId="285CE575" w:rsidR="00473BE2" w:rsidRPr="009B053A" w:rsidRDefault="00473BE2" w:rsidP="00473BE2">
            <w:pPr>
              <w:pStyle w:val="TAC"/>
              <w:rPr>
                <w:lang w:eastAsia="ko-KR"/>
              </w:rPr>
            </w:pPr>
            <w:r w:rsidRPr="009B053A">
              <w:rPr>
                <w:lang w:eastAsia="zh-CN"/>
              </w:rPr>
              <w:t>1940</w:t>
            </w:r>
          </w:p>
        </w:tc>
        <w:tc>
          <w:tcPr>
            <w:tcW w:w="667" w:type="dxa"/>
            <w:shd w:val="clear" w:color="auto" w:fill="auto"/>
            <w:vAlign w:val="center"/>
          </w:tcPr>
          <w:p w14:paraId="25E7F9CC" w14:textId="0EDB8197" w:rsidR="00473BE2" w:rsidRPr="009B053A" w:rsidRDefault="00473BE2" w:rsidP="00473BE2">
            <w:pPr>
              <w:pStyle w:val="TAC"/>
              <w:rPr>
                <w:lang w:eastAsia="ko-KR"/>
              </w:rPr>
            </w:pPr>
            <w:r w:rsidRPr="009B053A">
              <w:rPr>
                <w:lang w:eastAsia="zh-CN"/>
              </w:rPr>
              <w:t>22.6</w:t>
            </w:r>
          </w:p>
        </w:tc>
        <w:tc>
          <w:tcPr>
            <w:tcW w:w="1328" w:type="dxa"/>
            <w:shd w:val="clear" w:color="auto" w:fill="auto"/>
            <w:vAlign w:val="center"/>
          </w:tcPr>
          <w:p w14:paraId="4F66D87B" w14:textId="1607274B" w:rsidR="00473BE2" w:rsidRPr="009B053A" w:rsidRDefault="00473BE2" w:rsidP="00473BE2">
            <w:pPr>
              <w:pStyle w:val="TAC"/>
              <w:rPr>
                <w:lang w:eastAsia="ko-KR"/>
              </w:rPr>
            </w:pPr>
            <w:r w:rsidRPr="009B053A">
              <w:rPr>
                <w:lang w:eastAsia="zh-CN"/>
              </w:rPr>
              <w:t>IMD4</w:t>
            </w:r>
          </w:p>
        </w:tc>
      </w:tr>
      <w:tr w:rsidR="00473BE2" w:rsidRPr="009B053A" w14:paraId="004E6549" w14:textId="77777777" w:rsidTr="00D65F24">
        <w:trPr>
          <w:trHeight w:val="22"/>
          <w:jc w:val="center"/>
        </w:trPr>
        <w:tc>
          <w:tcPr>
            <w:tcW w:w="1928" w:type="dxa"/>
            <w:vMerge/>
            <w:shd w:val="clear" w:color="auto" w:fill="auto"/>
            <w:vAlign w:val="center"/>
          </w:tcPr>
          <w:p w14:paraId="12DF080C" w14:textId="77777777" w:rsidR="00473BE2" w:rsidRPr="009B053A" w:rsidRDefault="00473BE2" w:rsidP="00473BE2">
            <w:pPr>
              <w:pStyle w:val="TAC"/>
            </w:pPr>
          </w:p>
        </w:tc>
        <w:tc>
          <w:tcPr>
            <w:tcW w:w="1146" w:type="dxa"/>
            <w:shd w:val="clear" w:color="auto" w:fill="auto"/>
            <w:vAlign w:val="center"/>
          </w:tcPr>
          <w:p w14:paraId="11446943" w14:textId="2B7B2CE2" w:rsidR="00473BE2" w:rsidRPr="009B053A" w:rsidRDefault="00473BE2" w:rsidP="00473BE2">
            <w:pPr>
              <w:pStyle w:val="TAC"/>
              <w:rPr>
                <w:lang w:eastAsia="ko-KR"/>
              </w:rPr>
            </w:pPr>
            <w:r w:rsidRPr="009B053A">
              <w:rPr>
                <w:lang w:eastAsia="zh-CN"/>
              </w:rPr>
              <w:t>66</w:t>
            </w:r>
          </w:p>
        </w:tc>
        <w:tc>
          <w:tcPr>
            <w:tcW w:w="1481" w:type="dxa"/>
            <w:shd w:val="clear" w:color="auto" w:fill="auto"/>
            <w:noWrap/>
            <w:vAlign w:val="center"/>
          </w:tcPr>
          <w:p w14:paraId="0886EBF6" w14:textId="2F759C44" w:rsidR="00473BE2" w:rsidRPr="009B053A" w:rsidRDefault="00473BE2" w:rsidP="00473BE2">
            <w:pPr>
              <w:pStyle w:val="TAC"/>
              <w:rPr>
                <w:lang w:eastAsia="ko-KR"/>
              </w:rPr>
            </w:pPr>
            <w:r w:rsidRPr="009B053A">
              <w:rPr>
                <w:rFonts w:cs="Arial"/>
                <w:lang w:eastAsia="zh-CN"/>
              </w:rPr>
              <w:t>1715</w:t>
            </w:r>
          </w:p>
        </w:tc>
        <w:tc>
          <w:tcPr>
            <w:tcW w:w="779" w:type="dxa"/>
            <w:shd w:val="clear" w:color="auto" w:fill="auto"/>
            <w:noWrap/>
            <w:vAlign w:val="center"/>
          </w:tcPr>
          <w:p w14:paraId="3B16EDD2" w14:textId="4DF89F17" w:rsidR="00473BE2" w:rsidRPr="009B053A" w:rsidRDefault="00473BE2" w:rsidP="00473BE2">
            <w:pPr>
              <w:pStyle w:val="TAC"/>
              <w:rPr>
                <w:lang w:eastAsia="ko-KR"/>
              </w:rPr>
            </w:pPr>
            <w:r w:rsidRPr="009B053A">
              <w:rPr>
                <w:rFonts w:cs="Arial"/>
                <w:lang w:eastAsia="zh-CN"/>
              </w:rPr>
              <w:t>5</w:t>
            </w:r>
          </w:p>
        </w:tc>
        <w:tc>
          <w:tcPr>
            <w:tcW w:w="721" w:type="dxa"/>
            <w:shd w:val="clear" w:color="auto" w:fill="auto"/>
            <w:noWrap/>
            <w:vAlign w:val="center"/>
          </w:tcPr>
          <w:p w14:paraId="79AE66A1" w14:textId="55FC0CA5" w:rsidR="00473BE2" w:rsidRPr="009B053A" w:rsidRDefault="00473BE2" w:rsidP="00473BE2">
            <w:pPr>
              <w:pStyle w:val="TAC"/>
              <w:rPr>
                <w:lang w:eastAsia="ko-KR"/>
              </w:rPr>
            </w:pPr>
            <w:r w:rsidRPr="009B053A">
              <w:rPr>
                <w:rFonts w:cs="Arial"/>
                <w:lang w:eastAsia="zh-CN"/>
              </w:rPr>
              <w:t>25</w:t>
            </w:r>
          </w:p>
        </w:tc>
        <w:tc>
          <w:tcPr>
            <w:tcW w:w="1314" w:type="dxa"/>
            <w:shd w:val="clear" w:color="auto" w:fill="auto"/>
            <w:noWrap/>
            <w:vAlign w:val="center"/>
          </w:tcPr>
          <w:p w14:paraId="32A42A6C" w14:textId="417E073C" w:rsidR="00473BE2" w:rsidRPr="009B053A" w:rsidRDefault="00473BE2" w:rsidP="00473BE2">
            <w:pPr>
              <w:pStyle w:val="TAC"/>
              <w:rPr>
                <w:lang w:eastAsia="ko-KR"/>
              </w:rPr>
            </w:pPr>
            <w:r w:rsidRPr="009B053A">
              <w:rPr>
                <w:lang w:eastAsia="zh-CN"/>
              </w:rPr>
              <w:t>2115</w:t>
            </w:r>
          </w:p>
        </w:tc>
        <w:tc>
          <w:tcPr>
            <w:tcW w:w="667" w:type="dxa"/>
            <w:shd w:val="clear" w:color="auto" w:fill="auto"/>
            <w:vAlign w:val="center"/>
          </w:tcPr>
          <w:p w14:paraId="5EFC357E" w14:textId="1AE854DA" w:rsidR="00473BE2" w:rsidRPr="009B053A" w:rsidRDefault="00473BE2" w:rsidP="00473BE2">
            <w:pPr>
              <w:pStyle w:val="TAC"/>
              <w:rPr>
                <w:lang w:eastAsia="ko-KR"/>
              </w:rPr>
            </w:pPr>
            <w:r w:rsidRPr="009B053A">
              <w:rPr>
                <w:lang w:eastAsia="zh-CN"/>
              </w:rPr>
              <w:t>N/A</w:t>
            </w:r>
          </w:p>
        </w:tc>
        <w:tc>
          <w:tcPr>
            <w:tcW w:w="1328" w:type="dxa"/>
            <w:shd w:val="clear" w:color="auto" w:fill="auto"/>
            <w:vAlign w:val="center"/>
          </w:tcPr>
          <w:p w14:paraId="0C9D0ED3" w14:textId="5E0BF0AE" w:rsidR="00473BE2" w:rsidRPr="009B053A" w:rsidRDefault="00473BE2" w:rsidP="00473BE2">
            <w:pPr>
              <w:pStyle w:val="TAC"/>
              <w:rPr>
                <w:lang w:eastAsia="ko-KR"/>
              </w:rPr>
            </w:pPr>
            <w:r w:rsidRPr="009B053A">
              <w:rPr>
                <w:lang w:eastAsia="zh-CN"/>
              </w:rPr>
              <w:t>N/A</w:t>
            </w:r>
          </w:p>
        </w:tc>
      </w:tr>
      <w:tr w:rsidR="00473BE2" w:rsidRPr="009B053A" w14:paraId="7BB2770E" w14:textId="77777777" w:rsidTr="00D65F24">
        <w:trPr>
          <w:trHeight w:val="22"/>
          <w:jc w:val="center"/>
        </w:trPr>
        <w:tc>
          <w:tcPr>
            <w:tcW w:w="1928" w:type="dxa"/>
            <w:vMerge/>
            <w:shd w:val="clear" w:color="auto" w:fill="auto"/>
            <w:vAlign w:val="center"/>
          </w:tcPr>
          <w:p w14:paraId="489ADA8B" w14:textId="77777777" w:rsidR="00473BE2" w:rsidRPr="009B053A" w:rsidRDefault="00473BE2" w:rsidP="00473BE2">
            <w:pPr>
              <w:pStyle w:val="TAC"/>
            </w:pPr>
          </w:p>
        </w:tc>
        <w:tc>
          <w:tcPr>
            <w:tcW w:w="1146" w:type="dxa"/>
            <w:shd w:val="clear" w:color="auto" w:fill="auto"/>
            <w:vAlign w:val="center"/>
          </w:tcPr>
          <w:p w14:paraId="77BED94A" w14:textId="0B1D39FA" w:rsidR="00473BE2" w:rsidRPr="009B053A" w:rsidRDefault="00473BE2" w:rsidP="00473BE2">
            <w:pPr>
              <w:pStyle w:val="TAC"/>
              <w:rPr>
                <w:lang w:eastAsia="ko-KR"/>
              </w:rPr>
            </w:pPr>
            <w:r w:rsidRPr="009B053A">
              <w:rPr>
                <w:lang w:eastAsia="zh-CN"/>
              </w:rPr>
              <w:t>n41</w:t>
            </w:r>
          </w:p>
        </w:tc>
        <w:tc>
          <w:tcPr>
            <w:tcW w:w="1481" w:type="dxa"/>
            <w:shd w:val="clear" w:color="auto" w:fill="auto"/>
            <w:noWrap/>
            <w:vAlign w:val="center"/>
          </w:tcPr>
          <w:p w14:paraId="6FA2E111" w14:textId="7B45DB79" w:rsidR="00473BE2" w:rsidRPr="009B053A" w:rsidRDefault="00473BE2" w:rsidP="00473BE2">
            <w:pPr>
              <w:pStyle w:val="TAC"/>
              <w:rPr>
                <w:lang w:eastAsia="ko-KR"/>
              </w:rPr>
            </w:pPr>
            <w:r w:rsidRPr="009B053A">
              <w:rPr>
                <w:rFonts w:cs="Arial"/>
                <w:lang w:eastAsia="zh-CN"/>
              </w:rPr>
              <w:t>2685</w:t>
            </w:r>
          </w:p>
        </w:tc>
        <w:tc>
          <w:tcPr>
            <w:tcW w:w="779" w:type="dxa"/>
            <w:shd w:val="clear" w:color="auto" w:fill="auto"/>
            <w:noWrap/>
            <w:vAlign w:val="center"/>
          </w:tcPr>
          <w:p w14:paraId="56A14CAD" w14:textId="42019EE1" w:rsidR="00473BE2" w:rsidRPr="009B053A" w:rsidRDefault="00473BE2" w:rsidP="00473BE2">
            <w:pPr>
              <w:pStyle w:val="TAC"/>
              <w:rPr>
                <w:lang w:eastAsia="ko-KR"/>
              </w:rPr>
            </w:pPr>
            <w:r w:rsidRPr="009B053A">
              <w:rPr>
                <w:rFonts w:cs="Arial"/>
                <w:lang w:eastAsia="zh-CN"/>
              </w:rPr>
              <w:t>5</w:t>
            </w:r>
          </w:p>
        </w:tc>
        <w:tc>
          <w:tcPr>
            <w:tcW w:w="721" w:type="dxa"/>
            <w:shd w:val="clear" w:color="auto" w:fill="auto"/>
            <w:noWrap/>
            <w:vAlign w:val="center"/>
          </w:tcPr>
          <w:p w14:paraId="05075A4C" w14:textId="5338E332" w:rsidR="00473BE2" w:rsidRPr="009B053A" w:rsidRDefault="00473BE2" w:rsidP="00473BE2">
            <w:pPr>
              <w:pStyle w:val="TAC"/>
              <w:rPr>
                <w:lang w:eastAsia="ko-KR"/>
              </w:rPr>
            </w:pPr>
            <w:r w:rsidRPr="009B053A">
              <w:rPr>
                <w:rFonts w:cs="Arial"/>
                <w:lang w:eastAsia="zh-CN"/>
              </w:rPr>
              <w:t>25</w:t>
            </w:r>
          </w:p>
        </w:tc>
        <w:tc>
          <w:tcPr>
            <w:tcW w:w="1314" w:type="dxa"/>
            <w:shd w:val="clear" w:color="auto" w:fill="auto"/>
            <w:noWrap/>
            <w:vAlign w:val="center"/>
          </w:tcPr>
          <w:p w14:paraId="061FDA19" w14:textId="4870DD9D" w:rsidR="00473BE2" w:rsidRPr="009B053A" w:rsidRDefault="00473BE2" w:rsidP="00473BE2">
            <w:pPr>
              <w:pStyle w:val="TAC"/>
              <w:rPr>
                <w:lang w:eastAsia="ko-KR"/>
              </w:rPr>
            </w:pPr>
            <w:r w:rsidRPr="009B053A">
              <w:rPr>
                <w:lang w:eastAsia="zh-CN"/>
              </w:rPr>
              <w:t>2685</w:t>
            </w:r>
          </w:p>
        </w:tc>
        <w:tc>
          <w:tcPr>
            <w:tcW w:w="667" w:type="dxa"/>
            <w:shd w:val="clear" w:color="auto" w:fill="auto"/>
            <w:vAlign w:val="center"/>
          </w:tcPr>
          <w:p w14:paraId="0EFEA54F" w14:textId="2CF2B1D1" w:rsidR="00473BE2" w:rsidRPr="009B053A" w:rsidRDefault="00473BE2" w:rsidP="00473BE2">
            <w:pPr>
              <w:pStyle w:val="TAC"/>
              <w:rPr>
                <w:lang w:eastAsia="ko-KR"/>
              </w:rPr>
            </w:pPr>
            <w:r w:rsidRPr="009B053A">
              <w:rPr>
                <w:lang w:eastAsia="zh-CN"/>
              </w:rPr>
              <w:t>N/A</w:t>
            </w:r>
          </w:p>
        </w:tc>
        <w:tc>
          <w:tcPr>
            <w:tcW w:w="1328" w:type="dxa"/>
            <w:shd w:val="clear" w:color="auto" w:fill="auto"/>
            <w:vAlign w:val="center"/>
          </w:tcPr>
          <w:p w14:paraId="5A189254" w14:textId="759C7A56" w:rsidR="00473BE2" w:rsidRPr="009B053A" w:rsidRDefault="00473BE2" w:rsidP="00473BE2">
            <w:pPr>
              <w:pStyle w:val="TAC"/>
              <w:rPr>
                <w:lang w:eastAsia="ko-KR"/>
              </w:rPr>
            </w:pPr>
            <w:r w:rsidRPr="009B053A">
              <w:rPr>
                <w:lang w:eastAsia="zh-CN"/>
              </w:rPr>
              <w:t>N/A</w:t>
            </w:r>
          </w:p>
        </w:tc>
      </w:tr>
      <w:tr w:rsidR="00AB2B30" w:rsidRPr="009B053A" w14:paraId="7506F454" w14:textId="77777777" w:rsidTr="00D65F24">
        <w:trPr>
          <w:trHeight w:val="22"/>
          <w:jc w:val="center"/>
        </w:trPr>
        <w:tc>
          <w:tcPr>
            <w:tcW w:w="1928" w:type="dxa"/>
            <w:vMerge w:val="restart"/>
            <w:shd w:val="clear" w:color="auto" w:fill="auto"/>
            <w:vAlign w:val="center"/>
          </w:tcPr>
          <w:p w14:paraId="37EBD52E" w14:textId="77777777" w:rsidR="00AB2B30" w:rsidRPr="009B053A" w:rsidRDefault="006A7121">
            <w:pPr>
              <w:pStyle w:val="TAC"/>
            </w:pPr>
            <w:r w:rsidRPr="009B053A">
              <w:t>DC_3A-5A_n78A</w:t>
            </w:r>
          </w:p>
        </w:tc>
        <w:tc>
          <w:tcPr>
            <w:tcW w:w="1146" w:type="dxa"/>
            <w:shd w:val="clear" w:color="auto" w:fill="auto"/>
            <w:vAlign w:val="center"/>
          </w:tcPr>
          <w:p w14:paraId="6D5E06BF" w14:textId="77777777" w:rsidR="00AB2B30" w:rsidRPr="009B053A" w:rsidRDefault="006A7121">
            <w:pPr>
              <w:pStyle w:val="TAC"/>
            </w:pPr>
            <w:r w:rsidRPr="009B053A">
              <w:rPr>
                <w:lang w:eastAsia="ko-KR"/>
              </w:rPr>
              <w:t>3</w:t>
            </w:r>
          </w:p>
        </w:tc>
        <w:tc>
          <w:tcPr>
            <w:tcW w:w="1481" w:type="dxa"/>
            <w:shd w:val="clear" w:color="auto" w:fill="auto"/>
            <w:noWrap/>
          </w:tcPr>
          <w:p w14:paraId="4B35C0B3" w14:textId="77777777" w:rsidR="00AB2B30" w:rsidRPr="009B053A" w:rsidRDefault="006A7121">
            <w:pPr>
              <w:pStyle w:val="TAC"/>
              <w:rPr>
                <w:rFonts w:cs="Arial"/>
              </w:rPr>
            </w:pPr>
            <w:r w:rsidRPr="009B053A">
              <w:rPr>
                <w:lang w:eastAsia="ko-KR"/>
              </w:rPr>
              <w:t>N/A</w:t>
            </w:r>
          </w:p>
        </w:tc>
        <w:tc>
          <w:tcPr>
            <w:tcW w:w="779" w:type="dxa"/>
            <w:shd w:val="clear" w:color="auto" w:fill="auto"/>
            <w:noWrap/>
          </w:tcPr>
          <w:p w14:paraId="682E81D8" w14:textId="77777777" w:rsidR="00AB2B30" w:rsidRPr="009B053A" w:rsidRDefault="006A7121">
            <w:pPr>
              <w:pStyle w:val="TAC"/>
              <w:rPr>
                <w:rFonts w:cs="Arial"/>
              </w:rPr>
            </w:pPr>
            <w:r w:rsidRPr="009B053A">
              <w:rPr>
                <w:lang w:eastAsia="ko-KR"/>
              </w:rPr>
              <w:t>N/A</w:t>
            </w:r>
          </w:p>
        </w:tc>
        <w:tc>
          <w:tcPr>
            <w:tcW w:w="721" w:type="dxa"/>
            <w:shd w:val="clear" w:color="auto" w:fill="auto"/>
            <w:noWrap/>
          </w:tcPr>
          <w:p w14:paraId="5B382E1C" w14:textId="77777777" w:rsidR="00AB2B30" w:rsidRPr="009B053A" w:rsidRDefault="006A7121">
            <w:pPr>
              <w:pStyle w:val="TAC"/>
              <w:rPr>
                <w:rFonts w:cs="Arial"/>
              </w:rPr>
            </w:pPr>
            <w:r w:rsidRPr="009B053A">
              <w:rPr>
                <w:lang w:eastAsia="ko-KR"/>
              </w:rPr>
              <w:t>N/A</w:t>
            </w:r>
          </w:p>
        </w:tc>
        <w:tc>
          <w:tcPr>
            <w:tcW w:w="1314" w:type="dxa"/>
            <w:shd w:val="clear" w:color="auto" w:fill="auto"/>
            <w:noWrap/>
          </w:tcPr>
          <w:p w14:paraId="154DBE91" w14:textId="77777777" w:rsidR="00AB2B30" w:rsidRPr="009B053A" w:rsidRDefault="006A7121">
            <w:pPr>
              <w:pStyle w:val="TAC"/>
            </w:pPr>
            <w:r w:rsidRPr="009B053A">
              <w:rPr>
                <w:lang w:eastAsia="ko-KR"/>
              </w:rPr>
              <w:t>N/A</w:t>
            </w:r>
          </w:p>
        </w:tc>
        <w:tc>
          <w:tcPr>
            <w:tcW w:w="667" w:type="dxa"/>
            <w:shd w:val="clear" w:color="auto" w:fill="auto"/>
          </w:tcPr>
          <w:p w14:paraId="629484B5" w14:textId="77777777" w:rsidR="00AB2B30" w:rsidRPr="009B053A" w:rsidRDefault="006A7121">
            <w:pPr>
              <w:pStyle w:val="TAC"/>
            </w:pPr>
            <w:r w:rsidRPr="009B053A">
              <w:rPr>
                <w:lang w:eastAsia="ko-KR"/>
              </w:rPr>
              <w:t>N/A</w:t>
            </w:r>
          </w:p>
        </w:tc>
        <w:tc>
          <w:tcPr>
            <w:tcW w:w="1328" w:type="dxa"/>
            <w:shd w:val="clear" w:color="auto" w:fill="auto"/>
          </w:tcPr>
          <w:p w14:paraId="76B41141" w14:textId="77777777" w:rsidR="00AB2B30" w:rsidRPr="009B053A" w:rsidRDefault="006A7121">
            <w:pPr>
              <w:pStyle w:val="TAC"/>
            </w:pPr>
            <w:r w:rsidRPr="009B053A">
              <w:rPr>
                <w:lang w:eastAsia="ko-KR"/>
              </w:rPr>
              <w:t>IMD3</w:t>
            </w:r>
          </w:p>
        </w:tc>
      </w:tr>
      <w:tr w:rsidR="00AB2B30" w:rsidRPr="009B053A" w14:paraId="5EC067A9" w14:textId="77777777" w:rsidTr="00D65F24">
        <w:trPr>
          <w:trHeight w:val="22"/>
          <w:jc w:val="center"/>
        </w:trPr>
        <w:tc>
          <w:tcPr>
            <w:tcW w:w="1928" w:type="dxa"/>
            <w:vMerge/>
            <w:shd w:val="clear" w:color="auto" w:fill="auto"/>
            <w:vAlign w:val="center"/>
          </w:tcPr>
          <w:p w14:paraId="26D83553" w14:textId="77777777" w:rsidR="00AB2B30" w:rsidRPr="009B053A" w:rsidRDefault="00AB2B30">
            <w:pPr>
              <w:pStyle w:val="TAC"/>
            </w:pPr>
          </w:p>
        </w:tc>
        <w:tc>
          <w:tcPr>
            <w:tcW w:w="1146" w:type="dxa"/>
            <w:shd w:val="clear" w:color="auto" w:fill="auto"/>
            <w:vAlign w:val="center"/>
          </w:tcPr>
          <w:p w14:paraId="4F827FE7" w14:textId="77777777" w:rsidR="00AB2B30" w:rsidRPr="009B053A" w:rsidRDefault="006A7121">
            <w:pPr>
              <w:pStyle w:val="TAC"/>
            </w:pPr>
            <w:r w:rsidRPr="009B053A">
              <w:rPr>
                <w:lang w:eastAsia="ko-KR"/>
              </w:rPr>
              <w:t>5</w:t>
            </w:r>
          </w:p>
        </w:tc>
        <w:tc>
          <w:tcPr>
            <w:tcW w:w="1481" w:type="dxa"/>
            <w:shd w:val="clear" w:color="auto" w:fill="auto"/>
            <w:noWrap/>
          </w:tcPr>
          <w:p w14:paraId="5C719716" w14:textId="77777777" w:rsidR="00AB2B30" w:rsidRPr="009B053A" w:rsidRDefault="006A7121">
            <w:pPr>
              <w:pStyle w:val="TAC"/>
              <w:rPr>
                <w:rFonts w:cs="Arial"/>
              </w:rPr>
            </w:pPr>
            <w:r w:rsidRPr="009B053A">
              <w:rPr>
                <w:lang w:eastAsia="ko-KR"/>
              </w:rPr>
              <w:t>N/A</w:t>
            </w:r>
          </w:p>
        </w:tc>
        <w:tc>
          <w:tcPr>
            <w:tcW w:w="779" w:type="dxa"/>
            <w:shd w:val="clear" w:color="auto" w:fill="auto"/>
            <w:noWrap/>
          </w:tcPr>
          <w:p w14:paraId="0CBDFC7D" w14:textId="77777777" w:rsidR="00AB2B30" w:rsidRPr="009B053A" w:rsidRDefault="006A7121">
            <w:pPr>
              <w:pStyle w:val="TAC"/>
              <w:rPr>
                <w:rFonts w:cs="Arial"/>
              </w:rPr>
            </w:pPr>
            <w:r w:rsidRPr="009B053A">
              <w:rPr>
                <w:lang w:eastAsia="ko-KR"/>
              </w:rPr>
              <w:t>N/A</w:t>
            </w:r>
          </w:p>
        </w:tc>
        <w:tc>
          <w:tcPr>
            <w:tcW w:w="721" w:type="dxa"/>
            <w:shd w:val="clear" w:color="auto" w:fill="auto"/>
            <w:noWrap/>
          </w:tcPr>
          <w:p w14:paraId="6F8C048D" w14:textId="77777777" w:rsidR="00AB2B30" w:rsidRPr="009B053A" w:rsidRDefault="006A7121">
            <w:pPr>
              <w:pStyle w:val="TAC"/>
              <w:rPr>
                <w:rFonts w:cs="Arial"/>
              </w:rPr>
            </w:pPr>
            <w:r w:rsidRPr="009B053A">
              <w:rPr>
                <w:lang w:eastAsia="ko-KR"/>
              </w:rPr>
              <w:t>N/A</w:t>
            </w:r>
          </w:p>
        </w:tc>
        <w:tc>
          <w:tcPr>
            <w:tcW w:w="1314" w:type="dxa"/>
            <w:shd w:val="clear" w:color="auto" w:fill="auto"/>
            <w:noWrap/>
          </w:tcPr>
          <w:p w14:paraId="69977774" w14:textId="77777777" w:rsidR="00AB2B30" w:rsidRPr="009B053A" w:rsidRDefault="006A7121">
            <w:pPr>
              <w:pStyle w:val="TAC"/>
            </w:pPr>
            <w:r w:rsidRPr="009B053A">
              <w:rPr>
                <w:lang w:eastAsia="ko-KR"/>
              </w:rPr>
              <w:t>N/A</w:t>
            </w:r>
          </w:p>
        </w:tc>
        <w:tc>
          <w:tcPr>
            <w:tcW w:w="667" w:type="dxa"/>
            <w:shd w:val="clear" w:color="auto" w:fill="auto"/>
          </w:tcPr>
          <w:p w14:paraId="72CE7C12" w14:textId="77777777" w:rsidR="00AB2B30" w:rsidRPr="009B053A" w:rsidRDefault="006A7121">
            <w:pPr>
              <w:pStyle w:val="TAC"/>
            </w:pPr>
            <w:r w:rsidRPr="009B053A">
              <w:rPr>
                <w:lang w:eastAsia="ko-KR"/>
              </w:rPr>
              <w:t>N/A</w:t>
            </w:r>
          </w:p>
        </w:tc>
        <w:tc>
          <w:tcPr>
            <w:tcW w:w="1328" w:type="dxa"/>
            <w:shd w:val="clear" w:color="auto" w:fill="auto"/>
          </w:tcPr>
          <w:p w14:paraId="767AC40F" w14:textId="77777777" w:rsidR="00AB2B30" w:rsidRPr="009B053A" w:rsidRDefault="006A7121">
            <w:pPr>
              <w:pStyle w:val="TAC"/>
            </w:pPr>
            <w:r w:rsidRPr="009B053A">
              <w:rPr>
                <w:lang w:eastAsia="ko-KR"/>
              </w:rPr>
              <w:t>N/A</w:t>
            </w:r>
          </w:p>
        </w:tc>
      </w:tr>
      <w:tr w:rsidR="00AB2B30" w:rsidRPr="009B053A" w14:paraId="129251DC" w14:textId="77777777" w:rsidTr="00D65F24">
        <w:trPr>
          <w:trHeight w:val="22"/>
          <w:jc w:val="center"/>
        </w:trPr>
        <w:tc>
          <w:tcPr>
            <w:tcW w:w="1928" w:type="dxa"/>
            <w:vMerge/>
            <w:shd w:val="clear" w:color="auto" w:fill="auto"/>
            <w:vAlign w:val="center"/>
          </w:tcPr>
          <w:p w14:paraId="1655B41C" w14:textId="77777777" w:rsidR="00AB2B30" w:rsidRPr="009B053A" w:rsidRDefault="00AB2B30">
            <w:pPr>
              <w:pStyle w:val="TAC"/>
            </w:pPr>
          </w:p>
        </w:tc>
        <w:tc>
          <w:tcPr>
            <w:tcW w:w="1146" w:type="dxa"/>
            <w:shd w:val="clear" w:color="auto" w:fill="auto"/>
            <w:vAlign w:val="center"/>
          </w:tcPr>
          <w:p w14:paraId="70EB575B" w14:textId="77777777" w:rsidR="00AB2B30" w:rsidRPr="009B053A" w:rsidRDefault="006A7121">
            <w:pPr>
              <w:pStyle w:val="TAC"/>
            </w:pPr>
            <w:r w:rsidRPr="009B053A">
              <w:rPr>
                <w:lang w:eastAsia="ko-KR"/>
              </w:rPr>
              <w:t>n78</w:t>
            </w:r>
          </w:p>
        </w:tc>
        <w:tc>
          <w:tcPr>
            <w:tcW w:w="1481" w:type="dxa"/>
            <w:shd w:val="clear" w:color="auto" w:fill="auto"/>
            <w:noWrap/>
          </w:tcPr>
          <w:p w14:paraId="0F833F50" w14:textId="77777777" w:rsidR="00AB2B30" w:rsidRPr="009B053A" w:rsidRDefault="006A7121">
            <w:pPr>
              <w:pStyle w:val="TAC"/>
              <w:rPr>
                <w:rFonts w:cs="Arial"/>
              </w:rPr>
            </w:pPr>
            <w:r w:rsidRPr="009B053A">
              <w:rPr>
                <w:lang w:eastAsia="ko-KR"/>
              </w:rPr>
              <w:t>N/A</w:t>
            </w:r>
          </w:p>
        </w:tc>
        <w:tc>
          <w:tcPr>
            <w:tcW w:w="779" w:type="dxa"/>
            <w:shd w:val="clear" w:color="auto" w:fill="auto"/>
            <w:noWrap/>
          </w:tcPr>
          <w:p w14:paraId="3920A047" w14:textId="77777777" w:rsidR="00AB2B30" w:rsidRPr="009B053A" w:rsidRDefault="006A7121">
            <w:pPr>
              <w:pStyle w:val="TAC"/>
              <w:rPr>
                <w:rFonts w:cs="Arial"/>
              </w:rPr>
            </w:pPr>
            <w:r w:rsidRPr="009B053A">
              <w:rPr>
                <w:lang w:eastAsia="ko-KR"/>
              </w:rPr>
              <w:t>N/A</w:t>
            </w:r>
          </w:p>
        </w:tc>
        <w:tc>
          <w:tcPr>
            <w:tcW w:w="721" w:type="dxa"/>
            <w:shd w:val="clear" w:color="auto" w:fill="auto"/>
            <w:noWrap/>
          </w:tcPr>
          <w:p w14:paraId="33B190D2" w14:textId="77777777" w:rsidR="00AB2B30" w:rsidRPr="009B053A" w:rsidRDefault="006A7121">
            <w:pPr>
              <w:pStyle w:val="TAC"/>
              <w:rPr>
                <w:rFonts w:cs="Arial"/>
              </w:rPr>
            </w:pPr>
            <w:r w:rsidRPr="009B053A">
              <w:rPr>
                <w:lang w:eastAsia="ko-KR"/>
              </w:rPr>
              <w:t>N/A</w:t>
            </w:r>
          </w:p>
        </w:tc>
        <w:tc>
          <w:tcPr>
            <w:tcW w:w="1314" w:type="dxa"/>
            <w:shd w:val="clear" w:color="auto" w:fill="auto"/>
            <w:noWrap/>
          </w:tcPr>
          <w:p w14:paraId="3E0D97A3" w14:textId="77777777" w:rsidR="00AB2B30" w:rsidRPr="009B053A" w:rsidRDefault="006A7121">
            <w:pPr>
              <w:pStyle w:val="TAC"/>
            </w:pPr>
            <w:r w:rsidRPr="009B053A">
              <w:rPr>
                <w:lang w:eastAsia="ko-KR"/>
              </w:rPr>
              <w:t>N/A</w:t>
            </w:r>
          </w:p>
        </w:tc>
        <w:tc>
          <w:tcPr>
            <w:tcW w:w="667" w:type="dxa"/>
            <w:shd w:val="clear" w:color="auto" w:fill="auto"/>
          </w:tcPr>
          <w:p w14:paraId="2A7F2FC4" w14:textId="77777777" w:rsidR="00AB2B30" w:rsidRPr="009B053A" w:rsidRDefault="006A7121">
            <w:pPr>
              <w:pStyle w:val="TAC"/>
            </w:pPr>
            <w:r w:rsidRPr="009B053A">
              <w:rPr>
                <w:lang w:eastAsia="ko-KR"/>
              </w:rPr>
              <w:t>N/A</w:t>
            </w:r>
          </w:p>
        </w:tc>
        <w:tc>
          <w:tcPr>
            <w:tcW w:w="1328" w:type="dxa"/>
            <w:shd w:val="clear" w:color="auto" w:fill="auto"/>
          </w:tcPr>
          <w:p w14:paraId="6C584D17" w14:textId="77777777" w:rsidR="00AB2B30" w:rsidRPr="009B053A" w:rsidRDefault="006A7121">
            <w:pPr>
              <w:pStyle w:val="TAC"/>
            </w:pPr>
            <w:r w:rsidRPr="009B053A">
              <w:rPr>
                <w:lang w:eastAsia="ko-KR"/>
              </w:rPr>
              <w:t>N/A</w:t>
            </w:r>
          </w:p>
        </w:tc>
      </w:tr>
      <w:tr w:rsidR="001166D1" w:rsidRPr="009B053A" w14:paraId="60727606" w14:textId="77777777" w:rsidTr="00D65F24">
        <w:trPr>
          <w:trHeight w:val="54"/>
          <w:jc w:val="center"/>
        </w:trPr>
        <w:tc>
          <w:tcPr>
            <w:tcW w:w="1928" w:type="dxa"/>
            <w:vMerge w:val="restart"/>
            <w:shd w:val="clear" w:color="auto" w:fill="auto"/>
            <w:vAlign w:val="center"/>
          </w:tcPr>
          <w:p w14:paraId="5EBC1400" w14:textId="77777777" w:rsidR="001166D1" w:rsidRPr="009B053A" w:rsidRDefault="001166D1" w:rsidP="00931ECD">
            <w:pPr>
              <w:pStyle w:val="TAC"/>
              <w:rPr>
                <w:rFonts w:eastAsia="Malgun Gothic"/>
              </w:rPr>
            </w:pPr>
            <w:r w:rsidRPr="009B053A">
              <w:rPr>
                <w:rFonts w:eastAsia="Malgun Gothic"/>
              </w:rPr>
              <w:t>DC_3A-7A_n5A</w:t>
            </w:r>
          </w:p>
        </w:tc>
        <w:tc>
          <w:tcPr>
            <w:tcW w:w="1146" w:type="dxa"/>
            <w:shd w:val="clear" w:color="auto" w:fill="auto"/>
          </w:tcPr>
          <w:p w14:paraId="70581CCA" w14:textId="77777777" w:rsidR="001166D1" w:rsidRPr="009B053A" w:rsidRDefault="001166D1" w:rsidP="00931ECD">
            <w:pPr>
              <w:pStyle w:val="TAC"/>
              <w:rPr>
                <w:rFonts w:eastAsia="Malgun Gothic"/>
              </w:rPr>
            </w:pPr>
            <w:r w:rsidRPr="009B053A">
              <w:t>3</w:t>
            </w:r>
          </w:p>
        </w:tc>
        <w:tc>
          <w:tcPr>
            <w:tcW w:w="1481" w:type="dxa"/>
            <w:shd w:val="clear" w:color="auto" w:fill="auto"/>
            <w:noWrap/>
          </w:tcPr>
          <w:p w14:paraId="7F55600C" w14:textId="77777777" w:rsidR="001166D1" w:rsidRPr="009B053A" w:rsidRDefault="001166D1" w:rsidP="00931ECD">
            <w:pPr>
              <w:pStyle w:val="TAC"/>
              <w:rPr>
                <w:rFonts w:eastAsia="Malgun Gothic"/>
              </w:rPr>
            </w:pPr>
            <w:r w:rsidRPr="009B053A">
              <w:rPr>
                <w:rFonts w:cs="Arial"/>
              </w:rPr>
              <w:t>1780</w:t>
            </w:r>
          </w:p>
        </w:tc>
        <w:tc>
          <w:tcPr>
            <w:tcW w:w="779" w:type="dxa"/>
            <w:shd w:val="clear" w:color="auto" w:fill="auto"/>
            <w:noWrap/>
          </w:tcPr>
          <w:p w14:paraId="0952B781" w14:textId="77777777" w:rsidR="001166D1" w:rsidRPr="009B053A" w:rsidRDefault="001166D1" w:rsidP="00931ECD">
            <w:pPr>
              <w:pStyle w:val="TAC"/>
              <w:rPr>
                <w:rFonts w:eastAsia="Malgun Gothic"/>
              </w:rPr>
            </w:pPr>
            <w:r w:rsidRPr="009B053A">
              <w:rPr>
                <w:rFonts w:cs="Arial"/>
              </w:rPr>
              <w:t>10</w:t>
            </w:r>
          </w:p>
        </w:tc>
        <w:tc>
          <w:tcPr>
            <w:tcW w:w="721" w:type="dxa"/>
            <w:shd w:val="clear" w:color="auto" w:fill="auto"/>
            <w:noWrap/>
          </w:tcPr>
          <w:p w14:paraId="45568F2D" w14:textId="77777777" w:rsidR="001166D1" w:rsidRPr="009B053A" w:rsidRDefault="001166D1" w:rsidP="00931ECD">
            <w:pPr>
              <w:pStyle w:val="TAC"/>
              <w:rPr>
                <w:rFonts w:eastAsia="Malgun Gothic"/>
              </w:rPr>
            </w:pPr>
            <w:r w:rsidRPr="009B053A">
              <w:rPr>
                <w:rFonts w:cs="Arial"/>
              </w:rPr>
              <w:t>50</w:t>
            </w:r>
          </w:p>
        </w:tc>
        <w:tc>
          <w:tcPr>
            <w:tcW w:w="1314" w:type="dxa"/>
            <w:shd w:val="clear" w:color="auto" w:fill="auto"/>
            <w:noWrap/>
          </w:tcPr>
          <w:p w14:paraId="24BF9DD9" w14:textId="77777777" w:rsidR="001166D1" w:rsidRPr="009B053A" w:rsidRDefault="001166D1" w:rsidP="00931ECD">
            <w:pPr>
              <w:pStyle w:val="TAC"/>
              <w:rPr>
                <w:rFonts w:eastAsia="Malgun Gothic"/>
              </w:rPr>
            </w:pPr>
            <w:r w:rsidRPr="009B053A">
              <w:t>1875</w:t>
            </w:r>
          </w:p>
        </w:tc>
        <w:tc>
          <w:tcPr>
            <w:tcW w:w="667" w:type="dxa"/>
            <w:shd w:val="clear" w:color="auto" w:fill="auto"/>
          </w:tcPr>
          <w:p w14:paraId="661741E8" w14:textId="77777777" w:rsidR="001166D1" w:rsidRPr="009B053A" w:rsidRDefault="001166D1" w:rsidP="00931ECD">
            <w:pPr>
              <w:pStyle w:val="TAC"/>
            </w:pPr>
            <w:r w:rsidRPr="009B053A">
              <w:rPr>
                <w:rFonts w:cs="Arial"/>
              </w:rPr>
              <w:t>N/A</w:t>
            </w:r>
          </w:p>
        </w:tc>
        <w:tc>
          <w:tcPr>
            <w:tcW w:w="1328" w:type="dxa"/>
            <w:shd w:val="clear" w:color="auto" w:fill="auto"/>
          </w:tcPr>
          <w:p w14:paraId="25484457" w14:textId="77777777" w:rsidR="001166D1" w:rsidRPr="009B053A" w:rsidRDefault="001166D1" w:rsidP="00931ECD">
            <w:pPr>
              <w:pStyle w:val="TAC"/>
            </w:pPr>
            <w:r w:rsidRPr="009B053A">
              <w:rPr>
                <w:rFonts w:cs="Arial"/>
              </w:rPr>
              <w:t>N/A</w:t>
            </w:r>
          </w:p>
        </w:tc>
      </w:tr>
      <w:tr w:rsidR="001166D1" w:rsidRPr="009B053A" w14:paraId="5075BB4E" w14:textId="77777777" w:rsidTr="00D65F24">
        <w:trPr>
          <w:trHeight w:val="54"/>
          <w:jc w:val="center"/>
        </w:trPr>
        <w:tc>
          <w:tcPr>
            <w:tcW w:w="1928" w:type="dxa"/>
            <w:vMerge/>
            <w:shd w:val="clear" w:color="auto" w:fill="auto"/>
            <w:vAlign w:val="center"/>
          </w:tcPr>
          <w:p w14:paraId="2226BBC4" w14:textId="77777777" w:rsidR="001166D1" w:rsidRPr="009B053A" w:rsidRDefault="001166D1" w:rsidP="00931ECD">
            <w:pPr>
              <w:pStyle w:val="TAC"/>
              <w:rPr>
                <w:rFonts w:eastAsia="Malgun Gothic"/>
              </w:rPr>
            </w:pPr>
          </w:p>
        </w:tc>
        <w:tc>
          <w:tcPr>
            <w:tcW w:w="1146" w:type="dxa"/>
            <w:shd w:val="clear" w:color="auto" w:fill="auto"/>
          </w:tcPr>
          <w:p w14:paraId="42FE2425" w14:textId="77777777" w:rsidR="001166D1" w:rsidRPr="009B053A" w:rsidRDefault="001166D1" w:rsidP="00931ECD">
            <w:pPr>
              <w:pStyle w:val="TAC"/>
              <w:rPr>
                <w:rFonts w:eastAsia="Malgun Gothic"/>
              </w:rPr>
            </w:pPr>
            <w:r w:rsidRPr="009B053A">
              <w:t>7</w:t>
            </w:r>
          </w:p>
        </w:tc>
        <w:tc>
          <w:tcPr>
            <w:tcW w:w="1481" w:type="dxa"/>
            <w:shd w:val="clear" w:color="auto" w:fill="auto"/>
            <w:noWrap/>
          </w:tcPr>
          <w:p w14:paraId="2ABD8665" w14:textId="77777777" w:rsidR="001166D1" w:rsidRPr="009B053A" w:rsidRDefault="001166D1" w:rsidP="00931ECD">
            <w:pPr>
              <w:pStyle w:val="TAC"/>
              <w:rPr>
                <w:rFonts w:eastAsia="Malgun Gothic"/>
              </w:rPr>
            </w:pPr>
            <w:r w:rsidRPr="009B053A">
              <w:rPr>
                <w:rFonts w:cs="Arial"/>
              </w:rPr>
              <w:t>2505</w:t>
            </w:r>
          </w:p>
        </w:tc>
        <w:tc>
          <w:tcPr>
            <w:tcW w:w="779" w:type="dxa"/>
            <w:shd w:val="clear" w:color="auto" w:fill="auto"/>
            <w:noWrap/>
          </w:tcPr>
          <w:p w14:paraId="43D99A32" w14:textId="77777777" w:rsidR="001166D1" w:rsidRPr="009B053A" w:rsidRDefault="001166D1" w:rsidP="00931ECD">
            <w:pPr>
              <w:pStyle w:val="TAC"/>
              <w:rPr>
                <w:rFonts w:eastAsia="Malgun Gothic"/>
              </w:rPr>
            </w:pPr>
            <w:r w:rsidRPr="009B053A">
              <w:rPr>
                <w:rFonts w:cs="Arial"/>
              </w:rPr>
              <w:t>10</w:t>
            </w:r>
          </w:p>
        </w:tc>
        <w:tc>
          <w:tcPr>
            <w:tcW w:w="721" w:type="dxa"/>
            <w:shd w:val="clear" w:color="auto" w:fill="auto"/>
            <w:noWrap/>
          </w:tcPr>
          <w:p w14:paraId="0DFD5146" w14:textId="77777777" w:rsidR="001166D1" w:rsidRPr="009B053A" w:rsidRDefault="001166D1" w:rsidP="00931ECD">
            <w:pPr>
              <w:pStyle w:val="TAC"/>
              <w:rPr>
                <w:rFonts w:eastAsia="Malgun Gothic"/>
              </w:rPr>
            </w:pPr>
            <w:r w:rsidRPr="009B053A">
              <w:rPr>
                <w:rFonts w:cs="Arial"/>
              </w:rPr>
              <w:t>50</w:t>
            </w:r>
          </w:p>
        </w:tc>
        <w:tc>
          <w:tcPr>
            <w:tcW w:w="1314" w:type="dxa"/>
            <w:shd w:val="clear" w:color="auto" w:fill="auto"/>
            <w:noWrap/>
          </w:tcPr>
          <w:p w14:paraId="4A23AD7D" w14:textId="77777777" w:rsidR="001166D1" w:rsidRPr="009B053A" w:rsidRDefault="001166D1" w:rsidP="00931ECD">
            <w:pPr>
              <w:pStyle w:val="TAC"/>
              <w:rPr>
                <w:rFonts w:eastAsia="Malgun Gothic"/>
              </w:rPr>
            </w:pPr>
            <w:r w:rsidRPr="009B053A">
              <w:t>2625</w:t>
            </w:r>
          </w:p>
        </w:tc>
        <w:tc>
          <w:tcPr>
            <w:tcW w:w="667" w:type="dxa"/>
            <w:shd w:val="clear" w:color="auto" w:fill="auto"/>
          </w:tcPr>
          <w:p w14:paraId="55C3840D" w14:textId="77777777" w:rsidR="001166D1" w:rsidRPr="009B053A" w:rsidRDefault="001166D1" w:rsidP="00931ECD">
            <w:pPr>
              <w:pStyle w:val="TAC"/>
            </w:pPr>
            <w:r w:rsidRPr="009B053A">
              <w:rPr>
                <w:rFonts w:cs="Arial"/>
              </w:rPr>
              <w:t>30.0</w:t>
            </w:r>
          </w:p>
        </w:tc>
        <w:tc>
          <w:tcPr>
            <w:tcW w:w="1328" w:type="dxa"/>
            <w:shd w:val="clear" w:color="auto" w:fill="auto"/>
          </w:tcPr>
          <w:p w14:paraId="48ADD94A" w14:textId="77777777" w:rsidR="001166D1" w:rsidRPr="009B053A" w:rsidRDefault="001166D1" w:rsidP="00931ECD">
            <w:pPr>
              <w:pStyle w:val="TAC"/>
            </w:pPr>
            <w:r w:rsidRPr="009B053A">
              <w:rPr>
                <w:rFonts w:cs="Arial"/>
              </w:rPr>
              <w:t>IMD2</w:t>
            </w:r>
            <w:r w:rsidRPr="009B053A">
              <w:rPr>
                <w:rFonts w:cs="Arial"/>
                <w:vertAlign w:val="superscript"/>
              </w:rPr>
              <w:t>X</w:t>
            </w:r>
          </w:p>
        </w:tc>
      </w:tr>
      <w:tr w:rsidR="001166D1" w:rsidRPr="009B053A" w14:paraId="6760B1EC" w14:textId="77777777" w:rsidTr="00D65F24">
        <w:trPr>
          <w:trHeight w:val="54"/>
          <w:jc w:val="center"/>
        </w:trPr>
        <w:tc>
          <w:tcPr>
            <w:tcW w:w="1928" w:type="dxa"/>
            <w:vMerge/>
            <w:shd w:val="clear" w:color="auto" w:fill="auto"/>
            <w:vAlign w:val="center"/>
          </w:tcPr>
          <w:p w14:paraId="4F9F8DDB" w14:textId="77777777" w:rsidR="001166D1" w:rsidRPr="009B053A" w:rsidRDefault="001166D1" w:rsidP="00931ECD">
            <w:pPr>
              <w:pStyle w:val="TAC"/>
              <w:rPr>
                <w:rFonts w:eastAsia="Malgun Gothic"/>
              </w:rPr>
            </w:pPr>
          </w:p>
        </w:tc>
        <w:tc>
          <w:tcPr>
            <w:tcW w:w="1146" w:type="dxa"/>
            <w:shd w:val="clear" w:color="auto" w:fill="auto"/>
          </w:tcPr>
          <w:p w14:paraId="3711E154" w14:textId="77777777" w:rsidR="001166D1" w:rsidRPr="009B053A" w:rsidRDefault="001166D1" w:rsidP="00931ECD">
            <w:pPr>
              <w:pStyle w:val="TAC"/>
              <w:rPr>
                <w:rFonts w:eastAsia="Malgun Gothic"/>
              </w:rPr>
            </w:pPr>
            <w:r w:rsidRPr="009B053A">
              <w:t>n5</w:t>
            </w:r>
          </w:p>
        </w:tc>
        <w:tc>
          <w:tcPr>
            <w:tcW w:w="1481" w:type="dxa"/>
            <w:shd w:val="clear" w:color="auto" w:fill="auto"/>
            <w:noWrap/>
          </w:tcPr>
          <w:p w14:paraId="43FE1407" w14:textId="77777777" w:rsidR="001166D1" w:rsidRPr="009B053A" w:rsidRDefault="001166D1" w:rsidP="00931ECD">
            <w:pPr>
              <w:pStyle w:val="TAC"/>
              <w:rPr>
                <w:rFonts w:eastAsia="Malgun Gothic"/>
              </w:rPr>
            </w:pPr>
            <w:r w:rsidRPr="009B053A">
              <w:rPr>
                <w:rFonts w:cs="Arial"/>
              </w:rPr>
              <w:t>845</w:t>
            </w:r>
          </w:p>
        </w:tc>
        <w:tc>
          <w:tcPr>
            <w:tcW w:w="779" w:type="dxa"/>
            <w:shd w:val="clear" w:color="auto" w:fill="auto"/>
            <w:noWrap/>
          </w:tcPr>
          <w:p w14:paraId="05533972" w14:textId="77777777" w:rsidR="001166D1" w:rsidRPr="009B053A" w:rsidRDefault="001166D1" w:rsidP="00931ECD">
            <w:pPr>
              <w:pStyle w:val="TAC"/>
              <w:rPr>
                <w:rFonts w:eastAsia="Malgun Gothic"/>
              </w:rPr>
            </w:pPr>
            <w:r w:rsidRPr="009B053A">
              <w:rPr>
                <w:rFonts w:cs="Arial"/>
              </w:rPr>
              <w:t>5</w:t>
            </w:r>
          </w:p>
        </w:tc>
        <w:tc>
          <w:tcPr>
            <w:tcW w:w="721" w:type="dxa"/>
            <w:shd w:val="clear" w:color="auto" w:fill="auto"/>
            <w:noWrap/>
          </w:tcPr>
          <w:p w14:paraId="64CF8947" w14:textId="77777777" w:rsidR="001166D1" w:rsidRPr="009B053A" w:rsidRDefault="001166D1" w:rsidP="00931ECD">
            <w:pPr>
              <w:pStyle w:val="TAC"/>
              <w:rPr>
                <w:rFonts w:eastAsia="Malgun Gothic"/>
              </w:rPr>
            </w:pPr>
            <w:r w:rsidRPr="009B053A">
              <w:rPr>
                <w:rFonts w:cs="Arial"/>
              </w:rPr>
              <w:t>25</w:t>
            </w:r>
          </w:p>
        </w:tc>
        <w:tc>
          <w:tcPr>
            <w:tcW w:w="1314" w:type="dxa"/>
            <w:shd w:val="clear" w:color="auto" w:fill="auto"/>
            <w:noWrap/>
          </w:tcPr>
          <w:p w14:paraId="08D251D9" w14:textId="77777777" w:rsidR="001166D1" w:rsidRPr="009B053A" w:rsidRDefault="001166D1" w:rsidP="00931ECD">
            <w:pPr>
              <w:pStyle w:val="TAC"/>
              <w:rPr>
                <w:rFonts w:eastAsia="Malgun Gothic"/>
              </w:rPr>
            </w:pPr>
            <w:r w:rsidRPr="009B053A">
              <w:t>890</w:t>
            </w:r>
          </w:p>
        </w:tc>
        <w:tc>
          <w:tcPr>
            <w:tcW w:w="667" w:type="dxa"/>
            <w:shd w:val="clear" w:color="auto" w:fill="auto"/>
          </w:tcPr>
          <w:p w14:paraId="079A9846" w14:textId="77777777" w:rsidR="001166D1" w:rsidRPr="009B053A" w:rsidRDefault="001166D1" w:rsidP="00931ECD">
            <w:pPr>
              <w:pStyle w:val="TAC"/>
            </w:pPr>
            <w:r w:rsidRPr="009B053A">
              <w:rPr>
                <w:rFonts w:cs="Arial"/>
              </w:rPr>
              <w:t>N/A</w:t>
            </w:r>
          </w:p>
        </w:tc>
        <w:tc>
          <w:tcPr>
            <w:tcW w:w="1328" w:type="dxa"/>
            <w:shd w:val="clear" w:color="auto" w:fill="auto"/>
          </w:tcPr>
          <w:p w14:paraId="50D06FE0" w14:textId="77777777" w:rsidR="001166D1" w:rsidRPr="009B053A" w:rsidRDefault="001166D1" w:rsidP="00931ECD">
            <w:pPr>
              <w:pStyle w:val="TAC"/>
            </w:pPr>
            <w:r w:rsidRPr="009B053A">
              <w:rPr>
                <w:rFonts w:cs="Arial"/>
              </w:rPr>
              <w:t>N/A</w:t>
            </w:r>
          </w:p>
        </w:tc>
      </w:tr>
      <w:tr w:rsidR="00AB2B30" w:rsidRPr="009B053A" w14:paraId="0CFA55D7" w14:textId="77777777" w:rsidTr="00D65F24">
        <w:trPr>
          <w:trHeight w:val="54"/>
          <w:jc w:val="center"/>
        </w:trPr>
        <w:tc>
          <w:tcPr>
            <w:tcW w:w="1928" w:type="dxa"/>
            <w:vMerge w:val="restart"/>
            <w:shd w:val="clear" w:color="auto" w:fill="auto"/>
            <w:vAlign w:val="center"/>
          </w:tcPr>
          <w:p w14:paraId="125B2AFC" w14:textId="77777777" w:rsidR="00AB2B30" w:rsidRPr="009B053A" w:rsidRDefault="006A7121">
            <w:pPr>
              <w:pStyle w:val="TAC"/>
              <w:rPr>
                <w:rFonts w:eastAsia="Malgun Gothic"/>
              </w:rPr>
            </w:pPr>
            <w:r w:rsidRPr="009B053A">
              <w:rPr>
                <w:rFonts w:eastAsia="Malgun Gothic"/>
              </w:rPr>
              <w:t>DC_3A-7A_n28A</w:t>
            </w:r>
          </w:p>
          <w:p w14:paraId="06AE97D9" w14:textId="77777777" w:rsidR="00AB2B30" w:rsidRPr="009B053A" w:rsidRDefault="006A7121">
            <w:pPr>
              <w:pStyle w:val="TAC"/>
            </w:pPr>
            <w:r w:rsidRPr="009B053A">
              <w:t>DC_3C-7A_n28A</w:t>
            </w:r>
          </w:p>
          <w:p w14:paraId="730417E0" w14:textId="193C9556" w:rsidR="00AB2B30" w:rsidRPr="009B053A" w:rsidRDefault="00AB2B30">
            <w:pPr>
              <w:pStyle w:val="TAC"/>
              <w:rPr>
                <w:rFonts w:eastAsia="Malgun Gothic"/>
              </w:rPr>
            </w:pPr>
          </w:p>
        </w:tc>
        <w:tc>
          <w:tcPr>
            <w:tcW w:w="1146" w:type="dxa"/>
            <w:shd w:val="clear" w:color="auto" w:fill="auto"/>
            <w:vAlign w:val="center"/>
          </w:tcPr>
          <w:p w14:paraId="7F14E77B" w14:textId="77777777" w:rsidR="00AB2B30" w:rsidRPr="009B053A" w:rsidRDefault="006A7121">
            <w:pPr>
              <w:pStyle w:val="TAC"/>
              <w:rPr>
                <w:rFonts w:eastAsia="MS Mincho"/>
              </w:rPr>
            </w:pPr>
            <w:r w:rsidRPr="009B053A">
              <w:rPr>
                <w:rFonts w:eastAsia="Malgun Gothic"/>
              </w:rPr>
              <w:t>3</w:t>
            </w:r>
          </w:p>
        </w:tc>
        <w:tc>
          <w:tcPr>
            <w:tcW w:w="1481" w:type="dxa"/>
            <w:shd w:val="clear" w:color="auto" w:fill="auto"/>
            <w:noWrap/>
            <w:vAlign w:val="center"/>
          </w:tcPr>
          <w:p w14:paraId="6001444E" w14:textId="77777777" w:rsidR="00AB2B30" w:rsidRPr="009B053A" w:rsidRDefault="006A7121">
            <w:pPr>
              <w:pStyle w:val="TAC"/>
              <w:rPr>
                <w:rFonts w:eastAsia="MS Mincho"/>
              </w:rPr>
            </w:pPr>
            <w:r w:rsidRPr="009B053A">
              <w:rPr>
                <w:rFonts w:eastAsia="Malgun Gothic"/>
              </w:rPr>
              <w:t>1712.5</w:t>
            </w:r>
          </w:p>
        </w:tc>
        <w:tc>
          <w:tcPr>
            <w:tcW w:w="779" w:type="dxa"/>
            <w:shd w:val="clear" w:color="auto" w:fill="auto"/>
            <w:noWrap/>
            <w:vAlign w:val="center"/>
          </w:tcPr>
          <w:p w14:paraId="2BA65076"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26697677"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36F28487" w14:textId="77777777" w:rsidR="00AB2B30" w:rsidRPr="009B053A" w:rsidRDefault="006A7121">
            <w:pPr>
              <w:pStyle w:val="TAC"/>
              <w:rPr>
                <w:rFonts w:eastAsia="MS Mincho"/>
              </w:rPr>
            </w:pPr>
            <w:r w:rsidRPr="009B053A">
              <w:rPr>
                <w:rFonts w:eastAsia="Malgun Gothic"/>
              </w:rPr>
              <w:t>1807.5</w:t>
            </w:r>
          </w:p>
        </w:tc>
        <w:tc>
          <w:tcPr>
            <w:tcW w:w="667" w:type="dxa"/>
            <w:shd w:val="clear" w:color="auto" w:fill="auto"/>
            <w:vAlign w:val="center"/>
          </w:tcPr>
          <w:p w14:paraId="10D30BF5" w14:textId="77777777" w:rsidR="00AB2B30" w:rsidRPr="009B053A" w:rsidRDefault="006A7121">
            <w:pPr>
              <w:pStyle w:val="TAC"/>
              <w:rPr>
                <w:rFonts w:eastAsia="Malgun Gothic"/>
              </w:rPr>
            </w:pPr>
            <w:r w:rsidRPr="009B053A">
              <w:t>N/A</w:t>
            </w:r>
          </w:p>
        </w:tc>
        <w:tc>
          <w:tcPr>
            <w:tcW w:w="1328" w:type="dxa"/>
            <w:shd w:val="clear" w:color="auto" w:fill="auto"/>
          </w:tcPr>
          <w:p w14:paraId="0B7E7279" w14:textId="77777777" w:rsidR="00AB2B30" w:rsidRPr="009B053A" w:rsidRDefault="006A7121">
            <w:pPr>
              <w:pStyle w:val="TAC"/>
            </w:pPr>
            <w:r w:rsidRPr="009B053A">
              <w:t>N/A</w:t>
            </w:r>
          </w:p>
        </w:tc>
      </w:tr>
      <w:tr w:rsidR="00AB2B30" w:rsidRPr="009B053A" w14:paraId="0CFA96A3" w14:textId="77777777" w:rsidTr="00D65F24">
        <w:trPr>
          <w:trHeight w:val="54"/>
          <w:jc w:val="center"/>
        </w:trPr>
        <w:tc>
          <w:tcPr>
            <w:tcW w:w="1928" w:type="dxa"/>
            <w:vMerge/>
            <w:shd w:val="clear" w:color="auto" w:fill="auto"/>
            <w:vAlign w:val="center"/>
          </w:tcPr>
          <w:p w14:paraId="7ABBD053" w14:textId="77777777" w:rsidR="00AB2B30" w:rsidRPr="009B053A" w:rsidRDefault="00AB2B30">
            <w:pPr>
              <w:pStyle w:val="TAC"/>
              <w:rPr>
                <w:rFonts w:eastAsia="MS Mincho"/>
              </w:rPr>
            </w:pPr>
          </w:p>
        </w:tc>
        <w:tc>
          <w:tcPr>
            <w:tcW w:w="1146" w:type="dxa"/>
            <w:shd w:val="clear" w:color="auto" w:fill="auto"/>
            <w:vAlign w:val="center"/>
          </w:tcPr>
          <w:p w14:paraId="1233FB56" w14:textId="77777777" w:rsidR="00AB2B30" w:rsidRPr="009B053A" w:rsidRDefault="006A7121">
            <w:pPr>
              <w:pStyle w:val="TAC"/>
              <w:rPr>
                <w:rFonts w:eastAsia="MS Mincho"/>
              </w:rPr>
            </w:pPr>
            <w:r w:rsidRPr="009B053A">
              <w:rPr>
                <w:rFonts w:eastAsia="Malgun Gothic"/>
              </w:rPr>
              <w:t>n28</w:t>
            </w:r>
          </w:p>
        </w:tc>
        <w:tc>
          <w:tcPr>
            <w:tcW w:w="1481" w:type="dxa"/>
            <w:shd w:val="clear" w:color="auto" w:fill="auto"/>
            <w:noWrap/>
            <w:vAlign w:val="center"/>
          </w:tcPr>
          <w:p w14:paraId="6F3DDD65" w14:textId="77777777" w:rsidR="00AB2B30" w:rsidRPr="009B053A" w:rsidRDefault="006A7121">
            <w:pPr>
              <w:pStyle w:val="TAC"/>
              <w:rPr>
                <w:rFonts w:eastAsia="MS Mincho"/>
              </w:rPr>
            </w:pPr>
            <w:r w:rsidRPr="009B053A">
              <w:rPr>
                <w:rFonts w:eastAsia="Malgun Gothic"/>
              </w:rPr>
              <w:t>743</w:t>
            </w:r>
          </w:p>
        </w:tc>
        <w:tc>
          <w:tcPr>
            <w:tcW w:w="779" w:type="dxa"/>
            <w:shd w:val="clear" w:color="auto" w:fill="auto"/>
            <w:noWrap/>
            <w:vAlign w:val="center"/>
          </w:tcPr>
          <w:p w14:paraId="33634CA6"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038057F2"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6DBA9802" w14:textId="77777777" w:rsidR="00AB2B30" w:rsidRPr="009B053A" w:rsidRDefault="006A7121">
            <w:pPr>
              <w:pStyle w:val="TAC"/>
              <w:rPr>
                <w:rFonts w:eastAsia="MS Mincho"/>
              </w:rPr>
            </w:pPr>
            <w:r w:rsidRPr="009B053A">
              <w:rPr>
                <w:rFonts w:eastAsia="Malgun Gothic"/>
              </w:rPr>
              <w:t>798</w:t>
            </w:r>
          </w:p>
        </w:tc>
        <w:tc>
          <w:tcPr>
            <w:tcW w:w="667" w:type="dxa"/>
            <w:shd w:val="clear" w:color="auto" w:fill="auto"/>
            <w:vAlign w:val="center"/>
          </w:tcPr>
          <w:p w14:paraId="2A666E4D" w14:textId="77777777" w:rsidR="00AB2B30" w:rsidRPr="009B053A" w:rsidRDefault="006A7121">
            <w:pPr>
              <w:pStyle w:val="TAC"/>
              <w:rPr>
                <w:rFonts w:eastAsia="Malgun Gothic"/>
              </w:rPr>
            </w:pPr>
            <w:r w:rsidRPr="009B053A">
              <w:t>N/A</w:t>
            </w:r>
          </w:p>
        </w:tc>
        <w:tc>
          <w:tcPr>
            <w:tcW w:w="1328" w:type="dxa"/>
            <w:shd w:val="clear" w:color="auto" w:fill="auto"/>
          </w:tcPr>
          <w:p w14:paraId="36A25744" w14:textId="77777777" w:rsidR="00AB2B30" w:rsidRPr="009B053A" w:rsidRDefault="006A7121">
            <w:pPr>
              <w:pStyle w:val="TAC"/>
            </w:pPr>
            <w:r w:rsidRPr="009B053A">
              <w:t>N/A</w:t>
            </w:r>
          </w:p>
        </w:tc>
      </w:tr>
      <w:tr w:rsidR="00AB2B30" w:rsidRPr="009B053A" w14:paraId="0BB592E0" w14:textId="77777777" w:rsidTr="00D65F24">
        <w:trPr>
          <w:trHeight w:val="54"/>
          <w:jc w:val="center"/>
        </w:trPr>
        <w:tc>
          <w:tcPr>
            <w:tcW w:w="1928" w:type="dxa"/>
            <w:vMerge/>
            <w:shd w:val="clear" w:color="auto" w:fill="auto"/>
            <w:vAlign w:val="center"/>
          </w:tcPr>
          <w:p w14:paraId="047190E8" w14:textId="77777777" w:rsidR="00AB2B30" w:rsidRPr="009B053A" w:rsidRDefault="00AB2B30">
            <w:pPr>
              <w:pStyle w:val="TAC"/>
              <w:rPr>
                <w:rFonts w:eastAsia="MS Mincho"/>
              </w:rPr>
            </w:pPr>
          </w:p>
        </w:tc>
        <w:tc>
          <w:tcPr>
            <w:tcW w:w="1146" w:type="dxa"/>
            <w:shd w:val="clear" w:color="auto" w:fill="auto"/>
            <w:vAlign w:val="center"/>
          </w:tcPr>
          <w:p w14:paraId="13D0D5C6" w14:textId="77777777" w:rsidR="00AB2B30" w:rsidRPr="009B053A" w:rsidRDefault="006A7121">
            <w:pPr>
              <w:pStyle w:val="TAC"/>
              <w:rPr>
                <w:rFonts w:eastAsia="MS Mincho"/>
              </w:rPr>
            </w:pPr>
            <w:r w:rsidRPr="009B053A">
              <w:rPr>
                <w:rFonts w:eastAsia="Malgun Gothic"/>
              </w:rPr>
              <w:t>7</w:t>
            </w:r>
          </w:p>
        </w:tc>
        <w:tc>
          <w:tcPr>
            <w:tcW w:w="1481" w:type="dxa"/>
            <w:shd w:val="clear" w:color="auto" w:fill="auto"/>
            <w:noWrap/>
            <w:vAlign w:val="center"/>
          </w:tcPr>
          <w:p w14:paraId="4DA5B6F7" w14:textId="77777777" w:rsidR="00AB2B30" w:rsidRPr="009B053A" w:rsidRDefault="006A7121">
            <w:pPr>
              <w:pStyle w:val="TAC"/>
              <w:rPr>
                <w:rFonts w:eastAsia="MS Mincho"/>
              </w:rPr>
            </w:pPr>
            <w:r w:rsidRPr="009B053A">
              <w:rPr>
                <w:rFonts w:eastAsia="Malgun Gothic"/>
              </w:rPr>
              <w:t>2562</w:t>
            </w:r>
          </w:p>
        </w:tc>
        <w:tc>
          <w:tcPr>
            <w:tcW w:w="779" w:type="dxa"/>
            <w:shd w:val="clear" w:color="auto" w:fill="auto"/>
            <w:noWrap/>
            <w:vAlign w:val="center"/>
          </w:tcPr>
          <w:p w14:paraId="6968F7BF" w14:textId="77777777" w:rsidR="00AB2B30" w:rsidRPr="009B053A" w:rsidRDefault="006A7121">
            <w:pPr>
              <w:pStyle w:val="TAC"/>
              <w:rPr>
                <w:rFonts w:eastAsia="MS Mincho"/>
              </w:rPr>
            </w:pPr>
            <w:r w:rsidRPr="009B053A">
              <w:rPr>
                <w:rFonts w:eastAsia="Malgun Gothic"/>
              </w:rPr>
              <w:t>10</w:t>
            </w:r>
          </w:p>
        </w:tc>
        <w:tc>
          <w:tcPr>
            <w:tcW w:w="721" w:type="dxa"/>
            <w:shd w:val="clear" w:color="auto" w:fill="auto"/>
            <w:noWrap/>
            <w:vAlign w:val="center"/>
          </w:tcPr>
          <w:p w14:paraId="7AF5484E" w14:textId="77777777" w:rsidR="00AB2B30" w:rsidRPr="009B053A" w:rsidRDefault="006A7121">
            <w:pPr>
              <w:pStyle w:val="TAC"/>
              <w:rPr>
                <w:rFonts w:eastAsia="MS Mincho"/>
              </w:rPr>
            </w:pPr>
            <w:r w:rsidRPr="009B053A">
              <w:rPr>
                <w:rFonts w:eastAsia="Malgun Gothic"/>
              </w:rPr>
              <w:t>50</w:t>
            </w:r>
          </w:p>
        </w:tc>
        <w:tc>
          <w:tcPr>
            <w:tcW w:w="1314" w:type="dxa"/>
            <w:shd w:val="clear" w:color="auto" w:fill="auto"/>
            <w:noWrap/>
            <w:vAlign w:val="center"/>
          </w:tcPr>
          <w:p w14:paraId="2EE3C416" w14:textId="77777777" w:rsidR="00AB2B30" w:rsidRPr="009B053A" w:rsidRDefault="006A7121">
            <w:pPr>
              <w:pStyle w:val="TAC"/>
              <w:rPr>
                <w:rFonts w:eastAsia="MS Mincho"/>
              </w:rPr>
            </w:pPr>
            <w:r w:rsidRPr="009B053A">
              <w:rPr>
                <w:rFonts w:eastAsia="Malgun Gothic"/>
              </w:rPr>
              <w:t>2682</w:t>
            </w:r>
          </w:p>
        </w:tc>
        <w:tc>
          <w:tcPr>
            <w:tcW w:w="667" w:type="dxa"/>
            <w:shd w:val="clear" w:color="auto" w:fill="auto"/>
            <w:vAlign w:val="center"/>
          </w:tcPr>
          <w:p w14:paraId="72E63B42" w14:textId="77777777" w:rsidR="00AB2B30" w:rsidRPr="009B053A" w:rsidRDefault="006A7121">
            <w:pPr>
              <w:pStyle w:val="TAC"/>
              <w:rPr>
                <w:rFonts w:eastAsia="Malgun Gothic"/>
              </w:rPr>
            </w:pPr>
            <w:r w:rsidRPr="009B053A">
              <w:t>16.9</w:t>
            </w:r>
          </w:p>
        </w:tc>
        <w:tc>
          <w:tcPr>
            <w:tcW w:w="1328" w:type="dxa"/>
            <w:shd w:val="clear" w:color="auto" w:fill="auto"/>
          </w:tcPr>
          <w:p w14:paraId="057C46D2" w14:textId="77777777" w:rsidR="00AB2B30" w:rsidRPr="009B053A" w:rsidRDefault="006A7121">
            <w:pPr>
              <w:pStyle w:val="TAC"/>
            </w:pPr>
            <w:r w:rsidRPr="009B053A">
              <w:t>IMD3</w:t>
            </w:r>
          </w:p>
        </w:tc>
      </w:tr>
      <w:tr w:rsidR="00AB2B30" w:rsidRPr="009B053A" w14:paraId="68854DA4" w14:textId="77777777" w:rsidTr="00D65F24">
        <w:trPr>
          <w:trHeight w:val="54"/>
          <w:jc w:val="center"/>
        </w:trPr>
        <w:tc>
          <w:tcPr>
            <w:tcW w:w="1928" w:type="dxa"/>
            <w:vMerge/>
            <w:shd w:val="clear" w:color="auto" w:fill="auto"/>
            <w:vAlign w:val="center"/>
          </w:tcPr>
          <w:p w14:paraId="4FD051C6" w14:textId="77777777" w:rsidR="00AB2B30" w:rsidRPr="009B053A" w:rsidRDefault="00AB2B30">
            <w:pPr>
              <w:pStyle w:val="TAC"/>
              <w:rPr>
                <w:rFonts w:eastAsia="MS Mincho"/>
              </w:rPr>
            </w:pPr>
          </w:p>
        </w:tc>
        <w:tc>
          <w:tcPr>
            <w:tcW w:w="1146" w:type="dxa"/>
            <w:shd w:val="clear" w:color="auto" w:fill="auto"/>
            <w:vAlign w:val="center"/>
          </w:tcPr>
          <w:p w14:paraId="05DDEDD4" w14:textId="77777777" w:rsidR="00AB2B30" w:rsidRPr="009B053A" w:rsidRDefault="006A7121">
            <w:pPr>
              <w:pStyle w:val="TAC"/>
              <w:rPr>
                <w:rFonts w:eastAsia="MS Mincho"/>
              </w:rPr>
            </w:pPr>
            <w:r w:rsidRPr="009B053A">
              <w:rPr>
                <w:rFonts w:eastAsia="Malgun Gothic"/>
              </w:rPr>
              <w:t>7</w:t>
            </w:r>
          </w:p>
        </w:tc>
        <w:tc>
          <w:tcPr>
            <w:tcW w:w="1481" w:type="dxa"/>
            <w:shd w:val="clear" w:color="auto" w:fill="auto"/>
            <w:noWrap/>
            <w:vAlign w:val="center"/>
          </w:tcPr>
          <w:p w14:paraId="2DF989C6" w14:textId="77777777" w:rsidR="00AB2B30" w:rsidRPr="009B053A" w:rsidRDefault="006A7121">
            <w:pPr>
              <w:pStyle w:val="TAC"/>
              <w:rPr>
                <w:rFonts w:eastAsia="MS Mincho"/>
              </w:rPr>
            </w:pPr>
            <w:r w:rsidRPr="009B053A">
              <w:rPr>
                <w:rFonts w:eastAsia="Malgun Gothic"/>
              </w:rPr>
              <w:t>2543</w:t>
            </w:r>
          </w:p>
        </w:tc>
        <w:tc>
          <w:tcPr>
            <w:tcW w:w="779" w:type="dxa"/>
            <w:shd w:val="clear" w:color="auto" w:fill="auto"/>
            <w:noWrap/>
            <w:vAlign w:val="center"/>
          </w:tcPr>
          <w:p w14:paraId="59274DC4"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53DF3410" w14:textId="77777777" w:rsidR="00AB2B30" w:rsidRPr="009B053A" w:rsidRDefault="006A7121">
            <w:pPr>
              <w:pStyle w:val="TAC"/>
              <w:rPr>
                <w:rFonts w:eastAsia="MS Mincho"/>
              </w:rPr>
            </w:pPr>
            <w:r w:rsidRPr="009B053A">
              <w:t>50</w:t>
            </w:r>
          </w:p>
        </w:tc>
        <w:tc>
          <w:tcPr>
            <w:tcW w:w="1314" w:type="dxa"/>
            <w:shd w:val="clear" w:color="auto" w:fill="auto"/>
            <w:noWrap/>
            <w:vAlign w:val="center"/>
          </w:tcPr>
          <w:p w14:paraId="34DD3E2D" w14:textId="77777777" w:rsidR="00AB2B30" w:rsidRPr="009B053A" w:rsidRDefault="006A7121">
            <w:pPr>
              <w:pStyle w:val="TAC"/>
              <w:rPr>
                <w:rFonts w:eastAsia="MS Mincho"/>
              </w:rPr>
            </w:pPr>
            <w:r w:rsidRPr="009B053A">
              <w:rPr>
                <w:rFonts w:eastAsia="Malgun Gothic"/>
              </w:rPr>
              <w:t>2663</w:t>
            </w:r>
          </w:p>
        </w:tc>
        <w:tc>
          <w:tcPr>
            <w:tcW w:w="667" w:type="dxa"/>
            <w:shd w:val="clear" w:color="auto" w:fill="auto"/>
            <w:vAlign w:val="center"/>
          </w:tcPr>
          <w:p w14:paraId="26A7218F" w14:textId="77777777" w:rsidR="00AB2B30" w:rsidRPr="009B053A" w:rsidRDefault="006A7121">
            <w:pPr>
              <w:pStyle w:val="TAC"/>
              <w:rPr>
                <w:rFonts w:eastAsia="Malgun Gothic"/>
              </w:rPr>
            </w:pPr>
            <w:r w:rsidRPr="009B053A">
              <w:t>N/A</w:t>
            </w:r>
          </w:p>
        </w:tc>
        <w:tc>
          <w:tcPr>
            <w:tcW w:w="1328" w:type="dxa"/>
            <w:shd w:val="clear" w:color="auto" w:fill="auto"/>
          </w:tcPr>
          <w:p w14:paraId="74BF4349" w14:textId="77777777" w:rsidR="00AB2B30" w:rsidRPr="009B053A" w:rsidRDefault="006A7121">
            <w:pPr>
              <w:pStyle w:val="TAC"/>
            </w:pPr>
            <w:r w:rsidRPr="009B053A">
              <w:t>N/A</w:t>
            </w:r>
          </w:p>
        </w:tc>
      </w:tr>
      <w:tr w:rsidR="00AB2B30" w:rsidRPr="009B053A" w14:paraId="746F5A11" w14:textId="77777777" w:rsidTr="00D65F24">
        <w:trPr>
          <w:trHeight w:val="54"/>
          <w:jc w:val="center"/>
        </w:trPr>
        <w:tc>
          <w:tcPr>
            <w:tcW w:w="1928" w:type="dxa"/>
            <w:vMerge/>
            <w:shd w:val="clear" w:color="auto" w:fill="auto"/>
            <w:vAlign w:val="center"/>
          </w:tcPr>
          <w:p w14:paraId="5D006BCF" w14:textId="77777777" w:rsidR="00AB2B30" w:rsidRPr="009B053A" w:rsidRDefault="00AB2B30">
            <w:pPr>
              <w:pStyle w:val="TAC"/>
              <w:rPr>
                <w:rFonts w:eastAsia="MS Mincho"/>
              </w:rPr>
            </w:pPr>
          </w:p>
        </w:tc>
        <w:tc>
          <w:tcPr>
            <w:tcW w:w="1146" w:type="dxa"/>
            <w:shd w:val="clear" w:color="auto" w:fill="auto"/>
            <w:vAlign w:val="center"/>
          </w:tcPr>
          <w:p w14:paraId="7434DF3B" w14:textId="77777777" w:rsidR="00AB2B30" w:rsidRPr="009B053A" w:rsidRDefault="006A7121">
            <w:pPr>
              <w:pStyle w:val="TAC"/>
              <w:rPr>
                <w:rFonts w:eastAsia="MS Mincho"/>
              </w:rPr>
            </w:pPr>
            <w:r w:rsidRPr="009B053A">
              <w:rPr>
                <w:rFonts w:eastAsia="Malgun Gothic"/>
              </w:rPr>
              <w:t>n28</w:t>
            </w:r>
          </w:p>
        </w:tc>
        <w:tc>
          <w:tcPr>
            <w:tcW w:w="1481" w:type="dxa"/>
            <w:shd w:val="clear" w:color="auto" w:fill="auto"/>
            <w:noWrap/>
            <w:vAlign w:val="center"/>
          </w:tcPr>
          <w:p w14:paraId="2B64BE04" w14:textId="77777777" w:rsidR="00AB2B30" w:rsidRPr="009B053A" w:rsidRDefault="006A7121">
            <w:pPr>
              <w:pStyle w:val="TAC"/>
              <w:rPr>
                <w:rFonts w:eastAsia="MS Mincho"/>
              </w:rPr>
            </w:pPr>
            <w:r w:rsidRPr="009B053A">
              <w:rPr>
                <w:rFonts w:eastAsia="Malgun Gothic"/>
              </w:rPr>
              <w:t>710.5</w:t>
            </w:r>
          </w:p>
        </w:tc>
        <w:tc>
          <w:tcPr>
            <w:tcW w:w="779" w:type="dxa"/>
            <w:shd w:val="clear" w:color="auto" w:fill="auto"/>
            <w:noWrap/>
            <w:vAlign w:val="center"/>
          </w:tcPr>
          <w:p w14:paraId="52DA625D"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1EFC6B7E"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54B49537" w14:textId="77777777" w:rsidR="00AB2B30" w:rsidRPr="009B053A" w:rsidRDefault="006A7121">
            <w:pPr>
              <w:pStyle w:val="TAC"/>
              <w:rPr>
                <w:rFonts w:eastAsia="MS Mincho"/>
              </w:rPr>
            </w:pPr>
            <w:r w:rsidRPr="009B053A">
              <w:rPr>
                <w:rFonts w:eastAsia="Malgun Gothic"/>
              </w:rPr>
              <w:t>765.5</w:t>
            </w:r>
          </w:p>
        </w:tc>
        <w:tc>
          <w:tcPr>
            <w:tcW w:w="667" w:type="dxa"/>
            <w:shd w:val="clear" w:color="auto" w:fill="auto"/>
            <w:vAlign w:val="center"/>
          </w:tcPr>
          <w:p w14:paraId="2ECD5405" w14:textId="77777777" w:rsidR="00AB2B30" w:rsidRPr="009B053A" w:rsidRDefault="006A7121">
            <w:pPr>
              <w:pStyle w:val="TAC"/>
              <w:rPr>
                <w:rFonts w:eastAsia="Malgun Gothic"/>
              </w:rPr>
            </w:pPr>
            <w:r w:rsidRPr="009B053A">
              <w:t>N/A</w:t>
            </w:r>
          </w:p>
        </w:tc>
        <w:tc>
          <w:tcPr>
            <w:tcW w:w="1328" w:type="dxa"/>
            <w:shd w:val="clear" w:color="auto" w:fill="auto"/>
          </w:tcPr>
          <w:p w14:paraId="161D1305" w14:textId="77777777" w:rsidR="00AB2B30" w:rsidRPr="009B053A" w:rsidRDefault="006A7121">
            <w:pPr>
              <w:pStyle w:val="TAC"/>
            </w:pPr>
            <w:r w:rsidRPr="009B053A">
              <w:t>N/A</w:t>
            </w:r>
          </w:p>
        </w:tc>
      </w:tr>
      <w:tr w:rsidR="00AB2B30" w:rsidRPr="009B053A" w14:paraId="01FD81D6" w14:textId="77777777" w:rsidTr="00D65F24">
        <w:trPr>
          <w:trHeight w:val="54"/>
          <w:jc w:val="center"/>
        </w:trPr>
        <w:tc>
          <w:tcPr>
            <w:tcW w:w="1928" w:type="dxa"/>
            <w:vMerge/>
            <w:shd w:val="clear" w:color="auto" w:fill="auto"/>
            <w:vAlign w:val="center"/>
          </w:tcPr>
          <w:p w14:paraId="6EDF214E" w14:textId="77777777" w:rsidR="00AB2B30" w:rsidRPr="009B053A" w:rsidRDefault="00AB2B30">
            <w:pPr>
              <w:pStyle w:val="TAC"/>
              <w:rPr>
                <w:rFonts w:eastAsia="MS Mincho"/>
              </w:rPr>
            </w:pPr>
          </w:p>
        </w:tc>
        <w:tc>
          <w:tcPr>
            <w:tcW w:w="1146" w:type="dxa"/>
            <w:shd w:val="clear" w:color="auto" w:fill="auto"/>
            <w:vAlign w:val="center"/>
          </w:tcPr>
          <w:p w14:paraId="010D932B" w14:textId="77777777" w:rsidR="00AB2B30" w:rsidRPr="009B053A" w:rsidRDefault="006A7121">
            <w:pPr>
              <w:pStyle w:val="TAC"/>
              <w:rPr>
                <w:rFonts w:eastAsia="MS Mincho"/>
              </w:rPr>
            </w:pPr>
            <w:r w:rsidRPr="009B053A">
              <w:rPr>
                <w:rFonts w:eastAsia="Malgun Gothic"/>
              </w:rPr>
              <w:t>3</w:t>
            </w:r>
          </w:p>
        </w:tc>
        <w:tc>
          <w:tcPr>
            <w:tcW w:w="1481" w:type="dxa"/>
            <w:shd w:val="clear" w:color="auto" w:fill="auto"/>
            <w:noWrap/>
            <w:vAlign w:val="center"/>
          </w:tcPr>
          <w:p w14:paraId="00D38668" w14:textId="77777777" w:rsidR="00AB2B30" w:rsidRPr="009B053A" w:rsidRDefault="006A7121">
            <w:pPr>
              <w:pStyle w:val="TAC"/>
              <w:rPr>
                <w:rFonts w:eastAsia="MS Mincho"/>
              </w:rPr>
            </w:pPr>
            <w:r w:rsidRPr="009B053A">
              <w:rPr>
                <w:rFonts w:eastAsia="Malgun Gothic"/>
              </w:rPr>
              <w:t>1737.5</w:t>
            </w:r>
          </w:p>
        </w:tc>
        <w:tc>
          <w:tcPr>
            <w:tcW w:w="779" w:type="dxa"/>
            <w:shd w:val="clear" w:color="auto" w:fill="auto"/>
            <w:noWrap/>
            <w:vAlign w:val="center"/>
          </w:tcPr>
          <w:p w14:paraId="4DD7F695"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711B9D4F"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4B6ED5DC" w14:textId="77777777" w:rsidR="00AB2B30" w:rsidRPr="009B053A" w:rsidRDefault="006A7121">
            <w:pPr>
              <w:pStyle w:val="TAC"/>
              <w:rPr>
                <w:rFonts w:eastAsia="MS Mincho"/>
              </w:rPr>
            </w:pPr>
            <w:r w:rsidRPr="009B053A">
              <w:rPr>
                <w:rFonts w:eastAsia="Malgun Gothic"/>
              </w:rPr>
              <w:t>1832.5</w:t>
            </w:r>
          </w:p>
        </w:tc>
        <w:tc>
          <w:tcPr>
            <w:tcW w:w="667" w:type="dxa"/>
            <w:shd w:val="clear" w:color="auto" w:fill="auto"/>
            <w:vAlign w:val="center"/>
          </w:tcPr>
          <w:p w14:paraId="760F43FE" w14:textId="77777777" w:rsidR="00AB2B30" w:rsidRPr="009B053A" w:rsidRDefault="006A7121">
            <w:pPr>
              <w:pStyle w:val="TAC"/>
              <w:rPr>
                <w:rFonts w:eastAsia="Malgun Gothic"/>
              </w:rPr>
            </w:pPr>
            <w:r w:rsidRPr="009B053A">
              <w:t>26.0</w:t>
            </w:r>
          </w:p>
        </w:tc>
        <w:tc>
          <w:tcPr>
            <w:tcW w:w="1328" w:type="dxa"/>
            <w:shd w:val="clear" w:color="auto" w:fill="auto"/>
          </w:tcPr>
          <w:p w14:paraId="42B056C4" w14:textId="77777777" w:rsidR="00AB2B30" w:rsidRPr="009B053A" w:rsidRDefault="006A7121">
            <w:pPr>
              <w:pStyle w:val="TAC"/>
            </w:pPr>
            <w:r w:rsidRPr="009B053A">
              <w:t>IMD2</w:t>
            </w:r>
          </w:p>
        </w:tc>
      </w:tr>
      <w:tr w:rsidR="00AB2B30" w:rsidRPr="009B053A" w14:paraId="5D1C310F" w14:textId="77777777" w:rsidTr="00D65F24">
        <w:trPr>
          <w:trHeight w:val="54"/>
          <w:jc w:val="center"/>
        </w:trPr>
        <w:tc>
          <w:tcPr>
            <w:tcW w:w="1928" w:type="dxa"/>
            <w:vMerge w:val="restart"/>
            <w:shd w:val="clear" w:color="auto" w:fill="auto"/>
            <w:vAlign w:val="center"/>
          </w:tcPr>
          <w:p w14:paraId="756AA00B" w14:textId="77777777" w:rsidR="00AB2B30" w:rsidRPr="009B053A" w:rsidRDefault="006A7121">
            <w:pPr>
              <w:pStyle w:val="TAC"/>
            </w:pPr>
            <w:r w:rsidRPr="009B053A">
              <w:t>DC_3A-7A_n78A</w:t>
            </w:r>
          </w:p>
          <w:p w14:paraId="168AB3C5" w14:textId="77777777" w:rsidR="00AB2B30" w:rsidRPr="009B053A" w:rsidRDefault="006A7121">
            <w:pPr>
              <w:pStyle w:val="TAC"/>
            </w:pPr>
            <w:r w:rsidRPr="009B053A">
              <w:t>DC_3C-7A_n78A</w:t>
            </w:r>
          </w:p>
          <w:p w14:paraId="2FAAE185" w14:textId="36A62017" w:rsidR="00AB2B30" w:rsidRPr="009B053A" w:rsidRDefault="00AB2B30">
            <w:pPr>
              <w:pStyle w:val="TAC"/>
              <w:rPr>
                <w:rFonts w:eastAsia="Malgun Gothic"/>
              </w:rPr>
            </w:pPr>
          </w:p>
        </w:tc>
        <w:tc>
          <w:tcPr>
            <w:tcW w:w="1146" w:type="dxa"/>
            <w:shd w:val="clear" w:color="auto" w:fill="auto"/>
            <w:vAlign w:val="center"/>
          </w:tcPr>
          <w:p w14:paraId="499A6982" w14:textId="77777777" w:rsidR="00AB2B30" w:rsidRPr="009B053A" w:rsidRDefault="006A7121">
            <w:pPr>
              <w:pStyle w:val="TAC"/>
              <w:rPr>
                <w:rFonts w:eastAsia="Malgun Gothic"/>
              </w:rPr>
            </w:pPr>
            <w:r w:rsidRPr="009B053A">
              <w:t>3</w:t>
            </w:r>
          </w:p>
        </w:tc>
        <w:tc>
          <w:tcPr>
            <w:tcW w:w="1481" w:type="dxa"/>
            <w:shd w:val="clear" w:color="auto" w:fill="auto"/>
            <w:noWrap/>
            <w:vAlign w:val="center"/>
          </w:tcPr>
          <w:p w14:paraId="43CE70ED" w14:textId="77777777" w:rsidR="00AB2B30" w:rsidRPr="009B053A" w:rsidRDefault="006A7121">
            <w:pPr>
              <w:pStyle w:val="TAC"/>
              <w:rPr>
                <w:rFonts w:eastAsia="Malgun Gothic"/>
              </w:rPr>
            </w:pPr>
            <w:r w:rsidRPr="009B053A">
              <w:t>1725</w:t>
            </w:r>
          </w:p>
        </w:tc>
        <w:tc>
          <w:tcPr>
            <w:tcW w:w="779" w:type="dxa"/>
            <w:shd w:val="clear" w:color="auto" w:fill="auto"/>
            <w:noWrap/>
            <w:vAlign w:val="center"/>
          </w:tcPr>
          <w:p w14:paraId="61CEFFA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5D317A8F"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4E37AD32" w14:textId="77777777" w:rsidR="00AB2B30" w:rsidRPr="009B053A" w:rsidRDefault="006A7121">
            <w:pPr>
              <w:pStyle w:val="TAC"/>
              <w:rPr>
                <w:rFonts w:eastAsia="Malgun Gothic"/>
              </w:rPr>
            </w:pPr>
            <w:r w:rsidRPr="009B053A">
              <w:t>1820</w:t>
            </w:r>
          </w:p>
        </w:tc>
        <w:tc>
          <w:tcPr>
            <w:tcW w:w="667" w:type="dxa"/>
            <w:shd w:val="clear" w:color="auto" w:fill="auto"/>
            <w:vAlign w:val="center"/>
          </w:tcPr>
          <w:p w14:paraId="48FC2A8F" w14:textId="77777777" w:rsidR="00AB2B30" w:rsidRPr="009B053A" w:rsidRDefault="006A7121">
            <w:pPr>
              <w:pStyle w:val="TAC"/>
            </w:pPr>
            <w:r w:rsidRPr="009B053A">
              <w:t>17.6</w:t>
            </w:r>
          </w:p>
        </w:tc>
        <w:tc>
          <w:tcPr>
            <w:tcW w:w="1328" w:type="dxa"/>
            <w:shd w:val="clear" w:color="auto" w:fill="auto"/>
            <w:vAlign w:val="center"/>
          </w:tcPr>
          <w:p w14:paraId="0CF99029" w14:textId="77777777" w:rsidR="00AB2B30" w:rsidRPr="009B053A" w:rsidRDefault="006A7121">
            <w:pPr>
              <w:pStyle w:val="TAC"/>
            </w:pPr>
            <w:r w:rsidRPr="009B053A">
              <w:t>IMD3</w:t>
            </w:r>
          </w:p>
        </w:tc>
      </w:tr>
      <w:tr w:rsidR="00AB2B30" w:rsidRPr="009B053A" w14:paraId="46C41A36" w14:textId="77777777" w:rsidTr="00D65F24">
        <w:trPr>
          <w:trHeight w:val="54"/>
          <w:jc w:val="center"/>
        </w:trPr>
        <w:tc>
          <w:tcPr>
            <w:tcW w:w="1928" w:type="dxa"/>
            <w:vMerge/>
            <w:shd w:val="clear" w:color="auto" w:fill="auto"/>
            <w:vAlign w:val="center"/>
          </w:tcPr>
          <w:p w14:paraId="1D93072F" w14:textId="77777777" w:rsidR="00AB2B30" w:rsidRPr="009B053A" w:rsidRDefault="00AB2B30">
            <w:pPr>
              <w:pStyle w:val="TAC"/>
              <w:rPr>
                <w:rFonts w:eastAsia="Malgun Gothic"/>
              </w:rPr>
            </w:pPr>
          </w:p>
        </w:tc>
        <w:tc>
          <w:tcPr>
            <w:tcW w:w="1146" w:type="dxa"/>
            <w:shd w:val="clear" w:color="auto" w:fill="auto"/>
            <w:vAlign w:val="center"/>
          </w:tcPr>
          <w:p w14:paraId="2C875DC8"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602594FA" w14:textId="77777777" w:rsidR="00AB2B30" w:rsidRPr="009B053A" w:rsidRDefault="006A7121">
            <w:pPr>
              <w:pStyle w:val="TAC"/>
              <w:rPr>
                <w:rFonts w:eastAsia="Malgun Gothic"/>
              </w:rPr>
            </w:pPr>
            <w:r w:rsidRPr="009B053A">
              <w:rPr>
                <w:rFonts w:eastAsia="Malgun Gothic"/>
              </w:rPr>
              <w:t>25</w:t>
            </w:r>
            <w:r w:rsidRPr="009B053A">
              <w:t>65</w:t>
            </w:r>
          </w:p>
        </w:tc>
        <w:tc>
          <w:tcPr>
            <w:tcW w:w="779" w:type="dxa"/>
            <w:shd w:val="clear" w:color="auto" w:fill="auto"/>
            <w:noWrap/>
            <w:vAlign w:val="center"/>
          </w:tcPr>
          <w:p w14:paraId="1CD1141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1BFB6A1A"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17223B71" w14:textId="77777777" w:rsidR="00AB2B30" w:rsidRPr="009B053A" w:rsidRDefault="006A7121">
            <w:pPr>
              <w:pStyle w:val="TAC"/>
              <w:rPr>
                <w:rFonts w:eastAsia="Malgun Gothic"/>
              </w:rPr>
            </w:pPr>
            <w:r w:rsidRPr="009B053A">
              <w:t>2685</w:t>
            </w:r>
          </w:p>
        </w:tc>
        <w:tc>
          <w:tcPr>
            <w:tcW w:w="667" w:type="dxa"/>
            <w:shd w:val="clear" w:color="auto" w:fill="auto"/>
            <w:vAlign w:val="center"/>
          </w:tcPr>
          <w:p w14:paraId="174F2948"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52EF70B8" w14:textId="77777777" w:rsidR="00AB2B30" w:rsidRPr="009B053A" w:rsidRDefault="006A7121">
            <w:pPr>
              <w:pStyle w:val="TAC"/>
            </w:pPr>
            <w:r w:rsidRPr="009B053A">
              <w:rPr>
                <w:rFonts w:eastAsia="Malgun Gothic"/>
              </w:rPr>
              <w:t>N/A</w:t>
            </w:r>
          </w:p>
        </w:tc>
      </w:tr>
      <w:tr w:rsidR="00AB2B30" w:rsidRPr="009B053A" w14:paraId="4357E270" w14:textId="77777777" w:rsidTr="00D65F24">
        <w:trPr>
          <w:trHeight w:val="54"/>
          <w:jc w:val="center"/>
        </w:trPr>
        <w:tc>
          <w:tcPr>
            <w:tcW w:w="1928" w:type="dxa"/>
            <w:vMerge/>
            <w:shd w:val="clear" w:color="auto" w:fill="auto"/>
            <w:vAlign w:val="center"/>
          </w:tcPr>
          <w:p w14:paraId="6C2E5B83" w14:textId="77777777" w:rsidR="00AB2B30" w:rsidRPr="009B053A" w:rsidRDefault="00AB2B30">
            <w:pPr>
              <w:pStyle w:val="TAC"/>
              <w:rPr>
                <w:rFonts w:eastAsia="Malgun Gothic"/>
              </w:rPr>
            </w:pPr>
          </w:p>
        </w:tc>
        <w:tc>
          <w:tcPr>
            <w:tcW w:w="1146" w:type="dxa"/>
            <w:shd w:val="clear" w:color="auto" w:fill="auto"/>
            <w:vAlign w:val="center"/>
          </w:tcPr>
          <w:p w14:paraId="49799EE2"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59D12C53" w14:textId="77777777" w:rsidR="00AB2B30" w:rsidRPr="009B053A" w:rsidRDefault="006A7121">
            <w:pPr>
              <w:pStyle w:val="TAC"/>
              <w:rPr>
                <w:rFonts w:eastAsia="Malgun Gothic"/>
              </w:rPr>
            </w:pPr>
            <w:r w:rsidRPr="009B053A">
              <w:t>3310</w:t>
            </w:r>
          </w:p>
        </w:tc>
        <w:tc>
          <w:tcPr>
            <w:tcW w:w="779" w:type="dxa"/>
            <w:shd w:val="clear" w:color="auto" w:fill="auto"/>
            <w:noWrap/>
            <w:vAlign w:val="center"/>
          </w:tcPr>
          <w:p w14:paraId="489E5F64"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7EBE671A"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6986403C" w14:textId="77777777" w:rsidR="00AB2B30" w:rsidRPr="009B053A" w:rsidRDefault="006A7121">
            <w:pPr>
              <w:pStyle w:val="TAC"/>
              <w:rPr>
                <w:rFonts w:eastAsia="Malgun Gothic"/>
              </w:rPr>
            </w:pPr>
            <w:r w:rsidRPr="009B053A">
              <w:t>3310</w:t>
            </w:r>
          </w:p>
        </w:tc>
        <w:tc>
          <w:tcPr>
            <w:tcW w:w="667" w:type="dxa"/>
            <w:shd w:val="clear" w:color="auto" w:fill="auto"/>
            <w:vAlign w:val="center"/>
          </w:tcPr>
          <w:p w14:paraId="5E5B3E4C"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6D71D727" w14:textId="77777777" w:rsidR="00AB2B30" w:rsidRPr="009B053A" w:rsidRDefault="006A7121">
            <w:pPr>
              <w:pStyle w:val="TAC"/>
            </w:pPr>
            <w:r w:rsidRPr="009B053A">
              <w:rPr>
                <w:rFonts w:eastAsia="Malgun Gothic"/>
              </w:rPr>
              <w:t>N/A</w:t>
            </w:r>
          </w:p>
        </w:tc>
      </w:tr>
      <w:tr w:rsidR="00AB2B30" w:rsidRPr="009B053A" w14:paraId="460956E2" w14:textId="77777777" w:rsidTr="00D65F24">
        <w:trPr>
          <w:trHeight w:val="54"/>
          <w:jc w:val="center"/>
        </w:trPr>
        <w:tc>
          <w:tcPr>
            <w:tcW w:w="1928" w:type="dxa"/>
            <w:vMerge/>
            <w:shd w:val="clear" w:color="auto" w:fill="auto"/>
            <w:vAlign w:val="center"/>
          </w:tcPr>
          <w:p w14:paraId="1D96B27D" w14:textId="77777777" w:rsidR="00AB2B30" w:rsidRPr="009B053A" w:rsidRDefault="00AB2B30">
            <w:pPr>
              <w:pStyle w:val="TAC"/>
              <w:rPr>
                <w:rFonts w:eastAsia="Malgun Gothic"/>
              </w:rPr>
            </w:pPr>
          </w:p>
        </w:tc>
        <w:tc>
          <w:tcPr>
            <w:tcW w:w="1146" w:type="dxa"/>
            <w:shd w:val="clear" w:color="auto" w:fill="auto"/>
            <w:vAlign w:val="center"/>
          </w:tcPr>
          <w:p w14:paraId="394A2A0C" w14:textId="77777777" w:rsidR="00AB2B30" w:rsidRPr="009B053A" w:rsidRDefault="006A7121">
            <w:pPr>
              <w:pStyle w:val="TAC"/>
              <w:rPr>
                <w:rFonts w:eastAsia="Malgun Gothic"/>
              </w:rPr>
            </w:pPr>
            <w:r w:rsidRPr="009B053A">
              <w:t>3</w:t>
            </w:r>
          </w:p>
        </w:tc>
        <w:tc>
          <w:tcPr>
            <w:tcW w:w="1481" w:type="dxa"/>
            <w:shd w:val="clear" w:color="auto" w:fill="auto"/>
            <w:noWrap/>
            <w:vAlign w:val="center"/>
          </w:tcPr>
          <w:p w14:paraId="6D3BD085" w14:textId="77777777" w:rsidR="00AB2B30" w:rsidRPr="009B053A" w:rsidRDefault="006A7121">
            <w:pPr>
              <w:pStyle w:val="TAC"/>
              <w:rPr>
                <w:rFonts w:eastAsia="Malgun Gothic"/>
              </w:rPr>
            </w:pPr>
            <w:r w:rsidRPr="009B053A">
              <w:t>1725</w:t>
            </w:r>
          </w:p>
        </w:tc>
        <w:tc>
          <w:tcPr>
            <w:tcW w:w="779" w:type="dxa"/>
            <w:shd w:val="clear" w:color="auto" w:fill="auto"/>
            <w:noWrap/>
            <w:vAlign w:val="center"/>
          </w:tcPr>
          <w:p w14:paraId="2ABB6711"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726DCE9D"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799C5C43" w14:textId="77777777" w:rsidR="00AB2B30" w:rsidRPr="009B053A" w:rsidRDefault="006A7121">
            <w:pPr>
              <w:pStyle w:val="TAC"/>
              <w:rPr>
                <w:rFonts w:eastAsia="Malgun Gothic"/>
              </w:rPr>
            </w:pPr>
            <w:r w:rsidRPr="009B053A">
              <w:t>1820</w:t>
            </w:r>
          </w:p>
        </w:tc>
        <w:tc>
          <w:tcPr>
            <w:tcW w:w="667" w:type="dxa"/>
            <w:shd w:val="clear" w:color="auto" w:fill="auto"/>
            <w:vAlign w:val="center"/>
          </w:tcPr>
          <w:p w14:paraId="7E8C60A9" w14:textId="77777777" w:rsidR="00AB2B30" w:rsidRPr="009B053A" w:rsidRDefault="006A7121">
            <w:pPr>
              <w:pStyle w:val="TAC"/>
            </w:pPr>
            <w:r w:rsidRPr="009B053A">
              <w:t>8.6</w:t>
            </w:r>
          </w:p>
        </w:tc>
        <w:tc>
          <w:tcPr>
            <w:tcW w:w="1328" w:type="dxa"/>
            <w:shd w:val="clear" w:color="auto" w:fill="auto"/>
            <w:vAlign w:val="center"/>
          </w:tcPr>
          <w:p w14:paraId="6A652A01" w14:textId="77777777" w:rsidR="00AB2B30" w:rsidRPr="009B053A" w:rsidRDefault="006A7121">
            <w:pPr>
              <w:pStyle w:val="TAC"/>
            </w:pPr>
            <w:r w:rsidRPr="009B053A">
              <w:t>IMD4</w:t>
            </w:r>
          </w:p>
        </w:tc>
      </w:tr>
      <w:tr w:rsidR="00AB2B30" w:rsidRPr="009B053A" w14:paraId="698F3160" w14:textId="77777777" w:rsidTr="00D65F24">
        <w:trPr>
          <w:trHeight w:val="54"/>
          <w:jc w:val="center"/>
        </w:trPr>
        <w:tc>
          <w:tcPr>
            <w:tcW w:w="1928" w:type="dxa"/>
            <w:vMerge/>
            <w:shd w:val="clear" w:color="auto" w:fill="auto"/>
            <w:vAlign w:val="center"/>
          </w:tcPr>
          <w:p w14:paraId="6F56F2DE" w14:textId="77777777" w:rsidR="00AB2B30" w:rsidRPr="009B053A" w:rsidRDefault="00AB2B30">
            <w:pPr>
              <w:pStyle w:val="TAC"/>
              <w:rPr>
                <w:rFonts w:eastAsia="Malgun Gothic"/>
              </w:rPr>
            </w:pPr>
          </w:p>
        </w:tc>
        <w:tc>
          <w:tcPr>
            <w:tcW w:w="1146" w:type="dxa"/>
            <w:shd w:val="clear" w:color="auto" w:fill="auto"/>
            <w:vAlign w:val="center"/>
          </w:tcPr>
          <w:p w14:paraId="75B01586"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7F369EA7" w14:textId="77777777" w:rsidR="00AB2B30" w:rsidRPr="009B053A" w:rsidRDefault="006A7121">
            <w:pPr>
              <w:pStyle w:val="TAC"/>
              <w:rPr>
                <w:rFonts w:eastAsia="Malgun Gothic"/>
              </w:rPr>
            </w:pPr>
            <w:r w:rsidRPr="009B053A">
              <w:rPr>
                <w:rFonts w:eastAsia="Malgun Gothic"/>
              </w:rPr>
              <w:t>25</w:t>
            </w:r>
            <w:r w:rsidRPr="009B053A">
              <w:t>65</w:t>
            </w:r>
          </w:p>
        </w:tc>
        <w:tc>
          <w:tcPr>
            <w:tcW w:w="779" w:type="dxa"/>
            <w:shd w:val="clear" w:color="auto" w:fill="auto"/>
            <w:noWrap/>
            <w:vAlign w:val="center"/>
          </w:tcPr>
          <w:p w14:paraId="6D7158F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306DDB29"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017D83FF" w14:textId="77777777" w:rsidR="00AB2B30" w:rsidRPr="009B053A" w:rsidRDefault="006A7121">
            <w:pPr>
              <w:pStyle w:val="TAC"/>
              <w:rPr>
                <w:rFonts w:eastAsia="Malgun Gothic"/>
              </w:rPr>
            </w:pPr>
            <w:r w:rsidRPr="009B053A">
              <w:rPr>
                <w:rFonts w:eastAsia="Malgun Gothic"/>
              </w:rPr>
              <w:t>26</w:t>
            </w:r>
            <w:r w:rsidRPr="009B053A">
              <w:t>85</w:t>
            </w:r>
          </w:p>
        </w:tc>
        <w:tc>
          <w:tcPr>
            <w:tcW w:w="667" w:type="dxa"/>
            <w:shd w:val="clear" w:color="auto" w:fill="auto"/>
            <w:vAlign w:val="center"/>
          </w:tcPr>
          <w:p w14:paraId="473D87C8"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1E8EDBB3" w14:textId="77777777" w:rsidR="00AB2B30" w:rsidRPr="009B053A" w:rsidRDefault="006A7121">
            <w:pPr>
              <w:pStyle w:val="TAC"/>
            </w:pPr>
            <w:r w:rsidRPr="009B053A">
              <w:rPr>
                <w:rFonts w:eastAsia="Malgun Gothic"/>
              </w:rPr>
              <w:t>N/A</w:t>
            </w:r>
          </w:p>
        </w:tc>
      </w:tr>
      <w:tr w:rsidR="00AB2B30" w:rsidRPr="009B053A" w14:paraId="0F708D85" w14:textId="77777777" w:rsidTr="00D65F24">
        <w:trPr>
          <w:trHeight w:val="54"/>
          <w:jc w:val="center"/>
        </w:trPr>
        <w:tc>
          <w:tcPr>
            <w:tcW w:w="1928" w:type="dxa"/>
            <w:vMerge/>
            <w:shd w:val="clear" w:color="auto" w:fill="auto"/>
            <w:vAlign w:val="center"/>
          </w:tcPr>
          <w:p w14:paraId="3566176D" w14:textId="77777777" w:rsidR="00AB2B30" w:rsidRPr="009B053A" w:rsidRDefault="00AB2B30">
            <w:pPr>
              <w:pStyle w:val="TAC"/>
              <w:rPr>
                <w:rFonts w:eastAsia="Malgun Gothic"/>
              </w:rPr>
            </w:pPr>
          </w:p>
        </w:tc>
        <w:tc>
          <w:tcPr>
            <w:tcW w:w="1146" w:type="dxa"/>
            <w:shd w:val="clear" w:color="auto" w:fill="auto"/>
            <w:vAlign w:val="center"/>
          </w:tcPr>
          <w:p w14:paraId="289D8B7D"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3EFCFA8D" w14:textId="77777777" w:rsidR="00AB2B30" w:rsidRPr="009B053A" w:rsidRDefault="006A7121">
            <w:pPr>
              <w:pStyle w:val="TAC"/>
              <w:rPr>
                <w:rFonts w:eastAsia="Malgun Gothic"/>
              </w:rPr>
            </w:pPr>
            <w:r w:rsidRPr="009B053A">
              <w:rPr>
                <w:rFonts w:eastAsia="Malgun Gothic"/>
              </w:rPr>
              <w:t>34</w:t>
            </w:r>
            <w:r w:rsidRPr="009B053A">
              <w:t>75</w:t>
            </w:r>
          </w:p>
        </w:tc>
        <w:tc>
          <w:tcPr>
            <w:tcW w:w="779" w:type="dxa"/>
            <w:shd w:val="clear" w:color="auto" w:fill="auto"/>
            <w:noWrap/>
            <w:vAlign w:val="center"/>
          </w:tcPr>
          <w:p w14:paraId="0A24B949"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3DE4D2A0"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0E712B4E" w14:textId="77777777" w:rsidR="00AB2B30" w:rsidRPr="009B053A" w:rsidRDefault="006A7121">
            <w:pPr>
              <w:pStyle w:val="TAC"/>
              <w:rPr>
                <w:rFonts w:eastAsia="Malgun Gothic"/>
              </w:rPr>
            </w:pPr>
            <w:r w:rsidRPr="009B053A">
              <w:rPr>
                <w:rFonts w:eastAsia="Malgun Gothic"/>
              </w:rPr>
              <w:t>34</w:t>
            </w:r>
            <w:r w:rsidRPr="009B053A">
              <w:t>75</w:t>
            </w:r>
          </w:p>
        </w:tc>
        <w:tc>
          <w:tcPr>
            <w:tcW w:w="667" w:type="dxa"/>
            <w:shd w:val="clear" w:color="auto" w:fill="auto"/>
            <w:vAlign w:val="center"/>
          </w:tcPr>
          <w:p w14:paraId="26970762"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0B030F59" w14:textId="77777777" w:rsidR="00AB2B30" w:rsidRPr="009B053A" w:rsidRDefault="006A7121">
            <w:pPr>
              <w:pStyle w:val="TAC"/>
            </w:pPr>
            <w:r w:rsidRPr="009B053A">
              <w:rPr>
                <w:rFonts w:eastAsia="Malgun Gothic"/>
              </w:rPr>
              <w:t>N/A</w:t>
            </w:r>
          </w:p>
        </w:tc>
      </w:tr>
      <w:tr w:rsidR="00AB2B30" w:rsidRPr="009B053A" w14:paraId="60341D63" w14:textId="77777777" w:rsidTr="00D65F24">
        <w:trPr>
          <w:trHeight w:val="54"/>
          <w:jc w:val="center"/>
        </w:trPr>
        <w:tc>
          <w:tcPr>
            <w:tcW w:w="1928" w:type="dxa"/>
            <w:vMerge w:val="restart"/>
            <w:shd w:val="clear" w:color="auto" w:fill="auto"/>
            <w:vAlign w:val="center"/>
          </w:tcPr>
          <w:p w14:paraId="4A283AE1" w14:textId="77777777" w:rsidR="00AB2B30" w:rsidRPr="009B053A" w:rsidRDefault="006A7121">
            <w:pPr>
              <w:pStyle w:val="TAC"/>
            </w:pPr>
            <w:r w:rsidRPr="009B053A">
              <w:rPr>
                <w:rFonts w:eastAsia="Malgun Gothic"/>
                <w:szCs w:val="18"/>
                <w:lang w:eastAsia="ko-KR"/>
              </w:rPr>
              <w:t>DC_3A-8A_n78A</w:t>
            </w:r>
          </w:p>
        </w:tc>
        <w:tc>
          <w:tcPr>
            <w:tcW w:w="1146" w:type="dxa"/>
            <w:shd w:val="clear" w:color="auto" w:fill="auto"/>
            <w:vAlign w:val="center"/>
          </w:tcPr>
          <w:p w14:paraId="04679678" w14:textId="77777777" w:rsidR="00AB2B30" w:rsidRPr="009B053A" w:rsidRDefault="006A7121">
            <w:pPr>
              <w:pStyle w:val="TAC"/>
            </w:pPr>
            <w:r w:rsidRPr="009B053A">
              <w:rPr>
                <w:rFonts w:eastAsia="Malgun Gothic"/>
                <w:lang w:eastAsia="ko-KR"/>
              </w:rPr>
              <w:t>8</w:t>
            </w:r>
          </w:p>
        </w:tc>
        <w:tc>
          <w:tcPr>
            <w:tcW w:w="1481" w:type="dxa"/>
            <w:shd w:val="clear" w:color="auto" w:fill="auto"/>
            <w:noWrap/>
            <w:vAlign w:val="center"/>
          </w:tcPr>
          <w:p w14:paraId="15042D13" w14:textId="77777777" w:rsidR="00AB2B30" w:rsidRPr="009B053A" w:rsidRDefault="006A7121">
            <w:pPr>
              <w:pStyle w:val="TAC"/>
            </w:pPr>
            <w:r w:rsidRPr="009B053A">
              <w:rPr>
                <w:rFonts w:eastAsia="Malgun Gothic"/>
                <w:kern w:val="2"/>
                <w:szCs w:val="24"/>
                <w:lang w:eastAsia="ko-KR"/>
              </w:rPr>
              <w:t>910</w:t>
            </w:r>
          </w:p>
        </w:tc>
        <w:tc>
          <w:tcPr>
            <w:tcW w:w="779" w:type="dxa"/>
            <w:shd w:val="clear" w:color="auto" w:fill="auto"/>
            <w:noWrap/>
            <w:vAlign w:val="center"/>
          </w:tcPr>
          <w:p w14:paraId="5C41DD36" w14:textId="77777777" w:rsidR="00AB2B30" w:rsidRPr="009B053A" w:rsidRDefault="006A7121">
            <w:pPr>
              <w:pStyle w:val="TAC"/>
            </w:pPr>
            <w:r w:rsidRPr="009B053A">
              <w:rPr>
                <w:rFonts w:eastAsia="Malgun Gothic"/>
                <w:kern w:val="2"/>
                <w:szCs w:val="24"/>
                <w:lang w:eastAsia="ko-KR"/>
              </w:rPr>
              <w:t>5</w:t>
            </w:r>
          </w:p>
        </w:tc>
        <w:tc>
          <w:tcPr>
            <w:tcW w:w="721" w:type="dxa"/>
            <w:shd w:val="clear" w:color="auto" w:fill="auto"/>
            <w:noWrap/>
            <w:vAlign w:val="center"/>
          </w:tcPr>
          <w:p w14:paraId="65D03A01" w14:textId="77777777" w:rsidR="00AB2B30" w:rsidRPr="009B053A" w:rsidRDefault="006A7121">
            <w:pPr>
              <w:pStyle w:val="TAC"/>
            </w:pPr>
            <w:r w:rsidRPr="009B053A">
              <w:rPr>
                <w:rFonts w:eastAsia="Malgun Gothic"/>
                <w:kern w:val="2"/>
                <w:szCs w:val="24"/>
                <w:lang w:eastAsia="ko-KR"/>
              </w:rPr>
              <w:t>25</w:t>
            </w:r>
          </w:p>
        </w:tc>
        <w:tc>
          <w:tcPr>
            <w:tcW w:w="1314" w:type="dxa"/>
            <w:shd w:val="clear" w:color="auto" w:fill="auto"/>
            <w:noWrap/>
            <w:vAlign w:val="center"/>
          </w:tcPr>
          <w:p w14:paraId="004E2CF5" w14:textId="77777777" w:rsidR="00AB2B30" w:rsidRPr="009B053A" w:rsidRDefault="006A7121">
            <w:pPr>
              <w:pStyle w:val="TAC"/>
            </w:pPr>
            <w:r w:rsidRPr="009B053A">
              <w:rPr>
                <w:rFonts w:eastAsia="Malgun Gothic"/>
                <w:kern w:val="2"/>
                <w:szCs w:val="24"/>
                <w:lang w:eastAsia="ko-KR"/>
              </w:rPr>
              <w:t>955</w:t>
            </w:r>
          </w:p>
        </w:tc>
        <w:tc>
          <w:tcPr>
            <w:tcW w:w="667" w:type="dxa"/>
            <w:shd w:val="clear" w:color="auto" w:fill="auto"/>
            <w:vAlign w:val="center"/>
          </w:tcPr>
          <w:p w14:paraId="521F5864" w14:textId="77777777" w:rsidR="00AB2B30" w:rsidRPr="009B053A" w:rsidRDefault="006A7121">
            <w:pPr>
              <w:pStyle w:val="TAC"/>
            </w:pPr>
            <w:r w:rsidRPr="009B053A">
              <w:rPr>
                <w:rFonts w:eastAsia="Malgun Gothic"/>
                <w:kern w:val="2"/>
                <w:szCs w:val="24"/>
                <w:lang w:eastAsia="ko-KR"/>
              </w:rPr>
              <w:t>N/A</w:t>
            </w:r>
          </w:p>
        </w:tc>
        <w:tc>
          <w:tcPr>
            <w:tcW w:w="1328" w:type="dxa"/>
            <w:shd w:val="clear" w:color="auto" w:fill="auto"/>
            <w:vAlign w:val="center"/>
          </w:tcPr>
          <w:p w14:paraId="178EE6AC" w14:textId="77777777" w:rsidR="00AB2B30" w:rsidRPr="009B053A" w:rsidRDefault="006A7121">
            <w:pPr>
              <w:pStyle w:val="TAC"/>
            </w:pPr>
            <w:r w:rsidRPr="009B053A">
              <w:rPr>
                <w:rFonts w:eastAsia="Malgun Gothic"/>
                <w:kern w:val="2"/>
                <w:szCs w:val="24"/>
                <w:lang w:eastAsia="ko-KR"/>
              </w:rPr>
              <w:t>N/A</w:t>
            </w:r>
          </w:p>
        </w:tc>
      </w:tr>
      <w:tr w:rsidR="00AB2B30" w:rsidRPr="009B053A" w14:paraId="31E0B7C3" w14:textId="77777777" w:rsidTr="00D65F24">
        <w:trPr>
          <w:trHeight w:val="54"/>
          <w:jc w:val="center"/>
        </w:trPr>
        <w:tc>
          <w:tcPr>
            <w:tcW w:w="1928" w:type="dxa"/>
            <w:vMerge/>
            <w:shd w:val="clear" w:color="auto" w:fill="auto"/>
            <w:vAlign w:val="center"/>
          </w:tcPr>
          <w:p w14:paraId="4A58550D" w14:textId="77777777" w:rsidR="00AB2B30" w:rsidRPr="009B053A" w:rsidRDefault="00AB2B30">
            <w:pPr>
              <w:pStyle w:val="TAC"/>
            </w:pPr>
          </w:p>
        </w:tc>
        <w:tc>
          <w:tcPr>
            <w:tcW w:w="1146" w:type="dxa"/>
            <w:shd w:val="clear" w:color="auto" w:fill="auto"/>
            <w:vAlign w:val="center"/>
          </w:tcPr>
          <w:p w14:paraId="39C3B7C1" w14:textId="77777777" w:rsidR="00AB2B30" w:rsidRPr="009B053A" w:rsidRDefault="006A7121">
            <w:pPr>
              <w:pStyle w:val="TAC"/>
            </w:pPr>
            <w:r w:rsidRPr="009B053A">
              <w:rPr>
                <w:rFonts w:eastAsia="Malgun Gothic"/>
                <w:lang w:eastAsia="ko-KR"/>
              </w:rPr>
              <w:t>n78</w:t>
            </w:r>
          </w:p>
        </w:tc>
        <w:tc>
          <w:tcPr>
            <w:tcW w:w="1481" w:type="dxa"/>
            <w:shd w:val="clear" w:color="auto" w:fill="auto"/>
            <w:noWrap/>
            <w:vAlign w:val="center"/>
          </w:tcPr>
          <w:p w14:paraId="246D2D66" w14:textId="77777777" w:rsidR="00AB2B30" w:rsidRPr="009B053A" w:rsidRDefault="006A7121">
            <w:pPr>
              <w:pStyle w:val="TAC"/>
            </w:pPr>
            <w:r w:rsidRPr="009B053A">
              <w:rPr>
                <w:rFonts w:eastAsia="Malgun Gothic"/>
                <w:kern w:val="2"/>
                <w:szCs w:val="24"/>
                <w:lang w:eastAsia="ko-KR"/>
              </w:rPr>
              <w:t>3640</w:t>
            </w:r>
          </w:p>
        </w:tc>
        <w:tc>
          <w:tcPr>
            <w:tcW w:w="779" w:type="dxa"/>
            <w:shd w:val="clear" w:color="auto" w:fill="auto"/>
            <w:noWrap/>
            <w:vAlign w:val="center"/>
          </w:tcPr>
          <w:p w14:paraId="0B736412" w14:textId="77777777" w:rsidR="00AB2B30" w:rsidRPr="009B053A" w:rsidRDefault="006A7121">
            <w:pPr>
              <w:pStyle w:val="TAC"/>
            </w:pPr>
            <w:r w:rsidRPr="009B053A">
              <w:rPr>
                <w:rFonts w:eastAsia="Malgun Gothic"/>
                <w:kern w:val="2"/>
                <w:szCs w:val="24"/>
                <w:lang w:eastAsia="ko-KR"/>
              </w:rPr>
              <w:t>10</w:t>
            </w:r>
          </w:p>
        </w:tc>
        <w:tc>
          <w:tcPr>
            <w:tcW w:w="721" w:type="dxa"/>
            <w:shd w:val="clear" w:color="auto" w:fill="auto"/>
            <w:noWrap/>
            <w:vAlign w:val="center"/>
          </w:tcPr>
          <w:p w14:paraId="64D2BAFD" w14:textId="77777777" w:rsidR="00AB2B30" w:rsidRPr="009B053A" w:rsidRDefault="006A7121">
            <w:pPr>
              <w:pStyle w:val="TAC"/>
            </w:pPr>
            <w:r w:rsidRPr="009B053A">
              <w:rPr>
                <w:rFonts w:eastAsia="Malgun Gothic"/>
                <w:kern w:val="2"/>
                <w:szCs w:val="24"/>
                <w:lang w:eastAsia="ko-KR"/>
              </w:rPr>
              <w:t>50</w:t>
            </w:r>
          </w:p>
        </w:tc>
        <w:tc>
          <w:tcPr>
            <w:tcW w:w="1314" w:type="dxa"/>
            <w:shd w:val="clear" w:color="auto" w:fill="auto"/>
            <w:noWrap/>
            <w:vAlign w:val="center"/>
          </w:tcPr>
          <w:p w14:paraId="035C5B73" w14:textId="77777777" w:rsidR="00AB2B30" w:rsidRPr="009B053A" w:rsidRDefault="006A7121">
            <w:pPr>
              <w:pStyle w:val="TAC"/>
            </w:pPr>
            <w:r w:rsidRPr="009B053A">
              <w:rPr>
                <w:rFonts w:eastAsia="Malgun Gothic"/>
                <w:kern w:val="2"/>
                <w:szCs w:val="24"/>
                <w:lang w:eastAsia="ko-KR"/>
              </w:rPr>
              <w:t>3640</w:t>
            </w:r>
          </w:p>
        </w:tc>
        <w:tc>
          <w:tcPr>
            <w:tcW w:w="667" w:type="dxa"/>
            <w:shd w:val="clear" w:color="auto" w:fill="auto"/>
            <w:vAlign w:val="center"/>
          </w:tcPr>
          <w:p w14:paraId="092CEE99" w14:textId="77777777" w:rsidR="00AB2B30" w:rsidRPr="009B053A" w:rsidRDefault="006A7121">
            <w:pPr>
              <w:pStyle w:val="TAC"/>
            </w:pPr>
            <w:r w:rsidRPr="009B053A">
              <w:rPr>
                <w:rFonts w:eastAsia="Malgun Gothic"/>
                <w:kern w:val="2"/>
                <w:szCs w:val="24"/>
                <w:lang w:eastAsia="ko-KR"/>
              </w:rPr>
              <w:t>N/A</w:t>
            </w:r>
          </w:p>
        </w:tc>
        <w:tc>
          <w:tcPr>
            <w:tcW w:w="1328" w:type="dxa"/>
            <w:shd w:val="clear" w:color="auto" w:fill="auto"/>
            <w:vAlign w:val="center"/>
          </w:tcPr>
          <w:p w14:paraId="1BCA1051" w14:textId="77777777" w:rsidR="00AB2B30" w:rsidRPr="009B053A" w:rsidRDefault="006A7121">
            <w:pPr>
              <w:pStyle w:val="TAC"/>
            </w:pPr>
            <w:r w:rsidRPr="009B053A">
              <w:rPr>
                <w:rFonts w:eastAsia="Malgun Gothic"/>
                <w:kern w:val="2"/>
                <w:szCs w:val="24"/>
                <w:lang w:eastAsia="ko-KR"/>
              </w:rPr>
              <w:t>N/A</w:t>
            </w:r>
          </w:p>
        </w:tc>
      </w:tr>
      <w:tr w:rsidR="00AB2B30" w:rsidRPr="009B053A" w14:paraId="3844B270" w14:textId="77777777" w:rsidTr="00D65F24">
        <w:trPr>
          <w:trHeight w:val="54"/>
          <w:jc w:val="center"/>
        </w:trPr>
        <w:tc>
          <w:tcPr>
            <w:tcW w:w="1928" w:type="dxa"/>
            <w:vMerge/>
            <w:shd w:val="clear" w:color="auto" w:fill="auto"/>
            <w:vAlign w:val="center"/>
          </w:tcPr>
          <w:p w14:paraId="14F6807F" w14:textId="77777777" w:rsidR="00AB2B30" w:rsidRPr="009B053A" w:rsidRDefault="00AB2B30">
            <w:pPr>
              <w:pStyle w:val="TAC"/>
            </w:pPr>
          </w:p>
        </w:tc>
        <w:tc>
          <w:tcPr>
            <w:tcW w:w="1146" w:type="dxa"/>
            <w:shd w:val="clear" w:color="auto" w:fill="auto"/>
            <w:vAlign w:val="center"/>
          </w:tcPr>
          <w:p w14:paraId="4FAC34A5" w14:textId="77777777" w:rsidR="00AB2B30" w:rsidRPr="009B053A" w:rsidRDefault="006A7121">
            <w:pPr>
              <w:pStyle w:val="TAC"/>
            </w:pPr>
            <w:r w:rsidRPr="009B053A">
              <w:rPr>
                <w:rFonts w:eastAsia="Malgun Gothic"/>
                <w:lang w:eastAsia="ko-KR"/>
              </w:rPr>
              <w:t>3</w:t>
            </w:r>
          </w:p>
        </w:tc>
        <w:tc>
          <w:tcPr>
            <w:tcW w:w="1481" w:type="dxa"/>
            <w:shd w:val="clear" w:color="auto" w:fill="auto"/>
            <w:noWrap/>
            <w:vAlign w:val="center"/>
          </w:tcPr>
          <w:p w14:paraId="1C6C73BD" w14:textId="77777777" w:rsidR="00AB2B30" w:rsidRPr="009B053A" w:rsidRDefault="006A7121">
            <w:pPr>
              <w:pStyle w:val="TAC"/>
            </w:pPr>
            <w:r w:rsidRPr="009B053A">
              <w:rPr>
                <w:rFonts w:eastAsia="Malgun Gothic"/>
                <w:kern w:val="2"/>
                <w:szCs w:val="24"/>
                <w:lang w:eastAsia="ko-KR"/>
              </w:rPr>
              <w:t>1725</w:t>
            </w:r>
          </w:p>
        </w:tc>
        <w:tc>
          <w:tcPr>
            <w:tcW w:w="779" w:type="dxa"/>
            <w:shd w:val="clear" w:color="auto" w:fill="auto"/>
            <w:noWrap/>
            <w:vAlign w:val="center"/>
          </w:tcPr>
          <w:p w14:paraId="07A0CC51" w14:textId="77777777" w:rsidR="00AB2B30" w:rsidRPr="009B053A" w:rsidRDefault="006A7121">
            <w:pPr>
              <w:pStyle w:val="TAC"/>
            </w:pPr>
            <w:r w:rsidRPr="009B053A">
              <w:rPr>
                <w:rFonts w:eastAsia="Malgun Gothic"/>
                <w:kern w:val="2"/>
                <w:szCs w:val="24"/>
                <w:lang w:eastAsia="ko-KR"/>
              </w:rPr>
              <w:t>5</w:t>
            </w:r>
          </w:p>
        </w:tc>
        <w:tc>
          <w:tcPr>
            <w:tcW w:w="721" w:type="dxa"/>
            <w:shd w:val="clear" w:color="auto" w:fill="auto"/>
            <w:noWrap/>
            <w:vAlign w:val="center"/>
          </w:tcPr>
          <w:p w14:paraId="3ECAEACF" w14:textId="77777777" w:rsidR="00AB2B30" w:rsidRPr="009B053A" w:rsidRDefault="006A7121">
            <w:pPr>
              <w:pStyle w:val="TAC"/>
            </w:pPr>
            <w:r w:rsidRPr="009B053A">
              <w:rPr>
                <w:rFonts w:eastAsia="Malgun Gothic"/>
                <w:kern w:val="2"/>
                <w:szCs w:val="24"/>
                <w:lang w:eastAsia="ko-KR"/>
              </w:rPr>
              <w:t>25</w:t>
            </w:r>
          </w:p>
        </w:tc>
        <w:tc>
          <w:tcPr>
            <w:tcW w:w="1314" w:type="dxa"/>
            <w:shd w:val="clear" w:color="auto" w:fill="auto"/>
            <w:noWrap/>
            <w:vAlign w:val="center"/>
          </w:tcPr>
          <w:p w14:paraId="099EE790" w14:textId="77777777" w:rsidR="00AB2B30" w:rsidRPr="009B053A" w:rsidRDefault="006A7121">
            <w:pPr>
              <w:pStyle w:val="TAC"/>
            </w:pPr>
            <w:r w:rsidRPr="009B053A">
              <w:rPr>
                <w:rFonts w:eastAsia="Malgun Gothic"/>
                <w:kern w:val="2"/>
                <w:szCs w:val="24"/>
                <w:lang w:eastAsia="ko-KR"/>
              </w:rPr>
              <w:t>1820</w:t>
            </w:r>
          </w:p>
        </w:tc>
        <w:tc>
          <w:tcPr>
            <w:tcW w:w="667" w:type="dxa"/>
            <w:shd w:val="clear" w:color="auto" w:fill="auto"/>
            <w:vAlign w:val="center"/>
          </w:tcPr>
          <w:p w14:paraId="3026230E" w14:textId="77777777" w:rsidR="00AB2B30" w:rsidRPr="009B053A" w:rsidRDefault="006A7121">
            <w:pPr>
              <w:pStyle w:val="TAC"/>
            </w:pPr>
            <w:r w:rsidRPr="009B053A">
              <w:rPr>
                <w:rFonts w:eastAsia="Malgun Gothic"/>
                <w:kern w:val="2"/>
                <w:szCs w:val="24"/>
                <w:lang w:eastAsia="ko-KR"/>
              </w:rPr>
              <w:t>16.5</w:t>
            </w:r>
          </w:p>
        </w:tc>
        <w:tc>
          <w:tcPr>
            <w:tcW w:w="1328" w:type="dxa"/>
            <w:shd w:val="clear" w:color="auto" w:fill="auto"/>
            <w:vAlign w:val="center"/>
          </w:tcPr>
          <w:p w14:paraId="421B9C37" w14:textId="77777777" w:rsidR="00AB2B30" w:rsidRPr="009B053A" w:rsidRDefault="006A7121">
            <w:pPr>
              <w:pStyle w:val="TAC"/>
            </w:pPr>
            <w:r w:rsidRPr="009B053A">
              <w:rPr>
                <w:rFonts w:eastAsia="Malgun Gothic"/>
                <w:kern w:val="2"/>
                <w:szCs w:val="24"/>
                <w:lang w:eastAsia="ko-KR"/>
              </w:rPr>
              <w:t>IMD3</w:t>
            </w:r>
          </w:p>
        </w:tc>
      </w:tr>
      <w:tr w:rsidR="00AB2B30" w:rsidRPr="009B053A" w14:paraId="086B54D5" w14:textId="77777777" w:rsidTr="00D65F24">
        <w:trPr>
          <w:trHeight w:val="54"/>
          <w:jc w:val="center"/>
        </w:trPr>
        <w:tc>
          <w:tcPr>
            <w:tcW w:w="1928" w:type="dxa"/>
            <w:vMerge w:val="restart"/>
            <w:shd w:val="clear" w:color="auto" w:fill="auto"/>
            <w:vAlign w:val="center"/>
          </w:tcPr>
          <w:p w14:paraId="40A913FC" w14:textId="77777777" w:rsidR="00AB2B30" w:rsidRPr="009B053A" w:rsidRDefault="006A7121">
            <w:pPr>
              <w:pStyle w:val="TAC"/>
              <w:rPr>
                <w:rFonts w:eastAsia="Malgun Gothic"/>
              </w:rPr>
            </w:pPr>
            <w:r w:rsidRPr="009B053A">
              <w:rPr>
                <w:rFonts w:eastAsia="Malgun Gothic"/>
                <w:szCs w:val="18"/>
              </w:rPr>
              <w:t>DC_3A-8A_n78A</w:t>
            </w:r>
          </w:p>
        </w:tc>
        <w:tc>
          <w:tcPr>
            <w:tcW w:w="1146" w:type="dxa"/>
            <w:shd w:val="clear" w:color="auto" w:fill="auto"/>
            <w:vAlign w:val="center"/>
          </w:tcPr>
          <w:p w14:paraId="31707F5E" w14:textId="77777777" w:rsidR="00AB2B30" w:rsidRPr="009B053A" w:rsidRDefault="006A7121">
            <w:pPr>
              <w:pStyle w:val="TAC"/>
            </w:pPr>
            <w:r w:rsidRPr="009B053A">
              <w:rPr>
                <w:rFonts w:eastAsia="Malgun Gothic"/>
              </w:rPr>
              <w:t>8</w:t>
            </w:r>
          </w:p>
        </w:tc>
        <w:tc>
          <w:tcPr>
            <w:tcW w:w="1481" w:type="dxa"/>
            <w:shd w:val="clear" w:color="auto" w:fill="auto"/>
            <w:noWrap/>
            <w:vAlign w:val="center"/>
          </w:tcPr>
          <w:p w14:paraId="43D3044D" w14:textId="77777777" w:rsidR="00AB2B30" w:rsidRPr="009B053A" w:rsidRDefault="006A7121">
            <w:pPr>
              <w:pStyle w:val="TAC"/>
            </w:pPr>
            <w:r w:rsidRPr="009B053A">
              <w:rPr>
                <w:rFonts w:eastAsia="Malgun Gothic"/>
                <w:kern w:val="2"/>
                <w:szCs w:val="24"/>
              </w:rPr>
              <w:t>910</w:t>
            </w:r>
          </w:p>
        </w:tc>
        <w:tc>
          <w:tcPr>
            <w:tcW w:w="779" w:type="dxa"/>
            <w:shd w:val="clear" w:color="auto" w:fill="auto"/>
            <w:noWrap/>
            <w:vAlign w:val="center"/>
          </w:tcPr>
          <w:p w14:paraId="1158DEEF" w14:textId="77777777" w:rsidR="00AB2B30" w:rsidRPr="009B053A" w:rsidRDefault="006A7121">
            <w:pPr>
              <w:pStyle w:val="TAC"/>
            </w:pPr>
            <w:r w:rsidRPr="009B053A">
              <w:rPr>
                <w:rFonts w:eastAsia="Malgun Gothic"/>
                <w:kern w:val="2"/>
                <w:szCs w:val="24"/>
              </w:rPr>
              <w:t>5</w:t>
            </w:r>
          </w:p>
        </w:tc>
        <w:tc>
          <w:tcPr>
            <w:tcW w:w="721" w:type="dxa"/>
            <w:shd w:val="clear" w:color="auto" w:fill="auto"/>
            <w:noWrap/>
            <w:vAlign w:val="center"/>
          </w:tcPr>
          <w:p w14:paraId="196D2BF3" w14:textId="77777777" w:rsidR="00AB2B30" w:rsidRPr="009B053A" w:rsidRDefault="006A7121">
            <w:pPr>
              <w:pStyle w:val="TAC"/>
            </w:pPr>
            <w:r w:rsidRPr="009B053A">
              <w:rPr>
                <w:rFonts w:eastAsia="Malgun Gothic"/>
                <w:kern w:val="2"/>
                <w:szCs w:val="24"/>
              </w:rPr>
              <w:t>25</w:t>
            </w:r>
          </w:p>
        </w:tc>
        <w:tc>
          <w:tcPr>
            <w:tcW w:w="1314" w:type="dxa"/>
            <w:shd w:val="clear" w:color="auto" w:fill="auto"/>
            <w:noWrap/>
            <w:vAlign w:val="center"/>
          </w:tcPr>
          <w:p w14:paraId="0C3BDACE" w14:textId="77777777" w:rsidR="00AB2B30" w:rsidRPr="009B053A" w:rsidRDefault="006A7121">
            <w:pPr>
              <w:pStyle w:val="TAC"/>
            </w:pPr>
            <w:r w:rsidRPr="009B053A">
              <w:rPr>
                <w:rFonts w:eastAsia="Malgun Gothic"/>
                <w:kern w:val="2"/>
                <w:szCs w:val="24"/>
              </w:rPr>
              <w:t>955</w:t>
            </w:r>
          </w:p>
        </w:tc>
        <w:tc>
          <w:tcPr>
            <w:tcW w:w="667" w:type="dxa"/>
            <w:shd w:val="clear" w:color="auto" w:fill="auto"/>
            <w:vAlign w:val="center"/>
          </w:tcPr>
          <w:p w14:paraId="6F45B5EC" w14:textId="77777777" w:rsidR="00AB2B30" w:rsidRPr="009B053A" w:rsidRDefault="006A7121">
            <w:pPr>
              <w:pStyle w:val="TAC"/>
            </w:pPr>
            <w:r w:rsidRPr="009B053A">
              <w:rPr>
                <w:rFonts w:eastAsia="Malgun Gothic"/>
                <w:kern w:val="2"/>
                <w:szCs w:val="24"/>
              </w:rPr>
              <w:t>N/A</w:t>
            </w:r>
          </w:p>
        </w:tc>
        <w:tc>
          <w:tcPr>
            <w:tcW w:w="1328" w:type="dxa"/>
            <w:shd w:val="clear" w:color="auto" w:fill="auto"/>
            <w:vAlign w:val="center"/>
          </w:tcPr>
          <w:p w14:paraId="60611B90" w14:textId="77777777" w:rsidR="00AB2B30" w:rsidRPr="009B053A" w:rsidRDefault="006A7121">
            <w:pPr>
              <w:pStyle w:val="TAC"/>
            </w:pPr>
            <w:r w:rsidRPr="009B053A">
              <w:rPr>
                <w:rFonts w:eastAsia="Malgun Gothic"/>
                <w:kern w:val="2"/>
                <w:szCs w:val="24"/>
              </w:rPr>
              <w:t>N/A</w:t>
            </w:r>
          </w:p>
        </w:tc>
      </w:tr>
      <w:tr w:rsidR="00AB2B30" w:rsidRPr="009B053A" w14:paraId="6707BEF2" w14:textId="77777777" w:rsidTr="00D65F24">
        <w:trPr>
          <w:trHeight w:val="54"/>
          <w:jc w:val="center"/>
        </w:trPr>
        <w:tc>
          <w:tcPr>
            <w:tcW w:w="1928" w:type="dxa"/>
            <w:vMerge/>
            <w:shd w:val="clear" w:color="auto" w:fill="auto"/>
            <w:vAlign w:val="center"/>
          </w:tcPr>
          <w:p w14:paraId="18A229FA" w14:textId="77777777" w:rsidR="00AB2B30" w:rsidRPr="009B053A" w:rsidRDefault="00AB2B30">
            <w:pPr>
              <w:pStyle w:val="TAC"/>
              <w:rPr>
                <w:rFonts w:eastAsia="Malgun Gothic"/>
              </w:rPr>
            </w:pPr>
          </w:p>
        </w:tc>
        <w:tc>
          <w:tcPr>
            <w:tcW w:w="1146" w:type="dxa"/>
            <w:shd w:val="clear" w:color="auto" w:fill="auto"/>
            <w:vAlign w:val="center"/>
          </w:tcPr>
          <w:p w14:paraId="203110F2" w14:textId="77777777" w:rsidR="00AB2B30" w:rsidRPr="009B053A" w:rsidRDefault="006A7121">
            <w:pPr>
              <w:pStyle w:val="TAC"/>
            </w:pPr>
            <w:r w:rsidRPr="009B053A">
              <w:rPr>
                <w:rFonts w:eastAsia="Malgun Gothic"/>
              </w:rPr>
              <w:t>n78</w:t>
            </w:r>
          </w:p>
        </w:tc>
        <w:tc>
          <w:tcPr>
            <w:tcW w:w="1481" w:type="dxa"/>
            <w:shd w:val="clear" w:color="auto" w:fill="auto"/>
            <w:noWrap/>
            <w:vAlign w:val="center"/>
          </w:tcPr>
          <w:p w14:paraId="1563E570" w14:textId="77777777" w:rsidR="00AB2B30" w:rsidRPr="009B053A" w:rsidRDefault="006A7121">
            <w:pPr>
              <w:pStyle w:val="TAC"/>
            </w:pPr>
            <w:r w:rsidRPr="009B053A">
              <w:rPr>
                <w:rFonts w:eastAsia="Malgun Gothic"/>
                <w:kern w:val="2"/>
                <w:szCs w:val="24"/>
              </w:rPr>
              <w:t>3640</w:t>
            </w:r>
          </w:p>
        </w:tc>
        <w:tc>
          <w:tcPr>
            <w:tcW w:w="779" w:type="dxa"/>
            <w:shd w:val="clear" w:color="auto" w:fill="auto"/>
            <w:noWrap/>
            <w:vAlign w:val="center"/>
          </w:tcPr>
          <w:p w14:paraId="3465C524" w14:textId="77777777" w:rsidR="00AB2B30" w:rsidRPr="009B053A" w:rsidRDefault="006A7121">
            <w:pPr>
              <w:pStyle w:val="TAC"/>
            </w:pPr>
            <w:r w:rsidRPr="009B053A">
              <w:rPr>
                <w:rFonts w:eastAsia="Malgun Gothic"/>
                <w:kern w:val="2"/>
                <w:szCs w:val="24"/>
              </w:rPr>
              <w:t>10</w:t>
            </w:r>
          </w:p>
        </w:tc>
        <w:tc>
          <w:tcPr>
            <w:tcW w:w="721" w:type="dxa"/>
            <w:shd w:val="clear" w:color="auto" w:fill="auto"/>
            <w:noWrap/>
            <w:vAlign w:val="center"/>
          </w:tcPr>
          <w:p w14:paraId="3F48CC8C" w14:textId="77777777" w:rsidR="00AB2B30" w:rsidRPr="009B053A" w:rsidRDefault="006A7121">
            <w:pPr>
              <w:pStyle w:val="TAC"/>
            </w:pPr>
            <w:r w:rsidRPr="009B053A">
              <w:rPr>
                <w:rFonts w:eastAsia="Malgun Gothic"/>
                <w:kern w:val="2"/>
                <w:szCs w:val="24"/>
              </w:rPr>
              <w:t>50</w:t>
            </w:r>
          </w:p>
        </w:tc>
        <w:tc>
          <w:tcPr>
            <w:tcW w:w="1314" w:type="dxa"/>
            <w:shd w:val="clear" w:color="auto" w:fill="auto"/>
            <w:noWrap/>
            <w:vAlign w:val="center"/>
          </w:tcPr>
          <w:p w14:paraId="66DBE1DC" w14:textId="77777777" w:rsidR="00AB2B30" w:rsidRPr="009B053A" w:rsidRDefault="006A7121">
            <w:pPr>
              <w:pStyle w:val="TAC"/>
            </w:pPr>
            <w:r w:rsidRPr="009B053A">
              <w:rPr>
                <w:rFonts w:eastAsia="Malgun Gothic"/>
                <w:kern w:val="2"/>
                <w:szCs w:val="24"/>
              </w:rPr>
              <w:t>3640</w:t>
            </w:r>
          </w:p>
        </w:tc>
        <w:tc>
          <w:tcPr>
            <w:tcW w:w="667" w:type="dxa"/>
            <w:shd w:val="clear" w:color="auto" w:fill="auto"/>
            <w:vAlign w:val="center"/>
          </w:tcPr>
          <w:p w14:paraId="1C74AE4F" w14:textId="77777777" w:rsidR="00AB2B30" w:rsidRPr="009B053A" w:rsidRDefault="006A7121">
            <w:pPr>
              <w:pStyle w:val="TAC"/>
            </w:pPr>
            <w:r w:rsidRPr="009B053A">
              <w:rPr>
                <w:rFonts w:eastAsia="Malgun Gothic"/>
                <w:kern w:val="2"/>
                <w:szCs w:val="24"/>
              </w:rPr>
              <w:t>N/A</w:t>
            </w:r>
          </w:p>
        </w:tc>
        <w:tc>
          <w:tcPr>
            <w:tcW w:w="1328" w:type="dxa"/>
            <w:shd w:val="clear" w:color="auto" w:fill="auto"/>
            <w:vAlign w:val="center"/>
          </w:tcPr>
          <w:p w14:paraId="434FCA11" w14:textId="77777777" w:rsidR="00AB2B30" w:rsidRPr="009B053A" w:rsidRDefault="006A7121">
            <w:pPr>
              <w:pStyle w:val="TAC"/>
            </w:pPr>
            <w:r w:rsidRPr="009B053A">
              <w:rPr>
                <w:rFonts w:eastAsia="Malgun Gothic"/>
                <w:kern w:val="2"/>
                <w:szCs w:val="24"/>
              </w:rPr>
              <w:t>N/A</w:t>
            </w:r>
          </w:p>
        </w:tc>
      </w:tr>
      <w:tr w:rsidR="00AB2B30" w:rsidRPr="009B053A" w14:paraId="27F898FA" w14:textId="77777777" w:rsidTr="00D65F24">
        <w:trPr>
          <w:trHeight w:val="54"/>
          <w:jc w:val="center"/>
        </w:trPr>
        <w:tc>
          <w:tcPr>
            <w:tcW w:w="1928" w:type="dxa"/>
            <w:vMerge/>
            <w:shd w:val="clear" w:color="auto" w:fill="auto"/>
            <w:vAlign w:val="center"/>
          </w:tcPr>
          <w:p w14:paraId="2F3542C6" w14:textId="77777777" w:rsidR="00AB2B30" w:rsidRPr="009B053A" w:rsidRDefault="00AB2B30">
            <w:pPr>
              <w:pStyle w:val="TAC"/>
              <w:rPr>
                <w:rFonts w:eastAsia="Malgun Gothic"/>
              </w:rPr>
            </w:pPr>
          </w:p>
        </w:tc>
        <w:tc>
          <w:tcPr>
            <w:tcW w:w="1146" w:type="dxa"/>
            <w:shd w:val="clear" w:color="auto" w:fill="auto"/>
            <w:vAlign w:val="center"/>
          </w:tcPr>
          <w:p w14:paraId="294F7F3F" w14:textId="77777777" w:rsidR="00AB2B30" w:rsidRPr="009B053A" w:rsidRDefault="006A7121">
            <w:pPr>
              <w:pStyle w:val="TAC"/>
            </w:pPr>
            <w:r w:rsidRPr="009B053A">
              <w:rPr>
                <w:rFonts w:eastAsia="Malgun Gothic"/>
              </w:rPr>
              <w:t>3</w:t>
            </w:r>
          </w:p>
        </w:tc>
        <w:tc>
          <w:tcPr>
            <w:tcW w:w="1481" w:type="dxa"/>
            <w:shd w:val="clear" w:color="auto" w:fill="auto"/>
            <w:noWrap/>
            <w:vAlign w:val="center"/>
          </w:tcPr>
          <w:p w14:paraId="69D15B24" w14:textId="77777777" w:rsidR="00AB2B30" w:rsidRPr="009B053A" w:rsidRDefault="006A7121">
            <w:pPr>
              <w:pStyle w:val="TAC"/>
            </w:pPr>
            <w:r w:rsidRPr="009B053A">
              <w:rPr>
                <w:rFonts w:eastAsia="Malgun Gothic"/>
                <w:kern w:val="2"/>
                <w:szCs w:val="24"/>
              </w:rPr>
              <w:t>1725</w:t>
            </w:r>
          </w:p>
        </w:tc>
        <w:tc>
          <w:tcPr>
            <w:tcW w:w="779" w:type="dxa"/>
            <w:shd w:val="clear" w:color="auto" w:fill="auto"/>
            <w:noWrap/>
            <w:vAlign w:val="center"/>
          </w:tcPr>
          <w:p w14:paraId="1FA26A51" w14:textId="77777777" w:rsidR="00AB2B30" w:rsidRPr="009B053A" w:rsidRDefault="006A7121">
            <w:pPr>
              <w:pStyle w:val="TAC"/>
            </w:pPr>
            <w:r w:rsidRPr="009B053A">
              <w:rPr>
                <w:rFonts w:eastAsia="Malgun Gothic"/>
                <w:kern w:val="2"/>
                <w:szCs w:val="24"/>
              </w:rPr>
              <w:t>5</w:t>
            </w:r>
          </w:p>
        </w:tc>
        <w:tc>
          <w:tcPr>
            <w:tcW w:w="721" w:type="dxa"/>
            <w:shd w:val="clear" w:color="auto" w:fill="auto"/>
            <w:noWrap/>
            <w:vAlign w:val="center"/>
          </w:tcPr>
          <w:p w14:paraId="34D57108" w14:textId="77777777" w:rsidR="00AB2B30" w:rsidRPr="009B053A" w:rsidRDefault="006A7121">
            <w:pPr>
              <w:pStyle w:val="TAC"/>
            </w:pPr>
            <w:r w:rsidRPr="009B053A">
              <w:rPr>
                <w:rFonts w:eastAsia="Malgun Gothic"/>
                <w:kern w:val="2"/>
                <w:szCs w:val="24"/>
              </w:rPr>
              <w:t>25</w:t>
            </w:r>
          </w:p>
        </w:tc>
        <w:tc>
          <w:tcPr>
            <w:tcW w:w="1314" w:type="dxa"/>
            <w:shd w:val="clear" w:color="auto" w:fill="auto"/>
            <w:noWrap/>
            <w:vAlign w:val="center"/>
          </w:tcPr>
          <w:p w14:paraId="7B5DFDF2" w14:textId="77777777" w:rsidR="00AB2B30" w:rsidRPr="009B053A" w:rsidRDefault="006A7121">
            <w:pPr>
              <w:pStyle w:val="TAC"/>
            </w:pPr>
            <w:r w:rsidRPr="009B053A">
              <w:rPr>
                <w:rFonts w:eastAsia="Malgun Gothic"/>
                <w:kern w:val="2"/>
                <w:szCs w:val="24"/>
              </w:rPr>
              <w:t>1820</w:t>
            </w:r>
          </w:p>
        </w:tc>
        <w:tc>
          <w:tcPr>
            <w:tcW w:w="667" w:type="dxa"/>
            <w:shd w:val="clear" w:color="auto" w:fill="auto"/>
            <w:vAlign w:val="center"/>
          </w:tcPr>
          <w:p w14:paraId="5FE41609" w14:textId="77777777" w:rsidR="00AB2B30" w:rsidRPr="009B053A" w:rsidRDefault="006A7121">
            <w:pPr>
              <w:pStyle w:val="TAC"/>
            </w:pPr>
            <w:r w:rsidRPr="009B053A">
              <w:rPr>
                <w:rFonts w:eastAsia="Malgun Gothic"/>
                <w:kern w:val="2"/>
                <w:szCs w:val="24"/>
              </w:rPr>
              <w:t>16.5</w:t>
            </w:r>
          </w:p>
        </w:tc>
        <w:tc>
          <w:tcPr>
            <w:tcW w:w="1328" w:type="dxa"/>
            <w:shd w:val="clear" w:color="auto" w:fill="auto"/>
            <w:vAlign w:val="center"/>
          </w:tcPr>
          <w:p w14:paraId="4C2E517A" w14:textId="77777777" w:rsidR="00AB2B30" w:rsidRPr="009B053A" w:rsidRDefault="006A7121">
            <w:pPr>
              <w:pStyle w:val="TAC"/>
            </w:pPr>
            <w:r w:rsidRPr="009B053A">
              <w:rPr>
                <w:rFonts w:eastAsia="Malgun Gothic"/>
                <w:kern w:val="2"/>
                <w:szCs w:val="24"/>
              </w:rPr>
              <w:t>IMD3</w:t>
            </w:r>
          </w:p>
        </w:tc>
      </w:tr>
      <w:tr w:rsidR="00AB2B30" w:rsidRPr="009B053A" w14:paraId="16B950FB" w14:textId="77777777" w:rsidTr="00D65F24">
        <w:trPr>
          <w:trHeight w:val="54"/>
          <w:jc w:val="center"/>
        </w:trPr>
        <w:tc>
          <w:tcPr>
            <w:tcW w:w="1928" w:type="dxa"/>
            <w:vMerge w:val="restart"/>
            <w:shd w:val="clear" w:color="auto" w:fill="auto"/>
            <w:vAlign w:val="center"/>
          </w:tcPr>
          <w:p w14:paraId="071178A1" w14:textId="77777777" w:rsidR="00AB2B30" w:rsidRPr="009B053A" w:rsidRDefault="006A7121">
            <w:pPr>
              <w:pStyle w:val="TAC"/>
              <w:keepNext w:val="0"/>
              <w:rPr>
                <w:rFonts w:eastAsia="Malgun Gothic"/>
                <w:szCs w:val="18"/>
                <w:lang w:eastAsia="ko-KR"/>
              </w:rPr>
            </w:pPr>
            <w:r w:rsidRPr="009B053A">
              <w:rPr>
                <w:rFonts w:eastAsia="Malgun Gothic"/>
                <w:szCs w:val="18"/>
                <w:lang w:eastAsia="ko-KR"/>
              </w:rPr>
              <w:t>DC_3A-18A_n77A</w:t>
            </w:r>
          </w:p>
          <w:p w14:paraId="444D68BE" w14:textId="77777777" w:rsidR="00AB2B30" w:rsidRPr="009B053A" w:rsidRDefault="006A7121">
            <w:pPr>
              <w:pStyle w:val="TAC"/>
              <w:rPr>
                <w:rFonts w:eastAsia="Malgun Gothic"/>
              </w:rPr>
            </w:pPr>
            <w:r w:rsidRPr="009B053A">
              <w:rPr>
                <w:rFonts w:eastAsia="Malgun Gothic"/>
                <w:szCs w:val="18"/>
                <w:lang w:eastAsia="ko-KR"/>
              </w:rPr>
              <w:lastRenderedPageBreak/>
              <w:t>DC_3A-18A_n78A</w:t>
            </w:r>
          </w:p>
        </w:tc>
        <w:tc>
          <w:tcPr>
            <w:tcW w:w="1146" w:type="dxa"/>
            <w:shd w:val="clear" w:color="auto" w:fill="auto"/>
            <w:vAlign w:val="center"/>
          </w:tcPr>
          <w:p w14:paraId="68B819F6" w14:textId="77777777" w:rsidR="00AB2B30" w:rsidRPr="009B053A" w:rsidRDefault="006A7121">
            <w:pPr>
              <w:pStyle w:val="TAC"/>
              <w:rPr>
                <w:rFonts w:eastAsia="Malgun Gothic"/>
              </w:rPr>
            </w:pPr>
            <w:r w:rsidRPr="009B053A">
              <w:lastRenderedPageBreak/>
              <w:t>3</w:t>
            </w:r>
          </w:p>
        </w:tc>
        <w:tc>
          <w:tcPr>
            <w:tcW w:w="1481" w:type="dxa"/>
            <w:shd w:val="clear" w:color="auto" w:fill="auto"/>
            <w:noWrap/>
            <w:vAlign w:val="center"/>
          </w:tcPr>
          <w:p w14:paraId="79C8E381" w14:textId="77777777" w:rsidR="00AB2B30" w:rsidRPr="009B053A" w:rsidRDefault="006A7121">
            <w:pPr>
              <w:pStyle w:val="TAC"/>
              <w:rPr>
                <w:rFonts w:eastAsia="Malgun Gothic"/>
                <w:kern w:val="2"/>
                <w:szCs w:val="24"/>
              </w:rPr>
            </w:pPr>
            <w:r w:rsidRPr="009B053A">
              <w:rPr>
                <w:rFonts w:cs="Arial"/>
              </w:rPr>
              <w:t>N/A</w:t>
            </w:r>
          </w:p>
        </w:tc>
        <w:tc>
          <w:tcPr>
            <w:tcW w:w="779" w:type="dxa"/>
            <w:shd w:val="clear" w:color="auto" w:fill="auto"/>
            <w:noWrap/>
            <w:vAlign w:val="center"/>
          </w:tcPr>
          <w:p w14:paraId="2ACCD6B5" w14:textId="77777777" w:rsidR="00AB2B30" w:rsidRPr="009B053A" w:rsidRDefault="006A7121">
            <w:pPr>
              <w:pStyle w:val="TAC"/>
              <w:rPr>
                <w:rFonts w:eastAsia="Malgun Gothic"/>
                <w:kern w:val="2"/>
                <w:szCs w:val="24"/>
              </w:rPr>
            </w:pPr>
            <w:r w:rsidRPr="009B053A">
              <w:rPr>
                <w:rFonts w:cs="Arial"/>
              </w:rPr>
              <w:t>N/A</w:t>
            </w:r>
          </w:p>
        </w:tc>
        <w:tc>
          <w:tcPr>
            <w:tcW w:w="721" w:type="dxa"/>
            <w:shd w:val="clear" w:color="auto" w:fill="auto"/>
            <w:noWrap/>
            <w:vAlign w:val="center"/>
          </w:tcPr>
          <w:p w14:paraId="0F55A790" w14:textId="77777777" w:rsidR="00AB2B30" w:rsidRPr="009B053A" w:rsidRDefault="006A7121">
            <w:pPr>
              <w:pStyle w:val="TAC"/>
              <w:rPr>
                <w:rFonts w:eastAsia="Malgun Gothic"/>
                <w:kern w:val="2"/>
                <w:szCs w:val="24"/>
              </w:rPr>
            </w:pPr>
            <w:r w:rsidRPr="009B053A">
              <w:rPr>
                <w:rFonts w:cs="Arial"/>
              </w:rPr>
              <w:t>N/A</w:t>
            </w:r>
          </w:p>
        </w:tc>
        <w:tc>
          <w:tcPr>
            <w:tcW w:w="1314" w:type="dxa"/>
            <w:shd w:val="clear" w:color="auto" w:fill="auto"/>
            <w:noWrap/>
            <w:vAlign w:val="center"/>
          </w:tcPr>
          <w:p w14:paraId="6409EF90" w14:textId="77777777" w:rsidR="00AB2B30" w:rsidRPr="009B053A" w:rsidRDefault="006A7121">
            <w:pPr>
              <w:pStyle w:val="TAC"/>
              <w:rPr>
                <w:rFonts w:eastAsia="Malgun Gothic"/>
                <w:kern w:val="2"/>
                <w:szCs w:val="24"/>
              </w:rPr>
            </w:pPr>
            <w:r w:rsidRPr="009B053A">
              <w:rPr>
                <w:rFonts w:cs="Arial"/>
              </w:rPr>
              <w:t>N/A</w:t>
            </w:r>
          </w:p>
        </w:tc>
        <w:tc>
          <w:tcPr>
            <w:tcW w:w="667" w:type="dxa"/>
            <w:shd w:val="clear" w:color="auto" w:fill="auto"/>
            <w:vAlign w:val="center"/>
          </w:tcPr>
          <w:p w14:paraId="6C38669D" w14:textId="77777777" w:rsidR="00AB2B30" w:rsidRPr="009B053A" w:rsidRDefault="006A7121">
            <w:pPr>
              <w:pStyle w:val="TAC"/>
              <w:rPr>
                <w:rFonts w:eastAsia="Malgun Gothic"/>
                <w:kern w:val="2"/>
                <w:szCs w:val="24"/>
              </w:rPr>
            </w:pPr>
            <w:r w:rsidRPr="009B053A">
              <w:rPr>
                <w:lang w:eastAsia="ja-JP"/>
              </w:rPr>
              <w:t>N/A</w:t>
            </w:r>
          </w:p>
        </w:tc>
        <w:tc>
          <w:tcPr>
            <w:tcW w:w="1328" w:type="dxa"/>
            <w:shd w:val="clear" w:color="auto" w:fill="auto"/>
            <w:vAlign w:val="center"/>
          </w:tcPr>
          <w:p w14:paraId="4AC5862D" w14:textId="77777777" w:rsidR="00AB2B30" w:rsidRPr="009B053A" w:rsidRDefault="006A7121">
            <w:pPr>
              <w:pStyle w:val="TAC"/>
              <w:rPr>
                <w:rFonts w:eastAsia="Malgun Gothic"/>
                <w:kern w:val="2"/>
                <w:szCs w:val="24"/>
              </w:rPr>
            </w:pPr>
            <w:r w:rsidRPr="009B053A">
              <w:t>IMD3</w:t>
            </w:r>
          </w:p>
        </w:tc>
      </w:tr>
      <w:tr w:rsidR="00AB2B30" w:rsidRPr="009B053A" w14:paraId="5295F5F1" w14:textId="77777777" w:rsidTr="00D65F24">
        <w:trPr>
          <w:trHeight w:val="54"/>
          <w:jc w:val="center"/>
        </w:trPr>
        <w:tc>
          <w:tcPr>
            <w:tcW w:w="1928" w:type="dxa"/>
            <w:vMerge/>
            <w:shd w:val="clear" w:color="auto" w:fill="auto"/>
            <w:vAlign w:val="center"/>
          </w:tcPr>
          <w:p w14:paraId="5E645E7C" w14:textId="77777777" w:rsidR="00AB2B30" w:rsidRPr="009B053A" w:rsidRDefault="00AB2B30">
            <w:pPr>
              <w:pStyle w:val="TAC"/>
              <w:rPr>
                <w:rFonts w:eastAsia="Malgun Gothic"/>
              </w:rPr>
            </w:pPr>
          </w:p>
        </w:tc>
        <w:tc>
          <w:tcPr>
            <w:tcW w:w="1146" w:type="dxa"/>
            <w:shd w:val="clear" w:color="auto" w:fill="auto"/>
            <w:vAlign w:val="center"/>
          </w:tcPr>
          <w:p w14:paraId="4B89A8D1" w14:textId="77777777" w:rsidR="00AB2B30" w:rsidRPr="009B053A" w:rsidRDefault="006A7121">
            <w:pPr>
              <w:pStyle w:val="TAC"/>
              <w:rPr>
                <w:rFonts w:eastAsia="Malgun Gothic"/>
              </w:rPr>
            </w:pPr>
            <w:r w:rsidRPr="009B053A">
              <w:t>18</w:t>
            </w:r>
          </w:p>
        </w:tc>
        <w:tc>
          <w:tcPr>
            <w:tcW w:w="1481" w:type="dxa"/>
            <w:shd w:val="clear" w:color="auto" w:fill="auto"/>
            <w:noWrap/>
            <w:vAlign w:val="center"/>
          </w:tcPr>
          <w:p w14:paraId="7B1E37BC" w14:textId="77777777" w:rsidR="00AB2B30" w:rsidRPr="009B053A" w:rsidRDefault="006A7121">
            <w:pPr>
              <w:pStyle w:val="TAC"/>
              <w:rPr>
                <w:rFonts w:eastAsia="Malgun Gothic"/>
                <w:kern w:val="2"/>
                <w:szCs w:val="24"/>
              </w:rPr>
            </w:pPr>
            <w:r w:rsidRPr="009B053A">
              <w:rPr>
                <w:rFonts w:cs="Arial"/>
              </w:rPr>
              <w:t>N/A</w:t>
            </w:r>
          </w:p>
        </w:tc>
        <w:tc>
          <w:tcPr>
            <w:tcW w:w="779" w:type="dxa"/>
            <w:shd w:val="clear" w:color="auto" w:fill="auto"/>
            <w:noWrap/>
            <w:vAlign w:val="center"/>
          </w:tcPr>
          <w:p w14:paraId="514D1105" w14:textId="77777777" w:rsidR="00AB2B30" w:rsidRPr="009B053A" w:rsidRDefault="006A7121">
            <w:pPr>
              <w:pStyle w:val="TAC"/>
              <w:rPr>
                <w:rFonts w:eastAsia="Malgun Gothic"/>
                <w:kern w:val="2"/>
                <w:szCs w:val="24"/>
              </w:rPr>
            </w:pPr>
            <w:r w:rsidRPr="009B053A">
              <w:rPr>
                <w:rFonts w:cs="Arial"/>
              </w:rPr>
              <w:t>N/A</w:t>
            </w:r>
          </w:p>
        </w:tc>
        <w:tc>
          <w:tcPr>
            <w:tcW w:w="721" w:type="dxa"/>
            <w:shd w:val="clear" w:color="auto" w:fill="auto"/>
            <w:noWrap/>
            <w:vAlign w:val="center"/>
          </w:tcPr>
          <w:p w14:paraId="1492D20C" w14:textId="77777777" w:rsidR="00AB2B30" w:rsidRPr="009B053A" w:rsidRDefault="006A7121">
            <w:pPr>
              <w:pStyle w:val="TAC"/>
              <w:rPr>
                <w:rFonts w:eastAsia="Malgun Gothic"/>
                <w:kern w:val="2"/>
                <w:szCs w:val="24"/>
              </w:rPr>
            </w:pPr>
            <w:r w:rsidRPr="009B053A">
              <w:rPr>
                <w:rFonts w:cs="Arial"/>
              </w:rPr>
              <w:t>N/A</w:t>
            </w:r>
          </w:p>
        </w:tc>
        <w:tc>
          <w:tcPr>
            <w:tcW w:w="1314" w:type="dxa"/>
            <w:shd w:val="clear" w:color="auto" w:fill="auto"/>
            <w:noWrap/>
            <w:vAlign w:val="center"/>
          </w:tcPr>
          <w:p w14:paraId="5F90D90B" w14:textId="77777777" w:rsidR="00AB2B30" w:rsidRPr="009B053A" w:rsidRDefault="006A7121">
            <w:pPr>
              <w:pStyle w:val="TAC"/>
              <w:rPr>
                <w:rFonts w:eastAsia="Malgun Gothic"/>
                <w:kern w:val="2"/>
                <w:szCs w:val="24"/>
              </w:rPr>
            </w:pPr>
            <w:r w:rsidRPr="009B053A">
              <w:rPr>
                <w:rFonts w:cs="Arial"/>
              </w:rPr>
              <w:t>N/A</w:t>
            </w:r>
          </w:p>
        </w:tc>
        <w:tc>
          <w:tcPr>
            <w:tcW w:w="667" w:type="dxa"/>
            <w:shd w:val="clear" w:color="auto" w:fill="auto"/>
            <w:vAlign w:val="center"/>
          </w:tcPr>
          <w:p w14:paraId="52E36E29" w14:textId="77777777" w:rsidR="00AB2B30" w:rsidRPr="009B053A" w:rsidRDefault="006A7121">
            <w:pPr>
              <w:pStyle w:val="TAC"/>
              <w:rPr>
                <w:rFonts w:eastAsia="Malgun Gothic"/>
                <w:kern w:val="2"/>
                <w:szCs w:val="24"/>
              </w:rPr>
            </w:pPr>
            <w:r w:rsidRPr="009B053A">
              <w:rPr>
                <w:lang w:eastAsia="ja-JP"/>
              </w:rPr>
              <w:t>N/A</w:t>
            </w:r>
          </w:p>
        </w:tc>
        <w:tc>
          <w:tcPr>
            <w:tcW w:w="1328" w:type="dxa"/>
            <w:shd w:val="clear" w:color="auto" w:fill="auto"/>
            <w:vAlign w:val="center"/>
          </w:tcPr>
          <w:p w14:paraId="7A05FBB3" w14:textId="77777777" w:rsidR="00AB2B30" w:rsidRPr="009B053A" w:rsidRDefault="006A7121">
            <w:pPr>
              <w:pStyle w:val="TAC"/>
              <w:rPr>
                <w:rFonts w:eastAsia="Malgun Gothic"/>
                <w:kern w:val="2"/>
                <w:szCs w:val="24"/>
              </w:rPr>
            </w:pPr>
            <w:r w:rsidRPr="009B053A">
              <w:t>N/A</w:t>
            </w:r>
          </w:p>
        </w:tc>
      </w:tr>
      <w:tr w:rsidR="00AB2B30" w:rsidRPr="009B053A" w14:paraId="1A075B51" w14:textId="77777777" w:rsidTr="00D65F24">
        <w:trPr>
          <w:trHeight w:val="54"/>
          <w:jc w:val="center"/>
        </w:trPr>
        <w:tc>
          <w:tcPr>
            <w:tcW w:w="1928" w:type="dxa"/>
            <w:vMerge/>
            <w:shd w:val="clear" w:color="auto" w:fill="auto"/>
            <w:vAlign w:val="center"/>
          </w:tcPr>
          <w:p w14:paraId="5E08F863" w14:textId="77777777" w:rsidR="00AB2B30" w:rsidRPr="009B053A" w:rsidRDefault="00AB2B30">
            <w:pPr>
              <w:pStyle w:val="TAC"/>
              <w:rPr>
                <w:rFonts w:eastAsia="Malgun Gothic"/>
              </w:rPr>
            </w:pPr>
          </w:p>
        </w:tc>
        <w:tc>
          <w:tcPr>
            <w:tcW w:w="1146" w:type="dxa"/>
            <w:shd w:val="clear" w:color="auto" w:fill="auto"/>
            <w:vAlign w:val="center"/>
          </w:tcPr>
          <w:p w14:paraId="192DE601" w14:textId="77777777" w:rsidR="00AB2B30" w:rsidRPr="009B053A" w:rsidRDefault="006A7121">
            <w:pPr>
              <w:pStyle w:val="TAC"/>
              <w:rPr>
                <w:rFonts w:eastAsia="Malgun Gothic"/>
              </w:rPr>
            </w:pPr>
            <w:r w:rsidRPr="009B053A">
              <w:t>n77, n78</w:t>
            </w:r>
          </w:p>
        </w:tc>
        <w:tc>
          <w:tcPr>
            <w:tcW w:w="1481" w:type="dxa"/>
            <w:shd w:val="clear" w:color="auto" w:fill="auto"/>
            <w:noWrap/>
            <w:vAlign w:val="center"/>
          </w:tcPr>
          <w:p w14:paraId="10DD6765" w14:textId="77777777" w:rsidR="00AB2B30" w:rsidRPr="009B053A" w:rsidRDefault="006A7121">
            <w:pPr>
              <w:pStyle w:val="TAC"/>
              <w:rPr>
                <w:rFonts w:eastAsia="Malgun Gothic"/>
                <w:kern w:val="2"/>
                <w:szCs w:val="24"/>
              </w:rPr>
            </w:pPr>
            <w:r w:rsidRPr="009B053A">
              <w:rPr>
                <w:rFonts w:cs="Arial"/>
              </w:rPr>
              <w:t>N/A</w:t>
            </w:r>
          </w:p>
        </w:tc>
        <w:tc>
          <w:tcPr>
            <w:tcW w:w="779" w:type="dxa"/>
            <w:shd w:val="clear" w:color="auto" w:fill="auto"/>
            <w:noWrap/>
            <w:vAlign w:val="center"/>
          </w:tcPr>
          <w:p w14:paraId="18D4358E" w14:textId="77777777" w:rsidR="00AB2B30" w:rsidRPr="009B053A" w:rsidRDefault="006A7121">
            <w:pPr>
              <w:pStyle w:val="TAC"/>
              <w:rPr>
                <w:rFonts w:eastAsia="Malgun Gothic"/>
                <w:kern w:val="2"/>
                <w:szCs w:val="24"/>
              </w:rPr>
            </w:pPr>
            <w:r w:rsidRPr="009B053A">
              <w:rPr>
                <w:rFonts w:cs="Arial"/>
              </w:rPr>
              <w:t>N/A</w:t>
            </w:r>
          </w:p>
        </w:tc>
        <w:tc>
          <w:tcPr>
            <w:tcW w:w="721" w:type="dxa"/>
            <w:shd w:val="clear" w:color="auto" w:fill="auto"/>
            <w:noWrap/>
            <w:vAlign w:val="center"/>
          </w:tcPr>
          <w:p w14:paraId="20175457" w14:textId="77777777" w:rsidR="00AB2B30" w:rsidRPr="009B053A" w:rsidRDefault="006A7121">
            <w:pPr>
              <w:pStyle w:val="TAC"/>
              <w:rPr>
                <w:rFonts w:eastAsia="Malgun Gothic"/>
                <w:kern w:val="2"/>
                <w:szCs w:val="24"/>
              </w:rPr>
            </w:pPr>
            <w:r w:rsidRPr="009B053A">
              <w:rPr>
                <w:rFonts w:cs="Arial"/>
              </w:rPr>
              <w:t>N/A</w:t>
            </w:r>
          </w:p>
        </w:tc>
        <w:tc>
          <w:tcPr>
            <w:tcW w:w="1314" w:type="dxa"/>
            <w:shd w:val="clear" w:color="auto" w:fill="auto"/>
            <w:noWrap/>
            <w:vAlign w:val="center"/>
          </w:tcPr>
          <w:p w14:paraId="3A0B5995" w14:textId="77777777" w:rsidR="00AB2B30" w:rsidRPr="009B053A" w:rsidRDefault="006A7121">
            <w:pPr>
              <w:pStyle w:val="TAC"/>
              <w:rPr>
                <w:rFonts w:eastAsia="Malgun Gothic"/>
                <w:kern w:val="2"/>
                <w:szCs w:val="24"/>
              </w:rPr>
            </w:pPr>
            <w:r w:rsidRPr="009B053A">
              <w:rPr>
                <w:rFonts w:cs="Arial"/>
              </w:rPr>
              <w:t>N/A</w:t>
            </w:r>
          </w:p>
        </w:tc>
        <w:tc>
          <w:tcPr>
            <w:tcW w:w="667" w:type="dxa"/>
            <w:shd w:val="clear" w:color="auto" w:fill="auto"/>
            <w:vAlign w:val="center"/>
          </w:tcPr>
          <w:p w14:paraId="60788A02" w14:textId="77777777" w:rsidR="00AB2B30" w:rsidRPr="009B053A" w:rsidRDefault="006A7121">
            <w:pPr>
              <w:pStyle w:val="TAC"/>
              <w:rPr>
                <w:rFonts w:eastAsia="Malgun Gothic"/>
                <w:kern w:val="2"/>
                <w:szCs w:val="24"/>
              </w:rPr>
            </w:pPr>
            <w:r w:rsidRPr="009B053A">
              <w:rPr>
                <w:lang w:eastAsia="ja-JP"/>
              </w:rPr>
              <w:t>N/A</w:t>
            </w:r>
          </w:p>
        </w:tc>
        <w:tc>
          <w:tcPr>
            <w:tcW w:w="1328" w:type="dxa"/>
            <w:shd w:val="clear" w:color="auto" w:fill="auto"/>
            <w:vAlign w:val="center"/>
          </w:tcPr>
          <w:p w14:paraId="0B53699D" w14:textId="77777777" w:rsidR="00AB2B30" w:rsidRPr="009B053A" w:rsidRDefault="006A7121">
            <w:pPr>
              <w:pStyle w:val="TAC"/>
              <w:rPr>
                <w:rFonts w:eastAsia="Malgun Gothic"/>
                <w:kern w:val="2"/>
                <w:szCs w:val="24"/>
              </w:rPr>
            </w:pPr>
            <w:r w:rsidRPr="009B053A">
              <w:t>N/A</w:t>
            </w:r>
          </w:p>
        </w:tc>
      </w:tr>
      <w:tr w:rsidR="00AB2B30" w:rsidRPr="009B053A" w14:paraId="543A0504" w14:textId="77777777" w:rsidTr="00D65F24">
        <w:trPr>
          <w:trHeight w:val="54"/>
          <w:jc w:val="center"/>
        </w:trPr>
        <w:tc>
          <w:tcPr>
            <w:tcW w:w="1928" w:type="dxa"/>
            <w:vMerge w:val="restart"/>
            <w:shd w:val="clear" w:color="auto" w:fill="auto"/>
            <w:vAlign w:val="center"/>
          </w:tcPr>
          <w:p w14:paraId="2746FD81" w14:textId="77777777" w:rsidR="00AB2B30" w:rsidRPr="009B053A" w:rsidRDefault="006A7121">
            <w:pPr>
              <w:pStyle w:val="TAC"/>
              <w:rPr>
                <w:rFonts w:eastAsia="Malgun Gothic"/>
              </w:rPr>
            </w:pPr>
            <w:r w:rsidRPr="009B053A">
              <w:rPr>
                <w:rFonts w:eastAsia="Malgun Gothic"/>
                <w:szCs w:val="18"/>
                <w:lang w:eastAsia="ko-KR"/>
              </w:rPr>
              <w:t>DC_3A-19A_n78A</w:t>
            </w:r>
          </w:p>
        </w:tc>
        <w:tc>
          <w:tcPr>
            <w:tcW w:w="1146" w:type="dxa"/>
            <w:shd w:val="clear" w:color="auto" w:fill="auto"/>
          </w:tcPr>
          <w:p w14:paraId="697817DA" w14:textId="77777777" w:rsidR="00AB2B30" w:rsidRPr="009B053A" w:rsidRDefault="006A7121">
            <w:pPr>
              <w:pStyle w:val="TAC"/>
              <w:rPr>
                <w:rFonts w:eastAsia="Malgun Gothic"/>
              </w:rPr>
            </w:pPr>
            <w:r w:rsidRPr="009B053A">
              <w:t>3</w:t>
            </w:r>
          </w:p>
        </w:tc>
        <w:tc>
          <w:tcPr>
            <w:tcW w:w="1481" w:type="dxa"/>
            <w:shd w:val="clear" w:color="auto" w:fill="auto"/>
            <w:noWrap/>
          </w:tcPr>
          <w:p w14:paraId="3F37E5CE" w14:textId="77777777" w:rsidR="00AB2B30" w:rsidRPr="009B053A" w:rsidRDefault="006A7121">
            <w:pPr>
              <w:pStyle w:val="TAC"/>
              <w:rPr>
                <w:rFonts w:eastAsia="Malgun Gothic"/>
                <w:kern w:val="2"/>
                <w:szCs w:val="24"/>
              </w:rPr>
            </w:pPr>
            <w:r w:rsidRPr="009B053A">
              <w:rPr>
                <w:lang w:eastAsia="ko-KR"/>
              </w:rPr>
              <w:t>N/A</w:t>
            </w:r>
          </w:p>
        </w:tc>
        <w:tc>
          <w:tcPr>
            <w:tcW w:w="779" w:type="dxa"/>
            <w:shd w:val="clear" w:color="auto" w:fill="auto"/>
            <w:noWrap/>
          </w:tcPr>
          <w:p w14:paraId="5E77E0FB" w14:textId="77777777" w:rsidR="00AB2B30" w:rsidRPr="009B053A" w:rsidRDefault="006A7121">
            <w:pPr>
              <w:pStyle w:val="TAC"/>
              <w:rPr>
                <w:rFonts w:eastAsia="Malgun Gothic"/>
                <w:kern w:val="2"/>
                <w:szCs w:val="24"/>
              </w:rPr>
            </w:pPr>
            <w:r w:rsidRPr="009B053A">
              <w:rPr>
                <w:lang w:eastAsia="ko-KR"/>
              </w:rPr>
              <w:t>N/A</w:t>
            </w:r>
          </w:p>
        </w:tc>
        <w:tc>
          <w:tcPr>
            <w:tcW w:w="721" w:type="dxa"/>
            <w:shd w:val="clear" w:color="auto" w:fill="auto"/>
            <w:noWrap/>
          </w:tcPr>
          <w:p w14:paraId="37FEF286" w14:textId="77777777" w:rsidR="00AB2B30" w:rsidRPr="009B053A" w:rsidRDefault="006A7121">
            <w:pPr>
              <w:pStyle w:val="TAC"/>
              <w:rPr>
                <w:rFonts w:eastAsia="Malgun Gothic"/>
                <w:kern w:val="2"/>
                <w:szCs w:val="24"/>
              </w:rPr>
            </w:pPr>
            <w:r w:rsidRPr="009B053A">
              <w:rPr>
                <w:lang w:eastAsia="ko-KR"/>
              </w:rPr>
              <w:t>N/A</w:t>
            </w:r>
          </w:p>
        </w:tc>
        <w:tc>
          <w:tcPr>
            <w:tcW w:w="1314" w:type="dxa"/>
            <w:shd w:val="clear" w:color="auto" w:fill="auto"/>
            <w:noWrap/>
          </w:tcPr>
          <w:p w14:paraId="4AAAC363" w14:textId="77777777" w:rsidR="00AB2B30" w:rsidRPr="009B053A" w:rsidRDefault="006A7121">
            <w:pPr>
              <w:pStyle w:val="TAC"/>
              <w:rPr>
                <w:rFonts w:eastAsia="Malgun Gothic"/>
                <w:kern w:val="2"/>
                <w:szCs w:val="24"/>
              </w:rPr>
            </w:pPr>
            <w:r w:rsidRPr="009B053A">
              <w:rPr>
                <w:lang w:eastAsia="ko-KR"/>
              </w:rPr>
              <w:t>N/A</w:t>
            </w:r>
          </w:p>
        </w:tc>
        <w:tc>
          <w:tcPr>
            <w:tcW w:w="667" w:type="dxa"/>
            <w:shd w:val="clear" w:color="auto" w:fill="auto"/>
          </w:tcPr>
          <w:p w14:paraId="14169C76" w14:textId="77777777" w:rsidR="00AB2B30" w:rsidRPr="009B053A" w:rsidRDefault="006A7121">
            <w:pPr>
              <w:pStyle w:val="TAC"/>
              <w:rPr>
                <w:rFonts w:eastAsia="Malgun Gothic"/>
                <w:kern w:val="2"/>
                <w:szCs w:val="24"/>
              </w:rPr>
            </w:pPr>
            <w:r w:rsidRPr="009B053A">
              <w:rPr>
                <w:lang w:eastAsia="ko-KR"/>
              </w:rPr>
              <w:t>N/A</w:t>
            </w:r>
          </w:p>
        </w:tc>
        <w:tc>
          <w:tcPr>
            <w:tcW w:w="1328" w:type="dxa"/>
            <w:shd w:val="clear" w:color="auto" w:fill="auto"/>
          </w:tcPr>
          <w:p w14:paraId="427D1922" w14:textId="77777777" w:rsidR="00AB2B30" w:rsidRPr="009B053A" w:rsidRDefault="006A7121">
            <w:pPr>
              <w:pStyle w:val="TAC"/>
              <w:rPr>
                <w:rFonts w:eastAsia="Malgun Gothic"/>
                <w:kern w:val="2"/>
                <w:szCs w:val="24"/>
              </w:rPr>
            </w:pPr>
            <w:r w:rsidRPr="009B053A">
              <w:rPr>
                <w:lang w:eastAsia="ko-KR"/>
              </w:rPr>
              <w:t>IMD3</w:t>
            </w:r>
          </w:p>
        </w:tc>
      </w:tr>
      <w:tr w:rsidR="00AB2B30" w:rsidRPr="009B053A" w14:paraId="4FADC5D0" w14:textId="77777777" w:rsidTr="00D65F24">
        <w:trPr>
          <w:trHeight w:val="54"/>
          <w:jc w:val="center"/>
        </w:trPr>
        <w:tc>
          <w:tcPr>
            <w:tcW w:w="1928" w:type="dxa"/>
            <w:vMerge/>
            <w:shd w:val="clear" w:color="auto" w:fill="auto"/>
            <w:vAlign w:val="center"/>
          </w:tcPr>
          <w:p w14:paraId="50DF5839" w14:textId="77777777" w:rsidR="00AB2B30" w:rsidRPr="009B053A" w:rsidRDefault="00AB2B30">
            <w:pPr>
              <w:pStyle w:val="TAC"/>
              <w:rPr>
                <w:rFonts w:eastAsia="Malgun Gothic"/>
              </w:rPr>
            </w:pPr>
          </w:p>
        </w:tc>
        <w:tc>
          <w:tcPr>
            <w:tcW w:w="1146" w:type="dxa"/>
            <w:shd w:val="clear" w:color="auto" w:fill="auto"/>
          </w:tcPr>
          <w:p w14:paraId="23486085" w14:textId="77777777" w:rsidR="00AB2B30" w:rsidRPr="009B053A" w:rsidRDefault="006A7121">
            <w:pPr>
              <w:pStyle w:val="TAC"/>
              <w:rPr>
                <w:rFonts w:eastAsia="Malgun Gothic"/>
              </w:rPr>
            </w:pPr>
            <w:r w:rsidRPr="009B053A">
              <w:t>19</w:t>
            </w:r>
          </w:p>
        </w:tc>
        <w:tc>
          <w:tcPr>
            <w:tcW w:w="1481" w:type="dxa"/>
            <w:shd w:val="clear" w:color="auto" w:fill="auto"/>
            <w:noWrap/>
          </w:tcPr>
          <w:p w14:paraId="2AAB91AE" w14:textId="77777777" w:rsidR="00AB2B30" w:rsidRPr="009B053A" w:rsidRDefault="006A7121">
            <w:pPr>
              <w:pStyle w:val="TAC"/>
              <w:rPr>
                <w:rFonts w:eastAsia="Malgun Gothic"/>
                <w:kern w:val="2"/>
                <w:szCs w:val="24"/>
              </w:rPr>
            </w:pPr>
            <w:r w:rsidRPr="009B053A">
              <w:rPr>
                <w:lang w:eastAsia="ko-KR"/>
              </w:rPr>
              <w:t>N/A</w:t>
            </w:r>
          </w:p>
        </w:tc>
        <w:tc>
          <w:tcPr>
            <w:tcW w:w="779" w:type="dxa"/>
            <w:shd w:val="clear" w:color="auto" w:fill="auto"/>
            <w:noWrap/>
          </w:tcPr>
          <w:p w14:paraId="13007F01" w14:textId="77777777" w:rsidR="00AB2B30" w:rsidRPr="009B053A" w:rsidRDefault="006A7121">
            <w:pPr>
              <w:pStyle w:val="TAC"/>
              <w:rPr>
                <w:rFonts w:eastAsia="Malgun Gothic"/>
                <w:kern w:val="2"/>
                <w:szCs w:val="24"/>
              </w:rPr>
            </w:pPr>
            <w:r w:rsidRPr="009B053A">
              <w:rPr>
                <w:lang w:eastAsia="ko-KR"/>
              </w:rPr>
              <w:t>N/A</w:t>
            </w:r>
          </w:p>
        </w:tc>
        <w:tc>
          <w:tcPr>
            <w:tcW w:w="721" w:type="dxa"/>
            <w:shd w:val="clear" w:color="auto" w:fill="auto"/>
            <w:noWrap/>
          </w:tcPr>
          <w:p w14:paraId="15150516" w14:textId="77777777" w:rsidR="00AB2B30" w:rsidRPr="009B053A" w:rsidRDefault="006A7121">
            <w:pPr>
              <w:pStyle w:val="TAC"/>
              <w:rPr>
                <w:rFonts w:eastAsia="Malgun Gothic"/>
                <w:kern w:val="2"/>
                <w:szCs w:val="24"/>
              </w:rPr>
            </w:pPr>
            <w:r w:rsidRPr="009B053A">
              <w:rPr>
                <w:lang w:eastAsia="ko-KR"/>
              </w:rPr>
              <w:t>N/A</w:t>
            </w:r>
          </w:p>
        </w:tc>
        <w:tc>
          <w:tcPr>
            <w:tcW w:w="1314" w:type="dxa"/>
            <w:shd w:val="clear" w:color="auto" w:fill="auto"/>
            <w:noWrap/>
          </w:tcPr>
          <w:p w14:paraId="6270C78D" w14:textId="77777777" w:rsidR="00AB2B30" w:rsidRPr="009B053A" w:rsidRDefault="006A7121">
            <w:pPr>
              <w:pStyle w:val="TAC"/>
              <w:rPr>
                <w:rFonts w:eastAsia="Malgun Gothic"/>
                <w:kern w:val="2"/>
                <w:szCs w:val="24"/>
              </w:rPr>
            </w:pPr>
            <w:r w:rsidRPr="009B053A">
              <w:rPr>
                <w:lang w:eastAsia="ko-KR"/>
              </w:rPr>
              <w:t>N/A</w:t>
            </w:r>
          </w:p>
        </w:tc>
        <w:tc>
          <w:tcPr>
            <w:tcW w:w="667" w:type="dxa"/>
            <w:shd w:val="clear" w:color="auto" w:fill="auto"/>
          </w:tcPr>
          <w:p w14:paraId="1BA44CA8" w14:textId="77777777" w:rsidR="00AB2B30" w:rsidRPr="009B053A" w:rsidRDefault="006A7121">
            <w:pPr>
              <w:pStyle w:val="TAC"/>
              <w:rPr>
                <w:rFonts w:eastAsia="Malgun Gothic"/>
                <w:kern w:val="2"/>
                <w:szCs w:val="24"/>
              </w:rPr>
            </w:pPr>
            <w:r w:rsidRPr="009B053A">
              <w:rPr>
                <w:lang w:eastAsia="ko-KR"/>
              </w:rPr>
              <w:t>N/A</w:t>
            </w:r>
          </w:p>
        </w:tc>
        <w:tc>
          <w:tcPr>
            <w:tcW w:w="1328" w:type="dxa"/>
            <w:shd w:val="clear" w:color="auto" w:fill="auto"/>
          </w:tcPr>
          <w:p w14:paraId="091D9A1B" w14:textId="77777777" w:rsidR="00AB2B30" w:rsidRPr="009B053A" w:rsidRDefault="006A7121">
            <w:pPr>
              <w:pStyle w:val="TAC"/>
              <w:rPr>
                <w:rFonts w:eastAsia="Malgun Gothic"/>
                <w:kern w:val="2"/>
                <w:szCs w:val="24"/>
              </w:rPr>
            </w:pPr>
            <w:r w:rsidRPr="009B053A">
              <w:rPr>
                <w:lang w:eastAsia="ko-KR"/>
              </w:rPr>
              <w:t>N/A</w:t>
            </w:r>
          </w:p>
        </w:tc>
      </w:tr>
      <w:tr w:rsidR="00AB2B30" w:rsidRPr="009B053A" w14:paraId="6E551795" w14:textId="77777777" w:rsidTr="00D65F24">
        <w:trPr>
          <w:trHeight w:val="54"/>
          <w:jc w:val="center"/>
        </w:trPr>
        <w:tc>
          <w:tcPr>
            <w:tcW w:w="1928" w:type="dxa"/>
            <w:vMerge/>
            <w:shd w:val="clear" w:color="auto" w:fill="auto"/>
            <w:vAlign w:val="center"/>
          </w:tcPr>
          <w:p w14:paraId="588AABC1" w14:textId="77777777" w:rsidR="00AB2B30" w:rsidRPr="009B053A" w:rsidRDefault="00AB2B30">
            <w:pPr>
              <w:pStyle w:val="TAC"/>
              <w:rPr>
                <w:rFonts w:eastAsia="Malgun Gothic"/>
              </w:rPr>
            </w:pPr>
          </w:p>
        </w:tc>
        <w:tc>
          <w:tcPr>
            <w:tcW w:w="1146" w:type="dxa"/>
            <w:shd w:val="clear" w:color="auto" w:fill="auto"/>
          </w:tcPr>
          <w:p w14:paraId="5AEBFA3B" w14:textId="77777777" w:rsidR="00AB2B30" w:rsidRPr="009B053A" w:rsidRDefault="006A7121">
            <w:pPr>
              <w:pStyle w:val="TAC"/>
              <w:rPr>
                <w:rFonts w:eastAsia="Malgun Gothic"/>
              </w:rPr>
            </w:pPr>
            <w:r w:rsidRPr="009B053A">
              <w:t>n78</w:t>
            </w:r>
          </w:p>
        </w:tc>
        <w:tc>
          <w:tcPr>
            <w:tcW w:w="1481" w:type="dxa"/>
            <w:shd w:val="clear" w:color="auto" w:fill="auto"/>
            <w:noWrap/>
          </w:tcPr>
          <w:p w14:paraId="29EB9196" w14:textId="77777777" w:rsidR="00AB2B30" w:rsidRPr="009B053A" w:rsidRDefault="006A7121">
            <w:pPr>
              <w:pStyle w:val="TAC"/>
              <w:rPr>
                <w:rFonts w:eastAsia="Malgun Gothic"/>
                <w:kern w:val="2"/>
                <w:szCs w:val="24"/>
              </w:rPr>
            </w:pPr>
            <w:r w:rsidRPr="009B053A">
              <w:rPr>
                <w:lang w:eastAsia="ko-KR"/>
              </w:rPr>
              <w:t>N/A</w:t>
            </w:r>
          </w:p>
        </w:tc>
        <w:tc>
          <w:tcPr>
            <w:tcW w:w="779" w:type="dxa"/>
            <w:shd w:val="clear" w:color="auto" w:fill="auto"/>
            <w:noWrap/>
          </w:tcPr>
          <w:p w14:paraId="4D3CED66" w14:textId="77777777" w:rsidR="00AB2B30" w:rsidRPr="009B053A" w:rsidRDefault="006A7121">
            <w:pPr>
              <w:pStyle w:val="TAC"/>
              <w:rPr>
                <w:rFonts w:eastAsia="Malgun Gothic"/>
                <w:kern w:val="2"/>
                <w:szCs w:val="24"/>
              </w:rPr>
            </w:pPr>
            <w:r w:rsidRPr="009B053A">
              <w:rPr>
                <w:lang w:eastAsia="ko-KR"/>
              </w:rPr>
              <w:t>N/A</w:t>
            </w:r>
          </w:p>
        </w:tc>
        <w:tc>
          <w:tcPr>
            <w:tcW w:w="721" w:type="dxa"/>
            <w:shd w:val="clear" w:color="auto" w:fill="auto"/>
            <w:noWrap/>
          </w:tcPr>
          <w:p w14:paraId="356C4DF4" w14:textId="77777777" w:rsidR="00AB2B30" w:rsidRPr="009B053A" w:rsidRDefault="006A7121">
            <w:pPr>
              <w:pStyle w:val="TAC"/>
              <w:rPr>
                <w:rFonts w:eastAsia="Malgun Gothic"/>
                <w:kern w:val="2"/>
                <w:szCs w:val="24"/>
              </w:rPr>
            </w:pPr>
            <w:r w:rsidRPr="009B053A">
              <w:rPr>
                <w:lang w:eastAsia="ko-KR"/>
              </w:rPr>
              <w:t>N/A</w:t>
            </w:r>
          </w:p>
        </w:tc>
        <w:tc>
          <w:tcPr>
            <w:tcW w:w="1314" w:type="dxa"/>
            <w:shd w:val="clear" w:color="auto" w:fill="auto"/>
            <w:noWrap/>
          </w:tcPr>
          <w:p w14:paraId="16F752B3" w14:textId="77777777" w:rsidR="00AB2B30" w:rsidRPr="009B053A" w:rsidRDefault="006A7121">
            <w:pPr>
              <w:pStyle w:val="TAC"/>
              <w:rPr>
                <w:rFonts w:eastAsia="Malgun Gothic"/>
                <w:kern w:val="2"/>
                <w:szCs w:val="24"/>
              </w:rPr>
            </w:pPr>
            <w:r w:rsidRPr="009B053A">
              <w:rPr>
                <w:lang w:eastAsia="ko-KR"/>
              </w:rPr>
              <w:t>N/A</w:t>
            </w:r>
          </w:p>
        </w:tc>
        <w:tc>
          <w:tcPr>
            <w:tcW w:w="667" w:type="dxa"/>
            <w:shd w:val="clear" w:color="auto" w:fill="auto"/>
          </w:tcPr>
          <w:p w14:paraId="292C5453" w14:textId="77777777" w:rsidR="00AB2B30" w:rsidRPr="009B053A" w:rsidRDefault="006A7121">
            <w:pPr>
              <w:pStyle w:val="TAC"/>
              <w:rPr>
                <w:rFonts w:eastAsia="Malgun Gothic"/>
                <w:kern w:val="2"/>
                <w:szCs w:val="24"/>
              </w:rPr>
            </w:pPr>
            <w:r w:rsidRPr="009B053A">
              <w:rPr>
                <w:lang w:eastAsia="ko-KR"/>
              </w:rPr>
              <w:t>N/A</w:t>
            </w:r>
          </w:p>
        </w:tc>
        <w:tc>
          <w:tcPr>
            <w:tcW w:w="1328" w:type="dxa"/>
            <w:shd w:val="clear" w:color="auto" w:fill="auto"/>
          </w:tcPr>
          <w:p w14:paraId="24ABCFF1" w14:textId="77777777" w:rsidR="00AB2B30" w:rsidRPr="009B053A" w:rsidRDefault="006A7121">
            <w:pPr>
              <w:pStyle w:val="TAC"/>
              <w:rPr>
                <w:rFonts w:eastAsia="Malgun Gothic"/>
                <w:kern w:val="2"/>
                <w:szCs w:val="24"/>
              </w:rPr>
            </w:pPr>
            <w:r w:rsidRPr="009B053A">
              <w:rPr>
                <w:lang w:eastAsia="ko-KR"/>
              </w:rPr>
              <w:t>N/A</w:t>
            </w:r>
          </w:p>
        </w:tc>
      </w:tr>
      <w:tr w:rsidR="00AB2B30" w:rsidRPr="009B053A" w14:paraId="295A7079" w14:textId="77777777" w:rsidTr="00D65F24">
        <w:trPr>
          <w:trHeight w:val="54"/>
          <w:jc w:val="center"/>
        </w:trPr>
        <w:tc>
          <w:tcPr>
            <w:tcW w:w="1928" w:type="dxa"/>
            <w:vMerge w:val="restart"/>
            <w:shd w:val="clear" w:color="auto" w:fill="auto"/>
            <w:vAlign w:val="center"/>
          </w:tcPr>
          <w:p w14:paraId="51769076" w14:textId="77777777" w:rsidR="00AB2B30" w:rsidRPr="009B053A" w:rsidRDefault="006A7121">
            <w:pPr>
              <w:pStyle w:val="TAC"/>
              <w:rPr>
                <w:rFonts w:eastAsia="Malgun Gothic"/>
              </w:rPr>
            </w:pPr>
            <w:r w:rsidRPr="009B053A">
              <w:rPr>
                <w:rFonts w:eastAsia="Malgun Gothic"/>
              </w:rPr>
              <w:t>DC_3A-19A_n79A</w:t>
            </w:r>
          </w:p>
        </w:tc>
        <w:tc>
          <w:tcPr>
            <w:tcW w:w="1146" w:type="dxa"/>
            <w:shd w:val="clear" w:color="auto" w:fill="auto"/>
          </w:tcPr>
          <w:p w14:paraId="4C90D6E8" w14:textId="77777777" w:rsidR="00AB2B30" w:rsidRPr="009B053A" w:rsidRDefault="006A7121">
            <w:pPr>
              <w:pStyle w:val="TAC"/>
              <w:rPr>
                <w:rFonts w:eastAsia="Malgun Gothic"/>
              </w:rPr>
            </w:pPr>
            <w:r w:rsidRPr="009B053A">
              <w:t>3</w:t>
            </w:r>
          </w:p>
        </w:tc>
        <w:tc>
          <w:tcPr>
            <w:tcW w:w="1481" w:type="dxa"/>
            <w:shd w:val="clear" w:color="auto" w:fill="auto"/>
            <w:noWrap/>
          </w:tcPr>
          <w:p w14:paraId="6B916C87" w14:textId="77777777" w:rsidR="00AB2B30" w:rsidRPr="009B053A" w:rsidRDefault="006A7121">
            <w:pPr>
              <w:pStyle w:val="TAC"/>
              <w:rPr>
                <w:rFonts w:eastAsia="Malgun Gothic"/>
              </w:rPr>
            </w:pPr>
            <w:r w:rsidRPr="009B053A">
              <w:t>1775</w:t>
            </w:r>
          </w:p>
        </w:tc>
        <w:tc>
          <w:tcPr>
            <w:tcW w:w="779" w:type="dxa"/>
            <w:shd w:val="clear" w:color="auto" w:fill="auto"/>
            <w:noWrap/>
          </w:tcPr>
          <w:p w14:paraId="44FD669C" w14:textId="77777777" w:rsidR="00AB2B30" w:rsidRPr="009B053A" w:rsidRDefault="006A7121">
            <w:pPr>
              <w:pStyle w:val="TAC"/>
              <w:rPr>
                <w:rFonts w:eastAsia="Malgun Gothic"/>
              </w:rPr>
            </w:pPr>
            <w:r w:rsidRPr="009B053A">
              <w:t>5</w:t>
            </w:r>
          </w:p>
        </w:tc>
        <w:tc>
          <w:tcPr>
            <w:tcW w:w="721" w:type="dxa"/>
            <w:shd w:val="clear" w:color="auto" w:fill="auto"/>
            <w:noWrap/>
          </w:tcPr>
          <w:p w14:paraId="48565A58" w14:textId="77777777" w:rsidR="00AB2B30" w:rsidRPr="009B053A" w:rsidRDefault="006A7121">
            <w:pPr>
              <w:pStyle w:val="TAC"/>
              <w:rPr>
                <w:rFonts w:eastAsia="Malgun Gothic"/>
              </w:rPr>
            </w:pPr>
            <w:r w:rsidRPr="009B053A">
              <w:t>25</w:t>
            </w:r>
          </w:p>
        </w:tc>
        <w:tc>
          <w:tcPr>
            <w:tcW w:w="1314" w:type="dxa"/>
            <w:shd w:val="clear" w:color="auto" w:fill="auto"/>
            <w:noWrap/>
          </w:tcPr>
          <w:p w14:paraId="33D4BC7C" w14:textId="77777777" w:rsidR="00AB2B30" w:rsidRPr="009B053A" w:rsidRDefault="006A7121">
            <w:pPr>
              <w:pStyle w:val="TAC"/>
              <w:rPr>
                <w:rFonts w:eastAsia="Malgun Gothic"/>
              </w:rPr>
            </w:pPr>
            <w:r w:rsidRPr="009B053A">
              <w:t>1870</w:t>
            </w:r>
          </w:p>
        </w:tc>
        <w:tc>
          <w:tcPr>
            <w:tcW w:w="667" w:type="dxa"/>
            <w:shd w:val="clear" w:color="auto" w:fill="auto"/>
          </w:tcPr>
          <w:p w14:paraId="034FA4B6" w14:textId="77777777" w:rsidR="00AB2B30" w:rsidRPr="009B053A" w:rsidRDefault="006A7121">
            <w:pPr>
              <w:pStyle w:val="TAC"/>
            </w:pPr>
            <w:r w:rsidRPr="009B053A">
              <w:t>N/A</w:t>
            </w:r>
          </w:p>
        </w:tc>
        <w:tc>
          <w:tcPr>
            <w:tcW w:w="1328" w:type="dxa"/>
            <w:shd w:val="clear" w:color="auto" w:fill="auto"/>
          </w:tcPr>
          <w:p w14:paraId="216E8E6B" w14:textId="77777777" w:rsidR="00AB2B30" w:rsidRPr="009B053A" w:rsidRDefault="006A7121">
            <w:pPr>
              <w:pStyle w:val="TAC"/>
            </w:pPr>
            <w:r w:rsidRPr="009B053A">
              <w:t>N/A</w:t>
            </w:r>
          </w:p>
        </w:tc>
      </w:tr>
      <w:tr w:rsidR="00AB2B30" w:rsidRPr="009B053A" w14:paraId="243F0D2F" w14:textId="77777777" w:rsidTr="00D65F24">
        <w:trPr>
          <w:trHeight w:val="54"/>
          <w:jc w:val="center"/>
        </w:trPr>
        <w:tc>
          <w:tcPr>
            <w:tcW w:w="1928" w:type="dxa"/>
            <w:vMerge/>
            <w:shd w:val="clear" w:color="auto" w:fill="auto"/>
            <w:vAlign w:val="center"/>
          </w:tcPr>
          <w:p w14:paraId="0D999505" w14:textId="77777777" w:rsidR="00AB2B30" w:rsidRPr="009B053A" w:rsidRDefault="00AB2B30">
            <w:pPr>
              <w:pStyle w:val="TAC"/>
              <w:rPr>
                <w:rFonts w:eastAsia="Malgun Gothic"/>
              </w:rPr>
            </w:pPr>
          </w:p>
        </w:tc>
        <w:tc>
          <w:tcPr>
            <w:tcW w:w="1146" w:type="dxa"/>
            <w:shd w:val="clear" w:color="auto" w:fill="auto"/>
          </w:tcPr>
          <w:p w14:paraId="57F6AA18" w14:textId="77777777" w:rsidR="00AB2B30" w:rsidRPr="009B053A" w:rsidRDefault="006A7121">
            <w:pPr>
              <w:pStyle w:val="TAC"/>
              <w:rPr>
                <w:rFonts w:eastAsia="Malgun Gothic"/>
              </w:rPr>
            </w:pPr>
            <w:r w:rsidRPr="009B053A">
              <w:t>19</w:t>
            </w:r>
          </w:p>
        </w:tc>
        <w:tc>
          <w:tcPr>
            <w:tcW w:w="1481" w:type="dxa"/>
            <w:shd w:val="clear" w:color="auto" w:fill="auto"/>
            <w:noWrap/>
          </w:tcPr>
          <w:p w14:paraId="2CE84D49" w14:textId="77777777" w:rsidR="00AB2B30" w:rsidRPr="009B053A" w:rsidRDefault="006A7121">
            <w:pPr>
              <w:pStyle w:val="TAC"/>
              <w:rPr>
                <w:rFonts w:eastAsia="Malgun Gothic"/>
              </w:rPr>
            </w:pPr>
            <w:r w:rsidRPr="009B053A">
              <w:t>840</w:t>
            </w:r>
          </w:p>
        </w:tc>
        <w:tc>
          <w:tcPr>
            <w:tcW w:w="779" w:type="dxa"/>
            <w:shd w:val="clear" w:color="auto" w:fill="auto"/>
            <w:noWrap/>
          </w:tcPr>
          <w:p w14:paraId="66E9B8F1" w14:textId="77777777" w:rsidR="00AB2B30" w:rsidRPr="009B053A" w:rsidRDefault="006A7121">
            <w:pPr>
              <w:pStyle w:val="TAC"/>
              <w:rPr>
                <w:rFonts w:eastAsia="Malgun Gothic"/>
              </w:rPr>
            </w:pPr>
            <w:r w:rsidRPr="009B053A">
              <w:t>5</w:t>
            </w:r>
          </w:p>
        </w:tc>
        <w:tc>
          <w:tcPr>
            <w:tcW w:w="721" w:type="dxa"/>
            <w:shd w:val="clear" w:color="auto" w:fill="auto"/>
            <w:noWrap/>
          </w:tcPr>
          <w:p w14:paraId="2F68E412" w14:textId="77777777" w:rsidR="00AB2B30" w:rsidRPr="009B053A" w:rsidRDefault="006A7121">
            <w:pPr>
              <w:pStyle w:val="TAC"/>
              <w:rPr>
                <w:rFonts w:eastAsia="Malgun Gothic"/>
              </w:rPr>
            </w:pPr>
            <w:r w:rsidRPr="009B053A">
              <w:t>25</w:t>
            </w:r>
          </w:p>
        </w:tc>
        <w:tc>
          <w:tcPr>
            <w:tcW w:w="1314" w:type="dxa"/>
            <w:shd w:val="clear" w:color="auto" w:fill="auto"/>
            <w:noWrap/>
          </w:tcPr>
          <w:p w14:paraId="66025D4E" w14:textId="77777777" w:rsidR="00AB2B30" w:rsidRPr="009B053A" w:rsidRDefault="006A7121">
            <w:pPr>
              <w:pStyle w:val="TAC"/>
              <w:rPr>
                <w:rFonts w:eastAsia="Malgun Gothic"/>
              </w:rPr>
            </w:pPr>
            <w:r w:rsidRPr="009B053A">
              <w:t>885</w:t>
            </w:r>
          </w:p>
        </w:tc>
        <w:tc>
          <w:tcPr>
            <w:tcW w:w="667" w:type="dxa"/>
            <w:shd w:val="clear" w:color="auto" w:fill="auto"/>
          </w:tcPr>
          <w:p w14:paraId="03C26037" w14:textId="77777777" w:rsidR="00AB2B30" w:rsidRPr="009B053A" w:rsidRDefault="006A7121">
            <w:pPr>
              <w:pStyle w:val="TAC"/>
            </w:pPr>
            <w:r w:rsidRPr="009B053A">
              <w:t>[18.5]</w:t>
            </w:r>
          </w:p>
        </w:tc>
        <w:tc>
          <w:tcPr>
            <w:tcW w:w="1328" w:type="dxa"/>
            <w:shd w:val="clear" w:color="auto" w:fill="auto"/>
          </w:tcPr>
          <w:p w14:paraId="52F1E084" w14:textId="77777777" w:rsidR="00AB2B30" w:rsidRPr="009B053A" w:rsidRDefault="006A7121">
            <w:pPr>
              <w:pStyle w:val="TAC"/>
            </w:pPr>
            <w:r w:rsidRPr="009B053A">
              <w:t>IMD3</w:t>
            </w:r>
          </w:p>
        </w:tc>
      </w:tr>
      <w:tr w:rsidR="00AB2B30" w:rsidRPr="009B053A" w14:paraId="21B38EF4" w14:textId="77777777" w:rsidTr="00D65F24">
        <w:trPr>
          <w:trHeight w:val="54"/>
          <w:jc w:val="center"/>
        </w:trPr>
        <w:tc>
          <w:tcPr>
            <w:tcW w:w="1928" w:type="dxa"/>
            <w:vMerge/>
            <w:shd w:val="clear" w:color="auto" w:fill="auto"/>
            <w:vAlign w:val="center"/>
          </w:tcPr>
          <w:p w14:paraId="21E986C3" w14:textId="77777777" w:rsidR="00AB2B30" w:rsidRPr="009B053A" w:rsidRDefault="00AB2B30">
            <w:pPr>
              <w:pStyle w:val="TAC"/>
              <w:rPr>
                <w:rFonts w:eastAsia="Malgun Gothic"/>
              </w:rPr>
            </w:pPr>
          </w:p>
        </w:tc>
        <w:tc>
          <w:tcPr>
            <w:tcW w:w="1146" w:type="dxa"/>
            <w:shd w:val="clear" w:color="auto" w:fill="auto"/>
          </w:tcPr>
          <w:p w14:paraId="16E3B3A5" w14:textId="77777777" w:rsidR="00AB2B30" w:rsidRPr="009B053A" w:rsidRDefault="006A7121">
            <w:pPr>
              <w:pStyle w:val="TAC"/>
              <w:rPr>
                <w:rFonts w:eastAsia="Malgun Gothic"/>
              </w:rPr>
            </w:pPr>
            <w:r w:rsidRPr="009B053A">
              <w:t>n79</w:t>
            </w:r>
          </w:p>
        </w:tc>
        <w:tc>
          <w:tcPr>
            <w:tcW w:w="1481" w:type="dxa"/>
            <w:shd w:val="clear" w:color="auto" w:fill="auto"/>
            <w:noWrap/>
          </w:tcPr>
          <w:p w14:paraId="386F7B63" w14:textId="77777777" w:rsidR="00AB2B30" w:rsidRPr="009B053A" w:rsidRDefault="006A7121">
            <w:pPr>
              <w:pStyle w:val="TAC"/>
              <w:rPr>
                <w:rFonts w:eastAsia="Malgun Gothic"/>
              </w:rPr>
            </w:pPr>
            <w:r w:rsidRPr="009B053A">
              <w:t>4435</w:t>
            </w:r>
          </w:p>
        </w:tc>
        <w:tc>
          <w:tcPr>
            <w:tcW w:w="779" w:type="dxa"/>
            <w:shd w:val="clear" w:color="auto" w:fill="auto"/>
            <w:noWrap/>
          </w:tcPr>
          <w:p w14:paraId="27DD5284" w14:textId="77777777" w:rsidR="00AB2B30" w:rsidRPr="009B053A" w:rsidRDefault="006A7121">
            <w:pPr>
              <w:pStyle w:val="TAC"/>
              <w:rPr>
                <w:rFonts w:eastAsia="Malgun Gothic"/>
              </w:rPr>
            </w:pPr>
            <w:r w:rsidRPr="009B053A">
              <w:t>40</w:t>
            </w:r>
          </w:p>
        </w:tc>
        <w:tc>
          <w:tcPr>
            <w:tcW w:w="721" w:type="dxa"/>
            <w:shd w:val="clear" w:color="auto" w:fill="auto"/>
            <w:noWrap/>
          </w:tcPr>
          <w:p w14:paraId="70B36BB7" w14:textId="77777777" w:rsidR="00AB2B30" w:rsidRPr="009B053A" w:rsidRDefault="006A7121">
            <w:pPr>
              <w:pStyle w:val="TAC"/>
              <w:rPr>
                <w:rFonts w:eastAsia="Malgun Gothic"/>
              </w:rPr>
            </w:pPr>
            <w:r w:rsidRPr="009B053A">
              <w:t>216</w:t>
            </w:r>
          </w:p>
        </w:tc>
        <w:tc>
          <w:tcPr>
            <w:tcW w:w="1314" w:type="dxa"/>
            <w:shd w:val="clear" w:color="auto" w:fill="auto"/>
            <w:noWrap/>
          </w:tcPr>
          <w:p w14:paraId="2E383C8C" w14:textId="77777777" w:rsidR="00AB2B30" w:rsidRPr="009B053A" w:rsidRDefault="006A7121">
            <w:pPr>
              <w:pStyle w:val="TAC"/>
              <w:rPr>
                <w:rFonts w:eastAsia="Malgun Gothic"/>
              </w:rPr>
            </w:pPr>
            <w:r w:rsidRPr="009B053A">
              <w:t>4435</w:t>
            </w:r>
          </w:p>
        </w:tc>
        <w:tc>
          <w:tcPr>
            <w:tcW w:w="667" w:type="dxa"/>
            <w:shd w:val="clear" w:color="auto" w:fill="auto"/>
          </w:tcPr>
          <w:p w14:paraId="3E77A472" w14:textId="77777777" w:rsidR="00AB2B30" w:rsidRPr="009B053A" w:rsidRDefault="006A7121">
            <w:pPr>
              <w:pStyle w:val="TAC"/>
            </w:pPr>
            <w:r w:rsidRPr="009B053A">
              <w:t>N/A</w:t>
            </w:r>
          </w:p>
        </w:tc>
        <w:tc>
          <w:tcPr>
            <w:tcW w:w="1328" w:type="dxa"/>
            <w:shd w:val="clear" w:color="auto" w:fill="auto"/>
          </w:tcPr>
          <w:p w14:paraId="0EEC7E3C" w14:textId="77777777" w:rsidR="00AB2B30" w:rsidRPr="009B053A" w:rsidRDefault="006A7121">
            <w:pPr>
              <w:pStyle w:val="TAC"/>
            </w:pPr>
            <w:r w:rsidRPr="009B053A">
              <w:t>N/A</w:t>
            </w:r>
          </w:p>
        </w:tc>
      </w:tr>
      <w:tr w:rsidR="00AB2B30" w:rsidRPr="009B053A" w14:paraId="648184C5" w14:textId="77777777" w:rsidTr="00D65F24">
        <w:trPr>
          <w:trHeight w:val="54"/>
          <w:jc w:val="center"/>
        </w:trPr>
        <w:tc>
          <w:tcPr>
            <w:tcW w:w="1928" w:type="dxa"/>
            <w:vMerge/>
            <w:shd w:val="clear" w:color="auto" w:fill="auto"/>
            <w:vAlign w:val="center"/>
          </w:tcPr>
          <w:p w14:paraId="007FE13D" w14:textId="77777777" w:rsidR="00AB2B30" w:rsidRPr="009B053A" w:rsidRDefault="00AB2B30">
            <w:pPr>
              <w:pStyle w:val="TAC"/>
              <w:rPr>
                <w:rFonts w:eastAsia="Malgun Gothic"/>
              </w:rPr>
            </w:pPr>
          </w:p>
        </w:tc>
        <w:tc>
          <w:tcPr>
            <w:tcW w:w="1146" w:type="dxa"/>
            <w:shd w:val="clear" w:color="auto" w:fill="auto"/>
          </w:tcPr>
          <w:p w14:paraId="44F09649" w14:textId="77777777" w:rsidR="00AB2B30" w:rsidRPr="009B053A" w:rsidRDefault="006A7121">
            <w:pPr>
              <w:pStyle w:val="TAC"/>
              <w:rPr>
                <w:rFonts w:eastAsia="Malgun Gothic"/>
              </w:rPr>
            </w:pPr>
            <w:r w:rsidRPr="009B053A">
              <w:t>3</w:t>
            </w:r>
          </w:p>
        </w:tc>
        <w:tc>
          <w:tcPr>
            <w:tcW w:w="1481" w:type="dxa"/>
            <w:shd w:val="clear" w:color="auto" w:fill="auto"/>
            <w:noWrap/>
          </w:tcPr>
          <w:p w14:paraId="5CC2400B" w14:textId="77777777" w:rsidR="00AB2B30" w:rsidRPr="009B053A" w:rsidRDefault="006A7121">
            <w:pPr>
              <w:pStyle w:val="TAC"/>
              <w:rPr>
                <w:rFonts w:eastAsia="Malgun Gothic"/>
              </w:rPr>
            </w:pPr>
            <w:r w:rsidRPr="009B053A">
              <w:t>1782.5</w:t>
            </w:r>
          </w:p>
        </w:tc>
        <w:tc>
          <w:tcPr>
            <w:tcW w:w="779" w:type="dxa"/>
            <w:shd w:val="clear" w:color="auto" w:fill="auto"/>
            <w:noWrap/>
          </w:tcPr>
          <w:p w14:paraId="231FBCEA" w14:textId="77777777" w:rsidR="00AB2B30" w:rsidRPr="009B053A" w:rsidRDefault="006A7121">
            <w:pPr>
              <w:pStyle w:val="TAC"/>
              <w:rPr>
                <w:rFonts w:eastAsia="Malgun Gothic"/>
              </w:rPr>
            </w:pPr>
            <w:r w:rsidRPr="009B053A">
              <w:t>5</w:t>
            </w:r>
          </w:p>
        </w:tc>
        <w:tc>
          <w:tcPr>
            <w:tcW w:w="721" w:type="dxa"/>
            <w:shd w:val="clear" w:color="auto" w:fill="auto"/>
            <w:noWrap/>
          </w:tcPr>
          <w:p w14:paraId="139F2B76" w14:textId="77777777" w:rsidR="00AB2B30" w:rsidRPr="009B053A" w:rsidRDefault="006A7121">
            <w:pPr>
              <w:pStyle w:val="TAC"/>
              <w:rPr>
                <w:rFonts w:eastAsia="Malgun Gothic"/>
              </w:rPr>
            </w:pPr>
            <w:r w:rsidRPr="009B053A">
              <w:t>25</w:t>
            </w:r>
          </w:p>
        </w:tc>
        <w:tc>
          <w:tcPr>
            <w:tcW w:w="1314" w:type="dxa"/>
            <w:shd w:val="clear" w:color="auto" w:fill="auto"/>
            <w:noWrap/>
          </w:tcPr>
          <w:p w14:paraId="5C530829" w14:textId="77777777" w:rsidR="00AB2B30" w:rsidRPr="009B053A" w:rsidRDefault="006A7121">
            <w:pPr>
              <w:pStyle w:val="TAC"/>
              <w:rPr>
                <w:rFonts w:eastAsia="Malgun Gothic"/>
              </w:rPr>
            </w:pPr>
            <w:r w:rsidRPr="009B053A">
              <w:t>1877.5</w:t>
            </w:r>
          </w:p>
        </w:tc>
        <w:tc>
          <w:tcPr>
            <w:tcW w:w="667" w:type="dxa"/>
            <w:shd w:val="clear" w:color="auto" w:fill="auto"/>
          </w:tcPr>
          <w:p w14:paraId="786CF2DE" w14:textId="77777777" w:rsidR="00AB2B30" w:rsidRPr="009B053A" w:rsidRDefault="006A7121">
            <w:pPr>
              <w:pStyle w:val="TAC"/>
            </w:pPr>
            <w:r w:rsidRPr="009B053A">
              <w:t>0.2</w:t>
            </w:r>
          </w:p>
        </w:tc>
        <w:tc>
          <w:tcPr>
            <w:tcW w:w="1328" w:type="dxa"/>
            <w:shd w:val="clear" w:color="auto" w:fill="auto"/>
          </w:tcPr>
          <w:p w14:paraId="06AE3706" w14:textId="77777777" w:rsidR="00AB2B30" w:rsidRPr="009B053A" w:rsidRDefault="006A7121">
            <w:pPr>
              <w:pStyle w:val="TAC"/>
            </w:pPr>
            <w:r w:rsidRPr="009B053A">
              <w:t>IMD4</w:t>
            </w:r>
          </w:p>
        </w:tc>
      </w:tr>
      <w:tr w:rsidR="00AB2B30" w:rsidRPr="009B053A" w14:paraId="4F78B611" w14:textId="77777777" w:rsidTr="00D65F24">
        <w:trPr>
          <w:trHeight w:val="54"/>
          <w:jc w:val="center"/>
        </w:trPr>
        <w:tc>
          <w:tcPr>
            <w:tcW w:w="1928" w:type="dxa"/>
            <w:vMerge/>
            <w:shd w:val="clear" w:color="auto" w:fill="auto"/>
            <w:vAlign w:val="center"/>
          </w:tcPr>
          <w:p w14:paraId="57CF5E1E" w14:textId="77777777" w:rsidR="00AB2B30" w:rsidRPr="009B053A" w:rsidRDefault="00AB2B30">
            <w:pPr>
              <w:pStyle w:val="TAC"/>
              <w:rPr>
                <w:rFonts w:eastAsia="Malgun Gothic"/>
              </w:rPr>
            </w:pPr>
          </w:p>
        </w:tc>
        <w:tc>
          <w:tcPr>
            <w:tcW w:w="1146" w:type="dxa"/>
            <w:shd w:val="clear" w:color="auto" w:fill="auto"/>
          </w:tcPr>
          <w:p w14:paraId="495A9BF6" w14:textId="77777777" w:rsidR="00AB2B30" w:rsidRPr="009B053A" w:rsidRDefault="006A7121">
            <w:pPr>
              <w:pStyle w:val="TAC"/>
              <w:rPr>
                <w:rFonts w:eastAsia="Malgun Gothic"/>
              </w:rPr>
            </w:pPr>
            <w:r w:rsidRPr="009B053A">
              <w:t>19</w:t>
            </w:r>
          </w:p>
        </w:tc>
        <w:tc>
          <w:tcPr>
            <w:tcW w:w="1481" w:type="dxa"/>
            <w:shd w:val="clear" w:color="auto" w:fill="auto"/>
            <w:noWrap/>
          </w:tcPr>
          <w:p w14:paraId="341DF7E5" w14:textId="77777777" w:rsidR="00AB2B30" w:rsidRPr="009B053A" w:rsidRDefault="006A7121">
            <w:pPr>
              <w:pStyle w:val="TAC"/>
              <w:rPr>
                <w:rFonts w:eastAsia="Malgun Gothic"/>
              </w:rPr>
            </w:pPr>
            <w:r w:rsidRPr="009B053A">
              <w:t>842.5</w:t>
            </w:r>
          </w:p>
        </w:tc>
        <w:tc>
          <w:tcPr>
            <w:tcW w:w="779" w:type="dxa"/>
            <w:shd w:val="clear" w:color="auto" w:fill="auto"/>
            <w:noWrap/>
          </w:tcPr>
          <w:p w14:paraId="7CBBE9A0" w14:textId="77777777" w:rsidR="00AB2B30" w:rsidRPr="009B053A" w:rsidRDefault="006A7121">
            <w:pPr>
              <w:pStyle w:val="TAC"/>
              <w:rPr>
                <w:rFonts w:eastAsia="Malgun Gothic"/>
              </w:rPr>
            </w:pPr>
            <w:r w:rsidRPr="009B053A">
              <w:t>5</w:t>
            </w:r>
          </w:p>
        </w:tc>
        <w:tc>
          <w:tcPr>
            <w:tcW w:w="721" w:type="dxa"/>
            <w:shd w:val="clear" w:color="auto" w:fill="auto"/>
            <w:noWrap/>
          </w:tcPr>
          <w:p w14:paraId="4FFE8C5F" w14:textId="77777777" w:rsidR="00AB2B30" w:rsidRPr="009B053A" w:rsidRDefault="006A7121">
            <w:pPr>
              <w:pStyle w:val="TAC"/>
              <w:rPr>
                <w:rFonts w:eastAsia="Malgun Gothic"/>
              </w:rPr>
            </w:pPr>
            <w:r w:rsidRPr="009B053A">
              <w:t>25</w:t>
            </w:r>
          </w:p>
        </w:tc>
        <w:tc>
          <w:tcPr>
            <w:tcW w:w="1314" w:type="dxa"/>
            <w:shd w:val="clear" w:color="auto" w:fill="auto"/>
            <w:noWrap/>
          </w:tcPr>
          <w:p w14:paraId="735BEC0E" w14:textId="77777777" w:rsidR="00AB2B30" w:rsidRPr="009B053A" w:rsidRDefault="006A7121">
            <w:pPr>
              <w:pStyle w:val="TAC"/>
              <w:rPr>
                <w:rFonts w:eastAsia="Malgun Gothic"/>
              </w:rPr>
            </w:pPr>
            <w:r w:rsidRPr="009B053A">
              <w:t>887.5</w:t>
            </w:r>
          </w:p>
        </w:tc>
        <w:tc>
          <w:tcPr>
            <w:tcW w:w="667" w:type="dxa"/>
            <w:shd w:val="clear" w:color="auto" w:fill="auto"/>
          </w:tcPr>
          <w:p w14:paraId="287BC33B" w14:textId="77777777" w:rsidR="00AB2B30" w:rsidRPr="009B053A" w:rsidRDefault="006A7121">
            <w:pPr>
              <w:pStyle w:val="TAC"/>
            </w:pPr>
            <w:r w:rsidRPr="009B053A">
              <w:t>N/A</w:t>
            </w:r>
          </w:p>
        </w:tc>
        <w:tc>
          <w:tcPr>
            <w:tcW w:w="1328" w:type="dxa"/>
            <w:shd w:val="clear" w:color="auto" w:fill="auto"/>
          </w:tcPr>
          <w:p w14:paraId="2EFD88E0" w14:textId="77777777" w:rsidR="00AB2B30" w:rsidRPr="009B053A" w:rsidRDefault="006A7121">
            <w:pPr>
              <w:pStyle w:val="TAC"/>
            </w:pPr>
            <w:r w:rsidRPr="009B053A">
              <w:t>N/A</w:t>
            </w:r>
          </w:p>
        </w:tc>
      </w:tr>
      <w:tr w:rsidR="00AB2B30" w:rsidRPr="009B053A" w14:paraId="05671857" w14:textId="77777777" w:rsidTr="00D65F24">
        <w:trPr>
          <w:trHeight w:val="54"/>
          <w:jc w:val="center"/>
        </w:trPr>
        <w:tc>
          <w:tcPr>
            <w:tcW w:w="1928" w:type="dxa"/>
            <w:vMerge/>
            <w:shd w:val="clear" w:color="auto" w:fill="auto"/>
            <w:vAlign w:val="center"/>
          </w:tcPr>
          <w:p w14:paraId="64ED88F5" w14:textId="77777777" w:rsidR="00AB2B30" w:rsidRPr="009B053A" w:rsidRDefault="00AB2B30">
            <w:pPr>
              <w:pStyle w:val="TAC"/>
              <w:rPr>
                <w:rFonts w:eastAsia="Malgun Gothic"/>
              </w:rPr>
            </w:pPr>
          </w:p>
        </w:tc>
        <w:tc>
          <w:tcPr>
            <w:tcW w:w="1146" w:type="dxa"/>
            <w:shd w:val="clear" w:color="auto" w:fill="auto"/>
          </w:tcPr>
          <w:p w14:paraId="07AC1698" w14:textId="77777777" w:rsidR="00AB2B30" w:rsidRPr="009B053A" w:rsidRDefault="006A7121">
            <w:pPr>
              <w:pStyle w:val="TAC"/>
              <w:rPr>
                <w:rFonts w:eastAsia="Malgun Gothic"/>
              </w:rPr>
            </w:pPr>
            <w:r w:rsidRPr="009B053A">
              <w:t>n79</w:t>
            </w:r>
          </w:p>
        </w:tc>
        <w:tc>
          <w:tcPr>
            <w:tcW w:w="1481" w:type="dxa"/>
            <w:shd w:val="clear" w:color="auto" w:fill="auto"/>
            <w:noWrap/>
          </w:tcPr>
          <w:p w14:paraId="6FEB74CC" w14:textId="77777777" w:rsidR="00AB2B30" w:rsidRPr="009B053A" w:rsidRDefault="006A7121">
            <w:pPr>
              <w:pStyle w:val="TAC"/>
              <w:rPr>
                <w:rFonts w:eastAsia="Malgun Gothic"/>
              </w:rPr>
            </w:pPr>
            <w:r w:rsidRPr="009B053A">
              <w:t>4420</w:t>
            </w:r>
          </w:p>
        </w:tc>
        <w:tc>
          <w:tcPr>
            <w:tcW w:w="779" w:type="dxa"/>
            <w:shd w:val="clear" w:color="auto" w:fill="auto"/>
            <w:noWrap/>
          </w:tcPr>
          <w:p w14:paraId="36EC9D10" w14:textId="77777777" w:rsidR="00AB2B30" w:rsidRPr="009B053A" w:rsidRDefault="006A7121">
            <w:pPr>
              <w:pStyle w:val="TAC"/>
              <w:rPr>
                <w:rFonts w:eastAsia="Malgun Gothic"/>
              </w:rPr>
            </w:pPr>
            <w:r w:rsidRPr="009B053A">
              <w:t>40</w:t>
            </w:r>
          </w:p>
        </w:tc>
        <w:tc>
          <w:tcPr>
            <w:tcW w:w="721" w:type="dxa"/>
            <w:shd w:val="clear" w:color="auto" w:fill="auto"/>
            <w:noWrap/>
          </w:tcPr>
          <w:p w14:paraId="2E523878" w14:textId="77777777" w:rsidR="00AB2B30" w:rsidRPr="009B053A" w:rsidRDefault="006A7121">
            <w:pPr>
              <w:pStyle w:val="TAC"/>
              <w:rPr>
                <w:rFonts w:eastAsia="Malgun Gothic"/>
              </w:rPr>
            </w:pPr>
            <w:r w:rsidRPr="009B053A">
              <w:t>216</w:t>
            </w:r>
          </w:p>
        </w:tc>
        <w:tc>
          <w:tcPr>
            <w:tcW w:w="1314" w:type="dxa"/>
            <w:shd w:val="clear" w:color="auto" w:fill="auto"/>
            <w:noWrap/>
          </w:tcPr>
          <w:p w14:paraId="234D1C47" w14:textId="77777777" w:rsidR="00AB2B30" w:rsidRPr="009B053A" w:rsidRDefault="006A7121">
            <w:pPr>
              <w:pStyle w:val="TAC"/>
              <w:rPr>
                <w:rFonts w:eastAsia="Malgun Gothic"/>
              </w:rPr>
            </w:pPr>
            <w:r w:rsidRPr="009B053A">
              <w:t>4420</w:t>
            </w:r>
          </w:p>
        </w:tc>
        <w:tc>
          <w:tcPr>
            <w:tcW w:w="667" w:type="dxa"/>
            <w:shd w:val="clear" w:color="auto" w:fill="auto"/>
          </w:tcPr>
          <w:p w14:paraId="60428A9C" w14:textId="77777777" w:rsidR="00AB2B30" w:rsidRPr="009B053A" w:rsidRDefault="006A7121">
            <w:pPr>
              <w:pStyle w:val="TAC"/>
            </w:pPr>
            <w:r w:rsidRPr="009B053A">
              <w:t>N/A</w:t>
            </w:r>
          </w:p>
        </w:tc>
        <w:tc>
          <w:tcPr>
            <w:tcW w:w="1328" w:type="dxa"/>
            <w:shd w:val="clear" w:color="auto" w:fill="auto"/>
          </w:tcPr>
          <w:p w14:paraId="73CC7310" w14:textId="77777777" w:rsidR="00AB2B30" w:rsidRPr="009B053A" w:rsidRDefault="006A7121">
            <w:pPr>
              <w:pStyle w:val="TAC"/>
            </w:pPr>
            <w:r w:rsidRPr="009B053A">
              <w:t>N/A</w:t>
            </w:r>
          </w:p>
        </w:tc>
      </w:tr>
      <w:tr w:rsidR="00AB2B30" w:rsidRPr="009B053A" w14:paraId="01303BA1" w14:textId="77777777" w:rsidTr="00D65F24">
        <w:trPr>
          <w:trHeight w:val="54"/>
          <w:jc w:val="center"/>
        </w:trPr>
        <w:tc>
          <w:tcPr>
            <w:tcW w:w="1928" w:type="dxa"/>
            <w:vMerge w:val="restart"/>
            <w:shd w:val="clear" w:color="auto" w:fill="auto"/>
            <w:vAlign w:val="center"/>
          </w:tcPr>
          <w:p w14:paraId="5F1D67E4" w14:textId="77777777" w:rsidR="00AB2B30" w:rsidRPr="009B053A" w:rsidRDefault="006A7121">
            <w:pPr>
              <w:pStyle w:val="TAC"/>
              <w:rPr>
                <w:rFonts w:eastAsia="Malgun Gothic"/>
              </w:rPr>
            </w:pPr>
            <w:r w:rsidRPr="009B053A">
              <w:rPr>
                <w:rFonts w:eastAsia="Malgun Gothic"/>
              </w:rPr>
              <w:t>DC_3A-20A_n28A</w:t>
            </w:r>
          </w:p>
          <w:p w14:paraId="06278F11" w14:textId="77777777" w:rsidR="00AB2B30" w:rsidRPr="009B053A" w:rsidRDefault="006A7121">
            <w:pPr>
              <w:pStyle w:val="TAC"/>
              <w:rPr>
                <w:rFonts w:eastAsia="MS Mincho"/>
              </w:rPr>
            </w:pPr>
            <w:r w:rsidRPr="009B053A">
              <w:t>DC_3C-20A_n28A</w:t>
            </w:r>
          </w:p>
        </w:tc>
        <w:tc>
          <w:tcPr>
            <w:tcW w:w="1146" w:type="dxa"/>
            <w:shd w:val="clear" w:color="auto" w:fill="auto"/>
            <w:vAlign w:val="center"/>
          </w:tcPr>
          <w:p w14:paraId="36A82E9B" w14:textId="77777777" w:rsidR="00AB2B30" w:rsidRPr="009B053A" w:rsidRDefault="006A7121">
            <w:pPr>
              <w:pStyle w:val="TAC"/>
              <w:rPr>
                <w:rFonts w:eastAsia="MS Mincho"/>
              </w:rPr>
            </w:pPr>
            <w:r w:rsidRPr="009B053A">
              <w:rPr>
                <w:rFonts w:eastAsia="Malgun Gothic"/>
              </w:rPr>
              <w:t>20</w:t>
            </w:r>
          </w:p>
        </w:tc>
        <w:tc>
          <w:tcPr>
            <w:tcW w:w="1481" w:type="dxa"/>
            <w:shd w:val="clear" w:color="auto" w:fill="auto"/>
            <w:noWrap/>
            <w:vAlign w:val="center"/>
          </w:tcPr>
          <w:p w14:paraId="6D10C952" w14:textId="77777777" w:rsidR="00AB2B30" w:rsidRPr="009B053A" w:rsidRDefault="006A7121">
            <w:pPr>
              <w:pStyle w:val="TAC"/>
              <w:rPr>
                <w:rFonts w:eastAsia="MS Mincho"/>
              </w:rPr>
            </w:pPr>
            <w:r w:rsidRPr="009B053A">
              <w:rPr>
                <w:rFonts w:eastAsia="Malgun Gothic"/>
              </w:rPr>
              <w:t>852</w:t>
            </w:r>
          </w:p>
        </w:tc>
        <w:tc>
          <w:tcPr>
            <w:tcW w:w="779" w:type="dxa"/>
            <w:shd w:val="clear" w:color="auto" w:fill="auto"/>
            <w:noWrap/>
            <w:vAlign w:val="center"/>
          </w:tcPr>
          <w:p w14:paraId="380846E6" w14:textId="77777777" w:rsidR="00AB2B30" w:rsidRPr="009B053A" w:rsidRDefault="006A7121">
            <w:pPr>
              <w:pStyle w:val="TAC"/>
              <w:rPr>
                <w:rFonts w:eastAsia="MS Mincho"/>
              </w:rPr>
            </w:pPr>
            <w:r w:rsidRPr="009B053A">
              <w:rPr>
                <w:rFonts w:eastAsia="Malgun Gothic"/>
              </w:rPr>
              <w:t>5</w:t>
            </w:r>
          </w:p>
        </w:tc>
        <w:tc>
          <w:tcPr>
            <w:tcW w:w="721" w:type="dxa"/>
            <w:shd w:val="clear" w:color="auto" w:fill="auto"/>
            <w:noWrap/>
            <w:vAlign w:val="center"/>
          </w:tcPr>
          <w:p w14:paraId="3094C5FD" w14:textId="77777777" w:rsidR="00AB2B30" w:rsidRPr="009B053A" w:rsidRDefault="006A7121">
            <w:pPr>
              <w:pStyle w:val="TAC"/>
              <w:rPr>
                <w:rFonts w:eastAsia="MS Mincho"/>
              </w:rPr>
            </w:pPr>
            <w:r w:rsidRPr="009B053A">
              <w:rPr>
                <w:rFonts w:eastAsia="Malgun Gothic"/>
              </w:rPr>
              <w:t>25</w:t>
            </w:r>
          </w:p>
        </w:tc>
        <w:tc>
          <w:tcPr>
            <w:tcW w:w="1314" w:type="dxa"/>
            <w:shd w:val="clear" w:color="auto" w:fill="auto"/>
            <w:noWrap/>
            <w:vAlign w:val="center"/>
          </w:tcPr>
          <w:p w14:paraId="567C4BFB" w14:textId="77777777" w:rsidR="00AB2B30" w:rsidRPr="009B053A" w:rsidRDefault="006A7121">
            <w:pPr>
              <w:pStyle w:val="TAC"/>
              <w:rPr>
                <w:rFonts w:eastAsia="MS Mincho"/>
              </w:rPr>
            </w:pPr>
            <w:r w:rsidRPr="009B053A">
              <w:rPr>
                <w:rFonts w:eastAsia="Malgun Gothic"/>
              </w:rPr>
              <w:t>811</w:t>
            </w:r>
          </w:p>
        </w:tc>
        <w:tc>
          <w:tcPr>
            <w:tcW w:w="667" w:type="dxa"/>
            <w:shd w:val="clear" w:color="auto" w:fill="auto"/>
            <w:vAlign w:val="center"/>
          </w:tcPr>
          <w:p w14:paraId="797BCA8D" w14:textId="77777777" w:rsidR="00AB2B30" w:rsidRPr="009B053A" w:rsidRDefault="006A7121">
            <w:pPr>
              <w:pStyle w:val="TAC"/>
              <w:rPr>
                <w:rFonts w:eastAsia="Malgun Gothic"/>
              </w:rPr>
            </w:pPr>
            <w:r w:rsidRPr="009B053A">
              <w:t>N/A</w:t>
            </w:r>
          </w:p>
        </w:tc>
        <w:tc>
          <w:tcPr>
            <w:tcW w:w="1328" w:type="dxa"/>
            <w:shd w:val="clear" w:color="auto" w:fill="auto"/>
          </w:tcPr>
          <w:p w14:paraId="1D16726B" w14:textId="77777777" w:rsidR="00AB2B30" w:rsidRPr="009B053A" w:rsidRDefault="006A7121">
            <w:pPr>
              <w:pStyle w:val="TAC"/>
            </w:pPr>
            <w:r w:rsidRPr="009B053A">
              <w:t>N/A</w:t>
            </w:r>
          </w:p>
        </w:tc>
      </w:tr>
      <w:tr w:rsidR="004E4FC0" w:rsidRPr="009B053A" w14:paraId="21321800" w14:textId="77777777" w:rsidTr="00D65F24">
        <w:trPr>
          <w:trHeight w:val="54"/>
          <w:jc w:val="center"/>
        </w:trPr>
        <w:tc>
          <w:tcPr>
            <w:tcW w:w="1928" w:type="dxa"/>
            <w:vMerge/>
            <w:shd w:val="clear" w:color="auto" w:fill="auto"/>
            <w:vAlign w:val="center"/>
          </w:tcPr>
          <w:p w14:paraId="326C5147" w14:textId="77777777" w:rsidR="004E4FC0" w:rsidRPr="009B053A" w:rsidRDefault="004E4FC0" w:rsidP="004E4FC0">
            <w:pPr>
              <w:pStyle w:val="TAC"/>
              <w:rPr>
                <w:rFonts w:eastAsia="MS Mincho"/>
              </w:rPr>
            </w:pPr>
          </w:p>
        </w:tc>
        <w:tc>
          <w:tcPr>
            <w:tcW w:w="1146" w:type="dxa"/>
            <w:shd w:val="clear" w:color="auto" w:fill="auto"/>
            <w:vAlign w:val="center"/>
          </w:tcPr>
          <w:p w14:paraId="0076D6B5" w14:textId="77777777" w:rsidR="004E4FC0" w:rsidRPr="009B053A" w:rsidRDefault="004E4FC0" w:rsidP="004E4FC0">
            <w:pPr>
              <w:pStyle w:val="TAC"/>
              <w:rPr>
                <w:rFonts w:eastAsia="MS Mincho"/>
              </w:rPr>
            </w:pPr>
            <w:r w:rsidRPr="009B053A">
              <w:rPr>
                <w:rFonts w:eastAsia="Malgun Gothic"/>
              </w:rPr>
              <w:t>n28</w:t>
            </w:r>
          </w:p>
        </w:tc>
        <w:tc>
          <w:tcPr>
            <w:tcW w:w="1481" w:type="dxa"/>
            <w:shd w:val="clear" w:color="auto" w:fill="auto"/>
            <w:noWrap/>
            <w:vAlign w:val="center"/>
          </w:tcPr>
          <w:p w14:paraId="6A17886C" w14:textId="75BA71CA" w:rsidR="004E4FC0" w:rsidRPr="009B053A" w:rsidRDefault="004E4FC0" w:rsidP="004E4FC0">
            <w:pPr>
              <w:pStyle w:val="TAC"/>
              <w:rPr>
                <w:rFonts w:eastAsia="MS Mincho"/>
              </w:rPr>
            </w:pPr>
            <w:r w:rsidRPr="009B053A">
              <w:rPr>
                <w:rFonts w:eastAsia="Malgun Gothic"/>
              </w:rPr>
              <w:t>728</w:t>
            </w:r>
          </w:p>
        </w:tc>
        <w:tc>
          <w:tcPr>
            <w:tcW w:w="779" w:type="dxa"/>
            <w:shd w:val="clear" w:color="auto" w:fill="auto"/>
            <w:noWrap/>
            <w:vAlign w:val="center"/>
          </w:tcPr>
          <w:p w14:paraId="23D9954E" w14:textId="77777777" w:rsidR="004E4FC0" w:rsidRPr="009B053A" w:rsidRDefault="004E4FC0" w:rsidP="004E4FC0">
            <w:pPr>
              <w:pStyle w:val="TAC"/>
              <w:rPr>
                <w:rFonts w:eastAsia="MS Mincho"/>
              </w:rPr>
            </w:pPr>
            <w:r w:rsidRPr="009B053A">
              <w:rPr>
                <w:rFonts w:eastAsia="Malgun Gothic"/>
              </w:rPr>
              <w:t>5</w:t>
            </w:r>
          </w:p>
        </w:tc>
        <w:tc>
          <w:tcPr>
            <w:tcW w:w="721" w:type="dxa"/>
            <w:shd w:val="clear" w:color="auto" w:fill="auto"/>
            <w:noWrap/>
            <w:vAlign w:val="center"/>
          </w:tcPr>
          <w:p w14:paraId="6D41948B" w14:textId="77777777" w:rsidR="004E4FC0" w:rsidRPr="009B053A" w:rsidRDefault="004E4FC0" w:rsidP="004E4FC0">
            <w:pPr>
              <w:pStyle w:val="TAC"/>
              <w:rPr>
                <w:rFonts w:eastAsia="MS Mincho"/>
              </w:rPr>
            </w:pPr>
            <w:r w:rsidRPr="009B053A">
              <w:rPr>
                <w:rFonts w:eastAsia="Malgun Gothic"/>
              </w:rPr>
              <w:t>25</w:t>
            </w:r>
          </w:p>
        </w:tc>
        <w:tc>
          <w:tcPr>
            <w:tcW w:w="1314" w:type="dxa"/>
            <w:shd w:val="clear" w:color="auto" w:fill="auto"/>
            <w:noWrap/>
            <w:vAlign w:val="center"/>
          </w:tcPr>
          <w:p w14:paraId="07EC9614" w14:textId="0CAC35F7" w:rsidR="004E4FC0" w:rsidRPr="009B053A" w:rsidRDefault="004E4FC0" w:rsidP="004E4FC0">
            <w:pPr>
              <w:pStyle w:val="TAC"/>
              <w:rPr>
                <w:rFonts w:eastAsia="MS Mincho"/>
              </w:rPr>
            </w:pPr>
            <w:r w:rsidRPr="009B053A">
              <w:rPr>
                <w:rFonts w:eastAsia="Malgun Gothic"/>
              </w:rPr>
              <w:t>783</w:t>
            </w:r>
          </w:p>
        </w:tc>
        <w:tc>
          <w:tcPr>
            <w:tcW w:w="667" w:type="dxa"/>
            <w:shd w:val="clear" w:color="auto" w:fill="auto"/>
            <w:vAlign w:val="center"/>
          </w:tcPr>
          <w:p w14:paraId="1A46413A" w14:textId="77777777" w:rsidR="004E4FC0" w:rsidRPr="009B053A" w:rsidRDefault="004E4FC0" w:rsidP="004E4FC0">
            <w:pPr>
              <w:pStyle w:val="TAC"/>
              <w:rPr>
                <w:rFonts w:eastAsia="Malgun Gothic"/>
              </w:rPr>
            </w:pPr>
            <w:r w:rsidRPr="009B053A">
              <w:t>N/A</w:t>
            </w:r>
          </w:p>
        </w:tc>
        <w:tc>
          <w:tcPr>
            <w:tcW w:w="1328" w:type="dxa"/>
            <w:shd w:val="clear" w:color="auto" w:fill="auto"/>
          </w:tcPr>
          <w:p w14:paraId="14411E3F" w14:textId="77777777" w:rsidR="004E4FC0" w:rsidRPr="009B053A" w:rsidRDefault="004E4FC0" w:rsidP="004E4FC0">
            <w:pPr>
              <w:pStyle w:val="TAC"/>
            </w:pPr>
            <w:r w:rsidRPr="009B053A">
              <w:t>N/A</w:t>
            </w:r>
          </w:p>
        </w:tc>
      </w:tr>
      <w:tr w:rsidR="004E4FC0" w:rsidRPr="009B053A" w14:paraId="72FD64A6" w14:textId="77777777" w:rsidTr="00D65F24">
        <w:trPr>
          <w:trHeight w:val="54"/>
          <w:jc w:val="center"/>
        </w:trPr>
        <w:tc>
          <w:tcPr>
            <w:tcW w:w="1928" w:type="dxa"/>
            <w:vMerge/>
            <w:shd w:val="clear" w:color="auto" w:fill="auto"/>
            <w:vAlign w:val="center"/>
          </w:tcPr>
          <w:p w14:paraId="19CF8BEC" w14:textId="77777777" w:rsidR="004E4FC0" w:rsidRPr="009B053A" w:rsidRDefault="004E4FC0" w:rsidP="004E4FC0">
            <w:pPr>
              <w:pStyle w:val="TAC"/>
              <w:rPr>
                <w:rFonts w:eastAsia="MS Mincho"/>
              </w:rPr>
            </w:pPr>
          </w:p>
        </w:tc>
        <w:tc>
          <w:tcPr>
            <w:tcW w:w="1146" w:type="dxa"/>
            <w:shd w:val="clear" w:color="auto" w:fill="auto"/>
            <w:vAlign w:val="center"/>
          </w:tcPr>
          <w:p w14:paraId="4A37A0FE" w14:textId="77777777" w:rsidR="004E4FC0" w:rsidRPr="009B053A" w:rsidRDefault="004E4FC0" w:rsidP="004E4FC0">
            <w:pPr>
              <w:pStyle w:val="TAC"/>
              <w:rPr>
                <w:rFonts w:eastAsia="MS Mincho"/>
              </w:rPr>
            </w:pPr>
            <w:r w:rsidRPr="009B053A">
              <w:rPr>
                <w:rFonts w:eastAsia="Malgun Gothic"/>
              </w:rPr>
              <w:t>3</w:t>
            </w:r>
          </w:p>
        </w:tc>
        <w:tc>
          <w:tcPr>
            <w:tcW w:w="1481" w:type="dxa"/>
            <w:shd w:val="clear" w:color="auto" w:fill="auto"/>
            <w:noWrap/>
            <w:vAlign w:val="center"/>
          </w:tcPr>
          <w:p w14:paraId="53281C52" w14:textId="459F07A4" w:rsidR="004E4FC0" w:rsidRPr="009B053A" w:rsidRDefault="004E4FC0" w:rsidP="004E4FC0">
            <w:pPr>
              <w:pStyle w:val="TAC"/>
              <w:rPr>
                <w:rFonts w:eastAsia="MS Mincho"/>
              </w:rPr>
            </w:pPr>
            <w:r w:rsidRPr="009B053A">
              <w:rPr>
                <w:rFonts w:eastAsia="Malgun Gothic"/>
              </w:rPr>
              <w:t>1733</w:t>
            </w:r>
          </w:p>
        </w:tc>
        <w:tc>
          <w:tcPr>
            <w:tcW w:w="779" w:type="dxa"/>
            <w:shd w:val="clear" w:color="auto" w:fill="auto"/>
            <w:noWrap/>
            <w:vAlign w:val="center"/>
          </w:tcPr>
          <w:p w14:paraId="44D34CC8" w14:textId="77777777" w:rsidR="004E4FC0" w:rsidRPr="009B053A" w:rsidRDefault="004E4FC0" w:rsidP="004E4FC0">
            <w:pPr>
              <w:pStyle w:val="TAC"/>
              <w:rPr>
                <w:rFonts w:eastAsia="MS Mincho"/>
              </w:rPr>
            </w:pPr>
            <w:r w:rsidRPr="009B053A">
              <w:rPr>
                <w:rFonts w:eastAsia="Malgun Gothic"/>
              </w:rPr>
              <w:t>5</w:t>
            </w:r>
          </w:p>
        </w:tc>
        <w:tc>
          <w:tcPr>
            <w:tcW w:w="721" w:type="dxa"/>
            <w:shd w:val="clear" w:color="auto" w:fill="auto"/>
            <w:noWrap/>
            <w:vAlign w:val="center"/>
          </w:tcPr>
          <w:p w14:paraId="79356A12" w14:textId="77777777" w:rsidR="004E4FC0" w:rsidRPr="009B053A" w:rsidRDefault="004E4FC0" w:rsidP="004E4FC0">
            <w:pPr>
              <w:pStyle w:val="TAC"/>
              <w:rPr>
                <w:rFonts w:eastAsia="MS Mincho"/>
              </w:rPr>
            </w:pPr>
            <w:r w:rsidRPr="009B053A">
              <w:rPr>
                <w:rFonts w:eastAsia="Malgun Gothic"/>
              </w:rPr>
              <w:t>25</w:t>
            </w:r>
          </w:p>
        </w:tc>
        <w:tc>
          <w:tcPr>
            <w:tcW w:w="1314" w:type="dxa"/>
            <w:shd w:val="clear" w:color="auto" w:fill="auto"/>
            <w:noWrap/>
            <w:vAlign w:val="center"/>
          </w:tcPr>
          <w:p w14:paraId="11333771" w14:textId="00F5004A" w:rsidR="004E4FC0" w:rsidRPr="009B053A" w:rsidRDefault="004E4FC0" w:rsidP="004E4FC0">
            <w:pPr>
              <w:pStyle w:val="TAC"/>
              <w:rPr>
                <w:rFonts w:eastAsia="MS Mincho"/>
              </w:rPr>
            </w:pPr>
            <w:r w:rsidRPr="009B053A">
              <w:rPr>
                <w:rFonts w:eastAsia="Malgun Gothic"/>
              </w:rPr>
              <w:t>1828</w:t>
            </w:r>
          </w:p>
        </w:tc>
        <w:tc>
          <w:tcPr>
            <w:tcW w:w="667" w:type="dxa"/>
            <w:shd w:val="clear" w:color="auto" w:fill="auto"/>
            <w:vAlign w:val="center"/>
          </w:tcPr>
          <w:p w14:paraId="74E2AA1D" w14:textId="77777777" w:rsidR="004E4FC0" w:rsidRPr="009B053A" w:rsidRDefault="004E4FC0" w:rsidP="004E4FC0">
            <w:pPr>
              <w:pStyle w:val="TAC"/>
              <w:rPr>
                <w:rFonts w:eastAsia="Malgun Gothic"/>
              </w:rPr>
            </w:pPr>
            <w:r w:rsidRPr="009B053A">
              <w:t>9.4</w:t>
            </w:r>
          </w:p>
        </w:tc>
        <w:tc>
          <w:tcPr>
            <w:tcW w:w="1328" w:type="dxa"/>
            <w:shd w:val="clear" w:color="auto" w:fill="auto"/>
          </w:tcPr>
          <w:p w14:paraId="36A4FFFD" w14:textId="77777777" w:rsidR="004E4FC0" w:rsidRPr="009B053A" w:rsidRDefault="004E4FC0" w:rsidP="004E4FC0">
            <w:pPr>
              <w:pStyle w:val="TAC"/>
            </w:pPr>
            <w:r w:rsidRPr="009B053A">
              <w:t>IMD4</w:t>
            </w:r>
          </w:p>
        </w:tc>
      </w:tr>
      <w:tr w:rsidR="00AB2B30" w:rsidRPr="009B053A" w14:paraId="28453D44" w14:textId="77777777" w:rsidTr="00D65F24">
        <w:trPr>
          <w:trHeight w:val="54"/>
          <w:jc w:val="center"/>
        </w:trPr>
        <w:tc>
          <w:tcPr>
            <w:tcW w:w="1928" w:type="dxa"/>
            <w:vMerge w:val="restart"/>
            <w:shd w:val="clear" w:color="auto" w:fill="auto"/>
            <w:vAlign w:val="center"/>
          </w:tcPr>
          <w:p w14:paraId="7E0B290A" w14:textId="77777777" w:rsidR="00AB2B30" w:rsidRPr="009B053A" w:rsidRDefault="006A7121">
            <w:pPr>
              <w:pStyle w:val="TAC"/>
              <w:rPr>
                <w:rFonts w:eastAsia="MS Mincho"/>
              </w:rPr>
            </w:pPr>
            <w:r w:rsidRPr="009B053A">
              <w:t>DC_3A_n20A-n78A</w:t>
            </w:r>
          </w:p>
        </w:tc>
        <w:tc>
          <w:tcPr>
            <w:tcW w:w="1146" w:type="dxa"/>
            <w:shd w:val="clear" w:color="auto" w:fill="auto"/>
            <w:vAlign w:val="center"/>
          </w:tcPr>
          <w:p w14:paraId="0D3264D7" w14:textId="77777777" w:rsidR="00AB2B30" w:rsidRPr="009B053A" w:rsidRDefault="006A7121">
            <w:pPr>
              <w:pStyle w:val="TAC"/>
              <w:rPr>
                <w:rFonts w:eastAsia="Malgun Gothic"/>
              </w:rPr>
            </w:pPr>
            <w:r w:rsidRPr="009B053A">
              <w:t>3</w:t>
            </w:r>
          </w:p>
        </w:tc>
        <w:tc>
          <w:tcPr>
            <w:tcW w:w="1481" w:type="dxa"/>
            <w:shd w:val="clear" w:color="auto" w:fill="auto"/>
            <w:noWrap/>
            <w:vAlign w:val="center"/>
          </w:tcPr>
          <w:p w14:paraId="6153377D" w14:textId="77777777" w:rsidR="00AB2B30" w:rsidRPr="009B053A" w:rsidRDefault="006A7121">
            <w:pPr>
              <w:pStyle w:val="TAC"/>
              <w:rPr>
                <w:rFonts w:eastAsia="Malgun Gothic"/>
              </w:rPr>
            </w:pPr>
            <w:r w:rsidRPr="009B053A">
              <w:t>1730</w:t>
            </w:r>
          </w:p>
        </w:tc>
        <w:tc>
          <w:tcPr>
            <w:tcW w:w="779" w:type="dxa"/>
            <w:shd w:val="clear" w:color="auto" w:fill="auto"/>
            <w:noWrap/>
            <w:vAlign w:val="center"/>
          </w:tcPr>
          <w:p w14:paraId="508496C4"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998CDAD"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46170B9D" w14:textId="77777777" w:rsidR="00AB2B30" w:rsidRPr="009B053A" w:rsidRDefault="006A7121">
            <w:pPr>
              <w:pStyle w:val="TAC"/>
              <w:rPr>
                <w:rFonts w:eastAsia="Malgun Gothic"/>
              </w:rPr>
            </w:pPr>
            <w:r w:rsidRPr="009B053A">
              <w:t>1825</w:t>
            </w:r>
          </w:p>
        </w:tc>
        <w:tc>
          <w:tcPr>
            <w:tcW w:w="667" w:type="dxa"/>
            <w:shd w:val="clear" w:color="auto" w:fill="auto"/>
            <w:vAlign w:val="center"/>
          </w:tcPr>
          <w:p w14:paraId="7D254E7D" w14:textId="77777777" w:rsidR="00AB2B30" w:rsidRPr="009B053A" w:rsidRDefault="006A7121">
            <w:pPr>
              <w:pStyle w:val="TAC"/>
            </w:pPr>
            <w:r w:rsidRPr="009B053A">
              <w:t>N/A</w:t>
            </w:r>
          </w:p>
        </w:tc>
        <w:tc>
          <w:tcPr>
            <w:tcW w:w="1328" w:type="dxa"/>
            <w:shd w:val="clear" w:color="auto" w:fill="auto"/>
          </w:tcPr>
          <w:p w14:paraId="1B41040E" w14:textId="77777777" w:rsidR="00AB2B30" w:rsidRPr="009B053A" w:rsidRDefault="006A7121">
            <w:pPr>
              <w:pStyle w:val="TAC"/>
            </w:pPr>
            <w:r w:rsidRPr="009B053A">
              <w:t>N/A</w:t>
            </w:r>
          </w:p>
        </w:tc>
      </w:tr>
      <w:tr w:rsidR="00AB2B30" w:rsidRPr="009B053A" w14:paraId="614F727F" w14:textId="77777777" w:rsidTr="00D65F24">
        <w:trPr>
          <w:trHeight w:val="54"/>
          <w:jc w:val="center"/>
        </w:trPr>
        <w:tc>
          <w:tcPr>
            <w:tcW w:w="1928" w:type="dxa"/>
            <w:vMerge/>
            <w:shd w:val="clear" w:color="auto" w:fill="auto"/>
            <w:vAlign w:val="center"/>
          </w:tcPr>
          <w:p w14:paraId="034C2BAE" w14:textId="77777777" w:rsidR="00AB2B30" w:rsidRPr="009B053A" w:rsidRDefault="00AB2B30">
            <w:pPr>
              <w:pStyle w:val="TAC"/>
              <w:rPr>
                <w:rFonts w:eastAsia="MS Mincho"/>
              </w:rPr>
            </w:pPr>
          </w:p>
        </w:tc>
        <w:tc>
          <w:tcPr>
            <w:tcW w:w="1146" w:type="dxa"/>
            <w:shd w:val="clear" w:color="auto" w:fill="auto"/>
            <w:vAlign w:val="center"/>
          </w:tcPr>
          <w:p w14:paraId="1C345AC0" w14:textId="77777777" w:rsidR="00AB2B30" w:rsidRPr="009B053A" w:rsidRDefault="006A7121">
            <w:pPr>
              <w:pStyle w:val="TAC"/>
              <w:rPr>
                <w:rFonts w:eastAsia="Malgun Gothic"/>
              </w:rPr>
            </w:pPr>
            <w:r w:rsidRPr="009B053A">
              <w:t>n20</w:t>
            </w:r>
          </w:p>
        </w:tc>
        <w:tc>
          <w:tcPr>
            <w:tcW w:w="1481" w:type="dxa"/>
            <w:shd w:val="clear" w:color="auto" w:fill="auto"/>
            <w:noWrap/>
            <w:vAlign w:val="center"/>
          </w:tcPr>
          <w:p w14:paraId="1F8A357F" w14:textId="77777777" w:rsidR="00AB2B30" w:rsidRPr="009B053A" w:rsidRDefault="006A7121">
            <w:pPr>
              <w:pStyle w:val="TAC"/>
              <w:rPr>
                <w:rFonts w:eastAsia="Malgun Gothic"/>
              </w:rPr>
            </w:pPr>
            <w:r w:rsidRPr="009B053A">
              <w:t>845</w:t>
            </w:r>
          </w:p>
        </w:tc>
        <w:tc>
          <w:tcPr>
            <w:tcW w:w="779" w:type="dxa"/>
            <w:shd w:val="clear" w:color="auto" w:fill="auto"/>
            <w:noWrap/>
            <w:vAlign w:val="center"/>
          </w:tcPr>
          <w:p w14:paraId="14330708"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4A172BC"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40BB4BF2" w14:textId="77777777" w:rsidR="00AB2B30" w:rsidRPr="009B053A" w:rsidRDefault="006A7121">
            <w:pPr>
              <w:pStyle w:val="TAC"/>
              <w:rPr>
                <w:rFonts w:eastAsia="Malgun Gothic"/>
              </w:rPr>
            </w:pPr>
            <w:r w:rsidRPr="009B053A">
              <w:t>804</w:t>
            </w:r>
          </w:p>
        </w:tc>
        <w:tc>
          <w:tcPr>
            <w:tcW w:w="667" w:type="dxa"/>
            <w:shd w:val="clear" w:color="auto" w:fill="auto"/>
            <w:vAlign w:val="center"/>
          </w:tcPr>
          <w:p w14:paraId="6C5D5ED9" w14:textId="77777777" w:rsidR="00AB2B30" w:rsidRPr="009B053A" w:rsidRDefault="006A7121">
            <w:pPr>
              <w:pStyle w:val="TAC"/>
            </w:pPr>
            <w:r w:rsidRPr="009B053A">
              <w:t>N/A</w:t>
            </w:r>
          </w:p>
        </w:tc>
        <w:tc>
          <w:tcPr>
            <w:tcW w:w="1328" w:type="dxa"/>
            <w:shd w:val="clear" w:color="auto" w:fill="auto"/>
          </w:tcPr>
          <w:p w14:paraId="550CA62A" w14:textId="77777777" w:rsidR="00AB2B30" w:rsidRPr="009B053A" w:rsidRDefault="006A7121">
            <w:pPr>
              <w:pStyle w:val="TAC"/>
            </w:pPr>
            <w:r w:rsidRPr="009B053A">
              <w:t>N/A</w:t>
            </w:r>
          </w:p>
        </w:tc>
      </w:tr>
      <w:tr w:rsidR="00AB2B30" w:rsidRPr="009B053A" w14:paraId="1534FC15" w14:textId="77777777" w:rsidTr="00D65F24">
        <w:trPr>
          <w:trHeight w:val="54"/>
          <w:jc w:val="center"/>
        </w:trPr>
        <w:tc>
          <w:tcPr>
            <w:tcW w:w="1928" w:type="dxa"/>
            <w:vMerge/>
            <w:shd w:val="clear" w:color="auto" w:fill="auto"/>
            <w:vAlign w:val="center"/>
          </w:tcPr>
          <w:p w14:paraId="3FE858CA" w14:textId="77777777" w:rsidR="00AB2B30" w:rsidRPr="009B053A" w:rsidRDefault="00AB2B30">
            <w:pPr>
              <w:pStyle w:val="TAC"/>
              <w:rPr>
                <w:rFonts w:eastAsia="MS Mincho"/>
              </w:rPr>
            </w:pPr>
          </w:p>
        </w:tc>
        <w:tc>
          <w:tcPr>
            <w:tcW w:w="1146" w:type="dxa"/>
            <w:shd w:val="clear" w:color="auto" w:fill="auto"/>
            <w:vAlign w:val="center"/>
          </w:tcPr>
          <w:p w14:paraId="4FA31160"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3DDE8177" w14:textId="77777777" w:rsidR="00AB2B30" w:rsidRPr="009B053A" w:rsidRDefault="006A7121">
            <w:pPr>
              <w:pStyle w:val="TAC"/>
              <w:rPr>
                <w:rFonts w:eastAsia="Malgun Gothic"/>
              </w:rPr>
            </w:pPr>
            <w:r w:rsidRPr="009B053A">
              <w:t>3420</w:t>
            </w:r>
          </w:p>
        </w:tc>
        <w:tc>
          <w:tcPr>
            <w:tcW w:w="779" w:type="dxa"/>
            <w:shd w:val="clear" w:color="auto" w:fill="auto"/>
            <w:noWrap/>
            <w:vAlign w:val="center"/>
          </w:tcPr>
          <w:p w14:paraId="1C199A29"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1D3BC7E6" w14:textId="5218C4F7" w:rsidR="00AB2B30" w:rsidRPr="009B053A" w:rsidRDefault="006A7121">
            <w:pPr>
              <w:pStyle w:val="TAC"/>
              <w:rPr>
                <w:rFonts w:eastAsia="Malgun Gothic"/>
              </w:rPr>
            </w:pPr>
            <w:r w:rsidRPr="009B053A">
              <w:t>5</w:t>
            </w:r>
            <w:r w:rsidR="004E45E0" w:rsidRPr="009B053A">
              <w:t>0</w:t>
            </w:r>
          </w:p>
        </w:tc>
        <w:tc>
          <w:tcPr>
            <w:tcW w:w="1314" w:type="dxa"/>
            <w:shd w:val="clear" w:color="auto" w:fill="auto"/>
            <w:noWrap/>
            <w:vAlign w:val="center"/>
          </w:tcPr>
          <w:p w14:paraId="19709474" w14:textId="77777777" w:rsidR="00AB2B30" w:rsidRPr="009B053A" w:rsidRDefault="006A7121">
            <w:pPr>
              <w:pStyle w:val="TAC"/>
              <w:rPr>
                <w:rFonts w:eastAsia="Malgun Gothic"/>
              </w:rPr>
            </w:pPr>
            <w:r w:rsidRPr="009B053A">
              <w:t>3420</w:t>
            </w:r>
          </w:p>
        </w:tc>
        <w:tc>
          <w:tcPr>
            <w:tcW w:w="667" w:type="dxa"/>
            <w:shd w:val="clear" w:color="auto" w:fill="auto"/>
            <w:vAlign w:val="center"/>
          </w:tcPr>
          <w:p w14:paraId="0EFBEE13" w14:textId="77777777" w:rsidR="00AB2B30" w:rsidRPr="009B053A" w:rsidRDefault="006A7121">
            <w:pPr>
              <w:pStyle w:val="TAC"/>
            </w:pPr>
            <w:r w:rsidRPr="009B053A">
              <w:t>16.1</w:t>
            </w:r>
          </w:p>
        </w:tc>
        <w:tc>
          <w:tcPr>
            <w:tcW w:w="1328" w:type="dxa"/>
            <w:shd w:val="clear" w:color="auto" w:fill="auto"/>
          </w:tcPr>
          <w:p w14:paraId="71E910C3" w14:textId="77777777" w:rsidR="00AB2B30" w:rsidRPr="009B053A" w:rsidRDefault="006A7121">
            <w:pPr>
              <w:pStyle w:val="TAC"/>
            </w:pPr>
            <w:r w:rsidRPr="009B053A">
              <w:t>IMD3</w:t>
            </w:r>
          </w:p>
        </w:tc>
      </w:tr>
      <w:tr w:rsidR="00AB2B30" w:rsidRPr="009B053A" w14:paraId="642AF97D" w14:textId="77777777" w:rsidTr="00D65F24">
        <w:trPr>
          <w:trHeight w:val="54"/>
          <w:jc w:val="center"/>
        </w:trPr>
        <w:tc>
          <w:tcPr>
            <w:tcW w:w="1928" w:type="dxa"/>
            <w:vMerge w:val="restart"/>
            <w:shd w:val="clear" w:color="auto" w:fill="auto"/>
            <w:vAlign w:val="center"/>
          </w:tcPr>
          <w:p w14:paraId="14CAF62C" w14:textId="476E61D2" w:rsidR="00AB2B30" w:rsidRPr="009B053A" w:rsidRDefault="006A7121" w:rsidP="007234C9">
            <w:pPr>
              <w:pStyle w:val="TAC"/>
              <w:rPr>
                <w:rFonts w:eastAsia="Malgun Gothic"/>
              </w:rPr>
            </w:pPr>
            <w:r w:rsidRPr="009B053A">
              <w:t>DC_3A-20A_n78A</w:t>
            </w:r>
          </w:p>
        </w:tc>
        <w:tc>
          <w:tcPr>
            <w:tcW w:w="1146" w:type="dxa"/>
            <w:shd w:val="clear" w:color="auto" w:fill="auto"/>
            <w:vAlign w:val="center"/>
          </w:tcPr>
          <w:p w14:paraId="4952A184" w14:textId="77777777" w:rsidR="00AB2B30" w:rsidRPr="009B053A" w:rsidRDefault="006A7121">
            <w:pPr>
              <w:pStyle w:val="TAC"/>
              <w:rPr>
                <w:rFonts w:eastAsia="Yu Gothic"/>
              </w:rPr>
            </w:pPr>
            <w:r w:rsidRPr="009B053A">
              <w:t>3</w:t>
            </w:r>
          </w:p>
        </w:tc>
        <w:tc>
          <w:tcPr>
            <w:tcW w:w="1481" w:type="dxa"/>
            <w:shd w:val="clear" w:color="auto" w:fill="auto"/>
            <w:noWrap/>
            <w:vAlign w:val="center"/>
          </w:tcPr>
          <w:p w14:paraId="020B3340" w14:textId="77777777" w:rsidR="00AB2B30" w:rsidRPr="009B053A" w:rsidRDefault="006A7121">
            <w:pPr>
              <w:pStyle w:val="TAC"/>
              <w:rPr>
                <w:rFonts w:eastAsia="Yu Gothic"/>
              </w:rPr>
            </w:pPr>
            <w:r w:rsidRPr="009B053A">
              <w:t>1725</w:t>
            </w:r>
          </w:p>
        </w:tc>
        <w:tc>
          <w:tcPr>
            <w:tcW w:w="779" w:type="dxa"/>
            <w:shd w:val="clear" w:color="auto" w:fill="auto"/>
            <w:noWrap/>
            <w:vAlign w:val="center"/>
          </w:tcPr>
          <w:p w14:paraId="02B9E01E" w14:textId="77777777" w:rsidR="00AB2B30" w:rsidRPr="009B053A" w:rsidRDefault="006A7121">
            <w:pPr>
              <w:pStyle w:val="TAC"/>
              <w:rPr>
                <w:rFonts w:eastAsia="Yu Gothic"/>
              </w:rPr>
            </w:pPr>
            <w:r w:rsidRPr="009B053A">
              <w:t>5</w:t>
            </w:r>
          </w:p>
        </w:tc>
        <w:tc>
          <w:tcPr>
            <w:tcW w:w="721" w:type="dxa"/>
            <w:shd w:val="clear" w:color="auto" w:fill="auto"/>
            <w:noWrap/>
            <w:vAlign w:val="center"/>
          </w:tcPr>
          <w:p w14:paraId="2FD7856A" w14:textId="77777777" w:rsidR="00AB2B30" w:rsidRPr="009B053A" w:rsidRDefault="006A7121">
            <w:pPr>
              <w:pStyle w:val="TAC"/>
              <w:rPr>
                <w:rFonts w:eastAsia="Yu Gothic"/>
              </w:rPr>
            </w:pPr>
            <w:r w:rsidRPr="009B053A">
              <w:t>25</w:t>
            </w:r>
          </w:p>
        </w:tc>
        <w:tc>
          <w:tcPr>
            <w:tcW w:w="1314" w:type="dxa"/>
            <w:shd w:val="clear" w:color="auto" w:fill="auto"/>
            <w:noWrap/>
            <w:vAlign w:val="center"/>
          </w:tcPr>
          <w:p w14:paraId="7A260BEA" w14:textId="77777777" w:rsidR="00AB2B30" w:rsidRPr="009B053A" w:rsidRDefault="006A7121">
            <w:pPr>
              <w:pStyle w:val="TAC"/>
              <w:rPr>
                <w:rFonts w:eastAsia="Yu Gothic"/>
              </w:rPr>
            </w:pPr>
            <w:r w:rsidRPr="009B053A">
              <w:t>1820</w:t>
            </w:r>
          </w:p>
        </w:tc>
        <w:tc>
          <w:tcPr>
            <w:tcW w:w="667" w:type="dxa"/>
            <w:shd w:val="clear" w:color="auto" w:fill="auto"/>
            <w:vAlign w:val="center"/>
          </w:tcPr>
          <w:p w14:paraId="20A41575" w14:textId="77777777" w:rsidR="00AB2B30" w:rsidRPr="009B053A" w:rsidRDefault="006A7121">
            <w:pPr>
              <w:pStyle w:val="TAC"/>
            </w:pPr>
            <w:r w:rsidRPr="009B053A">
              <w:t>17.3</w:t>
            </w:r>
          </w:p>
        </w:tc>
        <w:tc>
          <w:tcPr>
            <w:tcW w:w="1328" w:type="dxa"/>
            <w:shd w:val="clear" w:color="auto" w:fill="auto"/>
          </w:tcPr>
          <w:p w14:paraId="51D7F04F" w14:textId="77777777" w:rsidR="00AB2B30" w:rsidRPr="009B053A" w:rsidRDefault="006A7121">
            <w:pPr>
              <w:pStyle w:val="TAC"/>
            </w:pPr>
            <w:r w:rsidRPr="009B053A">
              <w:t>IMD3</w:t>
            </w:r>
          </w:p>
        </w:tc>
      </w:tr>
      <w:tr w:rsidR="00AB2B30" w:rsidRPr="009B053A" w14:paraId="78B6E25E" w14:textId="77777777" w:rsidTr="00D65F24">
        <w:trPr>
          <w:trHeight w:val="54"/>
          <w:jc w:val="center"/>
        </w:trPr>
        <w:tc>
          <w:tcPr>
            <w:tcW w:w="1928" w:type="dxa"/>
            <w:vMerge/>
            <w:shd w:val="clear" w:color="auto" w:fill="auto"/>
            <w:vAlign w:val="center"/>
          </w:tcPr>
          <w:p w14:paraId="5FB214BD" w14:textId="77777777" w:rsidR="00AB2B30" w:rsidRPr="009B053A" w:rsidRDefault="00AB2B30">
            <w:pPr>
              <w:pStyle w:val="TAC"/>
              <w:rPr>
                <w:rFonts w:eastAsia="Malgun Gothic"/>
              </w:rPr>
            </w:pPr>
          </w:p>
        </w:tc>
        <w:tc>
          <w:tcPr>
            <w:tcW w:w="1146" w:type="dxa"/>
            <w:shd w:val="clear" w:color="auto" w:fill="auto"/>
          </w:tcPr>
          <w:p w14:paraId="4DD278D1" w14:textId="77777777" w:rsidR="00AB2B30" w:rsidRPr="009B053A" w:rsidRDefault="006A7121">
            <w:pPr>
              <w:pStyle w:val="TAC"/>
              <w:rPr>
                <w:rFonts w:eastAsia="Yu Gothic"/>
              </w:rPr>
            </w:pPr>
            <w:r w:rsidRPr="009B053A">
              <w:t>20</w:t>
            </w:r>
          </w:p>
        </w:tc>
        <w:tc>
          <w:tcPr>
            <w:tcW w:w="1481" w:type="dxa"/>
            <w:shd w:val="clear" w:color="auto" w:fill="auto"/>
            <w:noWrap/>
          </w:tcPr>
          <w:p w14:paraId="1E71C1D2" w14:textId="77777777" w:rsidR="00AB2B30" w:rsidRPr="009B053A" w:rsidRDefault="006A7121">
            <w:pPr>
              <w:pStyle w:val="TAC"/>
              <w:rPr>
                <w:rFonts w:eastAsia="Yu Gothic"/>
              </w:rPr>
            </w:pPr>
            <w:r w:rsidRPr="009B053A">
              <w:t>845</w:t>
            </w:r>
          </w:p>
        </w:tc>
        <w:tc>
          <w:tcPr>
            <w:tcW w:w="779" w:type="dxa"/>
            <w:shd w:val="clear" w:color="auto" w:fill="auto"/>
            <w:noWrap/>
          </w:tcPr>
          <w:p w14:paraId="0D254B3E" w14:textId="77777777" w:rsidR="00AB2B30" w:rsidRPr="009B053A" w:rsidRDefault="006A7121">
            <w:pPr>
              <w:pStyle w:val="TAC"/>
              <w:rPr>
                <w:rFonts w:eastAsia="Yu Gothic"/>
              </w:rPr>
            </w:pPr>
            <w:r w:rsidRPr="009B053A">
              <w:t>5</w:t>
            </w:r>
          </w:p>
        </w:tc>
        <w:tc>
          <w:tcPr>
            <w:tcW w:w="721" w:type="dxa"/>
            <w:shd w:val="clear" w:color="auto" w:fill="auto"/>
            <w:noWrap/>
          </w:tcPr>
          <w:p w14:paraId="6AC4349B" w14:textId="77777777" w:rsidR="00AB2B30" w:rsidRPr="009B053A" w:rsidRDefault="006A7121">
            <w:pPr>
              <w:pStyle w:val="TAC"/>
              <w:rPr>
                <w:rFonts w:eastAsia="Yu Gothic"/>
              </w:rPr>
            </w:pPr>
            <w:r w:rsidRPr="009B053A">
              <w:t>25</w:t>
            </w:r>
          </w:p>
        </w:tc>
        <w:tc>
          <w:tcPr>
            <w:tcW w:w="1314" w:type="dxa"/>
            <w:shd w:val="clear" w:color="auto" w:fill="auto"/>
            <w:noWrap/>
          </w:tcPr>
          <w:p w14:paraId="04230929" w14:textId="77777777" w:rsidR="00AB2B30" w:rsidRPr="009B053A" w:rsidRDefault="006A7121">
            <w:pPr>
              <w:pStyle w:val="TAC"/>
              <w:rPr>
                <w:rFonts w:eastAsia="Yu Gothic"/>
              </w:rPr>
            </w:pPr>
            <w:r w:rsidRPr="009B053A">
              <w:t>804</w:t>
            </w:r>
          </w:p>
        </w:tc>
        <w:tc>
          <w:tcPr>
            <w:tcW w:w="667" w:type="dxa"/>
            <w:shd w:val="clear" w:color="auto" w:fill="auto"/>
          </w:tcPr>
          <w:p w14:paraId="4F231E1E" w14:textId="77777777" w:rsidR="00AB2B30" w:rsidRPr="009B053A" w:rsidRDefault="006A7121">
            <w:pPr>
              <w:pStyle w:val="TAC"/>
            </w:pPr>
            <w:r w:rsidRPr="009B053A">
              <w:t>N/A</w:t>
            </w:r>
          </w:p>
        </w:tc>
        <w:tc>
          <w:tcPr>
            <w:tcW w:w="1328" w:type="dxa"/>
            <w:shd w:val="clear" w:color="auto" w:fill="auto"/>
          </w:tcPr>
          <w:p w14:paraId="114755E5" w14:textId="77777777" w:rsidR="00AB2B30" w:rsidRPr="009B053A" w:rsidRDefault="006A7121">
            <w:pPr>
              <w:pStyle w:val="TAC"/>
            </w:pPr>
            <w:r w:rsidRPr="009B053A">
              <w:t>N/A</w:t>
            </w:r>
          </w:p>
        </w:tc>
      </w:tr>
      <w:tr w:rsidR="00AB2B30" w:rsidRPr="009B053A" w14:paraId="55BB3619" w14:textId="77777777" w:rsidTr="00D65F24">
        <w:trPr>
          <w:trHeight w:val="54"/>
          <w:jc w:val="center"/>
        </w:trPr>
        <w:tc>
          <w:tcPr>
            <w:tcW w:w="1928" w:type="dxa"/>
            <w:vMerge/>
            <w:shd w:val="clear" w:color="auto" w:fill="auto"/>
            <w:vAlign w:val="center"/>
          </w:tcPr>
          <w:p w14:paraId="1B17287C" w14:textId="77777777" w:rsidR="00AB2B30" w:rsidRPr="009B053A" w:rsidRDefault="00AB2B30">
            <w:pPr>
              <w:pStyle w:val="TAC"/>
              <w:rPr>
                <w:rFonts w:eastAsia="Malgun Gothic"/>
              </w:rPr>
            </w:pPr>
          </w:p>
        </w:tc>
        <w:tc>
          <w:tcPr>
            <w:tcW w:w="1146" w:type="dxa"/>
            <w:shd w:val="clear" w:color="auto" w:fill="auto"/>
          </w:tcPr>
          <w:p w14:paraId="6278EC18" w14:textId="77777777" w:rsidR="00AB2B30" w:rsidRPr="009B053A" w:rsidRDefault="006A7121">
            <w:pPr>
              <w:pStyle w:val="TAC"/>
              <w:rPr>
                <w:rFonts w:eastAsia="Yu Gothic"/>
              </w:rPr>
            </w:pPr>
            <w:r w:rsidRPr="009B053A">
              <w:t>n78</w:t>
            </w:r>
          </w:p>
        </w:tc>
        <w:tc>
          <w:tcPr>
            <w:tcW w:w="1481" w:type="dxa"/>
            <w:shd w:val="clear" w:color="auto" w:fill="auto"/>
            <w:noWrap/>
          </w:tcPr>
          <w:p w14:paraId="540646C2" w14:textId="77777777" w:rsidR="00AB2B30" w:rsidRPr="009B053A" w:rsidRDefault="006A7121">
            <w:pPr>
              <w:pStyle w:val="TAC"/>
              <w:rPr>
                <w:rFonts w:eastAsia="Yu Gothic"/>
              </w:rPr>
            </w:pPr>
            <w:r w:rsidRPr="009B053A">
              <w:t>3510</w:t>
            </w:r>
          </w:p>
        </w:tc>
        <w:tc>
          <w:tcPr>
            <w:tcW w:w="779" w:type="dxa"/>
            <w:shd w:val="clear" w:color="auto" w:fill="auto"/>
            <w:noWrap/>
          </w:tcPr>
          <w:p w14:paraId="0FD56BDA" w14:textId="77777777" w:rsidR="00AB2B30" w:rsidRPr="009B053A" w:rsidRDefault="006A7121">
            <w:pPr>
              <w:pStyle w:val="TAC"/>
              <w:rPr>
                <w:rFonts w:eastAsia="Yu Gothic"/>
              </w:rPr>
            </w:pPr>
            <w:r w:rsidRPr="009B053A">
              <w:t>10</w:t>
            </w:r>
          </w:p>
        </w:tc>
        <w:tc>
          <w:tcPr>
            <w:tcW w:w="721" w:type="dxa"/>
            <w:shd w:val="clear" w:color="auto" w:fill="auto"/>
            <w:noWrap/>
          </w:tcPr>
          <w:p w14:paraId="099748D7" w14:textId="77777777" w:rsidR="00AB2B30" w:rsidRPr="009B053A" w:rsidRDefault="006A7121">
            <w:pPr>
              <w:pStyle w:val="TAC"/>
              <w:rPr>
                <w:rFonts w:eastAsia="Yu Gothic"/>
              </w:rPr>
            </w:pPr>
            <w:r w:rsidRPr="009B053A">
              <w:t>50</w:t>
            </w:r>
          </w:p>
        </w:tc>
        <w:tc>
          <w:tcPr>
            <w:tcW w:w="1314" w:type="dxa"/>
            <w:shd w:val="clear" w:color="auto" w:fill="auto"/>
            <w:noWrap/>
          </w:tcPr>
          <w:p w14:paraId="0BD20DE4" w14:textId="77777777" w:rsidR="00AB2B30" w:rsidRPr="009B053A" w:rsidRDefault="006A7121">
            <w:pPr>
              <w:pStyle w:val="TAC"/>
              <w:rPr>
                <w:rFonts w:eastAsia="Yu Gothic"/>
              </w:rPr>
            </w:pPr>
            <w:r w:rsidRPr="009B053A">
              <w:t>3510</w:t>
            </w:r>
          </w:p>
        </w:tc>
        <w:tc>
          <w:tcPr>
            <w:tcW w:w="667" w:type="dxa"/>
            <w:shd w:val="clear" w:color="auto" w:fill="auto"/>
          </w:tcPr>
          <w:p w14:paraId="146B96A2" w14:textId="77777777" w:rsidR="00AB2B30" w:rsidRPr="009B053A" w:rsidRDefault="006A7121">
            <w:pPr>
              <w:pStyle w:val="TAC"/>
            </w:pPr>
            <w:r w:rsidRPr="009B053A">
              <w:t>N/A</w:t>
            </w:r>
          </w:p>
        </w:tc>
        <w:tc>
          <w:tcPr>
            <w:tcW w:w="1328" w:type="dxa"/>
            <w:shd w:val="clear" w:color="auto" w:fill="auto"/>
          </w:tcPr>
          <w:p w14:paraId="7E7E7E2B" w14:textId="77777777" w:rsidR="00AB2B30" w:rsidRPr="009B053A" w:rsidRDefault="006A7121">
            <w:pPr>
              <w:pStyle w:val="TAC"/>
            </w:pPr>
            <w:r w:rsidRPr="009B053A">
              <w:t>N/A</w:t>
            </w:r>
          </w:p>
        </w:tc>
      </w:tr>
      <w:tr w:rsidR="00AB2B30" w:rsidRPr="009B053A" w14:paraId="31157A3D" w14:textId="77777777" w:rsidTr="00D65F24">
        <w:trPr>
          <w:trHeight w:val="54"/>
          <w:jc w:val="center"/>
        </w:trPr>
        <w:tc>
          <w:tcPr>
            <w:tcW w:w="1928" w:type="dxa"/>
            <w:vMerge w:val="restart"/>
            <w:shd w:val="clear" w:color="auto" w:fill="auto"/>
            <w:vAlign w:val="center"/>
          </w:tcPr>
          <w:p w14:paraId="0A174E4D" w14:textId="77777777" w:rsidR="00AB2B30" w:rsidRPr="009B053A" w:rsidRDefault="006A7121">
            <w:pPr>
              <w:pStyle w:val="TAC"/>
              <w:rPr>
                <w:rFonts w:eastAsia="MS Mincho"/>
              </w:rPr>
            </w:pPr>
            <w:r w:rsidRPr="009B053A">
              <w:t>DC_3A-21A_n77A</w:t>
            </w:r>
          </w:p>
          <w:p w14:paraId="3B23A50F" w14:textId="77777777" w:rsidR="00AB2B30" w:rsidRPr="009B053A" w:rsidRDefault="006A7121">
            <w:pPr>
              <w:pStyle w:val="TAC"/>
            </w:pPr>
            <w:r w:rsidRPr="009B053A">
              <w:t>DC_3A-21A_n78A</w:t>
            </w:r>
          </w:p>
        </w:tc>
        <w:tc>
          <w:tcPr>
            <w:tcW w:w="1146" w:type="dxa"/>
            <w:shd w:val="clear" w:color="auto" w:fill="auto"/>
          </w:tcPr>
          <w:p w14:paraId="617FF60E" w14:textId="77777777" w:rsidR="00AB2B30" w:rsidRPr="009B053A" w:rsidRDefault="006A7121">
            <w:pPr>
              <w:pStyle w:val="TAC"/>
            </w:pPr>
            <w:r w:rsidRPr="009B053A">
              <w:t>3</w:t>
            </w:r>
          </w:p>
        </w:tc>
        <w:tc>
          <w:tcPr>
            <w:tcW w:w="1481" w:type="dxa"/>
            <w:shd w:val="clear" w:color="auto" w:fill="auto"/>
            <w:noWrap/>
          </w:tcPr>
          <w:p w14:paraId="050F6D7A" w14:textId="77777777" w:rsidR="00AB2B30" w:rsidRPr="009B053A" w:rsidRDefault="006A7121">
            <w:pPr>
              <w:pStyle w:val="TAC"/>
            </w:pPr>
            <w:r w:rsidRPr="009B053A">
              <w:t>1767.5</w:t>
            </w:r>
          </w:p>
        </w:tc>
        <w:tc>
          <w:tcPr>
            <w:tcW w:w="779" w:type="dxa"/>
            <w:shd w:val="clear" w:color="auto" w:fill="auto"/>
            <w:noWrap/>
          </w:tcPr>
          <w:p w14:paraId="3BE7947F" w14:textId="77777777" w:rsidR="00AB2B30" w:rsidRPr="009B053A" w:rsidRDefault="006A7121">
            <w:pPr>
              <w:pStyle w:val="TAC"/>
            </w:pPr>
            <w:r w:rsidRPr="009B053A">
              <w:t>5</w:t>
            </w:r>
          </w:p>
        </w:tc>
        <w:tc>
          <w:tcPr>
            <w:tcW w:w="721" w:type="dxa"/>
            <w:shd w:val="clear" w:color="auto" w:fill="auto"/>
            <w:noWrap/>
          </w:tcPr>
          <w:p w14:paraId="3E38A84D" w14:textId="77777777" w:rsidR="00AB2B30" w:rsidRPr="009B053A" w:rsidRDefault="006A7121">
            <w:pPr>
              <w:pStyle w:val="TAC"/>
            </w:pPr>
            <w:r w:rsidRPr="009B053A">
              <w:t>25</w:t>
            </w:r>
          </w:p>
        </w:tc>
        <w:tc>
          <w:tcPr>
            <w:tcW w:w="1314" w:type="dxa"/>
            <w:shd w:val="clear" w:color="auto" w:fill="auto"/>
            <w:noWrap/>
          </w:tcPr>
          <w:p w14:paraId="1E9D557C" w14:textId="77777777" w:rsidR="00AB2B30" w:rsidRPr="009B053A" w:rsidRDefault="006A7121">
            <w:pPr>
              <w:pStyle w:val="TAC"/>
            </w:pPr>
            <w:r w:rsidRPr="009B053A">
              <w:t>1862.5</w:t>
            </w:r>
          </w:p>
        </w:tc>
        <w:tc>
          <w:tcPr>
            <w:tcW w:w="667" w:type="dxa"/>
            <w:shd w:val="clear" w:color="auto" w:fill="auto"/>
          </w:tcPr>
          <w:p w14:paraId="14E542C7" w14:textId="77777777" w:rsidR="00AB2B30" w:rsidRPr="009B053A" w:rsidRDefault="006A7121">
            <w:pPr>
              <w:pStyle w:val="TAC"/>
            </w:pPr>
            <w:r w:rsidRPr="009B053A">
              <w:t>N/A</w:t>
            </w:r>
          </w:p>
        </w:tc>
        <w:tc>
          <w:tcPr>
            <w:tcW w:w="1328" w:type="dxa"/>
            <w:shd w:val="clear" w:color="auto" w:fill="auto"/>
          </w:tcPr>
          <w:p w14:paraId="3A3F7FC5" w14:textId="77777777" w:rsidR="00AB2B30" w:rsidRPr="009B053A" w:rsidRDefault="006A7121">
            <w:pPr>
              <w:pStyle w:val="TAC"/>
            </w:pPr>
            <w:r w:rsidRPr="009B053A">
              <w:t>N/A</w:t>
            </w:r>
          </w:p>
        </w:tc>
      </w:tr>
      <w:tr w:rsidR="00AB2B30" w:rsidRPr="009B053A" w14:paraId="36EEB1A3" w14:textId="77777777" w:rsidTr="00D65F24">
        <w:trPr>
          <w:trHeight w:val="54"/>
          <w:jc w:val="center"/>
        </w:trPr>
        <w:tc>
          <w:tcPr>
            <w:tcW w:w="1928" w:type="dxa"/>
            <w:vMerge/>
            <w:shd w:val="clear" w:color="auto" w:fill="auto"/>
            <w:vAlign w:val="center"/>
          </w:tcPr>
          <w:p w14:paraId="1FFF4F8D" w14:textId="77777777" w:rsidR="00AB2B30" w:rsidRPr="009B053A" w:rsidRDefault="00AB2B30">
            <w:pPr>
              <w:pStyle w:val="TAC"/>
            </w:pPr>
          </w:p>
        </w:tc>
        <w:tc>
          <w:tcPr>
            <w:tcW w:w="1146" w:type="dxa"/>
            <w:shd w:val="clear" w:color="auto" w:fill="auto"/>
          </w:tcPr>
          <w:p w14:paraId="209BA273" w14:textId="77777777" w:rsidR="00AB2B30" w:rsidRPr="009B053A" w:rsidRDefault="006A7121">
            <w:pPr>
              <w:pStyle w:val="TAC"/>
            </w:pPr>
            <w:r w:rsidRPr="009B053A">
              <w:t>21</w:t>
            </w:r>
          </w:p>
        </w:tc>
        <w:tc>
          <w:tcPr>
            <w:tcW w:w="1481" w:type="dxa"/>
            <w:shd w:val="clear" w:color="auto" w:fill="auto"/>
            <w:noWrap/>
          </w:tcPr>
          <w:p w14:paraId="0DB3E189" w14:textId="77777777" w:rsidR="00AB2B30" w:rsidRPr="009B053A" w:rsidRDefault="006A7121">
            <w:pPr>
              <w:pStyle w:val="TAC"/>
            </w:pPr>
            <w:r w:rsidRPr="009B053A">
              <w:t>1459.5</w:t>
            </w:r>
          </w:p>
        </w:tc>
        <w:tc>
          <w:tcPr>
            <w:tcW w:w="779" w:type="dxa"/>
            <w:shd w:val="clear" w:color="auto" w:fill="auto"/>
            <w:noWrap/>
          </w:tcPr>
          <w:p w14:paraId="48DFEA62" w14:textId="77777777" w:rsidR="00AB2B30" w:rsidRPr="009B053A" w:rsidRDefault="006A7121">
            <w:pPr>
              <w:pStyle w:val="TAC"/>
            </w:pPr>
            <w:r w:rsidRPr="009B053A">
              <w:t>5</w:t>
            </w:r>
          </w:p>
        </w:tc>
        <w:tc>
          <w:tcPr>
            <w:tcW w:w="721" w:type="dxa"/>
            <w:shd w:val="clear" w:color="auto" w:fill="auto"/>
            <w:noWrap/>
          </w:tcPr>
          <w:p w14:paraId="512F927C" w14:textId="77777777" w:rsidR="00AB2B30" w:rsidRPr="009B053A" w:rsidRDefault="006A7121">
            <w:pPr>
              <w:pStyle w:val="TAC"/>
            </w:pPr>
            <w:r w:rsidRPr="009B053A">
              <w:t>25</w:t>
            </w:r>
          </w:p>
        </w:tc>
        <w:tc>
          <w:tcPr>
            <w:tcW w:w="1314" w:type="dxa"/>
            <w:shd w:val="clear" w:color="auto" w:fill="auto"/>
            <w:noWrap/>
          </w:tcPr>
          <w:p w14:paraId="29137391" w14:textId="77777777" w:rsidR="00AB2B30" w:rsidRPr="009B053A" w:rsidRDefault="006A7121">
            <w:pPr>
              <w:pStyle w:val="TAC"/>
            </w:pPr>
            <w:r w:rsidRPr="009B053A">
              <w:t>1507.5</w:t>
            </w:r>
          </w:p>
        </w:tc>
        <w:tc>
          <w:tcPr>
            <w:tcW w:w="667" w:type="dxa"/>
            <w:shd w:val="clear" w:color="auto" w:fill="auto"/>
          </w:tcPr>
          <w:p w14:paraId="6A455751" w14:textId="77777777" w:rsidR="00AB2B30" w:rsidRPr="009B053A" w:rsidRDefault="006A7121">
            <w:pPr>
              <w:pStyle w:val="TAC"/>
            </w:pPr>
            <w:r w:rsidRPr="009B053A">
              <w:t>8.8</w:t>
            </w:r>
          </w:p>
        </w:tc>
        <w:tc>
          <w:tcPr>
            <w:tcW w:w="1328" w:type="dxa"/>
            <w:shd w:val="clear" w:color="auto" w:fill="auto"/>
          </w:tcPr>
          <w:p w14:paraId="0133AFDF" w14:textId="77777777" w:rsidR="00AB2B30" w:rsidRPr="009B053A" w:rsidRDefault="006A7121">
            <w:pPr>
              <w:pStyle w:val="TAC"/>
            </w:pPr>
            <w:r w:rsidRPr="009B053A">
              <w:t>IMD4</w:t>
            </w:r>
          </w:p>
        </w:tc>
      </w:tr>
      <w:tr w:rsidR="00AB2B30" w:rsidRPr="009B053A" w14:paraId="714228E5" w14:textId="77777777" w:rsidTr="00D65F24">
        <w:trPr>
          <w:trHeight w:val="54"/>
          <w:jc w:val="center"/>
        </w:trPr>
        <w:tc>
          <w:tcPr>
            <w:tcW w:w="1928" w:type="dxa"/>
            <w:vMerge/>
            <w:shd w:val="clear" w:color="auto" w:fill="auto"/>
            <w:vAlign w:val="center"/>
          </w:tcPr>
          <w:p w14:paraId="7E2199D2" w14:textId="77777777" w:rsidR="00AB2B30" w:rsidRPr="009B053A" w:rsidRDefault="00AB2B30">
            <w:pPr>
              <w:pStyle w:val="TAC"/>
            </w:pPr>
          </w:p>
        </w:tc>
        <w:tc>
          <w:tcPr>
            <w:tcW w:w="1146" w:type="dxa"/>
            <w:shd w:val="clear" w:color="auto" w:fill="auto"/>
          </w:tcPr>
          <w:p w14:paraId="6A171043" w14:textId="77777777" w:rsidR="00AB2B30" w:rsidRPr="009B053A" w:rsidRDefault="006A7121">
            <w:pPr>
              <w:pStyle w:val="TAC"/>
            </w:pPr>
            <w:r w:rsidRPr="009B053A">
              <w:t>n77, n78</w:t>
            </w:r>
          </w:p>
        </w:tc>
        <w:tc>
          <w:tcPr>
            <w:tcW w:w="1481" w:type="dxa"/>
            <w:shd w:val="clear" w:color="auto" w:fill="auto"/>
            <w:noWrap/>
          </w:tcPr>
          <w:p w14:paraId="11D7C7AA" w14:textId="77777777" w:rsidR="00AB2B30" w:rsidRPr="009B053A" w:rsidRDefault="006A7121">
            <w:pPr>
              <w:pStyle w:val="TAC"/>
            </w:pPr>
            <w:r w:rsidRPr="009B053A">
              <w:t>3795</w:t>
            </w:r>
          </w:p>
        </w:tc>
        <w:tc>
          <w:tcPr>
            <w:tcW w:w="779" w:type="dxa"/>
            <w:shd w:val="clear" w:color="auto" w:fill="auto"/>
            <w:noWrap/>
          </w:tcPr>
          <w:p w14:paraId="1E1378C3" w14:textId="77777777" w:rsidR="00AB2B30" w:rsidRPr="009B053A" w:rsidRDefault="006A7121">
            <w:pPr>
              <w:pStyle w:val="TAC"/>
            </w:pPr>
            <w:r w:rsidRPr="009B053A">
              <w:t>10</w:t>
            </w:r>
          </w:p>
        </w:tc>
        <w:tc>
          <w:tcPr>
            <w:tcW w:w="721" w:type="dxa"/>
            <w:shd w:val="clear" w:color="auto" w:fill="auto"/>
            <w:noWrap/>
          </w:tcPr>
          <w:p w14:paraId="6C0C8690" w14:textId="77777777" w:rsidR="00AB2B30" w:rsidRPr="009B053A" w:rsidRDefault="006A7121">
            <w:pPr>
              <w:pStyle w:val="TAC"/>
            </w:pPr>
            <w:r w:rsidRPr="009B053A">
              <w:t>50</w:t>
            </w:r>
          </w:p>
        </w:tc>
        <w:tc>
          <w:tcPr>
            <w:tcW w:w="1314" w:type="dxa"/>
            <w:shd w:val="clear" w:color="auto" w:fill="auto"/>
            <w:noWrap/>
          </w:tcPr>
          <w:p w14:paraId="37932538" w14:textId="77777777" w:rsidR="00AB2B30" w:rsidRPr="009B053A" w:rsidRDefault="006A7121">
            <w:pPr>
              <w:pStyle w:val="TAC"/>
            </w:pPr>
            <w:r w:rsidRPr="009B053A">
              <w:t>3795</w:t>
            </w:r>
          </w:p>
        </w:tc>
        <w:tc>
          <w:tcPr>
            <w:tcW w:w="667" w:type="dxa"/>
            <w:shd w:val="clear" w:color="auto" w:fill="auto"/>
          </w:tcPr>
          <w:p w14:paraId="2307A632" w14:textId="77777777" w:rsidR="00AB2B30" w:rsidRPr="009B053A" w:rsidRDefault="006A7121">
            <w:pPr>
              <w:pStyle w:val="TAC"/>
            </w:pPr>
            <w:r w:rsidRPr="009B053A">
              <w:t>N/A</w:t>
            </w:r>
          </w:p>
        </w:tc>
        <w:tc>
          <w:tcPr>
            <w:tcW w:w="1328" w:type="dxa"/>
            <w:shd w:val="clear" w:color="auto" w:fill="auto"/>
          </w:tcPr>
          <w:p w14:paraId="777F7F43" w14:textId="77777777" w:rsidR="00AB2B30" w:rsidRPr="009B053A" w:rsidRDefault="006A7121">
            <w:pPr>
              <w:pStyle w:val="TAC"/>
            </w:pPr>
            <w:r w:rsidRPr="009B053A">
              <w:t>N/A</w:t>
            </w:r>
          </w:p>
        </w:tc>
      </w:tr>
      <w:tr w:rsidR="00AB2B30" w:rsidRPr="009B053A" w14:paraId="1186DE09" w14:textId="77777777" w:rsidTr="00D65F24">
        <w:trPr>
          <w:trHeight w:val="54"/>
          <w:jc w:val="center"/>
        </w:trPr>
        <w:tc>
          <w:tcPr>
            <w:tcW w:w="1928" w:type="dxa"/>
            <w:vMerge/>
            <w:shd w:val="clear" w:color="auto" w:fill="auto"/>
            <w:vAlign w:val="center"/>
          </w:tcPr>
          <w:p w14:paraId="1227C744" w14:textId="77777777" w:rsidR="00AB2B30" w:rsidRPr="009B053A" w:rsidRDefault="00AB2B30">
            <w:pPr>
              <w:pStyle w:val="TAC"/>
              <w:rPr>
                <w:rFonts w:eastAsia="Malgun Gothic"/>
              </w:rPr>
            </w:pPr>
          </w:p>
        </w:tc>
        <w:tc>
          <w:tcPr>
            <w:tcW w:w="1146" w:type="dxa"/>
            <w:shd w:val="clear" w:color="auto" w:fill="auto"/>
          </w:tcPr>
          <w:p w14:paraId="1B1428BD" w14:textId="77777777" w:rsidR="00AB2B30" w:rsidRPr="009B053A" w:rsidRDefault="006A7121">
            <w:pPr>
              <w:pStyle w:val="TAC"/>
              <w:rPr>
                <w:rFonts w:eastAsia="Yu Gothic"/>
              </w:rPr>
            </w:pPr>
            <w:r w:rsidRPr="009B053A">
              <w:t>3</w:t>
            </w:r>
          </w:p>
        </w:tc>
        <w:tc>
          <w:tcPr>
            <w:tcW w:w="1481" w:type="dxa"/>
            <w:shd w:val="clear" w:color="auto" w:fill="auto"/>
            <w:noWrap/>
          </w:tcPr>
          <w:p w14:paraId="6F6B9481" w14:textId="77777777" w:rsidR="00AB2B30" w:rsidRPr="009B053A" w:rsidRDefault="006A7121">
            <w:pPr>
              <w:pStyle w:val="TAC"/>
              <w:rPr>
                <w:rFonts w:eastAsia="Yu Gothic"/>
              </w:rPr>
            </w:pPr>
            <w:r w:rsidRPr="009B053A">
              <w:rPr>
                <w:lang w:eastAsia="ko-KR"/>
              </w:rPr>
              <w:t>N/A</w:t>
            </w:r>
          </w:p>
        </w:tc>
        <w:tc>
          <w:tcPr>
            <w:tcW w:w="779" w:type="dxa"/>
            <w:shd w:val="clear" w:color="auto" w:fill="auto"/>
            <w:noWrap/>
          </w:tcPr>
          <w:p w14:paraId="0D2CFB66" w14:textId="77777777" w:rsidR="00AB2B30" w:rsidRPr="009B053A" w:rsidRDefault="006A7121">
            <w:pPr>
              <w:pStyle w:val="TAC"/>
              <w:rPr>
                <w:rFonts w:eastAsia="Yu Gothic"/>
              </w:rPr>
            </w:pPr>
            <w:r w:rsidRPr="009B053A">
              <w:rPr>
                <w:lang w:eastAsia="ko-KR"/>
              </w:rPr>
              <w:t>N/A</w:t>
            </w:r>
          </w:p>
        </w:tc>
        <w:tc>
          <w:tcPr>
            <w:tcW w:w="721" w:type="dxa"/>
            <w:shd w:val="clear" w:color="auto" w:fill="auto"/>
            <w:noWrap/>
          </w:tcPr>
          <w:p w14:paraId="11B52624" w14:textId="77777777" w:rsidR="00AB2B30" w:rsidRPr="009B053A" w:rsidRDefault="006A7121">
            <w:pPr>
              <w:pStyle w:val="TAC"/>
              <w:rPr>
                <w:rFonts w:eastAsia="Yu Gothic"/>
              </w:rPr>
            </w:pPr>
            <w:r w:rsidRPr="009B053A">
              <w:rPr>
                <w:lang w:eastAsia="ko-KR"/>
              </w:rPr>
              <w:t>N/A</w:t>
            </w:r>
          </w:p>
        </w:tc>
        <w:tc>
          <w:tcPr>
            <w:tcW w:w="1314" w:type="dxa"/>
            <w:shd w:val="clear" w:color="auto" w:fill="auto"/>
            <w:noWrap/>
          </w:tcPr>
          <w:p w14:paraId="6D84DB63" w14:textId="77777777" w:rsidR="00AB2B30" w:rsidRPr="009B053A" w:rsidRDefault="006A7121">
            <w:pPr>
              <w:pStyle w:val="TAC"/>
              <w:rPr>
                <w:rFonts w:eastAsia="Yu Gothic"/>
              </w:rPr>
            </w:pPr>
            <w:r w:rsidRPr="009B053A">
              <w:rPr>
                <w:lang w:eastAsia="ko-KR"/>
              </w:rPr>
              <w:t>N/A</w:t>
            </w:r>
          </w:p>
        </w:tc>
        <w:tc>
          <w:tcPr>
            <w:tcW w:w="667" w:type="dxa"/>
            <w:shd w:val="clear" w:color="auto" w:fill="auto"/>
          </w:tcPr>
          <w:p w14:paraId="1CE15A88" w14:textId="77777777" w:rsidR="00AB2B30" w:rsidRPr="009B053A" w:rsidRDefault="006A7121">
            <w:pPr>
              <w:pStyle w:val="TAC"/>
            </w:pPr>
            <w:r w:rsidRPr="009B053A">
              <w:rPr>
                <w:lang w:eastAsia="ko-KR"/>
              </w:rPr>
              <w:t>N/A</w:t>
            </w:r>
          </w:p>
        </w:tc>
        <w:tc>
          <w:tcPr>
            <w:tcW w:w="1328" w:type="dxa"/>
            <w:shd w:val="clear" w:color="auto" w:fill="auto"/>
          </w:tcPr>
          <w:p w14:paraId="0C5AC6BC" w14:textId="77777777" w:rsidR="00AB2B30" w:rsidRPr="009B053A" w:rsidRDefault="006A7121">
            <w:pPr>
              <w:pStyle w:val="TAC"/>
            </w:pPr>
            <w:r w:rsidRPr="009B053A">
              <w:rPr>
                <w:lang w:eastAsia="ko-KR"/>
              </w:rPr>
              <w:t>IMD2</w:t>
            </w:r>
          </w:p>
        </w:tc>
      </w:tr>
      <w:tr w:rsidR="00AB2B30" w:rsidRPr="009B053A" w14:paraId="21DF7F09" w14:textId="77777777" w:rsidTr="00D65F24">
        <w:trPr>
          <w:trHeight w:val="54"/>
          <w:jc w:val="center"/>
        </w:trPr>
        <w:tc>
          <w:tcPr>
            <w:tcW w:w="1928" w:type="dxa"/>
            <w:vMerge/>
            <w:shd w:val="clear" w:color="auto" w:fill="auto"/>
            <w:vAlign w:val="center"/>
          </w:tcPr>
          <w:p w14:paraId="7E00BA89" w14:textId="77777777" w:rsidR="00AB2B30" w:rsidRPr="009B053A" w:rsidRDefault="00AB2B30">
            <w:pPr>
              <w:pStyle w:val="TAC"/>
              <w:rPr>
                <w:rFonts w:eastAsia="Malgun Gothic"/>
              </w:rPr>
            </w:pPr>
          </w:p>
        </w:tc>
        <w:tc>
          <w:tcPr>
            <w:tcW w:w="1146" w:type="dxa"/>
            <w:shd w:val="clear" w:color="auto" w:fill="auto"/>
          </w:tcPr>
          <w:p w14:paraId="7D010D9B" w14:textId="77777777" w:rsidR="00AB2B30" w:rsidRPr="009B053A" w:rsidRDefault="006A7121">
            <w:pPr>
              <w:pStyle w:val="TAC"/>
              <w:rPr>
                <w:rFonts w:eastAsia="Yu Gothic"/>
              </w:rPr>
            </w:pPr>
            <w:r w:rsidRPr="009B053A">
              <w:t>21</w:t>
            </w:r>
          </w:p>
        </w:tc>
        <w:tc>
          <w:tcPr>
            <w:tcW w:w="1481" w:type="dxa"/>
            <w:shd w:val="clear" w:color="auto" w:fill="auto"/>
            <w:noWrap/>
          </w:tcPr>
          <w:p w14:paraId="2C73EC9E" w14:textId="77777777" w:rsidR="00AB2B30" w:rsidRPr="009B053A" w:rsidRDefault="006A7121">
            <w:pPr>
              <w:pStyle w:val="TAC"/>
              <w:rPr>
                <w:rFonts w:eastAsia="Yu Gothic"/>
              </w:rPr>
            </w:pPr>
            <w:r w:rsidRPr="009B053A">
              <w:rPr>
                <w:lang w:eastAsia="ko-KR"/>
              </w:rPr>
              <w:t>N/A</w:t>
            </w:r>
          </w:p>
        </w:tc>
        <w:tc>
          <w:tcPr>
            <w:tcW w:w="779" w:type="dxa"/>
            <w:shd w:val="clear" w:color="auto" w:fill="auto"/>
            <w:noWrap/>
          </w:tcPr>
          <w:p w14:paraId="7649463B" w14:textId="77777777" w:rsidR="00AB2B30" w:rsidRPr="009B053A" w:rsidRDefault="006A7121">
            <w:pPr>
              <w:pStyle w:val="TAC"/>
              <w:rPr>
                <w:rFonts w:eastAsia="Yu Gothic"/>
              </w:rPr>
            </w:pPr>
            <w:r w:rsidRPr="009B053A">
              <w:rPr>
                <w:lang w:eastAsia="ko-KR"/>
              </w:rPr>
              <w:t>N/A</w:t>
            </w:r>
          </w:p>
        </w:tc>
        <w:tc>
          <w:tcPr>
            <w:tcW w:w="721" w:type="dxa"/>
            <w:shd w:val="clear" w:color="auto" w:fill="auto"/>
            <w:noWrap/>
          </w:tcPr>
          <w:p w14:paraId="741847A8" w14:textId="77777777" w:rsidR="00AB2B30" w:rsidRPr="009B053A" w:rsidRDefault="006A7121">
            <w:pPr>
              <w:pStyle w:val="TAC"/>
              <w:rPr>
                <w:rFonts w:eastAsia="Yu Gothic"/>
              </w:rPr>
            </w:pPr>
            <w:r w:rsidRPr="009B053A">
              <w:rPr>
                <w:lang w:eastAsia="ko-KR"/>
              </w:rPr>
              <w:t>N/A</w:t>
            </w:r>
          </w:p>
        </w:tc>
        <w:tc>
          <w:tcPr>
            <w:tcW w:w="1314" w:type="dxa"/>
            <w:shd w:val="clear" w:color="auto" w:fill="auto"/>
            <w:noWrap/>
          </w:tcPr>
          <w:p w14:paraId="6281EC8B" w14:textId="77777777" w:rsidR="00AB2B30" w:rsidRPr="009B053A" w:rsidRDefault="006A7121">
            <w:pPr>
              <w:pStyle w:val="TAC"/>
              <w:rPr>
                <w:rFonts w:eastAsia="Yu Gothic"/>
              </w:rPr>
            </w:pPr>
            <w:r w:rsidRPr="009B053A">
              <w:rPr>
                <w:lang w:eastAsia="ko-KR"/>
              </w:rPr>
              <w:t>N/A</w:t>
            </w:r>
          </w:p>
        </w:tc>
        <w:tc>
          <w:tcPr>
            <w:tcW w:w="667" w:type="dxa"/>
            <w:shd w:val="clear" w:color="auto" w:fill="auto"/>
          </w:tcPr>
          <w:p w14:paraId="2D5C7BB8" w14:textId="77777777" w:rsidR="00AB2B30" w:rsidRPr="009B053A" w:rsidRDefault="006A7121">
            <w:pPr>
              <w:pStyle w:val="TAC"/>
            </w:pPr>
            <w:r w:rsidRPr="009B053A">
              <w:rPr>
                <w:lang w:eastAsia="ko-KR"/>
              </w:rPr>
              <w:t>N/A</w:t>
            </w:r>
          </w:p>
        </w:tc>
        <w:tc>
          <w:tcPr>
            <w:tcW w:w="1328" w:type="dxa"/>
            <w:shd w:val="clear" w:color="auto" w:fill="auto"/>
          </w:tcPr>
          <w:p w14:paraId="500318E9" w14:textId="77777777" w:rsidR="00AB2B30" w:rsidRPr="009B053A" w:rsidRDefault="006A7121">
            <w:pPr>
              <w:pStyle w:val="TAC"/>
            </w:pPr>
            <w:r w:rsidRPr="009B053A">
              <w:rPr>
                <w:lang w:eastAsia="ko-KR"/>
              </w:rPr>
              <w:t>N/A</w:t>
            </w:r>
          </w:p>
        </w:tc>
      </w:tr>
      <w:tr w:rsidR="00AB2B30" w:rsidRPr="009B053A" w14:paraId="44BEB930" w14:textId="77777777" w:rsidTr="00D65F24">
        <w:trPr>
          <w:trHeight w:val="54"/>
          <w:jc w:val="center"/>
        </w:trPr>
        <w:tc>
          <w:tcPr>
            <w:tcW w:w="1928" w:type="dxa"/>
            <w:vMerge/>
            <w:shd w:val="clear" w:color="auto" w:fill="auto"/>
            <w:vAlign w:val="center"/>
          </w:tcPr>
          <w:p w14:paraId="16192E53" w14:textId="77777777" w:rsidR="00AB2B30" w:rsidRPr="009B053A" w:rsidRDefault="00AB2B30">
            <w:pPr>
              <w:pStyle w:val="TAC"/>
              <w:rPr>
                <w:rFonts w:eastAsia="Malgun Gothic"/>
              </w:rPr>
            </w:pPr>
          </w:p>
        </w:tc>
        <w:tc>
          <w:tcPr>
            <w:tcW w:w="1146" w:type="dxa"/>
            <w:shd w:val="clear" w:color="auto" w:fill="auto"/>
          </w:tcPr>
          <w:p w14:paraId="5F12E684" w14:textId="77777777" w:rsidR="00AB2B30" w:rsidRPr="009B053A" w:rsidRDefault="006A7121">
            <w:pPr>
              <w:pStyle w:val="TAC"/>
              <w:rPr>
                <w:rFonts w:eastAsia="Yu Gothic"/>
              </w:rPr>
            </w:pPr>
            <w:r w:rsidRPr="009B053A">
              <w:t>n78</w:t>
            </w:r>
          </w:p>
        </w:tc>
        <w:tc>
          <w:tcPr>
            <w:tcW w:w="1481" w:type="dxa"/>
            <w:shd w:val="clear" w:color="auto" w:fill="auto"/>
            <w:noWrap/>
          </w:tcPr>
          <w:p w14:paraId="732230EA" w14:textId="77777777" w:rsidR="00AB2B30" w:rsidRPr="009B053A" w:rsidRDefault="006A7121">
            <w:pPr>
              <w:pStyle w:val="TAC"/>
              <w:rPr>
                <w:rFonts w:eastAsia="Yu Gothic"/>
              </w:rPr>
            </w:pPr>
            <w:r w:rsidRPr="009B053A">
              <w:rPr>
                <w:lang w:eastAsia="ko-KR"/>
              </w:rPr>
              <w:t>N/A</w:t>
            </w:r>
          </w:p>
        </w:tc>
        <w:tc>
          <w:tcPr>
            <w:tcW w:w="779" w:type="dxa"/>
            <w:shd w:val="clear" w:color="auto" w:fill="auto"/>
            <w:noWrap/>
          </w:tcPr>
          <w:p w14:paraId="01BB6E7B" w14:textId="77777777" w:rsidR="00AB2B30" w:rsidRPr="009B053A" w:rsidRDefault="006A7121">
            <w:pPr>
              <w:pStyle w:val="TAC"/>
              <w:rPr>
                <w:rFonts w:eastAsia="Yu Gothic"/>
              </w:rPr>
            </w:pPr>
            <w:r w:rsidRPr="009B053A">
              <w:rPr>
                <w:lang w:eastAsia="ko-KR"/>
              </w:rPr>
              <w:t>N/A</w:t>
            </w:r>
          </w:p>
        </w:tc>
        <w:tc>
          <w:tcPr>
            <w:tcW w:w="721" w:type="dxa"/>
            <w:shd w:val="clear" w:color="auto" w:fill="auto"/>
            <w:noWrap/>
          </w:tcPr>
          <w:p w14:paraId="0E8A26B3" w14:textId="77777777" w:rsidR="00AB2B30" w:rsidRPr="009B053A" w:rsidRDefault="006A7121">
            <w:pPr>
              <w:pStyle w:val="TAC"/>
              <w:rPr>
                <w:rFonts w:eastAsia="Yu Gothic"/>
              </w:rPr>
            </w:pPr>
            <w:r w:rsidRPr="009B053A">
              <w:rPr>
                <w:lang w:eastAsia="ko-KR"/>
              </w:rPr>
              <w:t>N/A</w:t>
            </w:r>
          </w:p>
        </w:tc>
        <w:tc>
          <w:tcPr>
            <w:tcW w:w="1314" w:type="dxa"/>
            <w:shd w:val="clear" w:color="auto" w:fill="auto"/>
            <w:noWrap/>
          </w:tcPr>
          <w:p w14:paraId="64FB557A" w14:textId="77777777" w:rsidR="00AB2B30" w:rsidRPr="009B053A" w:rsidRDefault="006A7121">
            <w:pPr>
              <w:pStyle w:val="TAC"/>
              <w:rPr>
                <w:rFonts w:eastAsia="Yu Gothic"/>
              </w:rPr>
            </w:pPr>
            <w:r w:rsidRPr="009B053A">
              <w:rPr>
                <w:lang w:eastAsia="ko-KR"/>
              </w:rPr>
              <w:t>N/A</w:t>
            </w:r>
          </w:p>
        </w:tc>
        <w:tc>
          <w:tcPr>
            <w:tcW w:w="667" w:type="dxa"/>
            <w:shd w:val="clear" w:color="auto" w:fill="auto"/>
          </w:tcPr>
          <w:p w14:paraId="190B1FDC" w14:textId="77777777" w:rsidR="00AB2B30" w:rsidRPr="009B053A" w:rsidRDefault="006A7121">
            <w:pPr>
              <w:pStyle w:val="TAC"/>
            </w:pPr>
            <w:r w:rsidRPr="009B053A">
              <w:rPr>
                <w:lang w:eastAsia="ko-KR"/>
              </w:rPr>
              <w:t>N/A</w:t>
            </w:r>
          </w:p>
        </w:tc>
        <w:tc>
          <w:tcPr>
            <w:tcW w:w="1328" w:type="dxa"/>
            <w:shd w:val="clear" w:color="auto" w:fill="auto"/>
          </w:tcPr>
          <w:p w14:paraId="5AD1FC09" w14:textId="77777777" w:rsidR="00AB2B30" w:rsidRPr="009B053A" w:rsidRDefault="006A7121">
            <w:pPr>
              <w:pStyle w:val="TAC"/>
            </w:pPr>
            <w:r w:rsidRPr="009B053A">
              <w:rPr>
                <w:lang w:eastAsia="ko-KR"/>
              </w:rPr>
              <w:t>N/A</w:t>
            </w:r>
          </w:p>
        </w:tc>
      </w:tr>
      <w:tr w:rsidR="00AB2B30" w:rsidRPr="009B053A" w14:paraId="31DA684E" w14:textId="77777777" w:rsidTr="00D65F24">
        <w:trPr>
          <w:trHeight w:val="54"/>
          <w:jc w:val="center"/>
        </w:trPr>
        <w:tc>
          <w:tcPr>
            <w:tcW w:w="1928" w:type="dxa"/>
            <w:vMerge w:val="restart"/>
            <w:shd w:val="clear" w:color="auto" w:fill="auto"/>
            <w:vAlign w:val="center"/>
          </w:tcPr>
          <w:p w14:paraId="63D3510F" w14:textId="77777777" w:rsidR="00AB2B30" w:rsidRPr="009B053A" w:rsidRDefault="006A7121">
            <w:pPr>
              <w:pStyle w:val="TAC"/>
              <w:rPr>
                <w:rFonts w:eastAsia="Malgun Gothic"/>
              </w:rPr>
            </w:pPr>
            <w:r w:rsidRPr="009B053A">
              <w:t>DC_3A-21A_n77A</w:t>
            </w:r>
          </w:p>
        </w:tc>
        <w:tc>
          <w:tcPr>
            <w:tcW w:w="1146" w:type="dxa"/>
            <w:shd w:val="clear" w:color="auto" w:fill="auto"/>
          </w:tcPr>
          <w:p w14:paraId="3CD9987F" w14:textId="77777777" w:rsidR="00AB2B30" w:rsidRPr="009B053A" w:rsidRDefault="006A7121">
            <w:pPr>
              <w:pStyle w:val="TAC"/>
              <w:rPr>
                <w:rFonts w:eastAsia="Yu Gothic"/>
              </w:rPr>
            </w:pPr>
            <w:r w:rsidRPr="009B053A">
              <w:t>3</w:t>
            </w:r>
          </w:p>
        </w:tc>
        <w:tc>
          <w:tcPr>
            <w:tcW w:w="1481" w:type="dxa"/>
            <w:shd w:val="clear" w:color="auto" w:fill="auto"/>
            <w:noWrap/>
          </w:tcPr>
          <w:p w14:paraId="02BC1722" w14:textId="77777777" w:rsidR="00AB2B30" w:rsidRPr="009B053A" w:rsidRDefault="006A7121">
            <w:pPr>
              <w:pStyle w:val="TAC"/>
              <w:rPr>
                <w:rFonts w:eastAsia="Yu Gothic"/>
              </w:rPr>
            </w:pPr>
            <w:r w:rsidRPr="009B053A">
              <w:t>1771.6</w:t>
            </w:r>
          </w:p>
        </w:tc>
        <w:tc>
          <w:tcPr>
            <w:tcW w:w="779" w:type="dxa"/>
            <w:shd w:val="clear" w:color="auto" w:fill="auto"/>
            <w:noWrap/>
          </w:tcPr>
          <w:p w14:paraId="04D02269" w14:textId="77777777" w:rsidR="00AB2B30" w:rsidRPr="009B053A" w:rsidRDefault="006A7121">
            <w:pPr>
              <w:pStyle w:val="TAC"/>
              <w:rPr>
                <w:rFonts w:eastAsia="Yu Gothic"/>
              </w:rPr>
            </w:pPr>
            <w:r w:rsidRPr="009B053A">
              <w:t>5</w:t>
            </w:r>
          </w:p>
        </w:tc>
        <w:tc>
          <w:tcPr>
            <w:tcW w:w="721" w:type="dxa"/>
            <w:shd w:val="clear" w:color="auto" w:fill="auto"/>
            <w:noWrap/>
          </w:tcPr>
          <w:p w14:paraId="3FC4CC52" w14:textId="77777777" w:rsidR="00AB2B30" w:rsidRPr="009B053A" w:rsidRDefault="006A7121">
            <w:pPr>
              <w:pStyle w:val="TAC"/>
              <w:rPr>
                <w:rFonts w:eastAsia="Yu Gothic"/>
              </w:rPr>
            </w:pPr>
            <w:r w:rsidRPr="009B053A">
              <w:t>25</w:t>
            </w:r>
          </w:p>
        </w:tc>
        <w:tc>
          <w:tcPr>
            <w:tcW w:w="1314" w:type="dxa"/>
            <w:shd w:val="clear" w:color="auto" w:fill="auto"/>
            <w:noWrap/>
          </w:tcPr>
          <w:p w14:paraId="7BDF3CC5" w14:textId="77777777" w:rsidR="00AB2B30" w:rsidRPr="009B053A" w:rsidRDefault="006A7121">
            <w:pPr>
              <w:pStyle w:val="TAC"/>
              <w:rPr>
                <w:rFonts w:eastAsia="Yu Gothic"/>
              </w:rPr>
            </w:pPr>
            <w:r w:rsidRPr="009B053A">
              <w:t>1866.6</w:t>
            </w:r>
          </w:p>
        </w:tc>
        <w:tc>
          <w:tcPr>
            <w:tcW w:w="667" w:type="dxa"/>
            <w:shd w:val="clear" w:color="auto" w:fill="auto"/>
          </w:tcPr>
          <w:p w14:paraId="3E2B3E10" w14:textId="77777777" w:rsidR="00AB2B30" w:rsidRPr="009B053A" w:rsidRDefault="006A7121">
            <w:pPr>
              <w:pStyle w:val="TAC"/>
            </w:pPr>
            <w:r w:rsidRPr="009B053A">
              <w:t>3.4</w:t>
            </w:r>
          </w:p>
        </w:tc>
        <w:tc>
          <w:tcPr>
            <w:tcW w:w="1328" w:type="dxa"/>
            <w:shd w:val="clear" w:color="auto" w:fill="auto"/>
          </w:tcPr>
          <w:p w14:paraId="1BF8C641" w14:textId="77777777" w:rsidR="00AB2B30" w:rsidRPr="009B053A" w:rsidRDefault="006A7121">
            <w:pPr>
              <w:pStyle w:val="TAC"/>
            </w:pPr>
            <w:r w:rsidRPr="009B053A">
              <w:t>IMD5</w:t>
            </w:r>
          </w:p>
        </w:tc>
      </w:tr>
      <w:tr w:rsidR="00AB2B30" w:rsidRPr="009B053A" w14:paraId="7F9AA865" w14:textId="77777777" w:rsidTr="00D65F24">
        <w:trPr>
          <w:trHeight w:val="54"/>
          <w:jc w:val="center"/>
        </w:trPr>
        <w:tc>
          <w:tcPr>
            <w:tcW w:w="1928" w:type="dxa"/>
            <w:vMerge/>
            <w:shd w:val="clear" w:color="auto" w:fill="auto"/>
            <w:vAlign w:val="center"/>
          </w:tcPr>
          <w:p w14:paraId="22E0571F" w14:textId="77777777" w:rsidR="00AB2B30" w:rsidRPr="009B053A" w:rsidRDefault="00AB2B30">
            <w:pPr>
              <w:pStyle w:val="TAC"/>
              <w:rPr>
                <w:rFonts w:eastAsia="Malgun Gothic"/>
              </w:rPr>
            </w:pPr>
          </w:p>
        </w:tc>
        <w:tc>
          <w:tcPr>
            <w:tcW w:w="1146" w:type="dxa"/>
            <w:shd w:val="clear" w:color="auto" w:fill="auto"/>
          </w:tcPr>
          <w:p w14:paraId="137B117D" w14:textId="77777777" w:rsidR="00AB2B30" w:rsidRPr="009B053A" w:rsidRDefault="006A7121">
            <w:pPr>
              <w:pStyle w:val="TAC"/>
              <w:rPr>
                <w:rFonts w:eastAsia="Yu Gothic"/>
              </w:rPr>
            </w:pPr>
            <w:r w:rsidRPr="009B053A">
              <w:t>21</w:t>
            </w:r>
          </w:p>
        </w:tc>
        <w:tc>
          <w:tcPr>
            <w:tcW w:w="1481" w:type="dxa"/>
            <w:shd w:val="clear" w:color="auto" w:fill="auto"/>
            <w:noWrap/>
          </w:tcPr>
          <w:p w14:paraId="735A97FD" w14:textId="77777777" w:rsidR="00AB2B30" w:rsidRPr="009B053A" w:rsidRDefault="006A7121">
            <w:pPr>
              <w:pStyle w:val="TAC"/>
              <w:rPr>
                <w:rFonts w:eastAsia="Yu Gothic"/>
              </w:rPr>
            </w:pPr>
            <w:r w:rsidRPr="009B053A">
              <w:t>1450.4</w:t>
            </w:r>
          </w:p>
        </w:tc>
        <w:tc>
          <w:tcPr>
            <w:tcW w:w="779" w:type="dxa"/>
            <w:shd w:val="clear" w:color="auto" w:fill="auto"/>
            <w:noWrap/>
          </w:tcPr>
          <w:p w14:paraId="7585ABDC" w14:textId="77777777" w:rsidR="00AB2B30" w:rsidRPr="009B053A" w:rsidRDefault="006A7121">
            <w:pPr>
              <w:pStyle w:val="TAC"/>
              <w:rPr>
                <w:rFonts w:eastAsia="Yu Gothic"/>
              </w:rPr>
            </w:pPr>
            <w:r w:rsidRPr="009B053A">
              <w:t>5</w:t>
            </w:r>
          </w:p>
        </w:tc>
        <w:tc>
          <w:tcPr>
            <w:tcW w:w="721" w:type="dxa"/>
            <w:shd w:val="clear" w:color="auto" w:fill="auto"/>
            <w:noWrap/>
          </w:tcPr>
          <w:p w14:paraId="241F06F1" w14:textId="77777777" w:rsidR="00AB2B30" w:rsidRPr="009B053A" w:rsidRDefault="006A7121">
            <w:pPr>
              <w:pStyle w:val="TAC"/>
              <w:rPr>
                <w:rFonts w:eastAsia="Yu Gothic"/>
              </w:rPr>
            </w:pPr>
            <w:r w:rsidRPr="009B053A">
              <w:t>25</w:t>
            </w:r>
          </w:p>
        </w:tc>
        <w:tc>
          <w:tcPr>
            <w:tcW w:w="1314" w:type="dxa"/>
            <w:shd w:val="clear" w:color="auto" w:fill="auto"/>
            <w:noWrap/>
          </w:tcPr>
          <w:p w14:paraId="555A144E" w14:textId="77777777" w:rsidR="00AB2B30" w:rsidRPr="009B053A" w:rsidRDefault="006A7121">
            <w:pPr>
              <w:pStyle w:val="TAC"/>
              <w:rPr>
                <w:rFonts w:eastAsia="Yu Gothic"/>
              </w:rPr>
            </w:pPr>
            <w:r w:rsidRPr="009B053A">
              <w:t>1498.4</w:t>
            </w:r>
          </w:p>
        </w:tc>
        <w:tc>
          <w:tcPr>
            <w:tcW w:w="667" w:type="dxa"/>
            <w:shd w:val="clear" w:color="auto" w:fill="auto"/>
          </w:tcPr>
          <w:p w14:paraId="7BC9DC7C" w14:textId="77777777" w:rsidR="00AB2B30" w:rsidRPr="009B053A" w:rsidRDefault="006A7121">
            <w:pPr>
              <w:pStyle w:val="TAC"/>
            </w:pPr>
            <w:r w:rsidRPr="009B053A">
              <w:t>N/A</w:t>
            </w:r>
          </w:p>
        </w:tc>
        <w:tc>
          <w:tcPr>
            <w:tcW w:w="1328" w:type="dxa"/>
            <w:shd w:val="clear" w:color="auto" w:fill="auto"/>
          </w:tcPr>
          <w:p w14:paraId="0A1C6D52" w14:textId="77777777" w:rsidR="00AB2B30" w:rsidRPr="009B053A" w:rsidRDefault="006A7121">
            <w:pPr>
              <w:pStyle w:val="TAC"/>
            </w:pPr>
            <w:r w:rsidRPr="009B053A">
              <w:t>N/A</w:t>
            </w:r>
          </w:p>
        </w:tc>
      </w:tr>
      <w:tr w:rsidR="00AB2B30" w:rsidRPr="009B053A" w14:paraId="729A1F14" w14:textId="77777777" w:rsidTr="00D65F24">
        <w:trPr>
          <w:trHeight w:val="54"/>
          <w:jc w:val="center"/>
        </w:trPr>
        <w:tc>
          <w:tcPr>
            <w:tcW w:w="1928" w:type="dxa"/>
            <w:vMerge/>
            <w:shd w:val="clear" w:color="auto" w:fill="auto"/>
            <w:vAlign w:val="center"/>
          </w:tcPr>
          <w:p w14:paraId="6B3B2113" w14:textId="77777777" w:rsidR="00AB2B30" w:rsidRPr="009B053A" w:rsidRDefault="00AB2B30">
            <w:pPr>
              <w:pStyle w:val="TAC"/>
              <w:rPr>
                <w:rFonts w:eastAsia="Malgun Gothic"/>
              </w:rPr>
            </w:pPr>
          </w:p>
        </w:tc>
        <w:tc>
          <w:tcPr>
            <w:tcW w:w="1146" w:type="dxa"/>
            <w:shd w:val="clear" w:color="auto" w:fill="auto"/>
          </w:tcPr>
          <w:p w14:paraId="5670D5CE" w14:textId="77777777" w:rsidR="00AB2B30" w:rsidRPr="009B053A" w:rsidRDefault="006A7121">
            <w:pPr>
              <w:pStyle w:val="TAC"/>
              <w:rPr>
                <w:rFonts w:eastAsia="Yu Gothic"/>
              </w:rPr>
            </w:pPr>
            <w:r w:rsidRPr="009B053A">
              <w:t>n77</w:t>
            </w:r>
          </w:p>
        </w:tc>
        <w:tc>
          <w:tcPr>
            <w:tcW w:w="1481" w:type="dxa"/>
            <w:shd w:val="clear" w:color="auto" w:fill="auto"/>
            <w:noWrap/>
          </w:tcPr>
          <w:p w14:paraId="41C71C13" w14:textId="77777777" w:rsidR="00AB2B30" w:rsidRPr="009B053A" w:rsidRDefault="006A7121">
            <w:pPr>
              <w:pStyle w:val="TAC"/>
              <w:rPr>
                <w:rFonts w:eastAsia="Yu Gothic"/>
              </w:rPr>
            </w:pPr>
            <w:r w:rsidRPr="009B053A">
              <w:t>3935</w:t>
            </w:r>
          </w:p>
        </w:tc>
        <w:tc>
          <w:tcPr>
            <w:tcW w:w="779" w:type="dxa"/>
            <w:shd w:val="clear" w:color="auto" w:fill="auto"/>
            <w:noWrap/>
          </w:tcPr>
          <w:p w14:paraId="0E8CCF62" w14:textId="77777777" w:rsidR="00AB2B30" w:rsidRPr="009B053A" w:rsidRDefault="006A7121">
            <w:pPr>
              <w:pStyle w:val="TAC"/>
              <w:rPr>
                <w:rFonts w:eastAsia="Yu Gothic"/>
              </w:rPr>
            </w:pPr>
            <w:r w:rsidRPr="009B053A">
              <w:t>10</w:t>
            </w:r>
          </w:p>
        </w:tc>
        <w:tc>
          <w:tcPr>
            <w:tcW w:w="721" w:type="dxa"/>
            <w:shd w:val="clear" w:color="auto" w:fill="auto"/>
            <w:noWrap/>
          </w:tcPr>
          <w:p w14:paraId="4AFCAB35" w14:textId="77777777" w:rsidR="00AB2B30" w:rsidRPr="009B053A" w:rsidRDefault="006A7121">
            <w:pPr>
              <w:pStyle w:val="TAC"/>
              <w:rPr>
                <w:rFonts w:eastAsia="Yu Gothic"/>
              </w:rPr>
            </w:pPr>
            <w:r w:rsidRPr="009B053A">
              <w:t>50</w:t>
            </w:r>
          </w:p>
        </w:tc>
        <w:tc>
          <w:tcPr>
            <w:tcW w:w="1314" w:type="dxa"/>
            <w:shd w:val="clear" w:color="auto" w:fill="auto"/>
            <w:noWrap/>
          </w:tcPr>
          <w:p w14:paraId="5A40EA77" w14:textId="77777777" w:rsidR="00AB2B30" w:rsidRPr="009B053A" w:rsidRDefault="006A7121">
            <w:pPr>
              <w:pStyle w:val="TAC"/>
              <w:rPr>
                <w:rFonts w:eastAsia="Yu Gothic"/>
              </w:rPr>
            </w:pPr>
            <w:r w:rsidRPr="009B053A">
              <w:t>3935</w:t>
            </w:r>
          </w:p>
        </w:tc>
        <w:tc>
          <w:tcPr>
            <w:tcW w:w="667" w:type="dxa"/>
            <w:shd w:val="clear" w:color="auto" w:fill="auto"/>
          </w:tcPr>
          <w:p w14:paraId="076FCBBF" w14:textId="77777777" w:rsidR="00AB2B30" w:rsidRPr="009B053A" w:rsidRDefault="006A7121">
            <w:pPr>
              <w:pStyle w:val="TAC"/>
            </w:pPr>
            <w:r w:rsidRPr="009B053A">
              <w:t>N/A</w:t>
            </w:r>
          </w:p>
        </w:tc>
        <w:tc>
          <w:tcPr>
            <w:tcW w:w="1328" w:type="dxa"/>
            <w:shd w:val="clear" w:color="auto" w:fill="auto"/>
          </w:tcPr>
          <w:p w14:paraId="66E8232B" w14:textId="77777777" w:rsidR="00AB2B30" w:rsidRPr="009B053A" w:rsidRDefault="006A7121">
            <w:pPr>
              <w:pStyle w:val="TAC"/>
            </w:pPr>
            <w:r w:rsidRPr="009B053A">
              <w:t>N/A</w:t>
            </w:r>
          </w:p>
        </w:tc>
      </w:tr>
      <w:tr w:rsidR="00AB2B30" w:rsidRPr="009B053A" w14:paraId="505A75A4" w14:textId="77777777" w:rsidTr="00D65F24">
        <w:trPr>
          <w:trHeight w:val="54"/>
          <w:jc w:val="center"/>
        </w:trPr>
        <w:tc>
          <w:tcPr>
            <w:tcW w:w="1928" w:type="dxa"/>
            <w:vMerge w:val="restart"/>
            <w:shd w:val="clear" w:color="auto" w:fill="auto"/>
            <w:vAlign w:val="center"/>
          </w:tcPr>
          <w:p w14:paraId="1DA74924" w14:textId="77777777" w:rsidR="00AB2B30" w:rsidRPr="009B053A" w:rsidRDefault="006A7121">
            <w:pPr>
              <w:pStyle w:val="TAC"/>
              <w:rPr>
                <w:rFonts w:eastAsia="MS Mincho"/>
              </w:rPr>
            </w:pPr>
            <w:r w:rsidRPr="009B053A">
              <w:rPr>
                <w:rFonts w:eastAsia="MS Mincho"/>
              </w:rPr>
              <w:t>DC_3A-21A_n79A</w:t>
            </w:r>
          </w:p>
        </w:tc>
        <w:tc>
          <w:tcPr>
            <w:tcW w:w="1146" w:type="dxa"/>
            <w:shd w:val="clear" w:color="auto" w:fill="auto"/>
          </w:tcPr>
          <w:p w14:paraId="35AD9BC2" w14:textId="77777777" w:rsidR="00AB2B30" w:rsidRPr="009B053A" w:rsidRDefault="006A7121">
            <w:pPr>
              <w:pStyle w:val="TAC"/>
            </w:pPr>
            <w:r w:rsidRPr="009B053A">
              <w:t>3</w:t>
            </w:r>
          </w:p>
        </w:tc>
        <w:tc>
          <w:tcPr>
            <w:tcW w:w="1481" w:type="dxa"/>
            <w:shd w:val="clear" w:color="auto" w:fill="auto"/>
            <w:noWrap/>
          </w:tcPr>
          <w:p w14:paraId="603D255C" w14:textId="77777777" w:rsidR="00AB2B30" w:rsidRPr="009B053A" w:rsidRDefault="006A7121">
            <w:pPr>
              <w:pStyle w:val="TAC"/>
            </w:pPr>
            <w:r w:rsidRPr="009B053A">
              <w:rPr>
                <w:lang w:eastAsia="ko-KR"/>
              </w:rPr>
              <w:t>N/A</w:t>
            </w:r>
          </w:p>
        </w:tc>
        <w:tc>
          <w:tcPr>
            <w:tcW w:w="779" w:type="dxa"/>
            <w:shd w:val="clear" w:color="auto" w:fill="auto"/>
            <w:noWrap/>
          </w:tcPr>
          <w:p w14:paraId="24CF29FE" w14:textId="77777777" w:rsidR="00AB2B30" w:rsidRPr="009B053A" w:rsidRDefault="006A7121">
            <w:pPr>
              <w:pStyle w:val="TAC"/>
            </w:pPr>
            <w:r w:rsidRPr="009B053A">
              <w:rPr>
                <w:lang w:eastAsia="ko-KR"/>
              </w:rPr>
              <w:t>N/A</w:t>
            </w:r>
          </w:p>
        </w:tc>
        <w:tc>
          <w:tcPr>
            <w:tcW w:w="721" w:type="dxa"/>
            <w:shd w:val="clear" w:color="auto" w:fill="auto"/>
            <w:noWrap/>
          </w:tcPr>
          <w:p w14:paraId="3A8ABA82" w14:textId="77777777" w:rsidR="00AB2B30" w:rsidRPr="009B053A" w:rsidRDefault="006A7121">
            <w:pPr>
              <w:pStyle w:val="TAC"/>
            </w:pPr>
            <w:r w:rsidRPr="009B053A">
              <w:rPr>
                <w:lang w:eastAsia="ko-KR"/>
              </w:rPr>
              <w:t>N/A</w:t>
            </w:r>
          </w:p>
        </w:tc>
        <w:tc>
          <w:tcPr>
            <w:tcW w:w="1314" w:type="dxa"/>
            <w:shd w:val="clear" w:color="auto" w:fill="auto"/>
            <w:noWrap/>
          </w:tcPr>
          <w:p w14:paraId="7721E0C5" w14:textId="77777777" w:rsidR="00AB2B30" w:rsidRPr="009B053A" w:rsidRDefault="006A7121">
            <w:pPr>
              <w:pStyle w:val="TAC"/>
            </w:pPr>
            <w:r w:rsidRPr="009B053A">
              <w:rPr>
                <w:lang w:eastAsia="ko-KR"/>
              </w:rPr>
              <w:t>N/A</w:t>
            </w:r>
          </w:p>
        </w:tc>
        <w:tc>
          <w:tcPr>
            <w:tcW w:w="667" w:type="dxa"/>
            <w:shd w:val="clear" w:color="auto" w:fill="auto"/>
          </w:tcPr>
          <w:p w14:paraId="69B8D3B5" w14:textId="77777777" w:rsidR="00AB2B30" w:rsidRPr="009B053A" w:rsidRDefault="006A7121">
            <w:pPr>
              <w:pStyle w:val="TAC"/>
            </w:pPr>
            <w:r w:rsidRPr="009B053A">
              <w:rPr>
                <w:lang w:eastAsia="ko-KR"/>
              </w:rPr>
              <w:t>N/A</w:t>
            </w:r>
          </w:p>
        </w:tc>
        <w:tc>
          <w:tcPr>
            <w:tcW w:w="1328" w:type="dxa"/>
            <w:shd w:val="clear" w:color="auto" w:fill="auto"/>
          </w:tcPr>
          <w:p w14:paraId="729EC78E" w14:textId="77777777" w:rsidR="00AB2B30" w:rsidRPr="009B053A" w:rsidRDefault="006A7121">
            <w:pPr>
              <w:pStyle w:val="TAC"/>
            </w:pPr>
            <w:r w:rsidRPr="009B053A">
              <w:rPr>
                <w:lang w:eastAsia="ko-KR"/>
              </w:rPr>
              <w:t>N/A</w:t>
            </w:r>
          </w:p>
        </w:tc>
      </w:tr>
      <w:tr w:rsidR="00AB2B30" w:rsidRPr="009B053A" w14:paraId="456A07F8" w14:textId="77777777" w:rsidTr="00D65F24">
        <w:trPr>
          <w:trHeight w:val="54"/>
          <w:jc w:val="center"/>
        </w:trPr>
        <w:tc>
          <w:tcPr>
            <w:tcW w:w="1928" w:type="dxa"/>
            <w:vMerge/>
            <w:shd w:val="clear" w:color="auto" w:fill="auto"/>
            <w:vAlign w:val="center"/>
          </w:tcPr>
          <w:p w14:paraId="395FF383" w14:textId="77777777" w:rsidR="00AB2B30" w:rsidRPr="009B053A" w:rsidRDefault="00AB2B30">
            <w:pPr>
              <w:pStyle w:val="TAC"/>
              <w:rPr>
                <w:rFonts w:eastAsia="MS Mincho"/>
              </w:rPr>
            </w:pPr>
          </w:p>
        </w:tc>
        <w:tc>
          <w:tcPr>
            <w:tcW w:w="1146" w:type="dxa"/>
            <w:shd w:val="clear" w:color="auto" w:fill="auto"/>
            <w:vAlign w:val="center"/>
          </w:tcPr>
          <w:p w14:paraId="310DC7C0" w14:textId="77777777" w:rsidR="00AB2B30" w:rsidRPr="009B053A" w:rsidRDefault="006A7121">
            <w:pPr>
              <w:pStyle w:val="TAC"/>
            </w:pPr>
            <w:r w:rsidRPr="009B053A">
              <w:rPr>
                <w:rFonts w:eastAsia="MS Mincho"/>
              </w:rPr>
              <w:t>21</w:t>
            </w:r>
          </w:p>
        </w:tc>
        <w:tc>
          <w:tcPr>
            <w:tcW w:w="1481" w:type="dxa"/>
            <w:shd w:val="clear" w:color="auto" w:fill="auto"/>
            <w:noWrap/>
          </w:tcPr>
          <w:p w14:paraId="78B4DE73" w14:textId="77777777" w:rsidR="00AB2B30" w:rsidRPr="009B053A" w:rsidRDefault="006A7121">
            <w:pPr>
              <w:pStyle w:val="TAC"/>
            </w:pPr>
            <w:r w:rsidRPr="009B053A">
              <w:rPr>
                <w:lang w:eastAsia="ko-KR"/>
              </w:rPr>
              <w:t>N/A</w:t>
            </w:r>
          </w:p>
        </w:tc>
        <w:tc>
          <w:tcPr>
            <w:tcW w:w="779" w:type="dxa"/>
            <w:shd w:val="clear" w:color="auto" w:fill="auto"/>
            <w:noWrap/>
          </w:tcPr>
          <w:p w14:paraId="4DC6C97A" w14:textId="77777777" w:rsidR="00AB2B30" w:rsidRPr="009B053A" w:rsidRDefault="006A7121">
            <w:pPr>
              <w:pStyle w:val="TAC"/>
            </w:pPr>
            <w:r w:rsidRPr="009B053A">
              <w:rPr>
                <w:lang w:eastAsia="ko-KR"/>
              </w:rPr>
              <w:t>N/A</w:t>
            </w:r>
          </w:p>
        </w:tc>
        <w:tc>
          <w:tcPr>
            <w:tcW w:w="721" w:type="dxa"/>
            <w:shd w:val="clear" w:color="auto" w:fill="auto"/>
            <w:noWrap/>
          </w:tcPr>
          <w:p w14:paraId="5E2C3625" w14:textId="77777777" w:rsidR="00AB2B30" w:rsidRPr="009B053A" w:rsidRDefault="006A7121">
            <w:pPr>
              <w:pStyle w:val="TAC"/>
            </w:pPr>
            <w:r w:rsidRPr="009B053A">
              <w:rPr>
                <w:lang w:eastAsia="ko-KR"/>
              </w:rPr>
              <w:t>N/A</w:t>
            </w:r>
          </w:p>
        </w:tc>
        <w:tc>
          <w:tcPr>
            <w:tcW w:w="1314" w:type="dxa"/>
            <w:shd w:val="clear" w:color="auto" w:fill="auto"/>
            <w:noWrap/>
          </w:tcPr>
          <w:p w14:paraId="612607B3" w14:textId="77777777" w:rsidR="00AB2B30" w:rsidRPr="009B053A" w:rsidRDefault="006A7121">
            <w:pPr>
              <w:pStyle w:val="TAC"/>
            </w:pPr>
            <w:r w:rsidRPr="009B053A">
              <w:rPr>
                <w:lang w:eastAsia="ko-KR"/>
              </w:rPr>
              <w:t>N/A</w:t>
            </w:r>
          </w:p>
        </w:tc>
        <w:tc>
          <w:tcPr>
            <w:tcW w:w="667" w:type="dxa"/>
            <w:shd w:val="clear" w:color="auto" w:fill="auto"/>
          </w:tcPr>
          <w:p w14:paraId="0B024B34" w14:textId="77777777" w:rsidR="00AB2B30" w:rsidRPr="009B053A" w:rsidRDefault="006A7121">
            <w:pPr>
              <w:pStyle w:val="TAC"/>
            </w:pPr>
            <w:r w:rsidRPr="009B053A">
              <w:rPr>
                <w:lang w:eastAsia="ko-KR"/>
              </w:rPr>
              <w:t>N/A</w:t>
            </w:r>
          </w:p>
        </w:tc>
        <w:tc>
          <w:tcPr>
            <w:tcW w:w="1328" w:type="dxa"/>
            <w:shd w:val="clear" w:color="auto" w:fill="auto"/>
          </w:tcPr>
          <w:p w14:paraId="720BAFF4" w14:textId="77777777" w:rsidR="00AB2B30" w:rsidRPr="009B053A" w:rsidRDefault="006A7121">
            <w:pPr>
              <w:pStyle w:val="TAC"/>
            </w:pPr>
            <w:r w:rsidRPr="009B053A">
              <w:rPr>
                <w:lang w:eastAsia="ko-KR"/>
              </w:rPr>
              <w:t>IMD3</w:t>
            </w:r>
          </w:p>
        </w:tc>
      </w:tr>
      <w:tr w:rsidR="00AB2B30" w:rsidRPr="009B053A" w14:paraId="1979DA18" w14:textId="77777777" w:rsidTr="00D65F24">
        <w:trPr>
          <w:trHeight w:val="54"/>
          <w:jc w:val="center"/>
        </w:trPr>
        <w:tc>
          <w:tcPr>
            <w:tcW w:w="1928" w:type="dxa"/>
            <w:vMerge/>
            <w:shd w:val="clear" w:color="auto" w:fill="auto"/>
            <w:vAlign w:val="center"/>
          </w:tcPr>
          <w:p w14:paraId="0FC09754" w14:textId="77777777" w:rsidR="00AB2B30" w:rsidRPr="009B053A" w:rsidRDefault="00AB2B30">
            <w:pPr>
              <w:pStyle w:val="TAC"/>
              <w:rPr>
                <w:rFonts w:eastAsia="MS Mincho"/>
              </w:rPr>
            </w:pPr>
          </w:p>
        </w:tc>
        <w:tc>
          <w:tcPr>
            <w:tcW w:w="1146" w:type="dxa"/>
            <w:shd w:val="clear" w:color="auto" w:fill="auto"/>
          </w:tcPr>
          <w:p w14:paraId="6A7A2A02" w14:textId="77777777" w:rsidR="00AB2B30" w:rsidRPr="009B053A" w:rsidRDefault="006A7121">
            <w:pPr>
              <w:pStyle w:val="TAC"/>
            </w:pPr>
            <w:r w:rsidRPr="009B053A">
              <w:t>n79</w:t>
            </w:r>
          </w:p>
        </w:tc>
        <w:tc>
          <w:tcPr>
            <w:tcW w:w="1481" w:type="dxa"/>
            <w:shd w:val="clear" w:color="auto" w:fill="auto"/>
            <w:noWrap/>
          </w:tcPr>
          <w:p w14:paraId="6BAA8D47" w14:textId="77777777" w:rsidR="00AB2B30" w:rsidRPr="009B053A" w:rsidRDefault="006A7121">
            <w:pPr>
              <w:pStyle w:val="TAC"/>
            </w:pPr>
            <w:r w:rsidRPr="009B053A">
              <w:rPr>
                <w:lang w:eastAsia="ko-KR"/>
              </w:rPr>
              <w:t>N/A</w:t>
            </w:r>
          </w:p>
        </w:tc>
        <w:tc>
          <w:tcPr>
            <w:tcW w:w="779" w:type="dxa"/>
            <w:shd w:val="clear" w:color="auto" w:fill="auto"/>
            <w:noWrap/>
          </w:tcPr>
          <w:p w14:paraId="08FAD4FB" w14:textId="77777777" w:rsidR="00AB2B30" w:rsidRPr="009B053A" w:rsidRDefault="006A7121">
            <w:pPr>
              <w:pStyle w:val="TAC"/>
            </w:pPr>
            <w:r w:rsidRPr="009B053A">
              <w:rPr>
                <w:lang w:eastAsia="ko-KR"/>
              </w:rPr>
              <w:t>N/A</w:t>
            </w:r>
          </w:p>
        </w:tc>
        <w:tc>
          <w:tcPr>
            <w:tcW w:w="721" w:type="dxa"/>
            <w:shd w:val="clear" w:color="auto" w:fill="auto"/>
            <w:noWrap/>
          </w:tcPr>
          <w:p w14:paraId="19C96226" w14:textId="77777777" w:rsidR="00AB2B30" w:rsidRPr="009B053A" w:rsidRDefault="006A7121">
            <w:pPr>
              <w:pStyle w:val="TAC"/>
            </w:pPr>
            <w:r w:rsidRPr="009B053A">
              <w:rPr>
                <w:lang w:eastAsia="ko-KR"/>
              </w:rPr>
              <w:t>N/A</w:t>
            </w:r>
          </w:p>
        </w:tc>
        <w:tc>
          <w:tcPr>
            <w:tcW w:w="1314" w:type="dxa"/>
            <w:shd w:val="clear" w:color="auto" w:fill="auto"/>
            <w:noWrap/>
          </w:tcPr>
          <w:p w14:paraId="5DC711C9" w14:textId="77777777" w:rsidR="00AB2B30" w:rsidRPr="009B053A" w:rsidRDefault="006A7121">
            <w:pPr>
              <w:pStyle w:val="TAC"/>
            </w:pPr>
            <w:r w:rsidRPr="009B053A">
              <w:rPr>
                <w:lang w:eastAsia="ko-KR"/>
              </w:rPr>
              <w:t>N/A</w:t>
            </w:r>
          </w:p>
        </w:tc>
        <w:tc>
          <w:tcPr>
            <w:tcW w:w="667" w:type="dxa"/>
            <w:shd w:val="clear" w:color="auto" w:fill="auto"/>
          </w:tcPr>
          <w:p w14:paraId="39023EE3" w14:textId="77777777" w:rsidR="00AB2B30" w:rsidRPr="009B053A" w:rsidRDefault="006A7121">
            <w:pPr>
              <w:pStyle w:val="TAC"/>
            </w:pPr>
            <w:r w:rsidRPr="009B053A">
              <w:rPr>
                <w:lang w:eastAsia="ko-KR"/>
              </w:rPr>
              <w:t>N/A</w:t>
            </w:r>
          </w:p>
        </w:tc>
        <w:tc>
          <w:tcPr>
            <w:tcW w:w="1328" w:type="dxa"/>
            <w:shd w:val="clear" w:color="auto" w:fill="auto"/>
          </w:tcPr>
          <w:p w14:paraId="26334F67" w14:textId="77777777" w:rsidR="00AB2B30" w:rsidRPr="009B053A" w:rsidRDefault="006A7121">
            <w:pPr>
              <w:pStyle w:val="TAC"/>
            </w:pPr>
            <w:r w:rsidRPr="009B053A">
              <w:rPr>
                <w:lang w:eastAsia="ko-KR"/>
              </w:rPr>
              <w:t>N/A</w:t>
            </w:r>
          </w:p>
        </w:tc>
      </w:tr>
      <w:tr w:rsidR="00AB2B30" w:rsidRPr="009B053A" w14:paraId="2AC27B2D" w14:textId="77777777" w:rsidTr="00D65F24">
        <w:trPr>
          <w:trHeight w:val="54"/>
          <w:jc w:val="center"/>
        </w:trPr>
        <w:tc>
          <w:tcPr>
            <w:tcW w:w="1928" w:type="dxa"/>
            <w:vMerge/>
            <w:shd w:val="clear" w:color="auto" w:fill="auto"/>
            <w:vAlign w:val="center"/>
          </w:tcPr>
          <w:p w14:paraId="72B07C9E" w14:textId="77777777" w:rsidR="00AB2B30" w:rsidRPr="009B053A" w:rsidRDefault="00AB2B30">
            <w:pPr>
              <w:pStyle w:val="TAC"/>
              <w:rPr>
                <w:rFonts w:eastAsia="Malgun Gothic"/>
              </w:rPr>
            </w:pPr>
          </w:p>
        </w:tc>
        <w:tc>
          <w:tcPr>
            <w:tcW w:w="1146" w:type="dxa"/>
            <w:shd w:val="clear" w:color="auto" w:fill="auto"/>
          </w:tcPr>
          <w:p w14:paraId="77A9B88C" w14:textId="77777777" w:rsidR="00AB2B30" w:rsidRPr="009B053A" w:rsidRDefault="006A7121">
            <w:pPr>
              <w:pStyle w:val="TAC"/>
              <w:rPr>
                <w:rFonts w:eastAsia="Yu Gothic"/>
              </w:rPr>
            </w:pPr>
            <w:r w:rsidRPr="009B053A">
              <w:t>3</w:t>
            </w:r>
          </w:p>
        </w:tc>
        <w:tc>
          <w:tcPr>
            <w:tcW w:w="1481" w:type="dxa"/>
            <w:shd w:val="clear" w:color="auto" w:fill="auto"/>
            <w:noWrap/>
          </w:tcPr>
          <w:p w14:paraId="4519DC81" w14:textId="77777777" w:rsidR="00AB2B30" w:rsidRPr="009B053A" w:rsidRDefault="006A7121">
            <w:pPr>
              <w:pStyle w:val="TAC"/>
              <w:rPr>
                <w:rFonts w:eastAsia="Yu Gothic"/>
              </w:rPr>
            </w:pPr>
            <w:r w:rsidRPr="009B053A">
              <w:t>1774.2</w:t>
            </w:r>
          </w:p>
        </w:tc>
        <w:tc>
          <w:tcPr>
            <w:tcW w:w="779" w:type="dxa"/>
            <w:shd w:val="clear" w:color="auto" w:fill="auto"/>
            <w:noWrap/>
          </w:tcPr>
          <w:p w14:paraId="0C2D0E45" w14:textId="77777777" w:rsidR="00AB2B30" w:rsidRPr="009B053A" w:rsidRDefault="006A7121">
            <w:pPr>
              <w:pStyle w:val="TAC"/>
              <w:rPr>
                <w:rFonts w:eastAsia="Yu Gothic"/>
              </w:rPr>
            </w:pPr>
            <w:r w:rsidRPr="009B053A">
              <w:t>5</w:t>
            </w:r>
          </w:p>
        </w:tc>
        <w:tc>
          <w:tcPr>
            <w:tcW w:w="721" w:type="dxa"/>
            <w:shd w:val="clear" w:color="auto" w:fill="auto"/>
            <w:noWrap/>
          </w:tcPr>
          <w:p w14:paraId="37891288" w14:textId="77777777" w:rsidR="00AB2B30" w:rsidRPr="009B053A" w:rsidRDefault="006A7121">
            <w:pPr>
              <w:pStyle w:val="TAC"/>
              <w:rPr>
                <w:rFonts w:eastAsia="Yu Gothic"/>
              </w:rPr>
            </w:pPr>
            <w:r w:rsidRPr="009B053A">
              <w:t>25</w:t>
            </w:r>
          </w:p>
        </w:tc>
        <w:tc>
          <w:tcPr>
            <w:tcW w:w="1314" w:type="dxa"/>
            <w:shd w:val="clear" w:color="auto" w:fill="auto"/>
            <w:noWrap/>
          </w:tcPr>
          <w:p w14:paraId="2098BE5B" w14:textId="77777777" w:rsidR="00AB2B30" w:rsidRPr="009B053A" w:rsidRDefault="006A7121">
            <w:pPr>
              <w:pStyle w:val="TAC"/>
              <w:rPr>
                <w:rFonts w:eastAsia="Yu Gothic"/>
              </w:rPr>
            </w:pPr>
            <w:r w:rsidRPr="009B053A">
              <w:t>1869.2</w:t>
            </w:r>
          </w:p>
        </w:tc>
        <w:tc>
          <w:tcPr>
            <w:tcW w:w="667" w:type="dxa"/>
            <w:shd w:val="clear" w:color="auto" w:fill="auto"/>
          </w:tcPr>
          <w:p w14:paraId="1ECB5F75" w14:textId="77777777" w:rsidR="00AB2B30" w:rsidRPr="009B053A" w:rsidRDefault="006A7121">
            <w:pPr>
              <w:pStyle w:val="TAC"/>
            </w:pPr>
            <w:r w:rsidRPr="009B053A">
              <w:t>17.8</w:t>
            </w:r>
          </w:p>
        </w:tc>
        <w:tc>
          <w:tcPr>
            <w:tcW w:w="1328" w:type="dxa"/>
            <w:shd w:val="clear" w:color="auto" w:fill="auto"/>
          </w:tcPr>
          <w:p w14:paraId="7B19E065" w14:textId="77777777" w:rsidR="00AB2B30" w:rsidRPr="009B053A" w:rsidRDefault="006A7121">
            <w:pPr>
              <w:pStyle w:val="TAC"/>
            </w:pPr>
            <w:r w:rsidRPr="009B053A">
              <w:t>IMD3</w:t>
            </w:r>
          </w:p>
        </w:tc>
      </w:tr>
      <w:tr w:rsidR="00AB2B30" w:rsidRPr="009B053A" w14:paraId="413B052C" w14:textId="77777777" w:rsidTr="00D65F24">
        <w:trPr>
          <w:trHeight w:val="54"/>
          <w:jc w:val="center"/>
        </w:trPr>
        <w:tc>
          <w:tcPr>
            <w:tcW w:w="1928" w:type="dxa"/>
            <w:vMerge/>
            <w:shd w:val="clear" w:color="auto" w:fill="auto"/>
            <w:vAlign w:val="center"/>
          </w:tcPr>
          <w:p w14:paraId="01FC4A30" w14:textId="77777777" w:rsidR="00AB2B30" w:rsidRPr="009B053A" w:rsidRDefault="00AB2B30">
            <w:pPr>
              <w:pStyle w:val="TAC"/>
              <w:rPr>
                <w:rFonts w:eastAsia="Malgun Gothic"/>
              </w:rPr>
            </w:pPr>
          </w:p>
        </w:tc>
        <w:tc>
          <w:tcPr>
            <w:tcW w:w="1146" w:type="dxa"/>
            <w:shd w:val="clear" w:color="auto" w:fill="auto"/>
            <w:vAlign w:val="center"/>
          </w:tcPr>
          <w:p w14:paraId="46B6C8F0" w14:textId="77777777" w:rsidR="00AB2B30" w:rsidRPr="009B053A" w:rsidRDefault="006A7121">
            <w:pPr>
              <w:pStyle w:val="TAC"/>
              <w:rPr>
                <w:rFonts w:eastAsia="Yu Gothic"/>
              </w:rPr>
            </w:pPr>
            <w:r w:rsidRPr="009B053A">
              <w:rPr>
                <w:rFonts w:eastAsia="MS Mincho"/>
              </w:rPr>
              <w:t>21</w:t>
            </w:r>
          </w:p>
        </w:tc>
        <w:tc>
          <w:tcPr>
            <w:tcW w:w="1481" w:type="dxa"/>
            <w:shd w:val="clear" w:color="auto" w:fill="auto"/>
            <w:noWrap/>
            <w:vAlign w:val="center"/>
          </w:tcPr>
          <w:p w14:paraId="6D476D30" w14:textId="77777777" w:rsidR="00AB2B30" w:rsidRPr="009B053A" w:rsidRDefault="006A7121">
            <w:pPr>
              <w:pStyle w:val="TAC"/>
              <w:rPr>
                <w:rFonts w:eastAsia="Yu Gothic"/>
              </w:rPr>
            </w:pPr>
            <w:r w:rsidRPr="009B053A">
              <w:rPr>
                <w:rFonts w:eastAsia="MS Mincho"/>
              </w:rPr>
              <w:t>1450.4</w:t>
            </w:r>
          </w:p>
        </w:tc>
        <w:tc>
          <w:tcPr>
            <w:tcW w:w="779" w:type="dxa"/>
            <w:shd w:val="clear" w:color="auto" w:fill="auto"/>
            <w:noWrap/>
            <w:vAlign w:val="center"/>
          </w:tcPr>
          <w:p w14:paraId="6834BEA6" w14:textId="77777777" w:rsidR="00AB2B30" w:rsidRPr="009B053A" w:rsidRDefault="006A7121">
            <w:pPr>
              <w:pStyle w:val="TAC"/>
              <w:rPr>
                <w:rFonts w:eastAsia="Yu Gothic"/>
              </w:rPr>
            </w:pPr>
            <w:r w:rsidRPr="009B053A">
              <w:rPr>
                <w:rFonts w:eastAsia="MS Mincho"/>
              </w:rPr>
              <w:t>5</w:t>
            </w:r>
          </w:p>
        </w:tc>
        <w:tc>
          <w:tcPr>
            <w:tcW w:w="721" w:type="dxa"/>
            <w:shd w:val="clear" w:color="auto" w:fill="auto"/>
            <w:noWrap/>
            <w:vAlign w:val="center"/>
          </w:tcPr>
          <w:p w14:paraId="4A82DC04" w14:textId="77777777" w:rsidR="00AB2B30" w:rsidRPr="009B053A" w:rsidRDefault="006A7121">
            <w:pPr>
              <w:pStyle w:val="TAC"/>
              <w:rPr>
                <w:rFonts w:eastAsia="Yu Gothic"/>
              </w:rPr>
            </w:pPr>
            <w:r w:rsidRPr="009B053A">
              <w:rPr>
                <w:rFonts w:eastAsia="MS Mincho"/>
              </w:rPr>
              <w:t>25</w:t>
            </w:r>
          </w:p>
        </w:tc>
        <w:tc>
          <w:tcPr>
            <w:tcW w:w="1314" w:type="dxa"/>
            <w:shd w:val="clear" w:color="auto" w:fill="auto"/>
            <w:noWrap/>
            <w:vAlign w:val="center"/>
          </w:tcPr>
          <w:p w14:paraId="193F6D02" w14:textId="77777777" w:rsidR="00AB2B30" w:rsidRPr="009B053A" w:rsidRDefault="006A7121">
            <w:pPr>
              <w:pStyle w:val="TAC"/>
              <w:rPr>
                <w:rFonts w:eastAsia="Yu Gothic"/>
              </w:rPr>
            </w:pPr>
            <w:r w:rsidRPr="009B053A">
              <w:rPr>
                <w:rFonts w:eastAsia="MS Mincho"/>
              </w:rPr>
              <w:t>1498.4</w:t>
            </w:r>
          </w:p>
        </w:tc>
        <w:tc>
          <w:tcPr>
            <w:tcW w:w="667" w:type="dxa"/>
            <w:shd w:val="clear" w:color="auto" w:fill="auto"/>
            <w:vAlign w:val="center"/>
          </w:tcPr>
          <w:p w14:paraId="31459A41" w14:textId="77777777" w:rsidR="00AB2B30" w:rsidRPr="009B053A" w:rsidRDefault="006A7121">
            <w:pPr>
              <w:pStyle w:val="TAC"/>
            </w:pPr>
            <w:r w:rsidRPr="009B053A">
              <w:t>N/A</w:t>
            </w:r>
          </w:p>
        </w:tc>
        <w:tc>
          <w:tcPr>
            <w:tcW w:w="1328" w:type="dxa"/>
            <w:shd w:val="clear" w:color="auto" w:fill="auto"/>
          </w:tcPr>
          <w:p w14:paraId="563B6FC0" w14:textId="77777777" w:rsidR="00AB2B30" w:rsidRPr="009B053A" w:rsidRDefault="006A7121">
            <w:pPr>
              <w:pStyle w:val="TAC"/>
            </w:pPr>
            <w:r w:rsidRPr="009B053A">
              <w:t>N/A</w:t>
            </w:r>
          </w:p>
        </w:tc>
      </w:tr>
      <w:tr w:rsidR="00AB2B30" w:rsidRPr="009B053A" w14:paraId="419B864F" w14:textId="77777777" w:rsidTr="00D65F24">
        <w:trPr>
          <w:trHeight w:val="54"/>
          <w:jc w:val="center"/>
        </w:trPr>
        <w:tc>
          <w:tcPr>
            <w:tcW w:w="1928" w:type="dxa"/>
            <w:vMerge/>
            <w:shd w:val="clear" w:color="auto" w:fill="auto"/>
            <w:vAlign w:val="center"/>
          </w:tcPr>
          <w:p w14:paraId="10423C75" w14:textId="77777777" w:rsidR="00AB2B30" w:rsidRPr="009B053A" w:rsidRDefault="00AB2B30">
            <w:pPr>
              <w:pStyle w:val="TAC"/>
              <w:rPr>
                <w:rFonts w:eastAsia="Malgun Gothic"/>
              </w:rPr>
            </w:pPr>
          </w:p>
        </w:tc>
        <w:tc>
          <w:tcPr>
            <w:tcW w:w="1146" w:type="dxa"/>
            <w:shd w:val="clear" w:color="auto" w:fill="auto"/>
          </w:tcPr>
          <w:p w14:paraId="58161551" w14:textId="77777777" w:rsidR="00AB2B30" w:rsidRPr="009B053A" w:rsidRDefault="006A7121">
            <w:pPr>
              <w:pStyle w:val="TAC"/>
              <w:rPr>
                <w:rFonts w:eastAsia="Yu Gothic"/>
              </w:rPr>
            </w:pPr>
            <w:r w:rsidRPr="009B053A">
              <w:t>n79</w:t>
            </w:r>
          </w:p>
        </w:tc>
        <w:tc>
          <w:tcPr>
            <w:tcW w:w="1481" w:type="dxa"/>
            <w:shd w:val="clear" w:color="auto" w:fill="auto"/>
            <w:noWrap/>
          </w:tcPr>
          <w:p w14:paraId="623CA2D5" w14:textId="77777777" w:rsidR="00AB2B30" w:rsidRPr="009B053A" w:rsidRDefault="006A7121">
            <w:pPr>
              <w:pStyle w:val="TAC"/>
              <w:rPr>
                <w:rFonts w:eastAsia="Yu Gothic"/>
              </w:rPr>
            </w:pPr>
            <w:r w:rsidRPr="009B053A">
              <w:t>4770</w:t>
            </w:r>
          </w:p>
        </w:tc>
        <w:tc>
          <w:tcPr>
            <w:tcW w:w="779" w:type="dxa"/>
            <w:shd w:val="clear" w:color="auto" w:fill="auto"/>
            <w:noWrap/>
          </w:tcPr>
          <w:p w14:paraId="4B3FC07C" w14:textId="77777777" w:rsidR="00AB2B30" w:rsidRPr="009B053A" w:rsidRDefault="006A7121">
            <w:pPr>
              <w:pStyle w:val="TAC"/>
              <w:rPr>
                <w:rFonts w:eastAsia="Yu Gothic"/>
              </w:rPr>
            </w:pPr>
            <w:r w:rsidRPr="009B053A">
              <w:t>40</w:t>
            </w:r>
          </w:p>
        </w:tc>
        <w:tc>
          <w:tcPr>
            <w:tcW w:w="721" w:type="dxa"/>
            <w:shd w:val="clear" w:color="auto" w:fill="auto"/>
            <w:noWrap/>
          </w:tcPr>
          <w:p w14:paraId="67C83F98" w14:textId="77777777" w:rsidR="00AB2B30" w:rsidRPr="009B053A" w:rsidRDefault="006A7121">
            <w:pPr>
              <w:pStyle w:val="TAC"/>
              <w:rPr>
                <w:rFonts w:eastAsia="Yu Gothic"/>
              </w:rPr>
            </w:pPr>
            <w:r w:rsidRPr="009B053A">
              <w:t>216</w:t>
            </w:r>
          </w:p>
        </w:tc>
        <w:tc>
          <w:tcPr>
            <w:tcW w:w="1314" w:type="dxa"/>
            <w:shd w:val="clear" w:color="auto" w:fill="auto"/>
            <w:noWrap/>
          </w:tcPr>
          <w:p w14:paraId="083C8F4D" w14:textId="77777777" w:rsidR="00AB2B30" w:rsidRPr="009B053A" w:rsidRDefault="006A7121">
            <w:pPr>
              <w:pStyle w:val="TAC"/>
              <w:rPr>
                <w:rFonts w:eastAsia="Yu Gothic"/>
              </w:rPr>
            </w:pPr>
            <w:r w:rsidRPr="009B053A">
              <w:t>4770</w:t>
            </w:r>
          </w:p>
        </w:tc>
        <w:tc>
          <w:tcPr>
            <w:tcW w:w="667" w:type="dxa"/>
            <w:shd w:val="clear" w:color="auto" w:fill="auto"/>
          </w:tcPr>
          <w:p w14:paraId="165231BA" w14:textId="77777777" w:rsidR="00AB2B30" w:rsidRPr="009B053A" w:rsidRDefault="006A7121">
            <w:pPr>
              <w:pStyle w:val="TAC"/>
            </w:pPr>
            <w:r w:rsidRPr="009B053A">
              <w:t>N/A</w:t>
            </w:r>
          </w:p>
        </w:tc>
        <w:tc>
          <w:tcPr>
            <w:tcW w:w="1328" w:type="dxa"/>
            <w:shd w:val="clear" w:color="auto" w:fill="auto"/>
          </w:tcPr>
          <w:p w14:paraId="6A4A5B40" w14:textId="77777777" w:rsidR="00AB2B30" w:rsidRPr="009B053A" w:rsidRDefault="006A7121">
            <w:pPr>
              <w:pStyle w:val="TAC"/>
            </w:pPr>
            <w:r w:rsidRPr="009B053A">
              <w:t>N/A</w:t>
            </w:r>
          </w:p>
        </w:tc>
      </w:tr>
      <w:tr w:rsidR="00AB2B30" w:rsidRPr="009B053A" w14:paraId="25001646" w14:textId="77777777" w:rsidTr="00D65F24">
        <w:trPr>
          <w:trHeight w:val="54"/>
          <w:jc w:val="center"/>
        </w:trPr>
        <w:tc>
          <w:tcPr>
            <w:tcW w:w="1928" w:type="dxa"/>
            <w:vMerge w:val="restart"/>
            <w:shd w:val="clear" w:color="auto" w:fill="auto"/>
            <w:vAlign w:val="center"/>
          </w:tcPr>
          <w:p w14:paraId="067C594C" w14:textId="77777777" w:rsidR="00AB2B30" w:rsidRPr="009B053A" w:rsidRDefault="006A7121">
            <w:pPr>
              <w:pStyle w:val="TAC"/>
              <w:rPr>
                <w:rFonts w:eastAsia="MS Mincho"/>
              </w:rPr>
            </w:pPr>
            <w:r w:rsidRPr="009B053A">
              <w:rPr>
                <w:rFonts w:eastAsia="Malgun Gothic"/>
              </w:rPr>
              <w:t>DC_3A-28A_n77A</w:t>
            </w:r>
          </w:p>
        </w:tc>
        <w:tc>
          <w:tcPr>
            <w:tcW w:w="1146" w:type="dxa"/>
            <w:shd w:val="clear" w:color="auto" w:fill="auto"/>
            <w:vAlign w:val="center"/>
          </w:tcPr>
          <w:p w14:paraId="6B7A6EDB" w14:textId="77777777" w:rsidR="00AB2B30" w:rsidRPr="009B053A" w:rsidRDefault="006A7121">
            <w:pPr>
              <w:pStyle w:val="TAC"/>
            </w:pPr>
            <w:r w:rsidRPr="009B053A">
              <w:rPr>
                <w:rFonts w:eastAsia="Yu Gothic"/>
              </w:rPr>
              <w:t>3</w:t>
            </w:r>
          </w:p>
        </w:tc>
        <w:tc>
          <w:tcPr>
            <w:tcW w:w="1481" w:type="dxa"/>
            <w:shd w:val="clear" w:color="auto" w:fill="auto"/>
            <w:noWrap/>
            <w:vAlign w:val="center"/>
          </w:tcPr>
          <w:p w14:paraId="52FBB4E1" w14:textId="77777777" w:rsidR="00AB2B30" w:rsidRPr="009B053A" w:rsidRDefault="006A7121">
            <w:pPr>
              <w:pStyle w:val="TAC"/>
            </w:pPr>
            <w:r w:rsidRPr="009B053A">
              <w:rPr>
                <w:rFonts w:eastAsia="Yu Gothic"/>
              </w:rPr>
              <w:t>1712.5</w:t>
            </w:r>
          </w:p>
        </w:tc>
        <w:tc>
          <w:tcPr>
            <w:tcW w:w="779" w:type="dxa"/>
            <w:shd w:val="clear" w:color="auto" w:fill="auto"/>
            <w:noWrap/>
            <w:vAlign w:val="center"/>
          </w:tcPr>
          <w:p w14:paraId="1D56F62E"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2C2EFF68"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2208F134" w14:textId="77777777" w:rsidR="00AB2B30" w:rsidRPr="009B053A" w:rsidRDefault="006A7121">
            <w:pPr>
              <w:pStyle w:val="TAC"/>
            </w:pPr>
            <w:r w:rsidRPr="009B053A">
              <w:rPr>
                <w:rFonts w:eastAsia="Yu Gothic"/>
              </w:rPr>
              <w:t>1807.5</w:t>
            </w:r>
          </w:p>
        </w:tc>
        <w:tc>
          <w:tcPr>
            <w:tcW w:w="667" w:type="dxa"/>
            <w:shd w:val="clear" w:color="auto" w:fill="auto"/>
            <w:vAlign w:val="center"/>
          </w:tcPr>
          <w:p w14:paraId="4C1A291D" w14:textId="77777777" w:rsidR="00AB2B30" w:rsidRPr="009B053A" w:rsidRDefault="006A7121">
            <w:pPr>
              <w:pStyle w:val="TAC"/>
            </w:pPr>
            <w:r w:rsidRPr="009B053A">
              <w:t>N/A</w:t>
            </w:r>
          </w:p>
        </w:tc>
        <w:tc>
          <w:tcPr>
            <w:tcW w:w="1328" w:type="dxa"/>
            <w:shd w:val="clear" w:color="auto" w:fill="auto"/>
            <w:vAlign w:val="center"/>
          </w:tcPr>
          <w:p w14:paraId="22A8137B" w14:textId="77777777" w:rsidR="00AB2B30" w:rsidRPr="009B053A" w:rsidRDefault="006A7121">
            <w:pPr>
              <w:pStyle w:val="TAC"/>
            </w:pPr>
            <w:r w:rsidRPr="009B053A">
              <w:t>N/A</w:t>
            </w:r>
          </w:p>
        </w:tc>
      </w:tr>
      <w:tr w:rsidR="00AB2B30" w:rsidRPr="009B053A" w14:paraId="7B55D033" w14:textId="77777777" w:rsidTr="00D65F24">
        <w:trPr>
          <w:trHeight w:val="54"/>
          <w:jc w:val="center"/>
        </w:trPr>
        <w:tc>
          <w:tcPr>
            <w:tcW w:w="1928" w:type="dxa"/>
            <w:vMerge/>
            <w:shd w:val="clear" w:color="auto" w:fill="auto"/>
            <w:vAlign w:val="center"/>
          </w:tcPr>
          <w:p w14:paraId="0F6344F0" w14:textId="77777777" w:rsidR="00AB2B30" w:rsidRPr="009B053A" w:rsidRDefault="00AB2B30">
            <w:pPr>
              <w:pStyle w:val="TAC"/>
              <w:rPr>
                <w:rFonts w:eastAsia="MS Mincho"/>
              </w:rPr>
            </w:pPr>
          </w:p>
        </w:tc>
        <w:tc>
          <w:tcPr>
            <w:tcW w:w="1146" w:type="dxa"/>
            <w:shd w:val="clear" w:color="auto" w:fill="auto"/>
            <w:vAlign w:val="center"/>
          </w:tcPr>
          <w:p w14:paraId="6E5865EE" w14:textId="77777777" w:rsidR="00AB2B30" w:rsidRPr="009B053A" w:rsidRDefault="006A7121">
            <w:pPr>
              <w:pStyle w:val="TAC"/>
            </w:pPr>
            <w:r w:rsidRPr="009B053A">
              <w:rPr>
                <w:rFonts w:eastAsia="Yu Gothic"/>
              </w:rPr>
              <w:t>28</w:t>
            </w:r>
          </w:p>
        </w:tc>
        <w:tc>
          <w:tcPr>
            <w:tcW w:w="1481" w:type="dxa"/>
            <w:shd w:val="clear" w:color="auto" w:fill="auto"/>
            <w:noWrap/>
            <w:vAlign w:val="center"/>
          </w:tcPr>
          <w:p w14:paraId="504B44E2" w14:textId="77777777" w:rsidR="00AB2B30" w:rsidRPr="009B053A" w:rsidRDefault="006A7121">
            <w:pPr>
              <w:pStyle w:val="TAC"/>
            </w:pPr>
            <w:r w:rsidRPr="009B053A">
              <w:rPr>
                <w:rFonts w:eastAsia="Yu Gothic"/>
              </w:rPr>
              <w:t>715</w:t>
            </w:r>
          </w:p>
        </w:tc>
        <w:tc>
          <w:tcPr>
            <w:tcW w:w="779" w:type="dxa"/>
            <w:shd w:val="clear" w:color="auto" w:fill="auto"/>
            <w:noWrap/>
            <w:vAlign w:val="center"/>
          </w:tcPr>
          <w:p w14:paraId="729E81D1"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45E72876"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50080252" w14:textId="77777777" w:rsidR="00AB2B30" w:rsidRPr="009B053A" w:rsidRDefault="006A7121">
            <w:pPr>
              <w:pStyle w:val="TAC"/>
            </w:pPr>
            <w:r w:rsidRPr="009B053A">
              <w:rPr>
                <w:rFonts w:eastAsia="Yu Gothic"/>
              </w:rPr>
              <w:t>770</w:t>
            </w:r>
          </w:p>
        </w:tc>
        <w:tc>
          <w:tcPr>
            <w:tcW w:w="667" w:type="dxa"/>
            <w:shd w:val="clear" w:color="auto" w:fill="auto"/>
            <w:vAlign w:val="center"/>
          </w:tcPr>
          <w:p w14:paraId="5E4DDA41" w14:textId="77777777" w:rsidR="00AB2B30" w:rsidRPr="009B053A" w:rsidRDefault="006A7121">
            <w:pPr>
              <w:pStyle w:val="TAC"/>
            </w:pPr>
            <w:r w:rsidRPr="009B053A">
              <w:rPr>
                <w:rFonts w:eastAsia="Yu Gothic"/>
              </w:rPr>
              <w:t>15.3</w:t>
            </w:r>
          </w:p>
        </w:tc>
        <w:tc>
          <w:tcPr>
            <w:tcW w:w="1328" w:type="dxa"/>
            <w:shd w:val="clear" w:color="auto" w:fill="auto"/>
            <w:vAlign w:val="center"/>
          </w:tcPr>
          <w:p w14:paraId="6BBAE0FA" w14:textId="77777777" w:rsidR="00AB2B30" w:rsidRPr="009B053A" w:rsidRDefault="006A7121">
            <w:pPr>
              <w:pStyle w:val="TAC"/>
            </w:pPr>
            <w:r w:rsidRPr="009B053A">
              <w:rPr>
                <w:rFonts w:eastAsia="Yu Gothic"/>
              </w:rPr>
              <w:t>IMD3</w:t>
            </w:r>
          </w:p>
        </w:tc>
      </w:tr>
      <w:tr w:rsidR="00AB2B30" w:rsidRPr="009B053A" w14:paraId="4263E044" w14:textId="77777777" w:rsidTr="00D65F24">
        <w:trPr>
          <w:trHeight w:val="54"/>
          <w:jc w:val="center"/>
        </w:trPr>
        <w:tc>
          <w:tcPr>
            <w:tcW w:w="1928" w:type="dxa"/>
            <w:vMerge/>
            <w:shd w:val="clear" w:color="auto" w:fill="auto"/>
            <w:vAlign w:val="center"/>
          </w:tcPr>
          <w:p w14:paraId="26213E9F" w14:textId="77777777" w:rsidR="00AB2B30" w:rsidRPr="009B053A" w:rsidRDefault="00AB2B30">
            <w:pPr>
              <w:pStyle w:val="TAC"/>
              <w:rPr>
                <w:rFonts w:eastAsia="MS Mincho"/>
              </w:rPr>
            </w:pPr>
          </w:p>
        </w:tc>
        <w:tc>
          <w:tcPr>
            <w:tcW w:w="1146" w:type="dxa"/>
            <w:shd w:val="clear" w:color="auto" w:fill="auto"/>
            <w:vAlign w:val="center"/>
          </w:tcPr>
          <w:p w14:paraId="646C2A9C" w14:textId="77777777" w:rsidR="00AB2B30" w:rsidRPr="009B053A" w:rsidRDefault="006A7121">
            <w:pPr>
              <w:pStyle w:val="TAC"/>
            </w:pPr>
            <w:r w:rsidRPr="009B053A">
              <w:rPr>
                <w:rFonts w:eastAsia="Yu Gothic"/>
              </w:rPr>
              <w:t>n77</w:t>
            </w:r>
          </w:p>
        </w:tc>
        <w:tc>
          <w:tcPr>
            <w:tcW w:w="1481" w:type="dxa"/>
            <w:shd w:val="clear" w:color="auto" w:fill="auto"/>
            <w:noWrap/>
            <w:vAlign w:val="center"/>
          </w:tcPr>
          <w:p w14:paraId="24AB7C23" w14:textId="77777777" w:rsidR="00AB2B30" w:rsidRPr="009B053A" w:rsidRDefault="006A7121">
            <w:pPr>
              <w:pStyle w:val="TAC"/>
            </w:pPr>
            <w:r w:rsidRPr="009B053A">
              <w:rPr>
                <w:rFonts w:eastAsia="Yu Gothic"/>
              </w:rPr>
              <w:t>4195</w:t>
            </w:r>
          </w:p>
        </w:tc>
        <w:tc>
          <w:tcPr>
            <w:tcW w:w="779" w:type="dxa"/>
            <w:shd w:val="clear" w:color="auto" w:fill="auto"/>
            <w:noWrap/>
            <w:vAlign w:val="center"/>
          </w:tcPr>
          <w:p w14:paraId="61C61FE8" w14:textId="77777777" w:rsidR="00AB2B30" w:rsidRPr="009B053A" w:rsidRDefault="006A7121">
            <w:pPr>
              <w:pStyle w:val="TAC"/>
            </w:pPr>
            <w:r w:rsidRPr="009B053A">
              <w:rPr>
                <w:rFonts w:eastAsia="Yu Gothic"/>
              </w:rPr>
              <w:t>10</w:t>
            </w:r>
          </w:p>
        </w:tc>
        <w:tc>
          <w:tcPr>
            <w:tcW w:w="721" w:type="dxa"/>
            <w:shd w:val="clear" w:color="auto" w:fill="auto"/>
            <w:noWrap/>
            <w:vAlign w:val="center"/>
          </w:tcPr>
          <w:p w14:paraId="08C2F548" w14:textId="77777777" w:rsidR="00AB2B30" w:rsidRPr="009B053A" w:rsidRDefault="006A7121">
            <w:pPr>
              <w:pStyle w:val="TAC"/>
            </w:pPr>
            <w:r w:rsidRPr="009B053A">
              <w:rPr>
                <w:rFonts w:eastAsia="Yu Gothic"/>
              </w:rPr>
              <w:t>50</w:t>
            </w:r>
          </w:p>
        </w:tc>
        <w:tc>
          <w:tcPr>
            <w:tcW w:w="1314" w:type="dxa"/>
            <w:shd w:val="clear" w:color="auto" w:fill="auto"/>
            <w:noWrap/>
            <w:vAlign w:val="center"/>
          </w:tcPr>
          <w:p w14:paraId="3A487125" w14:textId="77777777" w:rsidR="00AB2B30" w:rsidRPr="009B053A" w:rsidRDefault="006A7121">
            <w:pPr>
              <w:pStyle w:val="TAC"/>
            </w:pPr>
            <w:r w:rsidRPr="009B053A">
              <w:rPr>
                <w:rFonts w:eastAsia="Yu Gothic"/>
              </w:rPr>
              <w:t>4195</w:t>
            </w:r>
          </w:p>
        </w:tc>
        <w:tc>
          <w:tcPr>
            <w:tcW w:w="667" w:type="dxa"/>
            <w:shd w:val="clear" w:color="auto" w:fill="auto"/>
            <w:vAlign w:val="center"/>
          </w:tcPr>
          <w:p w14:paraId="082975CE" w14:textId="77777777" w:rsidR="00AB2B30" w:rsidRPr="009B053A" w:rsidRDefault="006A7121">
            <w:pPr>
              <w:pStyle w:val="TAC"/>
            </w:pPr>
            <w:r w:rsidRPr="009B053A">
              <w:t>N/A</w:t>
            </w:r>
          </w:p>
        </w:tc>
        <w:tc>
          <w:tcPr>
            <w:tcW w:w="1328" w:type="dxa"/>
            <w:shd w:val="clear" w:color="auto" w:fill="auto"/>
            <w:vAlign w:val="center"/>
          </w:tcPr>
          <w:p w14:paraId="39991FC0" w14:textId="77777777" w:rsidR="00AB2B30" w:rsidRPr="009B053A" w:rsidRDefault="006A7121">
            <w:pPr>
              <w:pStyle w:val="TAC"/>
            </w:pPr>
            <w:r w:rsidRPr="009B053A">
              <w:t>N/A</w:t>
            </w:r>
          </w:p>
        </w:tc>
      </w:tr>
      <w:tr w:rsidR="00AB2B30" w:rsidRPr="009B053A" w14:paraId="5FDEED9D" w14:textId="77777777" w:rsidTr="00D65F24">
        <w:trPr>
          <w:trHeight w:val="54"/>
          <w:jc w:val="center"/>
        </w:trPr>
        <w:tc>
          <w:tcPr>
            <w:tcW w:w="1928" w:type="dxa"/>
            <w:vMerge/>
            <w:shd w:val="clear" w:color="auto" w:fill="auto"/>
            <w:vAlign w:val="center"/>
          </w:tcPr>
          <w:p w14:paraId="0C9F708A" w14:textId="77777777" w:rsidR="00AB2B30" w:rsidRPr="009B053A" w:rsidRDefault="00AB2B30">
            <w:pPr>
              <w:pStyle w:val="TAC"/>
              <w:rPr>
                <w:rFonts w:eastAsia="MS Mincho"/>
              </w:rPr>
            </w:pPr>
          </w:p>
        </w:tc>
        <w:tc>
          <w:tcPr>
            <w:tcW w:w="1146" w:type="dxa"/>
            <w:shd w:val="clear" w:color="auto" w:fill="auto"/>
            <w:vAlign w:val="center"/>
          </w:tcPr>
          <w:p w14:paraId="5BAD1DD2" w14:textId="77777777" w:rsidR="00AB2B30" w:rsidRPr="009B053A" w:rsidRDefault="006A7121">
            <w:pPr>
              <w:pStyle w:val="TAC"/>
            </w:pPr>
            <w:r w:rsidRPr="009B053A">
              <w:rPr>
                <w:rFonts w:eastAsia="Yu Gothic"/>
              </w:rPr>
              <w:t>3</w:t>
            </w:r>
          </w:p>
        </w:tc>
        <w:tc>
          <w:tcPr>
            <w:tcW w:w="1481" w:type="dxa"/>
            <w:shd w:val="clear" w:color="auto" w:fill="auto"/>
            <w:noWrap/>
            <w:vAlign w:val="center"/>
          </w:tcPr>
          <w:p w14:paraId="1B5DEA44" w14:textId="77777777" w:rsidR="00AB2B30" w:rsidRPr="009B053A" w:rsidRDefault="006A7121">
            <w:pPr>
              <w:pStyle w:val="TAC"/>
            </w:pPr>
            <w:r w:rsidRPr="009B053A">
              <w:rPr>
                <w:rFonts w:eastAsia="Yu Gothic"/>
              </w:rPr>
              <w:t>1755</w:t>
            </w:r>
          </w:p>
        </w:tc>
        <w:tc>
          <w:tcPr>
            <w:tcW w:w="779" w:type="dxa"/>
            <w:shd w:val="clear" w:color="auto" w:fill="auto"/>
            <w:noWrap/>
            <w:vAlign w:val="center"/>
          </w:tcPr>
          <w:p w14:paraId="7CF0F888"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437B84B3"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749E9447" w14:textId="77777777" w:rsidR="00AB2B30" w:rsidRPr="009B053A" w:rsidRDefault="006A7121">
            <w:pPr>
              <w:pStyle w:val="TAC"/>
            </w:pPr>
            <w:r w:rsidRPr="009B053A">
              <w:rPr>
                <w:rFonts w:eastAsia="Yu Gothic"/>
              </w:rPr>
              <w:t>1850</w:t>
            </w:r>
          </w:p>
        </w:tc>
        <w:tc>
          <w:tcPr>
            <w:tcW w:w="667" w:type="dxa"/>
            <w:shd w:val="clear" w:color="auto" w:fill="auto"/>
            <w:vAlign w:val="center"/>
          </w:tcPr>
          <w:p w14:paraId="02AB4C0D" w14:textId="77777777" w:rsidR="00AB2B30" w:rsidRPr="009B053A" w:rsidRDefault="006A7121">
            <w:pPr>
              <w:pStyle w:val="TAC"/>
            </w:pPr>
            <w:r w:rsidRPr="009B053A">
              <w:rPr>
                <w:rFonts w:eastAsia="Yu Gothic"/>
              </w:rPr>
              <w:t>17.0</w:t>
            </w:r>
          </w:p>
        </w:tc>
        <w:tc>
          <w:tcPr>
            <w:tcW w:w="1328" w:type="dxa"/>
            <w:shd w:val="clear" w:color="auto" w:fill="auto"/>
            <w:vAlign w:val="center"/>
          </w:tcPr>
          <w:p w14:paraId="009143B3" w14:textId="77777777" w:rsidR="00AB2B30" w:rsidRPr="009B053A" w:rsidRDefault="006A7121">
            <w:pPr>
              <w:pStyle w:val="TAC"/>
            </w:pPr>
            <w:r w:rsidRPr="009B053A">
              <w:rPr>
                <w:rFonts w:eastAsia="Yu Gothic"/>
              </w:rPr>
              <w:t>IMD3</w:t>
            </w:r>
          </w:p>
        </w:tc>
      </w:tr>
      <w:tr w:rsidR="00AB2B30" w:rsidRPr="009B053A" w14:paraId="0A97CD77" w14:textId="77777777" w:rsidTr="00D65F24">
        <w:trPr>
          <w:trHeight w:val="54"/>
          <w:jc w:val="center"/>
        </w:trPr>
        <w:tc>
          <w:tcPr>
            <w:tcW w:w="1928" w:type="dxa"/>
            <w:vMerge/>
            <w:shd w:val="clear" w:color="auto" w:fill="auto"/>
            <w:vAlign w:val="center"/>
          </w:tcPr>
          <w:p w14:paraId="064E8ABB" w14:textId="77777777" w:rsidR="00AB2B30" w:rsidRPr="009B053A" w:rsidRDefault="00AB2B30">
            <w:pPr>
              <w:pStyle w:val="TAC"/>
              <w:rPr>
                <w:rFonts w:eastAsia="MS Mincho"/>
              </w:rPr>
            </w:pPr>
          </w:p>
        </w:tc>
        <w:tc>
          <w:tcPr>
            <w:tcW w:w="1146" w:type="dxa"/>
            <w:shd w:val="clear" w:color="auto" w:fill="auto"/>
            <w:vAlign w:val="center"/>
          </w:tcPr>
          <w:p w14:paraId="0E2CE17B" w14:textId="77777777" w:rsidR="00AB2B30" w:rsidRPr="009B053A" w:rsidRDefault="006A7121">
            <w:pPr>
              <w:pStyle w:val="TAC"/>
            </w:pPr>
            <w:r w:rsidRPr="009B053A">
              <w:rPr>
                <w:rFonts w:eastAsia="Yu Gothic"/>
              </w:rPr>
              <w:t>28</w:t>
            </w:r>
          </w:p>
        </w:tc>
        <w:tc>
          <w:tcPr>
            <w:tcW w:w="1481" w:type="dxa"/>
            <w:shd w:val="clear" w:color="auto" w:fill="auto"/>
            <w:noWrap/>
            <w:vAlign w:val="center"/>
          </w:tcPr>
          <w:p w14:paraId="6AD2F257" w14:textId="77777777" w:rsidR="00AB2B30" w:rsidRPr="009B053A" w:rsidRDefault="006A7121">
            <w:pPr>
              <w:pStyle w:val="TAC"/>
            </w:pPr>
            <w:r w:rsidRPr="009B053A">
              <w:rPr>
                <w:rFonts w:eastAsia="Yu Gothic"/>
              </w:rPr>
              <w:t>735</w:t>
            </w:r>
          </w:p>
        </w:tc>
        <w:tc>
          <w:tcPr>
            <w:tcW w:w="779" w:type="dxa"/>
            <w:shd w:val="clear" w:color="auto" w:fill="auto"/>
            <w:noWrap/>
            <w:vAlign w:val="center"/>
          </w:tcPr>
          <w:p w14:paraId="39A7D876"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7727ED39"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51C4930D" w14:textId="77777777" w:rsidR="00AB2B30" w:rsidRPr="009B053A" w:rsidRDefault="006A7121">
            <w:pPr>
              <w:pStyle w:val="TAC"/>
            </w:pPr>
            <w:r w:rsidRPr="009B053A">
              <w:rPr>
                <w:rFonts w:eastAsia="Yu Gothic"/>
              </w:rPr>
              <w:t>790</w:t>
            </w:r>
          </w:p>
        </w:tc>
        <w:tc>
          <w:tcPr>
            <w:tcW w:w="667" w:type="dxa"/>
            <w:shd w:val="clear" w:color="auto" w:fill="auto"/>
            <w:vAlign w:val="center"/>
          </w:tcPr>
          <w:p w14:paraId="7D4A3090" w14:textId="77777777" w:rsidR="00AB2B30" w:rsidRPr="009B053A" w:rsidRDefault="006A7121">
            <w:pPr>
              <w:pStyle w:val="TAC"/>
            </w:pPr>
            <w:r w:rsidRPr="009B053A">
              <w:t>N/A</w:t>
            </w:r>
          </w:p>
        </w:tc>
        <w:tc>
          <w:tcPr>
            <w:tcW w:w="1328" w:type="dxa"/>
            <w:shd w:val="clear" w:color="auto" w:fill="auto"/>
            <w:vAlign w:val="center"/>
          </w:tcPr>
          <w:p w14:paraId="2235F229" w14:textId="77777777" w:rsidR="00AB2B30" w:rsidRPr="009B053A" w:rsidRDefault="006A7121">
            <w:pPr>
              <w:pStyle w:val="TAC"/>
            </w:pPr>
            <w:r w:rsidRPr="009B053A">
              <w:t>N/A</w:t>
            </w:r>
          </w:p>
        </w:tc>
      </w:tr>
      <w:tr w:rsidR="00AB2B30" w:rsidRPr="009B053A" w14:paraId="741C9B93" w14:textId="77777777" w:rsidTr="00D65F24">
        <w:trPr>
          <w:trHeight w:val="54"/>
          <w:jc w:val="center"/>
        </w:trPr>
        <w:tc>
          <w:tcPr>
            <w:tcW w:w="1928" w:type="dxa"/>
            <w:vMerge/>
            <w:shd w:val="clear" w:color="auto" w:fill="auto"/>
            <w:vAlign w:val="center"/>
          </w:tcPr>
          <w:p w14:paraId="7CB1F50A" w14:textId="77777777" w:rsidR="00AB2B30" w:rsidRPr="009B053A" w:rsidRDefault="00AB2B30">
            <w:pPr>
              <w:pStyle w:val="TAC"/>
              <w:rPr>
                <w:rFonts w:eastAsia="MS Mincho"/>
              </w:rPr>
            </w:pPr>
          </w:p>
        </w:tc>
        <w:tc>
          <w:tcPr>
            <w:tcW w:w="1146" w:type="dxa"/>
            <w:shd w:val="clear" w:color="auto" w:fill="auto"/>
            <w:vAlign w:val="center"/>
          </w:tcPr>
          <w:p w14:paraId="52128448" w14:textId="77777777" w:rsidR="00AB2B30" w:rsidRPr="009B053A" w:rsidRDefault="006A7121">
            <w:pPr>
              <w:pStyle w:val="TAC"/>
            </w:pPr>
            <w:r w:rsidRPr="009B053A">
              <w:rPr>
                <w:rFonts w:eastAsia="Yu Gothic"/>
              </w:rPr>
              <w:t>n77</w:t>
            </w:r>
          </w:p>
        </w:tc>
        <w:tc>
          <w:tcPr>
            <w:tcW w:w="1481" w:type="dxa"/>
            <w:shd w:val="clear" w:color="auto" w:fill="auto"/>
            <w:noWrap/>
            <w:vAlign w:val="center"/>
          </w:tcPr>
          <w:p w14:paraId="2B699D8B" w14:textId="77777777" w:rsidR="00AB2B30" w:rsidRPr="009B053A" w:rsidRDefault="006A7121">
            <w:pPr>
              <w:pStyle w:val="TAC"/>
            </w:pPr>
            <w:r w:rsidRPr="009B053A">
              <w:rPr>
                <w:rFonts w:eastAsia="Yu Gothic"/>
              </w:rPr>
              <w:t>3320</w:t>
            </w:r>
          </w:p>
        </w:tc>
        <w:tc>
          <w:tcPr>
            <w:tcW w:w="779" w:type="dxa"/>
            <w:shd w:val="clear" w:color="auto" w:fill="auto"/>
            <w:noWrap/>
            <w:vAlign w:val="center"/>
          </w:tcPr>
          <w:p w14:paraId="0DCD99BE" w14:textId="77777777" w:rsidR="00AB2B30" w:rsidRPr="009B053A" w:rsidRDefault="006A7121">
            <w:pPr>
              <w:pStyle w:val="TAC"/>
            </w:pPr>
            <w:r w:rsidRPr="009B053A">
              <w:rPr>
                <w:rFonts w:eastAsia="Yu Gothic"/>
              </w:rPr>
              <w:t>10</w:t>
            </w:r>
          </w:p>
        </w:tc>
        <w:tc>
          <w:tcPr>
            <w:tcW w:w="721" w:type="dxa"/>
            <w:shd w:val="clear" w:color="auto" w:fill="auto"/>
            <w:noWrap/>
            <w:vAlign w:val="center"/>
          </w:tcPr>
          <w:p w14:paraId="238FC300" w14:textId="77777777" w:rsidR="00AB2B30" w:rsidRPr="009B053A" w:rsidRDefault="006A7121">
            <w:pPr>
              <w:pStyle w:val="TAC"/>
            </w:pPr>
            <w:r w:rsidRPr="009B053A">
              <w:rPr>
                <w:rFonts w:eastAsia="Yu Gothic"/>
              </w:rPr>
              <w:t>50</w:t>
            </w:r>
          </w:p>
        </w:tc>
        <w:tc>
          <w:tcPr>
            <w:tcW w:w="1314" w:type="dxa"/>
            <w:shd w:val="clear" w:color="auto" w:fill="auto"/>
            <w:noWrap/>
            <w:vAlign w:val="center"/>
          </w:tcPr>
          <w:p w14:paraId="5D389A95" w14:textId="77777777" w:rsidR="00AB2B30" w:rsidRPr="009B053A" w:rsidRDefault="006A7121">
            <w:pPr>
              <w:pStyle w:val="TAC"/>
            </w:pPr>
            <w:r w:rsidRPr="009B053A">
              <w:rPr>
                <w:rFonts w:eastAsia="Yu Gothic"/>
              </w:rPr>
              <w:t>3320</w:t>
            </w:r>
          </w:p>
        </w:tc>
        <w:tc>
          <w:tcPr>
            <w:tcW w:w="667" w:type="dxa"/>
            <w:shd w:val="clear" w:color="auto" w:fill="auto"/>
            <w:vAlign w:val="center"/>
          </w:tcPr>
          <w:p w14:paraId="5F8F402F" w14:textId="77777777" w:rsidR="00AB2B30" w:rsidRPr="009B053A" w:rsidRDefault="006A7121">
            <w:pPr>
              <w:pStyle w:val="TAC"/>
            </w:pPr>
            <w:r w:rsidRPr="009B053A">
              <w:t>N/A</w:t>
            </w:r>
          </w:p>
        </w:tc>
        <w:tc>
          <w:tcPr>
            <w:tcW w:w="1328" w:type="dxa"/>
            <w:shd w:val="clear" w:color="auto" w:fill="auto"/>
            <w:vAlign w:val="center"/>
          </w:tcPr>
          <w:p w14:paraId="159E4729" w14:textId="77777777" w:rsidR="00AB2B30" w:rsidRPr="009B053A" w:rsidRDefault="006A7121">
            <w:pPr>
              <w:pStyle w:val="TAC"/>
            </w:pPr>
            <w:r w:rsidRPr="009B053A">
              <w:t>N/A</w:t>
            </w:r>
          </w:p>
        </w:tc>
      </w:tr>
      <w:tr w:rsidR="00AB2B30" w:rsidRPr="009B053A" w14:paraId="1943CA78" w14:textId="77777777" w:rsidTr="00D65F24">
        <w:trPr>
          <w:trHeight w:val="54"/>
          <w:jc w:val="center"/>
        </w:trPr>
        <w:tc>
          <w:tcPr>
            <w:tcW w:w="1928" w:type="dxa"/>
            <w:vMerge w:val="restart"/>
            <w:shd w:val="clear" w:color="auto" w:fill="auto"/>
            <w:vAlign w:val="center"/>
          </w:tcPr>
          <w:p w14:paraId="088952A3" w14:textId="77777777" w:rsidR="00AB2B30" w:rsidRPr="009B053A" w:rsidRDefault="006A7121">
            <w:pPr>
              <w:pStyle w:val="TAC"/>
            </w:pPr>
            <w:r w:rsidRPr="009B053A">
              <w:t>DC_3A-28A_n78A</w:t>
            </w:r>
          </w:p>
        </w:tc>
        <w:tc>
          <w:tcPr>
            <w:tcW w:w="1146" w:type="dxa"/>
            <w:shd w:val="clear" w:color="auto" w:fill="auto"/>
            <w:vAlign w:val="center"/>
          </w:tcPr>
          <w:p w14:paraId="1733F0FD" w14:textId="77777777" w:rsidR="00AB2B30" w:rsidRPr="009B053A" w:rsidRDefault="006A7121">
            <w:pPr>
              <w:pStyle w:val="TAC"/>
            </w:pPr>
            <w:r w:rsidRPr="009B053A">
              <w:t>3</w:t>
            </w:r>
          </w:p>
        </w:tc>
        <w:tc>
          <w:tcPr>
            <w:tcW w:w="1481" w:type="dxa"/>
            <w:shd w:val="clear" w:color="auto" w:fill="auto"/>
            <w:noWrap/>
            <w:vAlign w:val="center"/>
          </w:tcPr>
          <w:p w14:paraId="3EB0CF1C" w14:textId="77777777" w:rsidR="00AB2B30" w:rsidRPr="009B053A" w:rsidRDefault="006A7121">
            <w:pPr>
              <w:pStyle w:val="TAC"/>
            </w:pPr>
            <w:r w:rsidRPr="009B053A">
              <w:t>1775</w:t>
            </w:r>
          </w:p>
        </w:tc>
        <w:tc>
          <w:tcPr>
            <w:tcW w:w="779" w:type="dxa"/>
            <w:shd w:val="clear" w:color="auto" w:fill="auto"/>
            <w:noWrap/>
            <w:vAlign w:val="center"/>
          </w:tcPr>
          <w:p w14:paraId="20063DAA" w14:textId="77777777" w:rsidR="00AB2B30" w:rsidRPr="009B053A" w:rsidRDefault="006A7121">
            <w:pPr>
              <w:pStyle w:val="TAC"/>
            </w:pPr>
            <w:r w:rsidRPr="009B053A">
              <w:t>5</w:t>
            </w:r>
          </w:p>
        </w:tc>
        <w:tc>
          <w:tcPr>
            <w:tcW w:w="721" w:type="dxa"/>
            <w:shd w:val="clear" w:color="auto" w:fill="auto"/>
            <w:noWrap/>
            <w:vAlign w:val="center"/>
          </w:tcPr>
          <w:p w14:paraId="2A786A17" w14:textId="77777777" w:rsidR="00AB2B30" w:rsidRPr="009B053A" w:rsidRDefault="006A7121">
            <w:pPr>
              <w:pStyle w:val="TAC"/>
            </w:pPr>
            <w:r w:rsidRPr="009B053A">
              <w:t>25</w:t>
            </w:r>
          </w:p>
        </w:tc>
        <w:tc>
          <w:tcPr>
            <w:tcW w:w="1314" w:type="dxa"/>
            <w:shd w:val="clear" w:color="auto" w:fill="auto"/>
            <w:noWrap/>
            <w:vAlign w:val="center"/>
          </w:tcPr>
          <w:p w14:paraId="688ACB32" w14:textId="77777777" w:rsidR="00AB2B30" w:rsidRPr="009B053A" w:rsidRDefault="006A7121">
            <w:pPr>
              <w:pStyle w:val="TAC"/>
            </w:pPr>
            <w:r w:rsidRPr="009B053A">
              <w:t>1870</w:t>
            </w:r>
          </w:p>
        </w:tc>
        <w:tc>
          <w:tcPr>
            <w:tcW w:w="667" w:type="dxa"/>
            <w:shd w:val="clear" w:color="auto" w:fill="auto"/>
            <w:vAlign w:val="center"/>
          </w:tcPr>
          <w:p w14:paraId="2FA22B03" w14:textId="77777777" w:rsidR="00AB2B30" w:rsidRPr="009B053A" w:rsidRDefault="006A7121">
            <w:pPr>
              <w:pStyle w:val="TAC"/>
            </w:pPr>
            <w:r w:rsidRPr="009B053A">
              <w:t>17.3</w:t>
            </w:r>
          </w:p>
        </w:tc>
        <w:tc>
          <w:tcPr>
            <w:tcW w:w="1328" w:type="dxa"/>
            <w:shd w:val="clear" w:color="auto" w:fill="auto"/>
            <w:vAlign w:val="center"/>
          </w:tcPr>
          <w:p w14:paraId="7B58D080" w14:textId="77777777" w:rsidR="00AB2B30" w:rsidRPr="009B053A" w:rsidRDefault="006A7121">
            <w:pPr>
              <w:pStyle w:val="TAC"/>
            </w:pPr>
            <w:r w:rsidRPr="009B053A">
              <w:t>IMD3</w:t>
            </w:r>
          </w:p>
        </w:tc>
      </w:tr>
      <w:tr w:rsidR="00AB2B30" w:rsidRPr="009B053A" w14:paraId="07F5B936" w14:textId="77777777" w:rsidTr="00D65F24">
        <w:trPr>
          <w:trHeight w:val="54"/>
          <w:jc w:val="center"/>
        </w:trPr>
        <w:tc>
          <w:tcPr>
            <w:tcW w:w="1928" w:type="dxa"/>
            <w:vMerge/>
            <w:shd w:val="clear" w:color="auto" w:fill="auto"/>
            <w:vAlign w:val="center"/>
          </w:tcPr>
          <w:p w14:paraId="58BB1CC2" w14:textId="77777777" w:rsidR="00AB2B30" w:rsidRPr="009B053A" w:rsidRDefault="00AB2B30">
            <w:pPr>
              <w:pStyle w:val="TAC"/>
            </w:pPr>
          </w:p>
        </w:tc>
        <w:tc>
          <w:tcPr>
            <w:tcW w:w="1146" w:type="dxa"/>
            <w:shd w:val="clear" w:color="auto" w:fill="auto"/>
            <w:vAlign w:val="center"/>
          </w:tcPr>
          <w:p w14:paraId="1D4B1D0A" w14:textId="77777777" w:rsidR="00AB2B30" w:rsidRPr="009B053A" w:rsidRDefault="006A7121">
            <w:pPr>
              <w:pStyle w:val="TAC"/>
            </w:pPr>
            <w:r w:rsidRPr="009B053A">
              <w:t>28</w:t>
            </w:r>
          </w:p>
        </w:tc>
        <w:tc>
          <w:tcPr>
            <w:tcW w:w="1481" w:type="dxa"/>
            <w:shd w:val="clear" w:color="auto" w:fill="auto"/>
            <w:noWrap/>
            <w:vAlign w:val="center"/>
          </w:tcPr>
          <w:p w14:paraId="65A5C4F3" w14:textId="77777777" w:rsidR="00AB2B30" w:rsidRPr="009B053A" w:rsidRDefault="006A7121">
            <w:pPr>
              <w:pStyle w:val="TAC"/>
            </w:pPr>
            <w:r w:rsidRPr="009B053A">
              <w:t>740</w:t>
            </w:r>
          </w:p>
        </w:tc>
        <w:tc>
          <w:tcPr>
            <w:tcW w:w="779" w:type="dxa"/>
            <w:shd w:val="clear" w:color="auto" w:fill="auto"/>
            <w:noWrap/>
            <w:vAlign w:val="center"/>
          </w:tcPr>
          <w:p w14:paraId="23818096" w14:textId="77777777" w:rsidR="00AB2B30" w:rsidRPr="009B053A" w:rsidRDefault="006A7121">
            <w:pPr>
              <w:pStyle w:val="TAC"/>
            </w:pPr>
            <w:r w:rsidRPr="009B053A">
              <w:t>5</w:t>
            </w:r>
          </w:p>
        </w:tc>
        <w:tc>
          <w:tcPr>
            <w:tcW w:w="721" w:type="dxa"/>
            <w:shd w:val="clear" w:color="auto" w:fill="auto"/>
            <w:noWrap/>
            <w:vAlign w:val="center"/>
          </w:tcPr>
          <w:p w14:paraId="3A2EB9F5" w14:textId="77777777" w:rsidR="00AB2B30" w:rsidRPr="009B053A" w:rsidRDefault="006A7121">
            <w:pPr>
              <w:pStyle w:val="TAC"/>
            </w:pPr>
            <w:r w:rsidRPr="009B053A">
              <w:t>25</w:t>
            </w:r>
          </w:p>
        </w:tc>
        <w:tc>
          <w:tcPr>
            <w:tcW w:w="1314" w:type="dxa"/>
            <w:shd w:val="clear" w:color="auto" w:fill="auto"/>
            <w:noWrap/>
            <w:vAlign w:val="center"/>
          </w:tcPr>
          <w:p w14:paraId="2DA0C013" w14:textId="77777777" w:rsidR="00AB2B30" w:rsidRPr="009B053A" w:rsidRDefault="006A7121">
            <w:pPr>
              <w:pStyle w:val="TAC"/>
            </w:pPr>
            <w:r w:rsidRPr="009B053A">
              <w:t>760</w:t>
            </w:r>
          </w:p>
        </w:tc>
        <w:tc>
          <w:tcPr>
            <w:tcW w:w="667" w:type="dxa"/>
            <w:shd w:val="clear" w:color="auto" w:fill="auto"/>
            <w:vAlign w:val="center"/>
          </w:tcPr>
          <w:p w14:paraId="0AF56B1A" w14:textId="77777777" w:rsidR="00AB2B30" w:rsidRPr="009B053A" w:rsidRDefault="006A7121">
            <w:pPr>
              <w:pStyle w:val="TAC"/>
            </w:pPr>
            <w:r w:rsidRPr="009B053A">
              <w:t>N/A</w:t>
            </w:r>
          </w:p>
        </w:tc>
        <w:tc>
          <w:tcPr>
            <w:tcW w:w="1328" w:type="dxa"/>
            <w:shd w:val="clear" w:color="auto" w:fill="auto"/>
            <w:vAlign w:val="center"/>
          </w:tcPr>
          <w:p w14:paraId="041A81E4" w14:textId="77777777" w:rsidR="00AB2B30" w:rsidRPr="009B053A" w:rsidRDefault="006A7121">
            <w:pPr>
              <w:pStyle w:val="TAC"/>
            </w:pPr>
            <w:r w:rsidRPr="009B053A">
              <w:t>N/A</w:t>
            </w:r>
          </w:p>
        </w:tc>
      </w:tr>
      <w:tr w:rsidR="00AB2B30" w:rsidRPr="009B053A" w14:paraId="6C357C9A" w14:textId="77777777" w:rsidTr="00D65F24">
        <w:trPr>
          <w:trHeight w:val="54"/>
          <w:jc w:val="center"/>
        </w:trPr>
        <w:tc>
          <w:tcPr>
            <w:tcW w:w="1928" w:type="dxa"/>
            <w:vMerge/>
            <w:shd w:val="clear" w:color="auto" w:fill="auto"/>
            <w:vAlign w:val="center"/>
          </w:tcPr>
          <w:p w14:paraId="78CEF4A0" w14:textId="77777777" w:rsidR="00AB2B30" w:rsidRPr="009B053A" w:rsidRDefault="00AB2B30">
            <w:pPr>
              <w:pStyle w:val="TAC"/>
            </w:pPr>
          </w:p>
        </w:tc>
        <w:tc>
          <w:tcPr>
            <w:tcW w:w="1146" w:type="dxa"/>
            <w:shd w:val="clear" w:color="auto" w:fill="auto"/>
            <w:vAlign w:val="center"/>
          </w:tcPr>
          <w:p w14:paraId="368B9E2E" w14:textId="77777777" w:rsidR="00AB2B30" w:rsidRPr="009B053A" w:rsidRDefault="006A7121">
            <w:pPr>
              <w:pStyle w:val="TAC"/>
            </w:pPr>
            <w:r w:rsidRPr="009B053A">
              <w:t>n78</w:t>
            </w:r>
          </w:p>
        </w:tc>
        <w:tc>
          <w:tcPr>
            <w:tcW w:w="1481" w:type="dxa"/>
            <w:shd w:val="clear" w:color="auto" w:fill="auto"/>
            <w:noWrap/>
            <w:vAlign w:val="center"/>
          </w:tcPr>
          <w:p w14:paraId="25400E86" w14:textId="77777777" w:rsidR="00AB2B30" w:rsidRPr="009B053A" w:rsidRDefault="006A7121">
            <w:pPr>
              <w:pStyle w:val="TAC"/>
            </w:pPr>
            <w:r w:rsidRPr="009B053A">
              <w:t>3350</w:t>
            </w:r>
          </w:p>
        </w:tc>
        <w:tc>
          <w:tcPr>
            <w:tcW w:w="779" w:type="dxa"/>
            <w:shd w:val="clear" w:color="auto" w:fill="auto"/>
            <w:noWrap/>
            <w:vAlign w:val="center"/>
          </w:tcPr>
          <w:p w14:paraId="2579ECEB" w14:textId="77777777" w:rsidR="00AB2B30" w:rsidRPr="009B053A" w:rsidRDefault="006A7121">
            <w:pPr>
              <w:pStyle w:val="TAC"/>
            </w:pPr>
            <w:r w:rsidRPr="009B053A">
              <w:t>10</w:t>
            </w:r>
          </w:p>
        </w:tc>
        <w:tc>
          <w:tcPr>
            <w:tcW w:w="721" w:type="dxa"/>
            <w:shd w:val="clear" w:color="auto" w:fill="auto"/>
            <w:noWrap/>
            <w:vAlign w:val="center"/>
          </w:tcPr>
          <w:p w14:paraId="5182BCBA" w14:textId="77777777" w:rsidR="00AB2B30" w:rsidRPr="009B053A" w:rsidRDefault="006A7121">
            <w:pPr>
              <w:pStyle w:val="TAC"/>
            </w:pPr>
            <w:r w:rsidRPr="009B053A">
              <w:t>25</w:t>
            </w:r>
          </w:p>
        </w:tc>
        <w:tc>
          <w:tcPr>
            <w:tcW w:w="1314" w:type="dxa"/>
            <w:shd w:val="clear" w:color="auto" w:fill="auto"/>
            <w:noWrap/>
            <w:vAlign w:val="center"/>
          </w:tcPr>
          <w:p w14:paraId="1F8EFEBE" w14:textId="77777777" w:rsidR="00AB2B30" w:rsidRPr="009B053A" w:rsidRDefault="006A7121">
            <w:pPr>
              <w:pStyle w:val="TAC"/>
            </w:pPr>
            <w:r w:rsidRPr="009B053A">
              <w:t>3350</w:t>
            </w:r>
          </w:p>
        </w:tc>
        <w:tc>
          <w:tcPr>
            <w:tcW w:w="667" w:type="dxa"/>
            <w:shd w:val="clear" w:color="auto" w:fill="auto"/>
            <w:vAlign w:val="center"/>
          </w:tcPr>
          <w:p w14:paraId="4BCF8A53" w14:textId="77777777" w:rsidR="00AB2B30" w:rsidRPr="009B053A" w:rsidRDefault="006A7121">
            <w:pPr>
              <w:pStyle w:val="TAC"/>
            </w:pPr>
            <w:r w:rsidRPr="009B053A">
              <w:t>N/A</w:t>
            </w:r>
          </w:p>
        </w:tc>
        <w:tc>
          <w:tcPr>
            <w:tcW w:w="1328" w:type="dxa"/>
            <w:shd w:val="clear" w:color="auto" w:fill="auto"/>
            <w:vAlign w:val="center"/>
          </w:tcPr>
          <w:p w14:paraId="73FA810B" w14:textId="77777777" w:rsidR="00AB2B30" w:rsidRPr="009B053A" w:rsidRDefault="006A7121">
            <w:pPr>
              <w:pStyle w:val="TAC"/>
            </w:pPr>
            <w:r w:rsidRPr="009B053A">
              <w:t>N/A</w:t>
            </w:r>
          </w:p>
        </w:tc>
      </w:tr>
      <w:tr w:rsidR="00AB2B30" w:rsidRPr="009B053A" w14:paraId="3E74F58A" w14:textId="77777777" w:rsidTr="00D65F24">
        <w:trPr>
          <w:trHeight w:val="54"/>
          <w:jc w:val="center"/>
        </w:trPr>
        <w:tc>
          <w:tcPr>
            <w:tcW w:w="1928" w:type="dxa"/>
            <w:vMerge w:val="restart"/>
            <w:shd w:val="clear" w:color="auto" w:fill="auto"/>
            <w:vAlign w:val="center"/>
          </w:tcPr>
          <w:p w14:paraId="5AFA18A7" w14:textId="77777777" w:rsidR="00AB2B30" w:rsidRPr="009B053A" w:rsidRDefault="006A7121">
            <w:pPr>
              <w:pStyle w:val="TAC"/>
            </w:pPr>
            <w:r w:rsidRPr="009B053A">
              <w:t>DC_3A-28A_n79A</w:t>
            </w:r>
          </w:p>
        </w:tc>
        <w:tc>
          <w:tcPr>
            <w:tcW w:w="1146" w:type="dxa"/>
            <w:shd w:val="clear" w:color="auto" w:fill="auto"/>
            <w:vAlign w:val="center"/>
          </w:tcPr>
          <w:p w14:paraId="4790B07C" w14:textId="77777777" w:rsidR="00AB2B30" w:rsidRPr="009B053A" w:rsidRDefault="006A7121">
            <w:pPr>
              <w:pStyle w:val="TAC"/>
            </w:pPr>
            <w:r w:rsidRPr="009B053A">
              <w:t>3</w:t>
            </w:r>
          </w:p>
        </w:tc>
        <w:tc>
          <w:tcPr>
            <w:tcW w:w="1481" w:type="dxa"/>
            <w:shd w:val="clear" w:color="auto" w:fill="auto"/>
            <w:noWrap/>
            <w:vAlign w:val="center"/>
          </w:tcPr>
          <w:p w14:paraId="14CF5B84" w14:textId="77777777" w:rsidR="00AB2B30" w:rsidRPr="009B053A" w:rsidRDefault="006A7121">
            <w:pPr>
              <w:pStyle w:val="TAC"/>
            </w:pPr>
            <w:r w:rsidRPr="009B053A">
              <w:t>1770</w:t>
            </w:r>
          </w:p>
        </w:tc>
        <w:tc>
          <w:tcPr>
            <w:tcW w:w="779" w:type="dxa"/>
            <w:shd w:val="clear" w:color="auto" w:fill="auto"/>
            <w:noWrap/>
            <w:vAlign w:val="center"/>
          </w:tcPr>
          <w:p w14:paraId="71F6A1F4" w14:textId="77777777" w:rsidR="00AB2B30" w:rsidRPr="009B053A" w:rsidRDefault="006A7121">
            <w:pPr>
              <w:pStyle w:val="TAC"/>
            </w:pPr>
            <w:r w:rsidRPr="009B053A">
              <w:t>5</w:t>
            </w:r>
          </w:p>
        </w:tc>
        <w:tc>
          <w:tcPr>
            <w:tcW w:w="721" w:type="dxa"/>
            <w:shd w:val="clear" w:color="auto" w:fill="auto"/>
            <w:noWrap/>
            <w:vAlign w:val="center"/>
          </w:tcPr>
          <w:p w14:paraId="1DB00707" w14:textId="77777777" w:rsidR="00AB2B30" w:rsidRPr="009B053A" w:rsidRDefault="006A7121">
            <w:pPr>
              <w:pStyle w:val="TAC"/>
            </w:pPr>
            <w:r w:rsidRPr="009B053A">
              <w:t>25</w:t>
            </w:r>
          </w:p>
        </w:tc>
        <w:tc>
          <w:tcPr>
            <w:tcW w:w="1314" w:type="dxa"/>
            <w:shd w:val="clear" w:color="auto" w:fill="auto"/>
            <w:noWrap/>
            <w:vAlign w:val="center"/>
          </w:tcPr>
          <w:p w14:paraId="050A54EA" w14:textId="77777777" w:rsidR="00AB2B30" w:rsidRPr="009B053A" w:rsidRDefault="006A7121">
            <w:pPr>
              <w:pStyle w:val="TAC"/>
            </w:pPr>
            <w:r w:rsidRPr="009B053A">
              <w:t>1865</w:t>
            </w:r>
          </w:p>
        </w:tc>
        <w:tc>
          <w:tcPr>
            <w:tcW w:w="667" w:type="dxa"/>
            <w:shd w:val="clear" w:color="auto" w:fill="auto"/>
            <w:vAlign w:val="center"/>
          </w:tcPr>
          <w:p w14:paraId="78683F6A" w14:textId="77777777" w:rsidR="00AB2B30" w:rsidRPr="009B053A" w:rsidRDefault="006A7121">
            <w:pPr>
              <w:pStyle w:val="TAC"/>
            </w:pPr>
            <w:r w:rsidRPr="009B053A">
              <w:t>N/A</w:t>
            </w:r>
          </w:p>
        </w:tc>
        <w:tc>
          <w:tcPr>
            <w:tcW w:w="1328" w:type="dxa"/>
            <w:shd w:val="clear" w:color="auto" w:fill="auto"/>
            <w:vAlign w:val="center"/>
          </w:tcPr>
          <w:p w14:paraId="5255BE5E" w14:textId="77777777" w:rsidR="00AB2B30" w:rsidRPr="009B053A" w:rsidRDefault="006A7121">
            <w:pPr>
              <w:pStyle w:val="TAC"/>
              <w:rPr>
                <w:rFonts w:eastAsia="Malgun Gothic"/>
              </w:rPr>
            </w:pPr>
            <w:r w:rsidRPr="009B053A">
              <w:t>N/A</w:t>
            </w:r>
          </w:p>
        </w:tc>
      </w:tr>
      <w:tr w:rsidR="00AB2B30" w:rsidRPr="009B053A" w14:paraId="36AE05EE" w14:textId="77777777" w:rsidTr="00D65F24">
        <w:trPr>
          <w:trHeight w:val="54"/>
          <w:jc w:val="center"/>
        </w:trPr>
        <w:tc>
          <w:tcPr>
            <w:tcW w:w="1928" w:type="dxa"/>
            <w:vMerge/>
            <w:shd w:val="clear" w:color="auto" w:fill="auto"/>
            <w:vAlign w:val="center"/>
          </w:tcPr>
          <w:p w14:paraId="27FC7D5C" w14:textId="77777777" w:rsidR="00AB2B30" w:rsidRPr="009B053A" w:rsidRDefault="00AB2B30">
            <w:pPr>
              <w:pStyle w:val="TAC"/>
            </w:pPr>
          </w:p>
        </w:tc>
        <w:tc>
          <w:tcPr>
            <w:tcW w:w="1146" w:type="dxa"/>
            <w:shd w:val="clear" w:color="auto" w:fill="auto"/>
            <w:vAlign w:val="center"/>
          </w:tcPr>
          <w:p w14:paraId="1C61FE2D" w14:textId="77777777" w:rsidR="00AB2B30" w:rsidRPr="009B053A" w:rsidRDefault="006A7121">
            <w:pPr>
              <w:pStyle w:val="TAC"/>
            </w:pPr>
            <w:r w:rsidRPr="009B053A">
              <w:t>28</w:t>
            </w:r>
          </w:p>
        </w:tc>
        <w:tc>
          <w:tcPr>
            <w:tcW w:w="1481" w:type="dxa"/>
            <w:shd w:val="clear" w:color="auto" w:fill="auto"/>
            <w:noWrap/>
            <w:vAlign w:val="center"/>
          </w:tcPr>
          <w:p w14:paraId="7660D052" w14:textId="77777777" w:rsidR="00AB2B30" w:rsidRPr="009B053A" w:rsidRDefault="006A7121">
            <w:pPr>
              <w:pStyle w:val="TAC"/>
            </w:pPr>
            <w:r w:rsidRPr="009B053A">
              <w:t>725</w:t>
            </w:r>
          </w:p>
        </w:tc>
        <w:tc>
          <w:tcPr>
            <w:tcW w:w="779" w:type="dxa"/>
            <w:shd w:val="clear" w:color="auto" w:fill="auto"/>
            <w:noWrap/>
            <w:vAlign w:val="center"/>
          </w:tcPr>
          <w:p w14:paraId="7B24E108" w14:textId="77777777" w:rsidR="00AB2B30" w:rsidRPr="009B053A" w:rsidRDefault="006A7121">
            <w:pPr>
              <w:pStyle w:val="TAC"/>
            </w:pPr>
            <w:r w:rsidRPr="009B053A">
              <w:t>5</w:t>
            </w:r>
          </w:p>
        </w:tc>
        <w:tc>
          <w:tcPr>
            <w:tcW w:w="721" w:type="dxa"/>
            <w:shd w:val="clear" w:color="auto" w:fill="auto"/>
            <w:noWrap/>
            <w:vAlign w:val="center"/>
          </w:tcPr>
          <w:p w14:paraId="50D9EADD" w14:textId="77777777" w:rsidR="00AB2B30" w:rsidRPr="009B053A" w:rsidRDefault="006A7121">
            <w:pPr>
              <w:pStyle w:val="TAC"/>
            </w:pPr>
            <w:r w:rsidRPr="009B053A">
              <w:t>25</w:t>
            </w:r>
          </w:p>
        </w:tc>
        <w:tc>
          <w:tcPr>
            <w:tcW w:w="1314" w:type="dxa"/>
            <w:shd w:val="clear" w:color="auto" w:fill="auto"/>
            <w:noWrap/>
            <w:vAlign w:val="center"/>
          </w:tcPr>
          <w:p w14:paraId="5313FCF8" w14:textId="77777777" w:rsidR="00AB2B30" w:rsidRPr="009B053A" w:rsidRDefault="006A7121">
            <w:pPr>
              <w:pStyle w:val="TAC"/>
            </w:pPr>
            <w:r w:rsidRPr="009B053A">
              <w:t>780</w:t>
            </w:r>
          </w:p>
        </w:tc>
        <w:tc>
          <w:tcPr>
            <w:tcW w:w="667" w:type="dxa"/>
            <w:shd w:val="clear" w:color="auto" w:fill="auto"/>
            <w:vAlign w:val="center"/>
          </w:tcPr>
          <w:p w14:paraId="40DCAA62" w14:textId="77777777" w:rsidR="00AB2B30" w:rsidRPr="009B053A" w:rsidRDefault="006A7121">
            <w:pPr>
              <w:pStyle w:val="TAC"/>
            </w:pPr>
            <w:r w:rsidRPr="009B053A">
              <w:t>10.3</w:t>
            </w:r>
          </w:p>
        </w:tc>
        <w:tc>
          <w:tcPr>
            <w:tcW w:w="1328" w:type="dxa"/>
            <w:shd w:val="clear" w:color="auto" w:fill="auto"/>
            <w:vAlign w:val="center"/>
          </w:tcPr>
          <w:p w14:paraId="6C8147D7" w14:textId="77777777" w:rsidR="00AB2B30" w:rsidRPr="009B053A" w:rsidRDefault="006A7121">
            <w:pPr>
              <w:pStyle w:val="TAC"/>
              <w:rPr>
                <w:rFonts w:eastAsia="Malgun Gothic"/>
              </w:rPr>
            </w:pPr>
            <w:r w:rsidRPr="009B053A">
              <w:rPr>
                <w:rFonts w:eastAsia="Yu Gothic"/>
              </w:rPr>
              <w:t>IMD4</w:t>
            </w:r>
          </w:p>
        </w:tc>
      </w:tr>
      <w:tr w:rsidR="00AB2B30" w:rsidRPr="009B053A" w14:paraId="017B7A5C" w14:textId="77777777" w:rsidTr="00D65F24">
        <w:trPr>
          <w:trHeight w:val="54"/>
          <w:jc w:val="center"/>
        </w:trPr>
        <w:tc>
          <w:tcPr>
            <w:tcW w:w="1928" w:type="dxa"/>
            <w:vMerge/>
            <w:shd w:val="clear" w:color="auto" w:fill="auto"/>
            <w:vAlign w:val="center"/>
          </w:tcPr>
          <w:p w14:paraId="4D265AFE" w14:textId="77777777" w:rsidR="00AB2B30" w:rsidRPr="009B053A" w:rsidRDefault="00AB2B30">
            <w:pPr>
              <w:pStyle w:val="TAC"/>
            </w:pPr>
          </w:p>
        </w:tc>
        <w:tc>
          <w:tcPr>
            <w:tcW w:w="1146" w:type="dxa"/>
            <w:shd w:val="clear" w:color="auto" w:fill="auto"/>
            <w:vAlign w:val="center"/>
          </w:tcPr>
          <w:p w14:paraId="537DB2D1" w14:textId="77777777" w:rsidR="00AB2B30" w:rsidRPr="009B053A" w:rsidRDefault="006A7121">
            <w:pPr>
              <w:pStyle w:val="TAC"/>
            </w:pPr>
            <w:r w:rsidRPr="009B053A">
              <w:t>n79</w:t>
            </w:r>
          </w:p>
        </w:tc>
        <w:tc>
          <w:tcPr>
            <w:tcW w:w="1481" w:type="dxa"/>
            <w:shd w:val="clear" w:color="auto" w:fill="auto"/>
            <w:noWrap/>
            <w:vAlign w:val="center"/>
          </w:tcPr>
          <w:p w14:paraId="1841CF06" w14:textId="77777777" w:rsidR="00AB2B30" w:rsidRPr="009B053A" w:rsidRDefault="006A7121">
            <w:pPr>
              <w:pStyle w:val="TAC"/>
            </w:pPr>
            <w:r w:rsidRPr="009B053A">
              <w:t>4530</w:t>
            </w:r>
          </w:p>
        </w:tc>
        <w:tc>
          <w:tcPr>
            <w:tcW w:w="779" w:type="dxa"/>
            <w:shd w:val="clear" w:color="auto" w:fill="auto"/>
            <w:noWrap/>
            <w:vAlign w:val="center"/>
          </w:tcPr>
          <w:p w14:paraId="2FAFDD84" w14:textId="77777777" w:rsidR="00AB2B30" w:rsidRPr="009B053A" w:rsidRDefault="006A7121">
            <w:pPr>
              <w:pStyle w:val="TAC"/>
            </w:pPr>
            <w:r w:rsidRPr="009B053A">
              <w:t>40</w:t>
            </w:r>
          </w:p>
        </w:tc>
        <w:tc>
          <w:tcPr>
            <w:tcW w:w="721" w:type="dxa"/>
            <w:shd w:val="clear" w:color="auto" w:fill="auto"/>
            <w:noWrap/>
            <w:vAlign w:val="center"/>
          </w:tcPr>
          <w:p w14:paraId="08D1DD9C" w14:textId="77777777" w:rsidR="00AB2B30" w:rsidRPr="009B053A" w:rsidRDefault="006A7121">
            <w:pPr>
              <w:pStyle w:val="TAC"/>
            </w:pPr>
            <w:r w:rsidRPr="009B053A">
              <w:t>216</w:t>
            </w:r>
          </w:p>
        </w:tc>
        <w:tc>
          <w:tcPr>
            <w:tcW w:w="1314" w:type="dxa"/>
            <w:shd w:val="clear" w:color="auto" w:fill="auto"/>
            <w:noWrap/>
            <w:vAlign w:val="center"/>
          </w:tcPr>
          <w:p w14:paraId="762F562D" w14:textId="77777777" w:rsidR="00AB2B30" w:rsidRPr="009B053A" w:rsidRDefault="006A7121">
            <w:pPr>
              <w:pStyle w:val="TAC"/>
            </w:pPr>
            <w:r w:rsidRPr="009B053A">
              <w:t>4530</w:t>
            </w:r>
          </w:p>
        </w:tc>
        <w:tc>
          <w:tcPr>
            <w:tcW w:w="667" w:type="dxa"/>
            <w:shd w:val="clear" w:color="auto" w:fill="auto"/>
            <w:vAlign w:val="center"/>
          </w:tcPr>
          <w:p w14:paraId="1109F882" w14:textId="77777777" w:rsidR="00AB2B30" w:rsidRPr="009B053A" w:rsidRDefault="006A7121">
            <w:pPr>
              <w:pStyle w:val="TAC"/>
            </w:pPr>
            <w:r w:rsidRPr="009B053A">
              <w:t>N/A</w:t>
            </w:r>
          </w:p>
        </w:tc>
        <w:tc>
          <w:tcPr>
            <w:tcW w:w="1328" w:type="dxa"/>
            <w:shd w:val="clear" w:color="auto" w:fill="auto"/>
            <w:vAlign w:val="center"/>
          </w:tcPr>
          <w:p w14:paraId="468F45F4" w14:textId="77777777" w:rsidR="00AB2B30" w:rsidRPr="009B053A" w:rsidRDefault="006A7121">
            <w:pPr>
              <w:pStyle w:val="TAC"/>
              <w:rPr>
                <w:rFonts w:eastAsia="Malgun Gothic"/>
              </w:rPr>
            </w:pPr>
            <w:r w:rsidRPr="009B053A">
              <w:t>N/A</w:t>
            </w:r>
          </w:p>
        </w:tc>
      </w:tr>
      <w:tr w:rsidR="00AB2B30" w:rsidRPr="009B053A" w14:paraId="76DE4463" w14:textId="77777777" w:rsidTr="00D65F24">
        <w:trPr>
          <w:trHeight w:val="54"/>
          <w:jc w:val="center"/>
        </w:trPr>
        <w:tc>
          <w:tcPr>
            <w:tcW w:w="1928" w:type="dxa"/>
            <w:vMerge/>
            <w:shd w:val="clear" w:color="auto" w:fill="auto"/>
            <w:vAlign w:val="center"/>
          </w:tcPr>
          <w:p w14:paraId="7911D14B" w14:textId="77777777" w:rsidR="00AB2B30" w:rsidRPr="009B053A" w:rsidRDefault="00AB2B30">
            <w:pPr>
              <w:pStyle w:val="TAC"/>
            </w:pPr>
          </w:p>
        </w:tc>
        <w:tc>
          <w:tcPr>
            <w:tcW w:w="1146" w:type="dxa"/>
            <w:shd w:val="clear" w:color="auto" w:fill="auto"/>
            <w:vAlign w:val="center"/>
          </w:tcPr>
          <w:p w14:paraId="3B971B17" w14:textId="77777777" w:rsidR="00AB2B30" w:rsidRPr="009B053A" w:rsidRDefault="006A7121">
            <w:pPr>
              <w:pStyle w:val="TAC"/>
            </w:pPr>
            <w:r w:rsidRPr="009B053A">
              <w:t>3</w:t>
            </w:r>
          </w:p>
        </w:tc>
        <w:tc>
          <w:tcPr>
            <w:tcW w:w="1481" w:type="dxa"/>
            <w:shd w:val="clear" w:color="auto" w:fill="auto"/>
            <w:noWrap/>
            <w:vAlign w:val="center"/>
          </w:tcPr>
          <w:p w14:paraId="2EF71580" w14:textId="77777777" w:rsidR="00AB2B30" w:rsidRPr="009B053A" w:rsidRDefault="006A7121">
            <w:pPr>
              <w:pStyle w:val="TAC"/>
            </w:pPr>
            <w:r w:rsidRPr="009B053A">
              <w:t>1775</w:t>
            </w:r>
          </w:p>
        </w:tc>
        <w:tc>
          <w:tcPr>
            <w:tcW w:w="779" w:type="dxa"/>
            <w:shd w:val="clear" w:color="auto" w:fill="auto"/>
            <w:noWrap/>
            <w:vAlign w:val="center"/>
          </w:tcPr>
          <w:p w14:paraId="5800A8AA" w14:textId="77777777" w:rsidR="00AB2B30" w:rsidRPr="009B053A" w:rsidRDefault="006A7121">
            <w:pPr>
              <w:pStyle w:val="TAC"/>
            </w:pPr>
            <w:r w:rsidRPr="009B053A">
              <w:t>5</w:t>
            </w:r>
          </w:p>
        </w:tc>
        <w:tc>
          <w:tcPr>
            <w:tcW w:w="721" w:type="dxa"/>
            <w:shd w:val="clear" w:color="auto" w:fill="auto"/>
            <w:noWrap/>
            <w:vAlign w:val="center"/>
          </w:tcPr>
          <w:p w14:paraId="2C536171" w14:textId="77777777" w:rsidR="00AB2B30" w:rsidRPr="009B053A" w:rsidRDefault="006A7121">
            <w:pPr>
              <w:pStyle w:val="TAC"/>
            </w:pPr>
            <w:r w:rsidRPr="009B053A">
              <w:t>25</w:t>
            </w:r>
          </w:p>
        </w:tc>
        <w:tc>
          <w:tcPr>
            <w:tcW w:w="1314" w:type="dxa"/>
            <w:shd w:val="clear" w:color="auto" w:fill="auto"/>
            <w:noWrap/>
            <w:vAlign w:val="center"/>
          </w:tcPr>
          <w:p w14:paraId="15CE042B" w14:textId="77777777" w:rsidR="00AB2B30" w:rsidRPr="009B053A" w:rsidRDefault="006A7121">
            <w:pPr>
              <w:pStyle w:val="TAC"/>
            </w:pPr>
            <w:r w:rsidRPr="009B053A">
              <w:t>1870</w:t>
            </w:r>
          </w:p>
        </w:tc>
        <w:tc>
          <w:tcPr>
            <w:tcW w:w="667" w:type="dxa"/>
            <w:shd w:val="clear" w:color="auto" w:fill="auto"/>
            <w:vAlign w:val="center"/>
          </w:tcPr>
          <w:p w14:paraId="1B82B07A" w14:textId="77777777" w:rsidR="00AB2B30" w:rsidRPr="009B053A" w:rsidRDefault="006A7121">
            <w:pPr>
              <w:pStyle w:val="TAC"/>
            </w:pPr>
            <w:r w:rsidRPr="009B053A">
              <w:t>5.7</w:t>
            </w:r>
          </w:p>
        </w:tc>
        <w:tc>
          <w:tcPr>
            <w:tcW w:w="1328" w:type="dxa"/>
            <w:shd w:val="clear" w:color="auto" w:fill="auto"/>
            <w:vAlign w:val="center"/>
          </w:tcPr>
          <w:p w14:paraId="7FB8FD67" w14:textId="77777777" w:rsidR="00AB2B30" w:rsidRPr="009B053A" w:rsidRDefault="006A7121">
            <w:pPr>
              <w:pStyle w:val="TAC"/>
              <w:rPr>
                <w:rFonts w:eastAsia="Malgun Gothic"/>
              </w:rPr>
            </w:pPr>
            <w:r w:rsidRPr="009B053A">
              <w:rPr>
                <w:rFonts w:eastAsia="Yu Gothic"/>
              </w:rPr>
              <w:t>IMD5</w:t>
            </w:r>
          </w:p>
        </w:tc>
      </w:tr>
      <w:tr w:rsidR="00AB2B30" w:rsidRPr="009B053A" w14:paraId="6A445690" w14:textId="77777777" w:rsidTr="00D65F24">
        <w:trPr>
          <w:trHeight w:val="54"/>
          <w:jc w:val="center"/>
        </w:trPr>
        <w:tc>
          <w:tcPr>
            <w:tcW w:w="1928" w:type="dxa"/>
            <w:vMerge/>
            <w:shd w:val="clear" w:color="auto" w:fill="auto"/>
            <w:vAlign w:val="center"/>
          </w:tcPr>
          <w:p w14:paraId="47F2806D" w14:textId="77777777" w:rsidR="00AB2B30" w:rsidRPr="009B053A" w:rsidRDefault="00AB2B30">
            <w:pPr>
              <w:pStyle w:val="TAC"/>
            </w:pPr>
          </w:p>
        </w:tc>
        <w:tc>
          <w:tcPr>
            <w:tcW w:w="1146" w:type="dxa"/>
            <w:shd w:val="clear" w:color="auto" w:fill="auto"/>
            <w:vAlign w:val="center"/>
          </w:tcPr>
          <w:p w14:paraId="3D35B62E" w14:textId="77777777" w:rsidR="00AB2B30" w:rsidRPr="009B053A" w:rsidRDefault="006A7121">
            <w:pPr>
              <w:pStyle w:val="TAC"/>
            </w:pPr>
            <w:r w:rsidRPr="009B053A">
              <w:t>28</w:t>
            </w:r>
          </w:p>
        </w:tc>
        <w:tc>
          <w:tcPr>
            <w:tcW w:w="1481" w:type="dxa"/>
            <w:shd w:val="clear" w:color="auto" w:fill="auto"/>
            <w:noWrap/>
            <w:vAlign w:val="center"/>
          </w:tcPr>
          <w:p w14:paraId="509AE1B8" w14:textId="77777777" w:rsidR="00AB2B30" w:rsidRPr="009B053A" w:rsidRDefault="006A7121">
            <w:pPr>
              <w:pStyle w:val="TAC"/>
            </w:pPr>
            <w:r w:rsidRPr="009B053A">
              <w:t>725</w:t>
            </w:r>
          </w:p>
        </w:tc>
        <w:tc>
          <w:tcPr>
            <w:tcW w:w="779" w:type="dxa"/>
            <w:shd w:val="clear" w:color="auto" w:fill="auto"/>
            <w:noWrap/>
            <w:vAlign w:val="center"/>
          </w:tcPr>
          <w:p w14:paraId="60D235F8" w14:textId="77777777" w:rsidR="00AB2B30" w:rsidRPr="009B053A" w:rsidRDefault="006A7121">
            <w:pPr>
              <w:pStyle w:val="TAC"/>
            </w:pPr>
            <w:r w:rsidRPr="009B053A">
              <w:t>5</w:t>
            </w:r>
          </w:p>
        </w:tc>
        <w:tc>
          <w:tcPr>
            <w:tcW w:w="721" w:type="dxa"/>
            <w:shd w:val="clear" w:color="auto" w:fill="auto"/>
            <w:noWrap/>
            <w:vAlign w:val="center"/>
          </w:tcPr>
          <w:p w14:paraId="7B6D5B09" w14:textId="77777777" w:rsidR="00AB2B30" w:rsidRPr="009B053A" w:rsidRDefault="006A7121">
            <w:pPr>
              <w:pStyle w:val="TAC"/>
            </w:pPr>
            <w:r w:rsidRPr="009B053A">
              <w:t>25</w:t>
            </w:r>
          </w:p>
        </w:tc>
        <w:tc>
          <w:tcPr>
            <w:tcW w:w="1314" w:type="dxa"/>
            <w:shd w:val="clear" w:color="auto" w:fill="auto"/>
            <w:noWrap/>
            <w:vAlign w:val="center"/>
          </w:tcPr>
          <w:p w14:paraId="2D4A5059" w14:textId="77777777" w:rsidR="00AB2B30" w:rsidRPr="009B053A" w:rsidRDefault="006A7121">
            <w:pPr>
              <w:pStyle w:val="TAC"/>
            </w:pPr>
            <w:r w:rsidRPr="009B053A">
              <w:t>780</w:t>
            </w:r>
          </w:p>
        </w:tc>
        <w:tc>
          <w:tcPr>
            <w:tcW w:w="667" w:type="dxa"/>
            <w:shd w:val="clear" w:color="auto" w:fill="auto"/>
            <w:vAlign w:val="center"/>
          </w:tcPr>
          <w:p w14:paraId="16F92559" w14:textId="77777777" w:rsidR="00AB2B30" w:rsidRPr="009B053A" w:rsidRDefault="006A7121">
            <w:pPr>
              <w:pStyle w:val="TAC"/>
            </w:pPr>
            <w:r w:rsidRPr="009B053A">
              <w:t>N/A</w:t>
            </w:r>
          </w:p>
        </w:tc>
        <w:tc>
          <w:tcPr>
            <w:tcW w:w="1328" w:type="dxa"/>
            <w:shd w:val="clear" w:color="auto" w:fill="auto"/>
            <w:vAlign w:val="center"/>
          </w:tcPr>
          <w:p w14:paraId="6F1A97F4" w14:textId="77777777" w:rsidR="00AB2B30" w:rsidRPr="009B053A" w:rsidRDefault="006A7121">
            <w:pPr>
              <w:pStyle w:val="TAC"/>
              <w:rPr>
                <w:rFonts w:eastAsia="Malgun Gothic"/>
              </w:rPr>
            </w:pPr>
            <w:r w:rsidRPr="009B053A">
              <w:t>N/A</w:t>
            </w:r>
          </w:p>
        </w:tc>
      </w:tr>
      <w:tr w:rsidR="00AB2B30" w:rsidRPr="009B053A" w14:paraId="1E5D4BEE" w14:textId="77777777" w:rsidTr="00D65F24">
        <w:trPr>
          <w:trHeight w:val="54"/>
          <w:jc w:val="center"/>
        </w:trPr>
        <w:tc>
          <w:tcPr>
            <w:tcW w:w="1928" w:type="dxa"/>
            <w:vMerge/>
            <w:shd w:val="clear" w:color="auto" w:fill="auto"/>
            <w:vAlign w:val="center"/>
          </w:tcPr>
          <w:p w14:paraId="5AB9B3F1" w14:textId="77777777" w:rsidR="00AB2B30" w:rsidRPr="009B053A" w:rsidRDefault="00AB2B30">
            <w:pPr>
              <w:pStyle w:val="TAC"/>
            </w:pPr>
          </w:p>
        </w:tc>
        <w:tc>
          <w:tcPr>
            <w:tcW w:w="1146" w:type="dxa"/>
            <w:shd w:val="clear" w:color="auto" w:fill="auto"/>
            <w:vAlign w:val="center"/>
          </w:tcPr>
          <w:p w14:paraId="21391864" w14:textId="77777777" w:rsidR="00AB2B30" w:rsidRPr="009B053A" w:rsidRDefault="006A7121">
            <w:pPr>
              <w:pStyle w:val="TAC"/>
            </w:pPr>
            <w:r w:rsidRPr="009B053A">
              <w:t>n79</w:t>
            </w:r>
          </w:p>
        </w:tc>
        <w:tc>
          <w:tcPr>
            <w:tcW w:w="1481" w:type="dxa"/>
            <w:shd w:val="clear" w:color="auto" w:fill="auto"/>
            <w:noWrap/>
            <w:vAlign w:val="center"/>
          </w:tcPr>
          <w:p w14:paraId="26698720" w14:textId="77777777" w:rsidR="00AB2B30" w:rsidRPr="009B053A" w:rsidRDefault="006A7121">
            <w:pPr>
              <w:pStyle w:val="TAC"/>
            </w:pPr>
            <w:r w:rsidRPr="009B053A">
              <w:t>4770</w:t>
            </w:r>
          </w:p>
        </w:tc>
        <w:tc>
          <w:tcPr>
            <w:tcW w:w="779" w:type="dxa"/>
            <w:shd w:val="clear" w:color="auto" w:fill="auto"/>
            <w:noWrap/>
            <w:vAlign w:val="center"/>
          </w:tcPr>
          <w:p w14:paraId="3971A573" w14:textId="77777777" w:rsidR="00AB2B30" w:rsidRPr="009B053A" w:rsidRDefault="006A7121">
            <w:pPr>
              <w:pStyle w:val="TAC"/>
            </w:pPr>
            <w:r w:rsidRPr="009B053A">
              <w:t>40</w:t>
            </w:r>
          </w:p>
        </w:tc>
        <w:tc>
          <w:tcPr>
            <w:tcW w:w="721" w:type="dxa"/>
            <w:shd w:val="clear" w:color="auto" w:fill="auto"/>
            <w:noWrap/>
            <w:vAlign w:val="center"/>
          </w:tcPr>
          <w:p w14:paraId="57E509E9" w14:textId="77777777" w:rsidR="00AB2B30" w:rsidRPr="009B053A" w:rsidRDefault="006A7121">
            <w:pPr>
              <w:pStyle w:val="TAC"/>
            </w:pPr>
            <w:r w:rsidRPr="009B053A">
              <w:t>216</w:t>
            </w:r>
          </w:p>
        </w:tc>
        <w:tc>
          <w:tcPr>
            <w:tcW w:w="1314" w:type="dxa"/>
            <w:shd w:val="clear" w:color="auto" w:fill="auto"/>
            <w:noWrap/>
            <w:vAlign w:val="center"/>
          </w:tcPr>
          <w:p w14:paraId="08BA2762" w14:textId="77777777" w:rsidR="00AB2B30" w:rsidRPr="009B053A" w:rsidRDefault="006A7121">
            <w:pPr>
              <w:pStyle w:val="TAC"/>
            </w:pPr>
            <w:r w:rsidRPr="009B053A">
              <w:t>4770</w:t>
            </w:r>
          </w:p>
        </w:tc>
        <w:tc>
          <w:tcPr>
            <w:tcW w:w="667" w:type="dxa"/>
            <w:shd w:val="clear" w:color="auto" w:fill="auto"/>
            <w:vAlign w:val="center"/>
          </w:tcPr>
          <w:p w14:paraId="6885981E" w14:textId="77777777" w:rsidR="00AB2B30" w:rsidRPr="009B053A" w:rsidRDefault="006A7121">
            <w:pPr>
              <w:pStyle w:val="TAC"/>
            </w:pPr>
            <w:r w:rsidRPr="009B053A">
              <w:t>N/A</w:t>
            </w:r>
          </w:p>
        </w:tc>
        <w:tc>
          <w:tcPr>
            <w:tcW w:w="1328" w:type="dxa"/>
            <w:shd w:val="clear" w:color="auto" w:fill="auto"/>
            <w:vAlign w:val="center"/>
          </w:tcPr>
          <w:p w14:paraId="6829959B" w14:textId="77777777" w:rsidR="00AB2B30" w:rsidRPr="009B053A" w:rsidRDefault="006A7121">
            <w:pPr>
              <w:pStyle w:val="TAC"/>
              <w:rPr>
                <w:rFonts w:eastAsia="Malgun Gothic"/>
              </w:rPr>
            </w:pPr>
            <w:r w:rsidRPr="009B053A">
              <w:t>N/A</w:t>
            </w:r>
          </w:p>
        </w:tc>
      </w:tr>
      <w:tr w:rsidR="00AB2B30" w:rsidRPr="009B053A" w14:paraId="4933D20C" w14:textId="77777777" w:rsidTr="00D65F24">
        <w:trPr>
          <w:trHeight w:val="54"/>
          <w:jc w:val="center"/>
        </w:trPr>
        <w:tc>
          <w:tcPr>
            <w:tcW w:w="1928" w:type="dxa"/>
            <w:vMerge w:val="restart"/>
            <w:shd w:val="clear" w:color="auto" w:fill="auto"/>
            <w:vAlign w:val="center"/>
          </w:tcPr>
          <w:p w14:paraId="56381478" w14:textId="020EA61C" w:rsidR="00AB2B30" w:rsidRPr="009B053A" w:rsidRDefault="006A7121" w:rsidP="007234C9">
            <w:pPr>
              <w:pStyle w:val="TAC"/>
            </w:pPr>
            <w:r w:rsidRPr="009B053A">
              <w:t>DC_3A_n28A-n78A</w:t>
            </w:r>
          </w:p>
        </w:tc>
        <w:tc>
          <w:tcPr>
            <w:tcW w:w="1146" w:type="dxa"/>
            <w:shd w:val="clear" w:color="auto" w:fill="auto"/>
            <w:vAlign w:val="center"/>
          </w:tcPr>
          <w:p w14:paraId="4076330F" w14:textId="77777777" w:rsidR="00AB2B30" w:rsidRPr="009B053A" w:rsidRDefault="006A7121">
            <w:pPr>
              <w:pStyle w:val="TAC"/>
            </w:pPr>
            <w:r w:rsidRPr="009B053A">
              <w:t>3</w:t>
            </w:r>
          </w:p>
        </w:tc>
        <w:tc>
          <w:tcPr>
            <w:tcW w:w="1481" w:type="dxa"/>
            <w:shd w:val="clear" w:color="auto" w:fill="auto"/>
            <w:noWrap/>
            <w:vAlign w:val="center"/>
          </w:tcPr>
          <w:p w14:paraId="11919CC5" w14:textId="77777777" w:rsidR="00AB2B30" w:rsidRPr="009B053A" w:rsidRDefault="006A7121">
            <w:pPr>
              <w:pStyle w:val="TAC"/>
            </w:pPr>
            <w:r w:rsidRPr="009B053A">
              <w:t>1750</w:t>
            </w:r>
          </w:p>
        </w:tc>
        <w:tc>
          <w:tcPr>
            <w:tcW w:w="779" w:type="dxa"/>
            <w:shd w:val="clear" w:color="auto" w:fill="auto"/>
            <w:noWrap/>
            <w:vAlign w:val="center"/>
          </w:tcPr>
          <w:p w14:paraId="1A37EEA3" w14:textId="77777777" w:rsidR="00AB2B30" w:rsidRPr="009B053A" w:rsidRDefault="006A7121">
            <w:pPr>
              <w:pStyle w:val="TAC"/>
            </w:pPr>
            <w:r w:rsidRPr="009B053A">
              <w:t>5</w:t>
            </w:r>
          </w:p>
        </w:tc>
        <w:tc>
          <w:tcPr>
            <w:tcW w:w="721" w:type="dxa"/>
            <w:shd w:val="clear" w:color="auto" w:fill="auto"/>
            <w:noWrap/>
            <w:vAlign w:val="center"/>
          </w:tcPr>
          <w:p w14:paraId="6ECA981D" w14:textId="77777777" w:rsidR="00AB2B30" w:rsidRPr="009B053A" w:rsidRDefault="006A7121">
            <w:pPr>
              <w:pStyle w:val="TAC"/>
            </w:pPr>
            <w:r w:rsidRPr="009B053A">
              <w:t>25</w:t>
            </w:r>
          </w:p>
        </w:tc>
        <w:tc>
          <w:tcPr>
            <w:tcW w:w="1314" w:type="dxa"/>
            <w:shd w:val="clear" w:color="auto" w:fill="auto"/>
            <w:noWrap/>
            <w:vAlign w:val="center"/>
          </w:tcPr>
          <w:p w14:paraId="6D3A7383" w14:textId="77777777" w:rsidR="00AB2B30" w:rsidRPr="009B053A" w:rsidRDefault="006A7121">
            <w:pPr>
              <w:pStyle w:val="TAC"/>
            </w:pPr>
            <w:r w:rsidRPr="009B053A">
              <w:t>1845</w:t>
            </w:r>
          </w:p>
        </w:tc>
        <w:tc>
          <w:tcPr>
            <w:tcW w:w="667" w:type="dxa"/>
            <w:shd w:val="clear" w:color="auto" w:fill="auto"/>
            <w:vAlign w:val="center"/>
          </w:tcPr>
          <w:p w14:paraId="766E66D7" w14:textId="77777777" w:rsidR="00AB2B30" w:rsidRPr="009B053A" w:rsidRDefault="006A7121">
            <w:pPr>
              <w:pStyle w:val="TAC"/>
            </w:pPr>
            <w:r w:rsidRPr="009B053A">
              <w:t>N/A</w:t>
            </w:r>
          </w:p>
        </w:tc>
        <w:tc>
          <w:tcPr>
            <w:tcW w:w="1328" w:type="dxa"/>
            <w:shd w:val="clear" w:color="auto" w:fill="auto"/>
            <w:vAlign w:val="center"/>
          </w:tcPr>
          <w:p w14:paraId="046C48DC" w14:textId="77777777" w:rsidR="00AB2B30" w:rsidRPr="009B053A" w:rsidRDefault="006A7121">
            <w:pPr>
              <w:pStyle w:val="TAC"/>
            </w:pPr>
            <w:r w:rsidRPr="009B053A">
              <w:rPr>
                <w:rFonts w:eastAsia="Malgun Gothic"/>
              </w:rPr>
              <w:t>N/A</w:t>
            </w:r>
          </w:p>
        </w:tc>
      </w:tr>
      <w:tr w:rsidR="00AB2B30" w:rsidRPr="009B053A" w14:paraId="045EBCED" w14:textId="77777777" w:rsidTr="00D65F24">
        <w:trPr>
          <w:trHeight w:val="54"/>
          <w:jc w:val="center"/>
        </w:trPr>
        <w:tc>
          <w:tcPr>
            <w:tcW w:w="1928" w:type="dxa"/>
            <w:vMerge/>
            <w:shd w:val="clear" w:color="auto" w:fill="auto"/>
            <w:vAlign w:val="center"/>
          </w:tcPr>
          <w:p w14:paraId="640E040D" w14:textId="77777777" w:rsidR="00AB2B30" w:rsidRPr="009B053A" w:rsidRDefault="00AB2B30">
            <w:pPr>
              <w:pStyle w:val="TAC"/>
            </w:pPr>
          </w:p>
        </w:tc>
        <w:tc>
          <w:tcPr>
            <w:tcW w:w="1146" w:type="dxa"/>
            <w:shd w:val="clear" w:color="auto" w:fill="auto"/>
            <w:vAlign w:val="center"/>
          </w:tcPr>
          <w:p w14:paraId="08BE63EE" w14:textId="77777777" w:rsidR="00AB2B30" w:rsidRPr="009B053A" w:rsidRDefault="006A7121">
            <w:pPr>
              <w:pStyle w:val="TAC"/>
            </w:pPr>
            <w:r w:rsidRPr="009B053A">
              <w:t>n28</w:t>
            </w:r>
          </w:p>
        </w:tc>
        <w:tc>
          <w:tcPr>
            <w:tcW w:w="1481" w:type="dxa"/>
            <w:shd w:val="clear" w:color="auto" w:fill="auto"/>
            <w:noWrap/>
            <w:vAlign w:val="center"/>
          </w:tcPr>
          <w:p w14:paraId="0B0C68F2" w14:textId="77777777" w:rsidR="00AB2B30" w:rsidRPr="009B053A" w:rsidRDefault="006A7121">
            <w:pPr>
              <w:pStyle w:val="TAC"/>
            </w:pPr>
            <w:r w:rsidRPr="009B053A">
              <w:t>743</w:t>
            </w:r>
          </w:p>
        </w:tc>
        <w:tc>
          <w:tcPr>
            <w:tcW w:w="779" w:type="dxa"/>
            <w:shd w:val="clear" w:color="auto" w:fill="auto"/>
            <w:noWrap/>
            <w:vAlign w:val="center"/>
          </w:tcPr>
          <w:p w14:paraId="7622CA54" w14:textId="77777777" w:rsidR="00AB2B30" w:rsidRPr="009B053A" w:rsidRDefault="006A7121">
            <w:pPr>
              <w:pStyle w:val="TAC"/>
            </w:pPr>
            <w:r w:rsidRPr="009B053A">
              <w:t>5</w:t>
            </w:r>
          </w:p>
        </w:tc>
        <w:tc>
          <w:tcPr>
            <w:tcW w:w="721" w:type="dxa"/>
            <w:shd w:val="clear" w:color="auto" w:fill="auto"/>
            <w:noWrap/>
            <w:vAlign w:val="center"/>
          </w:tcPr>
          <w:p w14:paraId="2FB8DE1F" w14:textId="77777777" w:rsidR="00AB2B30" w:rsidRPr="009B053A" w:rsidRDefault="006A7121">
            <w:pPr>
              <w:pStyle w:val="TAC"/>
            </w:pPr>
            <w:r w:rsidRPr="009B053A">
              <w:t>25</w:t>
            </w:r>
          </w:p>
        </w:tc>
        <w:tc>
          <w:tcPr>
            <w:tcW w:w="1314" w:type="dxa"/>
            <w:shd w:val="clear" w:color="auto" w:fill="auto"/>
            <w:noWrap/>
            <w:vAlign w:val="center"/>
          </w:tcPr>
          <w:p w14:paraId="622E0A6D" w14:textId="77777777" w:rsidR="00AB2B30" w:rsidRPr="009B053A" w:rsidRDefault="006A7121">
            <w:pPr>
              <w:pStyle w:val="TAC"/>
            </w:pPr>
            <w:r w:rsidRPr="009B053A">
              <w:t>798</w:t>
            </w:r>
          </w:p>
        </w:tc>
        <w:tc>
          <w:tcPr>
            <w:tcW w:w="667" w:type="dxa"/>
            <w:shd w:val="clear" w:color="auto" w:fill="auto"/>
            <w:vAlign w:val="center"/>
          </w:tcPr>
          <w:p w14:paraId="1B52D629" w14:textId="77777777" w:rsidR="00AB2B30" w:rsidRPr="009B053A" w:rsidRDefault="006A7121">
            <w:pPr>
              <w:pStyle w:val="TAC"/>
            </w:pPr>
            <w:r w:rsidRPr="009B053A">
              <w:t>N/A</w:t>
            </w:r>
          </w:p>
        </w:tc>
        <w:tc>
          <w:tcPr>
            <w:tcW w:w="1328" w:type="dxa"/>
            <w:shd w:val="clear" w:color="auto" w:fill="auto"/>
            <w:vAlign w:val="center"/>
          </w:tcPr>
          <w:p w14:paraId="53EE9F36" w14:textId="77777777" w:rsidR="00AB2B30" w:rsidRPr="009B053A" w:rsidRDefault="006A7121">
            <w:pPr>
              <w:pStyle w:val="TAC"/>
            </w:pPr>
            <w:r w:rsidRPr="009B053A">
              <w:rPr>
                <w:rFonts w:eastAsia="Malgun Gothic"/>
              </w:rPr>
              <w:t>N/A</w:t>
            </w:r>
          </w:p>
        </w:tc>
      </w:tr>
      <w:tr w:rsidR="00AB2B30" w:rsidRPr="009B053A" w14:paraId="089A7BBC" w14:textId="77777777" w:rsidTr="00D65F24">
        <w:trPr>
          <w:trHeight w:val="54"/>
          <w:jc w:val="center"/>
        </w:trPr>
        <w:tc>
          <w:tcPr>
            <w:tcW w:w="1928" w:type="dxa"/>
            <w:vMerge/>
            <w:tcBorders>
              <w:bottom w:val="single" w:sz="4" w:space="0" w:color="auto"/>
            </w:tcBorders>
            <w:shd w:val="clear" w:color="auto" w:fill="auto"/>
            <w:vAlign w:val="center"/>
          </w:tcPr>
          <w:p w14:paraId="41828F90" w14:textId="77777777" w:rsidR="00AB2B30" w:rsidRPr="009B053A" w:rsidRDefault="00AB2B30">
            <w:pPr>
              <w:pStyle w:val="TAC"/>
            </w:pPr>
          </w:p>
        </w:tc>
        <w:tc>
          <w:tcPr>
            <w:tcW w:w="1146" w:type="dxa"/>
            <w:shd w:val="clear" w:color="auto" w:fill="auto"/>
            <w:vAlign w:val="center"/>
          </w:tcPr>
          <w:p w14:paraId="48CA5B62" w14:textId="77777777" w:rsidR="00AB2B30" w:rsidRPr="009B053A" w:rsidRDefault="006A7121">
            <w:pPr>
              <w:pStyle w:val="TAC"/>
            </w:pPr>
            <w:r w:rsidRPr="009B053A">
              <w:t>n78</w:t>
            </w:r>
          </w:p>
        </w:tc>
        <w:tc>
          <w:tcPr>
            <w:tcW w:w="1481" w:type="dxa"/>
            <w:shd w:val="clear" w:color="auto" w:fill="auto"/>
            <w:noWrap/>
            <w:vAlign w:val="center"/>
          </w:tcPr>
          <w:p w14:paraId="162090CD" w14:textId="77777777" w:rsidR="00AB2B30" w:rsidRPr="009B053A" w:rsidRDefault="006A7121">
            <w:pPr>
              <w:pStyle w:val="TAC"/>
            </w:pPr>
            <w:r w:rsidRPr="009B053A">
              <w:t>3764</w:t>
            </w:r>
          </w:p>
        </w:tc>
        <w:tc>
          <w:tcPr>
            <w:tcW w:w="779" w:type="dxa"/>
            <w:shd w:val="clear" w:color="auto" w:fill="auto"/>
            <w:noWrap/>
            <w:vAlign w:val="center"/>
          </w:tcPr>
          <w:p w14:paraId="7A5FC5E9" w14:textId="77777777" w:rsidR="00AB2B30" w:rsidRPr="009B053A" w:rsidRDefault="006A7121">
            <w:pPr>
              <w:pStyle w:val="TAC"/>
            </w:pPr>
            <w:r w:rsidRPr="009B053A">
              <w:t>10</w:t>
            </w:r>
          </w:p>
        </w:tc>
        <w:tc>
          <w:tcPr>
            <w:tcW w:w="721" w:type="dxa"/>
            <w:shd w:val="clear" w:color="auto" w:fill="auto"/>
            <w:noWrap/>
            <w:vAlign w:val="center"/>
          </w:tcPr>
          <w:p w14:paraId="473879C0" w14:textId="77777777" w:rsidR="00AB2B30" w:rsidRPr="009B053A" w:rsidRDefault="006A7121">
            <w:pPr>
              <w:pStyle w:val="TAC"/>
            </w:pPr>
            <w:r w:rsidRPr="009B053A">
              <w:t>50</w:t>
            </w:r>
          </w:p>
        </w:tc>
        <w:tc>
          <w:tcPr>
            <w:tcW w:w="1314" w:type="dxa"/>
            <w:shd w:val="clear" w:color="auto" w:fill="auto"/>
            <w:noWrap/>
            <w:vAlign w:val="center"/>
          </w:tcPr>
          <w:p w14:paraId="5CA38933" w14:textId="77777777" w:rsidR="00AB2B30" w:rsidRPr="009B053A" w:rsidRDefault="006A7121">
            <w:pPr>
              <w:pStyle w:val="TAC"/>
            </w:pPr>
            <w:r w:rsidRPr="009B053A">
              <w:t>3764</w:t>
            </w:r>
          </w:p>
        </w:tc>
        <w:tc>
          <w:tcPr>
            <w:tcW w:w="667" w:type="dxa"/>
            <w:shd w:val="clear" w:color="auto" w:fill="auto"/>
            <w:vAlign w:val="center"/>
          </w:tcPr>
          <w:p w14:paraId="08D34A30" w14:textId="77777777" w:rsidR="00AB2B30" w:rsidRPr="009B053A" w:rsidRDefault="006A7121">
            <w:pPr>
              <w:pStyle w:val="TAC"/>
            </w:pPr>
            <w:r w:rsidRPr="009B053A">
              <w:t>4.5</w:t>
            </w:r>
          </w:p>
        </w:tc>
        <w:tc>
          <w:tcPr>
            <w:tcW w:w="1328" w:type="dxa"/>
            <w:shd w:val="clear" w:color="auto" w:fill="auto"/>
            <w:vAlign w:val="center"/>
          </w:tcPr>
          <w:p w14:paraId="2CD1D30E" w14:textId="77777777" w:rsidR="00AB2B30" w:rsidRPr="009B053A" w:rsidRDefault="006A7121">
            <w:pPr>
              <w:pStyle w:val="TAC"/>
            </w:pPr>
            <w:r w:rsidRPr="009B053A">
              <w:rPr>
                <w:rFonts w:eastAsia="Malgun Gothic"/>
              </w:rPr>
              <w:t>IMD5</w:t>
            </w:r>
          </w:p>
        </w:tc>
      </w:tr>
      <w:tr w:rsidR="00021154" w:rsidRPr="009B053A" w14:paraId="40A8D393" w14:textId="77777777" w:rsidTr="00D65F24">
        <w:trPr>
          <w:trHeight w:val="54"/>
          <w:jc w:val="center"/>
        </w:trPr>
        <w:tc>
          <w:tcPr>
            <w:tcW w:w="1928" w:type="dxa"/>
            <w:tcBorders>
              <w:bottom w:val="nil"/>
            </w:tcBorders>
            <w:shd w:val="clear" w:color="auto" w:fill="auto"/>
          </w:tcPr>
          <w:p w14:paraId="190C4E04" w14:textId="13F61AC4" w:rsidR="00021154" w:rsidRPr="009B053A" w:rsidRDefault="00021154" w:rsidP="00021154">
            <w:pPr>
              <w:pStyle w:val="TAC"/>
              <w:rPr>
                <w:rFonts w:eastAsia="Malgun Gothic" w:cs="Arial"/>
                <w:kern w:val="2"/>
                <w:szCs w:val="24"/>
                <w:lang w:eastAsia="ko-KR"/>
              </w:rPr>
            </w:pPr>
            <w:r w:rsidRPr="009B053A">
              <w:t>DC_</w:t>
            </w:r>
            <w:r w:rsidRPr="009B053A">
              <w:rPr>
                <w:lang w:eastAsia="zh-CN"/>
              </w:rPr>
              <w:t>3</w:t>
            </w:r>
            <w:r w:rsidRPr="009B053A">
              <w:t>A-</w:t>
            </w:r>
            <w:r w:rsidRPr="009B053A">
              <w:rPr>
                <w:rFonts w:eastAsia="Tahoma"/>
                <w:lang w:eastAsia="ko-KR"/>
              </w:rPr>
              <w:t>40A_</w:t>
            </w:r>
            <w:r w:rsidRPr="009B053A">
              <w:rPr>
                <w:lang w:eastAsia="ja-JP"/>
              </w:rPr>
              <w:t>n</w:t>
            </w:r>
            <w:r w:rsidRPr="009B053A">
              <w:rPr>
                <w:rFonts w:eastAsia="Tahoma"/>
                <w:lang w:eastAsia="ko-KR"/>
              </w:rPr>
              <w:t>1</w:t>
            </w:r>
            <w:r w:rsidRPr="009B053A">
              <w:t>A</w:t>
            </w:r>
          </w:p>
        </w:tc>
        <w:tc>
          <w:tcPr>
            <w:tcW w:w="1146" w:type="dxa"/>
            <w:shd w:val="clear" w:color="auto" w:fill="auto"/>
          </w:tcPr>
          <w:p w14:paraId="0819B0CB" w14:textId="636D960F" w:rsidR="00021154" w:rsidRPr="009B053A" w:rsidRDefault="00021154" w:rsidP="00021154">
            <w:pPr>
              <w:pStyle w:val="TAC"/>
              <w:rPr>
                <w:rFonts w:cs="Arial"/>
                <w:kern w:val="2"/>
                <w:szCs w:val="24"/>
              </w:rPr>
            </w:pPr>
            <w:r w:rsidRPr="009B053A">
              <w:rPr>
                <w:rFonts w:eastAsia="Batang"/>
              </w:rPr>
              <w:t>n1</w:t>
            </w:r>
          </w:p>
        </w:tc>
        <w:tc>
          <w:tcPr>
            <w:tcW w:w="1481" w:type="dxa"/>
            <w:shd w:val="clear" w:color="auto" w:fill="auto"/>
            <w:noWrap/>
          </w:tcPr>
          <w:p w14:paraId="5CA01E35" w14:textId="7E22BAE0" w:rsidR="00021154" w:rsidRPr="009B053A" w:rsidRDefault="00021154" w:rsidP="00021154">
            <w:pPr>
              <w:pStyle w:val="TAC"/>
              <w:rPr>
                <w:rFonts w:cs="Arial"/>
                <w:kern w:val="2"/>
                <w:szCs w:val="24"/>
              </w:rPr>
            </w:pPr>
            <w:r w:rsidRPr="009B053A">
              <w:rPr>
                <w:rFonts w:cs="Arial"/>
              </w:rPr>
              <w:t>1950</w:t>
            </w:r>
          </w:p>
        </w:tc>
        <w:tc>
          <w:tcPr>
            <w:tcW w:w="779" w:type="dxa"/>
            <w:shd w:val="clear" w:color="auto" w:fill="auto"/>
            <w:noWrap/>
          </w:tcPr>
          <w:p w14:paraId="05B3B585" w14:textId="15682621" w:rsidR="00021154" w:rsidRPr="009B053A" w:rsidRDefault="00021154" w:rsidP="00021154">
            <w:pPr>
              <w:pStyle w:val="TAC"/>
              <w:rPr>
                <w:rFonts w:cs="Arial"/>
                <w:kern w:val="2"/>
                <w:szCs w:val="24"/>
              </w:rPr>
            </w:pPr>
            <w:r w:rsidRPr="009B053A">
              <w:rPr>
                <w:rFonts w:cs="Arial"/>
              </w:rPr>
              <w:t>5</w:t>
            </w:r>
          </w:p>
        </w:tc>
        <w:tc>
          <w:tcPr>
            <w:tcW w:w="721" w:type="dxa"/>
            <w:shd w:val="clear" w:color="auto" w:fill="auto"/>
            <w:noWrap/>
          </w:tcPr>
          <w:p w14:paraId="5A474FC2" w14:textId="578B721D" w:rsidR="00021154" w:rsidRPr="009B053A" w:rsidRDefault="00021154" w:rsidP="00021154">
            <w:pPr>
              <w:pStyle w:val="TAC"/>
              <w:rPr>
                <w:rFonts w:cs="Arial"/>
                <w:kern w:val="2"/>
                <w:szCs w:val="24"/>
              </w:rPr>
            </w:pPr>
            <w:r w:rsidRPr="009B053A">
              <w:rPr>
                <w:rFonts w:cs="Arial"/>
              </w:rPr>
              <w:t>25</w:t>
            </w:r>
          </w:p>
        </w:tc>
        <w:tc>
          <w:tcPr>
            <w:tcW w:w="1314" w:type="dxa"/>
            <w:shd w:val="clear" w:color="auto" w:fill="auto"/>
            <w:noWrap/>
          </w:tcPr>
          <w:p w14:paraId="7CCBB843" w14:textId="1BA5B03C" w:rsidR="00021154" w:rsidRPr="009B053A" w:rsidRDefault="00021154" w:rsidP="00021154">
            <w:pPr>
              <w:pStyle w:val="TAC"/>
              <w:rPr>
                <w:rFonts w:cs="Arial"/>
                <w:kern w:val="2"/>
                <w:szCs w:val="24"/>
              </w:rPr>
            </w:pPr>
            <w:r w:rsidRPr="009B053A">
              <w:rPr>
                <w:rFonts w:cs="Arial"/>
              </w:rPr>
              <w:t>2140</w:t>
            </w:r>
          </w:p>
        </w:tc>
        <w:tc>
          <w:tcPr>
            <w:tcW w:w="667" w:type="dxa"/>
            <w:shd w:val="clear" w:color="auto" w:fill="auto"/>
          </w:tcPr>
          <w:p w14:paraId="2E68ED09" w14:textId="3E669E47" w:rsidR="00021154" w:rsidRPr="009B053A" w:rsidRDefault="00021154" w:rsidP="00021154">
            <w:pPr>
              <w:pStyle w:val="TAC"/>
              <w:rPr>
                <w:rFonts w:eastAsia="Malgun Gothic" w:cs="Arial"/>
                <w:kern w:val="2"/>
                <w:szCs w:val="24"/>
                <w:lang w:eastAsia="ko-KR"/>
              </w:rPr>
            </w:pPr>
            <w:r w:rsidRPr="009B053A">
              <w:rPr>
                <w:rFonts w:cs="Arial"/>
              </w:rPr>
              <w:t>N/A</w:t>
            </w:r>
          </w:p>
        </w:tc>
        <w:tc>
          <w:tcPr>
            <w:tcW w:w="1328" w:type="dxa"/>
            <w:shd w:val="clear" w:color="auto" w:fill="auto"/>
          </w:tcPr>
          <w:p w14:paraId="0A5A2E24" w14:textId="01D2D147" w:rsidR="00021154" w:rsidRPr="009B053A" w:rsidRDefault="00021154" w:rsidP="00021154">
            <w:pPr>
              <w:pStyle w:val="TAC"/>
              <w:rPr>
                <w:rFonts w:eastAsia="Malgun Gothic" w:cs="Arial"/>
                <w:kern w:val="2"/>
                <w:szCs w:val="24"/>
                <w:lang w:eastAsia="ko-KR"/>
              </w:rPr>
            </w:pPr>
            <w:r w:rsidRPr="009B053A">
              <w:rPr>
                <w:rFonts w:eastAsia="Batang"/>
              </w:rPr>
              <w:t>N/A</w:t>
            </w:r>
          </w:p>
        </w:tc>
      </w:tr>
      <w:tr w:rsidR="00021154" w:rsidRPr="009B053A" w14:paraId="2157600A" w14:textId="77777777" w:rsidTr="00D65F24">
        <w:trPr>
          <w:trHeight w:val="54"/>
          <w:jc w:val="center"/>
        </w:trPr>
        <w:tc>
          <w:tcPr>
            <w:tcW w:w="1928" w:type="dxa"/>
            <w:tcBorders>
              <w:top w:val="nil"/>
              <w:bottom w:val="nil"/>
            </w:tcBorders>
            <w:shd w:val="clear" w:color="auto" w:fill="auto"/>
          </w:tcPr>
          <w:p w14:paraId="00B5CE46" w14:textId="77777777" w:rsidR="00021154" w:rsidRPr="009B053A" w:rsidRDefault="00021154" w:rsidP="00021154">
            <w:pPr>
              <w:pStyle w:val="TAC"/>
              <w:rPr>
                <w:rFonts w:eastAsia="Malgun Gothic" w:cs="Arial"/>
                <w:kern w:val="2"/>
                <w:szCs w:val="24"/>
                <w:lang w:eastAsia="ko-KR"/>
              </w:rPr>
            </w:pPr>
          </w:p>
        </w:tc>
        <w:tc>
          <w:tcPr>
            <w:tcW w:w="1146" w:type="dxa"/>
            <w:shd w:val="clear" w:color="auto" w:fill="auto"/>
          </w:tcPr>
          <w:p w14:paraId="59B6F37F" w14:textId="0FB34F36" w:rsidR="00021154" w:rsidRPr="009B053A" w:rsidRDefault="00021154" w:rsidP="00021154">
            <w:pPr>
              <w:pStyle w:val="TAC"/>
              <w:rPr>
                <w:rFonts w:cs="Arial"/>
                <w:kern w:val="2"/>
                <w:szCs w:val="24"/>
              </w:rPr>
            </w:pPr>
            <w:r w:rsidRPr="009B053A">
              <w:rPr>
                <w:rFonts w:eastAsia="Batang"/>
              </w:rPr>
              <w:t>3</w:t>
            </w:r>
          </w:p>
        </w:tc>
        <w:tc>
          <w:tcPr>
            <w:tcW w:w="1481" w:type="dxa"/>
            <w:shd w:val="clear" w:color="auto" w:fill="auto"/>
            <w:noWrap/>
          </w:tcPr>
          <w:p w14:paraId="5AA84573" w14:textId="6CF289DB" w:rsidR="00021154" w:rsidRPr="009B053A" w:rsidRDefault="00021154" w:rsidP="00021154">
            <w:pPr>
              <w:pStyle w:val="TAC"/>
              <w:rPr>
                <w:rFonts w:cs="Arial"/>
                <w:kern w:val="2"/>
                <w:szCs w:val="24"/>
              </w:rPr>
            </w:pPr>
            <w:r w:rsidRPr="009B053A">
              <w:rPr>
                <w:rFonts w:cs="Arial"/>
              </w:rPr>
              <w:t>1735</w:t>
            </w:r>
          </w:p>
        </w:tc>
        <w:tc>
          <w:tcPr>
            <w:tcW w:w="779" w:type="dxa"/>
            <w:shd w:val="clear" w:color="auto" w:fill="auto"/>
            <w:noWrap/>
          </w:tcPr>
          <w:p w14:paraId="047D2AD1" w14:textId="2F9F9317" w:rsidR="00021154" w:rsidRPr="009B053A" w:rsidRDefault="00021154" w:rsidP="00021154">
            <w:pPr>
              <w:pStyle w:val="TAC"/>
              <w:rPr>
                <w:rFonts w:cs="Arial"/>
                <w:kern w:val="2"/>
                <w:szCs w:val="24"/>
              </w:rPr>
            </w:pPr>
            <w:r w:rsidRPr="009B053A">
              <w:rPr>
                <w:rFonts w:cs="Arial"/>
              </w:rPr>
              <w:t>5</w:t>
            </w:r>
          </w:p>
        </w:tc>
        <w:tc>
          <w:tcPr>
            <w:tcW w:w="721" w:type="dxa"/>
            <w:shd w:val="clear" w:color="auto" w:fill="auto"/>
            <w:noWrap/>
          </w:tcPr>
          <w:p w14:paraId="50E045D4" w14:textId="17DAAF00" w:rsidR="00021154" w:rsidRPr="009B053A" w:rsidRDefault="00021154" w:rsidP="00021154">
            <w:pPr>
              <w:pStyle w:val="TAC"/>
              <w:rPr>
                <w:rFonts w:cs="Arial"/>
                <w:kern w:val="2"/>
                <w:szCs w:val="24"/>
              </w:rPr>
            </w:pPr>
            <w:r w:rsidRPr="009B053A">
              <w:rPr>
                <w:rFonts w:cs="Arial"/>
              </w:rPr>
              <w:t>25</w:t>
            </w:r>
          </w:p>
        </w:tc>
        <w:tc>
          <w:tcPr>
            <w:tcW w:w="1314" w:type="dxa"/>
            <w:shd w:val="clear" w:color="auto" w:fill="auto"/>
            <w:noWrap/>
          </w:tcPr>
          <w:p w14:paraId="46E3AECE" w14:textId="3B785E14" w:rsidR="00021154" w:rsidRPr="009B053A" w:rsidRDefault="00021154" w:rsidP="00021154">
            <w:pPr>
              <w:pStyle w:val="TAC"/>
              <w:rPr>
                <w:rFonts w:cs="Arial"/>
                <w:kern w:val="2"/>
                <w:szCs w:val="24"/>
              </w:rPr>
            </w:pPr>
            <w:r w:rsidRPr="009B053A">
              <w:rPr>
                <w:rFonts w:cs="Arial"/>
              </w:rPr>
              <w:t>1830</w:t>
            </w:r>
          </w:p>
        </w:tc>
        <w:tc>
          <w:tcPr>
            <w:tcW w:w="667" w:type="dxa"/>
            <w:shd w:val="clear" w:color="auto" w:fill="auto"/>
          </w:tcPr>
          <w:p w14:paraId="27B5F80B" w14:textId="13BDFF42" w:rsidR="00021154" w:rsidRPr="009B053A" w:rsidRDefault="00021154" w:rsidP="00021154">
            <w:pPr>
              <w:pStyle w:val="TAC"/>
              <w:rPr>
                <w:rFonts w:eastAsia="Malgun Gothic" w:cs="Arial"/>
                <w:kern w:val="2"/>
                <w:szCs w:val="24"/>
                <w:lang w:eastAsia="ko-KR"/>
              </w:rPr>
            </w:pPr>
            <w:r w:rsidRPr="009B053A">
              <w:rPr>
                <w:rFonts w:cs="Arial"/>
              </w:rPr>
              <w:t>N/A</w:t>
            </w:r>
          </w:p>
        </w:tc>
        <w:tc>
          <w:tcPr>
            <w:tcW w:w="1328" w:type="dxa"/>
            <w:shd w:val="clear" w:color="auto" w:fill="auto"/>
          </w:tcPr>
          <w:p w14:paraId="0AF9845B" w14:textId="7AF64038" w:rsidR="00021154" w:rsidRPr="009B053A" w:rsidRDefault="00021154" w:rsidP="00021154">
            <w:pPr>
              <w:pStyle w:val="TAC"/>
              <w:rPr>
                <w:rFonts w:eastAsia="Malgun Gothic" w:cs="Arial"/>
                <w:kern w:val="2"/>
                <w:szCs w:val="24"/>
                <w:lang w:eastAsia="ko-KR"/>
              </w:rPr>
            </w:pPr>
            <w:r w:rsidRPr="009B053A">
              <w:rPr>
                <w:rFonts w:eastAsia="Batang"/>
              </w:rPr>
              <w:t>N/A</w:t>
            </w:r>
          </w:p>
        </w:tc>
      </w:tr>
      <w:tr w:rsidR="00021154" w:rsidRPr="009B053A" w14:paraId="388097FF" w14:textId="77777777" w:rsidTr="00D65F24">
        <w:trPr>
          <w:trHeight w:val="54"/>
          <w:jc w:val="center"/>
        </w:trPr>
        <w:tc>
          <w:tcPr>
            <w:tcW w:w="1928" w:type="dxa"/>
            <w:tcBorders>
              <w:top w:val="nil"/>
            </w:tcBorders>
            <w:shd w:val="clear" w:color="auto" w:fill="auto"/>
          </w:tcPr>
          <w:p w14:paraId="04E4B1E3" w14:textId="77777777" w:rsidR="00021154" w:rsidRPr="009B053A" w:rsidRDefault="00021154" w:rsidP="00021154">
            <w:pPr>
              <w:pStyle w:val="TAC"/>
              <w:rPr>
                <w:rFonts w:eastAsia="Malgun Gothic" w:cs="Arial"/>
                <w:kern w:val="2"/>
                <w:szCs w:val="24"/>
                <w:lang w:eastAsia="ko-KR"/>
              </w:rPr>
            </w:pPr>
          </w:p>
        </w:tc>
        <w:tc>
          <w:tcPr>
            <w:tcW w:w="1146" w:type="dxa"/>
            <w:shd w:val="clear" w:color="auto" w:fill="auto"/>
          </w:tcPr>
          <w:p w14:paraId="54890D55" w14:textId="540A9BDA" w:rsidR="00021154" w:rsidRPr="009B053A" w:rsidRDefault="00021154" w:rsidP="00021154">
            <w:pPr>
              <w:pStyle w:val="TAC"/>
              <w:rPr>
                <w:rFonts w:cs="Arial"/>
                <w:kern w:val="2"/>
                <w:szCs w:val="24"/>
              </w:rPr>
            </w:pPr>
            <w:r w:rsidRPr="009B053A">
              <w:rPr>
                <w:rFonts w:eastAsia="Batang"/>
              </w:rPr>
              <w:t>40</w:t>
            </w:r>
          </w:p>
        </w:tc>
        <w:tc>
          <w:tcPr>
            <w:tcW w:w="1481" w:type="dxa"/>
            <w:shd w:val="clear" w:color="auto" w:fill="auto"/>
            <w:noWrap/>
          </w:tcPr>
          <w:p w14:paraId="28D154BD" w14:textId="3609EF9C" w:rsidR="00021154" w:rsidRPr="009B053A" w:rsidRDefault="00021154" w:rsidP="00021154">
            <w:pPr>
              <w:pStyle w:val="TAC"/>
              <w:rPr>
                <w:rFonts w:cs="Arial"/>
                <w:kern w:val="2"/>
                <w:szCs w:val="24"/>
              </w:rPr>
            </w:pPr>
            <w:r w:rsidRPr="009B053A">
              <w:rPr>
                <w:rFonts w:cs="Arial"/>
              </w:rPr>
              <w:t>2380</w:t>
            </w:r>
          </w:p>
        </w:tc>
        <w:tc>
          <w:tcPr>
            <w:tcW w:w="779" w:type="dxa"/>
            <w:shd w:val="clear" w:color="auto" w:fill="auto"/>
            <w:noWrap/>
          </w:tcPr>
          <w:p w14:paraId="01ACAEDB" w14:textId="3639FF5A" w:rsidR="00021154" w:rsidRPr="009B053A" w:rsidRDefault="00021154" w:rsidP="00021154">
            <w:pPr>
              <w:pStyle w:val="TAC"/>
              <w:rPr>
                <w:rFonts w:cs="Arial"/>
                <w:kern w:val="2"/>
                <w:szCs w:val="24"/>
              </w:rPr>
            </w:pPr>
            <w:r w:rsidRPr="009B053A">
              <w:rPr>
                <w:rFonts w:cs="Arial"/>
              </w:rPr>
              <w:t>5</w:t>
            </w:r>
          </w:p>
        </w:tc>
        <w:tc>
          <w:tcPr>
            <w:tcW w:w="721" w:type="dxa"/>
            <w:shd w:val="clear" w:color="auto" w:fill="auto"/>
            <w:noWrap/>
          </w:tcPr>
          <w:p w14:paraId="58BCB304" w14:textId="6A05E4B4" w:rsidR="00021154" w:rsidRPr="009B053A" w:rsidRDefault="00021154" w:rsidP="00021154">
            <w:pPr>
              <w:pStyle w:val="TAC"/>
              <w:rPr>
                <w:rFonts w:cs="Arial"/>
                <w:kern w:val="2"/>
                <w:szCs w:val="24"/>
              </w:rPr>
            </w:pPr>
            <w:r w:rsidRPr="009B053A">
              <w:rPr>
                <w:rFonts w:cs="Arial"/>
              </w:rPr>
              <w:t>25</w:t>
            </w:r>
          </w:p>
        </w:tc>
        <w:tc>
          <w:tcPr>
            <w:tcW w:w="1314" w:type="dxa"/>
            <w:shd w:val="clear" w:color="auto" w:fill="auto"/>
            <w:noWrap/>
          </w:tcPr>
          <w:p w14:paraId="5A2C87C8" w14:textId="7F23B264" w:rsidR="00021154" w:rsidRPr="009B053A" w:rsidRDefault="00021154" w:rsidP="00021154">
            <w:pPr>
              <w:pStyle w:val="TAC"/>
              <w:rPr>
                <w:rFonts w:cs="Arial"/>
                <w:kern w:val="2"/>
                <w:szCs w:val="24"/>
              </w:rPr>
            </w:pPr>
            <w:r w:rsidRPr="009B053A">
              <w:rPr>
                <w:rFonts w:cs="Arial"/>
              </w:rPr>
              <w:t>2380</w:t>
            </w:r>
          </w:p>
        </w:tc>
        <w:tc>
          <w:tcPr>
            <w:tcW w:w="667" w:type="dxa"/>
            <w:shd w:val="clear" w:color="auto" w:fill="auto"/>
          </w:tcPr>
          <w:p w14:paraId="7961E0A4" w14:textId="177FA0D7" w:rsidR="00021154" w:rsidRPr="009B053A" w:rsidRDefault="00021154" w:rsidP="00021154">
            <w:pPr>
              <w:pStyle w:val="TAC"/>
              <w:rPr>
                <w:rFonts w:eastAsia="Malgun Gothic" w:cs="Arial"/>
                <w:kern w:val="2"/>
                <w:szCs w:val="24"/>
                <w:lang w:eastAsia="ko-KR"/>
              </w:rPr>
            </w:pPr>
            <w:r w:rsidRPr="009B053A">
              <w:rPr>
                <w:rFonts w:cs="Arial"/>
              </w:rPr>
              <w:t>8.0</w:t>
            </w:r>
          </w:p>
        </w:tc>
        <w:tc>
          <w:tcPr>
            <w:tcW w:w="1328" w:type="dxa"/>
            <w:shd w:val="clear" w:color="auto" w:fill="auto"/>
          </w:tcPr>
          <w:p w14:paraId="3AF3DD61" w14:textId="164A0AFC" w:rsidR="00021154" w:rsidRPr="009B053A" w:rsidRDefault="00021154" w:rsidP="00021154">
            <w:pPr>
              <w:pStyle w:val="TAC"/>
              <w:rPr>
                <w:rFonts w:eastAsia="Malgun Gothic" w:cs="Arial"/>
                <w:kern w:val="2"/>
                <w:szCs w:val="24"/>
                <w:lang w:eastAsia="ko-KR"/>
              </w:rPr>
            </w:pPr>
            <w:r w:rsidRPr="009B053A">
              <w:rPr>
                <w:rFonts w:eastAsia="Batang"/>
              </w:rPr>
              <w:t>IMD5</w:t>
            </w:r>
          </w:p>
        </w:tc>
      </w:tr>
      <w:tr w:rsidR="00AB2B30" w:rsidRPr="009B053A" w14:paraId="3E0B4692" w14:textId="77777777" w:rsidTr="00D65F24">
        <w:trPr>
          <w:trHeight w:val="54"/>
          <w:jc w:val="center"/>
        </w:trPr>
        <w:tc>
          <w:tcPr>
            <w:tcW w:w="1928" w:type="dxa"/>
            <w:vMerge w:val="restart"/>
            <w:shd w:val="clear" w:color="auto" w:fill="auto"/>
            <w:vAlign w:val="center"/>
          </w:tcPr>
          <w:p w14:paraId="29897EE4" w14:textId="77777777" w:rsidR="00AB2B30" w:rsidRPr="009B053A" w:rsidRDefault="006A7121">
            <w:pPr>
              <w:pStyle w:val="TAC"/>
              <w:rPr>
                <w:rFonts w:cs="Arial"/>
                <w:kern w:val="2"/>
                <w:szCs w:val="24"/>
              </w:rPr>
            </w:pPr>
            <w:r w:rsidRPr="009B053A">
              <w:rPr>
                <w:rFonts w:eastAsia="Malgun Gothic" w:cs="Arial"/>
                <w:kern w:val="2"/>
                <w:szCs w:val="24"/>
                <w:lang w:eastAsia="ko-KR"/>
              </w:rPr>
              <w:t>DC_3A-</w:t>
            </w:r>
            <w:r w:rsidRPr="009B053A">
              <w:rPr>
                <w:rFonts w:cs="Arial"/>
                <w:kern w:val="2"/>
                <w:szCs w:val="24"/>
              </w:rPr>
              <w:t>41</w:t>
            </w:r>
            <w:r w:rsidRPr="009B053A">
              <w:rPr>
                <w:rFonts w:eastAsia="Malgun Gothic" w:cs="Arial"/>
                <w:kern w:val="2"/>
                <w:szCs w:val="24"/>
                <w:lang w:eastAsia="ko-KR"/>
              </w:rPr>
              <w:t>A_n</w:t>
            </w:r>
            <w:r w:rsidRPr="009B053A">
              <w:rPr>
                <w:rFonts w:cs="Arial"/>
                <w:kern w:val="2"/>
                <w:szCs w:val="24"/>
              </w:rPr>
              <w:t>2</w:t>
            </w:r>
            <w:r w:rsidRPr="009B053A">
              <w:rPr>
                <w:rFonts w:eastAsia="Malgun Gothic" w:cs="Arial"/>
                <w:kern w:val="2"/>
                <w:szCs w:val="24"/>
                <w:lang w:eastAsia="ko-KR"/>
              </w:rPr>
              <w:t>8A</w:t>
            </w:r>
          </w:p>
          <w:p w14:paraId="1AD5AF05" w14:textId="77777777" w:rsidR="00AB2B30" w:rsidRPr="009B053A" w:rsidRDefault="006A7121">
            <w:pPr>
              <w:pStyle w:val="TAC"/>
            </w:pPr>
            <w:r w:rsidRPr="009B053A">
              <w:rPr>
                <w:rFonts w:eastAsia="Malgun Gothic" w:cs="Arial"/>
                <w:kern w:val="2"/>
                <w:szCs w:val="24"/>
                <w:lang w:eastAsia="ko-KR"/>
              </w:rPr>
              <w:t>DC_3A-</w:t>
            </w:r>
            <w:r w:rsidRPr="009B053A">
              <w:rPr>
                <w:rFonts w:cs="Arial"/>
                <w:kern w:val="2"/>
                <w:szCs w:val="24"/>
              </w:rPr>
              <w:t>41C</w:t>
            </w:r>
            <w:r w:rsidRPr="009B053A">
              <w:rPr>
                <w:rFonts w:eastAsia="Malgun Gothic" w:cs="Arial"/>
                <w:kern w:val="2"/>
                <w:szCs w:val="24"/>
                <w:lang w:eastAsia="ko-KR"/>
              </w:rPr>
              <w:t>_n</w:t>
            </w:r>
            <w:r w:rsidRPr="009B053A">
              <w:rPr>
                <w:rFonts w:cs="Arial"/>
                <w:kern w:val="2"/>
                <w:szCs w:val="24"/>
              </w:rPr>
              <w:t>2</w:t>
            </w:r>
            <w:r w:rsidRPr="009B053A">
              <w:rPr>
                <w:rFonts w:eastAsia="Malgun Gothic" w:cs="Arial"/>
                <w:kern w:val="2"/>
                <w:szCs w:val="24"/>
                <w:lang w:eastAsia="ko-KR"/>
              </w:rPr>
              <w:t>8A</w:t>
            </w:r>
          </w:p>
        </w:tc>
        <w:tc>
          <w:tcPr>
            <w:tcW w:w="1146" w:type="dxa"/>
            <w:shd w:val="clear" w:color="auto" w:fill="auto"/>
            <w:vAlign w:val="center"/>
          </w:tcPr>
          <w:p w14:paraId="12A82384" w14:textId="77777777" w:rsidR="00AB2B30" w:rsidRPr="009B053A" w:rsidRDefault="006A7121">
            <w:pPr>
              <w:pStyle w:val="TAC"/>
            </w:pPr>
            <w:r w:rsidRPr="009B053A">
              <w:rPr>
                <w:rFonts w:cs="Arial"/>
                <w:kern w:val="2"/>
                <w:szCs w:val="24"/>
              </w:rPr>
              <w:t>41</w:t>
            </w:r>
          </w:p>
        </w:tc>
        <w:tc>
          <w:tcPr>
            <w:tcW w:w="1481" w:type="dxa"/>
            <w:shd w:val="clear" w:color="auto" w:fill="auto"/>
            <w:noWrap/>
            <w:vAlign w:val="center"/>
          </w:tcPr>
          <w:p w14:paraId="57674A7B" w14:textId="77777777" w:rsidR="00AB2B30" w:rsidRPr="009B053A" w:rsidRDefault="006A7121">
            <w:pPr>
              <w:pStyle w:val="TAC"/>
            </w:pPr>
            <w:r w:rsidRPr="009B053A">
              <w:rPr>
                <w:rFonts w:cs="Arial"/>
                <w:kern w:val="2"/>
                <w:szCs w:val="24"/>
              </w:rPr>
              <w:t>2543</w:t>
            </w:r>
          </w:p>
        </w:tc>
        <w:tc>
          <w:tcPr>
            <w:tcW w:w="779" w:type="dxa"/>
            <w:shd w:val="clear" w:color="auto" w:fill="auto"/>
            <w:noWrap/>
            <w:vAlign w:val="center"/>
          </w:tcPr>
          <w:p w14:paraId="30A12E1F" w14:textId="77777777" w:rsidR="00AB2B30" w:rsidRPr="009B053A" w:rsidRDefault="006A7121">
            <w:pPr>
              <w:pStyle w:val="TAC"/>
            </w:pPr>
            <w:r w:rsidRPr="009B053A">
              <w:rPr>
                <w:rFonts w:cs="Arial"/>
                <w:kern w:val="2"/>
                <w:szCs w:val="24"/>
              </w:rPr>
              <w:t>10</w:t>
            </w:r>
          </w:p>
        </w:tc>
        <w:tc>
          <w:tcPr>
            <w:tcW w:w="721" w:type="dxa"/>
            <w:shd w:val="clear" w:color="auto" w:fill="auto"/>
            <w:noWrap/>
            <w:vAlign w:val="center"/>
          </w:tcPr>
          <w:p w14:paraId="32732225" w14:textId="77777777" w:rsidR="00AB2B30" w:rsidRPr="009B053A" w:rsidRDefault="006A7121">
            <w:pPr>
              <w:pStyle w:val="TAC"/>
            </w:pPr>
            <w:r w:rsidRPr="009B053A">
              <w:rPr>
                <w:rFonts w:cs="Arial"/>
                <w:kern w:val="2"/>
                <w:szCs w:val="24"/>
              </w:rPr>
              <w:t>50</w:t>
            </w:r>
          </w:p>
        </w:tc>
        <w:tc>
          <w:tcPr>
            <w:tcW w:w="1314" w:type="dxa"/>
            <w:shd w:val="clear" w:color="auto" w:fill="auto"/>
            <w:noWrap/>
            <w:vAlign w:val="center"/>
          </w:tcPr>
          <w:p w14:paraId="05F1B8D7" w14:textId="77777777" w:rsidR="00AB2B30" w:rsidRPr="009B053A" w:rsidRDefault="006A7121">
            <w:pPr>
              <w:pStyle w:val="TAC"/>
            </w:pPr>
            <w:r w:rsidRPr="009B053A">
              <w:rPr>
                <w:rFonts w:cs="Arial"/>
                <w:kern w:val="2"/>
                <w:szCs w:val="24"/>
              </w:rPr>
              <w:t>2543</w:t>
            </w:r>
          </w:p>
        </w:tc>
        <w:tc>
          <w:tcPr>
            <w:tcW w:w="667" w:type="dxa"/>
            <w:shd w:val="clear" w:color="auto" w:fill="auto"/>
            <w:vAlign w:val="center"/>
          </w:tcPr>
          <w:p w14:paraId="254CC9F4"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0DEC51D0"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7B0916DA" w14:textId="77777777" w:rsidTr="00D65F24">
        <w:trPr>
          <w:trHeight w:val="54"/>
          <w:jc w:val="center"/>
        </w:trPr>
        <w:tc>
          <w:tcPr>
            <w:tcW w:w="1928" w:type="dxa"/>
            <w:vMerge/>
            <w:shd w:val="clear" w:color="auto" w:fill="auto"/>
            <w:vAlign w:val="center"/>
          </w:tcPr>
          <w:p w14:paraId="519F16BF" w14:textId="77777777" w:rsidR="00AB2B30" w:rsidRPr="009B053A" w:rsidRDefault="00AB2B30">
            <w:pPr>
              <w:pStyle w:val="TAC"/>
            </w:pPr>
          </w:p>
        </w:tc>
        <w:tc>
          <w:tcPr>
            <w:tcW w:w="1146" w:type="dxa"/>
            <w:shd w:val="clear" w:color="auto" w:fill="auto"/>
            <w:vAlign w:val="center"/>
          </w:tcPr>
          <w:p w14:paraId="5F3870B5" w14:textId="77777777" w:rsidR="00AB2B30" w:rsidRPr="009B053A" w:rsidRDefault="006A7121">
            <w:pPr>
              <w:pStyle w:val="TAC"/>
            </w:pPr>
            <w:r w:rsidRPr="009B053A">
              <w:rPr>
                <w:rFonts w:cs="Arial"/>
                <w:kern w:val="2"/>
                <w:szCs w:val="24"/>
              </w:rPr>
              <w:t>n28</w:t>
            </w:r>
          </w:p>
        </w:tc>
        <w:tc>
          <w:tcPr>
            <w:tcW w:w="1481" w:type="dxa"/>
            <w:shd w:val="clear" w:color="auto" w:fill="auto"/>
            <w:noWrap/>
            <w:vAlign w:val="center"/>
          </w:tcPr>
          <w:p w14:paraId="1348A8FF" w14:textId="77777777" w:rsidR="00AB2B30" w:rsidRPr="009B053A" w:rsidRDefault="006A7121">
            <w:pPr>
              <w:pStyle w:val="TAC"/>
            </w:pPr>
            <w:r w:rsidRPr="009B053A">
              <w:rPr>
                <w:rFonts w:cs="Arial"/>
                <w:kern w:val="2"/>
                <w:szCs w:val="24"/>
              </w:rPr>
              <w:t>710.5</w:t>
            </w:r>
          </w:p>
        </w:tc>
        <w:tc>
          <w:tcPr>
            <w:tcW w:w="779" w:type="dxa"/>
            <w:shd w:val="clear" w:color="auto" w:fill="auto"/>
            <w:noWrap/>
            <w:vAlign w:val="center"/>
          </w:tcPr>
          <w:p w14:paraId="6587FEEC" w14:textId="77777777" w:rsidR="00AB2B30" w:rsidRPr="009B053A" w:rsidRDefault="006A7121">
            <w:pPr>
              <w:pStyle w:val="TAC"/>
            </w:pPr>
            <w:r w:rsidRPr="009B053A">
              <w:rPr>
                <w:rFonts w:eastAsia="Malgun Gothic" w:cs="Arial"/>
                <w:kern w:val="2"/>
                <w:szCs w:val="24"/>
                <w:lang w:eastAsia="ko-KR"/>
              </w:rPr>
              <w:t>5</w:t>
            </w:r>
          </w:p>
        </w:tc>
        <w:tc>
          <w:tcPr>
            <w:tcW w:w="721" w:type="dxa"/>
            <w:shd w:val="clear" w:color="auto" w:fill="auto"/>
            <w:noWrap/>
            <w:vAlign w:val="center"/>
          </w:tcPr>
          <w:p w14:paraId="2D4B9E18" w14:textId="77777777" w:rsidR="00AB2B30" w:rsidRPr="009B053A" w:rsidRDefault="006A7121">
            <w:pPr>
              <w:pStyle w:val="TAC"/>
            </w:pPr>
            <w:r w:rsidRPr="009B053A">
              <w:rPr>
                <w:rFonts w:eastAsia="Malgun Gothic" w:cs="Arial"/>
                <w:kern w:val="2"/>
                <w:szCs w:val="24"/>
                <w:lang w:eastAsia="ko-KR"/>
              </w:rPr>
              <w:t>25</w:t>
            </w:r>
          </w:p>
        </w:tc>
        <w:tc>
          <w:tcPr>
            <w:tcW w:w="1314" w:type="dxa"/>
            <w:shd w:val="clear" w:color="auto" w:fill="auto"/>
            <w:noWrap/>
            <w:vAlign w:val="center"/>
          </w:tcPr>
          <w:p w14:paraId="48FCC9F2" w14:textId="77777777" w:rsidR="00AB2B30" w:rsidRPr="009B053A" w:rsidRDefault="006A7121">
            <w:pPr>
              <w:pStyle w:val="TAC"/>
            </w:pPr>
            <w:r w:rsidRPr="009B053A">
              <w:rPr>
                <w:rFonts w:cs="Arial"/>
                <w:kern w:val="2"/>
                <w:szCs w:val="24"/>
              </w:rPr>
              <w:t>765.5</w:t>
            </w:r>
          </w:p>
        </w:tc>
        <w:tc>
          <w:tcPr>
            <w:tcW w:w="667" w:type="dxa"/>
            <w:shd w:val="clear" w:color="auto" w:fill="auto"/>
            <w:vAlign w:val="center"/>
          </w:tcPr>
          <w:p w14:paraId="24DC30D7"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2E4A7F79"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420A3113" w14:textId="77777777" w:rsidTr="00D65F24">
        <w:trPr>
          <w:trHeight w:val="54"/>
          <w:jc w:val="center"/>
        </w:trPr>
        <w:tc>
          <w:tcPr>
            <w:tcW w:w="1928" w:type="dxa"/>
            <w:vMerge/>
            <w:shd w:val="clear" w:color="auto" w:fill="auto"/>
            <w:vAlign w:val="center"/>
          </w:tcPr>
          <w:p w14:paraId="26BE977E" w14:textId="77777777" w:rsidR="00AB2B30" w:rsidRPr="009B053A" w:rsidRDefault="00AB2B30">
            <w:pPr>
              <w:pStyle w:val="TAC"/>
            </w:pPr>
          </w:p>
        </w:tc>
        <w:tc>
          <w:tcPr>
            <w:tcW w:w="1146" w:type="dxa"/>
            <w:shd w:val="clear" w:color="auto" w:fill="auto"/>
            <w:vAlign w:val="center"/>
          </w:tcPr>
          <w:p w14:paraId="78C67EA2" w14:textId="77777777" w:rsidR="00AB2B30" w:rsidRPr="009B053A" w:rsidRDefault="006A7121">
            <w:pPr>
              <w:pStyle w:val="TAC"/>
            </w:pPr>
            <w:r w:rsidRPr="009B053A">
              <w:rPr>
                <w:rFonts w:cs="Arial"/>
                <w:kern w:val="2"/>
                <w:szCs w:val="24"/>
              </w:rPr>
              <w:t>3</w:t>
            </w:r>
          </w:p>
        </w:tc>
        <w:tc>
          <w:tcPr>
            <w:tcW w:w="1481" w:type="dxa"/>
            <w:shd w:val="clear" w:color="auto" w:fill="auto"/>
            <w:noWrap/>
            <w:vAlign w:val="center"/>
          </w:tcPr>
          <w:p w14:paraId="71F50017" w14:textId="77777777" w:rsidR="00AB2B30" w:rsidRPr="009B053A" w:rsidRDefault="006A7121">
            <w:pPr>
              <w:pStyle w:val="TAC"/>
            </w:pPr>
            <w:r w:rsidRPr="009B053A">
              <w:rPr>
                <w:rFonts w:cs="Arial"/>
                <w:kern w:val="2"/>
                <w:szCs w:val="24"/>
              </w:rPr>
              <w:t>1737.5</w:t>
            </w:r>
          </w:p>
        </w:tc>
        <w:tc>
          <w:tcPr>
            <w:tcW w:w="779" w:type="dxa"/>
            <w:shd w:val="clear" w:color="auto" w:fill="auto"/>
            <w:noWrap/>
            <w:vAlign w:val="center"/>
          </w:tcPr>
          <w:p w14:paraId="5F115A48"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37C15399"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0EB0ED73" w14:textId="77777777" w:rsidR="00AB2B30" w:rsidRPr="009B053A" w:rsidRDefault="006A7121">
            <w:pPr>
              <w:pStyle w:val="TAC"/>
            </w:pPr>
            <w:r w:rsidRPr="009B053A">
              <w:rPr>
                <w:rFonts w:cs="Arial"/>
                <w:kern w:val="2"/>
                <w:szCs w:val="24"/>
              </w:rPr>
              <w:t>1832.5</w:t>
            </w:r>
          </w:p>
        </w:tc>
        <w:tc>
          <w:tcPr>
            <w:tcW w:w="667" w:type="dxa"/>
            <w:shd w:val="clear" w:color="auto" w:fill="auto"/>
            <w:vAlign w:val="center"/>
          </w:tcPr>
          <w:p w14:paraId="34921897" w14:textId="77777777" w:rsidR="00AB2B30" w:rsidRPr="009B053A" w:rsidRDefault="006A7121">
            <w:pPr>
              <w:pStyle w:val="TAC"/>
            </w:pPr>
            <w:r w:rsidRPr="009B053A">
              <w:rPr>
                <w:rFonts w:cs="Arial"/>
                <w:kern w:val="2"/>
                <w:szCs w:val="24"/>
              </w:rPr>
              <w:t>26</w:t>
            </w:r>
          </w:p>
        </w:tc>
        <w:tc>
          <w:tcPr>
            <w:tcW w:w="1328" w:type="dxa"/>
            <w:shd w:val="clear" w:color="auto" w:fill="auto"/>
            <w:vAlign w:val="center"/>
          </w:tcPr>
          <w:p w14:paraId="63C61B17" w14:textId="77777777" w:rsidR="00AB2B30" w:rsidRPr="009B053A" w:rsidRDefault="006A7121">
            <w:pPr>
              <w:pStyle w:val="TAC"/>
              <w:rPr>
                <w:rFonts w:eastAsia="Malgun Gothic"/>
              </w:rPr>
            </w:pPr>
            <w:r w:rsidRPr="009B053A">
              <w:rPr>
                <w:rFonts w:cs="Arial"/>
                <w:kern w:val="2"/>
                <w:szCs w:val="24"/>
                <w:lang w:eastAsia="ja-JP"/>
              </w:rPr>
              <w:t>IMD</w:t>
            </w:r>
            <w:r w:rsidRPr="009B053A">
              <w:rPr>
                <w:rFonts w:cs="Arial"/>
                <w:kern w:val="2"/>
                <w:szCs w:val="24"/>
              </w:rPr>
              <w:t>2</w:t>
            </w:r>
          </w:p>
        </w:tc>
      </w:tr>
      <w:tr w:rsidR="00AB2B30" w:rsidRPr="009B053A" w14:paraId="068E86EA" w14:textId="77777777" w:rsidTr="00D65F24">
        <w:trPr>
          <w:trHeight w:val="54"/>
          <w:jc w:val="center"/>
        </w:trPr>
        <w:tc>
          <w:tcPr>
            <w:tcW w:w="1928" w:type="dxa"/>
            <w:vMerge/>
            <w:shd w:val="clear" w:color="auto" w:fill="auto"/>
            <w:vAlign w:val="center"/>
          </w:tcPr>
          <w:p w14:paraId="1C097913" w14:textId="77777777" w:rsidR="00AB2B30" w:rsidRPr="009B053A" w:rsidRDefault="00AB2B30">
            <w:pPr>
              <w:pStyle w:val="TAC"/>
            </w:pPr>
          </w:p>
        </w:tc>
        <w:tc>
          <w:tcPr>
            <w:tcW w:w="1146" w:type="dxa"/>
            <w:shd w:val="clear" w:color="auto" w:fill="auto"/>
            <w:vAlign w:val="center"/>
          </w:tcPr>
          <w:p w14:paraId="32769935" w14:textId="77777777" w:rsidR="00AB2B30" w:rsidRPr="009B053A" w:rsidRDefault="006A7121">
            <w:pPr>
              <w:pStyle w:val="TAC"/>
            </w:pPr>
            <w:r w:rsidRPr="009B053A">
              <w:rPr>
                <w:rFonts w:cs="Arial"/>
                <w:kern w:val="2"/>
                <w:szCs w:val="24"/>
              </w:rPr>
              <w:t>3</w:t>
            </w:r>
          </w:p>
        </w:tc>
        <w:tc>
          <w:tcPr>
            <w:tcW w:w="1481" w:type="dxa"/>
            <w:shd w:val="clear" w:color="auto" w:fill="auto"/>
            <w:noWrap/>
            <w:vAlign w:val="center"/>
          </w:tcPr>
          <w:p w14:paraId="0AE04ECA" w14:textId="77777777" w:rsidR="00AB2B30" w:rsidRPr="009B053A" w:rsidRDefault="006A7121">
            <w:pPr>
              <w:pStyle w:val="TAC"/>
            </w:pPr>
            <w:r w:rsidRPr="009B053A">
              <w:rPr>
                <w:rFonts w:cs="Arial"/>
                <w:kern w:val="2"/>
                <w:szCs w:val="24"/>
              </w:rPr>
              <w:t>1780</w:t>
            </w:r>
          </w:p>
        </w:tc>
        <w:tc>
          <w:tcPr>
            <w:tcW w:w="779" w:type="dxa"/>
            <w:shd w:val="clear" w:color="auto" w:fill="auto"/>
            <w:noWrap/>
            <w:vAlign w:val="center"/>
          </w:tcPr>
          <w:p w14:paraId="5A3B4843"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2F502AFA"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318D7D3B" w14:textId="77777777" w:rsidR="00AB2B30" w:rsidRPr="009B053A" w:rsidRDefault="006A7121">
            <w:pPr>
              <w:pStyle w:val="TAC"/>
            </w:pPr>
            <w:r w:rsidRPr="009B053A">
              <w:rPr>
                <w:rFonts w:cs="Arial"/>
                <w:kern w:val="2"/>
                <w:szCs w:val="24"/>
              </w:rPr>
              <w:t>1875</w:t>
            </w:r>
          </w:p>
        </w:tc>
        <w:tc>
          <w:tcPr>
            <w:tcW w:w="667" w:type="dxa"/>
            <w:shd w:val="clear" w:color="auto" w:fill="auto"/>
            <w:vAlign w:val="center"/>
          </w:tcPr>
          <w:p w14:paraId="1C0A140E"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49B02BD6"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38155423" w14:textId="77777777" w:rsidTr="00D65F24">
        <w:trPr>
          <w:trHeight w:val="54"/>
          <w:jc w:val="center"/>
        </w:trPr>
        <w:tc>
          <w:tcPr>
            <w:tcW w:w="1928" w:type="dxa"/>
            <w:vMerge/>
            <w:shd w:val="clear" w:color="auto" w:fill="auto"/>
            <w:vAlign w:val="center"/>
          </w:tcPr>
          <w:p w14:paraId="24DA6E24" w14:textId="77777777" w:rsidR="00AB2B30" w:rsidRPr="009B053A" w:rsidRDefault="00AB2B30">
            <w:pPr>
              <w:pStyle w:val="TAC"/>
            </w:pPr>
          </w:p>
        </w:tc>
        <w:tc>
          <w:tcPr>
            <w:tcW w:w="1146" w:type="dxa"/>
            <w:shd w:val="clear" w:color="auto" w:fill="auto"/>
            <w:vAlign w:val="center"/>
          </w:tcPr>
          <w:p w14:paraId="6AC01838" w14:textId="77777777" w:rsidR="00AB2B30" w:rsidRPr="009B053A" w:rsidRDefault="006A7121">
            <w:pPr>
              <w:pStyle w:val="TAC"/>
            </w:pPr>
            <w:r w:rsidRPr="009B053A">
              <w:rPr>
                <w:rFonts w:cs="Arial"/>
                <w:kern w:val="2"/>
                <w:szCs w:val="24"/>
              </w:rPr>
              <w:t>n28</w:t>
            </w:r>
          </w:p>
        </w:tc>
        <w:tc>
          <w:tcPr>
            <w:tcW w:w="1481" w:type="dxa"/>
            <w:shd w:val="clear" w:color="auto" w:fill="auto"/>
            <w:noWrap/>
            <w:vAlign w:val="center"/>
          </w:tcPr>
          <w:p w14:paraId="666DFE93" w14:textId="77777777" w:rsidR="00AB2B30" w:rsidRPr="009B053A" w:rsidRDefault="006A7121">
            <w:pPr>
              <w:pStyle w:val="TAC"/>
            </w:pPr>
            <w:r w:rsidRPr="009B053A">
              <w:rPr>
                <w:rFonts w:cs="Arial"/>
                <w:kern w:val="2"/>
                <w:szCs w:val="24"/>
              </w:rPr>
              <w:t>738</w:t>
            </w:r>
          </w:p>
        </w:tc>
        <w:tc>
          <w:tcPr>
            <w:tcW w:w="779" w:type="dxa"/>
            <w:shd w:val="clear" w:color="auto" w:fill="auto"/>
            <w:noWrap/>
            <w:vAlign w:val="center"/>
          </w:tcPr>
          <w:p w14:paraId="24CC2C43"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47CADE88"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4CC7D93A" w14:textId="77777777" w:rsidR="00AB2B30" w:rsidRPr="009B053A" w:rsidRDefault="006A7121">
            <w:pPr>
              <w:pStyle w:val="TAC"/>
            </w:pPr>
            <w:r w:rsidRPr="009B053A">
              <w:rPr>
                <w:rFonts w:cs="Arial"/>
                <w:kern w:val="2"/>
                <w:szCs w:val="24"/>
              </w:rPr>
              <w:t>793</w:t>
            </w:r>
          </w:p>
        </w:tc>
        <w:tc>
          <w:tcPr>
            <w:tcW w:w="667" w:type="dxa"/>
            <w:shd w:val="clear" w:color="auto" w:fill="auto"/>
            <w:vAlign w:val="center"/>
          </w:tcPr>
          <w:p w14:paraId="29E56D66"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61A2A809"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0F8DA3C0" w14:textId="77777777" w:rsidTr="00D65F24">
        <w:trPr>
          <w:trHeight w:val="54"/>
          <w:jc w:val="center"/>
        </w:trPr>
        <w:tc>
          <w:tcPr>
            <w:tcW w:w="1928" w:type="dxa"/>
            <w:vMerge/>
            <w:shd w:val="clear" w:color="auto" w:fill="auto"/>
            <w:vAlign w:val="center"/>
          </w:tcPr>
          <w:p w14:paraId="254987A7" w14:textId="77777777" w:rsidR="00AB2B30" w:rsidRPr="009B053A" w:rsidRDefault="00AB2B30">
            <w:pPr>
              <w:pStyle w:val="TAC"/>
            </w:pPr>
          </w:p>
        </w:tc>
        <w:tc>
          <w:tcPr>
            <w:tcW w:w="1146" w:type="dxa"/>
            <w:shd w:val="clear" w:color="auto" w:fill="auto"/>
            <w:vAlign w:val="center"/>
          </w:tcPr>
          <w:p w14:paraId="10E5C958" w14:textId="77777777" w:rsidR="00AB2B30" w:rsidRPr="009B053A" w:rsidRDefault="006A7121">
            <w:pPr>
              <w:pStyle w:val="TAC"/>
            </w:pPr>
            <w:r w:rsidRPr="009B053A">
              <w:rPr>
                <w:rFonts w:cs="Arial"/>
                <w:kern w:val="2"/>
                <w:szCs w:val="24"/>
              </w:rPr>
              <w:t>41</w:t>
            </w:r>
          </w:p>
        </w:tc>
        <w:tc>
          <w:tcPr>
            <w:tcW w:w="1481" w:type="dxa"/>
            <w:shd w:val="clear" w:color="auto" w:fill="auto"/>
            <w:noWrap/>
            <w:vAlign w:val="center"/>
          </w:tcPr>
          <w:p w14:paraId="5A69E6DF" w14:textId="77777777" w:rsidR="00AB2B30" w:rsidRPr="009B053A" w:rsidRDefault="006A7121">
            <w:pPr>
              <w:pStyle w:val="TAC"/>
            </w:pPr>
            <w:r w:rsidRPr="009B053A">
              <w:rPr>
                <w:rFonts w:cs="Arial"/>
                <w:kern w:val="2"/>
                <w:szCs w:val="24"/>
              </w:rPr>
              <w:t>2518</w:t>
            </w:r>
          </w:p>
        </w:tc>
        <w:tc>
          <w:tcPr>
            <w:tcW w:w="779" w:type="dxa"/>
            <w:shd w:val="clear" w:color="auto" w:fill="auto"/>
            <w:noWrap/>
            <w:vAlign w:val="center"/>
          </w:tcPr>
          <w:p w14:paraId="2BCAD1CE"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1EDF88AE"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008B4193" w14:textId="77777777" w:rsidR="00AB2B30" w:rsidRPr="009B053A" w:rsidRDefault="006A7121">
            <w:pPr>
              <w:pStyle w:val="TAC"/>
            </w:pPr>
            <w:r w:rsidRPr="009B053A">
              <w:rPr>
                <w:rFonts w:cs="Arial"/>
                <w:kern w:val="2"/>
                <w:szCs w:val="24"/>
              </w:rPr>
              <w:t>2518</w:t>
            </w:r>
          </w:p>
        </w:tc>
        <w:tc>
          <w:tcPr>
            <w:tcW w:w="667" w:type="dxa"/>
            <w:shd w:val="clear" w:color="auto" w:fill="auto"/>
            <w:vAlign w:val="center"/>
          </w:tcPr>
          <w:p w14:paraId="795F4704" w14:textId="77777777" w:rsidR="00AB2B30" w:rsidRPr="009B053A" w:rsidRDefault="006A7121">
            <w:pPr>
              <w:pStyle w:val="TAC"/>
            </w:pPr>
            <w:r w:rsidRPr="009B053A">
              <w:rPr>
                <w:rFonts w:cs="Arial"/>
                <w:kern w:val="2"/>
                <w:szCs w:val="24"/>
              </w:rPr>
              <w:t>27.4</w:t>
            </w:r>
          </w:p>
        </w:tc>
        <w:tc>
          <w:tcPr>
            <w:tcW w:w="1328" w:type="dxa"/>
            <w:shd w:val="clear" w:color="auto" w:fill="auto"/>
            <w:vAlign w:val="center"/>
          </w:tcPr>
          <w:p w14:paraId="57346182" w14:textId="77777777" w:rsidR="00AB2B30" w:rsidRPr="009B053A" w:rsidRDefault="006A7121">
            <w:pPr>
              <w:pStyle w:val="TAC"/>
              <w:rPr>
                <w:rFonts w:eastAsia="Malgun Gothic"/>
              </w:rPr>
            </w:pPr>
            <w:r w:rsidRPr="009B053A">
              <w:rPr>
                <w:rFonts w:cs="Arial"/>
                <w:kern w:val="2"/>
                <w:szCs w:val="24"/>
              </w:rPr>
              <w:t>IMD2</w:t>
            </w:r>
          </w:p>
        </w:tc>
      </w:tr>
      <w:tr w:rsidR="00AB2B30" w:rsidRPr="009B053A" w14:paraId="06B5168C" w14:textId="77777777" w:rsidTr="00D65F24">
        <w:trPr>
          <w:trHeight w:val="54"/>
          <w:jc w:val="center"/>
        </w:trPr>
        <w:tc>
          <w:tcPr>
            <w:tcW w:w="1928" w:type="dxa"/>
            <w:vMerge/>
            <w:shd w:val="clear" w:color="auto" w:fill="auto"/>
            <w:vAlign w:val="center"/>
          </w:tcPr>
          <w:p w14:paraId="47CFC954" w14:textId="77777777" w:rsidR="00AB2B30" w:rsidRPr="009B053A" w:rsidRDefault="00AB2B30">
            <w:pPr>
              <w:pStyle w:val="TAC"/>
            </w:pPr>
          </w:p>
        </w:tc>
        <w:tc>
          <w:tcPr>
            <w:tcW w:w="1146" w:type="dxa"/>
            <w:shd w:val="clear" w:color="auto" w:fill="auto"/>
            <w:vAlign w:val="center"/>
          </w:tcPr>
          <w:p w14:paraId="096B676C" w14:textId="77777777" w:rsidR="00AB2B30" w:rsidRPr="009B053A" w:rsidRDefault="006A7121">
            <w:pPr>
              <w:pStyle w:val="TAC"/>
            </w:pPr>
            <w:r w:rsidRPr="009B053A">
              <w:rPr>
                <w:rFonts w:cs="Arial"/>
                <w:kern w:val="2"/>
                <w:szCs w:val="24"/>
              </w:rPr>
              <w:t>3</w:t>
            </w:r>
          </w:p>
        </w:tc>
        <w:tc>
          <w:tcPr>
            <w:tcW w:w="1481" w:type="dxa"/>
            <w:shd w:val="clear" w:color="auto" w:fill="auto"/>
            <w:noWrap/>
            <w:vAlign w:val="center"/>
          </w:tcPr>
          <w:p w14:paraId="786B4DC8" w14:textId="77777777" w:rsidR="00AB2B30" w:rsidRPr="009B053A" w:rsidRDefault="006A7121">
            <w:pPr>
              <w:pStyle w:val="TAC"/>
            </w:pPr>
            <w:r w:rsidRPr="009B053A">
              <w:rPr>
                <w:rFonts w:cs="Arial"/>
                <w:kern w:val="2"/>
                <w:szCs w:val="24"/>
              </w:rPr>
              <w:t>1715</w:t>
            </w:r>
          </w:p>
        </w:tc>
        <w:tc>
          <w:tcPr>
            <w:tcW w:w="779" w:type="dxa"/>
            <w:shd w:val="clear" w:color="auto" w:fill="auto"/>
            <w:noWrap/>
            <w:vAlign w:val="center"/>
          </w:tcPr>
          <w:p w14:paraId="4793F0A9"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118458BE"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1D4D203B" w14:textId="77777777" w:rsidR="00AB2B30" w:rsidRPr="009B053A" w:rsidRDefault="006A7121">
            <w:pPr>
              <w:pStyle w:val="TAC"/>
            </w:pPr>
            <w:r w:rsidRPr="009B053A">
              <w:rPr>
                <w:rFonts w:cs="Arial"/>
                <w:kern w:val="2"/>
                <w:szCs w:val="24"/>
              </w:rPr>
              <w:t>1810</w:t>
            </w:r>
          </w:p>
        </w:tc>
        <w:tc>
          <w:tcPr>
            <w:tcW w:w="667" w:type="dxa"/>
            <w:shd w:val="clear" w:color="auto" w:fill="auto"/>
            <w:vAlign w:val="center"/>
          </w:tcPr>
          <w:p w14:paraId="32DA3B8B"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792B219A"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2A302C92" w14:textId="77777777" w:rsidTr="00D65F24">
        <w:trPr>
          <w:trHeight w:val="54"/>
          <w:jc w:val="center"/>
        </w:trPr>
        <w:tc>
          <w:tcPr>
            <w:tcW w:w="1928" w:type="dxa"/>
            <w:vMerge/>
            <w:shd w:val="clear" w:color="auto" w:fill="auto"/>
            <w:vAlign w:val="center"/>
          </w:tcPr>
          <w:p w14:paraId="6C2EA73D" w14:textId="77777777" w:rsidR="00AB2B30" w:rsidRPr="009B053A" w:rsidRDefault="00AB2B30">
            <w:pPr>
              <w:pStyle w:val="TAC"/>
            </w:pPr>
          </w:p>
        </w:tc>
        <w:tc>
          <w:tcPr>
            <w:tcW w:w="1146" w:type="dxa"/>
            <w:shd w:val="clear" w:color="auto" w:fill="auto"/>
            <w:vAlign w:val="center"/>
          </w:tcPr>
          <w:p w14:paraId="54D2B9B5" w14:textId="77777777" w:rsidR="00AB2B30" w:rsidRPr="009B053A" w:rsidRDefault="006A7121">
            <w:pPr>
              <w:pStyle w:val="TAC"/>
            </w:pPr>
            <w:r w:rsidRPr="009B053A">
              <w:rPr>
                <w:rFonts w:cs="Arial"/>
                <w:kern w:val="2"/>
                <w:szCs w:val="24"/>
              </w:rPr>
              <w:t>n28</w:t>
            </w:r>
          </w:p>
        </w:tc>
        <w:tc>
          <w:tcPr>
            <w:tcW w:w="1481" w:type="dxa"/>
            <w:shd w:val="clear" w:color="auto" w:fill="auto"/>
            <w:noWrap/>
            <w:vAlign w:val="center"/>
          </w:tcPr>
          <w:p w14:paraId="332B39FC" w14:textId="77777777" w:rsidR="00AB2B30" w:rsidRPr="009B053A" w:rsidRDefault="006A7121">
            <w:pPr>
              <w:pStyle w:val="TAC"/>
            </w:pPr>
            <w:r w:rsidRPr="009B053A">
              <w:rPr>
                <w:rFonts w:cs="Arial"/>
                <w:kern w:val="2"/>
                <w:szCs w:val="24"/>
              </w:rPr>
              <w:t>743</w:t>
            </w:r>
          </w:p>
        </w:tc>
        <w:tc>
          <w:tcPr>
            <w:tcW w:w="779" w:type="dxa"/>
            <w:shd w:val="clear" w:color="auto" w:fill="auto"/>
            <w:noWrap/>
            <w:vAlign w:val="center"/>
          </w:tcPr>
          <w:p w14:paraId="1C5C3B3C"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1959399A"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0F038365" w14:textId="77777777" w:rsidR="00AB2B30" w:rsidRPr="009B053A" w:rsidRDefault="006A7121">
            <w:pPr>
              <w:pStyle w:val="TAC"/>
            </w:pPr>
            <w:r w:rsidRPr="009B053A">
              <w:rPr>
                <w:rFonts w:cs="Arial"/>
                <w:kern w:val="2"/>
                <w:szCs w:val="24"/>
              </w:rPr>
              <w:t>798</w:t>
            </w:r>
          </w:p>
        </w:tc>
        <w:tc>
          <w:tcPr>
            <w:tcW w:w="667" w:type="dxa"/>
            <w:shd w:val="clear" w:color="auto" w:fill="auto"/>
            <w:vAlign w:val="center"/>
          </w:tcPr>
          <w:p w14:paraId="14D460E2" w14:textId="77777777" w:rsidR="00AB2B30" w:rsidRPr="009B053A" w:rsidRDefault="006A7121">
            <w:pPr>
              <w:pStyle w:val="TAC"/>
            </w:pPr>
            <w:r w:rsidRPr="009B053A">
              <w:rPr>
                <w:rFonts w:eastAsia="Malgun Gothic" w:cs="Arial"/>
                <w:kern w:val="2"/>
                <w:szCs w:val="24"/>
                <w:lang w:eastAsia="ko-KR"/>
              </w:rPr>
              <w:t>N/A</w:t>
            </w:r>
          </w:p>
        </w:tc>
        <w:tc>
          <w:tcPr>
            <w:tcW w:w="1328" w:type="dxa"/>
            <w:shd w:val="clear" w:color="auto" w:fill="auto"/>
            <w:vAlign w:val="center"/>
          </w:tcPr>
          <w:p w14:paraId="32957181" w14:textId="77777777" w:rsidR="00AB2B30" w:rsidRPr="009B053A" w:rsidRDefault="006A7121">
            <w:pPr>
              <w:pStyle w:val="TAC"/>
              <w:rPr>
                <w:rFonts w:eastAsia="Malgun Gothic"/>
              </w:rPr>
            </w:pPr>
            <w:r w:rsidRPr="009B053A">
              <w:rPr>
                <w:rFonts w:eastAsia="Malgun Gothic" w:cs="Arial"/>
                <w:kern w:val="2"/>
                <w:szCs w:val="24"/>
                <w:lang w:eastAsia="ko-KR"/>
              </w:rPr>
              <w:t>N/A</w:t>
            </w:r>
          </w:p>
        </w:tc>
      </w:tr>
      <w:tr w:rsidR="00AB2B30" w:rsidRPr="009B053A" w14:paraId="79B16D6C" w14:textId="77777777" w:rsidTr="00D65F24">
        <w:trPr>
          <w:trHeight w:val="54"/>
          <w:jc w:val="center"/>
        </w:trPr>
        <w:tc>
          <w:tcPr>
            <w:tcW w:w="1928" w:type="dxa"/>
            <w:vMerge/>
            <w:shd w:val="clear" w:color="auto" w:fill="auto"/>
            <w:vAlign w:val="center"/>
          </w:tcPr>
          <w:p w14:paraId="152A9430" w14:textId="77777777" w:rsidR="00AB2B30" w:rsidRPr="009B053A" w:rsidRDefault="00AB2B30">
            <w:pPr>
              <w:pStyle w:val="TAC"/>
            </w:pPr>
          </w:p>
        </w:tc>
        <w:tc>
          <w:tcPr>
            <w:tcW w:w="1146" w:type="dxa"/>
            <w:shd w:val="clear" w:color="auto" w:fill="auto"/>
            <w:vAlign w:val="center"/>
          </w:tcPr>
          <w:p w14:paraId="1D83C34A" w14:textId="77777777" w:rsidR="00AB2B30" w:rsidRPr="009B053A" w:rsidRDefault="006A7121">
            <w:pPr>
              <w:pStyle w:val="TAC"/>
            </w:pPr>
            <w:r w:rsidRPr="009B053A">
              <w:rPr>
                <w:rFonts w:cs="Arial"/>
                <w:kern w:val="2"/>
                <w:szCs w:val="24"/>
              </w:rPr>
              <w:t>41</w:t>
            </w:r>
          </w:p>
        </w:tc>
        <w:tc>
          <w:tcPr>
            <w:tcW w:w="1481" w:type="dxa"/>
            <w:shd w:val="clear" w:color="auto" w:fill="auto"/>
            <w:noWrap/>
            <w:vAlign w:val="center"/>
          </w:tcPr>
          <w:p w14:paraId="62E7BD28" w14:textId="77777777" w:rsidR="00AB2B30" w:rsidRPr="009B053A" w:rsidRDefault="006A7121">
            <w:pPr>
              <w:pStyle w:val="TAC"/>
            </w:pPr>
            <w:r w:rsidRPr="009B053A">
              <w:rPr>
                <w:rFonts w:cs="Arial"/>
                <w:kern w:val="2"/>
                <w:szCs w:val="24"/>
              </w:rPr>
              <w:t>2687</w:t>
            </w:r>
          </w:p>
        </w:tc>
        <w:tc>
          <w:tcPr>
            <w:tcW w:w="779" w:type="dxa"/>
            <w:shd w:val="clear" w:color="auto" w:fill="auto"/>
            <w:noWrap/>
            <w:vAlign w:val="center"/>
          </w:tcPr>
          <w:p w14:paraId="6F50881C" w14:textId="77777777" w:rsidR="00AB2B30" w:rsidRPr="009B053A" w:rsidRDefault="006A7121">
            <w:pPr>
              <w:pStyle w:val="TAC"/>
            </w:pPr>
            <w:r w:rsidRPr="009B053A">
              <w:rPr>
                <w:rFonts w:cs="Arial"/>
                <w:kern w:val="2"/>
                <w:szCs w:val="24"/>
              </w:rPr>
              <w:t>5</w:t>
            </w:r>
          </w:p>
        </w:tc>
        <w:tc>
          <w:tcPr>
            <w:tcW w:w="721" w:type="dxa"/>
            <w:shd w:val="clear" w:color="auto" w:fill="auto"/>
            <w:noWrap/>
            <w:vAlign w:val="center"/>
          </w:tcPr>
          <w:p w14:paraId="7F829F8A" w14:textId="77777777" w:rsidR="00AB2B30" w:rsidRPr="009B053A" w:rsidRDefault="006A7121">
            <w:pPr>
              <w:pStyle w:val="TAC"/>
            </w:pPr>
            <w:r w:rsidRPr="009B053A">
              <w:rPr>
                <w:rFonts w:cs="Arial"/>
                <w:kern w:val="2"/>
                <w:szCs w:val="24"/>
              </w:rPr>
              <w:t>25</w:t>
            </w:r>
          </w:p>
        </w:tc>
        <w:tc>
          <w:tcPr>
            <w:tcW w:w="1314" w:type="dxa"/>
            <w:shd w:val="clear" w:color="auto" w:fill="auto"/>
            <w:noWrap/>
            <w:vAlign w:val="center"/>
          </w:tcPr>
          <w:p w14:paraId="512F7D9F" w14:textId="77777777" w:rsidR="00AB2B30" w:rsidRPr="009B053A" w:rsidRDefault="006A7121">
            <w:pPr>
              <w:pStyle w:val="TAC"/>
            </w:pPr>
            <w:r w:rsidRPr="009B053A">
              <w:rPr>
                <w:rFonts w:cs="Arial"/>
                <w:kern w:val="2"/>
                <w:szCs w:val="24"/>
              </w:rPr>
              <w:t>2687</w:t>
            </w:r>
          </w:p>
        </w:tc>
        <w:tc>
          <w:tcPr>
            <w:tcW w:w="667" w:type="dxa"/>
            <w:shd w:val="clear" w:color="auto" w:fill="auto"/>
            <w:vAlign w:val="center"/>
          </w:tcPr>
          <w:p w14:paraId="25F32CC8" w14:textId="77777777" w:rsidR="00AB2B30" w:rsidRPr="009B053A" w:rsidRDefault="006A7121">
            <w:pPr>
              <w:pStyle w:val="TAC"/>
            </w:pPr>
            <w:r w:rsidRPr="009B053A">
              <w:rPr>
                <w:rFonts w:cs="Arial"/>
                <w:kern w:val="2"/>
                <w:szCs w:val="24"/>
              </w:rPr>
              <w:t xml:space="preserve"> 15.9</w:t>
            </w:r>
          </w:p>
        </w:tc>
        <w:tc>
          <w:tcPr>
            <w:tcW w:w="1328" w:type="dxa"/>
            <w:shd w:val="clear" w:color="auto" w:fill="auto"/>
            <w:vAlign w:val="center"/>
          </w:tcPr>
          <w:p w14:paraId="7D09BD55" w14:textId="77777777" w:rsidR="00AB2B30" w:rsidRPr="009B053A" w:rsidRDefault="006A7121">
            <w:pPr>
              <w:pStyle w:val="TAC"/>
              <w:rPr>
                <w:rFonts w:eastAsia="Malgun Gothic"/>
              </w:rPr>
            </w:pPr>
            <w:r w:rsidRPr="009B053A">
              <w:rPr>
                <w:rFonts w:cs="Arial"/>
                <w:kern w:val="2"/>
                <w:szCs w:val="24"/>
              </w:rPr>
              <w:t>IMD3</w:t>
            </w:r>
          </w:p>
        </w:tc>
      </w:tr>
      <w:tr w:rsidR="00AB2B30" w:rsidRPr="009B053A" w14:paraId="07A7BD33" w14:textId="77777777" w:rsidTr="00D65F24">
        <w:trPr>
          <w:trHeight w:val="54"/>
          <w:jc w:val="center"/>
        </w:trPr>
        <w:tc>
          <w:tcPr>
            <w:tcW w:w="1928" w:type="dxa"/>
            <w:vMerge w:val="restart"/>
            <w:shd w:val="clear" w:color="auto" w:fill="auto"/>
            <w:vAlign w:val="center"/>
          </w:tcPr>
          <w:p w14:paraId="26BFB8B4" w14:textId="77777777" w:rsidR="00AB2B30" w:rsidRPr="009B053A" w:rsidRDefault="006A7121" w:rsidP="007234C9">
            <w:pPr>
              <w:pStyle w:val="TAC"/>
              <w:rPr>
                <w:rFonts w:eastAsia="Malgun Gothic"/>
                <w:lang w:eastAsia="ko-KR"/>
              </w:rPr>
            </w:pPr>
            <w:r w:rsidRPr="009B053A">
              <w:rPr>
                <w:rFonts w:eastAsia="Malgun Gothic"/>
                <w:lang w:eastAsia="ko-KR"/>
              </w:rPr>
              <w:t>DC_3A-41A_n77A</w:t>
            </w:r>
          </w:p>
          <w:p w14:paraId="795FF309" w14:textId="77777777" w:rsidR="00513CF7" w:rsidRPr="009B053A" w:rsidRDefault="006A7121" w:rsidP="007234C9">
            <w:pPr>
              <w:pStyle w:val="TAC"/>
            </w:pPr>
            <w:r w:rsidRPr="009B053A">
              <w:t>DC_3A-41C_n77A</w:t>
            </w:r>
          </w:p>
          <w:p w14:paraId="241D9D98" w14:textId="70FB9FDF" w:rsidR="00AB2B30" w:rsidRPr="009B053A" w:rsidRDefault="00513CF7" w:rsidP="007234C9">
            <w:pPr>
              <w:pStyle w:val="TAC"/>
            </w:pPr>
            <w:r w:rsidRPr="009B053A">
              <w:rPr>
                <w:rFonts w:eastAsia="MS Mincho"/>
                <w:lang w:eastAsia="ja-JP"/>
              </w:rPr>
              <w:t>DC_3A-41A_n77(2A)</w:t>
            </w:r>
          </w:p>
        </w:tc>
        <w:tc>
          <w:tcPr>
            <w:tcW w:w="1146" w:type="dxa"/>
            <w:shd w:val="clear" w:color="auto" w:fill="auto"/>
            <w:vAlign w:val="center"/>
          </w:tcPr>
          <w:p w14:paraId="1F339FA5" w14:textId="77777777" w:rsidR="00AB2B30" w:rsidRPr="009B053A" w:rsidRDefault="006A7121">
            <w:pPr>
              <w:pStyle w:val="TAC"/>
              <w:rPr>
                <w:rFonts w:cs="Arial"/>
                <w:kern w:val="2"/>
                <w:szCs w:val="24"/>
              </w:rPr>
            </w:pPr>
            <w:r w:rsidRPr="009B053A">
              <w:rPr>
                <w:rFonts w:eastAsia="Malgun Gothic" w:cs="Arial"/>
                <w:szCs w:val="18"/>
                <w:lang w:eastAsia="ko-KR"/>
              </w:rPr>
              <w:t>3</w:t>
            </w:r>
          </w:p>
        </w:tc>
        <w:tc>
          <w:tcPr>
            <w:tcW w:w="1481" w:type="dxa"/>
            <w:shd w:val="clear" w:color="auto" w:fill="auto"/>
            <w:noWrap/>
            <w:vAlign w:val="center"/>
          </w:tcPr>
          <w:p w14:paraId="1A80451A" w14:textId="77777777" w:rsidR="00AB2B30" w:rsidRPr="009B053A" w:rsidRDefault="006A7121">
            <w:pPr>
              <w:pStyle w:val="TAC"/>
              <w:rPr>
                <w:rFonts w:cs="Arial"/>
                <w:kern w:val="2"/>
                <w:szCs w:val="24"/>
              </w:rPr>
            </w:pPr>
            <w:r w:rsidRPr="009B053A">
              <w:rPr>
                <w:rFonts w:eastAsia="Malgun Gothic" w:cs="Arial"/>
                <w:szCs w:val="18"/>
                <w:lang w:eastAsia="ko-KR"/>
              </w:rPr>
              <w:t>1720</w:t>
            </w:r>
          </w:p>
        </w:tc>
        <w:tc>
          <w:tcPr>
            <w:tcW w:w="779" w:type="dxa"/>
            <w:shd w:val="clear" w:color="auto" w:fill="auto"/>
            <w:noWrap/>
            <w:vAlign w:val="center"/>
          </w:tcPr>
          <w:p w14:paraId="45E7A6D9" w14:textId="77777777" w:rsidR="00AB2B30" w:rsidRPr="009B053A" w:rsidRDefault="006A7121">
            <w:pPr>
              <w:pStyle w:val="TAC"/>
              <w:rPr>
                <w:rFonts w:cs="Arial"/>
                <w:kern w:val="2"/>
                <w:szCs w:val="24"/>
              </w:rPr>
            </w:pPr>
            <w:r w:rsidRPr="009B053A">
              <w:rPr>
                <w:rFonts w:eastAsia="Malgun Gothic" w:cs="Arial"/>
                <w:szCs w:val="18"/>
                <w:lang w:eastAsia="ko-KR"/>
              </w:rPr>
              <w:t>5</w:t>
            </w:r>
          </w:p>
        </w:tc>
        <w:tc>
          <w:tcPr>
            <w:tcW w:w="721" w:type="dxa"/>
            <w:shd w:val="clear" w:color="auto" w:fill="auto"/>
            <w:noWrap/>
            <w:vAlign w:val="center"/>
          </w:tcPr>
          <w:p w14:paraId="62F8B9B5" w14:textId="77777777" w:rsidR="00AB2B30" w:rsidRPr="009B053A" w:rsidRDefault="006A7121">
            <w:pPr>
              <w:pStyle w:val="TAC"/>
              <w:rPr>
                <w:rFonts w:cs="Arial"/>
                <w:kern w:val="2"/>
                <w:szCs w:val="24"/>
              </w:rPr>
            </w:pPr>
            <w:r w:rsidRPr="009B053A">
              <w:rPr>
                <w:rFonts w:eastAsia="Malgun Gothic" w:cs="Arial"/>
                <w:szCs w:val="18"/>
                <w:lang w:eastAsia="ko-KR"/>
              </w:rPr>
              <w:t>25</w:t>
            </w:r>
          </w:p>
        </w:tc>
        <w:tc>
          <w:tcPr>
            <w:tcW w:w="1314" w:type="dxa"/>
            <w:shd w:val="clear" w:color="auto" w:fill="auto"/>
            <w:noWrap/>
            <w:vAlign w:val="center"/>
          </w:tcPr>
          <w:p w14:paraId="7AF93DA6" w14:textId="77777777" w:rsidR="00AB2B30" w:rsidRPr="009B053A" w:rsidRDefault="006A7121">
            <w:pPr>
              <w:pStyle w:val="TAC"/>
              <w:rPr>
                <w:rFonts w:cs="Arial"/>
                <w:kern w:val="2"/>
                <w:szCs w:val="24"/>
              </w:rPr>
            </w:pPr>
            <w:r w:rsidRPr="009B053A">
              <w:rPr>
                <w:rFonts w:eastAsia="Malgun Gothic" w:cs="Arial"/>
                <w:szCs w:val="18"/>
                <w:lang w:eastAsia="ko-KR"/>
              </w:rPr>
              <w:t>1815</w:t>
            </w:r>
          </w:p>
        </w:tc>
        <w:tc>
          <w:tcPr>
            <w:tcW w:w="667" w:type="dxa"/>
            <w:shd w:val="clear" w:color="auto" w:fill="auto"/>
            <w:vAlign w:val="center"/>
          </w:tcPr>
          <w:p w14:paraId="46BF14E5" w14:textId="77777777" w:rsidR="00AB2B30" w:rsidRPr="009B053A" w:rsidRDefault="006A7121">
            <w:pPr>
              <w:pStyle w:val="TAC"/>
              <w:rPr>
                <w:rFonts w:cs="Arial"/>
                <w:kern w:val="2"/>
                <w:szCs w:val="24"/>
              </w:rPr>
            </w:pPr>
            <w:r w:rsidRPr="009B053A">
              <w:rPr>
                <w:rFonts w:cs="Arial"/>
              </w:rPr>
              <w:t>N/A</w:t>
            </w:r>
          </w:p>
        </w:tc>
        <w:tc>
          <w:tcPr>
            <w:tcW w:w="1328" w:type="dxa"/>
            <w:shd w:val="clear" w:color="auto" w:fill="auto"/>
            <w:vAlign w:val="center"/>
          </w:tcPr>
          <w:p w14:paraId="2B917E51" w14:textId="77777777" w:rsidR="00AB2B30" w:rsidRPr="009B053A" w:rsidRDefault="006A7121">
            <w:pPr>
              <w:pStyle w:val="TAC"/>
              <w:rPr>
                <w:rFonts w:cs="Arial"/>
                <w:kern w:val="2"/>
                <w:szCs w:val="24"/>
              </w:rPr>
            </w:pPr>
            <w:r w:rsidRPr="009B053A">
              <w:rPr>
                <w:rFonts w:cs="Arial"/>
              </w:rPr>
              <w:t>N/A</w:t>
            </w:r>
          </w:p>
        </w:tc>
      </w:tr>
      <w:tr w:rsidR="00AB2B30" w:rsidRPr="009B053A" w14:paraId="29595A5F" w14:textId="77777777" w:rsidTr="00D65F24">
        <w:trPr>
          <w:trHeight w:val="54"/>
          <w:jc w:val="center"/>
        </w:trPr>
        <w:tc>
          <w:tcPr>
            <w:tcW w:w="1928" w:type="dxa"/>
            <w:vMerge/>
            <w:shd w:val="clear" w:color="auto" w:fill="auto"/>
            <w:vAlign w:val="center"/>
          </w:tcPr>
          <w:p w14:paraId="491203DA" w14:textId="77777777" w:rsidR="00AB2B30" w:rsidRPr="009B053A" w:rsidRDefault="00AB2B30">
            <w:pPr>
              <w:pStyle w:val="TAC"/>
            </w:pPr>
          </w:p>
        </w:tc>
        <w:tc>
          <w:tcPr>
            <w:tcW w:w="1146" w:type="dxa"/>
            <w:shd w:val="clear" w:color="auto" w:fill="auto"/>
            <w:vAlign w:val="center"/>
          </w:tcPr>
          <w:p w14:paraId="532A901F" w14:textId="77777777" w:rsidR="00AB2B30" w:rsidRPr="009B053A" w:rsidRDefault="006A7121">
            <w:pPr>
              <w:pStyle w:val="TAC"/>
              <w:rPr>
                <w:rFonts w:cs="Arial"/>
                <w:kern w:val="2"/>
                <w:szCs w:val="24"/>
              </w:rPr>
            </w:pPr>
            <w:r w:rsidRPr="009B053A">
              <w:rPr>
                <w:rFonts w:eastAsia="Malgun Gothic" w:cs="Arial"/>
                <w:szCs w:val="18"/>
                <w:lang w:eastAsia="ko-KR"/>
              </w:rPr>
              <w:t>n77</w:t>
            </w:r>
          </w:p>
        </w:tc>
        <w:tc>
          <w:tcPr>
            <w:tcW w:w="1481" w:type="dxa"/>
            <w:shd w:val="clear" w:color="auto" w:fill="auto"/>
            <w:noWrap/>
            <w:vAlign w:val="center"/>
          </w:tcPr>
          <w:p w14:paraId="22E7CB82" w14:textId="77777777" w:rsidR="00AB2B30" w:rsidRPr="009B053A" w:rsidRDefault="006A7121">
            <w:pPr>
              <w:pStyle w:val="TAC"/>
              <w:rPr>
                <w:rFonts w:cs="Arial"/>
                <w:kern w:val="2"/>
                <w:szCs w:val="24"/>
              </w:rPr>
            </w:pPr>
            <w:r w:rsidRPr="009B053A">
              <w:rPr>
                <w:rFonts w:eastAsia="Malgun Gothic" w:cs="Arial"/>
                <w:szCs w:val="18"/>
                <w:lang w:eastAsia="ko-KR"/>
              </w:rPr>
              <w:t>3900</w:t>
            </w:r>
          </w:p>
        </w:tc>
        <w:tc>
          <w:tcPr>
            <w:tcW w:w="779" w:type="dxa"/>
            <w:shd w:val="clear" w:color="auto" w:fill="auto"/>
            <w:noWrap/>
            <w:vAlign w:val="center"/>
          </w:tcPr>
          <w:p w14:paraId="3176F053" w14:textId="77777777" w:rsidR="00AB2B30" w:rsidRPr="009B053A" w:rsidRDefault="006A7121">
            <w:pPr>
              <w:pStyle w:val="TAC"/>
              <w:rPr>
                <w:rFonts w:cs="Arial"/>
                <w:kern w:val="2"/>
                <w:szCs w:val="24"/>
              </w:rPr>
            </w:pPr>
            <w:r w:rsidRPr="009B053A">
              <w:rPr>
                <w:rFonts w:eastAsia="Malgun Gothic" w:cs="Arial"/>
                <w:szCs w:val="18"/>
                <w:lang w:eastAsia="ko-KR"/>
              </w:rPr>
              <w:t>10</w:t>
            </w:r>
          </w:p>
        </w:tc>
        <w:tc>
          <w:tcPr>
            <w:tcW w:w="721" w:type="dxa"/>
            <w:shd w:val="clear" w:color="auto" w:fill="auto"/>
            <w:noWrap/>
            <w:vAlign w:val="center"/>
          </w:tcPr>
          <w:p w14:paraId="3AEE7F89" w14:textId="77777777" w:rsidR="00AB2B30" w:rsidRPr="009B053A" w:rsidRDefault="006A7121">
            <w:pPr>
              <w:pStyle w:val="TAC"/>
              <w:rPr>
                <w:rFonts w:cs="Arial"/>
                <w:kern w:val="2"/>
                <w:szCs w:val="24"/>
              </w:rPr>
            </w:pPr>
            <w:r w:rsidRPr="009B053A">
              <w:rPr>
                <w:rFonts w:eastAsia="Malgun Gothic" w:cs="Arial"/>
                <w:szCs w:val="18"/>
                <w:lang w:eastAsia="ko-KR"/>
              </w:rPr>
              <w:t>50</w:t>
            </w:r>
          </w:p>
        </w:tc>
        <w:tc>
          <w:tcPr>
            <w:tcW w:w="1314" w:type="dxa"/>
            <w:shd w:val="clear" w:color="auto" w:fill="auto"/>
            <w:noWrap/>
            <w:vAlign w:val="center"/>
          </w:tcPr>
          <w:p w14:paraId="6A9F8D5F" w14:textId="77777777" w:rsidR="00AB2B30" w:rsidRPr="009B053A" w:rsidRDefault="006A7121">
            <w:pPr>
              <w:pStyle w:val="TAC"/>
              <w:rPr>
                <w:rFonts w:cs="Arial"/>
                <w:kern w:val="2"/>
                <w:szCs w:val="24"/>
              </w:rPr>
            </w:pPr>
            <w:r w:rsidRPr="009B053A">
              <w:rPr>
                <w:rFonts w:eastAsia="Malgun Gothic" w:cs="Arial"/>
                <w:szCs w:val="18"/>
                <w:lang w:eastAsia="ko-KR"/>
              </w:rPr>
              <w:t>3900</w:t>
            </w:r>
          </w:p>
        </w:tc>
        <w:tc>
          <w:tcPr>
            <w:tcW w:w="667" w:type="dxa"/>
            <w:shd w:val="clear" w:color="auto" w:fill="auto"/>
            <w:vAlign w:val="center"/>
          </w:tcPr>
          <w:p w14:paraId="05FF7737" w14:textId="77777777" w:rsidR="00AB2B30" w:rsidRPr="009B053A" w:rsidRDefault="006A7121">
            <w:pPr>
              <w:pStyle w:val="TAC"/>
              <w:rPr>
                <w:rFonts w:cs="Arial"/>
                <w:kern w:val="2"/>
                <w:szCs w:val="24"/>
              </w:rPr>
            </w:pPr>
            <w:r w:rsidRPr="009B053A">
              <w:rPr>
                <w:rFonts w:cs="Arial"/>
              </w:rPr>
              <w:t>N/A</w:t>
            </w:r>
          </w:p>
        </w:tc>
        <w:tc>
          <w:tcPr>
            <w:tcW w:w="1328" w:type="dxa"/>
            <w:shd w:val="clear" w:color="auto" w:fill="auto"/>
            <w:vAlign w:val="center"/>
          </w:tcPr>
          <w:p w14:paraId="348D3C91" w14:textId="77777777" w:rsidR="00AB2B30" w:rsidRPr="009B053A" w:rsidRDefault="006A7121">
            <w:pPr>
              <w:pStyle w:val="TAC"/>
              <w:rPr>
                <w:rFonts w:cs="Arial"/>
                <w:kern w:val="2"/>
                <w:szCs w:val="24"/>
              </w:rPr>
            </w:pPr>
            <w:r w:rsidRPr="009B053A">
              <w:rPr>
                <w:rFonts w:cs="Arial"/>
              </w:rPr>
              <w:t>N/A</w:t>
            </w:r>
          </w:p>
        </w:tc>
      </w:tr>
      <w:tr w:rsidR="00AB2B30" w:rsidRPr="009B053A" w14:paraId="60555625" w14:textId="77777777" w:rsidTr="00D65F24">
        <w:trPr>
          <w:trHeight w:val="54"/>
          <w:jc w:val="center"/>
        </w:trPr>
        <w:tc>
          <w:tcPr>
            <w:tcW w:w="1928" w:type="dxa"/>
            <w:vMerge/>
            <w:shd w:val="clear" w:color="auto" w:fill="auto"/>
            <w:vAlign w:val="center"/>
          </w:tcPr>
          <w:p w14:paraId="63ECC43A" w14:textId="77777777" w:rsidR="00AB2B30" w:rsidRPr="009B053A" w:rsidRDefault="00AB2B30">
            <w:pPr>
              <w:pStyle w:val="TAC"/>
            </w:pPr>
          </w:p>
        </w:tc>
        <w:tc>
          <w:tcPr>
            <w:tcW w:w="1146" w:type="dxa"/>
            <w:shd w:val="clear" w:color="auto" w:fill="auto"/>
            <w:vAlign w:val="center"/>
          </w:tcPr>
          <w:p w14:paraId="0D30DD7C" w14:textId="77777777" w:rsidR="00AB2B30" w:rsidRPr="009B053A" w:rsidRDefault="006A7121">
            <w:pPr>
              <w:pStyle w:val="TAC"/>
              <w:rPr>
                <w:rFonts w:cs="Arial"/>
                <w:kern w:val="2"/>
                <w:szCs w:val="24"/>
              </w:rPr>
            </w:pPr>
            <w:r w:rsidRPr="009B053A">
              <w:rPr>
                <w:rFonts w:eastAsia="Malgun Gothic" w:cs="Arial"/>
                <w:szCs w:val="18"/>
                <w:lang w:eastAsia="ko-KR"/>
              </w:rPr>
              <w:t>41</w:t>
            </w:r>
          </w:p>
        </w:tc>
        <w:tc>
          <w:tcPr>
            <w:tcW w:w="1481" w:type="dxa"/>
            <w:shd w:val="clear" w:color="auto" w:fill="auto"/>
            <w:noWrap/>
            <w:vAlign w:val="center"/>
          </w:tcPr>
          <w:p w14:paraId="26AD8D8E" w14:textId="77777777" w:rsidR="00AB2B30" w:rsidRPr="009B053A" w:rsidRDefault="006A7121">
            <w:pPr>
              <w:pStyle w:val="TAC"/>
              <w:rPr>
                <w:rFonts w:cs="Arial"/>
                <w:kern w:val="2"/>
                <w:szCs w:val="24"/>
              </w:rPr>
            </w:pPr>
            <w:r w:rsidRPr="009B053A">
              <w:rPr>
                <w:rFonts w:eastAsia="Malgun Gothic" w:cs="Arial"/>
                <w:szCs w:val="18"/>
                <w:lang w:eastAsia="ko-KR"/>
              </w:rPr>
              <w:t>2640</w:t>
            </w:r>
          </w:p>
        </w:tc>
        <w:tc>
          <w:tcPr>
            <w:tcW w:w="779" w:type="dxa"/>
            <w:shd w:val="clear" w:color="auto" w:fill="auto"/>
            <w:noWrap/>
            <w:vAlign w:val="center"/>
          </w:tcPr>
          <w:p w14:paraId="6B1C3A34" w14:textId="77777777" w:rsidR="00AB2B30" w:rsidRPr="009B053A" w:rsidRDefault="006A7121">
            <w:pPr>
              <w:pStyle w:val="TAC"/>
              <w:rPr>
                <w:rFonts w:cs="Arial"/>
                <w:kern w:val="2"/>
                <w:szCs w:val="24"/>
              </w:rPr>
            </w:pPr>
            <w:r w:rsidRPr="009B053A">
              <w:rPr>
                <w:rFonts w:eastAsia="Malgun Gothic" w:cs="Arial"/>
                <w:szCs w:val="18"/>
                <w:lang w:eastAsia="ko-KR"/>
              </w:rPr>
              <w:t>5</w:t>
            </w:r>
          </w:p>
        </w:tc>
        <w:tc>
          <w:tcPr>
            <w:tcW w:w="721" w:type="dxa"/>
            <w:shd w:val="clear" w:color="auto" w:fill="auto"/>
            <w:noWrap/>
            <w:vAlign w:val="center"/>
          </w:tcPr>
          <w:p w14:paraId="34F1D0E1" w14:textId="77777777" w:rsidR="00AB2B30" w:rsidRPr="009B053A" w:rsidRDefault="006A7121">
            <w:pPr>
              <w:pStyle w:val="TAC"/>
              <w:rPr>
                <w:rFonts w:cs="Arial"/>
                <w:kern w:val="2"/>
                <w:szCs w:val="24"/>
              </w:rPr>
            </w:pPr>
            <w:r w:rsidRPr="009B053A">
              <w:rPr>
                <w:rFonts w:eastAsia="Malgun Gothic" w:cs="Arial"/>
                <w:szCs w:val="18"/>
                <w:lang w:eastAsia="ko-KR"/>
              </w:rPr>
              <w:t>25</w:t>
            </w:r>
          </w:p>
        </w:tc>
        <w:tc>
          <w:tcPr>
            <w:tcW w:w="1314" w:type="dxa"/>
            <w:shd w:val="clear" w:color="auto" w:fill="auto"/>
            <w:noWrap/>
            <w:vAlign w:val="center"/>
          </w:tcPr>
          <w:p w14:paraId="3BE72879" w14:textId="77777777" w:rsidR="00AB2B30" w:rsidRPr="009B053A" w:rsidRDefault="006A7121">
            <w:pPr>
              <w:pStyle w:val="TAC"/>
              <w:rPr>
                <w:rFonts w:cs="Arial"/>
                <w:kern w:val="2"/>
                <w:szCs w:val="24"/>
              </w:rPr>
            </w:pPr>
            <w:r w:rsidRPr="009B053A">
              <w:rPr>
                <w:rFonts w:eastAsia="Malgun Gothic" w:cs="Arial"/>
                <w:szCs w:val="18"/>
                <w:lang w:eastAsia="ko-KR"/>
              </w:rPr>
              <w:t>2640</w:t>
            </w:r>
          </w:p>
        </w:tc>
        <w:tc>
          <w:tcPr>
            <w:tcW w:w="667" w:type="dxa"/>
            <w:shd w:val="clear" w:color="auto" w:fill="auto"/>
            <w:vAlign w:val="center"/>
          </w:tcPr>
          <w:p w14:paraId="2E08708A" w14:textId="77777777" w:rsidR="00AB2B30" w:rsidRPr="009B053A" w:rsidRDefault="006A7121">
            <w:pPr>
              <w:pStyle w:val="TAC"/>
              <w:rPr>
                <w:rFonts w:cs="Arial"/>
                <w:kern w:val="2"/>
                <w:szCs w:val="24"/>
              </w:rPr>
            </w:pPr>
            <w:r w:rsidRPr="009B053A">
              <w:rPr>
                <w:rFonts w:cs="Arial"/>
              </w:rPr>
              <w:t>5.3</w:t>
            </w:r>
          </w:p>
        </w:tc>
        <w:tc>
          <w:tcPr>
            <w:tcW w:w="1328" w:type="dxa"/>
            <w:shd w:val="clear" w:color="auto" w:fill="auto"/>
            <w:vAlign w:val="center"/>
          </w:tcPr>
          <w:p w14:paraId="14D23C05" w14:textId="77777777" w:rsidR="00AB2B30" w:rsidRPr="009B053A" w:rsidRDefault="006A7121">
            <w:pPr>
              <w:pStyle w:val="TAC"/>
              <w:rPr>
                <w:rFonts w:cs="Arial"/>
                <w:kern w:val="2"/>
                <w:szCs w:val="24"/>
              </w:rPr>
            </w:pPr>
            <w:r w:rsidRPr="009B053A">
              <w:rPr>
                <w:rFonts w:cs="Arial"/>
              </w:rPr>
              <w:t>IMD5</w:t>
            </w:r>
          </w:p>
        </w:tc>
      </w:tr>
      <w:tr w:rsidR="00AB2B30" w:rsidRPr="009B053A" w14:paraId="40B17B93" w14:textId="77777777" w:rsidTr="00D65F24">
        <w:trPr>
          <w:trHeight w:val="54"/>
          <w:jc w:val="center"/>
        </w:trPr>
        <w:tc>
          <w:tcPr>
            <w:tcW w:w="1928" w:type="dxa"/>
            <w:vMerge/>
            <w:shd w:val="clear" w:color="auto" w:fill="auto"/>
            <w:vAlign w:val="center"/>
          </w:tcPr>
          <w:p w14:paraId="44D6AA79" w14:textId="77777777" w:rsidR="00AB2B30" w:rsidRPr="009B053A" w:rsidRDefault="00AB2B30">
            <w:pPr>
              <w:pStyle w:val="TAC"/>
            </w:pPr>
          </w:p>
        </w:tc>
        <w:tc>
          <w:tcPr>
            <w:tcW w:w="1146" w:type="dxa"/>
            <w:shd w:val="clear" w:color="auto" w:fill="auto"/>
            <w:vAlign w:val="center"/>
          </w:tcPr>
          <w:p w14:paraId="7A56C669" w14:textId="77777777" w:rsidR="00AB2B30" w:rsidRPr="009B053A" w:rsidRDefault="006A7121">
            <w:pPr>
              <w:pStyle w:val="TAC"/>
              <w:rPr>
                <w:rFonts w:cs="Arial"/>
                <w:kern w:val="2"/>
                <w:szCs w:val="24"/>
              </w:rPr>
            </w:pPr>
            <w:r w:rsidRPr="009B053A">
              <w:rPr>
                <w:rFonts w:eastAsia="Malgun Gothic" w:cs="Arial"/>
                <w:szCs w:val="18"/>
                <w:lang w:eastAsia="ko-KR"/>
              </w:rPr>
              <w:t>41</w:t>
            </w:r>
          </w:p>
        </w:tc>
        <w:tc>
          <w:tcPr>
            <w:tcW w:w="1481" w:type="dxa"/>
            <w:shd w:val="clear" w:color="auto" w:fill="auto"/>
            <w:noWrap/>
            <w:vAlign w:val="center"/>
          </w:tcPr>
          <w:p w14:paraId="6E069DE8" w14:textId="77777777" w:rsidR="00AB2B30" w:rsidRPr="009B053A" w:rsidRDefault="006A7121">
            <w:pPr>
              <w:pStyle w:val="TAC"/>
              <w:rPr>
                <w:rFonts w:cs="Arial"/>
                <w:kern w:val="2"/>
                <w:szCs w:val="24"/>
              </w:rPr>
            </w:pPr>
            <w:r w:rsidRPr="009B053A">
              <w:rPr>
                <w:rFonts w:eastAsia="Malgun Gothic" w:cs="Arial"/>
                <w:szCs w:val="18"/>
                <w:lang w:eastAsia="ko-KR"/>
              </w:rPr>
              <w:t>2620</w:t>
            </w:r>
          </w:p>
        </w:tc>
        <w:tc>
          <w:tcPr>
            <w:tcW w:w="779" w:type="dxa"/>
            <w:shd w:val="clear" w:color="auto" w:fill="auto"/>
            <w:noWrap/>
            <w:vAlign w:val="center"/>
          </w:tcPr>
          <w:p w14:paraId="0EE4BF8D" w14:textId="77777777" w:rsidR="00AB2B30" w:rsidRPr="009B053A" w:rsidRDefault="006A7121">
            <w:pPr>
              <w:pStyle w:val="TAC"/>
              <w:rPr>
                <w:rFonts w:cs="Arial"/>
                <w:kern w:val="2"/>
                <w:szCs w:val="24"/>
              </w:rPr>
            </w:pPr>
            <w:r w:rsidRPr="009B053A">
              <w:rPr>
                <w:rFonts w:cs="Arial"/>
                <w:szCs w:val="18"/>
                <w:lang w:eastAsia="ko-KR"/>
              </w:rPr>
              <w:t>5</w:t>
            </w:r>
          </w:p>
        </w:tc>
        <w:tc>
          <w:tcPr>
            <w:tcW w:w="721" w:type="dxa"/>
            <w:shd w:val="clear" w:color="auto" w:fill="auto"/>
            <w:noWrap/>
            <w:vAlign w:val="center"/>
          </w:tcPr>
          <w:p w14:paraId="789537D8" w14:textId="77777777" w:rsidR="00AB2B30" w:rsidRPr="009B053A" w:rsidRDefault="006A7121">
            <w:pPr>
              <w:pStyle w:val="TAC"/>
              <w:rPr>
                <w:rFonts w:cs="Arial"/>
                <w:kern w:val="2"/>
                <w:szCs w:val="24"/>
              </w:rPr>
            </w:pPr>
            <w:r w:rsidRPr="009B053A">
              <w:rPr>
                <w:rFonts w:cs="Arial"/>
                <w:szCs w:val="18"/>
                <w:lang w:eastAsia="ko-KR"/>
              </w:rPr>
              <w:t>25</w:t>
            </w:r>
          </w:p>
        </w:tc>
        <w:tc>
          <w:tcPr>
            <w:tcW w:w="1314" w:type="dxa"/>
            <w:shd w:val="clear" w:color="auto" w:fill="auto"/>
            <w:noWrap/>
            <w:vAlign w:val="center"/>
          </w:tcPr>
          <w:p w14:paraId="0F8C5F72" w14:textId="77777777" w:rsidR="00AB2B30" w:rsidRPr="009B053A" w:rsidRDefault="006A7121">
            <w:pPr>
              <w:pStyle w:val="TAC"/>
              <w:rPr>
                <w:rFonts w:cs="Arial"/>
                <w:kern w:val="2"/>
                <w:szCs w:val="24"/>
              </w:rPr>
            </w:pPr>
            <w:r w:rsidRPr="009B053A">
              <w:rPr>
                <w:rFonts w:eastAsia="Malgun Gothic" w:cs="Arial"/>
                <w:szCs w:val="18"/>
                <w:lang w:eastAsia="ko-KR"/>
              </w:rPr>
              <w:t>2620</w:t>
            </w:r>
          </w:p>
        </w:tc>
        <w:tc>
          <w:tcPr>
            <w:tcW w:w="667" w:type="dxa"/>
            <w:shd w:val="clear" w:color="auto" w:fill="auto"/>
            <w:vAlign w:val="center"/>
          </w:tcPr>
          <w:p w14:paraId="17364333" w14:textId="77777777" w:rsidR="00AB2B30" w:rsidRPr="009B053A" w:rsidRDefault="006A7121">
            <w:pPr>
              <w:pStyle w:val="TAC"/>
              <w:rPr>
                <w:rFonts w:cs="Arial"/>
                <w:kern w:val="2"/>
                <w:szCs w:val="24"/>
              </w:rPr>
            </w:pPr>
            <w:r w:rsidRPr="009B053A">
              <w:rPr>
                <w:rFonts w:cs="Arial"/>
              </w:rPr>
              <w:t>N/A</w:t>
            </w:r>
          </w:p>
        </w:tc>
        <w:tc>
          <w:tcPr>
            <w:tcW w:w="1328" w:type="dxa"/>
            <w:shd w:val="clear" w:color="auto" w:fill="auto"/>
            <w:vAlign w:val="center"/>
          </w:tcPr>
          <w:p w14:paraId="17BCCA81" w14:textId="77777777" w:rsidR="00AB2B30" w:rsidRPr="009B053A" w:rsidRDefault="006A7121">
            <w:pPr>
              <w:pStyle w:val="TAC"/>
              <w:rPr>
                <w:rFonts w:cs="Arial"/>
                <w:kern w:val="2"/>
                <w:szCs w:val="24"/>
              </w:rPr>
            </w:pPr>
            <w:r w:rsidRPr="009B053A">
              <w:rPr>
                <w:rFonts w:cs="Arial"/>
              </w:rPr>
              <w:t>N/A</w:t>
            </w:r>
          </w:p>
        </w:tc>
      </w:tr>
      <w:tr w:rsidR="00AB2B30" w:rsidRPr="009B053A" w14:paraId="006E5ECF" w14:textId="77777777" w:rsidTr="00D65F24">
        <w:trPr>
          <w:trHeight w:val="54"/>
          <w:jc w:val="center"/>
        </w:trPr>
        <w:tc>
          <w:tcPr>
            <w:tcW w:w="1928" w:type="dxa"/>
            <w:vMerge/>
            <w:shd w:val="clear" w:color="auto" w:fill="auto"/>
            <w:vAlign w:val="center"/>
          </w:tcPr>
          <w:p w14:paraId="73DE7F88" w14:textId="77777777" w:rsidR="00AB2B30" w:rsidRPr="009B053A" w:rsidRDefault="00AB2B30">
            <w:pPr>
              <w:pStyle w:val="TAC"/>
            </w:pPr>
          </w:p>
        </w:tc>
        <w:tc>
          <w:tcPr>
            <w:tcW w:w="1146" w:type="dxa"/>
            <w:shd w:val="clear" w:color="auto" w:fill="auto"/>
            <w:vAlign w:val="center"/>
          </w:tcPr>
          <w:p w14:paraId="39CF6909" w14:textId="77777777" w:rsidR="00AB2B30" w:rsidRPr="009B053A" w:rsidRDefault="006A7121">
            <w:pPr>
              <w:pStyle w:val="TAC"/>
              <w:rPr>
                <w:rFonts w:cs="Arial"/>
                <w:kern w:val="2"/>
                <w:szCs w:val="24"/>
              </w:rPr>
            </w:pPr>
            <w:r w:rsidRPr="009B053A">
              <w:rPr>
                <w:rFonts w:eastAsia="Malgun Gothic" w:cs="Arial"/>
                <w:szCs w:val="18"/>
                <w:lang w:eastAsia="ko-KR"/>
              </w:rPr>
              <w:t>n77</w:t>
            </w:r>
          </w:p>
        </w:tc>
        <w:tc>
          <w:tcPr>
            <w:tcW w:w="1481" w:type="dxa"/>
            <w:shd w:val="clear" w:color="auto" w:fill="auto"/>
            <w:noWrap/>
            <w:vAlign w:val="center"/>
          </w:tcPr>
          <w:p w14:paraId="64FD5602" w14:textId="77777777" w:rsidR="00AB2B30" w:rsidRPr="009B053A" w:rsidRDefault="006A7121">
            <w:pPr>
              <w:pStyle w:val="TAC"/>
              <w:rPr>
                <w:rFonts w:cs="Arial"/>
                <w:kern w:val="2"/>
                <w:szCs w:val="24"/>
              </w:rPr>
            </w:pPr>
            <w:r w:rsidRPr="009B053A">
              <w:rPr>
                <w:rFonts w:eastAsia="Malgun Gothic" w:cs="Arial"/>
                <w:szCs w:val="18"/>
                <w:lang w:eastAsia="ko-KR"/>
              </w:rPr>
              <w:t>3400</w:t>
            </w:r>
          </w:p>
        </w:tc>
        <w:tc>
          <w:tcPr>
            <w:tcW w:w="779" w:type="dxa"/>
            <w:shd w:val="clear" w:color="auto" w:fill="auto"/>
            <w:noWrap/>
            <w:vAlign w:val="center"/>
          </w:tcPr>
          <w:p w14:paraId="65D97F76" w14:textId="77777777" w:rsidR="00AB2B30" w:rsidRPr="009B053A" w:rsidRDefault="006A7121">
            <w:pPr>
              <w:pStyle w:val="TAC"/>
              <w:rPr>
                <w:rFonts w:cs="Arial"/>
                <w:kern w:val="2"/>
                <w:szCs w:val="24"/>
              </w:rPr>
            </w:pPr>
            <w:r w:rsidRPr="009B053A">
              <w:rPr>
                <w:rFonts w:eastAsia="Malgun Gothic" w:cs="Arial"/>
                <w:szCs w:val="18"/>
                <w:lang w:eastAsia="ko-KR"/>
              </w:rPr>
              <w:t>10</w:t>
            </w:r>
          </w:p>
        </w:tc>
        <w:tc>
          <w:tcPr>
            <w:tcW w:w="721" w:type="dxa"/>
            <w:shd w:val="clear" w:color="auto" w:fill="auto"/>
            <w:noWrap/>
            <w:vAlign w:val="center"/>
          </w:tcPr>
          <w:p w14:paraId="63FBD1EB" w14:textId="77777777" w:rsidR="00AB2B30" w:rsidRPr="009B053A" w:rsidRDefault="006A7121">
            <w:pPr>
              <w:pStyle w:val="TAC"/>
              <w:rPr>
                <w:rFonts w:cs="Arial"/>
                <w:kern w:val="2"/>
                <w:szCs w:val="24"/>
              </w:rPr>
            </w:pPr>
            <w:r w:rsidRPr="009B053A">
              <w:rPr>
                <w:rFonts w:eastAsia="Malgun Gothic" w:cs="Arial"/>
                <w:szCs w:val="18"/>
                <w:lang w:eastAsia="ko-KR"/>
              </w:rPr>
              <w:t>50</w:t>
            </w:r>
          </w:p>
        </w:tc>
        <w:tc>
          <w:tcPr>
            <w:tcW w:w="1314" w:type="dxa"/>
            <w:shd w:val="clear" w:color="auto" w:fill="auto"/>
            <w:noWrap/>
            <w:vAlign w:val="center"/>
          </w:tcPr>
          <w:p w14:paraId="4EB10E78" w14:textId="77777777" w:rsidR="00AB2B30" w:rsidRPr="009B053A" w:rsidRDefault="006A7121">
            <w:pPr>
              <w:pStyle w:val="TAC"/>
              <w:rPr>
                <w:rFonts w:cs="Arial"/>
                <w:kern w:val="2"/>
                <w:szCs w:val="24"/>
              </w:rPr>
            </w:pPr>
            <w:r w:rsidRPr="009B053A">
              <w:rPr>
                <w:rFonts w:eastAsia="Malgun Gothic" w:cs="Arial"/>
                <w:szCs w:val="18"/>
                <w:lang w:eastAsia="ko-KR"/>
              </w:rPr>
              <w:t>3400</w:t>
            </w:r>
          </w:p>
        </w:tc>
        <w:tc>
          <w:tcPr>
            <w:tcW w:w="667" w:type="dxa"/>
            <w:shd w:val="clear" w:color="auto" w:fill="auto"/>
            <w:vAlign w:val="center"/>
          </w:tcPr>
          <w:p w14:paraId="7984F339" w14:textId="77777777" w:rsidR="00AB2B30" w:rsidRPr="009B053A" w:rsidRDefault="006A7121">
            <w:pPr>
              <w:pStyle w:val="TAC"/>
              <w:rPr>
                <w:rFonts w:cs="Arial"/>
                <w:kern w:val="2"/>
                <w:szCs w:val="24"/>
              </w:rPr>
            </w:pPr>
            <w:r w:rsidRPr="009B053A">
              <w:rPr>
                <w:rFonts w:cs="Arial"/>
              </w:rPr>
              <w:t>N/A</w:t>
            </w:r>
          </w:p>
        </w:tc>
        <w:tc>
          <w:tcPr>
            <w:tcW w:w="1328" w:type="dxa"/>
            <w:shd w:val="clear" w:color="auto" w:fill="auto"/>
            <w:vAlign w:val="center"/>
          </w:tcPr>
          <w:p w14:paraId="7C73C58B" w14:textId="77777777" w:rsidR="00AB2B30" w:rsidRPr="009B053A" w:rsidRDefault="006A7121">
            <w:pPr>
              <w:pStyle w:val="TAC"/>
              <w:rPr>
                <w:rFonts w:cs="Arial"/>
                <w:kern w:val="2"/>
                <w:szCs w:val="24"/>
              </w:rPr>
            </w:pPr>
            <w:r w:rsidRPr="009B053A">
              <w:rPr>
                <w:rFonts w:cs="Arial"/>
              </w:rPr>
              <w:t>N/A</w:t>
            </w:r>
          </w:p>
        </w:tc>
      </w:tr>
      <w:tr w:rsidR="00AB2B30" w:rsidRPr="009B053A" w14:paraId="5F434B35" w14:textId="77777777" w:rsidTr="00D65F24">
        <w:trPr>
          <w:trHeight w:val="54"/>
          <w:jc w:val="center"/>
        </w:trPr>
        <w:tc>
          <w:tcPr>
            <w:tcW w:w="1928" w:type="dxa"/>
            <w:vMerge/>
            <w:shd w:val="clear" w:color="auto" w:fill="auto"/>
            <w:vAlign w:val="center"/>
          </w:tcPr>
          <w:p w14:paraId="2537E1AD" w14:textId="77777777" w:rsidR="00AB2B30" w:rsidRPr="009B053A" w:rsidRDefault="00AB2B30">
            <w:pPr>
              <w:pStyle w:val="TAC"/>
            </w:pPr>
          </w:p>
        </w:tc>
        <w:tc>
          <w:tcPr>
            <w:tcW w:w="1146" w:type="dxa"/>
            <w:shd w:val="clear" w:color="auto" w:fill="auto"/>
            <w:vAlign w:val="center"/>
          </w:tcPr>
          <w:p w14:paraId="6BD95F58" w14:textId="77777777" w:rsidR="00AB2B30" w:rsidRPr="009B053A" w:rsidRDefault="006A7121">
            <w:pPr>
              <w:pStyle w:val="TAC"/>
              <w:rPr>
                <w:rFonts w:cs="Arial"/>
                <w:kern w:val="2"/>
                <w:szCs w:val="24"/>
              </w:rPr>
            </w:pPr>
            <w:r w:rsidRPr="009B053A">
              <w:rPr>
                <w:rFonts w:eastAsia="Malgun Gothic" w:cs="Arial"/>
                <w:szCs w:val="18"/>
                <w:lang w:eastAsia="ko-KR"/>
              </w:rPr>
              <w:t>3</w:t>
            </w:r>
          </w:p>
        </w:tc>
        <w:tc>
          <w:tcPr>
            <w:tcW w:w="1481" w:type="dxa"/>
            <w:shd w:val="clear" w:color="auto" w:fill="auto"/>
            <w:noWrap/>
            <w:vAlign w:val="center"/>
          </w:tcPr>
          <w:p w14:paraId="0D2BB2D6" w14:textId="77777777" w:rsidR="00AB2B30" w:rsidRPr="009B053A" w:rsidRDefault="006A7121">
            <w:pPr>
              <w:pStyle w:val="TAC"/>
              <w:rPr>
                <w:rFonts w:cs="Arial"/>
                <w:kern w:val="2"/>
                <w:szCs w:val="24"/>
              </w:rPr>
            </w:pPr>
            <w:r w:rsidRPr="009B053A">
              <w:rPr>
                <w:rFonts w:eastAsia="Malgun Gothic" w:cs="Arial"/>
                <w:szCs w:val="18"/>
                <w:lang w:eastAsia="ko-KR"/>
              </w:rPr>
              <w:t>1745</w:t>
            </w:r>
          </w:p>
        </w:tc>
        <w:tc>
          <w:tcPr>
            <w:tcW w:w="779" w:type="dxa"/>
            <w:shd w:val="clear" w:color="auto" w:fill="auto"/>
            <w:noWrap/>
            <w:vAlign w:val="center"/>
          </w:tcPr>
          <w:p w14:paraId="60788159" w14:textId="77777777" w:rsidR="00AB2B30" w:rsidRPr="009B053A" w:rsidRDefault="006A7121">
            <w:pPr>
              <w:pStyle w:val="TAC"/>
              <w:rPr>
                <w:rFonts w:cs="Arial"/>
                <w:kern w:val="2"/>
                <w:szCs w:val="24"/>
              </w:rPr>
            </w:pPr>
            <w:r w:rsidRPr="009B053A">
              <w:rPr>
                <w:rFonts w:eastAsia="Malgun Gothic" w:cs="Arial"/>
                <w:szCs w:val="18"/>
                <w:lang w:eastAsia="ko-KR"/>
              </w:rPr>
              <w:t>5</w:t>
            </w:r>
          </w:p>
        </w:tc>
        <w:tc>
          <w:tcPr>
            <w:tcW w:w="721" w:type="dxa"/>
            <w:shd w:val="clear" w:color="auto" w:fill="auto"/>
            <w:noWrap/>
            <w:vAlign w:val="center"/>
          </w:tcPr>
          <w:p w14:paraId="0A0729B9" w14:textId="77777777" w:rsidR="00AB2B30" w:rsidRPr="009B053A" w:rsidRDefault="006A7121">
            <w:pPr>
              <w:pStyle w:val="TAC"/>
              <w:rPr>
                <w:rFonts w:cs="Arial"/>
                <w:kern w:val="2"/>
                <w:szCs w:val="24"/>
              </w:rPr>
            </w:pPr>
            <w:r w:rsidRPr="009B053A">
              <w:rPr>
                <w:rFonts w:eastAsia="Malgun Gothic" w:cs="Arial"/>
                <w:szCs w:val="18"/>
                <w:lang w:eastAsia="ko-KR"/>
              </w:rPr>
              <w:t>25</w:t>
            </w:r>
          </w:p>
        </w:tc>
        <w:tc>
          <w:tcPr>
            <w:tcW w:w="1314" w:type="dxa"/>
            <w:shd w:val="clear" w:color="auto" w:fill="auto"/>
            <w:noWrap/>
            <w:vAlign w:val="center"/>
          </w:tcPr>
          <w:p w14:paraId="4FD85162" w14:textId="77777777" w:rsidR="00AB2B30" w:rsidRPr="009B053A" w:rsidRDefault="006A7121">
            <w:pPr>
              <w:pStyle w:val="TAC"/>
              <w:rPr>
                <w:rFonts w:cs="Arial"/>
                <w:kern w:val="2"/>
                <w:szCs w:val="24"/>
              </w:rPr>
            </w:pPr>
            <w:r w:rsidRPr="009B053A">
              <w:rPr>
                <w:rFonts w:eastAsia="Malgun Gothic" w:cs="Arial"/>
                <w:szCs w:val="18"/>
                <w:lang w:eastAsia="ko-KR"/>
              </w:rPr>
              <w:t>1840</w:t>
            </w:r>
          </w:p>
        </w:tc>
        <w:tc>
          <w:tcPr>
            <w:tcW w:w="667" w:type="dxa"/>
            <w:shd w:val="clear" w:color="auto" w:fill="auto"/>
            <w:vAlign w:val="center"/>
          </w:tcPr>
          <w:p w14:paraId="38B6F8C4" w14:textId="77777777" w:rsidR="00AB2B30" w:rsidRPr="009B053A" w:rsidRDefault="006A7121">
            <w:pPr>
              <w:pStyle w:val="TAC"/>
              <w:rPr>
                <w:rFonts w:cs="Arial"/>
                <w:kern w:val="2"/>
                <w:szCs w:val="24"/>
              </w:rPr>
            </w:pPr>
            <w:r w:rsidRPr="009B053A">
              <w:rPr>
                <w:rFonts w:cs="Arial"/>
              </w:rPr>
              <w:t>16.4</w:t>
            </w:r>
          </w:p>
        </w:tc>
        <w:tc>
          <w:tcPr>
            <w:tcW w:w="1328" w:type="dxa"/>
            <w:shd w:val="clear" w:color="auto" w:fill="auto"/>
            <w:vAlign w:val="center"/>
          </w:tcPr>
          <w:p w14:paraId="5E723AB6" w14:textId="77777777" w:rsidR="00AB2B30" w:rsidRPr="009B053A" w:rsidRDefault="006A7121">
            <w:pPr>
              <w:pStyle w:val="TAC"/>
              <w:rPr>
                <w:rFonts w:cs="Arial"/>
                <w:kern w:val="2"/>
                <w:szCs w:val="24"/>
              </w:rPr>
            </w:pPr>
            <w:r w:rsidRPr="009B053A">
              <w:rPr>
                <w:rFonts w:eastAsia="Malgun Gothic" w:cs="Arial"/>
                <w:szCs w:val="18"/>
                <w:lang w:eastAsia="ko-KR"/>
              </w:rPr>
              <w:t>IMD3</w:t>
            </w:r>
          </w:p>
        </w:tc>
      </w:tr>
      <w:tr w:rsidR="00AB2B30" w:rsidRPr="009B053A" w14:paraId="3E9CA080" w14:textId="77777777" w:rsidTr="00D65F24">
        <w:trPr>
          <w:trHeight w:val="54"/>
          <w:jc w:val="center"/>
        </w:trPr>
        <w:tc>
          <w:tcPr>
            <w:tcW w:w="1928" w:type="dxa"/>
            <w:vMerge w:val="restart"/>
            <w:shd w:val="clear" w:color="auto" w:fill="auto"/>
            <w:vAlign w:val="center"/>
          </w:tcPr>
          <w:p w14:paraId="33A90A18" w14:textId="77777777" w:rsidR="00AB2B30" w:rsidRPr="009B053A" w:rsidRDefault="006A7121">
            <w:pPr>
              <w:pStyle w:val="TAC"/>
            </w:pPr>
            <w:r w:rsidRPr="009B053A">
              <w:t>DC_3A-41A_n78A</w:t>
            </w:r>
          </w:p>
        </w:tc>
        <w:tc>
          <w:tcPr>
            <w:tcW w:w="1146" w:type="dxa"/>
            <w:shd w:val="clear" w:color="auto" w:fill="auto"/>
            <w:vAlign w:val="center"/>
          </w:tcPr>
          <w:p w14:paraId="76F50C63" w14:textId="77777777" w:rsidR="00AB2B30" w:rsidRPr="009B053A" w:rsidRDefault="006A7121">
            <w:pPr>
              <w:pStyle w:val="TAC"/>
              <w:rPr>
                <w:rFonts w:eastAsia="SimSun"/>
              </w:rPr>
            </w:pPr>
            <w:r w:rsidRPr="009B053A">
              <w:t>41</w:t>
            </w:r>
          </w:p>
        </w:tc>
        <w:tc>
          <w:tcPr>
            <w:tcW w:w="1481" w:type="dxa"/>
            <w:shd w:val="clear" w:color="auto" w:fill="auto"/>
            <w:noWrap/>
            <w:vAlign w:val="center"/>
          </w:tcPr>
          <w:p w14:paraId="31E931B8" w14:textId="77777777" w:rsidR="00AB2B30" w:rsidRPr="009B053A" w:rsidRDefault="006A7121">
            <w:pPr>
              <w:pStyle w:val="TAC"/>
              <w:rPr>
                <w:rFonts w:eastAsia="SimSun"/>
              </w:rPr>
            </w:pPr>
            <w:r w:rsidRPr="009B053A">
              <w:t>2620</w:t>
            </w:r>
          </w:p>
        </w:tc>
        <w:tc>
          <w:tcPr>
            <w:tcW w:w="779" w:type="dxa"/>
            <w:shd w:val="clear" w:color="auto" w:fill="auto"/>
            <w:noWrap/>
            <w:vAlign w:val="center"/>
          </w:tcPr>
          <w:p w14:paraId="5A252E24" w14:textId="77777777" w:rsidR="00AB2B30" w:rsidRPr="009B053A" w:rsidRDefault="006A7121">
            <w:pPr>
              <w:pStyle w:val="TAC"/>
              <w:rPr>
                <w:rFonts w:eastAsia="SimSun"/>
              </w:rPr>
            </w:pPr>
            <w:r w:rsidRPr="009B053A">
              <w:t>5</w:t>
            </w:r>
          </w:p>
        </w:tc>
        <w:tc>
          <w:tcPr>
            <w:tcW w:w="721" w:type="dxa"/>
            <w:shd w:val="clear" w:color="auto" w:fill="auto"/>
            <w:noWrap/>
            <w:vAlign w:val="center"/>
          </w:tcPr>
          <w:p w14:paraId="5F681429" w14:textId="77777777" w:rsidR="00AB2B30" w:rsidRPr="009B053A" w:rsidRDefault="006A7121">
            <w:pPr>
              <w:pStyle w:val="TAC"/>
              <w:rPr>
                <w:rFonts w:eastAsia="SimSun"/>
              </w:rPr>
            </w:pPr>
            <w:r w:rsidRPr="009B053A">
              <w:t>25</w:t>
            </w:r>
          </w:p>
        </w:tc>
        <w:tc>
          <w:tcPr>
            <w:tcW w:w="1314" w:type="dxa"/>
            <w:shd w:val="clear" w:color="auto" w:fill="auto"/>
            <w:noWrap/>
            <w:vAlign w:val="center"/>
          </w:tcPr>
          <w:p w14:paraId="36DA571D" w14:textId="77777777" w:rsidR="00AB2B30" w:rsidRPr="009B053A" w:rsidRDefault="006A7121">
            <w:pPr>
              <w:pStyle w:val="TAC"/>
              <w:rPr>
                <w:rFonts w:eastAsia="SimSun"/>
              </w:rPr>
            </w:pPr>
            <w:r w:rsidRPr="009B053A">
              <w:t>2620</w:t>
            </w:r>
          </w:p>
        </w:tc>
        <w:tc>
          <w:tcPr>
            <w:tcW w:w="667" w:type="dxa"/>
            <w:shd w:val="clear" w:color="auto" w:fill="auto"/>
            <w:vAlign w:val="center"/>
          </w:tcPr>
          <w:p w14:paraId="714CD4CA" w14:textId="77777777" w:rsidR="00AB2B30" w:rsidRPr="009B053A" w:rsidRDefault="006A7121">
            <w:pPr>
              <w:pStyle w:val="TAC"/>
              <w:rPr>
                <w:rFonts w:eastAsia="SimSun"/>
              </w:rPr>
            </w:pPr>
            <w:r w:rsidRPr="009B053A">
              <w:t>N/A</w:t>
            </w:r>
          </w:p>
        </w:tc>
        <w:tc>
          <w:tcPr>
            <w:tcW w:w="1328" w:type="dxa"/>
            <w:shd w:val="clear" w:color="auto" w:fill="auto"/>
            <w:vAlign w:val="center"/>
          </w:tcPr>
          <w:p w14:paraId="2B8C40BF" w14:textId="77777777" w:rsidR="00AB2B30" w:rsidRPr="009B053A" w:rsidRDefault="006A7121">
            <w:pPr>
              <w:pStyle w:val="TAC"/>
              <w:rPr>
                <w:rFonts w:eastAsia="Malgun Gothic"/>
              </w:rPr>
            </w:pPr>
            <w:r w:rsidRPr="009B053A">
              <w:t>N/A</w:t>
            </w:r>
          </w:p>
        </w:tc>
      </w:tr>
      <w:tr w:rsidR="00AB2B30" w:rsidRPr="009B053A" w14:paraId="6047A12F" w14:textId="77777777" w:rsidTr="00D65F24">
        <w:trPr>
          <w:trHeight w:val="54"/>
          <w:jc w:val="center"/>
        </w:trPr>
        <w:tc>
          <w:tcPr>
            <w:tcW w:w="1928" w:type="dxa"/>
            <w:vMerge/>
            <w:shd w:val="clear" w:color="auto" w:fill="auto"/>
            <w:vAlign w:val="center"/>
          </w:tcPr>
          <w:p w14:paraId="19C6226C" w14:textId="77777777" w:rsidR="00AB2B30" w:rsidRPr="009B053A" w:rsidRDefault="00AB2B30">
            <w:pPr>
              <w:pStyle w:val="TAC"/>
            </w:pPr>
          </w:p>
        </w:tc>
        <w:tc>
          <w:tcPr>
            <w:tcW w:w="1146" w:type="dxa"/>
            <w:shd w:val="clear" w:color="auto" w:fill="auto"/>
            <w:vAlign w:val="center"/>
          </w:tcPr>
          <w:p w14:paraId="61234D7E" w14:textId="77777777" w:rsidR="00AB2B30" w:rsidRPr="009B053A" w:rsidRDefault="006A7121">
            <w:pPr>
              <w:pStyle w:val="TAC"/>
              <w:rPr>
                <w:rFonts w:eastAsia="SimSun"/>
              </w:rPr>
            </w:pPr>
            <w:r w:rsidRPr="009B053A">
              <w:t>n78</w:t>
            </w:r>
          </w:p>
        </w:tc>
        <w:tc>
          <w:tcPr>
            <w:tcW w:w="1481" w:type="dxa"/>
            <w:shd w:val="clear" w:color="auto" w:fill="auto"/>
            <w:noWrap/>
            <w:vAlign w:val="center"/>
          </w:tcPr>
          <w:p w14:paraId="2260C6D2" w14:textId="77777777" w:rsidR="00AB2B30" w:rsidRPr="009B053A" w:rsidRDefault="006A7121">
            <w:pPr>
              <w:pStyle w:val="TAC"/>
              <w:rPr>
                <w:rFonts w:eastAsia="SimSun"/>
              </w:rPr>
            </w:pPr>
            <w:r w:rsidRPr="009B053A">
              <w:t>3400</w:t>
            </w:r>
          </w:p>
        </w:tc>
        <w:tc>
          <w:tcPr>
            <w:tcW w:w="779" w:type="dxa"/>
            <w:shd w:val="clear" w:color="auto" w:fill="auto"/>
            <w:noWrap/>
            <w:vAlign w:val="center"/>
          </w:tcPr>
          <w:p w14:paraId="75B83D47" w14:textId="77777777" w:rsidR="00AB2B30" w:rsidRPr="009B053A" w:rsidRDefault="006A7121">
            <w:pPr>
              <w:pStyle w:val="TAC"/>
              <w:rPr>
                <w:rFonts w:eastAsia="SimSun"/>
              </w:rPr>
            </w:pPr>
            <w:r w:rsidRPr="009B053A">
              <w:t>10</w:t>
            </w:r>
          </w:p>
        </w:tc>
        <w:tc>
          <w:tcPr>
            <w:tcW w:w="721" w:type="dxa"/>
            <w:shd w:val="clear" w:color="auto" w:fill="auto"/>
            <w:noWrap/>
            <w:vAlign w:val="center"/>
          </w:tcPr>
          <w:p w14:paraId="3813C893" w14:textId="1B490669" w:rsidR="00AB2B30" w:rsidRPr="009B053A" w:rsidRDefault="006A7121">
            <w:pPr>
              <w:pStyle w:val="TAC"/>
              <w:rPr>
                <w:rFonts w:eastAsia="SimSun"/>
              </w:rPr>
            </w:pPr>
            <w:r w:rsidRPr="009B053A">
              <w:t>5</w:t>
            </w:r>
            <w:r w:rsidR="004E45E0" w:rsidRPr="009B053A">
              <w:t>0</w:t>
            </w:r>
          </w:p>
        </w:tc>
        <w:tc>
          <w:tcPr>
            <w:tcW w:w="1314" w:type="dxa"/>
            <w:shd w:val="clear" w:color="auto" w:fill="auto"/>
            <w:noWrap/>
            <w:vAlign w:val="center"/>
          </w:tcPr>
          <w:p w14:paraId="6A028BF0" w14:textId="77777777" w:rsidR="00AB2B30" w:rsidRPr="009B053A" w:rsidRDefault="006A7121">
            <w:pPr>
              <w:pStyle w:val="TAC"/>
              <w:rPr>
                <w:rFonts w:eastAsia="SimSun"/>
              </w:rPr>
            </w:pPr>
            <w:r w:rsidRPr="009B053A">
              <w:t>3400</w:t>
            </w:r>
          </w:p>
        </w:tc>
        <w:tc>
          <w:tcPr>
            <w:tcW w:w="667" w:type="dxa"/>
            <w:shd w:val="clear" w:color="auto" w:fill="auto"/>
            <w:vAlign w:val="center"/>
          </w:tcPr>
          <w:p w14:paraId="7EBF5C89" w14:textId="77777777" w:rsidR="00AB2B30" w:rsidRPr="009B053A" w:rsidRDefault="006A7121">
            <w:pPr>
              <w:pStyle w:val="TAC"/>
              <w:rPr>
                <w:rFonts w:eastAsia="SimSun"/>
              </w:rPr>
            </w:pPr>
            <w:r w:rsidRPr="009B053A">
              <w:t>N/A</w:t>
            </w:r>
          </w:p>
        </w:tc>
        <w:tc>
          <w:tcPr>
            <w:tcW w:w="1328" w:type="dxa"/>
            <w:shd w:val="clear" w:color="auto" w:fill="auto"/>
            <w:vAlign w:val="center"/>
          </w:tcPr>
          <w:p w14:paraId="0E4DF89F" w14:textId="77777777" w:rsidR="00AB2B30" w:rsidRPr="009B053A" w:rsidRDefault="006A7121">
            <w:pPr>
              <w:pStyle w:val="TAC"/>
              <w:rPr>
                <w:rFonts w:eastAsia="Malgun Gothic"/>
              </w:rPr>
            </w:pPr>
            <w:r w:rsidRPr="009B053A">
              <w:t>N/A</w:t>
            </w:r>
          </w:p>
        </w:tc>
      </w:tr>
      <w:tr w:rsidR="00AB2B30" w:rsidRPr="009B053A" w14:paraId="716C5D23" w14:textId="77777777" w:rsidTr="00D65F24">
        <w:trPr>
          <w:trHeight w:val="54"/>
          <w:jc w:val="center"/>
        </w:trPr>
        <w:tc>
          <w:tcPr>
            <w:tcW w:w="1928" w:type="dxa"/>
            <w:vMerge/>
            <w:shd w:val="clear" w:color="auto" w:fill="auto"/>
            <w:vAlign w:val="center"/>
          </w:tcPr>
          <w:p w14:paraId="36FF7578" w14:textId="77777777" w:rsidR="00AB2B30" w:rsidRPr="009B053A" w:rsidRDefault="00AB2B30">
            <w:pPr>
              <w:pStyle w:val="TAC"/>
            </w:pPr>
          </w:p>
        </w:tc>
        <w:tc>
          <w:tcPr>
            <w:tcW w:w="1146" w:type="dxa"/>
            <w:shd w:val="clear" w:color="auto" w:fill="auto"/>
            <w:vAlign w:val="center"/>
          </w:tcPr>
          <w:p w14:paraId="014A5DEE" w14:textId="77777777" w:rsidR="00AB2B30" w:rsidRPr="009B053A" w:rsidRDefault="006A7121">
            <w:pPr>
              <w:pStyle w:val="TAC"/>
              <w:rPr>
                <w:rFonts w:eastAsia="SimSun"/>
              </w:rPr>
            </w:pPr>
            <w:r w:rsidRPr="009B053A">
              <w:t>3</w:t>
            </w:r>
          </w:p>
        </w:tc>
        <w:tc>
          <w:tcPr>
            <w:tcW w:w="1481" w:type="dxa"/>
            <w:shd w:val="clear" w:color="auto" w:fill="auto"/>
            <w:noWrap/>
            <w:vAlign w:val="center"/>
          </w:tcPr>
          <w:p w14:paraId="1D022511" w14:textId="77777777" w:rsidR="00AB2B30" w:rsidRPr="009B053A" w:rsidRDefault="006A7121">
            <w:pPr>
              <w:pStyle w:val="TAC"/>
              <w:rPr>
                <w:rFonts w:eastAsia="SimSun"/>
              </w:rPr>
            </w:pPr>
            <w:r w:rsidRPr="009B053A">
              <w:t>1745</w:t>
            </w:r>
          </w:p>
        </w:tc>
        <w:tc>
          <w:tcPr>
            <w:tcW w:w="779" w:type="dxa"/>
            <w:shd w:val="clear" w:color="auto" w:fill="auto"/>
            <w:noWrap/>
            <w:vAlign w:val="center"/>
          </w:tcPr>
          <w:p w14:paraId="7654BA17" w14:textId="77777777" w:rsidR="00AB2B30" w:rsidRPr="009B053A" w:rsidRDefault="006A7121">
            <w:pPr>
              <w:pStyle w:val="TAC"/>
              <w:rPr>
                <w:rFonts w:eastAsia="SimSun"/>
              </w:rPr>
            </w:pPr>
            <w:r w:rsidRPr="009B053A">
              <w:t>5</w:t>
            </w:r>
          </w:p>
        </w:tc>
        <w:tc>
          <w:tcPr>
            <w:tcW w:w="721" w:type="dxa"/>
            <w:shd w:val="clear" w:color="auto" w:fill="auto"/>
            <w:noWrap/>
            <w:vAlign w:val="center"/>
          </w:tcPr>
          <w:p w14:paraId="2B74038C" w14:textId="77777777" w:rsidR="00AB2B30" w:rsidRPr="009B053A" w:rsidRDefault="006A7121">
            <w:pPr>
              <w:pStyle w:val="TAC"/>
              <w:rPr>
                <w:rFonts w:eastAsia="SimSun"/>
              </w:rPr>
            </w:pPr>
            <w:r w:rsidRPr="009B053A">
              <w:t>25</w:t>
            </w:r>
          </w:p>
        </w:tc>
        <w:tc>
          <w:tcPr>
            <w:tcW w:w="1314" w:type="dxa"/>
            <w:shd w:val="clear" w:color="auto" w:fill="auto"/>
            <w:noWrap/>
            <w:vAlign w:val="center"/>
          </w:tcPr>
          <w:p w14:paraId="1CB8E568" w14:textId="77777777" w:rsidR="00AB2B30" w:rsidRPr="009B053A" w:rsidRDefault="006A7121">
            <w:pPr>
              <w:pStyle w:val="TAC"/>
              <w:rPr>
                <w:rFonts w:eastAsia="SimSun"/>
              </w:rPr>
            </w:pPr>
            <w:r w:rsidRPr="009B053A">
              <w:t>1840</w:t>
            </w:r>
          </w:p>
        </w:tc>
        <w:tc>
          <w:tcPr>
            <w:tcW w:w="667" w:type="dxa"/>
            <w:shd w:val="clear" w:color="auto" w:fill="auto"/>
            <w:vAlign w:val="center"/>
          </w:tcPr>
          <w:p w14:paraId="7C458E8F" w14:textId="77777777" w:rsidR="00AB2B30" w:rsidRPr="009B053A" w:rsidRDefault="006A7121">
            <w:pPr>
              <w:pStyle w:val="TAC"/>
              <w:rPr>
                <w:rFonts w:eastAsia="SimSun"/>
              </w:rPr>
            </w:pPr>
            <w:r w:rsidRPr="009B053A">
              <w:t>16.4</w:t>
            </w:r>
          </w:p>
        </w:tc>
        <w:tc>
          <w:tcPr>
            <w:tcW w:w="1328" w:type="dxa"/>
            <w:shd w:val="clear" w:color="auto" w:fill="auto"/>
            <w:vAlign w:val="center"/>
          </w:tcPr>
          <w:p w14:paraId="137B049B" w14:textId="77777777" w:rsidR="00AB2B30" w:rsidRPr="009B053A" w:rsidRDefault="006A7121">
            <w:pPr>
              <w:pStyle w:val="TAC"/>
              <w:keepNext w:val="0"/>
              <w:rPr>
                <w:rFonts w:eastAsia="Malgun Gothic"/>
              </w:rPr>
            </w:pPr>
            <w:r w:rsidRPr="009B053A">
              <w:rPr>
                <w:rFonts w:eastAsia="Malgun Gothic"/>
              </w:rPr>
              <w:t>IMD3</w:t>
            </w:r>
          </w:p>
        </w:tc>
      </w:tr>
      <w:tr w:rsidR="00AB2B30" w:rsidRPr="009B053A" w14:paraId="0CE49DAA" w14:textId="77777777" w:rsidTr="00D65F24">
        <w:trPr>
          <w:trHeight w:val="54"/>
          <w:jc w:val="center"/>
        </w:trPr>
        <w:tc>
          <w:tcPr>
            <w:tcW w:w="1928" w:type="dxa"/>
            <w:vMerge w:val="restart"/>
            <w:shd w:val="clear" w:color="auto" w:fill="auto"/>
            <w:vAlign w:val="center"/>
          </w:tcPr>
          <w:p w14:paraId="653DF5B5" w14:textId="77777777" w:rsidR="00AB2B30" w:rsidRPr="009B053A" w:rsidRDefault="006A7121">
            <w:pPr>
              <w:pStyle w:val="TAC"/>
            </w:pPr>
            <w:r w:rsidRPr="009B053A">
              <w:t>DC_3A_n78A-n79A</w:t>
            </w:r>
          </w:p>
        </w:tc>
        <w:tc>
          <w:tcPr>
            <w:tcW w:w="1146" w:type="dxa"/>
            <w:shd w:val="clear" w:color="auto" w:fill="auto"/>
            <w:vAlign w:val="center"/>
          </w:tcPr>
          <w:p w14:paraId="15081379" w14:textId="77777777" w:rsidR="00AB2B30" w:rsidRPr="009B053A" w:rsidRDefault="006A7121">
            <w:pPr>
              <w:pStyle w:val="TAC"/>
            </w:pPr>
            <w:r w:rsidRPr="009B053A">
              <w:t>3</w:t>
            </w:r>
          </w:p>
        </w:tc>
        <w:tc>
          <w:tcPr>
            <w:tcW w:w="1481" w:type="dxa"/>
            <w:shd w:val="clear" w:color="auto" w:fill="auto"/>
            <w:noWrap/>
            <w:vAlign w:val="center"/>
          </w:tcPr>
          <w:p w14:paraId="71DFBFF4" w14:textId="77777777" w:rsidR="00AB2B30" w:rsidRPr="009B053A" w:rsidRDefault="006A7121">
            <w:pPr>
              <w:pStyle w:val="TAC"/>
            </w:pPr>
            <w:r w:rsidRPr="009B053A">
              <w:t>1770</w:t>
            </w:r>
          </w:p>
        </w:tc>
        <w:tc>
          <w:tcPr>
            <w:tcW w:w="779" w:type="dxa"/>
            <w:shd w:val="clear" w:color="auto" w:fill="auto"/>
            <w:noWrap/>
            <w:vAlign w:val="center"/>
          </w:tcPr>
          <w:p w14:paraId="2FD3D9EB" w14:textId="77777777" w:rsidR="00AB2B30" w:rsidRPr="009B053A" w:rsidRDefault="006A7121">
            <w:pPr>
              <w:pStyle w:val="TAC"/>
            </w:pPr>
            <w:r w:rsidRPr="009B053A">
              <w:t>5</w:t>
            </w:r>
          </w:p>
        </w:tc>
        <w:tc>
          <w:tcPr>
            <w:tcW w:w="721" w:type="dxa"/>
            <w:shd w:val="clear" w:color="auto" w:fill="auto"/>
            <w:noWrap/>
            <w:vAlign w:val="center"/>
          </w:tcPr>
          <w:p w14:paraId="6D5BE3F6" w14:textId="77777777" w:rsidR="00AB2B30" w:rsidRPr="009B053A" w:rsidRDefault="006A7121">
            <w:pPr>
              <w:pStyle w:val="TAC"/>
            </w:pPr>
            <w:r w:rsidRPr="009B053A">
              <w:t>25</w:t>
            </w:r>
          </w:p>
        </w:tc>
        <w:tc>
          <w:tcPr>
            <w:tcW w:w="1314" w:type="dxa"/>
            <w:shd w:val="clear" w:color="auto" w:fill="auto"/>
            <w:noWrap/>
            <w:vAlign w:val="center"/>
          </w:tcPr>
          <w:p w14:paraId="79453B2A" w14:textId="77777777" w:rsidR="00AB2B30" w:rsidRPr="009B053A" w:rsidRDefault="006A7121">
            <w:pPr>
              <w:pStyle w:val="TAC"/>
            </w:pPr>
            <w:r w:rsidRPr="009B053A">
              <w:t>1865</w:t>
            </w:r>
          </w:p>
        </w:tc>
        <w:tc>
          <w:tcPr>
            <w:tcW w:w="667" w:type="dxa"/>
            <w:shd w:val="clear" w:color="auto" w:fill="auto"/>
            <w:vAlign w:val="center"/>
          </w:tcPr>
          <w:p w14:paraId="6FFBC28D" w14:textId="77777777" w:rsidR="00AB2B30" w:rsidRPr="009B053A" w:rsidRDefault="006A7121">
            <w:pPr>
              <w:pStyle w:val="TAC"/>
            </w:pPr>
            <w:r w:rsidRPr="009B053A">
              <w:t>N/A</w:t>
            </w:r>
          </w:p>
        </w:tc>
        <w:tc>
          <w:tcPr>
            <w:tcW w:w="1328" w:type="dxa"/>
            <w:shd w:val="clear" w:color="auto" w:fill="auto"/>
            <w:vAlign w:val="center"/>
          </w:tcPr>
          <w:p w14:paraId="286384A6" w14:textId="77777777" w:rsidR="00AB2B30" w:rsidRPr="009B053A" w:rsidRDefault="006A7121">
            <w:pPr>
              <w:pStyle w:val="TAC"/>
            </w:pPr>
            <w:r w:rsidRPr="009B053A">
              <w:rPr>
                <w:rFonts w:eastAsia="Malgun Gothic"/>
              </w:rPr>
              <w:t>N/A</w:t>
            </w:r>
          </w:p>
        </w:tc>
      </w:tr>
      <w:tr w:rsidR="00AB2B30" w:rsidRPr="009B053A" w14:paraId="44A09C3A" w14:textId="77777777" w:rsidTr="00D65F24">
        <w:trPr>
          <w:trHeight w:val="54"/>
          <w:jc w:val="center"/>
        </w:trPr>
        <w:tc>
          <w:tcPr>
            <w:tcW w:w="1928" w:type="dxa"/>
            <w:vMerge/>
            <w:shd w:val="clear" w:color="auto" w:fill="auto"/>
            <w:vAlign w:val="center"/>
          </w:tcPr>
          <w:p w14:paraId="39812F91" w14:textId="77777777" w:rsidR="00AB2B30" w:rsidRPr="009B053A" w:rsidRDefault="00AB2B30">
            <w:pPr>
              <w:pStyle w:val="TAC"/>
            </w:pPr>
          </w:p>
        </w:tc>
        <w:tc>
          <w:tcPr>
            <w:tcW w:w="1146" w:type="dxa"/>
            <w:shd w:val="clear" w:color="auto" w:fill="auto"/>
            <w:vAlign w:val="center"/>
          </w:tcPr>
          <w:p w14:paraId="2C0A98FB" w14:textId="77777777" w:rsidR="00AB2B30" w:rsidRPr="009B053A" w:rsidRDefault="006A7121">
            <w:pPr>
              <w:pStyle w:val="TAC"/>
            </w:pPr>
            <w:r w:rsidRPr="009B053A">
              <w:t>n78</w:t>
            </w:r>
          </w:p>
        </w:tc>
        <w:tc>
          <w:tcPr>
            <w:tcW w:w="1481" w:type="dxa"/>
            <w:shd w:val="clear" w:color="auto" w:fill="auto"/>
            <w:noWrap/>
            <w:vAlign w:val="center"/>
          </w:tcPr>
          <w:p w14:paraId="2D9B9DB7" w14:textId="77777777" w:rsidR="00AB2B30" w:rsidRPr="009B053A" w:rsidRDefault="006A7121">
            <w:pPr>
              <w:pStyle w:val="TAC"/>
            </w:pPr>
            <w:r w:rsidRPr="009B053A">
              <w:t>3340</w:t>
            </w:r>
          </w:p>
        </w:tc>
        <w:tc>
          <w:tcPr>
            <w:tcW w:w="779" w:type="dxa"/>
            <w:shd w:val="clear" w:color="auto" w:fill="auto"/>
            <w:noWrap/>
            <w:vAlign w:val="center"/>
          </w:tcPr>
          <w:p w14:paraId="45FE48BA" w14:textId="77777777" w:rsidR="00AB2B30" w:rsidRPr="009B053A" w:rsidRDefault="006A7121">
            <w:pPr>
              <w:pStyle w:val="TAC"/>
            </w:pPr>
            <w:r w:rsidRPr="009B053A">
              <w:t>10</w:t>
            </w:r>
          </w:p>
        </w:tc>
        <w:tc>
          <w:tcPr>
            <w:tcW w:w="721" w:type="dxa"/>
            <w:shd w:val="clear" w:color="auto" w:fill="auto"/>
            <w:noWrap/>
            <w:vAlign w:val="center"/>
          </w:tcPr>
          <w:p w14:paraId="4738D9D7" w14:textId="77777777" w:rsidR="00AB2B30" w:rsidRPr="009B053A" w:rsidRDefault="006A7121">
            <w:pPr>
              <w:pStyle w:val="TAC"/>
            </w:pPr>
            <w:r w:rsidRPr="009B053A">
              <w:t>50</w:t>
            </w:r>
          </w:p>
        </w:tc>
        <w:tc>
          <w:tcPr>
            <w:tcW w:w="1314" w:type="dxa"/>
            <w:shd w:val="clear" w:color="auto" w:fill="auto"/>
            <w:noWrap/>
            <w:vAlign w:val="center"/>
          </w:tcPr>
          <w:p w14:paraId="6B09F7E0" w14:textId="77777777" w:rsidR="00AB2B30" w:rsidRPr="009B053A" w:rsidRDefault="006A7121">
            <w:pPr>
              <w:pStyle w:val="TAC"/>
            </w:pPr>
            <w:r w:rsidRPr="009B053A">
              <w:t>3340</w:t>
            </w:r>
          </w:p>
        </w:tc>
        <w:tc>
          <w:tcPr>
            <w:tcW w:w="667" w:type="dxa"/>
            <w:shd w:val="clear" w:color="auto" w:fill="auto"/>
            <w:vAlign w:val="center"/>
          </w:tcPr>
          <w:p w14:paraId="7877465B" w14:textId="77777777" w:rsidR="00AB2B30" w:rsidRPr="009B053A" w:rsidRDefault="006A7121">
            <w:pPr>
              <w:pStyle w:val="TAC"/>
            </w:pPr>
            <w:r w:rsidRPr="009B053A">
              <w:t>N/A</w:t>
            </w:r>
          </w:p>
        </w:tc>
        <w:tc>
          <w:tcPr>
            <w:tcW w:w="1328" w:type="dxa"/>
            <w:shd w:val="clear" w:color="auto" w:fill="auto"/>
            <w:vAlign w:val="center"/>
          </w:tcPr>
          <w:p w14:paraId="12D3062D" w14:textId="77777777" w:rsidR="00AB2B30" w:rsidRPr="009B053A" w:rsidRDefault="006A7121">
            <w:pPr>
              <w:pStyle w:val="TAC"/>
            </w:pPr>
            <w:r w:rsidRPr="009B053A">
              <w:rPr>
                <w:rFonts w:eastAsia="Malgun Gothic"/>
              </w:rPr>
              <w:t>N/A</w:t>
            </w:r>
          </w:p>
        </w:tc>
      </w:tr>
      <w:tr w:rsidR="00AB2B30" w:rsidRPr="009B053A" w14:paraId="7BD599A4" w14:textId="77777777" w:rsidTr="00D65F24">
        <w:trPr>
          <w:trHeight w:val="54"/>
          <w:jc w:val="center"/>
        </w:trPr>
        <w:tc>
          <w:tcPr>
            <w:tcW w:w="1928" w:type="dxa"/>
            <w:vMerge/>
            <w:shd w:val="clear" w:color="auto" w:fill="auto"/>
            <w:vAlign w:val="center"/>
          </w:tcPr>
          <w:p w14:paraId="60963988" w14:textId="77777777" w:rsidR="00AB2B30" w:rsidRPr="009B053A" w:rsidRDefault="00AB2B30">
            <w:pPr>
              <w:pStyle w:val="TAC"/>
            </w:pPr>
          </w:p>
        </w:tc>
        <w:tc>
          <w:tcPr>
            <w:tcW w:w="1146" w:type="dxa"/>
            <w:shd w:val="clear" w:color="auto" w:fill="auto"/>
            <w:vAlign w:val="center"/>
          </w:tcPr>
          <w:p w14:paraId="7E29F5C9" w14:textId="77777777" w:rsidR="00AB2B30" w:rsidRPr="009B053A" w:rsidRDefault="006A7121">
            <w:pPr>
              <w:pStyle w:val="TAC"/>
            </w:pPr>
            <w:r w:rsidRPr="009B053A">
              <w:t>n79</w:t>
            </w:r>
          </w:p>
        </w:tc>
        <w:tc>
          <w:tcPr>
            <w:tcW w:w="1481" w:type="dxa"/>
            <w:shd w:val="clear" w:color="auto" w:fill="auto"/>
            <w:noWrap/>
            <w:vAlign w:val="center"/>
          </w:tcPr>
          <w:p w14:paraId="2AC728FD" w14:textId="77777777" w:rsidR="00AB2B30" w:rsidRPr="009B053A" w:rsidRDefault="006A7121">
            <w:pPr>
              <w:pStyle w:val="TAC"/>
            </w:pPr>
            <w:r w:rsidRPr="009B053A">
              <w:t>4910</w:t>
            </w:r>
          </w:p>
        </w:tc>
        <w:tc>
          <w:tcPr>
            <w:tcW w:w="779" w:type="dxa"/>
            <w:shd w:val="clear" w:color="auto" w:fill="auto"/>
            <w:noWrap/>
            <w:vAlign w:val="center"/>
          </w:tcPr>
          <w:p w14:paraId="357C4D40" w14:textId="77777777" w:rsidR="00AB2B30" w:rsidRPr="009B053A" w:rsidRDefault="006A7121">
            <w:pPr>
              <w:pStyle w:val="TAC"/>
            </w:pPr>
            <w:r w:rsidRPr="009B053A">
              <w:t>40</w:t>
            </w:r>
          </w:p>
        </w:tc>
        <w:tc>
          <w:tcPr>
            <w:tcW w:w="721" w:type="dxa"/>
            <w:shd w:val="clear" w:color="auto" w:fill="auto"/>
            <w:noWrap/>
            <w:vAlign w:val="center"/>
          </w:tcPr>
          <w:p w14:paraId="7CAC53D5" w14:textId="77777777" w:rsidR="00AB2B30" w:rsidRPr="009B053A" w:rsidRDefault="006A7121">
            <w:pPr>
              <w:pStyle w:val="TAC"/>
            </w:pPr>
            <w:r w:rsidRPr="009B053A">
              <w:t>216</w:t>
            </w:r>
          </w:p>
        </w:tc>
        <w:tc>
          <w:tcPr>
            <w:tcW w:w="1314" w:type="dxa"/>
            <w:shd w:val="clear" w:color="auto" w:fill="auto"/>
            <w:noWrap/>
            <w:vAlign w:val="center"/>
          </w:tcPr>
          <w:p w14:paraId="7A190C6F" w14:textId="77777777" w:rsidR="00AB2B30" w:rsidRPr="009B053A" w:rsidRDefault="006A7121">
            <w:pPr>
              <w:pStyle w:val="TAC"/>
            </w:pPr>
            <w:r w:rsidRPr="009B053A">
              <w:t>4910</w:t>
            </w:r>
          </w:p>
        </w:tc>
        <w:tc>
          <w:tcPr>
            <w:tcW w:w="667" w:type="dxa"/>
            <w:shd w:val="clear" w:color="auto" w:fill="auto"/>
            <w:vAlign w:val="center"/>
          </w:tcPr>
          <w:p w14:paraId="2DFEFA7B" w14:textId="77777777" w:rsidR="00AB2B30" w:rsidRPr="009B053A" w:rsidRDefault="006A7121">
            <w:pPr>
              <w:pStyle w:val="TAC"/>
            </w:pPr>
            <w:r w:rsidRPr="009B053A">
              <w:t>16.3</w:t>
            </w:r>
          </w:p>
        </w:tc>
        <w:tc>
          <w:tcPr>
            <w:tcW w:w="1328" w:type="dxa"/>
            <w:shd w:val="clear" w:color="auto" w:fill="auto"/>
            <w:vAlign w:val="center"/>
          </w:tcPr>
          <w:p w14:paraId="29DC19C6" w14:textId="77777777" w:rsidR="00AB2B30" w:rsidRPr="009B053A" w:rsidRDefault="006A7121">
            <w:pPr>
              <w:pStyle w:val="TAC"/>
            </w:pPr>
            <w:r w:rsidRPr="009B053A">
              <w:rPr>
                <w:rFonts w:eastAsia="Malgun Gothic"/>
              </w:rPr>
              <w:t>IMD3</w:t>
            </w:r>
          </w:p>
        </w:tc>
      </w:tr>
      <w:tr w:rsidR="00AB2B30" w:rsidRPr="009B053A" w14:paraId="41B590A9" w14:textId="77777777" w:rsidTr="00D65F24">
        <w:trPr>
          <w:trHeight w:val="54"/>
          <w:jc w:val="center"/>
        </w:trPr>
        <w:tc>
          <w:tcPr>
            <w:tcW w:w="1928" w:type="dxa"/>
            <w:vMerge/>
            <w:shd w:val="clear" w:color="auto" w:fill="auto"/>
            <w:vAlign w:val="center"/>
          </w:tcPr>
          <w:p w14:paraId="4C742B2D" w14:textId="77777777" w:rsidR="00AB2B30" w:rsidRPr="009B053A" w:rsidRDefault="00AB2B30">
            <w:pPr>
              <w:pStyle w:val="TAC"/>
            </w:pPr>
          </w:p>
        </w:tc>
        <w:tc>
          <w:tcPr>
            <w:tcW w:w="1146" w:type="dxa"/>
            <w:shd w:val="clear" w:color="auto" w:fill="auto"/>
            <w:vAlign w:val="center"/>
          </w:tcPr>
          <w:p w14:paraId="1FA94E44" w14:textId="77777777" w:rsidR="00AB2B30" w:rsidRPr="009B053A" w:rsidRDefault="006A7121">
            <w:pPr>
              <w:pStyle w:val="TAC"/>
            </w:pPr>
            <w:r w:rsidRPr="009B053A">
              <w:t>3</w:t>
            </w:r>
          </w:p>
        </w:tc>
        <w:tc>
          <w:tcPr>
            <w:tcW w:w="1481" w:type="dxa"/>
            <w:shd w:val="clear" w:color="auto" w:fill="auto"/>
            <w:noWrap/>
            <w:vAlign w:val="center"/>
          </w:tcPr>
          <w:p w14:paraId="3D2C5647" w14:textId="77777777" w:rsidR="00AB2B30" w:rsidRPr="009B053A" w:rsidRDefault="006A7121">
            <w:pPr>
              <w:pStyle w:val="TAC"/>
            </w:pPr>
            <w:r w:rsidRPr="009B053A">
              <w:t>1770</w:t>
            </w:r>
          </w:p>
        </w:tc>
        <w:tc>
          <w:tcPr>
            <w:tcW w:w="779" w:type="dxa"/>
            <w:shd w:val="clear" w:color="auto" w:fill="auto"/>
            <w:noWrap/>
            <w:vAlign w:val="center"/>
          </w:tcPr>
          <w:p w14:paraId="68F6B7E2" w14:textId="77777777" w:rsidR="00AB2B30" w:rsidRPr="009B053A" w:rsidRDefault="006A7121">
            <w:pPr>
              <w:pStyle w:val="TAC"/>
            </w:pPr>
            <w:r w:rsidRPr="009B053A">
              <w:t>5</w:t>
            </w:r>
          </w:p>
        </w:tc>
        <w:tc>
          <w:tcPr>
            <w:tcW w:w="721" w:type="dxa"/>
            <w:shd w:val="clear" w:color="auto" w:fill="auto"/>
            <w:noWrap/>
            <w:vAlign w:val="center"/>
          </w:tcPr>
          <w:p w14:paraId="5BF94DFD" w14:textId="77777777" w:rsidR="00AB2B30" w:rsidRPr="009B053A" w:rsidRDefault="006A7121">
            <w:pPr>
              <w:pStyle w:val="TAC"/>
            </w:pPr>
            <w:r w:rsidRPr="009B053A">
              <w:t>25</w:t>
            </w:r>
          </w:p>
        </w:tc>
        <w:tc>
          <w:tcPr>
            <w:tcW w:w="1314" w:type="dxa"/>
            <w:shd w:val="clear" w:color="auto" w:fill="auto"/>
            <w:noWrap/>
            <w:vAlign w:val="center"/>
          </w:tcPr>
          <w:p w14:paraId="0631CA8A" w14:textId="77777777" w:rsidR="00AB2B30" w:rsidRPr="009B053A" w:rsidRDefault="006A7121">
            <w:pPr>
              <w:pStyle w:val="TAC"/>
            </w:pPr>
            <w:r w:rsidRPr="009B053A">
              <w:t>1865</w:t>
            </w:r>
          </w:p>
        </w:tc>
        <w:tc>
          <w:tcPr>
            <w:tcW w:w="667" w:type="dxa"/>
            <w:shd w:val="clear" w:color="auto" w:fill="auto"/>
            <w:vAlign w:val="center"/>
          </w:tcPr>
          <w:p w14:paraId="3F33CBA0" w14:textId="77777777" w:rsidR="00AB2B30" w:rsidRPr="009B053A" w:rsidRDefault="006A7121">
            <w:pPr>
              <w:pStyle w:val="TAC"/>
            </w:pPr>
            <w:r w:rsidRPr="009B053A">
              <w:t>N/A</w:t>
            </w:r>
          </w:p>
        </w:tc>
        <w:tc>
          <w:tcPr>
            <w:tcW w:w="1328" w:type="dxa"/>
            <w:shd w:val="clear" w:color="auto" w:fill="auto"/>
            <w:vAlign w:val="center"/>
          </w:tcPr>
          <w:p w14:paraId="41179B82" w14:textId="77777777" w:rsidR="00AB2B30" w:rsidRPr="009B053A" w:rsidRDefault="006A7121">
            <w:pPr>
              <w:pStyle w:val="TAC"/>
            </w:pPr>
            <w:r w:rsidRPr="009B053A">
              <w:rPr>
                <w:rFonts w:eastAsia="Malgun Gothic"/>
              </w:rPr>
              <w:t>N/A</w:t>
            </w:r>
          </w:p>
        </w:tc>
      </w:tr>
      <w:tr w:rsidR="00AB2B30" w:rsidRPr="009B053A" w14:paraId="2E810A07" w14:textId="77777777" w:rsidTr="00D65F24">
        <w:trPr>
          <w:trHeight w:val="54"/>
          <w:jc w:val="center"/>
        </w:trPr>
        <w:tc>
          <w:tcPr>
            <w:tcW w:w="1928" w:type="dxa"/>
            <w:vMerge/>
            <w:shd w:val="clear" w:color="auto" w:fill="auto"/>
            <w:vAlign w:val="center"/>
          </w:tcPr>
          <w:p w14:paraId="6D7B7357" w14:textId="77777777" w:rsidR="00AB2B30" w:rsidRPr="009B053A" w:rsidRDefault="00AB2B30">
            <w:pPr>
              <w:pStyle w:val="TAC"/>
            </w:pPr>
          </w:p>
        </w:tc>
        <w:tc>
          <w:tcPr>
            <w:tcW w:w="1146" w:type="dxa"/>
            <w:shd w:val="clear" w:color="auto" w:fill="auto"/>
            <w:vAlign w:val="center"/>
          </w:tcPr>
          <w:p w14:paraId="3404C98A" w14:textId="77777777" w:rsidR="00AB2B30" w:rsidRPr="009B053A" w:rsidRDefault="006A7121">
            <w:pPr>
              <w:pStyle w:val="TAC"/>
            </w:pPr>
            <w:r w:rsidRPr="009B053A">
              <w:t>n79</w:t>
            </w:r>
          </w:p>
        </w:tc>
        <w:tc>
          <w:tcPr>
            <w:tcW w:w="1481" w:type="dxa"/>
            <w:shd w:val="clear" w:color="auto" w:fill="auto"/>
            <w:noWrap/>
            <w:vAlign w:val="center"/>
          </w:tcPr>
          <w:p w14:paraId="36B49391" w14:textId="77777777" w:rsidR="00AB2B30" w:rsidRPr="009B053A" w:rsidRDefault="006A7121">
            <w:pPr>
              <w:pStyle w:val="TAC"/>
            </w:pPr>
            <w:r w:rsidRPr="009B053A">
              <w:t>4510</w:t>
            </w:r>
          </w:p>
        </w:tc>
        <w:tc>
          <w:tcPr>
            <w:tcW w:w="779" w:type="dxa"/>
            <w:shd w:val="clear" w:color="auto" w:fill="auto"/>
            <w:noWrap/>
            <w:vAlign w:val="center"/>
          </w:tcPr>
          <w:p w14:paraId="488DF2BF" w14:textId="77777777" w:rsidR="00AB2B30" w:rsidRPr="009B053A" w:rsidRDefault="006A7121">
            <w:pPr>
              <w:pStyle w:val="TAC"/>
            </w:pPr>
            <w:r w:rsidRPr="009B053A">
              <w:t>40</w:t>
            </w:r>
          </w:p>
        </w:tc>
        <w:tc>
          <w:tcPr>
            <w:tcW w:w="721" w:type="dxa"/>
            <w:shd w:val="clear" w:color="auto" w:fill="auto"/>
            <w:noWrap/>
            <w:vAlign w:val="center"/>
          </w:tcPr>
          <w:p w14:paraId="08A677C3" w14:textId="77777777" w:rsidR="00AB2B30" w:rsidRPr="009B053A" w:rsidRDefault="006A7121">
            <w:pPr>
              <w:pStyle w:val="TAC"/>
            </w:pPr>
            <w:r w:rsidRPr="009B053A">
              <w:t>216</w:t>
            </w:r>
          </w:p>
        </w:tc>
        <w:tc>
          <w:tcPr>
            <w:tcW w:w="1314" w:type="dxa"/>
            <w:shd w:val="clear" w:color="auto" w:fill="auto"/>
            <w:noWrap/>
            <w:vAlign w:val="center"/>
          </w:tcPr>
          <w:p w14:paraId="754D164E" w14:textId="77777777" w:rsidR="00AB2B30" w:rsidRPr="009B053A" w:rsidRDefault="006A7121">
            <w:pPr>
              <w:pStyle w:val="TAC"/>
            </w:pPr>
            <w:r w:rsidRPr="009B053A">
              <w:t>4510</w:t>
            </w:r>
          </w:p>
        </w:tc>
        <w:tc>
          <w:tcPr>
            <w:tcW w:w="667" w:type="dxa"/>
            <w:shd w:val="clear" w:color="auto" w:fill="auto"/>
            <w:vAlign w:val="center"/>
          </w:tcPr>
          <w:p w14:paraId="295D9D75" w14:textId="77777777" w:rsidR="00AB2B30" w:rsidRPr="009B053A" w:rsidRDefault="006A7121">
            <w:pPr>
              <w:pStyle w:val="TAC"/>
            </w:pPr>
            <w:r w:rsidRPr="009B053A">
              <w:t>N/A</w:t>
            </w:r>
          </w:p>
        </w:tc>
        <w:tc>
          <w:tcPr>
            <w:tcW w:w="1328" w:type="dxa"/>
            <w:shd w:val="clear" w:color="auto" w:fill="auto"/>
            <w:vAlign w:val="center"/>
          </w:tcPr>
          <w:p w14:paraId="076E535F" w14:textId="77777777" w:rsidR="00AB2B30" w:rsidRPr="009B053A" w:rsidRDefault="006A7121">
            <w:pPr>
              <w:pStyle w:val="TAC"/>
            </w:pPr>
            <w:r w:rsidRPr="009B053A">
              <w:rPr>
                <w:rFonts w:eastAsia="Malgun Gothic"/>
              </w:rPr>
              <w:t>N/A</w:t>
            </w:r>
          </w:p>
        </w:tc>
      </w:tr>
      <w:tr w:rsidR="00AB2B30" w:rsidRPr="009B053A" w14:paraId="5CE577D6" w14:textId="77777777" w:rsidTr="00D65F24">
        <w:trPr>
          <w:trHeight w:val="54"/>
          <w:jc w:val="center"/>
        </w:trPr>
        <w:tc>
          <w:tcPr>
            <w:tcW w:w="1928" w:type="dxa"/>
            <w:vMerge/>
            <w:shd w:val="clear" w:color="auto" w:fill="auto"/>
            <w:vAlign w:val="center"/>
          </w:tcPr>
          <w:p w14:paraId="276A6FF5" w14:textId="77777777" w:rsidR="00AB2B30" w:rsidRPr="009B053A" w:rsidRDefault="00AB2B30">
            <w:pPr>
              <w:pStyle w:val="TAC"/>
            </w:pPr>
          </w:p>
        </w:tc>
        <w:tc>
          <w:tcPr>
            <w:tcW w:w="1146" w:type="dxa"/>
            <w:shd w:val="clear" w:color="auto" w:fill="auto"/>
            <w:vAlign w:val="center"/>
          </w:tcPr>
          <w:p w14:paraId="3955D36F" w14:textId="77777777" w:rsidR="00AB2B30" w:rsidRPr="009B053A" w:rsidRDefault="006A7121">
            <w:pPr>
              <w:pStyle w:val="TAC"/>
            </w:pPr>
            <w:r w:rsidRPr="009B053A">
              <w:t>n78</w:t>
            </w:r>
          </w:p>
        </w:tc>
        <w:tc>
          <w:tcPr>
            <w:tcW w:w="1481" w:type="dxa"/>
            <w:shd w:val="clear" w:color="auto" w:fill="auto"/>
            <w:noWrap/>
            <w:vAlign w:val="center"/>
          </w:tcPr>
          <w:p w14:paraId="2C9D2377" w14:textId="77777777" w:rsidR="00AB2B30" w:rsidRPr="009B053A" w:rsidRDefault="006A7121">
            <w:pPr>
              <w:pStyle w:val="TAC"/>
            </w:pPr>
            <w:r w:rsidRPr="009B053A">
              <w:t>3710</w:t>
            </w:r>
          </w:p>
        </w:tc>
        <w:tc>
          <w:tcPr>
            <w:tcW w:w="779" w:type="dxa"/>
            <w:shd w:val="clear" w:color="auto" w:fill="auto"/>
            <w:noWrap/>
            <w:vAlign w:val="center"/>
          </w:tcPr>
          <w:p w14:paraId="2366536A" w14:textId="77777777" w:rsidR="00AB2B30" w:rsidRPr="009B053A" w:rsidRDefault="006A7121">
            <w:pPr>
              <w:pStyle w:val="TAC"/>
            </w:pPr>
            <w:r w:rsidRPr="009B053A">
              <w:t>10</w:t>
            </w:r>
          </w:p>
        </w:tc>
        <w:tc>
          <w:tcPr>
            <w:tcW w:w="721" w:type="dxa"/>
            <w:shd w:val="clear" w:color="auto" w:fill="auto"/>
            <w:noWrap/>
            <w:vAlign w:val="center"/>
          </w:tcPr>
          <w:p w14:paraId="279AD26A" w14:textId="77777777" w:rsidR="00AB2B30" w:rsidRPr="009B053A" w:rsidRDefault="006A7121">
            <w:pPr>
              <w:pStyle w:val="TAC"/>
            </w:pPr>
            <w:r w:rsidRPr="009B053A">
              <w:t>50</w:t>
            </w:r>
          </w:p>
        </w:tc>
        <w:tc>
          <w:tcPr>
            <w:tcW w:w="1314" w:type="dxa"/>
            <w:shd w:val="clear" w:color="auto" w:fill="auto"/>
            <w:noWrap/>
            <w:vAlign w:val="center"/>
          </w:tcPr>
          <w:p w14:paraId="7986FC3A" w14:textId="77777777" w:rsidR="00AB2B30" w:rsidRPr="009B053A" w:rsidRDefault="006A7121">
            <w:pPr>
              <w:pStyle w:val="TAC"/>
            </w:pPr>
            <w:r w:rsidRPr="009B053A">
              <w:t>3710</w:t>
            </w:r>
          </w:p>
        </w:tc>
        <w:tc>
          <w:tcPr>
            <w:tcW w:w="667" w:type="dxa"/>
            <w:shd w:val="clear" w:color="auto" w:fill="auto"/>
            <w:vAlign w:val="center"/>
          </w:tcPr>
          <w:p w14:paraId="4A874776" w14:textId="77777777" w:rsidR="00AB2B30" w:rsidRPr="009B053A" w:rsidRDefault="006A7121">
            <w:pPr>
              <w:pStyle w:val="TAC"/>
            </w:pPr>
            <w:r w:rsidRPr="009B053A">
              <w:t>4.2</w:t>
            </w:r>
          </w:p>
        </w:tc>
        <w:tc>
          <w:tcPr>
            <w:tcW w:w="1328" w:type="dxa"/>
            <w:shd w:val="clear" w:color="auto" w:fill="auto"/>
            <w:vAlign w:val="center"/>
          </w:tcPr>
          <w:p w14:paraId="42CD6697" w14:textId="77777777" w:rsidR="00AB2B30" w:rsidRPr="009B053A" w:rsidRDefault="006A7121">
            <w:pPr>
              <w:pStyle w:val="TAC"/>
            </w:pPr>
            <w:r w:rsidRPr="009B053A">
              <w:rPr>
                <w:rFonts w:eastAsia="Malgun Gothic"/>
              </w:rPr>
              <w:t>IMD5</w:t>
            </w:r>
          </w:p>
        </w:tc>
      </w:tr>
      <w:tr w:rsidR="00AB2B30" w:rsidRPr="009B053A" w14:paraId="5655EC7E" w14:textId="77777777" w:rsidTr="00D65F24">
        <w:trPr>
          <w:trHeight w:val="54"/>
          <w:jc w:val="center"/>
        </w:trPr>
        <w:tc>
          <w:tcPr>
            <w:tcW w:w="1928" w:type="dxa"/>
            <w:vMerge w:val="restart"/>
            <w:shd w:val="clear" w:color="auto" w:fill="auto"/>
            <w:vAlign w:val="center"/>
          </w:tcPr>
          <w:p w14:paraId="6A33236F" w14:textId="77777777" w:rsidR="00AB2B30" w:rsidRPr="009B053A" w:rsidRDefault="006A7121">
            <w:pPr>
              <w:pStyle w:val="TAC"/>
            </w:pPr>
            <w:r w:rsidRPr="009B053A">
              <w:rPr>
                <w:rFonts w:eastAsia="MS Mincho"/>
              </w:rPr>
              <w:t>DC_3A-SUL_n78A-n82A</w:t>
            </w:r>
          </w:p>
        </w:tc>
        <w:tc>
          <w:tcPr>
            <w:tcW w:w="1146" w:type="dxa"/>
            <w:shd w:val="clear" w:color="auto" w:fill="auto"/>
            <w:vAlign w:val="center"/>
          </w:tcPr>
          <w:p w14:paraId="46E3393B" w14:textId="77777777" w:rsidR="00AB2B30" w:rsidRPr="009B053A" w:rsidRDefault="006A7121">
            <w:pPr>
              <w:pStyle w:val="TAC"/>
            </w:pPr>
            <w:r w:rsidRPr="009B053A">
              <w:t>3</w:t>
            </w:r>
          </w:p>
        </w:tc>
        <w:tc>
          <w:tcPr>
            <w:tcW w:w="1481" w:type="dxa"/>
            <w:shd w:val="clear" w:color="auto" w:fill="auto"/>
            <w:noWrap/>
            <w:vAlign w:val="center"/>
          </w:tcPr>
          <w:p w14:paraId="16177975" w14:textId="77777777" w:rsidR="00AB2B30" w:rsidRPr="009B053A" w:rsidRDefault="006A7121">
            <w:pPr>
              <w:pStyle w:val="TAC"/>
            </w:pPr>
            <w:r w:rsidRPr="009B053A">
              <w:t>1775</w:t>
            </w:r>
          </w:p>
        </w:tc>
        <w:tc>
          <w:tcPr>
            <w:tcW w:w="779" w:type="dxa"/>
            <w:shd w:val="clear" w:color="auto" w:fill="auto"/>
            <w:noWrap/>
            <w:vAlign w:val="center"/>
          </w:tcPr>
          <w:p w14:paraId="1D9B3BFF" w14:textId="77777777" w:rsidR="00AB2B30" w:rsidRPr="009B053A" w:rsidRDefault="006A7121">
            <w:pPr>
              <w:pStyle w:val="TAC"/>
            </w:pPr>
            <w:r w:rsidRPr="009B053A">
              <w:t>5</w:t>
            </w:r>
          </w:p>
        </w:tc>
        <w:tc>
          <w:tcPr>
            <w:tcW w:w="721" w:type="dxa"/>
            <w:shd w:val="clear" w:color="auto" w:fill="auto"/>
            <w:noWrap/>
            <w:vAlign w:val="center"/>
          </w:tcPr>
          <w:p w14:paraId="67596BD8" w14:textId="77777777" w:rsidR="00AB2B30" w:rsidRPr="009B053A" w:rsidRDefault="006A7121">
            <w:pPr>
              <w:pStyle w:val="TAC"/>
            </w:pPr>
            <w:r w:rsidRPr="009B053A">
              <w:t>25</w:t>
            </w:r>
          </w:p>
        </w:tc>
        <w:tc>
          <w:tcPr>
            <w:tcW w:w="1314" w:type="dxa"/>
            <w:shd w:val="clear" w:color="auto" w:fill="auto"/>
            <w:noWrap/>
            <w:vAlign w:val="center"/>
          </w:tcPr>
          <w:p w14:paraId="6C8B1EE0" w14:textId="77777777" w:rsidR="00AB2B30" w:rsidRPr="009B053A" w:rsidRDefault="006A7121">
            <w:pPr>
              <w:pStyle w:val="TAC"/>
            </w:pPr>
            <w:r w:rsidRPr="009B053A">
              <w:t>1870</w:t>
            </w:r>
          </w:p>
        </w:tc>
        <w:tc>
          <w:tcPr>
            <w:tcW w:w="667" w:type="dxa"/>
            <w:shd w:val="clear" w:color="auto" w:fill="auto"/>
            <w:vAlign w:val="center"/>
          </w:tcPr>
          <w:p w14:paraId="302C564F" w14:textId="77777777" w:rsidR="00AB2B30" w:rsidRPr="009B053A" w:rsidRDefault="006A7121">
            <w:pPr>
              <w:pStyle w:val="TAC"/>
            </w:pPr>
            <w:r w:rsidRPr="009B053A">
              <w:t>4</w:t>
            </w:r>
          </w:p>
        </w:tc>
        <w:tc>
          <w:tcPr>
            <w:tcW w:w="1328" w:type="dxa"/>
            <w:shd w:val="clear" w:color="auto" w:fill="auto"/>
          </w:tcPr>
          <w:p w14:paraId="2FF7F3EF" w14:textId="77777777" w:rsidR="00AB2B30" w:rsidRPr="009B053A" w:rsidRDefault="006A7121">
            <w:pPr>
              <w:pStyle w:val="TAC"/>
            </w:pPr>
            <w:r w:rsidRPr="009B053A">
              <w:t>IMD4</w:t>
            </w:r>
          </w:p>
        </w:tc>
      </w:tr>
      <w:tr w:rsidR="00AB2B30" w:rsidRPr="009B053A" w14:paraId="7E294227" w14:textId="77777777" w:rsidTr="00D65F24">
        <w:trPr>
          <w:trHeight w:val="54"/>
          <w:jc w:val="center"/>
        </w:trPr>
        <w:tc>
          <w:tcPr>
            <w:tcW w:w="1928" w:type="dxa"/>
            <w:vMerge/>
            <w:shd w:val="clear" w:color="auto" w:fill="auto"/>
            <w:vAlign w:val="center"/>
          </w:tcPr>
          <w:p w14:paraId="395E815B" w14:textId="77777777" w:rsidR="00AB2B30" w:rsidRPr="009B053A" w:rsidRDefault="00AB2B30">
            <w:pPr>
              <w:pStyle w:val="TAC"/>
            </w:pPr>
          </w:p>
        </w:tc>
        <w:tc>
          <w:tcPr>
            <w:tcW w:w="1146" w:type="dxa"/>
            <w:shd w:val="clear" w:color="auto" w:fill="auto"/>
            <w:vAlign w:val="center"/>
          </w:tcPr>
          <w:p w14:paraId="799542E4" w14:textId="77777777" w:rsidR="00AB2B30" w:rsidRPr="009B053A" w:rsidRDefault="006A7121">
            <w:pPr>
              <w:pStyle w:val="TAC"/>
            </w:pPr>
            <w:r w:rsidRPr="009B053A">
              <w:t>n82</w:t>
            </w:r>
          </w:p>
        </w:tc>
        <w:tc>
          <w:tcPr>
            <w:tcW w:w="1481" w:type="dxa"/>
            <w:shd w:val="clear" w:color="auto" w:fill="auto"/>
            <w:noWrap/>
            <w:vAlign w:val="center"/>
          </w:tcPr>
          <w:p w14:paraId="6E3425ED" w14:textId="77777777" w:rsidR="00AB2B30" w:rsidRPr="009B053A" w:rsidRDefault="006A7121">
            <w:pPr>
              <w:pStyle w:val="TAC"/>
            </w:pPr>
            <w:r w:rsidRPr="009B053A">
              <w:t>840</w:t>
            </w:r>
          </w:p>
        </w:tc>
        <w:tc>
          <w:tcPr>
            <w:tcW w:w="779" w:type="dxa"/>
            <w:shd w:val="clear" w:color="auto" w:fill="auto"/>
            <w:noWrap/>
            <w:vAlign w:val="center"/>
          </w:tcPr>
          <w:p w14:paraId="619FF419" w14:textId="77777777" w:rsidR="00AB2B30" w:rsidRPr="009B053A" w:rsidRDefault="006A7121">
            <w:pPr>
              <w:pStyle w:val="TAC"/>
            </w:pPr>
            <w:r w:rsidRPr="009B053A">
              <w:t>5</w:t>
            </w:r>
          </w:p>
        </w:tc>
        <w:tc>
          <w:tcPr>
            <w:tcW w:w="721" w:type="dxa"/>
            <w:shd w:val="clear" w:color="auto" w:fill="auto"/>
            <w:noWrap/>
            <w:vAlign w:val="center"/>
          </w:tcPr>
          <w:p w14:paraId="50645ECA" w14:textId="77777777" w:rsidR="00AB2B30" w:rsidRPr="009B053A" w:rsidRDefault="006A7121">
            <w:pPr>
              <w:pStyle w:val="TAC"/>
            </w:pPr>
            <w:r w:rsidRPr="009B053A">
              <w:t>25</w:t>
            </w:r>
          </w:p>
        </w:tc>
        <w:tc>
          <w:tcPr>
            <w:tcW w:w="1314" w:type="dxa"/>
            <w:shd w:val="clear" w:color="auto" w:fill="auto"/>
            <w:noWrap/>
            <w:vAlign w:val="center"/>
          </w:tcPr>
          <w:p w14:paraId="359540F4" w14:textId="77777777" w:rsidR="00AB2B30" w:rsidRPr="009B053A" w:rsidRDefault="00AB2B30">
            <w:pPr>
              <w:pStyle w:val="TAC"/>
            </w:pPr>
          </w:p>
        </w:tc>
        <w:tc>
          <w:tcPr>
            <w:tcW w:w="667" w:type="dxa"/>
            <w:shd w:val="clear" w:color="auto" w:fill="auto"/>
            <w:vAlign w:val="center"/>
          </w:tcPr>
          <w:p w14:paraId="39E994C0" w14:textId="77777777" w:rsidR="00AB2B30" w:rsidRPr="009B053A" w:rsidRDefault="006A7121">
            <w:pPr>
              <w:pStyle w:val="TAC"/>
            </w:pPr>
            <w:r w:rsidRPr="009B053A">
              <w:t>N/A</w:t>
            </w:r>
          </w:p>
        </w:tc>
        <w:tc>
          <w:tcPr>
            <w:tcW w:w="1328" w:type="dxa"/>
            <w:shd w:val="clear" w:color="auto" w:fill="auto"/>
          </w:tcPr>
          <w:p w14:paraId="50FC67DC" w14:textId="77777777" w:rsidR="00AB2B30" w:rsidRPr="009B053A" w:rsidRDefault="006A7121">
            <w:pPr>
              <w:pStyle w:val="TAC"/>
            </w:pPr>
            <w:r w:rsidRPr="009B053A">
              <w:t>N/A</w:t>
            </w:r>
          </w:p>
        </w:tc>
      </w:tr>
      <w:tr w:rsidR="00AB2B30" w:rsidRPr="009B053A" w14:paraId="1AB329C8" w14:textId="77777777" w:rsidTr="00D65F24">
        <w:trPr>
          <w:trHeight w:val="54"/>
          <w:jc w:val="center"/>
        </w:trPr>
        <w:tc>
          <w:tcPr>
            <w:tcW w:w="1928" w:type="dxa"/>
            <w:vMerge w:val="restart"/>
            <w:shd w:val="clear" w:color="auto" w:fill="auto"/>
            <w:vAlign w:val="center"/>
            <w:hideMark/>
          </w:tcPr>
          <w:p w14:paraId="0FDBCD34" w14:textId="77777777" w:rsidR="00AB2B30" w:rsidRPr="009B053A" w:rsidRDefault="006A7121">
            <w:pPr>
              <w:pStyle w:val="TAC"/>
            </w:pPr>
            <w:r w:rsidRPr="009B053A">
              <w:rPr>
                <w:rFonts w:eastAsia="MS Mincho"/>
              </w:rPr>
              <w:t>DC_3A-21A_n79A</w:t>
            </w:r>
            <w:r w:rsidRPr="009B053A">
              <w:t xml:space="preserve"> </w:t>
            </w:r>
          </w:p>
        </w:tc>
        <w:tc>
          <w:tcPr>
            <w:tcW w:w="1146" w:type="dxa"/>
            <w:shd w:val="clear" w:color="auto" w:fill="auto"/>
            <w:vAlign w:val="center"/>
            <w:hideMark/>
          </w:tcPr>
          <w:p w14:paraId="7E5C0141" w14:textId="77777777" w:rsidR="00AB2B30" w:rsidRPr="009B053A" w:rsidRDefault="006A7121">
            <w:pPr>
              <w:pStyle w:val="TAC"/>
            </w:pPr>
            <w:r w:rsidRPr="009B053A">
              <w:rPr>
                <w:rFonts w:eastAsia="MS Mincho"/>
              </w:rPr>
              <w:t>3</w:t>
            </w:r>
          </w:p>
        </w:tc>
        <w:tc>
          <w:tcPr>
            <w:tcW w:w="1481" w:type="dxa"/>
            <w:shd w:val="clear" w:color="auto" w:fill="auto"/>
            <w:noWrap/>
            <w:vAlign w:val="center"/>
          </w:tcPr>
          <w:p w14:paraId="2AA911C0" w14:textId="77777777" w:rsidR="00AB2B30" w:rsidRPr="009B053A" w:rsidRDefault="006A7121">
            <w:pPr>
              <w:pStyle w:val="TAC"/>
            </w:pPr>
            <w:r w:rsidRPr="009B053A">
              <w:rPr>
                <w:rFonts w:eastAsia="MS Mincho"/>
              </w:rPr>
              <w:t>1774.2</w:t>
            </w:r>
          </w:p>
        </w:tc>
        <w:tc>
          <w:tcPr>
            <w:tcW w:w="779" w:type="dxa"/>
            <w:shd w:val="clear" w:color="auto" w:fill="auto"/>
            <w:noWrap/>
            <w:vAlign w:val="center"/>
          </w:tcPr>
          <w:p w14:paraId="331AC566"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25139AF2"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7C2BF4ED" w14:textId="77777777" w:rsidR="00AB2B30" w:rsidRPr="009B053A" w:rsidRDefault="006A7121">
            <w:pPr>
              <w:pStyle w:val="TAC"/>
            </w:pPr>
            <w:r w:rsidRPr="009B053A">
              <w:rPr>
                <w:rFonts w:eastAsia="MS Mincho"/>
              </w:rPr>
              <w:t>1869.2</w:t>
            </w:r>
          </w:p>
        </w:tc>
        <w:tc>
          <w:tcPr>
            <w:tcW w:w="667" w:type="dxa"/>
            <w:shd w:val="clear" w:color="auto" w:fill="auto"/>
            <w:vAlign w:val="center"/>
          </w:tcPr>
          <w:p w14:paraId="3D601F16" w14:textId="77777777" w:rsidR="00AB2B30" w:rsidRPr="009B053A" w:rsidRDefault="006A7121">
            <w:pPr>
              <w:pStyle w:val="TAC"/>
            </w:pPr>
            <w:r w:rsidRPr="009B053A">
              <w:rPr>
                <w:rFonts w:eastAsia="MS Mincho"/>
              </w:rPr>
              <w:t>17.8</w:t>
            </w:r>
          </w:p>
        </w:tc>
        <w:tc>
          <w:tcPr>
            <w:tcW w:w="1328" w:type="dxa"/>
            <w:shd w:val="clear" w:color="auto" w:fill="auto"/>
            <w:vAlign w:val="center"/>
          </w:tcPr>
          <w:p w14:paraId="2B95538E" w14:textId="77777777" w:rsidR="00AB2B30" w:rsidRPr="009B053A" w:rsidRDefault="006A7121">
            <w:pPr>
              <w:pStyle w:val="TAC"/>
              <w:rPr>
                <w:rFonts w:eastAsia="Malgun Gothic"/>
              </w:rPr>
            </w:pPr>
            <w:r w:rsidRPr="009B053A">
              <w:rPr>
                <w:rFonts w:eastAsia="MS Mincho"/>
              </w:rPr>
              <w:t>IMD3</w:t>
            </w:r>
          </w:p>
        </w:tc>
      </w:tr>
      <w:tr w:rsidR="00AB2B30" w:rsidRPr="009B053A" w14:paraId="12C32471" w14:textId="77777777" w:rsidTr="00D65F24">
        <w:trPr>
          <w:trHeight w:val="54"/>
          <w:jc w:val="center"/>
        </w:trPr>
        <w:tc>
          <w:tcPr>
            <w:tcW w:w="1928" w:type="dxa"/>
            <w:vMerge/>
            <w:shd w:val="clear" w:color="auto" w:fill="auto"/>
            <w:vAlign w:val="center"/>
            <w:hideMark/>
          </w:tcPr>
          <w:p w14:paraId="6656A429" w14:textId="77777777" w:rsidR="00AB2B30" w:rsidRPr="009B053A" w:rsidRDefault="00AB2B30">
            <w:pPr>
              <w:pStyle w:val="TAC"/>
            </w:pPr>
          </w:p>
        </w:tc>
        <w:tc>
          <w:tcPr>
            <w:tcW w:w="1146" w:type="dxa"/>
            <w:shd w:val="clear" w:color="auto" w:fill="auto"/>
            <w:vAlign w:val="center"/>
            <w:hideMark/>
          </w:tcPr>
          <w:p w14:paraId="24E4B62D" w14:textId="77777777" w:rsidR="00AB2B30" w:rsidRPr="009B053A" w:rsidRDefault="006A7121">
            <w:pPr>
              <w:pStyle w:val="TAC"/>
            </w:pPr>
            <w:r w:rsidRPr="009B053A">
              <w:rPr>
                <w:rFonts w:eastAsia="MS Mincho"/>
              </w:rPr>
              <w:t>21</w:t>
            </w:r>
          </w:p>
        </w:tc>
        <w:tc>
          <w:tcPr>
            <w:tcW w:w="1481" w:type="dxa"/>
            <w:shd w:val="clear" w:color="auto" w:fill="auto"/>
            <w:noWrap/>
            <w:vAlign w:val="center"/>
          </w:tcPr>
          <w:p w14:paraId="752DAACB" w14:textId="77777777" w:rsidR="00AB2B30" w:rsidRPr="009B053A" w:rsidRDefault="006A7121">
            <w:pPr>
              <w:pStyle w:val="TAC"/>
            </w:pPr>
            <w:r w:rsidRPr="009B053A">
              <w:rPr>
                <w:rFonts w:eastAsia="MS Mincho"/>
              </w:rPr>
              <w:t>1450.4</w:t>
            </w:r>
          </w:p>
        </w:tc>
        <w:tc>
          <w:tcPr>
            <w:tcW w:w="779" w:type="dxa"/>
            <w:shd w:val="clear" w:color="auto" w:fill="auto"/>
            <w:noWrap/>
            <w:vAlign w:val="center"/>
          </w:tcPr>
          <w:p w14:paraId="73FE34C4" w14:textId="77777777" w:rsidR="00AB2B30" w:rsidRPr="009B053A" w:rsidRDefault="006A7121">
            <w:pPr>
              <w:pStyle w:val="TAC"/>
            </w:pPr>
            <w:r w:rsidRPr="009B053A">
              <w:rPr>
                <w:rFonts w:eastAsia="MS Mincho"/>
              </w:rPr>
              <w:t>5</w:t>
            </w:r>
          </w:p>
        </w:tc>
        <w:tc>
          <w:tcPr>
            <w:tcW w:w="721" w:type="dxa"/>
            <w:shd w:val="clear" w:color="auto" w:fill="auto"/>
            <w:noWrap/>
            <w:vAlign w:val="center"/>
          </w:tcPr>
          <w:p w14:paraId="7A3B2954" w14:textId="77777777" w:rsidR="00AB2B30" w:rsidRPr="009B053A" w:rsidRDefault="006A7121">
            <w:pPr>
              <w:pStyle w:val="TAC"/>
            </w:pPr>
            <w:r w:rsidRPr="009B053A">
              <w:rPr>
                <w:rFonts w:eastAsia="MS Mincho"/>
              </w:rPr>
              <w:t>25</w:t>
            </w:r>
          </w:p>
        </w:tc>
        <w:tc>
          <w:tcPr>
            <w:tcW w:w="1314" w:type="dxa"/>
            <w:shd w:val="clear" w:color="auto" w:fill="auto"/>
            <w:noWrap/>
            <w:vAlign w:val="center"/>
          </w:tcPr>
          <w:p w14:paraId="4AAD6B88" w14:textId="77777777" w:rsidR="00AB2B30" w:rsidRPr="009B053A" w:rsidRDefault="006A7121">
            <w:pPr>
              <w:pStyle w:val="TAC"/>
            </w:pPr>
            <w:r w:rsidRPr="009B053A">
              <w:rPr>
                <w:rFonts w:eastAsia="MS Mincho"/>
              </w:rPr>
              <w:t>1498.4</w:t>
            </w:r>
          </w:p>
        </w:tc>
        <w:tc>
          <w:tcPr>
            <w:tcW w:w="667" w:type="dxa"/>
            <w:shd w:val="clear" w:color="auto" w:fill="auto"/>
            <w:vAlign w:val="center"/>
          </w:tcPr>
          <w:p w14:paraId="7A032F86" w14:textId="77777777" w:rsidR="00AB2B30" w:rsidRPr="009B053A" w:rsidRDefault="006A7121">
            <w:pPr>
              <w:pStyle w:val="TAC"/>
            </w:pPr>
            <w:r w:rsidRPr="009B053A">
              <w:t>N/A</w:t>
            </w:r>
          </w:p>
        </w:tc>
        <w:tc>
          <w:tcPr>
            <w:tcW w:w="1328" w:type="dxa"/>
            <w:shd w:val="clear" w:color="auto" w:fill="auto"/>
            <w:vAlign w:val="center"/>
          </w:tcPr>
          <w:p w14:paraId="67430FD4" w14:textId="77777777" w:rsidR="00AB2B30" w:rsidRPr="009B053A" w:rsidRDefault="006A7121">
            <w:pPr>
              <w:pStyle w:val="TAC"/>
              <w:rPr>
                <w:rFonts w:eastAsia="Malgun Gothic"/>
              </w:rPr>
            </w:pPr>
            <w:r w:rsidRPr="009B053A">
              <w:t>N/A</w:t>
            </w:r>
          </w:p>
        </w:tc>
      </w:tr>
      <w:tr w:rsidR="00AB2B30" w:rsidRPr="009B053A" w14:paraId="457170CB" w14:textId="77777777" w:rsidTr="00D65F24">
        <w:trPr>
          <w:trHeight w:val="54"/>
          <w:jc w:val="center"/>
        </w:trPr>
        <w:tc>
          <w:tcPr>
            <w:tcW w:w="1928" w:type="dxa"/>
            <w:vMerge/>
            <w:shd w:val="clear" w:color="auto" w:fill="auto"/>
            <w:vAlign w:val="center"/>
            <w:hideMark/>
          </w:tcPr>
          <w:p w14:paraId="6359B028" w14:textId="77777777" w:rsidR="00AB2B30" w:rsidRPr="009B053A" w:rsidRDefault="00AB2B30">
            <w:pPr>
              <w:pStyle w:val="TAC"/>
            </w:pPr>
          </w:p>
        </w:tc>
        <w:tc>
          <w:tcPr>
            <w:tcW w:w="1146" w:type="dxa"/>
            <w:shd w:val="clear" w:color="auto" w:fill="auto"/>
            <w:vAlign w:val="center"/>
            <w:hideMark/>
          </w:tcPr>
          <w:p w14:paraId="02C7D5B6" w14:textId="77777777" w:rsidR="00AB2B30" w:rsidRPr="009B053A" w:rsidRDefault="006A7121">
            <w:pPr>
              <w:pStyle w:val="TAC"/>
            </w:pPr>
            <w:r w:rsidRPr="009B053A">
              <w:rPr>
                <w:rFonts w:eastAsia="MS Mincho"/>
              </w:rPr>
              <w:t>n79</w:t>
            </w:r>
          </w:p>
        </w:tc>
        <w:tc>
          <w:tcPr>
            <w:tcW w:w="1481" w:type="dxa"/>
            <w:shd w:val="clear" w:color="auto" w:fill="auto"/>
            <w:noWrap/>
            <w:vAlign w:val="center"/>
          </w:tcPr>
          <w:p w14:paraId="475E5F2A" w14:textId="77777777" w:rsidR="00AB2B30" w:rsidRPr="009B053A" w:rsidRDefault="006A7121">
            <w:pPr>
              <w:pStyle w:val="TAC"/>
            </w:pPr>
            <w:r w:rsidRPr="009B053A">
              <w:rPr>
                <w:rFonts w:eastAsia="MS Mincho"/>
              </w:rPr>
              <w:t>4770</w:t>
            </w:r>
          </w:p>
        </w:tc>
        <w:tc>
          <w:tcPr>
            <w:tcW w:w="779" w:type="dxa"/>
            <w:shd w:val="clear" w:color="auto" w:fill="auto"/>
            <w:noWrap/>
            <w:vAlign w:val="center"/>
          </w:tcPr>
          <w:p w14:paraId="0A75A302" w14:textId="77777777" w:rsidR="00AB2B30" w:rsidRPr="009B053A" w:rsidRDefault="006A7121">
            <w:pPr>
              <w:pStyle w:val="TAC"/>
            </w:pPr>
            <w:r w:rsidRPr="009B053A">
              <w:rPr>
                <w:rFonts w:eastAsia="MS Mincho"/>
              </w:rPr>
              <w:t>40</w:t>
            </w:r>
          </w:p>
        </w:tc>
        <w:tc>
          <w:tcPr>
            <w:tcW w:w="721" w:type="dxa"/>
            <w:shd w:val="clear" w:color="auto" w:fill="auto"/>
            <w:noWrap/>
            <w:vAlign w:val="center"/>
          </w:tcPr>
          <w:p w14:paraId="5DFB388D" w14:textId="77777777" w:rsidR="00AB2B30" w:rsidRPr="009B053A" w:rsidRDefault="006A7121">
            <w:pPr>
              <w:pStyle w:val="TAC"/>
            </w:pPr>
            <w:r w:rsidRPr="009B053A">
              <w:rPr>
                <w:rFonts w:eastAsia="MS Mincho"/>
              </w:rPr>
              <w:t>216</w:t>
            </w:r>
          </w:p>
        </w:tc>
        <w:tc>
          <w:tcPr>
            <w:tcW w:w="1314" w:type="dxa"/>
            <w:shd w:val="clear" w:color="auto" w:fill="auto"/>
            <w:noWrap/>
            <w:vAlign w:val="center"/>
          </w:tcPr>
          <w:p w14:paraId="09B5553D" w14:textId="77777777" w:rsidR="00AB2B30" w:rsidRPr="009B053A" w:rsidRDefault="006A7121">
            <w:pPr>
              <w:pStyle w:val="TAC"/>
            </w:pPr>
            <w:r w:rsidRPr="009B053A">
              <w:rPr>
                <w:rFonts w:eastAsia="MS Mincho"/>
              </w:rPr>
              <w:t>4770</w:t>
            </w:r>
          </w:p>
        </w:tc>
        <w:tc>
          <w:tcPr>
            <w:tcW w:w="667" w:type="dxa"/>
            <w:shd w:val="clear" w:color="auto" w:fill="auto"/>
            <w:vAlign w:val="center"/>
          </w:tcPr>
          <w:p w14:paraId="0C93BABD" w14:textId="77777777" w:rsidR="00AB2B30" w:rsidRPr="009B053A" w:rsidRDefault="006A7121">
            <w:pPr>
              <w:pStyle w:val="TAC"/>
            </w:pPr>
            <w:r w:rsidRPr="009B053A">
              <w:t>N/A</w:t>
            </w:r>
          </w:p>
        </w:tc>
        <w:tc>
          <w:tcPr>
            <w:tcW w:w="1328" w:type="dxa"/>
            <w:shd w:val="clear" w:color="auto" w:fill="auto"/>
            <w:vAlign w:val="center"/>
          </w:tcPr>
          <w:p w14:paraId="1A6F9345" w14:textId="77777777" w:rsidR="00AB2B30" w:rsidRPr="009B053A" w:rsidRDefault="006A7121">
            <w:pPr>
              <w:pStyle w:val="TAC"/>
              <w:rPr>
                <w:rFonts w:eastAsia="Malgun Gothic"/>
              </w:rPr>
            </w:pPr>
            <w:r w:rsidRPr="009B053A">
              <w:t>N/A</w:t>
            </w:r>
          </w:p>
        </w:tc>
      </w:tr>
      <w:tr w:rsidR="00AB2B30" w:rsidRPr="009B053A" w14:paraId="079050CC" w14:textId="77777777" w:rsidTr="00D65F24">
        <w:trPr>
          <w:trHeight w:val="54"/>
          <w:jc w:val="center"/>
        </w:trPr>
        <w:tc>
          <w:tcPr>
            <w:tcW w:w="1928" w:type="dxa"/>
            <w:vMerge w:val="restart"/>
            <w:shd w:val="clear" w:color="auto" w:fill="auto"/>
            <w:vAlign w:val="center"/>
          </w:tcPr>
          <w:p w14:paraId="2C00F476" w14:textId="77777777" w:rsidR="00AB2B30" w:rsidRPr="009B053A" w:rsidRDefault="006A7121">
            <w:pPr>
              <w:pStyle w:val="TAC"/>
            </w:pPr>
            <w:r w:rsidRPr="009B053A">
              <w:t>DC_</w:t>
            </w:r>
            <w:r w:rsidRPr="009B053A">
              <w:rPr>
                <w:rFonts w:eastAsia="Malgun Gothic"/>
              </w:rPr>
              <w:t>5</w:t>
            </w:r>
            <w:r w:rsidRPr="009B053A">
              <w:t>A-</w:t>
            </w:r>
            <w:r w:rsidRPr="009B053A">
              <w:rPr>
                <w:rFonts w:eastAsia="Malgun Gothic"/>
              </w:rPr>
              <w:t>7A</w:t>
            </w:r>
            <w:r w:rsidRPr="009B053A">
              <w:t>_n</w:t>
            </w:r>
            <w:r w:rsidRPr="009B053A">
              <w:rPr>
                <w:rFonts w:eastAsia="Malgun Gothic"/>
              </w:rPr>
              <w:t>78</w:t>
            </w:r>
            <w:r w:rsidRPr="009B053A">
              <w:t>A</w:t>
            </w:r>
          </w:p>
        </w:tc>
        <w:tc>
          <w:tcPr>
            <w:tcW w:w="1146" w:type="dxa"/>
            <w:shd w:val="clear" w:color="auto" w:fill="auto"/>
            <w:vAlign w:val="center"/>
          </w:tcPr>
          <w:p w14:paraId="3BAF2F1B" w14:textId="77777777" w:rsidR="00AB2B30" w:rsidRPr="009B053A" w:rsidRDefault="006A7121">
            <w:pPr>
              <w:pStyle w:val="TAC"/>
              <w:rPr>
                <w:rFonts w:eastAsia="Malgun Gothic"/>
              </w:rPr>
            </w:pPr>
            <w:r w:rsidRPr="009B053A">
              <w:rPr>
                <w:rFonts w:eastAsia="Malgun Gothic"/>
              </w:rPr>
              <w:t>5</w:t>
            </w:r>
          </w:p>
        </w:tc>
        <w:tc>
          <w:tcPr>
            <w:tcW w:w="1481" w:type="dxa"/>
            <w:shd w:val="clear" w:color="auto" w:fill="auto"/>
            <w:noWrap/>
            <w:vAlign w:val="center"/>
          </w:tcPr>
          <w:p w14:paraId="4AAEE949" w14:textId="77777777" w:rsidR="00AB2B30" w:rsidRPr="009B053A" w:rsidRDefault="006A7121">
            <w:pPr>
              <w:pStyle w:val="TAC"/>
              <w:rPr>
                <w:rFonts w:eastAsia="DengXian"/>
              </w:rPr>
            </w:pPr>
            <w:r w:rsidRPr="009B053A">
              <w:t>844</w:t>
            </w:r>
          </w:p>
        </w:tc>
        <w:tc>
          <w:tcPr>
            <w:tcW w:w="779" w:type="dxa"/>
            <w:shd w:val="clear" w:color="auto" w:fill="auto"/>
            <w:noWrap/>
            <w:vAlign w:val="center"/>
          </w:tcPr>
          <w:p w14:paraId="3338847D"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1A3F89A0"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128F8D47" w14:textId="77777777" w:rsidR="00AB2B30" w:rsidRPr="009B053A" w:rsidRDefault="006A7121">
            <w:pPr>
              <w:pStyle w:val="TAC"/>
              <w:rPr>
                <w:rFonts w:eastAsia="DengXian"/>
              </w:rPr>
            </w:pPr>
            <w:r w:rsidRPr="009B053A">
              <w:t>889</w:t>
            </w:r>
          </w:p>
        </w:tc>
        <w:tc>
          <w:tcPr>
            <w:tcW w:w="667" w:type="dxa"/>
            <w:shd w:val="clear" w:color="auto" w:fill="auto"/>
            <w:vAlign w:val="center"/>
          </w:tcPr>
          <w:p w14:paraId="282BA194" w14:textId="77777777" w:rsidR="00AB2B30" w:rsidRPr="009B053A" w:rsidRDefault="006A7121">
            <w:pPr>
              <w:pStyle w:val="TAC"/>
              <w:rPr>
                <w:rFonts w:eastAsia="Malgun Gothic"/>
              </w:rPr>
            </w:pPr>
            <w:r w:rsidRPr="009B053A">
              <w:rPr>
                <w:rFonts w:eastAsia="Malgun Gothic"/>
              </w:rPr>
              <w:t xml:space="preserve">N/A </w:t>
            </w:r>
          </w:p>
        </w:tc>
        <w:tc>
          <w:tcPr>
            <w:tcW w:w="1328" w:type="dxa"/>
            <w:shd w:val="clear" w:color="auto" w:fill="auto"/>
            <w:vAlign w:val="center"/>
          </w:tcPr>
          <w:p w14:paraId="2CE27ADE" w14:textId="77777777" w:rsidR="00AB2B30" w:rsidRPr="009B053A" w:rsidRDefault="006A7121">
            <w:pPr>
              <w:pStyle w:val="TAC"/>
              <w:rPr>
                <w:rFonts w:eastAsia="Malgun Gothic"/>
              </w:rPr>
            </w:pPr>
            <w:r w:rsidRPr="009B053A">
              <w:rPr>
                <w:rFonts w:eastAsia="Malgun Gothic"/>
              </w:rPr>
              <w:t xml:space="preserve">N/A </w:t>
            </w:r>
          </w:p>
        </w:tc>
      </w:tr>
      <w:tr w:rsidR="00AB2B30" w:rsidRPr="009B053A" w14:paraId="712144FB" w14:textId="77777777" w:rsidTr="00D65F24">
        <w:trPr>
          <w:trHeight w:val="54"/>
          <w:jc w:val="center"/>
        </w:trPr>
        <w:tc>
          <w:tcPr>
            <w:tcW w:w="1928" w:type="dxa"/>
            <w:vMerge/>
            <w:shd w:val="clear" w:color="auto" w:fill="auto"/>
            <w:vAlign w:val="center"/>
          </w:tcPr>
          <w:p w14:paraId="467853C9" w14:textId="77777777" w:rsidR="00AB2B30" w:rsidRPr="009B053A" w:rsidRDefault="00AB2B30">
            <w:pPr>
              <w:pStyle w:val="TAC"/>
            </w:pPr>
          </w:p>
        </w:tc>
        <w:tc>
          <w:tcPr>
            <w:tcW w:w="1146" w:type="dxa"/>
            <w:shd w:val="clear" w:color="auto" w:fill="auto"/>
            <w:vAlign w:val="center"/>
          </w:tcPr>
          <w:p w14:paraId="11333045"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73CF9045" w14:textId="77777777" w:rsidR="00AB2B30" w:rsidRPr="009B053A" w:rsidRDefault="006A7121">
            <w:pPr>
              <w:pStyle w:val="TAC"/>
              <w:rPr>
                <w:rFonts w:eastAsia="DengXian"/>
              </w:rPr>
            </w:pPr>
            <w:r w:rsidRPr="009B053A">
              <w:t>2525</w:t>
            </w:r>
          </w:p>
        </w:tc>
        <w:tc>
          <w:tcPr>
            <w:tcW w:w="779" w:type="dxa"/>
            <w:shd w:val="clear" w:color="auto" w:fill="auto"/>
            <w:noWrap/>
            <w:vAlign w:val="center"/>
          </w:tcPr>
          <w:p w14:paraId="7CDE92A9"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1AD574F"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71FB1330" w14:textId="77777777" w:rsidR="00AB2B30" w:rsidRPr="009B053A" w:rsidRDefault="006A7121">
            <w:pPr>
              <w:pStyle w:val="TAC"/>
              <w:rPr>
                <w:rFonts w:eastAsia="DengXian"/>
              </w:rPr>
            </w:pPr>
            <w:r w:rsidRPr="009B053A">
              <w:t>2645</w:t>
            </w:r>
          </w:p>
        </w:tc>
        <w:tc>
          <w:tcPr>
            <w:tcW w:w="667" w:type="dxa"/>
            <w:shd w:val="clear" w:color="auto" w:fill="auto"/>
            <w:vAlign w:val="center"/>
          </w:tcPr>
          <w:p w14:paraId="481C200F" w14:textId="77777777" w:rsidR="00AB2B30" w:rsidRPr="009B053A" w:rsidRDefault="006A7121">
            <w:pPr>
              <w:pStyle w:val="TAC"/>
              <w:rPr>
                <w:rFonts w:eastAsia="Malgun Gothic"/>
              </w:rPr>
            </w:pPr>
            <w:r w:rsidRPr="009B053A">
              <w:t>30.1</w:t>
            </w:r>
          </w:p>
        </w:tc>
        <w:tc>
          <w:tcPr>
            <w:tcW w:w="1328" w:type="dxa"/>
            <w:shd w:val="clear" w:color="auto" w:fill="auto"/>
            <w:vAlign w:val="center"/>
          </w:tcPr>
          <w:p w14:paraId="7A06C785" w14:textId="77777777" w:rsidR="00AB2B30" w:rsidRPr="009B053A" w:rsidRDefault="006A7121">
            <w:pPr>
              <w:pStyle w:val="TAC"/>
              <w:rPr>
                <w:rFonts w:eastAsia="Malgun Gothic"/>
              </w:rPr>
            </w:pPr>
            <w:r w:rsidRPr="009B053A">
              <w:rPr>
                <w:rFonts w:eastAsia="Malgun Gothic"/>
              </w:rPr>
              <w:t>IMD2</w:t>
            </w:r>
          </w:p>
        </w:tc>
      </w:tr>
      <w:tr w:rsidR="00AB2B30" w:rsidRPr="009B053A" w14:paraId="18624448" w14:textId="77777777" w:rsidTr="00D65F24">
        <w:trPr>
          <w:trHeight w:val="54"/>
          <w:jc w:val="center"/>
        </w:trPr>
        <w:tc>
          <w:tcPr>
            <w:tcW w:w="1928" w:type="dxa"/>
            <w:vMerge/>
            <w:shd w:val="clear" w:color="auto" w:fill="auto"/>
            <w:vAlign w:val="center"/>
          </w:tcPr>
          <w:p w14:paraId="24604134" w14:textId="77777777" w:rsidR="00AB2B30" w:rsidRPr="009B053A" w:rsidRDefault="00AB2B30">
            <w:pPr>
              <w:pStyle w:val="TAC"/>
            </w:pPr>
          </w:p>
        </w:tc>
        <w:tc>
          <w:tcPr>
            <w:tcW w:w="1146" w:type="dxa"/>
            <w:shd w:val="clear" w:color="auto" w:fill="auto"/>
            <w:vAlign w:val="center"/>
          </w:tcPr>
          <w:p w14:paraId="1BB230A6"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1E011218" w14:textId="77777777" w:rsidR="00AB2B30" w:rsidRPr="009B053A" w:rsidRDefault="006A7121">
            <w:pPr>
              <w:pStyle w:val="TAC"/>
              <w:rPr>
                <w:rFonts w:eastAsia="DengXian"/>
              </w:rPr>
            </w:pPr>
            <w:r w:rsidRPr="009B053A">
              <w:t>3489</w:t>
            </w:r>
          </w:p>
        </w:tc>
        <w:tc>
          <w:tcPr>
            <w:tcW w:w="779" w:type="dxa"/>
            <w:shd w:val="clear" w:color="auto" w:fill="auto"/>
            <w:noWrap/>
            <w:vAlign w:val="center"/>
          </w:tcPr>
          <w:p w14:paraId="2A1FE8A1"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252C2E06" w14:textId="77777777" w:rsidR="00AB2B30" w:rsidRPr="009B053A" w:rsidRDefault="006A7121">
            <w:pPr>
              <w:pStyle w:val="TAC"/>
              <w:rPr>
                <w:rFonts w:eastAsia="Malgun Gothic"/>
              </w:rPr>
            </w:pPr>
            <w:r w:rsidRPr="009B053A">
              <w:t>50</w:t>
            </w:r>
          </w:p>
        </w:tc>
        <w:tc>
          <w:tcPr>
            <w:tcW w:w="1314" w:type="dxa"/>
            <w:shd w:val="clear" w:color="auto" w:fill="auto"/>
            <w:noWrap/>
            <w:vAlign w:val="center"/>
          </w:tcPr>
          <w:p w14:paraId="2AEE653D" w14:textId="77777777" w:rsidR="00AB2B30" w:rsidRPr="009B053A" w:rsidRDefault="006A7121">
            <w:pPr>
              <w:pStyle w:val="TAC"/>
              <w:rPr>
                <w:rFonts w:eastAsia="DengXian"/>
              </w:rPr>
            </w:pPr>
            <w:r w:rsidRPr="009B053A">
              <w:t>3489</w:t>
            </w:r>
          </w:p>
        </w:tc>
        <w:tc>
          <w:tcPr>
            <w:tcW w:w="667" w:type="dxa"/>
            <w:shd w:val="clear" w:color="auto" w:fill="auto"/>
            <w:vAlign w:val="center"/>
          </w:tcPr>
          <w:p w14:paraId="16AE8C76" w14:textId="77777777" w:rsidR="00AB2B30" w:rsidRPr="009B053A" w:rsidRDefault="006A7121">
            <w:pPr>
              <w:pStyle w:val="TAC"/>
              <w:rPr>
                <w:rFonts w:eastAsia="Malgun Gothic"/>
              </w:rPr>
            </w:pPr>
            <w:r w:rsidRPr="009B053A">
              <w:rPr>
                <w:rFonts w:eastAsia="Malgun Gothic"/>
              </w:rPr>
              <w:t xml:space="preserve">N/A </w:t>
            </w:r>
          </w:p>
        </w:tc>
        <w:tc>
          <w:tcPr>
            <w:tcW w:w="1328" w:type="dxa"/>
            <w:shd w:val="clear" w:color="auto" w:fill="auto"/>
            <w:vAlign w:val="center"/>
          </w:tcPr>
          <w:p w14:paraId="414F404B" w14:textId="77777777" w:rsidR="00AB2B30" w:rsidRPr="009B053A" w:rsidRDefault="006A7121">
            <w:pPr>
              <w:pStyle w:val="TAC"/>
              <w:rPr>
                <w:rFonts w:eastAsia="Malgun Gothic"/>
              </w:rPr>
            </w:pPr>
            <w:r w:rsidRPr="009B053A">
              <w:rPr>
                <w:rFonts w:eastAsia="Malgun Gothic"/>
              </w:rPr>
              <w:t xml:space="preserve">N/A </w:t>
            </w:r>
          </w:p>
        </w:tc>
      </w:tr>
      <w:tr w:rsidR="00AB2B30" w:rsidRPr="009B053A" w14:paraId="225542E0" w14:textId="77777777" w:rsidTr="00D65F24">
        <w:trPr>
          <w:trHeight w:val="54"/>
          <w:jc w:val="center"/>
        </w:trPr>
        <w:tc>
          <w:tcPr>
            <w:tcW w:w="1928" w:type="dxa"/>
            <w:vMerge/>
            <w:shd w:val="clear" w:color="auto" w:fill="auto"/>
            <w:vAlign w:val="center"/>
          </w:tcPr>
          <w:p w14:paraId="0CE23921" w14:textId="77777777" w:rsidR="00AB2B30" w:rsidRPr="009B053A" w:rsidRDefault="00AB2B30">
            <w:pPr>
              <w:pStyle w:val="TAC"/>
            </w:pPr>
          </w:p>
        </w:tc>
        <w:tc>
          <w:tcPr>
            <w:tcW w:w="1146" w:type="dxa"/>
            <w:shd w:val="clear" w:color="auto" w:fill="auto"/>
            <w:vAlign w:val="center"/>
          </w:tcPr>
          <w:p w14:paraId="5DB65897" w14:textId="77777777" w:rsidR="00AB2B30" w:rsidRPr="009B053A" w:rsidRDefault="006A7121">
            <w:pPr>
              <w:pStyle w:val="TAC"/>
              <w:rPr>
                <w:rFonts w:eastAsia="Malgun Gothic"/>
              </w:rPr>
            </w:pPr>
            <w:r w:rsidRPr="009B053A">
              <w:rPr>
                <w:rFonts w:eastAsia="Malgun Gothic"/>
              </w:rPr>
              <w:t>5</w:t>
            </w:r>
          </w:p>
        </w:tc>
        <w:tc>
          <w:tcPr>
            <w:tcW w:w="1481" w:type="dxa"/>
            <w:shd w:val="clear" w:color="auto" w:fill="auto"/>
            <w:noWrap/>
            <w:vAlign w:val="center"/>
          </w:tcPr>
          <w:p w14:paraId="37717C23" w14:textId="77777777" w:rsidR="00AB2B30" w:rsidRPr="009B053A" w:rsidRDefault="006A7121">
            <w:pPr>
              <w:pStyle w:val="TAC"/>
              <w:rPr>
                <w:rFonts w:eastAsia="DengXian"/>
              </w:rPr>
            </w:pPr>
            <w:r w:rsidRPr="009B053A">
              <w:rPr>
                <w:rFonts w:eastAsia="Malgun Gothic"/>
              </w:rPr>
              <w:t>834</w:t>
            </w:r>
          </w:p>
        </w:tc>
        <w:tc>
          <w:tcPr>
            <w:tcW w:w="779" w:type="dxa"/>
            <w:shd w:val="clear" w:color="auto" w:fill="auto"/>
            <w:noWrap/>
            <w:vAlign w:val="center"/>
          </w:tcPr>
          <w:p w14:paraId="17B4180B"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730B22DA"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0D4502A1" w14:textId="77777777" w:rsidR="00AB2B30" w:rsidRPr="009B053A" w:rsidRDefault="006A7121">
            <w:pPr>
              <w:pStyle w:val="TAC"/>
              <w:rPr>
                <w:rFonts w:eastAsia="DengXian"/>
              </w:rPr>
            </w:pPr>
            <w:r w:rsidRPr="009B053A">
              <w:rPr>
                <w:rFonts w:eastAsia="Malgun Gothic"/>
              </w:rPr>
              <w:t>879</w:t>
            </w:r>
          </w:p>
        </w:tc>
        <w:tc>
          <w:tcPr>
            <w:tcW w:w="667" w:type="dxa"/>
            <w:shd w:val="clear" w:color="auto" w:fill="auto"/>
            <w:vAlign w:val="center"/>
          </w:tcPr>
          <w:p w14:paraId="2B8290AA" w14:textId="77777777" w:rsidR="00AB2B30" w:rsidRPr="009B053A" w:rsidRDefault="006A7121">
            <w:pPr>
              <w:pStyle w:val="TAC"/>
              <w:rPr>
                <w:rFonts w:eastAsia="Malgun Gothic"/>
              </w:rPr>
            </w:pPr>
            <w:r w:rsidRPr="009B053A">
              <w:rPr>
                <w:rFonts w:eastAsia="Malgun Gothic"/>
              </w:rPr>
              <w:t>30.2</w:t>
            </w:r>
          </w:p>
        </w:tc>
        <w:tc>
          <w:tcPr>
            <w:tcW w:w="1328" w:type="dxa"/>
            <w:shd w:val="clear" w:color="auto" w:fill="auto"/>
            <w:vAlign w:val="center"/>
          </w:tcPr>
          <w:p w14:paraId="4AF489BF" w14:textId="77777777" w:rsidR="00AB2B30" w:rsidRPr="009B053A" w:rsidRDefault="006A7121">
            <w:pPr>
              <w:pStyle w:val="TAC"/>
              <w:rPr>
                <w:rFonts w:eastAsia="Malgun Gothic"/>
              </w:rPr>
            </w:pPr>
            <w:r w:rsidRPr="009B053A">
              <w:rPr>
                <w:rFonts w:eastAsia="Malgun Gothic"/>
              </w:rPr>
              <w:t>IMD2</w:t>
            </w:r>
          </w:p>
        </w:tc>
      </w:tr>
      <w:tr w:rsidR="00AB2B30" w:rsidRPr="009B053A" w14:paraId="10B63DCA" w14:textId="77777777" w:rsidTr="00D65F24">
        <w:trPr>
          <w:trHeight w:val="54"/>
          <w:jc w:val="center"/>
        </w:trPr>
        <w:tc>
          <w:tcPr>
            <w:tcW w:w="1928" w:type="dxa"/>
            <w:vMerge/>
            <w:shd w:val="clear" w:color="auto" w:fill="auto"/>
            <w:vAlign w:val="center"/>
          </w:tcPr>
          <w:p w14:paraId="3BF340B9" w14:textId="77777777" w:rsidR="00AB2B30" w:rsidRPr="009B053A" w:rsidRDefault="00AB2B30">
            <w:pPr>
              <w:pStyle w:val="TAC"/>
            </w:pPr>
          </w:p>
        </w:tc>
        <w:tc>
          <w:tcPr>
            <w:tcW w:w="1146" w:type="dxa"/>
            <w:shd w:val="clear" w:color="auto" w:fill="auto"/>
            <w:vAlign w:val="center"/>
          </w:tcPr>
          <w:p w14:paraId="7E06DFA1"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68BE2F4D" w14:textId="77777777" w:rsidR="00AB2B30" w:rsidRPr="009B053A" w:rsidRDefault="006A7121">
            <w:pPr>
              <w:pStyle w:val="TAC"/>
              <w:rPr>
                <w:rFonts w:eastAsia="DengXian"/>
              </w:rPr>
            </w:pPr>
            <w:r w:rsidRPr="009B053A">
              <w:rPr>
                <w:rFonts w:eastAsia="Malgun Gothic"/>
              </w:rPr>
              <w:t>2550</w:t>
            </w:r>
          </w:p>
        </w:tc>
        <w:tc>
          <w:tcPr>
            <w:tcW w:w="779" w:type="dxa"/>
            <w:shd w:val="clear" w:color="auto" w:fill="auto"/>
            <w:noWrap/>
            <w:vAlign w:val="center"/>
          </w:tcPr>
          <w:p w14:paraId="63299B13"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4E2F1CA4"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006A9946" w14:textId="77777777" w:rsidR="00AB2B30" w:rsidRPr="009B053A" w:rsidRDefault="006A7121">
            <w:pPr>
              <w:pStyle w:val="TAC"/>
              <w:rPr>
                <w:rFonts w:eastAsia="DengXian"/>
              </w:rPr>
            </w:pPr>
            <w:r w:rsidRPr="009B053A">
              <w:rPr>
                <w:rFonts w:eastAsia="Malgun Gothic"/>
              </w:rPr>
              <w:t>2670</w:t>
            </w:r>
          </w:p>
        </w:tc>
        <w:tc>
          <w:tcPr>
            <w:tcW w:w="667" w:type="dxa"/>
            <w:shd w:val="clear" w:color="auto" w:fill="auto"/>
            <w:vAlign w:val="center"/>
          </w:tcPr>
          <w:p w14:paraId="1486AFCE"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0E132D1C" w14:textId="77777777" w:rsidR="00AB2B30" w:rsidRPr="009B053A" w:rsidRDefault="006A7121">
            <w:pPr>
              <w:pStyle w:val="TAC"/>
              <w:rPr>
                <w:rFonts w:eastAsia="Malgun Gothic"/>
              </w:rPr>
            </w:pPr>
            <w:r w:rsidRPr="009B053A">
              <w:rPr>
                <w:rFonts w:eastAsia="Malgun Gothic"/>
              </w:rPr>
              <w:t>N/A</w:t>
            </w:r>
          </w:p>
        </w:tc>
      </w:tr>
      <w:tr w:rsidR="00AB2B30" w:rsidRPr="009B053A" w14:paraId="044EB5F4" w14:textId="77777777" w:rsidTr="00D65F24">
        <w:trPr>
          <w:trHeight w:val="54"/>
          <w:jc w:val="center"/>
        </w:trPr>
        <w:tc>
          <w:tcPr>
            <w:tcW w:w="1928" w:type="dxa"/>
            <w:vMerge/>
            <w:shd w:val="clear" w:color="auto" w:fill="auto"/>
            <w:vAlign w:val="center"/>
          </w:tcPr>
          <w:p w14:paraId="3A6D2977" w14:textId="77777777" w:rsidR="00AB2B30" w:rsidRPr="009B053A" w:rsidRDefault="00AB2B30">
            <w:pPr>
              <w:pStyle w:val="TAC"/>
            </w:pPr>
          </w:p>
        </w:tc>
        <w:tc>
          <w:tcPr>
            <w:tcW w:w="1146" w:type="dxa"/>
            <w:shd w:val="clear" w:color="auto" w:fill="auto"/>
            <w:vAlign w:val="center"/>
          </w:tcPr>
          <w:p w14:paraId="08DC8979"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0F928A7A" w14:textId="77777777" w:rsidR="00AB2B30" w:rsidRPr="009B053A" w:rsidRDefault="006A7121">
            <w:pPr>
              <w:pStyle w:val="TAC"/>
              <w:rPr>
                <w:rFonts w:eastAsia="DengXian"/>
              </w:rPr>
            </w:pPr>
            <w:r w:rsidRPr="009B053A">
              <w:rPr>
                <w:rFonts w:eastAsia="Malgun Gothic"/>
              </w:rPr>
              <w:t>3429</w:t>
            </w:r>
          </w:p>
        </w:tc>
        <w:tc>
          <w:tcPr>
            <w:tcW w:w="779" w:type="dxa"/>
            <w:shd w:val="clear" w:color="auto" w:fill="auto"/>
            <w:noWrap/>
            <w:vAlign w:val="center"/>
          </w:tcPr>
          <w:p w14:paraId="03D7218C"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6F2EA650"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6BAF3C94" w14:textId="77777777" w:rsidR="00AB2B30" w:rsidRPr="009B053A" w:rsidRDefault="006A7121">
            <w:pPr>
              <w:pStyle w:val="TAC"/>
              <w:rPr>
                <w:rFonts w:eastAsia="DengXian"/>
              </w:rPr>
            </w:pPr>
            <w:r w:rsidRPr="009B053A">
              <w:rPr>
                <w:rFonts w:eastAsia="Malgun Gothic"/>
              </w:rPr>
              <w:t>3429</w:t>
            </w:r>
          </w:p>
        </w:tc>
        <w:tc>
          <w:tcPr>
            <w:tcW w:w="667" w:type="dxa"/>
            <w:shd w:val="clear" w:color="auto" w:fill="auto"/>
            <w:vAlign w:val="center"/>
          </w:tcPr>
          <w:p w14:paraId="3CB3DACC"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5ADDA6A4" w14:textId="77777777" w:rsidR="00AB2B30" w:rsidRPr="009B053A" w:rsidRDefault="006A7121">
            <w:pPr>
              <w:pStyle w:val="TAC"/>
              <w:rPr>
                <w:rFonts w:eastAsia="Malgun Gothic"/>
              </w:rPr>
            </w:pPr>
            <w:r w:rsidRPr="009B053A">
              <w:rPr>
                <w:rFonts w:eastAsia="Malgun Gothic"/>
              </w:rPr>
              <w:t>N/A</w:t>
            </w:r>
          </w:p>
        </w:tc>
      </w:tr>
      <w:tr w:rsidR="00AB2B30" w:rsidRPr="009B053A" w14:paraId="4C44BFF4" w14:textId="77777777" w:rsidTr="00D65F24">
        <w:trPr>
          <w:trHeight w:val="54"/>
          <w:jc w:val="center"/>
        </w:trPr>
        <w:tc>
          <w:tcPr>
            <w:tcW w:w="1928" w:type="dxa"/>
            <w:vMerge/>
            <w:shd w:val="clear" w:color="auto" w:fill="auto"/>
            <w:vAlign w:val="center"/>
          </w:tcPr>
          <w:p w14:paraId="5AA6F2FB" w14:textId="77777777" w:rsidR="00AB2B30" w:rsidRPr="009B053A" w:rsidRDefault="00AB2B30">
            <w:pPr>
              <w:pStyle w:val="TAC"/>
            </w:pPr>
          </w:p>
        </w:tc>
        <w:tc>
          <w:tcPr>
            <w:tcW w:w="1146" w:type="dxa"/>
            <w:shd w:val="clear" w:color="auto" w:fill="auto"/>
            <w:vAlign w:val="center"/>
          </w:tcPr>
          <w:p w14:paraId="51C480DE" w14:textId="77777777" w:rsidR="00AB2B30" w:rsidRPr="009B053A" w:rsidRDefault="006A7121">
            <w:pPr>
              <w:pStyle w:val="TAC"/>
              <w:rPr>
                <w:rFonts w:eastAsia="Malgun Gothic"/>
              </w:rPr>
            </w:pPr>
            <w:r w:rsidRPr="009B053A">
              <w:rPr>
                <w:rFonts w:eastAsia="Malgun Gothic"/>
              </w:rPr>
              <w:t>5</w:t>
            </w:r>
          </w:p>
        </w:tc>
        <w:tc>
          <w:tcPr>
            <w:tcW w:w="1481" w:type="dxa"/>
            <w:shd w:val="clear" w:color="auto" w:fill="auto"/>
            <w:noWrap/>
            <w:vAlign w:val="center"/>
          </w:tcPr>
          <w:p w14:paraId="7A909DE3" w14:textId="77777777" w:rsidR="00AB2B30" w:rsidRPr="009B053A" w:rsidRDefault="006A7121">
            <w:pPr>
              <w:pStyle w:val="TAC"/>
              <w:rPr>
                <w:rFonts w:eastAsia="DengXian"/>
              </w:rPr>
            </w:pPr>
            <w:r w:rsidRPr="009B053A">
              <w:rPr>
                <w:rFonts w:eastAsia="Malgun Gothic"/>
              </w:rPr>
              <w:t>830</w:t>
            </w:r>
          </w:p>
        </w:tc>
        <w:tc>
          <w:tcPr>
            <w:tcW w:w="779" w:type="dxa"/>
            <w:shd w:val="clear" w:color="auto" w:fill="auto"/>
            <w:noWrap/>
            <w:vAlign w:val="center"/>
          </w:tcPr>
          <w:p w14:paraId="1905F41F"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1472F70C"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197C3A2A" w14:textId="77777777" w:rsidR="00AB2B30" w:rsidRPr="009B053A" w:rsidRDefault="006A7121">
            <w:pPr>
              <w:pStyle w:val="TAC"/>
              <w:rPr>
                <w:rFonts w:eastAsia="DengXian"/>
              </w:rPr>
            </w:pPr>
            <w:r w:rsidRPr="009B053A">
              <w:rPr>
                <w:rFonts w:eastAsia="Malgun Gothic"/>
              </w:rPr>
              <w:t>875</w:t>
            </w:r>
          </w:p>
        </w:tc>
        <w:tc>
          <w:tcPr>
            <w:tcW w:w="667" w:type="dxa"/>
            <w:shd w:val="clear" w:color="auto" w:fill="auto"/>
            <w:vAlign w:val="center"/>
          </w:tcPr>
          <w:p w14:paraId="4DD01694" w14:textId="77777777" w:rsidR="00AB2B30" w:rsidRPr="009B053A" w:rsidRDefault="006A7121">
            <w:pPr>
              <w:pStyle w:val="TAC"/>
              <w:rPr>
                <w:rFonts w:eastAsia="Malgun Gothic"/>
              </w:rPr>
            </w:pPr>
            <w:r w:rsidRPr="009B053A">
              <w:rPr>
                <w:rFonts w:eastAsia="Malgun Gothic"/>
              </w:rPr>
              <w:t>3.3</w:t>
            </w:r>
          </w:p>
        </w:tc>
        <w:tc>
          <w:tcPr>
            <w:tcW w:w="1328" w:type="dxa"/>
            <w:shd w:val="clear" w:color="auto" w:fill="auto"/>
            <w:vAlign w:val="center"/>
          </w:tcPr>
          <w:p w14:paraId="42FF03E2" w14:textId="77777777" w:rsidR="00AB2B30" w:rsidRPr="009B053A" w:rsidRDefault="006A7121">
            <w:pPr>
              <w:pStyle w:val="TAC"/>
              <w:rPr>
                <w:rFonts w:eastAsia="Malgun Gothic"/>
              </w:rPr>
            </w:pPr>
            <w:r w:rsidRPr="009B053A">
              <w:rPr>
                <w:rFonts w:eastAsia="Malgun Gothic"/>
              </w:rPr>
              <w:t>IMD5</w:t>
            </w:r>
          </w:p>
        </w:tc>
      </w:tr>
      <w:tr w:rsidR="00AB2B30" w:rsidRPr="009B053A" w14:paraId="04F9B946" w14:textId="77777777" w:rsidTr="00D65F24">
        <w:trPr>
          <w:trHeight w:val="54"/>
          <w:jc w:val="center"/>
        </w:trPr>
        <w:tc>
          <w:tcPr>
            <w:tcW w:w="1928" w:type="dxa"/>
            <w:vMerge/>
            <w:shd w:val="clear" w:color="auto" w:fill="auto"/>
            <w:vAlign w:val="center"/>
          </w:tcPr>
          <w:p w14:paraId="0484DF17" w14:textId="77777777" w:rsidR="00AB2B30" w:rsidRPr="009B053A" w:rsidRDefault="00AB2B30">
            <w:pPr>
              <w:pStyle w:val="TAC"/>
            </w:pPr>
          </w:p>
        </w:tc>
        <w:tc>
          <w:tcPr>
            <w:tcW w:w="1146" w:type="dxa"/>
            <w:shd w:val="clear" w:color="auto" w:fill="auto"/>
            <w:vAlign w:val="center"/>
          </w:tcPr>
          <w:p w14:paraId="786F3AF6"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5E35E5C1" w14:textId="77777777" w:rsidR="00AB2B30" w:rsidRPr="009B053A" w:rsidRDefault="006A7121">
            <w:pPr>
              <w:pStyle w:val="TAC"/>
              <w:rPr>
                <w:rFonts w:eastAsia="DengXian"/>
              </w:rPr>
            </w:pPr>
            <w:r w:rsidRPr="009B053A">
              <w:rPr>
                <w:rFonts w:eastAsia="Malgun Gothic"/>
              </w:rPr>
              <w:t>2525</w:t>
            </w:r>
          </w:p>
        </w:tc>
        <w:tc>
          <w:tcPr>
            <w:tcW w:w="779" w:type="dxa"/>
            <w:shd w:val="clear" w:color="auto" w:fill="auto"/>
            <w:noWrap/>
            <w:vAlign w:val="center"/>
          </w:tcPr>
          <w:p w14:paraId="54BBF6A7"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49F240D4"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6DADEEE3" w14:textId="77777777" w:rsidR="00AB2B30" w:rsidRPr="009B053A" w:rsidRDefault="006A7121">
            <w:pPr>
              <w:pStyle w:val="TAC"/>
              <w:rPr>
                <w:rFonts w:eastAsia="DengXian"/>
              </w:rPr>
            </w:pPr>
            <w:r w:rsidRPr="009B053A">
              <w:rPr>
                <w:rFonts w:eastAsia="Malgun Gothic"/>
              </w:rPr>
              <w:t>2645</w:t>
            </w:r>
          </w:p>
        </w:tc>
        <w:tc>
          <w:tcPr>
            <w:tcW w:w="667" w:type="dxa"/>
            <w:shd w:val="clear" w:color="auto" w:fill="auto"/>
            <w:vAlign w:val="center"/>
          </w:tcPr>
          <w:p w14:paraId="44B26D8E"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0C21BA6E" w14:textId="77777777" w:rsidR="00AB2B30" w:rsidRPr="009B053A" w:rsidRDefault="006A7121">
            <w:pPr>
              <w:pStyle w:val="TAC"/>
              <w:rPr>
                <w:rFonts w:eastAsia="Malgun Gothic"/>
              </w:rPr>
            </w:pPr>
            <w:r w:rsidRPr="009B053A">
              <w:rPr>
                <w:rFonts w:eastAsia="Malgun Gothic"/>
              </w:rPr>
              <w:t>N/A</w:t>
            </w:r>
          </w:p>
        </w:tc>
      </w:tr>
      <w:tr w:rsidR="00AB2B30" w:rsidRPr="009B053A" w14:paraId="76291869" w14:textId="77777777" w:rsidTr="00D65F24">
        <w:trPr>
          <w:trHeight w:val="54"/>
          <w:jc w:val="center"/>
        </w:trPr>
        <w:tc>
          <w:tcPr>
            <w:tcW w:w="1928" w:type="dxa"/>
            <w:vMerge/>
            <w:shd w:val="clear" w:color="auto" w:fill="auto"/>
            <w:vAlign w:val="center"/>
          </w:tcPr>
          <w:p w14:paraId="7B456574" w14:textId="77777777" w:rsidR="00AB2B30" w:rsidRPr="009B053A" w:rsidRDefault="00AB2B30">
            <w:pPr>
              <w:pStyle w:val="TAC"/>
            </w:pPr>
          </w:p>
        </w:tc>
        <w:tc>
          <w:tcPr>
            <w:tcW w:w="1146" w:type="dxa"/>
            <w:shd w:val="clear" w:color="auto" w:fill="auto"/>
            <w:vAlign w:val="center"/>
          </w:tcPr>
          <w:p w14:paraId="305207BB" w14:textId="77777777" w:rsidR="00AB2B30" w:rsidRPr="009B053A" w:rsidRDefault="006A7121">
            <w:pPr>
              <w:pStyle w:val="TAC"/>
              <w:rPr>
                <w:rFonts w:eastAsia="Malgun Gothic"/>
              </w:rPr>
            </w:pPr>
            <w:r w:rsidRPr="009B053A">
              <w:rPr>
                <w:rFonts w:eastAsia="Malgun Gothic"/>
              </w:rPr>
              <w:t>n78</w:t>
            </w:r>
          </w:p>
        </w:tc>
        <w:tc>
          <w:tcPr>
            <w:tcW w:w="1481" w:type="dxa"/>
            <w:shd w:val="clear" w:color="auto" w:fill="auto"/>
            <w:noWrap/>
            <w:vAlign w:val="center"/>
          </w:tcPr>
          <w:p w14:paraId="55FF5CAF" w14:textId="77777777" w:rsidR="00AB2B30" w:rsidRPr="009B053A" w:rsidRDefault="006A7121">
            <w:pPr>
              <w:pStyle w:val="TAC"/>
              <w:rPr>
                <w:rFonts w:eastAsia="DengXian"/>
              </w:rPr>
            </w:pPr>
            <w:r w:rsidRPr="009B053A">
              <w:rPr>
                <w:rFonts w:eastAsia="Malgun Gothic"/>
              </w:rPr>
              <w:t>3350</w:t>
            </w:r>
          </w:p>
        </w:tc>
        <w:tc>
          <w:tcPr>
            <w:tcW w:w="779" w:type="dxa"/>
            <w:shd w:val="clear" w:color="auto" w:fill="auto"/>
            <w:noWrap/>
            <w:vAlign w:val="center"/>
          </w:tcPr>
          <w:p w14:paraId="409397EA"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7937CCE3"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6CBC1B58" w14:textId="77777777" w:rsidR="00AB2B30" w:rsidRPr="009B053A" w:rsidRDefault="006A7121">
            <w:pPr>
              <w:pStyle w:val="TAC"/>
              <w:rPr>
                <w:rFonts w:eastAsia="DengXian"/>
              </w:rPr>
            </w:pPr>
            <w:r w:rsidRPr="009B053A">
              <w:rPr>
                <w:rFonts w:eastAsia="Malgun Gothic"/>
              </w:rPr>
              <w:t>3350</w:t>
            </w:r>
          </w:p>
        </w:tc>
        <w:tc>
          <w:tcPr>
            <w:tcW w:w="667" w:type="dxa"/>
            <w:shd w:val="clear" w:color="auto" w:fill="auto"/>
            <w:vAlign w:val="center"/>
          </w:tcPr>
          <w:p w14:paraId="0771FAFB"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3AB613F9" w14:textId="77777777" w:rsidR="00AB2B30" w:rsidRPr="009B053A" w:rsidRDefault="006A7121">
            <w:pPr>
              <w:pStyle w:val="TAC"/>
              <w:rPr>
                <w:rFonts w:eastAsia="Malgun Gothic"/>
              </w:rPr>
            </w:pPr>
            <w:r w:rsidRPr="009B053A">
              <w:rPr>
                <w:rFonts w:eastAsia="Malgun Gothic"/>
              </w:rPr>
              <w:t>N/A</w:t>
            </w:r>
          </w:p>
        </w:tc>
      </w:tr>
      <w:tr w:rsidR="00AB2B30" w:rsidRPr="009B053A" w14:paraId="1F27795F" w14:textId="77777777" w:rsidTr="00D65F24">
        <w:trPr>
          <w:trHeight w:val="54"/>
          <w:jc w:val="center"/>
        </w:trPr>
        <w:tc>
          <w:tcPr>
            <w:tcW w:w="1928" w:type="dxa"/>
            <w:vMerge w:val="restart"/>
            <w:shd w:val="clear" w:color="auto" w:fill="auto"/>
            <w:vAlign w:val="center"/>
          </w:tcPr>
          <w:p w14:paraId="36A41E5D" w14:textId="77777777" w:rsidR="00AB2B30" w:rsidRPr="009B053A" w:rsidRDefault="006A7121">
            <w:pPr>
              <w:pStyle w:val="TAC"/>
              <w:rPr>
                <w:rFonts w:eastAsia="Malgun Gothic"/>
              </w:rPr>
            </w:pPr>
            <w:r w:rsidRPr="009B053A">
              <w:t>DC_5</w:t>
            </w:r>
            <w:r w:rsidRPr="009B053A">
              <w:rPr>
                <w:rFonts w:eastAsia="Malgun Gothic"/>
              </w:rPr>
              <w:t>A-</w:t>
            </w:r>
            <w:r w:rsidRPr="009B053A">
              <w:t>41A</w:t>
            </w:r>
            <w:r w:rsidRPr="009B053A">
              <w:rPr>
                <w:rFonts w:eastAsia="Malgun Gothic"/>
              </w:rPr>
              <w:t>_n7</w:t>
            </w:r>
            <w:r w:rsidRPr="009B053A">
              <w:t>9</w:t>
            </w:r>
            <w:r w:rsidRPr="009B053A">
              <w:rPr>
                <w:rFonts w:eastAsia="Malgun Gothic"/>
              </w:rPr>
              <w:t>A</w:t>
            </w:r>
          </w:p>
        </w:tc>
        <w:tc>
          <w:tcPr>
            <w:tcW w:w="1146" w:type="dxa"/>
            <w:shd w:val="clear" w:color="auto" w:fill="auto"/>
            <w:vAlign w:val="center"/>
          </w:tcPr>
          <w:p w14:paraId="512DADFA" w14:textId="77777777" w:rsidR="00AB2B30" w:rsidRPr="009B053A" w:rsidRDefault="006A7121">
            <w:pPr>
              <w:pStyle w:val="TAC"/>
              <w:rPr>
                <w:rFonts w:eastAsia="Malgun Gothic"/>
              </w:rPr>
            </w:pPr>
            <w:r w:rsidRPr="009B053A">
              <w:t>5</w:t>
            </w:r>
          </w:p>
        </w:tc>
        <w:tc>
          <w:tcPr>
            <w:tcW w:w="1481" w:type="dxa"/>
            <w:shd w:val="clear" w:color="auto" w:fill="auto"/>
            <w:noWrap/>
            <w:vAlign w:val="center"/>
          </w:tcPr>
          <w:p w14:paraId="607821A4" w14:textId="77777777" w:rsidR="00AB2B30" w:rsidRPr="009B053A" w:rsidRDefault="006A7121">
            <w:pPr>
              <w:pStyle w:val="TAC"/>
              <w:rPr>
                <w:rFonts w:eastAsia="DengXian"/>
              </w:rPr>
            </w:pPr>
            <w:r w:rsidRPr="009B053A">
              <w:t>835</w:t>
            </w:r>
          </w:p>
        </w:tc>
        <w:tc>
          <w:tcPr>
            <w:tcW w:w="779" w:type="dxa"/>
            <w:shd w:val="clear" w:color="auto" w:fill="auto"/>
            <w:noWrap/>
            <w:vAlign w:val="center"/>
          </w:tcPr>
          <w:p w14:paraId="7BAF77E7"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1597C544"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7A778E5A" w14:textId="77777777" w:rsidR="00AB2B30" w:rsidRPr="009B053A" w:rsidRDefault="006A7121">
            <w:pPr>
              <w:pStyle w:val="TAC"/>
              <w:rPr>
                <w:rFonts w:eastAsia="DengXian"/>
              </w:rPr>
            </w:pPr>
            <w:r w:rsidRPr="009B053A">
              <w:t>880</w:t>
            </w:r>
          </w:p>
        </w:tc>
        <w:tc>
          <w:tcPr>
            <w:tcW w:w="667" w:type="dxa"/>
            <w:shd w:val="clear" w:color="auto" w:fill="auto"/>
            <w:vAlign w:val="center"/>
          </w:tcPr>
          <w:p w14:paraId="579D0BEE" w14:textId="77777777" w:rsidR="00AB2B30" w:rsidRPr="009B053A" w:rsidRDefault="006A7121">
            <w:pPr>
              <w:pStyle w:val="TAC"/>
              <w:rPr>
                <w:rFonts w:eastAsia="Malgun Gothic"/>
              </w:rPr>
            </w:pPr>
            <w:r w:rsidRPr="009B053A">
              <w:t>23.9</w:t>
            </w:r>
          </w:p>
        </w:tc>
        <w:tc>
          <w:tcPr>
            <w:tcW w:w="1328" w:type="dxa"/>
            <w:shd w:val="clear" w:color="auto" w:fill="auto"/>
            <w:vAlign w:val="center"/>
          </w:tcPr>
          <w:p w14:paraId="3EDF7F67" w14:textId="77777777" w:rsidR="00AB2B30" w:rsidRPr="009B053A" w:rsidRDefault="006A7121">
            <w:pPr>
              <w:pStyle w:val="TAC"/>
              <w:rPr>
                <w:rFonts w:eastAsia="Malgun Gothic"/>
              </w:rPr>
            </w:pPr>
            <w:r w:rsidRPr="009B053A">
              <w:t>IMD3</w:t>
            </w:r>
          </w:p>
        </w:tc>
      </w:tr>
      <w:tr w:rsidR="00AB2B30" w:rsidRPr="009B053A" w14:paraId="5A3C2819" w14:textId="77777777" w:rsidTr="00D65F24">
        <w:trPr>
          <w:trHeight w:val="54"/>
          <w:jc w:val="center"/>
        </w:trPr>
        <w:tc>
          <w:tcPr>
            <w:tcW w:w="1928" w:type="dxa"/>
            <w:vMerge/>
            <w:shd w:val="clear" w:color="auto" w:fill="auto"/>
            <w:vAlign w:val="center"/>
          </w:tcPr>
          <w:p w14:paraId="4867FB04" w14:textId="77777777" w:rsidR="00AB2B30" w:rsidRPr="009B053A" w:rsidRDefault="00AB2B30">
            <w:pPr>
              <w:pStyle w:val="TAC"/>
              <w:rPr>
                <w:rFonts w:eastAsia="Malgun Gothic"/>
              </w:rPr>
            </w:pPr>
          </w:p>
        </w:tc>
        <w:tc>
          <w:tcPr>
            <w:tcW w:w="1146" w:type="dxa"/>
            <w:shd w:val="clear" w:color="auto" w:fill="auto"/>
            <w:vAlign w:val="center"/>
          </w:tcPr>
          <w:p w14:paraId="5815A98F" w14:textId="77777777" w:rsidR="00AB2B30" w:rsidRPr="009B053A" w:rsidRDefault="006A7121">
            <w:pPr>
              <w:pStyle w:val="TAC"/>
              <w:rPr>
                <w:rFonts w:eastAsia="Malgun Gothic"/>
              </w:rPr>
            </w:pPr>
            <w:r w:rsidRPr="009B053A">
              <w:t>41</w:t>
            </w:r>
          </w:p>
        </w:tc>
        <w:tc>
          <w:tcPr>
            <w:tcW w:w="1481" w:type="dxa"/>
            <w:shd w:val="clear" w:color="auto" w:fill="auto"/>
            <w:noWrap/>
            <w:vAlign w:val="center"/>
          </w:tcPr>
          <w:p w14:paraId="5216BC5F" w14:textId="77777777" w:rsidR="00AB2B30" w:rsidRPr="009B053A" w:rsidRDefault="006A7121">
            <w:pPr>
              <w:pStyle w:val="TAC"/>
              <w:rPr>
                <w:rFonts w:eastAsia="DengXian"/>
              </w:rPr>
            </w:pPr>
            <w:r w:rsidRPr="009B053A">
              <w:t>2665</w:t>
            </w:r>
          </w:p>
        </w:tc>
        <w:tc>
          <w:tcPr>
            <w:tcW w:w="779" w:type="dxa"/>
            <w:shd w:val="clear" w:color="auto" w:fill="auto"/>
            <w:noWrap/>
            <w:vAlign w:val="center"/>
          </w:tcPr>
          <w:p w14:paraId="4D457828"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7D1F62BB"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381B95B9" w14:textId="77777777" w:rsidR="00AB2B30" w:rsidRPr="009B053A" w:rsidRDefault="006A7121">
            <w:pPr>
              <w:pStyle w:val="TAC"/>
              <w:rPr>
                <w:rFonts w:eastAsia="DengXian"/>
              </w:rPr>
            </w:pPr>
            <w:r w:rsidRPr="009B053A">
              <w:t>2665</w:t>
            </w:r>
          </w:p>
        </w:tc>
        <w:tc>
          <w:tcPr>
            <w:tcW w:w="667" w:type="dxa"/>
            <w:shd w:val="clear" w:color="auto" w:fill="auto"/>
            <w:vAlign w:val="center"/>
          </w:tcPr>
          <w:p w14:paraId="154BA25E"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11A0A08E" w14:textId="77777777" w:rsidR="00AB2B30" w:rsidRPr="009B053A" w:rsidRDefault="006A7121">
            <w:pPr>
              <w:pStyle w:val="TAC"/>
              <w:rPr>
                <w:rFonts w:eastAsia="Malgun Gothic"/>
              </w:rPr>
            </w:pPr>
            <w:r w:rsidRPr="009B053A">
              <w:rPr>
                <w:rFonts w:eastAsia="Malgun Gothic"/>
              </w:rPr>
              <w:t>N/A</w:t>
            </w:r>
          </w:p>
        </w:tc>
      </w:tr>
      <w:tr w:rsidR="00AB2B30" w:rsidRPr="009B053A" w14:paraId="529E0635" w14:textId="77777777" w:rsidTr="00D65F24">
        <w:trPr>
          <w:trHeight w:val="54"/>
          <w:jc w:val="center"/>
        </w:trPr>
        <w:tc>
          <w:tcPr>
            <w:tcW w:w="1928" w:type="dxa"/>
            <w:vMerge/>
            <w:shd w:val="clear" w:color="auto" w:fill="auto"/>
            <w:vAlign w:val="center"/>
          </w:tcPr>
          <w:p w14:paraId="50DB2FFB" w14:textId="77777777" w:rsidR="00AB2B30" w:rsidRPr="009B053A" w:rsidRDefault="00AB2B30">
            <w:pPr>
              <w:pStyle w:val="TAC"/>
              <w:rPr>
                <w:rFonts w:eastAsia="Malgun Gothic"/>
              </w:rPr>
            </w:pPr>
          </w:p>
        </w:tc>
        <w:tc>
          <w:tcPr>
            <w:tcW w:w="1146" w:type="dxa"/>
            <w:shd w:val="clear" w:color="auto" w:fill="auto"/>
            <w:vAlign w:val="center"/>
          </w:tcPr>
          <w:p w14:paraId="03CC956A" w14:textId="77777777" w:rsidR="00AB2B30" w:rsidRPr="009B053A" w:rsidRDefault="006A7121">
            <w:pPr>
              <w:pStyle w:val="TAC"/>
              <w:rPr>
                <w:rFonts w:eastAsia="Malgun Gothic"/>
              </w:rPr>
            </w:pPr>
            <w:r w:rsidRPr="009B053A">
              <w:t>n79</w:t>
            </w:r>
          </w:p>
        </w:tc>
        <w:tc>
          <w:tcPr>
            <w:tcW w:w="1481" w:type="dxa"/>
            <w:shd w:val="clear" w:color="auto" w:fill="auto"/>
            <w:noWrap/>
            <w:vAlign w:val="center"/>
          </w:tcPr>
          <w:p w14:paraId="5A8CC631" w14:textId="77777777" w:rsidR="00AB2B30" w:rsidRPr="009B053A" w:rsidRDefault="006A7121">
            <w:pPr>
              <w:pStyle w:val="TAC"/>
              <w:rPr>
                <w:rFonts w:eastAsia="DengXian"/>
              </w:rPr>
            </w:pPr>
            <w:r w:rsidRPr="009B053A">
              <w:t>4450</w:t>
            </w:r>
          </w:p>
        </w:tc>
        <w:tc>
          <w:tcPr>
            <w:tcW w:w="779" w:type="dxa"/>
            <w:shd w:val="clear" w:color="auto" w:fill="auto"/>
            <w:noWrap/>
            <w:vAlign w:val="center"/>
          </w:tcPr>
          <w:p w14:paraId="659C38F7" w14:textId="77777777" w:rsidR="00AB2B30" w:rsidRPr="009B053A" w:rsidRDefault="006A7121">
            <w:pPr>
              <w:pStyle w:val="TAC"/>
              <w:rPr>
                <w:rFonts w:eastAsia="Malgun Gothic"/>
              </w:rPr>
            </w:pPr>
            <w:r w:rsidRPr="009B053A">
              <w:t>40</w:t>
            </w:r>
          </w:p>
        </w:tc>
        <w:tc>
          <w:tcPr>
            <w:tcW w:w="721" w:type="dxa"/>
            <w:shd w:val="clear" w:color="auto" w:fill="auto"/>
            <w:noWrap/>
            <w:vAlign w:val="center"/>
          </w:tcPr>
          <w:p w14:paraId="35423C8A" w14:textId="77777777" w:rsidR="00AB2B30" w:rsidRPr="009B053A" w:rsidRDefault="006A7121">
            <w:pPr>
              <w:pStyle w:val="TAC"/>
              <w:rPr>
                <w:rFonts w:eastAsia="Malgun Gothic"/>
              </w:rPr>
            </w:pPr>
            <w:r w:rsidRPr="009B053A">
              <w:t>216</w:t>
            </w:r>
          </w:p>
        </w:tc>
        <w:tc>
          <w:tcPr>
            <w:tcW w:w="1314" w:type="dxa"/>
            <w:shd w:val="clear" w:color="auto" w:fill="auto"/>
            <w:noWrap/>
            <w:vAlign w:val="center"/>
          </w:tcPr>
          <w:p w14:paraId="491947AF" w14:textId="77777777" w:rsidR="00AB2B30" w:rsidRPr="009B053A" w:rsidRDefault="006A7121">
            <w:pPr>
              <w:pStyle w:val="TAC"/>
              <w:rPr>
                <w:rFonts w:eastAsia="DengXian"/>
              </w:rPr>
            </w:pPr>
            <w:r w:rsidRPr="009B053A">
              <w:t>4450</w:t>
            </w:r>
          </w:p>
        </w:tc>
        <w:tc>
          <w:tcPr>
            <w:tcW w:w="667" w:type="dxa"/>
            <w:shd w:val="clear" w:color="auto" w:fill="auto"/>
            <w:vAlign w:val="center"/>
          </w:tcPr>
          <w:p w14:paraId="69DFDE56"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4C617A4F" w14:textId="77777777" w:rsidR="00AB2B30" w:rsidRPr="009B053A" w:rsidRDefault="006A7121">
            <w:pPr>
              <w:pStyle w:val="TAC"/>
              <w:rPr>
                <w:rFonts w:eastAsia="Malgun Gothic"/>
              </w:rPr>
            </w:pPr>
            <w:r w:rsidRPr="009B053A">
              <w:rPr>
                <w:rFonts w:eastAsia="Malgun Gothic"/>
              </w:rPr>
              <w:t>N/A</w:t>
            </w:r>
          </w:p>
        </w:tc>
      </w:tr>
      <w:tr w:rsidR="00AB2B30" w:rsidRPr="009B053A" w14:paraId="78094DB9" w14:textId="77777777" w:rsidTr="00D65F24">
        <w:trPr>
          <w:trHeight w:val="54"/>
          <w:jc w:val="center"/>
        </w:trPr>
        <w:tc>
          <w:tcPr>
            <w:tcW w:w="1928" w:type="dxa"/>
            <w:vMerge/>
            <w:shd w:val="clear" w:color="auto" w:fill="auto"/>
            <w:vAlign w:val="center"/>
          </w:tcPr>
          <w:p w14:paraId="13611379" w14:textId="77777777" w:rsidR="00AB2B30" w:rsidRPr="009B053A" w:rsidRDefault="00AB2B30">
            <w:pPr>
              <w:pStyle w:val="TAC"/>
              <w:rPr>
                <w:rFonts w:eastAsia="Malgun Gothic"/>
              </w:rPr>
            </w:pPr>
          </w:p>
        </w:tc>
        <w:tc>
          <w:tcPr>
            <w:tcW w:w="1146" w:type="dxa"/>
            <w:shd w:val="clear" w:color="auto" w:fill="auto"/>
            <w:vAlign w:val="center"/>
          </w:tcPr>
          <w:p w14:paraId="0E34B1DF" w14:textId="77777777" w:rsidR="00AB2B30" w:rsidRPr="009B053A" w:rsidRDefault="006A7121">
            <w:pPr>
              <w:pStyle w:val="TAC"/>
              <w:rPr>
                <w:rFonts w:eastAsia="Malgun Gothic"/>
              </w:rPr>
            </w:pPr>
            <w:r w:rsidRPr="009B053A">
              <w:t>5</w:t>
            </w:r>
          </w:p>
        </w:tc>
        <w:tc>
          <w:tcPr>
            <w:tcW w:w="1481" w:type="dxa"/>
            <w:shd w:val="clear" w:color="auto" w:fill="auto"/>
            <w:noWrap/>
            <w:vAlign w:val="center"/>
          </w:tcPr>
          <w:p w14:paraId="1698723C" w14:textId="77777777" w:rsidR="00AB2B30" w:rsidRPr="009B053A" w:rsidRDefault="006A7121">
            <w:pPr>
              <w:pStyle w:val="TAC"/>
              <w:rPr>
                <w:rFonts w:eastAsia="DengXian"/>
              </w:rPr>
            </w:pPr>
            <w:r w:rsidRPr="009B053A">
              <w:t>826.5</w:t>
            </w:r>
          </w:p>
        </w:tc>
        <w:tc>
          <w:tcPr>
            <w:tcW w:w="779" w:type="dxa"/>
            <w:shd w:val="clear" w:color="auto" w:fill="auto"/>
            <w:noWrap/>
            <w:vAlign w:val="center"/>
          </w:tcPr>
          <w:p w14:paraId="71632071"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2E0752F"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77FC2F5D" w14:textId="77777777" w:rsidR="00AB2B30" w:rsidRPr="009B053A" w:rsidRDefault="006A7121">
            <w:pPr>
              <w:pStyle w:val="TAC"/>
              <w:rPr>
                <w:rFonts w:eastAsia="DengXian"/>
              </w:rPr>
            </w:pPr>
            <w:r w:rsidRPr="009B053A">
              <w:t>871.5</w:t>
            </w:r>
          </w:p>
        </w:tc>
        <w:tc>
          <w:tcPr>
            <w:tcW w:w="667" w:type="dxa"/>
            <w:shd w:val="clear" w:color="auto" w:fill="auto"/>
            <w:vAlign w:val="center"/>
          </w:tcPr>
          <w:p w14:paraId="20B1F1D5"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65974A46" w14:textId="77777777" w:rsidR="00AB2B30" w:rsidRPr="009B053A" w:rsidRDefault="006A7121">
            <w:pPr>
              <w:pStyle w:val="TAC"/>
              <w:rPr>
                <w:rFonts w:eastAsia="Malgun Gothic"/>
              </w:rPr>
            </w:pPr>
            <w:r w:rsidRPr="009B053A">
              <w:rPr>
                <w:rFonts w:eastAsia="Malgun Gothic"/>
              </w:rPr>
              <w:t>N/A</w:t>
            </w:r>
          </w:p>
        </w:tc>
      </w:tr>
      <w:tr w:rsidR="00AB2B30" w:rsidRPr="009B053A" w14:paraId="021267F9" w14:textId="77777777" w:rsidTr="00D65F24">
        <w:trPr>
          <w:trHeight w:val="54"/>
          <w:jc w:val="center"/>
        </w:trPr>
        <w:tc>
          <w:tcPr>
            <w:tcW w:w="1928" w:type="dxa"/>
            <w:vMerge/>
            <w:shd w:val="clear" w:color="auto" w:fill="auto"/>
            <w:vAlign w:val="center"/>
          </w:tcPr>
          <w:p w14:paraId="17F79A6F" w14:textId="77777777" w:rsidR="00AB2B30" w:rsidRPr="009B053A" w:rsidRDefault="00AB2B30">
            <w:pPr>
              <w:pStyle w:val="TAC"/>
              <w:rPr>
                <w:rFonts w:eastAsia="Malgun Gothic"/>
              </w:rPr>
            </w:pPr>
          </w:p>
        </w:tc>
        <w:tc>
          <w:tcPr>
            <w:tcW w:w="1146" w:type="dxa"/>
            <w:shd w:val="clear" w:color="auto" w:fill="auto"/>
            <w:vAlign w:val="center"/>
          </w:tcPr>
          <w:p w14:paraId="10EC6147" w14:textId="77777777" w:rsidR="00AB2B30" w:rsidRPr="009B053A" w:rsidRDefault="006A7121">
            <w:pPr>
              <w:pStyle w:val="TAC"/>
              <w:rPr>
                <w:rFonts w:eastAsia="Malgun Gothic"/>
              </w:rPr>
            </w:pPr>
            <w:r w:rsidRPr="009B053A">
              <w:t>41</w:t>
            </w:r>
          </w:p>
        </w:tc>
        <w:tc>
          <w:tcPr>
            <w:tcW w:w="1481" w:type="dxa"/>
            <w:shd w:val="clear" w:color="auto" w:fill="auto"/>
            <w:noWrap/>
            <w:vAlign w:val="center"/>
          </w:tcPr>
          <w:p w14:paraId="575CA92C" w14:textId="77777777" w:rsidR="00AB2B30" w:rsidRPr="009B053A" w:rsidRDefault="006A7121">
            <w:pPr>
              <w:pStyle w:val="TAC"/>
              <w:rPr>
                <w:rFonts w:eastAsia="DengXian"/>
              </w:rPr>
            </w:pPr>
            <w:r w:rsidRPr="009B053A">
              <w:t>2517.5</w:t>
            </w:r>
          </w:p>
        </w:tc>
        <w:tc>
          <w:tcPr>
            <w:tcW w:w="779" w:type="dxa"/>
            <w:shd w:val="clear" w:color="auto" w:fill="auto"/>
            <w:noWrap/>
            <w:vAlign w:val="center"/>
          </w:tcPr>
          <w:p w14:paraId="18D2E8A9"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6E344F8B"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67DC7184" w14:textId="77777777" w:rsidR="00AB2B30" w:rsidRPr="009B053A" w:rsidRDefault="006A7121">
            <w:pPr>
              <w:pStyle w:val="TAC"/>
              <w:rPr>
                <w:rFonts w:eastAsia="DengXian"/>
              </w:rPr>
            </w:pPr>
            <w:r w:rsidRPr="009B053A">
              <w:t>2517.5</w:t>
            </w:r>
          </w:p>
        </w:tc>
        <w:tc>
          <w:tcPr>
            <w:tcW w:w="667" w:type="dxa"/>
            <w:shd w:val="clear" w:color="auto" w:fill="auto"/>
            <w:vAlign w:val="center"/>
          </w:tcPr>
          <w:p w14:paraId="0EFBD60F" w14:textId="77777777" w:rsidR="00AB2B30" w:rsidRPr="009B053A" w:rsidRDefault="006A7121">
            <w:pPr>
              <w:pStyle w:val="TAC"/>
              <w:rPr>
                <w:rFonts w:eastAsia="Malgun Gothic"/>
              </w:rPr>
            </w:pPr>
            <w:r w:rsidRPr="009B053A">
              <w:t>1.8</w:t>
            </w:r>
          </w:p>
        </w:tc>
        <w:tc>
          <w:tcPr>
            <w:tcW w:w="1328" w:type="dxa"/>
            <w:shd w:val="clear" w:color="auto" w:fill="auto"/>
            <w:vAlign w:val="center"/>
          </w:tcPr>
          <w:p w14:paraId="6E4FAFA6" w14:textId="77777777" w:rsidR="00AB2B30" w:rsidRPr="009B053A" w:rsidRDefault="006A7121">
            <w:pPr>
              <w:pStyle w:val="TAC"/>
              <w:rPr>
                <w:rFonts w:eastAsia="Malgun Gothic"/>
              </w:rPr>
            </w:pPr>
            <w:r w:rsidRPr="009B053A">
              <w:rPr>
                <w:rFonts w:eastAsia="Malgun Gothic"/>
              </w:rPr>
              <w:t>IMD4</w:t>
            </w:r>
          </w:p>
        </w:tc>
      </w:tr>
      <w:tr w:rsidR="00AB2B30" w:rsidRPr="009B053A" w14:paraId="609EC4F7" w14:textId="77777777" w:rsidTr="00D65F24">
        <w:trPr>
          <w:trHeight w:val="54"/>
          <w:jc w:val="center"/>
        </w:trPr>
        <w:tc>
          <w:tcPr>
            <w:tcW w:w="1928" w:type="dxa"/>
            <w:vMerge/>
            <w:shd w:val="clear" w:color="auto" w:fill="auto"/>
            <w:vAlign w:val="center"/>
          </w:tcPr>
          <w:p w14:paraId="172B67E4" w14:textId="77777777" w:rsidR="00AB2B30" w:rsidRPr="009B053A" w:rsidRDefault="00AB2B30">
            <w:pPr>
              <w:pStyle w:val="TAC"/>
              <w:rPr>
                <w:rFonts w:eastAsia="Malgun Gothic"/>
              </w:rPr>
            </w:pPr>
          </w:p>
        </w:tc>
        <w:tc>
          <w:tcPr>
            <w:tcW w:w="1146" w:type="dxa"/>
            <w:shd w:val="clear" w:color="auto" w:fill="auto"/>
            <w:vAlign w:val="center"/>
          </w:tcPr>
          <w:p w14:paraId="773D64A7" w14:textId="77777777" w:rsidR="00AB2B30" w:rsidRPr="009B053A" w:rsidRDefault="006A7121">
            <w:pPr>
              <w:pStyle w:val="TAC"/>
              <w:rPr>
                <w:rFonts w:eastAsia="Malgun Gothic"/>
              </w:rPr>
            </w:pPr>
            <w:r w:rsidRPr="009B053A">
              <w:t>n79</w:t>
            </w:r>
          </w:p>
        </w:tc>
        <w:tc>
          <w:tcPr>
            <w:tcW w:w="1481" w:type="dxa"/>
            <w:shd w:val="clear" w:color="auto" w:fill="auto"/>
            <w:noWrap/>
            <w:vAlign w:val="center"/>
          </w:tcPr>
          <w:p w14:paraId="094B4ECF" w14:textId="77777777" w:rsidR="00AB2B30" w:rsidRPr="009B053A" w:rsidRDefault="006A7121">
            <w:pPr>
              <w:pStyle w:val="TAC"/>
              <w:rPr>
                <w:rFonts w:eastAsia="DengXian"/>
              </w:rPr>
            </w:pPr>
            <w:r w:rsidRPr="009B053A">
              <w:t>4980</w:t>
            </w:r>
          </w:p>
        </w:tc>
        <w:tc>
          <w:tcPr>
            <w:tcW w:w="779" w:type="dxa"/>
            <w:shd w:val="clear" w:color="auto" w:fill="auto"/>
            <w:noWrap/>
            <w:vAlign w:val="center"/>
          </w:tcPr>
          <w:p w14:paraId="291B23A8" w14:textId="77777777" w:rsidR="00AB2B30" w:rsidRPr="009B053A" w:rsidRDefault="006A7121">
            <w:pPr>
              <w:pStyle w:val="TAC"/>
              <w:rPr>
                <w:rFonts w:eastAsia="Malgun Gothic"/>
              </w:rPr>
            </w:pPr>
            <w:r w:rsidRPr="009B053A">
              <w:t>40</w:t>
            </w:r>
          </w:p>
        </w:tc>
        <w:tc>
          <w:tcPr>
            <w:tcW w:w="721" w:type="dxa"/>
            <w:shd w:val="clear" w:color="auto" w:fill="auto"/>
            <w:noWrap/>
            <w:vAlign w:val="center"/>
          </w:tcPr>
          <w:p w14:paraId="1133B050" w14:textId="77777777" w:rsidR="00AB2B30" w:rsidRPr="009B053A" w:rsidRDefault="006A7121">
            <w:pPr>
              <w:pStyle w:val="TAC"/>
              <w:rPr>
                <w:rFonts w:eastAsia="Malgun Gothic"/>
              </w:rPr>
            </w:pPr>
            <w:r w:rsidRPr="009B053A">
              <w:t>216</w:t>
            </w:r>
          </w:p>
        </w:tc>
        <w:tc>
          <w:tcPr>
            <w:tcW w:w="1314" w:type="dxa"/>
            <w:shd w:val="clear" w:color="auto" w:fill="auto"/>
            <w:noWrap/>
            <w:vAlign w:val="center"/>
          </w:tcPr>
          <w:p w14:paraId="06FF9D18" w14:textId="77777777" w:rsidR="00AB2B30" w:rsidRPr="009B053A" w:rsidRDefault="006A7121">
            <w:pPr>
              <w:pStyle w:val="TAC"/>
              <w:rPr>
                <w:rFonts w:eastAsia="DengXian"/>
              </w:rPr>
            </w:pPr>
            <w:r w:rsidRPr="009B053A">
              <w:t>4980</w:t>
            </w:r>
          </w:p>
        </w:tc>
        <w:tc>
          <w:tcPr>
            <w:tcW w:w="667" w:type="dxa"/>
            <w:shd w:val="clear" w:color="auto" w:fill="auto"/>
            <w:vAlign w:val="center"/>
          </w:tcPr>
          <w:p w14:paraId="173A65C2"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365E7441" w14:textId="77777777" w:rsidR="00AB2B30" w:rsidRPr="009B053A" w:rsidRDefault="006A7121">
            <w:pPr>
              <w:pStyle w:val="TAC"/>
              <w:rPr>
                <w:rFonts w:eastAsia="Malgun Gothic"/>
              </w:rPr>
            </w:pPr>
            <w:r w:rsidRPr="009B053A">
              <w:rPr>
                <w:rFonts w:eastAsia="Malgun Gothic"/>
              </w:rPr>
              <w:t>N/A</w:t>
            </w:r>
          </w:p>
        </w:tc>
      </w:tr>
      <w:tr w:rsidR="00D65F24" w:rsidRPr="009B053A" w14:paraId="20BFB4F2" w14:textId="77777777" w:rsidTr="00D65F24">
        <w:trPr>
          <w:trHeight w:val="54"/>
          <w:jc w:val="center"/>
        </w:trPr>
        <w:tc>
          <w:tcPr>
            <w:tcW w:w="1928" w:type="dxa"/>
            <w:vMerge w:val="restart"/>
            <w:shd w:val="clear" w:color="auto" w:fill="auto"/>
            <w:vAlign w:val="center"/>
          </w:tcPr>
          <w:p w14:paraId="11AADBC0" w14:textId="77777777" w:rsidR="00D65F24" w:rsidRPr="009B053A" w:rsidRDefault="00D65F24" w:rsidP="001166D1">
            <w:pPr>
              <w:pStyle w:val="TAC"/>
              <w:rPr>
                <w:rFonts w:cs="Arial"/>
              </w:rPr>
            </w:pPr>
            <w:r w:rsidRPr="009B053A">
              <w:t>DC_7A-8A_n3A</w:t>
            </w:r>
          </w:p>
          <w:p w14:paraId="35516F0A" w14:textId="62BCFC63" w:rsidR="00D65F24" w:rsidRPr="009B053A" w:rsidRDefault="00D65F24" w:rsidP="001166D1">
            <w:pPr>
              <w:pStyle w:val="TAC"/>
              <w:rPr>
                <w:rFonts w:cs="Arial"/>
              </w:rPr>
            </w:pPr>
            <w:del w:id="6765" w:author="3576" w:date="2023-06-16T09:04:00Z">
              <w:r>
                <w:delText>DC_7A-8A_n3A</w:delText>
              </w:r>
            </w:del>
          </w:p>
        </w:tc>
        <w:tc>
          <w:tcPr>
            <w:tcW w:w="1146" w:type="dxa"/>
            <w:shd w:val="clear" w:color="auto" w:fill="auto"/>
          </w:tcPr>
          <w:p w14:paraId="101DA728" w14:textId="720AB418" w:rsidR="00D65F24" w:rsidRPr="009B053A" w:rsidRDefault="00D65F24" w:rsidP="001166D1">
            <w:pPr>
              <w:pStyle w:val="TAC"/>
              <w:rPr>
                <w:rFonts w:cs="Arial"/>
              </w:rPr>
            </w:pPr>
            <w:r w:rsidRPr="009B053A">
              <w:rPr>
                <w:rFonts w:cs="Arial"/>
              </w:rPr>
              <w:t>n3</w:t>
            </w:r>
          </w:p>
        </w:tc>
        <w:tc>
          <w:tcPr>
            <w:tcW w:w="1481" w:type="dxa"/>
            <w:shd w:val="clear" w:color="auto" w:fill="auto"/>
            <w:noWrap/>
          </w:tcPr>
          <w:p w14:paraId="5CA258CF" w14:textId="1FABE0FA" w:rsidR="00D65F24" w:rsidRPr="009B053A" w:rsidRDefault="00D65F24" w:rsidP="001166D1">
            <w:pPr>
              <w:pStyle w:val="TAC"/>
              <w:rPr>
                <w:rFonts w:cs="Arial"/>
              </w:rPr>
            </w:pPr>
            <w:r w:rsidRPr="009B053A">
              <w:rPr>
                <w:rFonts w:cs="Arial"/>
              </w:rPr>
              <w:t>1735</w:t>
            </w:r>
          </w:p>
        </w:tc>
        <w:tc>
          <w:tcPr>
            <w:tcW w:w="779" w:type="dxa"/>
            <w:shd w:val="clear" w:color="auto" w:fill="auto"/>
            <w:noWrap/>
          </w:tcPr>
          <w:p w14:paraId="5B35EEA4" w14:textId="1FE28BCC" w:rsidR="00D65F24" w:rsidRPr="009B053A" w:rsidRDefault="00D65F24" w:rsidP="001166D1">
            <w:pPr>
              <w:pStyle w:val="TAC"/>
              <w:rPr>
                <w:rFonts w:cs="Arial"/>
              </w:rPr>
            </w:pPr>
            <w:r w:rsidRPr="009B053A">
              <w:rPr>
                <w:rFonts w:cs="Arial"/>
              </w:rPr>
              <w:t>5</w:t>
            </w:r>
          </w:p>
        </w:tc>
        <w:tc>
          <w:tcPr>
            <w:tcW w:w="721" w:type="dxa"/>
            <w:shd w:val="clear" w:color="auto" w:fill="auto"/>
            <w:noWrap/>
          </w:tcPr>
          <w:p w14:paraId="3F10E391" w14:textId="5119D4B2" w:rsidR="00D65F24" w:rsidRPr="009B053A" w:rsidRDefault="00D65F24" w:rsidP="001166D1">
            <w:pPr>
              <w:pStyle w:val="TAC"/>
              <w:rPr>
                <w:rFonts w:cs="Arial"/>
              </w:rPr>
            </w:pPr>
            <w:r w:rsidRPr="009B053A">
              <w:rPr>
                <w:rFonts w:cs="Arial"/>
              </w:rPr>
              <w:t>25</w:t>
            </w:r>
          </w:p>
        </w:tc>
        <w:tc>
          <w:tcPr>
            <w:tcW w:w="1314" w:type="dxa"/>
            <w:shd w:val="clear" w:color="auto" w:fill="auto"/>
            <w:noWrap/>
          </w:tcPr>
          <w:p w14:paraId="05F7114A" w14:textId="6701845B" w:rsidR="00D65F24" w:rsidRPr="009B053A" w:rsidRDefault="00D65F24" w:rsidP="001166D1">
            <w:pPr>
              <w:pStyle w:val="TAC"/>
              <w:rPr>
                <w:rFonts w:cs="Arial"/>
              </w:rPr>
            </w:pPr>
            <w:r w:rsidRPr="009B053A">
              <w:rPr>
                <w:rFonts w:cs="Arial"/>
              </w:rPr>
              <w:t>1830</w:t>
            </w:r>
          </w:p>
        </w:tc>
        <w:tc>
          <w:tcPr>
            <w:tcW w:w="667" w:type="dxa"/>
            <w:shd w:val="clear" w:color="auto" w:fill="auto"/>
          </w:tcPr>
          <w:p w14:paraId="725EEEAA" w14:textId="403F9324" w:rsidR="00D65F24" w:rsidRPr="009B053A" w:rsidRDefault="00D65F24" w:rsidP="001166D1">
            <w:pPr>
              <w:pStyle w:val="TAC"/>
              <w:rPr>
                <w:rFonts w:cs="Arial"/>
              </w:rPr>
            </w:pPr>
            <w:r w:rsidRPr="009B053A">
              <w:rPr>
                <w:rFonts w:eastAsia="MS Mincho"/>
              </w:rPr>
              <w:t>N/A</w:t>
            </w:r>
          </w:p>
        </w:tc>
        <w:tc>
          <w:tcPr>
            <w:tcW w:w="1328" w:type="dxa"/>
            <w:shd w:val="clear" w:color="auto" w:fill="auto"/>
          </w:tcPr>
          <w:p w14:paraId="3EF6E519" w14:textId="61FC9E1F" w:rsidR="00D65F24" w:rsidRPr="009B053A" w:rsidRDefault="00D65F24" w:rsidP="001166D1">
            <w:pPr>
              <w:pStyle w:val="TAC"/>
              <w:rPr>
                <w:rFonts w:cs="Arial"/>
              </w:rPr>
            </w:pPr>
            <w:r w:rsidRPr="009B053A">
              <w:rPr>
                <w:rFonts w:cs="Arial"/>
              </w:rPr>
              <w:t>N/A</w:t>
            </w:r>
          </w:p>
        </w:tc>
      </w:tr>
      <w:tr w:rsidR="00D65F24" w:rsidRPr="009B053A" w14:paraId="5505FBBB" w14:textId="77777777" w:rsidTr="00D65F24">
        <w:trPr>
          <w:trHeight w:val="54"/>
          <w:jc w:val="center"/>
        </w:trPr>
        <w:tc>
          <w:tcPr>
            <w:tcW w:w="1928" w:type="dxa"/>
            <w:vMerge/>
            <w:shd w:val="clear" w:color="auto" w:fill="auto"/>
            <w:vAlign w:val="center"/>
          </w:tcPr>
          <w:p w14:paraId="758D589D" w14:textId="73940C5A" w:rsidR="00D65F24" w:rsidRPr="009B053A" w:rsidRDefault="00D65F24" w:rsidP="001166D1">
            <w:pPr>
              <w:pStyle w:val="TAC"/>
              <w:rPr>
                <w:rFonts w:cs="Arial"/>
              </w:rPr>
            </w:pPr>
          </w:p>
        </w:tc>
        <w:tc>
          <w:tcPr>
            <w:tcW w:w="1146" w:type="dxa"/>
            <w:shd w:val="clear" w:color="auto" w:fill="auto"/>
          </w:tcPr>
          <w:p w14:paraId="4A8D81C9" w14:textId="334B077E" w:rsidR="00D65F24" w:rsidRPr="009B053A" w:rsidRDefault="00D65F24" w:rsidP="001166D1">
            <w:pPr>
              <w:pStyle w:val="TAC"/>
              <w:rPr>
                <w:rFonts w:cs="Arial"/>
              </w:rPr>
            </w:pPr>
            <w:r w:rsidRPr="009B053A">
              <w:rPr>
                <w:rFonts w:cs="Arial"/>
              </w:rPr>
              <w:t>7</w:t>
            </w:r>
          </w:p>
        </w:tc>
        <w:tc>
          <w:tcPr>
            <w:tcW w:w="1481" w:type="dxa"/>
            <w:shd w:val="clear" w:color="auto" w:fill="auto"/>
            <w:noWrap/>
          </w:tcPr>
          <w:p w14:paraId="31B8D483" w14:textId="606B4CC1" w:rsidR="00D65F24" w:rsidRPr="009B053A" w:rsidRDefault="00D65F24" w:rsidP="001166D1">
            <w:pPr>
              <w:pStyle w:val="TAC"/>
              <w:rPr>
                <w:rFonts w:cs="Arial"/>
              </w:rPr>
            </w:pPr>
            <w:r w:rsidRPr="009B053A">
              <w:rPr>
                <w:rFonts w:cs="Arial"/>
              </w:rPr>
              <w:t>2530</w:t>
            </w:r>
          </w:p>
        </w:tc>
        <w:tc>
          <w:tcPr>
            <w:tcW w:w="779" w:type="dxa"/>
            <w:shd w:val="clear" w:color="auto" w:fill="auto"/>
            <w:noWrap/>
          </w:tcPr>
          <w:p w14:paraId="1ABD6CED" w14:textId="0F6C7C1B" w:rsidR="00D65F24" w:rsidRPr="009B053A" w:rsidRDefault="00D65F24" w:rsidP="001166D1">
            <w:pPr>
              <w:pStyle w:val="TAC"/>
              <w:rPr>
                <w:rFonts w:cs="Arial"/>
              </w:rPr>
            </w:pPr>
            <w:r w:rsidRPr="009B053A">
              <w:rPr>
                <w:rFonts w:cs="Arial"/>
              </w:rPr>
              <w:t>10</w:t>
            </w:r>
          </w:p>
        </w:tc>
        <w:tc>
          <w:tcPr>
            <w:tcW w:w="721" w:type="dxa"/>
            <w:shd w:val="clear" w:color="auto" w:fill="auto"/>
            <w:noWrap/>
          </w:tcPr>
          <w:p w14:paraId="70087093" w14:textId="4FE1D22D" w:rsidR="00D65F24" w:rsidRPr="009B053A" w:rsidRDefault="00D65F24" w:rsidP="001166D1">
            <w:pPr>
              <w:pStyle w:val="TAC"/>
              <w:rPr>
                <w:rFonts w:cs="Arial"/>
              </w:rPr>
            </w:pPr>
            <w:r w:rsidRPr="009B053A">
              <w:rPr>
                <w:rFonts w:cs="Arial"/>
              </w:rPr>
              <w:t>50</w:t>
            </w:r>
          </w:p>
        </w:tc>
        <w:tc>
          <w:tcPr>
            <w:tcW w:w="1314" w:type="dxa"/>
            <w:shd w:val="clear" w:color="auto" w:fill="auto"/>
            <w:noWrap/>
          </w:tcPr>
          <w:p w14:paraId="0ED3A540" w14:textId="2548F54C" w:rsidR="00D65F24" w:rsidRPr="009B053A" w:rsidRDefault="00D65F24" w:rsidP="001166D1">
            <w:pPr>
              <w:pStyle w:val="TAC"/>
              <w:rPr>
                <w:rFonts w:cs="Arial"/>
              </w:rPr>
            </w:pPr>
            <w:r w:rsidRPr="009B053A">
              <w:rPr>
                <w:rFonts w:cs="Arial"/>
              </w:rPr>
              <w:t>2650</w:t>
            </w:r>
          </w:p>
        </w:tc>
        <w:tc>
          <w:tcPr>
            <w:tcW w:w="667" w:type="dxa"/>
            <w:shd w:val="clear" w:color="auto" w:fill="auto"/>
          </w:tcPr>
          <w:p w14:paraId="687746D0" w14:textId="7AF71C21" w:rsidR="00D65F24" w:rsidRPr="009B053A" w:rsidRDefault="00D65F24" w:rsidP="001166D1">
            <w:pPr>
              <w:pStyle w:val="TAC"/>
              <w:rPr>
                <w:rFonts w:cs="Arial"/>
              </w:rPr>
            </w:pPr>
            <w:r w:rsidRPr="009B053A">
              <w:rPr>
                <w:rFonts w:eastAsia="MS Mincho"/>
              </w:rPr>
              <w:t>N/A</w:t>
            </w:r>
          </w:p>
        </w:tc>
        <w:tc>
          <w:tcPr>
            <w:tcW w:w="1328" w:type="dxa"/>
            <w:shd w:val="clear" w:color="auto" w:fill="auto"/>
          </w:tcPr>
          <w:p w14:paraId="42E48D1A" w14:textId="74FF0EAD" w:rsidR="00D65F24" w:rsidRPr="009B053A" w:rsidRDefault="00D65F24" w:rsidP="001166D1">
            <w:pPr>
              <w:pStyle w:val="TAC"/>
              <w:rPr>
                <w:rFonts w:cs="Arial"/>
              </w:rPr>
            </w:pPr>
            <w:r w:rsidRPr="009B053A">
              <w:rPr>
                <w:rFonts w:cs="Arial"/>
              </w:rPr>
              <w:t>N/A</w:t>
            </w:r>
          </w:p>
        </w:tc>
      </w:tr>
      <w:tr w:rsidR="00D65F24" w:rsidRPr="009B053A" w14:paraId="3376A30C" w14:textId="77777777" w:rsidTr="00D65F24">
        <w:trPr>
          <w:trHeight w:val="54"/>
          <w:jc w:val="center"/>
        </w:trPr>
        <w:tc>
          <w:tcPr>
            <w:tcW w:w="1928" w:type="dxa"/>
            <w:vMerge/>
            <w:shd w:val="clear" w:color="auto" w:fill="auto"/>
            <w:vAlign w:val="center"/>
          </w:tcPr>
          <w:p w14:paraId="0C298CF0" w14:textId="1FA9B3C9" w:rsidR="00D65F24" w:rsidRPr="009B053A" w:rsidRDefault="00D65F24" w:rsidP="001166D1">
            <w:pPr>
              <w:pStyle w:val="TAC"/>
              <w:rPr>
                <w:rFonts w:cs="Arial"/>
              </w:rPr>
            </w:pPr>
          </w:p>
        </w:tc>
        <w:tc>
          <w:tcPr>
            <w:tcW w:w="1146" w:type="dxa"/>
            <w:shd w:val="clear" w:color="auto" w:fill="auto"/>
          </w:tcPr>
          <w:p w14:paraId="31108EC2" w14:textId="77E30A3D" w:rsidR="00D65F24" w:rsidRPr="009B053A" w:rsidRDefault="00D65F24" w:rsidP="001166D1">
            <w:pPr>
              <w:pStyle w:val="TAC"/>
              <w:rPr>
                <w:rFonts w:cs="Arial"/>
              </w:rPr>
            </w:pPr>
            <w:r w:rsidRPr="009B053A">
              <w:rPr>
                <w:rFonts w:cs="Arial"/>
              </w:rPr>
              <w:t>8</w:t>
            </w:r>
          </w:p>
        </w:tc>
        <w:tc>
          <w:tcPr>
            <w:tcW w:w="1481" w:type="dxa"/>
            <w:shd w:val="clear" w:color="auto" w:fill="auto"/>
            <w:noWrap/>
          </w:tcPr>
          <w:p w14:paraId="63416B76" w14:textId="5C0CCF0E" w:rsidR="00D65F24" w:rsidRPr="009B053A" w:rsidRDefault="00D65F24" w:rsidP="001166D1">
            <w:pPr>
              <w:pStyle w:val="TAC"/>
              <w:rPr>
                <w:rFonts w:cs="Arial"/>
              </w:rPr>
            </w:pPr>
            <w:r w:rsidRPr="009B053A">
              <w:rPr>
                <w:rFonts w:cs="Arial"/>
              </w:rPr>
              <w:t>895</w:t>
            </w:r>
          </w:p>
        </w:tc>
        <w:tc>
          <w:tcPr>
            <w:tcW w:w="779" w:type="dxa"/>
            <w:shd w:val="clear" w:color="auto" w:fill="auto"/>
            <w:noWrap/>
          </w:tcPr>
          <w:p w14:paraId="5FC4768A" w14:textId="72702087" w:rsidR="00D65F24" w:rsidRPr="009B053A" w:rsidRDefault="00D65F24" w:rsidP="001166D1">
            <w:pPr>
              <w:pStyle w:val="TAC"/>
              <w:rPr>
                <w:rFonts w:cs="Arial"/>
              </w:rPr>
            </w:pPr>
            <w:r w:rsidRPr="009B053A">
              <w:rPr>
                <w:rFonts w:cs="Arial"/>
              </w:rPr>
              <w:t>5</w:t>
            </w:r>
          </w:p>
        </w:tc>
        <w:tc>
          <w:tcPr>
            <w:tcW w:w="721" w:type="dxa"/>
            <w:shd w:val="clear" w:color="auto" w:fill="auto"/>
            <w:noWrap/>
          </w:tcPr>
          <w:p w14:paraId="0F0482D3" w14:textId="529CD015" w:rsidR="00D65F24" w:rsidRPr="009B053A" w:rsidRDefault="00D65F24" w:rsidP="001166D1">
            <w:pPr>
              <w:pStyle w:val="TAC"/>
              <w:rPr>
                <w:rFonts w:cs="Arial"/>
              </w:rPr>
            </w:pPr>
            <w:r w:rsidRPr="009B053A">
              <w:rPr>
                <w:rFonts w:cs="Arial"/>
              </w:rPr>
              <w:t>25</w:t>
            </w:r>
          </w:p>
        </w:tc>
        <w:tc>
          <w:tcPr>
            <w:tcW w:w="1314" w:type="dxa"/>
            <w:shd w:val="clear" w:color="auto" w:fill="auto"/>
            <w:noWrap/>
          </w:tcPr>
          <w:p w14:paraId="3B1B8157" w14:textId="64E784FA" w:rsidR="00D65F24" w:rsidRPr="009B053A" w:rsidRDefault="00D65F24" w:rsidP="001166D1">
            <w:pPr>
              <w:pStyle w:val="TAC"/>
              <w:rPr>
                <w:rFonts w:cs="Arial"/>
              </w:rPr>
            </w:pPr>
            <w:r w:rsidRPr="009B053A">
              <w:rPr>
                <w:rFonts w:cs="Arial"/>
              </w:rPr>
              <w:t>940</w:t>
            </w:r>
          </w:p>
        </w:tc>
        <w:tc>
          <w:tcPr>
            <w:tcW w:w="667" w:type="dxa"/>
            <w:shd w:val="clear" w:color="auto" w:fill="auto"/>
          </w:tcPr>
          <w:p w14:paraId="293DB249" w14:textId="20E55260" w:rsidR="00D65F24" w:rsidRPr="009B053A" w:rsidRDefault="00D65F24" w:rsidP="001166D1">
            <w:pPr>
              <w:pStyle w:val="TAC"/>
              <w:rPr>
                <w:rFonts w:cs="Arial"/>
              </w:rPr>
            </w:pPr>
            <w:r w:rsidRPr="009B053A">
              <w:rPr>
                <w:rFonts w:eastAsia="MS Mincho"/>
              </w:rPr>
              <w:t>18.0</w:t>
            </w:r>
          </w:p>
        </w:tc>
        <w:tc>
          <w:tcPr>
            <w:tcW w:w="1328" w:type="dxa"/>
            <w:shd w:val="clear" w:color="auto" w:fill="auto"/>
          </w:tcPr>
          <w:p w14:paraId="3EED5F87" w14:textId="1895E167" w:rsidR="00D65F24" w:rsidRPr="009B053A" w:rsidRDefault="00D65F24" w:rsidP="001166D1">
            <w:pPr>
              <w:pStyle w:val="TAC"/>
              <w:rPr>
                <w:rFonts w:cs="Arial"/>
              </w:rPr>
            </w:pPr>
            <w:r w:rsidRPr="009B053A">
              <w:rPr>
                <w:rFonts w:cs="Arial"/>
              </w:rPr>
              <w:t>IMD3</w:t>
            </w:r>
          </w:p>
        </w:tc>
      </w:tr>
      <w:tr w:rsidR="00D65F24" w:rsidRPr="009B053A" w14:paraId="361B5B99" w14:textId="77777777" w:rsidTr="00D65F24">
        <w:trPr>
          <w:trHeight w:val="54"/>
          <w:jc w:val="center"/>
        </w:trPr>
        <w:tc>
          <w:tcPr>
            <w:tcW w:w="1928" w:type="dxa"/>
            <w:vMerge/>
            <w:shd w:val="clear" w:color="auto" w:fill="auto"/>
            <w:vAlign w:val="center"/>
          </w:tcPr>
          <w:p w14:paraId="5F2742BE" w14:textId="2B343111" w:rsidR="00D65F24" w:rsidRPr="009B053A" w:rsidRDefault="00D65F24" w:rsidP="001166D1">
            <w:pPr>
              <w:pStyle w:val="TAC"/>
              <w:rPr>
                <w:rFonts w:cs="Arial"/>
              </w:rPr>
            </w:pPr>
          </w:p>
        </w:tc>
        <w:tc>
          <w:tcPr>
            <w:tcW w:w="1146" w:type="dxa"/>
            <w:shd w:val="clear" w:color="auto" w:fill="auto"/>
          </w:tcPr>
          <w:p w14:paraId="00385D6D" w14:textId="08CEB562" w:rsidR="00D65F24" w:rsidRPr="009B053A" w:rsidRDefault="00D65F24" w:rsidP="001166D1">
            <w:pPr>
              <w:pStyle w:val="TAC"/>
              <w:rPr>
                <w:rFonts w:cs="Arial"/>
              </w:rPr>
            </w:pPr>
            <w:r w:rsidRPr="009B053A">
              <w:rPr>
                <w:rFonts w:eastAsia="MS Mincho"/>
              </w:rPr>
              <w:t>n3</w:t>
            </w:r>
          </w:p>
        </w:tc>
        <w:tc>
          <w:tcPr>
            <w:tcW w:w="1481" w:type="dxa"/>
            <w:shd w:val="clear" w:color="auto" w:fill="auto"/>
            <w:noWrap/>
          </w:tcPr>
          <w:p w14:paraId="0D64CF61" w14:textId="7D111A42" w:rsidR="00D65F24" w:rsidRPr="009B053A" w:rsidRDefault="00D65F24" w:rsidP="001166D1">
            <w:pPr>
              <w:pStyle w:val="TAC"/>
              <w:rPr>
                <w:rFonts w:cs="Arial"/>
              </w:rPr>
            </w:pPr>
            <w:r w:rsidRPr="009B053A">
              <w:rPr>
                <w:rFonts w:cs="Arial"/>
              </w:rPr>
              <w:t>1780</w:t>
            </w:r>
          </w:p>
        </w:tc>
        <w:tc>
          <w:tcPr>
            <w:tcW w:w="779" w:type="dxa"/>
            <w:shd w:val="clear" w:color="auto" w:fill="auto"/>
            <w:noWrap/>
          </w:tcPr>
          <w:p w14:paraId="6F74793B" w14:textId="142955E2" w:rsidR="00D65F24" w:rsidRPr="009B053A" w:rsidRDefault="00D65F24" w:rsidP="001166D1">
            <w:pPr>
              <w:pStyle w:val="TAC"/>
              <w:rPr>
                <w:rFonts w:cs="Arial"/>
              </w:rPr>
            </w:pPr>
            <w:r w:rsidRPr="009B053A">
              <w:rPr>
                <w:rFonts w:cs="Arial"/>
              </w:rPr>
              <w:t>5</w:t>
            </w:r>
          </w:p>
        </w:tc>
        <w:tc>
          <w:tcPr>
            <w:tcW w:w="721" w:type="dxa"/>
            <w:shd w:val="clear" w:color="auto" w:fill="auto"/>
            <w:noWrap/>
          </w:tcPr>
          <w:p w14:paraId="625BAF18" w14:textId="10D074FA" w:rsidR="00D65F24" w:rsidRPr="009B053A" w:rsidRDefault="00D65F24" w:rsidP="001166D1">
            <w:pPr>
              <w:pStyle w:val="TAC"/>
              <w:rPr>
                <w:rFonts w:cs="Arial"/>
              </w:rPr>
            </w:pPr>
            <w:r w:rsidRPr="009B053A">
              <w:rPr>
                <w:rFonts w:cs="Arial"/>
              </w:rPr>
              <w:t>25</w:t>
            </w:r>
          </w:p>
        </w:tc>
        <w:tc>
          <w:tcPr>
            <w:tcW w:w="1314" w:type="dxa"/>
            <w:shd w:val="clear" w:color="auto" w:fill="auto"/>
            <w:noWrap/>
          </w:tcPr>
          <w:p w14:paraId="725915E4" w14:textId="2824654D" w:rsidR="00D65F24" w:rsidRPr="009B053A" w:rsidRDefault="00D65F24" w:rsidP="001166D1">
            <w:pPr>
              <w:pStyle w:val="TAC"/>
              <w:rPr>
                <w:rFonts w:cs="Arial"/>
              </w:rPr>
            </w:pPr>
            <w:r w:rsidRPr="009B053A">
              <w:rPr>
                <w:rFonts w:cs="Arial"/>
              </w:rPr>
              <w:t>1875</w:t>
            </w:r>
          </w:p>
        </w:tc>
        <w:tc>
          <w:tcPr>
            <w:tcW w:w="667" w:type="dxa"/>
            <w:shd w:val="clear" w:color="auto" w:fill="auto"/>
          </w:tcPr>
          <w:p w14:paraId="5EA9B46D" w14:textId="174F0395" w:rsidR="00D65F24" w:rsidRPr="009B053A" w:rsidRDefault="00D65F24" w:rsidP="001166D1">
            <w:pPr>
              <w:pStyle w:val="TAC"/>
              <w:rPr>
                <w:rFonts w:cs="Arial"/>
              </w:rPr>
            </w:pPr>
            <w:r w:rsidRPr="009B053A">
              <w:rPr>
                <w:rFonts w:eastAsia="MS Mincho"/>
              </w:rPr>
              <w:t>N/A</w:t>
            </w:r>
          </w:p>
        </w:tc>
        <w:tc>
          <w:tcPr>
            <w:tcW w:w="1328" w:type="dxa"/>
            <w:shd w:val="clear" w:color="auto" w:fill="auto"/>
          </w:tcPr>
          <w:p w14:paraId="2F7BA951" w14:textId="4D491EFB" w:rsidR="00D65F24" w:rsidRPr="009B053A" w:rsidRDefault="00D65F24" w:rsidP="001166D1">
            <w:pPr>
              <w:pStyle w:val="TAC"/>
              <w:rPr>
                <w:rFonts w:cs="Arial"/>
              </w:rPr>
            </w:pPr>
            <w:r w:rsidRPr="009B053A">
              <w:rPr>
                <w:rFonts w:eastAsia="MS Mincho"/>
              </w:rPr>
              <w:t>N/A</w:t>
            </w:r>
          </w:p>
        </w:tc>
      </w:tr>
      <w:tr w:rsidR="00D65F24" w:rsidRPr="009B053A" w14:paraId="6061B52C" w14:textId="77777777" w:rsidTr="00D65F24">
        <w:trPr>
          <w:trHeight w:val="54"/>
          <w:jc w:val="center"/>
        </w:trPr>
        <w:tc>
          <w:tcPr>
            <w:tcW w:w="1928" w:type="dxa"/>
            <w:vMerge/>
            <w:shd w:val="clear" w:color="auto" w:fill="auto"/>
            <w:vAlign w:val="center"/>
          </w:tcPr>
          <w:p w14:paraId="74579991" w14:textId="77777777" w:rsidR="00D65F24" w:rsidRPr="009B053A" w:rsidRDefault="00D65F24" w:rsidP="001166D1">
            <w:pPr>
              <w:pStyle w:val="TAC"/>
              <w:rPr>
                <w:rFonts w:cs="Arial"/>
              </w:rPr>
            </w:pPr>
          </w:p>
        </w:tc>
        <w:tc>
          <w:tcPr>
            <w:tcW w:w="1146" w:type="dxa"/>
            <w:shd w:val="clear" w:color="auto" w:fill="auto"/>
          </w:tcPr>
          <w:p w14:paraId="5FAB3341" w14:textId="09365156" w:rsidR="00D65F24" w:rsidRPr="009B053A" w:rsidRDefault="00D65F24" w:rsidP="001166D1">
            <w:pPr>
              <w:pStyle w:val="TAC"/>
              <w:rPr>
                <w:rFonts w:cs="Arial"/>
              </w:rPr>
            </w:pPr>
            <w:r w:rsidRPr="009B053A">
              <w:rPr>
                <w:lang w:eastAsia="zh-CN"/>
              </w:rPr>
              <w:t>8</w:t>
            </w:r>
          </w:p>
        </w:tc>
        <w:tc>
          <w:tcPr>
            <w:tcW w:w="1481" w:type="dxa"/>
            <w:shd w:val="clear" w:color="auto" w:fill="auto"/>
            <w:noWrap/>
          </w:tcPr>
          <w:p w14:paraId="45DA2DE3" w14:textId="03DB1508" w:rsidR="00D65F24" w:rsidRPr="009B053A" w:rsidRDefault="00D65F24" w:rsidP="001166D1">
            <w:pPr>
              <w:pStyle w:val="TAC"/>
              <w:rPr>
                <w:rFonts w:cs="Arial"/>
              </w:rPr>
            </w:pPr>
            <w:r w:rsidRPr="009B053A">
              <w:rPr>
                <w:rFonts w:cs="Arial"/>
              </w:rPr>
              <w:t>890</w:t>
            </w:r>
          </w:p>
        </w:tc>
        <w:tc>
          <w:tcPr>
            <w:tcW w:w="779" w:type="dxa"/>
            <w:shd w:val="clear" w:color="auto" w:fill="auto"/>
            <w:noWrap/>
          </w:tcPr>
          <w:p w14:paraId="5E1F3F2B" w14:textId="06C27DA5" w:rsidR="00D65F24" w:rsidRPr="009B053A" w:rsidRDefault="00D65F24" w:rsidP="001166D1">
            <w:pPr>
              <w:pStyle w:val="TAC"/>
              <w:rPr>
                <w:rFonts w:cs="Arial"/>
              </w:rPr>
            </w:pPr>
            <w:r w:rsidRPr="009B053A">
              <w:rPr>
                <w:rFonts w:cs="Arial"/>
              </w:rPr>
              <w:t>5</w:t>
            </w:r>
          </w:p>
        </w:tc>
        <w:tc>
          <w:tcPr>
            <w:tcW w:w="721" w:type="dxa"/>
            <w:shd w:val="clear" w:color="auto" w:fill="auto"/>
            <w:noWrap/>
          </w:tcPr>
          <w:p w14:paraId="6FC74F6D" w14:textId="6E5ADD15" w:rsidR="00D65F24" w:rsidRPr="009B053A" w:rsidRDefault="00D65F24" w:rsidP="001166D1">
            <w:pPr>
              <w:pStyle w:val="TAC"/>
              <w:rPr>
                <w:rFonts w:cs="Arial"/>
              </w:rPr>
            </w:pPr>
            <w:r w:rsidRPr="009B053A">
              <w:rPr>
                <w:rFonts w:cs="Arial"/>
              </w:rPr>
              <w:t>25</w:t>
            </w:r>
          </w:p>
        </w:tc>
        <w:tc>
          <w:tcPr>
            <w:tcW w:w="1314" w:type="dxa"/>
            <w:shd w:val="clear" w:color="auto" w:fill="auto"/>
            <w:noWrap/>
          </w:tcPr>
          <w:p w14:paraId="4C3EFDA3" w14:textId="2EE06D09" w:rsidR="00D65F24" w:rsidRPr="009B053A" w:rsidRDefault="00D65F24" w:rsidP="001166D1">
            <w:pPr>
              <w:pStyle w:val="TAC"/>
              <w:rPr>
                <w:rFonts w:cs="Arial"/>
              </w:rPr>
            </w:pPr>
            <w:r w:rsidRPr="009B053A">
              <w:rPr>
                <w:rFonts w:cs="Arial"/>
              </w:rPr>
              <w:t>935</w:t>
            </w:r>
          </w:p>
        </w:tc>
        <w:tc>
          <w:tcPr>
            <w:tcW w:w="667" w:type="dxa"/>
            <w:shd w:val="clear" w:color="auto" w:fill="auto"/>
          </w:tcPr>
          <w:p w14:paraId="27952591" w14:textId="72C3B63A" w:rsidR="00D65F24" w:rsidRPr="009B053A" w:rsidRDefault="00D65F24" w:rsidP="001166D1">
            <w:pPr>
              <w:pStyle w:val="TAC"/>
              <w:rPr>
                <w:rFonts w:cs="Arial"/>
              </w:rPr>
            </w:pPr>
            <w:r w:rsidRPr="009B053A">
              <w:rPr>
                <w:rFonts w:eastAsia="MS Mincho"/>
              </w:rPr>
              <w:t>N/A</w:t>
            </w:r>
          </w:p>
        </w:tc>
        <w:tc>
          <w:tcPr>
            <w:tcW w:w="1328" w:type="dxa"/>
            <w:shd w:val="clear" w:color="auto" w:fill="auto"/>
          </w:tcPr>
          <w:p w14:paraId="1FCEECDE" w14:textId="5932C59B" w:rsidR="00D65F24" w:rsidRPr="009B053A" w:rsidRDefault="00D65F24" w:rsidP="001166D1">
            <w:pPr>
              <w:pStyle w:val="TAC"/>
              <w:rPr>
                <w:rFonts w:cs="Arial"/>
              </w:rPr>
            </w:pPr>
            <w:r w:rsidRPr="009B053A">
              <w:rPr>
                <w:rFonts w:eastAsia="MS Mincho"/>
              </w:rPr>
              <w:t>N/A</w:t>
            </w:r>
          </w:p>
        </w:tc>
      </w:tr>
      <w:tr w:rsidR="00D65F24" w:rsidRPr="009B053A" w14:paraId="19ADB20C" w14:textId="77777777" w:rsidTr="00D65F24">
        <w:trPr>
          <w:trHeight w:val="54"/>
          <w:jc w:val="center"/>
        </w:trPr>
        <w:tc>
          <w:tcPr>
            <w:tcW w:w="1928" w:type="dxa"/>
            <w:vMerge/>
            <w:shd w:val="clear" w:color="auto" w:fill="auto"/>
            <w:vAlign w:val="center"/>
          </w:tcPr>
          <w:p w14:paraId="2C2B76F5" w14:textId="77777777" w:rsidR="00D65F24" w:rsidRPr="009B053A" w:rsidRDefault="00D65F24" w:rsidP="001166D1">
            <w:pPr>
              <w:pStyle w:val="TAC"/>
              <w:rPr>
                <w:rFonts w:cs="Arial"/>
              </w:rPr>
            </w:pPr>
          </w:p>
        </w:tc>
        <w:tc>
          <w:tcPr>
            <w:tcW w:w="1146" w:type="dxa"/>
            <w:shd w:val="clear" w:color="auto" w:fill="auto"/>
          </w:tcPr>
          <w:p w14:paraId="1A7F6A0D" w14:textId="0BD3B2F0" w:rsidR="00D65F24" w:rsidRPr="009B053A" w:rsidRDefault="00D65F24" w:rsidP="001166D1">
            <w:pPr>
              <w:pStyle w:val="TAC"/>
              <w:rPr>
                <w:rFonts w:cs="Arial"/>
              </w:rPr>
            </w:pPr>
            <w:r w:rsidRPr="009B053A">
              <w:rPr>
                <w:rFonts w:eastAsia="MS Mincho"/>
              </w:rPr>
              <w:t>7</w:t>
            </w:r>
          </w:p>
        </w:tc>
        <w:tc>
          <w:tcPr>
            <w:tcW w:w="1481" w:type="dxa"/>
            <w:shd w:val="clear" w:color="auto" w:fill="auto"/>
            <w:noWrap/>
          </w:tcPr>
          <w:p w14:paraId="25142E6B" w14:textId="53845CAE" w:rsidR="00D65F24" w:rsidRPr="009B053A" w:rsidRDefault="00D65F24" w:rsidP="001166D1">
            <w:pPr>
              <w:pStyle w:val="TAC"/>
              <w:rPr>
                <w:rFonts w:cs="Arial"/>
              </w:rPr>
            </w:pPr>
            <w:r w:rsidRPr="009B053A">
              <w:rPr>
                <w:rFonts w:cs="Arial"/>
              </w:rPr>
              <w:t>2550</w:t>
            </w:r>
          </w:p>
        </w:tc>
        <w:tc>
          <w:tcPr>
            <w:tcW w:w="779" w:type="dxa"/>
            <w:shd w:val="clear" w:color="auto" w:fill="auto"/>
            <w:noWrap/>
          </w:tcPr>
          <w:p w14:paraId="12459378" w14:textId="17E46198" w:rsidR="00D65F24" w:rsidRPr="009B053A" w:rsidRDefault="00D65F24" w:rsidP="001166D1">
            <w:pPr>
              <w:pStyle w:val="TAC"/>
              <w:rPr>
                <w:rFonts w:cs="Arial"/>
              </w:rPr>
            </w:pPr>
            <w:r w:rsidRPr="009B053A">
              <w:rPr>
                <w:rFonts w:cs="Arial"/>
              </w:rPr>
              <w:t>10</w:t>
            </w:r>
          </w:p>
        </w:tc>
        <w:tc>
          <w:tcPr>
            <w:tcW w:w="721" w:type="dxa"/>
            <w:shd w:val="clear" w:color="auto" w:fill="auto"/>
            <w:noWrap/>
          </w:tcPr>
          <w:p w14:paraId="123718D8" w14:textId="2F80CAA7" w:rsidR="00D65F24" w:rsidRPr="009B053A" w:rsidRDefault="00D65F24" w:rsidP="001166D1">
            <w:pPr>
              <w:pStyle w:val="TAC"/>
              <w:rPr>
                <w:rFonts w:cs="Arial"/>
              </w:rPr>
            </w:pPr>
            <w:r w:rsidRPr="009B053A">
              <w:rPr>
                <w:rFonts w:cs="Arial"/>
              </w:rPr>
              <w:t>50</w:t>
            </w:r>
          </w:p>
        </w:tc>
        <w:tc>
          <w:tcPr>
            <w:tcW w:w="1314" w:type="dxa"/>
            <w:shd w:val="clear" w:color="auto" w:fill="auto"/>
            <w:noWrap/>
          </w:tcPr>
          <w:p w14:paraId="66C0DD6C" w14:textId="7AEB389D" w:rsidR="00D65F24" w:rsidRPr="009B053A" w:rsidRDefault="00D65F24" w:rsidP="001166D1">
            <w:pPr>
              <w:pStyle w:val="TAC"/>
              <w:rPr>
                <w:rFonts w:cs="Arial"/>
              </w:rPr>
            </w:pPr>
            <w:r w:rsidRPr="009B053A">
              <w:rPr>
                <w:rFonts w:cs="Arial"/>
              </w:rPr>
              <w:t>2670</w:t>
            </w:r>
          </w:p>
        </w:tc>
        <w:tc>
          <w:tcPr>
            <w:tcW w:w="667" w:type="dxa"/>
            <w:shd w:val="clear" w:color="auto" w:fill="auto"/>
          </w:tcPr>
          <w:p w14:paraId="0FFB78F7" w14:textId="2CE7D7F9" w:rsidR="00D65F24" w:rsidRPr="009B053A" w:rsidRDefault="00D65F24" w:rsidP="001166D1">
            <w:pPr>
              <w:pStyle w:val="TAC"/>
              <w:rPr>
                <w:rFonts w:cs="Arial"/>
              </w:rPr>
            </w:pPr>
            <w:r w:rsidRPr="009B053A">
              <w:rPr>
                <w:rFonts w:eastAsia="MS Mincho"/>
              </w:rPr>
              <w:t>29.0</w:t>
            </w:r>
          </w:p>
        </w:tc>
        <w:tc>
          <w:tcPr>
            <w:tcW w:w="1328" w:type="dxa"/>
            <w:shd w:val="clear" w:color="auto" w:fill="auto"/>
          </w:tcPr>
          <w:p w14:paraId="3D5C5174" w14:textId="403C09B1" w:rsidR="00D65F24" w:rsidRPr="009B053A" w:rsidRDefault="00D65F24" w:rsidP="001166D1">
            <w:pPr>
              <w:pStyle w:val="TAC"/>
              <w:rPr>
                <w:rFonts w:cs="Arial"/>
              </w:rPr>
            </w:pPr>
            <w:r>
              <w:rPr>
                <w:rFonts w:eastAsia="MS Mincho"/>
              </w:rPr>
              <w:t>IMD2+IMD3</w:t>
            </w:r>
            <w:del w:id="6766" w:author="3576" w:date="2023-06-16T09:04:00Z">
              <w:r>
                <w:rPr>
                  <w:rFonts w:eastAsia="MS Mincho"/>
                  <w:vertAlign w:val="superscript"/>
                </w:rPr>
                <w:delText>Y</w:delText>
              </w:r>
            </w:del>
            <w:ins w:id="6767" w:author="3576" w:date="2023-06-16T09:04:00Z">
              <w:r>
                <w:rPr>
                  <w:rFonts w:eastAsia="MS Mincho"/>
                  <w:vertAlign w:val="superscript"/>
                </w:rPr>
                <w:t>4</w:t>
              </w:r>
            </w:ins>
          </w:p>
        </w:tc>
      </w:tr>
      <w:tr w:rsidR="00AB2B30" w:rsidRPr="009B053A" w14:paraId="5DF60C90" w14:textId="77777777" w:rsidTr="00D65F24">
        <w:trPr>
          <w:trHeight w:val="54"/>
          <w:jc w:val="center"/>
        </w:trPr>
        <w:tc>
          <w:tcPr>
            <w:tcW w:w="1928" w:type="dxa"/>
            <w:vMerge w:val="restart"/>
            <w:shd w:val="clear" w:color="auto" w:fill="auto"/>
            <w:vAlign w:val="center"/>
          </w:tcPr>
          <w:p w14:paraId="45F73263" w14:textId="77777777" w:rsidR="00AB2B30" w:rsidRPr="009B053A" w:rsidRDefault="006A7121">
            <w:pPr>
              <w:pStyle w:val="TAC"/>
            </w:pPr>
            <w:r w:rsidRPr="009B053A">
              <w:rPr>
                <w:rFonts w:cs="Arial"/>
              </w:rPr>
              <w:t>DC_7A-20A_n1A</w:t>
            </w:r>
          </w:p>
        </w:tc>
        <w:tc>
          <w:tcPr>
            <w:tcW w:w="1146" w:type="dxa"/>
            <w:shd w:val="clear" w:color="auto" w:fill="auto"/>
          </w:tcPr>
          <w:p w14:paraId="3754E711" w14:textId="77777777" w:rsidR="00AB2B30" w:rsidRPr="009B053A" w:rsidRDefault="006A7121">
            <w:pPr>
              <w:pStyle w:val="TAC"/>
            </w:pPr>
            <w:r w:rsidRPr="009B053A">
              <w:rPr>
                <w:rFonts w:cs="Arial"/>
              </w:rPr>
              <w:t>7</w:t>
            </w:r>
          </w:p>
        </w:tc>
        <w:tc>
          <w:tcPr>
            <w:tcW w:w="1481" w:type="dxa"/>
            <w:shd w:val="clear" w:color="auto" w:fill="auto"/>
            <w:noWrap/>
          </w:tcPr>
          <w:p w14:paraId="4F314E9E" w14:textId="77777777" w:rsidR="00AB2B30" w:rsidRPr="009B053A" w:rsidRDefault="006A7121">
            <w:pPr>
              <w:pStyle w:val="TAC"/>
            </w:pPr>
            <w:r w:rsidRPr="009B053A">
              <w:rPr>
                <w:rFonts w:cs="Arial"/>
              </w:rPr>
              <w:t>2510</w:t>
            </w:r>
          </w:p>
        </w:tc>
        <w:tc>
          <w:tcPr>
            <w:tcW w:w="779" w:type="dxa"/>
            <w:shd w:val="clear" w:color="auto" w:fill="auto"/>
            <w:noWrap/>
          </w:tcPr>
          <w:p w14:paraId="31A1DC44" w14:textId="77777777" w:rsidR="00AB2B30" w:rsidRPr="009B053A" w:rsidRDefault="006A7121">
            <w:pPr>
              <w:pStyle w:val="TAC"/>
              <w:rPr>
                <w:rFonts w:eastAsia="Malgun Gothic"/>
              </w:rPr>
            </w:pPr>
            <w:r w:rsidRPr="009B053A">
              <w:rPr>
                <w:rFonts w:cs="Arial"/>
              </w:rPr>
              <w:t>10</w:t>
            </w:r>
          </w:p>
        </w:tc>
        <w:tc>
          <w:tcPr>
            <w:tcW w:w="721" w:type="dxa"/>
            <w:shd w:val="clear" w:color="auto" w:fill="auto"/>
            <w:noWrap/>
          </w:tcPr>
          <w:p w14:paraId="298BE084" w14:textId="77777777" w:rsidR="00AB2B30" w:rsidRPr="009B053A" w:rsidRDefault="006A7121">
            <w:pPr>
              <w:pStyle w:val="TAC"/>
              <w:rPr>
                <w:rFonts w:eastAsia="Malgun Gothic"/>
              </w:rPr>
            </w:pPr>
            <w:r w:rsidRPr="009B053A">
              <w:rPr>
                <w:rFonts w:cs="Arial"/>
              </w:rPr>
              <w:t>50</w:t>
            </w:r>
          </w:p>
        </w:tc>
        <w:tc>
          <w:tcPr>
            <w:tcW w:w="1314" w:type="dxa"/>
            <w:shd w:val="clear" w:color="auto" w:fill="auto"/>
            <w:noWrap/>
          </w:tcPr>
          <w:p w14:paraId="7630EA30" w14:textId="77777777" w:rsidR="00AB2B30" w:rsidRPr="009B053A" w:rsidRDefault="006A7121">
            <w:pPr>
              <w:pStyle w:val="TAC"/>
            </w:pPr>
            <w:r w:rsidRPr="009B053A">
              <w:rPr>
                <w:rFonts w:cs="Arial"/>
              </w:rPr>
              <w:t>2630</w:t>
            </w:r>
          </w:p>
        </w:tc>
        <w:tc>
          <w:tcPr>
            <w:tcW w:w="667" w:type="dxa"/>
            <w:shd w:val="clear" w:color="auto" w:fill="auto"/>
          </w:tcPr>
          <w:p w14:paraId="4D952328" w14:textId="77777777" w:rsidR="00AB2B30" w:rsidRPr="009B053A" w:rsidRDefault="006A7121">
            <w:pPr>
              <w:pStyle w:val="TAC"/>
              <w:rPr>
                <w:rFonts w:eastAsia="Malgun Gothic"/>
              </w:rPr>
            </w:pPr>
            <w:r w:rsidRPr="009B053A">
              <w:rPr>
                <w:rFonts w:cs="Arial"/>
              </w:rPr>
              <w:t>N/A</w:t>
            </w:r>
          </w:p>
        </w:tc>
        <w:tc>
          <w:tcPr>
            <w:tcW w:w="1328" w:type="dxa"/>
            <w:shd w:val="clear" w:color="auto" w:fill="auto"/>
          </w:tcPr>
          <w:p w14:paraId="6D7288C6" w14:textId="77777777" w:rsidR="00AB2B30" w:rsidRPr="009B053A" w:rsidRDefault="006A7121">
            <w:pPr>
              <w:pStyle w:val="TAC"/>
              <w:rPr>
                <w:rFonts w:eastAsia="Malgun Gothic"/>
              </w:rPr>
            </w:pPr>
            <w:r w:rsidRPr="009B053A">
              <w:rPr>
                <w:rFonts w:cs="Arial"/>
              </w:rPr>
              <w:t>N/A</w:t>
            </w:r>
          </w:p>
        </w:tc>
      </w:tr>
      <w:tr w:rsidR="00AB2B30" w:rsidRPr="009B053A" w14:paraId="0798BBC4" w14:textId="77777777" w:rsidTr="00D65F24">
        <w:trPr>
          <w:trHeight w:val="54"/>
          <w:jc w:val="center"/>
        </w:trPr>
        <w:tc>
          <w:tcPr>
            <w:tcW w:w="1928" w:type="dxa"/>
            <w:vMerge/>
            <w:shd w:val="clear" w:color="auto" w:fill="auto"/>
            <w:vAlign w:val="center"/>
          </w:tcPr>
          <w:p w14:paraId="434CDB3C" w14:textId="77777777" w:rsidR="00AB2B30" w:rsidRPr="009B053A" w:rsidRDefault="00AB2B30">
            <w:pPr>
              <w:pStyle w:val="TAC"/>
            </w:pPr>
          </w:p>
        </w:tc>
        <w:tc>
          <w:tcPr>
            <w:tcW w:w="1146" w:type="dxa"/>
            <w:shd w:val="clear" w:color="auto" w:fill="auto"/>
          </w:tcPr>
          <w:p w14:paraId="76836E5A" w14:textId="77777777" w:rsidR="00AB2B30" w:rsidRPr="009B053A" w:rsidRDefault="006A7121">
            <w:pPr>
              <w:pStyle w:val="TAC"/>
            </w:pPr>
            <w:r w:rsidRPr="009B053A">
              <w:rPr>
                <w:rFonts w:cs="Arial"/>
              </w:rPr>
              <w:t>20</w:t>
            </w:r>
          </w:p>
        </w:tc>
        <w:tc>
          <w:tcPr>
            <w:tcW w:w="1481" w:type="dxa"/>
            <w:shd w:val="clear" w:color="auto" w:fill="auto"/>
            <w:noWrap/>
          </w:tcPr>
          <w:p w14:paraId="2B2D5F91" w14:textId="77777777" w:rsidR="00AB2B30" w:rsidRPr="009B053A" w:rsidRDefault="006A7121">
            <w:pPr>
              <w:pStyle w:val="TAC"/>
            </w:pPr>
            <w:r w:rsidRPr="009B053A">
              <w:rPr>
                <w:rFonts w:cs="Arial"/>
              </w:rPr>
              <w:t>841</w:t>
            </w:r>
          </w:p>
        </w:tc>
        <w:tc>
          <w:tcPr>
            <w:tcW w:w="779" w:type="dxa"/>
            <w:shd w:val="clear" w:color="auto" w:fill="auto"/>
            <w:noWrap/>
          </w:tcPr>
          <w:p w14:paraId="06B814AC" w14:textId="77777777" w:rsidR="00AB2B30" w:rsidRPr="009B053A" w:rsidRDefault="006A7121">
            <w:pPr>
              <w:pStyle w:val="TAC"/>
              <w:rPr>
                <w:rFonts w:eastAsia="Malgun Gothic"/>
              </w:rPr>
            </w:pPr>
            <w:r w:rsidRPr="009B053A">
              <w:rPr>
                <w:rFonts w:cs="Arial"/>
              </w:rPr>
              <w:t>10</w:t>
            </w:r>
          </w:p>
        </w:tc>
        <w:tc>
          <w:tcPr>
            <w:tcW w:w="721" w:type="dxa"/>
            <w:shd w:val="clear" w:color="auto" w:fill="auto"/>
            <w:noWrap/>
          </w:tcPr>
          <w:p w14:paraId="5EFDB98A" w14:textId="77777777" w:rsidR="00AB2B30" w:rsidRPr="009B053A" w:rsidRDefault="006A7121">
            <w:pPr>
              <w:pStyle w:val="TAC"/>
              <w:rPr>
                <w:rFonts w:eastAsia="Malgun Gothic"/>
              </w:rPr>
            </w:pPr>
            <w:r w:rsidRPr="009B053A">
              <w:rPr>
                <w:rFonts w:cs="Arial"/>
              </w:rPr>
              <w:t>50</w:t>
            </w:r>
          </w:p>
        </w:tc>
        <w:tc>
          <w:tcPr>
            <w:tcW w:w="1314" w:type="dxa"/>
            <w:shd w:val="clear" w:color="auto" w:fill="auto"/>
            <w:noWrap/>
          </w:tcPr>
          <w:p w14:paraId="46C3BFAB" w14:textId="77777777" w:rsidR="00AB2B30" w:rsidRPr="009B053A" w:rsidRDefault="006A7121">
            <w:pPr>
              <w:pStyle w:val="TAC"/>
            </w:pPr>
            <w:r w:rsidRPr="009B053A">
              <w:rPr>
                <w:rFonts w:cs="Arial"/>
              </w:rPr>
              <w:t>800</w:t>
            </w:r>
          </w:p>
        </w:tc>
        <w:tc>
          <w:tcPr>
            <w:tcW w:w="667" w:type="dxa"/>
            <w:shd w:val="clear" w:color="auto" w:fill="auto"/>
          </w:tcPr>
          <w:p w14:paraId="5E9CE979" w14:textId="77777777" w:rsidR="00AB2B30" w:rsidRPr="009B053A" w:rsidRDefault="006A7121">
            <w:pPr>
              <w:pStyle w:val="TAC"/>
              <w:rPr>
                <w:rFonts w:eastAsia="Malgun Gothic"/>
              </w:rPr>
            </w:pPr>
            <w:r w:rsidRPr="009B053A">
              <w:rPr>
                <w:rFonts w:cs="Arial"/>
              </w:rPr>
              <w:t>4.5</w:t>
            </w:r>
          </w:p>
        </w:tc>
        <w:tc>
          <w:tcPr>
            <w:tcW w:w="1328" w:type="dxa"/>
            <w:shd w:val="clear" w:color="auto" w:fill="auto"/>
          </w:tcPr>
          <w:p w14:paraId="44B5A571" w14:textId="77777777" w:rsidR="00AB2B30" w:rsidRPr="009B053A" w:rsidRDefault="006A7121">
            <w:pPr>
              <w:pStyle w:val="TAC"/>
              <w:rPr>
                <w:rFonts w:eastAsia="Malgun Gothic"/>
              </w:rPr>
            </w:pPr>
            <w:r w:rsidRPr="009B053A">
              <w:rPr>
                <w:rFonts w:cs="Arial"/>
              </w:rPr>
              <w:t>IMD5</w:t>
            </w:r>
          </w:p>
        </w:tc>
      </w:tr>
      <w:tr w:rsidR="00AB2B30" w:rsidRPr="009B053A" w14:paraId="06B9B3CD" w14:textId="77777777" w:rsidTr="00D65F24">
        <w:trPr>
          <w:trHeight w:val="54"/>
          <w:jc w:val="center"/>
        </w:trPr>
        <w:tc>
          <w:tcPr>
            <w:tcW w:w="1928" w:type="dxa"/>
            <w:vMerge/>
            <w:shd w:val="clear" w:color="auto" w:fill="auto"/>
            <w:vAlign w:val="center"/>
          </w:tcPr>
          <w:p w14:paraId="09680E45" w14:textId="77777777" w:rsidR="00AB2B30" w:rsidRPr="009B053A" w:rsidRDefault="00AB2B30">
            <w:pPr>
              <w:pStyle w:val="TAC"/>
            </w:pPr>
          </w:p>
        </w:tc>
        <w:tc>
          <w:tcPr>
            <w:tcW w:w="1146" w:type="dxa"/>
            <w:shd w:val="clear" w:color="auto" w:fill="auto"/>
          </w:tcPr>
          <w:p w14:paraId="77F82C27" w14:textId="77777777" w:rsidR="00AB2B30" w:rsidRPr="009B053A" w:rsidRDefault="006A7121">
            <w:pPr>
              <w:pStyle w:val="TAC"/>
            </w:pPr>
            <w:r w:rsidRPr="009B053A">
              <w:rPr>
                <w:rFonts w:cs="Arial"/>
              </w:rPr>
              <w:t>n1</w:t>
            </w:r>
          </w:p>
        </w:tc>
        <w:tc>
          <w:tcPr>
            <w:tcW w:w="1481" w:type="dxa"/>
            <w:shd w:val="clear" w:color="auto" w:fill="auto"/>
            <w:noWrap/>
          </w:tcPr>
          <w:p w14:paraId="06C2D220" w14:textId="77777777" w:rsidR="00AB2B30" w:rsidRPr="009B053A" w:rsidRDefault="006A7121">
            <w:pPr>
              <w:pStyle w:val="TAC"/>
            </w:pPr>
            <w:r w:rsidRPr="009B053A">
              <w:rPr>
                <w:rFonts w:cs="Arial"/>
              </w:rPr>
              <w:t>1940</w:t>
            </w:r>
          </w:p>
        </w:tc>
        <w:tc>
          <w:tcPr>
            <w:tcW w:w="779" w:type="dxa"/>
            <w:shd w:val="clear" w:color="auto" w:fill="auto"/>
            <w:noWrap/>
          </w:tcPr>
          <w:p w14:paraId="7B03D623" w14:textId="77777777" w:rsidR="00AB2B30" w:rsidRPr="009B053A" w:rsidRDefault="006A7121">
            <w:pPr>
              <w:pStyle w:val="TAC"/>
              <w:rPr>
                <w:rFonts w:eastAsia="Malgun Gothic"/>
              </w:rPr>
            </w:pPr>
            <w:r w:rsidRPr="009B053A">
              <w:rPr>
                <w:rFonts w:cs="Arial"/>
              </w:rPr>
              <w:t>5</w:t>
            </w:r>
          </w:p>
        </w:tc>
        <w:tc>
          <w:tcPr>
            <w:tcW w:w="721" w:type="dxa"/>
            <w:shd w:val="clear" w:color="auto" w:fill="auto"/>
            <w:noWrap/>
          </w:tcPr>
          <w:p w14:paraId="5D3AE59D" w14:textId="77777777" w:rsidR="00AB2B30" w:rsidRPr="009B053A" w:rsidRDefault="006A7121">
            <w:pPr>
              <w:pStyle w:val="TAC"/>
              <w:rPr>
                <w:rFonts w:eastAsia="Malgun Gothic"/>
              </w:rPr>
            </w:pPr>
            <w:r w:rsidRPr="009B053A">
              <w:rPr>
                <w:rFonts w:cs="Arial"/>
              </w:rPr>
              <w:t>25</w:t>
            </w:r>
          </w:p>
        </w:tc>
        <w:tc>
          <w:tcPr>
            <w:tcW w:w="1314" w:type="dxa"/>
            <w:shd w:val="clear" w:color="auto" w:fill="auto"/>
            <w:noWrap/>
          </w:tcPr>
          <w:p w14:paraId="37879D44" w14:textId="77777777" w:rsidR="00AB2B30" w:rsidRPr="009B053A" w:rsidRDefault="006A7121">
            <w:pPr>
              <w:pStyle w:val="TAC"/>
            </w:pPr>
            <w:r w:rsidRPr="009B053A">
              <w:rPr>
                <w:rFonts w:cs="Arial"/>
              </w:rPr>
              <w:t>2130</w:t>
            </w:r>
          </w:p>
        </w:tc>
        <w:tc>
          <w:tcPr>
            <w:tcW w:w="667" w:type="dxa"/>
            <w:shd w:val="clear" w:color="auto" w:fill="auto"/>
          </w:tcPr>
          <w:p w14:paraId="68A8FC63" w14:textId="77777777" w:rsidR="00AB2B30" w:rsidRPr="009B053A" w:rsidRDefault="006A7121">
            <w:pPr>
              <w:pStyle w:val="TAC"/>
              <w:rPr>
                <w:rFonts w:eastAsia="Malgun Gothic"/>
              </w:rPr>
            </w:pPr>
            <w:r w:rsidRPr="009B053A">
              <w:rPr>
                <w:rFonts w:cs="Arial"/>
              </w:rPr>
              <w:t>N/A</w:t>
            </w:r>
          </w:p>
        </w:tc>
        <w:tc>
          <w:tcPr>
            <w:tcW w:w="1328" w:type="dxa"/>
            <w:shd w:val="clear" w:color="auto" w:fill="auto"/>
          </w:tcPr>
          <w:p w14:paraId="35E75521" w14:textId="77777777" w:rsidR="00AB2B30" w:rsidRPr="009B053A" w:rsidRDefault="006A7121">
            <w:pPr>
              <w:pStyle w:val="TAC"/>
              <w:rPr>
                <w:rFonts w:eastAsia="Malgun Gothic"/>
              </w:rPr>
            </w:pPr>
            <w:r w:rsidRPr="009B053A">
              <w:rPr>
                <w:rFonts w:cs="Arial"/>
              </w:rPr>
              <w:t>N/A</w:t>
            </w:r>
          </w:p>
        </w:tc>
      </w:tr>
      <w:tr w:rsidR="00AB2B30" w:rsidRPr="009B053A" w14:paraId="7C5AE067" w14:textId="77777777" w:rsidTr="00D65F24">
        <w:trPr>
          <w:trHeight w:val="54"/>
          <w:jc w:val="center"/>
        </w:trPr>
        <w:tc>
          <w:tcPr>
            <w:tcW w:w="1928" w:type="dxa"/>
            <w:vMerge w:val="restart"/>
            <w:shd w:val="clear" w:color="auto" w:fill="auto"/>
            <w:vAlign w:val="center"/>
          </w:tcPr>
          <w:p w14:paraId="1D3366AA" w14:textId="77777777" w:rsidR="00AB2B30" w:rsidRPr="009B053A" w:rsidRDefault="006A7121">
            <w:pPr>
              <w:pStyle w:val="TAC"/>
              <w:rPr>
                <w:rFonts w:eastAsia="Malgun Gothic"/>
              </w:rPr>
            </w:pPr>
            <w:r w:rsidRPr="009B053A">
              <w:rPr>
                <w:rFonts w:cs="Arial"/>
                <w:lang w:eastAsia="ja-JP"/>
              </w:rPr>
              <w:t>DC_7A-20A_n3A</w:t>
            </w:r>
          </w:p>
        </w:tc>
        <w:tc>
          <w:tcPr>
            <w:tcW w:w="1146" w:type="dxa"/>
            <w:shd w:val="clear" w:color="auto" w:fill="auto"/>
            <w:vAlign w:val="center"/>
          </w:tcPr>
          <w:p w14:paraId="57F63B28" w14:textId="77777777" w:rsidR="00AB2B30" w:rsidRPr="009B053A" w:rsidRDefault="006A7121">
            <w:pPr>
              <w:pStyle w:val="TAC"/>
            </w:pPr>
            <w:r w:rsidRPr="009B053A">
              <w:rPr>
                <w:lang w:eastAsia="ja-JP"/>
              </w:rPr>
              <w:t>7</w:t>
            </w:r>
          </w:p>
        </w:tc>
        <w:tc>
          <w:tcPr>
            <w:tcW w:w="1481" w:type="dxa"/>
            <w:shd w:val="clear" w:color="auto" w:fill="auto"/>
            <w:noWrap/>
            <w:vAlign w:val="center"/>
          </w:tcPr>
          <w:p w14:paraId="1C485E9A" w14:textId="77777777" w:rsidR="00AB2B30" w:rsidRPr="009B053A" w:rsidRDefault="006A7121">
            <w:pPr>
              <w:pStyle w:val="TAC"/>
            </w:pPr>
            <w:r w:rsidRPr="009B053A">
              <w:rPr>
                <w:rFonts w:cs="Arial"/>
              </w:rPr>
              <w:t>2543</w:t>
            </w:r>
          </w:p>
        </w:tc>
        <w:tc>
          <w:tcPr>
            <w:tcW w:w="779" w:type="dxa"/>
            <w:shd w:val="clear" w:color="auto" w:fill="auto"/>
            <w:noWrap/>
            <w:vAlign w:val="center"/>
          </w:tcPr>
          <w:p w14:paraId="1F61F118" w14:textId="77777777" w:rsidR="00AB2B30" w:rsidRPr="009B053A" w:rsidRDefault="006A7121">
            <w:pPr>
              <w:pStyle w:val="TAC"/>
            </w:pPr>
            <w:r w:rsidRPr="009B053A">
              <w:rPr>
                <w:rFonts w:cs="Arial"/>
              </w:rPr>
              <w:t>10</w:t>
            </w:r>
          </w:p>
        </w:tc>
        <w:tc>
          <w:tcPr>
            <w:tcW w:w="721" w:type="dxa"/>
            <w:shd w:val="clear" w:color="auto" w:fill="auto"/>
            <w:noWrap/>
            <w:vAlign w:val="center"/>
          </w:tcPr>
          <w:p w14:paraId="0B6AF393" w14:textId="77777777" w:rsidR="00AB2B30" w:rsidRPr="009B053A" w:rsidRDefault="006A7121">
            <w:pPr>
              <w:pStyle w:val="TAC"/>
            </w:pPr>
            <w:r w:rsidRPr="009B053A">
              <w:rPr>
                <w:rFonts w:cs="Arial"/>
              </w:rPr>
              <w:t>50</w:t>
            </w:r>
          </w:p>
        </w:tc>
        <w:tc>
          <w:tcPr>
            <w:tcW w:w="1314" w:type="dxa"/>
            <w:shd w:val="clear" w:color="auto" w:fill="auto"/>
            <w:noWrap/>
            <w:vAlign w:val="center"/>
          </w:tcPr>
          <w:p w14:paraId="210EF751" w14:textId="77777777" w:rsidR="00AB2B30" w:rsidRPr="009B053A" w:rsidRDefault="006A7121">
            <w:pPr>
              <w:pStyle w:val="TAC"/>
            </w:pPr>
            <w:r w:rsidRPr="009B053A">
              <w:rPr>
                <w:rFonts w:cs="Arial"/>
              </w:rPr>
              <w:t>2663</w:t>
            </w:r>
          </w:p>
        </w:tc>
        <w:tc>
          <w:tcPr>
            <w:tcW w:w="667" w:type="dxa"/>
            <w:shd w:val="clear" w:color="auto" w:fill="auto"/>
            <w:vAlign w:val="center"/>
          </w:tcPr>
          <w:p w14:paraId="563298A5" w14:textId="77777777" w:rsidR="00AB2B30" w:rsidRPr="009B053A" w:rsidRDefault="006A7121">
            <w:pPr>
              <w:pStyle w:val="TAC"/>
            </w:pPr>
            <w:r w:rsidRPr="009B053A">
              <w:rPr>
                <w:lang w:eastAsia="ja-JP"/>
              </w:rPr>
              <w:t>N/A</w:t>
            </w:r>
          </w:p>
        </w:tc>
        <w:tc>
          <w:tcPr>
            <w:tcW w:w="1328" w:type="dxa"/>
            <w:shd w:val="clear" w:color="auto" w:fill="auto"/>
            <w:vAlign w:val="center"/>
          </w:tcPr>
          <w:p w14:paraId="6E16D0F3" w14:textId="77777777" w:rsidR="00AB2B30" w:rsidRPr="009B053A" w:rsidRDefault="006A7121">
            <w:pPr>
              <w:pStyle w:val="TAC"/>
              <w:rPr>
                <w:rFonts w:eastAsia="Malgun Gothic"/>
              </w:rPr>
            </w:pPr>
            <w:r w:rsidRPr="009B053A">
              <w:t>N/A</w:t>
            </w:r>
          </w:p>
        </w:tc>
      </w:tr>
      <w:tr w:rsidR="00AB2B30" w:rsidRPr="009B053A" w14:paraId="0B0B370A" w14:textId="77777777" w:rsidTr="00D65F24">
        <w:trPr>
          <w:trHeight w:val="54"/>
          <w:jc w:val="center"/>
        </w:trPr>
        <w:tc>
          <w:tcPr>
            <w:tcW w:w="1928" w:type="dxa"/>
            <w:vMerge/>
            <w:shd w:val="clear" w:color="auto" w:fill="auto"/>
            <w:vAlign w:val="center"/>
          </w:tcPr>
          <w:p w14:paraId="455FBF70" w14:textId="77777777" w:rsidR="00AB2B30" w:rsidRPr="009B053A" w:rsidRDefault="00AB2B30">
            <w:pPr>
              <w:pStyle w:val="TAC"/>
              <w:rPr>
                <w:rFonts w:eastAsia="Malgun Gothic"/>
              </w:rPr>
            </w:pPr>
          </w:p>
        </w:tc>
        <w:tc>
          <w:tcPr>
            <w:tcW w:w="1146" w:type="dxa"/>
            <w:shd w:val="clear" w:color="auto" w:fill="auto"/>
            <w:vAlign w:val="center"/>
          </w:tcPr>
          <w:p w14:paraId="053FF472" w14:textId="77777777" w:rsidR="00AB2B30" w:rsidRPr="009B053A" w:rsidRDefault="006A7121">
            <w:pPr>
              <w:pStyle w:val="TAC"/>
            </w:pPr>
            <w:r w:rsidRPr="009B053A">
              <w:rPr>
                <w:lang w:eastAsia="ja-JP"/>
              </w:rPr>
              <w:t>20</w:t>
            </w:r>
          </w:p>
        </w:tc>
        <w:tc>
          <w:tcPr>
            <w:tcW w:w="1481" w:type="dxa"/>
            <w:shd w:val="clear" w:color="auto" w:fill="auto"/>
            <w:noWrap/>
            <w:vAlign w:val="center"/>
          </w:tcPr>
          <w:p w14:paraId="01917B35" w14:textId="77777777" w:rsidR="00AB2B30" w:rsidRPr="009B053A" w:rsidRDefault="006A7121">
            <w:pPr>
              <w:pStyle w:val="TAC"/>
            </w:pPr>
            <w:r w:rsidRPr="009B053A">
              <w:rPr>
                <w:rFonts w:cs="Arial"/>
              </w:rPr>
              <w:t>847</w:t>
            </w:r>
          </w:p>
        </w:tc>
        <w:tc>
          <w:tcPr>
            <w:tcW w:w="779" w:type="dxa"/>
            <w:shd w:val="clear" w:color="auto" w:fill="auto"/>
            <w:noWrap/>
            <w:vAlign w:val="center"/>
          </w:tcPr>
          <w:p w14:paraId="45303FCC" w14:textId="77777777" w:rsidR="00AB2B30" w:rsidRPr="009B053A" w:rsidRDefault="006A7121">
            <w:pPr>
              <w:pStyle w:val="TAC"/>
            </w:pPr>
            <w:r w:rsidRPr="009B053A">
              <w:rPr>
                <w:rFonts w:cs="Arial"/>
              </w:rPr>
              <w:t>10</w:t>
            </w:r>
          </w:p>
        </w:tc>
        <w:tc>
          <w:tcPr>
            <w:tcW w:w="721" w:type="dxa"/>
            <w:shd w:val="clear" w:color="auto" w:fill="auto"/>
            <w:noWrap/>
            <w:vAlign w:val="center"/>
          </w:tcPr>
          <w:p w14:paraId="670C6101" w14:textId="77777777" w:rsidR="00AB2B30" w:rsidRPr="009B053A" w:rsidRDefault="006A7121">
            <w:pPr>
              <w:pStyle w:val="TAC"/>
            </w:pPr>
            <w:r w:rsidRPr="009B053A">
              <w:rPr>
                <w:rFonts w:cs="Arial"/>
              </w:rPr>
              <w:t>20</w:t>
            </w:r>
          </w:p>
        </w:tc>
        <w:tc>
          <w:tcPr>
            <w:tcW w:w="1314" w:type="dxa"/>
            <w:shd w:val="clear" w:color="auto" w:fill="auto"/>
            <w:noWrap/>
            <w:vAlign w:val="center"/>
          </w:tcPr>
          <w:p w14:paraId="60F25E3E" w14:textId="77777777" w:rsidR="00AB2B30" w:rsidRPr="009B053A" w:rsidRDefault="006A7121">
            <w:pPr>
              <w:pStyle w:val="TAC"/>
            </w:pPr>
            <w:r w:rsidRPr="009B053A">
              <w:rPr>
                <w:rFonts w:cs="Arial"/>
              </w:rPr>
              <w:t>806</w:t>
            </w:r>
          </w:p>
        </w:tc>
        <w:tc>
          <w:tcPr>
            <w:tcW w:w="667" w:type="dxa"/>
            <w:shd w:val="clear" w:color="auto" w:fill="auto"/>
            <w:vAlign w:val="center"/>
          </w:tcPr>
          <w:p w14:paraId="4D166C87" w14:textId="77777777" w:rsidR="00AB2B30" w:rsidRPr="009B053A" w:rsidRDefault="006A7121">
            <w:pPr>
              <w:pStyle w:val="TAC"/>
            </w:pPr>
            <w:r w:rsidRPr="009B053A">
              <w:rPr>
                <w:rFonts w:cs="Arial"/>
              </w:rPr>
              <w:t>10.5</w:t>
            </w:r>
          </w:p>
        </w:tc>
        <w:tc>
          <w:tcPr>
            <w:tcW w:w="1328" w:type="dxa"/>
            <w:shd w:val="clear" w:color="auto" w:fill="auto"/>
            <w:vAlign w:val="center"/>
          </w:tcPr>
          <w:p w14:paraId="704E687B" w14:textId="77777777" w:rsidR="00AB2B30" w:rsidRPr="009B053A" w:rsidRDefault="006A7121">
            <w:pPr>
              <w:pStyle w:val="TAC"/>
              <w:rPr>
                <w:rFonts w:eastAsia="Malgun Gothic"/>
              </w:rPr>
            </w:pPr>
            <w:r w:rsidRPr="009B053A">
              <w:rPr>
                <w:rFonts w:cs="Arial"/>
              </w:rPr>
              <w:t>IMD2</w:t>
            </w:r>
          </w:p>
        </w:tc>
      </w:tr>
      <w:tr w:rsidR="00AB2B30" w:rsidRPr="009B053A" w14:paraId="2C447F45" w14:textId="77777777" w:rsidTr="00D65F24">
        <w:trPr>
          <w:trHeight w:val="54"/>
          <w:jc w:val="center"/>
        </w:trPr>
        <w:tc>
          <w:tcPr>
            <w:tcW w:w="1928" w:type="dxa"/>
            <w:vMerge/>
            <w:shd w:val="clear" w:color="auto" w:fill="auto"/>
            <w:vAlign w:val="center"/>
          </w:tcPr>
          <w:p w14:paraId="484B33F4" w14:textId="77777777" w:rsidR="00AB2B30" w:rsidRPr="009B053A" w:rsidRDefault="00AB2B30">
            <w:pPr>
              <w:pStyle w:val="TAC"/>
              <w:rPr>
                <w:rFonts w:eastAsia="Malgun Gothic"/>
              </w:rPr>
            </w:pPr>
          </w:p>
        </w:tc>
        <w:tc>
          <w:tcPr>
            <w:tcW w:w="1146" w:type="dxa"/>
            <w:shd w:val="clear" w:color="auto" w:fill="auto"/>
            <w:vAlign w:val="center"/>
          </w:tcPr>
          <w:p w14:paraId="0814EFC3" w14:textId="77777777" w:rsidR="00AB2B30" w:rsidRPr="009B053A" w:rsidRDefault="006A7121">
            <w:pPr>
              <w:pStyle w:val="TAC"/>
            </w:pPr>
            <w:r w:rsidRPr="009B053A">
              <w:rPr>
                <w:lang w:eastAsia="ja-JP"/>
              </w:rPr>
              <w:t>n3</w:t>
            </w:r>
          </w:p>
        </w:tc>
        <w:tc>
          <w:tcPr>
            <w:tcW w:w="1481" w:type="dxa"/>
            <w:shd w:val="clear" w:color="auto" w:fill="auto"/>
            <w:noWrap/>
            <w:vAlign w:val="center"/>
          </w:tcPr>
          <w:p w14:paraId="263EB055" w14:textId="77777777" w:rsidR="00AB2B30" w:rsidRPr="009B053A" w:rsidRDefault="006A7121">
            <w:pPr>
              <w:pStyle w:val="TAC"/>
            </w:pPr>
            <w:r w:rsidRPr="009B053A">
              <w:rPr>
                <w:rFonts w:cs="Arial"/>
              </w:rPr>
              <w:t>1737</w:t>
            </w:r>
          </w:p>
        </w:tc>
        <w:tc>
          <w:tcPr>
            <w:tcW w:w="779" w:type="dxa"/>
            <w:shd w:val="clear" w:color="auto" w:fill="auto"/>
            <w:noWrap/>
            <w:vAlign w:val="center"/>
          </w:tcPr>
          <w:p w14:paraId="4DFF71F6" w14:textId="77777777" w:rsidR="00AB2B30" w:rsidRPr="009B053A" w:rsidRDefault="006A7121">
            <w:pPr>
              <w:pStyle w:val="TAC"/>
            </w:pPr>
            <w:r w:rsidRPr="009B053A">
              <w:rPr>
                <w:rFonts w:cs="Arial"/>
              </w:rPr>
              <w:t>5</w:t>
            </w:r>
          </w:p>
        </w:tc>
        <w:tc>
          <w:tcPr>
            <w:tcW w:w="721" w:type="dxa"/>
            <w:shd w:val="clear" w:color="auto" w:fill="auto"/>
            <w:noWrap/>
            <w:vAlign w:val="center"/>
          </w:tcPr>
          <w:p w14:paraId="5BC3D656" w14:textId="77777777" w:rsidR="00AB2B30" w:rsidRPr="009B053A" w:rsidRDefault="006A7121">
            <w:pPr>
              <w:pStyle w:val="TAC"/>
            </w:pPr>
            <w:r w:rsidRPr="009B053A">
              <w:rPr>
                <w:rFonts w:cs="Arial"/>
              </w:rPr>
              <w:t>25</w:t>
            </w:r>
          </w:p>
        </w:tc>
        <w:tc>
          <w:tcPr>
            <w:tcW w:w="1314" w:type="dxa"/>
            <w:shd w:val="clear" w:color="auto" w:fill="auto"/>
            <w:noWrap/>
            <w:vAlign w:val="center"/>
          </w:tcPr>
          <w:p w14:paraId="030297A2" w14:textId="77777777" w:rsidR="00AB2B30" w:rsidRPr="009B053A" w:rsidRDefault="006A7121">
            <w:pPr>
              <w:pStyle w:val="TAC"/>
            </w:pPr>
            <w:r w:rsidRPr="009B053A">
              <w:rPr>
                <w:rFonts w:cs="Arial"/>
              </w:rPr>
              <w:t>1832</w:t>
            </w:r>
          </w:p>
        </w:tc>
        <w:tc>
          <w:tcPr>
            <w:tcW w:w="667" w:type="dxa"/>
            <w:shd w:val="clear" w:color="auto" w:fill="auto"/>
            <w:vAlign w:val="center"/>
          </w:tcPr>
          <w:p w14:paraId="157FD508" w14:textId="77777777" w:rsidR="00AB2B30" w:rsidRPr="009B053A" w:rsidRDefault="006A7121">
            <w:pPr>
              <w:pStyle w:val="TAC"/>
            </w:pPr>
            <w:r w:rsidRPr="009B053A">
              <w:rPr>
                <w:lang w:eastAsia="ja-JP"/>
              </w:rPr>
              <w:t>N/A</w:t>
            </w:r>
          </w:p>
        </w:tc>
        <w:tc>
          <w:tcPr>
            <w:tcW w:w="1328" w:type="dxa"/>
            <w:shd w:val="clear" w:color="auto" w:fill="auto"/>
            <w:vAlign w:val="center"/>
          </w:tcPr>
          <w:p w14:paraId="641C49B5" w14:textId="77777777" w:rsidR="00AB2B30" w:rsidRPr="009B053A" w:rsidRDefault="006A7121">
            <w:pPr>
              <w:pStyle w:val="TAC"/>
              <w:rPr>
                <w:rFonts w:eastAsia="Malgun Gothic"/>
              </w:rPr>
            </w:pPr>
            <w:r w:rsidRPr="009B053A">
              <w:t>N/A</w:t>
            </w:r>
          </w:p>
        </w:tc>
      </w:tr>
      <w:tr w:rsidR="00AB2B30" w:rsidRPr="009B053A" w14:paraId="3C62D815" w14:textId="77777777" w:rsidTr="00D65F24">
        <w:trPr>
          <w:trHeight w:val="54"/>
          <w:jc w:val="center"/>
        </w:trPr>
        <w:tc>
          <w:tcPr>
            <w:tcW w:w="1928" w:type="dxa"/>
            <w:vMerge/>
            <w:shd w:val="clear" w:color="auto" w:fill="auto"/>
            <w:vAlign w:val="center"/>
          </w:tcPr>
          <w:p w14:paraId="5AD33DBA" w14:textId="77777777" w:rsidR="00AB2B30" w:rsidRPr="009B053A" w:rsidRDefault="00AB2B30">
            <w:pPr>
              <w:pStyle w:val="TAC"/>
              <w:rPr>
                <w:rFonts w:eastAsia="Malgun Gothic"/>
              </w:rPr>
            </w:pPr>
          </w:p>
        </w:tc>
        <w:tc>
          <w:tcPr>
            <w:tcW w:w="1146" w:type="dxa"/>
            <w:shd w:val="clear" w:color="auto" w:fill="auto"/>
            <w:vAlign w:val="center"/>
          </w:tcPr>
          <w:p w14:paraId="74F3E33B" w14:textId="77777777" w:rsidR="00AB2B30" w:rsidRPr="009B053A" w:rsidRDefault="006A7121">
            <w:pPr>
              <w:pStyle w:val="TAC"/>
            </w:pPr>
            <w:r w:rsidRPr="009B053A">
              <w:rPr>
                <w:lang w:eastAsia="ja-JP"/>
              </w:rPr>
              <w:t>7</w:t>
            </w:r>
          </w:p>
        </w:tc>
        <w:tc>
          <w:tcPr>
            <w:tcW w:w="1481" w:type="dxa"/>
            <w:shd w:val="clear" w:color="auto" w:fill="auto"/>
            <w:noWrap/>
            <w:vAlign w:val="center"/>
          </w:tcPr>
          <w:p w14:paraId="4B614665" w14:textId="77777777" w:rsidR="00AB2B30" w:rsidRPr="009B053A" w:rsidRDefault="006A7121">
            <w:pPr>
              <w:pStyle w:val="TAC"/>
            </w:pPr>
            <w:r w:rsidRPr="009B053A">
              <w:rPr>
                <w:rFonts w:cs="Arial"/>
              </w:rPr>
              <w:t>2510</w:t>
            </w:r>
          </w:p>
        </w:tc>
        <w:tc>
          <w:tcPr>
            <w:tcW w:w="779" w:type="dxa"/>
            <w:shd w:val="clear" w:color="auto" w:fill="auto"/>
            <w:noWrap/>
            <w:vAlign w:val="center"/>
          </w:tcPr>
          <w:p w14:paraId="6DD6632F" w14:textId="77777777" w:rsidR="00AB2B30" w:rsidRPr="009B053A" w:rsidRDefault="006A7121">
            <w:pPr>
              <w:pStyle w:val="TAC"/>
            </w:pPr>
            <w:r w:rsidRPr="009B053A">
              <w:rPr>
                <w:rFonts w:cs="Arial"/>
              </w:rPr>
              <w:t>10</w:t>
            </w:r>
          </w:p>
        </w:tc>
        <w:tc>
          <w:tcPr>
            <w:tcW w:w="721" w:type="dxa"/>
            <w:shd w:val="clear" w:color="auto" w:fill="auto"/>
            <w:noWrap/>
            <w:vAlign w:val="center"/>
          </w:tcPr>
          <w:p w14:paraId="54A801C0" w14:textId="77777777" w:rsidR="00AB2B30" w:rsidRPr="009B053A" w:rsidRDefault="006A7121">
            <w:pPr>
              <w:pStyle w:val="TAC"/>
            </w:pPr>
            <w:r w:rsidRPr="009B053A">
              <w:rPr>
                <w:rFonts w:cs="Arial"/>
              </w:rPr>
              <w:t>50</w:t>
            </w:r>
          </w:p>
        </w:tc>
        <w:tc>
          <w:tcPr>
            <w:tcW w:w="1314" w:type="dxa"/>
            <w:shd w:val="clear" w:color="auto" w:fill="auto"/>
            <w:noWrap/>
            <w:vAlign w:val="center"/>
          </w:tcPr>
          <w:p w14:paraId="4C58105F" w14:textId="77777777" w:rsidR="00AB2B30" w:rsidRPr="009B053A" w:rsidRDefault="006A7121">
            <w:pPr>
              <w:pStyle w:val="TAC"/>
            </w:pPr>
            <w:r w:rsidRPr="009B053A">
              <w:rPr>
                <w:rFonts w:cs="Arial"/>
              </w:rPr>
              <w:t>2630</w:t>
            </w:r>
          </w:p>
        </w:tc>
        <w:tc>
          <w:tcPr>
            <w:tcW w:w="667" w:type="dxa"/>
            <w:shd w:val="clear" w:color="auto" w:fill="auto"/>
            <w:vAlign w:val="center"/>
          </w:tcPr>
          <w:p w14:paraId="6978DC62" w14:textId="77777777" w:rsidR="00AB2B30" w:rsidRPr="009B053A" w:rsidRDefault="006A7121">
            <w:pPr>
              <w:pStyle w:val="TAC"/>
            </w:pPr>
            <w:r w:rsidRPr="009B053A">
              <w:rPr>
                <w:rFonts w:cs="Arial"/>
              </w:rPr>
              <w:t>26.0</w:t>
            </w:r>
          </w:p>
        </w:tc>
        <w:tc>
          <w:tcPr>
            <w:tcW w:w="1328" w:type="dxa"/>
            <w:shd w:val="clear" w:color="auto" w:fill="auto"/>
            <w:vAlign w:val="center"/>
          </w:tcPr>
          <w:p w14:paraId="5CAB8D91" w14:textId="77777777" w:rsidR="00AB2B30" w:rsidRPr="009B053A" w:rsidRDefault="006A7121">
            <w:pPr>
              <w:pStyle w:val="TAC"/>
              <w:rPr>
                <w:rFonts w:eastAsia="Malgun Gothic"/>
              </w:rPr>
            </w:pPr>
            <w:r w:rsidRPr="009B053A">
              <w:rPr>
                <w:rFonts w:cs="Arial"/>
              </w:rPr>
              <w:t>IMD2</w:t>
            </w:r>
            <w:r w:rsidRPr="009B053A">
              <w:rPr>
                <w:rFonts w:cs="Arial"/>
                <w:vertAlign w:val="superscript"/>
              </w:rPr>
              <w:t>1</w:t>
            </w:r>
          </w:p>
        </w:tc>
      </w:tr>
      <w:tr w:rsidR="00AB2B30" w:rsidRPr="009B053A" w14:paraId="701EAD29" w14:textId="77777777" w:rsidTr="00D65F24">
        <w:trPr>
          <w:trHeight w:val="54"/>
          <w:jc w:val="center"/>
        </w:trPr>
        <w:tc>
          <w:tcPr>
            <w:tcW w:w="1928" w:type="dxa"/>
            <w:vMerge/>
            <w:shd w:val="clear" w:color="auto" w:fill="auto"/>
            <w:vAlign w:val="center"/>
          </w:tcPr>
          <w:p w14:paraId="37086064" w14:textId="77777777" w:rsidR="00AB2B30" w:rsidRPr="009B053A" w:rsidRDefault="00AB2B30">
            <w:pPr>
              <w:pStyle w:val="TAC"/>
              <w:rPr>
                <w:rFonts w:eastAsia="Malgun Gothic"/>
              </w:rPr>
            </w:pPr>
          </w:p>
        </w:tc>
        <w:tc>
          <w:tcPr>
            <w:tcW w:w="1146" w:type="dxa"/>
            <w:shd w:val="clear" w:color="auto" w:fill="auto"/>
            <w:vAlign w:val="center"/>
          </w:tcPr>
          <w:p w14:paraId="5766B019" w14:textId="77777777" w:rsidR="00AB2B30" w:rsidRPr="009B053A" w:rsidRDefault="006A7121">
            <w:pPr>
              <w:pStyle w:val="TAC"/>
            </w:pPr>
            <w:r w:rsidRPr="009B053A">
              <w:rPr>
                <w:lang w:eastAsia="ja-JP"/>
              </w:rPr>
              <w:t>20</w:t>
            </w:r>
          </w:p>
        </w:tc>
        <w:tc>
          <w:tcPr>
            <w:tcW w:w="1481" w:type="dxa"/>
            <w:shd w:val="clear" w:color="auto" w:fill="auto"/>
            <w:noWrap/>
            <w:vAlign w:val="bottom"/>
          </w:tcPr>
          <w:p w14:paraId="197E8BC5" w14:textId="77777777" w:rsidR="00AB2B30" w:rsidRPr="009B053A" w:rsidRDefault="006A7121">
            <w:pPr>
              <w:pStyle w:val="TAC"/>
            </w:pPr>
            <w:r w:rsidRPr="009B053A">
              <w:rPr>
                <w:rFonts w:cs="Arial"/>
                <w:szCs w:val="22"/>
              </w:rPr>
              <w:t>855</w:t>
            </w:r>
          </w:p>
        </w:tc>
        <w:tc>
          <w:tcPr>
            <w:tcW w:w="779" w:type="dxa"/>
            <w:shd w:val="clear" w:color="auto" w:fill="auto"/>
            <w:noWrap/>
            <w:vAlign w:val="bottom"/>
          </w:tcPr>
          <w:p w14:paraId="26C4D27E" w14:textId="77777777" w:rsidR="00AB2B30" w:rsidRPr="009B053A" w:rsidRDefault="006A7121">
            <w:pPr>
              <w:pStyle w:val="TAC"/>
            </w:pPr>
            <w:r w:rsidRPr="009B053A">
              <w:rPr>
                <w:rFonts w:cs="Arial"/>
              </w:rPr>
              <w:t>5</w:t>
            </w:r>
          </w:p>
        </w:tc>
        <w:tc>
          <w:tcPr>
            <w:tcW w:w="721" w:type="dxa"/>
            <w:shd w:val="clear" w:color="auto" w:fill="auto"/>
            <w:noWrap/>
            <w:vAlign w:val="bottom"/>
          </w:tcPr>
          <w:p w14:paraId="67CC0204" w14:textId="77777777" w:rsidR="00AB2B30" w:rsidRPr="009B053A" w:rsidRDefault="006A7121">
            <w:pPr>
              <w:pStyle w:val="TAC"/>
            </w:pPr>
            <w:r w:rsidRPr="009B053A">
              <w:rPr>
                <w:rFonts w:cs="Arial"/>
              </w:rPr>
              <w:t>25</w:t>
            </w:r>
          </w:p>
        </w:tc>
        <w:tc>
          <w:tcPr>
            <w:tcW w:w="1314" w:type="dxa"/>
            <w:shd w:val="clear" w:color="auto" w:fill="auto"/>
            <w:noWrap/>
            <w:vAlign w:val="center"/>
          </w:tcPr>
          <w:p w14:paraId="18762FEB" w14:textId="4E316FF7" w:rsidR="00AB2B30" w:rsidRPr="009B053A" w:rsidRDefault="00953198">
            <w:pPr>
              <w:pStyle w:val="TAC"/>
            </w:pPr>
            <w:r w:rsidRPr="009B053A">
              <w:rPr>
                <w:rFonts w:cs="Arial"/>
              </w:rPr>
              <w:t>814</w:t>
            </w:r>
          </w:p>
        </w:tc>
        <w:tc>
          <w:tcPr>
            <w:tcW w:w="667" w:type="dxa"/>
            <w:shd w:val="clear" w:color="auto" w:fill="auto"/>
            <w:vAlign w:val="center"/>
          </w:tcPr>
          <w:p w14:paraId="09190365" w14:textId="77777777" w:rsidR="00AB2B30" w:rsidRPr="009B053A" w:rsidRDefault="006A7121">
            <w:pPr>
              <w:pStyle w:val="TAC"/>
            </w:pPr>
            <w:r w:rsidRPr="009B053A">
              <w:rPr>
                <w:lang w:eastAsia="ja-JP"/>
              </w:rPr>
              <w:t>N/A</w:t>
            </w:r>
          </w:p>
        </w:tc>
        <w:tc>
          <w:tcPr>
            <w:tcW w:w="1328" w:type="dxa"/>
            <w:shd w:val="clear" w:color="auto" w:fill="auto"/>
            <w:vAlign w:val="center"/>
          </w:tcPr>
          <w:p w14:paraId="1FA3F5F0" w14:textId="77777777" w:rsidR="00AB2B30" w:rsidRPr="009B053A" w:rsidRDefault="006A7121">
            <w:pPr>
              <w:pStyle w:val="TAC"/>
              <w:rPr>
                <w:rFonts w:eastAsia="Malgun Gothic"/>
              </w:rPr>
            </w:pPr>
            <w:r w:rsidRPr="009B053A">
              <w:t>N/A</w:t>
            </w:r>
          </w:p>
        </w:tc>
      </w:tr>
      <w:tr w:rsidR="00AB2B30" w:rsidRPr="009B053A" w14:paraId="001E6A0B" w14:textId="77777777" w:rsidTr="00D65F24">
        <w:trPr>
          <w:trHeight w:val="54"/>
          <w:jc w:val="center"/>
        </w:trPr>
        <w:tc>
          <w:tcPr>
            <w:tcW w:w="1928" w:type="dxa"/>
            <w:vMerge/>
            <w:shd w:val="clear" w:color="auto" w:fill="auto"/>
            <w:vAlign w:val="center"/>
          </w:tcPr>
          <w:p w14:paraId="63E5E7D7" w14:textId="77777777" w:rsidR="00AB2B30" w:rsidRPr="009B053A" w:rsidRDefault="00AB2B30">
            <w:pPr>
              <w:pStyle w:val="TAC"/>
              <w:rPr>
                <w:rFonts w:eastAsia="Malgun Gothic"/>
              </w:rPr>
            </w:pPr>
          </w:p>
        </w:tc>
        <w:tc>
          <w:tcPr>
            <w:tcW w:w="1146" w:type="dxa"/>
            <w:shd w:val="clear" w:color="auto" w:fill="auto"/>
            <w:vAlign w:val="center"/>
          </w:tcPr>
          <w:p w14:paraId="05FC1D51" w14:textId="77777777" w:rsidR="00AB2B30" w:rsidRPr="009B053A" w:rsidRDefault="006A7121">
            <w:pPr>
              <w:pStyle w:val="TAC"/>
            </w:pPr>
            <w:r w:rsidRPr="009B053A">
              <w:rPr>
                <w:lang w:eastAsia="ja-JP"/>
              </w:rPr>
              <w:t>n3</w:t>
            </w:r>
          </w:p>
        </w:tc>
        <w:tc>
          <w:tcPr>
            <w:tcW w:w="1481" w:type="dxa"/>
            <w:shd w:val="clear" w:color="auto" w:fill="auto"/>
            <w:noWrap/>
            <w:vAlign w:val="center"/>
          </w:tcPr>
          <w:p w14:paraId="33FD69B8" w14:textId="77777777" w:rsidR="00AB2B30" w:rsidRPr="009B053A" w:rsidRDefault="006A7121">
            <w:pPr>
              <w:pStyle w:val="TAC"/>
            </w:pPr>
            <w:r w:rsidRPr="009B053A">
              <w:rPr>
                <w:rFonts w:cs="Arial"/>
              </w:rPr>
              <w:t>1775</w:t>
            </w:r>
          </w:p>
        </w:tc>
        <w:tc>
          <w:tcPr>
            <w:tcW w:w="779" w:type="dxa"/>
            <w:shd w:val="clear" w:color="auto" w:fill="auto"/>
            <w:noWrap/>
            <w:vAlign w:val="center"/>
          </w:tcPr>
          <w:p w14:paraId="1BCD81A7" w14:textId="77777777" w:rsidR="00AB2B30" w:rsidRPr="009B053A" w:rsidRDefault="006A7121">
            <w:pPr>
              <w:pStyle w:val="TAC"/>
            </w:pPr>
            <w:r w:rsidRPr="009B053A">
              <w:rPr>
                <w:rFonts w:cs="Arial"/>
              </w:rPr>
              <w:t>10</w:t>
            </w:r>
          </w:p>
        </w:tc>
        <w:tc>
          <w:tcPr>
            <w:tcW w:w="721" w:type="dxa"/>
            <w:shd w:val="clear" w:color="auto" w:fill="auto"/>
            <w:noWrap/>
            <w:vAlign w:val="center"/>
          </w:tcPr>
          <w:p w14:paraId="35F393EC" w14:textId="77777777" w:rsidR="00AB2B30" w:rsidRPr="009B053A" w:rsidRDefault="006A7121">
            <w:pPr>
              <w:pStyle w:val="TAC"/>
            </w:pPr>
            <w:r w:rsidRPr="009B053A">
              <w:rPr>
                <w:rFonts w:cs="Arial"/>
              </w:rPr>
              <w:t>50</w:t>
            </w:r>
          </w:p>
        </w:tc>
        <w:tc>
          <w:tcPr>
            <w:tcW w:w="1314" w:type="dxa"/>
            <w:shd w:val="clear" w:color="auto" w:fill="auto"/>
            <w:noWrap/>
            <w:vAlign w:val="center"/>
          </w:tcPr>
          <w:p w14:paraId="5C7E9DAC" w14:textId="77777777" w:rsidR="00AB2B30" w:rsidRPr="009B053A" w:rsidRDefault="006A7121">
            <w:pPr>
              <w:pStyle w:val="TAC"/>
            </w:pPr>
            <w:r w:rsidRPr="009B053A">
              <w:rPr>
                <w:rFonts w:cs="Arial"/>
              </w:rPr>
              <w:t>1870</w:t>
            </w:r>
          </w:p>
        </w:tc>
        <w:tc>
          <w:tcPr>
            <w:tcW w:w="667" w:type="dxa"/>
            <w:shd w:val="clear" w:color="auto" w:fill="auto"/>
            <w:vAlign w:val="center"/>
          </w:tcPr>
          <w:p w14:paraId="0073C0A1" w14:textId="77777777" w:rsidR="00AB2B30" w:rsidRPr="009B053A" w:rsidRDefault="006A7121">
            <w:pPr>
              <w:pStyle w:val="TAC"/>
            </w:pPr>
            <w:r w:rsidRPr="009B053A">
              <w:rPr>
                <w:lang w:eastAsia="ja-JP"/>
              </w:rPr>
              <w:t>N/A</w:t>
            </w:r>
          </w:p>
        </w:tc>
        <w:tc>
          <w:tcPr>
            <w:tcW w:w="1328" w:type="dxa"/>
            <w:shd w:val="clear" w:color="auto" w:fill="auto"/>
            <w:vAlign w:val="center"/>
          </w:tcPr>
          <w:p w14:paraId="73B19E9A" w14:textId="77777777" w:rsidR="00AB2B30" w:rsidRPr="009B053A" w:rsidRDefault="006A7121">
            <w:pPr>
              <w:pStyle w:val="TAC"/>
              <w:rPr>
                <w:rFonts w:eastAsia="Malgun Gothic"/>
              </w:rPr>
            </w:pPr>
            <w:r w:rsidRPr="009B053A">
              <w:t>N/A</w:t>
            </w:r>
          </w:p>
        </w:tc>
      </w:tr>
      <w:tr w:rsidR="00D65F24" w:rsidRPr="009B053A" w14:paraId="2B8EE8B8" w14:textId="77777777" w:rsidTr="00D65F24">
        <w:trPr>
          <w:trHeight w:val="54"/>
          <w:jc w:val="center"/>
        </w:trPr>
        <w:tc>
          <w:tcPr>
            <w:tcW w:w="1928" w:type="dxa"/>
            <w:vMerge w:val="restart"/>
            <w:shd w:val="clear" w:color="auto" w:fill="auto"/>
            <w:vAlign w:val="center"/>
          </w:tcPr>
          <w:p w14:paraId="3D4C8909" w14:textId="649ADD59" w:rsidR="00D65F24" w:rsidRPr="009B053A" w:rsidDel="00D65F24" w:rsidRDefault="00D65F24" w:rsidP="00D65F24">
            <w:pPr>
              <w:pStyle w:val="TAC"/>
              <w:rPr>
                <w:del w:id="6768" w:author="3576" w:date="2023-06-19T12:36:00Z"/>
                <w:rFonts w:eastAsia="Malgun Gothic"/>
              </w:rPr>
            </w:pPr>
            <w:r w:rsidRPr="009B053A">
              <w:rPr>
                <w:rFonts w:cs="Arial"/>
                <w:lang w:eastAsia="ja-JP"/>
              </w:rPr>
              <w:t>DC_7A-20A_n8A</w:t>
            </w:r>
          </w:p>
          <w:p w14:paraId="3C31F663" w14:textId="0DFE4D12" w:rsidR="00D65F24" w:rsidRPr="009B053A" w:rsidDel="00D65F24" w:rsidRDefault="00D65F24" w:rsidP="00D65F24">
            <w:pPr>
              <w:pStyle w:val="TAC"/>
              <w:rPr>
                <w:del w:id="6769" w:author="3576" w:date="2023-06-19T12:36:00Z"/>
                <w:rFonts w:eastAsia="Malgun Gothic"/>
              </w:rPr>
            </w:pPr>
            <w:del w:id="6770" w:author="3576" w:date="2023-06-19T12:36:00Z">
              <w:r w:rsidRPr="009B053A" w:rsidDel="00D65F24">
                <w:rPr>
                  <w:rFonts w:cs="Arial"/>
                  <w:lang w:eastAsia="ja-JP"/>
                </w:rPr>
                <w:delText>DC_7A-20A_n8A</w:delText>
              </w:r>
            </w:del>
          </w:p>
          <w:p w14:paraId="230DE088" w14:textId="6FDF6D8C" w:rsidR="00D65F24" w:rsidRPr="009B053A" w:rsidRDefault="00D65F24" w:rsidP="00D65F24">
            <w:pPr>
              <w:pStyle w:val="TAC"/>
              <w:rPr>
                <w:rFonts w:eastAsia="Malgun Gothic"/>
              </w:rPr>
            </w:pPr>
            <w:del w:id="6771" w:author="3576" w:date="2023-06-19T12:36:00Z">
              <w:r w:rsidRPr="009B053A" w:rsidDel="00D65F24">
                <w:rPr>
                  <w:rFonts w:cs="Arial"/>
                  <w:lang w:eastAsia="ja-JP"/>
                </w:rPr>
                <w:delText>DC_7A-20A_n8A</w:delText>
              </w:r>
            </w:del>
          </w:p>
        </w:tc>
        <w:tc>
          <w:tcPr>
            <w:tcW w:w="1146" w:type="dxa"/>
            <w:shd w:val="clear" w:color="auto" w:fill="auto"/>
          </w:tcPr>
          <w:p w14:paraId="666B80CB" w14:textId="49276BF4" w:rsidR="00D65F24" w:rsidRPr="009B053A" w:rsidRDefault="00D65F24" w:rsidP="001C30C0">
            <w:pPr>
              <w:pStyle w:val="TAC"/>
              <w:rPr>
                <w:rFonts w:eastAsia="Malgun Gothic"/>
              </w:rPr>
            </w:pPr>
            <w:r w:rsidRPr="009B053A">
              <w:rPr>
                <w:rFonts w:eastAsia="MS Mincho"/>
              </w:rPr>
              <w:t>7</w:t>
            </w:r>
          </w:p>
        </w:tc>
        <w:tc>
          <w:tcPr>
            <w:tcW w:w="1481" w:type="dxa"/>
            <w:shd w:val="clear" w:color="auto" w:fill="auto"/>
            <w:noWrap/>
          </w:tcPr>
          <w:p w14:paraId="4538DF36" w14:textId="0865448A" w:rsidR="00D65F24" w:rsidRPr="009B053A" w:rsidRDefault="00D65F24" w:rsidP="001C30C0">
            <w:pPr>
              <w:pStyle w:val="TAC"/>
              <w:rPr>
                <w:rFonts w:eastAsia="Malgun Gothic"/>
              </w:rPr>
            </w:pPr>
            <w:r w:rsidRPr="009B053A">
              <w:rPr>
                <w:rFonts w:cs="Arial"/>
              </w:rPr>
              <w:t>2565</w:t>
            </w:r>
          </w:p>
        </w:tc>
        <w:tc>
          <w:tcPr>
            <w:tcW w:w="779" w:type="dxa"/>
            <w:shd w:val="clear" w:color="auto" w:fill="auto"/>
            <w:noWrap/>
          </w:tcPr>
          <w:p w14:paraId="31D7F0F0" w14:textId="30030DE4"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4442E441" w14:textId="0038C0AB"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553B6CE0" w14:textId="1C44159F" w:rsidR="00D65F24" w:rsidRPr="009B053A" w:rsidRDefault="00D65F24" w:rsidP="001C30C0">
            <w:pPr>
              <w:pStyle w:val="TAC"/>
              <w:rPr>
                <w:rFonts w:eastAsia="Malgun Gothic"/>
              </w:rPr>
            </w:pPr>
            <w:r w:rsidRPr="009B053A">
              <w:rPr>
                <w:rFonts w:cs="Arial"/>
              </w:rPr>
              <w:t>2685</w:t>
            </w:r>
          </w:p>
        </w:tc>
        <w:tc>
          <w:tcPr>
            <w:tcW w:w="667" w:type="dxa"/>
            <w:shd w:val="clear" w:color="auto" w:fill="auto"/>
          </w:tcPr>
          <w:p w14:paraId="63CCB05A" w14:textId="7AFE42C3"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3E966AE0" w14:textId="07541E71" w:rsidR="00D65F24" w:rsidRPr="009B053A" w:rsidRDefault="00D65F24" w:rsidP="001C30C0">
            <w:pPr>
              <w:pStyle w:val="TAC"/>
              <w:rPr>
                <w:rFonts w:eastAsia="Malgun Gothic"/>
              </w:rPr>
            </w:pPr>
            <w:r w:rsidRPr="009B053A">
              <w:rPr>
                <w:rFonts w:eastAsia="MS Mincho"/>
              </w:rPr>
              <w:t>N/A</w:t>
            </w:r>
          </w:p>
        </w:tc>
      </w:tr>
      <w:tr w:rsidR="00D65F24" w:rsidRPr="009B053A" w14:paraId="77101C46" w14:textId="77777777" w:rsidTr="00D65F24">
        <w:trPr>
          <w:trHeight w:val="54"/>
          <w:jc w:val="center"/>
        </w:trPr>
        <w:tc>
          <w:tcPr>
            <w:tcW w:w="1928" w:type="dxa"/>
            <w:vMerge/>
            <w:shd w:val="clear" w:color="auto" w:fill="auto"/>
            <w:vAlign w:val="center"/>
          </w:tcPr>
          <w:p w14:paraId="6ABE04A1" w14:textId="4239C522" w:rsidR="00D65F24" w:rsidRPr="009B053A" w:rsidRDefault="00D65F24" w:rsidP="001C30C0">
            <w:pPr>
              <w:pStyle w:val="TAC"/>
              <w:rPr>
                <w:rFonts w:eastAsia="Malgun Gothic"/>
              </w:rPr>
            </w:pPr>
          </w:p>
        </w:tc>
        <w:tc>
          <w:tcPr>
            <w:tcW w:w="1146" w:type="dxa"/>
            <w:shd w:val="clear" w:color="auto" w:fill="auto"/>
          </w:tcPr>
          <w:p w14:paraId="16C48F4C" w14:textId="4120823C" w:rsidR="00D65F24" w:rsidRPr="009B053A" w:rsidRDefault="00D65F24" w:rsidP="001C30C0">
            <w:pPr>
              <w:pStyle w:val="TAC"/>
              <w:rPr>
                <w:rFonts w:eastAsia="Malgun Gothic"/>
              </w:rPr>
            </w:pPr>
            <w:r w:rsidRPr="009B053A">
              <w:rPr>
                <w:rFonts w:eastAsia="MS Mincho"/>
              </w:rPr>
              <w:t>n8</w:t>
            </w:r>
          </w:p>
        </w:tc>
        <w:tc>
          <w:tcPr>
            <w:tcW w:w="1481" w:type="dxa"/>
            <w:shd w:val="clear" w:color="auto" w:fill="auto"/>
            <w:noWrap/>
          </w:tcPr>
          <w:p w14:paraId="0DBA254A" w14:textId="1730FF95" w:rsidR="00D65F24" w:rsidRPr="009B053A" w:rsidRDefault="00D65F24" w:rsidP="001C30C0">
            <w:pPr>
              <w:pStyle w:val="TAC"/>
              <w:rPr>
                <w:rFonts w:eastAsia="Malgun Gothic"/>
              </w:rPr>
            </w:pPr>
            <w:r w:rsidRPr="009B053A">
              <w:rPr>
                <w:rFonts w:cs="Arial"/>
              </w:rPr>
              <w:t>885</w:t>
            </w:r>
          </w:p>
        </w:tc>
        <w:tc>
          <w:tcPr>
            <w:tcW w:w="779" w:type="dxa"/>
            <w:shd w:val="clear" w:color="auto" w:fill="auto"/>
            <w:noWrap/>
          </w:tcPr>
          <w:p w14:paraId="393530B8" w14:textId="4DC9AB0E"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489ADC75" w14:textId="4CB40D34"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780857A2" w14:textId="326B6AEB" w:rsidR="00D65F24" w:rsidRPr="009B053A" w:rsidRDefault="00D65F24" w:rsidP="001C30C0">
            <w:pPr>
              <w:pStyle w:val="TAC"/>
              <w:rPr>
                <w:rFonts w:eastAsia="Malgun Gothic"/>
              </w:rPr>
            </w:pPr>
            <w:r w:rsidRPr="009B053A">
              <w:rPr>
                <w:rFonts w:cs="Arial"/>
              </w:rPr>
              <w:t>930</w:t>
            </w:r>
          </w:p>
        </w:tc>
        <w:tc>
          <w:tcPr>
            <w:tcW w:w="667" w:type="dxa"/>
            <w:shd w:val="clear" w:color="auto" w:fill="auto"/>
          </w:tcPr>
          <w:p w14:paraId="7316C79A" w14:textId="5DF189D8"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4BF4528F" w14:textId="16420075" w:rsidR="00D65F24" w:rsidRPr="009B053A" w:rsidRDefault="00D65F24" w:rsidP="001C30C0">
            <w:pPr>
              <w:pStyle w:val="TAC"/>
              <w:rPr>
                <w:rFonts w:eastAsia="Malgun Gothic"/>
              </w:rPr>
            </w:pPr>
            <w:r w:rsidRPr="009B053A">
              <w:rPr>
                <w:rFonts w:eastAsia="MS Mincho"/>
              </w:rPr>
              <w:t>N/A</w:t>
            </w:r>
          </w:p>
        </w:tc>
      </w:tr>
      <w:tr w:rsidR="00D65F24" w:rsidRPr="009B053A" w14:paraId="0E695C7A" w14:textId="77777777" w:rsidTr="00D65F24">
        <w:trPr>
          <w:trHeight w:val="54"/>
          <w:jc w:val="center"/>
        </w:trPr>
        <w:tc>
          <w:tcPr>
            <w:tcW w:w="1928" w:type="dxa"/>
            <w:vMerge/>
            <w:shd w:val="clear" w:color="auto" w:fill="auto"/>
            <w:vAlign w:val="center"/>
          </w:tcPr>
          <w:p w14:paraId="3204F43E" w14:textId="3BEF2725" w:rsidR="00D65F24" w:rsidRPr="009B053A" w:rsidRDefault="00D65F24" w:rsidP="001C30C0">
            <w:pPr>
              <w:pStyle w:val="TAC"/>
              <w:rPr>
                <w:rFonts w:eastAsia="Malgun Gothic"/>
              </w:rPr>
            </w:pPr>
          </w:p>
        </w:tc>
        <w:tc>
          <w:tcPr>
            <w:tcW w:w="1146" w:type="dxa"/>
            <w:shd w:val="clear" w:color="auto" w:fill="auto"/>
          </w:tcPr>
          <w:p w14:paraId="031ACC1D" w14:textId="7D184BF0" w:rsidR="00D65F24" w:rsidRPr="009B053A" w:rsidRDefault="00D65F24" w:rsidP="001C30C0">
            <w:pPr>
              <w:pStyle w:val="TAC"/>
              <w:rPr>
                <w:rFonts w:eastAsia="Malgun Gothic"/>
              </w:rPr>
            </w:pPr>
            <w:r w:rsidRPr="009B053A">
              <w:rPr>
                <w:rFonts w:eastAsia="MS Mincho"/>
              </w:rPr>
              <w:t>20</w:t>
            </w:r>
          </w:p>
        </w:tc>
        <w:tc>
          <w:tcPr>
            <w:tcW w:w="1481" w:type="dxa"/>
            <w:shd w:val="clear" w:color="auto" w:fill="auto"/>
            <w:noWrap/>
          </w:tcPr>
          <w:p w14:paraId="361522FE" w14:textId="28262250" w:rsidR="00D65F24" w:rsidRPr="009B053A" w:rsidRDefault="00D65F24" w:rsidP="001C30C0">
            <w:pPr>
              <w:pStyle w:val="TAC"/>
              <w:rPr>
                <w:rFonts w:eastAsia="Malgun Gothic"/>
              </w:rPr>
            </w:pPr>
            <w:r w:rsidRPr="009B053A">
              <w:rPr>
                <w:rFonts w:cs="Arial"/>
              </w:rPr>
              <w:t>836</w:t>
            </w:r>
          </w:p>
        </w:tc>
        <w:tc>
          <w:tcPr>
            <w:tcW w:w="779" w:type="dxa"/>
            <w:shd w:val="clear" w:color="auto" w:fill="auto"/>
            <w:noWrap/>
          </w:tcPr>
          <w:p w14:paraId="63EC356D" w14:textId="59FF0EBC"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77CA8E8E" w14:textId="28E51A90"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30CBD65F" w14:textId="7838DF19" w:rsidR="00D65F24" w:rsidRPr="009B053A" w:rsidRDefault="00D65F24" w:rsidP="001C30C0">
            <w:pPr>
              <w:pStyle w:val="TAC"/>
              <w:rPr>
                <w:rFonts w:eastAsia="Malgun Gothic"/>
              </w:rPr>
            </w:pPr>
            <w:r w:rsidRPr="009B053A">
              <w:rPr>
                <w:rFonts w:cs="Arial"/>
              </w:rPr>
              <w:t>795</w:t>
            </w:r>
          </w:p>
        </w:tc>
        <w:tc>
          <w:tcPr>
            <w:tcW w:w="667" w:type="dxa"/>
            <w:shd w:val="clear" w:color="auto" w:fill="auto"/>
          </w:tcPr>
          <w:p w14:paraId="16EBCCDC" w14:textId="38D3CBA7" w:rsidR="00D65F24" w:rsidRPr="009B053A" w:rsidRDefault="00D65F24" w:rsidP="001C30C0">
            <w:pPr>
              <w:pStyle w:val="TAC"/>
              <w:rPr>
                <w:rFonts w:eastAsia="Malgun Gothic"/>
              </w:rPr>
            </w:pPr>
            <w:r w:rsidRPr="009B053A">
              <w:rPr>
                <w:rFonts w:cs="Arial"/>
              </w:rPr>
              <w:t>17.4</w:t>
            </w:r>
          </w:p>
        </w:tc>
        <w:tc>
          <w:tcPr>
            <w:tcW w:w="1328" w:type="dxa"/>
            <w:shd w:val="clear" w:color="auto" w:fill="auto"/>
          </w:tcPr>
          <w:p w14:paraId="6F1EDF4C" w14:textId="30388C07" w:rsidR="00D65F24" w:rsidRPr="009B053A" w:rsidRDefault="00D65F24" w:rsidP="001C30C0">
            <w:pPr>
              <w:pStyle w:val="TAC"/>
              <w:rPr>
                <w:rFonts w:eastAsia="Malgun Gothic"/>
              </w:rPr>
            </w:pPr>
            <w:r w:rsidRPr="009B053A">
              <w:rPr>
                <w:rFonts w:eastAsia="MS Mincho"/>
              </w:rPr>
              <w:t>IMD3</w:t>
            </w:r>
          </w:p>
        </w:tc>
      </w:tr>
      <w:tr w:rsidR="00D65F24" w:rsidRPr="009B053A" w14:paraId="770D21C9" w14:textId="77777777" w:rsidTr="00D65F24">
        <w:trPr>
          <w:trHeight w:val="54"/>
          <w:jc w:val="center"/>
        </w:trPr>
        <w:tc>
          <w:tcPr>
            <w:tcW w:w="1928" w:type="dxa"/>
            <w:vMerge/>
            <w:shd w:val="clear" w:color="auto" w:fill="auto"/>
            <w:vAlign w:val="center"/>
          </w:tcPr>
          <w:p w14:paraId="7654377D" w14:textId="43E4E4DA" w:rsidR="00D65F24" w:rsidRPr="009B053A" w:rsidRDefault="00D65F24" w:rsidP="001C30C0">
            <w:pPr>
              <w:pStyle w:val="TAC"/>
              <w:rPr>
                <w:rFonts w:eastAsia="Malgun Gothic"/>
              </w:rPr>
            </w:pPr>
          </w:p>
        </w:tc>
        <w:tc>
          <w:tcPr>
            <w:tcW w:w="1146" w:type="dxa"/>
            <w:shd w:val="clear" w:color="auto" w:fill="auto"/>
          </w:tcPr>
          <w:p w14:paraId="17E1A109" w14:textId="3D94A783" w:rsidR="00D65F24" w:rsidRPr="009B053A" w:rsidRDefault="00D65F24" w:rsidP="001C30C0">
            <w:pPr>
              <w:pStyle w:val="TAC"/>
              <w:rPr>
                <w:rFonts w:eastAsia="Malgun Gothic"/>
              </w:rPr>
            </w:pPr>
            <w:r w:rsidRPr="009B053A">
              <w:rPr>
                <w:rFonts w:eastAsia="MS Mincho"/>
              </w:rPr>
              <w:t>7</w:t>
            </w:r>
          </w:p>
        </w:tc>
        <w:tc>
          <w:tcPr>
            <w:tcW w:w="1481" w:type="dxa"/>
            <w:shd w:val="clear" w:color="auto" w:fill="auto"/>
            <w:noWrap/>
          </w:tcPr>
          <w:p w14:paraId="45EB9C07" w14:textId="0AEB2CF4" w:rsidR="00D65F24" w:rsidRPr="009B053A" w:rsidRDefault="00D65F24" w:rsidP="001C30C0">
            <w:pPr>
              <w:pStyle w:val="TAC"/>
              <w:rPr>
                <w:rFonts w:eastAsia="Malgun Gothic"/>
              </w:rPr>
            </w:pPr>
            <w:r w:rsidRPr="009B053A">
              <w:rPr>
                <w:rFonts w:cs="Arial"/>
              </w:rPr>
              <w:t>2520</w:t>
            </w:r>
          </w:p>
        </w:tc>
        <w:tc>
          <w:tcPr>
            <w:tcW w:w="779" w:type="dxa"/>
            <w:shd w:val="clear" w:color="auto" w:fill="auto"/>
            <w:noWrap/>
          </w:tcPr>
          <w:p w14:paraId="7ACD9680" w14:textId="7B283061"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3C13A429" w14:textId="4FD4EBBA"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588D95E1" w14:textId="36642D64" w:rsidR="00D65F24" w:rsidRPr="009B053A" w:rsidRDefault="00D65F24" w:rsidP="001C30C0">
            <w:pPr>
              <w:pStyle w:val="TAC"/>
              <w:rPr>
                <w:rFonts w:eastAsia="Malgun Gothic"/>
              </w:rPr>
            </w:pPr>
            <w:r w:rsidRPr="009B053A">
              <w:rPr>
                <w:rFonts w:cs="Arial"/>
              </w:rPr>
              <w:t>2640</w:t>
            </w:r>
          </w:p>
        </w:tc>
        <w:tc>
          <w:tcPr>
            <w:tcW w:w="667" w:type="dxa"/>
            <w:shd w:val="clear" w:color="auto" w:fill="auto"/>
          </w:tcPr>
          <w:p w14:paraId="4ABBC289" w14:textId="3C2E219B" w:rsidR="00D65F24" w:rsidRPr="009B053A" w:rsidRDefault="00D65F24" w:rsidP="001C30C0">
            <w:pPr>
              <w:pStyle w:val="TAC"/>
              <w:rPr>
                <w:rFonts w:eastAsia="Malgun Gothic"/>
              </w:rPr>
            </w:pPr>
            <w:r w:rsidRPr="009B053A">
              <w:rPr>
                <w:rFonts w:cs="Arial"/>
              </w:rPr>
              <w:t>21.1</w:t>
            </w:r>
          </w:p>
        </w:tc>
        <w:tc>
          <w:tcPr>
            <w:tcW w:w="1328" w:type="dxa"/>
            <w:shd w:val="clear" w:color="auto" w:fill="auto"/>
          </w:tcPr>
          <w:p w14:paraId="2022EDE5" w14:textId="50CC0DB3" w:rsidR="00D65F24" w:rsidRPr="009B053A" w:rsidRDefault="00D65F24" w:rsidP="001C30C0">
            <w:pPr>
              <w:pStyle w:val="TAC"/>
              <w:rPr>
                <w:rFonts w:eastAsia="Malgun Gothic"/>
              </w:rPr>
            </w:pPr>
            <w:r w:rsidRPr="009B053A">
              <w:rPr>
                <w:rFonts w:eastAsia="MS Mincho"/>
              </w:rPr>
              <w:t>IMD3</w:t>
            </w:r>
          </w:p>
        </w:tc>
      </w:tr>
      <w:tr w:rsidR="00D65F24" w:rsidRPr="009B053A" w14:paraId="1A42DFEA" w14:textId="77777777" w:rsidTr="00D65F24">
        <w:trPr>
          <w:trHeight w:val="54"/>
          <w:jc w:val="center"/>
        </w:trPr>
        <w:tc>
          <w:tcPr>
            <w:tcW w:w="1928" w:type="dxa"/>
            <w:vMerge/>
            <w:shd w:val="clear" w:color="auto" w:fill="auto"/>
            <w:vAlign w:val="center"/>
          </w:tcPr>
          <w:p w14:paraId="0489CEB8" w14:textId="1E80F3C7" w:rsidR="00D65F24" w:rsidRPr="009B053A" w:rsidRDefault="00D65F24" w:rsidP="001C30C0">
            <w:pPr>
              <w:pStyle w:val="TAC"/>
              <w:rPr>
                <w:rFonts w:eastAsia="Malgun Gothic"/>
              </w:rPr>
            </w:pPr>
          </w:p>
        </w:tc>
        <w:tc>
          <w:tcPr>
            <w:tcW w:w="1146" w:type="dxa"/>
            <w:shd w:val="clear" w:color="auto" w:fill="auto"/>
          </w:tcPr>
          <w:p w14:paraId="35CC2D7B" w14:textId="3F36766D" w:rsidR="00D65F24" w:rsidRPr="009B053A" w:rsidRDefault="00D65F24" w:rsidP="001C30C0">
            <w:pPr>
              <w:pStyle w:val="TAC"/>
              <w:rPr>
                <w:rFonts w:eastAsia="Malgun Gothic"/>
              </w:rPr>
            </w:pPr>
            <w:r w:rsidRPr="009B053A">
              <w:rPr>
                <w:rFonts w:eastAsia="MS Mincho"/>
              </w:rPr>
              <w:t>n8</w:t>
            </w:r>
          </w:p>
        </w:tc>
        <w:tc>
          <w:tcPr>
            <w:tcW w:w="1481" w:type="dxa"/>
            <w:shd w:val="clear" w:color="auto" w:fill="auto"/>
            <w:noWrap/>
          </w:tcPr>
          <w:p w14:paraId="74F989D8" w14:textId="276A0ABE" w:rsidR="00D65F24" w:rsidRPr="009B053A" w:rsidRDefault="00D65F24" w:rsidP="001C30C0">
            <w:pPr>
              <w:pStyle w:val="TAC"/>
              <w:rPr>
                <w:rFonts w:eastAsia="Malgun Gothic"/>
              </w:rPr>
            </w:pPr>
            <w:r w:rsidRPr="009B053A">
              <w:rPr>
                <w:rFonts w:cs="Arial"/>
              </w:rPr>
              <w:t>900</w:t>
            </w:r>
          </w:p>
        </w:tc>
        <w:tc>
          <w:tcPr>
            <w:tcW w:w="779" w:type="dxa"/>
            <w:shd w:val="clear" w:color="auto" w:fill="auto"/>
            <w:noWrap/>
          </w:tcPr>
          <w:p w14:paraId="242A0C38" w14:textId="2A2AD804"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7C2397C8" w14:textId="48ADE5BF"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7C82D2E2" w14:textId="5253B77D" w:rsidR="00D65F24" w:rsidRPr="009B053A" w:rsidRDefault="00D65F24" w:rsidP="001C30C0">
            <w:pPr>
              <w:pStyle w:val="TAC"/>
              <w:rPr>
                <w:rFonts w:eastAsia="Malgun Gothic"/>
              </w:rPr>
            </w:pPr>
            <w:r w:rsidRPr="009B053A">
              <w:rPr>
                <w:rFonts w:cs="Arial"/>
              </w:rPr>
              <w:t>945</w:t>
            </w:r>
          </w:p>
        </w:tc>
        <w:tc>
          <w:tcPr>
            <w:tcW w:w="667" w:type="dxa"/>
            <w:shd w:val="clear" w:color="auto" w:fill="auto"/>
          </w:tcPr>
          <w:p w14:paraId="41E1126D" w14:textId="70B30DD9"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728CAFD8" w14:textId="20273D10" w:rsidR="00D65F24" w:rsidRPr="009B053A" w:rsidRDefault="00D65F24" w:rsidP="001C30C0">
            <w:pPr>
              <w:pStyle w:val="TAC"/>
              <w:rPr>
                <w:rFonts w:eastAsia="Malgun Gothic"/>
              </w:rPr>
            </w:pPr>
            <w:r w:rsidRPr="009B053A">
              <w:rPr>
                <w:rFonts w:eastAsia="MS Mincho"/>
              </w:rPr>
              <w:t>N/A</w:t>
            </w:r>
          </w:p>
        </w:tc>
      </w:tr>
      <w:tr w:rsidR="00D65F24" w:rsidRPr="009B053A" w14:paraId="2579880B" w14:textId="77777777" w:rsidTr="00D65F24">
        <w:trPr>
          <w:trHeight w:val="54"/>
          <w:jc w:val="center"/>
        </w:trPr>
        <w:tc>
          <w:tcPr>
            <w:tcW w:w="1928" w:type="dxa"/>
            <w:vMerge/>
            <w:shd w:val="clear" w:color="auto" w:fill="auto"/>
            <w:vAlign w:val="center"/>
          </w:tcPr>
          <w:p w14:paraId="4CE83651" w14:textId="7030D53E" w:rsidR="00D65F24" w:rsidRPr="009B053A" w:rsidRDefault="00D65F24" w:rsidP="001C30C0">
            <w:pPr>
              <w:pStyle w:val="TAC"/>
              <w:rPr>
                <w:rFonts w:eastAsia="Malgun Gothic"/>
              </w:rPr>
            </w:pPr>
          </w:p>
        </w:tc>
        <w:tc>
          <w:tcPr>
            <w:tcW w:w="1146" w:type="dxa"/>
            <w:shd w:val="clear" w:color="auto" w:fill="auto"/>
          </w:tcPr>
          <w:p w14:paraId="0378B1D2" w14:textId="1C5E52C6" w:rsidR="00D65F24" w:rsidRPr="009B053A" w:rsidRDefault="00D65F24" w:rsidP="001C30C0">
            <w:pPr>
              <w:pStyle w:val="TAC"/>
              <w:rPr>
                <w:rFonts w:eastAsia="Malgun Gothic"/>
              </w:rPr>
            </w:pPr>
            <w:r w:rsidRPr="009B053A">
              <w:rPr>
                <w:rFonts w:eastAsia="MS Mincho"/>
              </w:rPr>
              <w:t>20</w:t>
            </w:r>
          </w:p>
        </w:tc>
        <w:tc>
          <w:tcPr>
            <w:tcW w:w="1481" w:type="dxa"/>
            <w:shd w:val="clear" w:color="auto" w:fill="auto"/>
            <w:noWrap/>
          </w:tcPr>
          <w:p w14:paraId="484A8A73" w14:textId="699A461A" w:rsidR="00D65F24" w:rsidRPr="009B053A" w:rsidRDefault="00D65F24" w:rsidP="001C30C0">
            <w:pPr>
              <w:pStyle w:val="TAC"/>
              <w:rPr>
                <w:rFonts w:eastAsia="Malgun Gothic"/>
              </w:rPr>
            </w:pPr>
            <w:r w:rsidRPr="009B053A">
              <w:rPr>
                <w:rFonts w:cs="Arial"/>
              </w:rPr>
              <w:t>840</w:t>
            </w:r>
          </w:p>
        </w:tc>
        <w:tc>
          <w:tcPr>
            <w:tcW w:w="779" w:type="dxa"/>
            <w:shd w:val="clear" w:color="auto" w:fill="auto"/>
            <w:noWrap/>
          </w:tcPr>
          <w:p w14:paraId="6EAE2A5A" w14:textId="5E803AEB"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2A9BB0F6" w14:textId="786143A7"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31E0A75B" w14:textId="466D484A" w:rsidR="00D65F24" w:rsidRPr="009B053A" w:rsidRDefault="00D65F24" w:rsidP="001C30C0">
            <w:pPr>
              <w:pStyle w:val="TAC"/>
              <w:rPr>
                <w:rFonts w:eastAsia="Malgun Gothic"/>
              </w:rPr>
            </w:pPr>
            <w:r w:rsidRPr="009B053A">
              <w:rPr>
                <w:rFonts w:cs="Arial"/>
              </w:rPr>
              <w:t>799</w:t>
            </w:r>
          </w:p>
        </w:tc>
        <w:tc>
          <w:tcPr>
            <w:tcW w:w="667" w:type="dxa"/>
            <w:shd w:val="clear" w:color="auto" w:fill="auto"/>
          </w:tcPr>
          <w:p w14:paraId="12812DAC" w14:textId="697B2B01"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00C1CA46" w14:textId="352DA353" w:rsidR="00D65F24" w:rsidRPr="009B053A" w:rsidRDefault="00D65F24" w:rsidP="001C30C0">
            <w:pPr>
              <w:pStyle w:val="TAC"/>
              <w:rPr>
                <w:rFonts w:eastAsia="Malgun Gothic"/>
              </w:rPr>
            </w:pPr>
            <w:r w:rsidRPr="009B053A">
              <w:rPr>
                <w:rFonts w:eastAsia="MS Mincho"/>
              </w:rPr>
              <w:t>N/A</w:t>
            </w:r>
          </w:p>
        </w:tc>
      </w:tr>
      <w:tr w:rsidR="00D65F24" w:rsidRPr="009B053A" w14:paraId="346FA3B8" w14:textId="77777777" w:rsidTr="00D65F24">
        <w:trPr>
          <w:trHeight w:val="54"/>
          <w:jc w:val="center"/>
        </w:trPr>
        <w:tc>
          <w:tcPr>
            <w:tcW w:w="1928" w:type="dxa"/>
            <w:vMerge/>
            <w:shd w:val="clear" w:color="auto" w:fill="auto"/>
            <w:vAlign w:val="center"/>
          </w:tcPr>
          <w:p w14:paraId="1CCA9D23" w14:textId="088BC291" w:rsidR="00D65F24" w:rsidRPr="009B053A" w:rsidRDefault="00D65F24" w:rsidP="001C30C0">
            <w:pPr>
              <w:pStyle w:val="TAC"/>
              <w:rPr>
                <w:rFonts w:eastAsia="Malgun Gothic"/>
              </w:rPr>
            </w:pPr>
          </w:p>
        </w:tc>
        <w:tc>
          <w:tcPr>
            <w:tcW w:w="1146" w:type="dxa"/>
            <w:shd w:val="clear" w:color="auto" w:fill="auto"/>
          </w:tcPr>
          <w:p w14:paraId="23FAFA4B" w14:textId="5B97EC11" w:rsidR="00D65F24" w:rsidRPr="009B053A" w:rsidRDefault="00D65F24" w:rsidP="001C30C0">
            <w:pPr>
              <w:pStyle w:val="TAC"/>
              <w:rPr>
                <w:rFonts w:eastAsia="Malgun Gothic"/>
              </w:rPr>
            </w:pPr>
            <w:r w:rsidRPr="009B053A">
              <w:rPr>
                <w:rFonts w:eastAsia="MS Mincho"/>
              </w:rPr>
              <w:t>7</w:t>
            </w:r>
          </w:p>
        </w:tc>
        <w:tc>
          <w:tcPr>
            <w:tcW w:w="1481" w:type="dxa"/>
            <w:shd w:val="clear" w:color="auto" w:fill="auto"/>
            <w:noWrap/>
          </w:tcPr>
          <w:p w14:paraId="6E60DA06" w14:textId="6E483771" w:rsidR="00D65F24" w:rsidRPr="009B053A" w:rsidRDefault="00D65F24" w:rsidP="001C30C0">
            <w:pPr>
              <w:pStyle w:val="TAC"/>
              <w:rPr>
                <w:rFonts w:eastAsia="Malgun Gothic"/>
              </w:rPr>
            </w:pPr>
            <w:r w:rsidRPr="009B053A">
              <w:rPr>
                <w:rFonts w:cs="Arial"/>
              </w:rPr>
              <w:t>2504</w:t>
            </w:r>
          </w:p>
        </w:tc>
        <w:tc>
          <w:tcPr>
            <w:tcW w:w="779" w:type="dxa"/>
            <w:shd w:val="clear" w:color="auto" w:fill="auto"/>
            <w:noWrap/>
          </w:tcPr>
          <w:p w14:paraId="1498FCA9" w14:textId="6383E023"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4C21A933" w14:textId="553A82BE"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4264E025" w14:textId="40B69FAB" w:rsidR="00D65F24" w:rsidRPr="009B053A" w:rsidRDefault="00D65F24" w:rsidP="001C30C0">
            <w:pPr>
              <w:pStyle w:val="TAC"/>
              <w:rPr>
                <w:rFonts w:eastAsia="Malgun Gothic"/>
              </w:rPr>
            </w:pPr>
            <w:r w:rsidRPr="009B053A">
              <w:rPr>
                <w:rFonts w:cs="Arial"/>
              </w:rPr>
              <w:t>2624</w:t>
            </w:r>
          </w:p>
        </w:tc>
        <w:tc>
          <w:tcPr>
            <w:tcW w:w="667" w:type="dxa"/>
            <w:shd w:val="clear" w:color="auto" w:fill="auto"/>
          </w:tcPr>
          <w:p w14:paraId="32F7C462" w14:textId="39184B7F" w:rsidR="00D65F24" w:rsidRPr="009B053A" w:rsidRDefault="00D65F24" w:rsidP="001C30C0">
            <w:pPr>
              <w:pStyle w:val="TAC"/>
              <w:rPr>
                <w:rFonts w:eastAsia="Malgun Gothic"/>
              </w:rPr>
            </w:pPr>
            <w:r w:rsidRPr="009B053A">
              <w:rPr>
                <w:rFonts w:cs="Arial"/>
              </w:rPr>
              <w:t>18.8</w:t>
            </w:r>
          </w:p>
        </w:tc>
        <w:tc>
          <w:tcPr>
            <w:tcW w:w="1328" w:type="dxa"/>
            <w:shd w:val="clear" w:color="auto" w:fill="auto"/>
          </w:tcPr>
          <w:p w14:paraId="6635AE61" w14:textId="741521F2" w:rsidR="00D65F24" w:rsidRPr="009B053A" w:rsidRDefault="00D65F24" w:rsidP="001C30C0">
            <w:pPr>
              <w:pStyle w:val="TAC"/>
              <w:rPr>
                <w:rFonts w:eastAsia="Malgun Gothic"/>
              </w:rPr>
            </w:pPr>
            <w:r w:rsidRPr="009B053A">
              <w:rPr>
                <w:rFonts w:eastAsia="MS Mincho"/>
              </w:rPr>
              <w:t>IMD3</w:t>
            </w:r>
          </w:p>
        </w:tc>
      </w:tr>
      <w:tr w:rsidR="00D65F24" w:rsidRPr="009B053A" w14:paraId="1BA0B634" w14:textId="77777777" w:rsidTr="00D65F24">
        <w:trPr>
          <w:trHeight w:val="54"/>
          <w:jc w:val="center"/>
        </w:trPr>
        <w:tc>
          <w:tcPr>
            <w:tcW w:w="1928" w:type="dxa"/>
            <w:vMerge/>
            <w:shd w:val="clear" w:color="auto" w:fill="auto"/>
            <w:vAlign w:val="center"/>
          </w:tcPr>
          <w:p w14:paraId="290B9A62" w14:textId="77777777" w:rsidR="00D65F24" w:rsidRPr="009B053A" w:rsidRDefault="00D65F24" w:rsidP="001C30C0">
            <w:pPr>
              <w:pStyle w:val="TAC"/>
              <w:rPr>
                <w:rFonts w:eastAsia="Malgun Gothic"/>
              </w:rPr>
            </w:pPr>
          </w:p>
        </w:tc>
        <w:tc>
          <w:tcPr>
            <w:tcW w:w="1146" w:type="dxa"/>
            <w:shd w:val="clear" w:color="auto" w:fill="auto"/>
          </w:tcPr>
          <w:p w14:paraId="3D2E7659" w14:textId="69C446CF" w:rsidR="00D65F24" w:rsidRPr="009B053A" w:rsidRDefault="00D65F24" w:rsidP="001C30C0">
            <w:pPr>
              <w:pStyle w:val="TAC"/>
              <w:rPr>
                <w:rFonts w:eastAsia="Malgun Gothic"/>
              </w:rPr>
            </w:pPr>
            <w:r w:rsidRPr="009B053A">
              <w:rPr>
                <w:rFonts w:eastAsia="MS Mincho"/>
              </w:rPr>
              <w:t>n8</w:t>
            </w:r>
          </w:p>
        </w:tc>
        <w:tc>
          <w:tcPr>
            <w:tcW w:w="1481" w:type="dxa"/>
            <w:shd w:val="clear" w:color="auto" w:fill="auto"/>
            <w:noWrap/>
          </w:tcPr>
          <w:p w14:paraId="3A7EF884" w14:textId="29DD63D1" w:rsidR="00D65F24" w:rsidRPr="009B053A" w:rsidRDefault="00D65F24" w:rsidP="001C30C0">
            <w:pPr>
              <w:pStyle w:val="TAC"/>
              <w:rPr>
                <w:rFonts w:eastAsia="Malgun Gothic"/>
              </w:rPr>
            </w:pPr>
            <w:r w:rsidRPr="009B053A">
              <w:rPr>
                <w:rFonts w:cs="Arial"/>
              </w:rPr>
              <w:t>910</w:t>
            </w:r>
          </w:p>
        </w:tc>
        <w:tc>
          <w:tcPr>
            <w:tcW w:w="779" w:type="dxa"/>
            <w:shd w:val="clear" w:color="auto" w:fill="auto"/>
            <w:noWrap/>
          </w:tcPr>
          <w:p w14:paraId="3410C508" w14:textId="2D4B22FE"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02639F06" w14:textId="368A2A7D"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42D857DC" w14:textId="6D8CCA6F" w:rsidR="00D65F24" w:rsidRPr="009B053A" w:rsidRDefault="00D65F24" w:rsidP="001C30C0">
            <w:pPr>
              <w:pStyle w:val="TAC"/>
              <w:rPr>
                <w:rFonts w:eastAsia="Malgun Gothic"/>
              </w:rPr>
            </w:pPr>
            <w:r w:rsidRPr="009B053A">
              <w:rPr>
                <w:rFonts w:cs="Arial"/>
              </w:rPr>
              <w:t>955</w:t>
            </w:r>
          </w:p>
        </w:tc>
        <w:tc>
          <w:tcPr>
            <w:tcW w:w="667" w:type="dxa"/>
            <w:shd w:val="clear" w:color="auto" w:fill="auto"/>
          </w:tcPr>
          <w:p w14:paraId="00AF72FD" w14:textId="4D3EFA09"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65DAF2C7" w14:textId="040B12E6" w:rsidR="00D65F24" w:rsidRPr="009B053A" w:rsidRDefault="00D65F24" w:rsidP="001C30C0">
            <w:pPr>
              <w:pStyle w:val="TAC"/>
              <w:rPr>
                <w:rFonts w:eastAsia="Malgun Gothic"/>
              </w:rPr>
            </w:pPr>
            <w:r w:rsidRPr="009B053A">
              <w:rPr>
                <w:rFonts w:eastAsia="MS Mincho"/>
              </w:rPr>
              <w:t>N/A</w:t>
            </w:r>
          </w:p>
        </w:tc>
      </w:tr>
      <w:tr w:rsidR="00D65F24" w:rsidRPr="009B053A" w14:paraId="5F23A6FB" w14:textId="77777777" w:rsidTr="00D65F24">
        <w:trPr>
          <w:trHeight w:val="54"/>
          <w:jc w:val="center"/>
        </w:trPr>
        <w:tc>
          <w:tcPr>
            <w:tcW w:w="1928" w:type="dxa"/>
            <w:vMerge/>
            <w:shd w:val="clear" w:color="auto" w:fill="auto"/>
            <w:vAlign w:val="center"/>
          </w:tcPr>
          <w:p w14:paraId="16CF7396" w14:textId="77777777" w:rsidR="00D65F24" w:rsidRPr="009B053A" w:rsidRDefault="00D65F24" w:rsidP="001C30C0">
            <w:pPr>
              <w:pStyle w:val="TAC"/>
              <w:rPr>
                <w:rFonts w:eastAsia="Malgun Gothic"/>
              </w:rPr>
            </w:pPr>
          </w:p>
        </w:tc>
        <w:tc>
          <w:tcPr>
            <w:tcW w:w="1146" w:type="dxa"/>
            <w:shd w:val="clear" w:color="auto" w:fill="auto"/>
          </w:tcPr>
          <w:p w14:paraId="2F91F0D9" w14:textId="37E0BD0C" w:rsidR="00D65F24" w:rsidRPr="009B053A" w:rsidRDefault="00D65F24" w:rsidP="001C30C0">
            <w:pPr>
              <w:pStyle w:val="TAC"/>
              <w:rPr>
                <w:rFonts w:eastAsia="Malgun Gothic"/>
              </w:rPr>
            </w:pPr>
            <w:r w:rsidRPr="009B053A">
              <w:rPr>
                <w:rFonts w:eastAsia="MS Mincho"/>
              </w:rPr>
              <w:t>20</w:t>
            </w:r>
          </w:p>
        </w:tc>
        <w:tc>
          <w:tcPr>
            <w:tcW w:w="1481" w:type="dxa"/>
            <w:shd w:val="clear" w:color="auto" w:fill="auto"/>
            <w:noWrap/>
          </w:tcPr>
          <w:p w14:paraId="0CD186E2" w14:textId="43C157BE" w:rsidR="00D65F24" w:rsidRPr="009B053A" w:rsidRDefault="00D65F24" w:rsidP="001C30C0">
            <w:pPr>
              <w:pStyle w:val="TAC"/>
              <w:rPr>
                <w:rFonts w:eastAsia="Malgun Gothic"/>
              </w:rPr>
            </w:pPr>
            <w:r w:rsidRPr="009B053A">
              <w:rPr>
                <w:rFonts w:cs="Arial"/>
              </w:rPr>
              <w:t>857</w:t>
            </w:r>
          </w:p>
        </w:tc>
        <w:tc>
          <w:tcPr>
            <w:tcW w:w="779" w:type="dxa"/>
            <w:shd w:val="clear" w:color="auto" w:fill="auto"/>
            <w:noWrap/>
          </w:tcPr>
          <w:p w14:paraId="5D303B9B" w14:textId="6B4FDA74" w:rsidR="00D65F24" w:rsidRPr="009B053A" w:rsidRDefault="00D65F24" w:rsidP="001C30C0">
            <w:pPr>
              <w:pStyle w:val="TAC"/>
              <w:rPr>
                <w:rFonts w:eastAsia="Malgun Gothic"/>
              </w:rPr>
            </w:pPr>
            <w:r w:rsidRPr="009B053A">
              <w:rPr>
                <w:rFonts w:cs="Arial"/>
              </w:rPr>
              <w:t>5</w:t>
            </w:r>
          </w:p>
        </w:tc>
        <w:tc>
          <w:tcPr>
            <w:tcW w:w="721" w:type="dxa"/>
            <w:shd w:val="clear" w:color="auto" w:fill="auto"/>
            <w:noWrap/>
          </w:tcPr>
          <w:p w14:paraId="1E6B894B" w14:textId="717C8A73" w:rsidR="00D65F24" w:rsidRPr="009B053A" w:rsidRDefault="00D65F24" w:rsidP="001C30C0">
            <w:pPr>
              <w:pStyle w:val="TAC"/>
              <w:rPr>
                <w:rFonts w:eastAsia="Malgun Gothic"/>
              </w:rPr>
            </w:pPr>
            <w:r w:rsidRPr="009B053A">
              <w:rPr>
                <w:rFonts w:cs="Arial"/>
              </w:rPr>
              <w:t>25</w:t>
            </w:r>
          </w:p>
        </w:tc>
        <w:tc>
          <w:tcPr>
            <w:tcW w:w="1314" w:type="dxa"/>
            <w:shd w:val="clear" w:color="auto" w:fill="auto"/>
            <w:noWrap/>
          </w:tcPr>
          <w:p w14:paraId="1E7ECFE0" w14:textId="51D856C9" w:rsidR="00D65F24" w:rsidRPr="009B053A" w:rsidRDefault="00D65F24" w:rsidP="001C30C0">
            <w:pPr>
              <w:pStyle w:val="TAC"/>
              <w:rPr>
                <w:rFonts w:eastAsia="Malgun Gothic"/>
              </w:rPr>
            </w:pPr>
            <w:r w:rsidRPr="009B053A">
              <w:rPr>
                <w:rFonts w:cs="Arial"/>
              </w:rPr>
              <w:t>816</w:t>
            </w:r>
          </w:p>
        </w:tc>
        <w:tc>
          <w:tcPr>
            <w:tcW w:w="667" w:type="dxa"/>
            <w:shd w:val="clear" w:color="auto" w:fill="auto"/>
          </w:tcPr>
          <w:p w14:paraId="01F97EC0" w14:textId="73864458" w:rsidR="00D65F24" w:rsidRPr="009B053A" w:rsidRDefault="00D65F24" w:rsidP="001C30C0">
            <w:pPr>
              <w:pStyle w:val="TAC"/>
              <w:rPr>
                <w:rFonts w:eastAsia="Malgun Gothic"/>
              </w:rPr>
            </w:pPr>
            <w:r w:rsidRPr="009B053A">
              <w:rPr>
                <w:rFonts w:cs="Arial"/>
              </w:rPr>
              <w:t>N/A</w:t>
            </w:r>
          </w:p>
        </w:tc>
        <w:tc>
          <w:tcPr>
            <w:tcW w:w="1328" w:type="dxa"/>
            <w:shd w:val="clear" w:color="auto" w:fill="auto"/>
          </w:tcPr>
          <w:p w14:paraId="5B802BF8" w14:textId="00F8D052" w:rsidR="00D65F24" w:rsidRPr="009B053A" w:rsidRDefault="00D65F24" w:rsidP="001C30C0">
            <w:pPr>
              <w:pStyle w:val="TAC"/>
              <w:rPr>
                <w:rFonts w:eastAsia="Malgun Gothic"/>
              </w:rPr>
            </w:pPr>
            <w:r w:rsidRPr="009B053A">
              <w:rPr>
                <w:rFonts w:eastAsia="MS Mincho"/>
              </w:rPr>
              <w:t>N/A</w:t>
            </w:r>
          </w:p>
        </w:tc>
      </w:tr>
      <w:tr w:rsidR="00A74A4A" w:rsidRPr="009B053A" w14:paraId="0182298B" w14:textId="77777777" w:rsidTr="00D65F24">
        <w:trPr>
          <w:trHeight w:val="54"/>
          <w:jc w:val="center"/>
        </w:trPr>
        <w:tc>
          <w:tcPr>
            <w:tcW w:w="1928" w:type="dxa"/>
            <w:vMerge w:val="restart"/>
            <w:shd w:val="clear" w:color="auto" w:fill="auto"/>
            <w:vAlign w:val="center"/>
          </w:tcPr>
          <w:p w14:paraId="29D6DCD2" w14:textId="77777777" w:rsidR="00A74A4A" w:rsidRPr="009B053A" w:rsidRDefault="00A74A4A" w:rsidP="00A74A4A">
            <w:pPr>
              <w:pStyle w:val="TAC"/>
            </w:pPr>
            <w:r w:rsidRPr="009B053A">
              <w:rPr>
                <w:rFonts w:eastAsia="Malgun Gothic"/>
              </w:rPr>
              <w:t>DC_7A-20A_n28A</w:t>
            </w:r>
          </w:p>
        </w:tc>
        <w:tc>
          <w:tcPr>
            <w:tcW w:w="1146" w:type="dxa"/>
            <w:shd w:val="clear" w:color="auto" w:fill="auto"/>
            <w:vAlign w:val="center"/>
          </w:tcPr>
          <w:p w14:paraId="32E2404E" w14:textId="77777777" w:rsidR="00A74A4A" w:rsidRPr="009B053A" w:rsidRDefault="00A74A4A" w:rsidP="00A74A4A">
            <w:pPr>
              <w:pStyle w:val="TAC"/>
            </w:pPr>
            <w:r w:rsidRPr="009B053A">
              <w:rPr>
                <w:rFonts w:eastAsia="Malgun Gothic"/>
              </w:rPr>
              <w:t>20</w:t>
            </w:r>
          </w:p>
        </w:tc>
        <w:tc>
          <w:tcPr>
            <w:tcW w:w="1481" w:type="dxa"/>
            <w:shd w:val="clear" w:color="auto" w:fill="auto"/>
            <w:noWrap/>
            <w:vAlign w:val="center"/>
          </w:tcPr>
          <w:p w14:paraId="2CC9B44C" w14:textId="5B879E71" w:rsidR="00A74A4A" w:rsidRPr="009B053A" w:rsidRDefault="00A74A4A" w:rsidP="00A74A4A">
            <w:pPr>
              <w:pStyle w:val="TAC"/>
            </w:pPr>
            <w:r w:rsidRPr="009B053A">
              <w:rPr>
                <w:rFonts w:eastAsia="Malgun Gothic"/>
              </w:rPr>
              <w:t>842</w:t>
            </w:r>
          </w:p>
        </w:tc>
        <w:tc>
          <w:tcPr>
            <w:tcW w:w="779" w:type="dxa"/>
            <w:shd w:val="clear" w:color="auto" w:fill="auto"/>
            <w:noWrap/>
            <w:vAlign w:val="center"/>
          </w:tcPr>
          <w:p w14:paraId="511697C8" w14:textId="77777777" w:rsidR="00A74A4A" w:rsidRPr="009B053A" w:rsidRDefault="00A74A4A" w:rsidP="00A74A4A">
            <w:pPr>
              <w:pStyle w:val="TAC"/>
              <w:rPr>
                <w:rFonts w:eastAsia="Malgun Gothic"/>
              </w:rPr>
            </w:pPr>
            <w:r w:rsidRPr="009B053A">
              <w:rPr>
                <w:rFonts w:eastAsia="Malgun Gothic"/>
              </w:rPr>
              <w:t>5</w:t>
            </w:r>
          </w:p>
        </w:tc>
        <w:tc>
          <w:tcPr>
            <w:tcW w:w="721" w:type="dxa"/>
            <w:shd w:val="clear" w:color="auto" w:fill="auto"/>
            <w:noWrap/>
            <w:vAlign w:val="center"/>
          </w:tcPr>
          <w:p w14:paraId="6AC9BB21" w14:textId="77777777" w:rsidR="00A74A4A" w:rsidRPr="009B053A" w:rsidRDefault="00A74A4A" w:rsidP="00A74A4A">
            <w:pPr>
              <w:pStyle w:val="TAC"/>
              <w:rPr>
                <w:rFonts w:eastAsia="Malgun Gothic"/>
              </w:rPr>
            </w:pPr>
            <w:r w:rsidRPr="009B053A">
              <w:rPr>
                <w:rFonts w:eastAsia="Malgun Gothic"/>
              </w:rPr>
              <w:t>25</w:t>
            </w:r>
          </w:p>
        </w:tc>
        <w:tc>
          <w:tcPr>
            <w:tcW w:w="1314" w:type="dxa"/>
            <w:shd w:val="clear" w:color="auto" w:fill="auto"/>
            <w:noWrap/>
            <w:vAlign w:val="center"/>
          </w:tcPr>
          <w:p w14:paraId="581CDB45" w14:textId="7CD64D02" w:rsidR="00A74A4A" w:rsidRPr="009B053A" w:rsidRDefault="00A74A4A" w:rsidP="00A74A4A">
            <w:pPr>
              <w:pStyle w:val="TAC"/>
            </w:pPr>
            <w:r w:rsidRPr="009B053A">
              <w:rPr>
                <w:rFonts w:eastAsia="Malgun Gothic"/>
              </w:rPr>
              <w:t>801</w:t>
            </w:r>
          </w:p>
        </w:tc>
        <w:tc>
          <w:tcPr>
            <w:tcW w:w="667" w:type="dxa"/>
            <w:shd w:val="clear" w:color="auto" w:fill="auto"/>
            <w:vAlign w:val="center"/>
          </w:tcPr>
          <w:p w14:paraId="6614D0B0" w14:textId="77777777" w:rsidR="00A74A4A" w:rsidRPr="009B053A" w:rsidRDefault="00A74A4A" w:rsidP="00A74A4A">
            <w:pPr>
              <w:pStyle w:val="TAC"/>
              <w:rPr>
                <w:rFonts w:eastAsia="Malgun Gothic"/>
              </w:rPr>
            </w:pPr>
            <w:r w:rsidRPr="009B053A">
              <w:rPr>
                <w:rFonts w:eastAsia="Malgun Gothic"/>
              </w:rPr>
              <w:t>N/A</w:t>
            </w:r>
          </w:p>
        </w:tc>
        <w:tc>
          <w:tcPr>
            <w:tcW w:w="1328" w:type="dxa"/>
            <w:shd w:val="clear" w:color="auto" w:fill="auto"/>
            <w:vAlign w:val="center"/>
          </w:tcPr>
          <w:p w14:paraId="4796DBFC" w14:textId="77777777" w:rsidR="00A74A4A" w:rsidRPr="009B053A" w:rsidRDefault="00A74A4A" w:rsidP="00A74A4A">
            <w:pPr>
              <w:pStyle w:val="TAC"/>
              <w:rPr>
                <w:rFonts w:eastAsia="Malgun Gothic"/>
              </w:rPr>
            </w:pPr>
            <w:r w:rsidRPr="009B053A">
              <w:rPr>
                <w:rFonts w:eastAsia="Malgun Gothic"/>
              </w:rPr>
              <w:t>N/A</w:t>
            </w:r>
          </w:p>
        </w:tc>
      </w:tr>
      <w:tr w:rsidR="00A74A4A" w:rsidRPr="009B053A" w14:paraId="2579C6E5" w14:textId="77777777" w:rsidTr="00D65F24">
        <w:trPr>
          <w:trHeight w:val="54"/>
          <w:jc w:val="center"/>
        </w:trPr>
        <w:tc>
          <w:tcPr>
            <w:tcW w:w="1928" w:type="dxa"/>
            <w:vMerge/>
            <w:shd w:val="clear" w:color="auto" w:fill="auto"/>
            <w:vAlign w:val="center"/>
          </w:tcPr>
          <w:p w14:paraId="7980688C" w14:textId="77777777" w:rsidR="00A74A4A" w:rsidRPr="009B053A" w:rsidRDefault="00A74A4A" w:rsidP="00A74A4A">
            <w:pPr>
              <w:pStyle w:val="TAC"/>
            </w:pPr>
          </w:p>
        </w:tc>
        <w:tc>
          <w:tcPr>
            <w:tcW w:w="1146" w:type="dxa"/>
            <w:shd w:val="clear" w:color="auto" w:fill="auto"/>
            <w:vAlign w:val="center"/>
          </w:tcPr>
          <w:p w14:paraId="4E37C5C2" w14:textId="77777777" w:rsidR="00A74A4A" w:rsidRPr="009B053A" w:rsidRDefault="00A74A4A" w:rsidP="00A74A4A">
            <w:pPr>
              <w:pStyle w:val="TAC"/>
            </w:pPr>
            <w:r w:rsidRPr="009B053A">
              <w:rPr>
                <w:rFonts w:eastAsia="Malgun Gothic"/>
              </w:rPr>
              <w:t>n28</w:t>
            </w:r>
          </w:p>
        </w:tc>
        <w:tc>
          <w:tcPr>
            <w:tcW w:w="1481" w:type="dxa"/>
            <w:shd w:val="clear" w:color="auto" w:fill="auto"/>
            <w:noWrap/>
            <w:vAlign w:val="center"/>
          </w:tcPr>
          <w:p w14:paraId="4CAA9571" w14:textId="44553E83" w:rsidR="00A74A4A" w:rsidRPr="009B053A" w:rsidRDefault="00A74A4A" w:rsidP="00A74A4A">
            <w:pPr>
              <w:pStyle w:val="TAC"/>
            </w:pPr>
            <w:r w:rsidRPr="009B053A">
              <w:rPr>
                <w:rFonts w:eastAsia="Malgun Gothic"/>
              </w:rPr>
              <w:t>728</w:t>
            </w:r>
          </w:p>
        </w:tc>
        <w:tc>
          <w:tcPr>
            <w:tcW w:w="779" w:type="dxa"/>
            <w:shd w:val="clear" w:color="auto" w:fill="auto"/>
            <w:noWrap/>
            <w:vAlign w:val="center"/>
          </w:tcPr>
          <w:p w14:paraId="4733F474" w14:textId="77777777" w:rsidR="00A74A4A" w:rsidRPr="009B053A" w:rsidRDefault="00A74A4A" w:rsidP="00A74A4A">
            <w:pPr>
              <w:pStyle w:val="TAC"/>
              <w:rPr>
                <w:rFonts w:eastAsia="Malgun Gothic"/>
              </w:rPr>
            </w:pPr>
            <w:r w:rsidRPr="009B053A">
              <w:rPr>
                <w:rFonts w:eastAsia="Malgun Gothic"/>
              </w:rPr>
              <w:t>5</w:t>
            </w:r>
          </w:p>
        </w:tc>
        <w:tc>
          <w:tcPr>
            <w:tcW w:w="721" w:type="dxa"/>
            <w:shd w:val="clear" w:color="auto" w:fill="auto"/>
            <w:noWrap/>
            <w:vAlign w:val="center"/>
          </w:tcPr>
          <w:p w14:paraId="2F35EF44" w14:textId="77777777" w:rsidR="00A74A4A" w:rsidRPr="009B053A" w:rsidRDefault="00A74A4A" w:rsidP="00A74A4A">
            <w:pPr>
              <w:pStyle w:val="TAC"/>
              <w:rPr>
                <w:rFonts w:eastAsia="Malgun Gothic"/>
              </w:rPr>
            </w:pPr>
            <w:r w:rsidRPr="009B053A">
              <w:rPr>
                <w:rFonts w:eastAsia="Malgun Gothic"/>
              </w:rPr>
              <w:t>25</w:t>
            </w:r>
          </w:p>
        </w:tc>
        <w:tc>
          <w:tcPr>
            <w:tcW w:w="1314" w:type="dxa"/>
            <w:shd w:val="clear" w:color="auto" w:fill="auto"/>
            <w:noWrap/>
            <w:vAlign w:val="center"/>
          </w:tcPr>
          <w:p w14:paraId="4328D779" w14:textId="154BF9F0" w:rsidR="00A74A4A" w:rsidRPr="009B053A" w:rsidRDefault="00A74A4A" w:rsidP="00A74A4A">
            <w:pPr>
              <w:pStyle w:val="TAC"/>
            </w:pPr>
            <w:r w:rsidRPr="009B053A">
              <w:rPr>
                <w:rFonts w:eastAsia="Malgun Gothic"/>
              </w:rPr>
              <w:t>783</w:t>
            </w:r>
          </w:p>
        </w:tc>
        <w:tc>
          <w:tcPr>
            <w:tcW w:w="667" w:type="dxa"/>
            <w:shd w:val="clear" w:color="auto" w:fill="auto"/>
            <w:vAlign w:val="center"/>
          </w:tcPr>
          <w:p w14:paraId="10DF19A6" w14:textId="77777777" w:rsidR="00A74A4A" w:rsidRPr="009B053A" w:rsidRDefault="00A74A4A" w:rsidP="00A74A4A">
            <w:pPr>
              <w:pStyle w:val="TAC"/>
              <w:rPr>
                <w:rFonts w:eastAsia="Malgun Gothic"/>
              </w:rPr>
            </w:pPr>
            <w:r w:rsidRPr="009B053A">
              <w:rPr>
                <w:rFonts w:eastAsia="Malgun Gothic"/>
              </w:rPr>
              <w:t>N/A</w:t>
            </w:r>
          </w:p>
        </w:tc>
        <w:tc>
          <w:tcPr>
            <w:tcW w:w="1328" w:type="dxa"/>
            <w:shd w:val="clear" w:color="auto" w:fill="auto"/>
            <w:vAlign w:val="center"/>
          </w:tcPr>
          <w:p w14:paraId="59E79CDE" w14:textId="77777777" w:rsidR="00A74A4A" w:rsidRPr="009B053A" w:rsidRDefault="00A74A4A" w:rsidP="00A74A4A">
            <w:pPr>
              <w:pStyle w:val="TAC"/>
              <w:rPr>
                <w:rFonts w:eastAsia="Malgun Gothic"/>
              </w:rPr>
            </w:pPr>
            <w:r w:rsidRPr="009B053A">
              <w:rPr>
                <w:rFonts w:eastAsia="Malgun Gothic"/>
              </w:rPr>
              <w:t>N/A</w:t>
            </w:r>
          </w:p>
        </w:tc>
      </w:tr>
      <w:tr w:rsidR="00A74A4A" w:rsidRPr="009B053A" w14:paraId="77B914E3" w14:textId="77777777" w:rsidTr="00D65F24">
        <w:trPr>
          <w:trHeight w:val="54"/>
          <w:jc w:val="center"/>
        </w:trPr>
        <w:tc>
          <w:tcPr>
            <w:tcW w:w="1928" w:type="dxa"/>
            <w:vMerge/>
            <w:shd w:val="clear" w:color="auto" w:fill="auto"/>
            <w:vAlign w:val="center"/>
          </w:tcPr>
          <w:p w14:paraId="4BCFF54A" w14:textId="77777777" w:rsidR="00A74A4A" w:rsidRPr="009B053A" w:rsidRDefault="00A74A4A" w:rsidP="00A74A4A">
            <w:pPr>
              <w:pStyle w:val="TAC"/>
            </w:pPr>
          </w:p>
        </w:tc>
        <w:tc>
          <w:tcPr>
            <w:tcW w:w="1146" w:type="dxa"/>
            <w:shd w:val="clear" w:color="auto" w:fill="auto"/>
            <w:vAlign w:val="center"/>
          </w:tcPr>
          <w:p w14:paraId="0401F745" w14:textId="77777777" w:rsidR="00A74A4A" w:rsidRPr="009B053A" w:rsidRDefault="00A74A4A" w:rsidP="00A74A4A">
            <w:pPr>
              <w:pStyle w:val="TAC"/>
            </w:pPr>
            <w:r w:rsidRPr="009B053A">
              <w:rPr>
                <w:rFonts w:eastAsia="Malgun Gothic"/>
              </w:rPr>
              <w:t>7</w:t>
            </w:r>
          </w:p>
        </w:tc>
        <w:tc>
          <w:tcPr>
            <w:tcW w:w="1481" w:type="dxa"/>
            <w:shd w:val="clear" w:color="auto" w:fill="auto"/>
            <w:noWrap/>
            <w:vAlign w:val="center"/>
          </w:tcPr>
          <w:p w14:paraId="5A77CE4F" w14:textId="1EC03791" w:rsidR="00A74A4A" w:rsidRPr="009B053A" w:rsidRDefault="00A74A4A" w:rsidP="00A74A4A">
            <w:pPr>
              <w:pStyle w:val="TAC"/>
            </w:pPr>
            <w:r w:rsidRPr="009B053A">
              <w:rPr>
                <w:rFonts w:eastAsia="Malgun Gothic"/>
              </w:rPr>
              <w:t>2520</w:t>
            </w:r>
          </w:p>
        </w:tc>
        <w:tc>
          <w:tcPr>
            <w:tcW w:w="779" w:type="dxa"/>
            <w:shd w:val="clear" w:color="auto" w:fill="auto"/>
            <w:noWrap/>
            <w:vAlign w:val="center"/>
          </w:tcPr>
          <w:p w14:paraId="41328809" w14:textId="77777777" w:rsidR="00A74A4A" w:rsidRPr="009B053A" w:rsidRDefault="00A74A4A" w:rsidP="00A74A4A">
            <w:pPr>
              <w:pStyle w:val="TAC"/>
              <w:rPr>
                <w:rFonts w:eastAsia="Malgun Gothic"/>
              </w:rPr>
            </w:pPr>
            <w:r w:rsidRPr="009B053A">
              <w:rPr>
                <w:rFonts w:eastAsia="Malgun Gothic"/>
              </w:rPr>
              <w:t>10</w:t>
            </w:r>
          </w:p>
        </w:tc>
        <w:tc>
          <w:tcPr>
            <w:tcW w:w="721" w:type="dxa"/>
            <w:shd w:val="clear" w:color="auto" w:fill="auto"/>
            <w:noWrap/>
            <w:vAlign w:val="center"/>
          </w:tcPr>
          <w:p w14:paraId="4A99AB38" w14:textId="77777777" w:rsidR="00A74A4A" w:rsidRPr="009B053A" w:rsidRDefault="00A74A4A" w:rsidP="00A74A4A">
            <w:pPr>
              <w:pStyle w:val="TAC"/>
              <w:rPr>
                <w:rFonts w:eastAsia="Malgun Gothic"/>
              </w:rPr>
            </w:pPr>
            <w:r w:rsidRPr="009B053A">
              <w:rPr>
                <w:rFonts w:eastAsia="Malgun Gothic"/>
              </w:rPr>
              <w:t>50</w:t>
            </w:r>
          </w:p>
        </w:tc>
        <w:tc>
          <w:tcPr>
            <w:tcW w:w="1314" w:type="dxa"/>
            <w:shd w:val="clear" w:color="auto" w:fill="auto"/>
            <w:noWrap/>
            <w:vAlign w:val="center"/>
          </w:tcPr>
          <w:p w14:paraId="044A570B" w14:textId="4F20852D" w:rsidR="00A74A4A" w:rsidRPr="009B053A" w:rsidRDefault="00A74A4A" w:rsidP="00A74A4A">
            <w:pPr>
              <w:pStyle w:val="TAC"/>
            </w:pPr>
            <w:r w:rsidRPr="009B053A">
              <w:rPr>
                <w:rFonts w:eastAsia="Malgun Gothic"/>
              </w:rPr>
              <w:t>2640</w:t>
            </w:r>
          </w:p>
        </w:tc>
        <w:tc>
          <w:tcPr>
            <w:tcW w:w="667" w:type="dxa"/>
            <w:shd w:val="clear" w:color="auto" w:fill="auto"/>
            <w:vAlign w:val="center"/>
          </w:tcPr>
          <w:p w14:paraId="32F9F05A" w14:textId="77777777" w:rsidR="00A74A4A" w:rsidRPr="009B053A" w:rsidRDefault="00A74A4A" w:rsidP="00A74A4A">
            <w:pPr>
              <w:pStyle w:val="TAC"/>
              <w:rPr>
                <w:rFonts w:eastAsia="Malgun Gothic"/>
              </w:rPr>
            </w:pPr>
            <w:r w:rsidRPr="009B053A">
              <w:t>5.9</w:t>
            </w:r>
          </w:p>
        </w:tc>
        <w:tc>
          <w:tcPr>
            <w:tcW w:w="1328" w:type="dxa"/>
            <w:shd w:val="clear" w:color="auto" w:fill="auto"/>
            <w:vAlign w:val="center"/>
          </w:tcPr>
          <w:p w14:paraId="39867EBE" w14:textId="77777777" w:rsidR="00A74A4A" w:rsidRPr="009B053A" w:rsidRDefault="00A74A4A" w:rsidP="00A74A4A">
            <w:pPr>
              <w:pStyle w:val="TAC"/>
              <w:rPr>
                <w:rFonts w:eastAsia="Malgun Gothic"/>
              </w:rPr>
            </w:pPr>
            <w:r w:rsidRPr="009B053A">
              <w:t>IMD5</w:t>
            </w:r>
          </w:p>
        </w:tc>
      </w:tr>
      <w:tr w:rsidR="00AB2B30" w:rsidRPr="009B053A" w14:paraId="5BB0DFAE" w14:textId="77777777" w:rsidTr="00D65F24">
        <w:trPr>
          <w:trHeight w:val="54"/>
          <w:jc w:val="center"/>
        </w:trPr>
        <w:tc>
          <w:tcPr>
            <w:tcW w:w="1928" w:type="dxa"/>
            <w:vMerge w:val="restart"/>
            <w:shd w:val="clear" w:color="auto" w:fill="auto"/>
            <w:vAlign w:val="center"/>
          </w:tcPr>
          <w:p w14:paraId="12634ED0" w14:textId="77777777" w:rsidR="00AB2B30" w:rsidRPr="009B053A" w:rsidRDefault="006A7121">
            <w:pPr>
              <w:pStyle w:val="TAC"/>
            </w:pPr>
            <w:r w:rsidRPr="009B053A">
              <w:t>DC_7A-20</w:t>
            </w:r>
            <w:r w:rsidRPr="009B053A">
              <w:rPr>
                <w:rFonts w:eastAsia="Malgun Gothic"/>
              </w:rPr>
              <w:t>A_</w:t>
            </w:r>
            <w:r w:rsidRPr="009B053A">
              <w:t>n</w:t>
            </w:r>
            <w:r w:rsidRPr="009B053A">
              <w:rPr>
                <w:rFonts w:eastAsia="Malgun Gothic"/>
              </w:rPr>
              <w:t>78</w:t>
            </w:r>
            <w:r w:rsidRPr="009B053A">
              <w:t>A</w:t>
            </w:r>
          </w:p>
        </w:tc>
        <w:tc>
          <w:tcPr>
            <w:tcW w:w="1146" w:type="dxa"/>
            <w:shd w:val="clear" w:color="auto" w:fill="auto"/>
            <w:vAlign w:val="center"/>
          </w:tcPr>
          <w:p w14:paraId="06D34F44" w14:textId="77777777" w:rsidR="00AB2B30" w:rsidRPr="009B053A" w:rsidRDefault="006A7121">
            <w:pPr>
              <w:pStyle w:val="TAC"/>
            </w:pPr>
            <w:r w:rsidRPr="009B053A">
              <w:t>7</w:t>
            </w:r>
          </w:p>
        </w:tc>
        <w:tc>
          <w:tcPr>
            <w:tcW w:w="1481" w:type="dxa"/>
            <w:shd w:val="clear" w:color="auto" w:fill="auto"/>
            <w:noWrap/>
            <w:vAlign w:val="center"/>
          </w:tcPr>
          <w:p w14:paraId="7394A50A" w14:textId="77777777" w:rsidR="00AB2B30" w:rsidRPr="009B053A" w:rsidRDefault="006A7121">
            <w:pPr>
              <w:pStyle w:val="TAC"/>
            </w:pPr>
            <w:r w:rsidRPr="009B053A">
              <w:t>2560</w:t>
            </w:r>
          </w:p>
        </w:tc>
        <w:tc>
          <w:tcPr>
            <w:tcW w:w="779" w:type="dxa"/>
            <w:shd w:val="clear" w:color="auto" w:fill="auto"/>
            <w:noWrap/>
            <w:vAlign w:val="center"/>
          </w:tcPr>
          <w:p w14:paraId="288C5976"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2B50BBD7"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5342F4E1" w14:textId="77777777" w:rsidR="00AB2B30" w:rsidRPr="009B053A" w:rsidRDefault="006A7121">
            <w:pPr>
              <w:pStyle w:val="TAC"/>
            </w:pPr>
            <w:r w:rsidRPr="009B053A">
              <w:t>2680</w:t>
            </w:r>
          </w:p>
        </w:tc>
        <w:tc>
          <w:tcPr>
            <w:tcW w:w="667" w:type="dxa"/>
            <w:shd w:val="clear" w:color="auto" w:fill="auto"/>
            <w:vAlign w:val="center"/>
          </w:tcPr>
          <w:p w14:paraId="4AB94A68"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41685C7C" w14:textId="77777777" w:rsidR="00AB2B30" w:rsidRPr="009B053A" w:rsidRDefault="006A7121">
            <w:pPr>
              <w:pStyle w:val="TAC"/>
            </w:pPr>
            <w:r w:rsidRPr="009B053A">
              <w:rPr>
                <w:rFonts w:eastAsia="Malgun Gothic"/>
              </w:rPr>
              <w:t>N/A</w:t>
            </w:r>
          </w:p>
        </w:tc>
      </w:tr>
      <w:tr w:rsidR="00AB2B30" w:rsidRPr="009B053A" w14:paraId="09641BF2" w14:textId="77777777" w:rsidTr="00D65F24">
        <w:trPr>
          <w:trHeight w:val="54"/>
          <w:jc w:val="center"/>
        </w:trPr>
        <w:tc>
          <w:tcPr>
            <w:tcW w:w="1928" w:type="dxa"/>
            <w:vMerge/>
            <w:shd w:val="clear" w:color="auto" w:fill="auto"/>
            <w:vAlign w:val="center"/>
          </w:tcPr>
          <w:p w14:paraId="2B81FFDD" w14:textId="77777777" w:rsidR="00AB2B30" w:rsidRPr="009B053A" w:rsidRDefault="00AB2B30">
            <w:pPr>
              <w:pStyle w:val="TAC"/>
            </w:pPr>
          </w:p>
        </w:tc>
        <w:tc>
          <w:tcPr>
            <w:tcW w:w="1146" w:type="dxa"/>
            <w:shd w:val="clear" w:color="auto" w:fill="auto"/>
            <w:vAlign w:val="center"/>
          </w:tcPr>
          <w:p w14:paraId="3541791C" w14:textId="77777777" w:rsidR="00AB2B30" w:rsidRPr="009B053A" w:rsidRDefault="006A7121">
            <w:pPr>
              <w:pStyle w:val="TAC"/>
            </w:pPr>
            <w:r w:rsidRPr="009B053A">
              <w:t>20</w:t>
            </w:r>
          </w:p>
        </w:tc>
        <w:tc>
          <w:tcPr>
            <w:tcW w:w="1481" w:type="dxa"/>
            <w:shd w:val="clear" w:color="auto" w:fill="auto"/>
            <w:noWrap/>
            <w:vAlign w:val="center"/>
          </w:tcPr>
          <w:p w14:paraId="2BCFE703" w14:textId="77777777" w:rsidR="00AB2B30" w:rsidRPr="009B053A" w:rsidRDefault="006A7121">
            <w:pPr>
              <w:pStyle w:val="TAC"/>
            </w:pPr>
            <w:r w:rsidRPr="009B053A">
              <w:t>851</w:t>
            </w:r>
          </w:p>
        </w:tc>
        <w:tc>
          <w:tcPr>
            <w:tcW w:w="779" w:type="dxa"/>
            <w:shd w:val="clear" w:color="auto" w:fill="auto"/>
            <w:noWrap/>
            <w:vAlign w:val="center"/>
          </w:tcPr>
          <w:p w14:paraId="61DE2EA3" w14:textId="77777777" w:rsidR="00AB2B30" w:rsidRPr="009B053A" w:rsidRDefault="006A7121">
            <w:pPr>
              <w:pStyle w:val="TAC"/>
            </w:pPr>
            <w:r w:rsidRPr="009B053A">
              <w:rPr>
                <w:rFonts w:eastAsia="Malgun Gothic"/>
              </w:rPr>
              <w:t>5</w:t>
            </w:r>
          </w:p>
        </w:tc>
        <w:tc>
          <w:tcPr>
            <w:tcW w:w="721" w:type="dxa"/>
            <w:shd w:val="clear" w:color="auto" w:fill="auto"/>
            <w:noWrap/>
            <w:vAlign w:val="center"/>
          </w:tcPr>
          <w:p w14:paraId="23B0072C" w14:textId="77777777" w:rsidR="00AB2B30" w:rsidRPr="009B053A" w:rsidRDefault="006A7121">
            <w:pPr>
              <w:pStyle w:val="TAC"/>
            </w:pPr>
            <w:r w:rsidRPr="009B053A">
              <w:rPr>
                <w:rFonts w:eastAsia="Malgun Gothic"/>
              </w:rPr>
              <w:t>25</w:t>
            </w:r>
          </w:p>
        </w:tc>
        <w:tc>
          <w:tcPr>
            <w:tcW w:w="1314" w:type="dxa"/>
            <w:shd w:val="clear" w:color="auto" w:fill="auto"/>
            <w:noWrap/>
            <w:vAlign w:val="center"/>
          </w:tcPr>
          <w:p w14:paraId="330FE24D" w14:textId="77777777" w:rsidR="00AB2B30" w:rsidRPr="009B053A" w:rsidRDefault="006A7121">
            <w:pPr>
              <w:pStyle w:val="TAC"/>
            </w:pPr>
            <w:r w:rsidRPr="009B053A">
              <w:t>810</w:t>
            </w:r>
          </w:p>
        </w:tc>
        <w:tc>
          <w:tcPr>
            <w:tcW w:w="667" w:type="dxa"/>
            <w:shd w:val="clear" w:color="auto" w:fill="auto"/>
            <w:vAlign w:val="center"/>
          </w:tcPr>
          <w:p w14:paraId="03696A1C" w14:textId="77777777" w:rsidR="00AB2B30" w:rsidRPr="009B053A" w:rsidRDefault="006A7121">
            <w:pPr>
              <w:pStyle w:val="TAC"/>
            </w:pPr>
            <w:r w:rsidRPr="009B053A">
              <w:t>30.5</w:t>
            </w:r>
          </w:p>
        </w:tc>
        <w:tc>
          <w:tcPr>
            <w:tcW w:w="1328" w:type="dxa"/>
            <w:shd w:val="clear" w:color="auto" w:fill="auto"/>
            <w:vAlign w:val="center"/>
          </w:tcPr>
          <w:p w14:paraId="7E18683E" w14:textId="77777777" w:rsidR="00AB2B30" w:rsidRPr="009B053A" w:rsidRDefault="006A7121">
            <w:pPr>
              <w:pStyle w:val="TAC"/>
            </w:pPr>
            <w:r w:rsidRPr="009B053A">
              <w:t>IMD2</w:t>
            </w:r>
          </w:p>
        </w:tc>
      </w:tr>
      <w:tr w:rsidR="00AB2B30" w:rsidRPr="009B053A" w14:paraId="5DECF391" w14:textId="77777777" w:rsidTr="00D65F24">
        <w:trPr>
          <w:trHeight w:val="54"/>
          <w:jc w:val="center"/>
        </w:trPr>
        <w:tc>
          <w:tcPr>
            <w:tcW w:w="1928" w:type="dxa"/>
            <w:vMerge/>
            <w:shd w:val="clear" w:color="auto" w:fill="auto"/>
            <w:vAlign w:val="center"/>
          </w:tcPr>
          <w:p w14:paraId="6090CB7C" w14:textId="77777777" w:rsidR="00AB2B30" w:rsidRPr="009B053A" w:rsidRDefault="00AB2B30">
            <w:pPr>
              <w:pStyle w:val="TAC"/>
            </w:pPr>
          </w:p>
        </w:tc>
        <w:tc>
          <w:tcPr>
            <w:tcW w:w="1146" w:type="dxa"/>
            <w:shd w:val="clear" w:color="auto" w:fill="auto"/>
            <w:vAlign w:val="center"/>
          </w:tcPr>
          <w:p w14:paraId="2DDB3335" w14:textId="77777777" w:rsidR="00AB2B30" w:rsidRPr="009B053A" w:rsidRDefault="006A7121">
            <w:pPr>
              <w:pStyle w:val="TAC"/>
            </w:pPr>
            <w:r w:rsidRPr="009B053A">
              <w:rPr>
                <w:rFonts w:eastAsia="Malgun Gothic"/>
              </w:rPr>
              <w:t>n78</w:t>
            </w:r>
          </w:p>
        </w:tc>
        <w:tc>
          <w:tcPr>
            <w:tcW w:w="1481" w:type="dxa"/>
            <w:shd w:val="clear" w:color="auto" w:fill="auto"/>
            <w:noWrap/>
            <w:vAlign w:val="center"/>
          </w:tcPr>
          <w:p w14:paraId="4D4845F4" w14:textId="77777777" w:rsidR="00AB2B30" w:rsidRPr="009B053A" w:rsidRDefault="006A7121">
            <w:pPr>
              <w:pStyle w:val="TAC"/>
            </w:pPr>
            <w:r w:rsidRPr="009B053A">
              <w:rPr>
                <w:rFonts w:eastAsia="Malgun Gothic"/>
              </w:rPr>
              <w:t>3</w:t>
            </w:r>
            <w:r w:rsidRPr="009B053A">
              <w:t>370</w:t>
            </w:r>
          </w:p>
        </w:tc>
        <w:tc>
          <w:tcPr>
            <w:tcW w:w="779" w:type="dxa"/>
            <w:shd w:val="clear" w:color="auto" w:fill="auto"/>
            <w:noWrap/>
            <w:vAlign w:val="center"/>
          </w:tcPr>
          <w:p w14:paraId="68B08957" w14:textId="77777777" w:rsidR="00AB2B30" w:rsidRPr="009B053A" w:rsidRDefault="006A7121">
            <w:pPr>
              <w:pStyle w:val="TAC"/>
            </w:pPr>
            <w:r w:rsidRPr="009B053A">
              <w:rPr>
                <w:rFonts w:eastAsia="Malgun Gothic"/>
              </w:rPr>
              <w:t>10</w:t>
            </w:r>
          </w:p>
        </w:tc>
        <w:tc>
          <w:tcPr>
            <w:tcW w:w="721" w:type="dxa"/>
            <w:shd w:val="clear" w:color="auto" w:fill="auto"/>
            <w:noWrap/>
            <w:vAlign w:val="center"/>
          </w:tcPr>
          <w:p w14:paraId="5791B76E" w14:textId="77777777" w:rsidR="00AB2B30" w:rsidRPr="009B053A" w:rsidRDefault="006A7121">
            <w:pPr>
              <w:pStyle w:val="TAC"/>
            </w:pPr>
            <w:r w:rsidRPr="009B053A">
              <w:rPr>
                <w:rFonts w:eastAsia="Malgun Gothic"/>
              </w:rPr>
              <w:t>50</w:t>
            </w:r>
          </w:p>
        </w:tc>
        <w:tc>
          <w:tcPr>
            <w:tcW w:w="1314" w:type="dxa"/>
            <w:shd w:val="clear" w:color="auto" w:fill="auto"/>
            <w:noWrap/>
            <w:vAlign w:val="center"/>
          </w:tcPr>
          <w:p w14:paraId="0C36D539" w14:textId="77777777" w:rsidR="00AB2B30" w:rsidRPr="009B053A" w:rsidRDefault="006A7121">
            <w:pPr>
              <w:pStyle w:val="TAC"/>
            </w:pPr>
            <w:r w:rsidRPr="009B053A">
              <w:t>3370</w:t>
            </w:r>
          </w:p>
        </w:tc>
        <w:tc>
          <w:tcPr>
            <w:tcW w:w="667" w:type="dxa"/>
            <w:shd w:val="clear" w:color="auto" w:fill="auto"/>
            <w:vAlign w:val="center"/>
          </w:tcPr>
          <w:p w14:paraId="2E9EB284"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19333E62" w14:textId="77777777" w:rsidR="00AB2B30" w:rsidRPr="009B053A" w:rsidRDefault="006A7121">
            <w:pPr>
              <w:pStyle w:val="TAC"/>
            </w:pPr>
            <w:r w:rsidRPr="009B053A">
              <w:rPr>
                <w:rFonts w:eastAsia="Malgun Gothic"/>
              </w:rPr>
              <w:t>N/A</w:t>
            </w:r>
          </w:p>
        </w:tc>
      </w:tr>
      <w:tr w:rsidR="00AB2B30" w:rsidRPr="009B053A" w14:paraId="183FD614" w14:textId="77777777" w:rsidTr="00D65F24">
        <w:trPr>
          <w:trHeight w:val="54"/>
          <w:jc w:val="center"/>
        </w:trPr>
        <w:tc>
          <w:tcPr>
            <w:tcW w:w="1928" w:type="dxa"/>
            <w:vMerge w:val="restart"/>
            <w:shd w:val="clear" w:color="auto" w:fill="auto"/>
            <w:vAlign w:val="center"/>
          </w:tcPr>
          <w:p w14:paraId="6648E3D4" w14:textId="77777777" w:rsidR="00AB2B30" w:rsidRPr="009B053A" w:rsidRDefault="006A7121">
            <w:pPr>
              <w:pStyle w:val="TAC"/>
            </w:pPr>
            <w:r w:rsidRPr="009B053A">
              <w:t>DC_7A-20</w:t>
            </w:r>
            <w:r w:rsidRPr="009B053A">
              <w:rPr>
                <w:rFonts w:eastAsia="Malgun Gothic"/>
              </w:rPr>
              <w:t>A_</w:t>
            </w:r>
            <w:r w:rsidRPr="009B053A">
              <w:t>n</w:t>
            </w:r>
            <w:r w:rsidRPr="009B053A">
              <w:rPr>
                <w:rFonts w:eastAsia="Malgun Gothic"/>
              </w:rPr>
              <w:t>78</w:t>
            </w:r>
            <w:r w:rsidRPr="009B053A">
              <w:t>A</w:t>
            </w:r>
          </w:p>
        </w:tc>
        <w:tc>
          <w:tcPr>
            <w:tcW w:w="1146" w:type="dxa"/>
            <w:shd w:val="clear" w:color="auto" w:fill="auto"/>
            <w:vAlign w:val="center"/>
          </w:tcPr>
          <w:p w14:paraId="15593A46" w14:textId="77777777" w:rsidR="00AB2B30" w:rsidRPr="009B053A" w:rsidRDefault="006A7121">
            <w:pPr>
              <w:pStyle w:val="TAC"/>
            </w:pPr>
            <w:r w:rsidRPr="009B053A">
              <w:t>7</w:t>
            </w:r>
          </w:p>
        </w:tc>
        <w:tc>
          <w:tcPr>
            <w:tcW w:w="1481" w:type="dxa"/>
            <w:shd w:val="clear" w:color="auto" w:fill="auto"/>
            <w:noWrap/>
            <w:vAlign w:val="center"/>
          </w:tcPr>
          <w:p w14:paraId="1B1D4561" w14:textId="77777777" w:rsidR="00AB2B30" w:rsidRPr="009B053A" w:rsidRDefault="006A7121">
            <w:pPr>
              <w:pStyle w:val="TAC"/>
            </w:pPr>
            <w:r w:rsidRPr="009B053A">
              <w:t>2560</w:t>
            </w:r>
          </w:p>
        </w:tc>
        <w:tc>
          <w:tcPr>
            <w:tcW w:w="779" w:type="dxa"/>
            <w:shd w:val="clear" w:color="auto" w:fill="auto"/>
            <w:noWrap/>
            <w:vAlign w:val="center"/>
          </w:tcPr>
          <w:p w14:paraId="4CFB6BAF"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645F036C"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2C1320D3" w14:textId="77777777" w:rsidR="00AB2B30" w:rsidRPr="009B053A" w:rsidRDefault="006A7121">
            <w:pPr>
              <w:pStyle w:val="TAC"/>
            </w:pPr>
            <w:r w:rsidRPr="009B053A">
              <w:t>2680</w:t>
            </w:r>
          </w:p>
        </w:tc>
        <w:tc>
          <w:tcPr>
            <w:tcW w:w="667" w:type="dxa"/>
            <w:shd w:val="clear" w:color="auto" w:fill="auto"/>
            <w:vAlign w:val="center"/>
          </w:tcPr>
          <w:p w14:paraId="74DF0947"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2B73E5B3" w14:textId="77777777" w:rsidR="00AB2B30" w:rsidRPr="009B053A" w:rsidRDefault="006A7121">
            <w:pPr>
              <w:pStyle w:val="TAC"/>
            </w:pPr>
            <w:r w:rsidRPr="009B053A">
              <w:rPr>
                <w:rFonts w:eastAsia="Malgun Gothic"/>
              </w:rPr>
              <w:t>N/A</w:t>
            </w:r>
          </w:p>
        </w:tc>
      </w:tr>
      <w:tr w:rsidR="00AB2B30" w:rsidRPr="009B053A" w14:paraId="2B0ED286" w14:textId="77777777" w:rsidTr="00D65F24">
        <w:trPr>
          <w:trHeight w:val="54"/>
          <w:jc w:val="center"/>
        </w:trPr>
        <w:tc>
          <w:tcPr>
            <w:tcW w:w="1928" w:type="dxa"/>
            <w:vMerge/>
            <w:shd w:val="clear" w:color="auto" w:fill="auto"/>
            <w:vAlign w:val="center"/>
          </w:tcPr>
          <w:p w14:paraId="64046CC5" w14:textId="77777777" w:rsidR="00AB2B30" w:rsidRPr="009B053A" w:rsidRDefault="00AB2B30">
            <w:pPr>
              <w:pStyle w:val="TAC"/>
            </w:pPr>
          </w:p>
        </w:tc>
        <w:tc>
          <w:tcPr>
            <w:tcW w:w="1146" w:type="dxa"/>
            <w:shd w:val="clear" w:color="auto" w:fill="auto"/>
            <w:vAlign w:val="center"/>
          </w:tcPr>
          <w:p w14:paraId="18CDA18D" w14:textId="77777777" w:rsidR="00AB2B30" w:rsidRPr="009B053A" w:rsidRDefault="006A7121">
            <w:pPr>
              <w:pStyle w:val="TAC"/>
            </w:pPr>
            <w:r w:rsidRPr="009B053A">
              <w:t>20</w:t>
            </w:r>
          </w:p>
        </w:tc>
        <w:tc>
          <w:tcPr>
            <w:tcW w:w="1481" w:type="dxa"/>
            <w:shd w:val="clear" w:color="auto" w:fill="auto"/>
            <w:noWrap/>
            <w:vAlign w:val="center"/>
          </w:tcPr>
          <w:p w14:paraId="23BB6BDA" w14:textId="77777777" w:rsidR="00AB2B30" w:rsidRPr="009B053A" w:rsidRDefault="006A7121">
            <w:pPr>
              <w:pStyle w:val="TAC"/>
            </w:pPr>
            <w:r w:rsidRPr="009B053A">
              <w:t>851</w:t>
            </w:r>
          </w:p>
        </w:tc>
        <w:tc>
          <w:tcPr>
            <w:tcW w:w="779" w:type="dxa"/>
            <w:shd w:val="clear" w:color="auto" w:fill="auto"/>
            <w:noWrap/>
            <w:vAlign w:val="center"/>
          </w:tcPr>
          <w:p w14:paraId="6825449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78C43541"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1A3C02DD" w14:textId="77777777" w:rsidR="00AB2B30" w:rsidRPr="009B053A" w:rsidRDefault="006A7121">
            <w:pPr>
              <w:pStyle w:val="TAC"/>
            </w:pPr>
            <w:r w:rsidRPr="009B053A">
              <w:t>810</w:t>
            </w:r>
          </w:p>
        </w:tc>
        <w:tc>
          <w:tcPr>
            <w:tcW w:w="667" w:type="dxa"/>
            <w:shd w:val="clear" w:color="auto" w:fill="auto"/>
            <w:vAlign w:val="center"/>
          </w:tcPr>
          <w:p w14:paraId="0B46A2B1" w14:textId="77777777" w:rsidR="00AB2B30" w:rsidRPr="009B053A" w:rsidRDefault="006A7121">
            <w:pPr>
              <w:pStyle w:val="TAC"/>
            </w:pPr>
            <w:r w:rsidRPr="009B053A">
              <w:t>3.0</w:t>
            </w:r>
          </w:p>
        </w:tc>
        <w:tc>
          <w:tcPr>
            <w:tcW w:w="1328" w:type="dxa"/>
            <w:shd w:val="clear" w:color="auto" w:fill="auto"/>
            <w:vAlign w:val="center"/>
          </w:tcPr>
          <w:p w14:paraId="2FDC21F0" w14:textId="77777777" w:rsidR="00AB2B30" w:rsidRPr="009B053A" w:rsidRDefault="006A7121">
            <w:pPr>
              <w:pStyle w:val="TAC"/>
            </w:pPr>
            <w:r w:rsidRPr="009B053A">
              <w:t>IMD5</w:t>
            </w:r>
          </w:p>
        </w:tc>
      </w:tr>
      <w:tr w:rsidR="00AB2B30" w:rsidRPr="009B053A" w14:paraId="4FD2C2C6" w14:textId="77777777" w:rsidTr="00D65F24">
        <w:trPr>
          <w:trHeight w:val="54"/>
          <w:jc w:val="center"/>
        </w:trPr>
        <w:tc>
          <w:tcPr>
            <w:tcW w:w="1928" w:type="dxa"/>
            <w:vMerge/>
            <w:shd w:val="clear" w:color="auto" w:fill="auto"/>
            <w:vAlign w:val="center"/>
          </w:tcPr>
          <w:p w14:paraId="72AF2C74" w14:textId="77777777" w:rsidR="00AB2B30" w:rsidRPr="009B053A" w:rsidRDefault="00AB2B30">
            <w:pPr>
              <w:pStyle w:val="TAC"/>
            </w:pPr>
          </w:p>
        </w:tc>
        <w:tc>
          <w:tcPr>
            <w:tcW w:w="1146" w:type="dxa"/>
            <w:shd w:val="clear" w:color="auto" w:fill="auto"/>
            <w:vAlign w:val="center"/>
          </w:tcPr>
          <w:p w14:paraId="45494CCF" w14:textId="77777777" w:rsidR="00AB2B30" w:rsidRPr="009B053A" w:rsidRDefault="006A7121">
            <w:pPr>
              <w:pStyle w:val="TAC"/>
            </w:pPr>
            <w:r w:rsidRPr="009B053A">
              <w:rPr>
                <w:rFonts w:eastAsia="Malgun Gothic"/>
              </w:rPr>
              <w:t>n78</w:t>
            </w:r>
          </w:p>
        </w:tc>
        <w:tc>
          <w:tcPr>
            <w:tcW w:w="1481" w:type="dxa"/>
            <w:shd w:val="clear" w:color="auto" w:fill="auto"/>
            <w:noWrap/>
            <w:vAlign w:val="center"/>
          </w:tcPr>
          <w:p w14:paraId="281485FB" w14:textId="77777777" w:rsidR="00AB2B30" w:rsidRPr="009B053A" w:rsidRDefault="006A7121">
            <w:pPr>
              <w:pStyle w:val="TAC"/>
            </w:pPr>
            <w:r w:rsidRPr="009B053A">
              <w:rPr>
                <w:rFonts w:eastAsia="Malgun Gothic"/>
              </w:rPr>
              <w:t>34</w:t>
            </w:r>
            <w:r w:rsidRPr="009B053A">
              <w:t>35</w:t>
            </w:r>
          </w:p>
        </w:tc>
        <w:tc>
          <w:tcPr>
            <w:tcW w:w="779" w:type="dxa"/>
            <w:shd w:val="clear" w:color="auto" w:fill="auto"/>
            <w:noWrap/>
            <w:vAlign w:val="center"/>
          </w:tcPr>
          <w:p w14:paraId="3664AD6D"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4F5DEDC3"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61773066" w14:textId="77777777" w:rsidR="00AB2B30" w:rsidRPr="009B053A" w:rsidRDefault="006A7121">
            <w:pPr>
              <w:pStyle w:val="TAC"/>
            </w:pPr>
            <w:r w:rsidRPr="009B053A">
              <w:rPr>
                <w:rFonts w:eastAsia="Malgun Gothic"/>
              </w:rPr>
              <w:t>34</w:t>
            </w:r>
            <w:r w:rsidRPr="009B053A">
              <w:t>35</w:t>
            </w:r>
          </w:p>
        </w:tc>
        <w:tc>
          <w:tcPr>
            <w:tcW w:w="667" w:type="dxa"/>
            <w:shd w:val="clear" w:color="auto" w:fill="auto"/>
            <w:vAlign w:val="center"/>
          </w:tcPr>
          <w:p w14:paraId="34889BBC"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77CB5D9A" w14:textId="77777777" w:rsidR="00AB2B30" w:rsidRPr="009B053A" w:rsidRDefault="006A7121">
            <w:pPr>
              <w:pStyle w:val="TAC"/>
            </w:pPr>
            <w:r w:rsidRPr="009B053A">
              <w:rPr>
                <w:rFonts w:eastAsia="Malgun Gothic"/>
              </w:rPr>
              <w:t>N/A</w:t>
            </w:r>
          </w:p>
        </w:tc>
      </w:tr>
      <w:tr w:rsidR="00AB2B30" w:rsidRPr="009B053A" w14:paraId="78A89EAE" w14:textId="77777777" w:rsidTr="00D65F24">
        <w:trPr>
          <w:trHeight w:val="54"/>
          <w:jc w:val="center"/>
        </w:trPr>
        <w:tc>
          <w:tcPr>
            <w:tcW w:w="1928" w:type="dxa"/>
            <w:vMerge w:val="restart"/>
            <w:shd w:val="clear" w:color="auto" w:fill="auto"/>
            <w:vAlign w:val="center"/>
          </w:tcPr>
          <w:p w14:paraId="6386FA13" w14:textId="77777777" w:rsidR="00AB2B30" w:rsidRPr="009B053A" w:rsidRDefault="006A7121">
            <w:pPr>
              <w:pStyle w:val="TAC"/>
            </w:pPr>
            <w:r w:rsidRPr="009B053A">
              <w:t>DC_7A-20</w:t>
            </w:r>
            <w:r w:rsidRPr="009B053A">
              <w:rPr>
                <w:rFonts w:eastAsia="Malgun Gothic"/>
                <w:lang w:eastAsia="ko-KR"/>
              </w:rPr>
              <w:t>A_</w:t>
            </w:r>
            <w:r w:rsidRPr="009B053A">
              <w:rPr>
                <w:lang w:eastAsia="ja-JP"/>
              </w:rPr>
              <w:t>n</w:t>
            </w:r>
            <w:r w:rsidRPr="009B053A">
              <w:rPr>
                <w:rFonts w:eastAsia="Malgun Gothic"/>
                <w:lang w:eastAsia="ko-KR"/>
              </w:rPr>
              <w:t>78</w:t>
            </w:r>
            <w:r w:rsidRPr="009B053A">
              <w:t>A</w:t>
            </w:r>
          </w:p>
        </w:tc>
        <w:tc>
          <w:tcPr>
            <w:tcW w:w="1146" w:type="dxa"/>
            <w:shd w:val="clear" w:color="auto" w:fill="auto"/>
            <w:vAlign w:val="center"/>
          </w:tcPr>
          <w:p w14:paraId="4C348411" w14:textId="77777777" w:rsidR="00AB2B30" w:rsidRPr="009B053A" w:rsidRDefault="006A7121">
            <w:pPr>
              <w:pStyle w:val="TAC"/>
              <w:rPr>
                <w:rFonts w:eastAsia="Malgun Gothic"/>
              </w:rPr>
            </w:pPr>
            <w:r w:rsidRPr="009B053A">
              <w:t>7</w:t>
            </w:r>
          </w:p>
        </w:tc>
        <w:tc>
          <w:tcPr>
            <w:tcW w:w="1481" w:type="dxa"/>
            <w:shd w:val="clear" w:color="auto" w:fill="auto"/>
            <w:noWrap/>
            <w:vAlign w:val="center"/>
          </w:tcPr>
          <w:p w14:paraId="15BB5FDD" w14:textId="77777777" w:rsidR="00AB2B30" w:rsidRPr="009B053A" w:rsidRDefault="006A7121">
            <w:pPr>
              <w:pStyle w:val="TAC"/>
              <w:rPr>
                <w:rFonts w:eastAsia="Malgun Gothic"/>
              </w:rPr>
            </w:pPr>
            <w:r w:rsidRPr="009B053A">
              <w:rPr>
                <w:kern w:val="2"/>
                <w:szCs w:val="24"/>
              </w:rPr>
              <w:t>2555</w:t>
            </w:r>
          </w:p>
        </w:tc>
        <w:tc>
          <w:tcPr>
            <w:tcW w:w="779" w:type="dxa"/>
            <w:shd w:val="clear" w:color="auto" w:fill="auto"/>
            <w:noWrap/>
            <w:vAlign w:val="center"/>
          </w:tcPr>
          <w:p w14:paraId="50595309" w14:textId="77777777" w:rsidR="00AB2B30" w:rsidRPr="009B053A" w:rsidRDefault="006A7121">
            <w:pPr>
              <w:pStyle w:val="TAC"/>
              <w:rPr>
                <w:rFonts w:eastAsia="Malgun Gothic"/>
              </w:rPr>
            </w:pPr>
            <w:r w:rsidRPr="009B053A">
              <w:rPr>
                <w:rFonts w:eastAsia="Malgun Gothic"/>
                <w:kern w:val="2"/>
                <w:szCs w:val="24"/>
                <w:lang w:eastAsia="ko-KR"/>
              </w:rPr>
              <w:t>5</w:t>
            </w:r>
          </w:p>
        </w:tc>
        <w:tc>
          <w:tcPr>
            <w:tcW w:w="721" w:type="dxa"/>
            <w:shd w:val="clear" w:color="auto" w:fill="auto"/>
            <w:noWrap/>
            <w:vAlign w:val="center"/>
          </w:tcPr>
          <w:p w14:paraId="0DD3717D" w14:textId="77777777" w:rsidR="00AB2B30" w:rsidRPr="009B053A" w:rsidRDefault="006A7121">
            <w:pPr>
              <w:pStyle w:val="TAC"/>
              <w:rPr>
                <w:rFonts w:eastAsia="Malgun Gothic"/>
              </w:rPr>
            </w:pPr>
            <w:r w:rsidRPr="009B053A">
              <w:rPr>
                <w:rFonts w:eastAsia="Malgun Gothic"/>
                <w:kern w:val="2"/>
                <w:szCs w:val="24"/>
                <w:lang w:eastAsia="ko-KR"/>
              </w:rPr>
              <w:t>25</w:t>
            </w:r>
          </w:p>
        </w:tc>
        <w:tc>
          <w:tcPr>
            <w:tcW w:w="1314" w:type="dxa"/>
            <w:shd w:val="clear" w:color="auto" w:fill="auto"/>
            <w:noWrap/>
            <w:vAlign w:val="center"/>
          </w:tcPr>
          <w:p w14:paraId="03B58D80" w14:textId="77777777" w:rsidR="00AB2B30" w:rsidRPr="009B053A" w:rsidRDefault="006A7121">
            <w:pPr>
              <w:pStyle w:val="TAC"/>
              <w:rPr>
                <w:rFonts w:eastAsia="Malgun Gothic"/>
              </w:rPr>
            </w:pPr>
            <w:r w:rsidRPr="009B053A">
              <w:rPr>
                <w:kern w:val="2"/>
                <w:szCs w:val="24"/>
              </w:rPr>
              <w:t>2675</w:t>
            </w:r>
          </w:p>
        </w:tc>
        <w:tc>
          <w:tcPr>
            <w:tcW w:w="667" w:type="dxa"/>
            <w:shd w:val="clear" w:color="auto" w:fill="auto"/>
            <w:vAlign w:val="center"/>
          </w:tcPr>
          <w:p w14:paraId="670206BE" w14:textId="77777777" w:rsidR="00AB2B30" w:rsidRPr="009B053A" w:rsidRDefault="006A7121">
            <w:pPr>
              <w:pStyle w:val="TAC"/>
              <w:rPr>
                <w:rFonts w:eastAsia="Malgun Gothic"/>
              </w:rPr>
            </w:pPr>
            <w:r w:rsidRPr="009B053A">
              <w:rPr>
                <w:kern w:val="2"/>
                <w:szCs w:val="24"/>
              </w:rPr>
              <w:t>30.8</w:t>
            </w:r>
          </w:p>
        </w:tc>
        <w:tc>
          <w:tcPr>
            <w:tcW w:w="1328" w:type="dxa"/>
            <w:shd w:val="clear" w:color="auto" w:fill="auto"/>
            <w:vAlign w:val="center"/>
          </w:tcPr>
          <w:p w14:paraId="53C99D69" w14:textId="77777777" w:rsidR="00AB2B30" w:rsidRPr="009B053A" w:rsidRDefault="006A7121">
            <w:pPr>
              <w:keepLines/>
              <w:spacing w:after="0"/>
              <w:jc w:val="center"/>
              <w:rPr>
                <w:rFonts w:eastAsia="Malgun Gothic"/>
              </w:rPr>
            </w:pPr>
            <w:r w:rsidRPr="009B053A">
              <w:rPr>
                <w:rFonts w:ascii="Arial" w:hAnsi="Arial"/>
                <w:kern w:val="2"/>
                <w:sz w:val="18"/>
                <w:szCs w:val="24"/>
                <w:lang w:eastAsia="ja-JP"/>
              </w:rPr>
              <w:t>IMD</w:t>
            </w:r>
            <w:r w:rsidRPr="009B053A">
              <w:rPr>
                <w:rFonts w:ascii="Arial" w:hAnsi="Arial"/>
                <w:kern w:val="2"/>
                <w:sz w:val="18"/>
                <w:szCs w:val="24"/>
              </w:rPr>
              <w:t xml:space="preserve">2 </w:t>
            </w:r>
          </w:p>
        </w:tc>
      </w:tr>
      <w:tr w:rsidR="00AB2B30" w:rsidRPr="009B053A" w14:paraId="667294D3" w14:textId="77777777" w:rsidTr="00D65F24">
        <w:trPr>
          <w:trHeight w:val="54"/>
          <w:jc w:val="center"/>
        </w:trPr>
        <w:tc>
          <w:tcPr>
            <w:tcW w:w="1928" w:type="dxa"/>
            <w:vMerge/>
            <w:shd w:val="clear" w:color="auto" w:fill="auto"/>
            <w:vAlign w:val="center"/>
          </w:tcPr>
          <w:p w14:paraId="77DC7BBC" w14:textId="77777777" w:rsidR="00AB2B30" w:rsidRPr="009B053A" w:rsidRDefault="00AB2B30">
            <w:pPr>
              <w:pStyle w:val="TAC"/>
            </w:pPr>
          </w:p>
        </w:tc>
        <w:tc>
          <w:tcPr>
            <w:tcW w:w="1146" w:type="dxa"/>
            <w:shd w:val="clear" w:color="auto" w:fill="auto"/>
            <w:vAlign w:val="center"/>
          </w:tcPr>
          <w:p w14:paraId="6083C552" w14:textId="77777777" w:rsidR="00AB2B30" w:rsidRPr="009B053A" w:rsidRDefault="006A7121">
            <w:pPr>
              <w:pStyle w:val="TAC"/>
              <w:rPr>
                <w:rFonts w:eastAsia="Malgun Gothic"/>
              </w:rPr>
            </w:pPr>
            <w:r w:rsidRPr="009B053A">
              <w:t>20</w:t>
            </w:r>
          </w:p>
        </w:tc>
        <w:tc>
          <w:tcPr>
            <w:tcW w:w="1481" w:type="dxa"/>
            <w:shd w:val="clear" w:color="auto" w:fill="auto"/>
            <w:noWrap/>
            <w:vAlign w:val="center"/>
          </w:tcPr>
          <w:p w14:paraId="3A35B587" w14:textId="77777777" w:rsidR="00AB2B30" w:rsidRPr="009B053A" w:rsidRDefault="006A7121">
            <w:pPr>
              <w:pStyle w:val="TAC"/>
              <w:rPr>
                <w:rFonts w:eastAsia="Malgun Gothic"/>
              </w:rPr>
            </w:pPr>
            <w:r w:rsidRPr="009B053A">
              <w:t>845</w:t>
            </w:r>
          </w:p>
        </w:tc>
        <w:tc>
          <w:tcPr>
            <w:tcW w:w="779" w:type="dxa"/>
            <w:shd w:val="clear" w:color="auto" w:fill="auto"/>
            <w:noWrap/>
            <w:vAlign w:val="center"/>
          </w:tcPr>
          <w:p w14:paraId="3981D49C" w14:textId="77777777" w:rsidR="00AB2B30" w:rsidRPr="009B053A" w:rsidRDefault="006A7121">
            <w:pPr>
              <w:pStyle w:val="TAC"/>
              <w:rPr>
                <w:rFonts w:eastAsia="Malgun Gothic"/>
              </w:rPr>
            </w:pPr>
            <w:r w:rsidRPr="009B053A">
              <w:rPr>
                <w:rFonts w:eastAsia="Malgun Gothic"/>
                <w:lang w:eastAsia="ko-KR"/>
              </w:rPr>
              <w:t>5</w:t>
            </w:r>
          </w:p>
        </w:tc>
        <w:tc>
          <w:tcPr>
            <w:tcW w:w="721" w:type="dxa"/>
            <w:shd w:val="clear" w:color="auto" w:fill="auto"/>
            <w:noWrap/>
            <w:vAlign w:val="center"/>
          </w:tcPr>
          <w:p w14:paraId="44C632F9" w14:textId="77777777" w:rsidR="00AB2B30" w:rsidRPr="009B053A" w:rsidRDefault="006A7121">
            <w:pPr>
              <w:pStyle w:val="TAC"/>
              <w:rPr>
                <w:rFonts w:eastAsia="Malgun Gothic"/>
              </w:rPr>
            </w:pPr>
            <w:r w:rsidRPr="009B053A">
              <w:rPr>
                <w:rFonts w:eastAsia="Malgun Gothic"/>
                <w:lang w:eastAsia="ko-KR"/>
              </w:rPr>
              <w:t>25</w:t>
            </w:r>
          </w:p>
        </w:tc>
        <w:tc>
          <w:tcPr>
            <w:tcW w:w="1314" w:type="dxa"/>
            <w:shd w:val="clear" w:color="auto" w:fill="auto"/>
            <w:noWrap/>
            <w:vAlign w:val="center"/>
          </w:tcPr>
          <w:p w14:paraId="029E4D2F" w14:textId="77777777" w:rsidR="00AB2B30" w:rsidRPr="009B053A" w:rsidRDefault="006A7121">
            <w:pPr>
              <w:pStyle w:val="TAC"/>
              <w:rPr>
                <w:rFonts w:eastAsia="Malgun Gothic"/>
              </w:rPr>
            </w:pPr>
            <w:r w:rsidRPr="009B053A">
              <w:t>804</w:t>
            </w:r>
          </w:p>
        </w:tc>
        <w:tc>
          <w:tcPr>
            <w:tcW w:w="667" w:type="dxa"/>
            <w:shd w:val="clear" w:color="auto" w:fill="auto"/>
            <w:vAlign w:val="center"/>
          </w:tcPr>
          <w:p w14:paraId="0E03A592" w14:textId="77777777" w:rsidR="00AB2B30" w:rsidRPr="009B053A" w:rsidRDefault="006A7121">
            <w:pPr>
              <w:pStyle w:val="TAC"/>
              <w:rPr>
                <w:rFonts w:eastAsia="Malgun Gothic"/>
              </w:rPr>
            </w:pPr>
            <w:r w:rsidRPr="009B053A">
              <w:rPr>
                <w:rFonts w:eastAsia="Malgun Gothic"/>
                <w:kern w:val="2"/>
                <w:szCs w:val="24"/>
                <w:lang w:eastAsia="ko-KR"/>
              </w:rPr>
              <w:t>N/A</w:t>
            </w:r>
          </w:p>
        </w:tc>
        <w:tc>
          <w:tcPr>
            <w:tcW w:w="1328" w:type="dxa"/>
            <w:shd w:val="clear" w:color="auto" w:fill="auto"/>
            <w:vAlign w:val="center"/>
          </w:tcPr>
          <w:p w14:paraId="3CF38CF0" w14:textId="77777777" w:rsidR="00AB2B30" w:rsidRPr="009B053A" w:rsidRDefault="006A7121">
            <w:pPr>
              <w:pStyle w:val="TAC"/>
              <w:rPr>
                <w:rFonts w:eastAsia="Malgun Gothic"/>
              </w:rPr>
            </w:pPr>
            <w:r w:rsidRPr="009B053A">
              <w:rPr>
                <w:rFonts w:eastAsia="Malgun Gothic"/>
                <w:kern w:val="2"/>
                <w:szCs w:val="24"/>
                <w:lang w:eastAsia="ko-KR"/>
              </w:rPr>
              <w:t>N/A</w:t>
            </w:r>
          </w:p>
        </w:tc>
      </w:tr>
      <w:tr w:rsidR="00AB2B30" w:rsidRPr="009B053A" w14:paraId="2C9FCF52" w14:textId="77777777" w:rsidTr="00D65F24">
        <w:trPr>
          <w:trHeight w:val="54"/>
          <w:jc w:val="center"/>
        </w:trPr>
        <w:tc>
          <w:tcPr>
            <w:tcW w:w="1928" w:type="dxa"/>
            <w:vMerge/>
            <w:shd w:val="clear" w:color="auto" w:fill="auto"/>
            <w:vAlign w:val="center"/>
          </w:tcPr>
          <w:p w14:paraId="54C440FC" w14:textId="77777777" w:rsidR="00AB2B30" w:rsidRPr="009B053A" w:rsidRDefault="00AB2B30">
            <w:pPr>
              <w:pStyle w:val="TAC"/>
            </w:pPr>
          </w:p>
        </w:tc>
        <w:tc>
          <w:tcPr>
            <w:tcW w:w="1146" w:type="dxa"/>
            <w:shd w:val="clear" w:color="auto" w:fill="auto"/>
            <w:vAlign w:val="center"/>
          </w:tcPr>
          <w:p w14:paraId="07FDF7B1" w14:textId="77777777" w:rsidR="00AB2B30" w:rsidRPr="009B053A" w:rsidRDefault="006A7121">
            <w:pPr>
              <w:pStyle w:val="TAC"/>
              <w:rPr>
                <w:rFonts w:eastAsia="Malgun Gothic"/>
              </w:rPr>
            </w:pPr>
            <w:r w:rsidRPr="009B053A">
              <w:rPr>
                <w:rFonts w:eastAsia="Malgun Gothic"/>
                <w:lang w:eastAsia="ko-KR"/>
              </w:rPr>
              <w:t>n78</w:t>
            </w:r>
          </w:p>
        </w:tc>
        <w:tc>
          <w:tcPr>
            <w:tcW w:w="1481" w:type="dxa"/>
            <w:shd w:val="clear" w:color="auto" w:fill="auto"/>
            <w:noWrap/>
            <w:vAlign w:val="center"/>
          </w:tcPr>
          <w:p w14:paraId="3513E33F" w14:textId="77777777" w:rsidR="00AB2B30" w:rsidRPr="009B053A" w:rsidRDefault="006A7121">
            <w:pPr>
              <w:pStyle w:val="TAC"/>
              <w:rPr>
                <w:rFonts w:eastAsia="Malgun Gothic"/>
              </w:rPr>
            </w:pPr>
            <w:r w:rsidRPr="009B053A">
              <w:rPr>
                <w:rFonts w:eastAsia="Malgun Gothic"/>
                <w:kern w:val="2"/>
                <w:szCs w:val="24"/>
                <w:lang w:eastAsia="ko-KR"/>
              </w:rPr>
              <w:t>3</w:t>
            </w:r>
            <w:r w:rsidRPr="009B053A">
              <w:rPr>
                <w:kern w:val="2"/>
                <w:szCs w:val="24"/>
              </w:rPr>
              <w:t>520</w:t>
            </w:r>
          </w:p>
        </w:tc>
        <w:tc>
          <w:tcPr>
            <w:tcW w:w="779" w:type="dxa"/>
            <w:shd w:val="clear" w:color="auto" w:fill="auto"/>
            <w:noWrap/>
            <w:vAlign w:val="center"/>
          </w:tcPr>
          <w:p w14:paraId="5701A63A" w14:textId="77777777" w:rsidR="00AB2B30" w:rsidRPr="009B053A" w:rsidRDefault="006A7121">
            <w:pPr>
              <w:pStyle w:val="TAC"/>
              <w:rPr>
                <w:rFonts w:eastAsia="Malgun Gothic"/>
              </w:rPr>
            </w:pPr>
            <w:r w:rsidRPr="009B053A">
              <w:rPr>
                <w:rFonts w:eastAsia="Malgun Gothic"/>
                <w:kern w:val="2"/>
                <w:szCs w:val="24"/>
                <w:lang w:eastAsia="ko-KR"/>
              </w:rPr>
              <w:t>10</w:t>
            </w:r>
          </w:p>
        </w:tc>
        <w:tc>
          <w:tcPr>
            <w:tcW w:w="721" w:type="dxa"/>
            <w:shd w:val="clear" w:color="auto" w:fill="auto"/>
            <w:noWrap/>
            <w:vAlign w:val="center"/>
          </w:tcPr>
          <w:p w14:paraId="7552DDB4" w14:textId="77777777" w:rsidR="00AB2B30" w:rsidRPr="009B053A" w:rsidRDefault="006A7121">
            <w:pPr>
              <w:pStyle w:val="TAC"/>
              <w:rPr>
                <w:rFonts w:eastAsia="Malgun Gothic"/>
              </w:rPr>
            </w:pPr>
            <w:r w:rsidRPr="009B053A">
              <w:rPr>
                <w:rFonts w:eastAsia="Malgun Gothic"/>
                <w:kern w:val="2"/>
                <w:szCs w:val="24"/>
                <w:lang w:eastAsia="ko-KR"/>
              </w:rPr>
              <w:t>50</w:t>
            </w:r>
          </w:p>
        </w:tc>
        <w:tc>
          <w:tcPr>
            <w:tcW w:w="1314" w:type="dxa"/>
            <w:shd w:val="clear" w:color="auto" w:fill="auto"/>
            <w:noWrap/>
            <w:vAlign w:val="center"/>
          </w:tcPr>
          <w:p w14:paraId="07102C0B" w14:textId="77777777" w:rsidR="00AB2B30" w:rsidRPr="009B053A" w:rsidRDefault="006A7121">
            <w:pPr>
              <w:pStyle w:val="TAC"/>
              <w:rPr>
                <w:rFonts w:eastAsia="Malgun Gothic"/>
              </w:rPr>
            </w:pPr>
            <w:r w:rsidRPr="009B053A">
              <w:rPr>
                <w:rFonts w:eastAsia="Malgun Gothic"/>
                <w:kern w:val="2"/>
                <w:szCs w:val="24"/>
                <w:lang w:eastAsia="ko-KR"/>
              </w:rPr>
              <w:t>3</w:t>
            </w:r>
            <w:r w:rsidRPr="009B053A">
              <w:rPr>
                <w:kern w:val="2"/>
                <w:szCs w:val="24"/>
              </w:rPr>
              <w:t>520</w:t>
            </w:r>
          </w:p>
        </w:tc>
        <w:tc>
          <w:tcPr>
            <w:tcW w:w="667" w:type="dxa"/>
            <w:shd w:val="clear" w:color="auto" w:fill="auto"/>
            <w:vAlign w:val="center"/>
          </w:tcPr>
          <w:p w14:paraId="127659F8" w14:textId="77777777" w:rsidR="00AB2B30" w:rsidRPr="009B053A" w:rsidRDefault="006A7121">
            <w:pPr>
              <w:pStyle w:val="TAC"/>
              <w:rPr>
                <w:rFonts w:eastAsia="Malgun Gothic"/>
              </w:rPr>
            </w:pPr>
            <w:r w:rsidRPr="009B053A">
              <w:rPr>
                <w:rFonts w:eastAsia="Malgun Gothic"/>
                <w:kern w:val="2"/>
                <w:szCs w:val="24"/>
                <w:lang w:eastAsia="ko-KR"/>
              </w:rPr>
              <w:t>N/A</w:t>
            </w:r>
          </w:p>
        </w:tc>
        <w:tc>
          <w:tcPr>
            <w:tcW w:w="1328" w:type="dxa"/>
            <w:shd w:val="clear" w:color="auto" w:fill="auto"/>
            <w:vAlign w:val="center"/>
          </w:tcPr>
          <w:p w14:paraId="61664CDE" w14:textId="77777777" w:rsidR="00AB2B30" w:rsidRPr="009B053A" w:rsidRDefault="006A7121">
            <w:pPr>
              <w:pStyle w:val="TAC"/>
              <w:rPr>
                <w:rFonts w:eastAsia="Malgun Gothic"/>
              </w:rPr>
            </w:pPr>
            <w:r w:rsidRPr="009B053A">
              <w:rPr>
                <w:rFonts w:eastAsia="Malgun Gothic"/>
                <w:kern w:val="2"/>
                <w:szCs w:val="24"/>
                <w:lang w:eastAsia="ko-KR"/>
              </w:rPr>
              <w:t>N/A</w:t>
            </w:r>
          </w:p>
        </w:tc>
      </w:tr>
      <w:tr w:rsidR="00AB2B30" w:rsidRPr="009B053A" w14:paraId="75AB679D" w14:textId="77777777" w:rsidTr="00D65F24">
        <w:trPr>
          <w:trHeight w:val="54"/>
          <w:jc w:val="center"/>
        </w:trPr>
        <w:tc>
          <w:tcPr>
            <w:tcW w:w="1928" w:type="dxa"/>
            <w:vMerge w:val="restart"/>
            <w:shd w:val="clear" w:color="auto" w:fill="auto"/>
            <w:vAlign w:val="center"/>
          </w:tcPr>
          <w:p w14:paraId="09E13B22" w14:textId="77777777" w:rsidR="00AB2B30" w:rsidRPr="009B053A" w:rsidRDefault="006A7121">
            <w:pPr>
              <w:pStyle w:val="TAC"/>
            </w:pPr>
            <w:r w:rsidRPr="009B053A">
              <w:t>DC_7A-28A_n3A</w:t>
            </w:r>
          </w:p>
        </w:tc>
        <w:tc>
          <w:tcPr>
            <w:tcW w:w="1146" w:type="dxa"/>
            <w:shd w:val="clear" w:color="auto" w:fill="auto"/>
          </w:tcPr>
          <w:p w14:paraId="20A63FA0" w14:textId="77777777" w:rsidR="00AB2B30" w:rsidRPr="009B053A" w:rsidRDefault="006A7121">
            <w:pPr>
              <w:pStyle w:val="TAC"/>
              <w:rPr>
                <w:rFonts w:eastAsia="Malgun Gothic"/>
              </w:rPr>
            </w:pPr>
            <w:r w:rsidRPr="009B053A">
              <w:t>7</w:t>
            </w:r>
          </w:p>
        </w:tc>
        <w:tc>
          <w:tcPr>
            <w:tcW w:w="1481" w:type="dxa"/>
            <w:shd w:val="clear" w:color="auto" w:fill="auto"/>
            <w:noWrap/>
          </w:tcPr>
          <w:p w14:paraId="24E3A06A" w14:textId="77777777" w:rsidR="00AB2B30" w:rsidRPr="009B053A" w:rsidRDefault="006A7121">
            <w:pPr>
              <w:pStyle w:val="TAC"/>
              <w:rPr>
                <w:rFonts w:eastAsia="Malgun Gothic"/>
              </w:rPr>
            </w:pPr>
            <w:r w:rsidRPr="009B053A">
              <w:t>2543</w:t>
            </w:r>
          </w:p>
        </w:tc>
        <w:tc>
          <w:tcPr>
            <w:tcW w:w="779" w:type="dxa"/>
            <w:shd w:val="clear" w:color="auto" w:fill="auto"/>
            <w:noWrap/>
          </w:tcPr>
          <w:p w14:paraId="4B8DBA54" w14:textId="77777777" w:rsidR="00AB2B30" w:rsidRPr="009B053A" w:rsidRDefault="006A7121">
            <w:pPr>
              <w:pStyle w:val="TAC"/>
              <w:rPr>
                <w:rFonts w:eastAsia="Malgun Gothic"/>
              </w:rPr>
            </w:pPr>
            <w:r w:rsidRPr="009B053A">
              <w:t>5</w:t>
            </w:r>
          </w:p>
        </w:tc>
        <w:tc>
          <w:tcPr>
            <w:tcW w:w="721" w:type="dxa"/>
            <w:shd w:val="clear" w:color="auto" w:fill="auto"/>
            <w:noWrap/>
          </w:tcPr>
          <w:p w14:paraId="17320EB8" w14:textId="77777777" w:rsidR="00AB2B30" w:rsidRPr="009B053A" w:rsidRDefault="006A7121">
            <w:pPr>
              <w:pStyle w:val="TAC"/>
              <w:rPr>
                <w:rFonts w:eastAsia="Malgun Gothic"/>
              </w:rPr>
            </w:pPr>
            <w:r w:rsidRPr="009B053A">
              <w:t>25</w:t>
            </w:r>
          </w:p>
        </w:tc>
        <w:tc>
          <w:tcPr>
            <w:tcW w:w="1314" w:type="dxa"/>
            <w:shd w:val="clear" w:color="auto" w:fill="auto"/>
            <w:noWrap/>
          </w:tcPr>
          <w:p w14:paraId="766B7963" w14:textId="77777777" w:rsidR="00AB2B30" w:rsidRPr="009B053A" w:rsidRDefault="006A7121">
            <w:pPr>
              <w:pStyle w:val="TAC"/>
              <w:rPr>
                <w:rFonts w:eastAsia="Malgun Gothic"/>
              </w:rPr>
            </w:pPr>
            <w:r w:rsidRPr="009B053A">
              <w:t>2663</w:t>
            </w:r>
          </w:p>
        </w:tc>
        <w:tc>
          <w:tcPr>
            <w:tcW w:w="667" w:type="dxa"/>
            <w:shd w:val="clear" w:color="auto" w:fill="auto"/>
          </w:tcPr>
          <w:p w14:paraId="141CD549" w14:textId="77777777" w:rsidR="00AB2B30" w:rsidRPr="009B053A" w:rsidRDefault="006A7121">
            <w:pPr>
              <w:pStyle w:val="TAC"/>
              <w:rPr>
                <w:rFonts w:eastAsia="Malgun Gothic"/>
              </w:rPr>
            </w:pPr>
            <w:r w:rsidRPr="009B053A">
              <w:t>N/A</w:t>
            </w:r>
          </w:p>
        </w:tc>
        <w:tc>
          <w:tcPr>
            <w:tcW w:w="1328" w:type="dxa"/>
            <w:shd w:val="clear" w:color="auto" w:fill="auto"/>
          </w:tcPr>
          <w:p w14:paraId="312F10FC" w14:textId="77777777" w:rsidR="00AB2B30" w:rsidRPr="009B053A" w:rsidRDefault="006A7121">
            <w:pPr>
              <w:pStyle w:val="TAC"/>
            </w:pPr>
            <w:r w:rsidRPr="009B053A">
              <w:t>N/A</w:t>
            </w:r>
          </w:p>
        </w:tc>
      </w:tr>
      <w:tr w:rsidR="00AB2B30" w:rsidRPr="009B053A" w14:paraId="3639B255" w14:textId="77777777" w:rsidTr="00D65F24">
        <w:trPr>
          <w:trHeight w:val="54"/>
          <w:jc w:val="center"/>
        </w:trPr>
        <w:tc>
          <w:tcPr>
            <w:tcW w:w="1928" w:type="dxa"/>
            <w:vMerge/>
            <w:shd w:val="clear" w:color="auto" w:fill="auto"/>
            <w:vAlign w:val="center"/>
          </w:tcPr>
          <w:p w14:paraId="4BB2EA98" w14:textId="77777777" w:rsidR="00AB2B30" w:rsidRPr="009B053A" w:rsidRDefault="00AB2B30">
            <w:pPr>
              <w:pStyle w:val="TAC"/>
            </w:pPr>
          </w:p>
        </w:tc>
        <w:tc>
          <w:tcPr>
            <w:tcW w:w="1146" w:type="dxa"/>
            <w:shd w:val="clear" w:color="auto" w:fill="auto"/>
          </w:tcPr>
          <w:p w14:paraId="29DEAD1A" w14:textId="77777777" w:rsidR="00AB2B30" w:rsidRPr="009B053A" w:rsidRDefault="006A7121">
            <w:pPr>
              <w:pStyle w:val="TAC"/>
              <w:rPr>
                <w:rFonts w:eastAsia="Malgun Gothic"/>
              </w:rPr>
            </w:pPr>
            <w:r w:rsidRPr="009B053A">
              <w:t>28</w:t>
            </w:r>
          </w:p>
        </w:tc>
        <w:tc>
          <w:tcPr>
            <w:tcW w:w="1481" w:type="dxa"/>
            <w:shd w:val="clear" w:color="auto" w:fill="auto"/>
            <w:noWrap/>
          </w:tcPr>
          <w:p w14:paraId="5EA376CA" w14:textId="77777777" w:rsidR="00AB2B30" w:rsidRPr="009B053A" w:rsidRDefault="006A7121">
            <w:pPr>
              <w:pStyle w:val="TAC"/>
              <w:rPr>
                <w:rFonts w:eastAsia="Malgun Gothic"/>
              </w:rPr>
            </w:pPr>
            <w:r w:rsidRPr="009B053A">
              <w:t>741</w:t>
            </w:r>
          </w:p>
        </w:tc>
        <w:tc>
          <w:tcPr>
            <w:tcW w:w="779" w:type="dxa"/>
            <w:shd w:val="clear" w:color="auto" w:fill="auto"/>
            <w:noWrap/>
          </w:tcPr>
          <w:p w14:paraId="40111400" w14:textId="77777777" w:rsidR="00AB2B30" w:rsidRPr="009B053A" w:rsidRDefault="006A7121">
            <w:pPr>
              <w:pStyle w:val="TAC"/>
              <w:rPr>
                <w:rFonts w:eastAsia="Malgun Gothic"/>
              </w:rPr>
            </w:pPr>
            <w:r w:rsidRPr="009B053A">
              <w:t>5</w:t>
            </w:r>
          </w:p>
        </w:tc>
        <w:tc>
          <w:tcPr>
            <w:tcW w:w="721" w:type="dxa"/>
            <w:shd w:val="clear" w:color="auto" w:fill="auto"/>
            <w:noWrap/>
          </w:tcPr>
          <w:p w14:paraId="6A391E10" w14:textId="77777777" w:rsidR="00AB2B30" w:rsidRPr="009B053A" w:rsidRDefault="006A7121">
            <w:pPr>
              <w:pStyle w:val="TAC"/>
              <w:rPr>
                <w:rFonts w:eastAsia="Malgun Gothic"/>
              </w:rPr>
            </w:pPr>
            <w:r w:rsidRPr="009B053A">
              <w:t>25</w:t>
            </w:r>
          </w:p>
        </w:tc>
        <w:tc>
          <w:tcPr>
            <w:tcW w:w="1314" w:type="dxa"/>
            <w:shd w:val="clear" w:color="auto" w:fill="auto"/>
            <w:noWrap/>
          </w:tcPr>
          <w:p w14:paraId="2C433264" w14:textId="77777777" w:rsidR="00AB2B30" w:rsidRPr="009B053A" w:rsidRDefault="006A7121">
            <w:pPr>
              <w:pStyle w:val="TAC"/>
              <w:rPr>
                <w:rFonts w:eastAsia="Malgun Gothic"/>
              </w:rPr>
            </w:pPr>
            <w:r w:rsidRPr="009B053A">
              <w:t>796.0</w:t>
            </w:r>
          </w:p>
        </w:tc>
        <w:tc>
          <w:tcPr>
            <w:tcW w:w="667" w:type="dxa"/>
            <w:shd w:val="clear" w:color="auto" w:fill="auto"/>
          </w:tcPr>
          <w:p w14:paraId="28F0F35B" w14:textId="77777777" w:rsidR="00AB2B30" w:rsidRPr="009B053A" w:rsidRDefault="006A7121">
            <w:pPr>
              <w:pStyle w:val="TAC"/>
              <w:rPr>
                <w:rFonts w:eastAsia="Malgun Gothic"/>
              </w:rPr>
            </w:pPr>
            <w:r w:rsidRPr="009B053A">
              <w:t>20.0</w:t>
            </w:r>
          </w:p>
        </w:tc>
        <w:tc>
          <w:tcPr>
            <w:tcW w:w="1328" w:type="dxa"/>
            <w:shd w:val="clear" w:color="auto" w:fill="auto"/>
          </w:tcPr>
          <w:p w14:paraId="3EB4B968" w14:textId="77777777" w:rsidR="00AB2B30" w:rsidRPr="009B053A" w:rsidRDefault="006A7121">
            <w:pPr>
              <w:pStyle w:val="TAC"/>
            </w:pPr>
            <w:r w:rsidRPr="009B053A">
              <w:t>IMD2</w:t>
            </w:r>
          </w:p>
        </w:tc>
      </w:tr>
      <w:tr w:rsidR="00AB2B30" w:rsidRPr="009B053A" w14:paraId="0277F80E" w14:textId="77777777" w:rsidTr="00D65F24">
        <w:trPr>
          <w:trHeight w:val="54"/>
          <w:jc w:val="center"/>
        </w:trPr>
        <w:tc>
          <w:tcPr>
            <w:tcW w:w="1928" w:type="dxa"/>
            <w:vMerge/>
            <w:shd w:val="clear" w:color="auto" w:fill="auto"/>
            <w:vAlign w:val="center"/>
          </w:tcPr>
          <w:p w14:paraId="5E7B41C4" w14:textId="77777777" w:rsidR="00AB2B30" w:rsidRPr="009B053A" w:rsidRDefault="00AB2B30">
            <w:pPr>
              <w:pStyle w:val="TAC"/>
            </w:pPr>
          </w:p>
        </w:tc>
        <w:tc>
          <w:tcPr>
            <w:tcW w:w="1146" w:type="dxa"/>
            <w:shd w:val="clear" w:color="auto" w:fill="auto"/>
          </w:tcPr>
          <w:p w14:paraId="3996E2B5" w14:textId="77777777" w:rsidR="00AB2B30" w:rsidRPr="009B053A" w:rsidRDefault="006A7121">
            <w:pPr>
              <w:pStyle w:val="TAC"/>
              <w:rPr>
                <w:rFonts w:eastAsia="Malgun Gothic"/>
              </w:rPr>
            </w:pPr>
            <w:r w:rsidRPr="009B053A">
              <w:t>n3</w:t>
            </w:r>
          </w:p>
        </w:tc>
        <w:tc>
          <w:tcPr>
            <w:tcW w:w="1481" w:type="dxa"/>
            <w:shd w:val="clear" w:color="auto" w:fill="auto"/>
            <w:noWrap/>
          </w:tcPr>
          <w:p w14:paraId="6C83FFCF" w14:textId="77777777" w:rsidR="00AB2B30" w:rsidRPr="009B053A" w:rsidRDefault="006A7121">
            <w:pPr>
              <w:pStyle w:val="TAC"/>
              <w:rPr>
                <w:rFonts w:eastAsia="Malgun Gothic"/>
              </w:rPr>
            </w:pPr>
            <w:r w:rsidRPr="009B053A">
              <w:t>1747</w:t>
            </w:r>
          </w:p>
        </w:tc>
        <w:tc>
          <w:tcPr>
            <w:tcW w:w="779" w:type="dxa"/>
            <w:shd w:val="clear" w:color="auto" w:fill="auto"/>
            <w:noWrap/>
          </w:tcPr>
          <w:p w14:paraId="1EF9A209" w14:textId="77777777" w:rsidR="00AB2B30" w:rsidRPr="009B053A" w:rsidRDefault="006A7121">
            <w:pPr>
              <w:pStyle w:val="TAC"/>
              <w:rPr>
                <w:rFonts w:eastAsia="Malgun Gothic"/>
              </w:rPr>
            </w:pPr>
            <w:r w:rsidRPr="009B053A">
              <w:t>5</w:t>
            </w:r>
          </w:p>
        </w:tc>
        <w:tc>
          <w:tcPr>
            <w:tcW w:w="721" w:type="dxa"/>
            <w:shd w:val="clear" w:color="auto" w:fill="auto"/>
            <w:noWrap/>
          </w:tcPr>
          <w:p w14:paraId="69C9F43B" w14:textId="77777777" w:rsidR="00AB2B30" w:rsidRPr="009B053A" w:rsidRDefault="006A7121">
            <w:pPr>
              <w:pStyle w:val="TAC"/>
              <w:rPr>
                <w:rFonts w:eastAsia="Malgun Gothic"/>
              </w:rPr>
            </w:pPr>
            <w:r w:rsidRPr="009B053A">
              <w:t>25</w:t>
            </w:r>
          </w:p>
        </w:tc>
        <w:tc>
          <w:tcPr>
            <w:tcW w:w="1314" w:type="dxa"/>
            <w:shd w:val="clear" w:color="auto" w:fill="auto"/>
            <w:noWrap/>
          </w:tcPr>
          <w:p w14:paraId="03AB67C9" w14:textId="77777777" w:rsidR="00AB2B30" w:rsidRPr="009B053A" w:rsidRDefault="006A7121">
            <w:pPr>
              <w:pStyle w:val="TAC"/>
              <w:rPr>
                <w:rFonts w:eastAsia="Malgun Gothic"/>
              </w:rPr>
            </w:pPr>
            <w:r w:rsidRPr="009B053A">
              <w:t>1842</w:t>
            </w:r>
          </w:p>
        </w:tc>
        <w:tc>
          <w:tcPr>
            <w:tcW w:w="667" w:type="dxa"/>
            <w:shd w:val="clear" w:color="auto" w:fill="auto"/>
          </w:tcPr>
          <w:p w14:paraId="61B93028" w14:textId="77777777" w:rsidR="00AB2B30" w:rsidRPr="009B053A" w:rsidRDefault="006A7121">
            <w:pPr>
              <w:pStyle w:val="TAC"/>
              <w:rPr>
                <w:rFonts w:eastAsia="Malgun Gothic"/>
              </w:rPr>
            </w:pPr>
            <w:r w:rsidRPr="009B053A">
              <w:t>N/A</w:t>
            </w:r>
          </w:p>
        </w:tc>
        <w:tc>
          <w:tcPr>
            <w:tcW w:w="1328" w:type="dxa"/>
            <w:shd w:val="clear" w:color="auto" w:fill="auto"/>
          </w:tcPr>
          <w:p w14:paraId="187959D5" w14:textId="77777777" w:rsidR="00AB2B30" w:rsidRPr="009B053A" w:rsidRDefault="006A7121">
            <w:pPr>
              <w:pStyle w:val="TAC"/>
            </w:pPr>
            <w:r w:rsidRPr="009B053A">
              <w:t>N/A</w:t>
            </w:r>
          </w:p>
        </w:tc>
      </w:tr>
      <w:tr w:rsidR="00AB2B30" w:rsidRPr="009B053A" w14:paraId="2F1D7899" w14:textId="77777777" w:rsidTr="00D65F24">
        <w:trPr>
          <w:trHeight w:val="54"/>
          <w:jc w:val="center"/>
        </w:trPr>
        <w:tc>
          <w:tcPr>
            <w:tcW w:w="1928" w:type="dxa"/>
            <w:vMerge/>
            <w:shd w:val="clear" w:color="auto" w:fill="auto"/>
            <w:vAlign w:val="center"/>
          </w:tcPr>
          <w:p w14:paraId="4F73E2FD" w14:textId="77777777" w:rsidR="00AB2B30" w:rsidRPr="009B053A" w:rsidRDefault="00AB2B30">
            <w:pPr>
              <w:pStyle w:val="TAC"/>
            </w:pPr>
          </w:p>
        </w:tc>
        <w:tc>
          <w:tcPr>
            <w:tcW w:w="1146" w:type="dxa"/>
            <w:shd w:val="clear" w:color="auto" w:fill="auto"/>
          </w:tcPr>
          <w:p w14:paraId="2BD7DCB4" w14:textId="77777777" w:rsidR="00AB2B30" w:rsidRPr="009B053A" w:rsidRDefault="006A7121">
            <w:pPr>
              <w:pStyle w:val="TAC"/>
              <w:rPr>
                <w:rFonts w:eastAsia="Malgun Gothic"/>
              </w:rPr>
            </w:pPr>
            <w:r w:rsidRPr="009B053A">
              <w:t>7</w:t>
            </w:r>
          </w:p>
        </w:tc>
        <w:tc>
          <w:tcPr>
            <w:tcW w:w="1481" w:type="dxa"/>
            <w:shd w:val="clear" w:color="auto" w:fill="auto"/>
            <w:noWrap/>
          </w:tcPr>
          <w:p w14:paraId="133AB93D" w14:textId="77777777" w:rsidR="00AB2B30" w:rsidRPr="009B053A" w:rsidRDefault="006A7121">
            <w:pPr>
              <w:pStyle w:val="TAC"/>
              <w:rPr>
                <w:rFonts w:eastAsia="Malgun Gothic"/>
              </w:rPr>
            </w:pPr>
            <w:r w:rsidRPr="009B053A">
              <w:t>2540</w:t>
            </w:r>
          </w:p>
        </w:tc>
        <w:tc>
          <w:tcPr>
            <w:tcW w:w="779" w:type="dxa"/>
            <w:shd w:val="clear" w:color="auto" w:fill="auto"/>
            <w:noWrap/>
          </w:tcPr>
          <w:p w14:paraId="4EE11673" w14:textId="77777777" w:rsidR="00AB2B30" w:rsidRPr="009B053A" w:rsidRDefault="006A7121">
            <w:pPr>
              <w:pStyle w:val="TAC"/>
              <w:rPr>
                <w:rFonts w:eastAsia="Malgun Gothic"/>
              </w:rPr>
            </w:pPr>
            <w:r w:rsidRPr="009B053A">
              <w:t>5</w:t>
            </w:r>
          </w:p>
        </w:tc>
        <w:tc>
          <w:tcPr>
            <w:tcW w:w="721" w:type="dxa"/>
            <w:shd w:val="clear" w:color="auto" w:fill="auto"/>
            <w:noWrap/>
          </w:tcPr>
          <w:p w14:paraId="2C2729F2" w14:textId="77777777" w:rsidR="00AB2B30" w:rsidRPr="009B053A" w:rsidRDefault="006A7121">
            <w:pPr>
              <w:pStyle w:val="TAC"/>
              <w:rPr>
                <w:rFonts w:eastAsia="Malgun Gothic"/>
              </w:rPr>
            </w:pPr>
            <w:r w:rsidRPr="009B053A">
              <w:t>25</w:t>
            </w:r>
          </w:p>
        </w:tc>
        <w:tc>
          <w:tcPr>
            <w:tcW w:w="1314" w:type="dxa"/>
            <w:shd w:val="clear" w:color="auto" w:fill="auto"/>
            <w:noWrap/>
          </w:tcPr>
          <w:p w14:paraId="7580FF87" w14:textId="77777777" w:rsidR="00AB2B30" w:rsidRPr="009B053A" w:rsidRDefault="006A7121">
            <w:pPr>
              <w:pStyle w:val="TAC"/>
              <w:rPr>
                <w:rFonts w:eastAsia="Malgun Gothic"/>
              </w:rPr>
            </w:pPr>
            <w:r w:rsidRPr="009B053A">
              <w:t>2685</w:t>
            </w:r>
          </w:p>
        </w:tc>
        <w:tc>
          <w:tcPr>
            <w:tcW w:w="667" w:type="dxa"/>
            <w:shd w:val="clear" w:color="auto" w:fill="auto"/>
          </w:tcPr>
          <w:p w14:paraId="70D7DD58" w14:textId="77777777" w:rsidR="00AB2B30" w:rsidRPr="009B053A" w:rsidRDefault="006A7121">
            <w:pPr>
              <w:pStyle w:val="TAC"/>
              <w:rPr>
                <w:rFonts w:eastAsia="Malgun Gothic"/>
              </w:rPr>
            </w:pPr>
            <w:r w:rsidRPr="009B053A">
              <w:t>18</w:t>
            </w:r>
          </w:p>
        </w:tc>
        <w:tc>
          <w:tcPr>
            <w:tcW w:w="1328" w:type="dxa"/>
            <w:shd w:val="clear" w:color="auto" w:fill="auto"/>
          </w:tcPr>
          <w:p w14:paraId="24536A30" w14:textId="77777777" w:rsidR="00AB2B30" w:rsidRPr="009B053A" w:rsidRDefault="006A7121">
            <w:pPr>
              <w:pStyle w:val="TAC"/>
            </w:pPr>
            <w:r w:rsidRPr="009B053A">
              <w:t>IMD3</w:t>
            </w:r>
          </w:p>
        </w:tc>
      </w:tr>
      <w:tr w:rsidR="00AB2B30" w:rsidRPr="009B053A" w14:paraId="68C30534" w14:textId="77777777" w:rsidTr="00D65F24">
        <w:trPr>
          <w:trHeight w:val="54"/>
          <w:jc w:val="center"/>
        </w:trPr>
        <w:tc>
          <w:tcPr>
            <w:tcW w:w="1928" w:type="dxa"/>
            <w:vMerge/>
            <w:shd w:val="clear" w:color="auto" w:fill="auto"/>
            <w:vAlign w:val="center"/>
          </w:tcPr>
          <w:p w14:paraId="18A85229" w14:textId="77777777" w:rsidR="00AB2B30" w:rsidRPr="009B053A" w:rsidRDefault="00AB2B30">
            <w:pPr>
              <w:pStyle w:val="TAC"/>
            </w:pPr>
          </w:p>
        </w:tc>
        <w:tc>
          <w:tcPr>
            <w:tcW w:w="1146" w:type="dxa"/>
            <w:shd w:val="clear" w:color="auto" w:fill="auto"/>
          </w:tcPr>
          <w:p w14:paraId="0C64BACD" w14:textId="77777777" w:rsidR="00AB2B30" w:rsidRPr="009B053A" w:rsidRDefault="006A7121">
            <w:pPr>
              <w:pStyle w:val="TAC"/>
              <w:rPr>
                <w:rFonts w:eastAsia="Malgun Gothic"/>
              </w:rPr>
            </w:pPr>
            <w:r w:rsidRPr="009B053A">
              <w:t>28</w:t>
            </w:r>
          </w:p>
        </w:tc>
        <w:tc>
          <w:tcPr>
            <w:tcW w:w="1481" w:type="dxa"/>
            <w:shd w:val="clear" w:color="auto" w:fill="auto"/>
            <w:noWrap/>
          </w:tcPr>
          <w:p w14:paraId="0F5EFE07" w14:textId="77777777" w:rsidR="00AB2B30" w:rsidRPr="009B053A" w:rsidRDefault="006A7121">
            <w:pPr>
              <w:pStyle w:val="TAC"/>
              <w:rPr>
                <w:rFonts w:eastAsia="Malgun Gothic"/>
              </w:rPr>
            </w:pPr>
            <w:r w:rsidRPr="009B053A">
              <w:t>745</w:t>
            </w:r>
          </w:p>
        </w:tc>
        <w:tc>
          <w:tcPr>
            <w:tcW w:w="779" w:type="dxa"/>
            <w:shd w:val="clear" w:color="auto" w:fill="auto"/>
            <w:noWrap/>
          </w:tcPr>
          <w:p w14:paraId="4A4404D2" w14:textId="77777777" w:rsidR="00AB2B30" w:rsidRPr="009B053A" w:rsidRDefault="006A7121">
            <w:pPr>
              <w:pStyle w:val="TAC"/>
              <w:rPr>
                <w:rFonts w:eastAsia="Malgun Gothic"/>
              </w:rPr>
            </w:pPr>
            <w:r w:rsidRPr="009B053A">
              <w:t>5</w:t>
            </w:r>
          </w:p>
        </w:tc>
        <w:tc>
          <w:tcPr>
            <w:tcW w:w="721" w:type="dxa"/>
            <w:shd w:val="clear" w:color="auto" w:fill="auto"/>
            <w:noWrap/>
          </w:tcPr>
          <w:p w14:paraId="2E79C18F" w14:textId="77777777" w:rsidR="00AB2B30" w:rsidRPr="009B053A" w:rsidRDefault="006A7121">
            <w:pPr>
              <w:pStyle w:val="TAC"/>
              <w:rPr>
                <w:rFonts w:eastAsia="Malgun Gothic"/>
              </w:rPr>
            </w:pPr>
            <w:r w:rsidRPr="009B053A">
              <w:t>25</w:t>
            </w:r>
          </w:p>
        </w:tc>
        <w:tc>
          <w:tcPr>
            <w:tcW w:w="1314" w:type="dxa"/>
            <w:shd w:val="clear" w:color="auto" w:fill="auto"/>
            <w:noWrap/>
          </w:tcPr>
          <w:p w14:paraId="1003598D" w14:textId="77777777" w:rsidR="00AB2B30" w:rsidRPr="009B053A" w:rsidRDefault="006A7121">
            <w:pPr>
              <w:pStyle w:val="TAC"/>
              <w:rPr>
                <w:rFonts w:eastAsia="Malgun Gothic"/>
              </w:rPr>
            </w:pPr>
            <w:r w:rsidRPr="009B053A">
              <w:t>800</w:t>
            </w:r>
          </w:p>
        </w:tc>
        <w:tc>
          <w:tcPr>
            <w:tcW w:w="667" w:type="dxa"/>
            <w:shd w:val="clear" w:color="auto" w:fill="auto"/>
          </w:tcPr>
          <w:p w14:paraId="6B8F3E74" w14:textId="77777777" w:rsidR="00AB2B30" w:rsidRPr="009B053A" w:rsidRDefault="006A7121">
            <w:pPr>
              <w:pStyle w:val="TAC"/>
              <w:rPr>
                <w:rFonts w:eastAsia="Malgun Gothic"/>
              </w:rPr>
            </w:pPr>
            <w:r w:rsidRPr="009B053A">
              <w:t>N/A</w:t>
            </w:r>
          </w:p>
        </w:tc>
        <w:tc>
          <w:tcPr>
            <w:tcW w:w="1328" w:type="dxa"/>
            <w:shd w:val="clear" w:color="auto" w:fill="auto"/>
          </w:tcPr>
          <w:p w14:paraId="715BC5E0" w14:textId="77777777" w:rsidR="00AB2B30" w:rsidRPr="009B053A" w:rsidRDefault="006A7121">
            <w:pPr>
              <w:pStyle w:val="TAC"/>
            </w:pPr>
            <w:r w:rsidRPr="009B053A">
              <w:t>N/A</w:t>
            </w:r>
          </w:p>
        </w:tc>
      </w:tr>
      <w:tr w:rsidR="00AB2B30" w:rsidRPr="009B053A" w14:paraId="097C254A" w14:textId="77777777" w:rsidTr="00D65F24">
        <w:trPr>
          <w:trHeight w:val="54"/>
          <w:jc w:val="center"/>
        </w:trPr>
        <w:tc>
          <w:tcPr>
            <w:tcW w:w="1928" w:type="dxa"/>
            <w:vMerge/>
            <w:shd w:val="clear" w:color="auto" w:fill="auto"/>
            <w:vAlign w:val="center"/>
          </w:tcPr>
          <w:p w14:paraId="1CAB8C36" w14:textId="77777777" w:rsidR="00AB2B30" w:rsidRPr="009B053A" w:rsidRDefault="00AB2B30">
            <w:pPr>
              <w:pStyle w:val="TAC"/>
            </w:pPr>
          </w:p>
        </w:tc>
        <w:tc>
          <w:tcPr>
            <w:tcW w:w="1146" w:type="dxa"/>
            <w:shd w:val="clear" w:color="auto" w:fill="auto"/>
          </w:tcPr>
          <w:p w14:paraId="7C2EB1CE" w14:textId="77777777" w:rsidR="00AB2B30" w:rsidRPr="009B053A" w:rsidRDefault="006A7121">
            <w:pPr>
              <w:pStyle w:val="TAC"/>
              <w:rPr>
                <w:rFonts w:eastAsia="Malgun Gothic"/>
              </w:rPr>
            </w:pPr>
            <w:r w:rsidRPr="009B053A">
              <w:t>n3</w:t>
            </w:r>
          </w:p>
        </w:tc>
        <w:tc>
          <w:tcPr>
            <w:tcW w:w="1481" w:type="dxa"/>
            <w:shd w:val="clear" w:color="auto" w:fill="auto"/>
            <w:noWrap/>
          </w:tcPr>
          <w:p w14:paraId="266822E6" w14:textId="77777777" w:rsidR="00AB2B30" w:rsidRPr="009B053A" w:rsidRDefault="006A7121">
            <w:pPr>
              <w:pStyle w:val="TAC"/>
              <w:rPr>
                <w:rFonts w:eastAsia="Malgun Gothic"/>
              </w:rPr>
            </w:pPr>
            <w:r w:rsidRPr="009B053A">
              <w:t>1715</w:t>
            </w:r>
          </w:p>
        </w:tc>
        <w:tc>
          <w:tcPr>
            <w:tcW w:w="779" w:type="dxa"/>
            <w:shd w:val="clear" w:color="auto" w:fill="auto"/>
            <w:noWrap/>
          </w:tcPr>
          <w:p w14:paraId="040F9D29" w14:textId="77777777" w:rsidR="00AB2B30" w:rsidRPr="009B053A" w:rsidRDefault="006A7121">
            <w:pPr>
              <w:pStyle w:val="TAC"/>
              <w:rPr>
                <w:rFonts w:eastAsia="Malgun Gothic"/>
              </w:rPr>
            </w:pPr>
            <w:r w:rsidRPr="009B053A">
              <w:t>5</w:t>
            </w:r>
          </w:p>
        </w:tc>
        <w:tc>
          <w:tcPr>
            <w:tcW w:w="721" w:type="dxa"/>
            <w:shd w:val="clear" w:color="auto" w:fill="auto"/>
            <w:noWrap/>
          </w:tcPr>
          <w:p w14:paraId="660CEBEF" w14:textId="77777777" w:rsidR="00AB2B30" w:rsidRPr="009B053A" w:rsidRDefault="006A7121">
            <w:pPr>
              <w:pStyle w:val="TAC"/>
              <w:rPr>
                <w:rFonts w:eastAsia="Malgun Gothic"/>
              </w:rPr>
            </w:pPr>
            <w:r w:rsidRPr="009B053A">
              <w:t>25</w:t>
            </w:r>
          </w:p>
        </w:tc>
        <w:tc>
          <w:tcPr>
            <w:tcW w:w="1314" w:type="dxa"/>
            <w:shd w:val="clear" w:color="auto" w:fill="auto"/>
            <w:noWrap/>
          </w:tcPr>
          <w:p w14:paraId="18C418F4" w14:textId="77777777" w:rsidR="00AB2B30" w:rsidRPr="009B053A" w:rsidRDefault="006A7121">
            <w:pPr>
              <w:pStyle w:val="TAC"/>
              <w:rPr>
                <w:rFonts w:eastAsia="Malgun Gothic"/>
              </w:rPr>
            </w:pPr>
            <w:r w:rsidRPr="009B053A">
              <w:t>1810</w:t>
            </w:r>
          </w:p>
        </w:tc>
        <w:tc>
          <w:tcPr>
            <w:tcW w:w="667" w:type="dxa"/>
            <w:shd w:val="clear" w:color="auto" w:fill="auto"/>
          </w:tcPr>
          <w:p w14:paraId="35FDF60C" w14:textId="77777777" w:rsidR="00AB2B30" w:rsidRPr="009B053A" w:rsidRDefault="006A7121">
            <w:pPr>
              <w:pStyle w:val="TAC"/>
              <w:rPr>
                <w:rFonts w:eastAsia="Malgun Gothic"/>
              </w:rPr>
            </w:pPr>
            <w:r w:rsidRPr="009B053A">
              <w:t>N/A</w:t>
            </w:r>
          </w:p>
        </w:tc>
        <w:tc>
          <w:tcPr>
            <w:tcW w:w="1328" w:type="dxa"/>
            <w:shd w:val="clear" w:color="auto" w:fill="auto"/>
          </w:tcPr>
          <w:p w14:paraId="6AD5070B" w14:textId="77777777" w:rsidR="00AB2B30" w:rsidRPr="009B053A" w:rsidRDefault="006A7121">
            <w:pPr>
              <w:pStyle w:val="TAC"/>
            </w:pPr>
            <w:r w:rsidRPr="009B053A">
              <w:t>N/A</w:t>
            </w:r>
          </w:p>
        </w:tc>
      </w:tr>
      <w:tr w:rsidR="001C30C0" w:rsidRPr="009B053A" w14:paraId="2E24C325" w14:textId="77777777" w:rsidTr="00D65F24">
        <w:trPr>
          <w:trHeight w:val="54"/>
          <w:jc w:val="center"/>
        </w:trPr>
        <w:tc>
          <w:tcPr>
            <w:tcW w:w="1928" w:type="dxa"/>
            <w:vMerge w:val="restart"/>
            <w:shd w:val="clear" w:color="auto" w:fill="auto"/>
            <w:vAlign w:val="center"/>
          </w:tcPr>
          <w:p w14:paraId="1F7CEFA2" w14:textId="4ADF8D33" w:rsidR="001C30C0" w:rsidRPr="009B053A" w:rsidRDefault="001C30C0" w:rsidP="001C30C0">
            <w:pPr>
              <w:pStyle w:val="TAC"/>
            </w:pPr>
            <w:del w:id="6772" w:author="3576" w:date="2023-06-19T12:40:00Z">
              <w:r w:rsidRPr="009B053A" w:rsidDel="00D65F24">
                <w:delText>DC_7A-28A_n5A</w:delText>
              </w:r>
            </w:del>
          </w:p>
        </w:tc>
        <w:tc>
          <w:tcPr>
            <w:tcW w:w="1146" w:type="dxa"/>
            <w:shd w:val="clear" w:color="auto" w:fill="auto"/>
          </w:tcPr>
          <w:p w14:paraId="1701D44C" w14:textId="009E102F" w:rsidR="001C30C0" w:rsidRPr="009B053A" w:rsidRDefault="001C30C0" w:rsidP="001C30C0">
            <w:pPr>
              <w:pStyle w:val="TAC"/>
              <w:rPr>
                <w:rFonts w:eastAsia="Malgun Gothic"/>
              </w:rPr>
            </w:pPr>
            <w:del w:id="6773" w:author="3576" w:date="2023-06-19T12:40:00Z">
              <w:r w:rsidRPr="009B053A" w:rsidDel="00D65F24">
                <w:rPr>
                  <w:rFonts w:eastAsia="Malgun Gothic"/>
                  <w:kern w:val="2"/>
                  <w:szCs w:val="24"/>
                  <w:lang w:eastAsia="ko-KR"/>
                </w:rPr>
                <w:delText>7</w:delText>
              </w:r>
            </w:del>
          </w:p>
        </w:tc>
        <w:tc>
          <w:tcPr>
            <w:tcW w:w="1481" w:type="dxa"/>
            <w:shd w:val="clear" w:color="auto" w:fill="auto"/>
            <w:noWrap/>
          </w:tcPr>
          <w:p w14:paraId="3C3A3529" w14:textId="0741C137" w:rsidR="001C30C0" w:rsidRPr="009B053A" w:rsidRDefault="001C30C0" w:rsidP="001C30C0">
            <w:pPr>
              <w:pStyle w:val="TAC"/>
              <w:rPr>
                <w:rFonts w:eastAsia="Malgun Gothic"/>
              </w:rPr>
            </w:pPr>
            <w:del w:id="6774" w:author="3576" w:date="2023-06-19T12:40:00Z">
              <w:r w:rsidRPr="009B053A" w:rsidDel="00D65F24">
                <w:rPr>
                  <w:rFonts w:eastAsia="Malgun Gothic"/>
                  <w:kern w:val="2"/>
                  <w:szCs w:val="24"/>
                  <w:lang w:eastAsia="ko-KR"/>
                </w:rPr>
                <w:delText>2540</w:delText>
              </w:r>
            </w:del>
          </w:p>
        </w:tc>
        <w:tc>
          <w:tcPr>
            <w:tcW w:w="779" w:type="dxa"/>
            <w:shd w:val="clear" w:color="auto" w:fill="auto"/>
            <w:noWrap/>
          </w:tcPr>
          <w:p w14:paraId="20163FA9" w14:textId="037DAC25" w:rsidR="001C30C0" w:rsidRPr="009B053A" w:rsidRDefault="001C30C0" w:rsidP="001C30C0">
            <w:pPr>
              <w:pStyle w:val="TAC"/>
              <w:rPr>
                <w:rFonts w:eastAsia="Malgun Gothic"/>
              </w:rPr>
            </w:pPr>
            <w:del w:id="6775" w:author="3576" w:date="2023-06-19T12:40:00Z">
              <w:r w:rsidRPr="009B053A" w:rsidDel="00D65F24">
                <w:rPr>
                  <w:rFonts w:eastAsia="Malgun Gothic"/>
                  <w:kern w:val="2"/>
                  <w:szCs w:val="24"/>
                  <w:lang w:eastAsia="ko-KR"/>
                </w:rPr>
                <w:delText>5</w:delText>
              </w:r>
            </w:del>
          </w:p>
        </w:tc>
        <w:tc>
          <w:tcPr>
            <w:tcW w:w="721" w:type="dxa"/>
            <w:shd w:val="clear" w:color="auto" w:fill="auto"/>
            <w:noWrap/>
          </w:tcPr>
          <w:p w14:paraId="1095011A" w14:textId="28D160DC" w:rsidR="001C30C0" w:rsidRPr="009B053A" w:rsidRDefault="001C30C0" w:rsidP="001C30C0">
            <w:pPr>
              <w:pStyle w:val="TAC"/>
              <w:rPr>
                <w:rFonts w:eastAsia="Malgun Gothic"/>
              </w:rPr>
            </w:pPr>
            <w:del w:id="6776" w:author="3576" w:date="2023-06-19T12:40:00Z">
              <w:r w:rsidRPr="009B053A" w:rsidDel="00D65F24">
                <w:rPr>
                  <w:rFonts w:eastAsia="Malgun Gothic"/>
                  <w:kern w:val="2"/>
                  <w:szCs w:val="24"/>
                  <w:lang w:eastAsia="ko-KR"/>
                </w:rPr>
                <w:delText>25</w:delText>
              </w:r>
            </w:del>
          </w:p>
        </w:tc>
        <w:tc>
          <w:tcPr>
            <w:tcW w:w="1314" w:type="dxa"/>
            <w:shd w:val="clear" w:color="auto" w:fill="auto"/>
            <w:noWrap/>
          </w:tcPr>
          <w:p w14:paraId="3F57F998" w14:textId="4B9B8886" w:rsidR="001C30C0" w:rsidRPr="009B053A" w:rsidRDefault="001C30C0" w:rsidP="001C30C0">
            <w:pPr>
              <w:pStyle w:val="TAC"/>
              <w:rPr>
                <w:rFonts w:eastAsia="Malgun Gothic"/>
              </w:rPr>
            </w:pPr>
            <w:del w:id="6777" w:author="3576" w:date="2023-06-19T12:40:00Z">
              <w:r w:rsidRPr="009B053A" w:rsidDel="00D65F24">
                <w:rPr>
                  <w:rFonts w:eastAsia="Malgun Gothic"/>
                  <w:kern w:val="2"/>
                  <w:szCs w:val="24"/>
                  <w:lang w:eastAsia="ko-KR"/>
                </w:rPr>
                <w:delText>2660</w:delText>
              </w:r>
            </w:del>
          </w:p>
        </w:tc>
        <w:tc>
          <w:tcPr>
            <w:tcW w:w="667" w:type="dxa"/>
            <w:shd w:val="clear" w:color="auto" w:fill="auto"/>
          </w:tcPr>
          <w:p w14:paraId="2D0F0A12" w14:textId="57A0B70E" w:rsidR="001C30C0" w:rsidRPr="009B053A" w:rsidRDefault="001C30C0" w:rsidP="001C30C0">
            <w:pPr>
              <w:pStyle w:val="TAC"/>
              <w:rPr>
                <w:rFonts w:eastAsia="Malgun Gothic"/>
              </w:rPr>
            </w:pPr>
            <w:del w:id="6778" w:author="3576" w:date="2023-06-19T12:40:00Z">
              <w:r w:rsidRPr="009B053A" w:rsidDel="00D65F24">
                <w:rPr>
                  <w:rFonts w:eastAsia="Malgun Gothic"/>
                  <w:kern w:val="2"/>
                  <w:szCs w:val="24"/>
                  <w:lang w:eastAsia="ko-KR"/>
                </w:rPr>
                <w:delText>N/A</w:delText>
              </w:r>
            </w:del>
          </w:p>
        </w:tc>
        <w:tc>
          <w:tcPr>
            <w:tcW w:w="1328" w:type="dxa"/>
            <w:shd w:val="clear" w:color="auto" w:fill="auto"/>
          </w:tcPr>
          <w:p w14:paraId="350223D0" w14:textId="1DD6E1CA" w:rsidR="001C30C0" w:rsidRPr="009B053A" w:rsidRDefault="001C30C0" w:rsidP="001C30C0">
            <w:pPr>
              <w:pStyle w:val="TAC"/>
              <w:rPr>
                <w:rFonts w:eastAsia="Malgun Gothic"/>
              </w:rPr>
            </w:pPr>
            <w:del w:id="6779" w:author="3576" w:date="2023-06-19T12:40:00Z">
              <w:r w:rsidRPr="009B053A" w:rsidDel="00D65F24">
                <w:rPr>
                  <w:rFonts w:eastAsia="Malgun Gothic"/>
                  <w:kern w:val="2"/>
                  <w:szCs w:val="24"/>
                  <w:lang w:eastAsia="ko-KR"/>
                </w:rPr>
                <w:delText>N/A</w:delText>
              </w:r>
            </w:del>
          </w:p>
        </w:tc>
      </w:tr>
      <w:tr w:rsidR="001C30C0" w:rsidRPr="009B053A" w14:paraId="01DD0ED0" w14:textId="77777777" w:rsidTr="00D65F24">
        <w:trPr>
          <w:trHeight w:val="54"/>
          <w:jc w:val="center"/>
        </w:trPr>
        <w:tc>
          <w:tcPr>
            <w:tcW w:w="1928" w:type="dxa"/>
            <w:vMerge/>
            <w:shd w:val="clear" w:color="auto" w:fill="auto"/>
            <w:vAlign w:val="center"/>
          </w:tcPr>
          <w:p w14:paraId="75E4159E" w14:textId="77777777" w:rsidR="001C30C0" w:rsidRPr="009B053A" w:rsidRDefault="001C30C0" w:rsidP="001C30C0">
            <w:pPr>
              <w:pStyle w:val="TAC"/>
            </w:pPr>
          </w:p>
        </w:tc>
        <w:tc>
          <w:tcPr>
            <w:tcW w:w="1146" w:type="dxa"/>
            <w:shd w:val="clear" w:color="auto" w:fill="auto"/>
          </w:tcPr>
          <w:p w14:paraId="4A1E4FF3" w14:textId="54CB15FD" w:rsidR="001C30C0" w:rsidRPr="009B053A" w:rsidRDefault="001C30C0" w:rsidP="001C30C0">
            <w:pPr>
              <w:pStyle w:val="TAC"/>
              <w:rPr>
                <w:rFonts w:eastAsia="Malgun Gothic"/>
              </w:rPr>
            </w:pPr>
            <w:del w:id="6780" w:author="3576" w:date="2023-06-19T12:40:00Z">
              <w:r w:rsidRPr="009B053A" w:rsidDel="00D65F24">
                <w:delText>28</w:delText>
              </w:r>
            </w:del>
          </w:p>
        </w:tc>
        <w:tc>
          <w:tcPr>
            <w:tcW w:w="1481" w:type="dxa"/>
            <w:shd w:val="clear" w:color="auto" w:fill="auto"/>
            <w:noWrap/>
          </w:tcPr>
          <w:p w14:paraId="07EDF95E" w14:textId="5966B8C4" w:rsidR="001C30C0" w:rsidRPr="009B053A" w:rsidRDefault="001C30C0" w:rsidP="001C30C0">
            <w:pPr>
              <w:pStyle w:val="TAC"/>
              <w:rPr>
                <w:rFonts w:eastAsia="Malgun Gothic"/>
              </w:rPr>
            </w:pPr>
            <w:del w:id="6781" w:author="3576" w:date="2023-06-19T12:40:00Z">
              <w:r w:rsidRPr="009B053A" w:rsidDel="00D65F24">
                <w:delText>721</w:delText>
              </w:r>
            </w:del>
          </w:p>
        </w:tc>
        <w:tc>
          <w:tcPr>
            <w:tcW w:w="779" w:type="dxa"/>
            <w:shd w:val="clear" w:color="auto" w:fill="auto"/>
            <w:noWrap/>
          </w:tcPr>
          <w:p w14:paraId="4F8447B1" w14:textId="6D43B43F" w:rsidR="001C30C0" w:rsidRPr="009B053A" w:rsidRDefault="001C30C0" w:rsidP="001C30C0">
            <w:pPr>
              <w:pStyle w:val="TAC"/>
              <w:rPr>
                <w:rFonts w:eastAsia="Malgun Gothic"/>
              </w:rPr>
            </w:pPr>
            <w:del w:id="6782" w:author="3576" w:date="2023-06-19T12:40:00Z">
              <w:r w:rsidRPr="009B053A" w:rsidDel="00D65F24">
                <w:delText>5</w:delText>
              </w:r>
            </w:del>
          </w:p>
        </w:tc>
        <w:tc>
          <w:tcPr>
            <w:tcW w:w="721" w:type="dxa"/>
            <w:shd w:val="clear" w:color="auto" w:fill="auto"/>
            <w:noWrap/>
          </w:tcPr>
          <w:p w14:paraId="20BF2227" w14:textId="74188F70" w:rsidR="001C30C0" w:rsidRPr="009B053A" w:rsidRDefault="001C30C0" w:rsidP="001C30C0">
            <w:pPr>
              <w:pStyle w:val="TAC"/>
              <w:rPr>
                <w:rFonts w:eastAsia="Malgun Gothic"/>
              </w:rPr>
            </w:pPr>
            <w:del w:id="6783" w:author="3576" w:date="2023-06-19T12:40:00Z">
              <w:r w:rsidRPr="009B053A" w:rsidDel="00D65F24">
                <w:delText>25</w:delText>
              </w:r>
            </w:del>
          </w:p>
        </w:tc>
        <w:tc>
          <w:tcPr>
            <w:tcW w:w="1314" w:type="dxa"/>
            <w:shd w:val="clear" w:color="auto" w:fill="auto"/>
            <w:noWrap/>
          </w:tcPr>
          <w:p w14:paraId="5F8DE544" w14:textId="547A54EB" w:rsidR="001C30C0" w:rsidRPr="009B053A" w:rsidRDefault="001C30C0" w:rsidP="001C30C0">
            <w:pPr>
              <w:pStyle w:val="TAC"/>
              <w:rPr>
                <w:rFonts w:eastAsia="Malgun Gothic"/>
              </w:rPr>
            </w:pPr>
            <w:del w:id="6784" w:author="3576" w:date="2023-06-19T12:40:00Z">
              <w:r w:rsidRPr="009B053A" w:rsidDel="00D65F24">
                <w:delText>776</w:delText>
              </w:r>
            </w:del>
          </w:p>
        </w:tc>
        <w:tc>
          <w:tcPr>
            <w:tcW w:w="667" w:type="dxa"/>
            <w:shd w:val="clear" w:color="auto" w:fill="auto"/>
          </w:tcPr>
          <w:p w14:paraId="61A15D42" w14:textId="06D92C04" w:rsidR="001C30C0" w:rsidRPr="009B053A" w:rsidRDefault="001C30C0" w:rsidP="001C30C0">
            <w:pPr>
              <w:pStyle w:val="TAC"/>
              <w:rPr>
                <w:rFonts w:eastAsia="Malgun Gothic"/>
              </w:rPr>
            </w:pPr>
            <w:del w:id="6785" w:author="3576" w:date="2023-06-19T12:40:00Z">
              <w:r w:rsidRPr="009B053A" w:rsidDel="00D65F24">
                <w:delText>4.4</w:delText>
              </w:r>
            </w:del>
          </w:p>
        </w:tc>
        <w:tc>
          <w:tcPr>
            <w:tcW w:w="1328" w:type="dxa"/>
            <w:shd w:val="clear" w:color="auto" w:fill="auto"/>
          </w:tcPr>
          <w:p w14:paraId="06839AFA" w14:textId="7D38CB38" w:rsidR="001C30C0" w:rsidRPr="009B053A" w:rsidRDefault="001C30C0" w:rsidP="001C30C0">
            <w:pPr>
              <w:pStyle w:val="TAC"/>
              <w:rPr>
                <w:rFonts w:eastAsia="Malgun Gothic"/>
              </w:rPr>
            </w:pPr>
            <w:del w:id="6786" w:author="3576" w:date="2023-06-19T12:40:00Z">
              <w:r w:rsidRPr="009B053A" w:rsidDel="00D65F24">
                <w:delText>IMD5</w:delText>
              </w:r>
            </w:del>
          </w:p>
        </w:tc>
      </w:tr>
      <w:tr w:rsidR="001C30C0" w:rsidRPr="009B053A" w14:paraId="442AAB84" w14:textId="77777777" w:rsidTr="00D65F24">
        <w:trPr>
          <w:trHeight w:val="54"/>
          <w:jc w:val="center"/>
        </w:trPr>
        <w:tc>
          <w:tcPr>
            <w:tcW w:w="1928" w:type="dxa"/>
            <w:vMerge/>
            <w:shd w:val="clear" w:color="auto" w:fill="auto"/>
            <w:vAlign w:val="center"/>
          </w:tcPr>
          <w:p w14:paraId="46680F8F" w14:textId="77777777" w:rsidR="001C30C0" w:rsidRPr="009B053A" w:rsidRDefault="001C30C0" w:rsidP="001C30C0">
            <w:pPr>
              <w:pStyle w:val="TAC"/>
            </w:pPr>
          </w:p>
        </w:tc>
        <w:tc>
          <w:tcPr>
            <w:tcW w:w="1146" w:type="dxa"/>
            <w:shd w:val="clear" w:color="auto" w:fill="auto"/>
          </w:tcPr>
          <w:p w14:paraId="2129BC37" w14:textId="1B658D3C" w:rsidR="001C30C0" w:rsidRPr="009B053A" w:rsidRDefault="001C30C0" w:rsidP="001C30C0">
            <w:pPr>
              <w:pStyle w:val="TAC"/>
              <w:rPr>
                <w:rFonts w:eastAsia="Malgun Gothic"/>
              </w:rPr>
            </w:pPr>
            <w:del w:id="6787" w:author="3576" w:date="2023-06-19T12:40:00Z">
              <w:r w:rsidRPr="009B053A" w:rsidDel="00D65F24">
                <w:delText>n5</w:delText>
              </w:r>
            </w:del>
          </w:p>
        </w:tc>
        <w:tc>
          <w:tcPr>
            <w:tcW w:w="1481" w:type="dxa"/>
            <w:shd w:val="clear" w:color="auto" w:fill="auto"/>
            <w:noWrap/>
          </w:tcPr>
          <w:p w14:paraId="59264699" w14:textId="4B912C83" w:rsidR="001C30C0" w:rsidRPr="009B053A" w:rsidRDefault="001C30C0" w:rsidP="001C30C0">
            <w:pPr>
              <w:pStyle w:val="TAC"/>
              <w:rPr>
                <w:rFonts w:eastAsia="Malgun Gothic"/>
              </w:rPr>
            </w:pPr>
            <w:del w:id="6788" w:author="3576" w:date="2023-06-19T12:40:00Z">
              <w:r w:rsidRPr="009B053A" w:rsidDel="00D65F24">
                <w:rPr>
                  <w:rFonts w:eastAsia="Malgun Gothic"/>
                  <w:szCs w:val="18"/>
                  <w:lang w:eastAsia="ko-KR"/>
                </w:rPr>
                <w:delText>829</w:delText>
              </w:r>
            </w:del>
          </w:p>
        </w:tc>
        <w:tc>
          <w:tcPr>
            <w:tcW w:w="779" w:type="dxa"/>
            <w:shd w:val="clear" w:color="auto" w:fill="auto"/>
            <w:noWrap/>
          </w:tcPr>
          <w:p w14:paraId="2C6F3366" w14:textId="08B61004" w:rsidR="001C30C0" w:rsidRPr="009B053A" w:rsidRDefault="001C30C0" w:rsidP="001C30C0">
            <w:pPr>
              <w:pStyle w:val="TAC"/>
              <w:rPr>
                <w:rFonts w:eastAsia="Malgun Gothic"/>
              </w:rPr>
            </w:pPr>
            <w:del w:id="6789" w:author="3576" w:date="2023-06-19T12:40:00Z">
              <w:r w:rsidRPr="009B053A" w:rsidDel="00D65F24">
                <w:rPr>
                  <w:rFonts w:eastAsia="Malgun Gothic"/>
                  <w:szCs w:val="18"/>
                  <w:lang w:eastAsia="ko-KR"/>
                </w:rPr>
                <w:delText>5</w:delText>
              </w:r>
            </w:del>
          </w:p>
        </w:tc>
        <w:tc>
          <w:tcPr>
            <w:tcW w:w="721" w:type="dxa"/>
            <w:shd w:val="clear" w:color="auto" w:fill="auto"/>
            <w:noWrap/>
          </w:tcPr>
          <w:p w14:paraId="4113A566" w14:textId="72502C07" w:rsidR="001C30C0" w:rsidRPr="009B053A" w:rsidRDefault="001C30C0" w:rsidP="001C30C0">
            <w:pPr>
              <w:pStyle w:val="TAC"/>
              <w:rPr>
                <w:rFonts w:eastAsia="Malgun Gothic"/>
              </w:rPr>
            </w:pPr>
            <w:del w:id="6790" w:author="3576" w:date="2023-06-19T12:40:00Z">
              <w:r w:rsidRPr="009B053A" w:rsidDel="00D65F24">
                <w:rPr>
                  <w:rFonts w:eastAsia="Malgun Gothic"/>
                  <w:szCs w:val="18"/>
                  <w:lang w:eastAsia="ko-KR"/>
                </w:rPr>
                <w:delText>25</w:delText>
              </w:r>
            </w:del>
          </w:p>
        </w:tc>
        <w:tc>
          <w:tcPr>
            <w:tcW w:w="1314" w:type="dxa"/>
            <w:shd w:val="clear" w:color="auto" w:fill="auto"/>
            <w:noWrap/>
          </w:tcPr>
          <w:p w14:paraId="29BD0FA0" w14:textId="0D32D633" w:rsidR="001C30C0" w:rsidRPr="009B053A" w:rsidRDefault="001C30C0" w:rsidP="001C30C0">
            <w:pPr>
              <w:pStyle w:val="TAC"/>
              <w:rPr>
                <w:rFonts w:eastAsia="Malgun Gothic"/>
              </w:rPr>
            </w:pPr>
            <w:del w:id="6791" w:author="3576" w:date="2023-06-19T12:40:00Z">
              <w:r w:rsidRPr="009B053A" w:rsidDel="00D65F24">
                <w:rPr>
                  <w:rFonts w:eastAsia="Malgun Gothic"/>
                  <w:szCs w:val="18"/>
                  <w:lang w:eastAsia="ko-KR"/>
                </w:rPr>
                <w:delText>874</w:delText>
              </w:r>
            </w:del>
          </w:p>
        </w:tc>
        <w:tc>
          <w:tcPr>
            <w:tcW w:w="667" w:type="dxa"/>
            <w:shd w:val="clear" w:color="auto" w:fill="auto"/>
          </w:tcPr>
          <w:p w14:paraId="550D313C" w14:textId="31365A4C" w:rsidR="001C30C0" w:rsidRPr="009B053A" w:rsidRDefault="001C30C0" w:rsidP="001C30C0">
            <w:pPr>
              <w:pStyle w:val="TAC"/>
              <w:rPr>
                <w:rFonts w:eastAsia="Malgun Gothic"/>
              </w:rPr>
            </w:pPr>
            <w:del w:id="6792" w:author="3576" w:date="2023-06-19T12:40:00Z">
              <w:r w:rsidRPr="009B053A" w:rsidDel="00D65F24">
                <w:delText>N/A</w:delText>
              </w:r>
            </w:del>
          </w:p>
        </w:tc>
        <w:tc>
          <w:tcPr>
            <w:tcW w:w="1328" w:type="dxa"/>
            <w:shd w:val="clear" w:color="auto" w:fill="auto"/>
          </w:tcPr>
          <w:p w14:paraId="7626A8E7" w14:textId="0E175C23" w:rsidR="001C30C0" w:rsidRPr="009B053A" w:rsidRDefault="001C30C0" w:rsidP="001C30C0">
            <w:pPr>
              <w:pStyle w:val="TAC"/>
              <w:rPr>
                <w:rFonts w:eastAsia="Malgun Gothic"/>
              </w:rPr>
            </w:pPr>
            <w:del w:id="6793" w:author="3576" w:date="2023-06-19T12:40:00Z">
              <w:r w:rsidRPr="009B053A" w:rsidDel="00D65F24">
                <w:delText>N/A</w:delText>
              </w:r>
            </w:del>
          </w:p>
        </w:tc>
      </w:tr>
      <w:tr w:rsidR="001C30C0" w:rsidRPr="009B053A" w14:paraId="65EE5037" w14:textId="77777777" w:rsidTr="00D65F24">
        <w:trPr>
          <w:trHeight w:val="54"/>
          <w:jc w:val="center"/>
        </w:trPr>
        <w:tc>
          <w:tcPr>
            <w:tcW w:w="1928" w:type="dxa"/>
            <w:vMerge/>
            <w:shd w:val="clear" w:color="auto" w:fill="auto"/>
            <w:vAlign w:val="center"/>
          </w:tcPr>
          <w:p w14:paraId="0D423CD5" w14:textId="77777777" w:rsidR="001C30C0" w:rsidRPr="009B053A" w:rsidRDefault="001C30C0" w:rsidP="001C30C0">
            <w:pPr>
              <w:pStyle w:val="TAC"/>
            </w:pPr>
          </w:p>
        </w:tc>
        <w:tc>
          <w:tcPr>
            <w:tcW w:w="1146" w:type="dxa"/>
            <w:shd w:val="clear" w:color="auto" w:fill="auto"/>
          </w:tcPr>
          <w:p w14:paraId="4124690E" w14:textId="6D7C4FD5" w:rsidR="001C30C0" w:rsidRPr="009B053A" w:rsidRDefault="001C30C0" w:rsidP="001C30C0">
            <w:pPr>
              <w:pStyle w:val="TAC"/>
              <w:rPr>
                <w:rFonts w:eastAsia="Malgun Gothic"/>
              </w:rPr>
            </w:pPr>
            <w:del w:id="6794" w:author="3576" w:date="2023-06-19T12:40:00Z">
              <w:r w:rsidRPr="009B053A" w:rsidDel="00D65F24">
                <w:rPr>
                  <w:rFonts w:eastAsia="Malgun Gothic"/>
                  <w:kern w:val="2"/>
                  <w:szCs w:val="24"/>
                  <w:lang w:eastAsia="ko-KR"/>
                </w:rPr>
                <w:delText>7</w:delText>
              </w:r>
            </w:del>
          </w:p>
        </w:tc>
        <w:tc>
          <w:tcPr>
            <w:tcW w:w="1481" w:type="dxa"/>
            <w:shd w:val="clear" w:color="auto" w:fill="auto"/>
            <w:noWrap/>
          </w:tcPr>
          <w:p w14:paraId="2CDF2856" w14:textId="66873EAD" w:rsidR="001C30C0" w:rsidRPr="009B053A" w:rsidRDefault="001C30C0" w:rsidP="001C30C0">
            <w:pPr>
              <w:pStyle w:val="TAC"/>
              <w:rPr>
                <w:rFonts w:eastAsia="Malgun Gothic"/>
              </w:rPr>
            </w:pPr>
            <w:del w:id="6795" w:author="3576" w:date="2023-06-19T12:40:00Z">
              <w:r w:rsidRPr="009B053A" w:rsidDel="00D65F24">
                <w:rPr>
                  <w:rFonts w:eastAsia="Malgun Gothic"/>
                  <w:kern w:val="2"/>
                  <w:szCs w:val="24"/>
                  <w:lang w:eastAsia="ko-KR"/>
                </w:rPr>
                <w:delText>2510</w:delText>
              </w:r>
            </w:del>
          </w:p>
        </w:tc>
        <w:tc>
          <w:tcPr>
            <w:tcW w:w="779" w:type="dxa"/>
            <w:shd w:val="clear" w:color="auto" w:fill="auto"/>
            <w:noWrap/>
          </w:tcPr>
          <w:p w14:paraId="081B3473" w14:textId="25025BC4" w:rsidR="001C30C0" w:rsidRPr="009B053A" w:rsidRDefault="001C30C0" w:rsidP="001C30C0">
            <w:pPr>
              <w:pStyle w:val="TAC"/>
              <w:rPr>
                <w:rFonts w:eastAsia="Malgun Gothic"/>
              </w:rPr>
            </w:pPr>
            <w:del w:id="6796" w:author="3576" w:date="2023-06-19T12:40:00Z">
              <w:r w:rsidRPr="009B053A" w:rsidDel="00D65F24">
                <w:rPr>
                  <w:rFonts w:eastAsia="Malgun Gothic"/>
                  <w:kern w:val="2"/>
                  <w:szCs w:val="24"/>
                  <w:lang w:eastAsia="ko-KR"/>
                </w:rPr>
                <w:delText>5</w:delText>
              </w:r>
            </w:del>
          </w:p>
        </w:tc>
        <w:tc>
          <w:tcPr>
            <w:tcW w:w="721" w:type="dxa"/>
            <w:shd w:val="clear" w:color="auto" w:fill="auto"/>
            <w:noWrap/>
          </w:tcPr>
          <w:p w14:paraId="16B7E504" w14:textId="4ECCE1E1" w:rsidR="001C30C0" w:rsidRPr="009B053A" w:rsidRDefault="001C30C0" w:rsidP="001C30C0">
            <w:pPr>
              <w:pStyle w:val="TAC"/>
              <w:rPr>
                <w:rFonts w:eastAsia="Malgun Gothic"/>
              </w:rPr>
            </w:pPr>
            <w:del w:id="6797" w:author="3576" w:date="2023-06-19T12:40:00Z">
              <w:r w:rsidRPr="009B053A" w:rsidDel="00D65F24">
                <w:rPr>
                  <w:rFonts w:eastAsia="Malgun Gothic"/>
                  <w:kern w:val="2"/>
                  <w:szCs w:val="24"/>
                  <w:lang w:eastAsia="ko-KR"/>
                </w:rPr>
                <w:delText>25</w:delText>
              </w:r>
            </w:del>
          </w:p>
        </w:tc>
        <w:tc>
          <w:tcPr>
            <w:tcW w:w="1314" w:type="dxa"/>
            <w:shd w:val="clear" w:color="auto" w:fill="auto"/>
            <w:noWrap/>
          </w:tcPr>
          <w:p w14:paraId="27D977A3" w14:textId="7BDFABC0" w:rsidR="001C30C0" w:rsidRPr="009B053A" w:rsidRDefault="001C30C0" w:rsidP="001C30C0">
            <w:pPr>
              <w:pStyle w:val="TAC"/>
              <w:rPr>
                <w:rFonts w:eastAsia="Malgun Gothic"/>
              </w:rPr>
            </w:pPr>
            <w:del w:id="6798" w:author="3576" w:date="2023-06-19T12:40:00Z">
              <w:r w:rsidRPr="009B053A" w:rsidDel="00D65F24">
                <w:rPr>
                  <w:rFonts w:eastAsia="Malgun Gothic"/>
                  <w:kern w:val="2"/>
                  <w:szCs w:val="24"/>
                  <w:lang w:eastAsia="ko-KR"/>
                </w:rPr>
                <w:delText>2630</w:delText>
              </w:r>
            </w:del>
          </w:p>
        </w:tc>
        <w:tc>
          <w:tcPr>
            <w:tcW w:w="667" w:type="dxa"/>
            <w:shd w:val="clear" w:color="auto" w:fill="auto"/>
          </w:tcPr>
          <w:p w14:paraId="5CCF6FFF" w14:textId="5CC7E66C" w:rsidR="001C30C0" w:rsidRPr="009B053A" w:rsidRDefault="001C30C0" w:rsidP="001C30C0">
            <w:pPr>
              <w:pStyle w:val="TAC"/>
              <w:rPr>
                <w:rFonts w:eastAsia="Malgun Gothic"/>
              </w:rPr>
            </w:pPr>
            <w:del w:id="6799" w:author="3576" w:date="2023-06-19T12:40:00Z">
              <w:r w:rsidRPr="009B053A" w:rsidDel="00D65F24">
                <w:delText>5.9</w:delText>
              </w:r>
            </w:del>
          </w:p>
        </w:tc>
        <w:tc>
          <w:tcPr>
            <w:tcW w:w="1328" w:type="dxa"/>
            <w:shd w:val="clear" w:color="auto" w:fill="auto"/>
          </w:tcPr>
          <w:p w14:paraId="1D0863EE" w14:textId="21E80300" w:rsidR="001C30C0" w:rsidRPr="009B053A" w:rsidRDefault="001C30C0" w:rsidP="001C30C0">
            <w:pPr>
              <w:pStyle w:val="TAC"/>
              <w:rPr>
                <w:rFonts w:eastAsia="Malgun Gothic"/>
              </w:rPr>
            </w:pPr>
            <w:del w:id="6800" w:author="3576" w:date="2023-06-19T12:40:00Z">
              <w:r w:rsidRPr="009B053A" w:rsidDel="00D65F24">
                <w:rPr>
                  <w:rFonts w:eastAsia="Malgun Gothic"/>
                  <w:kern w:val="2"/>
                  <w:szCs w:val="24"/>
                  <w:lang w:eastAsia="ko-KR"/>
                </w:rPr>
                <w:delText>IMD5</w:delText>
              </w:r>
            </w:del>
          </w:p>
        </w:tc>
      </w:tr>
      <w:tr w:rsidR="001C30C0" w:rsidRPr="009B053A" w14:paraId="432E5366" w14:textId="77777777" w:rsidTr="00D65F24">
        <w:trPr>
          <w:trHeight w:val="54"/>
          <w:jc w:val="center"/>
        </w:trPr>
        <w:tc>
          <w:tcPr>
            <w:tcW w:w="1928" w:type="dxa"/>
            <w:vMerge/>
            <w:shd w:val="clear" w:color="auto" w:fill="auto"/>
            <w:vAlign w:val="center"/>
          </w:tcPr>
          <w:p w14:paraId="1D618685" w14:textId="77777777" w:rsidR="001C30C0" w:rsidRPr="009B053A" w:rsidRDefault="001C30C0" w:rsidP="001C30C0">
            <w:pPr>
              <w:pStyle w:val="TAC"/>
            </w:pPr>
          </w:p>
        </w:tc>
        <w:tc>
          <w:tcPr>
            <w:tcW w:w="1146" w:type="dxa"/>
            <w:shd w:val="clear" w:color="auto" w:fill="auto"/>
          </w:tcPr>
          <w:p w14:paraId="41726C1E" w14:textId="095F269E" w:rsidR="001C30C0" w:rsidRPr="009B053A" w:rsidRDefault="001C30C0" w:rsidP="001C30C0">
            <w:pPr>
              <w:pStyle w:val="TAC"/>
              <w:rPr>
                <w:rFonts w:eastAsia="Malgun Gothic"/>
              </w:rPr>
            </w:pPr>
            <w:del w:id="6801" w:author="3576" w:date="2023-06-19T12:40:00Z">
              <w:r w:rsidRPr="009B053A" w:rsidDel="00D65F24">
                <w:delText>28</w:delText>
              </w:r>
            </w:del>
          </w:p>
        </w:tc>
        <w:tc>
          <w:tcPr>
            <w:tcW w:w="1481" w:type="dxa"/>
            <w:shd w:val="clear" w:color="auto" w:fill="auto"/>
            <w:noWrap/>
          </w:tcPr>
          <w:p w14:paraId="5DAA7F88" w14:textId="241D0BEC" w:rsidR="001C30C0" w:rsidRPr="009B053A" w:rsidRDefault="001C30C0" w:rsidP="001C30C0">
            <w:pPr>
              <w:pStyle w:val="TAC"/>
              <w:rPr>
                <w:rFonts w:eastAsia="Malgun Gothic"/>
              </w:rPr>
            </w:pPr>
            <w:del w:id="6802" w:author="3576" w:date="2023-06-19T12:40:00Z">
              <w:r w:rsidRPr="009B053A" w:rsidDel="00D65F24">
                <w:delText>730</w:delText>
              </w:r>
            </w:del>
          </w:p>
        </w:tc>
        <w:tc>
          <w:tcPr>
            <w:tcW w:w="779" w:type="dxa"/>
            <w:shd w:val="clear" w:color="auto" w:fill="auto"/>
            <w:noWrap/>
          </w:tcPr>
          <w:p w14:paraId="70EB6CEE" w14:textId="32272E04" w:rsidR="001C30C0" w:rsidRPr="009B053A" w:rsidRDefault="001C30C0" w:rsidP="001C30C0">
            <w:pPr>
              <w:pStyle w:val="TAC"/>
              <w:rPr>
                <w:rFonts w:eastAsia="Malgun Gothic"/>
              </w:rPr>
            </w:pPr>
            <w:del w:id="6803" w:author="3576" w:date="2023-06-19T12:40:00Z">
              <w:r w:rsidRPr="009B053A" w:rsidDel="00D65F24">
                <w:delText>5</w:delText>
              </w:r>
            </w:del>
          </w:p>
        </w:tc>
        <w:tc>
          <w:tcPr>
            <w:tcW w:w="721" w:type="dxa"/>
            <w:shd w:val="clear" w:color="auto" w:fill="auto"/>
            <w:noWrap/>
          </w:tcPr>
          <w:p w14:paraId="12BECF37" w14:textId="0A0D0FE3" w:rsidR="001C30C0" w:rsidRPr="009B053A" w:rsidRDefault="001C30C0" w:rsidP="001C30C0">
            <w:pPr>
              <w:pStyle w:val="TAC"/>
              <w:rPr>
                <w:rFonts w:eastAsia="Malgun Gothic"/>
              </w:rPr>
            </w:pPr>
            <w:del w:id="6804" w:author="3576" w:date="2023-06-19T12:40:00Z">
              <w:r w:rsidRPr="009B053A" w:rsidDel="00D65F24">
                <w:delText>25</w:delText>
              </w:r>
            </w:del>
          </w:p>
        </w:tc>
        <w:tc>
          <w:tcPr>
            <w:tcW w:w="1314" w:type="dxa"/>
            <w:shd w:val="clear" w:color="auto" w:fill="auto"/>
            <w:noWrap/>
          </w:tcPr>
          <w:p w14:paraId="3D20220F" w14:textId="1519638F" w:rsidR="001C30C0" w:rsidRPr="009B053A" w:rsidRDefault="001C30C0" w:rsidP="001C30C0">
            <w:pPr>
              <w:pStyle w:val="TAC"/>
              <w:rPr>
                <w:rFonts w:eastAsia="Malgun Gothic"/>
              </w:rPr>
            </w:pPr>
            <w:del w:id="6805" w:author="3576" w:date="2023-06-19T12:40:00Z">
              <w:r w:rsidRPr="009B053A" w:rsidDel="00D65F24">
                <w:delText>785</w:delText>
              </w:r>
            </w:del>
          </w:p>
        </w:tc>
        <w:tc>
          <w:tcPr>
            <w:tcW w:w="667" w:type="dxa"/>
            <w:shd w:val="clear" w:color="auto" w:fill="auto"/>
          </w:tcPr>
          <w:p w14:paraId="14C77251" w14:textId="4FE81278" w:rsidR="001C30C0" w:rsidRPr="009B053A" w:rsidRDefault="001C30C0" w:rsidP="001C30C0">
            <w:pPr>
              <w:pStyle w:val="TAC"/>
              <w:rPr>
                <w:rFonts w:eastAsia="Malgun Gothic"/>
              </w:rPr>
            </w:pPr>
            <w:del w:id="6806" w:author="3576" w:date="2023-06-19T12:40:00Z">
              <w:r w:rsidRPr="009B053A" w:rsidDel="00D65F24">
                <w:delText>N/A</w:delText>
              </w:r>
            </w:del>
          </w:p>
        </w:tc>
        <w:tc>
          <w:tcPr>
            <w:tcW w:w="1328" w:type="dxa"/>
            <w:shd w:val="clear" w:color="auto" w:fill="auto"/>
          </w:tcPr>
          <w:p w14:paraId="4279513C" w14:textId="550F882D" w:rsidR="001C30C0" w:rsidRPr="009B053A" w:rsidRDefault="001C30C0" w:rsidP="001C30C0">
            <w:pPr>
              <w:pStyle w:val="TAC"/>
              <w:rPr>
                <w:rFonts w:eastAsia="Malgun Gothic"/>
              </w:rPr>
            </w:pPr>
            <w:del w:id="6807" w:author="3576" w:date="2023-06-19T12:40:00Z">
              <w:r w:rsidRPr="009B053A" w:rsidDel="00D65F24">
                <w:delText>N/A</w:delText>
              </w:r>
            </w:del>
          </w:p>
        </w:tc>
      </w:tr>
      <w:tr w:rsidR="001C30C0" w:rsidRPr="009B053A" w14:paraId="22913B13" w14:textId="77777777" w:rsidTr="00D65F24">
        <w:trPr>
          <w:trHeight w:val="54"/>
          <w:jc w:val="center"/>
        </w:trPr>
        <w:tc>
          <w:tcPr>
            <w:tcW w:w="1928" w:type="dxa"/>
            <w:vMerge/>
            <w:shd w:val="clear" w:color="auto" w:fill="auto"/>
            <w:vAlign w:val="center"/>
          </w:tcPr>
          <w:p w14:paraId="26363B86" w14:textId="77777777" w:rsidR="001C30C0" w:rsidRPr="009B053A" w:rsidRDefault="001C30C0" w:rsidP="001C30C0">
            <w:pPr>
              <w:pStyle w:val="TAC"/>
            </w:pPr>
          </w:p>
        </w:tc>
        <w:tc>
          <w:tcPr>
            <w:tcW w:w="1146" w:type="dxa"/>
            <w:shd w:val="clear" w:color="auto" w:fill="auto"/>
          </w:tcPr>
          <w:p w14:paraId="099638BC" w14:textId="610F03B6" w:rsidR="001C30C0" w:rsidRPr="009B053A" w:rsidRDefault="001C30C0" w:rsidP="001C30C0">
            <w:pPr>
              <w:pStyle w:val="TAC"/>
              <w:rPr>
                <w:rFonts w:eastAsia="Malgun Gothic"/>
              </w:rPr>
            </w:pPr>
            <w:del w:id="6808" w:author="3576" w:date="2023-06-19T12:40:00Z">
              <w:r w:rsidRPr="009B053A" w:rsidDel="00D65F24">
                <w:delText>n5</w:delText>
              </w:r>
            </w:del>
          </w:p>
        </w:tc>
        <w:tc>
          <w:tcPr>
            <w:tcW w:w="1481" w:type="dxa"/>
            <w:shd w:val="clear" w:color="auto" w:fill="auto"/>
            <w:noWrap/>
          </w:tcPr>
          <w:p w14:paraId="630B287C" w14:textId="0891EBC8" w:rsidR="001C30C0" w:rsidRPr="009B053A" w:rsidRDefault="001C30C0" w:rsidP="001C30C0">
            <w:pPr>
              <w:pStyle w:val="TAC"/>
              <w:rPr>
                <w:rFonts w:eastAsia="Malgun Gothic"/>
              </w:rPr>
            </w:pPr>
            <w:del w:id="6809" w:author="3576" w:date="2023-06-19T12:40:00Z">
              <w:r w:rsidRPr="009B053A" w:rsidDel="00D65F24">
                <w:rPr>
                  <w:rFonts w:eastAsia="Malgun Gothic"/>
                  <w:szCs w:val="18"/>
                  <w:lang w:eastAsia="ko-KR"/>
                </w:rPr>
                <w:delText>840</w:delText>
              </w:r>
            </w:del>
          </w:p>
        </w:tc>
        <w:tc>
          <w:tcPr>
            <w:tcW w:w="779" w:type="dxa"/>
            <w:shd w:val="clear" w:color="auto" w:fill="auto"/>
            <w:noWrap/>
          </w:tcPr>
          <w:p w14:paraId="3E1D12FC" w14:textId="2469C406" w:rsidR="001C30C0" w:rsidRPr="009B053A" w:rsidRDefault="001C30C0" w:rsidP="001C30C0">
            <w:pPr>
              <w:pStyle w:val="TAC"/>
              <w:rPr>
                <w:rFonts w:eastAsia="Malgun Gothic"/>
              </w:rPr>
            </w:pPr>
            <w:del w:id="6810" w:author="3576" w:date="2023-06-19T12:40:00Z">
              <w:r w:rsidRPr="009B053A" w:rsidDel="00D65F24">
                <w:rPr>
                  <w:rFonts w:eastAsia="Malgun Gothic"/>
                  <w:szCs w:val="18"/>
                  <w:lang w:eastAsia="ko-KR"/>
                </w:rPr>
                <w:delText>5</w:delText>
              </w:r>
            </w:del>
          </w:p>
        </w:tc>
        <w:tc>
          <w:tcPr>
            <w:tcW w:w="721" w:type="dxa"/>
            <w:shd w:val="clear" w:color="auto" w:fill="auto"/>
            <w:noWrap/>
          </w:tcPr>
          <w:p w14:paraId="7C6E23A3" w14:textId="7611D01C" w:rsidR="001C30C0" w:rsidRPr="009B053A" w:rsidRDefault="001C30C0" w:rsidP="001C30C0">
            <w:pPr>
              <w:pStyle w:val="TAC"/>
              <w:rPr>
                <w:rFonts w:eastAsia="Malgun Gothic"/>
              </w:rPr>
            </w:pPr>
            <w:del w:id="6811" w:author="3576" w:date="2023-06-19T12:40:00Z">
              <w:r w:rsidRPr="009B053A" w:rsidDel="00D65F24">
                <w:rPr>
                  <w:rFonts w:eastAsia="Malgun Gothic"/>
                  <w:szCs w:val="18"/>
                  <w:lang w:eastAsia="ko-KR"/>
                </w:rPr>
                <w:delText>25</w:delText>
              </w:r>
            </w:del>
          </w:p>
        </w:tc>
        <w:tc>
          <w:tcPr>
            <w:tcW w:w="1314" w:type="dxa"/>
            <w:shd w:val="clear" w:color="auto" w:fill="auto"/>
            <w:noWrap/>
          </w:tcPr>
          <w:p w14:paraId="285A191B" w14:textId="08566949" w:rsidR="001C30C0" w:rsidRPr="009B053A" w:rsidRDefault="001C30C0" w:rsidP="001C30C0">
            <w:pPr>
              <w:pStyle w:val="TAC"/>
              <w:rPr>
                <w:rFonts w:eastAsia="Malgun Gothic"/>
              </w:rPr>
            </w:pPr>
            <w:del w:id="6812" w:author="3576" w:date="2023-06-19T12:40:00Z">
              <w:r w:rsidRPr="009B053A" w:rsidDel="00D65F24">
                <w:rPr>
                  <w:rFonts w:eastAsia="Malgun Gothic"/>
                  <w:szCs w:val="18"/>
                  <w:lang w:eastAsia="ko-KR"/>
                </w:rPr>
                <w:delText>874</w:delText>
              </w:r>
            </w:del>
          </w:p>
        </w:tc>
        <w:tc>
          <w:tcPr>
            <w:tcW w:w="667" w:type="dxa"/>
            <w:shd w:val="clear" w:color="auto" w:fill="auto"/>
          </w:tcPr>
          <w:p w14:paraId="2381E213" w14:textId="52F7D294" w:rsidR="001C30C0" w:rsidRPr="009B053A" w:rsidRDefault="001C30C0" w:rsidP="001C30C0">
            <w:pPr>
              <w:pStyle w:val="TAC"/>
              <w:rPr>
                <w:rFonts w:eastAsia="Malgun Gothic"/>
              </w:rPr>
            </w:pPr>
            <w:del w:id="6813" w:author="3576" w:date="2023-06-19T12:40:00Z">
              <w:r w:rsidRPr="009B053A" w:rsidDel="00D65F24">
                <w:delText>N/A</w:delText>
              </w:r>
            </w:del>
          </w:p>
        </w:tc>
        <w:tc>
          <w:tcPr>
            <w:tcW w:w="1328" w:type="dxa"/>
            <w:shd w:val="clear" w:color="auto" w:fill="auto"/>
          </w:tcPr>
          <w:p w14:paraId="48CAAE65" w14:textId="2259329F" w:rsidR="001C30C0" w:rsidRPr="009B053A" w:rsidRDefault="001C30C0" w:rsidP="001C30C0">
            <w:pPr>
              <w:pStyle w:val="TAC"/>
              <w:rPr>
                <w:rFonts w:eastAsia="Malgun Gothic"/>
              </w:rPr>
            </w:pPr>
            <w:del w:id="6814" w:author="3576" w:date="2023-06-19T12:40:00Z">
              <w:r w:rsidRPr="009B053A" w:rsidDel="00D65F24">
                <w:delText>N/A</w:delText>
              </w:r>
            </w:del>
          </w:p>
        </w:tc>
      </w:tr>
      <w:tr w:rsidR="00AB2B30" w:rsidRPr="009B053A" w14:paraId="2950D209" w14:textId="77777777" w:rsidTr="00D65F24">
        <w:trPr>
          <w:trHeight w:val="54"/>
          <w:jc w:val="center"/>
        </w:trPr>
        <w:tc>
          <w:tcPr>
            <w:tcW w:w="1928" w:type="dxa"/>
            <w:vMerge w:val="restart"/>
            <w:shd w:val="clear" w:color="auto" w:fill="auto"/>
            <w:vAlign w:val="center"/>
          </w:tcPr>
          <w:p w14:paraId="7AAF37C2" w14:textId="77777777" w:rsidR="00AB2B30" w:rsidRPr="009B053A" w:rsidRDefault="006A7121">
            <w:pPr>
              <w:pStyle w:val="TAC"/>
            </w:pPr>
            <w:r w:rsidRPr="009B053A">
              <w:t>DC_7A-28A_n5A</w:t>
            </w:r>
            <w:r w:rsidRPr="009B053A">
              <w:br/>
              <w:t>DC_7C-28A_n5A</w:t>
            </w:r>
          </w:p>
        </w:tc>
        <w:tc>
          <w:tcPr>
            <w:tcW w:w="1146" w:type="dxa"/>
            <w:shd w:val="clear" w:color="auto" w:fill="auto"/>
            <w:vAlign w:val="center"/>
          </w:tcPr>
          <w:p w14:paraId="2EFB104E"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70AD3981" w14:textId="77777777" w:rsidR="00AB2B30" w:rsidRPr="009B053A" w:rsidRDefault="006A7121">
            <w:pPr>
              <w:pStyle w:val="TAC"/>
              <w:rPr>
                <w:rFonts w:eastAsia="Malgun Gothic"/>
              </w:rPr>
            </w:pPr>
            <w:r w:rsidRPr="009B053A">
              <w:rPr>
                <w:rFonts w:eastAsia="Malgun Gothic"/>
              </w:rPr>
              <w:t>2540</w:t>
            </w:r>
          </w:p>
        </w:tc>
        <w:tc>
          <w:tcPr>
            <w:tcW w:w="779" w:type="dxa"/>
            <w:shd w:val="clear" w:color="auto" w:fill="auto"/>
            <w:noWrap/>
            <w:vAlign w:val="center"/>
          </w:tcPr>
          <w:p w14:paraId="4083FA68"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222A3B07"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49274DD0" w14:textId="77777777" w:rsidR="00AB2B30" w:rsidRPr="009B053A" w:rsidRDefault="006A7121">
            <w:pPr>
              <w:pStyle w:val="TAC"/>
              <w:rPr>
                <w:rFonts w:eastAsia="Malgun Gothic"/>
              </w:rPr>
            </w:pPr>
            <w:r w:rsidRPr="009B053A">
              <w:rPr>
                <w:rFonts w:eastAsia="Malgun Gothic"/>
              </w:rPr>
              <w:t>2725</w:t>
            </w:r>
          </w:p>
        </w:tc>
        <w:tc>
          <w:tcPr>
            <w:tcW w:w="667" w:type="dxa"/>
            <w:shd w:val="clear" w:color="auto" w:fill="auto"/>
            <w:vAlign w:val="center"/>
          </w:tcPr>
          <w:p w14:paraId="03E10F57"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6C1629DC" w14:textId="77777777" w:rsidR="00AB2B30" w:rsidRPr="009B053A" w:rsidRDefault="006A7121">
            <w:pPr>
              <w:pStyle w:val="TAC"/>
            </w:pPr>
            <w:r w:rsidRPr="009B053A">
              <w:rPr>
                <w:rFonts w:eastAsia="Malgun Gothic"/>
              </w:rPr>
              <w:t>N/A</w:t>
            </w:r>
          </w:p>
        </w:tc>
      </w:tr>
      <w:tr w:rsidR="00AB2B30" w:rsidRPr="009B053A" w14:paraId="338FFCBD" w14:textId="77777777" w:rsidTr="00D65F24">
        <w:trPr>
          <w:trHeight w:val="54"/>
          <w:jc w:val="center"/>
        </w:trPr>
        <w:tc>
          <w:tcPr>
            <w:tcW w:w="1928" w:type="dxa"/>
            <w:vMerge/>
            <w:shd w:val="clear" w:color="auto" w:fill="auto"/>
            <w:vAlign w:val="center"/>
          </w:tcPr>
          <w:p w14:paraId="1C967984" w14:textId="77777777" w:rsidR="00AB2B30" w:rsidRPr="009B053A" w:rsidRDefault="00AB2B30">
            <w:pPr>
              <w:pStyle w:val="TAC"/>
            </w:pPr>
          </w:p>
        </w:tc>
        <w:tc>
          <w:tcPr>
            <w:tcW w:w="1146" w:type="dxa"/>
            <w:shd w:val="clear" w:color="auto" w:fill="auto"/>
            <w:vAlign w:val="center"/>
          </w:tcPr>
          <w:p w14:paraId="53C0730D" w14:textId="77777777" w:rsidR="00AB2B30" w:rsidRPr="009B053A" w:rsidRDefault="006A7121">
            <w:pPr>
              <w:pStyle w:val="TAC"/>
              <w:rPr>
                <w:rFonts w:eastAsia="Malgun Gothic"/>
              </w:rPr>
            </w:pPr>
            <w:r w:rsidRPr="009B053A">
              <w:t>28</w:t>
            </w:r>
          </w:p>
        </w:tc>
        <w:tc>
          <w:tcPr>
            <w:tcW w:w="1481" w:type="dxa"/>
            <w:shd w:val="clear" w:color="auto" w:fill="auto"/>
            <w:noWrap/>
            <w:vAlign w:val="center"/>
          </w:tcPr>
          <w:p w14:paraId="190A991C" w14:textId="77777777" w:rsidR="00AB2B30" w:rsidRPr="009B053A" w:rsidRDefault="006A7121">
            <w:pPr>
              <w:pStyle w:val="TAC"/>
              <w:rPr>
                <w:rFonts w:eastAsia="Malgun Gothic"/>
              </w:rPr>
            </w:pPr>
            <w:r w:rsidRPr="009B053A">
              <w:t>721</w:t>
            </w:r>
          </w:p>
        </w:tc>
        <w:tc>
          <w:tcPr>
            <w:tcW w:w="779" w:type="dxa"/>
            <w:shd w:val="clear" w:color="auto" w:fill="auto"/>
            <w:noWrap/>
            <w:vAlign w:val="center"/>
          </w:tcPr>
          <w:p w14:paraId="46A0836A"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16DE54D9"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6A69CC6A" w14:textId="77777777" w:rsidR="00AB2B30" w:rsidRPr="009B053A" w:rsidRDefault="006A7121">
            <w:pPr>
              <w:pStyle w:val="TAC"/>
              <w:rPr>
                <w:rFonts w:eastAsia="Malgun Gothic"/>
              </w:rPr>
            </w:pPr>
            <w:r w:rsidRPr="009B053A">
              <w:t>776</w:t>
            </w:r>
          </w:p>
        </w:tc>
        <w:tc>
          <w:tcPr>
            <w:tcW w:w="667" w:type="dxa"/>
            <w:shd w:val="clear" w:color="auto" w:fill="auto"/>
            <w:vAlign w:val="center"/>
          </w:tcPr>
          <w:p w14:paraId="77D3F890" w14:textId="77777777" w:rsidR="00AB2B30" w:rsidRPr="009B053A" w:rsidRDefault="006A7121">
            <w:pPr>
              <w:pStyle w:val="TAC"/>
              <w:rPr>
                <w:rFonts w:eastAsia="Malgun Gothic"/>
              </w:rPr>
            </w:pPr>
            <w:r w:rsidRPr="009B053A">
              <w:t>4.4</w:t>
            </w:r>
          </w:p>
        </w:tc>
        <w:tc>
          <w:tcPr>
            <w:tcW w:w="1328" w:type="dxa"/>
            <w:shd w:val="clear" w:color="auto" w:fill="auto"/>
            <w:vAlign w:val="center"/>
          </w:tcPr>
          <w:p w14:paraId="19F3A865" w14:textId="77777777" w:rsidR="00AB2B30" w:rsidRPr="009B053A" w:rsidRDefault="006A7121">
            <w:pPr>
              <w:pStyle w:val="TAC"/>
            </w:pPr>
            <w:r w:rsidRPr="009B053A">
              <w:t>IMD5</w:t>
            </w:r>
          </w:p>
        </w:tc>
      </w:tr>
      <w:tr w:rsidR="00AB2B30" w:rsidRPr="009B053A" w14:paraId="2CAE39A4" w14:textId="77777777" w:rsidTr="00D65F24">
        <w:trPr>
          <w:trHeight w:val="54"/>
          <w:jc w:val="center"/>
        </w:trPr>
        <w:tc>
          <w:tcPr>
            <w:tcW w:w="1928" w:type="dxa"/>
            <w:vMerge/>
            <w:shd w:val="clear" w:color="auto" w:fill="auto"/>
            <w:vAlign w:val="center"/>
          </w:tcPr>
          <w:p w14:paraId="35DFB487" w14:textId="77777777" w:rsidR="00AB2B30" w:rsidRPr="009B053A" w:rsidRDefault="00AB2B30">
            <w:pPr>
              <w:pStyle w:val="TAC"/>
            </w:pPr>
          </w:p>
        </w:tc>
        <w:tc>
          <w:tcPr>
            <w:tcW w:w="1146" w:type="dxa"/>
            <w:shd w:val="clear" w:color="auto" w:fill="auto"/>
            <w:vAlign w:val="center"/>
          </w:tcPr>
          <w:p w14:paraId="621D7F06" w14:textId="77777777" w:rsidR="00AB2B30" w:rsidRPr="009B053A" w:rsidRDefault="006A7121">
            <w:pPr>
              <w:pStyle w:val="TAC"/>
              <w:rPr>
                <w:rFonts w:eastAsia="Malgun Gothic"/>
              </w:rPr>
            </w:pPr>
            <w:r w:rsidRPr="009B053A">
              <w:t>n5</w:t>
            </w:r>
          </w:p>
        </w:tc>
        <w:tc>
          <w:tcPr>
            <w:tcW w:w="1481" w:type="dxa"/>
            <w:shd w:val="clear" w:color="auto" w:fill="auto"/>
            <w:noWrap/>
            <w:vAlign w:val="center"/>
          </w:tcPr>
          <w:p w14:paraId="209EFD2C" w14:textId="77777777" w:rsidR="00AB2B30" w:rsidRPr="009B053A" w:rsidRDefault="006A7121">
            <w:pPr>
              <w:pStyle w:val="TAC"/>
              <w:rPr>
                <w:rFonts w:eastAsia="Malgun Gothic"/>
              </w:rPr>
            </w:pPr>
            <w:r w:rsidRPr="009B053A">
              <w:rPr>
                <w:rFonts w:eastAsia="Malgun Gothic"/>
              </w:rPr>
              <w:t>829</w:t>
            </w:r>
          </w:p>
        </w:tc>
        <w:tc>
          <w:tcPr>
            <w:tcW w:w="779" w:type="dxa"/>
            <w:shd w:val="clear" w:color="auto" w:fill="auto"/>
            <w:noWrap/>
            <w:vAlign w:val="center"/>
          </w:tcPr>
          <w:p w14:paraId="0E633B5B"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0FE8D8A5"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72CBE976" w14:textId="77777777" w:rsidR="00AB2B30" w:rsidRPr="009B053A" w:rsidRDefault="006A7121">
            <w:pPr>
              <w:pStyle w:val="TAC"/>
              <w:rPr>
                <w:rFonts w:eastAsia="Malgun Gothic"/>
              </w:rPr>
            </w:pPr>
            <w:r w:rsidRPr="009B053A">
              <w:rPr>
                <w:rFonts w:eastAsia="Malgun Gothic"/>
              </w:rPr>
              <w:t>854</w:t>
            </w:r>
          </w:p>
        </w:tc>
        <w:tc>
          <w:tcPr>
            <w:tcW w:w="667" w:type="dxa"/>
            <w:shd w:val="clear" w:color="auto" w:fill="auto"/>
            <w:vAlign w:val="center"/>
          </w:tcPr>
          <w:p w14:paraId="13C84490"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04FB02FC" w14:textId="77777777" w:rsidR="00AB2B30" w:rsidRPr="009B053A" w:rsidRDefault="006A7121">
            <w:pPr>
              <w:pStyle w:val="TAC"/>
            </w:pPr>
            <w:r w:rsidRPr="009B053A">
              <w:t>N/A</w:t>
            </w:r>
          </w:p>
        </w:tc>
      </w:tr>
      <w:tr w:rsidR="00AB2B30" w:rsidRPr="009B053A" w14:paraId="4B085E04" w14:textId="77777777" w:rsidTr="00D65F24">
        <w:trPr>
          <w:trHeight w:val="54"/>
          <w:jc w:val="center"/>
        </w:trPr>
        <w:tc>
          <w:tcPr>
            <w:tcW w:w="1928" w:type="dxa"/>
            <w:vMerge/>
            <w:shd w:val="clear" w:color="auto" w:fill="auto"/>
            <w:vAlign w:val="center"/>
          </w:tcPr>
          <w:p w14:paraId="32E615FB" w14:textId="77777777" w:rsidR="00AB2B30" w:rsidRPr="009B053A" w:rsidRDefault="00AB2B30">
            <w:pPr>
              <w:pStyle w:val="TAC"/>
            </w:pPr>
          </w:p>
        </w:tc>
        <w:tc>
          <w:tcPr>
            <w:tcW w:w="1146" w:type="dxa"/>
            <w:shd w:val="clear" w:color="auto" w:fill="auto"/>
            <w:vAlign w:val="center"/>
          </w:tcPr>
          <w:p w14:paraId="3FE60A03"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771AE808" w14:textId="77777777" w:rsidR="00AB2B30" w:rsidRPr="009B053A" w:rsidRDefault="006A7121">
            <w:pPr>
              <w:pStyle w:val="TAC"/>
              <w:rPr>
                <w:rFonts w:eastAsia="Malgun Gothic"/>
              </w:rPr>
            </w:pPr>
            <w:r w:rsidRPr="009B053A">
              <w:rPr>
                <w:rFonts w:eastAsia="Malgun Gothic"/>
              </w:rPr>
              <w:t>2510</w:t>
            </w:r>
          </w:p>
        </w:tc>
        <w:tc>
          <w:tcPr>
            <w:tcW w:w="779" w:type="dxa"/>
            <w:shd w:val="clear" w:color="auto" w:fill="auto"/>
            <w:noWrap/>
            <w:vAlign w:val="center"/>
          </w:tcPr>
          <w:p w14:paraId="5E447E07"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04A3CDF4"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1B20C357" w14:textId="77777777" w:rsidR="00AB2B30" w:rsidRPr="009B053A" w:rsidRDefault="006A7121">
            <w:pPr>
              <w:pStyle w:val="TAC"/>
              <w:rPr>
                <w:rFonts w:eastAsia="Malgun Gothic"/>
              </w:rPr>
            </w:pPr>
            <w:r w:rsidRPr="009B053A">
              <w:rPr>
                <w:rFonts w:eastAsia="Malgun Gothic"/>
              </w:rPr>
              <w:t>2630</w:t>
            </w:r>
          </w:p>
        </w:tc>
        <w:tc>
          <w:tcPr>
            <w:tcW w:w="667" w:type="dxa"/>
            <w:shd w:val="clear" w:color="auto" w:fill="auto"/>
            <w:vAlign w:val="center"/>
          </w:tcPr>
          <w:p w14:paraId="52F28ED6" w14:textId="77777777" w:rsidR="00AB2B30" w:rsidRPr="009B053A" w:rsidRDefault="006A7121">
            <w:pPr>
              <w:pStyle w:val="TAC"/>
              <w:rPr>
                <w:rFonts w:eastAsia="Malgun Gothic"/>
              </w:rPr>
            </w:pPr>
            <w:r w:rsidRPr="009B053A">
              <w:t>5.9</w:t>
            </w:r>
          </w:p>
        </w:tc>
        <w:tc>
          <w:tcPr>
            <w:tcW w:w="1328" w:type="dxa"/>
            <w:shd w:val="clear" w:color="auto" w:fill="auto"/>
            <w:vAlign w:val="center"/>
          </w:tcPr>
          <w:p w14:paraId="3E5E845B" w14:textId="77777777" w:rsidR="00AB2B30" w:rsidRPr="009B053A" w:rsidRDefault="006A7121">
            <w:pPr>
              <w:pStyle w:val="TAC"/>
            </w:pPr>
            <w:r w:rsidRPr="009B053A">
              <w:rPr>
                <w:rFonts w:eastAsia="Malgun Gothic"/>
              </w:rPr>
              <w:t>IMD5</w:t>
            </w:r>
          </w:p>
        </w:tc>
      </w:tr>
      <w:tr w:rsidR="00AB2B30" w:rsidRPr="009B053A" w14:paraId="4AEB948C" w14:textId="77777777" w:rsidTr="00D65F24">
        <w:trPr>
          <w:trHeight w:val="54"/>
          <w:jc w:val="center"/>
        </w:trPr>
        <w:tc>
          <w:tcPr>
            <w:tcW w:w="1928" w:type="dxa"/>
            <w:vMerge/>
            <w:shd w:val="clear" w:color="auto" w:fill="auto"/>
            <w:vAlign w:val="center"/>
          </w:tcPr>
          <w:p w14:paraId="1B0B99D2" w14:textId="77777777" w:rsidR="00AB2B30" w:rsidRPr="009B053A" w:rsidRDefault="00AB2B30">
            <w:pPr>
              <w:pStyle w:val="TAC"/>
            </w:pPr>
          </w:p>
        </w:tc>
        <w:tc>
          <w:tcPr>
            <w:tcW w:w="1146" w:type="dxa"/>
            <w:shd w:val="clear" w:color="auto" w:fill="auto"/>
            <w:vAlign w:val="center"/>
          </w:tcPr>
          <w:p w14:paraId="2718C304" w14:textId="77777777" w:rsidR="00AB2B30" w:rsidRPr="009B053A" w:rsidRDefault="006A7121">
            <w:pPr>
              <w:pStyle w:val="TAC"/>
              <w:rPr>
                <w:rFonts w:eastAsia="Malgun Gothic"/>
              </w:rPr>
            </w:pPr>
            <w:r w:rsidRPr="009B053A">
              <w:t>28</w:t>
            </w:r>
          </w:p>
        </w:tc>
        <w:tc>
          <w:tcPr>
            <w:tcW w:w="1481" w:type="dxa"/>
            <w:shd w:val="clear" w:color="auto" w:fill="auto"/>
            <w:noWrap/>
            <w:vAlign w:val="center"/>
          </w:tcPr>
          <w:p w14:paraId="7BFE2CFE" w14:textId="77777777" w:rsidR="00AB2B30" w:rsidRPr="009B053A" w:rsidRDefault="006A7121">
            <w:pPr>
              <w:pStyle w:val="TAC"/>
              <w:rPr>
                <w:rFonts w:eastAsia="Malgun Gothic"/>
              </w:rPr>
            </w:pPr>
            <w:r w:rsidRPr="009B053A">
              <w:t>730</w:t>
            </w:r>
          </w:p>
        </w:tc>
        <w:tc>
          <w:tcPr>
            <w:tcW w:w="779" w:type="dxa"/>
            <w:shd w:val="clear" w:color="auto" w:fill="auto"/>
            <w:noWrap/>
            <w:vAlign w:val="center"/>
          </w:tcPr>
          <w:p w14:paraId="6111037C"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64BF8596"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2274A7A8" w14:textId="77777777" w:rsidR="00AB2B30" w:rsidRPr="009B053A" w:rsidRDefault="006A7121">
            <w:pPr>
              <w:pStyle w:val="TAC"/>
              <w:rPr>
                <w:rFonts w:eastAsia="Malgun Gothic"/>
              </w:rPr>
            </w:pPr>
            <w:r w:rsidRPr="009B053A">
              <w:t>785</w:t>
            </w:r>
          </w:p>
        </w:tc>
        <w:tc>
          <w:tcPr>
            <w:tcW w:w="667" w:type="dxa"/>
            <w:shd w:val="clear" w:color="auto" w:fill="auto"/>
            <w:vAlign w:val="center"/>
          </w:tcPr>
          <w:p w14:paraId="70509B8A"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5F6BF039" w14:textId="77777777" w:rsidR="00AB2B30" w:rsidRPr="009B053A" w:rsidRDefault="006A7121">
            <w:pPr>
              <w:pStyle w:val="TAC"/>
            </w:pPr>
            <w:r w:rsidRPr="009B053A">
              <w:t>N/A</w:t>
            </w:r>
          </w:p>
        </w:tc>
      </w:tr>
      <w:tr w:rsidR="00AB2B30" w:rsidRPr="009B053A" w14:paraId="1A5CFD0A" w14:textId="77777777" w:rsidTr="00D65F24">
        <w:trPr>
          <w:trHeight w:val="54"/>
          <w:jc w:val="center"/>
        </w:trPr>
        <w:tc>
          <w:tcPr>
            <w:tcW w:w="1928" w:type="dxa"/>
            <w:vMerge/>
            <w:shd w:val="clear" w:color="auto" w:fill="auto"/>
            <w:vAlign w:val="center"/>
          </w:tcPr>
          <w:p w14:paraId="4AAE9088" w14:textId="77777777" w:rsidR="00AB2B30" w:rsidRPr="009B053A" w:rsidRDefault="00AB2B30">
            <w:pPr>
              <w:pStyle w:val="TAC"/>
            </w:pPr>
          </w:p>
        </w:tc>
        <w:tc>
          <w:tcPr>
            <w:tcW w:w="1146" w:type="dxa"/>
            <w:shd w:val="clear" w:color="auto" w:fill="auto"/>
            <w:vAlign w:val="center"/>
          </w:tcPr>
          <w:p w14:paraId="25EB8ACC" w14:textId="77777777" w:rsidR="00AB2B30" w:rsidRPr="009B053A" w:rsidRDefault="006A7121">
            <w:pPr>
              <w:pStyle w:val="TAC"/>
              <w:rPr>
                <w:rFonts w:eastAsia="Malgun Gothic"/>
              </w:rPr>
            </w:pPr>
            <w:r w:rsidRPr="009B053A">
              <w:t>n5</w:t>
            </w:r>
          </w:p>
        </w:tc>
        <w:tc>
          <w:tcPr>
            <w:tcW w:w="1481" w:type="dxa"/>
            <w:shd w:val="clear" w:color="auto" w:fill="auto"/>
            <w:noWrap/>
            <w:vAlign w:val="center"/>
          </w:tcPr>
          <w:p w14:paraId="58388255" w14:textId="77777777" w:rsidR="00AB2B30" w:rsidRPr="009B053A" w:rsidRDefault="006A7121">
            <w:pPr>
              <w:pStyle w:val="TAC"/>
              <w:rPr>
                <w:rFonts w:eastAsia="Malgun Gothic"/>
              </w:rPr>
            </w:pPr>
            <w:r w:rsidRPr="009B053A">
              <w:rPr>
                <w:rFonts w:eastAsia="Malgun Gothic"/>
              </w:rPr>
              <w:t>840</w:t>
            </w:r>
          </w:p>
        </w:tc>
        <w:tc>
          <w:tcPr>
            <w:tcW w:w="779" w:type="dxa"/>
            <w:shd w:val="clear" w:color="auto" w:fill="auto"/>
            <w:noWrap/>
            <w:vAlign w:val="center"/>
          </w:tcPr>
          <w:p w14:paraId="0AECE900"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3DB34A9D"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224249EB" w14:textId="77777777" w:rsidR="00AB2B30" w:rsidRPr="009B053A" w:rsidRDefault="006A7121">
            <w:pPr>
              <w:pStyle w:val="TAC"/>
              <w:rPr>
                <w:rFonts w:eastAsia="Malgun Gothic"/>
              </w:rPr>
            </w:pPr>
            <w:r w:rsidRPr="009B053A">
              <w:rPr>
                <w:rFonts w:eastAsia="Malgun Gothic"/>
              </w:rPr>
              <w:t>874</w:t>
            </w:r>
          </w:p>
        </w:tc>
        <w:tc>
          <w:tcPr>
            <w:tcW w:w="667" w:type="dxa"/>
            <w:shd w:val="clear" w:color="auto" w:fill="auto"/>
            <w:vAlign w:val="center"/>
          </w:tcPr>
          <w:p w14:paraId="641A90E3"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6A355078" w14:textId="77777777" w:rsidR="00AB2B30" w:rsidRPr="009B053A" w:rsidRDefault="006A7121">
            <w:pPr>
              <w:pStyle w:val="TAC"/>
            </w:pPr>
            <w:r w:rsidRPr="009B053A">
              <w:t>N/A</w:t>
            </w:r>
          </w:p>
        </w:tc>
      </w:tr>
      <w:tr w:rsidR="00AB2B30" w:rsidRPr="009B053A" w14:paraId="7E7A2DD4" w14:textId="77777777" w:rsidTr="00D65F24">
        <w:trPr>
          <w:trHeight w:val="54"/>
          <w:jc w:val="center"/>
        </w:trPr>
        <w:tc>
          <w:tcPr>
            <w:tcW w:w="1928" w:type="dxa"/>
            <w:vMerge w:val="restart"/>
            <w:shd w:val="clear" w:color="auto" w:fill="auto"/>
            <w:vAlign w:val="center"/>
          </w:tcPr>
          <w:p w14:paraId="7C641C41" w14:textId="77777777" w:rsidR="00AB2B30" w:rsidRPr="009B053A" w:rsidRDefault="006A7121">
            <w:pPr>
              <w:pStyle w:val="TAC"/>
            </w:pPr>
            <w:r w:rsidRPr="009B053A">
              <w:t>DC_7A-28A_n78A</w:t>
            </w:r>
          </w:p>
        </w:tc>
        <w:tc>
          <w:tcPr>
            <w:tcW w:w="1146" w:type="dxa"/>
            <w:shd w:val="clear" w:color="auto" w:fill="auto"/>
            <w:vAlign w:val="center"/>
          </w:tcPr>
          <w:p w14:paraId="279CEF96" w14:textId="77777777" w:rsidR="00AB2B30" w:rsidRPr="009B053A" w:rsidRDefault="006A7121">
            <w:pPr>
              <w:pStyle w:val="TAC"/>
              <w:rPr>
                <w:rFonts w:eastAsia="Malgun Gothic"/>
              </w:rPr>
            </w:pPr>
            <w:r w:rsidRPr="009B053A">
              <w:t>7</w:t>
            </w:r>
          </w:p>
        </w:tc>
        <w:tc>
          <w:tcPr>
            <w:tcW w:w="1481" w:type="dxa"/>
            <w:shd w:val="clear" w:color="auto" w:fill="auto"/>
            <w:noWrap/>
            <w:vAlign w:val="center"/>
          </w:tcPr>
          <w:p w14:paraId="4AA01EA4" w14:textId="77777777" w:rsidR="00AB2B30" w:rsidRPr="009B053A" w:rsidRDefault="006A7121">
            <w:pPr>
              <w:pStyle w:val="TAC"/>
              <w:rPr>
                <w:rFonts w:eastAsia="Malgun Gothic"/>
              </w:rPr>
            </w:pPr>
            <w:r w:rsidRPr="009B053A">
              <w:rPr>
                <w:rFonts w:eastAsia="Malgun Gothic"/>
              </w:rPr>
              <w:t>2570</w:t>
            </w:r>
          </w:p>
        </w:tc>
        <w:tc>
          <w:tcPr>
            <w:tcW w:w="779" w:type="dxa"/>
            <w:shd w:val="clear" w:color="auto" w:fill="auto"/>
            <w:noWrap/>
            <w:vAlign w:val="center"/>
          </w:tcPr>
          <w:p w14:paraId="7BC4488D"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3420344C"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528310D0" w14:textId="77777777" w:rsidR="00AB2B30" w:rsidRPr="009B053A" w:rsidRDefault="006A7121">
            <w:pPr>
              <w:pStyle w:val="TAC"/>
              <w:rPr>
                <w:rFonts w:eastAsia="Malgun Gothic"/>
              </w:rPr>
            </w:pPr>
            <w:r w:rsidRPr="009B053A">
              <w:rPr>
                <w:rFonts w:eastAsia="Malgun Gothic"/>
              </w:rPr>
              <w:t>2670</w:t>
            </w:r>
          </w:p>
        </w:tc>
        <w:tc>
          <w:tcPr>
            <w:tcW w:w="667" w:type="dxa"/>
            <w:shd w:val="clear" w:color="auto" w:fill="auto"/>
            <w:vAlign w:val="center"/>
          </w:tcPr>
          <w:p w14:paraId="0928E72A"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0138E372" w14:textId="77777777" w:rsidR="00AB2B30" w:rsidRPr="009B053A" w:rsidRDefault="006A7121">
            <w:pPr>
              <w:pStyle w:val="TAC"/>
              <w:rPr>
                <w:rFonts w:eastAsia="Malgun Gothic"/>
              </w:rPr>
            </w:pPr>
            <w:r w:rsidRPr="009B053A">
              <w:rPr>
                <w:rFonts w:eastAsia="Malgun Gothic"/>
              </w:rPr>
              <w:t>N/A</w:t>
            </w:r>
          </w:p>
        </w:tc>
      </w:tr>
      <w:tr w:rsidR="00AB2B30" w:rsidRPr="009B053A" w14:paraId="241D1B83" w14:textId="77777777" w:rsidTr="00D65F24">
        <w:trPr>
          <w:trHeight w:val="54"/>
          <w:jc w:val="center"/>
        </w:trPr>
        <w:tc>
          <w:tcPr>
            <w:tcW w:w="1928" w:type="dxa"/>
            <w:vMerge/>
            <w:shd w:val="clear" w:color="auto" w:fill="auto"/>
            <w:vAlign w:val="center"/>
          </w:tcPr>
          <w:p w14:paraId="303D1EAC" w14:textId="77777777" w:rsidR="00AB2B30" w:rsidRPr="009B053A" w:rsidRDefault="00AB2B30">
            <w:pPr>
              <w:pStyle w:val="TAC"/>
            </w:pPr>
          </w:p>
        </w:tc>
        <w:tc>
          <w:tcPr>
            <w:tcW w:w="1146" w:type="dxa"/>
            <w:shd w:val="clear" w:color="auto" w:fill="auto"/>
            <w:vAlign w:val="center"/>
          </w:tcPr>
          <w:p w14:paraId="33CE66DB" w14:textId="77777777" w:rsidR="00AB2B30" w:rsidRPr="009B053A" w:rsidRDefault="006A7121">
            <w:pPr>
              <w:pStyle w:val="TAC"/>
              <w:rPr>
                <w:rFonts w:eastAsia="Malgun Gothic"/>
              </w:rPr>
            </w:pPr>
            <w:r w:rsidRPr="009B053A">
              <w:t>28</w:t>
            </w:r>
          </w:p>
        </w:tc>
        <w:tc>
          <w:tcPr>
            <w:tcW w:w="1481" w:type="dxa"/>
            <w:shd w:val="clear" w:color="auto" w:fill="auto"/>
            <w:noWrap/>
            <w:vAlign w:val="center"/>
          </w:tcPr>
          <w:p w14:paraId="104CA625" w14:textId="77777777" w:rsidR="00AB2B30" w:rsidRPr="009B053A" w:rsidRDefault="006A7121">
            <w:pPr>
              <w:pStyle w:val="TAC"/>
              <w:rPr>
                <w:rFonts w:eastAsia="Malgun Gothic"/>
              </w:rPr>
            </w:pPr>
            <w:r w:rsidRPr="009B053A">
              <w:t>720</w:t>
            </w:r>
          </w:p>
        </w:tc>
        <w:tc>
          <w:tcPr>
            <w:tcW w:w="779" w:type="dxa"/>
            <w:shd w:val="clear" w:color="auto" w:fill="auto"/>
            <w:noWrap/>
            <w:vAlign w:val="center"/>
          </w:tcPr>
          <w:p w14:paraId="678E90F6"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635C1E0F"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5FFA067B" w14:textId="77777777" w:rsidR="00AB2B30" w:rsidRPr="009B053A" w:rsidRDefault="006A7121">
            <w:pPr>
              <w:pStyle w:val="TAC"/>
              <w:rPr>
                <w:rFonts w:eastAsia="Malgun Gothic"/>
              </w:rPr>
            </w:pPr>
            <w:r w:rsidRPr="009B053A">
              <w:t>780</w:t>
            </w:r>
          </w:p>
        </w:tc>
        <w:tc>
          <w:tcPr>
            <w:tcW w:w="667" w:type="dxa"/>
            <w:shd w:val="clear" w:color="auto" w:fill="auto"/>
            <w:vAlign w:val="center"/>
          </w:tcPr>
          <w:p w14:paraId="15D77F24" w14:textId="77777777" w:rsidR="00AB2B30" w:rsidRPr="009B053A" w:rsidRDefault="006A7121">
            <w:pPr>
              <w:pStyle w:val="TAC"/>
              <w:rPr>
                <w:rFonts w:eastAsia="Malgun Gothic"/>
              </w:rPr>
            </w:pPr>
            <w:r w:rsidRPr="009B053A">
              <w:t>8.3</w:t>
            </w:r>
          </w:p>
        </w:tc>
        <w:tc>
          <w:tcPr>
            <w:tcW w:w="1328" w:type="dxa"/>
            <w:shd w:val="clear" w:color="auto" w:fill="auto"/>
            <w:vAlign w:val="center"/>
          </w:tcPr>
          <w:p w14:paraId="0735557C" w14:textId="77777777" w:rsidR="00AB2B30" w:rsidRPr="009B053A" w:rsidRDefault="006A7121">
            <w:pPr>
              <w:pStyle w:val="TAC"/>
              <w:rPr>
                <w:rFonts w:eastAsia="Malgun Gothic"/>
              </w:rPr>
            </w:pPr>
            <w:r w:rsidRPr="009B053A">
              <w:t>IMD2</w:t>
            </w:r>
          </w:p>
        </w:tc>
      </w:tr>
      <w:tr w:rsidR="00AB2B30" w:rsidRPr="009B053A" w14:paraId="32B6CE34" w14:textId="77777777" w:rsidTr="00D65F24">
        <w:trPr>
          <w:trHeight w:val="54"/>
          <w:jc w:val="center"/>
        </w:trPr>
        <w:tc>
          <w:tcPr>
            <w:tcW w:w="1928" w:type="dxa"/>
            <w:vMerge/>
            <w:shd w:val="clear" w:color="auto" w:fill="auto"/>
            <w:vAlign w:val="center"/>
          </w:tcPr>
          <w:p w14:paraId="0BB5438A" w14:textId="77777777" w:rsidR="00AB2B30" w:rsidRPr="009B053A" w:rsidRDefault="00AB2B30">
            <w:pPr>
              <w:pStyle w:val="TAC"/>
            </w:pPr>
          </w:p>
        </w:tc>
        <w:tc>
          <w:tcPr>
            <w:tcW w:w="1146" w:type="dxa"/>
            <w:shd w:val="clear" w:color="auto" w:fill="auto"/>
            <w:vAlign w:val="center"/>
          </w:tcPr>
          <w:p w14:paraId="43ECBB88"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6BE3254C" w14:textId="77777777" w:rsidR="00AB2B30" w:rsidRPr="009B053A" w:rsidRDefault="006A7121">
            <w:pPr>
              <w:pStyle w:val="TAC"/>
              <w:rPr>
                <w:rFonts w:eastAsia="Malgun Gothic"/>
              </w:rPr>
            </w:pPr>
            <w:r w:rsidRPr="009B053A">
              <w:rPr>
                <w:rFonts w:eastAsia="Malgun Gothic"/>
              </w:rPr>
              <w:t>3350</w:t>
            </w:r>
          </w:p>
        </w:tc>
        <w:tc>
          <w:tcPr>
            <w:tcW w:w="779" w:type="dxa"/>
            <w:shd w:val="clear" w:color="auto" w:fill="auto"/>
            <w:noWrap/>
            <w:vAlign w:val="center"/>
          </w:tcPr>
          <w:p w14:paraId="041ACD19"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133AEE8F"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56DE9972" w14:textId="77777777" w:rsidR="00AB2B30" w:rsidRPr="009B053A" w:rsidRDefault="006A7121">
            <w:pPr>
              <w:pStyle w:val="TAC"/>
              <w:rPr>
                <w:rFonts w:eastAsia="Malgun Gothic"/>
              </w:rPr>
            </w:pPr>
            <w:r w:rsidRPr="009B053A">
              <w:rPr>
                <w:rFonts w:eastAsia="Malgun Gothic"/>
              </w:rPr>
              <w:t>3421</w:t>
            </w:r>
          </w:p>
        </w:tc>
        <w:tc>
          <w:tcPr>
            <w:tcW w:w="667" w:type="dxa"/>
            <w:shd w:val="clear" w:color="auto" w:fill="auto"/>
            <w:vAlign w:val="center"/>
          </w:tcPr>
          <w:p w14:paraId="34B19EC7"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1D251582" w14:textId="77777777" w:rsidR="00AB2B30" w:rsidRPr="009B053A" w:rsidRDefault="006A7121">
            <w:pPr>
              <w:pStyle w:val="TAC"/>
              <w:rPr>
                <w:rFonts w:eastAsia="Malgun Gothic"/>
              </w:rPr>
            </w:pPr>
            <w:r w:rsidRPr="009B053A">
              <w:rPr>
                <w:rFonts w:eastAsia="Malgun Gothic"/>
              </w:rPr>
              <w:t>N/A</w:t>
            </w:r>
          </w:p>
        </w:tc>
      </w:tr>
      <w:tr w:rsidR="00AB2B30" w:rsidRPr="009B053A" w14:paraId="7744A60E" w14:textId="77777777" w:rsidTr="00D65F24">
        <w:trPr>
          <w:trHeight w:val="54"/>
          <w:jc w:val="center"/>
        </w:trPr>
        <w:tc>
          <w:tcPr>
            <w:tcW w:w="1928" w:type="dxa"/>
            <w:vMerge/>
            <w:shd w:val="clear" w:color="auto" w:fill="auto"/>
            <w:vAlign w:val="center"/>
          </w:tcPr>
          <w:p w14:paraId="2A1180A7" w14:textId="77777777" w:rsidR="00AB2B30" w:rsidRPr="009B053A" w:rsidRDefault="00AB2B30">
            <w:pPr>
              <w:pStyle w:val="TAC"/>
            </w:pPr>
          </w:p>
        </w:tc>
        <w:tc>
          <w:tcPr>
            <w:tcW w:w="1146" w:type="dxa"/>
            <w:shd w:val="clear" w:color="auto" w:fill="auto"/>
            <w:vAlign w:val="center"/>
          </w:tcPr>
          <w:p w14:paraId="7C813F63" w14:textId="77777777" w:rsidR="00AB2B30" w:rsidRPr="009B053A" w:rsidRDefault="006A7121">
            <w:pPr>
              <w:pStyle w:val="TAC"/>
              <w:rPr>
                <w:rFonts w:eastAsia="Malgun Gothic"/>
              </w:rPr>
            </w:pPr>
            <w:r w:rsidRPr="009B053A">
              <w:rPr>
                <w:rFonts w:eastAsia="Malgun Gothic"/>
              </w:rPr>
              <w:t>7</w:t>
            </w:r>
          </w:p>
        </w:tc>
        <w:tc>
          <w:tcPr>
            <w:tcW w:w="1481" w:type="dxa"/>
            <w:shd w:val="clear" w:color="auto" w:fill="auto"/>
            <w:noWrap/>
            <w:vAlign w:val="center"/>
          </w:tcPr>
          <w:p w14:paraId="0569A610" w14:textId="77777777" w:rsidR="00AB2B30" w:rsidRPr="009B053A" w:rsidRDefault="006A7121">
            <w:pPr>
              <w:pStyle w:val="TAC"/>
              <w:rPr>
                <w:rFonts w:eastAsia="Malgun Gothic"/>
              </w:rPr>
            </w:pPr>
            <w:r w:rsidRPr="009B053A">
              <w:rPr>
                <w:rFonts w:eastAsia="Malgun Gothic"/>
              </w:rPr>
              <w:t>2570</w:t>
            </w:r>
          </w:p>
        </w:tc>
        <w:tc>
          <w:tcPr>
            <w:tcW w:w="779" w:type="dxa"/>
            <w:shd w:val="clear" w:color="auto" w:fill="auto"/>
            <w:noWrap/>
            <w:vAlign w:val="center"/>
          </w:tcPr>
          <w:p w14:paraId="41147945"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497D3484"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63548DBC" w14:textId="77777777" w:rsidR="00AB2B30" w:rsidRPr="009B053A" w:rsidRDefault="006A7121">
            <w:pPr>
              <w:pStyle w:val="TAC"/>
              <w:rPr>
                <w:rFonts w:eastAsia="Malgun Gothic"/>
              </w:rPr>
            </w:pPr>
            <w:r w:rsidRPr="009B053A">
              <w:rPr>
                <w:rFonts w:eastAsia="Malgun Gothic"/>
              </w:rPr>
              <w:t>2670</w:t>
            </w:r>
          </w:p>
        </w:tc>
        <w:tc>
          <w:tcPr>
            <w:tcW w:w="667" w:type="dxa"/>
            <w:shd w:val="clear" w:color="auto" w:fill="auto"/>
            <w:vAlign w:val="center"/>
          </w:tcPr>
          <w:p w14:paraId="3DCE40B6"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2C9550AC" w14:textId="77777777" w:rsidR="00AB2B30" w:rsidRPr="009B053A" w:rsidRDefault="006A7121">
            <w:pPr>
              <w:pStyle w:val="TAC"/>
              <w:rPr>
                <w:rFonts w:eastAsia="Malgun Gothic"/>
              </w:rPr>
            </w:pPr>
            <w:r w:rsidRPr="009B053A">
              <w:rPr>
                <w:rFonts w:eastAsia="Malgun Gothic"/>
              </w:rPr>
              <w:t>N/A</w:t>
            </w:r>
          </w:p>
        </w:tc>
      </w:tr>
      <w:tr w:rsidR="00AB2B30" w:rsidRPr="009B053A" w14:paraId="02AF3E45" w14:textId="77777777" w:rsidTr="00D65F24">
        <w:trPr>
          <w:trHeight w:val="54"/>
          <w:jc w:val="center"/>
        </w:trPr>
        <w:tc>
          <w:tcPr>
            <w:tcW w:w="1928" w:type="dxa"/>
            <w:vMerge/>
            <w:shd w:val="clear" w:color="auto" w:fill="auto"/>
            <w:vAlign w:val="center"/>
          </w:tcPr>
          <w:p w14:paraId="1FA3638B" w14:textId="77777777" w:rsidR="00AB2B30" w:rsidRPr="009B053A" w:rsidRDefault="00AB2B30">
            <w:pPr>
              <w:pStyle w:val="TAC"/>
            </w:pPr>
          </w:p>
        </w:tc>
        <w:tc>
          <w:tcPr>
            <w:tcW w:w="1146" w:type="dxa"/>
            <w:shd w:val="clear" w:color="auto" w:fill="auto"/>
            <w:vAlign w:val="center"/>
          </w:tcPr>
          <w:p w14:paraId="5A2E9A18" w14:textId="77777777" w:rsidR="00AB2B30" w:rsidRPr="009B053A" w:rsidRDefault="006A7121">
            <w:pPr>
              <w:pStyle w:val="TAC"/>
              <w:rPr>
                <w:rFonts w:eastAsia="Malgun Gothic"/>
              </w:rPr>
            </w:pPr>
            <w:r w:rsidRPr="009B053A">
              <w:t>28</w:t>
            </w:r>
          </w:p>
        </w:tc>
        <w:tc>
          <w:tcPr>
            <w:tcW w:w="1481" w:type="dxa"/>
            <w:shd w:val="clear" w:color="auto" w:fill="auto"/>
            <w:noWrap/>
            <w:vAlign w:val="center"/>
          </w:tcPr>
          <w:p w14:paraId="48DA7950" w14:textId="77777777" w:rsidR="00AB2B30" w:rsidRPr="009B053A" w:rsidRDefault="006A7121">
            <w:pPr>
              <w:pStyle w:val="TAC"/>
              <w:rPr>
                <w:rFonts w:eastAsia="Malgun Gothic"/>
              </w:rPr>
            </w:pPr>
            <w:r w:rsidRPr="009B053A">
              <w:t>720</w:t>
            </w:r>
          </w:p>
        </w:tc>
        <w:tc>
          <w:tcPr>
            <w:tcW w:w="779" w:type="dxa"/>
            <w:shd w:val="clear" w:color="auto" w:fill="auto"/>
            <w:noWrap/>
            <w:vAlign w:val="center"/>
          </w:tcPr>
          <w:p w14:paraId="006CCFCD"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696CA7DD"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0870B290" w14:textId="77777777" w:rsidR="00AB2B30" w:rsidRPr="009B053A" w:rsidRDefault="006A7121">
            <w:pPr>
              <w:pStyle w:val="TAC"/>
              <w:rPr>
                <w:rFonts w:eastAsia="Malgun Gothic"/>
              </w:rPr>
            </w:pPr>
            <w:r w:rsidRPr="009B053A">
              <w:t>790</w:t>
            </w:r>
          </w:p>
        </w:tc>
        <w:tc>
          <w:tcPr>
            <w:tcW w:w="667" w:type="dxa"/>
            <w:shd w:val="clear" w:color="auto" w:fill="auto"/>
            <w:vAlign w:val="center"/>
          </w:tcPr>
          <w:p w14:paraId="667F051E" w14:textId="77777777" w:rsidR="00AB2B30" w:rsidRPr="009B053A" w:rsidRDefault="006A7121">
            <w:pPr>
              <w:pStyle w:val="TAC"/>
              <w:rPr>
                <w:rFonts w:eastAsia="Malgun Gothic"/>
              </w:rPr>
            </w:pPr>
            <w:r w:rsidRPr="009B053A">
              <w:t>3.0</w:t>
            </w:r>
          </w:p>
        </w:tc>
        <w:tc>
          <w:tcPr>
            <w:tcW w:w="1328" w:type="dxa"/>
            <w:shd w:val="clear" w:color="auto" w:fill="auto"/>
            <w:vAlign w:val="center"/>
          </w:tcPr>
          <w:p w14:paraId="31F442B1" w14:textId="77777777" w:rsidR="00AB2B30" w:rsidRPr="009B053A" w:rsidRDefault="006A7121">
            <w:pPr>
              <w:pStyle w:val="TAC"/>
              <w:rPr>
                <w:rFonts w:eastAsia="Malgun Gothic"/>
              </w:rPr>
            </w:pPr>
            <w:r w:rsidRPr="009B053A">
              <w:t>IMD5</w:t>
            </w:r>
          </w:p>
        </w:tc>
      </w:tr>
      <w:tr w:rsidR="00AB2B30" w:rsidRPr="009B053A" w14:paraId="1B985706" w14:textId="77777777" w:rsidTr="00D65F24">
        <w:trPr>
          <w:trHeight w:val="54"/>
          <w:jc w:val="center"/>
        </w:trPr>
        <w:tc>
          <w:tcPr>
            <w:tcW w:w="1928" w:type="dxa"/>
            <w:vMerge/>
            <w:shd w:val="clear" w:color="auto" w:fill="auto"/>
            <w:vAlign w:val="center"/>
          </w:tcPr>
          <w:p w14:paraId="17F498DD" w14:textId="77777777" w:rsidR="00AB2B30" w:rsidRPr="009B053A" w:rsidRDefault="00AB2B30">
            <w:pPr>
              <w:pStyle w:val="TAC"/>
            </w:pPr>
          </w:p>
        </w:tc>
        <w:tc>
          <w:tcPr>
            <w:tcW w:w="1146" w:type="dxa"/>
            <w:shd w:val="clear" w:color="auto" w:fill="auto"/>
            <w:vAlign w:val="center"/>
          </w:tcPr>
          <w:p w14:paraId="1D9907D1"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12CDA9E1" w14:textId="77777777" w:rsidR="00AB2B30" w:rsidRPr="009B053A" w:rsidRDefault="006A7121">
            <w:pPr>
              <w:pStyle w:val="TAC"/>
              <w:rPr>
                <w:rFonts w:eastAsia="Malgun Gothic"/>
              </w:rPr>
            </w:pPr>
            <w:r w:rsidRPr="009B053A">
              <w:rPr>
                <w:rFonts w:eastAsia="Malgun Gothic"/>
              </w:rPr>
              <w:t>3460</w:t>
            </w:r>
          </w:p>
        </w:tc>
        <w:tc>
          <w:tcPr>
            <w:tcW w:w="779" w:type="dxa"/>
            <w:shd w:val="clear" w:color="auto" w:fill="auto"/>
            <w:noWrap/>
            <w:vAlign w:val="center"/>
          </w:tcPr>
          <w:p w14:paraId="76FAE51E"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12349B93"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07410AA2" w14:textId="77777777" w:rsidR="00AB2B30" w:rsidRPr="009B053A" w:rsidRDefault="006A7121">
            <w:pPr>
              <w:pStyle w:val="TAC"/>
              <w:rPr>
                <w:rFonts w:eastAsia="Malgun Gothic"/>
              </w:rPr>
            </w:pPr>
            <w:r w:rsidRPr="009B053A">
              <w:rPr>
                <w:rFonts w:eastAsia="Malgun Gothic"/>
              </w:rPr>
              <w:t>3421</w:t>
            </w:r>
          </w:p>
        </w:tc>
        <w:tc>
          <w:tcPr>
            <w:tcW w:w="667" w:type="dxa"/>
            <w:shd w:val="clear" w:color="auto" w:fill="auto"/>
            <w:vAlign w:val="center"/>
          </w:tcPr>
          <w:p w14:paraId="65418D1D"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1ECF8E71" w14:textId="77777777" w:rsidR="00AB2B30" w:rsidRPr="009B053A" w:rsidRDefault="006A7121">
            <w:pPr>
              <w:pStyle w:val="TAC"/>
              <w:rPr>
                <w:rFonts w:eastAsia="Malgun Gothic"/>
              </w:rPr>
            </w:pPr>
            <w:r w:rsidRPr="009B053A">
              <w:rPr>
                <w:rFonts w:eastAsia="Malgun Gothic"/>
              </w:rPr>
              <w:t>N/A</w:t>
            </w:r>
          </w:p>
        </w:tc>
      </w:tr>
      <w:tr w:rsidR="00AB2B30" w:rsidRPr="009B053A" w14:paraId="00371233" w14:textId="77777777" w:rsidTr="00D65F24">
        <w:trPr>
          <w:trHeight w:val="54"/>
          <w:jc w:val="center"/>
        </w:trPr>
        <w:tc>
          <w:tcPr>
            <w:tcW w:w="1928" w:type="dxa"/>
            <w:vMerge/>
            <w:shd w:val="clear" w:color="auto" w:fill="auto"/>
            <w:vAlign w:val="center"/>
          </w:tcPr>
          <w:p w14:paraId="3E4F5014" w14:textId="77777777" w:rsidR="00AB2B30" w:rsidRPr="009B053A" w:rsidRDefault="00AB2B30">
            <w:pPr>
              <w:pStyle w:val="TAC"/>
            </w:pPr>
          </w:p>
        </w:tc>
        <w:tc>
          <w:tcPr>
            <w:tcW w:w="1146" w:type="dxa"/>
            <w:shd w:val="clear" w:color="auto" w:fill="auto"/>
            <w:vAlign w:val="center"/>
          </w:tcPr>
          <w:p w14:paraId="03BFF360" w14:textId="77777777" w:rsidR="00AB2B30" w:rsidRPr="009B053A" w:rsidRDefault="006A7121">
            <w:pPr>
              <w:pStyle w:val="TAC"/>
              <w:rPr>
                <w:rFonts w:eastAsia="Malgun Gothic"/>
              </w:rPr>
            </w:pPr>
            <w:r w:rsidRPr="009B053A">
              <w:t>7</w:t>
            </w:r>
          </w:p>
        </w:tc>
        <w:tc>
          <w:tcPr>
            <w:tcW w:w="1481" w:type="dxa"/>
            <w:shd w:val="clear" w:color="auto" w:fill="auto"/>
            <w:noWrap/>
            <w:vAlign w:val="center"/>
          </w:tcPr>
          <w:p w14:paraId="75E850C3" w14:textId="77777777" w:rsidR="00AB2B30" w:rsidRPr="009B053A" w:rsidRDefault="006A7121">
            <w:pPr>
              <w:pStyle w:val="TAC"/>
              <w:rPr>
                <w:rFonts w:eastAsia="Malgun Gothic"/>
              </w:rPr>
            </w:pPr>
            <w:r w:rsidRPr="009B053A">
              <w:rPr>
                <w:rFonts w:eastAsia="Malgun Gothic"/>
              </w:rPr>
              <w:t>2570</w:t>
            </w:r>
          </w:p>
        </w:tc>
        <w:tc>
          <w:tcPr>
            <w:tcW w:w="779" w:type="dxa"/>
            <w:shd w:val="clear" w:color="auto" w:fill="auto"/>
            <w:noWrap/>
            <w:vAlign w:val="center"/>
          </w:tcPr>
          <w:p w14:paraId="6C6F2D17"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0021CD10"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2BC47C1C" w14:textId="77777777" w:rsidR="00AB2B30" w:rsidRPr="009B053A" w:rsidRDefault="006A7121">
            <w:pPr>
              <w:pStyle w:val="TAC"/>
              <w:rPr>
                <w:rFonts w:eastAsia="Malgun Gothic"/>
              </w:rPr>
            </w:pPr>
            <w:r w:rsidRPr="009B053A">
              <w:rPr>
                <w:rFonts w:eastAsia="Malgun Gothic"/>
              </w:rPr>
              <w:t>2650</w:t>
            </w:r>
          </w:p>
        </w:tc>
        <w:tc>
          <w:tcPr>
            <w:tcW w:w="667" w:type="dxa"/>
            <w:shd w:val="clear" w:color="auto" w:fill="auto"/>
            <w:vAlign w:val="center"/>
          </w:tcPr>
          <w:p w14:paraId="2BDA18D7" w14:textId="77777777" w:rsidR="00AB2B30" w:rsidRPr="009B053A" w:rsidRDefault="006A7121">
            <w:pPr>
              <w:pStyle w:val="TAC"/>
              <w:rPr>
                <w:rFonts w:eastAsia="Malgun Gothic"/>
              </w:rPr>
            </w:pPr>
            <w:r w:rsidRPr="009B053A">
              <w:t>30.5</w:t>
            </w:r>
          </w:p>
        </w:tc>
        <w:tc>
          <w:tcPr>
            <w:tcW w:w="1328" w:type="dxa"/>
            <w:shd w:val="clear" w:color="auto" w:fill="auto"/>
            <w:vAlign w:val="center"/>
          </w:tcPr>
          <w:p w14:paraId="68F7A9B9" w14:textId="77777777" w:rsidR="00AB2B30" w:rsidRPr="009B053A" w:rsidRDefault="006A7121">
            <w:pPr>
              <w:pStyle w:val="TAC"/>
              <w:rPr>
                <w:rFonts w:eastAsia="Malgun Gothic"/>
              </w:rPr>
            </w:pPr>
            <w:r w:rsidRPr="009B053A">
              <w:t>IMD2</w:t>
            </w:r>
          </w:p>
        </w:tc>
      </w:tr>
      <w:tr w:rsidR="00AB2B30" w:rsidRPr="009B053A" w14:paraId="588345E4" w14:textId="77777777" w:rsidTr="00D65F24">
        <w:trPr>
          <w:trHeight w:val="54"/>
          <w:jc w:val="center"/>
        </w:trPr>
        <w:tc>
          <w:tcPr>
            <w:tcW w:w="1928" w:type="dxa"/>
            <w:vMerge/>
            <w:shd w:val="clear" w:color="auto" w:fill="auto"/>
            <w:vAlign w:val="center"/>
          </w:tcPr>
          <w:p w14:paraId="5BC1E8E5" w14:textId="77777777" w:rsidR="00AB2B30" w:rsidRPr="009B053A" w:rsidRDefault="00AB2B30">
            <w:pPr>
              <w:pStyle w:val="TAC"/>
            </w:pPr>
          </w:p>
        </w:tc>
        <w:tc>
          <w:tcPr>
            <w:tcW w:w="1146" w:type="dxa"/>
            <w:shd w:val="clear" w:color="auto" w:fill="auto"/>
            <w:vAlign w:val="center"/>
          </w:tcPr>
          <w:p w14:paraId="39108624" w14:textId="77777777" w:rsidR="00AB2B30" w:rsidRPr="009B053A" w:rsidRDefault="006A7121">
            <w:pPr>
              <w:pStyle w:val="TAC"/>
              <w:rPr>
                <w:rFonts w:eastAsia="Malgun Gothic"/>
              </w:rPr>
            </w:pPr>
            <w:r w:rsidRPr="009B053A">
              <w:t>28</w:t>
            </w:r>
          </w:p>
        </w:tc>
        <w:tc>
          <w:tcPr>
            <w:tcW w:w="1481" w:type="dxa"/>
            <w:shd w:val="clear" w:color="auto" w:fill="auto"/>
            <w:noWrap/>
            <w:vAlign w:val="center"/>
          </w:tcPr>
          <w:p w14:paraId="49F6D8FC" w14:textId="77777777" w:rsidR="00AB2B30" w:rsidRPr="009B053A" w:rsidRDefault="006A7121">
            <w:pPr>
              <w:pStyle w:val="TAC"/>
              <w:rPr>
                <w:rFonts w:eastAsia="Malgun Gothic"/>
              </w:rPr>
            </w:pPr>
            <w:r w:rsidRPr="009B053A">
              <w:t>740</w:t>
            </w:r>
          </w:p>
        </w:tc>
        <w:tc>
          <w:tcPr>
            <w:tcW w:w="779" w:type="dxa"/>
            <w:shd w:val="clear" w:color="auto" w:fill="auto"/>
            <w:noWrap/>
            <w:vAlign w:val="center"/>
          </w:tcPr>
          <w:p w14:paraId="1DEF2772" w14:textId="77777777" w:rsidR="00AB2B30" w:rsidRPr="009B053A" w:rsidRDefault="006A7121">
            <w:pPr>
              <w:pStyle w:val="TAC"/>
              <w:rPr>
                <w:rFonts w:eastAsia="Malgun Gothic"/>
              </w:rPr>
            </w:pPr>
            <w:r w:rsidRPr="009B053A">
              <w:rPr>
                <w:rFonts w:eastAsia="Malgun Gothic"/>
              </w:rPr>
              <w:t>5</w:t>
            </w:r>
          </w:p>
        </w:tc>
        <w:tc>
          <w:tcPr>
            <w:tcW w:w="721" w:type="dxa"/>
            <w:shd w:val="clear" w:color="auto" w:fill="auto"/>
            <w:noWrap/>
            <w:vAlign w:val="center"/>
          </w:tcPr>
          <w:p w14:paraId="7AC90977" w14:textId="77777777" w:rsidR="00AB2B30" w:rsidRPr="009B053A" w:rsidRDefault="006A7121">
            <w:pPr>
              <w:pStyle w:val="TAC"/>
              <w:rPr>
                <w:rFonts w:eastAsia="Malgun Gothic"/>
              </w:rPr>
            </w:pPr>
            <w:r w:rsidRPr="009B053A">
              <w:rPr>
                <w:rFonts w:eastAsia="Malgun Gothic"/>
              </w:rPr>
              <w:t>25</w:t>
            </w:r>
          </w:p>
        </w:tc>
        <w:tc>
          <w:tcPr>
            <w:tcW w:w="1314" w:type="dxa"/>
            <w:shd w:val="clear" w:color="auto" w:fill="auto"/>
            <w:noWrap/>
            <w:vAlign w:val="center"/>
          </w:tcPr>
          <w:p w14:paraId="0D7D1E42" w14:textId="77777777" w:rsidR="00AB2B30" w:rsidRPr="009B053A" w:rsidRDefault="006A7121">
            <w:pPr>
              <w:pStyle w:val="TAC"/>
              <w:rPr>
                <w:rFonts w:eastAsia="Malgun Gothic"/>
              </w:rPr>
            </w:pPr>
            <w:r w:rsidRPr="009B053A">
              <w:t>768</w:t>
            </w:r>
          </w:p>
        </w:tc>
        <w:tc>
          <w:tcPr>
            <w:tcW w:w="667" w:type="dxa"/>
            <w:shd w:val="clear" w:color="auto" w:fill="auto"/>
            <w:vAlign w:val="center"/>
          </w:tcPr>
          <w:p w14:paraId="13FE7F8E"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25701931" w14:textId="77777777" w:rsidR="00AB2B30" w:rsidRPr="009B053A" w:rsidRDefault="006A7121">
            <w:pPr>
              <w:pStyle w:val="TAC"/>
              <w:rPr>
                <w:rFonts w:eastAsia="Malgun Gothic"/>
              </w:rPr>
            </w:pPr>
            <w:r w:rsidRPr="009B053A">
              <w:rPr>
                <w:rFonts w:eastAsia="Malgun Gothic"/>
              </w:rPr>
              <w:t>N/A</w:t>
            </w:r>
          </w:p>
        </w:tc>
      </w:tr>
      <w:tr w:rsidR="00AB2B30" w:rsidRPr="009B053A" w14:paraId="799F35FF" w14:textId="77777777" w:rsidTr="00D65F24">
        <w:trPr>
          <w:trHeight w:val="54"/>
          <w:jc w:val="center"/>
        </w:trPr>
        <w:tc>
          <w:tcPr>
            <w:tcW w:w="1928" w:type="dxa"/>
            <w:vMerge/>
            <w:shd w:val="clear" w:color="auto" w:fill="auto"/>
            <w:vAlign w:val="center"/>
          </w:tcPr>
          <w:p w14:paraId="3F1D148B" w14:textId="77777777" w:rsidR="00AB2B30" w:rsidRPr="009B053A" w:rsidRDefault="00AB2B30">
            <w:pPr>
              <w:pStyle w:val="TAC"/>
            </w:pPr>
          </w:p>
        </w:tc>
        <w:tc>
          <w:tcPr>
            <w:tcW w:w="1146" w:type="dxa"/>
            <w:shd w:val="clear" w:color="auto" w:fill="auto"/>
            <w:vAlign w:val="center"/>
          </w:tcPr>
          <w:p w14:paraId="59A9F4BB"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681E9AC6" w14:textId="77777777" w:rsidR="00AB2B30" w:rsidRPr="009B053A" w:rsidRDefault="006A7121">
            <w:pPr>
              <w:pStyle w:val="TAC"/>
              <w:rPr>
                <w:rFonts w:eastAsia="Malgun Gothic"/>
              </w:rPr>
            </w:pPr>
            <w:r w:rsidRPr="009B053A">
              <w:rPr>
                <w:rFonts w:eastAsia="Malgun Gothic"/>
              </w:rPr>
              <w:t>3390</w:t>
            </w:r>
          </w:p>
        </w:tc>
        <w:tc>
          <w:tcPr>
            <w:tcW w:w="779" w:type="dxa"/>
            <w:shd w:val="clear" w:color="auto" w:fill="auto"/>
            <w:noWrap/>
            <w:vAlign w:val="center"/>
          </w:tcPr>
          <w:p w14:paraId="79248CE5"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0A3E2DC6"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0E6EACB8" w14:textId="77777777" w:rsidR="00AB2B30" w:rsidRPr="009B053A" w:rsidRDefault="006A7121">
            <w:pPr>
              <w:pStyle w:val="TAC"/>
              <w:rPr>
                <w:rFonts w:eastAsia="Malgun Gothic"/>
              </w:rPr>
            </w:pPr>
            <w:r w:rsidRPr="009B053A">
              <w:rPr>
                <w:rFonts w:eastAsia="Malgun Gothic"/>
              </w:rPr>
              <w:t>3421</w:t>
            </w:r>
          </w:p>
        </w:tc>
        <w:tc>
          <w:tcPr>
            <w:tcW w:w="667" w:type="dxa"/>
            <w:shd w:val="clear" w:color="auto" w:fill="auto"/>
            <w:vAlign w:val="center"/>
          </w:tcPr>
          <w:p w14:paraId="46E4D3A1"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53979796" w14:textId="77777777" w:rsidR="00AB2B30" w:rsidRPr="009B053A" w:rsidRDefault="006A7121">
            <w:pPr>
              <w:pStyle w:val="TAC"/>
              <w:rPr>
                <w:rFonts w:eastAsia="Malgun Gothic"/>
              </w:rPr>
            </w:pPr>
            <w:r w:rsidRPr="009B053A">
              <w:rPr>
                <w:rFonts w:eastAsia="Malgun Gothic"/>
              </w:rPr>
              <w:t>N/A</w:t>
            </w:r>
          </w:p>
        </w:tc>
      </w:tr>
      <w:tr w:rsidR="00AB2B30" w:rsidRPr="009B053A" w14:paraId="3A99E7F8" w14:textId="77777777" w:rsidTr="00D65F24">
        <w:trPr>
          <w:trHeight w:val="54"/>
          <w:jc w:val="center"/>
        </w:trPr>
        <w:tc>
          <w:tcPr>
            <w:tcW w:w="1928" w:type="dxa"/>
            <w:vMerge w:val="restart"/>
            <w:shd w:val="clear" w:color="auto" w:fill="auto"/>
            <w:vAlign w:val="center"/>
          </w:tcPr>
          <w:p w14:paraId="6BE7760A" w14:textId="77777777" w:rsidR="00AB2B30" w:rsidRPr="009B053A" w:rsidRDefault="006A7121">
            <w:pPr>
              <w:pStyle w:val="TAC"/>
              <w:rPr>
                <w:rFonts w:eastAsia="Malgun Gothic"/>
              </w:rPr>
            </w:pPr>
            <w:r w:rsidRPr="009B053A">
              <w:rPr>
                <w:rFonts w:eastAsia="Malgun Gothic"/>
              </w:rPr>
              <w:t>DC_7A_n28A-n78A</w:t>
            </w:r>
          </w:p>
          <w:p w14:paraId="29A847F5" w14:textId="77777777" w:rsidR="00AB2B30" w:rsidRPr="009B053A" w:rsidRDefault="006A7121">
            <w:pPr>
              <w:pStyle w:val="TAC"/>
            </w:pPr>
            <w:r w:rsidRPr="009B053A">
              <w:rPr>
                <w:rFonts w:eastAsia="Malgun Gothic"/>
              </w:rPr>
              <w:t>DC_7C_n28A-n78A</w:t>
            </w:r>
          </w:p>
        </w:tc>
        <w:tc>
          <w:tcPr>
            <w:tcW w:w="1146" w:type="dxa"/>
            <w:shd w:val="clear" w:color="auto" w:fill="auto"/>
            <w:vAlign w:val="center"/>
          </w:tcPr>
          <w:p w14:paraId="37DD5241" w14:textId="77777777" w:rsidR="00AB2B30" w:rsidRPr="009B053A" w:rsidRDefault="006A7121">
            <w:pPr>
              <w:pStyle w:val="TAC"/>
            </w:pPr>
            <w:r w:rsidRPr="009B053A">
              <w:rPr>
                <w:rFonts w:eastAsia="Malgun Gothic"/>
              </w:rPr>
              <w:t>7</w:t>
            </w:r>
          </w:p>
        </w:tc>
        <w:tc>
          <w:tcPr>
            <w:tcW w:w="1481" w:type="dxa"/>
            <w:shd w:val="clear" w:color="auto" w:fill="auto"/>
            <w:noWrap/>
            <w:vAlign w:val="center"/>
          </w:tcPr>
          <w:p w14:paraId="40A94FB2" w14:textId="77777777" w:rsidR="00AB2B30" w:rsidRPr="009B053A" w:rsidRDefault="006A7121">
            <w:pPr>
              <w:pStyle w:val="TAC"/>
              <w:rPr>
                <w:rFonts w:eastAsia="Malgun Gothic"/>
              </w:rPr>
            </w:pPr>
            <w:r w:rsidRPr="009B053A">
              <w:t>2565</w:t>
            </w:r>
          </w:p>
        </w:tc>
        <w:tc>
          <w:tcPr>
            <w:tcW w:w="779" w:type="dxa"/>
            <w:shd w:val="clear" w:color="auto" w:fill="auto"/>
            <w:noWrap/>
            <w:vAlign w:val="center"/>
          </w:tcPr>
          <w:p w14:paraId="3A632F77"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A20ACDE"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229482D0" w14:textId="77777777" w:rsidR="00AB2B30" w:rsidRPr="009B053A" w:rsidRDefault="006A7121">
            <w:pPr>
              <w:pStyle w:val="TAC"/>
              <w:rPr>
                <w:rFonts w:eastAsia="Malgun Gothic"/>
              </w:rPr>
            </w:pPr>
            <w:r w:rsidRPr="009B053A">
              <w:t>2685</w:t>
            </w:r>
          </w:p>
        </w:tc>
        <w:tc>
          <w:tcPr>
            <w:tcW w:w="667" w:type="dxa"/>
            <w:shd w:val="clear" w:color="auto" w:fill="auto"/>
            <w:vAlign w:val="center"/>
          </w:tcPr>
          <w:p w14:paraId="366B27F3"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47E86C92" w14:textId="77777777" w:rsidR="00AB2B30" w:rsidRPr="009B053A" w:rsidRDefault="006A7121">
            <w:pPr>
              <w:pStyle w:val="TAC"/>
              <w:rPr>
                <w:rFonts w:eastAsia="Malgun Gothic"/>
              </w:rPr>
            </w:pPr>
            <w:r w:rsidRPr="009B053A">
              <w:t>N/A</w:t>
            </w:r>
          </w:p>
        </w:tc>
      </w:tr>
      <w:tr w:rsidR="00AB2B30" w:rsidRPr="009B053A" w14:paraId="337085EF" w14:textId="77777777" w:rsidTr="00D65F24">
        <w:trPr>
          <w:trHeight w:val="54"/>
          <w:jc w:val="center"/>
        </w:trPr>
        <w:tc>
          <w:tcPr>
            <w:tcW w:w="1928" w:type="dxa"/>
            <w:vMerge/>
            <w:shd w:val="clear" w:color="auto" w:fill="auto"/>
            <w:vAlign w:val="center"/>
          </w:tcPr>
          <w:p w14:paraId="3D64E125" w14:textId="77777777" w:rsidR="00AB2B30" w:rsidRPr="009B053A" w:rsidRDefault="00AB2B30">
            <w:pPr>
              <w:pStyle w:val="TAC"/>
            </w:pPr>
          </w:p>
        </w:tc>
        <w:tc>
          <w:tcPr>
            <w:tcW w:w="1146" w:type="dxa"/>
            <w:shd w:val="clear" w:color="auto" w:fill="auto"/>
            <w:vAlign w:val="center"/>
          </w:tcPr>
          <w:p w14:paraId="621E304A" w14:textId="77777777" w:rsidR="00AB2B30" w:rsidRPr="009B053A" w:rsidRDefault="006A7121">
            <w:pPr>
              <w:pStyle w:val="TAC"/>
            </w:pPr>
            <w:r w:rsidRPr="009B053A">
              <w:rPr>
                <w:rFonts w:eastAsia="Malgun Gothic"/>
              </w:rPr>
              <w:t>n28</w:t>
            </w:r>
          </w:p>
        </w:tc>
        <w:tc>
          <w:tcPr>
            <w:tcW w:w="1481" w:type="dxa"/>
            <w:shd w:val="clear" w:color="auto" w:fill="auto"/>
            <w:noWrap/>
            <w:vAlign w:val="center"/>
          </w:tcPr>
          <w:p w14:paraId="3B2F7DA5" w14:textId="77777777" w:rsidR="00AB2B30" w:rsidRPr="009B053A" w:rsidRDefault="006A7121">
            <w:pPr>
              <w:pStyle w:val="TAC"/>
              <w:rPr>
                <w:rFonts w:eastAsia="Malgun Gothic"/>
              </w:rPr>
            </w:pPr>
            <w:r w:rsidRPr="009B053A">
              <w:t>745</w:t>
            </w:r>
          </w:p>
        </w:tc>
        <w:tc>
          <w:tcPr>
            <w:tcW w:w="779" w:type="dxa"/>
            <w:shd w:val="clear" w:color="auto" w:fill="auto"/>
            <w:noWrap/>
            <w:vAlign w:val="center"/>
          </w:tcPr>
          <w:p w14:paraId="27F3F8F6"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55A2BCEC"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5F36957B" w14:textId="77777777" w:rsidR="00AB2B30" w:rsidRPr="009B053A" w:rsidRDefault="006A7121">
            <w:pPr>
              <w:pStyle w:val="TAC"/>
              <w:rPr>
                <w:rFonts w:eastAsia="Malgun Gothic"/>
              </w:rPr>
            </w:pPr>
            <w:r w:rsidRPr="009B053A">
              <w:t>800</w:t>
            </w:r>
          </w:p>
        </w:tc>
        <w:tc>
          <w:tcPr>
            <w:tcW w:w="667" w:type="dxa"/>
            <w:shd w:val="clear" w:color="auto" w:fill="auto"/>
            <w:vAlign w:val="center"/>
          </w:tcPr>
          <w:p w14:paraId="4C11712A"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542F3E29" w14:textId="77777777" w:rsidR="00AB2B30" w:rsidRPr="009B053A" w:rsidRDefault="006A7121">
            <w:pPr>
              <w:pStyle w:val="TAC"/>
              <w:rPr>
                <w:rFonts w:eastAsia="Malgun Gothic"/>
              </w:rPr>
            </w:pPr>
            <w:r w:rsidRPr="009B053A">
              <w:t>N/A</w:t>
            </w:r>
          </w:p>
        </w:tc>
      </w:tr>
      <w:tr w:rsidR="00AB2B30" w:rsidRPr="009B053A" w14:paraId="70C44C3B" w14:textId="77777777" w:rsidTr="00D65F24">
        <w:trPr>
          <w:trHeight w:val="54"/>
          <w:jc w:val="center"/>
        </w:trPr>
        <w:tc>
          <w:tcPr>
            <w:tcW w:w="1928" w:type="dxa"/>
            <w:vMerge/>
            <w:shd w:val="clear" w:color="auto" w:fill="auto"/>
            <w:vAlign w:val="center"/>
          </w:tcPr>
          <w:p w14:paraId="7ECEEFE5" w14:textId="77777777" w:rsidR="00AB2B30" w:rsidRPr="009B053A" w:rsidRDefault="00AB2B30">
            <w:pPr>
              <w:pStyle w:val="TAC"/>
            </w:pPr>
          </w:p>
        </w:tc>
        <w:tc>
          <w:tcPr>
            <w:tcW w:w="1146" w:type="dxa"/>
            <w:shd w:val="clear" w:color="auto" w:fill="auto"/>
            <w:vAlign w:val="center"/>
          </w:tcPr>
          <w:p w14:paraId="63D62EBB" w14:textId="77777777" w:rsidR="00AB2B30" w:rsidRPr="009B053A" w:rsidRDefault="006A7121">
            <w:pPr>
              <w:pStyle w:val="TAC"/>
            </w:pPr>
            <w:r w:rsidRPr="009B053A">
              <w:rPr>
                <w:rFonts w:eastAsia="Malgun Gothic"/>
              </w:rPr>
              <w:t>n78</w:t>
            </w:r>
          </w:p>
        </w:tc>
        <w:tc>
          <w:tcPr>
            <w:tcW w:w="1481" w:type="dxa"/>
            <w:shd w:val="clear" w:color="auto" w:fill="auto"/>
            <w:noWrap/>
            <w:vAlign w:val="center"/>
          </w:tcPr>
          <w:p w14:paraId="2ACBB698" w14:textId="77777777" w:rsidR="00AB2B30" w:rsidRPr="009B053A" w:rsidRDefault="006A7121">
            <w:pPr>
              <w:pStyle w:val="TAC"/>
              <w:rPr>
                <w:rFonts w:eastAsia="Malgun Gothic"/>
              </w:rPr>
            </w:pPr>
            <w:r w:rsidRPr="009B053A">
              <w:t>3310</w:t>
            </w:r>
          </w:p>
        </w:tc>
        <w:tc>
          <w:tcPr>
            <w:tcW w:w="779" w:type="dxa"/>
            <w:shd w:val="clear" w:color="auto" w:fill="auto"/>
            <w:noWrap/>
            <w:vAlign w:val="center"/>
          </w:tcPr>
          <w:p w14:paraId="6428A5F4" w14:textId="77777777" w:rsidR="00AB2B30" w:rsidRPr="009B053A" w:rsidRDefault="006A7121">
            <w:pPr>
              <w:pStyle w:val="TAC"/>
              <w:rPr>
                <w:rFonts w:eastAsia="Malgun Gothic"/>
              </w:rPr>
            </w:pPr>
            <w:r w:rsidRPr="009B053A">
              <w:t>10</w:t>
            </w:r>
          </w:p>
        </w:tc>
        <w:tc>
          <w:tcPr>
            <w:tcW w:w="721" w:type="dxa"/>
            <w:shd w:val="clear" w:color="auto" w:fill="auto"/>
            <w:noWrap/>
            <w:vAlign w:val="center"/>
          </w:tcPr>
          <w:p w14:paraId="06737F73" w14:textId="77777777" w:rsidR="00AB2B30" w:rsidRPr="009B053A" w:rsidRDefault="006A7121">
            <w:pPr>
              <w:pStyle w:val="TAC"/>
              <w:rPr>
                <w:rFonts w:eastAsia="Malgun Gothic"/>
              </w:rPr>
            </w:pPr>
            <w:r w:rsidRPr="009B053A">
              <w:t>50</w:t>
            </w:r>
          </w:p>
        </w:tc>
        <w:tc>
          <w:tcPr>
            <w:tcW w:w="1314" w:type="dxa"/>
            <w:shd w:val="clear" w:color="auto" w:fill="auto"/>
            <w:noWrap/>
            <w:vAlign w:val="center"/>
          </w:tcPr>
          <w:p w14:paraId="17ED1148" w14:textId="77777777" w:rsidR="00AB2B30" w:rsidRPr="009B053A" w:rsidRDefault="006A7121">
            <w:pPr>
              <w:pStyle w:val="TAC"/>
              <w:rPr>
                <w:rFonts w:eastAsia="Malgun Gothic"/>
              </w:rPr>
            </w:pPr>
            <w:r w:rsidRPr="009B053A">
              <w:t>3310</w:t>
            </w:r>
          </w:p>
        </w:tc>
        <w:tc>
          <w:tcPr>
            <w:tcW w:w="667" w:type="dxa"/>
            <w:shd w:val="clear" w:color="auto" w:fill="auto"/>
            <w:vAlign w:val="center"/>
          </w:tcPr>
          <w:p w14:paraId="7CBCBAF7" w14:textId="77777777" w:rsidR="00AB2B30" w:rsidRPr="009B053A" w:rsidRDefault="006A7121">
            <w:pPr>
              <w:pStyle w:val="TAC"/>
              <w:rPr>
                <w:rFonts w:eastAsia="Malgun Gothic"/>
              </w:rPr>
            </w:pPr>
            <w:r w:rsidRPr="009B053A">
              <w:rPr>
                <w:rFonts w:eastAsia="Malgun Gothic"/>
              </w:rPr>
              <w:t>29.7</w:t>
            </w:r>
          </w:p>
        </w:tc>
        <w:tc>
          <w:tcPr>
            <w:tcW w:w="1328" w:type="dxa"/>
            <w:shd w:val="clear" w:color="auto" w:fill="auto"/>
            <w:vAlign w:val="center"/>
          </w:tcPr>
          <w:p w14:paraId="6F5D7E54" w14:textId="77777777" w:rsidR="00AB2B30" w:rsidRPr="009B053A" w:rsidRDefault="006A7121">
            <w:pPr>
              <w:pStyle w:val="TAC"/>
              <w:rPr>
                <w:rFonts w:eastAsia="Malgun Gothic"/>
              </w:rPr>
            </w:pPr>
            <w:r w:rsidRPr="009B053A">
              <w:rPr>
                <w:rFonts w:eastAsia="MS Mincho"/>
              </w:rPr>
              <w:t>IMD2</w:t>
            </w:r>
          </w:p>
        </w:tc>
      </w:tr>
      <w:tr w:rsidR="00AB2B30" w:rsidRPr="009B053A" w14:paraId="657DB4A6" w14:textId="77777777" w:rsidTr="00D65F24">
        <w:trPr>
          <w:trHeight w:val="54"/>
          <w:jc w:val="center"/>
        </w:trPr>
        <w:tc>
          <w:tcPr>
            <w:tcW w:w="1928" w:type="dxa"/>
            <w:vMerge/>
            <w:shd w:val="clear" w:color="auto" w:fill="auto"/>
            <w:vAlign w:val="center"/>
          </w:tcPr>
          <w:p w14:paraId="35AD6D0B" w14:textId="77777777" w:rsidR="00AB2B30" w:rsidRPr="009B053A" w:rsidRDefault="00AB2B30">
            <w:pPr>
              <w:pStyle w:val="TAC"/>
            </w:pPr>
          </w:p>
        </w:tc>
        <w:tc>
          <w:tcPr>
            <w:tcW w:w="1146" w:type="dxa"/>
            <w:shd w:val="clear" w:color="auto" w:fill="auto"/>
            <w:vAlign w:val="center"/>
          </w:tcPr>
          <w:p w14:paraId="593D1157" w14:textId="77777777" w:rsidR="00AB2B30" w:rsidRPr="009B053A" w:rsidRDefault="006A7121">
            <w:pPr>
              <w:pStyle w:val="TAC"/>
            </w:pPr>
            <w:r w:rsidRPr="009B053A">
              <w:rPr>
                <w:rFonts w:eastAsia="Malgun Gothic"/>
              </w:rPr>
              <w:t>7</w:t>
            </w:r>
          </w:p>
        </w:tc>
        <w:tc>
          <w:tcPr>
            <w:tcW w:w="1481" w:type="dxa"/>
            <w:shd w:val="clear" w:color="auto" w:fill="auto"/>
            <w:noWrap/>
            <w:vAlign w:val="center"/>
          </w:tcPr>
          <w:p w14:paraId="16CF2859" w14:textId="77777777" w:rsidR="00AB2B30" w:rsidRPr="009B053A" w:rsidRDefault="006A7121">
            <w:pPr>
              <w:pStyle w:val="TAC"/>
              <w:rPr>
                <w:rFonts w:eastAsia="Malgun Gothic"/>
              </w:rPr>
            </w:pPr>
            <w:r w:rsidRPr="009B053A">
              <w:t>2565</w:t>
            </w:r>
          </w:p>
        </w:tc>
        <w:tc>
          <w:tcPr>
            <w:tcW w:w="779" w:type="dxa"/>
            <w:shd w:val="clear" w:color="auto" w:fill="auto"/>
            <w:noWrap/>
            <w:vAlign w:val="center"/>
          </w:tcPr>
          <w:p w14:paraId="244BADD5" w14:textId="77777777" w:rsidR="00AB2B30" w:rsidRPr="009B053A" w:rsidRDefault="006A7121">
            <w:pPr>
              <w:pStyle w:val="TAC"/>
              <w:rPr>
                <w:rFonts w:eastAsia="Malgun Gothic"/>
              </w:rPr>
            </w:pPr>
            <w:r w:rsidRPr="009B053A">
              <w:t>5</w:t>
            </w:r>
          </w:p>
        </w:tc>
        <w:tc>
          <w:tcPr>
            <w:tcW w:w="721" w:type="dxa"/>
            <w:shd w:val="clear" w:color="auto" w:fill="auto"/>
            <w:noWrap/>
            <w:vAlign w:val="center"/>
          </w:tcPr>
          <w:p w14:paraId="06589382" w14:textId="77777777" w:rsidR="00AB2B30" w:rsidRPr="009B053A" w:rsidRDefault="006A7121">
            <w:pPr>
              <w:pStyle w:val="TAC"/>
              <w:rPr>
                <w:rFonts w:eastAsia="Malgun Gothic"/>
              </w:rPr>
            </w:pPr>
            <w:r w:rsidRPr="009B053A">
              <w:t>25</w:t>
            </w:r>
          </w:p>
        </w:tc>
        <w:tc>
          <w:tcPr>
            <w:tcW w:w="1314" w:type="dxa"/>
            <w:shd w:val="clear" w:color="auto" w:fill="auto"/>
            <w:noWrap/>
            <w:vAlign w:val="center"/>
          </w:tcPr>
          <w:p w14:paraId="0F1F8E83" w14:textId="77777777" w:rsidR="00AB2B30" w:rsidRPr="009B053A" w:rsidRDefault="006A7121">
            <w:pPr>
              <w:pStyle w:val="TAC"/>
              <w:rPr>
                <w:rFonts w:eastAsia="Malgun Gothic"/>
              </w:rPr>
            </w:pPr>
            <w:r w:rsidRPr="009B053A">
              <w:t>2685</w:t>
            </w:r>
          </w:p>
        </w:tc>
        <w:tc>
          <w:tcPr>
            <w:tcW w:w="667" w:type="dxa"/>
            <w:shd w:val="clear" w:color="auto" w:fill="auto"/>
            <w:vAlign w:val="center"/>
          </w:tcPr>
          <w:p w14:paraId="48AAF87A"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620B45B2" w14:textId="77777777" w:rsidR="00AB2B30" w:rsidRPr="009B053A" w:rsidRDefault="006A7121">
            <w:pPr>
              <w:pStyle w:val="TAC"/>
              <w:rPr>
                <w:rFonts w:eastAsia="Malgun Gothic"/>
              </w:rPr>
            </w:pPr>
            <w:r w:rsidRPr="009B053A">
              <w:t>N/A</w:t>
            </w:r>
          </w:p>
        </w:tc>
      </w:tr>
      <w:tr w:rsidR="00AB2B30" w:rsidRPr="009B053A" w14:paraId="27AE9B9A" w14:textId="77777777" w:rsidTr="00D65F24">
        <w:trPr>
          <w:trHeight w:val="54"/>
          <w:jc w:val="center"/>
        </w:trPr>
        <w:tc>
          <w:tcPr>
            <w:tcW w:w="1928" w:type="dxa"/>
            <w:vMerge/>
            <w:shd w:val="clear" w:color="auto" w:fill="auto"/>
            <w:vAlign w:val="center"/>
          </w:tcPr>
          <w:p w14:paraId="22882F3B" w14:textId="77777777" w:rsidR="00AB2B30" w:rsidRPr="009B053A" w:rsidRDefault="00AB2B30">
            <w:pPr>
              <w:pStyle w:val="TAC"/>
            </w:pPr>
          </w:p>
        </w:tc>
        <w:tc>
          <w:tcPr>
            <w:tcW w:w="1146" w:type="dxa"/>
            <w:shd w:val="clear" w:color="auto" w:fill="auto"/>
            <w:vAlign w:val="center"/>
          </w:tcPr>
          <w:p w14:paraId="5D88A5A0" w14:textId="77777777" w:rsidR="00AB2B30" w:rsidRPr="009B053A" w:rsidRDefault="006A7121">
            <w:pPr>
              <w:pStyle w:val="TAC"/>
            </w:pPr>
            <w:r w:rsidRPr="009B053A">
              <w:rPr>
                <w:rFonts w:eastAsia="Malgun Gothic"/>
              </w:rPr>
              <w:t>n78</w:t>
            </w:r>
          </w:p>
        </w:tc>
        <w:tc>
          <w:tcPr>
            <w:tcW w:w="1481" w:type="dxa"/>
            <w:shd w:val="clear" w:color="auto" w:fill="auto"/>
            <w:noWrap/>
            <w:vAlign w:val="center"/>
          </w:tcPr>
          <w:p w14:paraId="5E46D7FF" w14:textId="77777777" w:rsidR="00AB2B30" w:rsidRPr="009B053A" w:rsidRDefault="006A7121">
            <w:pPr>
              <w:pStyle w:val="TAC"/>
              <w:rPr>
                <w:rFonts w:eastAsia="Malgun Gothic"/>
              </w:rPr>
            </w:pPr>
            <w:r w:rsidRPr="009B053A">
              <w:rPr>
                <w:rFonts w:eastAsia="Malgun Gothic"/>
              </w:rPr>
              <w:t>3365</w:t>
            </w:r>
          </w:p>
        </w:tc>
        <w:tc>
          <w:tcPr>
            <w:tcW w:w="779" w:type="dxa"/>
            <w:shd w:val="clear" w:color="auto" w:fill="auto"/>
            <w:noWrap/>
            <w:vAlign w:val="center"/>
          </w:tcPr>
          <w:p w14:paraId="5ED9288D" w14:textId="77777777" w:rsidR="00AB2B30" w:rsidRPr="009B053A" w:rsidRDefault="006A7121">
            <w:pPr>
              <w:pStyle w:val="TAC"/>
              <w:rPr>
                <w:rFonts w:eastAsia="Malgun Gothic"/>
              </w:rPr>
            </w:pPr>
            <w:r w:rsidRPr="009B053A">
              <w:rPr>
                <w:rFonts w:eastAsia="Malgun Gothic"/>
              </w:rPr>
              <w:t>10</w:t>
            </w:r>
          </w:p>
        </w:tc>
        <w:tc>
          <w:tcPr>
            <w:tcW w:w="721" w:type="dxa"/>
            <w:shd w:val="clear" w:color="auto" w:fill="auto"/>
            <w:noWrap/>
            <w:vAlign w:val="center"/>
          </w:tcPr>
          <w:p w14:paraId="4BF59E09" w14:textId="77777777" w:rsidR="00AB2B30" w:rsidRPr="009B053A" w:rsidRDefault="006A7121">
            <w:pPr>
              <w:pStyle w:val="TAC"/>
              <w:rPr>
                <w:rFonts w:eastAsia="Malgun Gothic"/>
              </w:rPr>
            </w:pPr>
            <w:r w:rsidRPr="009B053A">
              <w:rPr>
                <w:rFonts w:eastAsia="Malgun Gothic"/>
              </w:rPr>
              <w:t>50</w:t>
            </w:r>
          </w:p>
        </w:tc>
        <w:tc>
          <w:tcPr>
            <w:tcW w:w="1314" w:type="dxa"/>
            <w:shd w:val="clear" w:color="auto" w:fill="auto"/>
            <w:noWrap/>
            <w:vAlign w:val="center"/>
          </w:tcPr>
          <w:p w14:paraId="28BC9FEE" w14:textId="77777777" w:rsidR="00AB2B30" w:rsidRPr="009B053A" w:rsidRDefault="006A7121">
            <w:pPr>
              <w:pStyle w:val="TAC"/>
              <w:rPr>
                <w:rFonts w:eastAsia="Malgun Gothic"/>
              </w:rPr>
            </w:pPr>
            <w:r w:rsidRPr="009B053A">
              <w:rPr>
                <w:rFonts w:eastAsia="Malgun Gothic"/>
              </w:rPr>
              <w:t>3365</w:t>
            </w:r>
          </w:p>
        </w:tc>
        <w:tc>
          <w:tcPr>
            <w:tcW w:w="667" w:type="dxa"/>
            <w:shd w:val="clear" w:color="auto" w:fill="auto"/>
            <w:vAlign w:val="center"/>
          </w:tcPr>
          <w:p w14:paraId="67502D13" w14:textId="77777777" w:rsidR="00AB2B30" w:rsidRPr="009B053A" w:rsidRDefault="006A7121">
            <w:pPr>
              <w:pStyle w:val="TAC"/>
              <w:rPr>
                <w:rFonts w:eastAsia="Malgun Gothic"/>
              </w:rPr>
            </w:pPr>
            <w:r w:rsidRPr="009B053A">
              <w:rPr>
                <w:rFonts w:eastAsia="Malgun Gothic"/>
              </w:rPr>
              <w:t>N/A</w:t>
            </w:r>
          </w:p>
        </w:tc>
        <w:tc>
          <w:tcPr>
            <w:tcW w:w="1328" w:type="dxa"/>
            <w:shd w:val="clear" w:color="auto" w:fill="auto"/>
            <w:vAlign w:val="center"/>
          </w:tcPr>
          <w:p w14:paraId="09DE13EA" w14:textId="77777777" w:rsidR="00AB2B30" w:rsidRPr="009B053A" w:rsidRDefault="006A7121">
            <w:pPr>
              <w:pStyle w:val="TAC"/>
              <w:rPr>
                <w:rFonts w:eastAsia="Malgun Gothic"/>
              </w:rPr>
            </w:pPr>
            <w:r w:rsidRPr="009B053A">
              <w:t>N/A</w:t>
            </w:r>
          </w:p>
        </w:tc>
      </w:tr>
      <w:tr w:rsidR="00AB2B30" w:rsidRPr="009B053A" w14:paraId="73A43603" w14:textId="77777777" w:rsidTr="00D65F24">
        <w:trPr>
          <w:trHeight w:val="54"/>
          <w:jc w:val="center"/>
        </w:trPr>
        <w:tc>
          <w:tcPr>
            <w:tcW w:w="1928" w:type="dxa"/>
            <w:vMerge/>
            <w:shd w:val="clear" w:color="auto" w:fill="auto"/>
            <w:vAlign w:val="center"/>
          </w:tcPr>
          <w:p w14:paraId="70942122" w14:textId="77777777" w:rsidR="00AB2B30" w:rsidRPr="009B053A" w:rsidRDefault="00AB2B30">
            <w:pPr>
              <w:pStyle w:val="TAC"/>
            </w:pPr>
          </w:p>
        </w:tc>
        <w:tc>
          <w:tcPr>
            <w:tcW w:w="1146" w:type="dxa"/>
            <w:shd w:val="clear" w:color="auto" w:fill="auto"/>
            <w:vAlign w:val="center"/>
          </w:tcPr>
          <w:p w14:paraId="7DC80C69" w14:textId="77777777" w:rsidR="00AB2B30" w:rsidRPr="009B053A" w:rsidRDefault="006A7121">
            <w:pPr>
              <w:pStyle w:val="TAC"/>
            </w:pPr>
            <w:r w:rsidRPr="009B053A">
              <w:rPr>
                <w:rFonts w:eastAsia="Malgun Gothic"/>
              </w:rPr>
              <w:t>n28</w:t>
            </w:r>
          </w:p>
        </w:tc>
        <w:tc>
          <w:tcPr>
            <w:tcW w:w="1481" w:type="dxa"/>
            <w:shd w:val="clear" w:color="auto" w:fill="auto"/>
            <w:noWrap/>
            <w:vAlign w:val="center"/>
          </w:tcPr>
          <w:p w14:paraId="7E910A1B" w14:textId="77777777" w:rsidR="00AB2B30" w:rsidRPr="009B053A" w:rsidRDefault="006A7121">
            <w:pPr>
              <w:pStyle w:val="TAC"/>
            </w:pPr>
            <w:r w:rsidRPr="009B053A">
              <w:t>745</w:t>
            </w:r>
          </w:p>
        </w:tc>
        <w:tc>
          <w:tcPr>
            <w:tcW w:w="779" w:type="dxa"/>
            <w:shd w:val="clear" w:color="auto" w:fill="auto"/>
            <w:noWrap/>
            <w:vAlign w:val="center"/>
          </w:tcPr>
          <w:p w14:paraId="1D3DB8A7" w14:textId="77777777" w:rsidR="00AB2B30" w:rsidRPr="009B053A" w:rsidRDefault="006A7121">
            <w:pPr>
              <w:pStyle w:val="TAC"/>
            </w:pPr>
            <w:r w:rsidRPr="009B053A">
              <w:t>5</w:t>
            </w:r>
          </w:p>
        </w:tc>
        <w:tc>
          <w:tcPr>
            <w:tcW w:w="721" w:type="dxa"/>
            <w:shd w:val="clear" w:color="auto" w:fill="auto"/>
            <w:noWrap/>
            <w:vAlign w:val="center"/>
          </w:tcPr>
          <w:p w14:paraId="63E1A878" w14:textId="77777777" w:rsidR="00AB2B30" w:rsidRPr="009B053A" w:rsidRDefault="006A7121">
            <w:pPr>
              <w:pStyle w:val="TAC"/>
            </w:pPr>
            <w:r w:rsidRPr="009B053A">
              <w:t>25</w:t>
            </w:r>
          </w:p>
        </w:tc>
        <w:tc>
          <w:tcPr>
            <w:tcW w:w="1314" w:type="dxa"/>
            <w:shd w:val="clear" w:color="auto" w:fill="auto"/>
            <w:noWrap/>
            <w:vAlign w:val="center"/>
          </w:tcPr>
          <w:p w14:paraId="63090093" w14:textId="77777777" w:rsidR="00AB2B30" w:rsidRPr="009B053A" w:rsidRDefault="006A7121">
            <w:pPr>
              <w:pStyle w:val="TAC"/>
            </w:pPr>
            <w:r w:rsidRPr="009B053A">
              <w:t>800</w:t>
            </w:r>
          </w:p>
        </w:tc>
        <w:tc>
          <w:tcPr>
            <w:tcW w:w="667" w:type="dxa"/>
            <w:shd w:val="clear" w:color="auto" w:fill="auto"/>
            <w:vAlign w:val="center"/>
          </w:tcPr>
          <w:p w14:paraId="6B67E057" w14:textId="77777777" w:rsidR="00AB2B30" w:rsidRPr="009B053A" w:rsidRDefault="006A7121">
            <w:pPr>
              <w:pStyle w:val="TAC"/>
              <w:rPr>
                <w:rFonts w:eastAsia="Malgun Gothic"/>
              </w:rPr>
            </w:pPr>
            <w:r w:rsidRPr="009B053A">
              <w:rPr>
                <w:rFonts w:eastAsia="Malgun Gothic"/>
              </w:rPr>
              <w:t>28.8</w:t>
            </w:r>
          </w:p>
        </w:tc>
        <w:tc>
          <w:tcPr>
            <w:tcW w:w="1328" w:type="dxa"/>
            <w:shd w:val="clear" w:color="auto" w:fill="auto"/>
            <w:vAlign w:val="center"/>
          </w:tcPr>
          <w:p w14:paraId="0B165AC0" w14:textId="77777777" w:rsidR="00AB2B30" w:rsidRPr="009B053A" w:rsidRDefault="006A7121">
            <w:pPr>
              <w:pStyle w:val="TAC"/>
              <w:rPr>
                <w:rFonts w:eastAsia="Malgun Gothic"/>
              </w:rPr>
            </w:pPr>
            <w:r w:rsidRPr="009B053A">
              <w:rPr>
                <w:rFonts w:eastAsia="MS Mincho"/>
              </w:rPr>
              <w:t>IMD2</w:t>
            </w:r>
          </w:p>
        </w:tc>
      </w:tr>
      <w:tr w:rsidR="00AB2B30" w:rsidRPr="009B053A" w14:paraId="0CC6FE76" w14:textId="77777777" w:rsidTr="00D65F24">
        <w:trPr>
          <w:trHeight w:val="54"/>
          <w:jc w:val="center"/>
        </w:trPr>
        <w:tc>
          <w:tcPr>
            <w:tcW w:w="1928" w:type="dxa"/>
            <w:vMerge w:val="restart"/>
            <w:shd w:val="clear" w:color="auto" w:fill="auto"/>
            <w:vAlign w:val="center"/>
          </w:tcPr>
          <w:p w14:paraId="7DB90F1E" w14:textId="77777777" w:rsidR="00AB2B30" w:rsidRPr="009B053A" w:rsidRDefault="006A7121">
            <w:pPr>
              <w:pStyle w:val="TAC"/>
              <w:rPr>
                <w:rFonts w:eastAsia="MS Mincho"/>
              </w:rPr>
            </w:pPr>
            <w:r w:rsidRPr="009B053A">
              <w:t>DC_7A-46A_n78A</w:t>
            </w:r>
            <w:r w:rsidRPr="009B053A">
              <w:rPr>
                <w:vertAlign w:val="superscript"/>
              </w:rPr>
              <w:t>6</w:t>
            </w:r>
          </w:p>
        </w:tc>
        <w:tc>
          <w:tcPr>
            <w:tcW w:w="1146" w:type="dxa"/>
            <w:shd w:val="clear" w:color="auto" w:fill="auto"/>
            <w:vAlign w:val="center"/>
          </w:tcPr>
          <w:p w14:paraId="3F85DFD2" w14:textId="77777777" w:rsidR="00AB2B30" w:rsidRPr="009B053A" w:rsidRDefault="006A7121">
            <w:pPr>
              <w:pStyle w:val="TAC"/>
              <w:rPr>
                <w:rFonts w:eastAsia="Malgun Gothic"/>
              </w:rPr>
            </w:pPr>
            <w:r w:rsidRPr="009B053A">
              <w:t>7</w:t>
            </w:r>
          </w:p>
        </w:tc>
        <w:tc>
          <w:tcPr>
            <w:tcW w:w="1481" w:type="dxa"/>
            <w:shd w:val="clear" w:color="auto" w:fill="auto"/>
            <w:noWrap/>
            <w:vAlign w:val="center"/>
          </w:tcPr>
          <w:p w14:paraId="0DE840C0" w14:textId="77777777" w:rsidR="00AB2B30" w:rsidRPr="009B053A" w:rsidRDefault="006A7121">
            <w:pPr>
              <w:pStyle w:val="TAC"/>
              <w:rPr>
                <w:rFonts w:eastAsia="Malgun Gothic"/>
              </w:rPr>
            </w:pPr>
            <w:r w:rsidRPr="009B053A">
              <w:t>N/A</w:t>
            </w:r>
          </w:p>
        </w:tc>
        <w:tc>
          <w:tcPr>
            <w:tcW w:w="779" w:type="dxa"/>
            <w:shd w:val="clear" w:color="auto" w:fill="auto"/>
            <w:noWrap/>
            <w:vAlign w:val="center"/>
          </w:tcPr>
          <w:p w14:paraId="2208C7D7" w14:textId="77777777" w:rsidR="00AB2B30" w:rsidRPr="009B053A" w:rsidRDefault="006A7121">
            <w:pPr>
              <w:pStyle w:val="TAC"/>
              <w:rPr>
                <w:rFonts w:eastAsia="Malgun Gothic"/>
              </w:rPr>
            </w:pPr>
            <w:r w:rsidRPr="009B053A">
              <w:t>N/A</w:t>
            </w:r>
          </w:p>
        </w:tc>
        <w:tc>
          <w:tcPr>
            <w:tcW w:w="721" w:type="dxa"/>
            <w:shd w:val="clear" w:color="auto" w:fill="auto"/>
            <w:noWrap/>
            <w:vAlign w:val="center"/>
          </w:tcPr>
          <w:p w14:paraId="45E73E86" w14:textId="77777777" w:rsidR="00AB2B30" w:rsidRPr="009B053A" w:rsidRDefault="006A7121">
            <w:pPr>
              <w:pStyle w:val="TAC"/>
              <w:rPr>
                <w:rFonts w:eastAsia="Malgun Gothic"/>
              </w:rPr>
            </w:pPr>
            <w:r w:rsidRPr="009B053A">
              <w:t>N/A</w:t>
            </w:r>
          </w:p>
        </w:tc>
        <w:tc>
          <w:tcPr>
            <w:tcW w:w="1314" w:type="dxa"/>
            <w:shd w:val="clear" w:color="auto" w:fill="auto"/>
            <w:noWrap/>
            <w:vAlign w:val="center"/>
          </w:tcPr>
          <w:p w14:paraId="53567617" w14:textId="77777777" w:rsidR="00AB2B30" w:rsidRPr="009B053A" w:rsidRDefault="006A7121">
            <w:pPr>
              <w:pStyle w:val="TAC"/>
              <w:rPr>
                <w:rFonts w:eastAsia="Malgun Gothic"/>
              </w:rPr>
            </w:pPr>
            <w:r w:rsidRPr="009B053A">
              <w:t>N/A</w:t>
            </w:r>
          </w:p>
        </w:tc>
        <w:tc>
          <w:tcPr>
            <w:tcW w:w="667" w:type="dxa"/>
            <w:shd w:val="clear" w:color="auto" w:fill="auto"/>
            <w:vAlign w:val="center"/>
          </w:tcPr>
          <w:p w14:paraId="36FD4146"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2CBDEA01" w14:textId="77777777" w:rsidR="00AB2B30" w:rsidRPr="009B053A" w:rsidRDefault="006A7121">
            <w:pPr>
              <w:pStyle w:val="TAC"/>
              <w:rPr>
                <w:rFonts w:eastAsia="Malgun Gothic"/>
              </w:rPr>
            </w:pPr>
            <w:r w:rsidRPr="009B053A">
              <w:t>N/A</w:t>
            </w:r>
          </w:p>
        </w:tc>
      </w:tr>
      <w:tr w:rsidR="00AB2B30" w:rsidRPr="009B053A" w14:paraId="66E7584B" w14:textId="77777777" w:rsidTr="00D65F24">
        <w:trPr>
          <w:trHeight w:val="54"/>
          <w:jc w:val="center"/>
        </w:trPr>
        <w:tc>
          <w:tcPr>
            <w:tcW w:w="1928" w:type="dxa"/>
            <w:vMerge/>
            <w:shd w:val="clear" w:color="auto" w:fill="auto"/>
            <w:vAlign w:val="center"/>
          </w:tcPr>
          <w:p w14:paraId="491C9D07" w14:textId="77777777" w:rsidR="00AB2B30" w:rsidRPr="009B053A" w:rsidRDefault="00AB2B30">
            <w:pPr>
              <w:pStyle w:val="TAC"/>
              <w:rPr>
                <w:rFonts w:eastAsia="MS Mincho"/>
              </w:rPr>
            </w:pPr>
          </w:p>
        </w:tc>
        <w:tc>
          <w:tcPr>
            <w:tcW w:w="1146" w:type="dxa"/>
            <w:shd w:val="clear" w:color="auto" w:fill="auto"/>
            <w:vAlign w:val="center"/>
          </w:tcPr>
          <w:p w14:paraId="69C0FD2B" w14:textId="77777777" w:rsidR="00AB2B30" w:rsidRPr="009B053A" w:rsidRDefault="006A7121">
            <w:pPr>
              <w:pStyle w:val="TAC"/>
              <w:rPr>
                <w:rFonts w:eastAsia="Malgun Gothic"/>
              </w:rPr>
            </w:pPr>
            <w:r w:rsidRPr="009B053A">
              <w:t>46</w:t>
            </w:r>
          </w:p>
        </w:tc>
        <w:tc>
          <w:tcPr>
            <w:tcW w:w="1481" w:type="dxa"/>
            <w:shd w:val="clear" w:color="auto" w:fill="auto"/>
            <w:noWrap/>
            <w:vAlign w:val="center"/>
          </w:tcPr>
          <w:p w14:paraId="2BBD3C7B" w14:textId="77777777" w:rsidR="00AB2B30" w:rsidRPr="009B053A" w:rsidRDefault="006A7121">
            <w:pPr>
              <w:pStyle w:val="TAC"/>
              <w:rPr>
                <w:rFonts w:eastAsia="Malgun Gothic"/>
              </w:rPr>
            </w:pPr>
            <w:r w:rsidRPr="009B053A">
              <w:t>N/A</w:t>
            </w:r>
          </w:p>
        </w:tc>
        <w:tc>
          <w:tcPr>
            <w:tcW w:w="779" w:type="dxa"/>
            <w:shd w:val="clear" w:color="auto" w:fill="auto"/>
            <w:noWrap/>
            <w:vAlign w:val="center"/>
          </w:tcPr>
          <w:p w14:paraId="15C5F6B4" w14:textId="77777777" w:rsidR="00AB2B30" w:rsidRPr="009B053A" w:rsidRDefault="006A7121">
            <w:pPr>
              <w:pStyle w:val="TAC"/>
              <w:rPr>
                <w:rFonts w:eastAsia="Malgun Gothic"/>
              </w:rPr>
            </w:pPr>
            <w:r w:rsidRPr="009B053A">
              <w:t>N/A</w:t>
            </w:r>
          </w:p>
        </w:tc>
        <w:tc>
          <w:tcPr>
            <w:tcW w:w="721" w:type="dxa"/>
            <w:shd w:val="clear" w:color="auto" w:fill="auto"/>
            <w:noWrap/>
            <w:vAlign w:val="center"/>
          </w:tcPr>
          <w:p w14:paraId="66961DD2" w14:textId="77777777" w:rsidR="00AB2B30" w:rsidRPr="009B053A" w:rsidRDefault="006A7121">
            <w:pPr>
              <w:pStyle w:val="TAC"/>
              <w:rPr>
                <w:rFonts w:eastAsia="Malgun Gothic"/>
              </w:rPr>
            </w:pPr>
            <w:r w:rsidRPr="009B053A">
              <w:t>N/A</w:t>
            </w:r>
          </w:p>
        </w:tc>
        <w:tc>
          <w:tcPr>
            <w:tcW w:w="1314" w:type="dxa"/>
            <w:shd w:val="clear" w:color="auto" w:fill="auto"/>
            <w:noWrap/>
            <w:vAlign w:val="center"/>
          </w:tcPr>
          <w:p w14:paraId="2802F79A" w14:textId="77777777" w:rsidR="00AB2B30" w:rsidRPr="009B053A" w:rsidRDefault="006A7121">
            <w:pPr>
              <w:pStyle w:val="TAC"/>
              <w:rPr>
                <w:rFonts w:eastAsia="Malgun Gothic"/>
              </w:rPr>
            </w:pPr>
            <w:r w:rsidRPr="009B053A">
              <w:t>N/A</w:t>
            </w:r>
          </w:p>
        </w:tc>
        <w:tc>
          <w:tcPr>
            <w:tcW w:w="667" w:type="dxa"/>
            <w:shd w:val="clear" w:color="auto" w:fill="auto"/>
            <w:vAlign w:val="center"/>
          </w:tcPr>
          <w:p w14:paraId="14E1A185"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2EFE253D" w14:textId="77777777" w:rsidR="00AB2B30" w:rsidRPr="009B053A" w:rsidRDefault="006A7121">
            <w:pPr>
              <w:pStyle w:val="TAC"/>
              <w:rPr>
                <w:rFonts w:eastAsia="Malgun Gothic"/>
              </w:rPr>
            </w:pPr>
            <w:r w:rsidRPr="009B053A">
              <w:t>IMD2, IMD5</w:t>
            </w:r>
          </w:p>
        </w:tc>
      </w:tr>
      <w:tr w:rsidR="00AB2B30" w:rsidRPr="009B053A" w14:paraId="6AE083A0" w14:textId="77777777" w:rsidTr="00D65F24">
        <w:trPr>
          <w:trHeight w:val="54"/>
          <w:jc w:val="center"/>
        </w:trPr>
        <w:tc>
          <w:tcPr>
            <w:tcW w:w="1928" w:type="dxa"/>
            <w:vMerge/>
            <w:shd w:val="clear" w:color="auto" w:fill="auto"/>
            <w:vAlign w:val="center"/>
          </w:tcPr>
          <w:p w14:paraId="54332BDB" w14:textId="77777777" w:rsidR="00AB2B30" w:rsidRPr="009B053A" w:rsidRDefault="00AB2B30">
            <w:pPr>
              <w:pStyle w:val="TAC"/>
              <w:rPr>
                <w:rFonts w:eastAsia="MS Mincho"/>
              </w:rPr>
            </w:pPr>
          </w:p>
        </w:tc>
        <w:tc>
          <w:tcPr>
            <w:tcW w:w="1146" w:type="dxa"/>
            <w:shd w:val="clear" w:color="auto" w:fill="auto"/>
            <w:vAlign w:val="center"/>
          </w:tcPr>
          <w:p w14:paraId="4A265F01" w14:textId="77777777" w:rsidR="00AB2B30" w:rsidRPr="009B053A" w:rsidRDefault="006A7121">
            <w:pPr>
              <w:pStyle w:val="TAC"/>
              <w:rPr>
                <w:rFonts w:eastAsia="Malgun Gothic"/>
              </w:rPr>
            </w:pPr>
            <w:r w:rsidRPr="009B053A">
              <w:t>n78</w:t>
            </w:r>
          </w:p>
        </w:tc>
        <w:tc>
          <w:tcPr>
            <w:tcW w:w="1481" w:type="dxa"/>
            <w:shd w:val="clear" w:color="auto" w:fill="auto"/>
            <w:noWrap/>
            <w:vAlign w:val="center"/>
          </w:tcPr>
          <w:p w14:paraId="3D17792A" w14:textId="77777777" w:rsidR="00AB2B30" w:rsidRPr="009B053A" w:rsidRDefault="006A7121">
            <w:pPr>
              <w:pStyle w:val="TAC"/>
              <w:rPr>
                <w:rFonts w:eastAsia="Malgun Gothic"/>
              </w:rPr>
            </w:pPr>
            <w:r w:rsidRPr="009B053A">
              <w:t>N/A</w:t>
            </w:r>
          </w:p>
        </w:tc>
        <w:tc>
          <w:tcPr>
            <w:tcW w:w="779" w:type="dxa"/>
            <w:shd w:val="clear" w:color="auto" w:fill="auto"/>
            <w:noWrap/>
            <w:vAlign w:val="center"/>
          </w:tcPr>
          <w:p w14:paraId="489004E4" w14:textId="77777777" w:rsidR="00AB2B30" w:rsidRPr="009B053A" w:rsidRDefault="006A7121">
            <w:pPr>
              <w:pStyle w:val="TAC"/>
              <w:rPr>
                <w:rFonts w:eastAsia="Malgun Gothic"/>
              </w:rPr>
            </w:pPr>
            <w:r w:rsidRPr="009B053A">
              <w:t>N/A</w:t>
            </w:r>
          </w:p>
        </w:tc>
        <w:tc>
          <w:tcPr>
            <w:tcW w:w="721" w:type="dxa"/>
            <w:shd w:val="clear" w:color="auto" w:fill="auto"/>
            <w:noWrap/>
            <w:vAlign w:val="center"/>
          </w:tcPr>
          <w:p w14:paraId="5818875A" w14:textId="77777777" w:rsidR="00AB2B30" w:rsidRPr="009B053A" w:rsidRDefault="006A7121">
            <w:pPr>
              <w:pStyle w:val="TAC"/>
              <w:rPr>
                <w:rFonts w:eastAsia="Malgun Gothic"/>
              </w:rPr>
            </w:pPr>
            <w:r w:rsidRPr="009B053A">
              <w:t>N/A</w:t>
            </w:r>
          </w:p>
        </w:tc>
        <w:tc>
          <w:tcPr>
            <w:tcW w:w="1314" w:type="dxa"/>
            <w:shd w:val="clear" w:color="auto" w:fill="auto"/>
            <w:noWrap/>
            <w:vAlign w:val="center"/>
          </w:tcPr>
          <w:p w14:paraId="400D7072" w14:textId="77777777" w:rsidR="00AB2B30" w:rsidRPr="009B053A" w:rsidRDefault="006A7121">
            <w:pPr>
              <w:pStyle w:val="TAC"/>
              <w:rPr>
                <w:rFonts w:eastAsia="Malgun Gothic"/>
              </w:rPr>
            </w:pPr>
            <w:r w:rsidRPr="009B053A">
              <w:t>N/A</w:t>
            </w:r>
          </w:p>
        </w:tc>
        <w:tc>
          <w:tcPr>
            <w:tcW w:w="667" w:type="dxa"/>
            <w:shd w:val="clear" w:color="auto" w:fill="auto"/>
            <w:vAlign w:val="center"/>
          </w:tcPr>
          <w:p w14:paraId="5E9F9CB4" w14:textId="77777777" w:rsidR="00AB2B30" w:rsidRPr="009B053A" w:rsidRDefault="006A7121">
            <w:pPr>
              <w:pStyle w:val="TAC"/>
              <w:rPr>
                <w:rFonts w:eastAsia="Malgun Gothic"/>
              </w:rPr>
            </w:pPr>
            <w:r w:rsidRPr="009B053A">
              <w:t>N/A</w:t>
            </w:r>
          </w:p>
        </w:tc>
        <w:tc>
          <w:tcPr>
            <w:tcW w:w="1328" w:type="dxa"/>
            <w:shd w:val="clear" w:color="auto" w:fill="auto"/>
            <w:vAlign w:val="center"/>
          </w:tcPr>
          <w:p w14:paraId="2C4B96AF" w14:textId="77777777" w:rsidR="00AB2B30" w:rsidRPr="009B053A" w:rsidRDefault="006A7121">
            <w:pPr>
              <w:pStyle w:val="TAC"/>
              <w:rPr>
                <w:rFonts w:eastAsia="Malgun Gothic"/>
              </w:rPr>
            </w:pPr>
            <w:r w:rsidRPr="009B053A">
              <w:t>N/A</w:t>
            </w:r>
          </w:p>
        </w:tc>
      </w:tr>
      <w:tr w:rsidR="00AB2B30" w:rsidRPr="009B053A" w14:paraId="00D4B010" w14:textId="77777777" w:rsidTr="00D65F24">
        <w:trPr>
          <w:trHeight w:val="54"/>
          <w:jc w:val="center"/>
        </w:trPr>
        <w:tc>
          <w:tcPr>
            <w:tcW w:w="1928" w:type="dxa"/>
            <w:vMerge w:val="restart"/>
            <w:shd w:val="clear" w:color="auto" w:fill="auto"/>
            <w:vAlign w:val="center"/>
          </w:tcPr>
          <w:p w14:paraId="422678FA" w14:textId="77777777" w:rsidR="00AB2B30" w:rsidRPr="009B053A" w:rsidRDefault="006A7121">
            <w:pPr>
              <w:pStyle w:val="TAC"/>
            </w:pPr>
            <w:r w:rsidRPr="009B053A">
              <w:t>DC_14A-66A_n2A</w:t>
            </w:r>
          </w:p>
          <w:p w14:paraId="58FBDF5E" w14:textId="77777777" w:rsidR="00AB2B30" w:rsidRPr="009B053A" w:rsidRDefault="006A7121">
            <w:pPr>
              <w:pStyle w:val="TAC"/>
              <w:rPr>
                <w:rFonts w:eastAsia="MS Mincho"/>
              </w:rPr>
            </w:pPr>
            <w:r w:rsidRPr="009B053A">
              <w:t>DC_14A-66A-66A_n2A</w:t>
            </w:r>
          </w:p>
        </w:tc>
        <w:tc>
          <w:tcPr>
            <w:tcW w:w="1146" w:type="dxa"/>
            <w:shd w:val="clear" w:color="auto" w:fill="auto"/>
            <w:vAlign w:val="center"/>
          </w:tcPr>
          <w:p w14:paraId="51B4FD1A" w14:textId="77777777" w:rsidR="00AB2B30" w:rsidRPr="009B053A" w:rsidRDefault="006A7121">
            <w:pPr>
              <w:pStyle w:val="TAC"/>
            </w:pPr>
            <w:r w:rsidRPr="009B053A">
              <w:t>14</w:t>
            </w:r>
          </w:p>
        </w:tc>
        <w:tc>
          <w:tcPr>
            <w:tcW w:w="1481" w:type="dxa"/>
            <w:shd w:val="clear" w:color="auto" w:fill="auto"/>
            <w:noWrap/>
            <w:vAlign w:val="center"/>
          </w:tcPr>
          <w:p w14:paraId="275EB420" w14:textId="77777777" w:rsidR="00AB2B30" w:rsidRPr="009B053A" w:rsidRDefault="006A7121">
            <w:pPr>
              <w:pStyle w:val="TAC"/>
            </w:pPr>
            <w:r w:rsidRPr="009B053A">
              <w:rPr>
                <w:rFonts w:cs="Arial"/>
              </w:rPr>
              <w:t>793</w:t>
            </w:r>
          </w:p>
        </w:tc>
        <w:tc>
          <w:tcPr>
            <w:tcW w:w="779" w:type="dxa"/>
            <w:shd w:val="clear" w:color="auto" w:fill="auto"/>
            <w:noWrap/>
            <w:vAlign w:val="center"/>
          </w:tcPr>
          <w:p w14:paraId="7730F5C1" w14:textId="77777777" w:rsidR="00AB2B30" w:rsidRPr="009B053A" w:rsidRDefault="006A7121">
            <w:pPr>
              <w:pStyle w:val="TAC"/>
            </w:pPr>
            <w:r w:rsidRPr="009B053A">
              <w:rPr>
                <w:rFonts w:cs="Arial"/>
              </w:rPr>
              <w:t>5</w:t>
            </w:r>
          </w:p>
        </w:tc>
        <w:tc>
          <w:tcPr>
            <w:tcW w:w="721" w:type="dxa"/>
            <w:shd w:val="clear" w:color="auto" w:fill="auto"/>
            <w:noWrap/>
            <w:vAlign w:val="center"/>
          </w:tcPr>
          <w:p w14:paraId="2C50EDEB" w14:textId="77777777" w:rsidR="00AB2B30" w:rsidRPr="009B053A" w:rsidRDefault="006A7121">
            <w:pPr>
              <w:pStyle w:val="TAC"/>
            </w:pPr>
            <w:r w:rsidRPr="009B053A">
              <w:rPr>
                <w:rFonts w:cs="Arial"/>
              </w:rPr>
              <w:t>25</w:t>
            </w:r>
          </w:p>
        </w:tc>
        <w:tc>
          <w:tcPr>
            <w:tcW w:w="1314" w:type="dxa"/>
            <w:shd w:val="clear" w:color="auto" w:fill="auto"/>
            <w:noWrap/>
            <w:vAlign w:val="center"/>
          </w:tcPr>
          <w:p w14:paraId="37C40D24" w14:textId="77777777" w:rsidR="00AB2B30" w:rsidRPr="009B053A" w:rsidRDefault="006A7121">
            <w:pPr>
              <w:pStyle w:val="TAC"/>
            </w:pPr>
            <w:r w:rsidRPr="009B053A">
              <w:t>763</w:t>
            </w:r>
          </w:p>
        </w:tc>
        <w:tc>
          <w:tcPr>
            <w:tcW w:w="667" w:type="dxa"/>
            <w:shd w:val="clear" w:color="auto" w:fill="auto"/>
            <w:vAlign w:val="center"/>
          </w:tcPr>
          <w:p w14:paraId="7738DD77" w14:textId="77777777" w:rsidR="00AB2B30" w:rsidRPr="009B053A" w:rsidRDefault="006A7121">
            <w:pPr>
              <w:pStyle w:val="TAC"/>
            </w:pPr>
            <w:r w:rsidRPr="009B053A">
              <w:t>N/A</w:t>
            </w:r>
          </w:p>
        </w:tc>
        <w:tc>
          <w:tcPr>
            <w:tcW w:w="1328" w:type="dxa"/>
            <w:shd w:val="clear" w:color="auto" w:fill="auto"/>
            <w:vAlign w:val="center"/>
          </w:tcPr>
          <w:p w14:paraId="5B9511B2" w14:textId="77777777" w:rsidR="00AB2B30" w:rsidRPr="009B053A" w:rsidRDefault="006A7121">
            <w:pPr>
              <w:pStyle w:val="TAC"/>
            </w:pPr>
            <w:r w:rsidRPr="009B053A">
              <w:t>N/A</w:t>
            </w:r>
          </w:p>
        </w:tc>
      </w:tr>
      <w:tr w:rsidR="00AB2B30" w:rsidRPr="009B053A" w14:paraId="083793F2" w14:textId="77777777" w:rsidTr="00D65F24">
        <w:trPr>
          <w:trHeight w:val="54"/>
          <w:jc w:val="center"/>
        </w:trPr>
        <w:tc>
          <w:tcPr>
            <w:tcW w:w="1928" w:type="dxa"/>
            <w:vMerge/>
            <w:shd w:val="clear" w:color="auto" w:fill="auto"/>
            <w:vAlign w:val="center"/>
          </w:tcPr>
          <w:p w14:paraId="7A72F37B" w14:textId="77777777" w:rsidR="00AB2B30" w:rsidRPr="009B053A" w:rsidRDefault="00AB2B30">
            <w:pPr>
              <w:pStyle w:val="TAC"/>
              <w:rPr>
                <w:rFonts w:eastAsia="MS Mincho"/>
              </w:rPr>
            </w:pPr>
          </w:p>
        </w:tc>
        <w:tc>
          <w:tcPr>
            <w:tcW w:w="1146" w:type="dxa"/>
            <w:shd w:val="clear" w:color="auto" w:fill="auto"/>
            <w:vAlign w:val="center"/>
          </w:tcPr>
          <w:p w14:paraId="26F3B331" w14:textId="77777777" w:rsidR="00AB2B30" w:rsidRPr="009B053A" w:rsidRDefault="006A7121">
            <w:pPr>
              <w:pStyle w:val="TAC"/>
            </w:pPr>
            <w:r w:rsidRPr="009B053A">
              <w:t>66</w:t>
            </w:r>
          </w:p>
        </w:tc>
        <w:tc>
          <w:tcPr>
            <w:tcW w:w="1481" w:type="dxa"/>
            <w:shd w:val="clear" w:color="auto" w:fill="auto"/>
            <w:noWrap/>
            <w:vAlign w:val="center"/>
          </w:tcPr>
          <w:p w14:paraId="6E2E2767" w14:textId="77777777" w:rsidR="00AB2B30" w:rsidRPr="009B053A" w:rsidRDefault="006A7121">
            <w:pPr>
              <w:pStyle w:val="TAC"/>
            </w:pPr>
            <w:r w:rsidRPr="009B053A">
              <w:rPr>
                <w:rFonts w:cs="Arial"/>
              </w:rPr>
              <w:t>1762</w:t>
            </w:r>
          </w:p>
        </w:tc>
        <w:tc>
          <w:tcPr>
            <w:tcW w:w="779" w:type="dxa"/>
            <w:shd w:val="clear" w:color="auto" w:fill="auto"/>
            <w:noWrap/>
            <w:vAlign w:val="center"/>
          </w:tcPr>
          <w:p w14:paraId="7BAA9AFE" w14:textId="77777777" w:rsidR="00AB2B30" w:rsidRPr="009B053A" w:rsidRDefault="006A7121">
            <w:pPr>
              <w:pStyle w:val="TAC"/>
            </w:pPr>
            <w:r w:rsidRPr="009B053A">
              <w:rPr>
                <w:rFonts w:cs="Arial"/>
              </w:rPr>
              <w:t>5</w:t>
            </w:r>
          </w:p>
        </w:tc>
        <w:tc>
          <w:tcPr>
            <w:tcW w:w="721" w:type="dxa"/>
            <w:shd w:val="clear" w:color="auto" w:fill="auto"/>
            <w:noWrap/>
            <w:vAlign w:val="center"/>
          </w:tcPr>
          <w:p w14:paraId="5B08F6C9" w14:textId="77777777" w:rsidR="00AB2B30" w:rsidRPr="009B053A" w:rsidRDefault="006A7121">
            <w:pPr>
              <w:pStyle w:val="TAC"/>
            </w:pPr>
            <w:r w:rsidRPr="009B053A">
              <w:rPr>
                <w:rFonts w:cs="Arial"/>
              </w:rPr>
              <w:t>25</w:t>
            </w:r>
          </w:p>
        </w:tc>
        <w:tc>
          <w:tcPr>
            <w:tcW w:w="1314" w:type="dxa"/>
            <w:shd w:val="clear" w:color="auto" w:fill="auto"/>
            <w:noWrap/>
            <w:vAlign w:val="center"/>
          </w:tcPr>
          <w:p w14:paraId="01F0683F" w14:textId="77777777" w:rsidR="00AB2B30" w:rsidRPr="009B053A" w:rsidRDefault="006A7121">
            <w:pPr>
              <w:pStyle w:val="TAC"/>
            </w:pPr>
            <w:r w:rsidRPr="009B053A">
              <w:t>2162</w:t>
            </w:r>
          </w:p>
        </w:tc>
        <w:tc>
          <w:tcPr>
            <w:tcW w:w="667" w:type="dxa"/>
            <w:shd w:val="clear" w:color="auto" w:fill="auto"/>
            <w:vAlign w:val="center"/>
          </w:tcPr>
          <w:p w14:paraId="7EDBE996" w14:textId="77777777" w:rsidR="00AB2B30" w:rsidRPr="009B053A" w:rsidRDefault="006A7121">
            <w:pPr>
              <w:pStyle w:val="TAC"/>
            </w:pPr>
            <w:r w:rsidRPr="009B053A">
              <w:t>7.6</w:t>
            </w:r>
          </w:p>
        </w:tc>
        <w:tc>
          <w:tcPr>
            <w:tcW w:w="1328" w:type="dxa"/>
            <w:shd w:val="clear" w:color="auto" w:fill="auto"/>
            <w:vAlign w:val="center"/>
          </w:tcPr>
          <w:p w14:paraId="559D223E" w14:textId="77777777" w:rsidR="00AB2B30" w:rsidRPr="009B053A" w:rsidRDefault="006A7121">
            <w:pPr>
              <w:pStyle w:val="TAC"/>
            </w:pPr>
            <w:r w:rsidRPr="009B053A">
              <w:t>IMD4</w:t>
            </w:r>
          </w:p>
        </w:tc>
      </w:tr>
      <w:tr w:rsidR="00AB2B30" w:rsidRPr="009B053A" w14:paraId="64434901" w14:textId="77777777" w:rsidTr="00D65F24">
        <w:trPr>
          <w:trHeight w:val="54"/>
          <w:jc w:val="center"/>
        </w:trPr>
        <w:tc>
          <w:tcPr>
            <w:tcW w:w="1928" w:type="dxa"/>
            <w:vMerge/>
            <w:shd w:val="clear" w:color="auto" w:fill="auto"/>
            <w:vAlign w:val="center"/>
          </w:tcPr>
          <w:p w14:paraId="57336236" w14:textId="77777777" w:rsidR="00AB2B30" w:rsidRPr="009B053A" w:rsidRDefault="00AB2B30">
            <w:pPr>
              <w:pStyle w:val="TAC"/>
              <w:rPr>
                <w:rFonts w:eastAsia="MS Mincho"/>
              </w:rPr>
            </w:pPr>
          </w:p>
        </w:tc>
        <w:tc>
          <w:tcPr>
            <w:tcW w:w="1146" w:type="dxa"/>
            <w:shd w:val="clear" w:color="auto" w:fill="auto"/>
            <w:vAlign w:val="center"/>
          </w:tcPr>
          <w:p w14:paraId="694B8D67" w14:textId="77777777" w:rsidR="00AB2B30" w:rsidRPr="009B053A" w:rsidRDefault="006A7121">
            <w:pPr>
              <w:pStyle w:val="TAC"/>
            </w:pPr>
            <w:r w:rsidRPr="009B053A">
              <w:t>n2</w:t>
            </w:r>
          </w:p>
        </w:tc>
        <w:tc>
          <w:tcPr>
            <w:tcW w:w="1481" w:type="dxa"/>
            <w:shd w:val="clear" w:color="auto" w:fill="auto"/>
            <w:noWrap/>
            <w:vAlign w:val="center"/>
          </w:tcPr>
          <w:p w14:paraId="127C95D1" w14:textId="77777777" w:rsidR="00AB2B30" w:rsidRPr="009B053A" w:rsidRDefault="006A7121">
            <w:pPr>
              <w:pStyle w:val="TAC"/>
            </w:pPr>
            <w:r w:rsidRPr="009B053A">
              <w:t>1874</w:t>
            </w:r>
          </w:p>
        </w:tc>
        <w:tc>
          <w:tcPr>
            <w:tcW w:w="779" w:type="dxa"/>
            <w:shd w:val="clear" w:color="auto" w:fill="auto"/>
            <w:noWrap/>
            <w:vAlign w:val="center"/>
          </w:tcPr>
          <w:p w14:paraId="508C2DE5" w14:textId="77777777" w:rsidR="00AB2B30" w:rsidRPr="009B053A" w:rsidRDefault="006A7121">
            <w:pPr>
              <w:pStyle w:val="TAC"/>
            </w:pPr>
            <w:r w:rsidRPr="009B053A">
              <w:rPr>
                <w:rFonts w:cs="Arial"/>
              </w:rPr>
              <w:t>5</w:t>
            </w:r>
          </w:p>
        </w:tc>
        <w:tc>
          <w:tcPr>
            <w:tcW w:w="721" w:type="dxa"/>
            <w:shd w:val="clear" w:color="auto" w:fill="auto"/>
            <w:noWrap/>
            <w:vAlign w:val="center"/>
          </w:tcPr>
          <w:p w14:paraId="2CC98229" w14:textId="77777777" w:rsidR="00AB2B30" w:rsidRPr="009B053A" w:rsidRDefault="006A7121">
            <w:pPr>
              <w:pStyle w:val="TAC"/>
            </w:pPr>
            <w:r w:rsidRPr="009B053A">
              <w:rPr>
                <w:rFonts w:cs="Arial"/>
              </w:rPr>
              <w:t>25</w:t>
            </w:r>
          </w:p>
        </w:tc>
        <w:tc>
          <w:tcPr>
            <w:tcW w:w="1314" w:type="dxa"/>
            <w:shd w:val="clear" w:color="auto" w:fill="auto"/>
            <w:noWrap/>
            <w:vAlign w:val="center"/>
          </w:tcPr>
          <w:p w14:paraId="49931BD0" w14:textId="77777777" w:rsidR="00AB2B30" w:rsidRPr="009B053A" w:rsidRDefault="006A7121">
            <w:pPr>
              <w:pStyle w:val="TAC"/>
            </w:pPr>
            <w:r w:rsidRPr="009B053A">
              <w:rPr>
                <w:rFonts w:cs="Arial"/>
              </w:rPr>
              <w:t>1954</w:t>
            </w:r>
          </w:p>
        </w:tc>
        <w:tc>
          <w:tcPr>
            <w:tcW w:w="667" w:type="dxa"/>
            <w:shd w:val="clear" w:color="auto" w:fill="auto"/>
            <w:vAlign w:val="center"/>
          </w:tcPr>
          <w:p w14:paraId="2B9EC7E4" w14:textId="77777777" w:rsidR="00AB2B30" w:rsidRPr="009B053A" w:rsidRDefault="006A7121">
            <w:pPr>
              <w:pStyle w:val="TAC"/>
            </w:pPr>
            <w:r w:rsidRPr="009B053A">
              <w:t>N/A</w:t>
            </w:r>
          </w:p>
        </w:tc>
        <w:tc>
          <w:tcPr>
            <w:tcW w:w="1328" w:type="dxa"/>
            <w:shd w:val="clear" w:color="auto" w:fill="auto"/>
            <w:vAlign w:val="center"/>
          </w:tcPr>
          <w:p w14:paraId="05673AB1" w14:textId="77777777" w:rsidR="00AB2B30" w:rsidRPr="009B053A" w:rsidRDefault="006A7121">
            <w:pPr>
              <w:pStyle w:val="TAC"/>
            </w:pPr>
            <w:r w:rsidRPr="009B053A">
              <w:t>N/A</w:t>
            </w:r>
          </w:p>
        </w:tc>
      </w:tr>
      <w:tr w:rsidR="00AB2B30" w:rsidRPr="009B053A" w14:paraId="4F00EF41" w14:textId="77777777" w:rsidTr="00D65F24">
        <w:trPr>
          <w:trHeight w:val="54"/>
          <w:jc w:val="center"/>
        </w:trPr>
        <w:tc>
          <w:tcPr>
            <w:tcW w:w="1928" w:type="dxa"/>
            <w:vMerge w:val="restart"/>
            <w:shd w:val="clear" w:color="auto" w:fill="auto"/>
            <w:vAlign w:val="center"/>
          </w:tcPr>
          <w:p w14:paraId="045487C1" w14:textId="77777777" w:rsidR="00AB2B30" w:rsidRPr="009B053A" w:rsidRDefault="006A7121">
            <w:pPr>
              <w:pStyle w:val="TAC"/>
              <w:rPr>
                <w:rFonts w:eastAsia="MS Mincho"/>
              </w:rPr>
            </w:pPr>
            <w:r w:rsidRPr="009B053A">
              <w:t>DC_18A-28A_n77A</w:t>
            </w:r>
          </w:p>
        </w:tc>
        <w:tc>
          <w:tcPr>
            <w:tcW w:w="1146" w:type="dxa"/>
            <w:shd w:val="clear" w:color="auto" w:fill="auto"/>
            <w:vAlign w:val="center"/>
          </w:tcPr>
          <w:p w14:paraId="39E8A92B" w14:textId="77777777" w:rsidR="00AB2B30" w:rsidRPr="009B053A" w:rsidRDefault="006A7121">
            <w:pPr>
              <w:pStyle w:val="TAC"/>
            </w:pPr>
            <w:r w:rsidRPr="009B053A">
              <w:t>18</w:t>
            </w:r>
          </w:p>
        </w:tc>
        <w:tc>
          <w:tcPr>
            <w:tcW w:w="1481" w:type="dxa"/>
            <w:shd w:val="clear" w:color="auto" w:fill="auto"/>
            <w:noWrap/>
            <w:vAlign w:val="center"/>
          </w:tcPr>
          <w:p w14:paraId="2DAE96FC" w14:textId="77777777" w:rsidR="00AB2B30" w:rsidRPr="009B053A" w:rsidRDefault="006A7121">
            <w:pPr>
              <w:pStyle w:val="TAC"/>
            </w:pPr>
            <w:r w:rsidRPr="009B053A">
              <w:t>820</w:t>
            </w:r>
          </w:p>
        </w:tc>
        <w:tc>
          <w:tcPr>
            <w:tcW w:w="779" w:type="dxa"/>
            <w:shd w:val="clear" w:color="auto" w:fill="auto"/>
            <w:noWrap/>
            <w:vAlign w:val="center"/>
          </w:tcPr>
          <w:p w14:paraId="1DE31C83" w14:textId="77777777" w:rsidR="00AB2B30" w:rsidRPr="009B053A" w:rsidRDefault="006A7121">
            <w:pPr>
              <w:pStyle w:val="TAC"/>
            </w:pPr>
            <w:r w:rsidRPr="009B053A">
              <w:t>5</w:t>
            </w:r>
          </w:p>
        </w:tc>
        <w:tc>
          <w:tcPr>
            <w:tcW w:w="721" w:type="dxa"/>
            <w:shd w:val="clear" w:color="auto" w:fill="auto"/>
            <w:noWrap/>
            <w:vAlign w:val="center"/>
          </w:tcPr>
          <w:p w14:paraId="2CC994B3" w14:textId="77777777" w:rsidR="00AB2B30" w:rsidRPr="009B053A" w:rsidRDefault="006A7121">
            <w:pPr>
              <w:pStyle w:val="TAC"/>
            </w:pPr>
            <w:r w:rsidRPr="009B053A">
              <w:t>25</w:t>
            </w:r>
          </w:p>
        </w:tc>
        <w:tc>
          <w:tcPr>
            <w:tcW w:w="1314" w:type="dxa"/>
            <w:shd w:val="clear" w:color="auto" w:fill="auto"/>
            <w:noWrap/>
            <w:vAlign w:val="center"/>
          </w:tcPr>
          <w:p w14:paraId="4C5A58F7" w14:textId="77777777" w:rsidR="00AB2B30" w:rsidRPr="009B053A" w:rsidRDefault="006A7121">
            <w:pPr>
              <w:pStyle w:val="TAC"/>
            </w:pPr>
            <w:r w:rsidRPr="009B053A">
              <w:t>865</w:t>
            </w:r>
          </w:p>
        </w:tc>
        <w:tc>
          <w:tcPr>
            <w:tcW w:w="667" w:type="dxa"/>
            <w:shd w:val="clear" w:color="auto" w:fill="auto"/>
            <w:vAlign w:val="center"/>
          </w:tcPr>
          <w:p w14:paraId="4113CF93" w14:textId="77777777" w:rsidR="00AB2B30" w:rsidRPr="009B053A" w:rsidRDefault="006A7121">
            <w:pPr>
              <w:pStyle w:val="TAC"/>
            </w:pPr>
            <w:r w:rsidRPr="009B053A">
              <w:t>N/A</w:t>
            </w:r>
          </w:p>
        </w:tc>
        <w:tc>
          <w:tcPr>
            <w:tcW w:w="1328" w:type="dxa"/>
            <w:shd w:val="clear" w:color="auto" w:fill="auto"/>
            <w:vAlign w:val="center"/>
          </w:tcPr>
          <w:p w14:paraId="300F1E0F" w14:textId="77777777" w:rsidR="00AB2B30" w:rsidRPr="009B053A" w:rsidRDefault="006A7121">
            <w:pPr>
              <w:pStyle w:val="TAC"/>
            </w:pPr>
            <w:r w:rsidRPr="009B053A">
              <w:t>N/A</w:t>
            </w:r>
          </w:p>
        </w:tc>
      </w:tr>
      <w:tr w:rsidR="00AB2B30" w:rsidRPr="009B053A" w14:paraId="35CA5831" w14:textId="77777777" w:rsidTr="00D65F24">
        <w:trPr>
          <w:trHeight w:val="54"/>
          <w:jc w:val="center"/>
        </w:trPr>
        <w:tc>
          <w:tcPr>
            <w:tcW w:w="1928" w:type="dxa"/>
            <w:vMerge/>
            <w:shd w:val="clear" w:color="auto" w:fill="auto"/>
            <w:vAlign w:val="center"/>
          </w:tcPr>
          <w:p w14:paraId="71E7673A" w14:textId="77777777" w:rsidR="00AB2B30" w:rsidRPr="009B053A" w:rsidRDefault="00AB2B30">
            <w:pPr>
              <w:pStyle w:val="TAC"/>
              <w:rPr>
                <w:rFonts w:eastAsia="MS Mincho"/>
              </w:rPr>
            </w:pPr>
          </w:p>
        </w:tc>
        <w:tc>
          <w:tcPr>
            <w:tcW w:w="1146" w:type="dxa"/>
            <w:shd w:val="clear" w:color="auto" w:fill="auto"/>
            <w:vAlign w:val="center"/>
          </w:tcPr>
          <w:p w14:paraId="55701B5F" w14:textId="77777777" w:rsidR="00AB2B30" w:rsidRPr="009B053A" w:rsidRDefault="006A7121">
            <w:pPr>
              <w:pStyle w:val="TAC"/>
            </w:pPr>
            <w:r w:rsidRPr="009B053A">
              <w:t>28</w:t>
            </w:r>
          </w:p>
        </w:tc>
        <w:tc>
          <w:tcPr>
            <w:tcW w:w="1481" w:type="dxa"/>
            <w:shd w:val="clear" w:color="auto" w:fill="auto"/>
            <w:noWrap/>
            <w:vAlign w:val="center"/>
          </w:tcPr>
          <w:p w14:paraId="48D6FCBA" w14:textId="77777777" w:rsidR="00AB2B30" w:rsidRPr="009B053A" w:rsidRDefault="006A7121">
            <w:pPr>
              <w:pStyle w:val="TAC"/>
            </w:pPr>
            <w:r w:rsidRPr="009B053A">
              <w:t>723</w:t>
            </w:r>
          </w:p>
        </w:tc>
        <w:tc>
          <w:tcPr>
            <w:tcW w:w="779" w:type="dxa"/>
            <w:shd w:val="clear" w:color="auto" w:fill="auto"/>
            <w:noWrap/>
            <w:vAlign w:val="center"/>
          </w:tcPr>
          <w:p w14:paraId="7AAA5704" w14:textId="77777777" w:rsidR="00AB2B30" w:rsidRPr="009B053A" w:rsidRDefault="006A7121">
            <w:pPr>
              <w:pStyle w:val="TAC"/>
            </w:pPr>
            <w:r w:rsidRPr="009B053A">
              <w:t>5</w:t>
            </w:r>
          </w:p>
        </w:tc>
        <w:tc>
          <w:tcPr>
            <w:tcW w:w="721" w:type="dxa"/>
            <w:shd w:val="clear" w:color="auto" w:fill="auto"/>
            <w:noWrap/>
            <w:vAlign w:val="center"/>
          </w:tcPr>
          <w:p w14:paraId="73D9206C" w14:textId="77777777" w:rsidR="00AB2B30" w:rsidRPr="009B053A" w:rsidRDefault="006A7121">
            <w:pPr>
              <w:pStyle w:val="TAC"/>
            </w:pPr>
            <w:r w:rsidRPr="009B053A">
              <w:t>25</w:t>
            </w:r>
          </w:p>
        </w:tc>
        <w:tc>
          <w:tcPr>
            <w:tcW w:w="1314" w:type="dxa"/>
            <w:shd w:val="clear" w:color="auto" w:fill="auto"/>
            <w:noWrap/>
            <w:vAlign w:val="center"/>
          </w:tcPr>
          <w:p w14:paraId="6BBDC5B2" w14:textId="77777777" w:rsidR="00AB2B30" w:rsidRPr="009B053A" w:rsidRDefault="006A7121">
            <w:pPr>
              <w:pStyle w:val="TAC"/>
            </w:pPr>
            <w:r w:rsidRPr="009B053A">
              <w:t>778</w:t>
            </w:r>
          </w:p>
        </w:tc>
        <w:tc>
          <w:tcPr>
            <w:tcW w:w="667" w:type="dxa"/>
            <w:shd w:val="clear" w:color="auto" w:fill="auto"/>
            <w:vAlign w:val="center"/>
          </w:tcPr>
          <w:p w14:paraId="6A561E3F" w14:textId="77777777" w:rsidR="00AB2B30" w:rsidRPr="009B053A" w:rsidRDefault="006A7121">
            <w:pPr>
              <w:pStyle w:val="TAC"/>
            </w:pPr>
            <w:r w:rsidRPr="009B053A">
              <w:t>4.4</w:t>
            </w:r>
          </w:p>
        </w:tc>
        <w:tc>
          <w:tcPr>
            <w:tcW w:w="1328" w:type="dxa"/>
            <w:shd w:val="clear" w:color="auto" w:fill="auto"/>
            <w:vAlign w:val="center"/>
          </w:tcPr>
          <w:p w14:paraId="04D335FA" w14:textId="77777777" w:rsidR="00AB2B30" w:rsidRPr="009B053A" w:rsidRDefault="006A7121">
            <w:pPr>
              <w:pStyle w:val="TAC"/>
            </w:pPr>
            <w:r w:rsidRPr="009B053A">
              <w:t>IMD5</w:t>
            </w:r>
          </w:p>
        </w:tc>
      </w:tr>
      <w:tr w:rsidR="00AB2B30" w:rsidRPr="009B053A" w14:paraId="4789FF56" w14:textId="77777777" w:rsidTr="00D65F24">
        <w:trPr>
          <w:trHeight w:val="54"/>
          <w:jc w:val="center"/>
        </w:trPr>
        <w:tc>
          <w:tcPr>
            <w:tcW w:w="1928" w:type="dxa"/>
            <w:vMerge/>
            <w:shd w:val="clear" w:color="auto" w:fill="auto"/>
            <w:vAlign w:val="center"/>
          </w:tcPr>
          <w:p w14:paraId="2EA61543" w14:textId="77777777" w:rsidR="00AB2B30" w:rsidRPr="009B053A" w:rsidRDefault="00AB2B30">
            <w:pPr>
              <w:pStyle w:val="TAC"/>
              <w:rPr>
                <w:rFonts w:eastAsia="MS Mincho"/>
              </w:rPr>
            </w:pPr>
          </w:p>
        </w:tc>
        <w:tc>
          <w:tcPr>
            <w:tcW w:w="1146" w:type="dxa"/>
            <w:shd w:val="clear" w:color="auto" w:fill="auto"/>
            <w:vAlign w:val="center"/>
          </w:tcPr>
          <w:p w14:paraId="348A6D6D" w14:textId="77777777" w:rsidR="00AB2B30" w:rsidRPr="009B053A" w:rsidRDefault="006A7121">
            <w:pPr>
              <w:pStyle w:val="TAC"/>
            </w:pPr>
            <w:r w:rsidRPr="009B053A">
              <w:t>n77</w:t>
            </w:r>
          </w:p>
        </w:tc>
        <w:tc>
          <w:tcPr>
            <w:tcW w:w="1481" w:type="dxa"/>
            <w:shd w:val="clear" w:color="auto" w:fill="auto"/>
            <w:noWrap/>
            <w:vAlign w:val="center"/>
          </w:tcPr>
          <w:p w14:paraId="3D94D061" w14:textId="77777777" w:rsidR="00AB2B30" w:rsidRPr="009B053A" w:rsidRDefault="006A7121">
            <w:pPr>
              <w:pStyle w:val="TAC"/>
            </w:pPr>
            <w:r w:rsidRPr="009B053A">
              <w:t>4058</w:t>
            </w:r>
          </w:p>
        </w:tc>
        <w:tc>
          <w:tcPr>
            <w:tcW w:w="779" w:type="dxa"/>
            <w:shd w:val="clear" w:color="auto" w:fill="auto"/>
            <w:noWrap/>
            <w:vAlign w:val="center"/>
          </w:tcPr>
          <w:p w14:paraId="110AF4A7" w14:textId="77777777" w:rsidR="00AB2B30" w:rsidRPr="009B053A" w:rsidRDefault="006A7121">
            <w:pPr>
              <w:pStyle w:val="TAC"/>
            </w:pPr>
            <w:r w:rsidRPr="009B053A">
              <w:t>10</w:t>
            </w:r>
          </w:p>
        </w:tc>
        <w:tc>
          <w:tcPr>
            <w:tcW w:w="721" w:type="dxa"/>
            <w:shd w:val="clear" w:color="auto" w:fill="auto"/>
            <w:noWrap/>
            <w:vAlign w:val="center"/>
          </w:tcPr>
          <w:p w14:paraId="6C587538" w14:textId="77777777" w:rsidR="00AB2B30" w:rsidRPr="009B053A" w:rsidRDefault="006A7121">
            <w:pPr>
              <w:pStyle w:val="TAC"/>
            </w:pPr>
            <w:r w:rsidRPr="009B053A">
              <w:t>50</w:t>
            </w:r>
          </w:p>
        </w:tc>
        <w:tc>
          <w:tcPr>
            <w:tcW w:w="1314" w:type="dxa"/>
            <w:shd w:val="clear" w:color="auto" w:fill="auto"/>
            <w:noWrap/>
            <w:vAlign w:val="center"/>
          </w:tcPr>
          <w:p w14:paraId="1895DB49" w14:textId="77777777" w:rsidR="00AB2B30" w:rsidRPr="009B053A" w:rsidRDefault="006A7121">
            <w:pPr>
              <w:pStyle w:val="TAC"/>
            </w:pPr>
            <w:r w:rsidRPr="009B053A">
              <w:t>4058</w:t>
            </w:r>
          </w:p>
        </w:tc>
        <w:tc>
          <w:tcPr>
            <w:tcW w:w="667" w:type="dxa"/>
            <w:shd w:val="clear" w:color="auto" w:fill="auto"/>
            <w:vAlign w:val="center"/>
          </w:tcPr>
          <w:p w14:paraId="480A2F66" w14:textId="77777777" w:rsidR="00AB2B30" w:rsidRPr="009B053A" w:rsidRDefault="006A7121">
            <w:pPr>
              <w:pStyle w:val="TAC"/>
            </w:pPr>
            <w:r w:rsidRPr="009B053A">
              <w:t>N/A</w:t>
            </w:r>
          </w:p>
        </w:tc>
        <w:tc>
          <w:tcPr>
            <w:tcW w:w="1328" w:type="dxa"/>
            <w:shd w:val="clear" w:color="auto" w:fill="auto"/>
            <w:vAlign w:val="center"/>
          </w:tcPr>
          <w:p w14:paraId="49C93884" w14:textId="77777777" w:rsidR="00AB2B30" w:rsidRPr="009B053A" w:rsidRDefault="006A7121">
            <w:pPr>
              <w:pStyle w:val="TAC"/>
            </w:pPr>
            <w:r w:rsidRPr="009B053A">
              <w:t>N/A</w:t>
            </w:r>
          </w:p>
        </w:tc>
      </w:tr>
      <w:tr w:rsidR="00AB2B30" w:rsidRPr="009B053A" w14:paraId="2D4FEFFB" w14:textId="77777777" w:rsidTr="00D65F24">
        <w:trPr>
          <w:trHeight w:val="54"/>
          <w:jc w:val="center"/>
        </w:trPr>
        <w:tc>
          <w:tcPr>
            <w:tcW w:w="1928" w:type="dxa"/>
            <w:vMerge w:val="restart"/>
            <w:shd w:val="clear" w:color="auto" w:fill="auto"/>
            <w:vAlign w:val="center"/>
          </w:tcPr>
          <w:p w14:paraId="141568DA" w14:textId="77777777" w:rsidR="00AB2B30" w:rsidRPr="009B053A" w:rsidRDefault="006A7121">
            <w:pPr>
              <w:pStyle w:val="TAC"/>
              <w:rPr>
                <w:rFonts w:eastAsia="MS Mincho"/>
              </w:rPr>
            </w:pPr>
            <w:r w:rsidRPr="009B053A">
              <w:t>DC_18A-28A_n77A</w:t>
            </w:r>
          </w:p>
        </w:tc>
        <w:tc>
          <w:tcPr>
            <w:tcW w:w="1146" w:type="dxa"/>
            <w:shd w:val="clear" w:color="auto" w:fill="auto"/>
            <w:vAlign w:val="center"/>
          </w:tcPr>
          <w:p w14:paraId="1464282C" w14:textId="77777777" w:rsidR="00AB2B30" w:rsidRPr="009B053A" w:rsidRDefault="006A7121">
            <w:pPr>
              <w:pStyle w:val="TAC"/>
            </w:pPr>
            <w:r w:rsidRPr="009B053A">
              <w:t>18</w:t>
            </w:r>
          </w:p>
        </w:tc>
        <w:tc>
          <w:tcPr>
            <w:tcW w:w="1481" w:type="dxa"/>
            <w:shd w:val="clear" w:color="auto" w:fill="auto"/>
            <w:noWrap/>
            <w:vAlign w:val="center"/>
          </w:tcPr>
          <w:p w14:paraId="6165E391" w14:textId="77777777" w:rsidR="00AB2B30" w:rsidRPr="009B053A" w:rsidRDefault="006A7121">
            <w:pPr>
              <w:pStyle w:val="TAC"/>
            </w:pPr>
            <w:r w:rsidRPr="009B053A">
              <w:t>820</w:t>
            </w:r>
          </w:p>
        </w:tc>
        <w:tc>
          <w:tcPr>
            <w:tcW w:w="779" w:type="dxa"/>
            <w:shd w:val="clear" w:color="auto" w:fill="auto"/>
            <w:noWrap/>
            <w:vAlign w:val="center"/>
          </w:tcPr>
          <w:p w14:paraId="1CD82BBD" w14:textId="77777777" w:rsidR="00AB2B30" w:rsidRPr="009B053A" w:rsidRDefault="006A7121">
            <w:pPr>
              <w:pStyle w:val="TAC"/>
            </w:pPr>
            <w:r w:rsidRPr="009B053A">
              <w:t>5</w:t>
            </w:r>
          </w:p>
        </w:tc>
        <w:tc>
          <w:tcPr>
            <w:tcW w:w="721" w:type="dxa"/>
            <w:shd w:val="clear" w:color="auto" w:fill="auto"/>
            <w:noWrap/>
            <w:vAlign w:val="center"/>
          </w:tcPr>
          <w:p w14:paraId="2C12A104" w14:textId="77777777" w:rsidR="00AB2B30" w:rsidRPr="009B053A" w:rsidRDefault="006A7121">
            <w:pPr>
              <w:pStyle w:val="TAC"/>
            </w:pPr>
            <w:r w:rsidRPr="009B053A">
              <w:t>25</w:t>
            </w:r>
          </w:p>
        </w:tc>
        <w:tc>
          <w:tcPr>
            <w:tcW w:w="1314" w:type="dxa"/>
            <w:shd w:val="clear" w:color="auto" w:fill="auto"/>
            <w:noWrap/>
            <w:vAlign w:val="center"/>
          </w:tcPr>
          <w:p w14:paraId="61B7E87F" w14:textId="77777777" w:rsidR="00AB2B30" w:rsidRPr="009B053A" w:rsidRDefault="006A7121">
            <w:pPr>
              <w:pStyle w:val="TAC"/>
            </w:pPr>
            <w:r w:rsidRPr="009B053A">
              <w:t>865</w:t>
            </w:r>
          </w:p>
        </w:tc>
        <w:tc>
          <w:tcPr>
            <w:tcW w:w="667" w:type="dxa"/>
            <w:shd w:val="clear" w:color="auto" w:fill="auto"/>
            <w:vAlign w:val="center"/>
          </w:tcPr>
          <w:p w14:paraId="675F4C5E" w14:textId="77777777" w:rsidR="00AB2B30" w:rsidRPr="009B053A" w:rsidRDefault="006A7121">
            <w:pPr>
              <w:pStyle w:val="TAC"/>
            </w:pPr>
            <w:r w:rsidRPr="009B053A">
              <w:t>3.9</w:t>
            </w:r>
          </w:p>
        </w:tc>
        <w:tc>
          <w:tcPr>
            <w:tcW w:w="1328" w:type="dxa"/>
            <w:shd w:val="clear" w:color="auto" w:fill="auto"/>
            <w:vAlign w:val="center"/>
          </w:tcPr>
          <w:p w14:paraId="4E019222" w14:textId="77777777" w:rsidR="00AB2B30" w:rsidRPr="009B053A" w:rsidRDefault="006A7121">
            <w:pPr>
              <w:pStyle w:val="TAC"/>
            </w:pPr>
            <w:r w:rsidRPr="009B053A">
              <w:t>IMD5</w:t>
            </w:r>
          </w:p>
        </w:tc>
      </w:tr>
      <w:tr w:rsidR="00AB2B30" w:rsidRPr="009B053A" w14:paraId="50FADF91" w14:textId="77777777" w:rsidTr="00D65F24">
        <w:trPr>
          <w:trHeight w:val="54"/>
          <w:jc w:val="center"/>
        </w:trPr>
        <w:tc>
          <w:tcPr>
            <w:tcW w:w="1928" w:type="dxa"/>
            <w:vMerge/>
            <w:shd w:val="clear" w:color="auto" w:fill="auto"/>
            <w:vAlign w:val="center"/>
          </w:tcPr>
          <w:p w14:paraId="6EB62A8D" w14:textId="77777777" w:rsidR="00AB2B30" w:rsidRPr="009B053A" w:rsidRDefault="00AB2B30">
            <w:pPr>
              <w:pStyle w:val="TAC"/>
              <w:rPr>
                <w:rFonts w:eastAsia="MS Mincho"/>
              </w:rPr>
            </w:pPr>
          </w:p>
        </w:tc>
        <w:tc>
          <w:tcPr>
            <w:tcW w:w="1146" w:type="dxa"/>
            <w:shd w:val="clear" w:color="auto" w:fill="auto"/>
            <w:vAlign w:val="center"/>
          </w:tcPr>
          <w:p w14:paraId="5D8B502B" w14:textId="77777777" w:rsidR="00AB2B30" w:rsidRPr="009B053A" w:rsidRDefault="006A7121">
            <w:pPr>
              <w:pStyle w:val="TAC"/>
            </w:pPr>
            <w:r w:rsidRPr="009B053A">
              <w:t>28</w:t>
            </w:r>
          </w:p>
        </w:tc>
        <w:tc>
          <w:tcPr>
            <w:tcW w:w="1481" w:type="dxa"/>
            <w:shd w:val="clear" w:color="auto" w:fill="auto"/>
            <w:noWrap/>
            <w:vAlign w:val="center"/>
          </w:tcPr>
          <w:p w14:paraId="448F5FA8" w14:textId="77777777" w:rsidR="00AB2B30" w:rsidRPr="009B053A" w:rsidRDefault="006A7121">
            <w:pPr>
              <w:pStyle w:val="TAC"/>
            </w:pPr>
            <w:r w:rsidRPr="009B053A">
              <w:t>723</w:t>
            </w:r>
          </w:p>
        </w:tc>
        <w:tc>
          <w:tcPr>
            <w:tcW w:w="779" w:type="dxa"/>
            <w:shd w:val="clear" w:color="auto" w:fill="auto"/>
            <w:noWrap/>
            <w:vAlign w:val="center"/>
          </w:tcPr>
          <w:p w14:paraId="4B55884C" w14:textId="77777777" w:rsidR="00AB2B30" w:rsidRPr="009B053A" w:rsidRDefault="006A7121">
            <w:pPr>
              <w:pStyle w:val="TAC"/>
            </w:pPr>
            <w:r w:rsidRPr="009B053A">
              <w:t>5</w:t>
            </w:r>
          </w:p>
        </w:tc>
        <w:tc>
          <w:tcPr>
            <w:tcW w:w="721" w:type="dxa"/>
            <w:shd w:val="clear" w:color="auto" w:fill="auto"/>
            <w:noWrap/>
            <w:vAlign w:val="center"/>
          </w:tcPr>
          <w:p w14:paraId="2B5AA467" w14:textId="77777777" w:rsidR="00AB2B30" w:rsidRPr="009B053A" w:rsidRDefault="006A7121">
            <w:pPr>
              <w:pStyle w:val="TAC"/>
            </w:pPr>
            <w:r w:rsidRPr="009B053A">
              <w:t>25</w:t>
            </w:r>
          </w:p>
        </w:tc>
        <w:tc>
          <w:tcPr>
            <w:tcW w:w="1314" w:type="dxa"/>
            <w:shd w:val="clear" w:color="auto" w:fill="auto"/>
            <w:noWrap/>
            <w:vAlign w:val="center"/>
          </w:tcPr>
          <w:p w14:paraId="4F61C042" w14:textId="77777777" w:rsidR="00AB2B30" w:rsidRPr="009B053A" w:rsidRDefault="006A7121">
            <w:pPr>
              <w:pStyle w:val="TAC"/>
            </w:pPr>
            <w:r w:rsidRPr="009B053A">
              <w:t>778</w:t>
            </w:r>
          </w:p>
        </w:tc>
        <w:tc>
          <w:tcPr>
            <w:tcW w:w="667" w:type="dxa"/>
            <w:shd w:val="clear" w:color="auto" w:fill="auto"/>
            <w:vAlign w:val="center"/>
          </w:tcPr>
          <w:p w14:paraId="741990B2" w14:textId="77777777" w:rsidR="00AB2B30" w:rsidRPr="009B053A" w:rsidRDefault="006A7121">
            <w:pPr>
              <w:pStyle w:val="TAC"/>
            </w:pPr>
            <w:r w:rsidRPr="009B053A">
              <w:t>N/A</w:t>
            </w:r>
          </w:p>
        </w:tc>
        <w:tc>
          <w:tcPr>
            <w:tcW w:w="1328" w:type="dxa"/>
            <w:shd w:val="clear" w:color="auto" w:fill="auto"/>
            <w:vAlign w:val="center"/>
          </w:tcPr>
          <w:p w14:paraId="13D0EC03" w14:textId="77777777" w:rsidR="00AB2B30" w:rsidRPr="009B053A" w:rsidRDefault="006A7121">
            <w:pPr>
              <w:pStyle w:val="TAC"/>
            </w:pPr>
            <w:r w:rsidRPr="009B053A">
              <w:t>N/A</w:t>
            </w:r>
          </w:p>
        </w:tc>
      </w:tr>
      <w:tr w:rsidR="00AB2B30" w:rsidRPr="009B053A" w14:paraId="0D6BD1B4" w14:textId="77777777" w:rsidTr="00D65F24">
        <w:trPr>
          <w:trHeight w:val="54"/>
          <w:jc w:val="center"/>
        </w:trPr>
        <w:tc>
          <w:tcPr>
            <w:tcW w:w="1928" w:type="dxa"/>
            <w:vMerge/>
            <w:shd w:val="clear" w:color="auto" w:fill="auto"/>
            <w:vAlign w:val="center"/>
          </w:tcPr>
          <w:p w14:paraId="435FAB85" w14:textId="77777777" w:rsidR="00AB2B30" w:rsidRPr="009B053A" w:rsidRDefault="00AB2B30">
            <w:pPr>
              <w:pStyle w:val="TAC"/>
              <w:rPr>
                <w:rFonts w:eastAsia="MS Mincho"/>
              </w:rPr>
            </w:pPr>
          </w:p>
        </w:tc>
        <w:tc>
          <w:tcPr>
            <w:tcW w:w="1146" w:type="dxa"/>
            <w:shd w:val="clear" w:color="auto" w:fill="auto"/>
            <w:vAlign w:val="center"/>
          </w:tcPr>
          <w:p w14:paraId="4843F218" w14:textId="77777777" w:rsidR="00AB2B30" w:rsidRPr="009B053A" w:rsidRDefault="006A7121">
            <w:pPr>
              <w:pStyle w:val="TAC"/>
            </w:pPr>
            <w:r w:rsidRPr="009B053A">
              <w:t>n77</w:t>
            </w:r>
          </w:p>
        </w:tc>
        <w:tc>
          <w:tcPr>
            <w:tcW w:w="1481" w:type="dxa"/>
            <w:shd w:val="clear" w:color="auto" w:fill="auto"/>
            <w:noWrap/>
            <w:vAlign w:val="center"/>
          </w:tcPr>
          <w:p w14:paraId="71AB6852" w14:textId="77777777" w:rsidR="00AB2B30" w:rsidRPr="009B053A" w:rsidRDefault="006A7121">
            <w:pPr>
              <w:pStyle w:val="TAC"/>
            </w:pPr>
            <w:r w:rsidRPr="009B053A">
              <w:t>3757</w:t>
            </w:r>
          </w:p>
        </w:tc>
        <w:tc>
          <w:tcPr>
            <w:tcW w:w="779" w:type="dxa"/>
            <w:shd w:val="clear" w:color="auto" w:fill="auto"/>
            <w:noWrap/>
            <w:vAlign w:val="center"/>
          </w:tcPr>
          <w:p w14:paraId="57CDF751" w14:textId="77777777" w:rsidR="00AB2B30" w:rsidRPr="009B053A" w:rsidRDefault="006A7121">
            <w:pPr>
              <w:pStyle w:val="TAC"/>
            </w:pPr>
            <w:r w:rsidRPr="009B053A">
              <w:t>10</w:t>
            </w:r>
          </w:p>
        </w:tc>
        <w:tc>
          <w:tcPr>
            <w:tcW w:w="721" w:type="dxa"/>
            <w:shd w:val="clear" w:color="auto" w:fill="auto"/>
            <w:noWrap/>
            <w:vAlign w:val="center"/>
          </w:tcPr>
          <w:p w14:paraId="1395BD10" w14:textId="77777777" w:rsidR="00AB2B30" w:rsidRPr="009B053A" w:rsidRDefault="006A7121">
            <w:pPr>
              <w:pStyle w:val="TAC"/>
            </w:pPr>
            <w:r w:rsidRPr="009B053A">
              <w:t>50</w:t>
            </w:r>
          </w:p>
        </w:tc>
        <w:tc>
          <w:tcPr>
            <w:tcW w:w="1314" w:type="dxa"/>
            <w:shd w:val="clear" w:color="auto" w:fill="auto"/>
            <w:noWrap/>
            <w:vAlign w:val="center"/>
          </w:tcPr>
          <w:p w14:paraId="7282D218" w14:textId="77777777" w:rsidR="00AB2B30" w:rsidRPr="009B053A" w:rsidRDefault="006A7121">
            <w:pPr>
              <w:pStyle w:val="TAC"/>
            </w:pPr>
            <w:r w:rsidRPr="009B053A">
              <w:t>3757</w:t>
            </w:r>
          </w:p>
        </w:tc>
        <w:tc>
          <w:tcPr>
            <w:tcW w:w="667" w:type="dxa"/>
            <w:shd w:val="clear" w:color="auto" w:fill="auto"/>
            <w:vAlign w:val="center"/>
          </w:tcPr>
          <w:p w14:paraId="1FC2E745" w14:textId="77777777" w:rsidR="00AB2B30" w:rsidRPr="009B053A" w:rsidRDefault="006A7121">
            <w:pPr>
              <w:pStyle w:val="TAC"/>
            </w:pPr>
            <w:r w:rsidRPr="009B053A">
              <w:t>N/A</w:t>
            </w:r>
          </w:p>
        </w:tc>
        <w:tc>
          <w:tcPr>
            <w:tcW w:w="1328" w:type="dxa"/>
            <w:shd w:val="clear" w:color="auto" w:fill="auto"/>
            <w:vAlign w:val="center"/>
          </w:tcPr>
          <w:p w14:paraId="132F01FC" w14:textId="77777777" w:rsidR="00AB2B30" w:rsidRPr="009B053A" w:rsidRDefault="006A7121">
            <w:pPr>
              <w:pStyle w:val="TAC"/>
            </w:pPr>
            <w:r w:rsidRPr="009B053A">
              <w:t>N/A</w:t>
            </w:r>
          </w:p>
        </w:tc>
      </w:tr>
      <w:tr w:rsidR="00AB2B30" w:rsidRPr="009B053A" w14:paraId="25FD4374" w14:textId="77777777" w:rsidTr="00D65F24">
        <w:trPr>
          <w:trHeight w:val="54"/>
          <w:jc w:val="center"/>
        </w:trPr>
        <w:tc>
          <w:tcPr>
            <w:tcW w:w="1928" w:type="dxa"/>
            <w:vMerge w:val="restart"/>
            <w:shd w:val="clear" w:color="auto" w:fill="auto"/>
            <w:vAlign w:val="center"/>
          </w:tcPr>
          <w:p w14:paraId="7C589FDB" w14:textId="77777777" w:rsidR="00AB2B30" w:rsidRPr="009B053A" w:rsidRDefault="006A7121">
            <w:pPr>
              <w:pStyle w:val="TAC"/>
              <w:rPr>
                <w:rFonts w:eastAsia="MS Mincho"/>
              </w:rPr>
            </w:pPr>
            <w:r w:rsidRPr="009B053A">
              <w:t>DC_18A-28A_n78A</w:t>
            </w:r>
          </w:p>
        </w:tc>
        <w:tc>
          <w:tcPr>
            <w:tcW w:w="1146" w:type="dxa"/>
            <w:shd w:val="clear" w:color="auto" w:fill="auto"/>
            <w:vAlign w:val="center"/>
          </w:tcPr>
          <w:p w14:paraId="6EF9A0F9" w14:textId="77777777" w:rsidR="00AB2B30" w:rsidRPr="009B053A" w:rsidRDefault="006A7121">
            <w:pPr>
              <w:pStyle w:val="TAC"/>
            </w:pPr>
            <w:r w:rsidRPr="009B053A">
              <w:t>18</w:t>
            </w:r>
          </w:p>
        </w:tc>
        <w:tc>
          <w:tcPr>
            <w:tcW w:w="1481" w:type="dxa"/>
            <w:shd w:val="clear" w:color="auto" w:fill="auto"/>
            <w:noWrap/>
            <w:vAlign w:val="center"/>
          </w:tcPr>
          <w:p w14:paraId="79A15994" w14:textId="77777777" w:rsidR="00AB2B30" w:rsidRPr="009B053A" w:rsidRDefault="006A7121">
            <w:pPr>
              <w:pStyle w:val="TAC"/>
            </w:pPr>
            <w:r w:rsidRPr="009B053A">
              <w:t>819</w:t>
            </w:r>
          </w:p>
        </w:tc>
        <w:tc>
          <w:tcPr>
            <w:tcW w:w="779" w:type="dxa"/>
            <w:shd w:val="clear" w:color="auto" w:fill="auto"/>
            <w:noWrap/>
            <w:vAlign w:val="center"/>
          </w:tcPr>
          <w:p w14:paraId="3DF67CF9" w14:textId="77777777" w:rsidR="00AB2B30" w:rsidRPr="009B053A" w:rsidRDefault="006A7121">
            <w:pPr>
              <w:pStyle w:val="TAC"/>
            </w:pPr>
            <w:r w:rsidRPr="009B053A">
              <w:t>5</w:t>
            </w:r>
          </w:p>
        </w:tc>
        <w:tc>
          <w:tcPr>
            <w:tcW w:w="721" w:type="dxa"/>
            <w:shd w:val="clear" w:color="auto" w:fill="auto"/>
            <w:noWrap/>
            <w:vAlign w:val="center"/>
          </w:tcPr>
          <w:p w14:paraId="34254030" w14:textId="77777777" w:rsidR="00AB2B30" w:rsidRPr="009B053A" w:rsidRDefault="006A7121">
            <w:pPr>
              <w:pStyle w:val="TAC"/>
            </w:pPr>
            <w:r w:rsidRPr="009B053A">
              <w:t>25</w:t>
            </w:r>
          </w:p>
        </w:tc>
        <w:tc>
          <w:tcPr>
            <w:tcW w:w="1314" w:type="dxa"/>
            <w:shd w:val="clear" w:color="auto" w:fill="auto"/>
            <w:noWrap/>
            <w:vAlign w:val="center"/>
          </w:tcPr>
          <w:p w14:paraId="141C4237" w14:textId="77777777" w:rsidR="00AB2B30" w:rsidRPr="009B053A" w:rsidRDefault="006A7121">
            <w:pPr>
              <w:pStyle w:val="TAC"/>
            </w:pPr>
            <w:r w:rsidRPr="009B053A">
              <w:t>864</w:t>
            </w:r>
          </w:p>
        </w:tc>
        <w:tc>
          <w:tcPr>
            <w:tcW w:w="667" w:type="dxa"/>
            <w:shd w:val="clear" w:color="auto" w:fill="auto"/>
            <w:vAlign w:val="center"/>
          </w:tcPr>
          <w:p w14:paraId="1B24E41E" w14:textId="77777777" w:rsidR="00AB2B30" w:rsidRPr="009B053A" w:rsidRDefault="006A7121">
            <w:pPr>
              <w:pStyle w:val="TAC"/>
            </w:pPr>
            <w:r w:rsidRPr="009B053A">
              <w:t>3.8</w:t>
            </w:r>
          </w:p>
        </w:tc>
        <w:tc>
          <w:tcPr>
            <w:tcW w:w="1328" w:type="dxa"/>
            <w:shd w:val="clear" w:color="auto" w:fill="auto"/>
            <w:vAlign w:val="center"/>
          </w:tcPr>
          <w:p w14:paraId="715005D9" w14:textId="77777777" w:rsidR="00AB2B30" w:rsidRPr="009B053A" w:rsidRDefault="006A7121">
            <w:pPr>
              <w:pStyle w:val="TAC"/>
            </w:pPr>
            <w:r w:rsidRPr="009B053A">
              <w:t>IMD5</w:t>
            </w:r>
          </w:p>
        </w:tc>
      </w:tr>
      <w:tr w:rsidR="00AB2B30" w:rsidRPr="009B053A" w14:paraId="342C0FF1" w14:textId="77777777" w:rsidTr="00D65F24">
        <w:trPr>
          <w:trHeight w:val="54"/>
          <w:jc w:val="center"/>
        </w:trPr>
        <w:tc>
          <w:tcPr>
            <w:tcW w:w="1928" w:type="dxa"/>
            <w:vMerge/>
            <w:shd w:val="clear" w:color="auto" w:fill="auto"/>
            <w:vAlign w:val="center"/>
          </w:tcPr>
          <w:p w14:paraId="00118918" w14:textId="77777777" w:rsidR="00AB2B30" w:rsidRPr="009B053A" w:rsidRDefault="00AB2B30">
            <w:pPr>
              <w:pStyle w:val="TAC"/>
              <w:rPr>
                <w:rFonts w:eastAsia="MS Mincho"/>
              </w:rPr>
            </w:pPr>
          </w:p>
        </w:tc>
        <w:tc>
          <w:tcPr>
            <w:tcW w:w="1146" w:type="dxa"/>
            <w:shd w:val="clear" w:color="auto" w:fill="auto"/>
            <w:vAlign w:val="center"/>
          </w:tcPr>
          <w:p w14:paraId="3BC509ED" w14:textId="77777777" w:rsidR="00AB2B30" w:rsidRPr="009B053A" w:rsidRDefault="006A7121">
            <w:pPr>
              <w:pStyle w:val="TAC"/>
            </w:pPr>
            <w:r w:rsidRPr="009B053A">
              <w:t>28</w:t>
            </w:r>
          </w:p>
        </w:tc>
        <w:tc>
          <w:tcPr>
            <w:tcW w:w="1481" w:type="dxa"/>
            <w:shd w:val="clear" w:color="auto" w:fill="auto"/>
            <w:noWrap/>
            <w:vAlign w:val="center"/>
          </w:tcPr>
          <w:p w14:paraId="111AA963" w14:textId="77777777" w:rsidR="00AB2B30" w:rsidRPr="009B053A" w:rsidRDefault="006A7121">
            <w:pPr>
              <w:pStyle w:val="TAC"/>
            </w:pPr>
            <w:r w:rsidRPr="009B053A">
              <w:t>723</w:t>
            </w:r>
          </w:p>
        </w:tc>
        <w:tc>
          <w:tcPr>
            <w:tcW w:w="779" w:type="dxa"/>
            <w:shd w:val="clear" w:color="auto" w:fill="auto"/>
            <w:noWrap/>
            <w:vAlign w:val="center"/>
          </w:tcPr>
          <w:p w14:paraId="46E0E560" w14:textId="77777777" w:rsidR="00AB2B30" w:rsidRPr="009B053A" w:rsidRDefault="006A7121">
            <w:pPr>
              <w:pStyle w:val="TAC"/>
            </w:pPr>
            <w:r w:rsidRPr="009B053A">
              <w:t>5</w:t>
            </w:r>
          </w:p>
        </w:tc>
        <w:tc>
          <w:tcPr>
            <w:tcW w:w="721" w:type="dxa"/>
            <w:shd w:val="clear" w:color="auto" w:fill="auto"/>
            <w:noWrap/>
            <w:vAlign w:val="center"/>
          </w:tcPr>
          <w:p w14:paraId="3CCC665F" w14:textId="77777777" w:rsidR="00AB2B30" w:rsidRPr="009B053A" w:rsidRDefault="006A7121">
            <w:pPr>
              <w:pStyle w:val="TAC"/>
            </w:pPr>
            <w:r w:rsidRPr="009B053A">
              <w:t>25</w:t>
            </w:r>
          </w:p>
        </w:tc>
        <w:tc>
          <w:tcPr>
            <w:tcW w:w="1314" w:type="dxa"/>
            <w:shd w:val="clear" w:color="auto" w:fill="auto"/>
            <w:noWrap/>
            <w:vAlign w:val="center"/>
          </w:tcPr>
          <w:p w14:paraId="088023D4" w14:textId="77777777" w:rsidR="00AB2B30" w:rsidRPr="009B053A" w:rsidRDefault="006A7121">
            <w:pPr>
              <w:pStyle w:val="TAC"/>
            </w:pPr>
            <w:r w:rsidRPr="009B053A">
              <w:t>778</w:t>
            </w:r>
          </w:p>
        </w:tc>
        <w:tc>
          <w:tcPr>
            <w:tcW w:w="667" w:type="dxa"/>
            <w:shd w:val="clear" w:color="auto" w:fill="auto"/>
            <w:vAlign w:val="center"/>
          </w:tcPr>
          <w:p w14:paraId="36EB4346" w14:textId="77777777" w:rsidR="00AB2B30" w:rsidRPr="009B053A" w:rsidRDefault="006A7121">
            <w:pPr>
              <w:pStyle w:val="TAC"/>
            </w:pPr>
            <w:r w:rsidRPr="009B053A">
              <w:t>N/A</w:t>
            </w:r>
          </w:p>
        </w:tc>
        <w:tc>
          <w:tcPr>
            <w:tcW w:w="1328" w:type="dxa"/>
            <w:shd w:val="clear" w:color="auto" w:fill="auto"/>
            <w:vAlign w:val="center"/>
          </w:tcPr>
          <w:p w14:paraId="7A80A44D" w14:textId="77777777" w:rsidR="00AB2B30" w:rsidRPr="009B053A" w:rsidRDefault="006A7121">
            <w:pPr>
              <w:pStyle w:val="TAC"/>
            </w:pPr>
            <w:r w:rsidRPr="009B053A">
              <w:t>N/A</w:t>
            </w:r>
          </w:p>
        </w:tc>
      </w:tr>
      <w:tr w:rsidR="00AB2B30" w:rsidRPr="009B053A" w14:paraId="0FE44608" w14:textId="77777777" w:rsidTr="00D65F24">
        <w:trPr>
          <w:trHeight w:val="54"/>
          <w:jc w:val="center"/>
        </w:trPr>
        <w:tc>
          <w:tcPr>
            <w:tcW w:w="1928" w:type="dxa"/>
            <w:vMerge/>
            <w:shd w:val="clear" w:color="auto" w:fill="auto"/>
            <w:vAlign w:val="center"/>
          </w:tcPr>
          <w:p w14:paraId="196C4EAB" w14:textId="77777777" w:rsidR="00AB2B30" w:rsidRPr="009B053A" w:rsidRDefault="00AB2B30">
            <w:pPr>
              <w:pStyle w:val="TAC"/>
              <w:rPr>
                <w:rFonts w:eastAsia="MS Mincho"/>
              </w:rPr>
            </w:pPr>
          </w:p>
        </w:tc>
        <w:tc>
          <w:tcPr>
            <w:tcW w:w="1146" w:type="dxa"/>
            <w:shd w:val="clear" w:color="auto" w:fill="auto"/>
            <w:vAlign w:val="center"/>
          </w:tcPr>
          <w:p w14:paraId="6B12BFD9" w14:textId="77777777" w:rsidR="00AB2B30" w:rsidRPr="009B053A" w:rsidRDefault="006A7121">
            <w:pPr>
              <w:pStyle w:val="TAC"/>
            </w:pPr>
            <w:r w:rsidRPr="009B053A">
              <w:t>n78</w:t>
            </w:r>
          </w:p>
        </w:tc>
        <w:tc>
          <w:tcPr>
            <w:tcW w:w="1481" w:type="dxa"/>
            <w:shd w:val="clear" w:color="auto" w:fill="auto"/>
            <w:noWrap/>
            <w:vAlign w:val="center"/>
          </w:tcPr>
          <w:p w14:paraId="4956DDD8" w14:textId="77777777" w:rsidR="00AB2B30" w:rsidRPr="009B053A" w:rsidRDefault="006A7121">
            <w:pPr>
              <w:pStyle w:val="TAC"/>
            </w:pPr>
            <w:r w:rsidRPr="009B053A">
              <w:t>3756</w:t>
            </w:r>
          </w:p>
        </w:tc>
        <w:tc>
          <w:tcPr>
            <w:tcW w:w="779" w:type="dxa"/>
            <w:shd w:val="clear" w:color="auto" w:fill="auto"/>
            <w:noWrap/>
            <w:vAlign w:val="center"/>
          </w:tcPr>
          <w:p w14:paraId="2489849B" w14:textId="77777777" w:rsidR="00AB2B30" w:rsidRPr="009B053A" w:rsidRDefault="006A7121">
            <w:pPr>
              <w:pStyle w:val="TAC"/>
            </w:pPr>
            <w:r w:rsidRPr="009B053A">
              <w:t>10</w:t>
            </w:r>
          </w:p>
        </w:tc>
        <w:tc>
          <w:tcPr>
            <w:tcW w:w="721" w:type="dxa"/>
            <w:shd w:val="clear" w:color="auto" w:fill="auto"/>
            <w:noWrap/>
            <w:vAlign w:val="center"/>
          </w:tcPr>
          <w:p w14:paraId="4AB0FFAE" w14:textId="77777777" w:rsidR="00AB2B30" w:rsidRPr="009B053A" w:rsidRDefault="006A7121">
            <w:pPr>
              <w:pStyle w:val="TAC"/>
            </w:pPr>
            <w:r w:rsidRPr="009B053A">
              <w:t>50</w:t>
            </w:r>
          </w:p>
        </w:tc>
        <w:tc>
          <w:tcPr>
            <w:tcW w:w="1314" w:type="dxa"/>
            <w:shd w:val="clear" w:color="auto" w:fill="auto"/>
            <w:noWrap/>
            <w:vAlign w:val="center"/>
          </w:tcPr>
          <w:p w14:paraId="034D9A18" w14:textId="77777777" w:rsidR="00AB2B30" w:rsidRPr="009B053A" w:rsidRDefault="006A7121">
            <w:pPr>
              <w:pStyle w:val="TAC"/>
            </w:pPr>
            <w:r w:rsidRPr="009B053A">
              <w:t>3756</w:t>
            </w:r>
          </w:p>
        </w:tc>
        <w:tc>
          <w:tcPr>
            <w:tcW w:w="667" w:type="dxa"/>
            <w:shd w:val="clear" w:color="auto" w:fill="auto"/>
            <w:vAlign w:val="center"/>
          </w:tcPr>
          <w:p w14:paraId="531D4310" w14:textId="77777777" w:rsidR="00AB2B30" w:rsidRPr="009B053A" w:rsidRDefault="006A7121">
            <w:pPr>
              <w:pStyle w:val="TAC"/>
            </w:pPr>
            <w:r w:rsidRPr="009B053A">
              <w:t>N/A</w:t>
            </w:r>
          </w:p>
        </w:tc>
        <w:tc>
          <w:tcPr>
            <w:tcW w:w="1328" w:type="dxa"/>
            <w:shd w:val="clear" w:color="auto" w:fill="auto"/>
            <w:vAlign w:val="center"/>
          </w:tcPr>
          <w:p w14:paraId="24A2AD6F" w14:textId="77777777" w:rsidR="00AB2B30" w:rsidRPr="009B053A" w:rsidRDefault="006A7121">
            <w:pPr>
              <w:pStyle w:val="TAC"/>
            </w:pPr>
            <w:r w:rsidRPr="009B053A">
              <w:t>N/A</w:t>
            </w:r>
          </w:p>
        </w:tc>
      </w:tr>
      <w:tr w:rsidR="00513CF7" w:rsidRPr="009B053A" w14:paraId="7252812F" w14:textId="77777777" w:rsidTr="00D65F24">
        <w:trPr>
          <w:trHeight w:val="54"/>
          <w:jc w:val="center"/>
        </w:trPr>
        <w:tc>
          <w:tcPr>
            <w:tcW w:w="1928" w:type="dxa"/>
            <w:vMerge w:val="restart"/>
            <w:shd w:val="clear" w:color="auto" w:fill="auto"/>
            <w:vAlign w:val="center"/>
          </w:tcPr>
          <w:p w14:paraId="581F7D4C" w14:textId="77777777" w:rsidR="00513CF7" w:rsidRPr="009B053A" w:rsidRDefault="00513CF7" w:rsidP="00513CF7">
            <w:pPr>
              <w:keepNext/>
              <w:keepLines/>
              <w:spacing w:after="0"/>
              <w:jc w:val="center"/>
              <w:rPr>
                <w:rFonts w:ascii="Arial" w:eastAsia="MS Mincho" w:hAnsi="Arial"/>
                <w:sz w:val="18"/>
                <w:lang w:eastAsia="ja-JP"/>
              </w:rPr>
            </w:pPr>
            <w:r w:rsidRPr="009B053A">
              <w:rPr>
                <w:rFonts w:ascii="Arial" w:eastAsia="MS Mincho" w:hAnsi="Arial"/>
                <w:sz w:val="18"/>
                <w:lang w:eastAsia="ja-JP"/>
              </w:rPr>
              <w:t>DC_18A-41A_n3A</w:t>
            </w:r>
          </w:p>
          <w:p w14:paraId="7F695D8C" w14:textId="4B16BCB4" w:rsidR="00513CF7" w:rsidRPr="009B053A" w:rsidRDefault="00513CF7" w:rsidP="00513CF7">
            <w:pPr>
              <w:pStyle w:val="TAC"/>
              <w:rPr>
                <w:rFonts w:eastAsia="Malgun Gothic" w:cs="Arial"/>
                <w:kern w:val="2"/>
                <w:szCs w:val="24"/>
                <w:lang w:eastAsia="ko-KR"/>
              </w:rPr>
            </w:pPr>
            <w:r w:rsidRPr="009B053A">
              <w:rPr>
                <w:rFonts w:eastAsia="MS Mincho"/>
                <w:lang w:eastAsia="ja-JP"/>
              </w:rPr>
              <w:t>DC_18A-41C_n3A</w:t>
            </w:r>
          </w:p>
        </w:tc>
        <w:tc>
          <w:tcPr>
            <w:tcW w:w="1146" w:type="dxa"/>
            <w:shd w:val="clear" w:color="auto" w:fill="auto"/>
            <w:vAlign w:val="center"/>
          </w:tcPr>
          <w:p w14:paraId="0836D094" w14:textId="4252150A" w:rsidR="00513CF7" w:rsidRPr="009B053A" w:rsidRDefault="00513CF7" w:rsidP="00513CF7">
            <w:pPr>
              <w:pStyle w:val="TAC"/>
            </w:pPr>
            <w:r w:rsidRPr="009B053A">
              <w:rPr>
                <w:rFonts w:eastAsia="MS Mincho"/>
                <w:lang w:eastAsia="ja-JP"/>
              </w:rPr>
              <w:t>18</w:t>
            </w:r>
          </w:p>
        </w:tc>
        <w:tc>
          <w:tcPr>
            <w:tcW w:w="1481" w:type="dxa"/>
            <w:shd w:val="clear" w:color="auto" w:fill="auto"/>
            <w:noWrap/>
            <w:vAlign w:val="center"/>
          </w:tcPr>
          <w:p w14:paraId="39EC760A" w14:textId="61FDFDB1" w:rsidR="00513CF7" w:rsidRPr="009B053A" w:rsidRDefault="00513CF7" w:rsidP="00513CF7">
            <w:pPr>
              <w:pStyle w:val="TAC"/>
              <w:rPr>
                <w:rFonts w:eastAsia="Malgun Gothic"/>
                <w:color w:val="000000"/>
                <w:lang w:eastAsia="ko-KR"/>
              </w:rPr>
            </w:pPr>
            <w:r w:rsidRPr="009B053A">
              <w:rPr>
                <w:rFonts w:eastAsia="MS Mincho"/>
                <w:lang w:eastAsia="ja-JP"/>
              </w:rPr>
              <w:t>820</w:t>
            </w:r>
          </w:p>
        </w:tc>
        <w:tc>
          <w:tcPr>
            <w:tcW w:w="779" w:type="dxa"/>
            <w:shd w:val="clear" w:color="auto" w:fill="auto"/>
            <w:noWrap/>
            <w:vAlign w:val="center"/>
          </w:tcPr>
          <w:p w14:paraId="3F7920EB" w14:textId="67FA6011"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24F0B58F" w14:textId="0B44542E"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4171EECA" w14:textId="575E20AE" w:rsidR="00513CF7" w:rsidRPr="009B053A" w:rsidRDefault="00513CF7" w:rsidP="00513CF7">
            <w:pPr>
              <w:pStyle w:val="TAC"/>
              <w:rPr>
                <w:rFonts w:eastAsia="Malgun Gothic"/>
                <w:color w:val="000000"/>
                <w:lang w:eastAsia="ko-KR"/>
              </w:rPr>
            </w:pPr>
            <w:r w:rsidRPr="009B053A">
              <w:rPr>
                <w:rFonts w:eastAsia="MS Mincho"/>
                <w:lang w:eastAsia="ja-JP"/>
              </w:rPr>
              <w:t>865</w:t>
            </w:r>
          </w:p>
        </w:tc>
        <w:tc>
          <w:tcPr>
            <w:tcW w:w="667" w:type="dxa"/>
            <w:shd w:val="clear" w:color="auto" w:fill="auto"/>
            <w:vAlign w:val="center"/>
          </w:tcPr>
          <w:p w14:paraId="4AE28BEE" w14:textId="5118A759" w:rsidR="00513CF7" w:rsidRPr="009B053A" w:rsidRDefault="00513CF7" w:rsidP="00513CF7">
            <w:pPr>
              <w:pStyle w:val="TAC"/>
            </w:pPr>
            <w:r w:rsidRPr="009B053A">
              <w:rPr>
                <w:rFonts w:eastAsia="MS Mincho"/>
                <w:lang w:eastAsia="ja-JP"/>
              </w:rPr>
              <w:t>N/A</w:t>
            </w:r>
          </w:p>
        </w:tc>
        <w:tc>
          <w:tcPr>
            <w:tcW w:w="1328" w:type="dxa"/>
            <w:shd w:val="clear" w:color="auto" w:fill="auto"/>
            <w:vAlign w:val="center"/>
          </w:tcPr>
          <w:p w14:paraId="701F0D6A" w14:textId="39D8F000" w:rsidR="00513CF7" w:rsidRPr="009B053A" w:rsidRDefault="00513CF7" w:rsidP="00513CF7">
            <w:pPr>
              <w:pStyle w:val="TAC"/>
              <w:rPr>
                <w:lang w:eastAsia="ja-JP"/>
              </w:rPr>
            </w:pPr>
            <w:r w:rsidRPr="009B053A">
              <w:rPr>
                <w:rFonts w:eastAsia="MS Mincho"/>
                <w:lang w:eastAsia="ja-JP"/>
              </w:rPr>
              <w:t>N/A</w:t>
            </w:r>
          </w:p>
        </w:tc>
      </w:tr>
      <w:tr w:rsidR="00513CF7" w:rsidRPr="009B053A" w14:paraId="0E986C35" w14:textId="77777777" w:rsidTr="00D65F24">
        <w:trPr>
          <w:trHeight w:val="54"/>
          <w:jc w:val="center"/>
        </w:trPr>
        <w:tc>
          <w:tcPr>
            <w:tcW w:w="1928" w:type="dxa"/>
            <w:vMerge/>
            <w:shd w:val="clear" w:color="auto" w:fill="auto"/>
            <w:vAlign w:val="center"/>
          </w:tcPr>
          <w:p w14:paraId="21CFFC5A" w14:textId="77777777" w:rsidR="00513CF7" w:rsidRPr="009B053A" w:rsidRDefault="00513CF7" w:rsidP="00513CF7">
            <w:pPr>
              <w:pStyle w:val="TAC"/>
              <w:rPr>
                <w:rFonts w:eastAsia="Malgun Gothic" w:cs="Arial"/>
                <w:kern w:val="2"/>
                <w:szCs w:val="24"/>
                <w:lang w:eastAsia="ko-KR"/>
              </w:rPr>
            </w:pPr>
          </w:p>
        </w:tc>
        <w:tc>
          <w:tcPr>
            <w:tcW w:w="1146" w:type="dxa"/>
            <w:shd w:val="clear" w:color="auto" w:fill="auto"/>
            <w:vAlign w:val="center"/>
          </w:tcPr>
          <w:p w14:paraId="4310D98B" w14:textId="527C14B4" w:rsidR="00513CF7" w:rsidRPr="009B053A" w:rsidRDefault="00513CF7" w:rsidP="00513CF7">
            <w:pPr>
              <w:pStyle w:val="TAC"/>
            </w:pPr>
            <w:r w:rsidRPr="009B053A">
              <w:rPr>
                <w:rFonts w:eastAsia="MS Mincho"/>
                <w:lang w:eastAsia="ja-JP"/>
              </w:rPr>
              <w:t>n3</w:t>
            </w:r>
          </w:p>
        </w:tc>
        <w:tc>
          <w:tcPr>
            <w:tcW w:w="1481" w:type="dxa"/>
            <w:shd w:val="clear" w:color="auto" w:fill="auto"/>
            <w:noWrap/>
            <w:vAlign w:val="center"/>
          </w:tcPr>
          <w:p w14:paraId="787682F5" w14:textId="7D331C06" w:rsidR="00513CF7" w:rsidRPr="009B053A" w:rsidRDefault="00513CF7" w:rsidP="00513CF7">
            <w:pPr>
              <w:pStyle w:val="TAC"/>
              <w:rPr>
                <w:rFonts w:eastAsia="Malgun Gothic"/>
                <w:color w:val="000000"/>
                <w:lang w:eastAsia="ko-KR"/>
              </w:rPr>
            </w:pPr>
            <w:r w:rsidRPr="009B053A">
              <w:rPr>
                <w:rFonts w:eastAsia="MS Mincho"/>
                <w:lang w:eastAsia="ja-JP"/>
              </w:rPr>
              <w:t>1725</w:t>
            </w:r>
          </w:p>
        </w:tc>
        <w:tc>
          <w:tcPr>
            <w:tcW w:w="779" w:type="dxa"/>
            <w:shd w:val="clear" w:color="auto" w:fill="auto"/>
            <w:noWrap/>
            <w:vAlign w:val="center"/>
          </w:tcPr>
          <w:p w14:paraId="758AEC8F" w14:textId="2CC6FBD5"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6DA21804" w14:textId="68B7D259"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7E804B35" w14:textId="6F0D9478" w:rsidR="00513CF7" w:rsidRPr="009B053A" w:rsidRDefault="00513CF7" w:rsidP="00513CF7">
            <w:pPr>
              <w:pStyle w:val="TAC"/>
              <w:rPr>
                <w:rFonts w:eastAsia="Malgun Gothic"/>
                <w:color w:val="000000"/>
                <w:lang w:eastAsia="ko-KR"/>
              </w:rPr>
            </w:pPr>
            <w:r w:rsidRPr="009B053A">
              <w:rPr>
                <w:rFonts w:eastAsia="MS Mincho"/>
                <w:lang w:eastAsia="ja-JP"/>
              </w:rPr>
              <w:t>1820</w:t>
            </w:r>
          </w:p>
        </w:tc>
        <w:tc>
          <w:tcPr>
            <w:tcW w:w="667" w:type="dxa"/>
            <w:shd w:val="clear" w:color="auto" w:fill="auto"/>
            <w:vAlign w:val="center"/>
          </w:tcPr>
          <w:p w14:paraId="1AD236E7" w14:textId="7705AE43" w:rsidR="00513CF7" w:rsidRPr="009B053A" w:rsidRDefault="00513CF7" w:rsidP="00513CF7">
            <w:pPr>
              <w:pStyle w:val="TAC"/>
            </w:pPr>
            <w:r w:rsidRPr="009B053A">
              <w:rPr>
                <w:rFonts w:eastAsia="MS Mincho"/>
                <w:lang w:eastAsia="ja-JP"/>
              </w:rPr>
              <w:t>N/A</w:t>
            </w:r>
          </w:p>
        </w:tc>
        <w:tc>
          <w:tcPr>
            <w:tcW w:w="1328" w:type="dxa"/>
            <w:shd w:val="clear" w:color="auto" w:fill="auto"/>
            <w:vAlign w:val="center"/>
          </w:tcPr>
          <w:p w14:paraId="0D90FF22" w14:textId="2FFB251F" w:rsidR="00513CF7" w:rsidRPr="009B053A" w:rsidRDefault="00513CF7" w:rsidP="00513CF7">
            <w:pPr>
              <w:pStyle w:val="TAC"/>
              <w:rPr>
                <w:lang w:eastAsia="ja-JP"/>
              </w:rPr>
            </w:pPr>
            <w:r w:rsidRPr="009B053A">
              <w:rPr>
                <w:rFonts w:eastAsia="MS Mincho"/>
                <w:lang w:eastAsia="ja-JP"/>
              </w:rPr>
              <w:t>N/A</w:t>
            </w:r>
          </w:p>
        </w:tc>
      </w:tr>
      <w:tr w:rsidR="00513CF7" w:rsidRPr="009B053A" w14:paraId="57F46392" w14:textId="77777777" w:rsidTr="00D65F24">
        <w:trPr>
          <w:trHeight w:val="54"/>
          <w:jc w:val="center"/>
        </w:trPr>
        <w:tc>
          <w:tcPr>
            <w:tcW w:w="1928" w:type="dxa"/>
            <w:vMerge/>
            <w:shd w:val="clear" w:color="auto" w:fill="auto"/>
            <w:vAlign w:val="center"/>
          </w:tcPr>
          <w:p w14:paraId="339DB390" w14:textId="77777777" w:rsidR="00513CF7" w:rsidRPr="009B053A" w:rsidRDefault="00513CF7" w:rsidP="00513CF7">
            <w:pPr>
              <w:pStyle w:val="TAC"/>
              <w:rPr>
                <w:rFonts w:eastAsia="Malgun Gothic" w:cs="Arial"/>
                <w:kern w:val="2"/>
                <w:szCs w:val="24"/>
                <w:lang w:eastAsia="ko-KR"/>
              </w:rPr>
            </w:pPr>
          </w:p>
        </w:tc>
        <w:tc>
          <w:tcPr>
            <w:tcW w:w="1146" w:type="dxa"/>
            <w:shd w:val="clear" w:color="auto" w:fill="auto"/>
            <w:vAlign w:val="center"/>
          </w:tcPr>
          <w:p w14:paraId="43FE6844" w14:textId="50CBD593" w:rsidR="00513CF7" w:rsidRPr="009B053A" w:rsidRDefault="00513CF7" w:rsidP="00513CF7">
            <w:pPr>
              <w:pStyle w:val="TAC"/>
            </w:pPr>
            <w:r w:rsidRPr="009B053A">
              <w:rPr>
                <w:rFonts w:eastAsia="MS Mincho"/>
                <w:lang w:eastAsia="ja-JP"/>
              </w:rPr>
              <w:t>41</w:t>
            </w:r>
          </w:p>
        </w:tc>
        <w:tc>
          <w:tcPr>
            <w:tcW w:w="1481" w:type="dxa"/>
            <w:shd w:val="clear" w:color="auto" w:fill="auto"/>
            <w:noWrap/>
            <w:vAlign w:val="center"/>
          </w:tcPr>
          <w:p w14:paraId="11F2C116" w14:textId="36CD54E6" w:rsidR="00513CF7" w:rsidRPr="009B053A" w:rsidRDefault="00513CF7" w:rsidP="00513CF7">
            <w:pPr>
              <w:pStyle w:val="TAC"/>
              <w:rPr>
                <w:rFonts w:eastAsia="Malgun Gothic"/>
                <w:color w:val="000000"/>
                <w:lang w:eastAsia="ko-KR"/>
              </w:rPr>
            </w:pPr>
            <w:r w:rsidRPr="009B053A">
              <w:rPr>
                <w:rFonts w:eastAsia="MS Mincho"/>
                <w:lang w:eastAsia="ja-JP"/>
              </w:rPr>
              <w:t>2630</w:t>
            </w:r>
          </w:p>
        </w:tc>
        <w:tc>
          <w:tcPr>
            <w:tcW w:w="779" w:type="dxa"/>
            <w:shd w:val="clear" w:color="auto" w:fill="auto"/>
            <w:noWrap/>
            <w:vAlign w:val="center"/>
          </w:tcPr>
          <w:p w14:paraId="28E62E4D" w14:textId="7E3ED5FD"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218B1A7D" w14:textId="4BA45454"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7083F111" w14:textId="7A43F972" w:rsidR="00513CF7" w:rsidRPr="009B053A" w:rsidRDefault="00513CF7" w:rsidP="00513CF7">
            <w:pPr>
              <w:pStyle w:val="TAC"/>
              <w:rPr>
                <w:rFonts w:eastAsia="Malgun Gothic"/>
                <w:color w:val="000000"/>
                <w:lang w:eastAsia="ko-KR"/>
              </w:rPr>
            </w:pPr>
            <w:r w:rsidRPr="009B053A">
              <w:rPr>
                <w:rFonts w:eastAsia="MS Mincho"/>
                <w:lang w:eastAsia="ja-JP"/>
              </w:rPr>
              <w:t>2630</w:t>
            </w:r>
          </w:p>
        </w:tc>
        <w:tc>
          <w:tcPr>
            <w:tcW w:w="667" w:type="dxa"/>
            <w:shd w:val="clear" w:color="auto" w:fill="auto"/>
            <w:vAlign w:val="center"/>
          </w:tcPr>
          <w:p w14:paraId="10C41A35" w14:textId="1CC58FF0" w:rsidR="00513CF7" w:rsidRPr="009B053A" w:rsidRDefault="00513CF7" w:rsidP="00513CF7">
            <w:pPr>
              <w:pStyle w:val="TAC"/>
            </w:pPr>
            <w:r w:rsidRPr="009B053A">
              <w:rPr>
                <w:rFonts w:eastAsia="MS Mincho"/>
                <w:lang w:eastAsia="ja-JP"/>
              </w:rPr>
              <w:t>16.0</w:t>
            </w:r>
          </w:p>
        </w:tc>
        <w:tc>
          <w:tcPr>
            <w:tcW w:w="1328" w:type="dxa"/>
            <w:shd w:val="clear" w:color="auto" w:fill="auto"/>
            <w:vAlign w:val="center"/>
          </w:tcPr>
          <w:p w14:paraId="4E2E0EA3" w14:textId="622FB809" w:rsidR="00513CF7" w:rsidRPr="009B053A" w:rsidRDefault="00513CF7" w:rsidP="00513CF7">
            <w:pPr>
              <w:pStyle w:val="TAC"/>
              <w:rPr>
                <w:lang w:eastAsia="ja-JP"/>
              </w:rPr>
            </w:pPr>
            <w:r w:rsidRPr="009B053A">
              <w:rPr>
                <w:rFonts w:eastAsia="MS Mincho"/>
                <w:lang w:eastAsia="ja-JP"/>
              </w:rPr>
              <w:t>IMD3</w:t>
            </w:r>
          </w:p>
        </w:tc>
      </w:tr>
      <w:tr w:rsidR="00513CF7" w:rsidRPr="009B053A" w14:paraId="7E650AA6" w14:textId="77777777" w:rsidTr="00D65F24">
        <w:trPr>
          <w:trHeight w:val="54"/>
          <w:jc w:val="center"/>
        </w:trPr>
        <w:tc>
          <w:tcPr>
            <w:tcW w:w="1928" w:type="dxa"/>
            <w:vMerge/>
            <w:shd w:val="clear" w:color="auto" w:fill="auto"/>
            <w:vAlign w:val="center"/>
          </w:tcPr>
          <w:p w14:paraId="73A7D018" w14:textId="77777777" w:rsidR="00513CF7" w:rsidRPr="009B053A" w:rsidRDefault="00513CF7" w:rsidP="00513CF7">
            <w:pPr>
              <w:pStyle w:val="TAC"/>
              <w:rPr>
                <w:rFonts w:eastAsia="Malgun Gothic" w:cs="Arial"/>
                <w:kern w:val="2"/>
                <w:szCs w:val="24"/>
                <w:lang w:eastAsia="ko-KR"/>
              </w:rPr>
            </w:pPr>
          </w:p>
        </w:tc>
        <w:tc>
          <w:tcPr>
            <w:tcW w:w="1146" w:type="dxa"/>
            <w:shd w:val="clear" w:color="auto" w:fill="auto"/>
            <w:vAlign w:val="center"/>
          </w:tcPr>
          <w:p w14:paraId="07E70C27" w14:textId="5BB426E8" w:rsidR="00513CF7" w:rsidRPr="009B053A" w:rsidRDefault="00513CF7" w:rsidP="00513CF7">
            <w:pPr>
              <w:pStyle w:val="TAC"/>
            </w:pPr>
            <w:r w:rsidRPr="009B053A">
              <w:rPr>
                <w:rFonts w:eastAsia="MS Mincho"/>
                <w:lang w:eastAsia="ja-JP"/>
              </w:rPr>
              <w:t>18</w:t>
            </w:r>
          </w:p>
        </w:tc>
        <w:tc>
          <w:tcPr>
            <w:tcW w:w="1481" w:type="dxa"/>
            <w:shd w:val="clear" w:color="auto" w:fill="auto"/>
            <w:noWrap/>
            <w:vAlign w:val="center"/>
          </w:tcPr>
          <w:p w14:paraId="45C9E924" w14:textId="294572DE" w:rsidR="00513CF7" w:rsidRPr="009B053A" w:rsidRDefault="00513CF7" w:rsidP="00513CF7">
            <w:pPr>
              <w:pStyle w:val="TAC"/>
              <w:rPr>
                <w:rFonts w:eastAsia="Malgun Gothic"/>
                <w:color w:val="000000"/>
                <w:lang w:eastAsia="ko-KR"/>
              </w:rPr>
            </w:pPr>
            <w:r w:rsidRPr="009B053A">
              <w:rPr>
                <w:rFonts w:eastAsia="MS Mincho"/>
                <w:lang w:eastAsia="ja-JP"/>
              </w:rPr>
              <w:t>820</w:t>
            </w:r>
          </w:p>
        </w:tc>
        <w:tc>
          <w:tcPr>
            <w:tcW w:w="779" w:type="dxa"/>
            <w:shd w:val="clear" w:color="auto" w:fill="auto"/>
            <w:noWrap/>
            <w:vAlign w:val="center"/>
          </w:tcPr>
          <w:p w14:paraId="6E01F406" w14:textId="6854674B"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5BFB843D" w14:textId="090B8E61"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5B0CEDF4" w14:textId="1B61C275" w:rsidR="00513CF7" w:rsidRPr="009B053A" w:rsidRDefault="00513CF7" w:rsidP="00513CF7">
            <w:pPr>
              <w:pStyle w:val="TAC"/>
              <w:rPr>
                <w:rFonts w:eastAsia="Malgun Gothic"/>
                <w:color w:val="000000"/>
                <w:lang w:eastAsia="ko-KR"/>
              </w:rPr>
            </w:pPr>
            <w:r w:rsidRPr="009B053A">
              <w:rPr>
                <w:rFonts w:eastAsia="MS Mincho"/>
                <w:lang w:eastAsia="ja-JP"/>
              </w:rPr>
              <w:t>865</w:t>
            </w:r>
          </w:p>
        </w:tc>
        <w:tc>
          <w:tcPr>
            <w:tcW w:w="667" w:type="dxa"/>
            <w:shd w:val="clear" w:color="auto" w:fill="auto"/>
            <w:vAlign w:val="center"/>
          </w:tcPr>
          <w:p w14:paraId="1A1182A8" w14:textId="106DC438" w:rsidR="00513CF7" w:rsidRPr="009B053A" w:rsidRDefault="00513CF7" w:rsidP="00513CF7">
            <w:pPr>
              <w:pStyle w:val="TAC"/>
            </w:pPr>
            <w:r w:rsidRPr="009B053A">
              <w:rPr>
                <w:rFonts w:eastAsia="MS Mincho"/>
                <w:lang w:eastAsia="ja-JP"/>
              </w:rPr>
              <w:t>28.9</w:t>
            </w:r>
          </w:p>
        </w:tc>
        <w:tc>
          <w:tcPr>
            <w:tcW w:w="1328" w:type="dxa"/>
            <w:shd w:val="clear" w:color="auto" w:fill="auto"/>
            <w:vAlign w:val="center"/>
          </w:tcPr>
          <w:p w14:paraId="2CCE38C8" w14:textId="5E0D5748" w:rsidR="00513CF7" w:rsidRPr="009B053A" w:rsidRDefault="00513CF7" w:rsidP="00513CF7">
            <w:pPr>
              <w:pStyle w:val="TAC"/>
              <w:rPr>
                <w:lang w:eastAsia="ja-JP"/>
              </w:rPr>
            </w:pPr>
            <w:r w:rsidRPr="009B053A">
              <w:rPr>
                <w:rFonts w:eastAsia="MS Mincho"/>
                <w:lang w:eastAsia="ja-JP"/>
              </w:rPr>
              <w:t>IMD2</w:t>
            </w:r>
          </w:p>
        </w:tc>
      </w:tr>
      <w:tr w:rsidR="00513CF7" w:rsidRPr="009B053A" w14:paraId="16404963" w14:textId="77777777" w:rsidTr="00D65F24">
        <w:trPr>
          <w:trHeight w:val="54"/>
          <w:jc w:val="center"/>
        </w:trPr>
        <w:tc>
          <w:tcPr>
            <w:tcW w:w="1928" w:type="dxa"/>
            <w:vMerge/>
            <w:shd w:val="clear" w:color="auto" w:fill="auto"/>
            <w:vAlign w:val="center"/>
          </w:tcPr>
          <w:p w14:paraId="581425FB" w14:textId="77777777" w:rsidR="00513CF7" w:rsidRPr="009B053A" w:rsidRDefault="00513CF7" w:rsidP="00513CF7">
            <w:pPr>
              <w:pStyle w:val="TAC"/>
              <w:rPr>
                <w:rFonts w:eastAsia="Malgun Gothic" w:cs="Arial"/>
                <w:kern w:val="2"/>
                <w:szCs w:val="24"/>
                <w:lang w:eastAsia="ko-KR"/>
              </w:rPr>
            </w:pPr>
          </w:p>
        </w:tc>
        <w:tc>
          <w:tcPr>
            <w:tcW w:w="1146" w:type="dxa"/>
            <w:shd w:val="clear" w:color="auto" w:fill="auto"/>
            <w:vAlign w:val="center"/>
          </w:tcPr>
          <w:p w14:paraId="180202ED" w14:textId="40DA552D" w:rsidR="00513CF7" w:rsidRPr="009B053A" w:rsidRDefault="00513CF7" w:rsidP="00513CF7">
            <w:pPr>
              <w:pStyle w:val="TAC"/>
            </w:pPr>
            <w:r w:rsidRPr="009B053A">
              <w:rPr>
                <w:rFonts w:eastAsia="MS Mincho"/>
                <w:lang w:eastAsia="ja-JP"/>
              </w:rPr>
              <w:t>n3</w:t>
            </w:r>
          </w:p>
        </w:tc>
        <w:tc>
          <w:tcPr>
            <w:tcW w:w="1481" w:type="dxa"/>
            <w:shd w:val="clear" w:color="auto" w:fill="auto"/>
            <w:noWrap/>
            <w:vAlign w:val="center"/>
          </w:tcPr>
          <w:p w14:paraId="2036F16D" w14:textId="13026808" w:rsidR="00513CF7" w:rsidRPr="009B053A" w:rsidRDefault="00513CF7" w:rsidP="00513CF7">
            <w:pPr>
              <w:pStyle w:val="TAC"/>
              <w:rPr>
                <w:rFonts w:eastAsia="Malgun Gothic"/>
                <w:color w:val="000000"/>
                <w:lang w:eastAsia="ko-KR"/>
              </w:rPr>
            </w:pPr>
            <w:r w:rsidRPr="009B053A">
              <w:rPr>
                <w:rFonts w:eastAsia="MS Mincho"/>
                <w:lang w:eastAsia="ja-JP"/>
              </w:rPr>
              <w:t>1765</w:t>
            </w:r>
          </w:p>
        </w:tc>
        <w:tc>
          <w:tcPr>
            <w:tcW w:w="779" w:type="dxa"/>
            <w:shd w:val="clear" w:color="auto" w:fill="auto"/>
            <w:noWrap/>
            <w:vAlign w:val="center"/>
          </w:tcPr>
          <w:p w14:paraId="76D8A654" w14:textId="5E5DB5B9"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7071EC82" w14:textId="4C116A99"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5D8B2B24" w14:textId="53335B1A" w:rsidR="00513CF7" w:rsidRPr="009B053A" w:rsidRDefault="00513CF7" w:rsidP="00513CF7">
            <w:pPr>
              <w:pStyle w:val="TAC"/>
              <w:rPr>
                <w:rFonts w:eastAsia="Malgun Gothic"/>
                <w:color w:val="000000"/>
                <w:lang w:eastAsia="ko-KR"/>
              </w:rPr>
            </w:pPr>
            <w:r w:rsidRPr="009B053A">
              <w:rPr>
                <w:rFonts w:eastAsia="MS Mincho"/>
                <w:lang w:eastAsia="ja-JP"/>
              </w:rPr>
              <w:t>1820</w:t>
            </w:r>
          </w:p>
        </w:tc>
        <w:tc>
          <w:tcPr>
            <w:tcW w:w="667" w:type="dxa"/>
            <w:shd w:val="clear" w:color="auto" w:fill="auto"/>
            <w:vAlign w:val="center"/>
          </w:tcPr>
          <w:p w14:paraId="3F02DDEB" w14:textId="743AE762" w:rsidR="00513CF7" w:rsidRPr="009B053A" w:rsidRDefault="00513CF7" w:rsidP="00513CF7">
            <w:pPr>
              <w:pStyle w:val="TAC"/>
            </w:pPr>
            <w:r w:rsidRPr="009B053A">
              <w:rPr>
                <w:rFonts w:eastAsia="MS Mincho"/>
                <w:lang w:eastAsia="ja-JP"/>
              </w:rPr>
              <w:t>N/A</w:t>
            </w:r>
          </w:p>
        </w:tc>
        <w:tc>
          <w:tcPr>
            <w:tcW w:w="1328" w:type="dxa"/>
            <w:shd w:val="clear" w:color="auto" w:fill="auto"/>
            <w:vAlign w:val="center"/>
          </w:tcPr>
          <w:p w14:paraId="6C08520A" w14:textId="12CB8CDF" w:rsidR="00513CF7" w:rsidRPr="009B053A" w:rsidRDefault="00513CF7" w:rsidP="00513CF7">
            <w:pPr>
              <w:pStyle w:val="TAC"/>
              <w:rPr>
                <w:lang w:eastAsia="ja-JP"/>
              </w:rPr>
            </w:pPr>
            <w:r w:rsidRPr="009B053A">
              <w:rPr>
                <w:rFonts w:eastAsia="MS Mincho"/>
                <w:lang w:eastAsia="ja-JP"/>
              </w:rPr>
              <w:t>N/A</w:t>
            </w:r>
          </w:p>
        </w:tc>
      </w:tr>
      <w:tr w:rsidR="00513CF7" w:rsidRPr="009B053A" w14:paraId="3373B2F6" w14:textId="77777777" w:rsidTr="00D65F24">
        <w:trPr>
          <w:trHeight w:val="54"/>
          <w:jc w:val="center"/>
        </w:trPr>
        <w:tc>
          <w:tcPr>
            <w:tcW w:w="1928" w:type="dxa"/>
            <w:vMerge/>
            <w:shd w:val="clear" w:color="auto" w:fill="auto"/>
            <w:vAlign w:val="center"/>
          </w:tcPr>
          <w:p w14:paraId="40C0BC05" w14:textId="77777777" w:rsidR="00513CF7" w:rsidRPr="009B053A" w:rsidRDefault="00513CF7" w:rsidP="00513CF7">
            <w:pPr>
              <w:pStyle w:val="TAC"/>
              <w:rPr>
                <w:rFonts w:eastAsia="Malgun Gothic" w:cs="Arial"/>
                <w:kern w:val="2"/>
                <w:szCs w:val="24"/>
                <w:lang w:eastAsia="ko-KR"/>
              </w:rPr>
            </w:pPr>
          </w:p>
        </w:tc>
        <w:tc>
          <w:tcPr>
            <w:tcW w:w="1146" w:type="dxa"/>
            <w:shd w:val="clear" w:color="auto" w:fill="auto"/>
            <w:vAlign w:val="center"/>
          </w:tcPr>
          <w:p w14:paraId="3CF9EF9F" w14:textId="25E7FAA4" w:rsidR="00513CF7" w:rsidRPr="009B053A" w:rsidRDefault="00513CF7" w:rsidP="00513CF7">
            <w:pPr>
              <w:pStyle w:val="TAC"/>
            </w:pPr>
            <w:r w:rsidRPr="009B053A">
              <w:rPr>
                <w:rFonts w:eastAsia="MS Mincho"/>
                <w:lang w:eastAsia="ja-JP"/>
              </w:rPr>
              <w:t>41</w:t>
            </w:r>
          </w:p>
        </w:tc>
        <w:tc>
          <w:tcPr>
            <w:tcW w:w="1481" w:type="dxa"/>
            <w:shd w:val="clear" w:color="auto" w:fill="auto"/>
            <w:noWrap/>
            <w:vAlign w:val="center"/>
          </w:tcPr>
          <w:p w14:paraId="5B6A7E80" w14:textId="4F871ED3" w:rsidR="00513CF7" w:rsidRPr="009B053A" w:rsidRDefault="00513CF7" w:rsidP="00513CF7">
            <w:pPr>
              <w:pStyle w:val="TAC"/>
              <w:rPr>
                <w:rFonts w:eastAsia="Malgun Gothic"/>
                <w:color w:val="000000"/>
                <w:lang w:eastAsia="ko-KR"/>
              </w:rPr>
            </w:pPr>
            <w:r w:rsidRPr="009B053A">
              <w:rPr>
                <w:rFonts w:eastAsia="MS Mincho"/>
                <w:lang w:eastAsia="ja-JP"/>
              </w:rPr>
              <w:t>2630</w:t>
            </w:r>
          </w:p>
        </w:tc>
        <w:tc>
          <w:tcPr>
            <w:tcW w:w="779" w:type="dxa"/>
            <w:shd w:val="clear" w:color="auto" w:fill="auto"/>
            <w:noWrap/>
            <w:vAlign w:val="center"/>
          </w:tcPr>
          <w:p w14:paraId="1F83E93E" w14:textId="0DB655CE" w:rsidR="00513CF7" w:rsidRPr="009B053A" w:rsidRDefault="00513CF7" w:rsidP="00513CF7">
            <w:pPr>
              <w:pStyle w:val="TAC"/>
              <w:rPr>
                <w:color w:val="000000"/>
              </w:rPr>
            </w:pPr>
            <w:r w:rsidRPr="009B053A">
              <w:rPr>
                <w:rFonts w:eastAsia="MS Mincho"/>
                <w:lang w:eastAsia="ja-JP"/>
              </w:rPr>
              <w:t>5</w:t>
            </w:r>
          </w:p>
        </w:tc>
        <w:tc>
          <w:tcPr>
            <w:tcW w:w="721" w:type="dxa"/>
            <w:shd w:val="clear" w:color="auto" w:fill="auto"/>
            <w:noWrap/>
            <w:vAlign w:val="center"/>
          </w:tcPr>
          <w:p w14:paraId="2297A2DA" w14:textId="27066873" w:rsidR="00513CF7" w:rsidRPr="009B053A" w:rsidRDefault="00513CF7" w:rsidP="00513CF7">
            <w:pPr>
              <w:pStyle w:val="TAC"/>
              <w:rPr>
                <w:color w:val="000000"/>
              </w:rPr>
            </w:pPr>
            <w:r w:rsidRPr="009B053A">
              <w:rPr>
                <w:rFonts w:eastAsia="MS Mincho"/>
                <w:lang w:eastAsia="ja-JP"/>
              </w:rPr>
              <w:t>25</w:t>
            </w:r>
          </w:p>
        </w:tc>
        <w:tc>
          <w:tcPr>
            <w:tcW w:w="1314" w:type="dxa"/>
            <w:shd w:val="clear" w:color="auto" w:fill="auto"/>
            <w:noWrap/>
            <w:vAlign w:val="center"/>
          </w:tcPr>
          <w:p w14:paraId="2E4F48EF" w14:textId="3BE1C87D" w:rsidR="00513CF7" w:rsidRPr="009B053A" w:rsidRDefault="00513CF7" w:rsidP="00513CF7">
            <w:pPr>
              <w:pStyle w:val="TAC"/>
              <w:rPr>
                <w:rFonts w:eastAsia="Malgun Gothic"/>
                <w:color w:val="000000"/>
                <w:lang w:eastAsia="ko-KR"/>
              </w:rPr>
            </w:pPr>
            <w:r w:rsidRPr="009B053A">
              <w:rPr>
                <w:rFonts w:eastAsia="MS Mincho"/>
                <w:lang w:eastAsia="ja-JP"/>
              </w:rPr>
              <w:t>2630</w:t>
            </w:r>
          </w:p>
        </w:tc>
        <w:tc>
          <w:tcPr>
            <w:tcW w:w="667" w:type="dxa"/>
            <w:shd w:val="clear" w:color="auto" w:fill="auto"/>
            <w:vAlign w:val="center"/>
          </w:tcPr>
          <w:p w14:paraId="32ADB418" w14:textId="5FD52C8A" w:rsidR="00513CF7" w:rsidRPr="009B053A" w:rsidRDefault="00513CF7" w:rsidP="00513CF7">
            <w:pPr>
              <w:pStyle w:val="TAC"/>
            </w:pPr>
            <w:r w:rsidRPr="009B053A">
              <w:rPr>
                <w:rFonts w:eastAsia="MS Mincho"/>
                <w:lang w:eastAsia="ja-JP"/>
              </w:rPr>
              <w:t>N/A</w:t>
            </w:r>
          </w:p>
        </w:tc>
        <w:tc>
          <w:tcPr>
            <w:tcW w:w="1328" w:type="dxa"/>
            <w:shd w:val="clear" w:color="auto" w:fill="auto"/>
            <w:vAlign w:val="center"/>
          </w:tcPr>
          <w:p w14:paraId="4CE2CA32" w14:textId="101A8EC4" w:rsidR="00513CF7" w:rsidRPr="009B053A" w:rsidRDefault="00513CF7" w:rsidP="00513CF7">
            <w:pPr>
              <w:pStyle w:val="TAC"/>
              <w:rPr>
                <w:lang w:eastAsia="ja-JP"/>
              </w:rPr>
            </w:pPr>
            <w:r w:rsidRPr="009B053A">
              <w:rPr>
                <w:rFonts w:eastAsia="MS Mincho"/>
                <w:lang w:eastAsia="ja-JP"/>
              </w:rPr>
              <w:t>N/A</w:t>
            </w:r>
          </w:p>
        </w:tc>
      </w:tr>
      <w:tr w:rsidR="00AB2B30" w:rsidRPr="009B053A" w14:paraId="468CDBD3" w14:textId="77777777" w:rsidTr="00D65F24">
        <w:trPr>
          <w:trHeight w:val="54"/>
          <w:jc w:val="center"/>
        </w:trPr>
        <w:tc>
          <w:tcPr>
            <w:tcW w:w="1928" w:type="dxa"/>
            <w:vMerge w:val="restart"/>
            <w:shd w:val="clear" w:color="auto" w:fill="auto"/>
            <w:vAlign w:val="center"/>
          </w:tcPr>
          <w:p w14:paraId="435F580E" w14:textId="77777777" w:rsidR="00AB2B30" w:rsidRPr="009B053A" w:rsidRDefault="006A7121">
            <w:pPr>
              <w:pStyle w:val="TAC"/>
              <w:rPr>
                <w:rFonts w:cs="Arial"/>
                <w:kern w:val="2"/>
                <w:szCs w:val="24"/>
              </w:rPr>
            </w:pPr>
            <w:r w:rsidRPr="009B053A">
              <w:rPr>
                <w:rFonts w:eastAsia="Malgun Gothic" w:cs="Arial"/>
                <w:kern w:val="2"/>
                <w:szCs w:val="24"/>
                <w:lang w:eastAsia="ko-KR"/>
              </w:rPr>
              <w:t>DC_</w:t>
            </w:r>
            <w:r w:rsidRPr="009B053A">
              <w:rPr>
                <w:rFonts w:cs="Arial"/>
                <w:kern w:val="2"/>
                <w:szCs w:val="24"/>
              </w:rPr>
              <w:t>18</w:t>
            </w:r>
            <w:r w:rsidRPr="009B053A">
              <w:rPr>
                <w:rFonts w:eastAsia="Malgun Gothic" w:cs="Arial"/>
                <w:kern w:val="2"/>
                <w:szCs w:val="24"/>
                <w:lang w:eastAsia="ko-KR"/>
              </w:rPr>
              <w:t>A-</w:t>
            </w:r>
            <w:r w:rsidRPr="009B053A">
              <w:rPr>
                <w:rFonts w:cs="Arial"/>
                <w:kern w:val="2"/>
                <w:szCs w:val="24"/>
              </w:rPr>
              <w:t>41</w:t>
            </w:r>
            <w:r w:rsidRPr="009B053A">
              <w:rPr>
                <w:rFonts w:eastAsia="Malgun Gothic" w:cs="Arial"/>
                <w:kern w:val="2"/>
                <w:szCs w:val="24"/>
                <w:lang w:eastAsia="ko-KR"/>
              </w:rPr>
              <w:t>A_n</w:t>
            </w:r>
            <w:r w:rsidRPr="009B053A">
              <w:rPr>
                <w:rFonts w:cs="Arial"/>
                <w:kern w:val="2"/>
                <w:szCs w:val="24"/>
              </w:rPr>
              <w:t>77</w:t>
            </w:r>
            <w:r w:rsidRPr="009B053A">
              <w:rPr>
                <w:rFonts w:eastAsia="Malgun Gothic" w:cs="Arial"/>
                <w:kern w:val="2"/>
                <w:szCs w:val="24"/>
                <w:lang w:eastAsia="ko-KR"/>
              </w:rPr>
              <w:t>A</w:t>
            </w:r>
          </w:p>
          <w:p w14:paraId="3BC1DEF0" w14:textId="77777777" w:rsidR="00AB2B30" w:rsidRPr="009B053A" w:rsidRDefault="006A7121">
            <w:pPr>
              <w:pStyle w:val="TAC"/>
              <w:rPr>
                <w:rFonts w:eastAsia="MS Mincho"/>
              </w:rPr>
            </w:pPr>
            <w:r w:rsidRPr="009B053A">
              <w:rPr>
                <w:rFonts w:eastAsia="Malgun Gothic" w:cs="Arial"/>
                <w:kern w:val="2"/>
                <w:szCs w:val="24"/>
                <w:lang w:eastAsia="ko-KR"/>
              </w:rPr>
              <w:t>DC_</w:t>
            </w:r>
            <w:r w:rsidRPr="009B053A">
              <w:rPr>
                <w:rFonts w:cs="Arial"/>
                <w:kern w:val="2"/>
                <w:szCs w:val="24"/>
              </w:rPr>
              <w:t>18</w:t>
            </w:r>
            <w:r w:rsidRPr="009B053A">
              <w:rPr>
                <w:rFonts w:eastAsia="Malgun Gothic" w:cs="Arial"/>
                <w:kern w:val="2"/>
                <w:szCs w:val="24"/>
                <w:lang w:eastAsia="ko-KR"/>
              </w:rPr>
              <w:t>A-</w:t>
            </w:r>
            <w:r w:rsidRPr="009B053A">
              <w:rPr>
                <w:rFonts w:cs="Arial"/>
                <w:kern w:val="2"/>
                <w:szCs w:val="24"/>
              </w:rPr>
              <w:t>41C</w:t>
            </w:r>
            <w:r w:rsidRPr="009B053A">
              <w:rPr>
                <w:rFonts w:eastAsia="Malgun Gothic" w:cs="Arial"/>
                <w:kern w:val="2"/>
                <w:szCs w:val="24"/>
                <w:lang w:eastAsia="ko-KR"/>
              </w:rPr>
              <w:t>_n</w:t>
            </w:r>
            <w:r w:rsidRPr="009B053A">
              <w:rPr>
                <w:rFonts w:cs="Arial"/>
                <w:kern w:val="2"/>
                <w:szCs w:val="24"/>
              </w:rPr>
              <w:t>77</w:t>
            </w:r>
            <w:r w:rsidRPr="009B053A">
              <w:rPr>
                <w:rFonts w:eastAsia="Malgun Gothic" w:cs="Arial"/>
                <w:kern w:val="2"/>
                <w:szCs w:val="24"/>
                <w:lang w:eastAsia="ko-KR"/>
              </w:rPr>
              <w:t>A</w:t>
            </w:r>
          </w:p>
        </w:tc>
        <w:tc>
          <w:tcPr>
            <w:tcW w:w="1146" w:type="dxa"/>
            <w:shd w:val="clear" w:color="auto" w:fill="auto"/>
            <w:vAlign w:val="center"/>
          </w:tcPr>
          <w:p w14:paraId="17926C77" w14:textId="77777777" w:rsidR="00AB2B30" w:rsidRPr="009B053A" w:rsidRDefault="006A7121">
            <w:pPr>
              <w:pStyle w:val="TAC"/>
            </w:pPr>
            <w:r w:rsidRPr="009B053A">
              <w:t>18</w:t>
            </w:r>
          </w:p>
        </w:tc>
        <w:tc>
          <w:tcPr>
            <w:tcW w:w="1481" w:type="dxa"/>
            <w:shd w:val="clear" w:color="auto" w:fill="auto"/>
            <w:noWrap/>
            <w:vAlign w:val="center"/>
          </w:tcPr>
          <w:p w14:paraId="6757CB73" w14:textId="77777777" w:rsidR="00AB2B30" w:rsidRPr="009B053A" w:rsidRDefault="006A7121">
            <w:pPr>
              <w:pStyle w:val="TAC"/>
            </w:pPr>
            <w:r w:rsidRPr="009B053A">
              <w:rPr>
                <w:rFonts w:eastAsia="Malgun Gothic"/>
                <w:color w:val="000000"/>
                <w:lang w:eastAsia="ko-KR"/>
              </w:rPr>
              <w:t>820</w:t>
            </w:r>
          </w:p>
        </w:tc>
        <w:tc>
          <w:tcPr>
            <w:tcW w:w="779" w:type="dxa"/>
            <w:shd w:val="clear" w:color="auto" w:fill="auto"/>
            <w:noWrap/>
            <w:vAlign w:val="center"/>
          </w:tcPr>
          <w:p w14:paraId="2E24D9CA" w14:textId="77777777" w:rsidR="00AB2B30" w:rsidRPr="009B053A" w:rsidRDefault="006A7121">
            <w:pPr>
              <w:pStyle w:val="TAC"/>
            </w:pPr>
            <w:r w:rsidRPr="009B053A">
              <w:rPr>
                <w:color w:val="000000"/>
              </w:rPr>
              <w:t>5</w:t>
            </w:r>
          </w:p>
        </w:tc>
        <w:tc>
          <w:tcPr>
            <w:tcW w:w="721" w:type="dxa"/>
            <w:shd w:val="clear" w:color="auto" w:fill="auto"/>
            <w:noWrap/>
            <w:vAlign w:val="center"/>
          </w:tcPr>
          <w:p w14:paraId="56C3DA25" w14:textId="77777777" w:rsidR="00AB2B30" w:rsidRPr="009B053A" w:rsidRDefault="006A7121">
            <w:pPr>
              <w:pStyle w:val="TAC"/>
            </w:pPr>
            <w:r w:rsidRPr="009B053A">
              <w:rPr>
                <w:color w:val="000000"/>
              </w:rPr>
              <w:t>25</w:t>
            </w:r>
          </w:p>
        </w:tc>
        <w:tc>
          <w:tcPr>
            <w:tcW w:w="1314" w:type="dxa"/>
            <w:shd w:val="clear" w:color="auto" w:fill="auto"/>
            <w:noWrap/>
            <w:vAlign w:val="center"/>
          </w:tcPr>
          <w:p w14:paraId="3294AD63" w14:textId="77777777" w:rsidR="00AB2B30" w:rsidRPr="009B053A" w:rsidRDefault="006A7121">
            <w:pPr>
              <w:pStyle w:val="TAC"/>
            </w:pPr>
            <w:r w:rsidRPr="009B053A">
              <w:rPr>
                <w:rFonts w:eastAsia="Malgun Gothic"/>
                <w:color w:val="000000"/>
                <w:lang w:eastAsia="ko-KR"/>
              </w:rPr>
              <w:t>865</w:t>
            </w:r>
          </w:p>
        </w:tc>
        <w:tc>
          <w:tcPr>
            <w:tcW w:w="667" w:type="dxa"/>
            <w:shd w:val="clear" w:color="auto" w:fill="auto"/>
            <w:vAlign w:val="center"/>
          </w:tcPr>
          <w:p w14:paraId="0CCC70AE" w14:textId="77777777" w:rsidR="00AB2B30" w:rsidRPr="009B053A" w:rsidRDefault="006A7121">
            <w:pPr>
              <w:pStyle w:val="TAC"/>
            </w:pPr>
            <w:r w:rsidRPr="009B053A">
              <w:t>3.4</w:t>
            </w:r>
          </w:p>
        </w:tc>
        <w:tc>
          <w:tcPr>
            <w:tcW w:w="1328" w:type="dxa"/>
            <w:shd w:val="clear" w:color="auto" w:fill="auto"/>
            <w:vAlign w:val="center"/>
          </w:tcPr>
          <w:p w14:paraId="1A0B8227" w14:textId="77777777" w:rsidR="00AB2B30" w:rsidRPr="009B053A" w:rsidRDefault="006A7121">
            <w:pPr>
              <w:pStyle w:val="TAC"/>
            </w:pPr>
            <w:r w:rsidRPr="009B053A">
              <w:rPr>
                <w:lang w:eastAsia="ja-JP"/>
              </w:rPr>
              <w:t>IMD</w:t>
            </w:r>
            <w:r w:rsidRPr="009B053A">
              <w:t>5</w:t>
            </w:r>
          </w:p>
        </w:tc>
      </w:tr>
      <w:tr w:rsidR="00AB2B30" w:rsidRPr="009B053A" w14:paraId="25582223" w14:textId="77777777" w:rsidTr="00D65F24">
        <w:trPr>
          <w:trHeight w:val="54"/>
          <w:jc w:val="center"/>
        </w:trPr>
        <w:tc>
          <w:tcPr>
            <w:tcW w:w="1928" w:type="dxa"/>
            <w:vMerge/>
            <w:shd w:val="clear" w:color="auto" w:fill="auto"/>
            <w:vAlign w:val="center"/>
          </w:tcPr>
          <w:p w14:paraId="24D9F656" w14:textId="77777777" w:rsidR="00AB2B30" w:rsidRPr="009B053A" w:rsidRDefault="00AB2B30">
            <w:pPr>
              <w:pStyle w:val="TAC"/>
              <w:rPr>
                <w:rFonts w:eastAsia="MS Mincho"/>
              </w:rPr>
            </w:pPr>
          </w:p>
        </w:tc>
        <w:tc>
          <w:tcPr>
            <w:tcW w:w="1146" w:type="dxa"/>
            <w:shd w:val="clear" w:color="auto" w:fill="auto"/>
            <w:vAlign w:val="center"/>
          </w:tcPr>
          <w:p w14:paraId="58CBFC0F" w14:textId="77777777" w:rsidR="00AB2B30" w:rsidRPr="009B053A" w:rsidRDefault="006A7121">
            <w:pPr>
              <w:pStyle w:val="TAC"/>
            </w:pPr>
            <w:r w:rsidRPr="009B053A">
              <w:t>n77</w:t>
            </w:r>
          </w:p>
        </w:tc>
        <w:tc>
          <w:tcPr>
            <w:tcW w:w="1481" w:type="dxa"/>
            <w:shd w:val="clear" w:color="auto" w:fill="auto"/>
            <w:noWrap/>
          </w:tcPr>
          <w:p w14:paraId="2491BBD8" w14:textId="77777777" w:rsidR="00AB2B30" w:rsidRPr="009B053A" w:rsidRDefault="006A7121">
            <w:pPr>
              <w:pStyle w:val="TAC"/>
            </w:pPr>
            <w:r w:rsidRPr="009B053A">
              <w:t>3527.5</w:t>
            </w:r>
          </w:p>
        </w:tc>
        <w:tc>
          <w:tcPr>
            <w:tcW w:w="779" w:type="dxa"/>
            <w:shd w:val="clear" w:color="auto" w:fill="auto"/>
            <w:noWrap/>
          </w:tcPr>
          <w:p w14:paraId="05E012A2" w14:textId="77777777" w:rsidR="00AB2B30" w:rsidRPr="009B053A" w:rsidRDefault="006A7121">
            <w:pPr>
              <w:pStyle w:val="TAC"/>
            </w:pPr>
            <w:r w:rsidRPr="009B053A">
              <w:t>10</w:t>
            </w:r>
          </w:p>
        </w:tc>
        <w:tc>
          <w:tcPr>
            <w:tcW w:w="721" w:type="dxa"/>
            <w:shd w:val="clear" w:color="auto" w:fill="auto"/>
            <w:noWrap/>
          </w:tcPr>
          <w:p w14:paraId="00377712" w14:textId="77777777" w:rsidR="00AB2B30" w:rsidRPr="009B053A" w:rsidRDefault="006A7121">
            <w:pPr>
              <w:pStyle w:val="TAC"/>
            </w:pPr>
            <w:r w:rsidRPr="009B053A">
              <w:t>50</w:t>
            </w:r>
          </w:p>
        </w:tc>
        <w:tc>
          <w:tcPr>
            <w:tcW w:w="1314" w:type="dxa"/>
            <w:shd w:val="clear" w:color="auto" w:fill="auto"/>
            <w:noWrap/>
          </w:tcPr>
          <w:p w14:paraId="6ADF9313" w14:textId="77777777" w:rsidR="00AB2B30" w:rsidRPr="009B053A" w:rsidRDefault="006A7121">
            <w:pPr>
              <w:pStyle w:val="TAC"/>
            </w:pPr>
            <w:r w:rsidRPr="009B053A">
              <w:t>3527.5</w:t>
            </w:r>
          </w:p>
        </w:tc>
        <w:tc>
          <w:tcPr>
            <w:tcW w:w="667" w:type="dxa"/>
            <w:shd w:val="clear" w:color="auto" w:fill="auto"/>
            <w:vAlign w:val="center"/>
          </w:tcPr>
          <w:p w14:paraId="1E1A402F" w14:textId="77777777" w:rsidR="00AB2B30" w:rsidRPr="009B053A" w:rsidRDefault="006A7121">
            <w:pPr>
              <w:pStyle w:val="TAC"/>
            </w:pPr>
            <w:r w:rsidRPr="009B053A">
              <w:rPr>
                <w:rFonts w:eastAsia="Malgun Gothic"/>
                <w:lang w:eastAsia="ko-KR"/>
              </w:rPr>
              <w:t>N/A</w:t>
            </w:r>
          </w:p>
        </w:tc>
        <w:tc>
          <w:tcPr>
            <w:tcW w:w="1328" w:type="dxa"/>
            <w:shd w:val="clear" w:color="auto" w:fill="auto"/>
            <w:vAlign w:val="center"/>
          </w:tcPr>
          <w:p w14:paraId="701D0BBC" w14:textId="77777777" w:rsidR="00AB2B30" w:rsidRPr="009B053A" w:rsidRDefault="006A7121">
            <w:pPr>
              <w:pStyle w:val="TAC"/>
            </w:pPr>
            <w:r w:rsidRPr="009B053A">
              <w:rPr>
                <w:rFonts w:eastAsia="Malgun Gothic"/>
                <w:lang w:eastAsia="ko-KR"/>
              </w:rPr>
              <w:t>N/A</w:t>
            </w:r>
          </w:p>
        </w:tc>
      </w:tr>
      <w:tr w:rsidR="00AB2B30" w:rsidRPr="009B053A" w14:paraId="4D735A20" w14:textId="77777777" w:rsidTr="00D65F24">
        <w:trPr>
          <w:trHeight w:val="54"/>
          <w:jc w:val="center"/>
        </w:trPr>
        <w:tc>
          <w:tcPr>
            <w:tcW w:w="1928" w:type="dxa"/>
            <w:vMerge/>
            <w:shd w:val="clear" w:color="auto" w:fill="auto"/>
            <w:vAlign w:val="center"/>
          </w:tcPr>
          <w:p w14:paraId="41224F7D" w14:textId="77777777" w:rsidR="00AB2B30" w:rsidRPr="009B053A" w:rsidRDefault="00AB2B30">
            <w:pPr>
              <w:pStyle w:val="TAC"/>
              <w:rPr>
                <w:rFonts w:eastAsia="MS Mincho"/>
              </w:rPr>
            </w:pPr>
          </w:p>
        </w:tc>
        <w:tc>
          <w:tcPr>
            <w:tcW w:w="1146" w:type="dxa"/>
            <w:shd w:val="clear" w:color="auto" w:fill="auto"/>
            <w:vAlign w:val="center"/>
          </w:tcPr>
          <w:p w14:paraId="5C503FC8" w14:textId="77777777" w:rsidR="00AB2B30" w:rsidRPr="009B053A" w:rsidRDefault="006A7121">
            <w:pPr>
              <w:pStyle w:val="TAC"/>
            </w:pPr>
            <w:r w:rsidRPr="009B053A">
              <w:t>41</w:t>
            </w:r>
          </w:p>
        </w:tc>
        <w:tc>
          <w:tcPr>
            <w:tcW w:w="1481" w:type="dxa"/>
            <w:shd w:val="clear" w:color="auto" w:fill="auto"/>
            <w:noWrap/>
          </w:tcPr>
          <w:p w14:paraId="0DABBF8A" w14:textId="77777777" w:rsidR="00AB2B30" w:rsidRPr="009B053A" w:rsidRDefault="006A7121">
            <w:pPr>
              <w:pStyle w:val="TAC"/>
            </w:pPr>
            <w:r w:rsidRPr="009B053A">
              <w:t>2640</w:t>
            </w:r>
          </w:p>
        </w:tc>
        <w:tc>
          <w:tcPr>
            <w:tcW w:w="779" w:type="dxa"/>
            <w:shd w:val="clear" w:color="auto" w:fill="auto"/>
            <w:noWrap/>
          </w:tcPr>
          <w:p w14:paraId="10DFC97B" w14:textId="77777777" w:rsidR="00AB2B30" w:rsidRPr="009B053A" w:rsidRDefault="006A7121">
            <w:pPr>
              <w:pStyle w:val="TAC"/>
            </w:pPr>
            <w:r w:rsidRPr="009B053A">
              <w:t>5</w:t>
            </w:r>
          </w:p>
        </w:tc>
        <w:tc>
          <w:tcPr>
            <w:tcW w:w="721" w:type="dxa"/>
            <w:shd w:val="clear" w:color="auto" w:fill="auto"/>
            <w:noWrap/>
          </w:tcPr>
          <w:p w14:paraId="74413DEF" w14:textId="77777777" w:rsidR="00AB2B30" w:rsidRPr="009B053A" w:rsidRDefault="006A7121">
            <w:pPr>
              <w:pStyle w:val="TAC"/>
            </w:pPr>
            <w:r w:rsidRPr="009B053A">
              <w:t>25</w:t>
            </w:r>
          </w:p>
        </w:tc>
        <w:tc>
          <w:tcPr>
            <w:tcW w:w="1314" w:type="dxa"/>
            <w:shd w:val="clear" w:color="auto" w:fill="auto"/>
            <w:noWrap/>
          </w:tcPr>
          <w:p w14:paraId="05F1FA41" w14:textId="77777777" w:rsidR="00AB2B30" w:rsidRPr="009B053A" w:rsidRDefault="006A7121">
            <w:pPr>
              <w:pStyle w:val="TAC"/>
            </w:pPr>
            <w:r w:rsidRPr="009B053A">
              <w:t>2640</w:t>
            </w:r>
          </w:p>
        </w:tc>
        <w:tc>
          <w:tcPr>
            <w:tcW w:w="667" w:type="dxa"/>
            <w:shd w:val="clear" w:color="auto" w:fill="auto"/>
            <w:vAlign w:val="center"/>
          </w:tcPr>
          <w:p w14:paraId="2F1A4FFA" w14:textId="77777777" w:rsidR="00AB2B30" w:rsidRPr="009B053A" w:rsidRDefault="006A7121">
            <w:pPr>
              <w:pStyle w:val="TAC"/>
            </w:pPr>
            <w:r w:rsidRPr="009B053A">
              <w:rPr>
                <w:rFonts w:eastAsia="Malgun Gothic"/>
                <w:lang w:eastAsia="ko-KR"/>
              </w:rPr>
              <w:t>N/A</w:t>
            </w:r>
          </w:p>
        </w:tc>
        <w:tc>
          <w:tcPr>
            <w:tcW w:w="1328" w:type="dxa"/>
            <w:shd w:val="clear" w:color="auto" w:fill="auto"/>
            <w:vAlign w:val="center"/>
          </w:tcPr>
          <w:p w14:paraId="1F7B04C9" w14:textId="77777777" w:rsidR="00AB2B30" w:rsidRPr="009B053A" w:rsidRDefault="006A7121">
            <w:pPr>
              <w:pStyle w:val="TAC"/>
            </w:pPr>
            <w:r w:rsidRPr="009B053A">
              <w:rPr>
                <w:rFonts w:eastAsia="Malgun Gothic"/>
                <w:lang w:eastAsia="ko-KR"/>
              </w:rPr>
              <w:t>N/A</w:t>
            </w:r>
          </w:p>
        </w:tc>
      </w:tr>
      <w:tr w:rsidR="00AB2B30" w:rsidRPr="009B053A" w14:paraId="531729BD" w14:textId="77777777" w:rsidTr="00D65F24">
        <w:trPr>
          <w:trHeight w:val="54"/>
          <w:jc w:val="center"/>
        </w:trPr>
        <w:tc>
          <w:tcPr>
            <w:tcW w:w="1928" w:type="dxa"/>
            <w:vMerge w:val="restart"/>
            <w:shd w:val="clear" w:color="auto" w:fill="auto"/>
            <w:vAlign w:val="center"/>
          </w:tcPr>
          <w:p w14:paraId="5D5565EC" w14:textId="77777777" w:rsidR="00AB2B30" w:rsidRPr="009B053A" w:rsidRDefault="006A7121">
            <w:pPr>
              <w:pStyle w:val="TAC"/>
              <w:rPr>
                <w:rFonts w:cs="Arial"/>
                <w:kern w:val="2"/>
                <w:szCs w:val="24"/>
              </w:rPr>
            </w:pPr>
            <w:r w:rsidRPr="009B053A">
              <w:rPr>
                <w:rFonts w:eastAsia="Malgun Gothic" w:cs="Arial"/>
                <w:kern w:val="2"/>
                <w:szCs w:val="24"/>
                <w:lang w:eastAsia="ko-KR"/>
              </w:rPr>
              <w:t>DC_</w:t>
            </w:r>
            <w:r w:rsidRPr="009B053A">
              <w:rPr>
                <w:rFonts w:cs="Arial"/>
                <w:kern w:val="2"/>
                <w:szCs w:val="24"/>
              </w:rPr>
              <w:t>18</w:t>
            </w:r>
            <w:r w:rsidRPr="009B053A">
              <w:rPr>
                <w:rFonts w:eastAsia="Malgun Gothic" w:cs="Arial"/>
                <w:kern w:val="2"/>
                <w:szCs w:val="24"/>
                <w:lang w:eastAsia="ko-KR"/>
              </w:rPr>
              <w:t>A-</w:t>
            </w:r>
            <w:r w:rsidRPr="009B053A">
              <w:rPr>
                <w:rFonts w:cs="Arial"/>
                <w:kern w:val="2"/>
                <w:szCs w:val="24"/>
              </w:rPr>
              <w:t>41</w:t>
            </w:r>
            <w:r w:rsidRPr="009B053A">
              <w:rPr>
                <w:rFonts w:eastAsia="Malgun Gothic" w:cs="Arial"/>
                <w:kern w:val="2"/>
                <w:szCs w:val="24"/>
                <w:lang w:eastAsia="ko-KR"/>
              </w:rPr>
              <w:t>A_n</w:t>
            </w:r>
            <w:r w:rsidRPr="009B053A">
              <w:rPr>
                <w:rFonts w:cs="Arial"/>
                <w:kern w:val="2"/>
                <w:szCs w:val="24"/>
              </w:rPr>
              <w:t>78</w:t>
            </w:r>
            <w:r w:rsidRPr="009B053A">
              <w:rPr>
                <w:rFonts w:eastAsia="Malgun Gothic" w:cs="Arial"/>
                <w:kern w:val="2"/>
                <w:szCs w:val="24"/>
                <w:lang w:eastAsia="ko-KR"/>
              </w:rPr>
              <w:t>A</w:t>
            </w:r>
          </w:p>
          <w:p w14:paraId="303408F2" w14:textId="77777777" w:rsidR="00AB2B30" w:rsidRPr="009B053A" w:rsidRDefault="006A7121">
            <w:pPr>
              <w:pStyle w:val="TAC"/>
              <w:rPr>
                <w:rFonts w:eastAsia="MS Mincho"/>
              </w:rPr>
            </w:pPr>
            <w:r w:rsidRPr="009B053A">
              <w:rPr>
                <w:rFonts w:eastAsia="Malgun Gothic" w:cs="Arial"/>
                <w:kern w:val="2"/>
                <w:szCs w:val="24"/>
                <w:lang w:eastAsia="ko-KR"/>
              </w:rPr>
              <w:t>DC_</w:t>
            </w:r>
            <w:r w:rsidRPr="009B053A">
              <w:rPr>
                <w:rFonts w:cs="Arial"/>
                <w:kern w:val="2"/>
                <w:szCs w:val="24"/>
              </w:rPr>
              <w:t>18</w:t>
            </w:r>
            <w:r w:rsidRPr="009B053A">
              <w:rPr>
                <w:rFonts w:eastAsia="Malgun Gothic" w:cs="Arial"/>
                <w:kern w:val="2"/>
                <w:szCs w:val="24"/>
                <w:lang w:eastAsia="ko-KR"/>
              </w:rPr>
              <w:t>A-</w:t>
            </w:r>
            <w:r w:rsidRPr="009B053A">
              <w:rPr>
                <w:rFonts w:cs="Arial"/>
                <w:kern w:val="2"/>
                <w:szCs w:val="24"/>
              </w:rPr>
              <w:t>41C</w:t>
            </w:r>
            <w:r w:rsidRPr="009B053A">
              <w:rPr>
                <w:rFonts w:eastAsia="Malgun Gothic" w:cs="Arial"/>
                <w:kern w:val="2"/>
                <w:szCs w:val="24"/>
                <w:lang w:eastAsia="ko-KR"/>
              </w:rPr>
              <w:t>_n</w:t>
            </w:r>
            <w:r w:rsidRPr="009B053A">
              <w:rPr>
                <w:rFonts w:cs="Arial"/>
                <w:kern w:val="2"/>
                <w:szCs w:val="24"/>
              </w:rPr>
              <w:t>78</w:t>
            </w:r>
            <w:r w:rsidRPr="009B053A">
              <w:rPr>
                <w:rFonts w:eastAsia="Malgun Gothic" w:cs="Arial"/>
                <w:kern w:val="2"/>
                <w:szCs w:val="24"/>
                <w:lang w:eastAsia="ko-KR"/>
              </w:rPr>
              <w:t>A</w:t>
            </w:r>
          </w:p>
        </w:tc>
        <w:tc>
          <w:tcPr>
            <w:tcW w:w="1146" w:type="dxa"/>
            <w:shd w:val="clear" w:color="auto" w:fill="auto"/>
            <w:vAlign w:val="center"/>
          </w:tcPr>
          <w:p w14:paraId="5747E934" w14:textId="77777777" w:rsidR="00AB2B30" w:rsidRPr="009B053A" w:rsidRDefault="006A7121">
            <w:pPr>
              <w:pStyle w:val="TAC"/>
            </w:pPr>
            <w:r w:rsidRPr="009B053A">
              <w:t>18</w:t>
            </w:r>
          </w:p>
        </w:tc>
        <w:tc>
          <w:tcPr>
            <w:tcW w:w="1481" w:type="dxa"/>
            <w:shd w:val="clear" w:color="auto" w:fill="auto"/>
            <w:noWrap/>
            <w:vAlign w:val="center"/>
          </w:tcPr>
          <w:p w14:paraId="7CCA600E" w14:textId="77777777" w:rsidR="00AB2B30" w:rsidRPr="009B053A" w:rsidRDefault="006A7121">
            <w:pPr>
              <w:pStyle w:val="TAC"/>
            </w:pPr>
            <w:r w:rsidRPr="009B053A">
              <w:rPr>
                <w:rFonts w:eastAsia="Malgun Gothic"/>
                <w:color w:val="000000"/>
                <w:lang w:eastAsia="ko-KR"/>
              </w:rPr>
              <w:t>820</w:t>
            </w:r>
          </w:p>
        </w:tc>
        <w:tc>
          <w:tcPr>
            <w:tcW w:w="779" w:type="dxa"/>
            <w:shd w:val="clear" w:color="auto" w:fill="auto"/>
            <w:noWrap/>
            <w:vAlign w:val="center"/>
          </w:tcPr>
          <w:p w14:paraId="7AD3F610" w14:textId="77777777" w:rsidR="00AB2B30" w:rsidRPr="009B053A" w:rsidRDefault="006A7121">
            <w:pPr>
              <w:pStyle w:val="TAC"/>
            </w:pPr>
            <w:r w:rsidRPr="009B053A">
              <w:rPr>
                <w:color w:val="000000"/>
              </w:rPr>
              <w:t>5</w:t>
            </w:r>
          </w:p>
        </w:tc>
        <w:tc>
          <w:tcPr>
            <w:tcW w:w="721" w:type="dxa"/>
            <w:shd w:val="clear" w:color="auto" w:fill="auto"/>
            <w:noWrap/>
            <w:vAlign w:val="center"/>
          </w:tcPr>
          <w:p w14:paraId="3093C31E" w14:textId="77777777" w:rsidR="00AB2B30" w:rsidRPr="009B053A" w:rsidRDefault="006A7121">
            <w:pPr>
              <w:pStyle w:val="TAC"/>
            </w:pPr>
            <w:r w:rsidRPr="009B053A">
              <w:rPr>
                <w:color w:val="000000"/>
              </w:rPr>
              <w:t>25</w:t>
            </w:r>
          </w:p>
        </w:tc>
        <w:tc>
          <w:tcPr>
            <w:tcW w:w="1314" w:type="dxa"/>
            <w:shd w:val="clear" w:color="auto" w:fill="auto"/>
            <w:noWrap/>
            <w:vAlign w:val="center"/>
          </w:tcPr>
          <w:p w14:paraId="2FB120C1" w14:textId="77777777" w:rsidR="00AB2B30" w:rsidRPr="009B053A" w:rsidRDefault="006A7121">
            <w:pPr>
              <w:pStyle w:val="TAC"/>
            </w:pPr>
            <w:r w:rsidRPr="009B053A">
              <w:rPr>
                <w:rFonts w:eastAsia="Malgun Gothic"/>
                <w:color w:val="000000"/>
                <w:lang w:eastAsia="ko-KR"/>
              </w:rPr>
              <w:t>865</w:t>
            </w:r>
          </w:p>
        </w:tc>
        <w:tc>
          <w:tcPr>
            <w:tcW w:w="667" w:type="dxa"/>
            <w:shd w:val="clear" w:color="auto" w:fill="auto"/>
            <w:vAlign w:val="center"/>
          </w:tcPr>
          <w:p w14:paraId="39425133" w14:textId="77777777" w:rsidR="00AB2B30" w:rsidRPr="009B053A" w:rsidRDefault="006A7121">
            <w:pPr>
              <w:pStyle w:val="TAC"/>
            </w:pPr>
            <w:r w:rsidRPr="009B053A">
              <w:t>3.4</w:t>
            </w:r>
          </w:p>
        </w:tc>
        <w:tc>
          <w:tcPr>
            <w:tcW w:w="1328" w:type="dxa"/>
            <w:shd w:val="clear" w:color="auto" w:fill="auto"/>
            <w:vAlign w:val="center"/>
          </w:tcPr>
          <w:p w14:paraId="4031D723" w14:textId="77777777" w:rsidR="00AB2B30" w:rsidRPr="009B053A" w:rsidRDefault="006A7121">
            <w:pPr>
              <w:pStyle w:val="TAC"/>
            </w:pPr>
            <w:r w:rsidRPr="009B053A">
              <w:rPr>
                <w:lang w:eastAsia="ja-JP"/>
              </w:rPr>
              <w:t>IMD</w:t>
            </w:r>
            <w:r w:rsidRPr="009B053A">
              <w:t>5</w:t>
            </w:r>
          </w:p>
        </w:tc>
      </w:tr>
      <w:tr w:rsidR="00AB2B30" w:rsidRPr="009B053A" w14:paraId="54995C6C" w14:textId="77777777" w:rsidTr="00D65F24">
        <w:trPr>
          <w:trHeight w:val="54"/>
          <w:jc w:val="center"/>
        </w:trPr>
        <w:tc>
          <w:tcPr>
            <w:tcW w:w="1928" w:type="dxa"/>
            <w:vMerge/>
            <w:shd w:val="clear" w:color="auto" w:fill="auto"/>
            <w:vAlign w:val="center"/>
          </w:tcPr>
          <w:p w14:paraId="3AA91133" w14:textId="77777777" w:rsidR="00AB2B30" w:rsidRPr="009B053A" w:rsidRDefault="00AB2B30">
            <w:pPr>
              <w:pStyle w:val="TAC"/>
              <w:rPr>
                <w:rFonts w:eastAsia="MS Mincho"/>
              </w:rPr>
            </w:pPr>
          </w:p>
        </w:tc>
        <w:tc>
          <w:tcPr>
            <w:tcW w:w="1146" w:type="dxa"/>
            <w:shd w:val="clear" w:color="auto" w:fill="auto"/>
            <w:vAlign w:val="center"/>
          </w:tcPr>
          <w:p w14:paraId="0305ADB1" w14:textId="77777777" w:rsidR="00AB2B30" w:rsidRPr="009B053A" w:rsidRDefault="006A7121">
            <w:pPr>
              <w:pStyle w:val="TAC"/>
            </w:pPr>
            <w:r w:rsidRPr="009B053A">
              <w:t>n78</w:t>
            </w:r>
          </w:p>
        </w:tc>
        <w:tc>
          <w:tcPr>
            <w:tcW w:w="1481" w:type="dxa"/>
            <w:shd w:val="clear" w:color="auto" w:fill="auto"/>
            <w:noWrap/>
          </w:tcPr>
          <w:p w14:paraId="0BE522D1" w14:textId="77777777" w:rsidR="00AB2B30" w:rsidRPr="009B053A" w:rsidRDefault="006A7121">
            <w:pPr>
              <w:pStyle w:val="TAC"/>
            </w:pPr>
            <w:r w:rsidRPr="009B053A">
              <w:t>3527.5</w:t>
            </w:r>
          </w:p>
        </w:tc>
        <w:tc>
          <w:tcPr>
            <w:tcW w:w="779" w:type="dxa"/>
            <w:shd w:val="clear" w:color="auto" w:fill="auto"/>
            <w:noWrap/>
          </w:tcPr>
          <w:p w14:paraId="7075524A" w14:textId="77777777" w:rsidR="00AB2B30" w:rsidRPr="009B053A" w:rsidRDefault="006A7121">
            <w:pPr>
              <w:pStyle w:val="TAC"/>
            </w:pPr>
            <w:r w:rsidRPr="009B053A">
              <w:t>10</w:t>
            </w:r>
          </w:p>
        </w:tc>
        <w:tc>
          <w:tcPr>
            <w:tcW w:w="721" w:type="dxa"/>
            <w:shd w:val="clear" w:color="auto" w:fill="auto"/>
            <w:noWrap/>
          </w:tcPr>
          <w:p w14:paraId="5FE2D1B7" w14:textId="77777777" w:rsidR="00AB2B30" w:rsidRPr="009B053A" w:rsidRDefault="006A7121">
            <w:pPr>
              <w:pStyle w:val="TAC"/>
            </w:pPr>
            <w:r w:rsidRPr="009B053A">
              <w:t>50</w:t>
            </w:r>
          </w:p>
        </w:tc>
        <w:tc>
          <w:tcPr>
            <w:tcW w:w="1314" w:type="dxa"/>
            <w:shd w:val="clear" w:color="auto" w:fill="auto"/>
            <w:noWrap/>
          </w:tcPr>
          <w:p w14:paraId="1B943951" w14:textId="77777777" w:rsidR="00AB2B30" w:rsidRPr="009B053A" w:rsidRDefault="006A7121">
            <w:pPr>
              <w:pStyle w:val="TAC"/>
            </w:pPr>
            <w:r w:rsidRPr="009B053A">
              <w:t>3527.5</w:t>
            </w:r>
          </w:p>
        </w:tc>
        <w:tc>
          <w:tcPr>
            <w:tcW w:w="667" w:type="dxa"/>
            <w:shd w:val="clear" w:color="auto" w:fill="auto"/>
            <w:vAlign w:val="center"/>
          </w:tcPr>
          <w:p w14:paraId="2067981E" w14:textId="77777777" w:rsidR="00AB2B30" w:rsidRPr="009B053A" w:rsidRDefault="006A7121">
            <w:pPr>
              <w:pStyle w:val="TAC"/>
            </w:pPr>
            <w:r w:rsidRPr="009B053A">
              <w:rPr>
                <w:rFonts w:eastAsia="Malgun Gothic"/>
                <w:lang w:eastAsia="ko-KR"/>
              </w:rPr>
              <w:t>N/A</w:t>
            </w:r>
          </w:p>
        </w:tc>
        <w:tc>
          <w:tcPr>
            <w:tcW w:w="1328" w:type="dxa"/>
            <w:shd w:val="clear" w:color="auto" w:fill="auto"/>
            <w:vAlign w:val="center"/>
          </w:tcPr>
          <w:p w14:paraId="41437983" w14:textId="77777777" w:rsidR="00AB2B30" w:rsidRPr="009B053A" w:rsidRDefault="006A7121">
            <w:pPr>
              <w:pStyle w:val="TAC"/>
            </w:pPr>
            <w:r w:rsidRPr="009B053A">
              <w:rPr>
                <w:rFonts w:eastAsia="Malgun Gothic"/>
                <w:lang w:eastAsia="ko-KR"/>
              </w:rPr>
              <w:t>N/A</w:t>
            </w:r>
          </w:p>
        </w:tc>
      </w:tr>
      <w:tr w:rsidR="00AB2B30" w:rsidRPr="009B053A" w14:paraId="56C74773" w14:textId="77777777" w:rsidTr="00D65F24">
        <w:trPr>
          <w:trHeight w:val="54"/>
          <w:jc w:val="center"/>
        </w:trPr>
        <w:tc>
          <w:tcPr>
            <w:tcW w:w="1928" w:type="dxa"/>
            <w:vMerge/>
            <w:shd w:val="clear" w:color="auto" w:fill="auto"/>
            <w:vAlign w:val="center"/>
          </w:tcPr>
          <w:p w14:paraId="1A7B802A" w14:textId="77777777" w:rsidR="00AB2B30" w:rsidRPr="009B053A" w:rsidRDefault="00AB2B30">
            <w:pPr>
              <w:pStyle w:val="TAC"/>
              <w:rPr>
                <w:rFonts w:eastAsia="MS Mincho"/>
              </w:rPr>
            </w:pPr>
          </w:p>
        </w:tc>
        <w:tc>
          <w:tcPr>
            <w:tcW w:w="1146" w:type="dxa"/>
            <w:shd w:val="clear" w:color="auto" w:fill="auto"/>
            <w:vAlign w:val="center"/>
          </w:tcPr>
          <w:p w14:paraId="0EF09870" w14:textId="77777777" w:rsidR="00AB2B30" w:rsidRPr="009B053A" w:rsidRDefault="006A7121">
            <w:pPr>
              <w:pStyle w:val="TAC"/>
            </w:pPr>
            <w:r w:rsidRPr="009B053A">
              <w:t>41</w:t>
            </w:r>
          </w:p>
        </w:tc>
        <w:tc>
          <w:tcPr>
            <w:tcW w:w="1481" w:type="dxa"/>
            <w:shd w:val="clear" w:color="auto" w:fill="auto"/>
            <w:noWrap/>
          </w:tcPr>
          <w:p w14:paraId="3F14B79C" w14:textId="77777777" w:rsidR="00AB2B30" w:rsidRPr="009B053A" w:rsidRDefault="006A7121">
            <w:pPr>
              <w:pStyle w:val="TAC"/>
            </w:pPr>
            <w:r w:rsidRPr="009B053A">
              <w:t>2640</w:t>
            </w:r>
          </w:p>
        </w:tc>
        <w:tc>
          <w:tcPr>
            <w:tcW w:w="779" w:type="dxa"/>
            <w:shd w:val="clear" w:color="auto" w:fill="auto"/>
            <w:noWrap/>
          </w:tcPr>
          <w:p w14:paraId="18D4BAFC" w14:textId="77777777" w:rsidR="00AB2B30" w:rsidRPr="009B053A" w:rsidRDefault="006A7121">
            <w:pPr>
              <w:pStyle w:val="TAC"/>
            </w:pPr>
            <w:r w:rsidRPr="009B053A">
              <w:t>5</w:t>
            </w:r>
          </w:p>
        </w:tc>
        <w:tc>
          <w:tcPr>
            <w:tcW w:w="721" w:type="dxa"/>
            <w:shd w:val="clear" w:color="auto" w:fill="auto"/>
            <w:noWrap/>
          </w:tcPr>
          <w:p w14:paraId="34160AD2" w14:textId="77777777" w:rsidR="00AB2B30" w:rsidRPr="009B053A" w:rsidRDefault="006A7121">
            <w:pPr>
              <w:pStyle w:val="TAC"/>
            </w:pPr>
            <w:r w:rsidRPr="009B053A">
              <w:t>25</w:t>
            </w:r>
          </w:p>
        </w:tc>
        <w:tc>
          <w:tcPr>
            <w:tcW w:w="1314" w:type="dxa"/>
            <w:shd w:val="clear" w:color="auto" w:fill="auto"/>
            <w:noWrap/>
          </w:tcPr>
          <w:p w14:paraId="4CA9F9BF" w14:textId="77777777" w:rsidR="00AB2B30" w:rsidRPr="009B053A" w:rsidRDefault="006A7121">
            <w:pPr>
              <w:pStyle w:val="TAC"/>
            </w:pPr>
            <w:r w:rsidRPr="009B053A">
              <w:t>2640</w:t>
            </w:r>
          </w:p>
        </w:tc>
        <w:tc>
          <w:tcPr>
            <w:tcW w:w="667" w:type="dxa"/>
            <w:shd w:val="clear" w:color="auto" w:fill="auto"/>
            <w:vAlign w:val="center"/>
          </w:tcPr>
          <w:p w14:paraId="2FDEFDF6" w14:textId="77777777" w:rsidR="00AB2B30" w:rsidRPr="009B053A" w:rsidRDefault="006A7121">
            <w:pPr>
              <w:pStyle w:val="TAC"/>
            </w:pPr>
            <w:r w:rsidRPr="009B053A">
              <w:rPr>
                <w:rFonts w:eastAsia="Malgun Gothic"/>
                <w:lang w:eastAsia="ko-KR"/>
              </w:rPr>
              <w:t>N/A</w:t>
            </w:r>
          </w:p>
        </w:tc>
        <w:tc>
          <w:tcPr>
            <w:tcW w:w="1328" w:type="dxa"/>
            <w:shd w:val="clear" w:color="auto" w:fill="auto"/>
            <w:vAlign w:val="center"/>
          </w:tcPr>
          <w:p w14:paraId="18C19D96" w14:textId="77777777" w:rsidR="00AB2B30" w:rsidRPr="009B053A" w:rsidRDefault="006A7121">
            <w:pPr>
              <w:pStyle w:val="TAC"/>
            </w:pPr>
            <w:r w:rsidRPr="009B053A">
              <w:rPr>
                <w:rFonts w:eastAsia="Malgun Gothic"/>
                <w:lang w:eastAsia="ko-KR"/>
              </w:rPr>
              <w:t>N/A</w:t>
            </w:r>
          </w:p>
        </w:tc>
      </w:tr>
      <w:tr w:rsidR="00AB2B30" w:rsidRPr="009B053A" w14:paraId="547AA9F6" w14:textId="77777777" w:rsidTr="00D65F24">
        <w:trPr>
          <w:trHeight w:val="54"/>
          <w:jc w:val="center"/>
        </w:trPr>
        <w:tc>
          <w:tcPr>
            <w:tcW w:w="1928" w:type="dxa"/>
            <w:vMerge w:val="restart"/>
            <w:shd w:val="clear" w:color="auto" w:fill="auto"/>
            <w:vAlign w:val="center"/>
            <w:hideMark/>
          </w:tcPr>
          <w:p w14:paraId="360CFD51" w14:textId="77777777" w:rsidR="00AB2B30" w:rsidRPr="009B053A" w:rsidRDefault="006A7121">
            <w:pPr>
              <w:pStyle w:val="TAC"/>
              <w:rPr>
                <w:rFonts w:eastAsia="MS Mincho"/>
              </w:rPr>
            </w:pPr>
            <w:r w:rsidRPr="009B053A">
              <w:rPr>
                <w:rFonts w:eastAsia="MS Mincho"/>
              </w:rPr>
              <w:t>DC_19A-21A_n77A</w:t>
            </w:r>
          </w:p>
          <w:p w14:paraId="2B5ECD8A" w14:textId="77777777" w:rsidR="00AB2B30" w:rsidRPr="009B053A" w:rsidRDefault="006A7121">
            <w:pPr>
              <w:pStyle w:val="TAC"/>
            </w:pPr>
            <w:r w:rsidRPr="009B053A">
              <w:rPr>
                <w:rFonts w:eastAsia="MS Mincho"/>
              </w:rPr>
              <w:t>DC_19A-21A_n78A</w:t>
            </w:r>
          </w:p>
        </w:tc>
        <w:tc>
          <w:tcPr>
            <w:tcW w:w="1146" w:type="dxa"/>
            <w:shd w:val="clear" w:color="auto" w:fill="auto"/>
            <w:vAlign w:val="center"/>
            <w:hideMark/>
          </w:tcPr>
          <w:p w14:paraId="6EFFFB0D"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6D4F0C58" w14:textId="77777777" w:rsidR="00AB2B30" w:rsidRPr="009B053A" w:rsidRDefault="006A7121">
            <w:pPr>
              <w:pStyle w:val="TAC"/>
              <w:rPr>
                <w:rFonts w:eastAsia="MS Mincho"/>
              </w:rPr>
            </w:pPr>
            <w:r w:rsidRPr="009B053A">
              <w:rPr>
                <w:rFonts w:eastAsia="MS Mincho"/>
              </w:rPr>
              <w:t>837.5</w:t>
            </w:r>
          </w:p>
        </w:tc>
        <w:tc>
          <w:tcPr>
            <w:tcW w:w="779" w:type="dxa"/>
            <w:shd w:val="clear" w:color="auto" w:fill="auto"/>
            <w:noWrap/>
            <w:vAlign w:val="center"/>
          </w:tcPr>
          <w:p w14:paraId="0C997818"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76A0E863"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6001C99" w14:textId="77777777" w:rsidR="00AB2B30" w:rsidRPr="009B053A" w:rsidRDefault="006A7121">
            <w:pPr>
              <w:pStyle w:val="TAC"/>
              <w:rPr>
                <w:rFonts w:eastAsia="MS Mincho"/>
              </w:rPr>
            </w:pPr>
            <w:r w:rsidRPr="009B053A">
              <w:rPr>
                <w:rFonts w:eastAsia="MS Mincho"/>
              </w:rPr>
              <w:t>882.5</w:t>
            </w:r>
          </w:p>
        </w:tc>
        <w:tc>
          <w:tcPr>
            <w:tcW w:w="667" w:type="dxa"/>
            <w:shd w:val="clear" w:color="auto" w:fill="auto"/>
            <w:vAlign w:val="center"/>
          </w:tcPr>
          <w:p w14:paraId="1D55CC29" w14:textId="77777777" w:rsidR="00AB2B30" w:rsidRPr="009B053A" w:rsidRDefault="006A7121">
            <w:pPr>
              <w:pStyle w:val="TAC"/>
              <w:rPr>
                <w:rFonts w:eastAsia="MS Mincho"/>
              </w:rPr>
            </w:pPr>
            <w:r w:rsidRPr="009B053A">
              <w:rPr>
                <w:rFonts w:eastAsia="MS Mincho"/>
              </w:rPr>
              <w:t>18.7</w:t>
            </w:r>
          </w:p>
        </w:tc>
        <w:tc>
          <w:tcPr>
            <w:tcW w:w="1328" w:type="dxa"/>
            <w:shd w:val="clear" w:color="auto" w:fill="auto"/>
            <w:vAlign w:val="center"/>
          </w:tcPr>
          <w:p w14:paraId="7F860BAB" w14:textId="77777777" w:rsidR="00AB2B30" w:rsidRPr="009B053A" w:rsidRDefault="006A7121">
            <w:pPr>
              <w:pStyle w:val="TAC"/>
              <w:rPr>
                <w:rFonts w:eastAsia="MS Mincho"/>
              </w:rPr>
            </w:pPr>
            <w:r w:rsidRPr="009B053A">
              <w:rPr>
                <w:rFonts w:eastAsia="MS Mincho"/>
              </w:rPr>
              <w:t>IMD3</w:t>
            </w:r>
          </w:p>
        </w:tc>
      </w:tr>
      <w:tr w:rsidR="00AB2B30" w:rsidRPr="009B053A" w14:paraId="566D1657" w14:textId="77777777" w:rsidTr="00D65F24">
        <w:trPr>
          <w:trHeight w:val="22"/>
          <w:jc w:val="center"/>
        </w:trPr>
        <w:tc>
          <w:tcPr>
            <w:tcW w:w="1928" w:type="dxa"/>
            <w:vMerge/>
            <w:shd w:val="clear" w:color="auto" w:fill="auto"/>
            <w:vAlign w:val="center"/>
            <w:hideMark/>
          </w:tcPr>
          <w:p w14:paraId="00D7328A" w14:textId="77777777" w:rsidR="00AB2B30" w:rsidRPr="009B053A" w:rsidRDefault="00AB2B30">
            <w:pPr>
              <w:pStyle w:val="TAC"/>
            </w:pPr>
          </w:p>
        </w:tc>
        <w:tc>
          <w:tcPr>
            <w:tcW w:w="1146" w:type="dxa"/>
            <w:shd w:val="clear" w:color="auto" w:fill="auto"/>
            <w:vAlign w:val="center"/>
            <w:hideMark/>
          </w:tcPr>
          <w:p w14:paraId="5ABA8863"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410F16E8" w14:textId="77777777" w:rsidR="00AB2B30" w:rsidRPr="009B053A" w:rsidRDefault="006A7121">
            <w:pPr>
              <w:pStyle w:val="TAC"/>
              <w:rPr>
                <w:rFonts w:eastAsia="MS Mincho"/>
              </w:rPr>
            </w:pPr>
            <w:r w:rsidRPr="009B053A">
              <w:rPr>
                <w:rFonts w:eastAsia="MS Mincho"/>
              </w:rPr>
              <w:t>1450.4</w:t>
            </w:r>
          </w:p>
        </w:tc>
        <w:tc>
          <w:tcPr>
            <w:tcW w:w="779" w:type="dxa"/>
            <w:shd w:val="clear" w:color="auto" w:fill="auto"/>
            <w:noWrap/>
            <w:vAlign w:val="center"/>
          </w:tcPr>
          <w:p w14:paraId="7AEE9885"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E5E2925"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6D5D299C" w14:textId="77777777" w:rsidR="00AB2B30" w:rsidRPr="009B053A" w:rsidRDefault="006A7121">
            <w:pPr>
              <w:pStyle w:val="TAC"/>
              <w:rPr>
                <w:rFonts w:eastAsia="MS Mincho"/>
              </w:rPr>
            </w:pPr>
            <w:r w:rsidRPr="009B053A">
              <w:rPr>
                <w:rFonts w:eastAsia="MS Mincho"/>
              </w:rPr>
              <w:t>1498.4</w:t>
            </w:r>
          </w:p>
        </w:tc>
        <w:tc>
          <w:tcPr>
            <w:tcW w:w="667" w:type="dxa"/>
            <w:shd w:val="clear" w:color="auto" w:fill="auto"/>
            <w:vAlign w:val="center"/>
          </w:tcPr>
          <w:p w14:paraId="2A123637" w14:textId="77777777" w:rsidR="00AB2B30" w:rsidRPr="009B053A" w:rsidRDefault="006A7121">
            <w:pPr>
              <w:pStyle w:val="TAC"/>
              <w:rPr>
                <w:rFonts w:eastAsia="MS Mincho"/>
              </w:rPr>
            </w:pPr>
            <w:r w:rsidRPr="009B053A">
              <w:t>N/A</w:t>
            </w:r>
          </w:p>
        </w:tc>
        <w:tc>
          <w:tcPr>
            <w:tcW w:w="1328" w:type="dxa"/>
            <w:shd w:val="clear" w:color="auto" w:fill="auto"/>
            <w:vAlign w:val="center"/>
          </w:tcPr>
          <w:p w14:paraId="17B6AF3B" w14:textId="77777777" w:rsidR="00AB2B30" w:rsidRPr="009B053A" w:rsidRDefault="006A7121">
            <w:pPr>
              <w:pStyle w:val="TAC"/>
              <w:rPr>
                <w:rFonts w:eastAsia="MS Mincho"/>
              </w:rPr>
            </w:pPr>
            <w:r w:rsidRPr="009B053A">
              <w:t>N/A</w:t>
            </w:r>
          </w:p>
        </w:tc>
      </w:tr>
      <w:tr w:rsidR="00AB2B30" w:rsidRPr="009B053A" w14:paraId="4AEDE1A0" w14:textId="77777777" w:rsidTr="00D65F24">
        <w:trPr>
          <w:trHeight w:val="22"/>
          <w:jc w:val="center"/>
        </w:trPr>
        <w:tc>
          <w:tcPr>
            <w:tcW w:w="1928" w:type="dxa"/>
            <w:vMerge/>
            <w:shd w:val="clear" w:color="auto" w:fill="auto"/>
            <w:vAlign w:val="center"/>
          </w:tcPr>
          <w:p w14:paraId="31FEF261" w14:textId="77777777" w:rsidR="00AB2B30" w:rsidRPr="009B053A" w:rsidRDefault="00AB2B30">
            <w:pPr>
              <w:pStyle w:val="TAC"/>
            </w:pPr>
          </w:p>
        </w:tc>
        <w:tc>
          <w:tcPr>
            <w:tcW w:w="1146" w:type="dxa"/>
            <w:shd w:val="clear" w:color="auto" w:fill="auto"/>
            <w:vAlign w:val="center"/>
          </w:tcPr>
          <w:p w14:paraId="1CA546DC" w14:textId="77777777" w:rsidR="00AB2B30" w:rsidRPr="009B053A" w:rsidRDefault="006A7121">
            <w:pPr>
              <w:pStyle w:val="TAC"/>
              <w:rPr>
                <w:rFonts w:eastAsia="MS Mincho"/>
              </w:rPr>
            </w:pPr>
            <w:r w:rsidRPr="009B053A">
              <w:rPr>
                <w:rFonts w:eastAsia="MS Mincho"/>
              </w:rPr>
              <w:t>n77, n78</w:t>
            </w:r>
          </w:p>
        </w:tc>
        <w:tc>
          <w:tcPr>
            <w:tcW w:w="1481" w:type="dxa"/>
            <w:shd w:val="clear" w:color="auto" w:fill="auto"/>
            <w:noWrap/>
            <w:vAlign w:val="center"/>
          </w:tcPr>
          <w:p w14:paraId="0B9C34AD" w14:textId="77777777" w:rsidR="00AB2B30" w:rsidRPr="009B053A" w:rsidRDefault="006A7121">
            <w:pPr>
              <w:pStyle w:val="TAC"/>
              <w:rPr>
                <w:rFonts w:eastAsia="MS Mincho"/>
              </w:rPr>
            </w:pPr>
            <w:r w:rsidRPr="009B053A">
              <w:rPr>
                <w:rFonts w:eastAsia="MS Mincho"/>
              </w:rPr>
              <w:t>3783.3</w:t>
            </w:r>
          </w:p>
        </w:tc>
        <w:tc>
          <w:tcPr>
            <w:tcW w:w="779" w:type="dxa"/>
            <w:shd w:val="clear" w:color="auto" w:fill="auto"/>
            <w:noWrap/>
            <w:vAlign w:val="center"/>
          </w:tcPr>
          <w:p w14:paraId="029D80A8"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6F5D5C29"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6BA57466" w14:textId="77777777" w:rsidR="00AB2B30" w:rsidRPr="009B053A" w:rsidRDefault="006A7121">
            <w:pPr>
              <w:pStyle w:val="TAC"/>
              <w:rPr>
                <w:rFonts w:eastAsia="MS Mincho"/>
              </w:rPr>
            </w:pPr>
            <w:r w:rsidRPr="009B053A">
              <w:rPr>
                <w:rFonts w:eastAsia="MS Mincho"/>
              </w:rPr>
              <w:t>3783.3</w:t>
            </w:r>
          </w:p>
        </w:tc>
        <w:tc>
          <w:tcPr>
            <w:tcW w:w="667" w:type="dxa"/>
            <w:shd w:val="clear" w:color="auto" w:fill="auto"/>
            <w:vAlign w:val="center"/>
          </w:tcPr>
          <w:p w14:paraId="456F665D" w14:textId="77777777" w:rsidR="00AB2B30" w:rsidRPr="009B053A" w:rsidRDefault="006A7121">
            <w:pPr>
              <w:pStyle w:val="TAC"/>
            </w:pPr>
            <w:r w:rsidRPr="009B053A">
              <w:t>N/A</w:t>
            </w:r>
          </w:p>
        </w:tc>
        <w:tc>
          <w:tcPr>
            <w:tcW w:w="1328" w:type="dxa"/>
            <w:shd w:val="clear" w:color="auto" w:fill="auto"/>
            <w:vAlign w:val="center"/>
          </w:tcPr>
          <w:p w14:paraId="5DB6DA9F" w14:textId="77777777" w:rsidR="00AB2B30" w:rsidRPr="009B053A" w:rsidRDefault="006A7121">
            <w:pPr>
              <w:pStyle w:val="TAC"/>
            </w:pPr>
            <w:r w:rsidRPr="009B053A">
              <w:t>N/A</w:t>
            </w:r>
          </w:p>
        </w:tc>
      </w:tr>
      <w:tr w:rsidR="00AB2B30" w:rsidRPr="009B053A" w14:paraId="5AF072BB" w14:textId="77777777" w:rsidTr="00D65F24">
        <w:trPr>
          <w:trHeight w:val="22"/>
          <w:jc w:val="center"/>
        </w:trPr>
        <w:tc>
          <w:tcPr>
            <w:tcW w:w="1928" w:type="dxa"/>
            <w:vMerge w:val="restart"/>
            <w:shd w:val="clear" w:color="auto" w:fill="auto"/>
            <w:vAlign w:val="center"/>
          </w:tcPr>
          <w:p w14:paraId="22F58521" w14:textId="77777777" w:rsidR="00AB2B30" w:rsidRPr="009B053A" w:rsidRDefault="006A7121">
            <w:pPr>
              <w:pStyle w:val="TAC"/>
            </w:pPr>
            <w:r w:rsidRPr="009B053A">
              <w:rPr>
                <w:rFonts w:eastAsia="MS Mincho"/>
              </w:rPr>
              <w:t>DC_19A-21A_n77A</w:t>
            </w:r>
          </w:p>
        </w:tc>
        <w:tc>
          <w:tcPr>
            <w:tcW w:w="1146" w:type="dxa"/>
            <w:shd w:val="clear" w:color="auto" w:fill="auto"/>
            <w:vAlign w:val="center"/>
          </w:tcPr>
          <w:p w14:paraId="4000F9D6"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007D5F16" w14:textId="77777777" w:rsidR="00AB2B30" w:rsidRPr="009B053A" w:rsidRDefault="006A7121">
            <w:pPr>
              <w:pStyle w:val="TAC"/>
              <w:rPr>
                <w:rFonts w:eastAsia="MS Mincho"/>
              </w:rPr>
            </w:pPr>
            <w:r w:rsidRPr="009B053A">
              <w:rPr>
                <w:rFonts w:eastAsia="MS Mincho"/>
              </w:rPr>
              <w:t>837.5</w:t>
            </w:r>
          </w:p>
        </w:tc>
        <w:tc>
          <w:tcPr>
            <w:tcW w:w="779" w:type="dxa"/>
            <w:shd w:val="clear" w:color="auto" w:fill="auto"/>
            <w:noWrap/>
            <w:vAlign w:val="center"/>
          </w:tcPr>
          <w:p w14:paraId="64B58863"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233E1D0D"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20ED4DEC" w14:textId="77777777" w:rsidR="00AB2B30" w:rsidRPr="009B053A" w:rsidRDefault="006A7121">
            <w:pPr>
              <w:pStyle w:val="TAC"/>
              <w:rPr>
                <w:rFonts w:eastAsia="MS Mincho"/>
              </w:rPr>
            </w:pPr>
            <w:r w:rsidRPr="009B053A">
              <w:rPr>
                <w:rFonts w:eastAsia="MS Mincho"/>
              </w:rPr>
              <w:t>882.5</w:t>
            </w:r>
          </w:p>
        </w:tc>
        <w:tc>
          <w:tcPr>
            <w:tcW w:w="667" w:type="dxa"/>
            <w:shd w:val="clear" w:color="auto" w:fill="auto"/>
            <w:vAlign w:val="center"/>
          </w:tcPr>
          <w:p w14:paraId="4AD3142D" w14:textId="77777777" w:rsidR="00AB2B30" w:rsidRPr="009B053A" w:rsidRDefault="006A7121">
            <w:pPr>
              <w:pStyle w:val="TAC"/>
              <w:rPr>
                <w:rFonts w:eastAsia="MS Mincho"/>
              </w:rPr>
            </w:pPr>
            <w:r w:rsidRPr="009B053A">
              <w:t>N/A</w:t>
            </w:r>
          </w:p>
        </w:tc>
        <w:tc>
          <w:tcPr>
            <w:tcW w:w="1328" w:type="dxa"/>
            <w:shd w:val="clear" w:color="auto" w:fill="auto"/>
            <w:vAlign w:val="center"/>
          </w:tcPr>
          <w:p w14:paraId="1EB9DA17" w14:textId="77777777" w:rsidR="00AB2B30" w:rsidRPr="009B053A" w:rsidRDefault="006A7121">
            <w:pPr>
              <w:pStyle w:val="TAC"/>
              <w:rPr>
                <w:rFonts w:eastAsia="MS Mincho"/>
              </w:rPr>
            </w:pPr>
            <w:r w:rsidRPr="009B053A">
              <w:t>N/A</w:t>
            </w:r>
          </w:p>
        </w:tc>
      </w:tr>
      <w:tr w:rsidR="00AB2B30" w:rsidRPr="009B053A" w14:paraId="18A4B4A3" w14:textId="77777777" w:rsidTr="00D65F24">
        <w:trPr>
          <w:trHeight w:val="22"/>
          <w:jc w:val="center"/>
        </w:trPr>
        <w:tc>
          <w:tcPr>
            <w:tcW w:w="1928" w:type="dxa"/>
            <w:vMerge/>
            <w:shd w:val="clear" w:color="auto" w:fill="auto"/>
            <w:vAlign w:val="center"/>
          </w:tcPr>
          <w:p w14:paraId="556E499F" w14:textId="77777777" w:rsidR="00AB2B30" w:rsidRPr="009B053A" w:rsidRDefault="00AB2B30">
            <w:pPr>
              <w:pStyle w:val="TAC"/>
            </w:pPr>
          </w:p>
        </w:tc>
        <w:tc>
          <w:tcPr>
            <w:tcW w:w="1146" w:type="dxa"/>
            <w:shd w:val="clear" w:color="auto" w:fill="auto"/>
            <w:vAlign w:val="center"/>
          </w:tcPr>
          <w:p w14:paraId="030B42DD"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6210D38D" w14:textId="77777777" w:rsidR="00AB2B30" w:rsidRPr="009B053A" w:rsidRDefault="006A7121">
            <w:pPr>
              <w:pStyle w:val="TAC"/>
              <w:rPr>
                <w:rFonts w:eastAsia="MS Mincho"/>
              </w:rPr>
            </w:pPr>
            <w:r w:rsidRPr="009B053A">
              <w:rPr>
                <w:rFonts w:eastAsia="MS Mincho"/>
              </w:rPr>
              <w:t>1454.5</w:t>
            </w:r>
          </w:p>
        </w:tc>
        <w:tc>
          <w:tcPr>
            <w:tcW w:w="779" w:type="dxa"/>
            <w:shd w:val="clear" w:color="auto" w:fill="auto"/>
            <w:noWrap/>
            <w:vAlign w:val="center"/>
          </w:tcPr>
          <w:p w14:paraId="3A90BC11"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5D8B9B9C"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4FDD9BCB" w14:textId="77777777" w:rsidR="00AB2B30" w:rsidRPr="009B053A" w:rsidRDefault="006A7121">
            <w:pPr>
              <w:pStyle w:val="TAC"/>
              <w:rPr>
                <w:rFonts w:eastAsia="MS Mincho"/>
              </w:rPr>
            </w:pPr>
            <w:r w:rsidRPr="009B053A">
              <w:rPr>
                <w:rFonts w:eastAsia="MS Mincho"/>
              </w:rPr>
              <w:t>1502.5</w:t>
            </w:r>
          </w:p>
        </w:tc>
        <w:tc>
          <w:tcPr>
            <w:tcW w:w="667" w:type="dxa"/>
            <w:shd w:val="clear" w:color="auto" w:fill="auto"/>
            <w:vAlign w:val="center"/>
          </w:tcPr>
          <w:p w14:paraId="03AE98B6" w14:textId="77777777" w:rsidR="00AB2B30" w:rsidRPr="009B053A" w:rsidRDefault="006A7121">
            <w:pPr>
              <w:pStyle w:val="TAC"/>
              <w:rPr>
                <w:rFonts w:eastAsia="MS Mincho"/>
              </w:rPr>
            </w:pPr>
            <w:r w:rsidRPr="009B053A">
              <w:rPr>
                <w:rFonts w:eastAsia="MS Mincho"/>
              </w:rPr>
              <w:t>9.0</w:t>
            </w:r>
          </w:p>
        </w:tc>
        <w:tc>
          <w:tcPr>
            <w:tcW w:w="1328" w:type="dxa"/>
            <w:shd w:val="clear" w:color="auto" w:fill="auto"/>
            <w:vAlign w:val="center"/>
          </w:tcPr>
          <w:p w14:paraId="5C25290D" w14:textId="77777777" w:rsidR="00AB2B30" w:rsidRPr="009B053A" w:rsidRDefault="006A7121">
            <w:pPr>
              <w:pStyle w:val="TAC"/>
              <w:rPr>
                <w:rFonts w:eastAsia="MS Mincho"/>
              </w:rPr>
            </w:pPr>
            <w:r w:rsidRPr="009B053A">
              <w:rPr>
                <w:rFonts w:eastAsia="MS Mincho"/>
              </w:rPr>
              <w:t>IMD4</w:t>
            </w:r>
          </w:p>
        </w:tc>
      </w:tr>
      <w:tr w:rsidR="00AB2B30" w:rsidRPr="009B053A" w14:paraId="5C42EDA6" w14:textId="77777777" w:rsidTr="00D65F24">
        <w:trPr>
          <w:trHeight w:val="22"/>
          <w:jc w:val="center"/>
        </w:trPr>
        <w:tc>
          <w:tcPr>
            <w:tcW w:w="1928" w:type="dxa"/>
            <w:vMerge/>
            <w:shd w:val="clear" w:color="auto" w:fill="auto"/>
            <w:vAlign w:val="center"/>
          </w:tcPr>
          <w:p w14:paraId="01B28DB0" w14:textId="77777777" w:rsidR="00AB2B30" w:rsidRPr="009B053A" w:rsidRDefault="00AB2B30">
            <w:pPr>
              <w:pStyle w:val="TAC"/>
            </w:pPr>
          </w:p>
        </w:tc>
        <w:tc>
          <w:tcPr>
            <w:tcW w:w="1146" w:type="dxa"/>
            <w:shd w:val="clear" w:color="auto" w:fill="auto"/>
            <w:vAlign w:val="center"/>
          </w:tcPr>
          <w:p w14:paraId="39F23C74" w14:textId="77777777" w:rsidR="00AB2B30" w:rsidRPr="009B053A" w:rsidRDefault="006A7121">
            <w:pPr>
              <w:pStyle w:val="TAC"/>
              <w:rPr>
                <w:rFonts w:eastAsia="MS Mincho"/>
              </w:rPr>
            </w:pPr>
            <w:r w:rsidRPr="009B053A">
              <w:rPr>
                <w:rFonts w:eastAsia="MS Mincho"/>
              </w:rPr>
              <w:t>n77</w:t>
            </w:r>
          </w:p>
        </w:tc>
        <w:tc>
          <w:tcPr>
            <w:tcW w:w="1481" w:type="dxa"/>
            <w:shd w:val="clear" w:color="auto" w:fill="auto"/>
            <w:noWrap/>
            <w:vAlign w:val="center"/>
          </w:tcPr>
          <w:p w14:paraId="1D060BBB" w14:textId="77777777" w:rsidR="00AB2B30" w:rsidRPr="009B053A" w:rsidRDefault="006A7121">
            <w:pPr>
              <w:pStyle w:val="TAC"/>
              <w:rPr>
                <w:rFonts w:eastAsia="MS Mincho"/>
              </w:rPr>
            </w:pPr>
            <w:r w:rsidRPr="009B053A">
              <w:rPr>
                <w:rFonts w:eastAsia="MS Mincho"/>
              </w:rPr>
              <w:t>4015</w:t>
            </w:r>
          </w:p>
        </w:tc>
        <w:tc>
          <w:tcPr>
            <w:tcW w:w="779" w:type="dxa"/>
            <w:shd w:val="clear" w:color="auto" w:fill="auto"/>
            <w:noWrap/>
            <w:vAlign w:val="center"/>
          </w:tcPr>
          <w:p w14:paraId="0BFCCA65" w14:textId="77777777" w:rsidR="00AB2B30" w:rsidRPr="009B053A" w:rsidRDefault="006A7121">
            <w:pPr>
              <w:pStyle w:val="TAC"/>
              <w:rPr>
                <w:rFonts w:eastAsia="MS Mincho"/>
              </w:rPr>
            </w:pPr>
            <w:r w:rsidRPr="009B053A">
              <w:rPr>
                <w:rFonts w:eastAsia="MS Mincho"/>
              </w:rPr>
              <w:t>10</w:t>
            </w:r>
          </w:p>
        </w:tc>
        <w:tc>
          <w:tcPr>
            <w:tcW w:w="721" w:type="dxa"/>
            <w:shd w:val="clear" w:color="auto" w:fill="auto"/>
            <w:noWrap/>
            <w:vAlign w:val="center"/>
          </w:tcPr>
          <w:p w14:paraId="7BED46C6" w14:textId="77777777" w:rsidR="00AB2B30" w:rsidRPr="009B053A" w:rsidRDefault="006A7121">
            <w:pPr>
              <w:pStyle w:val="TAC"/>
              <w:rPr>
                <w:rFonts w:eastAsia="MS Mincho"/>
              </w:rPr>
            </w:pPr>
            <w:r w:rsidRPr="009B053A">
              <w:rPr>
                <w:rFonts w:eastAsia="MS Mincho"/>
              </w:rPr>
              <w:t>50</w:t>
            </w:r>
          </w:p>
        </w:tc>
        <w:tc>
          <w:tcPr>
            <w:tcW w:w="1314" w:type="dxa"/>
            <w:shd w:val="clear" w:color="auto" w:fill="auto"/>
            <w:noWrap/>
            <w:vAlign w:val="center"/>
          </w:tcPr>
          <w:p w14:paraId="58C12213" w14:textId="77777777" w:rsidR="00AB2B30" w:rsidRPr="009B053A" w:rsidRDefault="006A7121">
            <w:pPr>
              <w:pStyle w:val="TAC"/>
              <w:rPr>
                <w:rFonts w:eastAsia="MS Mincho"/>
              </w:rPr>
            </w:pPr>
            <w:r w:rsidRPr="009B053A">
              <w:rPr>
                <w:rFonts w:eastAsia="MS Mincho"/>
              </w:rPr>
              <w:t>4015</w:t>
            </w:r>
          </w:p>
        </w:tc>
        <w:tc>
          <w:tcPr>
            <w:tcW w:w="667" w:type="dxa"/>
            <w:shd w:val="clear" w:color="auto" w:fill="auto"/>
            <w:vAlign w:val="center"/>
          </w:tcPr>
          <w:p w14:paraId="04450E65" w14:textId="77777777" w:rsidR="00AB2B30" w:rsidRPr="009B053A" w:rsidRDefault="006A7121">
            <w:pPr>
              <w:pStyle w:val="TAC"/>
            </w:pPr>
            <w:r w:rsidRPr="009B053A">
              <w:t>N/A</w:t>
            </w:r>
          </w:p>
        </w:tc>
        <w:tc>
          <w:tcPr>
            <w:tcW w:w="1328" w:type="dxa"/>
            <w:shd w:val="clear" w:color="auto" w:fill="auto"/>
            <w:vAlign w:val="center"/>
          </w:tcPr>
          <w:p w14:paraId="6845E3D9" w14:textId="77777777" w:rsidR="00AB2B30" w:rsidRPr="009B053A" w:rsidRDefault="006A7121">
            <w:pPr>
              <w:pStyle w:val="TAC"/>
            </w:pPr>
            <w:r w:rsidRPr="009B053A">
              <w:t>N/A</w:t>
            </w:r>
          </w:p>
        </w:tc>
      </w:tr>
      <w:tr w:rsidR="00AB2B30" w:rsidRPr="009B053A" w14:paraId="77C261CA" w14:textId="77777777" w:rsidTr="00D65F24">
        <w:trPr>
          <w:trHeight w:val="22"/>
          <w:jc w:val="center"/>
        </w:trPr>
        <w:tc>
          <w:tcPr>
            <w:tcW w:w="1928" w:type="dxa"/>
            <w:vMerge w:val="restart"/>
            <w:shd w:val="clear" w:color="auto" w:fill="auto"/>
            <w:vAlign w:val="center"/>
          </w:tcPr>
          <w:p w14:paraId="0EA3CFC6" w14:textId="77777777" w:rsidR="00AB2B30" w:rsidRPr="009B053A" w:rsidRDefault="006A7121">
            <w:pPr>
              <w:pStyle w:val="TAC"/>
              <w:rPr>
                <w:rFonts w:eastAsia="MS Mincho"/>
              </w:rPr>
            </w:pPr>
            <w:r w:rsidRPr="009B053A">
              <w:rPr>
                <w:rFonts w:eastAsia="MS Mincho"/>
              </w:rPr>
              <w:t>DC_19A-21A_n79A</w:t>
            </w:r>
          </w:p>
        </w:tc>
        <w:tc>
          <w:tcPr>
            <w:tcW w:w="1146" w:type="dxa"/>
            <w:shd w:val="clear" w:color="auto" w:fill="auto"/>
            <w:vAlign w:val="center"/>
          </w:tcPr>
          <w:p w14:paraId="3D66A9EF"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269208D9"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4B6A2A33"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42E1B74D"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6841D777"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40F3EFE9" w14:textId="77777777" w:rsidR="00AB2B30" w:rsidRPr="009B053A" w:rsidRDefault="006A7121">
            <w:pPr>
              <w:pStyle w:val="TAC"/>
            </w:pPr>
            <w:r w:rsidRPr="009B053A">
              <w:rPr>
                <w:rFonts w:eastAsia="MS Mincho"/>
              </w:rPr>
              <w:t>N/A</w:t>
            </w:r>
          </w:p>
        </w:tc>
        <w:tc>
          <w:tcPr>
            <w:tcW w:w="1328" w:type="dxa"/>
            <w:shd w:val="clear" w:color="auto" w:fill="auto"/>
            <w:vAlign w:val="center"/>
          </w:tcPr>
          <w:p w14:paraId="694784E6" w14:textId="77777777" w:rsidR="00AB2B30" w:rsidRPr="009B053A" w:rsidRDefault="006A7121">
            <w:pPr>
              <w:pStyle w:val="TAC"/>
            </w:pPr>
            <w:r w:rsidRPr="009B053A">
              <w:rPr>
                <w:rFonts w:eastAsia="MS Mincho"/>
              </w:rPr>
              <w:t>IMD5</w:t>
            </w:r>
          </w:p>
        </w:tc>
      </w:tr>
      <w:tr w:rsidR="00AB2B30" w:rsidRPr="009B053A" w14:paraId="61D15FCA" w14:textId="77777777" w:rsidTr="00D65F24">
        <w:trPr>
          <w:trHeight w:val="22"/>
          <w:jc w:val="center"/>
        </w:trPr>
        <w:tc>
          <w:tcPr>
            <w:tcW w:w="1928" w:type="dxa"/>
            <w:vMerge/>
            <w:shd w:val="clear" w:color="auto" w:fill="auto"/>
            <w:vAlign w:val="center"/>
          </w:tcPr>
          <w:p w14:paraId="772E7459" w14:textId="77777777" w:rsidR="00AB2B30" w:rsidRPr="009B053A" w:rsidRDefault="00AB2B30">
            <w:pPr>
              <w:pStyle w:val="TAC"/>
              <w:rPr>
                <w:rFonts w:eastAsia="MS Mincho"/>
              </w:rPr>
            </w:pPr>
          </w:p>
        </w:tc>
        <w:tc>
          <w:tcPr>
            <w:tcW w:w="1146" w:type="dxa"/>
            <w:shd w:val="clear" w:color="auto" w:fill="auto"/>
            <w:vAlign w:val="center"/>
          </w:tcPr>
          <w:p w14:paraId="4C325ECF"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436C1B5E"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2562BBC4"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57CA2724"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014C8139"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6F0625D2" w14:textId="77777777" w:rsidR="00AB2B30" w:rsidRPr="009B053A" w:rsidRDefault="006A7121">
            <w:pPr>
              <w:pStyle w:val="TAC"/>
            </w:pPr>
            <w:r w:rsidRPr="009B053A">
              <w:rPr>
                <w:rFonts w:eastAsia="MS Mincho"/>
              </w:rPr>
              <w:t>N/A</w:t>
            </w:r>
          </w:p>
        </w:tc>
        <w:tc>
          <w:tcPr>
            <w:tcW w:w="1328" w:type="dxa"/>
            <w:shd w:val="clear" w:color="auto" w:fill="auto"/>
            <w:vAlign w:val="center"/>
          </w:tcPr>
          <w:p w14:paraId="59E5D962" w14:textId="77777777" w:rsidR="00AB2B30" w:rsidRPr="009B053A" w:rsidRDefault="006A7121">
            <w:pPr>
              <w:pStyle w:val="TAC"/>
            </w:pPr>
            <w:r w:rsidRPr="009B053A">
              <w:rPr>
                <w:rFonts w:eastAsia="MS Mincho"/>
              </w:rPr>
              <w:t>N/A</w:t>
            </w:r>
          </w:p>
        </w:tc>
      </w:tr>
      <w:tr w:rsidR="00AB2B30" w:rsidRPr="009B053A" w14:paraId="537BEA68" w14:textId="77777777" w:rsidTr="00D65F24">
        <w:trPr>
          <w:trHeight w:val="22"/>
          <w:jc w:val="center"/>
        </w:trPr>
        <w:tc>
          <w:tcPr>
            <w:tcW w:w="1928" w:type="dxa"/>
            <w:vMerge/>
            <w:shd w:val="clear" w:color="auto" w:fill="auto"/>
            <w:vAlign w:val="center"/>
          </w:tcPr>
          <w:p w14:paraId="3854A465" w14:textId="77777777" w:rsidR="00AB2B30" w:rsidRPr="009B053A" w:rsidRDefault="00AB2B30">
            <w:pPr>
              <w:pStyle w:val="TAC"/>
              <w:rPr>
                <w:rFonts w:eastAsia="MS Mincho"/>
              </w:rPr>
            </w:pPr>
          </w:p>
        </w:tc>
        <w:tc>
          <w:tcPr>
            <w:tcW w:w="1146" w:type="dxa"/>
            <w:shd w:val="clear" w:color="auto" w:fill="auto"/>
            <w:vAlign w:val="center"/>
          </w:tcPr>
          <w:p w14:paraId="223392A1" w14:textId="77777777" w:rsidR="00AB2B30" w:rsidRPr="009B053A" w:rsidRDefault="006A7121">
            <w:pPr>
              <w:pStyle w:val="TAC"/>
              <w:rPr>
                <w:rFonts w:eastAsia="MS Mincho"/>
              </w:rPr>
            </w:pPr>
            <w:r w:rsidRPr="009B053A">
              <w:rPr>
                <w:rFonts w:eastAsia="MS Mincho"/>
              </w:rPr>
              <w:t>n79</w:t>
            </w:r>
          </w:p>
        </w:tc>
        <w:tc>
          <w:tcPr>
            <w:tcW w:w="1481" w:type="dxa"/>
            <w:shd w:val="clear" w:color="auto" w:fill="auto"/>
            <w:noWrap/>
            <w:vAlign w:val="center"/>
          </w:tcPr>
          <w:p w14:paraId="2F8CFF75" w14:textId="77777777" w:rsidR="00AB2B30" w:rsidRPr="009B053A" w:rsidRDefault="006A7121">
            <w:pPr>
              <w:pStyle w:val="TAC"/>
              <w:rPr>
                <w:rFonts w:eastAsia="MS Mincho"/>
              </w:rPr>
            </w:pPr>
            <w:r w:rsidRPr="009B053A">
              <w:rPr>
                <w:rFonts w:eastAsia="MS Mincho"/>
              </w:rPr>
              <w:t>N/A</w:t>
            </w:r>
          </w:p>
        </w:tc>
        <w:tc>
          <w:tcPr>
            <w:tcW w:w="779" w:type="dxa"/>
            <w:shd w:val="clear" w:color="auto" w:fill="auto"/>
            <w:noWrap/>
            <w:vAlign w:val="center"/>
          </w:tcPr>
          <w:p w14:paraId="4F310498" w14:textId="77777777" w:rsidR="00AB2B30" w:rsidRPr="009B053A" w:rsidRDefault="006A7121">
            <w:pPr>
              <w:pStyle w:val="TAC"/>
              <w:rPr>
                <w:rFonts w:eastAsia="MS Mincho"/>
              </w:rPr>
            </w:pPr>
            <w:r w:rsidRPr="009B053A">
              <w:rPr>
                <w:rFonts w:eastAsia="MS Mincho"/>
              </w:rPr>
              <w:t>N/A</w:t>
            </w:r>
          </w:p>
        </w:tc>
        <w:tc>
          <w:tcPr>
            <w:tcW w:w="721" w:type="dxa"/>
            <w:shd w:val="clear" w:color="auto" w:fill="auto"/>
            <w:noWrap/>
            <w:vAlign w:val="center"/>
          </w:tcPr>
          <w:p w14:paraId="268A13F0" w14:textId="77777777" w:rsidR="00AB2B30" w:rsidRPr="009B053A" w:rsidRDefault="006A7121">
            <w:pPr>
              <w:pStyle w:val="TAC"/>
              <w:rPr>
                <w:rFonts w:eastAsia="MS Mincho"/>
              </w:rPr>
            </w:pPr>
            <w:r w:rsidRPr="009B053A">
              <w:rPr>
                <w:rFonts w:eastAsia="MS Mincho"/>
              </w:rPr>
              <w:t>N/A</w:t>
            </w:r>
          </w:p>
        </w:tc>
        <w:tc>
          <w:tcPr>
            <w:tcW w:w="1314" w:type="dxa"/>
            <w:shd w:val="clear" w:color="auto" w:fill="auto"/>
            <w:noWrap/>
            <w:vAlign w:val="center"/>
          </w:tcPr>
          <w:p w14:paraId="1A2B9410" w14:textId="77777777" w:rsidR="00AB2B30" w:rsidRPr="009B053A" w:rsidRDefault="006A7121">
            <w:pPr>
              <w:pStyle w:val="TAC"/>
              <w:rPr>
                <w:rFonts w:eastAsia="MS Mincho"/>
              </w:rPr>
            </w:pPr>
            <w:r w:rsidRPr="009B053A">
              <w:rPr>
                <w:rFonts w:eastAsia="MS Mincho"/>
              </w:rPr>
              <w:t>N/A</w:t>
            </w:r>
          </w:p>
        </w:tc>
        <w:tc>
          <w:tcPr>
            <w:tcW w:w="667" w:type="dxa"/>
            <w:shd w:val="clear" w:color="auto" w:fill="auto"/>
            <w:vAlign w:val="center"/>
          </w:tcPr>
          <w:p w14:paraId="14DBF44B" w14:textId="77777777" w:rsidR="00AB2B30" w:rsidRPr="009B053A" w:rsidRDefault="006A7121">
            <w:pPr>
              <w:pStyle w:val="TAC"/>
            </w:pPr>
            <w:r w:rsidRPr="009B053A">
              <w:rPr>
                <w:rFonts w:eastAsia="MS Mincho"/>
              </w:rPr>
              <w:t>N/A</w:t>
            </w:r>
          </w:p>
        </w:tc>
        <w:tc>
          <w:tcPr>
            <w:tcW w:w="1328" w:type="dxa"/>
            <w:shd w:val="clear" w:color="auto" w:fill="auto"/>
            <w:vAlign w:val="center"/>
          </w:tcPr>
          <w:p w14:paraId="5537A9DA" w14:textId="77777777" w:rsidR="00AB2B30" w:rsidRPr="009B053A" w:rsidRDefault="006A7121">
            <w:pPr>
              <w:pStyle w:val="TAC"/>
            </w:pPr>
            <w:r w:rsidRPr="009B053A">
              <w:rPr>
                <w:rFonts w:eastAsia="MS Mincho"/>
              </w:rPr>
              <w:t>N/A</w:t>
            </w:r>
          </w:p>
        </w:tc>
      </w:tr>
      <w:tr w:rsidR="00AB2B30" w:rsidRPr="009B053A" w14:paraId="2A8FC53B" w14:textId="77777777" w:rsidTr="00D65F24">
        <w:trPr>
          <w:trHeight w:val="22"/>
          <w:jc w:val="center"/>
        </w:trPr>
        <w:tc>
          <w:tcPr>
            <w:tcW w:w="1928" w:type="dxa"/>
            <w:vMerge/>
            <w:shd w:val="clear" w:color="auto" w:fill="auto"/>
            <w:vAlign w:val="center"/>
          </w:tcPr>
          <w:p w14:paraId="53DC8C4B" w14:textId="77777777" w:rsidR="00AB2B30" w:rsidRPr="009B053A" w:rsidRDefault="00AB2B30">
            <w:pPr>
              <w:pStyle w:val="TAC"/>
            </w:pPr>
          </w:p>
        </w:tc>
        <w:tc>
          <w:tcPr>
            <w:tcW w:w="1146" w:type="dxa"/>
            <w:shd w:val="clear" w:color="auto" w:fill="auto"/>
            <w:vAlign w:val="center"/>
          </w:tcPr>
          <w:p w14:paraId="4EFF0465" w14:textId="77777777" w:rsidR="00AB2B30" w:rsidRPr="009B053A" w:rsidRDefault="006A7121">
            <w:pPr>
              <w:pStyle w:val="TAC"/>
              <w:rPr>
                <w:rFonts w:eastAsia="MS Mincho"/>
              </w:rPr>
            </w:pPr>
            <w:r w:rsidRPr="009B053A">
              <w:rPr>
                <w:rFonts w:eastAsia="MS Mincho"/>
              </w:rPr>
              <w:t>19</w:t>
            </w:r>
          </w:p>
        </w:tc>
        <w:tc>
          <w:tcPr>
            <w:tcW w:w="1481" w:type="dxa"/>
            <w:shd w:val="clear" w:color="auto" w:fill="auto"/>
            <w:noWrap/>
            <w:vAlign w:val="center"/>
          </w:tcPr>
          <w:p w14:paraId="285866CB" w14:textId="77777777" w:rsidR="00AB2B30" w:rsidRPr="009B053A" w:rsidRDefault="006A7121">
            <w:pPr>
              <w:pStyle w:val="TAC"/>
              <w:rPr>
                <w:rFonts w:eastAsia="MS Mincho"/>
              </w:rPr>
            </w:pPr>
            <w:r w:rsidRPr="009B053A">
              <w:rPr>
                <w:rFonts w:eastAsia="MS Mincho"/>
              </w:rPr>
              <w:t>837.5</w:t>
            </w:r>
          </w:p>
        </w:tc>
        <w:tc>
          <w:tcPr>
            <w:tcW w:w="779" w:type="dxa"/>
            <w:shd w:val="clear" w:color="auto" w:fill="auto"/>
            <w:noWrap/>
            <w:vAlign w:val="center"/>
          </w:tcPr>
          <w:p w14:paraId="626C33E4"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6C0F89DE"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2B28F3E6" w14:textId="77777777" w:rsidR="00AB2B30" w:rsidRPr="009B053A" w:rsidRDefault="006A7121">
            <w:pPr>
              <w:pStyle w:val="TAC"/>
              <w:rPr>
                <w:rFonts w:eastAsia="MS Mincho"/>
              </w:rPr>
            </w:pPr>
            <w:r w:rsidRPr="009B053A">
              <w:rPr>
                <w:rFonts w:eastAsia="MS Mincho"/>
              </w:rPr>
              <w:t>882.2</w:t>
            </w:r>
          </w:p>
        </w:tc>
        <w:tc>
          <w:tcPr>
            <w:tcW w:w="667" w:type="dxa"/>
            <w:shd w:val="clear" w:color="auto" w:fill="auto"/>
            <w:vAlign w:val="center"/>
          </w:tcPr>
          <w:p w14:paraId="5D2187E8" w14:textId="77777777" w:rsidR="00AB2B30" w:rsidRPr="009B053A" w:rsidRDefault="006A7121">
            <w:pPr>
              <w:pStyle w:val="TAC"/>
              <w:rPr>
                <w:rFonts w:eastAsia="MS Mincho"/>
              </w:rPr>
            </w:pPr>
            <w:r w:rsidRPr="009B053A">
              <w:t>N/A</w:t>
            </w:r>
          </w:p>
        </w:tc>
        <w:tc>
          <w:tcPr>
            <w:tcW w:w="1328" w:type="dxa"/>
            <w:shd w:val="clear" w:color="auto" w:fill="auto"/>
            <w:vAlign w:val="center"/>
          </w:tcPr>
          <w:p w14:paraId="6A67C8D0" w14:textId="77777777" w:rsidR="00AB2B30" w:rsidRPr="009B053A" w:rsidRDefault="006A7121">
            <w:pPr>
              <w:pStyle w:val="TAC"/>
              <w:rPr>
                <w:rFonts w:eastAsia="MS Mincho"/>
              </w:rPr>
            </w:pPr>
            <w:r w:rsidRPr="009B053A">
              <w:t>N/A</w:t>
            </w:r>
          </w:p>
        </w:tc>
      </w:tr>
      <w:tr w:rsidR="00AB2B30" w:rsidRPr="009B053A" w14:paraId="3FF02726" w14:textId="77777777" w:rsidTr="00D65F24">
        <w:trPr>
          <w:trHeight w:val="22"/>
          <w:jc w:val="center"/>
        </w:trPr>
        <w:tc>
          <w:tcPr>
            <w:tcW w:w="1928" w:type="dxa"/>
            <w:vMerge/>
            <w:shd w:val="clear" w:color="auto" w:fill="auto"/>
            <w:vAlign w:val="center"/>
          </w:tcPr>
          <w:p w14:paraId="688E30F6" w14:textId="77777777" w:rsidR="00AB2B30" w:rsidRPr="009B053A" w:rsidRDefault="00AB2B30">
            <w:pPr>
              <w:pStyle w:val="TAC"/>
            </w:pPr>
          </w:p>
        </w:tc>
        <w:tc>
          <w:tcPr>
            <w:tcW w:w="1146" w:type="dxa"/>
            <w:shd w:val="clear" w:color="auto" w:fill="auto"/>
            <w:vAlign w:val="center"/>
          </w:tcPr>
          <w:p w14:paraId="31F946FA" w14:textId="77777777" w:rsidR="00AB2B30" w:rsidRPr="009B053A" w:rsidRDefault="006A7121">
            <w:pPr>
              <w:pStyle w:val="TAC"/>
              <w:rPr>
                <w:rFonts w:eastAsia="MS Mincho"/>
              </w:rPr>
            </w:pPr>
            <w:r w:rsidRPr="009B053A">
              <w:rPr>
                <w:rFonts w:eastAsia="MS Mincho"/>
              </w:rPr>
              <w:t>21</w:t>
            </w:r>
          </w:p>
        </w:tc>
        <w:tc>
          <w:tcPr>
            <w:tcW w:w="1481" w:type="dxa"/>
            <w:shd w:val="clear" w:color="auto" w:fill="auto"/>
            <w:noWrap/>
            <w:vAlign w:val="center"/>
          </w:tcPr>
          <w:p w14:paraId="4324B717" w14:textId="77777777" w:rsidR="00AB2B30" w:rsidRPr="009B053A" w:rsidRDefault="006A7121">
            <w:pPr>
              <w:pStyle w:val="TAC"/>
              <w:rPr>
                <w:rFonts w:eastAsia="MS Mincho"/>
              </w:rPr>
            </w:pPr>
            <w:r w:rsidRPr="009B053A">
              <w:rPr>
                <w:rFonts w:eastAsia="MS Mincho"/>
              </w:rPr>
              <w:t>1452</w:t>
            </w:r>
          </w:p>
        </w:tc>
        <w:tc>
          <w:tcPr>
            <w:tcW w:w="779" w:type="dxa"/>
            <w:shd w:val="clear" w:color="auto" w:fill="auto"/>
            <w:noWrap/>
            <w:vAlign w:val="center"/>
          </w:tcPr>
          <w:p w14:paraId="7290D820" w14:textId="77777777" w:rsidR="00AB2B30" w:rsidRPr="009B053A" w:rsidRDefault="006A7121">
            <w:pPr>
              <w:pStyle w:val="TAC"/>
              <w:rPr>
                <w:rFonts w:eastAsia="MS Mincho"/>
              </w:rPr>
            </w:pPr>
            <w:r w:rsidRPr="009B053A">
              <w:rPr>
                <w:rFonts w:eastAsia="MS Mincho"/>
              </w:rPr>
              <w:t>5</w:t>
            </w:r>
          </w:p>
        </w:tc>
        <w:tc>
          <w:tcPr>
            <w:tcW w:w="721" w:type="dxa"/>
            <w:shd w:val="clear" w:color="auto" w:fill="auto"/>
            <w:noWrap/>
            <w:vAlign w:val="center"/>
          </w:tcPr>
          <w:p w14:paraId="39C03D9C" w14:textId="77777777" w:rsidR="00AB2B30" w:rsidRPr="009B053A" w:rsidRDefault="006A7121">
            <w:pPr>
              <w:pStyle w:val="TAC"/>
              <w:rPr>
                <w:rFonts w:eastAsia="MS Mincho"/>
              </w:rPr>
            </w:pPr>
            <w:r w:rsidRPr="009B053A">
              <w:rPr>
                <w:rFonts w:eastAsia="MS Mincho"/>
              </w:rPr>
              <w:t>25</w:t>
            </w:r>
          </w:p>
        </w:tc>
        <w:tc>
          <w:tcPr>
            <w:tcW w:w="1314" w:type="dxa"/>
            <w:shd w:val="clear" w:color="auto" w:fill="auto"/>
            <w:noWrap/>
            <w:vAlign w:val="center"/>
          </w:tcPr>
          <w:p w14:paraId="1F08586D" w14:textId="77777777" w:rsidR="00AB2B30" w:rsidRPr="009B053A" w:rsidRDefault="006A7121">
            <w:pPr>
              <w:pStyle w:val="TAC"/>
              <w:rPr>
                <w:rFonts w:eastAsia="MS Mincho"/>
              </w:rPr>
            </w:pPr>
            <w:r w:rsidRPr="009B053A">
              <w:rPr>
                <w:rFonts w:eastAsia="MS Mincho"/>
              </w:rPr>
              <w:t>1500</w:t>
            </w:r>
          </w:p>
        </w:tc>
        <w:tc>
          <w:tcPr>
            <w:tcW w:w="667" w:type="dxa"/>
            <w:shd w:val="clear" w:color="auto" w:fill="auto"/>
            <w:vAlign w:val="center"/>
          </w:tcPr>
          <w:p w14:paraId="1E34FD68" w14:textId="77777777" w:rsidR="00AB2B30" w:rsidRPr="009B053A" w:rsidRDefault="006A7121">
            <w:pPr>
              <w:pStyle w:val="TAC"/>
              <w:rPr>
                <w:rFonts w:eastAsia="MS Mincho"/>
              </w:rPr>
            </w:pPr>
            <w:r w:rsidRPr="009B053A">
              <w:rPr>
                <w:rFonts w:eastAsia="MS Mincho"/>
              </w:rPr>
              <w:t>3.8</w:t>
            </w:r>
          </w:p>
        </w:tc>
        <w:tc>
          <w:tcPr>
            <w:tcW w:w="1328" w:type="dxa"/>
            <w:shd w:val="clear" w:color="auto" w:fill="auto"/>
            <w:vAlign w:val="center"/>
          </w:tcPr>
          <w:p w14:paraId="71EA2DE9" w14:textId="77777777" w:rsidR="00AB2B30" w:rsidRPr="009B053A" w:rsidRDefault="006A7121">
            <w:pPr>
              <w:pStyle w:val="TAC"/>
              <w:rPr>
                <w:rFonts w:eastAsia="MS Mincho"/>
              </w:rPr>
            </w:pPr>
            <w:r w:rsidRPr="009B053A">
              <w:rPr>
                <w:rFonts w:eastAsia="MS Mincho"/>
              </w:rPr>
              <w:t>IMD5</w:t>
            </w:r>
          </w:p>
        </w:tc>
      </w:tr>
      <w:tr w:rsidR="00AB2B30" w:rsidRPr="009B053A" w14:paraId="0A5F929A" w14:textId="77777777" w:rsidTr="00D65F24">
        <w:trPr>
          <w:trHeight w:val="22"/>
          <w:jc w:val="center"/>
        </w:trPr>
        <w:tc>
          <w:tcPr>
            <w:tcW w:w="1928" w:type="dxa"/>
            <w:vMerge/>
            <w:shd w:val="clear" w:color="auto" w:fill="auto"/>
            <w:vAlign w:val="center"/>
          </w:tcPr>
          <w:p w14:paraId="7B1ABF08" w14:textId="77777777" w:rsidR="00AB2B30" w:rsidRPr="009B053A" w:rsidRDefault="00AB2B30">
            <w:pPr>
              <w:pStyle w:val="TAC"/>
            </w:pPr>
          </w:p>
        </w:tc>
        <w:tc>
          <w:tcPr>
            <w:tcW w:w="1146" w:type="dxa"/>
            <w:shd w:val="clear" w:color="auto" w:fill="auto"/>
            <w:vAlign w:val="center"/>
          </w:tcPr>
          <w:p w14:paraId="4C1F9B21" w14:textId="77777777" w:rsidR="00AB2B30" w:rsidRPr="009B053A" w:rsidRDefault="006A7121">
            <w:pPr>
              <w:pStyle w:val="TAC"/>
              <w:rPr>
                <w:rFonts w:eastAsia="MS Mincho"/>
              </w:rPr>
            </w:pPr>
            <w:r w:rsidRPr="009B053A">
              <w:rPr>
                <w:rFonts w:eastAsia="MS Mincho"/>
              </w:rPr>
              <w:t>n79</w:t>
            </w:r>
          </w:p>
        </w:tc>
        <w:tc>
          <w:tcPr>
            <w:tcW w:w="1481" w:type="dxa"/>
            <w:shd w:val="clear" w:color="auto" w:fill="auto"/>
            <w:noWrap/>
            <w:vAlign w:val="center"/>
          </w:tcPr>
          <w:p w14:paraId="738F1953" w14:textId="77777777" w:rsidR="00AB2B30" w:rsidRPr="009B053A" w:rsidRDefault="006A7121">
            <w:pPr>
              <w:pStyle w:val="TAC"/>
              <w:rPr>
                <w:rFonts w:eastAsia="MS Mincho"/>
              </w:rPr>
            </w:pPr>
            <w:r w:rsidRPr="009B053A">
              <w:rPr>
                <w:rFonts w:eastAsia="MS Mincho"/>
              </w:rPr>
              <w:t>4850</w:t>
            </w:r>
          </w:p>
        </w:tc>
        <w:tc>
          <w:tcPr>
            <w:tcW w:w="779" w:type="dxa"/>
            <w:shd w:val="clear" w:color="auto" w:fill="auto"/>
            <w:noWrap/>
            <w:vAlign w:val="center"/>
          </w:tcPr>
          <w:p w14:paraId="53CB8B46" w14:textId="77777777" w:rsidR="00AB2B30" w:rsidRPr="009B053A" w:rsidRDefault="006A7121">
            <w:pPr>
              <w:pStyle w:val="TAC"/>
              <w:rPr>
                <w:rFonts w:eastAsia="MS Mincho"/>
              </w:rPr>
            </w:pPr>
            <w:r w:rsidRPr="009B053A">
              <w:rPr>
                <w:rFonts w:eastAsia="MS Mincho"/>
              </w:rPr>
              <w:t>40</w:t>
            </w:r>
          </w:p>
        </w:tc>
        <w:tc>
          <w:tcPr>
            <w:tcW w:w="721" w:type="dxa"/>
            <w:shd w:val="clear" w:color="auto" w:fill="auto"/>
            <w:noWrap/>
            <w:vAlign w:val="center"/>
          </w:tcPr>
          <w:p w14:paraId="42AADBAA" w14:textId="77777777" w:rsidR="00AB2B30" w:rsidRPr="009B053A" w:rsidRDefault="006A7121">
            <w:pPr>
              <w:pStyle w:val="TAC"/>
              <w:rPr>
                <w:rFonts w:eastAsia="MS Mincho"/>
              </w:rPr>
            </w:pPr>
            <w:r w:rsidRPr="009B053A">
              <w:rPr>
                <w:rFonts w:eastAsia="MS Mincho"/>
              </w:rPr>
              <w:t>216</w:t>
            </w:r>
          </w:p>
        </w:tc>
        <w:tc>
          <w:tcPr>
            <w:tcW w:w="1314" w:type="dxa"/>
            <w:shd w:val="clear" w:color="auto" w:fill="auto"/>
            <w:noWrap/>
            <w:vAlign w:val="center"/>
          </w:tcPr>
          <w:p w14:paraId="2FB9DD6E" w14:textId="77777777" w:rsidR="00AB2B30" w:rsidRPr="009B053A" w:rsidRDefault="006A7121">
            <w:pPr>
              <w:pStyle w:val="TAC"/>
              <w:rPr>
                <w:rFonts w:eastAsia="MS Mincho"/>
              </w:rPr>
            </w:pPr>
            <w:r w:rsidRPr="009B053A">
              <w:rPr>
                <w:rFonts w:eastAsia="MS Mincho"/>
              </w:rPr>
              <w:t>4850</w:t>
            </w:r>
          </w:p>
        </w:tc>
        <w:tc>
          <w:tcPr>
            <w:tcW w:w="667" w:type="dxa"/>
            <w:shd w:val="clear" w:color="auto" w:fill="auto"/>
            <w:vAlign w:val="center"/>
          </w:tcPr>
          <w:p w14:paraId="0870822E" w14:textId="77777777" w:rsidR="00AB2B30" w:rsidRPr="009B053A" w:rsidRDefault="006A7121">
            <w:pPr>
              <w:pStyle w:val="TAC"/>
            </w:pPr>
            <w:r w:rsidRPr="009B053A">
              <w:t>N/A</w:t>
            </w:r>
          </w:p>
        </w:tc>
        <w:tc>
          <w:tcPr>
            <w:tcW w:w="1328" w:type="dxa"/>
            <w:shd w:val="clear" w:color="auto" w:fill="auto"/>
            <w:vAlign w:val="center"/>
          </w:tcPr>
          <w:p w14:paraId="5F3EE18C" w14:textId="77777777" w:rsidR="00AB2B30" w:rsidRPr="009B053A" w:rsidRDefault="006A7121">
            <w:pPr>
              <w:pStyle w:val="TAC"/>
            </w:pPr>
            <w:r w:rsidRPr="009B053A">
              <w:t>N/A</w:t>
            </w:r>
          </w:p>
        </w:tc>
      </w:tr>
      <w:tr w:rsidR="00AB2B30" w:rsidRPr="009B053A" w14:paraId="14DFA6D4" w14:textId="77777777" w:rsidTr="00D65F24">
        <w:trPr>
          <w:trHeight w:val="22"/>
          <w:jc w:val="center"/>
        </w:trPr>
        <w:tc>
          <w:tcPr>
            <w:tcW w:w="1928" w:type="dxa"/>
            <w:vMerge w:val="restart"/>
            <w:shd w:val="clear" w:color="auto" w:fill="auto"/>
            <w:vAlign w:val="center"/>
          </w:tcPr>
          <w:p w14:paraId="3C9DF8CD" w14:textId="77777777" w:rsidR="00AB2B30" w:rsidRPr="009B053A" w:rsidRDefault="006A7121">
            <w:pPr>
              <w:pStyle w:val="TAC"/>
            </w:pPr>
            <w:r w:rsidRPr="009B053A">
              <w:t>DC_20A_n3A-n78A</w:t>
            </w:r>
          </w:p>
        </w:tc>
        <w:tc>
          <w:tcPr>
            <w:tcW w:w="1146" w:type="dxa"/>
            <w:shd w:val="clear" w:color="auto" w:fill="auto"/>
            <w:vAlign w:val="center"/>
          </w:tcPr>
          <w:p w14:paraId="135E9CE7" w14:textId="77777777" w:rsidR="00AB2B30" w:rsidRPr="009B053A" w:rsidRDefault="006A7121">
            <w:pPr>
              <w:pStyle w:val="TAC"/>
              <w:rPr>
                <w:rFonts w:eastAsia="MS Mincho"/>
              </w:rPr>
            </w:pPr>
            <w:r w:rsidRPr="009B053A">
              <w:t>20</w:t>
            </w:r>
          </w:p>
        </w:tc>
        <w:tc>
          <w:tcPr>
            <w:tcW w:w="1481" w:type="dxa"/>
            <w:shd w:val="clear" w:color="auto" w:fill="auto"/>
            <w:noWrap/>
            <w:vAlign w:val="center"/>
          </w:tcPr>
          <w:p w14:paraId="2FB607E3" w14:textId="77777777" w:rsidR="00AB2B30" w:rsidRPr="009B053A" w:rsidRDefault="006A7121">
            <w:pPr>
              <w:pStyle w:val="TAC"/>
              <w:rPr>
                <w:rFonts w:eastAsia="MS Mincho"/>
              </w:rPr>
            </w:pPr>
            <w:r w:rsidRPr="009B053A">
              <w:t>845</w:t>
            </w:r>
          </w:p>
        </w:tc>
        <w:tc>
          <w:tcPr>
            <w:tcW w:w="779" w:type="dxa"/>
            <w:shd w:val="clear" w:color="auto" w:fill="auto"/>
            <w:noWrap/>
            <w:vAlign w:val="center"/>
          </w:tcPr>
          <w:p w14:paraId="75594B41"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7DA8FADD"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56ACF309" w14:textId="77777777" w:rsidR="00AB2B30" w:rsidRPr="009B053A" w:rsidRDefault="006A7121">
            <w:pPr>
              <w:pStyle w:val="TAC"/>
              <w:rPr>
                <w:rFonts w:eastAsia="MS Mincho"/>
              </w:rPr>
            </w:pPr>
            <w:r w:rsidRPr="009B053A">
              <w:t>804</w:t>
            </w:r>
          </w:p>
        </w:tc>
        <w:tc>
          <w:tcPr>
            <w:tcW w:w="667" w:type="dxa"/>
            <w:shd w:val="clear" w:color="auto" w:fill="auto"/>
            <w:vAlign w:val="center"/>
          </w:tcPr>
          <w:p w14:paraId="43F478C3" w14:textId="77777777" w:rsidR="00AB2B30" w:rsidRPr="009B053A" w:rsidRDefault="006A7121">
            <w:pPr>
              <w:pStyle w:val="TAC"/>
            </w:pPr>
            <w:r w:rsidRPr="009B053A">
              <w:t>N/A</w:t>
            </w:r>
          </w:p>
        </w:tc>
        <w:tc>
          <w:tcPr>
            <w:tcW w:w="1328" w:type="dxa"/>
            <w:shd w:val="clear" w:color="auto" w:fill="auto"/>
            <w:vAlign w:val="center"/>
          </w:tcPr>
          <w:p w14:paraId="14C9982D" w14:textId="77777777" w:rsidR="00AB2B30" w:rsidRPr="009B053A" w:rsidRDefault="006A7121">
            <w:pPr>
              <w:pStyle w:val="TAC"/>
            </w:pPr>
            <w:r w:rsidRPr="009B053A">
              <w:t>N/A</w:t>
            </w:r>
          </w:p>
        </w:tc>
      </w:tr>
      <w:tr w:rsidR="00AB2B30" w:rsidRPr="009B053A" w14:paraId="372295B0" w14:textId="77777777" w:rsidTr="00D65F24">
        <w:trPr>
          <w:trHeight w:val="22"/>
          <w:jc w:val="center"/>
        </w:trPr>
        <w:tc>
          <w:tcPr>
            <w:tcW w:w="1928" w:type="dxa"/>
            <w:vMerge/>
            <w:shd w:val="clear" w:color="auto" w:fill="auto"/>
            <w:vAlign w:val="center"/>
          </w:tcPr>
          <w:p w14:paraId="630FDA7F" w14:textId="77777777" w:rsidR="00AB2B30" w:rsidRPr="009B053A" w:rsidRDefault="00AB2B30">
            <w:pPr>
              <w:pStyle w:val="TAC"/>
            </w:pPr>
          </w:p>
        </w:tc>
        <w:tc>
          <w:tcPr>
            <w:tcW w:w="1146" w:type="dxa"/>
            <w:shd w:val="clear" w:color="auto" w:fill="auto"/>
            <w:vAlign w:val="center"/>
          </w:tcPr>
          <w:p w14:paraId="723E1EEA" w14:textId="77777777" w:rsidR="00AB2B30" w:rsidRPr="009B053A" w:rsidRDefault="006A7121">
            <w:pPr>
              <w:pStyle w:val="TAC"/>
              <w:rPr>
                <w:rFonts w:eastAsia="MS Mincho"/>
              </w:rPr>
            </w:pPr>
            <w:r w:rsidRPr="009B053A">
              <w:t>n3</w:t>
            </w:r>
          </w:p>
        </w:tc>
        <w:tc>
          <w:tcPr>
            <w:tcW w:w="1481" w:type="dxa"/>
            <w:shd w:val="clear" w:color="auto" w:fill="auto"/>
            <w:noWrap/>
            <w:vAlign w:val="center"/>
          </w:tcPr>
          <w:p w14:paraId="5434DC9C" w14:textId="77777777" w:rsidR="00AB2B30" w:rsidRPr="009B053A" w:rsidRDefault="006A7121">
            <w:pPr>
              <w:pStyle w:val="TAC"/>
              <w:rPr>
                <w:rFonts w:eastAsia="MS Mincho"/>
              </w:rPr>
            </w:pPr>
            <w:r w:rsidRPr="009B053A">
              <w:t>1730</w:t>
            </w:r>
          </w:p>
        </w:tc>
        <w:tc>
          <w:tcPr>
            <w:tcW w:w="779" w:type="dxa"/>
            <w:shd w:val="clear" w:color="auto" w:fill="auto"/>
            <w:noWrap/>
            <w:vAlign w:val="center"/>
          </w:tcPr>
          <w:p w14:paraId="0B003234"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2192AD17"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130707AD" w14:textId="77777777" w:rsidR="00AB2B30" w:rsidRPr="009B053A" w:rsidRDefault="006A7121">
            <w:pPr>
              <w:pStyle w:val="TAC"/>
              <w:rPr>
                <w:rFonts w:eastAsia="MS Mincho"/>
              </w:rPr>
            </w:pPr>
            <w:r w:rsidRPr="009B053A">
              <w:t>1825</w:t>
            </w:r>
          </w:p>
        </w:tc>
        <w:tc>
          <w:tcPr>
            <w:tcW w:w="667" w:type="dxa"/>
            <w:shd w:val="clear" w:color="auto" w:fill="auto"/>
            <w:vAlign w:val="center"/>
          </w:tcPr>
          <w:p w14:paraId="0FBE33CB" w14:textId="77777777" w:rsidR="00AB2B30" w:rsidRPr="009B053A" w:rsidRDefault="006A7121">
            <w:pPr>
              <w:pStyle w:val="TAC"/>
            </w:pPr>
            <w:r w:rsidRPr="009B053A">
              <w:t>N/A</w:t>
            </w:r>
          </w:p>
        </w:tc>
        <w:tc>
          <w:tcPr>
            <w:tcW w:w="1328" w:type="dxa"/>
            <w:shd w:val="clear" w:color="auto" w:fill="auto"/>
            <w:vAlign w:val="center"/>
          </w:tcPr>
          <w:p w14:paraId="0ED5B237" w14:textId="77777777" w:rsidR="00AB2B30" w:rsidRPr="009B053A" w:rsidRDefault="006A7121">
            <w:pPr>
              <w:pStyle w:val="TAC"/>
            </w:pPr>
            <w:r w:rsidRPr="009B053A">
              <w:t>N/A</w:t>
            </w:r>
          </w:p>
        </w:tc>
      </w:tr>
      <w:tr w:rsidR="00AB2B30" w:rsidRPr="009B053A" w14:paraId="2FFC3459" w14:textId="77777777" w:rsidTr="00D65F24">
        <w:trPr>
          <w:trHeight w:val="22"/>
          <w:jc w:val="center"/>
        </w:trPr>
        <w:tc>
          <w:tcPr>
            <w:tcW w:w="1928" w:type="dxa"/>
            <w:vMerge/>
            <w:shd w:val="clear" w:color="auto" w:fill="auto"/>
            <w:vAlign w:val="center"/>
          </w:tcPr>
          <w:p w14:paraId="44D55322" w14:textId="77777777" w:rsidR="00AB2B30" w:rsidRPr="009B053A" w:rsidRDefault="00AB2B30">
            <w:pPr>
              <w:pStyle w:val="TAC"/>
            </w:pPr>
          </w:p>
        </w:tc>
        <w:tc>
          <w:tcPr>
            <w:tcW w:w="1146" w:type="dxa"/>
            <w:shd w:val="clear" w:color="auto" w:fill="auto"/>
            <w:vAlign w:val="center"/>
          </w:tcPr>
          <w:p w14:paraId="46E32328" w14:textId="77777777" w:rsidR="00AB2B30" w:rsidRPr="009B053A" w:rsidRDefault="006A7121">
            <w:pPr>
              <w:pStyle w:val="TAC"/>
              <w:rPr>
                <w:rFonts w:eastAsia="MS Mincho"/>
              </w:rPr>
            </w:pPr>
            <w:r w:rsidRPr="009B053A">
              <w:t>n78</w:t>
            </w:r>
          </w:p>
        </w:tc>
        <w:tc>
          <w:tcPr>
            <w:tcW w:w="1481" w:type="dxa"/>
            <w:shd w:val="clear" w:color="auto" w:fill="auto"/>
            <w:noWrap/>
            <w:vAlign w:val="center"/>
          </w:tcPr>
          <w:p w14:paraId="12C88D46" w14:textId="77777777" w:rsidR="00AB2B30" w:rsidRPr="009B053A" w:rsidRDefault="006A7121">
            <w:pPr>
              <w:pStyle w:val="TAC"/>
              <w:rPr>
                <w:rFonts w:eastAsia="MS Mincho"/>
              </w:rPr>
            </w:pPr>
            <w:r w:rsidRPr="009B053A">
              <w:t>3420</w:t>
            </w:r>
          </w:p>
        </w:tc>
        <w:tc>
          <w:tcPr>
            <w:tcW w:w="779" w:type="dxa"/>
            <w:shd w:val="clear" w:color="auto" w:fill="auto"/>
            <w:noWrap/>
            <w:vAlign w:val="center"/>
          </w:tcPr>
          <w:p w14:paraId="32E084CE"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6A53AC86" w14:textId="0497ED33" w:rsidR="00AB2B30" w:rsidRPr="009B053A" w:rsidRDefault="006A7121">
            <w:pPr>
              <w:pStyle w:val="TAC"/>
              <w:rPr>
                <w:rFonts w:eastAsia="MS Mincho"/>
              </w:rPr>
            </w:pPr>
            <w:r w:rsidRPr="009B053A">
              <w:t>5</w:t>
            </w:r>
            <w:r w:rsidR="004E45E0" w:rsidRPr="009B053A">
              <w:t>0</w:t>
            </w:r>
          </w:p>
        </w:tc>
        <w:tc>
          <w:tcPr>
            <w:tcW w:w="1314" w:type="dxa"/>
            <w:shd w:val="clear" w:color="auto" w:fill="auto"/>
            <w:noWrap/>
            <w:vAlign w:val="center"/>
          </w:tcPr>
          <w:p w14:paraId="270E7AC8" w14:textId="77777777" w:rsidR="00AB2B30" w:rsidRPr="009B053A" w:rsidRDefault="006A7121">
            <w:pPr>
              <w:pStyle w:val="TAC"/>
              <w:rPr>
                <w:rFonts w:eastAsia="MS Mincho"/>
              </w:rPr>
            </w:pPr>
            <w:r w:rsidRPr="009B053A">
              <w:t>3420</w:t>
            </w:r>
          </w:p>
        </w:tc>
        <w:tc>
          <w:tcPr>
            <w:tcW w:w="667" w:type="dxa"/>
            <w:shd w:val="clear" w:color="auto" w:fill="auto"/>
            <w:vAlign w:val="center"/>
          </w:tcPr>
          <w:p w14:paraId="718905EC" w14:textId="77777777" w:rsidR="00AB2B30" w:rsidRPr="009B053A" w:rsidRDefault="006A7121">
            <w:pPr>
              <w:pStyle w:val="TAC"/>
            </w:pPr>
            <w:r w:rsidRPr="009B053A">
              <w:t>16.1</w:t>
            </w:r>
          </w:p>
        </w:tc>
        <w:tc>
          <w:tcPr>
            <w:tcW w:w="1328" w:type="dxa"/>
            <w:shd w:val="clear" w:color="auto" w:fill="auto"/>
            <w:vAlign w:val="center"/>
          </w:tcPr>
          <w:p w14:paraId="30B52293" w14:textId="77777777" w:rsidR="00AB2B30" w:rsidRPr="009B053A" w:rsidRDefault="006A7121">
            <w:pPr>
              <w:pStyle w:val="TAC"/>
            </w:pPr>
            <w:r w:rsidRPr="009B053A">
              <w:t>IMD3</w:t>
            </w:r>
          </w:p>
        </w:tc>
      </w:tr>
      <w:tr w:rsidR="00AB2B30" w:rsidRPr="009B053A" w14:paraId="20DE068A" w14:textId="77777777" w:rsidTr="00D65F24">
        <w:trPr>
          <w:trHeight w:val="22"/>
          <w:jc w:val="center"/>
        </w:trPr>
        <w:tc>
          <w:tcPr>
            <w:tcW w:w="1928" w:type="dxa"/>
            <w:vMerge/>
            <w:shd w:val="clear" w:color="auto" w:fill="auto"/>
            <w:vAlign w:val="center"/>
          </w:tcPr>
          <w:p w14:paraId="79711717" w14:textId="77777777" w:rsidR="00AB2B30" w:rsidRPr="009B053A" w:rsidRDefault="00AB2B30">
            <w:pPr>
              <w:pStyle w:val="TAC"/>
            </w:pPr>
          </w:p>
        </w:tc>
        <w:tc>
          <w:tcPr>
            <w:tcW w:w="1146" w:type="dxa"/>
            <w:shd w:val="clear" w:color="auto" w:fill="auto"/>
            <w:vAlign w:val="center"/>
          </w:tcPr>
          <w:p w14:paraId="028FC89E" w14:textId="77777777" w:rsidR="00AB2B30" w:rsidRPr="009B053A" w:rsidRDefault="006A7121">
            <w:pPr>
              <w:pStyle w:val="TAC"/>
              <w:rPr>
                <w:rFonts w:eastAsia="MS Mincho"/>
              </w:rPr>
            </w:pPr>
            <w:r w:rsidRPr="009B053A">
              <w:t>20</w:t>
            </w:r>
          </w:p>
        </w:tc>
        <w:tc>
          <w:tcPr>
            <w:tcW w:w="1481" w:type="dxa"/>
            <w:shd w:val="clear" w:color="auto" w:fill="auto"/>
            <w:noWrap/>
            <w:vAlign w:val="center"/>
          </w:tcPr>
          <w:p w14:paraId="6110013B" w14:textId="77777777" w:rsidR="00AB2B30" w:rsidRPr="009B053A" w:rsidRDefault="006A7121">
            <w:pPr>
              <w:pStyle w:val="TAC"/>
              <w:rPr>
                <w:rFonts w:eastAsia="MS Mincho"/>
              </w:rPr>
            </w:pPr>
            <w:r w:rsidRPr="009B053A">
              <w:t>845</w:t>
            </w:r>
          </w:p>
        </w:tc>
        <w:tc>
          <w:tcPr>
            <w:tcW w:w="779" w:type="dxa"/>
            <w:shd w:val="clear" w:color="auto" w:fill="auto"/>
            <w:noWrap/>
            <w:vAlign w:val="center"/>
          </w:tcPr>
          <w:p w14:paraId="3E0C183E"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710ACAE7"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4616EB97" w14:textId="77777777" w:rsidR="00AB2B30" w:rsidRPr="009B053A" w:rsidRDefault="006A7121">
            <w:pPr>
              <w:pStyle w:val="TAC"/>
              <w:rPr>
                <w:rFonts w:eastAsia="MS Mincho"/>
              </w:rPr>
            </w:pPr>
            <w:r w:rsidRPr="009B053A">
              <w:t>804</w:t>
            </w:r>
          </w:p>
        </w:tc>
        <w:tc>
          <w:tcPr>
            <w:tcW w:w="667" w:type="dxa"/>
            <w:shd w:val="clear" w:color="auto" w:fill="auto"/>
            <w:vAlign w:val="center"/>
          </w:tcPr>
          <w:p w14:paraId="7858DA71" w14:textId="77777777" w:rsidR="00AB2B30" w:rsidRPr="009B053A" w:rsidRDefault="006A7121">
            <w:pPr>
              <w:pStyle w:val="TAC"/>
            </w:pPr>
            <w:r w:rsidRPr="009B053A">
              <w:t>N/A</w:t>
            </w:r>
          </w:p>
        </w:tc>
        <w:tc>
          <w:tcPr>
            <w:tcW w:w="1328" w:type="dxa"/>
            <w:shd w:val="clear" w:color="auto" w:fill="auto"/>
            <w:vAlign w:val="center"/>
          </w:tcPr>
          <w:p w14:paraId="03C1120C" w14:textId="77777777" w:rsidR="00AB2B30" w:rsidRPr="009B053A" w:rsidRDefault="006A7121">
            <w:pPr>
              <w:pStyle w:val="TAC"/>
            </w:pPr>
            <w:r w:rsidRPr="009B053A">
              <w:t>N/A</w:t>
            </w:r>
          </w:p>
        </w:tc>
      </w:tr>
      <w:tr w:rsidR="00AB2B30" w:rsidRPr="009B053A" w14:paraId="5D82D711" w14:textId="77777777" w:rsidTr="00D65F24">
        <w:trPr>
          <w:trHeight w:val="22"/>
          <w:jc w:val="center"/>
        </w:trPr>
        <w:tc>
          <w:tcPr>
            <w:tcW w:w="1928" w:type="dxa"/>
            <w:vMerge/>
            <w:shd w:val="clear" w:color="auto" w:fill="auto"/>
            <w:vAlign w:val="center"/>
          </w:tcPr>
          <w:p w14:paraId="00ADAE1C" w14:textId="77777777" w:rsidR="00AB2B30" w:rsidRPr="009B053A" w:rsidRDefault="00AB2B30">
            <w:pPr>
              <w:pStyle w:val="TAC"/>
            </w:pPr>
          </w:p>
        </w:tc>
        <w:tc>
          <w:tcPr>
            <w:tcW w:w="1146" w:type="dxa"/>
            <w:shd w:val="clear" w:color="auto" w:fill="auto"/>
            <w:vAlign w:val="center"/>
          </w:tcPr>
          <w:p w14:paraId="21FD10B6" w14:textId="77777777" w:rsidR="00AB2B30" w:rsidRPr="009B053A" w:rsidRDefault="006A7121">
            <w:pPr>
              <w:pStyle w:val="TAC"/>
              <w:rPr>
                <w:rFonts w:eastAsia="MS Mincho"/>
              </w:rPr>
            </w:pPr>
            <w:r w:rsidRPr="009B053A">
              <w:t>n3</w:t>
            </w:r>
          </w:p>
        </w:tc>
        <w:tc>
          <w:tcPr>
            <w:tcW w:w="1481" w:type="dxa"/>
            <w:shd w:val="clear" w:color="auto" w:fill="auto"/>
            <w:noWrap/>
            <w:vAlign w:val="center"/>
          </w:tcPr>
          <w:p w14:paraId="0476D3DD" w14:textId="77777777" w:rsidR="00AB2B30" w:rsidRPr="009B053A" w:rsidRDefault="006A7121">
            <w:pPr>
              <w:pStyle w:val="TAC"/>
              <w:rPr>
                <w:rFonts w:eastAsia="MS Mincho"/>
              </w:rPr>
            </w:pPr>
            <w:r w:rsidRPr="009B053A">
              <w:t>1765</w:t>
            </w:r>
          </w:p>
        </w:tc>
        <w:tc>
          <w:tcPr>
            <w:tcW w:w="779" w:type="dxa"/>
            <w:shd w:val="clear" w:color="auto" w:fill="auto"/>
            <w:noWrap/>
            <w:vAlign w:val="center"/>
          </w:tcPr>
          <w:p w14:paraId="5DAA77AC" w14:textId="77777777" w:rsidR="00AB2B30" w:rsidRPr="009B053A" w:rsidRDefault="006A7121">
            <w:pPr>
              <w:pStyle w:val="TAC"/>
              <w:rPr>
                <w:rFonts w:eastAsia="MS Mincho"/>
              </w:rPr>
            </w:pPr>
            <w:r w:rsidRPr="009B053A">
              <w:t>5</w:t>
            </w:r>
          </w:p>
        </w:tc>
        <w:tc>
          <w:tcPr>
            <w:tcW w:w="721" w:type="dxa"/>
            <w:shd w:val="clear" w:color="auto" w:fill="auto"/>
            <w:noWrap/>
            <w:vAlign w:val="center"/>
          </w:tcPr>
          <w:p w14:paraId="6FBDF462" w14:textId="77777777" w:rsidR="00AB2B30" w:rsidRPr="009B053A" w:rsidRDefault="006A7121">
            <w:pPr>
              <w:pStyle w:val="TAC"/>
              <w:rPr>
                <w:rFonts w:eastAsia="MS Mincho"/>
              </w:rPr>
            </w:pPr>
            <w:r w:rsidRPr="009B053A">
              <w:t>25</w:t>
            </w:r>
          </w:p>
        </w:tc>
        <w:tc>
          <w:tcPr>
            <w:tcW w:w="1314" w:type="dxa"/>
            <w:shd w:val="clear" w:color="auto" w:fill="auto"/>
            <w:noWrap/>
            <w:vAlign w:val="center"/>
          </w:tcPr>
          <w:p w14:paraId="65555586" w14:textId="77777777" w:rsidR="00AB2B30" w:rsidRPr="009B053A" w:rsidRDefault="006A7121">
            <w:pPr>
              <w:pStyle w:val="TAC"/>
              <w:rPr>
                <w:rFonts w:eastAsia="MS Mincho"/>
              </w:rPr>
            </w:pPr>
            <w:r w:rsidRPr="009B053A">
              <w:t>1860</w:t>
            </w:r>
          </w:p>
        </w:tc>
        <w:tc>
          <w:tcPr>
            <w:tcW w:w="667" w:type="dxa"/>
            <w:shd w:val="clear" w:color="auto" w:fill="auto"/>
            <w:vAlign w:val="center"/>
          </w:tcPr>
          <w:p w14:paraId="15BEF4B0" w14:textId="77777777" w:rsidR="00AB2B30" w:rsidRPr="009B053A" w:rsidRDefault="006A7121">
            <w:pPr>
              <w:pStyle w:val="TAC"/>
            </w:pPr>
            <w:r w:rsidRPr="009B053A">
              <w:t>15.7</w:t>
            </w:r>
          </w:p>
        </w:tc>
        <w:tc>
          <w:tcPr>
            <w:tcW w:w="1328" w:type="dxa"/>
            <w:shd w:val="clear" w:color="auto" w:fill="auto"/>
            <w:vAlign w:val="center"/>
          </w:tcPr>
          <w:p w14:paraId="59BDB2D7" w14:textId="77777777" w:rsidR="00AB2B30" w:rsidRPr="009B053A" w:rsidRDefault="006A7121">
            <w:pPr>
              <w:pStyle w:val="TAC"/>
            </w:pPr>
            <w:r w:rsidRPr="009B053A">
              <w:t>IMD3</w:t>
            </w:r>
          </w:p>
        </w:tc>
      </w:tr>
      <w:tr w:rsidR="00AB2B30" w:rsidRPr="009B053A" w14:paraId="1155AE19" w14:textId="77777777" w:rsidTr="00D65F24">
        <w:trPr>
          <w:trHeight w:val="22"/>
          <w:jc w:val="center"/>
        </w:trPr>
        <w:tc>
          <w:tcPr>
            <w:tcW w:w="1928" w:type="dxa"/>
            <w:vMerge/>
            <w:shd w:val="clear" w:color="auto" w:fill="auto"/>
            <w:vAlign w:val="center"/>
          </w:tcPr>
          <w:p w14:paraId="7F8195C4" w14:textId="77777777" w:rsidR="00AB2B30" w:rsidRPr="009B053A" w:rsidRDefault="00AB2B30">
            <w:pPr>
              <w:pStyle w:val="TAC"/>
            </w:pPr>
          </w:p>
        </w:tc>
        <w:tc>
          <w:tcPr>
            <w:tcW w:w="1146" w:type="dxa"/>
            <w:shd w:val="clear" w:color="auto" w:fill="auto"/>
            <w:vAlign w:val="center"/>
          </w:tcPr>
          <w:p w14:paraId="295B844E" w14:textId="77777777" w:rsidR="00AB2B30" w:rsidRPr="009B053A" w:rsidRDefault="006A7121">
            <w:pPr>
              <w:pStyle w:val="TAC"/>
              <w:rPr>
                <w:rFonts w:eastAsia="MS Mincho"/>
              </w:rPr>
            </w:pPr>
            <w:r w:rsidRPr="009B053A">
              <w:t>n78</w:t>
            </w:r>
          </w:p>
        </w:tc>
        <w:tc>
          <w:tcPr>
            <w:tcW w:w="1481" w:type="dxa"/>
            <w:shd w:val="clear" w:color="auto" w:fill="auto"/>
            <w:noWrap/>
            <w:vAlign w:val="center"/>
          </w:tcPr>
          <w:p w14:paraId="36EF60CE" w14:textId="77777777" w:rsidR="00AB2B30" w:rsidRPr="009B053A" w:rsidRDefault="006A7121">
            <w:pPr>
              <w:pStyle w:val="TAC"/>
              <w:rPr>
                <w:rFonts w:eastAsia="MS Mincho"/>
              </w:rPr>
            </w:pPr>
            <w:r w:rsidRPr="009B053A">
              <w:t>3550</w:t>
            </w:r>
          </w:p>
        </w:tc>
        <w:tc>
          <w:tcPr>
            <w:tcW w:w="779" w:type="dxa"/>
            <w:shd w:val="clear" w:color="auto" w:fill="auto"/>
            <w:noWrap/>
            <w:vAlign w:val="center"/>
          </w:tcPr>
          <w:p w14:paraId="186188B8" w14:textId="77777777" w:rsidR="00AB2B30" w:rsidRPr="009B053A" w:rsidRDefault="006A7121">
            <w:pPr>
              <w:pStyle w:val="TAC"/>
              <w:rPr>
                <w:rFonts w:eastAsia="MS Mincho"/>
              </w:rPr>
            </w:pPr>
            <w:r w:rsidRPr="009B053A">
              <w:t>10</w:t>
            </w:r>
          </w:p>
        </w:tc>
        <w:tc>
          <w:tcPr>
            <w:tcW w:w="721" w:type="dxa"/>
            <w:shd w:val="clear" w:color="auto" w:fill="auto"/>
            <w:noWrap/>
            <w:vAlign w:val="center"/>
          </w:tcPr>
          <w:p w14:paraId="70C6B210" w14:textId="53737C8B" w:rsidR="00AB2B30" w:rsidRPr="009B053A" w:rsidRDefault="006A7121">
            <w:pPr>
              <w:pStyle w:val="TAC"/>
              <w:rPr>
                <w:rFonts w:eastAsia="MS Mincho"/>
              </w:rPr>
            </w:pPr>
            <w:r w:rsidRPr="009B053A">
              <w:t>5</w:t>
            </w:r>
            <w:r w:rsidR="004E45E0" w:rsidRPr="009B053A">
              <w:t>0</w:t>
            </w:r>
          </w:p>
        </w:tc>
        <w:tc>
          <w:tcPr>
            <w:tcW w:w="1314" w:type="dxa"/>
            <w:shd w:val="clear" w:color="auto" w:fill="auto"/>
            <w:noWrap/>
            <w:vAlign w:val="center"/>
          </w:tcPr>
          <w:p w14:paraId="11AA0AFF" w14:textId="77777777" w:rsidR="00AB2B30" w:rsidRPr="009B053A" w:rsidRDefault="006A7121">
            <w:pPr>
              <w:pStyle w:val="TAC"/>
              <w:rPr>
                <w:rFonts w:eastAsia="MS Mincho"/>
              </w:rPr>
            </w:pPr>
            <w:r w:rsidRPr="009B053A">
              <w:t>3550</w:t>
            </w:r>
          </w:p>
        </w:tc>
        <w:tc>
          <w:tcPr>
            <w:tcW w:w="667" w:type="dxa"/>
            <w:shd w:val="clear" w:color="auto" w:fill="auto"/>
            <w:vAlign w:val="center"/>
          </w:tcPr>
          <w:p w14:paraId="4374A3CA" w14:textId="77777777" w:rsidR="00AB2B30" w:rsidRPr="009B053A" w:rsidRDefault="006A7121">
            <w:pPr>
              <w:pStyle w:val="TAC"/>
            </w:pPr>
            <w:r w:rsidRPr="009B053A">
              <w:t>N/A</w:t>
            </w:r>
          </w:p>
        </w:tc>
        <w:tc>
          <w:tcPr>
            <w:tcW w:w="1328" w:type="dxa"/>
            <w:shd w:val="clear" w:color="auto" w:fill="auto"/>
            <w:vAlign w:val="center"/>
          </w:tcPr>
          <w:p w14:paraId="6CBC5D56" w14:textId="77777777" w:rsidR="00AB2B30" w:rsidRPr="009B053A" w:rsidRDefault="006A7121">
            <w:pPr>
              <w:pStyle w:val="TAC"/>
            </w:pPr>
            <w:r w:rsidRPr="009B053A">
              <w:t>N/A</w:t>
            </w:r>
          </w:p>
        </w:tc>
      </w:tr>
      <w:tr w:rsidR="00AB2B30" w:rsidRPr="009B053A" w14:paraId="28505707" w14:textId="77777777" w:rsidTr="00D65F24">
        <w:trPr>
          <w:trHeight w:val="22"/>
          <w:jc w:val="center"/>
        </w:trPr>
        <w:tc>
          <w:tcPr>
            <w:tcW w:w="1928" w:type="dxa"/>
            <w:vMerge w:val="restart"/>
            <w:shd w:val="clear" w:color="auto" w:fill="auto"/>
            <w:vAlign w:val="center"/>
          </w:tcPr>
          <w:p w14:paraId="1D4E463F" w14:textId="77777777" w:rsidR="00AB2B30" w:rsidRPr="009B053A" w:rsidRDefault="006A7121">
            <w:pPr>
              <w:pStyle w:val="TAC"/>
            </w:pPr>
            <w:r w:rsidRPr="009B053A">
              <w:rPr>
                <w:rFonts w:eastAsia="Yu Gothic"/>
              </w:rPr>
              <w:t>DC_21A-28A_n77A</w:t>
            </w:r>
          </w:p>
        </w:tc>
        <w:tc>
          <w:tcPr>
            <w:tcW w:w="1146" w:type="dxa"/>
            <w:shd w:val="clear" w:color="auto" w:fill="auto"/>
            <w:vAlign w:val="center"/>
          </w:tcPr>
          <w:p w14:paraId="5EE9A039" w14:textId="77777777" w:rsidR="00AB2B30" w:rsidRPr="009B053A" w:rsidRDefault="006A7121">
            <w:pPr>
              <w:pStyle w:val="TAC"/>
              <w:rPr>
                <w:rFonts w:eastAsia="MS Mincho"/>
              </w:rPr>
            </w:pPr>
            <w:r w:rsidRPr="009B053A">
              <w:rPr>
                <w:rFonts w:eastAsia="Yu Gothic"/>
              </w:rPr>
              <w:t>21</w:t>
            </w:r>
          </w:p>
        </w:tc>
        <w:tc>
          <w:tcPr>
            <w:tcW w:w="1481" w:type="dxa"/>
            <w:shd w:val="clear" w:color="auto" w:fill="auto"/>
            <w:noWrap/>
            <w:vAlign w:val="center"/>
          </w:tcPr>
          <w:p w14:paraId="43B49388" w14:textId="77777777" w:rsidR="00AB2B30" w:rsidRPr="009B053A" w:rsidRDefault="006A7121">
            <w:pPr>
              <w:pStyle w:val="TAC"/>
              <w:rPr>
                <w:rFonts w:eastAsia="MS Mincho"/>
              </w:rPr>
            </w:pPr>
            <w:r w:rsidRPr="009B053A">
              <w:rPr>
                <w:rFonts w:eastAsia="Yu Gothic"/>
              </w:rPr>
              <w:t>1452</w:t>
            </w:r>
          </w:p>
        </w:tc>
        <w:tc>
          <w:tcPr>
            <w:tcW w:w="779" w:type="dxa"/>
            <w:shd w:val="clear" w:color="auto" w:fill="auto"/>
            <w:noWrap/>
            <w:vAlign w:val="center"/>
          </w:tcPr>
          <w:p w14:paraId="018CA6AC" w14:textId="77777777" w:rsidR="00AB2B30" w:rsidRPr="009B053A" w:rsidRDefault="006A7121">
            <w:pPr>
              <w:pStyle w:val="TAC"/>
              <w:rPr>
                <w:rFonts w:eastAsia="MS Mincho"/>
              </w:rPr>
            </w:pPr>
            <w:r w:rsidRPr="009B053A">
              <w:rPr>
                <w:rFonts w:eastAsia="Yu Gothic"/>
              </w:rPr>
              <w:t>5</w:t>
            </w:r>
          </w:p>
        </w:tc>
        <w:tc>
          <w:tcPr>
            <w:tcW w:w="721" w:type="dxa"/>
            <w:shd w:val="clear" w:color="auto" w:fill="auto"/>
            <w:noWrap/>
            <w:vAlign w:val="center"/>
          </w:tcPr>
          <w:p w14:paraId="0BE2B4EF" w14:textId="77777777" w:rsidR="00AB2B30" w:rsidRPr="009B053A" w:rsidRDefault="006A7121">
            <w:pPr>
              <w:pStyle w:val="TAC"/>
              <w:rPr>
                <w:rFonts w:eastAsia="MS Mincho"/>
              </w:rPr>
            </w:pPr>
            <w:r w:rsidRPr="009B053A">
              <w:rPr>
                <w:rFonts w:eastAsia="Yu Gothic"/>
              </w:rPr>
              <w:t>25</w:t>
            </w:r>
          </w:p>
        </w:tc>
        <w:tc>
          <w:tcPr>
            <w:tcW w:w="1314" w:type="dxa"/>
            <w:shd w:val="clear" w:color="auto" w:fill="auto"/>
            <w:noWrap/>
            <w:vAlign w:val="center"/>
          </w:tcPr>
          <w:p w14:paraId="1343DAE4" w14:textId="77777777" w:rsidR="00AB2B30" w:rsidRPr="009B053A" w:rsidRDefault="006A7121">
            <w:pPr>
              <w:pStyle w:val="TAC"/>
              <w:rPr>
                <w:rFonts w:eastAsia="MS Mincho"/>
              </w:rPr>
            </w:pPr>
            <w:r w:rsidRPr="009B053A">
              <w:rPr>
                <w:rFonts w:eastAsia="Yu Gothic"/>
              </w:rPr>
              <w:t>1500</w:t>
            </w:r>
          </w:p>
        </w:tc>
        <w:tc>
          <w:tcPr>
            <w:tcW w:w="667" w:type="dxa"/>
            <w:shd w:val="clear" w:color="auto" w:fill="auto"/>
            <w:vAlign w:val="center"/>
          </w:tcPr>
          <w:p w14:paraId="2D31264C" w14:textId="77777777" w:rsidR="00AB2B30" w:rsidRPr="009B053A" w:rsidRDefault="006A7121">
            <w:pPr>
              <w:pStyle w:val="TAC"/>
            </w:pPr>
            <w:r w:rsidRPr="009B053A">
              <w:t>N/A</w:t>
            </w:r>
          </w:p>
        </w:tc>
        <w:tc>
          <w:tcPr>
            <w:tcW w:w="1328" w:type="dxa"/>
            <w:shd w:val="clear" w:color="auto" w:fill="auto"/>
            <w:vAlign w:val="center"/>
          </w:tcPr>
          <w:p w14:paraId="5196FC0D" w14:textId="77777777" w:rsidR="00AB2B30" w:rsidRPr="009B053A" w:rsidRDefault="006A7121">
            <w:pPr>
              <w:pStyle w:val="TAC"/>
            </w:pPr>
            <w:r w:rsidRPr="009B053A">
              <w:t>N/A</w:t>
            </w:r>
          </w:p>
        </w:tc>
      </w:tr>
      <w:tr w:rsidR="00AB2B30" w:rsidRPr="009B053A" w14:paraId="493965E2" w14:textId="77777777" w:rsidTr="00D65F24">
        <w:trPr>
          <w:trHeight w:val="22"/>
          <w:jc w:val="center"/>
        </w:trPr>
        <w:tc>
          <w:tcPr>
            <w:tcW w:w="1928" w:type="dxa"/>
            <w:vMerge/>
            <w:shd w:val="clear" w:color="auto" w:fill="auto"/>
            <w:vAlign w:val="center"/>
          </w:tcPr>
          <w:p w14:paraId="2D2770AD" w14:textId="77777777" w:rsidR="00AB2B30" w:rsidRPr="009B053A" w:rsidRDefault="00AB2B30">
            <w:pPr>
              <w:pStyle w:val="TAC"/>
            </w:pPr>
          </w:p>
        </w:tc>
        <w:tc>
          <w:tcPr>
            <w:tcW w:w="1146" w:type="dxa"/>
            <w:shd w:val="clear" w:color="auto" w:fill="auto"/>
            <w:vAlign w:val="center"/>
          </w:tcPr>
          <w:p w14:paraId="5D1A5B1D" w14:textId="77777777" w:rsidR="00AB2B30" w:rsidRPr="009B053A" w:rsidRDefault="006A7121">
            <w:pPr>
              <w:pStyle w:val="TAC"/>
              <w:rPr>
                <w:rFonts w:eastAsia="MS Mincho"/>
              </w:rPr>
            </w:pPr>
            <w:r w:rsidRPr="009B053A">
              <w:rPr>
                <w:rFonts w:eastAsia="Yu Gothic"/>
              </w:rPr>
              <w:t>28</w:t>
            </w:r>
          </w:p>
        </w:tc>
        <w:tc>
          <w:tcPr>
            <w:tcW w:w="1481" w:type="dxa"/>
            <w:shd w:val="clear" w:color="auto" w:fill="auto"/>
            <w:noWrap/>
            <w:vAlign w:val="center"/>
          </w:tcPr>
          <w:p w14:paraId="57263F33" w14:textId="77777777" w:rsidR="00AB2B30" w:rsidRPr="009B053A" w:rsidRDefault="006A7121">
            <w:pPr>
              <w:pStyle w:val="TAC"/>
              <w:rPr>
                <w:rFonts w:eastAsia="MS Mincho"/>
              </w:rPr>
            </w:pPr>
            <w:r w:rsidRPr="009B053A">
              <w:rPr>
                <w:rFonts w:eastAsia="Yu Gothic"/>
              </w:rPr>
              <w:t>730.5</w:t>
            </w:r>
          </w:p>
        </w:tc>
        <w:tc>
          <w:tcPr>
            <w:tcW w:w="779" w:type="dxa"/>
            <w:shd w:val="clear" w:color="auto" w:fill="auto"/>
            <w:noWrap/>
            <w:vAlign w:val="center"/>
          </w:tcPr>
          <w:p w14:paraId="7153754B" w14:textId="77777777" w:rsidR="00AB2B30" w:rsidRPr="009B053A" w:rsidRDefault="006A7121">
            <w:pPr>
              <w:pStyle w:val="TAC"/>
              <w:rPr>
                <w:rFonts w:eastAsia="MS Mincho"/>
              </w:rPr>
            </w:pPr>
            <w:r w:rsidRPr="009B053A">
              <w:rPr>
                <w:rFonts w:eastAsia="Yu Gothic"/>
              </w:rPr>
              <w:t>5</w:t>
            </w:r>
          </w:p>
        </w:tc>
        <w:tc>
          <w:tcPr>
            <w:tcW w:w="721" w:type="dxa"/>
            <w:shd w:val="clear" w:color="auto" w:fill="auto"/>
            <w:noWrap/>
            <w:vAlign w:val="center"/>
          </w:tcPr>
          <w:p w14:paraId="29C7C26C" w14:textId="77777777" w:rsidR="00AB2B30" w:rsidRPr="009B053A" w:rsidRDefault="006A7121">
            <w:pPr>
              <w:pStyle w:val="TAC"/>
              <w:rPr>
                <w:rFonts w:eastAsia="MS Mincho"/>
              </w:rPr>
            </w:pPr>
            <w:r w:rsidRPr="009B053A">
              <w:rPr>
                <w:rFonts w:eastAsia="Yu Gothic"/>
              </w:rPr>
              <w:t>25</w:t>
            </w:r>
          </w:p>
        </w:tc>
        <w:tc>
          <w:tcPr>
            <w:tcW w:w="1314" w:type="dxa"/>
            <w:shd w:val="clear" w:color="auto" w:fill="auto"/>
            <w:noWrap/>
            <w:vAlign w:val="center"/>
          </w:tcPr>
          <w:p w14:paraId="6F7A6C98" w14:textId="77777777" w:rsidR="00AB2B30" w:rsidRPr="009B053A" w:rsidRDefault="006A7121">
            <w:pPr>
              <w:pStyle w:val="TAC"/>
              <w:rPr>
                <w:rFonts w:eastAsia="MS Mincho"/>
              </w:rPr>
            </w:pPr>
            <w:r w:rsidRPr="009B053A">
              <w:rPr>
                <w:rFonts w:eastAsia="Yu Gothic"/>
              </w:rPr>
              <w:t>785.5</w:t>
            </w:r>
          </w:p>
        </w:tc>
        <w:tc>
          <w:tcPr>
            <w:tcW w:w="667" w:type="dxa"/>
            <w:shd w:val="clear" w:color="auto" w:fill="auto"/>
            <w:vAlign w:val="center"/>
          </w:tcPr>
          <w:p w14:paraId="46A4E85F" w14:textId="77777777" w:rsidR="00AB2B30" w:rsidRPr="009B053A" w:rsidRDefault="006A7121">
            <w:pPr>
              <w:pStyle w:val="TAC"/>
            </w:pPr>
            <w:r w:rsidRPr="009B053A">
              <w:rPr>
                <w:rFonts w:eastAsia="Yu Gothic"/>
              </w:rPr>
              <w:t>16.9</w:t>
            </w:r>
          </w:p>
        </w:tc>
        <w:tc>
          <w:tcPr>
            <w:tcW w:w="1328" w:type="dxa"/>
            <w:shd w:val="clear" w:color="auto" w:fill="auto"/>
            <w:vAlign w:val="center"/>
          </w:tcPr>
          <w:p w14:paraId="3F7366BE" w14:textId="77777777" w:rsidR="00AB2B30" w:rsidRPr="009B053A" w:rsidRDefault="006A7121">
            <w:pPr>
              <w:pStyle w:val="TAC"/>
            </w:pPr>
            <w:r w:rsidRPr="009B053A">
              <w:rPr>
                <w:rFonts w:eastAsia="Yu Gothic"/>
              </w:rPr>
              <w:t>IMD3</w:t>
            </w:r>
          </w:p>
        </w:tc>
      </w:tr>
      <w:tr w:rsidR="00AB2B30" w:rsidRPr="009B053A" w14:paraId="6AB7ACA4" w14:textId="77777777" w:rsidTr="00D65F24">
        <w:trPr>
          <w:trHeight w:val="22"/>
          <w:jc w:val="center"/>
        </w:trPr>
        <w:tc>
          <w:tcPr>
            <w:tcW w:w="1928" w:type="dxa"/>
            <w:vMerge/>
            <w:shd w:val="clear" w:color="auto" w:fill="auto"/>
            <w:vAlign w:val="center"/>
          </w:tcPr>
          <w:p w14:paraId="3A06674B" w14:textId="77777777" w:rsidR="00AB2B30" w:rsidRPr="009B053A" w:rsidRDefault="00AB2B30">
            <w:pPr>
              <w:pStyle w:val="TAC"/>
            </w:pPr>
          </w:p>
        </w:tc>
        <w:tc>
          <w:tcPr>
            <w:tcW w:w="1146" w:type="dxa"/>
            <w:shd w:val="clear" w:color="auto" w:fill="auto"/>
            <w:vAlign w:val="center"/>
          </w:tcPr>
          <w:p w14:paraId="22B57A12" w14:textId="77777777" w:rsidR="00AB2B30" w:rsidRPr="009B053A" w:rsidRDefault="006A7121">
            <w:pPr>
              <w:pStyle w:val="TAC"/>
              <w:rPr>
                <w:rFonts w:eastAsia="MS Mincho"/>
              </w:rPr>
            </w:pPr>
            <w:r w:rsidRPr="009B053A">
              <w:rPr>
                <w:rFonts w:eastAsia="Yu Gothic"/>
              </w:rPr>
              <w:t>n77</w:t>
            </w:r>
          </w:p>
        </w:tc>
        <w:tc>
          <w:tcPr>
            <w:tcW w:w="1481" w:type="dxa"/>
            <w:shd w:val="clear" w:color="auto" w:fill="auto"/>
            <w:noWrap/>
            <w:vAlign w:val="center"/>
          </w:tcPr>
          <w:p w14:paraId="2718C581" w14:textId="77777777" w:rsidR="00AB2B30" w:rsidRPr="009B053A" w:rsidRDefault="006A7121">
            <w:pPr>
              <w:pStyle w:val="TAC"/>
              <w:rPr>
                <w:rFonts w:eastAsia="MS Mincho"/>
              </w:rPr>
            </w:pPr>
            <w:r w:rsidRPr="009B053A">
              <w:rPr>
                <w:rFonts w:eastAsia="Yu Gothic"/>
              </w:rPr>
              <w:t>3689.5</w:t>
            </w:r>
          </w:p>
        </w:tc>
        <w:tc>
          <w:tcPr>
            <w:tcW w:w="779" w:type="dxa"/>
            <w:shd w:val="clear" w:color="auto" w:fill="auto"/>
            <w:noWrap/>
            <w:vAlign w:val="center"/>
          </w:tcPr>
          <w:p w14:paraId="7C5DABD8" w14:textId="77777777" w:rsidR="00AB2B30" w:rsidRPr="009B053A" w:rsidRDefault="006A7121">
            <w:pPr>
              <w:pStyle w:val="TAC"/>
              <w:rPr>
                <w:rFonts w:eastAsia="MS Mincho"/>
              </w:rPr>
            </w:pPr>
            <w:r w:rsidRPr="009B053A">
              <w:rPr>
                <w:rFonts w:eastAsia="Yu Gothic"/>
              </w:rPr>
              <w:t>10</w:t>
            </w:r>
          </w:p>
        </w:tc>
        <w:tc>
          <w:tcPr>
            <w:tcW w:w="721" w:type="dxa"/>
            <w:shd w:val="clear" w:color="auto" w:fill="auto"/>
            <w:noWrap/>
            <w:vAlign w:val="center"/>
          </w:tcPr>
          <w:p w14:paraId="30967056" w14:textId="77777777" w:rsidR="00AB2B30" w:rsidRPr="009B053A" w:rsidRDefault="006A7121">
            <w:pPr>
              <w:pStyle w:val="TAC"/>
              <w:rPr>
                <w:rFonts w:eastAsia="MS Mincho"/>
              </w:rPr>
            </w:pPr>
            <w:r w:rsidRPr="009B053A">
              <w:rPr>
                <w:rFonts w:eastAsia="Yu Gothic"/>
              </w:rPr>
              <w:t>50</w:t>
            </w:r>
          </w:p>
        </w:tc>
        <w:tc>
          <w:tcPr>
            <w:tcW w:w="1314" w:type="dxa"/>
            <w:shd w:val="clear" w:color="auto" w:fill="auto"/>
            <w:noWrap/>
            <w:vAlign w:val="center"/>
          </w:tcPr>
          <w:p w14:paraId="16605841" w14:textId="77777777" w:rsidR="00AB2B30" w:rsidRPr="009B053A" w:rsidRDefault="006A7121">
            <w:pPr>
              <w:pStyle w:val="TAC"/>
              <w:rPr>
                <w:rFonts w:eastAsia="MS Mincho"/>
              </w:rPr>
            </w:pPr>
            <w:r w:rsidRPr="009B053A">
              <w:rPr>
                <w:rFonts w:eastAsia="Yu Gothic"/>
              </w:rPr>
              <w:t>3689.5</w:t>
            </w:r>
          </w:p>
        </w:tc>
        <w:tc>
          <w:tcPr>
            <w:tcW w:w="667" w:type="dxa"/>
            <w:shd w:val="clear" w:color="auto" w:fill="auto"/>
            <w:vAlign w:val="center"/>
          </w:tcPr>
          <w:p w14:paraId="09267442" w14:textId="77777777" w:rsidR="00AB2B30" w:rsidRPr="009B053A" w:rsidRDefault="006A7121">
            <w:pPr>
              <w:pStyle w:val="TAC"/>
            </w:pPr>
            <w:r w:rsidRPr="009B053A">
              <w:t>N/A</w:t>
            </w:r>
          </w:p>
        </w:tc>
        <w:tc>
          <w:tcPr>
            <w:tcW w:w="1328" w:type="dxa"/>
            <w:shd w:val="clear" w:color="auto" w:fill="auto"/>
            <w:vAlign w:val="center"/>
          </w:tcPr>
          <w:p w14:paraId="2346B5C3" w14:textId="77777777" w:rsidR="00AB2B30" w:rsidRPr="009B053A" w:rsidRDefault="006A7121">
            <w:pPr>
              <w:pStyle w:val="TAC"/>
            </w:pPr>
            <w:r w:rsidRPr="009B053A">
              <w:t>N/A</w:t>
            </w:r>
          </w:p>
        </w:tc>
      </w:tr>
      <w:tr w:rsidR="00AB2B30" w:rsidRPr="009B053A" w14:paraId="1B788BB0" w14:textId="77777777" w:rsidTr="00D65F24">
        <w:trPr>
          <w:trHeight w:val="22"/>
          <w:jc w:val="center"/>
        </w:trPr>
        <w:tc>
          <w:tcPr>
            <w:tcW w:w="1928" w:type="dxa"/>
            <w:vMerge/>
            <w:shd w:val="clear" w:color="auto" w:fill="auto"/>
            <w:vAlign w:val="center"/>
          </w:tcPr>
          <w:p w14:paraId="2366EF43" w14:textId="77777777" w:rsidR="00AB2B30" w:rsidRPr="009B053A" w:rsidRDefault="00AB2B30">
            <w:pPr>
              <w:pStyle w:val="TAC"/>
            </w:pPr>
          </w:p>
        </w:tc>
        <w:tc>
          <w:tcPr>
            <w:tcW w:w="1146" w:type="dxa"/>
            <w:shd w:val="clear" w:color="auto" w:fill="auto"/>
            <w:vAlign w:val="center"/>
          </w:tcPr>
          <w:p w14:paraId="3EF5B575" w14:textId="77777777" w:rsidR="00AB2B30" w:rsidRPr="009B053A" w:rsidRDefault="006A7121">
            <w:pPr>
              <w:pStyle w:val="TAC"/>
              <w:rPr>
                <w:rFonts w:eastAsia="MS Mincho"/>
              </w:rPr>
            </w:pPr>
            <w:r w:rsidRPr="009B053A">
              <w:rPr>
                <w:rFonts w:eastAsia="Yu Gothic"/>
              </w:rPr>
              <w:t>21</w:t>
            </w:r>
          </w:p>
        </w:tc>
        <w:tc>
          <w:tcPr>
            <w:tcW w:w="1481" w:type="dxa"/>
            <w:shd w:val="clear" w:color="auto" w:fill="auto"/>
            <w:noWrap/>
            <w:vAlign w:val="center"/>
          </w:tcPr>
          <w:p w14:paraId="733F145B" w14:textId="77777777" w:rsidR="00AB2B30" w:rsidRPr="009B053A" w:rsidRDefault="006A7121">
            <w:pPr>
              <w:pStyle w:val="TAC"/>
              <w:rPr>
                <w:rFonts w:eastAsia="MS Mincho"/>
              </w:rPr>
            </w:pPr>
            <w:r w:rsidRPr="009B053A">
              <w:rPr>
                <w:rFonts w:eastAsia="Yu Gothic"/>
              </w:rPr>
              <w:t>1450.5</w:t>
            </w:r>
          </w:p>
        </w:tc>
        <w:tc>
          <w:tcPr>
            <w:tcW w:w="779" w:type="dxa"/>
            <w:shd w:val="clear" w:color="auto" w:fill="auto"/>
            <w:noWrap/>
            <w:vAlign w:val="center"/>
          </w:tcPr>
          <w:p w14:paraId="55FCD281" w14:textId="77777777" w:rsidR="00AB2B30" w:rsidRPr="009B053A" w:rsidRDefault="006A7121">
            <w:pPr>
              <w:pStyle w:val="TAC"/>
              <w:rPr>
                <w:rFonts w:eastAsia="MS Mincho"/>
              </w:rPr>
            </w:pPr>
            <w:r w:rsidRPr="009B053A">
              <w:rPr>
                <w:rFonts w:eastAsia="Yu Gothic"/>
              </w:rPr>
              <w:t>5</w:t>
            </w:r>
          </w:p>
        </w:tc>
        <w:tc>
          <w:tcPr>
            <w:tcW w:w="721" w:type="dxa"/>
            <w:shd w:val="clear" w:color="auto" w:fill="auto"/>
            <w:noWrap/>
            <w:vAlign w:val="center"/>
          </w:tcPr>
          <w:p w14:paraId="5F248AFC" w14:textId="77777777" w:rsidR="00AB2B30" w:rsidRPr="009B053A" w:rsidRDefault="006A7121">
            <w:pPr>
              <w:pStyle w:val="TAC"/>
              <w:rPr>
                <w:rFonts w:eastAsia="MS Mincho"/>
              </w:rPr>
            </w:pPr>
            <w:r w:rsidRPr="009B053A">
              <w:rPr>
                <w:rFonts w:eastAsia="Yu Gothic"/>
              </w:rPr>
              <w:t>25</w:t>
            </w:r>
          </w:p>
        </w:tc>
        <w:tc>
          <w:tcPr>
            <w:tcW w:w="1314" w:type="dxa"/>
            <w:shd w:val="clear" w:color="auto" w:fill="auto"/>
            <w:noWrap/>
            <w:vAlign w:val="center"/>
          </w:tcPr>
          <w:p w14:paraId="17F4C382" w14:textId="77777777" w:rsidR="00AB2B30" w:rsidRPr="009B053A" w:rsidRDefault="006A7121">
            <w:pPr>
              <w:pStyle w:val="TAC"/>
              <w:rPr>
                <w:rFonts w:eastAsia="MS Mincho"/>
              </w:rPr>
            </w:pPr>
            <w:r w:rsidRPr="009B053A">
              <w:rPr>
                <w:rFonts w:eastAsia="Yu Gothic"/>
              </w:rPr>
              <w:t>1498.5</w:t>
            </w:r>
          </w:p>
        </w:tc>
        <w:tc>
          <w:tcPr>
            <w:tcW w:w="667" w:type="dxa"/>
            <w:shd w:val="clear" w:color="auto" w:fill="auto"/>
            <w:vAlign w:val="center"/>
          </w:tcPr>
          <w:p w14:paraId="23FD2387" w14:textId="77777777" w:rsidR="00AB2B30" w:rsidRPr="009B053A" w:rsidRDefault="006A7121">
            <w:pPr>
              <w:pStyle w:val="TAC"/>
            </w:pPr>
            <w:r w:rsidRPr="009B053A">
              <w:rPr>
                <w:rFonts w:eastAsia="Yu Gothic"/>
              </w:rPr>
              <w:t>9.9</w:t>
            </w:r>
          </w:p>
        </w:tc>
        <w:tc>
          <w:tcPr>
            <w:tcW w:w="1328" w:type="dxa"/>
            <w:shd w:val="clear" w:color="auto" w:fill="auto"/>
            <w:vAlign w:val="center"/>
          </w:tcPr>
          <w:p w14:paraId="4148A897" w14:textId="77777777" w:rsidR="00AB2B30" w:rsidRPr="009B053A" w:rsidRDefault="006A7121">
            <w:pPr>
              <w:pStyle w:val="TAC"/>
            </w:pPr>
            <w:r w:rsidRPr="009B053A">
              <w:rPr>
                <w:rFonts w:eastAsia="Yu Gothic"/>
              </w:rPr>
              <w:t>IMD4</w:t>
            </w:r>
          </w:p>
        </w:tc>
      </w:tr>
      <w:tr w:rsidR="00AB2B30" w:rsidRPr="009B053A" w14:paraId="34D26ECB" w14:textId="77777777" w:rsidTr="00D65F24">
        <w:trPr>
          <w:trHeight w:val="22"/>
          <w:jc w:val="center"/>
        </w:trPr>
        <w:tc>
          <w:tcPr>
            <w:tcW w:w="1928" w:type="dxa"/>
            <w:vMerge/>
            <w:shd w:val="clear" w:color="auto" w:fill="auto"/>
            <w:vAlign w:val="center"/>
          </w:tcPr>
          <w:p w14:paraId="7A93A8D0" w14:textId="77777777" w:rsidR="00AB2B30" w:rsidRPr="009B053A" w:rsidRDefault="00AB2B30">
            <w:pPr>
              <w:pStyle w:val="TAC"/>
            </w:pPr>
          </w:p>
        </w:tc>
        <w:tc>
          <w:tcPr>
            <w:tcW w:w="1146" w:type="dxa"/>
            <w:shd w:val="clear" w:color="auto" w:fill="auto"/>
            <w:vAlign w:val="center"/>
          </w:tcPr>
          <w:p w14:paraId="0DC03784" w14:textId="77777777" w:rsidR="00AB2B30" w:rsidRPr="009B053A" w:rsidRDefault="006A7121">
            <w:pPr>
              <w:pStyle w:val="TAC"/>
              <w:rPr>
                <w:rFonts w:eastAsia="MS Mincho"/>
              </w:rPr>
            </w:pPr>
            <w:r w:rsidRPr="009B053A">
              <w:rPr>
                <w:rFonts w:eastAsia="Yu Gothic"/>
              </w:rPr>
              <w:t>28</w:t>
            </w:r>
          </w:p>
        </w:tc>
        <w:tc>
          <w:tcPr>
            <w:tcW w:w="1481" w:type="dxa"/>
            <w:shd w:val="clear" w:color="auto" w:fill="auto"/>
            <w:noWrap/>
            <w:vAlign w:val="center"/>
          </w:tcPr>
          <w:p w14:paraId="221E717C" w14:textId="77777777" w:rsidR="00AB2B30" w:rsidRPr="009B053A" w:rsidRDefault="006A7121">
            <w:pPr>
              <w:pStyle w:val="TAC"/>
              <w:rPr>
                <w:rFonts w:eastAsia="MS Mincho"/>
              </w:rPr>
            </w:pPr>
            <w:r w:rsidRPr="009B053A">
              <w:rPr>
                <w:rFonts w:eastAsia="Yu Gothic"/>
              </w:rPr>
              <w:t>730.5</w:t>
            </w:r>
          </w:p>
        </w:tc>
        <w:tc>
          <w:tcPr>
            <w:tcW w:w="779" w:type="dxa"/>
            <w:shd w:val="clear" w:color="auto" w:fill="auto"/>
            <w:noWrap/>
            <w:vAlign w:val="center"/>
          </w:tcPr>
          <w:p w14:paraId="04F4742C" w14:textId="77777777" w:rsidR="00AB2B30" w:rsidRPr="009B053A" w:rsidRDefault="006A7121">
            <w:pPr>
              <w:pStyle w:val="TAC"/>
              <w:rPr>
                <w:rFonts w:eastAsia="MS Mincho"/>
              </w:rPr>
            </w:pPr>
            <w:r w:rsidRPr="009B053A">
              <w:rPr>
                <w:rFonts w:eastAsia="Yu Gothic"/>
              </w:rPr>
              <w:t>5</w:t>
            </w:r>
          </w:p>
        </w:tc>
        <w:tc>
          <w:tcPr>
            <w:tcW w:w="721" w:type="dxa"/>
            <w:shd w:val="clear" w:color="auto" w:fill="auto"/>
            <w:noWrap/>
            <w:vAlign w:val="center"/>
          </w:tcPr>
          <w:p w14:paraId="31197275" w14:textId="77777777" w:rsidR="00AB2B30" w:rsidRPr="009B053A" w:rsidRDefault="006A7121">
            <w:pPr>
              <w:pStyle w:val="TAC"/>
              <w:rPr>
                <w:rFonts w:eastAsia="MS Mincho"/>
              </w:rPr>
            </w:pPr>
            <w:r w:rsidRPr="009B053A">
              <w:rPr>
                <w:rFonts w:eastAsia="Yu Gothic"/>
              </w:rPr>
              <w:t>25</w:t>
            </w:r>
          </w:p>
        </w:tc>
        <w:tc>
          <w:tcPr>
            <w:tcW w:w="1314" w:type="dxa"/>
            <w:shd w:val="clear" w:color="auto" w:fill="auto"/>
            <w:noWrap/>
            <w:vAlign w:val="center"/>
          </w:tcPr>
          <w:p w14:paraId="3848CE5E" w14:textId="77777777" w:rsidR="00AB2B30" w:rsidRPr="009B053A" w:rsidRDefault="006A7121">
            <w:pPr>
              <w:pStyle w:val="TAC"/>
              <w:rPr>
                <w:rFonts w:eastAsia="MS Mincho"/>
              </w:rPr>
            </w:pPr>
            <w:r w:rsidRPr="009B053A">
              <w:rPr>
                <w:rFonts w:eastAsia="Yu Gothic"/>
              </w:rPr>
              <w:t>785.5</w:t>
            </w:r>
          </w:p>
        </w:tc>
        <w:tc>
          <w:tcPr>
            <w:tcW w:w="667" w:type="dxa"/>
            <w:shd w:val="clear" w:color="auto" w:fill="auto"/>
            <w:vAlign w:val="center"/>
          </w:tcPr>
          <w:p w14:paraId="5C21BA26" w14:textId="77777777" w:rsidR="00AB2B30" w:rsidRPr="009B053A" w:rsidRDefault="006A7121">
            <w:pPr>
              <w:pStyle w:val="TAC"/>
            </w:pPr>
            <w:r w:rsidRPr="009B053A">
              <w:t>N/A</w:t>
            </w:r>
          </w:p>
        </w:tc>
        <w:tc>
          <w:tcPr>
            <w:tcW w:w="1328" w:type="dxa"/>
            <w:shd w:val="clear" w:color="auto" w:fill="auto"/>
            <w:vAlign w:val="center"/>
          </w:tcPr>
          <w:p w14:paraId="14EF2105" w14:textId="77777777" w:rsidR="00AB2B30" w:rsidRPr="009B053A" w:rsidRDefault="006A7121">
            <w:pPr>
              <w:pStyle w:val="TAC"/>
            </w:pPr>
            <w:r w:rsidRPr="009B053A">
              <w:t>N/A</w:t>
            </w:r>
          </w:p>
        </w:tc>
      </w:tr>
      <w:tr w:rsidR="00AB2B30" w:rsidRPr="009B053A" w14:paraId="5CD8B7DD" w14:textId="77777777" w:rsidTr="00D65F24">
        <w:trPr>
          <w:trHeight w:val="22"/>
          <w:jc w:val="center"/>
        </w:trPr>
        <w:tc>
          <w:tcPr>
            <w:tcW w:w="1928" w:type="dxa"/>
            <w:vMerge/>
            <w:shd w:val="clear" w:color="auto" w:fill="auto"/>
            <w:vAlign w:val="center"/>
          </w:tcPr>
          <w:p w14:paraId="07F14182" w14:textId="77777777" w:rsidR="00AB2B30" w:rsidRPr="009B053A" w:rsidRDefault="00AB2B30">
            <w:pPr>
              <w:pStyle w:val="TAC"/>
            </w:pPr>
          </w:p>
        </w:tc>
        <w:tc>
          <w:tcPr>
            <w:tcW w:w="1146" w:type="dxa"/>
            <w:shd w:val="clear" w:color="auto" w:fill="auto"/>
            <w:vAlign w:val="center"/>
          </w:tcPr>
          <w:p w14:paraId="4D6AD0F2" w14:textId="77777777" w:rsidR="00AB2B30" w:rsidRPr="009B053A" w:rsidRDefault="006A7121">
            <w:pPr>
              <w:pStyle w:val="TAC"/>
              <w:rPr>
                <w:rFonts w:eastAsia="MS Mincho"/>
              </w:rPr>
            </w:pPr>
            <w:r w:rsidRPr="009B053A">
              <w:rPr>
                <w:rFonts w:eastAsia="Yu Gothic"/>
              </w:rPr>
              <w:t>n77</w:t>
            </w:r>
          </w:p>
        </w:tc>
        <w:tc>
          <w:tcPr>
            <w:tcW w:w="1481" w:type="dxa"/>
            <w:shd w:val="clear" w:color="auto" w:fill="auto"/>
            <w:noWrap/>
            <w:vAlign w:val="center"/>
          </w:tcPr>
          <w:p w14:paraId="15DEC103" w14:textId="77777777" w:rsidR="00AB2B30" w:rsidRPr="009B053A" w:rsidRDefault="006A7121">
            <w:pPr>
              <w:pStyle w:val="TAC"/>
              <w:rPr>
                <w:rFonts w:eastAsia="MS Mincho"/>
              </w:rPr>
            </w:pPr>
            <w:r w:rsidRPr="009B053A">
              <w:rPr>
                <w:rFonts w:eastAsia="Yu Gothic"/>
              </w:rPr>
              <w:t>3690</w:t>
            </w:r>
          </w:p>
        </w:tc>
        <w:tc>
          <w:tcPr>
            <w:tcW w:w="779" w:type="dxa"/>
            <w:shd w:val="clear" w:color="auto" w:fill="auto"/>
            <w:noWrap/>
            <w:vAlign w:val="center"/>
          </w:tcPr>
          <w:p w14:paraId="1D9F558D" w14:textId="77777777" w:rsidR="00AB2B30" w:rsidRPr="009B053A" w:rsidRDefault="006A7121">
            <w:pPr>
              <w:pStyle w:val="TAC"/>
              <w:rPr>
                <w:rFonts w:eastAsia="MS Mincho"/>
              </w:rPr>
            </w:pPr>
            <w:r w:rsidRPr="009B053A">
              <w:rPr>
                <w:rFonts w:eastAsia="Yu Gothic"/>
              </w:rPr>
              <w:t>10</w:t>
            </w:r>
          </w:p>
        </w:tc>
        <w:tc>
          <w:tcPr>
            <w:tcW w:w="721" w:type="dxa"/>
            <w:shd w:val="clear" w:color="auto" w:fill="auto"/>
            <w:noWrap/>
            <w:vAlign w:val="center"/>
          </w:tcPr>
          <w:p w14:paraId="04A1C450" w14:textId="77777777" w:rsidR="00AB2B30" w:rsidRPr="009B053A" w:rsidRDefault="006A7121">
            <w:pPr>
              <w:pStyle w:val="TAC"/>
              <w:rPr>
                <w:rFonts w:eastAsia="MS Mincho"/>
              </w:rPr>
            </w:pPr>
            <w:r w:rsidRPr="009B053A">
              <w:rPr>
                <w:rFonts w:eastAsia="Yu Gothic"/>
              </w:rPr>
              <w:t>50</w:t>
            </w:r>
          </w:p>
        </w:tc>
        <w:tc>
          <w:tcPr>
            <w:tcW w:w="1314" w:type="dxa"/>
            <w:shd w:val="clear" w:color="auto" w:fill="auto"/>
            <w:noWrap/>
            <w:vAlign w:val="center"/>
          </w:tcPr>
          <w:p w14:paraId="4CF4EC7B" w14:textId="77777777" w:rsidR="00AB2B30" w:rsidRPr="009B053A" w:rsidRDefault="006A7121">
            <w:pPr>
              <w:pStyle w:val="TAC"/>
              <w:rPr>
                <w:rFonts w:eastAsia="MS Mincho"/>
              </w:rPr>
            </w:pPr>
            <w:r w:rsidRPr="009B053A">
              <w:rPr>
                <w:rFonts w:eastAsia="Yu Gothic"/>
              </w:rPr>
              <w:t>3690</w:t>
            </w:r>
          </w:p>
        </w:tc>
        <w:tc>
          <w:tcPr>
            <w:tcW w:w="667" w:type="dxa"/>
            <w:shd w:val="clear" w:color="auto" w:fill="auto"/>
            <w:vAlign w:val="center"/>
          </w:tcPr>
          <w:p w14:paraId="6B210618" w14:textId="77777777" w:rsidR="00AB2B30" w:rsidRPr="009B053A" w:rsidRDefault="006A7121">
            <w:pPr>
              <w:pStyle w:val="TAC"/>
            </w:pPr>
            <w:r w:rsidRPr="009B053A">
              <w:t>N/A</w:t>
            </w:r>
          </w:p>
        </w:tc>
        <w:tc>
          <w:tcPr>
            <w:tcW w:w="1328" w:type="dxa"/>
            <w:shd w:val="clear" w:color="auto" w:fill="auto"/>
            <w:vAlign w:val="center"/>
          </w:tcPr>
          <w:p w14:paraId="6CF3B7A2" w14:textId="77777777" w:rsidR="00AB2B30" w:rsidRPr="009B053A" w:rsidRDefault="006A7121">
            <w:pPr>
              <w:pStyle w:val="TAC"/>
            </w:pPr>
            <w:r w:rsidRPr="009B053A">
              <w:t>N/A</w:t>
            </w:r>
          </w:p>
        </w:tc>
      </w:tr>
      <w:tr w:rsidR="00AB2B30" w:rsidRPr="009B053A" w14:paraId="06FDA758" w14:textId="77777777" w:rsidTr="00D65F24">
        <w:trPr>
          <w:trHeight w:val="22"/>
          <w:jc w:val="center"/>
        </w:trPr>
        <w:tc>
          <w:tcPr>
            <w:tcW w:w="1928" w:type="dxa"/>
            <w:vMerge w:val="restart"/>
            <w:shd w:val="clear" w:color="auto" w:fill="auto"/>
            <w:vAlign w:val="center"/>
          </w:tcPr>
          <w:p w14:paraId="0112766D" w14:textId="77777777" w:rsidR="00AB2B30" w:rsidRPr="009B053A" w:rsidRDefault="006A7121">
            <w:pPr>
              <w:pStyle w:val="TAC"/>
            </w:pPr>
            <w:r w:rsidRPr="009B053A">
              <w:t>DC_21A-28A_n79A</w:t>
            </w:r>
          </w:p>
        </w:tc>
        <w:tc>
          <w:tcPr>
            <w:tcW w:w="1146" w:type="dxa"/>
            <w:shd w:val="clear" w:color="auto" w:fill="auto"/>
            <w:vAlign w:val="center"/>
          </w:tcPr>
          <w:p w14:paraId="3C55DE9B" w14:textId="77777777" w:rsidR="00AB2B30" w:rsidRPr="009B053A" w:rsidRDefault="006A7121">
            <w:pPr>
              <w:pStyle w:val="TAC"/>
            </w:pPr>
            <w:r w:rsidRPr="009B053A">
              <w:t>21</w:t>
            </w:r>
          </w:p>
        </w:tc>
        <w:tc>
          <w:tcPr>
            <w:tcW w:w="1481" w:type="dxa"/>
            <w:shd w:val="clear" w:color="auto" w:fill="auto"/>
            <w:noWrap/>
            <w:vAlign w:val="center"/>
          </w:tcPr>
          <w:p w14:paraId="4549C430" w14:textId="77777777" w:rsidR="00AB2B30" w:rsidRPr="009B053A" w:rsidRDefault="006A7121">
            <w:pPr>
              <w:pStyle w:val="TAC"/>
            </w:pPr>
            <w:r w:rsidRPr="009B053A">
              <w:t>1450</w:t>
            </w:r>
          </w:p>
        </w:tc>
        <w:tc>
          <w:tcPr>
            <w:tcW w:w="779" w:type="dxa"/>
            <w:shd w:val="clear" w:color="auto" w:fill="auto"/>
            <w:noWrap/>
            <w:vAlign w:val="center"/>
          </w:tcPr>
          <w:p w14:paraId="39F84F9D" w14:textId="77777777" w:rsidR="00AB2B30" w:rsidRPr="009B053A" w:rsidRDefault="006A7121">
            <w:pPr>
              <w:pStyle w:val="TAC"/>
            </w:pPr>
            <w:r w:rsidRPr="009B053A">
              <w:t>5</w:t>
            </w:r>
          </w:p>
        </w:tc>
        <w:tc>
          <w:tcPr>
            <w:tcW w:w="721" w:type="dxa"/>
            <w:shd w:val="clear" w:color="auto" w:fill="auto"/>
            <w:noWrap/>
            <w:vAlign w:val="center"/>
          </w:tcPr>
          <w:p w14:paraId="0612FC47" w14:textId="77777777" w:rsidR="00AB2B30" w:rsidRPr="009B053A" w:rsidRDefault="006A7121">
            <w:pPr>
              <w:pStyle w:val="TAC"/>
            </w:pPr>
            <w:r w:rsidRPr="009B053A">
              <w:t>25</w:t>
            </w:r>
          </w:p>
        </w:tc>
        <w:tc>
          <w:tcPr>
            <w:tcW w:w="1314" w:type="dxa"/>
            <w:shd w:val="clear" w:color="auto" w:fill="auto"/>
            <w:noWrap/>
            <w:vAlign w:val="center"/>
          </w:tcPr>
          <w:p w14:paraId="2164D2C9" w14:textId="77777777" w:rsidR="00AB2B30" w:rsidRPr="009B053A" w:rsidRDefault="006A7121">
            <w:pPr>
              <w:pStyle w:val="TAC"/>
            </w:pPr>
            <w:r w:rsidRPr="009B053A">
              <w:t>1498</w:t>
            </w:r>
          </w:p>
        </w:tc>
        <w:tc>
          <w:tcPr>
            <w:tcW w:w="667" w:type="dxa"/>
            <w:shd w:val="clear" w:color="auto" w:fill="auto"/>
            <w:vAlign w:val="center"/>
          </w:tcPr>
          <w:p w14:paraId="33F73C31" w14:textId="77777777" w:rsidR="00AB2B30" w:rsidRPr="009B053A" w:rsidRDefault="006A7121">
            <w:pPr>
              <w:pStyle w:val="TAC"/>
            </w:pPr>
            <w:r w:rsidRPr="009B053A">
              <w:t>5.2</w:t>
            </w:r>
          </w:p>
        </w:tc>
        <w:tc>
          <w:tcPr>
            <w:tcW w:w="1328" w:type="dxa"/>
            <w:shd w:val="clear" w:color="auto" w:fill="auto"/>
            <w:vAlign w:val="center"/>
          </w:tcPr>
          <w:p w14:paraId="2ECCEF1B" w14:textId="77777777" w:rsidR="00AB2B30" w:rsidRPr="009B053A" w:rsidRDefault="006A7121">
            <w:pPr>
              <w:pStyle w:val="TAC"/>
            </w:pPr>
            <w:r w:rsidRPr="009B053A">
              <w:t>IMD5</w:t>
            </w:r>
          </w:p>
        </w:tc>
      </w:tr>
      <w:tr w:rsidR="00AB2B30" w:rsidRPr="009B053A" w14:paraId="207D5FB2" w14:textId="77777777" w:rsidTr="00D65F24">
        <w:trPr>
          <w:trHeight w:val="22"/>
          <w:jc w:val="center"/>
        </w:trPr>
        <w:tc>
          <w:tcPr>
            <w:tcW w:w="1928" w:type="dxa"/>
            <w:vMerge/>
            <w:shd w:val="clear" w:color="auto" w:fill="auto"/>
            <w:vAlign w:val="center"/>
          </w:tcPr>
          <w:p w14:paraId="4C0987DA" w14:textId="77777777" w:rsidR="00AB2B30" w:rsidRPr="009B053A" w:rsidRDefault="00AB2B30">
            <w:pPr>
              <w:pStyle w:val="TAC"/>
            </w:pPr>
          </w:p>
        </w:tc>
        <w:tc>
          <w:tcPr>
            <w:tcW w:w="1146" w:type="dxa"/>
            <w:shd w:val="clear" w:color="auto" w:fill="auto"/>
            <w:vAlign w:val="center"/>
          </w:tcPr>
          <w:p w14:paraId="24AD8878" w14:textId="77777777" w:rsidR="00AB2B30" w:rsidRPr="009B053A" w:rsidRDefault="006A7121">
            <w:pPr>
              <w:pStyle w:val="TAC"/>
            </w:pPr>
            <w:r w:rsidRPr="009B053A">
              <w:t>28</w:t>
            </w:r>
          </w:p>
        </w:tc>
        <w:tc>
          <w:tcPr>
            <w:tcW w:w="1481" w:type="dxa"/>
            <w:shd w:val="clear" w:color="auto" w:fill="auto"/>
            <w:noWrap/>
            <w:vAlign w:val="center"/>
          </w:tcPr>
          <w:p w14:paraId="30592801" w14:textId="77777777" w:rsidR="00AB2B30" w:rsidRPr="009B053A" w:rsidRDefault="006A7121">
            <w:pPr>
              <w:pStyle w:val="TAC"/>
            </w:pPr>
            <w:r w:rsidRPr="009B053A">
              <w:t>730.5</w:t>
            </w:r>
          </w:p>
        </w:tc>
        <w:tc>
          <w:tcPr>
            <w:tcW w:w="779" w:type="dxa"/>
            <w:shd w:val="clear" w:color="auto" w:fill="auto"/>
            <w:noWrap/>
            <w:vAlign w:val="center"/>
          </w:tcPr>
          <w:p w14:paraId="676081FB" w14:textId="77777777" w:rsidR="00AB2B30" w:rsidRPr="009B053A" w:rsidRDefault="006A7121">
            <w:pPr>
              <w:pStyle w:val="TAC"/>
            </w:pPr>
            <w:r w:rsidRPr="009B053A">
              <w:t>5</w:t>
            </w:r>
          </w:p>
        </w:tc>
        <w:tc>
          <w:tcPr>
            <w:tcW w:w="721" w:type="dxa"/>
            <w:shd w:val="clear" w:color="auto" w:fill="auto"/>
            <w:noWrap/>
            <w:vAlign w:val="center"/>
          </w:tcPr>
          <w:p w14:paraId="7C676F4B" w14:textId="77777777" w:rsidR="00AB2B30" w:rsidRPr="009B053A" w:rsidRDefault="006A7121">
            <w:pPr>
              <w:pStyle w:val="TAC"/>
            </w:pPr>
            <w:r w:rsidRPr="009B053A">
              <w:t>25</w:t>
            </w:r>
          </w:p>
        </w:tc>
        <w:tc>
          <w:tcPr>
            <w:tcW w:w="1314" w:type="dxa"/>
            <w:shd w:val="clear" w:color="auto" w:fill="auto"/>
            <w:noWrap/>
            <w:vAlign w:val="center"/>
          </w:tcPr>
          <w:p w14:paraId="27258CC7" w14:textId="77777777" w:rsidR="00AB2B30" w:rsidRPr="009B053A" w:rsidRDefault="006A7121">
            <w:pPr>
              <w:pStyle w:val="TAC"/>
            </w:pPr>
            <w:r w:rsidRPr="009B053A">
              <w:t>785.5</w:t>
            </w:r>
          </w:p>
        </w:tc>
        <w:tc>
          <w:tcPr>
            <w:tcW w:w="667" w:type="dxa"/>
            <w:shd w:val="clear" w:color="auto" w:fill="auto"/>
            <w:vAlign w:val="center"/>
          </w:tcPr>
          <w:p w14:paraId="669683EF" w14:textId="77777777" w:rsidR="00AB2B30" w:rsidRPr="009B053A" w:rsidRDefault="006A7121">
            <w:pPr>
              <w:pStyle w:val="TAC"/>
            </w:pPr>
            <w:r w:rsidRPr="009B053A">
              <w:t>N/A</w:t>
            </w:r>
          </w:p>
        </w:tc>
        <w:tc>
          <w:tcPr>
            <w:tcW w:w="1328" w:type="dxa"/>
            <w:shd w:val="clear" w:color="auto" w:fill="auto"/>
            <w:vAlign w:val="center"/>
          </w:tcPr>
          <w:p w14:paraId="37505944" w14:textId="77777777" w:rsidR="00AB2B30" w:rsidRPr="009B053A" w:rsidRDefault="006A7121">
            <w:pPr>
              <w:pStyle w:val="TAC"/>
            </w:pPr>
            <w:r w:rsidRPr="009B053A">
              <w:t>N/A</w:t>
            </w:r>
          </w:p>
        </w:tc>
      </w:tr>
      <w:tr w:rsidR="00AB2B30" w:rsidRPr="009B053A" w14:paraId="7A011C7F" w14:textId="77777777" w:rsidTr="00D65F24">
        <w:trPr>
          <w:trHeight w:val="22"/>
          <w:jc w:val="center"/>
        </w:trPr>
        <w:tc>
          <w:tcPr>
            <w:tcW w:w="1928" w:type="dxa"/>
            <w:vMerge/>
            <w:shd w:val="clear" w:color="auto" w:fill="auto"/>
            <w:vAlign w:val="center"/>
          </w:tcPr>
          <w:p w14:paraId="04CCE8EA" w14:textId="77777777" w:rsidR="00AB2B30" w:rsidRPr="009B053A" w:rsidRDefault="00AB2B30">
            <w:pPr>
              <w:pStyle w:val="TAC"/>
            </w:pPr>
          </w:p>
        </w:tc>
        <w:tc>
          <w:tcPr>
            <w:tcW w:w="1146" w:type="dxa"/>
            <w:shd w:val="clear" w:color="auto" w:fill="auto"/>
            <w:vAlign w:val="center"/>
          </w:tcPr>
          <w:p w14:paraId="441003CB" w14:textId="77777777" w:rsidR="00AB2B30" w:rsidRPr="009B053A" w:rsidRDefault="006A7121">
            <w:pPr>
              <w:pStyle w:val="TAC"/>
            </w:pPr>
            <w:r w:rsidRPr="009B053A">
              <w:t>n79</w:t>
            </w:r>
          </w:p>
        </w:tc>
        <w:tc>
          <w:tcPr>
            <w:tcW w:w="1481" w:type="dxa"/>
            <w:shd w:val="clear" w:color="auto" w:fill="auto"/>
            <w:noWrap/>
            <w:vAlign w:val="center"/>
          </w:tcPr>
          <w:p w14:paraId="356E51B9" w14:textId="77777777" w:rsidR="00AB2B30" w:rsidRPr="009B053A" w:rsidRDefault="006A7121">
            <w:pPr>
              <w:pStyle w:val="TAC"/>
            </w:pPr>
            <w:r w:rsidRPr="009B053A">
              <w:t>4420</w:t>
            </w:r>
          </w:p>
        </w:tc>
        <w:tc>
          <w:tcPr>
            <w:tcW w:w="779" w:type="dxa"/>
            <w:shd w:val="clear" w:color="auto" w:fill="auto"/>
            <w:noWrap/>
            <w:vAlign w:val="center"/>
          </w:tcPr>
          <w:p w14:paraId="6441EAEA" w14:textId="77777777" w:rsidR="00AB2B30" w:rsidRPr="009B053A" w:rsidRDefault="006A7121">
            <w:pPr>
              <w:pStyle w:val="TAC"/>
            </w:pPr>
            <w:r w:rsidRPr="009B053A">
              <w:t>40</w:t>
            </w:r>
          </w:p>
        </w:tc>
        <w:tc>
          <w:tcPr>
            <w:tcW w:w="721" w:type="dxa"/>
            <w:shd w:val="clear" w:color="auto" w:fill="auto"/>
            <w:noWrap/>
            <w:vAlign w:val="center"/>
          </w:tcPr>
          <w:p w14:paraId="4FDE0280" w14:textId="77777777" w:rsidR="00AB2B30" w:rsidRPr="009B053A" w:rsidRDefault="006A7121">
            <w:pPr>
              <w:pStyle w:val="TAC"/>
            </w:pPr>
            <w:r w:rsidRPr="009B053A">
              <w:t>216</w:t>
            </w:r>
          </w:p>
        </w:tc>
        <w:tc>
          <w:tcPr>
            <w:tcW w:w="1314" w:type="dxa"/>
            <w:shd w:val="clear" w:color="auto" w:fill="auto"/>
            <w:noWrap/>
            <w:vAlign w:val="center"/>
          </w:tcPr>
          <w:p w14:paraId="1312CD22" w14:textId="77777777" w:rsidR="00AB2B30" w:rsidRPr="009B053A" w:rsidRDefault="006A7121">
            <w:pPr>
              <w:pStyle w:val="TAC"/>
            </w:pPr>
            <w:r w:rsidRPr="009B053A">
              <w:t>4420</w:t>
            </w:r>
          </w:p>
        </w:tc>
        <w:tc>
          <w:tcPr>
            <w:tcW w:w="667" w:type="dxa"/>
            <w:shd w:val="clear" w:color="auto" w:fill="auto"/>
            <w:vAlign w:val="center"/>
          </w:tcPr>
          <w:p w14:paraId="535442A7" w14:textId="77777777" w:rsidR="00AB2B30" w:rsidRPr="009B053A" w:rsidRDefault="006A7121">
            <w:pPr>
              <w:pStyle w:val="TAC"/>
            </w:pPr>
            <w:r w:rsidRPr="009B053A">
              <w:t>N/A</w:t>
            </w:r>
          </w:p>
        </w:tc>
        <w:tc>
          <w:tcPr>
            <w:tcW w:w="1328" w:type="dxa"/>
            <w:shd w:val="clear" w:color="auto" w:fill="auto"/>
            <w:vAlign w:val="center"/>
          </w:tcPr>
          <w:p w14:paraId="628DEE70" w14:textId="77777777" w:rsidR="00AB2B30" w:rsidRPr="009B053A" w:rsidRDefault="006A7121">
            <w:pPr>
              <w:pStyle w:val="TAC"/>
            </w:pPr>
            <w:r w:rsidRPr="009B053A">
              <w:t>N/A</w:t>
            </w:r>
          </w:p>
        </w:tc>
      </w:tr>
      <w:tr w:rsidR="002D7E58" w:rsidRPr="009B053A" w14:paraId="3BBFA7B4" w14:textId="77777777" w:rsidTr="00D65F24">
        <w:trPr>
          <w:trHeight w:val="22"/>
          <w:jc w:val="center"/>
        </w:trPr>
        <w:tc>
          <w:tcPr>
            <w:tcW w:w="1928" w:type="dxa"/>
            <w:vMerge w:val="restart"/>
            <w:shd w:val="clear" w:color="auto" w:fill="auto"/>
            <w:vAlign w:val="center"/>
          </w:tcPr>
          <w:p w14:paraId="74DDEA4D" w14:textId="77777777" w:rsidR="002D7E58" w:rsidRPr="009B053A" w:rsidRDefault="002D7E58" w:rsidP="00931ECD">
            <w:pPr>
              <w:pStyle w:val="TAC"/>
            </w:pPr>
            <w:r w:rsidRPr="009B053A">
              <w:t>DC_28A_n7A-n78A</w:t>
            </w:r>
          </w:p>
        </w:tc>
        <w:tc>
          <w:tcPr>
            <w:tcW w:w="1146" w:type="dxa"/>
            <w:shd w:val="clear" w:color="auto" w:fill="auto"/>
          </w:tcPr>
          <w:p w14:paraId="0072807E" w14:textId="77777777" w:rsidR="002D7E58" w:rsidRPr="009B053A" w:rsidRDefault="002D7E58" w:rsidP="00931ECD">
            <w:pPr>
              <w:pStyle w:val="TAC"/>
            </w:pPr>
            <w:r w:rsidRPr="009B053A">
              <w:rPr>
                <w:rFonts w:eastAsia="Malgun Gothic"/>
                <w:lang w:eastAsia="ko-KR"/>
              </w:rPr>
              <w:t>28</w:t>
            </w:r>
          </w:p>
        </w:tc>
        <w:tc>
          <w:tcPr>
            <w:tcW w:w="1481" w:type="dxa"/>
            <w:shd w:val="clear" w:color="auto" w:fill="auto"/>
            <w:noWrap/>
          </w:tcPr>
          <w:p w14:paraId="43B80045" w14:textId="77777777" w:rsidR="002D7E58" w:rsidRPr="009B053A" w:rsidRDefault="002D7E58" w:rsidP="00931ECD">
            <w:pPr>
              <w:pStyle w:val="TAC"/>
            </w:pPr>
            <w:r w:rsidRPr="009B053A">
              <w:t>745</w:t>
            </w:r>
          </w:p>
        </w:tc>
        <w:tc>
          <w:tcPr>
            <w:tcW w:w="779" w:type="dxa"/>
            <w:shd w:val="clear" w:color="auto" w:fill="auto"/>
            <w:noWrap/>
          </w:tcPr>
          <w:p w14:paraId="04EF2E23" w14:textId="77777777" w:rsidR="002D7E58" w:rsidRPr="009B053A" w:rsidRDefault="002D7E58" w:rsidP="00931ECD">
            <w:pPr>
              <w:pStyle w:val="TAC"/>
            </w:pPr>
            <w:r w:rsidRPr="009B053A">
              <w:t>5</w:t>
            </w:r>
          </w:p>
        </w:tc>
        <w:tc>
          <w:tcPr>
            <w:tcW w:w="721" w:type="dxa"/>
            <w:shd w:val="clear" w:color="auto" w:fill="auto"/>
            <w:noWrap/>
          </w:tcPr>
          <w:p w14:paraId="66C9B633" w14:textId="77777777" w:rsidR="002D7E58" w:rsidRPr="009B053A" w:rsidRDefault="002D7E58" w:rsidP="00931ECD">
            <w:pPr>
              <w:pStyle w:val="TAC"/>
            </w:pPr>
            <w:r w:rsidRPr="009B053A">
              <w:t>25</w:t>
            </w:r>
          </w:p>
        </w:tc>
        <w:tc>
          <w:tcPr>
            <w:tcW w:w="1314" w:type="dxa"/>
            <w:shd w:val="clear" w:color="auto" w:fill="auto"/>
            <w:noWrap/>
          </w:tcPr>
          <w:p w14:paraId="635FB949" w14:textId="77777777" w:rsidR="002D7E58" w:rsidRPr="009B053A" w:rsidRDefault="002D7E58" w:rsidP="00931ECD">
            <w:pPr>
              <w:pStyle w:val="TAC"/>
            </w:pPr>
            <w:r w:rsidRPr="009B053A">
              <w:t>800</w:t>
            </w:r>
          </w:p>
        </w:tc>
        <w:tc>
          <w:tcPr>
            <w:tcW w:w="667" w:type="dxa"/>
            <w:shd w:val="clear" w:color="auto" w:fill="auto"/>
          </w:tcPr>
          <w:p w14:paraId="6A5421E6" w14:textId="77777777" w:rsidR="002D7E58" w:rsidRPr="009B053A" w:rsidRDefault="002D7E58" w:rsidP="00931ECD">
            <w:pPr>
              <w:pStyle w:val="TAC"/>
            </w:pPr>
            <w:r w:rsidRPr="009B053A">
              <w:rPr>
                <w:rFonts w:eastAsia="Malgun Gothic"/>
                <w:kern w:val="2"/>
                <w:szCs w:val="24"/>
                <w:lang w:eastAsia="ko-KR"/>
              </w:rPr>
              <w:t>N/A</w:t>
            </w:r>
          </w:p>
        </w:tc>
        <w:tc>
          <w:tcPr>
            <w:tcW w:w="1328" w:type="dxa"/>
            <w:shd w:val="clear" w:color="auto" w:fill="auto"/>
          </w:tcPr>
          <w:p w14:paraId="38A5627A" w14:textId="77777777" w:rsidR="002D7E58" w:rsidRPr="009B053A" w:rsidRDefault="002D7E58" w:rsidP="00931ECD">
            <w:pPr>
              <w:pStyle w:val="TAC"/>
            </w:pPr>
            <w:r w:rsidRPr="009B053A">
              <w:t>N/A</w:t>
            </w:r>
          </w:p>
        </w:tc>
      </w:tr>
      <w:tr w:rsidR="002D7E58" w:rsidRPr="009B053A" w14:paraId="4DDFCF1C" w14:textId="77777777" w:rsidTr="00D65F24">
        <w:trPr>
          <w:trHeight w:val="22"/>
          <w:jc w:val="center"/>
        </w:trPr>
        <w:tc>
          <w:tcPr>
            <w:tcW w:w="1928" w:type="dxa"/>
            <w:vMerge/>
            <w:shd w:val="clear" w:color="auto" w:fill="auto"/>
            <w:vAlign w:val="center"/>
          </w:tcPr>
          <w:p w14:paraId="429185DF" w14:textId="77777777" w:rsidR="002D7E58" w:rsidRPr="009B053A" w:rsidRDefault="002D7E58" w:rsidP="00931ECD">
            <w:pPr>
              <w:pStyle w:val="TAC"/>
            </w:pPr>
          </w:p>
        </w:tc>
        <w:tc>
          <w:tcPr>
            <w:tcW w:w="1146" w:type="dxa"/>
            <w:shd w:val="clear" w:color="auto" w:fill="auto"/>
          </w:tcPr>
          <w:p w14:paraId="63C9A1EA" w14:textId="77777777" w:rsidR="002D7E58" w:rsidRPr="009B053A" w:rsidRDefault="002D7E58" w:rsidP="00931ECD">
            <w:pPr>
              <w:pStyle w:val="TAC"/>
            </w:pPr>
            <w:r w:rsidRPr="009B053A">
              <w:rPr>
                <w:rFonts w:eastAsia="Malgun Gothic"/>
                <w:lang w:eastAsia="ko-KR"/>
              </w:rPr>
              <w:t>n7</w:t>
            </w:r>
          </w:p>
        </w:tc>
        <w:tc>
          <w:tcPr>
            <w:tcW w:w="1481" w:type="dxa"/>
            <w:shd w:val="clear" w:color="auto" w:fill="auto"/>
            <w:noWrap/>
          </w:tcPr>
          <w:p w14:paraId="4955690C" w14:textId="77777777" w:rsidR="002D7E58" w:rsidRPr="009B053A" w:rsidRDefault="002D7E58" w:rsidP="00931ECD">
            <w:pPr>
              <w:pStyle w:val="TAC"/>
            </w:pPr>
            <w:r w:rsidRPr="009B053A">
              <w:t>2565</w:t>
            </w:r>
          </w:p>
        </w:tc>
        <w:tc>
          <w:tcPr>
            <w:tcW w:w="779" w:type="dxa"/>
            <w:shd w:val="clear" w:color="auto" w:fill="auto"/>
            <w:noWrap/>
          </w:tcPr>
          <w:p w14:paraId="6CABBF6F" w14:textId="77777777" w:rsidR="002D7E58" w:rsidRPr="009B053A" w:rsidRDefault="002D7E58" w:rsidP="00931ECD">
            <w:pPr>
              <w:pStyle w:val="TAC"/>
            </w:pPr>
            <w:r w:rsidRPr="009B053A">
              <w:t>5</w:t>
            </w:r>
          </w:p>
        </w:tc>
        <w:tc>
          <w:tcPr>
            <w:tcW w:w="721" w:type="dxa"/>
            <w:shd w:val="clear" w:color="auto" w:fill="auto"/>
            <w:noWrap/>
          </w:tcPr>
          <w:p w14:paraId="13DBE982" w14:textId="77777777" w:rsidR="002D7E58" w:rsidRPr="009B053A" w:rsidRDefault="002D7E58" w:rsidP="00931ECD">
            <w:pPr>
              <w:pStyle w:val="TAC"/>
            </w:pPr>
            <w:r w:rsidRPr="009B053A">
              <w:t>25</w:t>
            </w:r>
          </w:p>
        </w:tc>
        <w:tc>
          <w:tcPr>
            <w:tcW w:w="1314" w:type="dxa"/>
            <w:shd w:val="clear" w:color="auto" w:fill="auto"/>
            <w:noWrap/>
          </w:tcPr>
          <w:p w14:paraId="7699CE28" w14:textId="77777777" w:rsidR="002D7E58" w:rsidRPr="009B053A" w:rsidRDefault="002D7E58" w:rsidP="00931ECD">
            <w:pPr>
              <w:pStyle w:val="TAC"/>
            </w:pPr>
            <w:r w:rsidRPr="009B053A">
              <w:t>2685</w:t>
            </w:r>
          </w:p>
        </w:tc>
        <w:tc>
          <w:tcPr>
            <w:tcW w:w="667" w:type="dxa"/>
            <w:shd w:val="clear" w:color="auto" w:fill="auto"/>
          </w:tcPr>
          <w:p w14:paraId="0586BBA3" w14:textId="77777777" w:rsidR="002D7E58" w:rsidRPr="009B053A" w:rsidRDefault="002D7E58" w:rsidP="00931ECD">
            <w:pPr>
              <w:pStyle w:val="TAC"/>
            </w:pPr>
            <w:r w:rsidRPr="009B053A">
              <w:rPr>
                <w:rFonts w:eastAsia="Malgun Gothic"/>
                <w:kern w:val="2"/>
                <w:szCs w:val="24"/>
                <w:lang w:eastAsia="ko-KR"/>
              </w:rPr>
              <w:t>N/A</w:t>
            </w:r>
          </w:p>
        </w:tc>
        <w:tc>
          <w:tcPr>
            <w:tcW w:w="1328" w:type="dxa"/>
            <w:shd w:val="clear" w:color="auto" w:fill="auto"/>
          </w:tcPr>
          <w:p w14:paraId="1CD90D4C" w14:textId="77777777" w:rsidR="002D7E58" w:rsidRPr="009B053A" w:rsidRDefault="002D7E58" w:rsidP="00931ECD">
            <w:pPr>
              <w:pStyle w:val="TAC"/>
            </w:pPr>
            <w:r w:rsidRPr="009B053A">
              <w:t>N/A</w:t>
            </w:r>
          </w:p>
        </w:tc>
      </w:tr>
      <w:tr w:rsidR="002D7E58" w:rsidRPr="009B053A" w14:paraId="2D3CB43E" w14:textId="77777777" w:rsidTr="00D65F24">
        <w:trPr>
          <w:trHeight w:val="22"/>
          <w:jc w:val="center"/>
        </w:trPr>
        <w:tc>
          <w:tcPr>
            <w:tcW w:w="1928" w:type="dxa"/>
            <w:vMerge/>
            <w:shd w:val="clear" w:color="auto" w:fill="auto"/>
            <w:vAlign w:val="center"/>
          </w:tcPr>
          <w:p w14:paraId="1E194F59" w14:textId="77777777" w:rsidR="002D7E58" w:rsidRPr="009B053A" w:rsidRDefault="002D7E58" w:rsidP="00931ECD">
            <w:pPr>
              <w:pStyle w:val="TAC"/>
            </w:pPr>
          </w:p>
        </w:tc>
        <w:tc>
          <w:tcPr>
            <w:tcW w:w="1146" w:type="dxa"/>
            <w:shd w:val="clear" w:color="auto" w:fill="auto"/>
          </w:tcPr>
          <w:p w14:paraId="4C05CB91" w14:textId="77777777" w:rsidR="002D7E58" w:rsidRPr="009B053A" w:rsidRDefault="002D7E58" w:rsidP="00931ECD">
            <w:pPr>
              <w:pStyle w:val="TAC"/>
            </w:pPr>
            <w:r w:rsidRPr="009B053A">
              <w:rPr>
                <w:rFonts w:eastAsia="Malgun Gothic"/>
                <w:lang w:eastAsia="ko-KR"/>
              </w:rPr>
              <w:t>n78</w:t>
            </w:r>
          </w:p>
        </w:tc>
        <w:tc>
          <w:tcPr>
            <w:tcW w:w="1481" w:type="dxa"/>
            <w:shd w:val="clear" w:color="auto" w:fill="auto"/>
            <w:noWrap/>
          </w:tcPr>
          <w:p w14:paraId="155F6966" w14:textId="77777777" w:rsidR="002D7E58" w:rsidRPr="009B053A" w:rsidRDefault="002D7E58" w:rsidP="00931ECD">
            <w:pPr>
              <w:pStyle w:val="TAC"/>
            </w:pPr>
            <w:r w:rsidRPr="009B053A">
              <w:t>3310</w:t>
            </w:r>
          </w:p>
        </w:tc>
        <w:tc>
          <w:tcPr>
            <w:tcW w:w="779" w:type="dxa"/>
            <w:shd w:val="clear" w:color="auto" w:fill="auto"/>
            <w:noWrap/>
          </w:tcPr>
          <w:p w14:paraId="085B1ADE" w14:textId="77777777" w:rsidR="002D7E58" w:rsidRPr="009B053A" w:rsidRDefault="002D7E58" w:rsidP="00931ECD">
            <w:pPr>
              <w:pStyle w:val="TAC"/>
            </w:pPr>
            <w:r w:rsidRPr="009B053A">
              <w:t>10</w:t>
            </w:r>
          </w:p>
        </w:tc>
        <w:tc>
          <w:tcPr>
            <w:tcW w:w="721" w:type="dxa"/>
            <w:shd w:val="clear" w:color="auto" w:fill="auto"/>
            <w:noWrap/>
          </w:tcPr>
          <w:p w14:paraId="2A225B97" w14:textId="77777777" w:rsidR="002D7E58" w:rsidRPr="009B053A" w:rsidRDefault="002D7E58" w:rsidP="00931ECD">
            <w:pPr>
              <w:pStyle w:val="TAC"/>
            </w:pPr>
            <w:r w:rsidRPr="009B053A">
              <w:t>50</w:t>
            </w:r>
          </w:p>
        </w:tc>
        <w:tc>
          <w:tcPr>
            <w:tcW w:w="1314" w:type="dxa"/>
            <w:shd w:val="clear" w:color="auto" w:fill="auto"/>
            <w:noWrap/>
          </w:tcPr>
          <w:p w14:paraId="03207864" w14:textId="77777777" w:rsidR="002D7E58" w:rsidRPr="009B053A" w:rsidRDefault="002D7E58" w:rsidP="00931ECD">
            <w:pPr>
              <w:pStyle w:val="TAC"/>
            </w:pPr>
            <w:r w:rsidRPr="009B053A">
              <w:t>3310</w:t>
            </w:r>
          </w:p>
        </w:tc>
        <w:tc>
          <w:tcPr>
            <w:tcW w:w="667" w:type="dxa"/>
            <w:shd w:val="clear" w:color="auto" w:fill="auto"/>
          </w:tcPr>
          <w:p w14:paraId="0FB74137" w14:textId="77777777" w:rsidR="002D7E58" w:rsidRPr="009B053A" w:rsidRDefault="002D7E58" w:rsidP="00931ECD">
            <w:pPr>
              <w:pStyle w:val="TAC"/>
            </w:pPr>
            <w:r w:rsidRPr="009B053A">
              <w:rPr>
                <w:rFonts w:eastAsia="Malgun Gothic"/>
                <w:lang w:eastAsia="ko-KR"/>
              </w:rPr>
              <w:t>29.7</w:t>
            </w:r>
          </w:p>
        </w:tc>
        <w:tc>
          <w:tcPr>
            <w:tcW w:w="1328" w:type="dxa"/>
            <w:shd w:val="clear" w:color="auto" w:fill="auto"/>
          </w:tcPr>
          <w:p w14:paraId="044D86E5" w14:textId="77777777" w:rsidR="002D7E58" w:rsidRPr="009B053A" w:rsidRDefault="002D7E58" w:rsidP="00931ECD">
            <w:pPr>
              <w:pStyle w:val="TAC"/>
            </w:pPr>
            <w:r w:rsidRPr="009B053A">
              <w:rPr>
                <w:rFonts w:eastAsia="Malgun Gothic"/>
                <w:lang w:eastAsia="ko-KR"/>
              </w:rPr>
              <w:t>IMD2</w:t>
            </w:r>
          </w:p>
        </w:tc>
      </w:tr>
      <w:tr w:rsidR="002D7E58" w:rsidRPr="009B053A" w14:paraId="0077E029" w14:textId="77777777" w:rsidTr="00D65F24">
        <w:trPr>
          <w:trHeight w:val="22"/>
          <w:jc w:val="center"/>
        </w:trPr>
        <w:tc>
          <w:tcPr>
            <w:tcW w:w="1928" w:type="dxa"/>
            <w:vMerge/>
            <w:shd w:val="clear" w:color="auto" w:fill="auto"/>
            <w:vAlign w:val="center"/>
          </w:tcPr>
          <w:p w14:paraId="0CDB7915" w14:textId="77777777" w:rsidR="002D7E58" w:rsidRPr="009B053A" w:rsidRDefault="002D7E58" w:rsidP="00931ECD">
            <w:pPr>
              <w:pStyle w:val="TAC"/>
            </w:pPr>
          </w:p>
        </w:tc>
        <w:tc>
          <w:tcPr>
            <w:tcW w:w="1146" w:type="dxa"/>
            <w:shd w:val="clear" w:color="auto" w:fill="auto"/>
          </w:tcPr>
          <w:p w14:paraId="5AC0C3D7" w14:textId="77777777" w:rsidR="002D7E58" w:rsidRPr="009B053A" w:rsidRDefault="002D7E58" w:rsidP="00931ECD">
            <w:pPr>
              <w:pStyle w:val="TAC"/>
            </w:pPr>
            <w:r w:rsidRPr="009B053A">
              <w:rPr>
                <w:lang w:eastAsia="ja-JP"/>
              </w:rPr>
              <w:t>28</w:t>
            </w:r>
          </w:p>
        </w:tc>
        <w:tc>
          <w:tcPr>
            <w:tcW w:w="1481" w:type="dxa"/>
            <w:shd w:val="clear" w:color="auto" w:fill="auto"/>
            <w:noWrap/>
          </w:tcPr>
          <w:p w14:paraId="3025E533" w14:textId="77777777" w:rsidR="002D7E58" w:rsidRPr="009B053A" w:rsidRDefault="002D7E58" w:rsidP="00931ECD">
            <w:pPr>
              <w:pStyle w:val="TAC"/>
            </w:pPr>
            <w:r w:rsidRPr="009B053A">
              <w:rPr>
                <w:lang w:eastAsia="ja-JP"/>
              </w:rPr>
              <w:t>740</w:t>
            </w:r>
          </w:p>
        </w:tc>
        <w:tc>
          <w:tcPr>
            <w:tcW w:w="779" w:type="dxa"/>
            <w:shd w:val="clear" w:color="auto" w:fill="auto"/>
            <w:noWrap/>
          </w:tcPr>
          <w:p w14:paraId="38D6A40E" w14:textId="77777777" w:rsidR="002D7E58" w:rsidRPr="009B053A" w:rsidRDefault="002D7E58" w:rsidP="00931ECD">
            <w:pPr>
              <w:pStyle w:val="TAC"/>
            </w:pPr>
            <w:r w:rsidRPr="009B053A">
              <w:rPr>
                <w:rFonts w:eastAsia="Malgun Gothic"/>
                <w:lang w:eastAsia="ko-KR"/>
              </w:rPr>
              <w:t>5</w:t>
            </w:r>
          </w:p>
        </w:tc>
        <w:tc>
          <w:tcPr>
            <w:tcW w:w="721" w:type="dxa"/>
            <w:shd w:val="clear" w:color="auto" w:fill="auto"/>
            <w:noWrap/>
          </w:tcPr>
          <w:p w14:paraId="1D606E5A" w14:textId="77777777" w:rsidR="002D7E58" w:rsidRPr="009B053A" w:rsidRDefault="002D7E58" w:rsidP="00931ECD">
            <w:pPr>
              <w:pStyle w:val="TAC"/>
            </w:pPr>
            <w:r w:rsidRPr="009B053A">
              <w:rPr>
                <w:rFonts w:eastAsia="Malgun Gothic"/>
                <w:lang w:eastAsia="ko-KR"/>
              </w:rPr>
              <w:t>25</w:t>
            </w:r>
          </w:p>
        </w:tc>
        <w:tc>
          <w:tcPr>
            <w:tcW w:w="1314" w:type="dxa"/>
            <w:shd w:val="clear" w:color="auto" w:fill="auto"/>
            <w:noWrap/>
          </w:tcPr>
          <w:p w14:paraId="17762E31" w14:textId="77777777" w:rsidR="002D7E58" w:rsidRPr="009B053A" w:rsidRDefault="002D7E58" w:rsidP="00931ECD">
            <w:pPr>
              <w:pStyle w:val="TAC"/>
            </w:pPr>
            <w:r w:rsidRPr="009B053A">
              <w:rPr>
                <w:rFonts w:eastAsia="Malgun Gothic"/>
                <w:kern w:val="2"/>
                <w:szCs w:val="24"/>
                <w:lang w:eastAsia="ko-KR"/>
              </w:rPr>
              <w:t>795</w:t>
            </w:r>
          </w:p>
        </w:tc>
        <w:tc>
          <w:tcPr>
            <w:tcW w:w="667" w:type="dxa"/>
            <w:shd w:val="clear" w:color="auto" w:fill="auto"/>
          </w:tcPr>
          <w:p w14:paraId="2BD6C9D2" w14:textId="77777777" w:rsidR="002D7E58" w:rsidRPr="009B053A" w:rsidRDefault="002D7E58" w:rsidP="00931ECD">
            <w:pPr>
              <w:pStyle w:val="TAC"/>
            </w:pPr>
            <w:r w:rsidRPr="009B053A">
              <w:rPr>
                <w:rFonts w:eastAsia="Malgun Gothic"/>
                <w:lang w:eastAsia="ko-KR"/>
              </w:rPr>
              <w:t>N/A</w:t>
            </w:r>
          </w:p>
        </w:tc>
        <w:tc>
          <w:tcPr>
            <w:tcW w:w="1328" w:type="dxa"/>
            <w:shd w:val="clear" w:color="auto" w:fill="auto"/>
          </w:tcPr>
          <w:p w14:paraId="6A0943B8" w14:textId="77777777" w:rsidR="002D7E58" w:rsidRPr="009B053A" w:rsidRDefault="002D7E58" w:rsidP="00931ECD">
            <w:pPr>
              <w:pStyle w:val="TAC"/>
            </w:pPr>
            <w:r w:rsidRPr="009B053A">
              <w:rPr>
                <w:rFonts w:eastAsia="Malgun Gothic"/>
                <w:lang w:eastAsia="ko-KR"/>
              </w:rPr>
              <w:t>N/A</w:t>
            </w:r>
          </w:p>
        </w:tc>
      </w:tr>
      <w:tr w:rsidR="002D7E58" w:rsidRPr="009B053A" w14:paraId="0A8F640A" w14:textId="77777777" w:rsidTr="00D65F24">
        <w:trPr>
          <w:trHeight w:val="22"/>
          <w:jc w:val="center"/>
        </w:trPr>
        <w:tc>
          <w:tcPr>
            <w:tcW w:w="1928" w:type="dxa"/>
            <w:vMerge/>
            <w:shd w:val="clear" w:color="auto" w:fill="auto"/>
            <w:vAlign w:val="center"/>
          </w:tcPr>
          <w:p w14:paraId="11DF311B" w14:textId="77777777" w:rsidR="002D7E58" w:rsidRPr="009B053A" w:rsidRDefault="002D7E58" w:rsidP="00931ECD">
            <w:pPr>
              <w:pStyle w:val="TAC"/>
            </w:pPr>
          </w:p>
        </w:tc>
        <w:tc>
          <w:tcPr>
            <w:tcW w:w="1146" w:type="dxa"/>
            <w:shd w:val="clear" w:color="auto" w:fill="auto"/>
          </w:tcPr>
          <w:p w14:paraId="3A6B92BB" w14:textId="77777777" w:rsidR="002D7E58" w:rsidRPr="009B053A" w:rsidRDefault="002D7E58" w:rsidP="00931ECD">
            <w:pPr>
              <w:pStyle w:val="TAC"/>
            </w:pPr>
            <w:r w:rsidRPr="009B053A">
              <w:rPr>
                <w:lang w:eastAsia="ja-JP"/>
              </w:rPr>
              <w:t>n7</w:t>
            </w:r>
          </w:p>
        </w:tc>
        <w:tc>
          <w:tcPr>
            <w:tcW w:w="1481" w:type="dxa"/>
            <w:shd w:val="clear" w:color="auto" w:fill="auto"/>
            <w:noWrap/>
          </w:tcPr>
          <w:p w14:paraId="4BE8DE92" w14:textId="77777777" w:rsidR="002D7E58" w:rsidRPr="009B053A" w:rsidRDefault="002D7E58" w:rsidP="00931ECD">
            <w:pPr>
              <w:pStyle w:val="TAC"/>
            </w:pPr>
            <w:r w:rsidRPr="009B053A">
              <w:rPr>
                <w:rFonts w:eastAsia="Malgun Gothic"/>
                <w:kern w:val="2"/>
                <w:szCs w:val="24"/>
                <w:lang w:eastAsia="ko-KR"/>
              </w:rPr>
              <w:t>2530</w:t>
            </w:r>
          </w:p>
        </w:tc>
        <w:tc>
          <w:tcPr>
            <w:tcW w:w="779" w:type="dxa"/>
            <w:shd w:val="clear" w:color="auto" w:fill="auto"/>
            <w:noWrap/>
          </w:tcPr>
          <w:p w14:paraId="3FAF65E6" w14:textId="77777777" w:rsidR="002D7E58" w:rsidRPr="009B053A" w:rsidRDefault="002D7E58" w:rsidP="00931ECD">
            <w:pPr>
              <w:pStyle w:val="TAC"/>
            </w:pPr>
            <w:r w:rsidRPr="009B053A">
              <w:rPr>
                <w:rFonts w:eastAsia="Malgun Gothic"/>
                <w:lang w:eastAsia="ko-KR"/>
              </w:rPr>
              <w:t>5</w:t>
            </w:r>
          </w:p>
        </w:tc>
        <w:tc>
          <w:tcPr>
            <w:tcW w:w="721" w:type="dxa"/>
            <w:shd w:val="clear" w:color="auto" w:fill="auto"/>
            <w:noWrap/>
          </w:tcPr>
          <w:p w14:paraId="46E500BF" w14:textId="77777777" w:rsidR="002D7E58" w:rsidRPr="009B053A" w:rsidRDefault="002D7E58" w:rsidP="00931ECD">
            <w:pPr>
              <w:pStyle w:val="TAC"/>
            </w:pPr>
            <w:r w:rsidRPr="009B053A">
              <w:rPr>
                <w:rFonts w:eastAsia="Malgun Gothic"/>
                <w:lang w:eastAsia="ko-KR"/>
              </w:rPr>
              <w:t>25</w:t>
            </w:r>
          </w:p>
        </w:tc>
        <w:tc>
          <w:tcPr>
            <w:tcW w:w="1314" w:type="dxa"/>
            <w:shd w:val="clear" w:color="auto" w:fill="auto"/>
            <w:noWrap/>
          </w:tcPr>
          <w:p w14:paraId="5A5A7135" w14:textId="77777777" w:rsidR="002D7E58" w:rsidRPr="009B053A" w:rsidRDefault="002D7E58" w:rsidP="00931ECD">
            <w:pPr>
              <w:pStyle w:val="TAC"/>
            </w:pPr>
            <w:r w:rsidRPr="009B053A">
              <w:rPr>
                <w:rFonts w:eastAsia="Malgun Gothic"/>
                <w:lang w:eastAsia="ko-KR"/>
              </w:rPr>
              <w:t>2650</w:t>
            </w:r>
          </w:p>
        </w:tc>
        <w:tc>
          <w:tcPr>
            <w:tcW w:w="667" w:type="dxa"/>
            <w:shd w:val="clear" w:color="auto" w:fill="auto"/>
          </w:tcPr>
          <w:p w14:paraId="5AB5E594" w14:textId="77777777" w:rsidR="002D7E58" w:rsidRPr="009B053A" w:rsidRDefault="002D7E58" w:rsidP="00931ECD">
            <w:pPr>
              <w:pStyle w:val="TAC"/>
            </w:pPr>
            <w:r w:rsidRPr="009B053A">
              <w:rPr>
                <w:rFonts w:eastAsia="Malgun Gothic"/>
                <w:lang w:eastAsia="ko-KR"/>
              </w:rPr>
              <w:t>30.5</w:t>
            </w:r>
          </w:p>
        </w:tc>
        <w:tc>
          <w:tcPr>
            <w:tcW w:w="1328" w:type="dxa"/>
            <w:shd w:val="clear" w:color="auto" w:fill="auto"/>
          </w:tcPr>
          <w:p w14:paraId="0F354B1E" w14:textId="77777777" w:rsidR="002D7E58" w:rsidRPr="009B053A" w:rsidRDefault="002D7E58" w:rsidP="00931ECD">
            <w:pPr>
              <w:pStyle w:val="TAC"/>
            </w:pPr>
            <w:r w:rsidRPr="009B053A">
              <w:rPr>
                <w:rFonts w:eastAsia="Malgun Gothic"/>
                <w:lang w:eastAsia="ko-KR"/>
              </w:rPr>
              <w:t>IMD2</w:t>
            </w:r>
          </w:p>
        </w:tc>
      </w:tr>
      <w:tr w:rsidR="002D7E58" w:rsidRPr="009B053A" w14:paraId="59C583ED" w14:textId="77777777" w:rsidTr="00D65F24">
        <w:trPr>
          <w:trHeight w:val="22"/>
          <w:jc w:val="center"/>
        </w:trPr>
        <w:tc>
          <w:tcPr>
            <w:tcW w:w="1928" w:type="dxa"/>
            <w:vMerge/>
            <w:shd w:val="clear" w:color="auto" w:fill="auto"/>
            <w:vAlign w:val="center"/>
          </w:tcPr>
          <w:p w14:paraId="39FD9891" w14:textId="77777777" w:rsidR="002D7E58" w:rsidRPr="009B053A" w:rsidRDefault="002D7E58" w:rsidP="00931ECD">
            <w:pPr>
              <w:pStyle w:val="TAC"/>
            </w:pPr>
          </w:p>
        </w:tc>
        <w:tc>
          <w:tcPr>
            <w:tcW w:w="1146" w:type="dxa"/>
            <w:shd w:val="clear" w:color="auto" w:fill="auto"/>
          </w:tcPr>
          <w:p w14:paraId="50D2D0B6" w14:textId="77777777" w:rsidR="002D7E58" w:rsidRPr="009B053A" w:rsidRDefault="002D7E58" w:rsidP="00931ECD">
            <w:pPr>
              <w:pStyle w:val="TAC"/>
            </w:pPr>
            <w:r w:rsidRPr="009B053A">
              <w:rPr>
                <w:lang w:eastAsia="ja-JP"/>
              </w:rPr>
              <w:t>n78</w:t>
            </w:r>
          </w:p>
        </w:tc>
        <w:tc>
          <w:tcPr>
            <w:tcW w:w="1481" w:type="dxa"/>
            <w:shd w:val="clear" w:color="auto" w:fill="auto"/>
            <w:noWrap/>
          </w:tcPr>
          <w:p w14:paraId="429DAE62" w14:textId="77777777" w:rsidR="002D7E58" w:rsidRPr="009B053A" w:rsidRDefault="002D7E58" w:rsidP="00931ECD">
            <w:pPr>
              <w:pStyle w:val="TAC"/>
            </w:pPr>
            <w:r w:rsidRPr="009B053A">
              <w:rPr>
                <w:rFonts w:eastAsia="Malgun Gothic"/>
                <w:kern w:val="2"/>
                <w:szCs w:val="24"/>
                <w:lang w:eastAsia="ko-KR"/>
              </w:rPr>
              <w:t>3390</w:t>
            </w:r>
          </w:p>
        </w:tc>
        <w:tc>
          <w:tcPr>
            <w:tcW w:w="779" w:type="dxa"/>
            <w:shd w:val="clear" w:color="auto" w:fill="auto"/>
            <w:noWrap/>
          </w:tcPr>
          <w:p w14:paraId="3637BE64" w14:textId="77777777" w:rsidR="002D7E58" w:rsidRPr="009B053A" w:rsidRDefault="002D7E58" w:rsidP="00931ECD">
            <w:pPr>
              <w:pStyle w:val="TAC"/>
            </w:pPr>
            <w:r w:rsidRPr="009B053A">
              <w:rPr>
                <w:rFonts w:eastAsia="Malgun Gothic"/>
                <w:kern w:val="2"/>
                <w:szCs w:val="24"/>
                <w:lang w:eastAsia="ko-KR"/>
              </w:rPr>
              <w:t>10</w:t>
            </w:r>
          </w:p>
        </w:tc>
        <w:tc>
          <w:tcPr>
            <w:tcW w:w="721" w:type="dxa"/>
            <w:shd w:val="clear" w:color="auto" w:fill="auto"/>
            <w:noWrap/>
          </w:tcPr>
          <w:p w14:paraId="138FE589" w14:textId="77777777" w:rsidR="002D7E58" w:rsidRPr="009B053A" w:rsidRDefault="002D7E58" w:rsidP="00931ECD">
            <w:pPr>
              <w:pStyle w:val="TAC"/>
            </w:pPr>
            <w:r w:rsidRPr="009B053A">
              <w:rPr>
                <w:rFonts w:eastAsia="Malgun Gothic"/>
                <w:kern w:val="2"/>
                <w:szCs w:val="24"/>
                <w:lang w:eastAsia="ko-KR"/>
              </w:rPr>
              <w:t>50</w:t>
            </w:r>
          </w:p>
        </w:tc>
        <w:tc>
          <w:tcPr>
            <w:tcW w:w="1314" w:type="dxa"/>
            <w:shd w:val="clear" w:color="auto" w:fill="auto"/>
            <w:noWrap/>
          </w:tcPr>
          <w:p w14:paraId="12657F21" w14:textId="77777777" w:rsidR="002D7E58" w:rsidRPr="009B053A" w:rsidRDefault="002D7E58" w:rsidP="00931ECD">
            <w:pPr>
              <w:pStyle w:val="TAC"/>
            </w:pPr>
            <w:r w:rsidRPr="009B053A">
              <w:rPr>
                <w:rFonts w:eastAsia="Malgun Gothic"/>
                <w:kern w:val="2"/>
                <w:szCs w:val="24"/>
                <w:lang w:eastAsia="ko-KR"/>
              </w:rPr>
              <w:t>3390</w:t>
            </w:r>
          </w:p>
        </w:tc>
        <w:tc>
          <w:tcPr>
            <w:tcW w:w="667" w:type="dxa"/>
            <w:shd w:val="clear" w:color="auto" w:fill="auto"/>
          </w:tcPr>
          <w:p w14:paraId="5ACADDF8" w14:textId="77777777" w:rsidR="002D7E58" w:rsidRPr="009B053A" w:rsidRDefault="002D7E58" w:rsidP="00931ECD">
            <w:pPr>
              <w:pStyle w:val="TAC"/>
            </w:pPr>
            <w:r w:rsidRPr="009B053A">
              <w:rPr>
                <w:rFonts w:eastAsia="Malgun Gothic"/>
                <w:lang w:eastAsia="ko-KR"/>
              </w:rPr>
              <w:t>N/A</w:t>
            </w:r>
          </w:p>
        </w:tc>
        <w:tc>
          <w:tcPr>
            <w:tcW w:w="1328" w:type="dxa"/>
            <w:shd w:val="clear" w:color="auto" w:fill="auto"/>
          </w:tcPr>
          <w:p w14:paraId="33B249C9" w14:textId="77777777" w:rsidR="002D7E58" w:rsidRPr="009B053A" w:rsidRDefault="002D7E58" w:rsidP="00931ECD">
            <w:pPr>
              <w:pStyle w:val="TAC"/>
            </w:pPr>
            <w:r w:rsidRPr="009B053A">
              <w:rPr>
                <w:rFonts w:eastAsia="Malgun Gothic"/>
                <w:lang w:eastAsia="ko-KR"/>
              </w:rPr>
              <w:t>N/A</w:t>
            </w:r>
          </w:p>
        </w:tc>
      </w:tr>
      <w:tr w:rsidR="00AB2B30" w:rsidRPr="009B053A" w14:paraId="20D578B7" w14:textId="77777777" w:rsidTr="00D65F24">
        <w:trPr>
          <w:trHeight w:val="22"/>
          <w:jc w:val="center"/>
        </w:trPr>
        <w:tc>
          <w:tcPr>
            <w:tcW w:w="1928" w:type="dxa"/>
            <w:vMerge w:val="restart"/>
            <w:shd w:val="clear" w:color="auto" w:fill="auto"/>
            <w:vAlign w:val="center"/>
          </w:tcPr>
          <w:p w14:paraId="17AF1DDD" w14:textId="096975C0" w:rsidR="00AB2B30" w:rsidRPr="009B053A" w:rsidRDefault="006A7121">
            <w:pPr>
              <w:pStyle w:val="TAC"/>
            </w:pPr>
            <w:r w:rsidRPr="009B053A">
              <w:t>DC_28A-42A_</w:t>
            </w:r>
            <w:r w:rsidR="007234C9" w:rsidRPr="009B053A">
              <w:t>n</w:t>
            </w:r>
            <w:r w:rsidRPr="009B053A">
              <w:t>79A</w:t>
            </w:r>
          </w:p>
        </w:tc>
        <w:tc>
          <w:tcPr>
            <w:tcW w:w="1146" w:type="dxa"/>
            <w:shd w:val="clear" w:color="auto" w:fill="auto"/>
            <w:vAlign w:val="center"/>
          </w:tcPr>
          <w:p w14:paraId="34196627" w14:textId="77777777" w:rsidR="00AB2B30" w:rsidRPr="009B053A" w:rsidRDefault="006A7121">
            <w:pPr>
              <w:pStyle w:val="TAC"/>
            </w:pPr>
            <w:r w:rsidRPr="009B053A">
              <w:rPr>
                <w:rFonts w:eastAsia="Yu Gothic"/>
              </w:rPr>
              <w:t>28</w:t>
            </w:r>
          </w:p>
        </w:tc>
        <w:tc>
          <w:tcPr>
            <w:tcW w:w="1481" w:type="dxa"/>
            <w:shd w:val="clear" w:color="auto" w:fill="auto"/>
            <w:noWrap/>
            <w:vAlign w:val="center"/>
          </w:tcPr>
          <w:p w14:paraId="4D70A8DB" w14:textId="77777777" w:rsidR="00AB2B30" w:rsidRPr="009B053A" w:rsidRDefault="006A7121">
            <w:pPr>
              <w:pStyle w:val="TAC"/>
            </w:pPr>
            <w:r w:rsidRPr="009B053A">
              <w:rPr>
                <w:rFonts w:eastAsia="Yu Gothic"/>
              </w:rPr>
              <w:t>730</w:t>
            </w:r>
          </w:p>
        </w:tc>
        <w:tc>
          <w:tcPr>
            <w:tcW w:w="779" w:type="dxa"/>
            <w:shd w:val="clear" w:color="auto" w:fill="auto"/>
            <w:noWrap/>
            <w:vAlign w:val="center"/>
          </w:tcPr>
          <w:p w14:paraId="760AA65B"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119CF83B"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4DEBBCFC" w14:textId="77777777" w:rsidR="00AB2B30" w:rsidRPr="009B053A" w:rsidRDefault="006A7121">
            <w:pPr>
              <w:pStyle w:val="TAC"/>
            </w:pPr>
            <w:r w:rsidRPr="009B053A">
              <w:rPr>
                <w:rFonts w:eastAsia="Yu Gothic"/>
              </w:rPr>
              <w:t>785</w:t>
            </w:r>
          </w:p>
        </w:tc>
        <w:tc>
          <w:tcPr>
            <w:tcW w:w="667" w:type="dxa"/>
            <w:shd w:val="clear" w:color="auto" w:fill="auto"/>
            <w:vAlign w:val="center"/>
          </w:tcPr>
          <w:p w14:paraId="67BDE94F" w14:textId="77777777" w:rsidR="00AB2B30" w:rsidRPr="009B053A" w:rsidRDefault="006A7121">
            <w:pPr>
              <w:pStyle w:val="TAC"/>
            </w:pPr>
            <w:r w:rsidRPr="009B053A">
              <w:t>N/A</w:t>
            </w:r>
          </w:p>
        </w:tc>
        <w:tc>
          <w:tcPr>
            <w:tcW w:w="1328" w:type="dxa"/>
            <w:shd w:val="clear" w:color="auto" w:fill="auto"/>
            <w:vAlign w:val="center"/>
          </w:tcPr>
          <w:p w14:paraId="7BAC6CC3" w14:textId="77777777" w:rsidR="00AB2B30" w:rsidRPr="009B053A" w:rsidRDefault="006A7121">
            <w:pPr>
              <w:pStyle w:val="TAC"/>
            </w:pPr>
            <w:r w:rsidRPr="009B053A">
              <w:t>N/A</w:t>
            </w:r>
          </w:p>
        </w:tc>
      </w:tr>
      <w:tr w:rsidR="00AB2B30" w:rsidRPr="009B053A" w14:paraId="13A50637" w14:textId="77777777" w:rsidTr="00D65F24">
        <w:trPr>
          <w:trHeight w:val="22"/>
          <w:jc w:val="center"/>
        </w:trPr>
        <w:tc>
          <w:tcPr>
            <w:tcW w:w="1928" w:type="dxa"/>
            <w:vMerge/>
            <w:shd w:val="clear" w:color="auto" w:fill="auto"/>
            <w:vAlign w:val="center"/>
          </w:tcPr>
          <w:p w14:paraId="3884D255" w14:textId="77777777" w:rsidR="00AB2B30" w:rsidRPr="009B053A" w:rsidRDefault="00AB2B30">
            <w:pPr>
              <w:pStyle w:val="TAC"/>
            </w:pPr>
          </w:p>
        </w:tc>
        <w:tc>
          <w:tcPr>
            <w:tcW w:w="1146" w:type="dxa"/>
            <w:shd w:val="clear" w:color="auto" w:fill="auto"/>
            <w:vAlign w:val="center"/>
          </w:tcPr>
          <w:p w14:paraId="5A85D627" w14:textId="77777777" w:rsidR="00AB2B30" w:rsidRPr="009B053A" w:rsidRDefault="006A7121">
            <w:pPr>
              <w:pStyle w:val="TAC"/>
            </w:pPr>
            <w:r w:rsidRPr="009B053A">
              <w:rPr>
                <w:rFonts w:eastAsia="Yu Gothic"/>
              </w:rPr>
              <w:t>42</w:t>
            </w:r>
          </w:p>
        </w:tc>
        <w:tc>
          <w:tcPr>
            <w:tcW w:w="1481" w:type="dxa"/>
            <w:shd w:val="clear" w:color="auto" w:fill="auto"/>
            <w:noWrap/>
            <w:vAlign w:val="center"/>
          </w:tcPr>
          <w:p w14:paraId="5B7576C0" w14:textId="77777777" w:rsidR="00AB2B30" w:rsidRPr="009B053A" w:rsidRDefault="006A7121">
            <w:pPr>
              <w:pStyle w:val="TAC"/>
            </w:pPr>
            <w:r w:rsidRPr="009B053A">
              <w:rPr>
                <w:rFonts w:eastAsia="Yu Gothic"/>
              </w:rPr>
              <w:t>3420</w:t>
            </w:r>
          </w:p>
        </w:tc>
        <w:tc>
          <w:tcPr>
            <w:tcW w:w="779" w:type="dxa"/>
            <w:shd w:val="clear" w:color="auto" w:fill="auto"/>
            <w:noWrap/>
            <w:vAlign w:val="center"/>
          </w:tcPr>
          <w:p w14:paraId="445982C2"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38FA329B"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71742DE3" w14:textId="77777777" w:rsidR="00AB2B30" w:rsidRPr="009B053A" w:rsidRDefault="006A7121">
            <w:pPr>
              <w:pStyle w:val="TAC"/>
            </w:pPr>
            <w:r w:rsidRPr="009B053A">
              <w:rPr>
                <w:rFonts w:eastAsia="Yu Gothic"/>
              </w:rPr>
              <w:t>3420</w:t>
            </w:r>
          </w:p>
        </w:tc>
        <w:tc>
          <w:tcPr>
            <w:tcW w:w="667" w:type="dxa"/>
            <w:shd w:val="clear" w:color="auto" w:fill="auto"/>
            <w:vAlign w:val="center"/>
          </w:tcPr>
          <w:p w14:paraId="1111458B" w14:textId="77777777" w:rsidR="00AB2B30" w:rsidRPr="009B053A" w:rsidRDefault="006A7121">
            <w:pPr>
              <w:pStyle w:val="TAC"/>
            </w:pPr>
            <w:r w:rsidRPr="009B053A">
              <w:rPr>
                <w:rFonts w:eastAsia="Yu Gothic"/>
              </w:rPr>
              <w:t>15.3</w:t>
            </w:r>
          </w:p>
        </w:tc>
        <w:tc>
          <w:tcPr>
            <w:tcW w:w="1328" w:type="dxa"/>
            <w:shd w:val="clear" w:color="auto" w:fill="auto"/>
            <w:vAlign w:val="center"/>
          </w:tcPr>
          <w:p w14:paraId="5EA5A482" w14:textId="77777777" w:rsidR="00AB2B30" w:rsidRPr="009B053A" w:rsidRDefault="006A7121">
            <w:pPr>
              <w:pStyle w:val="TAC"/>
            </w:pPr>
            <w:r w:rsidRPr="009B053A">
              <w:rPr>
                <w:rFonts w:eastAsia="Yu Gothic"/>
              </w:rPr>
              <w:t>IMD3</w:t>
            </w:r>
          </w:p>
        </w:tc>
      </w:tr>
      <w:tr w:rsidR="00AB2B30" w:rsidRPr="009B053A" w14:paraId="467EEEE9" w14:textId="77777777" w:rsidTr="00D65F24">
        <w:trPr>
          <w:trHeight w:val="22"/>
          <w:jc w:val="center"/>
        </w:trPr>
        <w:tc>
          <w:tcPr>
            <w:tcW w:w="1928" w:type="dxa"/>
            <w:vMerge/>
            <w:shd w:val="clear" w:color="auto" w:fill="auto"/>
            <w:vAlign w:val="center"/>
          </w:tcPr>
          <w:p w14:paraId="3CEC308A" w14:textId="77777777" w:rsidR="00AB2B30" w:rsidRPr="009B053A" w:rsidRDefault="00AB2B30">
            <w:pPr>
              <w:pStyle w:val="TAC"/>
            </w:pPr>
          </w:p>
        </w:tc>
        <w:tc>
          <w:tcPr>
            <w:tcW w:w="1146" w:type="dxa"/>
            <w:shd w:val="clear" w:color="auto" w:fill="auto"/>
            <w:vAlign w:val="center"/>
          </w:tcPr>
          <w:p w14:paraId="4C0EFFB0" w14:textId="77777777" w:rsidR="00AB2B30" w:rsidRPr="009B053A" w:rsidRDefault="006A7121">
            <w:pPr>
              <w:pStyle w:val="TAC"/>
            </w:pPr>
            <w:r w:rsidRPr="009B053A">
              <w:rPr>
                <w:rFonts w:eastAsia="Yu Gothic"/>
              </w:rPr>
              <w:t>n79</w:t>
            </w:r>
          </w:p>
        </w:tc>
        <w:tc>
          <w:tcPr>
            <w:tcW w:w="1481" w:type="dxa"/>
            <w:shd w:val="clear" w:color="auto" w:fill="auto"/>
            <w:noWrap/>
            <w:vAlign w:val="center"/>
          </w:tcPr>
          <w:p w14:paraId="7673EFCE" w14:textId="77777777" w:rsidR="00AB2B30" w:rsidRPr="009B053A" w:rsidRDefault="006A7121">
            <w:pPr>
              <w:pStyle w:val="TAC"/>
            </w:pPr>
            <w:r w:rsidRPr="009B053A">
              <w:rPr>
                <w:rFonts w:eastAsia="Yu Gothic"/>
              </w:rPr>
              <w:t>4880</w:t>
            </w:r>
          </w:p>
        </w:tc>
        <w:tc>
          <w:tcPr>
            <w:tcW w:w="779" w:type="dxa"/>
            <w:shd w:val="clear" w:color="auto" w:fill="auto"/>
            <w:noWrap/>
            <w:vAlign w:val="center"/>
          </w:tcPr>
          <w:p w14:paraId="58C3AF1D" w14:textId="77777777" w:rsidR="00AB2B30" w:rsidRPr="009B053A" w:rsidRDefault="006A7121">
            <w:pPr>
              <w:pStyle w:val="TAC"/>
            </w:pPr>
            <w:r w:rsidRPr="009B053A">
              <w:rPr>
                <w:rFonts w:eastAsia="Yu Gothic"/>
              </w:rPr>
              <w:t>40</w:t>
            </w:r>
          </w:p>
        </w:tc>
        <w:tc>
          <w:tcPr>
            <w:tcW w:w="721" w:type="dxa"/>
            <w:shd w:val="clear" w:color="auto" w:fill="auto"/>
            <w:noWrap/>
            <w:vAlign w:val="center"/>
          </w:tcPr>
          <w:p w14:paraId="6621E059" w14:textId="77777777" w:rsidR="00AB2B30" w:rsidRPr="009B053A" w:rsidRDefault="006A7121">
            <w:pPr>
              <w:pStyle w:val="TAC"/>
            </w:pPr>
            <w:r w:rsidRPr="009B053A">
              <w:rPr>
                <w:rFonts w:eastAsia="Yu Gothic"/>
              </w:rPr>
              <w:t>216</w:t>
            </w:r>
          </w:p>
        </w:tc>
        <w:tc>
          <w:tcPr>
            <w:tcW w:w="1314" w:type="dxa"/>
            <w:shd w:val="clear" w:color="auto" w:fill="auto"/>
            <w:noWrap/>
            <w:vAlign w:val="center"/>
          </w:tcPr>
          <w:p w14:paraId="3CA896FD" w14:textId="77777777" w:rsidR="00AB2B30" w:rsidRPr="009B053A" w:rsidRDefault="006A7121">
            <w:pPr>
              <w:pStyle w:val="TAC"/>
            </w:pPr>
            <w:r w:rsidRPr="009B053A">
              <w:rPr>
                <w:rFonts w:eastAsia="Yu Gothic"/>
              </w:rPr>
              <w:t>4880</w:t>
            </w:r>
          </w:p>
        </w:tc>
        <w:tc>
          <w:tcPr>
            <w:tcW w:w="667" w:type="dxa"/>
            <w:shd w:val="clear" w:color="auto" w:fill="auto"/>
            <w:vAlign w:val="center"/>
          </w:tcPr>
          <w:p w14:paraId="2AB54DE4" w14:textId="77777777" w:rsidR="00AB2B30" w:rsidRPr="009B053A" w:rsidRDefault="006A7121">
            <w:pPr>
              <w:pStyle w:val="TAC"/>
            </w:pPr>
            <w:r w:rsidRPr="009B053A">
              <w:t>N/A</w:t>
            </w:r>
          </w:p>
        </w:tc>
        <w:tc>
          <w:tcPr>
            <w:tcW w:w="1328" w:type="dxa"/>
            <w:shd w:val="clear" w:color="auto" w:fill="auto"/>
            <w:vAlign w:val="center"/>
          </w:tcPr>
          <w:p w14:paraId="0879DF7A" w14:textId="77777777" w:rsidR="00AB2B30" w:rsidRPr="009B053A" w:rsidRDefault="006A7121">
            <w:pPr>
              <w:pStyle w:val="TAC"/>
            </w:pPr>
            <w:r w:rsidRPr="009B053A">
              <w:t>N/A</w:t>
            </w:r>
          </w:p>
        </w:tc>
      </w:tr>
      <w:tr w:rsidR="00AB2B30" w:rsidRPr="009B053A" w14:paraId="47288980" w14:textId="77777777" w:rsidTr="00D65F24">
        <w:trPr>
          <w:trHeight w:val="22"/>
          <w:jc w:val="center"/>
        </w:trPr>
        <w:tc>
          <w:tcPr>
            <w:tcW w:w="1928" w:type="dxa"/>
            <w:vMerge/>
            <w:shd w:val="clear" w:color="auto" w:fill="auto"/>
            <w:vAlign w:val="center"/>
          </w:tcPr>
          <w:p w14:paraId="0EA04534" w14:textId="77777777" w:rsidR="00AB2B30" w:rsidRPr="009B053A" w:rsidRDefault="00AB2B30">
            <w:pPr>
              <w:pStyle w:val="TAC"/>
            </w:pPr>
          </w:p>
        </w:tc>
        <w:tc>
          <w:tcPr>
            <w:tcW w:w="1146" w:type="dxa"/>
            <w:shd w:val="clear" w:color="auto" w:fill="auto"/>
            <w:vAlign w:val="center"/>
          </w:tcPr>
          <w:p w14:paraId="358B863A" w14:textId="77777777" w:rsidR="00AB2B30" w:rsidRPr="009B053A" w:rsidRDefault="006A7121">
            <w:pPr>
              <w:pStyle w:val="TAC"/>
            </w:pPr>
            <w:r w:rsidRPr="009B053A">
              <w:rPr>
                <w:rFonts w:eastAsia="Yu Gothic"/>
              </w:rPr>
              <w:t>28</w:t>
            </w:r>
          </w:p>
        </w:tc>
        <w:tc>
          <w:tcPr>
            <w:tcW w:w="1481" w:type="dxa"/>
            <w:shd w:val="clear" w:color="auto" w:fill="auto"/>
            <w:noWrap/>
            <w:vAlign w:val="center"/>
          </w:tcPr>
          <w:p w14:paraId="44A92A99" w14:textId="77777777" w:rsidR="00AB2B30" w:rsidRPr="009B053A" w:rsidRDefault="006A7121">
            <w:pPr>
              <w:pStyle w:val="TAC"/>
            </w:pPr>
            <w:r w:rsidRPr="009B053A">
              <w:rPr>
                <w:rFonts w:eastAsia="Yu Gothic"/>
              </w:rPr>
              <w:t>745</w:t>
            </w:r>
          </w:p>
        </w:tc>
        <w:tc>
          <w:tcPr>
            <w:tcW w:w="779" w:type="dxa"/>
            <w:shd w:val="clear" w:color="auto" w:fill="auto"/>
            <w:noWrap/>
            <w:vAlign w:val="center"/>
          </w:tcPr>
          <w:p w14:paraId="28D40D05"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6A043FB2"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400C896C" w14:textId="77777777" w:rsidR="00AB2B30" w:rsidRPr="009B053A" w:rsidRDefault="006A7121">
            <w:pPr>
              <w:pStyle w:val="TAC"/>
            </w:pPr>
            <w:r w:rsidRPr="009B053A">
              <w:rPr>
                <w:rFonts w:eastAsia="Yu Gothic"/>
              </w:rPr>
              <w:t>800</w:t>
            </w:r>
          </w:p>
        </w:tc>
        <w:tc>
          <w:tcPr>
            <w:tcW w:w="667" w:type="dxa"/>
            <w:shd w:val="clear" w:color="auto" w:fill="auto"/>
            <w:vAlign w:val="center"/>
          </w:tcPr>
          <w:p w14:paraId="3C00D471" w14:textId="77777777" w:rsidR="00AB2B30" w:rsidRPr="009B053A" w:rsidRDefault="006A7121">
            <w:pPr>
              <w:pStyle w:val="TAC"/>
            </w:pPr>
            <w:r w:rsidRPr="009B053A">
              <w:rPr>
                <w:rFonts w:eastAsia="Yu Gothic"/>
              </w:rPr>
              <w:t>16.2</w:t>
            </w:r>
          </w:p>
        </w:tc>
        <w:tc>
          <w:tcPr>
            <w:tcW w:w="1328" w:type="dxa"/>
            <w:shd w:val="clear" w:color="auto" w:fill="auto"/>
            <w:vAlign w:val="center"/>
          </w:tcPr>
          <w:p w14:paraId="06E2D596" w14:textId="77777777" w:rsidR="00AB2B30" w:rsidRPr="009B053A" w:rsidRDefault="006A7121">
            <w:pPr>
              <w:pStyle w:val="TAC"/>
            </w:pPr>
            <w:r w:rsidRPr="009B053A">
              <w:rPr>
                <w:rFonts w:eastAsia="Yu Gothic"/>
              </w:rPr>
              <w:t>IMD2</w:t>
            </w:r>
          </w:p>
        </w:tc>
      </w:tr>
      <w:tr w:rsidR="00AB2B30" w:rsidRPr="009B053A" w14:paraId="6C0BC3CD" w14:textId="77777777" w:rsidTr="00D65F24">
        <w:trPr>
          <w:trHeight w:val="22"/>
          <w:jc w:val="center"/>
        </w:trPr>
        <w:tc>
          <w:tcPr>
            <w:tcW w:w="1928" w:type="dxa"/>
            <w:vMerge/>
            <w:shd w:val="clear" w:color="auto" w:fill="auto"/>
            <w:vAlign w:val="center"/>
          </w:tcPr>
          <w:p w14:paraId="792FBB34" w14:textId="77777777" w:rsidR="00AB2B30" w:rsidRPr="009B053A" w:rsidRDefault="00AB2B30">
            <w:pPr>
              <w:pStyle w:val="TAC"/>
            </w:pPr>
          </w:p>
        </w:tc>
        <w:tc>
          <w:tcPr>
            <w:tcW w:w="1146" w:type="dxa"/>
            <w:shd w:val="clear" w:color="auto" w:fill="auto"/>
            <w:vAlign w:val="center"/>
          </w:tcPr>
          <w:p w14:paraId="372DB393" w14:textId="77777777" w:rsidR="00AB2B30" w:rsidRPr="009B053A" w:rsidRDefault="006A7121">
            <w:pPr>
              <w:pStyle w:val="TAC"/>
            </w:pPr>
            <w:r w:rsidRPr="009B053A">
              <w:rPr>
                <w:rFonts w:eastAsia="Yu Gothic"/>
              </w:rPr>
              <w:t>42</w:t>
            </w:r>
          </w:p>
        </w:tc>
        <w:tc>
          <w:tcPr>
            <w:tcW w:w="1481" w:type="dxa"/>
            <w:shd w:val="clear" w:color="auto" w:fill="auto"/>
            <w:noWrap/>
            <w:vAlign w:val="center"/>
          </w:tcPr>
          <w:p w14:paraId="6F4EE7A4" w14:textId="77777777" w:rsidR="00AB2B30" w:rsidRPr="009B053A" w:rsidRDefault="006A7121">
            <w:pPr>
              <w:pStyle w:val="TAC"/>
            </w:pPr>
            <w:r w:rsidRPr="009B053A">
              <w:rPr>
                <w:rFonts w:eastAsia="Yu Gothic"/>
              </w:rPr>
              <w:t>3597.5</w:t>
            </w:r>
          </w:p>
        </w:tc>
        <w:tc>
          <w:tcPr>
            <w:tcW w:w="779" w:type="dxa"/>
            <w:shd w:val="clear" w:color="auto" w:fill="auto"/>
            <w:noWrap/>
            <w:vAlign w:val="center"/>
          </w:tcPr>
          <w:p w14:paraId="4119653B" w14:textId="77777777" w:rsidR="00AB2B30" w:rsidRPr="009B053A" w:rsidRDefault="006A7121">
            <w:pPr>
              <w:pStyle w:val="TAC"/>
            </w:pPr>
            <w:r w:rsidRPr="009B053A">
              <w:rPr>
                <w:rFonts w:eastAsia="Yu Gothic"/>
              </w:rPr>
              <w:t>5</w:t>
            </w:r>
          </w:p>
        </w:tc>
        <w:tc>
          <w:tcPr>
            <w:tcW w:w="721" w:type="dxa"/>
            <w:shd w:val="clear" w:color="auto" w:fill="auto"/>
            <w:noWrap/>
            <w:vAlign w:val="center"/>
          </w:tcPr>
          <w:p w14:paraId="064D5C95" w14:textId="77777777" w:rsidR="00AB2B30" w:rsidRPr="009B053A" w:rsidRDefault="006A7121">
            <w:pPr>
              <w:pStyle w:val="TAC"/>
            </w:pPr>
            <w:r w:rsidRPr="009B053A">
              <w:rPr>
                <w:rFonts w:eastAsia="Yu Gothic"/>
              </w:rPr>
              <w:t>25</w:t>
            </w:r>
          </w:p>
        </w:tc>
        <w:tc>
          <w:tcPr>
            <w:tcW w:w="1314" w:type="dxa"/>
            <w:shd w:val="clear" w:color="auto" w:fill="auto"/>
            <w:noWrap/>
            <w:vAlign w:val="center"/>
          </w:tcPr>
          <w:p w14:paraId="60E572EE" w14:textId="77777777" w:rsidR="00AB2B30" w:rsidRPr="009B053A" w:rsidRDefault="006A7121">
            <w:pPr>
              <w:pStyle w:val="TAC"/>
            </w:pPr>
            <w:r w:rsidRPr="009B053A">
              <w:rPr>
                <w:rFonts w:eastAsia="Yu Gothic"/>
              </w:rPr>
              <w:t>3597.5</w:t>
            </w:r>
          </w:p>
        </w:tc>
        <w:tc>
          <w:tcPr>
            <w:tcW w:w="667" w:type="dxa"/>
            <w:shd w:val="clear" w:color="auto" w:fill="auto"/>
            <w:vAlign w:val="center"/>
          </w:tcPr>
          <w:p w14:paraId="5D76F425" w14:textId="77777777" w:rsidR="00AB2B30" w:rsidRPr="009B053A" w:rsidRDefault="006A7121">
            <w:pPr>
              <w:pStyle w:val="TAC"/>
            </w:pPr>
            <w:r w:rsidRPr="009B053A">
              <w:t>N/A</w:t>
            </w:r>
          </w:p>
        </w:tc>
        <w:tc>
          <w:tcPr>
            <w:tcW w:w="1328" w:type="dxa"/>
            <w:shd w:val="clear" w:color="auto" w:fill="auto"/>
            <w:vAlign w:val="center"/>
          </w:tcPr>
          <w:p w14:paraId="3781078F" w14:textId="77777777" w:rsidR="00AB2B30" w:rsidRPr="009B053A" w:rsidRDefault="006A7121">
            <w:pPr>
              <w:pStyle w:val="TAC"/>
            </w:pPr>
            <w:r w:rsidRPr="009B053A">
              <w:t>N/A</w:t>
            </w:r>
          </w:p>
        </w:tc>
      </w:tr>
      <w:tr w:rsidR="00AB2B30" w:rsidRPr="009B053A" w14:paraId="3F06F24B" w14:textId="77777777" w:rsidTr="00D65F24">
        <w:trPr>
          <w:trHeight w:val="22"/>
          <w:jc w:val="center"/>
        </w:trPr>
        <w:tc>
          <w:tcPr>
            <w:tcW w:w="1928" w:type="dxa"/>
            <w:vMerge/>
            <w:shd w:val="clear" w:color="auto" w:fill="auto"/>
            <w:vAlign w:val="center"/>
          </w:tcPr>
          <w:p w14:paraId="1A637AEC" w14:textId="77777777" w:rsidR="00AB2B30" w:rsidRPr="009B053A" w:rsidRDefault="00AB2B30">
            <w:pPr>
              <w:pStyle w:val="TAC"/>
            </w:pPr>
          </w:p>
        </w:tc>
        <w:tc>
          <w:tcPr>
            <w:tcW w:w="1146" w:type="dxa"/>
            <w:shd w:val="clear" w:color="auto" w:fill="auto"/>
            <w:vAlign w:val="center"/>
          </w:tcPr>
          <w:p w14:paraId="756F757D" w14:textId="77777777" w:rsidR="00AB2B30" w:rsidRPr="009B053A" w:rsidRDefault="006A7121">
            <w:pPr>
              <w:pStyle w:val="TAC"/>
            </w:pPr>
            <w:r w:rsidRPr="009B053A">
              <w:rPr>
                <w:rFonts w:eastAsia="Yu Gothic"/>
              </w:rPr>
              <w:t>n79</w:t>
            </w:r>
          </w:p>
        </w:tc>
        <w:tc>
          <w:tcPr>
            <w:tcW w:w="1481" w:type="dxa"/>
            <w:shd w:val="clear" w:color="auto" w:fill="auto"/>
            <w:noWrap/>
            <w:vAlign w:val="center"/>
          </w:tcPr>
          <w:p w14:paraId="4FFB40BC" w14:textId="77777777" w:rsidR="00AB2B30" w:rsidRPr="009B053A" w:rsidRDefault="006A7121">
            <w:pPr>
              <w:pStyle w:val="TAC"/>
            </w:pPr>
            <w:r w:rsidRPr="009B053A">
              <w:rPr>
                <w:rFonts w:eastAsia="Yu Gothic"/>
              </w:rPr>
              <w:t>4420</w:t>
            </w:r>
          </w:p>
        </w:tc>
        <w:tc>
          <w:tcPr>
            <w:tcW w:w="779" w:type="dxa"/>
            <w:shd w:val="clear" w:color="auto" w:fill="auto"/>
            <w:noWrap/>
            <w:vAlign w:val="center"/>
          </w:tcPr>
          <w:p w14:paraId="74EF3DBE" w14:textId="77777777" w:rsidR="00AB2B30" w:rsidRPr="009B053A" w:rsidRDefault="006A7121">
            <w:pPr>
              <w:pStyle w:val="TAC"/>
            </w:pPr>
            <w:r w:rsidRPr="009B053A">
              <w:rPr>
                <w:rFonts w:eastAsia="Yu Gothic"/>
              </w:rPr>
              <w:t>40</w:t>
            </w:r>
          </w:p>
        </w:tc>
        <w:tc>
          <w:tcPr>
            <w:tcW w:w="721" w:type="dxa"/>
            <w:shd w:val="clear" w:color="auto" w:fill="auto"/>
            <w:noWrap/>
            <w:vAlign w:val="center"/>
          </w:tcPr>
          <w:p w14:paraId="19208CE0" w14:textId="77777777" w:rsidR="00AB2B30" w:rsidRPr="009B053A" w:rsidRDefault="006A7121">
            <w:pPr>
              <w:pStyle w:val="TAC"/>
            </w:pPr>
            <w:r w:rsidRPr="009B053A">
              <w:rPr>
                <w:rFonts w:eastAsia="Yu Gothic"/>
              </w:rPr>
              <w:t>216</w:t>
            </w:r>
          </w:p>
        </w:tc>
        <w:tc>
          <w:tcPr>
            <w:tcW w:w="1314" w:type="dxa"/>
            <w:shd w:val="clear" w:color="auto" w:fill="auto"/>
            <w:noWrap/>
            <w:vAlign w:val="center"/>
          </w:tcPr>
          <w:p w14:paraId="10C921C1" w14:textId="77777777" w:rsidR="00AB2B30" w:rsidRPr="009B053A" w:rsidRDefault="006A7121">
            <w:pPr>
              <w:pStyle w:val="TAC"/>
            </w:pPr>
            <w:r w:rsidRPr="009B053A">
              <w:rPr>
                <w:rFonts w:eastAsia="Yu Gothic"/>
              </w:rPr>
              <w:t>4420</w:t>
            </w:r>
          </w:p>
        </w:tc>
        <w:tc>
          <w:tcPr>
            <w:tcW w:w="667" w:type="dxa"/>
            <w:shd w:val="clear" w:color="auto" w:fill="auto"/>
            <w:vAlign w:val="center"/>
          </w:tcPr>
          <w:p w14:paraId="0F209B52" w14:textId="77777777" w:rsidR="00AB2B30" w:rsidRPr="009B053A" w:rsidRDefault="006A7121">
            <w:pPr>
              <w:pStyle w:val="TAC"/>
            </w:pPr>
            <w:r w:rsidRPr="009B053A">
              <w:t>N/A</w:t>
            </w:r>
          </w:p>
        </w:tc>
        <w:tc>
          <w:tcPr>
            <w:tcW w:w="1328" w:type="dxa"/>
            <w:shd w:val="clear" w:color="auto" w:fill="auto"/>
            <w:vAlign w:val="center"/>
          </w:tcPr>
          <w:p w14:paraId="70F340B9" w14:textId="77777777" w:rsidR="00AB2B30" w:rsidRPr="009B053A" w:rsidRDefault="006A7121">
            <w:pPr>
              <w:pStyle w:val="TAC"/>
            </w:pPr>
            <w:r w:rsidRPr="009B053A">
              <w:t>N/A</w:t>
            </w:r>
          </w:p>
        </w:tc>
      </w:tr>
      <w:tr w:rsidR="00AB2B30" w:rsidRPr="009B053A" w14:paraId="714E93C7" w14:textId="77777777" w:rsidTr="00D65F24">
        <w:trPr>
          <w:trHeight w:val="216"/>
          <w:jc w:val="center"/>
        </w:trPr>
        <w:tc>
          <w:tcPr>
            <w:tcW w:w="1928" w:type="dxa"/>
            <w:vMerge w:val="restart"/>
            <w:shd w:val="clear" w:color="auto" w:fill="auto"/>
            <w:vAlign w:val="center"/>
          </w:tcPr>
          <w:p w14:paraId="0889EF1B" w14:textId="77777777" w:rsidR="00AB2B30" w:rsidRPr="009B053A" w:rsidRDefault="006A7121">
            <w:pPr>
              <w:pStyle w:val="TAC"/>
            </w:pPr>
            <w:r w:rsidRPr="009B053A">
              <w:t>DC_19A_n78A-n79A</w:t>
            </w:r>
          </w:p>
        </w:tc>
        <w:tc>
          <w:tcPr>
            <w:tcW w:w="1146" w:type="dxa"/>
            <w:shd w:val="clear" w:color="auto" w:fill="auto"/>
            <w:vAlign w:val="center"/>
          </w:tcPr>
          <w:p w14:paraId="2EA699B4" w14:textId="77777777" w:rsidR="00AB2B30" w:rsidRPr="009B053A" w:rsidRDefault="006A7121">
            <w:pPr>
              <w:pStyle w:val="TAC"/>
            </w:pPr>
            <w:r w:rsidRPr="009B053A">
              <w:t>19</w:t>
            </w:r>
          </w:p>
        </w:tc>
        <w:tc>
          <w:tcPr>
            <w:tcW w:w="1481" w:type="dxa"/>
            <w:shd w:val="clear" w:color="auto" w:fill="auto"/>
            <w:noWrap/>
            <w:vAlign w:val="center"/>
          </w:tcPr>
          <w:p w14:paraId="48635F63" w14:textId="77777777" w:rsidR="00AB2B30" w:rsidRPr="009B053A" w:rsidRDefault="006A7121">
            <w:pPr>
              <w:pStyle w:val="TAC"/>
            </w:pPr>
            <w:r w:rsidRPr="009B053A">
              <w:t>835</w:t>
            </w:r>
          </w:p>
        </w:tc>
        <w:tc>
          <w:tcPr>
            <w:tcW w:w="779" w:type="dxa"/>
            <w:shd w:val="clear" w:color="auto" w:fill="auto"/>
            <w:noWrap/>
            <w:vAlign w:val="center"/>
          </w:tcPr>
          <w:p w14:paraId="274F405E" w14:textId="77777777" w:rsidR="00AB2B30" w:rsidRPr="009B053A" w:rsidRDefault="006A7121">
            <w:pPr>
              <w:pStyle w:val="TAC"/>
            </w:pPr>
            <w:r w:rsidRPr="009B053A">
              <w:t>5</w:t>
            </w:r>
          </w:p>
        </w:tc>
        <w:tc>
          <w:tcPr>
            <w:tcW w:w="721" w:type="dxa"/>
            <w:shd w:val="clear" w:color="auto" w:fill="auto"/>
            <w:noWrap/>
            <w:vAlign w:val="center"/>
          </w:tcPr>
          <w:p w14:paraId="2665231A" w14:textId="77777777" w:rsidR="00AB2B30" w:rsidRPr="009B053A" w:rsidRDefault="006A7121">
            <w:pPr>
              <w:pStyle w:val="TAC"/>
            </w:pPr>
            <w:r w:rsidRPr="009B053A">
              <w:t>25</w:t>
            </w:r>
          </w:p>
        </w:tc>
        <w:tc>
          <w:tcPr>
            <w:tcW w:w="1314" w:type="dxa"/>
            <w:shd w:val="clear" w:color="auto" w:fill="auto"/>
            <w:noWrap/>
            <w:vAlign w:val="center"/>
          </w:tcPr>
          <w:p w14:paraId="110064D4" w14:textId="77777777" w:rsidR="00AB2B30" w:rsidRPr="009B053A" w:rsidRDefault="006A7121">
            <w:pPr>
              <w:pStyle w:val="TAC"/>
            </w:pPr>
            <w:r w:rsidRPr="009B053A">
              <w:t>880</w:t>
            </w:r>
          </w:p>
        </w:tc>
        <w:tc>
          <w:tcPr>
            <w:tcW w:w="667" w:type="dxa"/>
            <w:shd w:val="clear" w:color="auto" w:fill="auto"/>
            <w:vAlign w:val="center"/>
          </w:tcPr>
          <w:p w14:paraId="5728DE53" w14:textId="77777777" w:rsidR="00AB2B30" w:rsidRPr="009B053A" w:rsidRDefault="006A7121">
            <w:pPr>
              <w:pStyle w:val="TAC"/>
            </w:pPr>
            <w:r w:rsidRPr="009B053A">
              <w:t>N/A</w:t>
            </w:r>
          </w:p>
        </w:tc>
        <w:tc>
          <w:tcPr>
            <w:tcW w:w="1328" w:type="dxa"/>
            <w:shd w:val="clear" w:color="auto" w:fill="auto"/>
            <w:vAlign w:val="center"/>
          </w:tcPr>
          <w:p w14:paraId="55E5F0AA" w14:textId="77777777" w:rsidR="00AB2B30" w:rsidRPr="009B053A" w:rsidRDefault="006A7121">
            <w:pPr>
              <w:pStyle w:val="TAC"/>
            </w:pPr>
            <w:r w:rsidRPr="009B053A">
              <w:t>N/A</w:t>
            </w:r>
          </w:p>
        </w:tc>
      </w:tr>
      <w:tr w:rsidR="00AB2B30" w:rsidRPr="009B053A" w14:paraId="25F951FB" w14:textId="77777777" w:rsidTr="00D65F24">
        <w:trPr>
          <w:trHeight w:val="216"/>
          <w:jc w:val="center"/>
        </w:trPr>
        <w:tc>
          <w:tcPr>
            <w:tcW w:w="1928" w:type="dxa"/>
            <w:vMerge/>
            <w:shd w:val="clear" w:color="auto" w:fill="auto"/>
            <w:vAlign w:val="center"/>
          </w:tcPr>
          <w:p w14:paraId="6E883A51" w14:textId="77777777" w:rsidR="00AB2B30" w:rsidRPr="009B053A" w:rsidRDefault="00AB2B30">
            <w:pPr>
              <w:pStyle w:val="TAC"/>
            </w:pPr>
          </w:p>
        </w:tc>
        <w:tc>
          <w:tcPr>
            <w:tcW w:w="1146" w:type="dxa"/>
            <w:shd w:val="clear" w:color="auto" w:fill="auto"/>
            <w:vAlign w:val="center"/>
          </w:tcPr>
          <w:p w14:paraId="7B322D88" w14:textId="77777777" w:rsidR="00AB2B30" w:rsidRPr="009B053A" w:rsidRDefault="006A7121">
            <w:pPr>
              <w:pStyle w:val="TAC"/>
            </w:pPr>
            <w:r w:rsidRPr="009B053A">
              <w:t>n78</w:t>
            </w:r>
          </w:p>
        </w:tc>
        <w:tc>
          <w:tcPr>
            <w:tcW w:w="1481" w:type="dxa"/>
            <w:shd w:val="clear" w:color="auto" w:fill="auto"/>
            <w:noWrap/>
            <w:vAlign w:val="center"/>
          </w:tcPr>
          <w:p w14:paraId="4F09C134" w14:textId="77777777" w:rsidR="00AB2B30" w:rsidRPr="009B053A" w:rsidRDefault="006A7121">
            <w:pPr>
              <w:pStyle w:val="TAC"/>
            </w:pPr>
            <w:r w:rsidRPr="009B053A">
              <w:t>3680</w:t>
            </w:r>
          </w:p>
        </w:tc>
        <w:tc>
          <w:tcPr>
            <w:tcW w:w="779" w:type="dxa"/>
            <w:shd w:val="clear" w:color="auto" w:fill="auto"/>
            <w:noWrap/>
            <w:vAlign w:val="center"/>
          </w:tcPr>
          <w:p w14:paraId="4445B90A" w14:textId="77777777" w:rsidR="00AB2B30" w:rsidRPr="009B053A" w:rsidRDefault="006A7121">
            <w:pPr>
              <w:pStyle w:val="TAC"/>
            </w:pPr>
            <w:r w:rsidRPr="009B053A">
              <w:t>10</w:t>
            </w:r>
          </w:p>
        </w:tc>
        <w:tc>
          <w:tcPr>
            <w:tcW w:w="721" w:type="dxa"/>
            <w:shd w:val="clear" w:color="auto" w:fill="auto"/>
            <w:noWrap/>
            <w:vAlign w:val="center"/>
          </w:tcPr>
          <w:p w14:paraId="41D8839C" w14:textId="77777777" w:rsidR="00AB2B30" w:rsidRPr="009B053A" w:rsidRDefault="006A7121">
            <w:pPr>
              <w:pStyle w:val="TAC"/>
            </w:pPr>
            <w:r w:rsidRPr="009B053A">
              <w:t>50</w:t>
            </w:r>
          </w:p>
        </w:tc>
        <w:tc>
          <w:tcPr>
            <w:tcW w:w="1314" w:type="dxa"/>
            <w:shd w:val="clear" w:color="auto" w:fill="auto"/>
            <w:noWrap/>
            <w:vAlign w:val="center"/>
          </w:tcPr>
          <w:p w14:paraId="2A3DBC62" w14:textId="77777777" w:rsidR="00AB2B30" w:rsidRPr="009B053A" w:rsidRDefault="006A7121">
            <w:pPr>
              <w:pStyle w:val="TAC"/>
            </w:pPr>
            <w:r w:rsidRPr="009B053A">
              <w:t>3680</w:t>
            </w:r>
          </w:p>
        </w:tc>
        <w:tc>
          <w:tcPr>
            <w:tcW w:w="667" w:type="dxa"/>
            <w:shd w:val="clear" w:color="auto" w:fill="auto"/>
            <w:vAlign w:val="center"/>
          </w:tcPr>
          <w:p w14:paraId="1D70C4BC" w14:textId="77777777" w:rsidR="00AB2B30" w:rsidRPr="009B053A" w:rsidRDefault="006A7121">
            <w:pPr>
              <w:pStyle w:val="TAC"/>
            </w:pPr>
            <w:r w:rsidRPr="009B053A">
              <w:t>N/A</w:t>
            </w:r>
          </w:p>
        </w:tc>
        <w:tc>
          <w:tcPr>
            <w:tcW w:w="1328" w:type="dxa"/>
            <w:shd w:val="clear" w:color="auto" w:fill="auto"/>
            <w:vAlign w:val="center"/>
          </w:tcPr>
          <w:p w14:paraId="0A381E91" w14:textId="77777777" w:rsidR="00AB2B30" w:rsidRPr="009B053A" w:rsidRDefault="006A7121">
            <w:pPr>
              <w:pStyle w:val="TAC"/>
            </w:pPr>
            <w:r w:rsidRPr="009B053A">
              <w:t>N/A</w:t>
            </w:r>
          </w:p>
        </w:tc>
      </w:tr>
      <w:tr w:rsidR="00AB2B30" w:rsidRPr="009B053A" w14:paraId="2026BA23" w14:textId="77777777" w:rsidTr="00D65F24">
        <w:trPr>
          <w:trHeight w:val="216"/>
          <w:jc w:val="center"/>
        </w:trPr>
        <w:tc>
          <w:tcPr>
            <w:tcW w:w="1928" w:type="dxa"/>
            <w:vMerge/>
            <w:shd w:val="clear" w:color="auto" w:fill="auto"/>
            <w:vAlign w:val="center"/>
          </w:tcPr>
          <w:p w14:paraId="68CAD197" w14:textId="77777777" w:rsidR="00AB2B30" w:rsidRPr="009B053A" w:rsidRDefault="00AB2B30">
            <w:pPr>
              <w:pStyle w:val="TAC"/>
            </w:pPr>
          </w:p>
        </w:tc>
        <w:tc>
          <w:tcPr>
            <w:tcW w:w="1146" w:type="dxa"/>
            <w:shd w:val="clear" w:color="auto" w:fill="auto"/>
            <w:vAlign w:val="center"/>
          </w:tcPr>
          <w:p w14:paraId="47D76BAA" w14:textId="77777777" w:rsidR="00AB2B30" w:rsidRPr="009B053A" w:rsidRDefault="006A7121">
            <w:pPr>
              <w:pStyle w:val="TAC"/>
            </w:pPr>
            <w:r w:rsidRPr="009B053A">
              <w:t>n79</w:t>
            </w:r>
          </w:p>
        </w:tc>
        <w:tc>
          <w:tcPr>
            <w:tcW w:w="1481" w:type="dxa"/>
            <w:shd w:val="clear" w:color="auto" w:fill="auto"/>
            <w:noWrap/>
            <w:vAlign w:val="center"/>
          </w:tcPr>
          <w:p w14:paraId="2E4A427C" w14:textId="77777777" w:rsidR="00AB2B30" w:rsidRPr="009B053A" w:rsidRDefault="006A7121">
            <w:pPr>
              <w:pStyle w:val="TAC"/>
            </w:pPr>
            <w:r w:rsidRPr="009B053A">
              <w:t>4515</w:t>
            </w:r>
          </w:p>
        </w:tc>
        <w:tc>
          <w:tcPr>
            <w:tcW w:w="779" w:type="dxa"/>
            <w:shd w:val="clear" w:color="auto" w:fill="auto"/>
            <w:noWrap/>
            <w:vAlign w:val="center"/>
          </w:tcPr>
          <w:p w14:paraId="71E54DD6" w14:textId="77777777" w:rsidR="00AB2B30" w:rsidRPr="009B053A" w:rsidRDefault="006A7121">
            <w:pPr>
              <w:pStyle w:val="TAC"/>
            </w:pPr>
            <w:r w:rsidRPr="009B053A">
              <w:t>40</w:t>
            </w:r>
          </w:p>
        </w:tc>
        <w:tc>
          <w:tcPr>
            <w:tcW w:w="721" w:type="dxa"/>
            <w:shd w:val="clear" w:color="auto" w:fill="auto"/>
            <w:noWrap/>
            <w:vAlign w:val="center"/>
          </w:tcPr>
          <w:p w14:paraId="04E7ECD4" w14:textId="77777777" w:rsidR="00AB2B30" w:rsidRPr="009B053A" w:rsidRDefault="006A7121">
            <w:pPr>
              <w:pStyle w:val="TAC"/>
            </w:pPr>
            <w:r w:rsidRPr="009B053A">
              <w:t>216</w:t>
            </w:r>
          </w:p>
        </w:tc>
        <w:tc>
          <w:tcPr>
            <w:tcW w:w="1314" w:type="dxa"/>
            <w:shd w:val="clear" w:color="auto" w:fill="auto"/>
            <w:noWrap/>
            <w:vAlign w:val="center"/>
          </w:tcPr>
          <w:p w14:paraId="50752BA6" w14:textId="77777777" w:rsidR="00AB2B30" w:rsidRPr="009B053A" w:rsidRDefault="006A7121">
            <w:pPr>
              <w:pStyle w:val="TAC"/>
            </w:pPr>
            <w:r w:rsidRPr="009B053A">
              <w:t>4515</w:t>
            </w:r>
          </w:p>
        </w:tc>
        <w:tc>
          <w:tcPr>
            <w:tcW w:w="667" w:type="dxa"/>
            <w:shd w:val="clear" w:color="auto" w:fill="auto"/>
            <w:vAlign w:val="center"/>
          </w:tcPr>
          <w:p w14:paraId="3A1866B5" w14:textId="77777777" w:rsidR="00AB2B30" w:rsidRPr="009B053A" w:rsidRDefault="006A7121">
            <w:pPr>
              <w:pStyle w:val="TAC"/>
            </w:pPr>
            <w:r w:rsidRPr="009B053A">
              <w:t>29.3</w:t>
            </w:r>
          </w:p>
        </w:tc>
        <w:tc>
          <w:tcPr>
            <w:tcW w:w="1328" w:type="dxa"/>
            <w:shd w:val="clear" w:color="auto" w:fill="auto"/>
            <w:vAlign w:val="center"/>
          </w:tcPr>
          <w:p w14:paraId="5528FAB4" w14:textId="77777777" w:rsidR="00AB2B30" w:rsidRPr="009B053A" w:rsidRDefault="006A7121">
            <w:pPr>
              <w:pStyle w:val="TAC"/>
            </w:pPr>
            <w:r w:rsidRPr="009B053A">
              <w:t>IMD2</w:t>
            </w:r>
          </w:p>
        </w:tc>
      </w:tr>
      <w:tr w:rsidR="00AB2B30" w:rsidRPr="009B053A" w14:paraId="13B93354" w14:textId="77777777" w:rsidTr="00D65F24">
        <w:trPr>
          <w:trHeight w:val="216"/>
          <w:jc w:val="center"/>
        </w:trPr>
        <w:tc>
          <w:tcPr>
            <w:tcW w:w="1928" w:type="dxa"/>
            <w:vMerge/>
            <w:shd w:val="clear" w:color="auto" w:fill="auto"/>
            <w:vAlign w:val="center"/>
          </w:tcPr>
          <w:p w14:paraId="08BF9607" w14:textId="77777777" w:rsidR="00AB2B30" w:rsidRPr="009B053A" w:rsidRDefault="00AB2B30">
            <w:pPr>
              <w:pStyle w:val="TAC"/>
            </w:pPr>
          </w:p>
        </w:tc>
        <w:tc>
          <w:tcPr>
            <w:tcW w:w="1146" w:type="dxa"/>
            <w:shd w:val="clear" w:color="auto" w:fill="auto"/>
            <w:vAlign w:val="center"/>
          </w:tcPr>
          <w:p w14:paraId="38EB3EB2" w14:textId="77777777" w:rsidR="00AB2B30" w:rsidRPr="009B053A" w:rsidRDefault="006A7121">
            <w:pPr>
              <w:pStyle w:val="TAC"/>
            </w:pPr>
            <w:r w:rsidRPr="009B053A">
              <w:t>19</w:t>
            </w:r>
          </w:p>
        </w:tc>
        <w:tc>
          <w:tcPr>
            <w:tcW w:w="1481" w:type="dxa"/>
            <w:shd w:val="clear" w:color="auto" w:fill="auto"/>
            <w:noWrap/>
            <w:vAlign w:val="center"/>
          </w:tcPr>
          <w:p w14:paraId="33D0F653" w14:textId="77777777" w:rsidR="00AB2B30" w:rsidRPr="009B053A" w:rsidRDefault="006A7121">
            <w:pPr>
              <w:pStyle w:val="TAC"/>
            </w:pPr>
            <w:r w:rsidRPr="009B053A">
              <w:t>835</w:t>
            </w:r>
          </w:p>
        </w:tc>
        <w:tc>
          <w:tcPr>
            <w:tcW w:w="779" w:type="dxa"/>
            <w:shd w:val="clear" w:color="auto" w:fill="auto"/>
            <w:noWrap/>
            <w:vAlign w:val="center"/>
          </w:tcPr>
          <w:p w14:paraId="7286A8D0" w14:textId="77777777" w:rsidR="00AB2B30" w:rsidRPr="009B053A" w:rsidRDefault="006A7121">
            <w:pPr>
              <w:pStyle w:val="TAC"/>
            </w:pPr>
            <w:r w:rsidRPr="009B053A">
              <w:t>5</w:t>
            </w:r>
          </w:p>
        </w:tc>
        <w:tc>
          <w:tcPr>
            <w:tcW w:w="721" w:type="dxa"/>
            <w:shd w:val="clear" w:color="auto" w:fill="auto"/>
            <w:noWrap/>
            <w:vAlign w:val="center"/>
          </w:tcPr>
          <w:p w14:paraId="33072B86" w14:textId="77777777" w:rsidR="00AB2B30" w:rsidRPr="009B053A" w:rsidRDefault="006A7121">
            <w:pPr>
              <w:pStyle w:val="TAC"/>
            </w:pPr>
            <w:r w:rsidRPr="009B053A">
              <w:t>25</w:t>
            </w:r>
          </w:p>
        </w:tc>
        <w:tc>
          <w:tcPr>
            <w:tcW w:w="1314" w:type="dxa"/>
            <w:shd w:val="clear" w:color="auto" w:fill="auto"/>
            <w:noWrap/>
            <w:vAlign w:val="center"/>
          </w:tcPr>
          <w:p w14:paraId="351D862D" w14:textId="77777777" w:rsidR="00AB2B30" w:rsidRPr="009B053A" w:rsidRDefault="006A7121">
            <w:pPr>
              <w:pStyle w:val="TAC"/>
            </w:pPr>
            <w:r w:rsidRPr="009B053A">
              <w:t>880</w:t>
            </w:r>
          </w:p>
        </w:tc>
        <w:tc>
          <w:tcPr>
            <w:tcW w:w="667" w:type="dxa"/>
            <w:shd w:val="clear" w:color="auto" w:fill="auto"/>
            <w:vAlign w:val="center"/>
          </w:tcPr>
          <w:p w14:paraId="48B145A9" w14:textId="77777777" w:rsidR="00AB2B30" w:rsidRPr="009B053A" w:rsidRDefault="006A7121">
            <w:pPr>
              <w:pStyle w:val="TAC"/>
            </w:pPr>
            <w:r w:rsidRPr="009B053A">
              <w:t>N/A</w:t>
            </w:r>
          </w:p>
        </w:tc>
        <w:tc>
          <w:tcPr>
            <w:tcW w:w="1328" w:type="dxa"/>
            <w:shd w:val="clear" w:color="auto" w:fill="auto"/>
            <w:vAlign w:val="center"/>
          </w:tcPr>
          <w:p w14:paraId="53CA5204" w14:textId="77777777" w:rsidR="00AB2B30" w:rsidRPr="009B053A" w:rsidRDefault="006A7121">
            <w:pPr>
              <w:pStyle w:val="TAC"/>
            </w:pPr>
            <w:r w:rsidRPr="009B053A">
              <w:t>N/A</w:t>
            </w:r>
          </w:p>
        </w:tc>
      </w:tr>
      <w:tr w:rsidR="00AB2B30" w:rsidRPr="009B053A" w14:paraId="40A3D1F9" w14:textId="77777777" w:rsidTr="00D65F24">
        <w:trPr>
          <w:trHeight w:val="216"/>
          <w:jc w:val="center"/>
        </w:trPr>
        <w:tc>
          <w:tcPr>
            <w:tcW w:w="1928" w:type="dxa"/>
            <w:vMerge/>
            <w:shd w:val="clear" w:color="auto" w:fill="auto"/>
            <w:vAlign w:val="center"/>
          </w:tcPr>
          <w:p w14:paraId="42F2E91E" w14:textId="77777777" w:rsidR="00AB2B30" w:rsidRPr="009B053A" w:rsidRDefault="00AB2B30">
            <w:pPr>
              <w:pStyle w:val="TAC"/>
            </w:pPr>
          </w:p>
        </w:tc>
        <w:tc>
          <w:tcPr>
            <w:tcW w:w="1146" w:type="dxa"/>
            <w:shd w:val="clear" w:color="auto" w:fill="auto"/>
            <w:vAlign w:val="center"/>
          </w:tcPr>
          <w:p w14:paraId="7BE6084D" w14:textId="77777777" w:rsidR="00AB2B30" w:rsidRPr="009B053A" w:rsidRDefault="006A7121">
            <w:pPr>
              <w:pStyle w:val="TAC"/>
            </w:pPr>
            <w:r w:rsidRPr="009B053A">
              <w:t>n79</w:t>
            </w:r>
          </w:p>
        </w:tc>
        <w:tc>
          <w:tcPr>
            <w:tcW w:w="1481" w:type="dxa"/>
            <w:shd w:val="clear" w:color="auto" w:fill="auto"/>
            <w:noWrap/>
            <w:vAlign w:val="center"/>
          </w:tcPr>
          <w:p w14:paraId="42D95B19" w14:textId="77777777" w:rsidR="00AB2B30" w:rsidRPr="009B053A" w:rsidRDefault="006A7121">
            <w:pPr>
              <w:pStyle w:val="TAC"/>
            </w:pPr>
            <w:r w:rsidRPr="009B053A">
              <w:t>4550</w:t>
            </w:r>
          </w:p>
        </w:tc>
        <w:tc>
          <w:tcPr>
            <w:tcW w:w="779" w:type="dxa"/>
            <w:shd w:val="clear" w:color="auto" w:fill="auto"/>
            <w:noWrap/>
            <w:vAlign w:val="center"/>
          </w:tcPr>
          <w:p w14:paraId="2788A1EE" w14:textId="77777777" w:rsidR="00AB2B30" w:rsidRPr="009B053A" w:rsidRDefault="006A7121">
            <w:pPr>
              <w:pStyle w:val="TAC"/>
            </w:pPr>
            <w:r w:rsidRPr="009B053A">
              <w:t>40</w:t>
            </w:r>
          </w:p>
        </w:tc>
        <w:tc>
          <w:tcPr>
            <w:tcW w:w="721" w:type="dxa"/>
            <w:shd w:val="clear" w:color="auto" w:fill="auto"/>
            <w:noWrap/>
            <w:vAlign w:val="center"/>
          </w:tcPr>
          <w:p w14:paraId="3FB8E4C1" w14:textId="77777777" w:rsidR="00AB2B30" w:rsidRPr="009B053A" w:rsidRDefault="006A7121">
            <w:pPr>
              <w:pStyle w:val="TAC"/>
            </w:pPr>
            <w:r w:rsidRPr="009B053A">
              <w:t>216</w:t>
            </w:r>
          </w:p>
        </w:tc>
        <w:tc>
          <w:tcPr>
            <w:tcW w:w="1314" w:type="dxa"/>
            <w:shd w:val="clear" w:color="auto" w:fill="auto"/>
            <w:noWrap/>
            <w:vAlign w:val="center"/>
          </w:tcPr>
          <w:p w14:paraId="332C89EB" w14:textId="77777777" w:rsidR="00AB2B30" w:rsidRPr="009B053A" w:rsidRDefault="006A7121">
            <w:pPr>
              <w:pStyle w:val="TAC"/>
            </w:pPr>
            <w:r w:rsidRPr="009B053A">
              <w:t>4550</w:t>
            </w:r>
          </w:p>
        </w:tc>
        <w:tc>
          <w:tcPr>
            <w:tcW w:w="667" w:type="dxa"/>
            <w:shd w:val="clear" w:color="auto" w:fill="auto"/>
            <w:vAlign w:val="center"/>
          </w:tcPr>
          <w:p w14:paraId="4EB3D2FD" w14:textId="77777777" w:rsidR="00AB2B30" w:rsidRPr="009B053A" w:rsidRDefault="006A7121">
            <w:pPr>
              <w:pStyle w:val="TAC"/>
            </w:pPr>
            <w:r w:rsidRPr="009B053A">
              <w:t>N/A</w:t>
            </w:r>
          </w:p>
        </w:tc>
        <w:tc>
          <w:tcPr>
            <w:tcW w:w="1328" w:type="dxa"/>
            <w:shd w:val="clear" w:color="auto" w:fill="auto"/>
            <w:vAlign w:val="center"/>
          </w:tcPr>
          <w:p w14:paraId="63B20CD9" w14:textId="77777777" w:rsidR="00AB2B30" w:rsidRPr="009B053A" w:rsidRDefault="006A7121">
            <w:pPr>
              <w:pStyle w:val="TAC"/>
            </w:pPr>
            <w:r w:rsidRPr="009B053A">
              <w:t>N/A</w:t>
            </w:r>
          </w:p>
        </w:tc>
      </w:tr>
      <w:tr w:rsidR="00AB2B30" w:rsidRPr="009B053A" w14:paraId="411E8508" w14:textId="77777777" w:rsidTr="00D65F24">
        <w:trPr>
          <w:trHeight w:val="216"/>
          <w:jc w:val="center"/>
        </w:trPr>
        <w:tc>
          <w:tcPr>
            <w:tcW w:w="1928" w:type="dxa"/>
            <w:vMerge/>
            <w:shd w:val="clear" w:color="auto" w:fill="auto"/>
            <w:vAlign w:val="center"/>
          </w:tcPr>
          <w:p w14:paraId="67BB21EF" w14:textId="77777777" w:rsidR="00AB2B30" w:rsidRPr="009B053A" w:rsidRDefault="00AB2B30">
            <w:pPr>
              <w:pStyle w:val="TAC"/>
            </w:pPr>
          </w:p>
        </w:tc>
        <w:tc>
          <w:tcPr>
            <w:tcW w:w="1146" w:type="dxa"/>
            <w:shd w:val="clear" w:color="auto" w:fill="auto"/>
            <w:vAlign w:val="center"/>
          </w:tcPr>
          <w:p w14:paraId="1111BDEC" w14:textId="77777777" w:rsidR="00AB2B30" w:rsidRPr="009B053A" w:rsidRDefault="006A7121">
            <w:pPr>
              <w:pStyle w:val="TAC"/>
            </w:pPr>
            <w:r w:rsidRPr="009B053A">
              <w:t>n78</w:t>
            </w:r>
          </w:p>
        </w:tc>
        <w:tc>
          <w:tcPr>
            <w:tcW w:w="1481" w:type="dxa"/>
            <w:shd w:val="clear" w:color="auto" w:fill="auto"/>
            <w:noWrap/>
            <w:vAlign w:val="center"/>
          </w:tcPr>
          <w:p w14:paraId="70AFB004" w14:textId="77777777" w:rsidR="00AB2B30" w:rsidRPr="009B053A" w:rsidRDefault="006A7121">
            <w:pPr>
              <w:pStyle w:val="TAC"/>
            </w:pPr>
            <w:r w:rsidRPr="009B053A">
              <w:t>3715</w:t>
            </w:r>
          </w:p>
        </w:tc>
        <w:tc>
          <w:tcPr>
            <w:tcW w:w="779" w:type="dxa"/>
            <w:shd w:val="clear" w:color="auto" w:fill="auto"/>
            <w:noWrap/>
            <w:vAlign w:val="center"/>
          </w:tcPr>
          <w:p w14:paraId="1F008CE1" w14:textId="77777777" w:rsidR="00AB2B30" w:rsidRPr="009B053A" w:rsidRDefault="006A7121">
            <w:pPr>
              <w:pStyle w:val="TAC"/>
            </w:pPr>
            <w:r w:rsidRPr="009B053A">
              <w:t>10</w:t>
            </w:r>
          </w:p>
        </w:tc>
        <w:tc>
          <w:tcPr>
            <w:tcW w:w="721" w:type="dxa"/>
            <w:shd w:val="clear" w:color="auto" w:fill="auto"/>
            <w:noWrap/>
            <w:vAlign w:val="center"/>
          </w:tcPr>
          <w:p w14:paraId="73295E4A" w14:textId="77777777" w:rsidR="00AB2B30" w:rsidRPr="009B053A" w:rsidRDefault="006A7121">
            <w:pPr>
              <w:pStyle w:val="TAC"/>
            </w:pPr>
            <w:r w:rsidRPr="009B053A">
              <w:t>50</w:t>
            </w:r>
          </w:p>
        </w:tc>
        <w:tc>
          <w:tcPr>
            <w:tcW w:w="1314" w:type="dxa"/>
            <w:shd w:val="clear" w:color="auto" w:fill="auto"/>
            <w:noWrap/>
            <w:vAlign w:val="center"/>
          </w:tcPr>
          <w:p w14:paraId="151332D3" w14:textId="77777777" w:rsidR="00AB2B30" w:rsidRPr="009B053A" w:rsidRDefault="006A7121">
            <w:pPr>
              <w:pStyle w:val="TAC"/>
            </w:pPr>
            <w:r w:rsidRPr="009B053A">
              <w:t>3715</w:t>
            </w:r>
          </w:p>
        </w:tc>
        <w:tc>
          <w:tcPr>
            <w:tcW w:w="667" w:type="dxa"/>
            <w:shd w:val="clear" w:color="auto" w:fill="auto"/>
            <w:vAlign w:val="center"/>
          </w:tcPr>
          <w:p w14:paraId="1C917889" w14:textId="77777777" w:rsidR="00AB2B30" w:rsidRPr="009B053A" w:rsidRDefault="006A7121">
            <w:pPr>
              <w:pStyle w:val="TAC"/>
            </w:pPr>
            <w:r w:rsidRPr="009B053A">
              <w:t>28.8</w:t>
            </w:r>
          </w:p>
        </w:tc>
        <w:tc>
          <w:tcPr>
            <w:tcW w:w="1328" w:type="dxa"/>
            <w:shd w:val="clear" w:color="auto" w:fill="auto"/>
            <w:vAlign w:val="center"/>
          </w:tcPr>
          <w:p w14:paraId="13C9D5DF" w14:textId="77777777" w:rsidR="00AB2B30" w:rsidRPr="009B053A" w:rsidRDefault="006A7121">
            <w:pPr>
              <w:pStyle w:val="TAC"/>
            </w:pPr>
            <w:r w:rsidRPr="009B053A">
              <w:t>IMD2</w:t>
            </w:r>
          </w:p>
        </w:tc>
      </w:tr>
      <w:tr w:rsidR="00AB2B30" w:rsidRPr="009B053A" w14:paraId="6738F68F" w14:textId="77777777" w:rsidTr="00D65F24">
        <w:trPr>
          <w:trHeight w:val="216"/>
          <w:jc w:val="center"/>
        </w:trPr>
        <w:tc>
          <w:tcPr>
            <w:tcW w:w="1928" w:type="dxa"/>
            <w:vMerge w:val="restart"/>
            <w:shd w:val="clear" w:color="auto" w:fill="auto"/>
            <w:vAlign w:val="center"/>
          </w:tcPr>
          <w:p w14:paraId="4AE26683" w14:textId="77777777" w:rsidR="00AB2B30" w:rsidRPr="009B053A" w:rsidRDefault="006A7121">
            <w:pPr>
              <w:pStyle w:val="TAC"/>
            </w:pPr>
            <w:r w:rsidRPr="009B053A">
              <w:t>DC_20A_n28A-n78A</w:t>
            </w:r>
          </w:p>
          <w:p w14:paraId="6A838AED" w14:textId="77777777" w:rsidR="00AB2B30" w:rsidRPr="009B053A" w:rsidRDefault="006A7121">
            <w:pPr>
              <w:pStyle w:val="TAC"/>
            </w:pPr>
            <w:r w:rsidRPr="009B053A">
              <w:t>DC_20A_SUL_n78A-n83A</w:t>
            </w:r>
          </w:p>
        </w:tc>
        <w:tc>
          <w:tcPr>
            <w:tcW w:w="1146" w:type="dxa"/>
            <w:shd w:val="clear" w:color="auto" w:fill="auto"/>
            <w:vAlign w:val="center"/>
          </w:tcPr>
          <w:p w14:paraId="5375900C" w14:textId="77777777" w:rsidR="00AB2B30" w:rsidRPr="009B053A" w:rsidRDefault="006A7121">
            <w:pPr>
              <w:pStyle w:val="TAC"/>
            </w:pPr>
            <w:r w:rsidRPr="009B053A">
              <w:t>20</w:t>
            </w:r>
          </w:p>
        </w:tc>
        <w:tc>
          <w:tcPr>
            <w:tcW w:w="1481" w:type="dxa"/>
            <w:shd w:val="clear" w:color="auto" w:fill="auto"/>
            <w:noWrap/>
            <w:vAlign w:val="center"/>
          </w:tcPr>
          <w:p w14:paraId="6023F00D" w14:textId="77777777" w:rsidR="00AB2B30" w:rsidRPr="009B053A" w:rsidRDefault="006A7121">
            <w:pPr>
              <w:pStyle w:val="TAC"/>
            </w:pPr>
            <w:r w:rsidRPr="009B053A">
              <w:t>857</w:t>
            </w:r>
          </w:p>
        </w:tc>
        <w:tc>
          <w:tcPr>
            <w:tcW w:w="779" w:type="dxa"/>
            <w:shd w:val="clear" w:color="auto" w:fill="auto"/>
            <w:noWrap/>
            <w:vAlign w:val="center"/>
          </w:tcPr>
          <w:p w14:paraId="5DBD1ECD" w14:textId="77777777" w:rsidR="00AB2B30" w:rsidRPr="009B053A" w:rsidRDefault="006A7121">
            <w:pPr>
              <w:pStyle w:val="TAC"/>
            </w:pPr>
            <w:r w:rsidRPr="009B053A">
              <w:t>5</w:t>
            </w:r>
          </w:p>
        </w:tc>
        <w:tc>
          <w:tcPr>
            <w:tcW w:w="721" w:type="dxa"/>
            <w:shd w:val="clear" w:color="auto" w:fill="auto"/>
            <w:noWrap/>
            <w:vAlign w:val="center"/>
          </w:tcPr>
          <w:p w14:paraId="3B5396E2" w14:textId="77777777" w:rsidR="00AB2B30" w:rsidRPr="009B053A" w:rsidRDefault="006A7121">
            <w:pPr>
              <w:pStyle w:val="TAC"/>
            </w:pPr>
            <w:r w:rsidRPr="009B053A">
              <w:t>25</w:t>
            </w:r>
          </w:p>
        </w:tc>
        <w:tc>
          <w:tcPr>
            <w:tcW w:w="1314" w:type="dxa"/>
            <w:shd w:val="clear" w:color="auto" w:fill="auto"/>
            <w:noWrap/>
            <w:vAlign w:val="center"/>
          </w:tcPr>
          <w:p w14:paraId="10D031F9" w14:textId="77777777" w:rsidR="00AB2B30" w:rsidRPr="009B053A" w:rsidRDefault="006A7121">
            <w:pPr>
              <w:pStyle w:val="TAC"/>
            </w:pPr>
            <w:r w:rsidRPr="009B053A">
              <w:t>816</w:t>
            </w:r>
          </w:p>
        </w:tc>
        <w:tc>
          <w:tcPr>
            <w:tcW w:w="667" w:type="dxa"/>
            <w:shd w:val="clear" w:color="auto" w:fill="auto"/>
            <w:vAlign w:val="center"/>
          </w:tcPr>
          <w:p w14:paraId="1E19D714" w14:textId="77777777" w:rsidR="00AB2B30" w:rsidRPr="009B053A" w:rsidRDefault="006A7121">
            <w:pPr>
              <w:pStyle w:val="TAC"/>
            </w:pPr>
            <w:r w:rsidRPr="009B053A">
              <w:t>N/A</w:t>
            </w:r>
          </w:p>
        </w:tc>
        <w:tc>
          <w:tcPr>
            <w:tcW w:w="1328" w:type="dxa"/>
            <w:shd w:val="clear" w:color="auto" w:fill="auto"/>
            <w:vAlign w:val="center"/>
          </w:tcPr>
          <w:p w14:paraId="605CE7E4" w14:textId="77777777" w:rsidR="00AB2B30" w:rsidRPr="009B053A" w:rsidRDefault="006A7121">
            <w:pPr>
              <w:pStyle w:val="TAC"/>
            </w:pPr>
            <w:r w:rsidRPr="009B053A">
              <w:t>N/A</w:t>
            </w:r>
          </w:p>
        </w:tc>
      </w:tr>
      <w:tr w:rsidR="00AB2B30" w:rsidRPr="009B053A" w14:paraId="24405B58" w14:textId="77777777" w:rsidTr="00D65F24">
        <w:trPr>
          <w:trHeight w:val="216"/>
          <w:jc w:val="center"/>
        </w:trPr>
        <w:tc>
          <w:tcPr>
            <w:tcW w:w="1928" w:type="dxa"/>
            <w:vMerge/>
            <w:shd w:val="clear" w:color="auto" w:fill="auto"/>
            <w:vAlign w:val="center"/>
          </w:tcPr>
          <w:p w14:paraId="0F57B8E6" w14:textId="77777777" w:rsidR="00AB2B30" w:rsidRPr="009B053A" w:rsidRDefault="00AB2B30">
            <w:pPr>
              <w:pStyle w:val="TAC"/>
            </w:pPr>
          </w:p>
        </w:tc>
        <w:tc>
          <w:tcPr>
            <w:tcW w:w="1146" w:type="dxa"/>
            <w:shd w:val="clear" w:color="auto" w:fill="auto"/>
            <w:vAlign w:val="center"/>
          </w:tcPr>
          <w:p w14:paraId="335D0714" w14:textId="77777777" w:rsidR="00AB2B30" w:rsidRPr="009B053A" w:rsidRDefault="006A7121">
            <w:pPr>
              <w:pStyle w:val="TAC"/>
            </w:pPr>
            <w:r w:rsidRPr="009B053A">
              <w:t>n28, n83</w:t>
            </w:r>
          </w:p>
        </w:tc>
        <w:tc>
          <w:tcPr>
            <w:tcW w:w="1481" w:type="dxa"/>
            <w:shd w:val="clear" w:color="auto" w:fill="auto"/>
            <w:noWrap/>
            <w:vAlign w:val="center"/>
          </w:tcPr>
          <w:p w14:paraId="12E55499" w14:textId="77777777" w:rsidR="00AB2B30" w:rsidRPr="009B053A" w:rsidRDefault="006A7121">
            <w:pPr>
              <w:pStyle w:val="TAC"/>
            </w:pPr>
            <w:r w:rsidRPr="009B053A">
              <w:t>743</w:t>
            </w:r>
          </w:p>
        </w:tc>
        <w:tc>
          <w:tcPr>
            <w:tcW w:w="779" w:type="dxa"/>
            <w:shd w:val="clear" w:color="auto" w:fill="auto"/>
            <w:noWrap/>
            <w:vAlign w:val="center"/>
          </w:tcPr>
          <w:p w14:paraId="02EB2C41" w14:textId="77777777" w:rsidR="00AB2B30" w:rsidRPr="009B053A" w:rsidRDefault="006A7121">
            <w:pPr>
              <w:pStyle w:val="TAC"/>
            </w:pPr>
            <w:r w:rsidRPr="009B053A">
              <w:t>5</w:t>
            </w:r>
          </w:p>
        </w:tc>
        <w:tc>
          <w:tcPr>
            <w:tcW w:w="721" w:type="dxa"/>
            <w:shd w:val="clear" w:color="auto" w:fill="auto"/>
            <w:noWrap/>
            <w:vAlign w:val="center"/>
          </w:tcPr>
          <w:p w14:paraId="130D75B5" w14:textId="77777777" w:rsidR="00AB2B30" w:rsidRPr="009B053A" w:rsidRDefault="006A7121">
            <w:pPr>
              <w:pStyle w:val="TAC"/>
            </w:pPr>
            <w:r w:rsidRPr="009B053A">
              <w:t>25</w:t>
            </w:r>
          </w:p>
        </w:tc>
        <w:tc>
          <w:tcPr>
            <w:tcW w:w="1314" w:type="dxa"/>
            <w:shd w:val="clear" w:color="auto" w:fill="auto"/>
            <w:noWrap/>
            <w:vAlign w:val="center"/>
          </w:tcPr>
          <w:p w14:paraId="06696E29" w14:textId="77777777" w:rsidR="00AB2B30" w:rsidRPr="009B053A" w:rsidRDefault="006A7121">
            <w:pPr>
              <w:pStyle w:val="TAC"/>
            </w:pPr>
            <w:r w:rsidRPr="009B053A">
              <w:t>798</w:t>
            </w:r>
          </w:p>
        </w:tc>
        <w:tc>
          <w:tcPr>
            <w:tcW w:w="667" w:type="dxa"/>
            <w:shd w:val="clear" w:color="auto" w:fill="auto"/>
            <w:vAlign w:val="center"/>
          </w:tcPr>
          <w:p w14:paraId="15B3D75D" w14:textId="77777777" w:rsidR="00AB2B30" w:rsidRPr="009B053A" w:rsidRDefault="006A7121">
            <w:pPr>
              <w:pStyle w:val="TAC"/>
            </w:pPr>
            <w:r w:rsidRPr="009B053A">
              <w:t>N/A</w:t>
            </w:r>
          </w:p>
        </w:tc>
        <w:tc>
          <w:tcPr>
            <w:tcW w:w="1328" w:type="dxa"/>
            <w:shd w:val="clear" w:color="auto" w:fill="auto"/>
            <w:vAlign w:val="center"/>
          </w:tcPr>
          <w:p w14:paraId="2F59D4AA" w14:textId="77777777" w:rsidR="00AB2B30" w:rsidRPr="009B053A" w:rsidRDefault="006A7121">
            <w:pPr>
              <w:pStyle w:val="TAC"/>
            </w:pPr>
            <w:r w:rsidRPr="009B053A">
              <w:t>N/A</w:t>
            </w:r>
          </w:p>
        </w:tc>
      </w:tr>
      <w:tr w:rsidR="00AB2B30" w:rsidRPr="009B053A" w14:paraId="1DD2A1E6" w14:textId="77777777" w:rsidTr="00D65F24">
        <w:trPr>
          <w:trHeight w:val="216"/>
          <w:jc w:val="center"/>
        </w:trPr>
        <w:tc>
          <w:tcPr>
            <w:tcW w:w="1928" w:type="dxa"/>
            <w:vMerge/>
            <w:shd w:val="clear" w:color="auto" w:fill="auto"/>
            <w:vAlign w:val="center"/>
          </w:tcPr>
          <w:p w14:paraId="53FD13C9" w14:textId="77777777" w:rsidR="00AB2B30" w:rsidRPr="009B053A" w:rsidRDefault="00AB2B30">
            <w:pPr>
              <w:pStyle w:val="TAC"/>
            </w:pPr>
          </w:p>
        </w:tc>
        <w:tc>
          <w:tcPr>
            <w:tcW w:w="1146" w:type="dxa"/>
            <w:shd w:val="clear" w:color="auto" w:fill="auto"/>
            <w:vAlign w:val="center"/>
          </w:tcPr>
          <w:p w14:paraId="2EECF78A" w14:textId="77777777" w:rsidR="00AB2B30" w:rsidRPr="009B053A" w:rsidRDefault="006A7121">
            <w:pPr>
              <w:pStyle w:val="TAC"/>
            </w:pPr>
            <w:r w:rsidRPr="009B053A">
              <w:t>n78</w:t>
            </w:r>
          </w:p>
        </w:tc>
        <w:tc>
          <w:tcPr>
            <w:tcW w:w="1481" w:type="dxa"/>
            <w:shd w:val="clear" w:color="auto" w:fill="auto"/>
            <w:noWrap/>
            <w:vAlign w:val="center"/>
          </w:tcPr>
          <w:p w14:paraId="53E123BA" w14:textId="77777777" w:rsidR="00AB2B30" w:rsidRPr="009B053A" w:rsidRDefault="006A7121">
            <w:pPr>
              <w:pStyle w:val="TAC"/>
            </w:pPr>
            <w:r w:rsidRPr="009B053A">
              <w:t>3314</w:t>
            </w:r>
          </w:p>
        </w:tc>
        <w:tc>
          <w:tcPr>
            <w:tcW w:w="779" w:type="dxa"/>
            <w:shd w:val="clear" w:color="auto" w:fill="auto"/>
            <w:noWrap/>
            <w:vAlign w:val="center"/>
          </w:tcPr>
          <w:p w14:paraId="7F24720E" w14:textId="77777777" w:rsidR="00AB2B30" w:rsidRPr="009B053A" w:rsidRDefault="006A7121">
            <w:pPr>
              <w:pStyle w:val="TAC"/>
            </w:pPr>
            <w:r w:rsidRPr="009B053A">
              <w:t>10</w:t>
            </w:r>
          </w:p>
        </w:tc>
        <w:tc>
          <w:tcPr>
            <w:tcW w:w="721" w:type="dxa"/>
            <w:shd w:val="clear" w:color="auto" w:fill="auto"/>
            <w:noWrap/>
            <w:vAlign w:val="center"/>
          </w:tcPr>
          <w:p w14:paraId="34387AF9" w14:textId="77777777" w:rsidR="00AB2B30" w:rsidRPr="009B053A" w:rsidRDefault="006A7121">
            <w:pPr>
              <w:pStyle w:val="TAC"/>
            </w:pPr>
            <w:r w:rsidRPr="009B053A">
              <w:t>50</w:t>
            </w:r>
          </w:p>
        </w:tc>
        <w:tc>
          <w:tcPr>
            <w:tcW w:w="1314" w:type="dxa"/>
            <w:shd w:val="clear" w:color="auto" w:fill="auto"/>
            <w:noWrap/>
            <w:vAlign w:val="center"/>
          </w:tcPr>
          <w:p w14:paraId="75D26DE8" w14:textId="77777777" w:rsidR="00AB2B30" w:rsidRPr="009B053A" w:rsidRDefault="006A7121">
            <w:pPr>
              <w:pStyle w:val="TAC"/>
            </w:pPr>
            <w:r w:rsidRPr="009B053A">
              <w:t>3314</w:t>
            </w:r>
          </w:p>
        </w:tc>
        <w:tc>
          <w:tcPr>
            <w:tcW w:w="667" w:type="dxa"/>
            <w:shd w:val="clear" w:color="auto" w:fill="auto"/>
            <w:vAlign w:val="center"/>
          </w:tcPr>
          <w:p w14:paraId="24CF5A1D" w14:textId="77777777" w:rsidR="00AB2B30" w:rsidRPr="009B053A" w:rsidRDefault="006A7121">
            <w:pPr>
              <w:pStyle w:val="TAC"/>
            </w:pPr>
            <w:r w:rsidRPr="009B053A">
              <w:t>8.7</w:t>
            </w:r>
          </w:p>
        </w:tc>
        <w:tc>
          <w:tcPr>
            <w:tcW w:w="1328" w:type="dxa"/>
            <w:shd w:val="clear" w:color="auto" w:fill="auto"/>
            <w:vAlign w:val="center"/>
          </w:tcPr>
          <w:p w14:paraId="41C0D5B0" w14:textId="77777777" w:rsidR="00AB2B30" w:rsidRPr="009B053A" w:rsidRDefault="006A7121">
            <w:pPr>
              <w:pStyle w:val="TAC"/>
            </w:pPr>
            <w:r w:rsidRPr="009B053A">
              <w:t>IMD4</w:t>
            </w:r>
          </w:p>
        </w:tc>
      </w:tr>
      <w:tr w:rsidR="00AB2B30" w:rsidRPr="009B053A" w14:paraId="2337F103" w14:textId="77777777" w:rsidTr="00D65F24">
        <w:trPr>
          <w:trHeight w:val="216"/>
          <w:jc w:val="center"/>
        </w:trPr>
        <w:tc>
          <w:tcPr>
            <w:tcW w:w="1928" w:type="dxa"/>
            <w:vMerge/>
            <w:shd w:val="clear" w:color="auto" w:fill="auto"/>
            <w:vAlign w:val="center"/>
          </w:tcPr>
          <w:p w14:paraId="3499A9AE" w14:textId="77777777" w:rsidR="00AB2B30" w:rsidRPr="009B053A" w:rsidRDefault="00AB2B30">
            <w:pPr>
              <w:pStyle w:val="TAC"/>
            </w:pPr>
          </w:p>
        </w:tc>
        <w:tc>
          <w:tcPr>
            <w:tcW w:w="1146" w:type="dxa"/>
            <w:shd w:val="clear" w:color="auto" w:fill="auto"/>
            <w:vAlign w:val="center"/>
          </w:tcPr>
          <w:p w14:paraId="060F49BD" w14:textId="77777777" w:rsidR="00AB2B30" w:rsidRPr="009B053A" w:rsidRDefault="006A7121">
            <w:pPr>
              <w:pStyle w:val="TAC"/>
            </w:pPr>
            <w:r w:rsidRPr="009B053A">
              <w:t>20</w:t>
            </w:r>
          </w:p>
        </w:tc>
        <w:tc>
          <w:tcPr>
            <w:tcW w:w="1481" w:type="dxa"/>
            <w:shd w:val="clear" w:color="auto" w:fill="auto"/>
            <w:noWrap/>
            <w:vAlign w:val="center"/>
          </w:tcPr>
          <w:p w14:paraId="138C7CC1" w14:textId="77777777" w:rsidR="00AB2B30" w:rsidRPr="009B053A" w:rsidRDefault="006A7121">
            <w:pPr>
              <w:pStyle w:val="TAC"/>
            </w:pPr>
            <w:r w:rsidRPr="009B053A">
              <w:t>837</w:t>
            </w:r>
          </w:p>
        </w:tc>
        <w:tc>
          <w:tcPr>
            <w:tcW w:w="779" w:type="dxa"/>
            <w:shd w:val="clear" w:color="auto" w:fill="auto"/>
            <w:noWrap/>
            <w:vAlign w:val="center"/>
          </w:tcPr>
          <w:p w14:paraId="0F9AA838" w14:textId="77777777" w:rsidR="00AB2B30" w:rsidRPr="009B053A" w:rsidRDefault="006A7121">
            <w:pPr>
              <w:pStyle w:val="TAC"/>
            </w:pPr>
            <w:r w:rsidRPr="009B053A">
              <w:t>5</w:t>
            </w:r>
          </w:p>
        </w:tc>
        <w:tc>
          <w:tcPr>
            <w:tcW w:w="721" w:type="dxa"/>
            <w:shd w:val="clear" w:color="auto" w:fill="auto"/>
            <w:noWrap/>
            <w:vAlign w:val="center"/>
          </w:tcPr>
          <w:p w14:paraId="3B343759" w14:textId="77777777" w:rsidR="00AB2B30" w:rsidRPr="009B053A" w:rsidRDefault="006A7121">
            <w:pPr>
              <w:pStyle w:val="TAC"/>
            </w:pPr>
            <w:r w:rsidRPr="009B053A">
              <w:t>25</w:t>
            </w:r>
          </w:p>
        </w:tc>
        <w:tc>
          <w:tcPr>
            <w:tcW w:w="1314" w:type="dxa"/>
            <w:shd w:val="clear" w:color="auto" w:fill="auto"/>
            <w:noWrap/>
            <w:vAlign w:val="center"/>
          </w:tcPr>
          <w:p w14:paraId="5D3C245A" w14:textId="77777777" w:rsidR="00AB2B30" w:rsidRPr="009B053A" w:rsidRDefault="006A7121">
            <w:pPr>
              <w:pStyle w:val="TAC"/>
            </w:pPr>
            <w:r w:rsidRPr="009B053A">
              <w:t>796</w:t>
            </w:r>
          </w:p>
        </w:tc>
        <w:tc>
          <w:tcPr>
            <w:tcW w:w="667" w:type="dxa"/>
            <w:shd w:val="clear" w:color="auto" w:fill="auto"/>
            <w:vAlign w:val="center"/>
          </w:tcPr>
          <w:p w14:paraId="674B746C" w14:textId="77777777" w:rsidR="00AB2B30" w:rsidRPr="009B053A" w:rsidRDefault="006A7121">
            <w:pPr>
              <w:pStyle w:val="TAC"/>
            </w:pPr>
            <w:r w:rsidRPr="009B053A">
              <w:t>N/A</w:t>
            </w:r>
          </w:p>
        </w:tc>
        <w:tc>
          <w:tcPr>
            <w:tcW w:w="1328" w:type="dxa"/>
            <w:shd w:val="clear" w:color="auto" w:fill="auto"/>
            <w:vAlign w:val="center"/>
          </w:tcPr>
          <w:p w14:paraId="54BE4A5F" w14:textId="77777777" w:rsidR="00AB2B30" w:rsidRPr="009B053A" w:rsidRDefault="006A7121">
            <w:pPr>
              <w:pStyle w:val="TAC"/>
            </w:pPr>
            <w:r w:rsidRPr="009B053A">
              <w:t>N/A</w:t>
            </w:r>
          </w:p>
        </w:tc>
      </w:tr>
      <w:tr w:rsidR="00AB2B30" w:rsidRPr="009B053A" w14:paraId="5E943A54" w14:textId="77777777" w:rsidTr="00D65F24">
        <w:trPr>
          <w:trHeight w:val="216"/>
          <w:jc w:val="center"/>
        </w:trPr>
        <w:tc>
          <w:tcPr>
            <w:tcW w:w="1928" w:type="dxa"/>
            <w:vMerge/>
            <w:shd w:val="clear" w:color="auto" w:fill="auto"/>
            <w:vAlign w:val="center"/>
          </w:tcPr>
          <w:p w14:paraId="3425B30B" w14:textId="77777777" w:rsidR="00AB2B30" w:rsidRPr="009B053A" w:rsidRDefault="00AB2B30">
            <w:pPr>
              <w:pStyle w:val="TAC"/>
            </w:pPr>
          </w:p>
        </w:tc>
        <w:tc>
          <w:tcPr>
            <w:tcW w:w="1146" w:type="dxa"/>
            <w:shd w:val="clear" w:color="auto" w:fill="auto"/>
            <w:vAlign w:val="center"/>
          </w:tcPr>
          <w:p w14:paraId="25527441" w14:textId="77777777" w:rsidR="00AB2B30" w:rsidRPr="009B053A" w:rsidRDefault="006A7121">
            <w:pPr>
              <w:pStyle w:val="TAC"/>
            </w:pPr>
            <w:r w:rsidRPr="009B053A">
              <w:t>n78</w:t>
            </w:r>
          </w:p>
        </w:tc>
        <w:tc>
          <w:tcPr>
            <w:tcW w:w="1481" w:type="dxa"/>
            <w:shd w:val="clear" w:color="auto" w:fill="auto"/>
            <w:noWrap/>
            <w:vAlign w:val="center"/>
          </w:tcPr>
          <w:p w14:paraId="6742B17C" w14:textId="77777777" w:rsidR="00AB2B30" w:rsidRPr="009B053A" w:rsidRDefault="006A7121">
            <w:pPr>
              <w:pStyle w:val="TAC"/>
            </w:pPr>
            <w:r w:rsidRPr="009B053A">
              <w:t>3310</w:t>
            </w:r>
          </w:p>
        </w:tc>
        <w:tc>
          <w:tcPr>
            <w:tcW w:w="779" w:type="dxa"/>
            <w:shd w:val="clear" w:color="auto" w:fill="auto"/>
            <w:noWrap/>
            <w:vAlign w:val="center"/>
          </w:tcPr>
          <w:p w14:paraId="049FD404" w14:textId="77777777" w:rsidR="00AB2B30" w:rsidRPr="009B053A" w:rsidRDefault="006A7121">
            <w:pPr>
              <w:pStyle w:val="TAC"/>
            </w:pPr>
            <w:r w:rsidRPr="009B053A">
              <w:t>10</w:t>
            </w:r>
          </w:p>
        </w:tc>
        <w:tc>
          <w:tcPr>
            <w:tcW w:w="721" w:type="dxa"/>
            <w:shd w:val="clear" w:color="auto" w:fill="auto"/>
            <w:noWrap/>
            <w:vAlign w:val="center"/>
          </w:tcPr>
          <w:p w14:paraId="02955B7F" w14:textId="77777777" w:rsidR="00AB2B30" w:rsidRPr="009B053A" w:rsidRDefault="006A7121">
            <w:pPr>
              <w:pStyle w:val="TAC"/>
            </w:pPr>
            <w:r w:rsidRPr="009B053A">
              <w:t>50</w:t>
            </w:r>
          </w:p>
        </w:tc>
        <w:tc>
          <w:tcPr>
            <w:tcW w:w="1314" w:type="dxa"/>
            <w:shd w:val="clear" w:color="auto" w:fill="auto"/>
            <w:noWrap/>
            <w:vAlign w:val="center"/>
          </w:tcPr>
          <w:p w14:paraId="36E3D9E6" w14:textId="77777777" w:rsidR="00AB2B30" w:rsidRPr="009B053A" w:rsidRDefault="006A7121">
            <w:pPr>
              <w:pStyle w:val="TAC"/>
            </w:pPr>
            <w:r w:rsidRPr="009B053A">
              <w:t>3310</w:t>
            </w:r>
          </w:p>
        </w:tc>
        <w:tc>
          <w:tcPr>
            <w:tcW w:w="667" w:type="dxa"/>
            <w:shd w:val="clear" w:color="auto" w:fill="auto"/>
            <w:vAlign w:val="center"/>
          </w:tcPr>
          <w:p w14:paraId="5E2B2053" w14:textId="77777777" w:rsidR="00AB2B30" w:rsidRPr="009B053A" w:rsidRDefault="006A7121">
            <w:pPr>
              <w:pStyle w:val="TAC"/>
            </w:pPr>
            <w:r w:rsidRPr="009B053A">
              <w:t>N/A</w:t>
            </w:r>
          </w:p>
        </w:tc>
        <w:tc>
          <w:tcPr>
            <w:tcW w:w="1328" w:type="dxa"/>
            <w:shd w:val="clear" w:color="auto" w:fill="auto"/>
            <w:vAlign w:val="center"/>
          </w:tcPr>
          <w:p w14:paraId="378403D8" w14:textId="77777777" w:rsidR="00AB2B30" w:rsidRPr="009B053A" w:rsidRDefault="006A7121">
            <w:pPr>
              <w:pStyle w:val="TAC"/>
            </w:pPr>
            <w:r w:rsidRPr="009B053A">
              <w:t>N/A</w:t>
            </w:r>
          </w:p>
        </w:tc>
      </w:tr>
      <w:tr w:rsidR="00AB2B30" w:rsidRPr="009B053A" w14:paraId="28F4F129" w14:textId="77777777" w:rsidTr="00D65F24">
        <w:trPr>
          <w:trHeight w:val="216"/>
          <w:jc w:val="center"/>
        </w:trPr>
        <w:tc>
          <w:tcPr>
            <w:tcW w:w="1928" w:type="dxa"/>
            <w:vMerge/>
            <w:shd w:val="clear" w:color="auto" w:fill="auto"/>
            <w:vAlign w:val="center"/>
          </w:tcPr>
          <w:p w14:paraId="778E7F94" w14:textId="77777777" w:rsidR="00AB2B30" w:rsidRPr="009B053A" w:rsidRDefault="00AB2B30">
            <w:pPr>
              <w:pStyle w:val="TAC"/>
            </w:pPr>
          </w:p>
        </w:tc>
        <w:tc>
          <w:tcPr>
            <w:tcW w:w="1146" w:type="dxa"/>
            <w:shd w:val="clear" w:color="auto" w:fill="auto"/>
            <w:vAlign w:val="center"/>
          </w:tcPr>
          <w:p w14:paraId="30C15384" w14:textId="77777777" w:rsidR="00AB2B30" w:rsidRPr="009B053A" w:rsidRDefault="006A7121">
            <w:pPr>
              <w:pStyle w:val="TAC"/>
            </w:pPr>
            <w:r w:rsidRPr="009B053A">
              <w:t>n28</w:t>
            </w:r>
          </w:p>
        </w:tc>
        <w:tc>
          <w:tcPr>
            <w:tcW w:w="1481" w:type="dxa"/>
            <w:shd w:val="clear" w:color="auto" w:fill="auto"/>
            <w:noWrap/>
            <w:vAlign w:val="center"/>
          </w:tcPr>
          <w:p w14:paraId="03ADC773" w14:textId="77777777" w:rsidR="00AB2B30" w:rsidRPr="009B053A" w:rsidRDefault="006A7121">
            <w:pPr>
              <w:pStyle w:val="TAC"/>
            </w:pPr>
            <w:r w:rsidRPr="009B053A">
              <w:t>744</w:t>
            </w:r>
          </w:p>
        </w:tc>
        <w:tc>
          <w:tcPr>
            <w:tcW w:w="779" w:type="dxa"/>
            <w:shd w:val="clear" w:color="auto" w:fill="auto"/>
            <w:noWrap/>
            <w:vAlign w:val="center"/>
          </w:tcPr>
          <w:p w14:paraId="3CC927BF" w14:textId="77777777" w:rsidR="00AB2B30" w:rsidRPr="009B053A" w:rsidRDefault="006A7121">
            <w:pPr>
              <w:pStyle w:val="TAC"/>
            </w:pPr>
            <w:r w:rsidRPr="009B053A">
              <w:t>5</w:t>
            </w:r>
          </w:p>
        </w:tc>
        <w:tc>
          <w:tcPr>
            <w:tcW w:w="721" w:type="dxa"/>
            <w:shd w:val="clear" w:color="auto" w:fill="auto"/>
            <w:noWrap/>
            <w:vAlign w:val="center"/>
          </w:tcPr>
          <w:p w14:paraId="0C06A13B" w14:textId="77777777" w:rsidR="00AB2B30" w:rsidRPr="009B053A" w:rsidRDefault="006A7121">
            <w:pPr>
              <w:pStyle w:val="TAC"/>
            </w:pPr>
            <w:r w:rsidRPr="009B053A">
              <w:t>25</w:t>
            </w:r>
          </w:p>
        </w:tc>
        <w:tc>
          <w:tcPr>
            <w:tcW w:w="1314" w:type="dxa"/>
            <w:shd w:val="clear" w:color="auto" w:fill="auto"/>
            <w:noWrap/>
            <w:vAlign w:val="center"/>
          </w:tcPr>
          <w:p w14:paraId="75641BEA" w14:textId="77777777" w:rsidR="00AB2B30" w:rsidRPr="009B053A" w:rsidRDefault="006A7121">
            <w:pPr>
              <w:pStyle w:val="TAC"/>
            </w:pPr>
            <w:r w:rsidRPr="009B053A">
              <w:t>799</w:t>
            </w:r>
          </w:p>
        </w:tc>
        <w:tc>
          <w:tcPr>
            <w:tcW w:w="667" w:type="dxa"/>
            <w:shd w:val="clear" w:color="auto" w:fill="auto"/>
            <w:vAlign w:val="center"/>
          </w:tcPr>
          <w:p w14:paraId="1C8FC4CA" w14:textId="77777777" w:rsidR="00AB2B30" w:rsidRPr="009B053A" w:rsidRDefault="006A7121">
            <w:pPr>
              <w:pStyle w:val="TAC"/>
            </w:pPr>
            <w:r w:rsidRPr="009B053A">
              <w:rPr>
                <w:rFonts w:eastAsia="Malgun Gothic"/>
              </w:rPr>
              <w:t>9.4</w:t>
            </w:r>
          </w:p>
        </w:tc>
        <w:tc>
          <w:tcPr>
            <w:tcW w:w="1328" w:type="dxa"/>
            <w:shd w:val="clear" w:color="auto" w:fill="auto"/>
            <w:vAlign w:val="center"/>
          </w:tcPr>
          <w:p w14:paraId="527D38B2" w14:textId="77777777" w:rsidR="00AB2B30" w:rsidRPr="009B053A" w:rsidRDefault="006A7121">
            <w:pPr>
              <w:pStyle w:val="TAC"/>
            </w:pPr>
            <w:r w:rsidRPr="009B053A">
              <w:rPr>
                <w:rFonts w:eastAsia="Malgun Gothic"/>
              </w:rPr>
              <w:t>IMD4</w:t>
            </w:r>
          </w:p>
        </w:tc>
      </w:tr>
      <w:tr w:rsidR="00AB2B30" w:rsidRPr="009B053A" w14:paraId="1BE0740B" w14:textId="77777777" w:rsidTr="00D65F24">
        <w:trPr>
          <w:trHeight w:val="216"/>
          <w:jc w:val="center"/>
        </w:trPr>
        <w:tc>
          <w:tcPr>
            <w:tcW w:w="1928" w:type="dxa"/>
            <w:vMerge w:val="restart"/>
            <w:shd w:val="clear" w:color="auto" w:fill="auto"/>
            <w:vAlign w:val="center"/>
          </w:tcPr>
          <w:p w14:paraId="57D48C55" w14:textId="77777777" w:rsidR="00AB2B30" w:rsidRPr="009B053A" w:rsidRDefault="006A7121">
            <w:pPr>
              <w:pStyle w:val="TAC"/>
            </w:pPr>
            <w:r w:rsidRPr="009B053A">
              <w:t>DC_21A_n78A-n79A</w:t>
            </w:r>
          </w:p>
        </w:tc>
        <w:tc>
          <w:tcPr>
            <w:tcW w:w="1146" w:type="dxa"/>
            <w:shd w:val="clear" w:color="auto" w:fill="auto"/>
            <w:vAlign w:val="center"/>
          </w:tcPr>
          <w:p w14:paraId="10187BF0" w14:textId="77777777" w:rsidR="00AB2B30" w:rsidRPr="009B053A" w:rsidRDefault="006A7121">
            <w:pPr>
              <w:pStyle w:val="TAC"/>
            </w:pPr>
            <w:r w:rsidRPr="009B053A">
              <w:t>21</w:t>
            </w:r>
          </w:p>
        </w:tc>
        <w:tc>
          <w:tcPr>
            <w:tcW w:w="1481" w:type="dxa"/>
            <w:shd w:val="clear" w:color="auto" w:fill="auto"/>
            <w:noWrap/>
            <w:vAlign w:val="center"/>
          </w:tcPr>
          <w:p w14:paraId="16575E9D" w14:textId="77777777" w:rsidR="00AB2B30" w:rsidRPr="009B053A" w:rsidRDefault="006A7121">
            <w:pPr>
              <w:pStyle w:val="TAC"/>
            </w:pPr>
            <w:r w:rsidRPr="009B053A">
              <w:t>1453</w:t>
            </w:r>
          </w:p>
        </w:tc>
        <w:tc>
          <w:tcPr>
            <w:tcW w:w="779" w:type="dxa"/>
            <w:shd w:val="clear" w:color="auto" w:fill="auto"/>
            <w:noWrap/>
            <w:vAlign w:val="center"/>
          </w:tcPr>
          <w:p w14:paraId="30D557E5" w14:textId="77777777" w:rsidR="00AB2B30" w:rsidRPr="009B053A" w:rsidRDefault="006A7121">
            <w:pPr>
              <w:pStyle w:val="TAC"/>
            </w:pPr>
            <w:r w:rsidRPr="009B053A">
              <w:t>5</w:t>
            </w:r>
          </w:p>
        </w:tc>
        <w:tc>
          <w:tcPr>
            <w:tcW w:w="721" w:type="dxa"/>
            <w:shd w:val="clear" w:color="auto" w:fill="auto"/>
            <w:noWrap/>
            <w:vAlign w:val="center"/>
          </w:tcPr>
          <w:p w14:paraId="0399C223" w14:textId="77777777" w:rsidR="00AB2B30" w:rsidRPr="009B053A" w:rsidRDefault="006A7121">
            <w:pPr>
              <w:pStyle w:val="TAC"/>
            </w:pPr>
            <w:r w:rsidRPr="009B053A">
              <w:t>25</w:t>
            </w:r>
          </w:p>
        </w:tc>
        <w:tc>
          <w:tcPr>
            <w:tcW w:w="1314" w:type="dxa"/>
            <w:shd w:val="clear" w:color="auto" w:fill="auto"/>
            <w:noWrap/>
            <w:vAlign w:val="center"/>
          </w:tcPr>
          <w:p w14:paraId="3CB9794E" w14:textId="77777777" w:rsidR="00AB2B30" w:rsidRPr="009B053A" w:rsidRDefault="006A7121">
            <w:pPr>
              <w:pStyle w:val="TAC"/>
            </w:pPr>
            <w:r w:rsidRPr="009B053A">
              <w:t>1501</w:t>
            </w:r>
          </w:p>
        </w:tc>
        <w:tc>
          <w:tcPr>
            <w:tcW w:w="667" w:type="dxa"/>
            <w:shd w:val="clear" w:color="auto" w:fill="auto"/>
            <w:vAlign w:val="center"/>
          </w:tcPr>
          <w:p w14:paraId="326F6ED7"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77FC0F36" w14:textId="77777777" w:rsidR="00AB2B30" w:rsidRPr="009B053A" w:rsidRDefault="006A7121">
            <w:pPr>
              <w:pStyle w:val="TAC"/>
            </w:pPr>
            <w:r w:rsidRPr="009B053A">
              <w:rPr>
                <w:rFonts w:eastAsia="Malgun Gothic"/>
              </w:rPr>
              <w:t>N/A</w:t>
            </w:r>
          </w:p>
        </w:tc>
      </w:tr>
      <w:tr w:rsidR="00AB2B30" w:rsidRPr="009B053A" w14:paraId="7711C25B" w14:textId="77777777" w:rsidTr="00D65F24">
        <w:trPr>
          <w:trHeight w:val="216"/>
          <w:jc w:val="center"/>
        </w:trPr>
        <w:tc>
          <w:tcPr>
            <w:tcW w:w="1928" w:type="dxa"/>
            <w:vMerge/>
            <w:shd w:val="clear" w:color="auto" w:fill="auto"/>
            <w:vAlign w:val="center"/>
          </w:tcPr>
          <w:p w14:paraId="0CD0935B" w14:textId="77777777" w:rsidR="00AB2B30" w:rsidRPr="009B053A" w:rsidRDefault="00AB2B30">
            <w:pPr>
              <w:pStyle w:val="TAC"/>
            </w:pPr>
          </w:p>
        </w:tc>
        <w:tc>
          <w:tcPr>
            <w:tcW w:w="1146" w:type="dxa"/>
            <w:shd w:val="clear" w:color="auto" w:fill="auto"/>
            <w:vAlign w:val="center"/>
          </w:tcPr>
          <w:p w14:paraId="38B1B6DE" w14:textId="77777777" w:rsidR="00AB2B30" w:rsidRPr="009B053A" w:rsidRDefault="006A7121">
            <w:pPr>
              <w:pStyle w:val="TAC"/>
            </w:pPr>
            <w:r w:rsidRPr="009B053A">
              <w:t>n78</w:t>
            </w:r>
          </w:p>
        </w:tc>
        <w:tc>
          <w:tcPr>
            <w:tcW w:w="1481" w:type="dxa"/>
            <w:shd w:val="clear" w:color="auto" w:fill="auto"/>
            <w:noWrap/>
            <w:vAlign w:val="center"/>
          </w:tcPr>
          <w:p w14:paraId="14C12DF4" w14:textId="77777777" w:rsidR="00AB2B30" w:rsidRPr="009B053A" w:rsidRDefault="006A7121">
            <w:pPr>
              <w:pStyle w:val="TAC"/>
            </w:pPr>
            <w:r w:rsidRPr="009B053A">
              <w:t>3420</w:t>
            </w:r>
          </w:p>
        </w:tc>
        <w:tc>
          <w:tcPr>
            <w:tcW w:w="779" w:type="dxa"/>
            <w:shd w:val="clear" w:color="auto" w:fill="auto"/>
            <w:noWrap/>
            <w:vAlign w:val="center"/>
          </w:tcPr>
          <w:p w14:paraId="520CB22C" w14:textId="77777777" w:rsidR="00AB2B30" w:rsidRPr="009B053A" w:rsidRDefault="006A7121">
            <w:pPr>
              <w:pStyle w:val="TAC"/>
            </w:pPr>
            <w:r w:rsidRPr="009B053A">
              <w:t>10</w:t>
            </w:r>
          </w:p>
        </w:tc>
        <w:tc>
          <w:tcPr>
            <w:tcW w:w="721" w:type="dxa"/>
            <w:shd w:val="clear" w:color="auto" w:fill="auto"/>
            <w:noWrap/>
            <w:vAlign w:val="center"/>
          </w:tcPr>
          <w:p w14:paraId="4C1C153B" w14:textId="77777777" w:rsidR="00AB2B30" w:rsidRPr="009B053A" w:rsidRDefault="006A7121">
            <w:pPr>
              <w:pStyle w:val="TAC"/>
            </w:pPr>
            <w:r w:rsidRPr="009B053A">
              <w:t>50</w:t>
            </w:r>
          </w:p>
        </w:tc>
        <w:tc>
          <w:tcPr>
            <w:tcW w:w="1314" w:type="dxa"/>
            <w:shd w:val="clear" w:color="auto" w:fill="auto"/>
            <w:noWrap/>
            <w:vAlign w:val="center"/>
          </w:tcPr>
          <w:p w14:paraId="6C674AB4" w14:textId="77777777" w:rsidR="00AB2B30" w:rsidRPr="009B053A" w:rsidRDefault="006A7121">
            <w:pPr>
              <w:pStyle w:val="TAC"/>
            </w:pPr>
            <w:r w:rsidRPr="009B053A">
              <w:t>3420</w:t>
            </w:r>
          </w:p>
        </w:tc>
        <w:tc>
          <w:tcPr>
            <w:tcW w:w="667" w:type="dxa"/>
            <w:shd w:val="clear" w:color="auto" w:fill="auto"/>
            <w:vAlign w:val="center"/>
          </w:tcPr>
          <w:p w14:paraId="51A9C62A"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79240CF3" w14:textId="77777777" w:rsidR="00AB2B30" w:rsidRPr="009B053A" w:rsidRDefault="006A7121">
            <w:pPr>
              <w:pStyle w:val="TAC"/>
            </w:pPr>
            <w:r w:rsidRPr="009B053A">
              <w:rPr>
                <w:rFonts w:eastAsia="Malgun Gothic"/>
              </w:rPr>
              <w:t>N/A</w:t>
            </w:r>
          </w:p>
        </w:tc>
      </w:tr>
      <w:tr w:rsidR="00AB2B30" w:rsidRPr="009B053A" w14:paraId="381CA589" w14:textId="77777777" w:rsidTr="00D65F24">
        <w:trPr>
          <w:trHeight w:val="216"/>
          <w:jc w:val="center"/>
        </w:trPr>
        <w:tc>
          <w:tcPr>
            <w:tcW w:w="1928" w:type="dxa"/>
            <w:vMerge/>
            <w:shd w:val="clear" w:color="auto" w:fill="auto"/>
            <w:vAlign w:val="center"/>
          </w:tcPr>
          <w:p w14:paraId="7F5A1577" w14:textId="77777777" w:rsidR="00AB2B30" w:rsidRPr="009B053A" w:rsidRDefault="00AB2B30">
            <w:pPr>
              <w:pStyle w:val="TAC"/>
            </w:pPr>
          </w:p>
        </w:tc>
        <w:tc>
          <w:tcPr>
            <w:tcW w:w="1146" w:type="dxa"/>
            <w:shd w:val="clear" w:color="auto" w:fill="auto"/>
            <w:vAlign w:val="center"/>
          </w:tcPr>
          <w:p w14:paraId="3DF67289" w14:textId="77777777" w:rsidR="00AB2B30" w:rsidRPr="009B053A" w:rsidRDefault="006A7121">
            <w:pPr>
              <w:pStyle w:val="TAC"/>
            </w:pPr>
            <w:r w:rsidRPr="009B053A">
              <w:t>n79</w:t>
            </w:r>
          </w:p>
        </w:tc>
        <w:tc>
          <w:tcPr>
            <w:tcW w:w="1481" w:type="dxa"/>
            <w:shd w:val="clear" w:color="auto" w:fill="auto"/>
            <w:noWrap/>
            <w:vAlign w:val="center"/>
          </w:tcPr>
          <w:p w14:paraId="3294D8CC" w14:textId="77777777" w:rsidR="00AB2B30" w:rsidRPr="009B053A" w:rsidRDefault="006A7121">
            <w:pPr>
              <w:pStyle w:val="TAC"/>
            </w:pPr>
            <w:r w:rsidRPr="009B053A">
              <w:t>4873</w:t>
            </w:r>
          </w:p>
        </w:tc>
        <w:tc>
          <w:tcPr>
            <w:tcW w:w="779" w:type="dxa"/>
            <w:shd w:val="clear" w:color="auto" w:fill="auto"/>
            <w:noWrap/>
            <w:vAlign w:val="center"/>
          </w:tcPr>
          <w:p w14:paraId="134DDA96" w14:textId="77777777" w:rsidR="00AB2B30" w:rsidRPr="009B053A" w:rsidRDefault="006A7121">
            <w:pPr>
              <w:pStyle w:val="TAC"/>
            </w:pPr>
            <w:r w:rsidRPr="009B053A">
              <w:t>40</w:t>
            </w:r>
          </w:p>
        </w:tc>
        <w:tc>
          <w:tcPr>
            <w:tcW w:w="721" w:type="dxa"/>
            <w:shd w:val="clear" w:color="auto" w:fill="auto"/>
            <w:noWrap/>
            <w:vAlign w:val="center"/>
          </w:tcPr>
          <w:p w14:paraId="2CC7631E" w14:textId="77777777" w:rsidR="00AB2B30" w:rsidRPr="009B053A" w:rsidRDefault="006A7121">
            <w:pPr>
              <w:pStyle w:val="TAC"/>
            </w:pPr>
            <w:r w:rsidRPr="009B053A">
              <w:t>216</w:t>
            </w:r>
          </w:p>
        </w:tc>
        <w:tc>
          <w:tcPr>
            <w:tcW w:w="1314" w:type="dxa"/>
            <w:shd w:val="clear" w:color="auto" w:fill="auto"/>
            <w:noWrap/>
            <w:vAlign w:val="center"/>
          </w:tcPr>
          <w:p w14:paraId="78323955" w14:textId="77777777" w:rsidR="00AB2B30" w:rsidRPr="009B053A" w:rsidRDefault="006A7121">
            <w:pPr>
              <w:pStyle w:val="TAC"/>
            </w:pPr>
            <w:r w:rsidRPr="009B053A">
              <w:t>4873</w:t>
            </w:r>
          </w:p>
        </w:tc>
        <w:tc>
          <w:tcPr>
            <w:tcW w:w="667" w:type="dxa"/>
            <w:shd w:val="clear" w:color="auto" w:fill="auto"/>
            <w:vAlign w:val="center"/>
          </w:tcPr>
          <w:p w14:paraId="39CE5E00" w14:textId="77777777" w:rsidR="00AB2B30" w:rsidRPr="009B053A" w:rsidRDefault="006A7121">
            <w:pPr>
              <w:pStyle w:val="TAC"/>
            </w:pPr>
            <w:r w:rsidRPr="009B053A">
              <w:rPr>
                <w:rFonts w:eastAsia="Malgun Gothic"/>
              </w:rPr>
              <w:t>30.1</w:t>
            </w:r>
          </w:p>
        </w:tc>
        <w:tc>
          <w:tcPr>
            <w:tcW w:w="1328" w:type="dxa"/>
            <w:shd w:val="clear" w:color="auto" w:fill="auto"/>
            <w:vAlign w:val="center"/>
          </w:tcPr>
          <w:p w14:paraId="3CF90409" w14:textId="77777777" w:rsidR="00AB2B30" w:rsidRPr="009B053A" w:rsidRDefault="006A7121">
            <w:pPr>
              <w:pStyle w:val="TAC"/>
            </w:pPr>
            <w:r w:rsidRPr="009B053A">
              <w:rPr>
                <w:rFonts w:eastAsia="Malgun Gothic"/>
              </w:rPr>
              <w:t>IMD2</w:t>
            </w:r>
          </w:p>
        </w:tc>
      </w:tr>
      <w:tr w:rsidR="00AB2B30" w:rsidRPr="009B053A" w14:paraId="68CD1791" w14:textId="77777777" w:rsidTr="00D65F24">
        <w:trPr>
          <w:trHeight w:val="216"/>
          <w:jc w:val="center"/>
        </w:trPr>
        <w:tc>
          <w:tcPr>
            <w:tcW w:w="1928" w:type="dxa"/>
            <w:vMerge/>
            <w:shd w:val="clear" w:color="auto" w:fill="auto"/>
            <w:vAlign w:val="center"/>
          </w:tcPr>
          <w:p w14:paraId="3E07518F" w14:textId="77777777" w:rsidR="00AB2B30" w:rsidRPr="009B053A" w:rsidRDefault="00AB2B30">
            <w:pPr>
              <w:pStyle w:val="TAC"/>
            </w:pPr>
          </w:p>
        </w:tc>
        <w:tc>
          <w:tcPr>
            <w:tcW w:w="1146" w:type="dxa"/>
            <w:shd w:val="clear" w:color="auto" w:fill="auto"/>
            <w:vAlign w:val="center"/>
          </w:tcPr>
          <w:p w14:paraId="39D0BE28" w14:textId="77777777" w:rsidR="00AB2B30" w:rsidRPr="009B053A" w:rsidRDefault="006A7121">
            <w:pPr>
              <w:pStyle w:val="TAC"/>
            </w:pPr>
            <w:r w:rsidRPr="009B053A">
              <w:t>21</w:t>
            </w:r>
          </w:p>
        </w:tc>
        <w:tc>
          <w:tcPr>
            <w:tcW w:w="1481" w:type="dxa"/>
            <w:shd w:val="clear" w:color="auto" w:fill="auto"/>
            <w:noWrap/>
            <w:vAlign w:val="center"/>
          </w:tcPr>
          <w:p w14:paraId="181BCAE4" w14:textId="77777777" w:rsidR="00AB2B30" w:rsidRPr="009B053A" w:rsidRDefault="006A7121">
            <w:pPr>
              <w:pStyle w:val="TAC"/>
            </w:pPr>
            <w:r w:rsidRPr="009B053A">
              <w:t>1453</w:t>
            </w:r>
          </w:p>
        </w:tc>
        <w:tc>
          <w:tcPr>
            <w:tcW w:w="779" w:type="dxa"/>
            <w:shd w:val="clear" w:color="auto" w:fill="auto"/>
            <w:noWrap/>
            <w:vAlign w:val="center"/>
          </w:tcPr>
          <w:p w14:paraId="7D4355CE" w14:textId="77777777" w:rsidR="00AB2B30" w:rsidRPr="009B053A" w:rsidRDefault="006A7121">
            <w:pPr>
              <w:pStyle w:val="TAC"/>
            </w:pPr>
            <w:r w:rsidRPr="009B053A">
              <w:t>5</w:t>
            </w:r>
          </w:p>
        </w:tc>
        <w:tc>
          <w:tcPr>
            <w:tcW w:w="721" w:type="dxa"/>
            <w:shd w:val="clear" w:color="auto" w:fill="auto"/>
            <w:noWrap/>
            <w:vAlign w:val="center"/>
          </w:tcPr>
          <w:p w14:paraId="1B3FBCE5" w14:textId="77777777" w:rsidR="00AB2B30" w:rsidRPr="009B053A" w:rsidRDefault="006A7121">
            <w:pPr>
              <w:pStyle w:val="TAC"/>
            </w:pPr>
            <w:r w:rsidRPr="009B053A">
              <w:t>25</w:t>
            </w:r>
          </w:p>
        </w:tc>
        <w:tc>
          <w:tcPr>
            <w:tcW w:w="1314" w:type="dxa"/>
            <w:shd w:val="clear" w:color="auto" w:fill="auto"/>
            <w:noWrap/>
            <w:vAlign w:val="center"/>
          </w:tcPr>
          <w:p w14:paraId="773E56CF" w14:textId="77777777" w:rsidR="00AB2B30" w:rsidRPr="009B053A" w:rsidRDefault="006A7121">
            <w:pPr>
              <w:pStyle w:val="TAC"/>
            </w:pPr>
            <w:r w:rsidRPr="009B053A">
              <w:t>1501</w:t>
            </w:r>
          </w:p>
        </w:tc>
        <w:tc>
          <w:tcPr>
            <w:tcW w:w="667" w:type="dxa"/>
            <w:shd w:val="clear" w:color="auto" w:fill="auto"/>
            <w:vAlign w:val="center"/>
          </w:tcPr>
          <w:p w14:paraId="2D953731"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50730D2B" w14:textId="77777777" w:rsidR="00AB2B30" w:rsidRPr="009B053A" w:rsidRDefault="006A7121">
            <w:pPr>
              <w:pStyle w:val="TAC"/>
            </w:pPr>
            <w:r w:rsidRPr="009B053A">
              <w:rPr>
                <w:rFonts w:eastAsia="Malgun Gothic"/>
              </w:rPr>
              <w:t>N/A</w:t>
            </w:r>
          </w:p>
        </w:tc>
      </w:tr>
      <w:tr w:rsidR="00AB2B30" w:rsidRPr="009B053A" w14:paraId="64C8826D" w14:textId="77777777" w:rsidTr="00D65F24">
        <w:trPr>
          <w:trHeight w:val="216"/>
          <w:jc w:val="center"/>
        </w:trPr>
        <w:tc>
          <w:tcPr>
            <w:tcW w:w="1928" w:type="dxa"/>
            <w:vMerge/>
            <w:shd w:val="clear" w:color="auto" w:fill="auto"/>
            <w:vAlign w:val="center"/>
          </w:tcPr>
          <w:p w14:paraId="1F0DF390" w14:textId="77777777" w:rsidR="00AB2B30" w:rsidRPr="009B053A" w:rsidRDefault="00AB2B30">
            <w:pPr>
              <w:pStyle w:val="TAC"/>
            </w:pPr>
          </w:p>
        </w:tc>
        <w:tc>
          <w:tcPr>
            <w:tcW w:w="1146" w:type="dxa"/>
            <w:shd w:val="clear" w:color="auto" w:fill="auto"/>
            <w:vAlign w:val="center"/>
          </w:tcPr>
          <w:p w14:paraId="7545A5A3" w14:textId="77777777" w:rsidR="00AB2B30" w:rsidRPr="009B053A" w:rsidRDefault="006A7121">
            <w:pPr>
              <w:pStyle w:val="TAC"/>
            </w:pPr>
            <w:r w:rsidRPr="009B053A">
              <w:t>n79</w:t>
            </w:r>
          </w:p>
        </w:tc>
        <w:tc>
          <w:tcPr>
            <w:tcW w:w="1481" w:type="dxa"/>
            <w:shd w:val="clear" w:color="auto" w:fill="auto"/>
            <w:noWrap/>
            <w:vAlign w:val="center"/>
          </w:tcPr>
          <w:p w14:paraId="0BF0659D" w14:textId="77777777" w:rsidR="00AB2B30" w:rsidRPr="009B053A" w:rsidRDefault="006A7121">
            <w:pPr>
              <w:pStyle w:val="TAC"/>
            </w:pPr>
            <w:r w:rsidRPr="009B053A">
              <w:t>4940</w:t>
            </w:r>
          </w:p>
        </w:tc>
        <w:tc>
          <w:tcPr>
            <w:tcW w:w="779" w:type="dxa"/>
            <w:shd w:val="clear" w:color="auto" w:fill="auto"/>
            <w:noWrap/>
            <w:vAlign w:val="center"/>
          </w:tcPr>
          <w:p w14:paraId="2076F434" w14:textId="77777777" w:rsidR="00AB2B30" w:rsidRPr="009B053A" w:rsidRDefault="006A7121">
            <w:pPr>
              <w:pStyle w:val="TAC"/>
            </w:pPr>
            <w:r w:rsidRPr="009B053A">
              <w:t>40</w:t>
            </w:r>
          </w:p>
        </w:tc>
        <w:tc>
          <w:tcPr>
            <w:tcW w:w="721" w:type="dxa"/>
            <w:shd w:val="clear" w:color="auto" w:fill="auto"/>
            <w:noWrap/>
            <w:vAlign w:val="center"/>
          </w:tcPr>
          <w:p w14:paraId="0E834343" w14:textId="77777777" w:rsidR="00AB2B30" w:rsidRPr="009B053A" w:rsidRDefault="006A7121">
            <w:pPr>
              <w:pStyle w:val="TAC"/>
            </w:pPr>
            <w:r w:rsidRPr="009B053A">
              <w:t>216</w:t>
            </w:r>
          </w:p>
        </w:tc>
        <w:tc>
          <w:tcPr>
            <w:tcW w:w="1314" w:type="dxa"/>
            <w:shd w:val="clear" w:color="auto" w:fill="auto"/>
            <w:noWrap/>
            <w:vAlign w:val="center"/>
          </w:tcPr>
          <w:p w14:paraId="5CB8290B" w14:textId="77777777" w:rsidR="00AB2B30" w:rsidRPr="009B053A" w:rsidRDefault="006A7121">
            <w:pPr>
              <w:pStyle w:val="TAC"/>
            </w:pPr>
            <w:r w:rsidRPr="009B053A">
              <w:t>4940</w:t>
            </w:r>
          </w:p>
        </w:tc>
        <w:tc>
          <w:tcPr>
            <w:tcW w:w="667" w:type="dxa"/>
            <w:shd w:val="clear" w:color="auto" w:fill="auto"/>
            <w:vAlign w:val="center"/>
          </w:tcPr>
          <w:p w14:paraId="200B84AF" w14:textId="77777777" w:rsidR="00AB2B30" w:rsidRPr="009B053A" w:rsidRDefault="006A7121">
            <w:pPr>
              <w:pStyle w:val="TAC"/>
            </w:pPr>
            <w:r w:rsidRPr="009B053A">
              <w:rPr>
                <w:rFonts w:eastAsia="Malgun Gothic"/>
              </w:rPr>
              <w:t>N/A</w:t>
            </w:r>
          </w:p>
        </w:tc>
        <w:tc>
          <w:tcPr>
            <w:tcW w:w="1328" w:type="dxa"/>
            <w:shd w:val="clear" w:color="auto" w:fill="auto"/>
            <w:vAlign w:val="center"/>
          </w:tcPr>
          <w:p w14:paraId="74EDE073" w14:textId="77777777" w:rsidR="00AB2B30" w:rsidRPr="009B053A" w:rsidRDefault="006A7121">
            <w:pPr>
              <w:pStyle w:val="TAC"/>
            </w:pPr>
            <w:r w:rsidRPr="009B053A">
              <w:rPr>
                <w:rFonts w:eastAsia="Malgun Gothic"/>
              </w:rPr>
              <w:t>N/A</w:t>
            </w:r>
          </w:p>
        </w:tc>
      </w:tr>
      <w:tr w:rsidR="00AB2B30" w:rsidRPr="009B053A" w14:paraId="3F3AB6EE" w14:textId="77777777" w:rsidTr="00D65F24">
        <w:trPr>
          <w:trHeight w:val="216"/>
          <w:jc w:val="center"/>
        </w:trPr>
        <w:tc>
          <w:tcPr>
            <w:tcW w:w="1928" w:type="dxa"/>
            <w:vMerge/>
            <w:shd w:val="clear" w:color="auto" w:fill="auto"/>
            <w:vAlign w:val="center"/>
          </w:tcPr>
          <w:p w14:paraId="7B408A1A" w14:textId="77777777" w:rsidR="00AB2B30" w:rsidRPr="009B053A" w:rsidRDefault="00AB2B30">
            <w:pPr>
              <w:pStyle w:val="TAC"/>
            </w:pPr>
          </w:p>
        </w:tc>
        <w:tc>
          <w:tcPr>
            <w:tcW w:w="1146" w:type="dxa"/>
            <w:shd w:val="clear" w:color="auto" w:fill="auto"/>
            <w:vAlign w:val="center"/>
          </w:tcPr>
          <w:p w14:paraId="75FF06F8" w14:textId="77777777" w:rsidR="00AB2B30" w:rsidRPr="009B053A" w:rsidRDefault="006A7121">
            <w:pPr>
              <w:pStyle w:val="TAC"/>
            </w:pPr>
            <w:r w:rsidRPr="009B053A">
              <w:t>n78</w:t>
            </w:r>
          </w:p>
        </w:tc>
        <w:tc>
          <w:tcPr>
            <w:tcW w:w="1481" w:type="dxa"/>
            <w:shd w:val="clear" w:color="auto" w:fill="auto"/>
            <w:noWrap/>
            <w:vAlign w:val="center"/>
          </w:tcPr>
          <w:p w14:paraId="53BB5E4A" w14:textId="77777777" w:rsidR="00AB2B30" w:rsidRPr="009B053A" w:rsidRDefault="006A7121">
            <w:pPr>
              <w:pStyle w:val="TAC"/>
            </w:pPr>
            <w:r w:rsidRPr="009B053A">
              <w:t>3487</w:t>
            </w:r>
          </w:p>
        </w:tc>
        <w:tc>
          <w:tcPr>
            <w:tcW w:w="779" w:type="dxa"/>
            <w:shd w:val="clear" w:color="auto" w:fill="auto"/>
            <w:noWrap/>
            <w:vAlign w:val="center"/>
          </w:tcPr>
          <w:p w14:paraId="561D2302" w14:textId="77777777" w:rsidR="00AB2B30" w:rsidRPr="009B053A" w:rsidRDefault="006A7121">
            <w:pPr>
              <w:pStyle w:val="TAC"/>
            </w:pPr>
            <w:r w:rsidRPr="009B053A">
              <w:t>10</w:t>
            </w:r>
          </w:p>
        </w:tc>
        <w:tc>
          <w:tcPr>
            <w:tcW w:w="721" w:type="dxa"/>
            <w:shd w:val="clear" w:color="auto" w:fill="auto"/>
            <w:noWrap/>
            <w:vAlign w:val="center"/>
          </w:tcPr>
          <w:p w14:paraId="36D4F3AC" w14:textId="77777777" w:rsidR="00AB2B30" w:rsidRPr="009B053A" w:rsidRDefault="006A7121">
            <w:pPr>
              <w:pStyle w:val="TAC"/>
            </w:pPr>
            <w:r w:rsidRPr="009B053A">
              <w:t>50</w:t>
            </w:r>
          </w:p>
        </w:tc>
        <w:tc>
          <w:tcPr>
            <w:tcW w:w="1314" w:type="dxa"/>
            <w:shd w:val="clear" w:color="auto" w:fill="auto"/>
            <w:noWrap/>
            <w:vAlign w:val="center"/>
          </w:tcPr>
          <w:p w14:paraId="2294CF33" w14:textId="77777777" w:rsidR="00AB2B30" w:rsidRPr="009B053A" w:rsidRDefault="006A7121">
            <w:pPr>
              <w:pStyle w:val="TAC"/>
            </w:pPr>
            <w:r w:rsidRPr="009B053A">
              <w:t>3487</w:t>
            </w:r>
          </w:p>
        </w:tc>
        <w:tc>
          <w:tcPr>
            <w:tcW w:w="667" w:type="dxa"/>
            <w:shd w:val="clear" w:color="auto" w:fill="auto"/>
            <w:vAlign w:val="center"/>
          </w:tcPr>
          <w:p w14:paraId="41DD9678" w14:textId="77777777" w:rsidR="00AB2B30" w:rsidRPr="009B053A" w:rsidRDefault="006A7121">
            <w:pPr>
              <w:pStyle w:val="TAC"/>
            </w:pPr>
            <w:r w:rsidRPr="009B053A">
              <w:rPr>
                <w:rFonts w:eastAsia="Malgun Gothic"/>
              </w:rPr>
              <w:t>29.8</w:t>
            </w:r>
          </w:p>
        </w:tc>
        <w:tc>
          <w:tcPr>
            <w:tcW w:w="1328" w:type="dxa"/>
            <w:shd w:val="clear" w:color="auto" w:fill="auto"/>
            <w:vAlign w:val="center"/>
          </w:tcPr>
          <w:p w14:paraId="6CE2433F" w14:textId="77777777" w:rsidR="00AB2B30" w:rsidRPr="009B053A" w:rsidRDefault="006A7121">
            <w:pPr>
              <w:pStyle w:val="TAC"/>
            </w:pPr>
            <w:r w:rsidRPr="009B053A">
              <w:rPr>
                <w:rFonts w:eastAsia="Malgun Gothic"/>
              </w:rPr>
              <w:t>IMD2</w:t>
            </w:r>
          </w:p>
        </w:tc>
      </w:tr>
      <w:tr w:rsidR="00AB2B30" w:rsidRPr="009B053A" w14:paraId="77E6A8B5" w14:textId="77777777" w:rsidTr="00D65F24">
        <w:trPr>
          <w:trHeight w:val="216"/>
          <w:jc w:val="center"/>
        </w:trPr>
        <w:tc>
          <w:tcPr>
            <w:tcW w:w="9364" w:type="dxa"/>
            <w:gridSpan w:val="8"/>
            <w:shd w:val="clear" w:color="auto" w:fill="auto"/>
            <w:vAlign w:val="center"/>
          </w:tcPr>
          <w:p w14:paraId="11E200FC" w14:textId="77777777" w:rsidR="00021154" w:rsidRPr="009B053A" w:rsidRDefault="006A7121" w:rsidP="00021154">
            <w:pPr>
              <w:pStyle w:val="TAN"/>
            </w:pPr>
            <w:r w:rsidRPr="009B053A">
              <w:rPr>
                <w:lang w:eastAsia="ja-JP"/>
              </w:rPr>
              <w:t>NOTE 1:</w:t>
            </w:r>
            <w:r w:rsidRPr="009B053A">
              <w:t xml:space="preserve"> </w:t>
            </w:r>
            <w:r w:rsidRPr="009B053A">
              <w:tab/>
            </w:r>
            <w:r w:rsidRPr="009B053A">
              <w:rPr>
                <w:lang w:eastAsia="ja-JP"/>
              </w:rPr>
              <w:t>For</w:t>
            </w:r>
            <w:r w:rsidRPr="009B053A">
              <w:t xml:space="preserve"> NR band, UL</w:t>
            </w:r>
            <w:r w:rsidRPr="009B053A">
              <w:rPr>
                <w:lang w:eastAsia="ja-JP"/>
              </w:rPr>
              <w:t>/DL BW and UL</w:t>
            </w:r>
            <w:r w:rsidRPr="009B053A">
              <w:t xml:space="preserve"> </w:t>
            </w:r>
            <w:r w:rsidRPr="009B053A">
              <w:rPr>
                <w:lang w:eastAsia="ja-JP"/>
              </w:rPr>
              <w:t>L</w:t>
            </w:r>
            <w:r w:rsidRPr="009B053A">
              <w:rPr>
                <w:vertAlign w:val="subscript"/>
                <w:lang w:eastAsia="ja-JP"/>
              </w:rPr>
              <w:t>CRB</w:t>
            </w:r>
            <w:r w:rsidRPr="009B053A">
              <w:t xml:space="preserve"> </w:t>
            </w:r>
            <w:r w:rsidRPr="009B053A">
              <w:rPr>
                <w:lang w:eastAsia="ja-JP"/>
              </w:rPr>
              <w:t>can</w:t>
            </w:r>
            <w:r w:rsidRPr="009B053A">
              <w:t xml:space="preserve"> be adjusted according to the </w:t>
            </w:r>
            <w:r w:rsidRPr="009B053A">
              <w:rPr>
                <w:lang w:eastAsia="ja-JP"/>
              </w:rPr>
              <w:t>supported BW and</w:t>
            </w:r>
            <w:r w:rsidRPr="009B053A">
              <w:t xml:space="preserve"> lowest SCS</w:t>
            </w:r>
            <w:r w:rsidRPr="009B053A">
              <w:rPr>
                <w:rFonts w:eastAsia="MS Mincho"/>
                <w:lang w:eastAsia="ja-JP"/>
              </w:rPr>
              <w:t xml:space="preserve"> supported by the UE</w:t>
            </w:r>
            <w:r w:rsidRPr="009B053A">
              <w:t>.</w:t>
            </w:r>
          </w:p>
          <w:p w14:paraId="07C63F48" w14:textId="77777777" w:rsidR="001166D1" w:rsidRPr="009B053A" w:rsidRDefault="00021154" w:rsidP="001166D1">
            <w:pPr>
              <w:pStyle w:val="TAN"/>
              <w:rPr>
                <w:lang w:eastAsia="ko-KR"/>
              </w:rPr>
            </w:pPr>
            <w:r w:rsidRPr="009B053A">
              <w:rPr>
                <w:lang w:eastAsia="ko-KR"/>
              </w:rPr>
              <w:t>NOTE 2:</w:t>
            </w:r>
            <w:r w:rsidRPr="009B053A">
              <w:rPr>
                <w:lang w:eastAsia="ko-KR"/>
              </w:rPr>
              <w:tab/>
              <w:t>E-UTRA carrier shall be set to min(+20 dBm, P</w:t>
            </w:r>
            <w:r w:rsidRPr="009B053A">
              <w:rPr>
                <w:vertAlign w:val="subscript"/>
                <w:lang w:eastAsia="ko-KR"/>
              </w:rPr>
              <w:t>CMAX_L_E-UTRA,c</w:t>
            </w:r>
            <w:r w:rsidRPr="009B053A">
              <w:rPr>
                <w:lang w:eastAsia="ko-KR"/>
              </w:rPr>
              <w:t>) and NR carrier shall be set to min(+20 dBm, P</w:t>
            </w:r>
            <w:r w:rsidRPr="009B053A">
              <w:rPr>
                <w:vertAlign w:val="subscript"/>
                <w:lang w:eastAsia="ko-KR"/>
              </w:rPr>
              <w:t>CMAX_L,f,c,NR</w:t>
            </w:r>
            <w:r w:rsidRPr="009B053A">
              <w:rPr>
                <w:lang w:eastAsia="ko-KR"/>
              </w:rPr>
              <w:t>) as defined in clause 6.2B.4.1.3.</w:t>
            </w:r>
          </w:p>
          <w:p w14:paraId="563A201C" w14:textId="77777777" w:rsidR="001166D1" w:rsidRPr="009B053A" w:rsidRDefault="001166D1" w:rsidP="001166D1">
            <w:pPr>
              <w:pStyle w:val="TAN"/>
              <w:rPr>
                <w:lang w:eastAsia="ko-KR"/>
              </w:rPr>
            </w:pPr>
            <w:r w:rsidRPr="009B053A">
              <w:t>NOTE 3:</w:t>
            </w:r>
            <w:r w:rsidRPr="009B053A">
              <w:tab/>
              <w:t>This band is subject to IMD3 also which MSD is not specified.</w:t>
            </w:r>
          </w:p>
          <w:p w14:paraId="4A88A9CB" w14:textId="427610D8" w:rsidR="001166D1" w:rsidRPr="009B053A" w:rsidRDefault="001166D1" w:rsidP="00021154">
            <w:pPr>
              <w:pStyle w:val="TAN"/>
              <w:rPr>
                <w:rFonts w:eastAsia="Malgun Gothic"/>
              </w:rPr>
            </w:pPr>
            <w:r w:rsidRPr="009B053A">
              <w:t>NOTE 4:</w:t>
            </w:r>
            <w:r w:rsidRPr="009B053A">
              <w:tab/>
            </w:r>
            <w:r w:rsidRPr="009B053A">
              <w:rPr>
                <w:lang w:eastAsia="zh-CN"/>
              </w:rPr>
              <w:t>This MSD requirement apply with both IMD2 and IMD3 products should be generated.</w:t>
            </w:r>
          </w:p>
        </w:tc>
      </w:tr>
    </w:tbl>
    <w:p w14:paraId="7D178929" w14:textId="77777777" w:rsidR="00AB2B30" w:rsidRPr="009B053A" w:rsidRDefault="00AB2B30"/>
    <w:p w14:paraId="0AF5E215" w14:textId="77777777" w:rsidR="00AB2B30" w:rsidRPr="009B053A" w:rsidRDefault="006A7121">
      <w:pPr>
        <w:pStyle w:val="H6"/>
      </w:pPr>
      <w:r w:rsidRPr="009B053A">
        <w:t>7.3B.2.0.3.5.3</w:t>
      </w:r>
      <w:r w:rsidRPr="009B053A">
        <w:tab/>
        <w:t>Void</w:t>
      </w:r>
    </w:p>
    <w:p w14:paraId="15EF0098" w14:textId="77777777" w:rsidR="00AB2B30" w:rsidRPr="009B053A" w:rsidRDefault="006A7121">
      <w:pPr>
        <w:pStyle w:val="Heading5"/>
      </w:pPr>
      <w:bookmarkStart w:id="6815" w:name="_Toc27475873"/>
      <w:bookmarkStart w:id="6816" w:name="_Toc29495381"/>
      <w:bookmarkStart w:id="6817" w:name="_Toc36116425"/>
      <w:bookmarkStart w:id="6818" w:name="_Toc36118474"/>
      <w:bookmarkStart w:id="6819" w:name="_Toc36560589"/>
      <w:bookmarkStart w:id="6820" w:name="_Toc43977106"/>
      <w:bookmarkStart w:id="6821" w:name="_Toc52213683"/>
      <w:bookmarkStart w:id="6822" w:name="_Toc60743148"/>
      <w:bookmarkStart w:id="6823" w:name="_Toc68206336"/>
      <w:bookmarkStart w:id="6824" w:name="_Toc75972139"/>
      <w:bookmarkStart w:id="6825" w:name="_Toc85051577"/>
      <w:bookmarkStart w:id="6826" w:name="_Toc90493599"/>
      <w:bookmarkStart w:id="6827" w:name="_Toc90494239"/>
      <w:bookmarkStart w:id="6828" w:name="_Toc100094280"/>
      <w:bookmarkStart w:id="6829" w:name="_Toc106872972"/>
      <w:bookmarkStart w:id="6830" w:name="_Toc133250041"/>
      <w:r w:rsidRPr="009B053A">
        <w:t>7.3B.2.0.3a</w:t>
      </w:r>
      <w:r w:rsidRPr="009B053A">
        <w:tab/>
        <w:t>Inter-band NE-DC within FR1</w:t>
      </w:r>
      <w:bookmarkEnd w:id="6815"/>
      <w:bookmarkEnd w:id="6816"/>
      <w:bookmarkEnd w:id="6817"/>
      <w:bookmarkEnd w:id="6818"/>
      <w:bookmarkEnd w:id="6819"/>
      <w:bookmarkEnd w:id="6820"/>
      <w:bookmarkEnd w:id="6821"/>
      <w:bookmarkEnd w:id="6822"/>
      <w:bookmarkEnd w:id="6823"/>
      <w:bookmarkEnd w:id="6824"/>
      <w:bookmarkEnd w:id="6825"/>
      <w:bookmarkEnd w:id="6826"/>
      <w:bookmarkEnd w:id="6827"/>
      <w:bookmarkEnd w:id="6828"/>
      <w:bookmarkEnd w:id="6829"/>
      <w:bookmarkEnd w:id="6830"/>
    </w:p>
    <w:p w14:paraId="0CF68D35" w14:textId="77777777" w:rsidR="00AB2B30" w:rsidRPr="009B053A" w:rsidRDefault="006A7121">
      <w:r w:rsidRPr="009B053A">
        <w:t>Reference sensitivity exceptions are specified for the condition when there is uplink transmission only in the aggressor band. This subclause addresses directly only NE-DC configurations that don't have a corresponding specified EN-DC configuration or specific NE-DC exceptions.</w:t>
      </w:r>
    </w:p>
    <w:p w14:paraId="6993D064" w14:textId="05E230CA" w:rsidR="00AB2B30" w:rsidRPr="009B053A" w:rsidRDefault="006A7121" w:rsidP="001550BB">
      <w:pPr>
        <w:pStyle w:val="H6"/>
      </w:pPr>
      <w:r w:rsidRPr="009B053A">
        <w:t>7.3B.2.0.3a.1</w:t>
      </w:r>
      <w:r w:rsidRPr="009B053A">
        <w:tab/>
        <w:t>Reference sensitivity exceptions due to UL harmonic interference for NE-DC in NR FR1</w:t>
      </w:r>
    </w:p>
    <w:p w14:paraId="66AE77A0" w14:textId="77777777" w:rsidR="00AB2B30" w:rsidRPr="009B053A" w:rsidRDefault="006A7121">
      <w:r w:rsidRPr="009B053A">
        <w:t>Sensitivity degradation is allowed for a band if it is impacted by UL harmonic interference from another band part of the same NE-DC configuration. For the NE-DC configurations that have an EN-DC defined configuration, the reference sensitivity exceptions for the victim band (high) are specified in Table 7.3B.2.3.1-1 with uplink configuration of the aggressor band (low) specified in Table 7.3B.2.3.1-2 are applicable.</w:t>
      </w:r>
    </w:p>
    <w:p w14:paraId="4E301329" w14:textId="77777777" w:rsidR="00AB2B30" w:rsidRPr="009B053A" w:rsidRDefault="006A7121">
      <w:pPr>
        <w:pStyle w:val="Heading5"/>
      </w:pPr>
      <w:bookmarkStart w:id="6831" w:name="_Toc27475875"/>
      <w:bookmarkStart w:id="6832" w:name="_Toc29495383"/>
      <w:bookmarkStart w:id="6833" w:name="_Toc36116427"/>
      <w:bookmarkStart w:id="6834" w:name="_Toc36118476"/>
      <w:bookmarkStart w:id="6835" w:name="_Toc36560591"/>
      <w:bookmarkStart w:id="6836" w:name="_Toc43977108"/>
      <w:bookmarkStart w:id="6837" w:name="_Toc52213685"/>
      <w:bookmarkStart w:id="6838" w:name="_Toc60743150"/>
      <w:bookmarkStart w:id="6839" w:name="_Toc68206337"/>
      <w:bookmarkStart w:id="6840" w:name="_Toc75972140"/>
      <w:bookmarkStart w:id="6841" w:name="_Toc85051578"/>
      <w:bookmarkStart w:id="6842" w:name="_Toc90493600"/>
      <w:bookmarkStart w:id="6843" w:name="_Toc90494240"/>
      <w:bookmarkStart w:id="6844" w:name="_Toc100094281"/>
      <w:bookmarkStart w:id="6845" w:name="_Toc106872973"/>
      <w:bookmarkStart w:id="6846" w:name="_Toc133250042"/>
      <w:r w:rsidRPr="009B053A">
        <w:t>7.3B.2.0.4</w:t>
      </w:r>
      <w:r w:rsidRPr="009B053A">
        <w:tab/>
        <w:t>Inter-band EN-DC including FR2</w:t>
      </w:r>
      <w:bookmarkEnd w:id="6831"/>
      <w:bookmarkEnd w:id="6832"/>
      <w:bookmarkEnd w:id="6833"/>
      <w:bookmarkEnd w:id="6834"/>
      <w:bookmarkEnd w:id="6835"/>
      <w:bookmarkEnd w:id="6836"/>
      <w:bookmarkEnd w:id="6837"/>
      <w:bookmarkEnd w:id="6838"/>
      <w:bookmarkEnd w:id="6839"/>
      <w:bookmarkEnd w:id="6840"/>
      <w:bookmarkEnd w:id="6841"/>
      <w:bookmarkEnd w:id="6842"/>
      <w:bookmarkEnd w:id="6843"/>
      <w:bookmarkEnd w:id="6844"/>
      <w:bookmarkEnd w:id="6845"/>
      <w:bookmarkEnd w:id="6846"/>
    </w:p>
    <w:p w14:paraId="255BE429" w14:textId="45907DE1" w:rsidR="00AB2B30" w:rsidRPr="009B053A" w:rsidRDefault="006A7121" w:rsidP="001550BB">
      <w:pPr>
        <w:pStyle w:val="H6"/>
      </w:pPr>
      <w:r w:rsidRPr="009B053A">
        <w:t>7.3B.2.0.4.1</w:t>
      </w:r>
      <w:r w:rsidRPr="009B053A">
        <w:tab/>
        <w:t>Void</w:t>
      </w:r>
    </w:p>
    <w:p w14:paraId="514CD1AF" w14:textId="77777777" w:rsidR="00AB2B30" w:rsidRPr="009B053A" w:rsidRDefault="006A7121">
      <w:pPr>
        <w:pStyle w:val="Heading5"/>
      </w:pPr>
      <w:bookmarkStart w:id="6847" w:name="_Toc27475877"/>
      <w:bookmarkStart w:id="6848" w:name="_Toc29495385"/>
      <w:bookmarkStart w:id="6849" w:name="_Toc36116429"/>
      <w:bookmarkStart w:id="6850" w:name="_Toc36118478"/>
      <w:bookmarkStart w:id="6851" w:name="_Toc36560593"/>
      <w:bookmarkStart w:id="6852" w:name="_Toc43977110"/>
      <w:bookmarkStart w:id="6853" w:name="_Toc52213687"/>
      <w:bookmarkStart w:id="6854" w:name="_Toc60743152"/>
      <w:bookmarkStart w:id="6855" w:name="_Toc68206338"/>
      <w:bookmarkStart w:id="6856" w:name="_Toc75972141"/>
      <w:bookmarkStart w:id="6857" w:name="_Toc85051579"/>
      <w:bookmarkStart w:id="6858" w:name="_Toc90493601"/>
      <w:bookmarkStart w:id="6859" w:name="_Toc90494241"/>
      <w:bookmarkStart w:id="6860" w:name="_Toc100094282"/>
      <w:bookmarkStart w:id="6861" w:name="_Toc106872974"/>
      <w:bookmarkStart w:id="6862" w:name="_Toc133250043"/>
      <w:r w:rsidRPr="009B053A">
        <w:t>7.3B.2.0.5</w:t>
      </w:r>
      <w:r w:rsidRPr="009B053A">
        <w:tab/>
        <w:t>Inter-band EN-DC including both FR1 and FR2</w:t>
      </w:r>
      <w:bookmarkEnd w:id="6847"/>
      <w:bookmarkEnd w:id="6848"/>
      <w:bookmarkEnd w:id="6849"/>
      <w:bookmarkEnd w:id="6850"/>
      <w:bookmarkEnd w:id="6851"/>
      <w:bookmarkEnd w:id="6852"/>
      <w:bookmarkEnd w:id="6853"/>
      <w:bookmarkEnd w:id="6854"/>
      <w:bookmarkEnd w:id="6855"/>
      <w:bookmarkEnd w:id="6856"/>
      <w:bookmarkEnd w:id="6857"/>
      <w:bookmarkEnd w:id="6858"/>
      <w:bookmarkEnd w:id="6859"/>
      <w:bookmarkEnd w:id="6860"/>
      <w:bookmarkEnd w:id="6861"/>
      <w:bookmarkEnd w:id="6862"/>
    </w:p>
    <w:p w14:paraId="0B1509C8" w14:textId="533A01FF" w:rsidR="00AB2B30" w:rsidRPr="009B053A" w:rsidRDefault="006A7121" w:rsidP="001550BB">
      <w:pPr>
        <w:pStyle w:val="H6"/>
      </w:pPr>
      <w:r w:rsidRPr="009B053A">
        <w:t>7.3B.2.0.5.1</w:t>
      </w:r>
      <w:r w:rsidRPr="009B053A">
        <w:tab/>
        <w:t>Reference sensitivity exceptions due to UL harmonic interference for EN-DC including both FR1 and FR2</w:t>
      </w:r>
    </w:p>
    <w:p w14:paraId="41250404" w14:textId="77777777" w:rsidR="00AB2B30" w:rsidRPr="009B053A" w:rsidRDefault="006A7121">
      <w:r w:rsidRPr="009B053A">
        <w:t>For inter-band EN-DC of E-UTRA and NR in both FR1 and FR2, the UE is allowed to apply each sensitivity degradation for EN-DC in FR1 specified in clause 7.3B.2.3 TS 38.101-3 and for EN-DC including FR2 specified in clause 7.3B.2.3 of TS 38.101-3 independently.</w:t>
      </w:r>
    </w:p>
    <w:p w14:paraId="4417D66F" w14:textId="77777777" w:rsidR="00AB2B30" w:rsidRPr="009B053A" w:rsidRDefault="006A7121">
      <w:r w:rsidRPr="009B053A">
        <w:t>The normative reference for this requirement is TS 38.101-3 [4] clause 7.3B.2.</w:t>
      </w:r>
    </w:p>
    <w:p w14:paraId="618A3704" w14:textId="77777777" w:rsidR="00AB2B30" w:rsidRPr="009B053A" w:rsidRDefault="006A7121">
      <w:pPr>
        <w:pStyle w:val="Heading4"/>
      </w:pPr>
      <w:bookmarkStart w:id="6863" w:name="_Toc27475879"/>
      <w:bookmarkStart w:id="6864" w:name="_Toc29495387"/>
      <w:bookmarkStart w:id="6865" w:name="_Toc36116431"/>
      <w:bookmarkStart w:id="6866" w:name="_Toc36118480"/>
      <w:bookmarkStart w:id="6867" w:name="_Toc36560595"/>
      <w:bookmarkStart w:id="6868" w:name="_Toc43977112"/>
      <w:bookmarkStart w:id="6869" w:name="_Toc52213689"/>
      <w:bookmarkStart w:id="6870" w:name="_Toc60743154"/>
      <w:bookmarkStart w:id="6871" w:name="_Toc68206339"/>
      <w:bookmarkStart w:id="6872" w:name="_Toc75972142"/>
      <w:bookmarkStart w:id="6873" w:name="_Toc85051580"/>
      <w:bookmarkStart w:id="6874" w:name="_Toc90493602"/>
      <w:bookmarkStart w:id="6875" w:name="_Toc90494242"/>
      <w:bookmarkStart w:id="6876" w:name="_Toc100094283"/>
      <w:bookmarkStart w:id="6877" w:name="_Toc106872975"/>
      <w:bookmarkStart w:id="6878" w:name="_Toc133250044"/>
      <w:r w:rsidRPr="009B053A">
        <w:t>7.3B.2.1</w:t>
      </w:r>
      <w:r w:rsidRPr="009B053A">
        <w:tab/>
        <w:t>Reference sensitivity for Intra-band Contiguous EN-DC (2 CCs)</w:t>
      </w:r>
      <w:bookmarkEnd w:id="6863"/>
      <w:bookmarkEnd w:id="6864"/>
      <w:bookmarkEnd w:id="6865"/>
      <w:bookmarkEnd w:id="6866"/>
      <w:bookmarkEnd w:id="6867"/>
      <w:bookmarkEnd w:id="6868"/>
      <w:bookmarkEnd w:id="6869"/>
      <w:bookmarkEnd w:id="6870"/>
      <w:bookmarkEnd w:id="6871"/>
      <w:bookmarkEnd w:id="6872"/>
      <w:bookmarkEnd w:id="6873"/>
      <w:bookmarkEnd w:id="6874"/>
      <w:bookmarkEnd w:id="6875"/>
      <w:bookmarkEnd w:id="6876"/>
      <w:bookmarkEnd w:id="6877"/>
      <w:bookmarkEnd w:id="6878"/>
    </w:p>
    <w:p w14:paraId="0E6D745D" w14:textId="77777777" w:rsidR="00AB2B30" w:rsidRPr="009B053A" w:rsidRDefault="006A7121">
      <w:pPr>
        <w:pStyle w:val="EditorsNote"/>
      </w:pPr>
      <w:r w:rsidRPr="009B053A">
        <w:t>Editor's note:</w:t>
      </w:r>
      <w:r w:rsidRPr="009B053A">
        <w:tab/>
        <w:t>MSD test point selection is based on core spec requirement and shall be added to TP analysis to TS 38.905 [7].</w:t>
      </w:r>
    </w:p>
    <w:p w14:paraId="1815DA72" w14:textId="77777777" w:rsidR="00AB2B30" w:rsidRPr="009B053A" w:rsidRDefault="006A7121">
      <w:pPr>
        <w:pStyle w:val="H6"/>
      </w:pPr>
      <w:bookmarkStart w:id="6879" w:name="_Toc27475880"/>
      <w:bookmarkStart w:id="6880" w:name="_Hlk29492311"/>
      <w:r w:rsidRPr="009B053A">
        <w:t>7.3B.2.1.1</w:t>
      </w:r>
      <w:r w:rsidRPr="009B053A">
        <w:tab/>
        <w:t>Test purpose</w:t>
      </w:r>
      <w:bookmarkEnd w:id="6879"/>
    </w:p>
    <w:p w14:paraId="196A05E8" w14:textId="77777777" w:rsidR="00AB2B30" w:rsidRPr="009B053A" w:rsidRDefault="006A7121">
      <w:r w:rsidRPr="009B053A">
        <w:t xml:space="preserve">To verify the ability of UE that support intra-band contiguous EN-DC configurations to receive data with a given average throughput for a specified reference measurement channel, under conditions of low signal level, ideal </w:t>
      </w:r>
      <w:r w:rsidRPr="009B053A">
        <w:lastRenderedPageBreak/>
        <w:t>propagation and no added noise. A UE unable to meet the throughput requirement under these conditions will decrease the effective coverage area.</w:t>
      </w:r>
    </w:p>
    <w:p w14:paraId="13715B7E" w14:textId="77777777" w:rsidR="00AB2B30" w:rsidRPr="009B053A" w:rsidRDefault="006A7121">
      <w:pPr>
        <w:pStyle w:val="H6"/>
      </w:pPr>
      <w:bookmarkStart w:id="6881" w:name="_Toc27475881"/>
      <w:r w:rsidRPr="009B053A">
        <w:t>7.3B.2.1.2</w:t>
      </w:r>
      <w:r w:rsidRPr="009B053A">
        <w:tab/>
        <w:t>Test applicability</w:t>
      </w:r>
      <w:bookmarkEnd w:id="6881"/>
    </w:p>
    <w:p w14:paraId="7ECFABD0" w14:textId="27186826" w:rsidR="00AB2B30" w:rsidRPr="009B053A" w:rsidRDefault="006A7121">
      <w:r w:rsidRPr="009B053A">
        <w:t xml:space="preserve">This test applies to all types of NR UE release 15 and forward supporting intra-band </w:t>
      </w:r>
      <w:r w:rsidR="0021353D" w:rsidRPr="009B053A">
        <w:t xml:space="preserve">contiguous </w:t>
      </w:r>
      <w:r w:rsidRPr="009B053A">
        <w:t>EN-DC</w:t>
      </w:r>
      <w:r w:rsidR="0021353D" w:rsidRPr="009B053A">
        <w:t xml:space="preserve"> in FR1 with 2 DL CCs</w:t>
      </w:r>
      <w:r w:rsidRPr="009B053A">
        <w:t xml:space="preserve">. </w:t>
      </w:r>
    </w:p>
    <w:p w14:paraId="7FFF4FDB" w14:textId="77777777" w:rsidR="00AB2B30" w:rsidRPr="009B053A" w:rsidRDefault="006A7121">
      <w:pPr>
        <w:pStyle w:val="H6"/>
      </w:pPr>
      <w:bookmarkStart w:id="6882" w:name="_Toc27475882"/>
      <w:r w:rsidRPr="009B053A">
        <w:t>7.3B.2.1.3</w:t>
      </w:r>
      <w:r w:rsidRPr="009B053A">
        <w:tab/>
        <w:t>Minimum conformance requirements</w:t>
      </w:r>
      <w:bookmarkEnd w:id="6882"/>
    </w:p>
    <w:p w14:paraId="00A78A29" w14:textId="77777777" w:rsidR="00AB2B30" w:rsidRPr="009B053A" w:rsidRDefault="006A7121">
      <w:r w:rsidRPr="009B053A">
        <w:t>The minimum conformance requirements are defined in clause 7.3B.2.0.</w:t>
      </w:r>
    </w:p>
    <w:p w14:paraId="366BF547"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66AD68FA" w14:textId="77777777" w:rsidR="00AB2B30" w:rsidRPr="009B053A" w:rsidRDefault="006A7121">
      <w:pPr>
        <w:pStyle w:val="H6"/>
      </w:pPr>
      <w:bookmarkStart w:id="6883" w:name="_Toc27475883"/>
      <w:r w:rsidRPr="009B053A">
        <w:t>7.3B.2.1.4</w:t>
      </w:r>
      <w:r w:rsidRPr="009B053A">
        <w:tab/>
        <w:t>Test description</w:t>
      </w:r>
      <w:bookmarkEnd w:id="6883"/>
    </w:p>
    <w:p w14:paraId="25A12F5D" w14:textId="77777777" w:rsidR="00AB2B30" w:rsidRPr="009B053A" w:rsidRDefault="006A7121">
      <w:pPr>
        <w:pStyle w:val="H6"/>
      </w:pPr>
      <w:r w:rsidRPr="009B053A">
        <w:t>7.3B.2.1.4.1</w:t>
      </w:r>
      <w:r w:rsidRPr="009B053A">
        <w:tab/>
        <w:t>Initial conditions</w:t>
      </w:r>
    </w:p>
    <w:bookmarkEnd w:id="6880"/>
    <w:p w14:paraId="33A2D5E2"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8F40371" w14:textId="107DB11F" w:rsidR="00AB2B30" w:rsidRPr="009B053A" w:rsidRDefault="006A7121">
      <w:r w:rsidRPr="009B053A">
        <w:t>The initial test configurations consist of environmental conditions, test frequencies and channel bandwidths based on EN-DC operating bands specified in clause 5.</w:t>
      </w:r>
      <w:r w:rsidR="00E1251C" w:rsidRPr="009B053A">
        <w:t>5</w:t>
      </w:r>
      <w:r w:rsidRPr="009B053A">
        <w:t>B,</w:t>
      </w:r>
      <w:r w:rsidRPr="009B053A">
        <w:rPr>
          <w:rFonts w:eastAsia="Yu Mincho"/>
        </w:rPr>
        <w:t xml:space="preserve"> </w:t>
      </w:r>
      <w:r w:rsidRPr="009B053A">
        <w:t>and the channel bandwidth combination for E-UTRA and NR component carriers shall follow the value specified in Table 5.3B.1.2-1. All of these configurations shall be tested with applicable test parameters for each EN-DC configuration</w:t>
      </w:r>
      <w:r w:rsidR="009040B9" w:rsidRPr="009B053A">
        <w:t xml:space="preserve"> specified in clause 5.3B.1.2, and</w:t>
      </w:r>
      <w:r w:rsidRPr="009B053A">
        <w:t xml:space="preserve"> are shown in Table 7.3B.2.1.4.1-1 for DC_(n)71AA and Table 7.3B.2.1.4.1-2 for intra-band contiguous EN-DC other than DC_(n)71AA.</w:t>
      </w:r>
    </w:p>
    <w:p w14:paraId="1434AC58" w14:textId="183B7DEE" w:rsidR="00AB2B30" w:rsidRPr="009B053A" w:rsidRDefault="006A7121">
      <w:r w:rsidRPr="009B053A">
        <w:t>The details of the uplink and downlink reference measurement channels (RMCs) are specified in Annex A.2 and A.3 for E-UTRA RMC</w:t>
      </w:r>
      <w:r w:rsidR="009040B9" w:rsidRPr="009B053A">
        <w:t>, and</w:t>
      </w:r>
      <w:r w:rsidRPr="009B053A">
        <w:t xml:space="preserve"> in TS 38.521-1 [8] Annex A.2 and A.3 for NR RMC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63D105F8" w14:textId="77777777" w:rsidR="00AB2B30" w:rsidRPr="009B053A" w:rsidRDefault="006A7121">
      <w:pPr>
        <w:pStyle w:val="TH"/>
      </w:pPr>
      <w:bookmarkStart w:id="6884" w:name="_Hlk525055899"/>
      <w:r w:rsidRPr="009B053A">
        <w:lastRenderedPageBreak/>
        <w:t xml:space="preserve">Table </w:t>
      </w:r>
      <w:r w:rsidRPr="009B053A">
        <w:rPr>
          <w:rFonts w:eastAsia="MS Mincho"/>
        </w:rPr>
        <w:t>7.3B.2.1.4.1</w:t>
      </w:r>
      <w:r w:rsidRPr="009B053A">
        <w:t>-1: Test configurations table for EN-DC configurations affected by Reference sensitivity exceptions</w:t>
      </w:r>
    </w:p>
    <w:tbl>
      <w:tblPr>
        <w:tblW w:w="5170" w:type="pct"/>
        <w:tblInd w:w="28" w:type="dxa"/>
        <w:tblLayout w:type="fixed"/>
        <w:tblCellMar>
          <w:left w:w="0" w:type="dxa"/>
          <w:right w:w="0" w:type="dxa"/>
        </w:tblCellMar>
        <w:tblLook w:val="04A0" w:firstRow="1" w:lastRow="0" w:firstColumn="1" w:lastColumn="0" w:noHBand="0" w:noVBand="1"/>
      </w:tblPr>
      <w:tblGrid>
        <w:gridCol w:w="918"/>
        <w:gridCol w:w="1412"/>
        <w:gridCol w:w="1243"/>
        <w:gridCol w:w="528"/>
        <w:gridCol w:w="717"/>
        <w:gridCol w:w="151"/>
        <w:gridCol w:w="512"/>
        <w:gridCol w:w="717"/>
        <w:gridCol w:w="809"/>
        <w:gridCol w:w="693"/>
        <w:gridCol w:w="1109"/>
        <w:gridCol w:w="133"/>
        <w:gridCol w:w="996"/>
        <w:gridCol w:w="8"/>
        <w:gridCol w:w="12"/>
      </w:tblGrid>
      <w:tr w:rsidR="00AB2B30" w:rsidRPr="009B053A" w14:paraId="5495BB3E" w14:textId="77777777">
        <w:trPr>
          <w:gridAfter w:val="1"/>
          <w:wAfter w:w="6" w:type="pct"/>
        </w:trPr>
        <w:tc>
          <w:tcPr>
            <w:tcW w:w="4994" w:type="pct"/>
            <w:gridSpan w:val="1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EDB73" w14:textId="77777777" w:rsidR="00AB2B30" w:rsidRPr="009B053A" w:rsidRDefault="006A7121">
            <w:pPr>
              <w:pStyle w:val="TAH"/>
            </w:pPr>
            <w:r w:rsidRPr="009B053A">
              <w:lastRenderedPageBreak/>
              <w:t>Initial Conditions</w:t>
            </w:r>
          </w:p>
        </w:tc>
      </w:tr>
      <w:tr w:rsidR="00AB2B30" w:rsidRPr="009B053A" w14:paraId="5FF57FEB" w14:textId="77777777">
        <w:trPr>
          <w:gridAfter w:val="1"/>
          <w:wAfter w:w="6" w:type="pct"/>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D2C04" w14:textId="79D16D15" w:rsidR="00AB2B30" w:rsidRPr="009B053A" w:rsidRDefault="006A7121">
            <w:pPr>
              <w:pStyle w:val="TAL"/>
            </w:pPr>
            <w:r w:rsidRPr="009B053A">
              <w:t>Test Environment as specified in TS 38.508-1 [</w:t>
            </w:r>
            <w:r w:rsidR="00E36D22" w:rsidRPr="009B053A">
              <w:t>6</w:t>
            </w:r>
            <w:r w:rsidRPr="009B053A">
              <w:t>] clause 4.1</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E5DE9" w14:textId="77777777" w:rsidR="00AB2B30" w:rsidRPr="009B053A" w:rsidRDefault="006A7121">
            <w:pPr>
              <w:pStyle w:val="TAL"/>
            </w:pPr>
            <w:r w:rsidRPr="009B053A">
              <w:t>Normal, TL/VL, TL/VH, TH/VL, TH/VH</w:t>
            </w:r>
          </w:p>
        </w:tc>
      </w:tr>
      <w:tr w:rsidR="00AB2B30" w:rsidRPr="009B053A" w14:paraId="7D94929A" w14:textId="77777777">
        <w:trPr>
          <w:gridAfter w:val="1"/>
          <w:wAfter w:w="6" w:type="pct"/>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395720" w14:textId="7252BB62" w:rsidR="00AB2B30" w:rsidRPr="009B053A" w:rsidRDefault="006A7121">
            <w:pPr>
              <w:pStyle w:val="TAL"/>
            </w:pPr>
            <w:r w:rsidRPr="009B053A">
              <w:t>NR Test Frequencies as specified in TS 38.508-1 [</w:t>
            </w:r>
            <w:r w:rsidR="00E36D22" w:rsidRPr="009B053A">
              <w:t>6</w:t>
            </w:r>
            <w:r w:rsidRPr="009B053A">
              <w:t>] clause 4.3.1</w:t>
            </w:r>
          </w:p>
          <w:p w14:paraId="7AD05105" w14:textId="6AEB8913" w:rsidR="00AB2B30" w:rsidRPr="009B053A" w:rsidRDefault="006A7121">
            <w:pPr>
              <w:pStyle w:val="TAL"/>
            </w:pPr>
            <w:r w:rsidRPr="009B053A">
              <w:t>E-UTRA Test Frequencies as specified in TS 36.508</w:t>
            </w:r>
            <w:r w:rsidR="00E36D22" w:rsidRPr="009B053A">
              <w:t xml:space="preserve"> </w:t>
            </w:r>
            <w:r w:rsidRPr="009B053A">
              <w:t>[11] clause 4.3.1</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816F39" w14:textId="53033E45" w:rsidR="00AB2B30" w:rsidRPr="009B053A" w:rsidRDefault="00EE3EC7">
            <w:pPr>
              <w:pStyle w:val="TAL"/>
            </w:pPr>
            <w:r w:rsidRPr="009B053A">
              <w:t>Specified below</w:t>
            </w:r>
          </w:p>
        </w:tc>
      </w:tr>
      <w:tr w:rsidR="00AB2B30" w:rsidRPr="009B053A" w14:paraId="77EA9D3D" w14:textId="77777777">
        <w:trPr>
          <w:gridAfter w:val="1"/>
          <w:wAfter w:w="6" w:type="pct"/>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9274A" w14:textId="77777777" w:rsidR="00AB2B30" w:rsidRPr="009B053A" w:rsidRDefault="006A7121">
            <w:pPr>
              <w:pStyle w:val="TAL"/>
            </w:pPr>
            <w:r w:rsidRPr="009B053A">
              <w:t>E-UTRA Test Channel Bandwidths as specified in TS 36.508 [11] clause 4.3.1</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519C7" w14:textId="77777777" w:rsidR="00AB2B30" w:rsidRPr="009B053A" w:rsidRDefault="006A7121">
            <w:pPr>
              <w:pStyle w:val="TAL"/>
            </w:pPr>
            <w:r w:rsidRPr="009B053A">
              <w:t>Specified below</w:t>
            </w:r>
          </w:p>
        </w:tc>
      </w:tr>
      <w:tr w:rsidR="00AB2B30" w:rsidRPr="009B053A" w14:paraId="2FE46016" w14:textId="77777777">
        <w:trPr>
          <w:gridAfter w:val="1"/>
          <w:wAfter w:w="6" w:type="pct"/>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F24F8" w14:textId="3E78B495" w:rsidR="00AB2B30" w:rsidRPr="009B053A" w:rsidRDefault="006A7121">
            <w:pPr>
              <w:pStyle w:val="TAL"/>
            </w:pPr>
            <w:r w:rsidRPr="009B053A">
              <w:t>NR Test Channel Bandwidths as specified in TS 38.508-1 [</w:t>
            </w:r>
            <w:r w:rsidR="00E36D22" w:rsidRPr="009B053A">
              <w:t>6</w:t>
            </w:r>
            <w:r w:rsidRPr="009B053A">
              <w:t>] clause 4.3.1</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A2904" w14:textId="77777777" w:rsidR="00AB2B30" w:rsidRPr="009B053A" w:rsidRDefault="006A7121">
            <w:pPr>
              <w:pStyle w:val="TAL"/>
            </w:pPr>
            <w:r w:rsidRPr="009B053A">
              <w:t>Specified below</w:t>
            </w:r>
          </w:p>
        </w:tc>
      </w:tr>
      <w:tr w:rsidR="00AB2B30" w:rsidRPr="009B053A" w14:paraId="4B6F2227" w14:textId="77777777">
        <w:trPr>
          <w:gridAfter w:val="1"/>
          <w:wAfter w:w="6" w:type="pct"/>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6F977" w14:textId="77777777" w:rsidR="00AB2B30" w:rsidRPr="009B053A" w:rsidRDefault="006A7121">
            <w:pPr>
              <w:pStyle w:val="TAL"/>
            </w:pPr>
            <w:r w:rsidRPr="009B053A">
              <w:t>NR Test SCS as specified in Table 5.3.5-1 in TS 38.521-1 [8]</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D4364" w14:textId="5EA2D5F4" w:rsidR="00AB2B30" w:rsidRPr="009B053A" w:rsidRDefault="006A7121">
            <w:pPr>
              <w:pStyle w:val="TAL"/>
            </w:pPr>
            <w:r w:rsidRPr="009B053A">
              <w:t>Lowest</w:t>
            </w:r>
          </w:p>
        </w:tc>
      </w:tr>
      <w:tr w:rsidR="009040B9" w:rsidRPr="009B053A" w14:paraId="19CABE43" w14:textId="77777777">
        <w:trPr>
          <w:gridAfter w:val="1"/>
          <w:wAfter w:w="6" w:type="pct"/>
          <w:trHeight w:val="178"/>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A1686" w14:textId="763DF97E" w:rsidR="009040B9" w:rsidRPr="009B053A" w:rsidRDefault="009040B9">
            <w:pPr>
              <w:pStyle w:val="TAL"/>
            </w:pPr>
            <w:r w:rsidRPr="009B053A">
              <w:t>Network signalling value</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ED8AA" w14:textId="24436FD7" w:rsidR="009040B9" w:rsidRPr="009B053A" w:rsidRDefault="009040B9">
            <w:pPr>
              <w:pStyle w:val="TAL"/>
            </w:pPr>
            <w:r w:rsidRPr="009B053A">
              <w:rPr>
                <w:lang w:eastAsia="zh-TW"/>
              </w:rPr>
              <w:t>NS_01 by default, exceptions listed in Table 7.3.3-3 in TS 36.521-1 [10], dependent on PCC Band</w:t>
            </w:r>
          </w:p>
        </w:tc>
      </w:tr>
      <w:tr w:rsidR="00AB2B30" w:rsidRPr="009B053A" w14:paraId="5C1DF4B5" w14:textId="77777777">
        <w:trPr>
          <w:gridAfter w:val="1"/>
          <w:wAfter w:w="6" w:type="pct"/>
        </w:trPr>
        <w:tc>
          <w:tcPr>
            <w:tcW w:w="4994" w:type="pct"/>
            <w:gridSpan w:val="1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E0F4F" w14:textId="77777777" w:rsidR="00AB2B30" w:rsidRPr="009B053A" w:rsidRDefault="006A7121">
            <w:pPr>
              <w:pStyle w:val="TAH"/>
            </w:pPr>
            <w:r w:rsidRPr="009B053A">
              <w:t>NR/E-UTRA Test Parameters</w:t>
            </w:r>
          </w:p>
        </w:tc>
      </w:tr>
      <w:tr w:rsidR="00AB2B30" w:rsidRPr="009B053A" w14:paraId="65ADBAC7" w14:textId="77777777">
        <w:trPr>
          <w:gridAfter w:val="1"/>
          <w:wAfter w:w="6" w:type="pct"/>
        </w:trPr>
        <w:tc>
          <w:tcPr>
            <w:tcW w:w="2419" w:type="pct"/>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1A7A3" w14:textId="77777777" w:rsidR="00AB2B30" w:rsidRPr="009B053A" w:rsidRDefault="006A7121">
            <w:pPr>
              <w:pStyle w:val="TAH"/>
            </w:pPr>
            <w:r w:rsidRPr="009B053A">
              <w:t>Downlink Configuration</w:t>
            </w:r>
          </w:p>
        </w:tc>
        <w:tc>
          <w:tcPr>
            <w:tcW w:w="2575" w:type="pct"/>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C8DC06" w14:textId="77777777" w:rsidR="00AB2B30" w:rsidRPr="009B053A" w:rsidRDefault="006A7121">
            <w:pPr>
              <w:pStyle w:val="TAH"/>
            </w:pPr>
            <w:r w:rsidRPr="009B053A">
              <w:t>Uplink Configuration</w:t>
            </w:r>
          </w:p>
        </w:tc>
      </w:tr>
      <w:tr w:rsidR="00AB2B30" w:rsidRPr="009B053A" w14:paraId="2B377AB9" w14:textId="77777777">
        <w:trPr>
          <w:gridAfter w:val="2"/>
          <w:wAfter w:w="10" w:type="pct"/>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E35403" w14:textId="77777777" w:rsidR="00AB2B30" w:rsidRPr="009B053A" w:rsidRDefault="006A7121">
            <w:pPr>
              <w:pStyle w:val="TAH"/>
            </w:pPr>
            <w:r w:rsidRPr="009B053A">
              <w:t>NR Modulation</w:t>
            </w:r>
          </w:p>
        </w:tc>
        <w:tc>
          <w:tcPr>
            <w:tcW w:w="709" w:type="pct"/>
            <w:tcBorders>
              <w:top w:val="single" w:sz="4" w:space="0" w:color="auto"/>
              <w:left w:val="single" w:sz="4" w:space="0" w:color="auto"/>
              <w:bottom w:val="single" w:sz="4" w:space="0" w:color="auto"/>
              <w:right w:val="single" w:sz="4" w:space="0" w:color="auto"/>
            </w:tcBorders>
            <w:hideMark/>
          </w:tcPr>
          <w:p w14:paraId="301ACA43" w14:textId="77777777" w:rsidR="00AB2B30" w:rsidRPr="009B053A" w:rsidRDefault="006A7121">
            <w:pPr>
              <w:pStyle w:val="TAH"/>
            </w:pPr>
            <w:r w:rsidRPr="009B053A">
              <w:t>NR RB allocation</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CE37A5" w14:textId="77777777" w:rsidR="00AB2B30" w:rsidRPr="009B053A" w:rsidRDefault="006A7121">
            <w:pPr>
              <w:pStyle w:val="TAH"/>
            </w:pPr>
            <w:r w:rsidRPr="009B053A">
              <w:t>E-UTRA Modulation</w:t>
            </w:r>
          </w:p>
        </w:tc>
        <w:tc>
          <w:tcPr>
            <w:tcW w:w="701" w:type="pct"/>
            <w:gridSpan w:val="3"/>
            <w:tcBorders>
              <w:top w:val="single" w:sz="4" w:space="0" w:color="auto"/>
              <w:left w:val="single" w:sz="4" w:space="0" w:color="auto"/>
              <w:bottom w:val="single" w:sz="4" w:space="0" w:color="auto"/>
              <w:right w:val="single" w:sz="4" w:space="0" w:color="auto"/>
            </w:tcBorders>
            <w:hideMark/>
          </w:tcPr>
          <w:p w14:paraId="18397D7A" w14:textId="77777777" w:rsidR="00AB2B30" w:rsidRPr="009B053A" w:rsidRDefault="006A7121">
            <w:pPr>
              <w:pStyle w:val="TAH"/>
            </w:pPr>
            <w:r w:rsidRPr="009B053A">
              <w:t>E-UTRA</w:t>
            </w:r>
          </w:p>
          <w:p w14:paraId="708F5E33" w14:textId="77777777" w:rsidR="00AB2B30" w:rsidRPr="009B053A" w:rsidRDefault="006A7121">
            <w:pPr>
              <w:pStyle w:val="TAH"/>
            </w:pPr>
            <w:r w:rsidRPr="009B053A">
              <w:t>RB allocation</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DC329" w14:textId="77777777" w:rsidR="00AB2B30" w:rsidRPr="009B053A" w:rsidRDefault="006A7121">
            <w:pPr>
              <w:pStyle w:val="TAH"/>
            </w:pPr>
            <w:r w:rsidRPr="009B053A">
              <w:t>NR Modulation</w:t>
            </w:r>
          </w:p>
        </w:tc>
        <w:tc>
          <w:tcPr>
            <w:tcW w:w="754" w:type="pct"/>
            <w:gridSpan w:val="2"/>
            <w:tcBorders>
              <w:top w:val="single" w:sz="4" w:space="0" w:color="auto"/>
              <w:left w:val="single" w:sz="4" w:space="0" w:color="auto"/>
              <w:bottom w:val="single" w:sz="4" w:space="0" w:color="auto"/>
              <w:right w:val="single" w:sz="4" w:space="0" w:color="auto"/>
            </w:tcBorders>
            <w:vAlign w:val="center"/>
            <w:hideMark/>
          </w:tcPr>
          <w:p w14:paraId="5BD4E6D1" w14:textId="77777777" w:rsidR="00AB2B30" w:rsidRPr="009B053A" w:rsidRDefault="006A7121">
            <w:pPr>
              <w:pStyle w:val="TAH"/>
            </w:pPr>
            <w:r w:rsidRPr="009B053A">
              <w:t>NR RB allocation</w:t>
            </w: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A7C17C" w14:textId="77777777" w:rsidR="00AB2B30" w:rsidRPr="009B053A" w:rsidRDefault="006A7121">
            <w:pPr>
              <w:pStyle w:val="TAH"/>
            </w:pPr>
            <w:r w:rsidRPr="009B053A">
              <w:t>E-UTRA</w:t>
            </w:r>
          </w:p>
          <w:p w14:paraId="6BB6788D" w14:textId="77777777" w:rsidR="00AB2B30" w:rsidRPr="009B053A" w:rsidRDefault="006A7121">
            <w:pPr>
              <w:pStyle w:val="TAH"/>
            </w:pPr>
            <w:r w:rsidRPr="009B053A">
              <w:t> Modulation</w:t>
            </w:r>
          </w:p>
        </w:tc>
        <w:tc>
          <w:tcPr>
            <w:tcW w:w="500" w:type="pct"/>
            <w:tcBorders>
              <w:top w:val="single" w:sz="4" w:space="0" w:color="auto"/>
              <w:left w:val="single" w:sz="4" w:space="0" w:color="auto"/>
              <w:bottom w:val="single" w:sz="4" w:space="0" w:color="auto"/>
              <w:right w:val="single" w:sz="4" w:space="0" w:color="auto"/>
            </w:tcBorders>
            <w:hideMark/>
          </w:tcPr>
          <w:p w14:paraId="523BB681" w14:textId="77777777" w:rsidR="00AB2B30" w:rsidRPr="009B053A" w:rsidRDefault="006A7121">
            <w:pPr>
              <w:pStyle w:val="TAH"/>
            </w:pPr>
            <w:r w:rsidRPr="009B053A">
              <w:t>E-UTRA</w:t>
            </w:r>
          </w:p>
          <w:p w14:paraId="57D54150" w14:textId="77777777" w:rsidR="00AB2B30" w:rsidRPr="009B053A" w:rsidRDefault="006A7121">
            <w:pPr>
              <w:pStyle w:val="TAH"/>
            </w:pPr>
            <w:r w:rsidRPr="009B053A">
              <w:t>RB allocation</w:t>
            </w:r>
          </w:p>
        </w:tc>
      </w:tr>
      <w:tr w:rsidR="00AB2B30" w:rsidRPr="009B053A" w14:paraId="4B54A39A" w14:textId="77777777" w:rsidTr="001550BB">
        <w:trPr>
          <w:gridAfter w:val="2"/>
          <w:wAfter w:w="10" w:type="pct"/>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A6BCAD3" w14:textId="77777777" w:rsidR="00AB2B30" w:rsidRPr="009B053A" w:rsidRDefault="006A7121">
            <w:pPr>
              <w:pStyle w:val="TAC"/>
            </w:pPr>
            <w:r w:rsidRPr="009B053A">
              <w:t>CP-OFDM QPSK</w:t>
            </w:r>
          </w:p>
        </w:tc>
        <w:tc>
          <w:tcPr>
            <w:tcW w:w="709" w:type="pct"/>
            <w:tcBorders>
              <w:top w:val="single" w:sz="4" w:space="0" w:color="auto"/>
              <w:left w:val="single" w:sz="4" w:space="0" w:color="auto"/>
              <w:bottom w:val="single" w:sz="4" w:space="0" w:color="auto"/>
              <w:right w:val="single" w:sz="4" w:space="0" w:color="auto"/>
            </w:tcBorders>
            <w:vAlign w:val="center"/>
            <w:hideMark/>
          </w:tcPr>
          <w:p w14:paraId="6450BC4B" w14:textId="77777777" w:rsidR="00AB2B30" w:rsidRPr="009B053A" w:rsidRDefault="006A7121">
            <w:pPr>
              <w:pStyle w:val="TAC"/>
            </w:pPr>
            <w:r w:rsidRPr="009B053A">
              <w:t>Full RB (NOTE 1)</w:t>
            </w:r>
          </w:p>
        </w:tc>
        <w:tc>
          <w:tcPr>
            <w:tcW w:w="62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547991" w14:textId="77777777" w:rsidR="00AB2B30" w:rsidRPr="009B053A" w:rsidRDefault="006A7121">
            <w:pPr>
              <w:pStyle w:val="TAC"/>
            </w:pPr>
            <w:r w:rsidRPr="009B053A">
              <w:t>QPSK</w:t>
            </w:r>
          </w:p>
        </w:tc>
        <w:tc>
          <w:tcPr>
            <w:tcW w:w="701" w:type="pct"/>
            <w:gridSpan w:val="3"/>
            <w:tcBorders>
              <w:top w:val="single" w:sz="4" w:space="0" w:color="auto"/>
              <w:left w:val="single" w:sz="4" w:space="0" w:color="auto"/>
              <w:bottom w:val="single" w:sz="4" w:space="0" w:color="auto"/>
              <w:right w:val="single" w:sz="4" w:space="0" w:color="auto"/>
            </w:tcBorders>
            <w:vAlign w:val="center"/>
            <w:hideMark/>
          </w:tcPr>
          <w:p w14:paraId="2BC86DDE" w14:textId="77777777" w:rsidR="00AB2B30" w:rsidRPr="009B053A" w:rsidRDefault="006A7121">
            <w:pPr>
              <w:pStyle w:val="TAC"/>
            </w:pPr>
            <w:r w:rsidRPr="009B053A">
              <w:t>Full RB</w:t>
            </w:r>
          </w:p>
        </w:tc>
        <w:tc>
          <w:tcPr>
            <w:tcW w:w="6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32BAE59" w14:textId="77777777" w:rsidR="00AB2B30" w:rsidRPr="009B053A" w:rsidRDefault="006A7121">
            <w:pPr>
              <w:pStyle w:val="TAC"/>
            </w:pPr>
            <w:r w:rsidRPr="009B053A">
              <w:t>DFT-s-OFDM QPSK</w:t>
            </w:r>
          </w:p>
        </w:tc>
        <w:tc>
          <w:tcPr>
            <w:tcW w:w="754" w:type="pct"/>
            <w:gridSpan w:val="2"/>
            <w:tcBorders>
              <w:top w:val="single" w:sz="4" w:space="0" w:color="auto"/>
              <w:left w:val="single" w:sz="4" w:space="0" w:color="auto"/>
              <w:bottom w:val="single" w:sz="4" w:space="0" w:color="auto"/>
              <w:right w:val="single" w:sz="4" w:space="0" w:color="auto"/>
            </w:tcBorders>
            <w:vAlign w:val="center"/>
          </w:tcPr>
          <w:p w14:paraId="7DCC57DB" w14:textId="0347B26B" w:rsidR="00AB2B30" w:rsidRPr="009B053A" w:rsidRDefault="00AB2B30">
            <w:pPr>
              <w:pStyle w:val="TAC"/>
            </w:pPr>
          </w:p>
        </w:tc>
        <w:tc>
          <w:tcPr>
            <w:tcW w:w="624"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53705C" w14:textId="77777777" w:rsidR="00AB2B30" w:rsidRPr="009B053A" w:rsidRDefault="006A7121">
            <w:pPr>
              <w:pStyle w:val="TAC"/>
            </w:pPr>
            <w:r w:rsidRPr="009B053A">
              <w:t>QPSK</w:t>
            </w:r>
          </w:p>
        </w:tc>
        <w:tc>
          <w:tcPr>
            <w:tcW w:w="500" w:type="pct"/>
            <w:tcBorders>
              <w:top w:val="single" w:sz="4" w:space="0" w:color="auto"/>
              <w:left w:val="single" w:sz="4" w:space="0" w:color="auto"/>
              <w:bottom w:val="single" w:sz="4" w:space="0" w:color="auto"/>
              <w:right w:val="single" w:sz="4" w:space="0" w:color="auto"/>
            </w:tcBorders>
            <w:vAlign w:val="center"/>
          </w:tcPr>
          <w:p w14:paraId="530A4061" w14:textId="7094703C" w:rsidR="00AB2B30" w:rsidRPr="009B053A" w:rsidRDefault="00AB2B30">
            <w:pPr>
              <w:pStyle w:val="TAC"/>
            </w:pPr>
          </w:p>
        </w:tc>
      </w:tr>
      <w:tr w:rsidR="00AB2B30" w:rsidRPr="009B053A" w14:paraId="0B8740D1" w14:textId="77777777">
        <w:trPr>
          <w:gridAfter w:val="1"/>
          <w:wAfter w:w="6" w:type="pct"/>
          <w:trHeight w:val="430"/>
        </w:trPr>
        <w:tc>
          <w:tcPr>
            <w:tcW w:w="4994" w:type="pct"/>
            <w:gridSpan w:val="1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152709" w14:textId="77777777" w:rsidR="00AB2B30" w:rsidRPr="009B053A" w:rsidRDefault="006A7121">
            <w:pPr>
              <w:pStyle w:val="TAH"/>
            </w:pPr>
            <w:r w:rsidRPr="009B053A">
              <w:t>Test Point configurations</w:t>
            </w:r>
          </w:p>
        </w:tc>
      </w:tr>
      <w:tr w:rsidR="00AB2B30" w:rsidRPr="009B053A" w14:paraId="28F0619C" w14:textId="77777777">
        <w:trPr>
          <w:gridAfter w:val="1"/>
          <w:wAfter w:w="6" w:type="pct"/>
          <w:trHeight w:val="430"/>
        </w:trPr>
        <w:tc>
          <w:tcPr>
            <w:tcW w:w="4994" w:type="pct"/>
            <w:gridSpan w:val="1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ECE3C69" w14:textId="77777777" w:rsidR="00AB2B30" w:rsidRPr="009B053A" w:rsidRDefault="006A7121">
            <w:pPr>
              <w:pStyle w:val="TAH"/>
            </w:pPr>
            <w:r w:rsidRPr="009B053A">
              <w:t>Test Settings for DC_(n)71AA for dual UL UE</w:t>
            </w:r>
          </w:p>
        </w:tc>
      </w:tr>
      <w:tr w:rsidR="00AB2B30" w:rsidRPr="009B053A" w14:paraId="3021F893" w14:textId="77777777">
        <w:trPr>
          <w:trHeight w:val="430"/>
        </w:trPr>
        <w:tc>
          <w:tcPr>
            <w:tcW w:w="46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D72DE" w14:textId="77777777" w:rsidR="00AB2B30" w:rsidRPr="009B053A" w:rsidRDefault="006A7121">
            <w:pPr>
              <w:pStyle w:val="TAH"/>
            </w:pPr>
            <w:r w:rsidRPr="009B053A">
              <w:rPr>
                <w:rFonts w:eastAsia="MS Mincho"/>
              </w:rPr>
              <w:t>Test ID</w:t>
            </w:r>
          </w:p>
        </w:tc>
        <w:tc>
          <w:tcPr>
            <w:tcW w:w="709" w:type="pct"/>
            <w:tcBorders>
              <w:top w:val="single" w:sz="4" w:space="0" w:color="auto"/>
              <w:left w:val="single" w:sz="4" w:space="0" w:color="auto"/>
              <w:bottom w:val="single" w:sz="4" w:space="0" w:color="auto"/>
              <w:right w:val="single" w:sz="4" w:space="0" w:color="auto"/>
            </w:tcBorders>
            <w:vAlign w:val="center"/>
          </w:tcPr>
          <w:p w14:paraId="528C7647" w14:textId="77777777" w:rsidR="00AB2B30" w:rsidRPr="009B053A" w:rsidRDefault="006A7121">
            <w:pPr>
              <w:pStyle w:val="TAH"/>
            </w:pPr>
            <w:r w:rsidRPr="009B053A">
              <w:rPr>
                <w:rFonts w:eastAsia="MS Mincho"/>
              </w:rPr>
              <w:t>E-UTRA/NR band</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A27481" w14:textId="77777777" w:rsidR="00AB2B30" w:rsidRPr="009B053A" w:rsidRDefault="006A7121">
            <w:pPr>
              <w:pStyle w:val="TAH"/>
              <w:rPr>
                <w:rFonts w:eastAsia="MS Mincho"/>
              </w:rPr>
            </w:pPr>
            <w:r w:rsidRPr="009B053A">
              <w:rPr>
                <w:rFonts w:eastAsia="MS Mincho"/>
              </w:rPr>
              <w:t>F</w:t>
            </w:r>
            <w:r w:rsidRPr="009B053A">
              <w:rPr>
                <w:rFonts w:eastAsia="MS Mincho"/>
                <w:vertAlign w:val="subscript"/>
              </w:rPr>
              <w:t>C</w:t>
            </w:r>
            <w:r w:rsidRPr="009B053A">
              <w:rPr>
                <w:rFonts w:eastAsia="MS Mincho"/>
              </w:rPr>
              <w:t xml:space="preserve"> (UL) (MHz)</w:t>
            </w:r>
          </w:p>
          <w:p w14:paraId="005C7C97" w14:textId="77777777" w:rsidR="00AB2B30" w:rsidRPr="009B053A" w:rsidRDefault="006A7121">
            <w:pPr>
              <w:pStyle w:val="TAH"/>
            </w:pPr>
            <w:r w:rsidRPr="009B053A">
              <w:t>N</w:t>
            </w:r>
            <w:r w:rsidRPr="009B053A">
              <w:rPr>
                <w:vertAlign w:val="subscript"/>
              </w:rPr>
              <w:t>UL</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7246CEB" w14:textId="77777777" w:rsidR="00AB2B30" w:rsidRPr="009B053A" w:rsidRDefault="006A7121">
            <w:pPr>
              <w:pStyle w:val="TAH"/>
              <w:rPr>
                <w:rFonts w:eastAsia="MS Mincho"/>
              </w:rPr>
            </w:pPr>
            <w:r w:rsidRPr="009B053A">
              <w:rPr>
                <w:rFonts w:eastAsia="MS Mincho"/>
              </w:rPr>
              <w:t>UL Channel BW</w:t>
            </w:r>
          </w:p>
          <w:p w14:paraId="4B7358D3" w14:textId="77777777" w:rsidR="00AB2B30" w:rsidRPr="009B053A" w:rsidRDefault="006A7121">
            <w:pPr>
              <w:pStyle w:val="TAH"/>
            </w:pPr>
            <w:r w:rsidRPr="009B053A">
              <w:rPr>
                <w:rFonts w:eastAsia="MS Mincho"/>
              </w:rPr>
              <w:t>(MHz)</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3237CA2" w14:textId="77777777" w:rsidR="00AB2B30" w:rsidRPr="009B053A" w:rsidRDefault="006A7121">
            <w:pPr>
              <w:pStyle w:val="TAH"/>
              <w:rPr>
                <w:rFonts w:eastAsia="MS Mincho"/>
              </w:rPr>
            </w:pPr>
            <w:r w:rsidRPr="009B053A">
              <w:rPr>
                <w:rFonts w:eastAsia="MS Mincho"/>
              </w:rPr>
              <w:t>UL</w:t>
            </w:r>
          </w:p>
          <w:p w14:paraId="23710E7F" w14:textId="77777777" w:rsidR="00AB2B30" w:rsidRPr="009B053A" w:rsidRDefault="006A7121">
            <w:pPr>
              <w:pStyle w:val="TAH"/>
            </w:pPr>
            <w:r w:rsidRPr="009B053A">
              <w:rPr>
                <w:rFonts w:eastAsia="MS Mincho"/>
              </w:rPr>
              <w:t>allocation (L</w:t>
            </w:r>
            <w:r w:rsidRPr="009B053A">
              <w:rPr>
                <w:rFonts w:ascii="Arial Bold" w:eastAsia="MS Mincho" w:hAnsi="Arial Bold"/>
                <w:vertAlign w:val="subscript"/>
              </w:rPr>
              <w:t>CRB</w:t>
            </w:r>
            <w:r w:rsidRPr="009B053A">
              <w:rPr>
                <w:rFonts w:eastAsia="MS Mincho"/>
              </w:rPr>
              <w:t>)</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345E817" w14:textId="77777777" w:rsidR="00AB2B30" w:rsidRPr="009B053A" w:rsidRDefault="006A7121">
            <w:pPr>
              <w:pStyle w:val="TAH"/>
              <w:rPr>
                <w:rFonts w:eastAsia="MS Mincho"/>
              </w:rPr>
            </w:pPr>
            <w:r w:rsidRPr="009B053A">
              <w:rPr>
                <w:rFonts w:eastAsia="MS Mincho"/>
              </w:rPr>
              <w:t>F</w:t>
            </w:r>
            <w:r w:rsidRPr="009B053A">
              <w:rPr>
                <w:rFonts w:eastAsia="MS Mincho"/>
                <w:vertAlign w:val="subscript"/>
              </w:rPr>
              <w:t>C</w:t>
            </w:r>
            <w:r w:rsidRPr="009B053A">
              <w:rPr>
                <w:rFonts w:eastAsia="MS Mincho"/>
              </w:rPr>
              <w:t xml:space="preserve"> (DL) (MHz)</w:t>
            </w:r>
          </w:p>
          <w:p w14:paraId="6BE59EE8" w14:textId="77777777" w:rsidR="00AB2B30" w:rsidRPr="009B053A" w:rsidRDefault="006A7121">
            <w:pPr>
              <w:pStyle w:val="TAH"/>
            </w:pPr>
            <w:r w:rsidRPr="009B053A">
              <w:t>N</w:t>
            </w:r>
            <w:r w:rsidRPr="009B053A">
              <w:rPr>
                <w:vertAlign w:val="subscript"/>
              </w:rPr>
              <w:t>DL</w:t>
            </w:r>
          </w:p>
        </w:tc>
        <w:tc>
          <w:tcPr>
            <w:tcW w:w="577"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0E2157" w14:textId="77777777" w:rsidR="00AB2B30" w:rsidRPr="009B053A" w:rsidRDefault="006A7121">
            <w:pPr>
              <w:pStyle w:val="TAH"/>
            </w:pPr>
            <w:r w:rsidRPr="009B053A">
              <w:rPr>
                <w:rFonts w:eastAsia="MS Mincho"/>
              </w:rPr>
              <w:t>Duplex mode</w:t>
            </w:r>
          </w:p>
        </w:tc>
      </w:tr>
      <w:tr w:rsidR="00AB2B30" w:rsidRPr="009B053A" w14:paraId="52DA8392"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2249DD72" w14:textId="77777777" w:rsidR="00AB2B30" w:rsidRPr="009B053A" w:rsidRDefault="006A7121" w:rsidP="006910BE">
            <w:pPr>
              <w:pStyle w:val="TAC"/>
            </w:pPr>
            <w:r w:rsidRPr="009B053A">
              <w:rPr>
                <w:rFonts w:eastAsia="MS Mincho"/>
              </w:rPr>
              <w:t>1</w:t>
            </w:r>
          </w:p>
        </w:tc>
        <w:tc>
          <w:tcPr>
            <w:tcW w:w="709" w:type="pct"/>
            <w:tcBorders>
              <w:top w:val="single" w:sz="4" w:space="0" w:color="auto"/>
              <w:left w:val="single" w:sz="4" w:space="0" w:color="auto"/>
              <w:bottom w:val="single" w:sz="4" w:space="0" w:color="auto"/>
              <w:right w:val="single" w:sz="4" w:space="0" w:color="auto"/>
            </w:tcBorders>
            <w:vAlign w:val="center"/>
          </w:tcPr>
          <w:p w14:paraId="06C1212E" w14:textId="77777777" w:rsidR="00AB2B30" w:rsidRPr="009B053A" w:rsidRDefault="006A7121">
            <w:pPr>
              <w:pStyle w:val="TAC"/>
            </w:pPr>
            <w:r w:rsidRPr="009B053A">
              <w:rPr>
                <w:rFonts w:eastAsia="MS Mincho"/>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228F1E" w14:textId="77777777" w:rsidR="00AB2B30" w:rsidRPr="009B053A" w:rsidRDefault="006A7121">
            <w:pPr>
              <w:pStyle w:val="TAC"/>
            </w:pPr>
            <w:r w:rsidRPr="009B053A">
              <w:t xml:space="preserve">665.5MHz, </w:t>
            </w:r>
          </w:p>
          <w:p w14:paraId="5AD94E95" w14:textId="77777777" w:rsidR="00AB2B30" w:rsidRPr="009B053A" w:rsidRDefault="006A7121">
            <w:pPr>
              <w:pStyle w:val="TAC"/>
            </w:pPr>
            <w:r w:rsidRPr="009B053A">
              <w:t>E</w:t>
            </w:r>
            <w:r w:rsidRPr="009B053A">
              <w:rPr>
                <w:vertAlign w:val="subscript"/>
              </w:rPr>
              <w:t>UL</w:t>
            </w:r>
            <w:r w:rsidRPr="009B053A">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5DA89E6B" w14:textId="77777777" w:rsidR="00AB2B30" w:rsidRPr="009B053A" w:rsidRDefault="006A7121">
            <w:pPr>
              <w:pStyle w:val="TAC"/>
            </w:pPr>
            <w:r w:rsidRPr="009B053A">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D2451E" w14:textId="77777777" w:rsidR="00AB2B30" w:rsidRPr="009B053A" w:rsidRDefault="006A7121">
            <w:pPr>
              <w:pStyle w:val="TAC"/>
            </w:pPr>
            <w:r w:rsidRPr="009B053A">
              <w:rPr>
                <w:rFonts w:eastAsia="MS Mincho"/>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5B24600" w14:textId="77777777" w:rsidR="00AB2B30" w:rsidRPr="009B053A" w:rsidRDefault="006A7121">
            <w:pPr>
              <w:pStyle w:val="TAC"/>
            </w:pPr>
            <w:r w:rsidRPr="009B053A">
              <w:t xml:space="preserve">619.5 MHz </w:t>
            </w:r>
          </w:p>
          <w:p w14:paraId="43342705" w14:textId="77777777" w:rsidR="00AB2B30" w:rsidRPr="009B053A" w:rsidRDefault="006A7121">
            <w:pPr>
              <w:pStyle w:val="TAC"/>
            </w:pPr>
            <w:r w:rsidRPr="009B053A">
              <w:t>E</w:t>
            </w:r>
            <w:r w:rsidRPr="009B053A">
              <w:rPr>
                <w:vertAlign w:val="subscript"/>
              </w:rPr>
              <w:t>DL</w:t>
            </w:r>
            <w:r w:rsidRPr="009B053A">
              <w:t xml:space="preserve"> = 68611</w:t>
            </w:r>
          </w:p>
        </w:tc>
        <w:tc>
          <w:tcPr>
            <w:tcW w:w="577" w:type="pct"/>
            <w:gridSpan w:val="4"/>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C9CD6C" w14:textId="77777777" w:rsidR="00AB2B30" w:rsidRPr="009B053A" w:rsidRDefault="006A7121">
            <w:pPr>
              <w:pStyle w:val="TAC"/>
            </w:pPr>
            <w:r w:rsidRPr="009B053A">
              <w:t>FDD</w:t>
            </w:r>
          </w:p>
        </w:tc>
      </w:tr>
      <w:tr w:rsidR="00AB2B30" w:rsidRPr="009B053A" w14:paraId="2551F1F5"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3F661FD"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E19FA9B" w14:textId="77777777" w:rsidR="00AB2B30" w:rsidRPr="009B053A" w:rsidRDefault="006A7121">
            <w:pPr>
              <w:pStyle w:val="TAC"/>
            </w:pPr>
            <w:r w:rsidRPr="009B053A">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AFE208" w14:textId="77777777" w:rsidR="00AB2B30" w:rsidRPr="009B053A" w:rsidRDefault="006A7121">
            <w:pPr>
              <w:pStyle w:val="TAC"/>
            </w:pPr>
            <w:r w:rsidRPr="009B053A">
              <w:t xml:space="preserve">675.5 </w:t>
            </w:r>
          </w:p>
          <w:p w14:paraId="477EF897" w14:textId="77777777" w:rsidR="00AB2B30" w:rsidRPr="009B053A" w:rsidRDefault="006A7121">
            <w:pPr>
              <w:pStyle w:val="TAC"/>
            </w:pPr>
            <w:r w:rsidRPr="009B053A">
              <w:t>N</w:t>
            </w:r>
            <w:r w:rsidRPr="009B053A">
              <w:rPr>
                <w:vertAlign w:val="subscript"/>
              </w:rPr>
              <w:t>UL</w:t>
            </w:r>
            <w:r w:rsidRPr="009B053A">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D138EB9" w14:textId="77777777" w:rsidR="00AB2B30" w:rsidRPr="009B053A" w:rsidRDefault="006A7121">
            <w:pPr>
              <w:pStyle w:val="TAC"/>
            </w:pPr>
            <w:r w:rsidRPr="009B053A">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572F31" w14:textId="77777777" w:rsidR="00AB2B30" w:rsidRPr="009B053A" w:rsidRDefault="006A7121">
            <w:pPr>
              <w:pStyle w:val="TAC"/>
            </w:pPr>
            <w:r w:rsidRPr="009B053A">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5BA3881" w14:textId="77777777" w:rsidR="00AB2B30" w:rsidRPr="009B053A" w:rsidRDefault="006A7121">
            <w:pPr>
              <w:pStyle w:val="TAC"/>
            </w:pPr>
            <w:r w:rsidRPr="009B053A">
              <w:t>629.5</w:t>
            </w:r>
          </w:p>
          <w:p w14:paraId="54166E33" w14:textId="77777777" w:rsidR="00AB2B30" w:rsidRPr="009B053A" w:rsidRDefault="006A7121">
            <w:pPr>
              <w:pStyle w:val="TAC"/>
            </w:pPr>
            <w:r w:rsidRPr="009B053A">
              <w:t>N</w:t>
            </w:r>
            <w:r w:rsidRPr="009B053A">
              <w:rPr>
                <w:vertAlign w:val="subscript"/>
              </w:rPr>
              <w:t>DL</w:t>
            </w:r>
            <w:r w:rsidRPr="009B053A">
              <w:t xml:space="preserve"> = 1259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7B8E8359" w14:textId="77777777" w:rsidR="00AB2B30" w:rsidRPr="009B053A" w:rsidRDefault="00AB2B30">
            <w:pPr>
              <w:pStyle w:val="TAC"/>
            </w:pPr>
          </w:p>
        </w:tc>
      </w:tr>
      <w:tr w:rsidR="00AB2B30" w:rsidRPr="009B053A" w14:paraId="33B09F7F"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3BC0AF6" w14:textId="77777777" w:rsidR="00AB2B30" w:rsidRPr="009B053A" w:rsidRDefault="006A7121" w:rsidP="006910BE">
            <w:pPr>
              <w:pStyle w:val="TAC"/>
            </w:pPr>
            <w:r w:rsidRPr="009B053A">
              <w:rPr>
                <w:rFonts w:eastAsia="MS Mincho"/>
              </w:rPr>
              <w:t>2</w:t>
            </w:r>
          </w:p>
        </w:tc>
        <w:tc>
          <w:tcPr>
            <w:tcW w:w="709" w:type="pct"/>
            <w:tcBorders>
              <w:top w:val="single" w:sz="4" w:space="0" w:color="auto"/>
              <w:left w:val="single" w:sz="4" w:space="0" w:color="auto"/>
              <w:bottom w:val="single" w:sz="4" w:space="0" w:color="auto"/>
              <w:right w:val="single" w:sz="4" w:space="0" w:color="auto"/>
            </w:tcBorders>
            <w:vAlign w:val="center"/>
          </w:tcPr>
          <w:p w14:paraId="6FFD59BA"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5683705" w14:textId="77777777" w:rsidR="00AB2B30" w:rsidRPr="009B053A" w:rsidRDefault="006A7121">
            <w:pPr>
              <w:pStyle w:val="TAC"/>
            </w:pPr>
            <w:r w:rsidRPr="009B053A">
              <w:t>670.5</w:t>
            </w:r>
          </w:p>
          <w:p w14:paraId="6A139DCB" w14:textId="77777777" w:rsidR="00AB2B30" w:rsidRPr="009B053A" w:rsidRDefault="006A7121">
            <w:pPr>
              <w:pStyle w:val="TAC"/>
            </w:pPr>
            <w:r w:rsidRPr="009B053A">
              <w:t>E</w:t>
            </w:r>
            <w:r w:rsidRPr="009B053A">
              <w:rPr>
                <w:vertAlign w:val="subscript"/>
              </w:rPr>
              <w:t>UL</w:t>
            </w:r>
            <w:r w:rsidRPr="009B053A">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D9972EE" w14:textId="77777777" w:rsidR="00AB2B30" w:rsidRPr="009B053A" w:rsidRDefault="006A7121">
            <w:pPr>
              <w:pStyle w:val="TAC"/>
            </w:pPr>
            <w:r w:rsidRPr="009B053A">
              <w:rPr>
                <w:rFonts w:eastAsia="MS Mincho"/>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DAC371" w14:textId="77777777" w:rsidR="00AB2B30" w:rsidRPr="009B053A" w:rsidRDefault="006A7121">
            <w:pPr>
              <w:pStyle w:val="TAC"/>
            </w:pPr>
            <w:r w:rsidRPr="009B053A">
              <w:rPr>
                <w:rFonts w:eastAsia="MS Mincho"/>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D889B9F" w14:textId="77777777" w:rsidR="00AB2B30" w:rsidRPr="009B053A" w:rsidRDefault="006A7121">
            <w:pPr>
              <w:pStyle w:val="TAC"/>
            </w:pPr>
            <w:r w:rsidRPr="009B053A">
              <w:t>624.5</w:t>
            </w:r>
          </w:p>
          <w:p w14:paraId="6CC6E6DE" w14:textId="77777777" w:rsidR="00AB2B30" w:rsidRPr="009B053A" w:rsidRDefault="006A7121">
            <w:pPr>
              <w:pStyle w:val="TAC"/>
            </w:pPr>
            <w:r w:rsidRPr="009B053A">
              <w:t>E</w:t>
            </w:r>
            <w:r w:rsidRPr="009B053A">
              <w:rPr>
                <w:vertAlign w:val="subscript"/>
              </w:rPr>
              <w:t>DL</w:t>
            </w:r>
            <w:r w:rsidRPr="009B053A">
              <w:t xml:space="preserve"> = 68661</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2593D720" w14:textId="77777777" w:rsidR="00AB2B30" w:rsidRPr="009B053A" w:rsidRDefault="00AB2B30">
            <w:pPr>
              <w:pStyle w:val="TAC"/>
            </w:pPr>
          </w:p>
        </w:tc>
      </w:tr>
      <w:tr w:rsidR="00AB2B30" w:rsidRPr="009B053A" w14:paraId="1D415038"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9E39FCF"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4C76856A"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9E91CB4" w14:textId="77777777" w:rsidR="00AB2B30" w:rsidRPr="009B053A" w:rsidRDefault="006A7121">
            <w:pPr>
              <w:pStyle w:val="TAC"/>
            </w:pPr>
            <w:r w:rsidRPr="009B053A">
              <w:t>680.5</w:t>
            </w:r>
          </w:p>
          <w:p w14:paraId="7EFF267D" w14:textId="77777777" w:rsidR="00AB2B30" w:rsidRPr="009B053A" w:rsidRDefault="006A7121">
            <w:pPr>
              <w:pStyle w:val="TAC"/>
            </w:pPr>
            <w:r w:rsidRPr="009B053A">
              <w:t>N</w:t>
            </w:r>
            <w:r w:rsidRPr="009B053A">
              <w:rPr>
                <w:vertAlign w:val="subscript"/>
              </w:rPr>
              <w:t>UL</w:t>
            </w:r>
            <w:r w:rsidRPr="009B053A">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D74886B" w14:textId="77777777" w:rsidR="00AB2B30" w:rsidRPr="009B053A" w:rsidRDefault="006A7121">
            <w:pPr>
              <w:pStyle w:val="TAC"/>
            </w:pPr>
            <w:r w:rsidRPr="009B053A">
              <w:rPr>
                <w:rFonts w:eastAsia="MS Mincho"/>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AA21FDB" w14:textId="77777777" w:rsidR="00AB2B30" w:rsidRPr="009B053A" w:rsidRDefault="006A7121">
            <w:pPr>
              <w:pStyle w:val="TAC"/>
            </w:pPr>
            <w:r w:rsidRPr="009B053A">
              <w:rPr>
                <w:rFonts w:eastAsia="MS Mincho"/>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8ACC3C3" w14:textId="77777777" w:rsidR="00AB2B30" w:rsidRPr="009B053A" w:rsidRDefault="006A7121">
            <w:pPr>
              <w:pStyle w:val="TAC"/>
            </w:pPr>
            <w:r w:rsidRPr="009B053A">
              <w:t>634.5</w:t>
            </w:r>
          </w:p>
          <w:p w14:paraId="76DEFA4F" w14:textId="77777777" w:rsidR="00AB2B30" w:rsidRPr="009B053A" w:rsidRDefault="006A7121">
            <w:pPr>
              <w:pStyle w:val="TAC"/>
            </w:pPr>
            <w:r w:rsidRPr="009B053A">
              <w:t>N</w:t>
            </w:r>
            <w:r w:rsidRPr="009B053A">
              <w:rPr>
                <w:vertAlign w:val="subscript"/>
              </w:rPr>
              <w:t>DL</w:t>
            </w:r>
            <w:r w:rsidRPr="009B053A">
              <w:t xml:space="preserve"> = 1269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6335AD2C" w14:textId="77777777" w:rsidR="00AB2B30" w:rsidRPr="009B053A" w:rsidRDefault="00AB2B30">
            <w:pPr>
              <w:pStyle w:val="TAC"/>
            </w:pPr>
          </w:p>
        </w:tc>
      </w:tr>
      <w:tr w:rsidR="00AB2B30" w:rsidRPr="009B053A" w14:paraId="654EB9E6"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6DAF4903" w14:textId="77777777" w:rsidR="00AB2B30" w:rsidRPr="009B053A" w:rsidRDefault="006A7121" w:rsidP="006910BE">
            <w:pPr>
              <w:pStyle w:val="TAC"/>
            </w:pPr>
            <w:r w:rsidRPr="009B053A">
              <w:rPr>
                <w:rFonts w:eastAsia="MS Mincho"/>
              </w:rPr>
              <w:t>3</w:t>
            </w:r>
          </w:p>
        </w:tc>
        <w:tc>
          <w:tcPr>
            <w:tcW w:w="709" w:type="pct"/>
            <w:tcBorders>
              <w:top w:val="single" w:sz="4" w:space="0" w:color="auto"/>
              <w:left w:val="single" w:sz="4" w:space="0" w:color="auto"/>
              <w:bottom w:val="single" w:sz="4" w:space="0" w:color="auto"/>
              <w:right w:val="single" w:sz="4" w:space="0" w:color="auto"/>
            </w:tcBorders>
            <w:vAlign w:val="center"/>
          </w:tcPr>
          <w:p w14:paraId="7890DBAB"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8481865" w14:textId="77777777" w:rsidR="00AB2B30" w:rsidRPr="009B053A" w:rsidRDefault="006A7121">
            <w:pPr>
              <w:pStyle w:val="TAC"/>
              <w:rPr>
                <w:rFonts w:eastAsia="MS Mincho"/>
              </w:rPr>
            </w:pPr>
            <w:r w:rsidRPr="009B053A">
              <w:rPr>
                <w:rFonts w:eastAsia="MS Mincho"/>
              </w:rPr>
              <w:t>668</w:t>
            </w:r>
          </w:p>
          <w:p w14:paraId="30DCBC79" w14:textId="77777777" w:rsidR="00AB2B30" w:rsidRPr="009B053A" w:rsidRDefault="006A7121">
            <w:pPr>
              <w:pStyle w:val="TAC"/>
            </w:pPr>
            <w:r w:rsidRPr="009B053A">
              <w:t>E</w:t>
            </w:r>
            <w:r w:rsidRPr="009B053A">
              <w:rPr>
                <w:vertAlign w:val="subscript"/>
              </w:rPr>
              <w:t>UL</w:t>
            </w:r>
            <w:r w:rsidRPr="009B053A">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F37495F" w14:textId="77777777" w:rsidR="00AB2B30" w:rsidRPr="009B053A" w:rsidRDefault="006A7121">
            <w:pPr>
              <w:pStyle w:val="TAC"/>
            </w:pPr>
            <w:r w:rsidRPr="009B053A">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068C11" w14:textId="77777777" w:rsidR="00AB2B30" w:rsidRPr="009B053A" w:rsidRDefault="006A7121">
            <w:pPr>
              <w:pStyle w:val="TAC"/>
            </w:pPr>
            <w:r w:rsidRPr="009B053A">
              <w:rPr>
                <w:rFonts w:eastAsia="MS Mincho"/>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3837C0" w14:textId="77777777" w:rsidR="00AB2B30" w:rsidRPr="009B053A" w:rsidRDefault="006A7121">
            <w:pPr>
              <w:pStyle w:val="TAC"/>
              <w:rPr>
                <w:rFonts w:eastAsia="MS Mincho"/>
              </w:rPr>
            </w:pPr>
            <w:r w:rsidRPr="009B053A">
              <w:rPr>
                <w:rFonts w:eastAsia="MS Mincho"/>
              </w:rPr>
              <w:t>622</w:t>
            </w:r>
          </w:p>
          <w:p w14:paraId="24BF96D8" w14:textId="77777777" w:rsidR="00AB2B30" w:rsidRPr="009B053A" w:rsidRDefault="006A7121">
            <w:pPr>
              <w:pStyle w:val="TAC"/>
            </w:pPr>
            <w:r w:rsidRPr="009B053A">
              <w:t>E</w:t>
            </w:r>
            <w:r w:rsidRPr="009B053A">
              <w:rPr>
                <w:vertAlign w:val="subscript"/>
              </w:rPr>
              <w:t>DL</w:t>
            </w:r>
            <w:r w:rsidRPr="009B053A">
              <w:t xml:space="preserve"> = 68636</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650AAAFE" w14:textId="77777777" w:rsidR="00AB2B30" w:rsidRPr="009B053A" w:rsidRDefault="00AB2B30">
            <w:pPr>
              <w:pStyle w:val="TAC"/>
            </w:pPr>
          </w:p>
        </w:tc>
      </w:tr>
      <w:tr w:rsidR="00AB2B30" w:rsidRPr="009B053A" w14:paraId="306762D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83E8E6A"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2EA3487"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DEDE579" w14:textId="77777777" w:rsidR="00AB2B30" w:rsidRPr="009B053A" w:rsidRDefault="006A7121">
            <w:pPr>
              <w:pStyle w:val="TAC"/>
              <w:rPr>
                <w:rFonts w:eastAsia="MS Mincho"/>
              </w:rPr>
            </w:pPr>
            <w:r w:rsidRPr="009B053A">
              <w:rPr>
                <w:rFonts w:eastAsia="MS Mincho"/>
              </w:rPr>
              <w:t>678</w:t>
            </w:r>
          </w:p>
          <w:p w14:paraId="0A894946" w14:textId="77777777" w:rsidR="00AB2B30" w:rsidRPr="009B053A" w:rsidRDefault="006A7121">
            <w:pPr>
              <w:pStyle w:val="TAC"/>
            </w:pPr>
            <w:r w:rsidRPr="009B053A">
              <w:t>N</w:t>
            </w:r>
            <w:r w:rsidRPr="009B053A">
              <w:rPr>
                <w:vertAlign w:val="subscript"/>
              </w:rPr>
              <w:t>UL</w:t>
            </w:r>
            <w:r w:rsidRPr="009B053A">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FCCAEA3" w14:textId="77777777" w:rsidR="00AB2B30" w:rsidRPr="009B053A" w:rsidRDefault="006A7121">
            <w:pPr>
              <w:pStyle w:val="TAC"/>
            </w:pPr>
            <w:r w:rsidRPr="009B053A">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54837F" w14:textId="77777777" w:rsidR="00AB2B30" w:rsidRPr="009B053A" w:rsidRDefault="006A7121">
            <w:pPr>
              <w:pStyle w:val="TAC"/>
            </w:pPr>
            <w:r w:rsidRPr="009B053A">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4588A3" w14:textId="77777777" w:rsidR="00AB2B30" w:rsidRPr="009B053A" w:rsidRDefault="006A7121">
            <w:pPr>
              <w:pStyle w:val="TAC"/>
              <w:rPr>
                <w:rFonts w:eastAsia="MS Mincho"/>
              </w:rPr>
            </w:pPr>
            <w:r w:rsidRPr="009B053A">
              <w:rPr>
                <w:rFonts w:eastAsia="MS Mincho"/>
              </w:rPr>
              <w:t>632</w:t>
            </w:r>
          </w:p>
          <w:p w14:paraId="6197A576" w14:textId="77777777" w:rsidR="00AB2B30" w:rsidRPr="009B053A" w:rsidRDefault="006A7121">
            <w:pPr>
              <w:pStyle w:val="TAC"/>
            </w:pPr>
            <w:r w:rsidRPr="009B053A">
              <w:t>N</w:t>
            </w:r>
            <w:r w:rsidRPr="009B053A">
              <w:rPr>
                <w:vertAlign w:val="subscript"/>
              </w:rPr>
              <w:t>DL</w:t>
            </w:r>
            <w:r w:rsidRPr="009B053A">
              <w:t xml:space="preserve"> = 1264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11B38E51" w14:textId="77777777" w:rsidR="00AB2B30" w:rsidRPr="009B053A" w:rsidRDefault="00AB2B30">
            <w:pPr>
              <w:pStyle w:val="TAC"/>
            </w:pPr>
          </w:p>
        </w:tc>
      </w:tr>
      <w:tr w:rsidR="00AB2B30" w:rsidRPr="009B053A" w14:paraId="65A014EA"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9487CEC" w14:textId="77777777" w:rsidR="00AB2B30" w:rsidRPr="009B053A" w:rsidRDefault="006A7121" w:rsidP="006910BE">
            <w:pPr>
              <w:pStyle w:val="TAC"/>
            </w:pPr>
            <w:r w:rsidRPr="009B053A">
              <w:rPr>
                <w:rFonts w:eastAsia="MS Mincho"/>
              </w:rPr>
              <w:t>4</w:t>
            </w:r>
          </w:p>
        </w:tc>
        <w:tc>
          <w:tcPr>
            <w:tcW w:w="709" w:type="pct"/>
            <w:tcBorders>
              <w:top w:val="single" w:sz="4" w:space="0" w:color="auto"/>
              <w:left w:val="single" w:sz="4" w:space="0" w:color="auto"/>
              <w:bottom w:val="single" w:sz="4" w:space="0" w:color="auto"/>
              <w:right w:val="single" w:sz="4" w:space="0" w:color="auto"/>
            </w:tcBorders>
            <w:vAlign w:val="center"/>
          </w:tcPr>
          <w:p w14:paraId="3CED2BE6"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1B9D8F0" w14:textId="77777777" w:rsidR="00AB2B30" w:rsidRPr="009B053A" w:rsidRDefault="006A7121">
            <w:pPr>
              <w:pStyle w:val="TAC"/>
              <w:rPr>
                <w:rFonts w:eastAsia="MS Mincho"/>
              </w:rPr>
            </w:pPr>
            <w:r w:rsidRPr="009B053A">
              <w:rPr>
                <w:rFonts w:eastAsia="MS Mincho"/>
              </w:rPr>
              <w:t>668</w:t>
            </w:r>
          </w:p>
          <w:p w14:paraId="01C46CD9" w14:textId="77777777" w:rsidR="00AB2B30" w:rsidRPr="009B053A" w:rsidRDefault="006A7121">
            <w:pPr>
              <w:pStyle w:val="TAC"/>
            </w:pPr>
            <w:r w:rsidRPr="009B053A">
              <w:t>E</w:t>
            </w:r>
            <w:r w:rsidRPr="009B053A">
              <w:rPr>
                <w:vertAlign w:val="subscript"/>
              </w:rPr>
              <w:t>UL</w:t>
            </w:r>
            <w:r w:rsidRPr="009B053A">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7906578" w14:textId="77777777" w:rsidR="00AB2B30" w:rsidRPr="009B053A" w:rsidRDefault="006A7121">
            <w:pPr>
              <w:pStyle w:val="TAC"/>
            </w:pPr>
            <w:r w:rsidRPr="009B053A">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91A5FB" w14:textId="77777777" w:rsidR="00AB2B30" w:rsidRPr="009B053A" w:rsidRDefault="006A7121">
            <w:pPr>
              <w:pStyle w:val="TAC"/>
            </w:pPr>
            <w:r w:rsidRPr="009B053A">
              <w:rPr>
                <w:rFonts w:eastAsia="MS Mincho"/>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399628D" w14:textId="77777777" w:rsidR="00AB2B30" w:rsidRPr="009B053A" w:rsidRDefault="006A7121">
            <w:pPr>
              <w:pStyle w:val="TAC"/>
              <w:rPr>
                <w:rFonts w:eastAsia="MS Mincho"/>
              </w:rPr>
            </w:pPr>
            <w:r w:rsidRPr="009B053A">
              <w:rPr>
                <w:rFonts w:eastAsia="MS Mincho"/>
              </w:rPr>
              <w:t>622</w:t>
            </w:r>
          </w:p>
          <w:p w14:paraId="3E66A94B" w14:textId="77777777" w:rsidR="00AB2B30" w:rsidRPr="009B053A" w:rsidRDefault="006A7121">
            <w:pPr>
              <w:pStyle w:val="TAC"/>
            </w:pPr>
            <w:r w:rsidRPr="009B053A">
              <w:t>E</w:t>
            </w:r>
            <w:r w:rsidRPr="009B053A">
              <w:rPr>
                <w:vertAlign w:val="subscript"/>
              </w:rPr>
              <w:t>DL</w:t>
            </w:r>
            <w:r w:rsidRPr="009B053A">
              <w:t xml:space="preserve"> = 68636</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03797592" w14:textId="77777777" w:rsidR="00AB2B30" w:rsidRPr="009B053A" w:rsidRDefault="00AB2B30">
            <w:pPr>
              <w:pStyle w:val="TAC"/>
            </w:pPr>
          </w:p>
        </w:tc>
      </w:tr>
      <w:tr w:rsidR="00AB2B30" w:rsidRPr="009B053A" w14:paraId="687DA1ED"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494F3BA9" w14:textId="77777777" w:rsidR="00AB2B30" w:rsidRPr="009B053A" w:rsidRDefault="00AB2B30" w:rsidP="00A25B0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FB09663"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486458F" w14:textId="77777777" w:rsidR="00AB2B30" w:rsidRPr="009B053A" w:rsidRDefault="006A7121">
            <w:pPr>
              <w:pStyle w:val="TAC"/>
              <w:rPr>
                <w:rFonts w:eastAsia="MS Mincho"/>
              </w:rPr>
            </w:pPr>
            <w:r w:rsidRPr="009B053A">
              <w:rPr>
                <w:rFonts w:eastAsia="MS Mincho"/>
              </w:rPr>
              <w:t>678</w:t>
            </w:r>
          </w:p>
          <w:p w14:paraId="1E274084" w14:textId="77777777" w:rsidR="00AB2B30" w:rsidRPr="009B053A" w:rsidRDefault="006A7121">
            <w:pPr>
              <w:pStyle w:val="TAC"/>
            </w:pPr>
            <w:r w:rsidRPr="009B053A">
              <w:t>N</w:t>
            </w:r>
            <w:r w:rsidRPr="009B053A">
              <w:rPr>
                <w:vertAlign w:val="subscript"/>
              </w:rPr>
              <w:t>UL</w:t>
            </w:r>
            <w:r w:rsidRPr="009B053A">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2E2B8F4" w14:textId="77777777" w:rsidR="00AB2B30" w:rsidRPr="009B053A" w:rsidRDefault="006A7121">
            <w:pPr>
              <w:pStyle w:val="TAC"/>
            </w:pPr>
            <w:r w:rsidRPr="009B053A">
              <w:rPr>
                <w:rFonts w:eastAsia="MS Mincho"/>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DE60E7" w14:textId="77777777" w:rsidR="00AB2B30" w:rsidRPr="009B053A" w:rsidRDefault="006A7121">
            <w:pPr>
              <w:pStyle w:val="TAC"/>
            </w:pPr>
            <w:r w:rsidRPr="009B053A">
              <w:rPr>
                <w:rFonts w:eastAsia="MS Mincho"/>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243845DA" w14:textId="77777777" w:rsidR="00AB2B30" w:rsidRPr="009B053A" w:rsidRDefault="006A7121">
            <w:pPr>
              <w:pStyle w:val="TAC"/>
              <w:rPr>
                <w:rFonts w:eastAsia="MS Mincho"/>
              </w:rPr>
            </w:pPr>
            <w:r w:rsidRPr="009B053A">
              <w:rPr>
                <w:rFonts w:eastAsia="MS Mincho"/>
              </w:rPr>
              <w:t>632</w:t>
            </w:r>
          </w:p>
          <w:p w14:paraId="1DDC7E0F" w14:textId="77777777" w:rsidR="00AB2B30" w:rsidRPr="009B053A" w:rsidRDefault="006A7121">
            <w:pPr>
              <w:pStyle w:val="TAC"/>
            </w:pPr>
            <w:r w:rsidRPr="009B053A">
              <w:t>N</w:t>
            </w:r>
            <w:r w:rsidRPr="009B053A">
              <w:rPr>
                <w:vertAlign w:val="subscript"/>
              </w:rPr>
              <w:t>DL</w:t>
            </w:r>
            <w:r w:rsidRPr="009B053A">
              <w:t xml:space="preserve"> = 126400</w:t>
            </w:r>
          </w:p>
        </w:tc>
        <w:tc>
          <w:tcPr>
            <w:tcW w:w="577" w:type="pct"/>
            <w:gridSpan w:val="4"/>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EDCD254" w14:textId="77777777" w:rsidR="00AB2B30" w:rsidRPr="009B053A" w:rsidRDefault="00AB2B30">
            <w:pPr>
              <w:pStyle w:val="TAC"/>
            </w:pPr>
          </w:p>
        </w:tc>
      </w:tr>
      <w:tr w:rsidR="00AB2B30" w:rsidRPr="009B053A" w14:paraId="76F7B14F"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6B9F0E4" w14:textId="77777777" w:rsidR="00AB2B30" w:rsidRPr="009B053A" w:rsidRDefault="006A7121" w:rsidP="006910BE">
            <w:pPr>
              <w:pStyle w:val="TAC"/>
            </w:pPr>
            <w:r w:rsidRPr="009B053A">
              <w:t>5</w:t>
            </w:r>
          </w:p>
        </w:tc>
        <w:tc>
          <w:tcPr>
            <w:tcW w:w="709" w:type="pct"/>
            <w:tcBorders>
              <w:top w:val="single" w:sz="4" w:space="0" w:color="auto"/>
              <w:left w:val="single" w:sz="4" w:space="0" w:color="auto"/>
              <w:bottom w:val="single" w:sz="4" w:space="0" w:color="auto"/>
              <w:right w:val="single" w:sz="4" w:space="0" w:color="auto"/>
            </w:tcBorders>
            <w:vAlign w:val="center"/>
          </w:tcPr>
          <w:p w14:paraId="165B34F8"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40BD547" w14:textId="77777777" w:rsidR="00AB2B30" w:rsidRPr="009B053A" w:rsidRDefault="006A7121">
            <w:pPr>
              <w:pStyle w:val="TAC"/>
              <w:rPr>
                <w:rFonts w:eastAsia="MS Mincho"/>
                <w:lang w:eastAsia="ja-JP"/>
              </w:rPr>
            </w:pPr>
            <w:r w:rsidRPr="009B053A">
              <w:rPr>
                <w:rFonts w:eastAsia="MS Mincho"/>
                <w:lang w:eastAsia="ja-JP"/>
              </w:rPr>
              <w:t>665.5</w:t>
            </w:r>
          </w:p>
          <w:p w14:paraId="1501CDB3" w14:textId="77777777" w:rsidR="00AB2B30" w:rsidRPr="009B053A" w:rsidRDefault="006A7121">
            <w:pPr>
              <w:pStyle w:val="TAC"/>
            </w:pPr>
            <w:r w:rsidRPr="009B053A">
              <w:t>E</w:t>
            </w:r>
            <w:r w:rsidRPr="009B053A">
              <w:rPr>
                <w:vertAlign w:val="subscript"/>
              </w:rPr>
              <w:t>UL</w:t>
            </w:r>
            <w:r w:rsidRPr="009B053A">
              <w:t>= 13314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13D1BC1" w14:textId="77777777" w:rsidR="00AB2B30" w:rsidRPr="009B053A" w:rsidRDefault="006A7121">
            <w:pPr>
              <w:pStyle w:val="TAC"/>
            </w:pPr>
            <w:r w:rsidRPr="009B053A">
              <w:rPr>
                <w:rFonts w:eastAsia="MS Mincho"/>
                <w:lang w:eastAsia="ja-JP"/>
              </w:rPr>
              <w:t>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5E78C8" w14:textId="77777777" w:rsidR="00AB2B30" w:rsidRPr="009B053A" w:rsidRDefault="006A7121">
            <w:pPr>
              <w:pStyle w:val="TAC"/>
            </w:pPr>
            <w:r w:rsidRPr="009B053A">
              <w:rPr>
                <w:rFonts w:eastAsia="MS Mincho"/>
                <w:lang w:eastAsia="ja-JP"/>
              </w:rPr>
              <w:t>5@1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34C56F0" w14:textId="77777777" w:rsidR="00AB2B30" w:rsidRPr="009B053A" w:rsidRDefault="006A7121">
            <w:pPr>
              <w:pStyle w:val="TAC"/>
              <w:rPr>
                <w:rFonts w:eastAsia="MS Mincho"/>
                <w:lang w:eastAsia="ja-JP"/>
              </w:rPr>
            </w:pPr>
            <w:r w:rsidRPr="009B053A">
              <w:rPr>
                <w:rFonts w:eastAsia="MS Mincho"/>
                <w:lang w:eastAsia="ja-JP"/>
              </w:rPr>
              <w:t>619.5</w:t>
            </w:r>
          </w:p>
          <w:p w14:paraId="02B02911" w14:textId="77777777" w:rsidR="00AB2B30" w:rsidRPr="009B053A" w:rsidRDefault="006A7121">
            <w:pPr>
              <w:pStyle w:val="TAC"/>
            </w:pPr>
            <w:r w:rsidRPr="009B053A">
              <w:t>E</w:t>
            </w:r>
            <w:r w:rsidRPr="009B053A">
              <w:rPr>
                <w:vertAlign w:val="subscript"/>
              </w:rPr>
              <w:t>DL</w:t>
            </w:r>
            <w:r w:rsidRPr="009B053A">
              <w:t xml:space="preserve"> = 68611</w:t>
            </w:r>
          </w:p>
        </w:tc>
        <w:tc>
          <w:tcPr>
            <w:tcW w:w="577" w:type="pct"/>
            <w:gridSpan w:val="4"/>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3B243450" w14:textId="77777777" w:rsidR="00AB2B30" w:rsidRPr="009B053A" w:rsidRDefault="006A7121">
            <w:pPr>
              <w:pStyle w:val="TAC"/>
            </w:pPr>
            <w:r w:rsidRPr="009B053A">
              <w:t>FDD</w:t>
            </w:r>
          </w:p>
        </w:tc>
      </w:tr>
      <w:tr w:rsidR="00AB2B30" w:rsidRPr="009B053A" w14:paraId="75588248"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75A2926"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8E95D9C"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BB91C77" w14:textId="77777777" w:rsidR="00AB2B30" w:rsidRPr="009B053A" w:rsidRDefault="006A7121">
            <w:pPr>
              <w:pStyle w:val="TAC"/>
              <w:rPr>
                <w:rFonts w:eastAsia="MS Mincho"/>
                <w:lang w:eastAsia="ja-JP"/>
              </w:rPr>
            </w:pPr>
            <w:r w:rsidRPr="009B053A">
              <w:rPr>
                <w:rFonts w:eastAsia="MS Mincho"/>
                <w:lang w:eastAsia="ja-JP"/>
              </w:rPr>
              <w:t>675.5</w:t>
            </w:r>
          </w:p>
          <w:p w14:paraId="7785BF31" w14:textId="77777777" w:rsidR="00AB2B30" w:rsidRPr="009B053A" w:rsidRDefault="006A7121">
            <w:pPr>
              <w:pStyle w:val="TAC"/>
            </w:pPr>
            <w:r w:rsidRPr="009B053A">
              <w:t>N</w:t>
            </w:r>
            <w:r w:rsidRPr="009B053A">
              <w:rPr>
                <w:vertAlign w:val="subscript"/>
              </w:rPr>
              <w:t>UL</w:t>
            </w:r>
            <w:r w:rsidRPr="009B053A">
              <w:t>= 135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6104C352" w14:textId="77777777" w:rsidR="00AB2B30" w:rsidRPr="009B053A" w:rsidRDefault="006A7121">
            <w:pPr>
              <w:pStyle w:val="TAC"/>
            </w:pPr>
            <w:r w:rsidRPr="009B053A">
              <w:rPr>
                <w:rFonts w:eastAsia="MS Mincho"/>
                <w:lang w:eastAsia="ja-JP"/>
              </w:rPr>
              <w:t>15</w:t>
            </w:r>
            <w:r w:rsidRPr="009B053A">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C5F8D5" w14:textId="77777777" w:rsidR="00AB2B30" w:rsidRPr="009B053A" w:rsidRDefault="006A7121">
            <w:pPr>
              <w:pStyle w:val="TAC"/>
            </w:pPr>
            <w:r w:rsidRPr="009B053A">
              <w:rPr>
                <w:lang w:eastAsia="ja-JP"/>
              </w:rPr>
              <w:t>1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BE7C743" w14:textId="77777777" w:rsidR="00AB2B30" w:rsidRPr="009B053A" w:rsidRDefault="006A7121">
            <w:pPr>
              <w:pStyle w:val="TAC"/>
              <w:rPr>
                <w:rFonts w:eastAsia="MS Mincho"/>
                <w:lang w:eastAsia="ja-JP"/>
              </w:rPr>
            </w:pPr>
            <w:r w:rsidRPr="009B053A">
              <w:rPr>
                <w:rFonts w:eastAsia="MS Mincho"/>
                <w:lang w:eastAsia="ja-JP"/>
              </w:rPr>
              <w:t>632</w:t>
            </w:r>
            <w:r w:rsidRPr="009B053A">
              <w:rPr>
                <w:rFonts w:eastAsia="MS Mincho"/>
                <w:vertAlign w:val="superscript"/>
                <w:lang w:eastAsia="ja-JP"/>
              </w:rPr>
              <w:t>3</w:t>
            </w:r>
          </w:p>
          <w:p w14:paraId="65D444E8" w14:textId="77777777" w:rsidR="00AB2B30" w:rsidRPr="009B053A" w:rsidRDefault="006A7121">
            <w:pPr>
              <w:pStyle w:val="TAC"/>
            </w:pPr>
            <w:r w:rsidRPr="009B053A">
              <w:t>N</w:t>
            </w:r>
            <w:r w:rsidRPr="009B053A">
              <w:rPr>
                <w:vertAlign w:val="subscript"/>
              </w:rPr>
              <w:t>UL</w:t>
            </w:r>
            <w:r w:rsidRPr="009B053A">
              <w:t>= 1264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1B6463E1" w14:textId="77777777" w:rsidR="00AB2B30" w:rsidRPr="009B053A" w:rsidRDefault="00AB2B30">
            <w:pPr>
              <w:pStyle w:val="TAC"/>
            </w:pPr>
          </w:p>
        </w:tc>
      </w:tr>
      <w:tr w:rsidR="00AB2B30" w:rsidRPr="009B053A" w14:paraId="1F50657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5F8AF24D" w14:textId="77777777" w:rsidR="00AB2B30" w:rsidRPr="009B053A" w:rsidRDefault="006A7121" w:rsidP="006910BE">
            <w:pPr>
              <w:pStyle w:val="TAC"/>
            </w:pPr>
            <w:r w:rsidRPr="009B053A">
              <w:t>6</w:t>
            </w:r>
          </w:p>
        </w:tc>
        <w:tc>
          <w:tcPr>
            <w:tcW w:w="709" w:type="pct"/>
            <w:tcBorders>
              <w:top w:val="single" w:sz="4" w:space="0" w:color="auto"/>
              <w:left w:val="single" w:sz="4" w:space="0" w:color="auto"/>
              <w:bottom w:val="single" w:sz="4" w:space="0" w:color="auto"/>
              <w:right w:val="single" w:sz="4" w:space="0" w:color="auto"/>
            </w:tcBorders>
            <w:vAlign w:val="center"/>
          </w:tcPr>
          <w:p w14:paraId="707E4E69"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92F533" w14:textId="77777777" w:rsidR="00AB2B30" w:rsidRPr="009B053A" w:rsidRDefault="006A7121">
            <w:pPr>
              <w:pStyle w:val="TAC"/>
              <w:rPr>
                <w:rFonts w:eastAsia="MS Mincho"/>
                <w:lang w:eastAsia="ja-JP"/>
              </w:rPr>
            </w:pPr>
            <w:r w:rsidRPr="009B053A">
              <w:rPr>
                <w:rFonts w:eastAsia="MS Mincho"/>
                <w:lang w:eastAsia="ja-JP"/>
              </w:rPr>
              <w:t>670.5</w:t>
            </w:r>
          </w:p>
          <w:p w14:paraId="78D58475" w14:textId="77777777" w:rsidR="00AB2B30" w:rsidRPr="009B053A" w:rsidRDefault="006A7121">
            <w:pPr>
              <w:pStyle w:val="TAC"/>
            </w:pPr>
            <w:r w:rsidRPr="009B053A">
              <w:t>E</w:t>
            </w:r>
            <w:r w:rsidRPr="009B053A">
              <w:rPr>
                <w:vertAlign w:val="subscript"/>
              </w:rPr>
              <w:t>UL</w:t>
            </w:r>
            <w:r w:rsidRPr="009B053A">
              <w:t>= 133197</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32478207" w14:textId="77777777" w:rsidR="00AB2B30" w:rsidRPr="009B053A" w:rsidRDefault="006A7121">
            <w:pPr>
              <w:pStyle w:val="TAC"/>
            </w:pPr>
            <w:r w:rsidRPr="009B053A">
              <w:rPr>
                <w:rFonts w:eastAsia="MS Mincho"/>
                <w:lang w:eastAsia="ja-JP"/>
              </w:rPr>
              <w:t>15</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541464" w14:textId="77777777" w:rsidR="00AB2B30" w:rsidRPr="009B053A" w:rsidRDefault="006A7121">
            <w:pPr>
              <w:pStyle w:val="TAC"/>
            </w:pPr>
            <w:r w:rsidRPr="009B053A">
              <w:rPr>
                <w:rFonts w:eastAsia="MS Mincho"/>
                <w:lang w:eastAsia="ja-JP"/>
              </w:rPr>
              <w:t>15@5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09F35F7" w14:textId="77777777" w:rsidR="00AB2B30" w:rsidRPr="009B053A" w:rsidRDefault="006A7121">
            <w:pPr>
              <w:pStyle w:val="TAC"/>
              <w:rPr>
                <w:rFonts w:eastAsia="MS Mincho"/>
                <w:lang w:eastAsia="ja-JP"/>
              </w:rPr>
            </w:pPr>
            <w:r w:rsidRPr="009B053A">
              <w:rPr>
                <w:rFonts w:eastAsia="MS Mincho"/>
                <w:lang w:eastAsia="ja-JP"/>
              </w:rPr>
              <w:t>624.5</w:t>
            </w:r>
          </w:p>
          <w:p w14:paraId="36E62577" w14:textId="77777777" w:rsidR="00AB2B30" w:rsidRPr="009B053A" w:rsidRDefault="006A7121">
            <w:pPr>
              <w:pStyle w:val="TAC"/>
            </w:pPr>
            <w:r w:rsidRPr="009B053A">
              <w:t>E</w:t>
            </w:r>
            <w:r w:rsidRPr="009B053A">
              <w:rPr>
                <w:vertAlign w:val="subscript"/>
              </w:rPr>
              <w:t>DL</w:t>
            </w:r>
            <w:r w:rsidRPr="009B053A">
              <w:t xml:space="preserve"> = 68661</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36380CD0" w14:textId="77777777" w:rsidR="00AB2B30" w:rsidRPr="009B053A" w:rsidRDefault="00AB2B30">
            <w:pPr>
              <w:pStyle w:val="TAC"/>
            </w:pPr>
          </w:p>
        </w:tc>
      </w:tr>
      <w:tr w:rsidR="00AB2B30" w:rsidRPr="009B053A" w14:paraId="7A7DC5EB"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A50B71B"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358D67D7"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CD58591" w14:textId="77777777" w:rsidR="00AB2B30" w:rsidRPr="009B053A" w:rsidRDefault="006A7121">
            <w:pPr>
              <w:pStyle w:val="TAC"/>
              <w:rPr>
                <w:rFonts w:eastAsia="MS Mincho"/>
                <w:lang w:eastAsia="ja-JP"/>
              </w:rPr>
            </w:pPr>
            <w:r w:rsidRPr="009B053A">
              <w:rPr>
                <w:rFonts w:eastAsia="MS Mincho"/>
                <w:lang w:eastAsia="ja-JP"/>
              </w:rPr>
              <w:t>680.5</w:t>
            </w:r>
          </w:p>
          <w:p w14:paraId="7671B2B6" w14:textId="77777777" w:rsidR="00AB2B30" w:rsidRPr="009B053A" w:rsidRDefault="006A7121">
            <w:pPr>
              <w:pStyle w:val="TAC"/>
            </w:pPr>
            <w:r w:rsidRPr="009B053A">
              <w:t>N</w:t>
            </w:r>
            <w:r w:rsidRPr="009B053A">
              <w:rPr>
                <w:vertAlign w:val="subscript"/>
              </w:rPr>
              <w:t>UL</w:t>
            </w:r>
            <w:r w:rsidRPr="009B053A">
              <w:t>= 1361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2E1E250" w14:textId="77777777" w:rsidR="00AB2B30" w:rsidRPr="009B053A" w:rsidRDefault="006A7121">
            <w:pPr>
              <w:pStyle w:val="TAC"/>
            </w:pPr>
            <w:r w:rsidRPr="009B053A">
              <w:rPr>
                <w:rFonts w:eastAsia="MS Mincho"/>
                <w:lang w:eastAsia="ja-JP"/>
              </w:rPr>
              <w:t>5</w:t>
            </w:r>
            <w:r w:rsidRPr="009B053A">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B3C3A5" w14:textId="77777777" w:rsidR="00AB2B30" w:rsidRPr="009B053A" w:rsidRDefault="006A7121">
            <w:pPr>
              <w:pStyle w:val="TAC"/>
            </w:pPr>
            <w:r w:rsidRPr="009B053A">
              <w:rPr>
                <w:rFonts w:eastAsia="MS Mincho"/>
                <w:lang w:eastAsia="ja-JP"/>
              </w:rPr>
              <w:t>5@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1656DB5" w14:textId="77777777" w:rsidR="00AB2B30" w:rsidRPr="009B053A" w:rsidRDefault="006A7121">
            <w:pPr>
              <w:pStyle w:val="TAC"/>
              <w:rPr>
                <w:rFonts w:eastAsia="MS Mincho"/>
                <w:vertAlign w:val="superscript"/>
                <w:lang w:eastAsia="ja-JP"/>
              </w:rPr>
            </w:pPr>
            <w:r w:rsidRPr="009B053A">
              <w:rPr>
                <w:rFonts w:eastAsia="MS Mincho"/>
                <w:lang w:eastAsia="ja-JP"/>
              </w:rPr>
              <w:t>637</w:t>
            </w:r>
            <w:r w:rsidRPr="009B053A">
              <w:rPr>
                <w:rFonts w:eastAsia="MS Mincho"/>
                <w:vertAlign w:val="superscript"/>
                <w:lang w:eastAsia="ja-JP"/>
              </w:rPr>
              <w:t>3</w:t>
            </w:r>
          </w:p>
          <w:p w14:paraId="6B2E7E49" w14:textId="77777777" w:rsidR="00AB2B30" w:rsidRPr="009B053A" w:rsidRDefault="006A7121">
            <w:pPr>
              <w:pStyle w:val="TAC"/>
            </w:pPr>
            <w:r w:rsidRPr="009B053A">
              <w:t>N</w:t>
            </w:r>
            <w:r w:rsidRPr="009B053A">
              <w:rPr>
                <w:vertAlign w:val="subscript"/>
              </w:rPr>
              <w:t>UL</w:t>
            </w:r>
            <w:r w:rsidRPr="009B053A">
              <w:t>= 1274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71AFA5EF" w14:textId="77777777" w:rsidR="00AB2B30" w:rsidRPr="009B053A" w:rsidRDefault="00AB2B30">
            <w:pPr>
              <w:pStyle w:val="TAC"/>
            </w:pPr>
          </w:p>
        </w:tc>
      </w:tr>
      <w:tr w:rsidR="00AB2B30" w:rsidRPr="009B053A" w14:paraId="62EB1783"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61ED191" w14:textId="77777777" w:rsidR="00AB2B30" w:rsidRPr="009B053A" w:rsidRDefault="006A7121" w:rsidP="006910BE">
            <w:pPr>
              <w:pStyle w:val="TAC"/>
            </w:pPr>
            <w:r w:rsidRPr="009B053A">
              <w:t>7</w:t>
            </w:r>
          </w:p>
        </w:tc>
        <w:tc>
          <w:tcPr>
            <w:tcW w:w="709" w:type="pct"/>
            <w:tcBorders>
              <w:top w:val="single" w:sz="4" w:space="0" w:color="auto"/>
              <w:left w:val="single" w:sz="4" w:space="0" w:color="auto"/>
              <w:bottom w:val="single" w:sz="4" w:space="0" w:color="auto"/>
              <w:right w:val="single" w:sz="4" w:space="0" w:color="auto"/>
            </w:tcBorders>
            <w:vAlign w:val="center"/>
          </w:tcPr>
          <w:p w14:paraId="275A71A2"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3C6120B" w14:textId="77777777" w:rsidR="00AB2B30" w:rsidRPr="009B053A" w:rsidRDefault="006A7121">
            <w:pPr>
              <w:pStyle w:val="TAC"/>
              <w:rPr>
                <w:rFonts w:eastAsia="MS Mincho"/>
                <w:lang w:eastAsia="ja-JP"/>
              </w:rPr>
            </w:pPr>
            <w:r w:rsidRPr="009B053A">
              <w:rPr>
                <w:rFonts w:eastAsia="MS Mincho"/>
                <w:lang w:eastAsia="ja-JP"/>
              </w:rPr>
              <w:t>668</w:t>
            </w:r>
          </w:p>
          <w:p w14:paraId="70AF00B1" w14:textId="77777777" w:rsidR="00AB2B30" w:rsidRPr="009B053A" w:rsidRDefault="006A7121">
            <w:pPr>
              <w:pStyle w:val="TAC"/>
            </w:pPr>
            <w:r w:rsidRPr="009B053A">
              <w:t>E</w:t>
            </w:r>
            <w:r w:rsidRPr="009B053A">
              <w:rPr>
                <w:vertAlign w:val="subscript"/>
              </w:rPr>
              <w:t>UL</w:t>
            </w:r>
            <w:r w:rsidRPr="009B053A">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04BA7832" w14:textId="77777777" w:rsidR="00AB2B30" w:rsidRPr="009B053A" w:rsidRDefault="006A7121">
            <w:pPr>
              <w:pStyle w:val="TAC"/>
            </w:pPr>
            <w:r w:rsidRPr="009B053A">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0A1CD3E" w14:textId="77777777" w:rsidR="00AB2B30" w:rsidRPr="009B053A" w:rsidRDefault="006A7121">
            <w:pPr>
              <w:pStyle w:val="TAC"/>
            </w:pPr>
            <w:r w:rsidRPr="009B053A">
              <w:rPr>
                <w:rFonts w:eastAsia="MS Mincho"/>
                <w:lang w:eastAsia="ja-JP"/>
              </w:rPr>
              <w:t>10@39</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5A4B640B" w14:textId="77777777" w:rsidR="00AB2B30" w:rsidRPr="009B053A" w:rsidRDefault="006A7121">
            <w:pPr>
              <w:pStyle w:val="TAC"/>
              <w:rPr>
                <w:rFonts w:eastAsia="MS Mincho"/>
                <w:lang w:eastAsia="ja-JP"/>
              </w:rPr>
            </w:pPr>
            <w:r w:rsidRPr="009B053A">
              <w:rPr>
                <w:rFonts w:eastAsia="MS Mincho"/>
                <w:lang w:eastAsia="ja-JP"/>
              </w:rPr>
              <w:t>622</w:t>
            </w:r>
          </w:p>
          <w:p w14:paraId="1949CD65" w14:textId="77777777" w:rsidR="00AB2B30" w:rsidRPr="009B053A" w:rsidRDefault="006A7121">
            <w:pPr>
              <w:pStyle w:val="TAC"/>
            </w:pPr>
            <w:r w:rsidRPr="009B053A">
              <w:t>E</w:t>
            </w:r>
            <w:r w:rsidRPr="009B053A">
              <w:rPr>
                <w:vertAlign w:val="subscript"/>
              </w:rPr>
              <w:t>DL</w:t>
            </w:r>
            <w:r w:rsidRPr="009B053A">
              <w:t xml:space="preserve"> = 68636</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3F596100" w14:textId="77777777" w:rsidR="00AB2B30" w:rsidRPr="009B053A" w:rsidRDefault="00AB2B30">
            <w:pPr>
              <w:pStyle w:val="TAC"/>
            </w:pPr>
          </w:p>
        </w:tc>
      </w:tr>
      <w:tr w:rsidR="00AB2B30" w:rsidRPr="009B053A" w14:paraId="5E1FBECF"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FF1E69C" w14:textId="77777777" w:rsidR="00AB2B30" w:rsidRPr="009B053A" w:rsidRDefault="00AB2B30" w:rsidP="006910BE">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28EFB3"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38077C5" w14:textId="77777777" w:rsidR="00AB2B30" w:rsidRPr="009B053A" w:rsidRDefault="006A7121">
            <w:pPr>
              <w:pStyle w:val="TAC"/>
              <w:rPr>
                <w:rFonts w:eastAsia="MS Mincho"/>
                <w:lang w:eastAsia="ja-JP"/>
              </w:rPr>
            </w:pPr>
            <w:r w:rsidRPr="009B053A">
              <w:rPr>
                <w:rFonts w:eastAsia="MS Mincho"/>
                <w:lang w:eastAsia="ja-JP"/>
              </w:rPr>
              <w:t>678</w:t>
            </w:r>
          </w:p>
          <w:p w14:paraId="227FC74A" w14:textId="77777777" w:rsidR="00AB2B30" w:rsidRPr="009B053A" w:rsidRDefault="006A7121">
            <w:pPr>
              <w:pStyle w:val="TAC"/>
            </w:pPr>
            <w:r w:rsidRPr="009B053A">
              <w:t>N</w:t>
            </w:r>
            <w:r w:rsidRPr="009B053A">
              <w:rPr>
                <w:vertAlign w:val="subscript"/>
              </w:rPr>
              <w:t>UL</w:t>
            </w:r>
            <w:r w:rsidRPr="009B053A">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B0D2C24" w14:textId="77777777" w:rsidR="00AB2B30" w:rsidRPr="009B053A" w:rsidRDefault="006A7121">
            <w:pPr>
              <w:pStyle w:val="TAC"/>
            </w:pPr>
            <w:r w:rsidRPr="009B053A">
              <w:rPr>
                <w:rFonts w:eastAsia="MS Mincho"/>
                <w:lang w:eastAsia="ja-JP"/>
              </w:rPr>
              <w:t>10</w:t>
            </w:r>
            <w:r w:rsidRPr="009B053A">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36314C7" w14:textId="77777777" w:rsidR="00AB2B30" w:rsidRPr="009B053A" w:rsidRDefault="006A7121">
            <w:pPr>
              <w:pStyle w:val="TAC"/>
            </w:pPr>
            <w:r w:rsidRPr="009B053A">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6B20FCDE" w14:textId="77777777" w:rsidR="00AB2B30" w:rsidRPr="009B053A" w:rsidRDefault="006A7121">
            <w:pPr>
              <w:pStyle w:val="TAC"/>
              <w:rPr>
                <w:rFonts w:eastAsia="MS Mincho"/>
                <w:vertAlign w:val="superscript"/>
                <w:lang w:eastAsia="ja-JP"/>
              </w:rPr>
            </w:pPr>
            <w:r w:rsidRPr="009B053A">
              <w:rPr>
                <w:rFonts w:eastAsia="MS Mincho"/>
                <w:lang w:eastAsia="ja-JP"/>
              </w:rPr>
              <w:t>634.5</w:t>
            </w:r>
            <w:r w:rsidRPr="009B053A">
              <w:rPr>
                <w:rFonts w:eastAsia="MS Mincho"/>
                <w:vertAlign w:val="superscript"/>
                <w:lang w:eastAsia="ja-JP"/>
              </w:rPr>
              <w:t>3</w:t>
            </w:r>
          </w:p>
          <w:p w14:paraId="6B91C409" w14:textId="77777777" w:rsidR="00AB2B30" w:rsidRPr="009B053A" w:rsidRDefault="006A7121">
            <w:pPr>
              <w:pStyle w:val="TAC"/>
            </w:pPr>
            <w:r w:rsidRPr="009B053A">
              <w:t>N</w:t>
            </w:r>
            <w:r w:rsidRPr="009B053A">
              <w:rPr>
                <w:vertAlign w:val="subscript"/>
              </w:rPr>
              <w:t>UL</w:t>
            </w:r>
            <w:r w:rsidRPr="009B053A">
              <w:t>= 126900</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521A82FB" w14:textId="77777777" w:rsidR="00AB2B30" w:rsidRPr="009B053A" w:rsidRDefault="00AB2B30">
            <w:pPr>
              <w:pStyle w:val="TAC"/>
            </w:pPr>
          </w:p>
        </w:tc>
      </w:tr>
      <w:tr w:rsidR="00AB2B30" w:rsidRPr="009B053A" w14:paraId="49D286A9" w14:textId="77777777">
        <w:trPr>
          <w:trHeight w:val="430"/>
        </w:trPr>
        <w:tc>
          <w:tcPr>
            <w:tcW w:w="461" w:type="pct"/>
            <w:vMerge w:val="restar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02E7ED0F" w14:textId="77777777" w:rsidR="00AB2B30" w:rsidRPr="009B053A" w:rsidRDefault="006A7121" w:rsidP="006910BE">
            <w:pPr>
              <w:pStyle w:val="TAC"/>
            </w:pPr>
            <w:r w:rsidRPr="009B053A">
              <w:t>8</w:t>
            </w:r>
          </w:p>
        </w:tc>
        <w:tc>
          <w:tcPr>
            <w:tcW w:w="709" w:type="pct"/>
            <w:tcBorders>
              <w:top w:val="single" w:sz="4" w:space="0" w:color="auto"/>
              <w:left w:val="single" w:sz="4" w:space="0" w:color="auto"/>
              <w:bottom w:val="single" w:sz="4" w:space="0" w:color="auto"/>
              <w:right w:val="single" w:sz="4" w:space="0" w:color="auto"/>
            </w:tcBorders>
            <w:vAlign w:val="center"/>
          </w:tcPr>
          <w:p w14:paraId="167E1478"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DE40606" w14:textId="77777777" w:rsidR="00AB2B30" w:rsidRPr="009B053A" w:rsidRDefault="006A7121">
            <w:pPr>
              <w:pStyle w:val="TAC"/>
              <w:rPr>
                <w:rFonts w:eastAsia="MS Mincho"/>
                <w:lang w:eastAsia="ja-JP"/>
              </w:rPr>
            </w:pPr>
            <w:r w:rsidRPr="009B053A">
              <w:rPr>
                <w:rFonts w:eastAsia="MS Mincho"/>
                <w:lang w:eastAsia="ja-JP"/>
              </w:rPr>
              <w:t>668</w:t>
            </w:r>
          </w:p>
          <w:p w14:paraId="2FC8217F" w14:textId="77777777" w:rsidR="00AB2B30" w:rsidRPr="009B053A" w:rsidRDefault="006A7121">
            <w:pPr>
              <w:pStyle w:val="TAC"/>
            </w:pPr>
            <w:r w:rsidRPr="009B053A">
              <w:t>E</w:t>
            </w:r>
            <w:r w:rsidRPr="009B053A">
              <w:rPr>
                <w:vertAlign w:val="subscript"/>
              </w:rPr>
              <w:t>UL</w:t>
            </w:r>
            <w:r w:rsidRPr="009B053A">
              <w:t>= 133172</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2BB9CECB" w14:textId="77777777" w:rsidR="00AB2B30" w:rsidRPr="009B053A" w:rsidRDefault="006A7121">
            <w:pPr>
              <w:pStyle w:val="TAC"/>
            </w:pPr>
            <w:r w:rsidRPr="009B053A">
              <w:rPr>
                <w:rFonts w:eastAsia="MS Mincho"/>
                <w:lang w:eastAsia="ja-JP"/>
              </w:rPr>
              <w:t>10</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23F0A6E" w14:textId="77777777" w:rsidR="00AB2B30" w:rsidRPr="009B053A" w:rsidRDefault="006A7121">
            <w:pPr>
              <w:pStyle w:val="TAC"/>
            </w:pPr>
            <w:r w:rsidRPr="009B053A">
              <w:rPr>
                <w:rFonts w:eastAsia="MS Mincho"/>
                <w:lang w:eastAsia="ja-JP"/>
              </w:rPr>
              <w:t>10@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177FD8C8" w14:textId="77777777" w:rsidR="00AB2B30" w:rsidRPr="009B053A" w:rsidRDefault="006A7121">
            <w:pPr>
              <w:pStyle w:val="TAC"/>
              <w:rPr>
                <w:rFonts w:eastAsia="MS Mincho"/>
                <w:lang w:eastAsia="ja-JP"/>
              </w:rPr>
            </w:pPr>
            <w:r w:rsidRPr="009B053A">
              <w:rPr>
                <w:rFonts w:eastAsia="MS Mincho"/>
                <w:lang w:eastAsia="ja-JP"/>
              </w:rPr>
              <w:t>622</w:t>
            </w:r>
          </w:p>
          <w:p w14:paraId="1EAC3AB0" w14:textId="77777777" w:rsidR="00AB2B30" w:rsidRPr="009B053A" w:rsidRDefault="006A7121">
            <w:pPr>
              <w:pStyle w:val="TAC"/>
            </w:pPr>
            <w:r w:rsidRPr="009B053A">
              <w:t>E</w:t>
            </w:r>
            <w:r w:rsidRPr="009B053A">
              <w:rPr>
                <w:vertAlign w:val="subscript"/>
              </w:rPr>
              <w:t>DL</w:t>
            </w:r>
            <w:r w:rsidRPr="009B053A">
              <w:t xml:space="preserve"> = 68636</w:t>
            </w:r>
          </w:p>
        </w:tc>
        <w:tc>
          <w:tcPr>
            <w:tcW w:w="577" w:type="pct"/>
            <w:gridSpan w:val="4"/>
            <w:vMerge/>
            <w:tcBorders>
              <w:left w:val="single" w:sz="4" w:space="0" w:color="auto"/>
              <w:right w:val="single" w:sz="4" w:space="0" w:color="auto"/>
            </w:tcBorders>
            <w:tcMar>
              <w:top w:w="0" w:type="dxa"/>
              <w:left w:w="108" w:type="dxa"/>
              <w:bottom w:w="0" w:type="dxa"/>
              <w:right w:w="108" w:type="dxa"/>
            </w:tcMar>
            <w:vAlign w:val="center"/>
          </w:tcPr>
          <w:p w14:paraId="50543718" w14:textId="77777777" w:rsidR="00AB2B30" w:rsidRPr="009B053A" w:rsidRDefault="00AB2B30">
            <w:pPr>
              <w:pStyle w:val="TAC"/>
            </w:pPr>
          </w:p>
        </w:tc>
      </w:tr>
      <w:tr w:rsidR="00AB2B30" w:rsidRPr="009B053A" w14:paraId="3785739C" w14:textId="77777777">
        <w:trPr>
          <w:trHeight w:val="430"/>
        </w:trPr>
        <w:tc>
          <w:tcPr>
            <w:tcW w:w="461" w:type="pct"/>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C84CD4C" w14:textId="77777777" w:rsidR="00AB2B30" w:rsidRPr="009B053A"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7DC4B685"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E9B0B51" w14:textId="77777777" w:rsidR="00AB2B30" w:rsidRPr="009B053A" w:rsidRDefault="006A7121">
            <w:pPr>
              <w:pStyle w:val="TAC"/>
              <w:rPr>
                <w:rFonts w:eastAsia="MS Mincho"/>
                <w:lang w:eastAsia="ja-JP"/>
              </w:rPr>
            </w:pPr>
            <w:r w:rsidRPr="009B053A">
              <w:rPr>
                <w:rFonts w:eastAsia="MS Mincho"/>
                <w:lang w:eastAsia="ja-JP"/>
              </w:rPr>
              <w:t>678</w:t>
            </w:r>
          </w:p>
          <w:p w14:paraId="1D0E1E23" w14:textId="77777777" w:rsidR="00AB2B30" w:rsidRPr="009B053A" w:rsidRDefault="006A7121">
            <w:pPr>
              <w:pStyle w:val="TAC"/>
            </w:pPr>
            <w:r w:rsidRPr="009B053A">
              <w:t>N</w:t>
            </w:r>
            <w:r w:rsidRPr="009B053A">
              <w:rPr>
                <w:vertAlign w:val="subscript"/>
              </w:rPr>
              <w:t>UL</w:t>
            </w:r>
            <w:r w:rsidRPr="009B053A">
              <w:t>= 135600</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41A6D3FF" w14:textId="77777777" w:rsidR="00AB2B30" w:rsidRPr="009B053A" w:rsidRDefault="006A7121">
            <w:pPr>
              <w:pStyle w:val="TAC"/>
            </w:pPr>
            <w:r w:rsidRPr="009B053A">
              <w:rPr>
                <w:rFonts w:eastAsia="MS Mincho"/>
                <w:lang w:eastAsia="ja-JP"/>
              </w:rPr>
              <w:t>10</w:t>
            </w:r>
            <w:r w:rsidRPr="009B053A">
              <w:rPr>
                <w:rFonts w:eastAsia="MS Mincho"/>
                <w:vertAlign w:val="superscript"/>
                <w:lang w:eastAsia="ja-JP"/>
              </w:rPr>
              <w:t>3</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1FA8B7" w14:textId="77777777" w:rsidR="00AB2B30" w:rsidRPr="009B053A" w:rsidRDefault="006A7121">
            <w:pPr>
              <w:pStyle w:val="TAC"/>
            </w:pPr>
            <w:r w:rsidRPr="009B053A">
              <w:rPr>
                <w:rFonts w:eastAsia="MS Mincho"/>
                <w:lang w:eastAsia="ja-JP"/>
              </w:rPr>
              <w:t>10@41</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31984E78" w14:textId="77777777" w:rsidR="00AB2B30" w:rsidRPr="009B053A" w:rsidRDefault="006A7121">
            <w:pPr>
              <w:pStyle w:val="TAC"/>
              <w:rPr>
                <w:rFonts w:eastAsia="MS Mincho"/>
                <w:vertAlign w:val="superscript"/>
                <w:lang w:eastAsia="ja-JP"/>
              </w:rPr>
            </w:pPr>
            <w:r w:rsidRPr="009B053A">
              <w:rPr>
                <w:rFonts w:eastAsia="MS Mincho"/>
                <w:lang w:eastAsia="ja-JP"/>
              </w:rPr>
              <w:t>634.5</w:t>
            </w:r>
            <w:r w:rsidRPr="009B053A">
              <w:rPr>
                <w:rFonts w:eastAsia="MS Mincho"/>
                <w:vertAlign w:val="superscript"/>
                <w:lang w:eastAsia="ja-JP"/>
              </w:rPr>
              <w:t>3</w:t>
            </w:r>
          </w:p>
          <w:p w14:paraId="3B073134" w14:textId="77777777" w:rsidR="00AB2B30" w:rsidRPr="009B053A" w:rsidRDefault="006A7121">
            <w:pPr>
              <w:pStyle w:val="TAC"/>
            </w:pPr>
            <w:r w:rsidRPr="009B053A">
              <w:t>N</w:t>
            </w:r>
            <w:r w:rsidRPr="009B053A">
              <w:rPr>
                <w:vertAlign w:val="subscript"/>
              </w:rPr>
              <w:t>UL</w:t>
            </w:r>
            <w:r w:rsidRPr="009B053A">
              <w:t>= 126900</w:t>
            </w:r>
          </w:p>
        </w:tc>
        <w:tc>
          <w:tcPr>
            <w:tcW w:w="577" w:type="pct"/>
            <w:gridSpan w:val="4"/>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DF7690A" w14:textId="77777777" w:rsidR="00AB2B30" w:rsidRPr="009B053A" w:rsidRDefault="00AB2B30">
            <w:pPr>
              <w:pStyle w:val="TAC"/>
            </w:pPr>
          </w:p>
        </w:tc>
      </w:tr>
      <w:tr w:rsidR="00AB2B30" w:rsidRPr="009B053A" w14:paraId="3F6934BB" w14:textId="77777777">
        <w:trPr>
          <w:gridAfter w:val="1"/>
          <w:wAfter w:w="6" w:type="pct"/>
          <w:trHeight w:val="430"/>
        </w:trPr>
        <w:tc>
          <w:tcPr>
            <w:tcW w:w="4994" w:type="pct"/>
            <w:gridSpan w:val="14"/>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15B0EC62" w14:textId="77777777" w:rsidR="00AB2B30" w:rsidRPr="009B053A" w:rsidRDefault="006A7121" w:rsidP="00A573EF">
            <w:pPr>
              <w:pStyle w:val="TH"/>
            </w:pPr>
            <w:r w:rsidRPr="009B053A">
              <w:t>Test Settings for DC_(n)71AA for single UL UE</w:t>
            </w:r>
          </w:p>
        </w:tc>
      </w:tr>
      <w:tr w:rsidR="00AB2B30" w:rsidRPr="009B053A" w14:paraId="2A7A0578" w14:textId="77777777">
        <w:trPr>
          <w:trHeight w:val="430"/>
        </w:trPr>
        <w:tc>
          <w:tcPr>
            <w:tcW w:w="461" w:type="pct"/>
            <w:tcBorders>
              <w:top w:val="single" w:sz="4" w:space="0" w:color="auto"/>
              <w:left w:val="single" w:sz="4" w:space="0" w:color="auto"/>
              <w:right w:val="single" w:sz="4" w:space="0" w:color="auto"/>
            </w:tcBorders>
            <w:tcMar>
              <w:top w:w="0" w:type="dxa"/>
              <w:left w:w="108" w:type="dxa"/>
              <w:bottom w:w="0" w:type="dxa"/>
              <w:right w:w="108" w:type="dxa"/>
            </w:tcMar>
            <w:vAlign w:val="center"/>
          </w:tcPr>
          <w:p w14:paraId="4218CE90" w14:textId="77777777" w:rsidR="00AB2B30" w:rsidRPr="009B053A" w:rsidRDefault="006A7121" w:rsidP="006910BE">
            <w:pPr>
              <w:pStyle w:val="TAC"/>
            </w:pPr>
            <w:r w:rsidRPr="009B053A">
              <w:lastRenderedPageBreak/>
              <w:t>1</w:t>
            </w:r>
          </w:p>
        </w:tc>
        <w:tc>
          <w:tcPr>
            <w:tcW w:w="709" w:type="pct"/>
            <w:tcBorders>
              <w:top w:val="single" w:sz="4" w:space="0" w:color="auto"/>
              <w:left w:val="single" w:sz="4" w:space="0" w:color="auto"/>
              <w:bottom w:val="single" w:sz="4" w:space="0" w:color="auto"/>
              <w:right w:val="single" w:sz="4" w:space="0" w:color="auto"/>
            </w:tcBorders>
            <w:vAlign w:val="center"/>
          </w:tcPr>
          <w:p w14:paraId="4CB941FA" w14:textId="77777777" w:rsidR="00AB2B30" w:rsidRPr="009B053A" w:rsidRDefault="006A7121">
            <w:pPr>
              <w:pStyle w:val="TAC"/>
            </w:pPr>
            <w:r w:rsidRPr="009B053A">
              <w:rPr>
                <w:lang w:eastAsia="fi-FI"/>
              </w:rPr>
              <w:t>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A250196" w14:textId="77777777" w:rsidR="00AB2B30" w:rsidRPr="009B053A" w:rsidRDefault="006A7121">
            <w:pPr>
              <w:pStyle w:val="TAC"/>
            </w:pPr>
            <w:r w:rsidRPr="009B053A">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78BADBAA" w14:textId="77777777" w:rsidR="00AB2B30" w:rsidRPr="009B053A" w:rsidRDefault="006A7121">
            <w:pPr>
              <w:pStyle w:val="TAC"/>
            </w:pPr>
            <w:r w:rsidRPr="009B053A">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389F27C" w14:textId="77777777" w:rsidR="00AB2B30" w:rsidRPr="009B053A" w:rsidRDefault="006A7121">
            <w:pPr>
              <w:pStyle w:val="TAC"/>
            </w:pPr>
            <w:r w:rsidRPr="009B053A">
              <w:rPr>
                <w:rFonts w:eastAsia="MS Mincho"/>
                <w:lang w:eastAsia="ja-JP"/>
              </w:rPr>
              <w:t>0</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4E283DE9" w14:textId="77777777" w:rsidR="00AB2B30" w:rsidRPr="009B053A" w:rsidRDefault="006A7121">
            <w:pPr>
              <w:pStyle w:val="TAC"/>
            </w:pPr>
            <w:r w:rsidRPr="009B053A">
              <w:t>default</w:t>
            </w:r>
          </w:p>
        </w:tc>
        <w:tc>
          <w:tcPr>
            <w:tcW w:w="577" w:type="pct"/>
            <w:gridSpan w:val="4"/>
            <w:vMerge w:val="restart"/>
            <w:tcBorders>
              <w:left w:val="single" w:sz="4" w:space="0" w:color="auto"/>
              <w:right w:val="single" w:sz="4" w:space="0" w:color="auto"/>
            </w:tcBorders>
            <w:tcMar>
              <w:top w:w="0" w:type="dxa"/>
              <w:left w:w="108" w:type="dxa"/>
              <w:bottom w:w="0" w:type="dxa"/>
              <w:right w:w="108" w:type="dxa"/>
            </w:tcMar>
            <w:vAlign w:val="center"/>
          </w:tcPr>
          <w:p w14:paraId="78DBFCB1" w14:textId="77777777" w:rsidR="00AB2B30" w:rsidRPr="009B053A" w:rsidRDefault="006A7121">
            <w:pPr>
              <w:pStyle w:val="TAC"/>
            </w:pPr>
            <w:r w:rsidRPr="009B053A">
              <w:t>FDD</w:t>
            </w:r>
          </w:p>
        </w:tc>
      </w:tr>
      <w:tr w:rsidR="00AB2B30" w:rsidRPr="009B053A" w14:paraId="6E31BBA7" w14:textId="77777777">
        <w:trPr>
          <w:trHeight w:val="430"/>
        </w:trPr>
        <w:tc>
          <w:tcPr>
            <w:tcW w:w="461" w:type="pct"/>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2630871D" w14:textId="77777777" w:rsidR="00AB2B30" w:rsidRPr="009B053A" w:rsidRDefault="00AB2B30">
            <w:pPr>
              <w:pStyle w:val="TAC"/>
            </w:pPr>
          </w:p>
        </w:tc>
        <w:tc>
          <w:tcPr>
            <w:tcW w:w="709" w:type="pct"/>
            <w:tcBorders>
              <w:top w:val="single" w:sz="4" w:space="0" w:color="auto"/>
              <w:left w:val="single" w:sz="4" w:space="0" w:color="auto"/>
              <w:bottom w:val="single" w:sz="4" w:space="0" w:color="auto"/>
              <w:right w:val="single" w:sz="4" w:space="0" w:color="auto"/>
            </w:tcBorders>
            <w:vAlign w:val="center"/>
          </w:tcPr>
          <w:p w14:paraId="2EBC380E" w14:textId="77777777" w:rsidR="00AB2B30" w:rsidRPr="009B053A" w:rsidRDefault="006A7121">
            <w:pPr>
              <w:pStyle w:val="TAC"/>
            </w:pPr>
            <w:r w:rsidRPr="009B053A">
              <w:rPr>
                <w:lang w:eastAsia="fi-FI"/>
              </w:rPr>
              <w:t>n71</w:t>
            </w:r>
          </w:p>
        </w:tc>
        <w:tc>
          <w:tcPr>
            <w:tcW w:w="8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5BF46BC" w14:textId="77777777" w:rsidR="00AB2B30" w:rsidRPr="009B053A" w:rsidRDefault="006A7121">
            <w:pPr>
              <w:pStyle w:val="TAC"/>
            </w:pPr>
            <w:r w:rsidRPr="009B053A">
              <w:rPr>
                <w:rFonts w:eastAsia="MS Mincho"/>
                <w:lang w:eastAsia="ja-JP"/>
              </w:rPr>
              <w:t>default</w:t>
            </w:r>
          </w:p>
        </w:tc>
        <w:tc>
          <w:tcPr>
            <w:tcW w:w="693" w:type="pct"/>
            <w:gridSpan w:val="3"/>
            <w:tcBorders>
              <w:top w:val="single" w:sz="4" w:space="0" w:color="auto"/>
              <w:left w:val="single" w:sz="4" w:space="0" w:color="auto"/>
              <w:bottom w:val="single" w:sz="4" w:space="0" w:color="auto"/>
              <w:right w:val="single" w:sz="4" w:space="0" w:color="auto"/>
            </w:tcBorders>
            <w:vAlign w:val="center"/>
          </w:tcPr>
          <w:p w14:paraId="16093F04" w14:textId="77777777" w:rsidR="00AB2B30" w:rsidRPr="009B053A" w:rsidRDefault="006A7121">
            <w:pPr>
              <w:pStyle w:val="TAC"/>
            </w:pPr>
            <w:r w:rsidRPr="009B053A">
              <w:t>Highest</w:t>
            </w:r>
          </w:p>
        </w:tc>
        <w:tc>
          <w:tcPr>
            <w:tcW w:w="766"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33013" w14:textId="77777777" w:rsidR="00AB2B30" w:rsidRPr="009B053A" w:rsidRDefault="006A7121">
            <w:pPr>
              <w:pStyle w:val="TAC"/>
            </w:pPr>
            <w:r w:rsidRPr="009B053A">
              <w:rPr>
                <w:rFonts w:eastAsia="MS Mincho"/>
              </w:rPr>
              <w:t>REFSENS_NR</w:t>
            </w:r>
          </w:p>
        </w:tc>
        <w:tc>
          <w:tcPr>
            <w:tcW w:w="905" w:type="pct"/>
            <w:gridSpan w:val="2"/>
            <w:tcBorders>
              <w:top w:val="single" w:sz="4" w:space="0" w:color="auto"/>
              <w:left w:val="single" w:sz="4" w:space="0" w:color="auto"/>
              <w:bottom w:val="single" w:sz="4" w:space="0" w:color="auto"/>
              <w:right w:val="single" w:sz="4" w:space="0" w:color="auto"/>
            </w:tcBorders>
            <w:vAlign w:val="center"/>
          </w:tcPr>
          <w:p w14:paraId="0A184EE1" w14:textId="77777777" w:rsidR="00AB2B30" w:rsidRPr="009B053A" w:rsidRDefault="006A7121">
            <w:pPr>
              <w:pStyle w:val="TAC"/>
            </w:pPr>
            <w:r w:rsidRPr="009B053A">
              <w:t>default</w:t>
            </w:r>
          </w:p>
        </w:tc>
        <w:tc>
          <w:tcPr>
            <w:tcW w:w="577" w:type="pct"/>
            <w:gridSpan w:val="4"/>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6196B885" w14:textId="77777777" w:rsidR="00AB2B30" w:rsidRPr="009B053A" w:rsidRDefault="00AB2B30">
            <w:pPr>
              <w:pStyle w:val="TAC"/>
            </w:pPr>
          </w:p>
        </w:tc>
      </w:tr>
      <w:tr w:rsidR="00AB2B30" w:rsidRPr="009B053A" w14:paraId="4EF47C35" w14:textId="77777777">
        <w:trPr>
          <w:gridAfter w:val="1"/>
          <w:wAfter w:w="6" w:type="pct"/>
          <w:trHeight w:val="430"/>
        </w:trPr>
        <w:tc>
          <w:tcPr>
            <w:tcW w:w="4994" w:type="pct"/>
            <w:gridSpan w:val="1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F8E0BF" w14:textId="77777777" w:rsidR="00AB2B30" w:rsidRPr="009B053A" w:rsidRDefault="006A7121">
            <w:pPr>
              <w:pStyle w:val="TAN"/>
            </w:pPr>
            <w:r w:rsidRPr="009B053A">
              <w:t>NOTE 1:</w:t>
            </w:r>
            <w:r w:rsidRPr="009B053A">
              <w:tab/>
              <w:t xml:space="preserve"> Full RB allocation shall be used per each SCS and channel BW as specified in Table 7.3.2.4.1-2 of TS 38.521-1 [8].</w:t>
            </w:r>
          </w:p>
          <w:p w14:paraId="5AD2A23A" w14:textId="77777777" w:rsidR="00AB2B30" w:rsidRPr="009B053A" w:rsidRDefault="006A7121">
            <w:pPr>
              <w:pStyle w:val="TAN"/>
            </w:pPr>
            <w:r w:rsidRPr="009B053A">
              <w:t>NOTE 2:</w:t>
            </w:r>
            <w:r w:rsidRPr="009B053A">
              <w:tab/>
              <w:t>Test Channel Bandwidths are checked separately for each E-UTRA band, which applicable channel bandwidths are specified in Table 5.3B.1.2-1.</w:t>
            </w:r>
          </w:p>
          <w:p w14:paraId="5DA676AA" w14:textId="77777777" w:rsidR="00AB2B30" w:rsidRPr="009B053A" w:rsidRDefault="006A7121">
            <w:pPr>
              <w:pStyle w:val="TAN"/>
            </w:pPr>
            <w:r w:rsidRPr="009B053A">
              <w:t>NOTE 3:</w:t>
            </w:r>
            <w:r w:rsidRPr="009B053A">
              <w:tab/>
              <w:t>In accordance to BCS1, the NR uplink bandwidth is specified as in this table, but the corresponding NR downlink bandwidth is 5 MHz larger.</w:t>
            </w:r>
          </w:p>
          <w:p w14:paraId="562351AA" w14:textId="77777777" w:rsidR="00AB2B30" w:rsidRPr="009B053A" w:rsidRDefault="006A7121">
            <w:pPr>
              <w:pStyle w:val="TAN"/>
            </w:pPr>
            <w:r w:rsidRPr="009B053A">
              <w:t>NOTE 4:</w:t>
            </w:r>
            <w:r w:rsidRPr="009B053A">
              <w:tab/>
              <w:t>In an E-UTRA band or FR1 band where UE supports 4Rx, the test shall be performed only with 4Rx antennas ports connected.</w:t>
            </w:r>
          </w:p>
          <w:p w14:paraId="2400D4E8" w14:textId="77777777" w:rsidR="00AB2B30" w:rsidRPr="009B053A" w:rsidRDefault="006A7121">
            <w:pPr>
              <w:pStyle w:val="TAN"/>
            </w:pPr>
            <w:r w:rsidRPr="009B053A">
              <w:t>NOTE 5:</w:t>
            </w:r>
            <w:r w:rsidRPr="009B053A">
              <w:tab/>
              <w:t>REFSENS_NR refers to the single carrier Uplink RB allocation for reference sensitivity according to table 7.3.2.4.1-3 of TS 38.521-1 [8].</w:t>
            </w:r>
          </w:p>
        </w:tc>
      </w:tr>
    </w:tbl>
    <w:p w14:paraId="144DD260" w14:textId="77777777" w:rsidR="00AB2B30" w:rsidRPr="009B053A" w:rsidRDefault="00AB2B30"/>
    <w:p w14:paraId="088C6D8B" w14:textId="77777777" w:rsidR="00AB2B30" w:rsidRPr="009B053A" w:rsidRDefault="006A7121">
      <w:pPr>
        <w:pStyle w:val="TH"/>
      </w:pPr>
      <w:r w:rsidRPr="009B053A">
        <w:t xml:space="preserve">Table </w:t>
      </w:r>
      <w:r w:rsidRPr="009B053A">
        <w:rPr>
          <w:rFonts w:eastAsia="MS Mincho"/>
        </w:rPr>
        <w:t>7.3B.2.1.4.1</w:t>
      </w:r>
      <w:r w:rsidRPr="009B053A">
        <w:t>-2: Test configurations table for EN-DC configurations not affected by Reference sensitivity exceptions, EN-DC configuration other than DC_(n)71AA</w:t>
      </w:r>
    </w:p>
    <w:tbl>
      <w:tblPr>
        <w:tblW w:w="10286"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1"/>
        <w:gridCol w:w="850"/>
        <w:gridCol w:w="993"/>
        <w:gridCol w:w="1134"/>
        <w:gridCol w:w="1134"/>
        <w:gridCol w:w="28"/>
        <w:gridCol w:w="964"/>
        <w:gridCol w:w="1276"/>
        <w:gridCol w:w="1417"/>
        <w:gridCol w:w="1559"/>
      </w:tblGrid>
      <w:tr w:rsidR="00AB2B30" w:rsidRPr="009B053A" w14:paraId="24BD724C" w14:textId="77777777">
        <w:trPr>
          <w:trHeight w:val="241"/>
        </w:trPr>
        <w:tc>
          <w:tcPr>
            <w:tcW w:w="10286" w:type="dxa"/>
            <w:gridSpan w:val="10"/>
            <w:vAlign w:val="center"/>
          </w:tcPr>
          <w:p w14:paraId="0E53179C" w14:textId="77777777" w:rsidR="00AB2B30" w:rsidRPr="009B053A" w:rsidRDefault="006A7121">
            <w:pPr>
              <w:pStyle w:val="TAH"/>
              <w:rPr>
                <w:rFonts w:eastAsia="MS Mincho"/>
              </w:rPr>
            </w:pPr>
            <w:r w:rsidRPr="009B053A">
              <w:t>Initial Conditions</w:t>
            </w:r>
          </w:p>
        </w:tc>
      </w:tr>
      <w:tr w:rsidR="00EC3BE6" w:rsidRPr="009B053A" w14:paraId="7019EAA5" w14:textId="77777777" w:rsidTr="00EC3BE6">
        <w:trPr>
          <w:trHeight w:val="241"/>
        </w:trPr>
        <w:tc>
          <w:tcPr>
            <w:tcW w:w="5070" w:type="dxa"/>
            <w:gridSpan w:val="6"/>
          </w:tcPr>
          <w:p w14:paraId="3A581F05"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Test Environment as specified in TS 38.508-1 [6] clause 4.1</w:t>
            </w:r>
          </w:p>
        </w:tc>
        <w:tc>
          <w:tcPr>
            <w:tcW w:w="5216" w:type="dxa"/>
            <w:gridSpan w:val="4"/>
            <w:vAlign w:val="center"/>
          </w:tcPr>
          <w:p w14:paraId="61AACA25"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lang w:eastAsia="zh-TW"/>
              </w:rPr>
              <w:t>N</w:t>
            </w:r>
            <w:r w:rsidRPr="009B053A">
              <w:rPr>
                <w:rFonts w:ascii="Arial" w:eastAsia="SimSun" w:hAnsi="Arial"/>
                <w:sz w:val="18"/>
                <w:lang w:eastAsia="en-US"/>
              </w:rPr>
              <w:t>ormal</w:t>
            </w:r>
            <w:r w:rsidRPr="009B053A">
              <w:rPr>
                <w:rFonts w:ascii="Arial" w:eastAsia="SimSun" w:hAnsi="Arial"/>
                <w:sz w:val="18"/>
                <w:lang w:eastAsia="zh-TW"/>
              </w:rPr>
              <w:t>, TL/VL, TL/VH, TH/VL, TH/VH</w:t>
            </w:r>
          </w:p>
        </w:tc>
      </w:tr>
      <w:tr w:rsidR="00EC3BE6" w:rsidRPr="009B053A" w14:paraId="66A7E26D" w14:textId="77777777" w:rsidTr="00EC3BE6">
        <w:trPr>
          <w:trHeight w:val="241"/>
        </w:trPr>
        <w:tc>
          <w:tcPr>
            <w:tcW w:w="5070" w:type="dxa"/>
            <w:gridSpan w:val="6"/>
          </w:tcPr>
          <w:p w14:paraId="2D4BA9CA"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NR Test Frequencies as specified in TS 38.508-1 [6] clause4.3.1,</w:t>
            </w:r>
          </w:p>
          <w:p w14:paraId="4ABD68F3"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E-UTRA Test Frequencies as specified in TS 36.508 [11] clause 4.3.1</w:t>
            </w:r>
          </w:p>
        </w:tc>
        <w:tc>
          <w:tcPr>
            <w:tcW w:w="5216" w:type="dxa"/>
            <w:gridSpan w:val="4"/>
            <w:vAlign w:val="center"/>
          </w:tcPr>
          <w:p w14:paraId="5F6FFF74"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lang w:eastAsia="en-US"/>
              </w:rPr>
              <w:t>Low range, High range</w:t>
            </w:r>
          </w:p>
        </w:tc>
      </w:tr>
      <w:tr w:rsidR="00EC3BE6" w:rsidRPr="009B053A" w14:paraId="224017D5" w14:textId="77777777" w:rsidTr="00EC3BE6">
        <w:trPr>
          <w:trHeight w:val="241"/>
        </w:trPr>
        <w:tc>
          <w:tcPr>
            <w:tcW w:w="5070" w:type="dxa"/>
            <w:gridSpan w:val="6"/>
          </w:tcPr>
          <w:p w14:paraId="51A64EE8" w14:textId="26369E6C" w:rsidR="00EC3BE6" w:rsidRPr="009B053A" w:rsidRDefault="00EE3EC7" w:rsidP="006910BE">
            <w:pPr>
              <w:pStyle w:val="TAL"/>
              <w:rPr>
                <w:rFonts w:eastAsia="SimSun"/>
                <w:lang w:eastAsia="en-US"/>
              </w:rPr>
            </w:pPr>
            <w:r w:rsidRPr="009B053A">
              <w:t>Test EN-DC bandwidth combination as specified in Table 5.3B.1.2-1</w:t>
            </w:r>
            <w:r w:rsidR="00EC3BE6" w:rsidRPr="009B053A">
              <w:rPr>
                <w:rFonts w:eastAsia="SimSun"/>
                <w:lang w:eastAsia="zh-TW"/>
              </w:rPr>
              <w:t>across bandwidth combination sets supported by the UE.</w:t>
            </w:r>
          </w:p>
        </w:tc>
        <w:tc>
          <w:tcPr>
            <w:tcW w:w="5216" w:type="dxa"/>
            <w:gridSpan w:val="4"/>
            <w:vAlign w:val="center"/>
          </w:tcPr>
          <w:p w14:paraId="742DF5EA" w14:textId="75FEE5AA" w:rsidR="00EC3BE6" w:rsidRPr="009B053A" w:rsidRDefault="00EC3BE6" w:rsidP="00EC3BE6">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lang w:eastAsia="zh-TW"/>
              </w:rPr>
              <w:t>Refer to "NR N</w:t>
            </w:r>
            <w:r w:rsidR="00EE3EC7" w:rsidRPr="009B053A">
              <w:rPr>
                <w:rFonts w:ascii="Arial" w:eastAsia="SimSun" w:hAnsi="Arial"/>
                <w:sz w:val="18"/>
                <w:vertAlign w:val="subscript"/>
                <w:lang w:eastAsia="zh-TW"/>
              </w:rPr>
              <w:t>RB</w:t>
            </w:r>
            <w:r w:rsidRPr="009B053A">
              <w:rPr>
                <w:rFonts w:ascii="Arial" w:eastAsia="SimSun" w:hAnsi="Arial"/>
                <w:sz w:val="18"/>
                <w:lang w:eastAsia="zh-TW"/>
              </w:rPr>
              <w:t>"and "E-UTRA N</w:t>
            </w:r>
            <w:r w:rsidR="00EE3EC7" w:rsidRPr="009B053A">
              <w:rPr>
                <w:rFonts w:ascii="Arial" w:eastAsia="SimSun" w:hAnsi="Arial"/>
                <w:sz w:val="18"/>
                <w:vertAlign w:val="subscript"/>
                <w:lang w:eastAsia="zh-TW"/>
              </w:rPr>
              <w:t>RB</w:t>
            </w:r>
            <w:r w:rsidRPr="009B053A">
              <w:rPr>
                <w:rFonts w:ascii="Arial" w:eastAsia="SimSun" w:hAnsi="Arial"/>
                <w:sz w:val="18"/>
                <w:lang w:eastAsia="zh-TW"/>
              </w:rPr>
              <w:t xml:space="preserve"> " columns</w:t>
            </w:r>
          </w:p>
        </w:tc>
      </w:tr>
      <w:tr w:rsidR="00EC3BE6" w:rsidRPr="009B053A" w14:paraId="6E1219A4" w14:textId="77777777" w:rsidTr="00EC3BE6">
        <w:trPr>
          <w:trHeight w:val="241"/>
        </w:trPr>
        <w:tc>
          <w:tcPr>
            <w:tcW w:w="5070" w:type="dxa"/>
            <w:gridSpan w:val="6"/>
          </w:tcPr>
          <w:p w14:paraId="0FDF09BE"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NR Test SCS as specified in Table 5.3.5-1 in TS 38.521-1 [8]</w:t>
            </w:r>
          </w:p>
        </w:tc>
        <w:tc>
          <w:tcPr>
            <w:tcW w:w="5216" w:type="dxa"/>
            <w:gridSpan w:val="4"/>
          </w:tcPr>
          <w:p w14:paraId="7A857CCF"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lang w:eastAsia="en-US"/>
              </w:rPr>
              <w:t>Lowest supported SCS</w:t>
            </w:r>
          </w:p>
        </w:tc>
      </w:tr>
      <w:tr w:rsidR="00EC3BE6" w:rsidRPr="009B053A" w14:paraId="1F18CAAE" w14:textId="77777777" w:rsidTr="00EC3BE6">
        <w:trPr>
          <w:trHeight w:val="241"/>
        </w:trPr>
        <w:tc>
          <w:tcPr>
            <w:tcW w:w="5070" w:type="dxa"/>
            <w:gridSpan w:val="6"/>
          </w:tcPr>
          <w:p w14:paraId="476E9FF0"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en-US"/>
              </w:rPr>
            </w:pPr>
            <w:r w:rsidRPr="009B053A">
              <w:rPr>
                <w:rFonts w:ascii="Arial" w:eastAsia="SimSun" w:hAnsi="Arial"/>
                <w:sz w:val="18"/>
                <w:lang w:eastAsia="en-US"/>
              </w:rPr>
              <w:t>Network signalling value</w:t>
            </w:r>
          </w:p>
        </w:tc>
        <w:tc>
          <w:tcPr>
            <w:tcW w:w="5216" w:type="dxa"/>
            <w:gridSpan w:val="4"/>
            <w:vAlign w:val="center"/>
          </w:tcPr>
          <w:p w14:paraId="79FAA1A9" w14:textId="77777777" w:rsidR="00EC3BE6" w:rsidRPr="009B053A" w:rsidRDefault="00EC3BE6" w:rsidP="00EC3BE6">
            <w:pPr>
              <w:keepNext/>
              <w:keepLines/>
              <w:overflowPunct/>
              <w:autoSpaceDE/>
              <w:autoSpaceDN/>
              <w:adjustRightInd/>
              <w:spacing w:after="0"/>
              <w:textAlignment w:val="auto"/>
              <w:rPr>
                <w:rFonts w:ascii="Arial" w:eastAsia="SimSun" w:hAnsi="Arial"/>
                <w:sz w:val="18"/>
                <w:lang w:eastAsia="zh-TW"/>
              </w:rPr>
            </w:pPr>
            <w:r w:rsidRPr="009B053A">
              <w:rPr>
                <w:rFonts w:ascii="Arial" w:eastAsia="SimSun" w:hAnsi="Arial"/>
                <w:sz w:val="18"/>
                <w:lang w:eastAsia="zh-TW"/>
              </w:rPr>
              <w:t>NS_01 by default, exceptions listed in Table 7.3.3-3 in TS 36.521-1 [10], dependent on PCC Band</w:t>
            </w:r>
          </w:p>
        </w:tc>
      </w:tr>
      <w:tr w:rsidR="00AB2B30" w:rsidRPr="009B053A" w14:paraId="648AD35E" w14:textId="77777777">
        <w:trPr>
          <w:trHeight w:val="241"/>
        </w:trPr>
        <w:tc>
          <w:tcPr>
            <w:tcW w:w="10286" w:type="dxa"/>
            <w:gridSpan w:val="10"/>
            <w:vAlign w:val="center"/>
          </w:tcPr>
          <w:p w14:paraId="7A9FEE6D" w14:textId="77777777" w:rsidR="00AB2B30" w:rsidRPr="009B053A" w:rsidRDefault="006A7121">
            <w:pPr>
              <w:pStyle w:val="TAH"/>
              <w:rPr>
                <w:rFonts w:eastAsia="MS Mincho"/>
              </w:rPr>
            </w:pPr>
            <w:r w:rsidRPr="009B053A">
              <w:t>Test Parameters for DC Configurations</w:t>
            </w:r>
          </w:p>
        </w:tc>
      </w:tr>
      <w:tr w:rsidR="00AB2B30" w:rsidRPr="009B053A" w14:paraId="43392454" w14:textId="77777777">
        <w:trPr>
          <w:trHeight w:val="241"/>
        </w:trPr>
        <w:tc>
          <w:tcPr>
            <w:tcW w:w="931" w:type="dxa"/>
            <w:vMerge w:val="restart"/>
            <w:vAlign w:val="center"/>
          </w:tcPr>
          <w:p w14:paraId="3CDB9C15" w14:textId="77777777" w:rsidR="00AB2B30" w:rsidRPr="009B053A" w:rsidRDefault="006A7121">
            <w:pPr>
              <w:pStyle w:val="TAH"/>
            </w:pPr>
            <w:r w:rsidRPr="009B053A">
              <w:t>ID</w:t>
            </w:r>
          </w:p>
        </w:tc>
        <w:tc>
          <w:tcPr>
            <w:tcW w:w="4111" w:type="dxa"/>
            <w:gridSpan w:val="4"/>
            <w:vAlign w:val="center"/>
          </w:tcPr>
          <w:p w14:paraId="4FFFB0CA" w14:textId="77777777" w:rsidR="00AB2B30" w:rsidRPr="009B053A" w:rsidRDefault="006A7121">
            <w:pPr>
              <w:pStyle w:val="TAH"/>
              <w:rPr>
                <w:rFonts w:eastAsia="MS Mincho"/>
              </w:rPr>
            </w:pPr>
            <w:r w:rsidRPr="009B053A">
              <w:rPr>
                <w:rFonts w:eastAsia="MS Mincho"/>
              </w:rPr>
              <w:t>PCC – E-UTRA</w:t>
            </w:r>
          </w:p>
        </w:tc>
        <w:tc>
          <w:tcPr>
            <w:tcW w:w="5244" w:type="dxa"/>
            <w:gridSpan w:val="5"/>
            <w:vAlign w:val="center"/>
          </w:tcPr>
          <w:p w14:paraId="1F2E0316" w14:textId="77777777" w:rsidR="00AB2B30" w:rsidRPr="009B053A" w:rsidRDefault="006A7121">
            <w:pPr>
              <w:pStyle w:val="TAH"/>
              <w:rPr>
                <w:rFonts w:eastAsia="MS Mincho"/>
              </w:rPr>
            </w:pPr>
            <w:r w:rsidRPr="009B053A">
              <w:rPr>
                <w:rFonts w:eastAsia="MS Mincho"/>
              </w:rPr>
              <w:t>SCG -NR</w:t>
            </w:r>
          </w:p>
        </w:tc>
      </w:tr>
      <w:tr w:rsidR="00AB2B30" w:rsidRPr="009B053A" w14:paraId="45A37CC6" w14:textId="77777777">
        <w:trPr>
          <w:trHeight w:val="241"/>
        </w:trPr>
        <w:tc>
          <w:tcPr>
            <w:tcW w:w="931" w:type="dxa"/>
            <w:vMerge/>
            <w:vAlign w:val="center"/>
          </w:tcPr>
          <w:p w14:paraId="02339358" w14:textId="77777777" w:rsidR="00AB2B30" w:rsidRPr="009B053A" w:rsidRDefault="00AB2B30">
            <w:pPr>
              <w:pStyle w:val="TAC"/>
            </w:pPr>
          </w:p>
        </w:tc>
        <w:tc>
          <w:tcPr>
            <w:tcW w:w="850" w:type="dxa"/>
            <w:vAlign w:val="center"/>
          </w:tcPr>
          <w:p w14:paraId="0FA84EDE" w14:textId="77777777" w:rsidR="00AB2B30" w:rsidRPr="009B053A" w:rsidRDefault="006A7121">
            <w:pPr>
              <w:pStyle w:val="TAH"/>
              <w:rPr>
                <w:rFonts w:eastAsia="MS Mincho"/>
              </w:rPr>
            </w:pPr>
            <w:r w:rsidRPr="009B053A">
              <w:rPr>
                <w:rFonts w:eastAsia="MS Mincho"/>
              </w:rPr>
              <w:t>Band</w:t>
            </w:r>
          </w:p>
        </w:tc>
        <w:tc>
          <w:tcPr>
            <w:tcW w:w="993" w:type="dxa"/>
            <w:vAlign w:val="center"/>
          </w:tcPr>
          <w:p w14:paraId="46E66175" w14:textId="77777777" w:rsidR="00AB2B30" w:rsidRPr="009B053A" w:rsidRDefault="006A7121">
            <w:pPr>
              <w:pStyle w:val="TAH"/>
              <w:rPr>
                <w:rFonts w:eastAsia="MS Mincho"/>
              </w:rPr>
            </w:pPr>
            <w:r w:rsidRPr="009B053A">
              <w:rPr>
                <w:rFonts w:eastAsia="MS Mincho"/>
              </w:rPr>
              <w:t>Range</w:t>
            </w:r>
          </w:p>
        </w:tc>
        <w:tc>
          <w:tcPr>
            <w:tcW w:w="2268" w:type="dxa"/>
            <w:gridSpan w:val="2"/>
            <w:vAlign w:val="center"/>
          </w:tcPr>
          <w:p w14:paraId="0F35A8F0" w14:textId="4EBD8FB0" w:rsidR="00AB2B30" w:rsidRPr="009B053A" w:rsidRDefault="006A7121">
            <w:pPr>
              <w:pStyle w:val="TAH"/>
              <w:rPr>
                <w:rFonts w:eastAsia="MS Mincho"/>
              </w:rPr>
            </w:pPr>
            <w:r w:rsidRPr="009B053A">
              <w:rPr>
                <w:rFonts w:eastAsia="MS Mincho"/>
              </w:rPr>
              <w:t>N</w:t>
            </w:r>
            <w:r w:rsidR="00E36D22" w:rsidRPr="009B053A">
              <w:rPr>
                <w:rFonts w:eastAsia="SimSun"/>
                <w:vertAlign w:val="subscript"/>
                <w:lang w:eastAsia="zh-TW"/>
              </w:rPr>
              <w:t>RB</w:t>
            </w:r>
          </w:p>
        </w:tc>
        <w:tc>
          <w:tcPr>
            <w:tcW w:w="992" w:type="dxa"/>
            <w:gridSpan w:val="2"/>
            <w:vAlign w:val="center"/>
          </w:tcPr>
          <w:p w14:paraId="189EB417" w14:textId="77777777" w:rsidR="00AB2B30" w:rsidRPr="009B053A" w:rsidRDefault="006A7121">
            <w:pPr>
              <w:pStyle w:val="TAH"/>
              <w:rPr>
                <w:rFonts w:eastAsia="MS Mincho"/>
              </w:rPr>
            </w:pPr>
            <w:r w:rsidRPr="009B053A">
              <w:rPr>
                <w:rFonts w:eastAsia="MS Mincho"/>
              </w:rPr>
              <w:t>Band</w:t>
            </w:r>
          </w:p>
        </w:tc>
        <w:tc>
          <w:tcPr>
            <w:tcW w:w="1276" w:type="dxa"/>
            <w:vAlign w:val="center"/>
          </w:tcPr>
          <w:p w14:paraId="1B6F92FA" w14:textId="77777777" w:rsidR="00AB2B30" w:rsidRPr="009B053A" w:rsidRDefault="006A7121">
            <w:pPr>
              <w:pStyle w:val="TAH"/>
              <w:rPr>
                <w:rFonts w:eastAsia="MS Mincho"/>
              </w:rPr>
            </w:pPr>
            <w:r w:rsidRPr="009B053A">
              <w:rPr>
                <w:rFonts w:eastAsia="MS Mincho"/>
              </w:rPr>
              <w:t>Range</w:t>
            </w:r>
          </w:p>
        </w:tc>
        <w:tc>
          <w:tcPr>
            <w:tcW w:w="2976" w:type="dxa"/>
            <w:gridSpan w:val="2"/>
            <w:vAlign w:val="center"/>
          </w:tcPr>
          <w:p w14:paraId="22663246" w14:textId="593E2030" w:rsidR="00AB2B30" w:rsidRPr="009B053A" w:rsidRDefault="00E36D22">
            <w:pPr>
              <w:pStyle w:val="TAH"/>
              <w:rPr>
                <w:rFonts w:eastAsia="MS Mincho"/>
              </w:rPr>
            </w:pPr>
            <w:r w:rsidRPr="009B053A">
              <w:rPr>
                <w:rFonts w:eastAsia="MS Mincho"/>
              </w:rPr>
              <w:t>N</w:t>
            </w:r>
            <w:r w:rsidRPr="009B053A">
              <w:rPr>
                <w:rFonts w:ascii="Arial Bold" w:eastAsia="MS Mincho" w:hAnsi="Arial Bold"/>
                <w:vertAlign w:val="subscript"/>
              </w:rPr>
              <w:t>RB</w:t>
            </w:r>
          </w:p>
        </w:tc>
      </w:tr>
      <w:tr w:rsidR="00AB2B30" w:rsidRPr="009B053A" w14:paraId="535E0D0B" w14:textId="77777777">
        <w:trPr>
          <w:trHeight w:val="690"/>
        </w:trPr>
        <w:tc>
          <w:tcPr>
            <w:tcW w:w="931" w:type="dxa"/>
            <w:vMerge/>
            <w:vAlign w:val="center"/>
          </w:tcPr>
          <w:p w14:paraId="2BF68D80" w14:textId="77777777" w:rsidR="00AB2B30" w:rsidRPr="009B053A" w:rsidRDefault="00AB2B30">
            <w:pPr>
              <w:pStyle w:val="TAC"/>
            </w:pPr>
          </w:p>
        </w:tc>
        <w:tc>
          <w:tcPr>
            <w:tcW w:w="850" w:type="dxa"/>
            <w:vAlign w:val="center"/>
          </w:tcPr>
          <w:p w14:paraId="2C9F2B9D" w14:textId="77777777" w:rsidR="00AB2B30" w:rsidRPr="009B053A" w:rsidRDefault="006A7121">
            <w:pPr>
              <w:pStyle w:val="TAH"/>
              <w:rPr>
                <w:rFonts w:eastAsia="MS Mincho"/>
              </w:rPr>
            </w:pPr>
            <w:r w:rsidRPr="009B053A">
              <w:rPr>
                <w:rFonts w:eastAsia="MS Mincho"/>
              </w:rPr>
              <w:t>UL MOD</w:t>
            </w:r>
          </w:p>
        </w:tc>
        <w:tc>
          <w:tcPr>
            <w:tcW w:w="993" w:type="dxa"/>
            <w:vAlign w:val="center"/>
          </w:tcPr>
          <w:p w14:paraId="7158DDC7" w14:textId="77777777" w:rsidR="00AB2B30" w:rsidRPr="009B053A" w:rsidRDefault="006A7121">
            <w:pPr>
              <w:pStyle w:val="TAH"/>
              <w:rPr>
                <w:rFonts w:eastAsia="MS Mincho"/>
              </w:rPr>
            </w:pPr>
            <w:r w:rsidRPr="009B053A">
              <w:rPr>
                <w:rFonts w:eastAsia="MS Mincho"/>
              </w:rPr>
              <w:t>DL MOD</w:t>
            </w:r>
          </w:p>
        </w:tc>
        <w:tc>
          <w:tcPr>
            <w:tcW w:w="1134" w:type="dxa"/>
            <w:vAlign w:val="center"/>
          </w:tcPr>
          <w:p w14:paraId="794120E3" w14:textId="77777777" w:rsidR="00AB2B30" w:rsidRPr="009B053A" w:rsidRDefault="006A7121">
            <w:pPr>
              <w:pStyle w:val="TAH"/>
              <w:rPr>
                <w:lang w:eastAsia="zh-TW"/>
              </w:rPr>
            </w:pPr>
            <w:r w:rsidRPr="009B053A">
              <w:rPr>
                <w:rFonts w:eastAsia="MS Mincho"/>
              </w:rPr>
              <w:t>CH BW</w:t>
            </w:r>
          </w:p>
        </w:tc>
        <w:tc>
          <w:tcPr>
            <w:tcW w:w="1134" w:type="dxa"/>
            <w:vAlign w:val="center"/>
          </w:tcPr>
          <w:p w14:paraId="52979F92" w14:textId="77777777" w:rsidR="00AB2B30" w:rsidRPr="009B053A" w:rsidRDefault="006A7121">
            <w:pPr>
              <w:pStyle w:val="TAH"/>
              <w:rPr>
                <w:rFonts w:eastAsia="MS Mincho"/>
              </w:rPr>
            </w:pPr>
            <w:r w:rsidRPr="009B053A">
              <w:rPr>
                <w:rFonts w:eastAsia="MS Mincho"/>
              </w:rPr>
              <w:t>DLalloc / UL alloc</w:t>
            </w:r>
          </w:p>
        </w:tc>
        <w:tc>
          <w:tcPr>
            <w:tcW w:w="992" w:type="dxa"/>
            <w:gridSpan w:val="2"/>
            <w:vAlign w:val="center"/>
          </w:tcPr>
          <w:p w14:paraId="1DD18EAA" w14:textId="77777777" w:rsidR="00AB2B30" w:rsidRPr="009B053A" w:rsidRDefault="006A7121">
            <w:pPr>
              <w:pStyle w:val="TAH"/>
              <w:rPr>
                <w:rFonts w:eastAsia="MS Mincho"/>
              </w:rPr>
            </w:pPr>
            <w:r w:rsidRPr="009B053A">
              <w:rPr>
                <w:rFonts w:eastAsia="MS Mincho"/>
              </w:rPr>
              <w:t>UL MOD</w:t>
            </w:r>
          </w:p>
        </w:tc>
        <w:tc>
          <w:tcPr>
            <w:tcW w:w="1276" w:type="dxa"/>
            <w:vAlign w:val="center"/>
          </w:tcPr>
          <w:p w14:paraId="0B5AD572" w14:textId="77777777" w:rsidR="00AB2B30" w:rsidRPr="009B053A" w:rsidRDefault="006A7121">
            <w:pPr>
              <w:pStyle w:val="TAH"/>
              <w:rPr>
                <w:rFonts w:eastAsia="MS Mincho"/>
              </w:rPr>
            </w:pPr>
            <w:r w:rsidRPr="009B053A">
              <w:rPr>
                <w:rFonts w:eastAsia="MS Mincho"/>
              </w:rPr>
              <w:t>DL MOD</w:t>
            </w:r>
          </w:p>
        </w:tc>
        <w:tc>
          <w:tcPr>
            <w:tcW w:w="1417" w:type="dxa"/>
            <w:vAlign w:val="center"/>
          </w:tcPr>
          <w:p w14:paraId="36BB270B" w14:textId="77777777" w:rsidR="00AB2B30" w:rsidRPr="009B053A" w:rsidRDefault="006A7121">
            <w:pPr>
              <w:pStyle w:val="TAH"/>
              <w:rPr>
                <w:rFonts w:eastAsia="MS Mincho"/>
              </w:rPr>
            </w:pPr>
            <w:r w:rsidRPr="009B053A">
              <w:rPr>
                <w:rFonts w:eastAsia="MS Mincho"/>
              </w:rPr>
              <w:t xml:space="preserve">UL/DL Ch BW </w:t>
            </w:r>
          </w:p>
        </w:tc>
        <w:tc>
          <w:tcPr>
            <w:tcW w:w="1559" w:type="dxa"/>
            <w:vAlign w:val="center"/>
          </w:tcPr>
          <w:p w14:paraId="44D5A66A" w14:textId="77777777" w:rsidR="00AB2B30" w:rsidRPr="009B053A" w:rsidRDefault="006A7121">
            <w:pPr>
              <w:pStyle w:val="TAH"/>
              <w:rPr>
                <w:rFonts w:eastAsia="MS Mincho"/>
              </w:rPr>
            </w:pPr>
            <w:r w:rsidRPr="009B053A">
              <w:rPr>
                <w:rFonts w:eastAsia="MS Mincho"/>
              </w:rPr>
              <w:t>DLalloc / UL alloc</w:t>
            </w:r>
          </w:p>
        </w:tc>
      </w:tr>
      <w:tr w:rsidR="00AB2B30" w:rsidRPr="009B053A" w14:paraId="2F9C45D1" w14:textId="77777777">
        <w:tc>
          <w:tcPr>
            <w:tcW w:w="10286" w:type="dxa"/>
            <w:gridSpan w:val="10"/>
            <w:vAlign w:val="center"/>
          </w:tcPr>
          <w:p w14:paraId="5A274559" w14:textId="77777777" w:rsidR="00AB2B30" w:rsidRPr="009B053A" w:rsidRDefault="006A7121">
            <w:pPr>
              <w:pStyle w:val="TAH"/>
              <w:rPr>
                <w:rFonts w:eastAsia="MS Mincho"/>
              </w:rPr>
            </w:pPr>
            <w:r w:rsidRPr="009B053A">
              <w:t>Test Settings for a DC_(n)</w:t>
            </w:r>
            <w:r w:rsidRPr="009B053A">
              <w:rPr>
                <w:lang w:eastAsia="zh-TW"/>
              </w:rPr>
              <w:t>XAA</w:t>
            </w:r>
            <w:r w:rsidRPr="009B053A">
              <w:t xml:space="preserve"> Configuration (Intra-band contiguous EN-DC) – Note 2</w:t>
            </w:r>
          </w:p>
        </w:tc>
      </w:tr>
      <w:tr w:rsidR="00AB2B30" w:rsidRPr="009B053A" w14:paraId="459AB0F8" w14:textId="77777777">
        <w:tc>
          <w:tcPr>
            <w:tcW w:w="931" w:type="dxa"/>
            <w:tcBorders>
              <w:bottom w:val="nil"/>
            </w:tcBorders>
            <w:vAlign w:val="center"/>
          </w:tcPr>
          <w:p w14:paraId="192F3EA4" w14:textId="77777777" w:rsidR="00AB2B30" w:rsidRPr="009B053A" w:rsidRDefault="006A7121">
            <w:pPr>
              <w:pStyle w:val="TAC"/>
            </w:pPr>
            <w:r w:rsidRPr="009B053A">
              <w:t>1</w:t>
            </w:r>
          </w:p>
          <w:p w14:paraId="4482D9A4" w14:textId="77777777" w:rsidR="00AB2B30" w:rsidRPr="009B053A" w:rsidRDefault="006A7121">
            <w:pPr>
              <w:pStyle w:val="TAC"/>
            </w:pPr>
            <w:r w:rsidRPr="009B053A">
              <w:t>(Note 4)</w:t>
            </w:r>
          </w:p>
        </w:tc>
        <w:tc>
          <w:tcPr>
            <w:tcW w:w="850" w:type="dxa"/>
            <w:vAlign w:val="center"/>
          </w:tcPr>
          <w:p w14:paraId="6AE44E07" w14:textId="77777777" w:rsidR="00AB2B30" w:rsidRPr="009B053A" w:rsidRDefault="006A7121">
            <w:pPr>
              <w:pStyle w:val="TAC"/>
              <w:rPr>
                <w:rFonts w:eastAsia="MS Mincho"/>
              </w:rPr>
            </w:pPr>
            <w:r w:rsidRPr="009B053A">
              <w:rPr>
                <w:rFonts w:eastAsia="MS Mincho"/>
              </w:rPr>
              <w:t>X</w:t>
            </w:r>
          </w:p>
        </w:tc>
        <w:tc>
          <w:tcPr>
            <w:tcW w:w="993" w:type="dxa"/>
            <w:vAlign w:val="center"/>
          </w:tcPr>
          <w:p w14:paraId="5392607F" w14:textId="77777777" w:rsidR="00AB2B30" w:rsidRPr="009B053A" w:rsidRDefault="006A7121">
            <w:pPr>
              <w:pStyle w:val="TAC"/>
              <w:rPr>
                <w:rFonts w:eastAsia="MS Mincho"/>
              </w:rPr>
            </w:pPr>
            <w:r w:rsidRPr="009B053A">
              <w:rPr>
                <w:rFonts w:eastAsia="MS Mincho"/>
              </w:rPr>
              <w:t>default</w:t>
            </w:r>
          </w:p>
        </w:tc>
        <w:tc>
          <w:tcPr>
            <w:tcW w:w="1134" w:type="dxa"/>
            <w:vAlign w:val="center"/>
          </w:tcPr>
          <w:p w14:paraId="318CCF04" w14:textId="77777777" w:rsidR="00AB2B30" w:rsidRPr="009B053A" w:rsidRDefault="00AB2B30">
            <w:pPr>
              <w:pStyle w:val="TAC"/>
              <w:rPr>
                <w:rFonts w:eastAsia="MS Mincho"/>
              </w:rPr>
            </w:pPr>
          </w:p>
        </w:tc>
        <w:tc>
          <w:tcPr>
            <w:tcW w:w="1134" w:type="dxa"/>
            <w:vAlign w:val="center"/>
          </w:tcPr>
          <w:p w14:paraId="01EE8EFE" w14:textId="77777777" w:rsidR="00AB2B30" w:rsidRPr="009B053A" w:rsidRDefault="00AB2B30">
            <w:pPr>
              <w:pStyle w:val="TAC"/>
              <w:rPr>
                <w:rFonts w:eastAsia="MS Mincho"/>
              </w:rPr>
            </w:pPr>
          </w:p>
        </w:tc>
        <w:tc>
          <w:tcPr>
            <w:tcW w:w="992" w:type="dxa"/>
            <w:gridSpan w:val="2"/>
            <w:vAlign w:val="center"/>
          </w:tcPr>
          <w:p w14:paraId="37F06524" w14:textId="77777777" w:rsidR="00AB2B30" w:rsidRPr="009B053A" w:rsidRDefault="006A7121">
            <w:pPr>
              <w:pStyle w:val="TAC"/>
              <w:rPr>
                <w:rFonts w:eastAsia="MS Mincho"/>
              </w:rPr>
            </w:pPr>
            <w:r w:rsidRPr="009B053A">
              <w:rPr>
                <w:rFonts w:eastAsia="MS Mincho"/>
              </w:rPr>
              <w:t>nX</w:t>
            </w:r>
          </w:p>
        </w:tc>
        <w:tc>
          <w:tcPr>
            <w:tcW w:w="1276" w:type="dxa"/>
            <w:vAlign w:val="center"/>
          </w:tcPr>
          <w:p w14:paraId="1C64D8C5" w14:textId="77777777" w:rsidR="00AB2B30" w:rsidRPr="009B053A" w:rsidRDefault="006A7121">
            <w:pPr>
              <w:pStyle w:val="TAC"/>
              <w:rPr>
                <w:rFonts w:eastAsia="MS Mincho"/>
              </w:rPr>
            </w:pPr>
            <w:r w:rsidRPr="009B053A">
              <w:rPr>
                <w:rFonts w:eastAsia="MS Mincho"/>
              </w:rPr>
              <w:t>default</w:t>
            </w:r>
          </w:p>
        </w:tc>
        <w:tc>
          <w:tcPr>
            <w:tcW w:w="1417" w:type="dxa"/>
            <w:vAlign w:val="center"/>
          </w:tcPr>
          <w:p w14:paraId="63DCBB01" w14:textId="77777777" w:rsidR="00AB2B30" w:rsidRPr="009B053A" w:rsidRDefault="00AB2B30">
            <w:pPr>
              <w:pStyle w:val="TAC"/>
              <w:rPr>
                <w:rFonts w:eastAsia="MS Mincho"/>
              </w:rPr>
            </w:pPr>
          </w:p>
        </w:tc>
        <w:tc>
          <w:tcPr>
            <w:tcW w:w="1559" w:type="dxa"/>
            <w:vAlign w:val="center"/>
          </w:tcPr>
          <w:p w14:paraId="25FF1378" w14:textId="77777777" w:rsidR="00AB2B30" w:rsidRPr="009B053A" w:rsidRDefault="00AB2B30">
            <w:pPr>
              <w:pStyle w:val="TAC"/>
              <w:rPr>
                <w:rFonts w:eastAsia="MS Mincho"/>
              </w:rPr>
            </w:pPr>
          </w:p>
        </w:tc>
      </w:tr>
      <w:tr w:rsidR="00AB2B30" w:rsidRPr="009B053A" w14:paraId="0F6630C3" w14:textId="77777777">
        <w:tc>
          <w:tcPr>
            <w:tcW w:w="931" w:type="dxa"/>
            <w:tcBorders>
              <w:top w:val="nil"/>
              <w:bottom w:val="single" w:sz="4" w:space="0" w:color="auto"/>
            </w:tcBorders>
            <w:vAlign w:val="center"/>
          </w:tcPr>
          <w:p w14:paraId="5A83F3C8" w14:textId="77777777" w:rsidR="00AB2B30" w:rsidRPr="009B053A" w:rsidRDefault="00AB2B30">
            <w:pPr>
              <w:pStyle w:val="TAC"/>
            </w:pPr>
          </w:p>
        </w:tc>
        <w:tc>
          <w:tcPr>
            <w:tcW w:w="850" w:type="dxa"/>
            <w:tcBorders>
              <w:bottom w:val="single" w:sz="4" w:space="0" w:color="auto"/>
            </w:tcBorders>
            <w:vAlign w:val="center"/>
          </w:tcPr>
          <w:p w14:paraId="132C29C2" w14:textId="77777777" w:rsidR="00AB2B30" w:rsidRPr="009B053A" w:rsidRDefault="006A7121">
            <w:pPr>
              <w:pStyle w:val="TAC"/>
              <w:rPr>
                <w:rFonts w:eastAsia="MS Mincho"/>
              </w:rPr>
            </w:pPr>
            <w:r w:rsidRPr="009B053A">
              <w:rPr>
                <w:rFonts w:eastAsia="MS Mincho"/>
              </w:rPr>
              <w:t>QPSK</w:t>
            </w:r>
          </w:p>
        </w:tc>
        <w:tc>
          <w:tcPr>
            <w:tcW w:w="993" w:type="dxa"/>
            <w:tcBorders>
              <w:bottom w:val="single" w:sz="4" w:space="0" w:color="auto"/>
            </w:tcBorders>
            <w:vAlign w:val="center"/>
          </w:tcPr>
          <w:p w14:paraId="204AB2BF" w14:textId="77777777" w:rsidR="00AB2B30" w:rsidRPr="009B053A" w:rsidRDefault="006A7121">
            <w:pPr>
              <w:pStyle w:val="TAC"/>
              <w:rPr>
                <w:rFonts w:eastAsia="MS Mincho"/>
              </w:rPr>
            </w:pPr>
            <w:r w:rsidRPr="009B053A">
              <w:rPr>
                <w:rFonts w:eastAsia="MS Mincho"/>
              </w:rPr>
              <w:t>QPSK</w:t>
            </w:r>
          </w:p>
        </w:tc>
        <w:tc>
          <w:tcPr>
            <w:tcW w:w="1134" w:type="dxa"/>
            <w:tcBorders>
              <w:bottom w:val="single" w:sz="4" w:space="0" w:color="auto"/>
            </w:tcBorders>
            <w:vAlign w:val="center"/>
          </w:tcPr>
          <w:p w14:paraId="6CB816DC" w14:textId="12821088" w:rsidR="00AB2B30" w:rsidRPr="009B053A" w:rsidRDefault="006A7121">
            <w:pPr>
              <w:pStyle w:val="TAC"/>
              <w:rPr>
                <w:rFonts w:eastAsia="MS Mincho"/>
              </w:rPr>
            </w:pPr>
            <w:r w:rsidRPr="009B053A">
              <w:rPr>
                <w:rFonts w:eastAsia="MS Mincho"/>
              </w:rPr>
              <w:t>Highest</w:t>
            </w:r>
            <w:r w:rsidRPr="009B053A">
              <w:t xml:space="preserve"> N</w:t>
            </w:r>
            <w:r w:rsidRPr="009B053A">
              <w:rPr>
                <w:vertAlign w:val="subscript"/>
              </w:rPr>
              <w:t>RB</w:t>
            </w:r>
            <w:r w:rsidR="00EE3EC7" w:rsidRPr="009B053A">
              <w:rPr>
                <w:vertAlign w:val="subscript"/>
              </w:rPr>
              <w:t>_agg</w:t>
            </w:r>
            <w:r w:rsidR="00EE3EC7" w:rsidRPr="009B053A">
              <w:t>(Note 6)</w:t>
            </w:r>
          </w:p>
        </w:tc>
        <w:tc>
          <w:tcPr>
            <w:tcW w:w="1134" w:type="dxa"/>
            <w:tcBorders>
              <w:bottom w:val="single" w:sz="4" w:space="0" w:color="auto"/>
            </w:tcBorders>
            <w:vAlign w:val="center"/>
          </w:tcPr>
          <w:p w14:paraId="6D51EF14" w14:textId="77777777" w:rsidR="00AB2B30" w:rsidRPr="009B053A" w:rsidRDefault="006A7121">
            <w:pPr>
              <w:pStyle w:val="TAC"/>
              <w:rPr>
                <w:rFonts w:eastAsia="MS Mincho"/>
              </w:rPr>
            </w:pPr>
            <w:r w:rsidRPr="009B053A">
              <w:rPr>
                <w:lang w:eastAsia="zh-TW"/>
              </w:rPr>
              <w:t xml:space="preserve">All RBs / </w:t>
            </w:r>
            <w:r w:rsidRPr="009B053A">
              <w:rPr>
                <w:rFonts w:eastAsia="MS Mincho"/>
              </w:rPr>
              <w:t>REFSENS_LTE</w:t>
            </w:r>
          </w:p>
        </w:tc>
        <w:tc>
          <w:tcPr>
            <w:tcW w:w="992" w:type="dxa"/>
            <w:gridSpan w:val="2"/>
            <w:tcBorders>
              <w:bottom w:val="single" w:sz="4" w:space="0" w:color="auto"/>
            </w:tcBorders>
            <w:vAlign w:val="center"/>
          </w:tcPr>
          <w:p w14:paraId="7B4DC786" w14:textId="3F9E4E66" w:rsidR="00AB2B30" w:rsidRPr="009B053A" w:rsidRDefault="006A7121">
            <w:pPr>
              <w:pStyle w:val="TAC"/>
              <w:rPr>
                <w:rFonts w:eastAsia="MS Mincho"/>
              </w:rPr>
            </w:pPr>
            <w:r w:rsidRPr="009B053A">
              <w:t>DFT-s-OFDM QPSK</w:t>
            </w:r>
          </w:p>
        </w:tc>
        <w:tc>
          <w:tcPr>
            <w:tcW w:w="1276" w:type="dxa"/>
            <w:tcBorders>
              <w:bottom w:val="single" w:sz="4" w:space="0" w:color="auto"/>
            </w:tcBorders>
            <w:vAlign w:val="center"/>
          </w:tcPr>
          <w:p w14:paraId="71EC6A38" w14:textId="37327646" w:rsidR="00AB2B30" w:rsidRPr="009B053A" w:rsidRDefault="006A7121">
            <w:pPr>
              <w:pStyle w:val="TAC"/>
              <w:rPr>
                <w:rFonts w:eastAsia="MS Mincho"/>
              </w:rPr>
            </w:pPr>
            <w:r w:rsidRPr="009B053A">
              <w:rPr>
                <w:lang w:eastAsia="zh-TW"/>
              </w:rPr>
              <w:t>CP-OFDM QPSK</w:t>
            </w:r>
          </w:p>
        </w:tc>
        <w:tc>
          <w:tcPr>
            <w:tcW w:w="1417" w:type="dxa"/>
            <w:tcBorders>
              <w:bottom w:val="single" w:sz="4" w:space="0" w:color="auto"/>
            </w:tcBorders>
            <w:vAlign w:val="center"/>
          </w:tcPr>
          <w:p w14:paraId="15B3E101" w14:textId="3C92B7BE" w:rsidR="00AB2B30" w:rsidRPr="009B053A" w:rsidRDefault="006A7121">
            <w:pPr>
              <w:pStyle w:val="TAC"/>
              <w:rPr>
                <w:rFonts w:eastAsia="MS Mincho"/>
              </w:rPr>
            </w:pPr>
            <w:r w:rsidRPr="009B053A">
              <w:rPr>
                <w:rFonts w:eastAsia="MS Mincho"/>
              </w:rPr>
              <w:t>Highest</w:t>
            </w:r>
            <w:r w:rsidRPr="009B053A">
              <w:t xml:space="preserve"> N</w:t>
            </w:r>
            <w:r w:rsidRPr="009B053A">
              <w:rPr>
                <w:vertAlign w:val="subscript"/>
              </w:rPr>
              <w:t>RB</w:t>
            </w:r>
            <w:r w:rsidR="00EE3EC7" w:rsidRPr="009B053A">
              <w:rPr>
                <w:vertAlign w:val="subscript"/>
              </w:rPr>
              <w:t>_agg</w:t>
            </w:r>
            <w:r w:rsidR="00EE3EC7" w:rsidRPr="009B053A">
              <w:t>(Note 6)</w:t>
            </w:r>
          </w:p>
        </w:tc>
        <w:tc>
          <w:tcPr>
            <w:tcW w:w="1559" w:type="dxa"/>
            <w:tcBorders>
              <w:bottom w:val="single" w:sz="4" w:space="0" w:color="auto"/>
            </w:tcBorders>
            <w:vAlign w:val="center"/>
          </w:tcPr>
          <w:p w14:paraId="30CBA42D" w14:textId="77777777" w:rsidR="00AB2B30" w:rsidRPr="009B053A" w:rsidRDefault="006A7121">
            <w:pPr>
              <w:pStyle w:val="TAC"/>
              <w:rPr>
                <w:rFonts w:eastAsia="MS Mincho"/>
              </w:rPr>
            </w:pPr>
            <w:r w:rsidRPr="009B053A">
              <w:rPr>
                <w:lang w:eastAsia="zh-TW"/>
              </w:rPr>
              <w:t xml:space="preserve">All RBs / </w:t>
            </w:r>
            <w:r w:rsidRPr="009B053A">
              <w:rPr>
                <w:rFonts w:eastAsia="MS Mincho"/>
              </w:rPr>
              <w:t>REFSENS_NR</w:t>
            </w:r>
          </w:p>
        </w:tc>
      </w:tr>
      <w:tr w:rsidR="00AB2B30" w:rsidRPr="009B053A" w14:paraId="2106B1E3" w14:textId="77777777">
        <w:tc>
          <w:tcPr>
            <w:tcW w:w="931" w:type="dxa"/>
            <w:tcBorders>
              <w:top w:val="single" w:sz="4" w:space="0" w:color="auto"/>
              <w:bottom w:val="nil"/>
            </w:tcBorders>
            <w:vAlign w:val="center"/>
          </w:tcPr>
          <w:p w14:paraId="5E695738" w14:textId="77777777" w:rsidR="00AB2B30" w:rsidRPr="009B053A" w:rsidRDefault="006A7121">
            <w:pPr>
              <w:pStyle w:val="TAC"/>
            </w:pPr>
            <w:r w:rsidRPr="009B053A">
              <w:t>2</w:t>
            </w:r>
          </w:p>
          <w:p w14:paraId="0A43E9E5" w14:textId="77777777" w:rsidR="00AB2B30" w:rsidRPr="009B053A" w:rsidRDefault="006A7121">
            <w:pPr>
              <w:pStyle w:val="TAC"/>
            </w:pPr>
            <w:r w:rsidRPr="009B053A">
              <w:t>(Note 5)</w:t>
            </w:r>
          </w:p>
        </w:tc>
        <w:tc>
          <w:tcPr>
            <w:tcW w:w="850" w:type="dxa"/>
            <w:tcBorders>
              <w:bottom w:val="single" w:sz="4" w:space="0" w:color="auto"/>
            </w:tcBorders>
            <w:vAlign w:val="center"/>
          </w:tcPr>
          <w:p w14:paraId="6A70B4E7" w14:textId="77777777" w:rsidR="00AB2B30" w:rsidRPr="009B053A" w:rsidRDefault="006A7121">
            <w:pPr>
              <w:pStyle w:val="TAC"/>
              <w:rPr>
                <w:rFonts w:eastAsia="MS Mincho"/>
              </w:rPr>
            </w:pPr>
            <w:r w:rsidRPr="009B053A">
              <w:rPr>
                <w:rFonts w:eastAsia="MS Mincho"/>
              </w:rPr>
              <w:t>X</w:t>
            </w:r>
          </w:p>
        </w:tc>
        <w:tc>
          <w:tcPr>
            <w:tcW w:w="993" w:type="dxa"/>
            <w:tcBorders>
              <w:bottom w:val="single" w:sz="4" w:space="0" w:color="auto"/>
            </w:tcBorders>
            <w:vAlign w:val="center"/>
          </w:tcPr>
          <w:p w14:paraId="00D90366" w14:textId="77777777" w:rsidR="00AB2B30" w:rsidRPr="009B053A" w:rsidRDefault="006A7121">
            <w:pPr>
              <w:pStyle w:val="TAC"/>
              <w:rPr>
                <w:rFonts w:eastAsia="MS Mincho"/>
              </w:rPr>
            </w:pPr>
            <w:r w:rsidRPr="009B053A">
              <w:rPr>
                <w:rFonts w:eastAsia="MS Mincho"/>
              </w:rPr>
              <w:t>default</w:t>
            </w:r>
          </w:p>
        </w:tc>
        <w:tc>
          <w:tcPr>
            <w:tcW w:w="1134" w:type="dxa"/>
            <w:tcBorders>
              <w:bottom w:val="single" w:sz="4" w:space="0" w:color="auto"/>
            </w:tcBorders>
            <w:vAlign w:val="center"/>
          </w:tcPr>
          <w:p w14:paraId="20640EBD" w14:textId="77777777" w:rsidR="00AB2B30" w:rsidRPr="009B053A" w:rsidRDefault="00AB2B30">
            <w:pPr>
              <w:pStyle w:val="TAC"/>
              <w:rPr>
                <w:rFonts w:eastAsia="MS Mincho"/>
              </w:rPr>
            </w:pPr>
          </w:p>
        </w:tc>
        <w:tc>
          <w:tcPr>
            <w:tcW w:w="1134" w:type="dxa"/>
            <w:tcBorders>
              <w:bottom w:val="single" w:sz="4" w:space="0" w:color="auto"/>
            </w:tcBorders>
            <w:vAlign w:val="center"/>
          </w:tcPr>
          <w:p w14:paraId="3996225B" w14:textId="77777777" w:rsidR="00AB2B30" w:rsidRPr="009B053A" w:rsidRDefault="00AB2B30">
            <w:pPr>
              <w:pStyle w:val="TAC"/>
              <w:rPr>
                <w:lang w:eastAsia="zh-TW"/>
              </w:rPr>
            </w:pPr>
          </w:p>
        </w:tc>
        <w:tc>
          <w:tcPr>
            <w:tcW w:w="992" w:type="dxa"/>
            <w:gridSpan w:val="2"/>
            <w:tcBorders>
              <w:bottom w:val="single" w:sz="4" w:space="0" w:color="auto"/>
            </w:tcBorders>
            <w:vAlign w:val="center"/>
          </w:tcPr>
          <w:p w14:paraId="4FB0DD27" w14:textId="77777777" w:rsidR="00AB2B30" w:rsidRPr="009B053A" w:rsidRDefault="006A7121">
            <w:pPr>
              <w:pStyle w:val="TAC"/>
              <w:rPr>
                <w:lang w:eastAsia="zh-TW"/>
              </w:rPr>
            </w:pPr>
            <w:r w:rsidRPr="009B053A">
              <w:rPr>
                <w:rFonts w:eastAsia="MS Mincho"/>
              </w:rPr>
              <w:t>nX</w:t>
            </w:r>
          </w:p>
        </w:tc>
        <w:tc>
          <w:tcPr>
            <w:tcW w:w="1276" w:type="dxa"/>
            <w:tcBorders>
              <w:bottom w:val="single" w:sz="4" w:space="0" w:color="auto"/>
            </w:tcBorders>
            <w:vAlign w:val="center"/>
          </w:tcPr>
          <w:p w14:paraId="4F210C77" w14:textId="77777777" w:rsidR="00AB2B30" w:rsidRPr="009B053A" w:rsidRDefault="006A7121">
            <w:pPr>
              <w:pStyle w:val="TAC"/>
              <w:rPr>
                <w:lang w:eastAsia="zh-TW"/>
              </w:rPr>
            </w:pPr>
            <w:r w:rsidRPr="009B053A">
              <w:rPr>
                <w:rFonts w:eastAsia="MS Mincho"/>
              </w:rPr>
              <w:t>default</w:t>
            </w:r>
          </w:p>
        </w:tc>
        <w:tc>
          <w:tcPr>
            <w:tcW w:w="1417" w:type="dxa"/>
            <w:tcBorders>
              <w:bottom w:val="single" w:sz="4" w:space="0" w:color="auto"/>
            </w:tcBorders>
            <w:vAlign w:val="center"/>
          </w:tcPr>
          <w:p w14:paraId="41E80F44" w14:textId="77777777" w:rsidR="00AB2B30" w:rsidRPr="009B053A" w:rsidRDefault="00AB2B30">
            <w:pPr>
              <w:pStyle w:val="TAC"/>
              <w:rPr>
                <w:rFonts w:eastAsia="MS Mincho"/>
              </w:rPr>
            </w:pPr>
          </w:p>
        </w:tc>
        <w:tc>
          <w:tcPr>
            <w:tcW w:w="1559" w:type="dxa"/>
            <w:tcBorders>
              <w:bottom w:val="single" w:sz="4" w:space="0" w:color="auto"/>
            </w:tcBorders>
            <w:vAlign w:val="center"/>
          </w:tcPr>
          <w:p w14:paraId="7E9E7BF7" w14:textId="77777777" w:rsidR="00AB2B30" w:rsidRPr="009B053A" w:rsidRDefault="00AB2B30">
            <w:pPr>
              <w:pStyle w:val="TAC"/>
              <w:rPr>
                <w:lang w:eastAsia="zh-TW"/>
              </w:rPr>
            </w:pPr>
          </w:p>
        </w:tc>
      </w:tr>
      <w:tr w:rsidR="00AB2B30" w:rsidRPr="009B053A" w14:paraId="5A307A54" w14:textId="77777777">
        <w:tc>
          <w:tcPr>
            <w:tcW w:w="931" w:type="dxa"/>
            <w:tcBorders>
              <w:top w:val="nil"/>
              <w:bottom w:val="single" w:sz="4" w:space="0" w:color="auto"/>
            </w:tcBorders>
            <w:vAlign w:val="center"/>
          </w:tcPr>
          <w:p w14:paraId="18E30E62" w14:textId="77777777" w:rsidR="00AB2B30" w:rsidRPr="009B053A" w:rsidRDefault="00AB2B30">
            <w:pPr>
              <w:pStyle w:val="TAC"/>
            </w:pPr>
          </w:p>
        </w:tc>
        <w:tc>
          <w:tcPr>
            <w:tcW w:w="850" w:type="dxa"/>
            <w:tcBorders>
              <w:bottom w:val="single" w:sz="4" w:space="0" w:color="auto"/>
            </w:tcBorders>
            <w:vAlign w:val="center"/>
          </w:tcPr>
          <w:p w14:paraId="59AB92ED" w14:textId="77777777" w:rsidR="00AB2B30" w:rsidRPr="009B053A" w:rsidRDefault="006A7121">
            <w:pPr>
              <w:pStyle w:val="TAC"/>
              <w:rPr>
                <w:rFonts w:eastAsia="MS Mincho"/>
              </w:rPr>
            </w:pPr>
            <w:r w:rsidRPr="009B053A">
              <w:rPr>
                <w:rFonts w:eastAsia="MS Mincho"/>
              </w:rPr>
              <w:t>N/A</w:t>
            </w:r>
          </w:p>
        </w:tc>
        <w:tc>
          <w:tcPr>
            <w:tcW w:w="993" w:type="dxa"/>
            <w:tcBorders>
              <w:bottom w:val="single" w:sz="4" w:space="0" w:color="auto"/>
            </w:tcBorders>
            <w:vAlign w:val="center"/>
          </w:tcPr>
          <w:p w14:paraId="26307952" w14:textId="77777777" w:rsidR="00AB2B30" w:rsidRPr="009B053A" w:rsidRDefault="006A7121">
            <w:pPr>
              <w:pStyle w:val="TAC"/>
              <w:rPr>
                <w:rFonts w:eastAsia="MS Mincho"/>
              </w:rPr>
            </w:pPr>
            <w:r w:rsidRPr="009B053A">
              <w:rPr>
                <w:rFonts w:eastAsia="MS Mincho"/>
              </w:rPr>
              <w:t>QPSK</w:t>
            </w:r>
          </w:p>
        </w:tc>
        <w:tc>
          <w:tcPr>
            <w:tcW w:w="1134" w:type="dxa"/>
            <w:tcBorders>
              <w:bottom w:val="single" w:sz="4" w:space="0" w:color="auto"/>
            </w:tcBorders>
            <w:vAlign w:val="center"/>
          </w:tcPr>
          <w:p w14:paraId="2CAB15DB" w14:textId="77777777" w:rsidR="00AB2B30" w:rsidRPr="009B053A" w:rsidRDefault="006A7121">
            <w:pPr>
              <w:pStyle w:val="TAC"/>
              <w:rPr>
                <w:rFonts w:eastAsia="MS Mincho"/>
              </w:rPr>
            </w:pPr>
            <w:r w:rsidRPr="009B053A">
              <w:rPr>
                <w:rFonts w:eastAsia="MS Mincho"/>
              </w:rPr>
              <w:t>Highest</w:t>
            </w:r>
            <w:r w:rsidRPr="009B053A">
              <w:t xml:space="preserve"> N</w:t>
            </w:r>
            <w:r w:rsidRPr="009B053A">
              <w:rPr>
                <w:vertAlign w:val="subscript"/>
              </w:rPr>
              <w:t>RB</w:t>
            </w:r>
          </w:p>
        </w:tc>
        <w:tc>
          <w:tcPr>
            <w:tcW w:w="1134" w:type="dxa"/>
            <w:tcBorders>
              <w:bottom w:val="single" w:sz="4" w:space="0" w:color="auto"/>
            </w:tcBorders>
            <w:vAlign w:val="center"/>
          </w:tcPr>
          <w:p w14:paraId="3A724EF2" w14:textId="77777777" w:rsidR="00AB2B30" w:rsidRPr="009B053A" w:rsidRDefault="006A7121">
            <w:pPr>
              <w:pStyle w:val="TAC"/>
              <w:rPr>
                <w:lang w:eastAsia="zh-TW"/>
              </w:rPr>
            </w:pPr>
            <w:r w:rsidRPr="009B053A">
              <w:rPr>
                <w:lang w:eastAsia="zh-TW"/>
              </w:rPr>
              <w:t xml:space="preserve">All RBs / </w:t>
            </w:r>
            <w:r w:rsidRPr="009B053A">
              <w:rPr>
                <w:rFonts w:eastAsia="MS Mincho"/>
              </w:rPr>
              <w:t>0</w:t>
            </w:r>
          </w:p>
        </w:tc>
        <w:tc>
          <w:tcPr>
            <w:tcW w:w="992" w:type="dxa"/>
            <w:gridSpan w:val="2"/>
            <w:tcBorders>
              <w:bottom w:val="single" w:sz="4" w:space="0" w:color="auto"/>
            </w:tcBorders>
            <w:vAlign w:val="center"/>
          </w:tcPr>
          <w:p w14:paraId="4E4B7254" w14:textId="25F01F64" w:rsidR="00AB2B30" w:rsidRPr="009B053A" w:rsidRDefault="006A7121">
            <w:pPr>
              <w:pStyle w:val="TAC"/>
              <w:rPr>
                <w:lang w:eastAsia="zh-TW"/>
              </w:rPr>
            </w:pPr>
            <w:bookmarkStart w:id="6885" w:name="OLE_LINK21"/>
            <w:r w:rsidRPr="009B053A">
              <w:t>DFT-s-OFDM QPSK</w:t>
            </w:r>
            <w:bookmarkEnd w:id="6885"/>
          </w:p>
        </w:tc>
        <w:tc>
          <w:tcPr>
            <w:tcW w:w="1276" w:type="dxa"/>
            <w:tcBorders>
              <w:bottom w:val="single" w:sz="4" w:space="0" w:color="auto"/>
            </w:tcBorders>
            <w:vAlign w:val="center"/>
          </w:tcPr>
          <w:p w14:paraId="3F6DE73E" w14:textId="07F10F81" w:rsidR="00AB2B30" w:rsidRPr="009B053A" w:rsidRDefault="006A7121">
            <w:pPr>
              <w:pStyle w:val="TAC"/>
              <w:rPr>
                <w:lang w:eastAsia="zh-TW"/>
              </w:rPr>
            </w:pPr>
            <w:r w:rsidRPr="009B053A">
              <w:rPr>
                <w:lang w:eastAsia="zh-TW"/>
              </w:rPr>
              <w:t>CP-OFDM QPSK</w:t>
            </w:r>
          </w:p>
        </w:tc>
        <w:tc>
          <w:tcPr>
            <w:tcW w:w="1417" w:type="dxa"/>
            <w:tcBorders>
              <w:bottom w:val="single" w:sz="4" w:space="0" w:color="auto"/>
            </w:tcBorders>
            <w:vAlign w:val="center"/>
          </w:tcPr>
          <w:p w14:paraId="764D107C" w14:textId="77777777" w:rsidR="00AB2B30" w:rsidRPr="009B053A" w:rsidRDefault="006A7121">
            <w:pPr>
              <w:pStyle w:val="TAC"/>
              <w:rPr>
                <w:rFonts w:eastAsia="MS Mincho"/>
              </w:rPr>
            </w:pPr>
            <w:r w:rsidRPr="009B053A">
              <w:rPr>
                <w:rFonts w:eastAsia="MS Mincho"/>
              </w:rPr>
              <w:t>Highest</w:t>
            </w:r>
            <w:r w:rsidRPr="009B053A">
              <w:t xml:space="preserve"> N</w:t>
            </w:r>
            <w:r w:rsidRPr="009B053A">
              <w:rPr>
                <w:vertAlign w:val="subscript"/>
              </w:rPr>
              <w:t>RB</w:t>
            </w:r>
          </w:p>
        </w:tc>
        <w:tc>
          <w:tcPr>
            <w:tcW w:w="1559" w:type="dxa"/>
            <w:tcBorders>
              <w:bottom w:val="single" w:sz="4" w:space="0" w:color="auto"/>
            </w:tcBorders>
            <w:vAlign w:val="center"/>
          </w:tcPr>
          <w:p w14:paraId="057E5285" w14:textId="77777777" w:rsidR="00AB2B30" w:rsidRPr="009B053A" w:rsidRDefault="006A7121">
            <w:pPr>
              <w:pStyle w:val="TAC"/>
              <w:rPr>
                <w:lang w:eastAsia="zh-TW"/>
              </w:rPr>
            </w:pPr>
            <w:r w:rsidRPr="009B053A">
              <w:rPr>
                <w:lang w:eastAsia="zh-TW"/>
              </w:rPr>
              <w:t xml:space="preserve">All RBs / </w:t>
            </w:r>
            <w:r w:rsidRPr="009B053A">
              <w:rPr>
                <w:rFonts w:eastAsia="MS Mincho"/>
              </w:rPr>
              <w:t>REFSENS_NR</w:t>
            </w:r>
          </w:p>
        </w:tc>
      </w:tr>
      <w:tr w:rsidR="00AB2B30" w:rsidRPr="009B053A" w14:paraId="5C531D08" w14:textId="77777777">
        <w:tc>
          <w:tcPr>
            <w:tcW w:w="10286" w:type="dxa"/>
            <w:gridSpan w:val="10"/>
            <w:vAlign w:val="center"/>
          </w:tcPr>
          <w:p w14:paraId="10D1C355" w14:textId="3BF8227D" w:rsidR="00AB2B30" w:rsidRPr="009B053A" w:rsidRDefault="006A7121">
            <w:pPr>
              <w:pStyle w:val="TAN"/>
            </w:pPr>
            <w:r w:rsidRPr="009B053A">
              <w:t>Note 1:</w:t>
            </w:r>
            <w:r w:rsidRPr="009B053A">
              <w:tab/>
              <w:t xml:space="preserve">REFSENS_NR </w:t>
            </w:r>
            <w:r w:rsidR="00EE3EC7" w:rsidRPr="009B053A">
              <w:t xml:space="preserve">and REFSENS_LTE </w:t>
            </w:r>
            <w:r w:rsidRPr="009B053A">
              <w:t xml:space="preserve">refer to the single carrier Uplink RB allocation for reference sensitivity according to </w:t>
            </w:r>
            <w:r w:rsidR="00EE3EC7" w:rsidRPr="009B053A">
              <w:t>T</w:t>
            </w:r>
            <w:r w:rsidRPr="009B053A">
              <w:t>able 7.3.2.4.1-3 of TS 38.521-1 [8]</w:t>
            </w:r>
            <w:r w:rsidR="00EE3EC7" w:rsidRPr="009B053A">
              <w:t xml:space="preserve"> and Table 7.3.4.1-1 of TS 36.521 [10] for NR and E-UTRA CC respectively</w:t>
            </w:r>
            <w:r w:rsidRPr="009B053A">
              <w:t>.</w:t>
            </w:r>
          </w:p>
          <w:p w14:paraId="5A3F4D0C" w14:textId="574514C5" w:rsidR="00AB2B30" w:rsidRPr="009B053A" w:rsidRDefault="006A7121">
            <w:pPr>
              <w:pStyle w:val="TAN"/>
            </w:pPr>
            <w:r w:rsidRPr="009B053A">
              <w:t>Note 2:</w:t>
            </w:r>
            <w:r w:rsidRPr="009B053A">
              <w:tab/>
              <w:t>Not LTE anchor agnostic configuration due to exception requirement for intra-band contiguous CA in clause 7.4B, 7.5B, 7.6B.2, 7.6B.3, 7.6B.4, 7.7B, 7.8B, 7.9B test cases</w:t>
            </w:r>
          </w:p>
          <w:p w14:paraId="497BB5E7" w14:textId="77777777" w:rsidR="00AB2B30" w:rsidRPr="009B053A" w:rsidRDefault="006A7121">
            <w:pPr>
              <w:pStyle w:val="TAN"/>
            </w:pPr>
            <w:r w:rsidRPr="009B053A">
              <w:t>Note 3:</w:t>
            </w:r>
            <w:r w:rsidRPr="009B053A">
              <w:tab/>
              <w:t>In a FR1 band where UE supports 4Rx, the test shall be performed only with 4Rx antennas ports connected.</w:t>
            </w:r>
          </w:p>
          <w:p w14:paraId="29FE3204" w14:textId="77777777" w:rsidR="00AB2B30" w:rsidRPr="009B053A" w:rsidRDefault="006A7121">
            <w:pPr>
              <w:pStyle w:val="TAN"/>
            </w:pPr>
            <w:r w:rsidRPr="009B053A">
              <w:t>Note 4:</w:t>
            </w:r>
            <w:r w:rsidRPr="009B053A">
              <w:tab/>
            </w:r>
            <w:bookmarkStart w:id="6886" w:name="OLE_LINK36"/>
            <w:r w:rsidRPr="009B053A">
              <w:t>Test point for UE supporting dual UL</w:t>
            </w:r>
            <w:bookmarkEnd w:id="6886"/>
            <w:r w:rsidRPr="009B053A">
              <w:t>.</w:t>
            </w:r>
          </w:p>
          <w:p w14:paraId="7C2F3773" w14:textId="77777777" w:rsidR="00AB2B30" w:rsidRPr="009B053A" w:rsidRDefault="006A7121">
            <w:pPr>
              <w:pStyle w:val="TAN"/>
            </w:pPr>
            <w:r w:rsidRPr="009B053A">
              <w:t>Note 5:</w:t>
            </w:r>
            <w:r w:rsidRPr="009B053A">
              <w:tab/>
              <w:t>Test point for UE supporting single UL.</w:t>
            </w:r>
          </w:p>
          <w:p w14:paraId="17D187CA" w14:textId="403E719C" w:rsidR="00EE3EC7" w:rsidRPr="009B053A" w:rsidRDefault="00EE3EC7" w:rsidP="00EE3EC7">
            <w:pPr>
              <w:pStyle w:val="TAN"/>
              <w:rPr>
                <w:rFonts w:eastAsia="MS Mincho"/>
              </w:rPr>
            </w:pPr>
            <w:r w:rsidRPr="009B053A">
              <w:t>Note 6:</w:t>
            </w:r>
            <w:r w:rsidRPr="009B053A">
              <w:tab/>
              <w:t>If the UE supports multiple CC combinations in the EN-DC configuration with the same N</w:t>
            </w:r>
            <w:r w:rsidRPr="009B053A">
              <w:rPr>
                <w:vertAlign w:val="subscript"/>
              </w:rPr>
              <w:t>RB_agg</w:t>
            </w:r>
            <w:r w:rsidRPr="009B053A">
              <w:t>, select the combination to test as follows:</w:t>
            </w:r>
            <w:r w:rsidRPr="009B053A">
              <w:br/>
              <w:t>- Lowest ENBW: NR component with lowest N</w:t>
            </w:r>
            <w:r w:rsidRPr="009B053A">
              <w:rPr>
                <w:vertAlign w:val="subscript"/>
              </w:rPr>
              <w:t>RB</w:t>
            </w:r>
            <w:r w:rsidRPr="009B053A">
              <w:t xml:space="preserve"> is tested.</w:t>
            </w:r>
            <w:r w:rsidRPr="009B053A">
              <w:br/>
              <w:t>- Highest ENBW: NR component with highest N</w:t>
            </w:r>
            <w:r w:rsidRPr="009B053A">
              <w:rPr>
                <w:vertAlign w:val="subscript"/>
              </w:rPr>
              <w:t>RB</w:t>
            </w:r>
            <w:r w:rsidRPr="009B053A">
              <w:t xml:space="preserve"> is tested.</w:t>
            </w:r>
          </w:p>
        </w:tc>
      </w:tr>
    </w:tbl>
    <w:p w14:paraId="7B8DB523" w14:textId="77777777" w:rsidR="00AB2B30" w:rsidRPr="009B053A" w:rsidRDefault="00AB2B30"/>
    <w:bookmarkEnd w:id="6884"/>
    <w:p w14:paraId="066AFBE0" w14:textId="394FF16C" w:rsidR="00AB2B30" w:rsidRPr="009B053A" w:rsidRDefault="006A7121">
      <w:pPr>
        <w:pStyle w:val="B10"/>
      </w:pPr>
      <w:r w:rsidRPr="009B053A">
        <w:t>1.</w:t>
      </w:r>
      <w:r w:rsidRPr="009B053A">
        <w:tab/>
        <w:t>Connect the SS to the UE antenna connectors as shown in TS 38.508-1 [</w:t>
      </w:r>
      <w:r w:rsidR="00E36D22" w:rsidRPr="009B053A">
        <w:t>6</w:t>
      </w:r>
      <w:r w:rsidRPr="009B053A">
        <w:t>] Annex A, Figure A.3.1.1.1 for TE diagram and clause A.3.2.1 for UE diagram.</w:t>
      </w:r>
    </w:p>
    <w:p w14:paraId="514D731A" w14:textId="4AED982C" w:rsidR="00AB2B30" w:rsidRPr="009B053A" w:rsidRDefault="006A7121">
      <w:pPr>
        <w:pStyle w:val="B10"/>
      </w:pPr>
      <w:r w:rsidRPr="009B053A">
        <w:lastRenderedPageBreak/>
        <w:t>2.</w:t>
      </w:r>
      <w:r w:rsidRPr="009B053A">
        <w:tab/>
        <w:t>The parameter settings for NR cell are set up according to TS 38.508-1 [</w:t>
      </w:r>
      <w:r w:rsidR="00E36D22" w:rsidRPr="009B053A">
        <w:t>6</w:t>
      </w:r>
      <w:r w:rsidRPr="009B053A">
        <w:t>] clause 4.4.3.</w:t>
      </w:r>
    </w:p>
    <w:p w14:paraId="2345852A" w14:textId="77777777" w:rsidR="00AB2B30" w:rsidRPr="009B053A" w:rsidRDefault="006A7121">
      <w:pPr>
        <w:pStyle w:val="B10"/>
      </w:pPr>
      <w:r w:rsidRPr="009B053A">
        <w:t>3.</w:t>
      </w:r>
      <w:r w:rsidRPr="009B053A">
        <w:tab/>
        <w:t>The parameter settings for E-URA cell are set up according to TS 36.508 [11] clause 4.4.3.</w:t>
      </w:r>
    </w:p>
    <w:p w14:paraId="3D125222" w14:textId="77777777" w:rsidR="00AB2B30" w:rsidRPr="009B053A" w:rsidRDefault="006A7121">
      <w:pPr>
        <w:pStyle w:val="B10"/>
      </w:pPr>
      <w:r w:rsidRPr="009B053A">
        <w:t>4.</w:t>
      </w:r>
      <w:r w:rsidRPr="009B053A">
        <w:tab/>
        <w:t xml:space="preserve">NR downlink signals are initially set up according to Annex C.0, C.1, C.2, C.3.1, and uplink signals according to Annex G.0, G.1, G.2, and G.3.1 of TS 38.521-1 [8]. </w:t>
      </w:r>
    </w:p>
    <w:p w14:paraId="02E5ACD6" w14:textId="77777777" w:rsidR="00AB2B30" w:rsidRPr="009B053A" w:rsidRDefault="006A7121">
      <w:pPr>
        <w:pStyle w:val="B10"/>
      </w:pPr>
      <w:r w:rsidRPr="009B053A">
        <w:t>5.</w:t>
      </w:r>
      <w:r w:rsidRPr="009B053A">
        <w:tab/>
        <w:t>E-UTRA downlink signals are initially set up according to Annex C0, C.1 and C.3.0, and uplink signals according to Annex H.1 and H.3.0 of TS 36.521-1 [10].</w:t>
      </w:r>
    </w:p>
    <w:p w14:paraId="40242FFC" w14:textId="28B95943" w:rsidR="00AB2B30" w:rsidRPr="009B053A" w:rsidRDefault="006A7121">
      <w:pPr>
        <w:pStyle w:val="B10"/>
      </w:pPr>
      <w:r w:rsidRPr="009B053A">
        <w:t>6.</w:t>
      </w:r>
      <w:r w:rsidRPr="009B053A">
        <w:tab/>
        <w:t xml:space="preserve">The DL and UL Reference Measurement channels for NR are set according to Table </w:t>
      </w:r>
      <w:r w:rsidRPr="009B053A">
        <w:rPr>
          <w:rFonts w:eastAsia="MS Mincho"/>
        </w:rPr>
        <w:t>7.3B.2.1.4.1</w:t>
      </w:r>
      <w:r w:rsidRPr="009B053A">
        <w:t xml:space="preserve">-1 and Table </w:t>
      </w:r>
      <w:r w:rsidRPr="009B053A">
        <w:rPr>
          <w:rFonts w:eastAsia="MS Mincho"/>
        </w:rPr>
        <w:t>7.3B.2.1.4.1</w:t>
      </w:r>
      <w:r w:rsidRPr="009B053A">
        <w:t>-2.</w:t>
      </w:r>
    </w:p>
    <w:p w14:paraId="4751B0C3" w14:textId="0EA3B4F5" w:rsidR="00AB2B30" w:rsidRPr="009B053A" w:rsidRDefault="006A7121">
      <w:pPr>
        <w:pStyle w:val="B10"/>
      </w:pPr>
      <w:r w:rsidRPr="009B053A">
        <w:t>7.</w:t>
      </w:r>
      <w:r w:rsidRPr="009B053A">
        <w:tab/>
        <w:t xml:space="preserve">The DL and UL Reference Measurement channels for E-UTRA are set according to Table </w:t>
      </w:r>
      <w:r w:rsidRPr="009B053A">
        <w:rPr>
          <w:rFonts w:eastAsia="MS Mincho"/>
        </w:rPr>
        <w:t>7.3B.2.1.4.1</w:t>
      </w:r>
      <w:r w:rsidRPr="009B053A">
        <w:t xml:space="preserve">-1 and Table </w:t>
      </w:r>
      <w:r w:rsidRPr="009B053A">
        <w:rPr>
          <w:rFonts w:eastAsia="MS Mincho"/>
        </w:rPr>
        <w:t>7.3B.2.1.4.1</w:t>
      </w:r>
      <w:r w:rsidRPr="009B053A">
        <w:t>-2.</w:t>
      </w:r>
    </w:p>
    <w:p w14:paraId="23F70DFF" w14:textId="77777777" w:rsidR="00AB2B30" w:rsidRPr="009B053A" w:rsidRDefault="006A7121">
      <w:pPr>
        <w:pStyle w:val="B10"/>
      </w:pPr>
      <w:r w:rsidRPr="009B053A">
        <w:t>8.</w:t>
      </w:r>
      <w:r w:rsidRPr="009B053A">
        <w:tab/>
        <w:t xml:space="preserve">NR propagation conditions are set according to </w:t>
      </w:r>
      <w:bookmarkStart w:id="6887" w:name="_Hlk517549223"/>
      <w:r w:rsidRPr="009B053A">
        <w:t>Annex B.0 of TS 38.521-1 [8].</w:t>
      </w:r>
      <w:bookmarkEnd w:id="6887"/>
    </w:p>
    <w:p w14:paraId="57E0AB5A" w14:textId="77777777" w:rsidR="00AB2B30" w:rsidRPr="009B053A" w:rsidRDefault="006A7121">
      <w:pPr>
        <w:pStyle w:val="B10"/>
      </w:pPr>
      <w:r w:rsidRPr="009B053A">
        <w:t>9.</w:t>
      </w:r>
      <w:r w:rsidRPr="009B053A">
        <w:tab/>
        <w:t>E-UTRA propagation conditions are set according to Annex B.0 of TS 36.521-1 [10].</w:t>
      </w:r>
    </w:p>
    <w:p w14:paraId="286F7152" w14:textId="77777777" w:rsidR="006C59CC" w:rsidRDefault="006C59CC" w:rsidP="006C59CC">
      <w:pPr>
        <w:pStyle w:val="B10"/>
        <w:rPr>
          <w:ins w:id="6888" w:author="3025" w:date="2023-06-16T09:04:00Z"/>
        </w:rPr>
      </w:pPr>
      <w:r w:rsidRPr="006910BE">
        <w:t>10.</w:t>
      </w:r>
      <w:r w:rsidRPr="006910BE">
        <w:tab/>
        <w:t xml:space="preserve">Ensure the UE is in state RRC_CONNECTED with generic procedure parameters </w:t>
      </w:r>
      <w:r w:rsidRPr="006910BE">
        <w:rPr>
          <w:i/>
        </w:rPr>
        <w:t>Connectivity</w:t>
      </w:r>
      <w:r w:rsidRPr="006910BE">
        <w:t xml:space="preserve"> EN-DC, DC bearer MCG and SCG, Connected without release </w:t>
      </w:r>
      <w:r w:rsidRPr="006910BE">
        <w:rPr>
          <w:i/>
        </w:rPr>
        <w:t>On</w:t>
      </w:r>
      <w:r w:rsidRPr="006910BE">
        <w:t xml:space="preserve"> according to TS 38.508-1 [6] clause 4.5. Message contents are defined in clause 7.3B.2.1.4.3.</w:t>
      </w:r>
    </w:p>
    <w:p w14:paraId="611A92FB" w14:textId="565B0D56" w:rsidR="00AB2B30" w:rsidRPr="009B053A" w:rsidRDefault="006C59CC" w:rsidP="006C59CC">
      <w:pPr>
        <w:pStyle w:val="B10"/>
      </w:pPr>
      <w:ins w:id="6889" w:author="3025" w:date="2023-06-16T09:04:00Z">
        <w:r>
          <w:t>11</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44B08979" w14:textId="77777777" w:rsidR="00AB2B30" w:rsidRPr="009B053A" w:rsidRDefault="006A7121">
      <w:pPr>
        <w:pStyle w:val="H6"/>
      </w:pPr>
      <w:r w:rsidRPr="009B053A">
        <w:t>7.3B.2.1.4.2</w:t>
      </w:r>
      <w:r w:rsidRPr="009B053A">
        <w:tab/>
        <w:t>Test procedure</w:t>
      </w:r>
    </w:p>
    <w:p w14:paraId="4396AEF7" w14:textId="77777777" w:rsidR="00AB2B30" w:rsidRPr="009B053A" w:rsidRDefault="006A7121">
      <w:pPr>
        <w:pStyle w:val="B10"/>
      </w:pPr>
      <w:r w:rsidRPr="009B053A">
        <w:t>1.</w:t>
      </w:r>
      <w:r w:rsidRPr="009B053A">
        <w:tab/>
        <w:t>SS transmits PDSCH via PDCCH DCI format 1A and PDCCH DCI format 1_1 for C_RNTI to transmit the DL RMC according to Table 7.3B.2.1.4.1-1 and Table 7.3B.2.1.4.1-2 on the E-UTRA CC and NR CC. The SS sends downlink MAC padding bits on the DL RMC.</w:t>
      </w:r>
    </w:p>
    <w:p w14:paraId="06C30291" w14:textId="1409522E"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Table 7.3B.2.3.4.1-1 on both EN-DC component carriers. Since the UL has no payload and no loopback data to send the UE sends uplink MAC padding bits on the UL RMC. </w:t>
      </w:r>
    </w:p>
    <w:p w14:paraId="55EFCF53" w14:textId="52D94C53" w:rsidR="00AB2B30" w:rsidRPr="009B053A" w:rsidRDefault="006A7121">
      <w:pPr>
        <w:pStyle w:val="B10"/>
      </w:pPr>
      <w:r w:rsidRPr="009B053A">
        <w:t>3.</w:t>
      </w:r>
      <w:r w:rsidRPr="009B053A">
        <w:tab/>
        <w:t xml:space="preserve">For test points in Table 7.3B.2.1.4.1-1, set the Downlink signal level to the appropriate REFSENS value defined in Table 7.3B.2.1.5-1. For test points in Table 7.3B.2.1.4.1-2, set the Downlink signal level to the appropriate REFSENS value defined in TS 38.521-1 [8], Table 7.3.3-1 for NR band and TS 36.521-1 [10] Table 7.3.3-1 for E-UTRA band. Send continuously uplink power control "up" commands in the uplink scheduling information to both carriers to ensure the UE transmits PUMAX level for at least the duration of the Throughput measurement. </w:t>
      </w:r>
    </w:p>
    <w:p w14:paraId="6BF18F6C" w14:textId="77777777" w:rsidR="00AB2B30" w:rsidRPr="009B053A" w:rsidRDefault="006A7121">
      <w:pPr>
        <w:pStyle w:val="B10"/>
      </w:pPr>
      <w:r w:rsidRPr="009B053A">
        <w:t>4.</w:t>
      </w:r>
      <w:r w:rsidRPr="009B053A">
        <w:tab/>
        <w:t>Measure the average throughput of both NR and E-UTRA for a duration sufficient to achieve statistical significance according to Annex H.2 of TS 38.521-1 [8] for NR band, and Annex G.2 of TS 36.521-1 [10] for EUTRA band.</w:t>
      </w:r>
    </w:p>
    <w:p w14:paraId="2D182523" w14:textId="77777777" w:rsidR="00AB2B30" w:rsidRPr="009B053A" w:rsidRDefault="006A7121">
      <w:pPr>
        <w:pStyle w:val="H6"/>
      </w:pPr>
      <w:r w:rsidRPr="009B053A">
        <w:t>7.3B.2.1.4.3</w:t>
      </w:r>
      <w:r w:rsidRPr="009B053A">
        <w:tab/>
        <w:t>Message contents</w:t>
      </w:r>
    </w:p>
    <w:p w14:paraId="37AE744A" w14:textId="77777777" w:rsidR="009040B9" w:rsidRPr="009B053A" w:rsidRDefault="009040B9" w:rsidP="009040B9">
      <w:bookmarkStart w:id="6890" w:name="OLE_LINK27"/>
      <w:bookmarkStart w:id="6891" w:name="OLE_LINK28"/>
      <w:bookmarkStart w:id="6892" w:name="OLE_LINK39"/>
      <w:r w:rsidRPr="009B053A">
        <w:t>Message contents are according to TS 38.508-1 [6] clause 4.6 Table 4.6.3-118 with condition TRANSFORM_PRECODER_ENABLED.</w:t>
      </w:r>
      <w:bookmarkEnd w:id="6890"/>
      <w:bookmarkEnd w:id="6891"/>
      <w:bookmarkEnd w:id="6892"/>
    </w:p>
    <w:p w14:paraId="3AB006F0" w14:textId="77777777" w:rsidR="009040B9" w:rsidRPr="009B053A" w:rsidRDefault="009040B9" w:rsidP="009040B9">
      <w:r w:rsidRPr="009B053A">
        <w:t xml:space="preserve">Message contents exceptions are according to </w:t>
      </w:r>
      <w:r w:rsidRPr="009B053A">
        <w:rPr>
          <w:lang w:eastAsia="zh-TW"/>
        </w:rPr>
        <w:t xml:space="preserve">TS 36.521-1 [10] clause 7.3.4.3 for each network signalling value. </w:t>
      </w:r>
    </w:p>
    <w:p w14:paraId="72AE0ABE" w14:textId="77777777" w:rsidR="00AB2B30" w:rsidRPr="009B053A" w:rsidRDefault="006A7121">
      <w:pPr>
        <w:pStyle w:val="H6"/>
      </w:pPr>
      <w:bookmarkStart w:id="6893" w:name="_Toc27475884"/>
      <w:r w:rsidRPr="009B053A">
        <w:t>7.3B.2.1.5</w:t>
      </w:r>
      <w:r w:rsidRPr="009B053A">
        <w:tab/>
        <w:t>Test requirement</w:t>
      </w:r>
      <w:bookmarkEnd w:id="6893"/>
    </w:p>
    <w:p w14:paraId="19DF18FB" w14:textId="69CC86B8" w:rsidR="00AB2B30" w:rsidRPr="009B053A" w:rsidRDefault="006A7121">
      <w:bookmarkStart w:id="6894" w:name="_Hlk515441887"/>
      <w:r w:rsidRPr="009B053A">
        <w:t>For intra-band contiguous EN-DC configurations DC_(n)71AA with dual UL, the throughput of each CG shall be ≥ 95% of the maximum throughput of the reference measurement channels as specified in Annex A.3.2 with reference receive power level specified in Table 7.3B.2.1.5-1</w:t>
      </w:r>
      <w:r w:rsidR="00EC3BE6" w:rsidRPr="009B053A">
        <w:t>.</w:t>
      </w:r>
    </w:p>
    <w:bookmarkEnd w:id="6894"/>
    <w:p w14:paraId="63233690" w14:textId="77777777" w:rsidR="00AB2B30" w:rsidRPr="009B053A" w:rsidRDefault="006A7121">
      <w:r w:rsidRPr="009B053A">
        <w:t>Reference sensitivity test requirements for EN-DC configurations other than DC_(n)71AA with dual UL UE, are specified in Table 7.3.5-1 in TS 36.521-1 [10] for the LTE CC, and Table 7.3.2.5-1 in TS 38.521-1 [8] for the NR CC.</w:t>
      </w:r>
    </w:p>
    <w:p w14:paraId="58F1178A" w14:textId="77777777" w:rsidR="00AB2B30" w:rsidRPr="009B053A" w:rsidRDefault="006A7121">
      <w:pPr>
        <w:pStyle w:val="TH"/>
      </w:pPr>
      <w:r w:rsidRPr="009B053A">
        <w:lastRenderedPageBreak/>
        <w:t>Table 7.3B.2.1.5-1: Reference sensitivity for intra-band DC_(n)71AA with dual UL</w:t>
      </w:r>
    </w:p>
    <w:tbl>
      <w:tblPr>
        <w:tblW w:w="7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0"/>
        <w:gridCol w:w="992"/>
        <w:gridCol w:w="709"/>
        <w:gridCol w:w="992"/>
        <w:gridCol w:w="1134"/>
        <w:gridCol w:w="944"/>
        <w:gridCol w:w="944"/>
      </w:tblGrid>
      <w:tr w:rsidR="00AB2B30" w:rsidRPr="009B053A" w14:paraId="04B204A4" w14:textId="77777777">
        <w:trPr>
          <w:trHeight w:val="225"/>
          <w:jc w:val="center"/>
        </w:trPr>
        <w:tc>
          <w:tcPr>
            <w:tcW w:w="1370" w:type="dxa"/>
            <w:tcBorders>
              <w:top w:val="single" w:sz="4" w:space="0" w:color="auto"/>
              <w:left w:val="single" w:sz="4" w:space="0" w:color="auto"/>
              <w:bottom w:val="single" w:sz="4" w:space="0" w:color="auto"/>
              <w:right w:val="single" w:sz="4" w:space="0" w:color="auto"/>
            </w:tcBorders>
            <w:vAlign w:val="center"/>
          </w:tcPr>
          <w:p w14:paraId="3420F22F" w14:textId="77777777" w:rsidR="00AB2B30" w:rsidRPr="009B053A" w:rsidRDefault="006A7121">
            <w:pPr>
              <w:pStyle w:val="TAH"/>
              <w:rPr>
                <w:rFonts w:eastAsia="MS Mincho"/>
              </w:rPr>
            </w:pPr>
            <w:r w:rsidRPr="009B053A">
              <w:rPr>
                <w:rFonts w:eastAsia="MS Mincho"/>
              </w:rPr>
              <w:t>EN-DC</w:t>
            </w:r>
          </w:p>
        </w:tc>
        <w:tc>
          <w:tcPr>
            <w:tcW w:w="992" w:type="dxa"/>
            <w:tcBorders>
              <w:top w:val="single" w:sz="4" w:space="0" w:color="auto"/>
              <w:left w:val="single" w:sz="4" w:space="0" w:color="auto"/>
              <w:bottom w:val="single" w:sz="4" w:space="0" w:color="auto"/>
              <w:right w:val="single" w:sz="4" w:space="0" w:color="auto"/>
            </w:tcBorders>
            <w:vAlign w:val="center"/>
          </w:tcPr>
          <w:p w14:paraId="6EF7C1E0" w14:textId="77777777" w:rsidR="00AB2B30" w:rsidRPr="009B053A" w:rsidRDefault="006A7121">
            <w:pPr>
              <w:pStyle w:val="TAH"/>
              <w:rPr>
                <w:rFonts w:eastAsia="MS Mincho"/>
              </w:rPr>
            </w:pPr>
            <w:r w:rsidRPr="009B053A">
              <w:rPr>
                <w:rFonts w:eastAsia="MS Mincho"/>
              </w:rPr>
              <w:t>E-UTRA/ NR band</w:t>
            </w:r>
          </w:p>
        </w:tc>
        <w:tc>
          <w:tcPr>
            <w:tcW w:w="709" w:type="dxa"/>
            <w:tcBorders>
              <w:top w:val="single" w:sz="4" w:space="0" w:color="auto"/>
              <w:left w:val="single" w:sz="4" w:space="0" w:color="auto"/>
              <w:bottom w:val="single" w:sz="4" w:space="0" w:color="auto"/>
              <w:right w:val="single" w:sz="4" w:space="0" w:color="auto"/>
            </w:tcBorders>
            <w:vAlign w:val="center"/>
          </w:tcPr>
          <w:p w14:paraId="31D58F2F" w14:textId="77777777" w:rsidR="00AB2B30" w:rsidRPr="009B053A" w:rsidRDefault="006A7121">
            <w:pPr>
              <w:pStyle w:val="TAH"/>
              <w:rPr>
                <w:rFonts w:eastAsia="MS Mincho"/>
              </w:rPr>
            </w:pPr>
            <w:r w:rsidRPr="009B053A">
              <w:rPr>
                <w:rFonts w:eastAsia="MS Mincho"/>
              </w:rPr>
              <w:t>SCS (kHz)</w:t>
            </w:r>
          </w:p>
        </w:tc>
        <w:tc>
          <w:tcPr>
            <w:tcW w:w="992" w:type="dxa"/>
            <w:tcBorders>
              <w:top w:val="single" w:sz="4" w:space="0" w:color="auto"/>
              <w:left w:val="single" w:sz="4" w:space="0" w:color="auto"/>
              <w:bottom w:val="single" w:sz="4" w:space="0" w:color="auto"/>
              <w:right w:val="single" w:sz="4" w:space="0" w:color="auto"/>
            </w:tcBorders>
            <w:vAlign w:val="center"/>
          </w:tcPr>
          <w:p w14:paraId="68E2CB9F" w14:textId="77777777" w:rsidR="00AB2B30" w:rsidRPr="009B053A" w:rsidRDefault="006A7121">
            <w:pPr>
              <w:pStyle w:val="TAH"/>
              <w:rPr>
                <w:rFonts w:eastAsia="MS Mincho"/>
              </w:rPr>
            </w:pPr>
            <w:r w:rsidRPr="009B053A">
              <w:rPr>
                <w:rFonts w:eastAsia="MS Mincho"/>
              </w:rPr>
              <w:t>Channel BW</w:t>
            </w:r>
          </w:p>
          <w:p w14:paraId="5FAA92E3" w14:textId="77777777" w:rsidR="00AB2B30" w:rsidRPr="009B053A" w:rsidRDefault="006A7121">
            <w:pPr>
              <w:pStyle w:val="TAH"/>
              <w:rPr>
                <w:rFonts w:eastAsia="MS Mincho"/>
              </w:rPr>
            </w:pPr>
            <w:r w:rsidRPr="009B053A">
              <w:rPr>
                <w:rFonts w:eastAsia="MS Mincho"/>
              </w:rPr>
              <w:t>(MHz)</w:t>
            </w:r>
          </w:p>
        </w:tc>
        <w:tc>
          <w:tcPr>
            <w:tcW w:w="1134" w:type="dxa"/>
            <w:tcBorders>
              <w:top w:val="single" w:sz="4" w:space="0" w:color="auto"/>
              <w:left w:val="single" w:sz="4" w:space="0" w:color="auto"/>
              <w:bottom w:val="single" w:sz="4" w:space="0" w:color="auto"/>
              <w:right w:val="single" w:sz="4" w:space="0" w:color="auto"/>
            </w:tcBorders>
          </w:tcPr>
          <w:p w14:paraId="2DD1FF88" w14:textId="77777777" w:rsidR="00AB2B30" w:rsidRPr="009B053A" w:rsidRDefault="006A7121">
            <w:pPr>
              <w:pStyle w:val="TAH"/>
              <w:rPr>
                <w:rFonts w:eastAsia="MS Mincho"/>
              </w:rPr>
            </w:pPr>
            <w:r w:rsidRPr="009B053A">
              <w:rPr>
                <w:rFonts w:eastAsia="MS Mincho"/>
              </w:rPr>
              <w:t>Ref sensitivity</w:t>
            </w:r>
          </w:p>
          <w:p w14:paraId="6C44E1EA" w14:textId="77777777" w:rsidR="00AB2B30" w:rsidRPr="009B053A" w:rsidRDefault="006A7121">
            <w:pPr>
              <w:pStyle w:val="TAH"/>
              <w:rPr>
                <w:rFonts w:eastAsia="MS Mincho"/>
              </w:rPr>
            </w:pPr>
            <w:r w:rsidRPr="009B053A">
              <w:rPr>
                <w:rFonts w:eastAsia="MS Mincho"/>
              </w:rPr>
              <w:t>(dBm)</w:t>
            </w:r>
          </w:p>
        </w:tc>
        <w:tc>
          <w:tcPr>
            <w:tcW w:w="944" w:type="dxa"/>
            <w:tcBorders>
              <w:top w:val="single" w:sz="4" w:space="0" w:color="auto"/>
              <w:left w:val="single" w:sz="4" w:space="0" w:color="auto"/>
              <w:bottom w:val="single" w:sz="4" w:space="0" w:color="auto"/>
              <w:right w:val="single" w:sz="4" w:space="0" w:color="auto"/>
            </w:tcBorders>
            <w:vAlign w:val="center"/>
          </w:tcPr>
          <w:p w14:paraId="299BC239" w14:textId="77777777" w:rsidR="00AB2B30" w:rsidRPr="009B053A" w:rsidRDefault="006A7121">
            <w:pPr>
              <w:pStyle w:val="TAH"/>
              <w:rPr>
                <w:rFonts w:eastAsia="MS Mincho"/>
              </w:rPr>
            </w:pPr>
            <w:r w:rsidRPr="009B053A">
              <w:rPr>
                <w:rFonts w:eastAsia="MS Mincho"/>
              </w:rPr>
              <w:t>Note</w:t>
            </w:r>
          </w:p>
        </w:tc>
        <w:tc>
          <w:tcPr>
            <w:tcW w:w="944" w:type="dxa"/>
            <w:tcBorders>
              <w:top w:val="single" w:sz="4" w:space="0" w:color="auto"/>
              <w:left w:val="single" w:sz="4" w:space="0" w:color="auto"/>
              <w:bottom w:val="single" w:sz="4" w:space="0" w:color="auto"/>
              <w:right w:val="single" w:sz="4" w:space="0" w:color="auto"/>
            </w:tcBorders>
            <w:vAlign w:val="center"/>
          </w:tcPr>
          <w:p w14:paraId="5776D40E" w14:textId="77777777" w:rsidR="00AB2B30" w:rsidRPr="009B053A" w:rsidRDefault="006A7121">
            <w:pPr>
              <w:pStyle w:val="TAH"/>
              <w:rPr>
                <w:rFonts w:eastAsia="MS Mincho"/>
              </w:rPr>
            </w:pPr>
            <w:r w:rsidRPr="009B053A">
              <w:rPr>
                <w:rFonts w:eastAsia="MS Mincho"/>
              </w:rPr>
              <w:t>Duplex mode</w:t>
            </w:r>
          </w:p>
        </w:tc>
      </w:tr>
      <w:tr w:rsidR="00AB2B30" w:rsidRPr="009B053A" w14:paraId="06B4ECE3" w14:textId="77777777">
        <w:trPr>
          <w:trHeight w:val="225"/>
          <w:jc w:val="center"/>
        </w:trPr>
        <w:tc>
          <w:tcPr>
            <w:tcW w:w="1370" w:type="dxa"/>
            <w:vMerge w:val="restart"/>
            <w:tcBorders>
              <w:left w:val="single" w:sz="4" w:space="0" w:color="auto"/>
              <w:right w:val="single" w:sz="4" w:space="0" w:color="auto"/>
            </w:tcBorders>
            <w:vAlign w:val="center"/>
          </w:tcPr>
          <w:p w14:paraId="3C68BC1A" w14:textId="77777777" w:rsidR="00AB2B30" w:rsidRPr="009B053A" w:rsidRDefault="006A7121">
            <w:pPr>
              <w:pStyle w:val="TAC"/>
              <w:rPr>
                <w:rFonts w:eastAsia="MS Mincho"/>
              </w:rPr>
            </w:pPr>
            <w:r w:rsidRPr="009B053A">
              <w:t>DC_(n)71AA</w:t>
            </w:r>
          </w:p>
        </w:tc>
        <w:tc>
          <w:tcPr>
            <w:tcW w:w="992" w:type="dxa"/>
            <w:tcBorders>
              <w:top w:val="single" w:sz="4" w:space="0" w:color="auto"/>
              <w:left w:val="single" w:sz="4" w:space="0" w:color="auto"/>
              <w:bottom w:val="single" w:sz="4" w:space="0" w:color="auto"/>
              <w:right w:val="single" w:sz="4" w:space="0" w:color="auto"/>
            </w:tcBorders>
            <w:vAlign w:val="center"/>
          </w:tcPr>
          <w:p w14:paraId="190517F3" w14:textId="77777777" w:rsidR="00AB2B30" w:rsidRPr="009B053A" w:rsidRDefault="006A7121">
            <w:pPr>
              <w:pStyle w:val="TAC"/>
              <w:rPr>
                <w:rFonts w:eastAsia="MS Mincho"/>
              </w:rPr>
            </w:pPr>
            <w:r w:rsidRPr="009B053A">
              <w:rPr>
                <w:rFonts w:eastAsia="MS Mincho"/>
              </w:rPr>
              <w:t>71</w:t>
            </w:r>
          </w:p>
        </w:tc>
        <w:tc>
          <w:tcPr>
            <w:tcW w:w="709" w:type="dxa"/>
            <w:tcBorders>
              <w:top w:val="single" w:sz="4" w:space="0" w:color="auto"/>
              <w:left w:val="single" w:sz="4" w:space="0" w:color="auto"/>
              <w:bottom w:val="single" w:sz="4" w:space="0" w:color="auto"/>
              <w:right w:val="single" w:sz="4" w:space="0" w:color="auto"/>
            </w:tcBorders>
            <w:vAlign w:val="center"/>
          </w:tcPr>
          <w:p w14:paraId="73748B55" w14:textId="77777777" w:rsidR="00AB2B30" w:rsidRPr="009B053A" w:rsidRDefault="006A7121">
            <w:pPr>
              <w:pStyle w:val="TAC"/>
            </w:pPr>
            <w:r w:rsidRPr="009B053A">
              <w:t>N/A</w:t>
            </w:r>
          </w:p>
        </w:tc>
        <w:tc>
          <w:tcPr>
            <w:tcW w:w="992" w:type="dxa"/>
            <w:tcBorders>
              <w:top w:val="single" w:sz="4" w:space="0" w:color="auto"/>
              <w:left w:val="single" w:sz="4" w:space="0" w:color="auto"/>
              <w:bottom w:val="single" w:sz="4" w:space="0" w:color="auto"/>
              <w:right w:val="single" w:sz="4" w:space="0" w:color="auto"/>
            </w:tcBorders>
            <w:vAlign w:val="center"/>
          </w:tcPr>
          <w:p w14:paraId="591235B6" w14:textId="77777777" w:rsidR="00AB2B30" w:rsidRPr="009B053A" w:rsidRDefault="006A7121">
            <w:pPr>
              <w:pStyle w:val="TAC"/>
              <w:rPr>
                <w:rFonts w:eastAsia="MS Mincho"/>
              </w:rPr>
            </w:pPr>
            <w:r w:rsidRPr="009B053A">
              <w:rPr>
                <w:rFonts w:eastAsia="MS Mincho"/>
              </w:rPr>
              <w:t>5</w:t>
            </w:r>
          </w:p>
        </w:tc>
        <w:tc>
          <w:tcPr>
            <w:tcW w:w="1134" w:type="dxa"/>
            <w:tcBorders>
              <w:top w:val="single" w:sz="4" w:space="0" w:color="auto"/>
              <w:left w:val="single" w:sz="4" w:space="0" w:color="auto"/>
              <w:right w:val="single" w:sz="4" w:space="0" w:color="auto"/>
            </w:tcBorders>
            <w:vAlign w:val="center"/>
          </w:tcPr>
          <w:p w14:paraId="2AA36E72" w14:textId="77777777" w:rsidR="00AB2B30" w:rsidRPr="009B053A" w:rsidRDefault="006A7121">
            <w:pPr>
              <w:pStyle w:val="TAC"/>
              <w:rPr>
                <w:rFonts w:eastAsia="MS Mincho"/>
              </w:rPr>
            </w:pPr>
            <w:r w:rsidRPr="009B053A">
              <w:t>-96.5</w:t>
            </w:r>
          </w:p>
        </w:tc>
        <w:tc>
          <w:tcPr>
            <w:tcW w:w="944" w:type="dxa"/>
            <w:vMerge w:val="restart"/>
            <w:tcBorders>
              <w:left w:val="single" w:sz="4" w:space="0" w:color="auto"/>
              <w:right w:val="single" w:sz="4" w:space="0" w:color="auto"/>
            </w:tcBorders>
            <w:vAlign w:val="center"/>
          </w:tcPr>
          <w:p w14:paraId="5AD0D165" w14:textId="77777777" w:rsidR="00AB2B30" w:rsidRPr="009B053A" w:rsidRDefault="006A7121">
            <w:pPr>
              <w:pStyle w:val="TAC"/>
              <w:rPr>
                <w:rFonts w:eastAsia="MS Mincho"/>
              </w:rPr>
            </w:pPr>
            <w:r w:rsidRPr="009B053A">
              <w:rPr>
                <w:rFonts w:eastAsia="MS Mincho"/>
              </w:rPr>
              <w:t>Note 1</w:t>
            </w:r>
          </w:p>
        </w:tc>
        <w:tc>
          <w:tcPr>
            <w:tcW w:w="944" w:type="dxa"/>
            <w:vMerge w:val="restart"/>
            <w:tcBorders>
              <w:left w:val="single" w:sz="4" w:space="0" w:color="auto"/>
              <w:right w:val="single" w:sz="4" w:space="0" w:color="auto"/>
            </w:tcBorders>
            <w:vAlign w:val="center"/>
          </w:tcPr>
          <w:p w14:paraId="17FE028F" w14:textId="77777777" w:rsidR="00AB2B30" w:rsidRPr="009B053A" w:rsidRDefault="006A7121">
            <w:pPr>
              <w:pStyle w:val="TAC"/>
              <w:rPr>
                <w:rFonts w:eastAsia="MS Mincho"/>
              </w:rPr>
            </w:pPr>
            <w:r w:rsidRPr="009B053A">
              <w:rPr>
                <w:rFonts w:eastAsia="MS Mincho"/>
              </w:rPr>
              <w:t>FDD</w:t>
            </w:r>
          </w:p>
        </w:tc>
      </w:tr>
      <w:tr w:rsidR="00AB2B30" w:rsidRPr="009B053A" w14:paraId="675EE2DE" w14:textId="77777777">
        <w:trPr>
          <w:trHeight w:val="225"/>
          <w:jc w:val="center"/>
        </w:trPr>
        <w:tc>
          <w:tcPr>
            <w:tcW w:w="1370" w:type="dxa"/>
            <w:vMerge/>
            <w:tcBorders>
              <w:left w:val="single" w:sz="4" w:space="0" w:color="auto"/>
              <w:right w:val="single" w:sz="4" w:space="0" w:color="auto"/>
            </w:tcBorders>
            <w:vAlign w:val="center"/>
          </w:tcPr>
          <w:p w14:paraId="65F07822"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53DAEFB" w14:textId="77777777" w:rsidR="00AB2B30" w:rsidRPr="009B053A" w:rsidRDefault="006A7121">
            <w:pPr>
              <w:pStyle w:val="TAC"/>
              <w:rPr>
                <w:rFonts w:eastAsia="MS Mincho"/>
              </w:rPr>
            </w:pPr>
            <w:r w:rsidRPr="009B053A">
              <w:t>n71</w:t>
            </w:r>
          </w:p>
        </w:tc>
        <w:tc>
          <w:tcPr>
            <w:tcW w:w="709" w:type="dxa"/>
            <w:tcBorders>
              <w:top w:val="single" w:sz="4" w:space="0" w:color="auto"/>
              <w:left w:val="single" w:sz="4" w:space="0" w:color="auto"/>
              <w:bottom w:val="single" w:sz="4" w:space="0" w:color="auto"/>
              <w:right w:val="single" w:sz="4" w:space="0" w:color="auto"/>
            </w:tcBorders>
            <w:vAlign w:val="center"/>
          </w:tcPr>
          <w:p w14:paraId="3A6EABF9" w14:textId="77777777" w:rsidR="00AB2B30" w:rsidRPr="009B053A" w:rsidRDefault="006A7121">
            <w:pPr>
              <w:pStyle w:val="TAC"/>
            </w:pPr>
            <w:r w:rsidRPr="009B053A">
              <w:t>15</w:t>
            </w:r>
          </w:p>
        </w:tc>
        <w:tc>
          <w:tcPr>
            <w:tcW w:w="992" w:type="dxa"/>
            <w:tcBorders>
              <w:top w:val="single" w:sz="4" w:space="0" w:color="auto"/>
              <w:left w:val="single" w:sz="4" w:space="0" w:color="auto"/>
              <w:bottom w:val="single" w:sz="4" w:space="0" w:color="auto"/>
              <w:right w:val="single" w:sz="4" w:space="0" w:color="auto"/>
            </w:tcBorders>
            <w:vAlign w:val="center"/>
          </w:tcPr>
          <w:p w14:paraId="42C852AA" w14:textId="77777777" w:rsidR="00AB2B30" w:rsidRPr="009B053A" w:rsidRDefault="006A7121">
            <w:pPr>
              <w:pStyle w:val="TAC"/>
              <w:rPr>
                <w:rFonts w:eastAsia="MS Mincho"/>
              </w:rPr>
            </w:pPr>
            <w:r w:rsidRPr="009B053A">
              <w:t>15</w:t>
            </w:r>
          </w:p>
        </w:tc>
        <w:tc>
          <w:tcPr>
            <w:tcW w:w="1134" w:type="dxa"/>
            <w:tcBorders>
              <w:left w:val="single" w:sz="4" w:space="0" w:color="auto"/>
              <w:right w:val="single" w:sz="4" w:space="0" w:color="auto"/>
            </w:tcBorders>
            <w:vAlign w:val="center"/>
          </w:tcPr>
          <w:p w14:paraId="1A180A1E" w14:textId="77777777" w:rsidR="00AB2B30" w:rsidRPr="009B053A" w:rsidRDefault="006A7121">
            <w:pPr>
              <w:pStyle w:val="TAC"/>
              <w:rPr>
                <w:rFonts w:eastAsia="MS Mincho"/>
              </w:rPr>
            </w:pPr>
            <w:r w:rsidRPr="009B053A">
              <w:t>-89.8</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2748E9E1"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3341336E" w14:textId="77777777" w:rsidR="00AB2B30" w:rsidRPr="009B053A" w:rsidRDefault="00AB2B30">
            <w:pPr>
              <w:pStyle w:val="TAC"/>
              <w:rPr>
                <w:rFonts w:eastAsia="MS Mincho"/>
              </w:rPr>
            </w:pPr>
          </w:p>
        </w:tc>
      </w:tr>
      <w:tr w:rsidR="00AB2B30" w:rsidRPr="009B053A" w14:paraId="48621B30" w14:textId="77777777">
        <w:trPr>
          <w:trHeight w:val="225"/>
          <w:jc w:val="center"/>
        </w:trPr>
        <w:tc>
          <w:tcPr>
            <w:tcW w:w="1370" w:type="dxa"/>
            <w:vMerge/>
            <w:tcBorders>
              <w:left w:val="single" w:sz="4" w:space="0" w:color="auto"/>
              <w:right w:val="single" w:sz="4" w:space="0" w:color="auto"/>
            </w:tcBorders>
            <w:vAlign w:val="center"/>
          </w:tcPr>
          <w:p w14:paraId="3E324BAB"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A8DC3FA" w14:textId="77777777" w:rsidR="00AB2B30" w:rsidRPr="009B053A" w:rsidRDefault="006A7121">
            <w:pPr>
              <w:pStyle w:val="TAC"/>
              <w:rPr>
                <w:rFonts w:eastAsia="MS Mincho"/>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1BA41408" w14:textId="77777777" w:rsidR="00AB2B30" w:rsidRPr="009B053A" w:rsidRDefault="006A7121">
            <w:pPr>
              <w:pStyle w:val="TAC"/>
            </w:pPr>
            <w:r w:rsidRPr="009B053A">
              <w:t>N/A</w:t>
            </w:r>
          </w:p>
        </w:tc>
        <w:tc>
          <w:tcPr>
            <w:tcW w:w="992" w:type="dxa"/>
            <w:tcBorders>
              <w:top w:val="single" w:sz="4" w:space="0" w:color="auto"/>
              <w:left w:val="single" w:sz="4" w:space="0" w:color="auto"/>
              <w:bottom w:val="single" w:sz="4" w:space="0" w:color="auto"/>
              <w:right w:val="single" w:sz="4" w:space="0" w:color="auto"/>
            </w:tcBorders>
            <w:vAlign w:val="center"/>
          </w:tcPr>
          <w:p w14:paraId="00A131F4" w14:textId="77777777" w:rsidR="00AB2B30" w:rsidRPr="009B053A" w:rsidRDefault="006A7121">
            <w:pPr>
              <w:pStyle w:val="TAC"/>
              <w:rPr>
                <w:rFonts w:eastAsia="MS Mincho"/>
              </w:rPr>
            </w:pPr>
            <w:r w:rsidRPr="009B053A">
              <w:rPr>
                <w:rFonts w:eastAsia="MS Mincho"/>
              </w:rPr>
              <w:t>15</w:t>
            </w:r>
          </w:p>
        </w:tc>
        <w:tc>
          <w:tcPr>
            <w:tcW w:w="1134" w:type="dxa"/>
            <w:tcBorders>
              <w:left w:val="single" w:sz="4" w:space="0" w:color="auto"/>
              <w:right w:val="single" w:sz="4" w:space="0" w:color="auto"/>
            </w:tcBorders>
            <w:vAlign w:val="center"/>
          </w:tcPr>
          <w:p w14:paraId="43061636" w14:textId="77777777" w:rsidR="00AB2B30" w:rsidRPr="009B053A" w:rsidRDefault="006A7121">
            <w:pPr>
              <w:pStyle w:val="TAC"/>
              <w:rPr>
                <w:rFonts w:eastAsia="MS Mincho"/>
              </w:rPr>
            </w:pPr>
            <w:r w:rsidRPr="009B053A">
              <w:t>-91.3</w:t>
            </w:r>
          </w:p>
        </w:tc>
        <w:tc>
          <w:tcPr>
            <w:tcW w:w="944" w:type="dxa"/>
            <w:vMerge w:val="restart"/>
            <w:tcBorders>
              <w:left w:val="single" w:sz="4" w:space="0" w:color="auto"/>
              <w:right w:val="single" w:sz="4" w:space="0" w:color="auto"/>
            </w:tcBorders>
            <w:vAlign w:val="center"/>
          </w:tcPr>
          <w:p w14:paraId="5B8EF4C7" w14:textId="77777777" w:rsidR="00AB2B30" w:rsidRPr="009B053A" w:rsidRDefault="006A7121">
            <w:pPr>
              <w:pStyle w:val="TAC"/>
              <w:rPr>
                <w:rFonts w:eastAsia="MS Mincho"/>
              </w:rPr>
            </w:pPr>
            <w:r w:rsidRPr="009B053A">
              <w:rPr>
                <w:rFonts w:eastAsia="MS Mincho"/>
              </w:rPr>
              <w:t>Note 2</w:t>
            </w:r>
          </w:p>
        </w:tc>
        <w:tc>
          <w:tcPr>
            <w:tcW w:w="944" w:type="dxa"/>
            <w:vMerge/>
            <w:tcBorders>
              <w:left w:val="single" w:sz="4" w:space="0" w:color="auto"/>
              <w:right w:val="single" w:sz="4" w:space="0" w:color="auto"/>
            </w:tcBorders>
          </w:tcPr>
          <w:p w14:paraId="16514F76" w14:textId="77777777" w:rsidR="00AB2B30" w:rsidRPr="009B053A" w:rsidRDefault="00AB2B30">
            <w:pPr>
              <w:pStyle w:val="TAC"/>
              <w:rPr>
                <w:rFonts w:eastAsia="MS Mincho"/>
              </w:rPr>
            </w:pPr>
          </w:p>
        </w:tc>
      </w:tr>
      <w:tr w:rsidR="00AB2B30" w:rsidRPr="009B053A" w14:paraId="7E08B7E7" w14:textId="77777777">
        <w:trPr>
          <w:trHeight w:val="225"/>
          <w:jc w:val="center"/>
        </w:trPr>
        <w:tc>
          <w:tcPr>
            <w:tcW w:w="1370" w:type="dxa"/>
            <w:vMerge/>
            <w:tcBorders>
              <w:left w:val="single" w:sz="4" w:space="0" w:color="auto"/>
              <w:right w:val="single" w:sz="4" w:space="0" w:color="auto"/>
            </w:tcBorders>
            <w:vAlign w:val="center"/>
          </w:tcPr>
          <w:p w14:paraId="76B9D88D"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B58A70" w14:textId="77777777" w:rsidR="00AB2B30" w:rsidRPr="009B053A" w:rsidRDefault="006A7121">
            <w:pPr>
              <w:pStyle w:val="TAC"/>
              <w:rPr>
                <w:rFonts w:eastAsia="MS Mincho"/>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98CD636" w14:textId="77777777" w:rsidR="00AB2B30" w:rsidRPr="009B053A" w:rsidRDefault="006A7121">
            <w:pPr>
              <w:pStyle w:val="TAC"/>
            </w:pPr>
            <w:r w:rsidRPr="009B053A">
              <w:t>15</w:t>
            </w:r>
          </w:p>
        </w:tc>
        <w:tc>
          <w:tcPr>
            <w:tcW w:w="992" w:type="dxa"/>
            <w:tcBorders>
              <w:top w:val="single" w:sz="4" w:space="0" w:color="auto"/>
              <w:left w:val="single" w:sz="4" w:space="0" w:color="auto"/>
              <w:bottom w:val="single" w:sz="4" w:space="0" w:color="auto"/>
              <w:right w:val="single" w:sz="4" w:space="0" w:color="auto"/>
            </w:tcBorders>
            <w:vAlign w:val="center"/>
          </w:tcPr>
          <w:p w14:paraId="4B02A232" w14:textId="77777777" w:rsidR="00AB2B30" w:rsidRPr="009B053A" w:rsidRDefault="006A7121">
            <w:pPr>
              <w:pStyle w:val="TAC"/>
              <w:rPr>
                <w:rFonts w:eastAsia="MS Mincho"/>
              </w:rPr>
            </w:pPr>
            <w:r w:rsidRPr="009B053A">
              <w:rPr>
                <w:rFonts w:eastAsia="MS Mincho"/>
              </w:rPr>
              <w:t>5</w:t>
            </w:r>
          </w:p>
        </w:tc>
        <w:tc>
          <w:tcPr>
            <w:tcW w:w="1134" w:type="dxa"/>
            <w:tcBorders>
              <w:left w:val="single" w:sz="4" w:space="0" w:color="auto"/>
              <w:right w:val="single" w:sz="4" w:space="0" w:color="auto"/>
            </w:tcBorders>
            <w:vAlign w:val="center"/>
          </w:tcPr>
          <w:p w14:paraId="3F152411" w14:textId="77777777" w:rsidR="00AB2B30" w:rsidRPr="009B053A" w:rsidRDefault="006A7121">
            <w:pPr>
              <w:pStyle w:val="TAC"/>
              <w:rPr>
                <w:rFonts w:eastAsia="MS Mincho"/>
              </w:rPr>
            </w:pPr>
            <w:r w:rsidRPr="009B053A">
              <w:t>-95.6</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29157A17"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37F99CFF" w14:textId="77777777" w:rsidR="00AB2B30" w:rsidRPr="009B053A" w:rsidRDefault="00AB2B30">
            <w:pPr>
              <w:pStyle w:val="TAC"/>
              <w:rPr>
                <w:rFonts w:eastAsia="MS Mincho"/>
              </w:rPr>
            </w:pPr>
          </w:p>
        </w:tc>
      </w:tr>
      <w:tr w:rsidR="00AB2B30" w:rsidRPr="009B053A" w14:paraId="09EC3BA4" w14:textId="77777777">
        <w:trPr>
          <w:trHeight w:val="225"/>
          <w:jc w:val="center"/>
        </w:trPr>
        <w:tc>
          <w:tcPr>
            <w:tcW w:w="1370" w:type="dxa"/>
            <w:vMerge/>
            <w:tcBorders>
              <w:left w:val="single" w:sz="4" w:space="0" w:color="auto"/>
              <w:right w:val="single" w:sz="4" w:space="0" w:color="auto"/>
            </w:tcBorders>
            <w:vAlign w:val="center"/>
          </w:tcPr>
          <w:p w14:paraId="2F840DE2"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8155F67" w14:textId="77777777" w:rsidR="00AB2B30" w:rsidRPr="009B053A" w:rsidRDefault="006A7121">
            <w:pPr>
              <w:pStyle w:val="TAC"/>
              <w:rPr>
                <w:rFonts w:eastAsia="MS Mincho"/>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66F9FD7C" w14:textId="77777777" w:rsidR="00AB2B30" w:rsidRPr="009B053A" w:rsidRDefault="006A7121">
            <w:pPr>
              <w:pStyle w:val="TAC"/>
              <w:rPr>
                <w:rFonts w:eastAsia="MS Mincho"/>
              </w:rPr>
            </w:pPr>
            <w:r w:rsidRPr="009B053A">
              <w:t>N/A</w:t>
            </w:r>
          </w:p>
        </w:tc>
        <w:tc>
          <w:tcPr>
            <w:tcW w:w="992" w:type="dxa"/>
            <w:tcBorders>
              <w:top w:val="single" w:sz="4" w:space="0" w:color="auto"/>
              <w:left w:val="single" w:sz="4" w:space="0" w:color="auto"/>
              <w:bottom w:val="single" w:sz="4" w:space="0" w:color="auto"/>
              <w:right w:val="single" w:sz="4" w:space="0" w:color="auto"/>
            </w:tcBorders>
            <w:vAlign w:val="center"/>
          </w:tcPr>
          <w:p w14:paraId="1F7E5CAF" w14:textId="77777777" w:rsidR="00AB2B30" w:rsidRPr="009B053A" w:rsidRDefault="006A7121">
            <w:pPr>
              <w:pStyle w:val="TAC"/>
              <w:rPr>
                <w:rFonts w:eastAsia="MS Mincho"/>
              </w:rPr>
            </w:pPr>
            <w:r w:rsidRPr="009B053A">
              <w:rPr>
                <w:rFonts w:eastAsia="MS Mincho"/>
              </w:rPr>
              <w:t>10</w:t>
            </w:r>
          </w:p>
        </w:tc>
        <w:tc>
          <w:tcPr>
            <w:tcW w:w="1134" w:type="dxa"/>
            <w:tcBorders>
              <w:left w:val="single" w:sz="4" w:space="0" w:color="auto"/>
              <w:right w:val="single" w:sz="4" w:space="0" w:color="auto"/>
            </w:tcBorders>
            <w:vAlign w:val="center"/>
          </w:tcPr>
          <w:p w14:paraId="4DB668DC" w14:textId="77777777" w:rsidR="00AB2B30" w:rsidRPr="009B053A" w:rsidRDefault="006A7121">
            <w:pPr>
              <w:pStyle w:val="TAC"/>
              <w:rPr>
                <w:rFonts w:eastAsia="MS Mincho"/>
              </w:rPr>
            </w:pPr>
            <w:r w:rsidRPr="009B053A">
              <w:t>-93.5</w:t>
            </w:r>
          </w:p>
        </w:tc>
        <w:tc>
          <w:tcPr>
            <w:tcW w:w="944" w:type="dxa"/>
            <w:vMerge w:val="restart"/>
            <w:tcBorders>
              <w:left w:val="single" w:sz="4" w:space="0" w:color="auto"/>
              <w:right w:val="single" w:sz="4" w:space="0" w:color="auto"/>
            </w:tcBorders>
            <w:vAlign w:val="center"/>
          </w:tcPr>
          <w:p w14:paraId="69E19E1B" w14:textId="77777777" w:rsidR="00AB2B30" w:rsidRPr="009B053A" w:rsidRDefault="006A7121">
            <w:pPr>
              <w:pStyle w:val="TAC"/>
              <w:rPr>
                <w:rFonts w:eastAsia="MS Mincho"/>
              </w:rPr>
            </w:pPr>
            <w:r w:rsidRPr="009B053A">
              <w:rPr>
                <w:rFonts w:eastAsia="MS Mincho"/>
              </w:rPr>
              <w:t>Note 3</w:t>
            </w:r>
          </w:p>
        </w:tc>
        <w:tc>
          <w:tcPr>
            <w:tcW w:w="944" w:type="dxa"/>
            <w:vMerge/>
            <w:tcBorders>
              <w:left w:val="single" w:sz="4" w:space="0" w:color="auto"/>
              <w:right w:val="single" w:sz="4" w:space="0" w:color="auto"/>
            </w:tcBorders>
          </w:tcPr>
          <w:p w14:paraId="0F7B5804" w14:textId="77777777" w:rsidR="00AB2B30" w:rsidRPr="009B053A" w:rsidRDefault="00AB2B30">
            <w:pPr>
              <w:pStyle w:val="TAC"/>
              <w:rPr>
                <w:rFonts w:eastAsia="MS Mincho"/>
              </w:rPr>
            </w:pPr>
          </w:p>
        </w:tc>
      </w:tr>
      <w:tr w:rsidR="00AB2B30" w:rsidRPr="009B053A" w14:paraId="731C596A" w14:textId="77777777">
        <w:trPr>
          <w:trHeight w:val="225"/>
          <w:jc w:val="center"/>
        </w:trPr>
        <w:tc>
          <w:tcPr>
            <w:tcW w:w="1370" w:type="dxa"/>
            <w:vMerge/>
            <w:tcBorders>
              <w:left w:val="single" w:sz="4" w:space="0" w:color="auto"/>
              <w:right w:val="single" w:sz="4" w:space="0" w:color="auto"/>
            </w:tcBorders>
            <w:vAlign w:val="center"/>
          </w:tcPr>
          <w:p w14:paraId="46B8C02B"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8B1174D" w14:textId="77777777" w:rsidR="00AB2B30" w:rsidRPr="009B053A" w:rsidRDefault="006A7121">
            <w:pPr>
              <w:pStyle w:val="TAC"/>
              <w:rPr>
                <w:rFonts w:eastAsia="MS Mincho"/>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7CD7AB1A" w14:textId="77777777" w:rsidR="00AB2B30" w:rsidRPr="009B053A" w:rsidRDefault="006A7121">
            <w:pPr>
              <w:pStyle w:val="TAC"/>
              <w:rPr>
                <w:rFonts w:eastAsia="MS Mincho"/>
              </w:rPr>
            </w:pPr>
            <w:r w:rsidRPr="009B053A">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8CC053E" w14:textId="77777777" w:rsidR="00AB2B30" w:rsidRPr="009B053A" w:rsidRDefault="006A7121">
            <w:pPr>
              <w:pStyle w:val="TAC"/>
              <w:rPr>
                <w:rFonts w:eastAsia="MS Mincho"/>
              </w:rPr>
            </w:pPr>
            <w:r w:rsidRPr="009B053A">
              <w:rPr>
                <w:rFonts w:eastAsia="MS Mincho"/>
              </w:rPr>
              <w:t>10</w:t>
            </w:r>
          </w:p>
        </w:tc>
        <w:tc>
          <w:tcPr>
            <w:tcW w:w="1134" w:type="dxa"/>
            <w:tcBorders>
              <w:left w:val="single" w:sz="4" w:space="0" w:color="auto"/>
              <w:right w:val="single" w:sz="4" w:space="0" w:color="auto"/>
            </w:tcBorders>
            <w:vAlign w:val="center"/>
          </w:tcPr>
          <w:p w14:paraId="45F22504" w14:textId="77777777" w:rsidR="00AB2B30" w:rsidRPr="009B053A" w:rsidRDefault="006A7121">
            <w:pPr>
              <w:pStyle w:val="TAC"/>
              <w:rPr>
                <w:rFonts w:eastAsia="MS Mincho"/>
              </w:rPr>
            </w:pPr>
            <w:r w:rsidRPr="009B053A">
              <w:t>-92.3</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7582F047"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3B48CE3A" w14:textId="77777777" w:rsidR="00AB2B30" w:rsidRPr="009B053A" w:rsidRDefault="00AB2B30">
            <w:pPr>
              <w:pStyle w:val="TAC"/>
              <w:rPr>
                <w:rFonts w:eastAsia="MS Mincho"/>
              </w:rPr>
            </w:pPr>
          </w:p>
        </w:tc>
      </w:tr>
      <w:tr w:rsidR="00AB2B30" w:rsidRPr="009B053A" w14:paraId="2BCABA3A" w14:textId="77777777">
        <w:trPr>
          <w:trHeight w:val="225"/>
          <w:jc w:val="center"/>
        </w:trPr>
        <w:tc>
          <w:tcPr>
            <w:tcW w:w="1370" w:type="dxa"/>
            <w:vMerge/>
            <w:tcBorders>
              <w:left w:val="single" w:sz="4" w:space="0" w:color="auto"/>
              <w:right w:val="single" w:sz="4" w:space="0" w:color="auto"/>
            </w:tcBorders>
            <w:vAlign w:val="center"/>
          </w:tcPr>
          <w:p w14:paraId="219F2940"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1FE4BE5" w14:textId="77777777" w:rsidR="00AB2B30" w:rsidRPr="009B053A" w:rsidRDefault="006A7121">
            <w:pPr>
              <w:pStyle w:val="TAC"/>
              <w:rPr>
                <w:lang w:eastAsia="fi-FI"/>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43B2939E" w14:textId="77777777" w:rsidR="00AB2B30" w:rsidRPr="009B053A" w:rsidRDefault="006A7121">
            <w:pPr>
              <w:pStyle w:val="TAC"/>
              <w:rPr>
                <w:rFonts w:eastAsia="MS Mincho"/>
              </w:rPr>
            </w:pPr>
            <w:r w:rsidRPr="009B053A">
              <w:t>N/A</w:t>
            </w:r>
          </w:p>
        </w:tc>
        <w:tc>
          <w:tcPr>
            <w:tcW w:w="992" w:type="dxa"/>
            <w:tcBorders>
              <w:top w:val="single" w:sz="4" w:space="0" w:color="auto"/>
              <w:left w:val="single" w:sz="4" w:space="0" w:color="auto"/>
              <w:bottom w:val="single" w:sz="4" w:space="0" w:color="auto"/>
              <w:right w:val="single" w:sz="4" w:space="0" w:color="auto"/>
            </w:tcBorders>
            <w:vAlign w:val="center"/>
          </w:tcPr>
          <w:p w14:paraId="34D5DEF4" w14:textId="77777777" w:rsidR="00AB2B30" w:rsidRPr="009B053A" w:rsidRDefault="006A7121">
            <w:pPr>
              <w:pStyle w:val="TAC"/>
              <w:rPr>
                <w:rFonts w:eastAsia="MS Mincho"/>
              </w:rPr>
            </w:pPr>
            <w:r w:rsidRPr="009B053A">
              <w:rPr>
                <w:rFonts w:eastAsia="MS Mincho"/>
              </w:rPr>
              <w:t>10</w:t>
            </w:r>
          </w:p>
        </w:tc>
        <w:tc>
          <w:tcPr>
            <w:tcW w:w="1134" w:type="dxa"/>
            <w:tcBorders>
              <w:left w:val="single" w:sz="4" w:space="0" w:color="auto"/>
              <w:right w:val="single" w:sz="4" w:space="0" w:color="auto"/>
            </w:tcBorders>
            <w:vAlign w:val="center"/>
          </w:tcPr>
          <w:p w14:paraId="0BD70638" w14:textId="77777777" w:rsidR="00AB2B30" w:rsidRPr="009B053A" w:rsidRDefault="006A7121">
            <w:pPr>
              <w:pStyle w:val="TAC"/>
              <w:rPr>
                <w:rFonts w:eastAsia="MS Mincho"/>
              </w:rPr>
            </w:pPr>
            <w:r w:rsidRPr="009B053A">
              <w:t>-76.3</w:t>
            </w:r>
          </w:p>
        </w:tc>
        <w:tc>
          <w:tcPr>
            <w:tcW w:w="944" w:type="dxa"/>
            <w:vMerge w:val="restart"/>
            <w:tcBorders>
              <w:left w:val="single" w:sz="4" w:space="0" w:color="auto"/>
              <w:right w:val="single" w:sz="4" w:space="0" w:color="auto"/>
            </w:tcBorders>
            <w:vAlign w:val="center"/>
          </w:tcPr>
          <w:p w14:paraId="53164212" w14:textId="77777777" w:rsidR="00AB2B30" w:rsidRPr="009B053A" w:rsidRDefault="006A7121">
            <w:pPr>
              <w:pStyle w:val="TAC"/>
              <w:rPr>
                <w:rFonts w:eastAsia="MS Mincho"/>
              </w:rPr>
            </w:pPr>
            <w:r w:rsidRPr="009B053A">
              <w:rPr>
                <w:rFonts w:eastAsia="MS Mincho"/>
              </w:rPr>
              <w:t>Note 4</w:t>
            </w:r>
          </w:p>
        </w:tc>
        <w:tc>
          <w:tcPr>
            <w:tcW w:w="944" w:type="dxa"/>
            <w:vMerge/>
            <w:tcBorders>
              <w:left w:val="single" w:sz="4" w:space="0" w:color="auto"/>
              <w:right w:val="single" w:sz="4" w:space="0" w:color="auto"/>
            </w:tcBorders>
          </w:tcPr>
          <w:p w14:paraId="17F1A16E" w14:textId="77777777" w:rsidR="00AB2B30" w:rsidRPr="009B053A" w:rsidRDefault="00AB2B30">
            <w:pPr>
              <w:pStyle w:val="TAC"/>
              <w:rPr>
                <w:rFonts w:eastAsia="MS Mincho"/>
              </w:rPr>
            </w:pPr>
          </w:p>
        </w:tc>
      </w:tr>
      <w:tr w:rsidR="00AB2B30" w:rsidRPr="009B053A" w14:paraId="5C449563" w14:textId="77777777">
        <w:trPr>
          <w:trHeight w:val="225"/>
          <w:jc w:val="center"/>
        </w:trPr>
        <w:tc>
          <w:tcPr>
            <w:tcW w:w="1370" w:type="dxa"/>
            <w:vMerge/>
            <w:tcBorders>
              <w:left w:val="single" w:sz="4" w:space="0" w:color="auto"/>
              <w:right w:val="single" w:sz="4" w:space="0" w:color="auto"/>
            </w:tcBorders>
            <w:vAlign w:val="center"/>
          </w:tcPr>
          <w:p w14:paraId="1B56FE91"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7370BCB1" w14:textId="77777777" w:rsidR="00AB2B30" w:rsidRPr="009B053A" w:rsidRDefault="006A7121">
            <w:pPr>
              <w:pStyle w:val="TAC"/>
              <w:rPr>
                <w:lang w:eastAsia="fi-FI"/>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4703BF19" w14:textId="77777777" w:rsidR="00AB2B30" w:rsidRPr="009B053A" w:rsidRDefault="006A7121">
            <w:pPr>
              <w:pStyle w:val="TAC"/>
              <w:rPr>
                <w:rFonts w:eastAsia="MS Mincho"/>
              </w:rPr>
            </w:pPr>
            <w:r w:rsidRPr="009B053A">
              <w:rPr>
                <w:rFonts w:eastAsia="MS Mincho"/>
              </w:rPr>
              <w:t>15</w:t>
            </w:r>
          </w:p>
        </w:tc>
        <w:tc>
          <w:tcPr>
            <w:tcW w:w="992" w:type="dxa"/>
            <w:tcBorders>
              <w:top w:val="single" w:sz="4" w:space="0" w:color="auto"/>
              <w:left w:val="single" w:sz="4" w:space="0" w:color="auto"/>
              <w:bottom w:val="single" w:sz="4" w:space="0" w:color="auto"/>
              <w:right w:val="single" w:sz="4" w:space="0" w:color="auto"/>
            </w:tcBorders>
            <w:vAlign w:val="center"/>
          </w:tcPr>
          <w:p w14:paraId="75C6F207" w14:textId="77777777" w:rsidR="00AB2B30" w:rsidRPr="009B053A" w:rsidRDefault="006A7121">
            <w:pPr>
              <w:pStyle w:val="TAC"/>
              <w:rPr>
                <w:rFonts w:eastAsia="MS Mincho"/>
              </w:rPr>
            </w:pPr>
            <w:r w:rsidRPr="009B053A">
              <w:rPr>
                <w:rFonts w:eastAsia="MS Mincho"/>
              </w:rPr>
              <w:t>10</w:t>
            </w:r>
          </w:p>
        </w:tc>
        <w:tc>
          <w:tcPr>
            <w:tcW w:w="1134" w:type="dxa"/>
            <w:tcBorders>
              <w:left w:val="single" w:sz="4" w:space="0" w:color="auto"/>
              <w:right w:val="single" w:sz="4" w:space="0" w:color="auto"/>
            </w:tcBorders>
            <w:vAlign w:val="center"/>
          </w:tcPr>
          <w:p w14:paraId="6C3FEF7A" w14:textId="77777777" w:rsidR="00AB2B30" w:rsidRPr="009B053A" w:rsidRDefault="006A7121">
            <w:pPr>
              <w:pStyle w:val="TAC"/>
              <w:rPr>
                <w:rFonts w:eastAsia="MS Mincho"/>
              </w:rPr>
            </w:pPr>
            <w:r w:rsidRPr="009B053A">
              <w:t>-64.6</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6BD2FBC0"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1810EC43" w14:textId="77777777" w:rsidR="00AB2B30" w:rsidRPr="009B053A" w:rsidRDefault="00AB2B30">
            <w:pPr>
              <w:pStyle w:val="TAC"/>
              <w:rPr>
                <w:rFonts w:eastAsia="MS Mincho"/>
              </w:rPr>
            </w:pPr>
          </w:p>
        </w:tc>
      </w:tr>
      <w:tr w:rsidR="00AB2B30" w:rsidRPr="009B053A" w14:paraId="6A172578" w14:textId="77777777">
        <w:trPr>
          <w:trHeight w:val="225"/>
          <w:jc w:val="center"/>
        </w:trPr>
        <w:tc>
          <w:tcPr>
            <w:tcW w:w="1370" w:type="dxa"/>
            <w:vMerge/>
            <w:tcBorders>
              <w:left w:val="single" w:sz="4" w:space="0" w:color="auto"/>
              <w:right w:val="single" w:sz="4" w:space="0" w:color="auto"/>
            </w:tcBorders>
            <w:vAlign w:val="center"/>
          </w:tcPr>
          <w:p w14:paraId="4E23E901"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52AEB6BC" w14:textId="77777777" w:rsidR="00AB2B30" w:rsidRPr="009B053A" w:rsidRDefault="006A7121">
            <w:pPr>
              <w:pStyle w:val="TAC"/>
              <w:rPr>
                <w:lang w:eastAsia="fi-FI"/>
              </w:rPr>
            </w:pPr>
            <w:r w:rsidRPr="009B053A">
              <w:rPr>
                <w:rFonts w:eastAsia="MS Mincho"/>
                <w:lang w:eastAsia="ja-JP"/>
              </w:rPr>
              <w:t>71</w:t>
            </w:r>
          </w:p>
        </w:tc>
        <w:tc>
          <w:tcPr>
            <w:tcW w:w="709" w:type="dxa"/>
            <w:tcBorders>
              <w:top w:val="single" w:sz="4" w:space="0" w:color="auto"/>
              <w:left w:val="single" w:sz="4" w:space="0" w:color="auto"/>
              <w:bottom w:val="single" w:sz="4" w:space="0" w:color="auto"/>
              <w:right w:val="single" w:sz="4" w:space="0" w:color="auto"/>
            </w:tcBorders>
            <w:vAlign w:val="center"/>
          </w:tcPr>
          <w:p w14:paraId="13A52F4E" w14:textId="77777777" w:rsidR="00AB2B30" w:rsidRPr="009B053A" w:rsidRDefault="006A7121">
            <w:pPr>
              <w:pStyle w:val="TAC"/>
              <w:rPr>
                <w:rFonts w:eastAsia="MS Mincho"/>
              </w:rPr>
            </w:pPr>
            <w:r w:rsidRPr="009B053A">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4314711E" w14:textId="77777777" w:rsidR="00AB2B30" w:rsidRPr="009B053A" w:rsidRDefault="006A7121">
            <w:pPr>
              <w:pStyle w:val="TAC"/>
              <w:rPr>
                <w:rFonts w:eastAsia="MS Mincho"/>
              </w:rPr>
            </w:pPr>
            <w:r w:rsidRPr="009B053A">
              <w:rPr>
                <w:rFonts w:eastAsia="MS Mincho"/>
                <w:lang w:eastAsia="ja-JP"/>
              </w:rPr>
              <w:t>5</w:t>
            </w:r>
          </w:p>
        </w:tc>
        <w:tc>
          <w:tcPr>
            <w:tcW w:w="1134" w:type="dxa"/>
            <w:tcBorders>
              <w:left w:val="single" w:sz="4" w:space="0" w:color="auto"/>
              <w:right w:val="single" w:sz="4" w:space="0" w:color="auto"/>
            </w:tcBorders>
            <w:vAlign w:val="center"/>
          </w:tcPr>
          <w:p w14:paraId="02446511" w14:textId="77777777" w:rsidR="00AB2B30" w:rsidRPr="009B053A" w:rsidRDefault="006A7121">
            <w:pPr>
              <w:pStyle w:val="TAC"/>
            </w:pPr>
            <w:r w:rsidRPr="009B053A">
              <w:rPr>
                <w:rFonts w:cs="Arial"/>
              </w:rPr>
              <w:t>-96.5</w:t>
            </w:r>
          </w:p>
        </w:tc>
        <w:tc>
          <w:tcPr>
            <w:tcW w:w="944" w:type="dxa"/>
            <w:vMerge w:val="restart"/>
            <w:tcBorders>
              <w:left w:val="single" w:sz="4" w:space="0" w:color="auto"/>
              <w:right w:val="single" w:sz="4" w:space="0" w:color="auto"/>
            </w:tcBorders>
            <w:vAlign w:val="center"/>
          </w:tcPr>
          <w:p w14:paraId="14E5F680" w14:textId="77777777" w:rsidR="00AB2B30" w:rsidRPr="009B053A" w:rsidRDefault="006A7121">
            <w:pPr>
              <w:pStyle w:val="TAC"/>
              <w:rPr>
                <w:rFonts w:eastAsia="MS Mincho"/>
              </w:rPr>
            </w:pPr>
            <w:r w:rsidRPr="009B053A">
              <w:rPr>
                <w:rFonts w:eastAsia="MS Mincho"/>
              </w:rPr>
              <w:t>Note 5</w:t>
            </w:r>
          </w:p>
        </w:tc>
        <w:tc>
          <w:tcPr>
            <w:tcW w:w="944" w:type="dxa"/>
            <w:vMerge/>
            <w:tcBorders>
              <w:left w:val="single" w:sz="4" w:space="0" w:color="auto"/>
              <w:right w:val="single" w:sz="4" w:space="0" w:color="auto"/>
            </w:tcBorders>
          </w:tcPr>
          <w:p w14:paraId="552E3E41" w14:textId="77777777" w:rsidR="00AB2B30" w:rsidRPr="009B053A" w:rsidRDefault="00AB2B30">
            <w:pPr>
              <w:pStyle w:val="TAC"/>
              <w:rPr>
                <w:rFonts w:eastAsia="MS Mincho"/>
              </w:rPr>
            </w:pPr>
          </w:p>
        </w:tc>
      </w:tr>
      <w:tr w:rsidR="00AB2B30" w:rsidRPr="009B053A" w14:paraId="1F9636D3" w14:textId="77777777">
        <w:trPr>
          <w:trHeight w:val="225"/>
          <w:jc w:val="center"/>
        </w:trPr>
        <w:tc>
          <w:tcPr>
            <w:tcW w:w="1370" w:type="dxa"/>
            <w:vMerge/>
            <w:tcBorders>
              <w:left w:val="single" w:sz="4" w:space="0" w:color="auto"/>
              <w:right w:val="single" w:sz="4" w:space="0" w:color="auto"/>
            </w:tcBorders>
            <w:vAlign w:val="center"/>
          </w:tcPr>
          <w:p w14:paraId="15054EFA"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7B39342" w14:textId="77777777" w:rsidR="00AB2B30" w:rsidRPr="009B053A" w:rsidRDefault="006A7121">
            <w:pPr>
              <w:pStyle w:val="TAC"/>
              <w:rPr>
                <w:lang w:eastAsia="fi-FI"/>
              </w:rPr>
            </w:pPr>
            <w:r w:rsidRPr="009B053A">
              <w:rPr>
                <w:lang w:eastAsia="ja-JP"/>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F24F491" w14:textId="77777777" w:rsidR="00AB2B30" w:rsidRPr="009B053A" w:rsidRDefault="006A7121">
            <w:pPr>
              <w:pStyle w:val="TAC"/>
              <w:rPr>
                <w:rFonts w:eastAsia="MS Mincho"/>
              </w:rPr>
            </w:pPr>
            <w:r w:rsidRPr="009B053A">
              <w:t>15</w:t>
            </w:r>
          </w:p>
        </w:tc>
        <w:tc>
          <w:tcPr>
            <w:tcW w:w="992" w:type="dxa"/>
            <w:tcBorders>
              <w:top w:val="single" w:sz="4" w:space="0" w:color="auto"/>
              <w:left w:val="single" w:sz="4" w:space="0" w:color="auto"/>
              <w:bottom w:val="single" w:sz="4" w:space="0" w:color="auto"/>
              <w:right w:val="single" w:sz="4" w:space="0" w:color="auto"/>
            </w:tcBorders>
            <w:vAlign w:val="center"/>
          </w:tcPr>
          <w:p w14:paraId="17C70AE3" w14:textId="77777777" w:rsidR="00AB2B30" w:rsidRPr="009B053A" w:rsidRDefault="006A7121">
            <w:pPr>
              <w:pStyle w:val="TAC"/>
              <w:rPr>
                <w:rFonts w:eastAsia="MS Mincho"/>
              </w:rPr>
            </w:pPr>
            <w:r w:rsidRPr="009B053A">
              <w:rPr>
                <w:rFonts w:eastAsia="MS Mincho"/>
                <w:lang w:eastAsia="ja-JP"/>
              </w:rPr>
              <w:t>15</w:t>
            </w:r>
            <w:r w:rsidRPr="009B053A">
              <w:rPr>
                <w:rFonts w:eastAsia="MS Mincho"/>
                <w:vertAlign w:val="superscript"/>
                <w:lang w:eastAsia="ja-JP"/>
              </w:rPr>
              <w:t>9</w:t>
            </w:r>
          </w:p>
        </w:tc>
        <w:tc>
          <w:tcPr>
            <w:tcW w:w="1134" w:type="dxa"/>
            <w:tcBorders>
              <w:left w:val="single" w:sz="4" w:space="0" w:color="auto"/>
              <w:right w:val="single" w:sz="4" w:space="0" w:color="auto"/>
            </w:tcBorders>
            <w:vAlign w:val="center"/>
          </w:tcPr>
          <w:p w14:paraId="49F96062" w14:textId="77777777" w:rsidR="00AB2B30" w:rsidRPr="009B053A" w:rsidRDefault="006A7121">
            <w:pPr>
              <w:pStyle w:val="TAC"/>
            </w:pPr>
            <w:r w:rsidRPr="009B053A">
              <w:t>-89.1</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7EF37919"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5D79AAB1" w14:textId="77777777" w:rsidR="00AB2B30" w:rsidRPr="009B053A" w:rsidRDefault="00AB2B30">
            <w:pPr>
              <w:pStyle w:val="TAC"/>
              <w:rPr>
                <w:rFonts w:eastAsia="MS Mincho"/>
              </w:rPr>
            </w:pPr>
          </w:p>
        </w:tc>
      </w:tr>
      <w:tr w:rsidR="00AB2B30" w:rsidRPr="009B053A" w14:paraId="76F05D43" w14:textId="77777777">
        <w:trPr>
          <w:trHeight w:val="225"/>
          <w:jc w:val="center"/>
        </w:trPr>
        <w:tc>
          <w:tcPr>
            <w:tcW w:w="1370" w:type="dxa"/>
            <w:vMerge/>
            <w:tcBorders>
              <w:left w:val="single" w:sz="4" w:space="0" w:color="auto"/>
              <w:right w:val="single" w:sz="4" w:space="0" w:color="auto"/>
            </w:tcBorders>
            <w:vAlign w:val="center"/>
          </w:tcPr>
          <w:p w14:paraId="60C1ED0E"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AB018F7" w14:textId="77777777" w:rsidR="00AB2B30" w:rsidRPr="009B053A" w:rsidRDefault="006A7121">
            <w:pPr>
              <w:pStyle w:val="TAC"/>
              <w:rPr>
                <w:lang w:eastAsia="fi-FI"/>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20BA7E45" w14:textId="77777777" w:rsidR="00AB2B30" w:rsidRPr="009B053A" w:rsidRDefault="006A7121">
            <w:pPr>
              <w:pStyle w:val="TAC"/>
              <w:rPr>
                <w:rFonts w:eastAsia="MS Mincho"/>
              </w:rPr>
            </w:pPr>
            <w:r w:rsidRPr="009B053A">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2D8ADBEF" w14:textId="77777777" w:rsidR="00AB2B30" w:rsidRPr="009B053A" w:rsidRDefault="006A7121">
            <w:pPr>
              <w:pStyle w:val="TAC"/>
              <w:rPr>
                <w:rFonts w:eastAsia="MS Mincho"/>
              </w:rPr>
            </w:pPr>
            <w:r w:rsidRPr="009B053A">
              <w:rPr>
                <w:rFonts w:eastAsia="MS Mincho"/>
                <w:lang w:eastAsia="ja-JP"/>
              </w:rPr>
              <w:t>15</w:t>
            </w:r>
          </w:p>
        </w:tc>
        <w:tc>
          <w:tcPr>
            <w:tcW w:w="1134" w:type="dxa"/>
            <w:tcBorders>
              <w:left w:val="single" w:sz="4" w:space="0" w:color="auto"/>
              <w:right w:val="single" w:sz="4" w:space="0" w:color="auto"/>
            </w:tcBorders>
            <w:vAlign w:val="center"/>
          </w:tcPr>
          <w:p w14:paraId="43242283" w14:textId="77777777" w:rsidR="00AB2B30" w:rsidRPr="009B053A" w:rsidRDefault="006A7121">
            <w:pPr>
              <w:pStyle w:val="TAC"/>
            </w:pPr>
            <w:r w:rsidRPr="009B053A">
              <w:rPr>
                <w:rFonts w:cs="Arial"/>
              </w:rPr>
              <w:t>-91.3</w:t>
            </w:r>
          </w:p>
        </w:tc>
        <w:tc>
          <w:tcPr>
            <w:tcW w:w="944" w:type="dxa"/>
            <w:vMerge w:val="restart"/>
            <w:tcBorders>
              <w:left w:val="single" w:sz="4" w:space="0" w:color="auto"/>
              <w:right w:val="single" w:sz="4" w:space="0" w:color="auto"/>
            </w:tcBorders>
            <w:vAlign w:val="center"/>
          </w:tcPr>
          <w:p w14:paraId="5C4CC864" w14:textId="77777777" w:rsidR="00AB2B30" w:rsidRPr="009B053A" w:rsidRDefault="006A7121">
            <w:pPr>
              <w:pStyle w:val="TAC"/>
              <w:rPr>
                <w:rFonts w:eastAsia="MS Mincho"/>
              </w:rPr>
            </w:pPr>
            <w:r w:rsidRPr="009B053A">
              <w:rPr>
                <w:rFonts w:eastAsia="MS Mincho"/>
              </w:rPr>
              <w:t>Note 6</w:t>
            </w:r>
          </w:p>
        </w:tc>
        <w:tc>
          <w:tcPr>
            <w:tcW w:w="944" w:type="dxa"/>
            <w:vMerge/>
            <w:tcBorders>
              <w:left w:val="single" w:sz="4" w:space="0" w:color="auto"/>
              <w:right w:val="single" w:sz="4" w:space="0" w:color="auto"/>
            </w:tcBorders>
          </w:tcPr>
          <w:p w14:paraId="08B08524" w14:textId="77777777" w:rsidR="00AB2B30" w:rsidRPr="009B053A" w:rsidRDefault="00AB2B30">
            <w:pPr>
              <w:pStyle w:val="TAC"/>
              <w:rPr>
                <w:rFonts w:eastAsia="MS Mincho"/>
              </w:rPr>
            </w:pPr>
          </w:p>
        </w:tc>
      </w:tr>
      <w:tr w:rsidR="00AB2B30" w:rsidRPr="009B053A" w14:paraId="1BB7831A" w14:textId="77777777">
        <w:trPr>
          <w:trHeight w:val="225"/>
          <w:jc w:val="center"/>
        </w:trPr>
        <w:tc>
          <w:tcPr>
            <w:tcW w:w="1370" w:type="dxa"/>
            <w:vMerge/>
            <w:tcBorders>
              <w:left w:val="single" w:sz="4" w:space="0" w:color="auto"/>
              <w:right w:val="single" w:sz="4" w:space="0" w:color="auto"/>
            </w:tcBorders>
            <w:vAlign w:val="center"/>
          </w:tcPr>
          <w:p w14:paraId="7E36D377"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185B6D73" w14:textId="77777777" w:rsidR="00AB2B30" w:rsidRPr="009B053A" w:rsidRDefault="006A7121">
            <w:pPr>
              <w:pStyle w:val="TAC"/>
              <w:rPr>
                <w:lang w:eastAsia="fi-FI"/>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068299F1" w14:textId="77777777" w:rsidR="00AB2B30" w:rsidRPr="009B053A" w:rsidRDefault="006A7121">
            <w:pPr>
              <w:pStyle w:val="TAC"/>
              <w:rPr>
                <w:rFonts w:eastAsia="MS Mincho"/>
              </w:rPr>
            </w:pPr>
            <w:r w:rsidRPr="009B053A">
              <w:rPr>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5B5858C3" w14:textId="77777777" w:rsidR="00AB2B30" w:rsidRPr="009B053A" w:rsidRDefault="006A7121">
            <w:pPr>
              <w:pStyle w:val="TAC"/>
              <w:rPr>
                <w:rFonts w:eastAsia="MS Mincho"/>
              </w:rPr>
            </w:pPr>
            <w:r w:rsidRPr="009B053A">
              <w:rPr>
                <w:rFonts w:eastAsia="MS Mincho"/>
                <w:lang w:eastAsia="ja-JP"/>
              </w:rPr>
              <w:t>5</w:t>
            </w:r>
            <w:r w:rsidRPr="009B053A">
              <w:rPr>
                <w:rFonts w:eastAsia="MS Mincho"/>
                <w:vertAlign w:val="superscript"/>
                <w:lang w:eastAsia="ja-JP"/>
              </w:rPr>
              <w:t>9</w:t>
            </w:r>
          </w:p>
        </w:tc>
        <w:tc>
          <w:tcPr>
            <w:tcW w:w="1134" w:type="dxa"/>
            <w:tcBorders>
              <w:left w:val="single" w:sz="4" w:space="0" w:color="auto"/>
              <w:right w:val="single" w:sz="4" w:space="0" w:color="auto"/>
            </w:tcBorders>
            <w:vAlign w:val="center"/>
          </w:tcPr>
          <w:p w14:paraId="6752231A" w14:textId="77777777" w:rsidR="00AB2B30" w:rsidRPr="009B053A" w:rsidRDefault="006A7121">
            <w:pPr>
              <w:pStyle w:val="TAC"/>
            </w:pPr>
            <w:r w:rsidRPr="009B053A">
              <w:t>-95.0</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55199CB9"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529E3DD9" w14:textId="77777777" w:rsidR="00AB2B30" w:rsidRPr="009B053A" w:rsidRDefault="00AB2B30">
            <w:pPr>
              <w:pStyle w:val="TAC"/>
              <w:rPr>
                <w:rFonts w:eastAsia="MS Mincho"/>
              </w:rPr>
            </w:pPr>
          </w:p>
        </w:tc>
      </w:tr>
      <w:tr w:rsidR="00AB2B30" w:rsidRPr="009B053A" w14:paraId="55E2BFB0" w14:textId="77777777">
        <w:trPr>
          <w:trHeight w:val="225"/>
          <w:jc w:val="center"/>
        </w:trPr>
        <w:tc>
          <w:tcPr>
            <w:tcW w:w="1370" w:type="dxa"/>
            <w:vMerge/>
            <w:tcBorders>
              <w:left w:val="single" w:sz="4" w:space="0" w:color="auto"/>
              <w:right w:val="single" w:sz="4" w:space="0" w:color="auto"/>
            </w:tcBorders>
            <w:vAlign w:val="center"/>
          </w:tcPr>
          <w:p w14:paraId="6A2D4B0B"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66A4D397" w14:textId="77777777" w:rsidR="00AB2B30" w:rsidRPr="009B053A" w:rsidRDefault="006A7121">
            <w:pPr>
              <w:pStyle w:val="TAC"/>
              <w:rPr>
                <w:lang w:eastAsia="fi-FI"/>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C562597" w14:textId="77777777" w:rsidR="00AB2B30" w:rsidRPr="009B053A" w:rsidRDefault="006A7121">
            <w:pPr>
              <w:pStyle w:val="TAC"/>
              <w:rPr>
                <w:rFonts w:eastAsia="MS Mincho"/>
              </w:rPr>
            </w:pPr>
            <w:r w:rsidRPr="009B053A">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6FECF49C" w14:textId="77777777" w:rsidR="00AB2B30" w:rsidRPr="009B053A" w:rsidRDefault="006A7121">
            <w:pPr>
              <w:pStyle w:val="TAC"/>
              <w:rPr>
                <w:rFonts w:eastAsia="MS Mincho"/>
              </w:rPr>
            </w:pPr>
            <w:r w:rsidRPr="009B053A">
              <w:rPr>
                <w:rFonts w:eastAsia="MS Mincho"/>
                <w:lang w:eastAsia="ja-JP"/>
              </w:rPr>
              <w:t>10</w:t>
            </w:r>
          </w:p>
        </w:tc>
        <w:tc>
          <w:tcPr>
            <w:tcW w:w="1134" w:type="dxa"/>
            <w:tcBorders>
              <w:left w:val="single" w:sz="4" w:space="0" w:color="auto"/>
              <w:right w:val="single" w:sz="4" w:space="0" w:color="auto"/>
            </w:tcBorders>
            <w:vAlign w:val="center"/>
          </w:tcPr>
          <w:p w14:paraId="7070EDF2" w14:textId="77777777" w:rsidR="00AB2B30" w:rsidRPr="009B053A" w:rsidRDefault="006A7121">
            <w:pPr>
              <w:pStyle w:val="TAC"/>
            </w:pPr>
            <w:r w:rsidRPr="009B053A">
              <w:rPr>
                <w:rFonts w:cs="Arial"/>
              </w:rPr>
              <w:t>-93.5</w:t>
            </w:r>
          </w:p>
        </w:tc>
        <w:tc>
          <w:tcPr>
            <w:tcW w:w="944" w:type="dxa"/>
            <w:vMerge w:val="restart"/>
            <w:tcBorders>
              <w:left w:val="single" w:sz="4" w:space="0" w:color="auto"/>
              <w:right w:val="single" w:sz="4" w:space="0" w:color="auto"/>
            </w:tcBorders>
            <w:vAlign w:val="center"/>
          </w:tcPr>
          <w:p w14:paraId="37653EB2" w14:textId="77777777" w:rsidR="00AB2B30" w:rsidRPr="009B053A" w:rsidRDefault="006A7121">
            <w:pPr>
              <w:pStyle w:val="TAC"/>
              <w:rPr>
                <w:rFonts w:eastAsia="MS Mincho"/>
              </w:rPr>
            </w:pPr>
            <w:r w:rsidRPr="009B053A">
              <w:rPr>
                <w:rFonts w:eastAsia="MS Mincho"/>
              </w:rPr>
              <w:t>Note 7</w:t>
            </w:r>
          </w:p>
        </w:tc>
        <w:tc>
          <w:tcPr>
            <w:tcW w:w="944" w:type="dxa"/>
            <w:vMerge/>
            <w:tcBorders>
              <w:left w:val="single" w:sz="4" w:space="0" w:color="auto"/>
              <w:right w:val="single" w:sz="4" w:space="0" w:color="auto"/>
            </w:tcBorders>
          </w:tcPr>
          <w:p w14:paraId="42230E27" w14:textId="77777777" w:rsidR="00AB2B30" w:rsidRPr="009B053A" w:rsidRDefault="00AB2B30">
            <w:pPr>
              <w:pStyle w:val="TAC"/>
              <w:rPr>
                <w:rFonts w:eastAsia="MS Mincho"/>
              </w:rPr>
            </w:pPr>
          </w:p>
        </w:tc>
      </w:tr>
      <w:tr w:rsidR="00AB2B30" w:rsidRPr="009B053A" w14:paraId="11A32004" w14:textId="77777777">
        <w:trPr>
          <w:trHeight w:val="225"/>
          <w:jc w:val="center"/>
        </w:trPr>
        <w:tc>
          <w:tcPr>
            <w:tcW w:w="1370" w:type="dxa"/>
            <w:vMerge/>
            <w:tcBorders>
              <w:left w:val="single" w:sz="4" w:space="0" w:color="auto"/>
              <w:right w:val="single" w:sz="4" w:space="0" w:color="auto"/>
            </w:tcBorders>
            <w:vAlign w:val="center"/>
          </w:tcPr>
          <w:p w14:paraId="76E0B4C0"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25832695" w14:textId="77777777" w:rsidR="00AB2B30" w:rsidRPr="009B053A" w:rsidRDefault="006A7121">
            <w:pPr>
              <w:pStyle w:val="TAC"/>
              <w:rPr>
                <w:lang w:eastAsia="fi-FI"/>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336BED48" w14:textId="77777777" w:rsidR="00AB2B30" w:rsidRPr="009B053A" w:rsidRDefault="006A7121">
            <w:pPr>
              <w:pStyle w:val="TAC"/>
              <w:rPr>
                <w:rFonts w:eastAsia="MS Mincho"/>
              </w:rPr>
            </w:pPr>
            <w:r w:rsidRPr="009B053A">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4E7AC41D" w14:textId="77777777" w:rsidR="00AB2B30" w:rsidRPr="009B053A" w:rsidRDefault="006A7121">
            <w:pPr>
              <w:pStyle w:val="TAC"/>
              <w:rPr>
                <w:rFonts w:eastAsia="MS Mincho"/>
              </w:rPr>
            </w:pPr>
            <w:r w:rsidRPr="009B053A">
              <w:rPr>
                <w:rFonts w:eastAsia="MS Mincho"/>
                <w:lang w:eastAsia="ja-JP"/>
              </w:rPr>
              <w:t>10</w:t>
            </w:r>
            <w:r w:rsidRPr="009B053A">
              <w:rPr>
                <w:rFonts w:eastAsia="MS Mincho"/>
                <w:vertAlign w:val="superscript"/>
                <w:lang w:eastAsia="ja-JP"/>
              </w:rPr>
              <w:t>9</w:t>
            </w:r>
          </w:p>
        </w:tc>
        <w:tc>
          <w:tcPr>
            <w:tcW w:w="1134" w:type="dxa"/>
            <w:tcBorders>
              <w:left w:val="single" w:sz="4" w:space="0" w:color="auto"/>
              <w:right w:val="single" w:sz="4" w:space="0" w:color="auto"/>
            </w:tcBorders>
            <w:vAlign w:val="center"/>
          </w:tcPr>
          <w:p w14:paraId="56C26806" w14:textId="77777777" w:rsidR="00AB2B30" w:rsidRPr="009B053A" w:rsidRDefault="006A7121">
            <w:pPr>
              <w:pStyle w:val="TAC"/>
            </w:pPr>
            <w:r w:rsidRPr="009B053A">
              <w:t>-91.5</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7B1D7FB3"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35B8E7D8" w14:textId="77777777" w:rsidR="00AB2B30" w:rsidRPr="009B053A" w:rsidRDefault="00AB2B30">
            <w:pPr>
              <w:pStyle w:val="TAC"/>
              <w:rPr>
                <w:rFonts w:eastAsia="MS Mincho"/>
              </w:rPr>
            </w:pPr>
          </w:p>
        </w:tc>
      </w:tr>
      <w:tr w:rsidR="00AB2B30" w:rsidRPr="009B053A" w14:paraId="2F7AF5C9" w14:textId="77777777">
        <w:trPr>
          <w:trHeight w:val="225"/>
          <w:jc w:val="center"/>
        </w:trPr>
        <w:tc>
          <w:tcPr>
            <w:tcW w:w="1370" w:type="dxa"/>
            <w:vMerge/>
            <w:tcBorders>
              <w:left w:val="single" w:sz="4" w:space="0" w:color="auto"/>
              <w:right w:val="single" w:sz="4" w:space="0" w:color="auto"/>
            </w:tcBorders>
            <w:vAlign w:val="center"/>
          </w:tcPr>
          <w:p w14:paraId="3A0FE510"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0ED365B7" w14:textId="77777777" w:rsidR="00AB2B30" w:rsidRPr="009B053A" w:rsidRDefault="006A7121">
            <w:pPr>
              <w:pStyle w:val="TAC"/>
              <w:rPr>
                <w:lang w:eastAsia="fi-FI"/>
              </w:rPr>
            </w:pPr>
            <w:r w:rsidRPr="009B053A">
              <w:rPr>
                <w:lang w:eastAsia="fi-FI"/>
              </w:rPr>
              <w:t>71</w:t>
            </w:r>
          </w:p>
        </w:tc>
        <w:tc>
          <w:tcPr>
            <w:tcW w:w="709" w:type="dxa"/>
            <w:tcBorders>
              <w:top w:val="single" w:sz="4" w:space="0" w:color="auto"/>
              <w:left w:val="single" w:sz="4" w:space="0" w:color="auto"/>
              <w:bottom w:val="single" w:sz="4" w:space="0" w:color="auto"/>
              <w:right w:val="single" w:sz="4" w:space="0" w:color="auto"/>
            </w:tcBorders>
            <w:vAlign w:val="center"/>
          </w:tcPr>
          <w:p w14:paraId="5EF1DB38" w14:textId="77777777" w:rsidR="00AB2B30" w:rsidRPr="009B053A" w:rsidRDefault="006A7121">
            <w:pPr>
              <w:pStyle w:val="TAC"/>
              <w:rPr>
                <w:rFonts w:eastAsia="MS Mincho"/>
              </w:rPr>
            </w:pPr>
            <w:r w:rsidRPr="009B053A">
              <w:rPr>
                <w:lang w:eastAsia="ja-JP"/>
              </w:rPr>
              <w:t>N/A</w:t>
            </w:r>
          </w:p>
        </w:tc>
        <w:tc>
          <w:tcPr>
            <w:tcW w:w="992" w:type="dxa"/>
            <w:tcBorders>
              <w:top w:val="single" w:sz="4" w:space="0" w:color="auto"/>
              <w:left w:val="single" w:sz="4" w:space="0" w:color="auto"/>
              <w:bottom w:val="single" w:sz="4" w:space="0" w:color="auto"/>
              <w:right w:val="single" w:sz="4" w:space="0" w:color="auto"/>
            </w:tcBorders>
            <w:vAlign w:val="center"/>
          </w:tcPr>
          <w:p w14:paraId="7F73E6F4" w14:textId="77777777" w:rsidR="00AB2B30" w:rsidRPr="009B053A" w:rsidRDefault="006A7121">
            <w:pPr>
              <w:pStyle w:val="TAC"/>
              <w:rPr>
                <w:rFonts w:eastAsia="MS Mincho"/>
              </w:rPr>
            </w:pPr>
            <w:r w:rsidRPr="009B053A">
              <w:rPr>
                <w:rFonts w:eastAsia="MS Mincho"/>
                <w:lang w:eastAsia="ja-JP"/>
              </w:rPr>
              <w:t>10</w:t>
            </w:r>
          </w:p>
        </w:tc>
        <w:tc>
          <w:tcPr>
            <w:tcW w:w="1134" w:type="dxa"/>
            <w:tcBorders>
              <w:left w:val="single" w:sz="4" w:space="0" w:color="auto"/>
              <w:right w:val="single" w:sz="4" w:space="0" w:color="auto"/>
            </w:tcBorders>
            <w:vAlign w:val="center"/>
          </w:tcPr>
          <w:p w14:paraId="1C702943" w14:textId="77777777" w:rsidR="00AB2B30" w:rsidRPr="009B053A" w:rsidRDefault="006A7121">
            <w:pPr>
              <w:pStyle w:val="TAC"/>
            </w:pPr>
            <w:r w:rsidRPr="009B053A">
              <w:rPr>
                <w:rFonts w:cs="Arial"/>
              </w:rPr>
              <w:t>-76.3</w:t>
            </w:r>
          </w:p>
        </w:tc>
        <w:tc>
          <w:tcPr>
            <w:tcW w:w="944" w:type="dxa"/>
            <w:vMerge w:val="restart"/>
            <w:tcBorders>
              <w:left w:val="single" w:sz="4" w:space="0" w:color="auto"/>
              <w:right w:val="single" w:sz="4" w:space="0" w:color="auto"/>
            </w:tcBorders>
            <w:vAlign w:val="center"/>
          </w:tcPr>
          <w:p w14:paraId="15EBA451" w14:textId="77777777" w:rsidR="00AB2B30" w:rsidRPr="009B053A" w:rsidRDefault="006A7121">
            <w:pPr>
              <w:pStyle w:val="TAC"/>
              <w:rPr>
                <w:rFonts w:eastAsia="MS Mincho"/>
              </w:rPr>
            </w:pPr>
            <w:r w:rsidRPr="009B053A">
              <w:rPr>
                <w:rFonts w:eastAsia="MS Mincho"/>
              </w:rPr>
              <w:t>Note 8</w:t>
            </w:r>
          </w:p>
        </w:tc>
        <w:tc>
          <w:tcPr>
            <w:tcW w:w="944" w:type="dxa"/>
            <w:vMerge/>
            <w:tcBorders>
              <w:left w:val="single" w:sz="4" w:space="0" w:color="auto"/>
              <w:right w:val="single" w:sz="4" w:space="0" w:color="auto"/>
            </w:tcBorders>
          </w:tcPr>
          <w:p w14:paraId="0C0B7B04" w14:textId="77777777" w:rsidR="00AB2B30" w:rsidRPr="009B053A" w:rsidRDefault="00AB2B30">
            <w:pPr>
              <w:pStyle w:val="TAC"/>
              <w:rPr>
                <w:rFonts w:eastAsia="MS Mincho"/>
              </w:rPr>
            </w:pPr>
          </w:p>
        </w:tc>
      </w:tr>
      <w:tr w:rsidR="00AB2B30" w:rsidRPr="009B053A" w14:paraId="28F069AF" w14:textId="77777777">
        <w:trPr>
          <w:trHeight w:val="225"/>
          <w:jc w:val="center"/>
        </w:trPr>
        <w:tc>
          <w:tcPr>
            <w:tcW w:w="1370" w:type="dxa"/>
            <w:vMerge/>
            <w:tcBorders>
              <w:left w:val="single" w:sz="4" w:space="0" w:color="auto"/>
              <w:right w:val="single" w:sz="4" w:space="0" w:color="auto"/>
            </w:tcBorders>
            <w:vAlign w:val="center"/>
          </w:tcPr>
          <w:p w14:paraId="1B33F5BD" w14:textId="77777777" w:rsidR="00AB2B30" w:rsidRPr="009B053A" w:rsidRDefault="00AB2B30">
            <w:pPr>
              <w:pStyle w:val="TAC"/>
              <w:rPr>
                <w:rFonts w:eastAsia="MS Mincho"/>
              </w:rPr>
            </w:pPr>
          </w:p>
        </w:tc>
        <w:tc>
          <w:tcPr>
            <w:tcW w:w="992" w:type="dxa"/>
            <w:tcBorders>
              <w:top w:val="single" w:sz="4" w:space="0" w:color="auto"/>
              <w:left w:val="single" w:sz="4" w:space="0" w:color="auto"/>
              <w:bottom w:val="single" w:sz="4" w:space="0" w:color="auto"/>
              <w:right w:val="single" w:sz="4" w:space="0" w:color="auto"/>
            </w:tcBorders>
            <w:vAlign w:val="center"/>
          </w:tcPr>
          <w:p w14:paraId="336725B5" w14:textId="77777777" w:rsidR="00AB2B30" w:rsidRPr="009B053A" w:rsidRDefault="006A7121">
            <w:pPr>
              <w:pStyle w:val="TAC"/>
              <w:rPr>
                <w:lang w:eastAsia="fi-FI"/>
              </w:rPr>
            </w:pPr>
            <w:r w:rsidRPr="009B053A">
              <w:rPr>
                <w:lang w:eastAsia="fi-FI"/>
              </w:rPr>
              <w:t>n71</w:t>
            </w:r>
          </w:p>
        </w:tc>
        <w:tc>
          <w:tcPr>
            <w:tcW w:w="709" w:type="dxa"/>
            <w:tcBorders>
              <w:top w:val="single" w:sz="4" w:space="0" w:color="auto"/>
              <w:left w:val="single" w:sz="4" w:space="0" w:color="auto"/>
              <w:bottom w:val="single" w:sz="4" w:space="0" w:color="auto"/>
              <w:right w:val="single" w:sz="4" w:space="0" w:color="auto"/>
            </w:tcBorders>
            <w:vAlign w:val="center"/>
          </w:tcPr>
          <w:p w14:paraId="171E66A0" w14:textId="77777777" w:rsidR="00AB2B30" w:rsidRPr="009B053A" w:rsidRDefault="006A7121">
            <w:pPr>
              <w:pStyle w:val="TAC"/>
              <w:rPr>
                <w:rFonts w:eastAsia="MS Mincho"/>
              </w:rPr>
            </w:pPr>
            <w:r w:rsidRPr="009B053A">
              <w:rPr>
                <w:rFonts w:eastAsia="MS Mincho"/>
                <w:lang w:eastAsia="ja-JP"/>
              </w:rPr>
              <w:t>15</w:t>
            </w:r>
          </w:p>
        </w:tc>
        <w:tc>
          <w:tcPr>
            <w:tcW w:w="992" w:type="dxa"/>
            <w:tcBorders>
              <w:top w:val="single" w:sz="4" w:space="0" w:color="auto"/>
              <w:left w:val="single" w:sz="4" w:space="0" w:color="auto"/>
              <w:bottom w:val="single" w:sz="4" w:space="0" w:color="auto"/>
              <w:right w:val="single" w:sz="4" w:space="0" w:color="auto"/>
            </w:tcBorders>
            <w:vAlign w:val="center"/>
          </w:tcPr>
          <w:p w14:paraId="0453C1C0" w14:textId="77777777" w:rsidR="00AB2B30" w:rsidRPr="009B053A" w:rsidRDefault="006A7121">
            <w:pPr>
              <w:pStyle w:val="TAC"/>
              <w:rPr>
                <w:rFonts w:eastAsia="MS Mincho"/>
              </w:rPr>
            </w:pPr>
            <w:r w:rsidRPr="009B053A">
              <w:rPr>
                <w:rFonts w:eastAsia="MS Mincho"/>
                <w:lang w:eastAsia="ja-JP"/>
              </w:rPr>
              <w:t>10</w:t>
            </w:r>
            <w:r w:rsidRPr="009B053A">
              <w:rPr>
                <w:rFonts w:eastAsia="MS Mincho"/>
                <w:vertAlign w:val="superscript"/>
                <w:lang w:eastAsia="ja-JP"/>
              </w:rPr>
              <w:t>9</w:t>
            </w:r>
          </w:p>
        </w:tc>
        <w:tc>
          <w:tcPr>
            <w:tcW w:w="1134" w:type="dxa"/>
            <w:tcBorders>
              <w:left w:val="single" w:sz="4" w:space="0" w:color="auto"/>
              <w:right w:val="single" w:sz="4" w:space="0" w:color="auto"/>
            </w:tcBorders>
            <w:vAlign w:val="center"/>
          </w:tcPr>
          <w:p w14:paraId="1C3C8A04" w14:textId="77777777" w:rsidR="00AB2B30" w:rsidRPr="009B053A" w:rsidRDefault="006A7121">
            <w:pPr>
              <w:pStyle w:val="TAC"/>
            </w:pPr>
            <w:r w:rsidRPr="009B053A">
              <w:t>-64.9</w:t>
            </w:r>
            <w:r w:rsidRPr="009B053A">
              <w:rPr>
                <w:rFonts w:cs="Arial"/>
                <w:szCs w:val="18"/>
              </w:rPr>
              <w:t xml:space="preserve"> </w:t>
            </w:r>
            <w:r w:rsidRPr="009B053A">
              <w:t>+TT</w:t>
            </w:r>
          </w:p>
        </w:tc>
        <w:tc>
          <w:tcPr>
            <w:tcW w:w="944" w:type="dxa"/>
            <w:vMerge/>
            <w:tcBorders>
              <w:left w:val="single" w:sz="4" w:space="0" w:color="auto"/>
              <w:right w:val="single" w:sz="4" w:space="0" w:color="auto"/>
            </w:tcBorders>
          </w:tcPr>
          <w:p w14:paraId="598775D2" w14:textId="77777777" w:rsidR="00AB2B30" w:rsidRPr="009B053A" w:rsidRDefault="00AB2B30">
            <w:pPr>
              <w:pStyle w:val="TAC"/>
              <w:rPr>
                <w:rFonts w:eastAsia="MS Mincho"/>
              </w:rPr>
            </w:pPr>
          </w:p>
        </w:tc>
        <w:tc>
          <w:tcPr>
            <w:tcW w:w="944" w:type="dxa"/>
            <w:vMerge/>
            <w:tcBorders>
              <w:left w:val="single" w:sz="4" w:space="0" w:color="auto"/>
              <w:right w:val="single" w:sz="4" w:space="0" w:color="auto"/>
            </w:tcBorders>
          </w:tcPr>
          <w:p w14:paraId="3CBFE63C" w14:textId="77777777" w:rsidR="00AB2B30" w:rsidRPr="009B053A" w:rsidRDefault="00AB2B30">
            <w:pPr>
              <w:pStyle w:val="TAC"/>
              <w:rPr>
                <w:rFonts w:eastAsia="MS Mincho"/>
              </w:rPr>
            </w:pPr>
          </w:p>
        </w:tc>
      </w:tr>
      <w:tr w:rsidR="00AB2B30" w:rsidRPr="009B053A" w14:paraId="7A537A05" w14:textId="77777777">
        <w:trPr>
          <w:trHeight w:val="225"/>
          <w:jc w:val="center"/>
        </w:trPr>
        <w:tc>
          <w:tcPr>
            <w:tcW w:w="7085" w:type="dxa"/>
            <w:gridSpan w:val="7"/>
            <w:tcBorders>
              <w:left w:val="single" w:sz="4" w:space="0" w:color="auto"/>
              <w:bottom w:val="single" w:sz="4" w:space="0" w:color="auto"/>
              <w:right w:val="single" w:sz="4" w:space="0" w:color="auto"/>
            </w:tcBorders>
          </w:tcPr>
          <w:p w14:paraId="2A1328E8" w14:textId="77777777" w:rsidR="00AB2B30" w:rsidRPr="009B053A" w:rsidRDefault="006A7121">
            <w:pPr>
              <w:pStyle w:val="TAN"/>
              <w:rPr>
                <w:rFonts w:eastAsia="MS Mincho"/>
              </w:rPr>
            </w:pPr>
            <w:r w:rsidRPr="009B053A">
              <w:rPr>
                <w:rFonts w:eastAsia="MS Mincho"/>
              </w:rPr>
              <w:t>NOTE 1:</w:t>
            </w:r>
            <w:r w:rsidRPr="009B053A">
              <w:rPr>
                <w:rFonts w:eastAsia="MS Mincho"/>
              </w:rPr>
              <w:tab/>
              <w:t>For test configuration specified by Table 7.3B.2.1.4.1</w:t>
            </w:r>
            <w:r w:rsidRPr="009B053A">
              <w:t xml:space="preserve">-1 </w:t>
            </w:r>
            <w:r w:rsidRPr="009B053A">
              <w:rPr>
                <w:rFonts w:eastAsia="MS Mincho"/>
              </w:rPr>
              <w:t>Test ID 1.</w:t>
            </w:r>
          </w:p>
          <w:p w14:paraId="3C1506F3" w14:textId="77777777" w:rsidR="00AB2B30" w:rsidRPr="009B053A" w:rsidRDefault="006A7121">
            <w:pPr>
              <w:pStyle w:val="TAN"/>
              <w:rPr>
                <w:rFonts w:eastAsia="MS Mincho"/>
              </w:rPr>
            </w:pPr>
            <w:r w:rsidRPr="009B053A">
              <w:rPr>
                <w:rFonts w:eastAsia="MS Mincho"/>
              </w:rPr>
              <w:t>NOTE 2:</w:t>
            </w:r>
            <w:r w:rsidRPr="009B053A">
              <w:rPr>
                <w:rFonts w:eastAsia="MS Mincho"/>
              </w:rPr>
              <w:tab/>
              <w:t>For test configuration specified by Table 7.3B.2.1.4.1</w:t>
            </w:r>
            <w:r w:rsidRPr="009B053A">
              <w:t xml:space="preserve">-1 </w:t>
            </w:r>
            <w:r w:rsidRPr="009B053A">
              <w:rPr>
                <w:rFonts w:eastAsia="MS Mincho"/>
              </w:rPr>
              <w:t>Test ID 2.</w:t>
            </w:r>
          </w:p>
          <w:p w14:paraId="0DB87ABD" w14:textId="77777777" w:rsidR="00AB2B30" w:rsidRPr="009B053A" w:rsidRDefault="006A7121">
            <w:pPr>
              <w:pStyle w:val="TAN"/>
              <w:rPr>
                <w:rFonts w:eastAsia="MS Mincho"/>
              </w:rPr>
            </w:pPr>
            <w:r w:rsidRPr="009B053A">
              <w:rPr>
                <w:rFonts w:eastAsia="MS Mincho"/>
              </w:rPr>
              <w:t>NOTE 3:</w:t>
            </w:r>
            <w:r w:rsidRPr="009B053A">
              <w:rPr>
                <w:rFonts w:eastAsia="MS Mincho"/>
              </w:rPr>
              <w:tab/>
              <w:t>For test configuration specified by Table 7.3B.2.1.4.1</w:t>
            </w:r>
            <w:r w:rsidRPr="009B053A">
              <w:t xml:space="preserve">-1 </w:t>
            </w:r>
            <w:r w:rsidRPr="009B053A">
              <w:rPr>
                <w:rFonts w:eastAsia="MS Mincho"/>
              </w:rPr>
              <w:t>Test ID 3.</w:t>
            </w:r>
          </w:p>
          <w:p w14:paraId="79494BB2" w14:textId="77777777" w:rsidR="00AB2B30" w:rsidRPr="009B053A" w:rsidRDefault="006A7121">
            <w:pPr>
              <w:pStyle w:val="TAN"/>
              <w:rPr>
                <w:rFonts w:eastAsia="MS Mincho"/>
              </w:rPr>
            </w:pPr>
            <w:r w:rsidRPr="009B053A">
              <w:rPr>
                <w:rFonts w:eastAsia="MS Mincho"/>
              </w:rPr>
              <w:t>NOTE 4:</w:t>
            </w:r>
            <w:r w:rsidRPr="009B053A">
              <w:rPr>
                <w:rFonts w:eastAsia="MS Mincho"/>
              </w:rPr>
              <w:tab/>
              <w:t>For test configuration specified by Table 7.3B.2.1.4.1</w:t>
            </w:r>
            <w:r w:rsidRPr="009B053A">
              <w:t xml:space="preserve">-1 </w:t>
            </w:r>
            <w:r w:rsidRPr="009B053A">
              <w:rPr>
                <w:rFonts w:eastAsia="MS Mincho"/>
              </w:rPr>
              <w:t>Test ID 4.</w:t>
            </w:r>
          </w:p>
          <w:p w14:paraId="0BE9DDDC" w14:textId="77777777" w:rsidR="00AB2B30" w:rsidRPr="009B053A" w:rsidRDefault="006A7121">
            <w:pPr>
              <w:pStyle w:val="TAN"/>
              <w:rPr>
                <w:rFonts w:eastAsia="MS Mincho"/>
              </w:rPr>
            </w:pPr>
            <w:r w:rsidRPr="009B053A">
              <w:rPr>
                <w:rFonts w:eastAsia="MS Mincho"/>
              </w:rPr>
              <w:t>NOTE 5:</w:t>
            </w:r>
            <w:r w:rsidRPr="009B053A">
              <w:rPr>
                <w:rFonts w:eastAsia="MS Mincho"/>
              </w:rPr>
              <w:tab/>
              <w:t>For test configuration specified by Table 7.3B.2.1.4.1-1 Test ID 5.</w:t>
            </w:r>
          </w:p>
          <w:p w14:paraId="25F0ED82" w14:textId="77777777" w:rsidR="00AB2B30" w:rsidRPr="009B053A" w:rsidRDefault="006A7121">
            <w:pPr>
              <w:pStyle w:val="TAN"/>
              <w:rPr>
                <w:rFonts w:eastAsia="MS Mincho"/>
              </w:rPr>
            </w:pPr>
            <w:r w:rsidRPr="009B053A">
              <w:rPr>
                <w:rFonts w:eastAsia="MS Mincho"/>
              </w:rPr>
              <w:t>NOTE 6:</w:t>
            </w:r>
            <w:r w:rsidRPr="009B053A">
              <w:rPr>
                <w:rFonts w:eastAsia="MS Mincho"/>
              </w:rPr>
              <w:tab/>
              <w:t>For test configuration specified by Table 7.3B.2.1.4.1-1 Test ID 6.</w:t>
            </w:r>
          </w:p>
          <w:p w14:paraId="26D44AA0" w14:textId="77777777" w:rsidR="00AB2B30" w:rsidRPr="009B053A" w:rsidRDefault="006A7121">
            <w:pPr>
              <w:pStyle w:val="TAN"/>
              <w:rPr>
                <w:rFonts w:eastAsia="MS Mincho"/>
              </w:rPr>
            </w:pPr>
            <w:r w:rsidRPr="009B053A">
              <w:rPr>
                <w:rFonts w:eastAsia="MS Mincho"/>
              </w:rPr>
              <w:t>NOTE 7:</w:t>
            </w:r>
            <w:r w:rsidRPr="009B053A">
              <w:rPr>
                <w:rFonts w:eastAsia="MS Mincho"/>
              </w:rPr>
              <w:tab/>
              <w:t>For test configuration specified by Table 7.3B.2.1.4.1-1 Test ID 7.</w:t>
            </w:r>
          </w:p>
          <w:p w14:paraId="393FB105" w14:textId="77777777" w:rsidR="00AB2B30" w:rsidRPr="009B053A" w:rsidRDefault="006A7121">
            <w:pPr>
              <w:pStyle w:val="TAN"/>
              <w:rPr>
                <w:rFonts w:eastAsia="MS Mincho"/>
              </w:rPr>
            </w:pPr>
            <w:r w:rsidRPr="009B053A">
              <w:rPr>
                <w:rFonts w:eastAsia="MS Mincho"/>
              </w:rPr>
              <w:t>NOTE 8:</w:t>
            </w:r>
            <w:r w:rsidRPr="009B053A">
              <w:rPr>
                <w:rFonts w:eastAsia="MS Mincho"/>
              </w:rPr>
              <w:tab/>
              <w:t>For test configuration specified by Table 7.3B.2.1.4.1-1 Test ID 8.</w:t>
            </w:r>
          </w:p>
          <w:p w14:paraId="5B76DEF0" w14:textId="77777777" w:rsidR="00AB2B30" w:rsidRPr="009B053A" w:rsidRDefault="006A7121">
            <w:pPr>
              <w:pStyle w:val="TAN"/>
              <w:rPr>
                <w:rFonts w:eastAsia="MS Mincho"/>
              </w:rPr>
            </w:pPr>
            <w:r w:rsidRPr="009B053A">
              <w:rPr>
                <w:rFonts w:eastAsia="MS Mincho"/>
              </w:rPr>
              <w:t>NOTE 9:</w:t>
            </w:r>
            <w:r w:rsidRPr="009B053A">
              <w:rPr>
                <w:rFonts w:eastAsia="MS Mincho"/>
              </w:rPr>
              <w:tab/>
              <w:t>In accordance to BCS1, the NR uplink bandwidth is specified as in this table, but the corresponding NR downlink bandwidth is 5 MHz larger.</w:t>
            </w:r>
          </w:p>
        </w:tc>
      </w:tr>
    </w:tbl>
    <w:p w14:paraId="441BF502" w14:textId="77777777" w:rsidR="00AB2B30" w:rsidRPr="009B053A" w:rsidRDefault="00AB2B30">
      <w:pPr>
        <w:rPr>
          <w:rFonts w:eastAsia="MS Mincho"/>
        </w:rPr>
      </w:pPr>
    </w:p>
    <w:p w14:paraId="7F9321CB" w14:textId="77777777" w:rsidR="00AB2B30" w:rsidRPr="009B053A" w:rsidRDefault="006A7121">
      <w:pPr>
        <w:pStyle w:val="TH"/>
      </w:pPr>
      <w:bookmarkStart w:id="6895" w:name="_Hlk535093393"/>
      <w:r w:rsidRPr="009B053A">
        <w:t>Table 7.3B.2.1.5-2: Test Tolerance (TT) for N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9B053A" w14:paraId="358809B1"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4A84614E"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5395D137" w14:textId="77777777" w:rsidR="00AB2B30" w:rsidRPr="009B053A" w:rsidRDefault="006A7121">
            <w:pPr>
              <w:pStyle w:val="TAH"/>
            </w:pPr>
            <w:r w:rsidRPr="009B053A">
              <w:t>3.0GHz &lt; f ≤ 6.0 GHz</w:t>
            </w:r>
          </w:p>
        </w:tc>
      </w:tr>
      <w:tr w:rsidR="00AB2B30" w:rsidRPr="009B053A" w14:paraId="4D0FC0E2"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3EE8958E" w14:textId="77777777" w:rsidR="00AB2B30" w:rsidRPr="009B053A" w:rsidRDefault="006A7121">
            <w:pPr>
              <w:pStyle w:val="TAC"/>
            </w:pPr>
            <w:r w:rsidRPr="009B053A">
              <w:t>0.7 dB</w:t>
            </w:r>
          </w:p>
        </w:tc>
        <w:tc>
          <w:tcPr>
            <w:tcW w:w="1984" w:type="dxa"/>
            <w:tcBorders>
              <w:top w:val="single" w:sz="4" w:space="0" w:color="auto"/>
              <w:left w:val="single" w:sz="4" w:space="0" w:color="auto"/>
              <w:bottom w:val="single" w:sz="4" w:space="0" w:color="auto"/>
              <w:right w:val="single" w:sz="4" w:space="0" w:color="auto"/>
            </w:tcBorders>
            <w:vAlign w:val="center"/>
          </w:tcPr>
          <w:p w14:paraId="7BBE42A5" w14:textId="77777777" w:rsidR="00AB2B30" w:rsidRPr="009B053A" w:rsidRDefault="006A7121">
            <w:pPr>
              <w:pStyle w:val="TAC"/>
            </w:pPr>
            <w:r w:rsidRPr="009B053A">
              <w:t>1.0 dB</w:t>
            </w:r>
          </w:p>
        </w:tc>
      </w:tr>
      <w:bookmarkEnd w:id="6895"/>
    </w:tbl>
    <w:p w14:paraId="70676B33" w14:textId="77777777" w:rsidR="00AB2B30" w:rsidRPr="009B053A" w:rsidRDefault="00AB2B30"/>
    <w:p w14:paraId="4A888035" w14:textId="77777777" w:rsidR="00AB2B30" w:rsidRPr="009B053A" w:rsidRDefault="006A7121">
      <w:pPr>
        <w:pStyle w:val="Heading4"/>
      </w:pPr>
      <w:bookmarkStart w:id="6896" w:name="_Toc27475885"/>
      <w:bookmarkStart w:id="6897" w:name="_Toc29495388"/>
      <w:bookmarkStart w:id="6898" w:name="_Toc36116432"/>
      <w:bookmarkStart w:id="6899" w:name="_Toc36118481"/>
      <w:bookmarkStart w:id="6900" w:name="_Toc36560596"/>
      <w:bookmarkStart w:id="6901" w:name="_Toc43977113"/>
      <w:bookmarkStart w:id="6902" w:name="_Toc52213690"/>
      <w:bookmarkStart w:id="6903" w:name="_Toc60743155"/>
      <w:bookmarkStart w:id="6904" w:name="_Toc68206340"/>
      <w:bookmarkStart w:id="6905" w:name="_Toc75972143"/>
      <w:bookmarkStart w:id="6906" w:name="_Toc85051581"/>
      <w:bookmarkStart w:id="6907" w:name="_Toc90493603"/>
      <w:bookmarkStart w:id="6908" w:name="_Toc90494243"/>
      <w:bookmarkStart w:id="6909" w:name="_Toc100094284"/>
      <w:bookmarkStart w:id="6910" w:name="_Toc106872976"/>
      <w:bookmarkStart w:id="6911" w:name="_Toc133250045"/>
      <w:r w:rsidRPr="009B053A">
        <w:t>7.3B.2.2</w:t>
      </w:r>
      <w:r w:rsidRPr="009B053A">
        <w:tab/>
        <w:t>Reference sensitivity for Intra-band non-contiguous EN-DC (2 CCs)</w:t>
      </w:r>
      <w:bookmarkEnd w:id="6896"/>
      <w:bookmarkEnd w:id="6897"/>
      <w:bookmarkEnd w:id="6898"/>
      <w:bookmarkEnd w:id="6899"/>
      <w:bookmarkEnd w:id="6900"/>
      <w:bookmarkEnd w:id="6901"/>
      <w:bookmarkEnd w:id="6902"/>
      <w:bookmarkEnd w:id="6903"/>
      <w:bookmarkEnd w:id="6904"/>
      <w:bookmarkEnd w:id="6905"/>
      <w:bookmarkEnd w:id="6906"/>
      <w:bookmarkEnd w:id="6907"/>
      <w:bookmarkEnd w:id="6908"/>
      <w:bookmarkEnd w:id="6909"/>
      <w:bookmarkEnd w:id="6910"/>
      <w:bookmarkEnd w:id="6911"/>
    </w:p>
    <w:p w14:paraId="6348240B" w14:textId="74F2F2AE" w:rsidR="00614C6E" w:rsidRPr="009B053A" w:rsidRDefault="00614C6E" w:rsidP="00614C6E">
      <w:pPr>
        <w:pStyle w:val="EditorsNote"/>
      </w:pPr>
      <w:bookmarkStart w:id="6912" w:name="_Hlk121737790"/>
      <w:bookmarkStart w:id="6913" w:name="_Toc27475886"/>
      <w:r w:rsidRPr="009B053A">
        <w:t>Editor's note:</w:t>
      </w:r>
      <w:r w:rsidRPr="009B053A">
        <w:tab/>
        <w:t>No test case details specified due to no confirmed industry interest for intra-band non-contiguous EN-DC combinations (removed at RAN5 #97).</w:t>
      </w:r>
      <w:bookmarkEnd w:id="6912"/>
    </w:p>
    <w:bookmarkEnd w:id="6913"/>
    <w:p w14:paraId="58371A4D" w14:textId="3A7B3A87" w:rsidR="00AB2B30" w:rsidRPr="009B053A" w:rsidRDefault="00AB2B30">
      <w:pPr>
        <w:pStyle w:val="TH"/>
      </w:pPr>
    </w:p>
    <w:p w14:paraId="3DA94616" w14:textId="77777777" w:rsidR="00AB2B30" w:rsidRPr="009B053A" w:rsidRDefault="00AB2B30"/>
    <w:p w14:paraId="21F29196" w14:textId="2BC3A724" w:rsidR="00AB2B30" w:rsidRPr="009B053A" w:rsidRDefault="00AB2B30">
      <w:pPr>
        <w:pStyle w:val="TH"/>
      </w:pPr>
    </w:p>
    <w:p w14:paraId="44E77B11" w14:textId="696F9925" w:rsidR="00AB2B30" w:rsidRPr="009B053A" w:rsidRDefault="00AB2B30"/>
    <w:p w14:paraId="7F692665" w14:textId="77777777" w:rsidR="00AB2B30" w:rsidRPr="009B053A" w:rsidRDefault="006A7121">
      <w:pPr>
        <w:pStyle w:val="Heading4"/>
      </w:pPr>
      <w:bookmarkStart w:id="6914" w:name="_Toc27475891"/>
      <w:bookmarkStart w:id="6915" w:name="_Toc29495389"/>
      <w:bookmarkStart w:id="6916" w:name="_Toc36116433"/>
      <w:bookmarkStart w:id="6917" w:name="_Toc36118482"/>
      <w:bookmarkStart w:id="6918" w:name="_Toc36560597"/>
      <w:bookmarkStart w:id="6919" w:name="_Toc43977114"/>
      <w:bookmarkStart w:id="6920" w:name="_Toc52213691"/>
      <w:bookmarkStart w:id="6921" w:name="_Toc60743156"/>
      <w:bookmarkStart w:id="6922" w:name="_Toc68206341"/>
      <w:bookmarkStart w:id="6923" w:name="_Toc75972144"/>
      <w:bookmarkStart w:id="6924" w:name="_Toc85051582"/>
      <w:bookmarkStart w:id="6925" w:name="_Toc90493604"/>
      <w:bookmarkStart w:id="6926" w:name="_Toc90494244"/>
      <w:bookmarkStart w:id="6927" w:name="_Toc100094285"/>
      <w:bookmarkStart w:id="6928" w:name="_Toc106872977"/>
      <w:bookmarkStart w:id="6929" w:name="_Toc133250046"/>
      <w:r w:rsidRPr="009B053A">
        <w:t>7.3B.2.3</w:t>
      </w:r>
      <w:r w:rsidRPr="009B053A">
        <w:tab/>
        <w:t>Reference sensitivity for Inter-band EN-DC within FR1 (2 CCs)</w:t>
      </w:r>
      <w:bookmarkEnd w:id="6914"/>
      <w:bookmarkEnd w:id="6915"/>
      <w:bookmarkEnd w:id="6916"/>
      <w:bookmarkEnd w:id="6917"/>
      <w:bookmarkEnd w:id="6918"/>
      <w:bookmarkEnd w:id="6919"/>
      <w:bookmarkEnd w:id="6920"/>
      <w:bookmarkEnd w:id="6921"/>
      <w:bookmarkEnd w:id="6922"/>
      <w:bookmarkEnd w:id="6923"/>
      <w:bookmarkEnd w:id="6924"/>
      <w:bookmarkEnd w:id="6925"/>
      <w:bookmarkEnd w:id="6926"/>
      <w:bookmarkEnd w:id="6927"/>
      <w:bookmarkEnd w:id="6928"/>
      <w:bookmarkEnd w:id="6929"/>
    </w:p>
    <w:p w14:paraId="7FF2EE1E"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30" w:name="_Toc27475892"/>
      <w:bookmarkStart w:id="6931" w:name="_Toc36116434"/>
      <w:bookmarkStart w:id="6932" w:name="_Toc36118483"/>
      <w:bookmarkStart w:id="6933" w:name="_Toc36560598"/>
      <w:bookmarkStart w:id="6934" w:name="_Toc43977115"/>
      <w:bookmarkStart w:id="6935" w:name="_Toc52213692"/>
      <w:bookmarkStart w:id="6936" w:name="_Toc60743157"/>
      <w:bookmarkStart w:id="6937" w:name="_Toc68206342"/>
      <w:r w:rsidRPr="009B053A">
        <w:rPr>
          <w:rFonts w:eastAsiaTheme="minorEastAsia"/>
          <w:lang w:eastAsia="en-US"/>
        </w:rPr>
        <w:t>7.3B.2.3.1</w:t>
      </w:r>
      <w:r w:rsidRPr="009B053A">
        <w:rPr>
          <w:rFonts w:eastAsiaTheme="minorEastAsia"/>
          <w:lang w:eastAsia="en-US"/>
        </w:rPr>
        <w:tab/>
        <w:t>Test purpose</w:t>
      </w:r>
      <w:bookmarkEnd w:id="6930"/>
      <w:bookmarkEnd w:id="6931"/>
      <w:bookmarkEnd w:id="6932"/>
      <w:bookmarkEnd w:id="6933"/>
      <w:bookmarkEnd w:id="6934"/>
      <w:bookmarkEnd w:id="6935"/>
      <w:bookmarkEnd w:id="6936"/>
      <w:bookmarkEnd w:id="6937"/>
    </w:p>
    <w:p w14:paraId="25A5F7CD" w14:textId="77777777" w:rsidR="00AB2B30" w:rsidRPr="009B053A" w:rsidRDefault="006A7121">
      <w:r w:rsidRPr="009B053A">
        <w:t>Same as in clause 7.3B.2.1.1.</w:t>
      </w:r>
    </w:p>
    <w:p w14:paraId="6B203389"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38" w:name="_Toc27475893"/>
      <w:bookmarkStart w:id="6939" w:name="_Toc36116435"/>
      <w:bookmarkStart w:id="6940" w:name="_Toc36118484"/>
      <w:bookmarkStart w:id="6941" w:name="_Toc36560599"/>
      <w:bookmarkStart w:id="6942" w:name="_Toc43977116"/>
      <w:bookmarkStart w:id="6943" w:name="_Toc52213693"/>
      <w:bookmarkStart w:id="6944" w:name="_Toc60743158"/>
      <w:bookmarkStart w:id="6945" w:name="_Toc68206343"/>
      <w:r w:rsidRPr="009B053A">
        <w:rPr>
          <w:rFonts w:eastAsiaTheme="minorEastAsia"/>
          <w:lang w:eastAsia="en-US"/>
        </w:rPr>
        <w:t>7.3B.2.3.2</w:t>
      </w:r>
      <w:r w:rsidRPr="009B053A">
        <w:rPr>
          <w:rFonts w:eastAsiaTheme="minorEastAsia"/>
          <w:lang w:eastAsia="en-US"/>
        </w:rPr>
        <w:tab/>
        <w:t>Test applicability</w:t>
      </w:r>
      <w:bookmarkEnd w:id="6938"/>
      <w:bookmarkEnd w:id="6939"/>
      <w:bookmarkEnd w:id="6940"/>
      <w:bookmarkEnd w:id="6941"/>
      <w:bookmarkEnd w:id="6942"/>
      <w:bookmarkEnd w:id="6943"/>
      <w:bookmarkEnd w:id="6944"/>
      <w:bookmarkEnd w:id="6945"/>
    </w:p>
    <w:p w14:paraId="4D65F439" w14:textId="76267910" w:rsidR="00AB2B30" w:rsidRPr="009B053A" w:rsidRDefault="006A7121">
      <w:r w:rsidRPr="009B053A">
        <w:t>This test applies to all types of NR UE release 15 and forward supporting inter-band EN-DC</w:t>
      </w:r>
      <w:r w:rsidR="0021353D" w:rsidRPr="009B053A">
        <w:t xml:space="preserve"> within FR1 with 2 DL CCs</w:t>
      </w:r>
      <w:r w:rsidRPr="009B053A">
        <w:t>.</w:t>
      </w:r>
    </w:p>
    <w:p w14:paraId="5B570672"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46" w:name="_Toc27475894"/>
      <w:bookmarkStart w:id="6947" w:name="_Toc36116436"/>
      <w:bookmarkStart w:id="6948" w:name="_Toc36118485"/>
      <w:bookmarkStart w:id="6949" w:name="_Toc36560600"/>
      <w:bookmarkStart w:id="6950" w:name="_Toc43977117"/>
      <w:bookmarkStart w:id="6951" w:name="_Toc52213694"/>
      <w:bookmarkStart w:id="6952" w:name="_Toc60743159"/>
      <w:bookmarkStart w:id="6953" w:name="_Toc68206344"/>
      <w:r w:rsidRPr="009B053A">
        <w:rPr>
          <w:rFonts w:eastAsiaTheme="minorEastAsia"/>
          <w:lang w:eastAsia="en-US"/>
        </w:rPr>
        <w:lastRenderedPageBreak/>
        <w:t>7.3B.2.3.3</w:t>
      </w:r>
      <w:r w:rsidRPr="009B053A">
        <w:rPr>
          <w:rFonts w:eastAsiaTheme="minorEastAsia"/>
          <w:lang w:eastAsia="en-US"/>
        </w:rPr>
        <w:tab/>
        <w:t>Minimum conformance requirements</w:t>
      </w:r>
      <w:bookmarkEnd w:id="6946"/>
      <w:bookmarkEnd w:id="6947"/>
      <w:bookmarkEnd w:id="6948"/>
      <w:bookmarkEnd w:id="6949"/>
      <w:bookmarkEnd w:id="6950"/>
      <w:bookmarkEnd w:id="6951"/>
      <w:bookmarkEnd w:id="6952"/>
      <w:bookmarkEnd w:id="6953"/>
    </w:p>
    <w:p w14:paraId="349F3827" w14:textId="77777777" w:rsidR="00AB2B30" w:rsidRPr="009B053A" w:rsidRDefault="006A7121">
      <w:r w:rsidRPr="009B053A">
        <w:t>The minimum conformance requirements are defined in clause 7.3B.2.0.</w:t>
      </w:r>
    </w:p>
    <w:p w14:paraId="5B3A09DB" w14:textId="77777777" w:rsidR="00AB2B30" w:rsidRPr="009B053A" w:rsidRDefault="006A7121">
      <w:r w:rsidRPr="009B053A">
        <w:t>LTE anchor agnostic approach is not applied.</w:t>
      </w:r>
    </w:p>
    <w:p w14:paraId="5C9900A8"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54" w:name="_Toc27475895"/>
      <w:bookmarkStart w:id="6955" w:name="_Toc36116437"/>
      <w:bookmarkStart w:id="6956" w:name="_Toc36118486"/>
      <w:bookmarkStart w:id="6957" w:name="_Toc36560601"/>
      <w:bookmarkStart w:id="6958" w:name="_Toc43977118"/>
      <w:bookmarkStart w:id="6959" w:name="_Toc52213695"/>
      <w:bookmarkStart w:id="6960" w:name="_Toc60743160"/>
      <w:bookmarkStart w:id="6961" w:name="_Toc68206345"/>
      <w:r w:rsidRPr="009B053A">
        <w:rPr>
          <w:rFonts w:eastAsiaTheme="minorEastAsia"/>
          <w:lang w:eastAsia="en-US"/>
        </w:rPr>
        <w:t>7.3B.2.3.4</w:t>
      </w:r>
      <w:r w:rsidRPr="009B053A">
        <w:rPr>
          <w:rFonts w:eastAsiaTheme="minorEastAsia"/>
          <w:lang w:eastAsia="en-US"/>
        </w:rPr>
        <w:tab/>
        <w:t>Test description</w:t>
      </w:r>
      <w:bookmarkEnd w:id="6954"/>
      <w:bookmarkEnd w:id="6955"/>
      <w:bookmarkEnd w:id="6956"/>
      <w:bookmarkEnd w:id="6957"/>
      <w:bookmarkEnd w:id="6958"/>
      <w:bookmarkEnd w:id="6959"/>
      <w:bookmarkEnd w:id="6960"/>
      <w:bookmarkEnd w:id="6961"/>
    </w:p>
    <w:p w14:paraId="74BB0EA9"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62" w:name="_Toc43977119"/>
      <w:bookmarkStart w:id="6963" w:name="_Toc52213696"/>
      <w:bookmarkStart w:id="6964" w:name="_Toc60743161"/>
      <w:r w:rsidRPr="009B053A">
        <w:rPr>
          <w:rFonts w:eastAsiaTheme="minorEastAsia"/>
          <w:lang w:eastAsia="en-US"/>
        </w:rPr>
        <w:t>7.3B.2.3.4.1</w:t>
      </w:r>
      <w:r w:rsidRPr="009B053A">
        <w:rPr>
          <w:rFonts w:eastAsiaTheme="minorEastAsia"/>
          <w:lang w:eastAsia="en-US"/>
        </w:rPr>
        <w:tab/>
        <w:t>Void</w:t>
      </w:r>
      <w:bookmarkEnd w:id="6962"/>
      <w:bookmarkEnd w:id="6963"/>
      <w:bookmarkEnd w:id="6964"/>
    </w:p>
    <w:p w14:paraId="472E5D3C" w14:textId="77777777" w:rsidR="00AB2B30" w:rsidRPr="009B053A" w:rsidRDefault="006A7121" w:rsidP="00C55BA5">
      <w:pPr>
        <w:pStyle w:val="H6"/>
        <w:overflowPunct/>
        <w:autoSpaceDE/>
        <w:autoSpaceDN/>
        <w:adjustRightInd/>
        <w:textAlignment w:val="auto"/>
        <w:rPr>
          <w:rFonts w:eastAsiaTheme="minorEastAsia"/>
          <w:lang w:eastAsia="en-US"/>
        </w:rPr>
      </w:pPr>
      <w:bookmarkStart w:id="6965" w:name="_Toc43977120"/>
      <w:bookmarkStart w:id="6966" w:name="_Toc52213697"/>
      <w:bookmarkStart w:id="6967" w:name="_Toc60743162"/>
      <w:r w:rsidRPr="009B053A">
        <w:rPr>
          <w:rFonts w:eastAsiaTheme="minorEastAsia"/>
          <w:lang w:eastAsia="en-US"/>
        </w:rPr>
        <w:t>7.3B.2.3.4.2</w:t>
      </w:r>
      <w:r w:rsidRPr="009B053A">
        <w:rPr>
          <w:rFonts w:eastAsiaTheme="minorEastAsia"/>
          <w:lang w:eastAsia="en-US"/>
        </w:rPr>
        <w:tab/>
        <w:t>Test description</w:t>
      </w:r>
      <w:bookmarkEnd w:id="6965"/>
      <w:bookmarkEnd w:id="6966"/>
      <w:bookmarkEnd w:id="6967"/>
    </w:p>
    <w:p w14:paraId="58BB99BE" w14:textId="77777777" w:rsidR="00AB2B30" w:rsidRPr="009B053A" w:rsidRDefault="006A7121" w:rsidP="00C55BA5">
      <w:pPr>
        <w:pStyle w:val="H6"/>
        <w:overflowPunct/>
        <w:autoSpaceDE/>
        <w:autoSpaceDN/>
        <w:adjustRightInd/>
        <w:textAlignment w:val="auto"/>
        <w:rPr>
          <w:rFonts w:eastAsiaTheme="minorEastAsia"/>
          <w:lang w:eastAsia="en-US"/>
        </w:rPr>
      </w:pPr>
      <w:r w:rsidRPr="009B053A">
        <w:rPr>
          <w:rFonts w:eastAsiaTheme="minorEastAsia"/>
          <w:lang w:eastAsia="en-US"/>
        </w:rPr>
        <w:t>7.3B.2.3.4.2.1</w:t>
      </w:r>
      <w:r w:rsidRPr="009B053A">
        <w:rPr>
          <w:rFonts w:eastAsiaTheme="minorEastAsia"/>
          <w:lang w:eastAsia="en-US"/>
        </w:rPr>
        <w:tab/>
        <w:t>Initial conditions</w:t>
      </w:r>
    </w:p>
    <w:p w14:paraId="3005EAC9"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6E0CF5E9" w14:textId="537277D8" w:rsidR="00AB2B30" w:rsidRPr="009B053A" w:rsidRDefault="006A7121">
      <w:r w:rsidRPr="009B053A">
        <w:t>The initial test configurations consist of environmental conditions, test frequencies,</w:t>
      </w:r>
      <w:r w:rsidRPr="009B053A">
        <w:rPr>
          <w:rFonts w:eastAsia="Yu Mincho"/>
        </w:rPr>
        <w:t xml:space="preserve"> test c</w:t>
      </w:r>
      <w:r w:rsidRPr="009B053A">
        <w:t>hannel bandwidths based on EN-DC operating bands specified in clause 5.</w:t>
      </w:r>
      <w:r w:rsidR="00E1251C" w:rsidRPr="009B053A">
        <w:t>5</w:t>
      </w:r>
      <w:r w:rsidRPr="009B053A">
        <w:t>B,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w:t>
      </w:r>
      <w:r w:rsidR="009040B9" w:rsidRPr="009B053A">
        <w:t>, and</w:t>
      </w:r>
      <w:r w:rsidRPr="009B053A">
        <w:t xml:space="preserve"> are shown in Table 7.3B.2.3.4.2.1-0 to Table 7.3B.2.3.4.2.1-6.</w:t>
      </w:r>
    </w:p>
    <w:p w14:paraId="0242E422" w14:textId="25984F51" w:rsidR="00AB2B30" w:rsidRPr="009B053A" w:rsidRDefault="006A7121">
      <w:r w:rsidRPr="009B053A">
        <w:t xml:space="preserve">The details of the uplink and downlink reference measurement channels (RMCs) are specified in </w:t>
      </w:r>
      <w:r w:rsidR="004717B2" w:rsidRPr="009B053A">
        <w:t xml:space="preserve">TS 36.521-1 [10] </w:t>
      </w:r>
      <w:r w:rsidRPr="009B053A">
        <w:t>Annex A.2 and A.3 for E-UTRA RMC</w:t>
      </w:r>
      <w:r w:rsidR="009040B9" w:rsidRPr="009B053A">
        <w:t>, and</w:t>
      </w:r>
      <w:r w:rsidRPr="009B053A">
        <w:t xml:space="preserve"> in TS 38.521-1 [8] Annex A.2 and A.3 for NR RMC respectively. The details of the OCNG patterns used are specified in TS 36.521-1 [10] Annex A.5 and in TS 38.521-1 [8] Annex A.5 for E-UTRA CG and NR CG</w:t>
      </w:r>
      <w:r w:rsidR="004717B2" w:rsidRPr="009B053A">
        <w:t>,</w:t>
      </w:r>
      <w:r w:rsidRPr="009B053A">
        <w:t xml:space="preserve"> respectively. Configurations of PDSCH and PDCCH before measurement are specified in TS 36.521-1 [10] Annex C.2 and in TS 38.521-1 [8] Annex C.2 for E-UTRA CG and NR CG</w:t>
      </w:r>
      <w:r w:rsidR="004717B2" w:rsidRPr="009B053A">
        <w:t>,</w:t>
      </w:r>
      <w:r w:rsidRPr="009B053A">
        <w:t xml:space="preserve"> respectively.</w:t>
      </w:r>
    </w:p>
    <w:p w14:paraId="65E430F4" w14:textId="6DFDC914" w:rsidR="00AB2B30" w:rsidRPr="009B053A" w:rsidRDefault="006A7121">
      <w:pPr>
        <w:pStyle w:val="B10"/>
        <w:ind w:left="0" w:firstLine="0"/>
      </w:pPr>
      <w:r w:rsidRPr="009B053A">
        <w:t>For configurations without any reference sensitivity exception, in a FR1 band where UE supports 4Rx, the test shall be performed only with 4Rx antennas ports connected. For configurations with reference sensitivity exception, in an E-UTRA band or FR1 band where UE supports 4Rx, the test shall be performed only with 4Rx antennas ports connected.</w:t>
      </w:r>
    </w:p>
    <w:p w14:paraId="7E36FB25" w14:textId="46CE803A" w:rsidR="00AB2B30" w:rsidRPr="009B053A" w:rsidRDefault="006A7121">
      <w:pPr>
        <w:pStyle w:val="TH"/>
      </w:pPr>
      <w:r w:rsidRPr="009B053A">
        <w:lastRenderedPageBreak/>
        <w:t xml:space="preserve">Table </w:t>
      </w:r>
      <w:r w:rsidRPr="009B053A">
        <w:rPr>
          <w:rFonts w:eastAsia="MS Mincho"/>
        </w:rPr>
        <w:t>7.3B.2.3.4.2.1</w:t>
      </w:r>
      <w:r w:rsidRPr="009B053A">
        <w:t xml:space="preserve">-0: Test configurations table for </w:t>
      </w:r>
      <w:r w:rsidR="00E75FCA" w:rsidRPr="009B053A">
        <w:t xml:space="preserve">all </w:t>
      </w:r>
      <w:r w:rsidRPr="009B053A">
        <w:t>EN-DC configuration</w:t>
      </w:r>
      <w:r w:rsidR="00335CFE" w:rsidRPr="009B053A">
        <w:t>s for FR1 non-exception requirements</w:t>
      </w:r>
    </w:p>
    <w:tbl>
      <w:tblPr>
        <w:tblW w:w="9835"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
        <w:gridCol w:w="737"/>
        <w:gridCol w:w="923"/>
        <w:gridCol w:w="996"/>
        <w:gridCol w:w="1843"/>
        <w:gridCol w:w="17"/>
        <w:gridCol w:w="975"/>
        <w:gridCol w:w="1276"/>
        <w:gridCol w:w="1134"/>
        <w:gridCol w:w="1533"/>
      </w:tblGrid>
      <w:tr w:rsidR="00AB2B30" w:rsidRPr="009B053A" w14:paraId="26E43EEE" w14:textId="77777777">
        <w:trPr>
          <w:trHeight w:val="241"/>
        </w:trPr>
        <w:tc>
          <w:tcPr>
            <w:tcW w:w="9835" w:type="dxa"/>
            <w:gridSpan w:val="10"/>
            <w:vAlign w:val="center"/>
          </w:tcPr>
          <w:p w14:paraId="1E4DB9F9" w14:textId="77777777" w:rsidR="00AB2B30" w:rsidRPr="009B053A" w:rsidRDefault="006A7121">
            <w:pPr>
              <w:pStyle w:val="TAH"/>
              <w:rPr>
                <w:rFonts w:eastAsia="MS Mincho"/>
              </w:rPr>
            </w:pPr>
            <w:r w:rsidRPr="009B053A">
              <w:t>Initial Conditions</w:t>
            </w:r>
          </w:p>
        </w:tc>
      </w:tr>
      <w:tr w:rsidR="009040B9" w:rsidRPr="009B053A" w14:paraId="3E130C0A" w14:textId="77777777" w:rsidTr="003402EA">
        <w:trPr>
          <w:trHeight w:val="241"/>
        </w:trPr>
        <w:tc>
          <w:tcPr>
            <w:tcW w:w="4917" w:type="dxa"/>
            <w:gridSpan w:val="6"/>
            <w:vAlign w:val="center"/>
          </w:tcPr>
          <w:p w14:paraId="1A789B30" w14:textId="67ACC815" w:rsidR="009040B9" w:rsidRPr="009B053A" w:rsidRDefault="009040B9" w:rsidP="00EC3BE6">
            <w:pPr>
              <w:pStyle w:val="TAL"/>
              <w:rPr>
                <w:rFonts w:eastAsia="MS Mincho"/>
              </w:rPr>
            </w:pPr>
            <w:r w:rsidRPr="009B053A">
              <w:rPr>
                <w:rFonts w:eastAsia="MS Mincho"/>
              </w:rPr>
              <w:t>Test Environment as specified in TS 38.508-1 [6] clause 4.1</w:t>
            </w:r>
          </w:p>
        </w:tc>
        <w:tc>
          <w:tcPr>
            <w:tcW w:w="4918" w:type="dxa"/>
            <w:gridSpan w:val="4"/>
            <w:vAlign w:val="center"/>
          </w:tcPr>
          <w:p w14:paraId="11351FD6" w14:textId="6A84BDF2" w:rsidR="009040B9" w:rsidRPr="009B053A" w:rsidRDefault="009040B9" w:rsidP="00EC3BE6">
            <w:pPr>
              <w:pStyle w:val="TAL"/>
              <w:rPr>
                <w:rFonts w:eastAsia="MS Mincho"/>
              </w:rPr>
            </w:pPr>
            <w:r w:rsidRPr="009B053A">
              <w:rPr>
                <w:rFonts w:eastAsia="MS Mincho"/>
              </w:rPr>
              <w:t>Normal, TL/VL, TL/VH, TH/VL, TH/VH</w:t>
            </w:r>
          </w:p>
        </w:tc>
      </w:tr>
      <w:tr w:rsidR="009040B9" w:rsidRPr="009B053A" w14:paraId="44758CBC" w14:textId="77777777" w:rsidTr="003402EA">
        <w:trPr>
          <w:trHeight w:val="241"/>
        </w:trPr>
        <w:tc>
          <w:tcPr>
            <w:tcW w:w="4917" w:type="dxa"/>
            <w:gridSpan w:val="6"/>
            <w:vAlign w:val="center"/>
          </w:tcPr>
          <w:p w14:paraId="0177D179" w14:textId="7C8BFA56" w:rsidR="009040B9" w:rsidRPr="009B053A" w:rsidRDefault="009040B9" w:rsidP="00EC3BE6">
            <w:pPr>
              <w:pStyle w:val="TAL"/>
              <w:rPr>
                <w:rFonts w:eastAsia="MS Mincho"/>
              </w:rPr>
            </w:pPr>
            <w:r w:rsidRPr="009B053A">
              <w:rPr>
                <w:rFonts w:eastAsia="MS Mincho"/>
              </w:rPr>
              <w:t>NR Test Frequencies as specified in TS 38.508-1 [6] clause4.3.1,</w:t>
            </w:r>
          </w:p>
          <w:p w14:paraId="26797EB3" w14:textId="6CABB94A" w:rsidR="009040B9" w:rsidRPr="009B053A" w:rsidRDefault="009040B9" w:rsidP="00EC3BE6">
            <w:pPr>
              <w:pStyle w:val="TAL"/>
              <w:rPr>
                <w:rFonts w:eastAsia="MS Mincho"/>
                <w:b/>
              </w:rPr>
            </w:pPr>
            <w:r w:rsidRPr="009B053A">
              <w:rPr>
                <w:rFonts w:eastAsia="MS Mincho"/>
              </w:rPr>
              <w:t>E-UTRA Test Frequencies as specified in TS 36.508 [11] clause 4.3.1</w:t>
            </w:r>
          </w:p>
        </w:tc>
        <w:tc>
          <w:tcPr>
            <w:tcW w:w="4918" w:type="dxa"/>
            <w:gridSpan w:val="4"/>
            <w:vAlign w:val="center"/>
          </w:tcPr>
          <w:p w14:paraId="1DFE6BAD" w14:textId="799C4EE7" w:rsidR="009040B9" w:rsidRPr="009B053A" w:rsidRDefault="009040B9" w:rsidP="00EC3BE6">
            <w:pPr>
              <w:pStyle w:val="TAL"/>
              <w:rPr>
                <w:rFonts w:eastAsia="MS Mincho"/>
              </w:rPr>
            </w:pPr>
            <w:r w:rsidRPr="009B053A">
              <w:rPr>
                <w:rFonts w:eastAsia="MS Mincho"/>
              </w:rPr>
              <w:t>Mid range for E-UTRA and Mid range for NR</w:t>
            </w:r>
          </w:p>
        </w:tc>
      </w:tr>
      <w:tr w:rsidR="009040B9" w:rsidRPr="009B053A" w14:paraId="448E9119" w14:textId="77777777" w:rsidTr="003402EA">
        <w:trPr>
          <w:trHeight w:val="241"/>
        </w:trPr>
        <w:tc>
          <w:tcPr>
            <w:tcW w:w="4917" w:type="dxa"/>
            <w:gridSpan w:val="6"/>
            <w:vAlign w:val="center"/>
          </w:tcPr>
          <w:p w14:paraId="1BB6A485" w14:textId="2AD7FC23" w:rsidR="009040B9" w:rsidRPr="009B053A" w:rsidRDefault="009040B9" w:rsidP="00EC3BE6">
            <w:pPr>
              <w:pStyle w:val="TAL"/>
              <w:rPr>
                <w:rFonts w:eastAsia="MS Mincho"/>
              </w:rPr>
            </w:pPr>
            <w:r w:rsidRPr="009B053A">
              <w:rPr>
                <w:rFonts w:eastAsia="MS Mincho"/>
              </w:rPr>
              <w:t>Test EN-DC channel bandwidth as specified in TS 36.508 [</w:t>
            </w:r>
            <w:r w:rsidR="00135BE4" w:rsidRPr="009B053A">
              <w:rPr>
                <w:rFonts w:eastAsia="MS Mincho"/>
              </w:rPr>
              <w:t>11</w:t>
            </w:r>
            <w:r w:rsidRPr="009B053A">
              <w:rPr>
                <w:rFonts w:eastAsia="MS Mincho"/>
              </w:rPr>
              <w:t xml:space="preserve">] clause 4.3.1 and TS 38.508-1 </w:t>
            </w:r>
            <w:r w:rsidR="00135BE4" w:rsidRPr="009B053A">
              <w:rPr>
                <w:rFonts w:eastAsia="MS Mincho"/>
              </w:rPr>
              <w:t xml:space="preserve">[6] </w:t>
            </w:r>
            <w:r w:rsidRPr="009B053A">
              <w:rPr>
                <w:rFonts w:eastAsia="MS Mincho"/>
              </w:rPr>
              <w:t>clause 4.3.1</w:t>
            </w:r>
          </w:p>
        </w:tc>
        <w:tc>
          <w:tcPr>
            <w:tcW w:w="4918" w:type="dxa"/>
            <w:gridSpan w:val="4"/>
            <w:vAlign w:val="center"/>
          </w:tcPr>
          <w:p w14:paraId="48D23D82" w14:textId="4CB1F2E4" w:rsidR="009040B9" w:rsidRPr="009B053A" w:rsidRDefault="009040B9" w:rsidP="00EC3BE6">
            <w:pPr>
              <w:pStyle w:val="TAL"/>
              <w:rPr>
                <w:rFonts w:eastAsia="MS Mincho"/>
              </w:rPr>
            </w:pPr>
            <w:r w:rsidRPr="009B053A">
              <w:rPr>
                <w:rFonts w:eastAsia="MS Mincho"/>
              </w:rPr>
              <w:t xml:space="preserve">Refer to "NR </w:t>
            </w:r>
            <w:r w:rsidR="00E36D22" w:rsidRPr="009B053A">
              <w:rPr>
                <w:rFonts w:eastAsia="MS Mincho"/>
              </w:rPr>
              <w:t>N</w:t>
            </w:r>
            <w:r w:rsidR="00E36D22" w:rsidRPr="009B053A">
              <w:rPr>
                <w:rFonts w:ascii="Arial Bold" w:eastAsia="MS Mincho" w:hAnsi="Arial Bold"/>
                <w:vertAlign w:val="subscript"/>
              </w:rPr>
              <w:t>RB</w:t>
            </w:r>
            <w:r w:rsidR="00E36D22" w:rsidRPr="009B053A" w:rsidDel="00DE3B89">
              <w:rPr>
                <w:rFonts w:eastAsia="MS Mincho"/>
              </w:rPr>
              <w:t xml:space="preserve"> </w:t>
            </w:r>
            <w:r w:rsidRPr="009B053A">
              <w:rPr>
                <w:rFonts w:eastAsia="MS Mincho"/>
              </w:rPr>
              <w:t xml:space="preserve">"and "E-UTRA </w:t>
            </w:r>
            <w:r w:rsidR="00E36D22" w:rsidRPr="009B053A">
              <w:rPr>
                <w:rFonts w:eastAsia="MS Mincho"/>
              </w:rPr>
              <w:t>N</w:t>
            </w:r>
            <w:r w:rsidR="00E36D22" w:rsidRPr="009B053A">
              <w:rPr>
                <w:rFonts w:ascii="Arial Bold" w:eastAsia="MS Mincho" w:hAnsi="Arial Bold"/>
                <w:vertAlign w:val="subscript"/>
              </w:rPr>
              <w:t>RB</w:t>
            </w:r>
            <w:r w:rsidR="00E36D22" w:rsidRPr="009B053A" w:rsidDel="00DE3B89">
              <w:rPr>
                <w:rFonts w:eastAsia="MS Mincho"/>
              </w:rPr>
              <w:t xml:space="preserve"> </w:t>
            </w:r>
            <w:r w:rsidRPr="009B053A">
              <w:rPr>
                <w:rFonts w:eastAsia="MS Mincho"/>
              </w:rPr>
              <w:t>" columns</w:t>
            </w:r>
          </w:p>
        </w:tc>
      </w:tr>
      <w:tr w:rsidR="009040B9" w:rsidRPr="009B053A" w14:paraId="4FDF890E" w14:textId="77777777" w:rsidTr="00C55BA5">
        <w:trPr>
          <w:trHeight w:val="241"/>
        </w:trPr>
        <w:tc>
          <w:tcPr>
            <w:tcW w:w="4917" w:type="dxa"/>
            <w:gridSpan w:val="6"/>
            <w:vAlign w:val="center"/>
          </w:tcPr>
          <w:p w14:paraId="792D8D6F" w14:textId="0EDDC478" w:rsidR="009040B9" w:rsidRPr="009B053A" w:rsidRDefault="009040B9" w:rsidP="00EC3BE6">
            <w:pPr>
              <w:pStyle w:val="TAL"/>
              <w:rPr>
                <w:rFonts w:eastAsia="MS Mincho"/>
              </w:rPr>
            </w:pPr>
            <w:r w:rsidRPr="009B053A">
              <w:rPr>
                <w:rFonts w:eastAsia="MS Mincho"/>
              </w:rPr>
              <w:t>NR Test SCS as specified in Table 5.3.5-1 in TS 38.521-1 [8]</w:t>
            </w:r>
          </w:p>
        </w:tc>
        <w:tc>
          <w:tcPr>
            <w:tcW w:w="4918" w:type="dxa"/>
            <w:gridSpan w:val="4"/>
          </w:tcPr>
          <w:p w14:paraId="6397C14D" w14:textId="6CC6D667" w:rsidR="009040B9" w:rsidRPr="009B053A" w:rsidRDefault="009040B9" w:rsidP="00EC3BE6">
            <w:pPr>
              <w:pStyle w:val="TAL"/>
              <w:rPr>
                <w:rFonts w:eastAsia="MS Mincho"/>
              </w:rPr>
            </w:pPr>
            <w:r w:rsidRPr="009B053A">
              <w:rPr>
                <w:rFonts w:eastAsia="MS Mincho"/>
              </w:rPr>
              <w:t>Lowest supported SCS</w:t>
            </w:r>
          </w:p>
        </w:tc>
      </w:tr>
      <w:tr w:rsidR="009040B9" w:rsidRPr="009B053A" w14:paraId="6B2FB546" w14:textId="77777777" w:rsidTr="00C55BA5">
        <w:trPr>
          <w:trHeight w:val="241"/>
        </w:trPr>
        <w:tc>
          <w:tcPr>
            <w:tcW w:w="4917" w:type="dxa"/>
            <w:gridSpan w:val="6"/>
          </w:tcPr>
          <w:p w14:paraId="5867B5F7" w14:textId="231C3112" w:rsidR="009040B9" w:rsidRPr="009B053A" w:rsidRDefault="009040B9" w:rsidP="00EC3BE6">
            <w:pPr>
              <w:pStyle w:val="TAL"/>
              <w:rPr>
                <w:rFonts w:eastAsia="MS Mincho"/>
              </w:rPr>
            </w:pPr>
            <w:r w:rsidRPr="009B053A">
              <w:rPr>
                <w:rFonts w:eastAsia="MS Mincho"/>
              </w:rPr>
              <w:t>Network signalling value</w:t>
            </w:r>
          </w:p>
        </w:tc>
        <w:tc>
          <w:tcPr>
            <w:tcW w:w="4918" w:type="dxa"/>
            <w:gridSpan w:val="4"/>
            <w:vAlign w:val="center"/>
          </w:tcPr>
          <w:p w14:paraId="0B933890" w14:textId="35F1D3C5" w:rsidR="009040B9" w:rsidRPr="009B053A" w:rsidRDefault="009040B9" w:rsidP="00EC3BE6">
            <w:pPr>
              <w:pStyle w:val="TAL"/>
              <w:rPr>
                <w:rFonts w:eastAsia="MS Mincho"/>
              </w:rPr>
            </w:pPr>
            <w:r w:rsidRPr="009B053A">
              <w:rPr>
                <w:rFonts w:eastAsia="MS Mincho"/>
              </w:rPr>
              <w:t>NS_01 by default</w:t>
            </w:r>
          </w:p>
          <w:p w14:paraId="1DBCB31A" w14:textId="29EDA88E" w:rsidR="009040B9" w:rsidRPr="009B053A" w:rsidRDefault="009040B9" w:rsidP="00EC3BE6">
            <w:pPr>
              <w:pStyle w:val="TAL"/>
              <w:rPr>
                <w:rFonts w:eastAsia="MS Mincho"/>
              </w:rPr>
            </w:pPr>
            <w:r w:rsidRPr="009B053A">
              <w:rPr>
                <w:rFonts w:eastAsia="MS Mincho"/>
              </w:rPr>
              <w:t>Unless given by Table 7.3.3-3 in TS 36.521-1 [10] for the E-UTRA band and Table 7.3.2.3-4 in TS 38.521-1 [8] for the NR band.</w:t>
            </w:r>
          </w:p>
        </w:tc>
      </w:tr>
      <w:tr w:rsidR="00AB2B30" w:rsidRPr="009B053A" w14:paraId="1648E2A5" w14:textId="77777777">
        <w:trPr>
          <w:trHeight w:val="241"/>
        </w:trPr>
        <w:tc>
          <w:tcPr>
            <w:tcW w:w="9835" w:type="dxa"/>
            <w:gridSpan w:val="10"/>
            <w:vAlign w:val="center"/>
          </w:tcPr>
          <w:p w14:paraId="0D47CB24" w14:textId="77777777" w:rsidR="00AB2B30" w:rsidRPr="009B053A" w:rsidRDefault="006A7121">
            <w:pPr>
              <w:pStyle w:val="TAH"/>
              <w:rPr>
                <w:rFonts w:eastAsia="MS Mincho"/>
              </w:rPr>
            </w:pPr>
            <w:r w:rsidRPr="009B053A">
              <w:t>Test Parameters for DC Configurations</w:t>
            </w:r>
          </w:p>
        </w:tc>
      </w:tr>
      <w:tr w:rsidR="00AB2B30" w:rsidRPr="009B053A" w14:paraId="7E42EE3C" w14:textId="77777777">
        <w:tc>
          <w:tcPr>
            <w:tcW w:w="401" w:type="dxa"/>
            <w:vMerge w:val="restart"/>
            <w:vAlign w:val="center"/>
          </w:tcPr>
          <w:p w14:paraId="052BA11F" w14:textId="77777777" w:rsidR="00AB2B30" w:rsidRPr="009B053A" w:rsidRDefault="006A7121">
            <w:pPr>
              <w:pStyle w:val="TAH"/>
            </w:pPr>
            <w:r w:rsidRPr="009B053A">
              <w:t>ID</w:t>
            </w:r>
          </w:p>
        </w:tc>
        <w:tc>
          <w:tcPr>
            <w:tcW w:w="4499" w:type="dxa"/>
            <w:gridSpan w:val="4"/>
            <w:vAlign w:val="center"/>
          </w:tcPr>
          <w:p w14:paraId="75D0D92E" w14:textId="77777777" w:rsidR="00AB2B30" w:rsidRPr="009B053A" w:rsidRDefault="006A7121">
            <w:pPr>
              <w:pStyle w:val="TAH"/>
              <w:rPr>
                <w:rFonts w:eastAsia="MS Mincho"/>
              </w:rPr>
            </w:pPr>
            <w:r w:rsidRPr="009B053A">
              <w:rPr>
                <w:rFonts w:eastAsia="MS Mincho"/>
              </w:rPr>
              <w:t>PCC – E-UTRA</w:t>
            </w:r>
          </w:p>
        </w:tc>
        <w:tc>
          <w:tcPr>
            <w:tcW w:w="4935" w:type="dxa"/>
            <w:gridSpan w:val="5"/>
            <w:vAlign w:val="center"/>
          </w:tcPr>
          <w:p w14:paraId="6828BF62" w14:textId="77777777" w:rsidR="00AB2B30" w:rsidRPr="009B053A" w:rsidRDefault="006A7121">
            <w:pPr>
              <w:pStyle w:val="TAH"/>
              <w:rPr>
                <w:rFonts w:eastAsia="MS Mincho"/>
              </w:rPr>
            </w:pPr>
            <w:r w:rsidRPr="009B053A">
              <w:rPr>
                <w:rFonts w:eastAsia="MS Mincho"/>
              </w:rPr>
              <w:t>SCG -NR</w:t>
            </w:r>
          </w:p>
        </w:tc>
      </w:tr>
      <w:tr w:rsidR="00AB2B30" w:rsidRPr="009B053A" w14:paraId="6EC8DAF2" w14:textId="77777777">
        <w:tc>
          <w:tcPr>
            <w:tcW w:w="401" w:type="dxa"/>
            <w:vMerge/>
            <w:vAlign w:val="center"/>
          </w:tcPr>
          <w:p w14:paraId="68BA799E" w14:textId="77777777" w:rsidR="00AB2B30" w:rsidRPr="009B053A" w:rsidRDefault="00AB2B30">
            <w:pPr>
              <w:pStyle w:val="TAC"/>
            </w:pPr>
          </w:p>
        </w:tc>
        <w:tc>
          <w:tcPr>
            <w:tcW w:w="737" w:type="dxa"/>
            <w:vAlign w:val="center"/>
          </w:tcPr>
          <w:p w14:paraId="54D88C1F" w14:textId="77777777" w:rsidR="00AB2B30" w:rsidRPr="009B053A" w:rsidRDefault="006A7121">
            <w:pPr>
              <w:pStyle w:val="TAH"/>
              <w:rPr>
                <w:rFonts w:eastAsia="MS Mincho"/>
              </w:rPr>
            </w:pPr>
            <w:r w:rsidRPr="009B053A">
              <w:rPr>
                <w:rFonts w:eastAsia="MS Mincho"/>
              </w:rPr>
              <w:t>Band</w:t>
            </w:r>
          </w:p>
        </w:tc>
        <w:tc>
          <w:tcPr>
            <w:tcW w:w="923" w:type="dxa"/>
            <w:vAlign w:val="center"/>
          </w:tcPr>
          <w:p w14:paraId="1284666B" w14:textId="77777777" w:rsidR="00AB2B30" w:rsidRPr="009B053A" w:rsidRDefault="006A7121">
            <w:pPr>
              <w:pStyle w:val="TAH"/>
              <w:rPr>
                <w:rFonts w:eastAsia="MS Mincho"/>
              </w:rPr>
            </w:pPr>
            <w:r w:rsidRPr="009B053A">
              <w:rPr>
                <w:rFonts w:eastAsia="MS Mincho"/>
              </w:rPr>
              <w:t>Range</w:t>
            </w:r>
          </w:p>
        </w:tc>
        <w:tc>
          <w:tcPr>
            <w:tcW w:w="2839" w:type="dxa"/>
            <w:gridSpan w:val="2"/>
            <w:vAlign w:val="center"/>
          </w:tcPr>
          <w:p w14:paraId="7C59D296" w14:textId="61BFF389" w:rsidR="00AB2B30" w:rsidRPr="009B053A" w:rsidRDefault="00E36D22">
            <w:pPr>
              <w:pStyle w:val="TAH"/>
              <w:rPr>
                <w:rFonts w:eastAsia="MS Mincho"/>
              </w:rPr>
            </w:pPr>
            <w:r w:rsidRPr="009B053A">
              <w:rPr>
                <w:rFonts w:eastAsia="MS Mincho"/>
              </w:rPr>
              <w:t>N</w:t>
            </w:r>
            <w:r w:rsidRPr="009B053A">
              <w:rPr>
                <w:rFonts w:ascii="Arial Bold" w:eastAsia="MS Mincho" w:hAnsi="Arial Bold"/>
                <w:vertAlign w:val="subscript"/>
              </w:rPr>
              <w:t>RB</w:t>
            </w:r>
          </w:p>
        </w:tc>
        <w:tc>
          <w:tcPr>
            <w:tcW w:w="992" w:type="dxa"/>
            <w:gridSpan w:val="2"/>
            <w:vAlign w:val="center"/>
          </w:tcPr>
          <w:p w14:paraId="1CF0BBC8" w14:textId="77777777" w:rsidR="00AB2B30" w:rsidRPr="009B053A" w:rsidRDefault="006A7121">
            <w:pPr>
              <w:pStyle w:val="TAH"/>
              <w:rPr>
                <w:rFonts w:eastAsia="MS Mincho"/>
              </w:rPr>
            </w:pPr>
            <w:r w:rsidRPr="009B053A">
              <w:rPr>
                <w:rFonts w:eastAsia="MS Mincho"/>
              </w:rPr>
              <w:t>Band</w:t>
            </w:r>
          </w:p>
        </w:tc>
        <w:tc>
          <w:tcPr>
            <w:tcW w:w="1276" w:type="dxa"/>
            <w:vAlign w:val="center"/>
          </w:tcPr>
          <w:p w14:paraId="5A60A1B9" w14:textId="77777777" w:rsidR="00AB2B30" w:rsidRPr="009B053A" w:rsidRDefault="006A7121">
            <w:pPr>
              <w:pStyle w:val="TAH"/>
              <w:rPr>
                <w:rFonts w:eastAsia="MS Mincho"/>
              </w:rPr>
            </w:pPr>
            <w:r w:rsidRPr="009B053A">
              <w:rPr>
                <w:rFonts w:eastAsia="MS Mincho"/>
              </w:rPr>
              <w:t>Range</w:t>
            </w:r>
          </w:p>
        </w:tc>
        <w:tc>
          <w:tcPr>
            <w:tcW w:w="2667" w:type="dxa"/>
            <w:gridSpan w:val="2"/>
            <w:vAlign w:val="center"/>
          </w:tcPr>
          <w:p w14:paraId="48292DA4" w14:textId="1BEEBF64" w:rsidR="00AB2B30" w:rsidRPr="009B053A" w:rsidRDefault="00E36D22">
            <w:pPr>
              <w:pStyle w:val="TAH"/>
              <w:rPr>
                <w:rFonts w:eastAsia="MS Mincho"/>
              </w:rPr>
            </w:pPr>
            <w:r w:rsidRPr="009B053A">
              <w:rPr>
                <w:rFonts w:eastAsia="MS Mincho"/>
              </w:rPr>
              <w:t>N</w:t>
            </w:r>
            <w:r w:rsidRPr="009B053A">
              <w:rPr>
                <w:rFonts w:ascii="Arial Bold" w:eastAsia="MS Mincho" w:hAnsi="Arial Bold"/>
                <w:vertAlign w:val="subscript"/>
              </w:rPr>
              <w:t>RB</w:t>
            </w:r>
          </w:p>
        </w:tc>
      </w:tr>
      <w:tr w:rsidR="00AB2B30" w:rsidRPr="009B053A" w14:paraId="71D8B2C2" w14:textId="77777777">
        <w:tc>
          <w:tcPr>
            <w:tcW w:w="401" w:type="dxa"/>
            <w:vMerge/>
            <w:vAlign w:val="center"/>
          </w:tcPr>
          <w:p w14:paraId="2A84651C" w14:textId="77777777" w:rsidR="00AB2B30" w:rsidRPr="009B053A" w:rsidRDefault="00AB2B30">
            <w:pPr>
              <w:pStyle w:val="TAC"/>
            </w:pPr>
          </w:p>
        </w:tc>
        <w:tc>
          <w:tcPr>
            <w:tcW w:w="737" w:type="dxa"/>
            <w:vAlign w:val="center"/>
          </w:tcPr>
          <w:p w14:paraId="3427ABEE" w14:textId="77777777" w:rsidR="00AB2B30" w:rsidRPr="009B053A" w:rsidRDefault="006A7121">
            <w:pPr>
              <w:pStyle w:val="TAH"/>
              <w:rPr>
                <w:rFonts w:eastAsia="MS Mincho"/>
              </w:rPr>
            </w:pPr>
            <w:r w:rsidRPr="009B053A">
              <w:rPr>
                <w:rFonts w:eastAsia="MS Mincho"/>
              </w:rPr>
              <w:t>UL MOD</w:t>
            </w:r>
          </w:p>
        </w:tc>
        <w:tc>
          <w:tcPr>
            <w:tcW w:w="923" w:type="dxa"/>
            <w:vAlign w:val="center"/>
          </w:tcPr>
          <w:p w14:paraId="70FB8B3F" w14:textId="77777777" w:rsidR="00AB2B30" w:rsidRPr="009B053A" w:rsidRDefault="006A7121">
            <w:pPr>
              <w:pStyle w:val="TAH"/>
              <w:rPr>
                <w:rFonts w:eastAsia="MS Mincho"/>
              </w:rPr>
            </w:pPr>
            <w:r w:rsidRPr="009B053A">
              <w:rPr>
                <w:rFonts w:eastAsia="MS Mincho"/>
              </w:rPr>
              <w:t>DL MOD</w:t>
            </w:r>
          </w:p>
        </w:tc>
        <w:tc>
          <w:tcPr>
            <w:tcW w:w="996" w:type="dxa"/>
            <w:vAlign w:val="center"/>
          </w:tcPr>
          <w:p w14:paraId="7D19DC28" w14:textId="77777777" w:rsidR="00AB2B30" w:rsidRPr="009B053A" w:rsidRDefault="006A7121">
            <w:pPr>
              <w:pStyle w:val="TAH"/>
              <w:rPr>
                <w:lang w:eastAsia="zh-TW"/>
              </w:rPr>
            </w:pPr>
            <w:r w:rsidRPr="009B053A">
              <w:rPr>
                <w:rFonts w:eastAsia="MS Mincho"/>
              </w:rPr>
              <w:t>CH BW</w:t>
            </w:r>
          </w:p>
        </w:tc>
        <w:tc>
          <w:tcPr>
            <w:tcW w:w="1843" w:type="dxa"/>
            <w:vAlign w:val="center"/>
          </w:tcPr>
          <w:p w14:paraId="641FD680" w14:textId="77777777" w:rsidR="00AB2B30" w:rsidRPr="009B053A" w:rsidRDefault="006A7121">
            <w:pPr>
              <w:pStyle w:val="TAH"/>
              <w:rPr>
                <w:rFonts w:eastAsia="MS Mincho"/>
              </w:rPr>
            </w:pPr>
            <w:r w:rsidRPr="009B053A">
              <w:rPr>
                <w:rFonts w:eastAsia="MS Mincho"/>
              </w:rPr>
              <w:t>DLalloc / UL alloc</w:t>
            </w:r>
          </w:p>
        </w:tc>
        <w:tc>
          <w:tcPr>
            <w:tcW w:w="992" w:type="dxa"/>
            <w:gridSpan w:val="2"/>
            <w:vAlign w:val="center"/>
          </w:tcPr>
          <w:p w14:paraId="3474E2F6" w14:textId="77777777" w:rsidR="00AB2B30" w:rsidRPr="009B053A" w:rsidRDefault="006A7121">
            <w:pPr>
              <w:pStyle w:val="TAH"/>
              <w:rPr>
                <w:rFonts w:eastAsia="MS Mincho"/>
              </w:rPr>
            </w:pPr>
            <w:r w:rsidRPr="009B053A">
              <w:rPr>
                <w:rFonts w:eastAsia="MS Mincho"/>
              </w:rPr>
              <w:t>UL MOD</w:t>
            </w:r>
          </w:p>
        </w:tc>
        <w:tc>
          <w:tcPr>
            <w:tcW w:w="1276" w:type="dxa"/>
            <w:vAlign w:val="center"/>
          </w:tcPr>
          <w:p w14:paraId="0333D7E1" w14:textId="77777777" w:rsidR="00AB2B30" w:rsidRPr="009B053A" w:rsidRDefault="006A7121">
            <w:pPr>
              <w:pStyle w:val="TAH"/>
              <w:rPr>
                <w:rFonts w:eastAsia="MS Mincho"/>
              </w:rPr>
            </w:pPr>
            <w:r w:rsidRPr="009B053A">
              <w:rPr>
                <w:rFonts w:eastAsia="MS Mincho"/>
              </w:rPr>
              <w:t>DL MOD</w:t>
            </w:r>
          </w:p>
        </w:tc>
        <w:tc>
          <w:tcPr>
            <w:tcW w:w="1134" w:type="dxa"/>
            <w:vAlign w:val="center"/>
          </w:tcPr>
          <w:p w14:paraId="76ED846A" w14:textId="77777777" w:rsidR="00AB2B30" w:rsidRPr="009B053A" w:rsidRDefault="006A7121">
            <w:pPr>
              <w:pStyle w:val="TAH"/>
              <w:rPr>
                <w:rFonts w:eastAsia="MS Mincho"/>
              </w:rPr>
            </w:pPr>
            <w:r w:rsidRPr="009B053A">
              <w:rPr>
                <w:rFonts w:eastAsia="MS Mincho"/>
              </w:rPr>
              <w:t xml:space="preserve">UL/DL Ch BW </w:t>
            </w:r>
          </w:p>
        </w:tc>
        <w:tc>
          <w:tcPr>
            <w:tcW w:w="1533" w:type="dxa"/>
            <w:vAlign w:val="center"/>
          </w:tcPr>
          <w:p w14:paraId="10FDC0C3" w14:textId="77777777" w:rsidR="00AB2B30" w:rsidRPr="009B053A" w:rsidRDefault="006A7121">
            <w:pPr>
              <w:pStyle w:val="TAH"/>
              <w:rPr>
                <w:rFonts w:eastAsia="MS Mincho"/>
              </w:rPr>
            </w:pPr>
            <w:r w:rsidRPr="009B053A">
              <w:rPr>
                <w:rFonts w:eastAsia="MS Mincho"/>
              </w:rPr>
              <w:t>DLalloc / UL alloc</w:t>
            </w:r>
          </w:p>
        </w:tc>
      </w:tr>
      <w:tr w:rsidR="00AB2B30" w:rsidRPr="009B053A" w14:paraId="61423811" w14:textId="77777777">
        <w:tc>
          <w:tcPr>
            <w:tcW w:w="9835" w:type="dxa"/>
            <w:gridSpan w:val="10"/>
            <w:vAlign w:val="center"/>
          </w:tcPr>
          <w:p w14:paraId="214EA5FA" w14:textId="77777777" w:rsidR="00AB2B30" w:rsidRPr="009B053A" w:rsidRDefault="006A7121">
            <w:pPr>
              <w:pStyle w:val="TAH"/>
              <w:rPr>
                <w:rFonts w:eastAsia="MS Mincho"/>
              </w:rPr>
            </w:pPr>
            <w:r w:rsidRPr="009B053A">
              <w:t>Test Settings for a DC_</w:t>
            </w:r>
            <w:r w:rsidRPr="009B053A">
              <w:rPr>
                <w:lang w:eastAsia="zh-TW"/>
              </w:rPr>
              <w:t>XA_nYA</w:t>
            </w:r>
            <w:r w:rsidRPr="009B053A">
              <w:t xml:space="preserve"> Configuration (Inter-band EN-DC) – Note 2</w:t>
            </w:r>
          </w:p>
        </w:tc>
      </w:tr>
      <w:tr w:rsidR="00AB2B30" w:rsidRPr="009B053A" w14:paraId="56CF235E" w14:textId="77777777">
        <w:tc>
          <w:tcPr>
            <w:tcW w:w="401" w:type="dxa"/>
            <w:tcBorders>
              <w:bottom w:val="nil"/>
            </w:tcBorders>
            <w:vAlign w:val="center"/>
          </w:tcPr>
          <w:p w14:paraId="446DD29F" w14:textId="77777777" w:rsidR="00AB2B30" w:rsidRPr="009B053A" w:rsidRDefault="006A7121">
            <w:pPr>
              <w:pStyle w:val="TAC"/>
            </w:pPr>
            <w:r w:rsidRPr="009B053A">
              <w:t>1</w:t>
            </w:r>
          </w:p>
        </w:tc>
        <w:tc>
          <w:tcPr>
            <w:tcW w:w="737" w:type="dxa"/>
            <w:vAlign w:val="center"/>
          </w:tcPr>
          <w:p w14:paraId="4435ED8F" w14:textId="77777777" w:rsidR="00AB2B30" w:rsidRPr="009B053A" w:rsidRDefault="006A7121">
            <w:pPr>
              <w:pStyle w:val="TAC"/>
              <w:rPr>
                <w:rFonts w:eastAsia="MS Mincho"/>
              </w:rPr>
            </w:pPr>
            <w:r w:rsidRPr="009B053A">
              <w:rPr>
                <w:rFonts w:eastAsia="MS Mincho"/>
              </w:rPr>
              <w:t>X</w:t>
            </w:r>
          </w:p>
        </w:tc>
        <w:tc>
          <w:tcPr>
            <w:tcW w:w="923" w:type="dxa"/>
            <w:vAlign w:val="center"/>
          </w:tcPr>
          <w:p w14:paraId="63E771F2" w14:textId="77777777" w:rsidR="00AB2B30" w:rsidRPr="009B053A" w:rsidRDefault="006A7121">
            <w:pPr>
              <w:pStyle w:val="TAC"/>
              <w:rPr>
                <w:rFonts w:eastAsia="MS Mincho"/>
              </w:rPr>
            </w:pPr>
            <w:r w:rsidRPr="009B053A">
              <w:rPr>
                <w:rFonts w:eastAsia="MS Mincho"/>
              </w:rPr>
              <w:t>default</w:t>
            </w:r>
          </w:p>
        </w:tc>
        <w:tc>
          <w:tcPr>
            <w:tcW w:w="996" w:type="dxa"/>
            <w:vAlign w:val="center"/>
          </w:tcPr>
          <w:p w14:paraId="410B3970" w14:textId="77777777" w:rsidR="00AB2B30" w:rsidRPr="009B053A" w:rsidRDefault="00AB2B30">
            <w:pPr>
              <w:pStyle w:val="TAC"/>
              <w:rPr>
                <w:rFonts w:eastAsia="MS Mincho"/>
              </w:rPr>
            </w:pPr>
          </w:p>
        </w:tc>
        <w:tc>
          <w:tcPr>
            <w:tcW w:w="1843" w:type="dxa"/>
            <w:vAlign w:val="center"/>
          </w:tcPr>
          <w:p w14:paraId="66A7666F" w14:textId="77777777" w:rsidR="00AB2B30" w:rsidRPr="009B053A" w:rsidRDefault="00AB2B30">
            <w:pPr>
              <w:pStyle w:val="TAC"/>
              <w:rPr>
                <w:rFonts w:eastAsia="MS Mincho"/>
              </w:rPr>
            </w:pPr>
          </w:p>
        </w:tc>
        <w:tc>
          <w:tcPr>
            <w:tcW w:w="992" w:type="dxa"/>
            <w:gridSpan w:val="2"/>
            <w:vAlign w:val="center"/>
          </w:tcPr>
          <w:p w14:paraId="3F11ADFB" w14:textId="77777777" w:rsidR="00AB2B30" w:rsidRPr="009B053A" w:rsidRDefault="006A7121">
            <w:pPr>
              <w:pStyle w:val="TAC"/>
              <w:rPr>
                <w:rFonts w:eastAsia="MS Mincho"/>
              </w:rPr>
            </w:pPr>
            <w:r w:rsidRPr="009B053A">
              <w:rPr>
                <w:rFonts w:eastAsia="MS Mincho"/>
              </w:rPr>
              <w:t>nY</w:t>
            </w:r>
          </w:p>
        </w:tc>
        <w:tc>
          <w:tcPr>
            <w:tcW w:w="1276" w:type="dxa"/>
            <w:vAlign w:val="center"/>
          </w:tcPr>
          <w:p w14:paraId="244C411D" w14:textId="77777777" w:rsidR="00AB2B30" w:rsidRPr="009B053A" w:rsidRDefault="006A7121">
            <w:pPr>
              <w:pStyle w:val="TAC"/>
              <w:rPr>
                <w:rFonts w:eastAsia="MS Mincho"/>
              </w:rPr>
            </w:pPr>
            <w:r w:rsidRPr="009B053A">
              <w:rPr>
                <w:rFonts w:eastAsia="MS Mincho"/>
              </w:rPr>
              <w:t>default</w:t>
            </w:r>
          </w:p>
        </w:tc>
        <w:tc>
          <w:tcPr>
            <w:tcW w:w="1134" w:type="dxa"/>
            <w:vAlign w:val="center"/>
          </w:tcPr>
          <w:p w14:paraId="1C6AC197" w14:textId="77777777" w:rsidR="00AB2B30" w:rsidRPr="009B053A" w:rsidRDefault="00AB2B30">
            <w:pPr>
              <w:pStyle w:val="TAC"/>
              <w:rPr>
                <w:rFonts w:eastAsia="MS Mincho"/>
              </w:rPr>
            </w:pPr>
          </w:p>
        </w:tc>
        <w:tc>
          <w:tcPr>
            <w:tcW w:w="1533" w:type="dxa"/>
            <w:vAlign w:val="center"/>
          </w:tcPr>
          <w:p w14:paraId="46917F58" w14:textId="77777777" w:rsidR="00AB2B30" w:rsidRPr="009B053A" w:rsidRDefault="00AB2B30">
            <w:pPr>
              <w:pStyle w:val="TAC"/>
              <w:rPr>
                <w:rFonts w:eastAsia="MS Mincho"/>
              </w:rPr>
            </w:pPr>
          </w:p>
        </w:tc>
      </w:tr>
      <w:tr w:rsidR="00AB2B30" w:rsidRPr="009B053A" w14:paraId="60634910" w14:textId="77777777">
        <w:tc>
          <w:tcPr>
            <w:tcW w:w="401" w:type="dxa"/>
            <w:tcBorders>
              <w:top w:val="nil"/>
              <w:bottom w:val="single" w:sz="4" w:space="0" w:color="auto"/>
            </w:tcBorders>
            <w:vAlign w:val="center"/>
          </w:tcPr>
          <w:p w14:paraId="638CA32A" w14:textId="77777777" w:rsidR="00AB2B30" w:rsidRPr="009B053A" w:rsidRDefault="00AB2B30">
            <w:pPr>
              <w:pStyle w:val="TAC"/>
            </w:pPr>
          </w:p>
        </w:tc>
        <w:tc>
          <w:tcPr>
            <w:tcW w:w="737" w:type="dxa"/>
            <w:tcBorders>
              <w:bottom w:val="single" w:sz="4" w:space="0" w:color="auto"/>
            </w:tcBorders>
            <w:vAlign w:val="center"/>
          </w:tcPr>
          <w:p w14:paraId="255C702E" w14:textId="77777777" w:rsidR="00AB2B30" w:rsidRPr="009B053A" w:rsidRDefault="006A7121">
            <w:pPr>
              <w:pStyle w:val="TAC"/>
              <w:rPr>
                <w:rFonts w:eastAsia="MS Mincho"/>
              </w:rPr>
            </w:pPr>
            <w:r w:rsidRPr="009B053A">
              <w:rPr>
                <w:rFonts w:eastAsia="MS Mincho"/>
              </w:rPr>
              <w:t>N/A</w:t>
            </w:r>
          </w:p>
        </w:tc>
        <w:tc>
          <w:tcPr>
            <w:tcW w:w="923" w:type="dxa"/>
            <w:tcBorders>
              <w:bottom w:val="single" w:sz="4" w:space="0" w:color="auto"/>
            </w:tcBorders>
            <w:vAlign w:val="center"/>
          </w:tcPr>
          <w:p w14:paraId="66485A18" w14:textId="77777777" w:rsidR="00AB2B30" w:rsidRPr="009B053A" w:rsidRDefault="006A7121">
            <w:pPr>
              <w:pStyle w:val="TAC"/>
              <w:rPr>
                <w:rFonts w:eastAsia="MS Mincho"/>
              </w:rPr>
            </w:pPr>
            <w:r w:rsidRPr="009B053A">
              <w:rPr>
                <w:rFonts w:eastAsia="MS Mincho"/>
              </w:rPr>
              <w:t>N/A</w:t>
            </w:r>
          </w:p>
        </w:tc>
        <w:tc>
          <w:tcPr>
            <w:tcW w:w="996" w:type="dxa"/>
            <w:tcBorders>
              <w:bottom w:val="single" w:sz="4" w:space="0" w:color="auto"/>
            </w:tcBorders>
            <w:vAlign w:val="center"/>
          </w:tcPr>
          <w:p w14:paraId="00B52C34" w14:textId="77777777" w:rsidR="00AB2B30" w:rsidRPr="009B053A" w:rsidRDefault="006A7121">
            <w:pPr>
              <w:pStyle w:val="TAC"/>
              <w:rPr>
                <w:rFonts w:eastAsia="MS Mincho"/>
              </w:rPr>
            </w:pPr>
            <w:r w:rsidRPr="009B053A">
              <w:rPr>
                <w:rFonts w:eastAsia="MS Mincho"/>
              </w:rPr>
              <w:t>5 MHz</w:t>
            </w:r>
          </w:p>
        </w:tc>
        <w:tc>
          <w:tcPr>
            <w:tcW w:w="1843" w:type="dxa"/>
            <w:tcBorders>
              <w:bottom w:val="single" w:sz="4" w:space="0" w:color="auto"/>
            </w:tcBorders>
            <w:vAlign w:val="center"/>
          </w:tcPr>
          <w:p w14:paraId="416D866E" w14:textId="77777777" w:rsidR="00AB2B30" w:rsidRPr="009B053A" w:rsidRDefault="006A7121">
            <w:pPr>
              <w:pStyle w:val="TAC"/>
              <w:rPr>
                <w:rFonts w:eastAsia="MS Mincho"/>
              </w:rPr>
            </w:pPr>
            <w:r w:rsidRPr="009B053A">
              <w:rPr>
                <w:rFonts w:eastAsia="MS Mincho"/>
              </w:rPr>
              <w:t>N/A</w:t>
            </w:r>
          </w:p>
        </w:tc>
        <w:tc>
          <w:tcPr>
            <w:tcW w:w="992" w:type="dxa"/>
            <w:gridSpan w:val="2"/>
            <w:tcBorders>
              <w:bottom w:val="single" w:sz="4" w:space="0" w:color="auto"/>
            </w:tcBorders>
            <w:vAlign w:val="center"/>
          </w:tcPr>
          <w:p w14:paraId="21CB0501" w14:textId="7FC0E94D" w:rsidR="00AB2B30" w:rsidRPr="009B053A" w:rsidRDefault="006A7121">
            <w:pPr>
              <w:pStyle w:val="TAC"/>
              <w:rPr>
                <w:rFonts w:eastAsia="MS Mincho"/>
              </w:rPr>
            </w:pPr>
            <w:r w:rsidRPr="009B053A">
              <w:t>DFT-s-OFDM QPSK</w:t>
            </w:r>
          </w:p>
        </w:tc>
        <w:tc>
          <w:tcPr>
            <w:tcW w:w="1276" w:type="dxa"/>
            <w:tcBorders>
              <w:bottom w:val="single" w:sz="4" w:space="0" w:color="auto"/>
            </w:tcBorders>
            <w:vAlign w:val="center"/>
          </w:tcPr>
          <w:p w14:paraId="048BAA8B" w14:textId="26C32B81" w:rsidR="00AB2B30" w:rsidRPr="009B053A" w:rsidRDefault="006A7121">
            <w:pPr>
              <w:pStyle w:val="TAC"/>
              <w:rPr>
                <w:rFonts w:eastAsia="MS Mincho"/>
              </w:rPr>
            </w:pPr>
            <w:r w:rsidRPr="009B053A">
              <w:rPr>
                <w:lang w:eastAsia="zh-TW"/>
              </w:rPr>
              <w:t>CP-OFDM QPSK</w:t>
            </w:r>
          </w:p>
        </w:tc>
        <w:tc>
          <w:tcPr>
            <w:tcW w:w="1134" w:type="dxa"/>
            <w:tcBorders>
              <w:bottom w:val="single" w:sz="4" w:space="0" w:color="auto"/>
            </w:tcBorders>
            <w:vAlign w:val="center"/>
          </w:tcPr>
          <w:p w14:paraId="7D1A4C4B" w14:textId="77777777" w:rsidR="00AB2B30" w:rsidRPr="009B053A" w:rsidRDefault="006A7121">
            <w:pPr>
              <w:pStyle w:val="TAC"/>
              <w:rPr>
                <w:rFonts w:eastAsia="MS Mincho"/>
              </w:rPr>
            </w:pPr>
            <w:r w:rsidRPr="009B053A">
              <w:rPr>
                <w:rFonts w:eastAsia="MS Mincho"/>
              </w:rPr>
              <w:t>Highest</w:t>
            </w:r>
            <w:r w:rsidRPr="009B053A">
              <w:t xml:space="preserve"> N</w:t>
            </w:r>
            <w:r w:rsidRPr="009B053A">
              <w:rPr>
                <w:vertAlign w:val="subscript"/>
              </w:rPr>
              <w:t>RB</w:t>
            </w:r>
          </w:p>
        </w:tc>
        <w:tc>
          <w:tcPr>
            <w:tcW w:w="1533" w:type="dxa"/>
            <w:tcBorders>
              <w:bottom w:val="single" w:sz="4" w:space="0" w:color="auto"/>
            </w:tcBorders>
            <w:vAlign w:val="center"/>
          </w:tcPr>
          <w:p w14:paraId="74EDC31E" w14:textId="77777777" w:rsidR="00AB2B30" w:rsidRPr="009B053A" w:rsidRDefault="006A7121">
            <w:pPr>
              <w:pStyle w:val="TAC"/>
              <w:rPr>
                <w:rFonts w:eastAsia="MS Mincho"/>
              </w:rPr>
            </w:pPr>
            <w:r w:rsidRPr="009B053A">
              <w:rPr>
                <w:lang w:eastAsia="zh-TW"/>
              </w:rPr>
              <w:t xml:space="preserve">All RBs / </w:t>
            </w:r>
            <w:r w:rsidRPr="009B053A">
              <w:rPr>
                <w:rFonts w:eastAsia="MS Mincho"/>
              </w:rPr>
              <w:t>REFSENS_NR</w:t>
            </w:r>
          </w:p>
        </w:tc>
      </w:tr>
      <w:tr w:rsidR="00AB2B30" w:rsidRPr="009B053A" w14:paraId="0B4BFDED" w14:textId="77777777">
        <w:tc>
          <w:tcPr>
            <w:tcW w:w="9835" w:type="dxa"/>
            <w:gridSpan w:val="10"/>
            <w:vAlign w:val="center"/>
          </w:tcPr>
          <w:p w14:paraId="5BF6CBB2" w14:textId="2868C982" w:rsidR="00AB2B30" w:rsidRPr="009B053A" w:rsidRDefault="006A7121">
            <w:pPr>
              <w:pStyle w:val="TAN"/>
            </w:pPr>
            <w:r w:rsidRPr="009B053A">
              <w:t>NOTE 1:</w:t>
            </w:r>
            <w:r w:rsidRPr="009B053A">
              <w:tab/>
              <w:t>REFSENS_NR refers to the single carrier Uplink RB allocation for reference sensitivity according to table 7.3.2.4.1-3 of TS 38.521-1 [8].</w:t>
            </w:r>
          </w:p>
          <w:p w14:paraId="25F1402F" w14:textId="57074B4E" w:rsidR="00AB2B30" w:rsidRPr="009B053A" w:rsidRDefault="006A7121">
            <w:pPr>
              <w:pStyle w:val="TAN"/>
            </w:pPr>
            <w:r w:rsidRPr="009B053A">
              <w:t>NOTE 2:</w:t>
            </w:r>
            <w:r w:rsidRPr="009B053A">
              <w:tab/>
              <w:t>LTE anchor agnostic configuration</w:t>
            </w:r>
          </w:p>
          <w:p w14:paraId="1C4FC443" w14:textId="77777777" w:rsidR="00476CE9" w:rsidRPr="009B053A" w:rsidRDefault="006A7121" w:rsidP="00476CE9">
            <w:pPr>
              <w:pStyle w:val="TAN"/>
            </w:pPr>
            <w:r w:rsidRPr="009B053A">
              <w:t>NOTE 3:</w:t>
            </w:r>
            <w:r w:rsidRPr="009B053A">
              <w:tab/>
              <w:t>In a FR1 band where UE supports 4Rx, the test shall be performed only with 4Rx antennas ports connected.</w:t>
            </w:r>
          </w:p>
          <w:p w14:paraId="3B2902D3" w14:textId="31311308" w:rsidR="00476CE9" w:rsidRPr="009B053A" w:rsidRDefault="00476CE9" w:rsidP="00476CE9">
            <w:pPr>
              <w:pStyle w:val="TAN"/>
            </w:pPr>
            <w:r w:rsidRPr="009B053A">
              <w:t>NOTE 4:</w:t>
            </w:r>
            <w:r w:rsidRPr="009B053A">
              <w:tab/>
              <w:t xml:space="preserve">The test configuration table only applies to </w:t>
            </w:r>
            <w:r w:rsidR="009A4F87" w:rsidRPr="009B053A">
              <w:rPr>
                <w:lang w:eastAsia="zh-CN"/>
              </w:rPr>
              <w:t>EN-DC</w:t>
            </w:r>
            <w:r w:rsidR="009A4F87" w:rsidRPr="009B053A">
              <w:t xml:space="preserve"> </w:t>
            </w:r>
            <w:r w:rsidRPr="009B053A">
              <w:t>only capable devices</w:t>
            </w:r>
            <w:r w:rsidR="0007605C" w:rsidRPr="009B053A">
              <w:t xml:space="preserve"> and devices not supporting </w:t>
            </w:r>
            <w:r w:rsidR="00FB40A9" w:rsidRPr="009B053A">
              <w:t>NR/5GC</w:t>
            </w:r>
            <w:r w:rsidR="0007605C" w:rsidRPr="009B053A">
              <w:t xml:space="preserve"> mode in the tested band</w:t>
            </w:r>
            <w:r w:rsidRPr="009B053A">
              <w:t>.</w:t>
            </w:r>
          </w:p>
          <w:p w14:paraId="333820B8" w14:textId="7F2715F7" w:rsidR="00AB2B30" w:rsidRPr="009B053A" w:rsidRDefault="00476CE9" w:rsidP="00476CE9">
            <w:pPr>
              <w:pStyle w:val="TAN"/>
            </w:pPr>
            <w:r w:rsidRPr="009B053A">
              <w:t>NOTE 5</w:t>
            </w:r>
            <w:r w:rsidR="00EC3BE6" w:rsidRPr="009B053A">
              <w:t>:</w:t>
            </w:r>
            <w:r w:rsidRPr="009B053A">
              <w:tab/>
              <w:t>Only one EN-DC combination per FR1 band is tested for each EN-DC configuration as defined in clause 5.5B.</w:t>
            </w:r>
          </w:p>
        </w:tc>
      </w:tr>
    </w:tbl>
    <w:p w14:paraId="7D5920B8" w14:textId="77777777" w:rsidR="00AB2B30" w:rsidRPr="009B053A" w:rsidRDefault="00AB2B30"/>
    <w:p w14:paraId="57FBAFA8" w14:textId="77777777" w:rsidR="00EB4002" w:rsidRPr="009B053A" w:rsidRDefault="00EB4002" w:rsidP="00EB4002">
      <w:pPr>
        <w:pStyle w:val="TH"/>
      </w:pPr>
      <w:r w:rsidRPr="009B053A">
        <w:t xml:space="preserve">Table 7.3B.2.3.4.2.1-1: </w:t>
      </w:r>
      <w:del w:id="6968" w:author="3520" w:date="2023-06-16T09:04:00Z">
        <w:r w:rsidRPr="009B053A" w:rsidDel="00352731">
          <w:delText>Initial test conditions for reference sensitivity exceptions due to UL harmonic interference for EN-DC in NR FR1</w:delText>
        </w:r>
      </w:del>
      <w:ins w:id="6969" w:author="3520" w:date="2023-06-16T09:04:00Z">
        <w:r>
          <w:t>Void</w:t>
        </w:r>
      </w:ins>
    </w:p>
    <w:tbl>
      <w:tblPr>
        <w:tblW w:w="4387" w:type="pct"/>
        <w:jc w:val="center"/>
        <w:tblCellMar>
          <w:left w:w="0" w:type="dxa"/>
          <w:right w:w="0" w:type="dxa"/>
        </w:tblCellMar>
        <w:tblLook w:val="04A0" w:firstRow="1" w:lastRow="0" w:firstColumn="1" w:lastColumn="0" w:noHBand="0" w:noVBand="1"/>
      </w:tblPr>
      <w:tblGrid>
        <w:gridCol w:w="1176"/>
        <w:gridCol w:w="853"/>
        <w:gridCol w:w="1176"/>
        <w:gridCol w:w="851"/>
        <w:gridCol w:w="1189"/>
        <w:gridCol w:w="1019"/>
        <w:gridCol w:w="1176"/>
        <w:gridCol w:w="1010"/>
      </w:tblGrid>
      <w:tr w:rsidR="00EB4002" w:rsidRPr="009B053A" w:rsidDel="00352731" w14:paraId="1463DE29" w14:textId="77777777" w:rsidTr="00323E27">
        <w:trPr>
          <w:jc w:val="center"/>
          <w:del w:id="6970" w:author="3520" w:date="2023-06-16T09:04:00Z"/>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8EA52F" w14:textId="77777777" w:rsidR="00EB4002" w:rsidRPr="009B053A" w:rsidDel="00352731" w:rsidRDefault="00EB4002" w:rsidP="00323E27">
            <w:pPr>
              <w:pStyle w:val="TAH"/>
              <w:rPr>
                <w:del w:id="6971" w:author="3520" w:date="2023-06-16T09:04:00Z"/>
              </w:rPr>
            </w:pPr>
            <w:del w:id="6972" w:author="3520" w:date="2023-06-16T09:04:00Z">
              <w:r w:rsidRPr="009B053A" w:rsidDel="00352731">
                <w:delText>Initial Conditions</w:delText>
              </w:r>
            </w:del>
          </w:p>
        </w:tc>
      </w:tr>
      <w:tr w:rsidR="00EB4002" w:rsidRPr="009B053A" w:rsidDel="00352731" w14:paraId="5C2E195D" w14:textId="77777777" w:rsidTr="00323E27">
        <w:trPr>
          <w:jc w:val="center"/>
          <w:del w:id="6973" w:author="3520" w:date="2023-06-16T09:04:00Z"/>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E7587" w14:textId="77777777" w:rsidR="00EB4002" w:rsidRPr="009B053A" w:rsidDel="00352731" w:rsidRDefault="00EB4002" w:rsidP="00323E27">
            <w:pPr>
              <w:pStyle w:val="TAL"/>
              <w:rPr>
                <w:del w:id="6974" w:author="3520" w:date="2023-06-16T09:04:00Z"/>
              </w:rPr>
            </w:pPr>
            <w:del w:id="6975" w:author="3520" w:date="2023-06-16T09:04:00Z">
              <w:r w:rsidRPr="009B053A" w:rsidDel="00352731">
                <w:delText>Test Environment as specified in TS 38.508-1 [6] clause 4.1</w:delText>
              </w:r>
            </w:del>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FFA372" w14:textId="77777777" w:rsidR="00EB4002" w:rsidRPr="009B053A" w:rsidDel="00352731" w:rsidRDefault="00EB4002" w:rsidP="00323E27">
            <w:pPr>
              <w:pStyle w:val="TAL"/>
              <w:rPr>
                <w:del w:id="6976" w:author="3520" w:date="2023-06-16T09:04:00Z"/>
              </w:rPr>
            </w:pPr>
            <w:del w:id="6977" w:author="3520" w:date="2023-06-16T09:04:00Z">
              <w:r w:rsidRPr="009B053A" w:rsidDel="00352731">
                <w:delText>Normal, TL/VL, TL/VH, TH/VL, TH/VH</w:delText>
              </w:r>
            </w:del>
          </w:p>
        </w:tc>
      </w:tr>
      <w:tr w:rsidR="00EB4002" w:rsidRPr="009B053A" w:rsidDel="00352731" w14:paraId="7FF7DD2A" w14:textId="77777777" w:rsidTr="00323E27">
        <w:trPr>
          <w:jc w:val="center"/>
          <w:del w:id="6978" w:author="3520" w:date="2023-06-16T09:04:00Z"/>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FF387" w14:textId="77777777" w:rsidR="00EB4002" w:rsidRPr="009B053A" w:rsidDel="00352731" w:rsidRDefault="00EB4002" w:rsidP="00323E27">
            <w:pPr>
              <w:pStyle w:val="TAL"/>
              <w:rPr>
                <w:del w:id="6979" w:author="3520" w:date="2023-06-16T09:04:00Z"/>
              </w:rPr>
            </w:pPr>
            <w:del w:id="6980" w:author="3520" w:date="2023-06-16T09:04:00Z">
              <w:r w:rsidRPr="009B053A" w:rsidDel="00352731">
                <w:delText>NR Test Frequencies as specified in TS 38.508-1 [6] clause4.3.1</w:delText>
              </w:r>
            </w:del>
          </w:p>
          <w:p w14:paraId="007E6DB8" w14:textId="77777777" w:rsidR="00EB4002" w:rsidRPr="009B053A" w:rsidDel="00352731" w:rsidRDefault="00EB4002" w:rsidP="00323E27">
            <w:pPr>
              <w:pStyle w:val="TAL"/>
              <w:rPr>
                <w:del w:id="6981" w:author="3520" w:date="2023-06-16T09:04:00Z"/>
              </w:rPr>
            </w:pPr>
            <w:del w:id="6982" w:author="3520" w:date="2023-06-16T09:04:00Z">
              <w:r w:rsidRPr="009B053A" w:rsidDel="00352731">
                <w:delText>E-UTRA Test Frequencies as specified in TS 38.508-1 [6] clause4.3.1</w:delText>
              </w:r>
            </w:del>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3E012" w14:textId="77777777" w:rsidR="00EB4002" w:rsidRPr="009B053A" w:rsidDel="00352731" w:rsidRDefault="00EB4002" w:rsidP="00323E27">
            <w:pPr>
              <w:pStyle w:val="TAL"/>
              <w:rPr>
                <w:del w:id="6983" w:author="3520" w:date="2023-06-16T09:04:00Z"/>
              </w:rPr>
            </w:pPr>
            <w:del w:id="6984" w:author="3520" w:date="2023-06-16T09:04:00Z">
              <w:r w:rsidRPr="009B053A" w:rsidDel="00352731">
                <w:delText>Mid range for E-UTRA and NR, unless otherwise specified in Table 7.3B.2.3.4.2.1-2_1 to Table 7.3B.2.3.4.2.1-2_28</w:delText>
              </w:r>
            </w:del>
          </w:p>
        </w:tc>
      </w:tr>
      <w:tr w:rsidR="00EB4002" w:rsidRPr="009B053A" w:rsidDel="00352731" w14:paraId="4C983EF1" w14:textId="77777777" w:rsidTr="00323E27">
        <w:trPr>
          <w:jc w:val="center"/>
          <w:del w:id="6985" w:author="3520" w:date="2023-06-16T09:04:00Z"/>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EC9CAA" w14:textId="77777777" w:rsidR="00EB4002" w:rsidRPr="009B053A" w:rsidDel="00352731" w:rsidRDefault="00EB4002" w:rsidP="00323E27">
            <w:pPr>
              <w:pStyle w:val="TAL"/>
              <w:rPr>
                <w:del w:id="6986" w:author="3520" w:date="2023-06-16T09:04:00Z"/>
              </w:rPr>
            </w:pPr>
            <w:del w:id="6987" w:author="3520" w:date="2023-06-16T09:04:00Z">
              <w:r w:rsidRPr="009B053A" w:rsidDel="00352731">
                <w:delText>NR Test Channel Bandwidths as specified in TS 38.508-1 [6] clause 4.3.1</w:delText>
              </w:r>
            </w:del>
          </w:p>
          <w:p w14:paraId="2A43067E" w14:textId="77777777" w:rsidR="00EB4002" w:rsidRPr="009B053A" w:rsidDel="00352731" w:rsidRDefault="00EB4002" w:rsidP="00323E27">
            <w:pPr>
              <w:pStyle w:val="TAL"/>
              <w:rPr>
                <w:del w:id="6988" w:author="3520" w:date="2023-06-16T09:04:00Z"/>
              </w:rPr>
            </w:pPr>
            <w:del w:id="6989" w:author="3520" w:date="2023-06-16T09:04:00Z">
              <w:r w:rsidRPr="009B053A" w:rsidDel="00352731">
                <w:delText>E-UTRA Test Channel Bandwidths as specified in TS 36.508 [11] clause 4.3.1</w:delText>
              </w:r>
            </w:del>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5CD65B" w14:textId="77777777" w:rsidR="00EB4002" w:rsidRPr="009B053A" w:rsidDel="00352731" w:rsidRDefault="00EB4002" w:rsidP="00323E27">
            <w:pPr>
              <w:pStyle w:val="TAL"/>
              <w:rPr>
                <w:del w:id="6990" w:author="3520" w:date="2023-06-16T09:04:00Z"/>
              </w:rPr>
            </w:pPr>
            <w:del w:id="6991" w:author="3520" w:date="2023-06-16T09:04:00Z">
              <w:r w:rsidRPr="009B053A" w:rsidDel="00352731">
                <w:delText xml:space="preserve">Highest </w:delText>
              </w:r>
              <w:r w:rsidRPr="009B053A" w:rsidDel="00352731">
                <w:rPr>
                  <w:rFonts w:eastAsia="MS Mincho" w:cs="Arial"/>
                </w:rPr>
                <w:delText>N</w:delText>
              </w:r>
              <w:r w:rsidRPr="009B053A" w:rsidDel="00352731">
                <w:rPr>
                  <w:rFonts w:eastAsia="MS Mincho" w:cs="Arial"/>
                  <w:vertAlign w:val="subscript"/>
                </w:rPr>
                <w:delText xml:space="preserve">RB_agg </w:delText>
              </w:r>
              <w:r w:rsidRPr="009B053A" w:rsidDel="00352731">
                <w:delText>, unless otherwise specified in Table 7.3B.2.3.4.2.1-2_1 to Table 7.3B.2.3.4.2.1-2_28</w:delText>
              </w:r>
            </w:del>
          </w:p>
        </w:tc>
      </w:tr>
      <w:tr w:rsidR="00EB4002" w:rsidRPr="009B053A" w:rsidDel="00352731" w14:paraId="48D4FD0B" w14:textId="77777777" w:rsidTr="00323E27">
        <w:trPr>
          <w:trHeight w:val="178"/>
          <w:jc w:val="center"/>
          <w:del w:id="6992" w:author="3520" w:date="2023-06-16T09:04:00Z"/>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3943F" w14:textId="77777777" w:rsidR="00EB4002" w:rsidRPr="009B053A" w:rsidDel="00352731" w:rsidRDefault="00EB4002" w:rsidP="00323E27">
            <w:pPr>
              <w:pStyle w:val="TAL"/>
              <w:rPr>
                <w:del w:id="6993" w:author="3520" w:date="2023-06-16T09:04:00Z"/>
              </w:rPr>
            </w:pPr>
            <w:del w:id="6994" w:author="3520" w:date="2023-06-16T09:04:00Z">
              <w:r w:rsidRPr="009B053A" w:rsidDel="00352731">
                <w:delText>NR Test SCS as specified in Table 5.3.5-1</w:delText>
              </w:r>
            </w:del>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AEF8F" w14:textId="77777777" w:rsidR="00EB4002" w:rsidRPr="009B053A" w:rsidDel="00352731" w:rsidRDefault="00EB4002" w:rsidP="00323E27">
            <w:pPr>
              <w:pStyle w:val="TAL"/>
              <w:rPr>
                <w:del w:id="6995" w:author="3520" w:date="2023-06-16T09:04:00Z"/>
              </w:rPr>
            </w:pPr>
            <w:del w:id="6996" w:author="3520" w:date="2023-06-16T09:04:00Z">
              <w:r w:rsidRPr="009B053A" w:rsidDel="00352731">
                <w:delText>Lowest otherwise specified</w:delText>
              </w:r>
            </w:del>
          </w:p>
        </w:tc>
      </w:tr>
      <w:tr w:rsidR="00EB4002" w:rsidRPr="009B053A" w:rsidDel="00352731" w14:paraId="457180E2" w14:textId="77777777" w:rsidTr="00323E27">
        <w:trPr>
          <w:jc w:val="center"/>
          <w:del w:id="6997" w:author="3520" w:date="2023-06-16T09:04:00Z"/>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C5C66" w14:textId="77777777" w:rsidR="00EB4002" w:rsidRPr="009B053A" w:rsidDel="00352731" w:rsidRDefault="00EB4002" w:rsidP="00323E27">
            <w:pPr>
              <w:pStyle w:val="TAH"/>
              <w:rPr>
                <w:del w:id="6998" w:author="3520" w:date="2023-06-16T09:04:00Z"/>
              </w:rPr>
            </w:pPr>
            <w:del w:id="6999" w:author="3520" w:date="2023-06-16T09:04:00Z">
              <w:r w:rsidRPr="009B053A" w:rsidDel="00352731">
                <w:delText>Test Parameters</w:delText>
              </w:r>
            </w:del>
          </w:p>
        </w:tc>
      </w:tr>
      <w:tr w:rsidR="00EB4002" w:rsidRPr="009B053A" w:rsidDel="00352731" w14:paraId="03085829" w14:textId="77777777" w:rsidTr="00323E27">
        <w:trPr>
          <w:jc w:val="center"/>
          <w:del w:id="7000" w:author="3520" w:date="2023-06-16T09:04:00Z"/>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6A310C" w14:textId="77777777" w:rsidR="00EB4002" w:rsidRPr="009B053A" w:rsidDel="00352731" w:rsidRDefault="00EB4002" w:rsidP="00323E27">
            <w:pPr>
              <w:pStyle w:val="TAH"/>
              <w:rPr>
                <w:del w:id="7001" w:author="3520" w:date="2023-06-16T09:04:00Z"/>
              </w:rPr>
            </w:pPr>
            <w:del w:id="7002" w:author="3520" w:date="2023-06-16T09:04:00Z">
              <w:r w:rsidRPr="009B053A" w:rsidDel="00352731">
                <w:delText>Downlink Configuration</w:delText>
              </w:r>
            </w:del>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8761F" w14:textId="77777777" w:rsidR="00EB4002" w:rsidRPr="009B053A" w:rsidDel="00352731" w:rsidRDefault="00EB4002" w:rsidP="00323E27">
            <w:pPr>
              <w:pStyle w:val="TAH"/>
              <w:rPr>
                <w:del w:id="7003" w:author="3520" w:date="2023-06-16T09:04:00Z"/>
              </w:rPr>
            </w:pPr>
            <w:del w:id="7004" w:author="3520" w:date="2023-06-16T09:04:00Z">
              <w:r w:rsidRPr="009B053A" w:rsidDel="00352731">
                <w:delText>Uplink Configuration</w:delText>
              </w:r>
            </w:del>
          </w:p>
        </w:tc>
      </w:tr>
      <w:tr w:rsidR="00EB4002" w:rsidRPr="009B053A" w:rsidDel="00352731" w14:paraId="463BDA8E" w14:textId="77777777" w:rsidTr="00323E27">
        <w:trPr>
          <w:jc w:val="center"/>
          <w:del w:id="7005" w:author="3520" w:date="2023-06-16T09:04:00Z"/>
        </w:trPr>
        <w:tc>
          <w:tcPr>
            <w:tcW w:w="1190"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AC8A6" w14:textId="77777777" w:rsidR="00EB4002" w:rsidRPr="009B053A" w:rsidDel="00352731" w:rsidRDefault="00EB4002" w:rsidP="00323E27">
            <w:pPr>
              <w:pStyle w:val="TAH"/>
              <w:rPr>
                <w:del w:id="7006" w:author="3520" w:date="2023-06-16T09:04:00Z"/>
              </w:rPr>
            </w:pPr>
            <w:del w:id="7007" w:author="3520" w:date="2023-06-16T09:04:00Z">
              <w:r w:rsidRPr="009B053A" w:rsidDel="00352731">
                <w:delText>E-UTRA Cell</w:delText>
              </w:r>
            </w:del>
          </w:p>
        </w:tc>
        <w:tc>
          <w:tcPr>
            <w:tcW w:w="11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08B81" w14:textId="77777777" w:rsidR="00EB4002" w:rsidRPr="009B053A" w:rsidDel="00352731" w:rsidRDefault="00EB4002" w:rsidP="00323E27">
            <w:pPr>
              <w:pStyle w:val="TAH"/>
              <w:rPr>
                <w:del w:id="7008" w:author="3520" w:date="2023-06-16T09:04:00Z"/>
              </w:rPr>
            </w:pPr>
            <w:del w:id="7009" w:author="3520" w:date="2023-06-16T09:04:00Z">
              <w:r w:rsidRPr="009B053A" w:rsidDel="00352731">
                <w:delText>NR Cell</w:delText>
              </w:r>
            </w:del>
          </w:p>
        </w:tc>
        <w:tc>
          <w:tcPr>
            <w:tcW w:w="13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4C6BB" w14:textId="77777777" w:rsidR="00EB4002" w:rsidRPr="009B053A" w:rsidDel="00352731" w:rsidRDefault="00EB4002" w:rsidP="00323E27">
            <w:pPr>
              <w:pStyle w:val="TAH"/>
              <w:rPr>
                <w:del w:id="7010" w:author="3520" w:date="2023-06-16T09:04:00Z"/>
              </w:rPr>
            </w:pPr>
            <w:del w:id="7011" w:author="3520" w:date="2023-06-16T09:04:00Z">
              <w:r w:rsidRPr="009B053A" w:rsidDel="00352731">
                <w:delText>E-UTRA Cell</w:delText>
              </w:r>
            </w:del>
          </w:p>
        </w:tc>
        <w:tc>
          <w:tcPr>
            <w:tcW w:w="1305"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8B8F1" w14:textId="77777777" w:rsidR="00EB4002" w:rsidRPr="009B053A" w:rsidDel="00352731" w:rsidRDefault="00EB4002" w:rsidP="00323E27">
            <w:pPr>
              <w:pStyle w:val="TAH"/>
              <w:rPr>
                <w:del w:id="7012" w:author="3520" w:date="2023-06-16T09:04:00Z"/>
              </w:rPr>
            </w:pPr>
            <w:del w:id="7013" w:author="3520" w:date="2023-06-16T09:04:00Z">
              <w:r w:rsidRPr="009B053A" w:rsidDel="00352731">
                <w:delText>NR Cell</w:delText>
              </w:r>
            </w:del>
          </w:p>
        </w:tc>
      </w:tr>
      <w:tr w:rsidR="00EB4002" w:rsidRPr="009B053A" w:rsidDel="00352731" w14:paraId="14101641" w14:textId="77777777" w:rsidTr="00323E27">
        <w:trPr>
          <w:jc w:val="center"/>
          <w:del w:id="7014" w:author="3520" w:date="2023-06-16T09:04:00Z"/>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3C4DBC" w14:textId="77777777" w:rsidR="00EB4002" w:rsidRPr="009B053A" w:rsidDel="00352731" w:rsidRDefault="00EB4002" w:rsidP="00323E27">
            <w:pPr>
              <w:pStyle w:val="TAH"/>
              <w:rPr>
                <w:del w:id="7015" w:author="3520" w:date="2023-06-16T09:04:00Z"/>
              </w:rPr>
            </w:pPr>
            <w:del w:id="7016" w:author="3520" w:date="2023-06-16T09:04:00Z">
              <w:r w:rsidRPr="009B053A" w:rsidDel="00352731">
                <w:delText>Modulation</w:delText>
              </w:r>
            </w:del>
          </w:p>
        </w:tc>
        <w:tc>
          <w:tcPr>
            <w:tcW w:w="509" w:type="pct"/>
            <w:tcBorders>
              <w:top w:val="single" w:sz="4" w:space="0" w:color="auto"/>
              <w:left w:val="single" w:sz="4" w:space="0" w:color="auto"/>
              <w:bottom w:val="single" w:sz="4" w:space="0" w:color="auto"/>
              <w:right w:val="single" w:sz="4" w:space="0" w:color="auto"/>
            </w:tcBorders>
            <w:vAlign w:val="center"/>
            <w:hideMark/>
          </w:tcPr>
          <w:p w14:paraId="017ED81A" w14:textId="77777777" w:rsidR="00EB4002" w:rsidRPr="009B053A" w:rsidDel="00352731" w:rsidRDefault="00EB4002" w:rsidP="00323E27">
            <w:pPr>
              <w:pStyle w:val="TAH"/>
              <w:rPr>
                <w:del w:id="7017" w:author="3520" w:date="2023-06-16T09:04:00Z"/>
              </w:rPr>
            </w:pPr>
            <w:del w:id="7018" w:author="3520" w:date="2023-06-16T09:04:00Z">
              <w:r w:rsidRPr="009B053A" w:rsidDel="00352731">
                <w:delText>RB allocation</w:delText>
              </w:r>
            </w:del>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A3516C3" w14:textId="77777777" w:rsidR="00EB4002" w:rsidRPr="009B053A" w:rsidDel="00352731" w:rsidRDefault="00EB4002" w:rsidP="00323E27">
            <w:pPr>
              <w:pStyle w:val="TAH"/>
              <w:rPr>
                <w:del w:id="7019" w:author="3520" w:date="2023-06-16T09:04:00Z"/>
              </w:rPr>
            </w:pPr>
            <w:del w:id="7020" w:author="3520" w:date="2023-06-16T09:04:00Z">
              <w:r w:rsidRPr="009B053A" w:rsidDel="00352731">
                <w:delText>Modulation</w:delText>
              </w:r>
            </w:del>
          </w:p>
        </w:tc>
        <w:tc>
          <w:tcPr>
            <w:tcW w:w="509" w:type="pct"/>
            <w:tcBorders>
              <w:top w:val="single" w:sz="4" w:space="0" w:color="auto"/>
              <w:left w:val="single" w:sz="4" w:space="0" w:color="auto"/>
              <w:bottom w:val="single" w:sz="4" w:space="0" w:color="auto"/>
              <w:right w:val="single" w:sz="4" w:space="0" w:color="auto"/>
            </w:tcBorders>
            <w:vAlign w:val="center"/>
            <w:hideMark/>
          </w:tcPr>
          <w:p w14:paraId="61B740D1" w14:textId="77777777" w:rsidR="00EB4002" w:rsidRPr="009B053A" w:rsidDel="00352731" w:rsidRDefault="00EB4002" w:rsidP="00323E27">
            <w:pPr>
              <w:pStyle w:val="TAH"/>
              <w:rPr>
                <w:del w:id="7021" w:author="3520" w:date="2023-06-16T09:04:00Z"/>
              </w:rPr>
            </w:pPr>
            <w:del w:id="7022" w:author="3520" w:date="2023-06-16T09:04:00Z">
              <w:r w:rsidRPr="009B053A" w:rsidDel="00352731">
                <w:delText>RB allocation</w:delText>
              </w:r>
            </w:del>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3E7AE6" w14:textId="77777777" w:rsidR="00EB4002" w:rsidRPr="009B053A" w:rsidDel="00352731" w:rsidRDefault="00EB4002" w:rsidP="00323E27">
            <w:pPr>
              <w:pStyle w:val="TAH"/>
              <w:rPr>
                <w:del w:id="7023" w:author="3520" w:date="2023-06-16T09:04:00Z"/>
              </w:rPr>
            </w:pPr>
            <w:del w:id="7024" w:author="3520" w:date="2023-06-16T09:04:00Z">
              <w:r w:rsidRPr="009B053A" w:rsidDel="00352731">
                <w:delText>Modulation</w:delText>
              </w:r>
            </w:del>
          </w:p>
        </w:tc>
        <w:tc>
          <w:tcPr>
            <w:tcW w:w="608" w:type="pct"/>
            <w:tcBorders>
              <w:top w:val="single" w:sz="4" w:space="0" w:color="auto"/>
              <w:left w:val="single" w:sz="4" w:space="0" w:color="auto"/>
              <w:bottom w:val="single" w:sz="4" w:space="0" w:color="auto"/>
              <w:right w:val="single" w:sz="4" w:space="0" w:color="auto"/>
            </w:tcBorders>
            <w:vAlign w:val="center"/>
            <w:hideMark/>
          </w:tcPr>
          <w:p w14:paraId="4DFDB5C0" w14:textId="77777777" w:rsidR="00EB4002" w:rsidRPr="009B053A" w:rsidDel="00352731" w:rsidRDefault="00EB4002" w:rsidP="00323E27">
            <w:pPr>
              <w:pStyle w:val="TAH"/>
              <w:rPr>
                <w:del w:id="7025" w:author="3520" w:date="2023-06-16T09:04:00Z"/>
              </w:rPr>
            </w:pPr>
            <w:del w:id="7026" w:author="3520" w:date="2023-06-16T09:04:00Z">
              <w:r w:rsidRPr="009B053A" w:rsidDel="00352731">
                <w:delText>RB allocation</w:delText>
              </w:r>
            </w:del>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326BAE" w14:textId="77777777" w:rsidR="00EB4002" w:rsidRPr="009B053A" w:rsidDel="00352731" w:rsidRDefault="00EB4002" w:rsidP="00323E27">
            <w:pPr>
              <w:pStyle w:val="TAH"/>
              <w:rPr>
                <w:del w:id="7027" w:author="3520" w:date="2023-06-16T09:04:00Z"/>
              </w:rPr>
            </w:pPr>
            <w:del w:id="7028" w:author="3520" w:date="2023-06-16T09:04:00Z">
              <w:r w:rsidRPr="009B053A" w:rsidDel="00352731">
                <w:delText>Modulation</w:delText>
              </w:r>
            </w:del>
          </w:p>
        </w:tc>
        <w:tc>
          <w:tcPr>
            <w:tcW w:w="607" w:type="pct"/>
            <w:tcBorders>
              <w:top w:val="single" w:sz="4" w:space="0" w:color="auto"/>
              <w:left w:val="single" w:sz="4" w:space="0" w:color="auto"/>
              <w:bottom w:val="single" w:sz="4" w:space="0" w:color="auto"/>
              <w:right w:val="single" w:sz="4" w:space="0" w:color="auto"/>
            </w:tcBorders>
            <w:vAlign w:val="center"/>
            <w:hideMark/>
          </w:tcPr>
          <w:p w14:paraId="3E59BF63" w14:textId="77777777" w:rsidR="00EB4002" w:rsidRPr="009B053A" w:rsidDel="00352731" w:rsidRDefault="00EB4002" w:rsidP="00323E27">
            <w:pPr>
              <w:pStyle w:val="TAH"/>
              <w:rPr>
                <w:del w:id="7029" w:author="3520" w:date="2023-06-16T09:04:00Z"/>
              </w:rPr>
            </w:pPr>
            <w:del w:id="7030" w:author="3520" w:date="2023-06-16T09:04:00Z">
              <w:r w:rsidRPr="009B053A" w:rsidDel="00352731">
                <w:delText>RB allocation</w:delText>
              </w:r>
            </w:del>
          </w:p>
        </w:tc>
      </w:tr>
      <w:tr w:rsidR="00EB4002" w:rsidRPr="009B053A" w:rsidDel="00352731" w14:paraId="3DFA9122" w14:textId="77777777" w:rsidTr="00323E27">
        <w:trPr>
          <w:trHeight w:val="430"/>
          <w:jc w:val="center"/>
          <w:del w:id="7031" w:author="3520" w:date="2023-06-16T09:04:00Z"/>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32748F" w14:textId="77777777" w:rsidR="00EB4002" w:rsidRPr="009B053A" w:rsidDel="00352731" w:rsidRDefault="00EB4002" w:rsidP="00323E27">
            <w:pPr>
              <w:pStyle w:val="TAC"/>
              <w:rPr>
                <w:del w:id="7032" w:author="3520" w:date="2023-06-16T09:04:00Z"/>
              </w:rPr>
            </w:pPr>
            <w:del w:id="7033" w:author="3520" w:date="2023-06-16T09:04:00Z">
              <w:r w:rsidRPr="009B053A" w:rsidDel="00352731">
                <w:delText>QPSK</w:delText>
              </w:r>
            </w:del>
          </w:p>
        </w:tc>
        <w:tc>
          <w:tcPr>
            <w:tcW w:w="509" w:type="pct"/>
            <w:tcBorders>
              <w:top w:val="single" w:sz="4" w:space="0" w:color="auto"/>
              <w:left w:val="single" w:sz="4" w:space="0" w:color="auto"/>
              <w:bottom w:val="single" w:sz="4" w:space="0" w:color="auto"/>
              <w:right w:val="single" w:sz="4" w:space="0" w:color="auto"/>
            </w:tcBorders>
            <w:vAlign w:val="center"/>
            <w:hideMark/>
          </w:tcPr>
          <w:p w14:paraId="52AE6D96" w14:textId="77777777" w:rsidR="00EB4002" w:rsidRPr="009B053A" w:rsidDel="00352731" w:rsidRDefault="00EB4002" w:rsidP="00323E27">
            <w:pPr>
              <w:pStyle w:val="TAC"/>
              <w:rPr>
                <w:del w:id="7034" w:author="3520" w:date="2023-06-16T09:04:00Z"/>
              </w:rPr>
            </w:pPr>
            <w:del w:id="7035" w:author="3520" w:date="2023-06-16T09:04:00Z">
              <w:r w:rsidRPr="009B053A" w:rsidDel="00352731">
                <w:delText>Full RB</w:delText>
              </w:r>
            </w:del>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8AEF2F4" w14:textId="77777777" w:rsidR="00EB4002" w:rsidRPr="009B053A" w:rsidDel="00352731" w:rsidRDefault="00EB4002" w:rsidP="00323E27">
            <w:pPr>
              <w:pStyle w:val="TAC"/>
              <w:rPr>
                <w:del w:id="7036" w:author="3520" w:date="2023-06-16T09:04:00Z"/>
              </w:rPr>
            </w:pPr>
            <w:del w:id="7037" w:author="3520" w:date="2023-06-16T09:04:00Z">
              <w:r w:rsidRPr="009B053A" w:rsidDel="00352731">
                <w:delText>CP-OFDM QPSK</w:delText>
              </w:r>
            </w:del>
          </w:p>
        </w:tc>
        <w:tc>
          <w:tcPr>
            <w:tcW w:w="509" w:type="pct"/>
            <w:tcBorders>
              <w:top w:val="single" w:sz="4" w:space="0" w:color="auto"/>
              <w:left w:val="single" w:sz="4" w:space="0" w:color="auto"/>
              <w:bottom w:val="single" w:sz="4" w:space="0" w:color="auto"/>
              <w:right w:val="single" w:sz="4" w:space="0" w:color="auto"/>
            </w:tcBorders>
            <w:vAlign w:val="center"/>
            <w:hideMark/>
          </w:tcPr>
          <w:p w14:paraId="3AAB3DDA" w14:textId="77777777" w:rsidR="00EB4002" w:rsidRPr="009B053A" w:rsidDel="00352731" w:rsidRDefault="00EB4002" w:rsidP="00323E27">
            <w:pPr>
              <w:pStyle w:val="TAC"/>
              <w:rPr>
                <w:del w:id="7038" w:author="3520" w:date="2023-06-16T09:04:00Z"/>
              </w:rPr>
            </w:pPr>
            <w:del w:id="7039" w:author="3520" w:date="2023-06-16T09:04:00Z">
              <w:r w:rsidRPr="009B053A" w:rsidDel="00352731">
                <w:delText>Full RB (NOTE 1)</w:delText>
              </w:r>
            </w:del>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70AB69" w14:textId="77777777" w:rsidR="00EB4002" w:rsidRPr="009B053A" w:rsidDel="00352731" w:rsidRDefault="00EB4002" w:rsidP="00323E27">
            <w:pPr>
              <w:pStyle w:val="TAC"/>
              <w:rPr>
                <w:del w:id="7040" w:author="3520" w:date="2023-06-16T09:04:00Z"/>
              </w:rPr>
            </w:pPr>
            <w:del w:id="7041" w:author="3520" w:date="2023-06-16T09:04:00Z">
              <w:r w:rsidRPr="009B053A" w:rsidDel="00352731">
                <w:delText>QPSK</w:delText>
              </w:r>
            </w:del>
          </w:p>
        </w:tc>
        <w:tc>
          <w:tcPr>
            <w:tcW w:w="608" w:type="pct"/>
            <w:tcBorders>
              <w:top w:val="single" w:sz="4" w:space="0" w:color="auto"/>
              <w:left w:val="single" w:sz="4" w:space="0" w:color="auto"/>
              <w:bottom w:val="single" w:sz="4" w:space="0" w:color="auto"/>
              <w:right w:val="single" w:sz="4" w:space="0" w:color="auto"/>
            </w:tcBorders>
            <w:vAlign w:val="center"/>
            <w:hideMark/>
          </w:tcPr>
          <w:p w14:paraId="3B6CC578" w14:textId="77777777" w:rsidR="00EB4002" w:rsidRPr="009B053A" w:rsidDel="00352731" w:rsidRDefault="00EB4002" w:rsidP="00323E27">
            <w:pPr>
              <w:pStyle w:val="TAC"/>
              <w:rPr>
                <w:del w:id="7042" w:author="3520" w:date="2023-06-16T09:04:00Z"/>
              </w:rPr>
            </w:pPr>
            <w:del w:id="7043" w:author="3520" w:date="2023-06-16T09:04:00Z">
              <w:r w:rsidRPr="009B053A" w:rsidDel="00352731">
                <w:delText xml:space="preserve">Full RB </w:delText>
              </w:r>
            </w:del>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E05CC4" w14:textId="77777777" w:rsidR="00EB4002" w:rsidRPr="009B053A" w:rsidDel="00352731" w:rsidRDefault="00EB4002" w:rsidP="00323E27">
            <w:pPr>
              <w:pStyle w:val="TAC"/>
              <w:rPr>
                <w:del w:id="7044" w:author="3520" w:date="2023-06-16T09:04:00Z"/>
              </w:rPr>
            </w:pPr>
            <w:del w:id="7045" w:author="3520" w:date="2023-06-16T09:04:00Z">
              <w:r w:rsidRPr="009B053A" w:rsidDel="00352731">
                <w:delText>DFT-s-OFDM QPSK</w:delText>
              </w:r>
            </w:del>
          </w:p>
        </w:tc>
        <w:tc>
          <w:tcPr>
            <w:tcW w:w="607" w:type="pct"/>
            <w:tcBorders>
              <w:top w:val="single" w:sz="4" w:space="0" w:color="auto"/>
              <w:left w:val="single" w:sz="4" w:space="0" w:color="auto"/>
              <w:bottom w:val="single" w:sz="4" w:space="0" w:color="auto"/>
              <w:right w:val="single" w:sz="4" w:space="0" w:color="auto"/>
            </w:tcBorders>
            <w:vAlign w:val="center"/>
            <w:hideMark/>
          </w:tcPr>
          <w:p w14:paraId="7853B2AD" w14:textId="77777777" w:rsidR="00EB4002" w:rsidRPr="009B053A" w:rsidDel="00352731" w:rsidRDefault="00EB4002" w:rsidP="00323E27">
            <w:pPr>
              <w:pStyle w:val="TAC"/>
              <w:rPr>
                <w:del w:id="7046" w:author="3520" w:date="2023-06-16T09:04:00Z"/>
              </w:rPr>
            </w:pPr>
            <w:del w:id="7047" w:author="3520" w:date="2023-06-16T09:04:00Z">
              <w:r w:rsidRPr="009B053A" w:rsidDel="00352731">
                <w:delText>Full RB (NOTE 1)</w:delText>
              </w:r>
            </w:del>
          </w:p>
        </w:tc>
      </w:tr>
      <w:tr w:rsidR="00EB4002" w:rsidRPr="009B053A" w:rsidDel="00352731" w14:paraId="6D1211B7" w14:textId="77777777" w:rsidTr="00323E27">
        <w:trPr>
          <w:trHeight w:val="430"/>
          <w:jc w:val="center"/>
          <w:del w:id="7048" w:author="3520" w:date="2023-06-16T09:04:00Z"/>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9E899C" w14:textId="77777777" w:rsidR="00EB4002" w:rsidRPr="009B053A" w:rsidDel="00352731" w:rsidRDefault="00EB4002" w:rsidP="00323E27">
            <w:pPr>
              <w:pStyle w:val="TAN"/>
              <w:rPr>
                <w:del w:id="7049" w:author="3520" w:date="2023-06-16T09:04:00Z"/>
              </w:rPr>
            </w:pPr>
            <w:del w:id="7050" w:author="3520" w:date="2023-06-16T09:04:00Z">
              <w:r w:rsidRPr="009B053A" w:rsidDel="00352731">
                <w:delText>NOTE 1:</w:delText>
              </w:r>
              <w:r w:rsidRPr="009B053A" w:rsidDel="00352731">
                <w:tab/>
                <w:delText>Full RB allocation shall be used per each SCS and channel BW as specified in Table 7.3.2.4.1-2 of TS 38.521-1 [8] unless otherwise specified in Table 7.3B.2.3.4.2.1-2_1 to Table 7.3B.2.3.4.2.1-2_28.</w:delText>
              </w:r>
            </w:del>
          </w:p>
        </w:tc>
      </w:tr>
    </w:tbl>
    <w:p w14:paraId="693E96D5" w14:textId="77777777" w:rsidR="00EB4002" w:rsidRPr="009B053A" w:rsidDel="00352731" w:rsidRDefault="00EB4002" w:rsidP="00EB4002">
      <w:pPr>
        <w:rPr>
          <w:del w:id="7051" w:author="3520" w:date="2023-06-16T09:04:00Z"/>
        </w:rPr>
      </w:pPr>
    </w:p>
    <w:p w14:paraId="1C93A95B" w14:textId="4D76F5FC" w:rsidR="00AB2B30" w:rsidRPr="009B053A" w:rsidRDefault="006A7121">
      <w:pPr>
        <w:pStyle w:val="TH"/>
      </w:pPr>
      <w:r w:rsidRPr="009B053A">
        <w:lastRenderedPageBreak/>
        <w:t xml:space="preserve">Table 7.3B.2.3.4.2.1-2_1: </w:t>
      </w:r>
      <w:r w:rsidR="0070766E" w:rsidRPr="009B053A">
        <w:t>Void</w:t>
      </w:r>
    </w:p>
    <w:p w14:paraId="59F9C796" w14:textId="67C7A0B5" w:rsidR="00AB2B30" w:rsidRPr="009B053A" w:rsidRDefault="006A7121">
      <w:pPr>
        <w:pStyle w:val="TH"/>
      </w:pPr>
      <w:r w:rsidRPr="009B053A">
        <w:t xml:space="preserve">Table 7.3B.2.3.4.2.1-2_2: </w:t>
      </w:r>
      <w:r w:rsidR="0070766E" w:rsidRPr="009B053A">
        <w:t>Void</w:t>
      </w:r>
    </w:p>
    <w:p w14:paraId="2DAEE884" w14:textId="706D29A0" w:rsidR="00AB2B30" w:rsidRPr="009B053A" w:rsidRDefault="006A7121">
      <w:pPr>
        <w:pStyle w:val="TH"/>
      </w:pPr>
      <w:r w:rsidRPr="009B053A">
        <w:t xml:space="preserve">Table 7.3B.2.3.4.2.1-2_3: </w:t>
      </w:r>
      <w:r w:rsidR="0070766E" w:rsidRPr="009B053A">
        <w:t>Void</w:t>
      </w:r>
    </w:p>
    <w:p w14:paraId="4D15E773" w14:textId="26E2D237" w:rsidR="00AB2B30" w:rsidRPr="009B053A" w:rsidRDefault="006A7121">
      <w:pPr>
        <w:pStyle w:val="TH"/>
      </w:pPr>
      <w:r w:rsidRPr="009B053A">
        <w:t xml:space="preserve">Table 7.3B.2.3.4.2.1-2_4: </w:t>
      </w:r>
      <w:r w:rsidR="0070766E" w:rsidRPr="009B053A">
        <w:t>Void</w:t>
      </w:r>
    </w:p>
    <w:p w14:paraId="16CBC53D" w14:textId="54827A3B" w:rsidR="00AB2B30" w:rsidRPr="009B053A" w:rsidRDefault="006A7121">
      <w:pPr>
        <w:pStyle w:val="TH"/>
      </w:pPr>
      <w:r w:rsidRPr="009B053A">
        <w:t xml:space="preserve">Table 7.3B.2.3.4.2.1-2_5: </w:t>
      </w:r>
      <w:r w:rsidR="004717B2" w:rsidRPr="009B053A">
        <w:t>Void</w:t>
      </w:r>
    </w:p>
    <w:p w14:paraId="1CEE7D88" w14:textId="60D06E6F" w:rsidR="00AB2B30" w:rsidRPr="009B053A" w:rsidRDefault="006A7121">
      <w:pPr>
        <w:pStyle w:val="TH"/>
      </w:pPr>
      <w:r w:rsidRPr="009B053A">
        <w:t xml:space="preserve">Table 7.3B.2.3.4.2.1-2_6: </w:t>
      </w:r>
      <w:r w:rsidR="004717B2" w:rsidRPr="009B053A">
        <w:t>Void</w:t>
      </w:r>
    </w:p>
    <w:p w14:paraId="41D7291A" w14:textId="5234965D" w:rsidR="00AB2B30" w:rsidRPr="009B053A" w:rsidRDefault="006A7121">
      <w:pPr>
        <w:pStyle w:val="TH"/>
      </w:pPr>
      <w:r w:rsidRPr="009B053A">
        <w:t xml:space="preserve">Table 7.3B.2.3.4.2.1-2_7: </w:t>
      </w:r>
      <w:r w:rsidR="0005484C" w:rsidRPr="009B053A">
        <w:t>Void</w:t>
      </w:r>
    </w:p>
    <w:p w14:paraId="20F57496" w14:textId="39BFC8A1" w:rsidR="00AB2B30" w:rsidRPr="009B053A" w:rsidRDefault="006A7121">
      <w:pPr>
        <w:pStyle w:val="TH"/>
      </w:pPr>
      <w:r w:rsidRPr="009B053A">
        <w:t xml:space="preserve">Table 7.3B.2.3.4.2.1-2_8: </w:t>
      </w:r>
      <w:r w:rsidR="0005484C" w:rsidRPr="009B053A">
        <w:t>Void</w:t>
      </w:r>
    </w:p>
    <w:p w14:paraId="5896CE77" w14:textId="0EB132ED" w:rsidR="00AB2B30" w:rsidRPr="009B053A" w:rsidRDefault="006A7121" w:rsidP="009B053A">
      <w:pPr>
        <w:pStyle w:val="TH"/>
      </w:pPr>
      <w:r w:rsidRPr="009B053A">
        <w:t xml:space="preserve">Table 7.3B.2.3.4.2.1-2_9: </w:t>
      </w:r>
      <w:r w:rsidR="0070766E" w:rsidRPr="009B053A">
        <w:t>Void</w:t>
      </w:r>
    </w:p>
    <w:p w14:paraId="4E6E6E4A" w14:textId="13F434B4" w:rsidR="00AB2B30" w:rsidRPr="009B053A" w:rsidRDefault="006A7121">
      <w:pPr>
        <w:pStyle w:val="TH"/>
      </w:pPr>
      <w:r w:rsidRPr="009B053A">
        <w:t xml:space="preserve">Table 7.3B.2.3.4.2.1-2_11: </w:t>
      </w:r>
      <w:r w:rsidR="00EB393E" w:rsidRPr="009B053A">
        <w:t>Void</w:t>
      </w:r>
    </w:p>
    <w:p w14:paraId="288661B3" w14:textId="20E3BC6C" w:rsidR="00AB2B30" w:rsidRPr="009B053A" w:rsidRDefault="006A7121">
      <w:pPr>
        <w:pStyle w:val="TH"/>
      </w:pPr>
      <w:r w:rsidRPr="009B053A">
        <w:t xml:space="preserve">Table 7.3B.2.3.4.2.1-2_12: </w:t>
      </w:r>
      <w:r w:rsidR="00EB393E" w:rsidRPr="009B053A">
        <w:t>Void</w:t>
      </w:r>
    </w:p>
    <w:p w14:paraId="2B0171D9" w14:textId="77777777" w:rsidR="00EB4002" w:rsidRPr="009B053A" w:rsidRDefault="00EB4002" w:rsidP="00EB4002">
      <w:pPr>
        <w:pStyle w:val="TH"/>
      </w:pPr>
      <w:r w:rsidRPr="009B053A">
        <w:t>Table 7.3B.2.3.4.2.1-2_13: Void</w:t>
      </w:r>
    </w:p>
    <w:p w14:paraId="7179617A" w14:textId="77777777" w:rsidR="00EB4002" w:rsidRPr="009B053A" w:rsidDel="00352731" w:rsidRDefault="00EB4002" w:rsidP="00EB4002">
      <w:pPr>
        <w:rPr>
          <w:del w:id="7052" w:author="3520" w:date="2023-06-16T09:04:00Z"/>
        </w:rPr>
      </w:pPr>
    </w:p>
    <w:p w14:paraId="589D88BE" w14:textId="77777777" w:rsidR="00EB4002" w:rsidRPr="009B053A" w:rsidRDefault="00EB4002" w:rsidP="00EB4002">
      <w:pPr>
        <w:pStyle w:val="TH"/>
      </w:pPr>
      <w:r w:rsidRPr="009B053A">
        <w:t xml:space="preserve">Table 7.3B.2.3.4.2.1-2_14: </w:t>
      </w:r>
      <w:del w:id="7053" w:author="3520" w:date="2023-06-16T09:04:00Z">
        <w:r w:rsidRPr="009B053A" w:rsidDel="00352731">
          <w:delText>Test configurations table for exceptions due to UL harmonic interference for EN-DC 18_n77 (Requirement of Note 4 and 5)</w:delText>
        </w:r>
      </w:del>
      <w:ins w:id="7054" w:author="3520" w:date="2023-06-16T09:04:00Z">
        <w:r>
          <w:t>Void</w:t>
        </w:r>
      </w:ins>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993"/>
        <w:gridCol w:w="1492"/>
        <w:gridCol w:w="1134"/>
        <w:gridCol w:w="1231"/>
        <w:gridCol w:w="1418"/>
        <w:gridCol w:w="2298"/>
      </w:tblGrid>
      <w:tr w:rsidR="00EB4002" w:rsidRPr="009B053A" w:rsidDel="00352731" w14:paraId="6161D3B7" w14:textId="77777777" w:rsidTr="00323E27">
        <w:trPr>
          <w:trHeight w:val="225"/>
          <w:jc w:val="center"/>
          <w:del w:id="7055" w:author="3520" w:date="2023-06-16T09:04:00Z"/>
        </w:trPr>
        <w:tc>
          <w:tcPr>
            <w:tcW w:w="4469" w:type="dxa"/>
            <w:gridSpan w:val="4"/>
            <w:tcBorders>
              <w:top w:val="single" w:sz="4" w:space="0" w:color="auto"/>
              <w:left w:val="single" w:sz="4" w:space="0" w:color="auto"/>
              <w:bottom w:val="single" w:sz="4" w:space="0" w:color="auto"/>
              <w:right w:val="single" w:sz="4" w:space="0" w:color="auto"/>
            </w:tcBorders>
            <w:vAlign w:val="center"/>
          </w:tcPr>
          <w:p w14:paraId="2E93D1F1" w14:textId="77777777" w:rsidR="00EB4002" w:rsidRPr="009B053A" w:rsidDel="00352731" w:rsidRDefault="00EB4002" w:rsidP="00323E27">
            <w:pPr>
              <w:pStyle w:val="TAH"/>
              <w:rPr>
                <w:del w:id="7056" w:author="3520" w:date="2023-06-16T09:04:00Z"/>
                <w:rFonts w:eastAsia="MS Mincho"/>
              </w:rPr>
            </w:pPr>
            <w:del w:id="7057" w:author="3520" w:date="2023-06-16T09:04:00Z">
              <w:r w:rsidRPr="009B053A" w:rsidDel="00352731">
                <w:rPr>
                  <w:rFonts w:eastAsia="MS Mincho"/>
                </w:rPr>
                <w:delText>E-UTRA Band 18</w:delText>
              </w:r>
            </w:del>
          </w:p>
        </w:tc>
        <w:tc>
          <w:tcPr>
            <w:tcW w:w="4947" w:type="dxa"/>
            <w:gridSpan w:val="3"/>
            <w:tcBorders>
              <w:top w:val="single" w:sz="4" w:space="0" w:color="auto"/>
              <w:left w:val="single" w:sz="4" w:space="0" w:color="auto"/>
              <w:bottom w:val="single" w:sz="4" w:space="0" w:color="auto"/>
            </w:tcBorders>
            <w:vAlign w:val="center"/>
          </w:tcPr>
          <w:p w14:paraId="77E9DA1F" w14:textId="77777777" w:rsidR="00EB4002" w:rsidRPr="009B053A" w:rsidDel="00352731" w:rsidRDefault="00EB4002" w:rsidP="00323E27">
            <w:pPr>
              <w:pStyle w:val="TAH"/>
              <w:rPr>
                <w:del w:id="7058" w:author="3520" w:date="2023-06-16T09:04:00Z"/>
                <w:rFonts w:eastAsia="MS Mincho"/>
              </w:rPr>
            </w:pPr>
            <w:del w:id="7059" w:author="3520" w:date="2023-06-16T09:04:00Z">
              <w:r w:rsidRPr="009B053A" w:rsidDel="00352731">
                <w:rPr>
                  <w:rFonts w:eastAsia="MS Mincho"/>
                </w:rPr>
                <w:delText>NR Band n77</w:delText>
              </w:r>
            </w:del>
          </w:p>
        </w:tc>
      </w:tr>
      <w:tr w:rsidR="00EB4002" w:rsidRPr="009B053A" w:rsidDel="00352731" w14:paraId="710E7E78" w14:textId="77777777" w:rsidTr="00323E27">
        <w:trPr>
          <w:trHeight w:val="225"/>
          <w:jc w:val="center"/>
          <w:del w:id="7060"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01040873" w14:textId="77777777" w:rsidR="00EB4002" w:rsidRPr="009B053A" w:rsidDel="00352731" w:rsidRDefault="00EB4002" w:rsidP="00323E27">
            <w:pPr>
              <w:pStyle w:val="TAH"/>
              <w:rPr>
                <w:del w:id="7061" w:author="3520" w:date="2023-06-16T09:04:00Z"/>
                <w:rFonts w:eastAsia="MS Mincho"/>
              </w:rPr>
            </w:pPr>
            <w:del w:id="7062" w:author="3520" w:date="2023-06-16T09:04:00Z">
              <w:r w:rsidRPr="009B053A" w:rsidDel="00352731">
                <w:rPr>
                  <w:rFonts w:eastAsia="MS Mincho"/>
                </w:rPr>
                <w:delText>Test ID</w:delText>
              </w:r>
            </w:del>
          </w:p>
        </w:tc>
        <w:tc>
          <w:tcPr>
            <w:tcW w:w="993" w:type="dxa"/>
            <w:tcBorders>
              <w:top w:val="single" w:sz="4" w:space="0" w:color="auto"/>
              <w:left w:val="single" w:sz="4" w:space="0" w:color="auto"/>
              <w:bottom w:val="single" w:sz="4" w:space="0" w:color="auto"/>
              <w:right w:val="single" w:sz="4" w:space="0" w:color="auto"/>
            </w:tcBorders>
            <w:vAlign w:val="center"/>
          </w:tcPr>
          <w:p w14:paraId="12C4C5A6" w14:textId="77777777" w:rsidR="00EB4002" w:rsidRPr="009B053A" w:rsidDel="00352731" w:rsidRDefault="00EB4002" w:rsidP="00323E27">
            <w:pPr>
              <w:pStyle w:val="TAH"/>
              <w:rPr>
                <w:del w:id="7063" w:author="3520" w:date="2023-06-16T09:04:00Z"/>
                <w:rFonts w:eastAsia="MS Mincho"/>
              </w:rPr>
            </w:pPr>
            <w:del w:id="7064" w:author="3520" w:date="2023-06-16T09:04:00Z">
              <w:r w:rsidRPr="009B053A" w:rsidDel="00352731">
                <w:rPr>
                  <w:rFonts w:eastAsia="MS Mincho"/>
                </w:rPr>
                <w:delText>Channel BW</w:delText>
              </w:r>
            </w:del>
          </w:p>
          <w:p w14:paraId="21DF28AE" w14:textId="77777777" w:rsidR="00EB4002" w:rsidRPr="009B053A" w:rsidDel="00352731" w:rsidRDefault="00EB4002" w:rsidP="00323E27">
            <w:pPr>
              <w:pStyle w:val="TAH"/>
              <w:rPr>
                <w:del w:id="7065" w:author="3520" w:date="2023-06-16T09:04:00Z"/>
                <w:rFonts w:eastAsia="MS Mincho"/>
              </w:rPr>
            </w:pPr>
            <w:del w:id="7066" w:author="3520" w:date="2023-06-16T09:04:00Z">
              <w:r w:rsidRPr="009B053A" w:rsidDel="00352731">
                <w:rPr>
                  <w:rFonts w:eastAsia="MS Mincho"/>
                </w:rPr>
                <w:delText>(MHz)</w:delText>
              </w:r>
            </w:del>
          </w:p>
        </w:tc>
        <w:tc>
          <w:tcPr>
            <w:tcW w:w="1492" w:type="dxa"/>
            <w:tcBorders>
              <w:top w:val="single" w:sz="4" w:space="0" w:color="auto"/>
              <w:left w:val="single" w:sz="4" w:space="0" w:color="auto"/>
              <w:bottom w:val="single" w:sz="4" w:space="0" w:color="auto"/>
              <w:right w:val="single" w:sz="4" w:space="0" w:color="auto"/>
            </w:tcBorders>
            <w:vAlign w:val="center"/>
          </w:tcPr>
          <w:p w14:paraId="0928631C" w14:textId="77777777" w:rsidR="00EB4002" w:rsidRPr="009B053A" w:rsidDel="00352731" w:rsidRDefault="00EB4002" w:rsidP="00323E27">
            <w:pPr>
              <w:pStyle w:val="TAH"/>
              <w:rPr>
                <w:del w:id="7067" w:author="3520" w:date="2023-06-16T09:04:00Z"/>
                <w:rFonts w:eastAsia="MS Mincho"/>
              </w:rPr>
            </w:pPr>
            <w:del w:id="7068" w:author="3520" w:date="2023-06-16T09:04:00Z">
              <w:r w:rsidRPr="009B053A" w:rsidDel="00352731">
                <w:rPr>
                  <w:rFonts w:eastAsia="MS Mincho"/>
                </w:rPr>
                <w:delText>F</w:delText>
              </w:r>
              <w:r w:rsidRPr="009B053A" w:rsidDel="00352731">
                <w:rPr>
                  <w:rFonts w:eastAsia="MS Mincho"/>
                  <w:vertAlign w:val="subscript"/>
                </w:rPr>
                <w:delText>C</w:delText>
              </w:r>
              <w:r w:rsidRPr="009B053A" w:rsidDel="00352731">
                <w:rPr>
                  <w:rFonts w:eastAsia="MS Mincho"/>
                </w:rPr>
                <w:delText xml:space="preserve"> (UL) (MHz)</w:delText>
              </w:r>
            </w:del>
          </w:p>
          <w:p w14:paraId="6D6ED45E" w14:textId="77777777" w:rsidR="00EB4002" w:rsidRPr="009B053A" w:rsidDel="00352731" w:rsidRDefault="00EB4002" w:rsidP="00323E27">
            <w:pPr>
              <w:pStyle w:val="TAH"/>
              <w:rPr>
                <w:del w:id="7069" w:author="3520" w:date="2023-06-16T09:04:00Z"/>
                <w:rFonts w:eastAsia="MS Mincho"/>
              </w:rPr>
            </w:pPr>
            <w:del w:id="7070" w:author="3520" w:date="2023-06-16T09:04:00Z">
              <w:r w:rsidRPr="009B053A" w:rsidDel="00352731">
                <w:delText>N</w:delText>
              </w:r>
              <w:r w:rsidRPr="009B053A" w:rsidDel="00352731">
                <w:rPr>
                  <w:vertAlign w:val="subscript"/>
                </w:rPr>
                <w:delText>UL</w:delText>
              </w:r>
            </w:del>
          </w:p>
        </w:tc>
        <w:tc>
          <w:tcPr>
            <w:tcW w:w="1134" w:type="dxa"/>
            <w:tcBorders>
              <w:top w:val="single" w:sz="4" w:space="0" w:color="auto"/>
              <w:left w:val="single" w:sz="4" w:space="0" w:color="auto"/>
              <w:bottom w:val="single" w:sz="4" w:space="0" w:color="auto"/>
              <w:right w:val="single" w:sz="4" w:space="0" w:color="auto"/>
            </w:tcBorders>
          </w:tcPr>
          <w:p w14:paraId="4FD5FC44" w14:textId="77777777" w:rsidR="00EB4002" w:rsidRPr="009B053A" w:rsidDel="00352731" w:rsidRDefault="00EB4002" w:rsidP="00323E27">
            <w:pPr>
              <w:pStyle w:val="TAH"/>
              <w:rPr>
                <w:del w:id="7071" w:author="3520" w:date="2023-06-16T09:04:00Z"/>
                <w:rFonts w:eastAsia="MS Mincho"/>
              </w:rPr>
            </w:pPr>
            <w:del w:id="7072" w:author="3520" w:date="2023-06-16T09:04:00Z">
              <w:r w:rsidRPr="009B053A" w:rsidDel="00352731">
                <w:rPr>
                  <w:rFonts w:eastAsia="MS Mincho"/>
                </w:rPr>
                <w:delText>UL</w:delText>
              </w:r>
            </w:del>
          </w:p>
          <w:p w14:paraId="5F3BA454" w14:textId="77777777" w:rsidR="00EB4002" w:rsidRPr="009B053A" w:rsidDel="00352731" w:rsidRDefault="00EB4002" w:rsidP="00323E27">
            <w:pPr>
              <w:pStyle w:val="TAH"/>
              <w:rPr>
                <w:del w:id="7073" w:author="3520" w:date="2023-06-16T09:04:00Z"/>
                <w:rFonts w:eastAsia="MS Mincho"/>
              </w:rPr>
            </w:pPr>
            <w:del w:id="7074"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0E1C0C60" w14:textId="77777777" w:rsidR="00EB4002" w:rsidRPr="009B053A" w:rsidDel="00352731" w:rsidRDefault="00EB4002" w:rsidP="00323E27">
            <w:pPr>
              <w:pStyle w:val="TAH"/>
              <w:rPr>
                <w:del w:id="7075" w:author="3520" w:date="2023-06-16T09:04:00Z"/>
                <w:rFonts w:eastAsia="MS Mincho"/>
              </w:rPr>
            </w:pPr>
            <w:del w:id="7076" w:author="3520" w:date="2023-06-16T09:04:00Z">
              <w:r w:rsidRPr="009B053A" w:rsidDel="00352731">
                <w:rPr>
                  <w:rFonts w:eastAsia="MS Mincho"/>
                </w:rPr>
                <w:delText>NR F</w:delText>
              </w:r>
              <w:r w:rsidRPr="009B053A" w:rsidDel="00352731">
                <w:rPr>
                  <w:rFonts w:eastAsia="MS Mincho"/>
                  <w:vertAlign w:val="subscript"/>
                </w:rPr>
                <w:delText xml:space="preserve">C </w:delText>
              </w:r>
              <w:r w:rsidRPr="009B053A" w:rsidDel="00352731">
                <w:rPr>
                  <w:rFonts w:eastAsia="MS Mincho"/>
                </w:rPr>
                <w:delText xml:space="preserve">(DL) (MHz) </w:delText>
              </w:r>
              <w:r w:rsidRPr="009B053A" w:rsidDel="00352731">
                <w:delText>N</w:delText>
              </w:r>
              <w:r w:rsidRPr="009B053A" w:rsidDel="00352731">
                <w:rPr>
                  <w:vertAlign w:val="subscript"/>
                </w:rPr>
                <w:delText>DL</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65137AE4" w14:textId="77777777" w:rsidR="00EB4002" w:rsidRPr="009B053A" w:rsidDel="00352731" w:rsidRDefault="00EB4002" w:rsidP="00323E27">
            <w:pPr>
              <w:pStyle w:val="TAH"/>
              <w:rPr>
                <w:del w:id="7077" w:author="3520" w:date="2023-06-16T09:04:00Z"/>
                <w:rFonts w:eastAsia="MS Mincho"/>
              </w:rPr>
            </w:pPr>
            <w:del w:id="7078" w:author="3520" w:date="2023-06-16T09:04:00Z">
              <w:r w:rsidRPr="009B053A" w:rsidDel="00352731">
                <w:rPr>
                  <w:rFonts w:eastAsia="MS Mincho"/>
                </w:rPr>
                <w:delText>NR CBW (MHz)</w:delText>
              </w:r>
            </w:del>
          </w:p>
        </w:tc>
        <w:tc>
          <w:tcPr>
            <w:tcW w:w="2298" w:type="dxa"/>
            <w:tcBorders>
              <w:bottom w:val="single" w:sz="4" w:space="0" w:color="auto"/>
            </w:tcBorders>
            <w:vAlign w:val="center"/>
          </w:tcPr>
          <w:p w14:paraId="375E69A0" w14:textId="77777777" w:rsidR="00EB4002" w:rsidRPr="009B053A" w:rsidDel="00352731" w:rsidRDefault="00EB4002" w:rsidP="00323E27">
            <w:pPr>
              <w:pStyle w:val="TAH"/>
              <w:rPr>
                <w:del w:id="7079" w:author="3520" w:date="2023-06-16T09:04:00Z"/>
                <w:rFonts w:eastAsia="MS Mincho"/>
              </w:rPr>
            </w:pPr>
            <w:del w:id="7080" w:author="3520" w:date="2023-06-16T09:04:00Z">
              <w:r w:rsidRPr="009B053A" w:rsidDel="00352731">
                <w:rPr>
                  <w:rFonts w:eastAsia="MS Mincho"/>
                </w:rPr>
                <w:delText>UL</w:delText>
              </w:r>
            </w:del>
          </w:p>
          <w:p w14:paraId="3C06EF13" w14:textId="77777777" w:rsidR="00EB4002" w:rsidRPr="009B053A" w:rsidDel="00352731" w:rsidRDefault="00EB4002" w:rsidP="00323E27">
            <w:pPr>
              <w:pStyle w:val="TAH"/>
              <w:rPr>
                <w:del w:id="7081" w:author="3520" w:date="2023-06-16T09:04:00Z"/>
                <w:rFonts w:eastAsia="MS Mincho"/>
              </w:rPr>
            </w:pPr>
            <w:del w:id="7082"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r>
      <w:tr w:rsidR="00EB4002" w:rsidRPr="009B053A" w:rsidDel="00352731" w14:paraId="008FFC2D" w14:textId="77777777" w:rsidTr="00323E27">
        <w:trPr>
          <w:trHeight w:val="225"/>
          <w:jc w:val="center"/>
          <w:del w:id="7083"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5416C83D" w14:textId="77777777" w:rsidR="00EB4002" w:rsidRPr="009B053A" w:rsidDel="00352731" w:rsidRDefault="00EB4002" w:rsidP="00323E27">
            <w:pPr>
              <w:pStyle w:val="TAC"/>
              <w:rPr>
                <w:del w:id="7084" w:author="3520" w:date="2023-06-16T09:04:00Z"/>
                <w:rFonts w:eastAsia="MS Mincho"/>
              </w:rPr>
            </w:pPr>
            <w:del w:id="7085" w:author="3520" w:date="2023-06-16T09:04:00Z">
              <w:r w:rsidRPr="009B053A" w:rsidDel="00352731">
                <w:rPr>
                  <w:rFonts w:eastAsia="MS Mincho"/>
                </w:rPr>
                <w:delText>1</w:delText>
              </w:r>
            </w:del>
          </w:p>
        </w:tc>
        <w:tc>
          <w:tcPr>
            <w:tcW w:w="993" w:type="dxa"/>
            <w:tcBorders>
              <w:top w:val="single" w:sz="4" w:space="0" w:color="auto"/>
              <w:left w:val="single" w:sz="4" w:space="0" w:color="auto"/>
              <w:bottom w:val="nil"/>
              <w:right w:val="single" w:sz="4" w:space="0" w:color="auto"/>
            </w:tcBorders>
            <w:vAlign w:val="center"/>
          </w:tcPr>
          <w:p w14:paraId="090CB5BD" w14:textId="77777777" w:rsidR="00EB4002" w:rsidRPr="009B053A" w:rsidDel="00352731" w:rsidRDefault="00EB4002" w:rsidP="00323E27">
            <w:pPr>
              <w:pStyle w:val="TAC"/>
              <w:rPr>
                <w:del w:id="7086"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47A4C483" w14:textId="77777777" w:rsidR="00EB4002" w:rsidRPr="009B053A" w:rsidDel="00352731" w:rsidRDefault="00EB4002" w:rsidP="00323E27">
            <w:pPr>
              <w:pStyle w:val="TAC"/>
              <w:rPr>
                <w:del w:id="7087" w:author="3520" w:date="2023-06-16T09:04:00Z"/>
                <w:rFonts w:eastAsia="MS Mincho"/>
              </w:rPr>
            </w:pPr>
            <w:del w:id="7088" w:author="3520" w:date="2023-06-16T09:04:00Z">
              <w:r w:rsidRPr="009B053A" w:rsidDel="00352731">
                <w:rPr>
                  <w:rFonts w:eastAsia="MS Mincho"/>
                </w:rPr>
                <w:delText>820 MHz/</w:delText>
              </w:r>
            </w:del>
          </w:p>
          <w:p w14:paraId="1713BFEA" w14:textId="77777777" w:rsidR="00EB4002" w:rsidRPr="009B053A" w:rsidDel="00352731" w:rsidRDefault="00EB4002" w:rsidP="00323E27">
            <w:pPr>
              <w:pStyle w:val="TAC"/>
              <w:rPr>
                <w:del w:id="7089" w:author="3520" w:date="2023-06-16T09:04:00Z"/>
                <w:rFonts w:eastAsia="MS Mincho"/>
              </w:rPr>
            </w:pPr>
            <w:del w:id="7090" w:author="3520" w:date="2023-06-16T09:04:00Z">
              <w:r w:rsidRPr="009B053A" w:rsidDel="00352731">
                <w:rPr>
                  <w:rFonts w:eastAsia="MS Mincho"/>
                </w:rPr>
                <w:delText>2390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6BB6442E" w14:textId="77777777" w:rsidR="00EB4002" w:rsidRPr="009B053A" w:rsidDel="00352731" w:rsidRDefault="00EB4002" w:rsidP="00323E27">
            <w:pPr>
              <w:pStyle w:val="TAC"/>
              <w:rPr>
                <w:del w:id="7091" w:author="3520" w:date="2023-06-16T09:04:00Z"/>
                <w:rFonts w:eastAsia="MS Mincho"/>
              </w:rPr>
            </w:pPr>
            <w:del w:id="7092" w:author="3520" w:date="2023-06-16T09:04:00Z">
              <w:r w:rsidRPr="009B053A" w:rsidDel="00352731">
                <w:rPr>
                  <w:rFonts w:eastAsia="MS Mincho"/>
                </w:rPr>
                <w:delText>16@17</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4A628030" w14:textId="77777777" w:rsidR="00EB4002" w:rsidRPr="009B053A" w:rsidDel="00352731" w:rsidRDefault="00EB4002" w:rsidP="00323E27">
            <w:pPr>
              <w:pStyle w:val="TAC"/>
              <w:rPr>
                <w:del w:id="7093" w:author="3520" w:date="2023-06-16T09:04:00Z"/>
                <w:rFonts w:eastAsia="MS Mincho"/>
              </w:rPr>
            </w:pPr>
            <w:del w:id="7094" w:author="3520" w:date="2023-06-16T09:04:00Z">
              <w:r w:rsidRPr="009B053A" w:rsidDel="00352731">
                <w:rPr>
                  <w:rFonts w:eastAsia="MS Mincho"/>
                </w:rPr>
                <w:delText>4100.01 MHz/</w:delText>
              </w:r>
            </w:del>
          </w:p>
          <w:p w14:paraId="3FDC856F" w14:textId="77777777" w:rsidR="00EB4002" w:rsidRPr="009B053A" w:rsidDel="00352731" w:rsidRDefault="00EB4002" w:rsidP="00323E27">
            <w:pPr>
              <w:pStyle w:val="TAC"/>
              <w:rPr>
                <w:del w:id="7095" w:author="3520" w:date="2023-06-16T09:04:00Z"/>
                <w:rFonts w:eastAsia="MS Mincho"/>
              </w:rPr>
            </w:pPr>
            <w:del w:id="7096" w:author="3520" w:date="2023-06-16T09:04:00Z">
              <w:r w:rsidRPr="009B053A" w:rsidDel="00352731">
                <w:rPr>
                  <w:rFonts w:eastAsia="MS Mincho"/>
                </w:rPr>
                <w:delText>673334</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09F7BE8E" w14:textId="77777777" w:rsidR="00EB4002" w:rsidRPr="009B053A" w:rsidDel="00352731" w:rsidRDefault="00EB4002" w:rsidP="00323E27">
            <w:pPr>
              <w:pStyle w:val="TAC"/>
              <w:rPr>
                <w:del w:id="7097" w:author="3520" w:date="2023-06-16T09:04:00Z"/>
                <w:rFonts w:eastAsia="MS Mincho"/>
              </w:rPr>
            </w:pPr>
            <w:del w:id="7098" w:author="3520" w:date="2023-06-16T09:04:00Z">
              <w:r w:rsidRPr="009B053A" w:rsidDel="00352731">
                <w:rPr>
                  <w:rFonts w:eastAsia="MS Mincho"/>
                </w:rPr>
                <w:delText>Lowest</w:delText>
              </w:r>
            </w:del>
          </w:p>
        </w:tc>
        <w:tc>
          <w:tcPr>
            <w:tcW w:w="2298" w:type="dxa"/>
            <w:tcBorders>
              <w:top w:val="single" w:sz="4" w:space="0" w:color="auto"/>
              <w:bottom w:val="single" w:sz="4" w:space="0" w:color="auto"/>
            </w:tcBorders>
            <w:vAlign w:val="center"/>
          </w:tcPr>
          <w:p w14:paraId="00560F27" w14:textId="77777777" w:rsidR="00EB4002" w:rsidRPr="009B053A" w:rsidDel="00352731" w:rsidRDefault="00EB4002" w:rsidP="00323E27">
            <w:pPr>
              <w:pStyle w:val="TAC"/>
              <w:rPr>
                <w:del w:id="7099" w:author="3520" w:date="2023-06-16T09:04:00Z"/>
                <w:rFonts w:eastAsia="MS Mincho"/>
              </w:rPr>
            </w:pPr>
            <w:del w:id="7100" w:author="3520" w:date="2023-06-16T09:04:00Z">
              <w:r w:rsidRPr="009B053A" w:rsidDel="00352731">
                <w:rPr>
                  <w:rFonts w:eastAsia="MS Mincho"/>
                </w:rPr>
                <w:delText>REFSENS (NOTE 2)</w:delText>
              </w:r>
            </w:del>
          </w:p>
        </w:tc>
      </w:tr>
      <w:tr w:rsidR="00EB4002" w:rsidRPr="009B053A" w:rsidDel="00352731" w14:paraId="0F6BAD89" w14:textId="77777777" w:rsidTr="00323E27">
        <w:trPr>
          <w:trHeight w:val="225"/>
          <w:jc w:val="center"/>
          <w:del w:id="7101"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2EC9F5E2" w14:textId="77777777" w:rsidR="00EB4002" w:rsidRPr="009B053A" w:rsidDel="00352731" w:rsidRDefault="00EB4002" w:rsidP="00323E27">
            <w:pPr>
              <w:pStyle w:val="TAC"/>
              <w:rPr>
                <w:del w:id="7102" w:author="3520" w:date="2023-06-16T09:04:00Z"/>
                <w:rFonts w:eastAsia="MS Mincho"/>
              </w:rPr>
            </w:pPr>
            <w:del w:id="7103" w:author="3520" w:date="2023-06-16T09:04:00Z">
              <w:r w:rsidRPr="009B053A" w:rsidDel="00352731">
                <w:rPr>
                  <w:rFonts w:eastAsia="MS Mincho"/>
                </w:rPr>
                <w:delText>2</w:delText>
              </w:r>
            </w:del>
          </w:p>
        </w:tc>
        <w:tc>
          <w:tcPr>
            <w:tcW w:w="993" w:type="dxa"/>
            <w:tcBorders>
              <w:top w:val="nil"/>
              <w:left w:val="single" w:sz="4" w:space="0" w:color="auto"/>
              <w:bottom w:val="nil"/>
              <w:right w:val="single" w:sz="4" w:space="0" w:color="auto"/>
            </w:tcBorders>
            <w:vAlign w:val="center"/>
          </w:tcPr>
          <w:p w14:paraId="14EAB569" w14:textId="77777777" w:rsidR="00EB4002" w:rsidRPr="009B053A" w:rsidDel="00352731" w:rsidRDefault="00EB4002" w:rsidP="00323E27">
            <w:pPr>
              <w:pStyle w:val="TAC"/>
              <w:rPr>
                <w:del w:id="7104" w:author="3520" w:date="2023-06-16T09:04:00Z"/>
                <w:rFonts w:eastAsia="MS Mincho"/>
                <w:lang w:eastAsia="ja-JP"/>
              </w:rPr>
            </w:pPr>
          </w:p>
        </w:tc>
        <w:tc>
          <w:tcPr>
            <w:tcW w:w="1492" w:type="dxa"/>
            <w:tcBorders>
              <w:top w:val="single" w:sz="4" w:space="0" w:color="auto"/>
              <w:left w:val="single" w:sz="4" w:space="0" w:color="auto"/>
              <w:bottom w:val="single" w:sz="4" w:space="0" w:color="auto"/>
              <w:right w:val="single" w:sz="4" w:space="0" w:color="auto"/>
            </w:tcBorders>
            <w:vAlign w:val="center"/>
          </w:tcPr>
          <w:p w14:paraId="0B3E2ED3" w14:textId="77777777" w:rsidR="00EB4002" w:rsidRPr="009B053A" w:rsidDel="00352731" w:rsidRDefault="00EB4002" w:rsidP="00323E27">
            <w:pPr>
              <w:pStyle w:val="TAC"/>
              <w:rPr>
                <w:del w:id="7105" w:author="3520" w:date="2023-06-16T09:04:00Z"/>
                <w:rFonts w:eastAsia="MS Mincho"/>
              </w:rPr>
            </w:pPr>
            <w:del w:id="7106" w:author="3520" w:date="2023-06-16T09:04:00Z">
              <w:r w:rsidRPr="009B053A" w:rsidDel="00352731">
                <w:rPr>
                  <w:rFonts w:eastAsia="MS Mincho"/>
                </w:rPr>
                <w:delText>820 MHz/</w:delText>
              </w:r>
            </w:del>
          </w:p>
          <w:p w14:paraId="6B971889" w14:textId="77777777" w:rsidR="00EB4002" w:rsidRPr="009B053A" w:rsidDel="00352731" w:rsidRDefault="00EB4002" w:rsidP="00323E27">
            <w:pPr>
              <w:pStyle w:val="TAC"/>
              <w:rPr>
                <w:del w:id="7107" w:author="3520" w:date="2023-06-16T09:04:00Z"/>
                <w:lang w:eastAsia="ja-JP"/>
              </w:rPr>
            </w:pPr>
            <w:del w:id="7108" w:author="3520" w:date="2023-06-16T09:04:00Z">
              <w:r w:rsidRPr="009B053A" w:rsidDel="00352731">
                <w:rPr>
                  <w:rFonts w:eastAsia="MS Mincho"/>
                </w:rPr>
                <w:delText>2390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1E952F57" w14:textId="77777777" w:rsidR="00EB4002" w:rsidRPr="009B053A" w:rsidDel="00352731" w:rsidRDefault="00EB4002" w:rsidP="00323E27">
            <w:pPr>
              <w:pStyle w:val="TAC"/>
              <w:rPr>
                <w:del w:id="7109" w:author="3520" w:date="2023-06-16T09:04:00Z"/>
                <w:rFonts w:eastAsia="MS Mincho"/>
              </w:rPr>
            </w:pPr>
            <w:del w:id="7110" w:author="3520" w:date="2023-06-16T09:04:00Z">
              <w:r w:rsidRPr="009B053A" w:rsidDel="00352731">
                <w:rPr>
                  <w:rFonts w:eastAsia="MS Mincho"/>
                </w:rPr>
                <w:delText>25@12</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5C45E1EA" w14:textId="77777777" w:rsidR="00EB4002" w:rsidRPr="009B053A" w:rsidDel="00352731" w:rsidRDefault="00EB4002" w:rsidP="00323E27">
            <w:pPr>
              <w:pStyle w:val="TAC"/>
              <w:rPr>
                <w:del w:id="7111" w:author="3520" w:date="2023-06-16T09:04:00Z"/>
                <w:rFonts w:eastAsia="MS Mincho"/>
              </w:rPr>
            </w:pPr>
            <w:del w:id="7112" w:author="3520" w:date="2023-06-16T09:04:00Z">
              <w:r w:rsidRPr="009B053A" w:rsidDel="00352731">
                <w:rPr>
                  <w:rFonts w:eastAsia="MS Mincho"/>
                </w:rPr>
                <w:delText>4100.01 MHz/</w:delText>
              </w:r>
            </w:del>
          </w:p>
          <w:p w14:paraId="7FF8A885" w14:textId="77777777" w:rsidR="00EB4002" w:rsidRPr="009B053A" w:rsidDel="00352731" w:rsidRDefault="00EB4002" w:rsidP="00323E27">
            <w:pPr>
              <w:pStyle w:val="TAC"/>
              <w:rPr>
                <w:del w:id="7113" w:author="3520" w:date="2023-06-16T09:04:00Z"/>
                <w:rFonts w:eastAsia="MS Mincho"/>
              </w:rPr>
            </w:pPr>
            <w:del w:id="7114" w:author="3520" w:date="2023-06-16T09:04:00Z">
              <w:r w:rsidRPr="009B053A" w:rsidDel="00352731">
                <w:rPr>
                  <w:rFonts w:eastAsia="MS Mincho"/>
                </w:rPr>
                <w:delText>673334</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0165E058" w14:textId="77777777" w:rsidR="00EB4002" w:rsidRPr="009B053A" w:rsidDel="00352731" w:rsidRDefault="00EB4002" w:rsidP="00323E27">
            <w:pPr>
              <w:pStyle w:val="TAC"/>
              <w:rPr>
                <w:del w:id="7115" w:author="3520" w:date="2023-06-16T09:04:00Z"/>
                <w:rFonts w:eastAsia="MS Mincho"/>
              </w:rPr>
            </w:pPr>
            <w:del w:id="7116" w:author="3520" w:date="2023-06-16T09:04:00Z">
              <w:r w:rsidRPr="009B053A" w:rsidDel="00352731">
                <w:rPr>
                  <w:rFonts w:eastAsia="MS Mincho"/>
                </w:rPr>
                <w:delText>Mid</w:delText>
              </w:r>
            </w:del>
          </w:p>
          <w:p w14:paraId="3C5C4458" w14:textId="77777777" w:rsidR="00EB4002" w:rsidRPr="009B053A" w:rsidDel="00352731" w:rsidRDefault="00EB4002" w:rsidP="00323E27">
            <w:pPr>
              <w:pStyle w:val="TAC"/>
              <w:rPr>
                <w:del w:id="7117" w:author="3520" w:date="2023-06-16T09:04:00Z"/>
                <w:rFonts w:eastAsia="MS Mincho"/>
              </w:rPr>
            </w:pPr>
            <w:del w:id="7118" w:author="3520" w:date="2023-06-16T09:04:00Z">
              <w:r w:rsidRPr="009B053A" w:rsidDel="00352731">
                <w:rPr>
                  <w:rFonts w:eastAsia="MS Mincho"/>
                </w:rPr>
                <w:delText>Highest</w:delText>
              </w:r>
            </w:del>
          </w:p>
        </w:tc>
        <w:tc>
          <w:tcPr>
            <w:tcW w:w="2298" w:type="dxa"/>
            <w:tcBorders>
              <w:top w:val="single" w:sz="4" w:space="0" w:color="auto"/>
              <w:bottom w:val="single" w:sz="4" w:space="0" w:color="auto"/>
            </w:tcBorders>
            <w:vAlign w:val="center"/>
          </w:tcPr>
          <w:p w14:paraId="3AB6BC89" w14:textId="77777777" w:rsidR="00EB4002" w:rsidRPr="009B053A" w:rsidDel="00352731" w:rsidRDefault="00EB4002" w:rsidP="00323E27">
            <w:pPr>
              <w:pStyle w:val="TAC"/>
              <w:rPr>
                <w:del w:id="7119" w:author="3520" w:date="2023-06-16T09:04:00Z"/>
                <w:rFonts w:eastAsia="MS Mincho"/>
              </w:rPr>
            </w:pPr>
            <w:del w:id="7120" w:author="3520" w:date="2023-06-16T09:04:00Z">
              <w:r w:rsidRPr="009B053A" w:rsidDel="00352731">
                <w:rPr>
                  <w:rFonts w:eastAsia="MS Mincho"/>
                </w:rPr>
                <w:delText>REFSENS (NOTE 2)</w:delText>
              </w:r>
            </w:del>
          </w:p>
        </w:tc>
      </w:tr>
      <w:tr w:rsidR="00EB4002" w:rsidRPr="009B053A" w:rsidDel="00352731" w14:paraId="57053AD0" w14:textId="77777777" w:rsidTr="00323E27">
        <w:trPr>
          <w:trHeight w:val="225"/>
          <w:jc w:val="center"/>
          <w:del w:id="7121"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30ED2B79" w14:textId="77777777" w:rsidR="00EB4002" w:rsidRPr="009B053A" w:rsidDel="00352731" w:rsidRDefault="00EB4002" w:rsidP="00323E27">
            <w:pPr>
              <w:pStyle w:val="TAC"/>
              <w:rPr>
                <w:del w:id="7122" w:author="3520" w:date="2023-06-16T09:04:00Z"/>
                <w:rFonts w:eastAsia="MS Mincho"/>
              </w:rPr>
            </w:pPr>
            <w:del w:id="7123" w:author="3520" w:date="2023-06-16T09:04:00Z">
              <w:r w:rsidRPr="009B053A" w:rsidDel="00352731">
                <w:rPr>
                  <w:rFonts w:eastAsia="MS Mincho"/>
                </w:rPr>
                <w:delText>3</w:delText>
              </w:r>
            </w:del>
          </w:p>
        </w:tc>
        <w:tc>
          <w:tcPr>
            <w:tcW w:w="993" w:type="dxa"/>
            <w:tcBorders>
              <w:top w:val="nil"/>
              <w:left w:val="single" w:sz="4" w:space="0" w:color="auto"/>
              <w:bottom w:val="nil"/>
              <w:right w:val="single" w:sz="4" w:space="0" w:color="auto"/>
            </w:tcBorders>
            <w:vAlign w:val="center"/>
          </w:tcPr>
          <w:p w14:paraId="15A99E78" w14:textId="77777777" w:rsidR="00EB4002" w:rsidRPr="009B053A" w:rsidDel="00352731" w:rsidRDefault="00EB4002" w:rsidP="00323E27">
            <w:pPr>
              <w:pStyle w:val="TAC"/>
              <w:rPr>
                <w:del w:id="7124" w:author="3520" w:date="2023-06-16T09:04:00Z"/>
                <w:rFonts w:eastAsia="MS Mincho"/>
              </w:rPr>
            </w:pPr>
            <w:del w:id="7125" w:author="3520" w:date="2023-06-16T09:04:00Z">
              <w:r w:rsidRPr="009B053A" w:rsidDel="00352731">
                <w:rPr>
                  <w:rFonts w:eastAsia="MS Mincho"/>
                  <w:lang w:eastAsia="ja-JP"/>
                </w:rPr>
                <w:delText>10</w:delText>
              </w:r>
            </w:del>
          </w:p>
        </w:tc>
        <w:tc>
          <w:tcPr>
            <w:tcW w:w="1492" w:type="dxa"/>
            <w:tcBorders>
              <w:top w:val="single" w:sz="4" w:space="0" w:color="auto"/>
              <w:left w:val="single" w:sz="4" w:space="0" w:color="auto"/>
              <w:bottom w:val="single" w:sz="4" w:space="0" w:color="auto"/>
              <w:right w:val="single" w:sz="4" w:space="0" w:color="auto"/>
            </w:tcBorders>
            <w:vAlign w:val="center"/>
          </w:tcPr>
          <w:p w14:paraId="27312F72" w14:textId="77777777" w:rsidR="00EB4002" w:rsidRPr="009B053A" w:rsidDel="00352731" w:rsidRDefault="00EB4002" w:rsidP="00323E27">
            <w:pPr>
              <w:pStyle w:val="TAC"/>
              <w:rPr>
                <w:del w:id="7126" w:author="3520" w:date="2023-06-16T09:04:00Z"/>
                <w:lang w:eastAsia="ja-JP"/>
              </w:rPr>
            </w:pPr>
            <w:del w:id="7127" w:author="3520" w:date="2023-06-16T09:04:00Z">
              <w:r w:rsidRPr="009B053A" w:rsidDel="00352731">
                <w:rPr>
                  <w:lang w:eastAsia="ja-JP"/>
                </w:rPr>
                <w:delText>822.5 MHz/</w:delText>
              </w:r>
            </w:del>
          </w:p>
          <w:p w14:paraId="24F5F7B1" w14:textId="77777777" w:rsidR="00EB4002" w:rsidRPr="009B053A" w:rsidDel="00352731" w:rsidRDefault="00EB4002" w:rsidP="00323E27">
            <w:pPr>
              <w:pStyle w:val="TAC"/>
              <w:rPr>
                <w:del w:id="7128" w:author="3520" w:date="2023-06-16T09:04:00Z"/>
                <w:rFonts w:eastAsia="MS Mincho"/>
              </w:rPr>
            </w:pPr>
            <w:del w:id="7129" w:author="3520" w:date="2023-06-16T09:04:00Z">
              <w:r w:rsidRPr="009B053A" w:rsidDel="00352731">
                <w:rPr>
                  <w:lang w:eastAsia="ja-JP"/>
                </w:rPr>
                <w:delText>23925</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0B2BFB86" w14:textId="77777777" w:rsidR="00EB4002" w:rsidRPr="009B053A" w:rsidDel="00352731" w:rsidRDefault="00EB4002" w:rsidP="00323E27">
            <w:pPr>
              <w:pStyle w:val="TAC"/>
              <w:rPr>
                <w:del w:id="7130" w:author="3520" w:date="2023-06-16T09:04:00Z"/>
                <w:rFonts w:eastAsia="MS Mincho"/>
              </w:rPr>
            </w:pPr>
            <w:del w:id="7131" w:author="3520" w:date="2023-06-16T09:04:00Z">
              <w:r w:rsidRPr="009B053A" w:rsidDel="00352731">
                <w:rPr>
                  <w:rFonts w:eastAsia="MS Mincho"/>
                </w:rPr>
                <w:delText>16@17</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315CFC54" w14:textId="77777777" w:rsidR="00EB4002" w:rsidRPr="009B053A" w:rsidDel="00352731" w:rsidRDefault="00EB4002" w:rsidP="00323E27">
            <w:pPr>
              <w:pStyle w:val="TAC"/>
              <w:rPr>
                <w:del w:id="7132" w:author="3520" w:date="2023-06-16T09:04:00Z"/>
                <w:rFonts w:eastAsia="MS Mincho"/>
              </w:rPr>
            </w:pPr>
            <w:del w:id="7133" w:author="3520" w:date="2023-06-16T09:04:00Z">
              <w:r w:rsidRPr="009B053A" w:rsidDel="00352731">
                <w:rPr>
                  <w:rFonts w:eastAsia="MS Mincho"/>
                </w:rPr>
                <w:delText>4112.52 MHz/</w:delText>
              </w:r>
            </w:del>
          </w:p>
          <w:p w14:paraId="5748E247" w14:textId="77777777" w:rsidR="00EB4002" w:rsidRPr="009B053A" w:rsidDel="00352731" w:rsidRDefault="00EB4002" w:rsidP="00323E27">
            <w:pPr>
              <w:pStyle w:val="TAC"/>
              <w:rPr>
                <w:del w:id="7134" w:author="3520" w:date="2023-06-16T09:04:00Z"/>
                <w:rFonts w:eastAsia="MS Mincho"/>
              </w:rPr>
            </w:pPr>
            <w:del w:id="7135" w:author="3520" w:date="2023-06-16T09:04:00Z">
              <w:r w:rsidRPr="009B053A" w:rsidDel="00352731">
                <w:rPr>
                  <w:rFonts w:eastAsia="MS Mincho"/>
                </w:rPr>
                <w:delText>674168</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221DADBD" w14:textId="77777777" w:rsidR="00EB4002" w:rsidRPr="009B053A" w:rsidDel="00352731" w:rsidRDefault="00EB4002" w:rsidP="00323E27">
            <w:pPr>
              <w:pStyle w:val="TAC"/>
              <w:rPr>
                <w:del w:id="7136" w:author="3520" w:date="2023-06-16T09:04:00Z"/>
                <w:rFonts w:eastAsia="MS Mincho"/>
              </w:rPr>
            </w:pPr>
            <w:del w:id="7137" w:author="3520" w:date="2023-06-16T09:04:00Z">
              <w:r w:rsidRPr="009B053A" w:rsidDel="00352731">
                <w:rPr>
                  <w:rFonts w:eastAsia="MS Mincho"/>
                </w:rPr>
                <w:delText>Lowest</w:delText>
              </w:r>
            </w:del>
          </w:p>
        </w:tc>
        <w:tc>
          <w:tcPr>
            <w:tcW w:w="2298" w:type="dxa"/>
            <w:tcBorders>
              <w:top w:val="single" w:sz="4" w:space="0" w:color="auto"/>
              <w:bottom w:val="single" w:sz="4" w:space="0" w:color="auto"/>
            </w:tcBorders>
            <w:vAlign w:val="center"/>
          </w:tcPr>
          <w:p w14:paraId="679EED5F" w14:textId="77777777" w:rsidR="00EB4002" w:rsidRPr="009B053A" w:rsidDel="00352731" w:rsidRDefault="00EB4002" w:rsidP="00323E27">
            <w:pPr>
              <w:pStyle w:val="TAC"/>
              <w:rPr>
                <w:del w:id="7138" w:author="3520" w:date="2023-06-16T09:04:00Z"/>
                <w:rFonts w:eastAsia="MS Mincho"/>
              </w:rPr>
            </w:pPr>
            <w:del w:id="7139" w:author="3520" w:date="2023-06-16T09:04:00Z">
              <w:r w:rsidRPr="009B053A" w:rsidDel="00352731">
                <w:rPr>
                  <w:rFonts w:eastAsia="MS Mincho"/>
                </w:rPr>
                <w:delText>REFSENS (NOTE 2)</w:delText>
              </w:r>
            </w:del>
          </w:p>
        </w:tc>
      </w:tr>
      <w:tr w:rsidR="00EB4002" w:rsidRPr="009B053A" w:rsidDel="00352731" w14:paraId="68CD05F9" w14:textId="77777777" w:rsidTr="00323E27">
        <w:trPr>
          <w:trHeight w:val="225"/>
          <w:jc w:val="center"/>
          <w:del w:id="7140"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7EAE2D94" w14:textId="77777777" w:rsidR="00EB4002" w:rsidRPr="009B053A" w:rsidDel="00352731" w:rsidRDefault="00EB4002" w:rsidP="00323E27">
            <w:pPr>
              <w:pStyle w:val="TAC"/>
              <w:rPr>
                <w:del w:id="7141" w:author="3520" w:date="2023-06-16T09:04:00Z"/>
                <w:rFonts w:eastAsia="MS Mincho"/>
              </w:rPr>
            </w:pPr>
            <w:del w:id="7142" w:author="3520" w:date="2023-06-16T09:04:00Z">
              <w:r w:rsidRPr="009B053A" w:rsidDel="00352731">
                <w:rPr>
                  <w:rFonts w:eastAsia="MS Mincho"/>
                </w:rPr>
                <w:delText>4</w:delText>
              </w:r>
            </w:del>
          </w:p>
        </w:tc>
        <w:tc>
          <w:tcPr>
            <w:tcW w:w="993" w:type="dxa"/>
            <w:tcBorders>
              <w:top w:val="nil"/>
              <w:left w:val="single" w:sz="4" w:space="0" w:color="auto"/>
              <w:bottom w:val="nil"/>
              <w:right w:val="single" w:sz="4" w:space="0" w:color="auto"/>
            </w:tcBorders>
            <w:vAlign w:val="center"/>
          </w:tcPr>
          <w:p w14:paraId="7B1775CE" w14:textId="77777777" w:rsidR="00EB4002" w:rsidRPr="009B053A" w:rsidDel="00352731" w:rsidRDefault="00EB4002" w:rsidP="00323E27">
            <w:pPr>
              <w:pStyle w:val="TAC"/>
              <w:rPr>
                <w:del w:id="7143"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4E0F6788" w14:textId="77777777" w:rsidR="00EB4002" w:rsidRPr="009B053A" w:rsidDel="00352731" w:rsidRDefault="00EB4002" w:rsidP="00323E27">
            <w:pPr>
              <w:pStyle w:val="TAC"/>
              <w:rPr>
                <w:del w:id="7144" w:author="3520" w:date="2023-06-16T09:04:00Z"/>
                <w:lang w:eastAsia="ja-JP"/>
              </w:rPr>
            </w:pPr>
            <w:del w:id="7145" w:author="3520" w:date="2023-06-16T09:04:00Z">
              <w:r w:rsidRPr="009B053A" w:rsidDel="00352731">
                <w:rPr>
                  <w:lang w:eastAsia="ja-JP"/>
                </w:rPr>
                <w:delText>822.5 MHz/</w:delText>
              </w:r>
            </w:del>
          </w:p>
          <w:p w14:paraId="4003A473" w14:textId="77777777" w:rsidR="00EB4002" w:rsidRPr="009B053A" w:rsidDel="00352731" w:rsidRDefault="00EB4002" w:rsidP="00323E27">
            <w:pPr>
              <w:pStyle w:val="TAC"/>
              <w:rPr>
                <w:del w:id="7146" w:author="3520" w:date="2023-06-16T09:04:00Z"/>
                <w:lang w:eastAsia="ja-JP"/>
              </w:rPr>
            </w:pPr>
            <w:del w:id="7147" w:author="3520" w:date="2023-06-16T09:04:00Z">
              <w:r w:rsidRPr="009B053A" w:rsidDel="00352731">
                <w:rPr>
                  <w:lang w:eastAsia="ja-JP"/>
                </w:rPr>
                <w:delText>23925</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66C893A9" w14:textId="77777777" w:rsidR="00EB4002" w:rsidRPr="009B053A" w:rsidDel="00352731" w:rsidRDefault="00EB4002" w:rsidP="00323E27">
            <w:pPr>
              <w:pStyle w:val="TAC"/>
              <w:rPr>
                <w:del w:id="7148" w:author="3520" w:date="2023-06-16T09:04:00Z"/>
                <w:rFonts w:eastAsia="MS Mincho"/>
              </w:rPr>
            </w:pPr>
            <w:del w:id="7149" w:author="3520" w:date="2023-06-16T09:04:00Z">
              <w:r w:rsidRPr="009B053A" w:rsidDel="00352731">
                <w:rPr>
                  <w:rFonts w:eastAsia="MS Mincho"/>
                </w:rPr>
                <w:delText>25@12</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37D5A9F7" w14:textId="77777777" w:rsidR="00EB4002" w:rsidRPr="009B053A" w:rsidDel="00352731" w:rsidRDefault="00EB4002" w:rsidP="00323E27">
            <w:pPr>
              <w:pStyle w:val="TAC"/>
              <w:rPr>
                <w:del w:id="7150" w:author="3520" w:date="2023-06-16T09:04:00Z"/>
                <w:rFonts w:eastAsia="MS Mincho"/>
              </w:rPr>
            </w:pPr>
            <w:del w:id="7151" w:author="3520" w:date="2023-06-16T09:04:00Z">
              <w:r w:rsidRPr="009B053A" w:rsidDel="00352731">
                <w:rPr>
                  <w:rFonts w:eastAsia="MS Mincho"/>
                </w:rPr>
                <w:delText>4112.52</w:delText>
              </w:r>
            </w:del>
          </w:p>
          <w:p w14:paraId="1AE62DF8" w14:textId="77777777" w:rsidR="00EB4002" w:rsidRPr="009B053A" w:rsidDel="00352731" w:rsidRDefault="00EB4002" w:rsidP="00323E27">
            <w:pPr>
              <w:pStyle w:val="TAC"/>
              <w:rPr>
                <w:del w:id="7152" w:author="3520" w:date="2023-06-16T09:04:00Z"/>
                <w:rFonts w:eastAsia="MS Mincho"/>
              </w:rPr>
            </w:pPr>
            <w:del w:id="7153" w:author="3520" w:date="2023-06-16T09:04:00Z">
              <w:r w:rsidRPr="009B053A" w:rsidDel="00352731">
                <w:rPr>
                  <w:rFonts w:eastAsia="MS Mincho"/>
                </w:rPr>
                <w:delText>MHz/</w:delText>
              </w:r>
            </w:del>
          </w:p>
          <w:p w14:paraId="0B7E3047" w14:textId="77777777" w:rsidR="00EB4002" w:rsidRPr="009B053A" w:rsidDel="00352731" w:rsidRDefault="00EB4002" w:rsidP="00323E27">
            <w:pPr>
              <w:pStyle w:val="TAC"/>
              <w:rPr>
                <w:del w:id="7154" w:author="3520" w:date="2023-06-16T09:04:00Z"/>
                <w:lang w:eastAsia="ja-JP"/>
              </w:rPr>
            </w:pPr>
            <w:del w:id="7155" w:author="3520" w:date="2023-06-16T09:04:00Z">
              <w:r w:rsidRPr="009B053A" w:rsidDel="00352731">
                <w:rPr>
                  <w:rFonts w:eastAsia="MS Mincho"/>
                </w:rPr>
                <w:delText>674168</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030EDB94" w14:textId="77777777" w:rsidR="00EB4002" w:rsidRPr="009B053A" w:rsidDel="00352731" w:rsidRDefault="00EB4002" w:rsidP="00323E27">
            <w:pPr>
              <w:pStyle w:val="TAC"/>
              <w:rPr>
                <w:del w:id="7156" w:author="3520" w:date="2023-06-16T09:04:00Z"/>
                <w:rFonts w:eastAsia="MS Mincho"/>
              </w:rPr>
            </w:pPr>
            <w:del w:id="7157" w:author="3520" w:date="2023-06-16T09:04:00Z">
              <w:r w:rsidRPr="009B053A" w:rsidDel="00352731">
                <w:rPr>
                  <w:rFonts w:eastAsia="MS Mincho"/>
                </w:rPr>
                <w:delText>Mid</w:delText>
              </w:r>
            </w:del>
          </w:p>
          <w:p w14:paraId="6C0A70B0" w14:textId="77777777" w:rsidR="00EB4002" w:rsidRPr="009B053A" w:rsidDel="00352731" w:rsidRDefault="00EB4002" w:rsidP="00323E27">
            <w:pPr>
              <w:pStyle w:val="TAC"/>
              <w:rPr>
                <w:del w:id="7158" w:author="3520" w:date="2023-06-16T09:04:00Z"/>
                <w:rFonts w:eastAsia="MS Mincho"/>
              </w:rPr>
            </w:pPr>
            <w:del w:id="7159" w:author="3520" w:date="2023-06-16T09:04:00Z">
              <w:r w:rsidRPr="009B053A" w:rsidDel="00352731">
                <w:rPr>
                  <w:rFonts w:eastAsia="MS Mincho"/>
                </w:rPr>
                <w:delText>Highest</w:delText>
              </w:r>
            </w:del>
          </w:p>
        </w:tc>
        <w:tc>
          <w:tcPr>
            <w:tcW w:w="2298" w:type="dxa"/>
            <w:tcBorders>
              <w:top w:val="single" w:sz="4" w:space="0" w:color="auto"/>
              <w:bottom w:val="single" w:sz="4" w:space="0" w:color="auto"/>
            </w:tcBorders>
            <w:vAlign w:val="center"/>
          </w:tcPr>
          <w:p w14:paraId="67920B6B" w14:textId="77777777" w:rsidR="00EB4002" w:rsidRPr="009B053A" w:rsidDel="00352731" w:rsidRDefault="00EB4002" w:rsidP="00323E27">
            <w:pPr>
              <w:pStyle w:val="TAC"/>
              <w:rPr>
                <w:del w:id="7160" w:author="3520" w:date="2023-06-16T09:04:00Z"/>
                <w:rFonts w:eastAsia="MS Mincho"/>
              </w:rPr>
            </w:pPr>
            <w:del w:id="7161" w:author="3520" w:date="2023-06-16T09:04:00Z">
              <w:r w:rsidRPr="009B053A" w:rsidDel="00352731">
                <w:rPr>
                  <w:rFonts w:eastAsia="MS Mincho"/>
                </w:rPr>
                <w:delText>REFSENS (NOTE 2)</w:delText>
              </w:r>
            </w:del>
          </w:p>
        </w:tc>
      </w:tr>
      <w:tr w:rsidR="00EB4002" w:rsidRPr="009B053A" w:rsidDel="00352731" w14:paraId="0E0FE776" w14:textId="77777777" w:rsidTr="00323E27">
        <w:trPr>
          <w:trHeight w:val="225"/>
          <w:jc w:val="center"/>
          <w:del w:id="7162"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1C6B1633" w14:textId="77777777" w:rsidR="00EB4002" w:rsidRPr="009B053A" w:rsidDel="00352731" w:rsidRDefault="00EB4002" w:rsidP="00323E27">
            <w:pPr>
              <w:pStyle w:val="TAC"/>
              <w:rPr>
                <w:del w:id="7163" w:author="3520" w:date="2023-06-16T09:04:00Z"/>
                <w:rFonts w:eastAsia="MS Mincho"/>
              </w:rPr>
            </w:pPr>
            <w:del w:id="7164" w:author="3520" w:date="2023-06-16T09:04:00Z">
              <w:r w:rsidRPr="009B053A" w:rsidDel="00352731">
                <w:rPr>
                  <w:rFonts w:eastAsia="MS Mincho"/>
                </w:rPr>
                <w:delText>5</w:delText>
              </w:r>
            </w:del>
          </w:p>
        </w:tc>
        <w:tc>
          <w:tcPr>
            <w:tcW w:w="993" w:type="dxa"/>
            <w:tcBorders>
              <w:top w:val="nil"/>
              <w:left w:val="single" w:sz="4" w:space="0" w:color="auto"/>
              <w:bottom w:val="nil"/>
              <w:right w:val="single" w:sz="4" w:space="0" w:color="auto"/>
            </w:tcBorders>
            <w:vAlign w:val="center"/>
          </w:tcPr>
          <w:p w14:paraId="533F55DA" w14:textId="77777777" w:rsidR="00EB4002" w:rsidRPr="009B053A" w:rsidDel="00352731" w:rsidRDefault="00EB4002" w:rsidP="00323E27">
            <w:pPr>
              <w:pStyle w:val="TAC"/>
              <w:rPr>
                <w:del w:id="7165"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3FCD764B" w14:textId="77777777" w:rsidR="00EB4002" w:rsidRPr="009B053A" w:rsidDel="00352731" w:rsidRDefault="00EB4002" w:rsidP="00323E27">
            <w:pPr>
              <w:pStyle w:val="TAC"/>
              <w:rPr>
                <w:del w:id="7166" w:author="3520" w:date="2023-06-16T09:04:00Z"/>
                <w:lang w:eastAsia="ja-JP"/>
              </w:rPr>
            </w:pPr>
            <w:del w:id="7167" w:author="3520" w:date="2023-06-16T09:04:00Z">
              <w:r w:rsidRPr="009B053A" w:rsidDel="00352731">
                <w:rPr>
                  <w:lang w:eastAsia="ja-JP"/>
                </w:rPr>
                <w:delText>825 MHz/</w:delText>
              </w:r>
            </w:del>
          </w:p>
          <w:p w14:paraId="483FFCE1" w14:textId="77777777" w:rsidR="00EB4002" w:rsidRPr="009B053A" w:rsidDel="00352731" w:rsidRDefault="00EB4002" w:rsidP="00323E27">
            <w:pPr>
              <w:pStyle w:val="TAC"/>
              <w:rPr>
                <w:del w:id="7168" w:author="3520" w:date="2023-06-16T09:04:00Z"/>
                <w:rFonts w:eastAsia="MS Mincho"/>
              </w:rPr>
            </w:pPr>
            <w:del w:id="7169" w:author="3520" w:date="2023-06-16T09:04:00Z">
              <w:r w:rsidRPr="009B053A" w:rsidDel="00352731">
                <w:rPr>
                  <w:lang w:eastAsia="ja-JP"/>
                </w:rPr>
                <w:delText>2395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9D51136" w14:textId="77777777" w:rsidR="00EB4002" w:rsidRPr="009B053A" w:rsidDel="00352731" w:rsidRDefault="00EB4002" w:rsidP="00323E27">
            <w:pPr>
              <w:pStyle w:val="TAC"/>
              <w:rPr>
                <w:del w:id="7170" w:author="3520" w:date="2023-06-16T09:04:00Z"/>
                <w:rFonts w:eastAsia="MS Mincho"/>
              </w:rPr>
            </w:pPr>
            <w:del w:id="7171" w:author="3520" w:date="2023-06-16T09:04:00Z">
              <w:r w:rsidRPr="009B053A" w:rsidDel="00352731">
                <w:rPr>
                  <w:rFonts w:eastAsia="MS Mincho"/>
                </w:rPr>
                <w:delText>16@17</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5E023DC6" w14:textId="77777777" w:rsidR="00EB4002" w:rsidRPr="009B053A" w:rsidDel="00352731" w:rsidRDefault="00EB4002" w:rsidP="00323E27">
            <w:pPr>
              <w:pStyle w:val="TAC"/>
              <w:rPr>
                <w:del w:id="7172" w:author="3520" w:date="2023-06-16T09:04:00Z"/>
                <w:lang w:eastAsia="ja-JP"/>
              </w:rPr>
            </w:pPr>
            <w:del w:id="7173" w:author="3520" w:date="2023-06-16T09:04:00Z">
              <w:r w:rsidRPr="009B053A" w:rsidDel="00352731">
                <w:rPr>
                  <w:lang w:eastAsia="ja-JP"/>
                </w:rPr>
                <w:delText>4125 MHz/</w:delText>
              </w:r>
            </w:del>
          </w:p>
          <w:p w14:paraId="1708CA1F" w14:textId="77777777" w:rsidR="00EB4002" w:rsidRPr="009B053A" w:rsidDel="00352731" w:rsidRDefault="00EB4002" w:rsidP="00323E27">
            <w:pPr>
              <w:pStyle w:val="TAC"/>
              <w:rPr>
                <w:del w:id="7174" w:author="3520" w:date="2023-06-16T09:04:00Z"/>
                <w:rFonts w:eastAsia="MS Mincho"/>
              </w:rPr>
            </w:pPr>
            <w:del w:id="7175" w:author="3520" w:date="2023-06-16T09:04:00Z">
              <w:r w:rsidRPr="009B053A" w:rsidDel="00352731">
                <w:rPr>
                  <w:lang w:eastAsia="ja-JP"/>
                </w:rPr>
                <w:delText>675000</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473EBE09" w14:textId="77777777" w:rsidR="00EB4002" w:rsidRPr="009B053A" w:rsidDel="00352731" w:rsidRDefault="00EB4002" w:rsidP="00323E27">
            <w:pPr>
              <w:pStyle w:val="TAC"/>
              <w:rPr>
                <w:del w:id="7176" w:author="3520" w:date="2023-06-16T09:04:00Z"/>
                <w:rFonts w:eastAsia="MS Mincho"/>
              </w:rPr>
            </w:pPr>
            <w:del w:id="7177" w:author="3520" w:date="2023-06-16T09:04:00Z">
              <w:r w:rsidRPr="009B053A" w:rsidDel="00352731">
                <w:rPr>
                  <w:rFonts w:eastAsia="MS Mincho"/>
                </w:rPr>
                <w:delText>Lowest</w:delText>
              </w:r>
            </w:del>
          </w:p>
        </w:tc>
        <w:tc>
          <w:tcPr>
            <w:tcW w:w="2298" w:type="dxa"/>
            <w:tcBorders>
              <w:top w:val="single" w:sz="4" w:space="0" w:color="auto"/>
              <w:bottom w:val="single" w:sz="4" w:space="0" w:color="auto"/>
            </w:tcBorders>
            <w:vAlign w:val="center"/>
          </w:tcPr>
          <w:p w14:paraId="4D0D30A4" w14:textId="77777777" w:rsidR="00EB4002" w:rsidRPr="009B053A" w:rsidDel="00352731" w:rsidRDefault="00EB4002" w:rsidP="00323E27">
            <w:pPr>
              <w:pStyle w:val="TAC"/>
              <w:rPr>
                <w:del w:id="7178" w:author="3520" w:date="2023-06-16T09:04:00Z"/>
                <w:rFonts w:eastAsia="MS Mincho"/>
              </w:rPr>
            </w:pPr>
            <w:del w:id="7179" w:author="3520" w:date="2023-06-16T09:04:00Z">
              <w:r w:rsidRPr="009B053A" w:rsidDel="00352731">
                <w:rPr>
                  <w:rFonts w:eastAsia="MS Mincho"/>
                </w:rPr>
                <w:delText>REFSENS (NOTE 2)</w:delText>
              </w:r>
            </w:del>
          </w:p>
        </w:tc>
      </w:tr>
      <w:tr w:rsidR="00EB4002" w:rsidRPr="009B053A" w:rsidDel="00352731" w14:paraId="69BE2554" w14:textId="77777777" w:rsidTr="00323E27">
        <w:trPr>
          <w:trHeight w:val="225"/>
          <w:jc w:val="center"/>
          <w:del w:id="7180"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132F5237" w14:textId="77777777" w:rsidR="00EB4002" w:rsidRPr="009B053A" w:rsidDel="00352731" w:rsidRDefault="00EB4002" w:rsidP="00323E27">
            <w:pPr>
              <w:pStyle w:val="TAC"/>
              <w:rPr>
                <w:del w:id="7181" w:author="3520" w:date="2023-06-16T09:04:00Z"/>
                <w:rFonts w:eastAsia="MS Mincho"/>
              </w:rPr>
            </w:pPr>
            <w:del w:id="7182" w:author="3520" w:date="2023-06-16T09:04:00Z">
              <w:r w:rsidRPr="009B053A" w:rsidDel="00352731">
                <w:rPr>
                  <w:rFonts w:eastAsia="MS Mincho"/>
                </w:rPr>
                <w:delText>6</w:delText>
              </w:r>
            </w:del>
          </w:p>
        </w:tc>
        <w:tc>
          <w:tcPr>
            <w:tcW w:w="993" w:type="dxa"/>
            <w:tcBorders>
              <w:top w:val="nil"/>
              <w:left w:val="single" w:sz="4" w:space="0" w:color="auto"/>
              <w:bottom w:val="single" w:sz="4" w:space="0" w:color="auto"/>
              <w:right w:val="single" w:sz="4" w:space="0" w:color="auto"/>
            </w:tcBorders>
            <w:vAlign w:val="center"/>
          </w:tcPr>
          <w:p w14:paraId="1971D23D" w14:textId="77777777" w:rsidR="00EB4002" w:rsidRPr="009B053A" w:rsidDel="00352731" w:rsidRDefault="00EB4002" w:rsidP="00323E27">
            <w:pPr>
              <w:pStyle w:val="TAC"/>
              <w:rPr>
                <w:del w:id="7183"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3E9B21DC" w14:textId="77777777" w:rsidR="00EB4002" w:rsidRPr="009B053A" w:rsidDel="00352731" w:rsidRDefault="00EB4002" w:rsidP="00323E27">
            <w:pPr>
              <w:pStyle w:val="TAC"/>
              <w:rPr>
                <w:del w:id="7184" w:author="3520" w:date="2023-06-16T09:04:00Z"/>
                <w:lang w:eastAsia="ja-JP"/>
              </w:rPr>
            </w:pPr>
            <w:del w:id="7185" w:author="3520" w:date="2023-06-16T09:04:00Z">
              <w:r w:rsidRPr="009B053A" w:rsidDel="00352731">
                <w:rPr>
                  <w:lang w:eastAsia="ja-JP"/>
                </w:rPr>
                <w:delText>825 MHz/</w:delText>
              </w:r>
            </w:del>
          </w:p>
          <w:p w14:paraId="606EDB7F" w14:textId="77777777" w:rsidR="00EB4002" w:rsidRPr="009B053A" w:rsidDel="00352731" w:rsidRDefault="00EB4002" w:rsidP="00323E27">
            <w:pPr>
              <w:pStyle w:val="TAC"/>
              <w:rPr>
                <w:del w:id="7186" w:author="3520" w:date="2023-06-16T09:04:00Z"/>
                <w:lang w:eastAsia="ja-JP"/>
              </w:rPr>
            </w:pPr>
            <w:del w:id="7187" w:author="3520" w:date="2023-06-16T09:04:00Z">
              <w:r w:rsidRPr="009B053A" w:rsidDel="00352731">
                <w:rPr>
                  <w:lang w:eastAsia="ja-JP"/>
                </w:rPr>
                <w:delText>2395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17E78A87" w14:textId="77777777" w:rsidR="00EB4002" w:rsidRPr="009B053A" w:rsidDel="00352731" w:rsidRDefault="00EB4002" w:rsidP="00323E27">
            <w:pPr>
              <w:pStyle w:val="TAC"/>
              <w:rPr>
                <w:del w:id="7188" w:author="3520" w:date="2023-06-16T09:04:00Z"/>
                <w:rFonts w:eastAsia="MS Mincho"/>
              </w:rPr>
            </w:pPr>
            <w:del w:id="7189" w:author="3520" w:date="2023-06-16T09:04:00Z">
              <w:r w:rsidRPr="009B053A" w:rsidDel="00352731">
                <w:rPr>
                  <w:rFonts w:eastAsia="MS Mincho"/>
                </w:rPr>
                <w:delText>25@12</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28BA2C65" w14:textId="77777777" w:rsidR="00EB4002" w:rsidRPr="009B053A" w:rsidDel="00352731" w:rsidRDefault="00EB4002" w:rsidP="00323E27">
            <w:pPr>
              <w:pStyle w:val="TAC"/>
              <w:rPr>
                <w:del w:id="7190" w:author="3520" w:date="2023-06-16T09:04:00Z"/>
                <w:lang w:eastAsia="ja-JP"/>
              </w:rPr>
            </w:pPr>
            <w:del w:id="7191" w:author="3520" w:date="2023-06-16T09:04:00Z">
              <w:r w:rsidRPr="009B053A" w:rsidDel="00352731">
                <w:rPr>
                  <w:lang w:eastAsia="ja-JP"/>
                </w:rPr>
                <w:delText>4125 MHz/</w:delText>
              </w:r>
            </w:del>
          </w:p>
          <w:p w14:paraId="0945DFE2" w14:textId="77777777" w:rsidR="00EB4002" w:rsidRPr="009B053A" w:rsidDel="00352731" w:rsidRDefault="00EB4002" w:rsidP="00323E27">
            <w:pPr>
              <w:pStyle w:val="TAC"/>
              <w:rPr>
                <w:del w:id="7192" w:author="3520" w:date="2023-06-16T09:04:00Z"/>
                <w:lang w:eastAsia="ja-JP"/>
              </w:rPr>
            </w:pPr>
            <w:del w:id="7193" w:author="3520" w:date="2023-06-16T09:04:00Z">
              <w:r w:rsidRPr="009B053A" w:rsidDel="00352731">
                <w:rPr>
                  <w:lang w:eastAsia="ja-JP"/>
                </w:rPr>
                <w:delText>675000</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58AA95A0" w14:textId="77777777" w:rsidR="00EB4002" w:rsidRPr="009B053A" w:rsidDel="00352731" w:rsidRDefault="00EB4002" w:rsidP="00323E27">
            <w:pPr>
              <w:pStyle w:val="TAC"/>
              <w:rPr>
                <w:del w:id="7194" w:author="3520" w:date="2023-06-16T09:04:00Z"/>
                <w:rFonts w:eastAsia="MS Mincho"/>
              </w:rPr>
            </w:pPr>
            <w:del w:id="7195" w:author="3520" w:date="2023-06-16T09:04:00Z">
              <w:r w:rsidRPr="009B053A" w:rsidDel="00352731">
                <w:rPr>
                  <w:rFonts w:eastAsia="MS Mincho"/>
                </w:rPr>
                <w:delText>Mid</w:delText>
              </w:r>
            </w:del>
          </w:p>
          <w:p w14:paraId="233B01A1" w14:textId="77777777" w:rsidR="00EB4002" w:rsidRPr="009B053A" w:rsidDel="00352731" w:rsidRDefault="00EB4002" w:rsidP="00323E27">
            <w:pPr>
              <w:pStyle w:val="TAC"/>
              <w:rPr>
                <w:del w:id="7196" w:author="3520" w:date="2023-06-16T09:04:00Z"/>
                <w:rFonts w:eastAsia="MS Mincho"/>
              </w:rPr>
            </w:pPr>
            <w:del w:id="7197" w:author="3520" w:date="2023-06-16T09:04:00Z">
              <w:r w:rsidRPr="009B053A" w:rsidDel="00352731">
                <w:rPr>
                  <w:rFonts w:eastAsia="MS Mincho"/>
                </w:rPr>
                <w:delText>Highest</w:delText>
              </w:r>
            </w:del>
          </w:p>
        </w:tc>
        <w:tc>
          <w:tcPr>
            <w:tcW w:w="2298" w:type="dxa"/>
            <w:tcBorders>
              <w:top w:val="single" w:sz="4" w:space="0" w:color="auto"/>
              <w:bottom w:val="single" w:sz="4" w:space="0" w:color="auto"/>
            </w:tcBorders>
            <w:vAlign w:val="center"/>
          </w:tcPr>
          <w:p w14:paraId="29BA438C" w14:textId="77777777" w:rsidR="00EB4002" w:rsidRPr="009B053A" w:rsidDel="00352731" w:rsidRDefault="00EB4002" w:rsidP="00323E27">
            <w:pPr>
              <w:pStyle w:val="TAC"/>
              <w:rPr>
                <w:del w:id="7198" w:author="3520" w:date="2023-06-16T09:04:00Z"/>
                <w:rFonts w:eastAsia="MS Mincho"/>
              </w:rPr>
            </w:pPr>
            <w:del w:id="7199" w:author="3520" w:date="2023-06-16T09:04:00Z">
              <w:r w:rsidRPr="009B053A" w:rsidDel="00352731">
                <w:rPr>
                  <w:rFonts w:eastAsia="MS Mincho"/>
                </w:rPr>
                <w:delText>REFSENS (NOTE 2)</w:delText>
              </w:r>
            </w:del>
          </w:p>
        </w:tc>
      </w:tr>
      <w:tr w:rsidR="00EB4002" w:rsidRPr="009B053A" w:rsidDel="00352731" w14:paraId="493A4CDC" w14:textId="77777777" w:rsidTr="00323E27">
        <w:trPr>
          <w:trHeight w:val="225"/>
          <w:jc w:val="center"/>
          <w:del w:id="7200" w:author="3520" w:date="2023-06-16T09:04:00Z"/>
        </w:trPr>
        <w:tc>
          <w:tcPr>
            <w:tcW w:w="9416" w:type="dxa"/>
            <w:gridSpan w:val="7"/>
            <w:tcBorders>
              <w:top w:val="single" w:sz="4" w:space="0" w:color="auto"/>
              <w:left w:val="single" w:sz="4" w:space="0" w:color="auto"/>
              <w:bottom w:val="single" w:sz="4" w:space="0" w:color="auto"/>
            </w:tcBorders>
            <w:vAlign w:val="center"/>
          </w:tcPr>
          <w:p w14:paraId="3EAAEEB1" w14:textId="77777777" w:rsidR="00EB4002" w:rsidRPr="009B053A" w:rsidDel="00352731" w:rsidRDefault="00EB4002" w:rsidP="00323E27">
            <w:pPr>
              <w:pStyle w:val="TAN"/>
              <w:rPr>
                <w:del w:id="7201" w:author="3520" w:date="2023-06-16T09:04:00Z"/>
                <w:rFonts w:eastAsia="MS Mincho"/>
              </w:rPr>
            </w:pPr>
            <w:del w:id="7202" w:author="3520" w:date="2023-06-16T09:04:00Z">
              <w:r w:rsidRPr="009B053A" w:rsidDel="00352731">
                <w:rPr>
                  <w:rFonts w:eastAsia="MS Mincho"/>
                </w:rPr>
                <w:delText>NOTE 1:</w:delText>
              </w:r>
              <w:r w:rsidRPr="009B053A" w:rsidDel="00352731">
                <w:rPr>
                  <w:rFonts w:eastAsia="MS Mincho"/>
                </w:rPr>
                <w:tab/>
                <w:delText>Test frequencies are selected to fulfil Note 4 and 5 in Table 7.3B.2.0.3.1-1.</w:delText>
              </w:r>
            </w:del>
          </w:p>
          <w:p w14:paraId="3E93DAB6" w14:textId="77777777" w:rsidR="00EB4002" w:rsidRPr="009B053A" w:rsidDel="00352731" w:rsidRDefault="00EB4002" w:rsidP="00323E27">
            <w:pPr>
              <w:pStyle w:val="TAN"/>
              <w:rPr>
                <w:del w:id="7203" w:author="3520" w:date="2023-06-16T09:04:00Z"/>
                <w:rFonts w:eastAsia="MS Mincho"/>
              </w:rPr>
            </w:pPr>
            <w:del w:id="7204" w:author="3520" w:date="2023-06-16T09:04:00Z">
              <w:r w:rsidRPr="009B053A" w:rsidDel="00352731">
                <w:rPr>
                  <w:rFonts w:eastAsia="MS Mincho"/>
                </w:rPr>
                <w:delText>NOTE 2:</w:delText>
              </w:r>
              <w:r w:rsidRPr="009B053A" w:rsidDel="00352731">
                <w:rPr>
                  <w:rFonts w:eastAsia="MS Mincho"/>
                </w:rPr>
                <w:tab/>
                <w:delText>REFSENS refers to Table 7.3.2.4.1-3 in TS 38.521-1 [8] which defines uplink RB configuration and start RB location for each SCS, channel BW and NR band.</w:delText>
              </w:r>
            </w:del>
          </w:p>
        </w:tc>
      </w:tr>
    </w:tbl>
    <w:p w14:paraId="5CA37E78" w14:textId="77777777" w:rsidR="00EB4002" w:rsidRPr="009B053A" w:rsidDel="00352731" w:rsidRDefault="00EB4002" w:rsidP="00EB4002">
      <w:pPr>
        <w:rPr>
          <w:del w:id="7205" w:author="3520" w:date="2023-06-16T09:04:00Z"/>
        </w:rPr>
      </w:pPr>
    </w:p>
    <w:p w14:paraId="0737A6AD" w14:textId="77777777" w:rsidR="00EB4002" w:rsidRPr="009B053A" w:rsidRDefault="00EB4002" w:rsidP="00EB4002">
      <w:pPr>
        <w:pStyle w:val="TH"/>
      </w:pPr>
      <w:r w:rsidRPr="009B053A">
        <w:lastRenderedPageBreak/>
        <w:t xml:space="preserve">Table 7.3B.2.3.4.2.1-2_15: </w:t>
      </w:r>
      <w:del w:id="7206" w:author="3520" w:date="2023-06-16T09:04:00Z">
        <w:r w:rsidRPr="009B053A" w:rsidDel="00352731">
          <w:delText>Test configurations table for exceptions due to UL harmonic interference for EN-DC 19_n77 (Requirement of Note 4 and 5)</w:delText>
        </w:r>
      </w:del>
      <w:ins w:id="7207" w:author="3520" w:date="2023-06-16T09:04:00Z">
        <w:r>
          <w:t>Void</w:t>
        </w:r>
      </w:ins>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993"/>
        <w:gridCol w:w="1492"/>
        <w:gridCol w:w="1134"/>
        <w:gridCol w:w="1231"/>
        <w:gridCol w:w="1418"/>
        <w:gridCol w:w="2298"/>
      </w:tblGrid>
      <w:tr w:rsidR="00EB4002" w:rsidRPr="009B053A" w:rsidDel="00352731" w14:paraId="2AE5FB42" w14:textId="77777777" w:rsidTr="00323E27">
        <w:trPr>
          <w:trHeight w:val="225"/>
          <w:jc w:val="center"/>
          <w:del w:id="7208" w:author="3520" w:date="2023-06-16T09:04:00Z"/>
        </w:trPr>
        <w:tc>
          <w:tcPr>
            <w:tcW w:w="4469" w:type="dxa"/>
            <w:gridSpan w:val="4"/>
            <w:tcBorders>
              <w:top w:val="single" w:sz="4" w:space="0" w:color="auto"/>
              <w:left w:val="single" w:sz="4" w:space="0" w:color="auto"/>
              <w:bottom w:val="single" w:sz="4" w:space="0" w:color="auto"/>
              <w:right w:val="single" w:sz="4" w:space="0" w:color="auto"/>
            </w:tcBorders>
            <w:vAlign w:val="center"/>
          </w:tcPr>
          <w:p w14:paraId="7D01EF98" w14:textId="77777777" w:rsidR="00EB4002" w:rsidRPr="009B053A" w:rsidDel="00352731" w:rsidRDefault="00EB4002" w:rsidP="00323E27">
            <w:pPr>
              <w:pStyle w:val="TAH"/>
              <w:rPr>
                <w:del w:id="7209" w:author="3520" w:date="2023-06-16T09:04:00Z"/>
                <w:rFonts w:eastAsia="MS Mincho"/>
              </w:rPr>
            </w:pPr>
            <w:del w:id="7210" w:author="3520" w:date="2023-06-16T09:04:00Z">
              <w:r w:rsidRPr="009B053A" w:rsidDel="00352731">
                <w:rPr>
                  <w:rFonts w:eastAsia="MS Mincho"/>
                </w:rPr>
                <w:delText>E-UTRA Band 19</w:delText>
              </w:r>
            </w:del>
          </w:p>
        </w:tc>
        <w:tc>
          <w:tcPr>
            <w:tcW w:w="4947" w:type="dxa"/>
            <w:gridSpan w:val="3"/>
            <w:tcBorders>
              <w:top w:val="single" w:sz="4" w:space="0" w:color="auto"/>
              <w:left w:val="single" w:sz="4" w:space="0" w:color="auto"/>
              <w:bottom w:val="single" w:sz="4" w:space="0" w:color="auto"/>
            </w:tcBorders>
            <w:vAlign w:val="center"/>
          </w:tcPr>
          <w:p w14:paraId="4E5195A0" w14:textId="77777777" w:rsidR="00EB4002" w:rsidRPr="009B053A" w:rsidDel="00352731" w:rsidRDefault="00EB4002" w:rsidP="00323E27">
            <w:pPr>
              <w:pStyle w:val="TAH"/>
              <w:rPr>
                <w:del w:id="7211" w:author="3520" w:date="2023-06-16T09:04:00Z"/>
                <w:rFonts w:eastAsia="MS Mincho"/>
              </w:rPr>
            </w:pPr>
            <w:del w:id="7212" w:author="3520" w:date="2023-06-16T09:04:00Z">
              <w:r w:rsidRPr="009B053A" w:rsidDel="00352731">
                <w:rPr>
                  <w:rFonts w:eastAsia="MS Mincho"/>
                </w:rPr>
                <w:delText>NR Band n77</w:delText>
              </w:r>
            </w:del>
          </w:p>
        </w:tc>
      </w:tr>
      <w:tr w:rsidR="00EB4002" w:rsidRPr="009B053A" w:rsidDel="00352731" w14:paraId="79BDD7AE" w14:textId="77777777" w:rsidTr="00323E27">
        <w:trPr>
          <w:trHeight w:val="225"/>
          <w:jc w:val="center"/>
          <w:del w:id="7213"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53E4EE8A" w14:textId="77777777" w:rsidR="00EB4002" w:rsidRPr="009B053A" w:rsidDel="00352731" w:rsidRDefault="00EB4002" w:rsidP="00323E27">
            <w:pPr>
              <w:pStyle w:val="TAH"/>
              <w:rPr>
                <w:del w:id="7214" w:author="3520" w:date="2023-06-16T09:04:00Z"/>
                <w:rFonts w:eastAsia="MS Mincho"/>
              </w:rPr>
            </w:pPr>
            <w:del w:id="7215" w:author="3520" w:date="2023-06-16T09:04:00Z">
              <w:r w:rsidRPr="009B053A" w:rsidDel="00352731">
                <w:rPr>
                  <w:rFonts w:eastAsia="MS Mincho"/>
                </w:rPr>
                <w:delText>Test ID</w:delText>
              </w:r>
            </w:del>
          </w:p>
        </w:tc>
        <w:tc>
          <w:tcPr>
            <w:tcW w:w="993" w:type="dxa"/>
            <w:tcBorders>
              <w:top w:val="single" w:sz="4" w:space="0" w:color="auto"/>
              <w:left w:val="single" w:sz="4" w:space="0" w:color="auto"/>
              <w:bottom w:val="single" w:sz="4" w:space="0" w:color="auto"/>
              <w:right w:val="single" w:sz="4" w:space="0" w:color="auto"/>
            </w:tcBorders>
            <w:vAlign w:val="center"/>
          </w:tcPr>
          <w:p w14:paraId="109FFCA0" w14:textId="77777777" w:rsidR="00EB4002" w:rsidRPr="009B053A" w:rsidDel="00352731" w:rsidRDefault="00EB4002" w:rsidP="00323E27">
            <w:pPr>
              <w:pStyle w:val="TAH"/>
              <w:rPr>
                <w:del w:id="7216" w:author="3520" w:date="2023-06-16T09:04:00Z"/>
                <w:rFonts w:eastAsia="MS Mincho"/>
              </w:rPr>
            </w:pPr>
            <w:del w:id="7217" w:author="3520" w:date="2023-06-16T09:04:00Z">
              <w:r w:rsidRPr="009B053A" w:rsidDel="00352731">
                <w:rPr>
                  <w:rFonts w:eastAsia="MS Mincho"/>
                </w:rPr>
                <w:delText>Channel BW</w:delText>
              </w:r>
            </w:del>
          </w:p>
          <w:p w14:paraId="64AB4D74" w14:textId="77777777" w:rsidR="00EB4002" w:rsidRPr="009B053A" w:rsidDel="00352731" w:rsidRDefault="00EB4002" w:rsidP="00323E27">
            <w:pPr>
              <w:pStyle w:val="TAH"/>
              <w:rPr>
                <w:del w:id="7218" w:author="3520" w:date="2023-06-16T09:04:00Z"/>
                <w:rFonts w:eastAsia="MS Mincho"/>
              </w:rPr>
            </w:pPr>
            <w:del w:id="7219" w:author="3520" w:date="2023-06-16T09:04:00Z">
              <w:r w:rsidRPr="009B053A" w:rsidDel="00352731">
                <w:rPr>
                  <w:rFonts w:eastAsia="MS Mincho"/>
                </w:rPr>
                <w:delText>(MHz)</w:delText>
              </w:r>
            </w:del>
          </w:p>
        </w:tc>
        <w:tc>
          <w:tcPr>
            <w:tcW w:w="1492" w:type="dxa"/>
            <w:tcBorders>
              <w:top w:val="single" w:sz="4" w:space="0" w:color="auto"/>
              <w:left w:val="single" w:sz="4" w:space="0" w:color="auto"/>
              <w:bottom w:val="single" w:sz="4" w:space="0" w:color="auto"/>
              <w:right w:val="single" w:sz="4" w:space="0" w:color="auto"/>
            </w:tcBorders>
            <w:vAlign w:val="center"/>
          </w:tcPr>
          <w:p w14:paraId="1AC75859" w14:textId="77777777" w:rsidR="00EB4002" w:rsidRPr="009B053A" w:rsidDel="00352731" w:rsidRDefault="00EB4002" w:rsidP="00323E27">
            <w:pPr>
              <w:pStyle w:val="TAH"/>
              <w:rPr>
                <w:del w:id="7220" w:author="3520" w:date="2023-06-16T09:04:00Z"/>
                <w:rFonts w:eastAsia="MS Mincho"/>
              </w:rPr>
            </w:pPr>
            <w:del w:id="7221" w:author="3520" w:date="2023-06-16T09:04:00Z">
              <w:r w:rsidRPr="009B053A" w:rsidDel="00352731">
                <w:rPr>
                  <w:rFonts w:eastAsia="MS Mincho"/>
                </w:rPr>
                <w:delText>F</w:delText>
              </w:r>
              <w:r w:rsidRPr="009B053A" w:rsidDel="00352731">
                <w:rPr>
                  <w:rFonts w:eastAsia="MS Mincho"/>
                  <w:vertAlign w:val="subscript"/>
                </w:rPr>
                <w:delText>C</w:delText>
              </w:r>
              <w:r w:rsidRPr="009B053A" w:rsidDel="00352731">
                <w:rPr>
                  <w:rFonts w:eastAsia="MS Mincho"/>
                </w:rPr>
                <w:delText xml:space="preserve"> (UL) (MHz)</w:delText>
              </w:r>
            </w:del>
          </w:p>
          <w:p w14:paraId="6C9515D0" w14:textId="77777777" w:rsidR="00EB4002" w:rsidRPr="009B053A" w:rsidDel="00352731" w:rsidRDefault="00EB4002" w:rsidP="00323E27">
            <w:pPr>
              <w:pStyle w:val="TAH"/>
              <w:rPr>
                <w:del w:id="7222" w:author="3520" w:date="2023-06-16T09:04:00Z"/>
                <w:rFonts w:eastAsia="MS Mincho"/>
              </w:rPr>
            </w:pPr>
            <w:del w:id="7223" w:author="3520" w:date="2023-06-16T09:04:00Z">
              <w:r w:rsidRPr="009B053A" w:rsidDel="00352731">
                <w:delText>N</w:delText>
              </w:r>
              <w:r w:rsidRPr="009B053A" w:rsidDel="00352731">
                <w:rPr>
                  <w:vertAlign w:val="subscript"/>
                </w:rPr>
                <w:delText>UL</w:delText>
              </w:r>
            </w:del>
          </w:p>
        </w:tc>
        <w:tc>
          <w:tcPr>
            <w:tcW w:w="1134" w:type="dxa"/>
            <w:tcBorders>
              <w:top w:val="single" w:sz="4" w:space="0" w:color="auto"/>
              <w:left w:val="single" w:sz="4" w:space="0" w:color="auto"/>
              <w:bottom w:val="single" w:sz="4" w:space="0" w:color="auto"/>
              <w:right w:val="single" w:sz="4" w:space="0" w:color="auto"/>
            </w:tcBorders>
          </w:tcPr>
          <w:p w14:paraId="2E72B158" w14:textId="77777777" w:rsidR="00EB4002" w:rsidRPr="009B053A" w:rsidDel="00352731" w:rsidRDefault="00EB4002" w:rsidP="00323E27">
            <w:pPr>
              <w:pStyle w:val="TAH"/>
              <w:rPr>
                <w:del w:id="7224" w:author="3520" w:date="2023-06-16T09:04:00Z"/>
                <w:rFonts w:eastAsia="MS Mincho"/>
              </w:rPr>
            </w:pPr>
            <w:del w:id="7225" w:author="3520" w:date="2023-06-16T09:04:00Z">
              <w:r w:rsidRPr="009B053A" w:rsidDel="00352731">
                <w:rPr>
                  <w:rFonts w:eastAsia="MS Mincho"/>
                </w:rPr>
                <w:delText>UL</w:delText>
              </w:r>
            </w:del>
          </w:p>
          <w:p w14:paraId="010A3C4A" w14:textId="77777777" w:rsidR="00EB4002" w:rsidRPr="009B053A" w:rsidDel="00352731" w:rsidRDefault="00EB4002" w:rsidP="00323E27">
            <w:pPr>
              <w:pStyle w:val="TAH"/>
              <w:rPr>
                <w:del w:id="7226" w:author="3520" w:date="2023-06-16T09:04:00Z"/>
                <w:rFonts w:eastAsia="MS Mincho"/>
              </w:rPr>
            </w:pPr>
            <w:del w:id="7227"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00B782A8" w14:textId="77777777" w:rsidR="00EB4002" w:rsidRPr="009B053A" w:rsidDel="00352731" w:rsidRDefault="00EB4002" w:rsidP="00323E27">
            <w:pPr>
              <w:pStyle w:val="TAH"/>
              <w:rPr>
                <w:del w:id="7228" w:author="3520" w:date="2023-06-16T09:04:00Z"/>
                <w:rFonts w:eastAsia="MS Mincho"/>
              </w:rPr>
            </w:pPr>
            <w:del w:id="7229" w:author="3520" w:date="2023-06-16T09:04:00Z">
              <w:r w:rsidRPr="009B053A" w:rsidDel="00352731">
                <w:rPr>
                  <w:rFonts w:eastAsia="MS Mincho"/>
                </w:rPr>
                <w:delText>NR F</w:delText>
              </w:r>
              <w:r w:rsidRPr="009B053A" w:rsidDel="00352731">
                <w:rPr>
                  <w:rFonts w:eastAsia="MS Mincho"/>
                  <w:vertAlign w:val="subscript"/>
                </w:rPr>
                <w:delText xml:space="preserve">C </w:delText>
              </w:r>
              <w:r w:rsidRPr="009B053A" w:rsidDel="00352731">
                <w:rPr>
                  <w:rFonts w:eastAsia="MS Mincho"/>
                </w:rPr>
                <w:delText xml:space="preserve">(DL) (MHz) </w:delText>
              </w:r>
              <w:r w:rsidRPr="009B053A" w:rsidDel="00352731">
                <w:delText>N</w:delText>
              </w:r>
              <w:r w:rsidRPr="009B053A" w:rsidDel="00352731">
                <w:rPr>
                  <w:vertAlign w:val="subscript"/>
                </w:rPr>
                <w:delText>DL</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1B1C1B1C" w14:textId="77777777" w:rsidR="00EB4002" w:rsidRPr="009B053A" w:rsidDel="00352731" w:rsidRDefault="00EB4002" w:rsidP="00323E27">
            <w:pPr>
              <w:pStyle w:val="TAH"/>
              <w:rPr>
                <w:del w:id="7230" w:author="3520" w:date="2023-06-16T09:04:00Z"/>
                <w:rFonts w:eastAsia="MS Mincho"/>
              </w:rPr>
            </w:pPr>
            <w:del w:id="7231" w:author="3520" w:date="2023-06-16T09:04:00Z">
              <w:r w:rsidRPr="009B053A" w:rsidDel="00352731">
                <w:rPr>
                  <w:rFonts w:eastAsia="MS Mincho"/>
                </w:rPr>
                <w:delText>NR CBW (MHz)</w:delText>
              </w:r>
            </w:del>
          </w:p>
        </w:tc>
        <w:tc>
          <w:tcPr>
            <w:tcW w:w="2298" w:type="dxa"/>
            <w:tcBorders>
              <w:bottom w:val="single" w:sz="4" w:space="0" w:color="auto"/>
            </w:tcBorders>
            <w:vAlign w:val="center"/>
          </w:tcPr>
          <w:p w14:paraId="2048C95D" w14:textId="77777777" w:rsidR="00EB4002" w:rsidRPr="009B053A" w:rsidDel="00352731" w:rsidRDefault="00EB4002" w:rsidP="00323E27">
            <w:pPr>
              <w:pStyle w:val="TAH"/>
              <w:rPr>
                <w:del w:id="7232" w:author="3520" w:date="2023-06-16T09:04:00Z"/>
                <w:rFonts w:eastAsia="MS Mincho"/>
              </w:rPr>
            </w:pPr>
            <w:del w:id="7233" w:author="3520" w:date="2023-06-16T09:04:00Z">
              <w:r w:rsidRPr="009B053A" w:rsidDel="00352731">
                <w:rPr>
                  <w:rFonts w:eastAsia="MS Mincho"/>
                </w:rPr>
                <w:delText>UL</w:delText>
              </w:r>
            </w:del>
          </w:p>
          <w:p w14:paraId="2361CB38" w14:textId="77777777" w:rsidR="00EB4002" w:rsidRPr="009B053A" w:rsidDel="00352731" w:rsidRDefault="00EB4002" w:rsidP="00323E27">
            <w:pPr>
              <w:pStyle w:val="TAH"/>
              <w:rPr>
                <w:del w:id="7234" w:author="3520" w:date="2023-06-16T09:04:00Z"/>
                <w:rFonts w:eastAsia="MS Mincho"/>
              </w:rPr>
            </w:pPr>
            <w:del w:id="7235"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r>
      <w:tr w:rsidR="00EB4002" w:rsidRPr="009B053A" w:rsidDel="00352731" w14:paraId="11F91EDC" w14:textId="77777777" w:rsidTr="00323E27">
        <w:trPr>
          <w:trHeight w:val="225"/>
          <w:jc w:val="center"/>
          <w:del w:id="7236"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0308167A" w14:textId="77777777" w:rsidR="00EB4002" w:rsidRPr="009B053A" w:rsidDel="00352731" w:rsidRDefault="00EB4002" w:rsidP="00323E27">
            <w:pPr>
              <w:pStyle w:val="TAC"/>
              <w:rPr>
                <w:del w:id="7237" w:author="3520" w:date="2023-06-16T09:04:00Z"/>
                <w:rFonts w:eastAsia="MS Mincho"/>
              </w:rPr>
            </w:pPr>
            <w:del w:id="7238" w:author="3520" w:date="2023-06-16T09:04:00Z">
              <w:r w:rsidRPr="009B053A" w:rsidDel="00352731">
                <w:rPr>
                  <w:rFonts w:eastAsia="MS Mincho"/>
                </w:rPr>
                <w:delText>1</w:delText>
              </w:r>
            </w:del>
          </w:p>
        </w:tc>
        <w:tc>
          <w:tcPr>
            <w:tcW w:w="993" w:type="dxa"/>
            <w:tcBorders>
              <w:top w:val="single" w:sz="4" w:space="0" w:color="auto"/>
              <w:left w:val="single" w:sz="4" w:space="0" w:color="auto"/>
              <w:bottom w:val="nil"/>
              <w:right w:val="single" w:sz="4" w:space="0" w:color="auto"/>
            </w:tcBorders>
            <w:vAlign w:val="center"/>
          </w:tcPr>
          <w:p w14:paraId="68530389" w14:textId="77777777" w:rsidR="00EB4002" w:rsidRPr="009B053A" w:rsidDel="00352731" w:rsidRDefault="00EB4002" w:rsidP="00323E27">
            <w:pPr>
              <w:pStyle w:val="TAC"/>
              <w:rPr>
                <w:del w:id="7239"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53BB87F8" w14:textId="77777777" w:rsidR="00EB4002" w:rsidRPr="009B053A" w:rsidDel="00352731" w:rsidRDefault="00EB4002" w:rsidP="00323E27">
            <w:pPr>
              <w:pStyle w:val="TAC"/>
              <w:rPr>
                <w:del w:id="7240" w:author="3520" w:date="2023-06-16T09:04:00Z"/>
                <w:rFonts w:eastAsia="MS Mincho"/>
              </w:rPr>
            </w:pPr>
            <w:del w:id="7241" w:author="3520" w:date="2023-06-16T09:04:00Z">
              <w:r w:rsidRPr="009B053A" w:rsidDel="00352731">
                <w:rPr>
                  <w:rFonts w:eastAsia="MS Mincho"/>
                </w:rPr>
                <w:delText>835 MHz/</w:delText>
              </w:r>
            </w:del>
          </w:p>
          <w:p w14:paraId="5C5C26D5" w14:textId="77777777" w:rsidR="00EB4002" w:rsidRPr="009B053A" w:rsidDel="00352731" w:rsidRDefault="00EB4002" w:rsidP="00323E27">
            <w:pPr>
              <w:pStyle w:val="TAC"/>
              <w:rPr>
                <w:del w:id="7242" w:author="3520" w:date="2023-06-16T09:04:00Z"/>
                <w:rFonts w:eastAsia="MS Mincho"/>
              </w:rPr>
            </w:pPr>
            <w:del w:id="7243" w:author="3520" w:date="2023-06-16T09:04:00Z">
              <w:r w:rsidRPr="009B053A" w:rsidDel="00352731">
                <w:rPr>
                  <w:rFonts w:eastAsia="MS Mincho"/>
                </w:rPr>
                <w:delText>2405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564AAF3D" w14:textId="77777777" w:rsidR="00EB4002" w:rsidRPr="009B053A" w:rsidDel="00352731" w:rsidRDefault="00EB4002" w:rsidP="00323E27">
            <w:pPr>
              <w:pStyle w:val="TAC"/>
              <w:rPr>
                <w:del w:id="7244" w:author="3520" w:date="2023-06-16T09:04:00Z"/>
                <w:rFonts w:eastAsia="MS Mincho"/>
              </w:rPr>
            </w:pPr>
            <w:del w:id="7245" w:author="3520" w:date="2023-06-16T09:04:00Z">
              <w:r w:rsidRPr="009B053A" w:rsidDel="00352731">
                <w:rPr>
                  <w:rFonts w:eastAsia="MS Mincho"/>
                </w:rPr>
                <w:delText>16@17</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0A31ACA7" w14:textId="77777777" w:rsidR="00EB4002" w:rsidRPr="009B053A" w:rsidDel="00352731" w:rsidRDefault="00EB4002" w:rsidP="00323E27">
            <w:pPr>
              <w:pStyle w:val="TAC"/>
              <w:rPr>
                <w:del w:id="7246" w:author="3520" w:date="2023-06-16T09:04:00Z"/>
                <w:rFonts w:eastAsia="MS Mincho"/>
              </w:rPr>
            </w:pPr>
            <w:del w:id="7247" w:author="3520" w:date="2023-06-16T09:04:00Z">
              <w:r w:rsidRPr="009B053A" w:rsidDel="00352731">
                <w:rPr>
                  <w:rFonts w:eastAsia="MS Mincho"/>
                </w:rPr>
                <w:delText>4175.01 MHz/</w:delText>
              </w:r>
            </w:del>
          </w:p>
          <w:p w14:paraId="2EB92EF4" w14:textId="77777777" w:rsidR="00EB4002" w:rsidRPr="009B053A" w:rsidDel="00352731" w:rsidRDefault="00EB4002" w:rsidP="00323E27">
            <w:pPr>
              <w:pStyle w:val="TAC"/>
              <w:rPr>
                <w:del w:id="7248" w:author="3520" w:date="2023-06-16T09:04:00Z"/>
                <w:rFonts w:eastAsia="MS Mincho"/>
              </w:rPr>
            </w:pPr>
            <w:del w:id="7249" w:author="3520" w:date="2023-06-16T09:04:00Z">
              <w:r w:rsidRPr="009B053A" w:rsidDel="00352731">
                <w:rPr>
                  <w:rFonts w:eastAsia="MS Mincho"/>
                </w:rPr>
                <w:delText>678334</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114B0788" w14:textId="77777777" w:rsidR="00EB4002" w:rsidRPr="009B053A" w:rsidDel="00352731" w:rsidRDefault="00EB4002" w:rsidP="00323E27">
            <w:pPr>
              <w:pStyle w:val="TAC"/>
              <w:rPr>
                <w:del w:id="7250" w:author="3520" w:date="2023-06-16T09:04:00Z"/>
                <w:rFonts w:eastAsia="MS Mincho"/>
              </w:rPr>
            </w:pPr>
            <w:del w:id="7251" w:author="3520" w:date="2023-06-16T09:04:00Z">
              <w:r w:rsidRPr="009B053A" w:rsidDel="00352731">
                <w:rPr>
                  <w:rFonts w:eastAsia="MS Mincho"/>
                </w:rPr>
                <w:delText>Lowest</w:delText>
              </w:r>
            </w:del>
          </w:p>
        </w:tc>
        <w:tc>
          <w:tcPr>
            <w:tcW w:w="2298" w:type="dxa"/>
            <w:tcBorders>
              <w:top w:val="single" w:sz="4" w:space="0" w:color="auto"/>
              <w:bottom w:val="single" w:sz="4" w:space="0" w:color="auto"/>
            </w:tcBorders>
            <w:vAlign w:val="center"/>
          </w:tcPr>
          <w:p w14:paraId="066CAB6D" w14:textId="77777777" w:rsidR="00EB4002" w:rsidRPr="009B053A" w:rsidDel="00352731" w:rsidRDefault="00EB4002" w:rsidP="00323E27">
            <w:pPr>
              <w:pStyle w:val="TAC"/>
              <w:rPr>
                <w:del w:id="7252" w:author="3520" w:date="2023-06-16T09:04:00Z"/>
                <w:rFonts w:eastAsia="MS Mincho"/>
              </w:rPr>
            </w:pPr>
            <w:del w:id="7253" w:author="3520" w:date="2023-06-16T09:04:00Z">
              <w:r w:rsidRPr="009B053A" w:rsidDel="00352731">
                <w:rPr>
                  <w:rFonts w:eastAsia="MS Mincho"/>
                </w:rPr>
                <w:delText>REFSENS (NOTE 2)</w:delText>
              </w:r>
            </w:del>
          </w:p>
        </w:tc>
      </w:tr>
      <w:tr w:rsidR="00EB4002" w:rsidRPr="009B053A" w:rsidDel="00352731" w14:paraId="477AFFF3" w14:textId="77777777" w:rsidTr="00323E27">
        <w:trPr>
          <w:trHeight w:val="225"/>
          <w:jc w:val="center"/>
          <w:del w:id="7254"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1D21A27C" w14:textId="77777777" w:rsidR="00EB4002" w:rsidRPr="009B053A" w:rsidDel="00352731" w:rsidRDefault="00EB4002" w:rsidP="00323E27">
            <w:pPr>
              <w:pStyle w:val="TAC"/>
              <w:rPr>
                <w:del w:id="7255" w:author="3520" w:date="2023-06-16T09:04:00Z"/>
                <w:rFonts w:eastAsia="MS Mincho"/>
              </w:rPr>
            </w:pPr>
            <w:del w:id="7256" w:author="3520" w:date="2023-06-16T09:04:00Z">
              <w:r w:rsidRPr="009B053A" w:rsidDel="00352731">
                <w:rPr>
                  <w:rFonts w:eastAsia="MS Mincho"/>
                </w:rPr>
                <w:delText>2</w:delText>
              </w:r>
            </w:del>
          </w:p>
        </w:tc>
        <w:tc>
          <w:tcPr>
            <w:tcW w:w="993" w:type="dxa"/>
            <w:tcBorders>
              <w:top w:val="nil"/>
              <w:left w:val="single" w:sz="4" w:space="0" w:color="auto"/>
              <w:bottom w:val="nil"/>
              <w:right w:val="single" w:sz="4" w:space="0" w:color="auto"/>
            </w:tcBorders>
            <w:vAlign w:val="center"/>
          </w:tcPr>
          <w:p w14:paraId="2E632A3E" w14:textId="77777777" w:rsidR="00EB4002" w:rsidRPr="009B053A" w:rsidDel="00352731" w:rsidRDefault="00EB4002" w:rsidP="00323E27">
            <w:pPr>
              <w:pStyle w:val="TAC"/>
              <w:rPr>
                <w:del w:id="7257" w:author="3520" w:date="2023-06-16T09:04:00Z"/>
                <w:rFonts w:eastAsia="MS Mincho"/>
              </w:rPr>
            </w:pPr>
            <w:del w:id="7258" w:author="3520" w:date="2023-06-16T09:04:00Z">
              <w:r w:rsidRPr="009B053A" w:rsidDel="00352731">
                <w:rPr>
                  <w:rFonts w:eastAsia="MS Mincho"/>
                </w:rPr>
                <w:delText>10</w:delText>
              </w:r>
            </w:del>
          </w:p>
        </w:tc>
        <w:tc>
          <w:tcPr>
            <w:tcW w:w="1492" w:type="dxa"/>
            <w:tcBorders>
              <w:top w:val="single" w:sz="4" w:space="0" w:color="auto"/>
              <w:left w:val="single" w:sz="4" w:space="0" w:color="auto"/>
              <w:bottom w:val="single" w:sz="4" w:space="0" w:color="auto"/>
              <w:right w:val="single" w:sz="4" w:space="0" w:color="auto"/>
            </w:tcBorders>
            <w:vAlign w:val="center"/>
          </w:tcPr>
          <w:p w14:paraId="2D585308" w14:textId="77777777" w:rsidR="00EB4002" w:rsidRPr="009B053A" w:rsidDel="00352731" w:rsidRDefault="00EB4002" w:rsidP="00323E27">
            <w:pPr>
              <w:pStyle w:val="TAC"/>
              <w:rPr>
                <w:del w:id="7259" w:author="3520" w:date="2023-06-16T09:04:00Z"/>
                <w:rFonts w:eastAsia="MS Mincho"/>
              </w:rPr>
            </w:pPr>
            <w:del w:id="7260" w:author="3520" w:date="2023-06-16T09:04:00Z">
              <w:r w:rsidRPr="009B053A" w:rsidDel="00352731">
                <w:rPr>
                  <w:rFonts w:eastAsia="MS Mincho"/>
                </w:rPr>
                <w:delText>835 MHz/</w:delText>
              </w:r>
            </w:del>
          </w:p>
          <w:p w14:paraId="307630D3" w14:textId="77777777" w:rsidR="00EB4002" w:rsidRPr="009B053A" w:rsidDel="00352731" w:rsidRDefault="00EB4002" w:rsidP="00323E27">
            <w:pPr>
              <w:pStyle w:val="TAC"/>
              <w:rPr>
                <w:del w:id="7261" w:author="3520" w:date="2023-06-16T09:04:00Z"/>
                <w:lang w:eastAsia="ja-JP"/>
              </w:rPr>
            </w:pPr>
            <w:del w:id="7262" w:author="3520" w:date="2023-06-16T09:04:00Z">
              <w:r w:rsidRPr="009B053A" w:rsidDel="00352731">
                <w:rPr>
                  <w:rFonts w:eastAsia="MS Mincho"/>
                </w:rPr>
                <w:delText>2405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13BDD1A" w14:textId="77777777" w:rsidR="00EB4002" w:rsidRPr="009B053A" w:rsidDel="00352731" w:rsidRDefault="00EB4002" w:rsidP="00323E27">
            <w:pPr>
              <w:pStyle w:val="TAC"/>
              <w:rPr>
                <w:del w:id="7263" w:author="3520" w:date="2023-06-16T09:04:00Z"/>
                <w:rFonts w:eastAsia="MS Mincho"/>
              </w:rPr>
            </w:pPr>
            <w:del w:id="7264" w:author="3520" w:date="2023-06-16T09:04:00Z">
              <w:r w:rsidRPr="009B053A" w:rsidDel="00352731">
                <w:rPr>
                  <w:rFonts w:eastAsia="MS Mincho"/>
                </w:rPr>
                <w:delText>25@12</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309E0F1B" w14:textId="77777777" w:rsidR="00EB4002" w:rsidRPr="009B053A" w:rsidDel="00352731" w:rsidRDefault="00EB4002" w:rsidP="00323E27">
            <w:pPr>
              <w:pStyle w:val="TAC"/>
              <w:rPr>
                <w:del w:id="7265" w:author="3520" w:date="2023-06-16T09:04:00Z"/>
                <w:rFonts w:eastAsia="MS Mincho"/>
              </w:rPr>
            </w:pPr>
            <w:del w:id="7266" w:author="3520" w:date="2023-06-16T09:04:00Z">
              <w:r w:rsidRPr="009B053A" w:rsidDel="00352731">
                <w:rPr>
                  <w:rFonts w:eastAsia="MS Mincho"/>
                </w:rPr>
                <w:delText>4175.01 MHz/</w:delText>
              </w:r>
            </w:del>
          </w:p>
          <w:p w14:paraId="3AB63E6C" w14:textId="77777777" w:rsidR="00EB4002" w:rsidRPr="009B053A" w:rsidDel="00352731" w:rsidRDefault="00EB4002" w:rsidP="00323E27">
            <w:pPr>
              <w:pStyle w:val="TAC"/>
              <w:rPr>
                <w:del w:id="7267" w:author="3520" w:date="2023-06-16T09:04:00Z"/>
                <w:rFonts w:eastAsia="MS Mincho"/>
              </w:rPr>
            </w:pPr>
            <w:del w:id="7268" w:author="3520" w:date="2023-06-16T09:04:00Z">
              <w:r w:rsidRPr="009B053A" w:rsidDel="00352731">
                <w:rPr>
                  <w:rFonts w:eastAsia="MS Mincho"/>
                </w:rPr>
                <w:delText>678334</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7C85973D" w14:textId="77777777" w:rsidR="00EB4002" w:rsidRPr="009B053A" w:rsidDel="00352731" w:rsidRDefault="00EB4002" w:rsidP="00323E27">
            <w:pPr>
              <w:pStyle w:val="TAC"/>
              <w:rPr>
                <w:del w:id="7269" w:author="3520" w:date="2023-06-16T09:04:00Z"/>
                <w:rFonts w:eastAsia="MS Mincho"/>
              </w:rPr>
            </w:pPr>
            <w:del w:id="7270" w:author="3520" w:date="2023-06-16T09:04:00Z">
              <w:r w:rsidRPr="009B053A" w:rsidDel="00352731">
                <w:rPr>
                  <w:rFonts w:eastAsia="MS Mincho"/>
                </w:rPr>
                <w:delText>40</w:delText>
              </w:r>
            </w:del>
          </w:p>
        </w:tc>
        <w:tc>
          <w:tcPr>
            <w:tcW w:w="2298" w:type="dxa"/>
            <w:tcBorders>
              <w:top w:val="single" w:sz="4" w:space="0" w:color="auto"/>
              <w:bottom w:val="single" w:sz="4" w:space="0" w:color="auto"/>
            </w:tcBorders>
            <w:vAlign w:val="center"/>
          </w:tcPr>
          <w:p w14:paraId="2C07EF7B" w14:textId="77777777" w:rsidR="00EB4002" w:rsidRPr="009B053A" w:rsidDel="00352731" w:rsidRDefault="00EB4002" w:rsidP="00323E27">
            <w:pPr>
              <w:pStyle w:val="TAC"/>
              <w:rPr>
                <w:del w:id="7271" w:author="3520" w:date="2023-06-16T09:04:00Z"/>
                <w:rFonts w:eastAsia="MS Mincho"/>
              </w:rPr>
            </w:pPr>
            <w:del w:id="7272" w:author="3520" w:date="2023-06-16T09:04:00Z">
              <w:r w:rsidRPr="009B053A" w:rsidDel="00352731">
                <w:rPr>
                  <w:rFonts w:eastAsia="MS Mincho"/>
                </w:rPr>
                <w:delText>REFSENS (NOTE 2)</w:delText>
              </w:r>
            </w:del>
          </w:p>
        </w:tc>
      </w:tr>
      <w:tr w:rsidR="00EB4002" w:rsidRPr="009B053A" w:rsidDel="00352731" w14:paraId="5101D489" w14:textId="77777777" w:rsidTr="00323E27">
        <w:trPr>
          <w:trHeight w:val="225"/>
          <w:jc w:val="center"/>
          <w:del w:id="7273"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54B9E4F1" w14:textId="77777777" w:rsidR="00EB4002" w:rsidRPr="009B053A" w:rsidDel="00352731" w:rsidRDefault="00EB4002" w:rsidP="00323E27">
            <w:pPr>
              <w:pStyle w:val="TAC"/>
              <w:rPr>
                <w:del w:id="7274" w:author="3520" w:date="2023-06-16T09:04:00Z"/>
                <w:rFonts w:eastAsia="MS Mincho"/>
              </w:rPr>
            </w:pPr>
            <w:del w:id="7275" w:author="3520" w:date="2023-06-16T09:04:00Z">
              <w:r w:rsidRPr="009B053A" w:rsidDel="00352731">
                <w:rPr>
                  <w:rFonts w:eastAsia="MS Mincho"/>
                </w:rPr>
                <w:delText>3</w:delText>
              </w:r>
            </w:del>
          </w:p>
        </w:tc>
        <w:tc>
          <w:tcPr>
            <w:tcW w:w="993" w:type="dxa"/>
            <w:tcBorders>
              <w:top w:val="nil"/>
              <w:left w:val="single" w:sz="4" w:space="0" w:color="auto"/>
              <w:bottom w:val="nil"/>
              <w:right w:val="single" w:sz="4" w:space="0" w:color="auto"/>
            </w:tcBorders>
            <w:vAlign w:val="center"/>
          </w:tcPr>
          <w:p w14:paraId="7A90DF51" w14:textId="77777777" w:rsidR="00EB4002" w:rsidRPr="009B053A" w:rsidDel="00352731" w:rsidRDefault="00EB4002" w:rsidP="00323E27">
            <w:pPr>
              <w:pStyle w:val="TAC"/>
              <w:rPr>
                <w:del w:id="7276" w:author="3520" w:date="2023-06-16T09:04:00Z"/>
                <w:rFonts w:eastAsia="MS Mincho"/>
              </w:rPr>
            </w:pPr>
          </w:p>
        </w:tc>
        <w:tc>
          <w:tcPr>
            <w:tcW w:w="1492" w:type="dxa"/>
            <w:tcBorders>
              <w:top w:val="single" w:sz="4" w:space="0" w:color="auto"/>
              <w:left w:val="single" w:sz="4" w:space="0" w:color="auto"/>
              <w:bottom w:val="single" w:sz="4" w:space="0" w:color="auto"/>
              <w:right w:val="single" w:sz="4" w:space="0" w:color="auto"/>
            </w:tcBorders>
            <w:vAlign w:val="center"/>
          </w:tcPr>
          <w:p w14:paraId="22D42A9A" w14:textId="77777777" w:rsidR="00EB4002" w:rsidRPr="009B053A" w:rsidDel="00352731" w:rsidRDefault="00EB4002" w:rsidP="00323E27">
            <w:pPr>
              <w:pStyle w:val="TAC"/>
              <w:rPr>
                <w:del w:id="7277" w:author="3520" w:date="2023-06-16T09:04:00Z"/>
                <w:lang w:eastAsia="ja-JP"/>
              </w:rPr>
            </w:pPr>
            <w:del w:id="7278" w:author="3520" w:date="2023-06-16T09:04:00Z">
              <w:r w:rsidRPr="009B053A" w:rsidDel="00352731">
                <w:rPr>
                  <w:lang w:eastAsia="ja-JP"/>
                </w:rPr>
                <w:delText>838.9 MHz/</w:delText>
              </w:r>
            </w:del>
          </w:p>
          <w:p w14:paraId="4073194E" w14:textId="77777777" w:rsidR="00EB4002" w:rsidRPr="009B053A" w:rsidDel="00352731" w:rsidRDefault="00EB4002" w:rsidP="00323E27">
            <w:pPr>
              <w:pStyle w:val="TAC"/>
              <w:rPr>
                <w:del w:id="7279" w:author="3520" w:date="2023-06-16T09:04:00Z"/>
                <w:rFonts w:eastAsia="MS Mincho"/>
              </w:rPr>
            </w:pPr>
            <w:del w:id="7280" w:author="3520" w:date="2023-06-16T09:04:00Z">
              <w:r w:rsidRPr="009B053A" w:rsidDel="00352731">
                <w:rPr>
                  <w:lang w:eastAsia="ja-JP"/>
                </w:rPr>
                <w:delText>24089</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1A9EAA7E" w14:textId="77777777" w:rsidR="00EB4002" w:rsidRPr="009B053A" w:rsidDel="00352731" w:rsidRDefault="00EB4002" w:rsidP="00323E27">
            <w:pPr>
              <w:pStyle w:val="TAC"/>
              <w:rPr>
                <w:del w:id="7281" w:author="3520" w:date="2023-06-16T09:04:00Z"/>
                <w:rFonts w:eastAsia="MS Mincho"/>
              </w:rPr>
            </w:pPr>
            <w:del w:id="7282" w:author="3520" w:date="2023-06-16T09:04:00Z">
              <w:r w:rsidRPr="009B053A" w:rsidDel="00352731">
                <w:rPr>
                  <w:rFonts w:eastAsia="MS Mincho"/>
                </w:rPr>
                <w:delText>16@17</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53FF5F7E" w14:textId="77777777" w:rsidR="00EB4002" w:rsidRPr="009B053A" w:rsidDel="00352731" w:rsidRDefault="00EB4002" w:rsidP="00323E27">
            <w:pPr>
              <w:pStyle w:val="TAC"/>
              <w:rPr>
                <w:del w:id="7283" w:author="3520" w:date="2023-06-16T09:04:00Z"/>
                <w:rFonts w:eastAsia="MS Mincho"/>
              </w:rPr>
            </w:pPr>
            <w:del w:id="7284" w:author="3520" w:date="2023-06-16T09:04:00Z">
              <w:r w:rsidRPr="009B053A" w:rsidDel="00352731">
                <w:rPr>
                  <w:rFonts w:eastAsia="MS Mincho"/>
                </w:rPr>
                <w:delText>4194.99 MHz/</w:delText>
              </w:r>
            </w:del>
          </w:p>
          <w:p w14:paraId="06FF35B3" w14:textId="77777777" w:rsidR="00EB4002" w:rsidRPr="009B053A" w:rsidDel="00352731" w:rsidRDefault="00EB4002" w:rsidP="00323E27">
            <w:pPr>
              <w:pStyle w:val="TAC"/>
              <w:rPr>
                <w:del w:id="7285" w:author="3520" w:date="2023-06-16T09:04:00Z"/>
                <w:rFonts w:eastAsia="MS Mincho"/>
              </w:rPr>
            </w:pPr>
            <w:del w:id="7286" w:author="3520" w:date="2023-06-16T09:04:00Z">
              <w:r w:rsidRPr="009B053A" w:rsidDel="00352731">
                <w:rPr>
                  <w:rFonts w:eastAsia="MS Mincho"/>
                </w:rPr>
                <w:delText>679666</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07BBCE1A" w14:textId="77777777" w:rsidR="00EB4002" w:rsidRPr="009B053A" w:rsidDel="00352731" w:rsidRDefault="00EB4002" w:rsidP="00323E27">
            <w:pPr>
              <w:pStyle w:val="TAC"/>
              <w:rPr>
                <w:del w:id="7287" w:author="3520" w:date="2023-06-16T09:04:00Z"/>
                <w:rFonts w:eastAsia="MS Mincho"/>
              </w:rPr>
            </w:pPr>
            <w:del w:id="7288" w:author="3520" w:date="2023-06-16T09:04:00Z">
              <w:r w:rsidRPr="009B053A" w:rsidDel="00352731">
                <w:rPr>
                  <w:rFonts w:eastAsia="MS Mincho"/>
                </w:rPr>
                <w:delText>Lowest</w:delText>
              </w:r>
            </w:del>
          </w:p>
        </w:tc>
        <w:tc>
          <w:tcPr>
            <w:tcW w:w="2298" w:type="dxa"/>
            <w:tcBorders>
              <w:top w:val="single" w:sz="4" w:space="0" w:color="auto"/>
              <w:bottom w:val="single" w:sz="4" w:space="0" w:color="auto"/>
            </w:tcBorders>
            <w:vAlign w:val="center"/>
          </w:tcPr>
          <w:p w14:paraId="4ADE6627" w14:textId="77777777" w:rsidR="00EB4002" w:rsidRPr="009B053A" w:rsidDel="00352731" w:rsidRDefault="00EB4002" w:rsidP="00323E27">
            <w:pPr>
              <w:pStyle w:val="TAC"/>
              <w:rPr>
                <w:del w:id="7289" w:author="3520" w:date="2023-06-16T09:04:00Z"/>
                <w:rFonts w:eastAsia="MS Mincho"/>
              </w:rPr>
            </w:pPr>
            <w:del w:id="7290" w:author="3520" w:date="2023-06-16T09:04:00Z">
              <w:r w:rsidRPr="009B053A" w:rsidDel="00352731">
                <w:rPr>
                  <w:rFonts w:eastAsia="MS Mincho"/>
                </w:rPr>
                <w:delText>REFSENS (NOTE 2)</w:delText>
              </w:r>
            </w:del>
          </w:p>
        </w:tc>
      </w:tr>
      <w:tr w:rsidR="00EB4002" w:rsidRPr="009B053A" w:rsidDel="00352731" w14:paraId="40696170" w14:textId="77777777" w:rsidTr="00323E27">
        <w:trPr>
          <w:trHeight w:val="225"/>
          <w:jc w:val="center"/>
          <w:del w:id="7291" w:author="3520" w:date="2023-06-16T09:04:00Z"/>
        </w:trPr>
        <w:tc>
          <w:tcPr>
            <w:tcW w:w="9416" w:type="dxa"/>
            <w:gridSpan w:val="7"/>
            <w:tcBorders>
              <w:top w:val="single" w:sz="4" w:space="0" w:color="auto"/>
              <w:left w:val="single" w:sz="4" w:space="0" w:color="auto"/>
              <w:bottom w:val="single" w:sz="4" w:space="0" w:color="auto"/>
            </w:tcBorders>
            <w:vAlign w:val="center"/>
          </w:tcPr>
          <w:p w14:paraId="4E437AF6" w14:textId="77777777" w:rsidR="00EB4002" w:rsidRPr="009B053A" w:rsidDel="00352731" w:rsidRDefault="00EB4002" w:rsidP="00323E27">
            <w:pPr>
              <w:pStyle w:val="TAN"/>
              <w:rPr>
                <w:del w:id="7292" w:author="3520" w:date="2023-06-16T09:04:00Z"/>
                <w:rFonts w:eastAsia="MS Mincho"/>
              </w:rPr>
            </w:pPr>
            <w:del w:id="7293" w:author="3520" w:date="2023-06-16T09:04:00Z">
              <w:r w:rsidRPr="009B053A" w:rsidDel="00352731">
                <w:rPr>
                  <w:rFonts w:eastAsia="MS Mincho"/>
                </w:rPr>
                <w:delText>NOTE 1:</w:delText>
              </w:r>
              <w:r w:rsidRPr="009B053A" w:rsidDel="00352731">
                <w:rPr>
                  <w:rFonts w:eastAsia="MS Mincho"/>
                </w:rPr>
                <w:tab/>
                <w:delText>Test frequencies are selected to fulfil Note 4 and 5 in Table 7.3B.2.0.3.1-1.</w:delText>
              </w:r>
            </w:del>
          </w:p>
          <w:p w14:paraId="0DD11E7D" w14:textId="77777777" w:rsidR="00EB4002" w:rsidRPr="009B053A" w:rsidDel="00352731" w:rsidRDefault="00EB4002" w:rsidP="00323E27">
            <w:pPr>
              <w:pStyle w:val="TAN"/>
              <w:rPr>
                <w:del w:id="7294" w:author="3520" w:date="2023-06-16T09:04:00Z"/>
                <w:rFonts w:eastAsia="MS Mincho"/>
              </w:rPr>
            </w:pPr>
            <w:del w:id="7295" w:author="3520" w:date="2023-06-16T09:04:00Z">
              <w:r w:rsidRPr="009B053A" w:rsidDel="00352731">
                <w:rPr>
                  <w:rFonts w:eastAsia="MS Mincho"/>
                </w:rPr>
                <w:delText>NOTE 2:</w:delText>
              </w:r>
              <w:r w:rsidRPr="009B053A" w:rsidDel="00352731">
                <w:rPr>
                  <w:rFonts w:eastAsia="MS Mincho"/>
                </w:rPr>
                <w:tab/>
                <w:delText>REFSENS refers to Table 7.3.2.4.1-3 in TS 38.521-1 [8] which defines uplink RB configuration and start RB location for each SCS, channel BW and NR band.</w:delText>
              </w:r>
            </w:del>
          </w:p>
          <w:p w14:paraId="2A8B6333" w14:textId="77777777" w:rsidR="00EB4002" w:rsidRPr="009B053A" w:rsidDel="00352731" w:rsidRDefault="00EB4002" w:rsidP="00323E27">
            <w:pPr>
              <w:pStyle w:val="TAN"/>
              <w:rPr>
                <w:del w:id="7296" w:author="3520" w:date="2023-06-16T09:04:00Z"/>
                <w:rFonts w:eastAsia="MS Mincho"/>
              </w:rPr>
            </w:pPr>
            <w:del w:id="7297" w:author="3520" w:date="2023-06-16T09:04:00Z">
              <w:r w:rsidRPr="009B053A" w:rsidDel="00352731">
                <w:rPr>
                  <w:rFonts w:eastAsia="MS Mincho"/>
                </w:rPr>
                <w:delText xml:space="preserve">NOTE 3: </w:delText>
              </w:r>
              <w:r w:rsidRPr="009B053A" w:rsidDel="00352731">
                <w:rPr>
                  <w:rFonts w:eastAsia="MS Mincho"/>
                </w:rPr>
                <w:tab/>
              </w:r>
              <w:r w:rsidRPr="009B053A" w:rsidDel="00352731">
                <w:rPr>
                  <w:szCs w:val="18"/>
                </w:rPr>
                <w:delText>For UEs with limited UE NR channel bandwidth capability, if the channel BW is not supported by the UE, skip the test point. This shall apply only for Rel 15 UEs.</w:delText>
              </w:r>
            </w:del>
          </w:p>
        </w:tc>
      </w:tr>
    </w:tbl>
    <w:p w14:paraId="25CBCB39" w14:textId="77777777" w:rsidR="00EB4002" w:rsidRPr="009B053A" w:rsidDel="00352731" w:rsidRDefault="00EB4002" w:rsidP="00EB4002">
      <w:pPr>
        <w:rPr>
          <w:del w:id="7298" w:author="3520" w:date="2023-06-16T09:04:00Z"/>
        </w:rPr>
      </w:pPr>
    </w:p>
    <w:p w14:paraId="22FC0E11" w14:textId="164012C4" w:rsidR="00AB2B30" w:rsidRPr="009B053A" w:rsidRDefault="00EB4002" w:rsidP="00EB4002">
      <w:pPr>
        <w:pStyle w:val="TH"/>
      </w:pPr>
      <w:r w:rsidRPr="009B053A">
        <w:t>Table 7.3B.2.3.4.2.1-2_16: Void</w:t>
      </w:r>
    </w:p>
    <w:p w14:paraId="2DBE798E" w14:textId="77777777" w:rsidR="00AB2B30" w:rsidRPr="009B053A" w:rsidRDefault="006A7121">
      <w:pPr>
        <w:pStyle w:val="TH"/>
      </w:pPr>
      <w:r w:rsidRPr="009B053A">
        <w:t>Table 7.3B.2.3.4.2.1-2_17: Void</w:t>
      </w:r>
    </w:p>
    <w:p w14:paraId="559F040C" w14:textId="37297ED4" w:rsidR="00AB2B30" w:rsidRPr="009B053A" w:rsidRDefault="006A7121">
      <w:pPr>
        <w:pStyle w:val="TH"/>
      </w:pPr>
      <w:r w:rsidRPr="009B053A">
        <w:t xml:space="preserve">Table 7.3B.2.3.4.2.1-2_18: </w:t>
      </w:r>
      <w:r w:rsidR="004717B2" w:rsidRPr="009B053A">
        <w:t>Void</w:t>
      </w:r>
    </w:p>
    <w:p w14:paraId="72F5CAE2" w14:textId="0A7A1960" w:rsidR="00AB2B30" w:rsidRPr="009B053A" w:rsidRDefault="006A7121">
      <w:pPr>
        <w:pStyle w:val="TH"/>
      </w:pPr>
      <w:r w:rsidRPr="009B053A">
        <w:t xml:space="preserve">Table 7.3B.2.3.4.2.1-2_19: </w:t>
      </w:r>
      <w:r w:rsidR="004717B2" w:rsidRPr="009B053A">
        <w:t>Void</w:t>
      </w:r>
    </w:p>
    <w:p w14:paraId="54418F4E" w14:textId="092C38B1" w:rsidR="00AB2B30" w:rsidRPr="009B053A" w:rsidRDefault="006A7121">
      <w:pPr>
        <w:pStyle w:val="TH"/>
      </w:pPr>
      <w:r w:rsidRPr="009B053A">
        <w:t xml:space="preserve">Table 7.3B.2.3.4.2.1-2_20: </w:t>
      </w:r>
      <w:r w:rsidR="004717B2" w:rsidRPr="009B053A">
        <w:t>Void</w:t>
      </w:r>
    </w:p>
    <w:p w14:paraId="471E1921" w14:textId="0087965A" w:rsidR="00AB2B30" w:rsidRPr="009B053A" w:rsidRDefault="006A7121">
      <w:pPr>
        <w:pStyle w:val="TH"/>
      </w:pPr>
      <w:r w:rsidRPr="009B053A">
        <w:t xml:space="preserve">Table 7.3B.2.3.4.2.1-2_21: </w:t>
      </w:r>
      <w:r w:rsidR="004717B2" w:rsidRPr="009B053A">
        <w:t>Void</w:t>
      </w:r>
    </w:p>
    <w:p w14:paraId="326B1FB4" w14:textId="77777777" w:rsidR="00EB4002" w:rsidRPr="009B053A" w:rsidRDefault="00EB4002" w:rsidP="00EB4002">
      <w:pPr>
        <w:pStyle w:val="TH"/>
      </w:pPr>
      <w:bookmarkStart w:id="7299" w:name="_Hlk5113648"/>
      <w:r w:rsidRPr="009B053A">
        <w:t>Table 7.3B.2.3.4.2.1-2_22: Void</w:t>
      </w:r>
    </w:p>
    <w:p w14:paraId="52AC07C5" w14:textId="77777777" w:rsidR="00EB4002" w:rsidRPr="009B053A" w:rsidRDefault="00EB4002" w:rsidP="00EB4002"/>
    <w:p w14:paraId="2CB2E011" w14:textId="77777777" w:rsidR="00EB4002" w:rsidRPr="009B053A" w:rsidRDefault="00EB4002" w:rsidP="00EB4002">
      <w:pPr>
        <w:pStyle w:val="TH"/>
      </w:pPr>
      <w:r w:rsidRPr="009B053A">
        <w:t xml:space="preserve">Table 7.3B.2.3.4.2.1-2_23: </w:t>
      </w:r>
      <w:del w:id="7300" w:author="3520" w:date="2023-06-16T09:04:00Z">
        <w:r w:rsidRPr="009B053A" w:rsidDel="00352731">
          <w:delText>Test configurations table for exceptions due to UL harmonic interference for EN-DC 7_n71 (Requirement of Note 6 and 7)</w:delText>
        </w:r>
      </w:del>
      <w:ins w:id="7301" w:author="3520" w:date="2023-06-16T09:04:00Z">
        <w:r>
          <w:t>Void</w:t>
        </w:r>
      </w:ins>
    </w:p>
    <w:tbl>
      <w:tblPr>
        <w:tblW w:w="9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0"/>
        <w:gridCol w:w="993"/>
        <w:gridCol w:w="1492"/>
        <w:gridCol w:w="1134"/>
        <w:gridCol w:w="1231"/>
        <w:gridCol w:w="1418"/>
        <w:gridCol w:w="2298"/>
      </w:tblGrid>
      <w:tr w:rsidR="00EB4002" w:rsidRPr="009B053A" w:rsidDel="00352731" w14:paraId="4961D3A6" w14:textId="77777777" w:rsidTr="00323E27">
        <w:trPr>
          <w:trHeight w:val="225"/>
          <w:jc w:val="center"/>
          <w:del w:id="7302" w:author="3520" w:date="2023-06-16T09:04:00Z"/>
        </w:trPr>
        <w:tc>
          <w:tcPr>
            <w:tcW w:w="4469" w:type="dxa"/>
            <w:gridSpan w:val="4"/>
            <w:tcBorders>
              <w:top w:val="single" w:sz="4" w:space="0" w:color="auto"/>
              <w:left w:val="single" w:sz="4" w:space="0" w:color="auto"/>
              <w:bottom w:val="single" w:sz="4" w:space="0" w:color="auto"/>
              <w:right w:val="single" w:sz="4" w:space="0" w:color="auto"/>
            </w:tcBorders>
            <w:vAlign w:val="center"/>
          </w:tcPr>
          <w:p w14:paraId="654ABB4C" w14:textId="77777777" w:rsidR="00EB4002" w:rsidRPr="009B053A" w:rsidDel="00352731" w:rsidRDefault="00EB4002" w:rsidP="00323E27">
            <w:pPr>
              <w:pStyle w:val="TAH"/>
              <w:rPr>
                <w:del w:id="7303" w:author="3520" w:date="2023-06-16T09:04:00Z"/>
                <w:rFonts w:eastAsia="MS Mincho"/>
              </w:rPr>
            </w:pPr>
            <w:del w:id="7304" w:author="3520" w:date="2023-06-16T09:04:00Z">
              <w:r w:rsidRPr="009B053A" w:rsidDel="00352731">
                <w:rPr>
                  <w:rFonts w:eastAsia="MS Mincho"/>
                </w:rPr>
                <w:delText xml:space="preserve">NR Band n71 </w:delText>
              </w:r>
            </w:del>
          </w:p>
        </w:tc>
        <w:tc>
          <w:tcPr>
            <w:tcW w:w="4947" w:type="dxa"/>
            <w:gridSpan w:val="3"/>
            <w:tcBorders>
              <w:top w:val="single" w:sz="4" w:space="0" w:color="auto"/>
              <w:left w:val="single" w:sz="4" w:space="0" w:color="auto"/>
              <w:bottom w:val="single" w:sz="4" w:space="0" w:color="auto"/>
            </w:tcBorders>
            <w:vAlign w:val="center"/>
          </w:tcPr>
          <w:p w14:paraId="7F004B9D" w14:textId="77777777" w:rsidR="00EB4002" w:rsidRPr="009B053A" w:rsidDel="00352731" w:rsidRDefault="00EB4002" w:rsidP="00323E27">
            <w:pPr>
              <w:pStyle w:val="TAH"/>
              <w:rPr>
                <w:del w:id="7305" w:author="3520" w:date="2023-06-16T09:04:00Z"/>
                <w:rFonts w:eastAsia="MS Mincho"/>
              </w:rPr>
            </w:pPr>
            <w:del w:id="7306" w:author="3520" w:date="2023-06-16T09:04:00Z">
              <w:r w:rsidRPr="009B053A" w:rsidDel="00352731">
                <w:rPr>
                  <w:rFonts w:eastAsia="MS Mincho"/>
                </w:rPr>
                <w:delText>E-UTRA Band 7</w:delText>
              </w:r>
            </w:del>
          </w:p>
        </w:tc>
      </w:tr>
      <w:tr w:rsidR="00EB4002" w:rsidRPr="009B053A" w:rsidDel="00352731" w14:paraId="04871138" w14:textId="77777777" w:rsidTr="00323E27">
        <w:trPr>
          <w:trHeight w:val="225"/>
          <w:jc w:val="center"/>
          <w:del w:id="7307" w:author="3520" w:date="2023-06-16T09:04:00Z"/>
        </w:trPr>
        <w:tc>
          <w:tcPr>
            <w:tcW w:w="850" w:type="dxa"/>
            <w:tcBorders>
              <w:top w:val="single" w:sz="4" w:space="0" w:color="auto"/>
              <w:left w:val="single" w:sz="4" w:space="0" w:color="auto"/>
              <w:bottom w:val="single" w:sz="4" w:space="0" w:color="auto"/>
              <w:right w:val="single" w:sz="4" w:space="0" w:color="auto"/>
            </w:tcBorders>
            <w:vAlign w:val="center"/>
          </w:tcPr>
          <w:p w14:paraId="49016CD5" w14:textId="77777777" w:rsidR="00EB4002" w:rsidRPr="009B053A" w:rsidDel="00352731" w:rsidRDefault="00EB4002" w:rsidP="00323E27">
            <w:pPr>
              <w:pStyle w:val="TAH"/>
              <w:rPr>
                <w:del w:id="7308" w:author="3520" w:date="2023-06-16T09:04:00Z"/>
                <w:rFonts w:eastAsia="MS Mincho"/>
              </w:rPr>
            </w:pPr>
            <w:del w:id="7309" w:author="3520" w:date="2023-06-16T09:04:00Z">
              <w:r w:rsidRPr="009B053A" w:rsidDel="00352731">
                <w:rPr>
                  <w:rFonts w:eastAsia="MS Mincho"/>
                </w:rPr>
                <w:delText>Test ID</w:delText>
              </w:r>
            </w:del>
          </w:p>
        </w:tc>
        <w:tc>
          <w:tcPr>
            <w:tcW w:w="993" w:type="dxa"/>
            <w:tcBorders>
              <w:top w:val="single" w:sz="4" w:space="0" w:color="auto"/>
              <w:left w:val="single" w:sz="4" w:space="0" w:color="auto"/>
              <w:bottom w:val="single" w:sz="4" w:space="0" w:color="auto"/>
              <w:right w:val="single" w:sz="4" w:space="0" w:color="auto"/>
            </w:tcBorders>
            <w:vAlign w:val="center"/>
          </w:tcPr>
          <w:p w14:paraId="56B905F0" w14:textId="77777777" w:rsidR="00EB4002" w:rsidRPr="009B053A" w:rsidDel="00352731" w:rsidRDefault="00EB4002" w:rsidP="00323E27">
            <w:pPr>
              <w:pStyle w:val="TAH"/>
              <w:rPr>
                <w:del w:id="7310" w:author="3520" w:date="2023-06-16T09:04:00Z"/>
                <w:rFonts w:eastAsia="MS Mincho"/>
              </w:rPr>
            </w:pPr>
            <w:del w:id="7311" w:author="3520" w:date="2023-06-16T09:04:00Z">
              <w:r w:rsidRPr="009B053A" w:rsidDel="00352731">
                <w:rPr>
                  <w:rFonts w:eastAsia="MS Mincho"/>
                </w:rPr>
                <w:delText>Channel BW</w:delText>
              </w:r>
            </w:del>
          </w:p>
          <w:p w14:paraId="1325AADF" w14:textId="77777777" w:rsidR="00EB4002" w:rsidRPr="009B053A" w:rsidDel="00352731" w:rsidRDefault="00EB4002" w:rsidP="00323E27">
            <w:pPr>
              <w:pStyle w:val="TAH"/>
              <w:rPr>
                <w:del w:id="7312" w:author="3520" w:date="2023-06-16T09:04:00Z"/>
                <w:rFonts w:eastAsia="MS Mincho"/>
              </w:rPr>
            </w:pPr>
            <w:del w:id="7313" w:author="3520" w:date="2023-06-16T09:04:00Z">
              <w:r w:rsidRPr="009B053A" w:rsidDel="00352731">
                <w:rPr>
                  <w:rFonts w:eastAsia="MS Mincho"/>
                </w:rPr>
                <w:delText>(MHz)</w:delText>
              </w:r>
            </w:del>
          </w:p>
        </w:tc>
        <w:tc>
          <w:tcPr>
            <w:tcW w:w="1492" w:type="dxa"/>
            <w:tcBorders>
              <w:top w:val="single" w:sz="4" w:space="0" w:color="auto"/>
              <w:left w:val="single" w:sz="4" w:space="0" w:color="auto"/>
              <w:bottom w:val="single" w:sz="4" w:space="0" w:color="auto"/>
              <w:right w:val="single" w:sz="4" w:space="0" w:color="auto"/>
            </w:tcBorders>
            <w:vAlign w:val="center"/>
          </w:tcPr>
          <w:p w14:paraId="2718E8F5" w14:textId="77777777" w:rsidR="00EB4002" w:rsidRPr="009B053A" w:rsidDel="00352731" w:rsidRDefault="00EB4002" w:rsidP="00323E27">
            <w:pPr>
              <w:pStyle w:val="TAH"/>
              <w:rPr>
                <w:del w:id="7314" w:author="3520" w:date="2023-06-16T09:04:00Z"/>
                <w:rFonts w:eastAsia="MS Mincho"/>
              </w:rPr>
            </w:pPr>
            <w:del w:id="7315" w:author="3520" w:date="2023-06-16T09:04:00Z">
              <w:r w:rsidRPr="009B053A" w:rsidDel="00352731">
                <w:rPr>
                  <w:rFonts w:eastAsia="MS Mincho"/>
                </w:rPr>
                <w:delText>F</w:delText>
              </w:r>
              <w:r w:rsidRPr="009B053A" w:rsidDel="00352731">
                <w:rPr>
                  <w:rFonts w:eastAsia="MS Mincho"/>
                  <w:vertAlign w:val="subscript"/>
                </w:rPr>
                <w:delText>C</w:delText>
              </w:r>
              <w:r w:rsidRPr="009B053A" w:rsidDel="00352731">
                <w:rPr>
                  <w:rFonts w:eastAsia="MS Mincho"/>
                </w:rPr>
                <w:delText xml:space="preserve"> (UL) (MHz)</w:delText>
              </w:r>
            </w:del>
          </w:p>
          <w:p w14:paraId="01ADBE79" w14:textId="77777777" w:rsidR="00EB4002" w:rsidRPr="009B053A" w:rsidDel="00352731" w:rsidRDefault="00EB4002" w:rsidP="00323E27">
            <w:pPr>
              <w:pStyle w:val="TAH"/>
              <w:rPr>
                <w:del w:id="7316" w:author="3520" w:date="2023-06-16T09:04:00Z"/>
                <w:rFonts w:eastAsia="MS Mincho"/>
              </w:rPr>
            </w:pPr>
            <w:del w:id="7317" w:author="3520" w:date="2023-06-16T09:04:00Z">
              <w:r w:rsidRPr="009B053A" w:rsidDel="00352731">
                <w:delText>N</w:delText>
              </w:r>
              <w:r w:rsidRPr="009B053A" w:rsidDel="00352731">
                <w:rPr>
                  <w:vertAlign w:val="subscript"/>
                </w:rPr>
                <w:delText>UL</w:delText>
              </w:r>
            </w:del>
          </w:p>
        </w:tc>
        <w:tc>
          <w:tcPr>
            <w:tcW w:w="1134" w:type="dxa"/>
            <w:tcBorders>
              <w:top w:val="single" w:sz="4" w:space="0" w:color="auto"/>
              <w:left w:val="single" w:sz="4" w:space="0" w:color="auto"/>
              <w:bottom w:val="single" w:sz="4" w:space="0" w:color="auto"/>
              <w:right w:val="single" w:sz="4" w:space="0" w:color="auto"/>
            </w:tcBorders>
          </w:tcPr>
          <w:p w14:paraId="0170D5AB" w14:textId="77777777" w:rsidR="00EB4002" w:rsidRPr="009B053A" w:rsidDel="00352731" w:rsidRDefault="00EB4002" w:rsidP="00323E27">
            <w:pPr>
              <w:pStyle w:val="TAH"/>
              <w:rPr>
                <w:del w:id="7318" w:author="3520" w:date="2023-06-16T09:04:00Z"/>
                <w:rFonts w:eastAsia="MS Mincho"/>
              </w:rPr>
            </w:pPr>
            <w:del w:id="7319" w:author="3520" w:date="2023-06-16T09:04:00Z">
              <w:r w:rsidRPr="009B053A" w:rsidDel="00352731">
                <w:rPr>
                  <w:rFonts w:eastAsia="MS Mincho"/>
                </w:rPr>
                <w:delText>UL</w:delText>
              </w:r>
            </w:del>
          </w:p>
          <w:p w14:paraId="60C1ACF4" w14:textId="77777777" w:rsidR="00EB4002" w:rsidRPr="009B053A" w:rsidDel="00352731" w:rsidRDefault="00EB4002" w:rsidP="00323E27">
            <w:pPr>
              <w:pStyle w:val="TAH"/>
              <w:rPr>
                <w:del w:id="7320" w:author="3520" w:date="2023-06-16T09:04:00Z"/>
                <w:rFonts w:eastAsia="MS Mincho"/>
              </w:rPr>
            </w:pPr>
            <w:del w:id="7321"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c>
          <w:tcPr>
            <w:tcW w:w="1231" w:type="dxa"/>
            <w:tcBorders>
              <w:top w:val="single" w:sz="4" w:space="0" w:color="auto"/>
              <w:left w:val="single" w:sz="4" w:space="0" w:color="auto"/>
              <w:bottom w:val="single" w:sz="4" w:space="0" w:color="auto"/>
              <w:right w:val="single" w:sz="4" w:space="0" w:color="auto"/>
            </w:tcBorders>
            <w:vAlign w:val="center"/>
          </w:tcPr>
          <w:p w14:paraId="01150772" w14:textId="77777777" w:rsidR="00EB4002" w:rsidRPr="009B053A" w:rsidDel="00352731" w:rsidRDefault="00EB4002" w:rsidP="00323E27">
            <w:pPr>
              <w:pStyle w:val="TAH"/>
              <w:rPr>
                <w:del w:id="7322" w:author="3520" w:date="2023-06-16T09:04:00Z"/>
                <w:rFonts w:eastAsia="MS Mincho"/>
              </w:rPr>
            </w:pPr>
            <w:del w:id="7323" w:author="3520" w:date="2023-06-16T09:04:00Z">
              <w:r w:rsidRPr="009B053A" w:rsidDel="00352731">
                <w:rPr>
                  <w:rFonts w:eastAsia="MS Mincho"/>
                </w:rPr>
                <w:delText>F</w:delText>
              </w:r>
              <w:r w:rsidRPr="009B053A" w:rsidDel="00352731">
                <w:rPr>
                  <w:rFonts w:eastAsia="MS Mincho"/>
                  <w:vertAlign w:val="subscript"/>
                </w:rPr>
                <w:delText xml:space="preserve">C </w:delText>
              </w:r>
              <w:r w:rsidRPr="009B053A" w:rsidDel="00352731">
                <w:rPr>
                  <w:rFonts w:eastAsia="MS Mincho"/>
                </w:rPr>
                <w:delText xml:space="preserve">(DL) (MHz) </w:delText>
              </w:r>
              <w:r w:rsidRPr="009B053A" w:rsidDel="00352731">
                <w:delText>N</w:delText>
              </w:r>
              <w:r w:rsidRPr="009B053A" w:rsidDel="00352731">
                <w:rPr>
                  <w:vertAlign w:val="subscript"/>
                </w:rPr>
                <w:delText>DL</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1ECB5BFC" w14:textId="77777777" w:rsidR="00EB4002" w:rsidRPr="009B053A" w:rsidDel="00352731" w:rsidRDefault="00EB4002" w:rsidP="00323E27">
            <w:pPr>
              <w:pStyle w:val="TAH"/>
              <w:rPr>
                <w:del w:id="7324" w:author="3520" w:date="2023-06-16T09:04:00Z"/>
                <w:rFonts w:eastAsia="MS Mincho"/>
              </w:rPr>
            </w:pPr>
            <w:del w:id="7325" w:author="3520" w:date="2023-06-16T09:04:00Z">
              <w:r w:rsidRPr="009B053A" w:rsidDel="00352731">
                <w:rPr>
                  <w:rFonts w:eastAsia="MS Mincho"/>
                </w:rPr>
                <w:delText>CBW (MHz)</w:delText>
              </w:r>
            </w:del>
          </w:p>
        </w:tc>
        <w:tc>
          <w:tcPr>
            <w:tcW w:w="2298" w:type="dxa"/>
            <w:tcBorders>
              <w:bottom w:val="single" w:sz="4" w:space="0" w:color="auto"/>
            </w:tcBorders>
            <w:vAlign w:val="center"/>
          </w:tcPr>
          <w:p w14:paraId="7A949588" w14:textId="77777777" w:rsidR="00EB4002" w:rsidRPr="009B053A" w:rsidDel="00352731" w:rsidRDefault="00EB4002" w:rsidP="00323E27">
            <w:pPr>
              <w:pStyle w:val="TAH"/>
              <w:rPr>
                <w:del w:id="7326" w:author="3520" w:date="2023-06-16T09:04:00Z"/>
                <w:rFonts w:eastAsia="MS Mincho"/>
              </w:rPr>
            </w:pPr>
            <w:del w:id="7327" w:author="3520" w:date="2023-06-16T09:04:00Z">
              <w:r w:rsidRPr="009B053A" w:rsidDel="00352731">
                <w:rPr>
                  <w:rFonts w:eastAsia="MS Mincho"/>
                </w:rPr>
                <w:delText>UL</w:delText>
              </w:r>
            </w:del>
          </w:p>
          <w:p w14:paraId="31397695" w14:textId="77777777" w:rsidR="00EB4002" w:rsidRPr="009B053A" w:rsidDel="00352731" w:rsidRDefault="00EB4002" w:rsidP="00323E27">
            <w:pPr>
              <w:pStyle w:val="TAH"/>
              <w:rPr>
                <w:del w:id="7328" w:author="3520" w:date="2023-06-16T09:04:00Z"/>
                <w:rFonts w:eastAsia="MS Mincho"/>
              </w:rPr>
            </w:pPr>
            <w:del w:id="7329" w:author="3520" w:date="2023-06-16T09:04:00Z">
              <w:r w:rsidRPr="009B053A" w:rsidDel="00352731">
                <w:rPr>
                  <w:rFonts w:eastAsia="MS Mincho"/>
                </w:rPr>
                <w:delText>allocation (L</w:delText>
              </w:r>
              <w:r w:rsidRPr="009B053A" w:rsidDel="00352731">
                <w:rPr>
                  <w:rFonts w:ascii="Arial Bold" w:eastAsia="MS Mincho" w:hAnsi="Arial Bold"/>
                  <w:vertAlign w:val="subscript"/>
                </w:rPr>
                <w:delText>CRB</w:delText>
              </w:r>
              <w:r w:rsidRPr="009B053A" w:rsidDel="00352731">
                <w:rPr>
                  <w:rFonts w:eastAsia="MS Mincho"/>
                </w:rPr>
                <w:delText>)</w:delText>
              </w:r>
            </w:del>
          </w:p>
        </w:tc>
      </w:tr>
      <w:tr w:rsidR="00EB4002" w:rsidRPr="009B053A" w:rsidDel="00352731" w14:paraId="13B1613E" w14:textId="77777777" w:rsidTr="00323E27">
        <w:trPr>
          <w:trHeight w:val="225"/>
          <w:jc w:val="center"/>
          <w:del w:id="7330" w:author="3520" w:date="2023-06-16T09:04:00Z"/>
        </w:trPr>
        <w:tc>
          <w:tcPr>
            <w:tcW w:w="850" w:type="dxa"/>
            <w:tcBorders>
              <w:top w:val="single" w:sz="4" w:space="0" w:color="auto"/>
              <w:left w:val="single" w:sz="4" w:space="0" w:color="auto"/>
              <w:bottom w:val="nil"/>
              <w:right w:val="single" w:sz="4" w:space="0" w:color="auto"/>
            </w:tcBorders>
            <w:vAlign w:val="center"/>
          </w:tcPr>
          <w:p w14:paraId="4CAC31B6" w14:textId="77777777" w:rsidR="00EB4002" w:rsidRPr="009B053A" w:rsidDel="00352731" w:rsidRDefault="00EB4002" w:rsidP="00323E27">
            <w:pPr>
              <w:pStyle w:val="TAC"/>
              <w:rPr>
                <w:del w:id="7331" w:author="3520" w:date="2023-06-16T09:04:00Z"/>
                <w:rFonts w:eastAsia="MS Mincho"/>
              </w:rPr>
            </w:pPr>
            <w:del w:id="7332" w:author="3520" w:date="2023-06-16T09:04:00Z">
              <w:r w:rsidRPr="009B053A" w:rsidDel="00352731">
                <w:rPr>
                  <w:rFonts w:eastAsia="MS Mincho"/>
                </w:rPr>
                <w:delText>1</w:delText>
              </w:r>
            </w:del>
          </w:p>
        </w:tc>
        <w:tc>
          <w:tcPr>
            <w:tcW w:w="993" w:type="dxa"/>
            <w:tcBorders>
              <w:top w:val="single" w:sz="4" w:space="0" w:color="auto"/>
              <w:left w:val="single" w:sz="4" w:space="0" w:color="auto"/>
              <w:bottom w:val="nil"/>
              <w:right w:val="single" w:sz="4" w:space="0" w:color="auto"/>
            </w:tcBorders>
            <w:vAlign w:val="center"/>
          </w:tcPr>
          <w:p w14:paraId="04FBFEF1" w14:textId="77777777" w:rsidR="00EB4002" w:rsidRPr="009B053A" w:rsidDel="00352731" w:rsidRDefault="00EB4002" w:rsidP="00323E27">
            <w:pPr>
              <w:pStyle w:val="TAC"/>
              <w:rPr>
                <w:del w:id="7333" w:author="3520" w:date="2023-06-16T09:04:00Z"/>
                <w:rFonts w:eastAsia="MS Mincho"/>
              </w:rPr>
            </w:pPr>
          </w:p>
        </w:tc>
        <w:tc>
          <w:tcPr>
            <w:tcW w:w="1492" w:type="dxa"/>
            <w:vMerge w:val="restart"/>
            <w:tcBorders>
              <w:top w:val="single" w:sz="4" w:space="0" w:color="auto"/>
              <w:left w:val="single" w:sz="4" w:space="0" w:color="auto"/>
              <w:right w:val="single" w:sz="4" w:space="0" w:color="auto"/>
            </w:tcBorders>
            <w:vAlign w:val="center"/>
          </w:tcPr>
          <w:p w14:paraId="527025A3" w14:textId="77777777" w:rsidR="00EB4002" w:rsidRPr="009B053A" w:rsidDel="00352731" w:rsidRDefault="00EB4002" w:rsidP="00323E27">
            <w:pPr>
              <w:pStyle w:val="TAC"/>
              <w:rPr>
                <w:del w:id="7334" w:author="3520" w:date="2023-06-16T09:04:00Z"/>
                <w:rFonts w:eastAsia="MS Mincho"/>
              </w:rPr>
            </w:pPr>
            <w:del w:id="7335" w:author="3520" w:date="2023-06-16T09:04:00Z">
              <w:r w:rsidRPr="009B053A" w:rsidDel="00352731">
                <w:rPr>
                  <w:rFonts w:eastAsia="MS Mincho"/>
                </w:rPr>
                <w:delText>668 MHz/ 133600</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3360BFFF" w14:textId="77777777" w:rsidR="00EB4002" w:rsidRPr="009B053A" w:rsidDel="00352731" w:rsidRDefault="00EB4002" w:rsidP="00323E27">
            <w:pPr>
              <w:pStyle w:val="TAC"/>
              <w:rPr>
                <w:del w:id="7336" w:author="3520" w:date="2023-06-16T09:04:00Z"/>
                <w:rFonts w:eastAsia="MS Mincho"/>
              </w:rPr>
            </w:pPr>
            <w:del w:id="7337" w:author="3520" w:date="2023-06-16T09:04:00Z">
              <w:r w:rsidRPr="009B053A" w:rsidDel="00352731">
                <w:rPr>
                  <w:rFonts w:eastAsia="MS Mincho"/>
                </w:rPr>
                <w:delText>16@17</w:delText>
              </w:r>
            </w:del>
          </w:p>
        </w:tc>
        <w:tc>
          <w:tcPr>
            <w:tcW w:w="1231" w:type="dxa"/>
            <w:vMerge w:val="restart"/>
            <w:tcBorders>
              <w:top w:val="single" w:sz="4" w:space="0" w:color="auto"/>
              <w:left w:val="single" w:sz="4" w:space="0" w:color="auto"/>
              <w:right w:val="single" w:sz="4" w:space="0" w:color="auto"/>
            </w:tcBorders>
            <w:vAlign w:val="center"/>
          </w:tcPr>
          <w:p w14:paraId="21B2750D" w14:textId="77777777" w:rsidR="00EB4002" w:rsidRPr="009B053A" w:rsidDel="00352731" w:rsidRDefault="00EB4002" w:rsidP="00323E27">
            <w:pPr>
              <w:pStyle w:val="TAC"/>
              <w:rPr>
                <w:del w:id="7338" w:author="3520" w:date="2023-06-16T09:04:00Z"/>
                <w:rFonts w:eastAsia="MS Mincho"/>
              </w:rPr>
            </w:pPr>
            <w:del w:id="7339" w:author="3520" w:date="2023-06-16T09:04:00Z">
              <w:r w:rsidRPr="009B053A" w:rsidDel="00352731">
                <w:rPr>
                  <w:rFonts w:eastAsia="MS Mincho"/>
                </w:rPr>
                <w:delText>2672 MHz/ 3270</w:delText>
              </w:r>
            </w:del>
          </w:p>
        </w:tc>
        <w:tc>
          <w:tcPr>
            <w:tcW w:w="1418" w:type="dxa"/>
            <w:tcBorders>
              <w:top w:val="single" w:sz="4" w:space="0" w:color="auto"/>
              <w:left w:val="single" w:sz="4" w:space="0" w:color="auto"/>
              <w:bottom w:val="single" w:sz="4" w:space="0" w:color="auto"/>
              <w:right w:val="single" w:sz="4" w:space="0" w:color="auto"/>
            </w:tcBorders>
            <w:vAlign w:val="center"/>
          </w:tcPr>
          <w:p w14:paraId="56413E46" w14:textId="77777777" w:rsidR="00EB4002" w:rsidRPr="009B053A" w:rsidDel="00352731" w:rsidRDefault="00EB4002" w:rsidP="00323E27">
            <w:pPr>
              <w:pStyle w:val="TAC"/>
              <w:rPr>
                <w:del w:id="7340" w:author="3520" w:date="2023-06-16T09:04:00Z"/>
                <w:rFonts w:eastAsia="MS Mincho"/>
              </w:rPr>
            </w:pPr>
            <w:del w:id="7341" w:author="3520" w:date="2023-06-16T09:04:00Z">
              <w:r w:rsidRPr="009B053A" w:rsidDel="00352731">
                <w:rPr>
                  <w:rFonts w:eastAsia="MS Mincho"/>
                </w:rPr>
                <w:delText>10</w:delText>
              </w:r>
            </w:del>
          </w:p>
        </w:tc>
        <w:tc>
          <w:tcPr>
            <w:tcW w:w="2298" w:type="dxa"/>
            <w:tcBorders>
              <w:top w:val="single" w:sz="4" w:space="0" w:color="auto"/>
              <w:bottom w:val="single" w:sz="4" w:space="0" w:color="auto"/>
            </w:tcBorders>
            <w:vAlign w:val="center"/>
          </w:tcPr>
          <w:p w14:paraId="1FFEF95E" w14:textId="77777777" w:rsidR="00EB4002" w:rsidRPr="009B053A" w:rsidDel="00352731" w:rsidRDefault="00EB4002" w:rsidP="00323E27">
            <w:pPr>
              <w:pStyle w:val="TAC"/>
              <w:rPr>
                <w:del w:id="7342" w:author="3520" w:date="2023-06-16T09:04:00Z"/>
                <w:rFonts w:eastAsia="MS Mincho"/>
              </w:rPr>
            </w:pPr>
            <w:del w:id="7343" w:author="3520" w:date="2023-06-16T09:04:00Z">
              <w:r w:rsidRPr="009B053A" w:rsidDel="00352731">
                <w:rPr>
                  <w:rFonts w:eastAsia="MS Mincho"/>
                </w:rPr>
                <w:delText>REFSENS (NOTE 2)</w:delText>
              </w:r>
            </w:del>
          </w:p>
        </w:tc>
      </w:tr>
      <w:tr w:rsidR="00EB4002" w:rsidRPr="009B053A" w:rsidDel="00352731" w14:paraId="7AA0DDA5" w14:textId="77777777" w:rsidTr="00323E27">
        <w:trPr>
          <w:trHeight w:val="225"/>
          <w:jc w:val="center"/>
          <w:del w:id="7344" w:author="3520" w:date="2023-06-16T09:04:00Z"/>
        </w:trPr>
        <w:tc>
          <w:tcPr>
            <w:tcW w:w="850" w:type="dxa"/>
            <w:tcBorders>
              <w:top w:val="nil"/>
              <w:left w:val="single" w:sz="4" w:space="0" w:color="auto"/>
              <w:bottom w:val="nil"/>
              <w:right w:val="single" w:sz="4" w:space="0" w:color="auto"/>
            </w:tcBorders>
            <w:vAlign w:val="center"/>
          </w:tcPr>
          <w:p w14:paraId="16EC560D" w14:textId="77777777" w:rsidR="00EB4002" w:rsidRPr="009B053A" w:rsidDel="00352731" w:rsidRDefault="00EB4002" w:rsidP="00323E27">
            <w:pPr>
              <w:pStyle w:val="TAC"/>
              <w:rPr>
                <w:del w:id="7345" w:author="3520" w:date="2023-06-16T09:04:00Z"/>
                <w:rFonts w:eastAsia="MS Mincho"/>
              </w:rPr>
            </w:pPr>
            <w:del w:id="7346" w:author="3520" w:date="2023-06-16T09:04:00Z">
              <w:r w:rsidRPr="009B053A" w:rsidDel="00352731">
                <w:rPr>
                  <w:rFonts w:eastAsia="MS Mincho"/>
                </w:rPr>
                <w:delText>2</w:delText>
              </w:r>
            </w:del>
          </w:p>
        </w:tc>
        <w:tc>
          <w:tcPr>
            <w:tcW w:w="993" w:type="dxa"/>
            <w:tcBorders>
              <w:top w:val="nil"/>
              <w:left w:val="single" w:sz="4" w:space="0" w:color="auto"/>
              <w:bottom w:val="nil"/>
              <w:right w:val="single" w:sz="4" w:space="0" w:color="auto"/>
            </w:tcBorders>
            <w:vAlign w:val="center"/>
          </w:tcPr>
          <w:p w14:paraId="03ADF1FD" w14:textId="77777777" w:rsidR="00EB4002" w:rsidRPr="009B053A" w:rsidDel="00352731" w:rsidRDefault="00EB4002" w:rsidP="00323E27">
            <w:pPr>
              <w:pStyle w:val="TAC"/>
              <w:rPr>
                <w:del w:id="7347" w:author="3520" w:date="2023-06-16T09:04:00Z"/>
                <w:rFonts w:eastAsia="MS Mincho"/>
              </w:rPr>
            </w:pPr>
            <w:del w:id="7348" w:author="3520" w:date="2023-06-16T09:04:00Z">
              <w:r w:rsidRPr="009B053A" w:rsidDel="00352731">
                <w:rPr>
                  <w:rFonts w:eastAsia="MS Mincho"/>
                  <w:lang w:eastAsia="ja-JP"/>
                </w:rPr>
                <w:delText>10</w:delText>
              </w:r>
            </w:del>
          </w:p>
        </w:tc>
        <w:tc>
          <w:tcPr>
            <w:tcW w:w="1492" w:type="dxa"/>
            <w:vMerge/>
            <w:tcBorders>
              <w:left w:val="single" w:sz="4" w:space="0" w:color="auto"/>
              <w:right w:val="single" w:sz="4" w:space="0" w:color="auto"/>
            </w:tcBorders>
            <w:vAlign w:val="center"/>
          </w:tcPr>
          <w:p w14:paraId="43293267" w14:textId="77777777" w:rsidR="00EB4002" w:rsidRPr="009B053A" w:rsidDel="00352731" w:rsidRDefault="00EB4002" w:rsidP="00323E27">
            <w:pPr>
              <w:pStyle w:val="TAC"/>
              <w:rPr>
                <w:del w:id="7349" w:author="3520" w:date="2023-06-16T09:04:00Z"/>
                <w:rFonts w:eastAsia="MS Mincho"/>
              </w:rPr>
            </w:pPr>
          </w:p>
        </w:tc>
        <w:tc>
          <w:tcPr>
            <w:tcW w:w="1134" w:type="dxa"/>
            <w:tcBorders>
              <w:top w:val="single" w:sz="4" w:space="0" w:color="auto"/>
              <w:left w:val="single" w:sz="4" w:space="0" w:color="auto"/>
              <w:bottom w:val="single" w:sz="4" w:space="0" w:color="auto"/>
              <w:right w:val="single" w:sz="4" w:space="0" w:color="auto"/>
            </w:tcBorders>
            <w:vAlign w:val="center"/>
          </w:tcPr>
          <w:p w14:paraId="1E7F7BCD" w14:textId="77777777" w:rsidR="00EB4002" w:rsidRPr="009B053A" w:rsidDel="00352731" w:rsidRDefault="00EB4002" w:rsidP="00323E27">
            <w:pPr>
              <w:pStyle w:val="TAC"/>
              <w:rPr>
                <w:del w:id="7350" w:author="3520" w:date="2023-06-16T09:04:00Z"/>
                <w:rFonts w:eastAsia="MS Mincho"/>
              </w:rPr>
            </w:pPr>
            <w:del w:id="7351" w:author="3520" w:date="2023-06-16T09:04:00Z">
              <w:r w:rsidRPr="009B053A" w:rsidDel="00352731">
                <w:rPr>
                  <w:rFonts w:eastAsia="MS Mincho"/>
                </w:rPr>
                <w:delText>25@17</w:delText>
              </w:r>
            </w:del>
          </w:p>
        </w:tc>
        <w:tc>
          <w:tcPr>
            <w:tcW w:w="1231" w:type="dxa"/>
            <w:vMerge/>
            <w:tcBorders>
              <w:left w:val="single" w:sz="4" w:space="0" w:color="auto"/>
              <w:right w:val="single" w:sz="4" w:space="0" w:color="auto"/>
            </w:tcBorders>
            <w:vAlign w:val="center"/>
          </w:tcPr>
          <w:p w14:paraId="1BBD2DE8" w14:textId="77777777" w:rsidR="00EB4002" w:rsidRPr="009B053A" w:rsidDel="00352731" w:rsidRDefault="00EB4002" w:rsidP="00323E27">
            <w:pPr>
              <w:pStyle w:val="TAC"/>
              <w:rPr>
                <w:del w:id="7352" w:author="3520" w:date="2023-06-16T09:04:00Z"/>
                <w:rFonts w:eastAsia="MS Mincho"/>
              </w:rPr>
            </w:pPr>
          </w:p>
        </w:tc>
        <w:tc>
          <w:tcPr>
            <w:tcW w:w="1418" w:type="dxa"/>
            <w:tcBorders>
              <w:top w:val="single" w:sz="4" w:space="0" w:color="auto"/>
              <w:left w:val="single" w:sz="4" w:space="0" w:color="auto"/>
              <w:bottom w:val="single" w:sz="4" w:space="0" w:color="auto"/>
              <w:right w:val="single" w:sz="4" w:space="0" w:color="auto"/>
            </w:tcBorders>
            <w:vAlign w:val="center"/>
          </w:tcPr>
          <w:p w14:paraId="4396ED3B" w14:textId="77777777" w:rsidR="00EB4002" w:rsidRPr="009B053A" w:rsidDel="00352731" w:rsidRDefault="00EB4002" w:rsidP="00323E27">
            <w:pPr>
              <w:pStyle w:val="TAC"/>
              <w:rPr>
                <w:del w:id="7353" w:author="3520" w:date="2023-06-16T09:04:00Z"/>
                <w:rFonts w:eastAsia="MS Mincho"/>
              </w:rPr>
            </w:pPr>
            <w:del w:id="7354" w:author="3520" w:date="2023-06-16T09:04:00Z">
              <w:r w:rsidRPr="009B053A" w:rsidDel="00352731">
                <w:rPr>
                  <w:rFonts w:eastAsia="MS Mincho"/>
                </w:rPr>
                <w:delText>15</w:delText>
              </w:r>
            </w:del>
          </w:p>
        </w:tc>
        <w:tc>
          <w:tcPr>
            <w:tcW w:w="2298" w:type="dxa"/>
            <w:tcBorders>
              <w:top w:val="single" w:sz="4" w:space="0" w:color="auto"/>
              <w:bottom w:val="single" w:sz="4" w:space="0" w:color="auto"/>
            </w:tcBorders>
            <w:vAlign w:val="center"/>
          </w:tcPr>
          <w:p w14:paraId="1017C302" w14:textId="77777777" w:rsidR="00EB4002" w:rsidRPr="009B053A" w:rsidDel="00352731" w:rsidRDefault="00EB4002" w:rsidP="00323E27">
            <w:pPr>
              <w:pStyle w:val="TAC"/>
              <w:rPr>
                <w:del w:id="7355" w:author="3520" w:date="2023-06-16T09:04:00Z"/>
                <w:rFonts w:eastAsia="MS Mincho"/>
              </w:rPr>
            </w:pPr>
            <w:del w:id="7356" w:author="3520" w:date="2023-06-16T09:04:00Z">
              <w:r w:rsidRPr="009B053A" w:rsidDel="00352731">
                <w:rPr>
                  <w:rFonts w:eastAsia="MS Mincho"/>
                </w:rPr>
                <w:delText>REFSENS (NOTE 2)</w:delText>
              </w:r>
            </w:del>
          </w:p>
        </w:tc>
      </w:tr>
      <w:tr w:rsidR="00EB4002" w:rsidRPr="009B053A" w:rsidDel="00352731" w14:paraId="1C50DD7B" w14:textId="77777777" w:rsidTr="00323E27">
        <w:trPr>
          <w:trHeight w:val="225"/>
          <w:jc w:val="center"/>
          <w:del w:id="7357" w:author="3520" w:date="2023-06-16T09:04:00Z"/>
        </w:trPr>
        <w:tc>
          <w:tcPr>
            <w:tcW w:w="850" w:type="dxa"/>
            <w:tcBorders>
              <w:top w:val="nil"/>
              <w:left w:val="single" w:sz="4" w:space="0" w:color="auto"/>
              <w:bottom w:val="single" w:sz="4" w:space="0" w:color="auto"/>
              <w:right w:val="single" w:sz="4" w:space="0" w:color="auto"/>
            </w:tcBorders>
            <w:vAlign w:val="center"/>
          </w:tcPr>
          <w:p w14:paraId="0863EC72" w14:textId="77777777" w:rsidR="00EB4002" w:rsidRPr="009B053A" w:rsidDel="00352731" w:rsidRDefault="00EB4002" w:rsidP="00323E27">
            <w:pPr>
              <w:pStyle w:val="TAC"/>
              <w:rPr>
                <w:del w:id="7358" w:author="3520" w:date="2023-06-16T09:04:00Z"/>
                <w:rFonts w:eastAsia="MS Mincho"/>
              </w:rPr>
            </w:pPr>
            <w:del w:id="7359" w:author="3520" w:date="2023-06-16T09:04:00Z">
              <w:r w:rsidRPr="009B053A" w:rsidDel="00352731">
                <w:rPr>
                  <w:rFonts w:eastAsia="MS Mincho"/>
                </w:rPr>
                <w:delText>3</w:delText>
              </w:r>
            </w:del>
          </w:p>
        </w:tc>
        <w:tc>
          <w:tcPr>
            <w:tcW w:w="993" w:type="dxa"/>
            <w:tcBorders>
              <w:top w:val="nil"/>
              <w:left w:val="single" w:sz="4" w:space="0" w:color="auto"/>
              <w:bottom w:val="single" w:sz="4" w:space="0" w:color="auto"/>
              <w:right w:val="single" w:sz="4" w:space="0" w:color="auto"/>
            </w:tcBorders>
            <w:vAlign w:val="center"/>
          </w:tcPr>
          <w:p w14:paraId="7C727B4C" w14:textId="77777777" w:rsidR="00EB4002" w:rsidRPr="009B053A" w:rsidDel="00352731" w:rsidRDefault="00EB4002" w:rsidP="00323E27">
            <w:pPr>
              <w:pStyle w:val="TAC"/>
              <w:rPr>
                <w:del w:id="7360" w:author="3520" w:date="2023-06-16T09:04:00Z"/>
                <w:rFonts w:eastAsia="MS Mincho"/>
              </w:rPr>
            </w:pPr>
          </w:p>
        </w:tc>
        <w:tc>
          <w:tcPr>
            <w:tcW w:w="1492" w:type="dxa"/>
            <w:vMerge/>
            <w:tcBorders>
              <w:left w:val="single" w:sz="4" w:space="0" w:color="auto"/>
              <w:bottom w:val="single" w:sz="4" w:space="0" w:color="auto"/>
              <w:right w:val="single" w:sz="4" w:space="0" w:color="auto"/>
            </w:tcBorders>
            <w:vAlign w:val="center"/>
          </w:tcPr>
          <w:p w14:paraId="4EF1010E" w14:textId="77777777" w:rsidR="00EB4002" w:rsidRPr="009B053A" w:rsidDel="00352731" w:rsidRDefault="00EB4002" w:rsidP="00323E27">
            <w:pPr>
              <w:pStyle w:val="TAC"/>
              <w:rPr>
                <w:del w:id="7361" w:author="3520" w:date="2023-06-16T09:04:00Z"/>
                <w:rFonts w:eastAsia="MS Mincho"/>
              </w:rPr>
            </w:pPr>
          </w:p>
        </w:tc>
        <w:tc>
          <w:tcPr>
            <w:tcW w:w="1134" w:type="dxa"/>
            <w:tcBorders>
              <w:top w:val="single" w:sz="4" w:space="0" w:color="auto"/>
              <w:left w:val="single" w:sz="4" w:space="0" w:color="auto"/>
              <w:bottom w:val="single" w:sz="4" w:space="0" w:color="auto"/>
              <w:right w:val="single" w:sz="4" w:space="0" w:color="auto"/>
            </w:tcBorders>
            <w:vAlign w:val="center"/>
          </w:tcPr>
          <w:p w14:paraId="0EC2460A" w14:textId="77777777" w:rsidR="00EB4002" w:rsidRPr="009B053A" w:rsidDel="00352731" w:rsidRDefault="00EB4002" w:rsidP="00323E27">
            <w:pPr>
              <w:pStyle w:val="TAC"/>
              <w:rPr>
                <w:del w:id="7362" w:author="3520" w:date="2023-06-16T09:04:00Z"/>
                <w:rFonts w:eastAsia="MS Mincho"/>
              </w:rPr>
            </w:pPr>
            <w:del w:id="7363" w:author="3520" w:date="2023-06-16T09:04:00Z">
              <w:r w:rsidRPr="009B053A" w:rsidDel="00352731">
                <w:rPr>
                  <w:rFonts w:eastAsia="MS Mincho"/>
                </w:rPr>
                <w:delText>25@17</w:delText>
              </w:r>
            </w:del>
          </w:p>
        </w:tc>
        <w:tc>
          <w:tcPr>
            <w:tcW w:w="1231" w:type="dxa"/>
            <w:vMerge/>
            <w:tcBorders>
              <w:left w:val="single" w:sz="4" w:space="0" w:color="auto"/>
              <w:bottom w:val="single" w:sz="4" w:space="0" w:color="auto"/>
              <w:right w:val="single" w:sz="4" w:space="0" w:color="auto"/>
            </w:tcBorders>
            <w:vAlign w:val="center"/>
          </w:tcPr>
          <w:p w14:paraId="4E0599D7" w14:textId="77777777" w:rsidR="00EB4002" w:rsidRPr="009B053A" w:rsidDel="00352731" w:rsidRDefault="00EB4002" w:rsidP="00323E27">
            <w:pPr>
              <w:pStyle w:val="TAC"/>
              <w:rPr>
                <w:del w:id="7364" w:author="3520" w:date="2023-06-16T09:04:00Z"/>
                <w:rFonts w:eastAsia="MS Mincho"/>
              </w:rPr>
            </w:pPr>
          </w:p>
        </w:tc>
        <w:tc>
          <w:tcPr>
            <w:tcW w:w="1418" w:type="dxa"/>
            <w:tcBorders>
              <w:top w:val="single" w:sz="4" w:space="0" w:color="auto"/>
              <w:left w:val="single" w:sz="4" w:space="0" w:color="auto"/>
              <w:bottom w:val="single" w:sz="4" w:space="0" w:color="auto"/>
              <w:right w:val="single" w:sz="4" w:space="0" w:color="auto"/>
            </w:tcBorders>
            <w:vAlign w:val="center"/>
          </w:tcPr>
          <w:p w14:paraId="47EBAD63" w14:textId="77777777" w:rsidR="00EB4002" w:rsidRPr="009B053A" w:rsidDel="00352731" w:rsidRDefault="00EB4002" w:rsidP="00323E27">
            <w:pPr>
              <w:pStyle w:val="TAC"/>
              <w:rPr>
                <w:del w:id="7365" w:author="3520" w:date="2023-06-16T09:04:00Z"/>
                <w:rFonts w:eastAsia="MS Mincho"/>
              </w:rPr>
            </w:pPr>
            <w:del w:id="7366" w:author="3520" w:date="2023-06-16T09:04:00Z">
              <w:r w:rsidRPr="009B053A" w:rsidDel="00352731">
                <w:rPr>
                  <w:rFonts w:eastAsia="MS Mincho"/>
                </w:rPr>
                <w:delText>20</w:delText>
              </w:r>
            </w:del>
          </w:p>
        </w:tc>
        <w:tc>
          <w:tcPr>
            <w:tcW w:w="2298" w:type="dxa"/>
            <w:tcBorders>
              <w:top w:val="single" w:sz="4" w:space="0" w:color="auto"/>
              <w:bottom w:val="single" w:sz="4" w:space="0" w:color="auto"/>
            </w:tcBorders>
            <w:vAlign w:val="center"/>
          </w:tcPr>
          <w:p w14:paraId="37679877" w14:textId="77777777" w:rsidR="00EB4002" w:rsidRPr="009B053A" w:rsidDel="00352731" w:rsidRDefault="00EB4002" w:rsidP="00323E27">
            <w:pPr>
              <w:pStyle w:val="TAC"/>
              <w:rPr>
                <w:del w:id="7367" w:author="3520" w:date="2023-06-16T09:04:00Z"/>
                <w:rFonts w:eastAsia="MS Mincho"/>
              </w:rPr>
            </w:pPr>
            <w:del w:id="7368" w:author="3520" w:date="2023-06-16T09:04:00Z">
              <w:r w:rsidRPr="009B053A" w:rsidDel="00352731">
                <w:rPr>
                  <w:rFonts w:eastAsia="MS Mincho"/>
                </w:rPr>
                <w:delText>REFSENS (NOTE 2)</w:delText>
              </w:r>
            </w:del>
          </w:p>
        </w:tc>
      </w:tr>
      <w:tr w:rsidR="00EB4002" w:rsidRPr="009B053A" w:rsidDel="00352731" w14:paraId="3DF5B500" w14:textId="77777777" w:rsidTr="00323E27">
        <w:trPr>
          <w:trHeight w:val="225"/>
          <w:jc w:val="center"/>
          <w:del w:id="7369" w:author="3520" w:date="2023-06-16T09:04:00Z"/>
        </w:trPr>
        <w:tc>
          <w:tcPr>
            <w:tcW w:w="9416" w:type="dxa"/>
            <w:gridSpan w:val="7"/>
            <w:tcBorders>
              <w:top w:val="single" w:sz="4" w:space="0" w:color="auto"/>
              <w:left w:val="single" w:sz="4" w:space="0" w:color="auto"/>
              <w:bottom w:val="single" w:sz="4" w:space="0" w:color="auto"/>
            </w:tcBorders>
            <w:vAlign w:val="center"/>
          </w:tcPr>
          <w:p w14:paraId="654D7FC3" w14:textId="77777777" w:rsidR="00EB4002" w:rsidRPr="009B053A" w:rsidDel="00352731" w:rsidRDefault="00EB4002" w:rsidP="00323E27">
            <w:pPr>
              <w:pStyle w:val="TAN"/>
              <w:rPr>
                <w:del w:id="7370" w:author="3520" w:date="2023-06-16T09:04:00Z"/>
                <w:rFonts w:eastAsia="MS Mincho"/>
              </w:rPr>
            </w:pPr>
            <w:del w:id="7371" w:author="3520" w:date="2023-06-16T09:04:00Z">
              <w:r w:rsidRPr="009B053A" w:rsidDel="00352731">
                <w:rPr>
                  <w:rFonts w:eastAsia="MS Mincho"/>
                </w:rPr>
                <w:delText>NOTE 1:</w:delText>
              </w:r>
              <w:r w:rsidRPr="009B053A" w:rsidDel="00352731">
                <w:rPr>
                  <w:rFonts w:eastAsia="MS Mincho"/>
                </w:rPr>
                <w:tab/>
                <w:delText>Test frequencies are selected to fulfil Note 6 and 7 in Table 7.3B.2.0.3.1-1.</w:delText>
              </w:r>
            </w:del>
          </w:p>
          <w:p w14:paraId="692B5200" w14:textId="77777777" w:rsidR="00EB4002" w:rsidRPr="009B053A" w:rsidDel="00352731" w:rsidRDefault="00EB4002" w:rsidP="00323E27">
            <w:pPr>
              <w:pStyle w:val="TAN"/>
              <w:rPr>
                <w:del w:id="7372" w:author="3520" w:date="2023-06-16T09:04:00Z"/>
                <w:rFonts w:eastAsia="MS Mincho"/>
              </w:rPr>
            </w:pPr>
            <w:del w:id="7373" w:author="3520" w:date="2023-06-16T09:04:00Z">
              <w:r w:rsidRPr="009B053A" w:rsidDel="00352731">
                <w:rPr>
                  <w:rFonts w:eastAsia="MS Mincho"/>
                </w:rPr>
                <w:delText>NOTE 2:</w:delText>
              </w:r>
              <w:r w:rsidRPr="009B053A" w:rsidDel="00352731">
                <w:rPr>
                  <w:rFonts w:eastAsia="MS Mincho"/>
                </w:rPr>
                <w:tab/>
                <w:delText>REFSENS refers to Table 7.3.4.1-1 in TS 36.521-1 [10] which defines uplink RB configuration and start RB location for each channel BW and E-UTRA band.</w:delText>
              </w:r>
            </w:del>
          </w:p>
        </w:tc>
      </w:tr>
    </w:tbl>
    <w:p w14:paraId="162D832A" w14:textId="77777777" w:rsidR="00EB4002" w:rsidRPr="009B053A" w:rsidDel="00352731" w:rsidRDefault="00EB4002" w:rsidP="00EB4002">
      <w:pPr>
        <w:rPr>
          <w:del w:id="7374" w:author="3520" w:date="2023-06-16T09:04:00Z"/>
        </w:rPr>
      </w:pPr>
    </w:p>
    <w:p w14:paraId="3692C3E1" w14:textId="77777777" w:rsidR="00EB4002" w:rsidRPr="009B053A" w:rsidDel="00352731" w:rsidRDefault="00EB4002" w:rsidP="00EB4002">
      <w:pPr>
        <w:pStyle w:val="TH"/>
        <w:rPr>
          <w:del w:id="7375" w:author="3520" w:date="2023-06-16T09:04:00Z"/>
        </w:rPr>
      </w:pPr>
      <w:del w:id="7376" w:author="3520" w:date="2023-06-16T09:04:00Z">
        <w:r w:rsidRPr="009B053A" w:rsidDel="00352731">
          <w:delText>Table 7.3B.2.3.4.2.1-2_26: Void</w:delText>
        </w:r>
      </w:del>
    </w:p>
    <w:p w14:paraId="377153D3" w14:textId="77777777" w:rsidR="00EB4002" w:rsidRPr="009B053A" w:rsidDel="00352731" w:rsidRDefault="00EB4002" w:rsidP="00EB4002">
      <w:pPr>
        <w:pStyle w:val="TH"/>
        <w:rPr>
          <w:del w:id="7377" w:author="3520" w:date="2023-06-16T09:04:00Z"/>
        </w:rPr>
      </w:pPr>
      <w:del w:id="7378" w:author="3520" w:date="2023-06-16T09:04:00Z">
        <w:r w:rsidRPr="009B053A" w:rsidDel="00352731">
          <w:delText>Table 7.3B.2.3.4.2.1-2_27: Void</w:delText>
        </w:r>
      </w:del>
    </w:p>
    <w:p w14:paraId="11A98B44" w14:textId="77777777" w:rsidR="00EB4002" w:rsidRPr="009B053A" w:rsidDel="00352731" w:rsidRDefault="00EB4002" w:rsidP="00EB4002">
      <w:pPr>
        <w:pStyle w:val="TH"/>
        <w:rPr>
          <w:del w:id="7379" w:author="3520" w:date="2023-06-16T09:04:00Z"/>
        </w:rPr>
      </w:pPr>
      <w:bookmarkStart w:id="7380" w:name="_Hlk47649169"/>
      <w:del w:id="7381" w:author="3520" w:date="2023-06-16T09:04:00Z">
        <w:r w:rsidRPr="009B053A" w:rsidDel="00352731">
          <w:delText>Table 7.3B.2.3.4.2.1-2_28</w:delText>
        </w:r>
        <w:bookmarkEnd w:id="7380"/>
        <w:r w:rsidRPr="009B053A" w:rsidDel="00352731">
          <w:delText>: Void</w:delText>
        </w:r>
      </w:del>
    </w:p>
    <w:p w14:paraId="5477C0BD" w14:textId="77777777" w:rsidR="00110565" w:rsidRPr="009B053A" w:rsidDel="00FE6919" w:rsidRDefault="00110565" w:rsidP="00110565">
      <w:pPr>
        <w:rPr>
          <w:del w:id="7382" w:author="2609" w:date="2023-06-16T09:04:00Z"/>
        </w:rPr>
      </w:pPr>
    </w:p>
    <w:p w14:paraId="1129F2CC" w14:textId="77777777" w:rsidR="00110565" w:rsidRPr="009B053A" w:rsidDel="00FE6919" w:rsidRDefault="00110565" w:rsidP="00110565">
      <w:pPr>
        <w:rPr>
          <w:del w:id="7383" w:author="2609" w:date="2023-06-16T09:04:00Z"/>
        </w:rPr>
      </w:pPr>
      <w:del w:id="7384" w:author="2609" w:date="2023-06-16T09:04:00Z">
        <w:r w:rsidRPr="009B053A" w:rsidDel="00FE6919">
          <w:lastRenderedPageBreak/>
          <w:delText>The initial test configurations for E-UTRA band and NR band consist of environmental conditions, test frequencies, and channel bandwidths and RB allocations for exceptional test scenarios due to receiver harmonic mixing for EN-DC in NR FR1 are specified in Table 7.3B.2.3.4.2.1-3, to Table 7.3B.2.3.4.2.1-3j.</w:delText>
        </w:r>
      </w:del>
    </w:p>
    <w:p w14:paraId="5692BF2F" w14:textId="443E5D44" w:rsidR="00AB2B30" w:rsidRPr="009B053A" w:rsidDel="00EB4002" w:rsidRDefault="00110565" w:rsidP="00110565">
      <w:pPr>
        <w:pStyle w:val="TH"/>
        <w:rPr>
          <w:del w:id="7385" w:author="3520" w:date="2023-06-19T11:48:00Z"/>
        </w:rPr>
      </w:pPr>
      <w:del w:id="7386" w:author="3520" w:date="2023-06-19T11:48:00Z">
        <w:r w:rsidRPr="009B053A" w:rsidDel="00EB4002">
          <w:delText>Table 7.3B.2.3.4.2.1-3: Void</w:delText>
        </w:r>
      </w:del>
    </w:p>
    <w:p w14:paraId="56BD5327" w14:textId="5596CF5D" w:rsidR="00AB2B30" w:rsidRPr="009B053A" w:rsidDel="00EB4002" w:rsidRDefault="006A7121">
      <w:pPr>
        <w:pStyle w:val="TH"/>
        <w:rPr>
          <w:del w:id="7387" w:author="3520" w:date="2023-06-19T11:48:00Z"/>
        </w:rPr>
      </w:pPr>
      <w:del w:id="7388" w:author="3520" w:date="2023-06-19T11:48:00Z">
        <w:r w:rsidRPr="009B053A" w:rsidDel="00EB4002">
          <w:delText>Table 7.3B.2.3.4.2.1-3a</w:delText>
        </w:r>
        <w:bookmarkEnd w:id="7299"/>
        <w:r w:rsidRPr="009B053A" w:rsidDel="00EB4002">
          <w:delText xml:space="preserve">: </w:delText>
        </w:r>
        <w:r w:rsidR="004717B2" w:rsidRPr="009B053A" w:rsidDel="00EB4002">
          <w:delText>Void</w:delText>
        </w:r>
      </w:del>
    </w:p>
    <w:p w14:paraId="441EA0AB" w14:textId="3E4734F4" w:rsidR="00AB2B30" w:rsidRPr="009B053A" w:rsidDel="00EB4002" w:rsidRDefault="006A7121">
      <w:pPr>
        <w:pStyle w:val="TH"/>
        <w:rPr>
          <w:del w:id="7389" w:author="3520" w:date="2023-06-19T11:48:00Z"/>
        </w:rPr>
      </w:pPr>
      <w:del w:id="7390" w:author="3520" w:date="2023-06-19T11:48:00Z">
        <w:r w:rsidRPr="009B053A" w:rsidDel="00EB4002">
          <w:delText xml:space="preserve">Table 7.3B.2.3.4.2.1-3aa: </w:delText>
        </w:r>
        <w:r w:rsidR="0005484C" w:rsidRPr="009B053A" w:rsidDel="00EB4002">
          <w:delText>Void</w:delText>
        </w:r>
      </w:del>
    </w:p>
    <w:p w14:paraId="380F4529" w14:textId="20F60F78" w:rsidR="00AB2B30" w:rsidRPr="009B053A" w:rsidDel="00EB4002" w:rsidRDefault="006A7121" w:rsidP="009B053A">
      <w:pPr>
        <w:pStyle w:val="TH"/>
        <w:rPr>
          <w:del w:id="7391" w:author="3520" w:date="2023-06-19T11:48:00Z"/>
        </w:rPr>
      </w:pPr>
      <w:del w:id="7392" w:author="3520" w:date="2023-06-19T11:48:00Z">
        <w:r w:rsidRPr="009B053A" w:rsidDel="00EB4002">
          <w:delText xml:space="preserve">Table 7.3B.2.3.4.2.1-3b: </w:delText>
        </w:r>
        <w:r w:rsidR="004717B2" w:rsidRPr="009B053A" w:rsidDel="00EB4002">
          <w:delText>Void</w:delText>
        </w:r>
      </w:del>
    </w:p>
    <w:p w14:paraId="3CDD1A39" w14:textId="42C0CCAE" w:rsidR="00AB2B30" w:rsidRPr="009B053A" w:rsidDel="00EB4002" w:rsidRDefault="006A7121">
      <w:pPr>
        <w:pStyle w:val="TH"/>
        <w:rPr>
          <w:del w:id="7393" w:author="3520" w:date="2023-06-19T11:48:00Z"/>
        </w:rPr>
      </w:pPr>
      <w:del w:id="7394" w:author="3520" w:date="2023-06-19T11:48:00Z">
        <w:r w:rsidRPr="009B053A" w:rsidDel="00EB4002">
          <w:delText>Table 7.3B.2.3.4.2.1-3c: Void</w:delText>
        </w:r>
      </w:del>
    </w:p>
    <w:p w14:paraId="0BC99C2E" w14:textId="0B8393CC" w:rsidR="00AB2B30" w:rsidRPr="009B053A" w:rsidDel="00EB4002" w:rsidRDefault="006A7121">
      <w:pPr>
        <w:pStyle w:val="TH"/>
        <w:rPr>
          <w:del w:id="7395" w:author="3520" w:date="2023-06-19T11:48:00Z"/>
        </w:rPr>
      </w:pPr>
      <w:del w:id="7396" w:author="3520" w:date="2023-06-19T11:48:00Z">
        <w:r w:rsidRPr="009B053A" w:rsidDel="00EB4002">
          <w:delText xml:space="preserve">Table 7.3B.2.3.4.2.1-3d: </w:delText>
        </w:r>
        <w:r w:rsidR="004717B2" w:rsidRPr="009B053A" w:rsidDel="00EB4002">
          <w:delText>Void</w:delText>
        </w:r>
      </w:del>
    </w:p>
    <w:p w14:paraId="3334D36C" w14:textId="54A28CA2" w:rsidR="00AB2B30" w:rsidRPr="009B053A" w:rsidDel="00EB4002" w:rsidRDefault="006A7121">
      <w:pPr>
        <w:pStyle w:val="TH"/>
        <w:rPr>
          <w:del w:id="7397" w:author="3520" w:date="2023-06-19T11:48:00Z"/>
        </w:rPr>
      </w:pPr>
      <w:del w:id="7398" w:author="3520" w:date="2023-06-19T11:48:00Z">
        <w:r w:rsidRPr="009B053A" w:rsidDel="00EB4002">
          <w:delText xml:space="preserve">Table 7.3B.2.3.4.2.1-3e: </w:delText>
        </w:r>
        <w:r w:rsidR="004717B2" w:rsidRPr="009B053A" w:rsidDel="00EB4002">
          <w:delText>Void</w:delText>
        </w:r>
      </w:del>
    </w:p>
    <w:p w14:paraId="48E67885" w14:textId="21BB43E1" w:rsidR="00AB2B30" w:rsidRPr="009B053A" w:rsidDel="00EB4002" w:rsidRDefault="006A7121">
      <w:pPr>
        <w:pStyle w:val="TH"/>
        <w:rPr>
          <w:del w:id="7399" w:author="3520" w:date="2023-06-19T11:48:00Z"/>
        </w:rPr>
      </w:pPr>
      <w:del w:id="7400" w:author="3520" w:date="2023-06-19T11:48:00Z">
        <w:r w:rsidRPr="009B053A" w:rsidDel="00EB4002">
          <w:delText xml:space="preserve">Table 7.3B.2.3.4.2.1-3f: </w:delText>
        </w:r>
        <w:r w:rsidR="00A96CA4" w:rsidRPr="009B053A" w:rsidDel="00EB4002">
          <w:delText>Void</w:delText>
        </w:r>
      </w:del>
    </w:p>
    <w:p w14:paraId="1F40B9F3" w14:textId="19A89A44" w:rsidR="00AB2B30" w:rsidRPr="009B053A" w:rsidDel="00EB4002" w:rsidRDefault="006A7121" w:rsidP="00BF220C">
      <w:pPr>
        <w:pStyle w:val="TH"/>
        <w:rPr>
          <w:del w:id="7401" w:author="3520" w:date="2023-06-19T11:48:00Z"/>
        </w:rPr>
      </w:pPr>
      <w:del w:id="7402" w:author="3520" w:date="2023-06-19T11:48:00Z">
        <w:r w:rsidRPr="009B053A" w:rsidDel="00EB4002">
          <w:delText>Table 7.3B.2.3.4.2.1-3g: Void</w:delText>
        </w:r>
      </w:del>
    </w:p>
    <w:p w14:paraId="112A6903" w14:textId="07121B97" w:rsidR="00AB2B30" w:rsidRPr="009B053A" w:rsidDel="00EB4002" w:rsidRDefault="006A7121">
      <w:pPr>
        <w:pStyle w:val="TH"/>
        <w:rPr>
          <w:del w:id="7403" w:author="3520" w:date="2023-06-19T11:48:00Z"/>
        </w:rPr>
      </w:pPr>
      <w:del w:id="7404" w:author="3520" w:date="2023-06-19T11:48:00Z">
        <w:r w:rsidRPr="009B053A" w:rsidDel="00EB4002">
          <w:delText>Table 7.3B.2.3.4.2.1-3h: Void</w:delText>
        </w:r>
      </w:del>
    </w:p>
    <w:p w14:paraId="7D0F83C2" w14:textId="3C37C6F8" w:rsidR="00AB2B30" w:rsidRPr="009B053A" w:rsidDel="00EB4002" w:rsidRDefault="006A7121" w:rsidP="009B053A">
      <w:pPr>
        <w:pStyle w:val="TH"/>
        <w:rPr>
          <w:del w:id="7405" w:author="3520" w:date="2023-06-19T11:48:00Z"/>
        </w:rPr>
      </w:pPr>
      <w:del w:id="7406" w:author="3520" w:date="2023-06-19T11:48:00Z">
        <w:r w:rsidRPr="009B053A" w:rsidDel="00EB4002">
          <w:delText xml:space="preserve">Table 7.3B.2.3.4.2.1-3i: </w:delText>
        </w:r>
        <w:r w:rsidR="00EB393E" w:rsidRPr="009B053A" w:rsidDel="00EB4002">
          <w:delText>Void</w:delText>
        </w:r>
      </w:del>
    </w:p>
    <w:p w14:paraId="573E95E6" w14:textId="67E74847" w:rsidR="00AB2B30" w:rsidRPr="009B053A" w:rsidDel="00EB4002" w:rsidRDefault="006A7121">
      <w:pPr>
        <w:pStyle w:val="TH"/>
        <w:rPr>
          <w:del w:id="7407" w:author="3520" w:date="2023-06-19T11:48:00Z"/>
        </w:rPr>
      </w:pPr>
      <w:del w:id="7408" w:author="3520" w:date="2023-06-19T11:48:00Z">
        <w:r w:rsidRPr="009B053A" w:rsidDel="00EB4002">
          <w:delText xml:space="preserve">Table 7.3B.2.3.4.2.1-3j: </w:delText>
        </w:r>
        <w:r w:rsidR="004717B2" w:rsidRPr="009B053A" w:rsidDel="00EB4002">
          <w:delText>Void</w:delText>
        </w:r>
      </w:del>
    </w:p>
    <w:p w14:paraId="07C156CE" w14:textId="00873527" w:rsidR="00AB2B30" w:rsidRPr="009B053A" w:rsidDel="00EB4002" w:rsidRDefault="006A7121">
      <w:pPr>
        <w:pStyle w:val="TH"/>
        <w:rPr>
          <w:del w:id="7409" w:author="3520" w:date="2023-06-19T11:48:00Z"/>
        </w:rPr>
      </w:pPr>
      <w:del w:id="7410" w:author="3520" w:date="2023-06-19T11:48:00Z">
        <w:r w:rsidRPr="009B053A" w:rsidDel="00EB4002">
          <w:delText>Table 7.3B.2.3.4.2.1-3k: Void</w:delText>
        </w:r>
      </w:del>
    </w:p>
    <w:p w14:paraId="07D35783" w14:textId="5E0EB8C9" w:rsidR="009B053A" w:rsidDel="00EB4002" w:rsidRDefault="009B053A">
      <w:pPr>
        <w:rPr>
          <w:del w:id="7411" w:author="3520" w:date="2023-06-19T11:48:00Z"/>
        </w:rPr>
      </w:pPr>
    </w:p>
    <w:p w14:paraId="1F2BD93B" w14:textId="3C0FE961" w:rsidR="00AB2B30" w:rsidRPr="009B053A" w:rsidDel="00EB4002" w:rsidRDefault="006A7121">
      <w:pPr>
        <w:rPr>
          <w:del w:id="7412" w:author="3520" w:date="2023-06-19T11:48:00Z"/>
        </w:rPr>
      </w:pPr>
      <w:del w:id="7413" w:author="3520" w:date="2023-06-19T11:48:00Z">
        <w:r w:rsidRPr="009B053A" w:rsidDel="00EB4002">
          <w:delText>The initial test configurations for E-UTRA band and NR band consist of environmental conditions, test frequencies, and channel bandwidths and RB allocations for exceptional test scenarios due to cross band isolation for EN-DC in NR FR1 are specified in Table 7.3B.2.3.4.2.1-4, to Table 7.3B.2.3.4.2.1-4n.</w:delText>
        </w:r>
      </w:del>
    </w:p>
    <w:p w14:paraId="427BCA10" w14:textId="77777777" w:rsidR="00EB4002" w:rsidRPr="009B053A" w:rsidRDefault="006A7121" w:rsidP="00EB4002">
      <w:pPr>
        <w:pStyle w:val="TH"/>
      </w:pPr>
      <w:r w:rsidRPr="009B053A">
        <w:lastRenderedPageBreak/>
        <w:t>Table 7.3B.2.3.4.2.1-4</w:t>
      </w:r>
      <w:r w:rsidR="00EB4002" w:rsidRPr="009B053A">
        <w:t xml:space="preserve">: </w:t>
      </w:r>
      <w:del w:id="7414" w:author="3520" w:date="2023-06-16T09:04:00Z">
        <w:r w:rsidR="00EB4002" w:rsidRPr="009B053A" w:rsidDel="000243A6">
          <w:delText>Test configurations table for exceptions due to cross band isolation for EN-DC FR1</w:delText>
        </w:r>
      </w:del>
      <w:ins w:id="7415" w:author="3520" w:date="2023-06-16T09:04:00Z">
        <w:r w:rsidR="00EB4002">
          <w:t>Void</w:t>
        </w:r>
      </w:ins>
    </w:p>
    <w:tbl>
      <w:tblPr>
        <w:tblW w:w="43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76"/>
        <w:gridCol w:w="851"/>
        <w:gridCol w:w="1176"/>
        <w:gridCol w:w="851"/>
        <w:gridCol w:w="1176"/>
        <w:gridCol w:w="1191"/>
        <w:gridCol w:w="1226"/>
        <w:gridCol w:w="901"/>
      </w:tblGrid>
      <w:tr w:rsidR="00EB4002" w:rsidRPr="009B053A" w:rsidDel="000243A6" w14:paraId="00D3300B" w14:textId="77777777" w:rsidTr="00323E27">
        <w:trPr>
          <w:jc w:val="center"/>
          <w:del w:id="7416" w:author="3520" w:date="2023-06-16T09:04:00Z"/>
        </w:trPr>
        <w:tc>
          <w:tcPr>
            <w:tcW w:w="5000" w:type="pct"/>
            <w:gridSpan w:val="8"/>
            <w:tcMar>
              <w:top w:w="0" w:type="dxa"/>
              <w:left w:w="108" w:type="dxa"/>
              <w:bottom w:w="0" w:type="dxa"/>
              <w:right w:w="108" w:type="dxa"/>
            </w:tcMar>
            <w:hideMark/>
          </w:tcPr>
          <w:p w14:paraId="2203A4BA" w14:textId="77777777" w:rsidR="00EB4002" w:rsidRPr="009B053A" w:rsidDel="000243A6" w:rsidRDefault="00EB4002" w:rsidP="00323E27">
            <w:pPr>
              <w:pStyle w:val="TAH"/>
              <w:rPr>
                <w:del w:id="7417" w:author="3520" w:date="2023-06-16T09:04:00Z"/>
              </w:rPr>
            </w:pPr>
            <w:del w:id="7418" w:author="3520" w:date="2023-06-16T09:04:00Z">
              <w:r w:rsidRPr="009B053A" w:rsidDel="000243A6">
                <w:delText>Initial Conditions</w:delText>
              </w:r>
            </w:del>
          </w:p>
        </w:tc>
      </w:tr>
      <w:tr w:rsidR="00EB4002" w:rsidRPr="009B053A" w:rsidDel="000243A6" w14:paraId="1B7802A2" w14:textId="77777777" w:rsidTr="00323E27">
        <w:trPr>
          <w:jc w:val="center"/>
          <w:del w:id="7419" w:author="3520" w:date="2023-06-16T09:04:00Z"/>
        </w:trPr>
        <w:tc>
          <w:tcPr>
            <w:tcW w:w="2357" w:type="pct"/>
            <w:gridSpan w:val="4"/>
            <w:tcMar>
              <w:top w:w="0" w:type="dxa"/>
              <w:left w:w="108" w:type="dxa"/>
              <w:bottom w:w="0" w:type="dxa"/>
              <w:right w:w="108" w:type="dxa"/>
            </w:tcMar>
            <w:hideMark/>
          </w:tcPr>
          <w:p w14:paraId="40E6B983" w14:textId="77777777" w:rsidR="00EB4002" w:rsidRPr="009B053A" w:rsidDel="000243A6" w:rsidRDefault="00EB4002" w:rsidP="00323E27">
            <w:pPr>
              <w:pStyle w:val="TAL"/>
              <w:rPr>
                <w:del w:id="7420" w:author="3520" w:date="2023-06-16T09:04:00Z"/>
              </w:rPr>
            </w:pPr>
            <w:del w:id="7421" w:author="3520" w:date="2023-06-16T09:04:00Z">
              <w:r w:rsidRPr="009B053A" w:rsidDel="000243A6">
                <w:delText>Test Environment as specified in TS 38.508-1 [6] clause 4.1</w:delText>
              </w:r>
            </w:del>
          </w:p>
        </w:tc>
        <w:tc>
          <w:tcPr>
            <w:tcW w:w="2643" w:type="pct"/>
            <w:gridSpan w:val="4"/>
            <w:tcMar>
              <w:top w:w="0" w:type="dxa"/>
              <w:left w:w="108" w:type="dxa"/>
              <w:bottom w:w="0" w:type="dxa"/>
              <w:right w:w="108" w:type="dxa"/>
            </w:tcMar>
            <w:hideMark/>
          </w:tcPr>
          <w:p w14:paraId="6E67B42D" w14:textId="77777777" w:rsidR="00EB4002" w:rsidRPr="009B053A" w:rsidDel="000243A6" w:rsidRDefault="00EB4002" w:rsidP="00323E27">
            <w:pPr>
              <w:pStyle w:val="TAL"/>
              <w:rPr>
                <w:del w:id="7422" w:author="3520" w:date="2023-06-16T09:04:00Z"/>
              </w:rPr>
            </w:pPr>
            <w:del w:id="7423" w:author="3520" w:date="2023-06-16T09:04:00Z">
              <w:r w:rsidRPr="009B053A" w:rsidDel="000243A6">
                <w:delText>Normal, TL/VL, TL/VH, TH/VL, TH/VH</w:delText>
              </w:r>
            </w:del>
          </w:p>
        </w:tc>
      </w:tr>
      <w:tr w:rsidR="00EB4002" w:rsidRPr="009B053A" w:rsidDel="000243A6" w14:paraId="5A3EFEC4" w14:textId="77777777" w:rsidTr="00323E27">
        <w:trPr>
          <w:jc w:val="center"/>
          <w:del w:id="7424" w:author="3520" w:date="2023-06-16T09:04:00Z"/>
        </w:trPr>
        <w:tc>
          <w:tcPr>
            <w:tcW w:w="2357" w:type="pct"/>
            <w:gridSpan w:val="4"/>
            <w:tcMar>
              <w:top w:w="0" w:type="dxa"/>
              <w:left w:w="108" w:type="dxa"/>
              <w:bottom w:w="0" w:type="dxa"/>
              <w:right w:w="108" w:type="dxa"/>
            </w:tcMar>
            <w:hideMark/>
          </w:tcPr>
          <w:p w14:paraId="6609C40F" w14:textId="77777777" w:rsidR="00EB4002" w:rsidRPr="009B053A" w:rsidDel="000243A6" w:rsidRDefault="00EB4002" w:rsidP="00323E27">
            <w:pPr>
              <w:pStyle w:val="TAL"/>
              <w:rPr>
                <w:del w:id="7425" w:author="3520" w:date="2023-06-16T09:04:00Z"/>
              </w:rPr>
            </w:pPr>
            <w:del w:id="7426" w:author="3520" w:date="2023-06-16T09:04:00Z">
              <w:r w:rsidRPr="009B053A" w:rsidDel="000243A6">
                <w:delText>NR Test Frequencies as specified in TS 38.508-1 [6] clause4.3.1</w:delText>
              </w:r>
            </w:del>
          </w:p>
          <w:p w14:paraId="1FB37108" w14:textId="77777777" w:rsidR="00EB4002" w:rsidRPr="009B053A" w:rsidDel="000243A6" w:rsidRDefault="00EB4002" w:rsidP="00323E27">
            <w:pPr>
              <w:pStyle w:val="TAL"/>
              <w:rPr>
                <w:del w:id="7427" w:author="3520" w:date="2023-06-16T09:04:00Z"/>
              </w:rPr>
            </w:pPr>
            <w:del w:id="7428" w:author="3520" w:date="2023-06-16T09:04:00Z">
              <w:r w:rsidRPr="009B053A" w:rsidDel="000243A6">
                <w:delText>E-UTRA Test Frequencies as specified in</w:delText>
              </w:r>
            </w:del>
          </w:p>
          <w:p w14:paraId="420403DE" w14:textId="77777777" w:rsidR="00EB4002" w:rsidRPr="009B053A" w:rsidDel="000243A6" w:rsidRDefault="00EB4002" w:rsidP="00323E27">
            <w:pPr>
              <w:pStyle w:val="TAL"/>
              <w:rPr>
                <w:del w:id="7429" w:author="3520" w:date="2023-06-16T09:04:00Z"/>
              </w:rPr>
            </w:pPr>
            <w:del w:id="7430" w:author="3520" w:date="2023-06-16T09:04:00Z">
              <w:r w:rsidRPr="009B053A" w:rsidDel="000243A6">
                <w:delText>TS 36.508 [11] clause 4.3.1</w:delText>
              </w:r>
            </w:del>
          </w:p>
        </w:tc>
        <w:tc>
          <w:tcPr>
            <w:tcW w:w="2643" w:type="pct"/>
            <w:gridSpan w:val="4"/>
            <w:tcMar>
              <w:top w:w="0" w:type="dxa"/>
              <w:left w:w="108" w:type="dxa"/>
              <w:bottom w:w="0" w:type="dxa"/>
              <w:right w:w="108" w:type="dxa"/>
            </w:tcMar>
            <w:vAlign w:val="center"/>
            <w:hideMark/>
          </w:tcPr>
          <w:p w14:paraId="2F152BD3" w14:textId="77777777" w:rsidR="00EB4002" w:rsidRPr="009B053A" w:rsidDel="000243A6" w:rsidRDefault="00EB4002" w:rsidP="00323E27">
            <w:pPr>
              <w:pStyle w:val="TAL"/>
              <w:rPr>
                <w:del w:id="7431" w:author="3520" w:date="2023-06-16T09:04:00Z"/>
              </w:rPr>
            </w:pPr>
            <w:del w:id="7432" w:author="3520" w:date="2023-06-16T09:04:00Z">
              <w:r w:rsidRPr="009B053A" w:rsidDel="000243A6">
                <w:delText>Specified in Table 7.3B.2.3.4.2.1-4a to Table 7.3B.2.3.4.2.1-4n.</w:delText>
              </w:r>
            </w:del>
          </w:p>
        </w:tc>
      </w:tr>
      <w:tr w:rsidR="00EB4002" w:rsidRPr="009B053A" w:rsidDel="000243A6" w14:paraId="23B48ECC" w14:textId="77777777" w:rsidTr="00323E27">
        <w:trPr>
          <w:jc w:val="center"/>
          <w:del w:id="7433" w:author="3520" w:date="2023-06-16T09:04:00Z"/>
        </w:trPr>
        <w:tc>
          <w:tcPr>
            <w:tcW w:w="2357" w:type="pct"/>
            <w:gridSpan w:val="4"/>
            <w:tcMar>
              <w:top w:w="0" w:type="dxa"/>
              <w:left w:w="108" w:type="dxa"/>
              <w:bottom w:w="0" w:type="dxa"/>
              <w:right w:w="108" w:type="dxa"/>
            </w:tcMar>
            <w:hideMark/>
          </w:tcPr>
          <w:p w14:paraId="3DC07920" w14:textId="77777777" w:rsidR="00EB4002" w:rsidRPr="009B053A" w:rsidDel="000243A6" w:rsidRDefault="00EB4002" w:rsidP="00323E27">
            <w:pPr>
              <w:pStyle w:val="TAL"/>
              <w:rPr>
                <w:del w:id="7434" w:author="3520" w:date="2023-06-16T09:04:00Z"/>
              </w:rPr>
            </w:pPr>
            <w:del w:id="7435" w:author="3520" w:date="2023-06-16T09:04:00Z">
              <w:r w:rsidRPr="009B053A" w:rsidDel="000243A6">
                <w:delText>NR Test Channel Bandwidths as specified in TS 38.508-1 [6] clause 4.3.1</w:delText>
              </w:r>
            </w:del>
          </w:p>
          <w:p w14:paraId="1BF384E3" w14:textId="77777777" w:rsidR="00EB4002" w:rsidRPr="009B053A" w:rsidDel="000243A6" w:rsidRDefault="00EB4002" w:rsidP="00323E27">
            <w:pPr>
              <w:pStyle w:val="TAL"/>
              <w:rPr>
                <w:del w:id="7436" w:author="3520" w:date="2023-06-16T09:04:00Z"/>
              </w:rPr>
            </w:pPr>
            <w:del w:id="7437" w:author="3520" w:date="2023-06-16T09:04:00Z">
              <w:r w:rsidRPr="009B053A" w:rsidDel="000243A6">
                <w:delText>E-UTRA Test Channel Bandwidths as specified in TS 36.508 [11] clause 4.3.1</w:delText>
              </w:r>
            </w:del>
          </w:p>
        </w:tc>
        <w:tc>
          <w:tcPr>
            <w:tcW w:w="2643" w:type="pct"/>
            <w:gridSpan w:val="4"/>
            <w:tcMar>
              <w:top w:w="0" w:type="dxa"/>
              <w:left w:w="108" w:type="dxa"/>
              <w:bottom w:w="0" w:type="dxa"/>
              <w:right w:w="108" w:type="dxa"/>
            </w:tcMar>
            <w:hideMark/>
          </w:tcPr>
          <w:p w14:paraId="683DBE25" w14:textId="77777777" w:rsidR="00EB4002" w:rsidRPr="009B053A" w:rsidDel="000243A6" w:rsidRDefault="00EB4002" w:rsidP="00323E27">
            <w:pPr>
              <w:pStyle w:val="TAL"/>
              <w:rPr>
                <w:del w:id="7438" w:author="3520" w:date="2023-06-16T09:04:00Z"/>
              </w:rPr>
            </w:pPr>
            <w:del w:id="7439" w:author="3520" w:date="2023-06-16T09:04:00Z">
              <w:r w:rsidRPr="009B053A" w:rsidDel="000243A6">
                <w:delText>Specified in Table 7.3B.2.3.4.2.1-4a to Table 7.3B.2.3.4.2.1-4n.</w:delText>
              </w:r>
            </w:del>
          </w:p>
        </w:tc>
      </w:tr>
      <w:tr w:rsidR="00EB4002" w:rsidRPr="009B053A" w:rsidDel="000243A6" w14:paraId="6428141E" w14:textId="77777777" w:rsidTr="00323E27">
        <w:trPr>
          <w:trHeight w:val="178"/>
          <w:jc w:val="center"/>
          <w:del w:id="7440" w:author="3520" w:date="2023-06-16T09:04:00Z"/>
        </w:trPr>
        <w:tc>
          <w:tcPr>
            <w:tcW w:w="2357" w:type="pct"/>
            <w:gridSpan w:val="4"/>
            <w:tcMar>
              <w:top w:w="0" w:type="dxa"/>
              <w:left w:w="108" w:type="dxa"/>
              <w:bottom w:w="0" w:type="dxa"/>
              <w:right w:w="108" w:type="dxa"/>
            </w:tcMar>
            <w:hideMark/>
          </w:tcPr>
          <w:p w14:paraId="60D6FD87" w14:textId="77777777" w:rsidR="00EB4002" w:rsidRPr="009B053A" w:rsidDel="000243A6" w:rsidRDefault="00EB4002" w:rsidP="00323E27">
            <w:pPr>
              <w:pStyle w:val="TAL"/>
              <w:rPr>
                <w:del w:id="7441" w:author="3520" w:date="2023-06-16T09:04:00Z"/>
              </w:rPr>
            </w:pPr>
            <w:del w:id="7442" w:author="3520" w:date="2023-06-16T09:04:00Z">
              <w:r w:rsidRPr="009B053A" w:rsidDel="000243A6">
                <w:delText>NR Test SCS as specified in Table 5.3.5-1</w:delText>
              </w:r>
            </w:del>
          </w:p>
        </w:tc>
        <w:tc>
          <w:tcPr>
            <w:tcW w:w="2643" w:type="pct"/>
            <w:gridSpan w:val="4"/>
            <w:tcMar>
              <w:top w:w="0" w:type="dxa"/>
              <w:left w:w="108" w:type="dxa"/>
              <w:bottom w:w="0" w:type="dxa"/>
              <w:right w:w="108" w:type="dxa"/>
            </w:tcMar>
            <w:hideMark/>
          </w:tcPr>
          <w:p w14:paraId="32C90095" w14:textId="77777777" w:rsidR="00EB4002" w:rsidRPr="009B053A" w:rsidDel="000243A6" w:rsidRDefault="00EB4002" w:rsidP="00323E27">
            <w:pPr>
              <w:pStyle w:val="TAL"/>
              <w:rPr>
                <w:del w:id="7443" w:author="3520" w:date="2023-06-16T09:04:00Z"/>
              </w:rPr>
            </w:pPr>
            <w:del w:id="7444" w:author="3520" w:date="2023-06-16T09:04:00Z">
              <w:r w:rsidRPr="009B053A" w:rsidDel="000243A6">
                <w:delText>30 KHz</w:delText>
              </w:r>
            </w:del>
          </w:p>
        </w:tc>
      </w:tr>
      <w:tr w:rsidR="00EB4002" w:rsidRPr="009B053A" w:rsidDel="000243A6" w14:paraId="2A740851" w14:textId="77777777" w:rsidTr="00323E27">
        <w:trPr>
          <w:jc w:val="center"/>
          <w:del w:id="7445" w:author="3520" w:date="2023-06-16T09:04:00Z"/>
        </w:trPr>
        <w:tc>
          <w:tcPr>
            <w:tcW w:w="5000" w:type="pct"/>
            <w:gridSpan w:val="8"/>
            <w:tcMar>
              <w:top w:w="0" w:type="dxa"/>
              <w:left w:w="108" w:type="dxa"/>
              <w:bottom w:w="0" w:type="dxa"/>
              <w:right w:w="108" w:type="dxa"/>
            </w:tcMar>
            <w:hideMark/>
          </w:tcPr>
          <w:p w14:paraId="7098A161" w14:textId="77777777" w:rsidR="00EB4002" w:rsidRPr="009B053A" w:rsidDel="000243A6" w:rsidRDefault="00EB4002" w:rsidP="00323E27">
            <w:pPr>
              <w:pStyle w:val="TAH"/>
              <w:rPr>
                <w:del w:id="7446" w:author="3520" w:date="2023-06-16T09:04:00Z"/>
              </w:rPr>
            </w:pPr>
            <w:del w:id="7447" w:author="3520" w:date="2023-06-16T09:04:00Z">
              <w:r w:rsidRPr="009B053A" w:rsidDel="000243A6">
                <w:delText>NR Test Parameters</w:delText>
              </w:r>
            </w:del>
          </w:p>
        </w:tc>
      </w:tr>
      <w:tr w:rsidR="00EB4002" w:rsidRPr="009B053A" w:rsidDel="000243A6" w14:paraId="3D1078E0" w14:textId="77777777" w:rsidTr="00323E27">
        <w:trPr>
          <w:jc w:val="center"/>
          <w:del w:id="7448" w:author="3520" w:date="2023-06-16T09:04:00Z"/>
        </w:trPr>
        <w:tc>
          <w:tcPr>
            <w:tcW w:w="2357" w:type="pct"/>
            <w:gridSpan w:val="4"/>
            <w:tcMar>
              <w:top w:w="0" w:type="dxa"/>
              <w:left w:w="108" w:type="dxa"/>
              <w:bottom w:w="0" w:type="dxa"/>
              <w:right w:w="108" w:type="dxa"/>
            </w:tcMar>
            <w:hideMark/>
          </w:tcPr>
          <w:p w14:paraId="406FCB7D" w14:textId="77777777" w:rsidR="00EB4002" w:rsidRPr="009B053A" w:rsidDel="000243A6" w:rsidRDefault="00EB4002" w:rsidP="00323E27">
            <w:pPr>
              <w:pStyle w:val="TAH"/>
              <w:rPr>
                <w:del w:id="7449" w:author="3520" w:date="2023-06-16T09:04:00Z"/>
              </w:rPr>
            </w:pPr>
            <w:del w:id="7450" w:author="3520" w:date="2023-06-16T09:04:00Z">
              <w:r w:rsidRPr="009B053A" w:rsidDel="000243A6">
                <w:delText>Downlink Configuration</w:delText>
              </w:r>
            </w:del>
          </w:p>
        </w:tc>
        <w:tc>
          <w:tcPr>
            <w:tcW w:w="2643" w:type="pct"/>
            <w:gridSpan w:val="4"/>
            <w:tcMar>
              <w:top w:w="0" w:type="dxa"/>
              <w:left w:w="108" w:type="dxa"/>
              <w:bottom w:w="0" w:type="dxa"/>
              <w:right w:w="108" w:type="dxa"/>
            </w:tcMar>
            <w:hideMark/>
          </w:tcPr>
          <w:p w14:paraId="1BDE5FDE" w14:textId="77777777" w:rsidR="00EB4002" w:rsidRPr="009B053A" w:rsidDel="000243A6" w:rsidRDefault="00EB4002" w:rsidP="00323E27">
            <w:pPr>
              <w:pStyle w:val="TAH"/>
              <w:rPr>
                <w:del w:id="7451" w:author="3520" w:date="2023-06-16T09:04:00Z"/>
              </w:rPr>
            </w:pPr>
            <w:del w:id="7452" w:author="3520" w:date="2023-06-16T09:04:00Z">
              <w:r w:rsidRPr="009B053A" w:rsidDel="000243A6">
                <w:delText>Uplink Configuration</w:delText>
              </w:r>
            </w:del>
          </w:p>
        </w:tc>
      </w:tr>
      <w:tr w:rsidR="00EB4002" w:rsidRPr="009B053A" w:rsidDel="000243A6" w14:paraId="6D4A9FD2" w14:textId="77777777" w:rsidTr="00323E27">
        <w:trPr>
          <w:jc w:val="center"/>
          <w:del w:id="7453" w:author="3520" w:date="2023-06-16T09:04:00Z"/>
        </w:trPr>
        <w:tc>
          <w:tcPr>
            <w:tcW w:w="684" w:type="pct"/>
            <w:tcMar>
              <w:top w:w="0" w:type="dxa"/>
              <w:left w:w="108" w:type="dxa"/>
              <w:bottom w:w="0" w:type="dxa"/>
              <w:right w:w="108" w:type="dxa"/>
            </w:tcMar>
            <w:hideMark/>
          </w:tcPr>
          <w:p w14:paraId="3BFA102D" w14:textId="77777777" w:rsidR="00EB4002" w:rsidRPr="009B053A" w:rsidDel="000243A6" w:rsidRDefault="00EB4002" w:rsidP="00323E27">
            <w:pPr>
              <w:pStyle w:val="TAH"/>
              <w:rPr>
                <w:del w:id="7454" w:author="3520" w:date="2023-06-16T09:04:00Z"/>
              </w:rPr>
            </w:pPr>
            <w:del w:id="7455" w:author="3520" w:date="2023-06-16T09:04:00Z">
              <w:r w:rsidRPr="009B053A" w:rsidDel="000243A6">
                <w:delText>NR Modulation</w:delText>
              </w:r>
            </w:del>
          </w:p>
        </w:tc>
        <w:tc>
          <w:tcPr>
            <w:tcW w:w="495" w:type="pct"/>
            <w:hideMark/>
          </w:tcPr>
          <w:p w14:paraId="034B7048" w14:textId="77777777" w:rsidR="00EB4002" w:rsidRPr="009B053A" w:rsidDel="000243A6" w:rsidRDefault="00EB4002" w:rsidP="00323E27">
            <w:pPr>
              <w:pStyle w:val="TAH"/>
              <w:rPr>
                <w:del w:id="7456" w:author="3520" w:date="2023-06-16T09:04:00Z"/>
              </w:rPr>
            </w:pPr>
            <w:del w:id="7457" w:author="3520" w:date="2023-06-16T09:04:00Z">
              <w:r w:rsidRPr="009B053A" w:rsidDel="000243A6">
                <w:delText>NR RB allocation</w:delText>
              </w:r>
            </w:del>
          </w:p>
        </w:tc>
        <w:tc>
          <w:tcPr>
            <w:tcW w:w="684" w:type="pct"/>
            <w:tcMar>
              <w:top w:w="0" w:type="dxa"/>
              <w:left w:w="108" w:type="dxa"/>
              <w:bottom w:w="0" w:type="dxa"/>
              <w:right w:w="108" w:type="dxa"/>
            </w:tcMar>
            <w:hideMark/>
          </w:tcPr>
          <w:p w14:paraId="001F3D25" w14:textId="77777777" w:rsidR="00EB4002" w:rsidRPr="009B053A" w:rsidDel="000243A6" w:rsidRDefault="00EB4002" w:rsidP="00323E27">
            <w:pPr>
              <w:pStyle w:val="TAH"/>
              <w:rPr>
                <w:del w:id="7458" w:author="3520" w:date="2023-06-16T09:04:00Z"/>
              </w:rPr>
            </w:pPr>
            <w:del w:id="7459" w:author="3520" w:date="2023-06-16T09:04:00Z">
              <w:r w:rsidRPr="009B053A" w:rsidDel="000243A6">
                <w:delText>E-UTRA Modulation</w:delText>
              </w:r>
            </w:del>
          </w:p>
        </w:tc>
        <w:tc>
          <w:tcPr>
            <w:tcW w:w="495" w:type="pct"/>
            <w:hideMark/>
          </w:tcPr>
          <w:p w14:paraId="497976C1" w14:textId="77777777" w:rsidR="00EB4002" w:rsidRPr="009B053A" w:rsidDel="000243A6" w:rsidRDefault="00EB4002" w:rsidP="00323E27">
            <w:pPr>
              <w:pStyle w:val="TAH"/>
              <w:rPr>
                <w:del w:id="7460" w:author="3520" w:date="2023-06-16T09:04:00Z"/>
              </w:rPr>
            </w:pPr>
            <w:del w:id="7461" w:author="3520" w:date="2023-06-16T09:04:00Z">
              <w:r w:rsidRPr="009B053A" w:rsidDel="000243A6">
                <w:delText>E-UTRA RB allocation</w:delText>
              </w:r>
            </w:del>
          </w:p>
        </w:tc>
        <w:tc>
          <w:tcPr>
            <w:tcW w:w="684" w:type="pct"/>
            <w:tcMar>
              <w:top w:w="0" w:type="dxa"/>
              <w:left w:w="108" w:type="dxa"/>
              <w:bottom w:w="0" w:type="dxa"/>
              <w:right w:w="108" w:type="dxa"/>
            </w:tcMar>
            <w:hideMark/>
          </w:tcPr>
          <w:p w14:paraId="53CDB16F" w14:textId="77777777" w:rsidR="00EB4002" w:rsidRPr="009B053A" w:rsidDel="000243A6" w:rsidRDefault="00EB4002" w:rsidP="00323E27">
            <w:pPr>
              <w:pStyle w:val="TAH"/>
              <w:rPr>
                <w:del w:id="7462" w:author="3520" w:date="2023-06-16T09:04:00Z"/>
              </w:rPr>
            </w:pPr>
            <w:del w:id="7463" w:author="3520" w:date="2023-06-16T09:04:00Z">
              <w:r w:rsidRPr="009B053A" w:rsidDel="000243A6">
                <w:delText>NR Modulation</w:delText>
              </w:r>
            </w:del>
          </w:p>
        </w:tc>
        <w:tc>
          <w:tcPr>
            <w:tcW w:w="693" w:type="pct"/>
            <w:vAlign w:val="center"/>
            <w:hideMark/>
          </w:tcPr>
          <w:p w14:paraId="151CCB6A" w14:textId="77777777" w:rsidR="00EB4002" w:rsidRPr="009B053A" w:rsidDel="000243A6" w:rsidRDefault="00EB4002" w:rsidP="00323E27">
            <w:pPr>
              <w:pStyle w:val="TAH"/>
              <w:rPr>
                <w:del w:id="7464" w:author="3520" w:date="2023-06-16T09:04:00Z"/>
              </w:rPr>
            </w:pPr>
            <w:del w:id="7465" w:author="3520" w:date="2023-06-16T09:04:00Z">
              <w:r w:rsidRPr="009B053A" w:rsidDel="000243A6">
                <w:delText>NR RB allocation</w:delText>
              </w:r>
            </w:del>
          </w:p>
        </w:tc>
        <w:tc>
          <w:tcPr>
            <w:tcW w:w="713" w:type="pct"/>
            <w:tcMar>
              <w:top w:w="0" w:type="dxa"/>
              <w:left w:w="108" w:type="dxa"/>
              <w:bottom w:w="0" w:type="dxa"/>
              <w:right w:w="108" w:type="dxa"/>
            </w:tcMar>
            <w:hideMark/>
          </w:tcPr>
          <w:p w14:paraId="0CB45E0E" w14:textId="77777777" w:rsidR="00EB4002" w:rsidRPr="009B053A" w:rsidDel="000243A6" w:rsidRDefault="00EB4002" w:rsidP="00323E27">
            <w:pPr>
              <w:pStyle w:val="TAH"/>
              <w:rPr>
                <w:del w:id="7466" w:author="3520" w:date="2023-06-16T09:04:00Z"/>
              </w:rPr>
            </w:pPr>
            <w:del w:id="7467" w:author="3520" w:date="2023-06-16T09:04:00Z">
              <w:r w:rsidRPr="009B053A" w:rsidDel="000243A6">
                <w:delText xml:space="preserve">E-UTRA </w:delText>
              </w:r>
            </w:del>
          </w:p>
          <w:p w14:paraId="7E88E991" w14:textId="77777777" w:rsidR="00EB4002" w:rsidRPr="009B053A" w:rsidDel="000243A6" w:rsidRDefault="00EB4002" w:rsidP="00323E27">
            <w:pPr>
              <w:pStyle w:val="TAH"/>
              <w:rPr>
                <w:del w:id="7468" w:author="3520" w:date="2023-06-16T09:04:00Z"/>
              </w:rPr>
            </w:pPr>
            <w:del w:id="7469" w:author="3520" w:date="2023-06-16T09:04:00Z">
              <w:r w:rsidRPr="009B053A" w:rsidDel="000243A6">
                <w:delText> Modulation</w:delText>
              </w:r>
            </w:del>
          </w:p>
        </w:tc>
        <w:tc>
          <w:tcPr>
            <w:tcW w:w="554" w:type="pct"/>
            <w:hideMark/>
          </w:tcPr>
          <w:p w14:paraId="65755F80" w14:textId="77777777" w:rsidR="00EB4002" w:rsidRPr="009B053A" w:rsidDel="000243A6" w:rsidRDefault="00EB4002" w:rsidP="00323E27">
            <w:pPr>
              <w:pStyle w:val="TAH"/>
              <w:rPr>
                <w:del w:id="7470" w:author="3520" w:date="2023-06-16T09:04:00Z"/>
              </w:rPr>
            </w:pPr>
            <w:del w:id="7471" w:author="3520" w:date="2023-06-16T09:04:00Z">
              <w:r w:rsidRPr="009B053A" w:rsidDel="000243A6">
                <w:delText xml:space="preserve">E-UTRA </w:delText>
              </w:r>
            </w:del>
          </w:p>
          <w:p w14:paraId="62DDAD34" w14:textId="77777777" w:rsidR="00EB4002" w:rsidRPr="009B053A" w:rsidDel="000243A6" w:rsidRDefault="00EB4002" w:rsidP="00323E27">
            <w:pPr>
              <w:pStyle w:val="TAH"/>
              <w:rPr>
                <w:del w:id="7472" w:author="3520" w:date="2023-06-16T09:04:00Z"/>
              </w:rPr>
            </w:pPr>
            <w:del w:id="7473" w:author="3520" w:date="2023-06-16T09:04:00Z">
              <w:r w:rsidRPr="009B053A" w:rsidDel="000243A6">
                <w:delText>RB allocation</w:delText>
              </w:r>
            </w:del>
          </w:p>
        </w:tc>
      </w:tr>
      <w:tr w:rsidR="00EB4002" w:rsidRPr="009B053A" w:rsidDel="000243A6" w14:paraId="29C99176" w14:textId="77777777" w:rsidTr="00323E27">
        <w:trPr>
          <w:trHeight w:val="430"/>
          <w:jc w:val="center"/>
          <w:del w:id="7474" w:author="3520" w:date="2023-06-16T09:04:00Z"/>
        </w:trPr>
        <w:tc>
          <w:tcPr>
            <w:tcW w:w="684" w:type="pct"/>
            <w:tcMar>
              <w:top w:w="0" w:type="dxa"/>
              <w:left w:w="108" w:type="dxa"/>
              <w:bottom w:w="0" w:type="dxa"/>
              <w:right w:w="108" w:type="dxa"/>
            </w:tcMar>
            <w:vAlign w:val="center"/>
            <w:hideMark/>
          </w:tcPr>
          <w:p w14:paraId="62E225C3" w14:textId="77777777" w:rsidR="00EB4002" w:rsidRPr="009B053A" w:rsidDel="000243A6" w:rsidRDefault="00EB4002" w:rsidP="00323E27">
            <w:pPr>
              <w:pStyle w:val="TAC"/>
              <w:rPr>
                <w:del w:id="7475" w:author="3520" w:date="2023-06-16T09:04:00Z"/>
              </w:rPr>
            </w:pPr>
            <w:del w:id="7476" w:author="3520" w:date="2023-06-16T09:04:00Z">
              <w:r w:rsidRPr="009B053A" w:rsidDel="000243A6">
                <w:delText>CP-OFDM QPSK</w:delText>
              </w:r>
            </w:del>
          </w:p>
        </w:tc>
        <w:tc>
          <w:tcPr>
            <w:tcW w:w="495" w:type="pct"/>
            <w:vAlign w:val="center"/>
            <w:hideMark/>
          </w:tcPr>
          <w:p w14:paraId="18CF8807" w14:textId="77777777" w:rsidR="00EB4002" w:rsidRPr="009B053A" w:rsidDel="000243A6" w:rsidRDefault="00EB4002" w:rsidP="00323E27">
            <w:pPr>
              <w:pStyle w:val="TAC"/>
              <w:rPr>
                <w:del w:id="7477" w:author="3520" w:date="2023-06-16T09:04:00Z"/>
              </w:rPr>
            </w:pPr>
            <w:del w:id="7478" w:author="3520" w:date="2023-06-16T09:04:00Z">
              <w:r w:rsidRPr="009B053A" w:rsidDel="000243A6">
                <w:delText>Full RB (NOTE 1)</w:delText>
              </w:r>
            </w:del>
          </w:p>
        </w:tc>
        <w:tc>
          <w:tcPr>
            <w:tcW w:w="684" w:type="pct"/>
            <w:tcMar>
              <w:top w:w="0" w:type="dxa"/>
              <w:left w:w="108" w:type="dxa"/>
              <w:bottom w:w="0" w:type="dxa"/>
              <w:right w:w="108" w:type="dxa"/>
            </w:tcMar>
            <w:vAlign w:val="center"/>
            <w:hideMark/>
          </w:tcPr>
          <w:p w14:paraId="6CA23461" w14:textId="77777777" w:rsidR="00EB4002" w:rsidRPr="009B053A" w:rsidDel="000243A6" w:rsidRDefault="00EB4002" w:rsidP="00323E27">
            <w:pPr>
              <w:pStyle w:val="TAC"/>
              <w:rPr>
                <w:del w:id="7479" w:author="3520" w:date="2023-06-16T09:04:00Z"/>
              </w:rPr>
            </w:pPr>
            <w:del w:id="7480" w:author="3520" w:date="2023-06-16T09:04:00Z">
              <w:r w:rsidRPr="009B053A" w:rsidDel="000243A6">
                <w:delText>QPSK</w:delText>
              </w:r>
            </w:del>
          </w:p>
        </w:tc>
        <w:tc>
          <w:tcPr>
            <w:tcW w:w="495" w:type="pct"/>
            <w:vAlign w:val="center"/>
            <w:hideMark/>
          </w:tcPr>
          <w:p w14:paraId="25C06427" w14:textId="77777777" w:rsidR="00EB4002" w:rsidRPr="009B053A" w:rsidDel="000243A6" w:rsidRDefault="00EB4002" w:rsidP="00323E27">
            <w:pPr>
              <w:pStyle w:val="TAC"/>
              <w:rPr>
                <w:del w:id="7481" w:author="3520" w:date="2023-06-16T09:04:00Z"/>
              </w:rPr>
            </w:pPr>
            <w:del w:id="7482" w:author="3520" w:date="2023-06-16T09:04:00Z">
              <w:r w:rsidRPr="009B053A" w:rsidDel="000243A6">
                <w:delText>Full RB</w:delText>
              </w:r>
            </w:del>
          </w:p>
        </w:tc>
        <w:tc>
          <w:tcPr>
            <w:tcW w:w="684" w:type="pct"/>
            <w:tcMar>
              <w:top w:w="0" w:type="dxa"/>
              <w:left w:w="108" w:type="dxa"/>
              <w:bottom w:w="0" w:type="dxa"/>
              <w:right w:w="108" w:type="dxa"/>
            </w:tcMar>
            <w:vAlign w:val="center"/>
            <w:hideMark/>
          </w:tcPr>
          <w:p w14:paraId="60CEE9D5" w14:textId="77777777" w:rsidR="00EB4002" w:rsidRPr="009B053A" w:rsidDel="000243A6" w:rsidRDefault="00EB4002" w:rsidP="00323E27">
            <w:pPr>
              <w:pStyle w:val="TAC"/>
              <w:rPr>
                <w:del w:id="7483" w:author="3520" w:date="2023-06-16T09:04:00Z"/>
              </w:rPr>
            </w:pPr>
            <w:del w:id="7484" w:author="3520" w:date="2023-06-16T09:04:00Z">
              <w:r w:rsidRPr="009B053A" w:rsidDel="000243A6">
                <w:delText>DFT-s-OFDM QPSK</w:delText>
              </w:r>
            </w:del>
          </w:p>
        </w:tc>
        <w:tc>
          <w:tcPr>
            <w:tcW w:w="693" w:type="pct"/>
            <w:vAlign w:val="center"/>
            <w:hideMark/>
          </w:tcPr>
          <w:p w14:paraId="7CED7D06" w14:textId="77777777" w:rsidR="00EB4002" w:rsidRPr="009B053A" w:rsidDel="000243A6" w:rsidRDefault="00EB4002" w:rsidP="00323E27">
            <w:pPr>
              <w:pStyle w:val="TAC"/>
              <w:rPr>
                <w:del w:id="7485" w:author="3520" w:date="2023-06-16T09:04:00Z"/>
              </w:rPr>
            </w:pPr>
            <w:del w:id="7486" w:author="3520" w:date="2023-06-16T09:04:00Z">
              <w:r w:rsidRPr="009B053A" w:rsidDel="000243A6">
                <w:delText>Specified in Table 7.3B.2.3.4.2.1-4a to Table 7.3B.2.3.4.2.1-4n</w:delText>
              </w:r>
            </w:del>
          </w:p>
        </w:tc>
        <w:tc>
          <w:tcPr>
            <w:tcW w:w="713" w:type="pct"/>
            <w:tcMar>
              <w:top w:w="0" w:type="dxa"/>
              <w:left w:w="108" w:type="dxa"/>
              <w:bottom w:w="0" w:type="dxa"/>
              <w:right w:w="108" w:type="dxa"/>
            </w:tcMar>
            <w:vAlign w:val="center"/>
            <w:hideMark/>
          </w:tcPr>
          <w:p w14:paraId="3DE2378E" w14:textId="77777777" w:rsidR="00EB4002" w:rsidRPr="009B053A" w:rsidDel="000243A6" w:rsidRDefault="00EB4002" w:rsidP="00323E27">
            <w:pPr>
              <w:pStyle w:val="TAC"/>
              <w:rPr>
                <w:del w:id="7487" w:author="3520" w:date="2023-06-16T09:04:00Z"/>
              </w:rPr>
            </w:pPr>
            <w:del w:id="7488" w:author="3520" w:date="2023-06-16T09:04:00Z">
              <w:r w:rsidRPr="009B053A" w:rsidDel="000243A6">
                <w:delText>QPSK</w:delText>
              </w:r>
            </w:del>
          </w:p>
        </w:tc>
        <w:tc>
          <w:tcPr>
            <w:tcW w:w="554" w:type="pct"/>
            <w:vAlign w:val="center"/>
            <w:hideMark/>
          </w:tcPr>
          <w:p w14:paraId="2A7A1D7A" w14:textId="77777777" w:rsidR="00EB4002" w:rsidRPr="009B053A" w:rsidDel="000243A6" w:rsidRDefault="00EB4002" w:rsidP="00323E27">
            <w:pPr>
              <w:pStyle w:val="TAC"/>
              <w:rPr>
                <w:del w:id="7489" w:author="3520" w:date="2023-06-16T09:04:00Z"/>
              </w:rPr>
            </w:pPr>
            <w:del w:id="7490" w:author="3520" w:date="2023-06-16T09:04:00Z">
              <w:r w:rsidRPr="009B053A" w:rsidDel="000243A6">
                <w:rPr>
                  <w:rFonts w:eastAsia="MS Mincho"/>
                </w:rPr>
                <w:delText>Table 7.3.4.1-1 in TS 36.521-1 [10]</w:delText>
              </w:r>
            </w:del>
          </w:p>
        </w:tc>
      </w:tr>
      <w:tr w:rsidR="00EB4002" w:rsidRPr="009B053A" w:rsidDel="000243A6" w14:paraId="48C85491" w14:textId="77777777" w:rsidTr="00323E27">
        <w:trPr>
          <w:trHeight w:val="430"/>
          <w:jc w:val="center"/>
          <w:del w:id="7491" w:author="3520" w:date="2023-06-16T09:04:00Z"/>
        </w:trPr>
        <w:tc>
          <w:tcPr>
            <w:tcW w:w="5000" w:type="pct"/>
            <w:gridSpan w:val="8"/>
            <w:tcMar>
              <w:top w:w="0" w:type="dxa"/>
              <w:left w:w="108" w:type="dxa"/>
              <w:bottom w:w="0" w:type="dxa"/>
              <w:right w:w="108" w:type="dxa"/>
            </w:tcMar>
            <w:vAlign w:val="center"/>
          </w:tcPr>
          <w:p w14:paraId="34DE21ED" w14:textId="77777777" w:rsidR="00EB4002" w:rsidRPr="009B053A" w:rsidDel="000243A6" w:rsidRDefault="00EB4002" w:rsidP="00323E27">
            <w:pPr>
              <w:pStyle w:val="TAN"/>
              <w:rPr>
                <w:del w:id="7492" w:author="3520" w:date="2023-06-16T09:04:00Z"/>
              </w:rPr>
            </w:pPr>
            <w:del w:id="7493" w:author="3520" w:date="2023-06-16T09:04:00Z">
              <w:r w:rsidRPr="009B053A" w:rsidDel="000243A6">
                <w:delText>NOTE 1:</w:delText>
              </w:r>
              <w:r w:rsidRPr="009B053A" w:rsidDel="000243A6">
                <w:tab/>
                <w:delText>Full RB allocation shall be used per each SCS and channel BW as specified in Table 7.3.2.4.1-2 of TS 38.521-1 [8].</w:delText>
              </w:r>
            </w:del>
          </w:p>
        </w:tc>
      </w:tr>
    </w:tbl>
    <w:p w14:paraId="486125DA" w14:textId="77777777" w:rsidR="00EB4002" w:rsidRPr="009B053A" w:rsidDel="000243A6" w:rsidRDefault="00EB4002" w:rsidP="00EB4002">
      <w:pPr>
        <w:rPr>
          <w:del w:id="7494" w:author="3520" w:date="2023-06-16T09:04:00Z"/>
        </w:rPr>
      </w:pPr>
    </w:p>
    <w:p w14:paraId="3A91B18D" w14:textId="51F5FA9B" w:rsidR="00AB2B30" w:rsidRPr="009B053A" w:rsidRDefault="006A7121" w:rsidP="00EB4002">
      <w:pPr>
        <w:pStyle w:val="TH"/>
      </w:pPr>
      <w:r w:rsidRPr="009B053A">
        <w:t xml:space="preserve">Table 7.3B.2.3.4.2.1-4a: </w:t>
      </w:r>
      <w:r w:rsidR="00EB393E" w:rsidRPr="009B053A">
        <w:t>Void</w:t>
      </w:r>
    </w:p>
    <w:p w14:paraId="6F31DD56" w14:textId="77777777" w:rsidR="006124AF" w:rsidRPr="009B053A" w:rsidRDefault="006124AF" w:rsidP="006124AF">
      <w:pPr>
        <w:pStyle w:val="TH"/>
      </w:pPr>
      <w:r w:rsidRPr="009B053A">
        <w:t>Table 7.3B.2.3.4.2.1-4b: Void</w:t>
      </w:r>
    </w:p>
    <w:p w14:paraId="67050E3F" w14:textId="77777777" w:rsidR="006124AF" w:rsidRPr="009B053A" w:rsidDel="00836246" w:rsidRDefault="006124AF" w:rsidP="006124AF">
      <w:pPr>
        <w:rPr>
          <w:del w:id="7495" w:author="2609" w:date="2023-06-16T09:04:00Z"/>
        </w:rPr>
      </w:pPr>
    </w:p>
    <w:p w14:paraId="48007734" w14:textId="77777777" w:rsidR="006124AF" w:rsidRPr="009B053A" w:rsidRDefault="006124AF" w:rsidP="006124AF">
      <w:pPr>
        <w:pStyle w:val="TH"/>
      </w:pPr>
      <w:r w:rsidRPr="009B053A">
        <w:t>Table 7.3B.2.3.4.2.1-4c: Void</w:t>
      </w:r>
    </w:p>
    <w:p w14:paraId="54E9EA72" w14:textId="77777777" w:rsidR="006124AF" w:rsidRPr="009B053A" w:rsidDel="00836246" w:rsidRDefault="006124AF" w:rsidP="006124AF">
      <w:pPr>
        <w:rPr>
          <w:del w:id="7496" w:author="2609" w:date="2023-06-16T09:04:00Z"/>
        </w:rPr>
      </w:pPr>
    </w:p>
    <w:p w14:paraId="661FBA10" w14:textId="77777777" w:rsidR="00EB4002" w:rsidRPr="009B053A" w:rsidRDefault="00EB4002" w:rsidP="00EB4002">
      <w:pPr>
        <w:pStyle w:val="TH"/>
      </w:pPr>
      <w:r w:rsidRPr="009B053A">
        <w:t xml:space="preserve">Table 7.3B.2.3.4.2.1-4d: </w:t>
      </w:r>
      <w:del w:id="7497" w:author="3520" w:date="2023-06-16T09:04:00Z">
        <w:r w:rsidRPr="009B053A" w:rsidDel="000243A6">
          <w:delText>Test configurations for exceptions due to cross band isolation for EN-DC 38_n78 (Victim band LTE)</w:delText>
        </w:r>
      </w:del>
      <w:ins w:id="7498" w:author="3520" w:date="2023-06-16T09:04:00Z">
        <w:r>
          <w:t>Void</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391"/>
        <w:gridCol w:w="1388"/>
        <w:gridCol w:w="1935"/>
        <w:gridCol w:w="1660"/>
        <w:gridCol w:w="1769"/>
      </w:tblGrid>
      <w:tr w:rsidR="00EB4002" w:rsidRPr="000243A6" w:rsidDel="000243A6" w14:paraId="774B3AEB" w14:textId="77777777" w:rsidTr="00323E27">
        <w:trPr>
          <w:del w:id="7499" w:author="3520" w:date="2023-06-16T09:04:00Z"/>
        </w:trPr>
        <w:tc>
          <w:tcPr>
            <w:tcW w:w="4359" w:type="dxa"/>
            <w:gridSpan w:val="3"/>
            <w:tcBorders>
              <w:bottom w:val="nil"/>
            </w:tcBorders>
            <w:shd w:val="clear" w:color="auto" w:fill="auto"/>
          </w:tcPr>
          <w:p w14:paraId="6A31E8F4" w14:textId="77777777" w:rsidR="00EB4002" w:rsidRPr="009B053A" w:rsidDel="000243A6" w:rsidRDefault="00EB4002" w:rsidP="00323E27">
            <w:pPr>
              <w:pStyle w:val="TAH"/>
              <w:rPr>
                <w:del w:id="7500" w:author="3520" w:date="2023-06-16T09:04:00Z"/>
              </w:rPr>
            </w:pPr>
            <w:del w:id="7501" w:author="3520" w:date="2023-06-16T09:04:00Z">
              <w:r w:rsidRPr="009B053A" w:rsidDel="000243A6">
                <w:delText>Aggressor UL</w:delText>
              </w:r>
            </w:del>
          </w:p>
        </w:tc>
        <w:tc>
          <w:tcPr>
            <w:tcW w:w="5496" w:type="dxa"/>
            <w:gridSpan w:val="3"/>
            <w:shd w:val="clear" w:color="auto" w:fill="auto"/>
          </w:tcPr>
          <w:p w14:paraId="17C2BD1F" w14:textId="77777777" w:rsidR="00EB4002" w:rsidRPr="00FB35E6" w:rsidDel="000243A6" w:rsidRDefault="00EB4002" w:rsidP="00323E27">
            <w:pPr>
              <w:pStyle w:val="TAH"/>
              <w:rPr>
                <w:del w:id="7502" w:author="3520" w:date="2023-06-16T09:04:00Z"/>
                <w:lang w:val="en-US"/>
                <w:rPrChange w:id="7503" w:author="3520" w:date="2023-06-16T09:04:00Z">
                  <w:rPr>
                    <w:del w:id="7504" w:author="3520" w:date="2023-06-16T09:04:00Z"/>
                    <w:lang w:val="it-IT"/>
                  </w:rPr>
                </w:rPrChange>
              </w:rPr>
            </w:pPr>
            <w:del w:id="7505" w:author="3520" w:date="2023-06-16T09:04:00Z">
              <w:r w:rsidRPr="00FB35E6" w:rsidDel="000243A6">
                <w:rPr>
                  <w:b w:val="0"/>
                  <w:lang w:val="en-US"/>
                  <w:rPrChange w:id="7506" w:author="3520" w:date="2023-06-16T09:04:00Z">
                    <w:rPr>
                      <w:b w:val="0"/>
                      <w:lang w:val="it-IT"/>
                    </w:rPr>
                  </w:rPrChange>
                </w:rPr>
                <w:delText>E-UTRA B38 DL</w:delText>
              </w:r>
            </w:del>
          </w:p>
          <w:p w14:paraId="24DE17FE" w14:textId="77777777" w:rsidR="00EB4002" w:rsidRPr="00FB35E6" w:rsidDel="000243A6" w:rsidRDefault="00EB4002" w:rsidP="00323E27">
            <w:pPr>
              <w:pStyle w:val="TAH"/>
              <w:rPr>
                <w:del w:id="7507" w:author="3520" w:date="2023-06-16T09:04:00Z"/>
                <w:lang w:val="en-US"/>
                <w:rPrChange w:id="7508" w:author="3520" w:date="2023-06-16T09:04:00Z">
                  <w:rPr>
                    <w:del w:id="7509" w:author="3520" w:date="2023-06-16T09:04:00Z"/>
                    <w:lang w:val="it-IT"/>
                  </w:rPr>
                </w:rPrChange>
              </w:rPr>
            </w:pPr>
            <w:del w:id="7510" w:author="3520" w:date="2023-06-16T09:04:00Z">
              <w:r w:rsidRPr="00FB35E6" w:rsidDel="000243A6">
                <w:rPr>
                  <w:b w:val="0"/>
                  <w:lang w:val="en-US"/>
                  <w:rPrChange w:id="7511" w:author="3520" w:date="2023-06-16T09:04:00Z">
                    <w:rPr>
                      <w:b w:val="0"/>
                      <w:lang w:val="it-IT"/>
                    </w:rPr>
                  </w:rPrChange>
                </w:rPr>
                <w:delText>CBM/RB allocation</w:delText>
              </w:r>
            </w:del>
          </w:p>
        </w:tc>
      </w:tr>
      <w:tr w:rsidR="00EB4002" w:rsidRPr="009B053A" w:rsidDel="000243A6" w14:paraId="7BC751FB" w14:textId="77777777" w:rsidTr="00323E27">
        <w:trPr>
          <w:del w:id="7512" w:author="3520" w:date="2023-06-16T09:04:00Z"/>
        </w:trPr>
        <w:tc>
          <w:tcPr>
            <w:tcW w:w="4359" w:type="dxa"/>
            <w:gridSpan w:val="3"/>
            <w:tcBorders>
              <w:top w:val="nil"/>
              <w:bottom w:val="nil"/>
            </w:tcBorders>
            <w:shd w:val="clear" w:color="auto" w:fill="auto"/>
          </w:tcPr>
          <w:p w14:paraId="1C204CCC" w14:textId="77777777" w:rsidR="00EB4002" w:rsidRPr="009B053A" w:rsidDel="000243A6" w:rsidRDefault="00EB4002" w:rsidP="00323E27">
            <w:pPr>
              <w:pStyle w:val="TAH"/>
              <w:rPr>
                <w:del w:id="7513" w:author="3520" w:date="2023-06-16T09:04:00Z"/>
              </w:rPr>
            </w:pPr>
            <w:del w:id="7514" w:author="3520" w:date="2023-06-16T09:04:00Z">
              <w:r w:rsidRPr="009B053A" w:rsidDel="000243A6">
                <w:delText>CBW/RB allocation</w:delText>
              </w:r>
            </w:del>
          </w:p>
        </w:tc>
        <w:tc>
          <w:tcPr>
            <w:tcW w:w="1984" w:type="dxa"/>
            <w:shd w:val="clear" w:color="auto" w:fill="auto"/>
            <w:vAlign w:val="center"/>
          </w:tcPr>
          <w:p w14:paraId="1E2EF8AA" w14:textId="77777777" w:rsidR="00EB4002" w:rsidRPr="009B053A" w:rsidDel="000243A6" w:rsidRDefault="00EB4002" w:rsidP="00323E27">
            <w:pPr>
              <w:pStyle w:val="TAH"/>
              <w:rPr>
                <w:del w:id="7515" w:author="3520" w:date="2023-06-16T09:04:00Z"/>
              </w:rPr>
            </w:pPr>
            <w:del w:id="7516" w:author="3520" w:date="2023-06-16T09:04:00Z">
              <w:r w:rsidRPr="009B053A" w:rsidDel="000243A6">
                <w:delText>10MHz</w:delText>
              </w:r>
            </w:del>
          </w:p>
        </w:tc>
        <w:tc>
          <w:tcPr>
            <w:tcW w:w="1701" w:type="dxa"/>
            <w:shd w:val="clear" w:color="auto" w:fill="auto"/>
            <w:vAlign w:val="center"/>
          </w:tcPr>
          <w:p w14:paraId="0B066156" w14:textId="77777777" w:rsidR="00EB4002" w:rsidRPr="009B053A" w:rsidDel="000243A6" w:rsidRDefault="00EB4002" w:rsidP="00323E27">
            <w:pPr>
              <w:pStyle w:val="TAH"/>
              <w:rPr>
                <w:del w:id="7517" w:author="3520" w:date="2023-06-16T09:04:00Z"/>
              </w:rPr>
            </w:pPr>
            <w:del w:id="7518" w:author="3520" w:date="2023-06-16T09:04:00Z">
              <w:r w:rsidRPr="009B053A" w:rsidDel="000243A6">
                <w:delText>15 MHz</w:delText>
              </w:r>
            </w:del>
          </w:p>
        </w:tc>
        <w:tc>
          <w:tcPr>
            <w:tcW w:w="1811" w:type="dxa"/>
            <w:shd w:val="clear" w:color="auto" w:fill="auto"/>
          </w:tcPr>
          <w:p w14:paraId="0ED0CFFA" w14:textId="77777777" w:rsidR="00EB4002" w:rsidRPr="009B053A" w:rsidDel="000243A6" w:rsidRDefault="00EB4002" w:rsidP="00323E27">
            <w:pPr>
              <w:pStyle w:val="TAH"/>
              <w:rPr>
                <w:del w:id="7519" w:author="3520" w:date="2023-06-16T09:04:00Z"/>
              </w:rPr>
            </w:pPr>
            <w:del w:id="7520" w:author="3520" w:date="2023-06-16T09:04:00Z">
              <w:r w:rsidRPr="009B053A" w:rsidDel="000243A6">
                <w:delText>20MHz</w:delText>
              </w:r>
            </w:del>
          </w:p>
        </w:tc>
      </w:tr>
      <w:tr w:rsidR="00EB4002" w:rsidRPr="009B053A" w:rsidDel="000243A6" w14:paraId="6213FDB1" w14:textId="77777777" w:rsidTr="00323E27">
        <w:trPr>
          <w:del w:id="7521" w:author="3520" w:date="2023-06-16T09:04:00Z"/>
        </w:trPr>
        <w:tc>
          <w:tcPr>
            <w:tcW w:w="4359" w:type="dxa"/>
            <w:gridSpan w:val="3"/>
            <w:tcBorders>
              <w:top w:val="nil"/>
            </w:tcBorders>
            <w:shd w:val="clear" w:color="auto" w:fill="auto"/>
          </w:tcPr>
          <w:p w14:paraId="28A0F1D0" w14:textId="77777777" w:rsidR="00EB4002" w:rsidRPr="009B053A" w:rsidDel="000243A6" w:rsidRDefault="00EB4002" w:rsidP="00323E27">
            <w:pPr>
              <w:pStyle w:val="TAH"/>
              <w:rPr>
                <w:del w:id="7522" w:author="3520" w:date="2023-06-16T09:04:00Z"/>
              </w:rPr>
            </w:pPr>
          </w:p>
        </w:tc>
        <w:tc>
          <w:tcPr>
            <w:tcW w:w="1984" w:type="dxa"/>
            <w:shd w:val="clear" w:color="auto" w:fill="auto"/>
            <w:vAlign w:val="center"/>
          </w:tcPr>
          <w:p w14:paraId="41697421" w14:textId="77777777" w:rsidR="00EB4002" w:rsidRPr="009B053A" w:rsidDel="000243A6" w:rsidRDefault="00EB4002" w:rsidP="00323E27">
            <w:pPr>
              <w:pStyle w:val="TAH"/>
              <w:rPr>
                <w:del w:id="7523" w:author="3520" w:date="2023-06-16T09:04:00Z"/>
              </w:rPr>
            </w:pPr>
            <w:del w:id="7524" w:author="3520" w:date="2023-06-16T09:04:00Z">
              <w:r w:rsidRPr="009B053A" w:rsidDel="000243A6">
                <w:delText>Low, Mid High range</w:delText>
              </w:r>
            </w:del>
          </w:p>
        </w:tc>
        <w:tc>
          <w:tcPr>
            <w:tcW w:w="1701" w:type="dxa"/>
            <w:shd w:val="clear" w:color="auto" w:fill="auto"/>
          </w:tcPr>
          <w:p w14:paraId="0598FF57" w14:textId="77777777" w:rsidR="00EB4002" w:rsidRPr="009B053A" w:rsidDel="000243A6" w:rsidRDefault="00EB4002" w:rsidP="00323E27">
            <w:pPr>
              <w:pStyle w:val="TAH"/>
              <w:rPr>
                <w:del w:id="7525" w:author="3520" w:date="2023-06-16T09:04:00Z"/>
              </w:rPr>
            </w:pPr>
            <w:del w:id="7526" w:author="3520" w:date="2023-06-16T09:04:00Z">
              <w:r w:rsidRPr="009B053A" w:rsidDel="000243A6">
                <w:delText>Low, Mid High range</w:delText>
              </w:r>
            </w:del>
          </w:p>
        </w:tc>
        <w:tc>
          <w:tcPr>
            <w:tcW w:w="1811" w:type="dxa"/>
            <w:shd w:val="clear" w:color="auto" w:fill="auto"/>
          </w:tcPr>
          <w:p w14:paraId="59886EEA" w14:textId="77777777" w:rsidR="00EB4002" w:rsidRPr="009B053A" w:rsidDel="000243A6" w:rsidRDefault="00EB4002" w:rsidP="00323E27">
            <w:pPr>
              <w:pStyle w:val="TAH"/>
              <w:rPr>
                <w:del w:id="7527" w:author="3520" w:date="2023-06-16T09:04:00Z"/>
              </w:rPr>
            </w:pPr>
            <w:del w:id="7528" w:author="3520" w:date="2023-06-16T09:04:00Z">
              <w:r w:rsidRPr="009B053A" w:rsidDel="000243A6">
                <w:delText>Low, Mid High range</w:delText>
              </w:r>
            </w:del>
          </w:p>
        </w:tc>
      </w:tr>
      <w:tr w:rsidR="00EB4002" w:rsidRPr="009B053A" w:rsidDel="000243A6" w14:paraId="7868DD0F" w14:textId="77777777" w:rsidTr="00323E27">
        <w:trPr>
          <w:del w:id="7529" w:author="3520" w:date="2023-06-16T09:04:00Z"/>
        </w:trPr>
        <w:tc>
          <w:tcPr>
            <w:tcW w:w="1525" w:type="dxa"/>
            <w:tcBorders>
              <w:bottom w:val="nil"/>
            </w:tcBorders>
            <w:shd w:val="clear" w:color="auto" w:fill="auto"/>
          </w:tcPr>
          <w:p w14:paraId="33F864B7" w14:textId="77777777" w:rsidR="00EB4002" w:rsidRPr="009B053A" w:rsidDel="000243A6" w:rsidRDefault="00EB4002" w:rsidP="00323E27">
            <w:pPr>
              <w:pStyle w:val="TAC"/>
              <w:rPr>
                <w:del w:id="7530" w:author="3520" w:date="2023-06-16T09:04:00Z"/>
              </w:rPr>
            </w:pPr>
            <w:del w:id="7531" w:author="3520" w:date="2023-06-16T09:04:00Z">
              <w:r w:rsidRPr="009B053A" w:rsidDel="000243A6">
                <w:delText>NR Band</w:delText>
              </w:r>
            </w:del>
          </w:p>
        </w:tc>
        <w:tc>
          <w:tcPr>
            <w:tcW w:w="1416" w:type="dxa"/>
            <w:shd w:val="clear" w:color="auto" w:fill="auto"/>
            <w:vAlign w:val="center"/>
          </w:tcPr>
          <w:p w14:paraId="5B3C8C28" w14:textId="77777777" w:rsidR="00EB4002" w:rsidRPr="009B053A" w:rsidDel="000243A6" w:rsidRDefault="00EB4002" w:rsidP="00323E27">
            <w:pPr>
              <w:pStyle w:val="TAC"/>
              <w:rPr>
                <w:del w:id="7532" w:author="3520" w:date="2023-06-16T09:04:00Z"/>
              </w:rPr>
            </w:pPr>
            <w:del w:id="7533" w:author="3520" w:date="2023-06-16T09:04:00Z">
              <w:r w:rsidRPr="009B053A" w:rsidDel="000243A6">
                <w:delText>100 MHz</w:delText>
              </w:r>
            </w:del>
          </w:p>
          <w:p w14:paraId="3CD9C5E7" w14:textId="77777777" w:rsidR="00EB4002" w:rsidRPr="009B053A" w:rsidDel="000243A6" w:rsidRDefault="00EB4002" w:rsidP="00323E27">
            <w:pPr>
              <w:pStyle w:val="TAC"/>
              <w:rPr>
                <w:del w:id="7534" w:author="3520" w:date="2023-06-16T09:04:00Z"/>
              </w:rPr>
            </w:pPr>
            <w:del w:id="7535" w:author="3520" w:date="2023-06-16T09:04:00Z">
              <w:r w:rsidRPr="009B053A" w:rsidDel="000243A6">
                <w:delText>270@0</w:delText>
              </w:r>
            </w:del>
          </w:p>
        </w:tc>
        <w:tc>
          <w:tcPr>
            <w:tcW w:w="1418" w:type="dxa"/>
            <w:shd w:val="clear" w:color="auto" w:fill="auto"/>
            <w:vAlign w:val="center"/>
          </w:tcPr>
          <w:p w14:paraId="098A13ED" w14:textId="77777777" w:rsidR="00EB4002" w:rsidRPr="009B053A" w:rsidDel="000243A6" w:rsidRDefault="00EB4002" w:rsidP="00323E27">
            <w:pPr>
              <w:pStyle w:val="TAC"/>
              <w:rPr>
                <w:del w:id="7536" w:author="3520" w:date="2023-06-16T09:04:00Z"/>
              </w:rPr>
            </w:pPr>
            <w:del w:id="7537" w:author="3520" w:date="2023-06-16T09:04:00Z">
              <w:r w:rsidRPr="009B053A" w:rsidDel="000243A6">
                <w:delText>Low range</w:delText>
              </w:r>
            </w:del>
          </w:p>
        </w:tc>
        <w:tc>
          <w:tcPr>
            <w:tcW w:w="1984" w:type="dxa"/>
            <w:shd w:val="clear" w:color="auto" w:fill="auto"/>
            <w:vAlign w:val="center"/>
          </w:tcPr>
          <w:p w14:paraId="112B18E2" w14:textId="77777777" w:rsidR="00EB4002" w:rsidRPr="009B053A" w:rsidDel="000243A6" w:rsidRDefault="00EB4002" w:rsidP="00323E27">
            <w:pPr>
              <w:pStyle w:val="TAC"/>
              <w:rPr>
                <w:del w:id="7538" w:author="3520" w:date="2023-06-16T09:04:00Z"/>
              </w:rPr>
            </w:pPr>
            <w:del w:id="7539" w:author="3520" w:date="2023-06-16T09:04:00Z">
              <w:r w:rsidRPr="009B053A" w:rsidDel="000243A6">
                <w:delText>X</w:delText>
              </w:r>
            </w:del>
          </w:p>
        </w:tc>
        <w:tc>
          <w:tcPr>
            <w:tcW w:w="1701" w:type="dxa"/>
            <w:shd w:val="clear" w:color="auto" w:fill="auto"/>
            <w:vAlign w:val="center"/>
          </w:tcPr>
          <w:p w14:paraId="3D6648E7" w14:textId="77777777" w:rsidR="00EB4002" w:rsidRPr="009B053A" w:rsidDel="000243A6" w:rsidRDefault="00EB4002" w:rsidP="00323E27">
            <w:pPr>
              <w:pStyle w:val="TAC"/>
              <w:rPr>
                <w:del w:id="7540" w:author="3520" w:date="2023-06-16T09:04:00Z"/>
              </w:rPr>
            </w:pPr>
            <w:del w:id="7541" w:author="3520" w:date="2023-06-16T09:04:00Z">
              <w:r w:rsidRPr="009B053A" w:rsidDel="000243A6">
                <w:rPr>
                  <w:rFonts w:eastAsia="Malgun Gothic"/>
                  <w:color w:val="000000"/>
                </w:rPr>
                <w:delText>X</w:delText>
              </w:r>
            </w:del>
          </w:p>
        </w:tc>
        <w:tc>
          <w:tcPr>
            <w:tcW w:w="1811" w:type="dxa"/>
            <w:shd w:val="clear" w:color="auto" w:fill="auto"/>
            <w:vAlign w:val="center"/>
          </w:tcPr>
          <w:p w14:paraId="1807A59B" w14:textId="77777777" w:rsidR="00EB4002" w:rsidRPr="009B053A" w:rsidDel="000243A6" w:rsidRDefault="00EB4002" w:rsidP="00323E27">
            <w:pPr>
              <w:pStyle w:val="TAC"/>
              <w:rPr>
                <w:del w:id="7542" w:author="3520" w:date="2023-06-16T09:04:00Z"/>
              </w:rPr>
            </w:pPr>
            <w:del w:id="7543" w:author="3520" w:date="2023-06-16T09:04:00Z">
              <w:r w:rsidRPr="009B053A" w:rsidDel="000243A6">
                <w:rPr>
                  <w:rFonts w:eastAsia="Malgun Gothic"/>
                  <w:color w:val="000000"/>
                </w:rPr>
                <w:delText>X</w:delText>
              </w:r>
            </w:del>
          </w:p>
        </w:tc>
      </w:tr>
      <w:tr w:rsidR="00EB4002" w:rsidRPr="009B053A" w:rsidDel="000243A6" w14:paraId="399593A4" w14:textId="77777777" w:rsidTr="00323E27">
        <w:trPr>
          <w:del w:id="7544" w:author="3520" w:date="2023-06-16T09:04:00Z"/>
        </w:trPr>
        <w:tc>
          <w:tcPr>
            <w:tcW w:w="1525" w:type="dxa"/>
            <w:tcBorders>
              <w:top w:val="nil"/>
              <w:bottom w:val="single" w:sz="4" w:space="0" w:color="auto"/>
            </w:tcBorders>
            <w:shd w:val="clear" w:color="auto" w:fill="auto"/>
          </w:tcPr>
          <w:p w14:paraId="69F579AA" w14:textId="77777777" w:rsidR="00EB4002" w:rsidRPr="009B053A" w:rsidDel="000243A6" w:rsidRDefault="00EB4002" w:rsidP="00323E27">
            <w:pPr>
              <w:pStyle w:val="TAC"/>
              <w:rPr>
                <w:del w:id="7545" w:author="3520" w:date="2023-06-16T09:04:00Z"/>
              </w:rPr>
            </w:pPr>
            <w:del w:id="7546" w:author="3520" w:date="2023-06-16T09:04:00Z">
              <w:r w:rsidRPr="009B053A" w:rsidDel="000243A6">
                <w:delText>n78</w:delText>
              </w:r>
            </w:del>
          </w:p>
        </w:tc>
        <w:tc>
          <w:tcPr>
            <w:tcW w:w="1416" w:type="dxa"/>
            <w:tcBorders>
              <w:bottom w:val="single" w:sz="4" w:space="0" w:color="auto"/>
            </w:tcBorders>
            <w:shd w:val="clear" w:color="auto" w:fill="auto"/>
            <w:vAlign w:val="center"/>
          </w:tcPr>
          <w:p w14:paraId="09495A49" w14:textId="77777777" w:rsidR="00EB4002" w:rsidRPr="009B053A" w:rsidDel="000243A6" w:rsidRDefault="00EB4002" w:rsidP="00323E27">
            <w:pPr>
              <w:pStyle w:val="TAC"/>
              <w:rPr>
                <w:del w:id="7547" w:author="3520" w:date="2023-06-16T09:04:00Z"/>
              </w:rPr>
            </w:pPr>
            <w:del w:id="7548" w:author="3520" w:date="2023-06-16T09:04:00Z">
              <w:r w:rsidRPr="009B053A" w:rsidDel="000243A6">
                <w:delText>100 MHz</w:delText>
              </w:r>
            </w:del>
          </w:p>
          <w:p w14:paraId="5E1948BB" w14:textId="77777777" w:rsidR="00EB4002" w:rsidRPr="009B053A" w:rsidDel="000243A6" w:rsidRDefault="00EB4002" w:rsidP="00323E27">
            <w:pPr>
              <w:pStyle w:val="TAC"/>
              <w:rPr>
                <w:del w:id="7549" w:author="3520" w:date="2023-06-16T09:04:00Z"/>
              </w:rPr>
            </w:pPr>
            <w:del w:id="7550" w:author="3520" w:date="2023-06-16T09:04:00Z">
              <w:r w:rsidRPr="009B053A" w:rsidDel="000243A6">
                <w:delText>270@0</w:delText>
              </w:r>
            </w:del>
          </w:p>
        </w:tc>
        <w:tc>
          <w:tcPr>
            <w:tcW w:w="1418" w:type="dxa"/>
            <w:tcBorders>
              <w:bottom w:val="single" w:sz="4" w:space="0" w:color="auto"/>
            </w:tcBorders>
            <w:shd w:val="clear" w:color="auto" w:fill="auto"/>
            <w:vAlign w:val="center"/>
          </w:tcPr>
          <w:p w14:paraId="0B082034" w14:textId="77777777" w:rsidR="00EB4002" w:rsidRPr="009B053A" w:rsidDel="000243A6" w:rsidRDefault="00EB4002" w:rsidP="00323E27">
            <w:pPr>
              <w:pStyle w:val="TAC"/>
              <w:rPr>
                <w:del w:id="7551" w:author="3520" w:date="2023-06-16T09:04:00Z"/>
              </w:rPr>
            </w:pPr>
            <w:del w:id="7552" w:author="3520" w:date="2023-06-16T09:04:00Z">
              <w:r w:rsidRPr="009B053A" w:rsidDel="000243A6">
                <w:delText>High range</w:delText>
              </w:r>
            </w:del>
          </w:p>
        </w:tc>
        <w:tc>
          <w:tcPr>
            <w:tcW w:w="1984" w:type="dxa"/>
            <w:tcBorders>
              <w:bottom w:val="single" w:sz="4" w:space="0" w:color="auto"/>
            </w:tcBorders>
            <w:shd w:val="clear" w:color="auto" w:fill="auto"/>
            <w:vAlign w:val="center"/>
          </w:tcPr>
          <w:p w14:paraId="51C81E71" w14:textId="77777777" w:rsidR="00EB4002" w:rsidRPr="009B053A" w:rsidDel="000243A6" w:rsidRDefault="00EB4002" w:rsidP="00323E27">
            <w:pPr>
              <w:pStyle w:val="TAC"/>
              <w:rPr>
                <w:del w:id="7553" w:author="3520" w:date="2023-06-16T09:04:00Z"/>
              </w:rPr>
            </w:pPr>
            <w:del w:id="7554" w:author="3520" w:date="2023-06-16T09:04:00Z">
              <w:r w:rsidRPr="009B053A" w:rsidDel="000243A6">
                <w:rPr>
                  <w:rFonts w:eastAsia="Malgun Gothic"/>
                  <w:color w:val="000000"/>
                </w:rPr>
                <w:delText>-</w:delText>
              </w:r>
            </w:del>
          </w:p>
        </w:tc>
        <w:tc>
          <w:tcPr>
            <w:tcW w:w="1701" w:type="dxa"/>
            <w:tcBorders>
              <w:bottom w:val="single" w:sz="4" w:space="0" w:color="auto"/>
            </w:tcBorders>
            <w:shd w:val="clear" w:color="auto" w:fill="auto"/>
            <w:vAlign w:val="center"/>
          </w:tcPr>
          <w:p w14:paraId="0544ADB2" w14:textId="77777777" w:rsidR="00EB4002" w:rsidRPr="009B053A" w:rsidDel="000243A6" w:rsidRDefault="00EB4002" w:rsidP="00323E27">
            <w:pPr>
              <w:pStyle w:val="TAC"/>
              <w:rPr>
                <w:del w:id="7555" w:author="3520" w:date="2023-06-16T09:04:00Z"/>
              </w:rPr>
            </w:pPr>
            <w:del w:id="7556" w:author="3520" w:date="2023-06-16T09:04:00Z">
              <w:r w:rsidRPr="009B053A" w:rsidDel="000243A6">
                <w:delText>-</w:delText>
              </w:r>
            </w:del>
          </w:p>
        </w:tc>
        <w:tc>
          <w:tcPr>
            <w:tcW w:w="1811" w:type="dxa"/>
            <w:tcBorders>
              <w:bottom w:val="single" w:sz="4" w:space="0" w:color="auto"/>
            </w:tcBorders>
            <w:shd w:val="clear" w:color="auto" w:fill="auto"/>
            <w:vAlign w:val="center"/>
          </w:tcPr>
          <w:p w14:paraId="36C83492" w14:textId="77777777" w:rsidR="00EB4002" w:rsidRPr="009B053A" w:rsidDel="000243A6" w:rsidRDefault="00EB4002" w:rsidP="00323E27">
            <w:pPr>
              <w:pStyle w:val="TAC"/>
              <w:rPr>
                <w:del w:id="7557" w:author="3520" w:date="2023-06-16T09:04:00Z"/>
              </w:rPr>
            </w:pPr>
            <w:del w:id="7558" w:author="3520" w:date="2023-06-16T09:04:00Z">
              <w:r w:rsidRPr="009B053A" w:rsidDel="000243A6">
                <w:delText>X</w:delText>
              </w:r>
            </w:del>
          </w:p>
        </w:tc>
      </w:tr>
      <w:tr w:rsidR="00EB4002" w:rsidRPr="009B053A" w:rsidDel="000243A6" w14:paraId="6AF51F94" w14:textId="77777777" w:rsidTr="00323E27">
        <w:trPr>
          <w:del w:id="7559" w:author="3520" w:date="2023-06-16T09:04:00Z"/>
        </w:trPr>
        <w:tc>
          <w:tcPr>
            <w:tcW w:w="9855" w:type="dxa"/>
            <w:gridSpan w:val="6"/>
            <w:tcBorders>
              <w:top w:val="single" w:sz="4" w:space="0" w:color="auto"/>
            </w:tcBorders>
            <w:shd w:val="clear" w:color="auto" w:fill="auto"/>
          </w:tcPr>
          <w:p w14:paraId="3A4DC2CF" w14:textId="77777777" w:rsidR="00EB4002" w:rsidRPr="009B053A" w:rsidDel="000243A6" w:rsidRDefault="00EB4002" w:rsidP="00323E27">
            <w:pPr>
              <w:pStyle w:val="TAN"/>
              <w:rPr>
                <w:del w:id="7560" w:author="3520" w:date="2023-06-16T09:04:00Z"/>
              </w:rPr>
            </w:pPr>
            <w:del w:id="7561" w:author="3520" w:date="2023-06-16T09:04:00Z">
              <w:r w:rsidRPr="009B053A" w:rsidDel="000243A6">
                <w:delText>NOTE 1:</w:delText>
              </w:r>
              <w:r w:rsidRPr="009B053A" w:rsidDel="000243A6">
                <w:tab/>
                <w:delText>The UL resource blocks shall be located as close as possible to the downlink operating band but confined within the transmission bandwidth configuration for the channel bandwidth.</w:delText>
              </w:r>
            </w:del>
          </w:p>
          <w:p w14:paraId="54375CEF" w14:textId="77777777" w:rsidR="00EB4002" w:rsidRPr="009B053A" w:rsidDel="000243A6" w:rsidRDefault="00EB4002" w:rsidP="00323E27">
            <w:pPr>
              <w:pStyle w:val="TAN"/>
              <w:rPr>
                <w:del w:id="7562" w:author="3520" w:date="2023-06-16T09:04:00Z"/>
              </w:rPr>
            </w:pPr>
            <w:del w:id="7563" w:author="3520" w:date="2023-06-16T09:04:00Z">
              <w:r w:rsidRPr="009B053A" w:rsidDel="000243A6">
                <w:delText>NOTE 2:</w:delText>
              </w:r>
              <w:r w:rsidRPr="009B053A" w:rsidDel="000243A6">
                <w:tab/>
                <w:delText>NR UL RB configuration shall be further limited to that specified per Table 7.3.2.4.1-3 in TS 38.521-1 [8].</w:delText>
              </w:r>
            </w:del>
          </w:p>
        </w:tc>
      </w:tr>
    </w:tbl>
    <w:p w14:paraId="58C95A0A" w14:textId="77777777" w:rsidR="00EB4002" w:rsidRPr="009B053A" w:rsidDel="000243A6" w:rsidRDefault="00EB4002" w:rsidP="00EB4002">
      <w:pPr>
        <w:rPr>
          <w:del w:id="7564" w:author="3520" w:date="2023-06-16T09:04:00Z"/>
        </w:rPr>
      </w:pPr>
    </w:p>
    <w:p w14:paraId="14644320" w14:textId="41A2B6CE" w:rsidR="00AB2B30" w:rsidRPr="009B053A" w:rsidRDefault="006A7121">
      <w:pPr>
        <w:pStyle w:val="TH"/>
      </w:pPr>
      <w:r w:rsidRPr="009B053A">
        <w:lastRenderedPageBreak/>
        <w:t xml:space="preserve">Table 7.3B.2.3.4.2.1-4e: </w:t>
      </w:r>
      <w:r w:rsidR="004717B2" w:rsidRPr="009B053A">
        <w:t>Void</w:t>
      </w:r>
    </w:p>
    <w:p w14:paraId="18FD812B" w14:textId="1A4BC778" w:rsidR="00AB2B30" w:rsidRPr="009B053A" w:rsidRDefault="006A7121">
      <w:pPr>
        <w:pStyle w:val="TH"/>
      </w:pPr>
      <w:r w:rsidRPr="009B053A">
        <w:t xml:space="preserve">Table 7.3B.2.3.4.2.1-4f: </w:t>
      </w:r>
      <w:r w:rsidR="004717B2" w:rsidRPr="009B053A">
        <w:t>Void</w:t>
      </w:r>
    </w:p>
    <w:p w14:paraId="194C798C" w14:textId="682FF6C5" w:rsidR="00AB2B30" w:rsidRPr="009B053A" w:rsidRDefault="006A7121">
      <w:pPr>
        <w:pStyle w:val="TH"/>
      </w:pPr>
      <w:r w:rsidRPr="009B053A">
        <w:t xml:space="preserve">Table 7.3B.2.3.4.2.1-4g: </w:t>
      </w:r>
      <w:r w:rsidR="004717B2" w:rsidRPr="009B053A">
        <w:t>Void</w:t>
      </w:r>
    </w:p>
    <w:p w14:paraId="32F2EAE5" w14:textId="131ADBE8" w:rsidR="00AB2B30" w:rsidRPr="009B053A" w:rsidRDefault="006A7121">
      <w:pPr>
        <w:pStyle w:val="TH"/>
      </w:pPr>
      <w:r w:rsidRPr="009B053A">
        <w:t xml:space="preserve">Table 7.3B.2.3.4.2.1-4h: </w:t>
      </w:r>
      <w:r w:rsidR="004717B2" w:rsidRPr="009B053A">
        <w:t>Void</w:t>
      </w:r>
    </w:p>
    <w:p w14:paraId="5E8F5A4B" w14:textId="77777777" w:rsidR="006124AF" w:rsidRPr="009B053A" w:rsidRDefault="006124AF" w:rsidP="006124AF">
      <w:pPr>
        <w:pStyle w:val="TH"/>
      </w:pPr>
      <w:r w:rsidRPr="009B053A">
        <w:t>Table 7.3B.2.3.4.2.1-4i: Void</w:t>
      </w:r>
    </w:p>
    <w:p w14:paraId="3C87D380" w14:textId="77777777" w:rsidR="006124AF" w:rsidRPr="009B053A" w:rsidRDefault="006124AF" w:rsidP="006124AF"/>
    <w:p w14:paraId="41C9B0B0" w14:textId="77777777" w:rsidR="006124AF" w:rsidRPr="009B053A" w:rsidRDefault="006124AF" w:rsidP="006124AF">
      <w:pPr>
        <w:pStyle w:val="TH"/>
      </w:pPr>
      <w:r w:rsidRPr="009B053A">
        <w:t>Table 7.3B.2.3.4.2.1-4j: Void</w:t>
      </w:r>
    </w:p>
    <w:p w14:paraId="718C2BF2" w14:textId="77777777" w:rsidR="006124AF" w:rsidRPr="009B053A" w:rsidDel="00836246" w:rsidRDefault="006124AF" w:rsidP="006124AF">
      <w:pPr>
        <w:rPr>
          <w:del w:id="7565" w:author="2609" w:date="2023-06-16T09:04:00Z"/>
        </w:rPr>
      </w:pPr>
    </w:p>
    <w:p w14:paraId="297EE537" w14:textId="77777777" w:rsidR="006124AF" w:rsidRPr="009B053A" w:rsidRDefault="006124AF" w:rsidP="006124AF">
      <w:pPr>
        <w:pStyle w:val="TH"/>
      </w:pPr>
      <w:r w:rsidRPr="009B053A">
        <w:t>Table 7.3B.2.3.4.2.1-4k: Void</w:t>
      </w:r>
    </w:p>
    <w:p w14:paraId="042C4407" w14:textId="77777777" w:rsidR="006124AF" w:rsidRPr="009B053A" w:rsidDel="00836246" w:rsidRDefault="006124AF" w:rsidP="006124AF">
      <w:pPr>
        <w:rPr>
          <w:del w:id="7566" w:author="2609" w:date="2023-06-16T09:04:00Z"/>
        </w:rPr>
      </w:pPr>
    </w:p>
    <w:p w14:paraId="313A7A3D" w14:textId="77777777" w:rsidR="006124AF" w:rsidRPr="009B053A" w:rsidRDefault="006124AF" w:rsidP="006124AF">
      <w:pPr>
        <w:pStyle w:val="TH"/>
      </w:pPr>
      <w:r w:rsidRPr="009B053A">
        <w:t>Table 7.3B.2.3.4.2.1-4l: Void</w:t>
      </w:r>
    </w:p>
    <w:p w14:paraId="2B704AC1" w14:textId="77777777" w:rsidR="006124AF" w:rsidRPr="009B053A" w:rsidDel="00836246" w:rsidRDefault="006124AF" w:rsidP="006124AF">
      <w:pPr>
        <w:rPr>
          <w:del w:id="7567" w:author="2609" w:date="2023-06-16T09:04:00Z"/>
        </w:rPr>
      </w:pPr>
    </w:p>
    <w:p w14:paraId="0DF0AABA" w14:textId="77777777" w:rsidR="006124AF" w:rsidRPr="009B053A" w:rsidRDefault="006124AF" w:rsidP="006124AF">
      <w:pPr>
        <w:pStyle w:val="TH"/>
      </w:pPr>
      <w:r w:rsidRPr="009B053A">
        <w:t>Table 7.3B.2.3.4.2.1-4m: Void</w:t>
      </w:r>
    </w:p>
    <w:p w14:paraId="64D26887" w14:textId="77777777" w:rsidR="006124AF" w:rsidRPr="009B053A" w:rsidDel="00836246" w:rsidRDefault="006124AF" w:rsidP="006124AF">
      <w:pPr>
        <w:rPr>
          <w:del w:id="7568" w:author="2609" w:date="2023-06-16T09:04:00Z"/>
        </w:rPr>
      </w:pPr>
    </w:p>
    <w:p w14:paraId="7700DD67" w14:textId="77777777" w:rsidR="006124AF" w:rsidRPr="009B053A" w:rsidRDefault="006124AF" w:rsidP="006124AF">
      <w:pPr>
        <w:pStyle w:val="TH"/>
      </w:pPr>
      <w:r w:rsidRPr="009B053A">
        <w:t>Table 7.3B.2.3.4.2.1-4n: Void</w:t>
      </w:r>
    </w:p>
    <w:p w14:paraId="773ABADD" w14:textId="77777777" w:rsidR="006124AF" w:rsidRPr="009B053A" w:rsidDel="00836246" w:rsidRDefault="006124AF" w:rsidP="006124AF">
      <w:pPr>
        <w:rPr>
          <w:del w:id="7569" w:author="2609" w:date="2023-06-16T09:04:00Z"/>
        </w:rPr>
      </w:pPr>
    </w:p>
    <w:p w14:paraId="231FB9A1" w14:textId="77777777" w:rsidR="006124AF" w:rsidRPr="009B053A" w:rsidDel="00836246" w:rsidRDefault="006124AF" w:rsidP="006124AF">
      <w:pPr>
        <w:rPr>
          <w:del w:id="7570" w:author="2609" w:date="2023-06-16T09:04:00Z"/>
        </w:rPr>
      </w:pPr>
      <w:del w:id="7571" w:author="2609" w:date="2023-06-16T09:04:00Z">
        <w:r w:rsidRPr="009B053A" w:rsidDel="00836246">
          <w:delText>The initial test configurations for E-UTRA band and NR band consist of environmental conditions, test frequencies, and channel bandwidths and RB allocations for exceptional test scenarios due to dual uplink operation for EN-DC in NR FR1 (two bands) are specified in Table 7.3B.2.3.4.2.1-5.</w:delText>
        </w:r>
      </w:del>
    </w:p>
    <w:p w14:paraId="60CCA35E" w14:textId="13212D62" w:rsidR="00AB2B30" w:rsidRPr="009B053A" w:rsidRDefault="006124AF" w:rsidP="006124AF">
      <w:pPr>
        <w:pStyle w:val="TH"/>
      </w:pPr>
      <w:r w:rsidRPr="009B053A">
        <w:lastRenderedPageBreak/>
        <w:t xml:space="preserve">Table 7.3B.2.3.4.2.1-5: </w:t>
      </w:r>
      <w:del w:id="7572" w:author="2609" w:date="2023-06-16T09:04:00Z">
        <w:r w:rsidRPr="009B053A" w:rsidDel="00953FEF">
          <w:delText>Test Configuration Table Reference sensitivity exceptions due to dual uplink operation for EN-DC in NR FR1 (two bands)</w:delText>
        </w:r>
      </w:del>
      <w:ins w:id="7573" w:author="2609" w:date="2023-06-16T09:04:00Z">
        <w:r>
          <w:t>Void</w:t>
        </w:r>
      </w:ins>
    </w:p>
    <w:tbl>
      <w:tblPr>
        <w:tblW w:w="10029" w:type="dxa"/>
        <w:tblInd w:w="84" w:type="dxa"/>
        <w:tblLayout w:type="fixed"/>
        <w:tblCellMar>
          <w:left w:w="99" w:type="dxa"/>
          <w:right w:w="99" w:type="dxa"/>
        </w:tblCellMar>
        <w:tblLook w:val="04A0" w:firstRow="1" w:lastRow="0" w:firstColumn="1" w:lastColumn="0" w:noHBand="0" w:noVBand="1"/>
      </w:tblPr>
      <w:tblGrid>
        <w:gridCol w:w="441"/>
        <w:gridCol w:w="583"/>
        <w:gridCol w:w="749"/>
        <w:gridCol w:w="650"/>
        <w:gridCol w:w="853"/>
        <w:gridCol w:w="748"/>
        <w:gridCol w:w="852"/>
        <w:gridCol w:w="1093"/>
        <w:gridCol w:w="423"/>
        <w:gridCol w:w="531"/>
        <w:gridCol w:w="1008"/>
        <w:gridCol w:w="1049"/>
        <w:gridCol w:w="1049"/>
      </w:tblGrid>
      <w:tr w:rsidR="00AB2B30" w:rsidRPr="009B053A" w:rsidDel="007170AD" w14:paraId="28894647" w14:textId="4EA8BCE2">
        <w:trPr>
          <w:trHeight w:val="285"/>
          <w:del w:id="7574"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25A43B72" w14:textId="7056D7FB" w:rsidR="00AB2B30" w:rsidRPr="009B053A" w:rsidDel="007170AD" w:rsidRDefault="006A7121">
            <w:pPr>
              <w:pStyle w:val="TAH"/>
              <w:rPr>
                <w:del w:id="7575" w:author="2609" w:date="2023-06-16T21:43:00Z"/>
              </w:rPr>
            </w:pPr>
            <w:del w:id="7576" w:author="2609" w:date="2023-06-16T21:43:00Z">
              <w:r w:rsidRPr="009B053A" w:rsidDel="007170AD">
                <w:delText>Initial Conditions</w:delText>
              </w:r>
            </w:del>
          </w:p>
        </w:tc>
      </w:tr>
      <w:tr w:rsidR="00AB2B30" w:rsidRPr="009B053A" w:rsidDel="007170AD" w14:paraId="0EAD99FD" w14:textId="0BD9F96A">
        <w:trPr>
          <w:trHeight w:val="285"/>
          <w:del w:id="7577" w:author="2609" w:date="2023-06-16T21:43:00Z"/>
        </w:trPr>
        <w:tc>
          <w:tcPr>
            <w:tcW w:w="487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559DEAC" w14:textId="01CF1AEB" w:rsidR="00AB2B30" w:rsidRPr="009B053A" w:rsidDel="007170AD" w:rsidRDefault="006A7121">
            <w:pPr>
              <w:pStyle w:val="TAL"/>
              <w:rPr>
                <w:del w:id="7578" w:author="2609" w:date="2023-06-16T21:43:00Z"/>
              </w:rPr>
            </w:pPr>
            <w:del w:id="7579" w:author="2609" w:date="2023-06-16T21:43:00Z">
              <w:r w:rsidRPr="009B053A" w:rsidDel="007170AD">
                <w:delText>Test Environment as specified in TS 38.508-1 [6] clause 4.1</w:delText>
              </w:r>
            </w:del>
          </w:p>
        </w:tc>
        <w:tc>
          <w:tcPr>
            <w:tcW w:w="51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3C02DE5" w14:textId="512176DE" w:rsidR="00AB2B30" w:rsidRPr="009B053A" w:rsidDel="007170AD" w:rsidRDefault="006A7121">
            <w:pPr>
              <w:pStyle w:val="TAL"/>
              <w:rPr>
                <w:del w:id="7580" w:author="2609" w:date="2023-06-16T21:43:00Z"/>
              </w:rPr>
            </w:pPr>
            <w:del w:id="7581" w:author="2609" w:date="2023-06-16T21:43:00Z">
              <w:r w:rsidRPr="009B053A" w:rsidDel="007170AD">
                <w:delText>Normal, TL/VL, TL/VH, TH/VL, TH/VH</w:delText>
              </w:r>
            </w:del>
          </w:p>
        </w:tc>
      </w:tr>
      <w:tr w:rsidR="00AB2B30" w:rsidRPr="009B053A" w:rsidDel="007170AD" w14:paraId="036FA401" w14:textId="350F9749">
        <w:trPr>
          <w:trHeight w:val="480"/>
          <w:del w:id="7582" w:author="2609" w:date="2023-06-16T21:43:00Z"/>
        </w:trPr>
        <w:tc>
          <w:tcPr>
            <w:tcW w:w="487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34F932B0" w14:textId="33C361B2" w:rsidR="00AB2B30" w:rsidRPr="009B053A" w:rsidDel="007170AD" w:rsidRDefault="006A7121">
            <w:pPr>
              <w:pStyle w:val="TAL"/>
              <w:rPr>
                <w:del w:id="7583" w:author="2609" w:date="2023-06-16T21:43:00Z"/>
              </w:rPr>
            </w:pPr>
            <w:del w:id="7584" w:author="2609" w:date="2023-06-16T21:43:00Z">
              <w:r w:rsidRPr="009B053A" w:rsidDel="007170AD">
                <w:delText>NR Test Frequencies as specified in TS 38.508-1 [6] clause4.3.1</w:delText>
              </w:r>
            </w:del>
          </w:p>
          <w:p w14:paraId="571A511E" w14:textId="169AF21A" w:rsidR="00AB2B30" w:rsidRPr="009B053A" w:rsidDel="007170AD" w:rsidRDefault="006A7121">
            <w:pPr>
              <w:pStyle w:val="TAL"/>
              <w:rPr>
                <w:del w:id="7585" w:author="2609" w:date="2023-06-16T21:43:00Z"/>
              </w:rPr>
            </w:pPr>
            <w:del w:id="7586" w:author="2609" w:date="2023-06-16T21:43:00Z">
              <w:r w:rsidRPr="009B053A" w:rsidDel="007170AD">
                <w:delText>E-UTRA Test Frequencies as specified in</w:delText>
              </w:r>
            </w:del>
          </w:p>
          <w:p w14:paraId="27A6DB2B" w14:textId="197E04E2" w:rsidR="00AB2B30" w:rsidRPr="009B053A" w:rsidDel="007170AD" w:rsidRDefault="006A7121">
            <w:pPr>
              <w:pStyle w:val="TAL"/>
              <w:rPr>
                <w:del w:id="7587" w:author="2609" w:date="2023-06-16T21:43:00Z"/>
              </w:rPr>
            </w:pPr>
            <w:del w:id="7588" w:author="2609" w:date="2023-06-16T21:43:00Z">
              <w:r w:rsidRPr="009B053A" w:rsidDel="007170AD">
                <w:delText>TS 36.508 [11] clause 4.3.1</w:delText>
              </w:r>
            </w:del>
          </w:p>
        </w:tc>
        <w:tc>
          <w:tcPr>
            <w:tcW w:w="51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732D058" w14:textId="6EC9214E" w:rsidR="00AB2B30" w:rsidRPr="009B053A" w:rsidDel="007170AD" w:rsidRDefault="006A7121">
            <w:pPr>
              <w:pStyle w:val="TAL"/>
              <w:rPr>
                <w:del w:id="7589" w:author="2609" w:date="2023-06-16T21:43:00Z"/>
              </w:rPr>
            </w:pPr>
            <w:del w:id="7590" w:author="2609" w:date="2023-06-16T21:43:00Z">
              <w:r w:rsidRPr="009B053A" w:rsidDel="007170AD">
                <w:delText>For test frequencies refer to "Range" columns.</w:delText>
              </w:r>
            </w:del>
          </w:p>
        </w:tc>
      </w:tr>
      <w:tr w:rsidR="00AB2B30" w:rsidRPr="009B053A" w:rsidDel="007170AD" w14:paraId="51AC904B" w14:textId="6B1395C6">
        <w:trPr>
          <w:trHeight w:val="510"/>
          <w:del w:id="7591" w:author="2609" w:date="2023-06-16T21:43:00Z"/>
        </w:trPr>
        <w:tc>
          <w:tcPr>
            <w:tcW w:w="487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D17184A" w14:textId="28D136DB" w:rsidR="00E36D22" w:rsidRPr="009B053A" w:rsidDel="007170AD" w:rsidRDefault="00E36D22" w:rsidP="00E36D22">
            <w:pPr>
              <w:pStyle w:val="TAL"/>
              <w:rPr>
                <w:del w:id="7592" w:author="2609" w:date="2023-06-16T21:43:00Z"/>
              </w:rPr>
            </w:pPr>
            <w:del w:id="7593" w:author="2609" w:date="2023-06-16T21:43:00Z">
              <w:r w:rsidRPr="009B053A" w:rsidDel="007170AD">
                <w:delText>NR Test Channel Bandwidths as specified in TS 38.508-1 [6] clause 4.3.1</w:delText>
              </w:r>
            </w:del>
          </w:p>
          <w:p w14:paraId="6CF35A48" w14:textId="7DC6B2BC" w:rsidR="00AB2B30" w:rsidRPr="009B053A" w:rsidDel="007170AD" w:rsidRDefault="00E36D22" w:rsidP="00E36D22">
            <w:pPr>
              <w:pStyle w:val="TAL"/>
              <w:rPr>
                <w:del w:id="7594" w:author="2609" w:date="2023-06-16T21:43:00Z"/>
              </w:rPr>
            </w:pPr>
            <w:del w:id="7595" w:author="2609" w:date="2023-06-16T21:43:00Z">
              <w:r w:rsidRPr="009B053A" w:rsidDel="007170AD">
                <w:delText>E-UTRA Test Channel Bandwidths as specified in TS 36.508 [11] clause 4.3.1</w:delText>
              </w:r>
              <w:r w:rsidR="006A7121" w:rsidRPr="009B053A" w:rsidDel="007170AD">
                <w:delText>.</w:delText>
              </w:r>
            </w:del>
          </w:p>
        </w:tc>
        <w:tc>
          <w:tcPr>
            <w:tcW w:w="51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4EDB6488" w14:textId="67CAD328" w:rsidR="00AB2B30" w:rsidRPr="009B053A" w:rsidDel="007170AD" w:rsidRDefault="006A7121">
            <w:pPr>
              <w:pStyle w:val="TAL"/>
              <w:rPr>
                <w:del w:id="7596" w:author="2609" w:date="2023-06-16T21:43:00Z"/>
              </w:rPr>
            </w:pPr>
            <w:del w:id="7597" w:author="2609" w:date="2023-06-16T21:43:00Z">
              <w:r w:rsidRPr="009B053A" w:rsidDel="007170AD">
                <w:delText>Refer to "NR N</w:delText>
              </w:r>
              <w:r w:rsidRPr="009B053A" w:rsidDel="007170AD">
                <w:rPr>
                  <w:vertAlign w:val="subscript"/>
                </w:rPr>
                <w:delText>RB</w:delText>
              </w:r>
              <w:r w:rsidRPr="009B053A" w:rsidDel="007170AD">
                <w:delText>"and "E-UTRA N</w:delText>
              </w:r>
              <w:r w:rsidRPr="009B053A" w:rsidDel="007170AD">
                <w:rPr>
                  <w:vertAlign w:val="subscript"/>
                </w:rPr>
                <w:delText xml:space="preserve">RB </w:delText>
              </w:r>
              <w:r w:rsidRPr="009B053A" w:rsidDel="007170AD">
                <w:delText>" columns</w:delText>
              </w:r>
            </w:del>
          </w:p>
        </w:tc>
      </w:tr>
      <w:tr w:rsidR="00AB2B30" w:rsidRPr="009B053A" w:rsidDel="007170AD" w14:paraId="08036173" w14:textId="74AE7D13">
        <w:trPr>
          <w:trHeight w:val="480"/>
          <w:del w:id="7598" w:author="2609" w:date="2023-06-16T21:43:00Z"/>
        </w:trPr>
        <w:tc>
          <w:tcPr>
            <w:tcW w:w="4876" w:type="dxa"/>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642873BF" w14:textId="7C4B5ED8" w:rsidR="00AB2B30" w:rsidRPr="009B053A" w:rsidDel="007170AD" w:rsidRDefault="006A7121">
            <w:pPr>
              <w:pStyle w:val="TAL"/>
              <w:rPr>
                <w:del w:id="7599" w:author="2609" w:date="2023-06-16T21:43:00Z"/>
              </w:rPr>
            </w:pPr>
            <w:del w:id="7600" w:author="2609" w:date="2023-06-16T21:43:00Z">
              <w:r w:rsidRPr="009B053A" w:rsidDel="007170AD">
                <w:delText>Network signalling value</w:delText>
              </w:r>
            </w:del>
          </w:p>
        </w:tc>
        <w:tc>
          <w:tcPr>
            <w:tcW w:w="51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EED52CE" w14:textId="1300797B" w:rsidR="00AB2B30" w:rsidRPr="009B053A" w:rsidDel="007170AD" w:rsidRDefault="006A7121">
            <w:pPr>
              <w:pStyle w:val="TAL"/>
              <w:rPr>
                <w:del w:id="7601" w:author="2609" w:date="2023-06-16T21:43:00Z"/>
                <w:rFonts w:eastAsia="MS PGothic"/>
              </w:rPr>
            </w:pPr>
            <w:del w:id="7602" w:author="2609" w:date="2023-06-16T21:43:00Z">
              <w:r w:rsidRPr="009B053A" w:rsidDel="007170AD">
                <w:rPr>
                  <w:rFonts w:eastAsia="MS PGothic"/>
                </w:rPr>
                <w:delText>NS_01</w:delText>
              </w:r>
            </w:del>
          </w:p>
          <w:p w14:paraId="718EA2AB" w14:textId="6F539600" w:rsidR="00AB2B30" w:rsidRPr="009B053A" w:rsidDel="007170AD" w:rsidRDefault="006A7121">
            <w:pPr>
              <w:pStyle w:val="TAL"/>
              <w:rPr>
                <w:del w:id="7603" w:author="2609" w:date="2023-06-16T21:43:00Z"/>
              </w:rPr>
            </w:pPr>
            <w:del w:id="7604" w:author="2609" w:date="2023-06-16T21:43:00Z">
              <w:r w:rsidRPr="009B053A" w:rsidDel="007170AD">
                <w:rPr>
                  <w:rFonts w:eastAsia="MS PGothic"/>
                </w:rPr>
                <w:delText>Unless given by Table 7.3.3-3 in TS 36.521-1 [10] for the E-UTRA band and Table 7.3.2.3-4 in TS 38.521-1 [8] for the NR band.</w:delText>
              </w:r>
            </w:del>
          </w:p>
        </w:tc>
      </w:tr>
      <w:tr w:rsidR="00AB2B30" w:rsidRPr="009B053A" w:rsidDel="007170AD" w14:paraId="117D6B37" w14:textId="33947F72">
        <w:trPr>
          <w:trHeight w:val="285"/>
          <w:del w:id="7605"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04BE3ED7" w14:textId="7CADD36A" w:rsidR="00AB2B30" w:rsidRPr="009B053A" w:rsidDel="007170AD" w:rsidRDefault="006A7121">
            <w:pPr>
              <w:pStyle w:val="TAH"/>
              <w:rPr>
                <w:del w:id="7606" w:author="2609" w:date="2023-06-16T21:43:00Z"/>
              </w:rPr>
            </w:pPr>
            <w:del w:id="7607" w:author="2609" w:date="2023-06-16T21:43:00Z">
              <w:r w:rsidRPr="009B053A" w:rsidDel="007170AD">
                <w:delText>Test Parameters for DC Configurations</w:delText>
              </w:r>
            </w:del>
          </w:p>
        </w:tc>
      </w:tr>
      <w:tr w:rsidR="00AB2B30" w:rsidRPr="009B053A" w:rsidDel="007170AD" w14:paraId="2C3950E6" w14:textId="2E947F99">
        <w:trPr>
          <w:trHeight w:val="285"/>
          <w:del w:id="7608" w:author="2609" w:date="2023-06-16T21:43:00Z"/>
        </w:trPr>
        <w:tc>
          <w:tcPr>
            <w:tcW w:w="44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386DDCC" w14:textId="48411F7E" w:rsidR="00AB2B30" w:rsidRPr="009B053A" w:rsidDel="007170AD" w:rsidRDefault="006A7121">
            <w:pPr>
              <w:pStyle w:val="TAH"/>
              <w:rPr>
                <w:del w:id="7609" w:author="2609" w:date="2023-06-16T21:43:00Z"/>
              </w:rPr>
            </w:pPr>
            <w:del w:id="7610" w:author="2609" w:date="2023-06-16T21:43:00Z">
              <w:r w:rsidRPr="009B053A" w:rsidDel="007170AD">
                <w:delText>ID</w:delText>
              </w:r>
            </w:del>
          </w:p>
        </w:tc>
        <w:tc>
          <w:tcPr>
            <w:tcW w:w="4435"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37F79328" w14:textId="513CFB0D" w:rsidR="00AB2B30" w:rsidRPr="009B053A" w:rsidDel="007170AD" w:rsidRDefault="006A7121">
            <w:pPr>
              <w:pStyle w:val="TAH"/>
              <w:rPr>
                <w:del w:id="7611" w:author="2609" w:date="2023-06-16T21:43:00Z"/>
              </w:rPr>
            </w:pPr>
            <w:del w:id="7612" w:author="2609" w:date="2023-06-16T21:43:00Z">
              <w:r w:rsidRPr="009B053A" w:rsidDel="007170AD">
                <w:delText>DC Configuration / N</w:delText>
              </w:r>
              <w:r w:rsidRPr="009B053A" w:rsidDel="007170AD">
                <w:rPr>
                  <w:vertAlign w:val="subscript"/>
                </w:rPr>
                <w:delText>RB_agg</w:delText>
              </w:r>
            </w:del>
          </w:p>
        </w:tc>
        <w:tc>
          <w:tcPr>
            <w:tcW w:w="2047"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FD53A47" w14:textId="3764992E" w:rsidR="00AB2B30" w:rsidRPr="009B053A" w:rsidDel="007170AD" w:rsidRDefault="006A7121">
            <w:pPr>
              <w:pStyle w:val="TAH"/>
              <w:rPr>
                <w:del w:id="7613" w:author="2609" w:date="2023-06-16T21:43:00Z"/>
              </w:rPr>
            </w:pPr>
            <w:del w:id="7614" w:author="2609" w:date="2023-06-16T21:43:00Z">
              <w:r w:rsidRPr="009B053A" w:rsidDel="007170AD">
                <w:delText>DL Allocation</w:delText>
              </w:r>
            </w:del>
          </w:p>
        </w:tc>
        <w:tc>
          <w:tcPr>
            <w:tcW w:w="310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22979FB" w14:textId="48D50102" w:rsidR="00AB2B30" w:rsidRPr="009B053A" w:rsidDel="007170AD" w:rsidRDefault="006A7121">
            <w:pPr>
              <w:pStyle w:val="TAH"/>
              <w:rPr>
                <w:del w:id="7615" w:author="2609" w:date="2023-06-16T21:43:00Z"/>
              </w:rPr>
            </w:pPr>
            <w:del w:id="7616" w:author="2609" w:date="2023-06-16T21:43:00Z">
              <w:r w:rsidRPr="009B053A" w:rsidDel="007170AD">
                <w:delText>UL Allocation (Note 2,3)</w:delText>
              </w:r>
            </w:del>
          </w:p>
        </w:tc>
      </w:tr>
      <w:tr w:rsidR="00AB2B30" w:rsidRPr="009B053A" w:rsidDel="007170AD" w14:paraId="2064D379" w14:textId="4CAE8984">
        <w:trPr>
          <w:trHeight w:val="525"/>
          <w:del w:id="7617" w:author="2609" w:date="2023-06-16T21:43:00Z"/>
        </w:trPr>
        <w:tc>
          <w:tcPr>
            <w:tcW w:w="441" w:type="dxa"/>
            <w:vMerge/>
            <w:tcBorders>
              <w:top w:val="single" w:sz="4" w:space="0" w:color="auto"/>
              <w:left w:val="single" w:sz="4" w:space="0" w:color="auto"/>
              <w:bottom w:val="single" w:sz="4" w:space="0" w:color="auto"/>
              <w:right w:val="single" w:sz="4" w:space="0" w:color="auto"/>
            </w:tcBorders>
            <w:vAlign w:val="center"/>
            <w:hideMark/>
          </w:tcPr>
          <w:p w14:paraId="2DE162AB" w14:textId="11EFCA34" w:rsidR="00AB2B30" w:rsidRPr="009B053A" w:rsidDel="007170AD" w:rsidRDefault="00AB2B30">
            <w:pPr>
              <w:pStyle w:val="TAH"/>
              <w:rPr>
                <w:del w:id="7618" w:author="2609" w:date="2023-06-16T21:43:00Z"/>
              </w:rPr>
            </w:pPr>
          </w:p>
        </w:tc>
        <w:tc>
          <w:tcPr>
            <w:tcW w:w="283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A930F2A" w14:textId="53937AAF" w:rsidR="00AB2B30" w:rsidRPr="009B053A" w:rsidDel="007170AD" w:rsidRDefault="006A7121">
            <w:pPr>
              <w:pStyle w:val="TAH"/>
              <w:rPr>
                <w:del w:id="7619" w:author="2609" w:date="2023-06-16T21:43:00Z"/>
              </w:rPr>
            </w:pPr>
            <w:del w:id="7620" w:author="2609" w:date="2023-06-16T21:43:00Z">
              <w:r w:rsidRPr="009B053A" w:rsidDel="007170AD">
                <w:delText>DC Configuration</w:delText>
              </w:r>
            </w:del>
          </w:p>
        </w:tc>
        <w:tc>
          <w:tcPr>
            <w:tcW w:w="7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6B99E51" w14:textId="4DDA6433" w:rsidR="00AB2B30" w:rsidRPr="009B053A" w:rsidDel="007170AD" w:rsidRDefault="006A7121">
            <w:pPr>
              <w:pStyle w:val="TAH"/>
              <w:rPr>
                <w:del w:id="7621" w:author="2609" w:date="2023-06-16T21:43:00Z"/>
              </w:rPr>
            </w:pPr>
            <w:del w:id="7622" w:author="2609" w:date="2023-06-16T21:43:00Z">
              <w:r w:rsidRPr="009B053A" w:rsidDel="007170AD">
                <w:delText xml:space="preserve">E-UTRA </w:delText>
              </w:r>
            </w:del>
          </w:p>
          <w:p w14:paraId="09FB5E06" w14:textId="77F9EA5F" w:rsidR="00AB2B30" w:rsidRPr="009B053A" w:rsidDel="007170AD" w:rsidRDefault="006A7121">
            <w:pPr>
              <w:pStyle w:val="TAH"/>
              <w:rPr>
                <w:del w:id="7623" w:author="2609" w:date="2023-06-16T21:43:00Z"/>
              </w:rPr>
            </w:pPr>
            <w:del w:id="7624" w:author="2609" w:date="2023-06-16T21:43:00Z">
              <w:r w:rsidRPr="009B053A" w:rsidDel="007170AD">
                <w:delText>Ch BW</w:delText>
              </w:r>
            </w:del>
          </w:p>
        </w:tc>
        <w:tc>
          <w:tcPr>
            <w:tcW w:w="8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52C26E" w14:textId="4B3A556E" w:rsidR="00AB2B30" w:rsidRPr="009B053A" w:rsidDel="007170AD" w:rsidRDefault="006A7121">
            <w:pPr>
              <w:pStyle w:val="TAH"/>
              <w:rPr>
                <w:del w:id="7625" w:author="2609" w:date="2023-06-16T21:43:00Z"/>
              </w:rPr>
            </w:pPr>
            <w:del w:id="7626" w:author="2609" w:date="2023-06-16T21:43:00Z">
              <w:r w:rsidRPr="009B053A" w:rsidDel="007170AD">
                <w:delText>NR Ch BW</w:delText>
              </w:r>
            </w:del>
          </w:p>
        </w:tc>
        <w:tc>
          <w:tcPr>
            <w:tcW w:w="10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0F9BCEC" w14:textId="5BFC4846" w:rsidR="00AB2B30" w:rsidRPr="009B053A" w:rsidDel="007170AD" w:rsidRDefault="006A7121">
            <w:pPr>
              <w:pStyle w:val="TAH"/>
              <w:rPr>
                <w:del w:id="7627" w:author="2609" w:date="2023-06-16T21:43:00Z"/>
              </w:rPr>
            </w:pPr>
            <w:del w:id="7628" w:author="2609" w:date="2023-06-16T21:43:00Z">
              <w:r w:rsidRPr="009B053A" w:rsidDel="007170AD">
                <w:delText>CC MOD</w:delText>
              </w:r>
            </w:del>
          </w:p>
          <w:p w14:paraId="07D15DBD" w14:textId="1C452567" w:rsidR="00AB2B30" w:rsidRPr="009B053A" w:rsidDel="007170AD" w:rsidRDefault="006A7121">
            <w:pPr>
              <w:pStyle w:val="TAH"/>
              <w:rPr>
                <w:del w:id="7629" w:author="2609" w:date="2023-06-16T21:43:00Z"/>
              </w:rPr>
            </w:pPr>
            <w:del w:id="7630" w:author="2609" w:date="2023-06-16T21:43:00Z">
              <w:r w:rsidRPr="009B053A" w:rsidDel="007170AD">
                <w:delText>E-UTRA/NR</w:delText>
              </w:r>
            </w:del>
          </w:p>
        </w:tc>
        <w:tc>
          <w:tcPr>
            <w:tcW w:w="95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605D164" w14:textId="7F3BD9C0" w:rsidR="00AB2B30" w:rsidRPr="009B053A" w:rsidDel="007170AD" w:rsidRDefault="006A7121">
            <w:pPr>
              <w:pStyle w:val="TAH"/>
              <w:rPr>
                <w:del w:id="7631" w:author="2609" w:date="2023-06-16T21:43:00Z"/>
              </w:rPr>
            </w:pPr>
            <w:del w:id="7632" w:author="2609" w:date="2023-06-16T21:43:00Z">
              <w:r w:rsidRPr="009B053A" w:rsidDel="007170AD">
                <w:delText xml:space="preserve">E-UTRA &amp; NR </w:delText>
              </w:r>
              <w:r w:rsidRPr="009B053A" w:rsidDel="007170AD">
                <w:br/>
                <w:delText>RB allocation</w:delText>
              </w:r>
            </w:del>
          </w:p>
        </w:tc>
        <w:tc>
          <w:tcPr>
            <w:tcW w:w="10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83E8B03" w14:textId="28F69294" w:rsidR="00AB2B30" w:rsidRPr="009B053A" w:rsidDel="007170AD" w:rsidRDefault="006A7121">
            <w:pPr>
              <w:pStyle w:val="TAH"/>
              <w:rPr>
                <w:del w:id="7633" w:author="2609" w:date="2023-06-16T21:43:00Z"/>
              </w:rPr>
            </w:pPr>
            <w:del w:id="7634" w:author="2609" w:date="2023-06-16T21:43:00Z">
              <w:r w:rsidRPr="009B053A" w:rsidDel="007170AD">
                <w:delText xml:space="preserve">CC MOD </w:delText>
              </w:r>
            </w:del>
          </w:p>
          <w:p w14:paraId="0267AB3A" w14:textId="495EAF18" w:rsidR="00AB2B30" w:rsidRPr="009B053A" w:rsidDel="007170AD" w:rsidRDefault="006A7121">
            <w:pPr>
              <w:pStyle w:val="TAH"/>
              <w:rPr>
                <w:del w:id="7635" w:author="2609" w:date="2023-06-16T21:43:00Z"/>
              </w:rPr>
            </w:pPr>
            <w:del w:id="7636" w:author="2609" w:date="2023-06-16T21:43:00Z">
              <w:r w:rsidRPr="009B053A" w:rsidDel="007170AD">
                <w:delText>E-UTRA/NR</w:delText>
              </w:r>
            </w:del>
          </w:p>
        </w:tc>
        <w:tc>
          <w:tcPr>
            <w:tcW w:w="2098"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208395" w14:textId="7074D223" w:rsidR="00AB2B30" w:rsidRPr="009B053A" w:rsidDel="007170AD" w:rsidRDefault="006A7121">
            <w:pPr>
              <w:pStyle w:val="TAH"/>
              <w:rPr>
                <w:del w:id="7637" w:author="2609" w:date="2023-06-16T21:43:00Z"/>
              </w:rPr>
            </w:pPr>
            <w:del w:id="7638" w:author="2609" w:date="2023-06-16T21:43:00Z">
              <w:r w:rsidRPr="009B053A" w:rsidDel="007170AD">
                <w:delText>E-UTRA &amp; NR allocations</w:delText>
              </w:r>
              <w:r w:rsidRPr="009B053A" w:rsidDel="007170AD">
                <w:br/>
                <w:delText>(L</w:delText>
              </w:r>
              <w:r w:rsidRPr="009B053A" w:rsidDel="007170AD">
                <w:rPr>
                  <w:vertAlign w:val="subscript"/>
                </w:rPr>
                <w:delText>CRB</w:delText>
              </w:r>
              <w:r w:rsidRPr="009B053A" w:rsidDel="007170AD">
                <w:delText xml:space="preserve"> @ RB</w:delText>
              </w:r>
              <w:r w:rsidRPr="009B053A" w:rsidDel="007170AD">
                <w:rPr>
                  <w:vertAlign w:val="subscript"/>
                </w:rPr>
                <w:delText>start</w:delText>
              </w:r>
              <w:r w:rsidRPr="009B053A" w:rsidDel="007170AD">
                <w:delText>)</w:delText>
              </w:r>
            </w:del>
          </w:p>
        </w:tc>
      </w:tr>
      <w:tr w:rsidR="00AB2B30" w:rsidRPr="009B053A" w:rsidDel="007170AD" w14:paraId="7C525A9F" w14:textId="1E9BD9D4">
        <w:trPr>
          <w:trHeight w:val="285"/>
          <w:del w:id="7639" w:author="2609" w:date="2023-06-16T21:43:00Z"/>
        </w:trPr>
        <w:tc>
          <w:tcPr>
            <w:tcW w:w="441" w:type="dxa"/>
            <w:vMerge/>
            <w:tcBorders>
              <w:top w:val="single" w:sz="4" w:space="0" w:color="auto"/>
              <w:left w:val="single" w:sz="4" w:space="0" w:color="auto"/>
              <w:bottom w:val="single" w:sz="4" w:space="0" w:color="auto"/>
              <w:right w:val="single" w:sz="4" w:space="0" w:color="auto"/>
            </w:tcBorders>
            <w:vAlign w:val="center"/>
            <w:hideMark/>
          </w:tcPr>
          <w:p w14:paraId="57117DB5" w14:textId="5EDE7015" w:rsidR="00AB2B30" w:rsidRPr="009B053A" w:rsidDel="007170AD" w:rsidRDefault="00AB2B30">
            <w:pPr>
              <w:pStyle w:val="TAH"/>
              <w:rPr>
                <w:del w:id="7640" w:author="2609" w:date="2023-06-16T21:43:00Z"/>
              </w:rPr>
            </w:pPr>
          </w:p>
        </w:tc>
        <w:tc>
          <w:tcPr>
            <w:tcW w:w="1332"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5105DCC" w14:textId="16E76BB5" w:rsidR="00AB2B30" w:rsidRPr="009B053A" w:rsidDel="007170AD" w:rsidRDefault="006A7121">
            <w:pPr>
              <w:pStyle w:val="TAH"/>
              <w:rPr>
                <w:del w:id="7641" w:author="2609" w:date="2023-06-16T21:43:00Z"/>
              </w:rPr>
            </w:pPr>
            <w:del w:id="7642" w:author="2609" w:date="2023-06-16T21:43:00Z">
              <w:r w:rsidRPr="009B053A" w:rsidDel="007170AD">
                <w:delText>E-UTRA</w:delText>
              </w:r>
            </w:del>
          </w:p>
        </w:tc>
        <w:tc>
          <w:tcPr>
            <w:tcW w:w="1503"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6FEB3B2A" w14:textId="0C0A3930" w:rsidR="00AB2B30" w:rsidRPr="009B053A" w:rsidDel="007170AD" w:rsidRDefault="006A7121">
            <w:pPr>
              <w:pStyle w:val="TAH"/>
              <w:rPr>
                <w:del w:id="7643" w:author="2609" w:date="2023-06-16T21:43:00Z"/>
              </w:rPr>
            </w:pPr>
            <w:del w:id="7644" w:author="2609" w:date="2023-06-16T21:43:00Z">
              <w:r w:rsidRPr="009B053A" w:rsidDel="007170AD">
                <w:delText>NR</w:delText>
              </w:r>
            </w:del>
          </w:p>
        </w:tc>
        <w:tc>
          <w:tcPr>
            <w:tcW w:w="748" w:type="dxa"/>
            <w:vMerge/>
            <w:tcBorders>
              <w:top w:val="single" w:sz="4" w:space="0" w:color="auto"/>
              <w:left w:val="single" w:sz="4" w:space="0" w:color="auto"/>
              <w:bottom w:val="single" w:sz="4" w:space="0" w:color="auto"/>
              <w:right w:val="single" w:sz="4" w:space="0" w:color="auto"/>
            </w:tcBorders>
            <w:vAlign w:val="center"/>
            <w:hideMark/>
          </w:tcPr>
          <w:p w14:paraId="2E49B537" w14:textId="7F409B55" w:rsidR="00AB2B30" w:rsidRPr="009B053A" w:rsidDel="007170AD" w:rsidRDefault="00AB2B30">
            <w:pPr>
              <w:pStyle w:val="TAH"/>
              <w:rPr>
                <w:del w:id="7645" w:author="2609" w:date="2023-06-16T21:43:00Z"/>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5CB9DBAA" w14:textId="6C941538" w:rsidR="00AB2B30" w:rsidRPr="009B053A" w:rsidDel="007170AD" w:rsidRDefault="00AB2B30">
            <w:pPr>
              <w:pStyle w:val="TAH"/>
              <w:rPr>
                <w:del w:id="7646" w:author="2609" w:date="2023-06-16T21:43:00Z"/>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612CFD0B" w14:textId="07FF039A" w:rsidR="00AB2B30" w:rsidRPr="009B053A" w:rsidDel="007170AD" w:rsidRDefault="00AB2B30">
            <w:pPr>
              <w:pStyle w:val="TAH"/>
              <w:rPr>
                <w:del w:id="7647" w:author="2609" w:date="2023-06-16T21:43:00Z"/>
              </w:rPr>
            </w:pPr>
          </w:p>
        </w:tc>
        <w:tc>
          <w:tcPr>
            <w:tcW w:w="42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15F48B9B" w14:textId="10786283" w:rsidR="00AB2B30" w:rsidRPr="009B053A" w:rsidDel="007170AD" w:rsidRDefault="006A7121">
            <w:pPr>
              <w:pStyle w:val="TAH"/>
              <w:rPr>
                <w:del w:id="7648" w:author="2609" w:date="2023-06-16T21:43:00Z"/>
              </w:rPr>
            </w:pPr>
            <w:del w:id="7649" w:author="2609" w:date="2023-06-16T21:43:00Z">
              <w:r w:rsidRPr="009B053A" w:rsidDel="007170AD">
                <w:delText>PCC</w:delText>
              </w:r>
            </w:del>
          </w:p>
        </w:tc>
        <w:tc>
          <w:tcPr>
            <w:tcW w:w="53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19C6F68" w14:textId="31399A9B" w:rsidR="00AB2B30" w:rsidRPr="009B053A" w:rsidDel="007170AD" w:rsidRDefault="006A7121">
            <w:pPr>
              <w:pStyle w:val="TAH"/>
              <w:rPr>
                <w:del w:id="7650" w:author="2609" w:date="2023-06-16T21:43:00Z"/>
              </w:rPr>
            </w:pPr>
            <w:del w:id="7651" w:author="2609" w:date="2023-06-16T21:43:00Z">
              <w:r w:rsidRPr="009B053A" w:rsidDel="007170AD">
                <w:delText>SCC</w:delText>
              </w:r>
            </w:del>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496AC82A" w14:textId="09ECF392" w:rsidR="00AB2B30" w:rsidRPr="009B053A" w:rsidDel="007170AD" w:rsidRDefault="00AB2B30">
            <w:pPr>
              <w:pStyle w:val="TAH"/>
              <w:rPr>
                <w:del w:id="7652" w:author="2609" w:date="2023-06-16T21:43:00Z"/>
              </w:rPr>
            </w:pPr>
          </w:p>
        </w:tc>
        <w:tc>
          <w:tcPr>
            <w:tcW w:w="2098" w:type="dxa"/>
            <w:gridSpan w:val="2"/>
            <w:vMerge/>
            <w:tcBorders>
              <w:top w:val="single" w:sz="4" w:space="0" w:color="auto"/>
              <w:left w:val="single" w:sz="4" w:space="0" w:color="auto"/>
              <w:bottom w:val="single" w:sz="4" w:space="0" w:color="auto"/>
              <w:right w:val="single" w:sz="4" w:space="0" w:color="auto"/>
            </w:tcBorders>
            <w:vAlign w:val="center"/>
            <w:hideMark/>
          </w:tcPr>
          <w:p w14:paraId="208DD5DE" w14:textId="6248D18C" w:rsidR="00AB2B30" w:rsidRPr="009B053A" w:rsidDel="007170AD" w:rsidRDefault="00AB2B30">
            <w:pPr>
              <w:pStyle w:val="TAH"/>
              <w:rPr>
                <w:del w:id="7653" w:author="2609" w:date="2023-06-16T21:43:00Z"/>
              </w:rPr>
            </w:pPr>
          </w:p>
        </w:tc>
      </w:tr>
      <w:tr w:rsidR="00AB2B30" w:rsidRPr="009B053A" w:rsidDel="007170AD" w14:paraId="087D0BDD" w14:textId="50DEA52E">
        <w:trPr>
          <w:trHeight w:val="285"/>
          <w:del w:id="7654" w:author="2609" w:date="2023-06-16T21:43:00Z"/>
        </w:trPr>
        <w:tc>
          <w:tcPr>
            <w:tcW w:w="441" w:type="dxa"/>
            <w:vMerge/>
            <w:tcBorders>
              <w:top w:val="single" w:sz="4" w:space="0" w:color="auto"/>
              <w:left w:val="single" w:sz="4" w:space="0" w:color="auto"/>
              <w:bottom w:val="single" w:sz="4" w:space="0" w:color="auto"/>
              <w:right w:val="single" w:sz="4" w:space="0" w:color="auto"/>
            </w:tcBorders>
            <w:vAlign w:val="center"/>
            <w:hideMark/>
          </w:tcPr>
          <w:p w14:paraId="7E6B6FB5" w14:textId="5C00580E" w:rsidR="00AB2B30" w:rsidRPr="009B053A" w:rsidDel="007170AD" w:rsidRDefault="00AB2B30">
            <w:pPr>
              <w:pStyle w:val="TAH"/>
              <w:rPr>
                <w:del w:id="7655" w:author="2609" w:date="2023-06-16T21:43:00Z"/>
              </w:rPr>
            </w:pPr>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A96CF5" w14:textId="4F11BD63" w:rsidR="00AB2B30" w:rsidRPr="009B053A" w:rsidDel="007170AD" w:rsidRDefault="006A7121">
            <w:pPr>
              <w:pStyle w:val="TAH"/>
              <w:rPr>
                <w:del w:id="7656" w:author="2609" w:date="2023-06-16T21:43:00Z"/>
              </w:rPr>
            </w:pPr>
            <w:del w:id="7657" w:author="2609" w:date="2023-06-16T21:43:00Z">
              <w:r w:rsidRPr="009B053A" w:rsidDel="007170AD">
                <w:delText xml:space="preserve">Band </w:delText>
              </w:r>
            </w:del>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0C5FD19" w14:textId="4117E398" w:rsidR="00AB2B30" w:rsidRPr="009B053A" w:rsidDel="007170AD" w:rsidRDefault="006A7121">
            <w:pPr>
              <w:pStyle w:val="TAH"/>
              <w:rPr>
                <w:del w:id="7658" w:author="2609" w:date="2023-06-16T21:43:00Z"/>
              </w:rPr>
            </w:pPr>
            <w:del w:id="7659" w:author="2609" w:date="2023-06-16T21:43:00Z">
              <w:r w:rsidRPr="009B053A" w:rsidDel="007170AD">
                <w:delText>Range</w:delText>
              </w:r>
            </w:del>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8B78EE" w14:textId="5BB4CF54" w:rsidR="00AB2B30" w:rsidRPr="009B053A" w:rsidDel="007170AD" w:rsidRDefault="006A7121">
            <w:pPr>
              <w:pStyle w:val="TAH"/>
              <w:rPr>
                <w:del w:id="7660" w:author="2609" w:date="2023-06-16T21:43:00Z"/>
              </w:rPr>
            </w:pPr>
            <w:del w:id="7661" w:author="2609" w:date="2023-06-16T21:43:00Z">
              <w:r w:rsidRPr="009B053A" w:rsidDel="007170AD">
                <w:delText xml:space="preserve">Band </w:delText>
              </w:r>
            </w:del>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AB1BED" w14:textId="29966229" w:rsidR="00AB2B30" w:rsidRPr="009B053A" w:rsidDel="007170AD" w:rsidRDefault="006A7121">
            <w:pPr>
              <w:pStyle w:val="TAH"/>
              <w:rPr>
                <w:del w:id="7662" w:author="2609" w:date="2023-06-16T21:43:00Z"/>
              </w:rPr>
            </w:pPr>
            <w:del w:id="7663" w:author="2609" w:date="2023-06-16T21:43:00Z">
              <w:r w:rsidRPr="009B053A" w:rsidDel="007170AD">
                <w:delText>Range</w:delText>
              </w:r>
            </w:del>
          </w:p>
        </w:tc>
        <w:tc>
          <w:tcPr>
            <w:tcW w:w="748" w:type="dxa"/>
            <w:vMerge/>
            <w:tcBorders>
              <w:top w:val="single" w:sz="4" w:space="0" w:color="auto"/>
              <w:left w:val="single" w:sz="4" w:space="0" w:color="auto"/>
              <w:bottom w:val="single" w:sz="4" w:space="0" w:color="auto"/>
              <w:right w:val="single" w:sz="4" w:space="0" w:color="auto"/>
            </w:tcBorders>
            <w:vAlign w:val="center"/>
            <w:hideMark/>
          </w:tcPr>
          <w:p w14:paraId="225B284B" w14:textId="09409A3C" w:rsidR="00AB2B30" w:rsidRPr="009B053A" w:rsidDel="007170AD" w:rsidRDefault="00AB2B30">
            <w:pPr>
              <w:pStyle w:val="TAH"/>
              <w:rPr>
                <w:del w:id="7664" w:author="2609" w:date="2023-06-16T21:43:00Z"/>
              </w:rPr>
            </w:pPr>
          </w:p>
        </w:tc>
        <w:tc>
          <w:tcPr>
            <w:tcW w:w="852" w:type="dxa"/>
            <w:vMerge/>
            <w:tcBorders>
              <w:top w:val="single" w:sz="4" w:space="0" w:color="auto"/>
              <w:left w:val="single" w:sz="4" w:space="0" w:color="auto"/>
              <w:bottom w:val="single" w:sz="4" w:space="0" w:color="auto"/>
              <w:right w:val="single" w:sz="4" w:space="0" w:color="auto"/>
            </w:tcBorders>
            <w:vAlign w:val="center"/>
            <w:hideMark/>
          </w:tcPr>
          <w:p w14:paraId="1E258CE1" w14:textId="0E69B363" w:rsidR="00AB2B30" w:rsidRPr="009B053A" w:rsidDel="007170AD" w:rsidRDefault="00AB2B30">
            <w:pPr>
              <w:pStyle w:val="TAH"/>
              <w:rPr>
                <w:del w:id="7665" w:author="2609" w:date="2023-06-16T21:43:00Z"/>
              </w:rPr>
            </w:pPr>
          </w:p>
        </w:tc>
        <w:tc>
          <w:tcPr>
            <w:tcW w:w="1093" w:type="dxa"/>
            <w:vMerge/>
            <w:tcBorders>
              <w:top w:val="single" w:sz="4" w:space="0" w:color="auto"/>
              <w:left w:val="single" w:sz="4" w:space="0" w:color="auto"/>
              <w:bottom w:val="single" w:sz="4" w:space="0" w:color="auto"/>
              <w:right w:val="single" w:sz="4" w:space="0" w:color="auto"/>
            </w:tcBorders>
            <w:vAlign w:val="center"/>
            <w:hideMark/>
          </w:tcPr>
          <w:p w14:paraId="219A6018" w14:textId="08138A4D" w:rsidR="00AB2B30" w:rsidRPr="009B053A" w:rsidDel="007170AD" w:rsidRDefault="00AB2B30">
            <w:pPr>
              <w:pStyle w:val="TAH"/>
              <w:rPr>
                <w:del w:id="7666" w:author="2609" w:date="2023-06-16T21:43:00Z"/>
              </w:rPr>
            </w:pPr>
          </w:p>
        </w:tc>
        <w:tc>
          <w:tcPr>
            <w:tcW w:w="423" w:type="dxa"/>
            <w:vMerge/>
            <w:tcBorders>
              <w:top w:val="single" w:sz="4" w:space="0" w:color="auto"/>
              <w:left w:val="single" w:sz="4" w:space="0" w:color="auto"/>
              <w:bottom w:val="single" w:sz="4" w:space="0" w:color="auto"/>
              <w:right w:val="single" w:sz="4" w:space="0" w:color="auto"/>
            </w:tcBorders>
            <w:vAlign w:val="center"/>
            <w:hideMark/>
          </w:tcPr>
          <w:p w14:paraId="3A652FB7" w14:textId="70AD5B53" w:rsidR="00AB2B30" w:rsidRPr="009B053A" w:rsidDel="007170AD" w:rsidRDefault="00AB2B30">
            <w:pPr>
              <w:pStyle w:val="TAH"/>
              <w:rPr>
                <w:del w:id="7667" w:author="2609" w:date="2023-06-16T21:43:00Z"/>
              </w:rPr>
            </w:pPr>
          </w:p>
        </w:tc>
        <w:tc>
          <w:tcPr>
            <w:tcW w:w="531" w:type="dxa"/>
            <w:vMerge/>
            <w:tcBorders>
              <w:top w:val="single" w:sz="4" w:space="0" w:color="auto"/>
              <w:left w:val="single" w:sz="4" w:space="0" w:color="auto"/>
              <w:bottom w:val="single" w:sz="4" w:space="0" w:color="auto"/>
              <w:right w:val="single" w:sz="4" w:space="0" w:color="auto"/>
            </w:tcBorders>
            <w:vAlign w:val="center"/>
            <w:hideMark/>
          </w:tcPr>
          <w:p w14:paraId="56E465C2" w14:textId="45957790" w:rsidR="00AB2B30" w:rsidRPr="009B053A" w:rsidDel="007170AD" w:rsidRDefault="00AB2B30">
            <w:pPr>
              <w:pStyle w:val="TAH"/>
              <w:rPr>
                <w:del w:id="7668" w:author="2609" w:date="2023-06-16T21:43:00Z"/>
              </w:rPr>
            </w:pPr>
          </w:p>
        </w:tc>
        <w:tc>
          <w:tcPr>
            <w:tcW w:w="1008" w:type="dxa"/>
            <w:vMerge/>
            <w:tcBorders>
              <w:top w:val="single" w:sz="4" w:space="0" w:color="auto"/>
              <w:left w:val="single" w:sz="4" w:space="0" w:color="auto"/>
              <w:bottom w:val="single" w:sz="4" w:space="0" w:color="auto"/>
              <w:right w:val="single" w:sz="4" w:space="0" w:color="auto"/>
            </w:tcBorders>
            <w:vAlign w:val="center"/>
            <w:hideMark/>
          </w:tcPr>
          <w:p w14:paraId="13209AFF" w14:textId="1218A542" w:rsidR="00AB2B30" w:rsidRPr="009B053A" w:rsidDel="007170AD" w:rsidRDefault="00AB2B30">
            <w:pPr>
              <w:pStyle w:val="TAH"/>
              <w:rPr>
                <w:del w:id="7669" w:author="2609" w:date="2023-06-16T21:43:00Z"/>
              </w:rPr>
            </w:pPr>
          </w:p>
        </w:tc>
        <w:tc>
          <w:tcPr>
            <w:tcW w:w="2098" w:type="dxa"/>
            <w:gridSpan w:val="2"/>
            <w:vMerge/>
            <w:tcBorders>
              <w:top w:val="single" w:sz="4" w:space="0" w:color="auto"/>
              <w:left w:val="single" w:sz="4" w:space="0" w:color="auto"/>
              <w:bottom w:val="single" w:sz="4" w:space="0" w:color="auto"/>
              <w:right w:val="single" w:sz="4" w:space="0" w:color="auto"/>
            </w:tcBorders>
            <w:vAlign w:val="center"/>
            <w:hideMark/>
          </w:tcPr>
          <w:p w14:paraId="64E6E21B" w14:textId="56889590" w:rsidR="00AB2B30" w:rsidRPr="009B053A" w:rsidDel="007170AD" w:rsidRDefault="00AB2B30">
            <w:pPr>
              <w:pStyle w:val="TAH"/>
              <w:rPr>
                <w:del w:id="7670" w:author="2609" w:date="2023-06-16T21:43:00Z"/>
              </w:rPr>
            </w:pPr>
          </w:p>
        </w:tc>
      </w:tr>
      <w:tr w:rsidR="00AB2B30" w:rsidRPr="009B053A" w:rsidDel="007170AD" w14:paraId="7A664062" w14:textId="0579F69C">
        <w:trPr>
          <w:trHeight w:val="285"/>
          <w:del w:id="7671"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403CDFE6" w14:textId="6EB73505" w:rsidR="00AB2B30" w:rsidRPr="009B053A" w:rsidDel="007170AD" w:rsidRDefault="006A7121">
            <w:pPr>
              <w:pStyle w:val="TAH"/>
              <w:rPr>
                <w:del w:id="7672" w:author="2609" w:date="2023-06-16T21:43:00Z"/>
              </w:rPr>
            </w:pPr>
            <w:del w:id="7673" w:author="2609" w:date="2023-06-16T21:43:00Z">
              <w:r w:rsidRPr="009B053A" w:rsidDel="007170AD">
                <w:delText>Default Test Settings for a DC_XA</w:delText>
              </w:r>
              <w:r w:rsidR="00D110C1" w:rsidRPr="009B053A" w:rsidDel="007170AD">
                <w:delText>_</w:delText>
              </w:r>
              <w:r w:rsidRPr="009B053A" w:rsidDel="007170AD">
                <w:delText>nYA Configuration</w:delText>
              </w:r>
            </w:del>
          </w:p>
        </w:tc>
      </w:tr>
      <w:tr w:rsidR="00AB2B30" w:rsidRPr="009B053A" w:rsidDel="007170AD" w14:paraId="1ECA9881" w14:textId="17AD1FF8">
        <w:trPr>
          <w:trHeight w:val="285"/>
          <w:del w:id="7674" w:author="2609" w:date="2023-06-16T21:43:00Z"/>
        </w:trPr>
        <w:tc>
          <w:tcPr>
            <w:tcW w:w="4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0FAE5" w14:textId="30DF8C00" w:rsidR="00AB2B30" w:rsidRPr="009B053A" w:rsidDel="007170AD" w:rsidRDefault="006A7121">
            <w:pPr>
              <w:pStyle w:val="TAC"/>
              <w:rPr>
                <w:del w:id="7675" w:author="2609" w:date="2023-06-16T21:43:00Z"/>
              </w:rPr>
            </w:pPr>
            <w:del w:id="7676" w:author="2609" w:date="2023-06-16T21:43:00Z">
              <w:r w:rsidRPr="009B053A" w:rsidDel="007170AD">
                <w:delText>1</w:delText>
              </w:r>
            </w:del>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65F071" w14:textId="3123367E" w:rsidR="00AB2B30" w:rsidRPr="009B053A" w:rsidDel="007170AD" w:rsidRDefault="006A7121">
            <w:pPr>
              <w:pStyle w:val="TAC"/>
              <w:rPr>
                <w:del w:id="7677" w:author="2609" w:date="2023-06-16T21:43:00Z"/>
              </w:rPr>
            </w:pPr>
            <w:del w:id="7678" w:author="2609" w:date="2023-06-16T21:43:00Z">
              <w:r w:rsidRPr="009B053A" w:rsidDel="007170AD">
                <w:delText>X</w:delText>
              </w:r>
            </w:del>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C6034F" w14:textId="04E5DC45" w:rsidR="00AB2B30" w:rsidRPr="009B053A" w:rsidDel="007170AD" w:rsidRDefault="006A7121">
            <w:pPr>
              <w:pStyle w:val="TAC"/>
              <w:rPr>
                <w:del w:id="7679" w:author="2609" w:date="2023-06-16T21:43:00Z"/>
              </w:rPr>
            </w:pPr>
            <w:del w:id="7680" w:author="2609" w:date="2023-06-16T21:43:00Z">
              <w:r w:rsidRPr="009B053A" w:rsidDel="007170AD">
                <w:delText>Mid</w:delText>
              </w:r>
            </w:del>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79A285" w14:textId="0BEDDAAD" w:rsidR="00AB2B30" w:rsidRPr="009B053A" w:rsidDel="007170AD" w:rsidRDefault="006A7121">
            <w:pPr>
              <w:pStyle w:val="TAC"/>
              <w:rPr>
                <w:del w:id="7681" w:author="2609" w:date="2023-06-16T21:43:00Z"/>
              </w:rPr>
            </w:pPr>
            <w:del w:id="7682" w:author="2609" w:date="2023-06-16T21:43:00Z">
              <w:r w:rsidRPr="009B053A" w:rsidDel="007170AD">
                <w:delText>Y</w:delText>
              </w:r>
            </w:del>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5CCAB1" w14:textId="4FBC2C89" w:rsidR="00AB2B30" w:rsidRPr="009B053A" w:rsidDel="007170AD" w:rsidRDefault="006A7121">
            <w:pPr>
              <w:pStyle w:val="TAC"/>
              <w:rPr>
                <w:del w:id="7683" w:author="2609" w:date="2023-06-16T21:43:00Z"/>
              </w:rPr>
            </w:pPr>
            <w:del w:id="7684" w:author="2609" w:date="2023-06-16T21:43:00Z">
              <w:r w:rsidRPr="009B053A" w:rsidDel="007170AD">
                <w:delText>Mid</w:delText>
              </w:r>
            </w:del>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D8C43D" w14:textId="45D0DC40" w:rsidR="00AB2B30" w:rsidRPr="009B053A" w:rsidDel="007170AD" w:rsidRDefault="006A7121">
            <w:pPr>
              <w:pStyle w:val="TAC"/>
              <w:rPr>
                <w:del w:id="7685" w:author="2609" w:date="2023-06-16T21:43:00Z"/>
              </w:rPr>
            </w:pPr>
            <w:del w:id="7686" w:author="2609" w:date="2023-06-16T21:43:00Z">
              <w:r w:rsidRPr="009B053A" w:rsidDel="007170AD">
                <w:delText>5</w:delText>
              </w:r>
            </w:del>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6ED2D21" w14:textId="6CE7C9B0" w:rsidR="00AB2B30" w:rsidRPr="009B053A" w:rsidDel="007170AD" w:rsidRDefault="006A7121">
            <w:pPr>
              <w:pStyle w:val="TAC"/>
              <w:rPr>
                <w:del w:id="7687" w:author="2609" w:date="2023-06-16T21:43:00Z"/>
              </w:rPr>
            </w:pPr>
            <w:del w:id="7688" w:author="2609" w:date="2023-06-16T21:43:00Z">
              <w:r w:rsidRPr="009B053A" w:rsidDel="007170AD">
                <w:delText>Mid</w:delText>
              </w:r>
            </w:del>
          </w:p>
        </w:tc>
        <w:tc>
          <w:tcPr>
            <w:tcW w:w="10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E92413" w14:textId="6969632B" w:rsidR="00AB2B30" w:rsidRPr="009B053A" w:rsidDel="007170AD" w:rsidRDefault="006A7121">
            <w:pPr>
              <w:pStyle w:val="TAC"/>
              <w:rPr>
                <w:del w:id="7689" w:author="2609" w:date="2023-06-16T21:43:00Z"/>
              </w:rPr>
            </w:pPr>
            <w:del w:id="7690" w:author="2609" w:date="2023-06-16T21:43:00Z">
              <w:r w:rsidRPr="009B053A" w:rsidDel="007170AD">
                <w:delText>QPSK /CP-OFDM QPSK</w:delText>
              </w:r>
            </w:del>
          </w:p>
        </w:tc>
        <w:tc>
          <w:tcPr>
            <w:tcW w:w="95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219EBFC" w14:textId="3ED6067E" w:rsidR="00AB2B30" w:rsidRPr="009B053A" w:rsidDel="007170AD" w:rsidRDefault="006A7121">
            <w:pPr>
              <w:pStyle w:val="TAC"/>
              <w:rPr>
                <w:del w:id="7691" w:author="2609" w:date="2023-06-16T21:43:00Z"/>
              </w:rPr>
            </w:pPr>
            <w:del w:id="7692" w:author="2609" w:date="2023-06-16T21:43:00Z">
              <w:r w:rsidRPr="009B053A" w:rsidDel="007170AD">
                <w:delText>All RBs</w:delText>
              </w:r>
            </w:del>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7ED86C" w14:textId="7FD74754" w:rsidR="00AB2B30" w:rsidRPr="009B053A" w:rsidDel="007170AD" w:rsidRDefault="006A7121">
            <w:pPr>
              <w:pStyle w:val="TAC"/>
              <w:rPr>
                <w:del w:id="7693" w:author="2609" w:date="2023-06-16T21:43:00Z"/>
              </w:rPr>
            </w:pPr>
            <w:del w:id="7694" w:author="2609" w:date="2023-06-16T21:43:00Z">
              <w:r w:rsidRPr="009B053A" w:rsidDel="007170AD">
                <w:delText>QPSK/ DFT-s-OFDM QPSK</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4171B8" w14:textId="0A7CA6E6" w:rsidR="00AB2B30" w:rsidRPr="009B053A" w:rsidDel="007170AD" w:rsidRDefault="006A7121">
            <w:pPr>
              <w:pStyle w:val="TAC"/>
              <w:rPr>
                <w:del w:id="7695" w:author="2609" w:date="2023-06-16T21:43:00Z"/>
              </w:rPr>
            </w:pPr>
            <w:del w:id="7696" w:author="2609" w:date="2023-06-16T21:43:00Z">
              <w:r w:rsidRPr="009B053A" w:rsidDel="007170AD">
                <w:delText>REFSENS</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B45917" w14:textId="18A89D74" w:rsidR="00AB2B30" w:rsidRPr="009B053A" w:rsidDel="007170AD" w:rsidRDefault="006A7121">
            <w:pPr>
              <w:pStyle w:val="TAC"/>
              <w:rPr>
                <w:del w:id="7697" w:author="2609" w:date="2023-06-16T21:43:00Z"/>
              </w:rPr>
            </w:pPr>
            <w:del w:id="7698" w:author="2609" w:date="2023-06-16T21:43:00Z">
              <w:r w:rsidRPr="009B053A" w:rsidDel="007170AD">
                <w:delText>REFSENS</w:delText>
              </w:r>
            </w:del>
          </w:p>
        </w:tc>
      </w:tr>
      <w:tr w:rsidR="00AB2B30" w:rsidRPr="009B053A" w:rsidDel="007170AD" w14:paraId="48657230" w14:textId="6C11E855">
        <w:trPr>
          <w:trHeight w:val="285"/>
          <w:del w:id="7699"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3C05DFBF" w14:textId="6B31AEF5" w:rsidR="00AB2B30" w:rsidRPr="009B053A" w:rsidDel="007170AD" w:rsidRDefault="006A7121">
            <w:pPr>
              <w:pStyle w:val="TAC"/>
              <w:rPr>
                <w:del w:id="7700" w:author="2609" w:date="2023-06-16T21:43:00Z"/>
                <w:b/>
                <w:bCs/>
              </w:rPr>
            </w:pPr>
            <w:del w:id="7701" w:author="2609" w:date="2023-06-16T21:43:00Z">
              <w:r w:rsidRPr="009B053A" w:rsidDel="007170AD">
                <w:rPr>
                  <w:b/>
                  <w:bCs/>
                </w:rPr>
                <w:delText>Test Settings for DC_7A-n66A Configuration</w:delText>
              </w:r>
            </w:del>
          </w:p>
        </w:tc>
      </w:tr>
      <w:tr w:rsidR="00AB2B30" w:rsidRPr="009B053A" w:rsidDel="007170AD" w14:paraId="1B00AE9F" w14:textId="6718F64D">
        <w:trPr>
          <w:trHeight w:val="285"/>
          <w:del w:id="7702" w:author="2609" w:date="2023-06-16T21:43:00Z"/>
        </w:trPr>
        <w:tc>
          <w:tcPr>
            <w:tcW w:w="441" w:type="dxa"/>
            <w:tcBorders>
              <w:top w:val="single" w:sz="4" w:space="0" w:color="auto"/>
              <w:left w:val="single" w:sz="4" w:space="0" w:color="auto"/>
              <w:bottom w:val="single" w:sz="4" w:space="0" w:color="auto"/>
              <w:right w:val="single" w:sz="4" w:space="0" w:color="auto"/>
            </w:tcBorders>
            <w:shd w:val="clear" w:color="auto" w:fill="auto"/>
            <w:vAlign w:val="center"/>
          </w:tcPr>
          <w:p w14:paraId="76DA7712" w14:textId="6FB7C968" w:rsidR="00AB2B30" w:rsidRPr="009B053A" w:rsidDel="007170AD" w:rsidRDefault="006A7121">
            <w:pPr>
              <w:pStyle w:val="TAC"/>
              <w:rPr>
                <w:del w:id="7703" w:author="2609" w:date="2023-06-16T21:43:00Z"/>
              </w:rPr>
            </w:pPr>
            <w:del w:id="7704" w:author="2609" w:date="2023-06-16T21:43:00Z">
              <w:r w:rsidRPr="009B053A" w:rsidDel="007170AD">
                <w:delText>1</w:delText>
              </w:r>
            </w:del>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14:paraId="3616F35D" w14:textId="108FA56F" w:rsidR="00AB2B30" w:rsidRPr="009B053A" w:rsidDel="007170AD" w:rsidRDefault="006A7121">
            <w:pPr>
              <w:pStyle w:val="TAC"/>
              <w:rPr>
                <w:del w:id="7705" w:author="2609" w:date="2023-06-16T21:43:00Z"/>
              </w:rPr>
            </w:pPr>
            <w:del w:id="7706" w:author="2609" w:date="2023-06-16T21:43:00Z">
              <w:r w:rsidRPr="009B053A" w:rsidDel="007170AD">
                <w:delText>7</w:delText>
              </w:r>
            </w:del>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2982FA26" w14:textId="768F8936" w:rsidR="00AB2B30" w:rsidRPr="009B053A" w:rsidDel="007170AD" w:rsidRDefault="006A7121">
            <w:pPr>
              <w:pStyle w:val="TAC"/>
              <w:rPr>
                <w:del w:id="7707" w:author="2609" w:date="2023-06-16T21:43:00Z"/>
              </w:rPr>
            </w:pPr>
            <w:del w:id="7708" w:author="2609" w:date="2023-06-16T21:43:00Z">
              <w:r w:rsidRPr="009B053A" w:rsidDel="007170AD">
                <w:delText>Note 5</w:delText>
              </w:r>
            </w:del>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20C34299" w14:textId="5A142AA7" w:rsidR="00AB2B30" w:rsidRPr="009B053A" w:rsidDel="007170AD" w:rsidRDefault="006A7121">
            <w:pPr>
              <w:pStyle w:val="TAC"/>
              <w:rPr>
                <w:del w:id="7709" w:author="2609" w:date="2023-06-16T21:43:00Z"/>
              </w:rPr>
            </w:pPr>
            <w:del w:id="7710" w:author="2609" w:date="2023-06-16T21:43:00Z">
              <w:r w:rsidRPr="009B053A" w:rsidDel="007170AD">
                <w:delText>66</w:delText>
              </w:r>
            </w:del>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7DDEA34C" w14:textId="0E1B774F" w:rsidR="00AB2B30" w:rsidRPr="009B053A" w:rsidDel="007170AD" w:rsidRDefault="006A7121">
            <w:pPr>
              <w:pStyle w:val="TAC"/>
              <w:rPr>
                <w:del w:id="7711" w:author="2609" w:date="2023-06-16T21:43:00Z"/>
              </w:rPr>
            </w:pPr>
            <w:del w:id="7712" w:author="2609" w:date="2023-06-16T21:43:00Z">
              <w:r w:rsidRPr="009B053A" w:rsidDel="007170AD">
                <w:delText>Note 5</w:delText>
              </w:r>
            </w:del>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612B91E5" w14:textId="3D85C2C2" w:rsidR="00AB2B30" w:rsidRPr="009B053A" w:rsidDel="007170AD" w:rsidRDefault="006A7121">
            <w:pPr>
              <w:pStyle w:val="TAC"/>
              <w:rPr>
                <w:del w:id="7713" w:author="2609" w:date="2023-06-16T21:43:00Z"/>
              </w:rPr>
            </w:pPr>
            <w:del w:id="7714" w:author="2609" w:date="2023-06-16T21:43:00Z">
              <w:r w:rsidRPr="009B053A" w:rsidDel="007170AD">
                <w:delText>10</w:delText>
              </w:r>
            </w:del>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14:paraId="5F88DE9F" w14:textId="7DC08CEC" w:rsidR="00AB2B30" w:rsidRPr="009B053A" w:rsidDel="007170AD" w:rsidRDefault="006A7121">
            <w:pPr>
              <w:pStyle w:val="TAC"/>
              <w:rPr>
                <w:del w:id="7715" w:author="2609" w:date="2023-06-16T21:43:00Z"/>
              </w:rPr>
            </w:pPr>
            <w:del w:id="7716" w:author="2609" w:date="2023-06-16T21:43:00Z">
              <w:r w:rsidRPr="009B053A" w:rsidDel="007170AD">
                <w:delText>5</w:delText>
              </w:r>
            </w:del>
          </w:p>
        </w:tc>
        <w:tc>
          <w:tcPr>
            <w:tcW w:w="1093" w:type="dxa"/>
            <w:tcBorders>
              <w:top w:val="single" w:sz="4" w:space="0" w:color="auto"/>
              <w:left w:val="single" w:sz="4" w:space="0" w:color="auto"/>
              <w:bottom w:val="single" w:sz="4" w:space="0" w:color="auto"/>
              <w:right w:val="single" w:sz="4" w:space="0" w:color="auto"/>
            </w:tcBorders>
            <w:shd w:val="clear" w:color="auto" w:fill="auto"/>
            <w:vAlign w:val="center"/>
          </w:tcPr>
          <w:p w14:paraId="20D17133" w14:textId="01FAB3DA" w:rsidR="00AB2B30" w:rsidRPr="009B053A" w:rsidDel="007170AD" w:rsidRDefault="006A7121">
            <w:pPr>
              <w:pStyle w:val="TAC"/>
              <w:rPr>
                <w:del w:id="7717" w:author="2609" w:date="2023-06-16T21:43:00Z"/>
              </w:rPr>
            </w:pPr>
            <w:del w:id="7718" w:author="2609" w:date="2023-06-16T21:43:00Z">
              <w:r w:rsidRPr="009B053A" w:rsidDel="007170AD">
                <w:delText>Note 7</w:delText>
              </w:r>
            </w:del>
          </w:p>
        </w:tc>
        <w:tc>
          <w:tcPr>
            <w:tcW w:w="95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F07989" w14:textId="665FB6FF" w:rsidR="00AB2B30" w:rsidRPr="009B053A" w:rsidDel="007170AD" w:rsidRDefault="006A7121">
            <w:pPr>
              <w:pStyle w:val="TAC"/>
              <w:rPr>
                <w:del w:id="7719" w:author="2609" w:date="2023-06-16T21:43:00Z"/>
              </w:rPr>
            </w:pPr>
            <w:del w:id="7720" w:author="2609" w:date="2023-06-16T21:43:00Z">
              <w:r w:rsidRPr="009B053A" w:rsidDel="007170AD">
                <w:delText>All RBs</w:delText>
              </w:r>
            </w:del>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tcPr>
          <w:p w14:paraId="2D73459A" w14:textId="66082E8C" w:rsidR="00AB2B30" w:rsidRPr="009B053A" w:rsidDel="007170AD" w:rsidRDefault="006A7121">
            <w:pPr>
              <w:pStyle w:val="TAC"/>
              <w:rPr>
                <w:del w:id="7721" w:author="2609" w:date="2023-06-16T21:43:00Z"/>
              </w:rPr>
            </w:pPr>
            <w:del w:id="7722" w:author="2609" w:date="2023-06-16T21:43:00Z">
              <w:r w:rsidRPr="009B053A" w:rsidDel="007170AD">
                <w:delText>Note 7</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3A41EDB4" w14:textId="76B8B63A" w:rsidR="00AB2B30" w:rsidRPr="009B053A" w:rsidDel="007170AD" w:rsidRDefault="006A7121">
            <w:pPr>
              <w:pStyle w:val="TAC"/>
              <w:rPr>
                <w:del w:id="7723" w:author="2609" w:date="2023-06-16T21:43:00Z"/>
              </w:rPr>
            </w:pPr>
            <w:del w:id="7724" w:author="2609" w:date="2023-06-16T21:43:00Z">
              <w:r w:rsidRPr="009B053A" w:rsidDel="007170AD">
                <w:delText>50@0</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E48D42E" w14:textId="0733BE52" w:rsidR="00AB2B30" w:rsidRPr="009B053A" w:rsidDel="007170AD" w:rsidRDefault="006A7121">
            <w:pPr>
              <w:pStyle w:val="TAC"/>
              <w:rPr>
                <w:del w:id="7725" w:author="2609" w:date="2023-06-16T21:43:00Z"/>
              </w:rPr>
            </w:pPr>
            <w:del w:id="7726" w:author="2609" w:date="2023-06-16T21:43:00Z">
              <w:r w:rsidRPr="009B053A" w:rsidDel="007170AD">
                <w:delText>25@0</w:delText>
              </w:r>
            </w:del>
          </w:p>
        </w:tc>
      </w:tr>
      <w:tr w:rsidR="00AB2B30" w:rsidRPr="009B053A" w:rsidDel="007170AD" w14:paraId="6C185FA9" w14:textId="3D099404">
        <w:trPr>
          <w:trHeight w:val="285"/>
          <w:del w:id="7727"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0437CF4D" w14:textId="4BDECA74" w:rsidR="00AB2B30" w:rsidRPr="009B053A" w:rsidDel="007170AD" w:rsidRDefault="006A7121">
            <w:pPr>
              <w:pStyle w:val="TAH"/>
              <w:rPr>
                <w:del w:id="7728" w:author="2609" w:date="2023-06-16T21:43:00Z"/>
              </w:rPr>
            </w:pPr>
            <w:del w:id="7729" w:author="2609" w:date="2023-06-16T21:43:00Z">
              <w:r w:rsidRPr="009B053A" w:rsidDel="007170AD">
                <w:delText>Test Settings for DC_7A</w:delText>
              </w:r>
              <w:r w:rsidR="00DF6FB5" w:rsidRPr="009B053A" w:rsidDel="007170AD">
                <w:delText>_</w:delText>
              </w:r>
              <w:r w:rsidRPr="009B053A" w:rsidDel="007170AD">
                <w:delText>n77A Configuration</w:delText>
              </w:r>
            </w:del>
          </w:p>
        </w:tc>
      </w:tr>
      <w:tr w:rsidR="00AB2B30" w:rsidRPr="009B053A" w:rsidDel="007170AD" w14:paraId="44ABEBA3" w14:textId="5D619960">
        <w:trPr>
          <w:trHeight w:val="285"/>
          <w:del w:id="7730" w:author="2609" w:date="2023-06-16T21:43:00Z"/>
        </w:trPr>
        <w:tc>
          <w:tcPr>
            <w:tcW w:w="441" w:type="dxa"/>
            <w:tcBorders>
              <w:top w:val="single" w:sz="4" w:space="0" w:color="auto"/>
              <w:left w:val="single" w:sz="4" w:space="0" w:color="auto"/>
              <w:bottom w:val="single" w:sz="4" w:space="0" w:color="auto"/>
              <w:right w:val="single" w:sz="4" w:space="0" w:color="auto"/>
            </w:tcBorders>
            <w:shd w:val="clear" w:color="auto" w:fill="auto"/>
            <w:vAlign w:val="center"/>
          </w:tcPr>
          <w:p w14:paraId="7E1ADA6A" w14:textId="56B3E27D" w:rsidR="00AB2B30" w:rsidRPr="009B053A" w:rsidDel="007170AD" w:rsidRDefault="006A7121">
            <w:pPr>
              <w:pStyle w:val="TAC"/>
              <w:rPr>
                <w:del w:id="7731" w:author="2609" w:date="2023-06-16T21:43:00Z"/>
              </w:rPr>
            </w:pPr>
            <w:del w:id="7732" w:author="2609" w:date="2023-06-16T21:43:00Z">
              <w:r w:rsidRPr="009B053A" w:rsidDel="007170AD">
                <w:delText>1</w:delText>
              </w:r>
            </w:del>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14:paraId="673A16CE" w14:textId="270E618B" w:rsidR="00AB2B30" w:rsidRPr="009B053A" w:rsidDel="007170AD" w:rsidRDefault="006A7121">
            <w:pPr>
              <w:pStyle w:val="TAC"/>
              <w:rPr>
                <w:del w:id="7733" w:author="2609" w:date="2023-06-16T21:43:00Z"/>
              </w:rPr>
            </w:pPr>
            <w:del w:id="7734" w:author="2609" w:date="2023-06-16T21:43:00Z">
              <w:r w:rsidRPr="009B053A" w:rsidDel="007170AD">
                <w:delText>7</w:delText>
              </w:r>
            </w:del>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3A89D83E" w14:textId="17BE9138" w:rsidR="00AB2B30" w:rsidRPr="009B053A" w:rsidDel="007170AD" w:rsidRDefault="006A7121">
            <w:pPr>
              <w:pStyle w:val="TAC"/>
              <w:rPr>
                <w:del w:id="7735" w:author="2609" w:date="2023-06-16T21:43:00Z"/>
              </w:rPr>
            </w:pPr>
            <w:del w:id="7736" w:author="2609" w:date="2023-06-16T21:43:00Z">
              <w:r w:rsidRPr="009B053A" w:rsidDel="007170AD">
                <w:delText>Low</w:delText>
              </w:r>
            </w:del>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5539A295" w14:textId="1762842C" w:rsidR="00AB2B30" w:rsidRPr="009B053A" w:rsidDel="007170AD" w:rsidRDefault="006A7121">
            <w:pPr>
              <w:pStyle w:val="TAC"/>
              <w:rPr>
                <w:del w:id="7737" w:author="2609" w:date="2023-06-16T21:43:00Z"/>
              </w:rPr>
            </w:pPr>
            <w:del w:id="7738" w:author="2609" w:date="2023-06-16T21:43:00Z">
              <w:r w:rsidRPr="009B053A" w:rsidDel="007170AD">
                <w:delText>77</w:delText>
              </w:r>
            </w:del>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1F1F02BA" w14:textId="62E519F8" w:rsidR="00AB2B30" w:rsidRPr="009B053A" w:rsidDel="007170AD" w:rsidRDefault="006A7121">
            <w:pPr>
              <w:pStyle w:val="TAC"/>
              <w:rPr>
                <w:del w:id="7739" w:author="2609" w:date="2023-06-16T21:43:00Z"/>
              </w:rPr>
            </w:pPr>
            <w:del w:id="7740" w:author="2609" w:date="2023-06-16T21:43:00Z">
              <w:r w:rsidRPr="009B053A" w:rsidDel="007170AD">
                <w:delText>High</w:delText>
              </w:r>
            </w:del>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03B84FD3" w14:textId="595CD7E9" w:rsidR="00AB2B30" w:rsidRPr="009B053A" w:rsidDel="007170AD" w:rsidRDefault="006A7121">
            <w:pPr>
              <w:pStyle w:val="TAC"/>
              <w:rPr>
                <w:del w:id="7741" w:author="2609" w:date="2023-06-16T21:43:00Z"/>
              </w:rPr>
            </w:pPr>
            <w:del w:id="7742" w:author="2609" w:date="2023-06-16T21:43:00Z">
              <w:r w:rsidRPr="009B053A" w:rsidDel="007170AD">
                <w:delText>5</w:delText>
              </w:r>
            </w:del>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14:paraId="50DAF23F" w14:textId="2F45B453" w:rsidR="00AB2B30" w:rsidRPr="009B053A" w:rsidDel="007170AD" w:rsidRDefault="006A7121">
            <w:pPr>
              <w:pStyle w:val="TAC"/>
              <w:rPr>
                <w:del w:id="7743" w:author="2609" w:date="2023-06-16T21:43:00Z"/>
              </w:rPr>
            </w:pPr>
            <w:del w:id="7744" w:author="2609" w:date="2023-06-16T21:43:00Z">
              <w:r w:rsidRPr="009B053A" w:rsidDel="007170AD">
                <w:delText>10</w:delText>
              </w:r>
            </w:del>
          </w:p>
        </w:tc>
        <w:tc>
          <w:tcPr>
            <w:tcW w:w="1093" w:type="dxa"/>
            <w:tcBorders>
              <w:top w:val="single" w:sz="4" w:space="0" w:color="auto"/>
              <w:left w:val="single" w:sz="4" w:space="0" w:color="auto"/>
              <w:bottom w:val="single" w:sz="4" w:space="0" w:color="auto"/>
              <w:right w:val="single" w:sz="4" w:space="0" w:color="auto"/>
            </w:tcBorders>
            <w:shd w:val="clear" w:color="auto" w:fill="auto"/>
            <w:vAlign w:val="center"/>
          </w:tcPr>
          <w:p w14:paraId="7A8C353F" w14:textId="12ABC866" w:rsidR="00AB2B30" w:rsidRPr="009B053A" w:rsidDel="007170AD" w:rsidRDefault="006A7121">
            <w:pPr>
              <w:pStyle w:val="TAC"/>
              <w:rPr>
                <w:del w:id="7745" w:author="2609" w:date="2023-06-16T21:43:00Z"/>
              </w:rPr>
            </w:pPr>
            <w:del w:id="7746" w:author="2609" w:date="2023-06-16T21:43:00Z">
              <w:r w:rsidRPr="009B053A" w:rsidDel="007170AD">
                <w:delText>Note 7</w:delText>
              </w:r>
            </w:del>
          </w:p>
        </w:tc>
        <w:tc>
          <w:tcPr>
            <w:tcW w:w="95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E3B456" w14:textId="50277C79" w:rsidR="00AB2B30" w:rsidRPr="009B053A" w:rsidDel="007170AD" w:rsidRDefault="006A7121">
            <w:pPr>
              <w:pStyle w:val="TAC"/>
              <w:rPr>
                <w:del w:id="7747" w:author="2609" w:date="2023-06-16T21:43:00Z"/>
              </w:rPr>
            </w:pPr>
            <w:del w:id="7748" w:author="2609" w:date="2023-06-16T21:43:00Z">
              <w:r w:rsidRPr="009B053A" w:rsidDel="007170AD">
                <w:delText>All RBs</w:delText>
              </w:r>
            </w:del>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tcPr>
          <w:p w14:paraId="0D8A2A3A" w14:textId="294362E3" w:rsidR="00AB2B30" w:rsidRPr="009B053A" w:rsidDel="007170AD" w:rsidRDefault="006A7121">
            <w:pPr>
              <w:pStyle w:val="TAC"/>
              <w:rPr>
                <w:del w:id="7749" w:author="2609" w:date="2023-06-16T21:43:00Z"/>
              </w:rPr>
            </w:pPr>
            <w:del w:id="7750" w:author="2609" w:date="2023-06-16T21:43:00Z">
              <w:r w:rsidRPr="009B053A" w:rsidDel="007170AD">
                <w:delText>Note 7</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0882A49A" w14:textId="2E30953E" w:rsidR="00AB2B30" w:rsidRPr="009B053A" w:rsidDel="007170AD" w:rsidRDefault="006A7121">
            <w:pPr>
              <w:pStyle w:val="TAC"/>
              <w:rPr>
                <w:del w:id="7751" w:author="2609" w:date="2023-06-16T21:43:00Z"/>
              </w:rPr>
            </w:pPr>
            <w:del w:id="7752" w:author="2609" w:date="2023-06-16T21:43:00Z">
              <w:r w:rsidRPr="009B053A" w:rsidDel="007170AD">
                <w:delText>25@0</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6F15DE6" w14:textId="03F80843" w:rsidR="00AB2B30" w:rsidRPr="009B053A" w:rsidDel="007170AD" w:rsidRDefault="006A7121">
            <w:pPr>
              <w:pStyle w:val="TAC"/>
              <w:rPr>
                <w:del w:id="7753" w:author="2609" w:date="2023-06-16T21:43:00Z"/>
              </w:rPr>
            </w:pPr>
            <w:del w:id="7754" w:author="2609" w:date="2023-06-16T21:43:00Z">
              <w:r w:rsidRPr="009B053A" w:rsidDel="007170AD">
                <w:delText>50@0</w:delText>
              </w:r>
            </w:del>
          </w:p>
        </w:tc>
      </w:tr>
      <w:tr w:rsidR="00AB2B30" w:rsidRPr="009B053A" w:rsidDel="007170AD" w14:paraId="3EF9F95E" w14:textId="03367005">
        <w:trPr>
          <w:trHeight w:val="285"/>
          <w:del w:id="7755"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tcPr>
          <w:p w14:paraId="072203D7" w14:textId="59469106" w:rsidR="00AB2B30" w:rsidRPr="009B053A" w:rsidDel="007170AD" w:rsidRDefault="006A7121">
            <w:pPr>
              <w:pStyle w:val="TAH"/>
              <w:rPr>
                <w:del w:id="7756" w:author="2609" w:date="2023-06-16T21:43:00Z"/>
              </w:rPr>
            </w:pPr>
            <w:del w:id="7757" w:author="2609" w:date="2023-06-16T21:43:00Z">
              <w:r w:rsidRPr="009B053A" w:rsidDel="007170AD">
                <w:delText>Test Settings for DC_66A</w:delText>
              </w:r>
              <w:r w:rsidR="00F06457" w:rsidRPr="009B053A" w:rsidDel="007170AD">
                <w:delText>_</w:delText>
              </w:r>
              <w:r w:rsidRPr="009B053A" w:rsidDel="007170AD">
                <w:delText>n25A Configuration</w:delText>
              </w:r>
            </w:del>
          </w:p>
        </w:tc>
      </w:tr>
      <w:tr w:rsidR="00AB2B30" w:rsidRPr="009B053A" w:rsidDel="007170AD" w14:paraId="660504FF" w14:textId="265D00EC">
        <w:trPr>
          <w:trHeight w:val="285"/>
          <w:del w:id="7758" w:author="2609" w:date="2023-06-16T21:43:00Z"/>
        </w:trPr>
        <w:tc>
          <w:tcPr>
            <w:tcW w:w="441" w:type="dxa"/>
            <w:tcBorders>
              <w:top w:val="single" w:sz="4" w:space="0" w:color="auto"/>
              <w:left w:val="single" w:sz="4" w:space="0" w:color="auto"/>
              <w:bottom w:val="single" w:sz="4" w:space="0" w:color="auto"/>
              <w:right w:val="single" w:sz="4" w:space="0" w:color="auto"/>
            </w:tcBorders>
            <w:shd w:val="clear" w:color="auto" w:fill="auto"/>
            <w:vAlign w:val="center"/>
          </w:tcPr>
          <w:p w14:paraId="16E04FB6" w14:textId="34C8626E" w:rsidR="00AB2B30" w:rsidRPr="009B053A" w:rsidDel="007170AD" w:rsidRDefault="006A7121">
            <w:pPr>
              <w:pStyle w:val="TAC"/>
              <w:rPr>
                <w:del w:id="7759" w:author="2609" w:date="2023-06-16T21:43:00Z"/>
              </w:rPr>
            </w:pPr>
            <w:del w:id="7760" w:author="2609" w:date="2023-06-16T21:43:00Z">
              <w:r w:rsidRPr="009B053A" w:rsidDel="007170AD">
                <w:delText>1</w:delText>
              </w:r>
            </w:del>
          </w:p>
        </w:tc>
        <w:tc>
          <w:tcPr>
            <w:tcW w:w="583" w:type="dxa"/>
            <w:tcBorders>
              <w:top w:val="single" w:sz="4" w:space="0" w:color="auto"/>
              <w:left w:val="single" w:sz="4" w:space="0" w:color="auto"/>
              <w:bottom w:val="single" w:sz="4" w:space="0" w:color="auto"/>
              <w:right w:val="single" w:sz="4" w:space="0" w:color="auto"/>
            </w:tcBorders>
            <w:shd w:val="clear" w:color="auto" w:fill="auto"/>
            <w:vAlign w:val="center"/>
          </w:tcPr>
          <w:p w14:paraId="365EB450" w14:textId="4D5471D6" w:rsidR="00AB2B30" w:rsidRPr="009B053A" w:rsidDel="007170AD" w:rsidRDefault="006A7121">
            <w:pPr>
              <w:pStyle w:val="TAC"/>
              <w:rPr>
                <w:del w:id="7761" w:author="2609" w:date="2023-06-16T21:43:00Z"/>
              </w:rPr>
            </w:pPr>
            <w:del w:id="7762" w:author="2609" w:date="2023-06-16T21:43:00Z">
              <w:r w:rsidRPr="009B053A" w:rsidDel="007170AD">
                <w:delText>66</w:delText>
              </w:r>
            </w:del>
          </w:p>
        </w:tc>
        <w:tc>
          <w:tcPr>
            <w:tcW w:w="749" w:type="dxa"/>
            <w:tcBorders>
              <w:top w:val="single" w:sz="4" w:space="0" w:color="auto"/>
              <w:left w:val="single" w:sz="4" w:space="0" w:color="auto"/>
              <w:bottom w:val="single" w:sz="4" w:space="0" w:color="auto"/>
              <w:right w:val="single" w:sz="4" w:space="0" w:color="auto"/>
            </w:tcBorders>
            <w:shd w:val="clear" w:color="auto" w:fill="auto"/>
            <w:vAlign w:val="center"/>
          </w:tcPr>
          <w:p w14:paraId="6A382791" w14:textId="0412F22A" w:rsidR="00AB2B30" w:rsidRPr="009B053A" w:rsidDel="007170AD" w:rsidRDefault="006A7121">
            <w:pPr>
              <w:pStyle w:val="TAC"/>
              <w:rPr>
                <w:del w:id="7763" w:author="2609" w:date="2023-06-16T21:43:00Z"/>
              </w:rPr>
            </w:pPr>
            <w:del w:id="7764" w:author="2609" w:date="2023-06-16T21:43:00Z">
              <w:r w:rsidRPr="009B053A" w:rsidDel="007170AD">
                <w:delText>Note 5</w:delText>
              </w:r>
            </w:del>
          </w:p>
        </w:tc>
        <w:tc>
          <w:tcPr>
            <w:tcW w:w="650" w:type="dxa"/>
            <w:tcBorders>
              <w:top w:val="single" w:sz="4" w:space="0" w:color="auto"/>
              <w:left w:val="single" w:sz="4" w:space="0" w:color="auto"/>
              <w:bottom w:val="single" w:sz="4" w:space="0" w:color="auto"/>
              <w:right w:val="single" w:sz="4" w:space="0" w:color="auto"/>
            </w:tcBorders>
            <w:shd w:val="clear" w:color="auto" w:fill="auto"/>
            <w:vAlign w:val="center"/>
          </w:tcPr>
          <w:p w14:paraId="0752E2F6" w14:textId="0224B0C3" w:rsidR="00AB2B30" w:rsidRPr="009B053A" w:rsidDel="007170AD" w:rsidRDefault="006A7121">
            <w:pPr>
              <w:pStyle w:val="TAC"/>
              <w:rPr>
                <w:del w:id="7765" w:author="2609" w:date="2023-06-16T21:43:00Z"/>
              </w:rPr>
            </w:pPr>
            <w:del w:id="7766" w:author="2609" w:date="2023-06-16T21:43:00Z">
              <w:r w:rsidRPr="009B053A" w:rsidDel="007170AD">
                <w:delText>5</w:delText>
              </w:r>
            </w:del>
          </w:p>
        </w:tc>
        <w:tc>
          <w:tcPr>
            <w:tcW w:w="853" w:type="dxa"/>
            <w:tcBorders>
              <w:top w:val="single" w:sz="4" w:space="0" w:color="auto"/>
              <w:left w:val="single" w:sz="4" w:space="0" w:color="auto"/>
              <w:bottom w:val="single" w:sz="4" w:space="0" w:color="auto"/>
              <w:right w:val="single" w:sz="4" w:space="0" w:color="auto"/>
            </w:tcBorders>
            <w:shd w:val="clear" w:color="auto" w:fill="auto"/>
            <w:vAlign w:val="center"/>
          </w:tcPr>
          <w:p w14:paraId="11D99F75" w14:textId="493C0887" w:rsidR="00AB2B30" w:rsidRPr="009B053A" w:rsidDel="007170AD" w:rsidRDefault="006A7121">
            <w:pPr>
              <w:pStyle w:val="TAC"/>
              <w:rPr>
                <w:del w:id="7767" w:author="2609" w:date="2023-06-16T21:43:00Z"/>
              </w:rPr>
            </w:pPr>
            <w:del w:id="7768" w:author="2609" w:date="2023-06-16T21:43:00Z">
              <w:r w:rsidRPr="009B053A" w:rsidDel="007170AD">
                <w:delText>Note 5</w:delText>
              </w:r>
            </w:del>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64C705CC" w14:textId="2A3AD002" w:rsidR="00AB2B30" w:rsidRPr="009B053A" w:rsidDel="007170AD" w:rsidRDefault="006A7121">
            <w:pPr>
              <w:pStyle w:val="TAC"/>
              <w:rPr>
                <w:del w:id="7769" w:author="2609" w:date="2023-06-16T21:43:00Z"/>
              </w:rPr>
            </w:pPr>
            <w:del w:id="7770" w:author="2609" w:date="2023-06-16T21:43:00Z">
              <w:r w:rsidRPr="009B053A" w:rsidDel="007170AD">
                <w:delText>5</w:delText>
              </w:r>
            </w:del>
          </w:p>
        </w:tc>
        <w:tc>
          <w:tcPr>
            <w:tcW w:w="852" w:type="dxa"/>
            <w:tcBorders>
              <w:top w:val="single" w:sz="4" w:space="0" w:color="auto"/>
              <w:left w:val="single" w:sz="4" w:space="0" w:color="auto"/>
              <w:bottom w:val="single" w:sz="4" w:space="0" w:color="auto"/>
              <w:right w:val="single" w:sz="4" w:space="0" w:color="auto"/>
            </w:tcBorders>
            <w:shd w:val="clear" w:color="auto" w:fill="auto"/>
            <w:vAlign w:val="center"/>
          </w:tcPr>
          <w:p w14:paraId="42364916" w14:textId="21C43E78" w:rsidR="00AB2B30" w:rsidRPr="009B053A" w:rsidDel="007170AD" w:rsidRDefault="006A7121">
            <w:pPr>
              <w:pStyle w:val="TAC"/>
              <w:rPr>
                <w:del w:id="7771" w:author="2609" w:date="2023-06-16T21:43:00Z"/>
              </w:rPr>
            </w:pPr>
            <w:del w:id="7772" w:author="2609" w:date="2023-06-16T21:43:00Z">
              <w:r w:rsidRPr="009B053A" w:rsidDel="007170AD">
                <w:delText>5</w:delText>
              </w:r>
            </w:del>
          </w:p>
        </w:tc>
        <w:tc>
          <w:tcPr>
            <w:tcW w:w="1093" w:type="dxa"/>
            <w:tcBorders>
              <w:top w:val="single" w:sz="4" w:space="0" w:color="auto"/>
              <w:left w:val="single" w:sz="4" w:space="0" w:color="auto"/>
              <w:bottom w:val="single" w:sz="4" w:space="0" w:color="auto"/>
              <w:right w:val="single" w:sz="4" w:space="0" w:color="auto"/>
            </w:tcBorders>
            <w:shd w:val="clear" w:color="auto" w:fill="auto"/>
            <w:vAlign w:val="center"/>
          </w:tcPr>
          <w:p w14:paraId="379EB300" w14:textId="2BA4D2B8" w:rsidR="00AB2B30" w:rsidRPr="009B053A" w:rsidDel="007170AD" w:rsidRDefault="006A7121">
            <w:pPr>
              <w:pStyle w:val="TAC"/>
              <w:rPr>
                <w:del w:id="7773" w:author="2609" w:date="2023-06-16T21:43:00Z"/>
              </w:rPr>
            </w:pPr>
            <w:del w:id="7774" w:author="2609" w:date="2023-06-16T21:43:00Z">
              <w:r w:rsidRPr="009B053A" w:rsidDel="007170AD">
                <w:delText>Note 7</w:delText>
              </w:r>
            </w:del>
          </w:p>
        </w:tc>
        <w:tc>
          <w:tcPr>
            <w:tcW w:w="95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E45D0F4" w14:textId="182C2D74" w:rsidR="00AB2B30" w:rsidRPr="009B053A" w:rsidDel="007170AD" w:rsidRDefault="006A7121">
            <w:pPr>
              <w:pStyle w:val="TAC"/>
              <w:rPr>
                <w:del w:id="7775" w:author="2609" w:date="2023-06-16T21:43:00Z"/>
              </w:rPr>
            </w:pPr>
            <w:del w:id="7776" w:author="2609" w:date="2023-06-16T21:43:00Z">
              <w:r w:rsidRPr="009B053A" w:rsidDel="007170AD">
                <w:delText>All RBs</w:delText>
              </w:r>
            </w:del>
          </w:p>
        </w:tc>
        <w:tc>
          <w:tcPr>
            <w:tcW w:w="1008" w:type="dxa"/>
            <w:tcBorders>
              <w:top w:val="single" w:sz="4" w:space="0" w:color="auto"/>
              <w:left w:val="single" w:sz="4" w:space="0" w:color="auto"/>
              <w:bottom w:val="single" w:sz="4" w:space="0" w:color="auto"/>
              <w:right w:val="single" w:sz="4" w:space="0" w:color="auto"/>
            </w:tcBorders>
            <w:shd w:val="clear" w:color="auto" w:fill="auto"/>
            <w:vAlign w:val="center"/>
          </w:tcPr>
          <w:p w14:paraId="376E0532" w14:textId="16777C51" w:rsidR="00AB2B30" w:rsidRPr="009B053A" w:rsidDel="007170AD" w:rsidRDefault="006A7121">
            <w:pPr>
              <w:pStyle w:val="TAC"/>
              <w:rPr>
                <w:del w:id="7777" w:author="2609" w:date="2023-06-16T21:43:00Z"/>
              </w:rPr>
            </w:pPr>
            <w:del w:id="7778" w:author="2609" w:date="2023-06-16T21:43:00Z">
              <w:r w:rsidRPr="009B053A" w:rsidDel="007170AD">
                <w:delText>Note 7</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12CA1FDD" w14:textId="01610914" w:rsidR="00AB2B30" w:rsidRPr="009B053A" w:rsidDel="007170AD" w:rsidRDefault="006A7121">
            <w:pPr>
              <w:pStyle w:val="TAC"/>
              <w:rPr>
                <w:del w:id="7779" w:author="2609" w:date="2023-06-16T21:43:00Z"/>
              </w:rPr>
            </w:pPr>
            <w:del w:id="7780" w:author="2609" w:date="2023-06-16T21:43:00Z">
              <w:r w:rsidRPr="009B053A" w:rsidDel="007170AD">
                <w:delText>25@0</w:delText>
              </w:r>
            </w:del>
          </w:p>
        </w:tc>
        <w:tc>
          <w:tcPr>
            <w:tcW w:w="1049" w:type="dxa"/>
            <w:tcBorders>
              <w:top w:val="single" w:sz="4" w:space="0" w:color="auto"/>
              <w:left w:val="single" w:sz="4" w:space="0" w:color="auto"/>
              <w:bottom w:val="single" w:sz="4" w:space="0" w:color="auto"/>
              <w:right w:val="single" w:sz="4" w:space="0" w:color="auto"/>
            </w:tcBorders>
            <w:shd w:val="clear" w:color="auto" w:fill="auto"/>
            <w:vAlign w:val="center"/>
          </w:tcPr>
          <w:p w14:paraId="6F352CCF" w14:textId="31946E6C" w:rsidR="00AB2B30" w:rsidRPr="009B053A" w:rsidDel="007170AD" w:rsidRDefault="006A7121">
            <w:pPr>
              <w:pStyle w:val="TAC"/>
              <w:rPr>
                <w:del w:id="7781" w:author="2609" w:date="2023-06-16T21:43:00Z"/>
              </w:rPr>
            </w:pPr>
            <w:del w:id="7782" w:author="2609" w:date="2023-06-16T21:43:00Z">
              <w:r w:rsidRPr="009B053A" w:rsidDel="007170AD">
                <w:delText>25@0</w:delText>
              </w:r>
            </w:del>
          </w:p>
        </w:tc>
      </w:tr>
      <w:tr w:rsidR="00AB2B30" w:rsidRPr="009B053A" w:rsidDel="007170AD" w14:paraId="540877B8" w14:textId="32F0F92D">
        <w:trPr>
          <w:trHeight w:val="585"/>
          <w:del w:id="7783" w:author="2609" w:date="2023-06-16T21:43:00Z"/>
        </w:trPr>
        <w:tc>
          <w:tcPr>
            <w:tcW w:w="10029" w:type="dxa"/>
            <w:gridSpan w:val="13"/>
            <w:tcBorders>
              <w:top w:val="single" w:sz="4" w:space="0" w:color="auto"/>
              <w:left w:val="single" w:sz="4" w:space="0" w:color="auto"/>
              <w:bottom w:val="single" w:sz="4" w:space="0" w:color="auto"/>
              <w:right w:val="single" w:sz="4" w:space="0" w:color="auto"/>
            </w:tcBorders>
            <w:shd w:val="clear" w:color="auto" w:fill="auto"/>
            <w:vAlign w:val="center"/>
            <w:hideMark/>
          </w:tcPr>
          <w:p w14:paraId="005E6986" w14:textId="5FC7612D" w:rsidR="00AB2B30" w:rsidRPr="009B053A" w:rsidDel="007170AD" w:rsidRDefault="006A7121">
            <w:pPr>
              <w:pStyle w:val="TAN"/>
              <w:rPr>
                <w:del w:id="7784" w:author="2609" w:date="2023-06-16T21:43:00Z"/>
              </w:rPr>
            </w:pPr>
            <w:del w:id="7785" w:author="2609" w:date="2023-06-16T21:43:00Z">
              <w:r w:rsidRPr="009B053A" w:rsidDel="007170AD">
                <w:delText>Note 1:</w:delText>
              </w:r>
              <w:r w:rsidRPr="009B053A" w:rsidDel="007170AD">
                <w:tab/>
                <w:delText>Both of the transmitters shall be set min(+20 dBm, P</w:delText>
              </w:r>
              <w:r w:rsidRPr="009B053A" w:rsidDel="007170AD">
                <w:rPr>
                  <w:vertAlign w:val="subscript"/>
                </w:rPr>
                <w:delText>CMAX_L,c</w:delText>
              </w:r>
              <w:r w:rsidRPr="009B053A" w:rsidDel="007170AD">
                <w:delText>) as defined in clause 6.2.5A. In case Single UL is allowed and the UE only indicates support of "Single UL" the output power of the active UL shall be set at P</w:delText>
              </w:r>
              <w:r w:rsidRPr="009B053A" w:rsidDel="007170AD">
                <w:rPr>
                  <w:vertAlign w:val="subscript"/>
                </w:rPr>
                <w:delText>CMAX_L,c</w:delText>
              </w:r>
              <w:r w:rsidRPr="009B053A" w:rsidDel="007170AD">
                <w:delText xml:space="preserve"> or set to the maximum output power according to the UE power scaling capability. </w:delText>
              </w:r>
            </w:del>
          </w:p>
          <w:p w14:paraId="4102EAAF" w14:textId="5803E8D8" w:rsidR="00AB2B30" w:rsidRPr="009B053A" w:rsidDel="007170AD" w:rsidRDefault="006A7121">
            <w:pPr>
              <w:pStyle w:val="TAN"/>
              <w:rPr>
                <w:del w:id="7786" w:author="2609" w:date="2023-06-16T21:43:00Z"/>
              </w:rPr>
            </w:pPr>
            <w:del w:id="7787" w:author="2609" w:date="2023-06-16T21:43:00Z">
              <w:r w:rsidRPr="009B053A" w:rsidDel="007170AD">
                <w:delText>Note 2:</w:delText>
              </w:r>
              <w:r w:rsidRPr="009B053A" w:rsidDel="007170AD">
                <w:tab/>
                <w:delText>Use DC Configuration – specific test points if present in the table, otherwise use test points from matching Group Test Settings, if present in the table. Otherwise use the Default Test Settings test points.</w:delText>
              </w:r>
            </w:del>
          </w:p>
          <w:p w14:paraId="27F22478" w14:textId="49F21D0C" w:rsidR="00AB2B30" w:rsidRPr="009B053A" w:rsidDel="007170AD" w:rsidRDefault="006A7121">
            <w:pPr>
              <w:pStyle w:val="TAN"/>
              <w:rPr>
                <w:del w:id="7788" w:author="2609" w:date="2023-06-16T21:43:00Z"/>
              </w:rPr>
            </w:pPr>
            <w:del w:id="7789" w:author="2609" w:date="2023-06-16T21:43:00Z">
              <w:r w:rsidRPr="009B053A" w:rsidDel="007170AD">
                <w:delText>Note 3:</w:delText>
              </w:r>
              <w:r w:rsidRPr="009B053A" w:rsidDel="007170AD">
                <w:tab/>
                <w:delText>X,Y correspond to the different bands in the DC Configuration. E.g. for DC_1A-n3A, X=1, Y=3.</w:delText>
              </w:r>
            </w:del>
          </w:p>
          <w:p w14:paraId="0F6DE491" w14:textId="431A33B4" w:rsidR="00AB2B30" w:rsidRPr="009B053A" w:rsidDel="007170AD" w:rsidRDefault="006A7121">
            <w:pPr>
              <w:pStyle w:val="TAN"/>
              <w:rPr>
                <w:del w:id="7790" w:author="2609" w:date="2023-06-16T21:43:00Z"/>
              </w:rPr>
            </w:pPr>
            <w:del w:id="7791" w:author="2609" w:date="2023-06-16T21:43:00Z">
              <w:r w:rsidRPr="009B053A" w:rsidDel="007170AD">
                <w:delText>Note 4:</w:delText>
              </w:r>
              <w:r w:rsidRPr="009B053A" w:rsidDel="007170AD">
                <w:tab/>
                <w:delText>REFSENS refers to the E_UTRA bands and NR band N</w:delText>
              </w:r>
              <w:r w:rsidRPr="009B053A" w:rsidDel="007170AD">
                <w:rPr>
                  <w:vertAlign w:val="subscript"/>
                </w:rPr>
                <w:delText>RB</w:delText>
              </w:r>
              <w:r w:rsidRPr="009B053A" w:rsidDel="007170AD">
                <w:delText xml:space="preserve"> 's single carrier Uplink RB allocation for reference sensitivity according to table 7.3.5-2 of TS 36.521-1 [10] and Table 7.3.2.4.1-3 of TS 38.521-1 [8], respectively</w:delText>
              </w:r>
            </w:del>
          </w:p>
          <w:p w14:paraId="05E64168" w14:textId="05B97684" w:rsidR="00AB2B30" w:rsidRPr="009B053A" w:rsidDel="007170AD" w:rsidRDefault="006A7121">
            <w:pPr>
              <w:pStyle w:val="TAN"/>
              <w:rPr>
                <w:del w:id="7792" w:author="2609" w:date="2023-06-16T21:43:00Z"/>
              </w:rPr>
            </w:pPr>
            <w:del w:id="7793" w:author="2609" w:date="2023-06-16T21:43:00Z">
              <w:r w:rsidRPr="009B053A" w:rsidDel="007170AD">
                <w:delText>Note 5:</w:delText>
              </w:r>
              <w:r w:rsidRPr="009B053A" w:rsidDel="007170AD">
                <w:tab/>
                <w:delText>Test frequency for each DC configuration shall follow Table 7.3B.2.0.3.5.1-1. If test configurations of each ID in a DC configuration are same, test frequency shall follow the order of Table 7.3B.2.0.3.5.1-1.</w:delText>
              </w:r>
            </w:del>
          </w:p>
          <w:p w14:paraId="6D67E521" w14:textId="3E1854ED" w:rsidR="00AB2B30" w:rsidRPr="009B053A" w:rsidDel="007170AD" w:rsidRDefault="006A7121">
            <w:pPr>
              <w:pStyle w:val="TAN"/>
              <w:rPr>
                <w:del w:id="7794" w:author="2609" w:date="2023-06-16T21:43:00Z"/>
              </w:rPr>
            </w:pPr>
            <w:del w:id="7795" w:author="2609" w:date="2023-06-16T21:43:00Z">
              <w:r w:rsidRPr="009B053A" w:rsidDel="007170AD">
                <w:delText>Note 6:</w:delText>
              </w:r>
              <w:r w:rsidRPr="009B053A" w:rsidDel="007170AD">
                <w:tab/>
                <w:delText>Not applicable if the UE only supports Bandwidth Combination Set 1.</w:delText>
              </w:r>
            </w:del>
          </w:p>
          <w:p w14:paraId="45CE2597" w14:textId="0A64203F" w:rsidR="00AB2B30" w:rsidRPr="009B053A" w:rsidDel="007170AD" w:rsidRDefault="006A7121">
            <w:pPr>
              <w:pStyle w:val="TAN"/>
              <w:rPr>
                <w:del w:id="7796" w:author="2609" w:date="2023-06-16T21:43:00Z"/>
              </w:rPr>
            </w:pPr>
            <w:del w:id="7797" w:author="2609" w:date="2023-06-16T21:43:00Z">
              <w:r w:rsidRPr="009B053A" w:rsidDel="007170AD">
                <w:delText>Note 7:</w:delText>
              </w:r>
              <w:r w:rsidRPr="009B053A" w:rsidDel="007170AD">
                <w:tab/>
                <w:delText>Same as default.</w:delText>
              </w:r>
            </w:del>
          </w:p>
          <w:p w14:paraId="1084DC6A" w14:textId="1E620F48" w:rsidR="00AB2B30" w:rsidRPr="009B053A" w:rsidDel="007170AD" w:rsidRDefault="006A7121">
            <w:pPr>
              <w:pStyle w:val="TAN"/>
              <w:rPr>
                <w:del w:id="7798" w:author="2609" w:date="2023-06-16T21:43:00Z"/>
              </w:rPr>
            </w:pPr>
            <w:del w:id="7799" w:author="2609" w:date="2023-06-16T21:43:00Z">
              <w:r w:rsidRPr="009B053A" w:rsidDel="007170AD">
                <w:delText>Note 8:</w:delText>
              </w:r>
              <w:r w:rsidRPr="009B053A" w:rsidDel="007170AD">
                <w:tab/>
                <w:delText>RB</w:delText>
              </w:r>
              <w:r w:rsidRPr="009B053A" w:rsidDel="007170AD">
                <w:rPr>
                  <w:vertAlign w:val="subscript"/>
                </w:rPr>
                <w:delText>START</w:delText>
              </w:r>
              <w:r w:rsidRPr="009B053A" w:rsidDel="007170AD">
                <w:delText xml:space="preserve"> = 0</w:delText>
              </w:r>
            </w:del>
          </w:p>
        </w:tc>
      </w:tr>
    </w:tbl>
    <w:p w14:paraId="63E5A3EF" w14:textId="77777777" w:rsidR="00AB2B30" w:rsidRPr="009B053A" w:rsidRDefault="00AB2B30"/>
    <w:p w14:paraId="7BCEFCB6" w14:textId="77777777" w:rsidR="00AB2B30" w:rsidRPr="009B053A" w:rsidRDefault="006A7121">
      <w:pPr>
        <w:pStyle w:val="TH"/>
      </w:pPr>
      <w:r w:rsidRPr="009B053A">
        <w:lastRenderedPageBreak/>
        <w:t>Table 7.3B.2.3.4.2.1-6: Test Configuration Table for EN-DC configurations affected by Reference sensitivity exceptions (two bands)</w:t>
      </w:r>
    </w:p>
    <w:tbl>
      <w:tblPr>
        <w:tblW w:w="10148"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2"/>
        <w:gridCol w:w="10"/>
        <w:gridCol w:w="16"/>
        <w:gridCol w:w="656"/>
        <w:gridCol w:w="53"/>
        <w:gridCol w:w="17"/>
        <w:gridCol w:w="13"/>
        <w:gridCol w:w="75"/>
        <w:gridCol w:w="695"/>
        <w:gridCol w:w="61"/>
        <w:gridCol w:w="79"/>
        <w:gridCol w:w="7"/>
        <w:gridCol w:w="22"/>
        <w:gridCol w:w="23"/>
        <w:gridCol w:w="21"/>
        <w:gridCol w:w="700"/>
        <w:gridCol w:w="130"/>
        <w:gridCol w:w="12"/>
        <w:gridCol w:w="10"/>
        <w:gridCol w:w="65"/>
        <w:gridCol w:w="1555"/>
        <w:gridCol w:w="17"/>
        <w:gridCol w:w="41"/>
        <w:gridCol w:w="168"/>
        <w:gridCol w:w="51"/>
        <w:gridCol w:w="244"/>
        <w:gridCol w:w="650"/>
        <w:gridCol w:w="163"/>
        <w:gridCol w:w="10"/>
        <w:gridCol w:w="75"/>
        <w:gridCol w:w="1109"/>
        <w:gridCol w:w="77"/>
        <w:gridCol w:w="7"/>
        <w:gridCol w:w="82"/>
        <w:gridCol w:w="880"/>
        <w:gridCol w:w="95"/>
        <w:gridCol w:w="77"/>
        <w:gridCol w:w="6"/>
        <w:gridCol w:w="1519"/>
        <w:gridCol w:w="10"/>
        <w:gridCol w:w="25"/>
      </w:tblGrid>
      <w:tr w:rsidR="00AB2B30" w:rsidRPr="009B053A" w14:paraId="78FF8FF4" w14:textId="77777777" w:rsidTr="00E32E05">
        <w:trPr>
          <w:gridAfter w:val="2"/>
          <w:wAfter w:w="35" w:type="dxa"/>
          <w:trHeight w:val="241"/>
        </w:trPr>
        <w:tc>
          <w:tcPr>
            <w:tcW w:w="10113" w:type="dxa"/>
            <w:gridSpan w:val="39"/>
            <w:vAlign w:val="center"/>
          </w:tcPr>
          <w:p w14:paraId="4EC1B9BE" w14:textId="77777777" w:rsidR="00AB2B30" w:rsidRPr="009B053A" w:rsidRDefault="006A7121">
            <w:pPr>
              <w:pStyle w:val="TAH"/>
              <w:rPr>
                <w:rFonts w:eastAsia="MS Mincho"/>
              </w:rPr>
            </w:pPr>
            <w:r w:rsidRPr="009B053A">
              <w:lastRenderedPageBreak/>
              <w:t>Initial Conditions</w:t>
            </w:r>
          </w:p>
        </w:tc>
      </w:tr>
      <w:tr w:rsidR="00AB2B30" w:rsidRPr="009B053A" w14:paraId="10AE20A3" w14:textId="77777777" w:rsidTr="00E32E05">
        <w:trPr>
          <w:gridAfter w:val="2"/>
          <w:wAfter w:w="35" w:type="dxa"/>
          <w:trHeight w:val="241"/>
        </w:trPr>
        <w:tc>
          <w:tcPr>
            <w:tcW w:w="5363" w:type="dxa"/>
            <w:gridSpan w:val="26"/>
            <w:vAlign w:val="center"/>
          </w:tcPr>
          <w:p w14:paraId="7F426CFC" w14:textId="77777777" w:rsidR="00AB2B30" w:rsidRPr="009B053A" w:rsidRDefault="006A7121">
            <w:pPr>
              <w:pStyle w:val="TAL"/>
              <w:rPr>
                <w:rFonts w:eastAsia="MS Mincho"/>
              </w:rPr>
            </w:pPr>
            <w:r w:rsidRPr="009B053A">
              <w:t>Test Environment as specified in TS 38.508-1 [6] clause 4.1</w:t>
            </w:r>
          </w:p>
        </w:tc>
        <w:tc>
          <w:tcPr>
            <w:tcW w:w="4750" w:type="dxa"/>
            <w:gridSpan w:val="13"/>
            <w:vAlign w:val="center"/>
          </w:tcPr>
          <w:p w14:paraId="325C0EBC" w14:textId="45F88DFD" w:rsidR="00AB2B30" w:rsidRPr="009B053A" w:rsidRDefault="006A7121">
            <w:pPr>
              <w:pStyle w:val="TAL"/>
              <w:rPr>
                <w:rFonts w:eastAsia="MS Mincho"/>
              </w:rPr>
            </w:pPr>
            <w:r w:rsidRPr="009B053A">
              <w:rPr>
                <w:lang w:eastAsia="zh-TW"/>
              </w:rPr>
              <w:t>N</w:t>
            </w:r>
            <w:r w:rsidRPr="009B053A">
              <w:t>ormal</w:t>
            </w:r>
            <w:r w:rsidRPr="009B053A">
              <w:rPr>
                <w:lang w:eastAsia="zh-TW"/>
              </w:rPr>
              <w:t>, TL/VL, TL/VH, TH/VL, TH/VH</w:t>
            </w:r>
          </w:p>
        </w:tc>
      </w:tr>
      <w:tr w:rsidR="00AB2B30" w:rsidRPr="009B053A" w14:paraId="375DED7E" w14:textId="77777777" w:rsidTr="00E32E05">
        <w:trPr>
          <w:gridAfter w:val="2"/>
          <w:wAfter w:w="35" w:type="dxa"/>
          <w:trHeight w:val="241"/>
        </w:trPr>
        <w:tc>
          <w:tcPr>
            <w:tcW w:w="5363" w:type="dxa"/>
            <w:gridSpan w:val="26"/>
            <w:vAlign w:val="center"/>
          </w:tcPr>
          <w:p w14:paraId="0326B4A2" w14:textId="77777777" w:rsidR="00AB2B30" w:rsidRPr="009B053A" w:rsidRDefault="006A7121">
            <w:pPr>
              <w:pStyle w:val="TAL"/>
            </w:pPr>
            <w:r w:rsidRPr="009B053A">
              <w:t xml:space="preserve">NR Test Frequencies as specified in TS 38.508-1 [6] clause 4.3.1, </w:t>
            </w:r>
          </w:p>
          <w:p w14:paraId="7EEC4CCA" w14:textId="77777777" w:rsidR="00AB2B30" w:rsidRPr="009B053A" w:rsidRDefault="006A7121">
            <w:pPr>
              <w:pStyle w:val="TAL"/>
              <w:rPr>
                <w:rFonts w:eastAsia="MS Mincho"/>
              </w:rPr>
            </w:pPr>
            <w:r w:rsidRPr="009B053A">
              <w:t>E-UTRA Test Frequencies as specified in TS 36.508 [11] clause 4.3.1</w:t>
            </w:r>
          </w:p>
        </w:tc>
        <w:tc>
          <w:tcPr>
            <w:tcW w:w="4750" w:type="dxa"/>
            <w:gridSpan w:val="13"/>
            <w:vAlign w:val="center"/>
          </w:tcPr>
          <w:p w14:paraId="4A4AEC74" w14:textId="77777777" w:rsidR="00AB2B30" w:rsidRPr="009B053A" w:rsidRDefault="006A7121">
            <w:pPr>
              <w:pStyle w:val="TAL"/>
              <w:rPr>
                <w:rFonts w:eastAsia="MS Mincho"/>
              </w:rPr>
            </w:pPr>
            <w:r w:rsidRPr="009B053A">
              <w:t>For test frequencies refer to “Range” columns.</w:t>
            </w:r>
          </w:p>
        </w:tc>
      </w:tr>
      <w:tr w:rsidR="00AB2B30" w:rsidRPr="009B053A" w14:paraId="2EE44F1E" w14:textId="77777777" w:rsidTr="00E32E05">
        <w:trPr>
          <w:gridAfter w:val="2"/>
          <w:wAfter w:w="35" w:type="dxa"/>
          <w:trHeight w:val="241"/>
        </w:trPr>
        <w:tc>
          <w:tcPr>
            <w:tcW w:w="5363" w:type="dxa"/>
            <w:gridSpan w:val="26"/>
            <w:vAlign w:val="center"/>
          </w:tcPr>
          <w:p w14:paraId="296CBBF6" w14:textId="77757F0D" w:rsidR="00AB2B30" w:rsidRPr="009B053A" w:rsidRDefault="009040B9">
            <w:pPr>
              <w:pStyle w:val="TAL"/>
              <w:rPr>
                <w:rFonts w:eastAsia="MS Mincho"/>
              </w:rPr>
            </w:pPr>
            <w:r w:rsidRPr="009B053A">
              <w:rPr>
                <w:bCs/>
              </w:rPr>
              <w:t xml:space="preserve">Test EN-DC channel bandwidth </w:t>
            </w:r>
            <w:r w:rsidRPr="009B053A">
              <w:t>as specified in TS 36.508 [</w:t>
            </w:r>
            <w:r w:rsidR="00135BE4" w:rsidRPr="009B053A">
              <w:t>11</w:t>
            </w:r>
            <w:r w:rsidRPr="009B053A">
              <w:t>] clause 4.3.1 and TS 38.508-1 [6] clause 4.3.1</w:t>
            </w:r>
            <w:r w:rsidR="006A7121" w:rsidRPr="009B053A">
              <w:rPr>
                <w:lang w:eastAsia="zh-TW"/>
              </w:rPr>
              <w:t>.</w:t>
            </w:r>
          </w:p>
        </w:tc>
        <w:tc>
          <w:tcPr>
            <w:tcW w:w="4750" w:type="dxa"/>
            <w:gridSpan w:val="13"/>
            <w:vAlign w:val="center"/>
          </w:tcPr>
          <w:p w14:paraId="4B73A741" w14:textId="38598644" w:rsidR="00AB2B30" w:rsidRPr="009B053A" w:rsidRDefault="006A7121">
            <w:pPr>
              <w:pStyle w:val="TAL"/>
              <w:rPr>
                <w:rFonts w:eastAsia="MS Mincho"/>
              </w:rPr>
            </w:pPr>
            <w:r w:rsidRPr="009B053A">
              <w:rPr>
                <w:lang w:eastAsia="zh-TW"/>
              </w:rPr>
              <w:t xml:space="preserve">Refer to "NR </w:t>
            </w:r>
            <w:r w:rsidR="00E36D22" w:rsidRPr="009B053A">
              <w:rPr>
                <w:lang w:eastAsia="zh-TW"/>
              </w:rPr>
              <w:t>N</w:t>
            </w:r>
            <w:r w:rsidR="00E36D22" w:rsidRPr="009B053A">
              <w:rPr>
                <w:vertAlign w:val="subscript"/>
                <w:lang w:eastAsia="zh-TW"/>
              </w:rPr>
              <w:t>RB</w:t>
            </w:r>
            <w:r w:rsidRPr="009B053A">
              <w:rPr>
                <w:lang w:eastAsia="zh-TW"/>
              </w:rPr>
              <w:t xml:space="preserve">"and "E-UTRA </w:t>
            </w:r>
            <w:r w:rsidR="00E36D22" w:rsidRPr="009B053A">
              <w:rPr>
                <w:lang w:eastAsia="zh-TW"/>
              </w:rPr>
              <w:t>N</w:t>
            </w:r>
            <w:r w:rsidR="00E36D22" w:rsidRPr="009B053A">
              <w:rPr>
                <w:vertAlign w:val="subscript"/>
                <w:lang w:eastAsia="zh-TW"/>
              </w:rPr>
              <w:t>RB</w:t>
            </w:r>
            <w:r w:rsidR="00E36D22" w:rsidRPr="009B053A" w:rsidDel="00F675E7">
              <w:rPr>
                <w:lang w:eastAsia="zh-TW"/>
              </w:rPr>
              <w:t xml:space="preserve"> </w:t>
            </w:r>
            <w:r w:rsidRPr="009B053A">
              <w:rPr>
                <w:lang w:eastAsia="zh-TW"/>
              </w:rPr>
              <w:t>" columns</w:t>
            </w:r>
          </w:p>
        </w:tc>
      </w:tr>
      <w:tr w:rsidR="009040B9" w:rsidRPr="009B053A" w14:paraId="7BA20C72" w14:textId="77777777" w:rsidTr="00E32E05">
        <w:trPr>
          <w:gridAfter w:val="2"/>
          <w:wAfter w:w="35" w:type="dxa"/>
          <w:trHeight w:val="241"/>
        </w:trPr>
        <w:tc>
          <w:tcPr>
            <w:tcW w:w="5363" w:type="dxa"/>
            <w:gridSpan w:val="26"/>
          </w:tcPr>
          <w:p w14:paraId="3463AEB7" w14:textId="22609E77" w:rsidR="009040B9" w:rsidRPr="009B053A" w:rsidRDefault="009040B9" w:rsidP="009040B9">
            <w:pPr>
              <w:pStyle w:val="TAL"/>
              <w:rPr>
                <w:bCs/>
              </w:rPr>
            </w:pPr>
            <w:r w:rsidRPr="009B053A">
              <w:t>NR Test SCS as specified in Table 5.3.5-1 in TS 38.521-1 [8]</w:t>
            </w:r>
          </w:p>
        </w:tc>
        <w:tc>
          <w:tcPr>
            <w:tcW w:w="4750" w:type="dxa"/>
            <w:gridSpan w:val="13"/>
          </w:tcPr>
          <w:p w14:paraId="6F3266E3" w14:textId="6FAC0D93" w:rsidR="009040B9" w:rsidRPr="009B053A" w:rsidRDefault="009040B9" w:rsidP="009040B9">
            <w:pPr>
              <w:pStyle w:val="TAL"/>
              <w:rPr>
                <w:lang w:eastAsia="zh-TW"/>
              </w:rPr>
            </w:pPr>
            <w:r w:rsidRPr="009B053A">
              <w:t>Lowest supported SCS</w:t>
            </w:r>
          </w:p>
        </w:tc>
      </w:tr>
      <w:tr w:rsidR="00AB2B30" w:rsidRPr="009B053A" w14:paraId="778A1A21" w14:textId="77777777" w:rsidTr="00E32E05">
        <w:trPr>
          <w:gridAfter w:val="2"/>
          <w:wAfter w:w="35" w:type="dxa"/>
          <w:trHeight w:val="241"/>
        </w:trPr>
        <w:tc>
          <w:tcPr>
            <w:tcW w:w="5363" w:type="dxa"/>
            <w:gridSpan w:val="26"/>
            <w:vAlign w:val="center"/>
          </w:tcPr>
          <w:p w14:paraId="07BBF7F6" w14:textId="77777777" w:rsidR="00AB2B30" w:rsidRPr="009B053A" w:rsidRDefault="006A7121">
            <w:pPr>
              <w:pStyle w:val="TAL"/>
              <w:rPr>
                <w:rFonts w:eastAsia="MS Mincho"/>
              </w:rPr>
            </w:pPr>
            <w:r w:rsidRPr="009B053A">
              <w:t>Network signalling value</w:t>
            </w:r>
          </w:p>
        </w:tc>
        <w:tc>
          <w:tcPr>
            <w:tcW w:w="4750" w:type="dxa"/>
            <w:gridSpan w:val="13"/>
            <w:vAlign w:val="center"/>
          </w:tcPr>
          <w:p w14:paraId="42072C6E" w14:textId="77777777" w:rsidR="009040B9" w:rsidRPr="009B053A" w:rsidRDefault="009040B9" w:rsidP="009040B9">
            <w:pPr>
              <w:pStyle w:val="TAL"/>
              <w:rPr>
                <w:rFonts w:eastAsia="SimSun"/>
                <w:lang w:eastAsia="zh-TW"/>
              </w:rPr>
            </w:pPr>
            <w:r w:rsidRPr="009B053A">
              <w:rPr>
                <w:lang w:eastAsia="zh-TW"/>
              </w:rPr>
              <w:t xml:space="preserve">NS_01 by default </w:t>
            </w:r>
          </w:p>
          <w:p w14:paraId="51244579" w14:textId="7C1B2997" w:rsidR="00AB2B30" w:rsidRPr="009B053A" w:rsidRDefault="009040B9" w:rsidP="009040B9">
            <w:pPr>
              <w:pStyle w:val="TAL"/>
              <w:rPr>
                <w:rFonts w:eastAsia="MS Mincho"/>
              </w:rPr>
            </w:pPr>
            <w:r w:rsidRPr="009B053A">
              <w:rPr>
                <w:lang w:eastAsia="zh-TW"/>
              </w:rPr>
              <w:t>Unless given by Table 7.3.3-3 in TS 36.521-1 [10] for the E-UTRA band and Table 7.3.2.3-4 in TS 38.521-1 [8] for the NR band.</w:t>
            </w:r>
          </w:p>
        </w:tc>
      </w:tr>
      <w:tr w:rsidR="00AB2B30" w:rsidRPr="009B053A" w14:paraId="51D4D595" w14:textId="77777777" w:rsidTr="00E32E05">
        <w:trPr>
          <w:gridAfter w:val="2"/>
          <w:wAfter w:w="35" w:type="dxa"/>
          <w:trHeight w:val="241"/>
        </w:trPr>
        <w:tc>
          <w:tcPr>
            <w:tcW w:w="10113" w:type="dxa"/>
            <w:gridSpan w:val="39"/>
            <w:vAlign w:val="center"/>
          </w:tcPr>
          <w:p w14:paraId="081968C4" w14:textId="77777777" w:rsidR="00AB2B30" w:rsidRPr="009B053A" w:rsidRDefault="006A7121">
            <w:pPr>
              <w:pStyle w:val="TAH"/>
              <w:rPr>
                <w:rFonts w:eastAsia="MS Mincho"/>
              </w:rPr>
            </w:pPr>
            <w:r w:rsidRPr="009B053A">
              <w:t>Test Parameters for DC Configurations</w:t>
            </w:r>
          </w:p>
        </w:tc>
      </w:tr>
      <w:tr w:rsidR="00AB2B30" w:rsidRPr="009B053A" w14:paraId="4D20839B" w14:textId="77777777" w:rsidTr="00E32E05">
        <w:trPr>
          <w:gridAfter w:val="2"/>
          <w:wAfter w:w="35" w:type="dxa"/>
          <w:trHeight w:val="241"/>
        </w:trPr>
        <w:tc>
          <w:tcPr>
            <w:tcW w:w="648" w:type="dxa"/>
            <w:gridSpan w:val="3"/>
            <w:vMerge w:val="restart"/>
            <w:vAlign w:val="center"/>
          </w:tcPr>
          <w:p w14:paraId="6D129FAD" w14:textId="77777777" w:rsidR="00AB2B30" w:rsidRPr="009B053A" w:rsidRDefault="006A7121">
            <w:pPr>
              <w:pStyle w:val="TAH"/>
            </w:pPr>
            <w:r w:rsidRPr="009B053A">
              <w:t>ID</w:t>
            </w:r>
          </w:p>
        </w:tc>
        <w:tc>
          <w:tcPr>
            <w:tcW w:w="4471" w:type="dxa"/>
            <w:gridSpan w:val="22"/>
            <w:vAlign w:val="center"/>
          </w:tcPr>
          <w:p w14:paraId="7E8494EC" w14:textId="77777777" w:rsidR="00AB2B30" w:rsidRPr="009B053A" w:rsidRDefault="006A7121">
            <w:pPr>
              <w:pStyle w:val="TAH"/>
              <w:rPr>
                <w:rFonts w:eastAsia="MS Mincho"/>
              </w:rPr>
            </w:pPr>
            <w:r w:rsidRPr="009B053A">
              <w:rPr>
                <w:rFonts w:eastAsia="MS Mincho"/>
              </w:rPr>
              <w:t>PCC – E-UTRA</w:t>
            </w:r>
          </w:p>
        </w:tc>
        <w:tc>
          <w:tcPr>
            <w:tcW w:w="4994" w:type="dxa"/>
            <w:gridSpan w:val="14"/>
            <w:vAlign w:val="center"/>
          </w:tcPr>
          <w:p w14:paraId="3F522349" w14:textId="77777777" w:rsidR="00AB2B30" w:rsidRPr="009B053A" w:rsidRDefault="006A7121">
            <w:pPr>
              <w:pStyle w:val="TAH"/>
              <w:rPr>
                <w:rFonts w:eastAsia="MS Mincho"/>
              </w:rPr>
            </w:pPr>
            <w:r w:rsidRPr="009B053A">
              <w:rPr>
                <w:rFonts w:eastAsia="MS Mincho"/>
              </w:rPr>
              <w:t>SCG -NR</w:t>
            </w:r>
          </w:p>
        </w:tc>
      </w:tr>
      <w:tr w:rsidR="00AB2B30" w:rsidRPr="009B053A" w14:paraId="0B2D5A05" w14:textId="77777777" w:rsidTr="00E32E05">
        <w:trPr>
          <w:gridAfter w:val="2"/>
          <w:wAfter w:w="35" w:type="dxa"/>
          <w:trHeight w:val="241"/>
        </w:trPr>
        <w:tc>
          <w:tcPr>
            <w:tcW w:w="648" w:type="dxa"/>
            <w:gridSpan w:val="3"/>
            <w:vMerge/>
            <w:vAlign w:val="center"/>
          </w:tcPr>
          <w:p w14:paraId="7365B436" w14:textId="77777777" w:rsidR="00AB2B30" w:rsidRPr="009B053A" w:rsidRDefault="00AB2B30">
            <w:pPr>
              <w:pStyle w:val="TAC"/>
            </w:pPr>
          </w:p>
        </w:tc>
        <w:tc>
          <w:tcPr>
            <w:tcW w:w="656" w:type="dxa"/>
            <w:vAlign w:val="center"/>
          </w:tcPr>
          <w:p w14:paraId="1FBF72D5" w14:textId="77777777" w:rsidR="00AB2B30" w:rsidRPr="009B053A" w:rsidRDefault="006A7121">
            <w:pPr>
              <w:pStyle w:val="TAH"/>
              <w:rPr>
                <w:rFonts w:eastAsia="MS Mincho"/>
              </w:rPr>
            </w:pPr>
            <w:r w:rsidRPr="009B053A">
              <w:rPr>
                <w:rFonts w:eastAsia="MS Mincho"/>
              </w:rPr>
              <w:t>Band</w:t>
            </w:r>
          </w:p>
        </w:tc>
        <w:tc>
          <w:tcPr>
            <w:tcW w:w="993" w:type="dxa"/>
            <w:gridSpan w:val="7"/>
            <w:vAlign w:val="center"/>
          </w:tcPr>
          <w:p w14:paraId="0EA5088F" w14:textId="77777777" w:rsidR="00AB2B30" w:rsidRPr="009B053A" w:rsidRDefault="006A7121">
            <w:pPr>
              <w:pStyle w:val="TAH"/>
              <w:rPr>
                <w:rFonts w:eastAsia="MS Mincho"/>
              </w:rPr>
            </w:pPr>
            <w:r w:rsidRPr="009B053A">
              <w:rPr>
                <w:rFonts w:eastAsia="MS Mincho"/>
              </w:rPr>
              <w:t>Range</w:t>
            </w:r>
          </w:p>
        </w:tc>
        <w:tc>
          <w:tcPr>
            <w:tcW w:w="2822" w:type="dxa"/>
            <w:gridSpan w:val="14"/>
            <w:vAlign w:val="center"/>
          </w:tcPr>
          <w:p w14:paraId="6C460BBF" w14:textId="5D80BAA3" w:rsidR="00AB2B30" w:rsidRPr="009B053A" w:rsidRDefault="00E36D22">
            <w:pPr>
              <w:pStyle w:val="TAH"/>
              <w:rPr>
                <w:rFonts w:eastAsia="MS Mincho"/>
              </w:rPr>
            </w:pPr>
            <w:r w:rsidRPr="009B053A">
              <w:rPr>
                <w:lang w:eastAsia="zh-TW"/>
              </w:rPr>
              <w:t>N</w:t>
            </w:r>
            <w:r w:rsidRPr="009B053A">
              <w:rPr>
                <w:vertAlign w:val="subscript"/>
                <w:lang w:eastAsia="zh-TW"/>
              </w:rPr>
              <w:t>RB</w:t>
            </w:r>
          </w:p>
        </w:tc>
        <w:tc>
          <w:tcPr>
            <w:tcW w:w="1142" w:type="dxa"/>
            <w:gridSpan w:val="5"/>
            <w:vAlign w:val="center"/>
          </w:tcPr>
          <w:p w14:paraId="563D8842" w14:textId="77777777" w:rsidR="00AB2B30" w:rsidRPr="009B053A" w:rsidRDefault="006A7121">
            <w:pPr>
              <w:pStyle w:val="TAH"/>
              <w:rPr>
                <w:rFonts w:eastAsia="MS Mincho"/>
              </w:rPr>
            </w:pPr>
            <w:r w:rsidRPr="009B053A">
              <w:rPr>
                <w:rFonts w:eastAsia="MS Mincho"/>
              </w:rPr>
              <w:t>Band</w:t>
            </w:r>
          </w:p>
        </w:tc>
        <w:tc>
          <w:tcPr>
            <w:tcW w:w="1275" w:type="dxa"/>
            <w:gridSpan w:val="4"/>
            <w:vAlign w:val="center"/>
          </w:tcPr>
          <w:p w14:paraId="11A13F25" w14:textId="77777777" w:rsidR="00AB2B30" w:rsidRPr="009B053A" w:rsidRDefault="006A7121">
            <w:pPr>
              <w:pStyle w:val="TAH"/>
              <w:rPr>
                <w:rFonts w:eastAsia="MS Mincho"/>
              </w:rPr>
            </w:pPr>
            <w:r w:rsidRPr="009B053A">
              <w:rPr>
                <w:rFonts w:eastAsia="MS Mincho"/>
              </w:rPr>
              <w:t>Range</w:t>
            </w:r>
          </w:p>
        </w:tc>
        <w:tc>
          <w:tcPr>
            <w:tcW w:w="2577" w:type="dxa"/>
            <w:gridSpan w:val="5"/>
            <w:vAlign w:val="center"/>
          </w:tcPr>
          <w:p w14:paraId="720028E2" w14:textId="2E84FA8C" w:rsidR="00AB2B30" w:rsidRPr="009B053A" w:rsidRDefault="00E36D22">
            <w:pPr>
              <w:pStyle w:val="TAH"/>
              <w:rPr>
                <w:rFonts w:eastAsia="MS Mincho"/>
              </w:rPr>
            </w:pPr>
            <w:r w:rsidRPr="009B053A">
              <w:rPr>
                <w:lang w:eastAsia="zh-TW"/>
              </w:rPr>
              <w:t>N</w:t>
            </w:r>
            <w:r w:rsidRPr="009B053A">
              <w:rPr>
                <w:vertAlign w:val="subscript"/>
                <w:lang w:eastAsia="zh-TW"/>
              </w:rPr>
              <w:t>RB</w:t>
            </w:r>
          </w:p>
        </w:tc>
      </w:tr>
      <w:tr w:rsidR="00AB2B30" w:rsidRPr="009B053A" w14:paraId="11A51260" w14:textId="77777777" w:rsidTr="00E32E05">
        <w:trPr>
          <w:gridAfter w:val="2"/>
          <w:wAfter w:w="35" w:type="dxa"/>
          <w:trHeight w:val="690"/>
        </w:trPr>
        <w:tc>
          <w:tcPr>
            <w:tcW w:w="648" w:type="dxa"/>
            <w:gridSpan w:val="3"/>
            <w:vMerge/>
            <w:vAlign w:val="center"/>
          </w:tcPr>
          <w:p w14:paraId="65E3254A" w14:textId="77777777" w:rsidR="00AB2B30" w:rsidRPr="009B053A" w:rsidRDefault="00AB2B30">
            <w:pPr>
              <w:pStyle w:val="TAC"/>
            </w:pPr>
          </w:p>
        </w:tc>
        <w:tc>
          <w:tcPr>
            <w:tcW w:w="656" w:type="dxa"/>
            <w:vAlign w:val="center"/>
          </w:tcPr>
          <w:p w14:paraId="561A7FEB" w14:textId="77777777" w:rsidR="00AB2B30" w:rsidRPr="009B053A" w:rsidRDefault="006A7121">
            <w:pPr>
              <w:pStyle w:val="TAH"/>
              <w:rPr>
                <w:rFonts w:eastAsia="MS Mincho"/>
              </w:rPr>
            </w:pPr>
            <w:r w:rsidRPr="009B053A">
              <w:rPr>
                <w:rFonts w:eastAsia="MS Mincho"/>
              </w:rPr>
              <w:t>UL MOD</w:t>
            </w:r>
          </w:p>
        </w:tc>
        <w:tc>
          <w:tcPr>
            <w:tcW w:w="993" w:type="dxa"/>
            <w:gridSpan w:val="7"/>
            <w:vAlign w:val="center"/>
          </w:tcPr>
          <w:p w14:paraId="51AA33C3" w14:textId="77777777" w:rsidR="00AB2B30" w:rsidRPr="009B053A" w:rsidRDefault="006A7121">
            <w:pPr>
              <w:pStyle w:val="TAH"/>
              <w:rPr>
                <w:rFonts w:eastAsia="MS Mincho"/>
              </w:rPr>
            </w:pPr>
            <w:r w:rsidRPr="009B053A">
              <w:rPr>
                <w:rFonts w:eastAsia="MS Mincho"/>
              </w:rPr>
              <w:t>DL MOD</w:t>
            </w:r>
          </w:p>
        </w:tc>
        <w:tc>
          <w:tcPr>
            <w:tcW w:w="990" w:type="dxa"/>
            <w:gridSpan w:val="9"/>
            <w:vAlign w:val="center"/>
          </w:tcPr>
          <w:p w14:paraId="09908E12" w14:textId="77777777" w:rsidR="00AB2B30" w:rsidRPr="009B053A" w:rsidRDefault="006A7121">
            <w:pPr>
              <w:pStyle w:val="TAH"/>
              <w:rPr>
                <w:lang w:eastAsia="zh-TW"/>
              </w:rPr>
            </w:pPr>
            <w:r w:rsidRPr="009B053A">
              <w:rPr>
                <w:rFonts w:eastAsia="MS Mincho"/>
              </w:rPr>
              <w:t>CH BW</w:t>
            </w:r>
          </w:p>
        </w:tc>
        <w:tc>
          <w:tcPr>
            <w:tcW w:w="1832" w:type="dxa"/>
            <w:gridSpan w:val="5"/>
            <w:vAlign w:val="center"/>
          </w:tcPr>
          <w:p w14:paraId="09A6EDEF" w14:textId="77777777" w:rsidR="00AB2B30" w:rsidRPr="009B053A" w:rsidRDefault="006A7121">
            <w:pPr>
              <w:pStyle w:val="TAH"/>
              <w:rPr>
                <w:rFonts w:eastAsia="MS Mincho"/>
              </w:rPr>
            </w:pPr>
            <w:r w:rsidRPr="009B053A">
              <w:rPr>
                <w:rFonts w:eastAsia="MS Mincho"/>
              </w:rPr>
              <w:t>DLalloc / UL alloc</w:t>
            </w:r>
          </w:p>
        </w:tc>
        <w:tc>
          <w:tcPr>
            <w:tcW w:w="1142" w:type="dxa"/>
            <w:gridSpan w:val="5"/>
            <w:vAlign w:val="center"/>
          </w:tcPr>
          <w:p w14:paraId="64028F70" w14:textId="77777777" w:rsidR="00AB2B30" w:rsidRPr="009B053A" w:rsidRDefault="006A7121">
            <w:pPr>
              <w:pStyle w:val="TAH"/>
              <w:rPr>
                <w:rFonts w:eastAsia="MS Mincho"/>
              </w:rPr>
            </w:pPr>
            <w:r w:rsidRPr="009B053A">
              <w:rPr>
                <w:rFonts w:eastAsia="MS Mincho"/>
              </w:rPr>
              <w:t>UL MOD</w:t>
            </w:r>
          </w:p>
        </w:tc>
        <w:tc>
          <w:tcPr>
            <w:tcW w:w="1275" w:type="dxa"/>
            <w:gridSpan w:val="4"/>
            <w:vAlign w:val="center"/>
          </w:tcPr>
          <w:p w14:paraId="51459C92" w14:textId="77777777" w:rsidR="00AB2B30" w:rsidRPr="009B053A" w:rsidRDefault="006A7121">
            <w:pPr>
              <w:pStyle w:val="TAH"/>
              <w:rPr>
                <w:rFonts w:eastAsia="MS Mincho"/>
              </w:rPr>
            </w:pPr>
            <w:r w:rsidRPr="009B053A">
              <w:rPr>
                <w:rFonts w:eastAsia="MS Mincho"/>
              </w:rPr>
              <w:t>DL MOD</w:t>
            </w:r>
          </w:p>
        </w:tc>
        <w:tc>
          <w:tcPr>
            <w:tcW w:w="880" w:type="dxa"/>
            <w:vAlign w:val="center"/>
          </w:tcPr>
          <w:p w14:paraId="7694618E" w14:textId="77777777" w:rsidR="00AB2B30" w:rsidRPr="009B053A" w:rsidRDefault="006A7121">
            <w:pPr>
              <w:pStyle w:val="TAH"/>
              <w:rPr>
                <w:rFonts w:eastAsia="MS Mincho"/>
              </w:rPr>
            </w:pPr>
            <w:r w:rsidRPr="009B053A">
              <w:rPr>
                <w:rFonts w:eastAsia="MS Mincho"/>
              </w:rPr>
              <w:t xml:space="preserve">UL/DL Ch BW </w:t>
            </w:r>
          </w:p>
        </w:tc>
        <w:tc>
          <w:tcPr>
            <w:tcW w:w="1697" w:type="dxa"/>
            <w:gridSpan w:val="4"/>
            <w:vAlign w:val="center"/>
          </w:tcPr>
          <w:p w14:paraId="356F8098" w14:textId="77777777" w:rsidR="00AB2B30" w:rsidRPr="009B053A" w:rsidRDefault="006A7121">
            <w:pPr>
              <w:pStyle w:val="TAH"/>
              <w:rPr>
                <w:rFonts w:eastAsia="MS Mincho"/>
              </w:rPr>
            </w:pPr>
            <w:r w:rsidRPr="009B053A">
              <w:rPr>
                <w:rFonts w:eastAsia="MS Mincho"/>
              </w:rPr>
              <w:t>DLalloc / UL alloc</w:t>
            </w:r>
          </w:p>
        </w:tc>
      </w:tr>
      <w:tr w:rsidR="00AB2B30" w:rsidRPr="009B053A" w14:paraId="212B8215" w14:textId="77777777" w:rsidTr="00E32E05">
        <w:trPr>
          <w:gridAfter w:val="2"/>
          <w:wAfter w:w="35" w:type="dxa"/>
          <w:trHeight w:val="70"/>
        </w:trPr>
        <w:tc>
          <w:tcPr>
            <w:tcW w:w="10113" w:type="dxa"/>
            <w:gridSpan w:val="39"/>
            <w:vAlign w:val="center"/>
          </w:tcPr>
          <w:p w14:paraId="04BEA779" w14:textId="77777777" w:rsidR="00AB2B30" w:rsidRPr="009B053A" w:rsidRDefault="006A7121">
            <w:pPr>
              <w:pStyle w:val="TAH"/>
              <w:rPr>
                <w:rFonts w:eastAsia="MS Mincho"/>
              </w:rPr>
            </w:pPr>
            <w:r w:rsidRPr="009B053A">
              <w:t>Test Settings for a DC_1A_n3A Configuration</w:t>
            </w:r>
          </w:p>
        </w:tc>
      </w:tr>
      <w:tr w:rsidR="00AB2B30" w:rsidRPr="009B053A" w14:paraId="3F240A6B" w14:textId="77777777" w:rsidTr="00E32E05">
        <w:trPr>
          <w:gridAfter w:val="2"/>
          <w:wAfter w:w="35" w:type="dxa"/>
          <w:trHeight w:val="70"/>
        </w:trPr>
        <w:tc>
          <w:tcPr>
            <w:tcW w:w="648" w:type="dxa"/>
            <w:gridSpan w:val="3"/>
            <w:vMerge w:val="restart"/>
            <w:vAlign w:val="center"/>
          </w:tcPr>
          <w:p w14:paraId="1D2A3127" w14:textId="77777777" w:rsidR="00AB2B30" w:rsidRPr="009B053A" w:rsidRDefault="006A7121">
            <w:pPr>
              <w:pStyle w:val="TAC"/>
              <w:rPr>
                <w:rFonts w:eastAsia="MS Mincho"/>
              </w:rPr>
            </w:pPr>
            <w:r w:rsidRPr="009B053A">
              <w:rPr>
                <w:rFonts w:eastAsia="MS Mincho"/>
              </w:rPr>
              <w:t>1</w:t>
            </w:r>
            <w:r w:rsidRPr="009B053A">
              <w:rPr>
                <w:rFonts w:eastAsia="MS Mincho"/>
                <w:vertAlign w:val="superscript"/>
              </w:rPr>
              <w:t>2,11</w:t>
            </w:r>
          </w:p>
        </w:tc>
        <w:tc>
          <w:tcPr>
            <w:tcW w:w="656" w:type="dxa"/>
            <w:vAlign w:val="center"/>
          </w:tcPr>
          <w:p w14:paraId="76AC709E" w14:textId="77777777" w:rsidR="00AB2B30" w:rsidRPr="009B053A" w:rsidRDefault="006A7121">
            <w:pPr>
              <w:pStyle w:val="TAC"/>
              <w:rPr>
                <w:rFonts w:eastAsia="MS Mincho"/>
              </w:rPr>
            </w:pPr>
            <w:r w:rsidRPr="009B053A">
              <w:rPr>
                <w:rFonts w:eastAsia="MS Mincho"/>
              </w:rPr>
              <w:t>1</w:t>
            </w:r>
          </w:p>
        </w:tc>
        <w:tc>
          <w:tcPr>
            <w:tcW w:w="993" w:type="dxa"/>
            <w:gridSpan w:val="7"/>
            <w:vAlign w:val="center"/>
          </w:tcPr>
          <w:p w14:paraId="50695A3A" w14:textId="77777777" w:rsidR="00AB2B30" w:rsidRPr="009B053A" w:rsidRDefault="006A7121">
            <w:pPr>
              <w:pStyle w:val="TAC"/>
              <w:rPr>
                <w:rFonts w:eastAsia="MS Mincho"/>
              </w:rPr>
            </w:pPr>
            <w:r w:rsidRPr="009B053A">
              <w:rPr>
                <w:rFonts w:eastAsia="MS Mincho"/>
              </w:rPr>
              <w:t>Mid</w:t>
            </w:r>
          </w:p>
        </w:tc>
        <w:tc>
          <w:tcPr>
            <w:tcW w:w="990" w:type="dxa"/>
            <w:gridSpan w:val="9"/>
            <w:vAlign w:val="center"/>
          </w:tcPr>
          <w:p w14:paraId="74B75495" w14:textId="77777777" w:rsidR="00AB2B30" w:rsidRPr="009B053A" w:rsidRDefault="00AB2B30">
            <w:pPr>
              <w:pStyle w:val="TAC"/>
              <w:rPr>
                <w:rFonts w:eastAsia="MS Mincho"/>
              </w:rPr>
            </w:pPr>
          </w:p>
        </w:tc>
        <w:tc>
          <w:tcPr>
            <w:tcW w:w="1832" w:type="dxa"/>
            <w:gridSpan w:val="5"/>
            <w:vAlign w:val="center"/>
          </w:tcPr>
          <w:p w14:paraId="3834DF73" w14:textId="77777777" w:rsidR="00AB2B30" w:rsidRPr="009B053A" w:rsidRDefault="00AB2B30">
            <w:pPr>
              <w:pStyle w:val="TAC"/>
              <w:rPr>
                <w:rFonts w:eastAsia="MS Mincho"/>
              </w:rPr>
            </w:pPr>
          </w:p>
        </w:tc>
        <w:tc>
          <w:tcPr>
            <w:tcW w:w="1142" w:type="dxa"/>
            <w:gridSpan w:val="5"/>
            <w:vAlign w:val="center"/>
          </w:tcPr>
          <w:p w14:paraId="5F6D1A6A" w14:textId="77777777" w:rsidR="00AB2B30" w:rsidRPr="009B053A" w:rsidRDefault="006A7121">
            <w:pPr>
              <w:pStyle w:val="TAC"/>
              <w:rPr>
                <w:rFonts w:eastAsia="MS Mincho"/>
              </w:rPr>
            </w:pPr>
            <w:r w:rsidRPr="009B053A">
              <w:rPr>
                <w:rFonts w:eastAsia="MS Mincho"/>
              </w:rPr>
              <w:t xml:space="preserve"> n3</w:t>
            </w:r>
          </w:p>
        </w:tc>
        <w:tc>
          <w:tcPr>
            <w:tcW w:w="1275" w:type="dxa"/>
            <w:gridSpan w:val="4"/>
            <w:vAlign w:val="center"/>
          </w:tcPr>
          <w:p w14:paraId="779B33F7" w14:textId="77777777" w:rsidR="00AB2B30" w:rsidRPr="009B053A" w:rsidRDefault="006A7121">
            <w:pPr>
              <w:pStyle w:val="TAC"/>
              <w:rPr>
                <w:rFonts w:eastAsia="MS Mincho"/>
              </w:rPr>
            </w:pPr>
            <w:r w:rsidRPr="009B053A">
              <w:rPr>
                <w:rFonts w:eastAsia="MS Mincho"/>
              </w:rPr>
              <w:t>Mid</w:t>
            </w:r>
          </w:p>
        </w:tc>
        <w:tc>
          <w:tcPr>
            <w:tcW w:w="880" w:type="dxa"/>
            <w:vAlign w:val="center"/>
          </w:tcPr>
          <w:p w14:paraId="1825744F" w14:textId="77777777" w:rsidR="00AB2B30" w:rsidRPr="009B053A" w:rsidRDefault="00AB2B30">
            <w:pPr>
              <w:pStyle w:val="TAC"/>
              <w:rPr>
                <w:rFonts w:eastAsia="MS Mincho"/>
              </w:rPr>
            </w:pPr>
          </w:p>
        </w:tc>
        <w:tc>
          <w:tcPr>
            <w:tcW w:w="1697" w:type="dxa"/>
            <w:gridSpan w:val="4"/>
            <w:vAlign w:val="center"/>
          </w:tcPr>
          <w:p w14:paraId="6FEBABA0" w14:textId="77777777" w:rsidR="00AB2B30" w:rsidRPr="009B053A" w:rsidRDefault="00AB2B30">
            <w:pPr>
              <w:pStyle w:val="TAC"/>
              <w:rPr>
                <w:rFonts w:eastAsia="MS Mincho"/>
              </w:rPr>
            </w:pPr>
          </w:p>
        </w:tc>
      </w:tr>
      <w:tr w:rsidR="00AB2B30" w:rsidRPr="009B053A" w14:paraId="23723A12" w14:textId="77777777" w:rsidTr="00E32E05">
        <w:trPr>
          <w:gridAfter w:val="2"/>
          <w:wAfter w:w="35" w:type="dxa"/>
          <w:trHeight w:val="70"/>
        </w:trPr>
        <w:tc>
          <w:tcPr>
            <w:tcW w:w="648" w:type="dxa"/>
            <w:gridSpan w:val="3"/>
            <w:vMerge/>
            <w:vAlign w:val="center"/>
          </w:tcPr>
          <w:p w14:paraId="64B076EC" w14:textId="77777777" w:rsidR="00AB2B30" w:rsidRPr="009B053A" w:rsidRDefault="00AB2B30">
            <w:pPr>
              <w:pStyle w:val="TAC"/>
              <w:rPr>
                <w:rFonts w:eastAsia="MS Mincho"/>
              </w:rPr>
            </w:pPr>
          </w:p>
        </w:tc>
        <w:tc>
          <w:tcPr>
            <w:tcW w:w="656" w:type="dxa"/>
            <w:vAlign w:val="center"/>
          </w:tcPr>
          <w:p w14:paraId="60CF2395" w14:textId="77777777" w:rsidR="00AB2B30" w:rsidRPr="009B053A" w:rsidRDefault="006A7121">
            <w:pPr>
              <w:pStyle w:val="TAC"/>
              <w:rPr>
                <w:rFonts w:eastAsia="MS Mincho"/>
              </w:rPr>
            </w:pPr>
            <w:r w:rsidRPr="009B053A">
              <w:rPr>
                <w:rFonts w:eastAsia="MS Mincho"/>
              </w:rPr>
              <w:t>QPSK</w:t>
            </w:r>
          </w:p>
        </w:tc>
        <w:tc>
          <w:tcPr>
            <w:tcW w:w="993" w:type="dxa"/>
            <w:gridSpan w:val="7"/>
            <w:vAlign w:val="center"/>
          </w:tcPr>
          <w:p w14:paraId="059501E5" w14:textId="77777777" w:rsidR="00AB2B30" w:rsidRPr="009B053A" w:rsidRDefault="006A7121">
            <w:pPr>
              <w:pStyle w:val="TAC"/>
              <w:rPr>
                <w:rFonts w:eastAsia="MS Mincho"/>
              </w:rPr>
            </w:pPr>
            <w:r w:rsidRPr="009B053A">
              <w:rPr>
                <w:rFonts w:eastAsia="MS Mincho"/>
              </w:rPr>
              <w:t>QPSK</w:t>
            </w:r>
          </w:p>
        </w:tc>
        <w:tc>
          <w:tcPr>
            <w:tcW w:w="990" w:type="dxa"/>
            <w:gridSpan w:val="9"/>
            <w:vAlign w:val="center"/>
          </w:tcPr>
          <w:p w14:paraId="40765DD9" w14:textId="77777777" w:rsidR="00AB2B30" w:rsidRPr="009B053A" w:rsidRDefault="006A7121">
            <w:pPr>
              <w:pStyle w:val="TAC"/>
              <w:rPr>
                <w:rFonts w:eastAsia="MS Mincho"/>
              </w:rPr>
            </w:pPr>
            <w:r w:rsidRPr="009B053A">
              <w:rPr>
                <w:rFonts w:eastAsia="MS Mincho"/>
              </w:rPr>
              <w:t>20 MHz</w:t>
            </w:r>
          </w:p>
        </w:tc>
        <w:tc>
          <w:tcPr>
            <w:tcW w:w="1832" w:type="dxa"/>
            <w:gridSpan w:val="5"/>
            <w:vAlign w:val="center"/>
          </w:tcPr>
          <w:p w14:paraId="17FB1564" w14:textId="77777777" w:rsidR="00AB2B30" w:rsidRPr="009B053A" w:rsidRDefault="006A7121">
            <w:pPr>
              <w:pStyle w:val="TAC"/>
              <w:rPr>
                <w:rFonts w:eastAsia="MS Mincho"/>
              </w:rPr>
            </w:pPr>
            <w:r w:rsidRPr="009B053A">
              <w:rPr>
                <w:rFonts w:eastAsia="MS Mincho"/>
              </w:rPr>
              <w:t>All RBs / REFSENS_ENDC_3</w:t>
            </w:r>
          </w:p>
        </w:tc>
        <w:tc>
          <w:tcPr>
            <w:tcW w:w="1142" w:type="dxa"/>
            <w:gridSpan w:val="5"/>
            <w:vAlign w:val="center"/>
          </w:tcPr>
          <w:p w14:paraId="167062B7" w14:textId="77777777" w:rsidR="00AB2B30" w:rsidRPr="009B053A" w:rsidRDefault="006A7121">
            <w:pPr>
              <w:pStyle w:val="TAC"/>
              <w:rPr>
                <w:rFonts w:eastAsia="MS Mincho"/>
              </w:rPr>
            </w:pPr>
            <w:r w:rsidRPr="009B053A">
              <w:rPr>
                <w:rFonts w:eastAsia="MS Mincho"/>
              </w:rPr>
              <w:t>N/A</w:t>
            </w:r>
          </w:p>
        </w:tc>
        <w:tc>
          <w:tcPr>
            <w:tcW w:w="1275" w:type="dxa"/>
            <w:gridSpan w:val="4"/>
            <w:vAlign w:val="center"/>
          </w:tcPr>
          <w:p w14:paraId="7087C199" w14:textId="56D22F5C" w:rsidR="00AB2B30" w:rsidRPr="009B053A" w:rsidRDefault="009040B9">
            <w:pPr>
              <w:pStyle w:val="TAC"/>
              <w:rPr>
                <w:rFonts w:eastAsia="MS Mincho"/>
              </w:rPr>
            </w:pPr>
            <w:r w:rsidRPr="009B053A">
              <w:rPr>
                <w:rFonts w:eastAsia="MS Mincho"/>
              </w:rPr>
              <w:t xml:space="preserve">CP-OFDM </w:t>
            </w:r>
            <w:r w:rsidR="006A7121" w:rsidRPr="009B053A">
              <w:rPr>
                <w:rFonts w:eastAsia="MS Mincho"/>
              </w:rPr>
              <w:t>QPSK</w:t>
            </w:r>
          </w:p>
        </w:tc>
        <w:tc>
          <w:tcPr>
            <w:tcW w:w="880" w:type="dxa"/>
            <w:vAlign w:val="center"/>
          </w:tcPr>
          <w:p w14:paraId="231AF07D" w14:textId="77777777" w:rsidR="00AB2B30" w:rsidRPr="009B053A" w:rsidRDefault="006A7121">
            <w:pPr>
              <w:pStyle w:val="TAC"/>
              <w:rPr>
                <w:rFonts w:eastAsia="MS Mincho"/>
              </w:rPr>
            </w:pPr>
            <w:r w:rsidRPr="009B053A">
              <w:rPr>
                <w:rFonts w:eastAsia="MS Mincho"/>
              </w:rPr>
              <w:t>40 MHz</w:t>
            </w:r>
          </w:p>
        </w:tc>
        <w:tc>
          <w:tcPr>
            <w:tcW w:w="1697" w:type="dxa"/>
            <w:gridSpan w:val="4"/>
            <w:vAlign w:val="center"/>
          </w:tcPr>
          <w:p w14:paraId="5B88A015" w14:textId="77777777" w:rsidR="00AB2B30" w:rsidRPr="009B053A" w:rsidRDefault="006A7121">
            <w:pPr>
              <w:pStyle w:val="TAC"/>
              <w:rPr>
                <w:rFonts w:eastAsia="MS Mincho"/>
              </w:rPr>
            </w:pPr>
            <w:r w:rsidRPr="009B053A">
              <w:rPr>
                <w:rFonts w:eastAsia="MS Mincho"/>
              </w:rPr>
              <w:t>All RBs / 0</w:t>
            </w:r>
          </w:p>
        </w:tc>
      </w:tr>
      <w:tr w:rsidR="00AB2B30" w:rsidRPr="009B053A" w14:paraId="1137A486" w14:textId="77777777" w:rsidTr="00E32E05">
        <w:trPr>
          <w:gridAfter w:val="2"/>
          <w:wAfter w:w="35" w:type="dxa"/>
          <w:trHeight w:val="70"/>
        </w:trPr>
        <w:tc>
          <w:tcPr>
            <w:tcW w:w="648" w:type="dxa"/>
            <w:gridSpan w:val="3"/>
            <w:vMerge w:val="restart"/>
            <w:vAlign w:val="center"/>
          </w:tcPr>
          <w:p w14:paraId="702A825A" w14:textId="77777777" w:rsidR="00AB2B30" w:rsidRPr="009B053A" w:rsidRDefault="006A7121">
            <w:pPr>
              <w:pStyle w:val="TAC"/>
              <w:rPr>
                <w:rFonts w:eastAsia="MS Mincho"/>
              </w:rPr>
            </w:pPr>
            <w:r w:rsidRPr="009B053A">
              <w:rPr>
                <w:rFonts w:eastAsia="MS Mincho"/>
              </w:rPr>
              <w:t>2</w:t>
            </w:r>
            <w:r w:rsidRPr="009B053A">
              <w:rPr>
                <w:rFonts w:eastAsia="MS Mincho"/>
                <w:vertAlign w:val="superscript"/>
              </w:rPr>
              <w:t>4,10</w:t>
            </w:r>
          </w:p>
        </w:tc>
        <w:tc>
          <w:tcPr>
            <w:tcW w:w="656" w:type="dxa"/>
            <w:vAlign w:val="center"/>
          </w:tcPr>
          <w:p w14:paraId="29D7B148" w14:textId="77777777" w:rsidR="00AB2B30" w:rsidRPr="009B053A" w:rsidRDefault="006A7121">
            <w:pPr>
              <w:pStyle w:val="TAC"/>
              <w:rPr>
                <w:rFonts w:eastAsia="MS Mincho"/>
              </w:rPr>
            </w:pPr>
            <w:r w:rsidRPr="009B053A">
              <w:rPr>
                <w:rFonts w:eastAsia="MS Mincho"/>
              </w:rPr>
              <w:t>1</w:t>
            </w:r>
          </w:p>
        </w:tc>
        <w:tc>
          <w:tcPr>
            <w:tcW w:w="993" w:type="dxa"/>
            <w:gridSpan w:val="7"/>
            <w:vAlign w:val="center"/>
          </w:tcPr>
          <w:p w14:paraId="52B8D0ED" w14:textId="77777777" w:rsidR="00AB2B30" w:rsidRPr="009B053A" w:rsidRDefault="006A7121">
            <w:pPr>
              <w:pStyle w:val="TAC"/>
              <w:rPr>
                <w:rFonts w:eastAsia="MS Mincho"/>
              </w:rPr>
            </w:pPr>
            <w:r w:rsidRPr="009B053A">
              <w:rPr>
                <w:rFonts w:eastAsia="MS Mincho"/>
              </w:rPr>
              <w:t>UL 1950 / DL 2140</w:t>
            </w:r>
          </w:p>
        </w:tc>
        <w:tc>
          <w:tcPr>
            <w:tcW w:w="990" w:type="dxa"/>
            <w:gridSpan w:val="9"/>
            <w:vAlign w:val="center"/>
          </w:tcPr>
          <w:p w14:paraId="1733EFAA" w14:textId="77777777" w:rsidR="00AB2B30" w:rsidRPr="009B053A" w:rsidRDefault="006A7121">
            <w:pPr>
              <w:pStyle w:val="TAC"/>
              <w:rPr>
                <w:rFonts w:eastAsia="MS Mincho"/>
              </w:rPr>
            </w:pPr>
            <w:r w:rsidRPr="009B053A">
              <w:rPr>
                <w:rFonts w:eastAsia="MS Mincho"/>
              </w:rPr>
              <w:t> </w:t>
            </w:r>
          </w:p>
        </w:tc>
        <w:tc>
          <w:tcPr>
            <w:tcW w:w="1832" w:type="dxa"/>
            <w:gridSpan w:val="5"/>
            <w:vAlign w:val="center"/>
          </w:tcPr>
          <w:p w14:paraId="3E7DFEE3" w14:textId="77777777" w:rsidR="00AB2B30" w:rsidRPr="009B053A" w:rsidRDefault="006A7121">
            <w:pPr>
              <w:pStyle w:val="TAC"/>
              <w:rPr>
                <w:rFonts w:eastAsia="MS Mincho"/>
              </w:rPr>
            </w:pPr>
            <w:r w:rsidRPr="009B053A">
              <w:rPr>
                <w:rFonts w:eastAsia="MS Mincho"/>
              </w:rPr>
              <w:t> </w:t>
            </w:r>
          </w:p>
        </w:tc>
        <w:tc>
          <w:tcPr>
            <w:tcW w:w="1142" w:type="dxa"/>
            <w:gridSpan w:val="5"/>
            <w:vAlign w:val="center"/>
          </w:tcPr>
          <w:p w14:paraId="02A811CD" w14:textId="77777777" w:rsidR="00AB2B30" w:rsidRPr="009B053A" w:rsidRDefault="006A7121">
            <w:pPr>
              <w:pStyle w:val="TAC"/>
              <w:rPr>
                <w:rFonts w:eastAsia="MS Mincho"/>
              </w:rPr>
            </w:pPr>
            <w:r w:rsidRPr="009B053A">
              <w:rPr>
                <w:rFonts w:eastAsia="MS Mincho"/>
              </w:rPr>
              <w:t>n3</w:t>
            </w:r>
          </w:p>
        </w:tc>
        <w:tc>
          <w:tcPr>
            <w:tcW w:w="1275" w:type="dxa"/>
            <w:gridSpan w:val="4"/>
            <w:vAlign w:val="center"/>
          </w:tcPr>
          <w:p w14:paraId="04BF95F5" w14:textId="77777777" w:rsidR="00AB2B30" w:rsidRPr="009B053A" w:rsidRDefault="006A7121">
            <w:pPr>
              <w:pStyle w:val="TAC"/>
              <w:rPr>
                <w:rFonts w:eastAsia="MS Mincho"/>
              </w:rPr>
            </w:pPr>
            <w:r w:rsidRPr="009B053A">
              <w:rPr>
                <w:rFonts w:eastAsia="MS Mincho"/>
              </w:rPr>
              <w:t>UL 1760 / DL 1855</w:t>
            </w:r>
          </w:p>
        </w:tc>
        <w:tc>
          <w:tcPr>
            <w:tcW w:w="880" w:type="dxa"/>
            <w:vAlign w:val="center"/>
          </w:tcPr>
          <w:p w14:paraId="44E87920" w14:textId="77777777" w:rsidR="00AB2B30" w:rsidRPr="009B053A" w:rsidRDefault="006A7121">
            <w:pPr>
              <w:pStyle w:val="TAC"/>
              <w:rPr>
                <w:rFonts w:eastAsia="MS Mincho"/>
              </w:rPr>
            </w:pPr>
            <w:r w:rsidRPr="009B053A">
              <w:rPr>
                <w:rFonts w:eastAsia="MS Mincho"/>
              </w:rPr>
              <w:t> </w:t>
            </w:r>
          </w:p>
        </w:tc>
        <w:tc>
          <w:tcPr>
            <w:tcW w:w="1697" w:type="dxa"/>
            <w:gridSpan w:val="4"/>
            <w:vAlign w:val="center"/>
          </w:tcPr>
          <w:p w14:paraId="257B9609" w14:textId="77777777" w:rsidR="00AB2B30" w:rsidRPr="009B053A" w:rsidRDefault="006A7121">
            <w:pPr>
              <w:pStyle w:val="TAC"/>
              <w:rPr>
                <w:rFonts w:eastAsia="MS Mincho"/>
              </w:rPr>
            </w:pPr>
            <w:r w:rsidRPr="009B053A">
              <w:rPr>
                <w:rFonts w:eastAsia="MS Mincho"/>
              </w:rPr>
              <w:t> </w:t>
            </w:r>
          </w:p>
        </w:tc>
      </w:tr>
      <w:tr w:rsidR="00AB2B30" w:rsidRPr="009B053A" w14:paraId="3C861A4A" w14:textId="77777777" w:rsidTr="00E32E05">
        <w:trPr>
          <w:gridAfter w:val="2"/>
          <w:wAfter w:w="35" w:type="dxa"/>
          <w:trHeight w:val="70"/>
        </w:trPr>
        <w:tc>
          <w:tcPr>
            <w:tcW w:w="648" w:type="dxa"/>
            <w:gridSpan w:val="3"/>
            <w:vMerge/>
            <w:vAlign w:val="center"/>
          </w:tcPr>
          <w:p w14:paraId="1EAF6693" w14:textId="77777777" w:rsidR="00AB2B30" w:rsidRPr="009B053A" w:rsidRDefault="00AB2B30">
            <w:pPr>
              <w:pStyle w:val="TAC"/>
              <w:rPr>
                <w:rFonts w:eastAsia="MS Mincho"/>
              </w:rPr>
            </w:pPr>
          </w:p>
        </w:tc>
        <w:tc>
          <w:tcPr>
            <w:tcW w:w="656" w:type="dxa"/>
            <w:vAlign w:val="center"/>
          </w:tcPr>
          <w:p w14:paraId="49FECA3A" w14:textId="77777777" w:rsidR="00AB2B30" w:rsidRPr="009B053A" w:rsidRDefault="006A7121">
            <w:pPr>
              <w:pStyle w:val="TAC"/>
              <w:rPr>
                <w:rFonts w:eastAsia="MS Mincho"/>
              </w:rPr>
            </w:pPr>
            <w:r w:rsidRPr="009B053A">
              <w:rPr>
                <w:rFonts w:eastAsia="MS Mincho"/>
              </w:rPr>
              <w:t>QPSK</w:t>
            </w:r>
          </w:p>
        </w:tc>
        <w:tc>
          <w:tcPr>
            <w:tcW w:w="993" w:type="dxa"/>
            <w:gridSpan w:val="7"/>
            <w:vAlign w:val="center"/>
          </w:tcPr>
          <w:p w14:paraId="4EA0EF15" w14:textId="77777777" w:rsidR="00AB2B30" w:rsidRPr="009B053A" w:rsidRDefault="006A7121">
            <w:pPr>
              <w:pStyle w:val="TAC"/>
              <w:rPr>
                <w:rFonts w:eastAsia="MS Mincho"/>
              </w:rPr>
            </w:pPr>
            <w:r w:rsidRPr="009B053A">
              <w:rPr>
                <w:rFonts w:eastAsia="MS Mincho"/>
              </w:rPr>
              <w:t>QPSK</w:t>
            </w:r>
          </w:p>
        </w:tc>
        <w:tc>
          <w:tcPr>
            <w:tcW w:w="990" w:type="dxa"/>
            <w:gridSpan w:val="9"/>
            <w:vAlign w:val="center"/>
          </w:tcPr>
          <w:p w14:paraId="0F00D492" w14:textId="77777777" w:rsidR="00AB2B30" w:rsidRPr="009B053A" w:rsidRDefault="006A7121">
            <w:pPr>
              <w:pStyle w:val="TAC"/>
              <w:rPr>
                <w:rFonts w:eastAsia="MS Mincho"/>
              </w:rPr>
            </w:pPr>
            <w:r w:rsidRPr="009B053A">
              <w:rPr>
                <w:rFonts w:eastAsia="MS Mincho"/>
              </w:rPr>
              <w:t>5 MHz</w:t>
            </w:r>
          </w:p>
        </w:tc>
        <w:tc>
          <w:tcPr>
            <w:tcW w:w="1832" w:type="dxa"/>
            <w:gridSpan w:val="5"/>
            <w:vAlign w:val="center"/>
          </w:tcPr>
          <w:p w14:paraId="2DE793A5" w14:textId="77777777" w:rsidR="00AB2B30" w:rsidRPr="009B053A" w:rsidRDefault="006A7121">
            <w:pPr>
              <w:pStyle w:val="TAC"/>
              <w:rPr>
                <w:rFonts w:eastAsia="MS Mincho"/>
              </w:rPr>
            </w:pPr>
            <w:r w:rsidRPr="009B053A">
              <w:rPr>
                <w:rFonts w:eastAsia="MS Mincho"/>
              </w:rPr>
              <w:t>All RBs / REFSENS_ENDC_4</w:t>
            </w:r>
          </w:p>
        </w:tc>
        <w:tc>
          <w:tcPr>
            <w:tcW w:w="1142" w:type="dxa"/>
            <w:gridSpan w:val="5"/>
            <w:vAlign w:val="center"/>
          </w:tcPr>
          <w:p w14:paraId="2817FA08" w14:textId="77777777" w:rsidR="00AB2B30" w:rsidRPr="009B053A" w:rsidRDefault="006A7121">
            <w:pPr>
              <w:pStyle w:val="TAC"/>
              <w:rPr>
                <w:rFonts w:eastAsia="MS Mincho"/>
              </w:rPr>
            </w:pPr>
            <w:r w:rsidRPr="009B053A">
              <w:t>DFT-s-OFDM QPSK</w:t>
            </w:r>
          </w:p>
        </w:tc>
        <w:tc>
          <w:tcPr>
            <w:tcW w:w="1275" w:type="dxa"/>
            <w:gridSpan w:val="4"/>
            <w:vAlign w:val="center"/>
          </w:tcPr>
          <w:p w14:paraId="3ADFDD9F" w14:textId="77777777" w:rsidR="00AB2B30" w:rsidRPr="009B053A" w:rsidRDefault="006A7121">
            <w:pPr>
              <w:pStyle w:val="TAC"/>
              <w:rPr>
                <w:rFonts w:eastAsia="MS Mincho"/>
              </w:rPr>
            </w:pPr>
            <w:r w:rsidRPr="009B053A">
              <w:rPr>
                <w:rFonts w:eastAsia="MS Mincho"/>
              </w:rPr>
              <w:t>CP-OFDM QPSK</w:t>
            </w:r>
          </w:p>
        </w:tc>
        <w:tc>
          <w:tcPr>
            <w:tcW w:w="880" w:type="dxa"/>
            <w:vAlign w:val="center"/>
          </w:tcPr>
          <w:p w14:paraId="3945F900" w14:textId="77777777" w:rsidR="00AB2B30" w:rsidRPr="009B053A" w:rsidRDefault="006A7121">
            <w:pPr>
              <w:pStyle w:val="TAC"/>
              <w:rPr>
                <w:rFonts w:eastAsia="MS Mincho"/>
              </w:rPr>
            </w:pPr>
            <w:r w:rsidRPr="009B053A">
              <w:rPr>
                <w:rFonts w:eastAsia="MS Mincho"/>
              </w:rPr>
              <w:t>5 MHz</w:t>
            </w:r>
          </w:p>
        </w:tc>
        <w:tc>
          <w:tcPr>
            <w:tcW w:w="1697" w:type="dxa"/>
            <w:gridSpan w:val="4"/>
            <w:vAlign w:val="center"/>
          </w:tcPr>
          <w:p w14:paraId="4C6E3F7A" w14:textId="77777777" w:rsidR="00AB2B30" w:rsidRPr="009B053A" w:rsidRDefault="006A7121">
            <w:pPr>
              <w:pStyle w:val="TAC"/>
              <w:rPr>
                <w:rFonts w:eastAsia="MS Mincho"/>
              </w:rPr>
            </w:pPr>
            <w:r w:rsidRPr="009B053A">
              <w:rPr>
                <w:rFonts w:eastAsia="MS Mincho"/>
              </w:rPr>
              <w:t>All RBs / REFSENS_ENDC_4</w:t>
            </w:r>
          </w:p>
        </w:tc>
      </w:tr>
      <w:tr w:rsidR="00AB2B30" w:rsidRPr="009B053A" w14:paraId="3DDA1CBE" w14:textId="77777777" w:rsidTr="00E32E05">
        <w:trPr>
          <w:gridAfter w:val="2"/>
          <w:wAfter w:w="35" w:type="dxa"/>
          <w:trHeight w:val="70"/>
        </w:trPr>
        <w:tc>
          <w:tcPr>
            <w:tcW w:w="648" w:type="dxa"/>
            <w:gridSpan w:val="3"/>
            <w:vMerge w:val="restart"/>
            <w:vAlign w:val="center"/>
          </w:tcPr>
          <w:p w14:paraId="7FAB6318" w14:textId="77777777" w:rsidR="00AB2B30" w:rsidRPr="009B053A" w:rsidRDefault="006A7121">
            <w:pPr>
              <w:pStyle w:val="TAC"/>
            </w:pPr>
            <w:r w:rsidRPr="009B053A">
              <w:rPr>
                <w:rFonts w:eastAsia="MS Mincho"/>
              </w:rPr>
              <w:t>3</w:t>
            </w:r>
            <w:r w:rsidRPr="009B053A">
              <w:rPr>
                <w:rFonts w:eastAsia="MS Mincho"/>
                <w:vertAlign w:val="superscript"/>
              </w:rPr>
              <w:t>6</w:t>
            </w:r>
          </w:p>
        </w:tc>
        <w:tc>
          <w:tcPr>
            <w:tcW w:w="656" w:type="dxa"/>
            <w:vAlign w:val="center"/>
          </w:tcPr>
          <w:p w14:paraId="6D05843B" w14:textId="77777777" w:rsidR="00AB2B30" w:rsidRPr="009B053A" w:rsidRDefault="006A7121">
            <w:pPr>
              <w:pStyle w:val="TAC"/>
              <w:rPr>
                <w:rFonts w:eastAsia="MS Mincho"/>
              </w:rPr>
            </w:pPr>
            <w:r w:rsidRPr="009B053A">
              <w:rPr>
                <w:rFonts w:eastAsia="MS Mincho"/>
              </w:rPr>
              <w:t>1</w:t>
            </w:r>
          </w:p>
        </w:tc>
        <w:tc>
          <w:tcPr>
            <w:tcW w:w="993" w:type="dxa"/>
            <w:gridSpan w:val="7"/>
            <w:vAlign w:val="center"/>
          </w:tcPr>
          <w:p w14:paraId="07AEB6A9" w14:textId="77777777" w:rsidR="00AB2B30" w:rsidRPr="009B053A" w:rsidRDefault="006A7121">
            <w:pPr>
              <w:pStyle w:val="TAC"/>
              <w:rPr>
                <w:rFonts w:eastAsia="MS Mincho"/>
              </w:rPr>
            </w:pPr>
            <w:r w:rsidRPr="009B053A">
              <w:rPr>
                <w:rFonts w:eastAsia="MS Mincho"/>
              </w:rPr>
              <w:t>Low</w:t>
            </w:r>
          </w:p>
        </w:tc>
        <w:tc>
          <w:tcPr>
            <w:tcW w:w="990" w:type="dxa"/>
            <w:gridSpan w:val="9"/>
            <w:vAlign w:val="center"/>
          </w:tcPr>
          <w:p w14:paraId="54A2222C" w14:textId="77777777" w:rsidR="00AB2B30" w:rsidRPr="009B053A" w:rsidRDefault="00AB2B30">
            <w:pPr>
              <w:pStyle w:val="TAC"/>
              <w:rPr>
                <w:rFonts w:eastAsia="MS Mincho"/>
              </w:rPr>
            </w:pPr>
          </w:p>
        </w:tc>
        <w:tc>
          <w:tcPr>
            <w:tcW w:w="1832" w:type="dxa"/>
            <w:gridSpan w:val="5"/>
            <w:vAlign w:val="center"/>
          </w:tcPr>
          <w:p w14:paraId="6B05D556" w14:textId="77777777" w:rsidR="00AB2B30" w:rsidRPr="009B053A" w:rsidRDefault="00AB2B30">
            <w:pPr>
              <w:pStyle w:val="TAC"/>
              <w:rPr>
                <w:rFonts w:eastAsia="MS Mincho"/>
              </w:rPr>
            </w:pPr>
          </w:p>
        </w:tc>
        <w:tc>
          <w:tcPr>
            <w:tcW w:w="1142" w:type="dxa"/>
            <w:gridSpan w:val="5"/>
            <w:vAlign w:val="center"/>
          </w:tcPr>
          <w:p w14:paraId="59D63EE6" w14:textId="77777777" w:rsidR="00AB2B30" w:rsidRPr="009B053A" w:rsidRDefault="006A7121">
            <w:pPr>
              <w:pStyle w:val="TAC"/>
              <w:rPr>
                <w:rFonts w:eastAsia="MS Mincho"/>
              </w:rPr>
            </w:pPr>
            <w:r w:rsidRPr="009B053A">
              <w:rPr>
                <w:rFonts w:eastAsia="MS Mincho"/>
              </w:rPr>
              <w:t>n3</w:t>
            </w:r>
          </w:p>
        </w:tc>
        <w:tc>
          <w:tcPr>
            <w:tcW w:w="1275" w:type="dxa"/>
            <w:gridSpan w:val="4"/>
            <w:vAlign w:val="center"/>
          </w:tcPr>
          <w:p w14:paraId="0B37E4BC" w14:textId="77777777" w:rsidR="00AB2B30" w:rsidRPr="009B053A" w:rsidRDefault="006A7121">
            <w:pPr>
              <w:pStyle w:val="TAC"/>
              <w:rPr>
                <w:rFonts w:eastAsia="MS Mincho"/>
              </w:rPr>
            </w:pPr>
            <w:r w:rsidRPr="009B053A">
              <w:rPr>
                <w:rFonts w:eastAsia="MS Mincho"/>
              </w:rPr>
              <w:t>High</w:t>
            </w:r>
          </w:p>
        </w:tc>
        <w:tc>
          <w:tcPr>
            <w:tcW w:w="880" w:type="dxa"/>
            <w:vAlign w:val="center"/>
          </w:tcPr>
          <w:p w14:paraId="7A4EB857" w14:textId="77777777" w:rsidR="00AB2B30" w:rsidRPr="009B053A" w:rsidRDefault="00AB2B30">
            <w:pPr>
              <w:pStyle w:val="TAC"/>
              <w:rPr>
                <w:rFonts w:eastAsia="MS Mincho"/>
              </w:rPr>
            </w:pPr>
          </w:p>
        </w:tc>
        <w:tc>
          <w:tcPr>
            <w:tcW w:w="1697" w:type="dxa"/>
            <w:gridSpan w:val="4"/>
            <w:vAlign w:val="center"/>
          </w:tcPr>
          <w:p w14:paraId="3902DCB7" w14:textId="77777777" w:rsidR="00AB2B30" w:rsidRPr="009B053A" w:rsidRDefault="00AB2B30">
            <w:pPr>
              <w:pStyle w:val="TAC"/>
              <w:rPr>
                <w:rFonts w:eastAsia="MS Mincho"/>
              </w:rPr>
            </w:pPr>
          </w:p>
        </w:tc>
      </w:tr>
      <w:tr w:rsidR="00AB2B30" w:rsidRPr="009B053A" w14:paraId="08E14FA1" w14:textId="77777777" w:rsidTr="00E32E05">
        <w:trPr>
          <w:gridAfter w:val="2"/>
          <w:wAfter w:w="35" w:type="dxa"/>
          <w:trHeight w:val="70"/>
        </w:trPr>
        <w:tc>
          <w:tcPr>
            <w:tcW w:w="648" w:type="dxa"/>
            <w:gridSpan w:val="3"/>
            <w:vMerge/>
            <w:vAlign w:val="center"/>
          </w:tcPr>
          <w:p w14:paraId="738D6AB4" w14:textId="77777777" w:rsidR="00AB2B30" w:rsidRPr="009B053A" w:rsidRDefault="00AB2B30">
            <w:pPr>
              <w:pStyle w:val="TAC"/>
            </w:pPr>
          </w:p>
        </w:tc>
        <w:tc>
          <w:tcPr>
            <w:tcW w:w="656" w:type="dxa"/>
            <w:vAlign w:val="center"/>
          </w:tcPr>
          <w:p w14:paraId="134378C0" w14:textId="39179292" w:rsidR="00AB2B30" w:rsidRPr="009B053A" w:rsidRDefault="009040B9">
            <w:pPr>
              <w:pStyle w:val="TAC"/>
              <w:rPr>
                <w:rFonts w:eastAsia="MS Mincho"/>
              </w:rPr>
            </w:pPr>
            <w:r w:rsidRPr="009B053A">
              <w:rPr>
                <w:rFonts w:eastAsia="MS Mincho"/>
              </w:rPr>
              <w:t>QPSK</w:t>
            </w:r>
          </w:p>
        </w:tc>
        <w:tc>
          <w:tcPr>
            <w:tcW w:w="993" w:type="dxa"/>
            <w:gridSpan w:val="7"/>
            <w:vAlign w:val="center"/>
          </w:tcPr>
          <w:p w14:paraId="1E7C0CE2" w14:textId="77777777" w:rsidR="00AB2B30" w:rsidRPr="009B053A" w:rsidRDefault="006A7121">
            <w:pPr>
              <w:pStyle w:val="TAC"/>
              <w:rPr>
                <w:rFonts w:eastAsia="MS Mincho"/>
              </w:rPr>
            </w:pPr>
            <w:r w:rsidRPr="009B053A">
              <w:rPr>
                <w:rFonts w:eastAsia="MS Mincho"/>
              </w:rPr>
              <w:t>QPSK</w:t>
            </w:r>
          </w:p>
        </w:tc>
        <w:tc>
          <w:tcPr>
            <w:tcW w:w="990" w:type="dxa"/>
            <w:gridSpan w:val="9"/>
            <w:vAlign w:val="center"/>
          </w:tcPr>
          <w:p w14:paraId="1806F73F" w14:textId="77777777" w:rsidR="00AB2B30" w:rsidRPr="009B053A" w:rsidRDefault="006A7121">
            <w:pPr>
              <w:pStyle w:val="TAC"/>
              <w:rPr>
                <w:rFonts w:eastAsia="MS Mincho"/>
              </w:rPr>
            </w:pPr>
            <w:r w:rsidRPr="009B053A">
              <w:rPr>
                <w:rFonts w:eastAsia="MS Mincho"/>
              </w:rPr>
              <w:t>20 MHz</w:t>
            </w:r>
          </w:p>
        </w:tc>
        <w:tc>
          <w:tcPr>
            <w:tcW w:w="1832" w:type="dxa"/>
            <w:gridSpan w:val="5"/>
            <w:vAlign w:val="center"/>
          </w:tcPr>
          <w:p w14:paraId="5E47E7C1" w14:textId="77777777" w:rsidR="00AB2B30" w:rsidRPr="009B053A" w:rsidRDefault="006A7121">
            <w:pPr>
              <w:pStyle w:val="TAC"/>
              <w:rPr>
                <w:rFonts w:eastAsia="MS Mincho"/>
              </w:rPr>
            </w:pPr>
            <w:r w:rsidRPr="009B053A">
              <w:rPr>
                <w:rFonts w:eastAsia="MS Mincho"/>
              </w:rPr>
              <w:t>All RBs / REFSENS_ENDC_3</w:t>
            </w:r>
          </w:p>
        </w:tc>
        <w:tc>
          <w:tcPr>
            <w:tcW w:w="1142" w:type="dxa"/>
            <w:gridSpan w:val="5"/>
            <w:vAlign w:val="center"/>
          </w:tcPr>
          <w:p w14:paraId="0792B5FA" w14:textId="585EC9AC" w:rsidR="00AB2B30" w:rsidRPr="009B053A" w:rsidRDefault="009040B9">
            <w:pPr>
              <w:pStyle w:val="TAC"/>
              <w:rPr>
                <w:rFonts w:eastAsia="MS Mincho"/>
              </w:rPr>
            </w:pPr>
            <w:r w:rsidRPr="009B053A">
              <w:t>N/A</w:t>
            </w:r>
          </w:p>
        </w:tc>
        <w:tc>
          <w:tcPr>
            <w:tcW w:w="1275" w:type="dxa"/>
            <w:gridSpan w:val="4"/>
            <w:vAlign w:val="center"/>
          </w:tcPr>
          <w:p w14:paraId="225BE9A6" w14:textId="77777777" w:rsidR="00AB2B30" w:rsidRPr="009B053A" w:rsidRDefault="006A7121">
            <w:pPr>
              <w:pStyle w:val="TAC"/>
              <w:rPr>
                <w:rFonts w:eastAsia="MS Mincho"/>
              </w:rPr>
            </w:pPr>
            <w:r w:rsidRPr="009B053A">
              <w:rPr>
                <w:rFonts w:eastAsia="MS Mincho"/>
              </w:rPr>
              <w:t>CP-OFDM QPSK</w:t>
            </w:r>
          </w:p>
        </w:tc>
        <w:tc>
          <w:tcPr>
            <w:tcW w:w="880" w:type="dxa"/>
            <w:vAlign w:val="center"/>
          </w:tcPr>
          <w:p w14:paraId="3B1F5721" w14:textId="77777777" w:rsidR="00AB2B30" w:rsidRPr="009B053A" w:rsidRDefault="006A7121">
            <w:pPr>
              <w:pStyle w:val="TAC"/>
              <w:rPr>
                <w:rFonts w:eastAsia="MS Mincho"/>
              </w:rPr>
            </w:pPr>
            <w:r w:rsidRPr="009B053A">
              <w:rPr>
                <w:rFonts w:eastAsia="MS Mincho"/>
              </w:rPr>
              <w:t>40 MHz</w:t>
            </w:r>
          </w:p>
        </w:tc>
        <w:tc>
          <w:tcPr>
            <w:tcW w:w="1697" w:type="dxa"/>
            <w:gridSpan w:val="4"/>
            <w:vAlign w:val="center"/>
          </w:tcPr>
          <w:p w14:paraId="3C5E4DF4" w14:textId="77777777" w:rsidR="00AB2B30" w:rsidRPr="009B053A" w:rsidRDefault="006A7121">
            <w:pPr>
              <w:pStyle w:val="TAC"/>
              <w:rPr>
                <w:rFonts w:eastAsia="MS Mincho"/>
              </w:rPr>
            </w:pPr>
            <w:r w:rsidRPr="009B053A">
              <w:rPr>
                <w:rFonts w:eastAsia="MS Mincho"/>
              </w:rPr>
              <w:t>All RBs / 0</w:t>
            </w:r>
          </w:p>
        </w:tc>
      </w:tr>
      <w:tr w:rsidR="005B2C27" w:rsidRPr="009B053A" w14:paraId="3F4911D4" w14:textId="77777777" w:rsidTr="00E32E05">
        <w:trPr>
          <w:gridAfter w:val="2"/>
          <w:wAfter w:w="35" w:type="dxa"/>
          <w:trHeight w:val="70"/>
        </w:trPr>
        <w:tc>
          <w:tcPr>
            <w:tcW w:w="10113" w:type="dxa"/>
            <w:gridSpan w:val="39"/>
            <w:vAlign w:val="center"/>
          </w:tcPr>
          <w:p w14:paraId="66254807" w14:textId="77777777" w:rsidR="005B2C27" w:rsidRPr="009B053A" w:rsidRDefault="005B2C27" w:rsidP="00931ECD">
            <w:pPr>
              <w:pStyle w:val="TAH"/>
              <w:rPr>
                <w:rFonts w:eastAsia="MS Mincho"/>
              </w:rPr>
            </w:pPr>
            <w:r w:rsidRPr="009B053A">
              <w:t>Test Settings for a DC_1A_n8A Configuration</w:t>
            </w:r>
          </w:p>
        </w:tc>
      </w:tr>
      <w:tr w:rsidR="00DF40DE" w:rsidRPr="009B053A" w14:paraId="13CFB0C8" w14:textId="77777777" w:rsidTr="00E32E05">
        <w:trPr>
          <w:gridAfter w:val="2"/>
          <w:wAfter w:w="35" w:type="dxa"/>
          <w:trHeight w:val="70"/>
        </w:trPr>
        <w:tc>
          <w:tcPr>
            <w:tcW w:w="648" w:type="dxa"/>
            <w:gridSpan w:val="3"/>
            <w:vMerge w:val="restart"/>
            <w:vAlign w:val="center"/>
          </w:tcPr>
          <w:p w14:paraId="713DD152" w14:textId="77777777" w:rsidR="00DF40DE" w:rsidRPr="009B053A" w:rsidRDefault="00DF40DE" w:rsidP="00931ECD">
            <w:pPr>
              <w:pStyle w:val="TAC"/>
            </w:pPr>
            <w:r w:rsidRPr="009B053A">
              <w:t>1</w:t>
            </w:r>
            <w:r w:rsidRPr="009B053A">
              <w:rPr>
                <w:vertAlign w:val="superscript"/>
              </w:rPr>
              <w:t>4</w:t>
            </w:r>
          </w:p>
        </w:tc>
        <w:tc>
          <w:tcPr>
            <w:tcW w:w="656" w:type="dxa"/>
            <w:vAlign w:val="center"/>
          </w:tcPr>
          <w:p w14:paraId="6B9438CA" w14:textId="77777777" w:rsidR="00DF40DE" w:rsidRPr="009B053A" w:rsidRDefault="00DF40DE" w:rsidP="00931ECD">
            <w:pPr>
              <w:pStyle w:val="TAC"/>
              <w:rPr>
                <w:rFonts w:eastAsia="MS Mincho"/>
              </w:rPr>
            </w:pPr>
            <w:r w:rsidRPr="009B053A">
              <w:rPr>
                <w:rFonts w:eastAsia="MS Mincho"/>
              </w:rPr>
              <w:t>1</w:t>
            </w:r>
          </w:p>
        </w:tc>
        <w:tc>
          <w:tcPr>
            <w:tcW w:w="993" w:type="dxa"/>
            <w:gridSpan w:val="7"/>
            <w:vAlign w:val="center"/>
          </w:tcPr>
          <w:p w14:paraId="30537CEB" w14:textId="77777777" w:rsidR="00DF40DE" w:rsidRPr="009B053A" w:rsidRDefault="00DF40DE" w:rsidP="00931ECD">
            <w:pPr>
              <w:pStyle w:val="TAC"/>
              <w:rPr>
                <w:rFonts w:eastAsia="MS Mincho"/>
              </w:rPr>
            </w:pPr>
            <w:r w:rsidRPr="009B053A">
              <w:rPr>
                <w:rFonts w:eastAsia="MS Mincho"/>
              </w:rPr>
              <w:t>UL 1965 / DL 2155</w:t>
            </w:r>
          </w:p>
        </w:tc>
        <w:tc>
          <w:tcPr>
            <w:tcW w:w="990" w:type="dxa"/>
            <w:gridSpan w:val="9"/>
            <w:vAlign w:val="center"/>
          </w:tcPr>
          <w:p w14:paraId="0DEC0DA1" w14:textId="77777777" w:rsidR="00DF40DE" w:rsidRPr="009B053A" w:rsidRDefault="00DF40DE" w:rsidP="00931ECD">
            <w:pPr>
              <w:pStyle w:val="TAC"/>
              <w:rPr>
                <w:rFonts w:eastAsia="MS Mincho"/>
              </w:rPr>
            </w:pPr>
          </w:p>
        </w:tc>
        <w:tc>
          <w:tcPr>
            <w:tcW w:w="1832" w:type="dxa"/>
            <w:gridSpan w:val="5"/>
            <w:vAlign w:val="center"/>
          </w:tcPr>
          <w:p w14:paraId="33D38D31" w14:textId="77777777" w:rsidR="00DF40DE" w:rsidRPr="009B053A" w:rsidRDefault="00DF40DE" w:rsidP="00931ECD">
            <w:pPr>
              <w:pStyle w:val="TAC"/>
              <w:rPr>
                <w:rFonts w:eastAsia="MS Mincho"/>
              </w:rPr>
            </w:pPr>
          </w:p>
        </w:tc>
        <w:tc>
          <w:tcPr>
            <w:tcW w:w="1142" w:type="dxa"/>
            <w:gridSpan w:val="5"/>
            <w:vAlign w:val="center"/>
          </w:tcPr>
          <w:p w14:paraId="55DC5103" w14:textId="77777777" w:rsidR="00DF40DE" w:rsidRPr="009B053A" w:rsidRDefault="00DF40DE" w:rsidP="00931ECD">
            <w:pPr>
              <w:pStyle w:val="TAC"/>
            </w:pPr>
            <w:r w:rsidRPr="009B053A">
              <w:t>n8</w:t>
            </w:r>
          </w:p>
        </w:tc>
        <w:tc>
          <w:tcPr>
            <w:tcW w:w="1275" w:type="dxa"/>
            <w:gridSpan w:val="4"/>
            <w:vAlign w:val="center"/>
          </w:tcPr>
          <w:p w14:paraId="001CD37C" w14:textId="77777777" w:rsidR="00DF40DE" w:rsidRPr="009B053A" w:rsidRDefault="00DF40DE" w:rsidP="00931ECD">
            <w:pPr>
              <w:pStyle w:val="TAC"/>
              <w:rPr>
                <w:rFonts w:eastAsia="MS Mincho"/>
              </w:rPr>
            </w:pPr>
            <w:r w:rsidRPr="009B053A">
              <w:rPr>
                <w:rFonts w:eastAsia="MS Mincho"/>
              </w:rPr>
              <w:t>UL 887.5 / DL 932.5</w:t>
            </w:r>
          </w:p>
        </w:tc>
        <w:tc>
          <w:tcPr>
            <w:tcW w:w="880" w:type="dxa"/>
            <w:vAlign w:val="center"/>
          </w:tcPr>
          <w:p w14:paraId="6CE9E508" w14:textId="77777777" w:rsidR="00DF40DE" w:rsidRPr="009B053A" w:rsidRDefault="00DF40DE" w:rsidP="00931ECD">
            <w:pPr>
              <w:pStyle w:val="TAC"/>
              <w:rPr>
                <w:rFonts w:eastAsia="MS Mincho"/>
              </w:rPr>
            </w:pPr>
          </w:p>
        </w:tc>
        <w:tc>
          <w:tcPr>
            <w:tcW w:w="1697" w:type="dxa"/>
            <w:gridSpan w:val="4"/>
            <w:vAlign w:val="center"/>
          </w:tcPr>
          <w:p w14:paraId="64044B75" w14:textId="77777777" w:rsidR="00DF40DE" w:rsidRPr="009B053A" w:rsidRDefault="00DF40DE" w:rsidP="00931ECD">
            <w:pPr>
              <w:pStyle w:val="TAC"/>
              <w:rPr>
                <w:rFonts w:eastAsia="MS Mincho"/>
              </w:rPr>
            </w:pPr>
          </w:p>
        </w:tc>
      </w:tr>
      <w:tr w:rsidR="00DF40DE" w:rsidRPr="009B053A" w14:paraId="2BC53B9F" w14:textId="77777777" w:rsidTr="00E32E05">
        <w:trPr>
          <w:gridAfter w:val="2"/>
          <w:wAfter w:w="35" w:type="dxa"/>
          <w:trHeight w:val="70"/>
        </w:trPr>
        <w:tc>
          <w:tcPr>
            <w:tcW w:w="648" w:type="dxa"/>
            <w:gridSpan w:val="3"/>
            <w:vMerge/>
            <w:vAlign w:val="center"/>
          </w:tcPr>
          <w:p w14:paraId="21BDA400" w14:textId="77777777" w:rsidR="00DF40DE" w:rsidRPr="009B053A" w:rsidRDefault="00DF40DE" w:rsidP="00931ECD">
            <w:pPr>
              <w:pStyle w:val="TAC"/>
            </w:pPr>
          </w:p>
        </w:tc>
        <w:tc>
          <w:tcPr>
            <w:tcW w:w="656" w:type="dxa"/>
            <w:vAlign w:val="center"/>
          </w:tcPr>
          <w:p w14:paraId="03496873" w14:textId="77777777" w:rsidR="00DF40DE" w:rsidRPr="009B053A" w:rsidRDefault="00DF40DE" w:rsidP="00931ECD">
            <w:pPr>
              <w:pStyle w:val="TAC"/>
              <w:rPr>
                <w:rFonts w:eastAsia="MS Mincho"/>
              </w:rPr>
            </w:pPr>
            <w:r w:rsidRPr="009B053A">
              <w:rPr>
                <w:rFonts w:eastAsia="MS Mincho"/>
              </w:rPr>
              <w:t>QPSK</w:t>
            </w:r>
          </w:p>
        </w:tc>
        <w:tc>
          <w:tcPr>
            <w:tcW w:w="993" w:type="dxa"/>
            <w:gridSpan w:val="7"/>
            <w:vAlign w:val="center"/>
          </w:tcPr>
          <w:p w14:paraId="3238AC17" w14:textId="77777777" w:rsidR="00DF40DE" w:rsidRPr="009B053A" w:rsidRDefault="00DF40DE" w:rsidP="00931ECD">
            <w:pPr>
              <w:pStyle w:val="TAC"/>
              <w:rPr>
                <w:rFonts w:eastAsia="MS Mincho"/>
              </w:rPr>
            </w:pPr>
            <w:r w:rsidRPr="009B053A">
              <w:rPr>
                <w:rFonts w:eastAsia="MS Mincho"/>
              </w:rPr>
              <w:t>QPSK</w:t>
            </w:r>
          </w:p>
        </w:tc>
        <w:tc>
          <w:tcPr>
            <w:tcW w:w="990" w:type="dxa"/>
            <w:gridSpan w:val="9"/>
            <w:vAlign w:val="center"/>
          </w:tcPr>
          <w:p w14:paraId="432EBD8F" w14:textId="77777777" w:rsidR="00DF40DE" w:rsidRPr="009B053A" w:rsidRDefault="00DF40DE" w:rsidP="00931ECD">
            <w:pPr>
              <w:pStyle w:val="TAC"/>
              <w:rPr>
                <w:rFonts w:eastAsia="MS Mincho"/>
              </w:rPr>
            </w:pPr>
            <w:r w:rsidRPr="009B053A">
              <w:rPr>
                <w:rFonts w:eastAsia="MS Mincho"/>
              </w:rPr>
              <w:t>5 MHz</w:t>
            </w:r>
          </w:p>
        </w:tc>
        <w:tc>
          <w:tcPr>
            <w:tcW w:w="1832" w:type="dxa"/>
            <w:gridSpan w:val="5"/>
            <w:vAlign w:val="center"/>
          </w:tcPr>
          <w:p w14:paraId="732AE133" w14:textId="77777777" w:rsidR="00DF40DE" w:rsidRPr="009B053A" w:rsidRDefault="00DF40DE" w:rsidP="00931ECD">
            <w:pPr>
              <w:pStyle w:val="TAC"/>
              <w:rPr>
                <w:rFonts w:eastAsia="MS Mincho"/>
              </w:rPr>
            </w:pPr>
            <w:r w:rsidRPr="009B053A">
              <w:rPr>
                <w:rFonts w:eastAsia="MS Mincho"/>
              </w:rPr>
              <w:t>All RBs / REFSENS_ENDC_4</w:t>
            </w:r>
          </w:p>
        </w:tc>
        <w:tc>
          <w:tcPr>
            <w:tcW w:w="1142" w:type="dxa"/>
            <w:gridSpan w:val="5"/>
            <w:vAlign w:val="center"/>
          </w:tcPr>
          <w:p w14:paraId="4F0E61F4" w14:textId="77777777" w:rsidR="00DF40DE" w:rsidRPr="009B053A" w:rsidRDefault="00DF40DE" w:rsidP="00931ECD">
            <w:pPr>
              <w:pStyle w:val="TAC"/>
            </w:pPr>
            <w:r w:rsidRPr="009B053A">
              <w:t>DFT-s-OFDM QPSK</w:t>
            </w:r>
          </w:p>
        </w:tc>
        <w:tc>
          <w:tcPr>
            <w:tcW w:w="1275" w:type="dxa"/>
            <w:gridSpan w:val="4"/>
            <w:vAlign w:val="center"/>
          </w:tcPr>
          <w:p w14:paraId="75D0B45D" w14:textId="77777777" w:rsidR="00DF40DE" w:rsidRPr="009B053A" w:rsidRDefault="00DF40DE" w:rsidP="00931ECD">
            <w:pPr>
              <w:pStyle w:val="TAC"/>
              <w:rPr>
                <w:rFonts w:eastAsia="MS Mincho"/>
              </w:rPr>
            </w:pPr>
            <w:r w:rsidRPr="009B053A">
              <w:rPr>
                <w:rFonts w:eastAsia="MS Mincho"/>
              </w:rPr>
              <w:t>CP-OFDM QPSK</w:t>
            </w:r>
          </w:p>
        </w:tc>
        <w:tc>
          <w:tcPr>
            <w:tcW w:w="880" w:type="dxa"/>
            <w:vAlign w:val="center"/>
          </w:tcPr>
          <w:p w14:paraId="62A4551C" w14:textId="77777777" w:rsidR="00DF40DE" w:rsidRPr="009B053A" w:rsidRDefault="00DF40DE" w:rsidP="00931ECD">
            <w:pPr>
              <w:pStyle w:val="TAC"/>
              <w:rPr>
                <w:rFonts w:eastAsia="MS Mincho"/>
              </w:rPr>
            </w:pPr>
            <w:r w:rsidRPr="009B053A">
              <w:rPr>
                <w:rFonts w:eastAsia="MS Mincho"/>
              </w:rPr>
              <w:t>5 MHz</w:t>
            </w:r>
          </w:p>
        </w:tc>
        <w:tc>
          <w:tcPr>
            <w:tcW w:w="1697" w:type="dxa"/>
            <w:gridSpan w:val="4"/>
            <w:vAlign w:val="center"/>
          </w:tcPr>
          <w:p w14:paraId="556200CA" w14:textId="77777777" w:rsidR="00DF40DE" w:rsidRPr="009B053A" w:rsidRDefault="00DF40DE" w:rsidP="00931ECD">
            <w:pPr>
              <w:pStyle w:val="TAC"/>
              <w:rPr>
                <w:rFonts w:eastAsia="MS Mincho"/>
              </w:rPr>
            </w:pPr>
            <w:r w:rsidRPr="009B053A">
              <w:rPr>
                <w:rFonts w:eastAsia="MS Mincho"/>
              </w:rPr>
              <w:t>All RBs / REFSENS_ENDC_4</w:t>
            </w:r>
          </w:p>
        </w:tc>
      </w:tr>
      <w:tr w:rsidR="000A2589" w:rsidRPr="009B053A" w14:paraId="5459E0A6" w14:textId="77777777" w:rsidTr="00E32E05">
        <w:trPr>
          <w:gridAfter w:val="2"/>
          <w:wAfter w:w="35" w:type="dxa"/>
          <w:trHeight w:val="70"/>
        </w:trPr>
        <w:tc>
          <w:tcPr>
            <w:tcW w:w="10113" w:type="dxa"/>
            <w:gridSpan w:val="39"/>
            <w:vAlign w:val="center"/>
          </w:tcPr>
          <w:p w14:paraId="0EE3CDC6" w14:textId="77777777" w:rsidR="000A2589" w:rsidRPr="009B053A" w:rsidRDefault="000A2589" w:rsidP="004554EB">
            <w:pPr>
              <w:pStyle w:val="TAH"/>
              <w:rPr>
                <w:rFonts w:eastAsia="MS Mincho"/>
              </w:rPr>
            </w:pPr>
            <w:r w:rsidRPr="009B053A">
              <w:t>Test Settings for a DC_1A_n28A Configuration</w:t>
            </w:r>
          </w:p>
        </w:tc>
      </w:tr>
      <w:tr w:rsidR="000A2589" w:rsidRPr="009B053A" w14:paraId="6BB8042B" w14:textId="77777777" w:rsidTr="00E32E05">
        <w:trPr>
          <w:gridAfter w:val="2"/>
          <w:wAfter w:w="35" w:type="dxa"/>
          <w:trHeight w:val="70"/>
        </w:trPr>
        <w:tc>
          <w:tcPr>
            <w:tcW w:w="648" w:type="dxa"/>
            <w:gridSpan w:val="3"/>
            <w:vMerge w:val="restart"/>
            <w:vAlign w:val="center"/>
          </w:tcPr>
          <w:p w14:paraId="170C113B" w14:textId="77777777" w:rsidR="000A2589" w:rsidRPr="009B053A" w:rsidRDefault="000A2589" w:rsidP="004554EB">
            <w:pPr>
              <w:pStyle w:val="TAC"/>
            </w:pPr>
            <w:r w:rsidRPr="009B053A">
              <w:t>1</w:t>
            </w:r>
            <w:r w:rsidRPr="009B053A">
              <w:rPr>
                <w:vertAlign w:val="superscript"/>
              </w:rPr>
              <w:t>3</w:t>
            </w:r>
          </w:p>
        </w:tc>
        <w:tc>
          <w:tcPr>
            <w:tcW w:w="656" w:type="dxa"/>
            <w:vAlign w:val="center"/>
          </w:tcPr>
          <w:p w14:paraId="44FDBE81" w14:textId="77777777" w:rsidR="000A2589" w:rsidRPr="009B053A" w:rsidRDefault="000A2589" w:rsidP="004554EB">
            <w:pPr>
              <w:pStyle w:val="TAC"/>
              <w:rPr>
                <w:lang w:eastAsia="zh-CN"/>
              </w:rPr>
            </w:pPr>
            <w:r w:rsidRPr="009B053A">
              <w:rPr>
                <w:lang w:eastAsia="zh-CN"/>
              </w:rPr>
              <w:t>1</w:t>
            </w:r>
          </w:p>
        </w:tc>
        <w:tc>
          <w:tcPr>
            <w:tcW w:w="993" w:type="dxa"/>
            <w:gridSpan w:val="7"/>
            <w:vAlign w:val="center"/>
          </w:tcPr>
          <w:p w14:paraId="55822BEF" w14:textId="77777777" w:rsidR="000A2589" w:rsidRPr="009B053A" w:rsidRDefault="000A2589" w:rsidP="004554EB">
            <w:pPr>
              <w:pStyle w:val="TAC"/>
              <w:rPr>
                <w:lang w:eastAsia="zh-CN"/>
              </w:rPr>
            </w:pPr>
            <w:r w:rsidRPr="009B053A">
              <w:rPr>
                <w:lang w:eastAsia="zh-CN"/>
              </w:rPr>
              <w:t>UL 1950 / DL 2140</w:t>
            </w:r>
          </w:p>
        </w:tc>
        <w:tc>
          <w:tcPr>
            <w:tcW w:w="990" w:type="dxa"/>
            <w:gridSpan w:val="9"/>
            <w:vAlign w:val="center"/>
          </w:tcPr>
          <w:p w14:paraId="7DDC5E31" w14:textId="77777777" w:rsidR="000A2589" w:rsidRPr="009B053A" w:rsidRDefault="000A2589" w:rsidP="004554EB">
            <w:pPr>
              <w:pStyle w:val="TAC"/>
              <w:rPr>
                <w:rFonts w:eastAsia="MS Mincho"/>
              </w:rPr>
            </w:pPr>
          </w:p>
        </w:tc>
        <w:tc>
          <w:tcPr>
            <w:tcW w:w="1832" w:type="dxa"/>
            <w:gridSpan w:val="5"/>
            <w:vAlign w:val="center"/>
          </w:tcPr>
          <w:p w14:paraId="0A166CFF" w14:textId="77777777" w:rsidR="000A2589" w:rsidRPr="009B053A" w:rsidRDefault="000A2589" w:rsidP="004554EB">
            <w:pPr>
              <w:pStyle w:val="TAC"/>
              <w:rPr>
                <w:rFonts w:eastAsia="MS Mincho"/>
              </w:rPr>
            </w:pPr>
          </w:p>
        </w:tc>
        <w:tc>
          <w:tcPr>
            <w:tcW w:w="1142" w:type="dxa"/>
            <w:gridSpan w:val="5"/>
            <w:vAlign w:val="center"/>
          </w:tcPr>
          <w:p w14:paraId="19603B65" w14:textId="77777777" w:rsidR="000A2589" w:rsidRPr="009B053A" w:rsidRDefault="000A2589" w:rsidP="004554EB">
            <w:pPr>
              <w:pStyle w:val="TAC"/>
              <w:rPr>
                <w:lang w:eastAsia="zh-CN"/>
              </w:rPr>
            </w:pPr>
            <w:r w:rsidRPr="009B053A">
              <w:rPr>
                <w:lang w:eastAsia="zh-CN"/>
              </w:rPr>
              <w:t>n28</w:t>
            </w:r>
          </w:p>
        </w:tc>
        <w:tc>
          <w:tcPr>
            <w:tcW w:w="1275" w:type="dxa"/>
            <w:gridSpan w:val="4"/>
            <w:vAlign w:val="center"/>
          </w:tcPr>
          <w:p w14:paraId="1BD3537B" w14:textId="77777777" w:rsidR="000A2589" w:rsidRPr="009B053A" w:rsidRDefault="000A2589" w:rsidP="004554EB">
            <w:pPr>
              <w:pStyle w:val="TAC"/>
              <w:rPr>
                <w:lang w:eastAsia="zh-CN"/>
              </w:rPr>
            </w:pPr>
            <w:r w:rsidRPr="009B053A">
              <w:rPr>
                <w:lang w:eastAsia="zh-CN"/>
              </w:rPr>
              <w:t>UL 713 / DL 780.5</w:t>
            </w:r>
          </w:p>
        </w:tc>
        <w:tc>
          <w:tcPr>
            <w:tcW w:w="880" w:type="dxa"/>
            <w:vAlign w:val="center"/>
          </w:tcPr>
          <w:p w14:paraId="15365B98" w14:textId="77777777" w:rsidR="000A2589" w:rsidRPr="009B053A" w:rsidRDefault="000A2589" w:rsidP="004554EB">
            <w:pPr>
              <w:pStyle w:val="TAC"/>
              <w:rPr>
                <w:rFonts w:eastAsia="MS Mincho"/>
              </w:rPr>
            </w:pPr>
          </w:p>
        </w:tc>
        <w:tc>
          <w:tcPr>
            <w:tcW w:w="1697" w:type="dxa"/>
            <w:gridSpan w:val="4"/>
            <w:vAlign w:val="center"/>
          </w:tcPr>
          <w:p w14:paraId="61649BC0" w14:textId="77777777" w:rsidR="000A2589" w:rsidRPr="009B053A" w:rsidRDefault="000A2589" w:rsidP="004554EB">
            <w:pPr>
              <w:pStyle w:val="TAC"/>
              <w:rPr>
                <w:rFonts w:eastAsia="MS Mincho"/>
              </w:rPr>
            </w:pPr>
          </w:p>
        </w:tc>
      </w:tr>
      <w:tr w:rsidR="000A2589" w:rsidRPr="009B053A" w14:paraId="64431CDC" w14:textId="77777777" w:rsidTr="00E32E05">
        <w:trPr>
          <w:gridAfter w:val="2"/>
          <w:wAfter w:w="35" w:type="dxa"/>
          <w:trHeight w:val="70"/>
        </w:trPr>
        <w:tc>
          <w:tcPr>
            <w:tcW w:w="648" w:type="dxa"/>
            <w:gridSpan w:val="3"/>
            <w:vMerge/>
            <w:vAlign w:val="center"/>
          </w:tcPr>
          <w:p w14:paraId="0D84C349" w14:textId="77777777" w:rsidR="000A2589" w:rsidRPr="009B053A" w:rsidRDefault="000A2589" w:rsidP="004554EB">
            <w:pPr>
              <w:pStyle w:val="TAC"/>
            </w:pPr>
          </w:p>
        </w:tc>
        <w:tc>
          <w:tcPr>
            <w:tcW w:w="656" w:type="dxa"/>
            <w:vAlign w:val="center"/>
          </w:tcPr>
          <w:p w14:paraId="39447D18" w14:textId="77777777" w:rsidR="000A2589" w:rsidRPr="009B053A" w:rsidRDefault="000A2589" w:rsidP="004554EB">
            <w:pPr>
              <w:pStyle w:val="TAC"/>
              <w:rPr>
                <w:rFonts w:eastAsia="MS Mincho"/>
              </w:rPr>
            </w:pPr>
            <w:r w:rsidRPr="009B053A">
              <w:rPr>
                <w:rFonts w:eastAsia="MS Mincho"/>
              </w:rPr>
              <w:t>N/A</w:t>
            </w:r>
          </w:p>
        </w:tc>
        <w:tc>
          <w:tcPr>
            <w:tcW w:w="993" w:type="dxa"/>
            <w:gridSpan w:val="7"/>
            <w:vAlign w:val="center"/>
          </w:tcPr>
          <w:p w14:paraId="137FD6B1" w14:textId="77777777" w:rsidR="000A2589" w:rsidRPr="009B053A" w:rsidRDefault="000A2589" w:rsidP="004554EB">
            <w:pPr>
              <w:pStyle w:val="TAC"/>
              <w:rPr>
                <w:rFonts w:eastAsia="MS Mincho"/>
              </w:rPr>
            </w:pPr>
            <w:r w:rsidRPr="009B053A">
              <w:rPr>
                <w:rFonts w:eastAsia="MS Mincho"/>
              </w:rPr>
              <w:t>QPSK</w:t>
            </w:r>
          </w:p>
        </w:tc>
        <w:tc>
          <w:tcPr>
            <w:tcW w:w="990" w:type="dxa"/>
            <w:gridSpan w:val="9"/>
            <w:vAlign w:val="center"/>
          </w:tcPr>
          <w:p w14:paraId="2A5BF707" w14:textId="77777777" w:rsidR="000A2589" w:rsidRPr="009B053A" w:rsidRDefault="000A2589" w:rsidP="004554EB">
            <w:pPr>
              <w:pStyle w:val="TAC"/>
              <w:rPr>
                <w:rFonts w:eastAsia="MS Mincho"/>
              </w:rPr>
            </w:pPr>
            <w:r w:rsidRPr="009B053A">
              <w:rPr>
                <w:rFonts w:eastAsia="MS Mincho"/>
              </w:rPr>
              <w:t>20 MHz</w:t>
            </w:r>
          </w:p>
        </w:tc>
        <w:tc>
          <w:tcPr>
            <w:tcW w:w="1832" w:type="dxa"/>
            <w:gridSpan w:val="5"/>
            <w:vAlign w:val="center"/>
          </w:tcPr>
          <w:p w14:paraId="2520A043" w14:textId="77777777" w:rsidR="000A2589" w:rsidRPr="009B053A" w:rsidRDefault="000A2589" w:rsidP="004554EB">
            <w:pPr>
              <w:pStyle w:val="TAC"/>
              <w:rPr>
                <w:rFonts w:eastAsia="MS Mincho"/>
              </w:rPr>
            </w:pPr>
            <w:r w:rsidRPr="009B053A">
              <w:rPr>
                <w:rFonts w:eastAsia="MS Mincho"/>
              </w:rPr>
              <w:t>All RBs / 0</w:t>
            </w:r>
          </w:p>
        </w:tc>
        <w:tc>
          <w:tcPr>
            <w:tcW w:w="1142" w:type="dxa"/>
            <w:gridSpan w:val="5"/>
            <w:vAlign w:val="center"/>
          </w:tcPr>
          <w:p w14:paraId="6FB0E036" w14:textId="77777777" w:rsidR="000A2589" w:rsidRPr="009B053A" w:rsidRDefault="000A2589" w:rsidP="004554EB">
            <w:pPr>
              <w:pStyle w:val="TAC"/>
            </w:pPr>
            <w:r w:rsidRPr="009B053A">
              <w:t>DFT-s-OFDM QPSK</w:t>
            </w:r>
          </w:p>
        </w:tc>
        <w:tc>
          <w:tcPr>
            <w:tcW w:w="1275" w:type="dxa"/>
            <w:gridSpan w:val="4"/>
            <w:vAlign w:val="center"/>
          </w:tcPr>
          <w:p w14:paraId="6F966875" w14:textId="77777777" w:rsidR="000A2589" w:rsidRPr="009B053A" w:rsidRDefault="000A2589" w:rsidP="004554EB">
            <w:pPr>
              <w:pStyle w:val="TAC"/>
              <w:rPr>
                <w:rFonts w:eastAsia="MS Mincho"/>
              </w:rPr>
            </w:pPr>
            <w:r w:rsidRPr="009B053A">
              <w:rPr>
                <w:rFonts w:eastAsia="MS Mincho"/>
              </w:rPr>
              <w:t>CP-OFDM QPSK</w:t>
            </w:r>
          </w:p>
        </w:tc>
        <w:tc>
          <w:tcPr>
            <w:tcW w:w="880" w:type="dxa"/>
            <w:vAlign w:val="center"/>
          </w:tcPr>
          <w:p w14:paraId="78323F9F" w14:textId="77777777" w:rsidR="000A2589" w:rsidRPr="009B053A" w:rsidRDefault="000A2589" w:rsidP="004554EB">
            <w:pPr>
              <w:pStyle w:val="TAC"/>
              <w:rPr>
                <w:lang w:eastAsia="zh-CN"/>
              </w:rPr>
            </w:pPr>
            <w:r w:rsidRPr="009B053A">
              <w:rPr>
                <w:lang w:eastAsia="zh-CN"/>
              </w:rPr>
              <w:t>10 MHz</w:t>
            </w:r>
          </w:p>
        </w:tc>
        <w:tc>
          <w:tcPr>
            <w:tcW w:w="1697" w:type="dxa"/>
            <w:gridSpan w:val="4"/>
            <w:vAlign w:val="center"/>
          </w:tcPr>
          <w:p w14:paraId="3ABF9EFD" w14:textId="77777777" w:rsidR="000A2589" w:rsidRPr="009B053A" w:rsidRDefault="000A2589" w:rsidP="004554EB">
            <w:pPr>
              <w:pStyle w:val="TAC"/>
              <w:rPr>
                <w:rFonts w:eastAsia="MS Mincho"/>
              </w:rPr>
            </w:pPr>
            <w:r w:rsidRPr="009B053A">
              <w:rPr>
                <w:rFonts w:eastAsia="MS Mincho"/>
              </w:rPr>
              <w:t>All RBs / REFSENS_ENDC_1</w:t>
            </w:r>
          </w:p>
        </w:tc>
      </w:tr>
      <w:tr w:rsidR="000A2589" w:rsidRPr="009B053A" w14:paraId="6D24D746" w14:textId="77777777" w:rsidTr="00E32E05">
        <w:trPr>
          <w:gridAfter w:val="2"/>
          <w:wAfter w:w="35" w:type="dxa"/>
          <w:trHeight w:val="70"/>
        </w:trPr>
        <w:tc>
          <w:tcPr>
            <w:tcW w:w="648" w:type="dxa"/>
            <w:gridSpan w:val="3"/>
            <w:vMerge w:val="restart"/>
            <w:vAlign w:val="center"/>
          </w:tcPr>
          <w:p w14:paraId="7DB712AA" w14:textId="77777777" w:rsidR="000A2589" w:rsidRPr="009B053A" w:rsidRDefault="000A2589" w:rsidP="004554EB">
            <w:pPr>
              <w:pStyle w:val="TAC"/>
              <w:rPr>
                <w:lang w:eastAsia="zh-CN"/>
              </w:rPr>
            </w:pPr>
            <w:r w:rsidRPr="009B053A">
              <w:rPr>
                <w:lang w:eastAsia="zh-CN"/>
              </w:rPr>
              <w:t>2</w:t>
            </w:r>
            <w:r w:rsidRPr="009B053A">
              <w:rPr>
                <w:vertAlign w:val="superscript"/>
              </w:rPr>
              <w:t>8</w:t>
            </w:r>
          </w:p>
        </w:tc>
        <w:tc>
          <w:tcPr>
            <w:tcW w:w="656" w:type="dxa"/>
            <w:vAlign w:val="center"/>
          </w:tcPr>
          <w:p w14:paraId="7353EF6D" w14:textId="77777777" w:rsidR="000A2589" w:rsidRPr="009B053A" w:rsidRDefault="000A2589" w:rsidP="004554EB">
            <w:pPr>
              <w:pStyle w:val="TAC"/>
              <w:rPr>
                <w:rFonts w:eastAsia="MS Mincho"/>
              </w:rPr>
            </w:pPr>
            <w:r w:rsidRPr="009B053A">
              <w:rPr>
                <w:lang w:eastAsia="zh-CN"/>
              </w:rPr>
              <w:t>1</w:t>
            </w:r>
          </w:p>
        </w:tc>
        <w:tc>
          <w:tcPr>
            <w:tcW w:w="993" w:type="dxa"/>
            <w:gridSpan w:val="7"/>
            <w:vAlign w:val="center"/>
          </w:tcPr>
          <w:p w14:paraId="7615298C" w14:textId="77777777" w:rsidR="000A2589" w:rsidRPr="009B053A" w:rsidRDefault="000A2589" w:rsidP="004554EB">
            <w:pPr>
              <w:pStyle w:val="TAC"/>
              <w:rPr>
                <w:lang w:eastAsia="zh-CN"/>
              </w:rPr>
            </w:pPr>
            <w:r w:rsidRPr="009B053A">
              <w:rPr>
                <w:lang w:eastAsia="zh-CN"/>
              </w:rPr>
              <w:t>UL 1950 / DL 2160</w:t>
            </w:r>
          </w:p>
        </w:tc>
        <w:tc>
          <w:tcPr>
            <w:tcW w:w="990" w:type="dxa"/>
            <w:gridSpan w:val="9"/>
            <w:vAlign w:val="center"/>
          </w:tcPr>
          <w:p w14:paraId="24E7D0EE" w14:textId="77777777" w:rsidR="000A2589" w:rsidRPr="009B053A" w:rsidRDefault="000A2589" w:rsidP="004554EB">
            <w:pPr>
              <w:pStyle w:val="TAC"/>
              <w:rPr>
                <w:rFonts w:eastAsia="MS Mincho"/>
              </w:rPr>
            </w:pPr>
          </w:p>
        </w:tc>
        <w:tc>
          <w:tcPr>
            <w:tcW w:w="1832" w:type="dxa"/>
            <w:gridSpan w:val="5"/>
            <w:vAlign w:val="center"/>
          </w:tcPr>
          <w:p w14:paraId="6C46F1AE" w14:textId="77777777" w:rsidR="000A2589" w:rsidRPr="009B053A" w:rsidRDefault="000A2589" w:rsidP="004554EB">
            <w:pPr>
              <w:pStyle w:val="TAC"/>
              <w:rPr>
                <w:rFonts w:eastAsia="MS Mincho"/>
              </w:rPr>
            </w:pPr>
          </w:p>
        </w:tc>
        <w:tc>
          <w:tcPr>
            <w:tcW w:w="1142" w:type="dxa"/>
            <w:gridSpan w:val="5"/>
            <w:vAlign w:val="center"/>
          </w:tcPr>
          <w:p w14:paraId="78B29B64" w14:textId="77777777" w:rsidR="000A2589" w:rsidRPr="009B053A" w:rsidRDefault="000A2589" w:rsidP="004554EB">
            <w:pPr>
              <w:pStyle w:val="TAC"/>
            </w:pPr>
            <w:r w:rsidRPr="009B053A">
              <w:rPr>
                <w:lang w:eastAsia="zh-CN"/>
              </w:rPr>
              <w:t>n28</w:t>
            </w:r>
          </w:p>
        </w:tc>
        <w:tc>
          <w:tcPr>
            <w:tcW w:w="1275" w:type="dxa"/>
            <w:gridSpan w:val="4"/>
            <w:vAlign w:val="center"/>
          </w:tcPr>
          <w:p w14:paraId="77003CD7" w14:textId="77777777" w:rsidR="000A2589" w:rsidRPr="009B053A" w:rsidRDefault="000A2589" w:rsidP="004554EB">
            <w:pPr>
              <w:pStyle w:val="TAC"/>
              <w:rPr>
                <w:lang w:eastAsia="zh-CN"/>
              </w:rPr>
            </w:pPr>
            <w:r w:rsidRPr="009B053A">
              <w:rPr>
                <w:lang w:eastAsia="zh-CN"/>
              </w:rPr>
              <w:t>UL 708 / DL 780.5</w:t>
            </w:r>
          </w:p>
        </w:tc>
        <w:tc>
          <w:tcPr>
            <w:tcW w:w="880" w:type="dxa"/>
            <w:vAlign w:val="center"/>
          </w:tcPr>
          <w:p w14:paraId="5F2B0B80" w14:textId="77777777" w:rsidR="000A2589" w:rsidRPr="009B053A" w:rsidRDefault="000A2589" w:rsidP="004554EB">
            <w:pPr>
              <w:pStyle w:val="TAC"/>
              <w:rPr>
                <w:lang w:eastAsia="zh-CN"/>
              </w:rPr>
            </w:pPr>
          </w:p>
        </w:tc>
        <w:tc>
          <w:tcPr>
            <w:tcW w:w="1697" w:type="dxa"/>
            <w:gridSpan w:val="4"/>
            <w:vAlign w:val="center"/>
          </w:tcPr>
          <w:p w14:paraId="11651009" w14:textId="77777777" w:rsidR="000A2589" w:rsidRPr="009B053A" w:rsidRDefault="000A2589" w:rsidP="004554EB">
            <w:pPr>
              <w:pStyle w:val="TAC"/>
              <w:rPr>
                <w:rFonts w:eastAsia="MS Mincho"/>
              </w:rPr>
            </w:pPr>
          </w:p>
        </w:tc>
      </w:tr>
      <w:tr w:rsidR="000A2589" w:rsidRPr="009B053A" w14:paraId="30AD5544" w14:textId="77777777" w:rsidTr="00E32E05">
        <w:trPr>
          <w:gridAfter w:val="2"/>
          <w:wAfter w:w="35" w:type="dxa"/>
          <w:trHeight w:val="70"/>
        </w:trPr>
        <w:tc>
          <w:tcPr>
            <w:tcW w:w="648" w:type="dxa"/>
            <w:gridSpan w:val="3"/>
            <w:vMerge/>
            <w:vAlign w:val="center"/>
          </w:tcPr>
          <w:p w14:paraId="39638680" w14:textId="77777777" w:rsidR="000A2589" w:rsidRPr="009B053A" w:rsidRDefault="000A2589" w:rsidP="004554EB">
            <w:pPr>
              <w:pStyle w:val="TAC"/>
            </w:pPr>
          </w:p>
        </w:tc>
        <w:tc>
          <w:tcPr>
            <w:tcW w:w="656" w:type="dxa"/>
            <w:vAlign w:val="center"/>
          </w:tcPr>
          <w:p w14:paraId="3A2BAFE5" w14:textId="77777777" w:rsidR="000A2589" w:rsidRPr="009B053A" w:rsidRDefault="000A2589" w:rsidP="004554EB">
            <w:pPr>
              <w:pStyle w:val="TAC"/>
              <w:rPr>
                <w:rFonts w:eastAsia="MS Mincho"/>
              </w:rPr>
            </w:pPr>
            <w:r w:rsidRPr="009B053A">
              <w:rPr>
                <w:rFonts w:eastAsia="MS Mincho"/>
              </w:rPr>
              <w:t>N/A</w:t>
            </w:r>
          </w:p>
        </w:tc>
        <w:tc>
          <w:tcPr>
            <w:tcW w:w="993" w:type="dxa"/>
            <w:gridSpan w:val="7"/>
            <w:vAlign w:val="center"/>
          </w:tcPr>
          <w:p w14:paraId="3907C466" w14:textId="77777777" w:rsidR="000A2589" w:rsidRPr="009B053A" w:rsidRDefault="000A2589" w:rsidP="004554EB">
            <w:pPr>
              <w:pStyle w:val="TAC"/>
              <w:rPr>
                <w:rFonts w:eastAsia="MS Mincho"/>
              </w:rPr>
            </w:pPr>
            <w:r w:rsidRPr="009B053A">
              <w:rPr>
                <w:rFonts w:eastAsia="MS Mincho"/>
              </w:rPr>
              <w:t>QPSK</w:t>
            </w:r>
          </w:p>
        </w:tc>
        <w:tc>
          <w:tcPr>
            <w:tcW w:w="990" w:type="dxa"/>
            <w:gridSpan w:val="9"/>
            <w:vAlign w:val="center"/>
          </w:tcPr>
          <w:p w14:paraId="7A065F95" w14:textId="77777777" w:rsidR="000A2589" w:rsidRPr="009B053A" w:rsidRDefault="000A2589" w:rsidP="004554EB">
            <w:pPr>
              <w:pStyle w:val="TAC"/>
              <w:rPr>
                <w:rFonts w:eastAsia="MS Mincho"/>
              </w:rPr>
            </w:pPr>
            <w:r w:rsidRPr="009B053A">
              <w:rPr>
                <w:rFonts w:eastAsia="MS Mincho"/>
              </w:rPr>
              <w:t>20 MHz</w:t>
            </w:r>
          </w:p>
        </w:tc>
        <w:tc>
          <w:tcPr>
            <w:tcW w:w="1832" w:type="dxa"/>
            <w:gridSpan w:val="5"/>
            <w:vAlign w:val="center"/>
          </w:tcPr>
          <w:p w14:paraId="618DD1DC" w14:textId="77777777" w:rsidR="000A2589" w:rsidRPr="009B053A" w:rsidRDefault="000A2589" w:rsidP="004554EB">
            <w:pPr>
              <w:pStyle w:val="TAC"/>
              <w:rPr>
                <w:rFonts w:eastAsia="MS Mincho"/>
              </w:rPr>
            </w:pPr>
            <w:r w:rsidRPr="009B053A">
              <w:rPr>
                <w:rFonts w:eastAsia="MS Mincho"/>
              </w:rPr>
              <w:t>All RBs / 0</w:t>
            </w:r>
          </w:p>
        </w:tc>
        <w:tc>
          <w:tcPr>
            <w:tcW w:w="1142" w:type="dxa"/>
            <w:gridSpan w:val="5"/>
            <w:vAlign w:val="center"/>
          </w:tcPr>
          <w:p w14:paraId="18B8D325" w14:textId="77777777" w:rsidR="000A2589" w:rsidRPr="009B053A" w:rsidRDefault="000A2589" w:rsidP="004554EB">
            <w:pPr>
              <w:pStyle w:val="TAC"/>
            </w:pPr>
            <w:r w:rsidRPr="009B053A">
              <w:t>DFT-s-OFDM QPSK</w:t>
            </w:r>
          </w:p>
        </w:tc>
        <w:tc>
          <w:tcPr>
            <w:tcW w:w="1275" w:type="dxa"/>
            <w:gridSpan w:val="4"/>
            <w:vAlign w:val="center"/>
          </w:tcPr>
          <w:p w14:paraId="0588ED57" w14:textId="77777777" w:rsidR="000A2589" w:rsidRPr="009B053A" w:rsidRDefault="000A2589" w:rsidP="004554EB">
            <w:pPr>
              <w:pStyle w:val="TAC"/>
              <w:rPr>
                <w:rFonts w:eastAsia="MS Mincho"/>
              </w:rPr>
            </w:pPr>
            <w:r w:rsidRPr="009B053A">
              <w:rPr>
                <w:rFonts w:eastAsia="MS Mincho"/>
              </w:rPr>
              <w:t>CP-OFDM QPSK</w:t>
            </w:r>
          </w:p>
        </w:tc>
        <w:tc>
          <w:tcPr>
            <w:tcW w:w="880" w:type="dxa"/>
            <w:vAlign w:val="center"/>
          </w:tcPr>
          <w:p w14:paraId="7105CD3D" w14:textId="77777777" w:rsidR="000A2589" w:rsidRPr="009B053A" w:rsidRDefault="000A2589" w:rsidP="004554EB">
            <w:pPr>
              <w:pStyle w:val="TAC"/>
              <w:rPr>
                <w:lang w:eastAsia="zh-CN"/>
              </w:rPr>
            </w:pPr>
            <w:r w:rsidRPr="009B053A">
              <w:rPr>
                <w:lang w:eastAsia="zh-CN"/>
              </w:rPr>
              <w:t>10 MHz</w:t>
            </w:r>
          </w:p>
        </w:tc>
        <w:tc>
          <w:tcPr>
            <w:tcW w:w="1697" w:type="dxa"/>
            <w:gridSpan w:val="4"/>
            <w:vAlign w:val="center"/>
          </w:tcPr>
          <w:p w14:paraId="069F8491" w14:textId="77777777" w:rsidR="000A2589" w:rsidRPr="009B053A" w:rsidRDefault="000A2589" w:rsidP="004554EB">
            <w:pPr>
              <w:pStyle w:val="TAC"/>
              <w:rPr>
                <w:rFonts w:eastAsia="MS Mincho"/>
              </w:rPr>
            </w:pPr>
            <w:r w:rsidRPr="009B053A">
              <w:rPr>
                <w:rFonts w:eastAsia="MS Mincho"/>
              </w:rPr>
              <w:t>All RBs / REFSENS_ENDC_1</w:t>
            </w:r>
          </w:p>
        </w:tc>
      </w:tr>
      <w:tr w:rsidR="00FD338A" w:rsidRPr="009B053A" w14:paraId="78772A0A" w14:textId="77777777" w:rsidTr="00E32E05">
        <w:trPr>
          <w:gridAfter w:val="2"/>
          <w:wAfter w:w="35" w:type="dxa"/>
          <w:trHeight w:val="70"/>
        </w:trPr>
        <w:tc>
          <w:tcPr>
            <w:tcW w:w="10113" w:type="dxa"/>
            <w:gridSpan w:val="39"/>
            <w:vAlign w:val="center"/>
          </w:tcPr>
          <w:p w14:paraId="455567AD" w14:textId="77777777" w:rsidR="00FD338A" w:rsidRPr="009B053A" w:rsidRDefault="00FD338A" w:rsidP="00E90606">
            <w:pPr>
              <w:pStyle w:val="TAC"/>
              <w:rPr>
                <w:rFonts w:eastAsia="MS Mincho"/>
              </w:rPr>
            </w:pPr>
            <w:r w:rsidRPr="009B053A">
              <w:rPr>
                <w:b/>
                <w:bCs/>
              </w:rPr>
              <w:t xml:space="preserve">Test Settings for a </w:t>
            </w:r>
            <w:r w:rsidRPr="009B053A">
              <w:rPr>
                <w:b/>
                <w:bCs/>
                <w:lang w:eastAsia="zh-TW"/>
              </w:rPr>
              <w:t xml:space="preserve">DC_1A_n41A </w:t>
            </w:r>
            <w:r w:rsidRPr="009B053A">
              <w:rPr>
                <w:b/>
                <w:bCs/>
              </w:rPr>
              <w:t>Configuration</w:t>
            </w:r>
          </w:p>
        </w:tc>
      </w:tr>
      <w:tr w:rsidR="00FD338A" w:rsidRPr="009B053A" w14:paraId="11E4C5B6" w14:textId="77777777" w:rsidTr="00E32E05">
        <w:trPr>
          <w:gridAfter w:val="2"/>
          <w:wAfter w:w="35" w:type="dxa"/>
          <w:trHeight w:val="70"/>
        </w:trPr>
        <w:tc>
          <w:tcPr>
            <w:tcW w:w="648" w:type="dxa"/>
            <w:gridSpan w:val="3"/>
            <w:vMerge w:val="restart"/>
            <w:vAlign w:val="center"/>
          </w:tcPr>
          <w:p w14:paraId="0E94CBCE" w14:textId="77777777" w:rsidR="00FD338A" w:rsidRPr="009B053A" w:rsidRDefault="00FD338A" w:rsidP="00E90606">
            <w:pPr>
              <w:pStyle w:val="TAC"/>
              <w:rPr>
                <w:lang w:eastAsia="ja-JP"/>
              </w:rPr>
            </w:pPr>
            <w:r w:rsidRPr="009B053A">
              <w:rPr>
                <w:lang w:eastAsia="ja-JP"/>
              </w:rPr>
              <w:t>1</w:t>
            </w:r>
          </w:p>
        </w:tc>
        <w:tc>
          <w:tcPr>
            <w:tcW w:w="656" w:type="dxa"/>
            <w:vAlign w:val="center"/>
          </w:tcPr>
          <w:p w14:paraId="7D5B4F36" w14:textId="77777777" w:rsidR="00FD338A" w:rsidRPr="009B053A" w:rsidRDefault="00FD338A" w:rsidP="00E90606">
            <w:pPr>
              <w:pStyle w:val="TAC"/>
              <w:rPr>
                <w:rFonts w:eastAsia="MS Mincho"/>
                <w:lang w:eastAsia="ja-JP"/>
              </w:rPr>
            </w:pPr>
            <w:r w:rsidRPr="009B053A">
              <w:rPr>
                <w:rFonts w:eastAsia="MS Mincho"/>
                <w:lang w:eastAsia="ja-JP"/>
              </w:rPr>
              <w:t>1</w:t>
            </w:r>
          </w:p>
        </w:tc>
        <w:tc>
          <w:tcPr>
            <w:tcW w:w="993" w:type="dxa"/>
            <w:gridSpan w:val="7"/>
            <w:vAlign w:val="center"/>
          </w:tcPr>
          <w:p w14:paraId="32FABF5B" w14:textId="77777777" w:rsidR="00FD338A" w:rsidRPr="009B053A" w:rsidRDefault="00FD338A" w:rsidP="00E90606">
            <w:pPr>
              <w:pStyle w:val="TAC"/>
              <w:rPr>
                <w:rFonts w:eastAsia="MS Mincho"/>
                <w:lang w:eastAsia="ja-JP"/>
              </w:rPr>
            </w:pPr>
            <w:r w:rsidRPr="009B053A">
              <w:rPr>
                <w:rFonts w:eastAsia="MS Mincho"/>
                <w:lang w:eastAsia="ja-JP"/>
              </w:rPr>
              <w:t>High</w:t>
            </w:r>
          </w:p>
        </w:tc>
        <w:tc>
          <w:tcPr>
            <w:tcW w:w="990" w:type="dxa"/>
            <w:gridSpan w:val="9"/>
            <w:vAlign w:val="center"/>
          </w:tcPr>
          <w:p w14:paraId="588BDFE5" w14:textId="77777777" w:rsidR="00FD338A" w:rsidRPr="009B053A" w:rsidRDefault="00FD338A" w:rsidP="00E90606">
            <w:pPr>
              <w:pStyle w:val="TAC"/>
              <w:rPr>
                <w:rFonts w:eastAsia="MS Mincho"/>
              </w:rPr>
            </w:pPr>
          </w:p>
        </w:tc>
        <w:tc>
          <w:tcPr>
            <w:tcW w:w="1832" w:type="dxa"/>
            <w:gridSpan w:val="5"/>
            <w:vAlign w:val="center"/>
          </w:tcPr>
          <w:p w14:paraId="09194C3B" w14:textId="77777777" w:rsidR="00FD338A" w:rsidRPr="009B053A" w:rsidRDefault="00FD338A" w:rsidP="00E90606">
            <w:pPr>
              <w:pStyle w:val="TAC"/>
              <w:rPr>
                <w:rFonts w:eastAsia="MS Mincho"/>
              </w:rPr>
            </w:pPr>
          </w:p>
        </w:tc>
        <w:tc>
          <w:tcPr>
            <w:tcW w:w="1142" w:type="dxa"/>
            <w:gridSpan w:val="5"/>
            <w:vAlign w:val="center"/>
          </w:tcPr>
          <w:p w14:paraId="2A8E2676" w14:textId="77777777" w:rsidR="00FD338A" w:rsidRPr="009B053A" w:rsidRDefault="00FD338A" w:rsidP="00E90606">
            <w:pPr>
              <w:pStyle w:val="TAC"/>
              <w:rPr>
                <w:lang w:eastAsia="ja-JP"/>
              </w:rPr>
            </w:pPr>
            <w:r w:rsidRPr="009B053A">
              <w:rPr>
                <w:lang w:eastAsia="ja-JP"/>
              </w:rPr>
              <w:t>n41</w:t>
            </w:r>
          </w:p>
        </w:tc>
        <w:tc>
          <w:tcPr>
            <w:tcW w:w="1275" w:type="dxa"/>
            <w:gridSpan w:val="4"/>
            <w:vAlign w:val="center"/>
          </w:tcPr>
          <w:p w14:paraId="2A664B18" w14:textId="77777777" w:rsidR="00FD338A" w:rsidRPr="009B053A" w:rsidRDefault="00FD338A" w:rsidP="00E90606">
            <w:pPr>
              <w:pStyle w:val="TAC"/>
              <w:rPr>
                <w:rFonts w:eastAsia="MS Mincho"/>
                <w:lang w:eastAsia="ja-JP"/>
              </w:rPr>
            </w:pPr>
            <w:r w:rsidRPr="009B053A">
              <w:rPr>
                <w:rFonts w:eastAsia="MS Mincho"/>
                <w:lang w:eastAsia="ja-JP"/>
              </w:rPr>
              <w:t>Low</w:t>
            </w:r>
          </w:p>
        </w:tc>
        <w:tc>
          <w:tcPr>
            <w:tcW w:w="880" w:type="dxa"/>
            <w:vAlign w:val="center"/>
          </w:tcPr>
          <w:p w14:paraId="315BA379" w14:textId="77777777" w:rsidR="00FD338A" w:rsidRPr="009B053A" w:rsidRDefault="00FD338A" w:rsidP="00E90606">
            <w:pPr>
              <w:pStyle w:val="TAC"/>
              <w:rPr>
                <w:rFonts w:eastAsia="MS Mincho"/>
              </w:rPr>
            </w:pPr>
          </w:p>
        </w:tc>
        <w:tc>
          <w:tcPr>
            <w:tcW w:w="1697" w:type="dxa"/>
            <w:gridSpan w:val="4"/>
            <w:vAlign w:val="center"/>
          </w:tcPr>
          <w:p w14:paraId="239B24F0" w14:textId="77777777" w:rsidR="00FD338A" w:rsidRPr="009B053A" w:rsidRDefault="00FD338A" w:rsidP="00E90606">
            <w:pPr>
              <w:pStyle w:val="TAC"/>
              <w:rPr>
                <w:rFonts w:eastAsia="MS Mincho"/>
              </w:rPr>
            </w:pPr>
          </w:p>
        </w:tc>
      </w:tr>
      <w:tr w:rsidR="00FD338A" w:rsidRPr="009B053A" w14:paraId="50C85EEC" w14:textId="77777777" w:rsidTr="00E32E05">
        <w:trPr>
          <w:gridAfter w:val="2"/>
          <w:wAfter w:w="35" w:type="dxa"/>
          <w:trHeight w:val="70"/>
        </w:trPr>
        <w:tc>
          <w:tcPr>
            <w:tcW w:w="648" w:type="dxa"/>
            <w:gridSpan w:val="3"/>
            <w:vMerge/>
            <w:vAlign w:val="center"/>
          </w:tcPr>
          <w:p w14:paraId="10818547" w14:textId="77777777" w:rsidR="00FD338A" w:rsidRPr="009B053A" w:rsidRDefault="00FD338A" w:rsidP="00E90606">
            <w:pPr>
              <w:pStyle w:val="TAC"/>
            </w:pPr>
          </w:p>
        </w:tc>
        <w:tc>
          <w:tcPr>
            <w:tcW w:w="656" w:type="dxa"/>
            <w:vAlign w:val="center"/>
          </w:tcPr>
          <w:p w14:paraId="53E2A412" w14:textId="77777777" w:rsidR="00FD338A" w:rsidRPr="009B053A" w:rsidRDefault="00FD338A" w:rsidP="00E90606">
            <w:pPr>
              <w:pStyle w:val="TAC"/>
              <w:rPr>
                <w:rFonts w:eastAsia="MS Mincho"/>
                <w:lang w:eastAsia="ja-JP"/>
              </w:rPr>
            </w:pPr>
            <w:r w:rsidRPr="009B053A">
              <w:rPr>
                <w:rFonts w:eastAsia="MS Mincho"/>
              </w:rPr>
              <w:t>QPSK</w:t>
            </w:r>
          </w:p>
        </w:tc>
        <w:tc>
          <w:tcPr>
            <w:tcW w:w="993" w:type="dxa"/>
            <w:gridSpan w:val="7"/>
            <w:vAlign w:val="center"/>
          </w:tcPr>
          <w:p w14:paraId="38BD37FB" w14:textId="77777777" w:rsidR="00FD338A" w:rsidRPr="009B053A" w:rsidRDefault="00FD338A" w:rsidP="00E90606">
            <w:pPr>
              <w:pStyle w:val="TAC"/>
              <w:rPr>
                <w:rFonts w:eastAsia="MS Mincho"/>
              </w:rPr>
            </w:pPr>
            <w:r w:rsidRPr="009B053A">
              <w:rPr>
                <w:rFonts w:eastAsia="MS Mincho"/>
              </w:rPr>
              <w:t>QPSK</w:t>
            </w:r>
          </w:p>
        </w:tc>
        <w:tc>
          <w:tcPr>
            <w:tcW w:w="990" w:type="dxa"/>
            <w:gridSpan w:val="9"/>
            <w:vAlign w:val="center"/>
          </w:tcPr>
          <w:p w14:paraId="4E19722C" w14:textId="77777777" w:rsidR="00FD338A" w:rsidRPr="009B053A" w:rsidRDefault="00FD338A" w:rsidP="00E90606">
            <w:pPr>
              <w:pStyle w:val="TAC"/>
              <w:rPr>
                <w:rFonts w:eastAsia="MS Mincho"/>
              </w:rPr>
            </w:pPr>
            <w:r w:rsidRPr="009B053A">
              <w:rPr>
                <w:rFonts w:eastAsia="MS Mincho"/>
              </w:rPr>
              <w:t>20 MHz</w:t>
            </w:r>
          </w:p>
        </w:tc>
        <w:tc>
          <w:tcPr>
            <w:tcW w:w="1832" w:type="dxa"/>
            <w:gridSpan w:val="5"/>
            <w:vAlign w:val="center"/>
          </w:tcPr>
          <w:p w14:paraId="413DE198" w14:textId="77777777" w:rsidR="00FD338A" w:rsidRPr="009B053A" w:rsidRDefault="00FD338A" w:rsidP="00E90606">
            <w:pPr>
              <w:pStyle w:val="TAC"/>
              <w:rPr>
                <w:rFonts w:eastAsia="MS Mincho"/>
              </w:rPr>
            </w:pPr>
            <w:r w:rsidRPr="009B053A">
              <w:rPr>
                <w:rFonts w:eastAsia="MS Mincho"/>
              </w:rPr>
              <w:t>All RBs / REFSENS_ENDC_3</w:t>
            </w:r>
          </w:p>
        </w:tc>
        <w:tc>
          <w:tcPr>
            <w:tcW w:w="1142" w:type="dxa"/>
            <w:gridSpan w:val="5"/>
            <w:vAlign w:val="center"/>
          </w:tcPr>
          <w:p w14:paraId="7E04555D" w14:textId="77777777" w:rsidR="00FD338A" w:rsidRPr="009B053A" w:rsidRDefault="00FD338A" w:rsidP="00E90606">
            <w:pPr>
              <w:pStyle w:val="TAC"/>
            </w:pPr>
            <w:r w:rsidRPr="009B053A">
              <w:t>DFT-s-OFDM QPSK</w:t>
            </w:r>
          </w:p>
        </w:tc>
        <w:tc>
          <w:tcPr>
            <w:tcW w:w="1275" w:type="dxa"/>
            <w:gridSpan w:val="4"/>
            <w:vAlign w:val="center"/>
          </w:tcPr>
          <w:p w14:paraId="074BC620" w14:textId="77777777" w:rsidR="00FD338A" w:rsidRPr="009B053A" w:rsidRDefault="00FD338A" w:rsidP="00E90606">
            <w:pPr>
              <w:pStyle w:val="TAC"/>
              <w:rPr>
                <w:rFonts w:eastAsia="MS Mincho"/>
              </w:rPr>
            </w:pPr>
            <w:r w:rsidRPr="009B053A">
              <w:rPr>
                <w:rFonts w:eastAsia="MS Mincho"/>
              </w:rPr>
              <w:t>CP-OFDM QPSK</w:t>
            </w:r>
          </w:p>
        </w:tc>
        <w:tc>
          <w:tcPr>
            <w:tcW w:w="880" w:type="dxa"/>
            <w:vAlign w:val="center"/>
          </w:tcPr>
          <w:p w14:paraId="00FC7E7D" w14:textId="77777777" w:rsidR="00FD338A" w:rsidRPr="009B053A" w:rsidRDefault="00FD338A" w:rsidP="00E90606">
            <w:pPr>
              <w:pStyle w:val="TAC"/>
              <w:rPr>
                <w:rFonts w:eastAsia="MS Mincho"/>
              </w:rPr>
            </w:pPr>
            <w:r w:rsidRPr="009B053A">
              <w:rPr>
                <w:rFonts w:eastAsia="MS Mincho"/>
              </w:rPr>
              <w:t>100 MHz</w:t>
            </w:r>
          </w:p>
        </w:tc>
        <w:tc>
          <w:tcPr>
            <w:tcW w:w="1697" w:type="dxa"/>
            <w:gridSpan w:val="4"/>
            <w:vAlign w:val="center"/>
          </w:tcPr>
          <w:p w14:paraId="718D321C" w14:textId="77777777" w:rsidR="00FD338A" w:rsidRPr="009B053A" w:rsidRDefault="00FD338A" w:rsidP="00E90606">
            <w:pPr>
              <w:pStyle w:val="TAC"/>
              <w:rPr>
                <w:rFonts w:eastAsia="MS Mincho"/>
              </w:rPr>
            </w:pPr>
            <w:r w:rsidRPr="009B053A">
              <w:rPr>
                <w:rFonts w:eastAsia="MS Mincho"/>
              </w:rPr>
              <w:t>All RBs / 0</w:t>
            </w:r>
          </w:p>
        </w:tc>
      </w:tr>
      <w:tr w:rsidR="00FD338A" w:rsidRPr="009B053A" w14:paraId="1266EE1D" w14:textId="77777777" w:rsidTr="00E32E05">
        <w:trPr>
          <w:gridAfter w:val="2"/>
          <w:wAfter w:w="35" w:type="dxa"/>
          <w:trHeight w:val="70"/>
        </w:trPr>
        <w:tc>
          <w:tcPr>
            <w:tcW w:w="648" w:type="dxa"/>
            <w:gridSpan w:val="3"/>
            <w:vMerge w:val="restart"/>
            <w:vAlign w:val="center"/>
          </w:tcPr>
          <w:p w14:paraId="31EE67C4" w14:textId="77777777" w:rsidR="00FD338A" w:rsidRPr="009B053A" w:rsidRDefault="00FD338A" w:rsidP="00E90606">
            <w:pPr>
              <w:pStyle w:val="TAC"/>
              <w:rPr>
                <w:lang w:eastAsia="ja-JP"/>
              </w:rPr>
            </w:pPr>
            <w:r w:rsidRPr="009B053A">
              <w:rPr>
                <w:lang w:eastAsia="ja-JP"/>
              </w:rPr>
              <w:t>2</w:t>
            </w:r>
          </w:p>
        </w:tc>
        <w:tc>
          <w:tcPr>
            <w:tcW w:w="656" w:type="dxa"/>
            <w:vAlign w:val="center"/>
          </w:tcPr>
          <w:p w14:paraId="220F907D" w14:textId="77777777" w:rsidR="00FD338A" w:rsidRPr="009B053A" w:rsidRDefault="00FD338A" w:rsidP="00E90606">
            <w:pPr>
              <w:pStyle w:val="TAC"/>
              <w:rPr>
                <w:rFonts w:eastAsia="MS Mincho"/>
                <w:lang w:eastAsia="ja-JP"/>
              </w:rPr>
            </w:pPr>
            <w:r w:rsidRPr="009B053A">
              <w:rPr>
                <w:rFonts w:eastAsia="MS Mincho"/>
                <w:lang w:eastAsia="ja-JP"/>
              </w:rPr>
              <w:t>1</w:t>
            </w:r>
          </w:p>
        </w:tc>
        <w:tc>
          <w:tcPr>
            <w:tcW w:w="993" w:type="dxa"/>
            <w:gridSpan w:val="7"/>
            <w:vAlign w:val="center"/>
          </w:tcPr>
          <w:p w14:paraId="4A26CD6C" w14:textId="77777777" w:rsidR="00FD338A" w:rsidRPr="009B053A" w:rsidRDefault="00FD338A" w:rsidP="00E90606">
            <w:pPr>
              <w:pStyle w:val="TAC"/>
              <w:rPr>
                <w:rFonts w:eastAsia="MS Mincho"/>
                <w:lang w:eastAsia="ja-JP"/>
              </w:rPr>
            </w:pPr>
            <w:r w:rsidRPr="009B053A">
              <w:rPr>
                <w:rFonts w:eastAsia="MS Mincho"/>
                <w:lang w:eastAsia="ja-JP"/>
              </w:rPr>
              <w:t>High</w:t>
            </w:r>
          </w:p>
        </w:tc>
        <w:tc>
          <w:tcPr>
            <w:tcW w:w="990" w:type="dxa"/>
            <w:gridSpan w:val="9"/>
            <w:vAlign w:val="center"/>
          </w:tcPr>
          <w:p w14:paraId="4DA3830C" w14:textId="77777777" w:rsidR="00FD338A" w:rsidRPr="009B053A" w:rsidRDefault="00FD338A" w:rsidP="00E90606">
            <w:pPr>
              <w:pStyle w:val="TAC"/>
              <w:rPr>
                <w:rFonts w:eastAsia="MS Mincho"/>
              </w:rPr>
            </w:pPr>
          </w:p>
        </w:tc>
        <w:tc>
          <w:tcPr>
            <w:tcW w:w="1832" w:type="dxa"/>
            <w:gridSpan w:val="5"/>
            <w:vAlign w:val="center"/>
          </w:tcPr>
          <w:p w14:paraId="14E742E5" w14:textId="77777777" w:rsidR="00FD338A" w:rsidRPr="009B053A" w:rsidRDefault="00FD338A" w:rsidP="00E90606">
            <w:pPr>
              <w:pStyle w:val="TAC"/>
              <w:rPr>
                <w:rFonts w:eastAsia="MS Mincho"/>
              </w:rPr>
            </w:pPr>
          </w:p>
        </w:tc>
        <w:tc>
          <w:tcPr>
            <w:tcW w:w="1142" w:type="dxa"/>
            <w:gridSpan w:val="5"/>
            <w:vAlign w:val="center"/>
          </w:tcPr>
          <w:p w14:paraId="06FE1560" w14:textId="77777777" w:rsidR="00FD338A" w:rsidRPr="009B053A" w:rsidRDefault="00FD338A" w:rsidP="00E90606">
            <w:pPr>
              <w:pStyle w:val="TAC"/>
              <w:rPr>
                <w:lang w:eastAsia="ja-JP"/>
              </w:rPr>
            </w:pPr>
            <w:r w:rsidRPr="009B053A">
              <w:rPr>
                <w:lang w:eastAsia="ja-JP"/>
              </w:rPr>
              <w:t>n41</w:t>
            </w:r>
          </w:p>
        </w:tc>
        <w:tc>
          <w:tcPr>
            <w:tcW w:w="1275" w:type="dxa"/>
            <w:gridSpan w:val="4"/>
            <w:vAlign w:val="center"/>
          </w:tcPr>
          <w:p w14:paraId="5C86B09B" w14:textId="77777777" w:rsidR="00FD338A" w:rsidRPr="009B053A" w:rsidRDefault="00FD338A" w:rsidP="00E90606">
            <w:pPr>
              <w:pStyle w:val="TAC"/>
              <w:rPr>
                <w:rFonts w:eastAsia="MS Mincho"/>
                <w:lang w:eastAsia="ja-JP"/>
              </w:rPr>
            </w:pPr>
            <w:r w:rsidRPr="009B053A">
              <w:rPr>
                <w:rFonts w:eastAsia="MS Mincho"/>
                <w:lang w:eastAsia="ja-JP"/>
              </w:rPr>
              <w:t>Low</w:t>
            </w:r>
          </w:p>
        </w:tc>
        <w:tc>
          <w:tcPr>
            <w:tcW w:w="880" w:type="dxa"/>
            <w:vAlign w:val="center"/>
          </w:tcPr>
          <w:p w14:paraId="36321502" w14:textId="77777777" w:rsidR="00FD338A" w:rsidRPr="009B053A" w:rsidRDefault="00FD338A" w:rsidP="00E90606">
            <w:pPr>
              <w:pStyle w:val="TAC"/>
              <w:rPr>
                <w:rFonts w:eastAsia="MS Mincho"/>
              </w:rPr>
            </w:pPr>
          </w:p>
        </w:tc>
        <w:tc>
          <w:tcPr>
            <w:tcW w:w="1697" w:type="dxa"/>
            <w:gridSpan w:val="4"/>
            <w:vAlign w:val="center"/>
          </w:tcPr>
          <w:p w14:paraId="3A5CBA61" w14:textId="77777777" w:rsidR="00FD338A" w:rsidRPr="009B053A" w:rsidRDefault="00FD338A" w:rsidP="00E90606">
            <w:pPr>
              <w:pStyle w:val="TAC"/>
              <w:rPr>
                <w:rFonts w:eastAsia="MS Mincho"/>
              </w:rPr>
            </w:pPr>
          </w:p>
        </w:tc>
      </w:tr>
      <w:tr w:rsidR="00FD338A" w:rsidRPr="009B053A" w14:paraId="30CD36A0" w14:textId="77777777" w:rsidTr="00E32E05">
        <w:trPr>
          <w:gridAfter w:val="2"/>
          <w:wAfter w:w="35" w:type="dxa"/>
          <w:trHeight w:val="70"/>
        </w:trPr>
        <w:tc>
          <w:tcPr>
            <w:tcW w:w="648" w:type="dxa"/>
            <w:gridSpan w:val="3"/>
            <w:vMerge/>
            <w:vAlign w:val="center"/>
          </w:tcPr>
          <w:p w14:paraId="11C97DF8" w14:textId="77777777" w:rsidR="00FD338A" w:rsidRPr="009B053A" w:rsidRDefault="00FD338A" w:rsidP="00E90606">
            <w:pPr>
              <w:pStyle w:val="TAC"/>
            </w:pPr>
          </w:p>
        </w:tc>
        <w:tc>
          <w:tcPr>
            <w:tcW w:w="656" w:type="dxa"/>
            <w:vAlign w:val="center"/>
          </w:tcPr>
          <w:p w14:paraId="79F245BE" w14:textId="77777777" w:rsidR="00FD338A" w:rsidRPr="009B053A" w:rsidRDefault="00FD338A" w:rsidP="00E90606">
            <w:pPr>
              <w:pStyle w:val="TAC"/>
              <w:rPr>
                <w:rFonts w:eastAsia="MS Mincho"/>
                <w:lang w:eastAsia="ja-JP"/>
              </w:rPr>
            </w:pPr>
            <w:r w:rsidRPr="009B053A">
              <w:rPr>
                <w:rFonts w:eastAsia="MS Mincho"/>
              </w:rPr>
              <w:t>QPSK</w:t>
            </w:r>
          </w:p>
        </w:tc>
        <w:tc>
          <w:tcPr>
            <w:tcW w:w="993" w:type="dxa"/>
            <w:gridSpan w:val="7"/>
            <w:vAlign w:val="center"/>
          </w:tcPr>
          <w:p w14:paraId="5E6A8222" w14:textId="77777777" w:rsidR="00FD338A" w:rsidRPr="009B053A" w:rsidRDefault="00FD338A" w:rsidP="00E90606">
            <w:pPr>
              <w:pStyle w:val="TAC"/>
              <w:rPr>
                <w:rFonts w:eastAsia="MS Mincho"/>
              </w:rPr>
            </w:pPr>
            <w:r w:rsidRPr="009B053A">
              <w:rPr>
                <w:rFonts w:eastAsia="MS Mincho"/>
              </w:rPr>
              <w:t>QPSK</w:t>
            </w:r>
          </w:p>
        </w:tc>
        <w:tc>
          <w:tcPr>
            <w:tcW w:w="990" w:type="dxa"/>
            <w:gridSpan w:val="9"/>
            <w:vAlign w:val="center"/>
          </w:tcPr>
          <w:p w14:paraId="370F32C9" w14:textId="77777777" w:rsidR="00FD338A" w:rsidRPr="009B053A" w:rsidRDefault="00FD338A" w:rsidP="00E90606">
            <w:pPr>
              <w:pStyle w:val="TAC"/>
              <w:rPr>
                <w:rFonts w:eastAsia="MS Mincho"/>
              </w:rPr>
            </w:pPr>
            <w:r w:rsidRPr="009B053A">
              <w:rPr>
                <w:rFonts w:eastAsia="MS Mincho"/>
              </w:rPr>
              <w:t>20 MHz</w:t>
            </w:r>
          </w:p>
        </w:tc>
        <w:tc>
          <w:tcPr>
            <w:tcW w:w="1832" w:type="dxa"/>
            <w:gridSpan w:val="5"/>
            <w:vAlign w:val="center"/>
          </w:tcPr>
          <w:p w14:paraId="5D1C1A17" w14:textId="77777777" w:rsidR="00FD338A" w:rsidRPr="009B053A" w:rsidRDefault="00FD338A" w:rsidP="00E90606">
            <w:pPr>
              <w:pStyle w:val="TAC"/>
              <w:rPr>
                <w:rFonts w:eastAsia="MS Mincho"/>
              </w:rPr>
            </w:pPr>
            <w:r w:rsidRPr="009B053A">
              <w:rPr>
                <w:rFonts w:eastAsia="MS Mincho"/>
              </w:rPr>
              <w:t>All RBs / 0</w:t>
            </w:r>
          </w:p>
        </w:tc>
        <w:tc>
          <w:tcPr>
            <w:tcW w:w="1142" w:type="dxa"/>
            <w:gridSpan w:val="5"/>
            <w:vAlign w:val="center"/>
          </w:tcPr>
          <w:p w14:paraId="1A21D2BA" w14:textId="77777777" w:rsidR="00FD338A" w:rsidRPr="009B053A" w:rsidRDefault="00FD338A" w:rsidP="00E90606">
            <w:pPr>
              <w:pStyle w:val="TAC"/>
            </w:pPr>
            <w:r w:rsidRPr="009B053A">
              <w:t>DFT-s-OFDM QPSK</w:t>
            </w:r>
          </w:p>
        </w:tc>
        <w:tc>
          <w:tcPr>
            <w:tcW w:w="1275" w:type="dxa"/>
            <w:gridSpan w:val="4"/>
            <w:vAlign w:val="center"/>
          </w:tcPr>
          <w:p w14:paraId="1E9DF267" w14:textId="77777777" w:rsidR="00FD338A" w:rsidRPr="009B053A" w:rsidRDefault="00FD338A" w:rsidP="00E90606">
            <w:pPr>
              <w:pStyle w:val="TAC"/>
              <w:rPr>
                <w:rFonts w:eastAsia="MS Mincho"/>
              </w:rPr>
            </w:pPr>
            <w:r w:rsidRPr="009B053A">
              <w:rPr>
                <w:rFonts w:eastAsia="MS Mincho"/>
              </w:rPr>
              <w:t>CP-OFDM QPSK</w:t>
            </w:r>
          </w:p>
        </w:tc>
        <w:tc>
          <w:tcPr>
            <w:tcW w:w="880" w:type="dxa"/>
            <w:vAlign w:val="center"/>
          </w:tcPr>
          <w:p w14:paraId="2C69222D" w14:textId="77777777" w:rsidR="00FD338A" w:rsidRPr="009B053A" w:rsidRDefault="00FD338A" w:rsidP="00E90606">
            <w:pPr>
              <w:pStyle w:val="TAC"/>
              <w:rPr>
                <w:rFonts w:eastAsia="MS Mincho"/>
              </w:rPr>
            </w:pPr>
            <w:r w:rsidRPr="009B053A">
              <w:rPr>
                <w:rFonts w:eastAsia="MS Mincho"/>
              </w:rPr>
              <w:t>50 MHz</w:t>
            </w:r>
          </w:p>
        </w:tc>
        <w:tc>
          <w:tcPr>
            <w:tcW w:w="1697" w:type="dxa"/>
            <w:gridSpan w:val="4"/>
            <w:vAlign w:val="center"/>
          </w:tcPr>
          <w:p w14:paraId="5850DA22" w14:textId="77777777" w:rsidR="00FD338A" w:rsidRPr="009B053A" w:rsidRDefault="00FD338A" w:rsidP="00E90606">
            <w:pPr>
              <w:pStyle w:val="TAC"/>
              <w:rPr>
                <w:rFonts w:eastAsia="MS Mincho"/>
              </w:rPr>
            </w:pPr>
            <w:r w:rsidRPr="009B053A">
              <w:rPr>
                <w:rFonts w:eastAsia="MS Mincho"/>
              </w:rPr>
              <w:t>All RBs / REFSENS_ENDC_3</w:t>
            </w:r>
          </w:p>
        </w:tc>
      </w:tr>
      <w:tr w:rsidR="00DF40DE" w:rsidRPr="009B053A" w14:paraId="6006EF3F" w14:textId="77777777" w:rsidTr="00E32E05">
        <w:trPr>
          <w:gridAfter w:val="1"/>
          <w:wAfter w:w="25" w:type="dxa"/>
          <w:trHeight w:val="70"/>
        </w:trPr>
        <w:tc>
          <w:tcPr>
            <w:tcW w:w="10123" w:type="dxa"/>
            <w:gridSpan w:val="40"/>
            <w:vAlign w:val="center"/>
          </w:tcPr>
          <w:p w14:paraId="7843E722" w14:textId="4DB563F6" w:rsidR="00DF40DE" w:rsidRPr="009B053A" w:rsidRDefault="00DF40DE" w:rsidP="00DF40DE">
            <w:pPr>
              <w:pStyle w:val="TAC"/>
              <w:rPr>
                <w:rFonts w:eastAsia="MS Mincho"/>
              </w:rPr>
            </w:pPr>
            <w:r w:rsidRPr="009B053A">
              <w:rPr>
                <w:b/>
                <w:bCs/>
              </w:rPr>
              <w:t xml:space="preserve">Test Settings for a </w:t>
            </w:r>
            <w:r w:rsidRPr="009B053A">
              <w:rPr>
                <w:b/>
                <w:bCs/>
                <w:lang w:eastAsia="zh-TW"/>
              </w:rPr>
              <w:t xml:space="preserve">DC_1A_n77A </w:t>
            </w:r>
            <w:r w:rsidRPr="009B053A">
              <w:rPr>
                <w:b/>
                <w:bCs/>
              </w:rPr>
              <w:t>Configuration</w:t>
            </w:r>
          </w:p>
        </w:tc>
      </w:tr>
      <w:tr w:rsidR="00DF40DE" w:rsidRPr="009B053A" w14:paraId="75219B2C" w14:textId="77777777" w:rsidTr="00E32E05">
        <w:trPr>
          <w:gridAfter w:val="1"/>
          <w:wAfter w:w="25" w:type="dxa"/>
          <w:trHeight w:val="70"/>
        </w:trPr>
        <w:tc>
          <w:tcPr>
            <w:tcW w:w="648" w:type="dxa"/>
            <w:gridSpan w:val="3"/>
            <w:vMerge w:val="restart"/>
            <w:vAlign w:val="center"/>
          </w:tcPr>
          <w:p w14:paraId="0515334F" w14:textId="3B39307A" w:rsidR="00DF40DE" w:rsidRPr="009B053A" w:rsidRDefault="00DF40DE" w:rsidP="00DF40DE">
            <w:pPr>
              <w:pStyle w:val="TAC"/>
            </w:pPr>
            <w:r w:rsidRPr="009B053A">
              <w:lastRenderedPageBreak/>
              <w:t>1</w:t>
            </w:r>
            <w:r w:rsidRPr="009B053A">
              <w:rPr>
                <w:vertAlign w:val="superscript"/>
              </w:rPr>
              <w:t>3</w:t>
            </w:r>
          </w:p>
        </w:tc>
        <w:tc>
          <w:tcPr>
            <w:tcW w:w="656" w:type="dxa"/>
            <w:vAlign w:val="center"/>
          </w:tcPr>
          <w:p w14:paraId="195E1500" w14:textId="1C0583A0" w:rsidR="00DF40DE" w:rsidRPr="009B053A" w:rsidRDefault="00DF40DE" w:rsidP="00DF40DE">
            <w:pPr>
              <w:pStyle w:val="TAC"/>
              <w:rPr>
                <w:rFonts w:eastAsia="MS Mincho"/>
              </w:rPr>
            </w:pPr>
            <w:r w:rsidRPr="009B053A">
              <w:rPr>
                <w:rFonts w:eastAsia="MS Mincho"/>
              </w:rPr>
              <w:t>1</w:t>
            </w:r>
          </w:p>
        </w:tc>
        <w:tc>
          <w:tcPr>
            <w:tcW w:w="993" w:type="dxa"/>
            <w:gridSpan w:val="7"/>
            <w:vAlign w:val="center"/>
          </w:tcPr>
          <w:p w14:paraId="4958566C" w14:textId="1A9759A8" w:rsidR="00DF40DE" w:rsidRPr="009B053A" w:rsidRDefault="00DF40DE" w:rsidP="00DF40DE">
            <w:pPr>
              <w:pStyle w:val="TAC"/>
              <w:rPr>
                <w:rFonts w:eastAsia="MS Mincho"/>
              </w:rPr>
            </w:pPr>
            <w:r w:rsidRPr="009B053A">
              <w:rPr>
                <w:rFonts w:eastAsia="MS Mincho"/>
              </w:rPr>
              <w:t>UL 1950/ DL 2140</w:t>
            </w:r>
          </w:p>
        </w:tc>
        <w:tc>
          <w:tcPr>
            <w:tcW w:w="990" w:type="dxa"/>
            <w:gridSpan w:val="9"/>
            <w:vAlign w:val="center"/>
          </w:tcPr>
          <w:p w14:paraId="5CF85AA1" w14:textId="77777777" w:rsidR="00DF40DE" w:rsidRPr="009B053A" w:rsidRDefault="00DF40DE" w:rsidP="00DF40DE">
            <w:pPr>
              <w:pStyle w:val="TAC"/>
              <w:rPr>
                <w:rFonts w:eastAsia="MS Mincho"/>
              </w:rPr>
            </w:pPr>
          </w:p>
        </w:tc>
        <w:tc>
          <w:tcPr>
            <w:tcW w:w="1832" w:type="dxa"/>
            <w:gridSpan w:val="5"/>
            <w:vAlign w:val="center"/>
          </w:tcPr>
          <w:p w14:paraId="3EB9B3D2" w14:textId="77777777" w:rsidR="00DF40DE" w:rsidRPr="009B053A" w:rsidRDefault="00DF40DE" w:rsidP="00DF40DE">
            <w:pPr>
              <w:pStyle w:val="TAC"/>
              <w:rPr>
                <w:rFonts w:eastAsia="MS Mincho"/>
              </w:rPr>
            </w:pPr>
          </w:p>
        </w:tc>
        <w:tc>
          <w:tcPr>
            <w:tcW w:w="1142" w:type="dxa"/>
            <w:gridSpan w:val="5"/>
            <w:vAlign w:val="center"/>
          </w:tcPr>
          <w:p w14:paraId="75345741" w14:textId="3B575547" w:rsidR="00DF40DE" w:rsidRPr="009B053A" w:rsidRDefault="00DF40DE" w:rsidP="00DF40DE">
            <w:pPr>
              <w:pStyle w:val="TAC"/>
            </w:pPr>
            <w:r w:rsidRPr="009B053A">
              <w:t>n77</w:t>
            </w:r>
          </w:p>
        </w:tc>
        <w:tc>
          <w:tcPr>
            <w:tcW w:w="1275" w:type="dxa"/>
            <w:gridSpan w:val="4"/>
            <w:vAlign w:val="center"/>
          </w:tcPr>
          <w:p w14:paraId="74043BE4" w14:textId="206F5711" w:rsidR="00DF40DE" w:rsidRPr="009B053A" w:rsidRDefault="00DF40DE" w:rsidP="00DF40DE">
            <w:pPr>
              <w:pStyle w:val="TAC"/>
              <w:rPr>
                <w:rFonts w:eastAsia="MS Mincho"/>
              </w:rPr>
            </w:pPr>
            <w:r w:rsidRPr="009B053A">
              <w:rPr>
                <w:rFonts w:eastAsia="MS Mincho"/>
              </w:rPr>
              <w:t>UL/DL 3900</w:t>
            </w:r>
          </w:p>
        </w:tc>
        <w:tc>
          <w:tcPr>
            <w:tcW w:w="880" w:type="dxa"/>
            <w:vAlign w:val="center"/>
          </w:tcPr>
          <w:p w14:paraId="617A8D97" w14:textId="77777777" w:rsidR="00DF40DE" w:rsidRPr="009B053A" w:rsidRDefault="00DF40DE" w:rsidP="00DF40DE">
            <w:pPr>
              <w:pStyle w:val="TAC"/>
              <w:rPr>
                <w:rFonts w:eastAsia="MS Mincho"/>
              </w:rPr>
            </w:pPr>
          </w:p>
        </w:tc>
        <w:tc>
          <w:tcPr>
            <w:tcW w:w="1707" w:type="dxa"/>
            <w:gridSpan w:val="5"/>
            <w:vAlign w:val="center"/>
          </w:tcPr>
          <w:p w14:paraId="3596CC1F" w14:textId="77777777" w:rsidR="00DF40DE" w:rsidRPr="009B053A" w:rsidRDefault="00DF40DE" w:rsidP="00DF40DE">
            <w:pPr>
              <w:pStyle w:val="TAC"/>
              <w:rPr>
                <w:rFonts w:eastAsia="MS Mincho"/>
              </w:rPr>
            </w:pPr>
          </w:p>
        </w:tc>
      </w:tr>
      <w:tr w:rsidR="00DF40DE" w:rsidRPr="009B053A" w14:paraId="56D3D731" w14:textId="77777777" w:rsidTr="00E32E05">
        <w:trPr>
          <w:gridAfter w:val="1"/>
          <w:wAfter w:w="25" w:type="dxa"/>
          <w:trHeight w:val="70"/>
        </w:trPr>
        <w:tc>
          <w:tcPr>
            <w:tcW w:w="648" w:type="dxa"/>
            <w:gridSpan w:val="3"/>
            <w:vMerge/>
            <w:vAlign w:val="center"/>
          </w:tcPr>
          <w:p w14:paraId="653AB9D0" w14:textId="77777777" w:rsidR="00DF40DE" w:rsidRPr="009B053A" w:rsidRDefault="00DF40DE" w:rsidP="00DF40DE">
            <w:pPr>
              <w:pStyle w:val="TAC"/>
            </w:pPr>
          </w:p>
        </w:tc>
        <w:tc>
          <w:tcPr>
            <w:tcW w:w="656" w:type="dxa"/>
            <w:vAlign w:val="center"/>
          </w:tcPr>
          <w:p w14:paraId="18F75441" w14:textId="6A6BEB95"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63680678" w14:textId="4939AD1D"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28CD2707" w14:textId="44B30049"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615EED91" w14:textId="221EC6B0"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11CCAC18" w14:textId="11B9236F" w:rsidR="00DF40DE" w:rsidRPr="009B053A" w:rsidRDefault="00DF40DE" w:rsidP="00DF40DE">
            <w:pPr>
              <w:pStyle w:val="TAC"/>
            </w:pPr>
            <w:r w:rsidRPr="009B053A">
              <w:t>N/A</w:t>
            </w:r>
          </w:p>
        </w:tc>
        <w:tc>
          <w:tcPr>
            <w:tcW w:w="1275" w:type="dxa"/>
            <w:gridSpan w:val="4"/>
            <w:vAlign w:val="center"/>
          </w:tcPr>
          <w:p w14:paraId="73F2D514" w14:textId="06911678"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5E56198" w14:textId="0717B577"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0BDDCB7B" w14:textId="33994EBA" w:rsidR="00DF40DE" w:rsidRPr="009B053A" w:rsidRDefault="00DF40DE" w:rsidP="00DF40DE">
            <w:pPr>
              <w:pStyle w:val="TAC"/>
              <w:rPr>
                <w:rFonts w:eastAsia="MS Mincho"/>
              </w:rPr>
            </w:pPr>
            <w:r w:rsidRPr="009B053A">
              <w:rPr>
                <w:rFonts w:eastAsia="MS Mincho"/>
              </w:rPr>
              <w:t>All RBs / 0</w:t>
            </w:r>
          </w:p>
        </w:tc>
      </w:tr>
      <w:tr w:rsidR="00DF40DE" w:rsidRPr="009B053A" w14:paraId="35041224" w14:textId="77777777" w:rsidTr="00E32E05">
        <w:trPr>
          <w:gridAfter w:val="1"/>
          <w:wAfter w:w="25" w:type="dxa"/>
          <w:trHeight w:val="70"/>
        </w:trPr>
        <w:tc>
          <w:tcPr>
            <w:tcW w:w="648" w:type="dxa"/>
            <w:gridSpan w:val="3"/>
            <w:vMerge w:val="restart"/>
            <w:vAlign w:val="center"/>
          </w:tcPr>
          <w:p w14:paraId="17F364C5" w14:textId="1B6E0DC3" w:rsidR="00DF40DE" w:rsidRPr="009B053A" w:rsidRDefault="00DF40DE" w:rsidP="00DF40DE">
            <w:pPr>
              <w:pStyle w:val="TAC"/>
            </w:pPr>
            <w:r w:rsidRPr="009B053A">
              <w:t>2</w:t>
            </w:r>
            <w:r w:rsidRPr="009B053A">
              <w:rPr>
                <w:vertAlign w:val="superscript"/>
              </w:rPr>
              <w:t>3</w:t>
            </w:r>
          </w:p>
        </w:tc>
        <w:tc>
          <w:tcPr>
            <w:tcW w:w="656" w:type="dxa"/>
            <w:vAlign w:val="center"/>
          </w:tcPr>
          <w:p w14:paraId="6F6D979B" w14:textId="6812C3A9" w:rsidR="00DF40DE" w:rsidRPr="009B053A" w:rsidRDefault="00DF40DE" w:rsidP="00DF40DE">
            <w:pPr>
              <w:pStyle w:val="TAC"/>
              <w:rPr>
                <w:rFonts w:eastAsia="MS Mincho"/>
              </w:rPr>
            </w:pPr>
            <w:r w:rsidRPr="009B053A">
              <w:rPr>
                <w:rFonts w:eastAsia="MS Mincho"/>
              </w:rPr>
              <w:t>1</w:t>
            </w:r>
          </w:p>
        </w:tc>
        <w:tc>
          <w:tcPr>
            <w:tcW w:w="993" w:type="dxa"/>
            <w:gridSpan w:val="7"/>
            <w:vAlign w:val="center"/>
          </w:tcPr>
          <w:p w14:paraId="5A5DFE6F" w14:textId="32E911B9" w:rsidR="00DF40DE" w:rsidRPr="009B053A" w:rsidRDefault="00DF40DE" w:rsidP="00DF40DE">
            <w:pPr>
              <w:pStyle w:val="TAC"/>
              <w:rPr>
                <w:rFonts w:eastAsia="MS Mincho"/>
              </w:rPr>
            </w:pPr>
            <w:r w:rsidRPr="009B053A">
              <w:rPr>
                <w:rFonts w:eastAsia="MS Mincho"/>
              </w:rPr>
              <w:t>UL 1950/ DL 2140</w:t>
            </w:r>
          </w:p>
        </w:tc>
        <w:tc>
          <w:tcPr>
            <w:tcW w:w="990" w:type="dxa"/>
            <w:gridSpan w:val="9"/>
            <w:vAlign w:val="center"/>
          </w:tcPr>
          <w:p w14:paraId="62F6BC2B" w14:textId="77777777" w:rsidR="00DF40DE" w:rsidRPr="009B053A" w:rsidRDefault="00DF40DE" w:rsidP="00DF40DE">
            <w:pPr>
              <w:pStyle w:val="TAC"/>
              <w:rPr>
                <w:rFonts w:eastAsia="MS Mincho"/>
              </w:rPr>
            </w:pPr>
          </w:p>
        </w:tc>
        <w:tc>
          <w:tcPr>
            <w:tcW w:w="1832" w:type="dxa"/>
            <w:gridSpan w:val="5"/>
            <w:vAlign w:val="center"/>
          </w:tcPr>
          <w:p w14:paraId="2E9DA147" w14:textId="77777777" w:rsidR="00DF40DE" w:rsidRPr="009B053A" w:rsidRDefault="00DF40DE" w:rsidP="00DF40DE">
            <w:pPr>
              <w:pStyle w:val="TAC"/>
              <w:rPr>
                <w:rFonts w:eastAsia="MS Mincho"/>
              </w:rPr>
            </w:pPr>
          </w:p>
        </w:tc>
        <w:tc>
          <w:tcPr>
            <w:tcW w:w="1142" w:type="dxa"/>
            <w:gridSpan w:val="5"/>
            <w:vAlign w:val="center"/>
          </w:tcPr>
          <w:p w14:paraId="7040EA98" w14:textId="3259AC31" w:rsidR="00DF40DE" w:rsidRPr="009B053A" w:rsidRDefault="00DF40DE" w:rsidP="00DF40DE">
            <w:pPr>
              <w:pStyle w:val="TAC"/>
            </w:pPr>
            <w:r w:rsidRPr="009B053A">
              <w:t>n77</w:t>
            </w:r>
          </w:p>
        </w:tc>
        <w:tc>
          <w:tcPr>
            <w:tcW w:w="1275" w:type="dxa"/>
            <w:gridSpan w:val="4"/>
            <w:vAlign w:val="center"/>
          </w:tcPr>
          <w:p w14:paraId="0574C634" w14:textId="352FA04E" w:rsidR="00DF40DE" w:rsidRPr="009B053A" w:rsidRDefault="00DF40DE" w:rsidP="00DF40DE">
            <w:pPr>
              <w:pStyle w:val="TAC"/>
              <w:rPr>
                <w:rFonts w:eastAsia="MS Mincho"/>
              </w:rPr>
            </w:pPr>
            <w:r w:rsidRPr="009B053A">
              <w:rPr>
                <w:rFonts w:eastAsia="MS Mincho"/>
              </w:rPr>
              <w:t xml:space="preserve"> UL/DL 3870</w:t>
            </w:r>
          </w:p>
        </w:tc>
        <w:tc>
          <w:tcPr>
            <w:tcW w:w="880" w:type="dxa"/>
            <w:vAlign w:val="center"/>
          </w:tcPr>
          <w:p w14:paraId="6BE46B77" w14:textId="77777777" w:rsidR="00DF40DE" w:rsidRPr="009B053A" w:rsidRDefault="00DF40DE" w:rsidP="00DF40DE">
            <w:pPr>
              <w:pStyle w:val="TAC"/>
              <w:rPr>
                <w:rFonts w:eastAsia="MS Mincho"/>
              </w:rPr>
            </w:pPr>
          </w:p>
        </w:tc>
        <w:tc>
          <w:tcPr>
            <w:tcW w:w="1707" w:type="dxa"/>
            <w:gridSpan w:val="5"/>
            <w:vAlign w:val="center"/>
          </w:tcPr>
          <w:p w14:paraId="34FBA560" w14:textId="77777777" w:rsidR="00DF40DE" w:rsidRPr="009B053A" w:rsidRDefault="00DF40DE" w:rsidP="00DF40DE">
            <w:pPr>
              <w:pStyle w:val="TAC"/>
              <w:rPr>
                <w:rFonts w:eastAsia="MS Mincho"/>
              </w:rPr>
            </w:pPr>
          </w:p>
        </w:tc>
      </w:tr>
      <w:tr w:rsidR="00DF40DE" w:rsidRPr="009B053A" w14:paraId="5F214711" w14:textId="77777777" w:rsidTr="00E32E05">
        <w:trPr>
          <w:gridAfter w:val="1"/>
          <w:wAfter w:w="25" w:type="dxa"/>
          <w:trHeight w:val="70"/>
        </w:trPr>
        <w:tc>
          <w:tcPr>
            <w:tcW w:w="648" w:type="dxa"/>
            <w:gridSpan w:val="3"/>
            <w:vMerge/>
            <w:vAlign w:val="center"/>
          </w:tcPr>
          <w:p w14:paraId="6345EC6A" w14:textId="77777777" w:rsidR="00DF40DE" w:rsidRPr="009B053A" w:rsidRDefault="00DF40DE" w:rsidP="00DF40DE">
            <w:pPr>
              <w:pStyle w:val="TAC"/>
            </w:pPr>
          </w:p>
        </w:tc>
        <w:tc>
          <w:tcPr>
            <w:tcW w:w="656" w:type="dxa"/>
            <w:vAlign w:val="center"/>
          </w:tcPr>
          <w:p w14:paraId="0C8B9679" w14:textId="7F259544"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62184C03" w14:textId="5FDC561A"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92907CC" w14:textId="22DFFBCA"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161D0EDA" w14:textId="05CB2DC8"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73CF90B1" w14:textId="5EA80A60" w:rsidR="00DF40DE" w:rsidRPr="009B053A" w:rsidRDefault="00DF40DE" w:rsidP="00DF40DE">
            <w:pPr>
              <w:pStyle w:val="TAC"/>
            </w:pPr>
            <w:r w:rsidRPr="009B053A">
              <w:t>N/A</w:t>
            </w:r>
          </w:p>
        </w:tc>
        <w:tc>
          <w:tcPr>
            <w:tcW w:w="1275" w:type="dxa"/>
            <w:gridSpan w:val="4"/>
            <w:vAlign w:val="center"/>
          </w:tcPr>
          <w:p w14:paraId="7CEECBC9" w14:textId="6FA2F1F8"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00CD707" w14:textId="5929A2EA" w:rsidR="00DF40DE" w:rsidRPr="009B053A" w:rsidRDefault="00DF40DE" w:rsidP="00DF40DE">
            <w:pPr>
              <w:pStyle w:val="TAC"/>
              <w:rPr>
                <w:rFonts w:eastAsia="MS Mincho"/>
              </w:rPr>
            </w:pPr>
            <w:r w:rsidRPr="009B053A">
              <w:rPr>
                <w:rFonts w:eastAsia="MS Mincho"/>
              </w:rPr>
              <w:t>20 MHz</w:t>
            </w:r>
          </w:p>
        </w:tc>
        <w:tc>
          <w:tcPr>
            <w:tcW w:w="1707" w:type="dxa"/>
            <w:gridSpan w:val="5"/>
            <w:vAlign w:val="center"/>
          </w:tcPr>
          <w:p w14:paraId="37A20EDF" w14:textId="2D5BD389" w:rsidR="00DF40DE" w:rsidRPr="009B053A" w:rsidRDefault="00DF40DE" w:rsidP="00DF40DE">
            <w:pPr>
              <w:pStyle w:val="TAC"/>
              <w:rPr>
                <w:rFonts w:eastAsia="MS Mincho"/>
              </w:rPr>
            </w:pPr>
            <w:r w:rsidRPr="009B053A">
              <w:rPr>
                <w:rFonts w:eastAsia="MS Mincho"/>
              </w:rPr>
              <w:t>All RBs / 0</w:t>
            </w:r>
          </w:p>
        </w:tc>
      </w:tr>
      <w:tr w:rsidR="00DF40DE" w:rsidRPr="009B053A" w14:paraId="2D70F589" w14:textId="77777777" w:rsidTr="00E32E05">
        <w:trPr>
          <w:gridAfter w:val="1"/>
          <w:wAfter w:w="25" w:type="dxa"/>
          <w:trHeight w:val="70"/>
        </w:trPr>
        <w:tc>
          <w:tcPr>
            <w:tcW w:w="648" w:type="dxa"/>
            <w:gridSpan w:val="3"/>
            <w:vMerge w:val="restart"/>
            <w:vAlign w:val="center"/>
          </w:tcPr>
          <w:p w14:paraId="1AB05103" w14:textId="0EEEEDD8" w:rsidR="00DF40DE" w:rsidRPr="009B053A" w:rsidRDefault="00DF40DE" w:rsidP="00DF40DE">
            <w:pPr>
              <w:pStyle w:val="TAC"/>
            </w:pPr>
            <w:r w:rsidRPr="009B053A">
              <w:t>3</w:t>
            </w:r>
            <w:r w:rsidRPr="009B053A">
              <w:rPr>
                <w:vertAlign w:val="superscript"/>
              </w:rPr>
              <w:t>4</w:t>
            </w:r>
          </w:p>
        </w:tc>
        <w:tc>
          <w:tcPr>
            <w:tcW w:w="656" w:type="dxa"/>
            <w:vAlign w:val="center"/>
          </w:tcPr>
          <w:p w14:paraId="7920A0E6" w14:textId="7F27295E" w:rsidR="00DF40DE" w:rsidRPr="009B053A" w:rsidRDefault="00DF40DE" w:rsidP="00DF40DE">
            <w:pPr>
              <w:pStyle w:val="TAC"/>
              <w:rPr>
                <w:rFonts w:eastAsia="MS Mincho"/>
              </w:rPr>
            </w:pPr>
            <w:r w:rsidRPr="009B053A">
              <w:rPr>
                <w:rFonts w:eastAsia="MS Mincho"/>
              </w:rPr>
              <w:t>1</w:t>
            </w:r>
          </w:p>
        </w:tc>
        <w:tc>
          <w:tcPr>
            <w:tcW w:w="993" w:type="dxa"/>
            <w:gridSpan w:val="7"/>
            <w:vAlign w:val="center"/>
          </w:tcPr>
          <w:p w14:paraId="73C99C53" w14:textId="1C6AFA4E" w:rsidR="00DF40DE" w:rsidRPr="009B053A" w:rsidRDefault="00DF40DE" w:rsidP="00DF40DE">
            <w:pPr>
              <w:pStyle w:val="TAC"/>
              <w:rPr>
                <w:rFonts w:eastAsia="MS Mincho"/>
              </w:rPr>
            </w:pPr>
            <w:r w:rsidRPr="009B053A">
              <w:rPr>
                <w:rFonts w:eastAsia="MS Mincho"/>
              </w:rPr>
              <w:t>UL 1950/ DL 2140</w:t>
            </w:r>
          </w:p>
        </w:tc>
        <w:tc>
          <w:tcPr>
            <w:tcW w:w="990" w:type="dxa"/>
            <w:gridSpan w:val="9"/>
            <w:vAlign w:val="center"/>
          </w:tcPr>
          <w:p w14:paraId="187F1743" w14:textId="77777777" w:rsidR="00DF40DE" w:rsidRPr="009B053A" w:rsidRDefault="00DF40DE" w:rsidP="00DF40DE">
            <w:pPr>
              <w:pStyle w:val="TAC"/>
              <w:rPr>
                <w:rFonts w:eastAsia="MS Mincho"/>
              </w:rPr>
            </w:pPr>
          </w:p>
        </w:tc>
        <w:tc>
          <w:tcPr>
            <w:tcW w:w="1832" w:type="dxa"/>
            <w:gridSpan w:val="5"/>
            <w:vAlign w:val="center"/>
          </w:tcPr>
          <w:p w14:paraId="5EAC2999" w14:textId="77777777" w:rsidR="00DF40DE" w:rsidRPr="009B053A" w:rsidRDefault="00DF40DE" w:rsidP="00DF40DE">
            <w:pPr>
              <w:pStyle w:val="TAC"/>
              <w:rPr>
                <w:rFonts w:eastAsia="MS Mincho"/>
              </w:rPr>
            </w:pPr>
          </w:p>
        </w:tc>
        <w:tc>
          <w:tcPr>
            <w:tcW w:w="1142" w:type="dxa"/>
            <w:gridSpan w:val="5"/>
            <w:vAlign w:val="center"/>
          </w:tcPr>
          <w:p w14:paraId="0DC4BEA2" w14:textId="4F113F41" w:rsidR="00DF40DE" w:rsidRPr="009B053A" w:rsidRDefault="00DF40DE" w:rsidP="00DF40DE">
            <w:pPr>
              <w:pStyle w:val="TAC"/>
            </w:pPr>
            <w:r w:rsidRPr="009B053A">
              <w:t>n77</w:t>
            </w:r>
          </w:p>
        </w:tc>
        <w:tc>
          <w:tcPr>
            <w:tcW w:w="1275" w:type="dxa"/>
            <w:gridSpan w:val="4"/>
            <w:vAlign w:val="center"/>
          </w:tcPr>
          <w:p w14:paraId="4FD1FD7B" w14:textId="63B46DF0" w:rsidR="00DF40DE" w:rsidRPr="009B053A" w:rsidRDefault="00DF40DE" w:rsidP="00DF40DE">
            <w:pPr>
              <w:pStyle w:val="TAC"/>
              <w:rPr>
                <w:rFonts w:eastAsia="MS Mincho"/>
              </w:rPr>
            </w:pPr>
            <w:r w:rsidRPr="009B053A">
              <w:rPr>
                <w:rFonts w:eastAsia="MS Mincho"/>
              </w:rPr>
              <w:t>UL/DL 4090.005</w:t>
            </w:r>
          </w:p>
        </w:tc>
        <w:tc>
          <w:tcPr>
            <w:tcW w:w="880" w:type="dxa"/>
            <w:vAlign w:val="center"/>
          </w:tcPr>
          <w:p w14:paraId="45F62D1A" w14:textId="77777777" w:rsidR="00DF40DE" w:rsidRPr="009B053A" w:rsidRDefault="00DF40DE" w:rsidP="00DF40DE">
            <w:pPr>
              <w:pStyle w:val="TAC"/>
              <w:rPr>
                <w:rFonts w:eastAsia="MS Mincho"/>
              </w:rPr>
            </w:pPr>
          </w:p>
        </w:tc>
        <w:tc>
          <w:tcPr>
            <w:tcW w:w="1707" w:type="dxa"/>
            <w:gridSpan w:val="5"/>
            <w:vAlign w:val="center"/>
          </w:tcPr>
          <w:p w14:paraId="102D1AFC" w14:textId="77777777" w:rsidR="00DF40DE" w:rsidRPr="009B053A" w:rsidRDefault="00DF40DE" w:rsidP="00DF40DE">
            <w:pPr>
              <w:pStyle w:val="TAC"/>
              <w:rPr>
                <w:rFonts w:eastAsia="MS Mincho"/>
              </w:rPr>
            </w:pPr>
          </w:p>
        </w:tc>
      </w:tr>
      <w:tr w:rsidR="00DF40DE" w:rsidRPr="009B053A" w14:paraId="7BA2763A" w14:textId="77777777" w:rsidTr="00E32E05">
        <w:trPr>
          <w:gridAfter w:val="1"/>
          <w:wAfter w:w="25" w:type="dxa"/>
          <w:trHeight w:val="70"/>
        </w:trPr>
        <w:tc>
          <w:tcPr>
            <w:tcW w:w="648" w:type="dxa"/>
            <w:gridSpan w:val="3"/>
            <w:vMerge/>
            <w:vAlign w:val="center"/>
          </w:tcPr>
          <w:p w14:paraId="4E10E3D2" w14:textId="77777777" w:rsidR="00DF40DE" w:rsidRPr="009B053A" w:rsidRDefault="00DF40DE" w:rsidP="00DF40DE">
            <w:pPr>
              <w:pStyle w:val="TAC"/>
            </w:pPr>
          </w:p>
        </w:tc>
        <w:tc>
          <w:tcPr>
            <w:tcW w:w="656" w:type="dxa"/>
            <w:vAlign w:val="center"/>
          </w:tcPr>
          <w:p w14:paraId="7900D8C9" w14:textId="1BEA7B6A"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30898DA2" w14:textId="0D8D423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280B4802" w14:textId="7F31EE00"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53D64B7E" w14:textId="398474C8"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5F1B07A6" w14:textId="2980DD05" w:rsidR="00DF40DE" w:rsidRPr="009B053A" w:rsidRDefault="00DF40DE" w:rsidP="00DF40DE">
            <w:pPr>
              <w:pStyle w:val="TAC"/>
            </w:pPr>
            <w:r w:rsidRPr="009B053A">
              <w:t>N/A</w:t>
            </w:r>
          </w:p>
        </w:tc>
        <w:tc>
          <w:tcPr>
            <w:tcW w:w="1275" w:type="dxa"/>
            <w:gridSpan w:val="4"/>
            <w:vAlign w:val="center"/>
          </w:tcPr>
          <w:p w14:paraId="2B015435" w14:textId="4FABE3C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D08341E" w14:textId="1B8CEE48" w:rsidR="00DF40DE" w:rsidRPr="009B053A" w:rsidRDefault="00467A9B" w:rsidP="00DF40DE">
            <w:pPr>
              <w:pStyle w:val="TAC"/>
              <w:rPr>
                <w:rFonts w:eastAsia="MS Mincho"/>
              </w:rPr>
            </w:pPr>
            <w:r w:rsidRPr="009B053A">
              <w:rPr>
                <w:rFonts w:eastAsia="MS Mincho"/>
              </w:rPr>
              <w:t xml:space="preserve">10 </w:t>
            </w:r>
            <w:r w:rsidR="00DF40DE" w:rsidRPr="009B053A">
              <w:rPr>
                <w:rFonts w:eastAsia="MS Mincho"/>
              </w:rPr>
              <w:t>MHz</w:t>
            </w:r>
          </w:p>
        </w:tc>
        <w:tc>
          <w:tcPr>
            <w:tcW w:w="1707" w:type="dxa"/>
            <w:gridSpan w:val="5"/>
            <w:vAlign w:val="center"/>
          </w:tcPr>
          <w:p w14:paraId="6EC44BF2" w14:textId="2397BF24" w:rsidR="00DF40DE" w:rsidRPr="009B053A" w:rsidRDefault="00DF40DE" w:rsidP="00DF40DE">
            <w:pPr>
              <w:pStyle w:val="TAC"/>
              <w:rPr>
                <w:rFonts w:eastAsia="MS Mincho"/>
              </w:rPr>
            </w:pPr>
            <w:r w:rsidRPr="009B053A">
              <w:rPr>
                <w:rFonts w:eastAsia="MS Mincho"/>
              </w:rPr>
              <w:t>All RBs / REFSENS_ENDC_4</w:t>
            </w:r>
          </w:p>
        </w:tc>
      </w:tr>
      <w:tr w:rsidR="00DF40DE" w:rsidRPr="009B053A" w14:paraId="62D6454A" w14:textId="77777777" w:rsidTr="00E32E05">
        <w:trPr>
          <w:gridAfter w:val="1"/>
          <w:wAfter w:w="25" w:type="dxa"/>
          <w:trHeight w:val="70"/>
        </w:trPr>
        <w:tc>
          <w:tcPr>
            <w:tcW w:w="648" w:type="dxa"/>
            <w:gridSpan w:val="3"/>
            <w:vMerge w:val="restart"/>
            <w:vAlign w:val="center"/>
          </w:tcPr>
          <w:p w14:paraId="229E7DE4" w14:textId="0F8C9BED" w:rsidR="00DF40DE" w:rsidRPr="009B053A" w:rsidRDefault="00DF40DE" w:rsidP="00DF40DE">
            <w:pPr>
              <w:pStyle w:val="TAC"/>
            </w:pPr>
            <w:r w:rsidRPr="009B053A">
              <w:t>4</w:t>
            </w:r>
            <w:r w:rsidRPr="009B053A">
              <w:rPr>
                <w:vertAlign w:val="superscript"/>
              </w:rPr>
              <w:t>4</w:t>
            </w:r>
          </w:p>
        </w:tc>
        <w:tc>
          <w:tcPr>
            <w:tcW w:w="656" w:type="dxa"/>
            <w:vAlign w:val="center"/>
          </w:tcPr>
          <w:p w14:paraId="3550602E" w14:textId="20469064" w:rsidR="00DF40DE" w:rsidRPr="009B053A" w:rsidRDefault="00DF40DE" w:rsidP="00DF40DE">
            <w:pPr>
              <w:pStyle w:val="TAC"/>
              <w:rPr>
                <w:rFonts w:eastAsia="MS Mincho"/>
              </w:rPr>
            </w:pPr>
            <w:r w:rsidRPr="009B053A">
              <w:rPr>
                <w:rFonts w:eastAsia="MS Mincho"/>
              </w:rPr>
              <w:t>1</w:t>
            </w:r>
          </w:p>
        </w:tc>
        <w:tc>
          <w:tcPr>
            <w:tcW w:w="993" w:type="dxa"/>
            <w:gridSpan w:val="7"/>
            <w:vAlign w:val="center"/>
          </w:tcPr>
          <w:p w14:paraId="6786A212" w14:textId="4E1E1622" w:rsidR="00DF40DE" w:rsidRPr="009B053A" w:rsidRDefault="00DF40DE" w:rsidP="00DF40DE">
            <w:pPr>
              <w:pStyle w:val="TAC"/>
              <w:rPr>
                <w:rFonts w:eastAsia="MS Mincho"/>
              </w:rPr>
            </w:pPr>
            <w:r w:rsidRPr="009B053A">
              <w:rPr>
                <w:rFonts w:eastAsia="MS Mincho"/>
              </w:rPr>
              <w:t>UL 1950/ DL 2140</w:t>
            </w:r>
          </w:p>
        </w:tc>
        <w:tc>
          <w:tcPr>
            <w:tcW w:w="990" w:type="dxa"/>
            <w:gridSpan w:val="9"/>
            <w:vAlign w:val="center"/>
          </w:tcPr>
          <w:p w14:paraId="330472D1" w14:textId="77777777" w:rsidR="00DF40DE" w:rsidRPr="009B053A" w:rsidRDefault="00DF40DE" w:rsidP="00DF40DE">
            <w:pPr>
              <w:pStyle w:val="TAC"/>
              <w:rPr>
                <w:rFonts w:eastAsia="MS Mincho"/>
              </w:rPr>
            </w:pPr>
          </w:p>
        </w:tc>
        <w:tc>
          <w:tcPr>
            <w:tcW w:w="1832" w:type="dxa"/>
            <w:gridSpan w:val="5"/>
            <w:vAlign w:val="center"/>
          </w:tcPr>
          <w:p w14:paraId="4CB59371" w14:textId="77777777" w:rsidR="00DF40DE" w:rsidRPr="009B053A" w:rsidRDefault="00DF40DE" w:rsidP="00DF40DE">
            <w:pPr>
              <w:pStyle w:val="TAC"/>
              <w:rPr>
                <w:rFonts w:eastAsia="MS Mincho"/>
              </w:rPr>
            </w:pPr>
          </w:p>
        </w:tc>
        <w:tc>
          <w:tcPr>
            <w:tcW w:w="1142" w:type="dxa"/>
            <w:gridSpan w:val="5"/>
            <w:vAlign w:val="center"/>
          </w:tcPr>
          <w:p w14:paraId="6CE635E2" w14:textId="7343ECF7" w:rsidR="00DF40DE" w:rsidRPr="009B053A" w:rsidRDefault="00DF40DE" w:rsidP="00DF40DE">
            <w:pPr>
              <w:pStyle w:val="TAC"/>
            </w:pPr>
            <w:r w:rsidRPr="009B053A">
              <w:t>n77</w:t>
            </w:r>
          </w:p>
        </w:tc>
        <w:tc>
          <w:tcPr>
            <w:tcW w:w="1275" w:type="dxa"/>
            <w:gridSpan w:val="4"/>
            <w:vAlign w:val="center"/>
          </w:tcPr>
          <w:p w14:paraId="56AE0527" w14:textId="0FE6BF09" w:rsidR="00DF40DE" w:rsidRPr="009B053A" w:rsidRDefault="00DF40DE" w:rsidP="00DF40DE">
            <w:pPr>
              <w:pStyle w:val="TAC"/>
              <w:rPr>
                <w:rFonts w:eastAsia="MS Mincho"/>
              </w:rPr>
            </w:pPr>
            <w:r w:rsidRPr="009B053A">
              <w:rPr>
                <w:rFonts w:eastAsia="MS Mincho"/>
              </w:rPr>
              <w:t>UL/DL 3709.005</w:t>
            </w:r>
          </w:p>
        </w:tc>
        <w:tc>
          <w:tcPr>
            <w:tcW w:w="880" w:type="dxa"/>
            <w:vAlign w:val="center"/>
          </w:tcPr>
          <w:p w14:paraId="6D08924A" w14:textId="77777777" w:rsidR="00DF40DE" w:rsidRPr="009B053A" w:rsidRDefault="00DF40DE" w:rsidP="00DF40DE">
            <w:pPr>
              <w:pStyle w:val="TAC"/>
              <w:rPr>
                <w:rFonts w:eastAsia="MS Mincho"/>
              </w:rPr>
            </w:pPr>
          </w:p>
        </w:tc>
        <w:tc>
          <w:tcPr>
            <w:tcW w:w="1707" w:type="dxa"/>
            <w:gridSpan w:val="5"/>
            <w:vAlign w:val="center"/>
          </w:tcPr>
          <w:p w14:paraId="7CE11B03" w14:textId="77777777" w:rsidR="00DF40DE" w:rsidRPr="009B053A" w:rsidRDefault="00DF40DE" w:rsidP="00DF40DE">
            <w:pPr>
              <w:pStyle w:val="TAC"/>
              <w:rPr>
                <w:rFonts w:eastAsia="MS Mincho"/>
              </w:rPr>
            </w:pPr>
          </w:p>
        </w:tc>
      </w:tr>
      <w:tr w:rsidR="00DF40DE" w:rsidRPr="009B053A" w14:paraId="604DD691" w14:textId="77777777" w:rsidTr="00E32E05">
        <w:trPr>
          <w:gridAfter w:val="2"/>
          <w:wAfter w:w="35" w:type="dxa"/>
          <w:trHeight w:val="70"/>
        </w:trPr>
        <w:tc>
          <w:tcPr>
            <w:tcW w:w="648" w:type="dxa"/>
            <w:gridSpan w:val="3"/>
            <w:vMerge/>
            <w:vAlign w:val="center"/>
          </w:tcPr>
          <w:p w14:paraId="72513006" w14:textId="77777777" w:rsidR="00DF40DE" w:rsidRPr="009B053A" w:rsidRDefault="00DF40DE" w:rsidP="00DF40DE">
            <w:pPr>
              <w:pStyle w:val="TAC"/>
            </w:pPr>
          </w:p>
        </w:tc>
        <w:tc>
          <w:tcPr>
            <w:tcW w:w="656" w:type="dxa"/>
            <w:vAlign w:val="center"/>
          </w:tcPr>
          <w:p w14:paraId="2FAC5542" w14:textId="223B8720"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014FA138" w14:textId="60BB9BB5"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66E88575" w14:textId="18515ABA"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0154C87A" w14:textId="04126199"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2C9BAFA3" w14:textId="5036DDC2" w:rsidR="00DF40DE" w:rsidRPr="009B053A" w:rsidRDefault="00DF40DE" w:rsidP="00DF40DE">
            <w:pPr>
              <w:pStyle w:val="TAC"/>
            </w:pPr>
            <w:r w:rsidRPr="009B053A">
              <w:t>N/A</w:t>
            </w:r>
          </w:p>
        </w:tc>
        <w:tc>
          <w:tcPr>
            <w:tcW w:w="1275" w:type="dxa"/>
            <w:gridSpan w:val="4"/>
            <w:vAlign w:val="center"/>
          </w:tcPr>
          <w:p w14:paraId="6BADC659" w14:textId="63E637A3"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049F2A47" w14:textId="089DF369" w:rsidR="00DF40DE" w:rsidRPr="009B053A" w:rsidRDefault="00467A9B" w:rsidP="00DF40DE">
            <w:pPr>
              <w:pStyle w:val="TAC"/>
              <w:rPr>
                <w:rFonts w:eastAsia="MS Mincho"/>
              </w:rPr>
            </w:pPr>
            <w:r w:rsidRPr="009B053A">
              <w:rPr>
                <w:rFonts w:eastAsia="MS Mincho"/>
              </w:rPr>
              <w:t xml:space="preserve">10 </w:t>
            </w:r>
            <w:r w:rsidR="00DF40DE" w:rsidRPr="009B053A">
              <w:rPr>
                <w:rFonts w:eastAsia="MS Mincho"/>
              </w:rPr>
              <w:t>MHz</w:t>
            </w:r>
          </w:p>
        </w:tc>
        <w:tc>
          <w:tcPr>
            <w:tcW w:w="1697" w:type="dxa"/>
            <w:gridSpan w:val="4"/>
            <w:vAlign w:val="center"/>
          </w:tcPr>
          <w:p w14:paraId="69258AE1" w14:textId="71E70914" w:rsidR="00DF40DE" w:rsidRPr="009B053A" w:rsidRDefault="00DF40DE" w:rsidP="00DF40DE">
            <w:pPr>
              <w:pStyle w:val="TAC"/>
              <w:rPr>
                <w:rFonts w:eastAsia="MS Mincho"/>
              </w:rPr>
            </w:pPr>
            <w:r w:rsidRPr="009B053A">
              <w:rPr>
                <w:rFonts w:eastAsia="MS Mincho"/>
              </w:rPr>
              <w:t>All RBs / REFSENS_ENDC_4</w:t>
            </w:r>
          </w:p>
        </w:tc>
      </w:tr>
      <w:tr w:rsidR="00DF40DE" w:rsidRPr="009B053A" w14:paraId="2E1EDA6C" w14:textId="77777777" w:rsidTr="00E32E05">
        <w:trPr>
          <w:gridAfter w:val="2"/>
          <w:wAfter w:w="35" w:type="dxa"/>
          <w:trHeight w:val="151"/>
        </w:trPr>
        <w:tc>
          <w:tcPr>
            <w:tcW w:w="10113" w:type="dxa"/>
            <w:gridSpan w:val="39"/>
            <w:vAlign w:val="center"/>
          </w:tcPr>
          <w:p w14:paraId="46B879A0" w14:textId="77777777" w:rsidR="00DF40DE" w:rsidRPr="009B053A" w:rsidRDefault="00DF40DE" w:rsidP="00DF40DE">
            <w:pPr>
              <w:pStyle w:val="TAH"/>
              <w:rPr>
                <w:rFonts w:eastAsia="MS Mincho"/>
              </w:rPr>
            </w:pPr>
            <w:r w:rsidRPr="009B053A">
              <w:t xml:space="preserve">Test Settings for a </w:t>
            </w:r>
            <w:r w:rsidRPr="009B053A">
              <w:rPr>
                <w:lang w:eastAsia="zh-TW"/>
              </w:rPr>
              <w:t xml:space="preserve">DC_1A_n78A </w:t>
            </w:r>
            <w:r w:rsidRPr="009B053A">
              <w:t>Configuration</w:t>
            </w:r>
          </w:p>
        </w:tc>
      </w:tr>
      <w:tr w:rsidR="00DF40DE" w:rsidRPr="009B053A" w14:paraId="56A5097E" w14:textId="77777777" w:rsidTr="00E32E05">
        <w:trPr>
          <w:gridAfter w:val="2"/>
          <w:wAfter w:w="35" w:type="dxa"/>
          <w:trHeight w:val="127"/>
        </w:trPr>
        <w:tc>
          <w:tcPr>
            <w:tcW w:w="648" w:type="dxa"/>
            <w:gridSpan w:val="3"/>
            <w:vMerge w:val="restart"/>
            <w:vAlign w:val="center"/>
          </w:tcPr>
          <w:p w14:paraId="2FF59B5F" w14:textId="0A10B78A" w:rsidR="00DF40DE" w:rsidRPr="009B053A" w:rsidRDefault="00DF40DE" w:rsidP="00DF40DE">
            <w:pPr>
              <w:pStyle w:val="TAC"/>
            </w:pPr>
            <w:r w:rsidRPr="009B053A">
              <w:t>1</w:t>
            </w:r>
            <w:r w:rsidRPr="009B053A">
              <w:rPr>
                <w:vertAlign w:val="superscript"/>
              </w:rPr>
              <w:t>4</w:t>
            </w:r>
          </w:p>
        </w:tc>
        <w:tc>
          <w:tcPr>
            <w:tcW w:w="656" w:type="dxa"/>
            <w:vAlign w:val="center"/>
          </w:tcPr>
          <w:p w14:paraId="7C565A7C" w14:textId="77777777" w:rsidR="00DF40DE" w:rsidRPr="009B053A" w:rsidRDefault="00DF40DE" w:rsidP="00DF40DE">
            <w:pPr>
              <w:pStyle w:val="TAC"/>
              <w:rPr>
                <w:rFonts w:eastAsia="MS Mincho"/>
              </w:rPr>
            </w:pPr>
            <w:r w:rsidRPr="009B053A">
              <w:rPr>
                <w:rFonts w:eastAsia="MS Mincho"/>
              </w:rPr>
              <w:t>1</w:t>
            </w:r>
          </w:p>
        </w:tc>
        <w:tc>
          <w:tcPr>
            <w:tcW w:w="993" w:type="dxa"/>
            <w:gridSpan w:val="7"/>
            <w:vAlign w:val="center"/>
          </w:tcPr>
          <w:p w14:paraId="17DA321F" w14:textId="77777777" w:rsidR="00DF40DE" w:rsidRPr="009B053A" w:rsidRDefault="00DF40DE" w:rsidP="00DF40DE">
            <w:pPr>
              <w:pStyle w:val="TAC"/>
              <w:rPr>
                <w:rFonts w:eastAsia="MS Mincho"/>
              </w:rPr>
            </w:pPr>
            <w:r w:rsidRPr="009B053A">
              <w:rPr>
                <w:rFonts w:eastAsia="MS Mincho"/>
              </w:rPr>
              <w:t>UL 1950 / DL 2140</w:t>
            </w:r>
          </w:p>
        </w:tc>
        <w:tc>
          <w:tcPr>
            <w:tcW w:w="990" w:type="dxa"/>
            <w:gridSpan w:val="9"/>
            <w:vAlign w:val="center"/>
          </w:tcPr>
          <w:p w14:paraId="28C19878" w14:textId="77777777" w:rsidR="00DF40DE" w:rsidRPr="009B053A" w:rsidRDefault="00DF40DE" w:rsidP="00DF40DE">
            <w:pPr>
              <w:pStyle w:val="TAC"/>
              <w:rPr>
                <w:rFonts w:eastAsia="MS Mincho"/>
              </w:rPr>
            </w:pPr>
          </w:p>
        </w:tc>
        <w:tc>
          <w:tcPr>
            <w:tcW w:w="1832" w:type="dxa"/>
            <w:gridSpan w:val="5"/>
            <w:vAlign w:val="center"/>
          </w:tcPr>
          <w:p w14:paraId="2602F8D4" w14:textId="77777777" w:rsidR="00DF40DE" w:rsidRPr="009B053A" w:rsidRDefault="00DF40DE" w:rsidP="00DF40DE">
            <w:pPr>
              <w:pStyle w:val="TAC"/>
              <w:rPr>
                <w:rFonts w:eastAsia="MS Mincho"/>
              </w:rPr>
            </w:pPr>
          </w:p>
        </w:tc>
        <w:tc>
          <w:tcPr>
            <w:tcW w:w="1142" w:type="dxa"/>
            <w:gridSpan w:val="5"/>
            <w:vAlign w:val="center"/>
          </w:tcPr>
          <w:p w14:paraId="5B10B08F"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2A524C18" w14:textId="6A1BD697" w:rsidR="00DF40DE" w:rsidRPr="009B053A" w:rsidRDefault="00252B1B" w:rsidP="00DF40DE">
            <w:pPr>
              <w:pStyle w:val="TAC"/>
              <w:rPr>
                <w:rFonts w:eastAsia="MS Mincho"/>
              </w:rPr>
            </w:pPr>
            <w:r w:rsidRPr="009B053A">
              <w:rPr>
                <w:rFonts w:eastAsia="MS Mincho"/>
              </w:rPr>
              <w:t>UL/DL 3709.995</w:t>
            </w:r>
          </w:p>
        </w:tc>
        <w:tc>
          <w:tcPr>
            <w:tcW w:w="880" w:type="dxa"/>
            <w:vAlign w:val="center"/>
          </w:tcPr>
          <w:p w14:paraId="323E0F02" w14:textId="77777777" w:rsidR="00DF40DE" w:rsidRPr="009B053A" w:rsidRDefault="00DF40DE" w:rsidP="00DF40DE">
            <w:pPr>
              <w:pStyle w:val="TAC"/>
              <w:rPr>
                <w:rFonts w:eastAsia="MS Mincho"/>
              </w:rPr>
            </w:pPr>
          </w:p>
        </w:tc>
        <w:tc>
          <w:tcPr>
            <w:tcW w:w="1697" w:type="dxa"/>
            <w:gridSpan w:val="4"/>
            <w:vAlign w:val="center"/>
          </w:tcPr>
          <w:p w14:paraId="11D294D9" w14:textId="77777777" w:rsidR="00DF40DE" w:rsidRPr="009B053A" w:rsidRDefault="00DF40DE" w:rsidP="00DF40DE">
            <w:pPr>
              <w:pStyle w:val="TAC"/>
              <w:rPr>
                <w:rFonts w:eastAsia="MS Mincho"/>
              </w:rPr>
            </w:pPr>
          </w:p>
        </w:tc>
      </w:tr>
      <w:tr w:rsidR="00DF40DE" w:rsidRPr="009B053A" w14:paraId="3D02F552" w14:textId="77777777" w:rsidTr="00E32E05">
        <w:trPr>
          <w:gridAfter w:val="2"/>
          <w:wAfter w:w="35" w:type="dxa"/>
          <w:trHeight w:val="279"/>
        </w:trPr>
        <w:tc>
          <w:tcPr>
            <w:tcW w:w="648" w:type="dxa"/>
            <w:gridSpan w:val="3"/>
            <w:vMerge/>
            <w:vAlign w:val="center"/>
          </w:tcPr>
          <w:p w14:paraId="146A1D9D" w14:textId="77777777" w:rsidR="00DF40DE" w:rsidRPr="009B053A" w:rsidRDefault="00DF40DE" w:rsidP="00DF40DE">
            <w:pPr>
              <w:pStyle w:val="TAC"/>
            </w:pPr>
          </w:p>
        </w:tc>
        <w:tc>
          <w:tcPr>
            <w:tcW w:w="656" w:type="dxa"/>
            <w:vAlign w:val="center"/>
          </w:tcPr>
          <w:p w14:paraId="45FEC6A8"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5A1804D4"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667E2523"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10638DAE"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563EF725" w14:textId="6B6BF1E2" w:rsidR="00DF40DE" w:rsidRPr="009B053A" w:rsidRDefault="00DF40DE" w:rsidP="00DF40DE">
            <w:pPr>
              <w:pStyle w:val="TAC"/>
              <w:rPr>
                <w:rFonts w:eastAsia="MS Mincho"/>
              </w:rPr>
            </w:pPr>
            <w:bookmarkStart w:id="7800" w:name="OLE_LINK15"/>
            <w:r w:rsidRPr="009B053A">
              <w:t>DFT-s-OFDM QPSK</w:t>
            </w:r>
            <w:bookmarkEnd w:id="7800"/>
          </w:p>
        </w:tc>
        <w:tc>
          <w:tcPr>
            <w:tcW w:w="1275" w:type="dxa"/>
            <w:gridSpan w:val="4"/>
            <w:vAlign w:val="center"/>
          </w:tcPr>
          <w:p w14:paraId="489C235A"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29051687" w14:textId="77777777" w:rsidR="00DF40DE" w:rsidRPr="009B053A" w:rsidRDefault="00DF40DE" w:rsidP="00DF40DE">
            <w:pPr>
              <w:pStyle w:val="TAC"/>
              <w:rPr>
                <w:rFonts w:eastAsia="MS Mincho"/>
              </w:rPr>
            </w:pPr>
            <w:r w:rsidRPr="009B053A">
              <w:rPr>
                <w:rFonts w:eastAsia="MS Mincho"/>
              </w:rPr>
              <w:t>10 MHz</w:t>
            </w:r>
          </w:p>
        </w:tc>
        <w:tc>
          <w:tcPr>
            <w:tcW w:w="1697" w:type="dxa"/>
            <w:gridSpan w:val="4"/>
            <w:vAlign w:val="center"/>
          </w:tcPr>
          <w:p w14:paraId="433E02EC"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53BE4910" w14:textId="77777777" w:rsidTr="00E32E05">
        <w:trPr>
          <w:gridAfter w:val="1"/>
          <w:wAfter w:w="25" w:type="dxa"/>
          <w:trHeight w:val="279"/>
        </w:trPr>
        <w:tc>
          <w:tcPr>
            <w:tcW w:w="10123" w:type="dxa"/>
            <w:gridSpan w:val="40"/>
            <w:vAlign w:val="center"/>
          </w:tcPr>
          <w:p w14:paraId="61CB6A6A" w14:textId="511F0B44" w:rsidR="00DF40DE" w:rsidRPr="009B053A" w:rsidRDefault="00DF40DE" w:rsidP="00052F54">
            <w:pPr>
              <w:pStyle w:val="TAC"/>
              <w:rPr>
                <w:rFonts w:eastAsia="MS Mincho"/>
              </w:rPr>
            </w:pPr>
            <w:r w:rsidRPr="009B053A">
              <w:rPr>
                <w:b/>
                <w:bCs/>
              </w:rPr>
              <w:t xml:space="preserve">Test Settings for a </w:t>
            </w:r>
            <w:r w:rsidRPr="009B053A">
              <w:rPr>
                <w:b/>
                <w:bCs/>
                <w:lang w:eastAsia="zh-TW"/>
              </w:rPr>
              <w:t xml:space="preserve">DC_2A_n41A </w:t>
            </w:r>
            <w:r w:rsidRPr="009B053A">
              <w:rPr>
                <w:b/>
                <w:bCs/>
              </w:rPr>
              <w:t>Configuration</w:t>
            </w:r>
          </w:p>
        </w:tc>
      </w:tr>
      <w:tr w:rsidR="00DF40DE" w:rsidRPr="009B053A" w14:paraId="73A13D2A" w14:textId="77777777" w:rsidTr="00E32E05">
        <w:trPr>
          <w:gridAfter w:val="1"/>
          <w:wAfter w:w="25" w:type="dxa"/>
          <w:trHeight w:val="279"/>
        </w:trPr>
        <w:tc>
          <w:tcPr>
            <w:tcW w:w="648" w:type="dxa"/>
            <w:gridSpan w:val="3"/>
            <w:vMerge w:val="restart"/>
            <w:vAlign w:val="center"/>
          </w:tcPr>
          <w:p w14:paraId="02838B26" w14:textId="09557AD1" w:rsidR="00DF40DE" w:rsidRPr="009B053A" w:rsidRDefault="00DF40DE" w:rsidP="00DF40DE">
            <w:pPr>
              <w:pStyle w:val="TAC"/>
            </w:pPr>
            <w:r w:rsidRPr="009B053A">
              <w:rPr>
                <w:rFonts w:eastAsia="MS Mincho"/>
              </w:rPr>
              <w:t>1</w:t>
            </w:r>
            <w:r w:rsidRPr="009B053A">
              <w:rPr>
                <w:rFonts w:eastAsia="MS Mincho"/>
                <w:vertAlign w:val="superscript"/>
              </w:rPr>
              <w:t>6</w:t>
            </w:r>
          </w:p>
        </w:tc>
        <w:tc>
          <w:tcPr>
            <w:tcW w:w="656" w:type="dxa"/>
            <w:vAlign w:val="center"/>
          </w:tcPr>
          <w:p w14:paraId="0B7DDE71" w14:textId="2F555B13"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76CB39EA" w14:textId="7893B5C0" w:rsidR="00DF40DE" w:rsidRPr="009B053A" w:rsidRDefault="00DF40DE" w:rsidP="00DF40DE">
            <w:pPr>
              <w:pStyle w:val="TAC"/>
              <w:rPr>
                <w:rFonts w:eastAsia="MS Mincho"/>
              </w:rPr>
            </w:pPr>
            <w:r w:rsidRPr="009B053A">
              <w:rPr>
                <w:rFonts w:eastAsia="MS Mincho"/>
              </w:rPr>
              <w:t>High</w:t>
            </w:r>
          </w:p>
        </w:tc>
        <w:tc>
          <w:tcPr>
            <w:tcW w:w="990" w:type="dxa"/>
            <w:gridSpan w:val="9"/>
            <w:vAlign w:val="center"/>
          </w:tcPr>
          <w:p w14:paraId="6D79C4ED" w14:textId="55B07C63" w:rsidR="00DF40DE" w:rsidRPr="009B053A" w:rsidRDefault="00DF40DE" w:rsidP="00DF40DE">
            <w:pPr>
              <w:pStyle w:val="TAC"/>
              <w:rPr>
                <w:rFonts w:eastAsia="MS Mincho"/>
              </w:rPr>
            </w:pPr>
            <w:r w:rsidRPr="009B053A">
              <w:rPr>
                <w:rFonts w:eastAsia="MS Mincho"/>
              </w:rPr>
              <w:t> </w:t>
            </w:r>
          </w:p>
        </w:tc>
        <w:tc>
          <w:tcPr>
            <w:tcW w:w="1832" w:type="dxa"/>
            <w:gridSpan w:val="5"/>
            <w:vAlign w:val="center"/>
          </w:tcPr>
          <w:p w14:paraId="73849D9F" w14:textId="6EA0C2B2" w:rsidR="00DF40DE" w:rsidRPr="009B053A" w:rsidRDefault="00DF40DE" w:rsidP="00DF40DE">
            <w:pPr>
              <w:pStyle w:val="TAC"/>
              <w:rPr>
                <w:rFonts w:eastAsia="MS Mincho"/>
              </w:rPr>
            </w:pPr>
            <w:r w:rsidRPr="009B053A">
              <w:rPr>
                <w:rFonts w:eastAsia="MS Mincho"/>
              </w:rPr>
              <w:t> </w:t>
            </w:r>
          </w:p>
        </w:tc>
        <w:tc>
          <w:tcPr>
            <w:tcW w:w="1142" w:type="dxa"/>
            <w:gridSpan w:val="5"/>
            <w:vAlign w:val="center"/>
          </w:tcPr>
          <w:p w14:paraId="419FE1C2" w14:textId="285A139D" w:rsidR="00DF40DE" w:rsidRPr="009B053A" w:rsidRDefault="00DF40DE" w:rsidP="00DF40DE">
            <w:pPr>
              <w:pStyle w:val="TAC"/>
            </w:pPr>
            <w:r w:rsidRPr="009B053A">
              <w:rPr>
                <w:rFonts w:eastAsia="MS Mincho"/>
              </w:rPr>
              <w:t>n41</w:t>
            </w:r>
          </w:p>
        </w:tc>
        <w:tc>
          <w:tcPr>
            <w:tcW w:w="1275" w:type="dxa"/>
            <w:gridSpan w:val="4"/>
            <w:vAlign w:val="center"/>
          </w:tcPr>
          <w:p w14:paraId="2DA4B934" w14:textId="22AF25B6" w:rsidR="00DF40DE" w:rsidRPr="009B053A" w:rsidRDefault="00DF40DE" w:rsidP="00DF40DE">
            <w:pPr>
              <w:pStyle w:val="TAC"/>
              <w:rPr>
                <w:rFonts w:eastAsia="MS Mincho"/>
              </w:rPr>
            </w:pPr>
            <w:r w:rsidRPr="009B053A">
              <w:rPr>
                <w:rFonts w:eastAsia="MS Mincho"/>
              </w:rPr>
              <w:t>Low</w:t>
            </w:r>
          </w:p>
        </w:tc>
        <w:tc>
          <w:tcPr>
            <w:tcW w:w="880" w:type="dxa"/>
            <w:vAlign w:val="center"/>
          </w:tcPr>
          <w:p w14:paraId="2361BEAF" w14:textId="34466905" w:rsidR="00DF40DE" w:rsidRPr="009B053A" w:rsidRDefault="00DF40DE" w:rsidP="00DF40DE">
            <w:pPr>
              <w:pStyle w:val="TAC"/>
              <w:rPr>
                <w:rFonts w:eastAsia="MS Mincho"/>
              </w:rPr>
            </w:pPr>
            <w:r w:rsidRPr="009B053A">
              <w:rPr>
                <w:rFonts w:eastAsia="MS Mincho"/>
              </w:rPr>
              <w:t> </w:t>
            </w:r>
          </w:p>
        </w:tc>
        <w:tc>
          <w:tcPr>
            <w:tcW w:w="1707" w:type="dxa"/>
            <w:gridSpan w:val="5"/>
            <w:vAlign w:val="center"/>
          </w:tcPr>
          <w:p w14:paraId="77DCFB4A" w14:textId="0C37BD9C" w:rsidR="00DF40DE" w:rsidRPr="009B053A" w:rsidRDefault="00DF40DE" w:rsidP="00DF40DE">
            <w:pPr>
              <w:pStyle w:val="TAC"/>
              <w:rPr>
                <w:rFonts w:eastAsia="MS Mincho"/>
              </w:rPr>
            </w:pPr>
            <w:r w:rsidRPr="009B053A">
              <w:rPr>
                <w:rFonts w:eastAsia="MS Mincho"/>
              </w:rPr>
              <w:t> </w:t>
            </w:r>
          </w:p>
        </w:tc>
      </w:tr>
      <w:tr w:rsidR="00DF40DE" w:rsidRPr="009B053A" w14:paraId="41F6E69D" w14:textId="77777777" w:rsidTr="00E32E05">
        <w:trPr>
          <w:gridAfter w:val="2"/>
          <w:wAfter w:w="35" w:type="dxa"/>
          <w:trHeight w:val="279"/>
        </w:trPr>
        <w:tc>
          <w:tcPr>
            <w:tcW w:w="648" w:type="dxa"/>
            <w:gridSpan w:val="3"/>
            <w:vMerge/>
            <w:vAlign w:val="center"/>
          </w:tcPr>
          <w:p w14:paraId="3A31814E" w14:textId="77777777" w:rsidR="00DF40DE" w:rsidRPr="009B053A" w:rsidRDefault="00DF40DE" w:rsidP="00DF40DE">
            <w:pPr>
              <w:pStyle w:val="TAC"/>
            </w:pPr>
          </w:p>
        </w:tc>
        <w:tc>
          <w:tcPr>
            <w:tcW w:w="656" w:type="dxa"/>
            <w:vAlign w:val="center"/>
          </w:tcPr>
          <w:p w14:paraId="183A6D79" w14:textId="5171C683"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14867029" w14:textId="14D97C50"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04898707" w14:textId="7682D20A"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2B0DB883" w14:textId="13C0C6B1" w:rsidR="00DF40DE" w:rsidRPr="009B053A" w:rsidRDefault="00DF40DE" w:rsidP="00DF40DE">
            <w:pPr>
              <w:pStyle w:val="TAC"/>
              <w:rPr>
                <w:rFonts w:eastAsia="MS Mincho"/>
              </w:rPr>
            </w:pPr>
            <w:r w:rsidRPr="009B053A">
              <w:rPr>
                <w:rFonts w:eastAsia="MS Mincho"/>
              </w:rPr>
              <w:t xml:space="preserve">All RBs / </w:t>
            </w:r>
            <w:r w:rsidRPr="009B053A">
              <w:rPr>
                <w:rFonts w:cs="Arial"/>
                <w:szCs w:val="18"/>
              </w:rPr>
              <w:t>REFSENS_LTE</w:t>
            </w:r>
          </w:p>
        </w:tc>
        <w:tc>
          <w:tcPr>
            <w:tcW w:w="1142" w:type="dxa"/>
            <w:gridSpan w:val="5"/>
            <w:vAlign w:val="center"/>
          </w:tcPr>
          <w:p w14:paraId="486C506E" w14:textId="65932DEB" w:rsidR="00DF40DE" w:rsidRPr="009B053A" w:rsidRDefault="00DF40DE" w:rsidP="00DF40DE">
            <w:pPr>
              <w:pStyle w:val="TAC"/>
            </w:pPr>
            <w:r w:rsidRPr="009B053A">
              <w:t>DFT-s-OFDM QPSK</w:t>
            </w:r>
          </w:p>
        </w:tc>
        <w:tc>
          <w:tcPr>
            <w:tcW w:w="1275" w:type="dxa"/>
            <w:gridSpan w:val="4"/>
            <w:vAlign w:val="center"/>
          </w:tcPr>
          <w:p w14:paraId="7E5679CD" w14:textId="5A55845C"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68BB89D" w14:textId="1DC39E28" w:rsidR="00DF40DE" w:rsidRPr="009B053A" w:rsidRDefault="00DF40DE" w:rsidP="00DF40DE">
            <w:pPr>
              <w:pStyle w:val="TAC"/>
              <w:rPr>
                <w:rFonts w:eastAsia="MS Mincho"/>
              </w:rPr>
            </w:pPr>
            <w:r w:rsidRPr="009B053A">
              <w:rPr>
                <w:rFonts w:eastAsia="MS Mincho"/>
              </w:rPr>
              <w:t>100 MHz</w:t>
            </w:r>
          </w:p>
        </w:tc>
        <w:tc>
          <w:tcPr>
            <w:tcW w:w="1697" w:type="dxa"/>
            <w:gridSpan w:val="4"/>
            <w:vAlign w:val="center"/>
          </w:tcPr>
          <w:p w14:paraId="493644B6" w14:textId="74972B1C" w:rsidR="00DF40DE" w:rsidRPr="009B053A" w:rsidRDefault="00DF40DE" w:rsidP="00DF40DE">
            <w:pPr>
              <w:pStyle w:val="TAC"/>
              <w:rPr>
                <w:rFonts w:eastAsia="MS Mincho"/>
              </w:rPr>
            </w:pPr>
            <w:r w:rsidRPr="009B053A">
              <w:rPr>
                <w:rFonts w:eastAsia="MS Mincho"/>
              </w:rPr>
              <w:t>All RBs / REFSENS_ENDC_3</w:t>
            </w:r>
          </w:p>
        </w:tc>
      </w:tr>
      <w:tr w:rsidR="00DF40DE" w:rsidRPr="009B053A" w14:paraId="39C0570F" w14:textId="77777777" w:rsidTr="00E32E05">
        <w:trPr>
          <w:gridAfter w:val="1"/>
          <w:wAfter w:w="25" w:type="dxa"/>
          <w:trHeight w:val="279"/>
        </w:trPr>
        <w:tc>
          <w:tcPr>
            <w:tcW w:w="10123" w:type="dxa"/>
            <w:gridSpan w:val="40"/>
            <w:vAlign w:val="center"/>
          </w:tcPr>
          <w:p w14:paraId="233B6C8E" w14:textId="77777777" w:rsidR="00DF40DE" w:rsidRPr="009B053A" w:rsidRDefault="00DF40DE" w:rsidP="00DF40DE">
            <w:pPr>
              <w:pStyle w:val="TAC"/>
              <w:rPr>
                <w:rFonts w:eastAsia="MS Mincho"/>
                <w:b/>
                <w:bCs/>
              </w:rPr>
            </w:pPr>
            <w:r w:rsidRPr="009B053A">
              <w:rPr>
                <w:b/>
                <w:bCs/>
              </w:rPr>
              <w:t xml:space="preserve">Test Settings for a </w:t>
            </w:r>
            <w:r w:rsidRPr="009B053A">
              <w:rPr>
                <w:b/>
                <w:bCs/>
                <w:lang w:eastAsia="zh-TW"/>
              </w:rPr>
              <w:t xml:space="preserve">DC_2A_n66A </w:t>
            </w:r>
            <w:r w:rsidRPr="009B053A">
              <w:rPr>
                <w:b/>
                <w:bCs/>
              </w:rPr>
              <w:t>Configuration</w:t>
            </w:r>
          </w:p>
        </w:tc>
      </w:tr>
      <w:tr w:rsidR="00DF40DE" w:rsidRPr="009B053A" w14:paraId="7FF8462C" w14:textId="77777777" w:rsidTr="00E32E05">
        <w:trPr>
          <w:gridAfter w:val="1"/>
          <w:wAfter w:w="25" w:type="dxa"/>
          <w:trHeight w:val="279"/>
        </w:trPr>
        <w:tc>
          <w:tcPr>
            <w:tcW w:w="648" w:type="dxa"/>
            <w:gridSpan w:val="3"/>
            <w:vMerge w:val="restart"/>
            <w:vAlign w:val="center"/>
          </w:tcPr>
          <w:p w14:paraId="22D89B44" w14:textId="77777777" w:rsidR="00DF40DE" w:rsidRPr="009B053A" w:rsidRDefault="00DF40DE" w:rsidP="00DF40DE">
            <w:pPr>
              <w:pStyle w:val="TAC"/>
            </w:pPr>
            <w:r w:rsidRPr="009B053A">
              <w:t>1</w:t>
            </w:r>
            <w:r w:rsidRPr="009B053A">
              <w:rPr>
                <w:vertAlign w:val="superscript"/>
              </w:rPr>
              <w:t>4</w:t>
            </w:r>
          </w:p>
        </w:tc>
        <w:tc>
          <w:tcPr>
            <w:tcW w:w="656" w:type="dxa"/>
            <w:vAlign w:val="center"/>
          </w:tcPr>
          <w:p w14:paraId="6AC937BF" w14:textId="77777777" w:rsidR="00DF40DE" w:rsidRPr="009B053A" w:rsidRDefault="00DF40DE" w:rsidP="00DF40DE">
            <w:pPr>
              <w:pStyle w:val="TAC"/>
              <w:rPr>
                <w:rFonts w:eastAsia="MS Mincho"/>
              </w:rPr>
            </w:pPr>
            <w:r w:rsidRPr="009B053A">
              <w:rPr>
                <w:rFonts w:eastAsia="MS Mincho"/>
              </w:rPr>
              <w:t>2</w:t>
            </w:r>
          </w:p>
        </w:tc>
        <w:tc>
          <w:tcPr>
            <w:tcW w:w="1066" w:type="dxa"/>
            <w:gridSpan w:val="11"/>
            <w:vAlign w:val="center"/>
          </w:tcPr>
          <w:p w14:paraId="446C957E" w14:textId="77777777" w:rsidR="00DF40DE" w:rsidRPr="009B053A" w:rsidRDefault="00DF40DE" w:rsidP="00DF40DE">
            <w:pPr>
              <w:pStyle w:val="TAC"/>
              <w:rPr>
                <w:rFonts w:eastAsia="MS Mincho"/>
              </w:rPr>
            </w:pPr>
            <w:r w:rsidRPr="009B053A">
              <w:rPr>
                <w:rFonts w:eastAsia="MS Mincho"/>
              </w:rPr>
              <w:t>UL 1855 / DL 1935</w:t>
            </w:r>
          </w:p>
        </w:tc>
        <w:tc>
          <w:tcPr>
            <w:tcW w:w="917" w:type="dxa"/>
            <w:gridSpan w:val="5"/>
            <w:vAlign w:val="center"/>
          </w:tcPr>
          <w:p w14:paraId="14AFED66" w14:textId="77777777" w:rsidR="00DF40DE" w:rsidRPr="009B053A" w:rsidRDefault="00DF40DE" w:rsidP="00DF40DE">
            <w:pPr>
              <w:pStyle w:val="TAC"/>
              <w:rPr>
                <w:rFonts w:eastAsia="MS Mincho"/>
              </w:rPr>
            </w:pPr>
          </w:p>
        </w:tc>
        <w:tc>
          <w:tcPr>
            <w:tcW w:w="1832" w:type="dxa"/>
            <w:gridSpan w:val="5"/>
            <w:vAlign w:val="center"/>
          </w:tcPr>
          <w:p w14:paraId="3C3327BD" w14:textId="77777777" w:rsidR="00DF40DE" w:rsidRPr="009B053A" w:rsidRDefault="00DF40DE" w:rsidP="00DF40DE">
            <w:pPr>
              <w:pStyle w:val="TAC"/>
              <w:rPr>
                <w:rFonts w:eastAsia="MS Mincho"/>
              </w:rPr>
            </w:pPr>
          </w:p>
        </w:tc>
        <w:tc>
          <w:tcPr>
            <w:tcW w:w="1142" w:type="dxa"/>
            <w:gridSpan w:val="5"/>
            <w:vAlign w:val="center"/>
          </w:tcPr>
          <w:p w14:paraId="118854A8" w14:textId="77777777" w:rsidR="00DF40DE" w:rsidRPr="009B053A" w:rsidRDefault="00DF40DE" w:rsidP="00DF40DE">
            <w:pPr>
              <w:pStyle w:val="TAC"/>
            </w:pPr>
            <w:r w:rsidRPr="009B053A">
              <w:t>n66</w:t>
            </w:r>
          </w:p>
        </w:tc>
        <w:tc>
          <w:tcPr>
            <w:tcW w:w="1275" w:type="dxa"/>
            <w:gridSpan w:val="4"/>
            <w:vAlign w:val="center"/>
          </w:tcPr>
          <w:p w14:paraId="36246016" w14:textId="3DC47122" w:rsidR="00DF40DE" w:rsidRPr="009B053A" w:rsidRDefault="00252B1B" w:rsidP="00DF40DE">
            <w:pPr>
              <w:pStyle w:val="TAC"/>
              <w:rPr>
                <w:rFonts w:eastAsia="MS Mincho"/>
              </w:rPr>
            </w:pPr>
            <w:r w:rsidRPr="009B053A">
              <w:rPr>
                <w:rFonts w:eastAsia="MS Mincho"/>
              </w:rPr>
              <w:t xml:space="preserve">DL </w:t>
            </w:r>
            <w:r w:rsidR="00DF40DE" w:rsidRPr="009B053A">
              <w:rPr>
                <w:rFonts w:eastAsia="MS Mincho"/>
              </w:rPr>
              <w:t xml:space="preserve">2175 </w:t>
            </w:r>
          </w:p>
        </w:tc>
        <w:tc>
          <w:tcPr>
            <w:tcW w:w="880" w:type="dxa"/>
            <w:vAlign w:val="center"/>
          </w:tcPr>
          <w:p w14:paraId="2C870888" w14:textId="77777777" w:rsidR="00DF40DE" w:rsidRPr="009B053A" w:rsidRDefault="00DF40DE" w:rsidP="00DF40DE">
            <w:pPr>
              <w:pStyle w:val="TAC"/>
              <w:rPr>
                <w:rFonts w:eastAsia="MS Mincho"/>
              </w:rPr>
            </w:pPr>
          </w:p>
        </w:tc>
        <w:tc>
          <w:tcPr>
            <w:tcW w:w="1707" w:type="dxa"/>
            <w:gridSpan w:val="5"/>
            <w:vAlign w:val="center"/>
          </w:tcPr>
          <w:p w14:paraId="535F0965" w14:textId="77777777" w:rsidR="00DF40DE" w:rsidRPr="009B053A" w:rsidRDefault="00DF40DE" w:rsidP="00DF40DE">
            <w:pPr>
              <w:pStyle w:val="TAC"/>
              <w:rPr>
                <w:rFonts w:eastAsia="MS Mincho"/>
              </w:rPr>
            </w:pPr>
          </w:p>
        </w:tc>
      </w:tr>
      <w:tr w:rsidR="00DF40DE" w:rsidRPr="009B053A" w14:paraId="7AB604BB" w14:textId="77777777" w:rsidTr="00E32E05">
        <w:trPr>
          <w:gridAfter w:val="1"/>
          <w:wAfter w:w="25" w:type="dxa"/>
          <w:trHeight w:val="279"/>
        </w:trPr>
        <w:tc>
          <w:tcPr>
            <w:tcW w:w="648" w:type="dxa"/>
            <w:gridSpan w:val="3"/>
            <w:vMerge/>
            <w:vAlign w:val="center"/>
          </w:tcPr>
          <w:p w14:paraId="72A9080F" w14:textId="77777777" w:rsidR="00DF40DE" w:rsidRPr="009B053A" w:rsidRDefault="00DF40DE" w:rsidP="00DF40DE">
            <w:pPr>
              <w:pStyle w:val="TAC"/>
            </w:pPr>
          </w:p>
        </w:tc>
        <w:tc>
          <w:tcPr>
            <w:tcW w:w="656" w:type="dxa"/>
            <w:vAlign w:val="center"/>
          </w:tcPr>
          <w:p w14:paraId="59A70DE0" w14:textId="77777777" w:rsidR="00DF40DE" w:rsidRPr="009B053A" w:rsidRDefault="00DF40DE" w:rsidP="00DF40DE">
            <w:pPr>
              <w:pStyle w:val="TAC"/>
              <w:rPr>
                <w:rFonts w:eastAsia="MS Mincho"/>
              </w:rPr>
            </w:pPr>
            <w:r w:rsidRPr="009B053A">
              <w:rPr>
                <w:rFonts w:eastAsia="MS Mincho"/>
              </w:rPr>
              <w:t>QPSK</w:t>
            </w:r>
          </w:p>
        </w:tc>
        <w:tc>
          <w:tcPr>
            <w:tcW w:w="1066" w:type="dxa"/>
            <w:gridSpan w:val="11"/>
            <w:vAlign w:val="center"/>
          </w:tcPr>
          <w:p w14:paraId="78CC2FE6" w14:textId="77777777" w:rsidR="00DF40DE" w:rsidRPr="009B053A" w:rsidRDefault="00DF40DE" w:rsidP="00DF40DE">
            <w:pPr>
              <w:pStyle w:val="TAC"/>
              <w:rPr>
                <w:rFonts w:eastAsia="MS Mincho"/>
              </w:rPr>
            </w:pPr>
            <w:r w:rsidRPr="009B053A">
              <w:rPr>
                <w:rFonts w:eastAsia="MS Mincho"/>
              </w:rPr>
              <w:t>QPSK</w:t>
            </w:r>
          </w:p>
        </w:tc>
        <w:tc>
          <w:tcPr>
            <w:tcW w:w="917" w:type="dxa"/>
            <w:gridSpan w:val="5"/>
            <w:vAlign w:val="center"/>
          </w:tcPr>
          <w:p w14:paraId="4C568F7A"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2FCB1E27"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1E50880D" w14:textId="77777777" w:rsidR="00DF40DE" w:rsidRPr="009B053A" w:rsidRDefault="00DF40DE" w:rsidP="00DF40DE">
            <w:pPr>
              <w:pStyle w:val="TAC"/>
            </w:pPr>
            <w:r w:rsidRPr="009B053A">
              <w:t>DFT-s-OFDM QPSK</w:t>
            </w:r>
          </w:p>
        </w:tc>
        <w:tc>
          <w:tcPr>
            <w:tcW w:w="1275" w:type="dxa"/>
            <w:gridSpan w:val="4"/>
            <w:vAlign w:val="center"/>
          </w:tcPr>
          <w:p w14:paraId="128011F3"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63D45BB" w14:textId="77777777" w:rsidR="00DF40DE" w:rsidRPr="009B053A" w:rsidRDefault="00DF40DE" w:rsidP="00DF40DE">
            <w:pPr>
              <w:pStyle w:val="TAC"/>
              <w:rPr>
                <w:rFonts w:eastAsia="MS Mincho"/>
              </w:rPr>
            </w:pPr>
            <w:r w:rsidRPr="009B053A">
              <w:rPr>
                <w:rFonts w:eastAsia="MS Mincho"/>
              </w:rPr>
              <w:t>5 MHz</w:t>
            </w:r>
          </w:p>
        </w:tc>
        <w:tc>
          <w:tcPr>
            <w:tcW w:w="1707" w:type="dxa"/>
            <w:gridSpan w:val="5"/>
            <w:vAlign w:val="center"/>
          </w:tcPr>
          <w:p w14:paraId="07A90874"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208C884D" w14:textId="77777777" w:rsidTr="00E32E05">
        <w:trPr>
          <w:gridAfter w:val="1"/>
          <w:wAfter w:w="25" w:type="dxa"/>
          <w:trHeight w:val="279"/>
        </w:trPr>
        <w:tc>
          <w:tcPr>
            <w:tcW w:w="648" w:type="dxa"/>
            <w:gridSpan w:val="3"/>
            <w:vMerge w:val="restart"/>
            <w:vAlign w:val="center"/>
          </w:tcPr>
          <w:p w14:paraId="33E07BC9" w14:textId="77777777" w:rsidR="00DF40DE" w:rsidRPr="009B053A" w:rsidRDefault="00DF40DE" w:rsidP="00DF40DE">
            <w:pPr>
              <w:pStyle w:val="TAC"/>
            </w:pPr>
            <w:r w:rsidRPr="009B053A">
              <w:t>2</w:t>
            </w:r>
            <w:r w:rsidRPr="009B053A">
              <w:rPr>
                <w:vertAlign w:val="superscript"/>
              </w:rPr>
              <w:t>4</w:t>
            </w:r>
          </w:p>
        </w:tc>
        <w:tc>
          <w:tcPr>
            <w:tcW w:w="656" w:type="dxa"/>
            <w:vAlign w:val="center"/>
          </w:tcPr>
          <w:p w14:paraId="45F99F9E" w14:textId="77777777" w:rsidR="00DF40DE" w:rsidRPr="009B053A" w:rsidRDefault="00DF40DE" w:rsidP="00DF40DE">
            <w:pPr>
              <w:pStyle w:val="TAC"/>
              <w:rPr>
                <w:rFonts w:eastAsia="MS Mincho"/>
              </w:rPr>
            </w:pPr>
            <w:r w:rsidRPr="009B053A">
              <w:rPr>
                <w:rFonts w:eastAsia="MS Mincho"/>
              </w:rPr>
              <w:t>2</w:t>
            </w:r>
          </w:p>
        </w:tc>
        <w:tc>
          <w:tcPr>
            <w:tcW w:w="1066" w:type="dxa"/>
            <w:gridSpan w:val="11"/>
            <w:vAlign w:val="center"/>
          </w:tcPr>
          <w:p w14:paraId="146D42D3" w14:textId="77777777" w:rsidR="00DF40DE" w:rsidRPr="009B053A" w:rsidRDefault="00DF40DE" w:rsidP="00DF40DE">
            <w:pPr>
              <w:pStyle w:val="TAC"/>
              <w:rPr>
                <w:rFonts w:eastAsia="MS Mincho"/>
              </w:rPr>
            </w:pPr>
            <w:r w:rsidRPr="009B053A">
              <w:rPr>
                <w:rFonts w:eastAsia="MS Mincho"/>
              </w:rPr>
              <w:t>UL 1883.3 /DL1963.3</w:t>
            </w:r>
          </w:p>
        </w:tc>
        <w:tc>
          <w:tcPr>
            <w:tcW w:w="917" w:type="dxa"/>
            <w:gridSpan w:val="5"/>
            <w:vAlign w:val="center"/>
          </w:tcPr>
          <w:p w14:paraId="3EA944A3" w14:textId="77777777" w:rsidR="00DF40DE" w:rsidRPr="009B053A" w:rsidRDefault="00DF40DE" w:rsidP="00DF40DE">
            <w:pPr>
              <w:pStyle w:val="TAC"/>
              <w:rPr>
                <w:rFonts w:eastAsia="MS Mincho"/>
              </w:rPr>
            </w:pPr>
          </w:p>
        </w:tc>
        <w:tc>
          <w:tcPr>
            <w:tcW w:w="1832" w:type="dxa"/>
            <w:gridSpan w:val="5"/>
            <w:vAlign w:val="center"/>
          </w:tcPr>
          <w:p w14:paraId="7EBAEC97" w14:textId="77777777" w:rsidR="00DF40DE" w:rsidRPr="009B053A" w:rsidRDefault="00DF40DE" w:rsidP="00DF40DE">
            <w:pPr>
              <w:pStyle w:val="TAC"/>
              <w:rPr>
                <w:rFonts w:eastAsia="MS Mincho"/>
              </w:rPr>
            </w:pPr>
          </w:p>
        </w:tc>
        <w:tc>
          <w:tcPr>
            <w:tcW w:w="1142" w:type="dxa"/>
            <w:gridSpan w:val="5"/>
            <w:vAlign w:val="center"/>
          </w:tcPr>
          <w:p w14:paraId="641352B7" w14:textId="77777777" w:rsidR="00DF40DE" w:rsidRPr="009B053A" w:rsidRDefault="00DF40DE" w:rsidP="00DF40DE">
            <w:pPr>
              <w:pStyle w:val="TAC"/>
            </w:pPr>
            <w:r w:rsidRPr="009B053A">
              <w:t>n66</w:t>
            </w:r>
          </w:p>
        </w:tc>
        <w:tc>
          <w:tcPr>
            <w:tcW w:w="1275" w:type="dxa"/>
            <w:gridSpan w:val="4"/>
            <w:vAlign w:val="center"/>
          </w:tcPr>
          <w:p w14:paraId="54592C0B" w14:textId="2120FE47" w:rsidR="00DF40DE" w:rsidRPr="009B053A" w:rsidRDefault="00252B1B" w:rsidP="00DF40DE">
            <w:pPr>
              <w:pStyle w:val="TAC"/>
              <w:rPr>
                <w:rFonts w:eastAsia="MS Mincho"/>
              </w:rPr>
            </w:pPr>
            <w:r w:rsidRPr="009B053A">
              <w:rPr>
                <w:rFonts w:eastAsia="MS Mincho"/>
              </w:rPr>
              <w:t xml:space="preserve">DL </w:t>
            </w:r>
            <w:r w:rsidR="00DF40DE" w:rsidRPr="009B053A">
              <w:rPr>
                <w:rFonts w:eastAsia="MS Mincho"/>
              </w:rPr>
              <w:t>2150</w:t>
            </w:r>
          </w:p>
        </w:tc>
        <w:tc>
          <w:tcPr>
            <w:tcW w:w="880" w:type="dxa"/>
            <w:vAlign w:val="center"/>
          </w:tcPr>
          <w:p w14:paraId="7BFB7B9B" w14:textId="77777777" w:rsidR="00DF40DE" w:rsidRPr="009B053A" w:rsidRDefault="00DF40DE" w:rsidP="00DF40DE">
            <w:pPr>
              <w:pStyle w:val="TAC"/>
              <w:rPr>
                <w:rFonts w:eastAsia="MS Mincho"/>
              </w:rPr>
            </w:pPr>
          </w:p>
        </w:tc>
        <w:tc>
          <w:tcPr>
            <w:tcW w:w="1707" w:type="dxa"/>
            <w:gridSpan w:val="5"/>
            <w:vAlign w:val="center"/>
          </w:tcPr>
          <w:p w14:paraId="79C1F2CC" w14:textId="77777777" w:rsidR="00DF40DE" w:rsidRPr="009B053A" w:rsidRDefault="00DF40DE" w:rsidP="00DF40DE">
            <w:pPr>
              <w:pStyle w:val="TAC"/>
              <w:rPr>
                <w:rFonts w:eastAsia="MS Mincho"/>
              </w:rPr>
            </w:pPr>
          </w:p>
        </w:tc>
      </w:tr>
      <w:tr w:rsidR="00DF40DE" w:rsidRPr="009B053A" w14:paraId="33B5A51C" w14:textId="77777777" w:rsidTr="00E32E05">
        <w:trPr>
          <w:gridAfter w:val="1"/>
          <w:wAfter w:w="25" w:type="dxa"/>
          <w:trHeight w:val="279"/>
        </w:trPr>
        <w:tc>
          <w:tcPr>
            <w:tcW w:w="648" w:type="dxa"/>
            <w:gridSpan w:val="3"/>
            <w:vMerge/>
            <w:vAlign w:val="center"/>
          </w:tcPr>
          <w:p w14:paraId="4A55C61E" w14:textId="77777777" w:rsidR="00DF40DE" w:rsidRPr="009B053A" w:rsidRDefault="00DF40DE" w:rsidP="00DF40DE">
            <w:pPr>
              <w:pStyle w:val="TAC"/>
            </w:pPr>
          </w:p>
        </w:tc>
        <w:tc>
          <w:tcPr>
            <w:tcW w:w="656" w:type="dxa"/>
            <w:vAlign w:val="center"/>
          </w:tcPr>
          <w:p w14:paraId="579E4610" w14:textId="77777777" w:rsidR="00DF40DE" w:rsidRPr="009B053A" w:rsidRDefault="00DF40DE" w:rsidP="00DF40DE">
            <w:pPr>
              <w:pStyle w:val="TAC"/>
              <w:rPr>
                <w:rFonts w:eastAsia="MS Mincho"/>
              </w:rPr>
            </w:pPr>
            <w:r w:rsidRPr="009B053A">
              <w:rPr>
                <w:rFonts w:eastAsia="MS Mincho"/>
              </w:rPr>
              <w:t>QPSK</w:t>
            </w:r>
          </w:p>
        </w:tc>
        <w:tc>
          <w:tcPr>
            <w:tcW w:w="1066" w:type="dxa"/>
            <w:gridSpan w:val="11"/>
            <w:vAlign w:val="center"/>
          </w:tcPr>
          <w:p w14:paraId="6DF2B37E" w14:textId="77777777" w:rsidR="00DF40DE" w:rsidRPr="009B053A" w:rsidRDefault="00DF40DE" w:rsidP="00DF40DE">
            <w:pPr>
              <w:pStyle w:val="TAC"/>
              <w:rPr>
                <w:rFonts w:eastAsia="MS Mincho"/>
              </w:rPr>
            </w:pPr>
            <w:r w:rsidRPr="009B053A">
              <w:rPr>
                <w:rFonts w:eastAsia="MS Mincho"/>
              </w:rPr>
              <w:t>QPSK</w:t>
            </w:r>
          </w:p>
        </w:tc>
        <w:tc>
          <w:tcPr>
            <w:tcW w:w="917" w:type="dxa"/>
            <w:gridSpan w:val="5"/>
            <w:vAlign w:val="center"/>
          </w:tcPr>
          <w:p w14:paraId="12DCE741"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3FA07378"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097A87AE" w14:textId="77777777" w:rsidR="00DF40DE" w:rsidRPr="009B053A" w:rsidRDefault="00DF40DE" w:rsidP="00DF40DE">
            <w:pPr>
              <w:pStyle w:val="TAC"/>
            </w:pPr>
            <w:r w:rsidRPr="009B053A">
              <w:t>DFT-s-OFDM QPSK</w:t>
            </w:r>
          </w:p>
        </w:tc>
        <w:tc>
          <w:tcPr>
            <w:tcW w:w="1275" w:type="dxa"/>
            <w:gridSpan w:val="4"/>
            <w:vAlign w:val="center"/>
          </w:tcPr>
          <w:p w14:paraId="3CB3E3D2"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C37BF50" w14:textId="77777777" w:rsidR="00DF40DE" w:rsidRPr="009B053A" w:rsidRDefault="00DF40DE" w:rsidP="00DF40DE">
            <w:pPr>
              <w:pStyle w:val="TAC"/>
              <w:rPr>
                <w:rFonts w:eastAsia="MS Mincho"/>
              </w:rPr>
            </w:pPr>
            <w:r w:rsidRPr="009B053A">
              <w:rPr>
                <w:rFonts w:eastAsia="MS Mincho"/>
              </w:rPr>
              <w:t>5 MHz</w:t>
            </w:r>
          </w:p>
        </w:tc>
        <w:tc>
          <w:tcPr>
            <w:tcW w:w="1707" w:type="dxa"/>
            <w:gridSpan w:val="5"/>
            <w:vAlign w:val="center"/>
          </w:tcPr>
          <w:p w14:paraId="61B3399A"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412AFEFB" w14:textId="77777777" w:rsidTr="00E32E05">
        <w:trPr>
          <w:gridAfter w:val="1"/>
          <w:wAfter w:w="25" w:type="dxa"/>
          <w:trHeight w:val="279"/>
        </w:trPr>
        <w:tc>
          <w:tcPr>
            <w:tcW w:w="10123" w:type="dxa"/>
            <w:gridSpan w:val="40"/>
            <w:vAlign w:val="center"/>
          </w:tcPr>
          <w:p w14:paraId="3C37BBC3" w14:textId="77777777" w:rsidR="00DF40DE" w:rsidRPr="009B053A" w:rsidRDefault="00DF40DE" w:rsidP="00DF40DE">
            <w:pPr>
              <w:pStyle w:val="TAC"/>
              <w:rPr>
                <w:rFonts w:eastAsia="MS Mincho"/>
              </w:rPr>
            </w:pPr>
            <w:r w:rsidRPr="009B053A">
              <w:rPr>
                <w:b/>
                <w:bCs/>
              </w:rPr>
              <w:t xml:space="preserve">Test Settings for a </w:t>
            </w:r>
            <w:r w:rsidRPr="009B053A">
              <w:rPr>
                <w:b/>
                <w:bCs/>
                <w:lang w:eastAsia="zh-TW"/>
              </w:rPr>
              <w:t xml:space="preserve">DC_2A_n71A </w:t>
            </w:r>
            <w:r w:rsidRPr="009B053A">
              <w:rPr>
                <w:b/>
                <w:bCs/>
              </w:rPr>
              <w:t>Configuration</w:t>
            </w:r>
          </w:p>
        </w:tc>
      </w:tr>
      <w:tr w:rsidR="00DF40DE" w:rsidRPr="009B053A" w14:paraId="4B42F143" w14:textId="77777777" w:rsidTr="00E32E05">
        <w:trPr>
          <w:gridAfter w:val="1"/>
          <w:wAfter w:w="25" w:type="dxa"/>
          <w:trHeight w:val="279"/>
        </w:trPr>
        <w:tc>
          <w:tcPr>
            <w:tcW w:w="648" w:type="dxa"/>
            <w:gridSpan w:val="3"/>
            <w:vMerge w:val="restart"/>
            <w:vAlign w:val="center"/>
          </w:tcPr>
          <w:p w14:paraId="2984C68A" w14:textId="77777777" w:rsidR="00DF40DE" w:rsidRPr="009B053A" w:rsidRDefault="00DF40DE" w:rsidP="00DF40DE">
            <w:pPr>
              <w:pStyle w:val="TAC"/>
            </w:pPr>
            <w:r w:rsidRPr="009B053A">
              <w:t>1</w:t>
            </w:r>
            <w:r w:rsidRPr="009B053A">
              <w:rPr>
                <w:vertAlign w:val="superscript"/>
              </w:rPr>
              <w:t>3</w:t>
            </w:r>
          </w:p>
        </w:tc>
        <w:tc>
          <w:tcPr>
            <w:tcW w:w="656" w:type="dxa"/>
            <w:vAlign w:val="center"/>
          </w:tcPr>
          <w:p w14:paraId="65C1706D"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4902ECB3" w14:textId="77777777" w:rsidR="00DF40DE" w:rsidRPr="009B053A" w:rsidRDefault="00DF40DE" w:rsidP="00DF40DE">
            <w:pPr>
              <w:pStyle w:val="TAC"/>
              <w:rPr>
                <w:rFonts w:eastAsia="MS Mincho"/>
              </w:rPr>
            </w:pPr>
            <w:r w:rsidRPr="009B053A">
              <w:rPr>
                <w:rFonts w:cs="Arial"/>
                <w:szCs w:val="18"/>
              </w:rPr>
              <w:t>DL 1980 M</w:t>
            </w:r>
            <w:r w:rsidRPr="009B053A">
              <w:rPr>
                <w:rFonts w:eastAsia="MS Mincho"/>
              </w:rPr>
              <w:t>HZ</w:t>
            </w:r>
          </w:p>
        </w:tc>
        <w:tc>
          <w:tcPr>
            <w:tcW w:w="990" w:type="dxa"/>
            <w:gridSpan w:val="9"/>
            <w:vAlign w:val="center"/>
          </w:tcPr>
          <w:p w14:paraId="103F6679" w14:textId="77777777" w:rsidR="00DF40DE" w:rsidRPr="009B053A" w:rsidRDefault="00DF40DE" w:rsidP="00DF40DE">
            <w:pPr>
              <w:pStyle w:val="TAC"/>
              <w:rPr>
                <w:rFonts w:eastAsia="MS Mincho"/>
              </w:rPr>
            </w:pPr>
          </w:p>
        </w:tc>
        <w:tc>
          <w:tcPr>
            <w:tcW w:w="1832" w:type="dxa"/>
            <w:gridSpan w:val="5"/>
            <w:vAlign w:val="center"/>
          </w:tcPr>
          <w:p w14:paraId="6B4AE275" w14:textId="77777777" w:rsidR="00DF40DE" w:rsidRPr="009B053A" w:rsidRDefault="00DF40DE" w:rsidP="00DF40DE">
            <w:pPr>
              <w:pStyle w:val="TAC"/>
              <w:rPr>
                <w:rFonts w:eastAsia="MS Mincho"/>
              </w:rPr>
            </w:pPr>
          </w:p>
        </w:tc>
        <w:tc>
          <w:tcPr>
            <w:tcW w:w="1142" w:type="dxa"/>
            <w:gridSpan w:val="5"/>
            <w:vAlign w:val="center"/>
          </w:tcPr>
          <w:p w14:paraId="32DE8CAE" w14:textId="77777777" w:rsidR="00DF40DE" w:rsidRPr="009B053A" w:rsidRDefault="00DF40DE" w:rsidP="00DF40DE">
            <w:pPr>
              <w:pStyle w:val="TAC"/>
            </w:pPr>
            <w:r w:rsidRPr="009B053A">
              <w:rPr>
                <w:rFonts w:eastAsia="MS Mincho"/>
              </w:rPr>
              <w:t>n71</w:t>
            </w:r>
          </w:p>
        </w:tc>
        <w:tc>
          <w:tcPr>
            <w:tcW w:w="1275" w:type="dxa"/>
            <w:gridSpan w:val="4"/>
            <w:vAlign w:val="center"/>
          </w:tcPr>
          <w:p w14:paraId="1EC7B186" w14:textId="77777777" w:rsidR="00DF40DE" w:rsidRPr="009B053A" w:rsidRDefault="00DF40DE" w:rsidP="00DF40DE">
            <w:pPr>
              <w:pStyle w:val="TAC"/>
              <w:rPr>
                <w:rFonts w:eastAsia="MS Mincho"/>
              </w:rPr>
            </w:pPr>
            <w:r w:rsidRPr="009B053A">
              <w:rPr>
                <w:rFonts w:eastAsia="MS Mincho"/>
              </w:rPr>
              <w:t xml:space="preserve">UL 665.5 </w:t>
            </w:r>
            <w:r w:rsidRPr="009B053A">
              <w:rPr>
                <w:rFonts w:cs="Arial"/>
                <w:szCs w:val="18"/>
              </w:rPr>
              <w:t>MHz</w:t>
            </w:r>
          </w:p>
        </w:tc>
        <w:tc>
          <w:tcPr>
            <w:tcW w:w="880" w:type="dxa"/>
            <w:vAlign w:val="center"/>
          </w:tcPr>
          <w:p w14:paraId="6DF23200" w14:textId="77777777" w:rsidR="00DF40DE" w:rsidRPr="009B053A" w:rsidRDefault="00DF40DE" w:rsidP="00DF40DE">
            <w:pPr>
              <w:pStyle w:val="TAC"/>
              <w:rPr>
                <w:rFonts w:eastAsia="MS Mincho"/>
              </w:rPr>
            </w:pPr>
          </w:p>
        </w:tc>
        <w:tc>
          <w:tcPr>
            <w:tcW w:w="1707" w:type="dxa"/>
            <w:gridSpan w:val="5"/>
            <w:vAlign w:val="center"/>
          </w:tcPr>
          <w:p w14:paraId="7F751F69" w14:textId="77777777" w:rsidR="00DF40DE" w:rsidRPr="009B053A" w:rsidRDefault="00DF40DE" w:rsidP="00DF40DE">
            <w:pPr>
              <w:pStyle w:val="TAC"/>
              <w:rPr>
                <w:rFonts w:eastAsia="MS Mincho"/>
              </w:rPr>
            </w:pPr>
          </w:p>
        </w:tc>
      </w:tr>
      <w:tr w:rsidR="00DF40DE" w:rsidRPr="009B053A" w14:paraId="57C73A6C" w14:textId="77777777" w:rsidTr="00E32E05">
        <w:trPr>
          <w:gridAfter w:val="1"/>
          <w:wAfter w:w="25" w:type="dxa"/>
          <w:trHeight w:val="279"/>
        </w:trPr>
        <w:tc>
          <w:tcPr>
            <w:tcW w:w="648" w:type="dxa"/>
            <w:gridSpan w:val="3"/>
            <w:vMerge/>
            <w:vAlign w:val="center"/>
          </w:tcPr>
          <w:p w14:paraId="622E6364" w14:textId="77777777" w:rsidR="00DF40DE" w:rsidRPr="009B053A" w:rsidRDefault="00DF40DE" w:rsidP="00DF40DE">
            <w:pPr>
              <w:pStyle w:val="TAC"/>
            </w:pPr>
          </w:p>
        </w:tc>
        <w:tc>
          <w:tcPr>
            <w:tcW w:w="656" w:type="dxa"/>
            <w:vAlign w:val="center"/>
          </w:tcPr>
          <w:p w14:paraId="28A7DB2E"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4A90441C"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B91BC31"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40ED6B5C" w14:textId="77777777" w:rsidR="00DF40DE" w:rsidRPr="009B053A" w:rsidRDefault="00DF40DE" w:rsidP="00DF40DE">
            <w:pPr>
              <w:pStyle w:val="TAC"/>
              <w:rPr>
                <w:rFonts w:eastAsia="MS Mincho"/>
              </w:rPr>
            </w:pPr>
            <w:r w:rsidRPr="009B053A">
              <w:rPr>
                <w:lang w:eastAsia="zh-TW"/>
              </w:rPr>
              <w:t xml:space="preserve">All RBs / </w:t>
            </w:r>
            <w:r w:rsidRPr="009B053A">
              <w:rPr>
                <w:rFonts w:eastAsia="MS Mincho"/>
              </w:rPr>
              <w:t>0</w:t>
            </w:r>
          </w:p>
        </w:tc>
        <w:tc>
          <w:tcPr>
            <w:tcW w:w="1142" w:type="dxa"/>
            <w:gridSpan w:val="5"/>
            <w:vAlign w:val="center"/>
          </w:tcPr>
          <w:p w14:paraId="6F3C6DCE" w14:textId="77777777" w:rsidR="00DF40DE" w:rsidRPr="009B053A" w:rsidRDefault="00DF40DE" w:rsidP="00DF40DE">
            <w:pPr>
              <w:pStyle w:val="TAC"/>
            </w:pPr>
            <w:r w:rsidRPr="009B053A">
              <w:t>DFT-s-OFDM QPSK</w:t>
            </w:r>
          </w:p>
        </w:tc>
        <w:tc>
          <w:tcPr>
            <w:tcW w:w="1275" w:type="dxa"/>
            <w:gridSpan w:val="4"/>
            <w:vAlign w:val="center"/>
          </w:tcPr>
          <w:p w14:paraId="7C4D5950"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3E685E67" w14:textId="77777777" w:rsidR="00DF40DE" w:rsidRPr="009B053A" w:rsidRDefault="00DF40DE" w:rsidP="00DF40DE">
            <w:pPr>
              <w:pStyle w:val="TAC"/>
              <w:rPr>
                <w:rFonts w:eastAsia="MS Mincho"/>
              </w:rPr>
            </w:pPr>
            <w:r w:rsidRPr="009B053A">
              <w:rPr>
                <w:rFonts w:eastAsia="MS Mincho"/>
              </w:rPr>
              <w:t>5 MHz</w:t>
            </w:r>
          </w:p>
        </w:tc>
        <w:tc>
          <w:tcPr>
            <w:tcW w:w="1707" w:type="dxa"/>
            <w:gridSpan w:val="5"/>
            <w:vAlign w:val="center"/>
          </w:tcPr>
          <w:p w14:paraId="44FA7780" w14:textId="77777777" w:rsidR="00DF40DE" w:rsidRPr="009B053A" w:rsidRDefault="00DF40DE" w:rsidP="00DF40DE">
            <w:pPr>
              <w:pStyle w:val="TAC"/>
              <w:rPr>
                <w:rFonts w:eastAsia="MS Mincho"/>
              </w:rPr>
            </w:pPr>
            <w:r w:rsidRPr="009B053A">
              <w:rPr>
                <w:rFonts w:eastAsia="MS Mincho"/>
              </w:rPr>
              <w:t>All RBs / REFSENS_ENDC_1</w:t>
            </w:r>
          </w:p>
        </w:tc>
      </w:tr>
      <w:tr w:rsidR="00DF40DE" w:rsidRPr="009B053A" w14:paraId="76131EC9" w14:textId="77777777" w:rsidTr="00E32E05">
        <w:trPr>
          <w:gridAfter w:val="1"/>
          <w:wAfter w:w="25" w:type="dxa"/>
          <w:trHeight w:val="279"/>
        </w:trPr>
        <w:tc>
          <w:tcPr>
            <w:tcW w:w="648" w:type="dxa"/>
            <w:gridSpan w:val="3"/>
            <w:vMerge w:val="restart"/>
            <w:vAlign w:val="center"/>
          </w:tcPr>
          <w:p w14:paraId="111921AC" w14:textId="77777777" w:rsidR="00DF40DE" w:rsidRPr="009B053A" w:rsidRDefault="00DF40DE" w:rsidP="00DF40DE">
            <w:pPr>
              <w:pStyle w:val="TAC"/>
            </w:pPr>
            <w:r w:rsidRPr="009B053A">
              <w:t>2</w:t>
            </w:r>
            <w:r w:rsidRPr="009B053A">
              <w:rPr>
                <w:vertAlign w:val="superscript"/>
              </w:rPr>
              <w:t>3</w:t>
            </w:r>
          </w:p>
        </w:tc>
        <w:tc>
          <w:tcPr>
            <w:tcW w:w="656" w:type="dxa"/>
            <w:vAlign w:val="center"/>
          </w:tcPr>
          <w:p w14:paraId="0C2D6E32"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45E93C2C" w14:textId="77777777" w:rsidR="00DF40DE" w:rsidRPr="009B053A" w:rsidRDefault="00DF40DE" w:rsidP="00DF40DE">
            <w:pPr>
              <w:pStyle w:val="TAC"/>
              <w:rPr>
                <w:rFonts w:eastAsia="MS Mincho"/>
              </w:rPr>
            </w:pPr>
            <w:r w:rsidRPr="009B053A">
              <w:rPr>
                <w:rFonts w:cs="Arial"/>
                <w:szCs w:val="18"/>
              </w:rPr>
              <w:t>DL1980 M</w:t>
            </w:r>
            <w:r w:rsidRPr="009B053A">
              <w:rPr>
                <w:rFonts w:eastAsia="MS Mincho"/>
              </w:rPr>
              <w:t>HZ</w:t>
            </w:r>
          </w:p>
        </w:tc>
        <w:tc>
          <w:tcPr>
            <w:tcW w:w="990" w:type="dxa"/>
            <w:gridSpan w:val="9"/>
            <w:vAlign w:val="center"/>
          </w:tcPr>
          <w:p w14:paraId="1FB62CD1" w14:textId="77777777" w:rsidR="00DF40DE" w:rsidRPr="009B053A" w:rsidRDefault="00DF40DE" w:rsidP="00DF40DE">
            <w:pPr>
              <w:pStyle w:val="TAC"/>
              <w:rPr>
                <w:rFonts w:eastAsia="MS Mincho"/>
              </w:rPr>
            </w:pPr>
          </w:p>
        </w:tc>
        <w:tc>
          <w:tcPr>
            <w:tcW w:w="1832" w:type="dxa"/>
            <w:gridSpan w:val="5"/>
            <w:vAlign w:val="center"/>
          </w:tcPr>
          <w:p w14:paraId="2AE216AF" w14:textId="77777777" w:rsidR="00DF40DE" w:rsidRPr="009B053A" w:rsidRDefault="00DF40DE" w:rsidP="00DF40DE">
            <w:pPr>
              <w:pStyle w:val="TAC"/>
              <w:rPr>
                <w:rFonts w:eastAsia="MS Mincho"/>
              </w:rPr>
            </w:pPr>
          </w:p>
        </w:tc>
        <w:tc>
          <w:tcPr>
            <w:tcW w:w="1142" w:type="dxa"/>
            <w:gridSpan w:val="5"/>
            <w:vAlign w:val="center"/>
          </w:tcPr>
          <w:p w14:paraId="3E8CF95D" w14:textId="77777777" w:rsidR="00DF40DE" w:rsidRPr="009B053A" w:rsidRDefault="00DF40DE" w:rsidP="00DF40DE">
            <w:pPr>
              <w:pStyle w:val="TAC"/>
            </w:pPr>
            <w:r w:rsidRPr="009B053A">
              <w:rPr>
                <w:rFonts w:eastAsia="MS Mincho"/>
              </w:rPr>
              <w:t>n71</w:t>
            </w:r>
          </w:p>
        </w:tc>
        <w:tc>
          <w:tcPr>
            <w:tcW w:w="1275" w:type="dxa"/>
            <w:gridSpan w:val="4"/>
            <w:vAlign w:val="center"/>
          </w:tcPr>
          <w:p w14:paraId="41472AB2" w14:textId="77777777" w:rsidR="00DF40DE" w:rsidRPr="009B053A" w:rsidRDefault="00DF40DE" w:rsidP="00DF40DE">
            <w:pPr>
              <w:pStyle w:val="TAC"/>
              <w:rPr>
                <w:rFonts w:eastAsia="MS Mincho"/>
              </w:rPr>
            </w:pPr>
            <w:r w:rsidRPr="009B053A">
              <w:rPr>
                <w:rFonts w:eastAsia="MS Mincho"/>
              </w:rPr>
              <w:t xml:space="preserve">UL 673 </w:t>
            </w:r>
            <w:r w:rsidRPr="009B053A">
              <w:rPr>
                <w:rFonts w:cs="Arial"/>
                <w:szCs w:val="18"/>
              </w:rPr>
              <w:t>MHz</w:t>
            </w:r>
          </w:p>
        </w:tc>
        <w:tc>
          <w:tcPr>
            <w:tcW w:w="880" w:type="dxa"/>
            <w:vAlign w:val="center"/>
          </w:tcPr>
          <w:p w14:paraId="623DB432" w14:textId="77777777" w:rsidR="00DF40DE" w:rsidRPr="009B053A" w:rsidRDefault="00DF40DE" w:rsidP="00DF40DE">
            <w:pPr>
              <w:pStyle w:val="TAC"/>
              <w:rPr>
                <w:rFonts w:eastAsia="MS Mincho"/>
              </w:rPr>
            </w:pPr>
          </w:p>
        </w:tc>
        <w:tc>
          <w:tcPr>
            <w:tcW w:w="1707" w:type="dxa"/>
            <w:gridSpan w:val="5"/>
            <w:vAlign w:val="center"/>
          </w:tcPr>
          <w:p w14:paraId="7436D194" w14:textId="77777777" w:rsidR="00DF40DE" w:rsidRPr="009B053A" w:rsidRDefault="00DF40DE" w:rsidP="00DF40DE">
            <w:pPr>
              <w:pStyle w:val="TAC"/>
              <w:rPr>
                <w:rFonts w:eastAsia="MS Mincho"/>
              </w:rPr>
            </w:pPr>
          </w:p>
        </w:tc>
      </w:tr>
      <w:tr w:rsidR="00DF40DE" w:rsidRPr="009B053A" w14:paraId="1E4EA96B" w14:textId="77777777" w:rsidTr="00E32E05">
        <w:trPr>
          <w:gridAfter w:val="1"/>
          <w:wAfter w:w="25" w:type="dxa"/>
          <w:trHeight w:val="279"/>
        </w:trPr>
        <w:tc>
          <w:tcPr>
            <w:tcW w:w="648" w:type="dxa"/>
            <w:gridSpan w:val="3"/>
            <w:vMerge/>
            <w:vAlign w:val="center"/>
          </w:tcPr>
          <w:p w14:paraId="56910752" w14:textId="77777777" w:rsidR="00DF40DE" w:rsidRPr="009B053A" w:rsidRDefault="00DF40DE" w:rsidP="00DF40DE">
            <w:pPr>
              <w:pStyle w:val="TAC"/>
            </w:pPr>
          </w:p>
        </w:tc>
        <w:tc>
          <w:tcPr>
            <w:tcW w:w="656" w:type="dxa"/>
            <w:vAlign w:val="center"/>
          </w:tcPr>
          <w:p w14:paraId="14D2A9D6"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70CA306F"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7B10D49"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7E575FD7" w14:textId="77777777" w:rsidR="00DF40DE" w:rsidRPr="009B053A" w:rsidRDefault="00DF40DE" w:rsidP="00DF40DE">
            <w:pPr>
              <w:pStyle w:val="TAC"/>
              <w:rPr>
                <w:rFonts w:eastAsia="MS Mincho"/>
              </w:rPr>
            </w:pPr>
            <w:r w:rsidRPr="009B053A">
              <w:rPr>
                <w:lang w:eastAsia="zh-TW"/>
              </w:rPr>
              <w:t xml:space="preserve">All RBs / </w:t>
            </w:r>
            <w:r w:rsidRPr="009B053A">
              <w:rPr>
                <w:rFonts w:eastAsia="MS Mincho"/>
              </w:rPr>
              <w:t>0</w:t>
            </w:r>
          </w:p>
        </w:tc>
        <w:tc>
          <w:tcPr>
            <w:tcW w:w="1142" w:type="dxa"/>
            <w:gridSpan w:val="5"/>
            <w:vAlign w:val="center"/>
          </w:tcPr>
          <w:p w14:paraId="7904AF64" w14:textId="77777777" w:rsidR="00DF40DE" w:rsidRPr="009B053A" w:rsidRDefault="00DF40DE" w:rsidP="00DF40DE">
            <w:pPr>
              <w:pStyle w:val="TAC"/>
            </w:pPr>
            <w:r w:rsidRPr="009B053A">
              <w:t>DFT-s-OFDM QPSK</w:t>
            </w:r>
          </w:p>
        </w:tc>
        <w:tc>
          <w:tcPr>
            <w:tcW w:w="1275" w:type="dxa"/>
            <w:gridSpan w:val="4"/>
            <w:vAlign w:val="center"/>
          </w:tcPr>
          <w:p w14:paraId="43C98BEF"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260A2C5D" w14:textId="77777777"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6F54ABC5" w14:textId="77777777" w:rsidR="00DF40DE" w:rsidRPr="009B053A" w:rsidRDefault="00DF40DE" w:rsidP="00DF40DE">
            <w:pPr>
              <w:pStyle w:val="TAC"/>
              <w:rPr>
                <w:rFonts w:eastAsia="MS Mincho"/>
              </w:rPr>
            </w:pPr>
            <w:r w:rsidRPr="009B053A">
              <w:rPr>
                <w:rFonts w:eastAsia="MS Mincho"/>
              </w:rPr>
              <w:t>All RBs / REFSENS_ENDC_1</w:t>
            </w:r>
          </w:p>
        </w:tc>
      </w:tr>
      <w:tr w:rsidR="00DF40DE" w:rsidRPr="009B053A" w14:paraId="3B8F397E" w14:textId="77777777" w:rsidTr="00E32E05">
        <w:trPr>
          <w:gridAfter w:val="1"/>
          <w:wAfter w:w="25" w:type="dxa"/>
          <w:trHeight w:val="279"/>
        </w:trPr>
        <w:tc>
          <w:tcPr>
            <w:tcW w:w="648" w:type="dxa"/>
            <w:gridSpan w:val="3"/>
            <w:vMerge w:val="restart"/>
            <w:vAlign w:val="center"/>
          </w:tcPr>
          <w:p w14:paraId="4AC6234B" w14:textId="77777777" w:rsidR="00DF40DE" w:rsidRPr="009B053A" w:rsidRDefault="00DF40DE" w:rsidP="00DF40DE">
            <w:pPr>
              <w:pStyle w:val="TAC"/>
            </w:pPr>
            <w:r w:rsidRPr="009B053A">
              <w:t>3</w:t>
            </w:r>
            <w:r w:rsidRPr="009B053A">
              <w:rPr>
                <w:vertAlign w:val="superscript"/>
              </w:rPr>
              <w:t>5</w:t>
            </w:r>
          </w:p>
        </w:tc>
        <w:tc>
          <w:tcPr>
            <w:tcW w:w="656" w:type="dxa"/>
            <w:vAlign w:val="center"/>
          </w:tcPr>
          <w:p w14:paraId="2E44E1A5"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239131E9" w14:textId="77777777" w:rsidR="00DF40DE" w:rsidRPr="009B053A" w:rsidRDefault="00DF40DE" w:rsidP="00DF40DE">
            <w:pPr>
              <w:pStyle w:val="TAC"/>
              <w:rPr>
                <w:rFonts w:eastAsia="MS Mincho"/>
              </w:rPr>
            </w:pPr>
            <w:r w:rsidRPr="009B053A">
              <w:rPr>
                <w:rFonts w:cs="Arial"/>
                <w:szCs w:val="18"/>
              </w:rPr>
              <w:t>UL 1881 M</w:t>
            </w:r>
            <w:r w:rsidRPr="009B053A">
              <w:rPr>
                <w:rFonts w:eastAsia="MS Mincho"/>
              </w:rPr>
              <w:t>HZ</w:t>
            </w:r>
          </w:p>
        </w:tc>
        <w:tc>
          <w:tcPr>
            <w:tcW w:w="990" w:type="dxa"/>
            <w:gridSpan w:val="9"/>
            <w:vAlign w:val="center"/>
          </w:tcPr>
          <w:p w14:paraId="14348F9D" w14:textId="77777777" w:rsidR="00DF40DE" w:rsidRPr="009B053A" w:rsidRDefault="00DF40DE" w:rsidP="00DF40DE">
            <w:pPr>
              <w:pStyle w:val="TAC"/>
              <w:rPr>
                <w:rFonts w:eastAsia="MS Mincho"/>
              </w:rPr>
            </w:pPr>
          </w:p>
        </w:tc>
        <w:tc>
          <w:tcPr>
            <w:tcW w:w="1832" w:type="dxa"/>
            <w:gridSpan w:val="5"/>
            <w:vAlign w:val="center"/>
          </w:tcPr>
          <w:p w14:paraId="3F7636F4" w14:textId="77777777" w:rsidR="00DF40DE" w:rsidRPr="009B053A" w:rsidRDefault="00DF40DE" w:rsidP="00DF40DE">
            <w:pPr>
              <w:pStyle w:val="TAC"/>
              <w:rPr>
                <w:rFonts w:eastAsia="MS Mincho"/>
              </w:rPr>
            </w:pPr>
          </w:p>
        </w:tc>
        <w:tc>
          <w:tcPr>
            <w:tcW w:w="1142" w:type="dxa"/>
            <w:gridSpan w:val="5"/>
            <w:vAlign w:val="center"/>
          </w:tcPr>
          <w:p w14:paraId="3526FBF8" w14:textId="77777777" w:rsidR="00DF40DE" w:rsidRPr="009B053A" w:rsidRDefault="00DF40DE" w:rsidP="00DF40DE">
            <w:pPr>
              <w:pStyle w:val="TAC"/>
            </w:pPr>
            <w:r w:rsidRPr="009B053A">
              <w:rPr>
                <w:rFonts w:eastAsia="MS Mincho"/>
              </w:rPr>
              <w:t>n71</w:t>
            </w:r>
          </w:p>
        </w:tc>
        <w:tc>
          <w:tcPr>
            <w:tcW w:w="1275" w:type="dxa"/>
            <w:gridSpan w:val="4"/>
            <w:vAlign w:val="center"/>
          </w:tcPr>
          <w:p w14:paraId="339D1DF4" w14:textId="77777777" w:rsidR="00DF40DE" w:rsidRPr="009B053A" w:rsidRDefault="00DF40DE" w:rsidP="00DF40DE">
            <w:pPr>
              <w:pStyle w:val="TAC"/>
              <w:rPr>
                <w:rFonts w:eastAsia="MS Mincho"/>
              </w:rPr>
            </w:pPr>
            <w:r w:rsidRPr="009B053A">
              <w:rPr>
                <w:rFonts w:eastAsia="MS Mincho"/>
              </w:rPr>
              <w:t>Low</w:t>
            </w:r>
          </w:p>
        </w:tc>
        <w:tc>
          <w:tcPr>
            <w:tcW w:w="880" w:type="dxa"/>
            <w:vAlign w:val="center"/>
          </w:tcPr>
          <w:p w14:paraId="2D92F0B5" w14:textId="77777777" w:rsidR="00DF40DE" w:rsidRPr="009B053A" w:rsidRDefault="00DF40DE" w:rsidP="00DF40DE">
            <w:pPr>
              <w:pStyle w:val="TAC"/>
              <w:rPr>
                <w:rFonts w:eastAsia="MS Mincho"/>
              </w:rPr>
            </w:pPr>
          </w:p>
        </w:tc>
        <w:tc>
          <w:tcPr>
            <w:tcW w:w="1707" w:type="dxa"/>
            <w:gridSpan w:val="5"/>
            <w:vAlign w:val="center"/>
          </w:tcPr>
          <w:p w14:paraId="79292C23" w14:textId="77777777" w:rsidR="00DF40DE" w:rsidRPr="009B053A" w:rsidRDefault="00DF40DE" w:rsidP="00DF40DE">
            <w:pPr>
              <w:pStyle w:val="TAC"/>
              <w:rPr>
                <w:rFonts w:eastAsia="MS Mincho"/>
              </w:rPr>
            </w:pPr>
          </w:p>
        </w:tc>
      </w:tr>
      <w:tr w:rsidR="00DF40DE" w:rsidRPr="009B053A" w14:paraId="77C8E13B" w14:textId="77777777" w:rsidTr="00E32E05">
        <w:trPr>
          <w:gridAfter w:val="1"/>
          <w:wAfter w:w="25" w:type="dxa"/>
          <w:trHeight w:val="279"/>
        </w:trPr>
        <w:tc>
          <w:tcPr>
            <w:tcW w:w="648" w:type="dxa"/>
            <w:gridSpan w:val="3"/>
            <w:vMerge/>
            <w:vAlign w:val="center"/>
          </w:tcPr>
          <w:p w14:paraId="009D7D81" w14:textId="77777777" w:rsidR="00DF40DE" w:rsidRPr="009B053A" w:rsidRDefault="00DF40DE" w:rsidP="00DF40DE">
            <w:pPr>
              <w:pStyle w:val="TAC"/>
            </w:pPr>
          </w:p>
        </w:tc>
        <w:tc>
          <w:tcPr>
            <w:tcW w:w="656" w:type="dxa"/>
            <w:vAlign w:val="center"/>
          </w:tcPr>
          <w:p w14:paraId="34E47277"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3B080657"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3DE8050B"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09165975" w14:textId="77777777" w:rsidR="00DF40DE" w:rsidRPr="009B053A" w:rsidRDefault="00DF40DE" w:rsidP="00DF40DE">
            <w:pPr>
              <w:pStyle w:val="TAC"/>
              <w:rPr>
                <w:rFonts w:eastAsia="MS Mincho"/>
              </w:rPr>
            </w:pPr>
            <w:r w:rsidRPr="009B053A">
              <w:rPr>
                <w:lang w:eastAsia="zh-TW"/>
              </w:rPr>
              <w:t>All RBs / REFSENS_ENDC_2</w:t>
            </w:r>
          </w:p>
        </w:tc>
        <w:tc>
          <w:tcPr>
            <w:tcW w:w="1142" w:type="dxa"/>
            <w:gridSpan w:val="5"/>
            <w:vAlign w:val="center"/>
          </w:tcPr>
          <w:p w14:paraId="3972848B" w14:textId="77777777" w:rsidR="00DF40DE" w:rsidRPr="009B053A" w:rsidRDefault="00DF40DE" w:rsidP="00DF40DE">
            <w:pPr>
              <w:pStyle w:val="TAC"/>
            </w:pPr>
            <w:r w:rsidRPr="009B053A">
              <w:t>DFT-s-OFDM QPSK</w:t>
            </w:r>
          </w:p>
        </w:tc>
        <w:tc>
          <w:tcPr>
            <w:tcW w:w="1275" w:type="dxa"/>
            <w:gridSpan w:val="4"/>
            <w:vAlign w:val="center"/>
          </w:tcPr>
          <w:p w14:paraId="79539452"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166E071A" w14:textId="77777777" w:rsidR="00DF40DE" w:rsidRPr="009B053A" w:rsidRDefault="00DF40DE" w:rsidP="00DF40DE">
            <w:pPr>
              <w:pStyle w:val="TAC"/>
              <w:rPr>
                <w:rFonts w:eastAsia="MS Mincho"/>
              </w:rPr>
            </w:pPr>
            <w:r w:rsidRPr="009B053A">
              <w:rPr>
                <w:rFonts w:eastAsia="MS Mincho"/>
              </w:rPr>
              <w:t>20 MHz</w:t>
            </w:r>
          </w:p>
        </w:tc>
        <w:tc>
          <w:tcPr>
            <w:tcW w:w="1707" w:type="dxa"/>
            <w:gridSpan w:val="5"/>
            <w:vAlign w:val="center"/>
          </w:tcPr>
          <w:p w14:paraId="161326EC" w14:textId="77777777" w:rsidR="00DF40DE" w:rsidRPr="009B053A" w:rsidRDefault="00DF40DE" w:rsidP="00DF40DE">
            <w:pPr>
              <w:pStyle w:val="TAC"/>
              <w:rPr>
                <w:rFonts w:eastAsia="MS Mincho"/>
              </w:rPr>
            </w:pPr>
            <w:r w:rsidRPr="009B053A">
              <w:rPr>
                <w:rFonts w:eastAsia="MS Mincho"/>
              </w:rPr>
              <w:t>All RBs / 0</w:t>
            </w:r>
          </w:p>
        </w:tc>
      </w:tr>
      <w:tr w:rsidR="00DF40DE" w:rsidRPr="009B053A" w14:paraId="251E0121" w14:textId="77777777" w:rsidTr="00E32E05">
        <w:trPr>
          <w:gridAfter w:val="1"/>
          <w:wAfter w:w="25" w:type="dxa"/>
          <w:trHeight w:val="279"/>
        </w:trPr>
        <w:tc>
          <w:tcPr>
            <w:tcW w:w="10123" w:type="dxa"/>
            <w:gridSpan w:val="40"/>
            <w:vAlign w:val="center"/>
          </w:tcPr>
          <w:p w14:paraId="1EB1C6A2" w14:textId="6240D1D0" w:rsidR="00DF40DE" w:rsidRPr="009B053A" w:rsidRDefault="00DF40DE" w:rsidP="00DF40DE">
            <w:pPr>
              <w:pStyle w:val="TAC"/>
              <w:rPr>
                <w:rFonts w:eastAsia="MS Mincho"/>
                <w:b/>
                <w:bCs/>
              </w:rPr>
            </w:pPr>
            <w:r w:rsidRPr="009B053A">
              <w:rPr>
                <w:b/>
                <w:bCs/>
              </w:rPr>
              <w:t xml:space="preserve">Test Settings for a </w:t>
            </w:r>
            <w:r w:rsidRPr="009B053A">
              <w:rPr>
                <w:b/>
                <w:bCs/>
                <w:lang w:eastAsia="zh-TW"/>
              </w:rPr>
              <w:t xml:space="preserve">DC_2A_n77A </w:t>
            </w:r>
            <w:r w:rsidRPr="009B053A">
              <w:rPr>
                <w:b/>
                <w:bCs/>
              </w:rPr>
              <w:t>Configuration</w:t>
            </w:r>
          </w:p>
        </w:tc>
      </w:tr>
      <w:tr w:rsidR="00DF40DE" w:rsidRPr="009B053A" w14:paraId="3E6C2AE7" w14:textId="77777777" w:rsidTr="00E32E05">
        <w:trPr>
          <w:gridAfter w:val="1"/>
          <w:wAfter w:w="25" w:type="dxa"/>
          <w:trHeight w:val="279"/>
        </w:trPr>
        <w:tc>
          <w:tcPr>
            <w:tcW w:w="648" w:type="dxa"/>
            <w:gridSpan w:val="3"/>
            <w:vMerge w:val="restart"/>
            <w:vAlign w:val="center"/>
          </w:tcPr>
          <w:p w14:paraId="1072BEC6" w14:textId="62DAEB2B" w:rsidR="00DF40DE" w:rsidRPr="009B053A" w:rsidRDefault="00DF40DE" w:rsidP="00DF40DE">
            <w:pPr>
              <w:pStyle w:val="TAC"/>
            </w:pPr>
            <w:r w:rsidRPr="009B053A">
              <w:t>1</w:t>
            </w:r>
            <w:r w:rsidRPr="009B053A">
              <w:rPr>
                <w:vertAlign w:val="superscript"/>
              </w:rPr>
              <w:t>3</w:t>
            </w:r>
          </w:p>
        </w:tc>
        <w:tc>
          <w:tcPr>
            <w:tcW w:w="656" w:type="dxa"/>
            <w:vAlign w:val="center"/>
          </w:tcPr>
          <w:p w14:paraId="1D0D6E54" w14:textId="037CCF0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274E4011" w14:textId="49BEEF6E" w:rsidR="00DF40DE" w:rsidRPr="009B053A" w:rsidRDefault="00252B1B" w:rsidP="00DF40DE">
            <w:pPr>
              <w:pStyle w:val="TAC"/>
              <w:rPr>
                <w:rFonts w:eastAsia="MS Mincho"/>
              </w:rPr>
            </w:pPr>
            <w:r w:rsidRPr="009B053A">
              <w:rPr>
                <w:rFonts w:eastAsia="MS Mincho"/>
              </w:rPr>
              <w:t xml:space="preserve">UL </w:t>
            </w:r>
            <w:r w:rsidR="00DF40DE" w:rsidRPr="009B053A">
              <w:rPr>
                <w:rFonts w:eastAsia="MS Mincho"/>
              </w:rPr>
              <w:t>1860</w:t>
            </w:r>
          </w:p>
        </w:tc>
        <w:tc>
          <w:tcPr>
            <w:tcW w:w="990" w:type="dxa"/>
            <w:gridSpan w:val="9"/>
            <w:vAlign w:val="center"/>
          </w:tcPr>
          <w:p w14:paraId="7FFCA4D0" w14:textId="77777777" w:rsidR="00DF40DE" w:rsidRPr="009B053A" w:rsidRDefault="00DF40DE" w:rsidP="00DF40DE">
            <w:pPr>
              <w:pStyle w:val="TAC"/>
              <w:rPr>
                <w:rFonts w:eastAsia="MS Mincho"/>
              </w:rPr>
            </w:pPr>
          </w:p>
        </w:tc>
        <w:tc>
          <w:tcPr>
            <w:tcW w:w="1832" w:type="dxa"/>
            <w:gridSpan w:val="5"/>
            <w:vAlign w:val="center"/>
          </w:tcPr>
          <w:p w14:paraId="1A4BBB32" w14:textId="77777777" w:rsidR="00DF40DE" w:rsidRPr="009B053A" w:rsidRDefault="00DF40DE" w:rsidP="00DF40DE">
            <w:pPr>
              <w:pStyle w:val="TAC"/>
              <w:rPr>
                <w:rFonts w:eastAsia="MS Mincho"/>
              </w:rPr>
            </w:pPr>
          </w:p>
        </w:tc>
        <w:tc>
          <w:tcPr>
            <w:tcW w:w="1142" w:type="dxa"/>
            <w:gridSpan w:val="5"/>
            <w:vAlign w:val="center"/>
          </w:tcPr>
          <w:p w14:paraId="66593BE9" w14:textId="4ED35C2A" w:rsidR="00DF40DE" w:rsidRPr="009B053A" w:rsidRDefault="00DF40DE" w:rsidP="00DF40DE">
            <w:pPr>
              <w:pStyle w:val="TAC"/>
            </w:pPr>
            <w:r w:rsidRPr="009B053A">
              <w:t>n77</w:t>
            </w:r>
          </w:p>
        </w:tc>
        <w:tc>
          <w:tcPr>
            <w:tcW w:w="1275" w:type="dxa"/>
            <w:gridSpan w:val="4"/>
            <w:vAlign w:val="center"/>
          </w:tcPr>
          <w:p w14:paraId="085C562E" w14:textId="6F913A2F"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720</w:t>
            </w:r>
          </w:p>
        </w:tc>
        <w:tc>
          <w:tcPr>
            <w:tcW w:w="880" w:type="dxa"/>
            <w:vAlign w:val="center"/>
          </w:tcPr>
          <w:p w14:paraId="5962D1D7" w14:textId="77777777" w:rsidR="00DF40DE" w:rsidRPr="009B053A" w:rsidRDefault="00DF40DE" w:rsidP="00DF40DE">
            <w:pPr>
              <w:pStyle w:val="TAC"/>
              <w:rPr>
                <w:rFonts w:eastAsia="MS Mincho"/>
              </w:rPr>
            </w:pPr>
          </w:p>
        </w:tc>
        <w:tc>
          <w:tcPr>
            <w:tcW w:w="1707" w:type="dxa"/>
            <w:gridSpan w:val="5"/>
            <w:vAlign w:val="center"/>
          </w:tcPr>
          <w:p w14:paraId="3F19089C" w14:textId="77777777" w:rsidR="00DF40DE" w:rsidRPr="009B053A" w:rsidRDefault="00DF40DE" w:rsidP="00DF40DE">
            <w:pPr>
              <w:pStyle w:val="TAC"/>
              <w:rPr>
                <w:rFonts w:eastAsia="MS Mincho"/>
              </w:rPr>
            </w:pPr>
          </w:p>
        </w:tc>
      </w:tr>
      <w:tr w:rsidR="00DF40DE" w:rsidRPr="009B053A" w14:paraId="684B0C88" w14:textId="77777777" w:rsidTr="00E32E05">
        <w:trPr>
          <w:gridAfter w:val="1"/>
          <w:wAfter w:w="25" w:type="dxa"/>
          <w:trHeight w:val="279"/>
        </w:trPr>
        <w:tc>
          <w:tcPr>
            <w:tcW w:w="648" w:type="dxa"/>
            <w:gridSpan w:val="3"/>
            <w:vMerge/>
            <w:vAlign w:val="center"/>
          </w:tcPr>
          <w:p w14:paraId="56B6BEC7" w14:textId="77777777" w:rsidR="00DF40DE" w:rsidRPr="009B053A" w:rsidRDefault="00DF40DE" w:rsidP="00DF40DE">
            <w:pPr>
              <w:pStyle w:val="TAC"/>
            </w:pPr>
          </w:p>
        </w:tc>
        <w:tc>
          <w:tcPr>
            <w:tcW w:w="656" w:type="dxa"/>
            <w:vAlign w:val="center"/>
          </w:tcPr>
          <w:p w14:paraId="3BC1B07C" w14:textId="5E0B7F1A"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109C56DF" w14:textId="7A17F696"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8BD69F9" w14:textId="291F6EAF" w:rsidR="00DF40DE" w:rsidRPr="009B053A" w:rsidRDefault="00DF40DE" w:rsidP="00DF40DE">
            <w:pPr>
              <w:pStyle w:val="TAC"/>
              <w:rPr>
                <w:rFonts w:eastAsia="MS Mincho"/>
              </w:rPr>
            </w:pPr>
            <w:r w:rsidRPr="009B053A">
              <w:rPr>
                <w:rFonts w:eastAsia="MS Mincho"/>
              </w:rPr>
              <w:t>20</w:t>
            </w:r>
            <w:r w:rsidR="00252B1B" w:rsidRPr="009B053A">
              <w:rPr>
                <w:rFonts w:eastAsia="MS Mincho"/>
              </w:rPr>
              <w:t xml:space="preserve"> MHz</w:t>
            </w:r>
          </w:p>
        </w:tc>
        <w:tc>
          <w:tcPr>
            <w:tcW w:w="1832" w:type="dxa"/>
            <w:gridSpan w:val="5"/>
            <w:vAlign w:val="center"/>
          </w:tcPr>
          <w:p w14:paraId="759761CD" w14:textId="52A635A2"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4B8FE856" w14:textId="4D6475D9" w:rsidR="00DF40DE" w:rsidRPr="009B053A" w:rsidRDefault="00DF40DE" w:rsidP="00DF40DE">
            <w:pPr>
              <w:pStyle w:val="TAC"/>
            </w:pPr>
            <w:r w:rsidRPr="009B053A">
              <w:t>N/A</w:t>
            </w:r>
          </w:p>
        </w:tc>
        <w:tc>
          <w:tcPr>
            <w:tcW w:w="1275" w:type="dxa"/>
            <w:gridSpan w:val="4"/>
            <w:vAlign w:val="center"/>
          </w:tcPr>
          <w:p w14:paraId="6AD1169D" w14:textId="2209D230"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25D6A09" w14:textId="6DD1326F"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04B9D5C8" w14:textId="0D88B29B" w:rsidR="00DF40DE" w:rsidRPr="009B053A" w:rsidRDefault="00DF40DE" w:rsidP="00DF40DE">
            <w:pPr>
              <w:pStyle w:val="TAC"/>
              <w:rPr>
                <w:rFonts w:eastAsia="MS Mincho"/>
              </w:rPr>
            </w:pPr>
            <w:r w:rsidRPr="009B053A">
              <w:rPr>
                <w:rFonts w:eastAsia="MS Mincho"/>
              </w:rPr>
              <w:t>All RBs / 0</w:t>
            </w:r>
          </w:p>
        </w:tc>
      </w:tr>
      <w:tr w:rsidR="00DF40DE" w:rsidRPr="009B053A" w14:paraId="52A9BF6F" w14:textId="77777777" w:rsidTr="00E32E05">
        <w:trPr>
          <w:gridAfter w:val="1"/>
          <w:wAfter w:w="25" w:type="dxa"/>
          <w:trHeight w:val="279"/>
        </w:trPr>
        <w:tc>
          <w:tcPr>
            <w:tcW w:w="648" w:type="dxa"/>
            <w:gridSpan w:val="3"/>
            <w:vMerge w:val="restart"/>
            <w:vAlign w:val="center"/>
          </w:tcPr>
          <w:p w14:paraId="002DE98F" w14:textId="50389589" w:rsidR="00DF40DE" w:rsidRPr="009B053A" w:rsidRDefault="00DF40DE" w:rsidP="00DF40DE">
            <w:pPr>
              <w:pStyle w:val="TAC"/>
            </w:pPr>
            <w:r w:rsidRPr="009B053A">
              <w:lastRenderedPageBreak/>
              <w:t>2</w:t>
            </w:r>
            <w:r w:rsidRPr="009B053A">
              <w:rPr>
                <w:vertAlign w:val="superscript"/>
              </w:rPr>
              <w:t>3</w:t>
            </w:r>
          </w:p>
        </w:tc>
        <w:tc>
          <w:tcPr>
            <w:tcW w:w="656" w:type="dxa"/>
            <w:vAlign w:val="center"/>
          </w:tcPr>
          <w:p w14:paraId="7C65C4B3" w14:textId="25CD8F93"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6737F83E" w14:textId="2D3FE2C8" w:rsidR="00DF40DE" w:rsidRPr="009B053A" w:rsidRDefault="00252B1B" w:rsidP="00DF40DE">
            <w:pPr>
              <w:pStyle w:val="TAC"/>
              <w:rPr>
                <w:rFonts w:eastAsia="MS Mincho"/>
              </w:rPr>
            </w:pPr>
            <w:r w:rsidRPr="009B053A">
              <w:rPr>
                <w:rFonts w:eastAsia="MS Mincho"/>
              </w:rPr>
              <w:t xml:space="preserve">UL </w:t>
            </w:r>
            <w:r w:rsidR="00DF40DE" w:rsidRPr="009B053A">
              <w:rPr>
                <w:rFonts w:eastAsia="MS Mincho"/>
              </w:rPr>
              <w:t>1860</w:t>
            </w:r>
          </w:p>
        </w:tc>
        <w:tc>
          <w:tcPr>
            <w:tcW w:w="990" w:type="dxa"/>
            <w:gridSpan w:val="9"/>
            <w:vAlign w:val="center"/>
          </w:tcPr>
          <w:p w14:paraId="693B5C6E" w14:textId="77777777" w:rsidR="00DF40DE" w:rsidRPr="009B053A" w:rsidRDefault="00DF40DE" w:rsidP="00DF40DE">
            <w:pPr>
              <w:pStyle w:val="TAC"/>
              <w:rPr>
                <w:rFonts w:eastAsia="MS Mincho"/>
              </w:rPr>
            </w:pPr>
          </w:p>
        </w:tc>
        <w:tc>
          <w:tcPr>
            <w:tcW w:w="1832" w:type="dxa"/>
            <w:gridSpan w:val="5"/>
            <w:vAlign w:val="center"/>
          </w:tcPr>
          <w:p w14:paraId="2555D61C" w14:textId="77777777" w:rsidR="00DF40DE" w:rsidRPr="009B053A" w:rsidRDefault="00DF40DE" w:rsidP="00DF40DE">
            <w:pPr>
              <w:pStyle w:val="TAC"/>
              <w:rPr>
                <w:rFonts w:eastAsia="MS Mincho"/>
              </w:rPr>
            </w:pPr>
          </w:p>
        </w:tc>
        <w:tc>
          <w:tcPr>
            <w:tcW w:w="1142" w:type="dxa"/>
            <w:gridSpan w:val="5"/>
            <w:vAlign w:val="center"/>
          </w:tcPr>
          <w:p w14:paraId="6903A418" w14:textId="4196D471" w:rsidR="00DF40DE" w:rsidRPr="009B053A" w:rsidRDefault="00DF40DE" w:rsidP="00DF40DE">
            <w:pPr>
              <w:pStyle w:val="TAC"/>
            </w:pPr>
            <w:r w:rsidRPr="009B053A">
              <w:t>n77</w:t>
            </w:r>
          </w:p>
        </w:tc>
        <w:tc>
          <w:tcPr>
            <w:tcW w:w="1275" w:type="dxa"/>
            <w:gridSpan w:val="4"/>
            <w:vAlign w:val="center"/>
          </w:tcPr>
          <w:p w14:paraId="4BBB2833" w14:textId="75D3BC5A"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w:t>
            </w:r>
            <w:r w:rsidR="005108FF" w:rsidRPr="009B053A">
              <w:rPr>
                <w:rFonts w:eastAsia="MS Mincho"/>
              </w:rPr>
              <w:t>69</w:t>
            </w:r>
            <w:r w:rsidR="00DF40DE" w:rsidRPr="009B053A">
              <w:rPr>
                <w:rFonts w:eastAsia="MS Mincho"/>
              </w:rPr>
              <w:t>0</w:t>
            </w:r>
            <w:r w:rsidRPr="009B053A">
              <w:rPr>
                <w:rFonts w:eastAsia="MS Mincho"/>
              </w:rPr>
              <w:t>.005</w:t>
            </w:r>
          </w:p>
        </w:tc>
        <w:tc>
          <w:tcPr>
            <w:tcW w:w="880" w:type="dxa"/>
            <w:vAlign w:val="center"/>
          </w:tcPr>
          <w:p w14:paraId="6602138D" w14:textId="77777777" w:rsidR="00DF40DE" w:rsidRPr="009B053A" w:rsidRDefault="00DF40DE" w:rsidP="00DF40DE">
            <w:pPr>
              <w:pStyle w:val="TAC"/>
              <w:rPr>
                <w:rFonts w:eastAsia="MS Mincho"/>
              </w:rPr>
            </w:pPr>
          </w:p>
        </w:tc>
        <w:tc>
          <w:tcPr>
            <w:tcW w:w="1707" w:type="dxa"/>
            <w:gridSpan w:val="5"/>
            <w:vAlign w:val="center"/>
          </w:tcPr>
          <w:p w14:paraId="78B4FF0E" w14:textId="77777777" w:rsidR="00DF40DE" w:rsidRPr="009B053A" w:rsidRDefault="00DF40DE" w:rsidP="00DF40DE">
            <w:pPr>
              <w:pStyle w:val="TAC"/>
              <w:rPr>
                <w:rFonts w:eastAsia="MS Mincho"/>
              </w:rPr>
            </w:pPr>
          </w:p>
        </w:tc>
      </w:tr>
      <w:tr w:rsidR="00DF40DE" w:rsidRPr="009B053A" w14:paraId="147A93D1" w14:textId="77777777" w:rsidTr="00E32E05">
        <w:trPr>
          <w:gridAfter w:val="1"/>
          <w:wAfter w:w="25" w:type="dxa"/>
          <w:trHeight w:val="279"/>
        </w:trPr>
        <w:tc>
          <w:tcPr>
            <w:tcW w:w="648" w:type="dxa"/>
            <w:gridSpan w:val="3"/>
            <w:vMerge/>
            <w:vAlign w:val="center"/>
          </w:tcPr>
          <w:p w14:paraId="5521EF32" w14:textId="77777777" w:rsidR="00DF40DE" w:rsidRPr="009B053A" w:rsidRDefault="00DF40DE" w:rsidP="00DF40DE">
            <w:pPr>
              <w:pStyle w:val="TAC"/>
            </w:pPr>
          </w:p>
        </w:tc>
        <w:tc>
          <w:tcPr>
            <w:tcW w:w="656" w:type="dxa"/>
            <w:vAlign w:val="center"/>
          </w:tcPr>
          <w:p w14:paraId="11E24442" w14:textId="68DA3EE4"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30614B74" w14:textId="17ABA63E"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F9872D1" w14:textId="0F98EB01" w:rsidR="00DF40DE" w:rsidRPr="009B053A" w:rsidRDefault="00DF40DE" w:rsidP="00DF40DE">
            <w:pPr>
              <w:pStyle w:val="TAC"/>
              <w:rPr>
                <w:rFonts w:eastAsia="MS Mincho"/>
              </w:rPr>
            </w:pPr>
            <w:r w:rsidRPr="009B053A">
              <w:rPr>
                <w:rFonts w:eastAsia="MS Mincho"/>
              </w:rPr>
              <w:t>20</w:t>
            </w:r>
            <w:r w:rsidR="00252B1B" w:rsidRPr="009B053A">
              <w:rPr>
                <w:rFonts w:eastAsia="MS Mincho"/>
              </w:rPr>
              <w:t xml:space="preserve"> MHz</w:t>
            </w:r>
          </w:p>
        </w:tc>
        <w:tc>
          <w:tcPr>
            <w:tcW w:w="1832" w:type="dxa"/>
            <w:gridSpan w:val="5"/>
            <w:vAlign w:val="center"/>
          </w:tcPr>
          <w:p w14:paraId="36796EF4" w14:textId="62B1E3E6"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6BA254DD" w14:textId="5D80D38E" w:rsidR="00DF40DE" w:rsidRPr="009B053A" w:rsidRDefault="00DF40DE" w:rsidP="00DF40DE">
            <w:pPr>
              <w:pStyle w:val="TAC"/>
            </w:pPr>
            <w:r w:rsidRPr="009B053A">
              <w:t>N/A</w:t>
            </w:r>
          </w:p>
        </w:tc>
        <w:tc>
          <w:tcPr>
            <w:tcW w:w="1275" w:type="dxa"/>
            <w:gridSpan w:val="4"/>
            <w:vAlign w:val="center"/>
          </w:tcPr>
          <w:p w14:paraId="4D9E9467" w14:textId="3240E918"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7AFFF78" w14:textId="7F3B16E1" w:rsidR="00DF40DE" w:rsidRPr="009B053A" w:rsidRDefault="00DF40DE" w:rsidP="00DF40DE">
            <w:pPr>
              <w:pStyle w:val="TAC"/>
              <w:rPr>
                <w:rFonts w:eastAsia="MS Mincho"/>
              </w:rPr>
            </w:pPr>
            <w:r w:rsidRPr="009B053A">
              <w:rPr>
                <w:rFonts w:eastAsia="MS Mincho"/>
              </w:rPr>
              <w:t>20 MHz</w:t>
            </w:r>
          </w:p>
        </w:tc>
        <w:tc>
          <w:tcPr>
            <w:tcW w:w="1707" w:type="dxa"/>
            <w:gridSpan w:val="5"/>
            <w:vAlign w:val="center"/>
          </w:tcPr>
          <w:p w14:paraId="15E88672" w14:textId="18E9BBCA" w:rsidR="00DF40DE" w:rsidRPr="009B053A" w:rsidRDefault="00DF40DE" w:rsidP="00DF40DE">
            <w:pPr>
              <w:pStyle w:val="TAC"/>
              <w:rPr>
                <w:rFonts w:eastAsia="MS Mincho"/>
              </w:rPr>
            </w:pPr>
            <w:r w:rsidRPr="009B053A">
              <w:rPr>
                <w:rFonts w:eastAsia="MS Mincho"/>
              </w:rPr>
              <w:t>All RBs / 0</w:t>
            </w:r>
          </w:p>
        </w:tc>
      </w:tr>
      <w:tr w:rsidR="00DF40DE" w:rsidRPr="009B053A" w14:paraId="458A0EB0" w14:textId="77777777" w:rsidTr="00E32E05">
        <w:trPr>
          <w:gridAfter w:val="1"/>
          <w:wAfter w:w="25" w:type="dxa"/>
          <w:trHeight w:val="279"/>
        </w:trPr>
        <w:tc>
          <w:tcPr>
            <w:tcW w:w="648" w:type="dxa"/>
            <w:gridSpan w:val="3"/>
            <w:vMerge w:val="restart"/>
            <w:vAlign w:val="center"/>
          </w:tcPr>
          <w:p w14:paraId="1F3457F9" w14:textId="59D5E635" w:rsidR="00DF40DE" w:rsidRPr="009B053A" w:rsidRDefault="00DF40DE" w:rsidP="00DF40DE">
            <w:pPr>
              <w:pStyle w:val="TAC"/>
            </w:pPr>
            <w:r w:rsidRPr="009B053A">
              <w:t>3</w:t>
            </w:r>
            <w:r w:rsidRPr="009B053A">
              <w:rPr>
                <w:vertAlign w:val="superscript"/>
              </w:rPr>
              <w:t xml:space="preserve"> 8</w:t>
            </w:r>
          </w:p>
        </w:tc>
        <w:tc>
          <w:tcPr>
            <w:tcW w:w="656" w:type="dxa"/>
            <w:vAlign w:val="center"/>
          </w:tcPr>
          <w:p w14:paraId="361FA022" w14:textId="7DED776F"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764F066D" w14:textId="6EA403C1" w:rsidR="00DF40DE" w:rsidRPr="009B053A" w:rsidRDefault="00252B1B" w:rsidP="00DF40DE">
            <w:pPr>
              <w:pStyle w:val="TAC"/>
              <w:rPr>
                <w:rFonts w:eastAsia="MS Mincho"/>
              </w:rPr>
            </w:pPr>
            <w:r w:rsidRPr="009B053A">
              <w:rPr>
                <w:rFonts w:eastAsia="MS Mincho"/>
              </w:rPr>
              <w:t xml:space="preserve">UL </w:t>
            </w:r>
            <w:r w:rsidR="00DF40DE" w:rsidRPr="009B053A">
              <w:rPr>
                <w:rFonts w:eastAsia="MS Mincho"/>
              </w:rPr>
              <w:t>1860</w:t>
            </w:r>
          </w:p>
        </w:tc>
        <w:tc>
          <w:tcPr>
            <w:tcW w:w="990" w:type="dxa"/>
            <w:gridSpan w:val="9"/>
            <w:vAlign w:val="center"/>
          </w:tcPr>
          <w:p w14:paraId="50B667C7" w14:textId="77777777" w:rsidR="00DF40DE" w:rsidRPr="009B053A" w:rsidRDefault="00DF40DE" w:rsidP="00DF40DE">
            <w:pPr>
              <w:pStyle w:val="TAC"/>
              <w:rPr>
                <w:rFonts w:eastAsia="MS Mincho"/>
              </w:rPr>
            </w:pPr>
          </w:p>
        </w:tc>
        <w:tc>
          <w:tcPr>
            <w:tcW w:w="1832" w:type="dxa"/>
            <w:gridSpan w:val="5"/>
            <w:vAlign w:val="center"/>
          </w:tcPr>
          <w:p w14:paraId="00B81197" w14:textId="77777777" w:rsidR="00DF40DE" w:rsidRPr="009B053A" w:rsidRDefault="00DF40DE" w:rsidP="00DF40DE">
            <w:pPr>
              <w:pStyle w:val="TAC"/>
              <w:rPr>
                <w:rFonts w:eastAsia="MS Mincho"/>
              </w:rPr>
            </w:pPr>
          </w:p>
        </w:tc>
        <w:tc>
          <w:tcPr>
            <w:tcW w:w="1142" w:type="dxa"/>
            <w:gridSpan w:val="5"/>
            <w:vAlign w:val="center"/>
          </w:tcPr>
          <w:p w14:paraId="30878E98" w14:textId="5643BE83" w:rsidR="00DF40DE" w:rsidRPr="009B053A" w:rsidRDefault="00DF40DE" w:rsidP="00DF40DE">
            <w:pPr>
              <w:pStyle w:val="TAC"/>
            </w:pPr>
            <w:r w:rsidRPr="009B053A">
              <w:t>n77</w:t>
            </w:r>
          </w:p>
        </w:tc>
        <w:tc>
          <w:tcPr>
            <w:tcW w:w="1275" w:type="dxa"/>
            <w:gridSpan w:val="4"/>
            <w:vAlign w:val="center"/>
          </w:tcPr>
          <w:p w14:paraId="5B7634A9" w14:textId="56EDB8B6"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w:t>
            </w:r>
            <w:r w:rsidR="005108FF" w:rsidRPr="009B053A">
              <w:rPr>
                <w:rFonts w:eastAsia="MS Mincho"/>
              </w:rPr>
              <w:t>85</w:t>
            </w:r>
            <w:r w:rsidR="00DF40DE" w:rsidRPr="009B053A">
              <w:rPr>
                <w:rFonts w:eastAsia="MS Mincho"/>
              </w:rPr>
              <w:t>0</w:t>
            </w:r>
            <w:r w:rsidRPr="009B053A">
              <w:rPr>
                <w:rFonts w:eastAsia="MS Mincho"/>
              </w:rPr>
              <w:t>.005</w:t>
            </w:r>
          </w:p>
        </w:tc>
        <w:tc>
          <w:tcPr>
            <w:tcW w:w="880" w:type="dxa"/>
            <w:vAlign w:val="center"/>
          </w:tcPr>
          <w:p w14:paraId="60CF1BC2" w14:textId="77777777" w:rsidR="00DF40DE" w:rsidRPr="009B053A" w:rsidRDefault="00DF40DE" w:rsidP="00DF40DE">
            <w:pPr>
              <w:pStyle w:val="TAC"/>
              <w:rPr>
                <w:rFonts w:eastAsia="MS Mincho"/>
              </w:rPr>
            </w:pPr>
          </w:p>
        </w:tc>
        <w:tc>
          <w:tcPr>
            <w:tcW w:w="1707" w:type="dxa"/>
            <w:gridSpan w:val="5"/>
            <w:vAlign w:val="center"/>
          </w:tcPr>
          <w:p w14:paraId="0468DA44" w14:textId="77777777" w:rsidR="00DF40DE" w:rsidRPr="009B053A" w:rsidRDefault="00DF40DE" w:rsidP="00DF40DE">
            <w:pPr>
              <w:pStyle w:val="TAC"/>
              <w:rPr>
                <w:rFonts w:eastAsia="MS Mincho"/>
              </w:rPr>
            </w:pPr>
          </w:p>
        </w:tc>
      </w:tr>
      <w:tr w:rsidR="00DF40DE" w:rsidRPr="009B053A" w14:paraId="3295493E" w14:textId="77777777" w:rsidTr="00E32E05">
        <w:trPr>
          <w:gridAfter w:val="1"/>
          <w:wAfter w:w="25" w:type="dxa"/>
          <w:trHeight w:val="279"/>
        </w:trPr>
        <w:tc>
          <w:tcPr>
            <w:tcW w:w="648" w:type="dxa"/>
            <w:gridSpan w:val="3"/>
            <w:vMerge/>
            <w:vAlign w:val="center"/>
          </w:tcPr>
          <w:p w14:paraId="5C624150" w14:textId="77777777" w:rsidR="00DF40DE" w:rsidRPr="009B053A" w:rsidRDefault="00DF40DE" w:rsidP="00DF40DE">
            <w:pPr>
              <w:pStyle w:val="TAC"/>
            </w:pPr>
          </w:p>
        </w:tc>
        <w:tc>
          <w:tcPr>
            <w:tcW w:w="656" w:type="dxa"/>
            <w:vAlign w:val="center"/>
          </w:tcPr>
          <w:p w14:paraId="40708FED" w14:textId="47ADD5A0"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394E4639" w14:textId="72E9399B"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0AE8CB5B" w14:textId="232F1C74" w:rsidR="00DF40DE" w:rsidRPr="009B053A" w:rsidRDefault="00DF40DE" w:rsidP="00DF40DE">
            <w:pPr>
              <w:pStyle w:val="TAC"/>
              <w:rPr>
                <w:rFonts w:eastAsia="MS Mincho"/>
              </w:rPr>
            </w:pPr>
            <w:r w:rsidRPr="009B053A">
              <w:rPr>
                <w:rFonts w:eastAsia="MS Mincho"/>
              </w:rPr>
              <w:t>20</w:t>
            </w:r>
            <w:r w:rsidR="00252B1B" w:rsidRPr="009B053A">
              <w:rPr>
                <w:rFonts w:eastAsia="MS Mincho"/>
              </w:rPr>
              <w:t xml:space="preserve"> MHz</w:t>
            </w:r>
          </w:p>
        </w:tc>
        <w:tc>
          <w:tcPr>
            <w:tcW w:w="1832" w:type="dxa"/>
            <w:gridSpan w:val="5"/>
            <w:vAlign w:val="center"/>
          </w:tcPr>
          <w:p w14:paraId="1FCE22F3" w14:textId="47602307"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421F834B" w14:textId="4E2CA912" w:rsidR="00DF40DE" w:rsidRPr="009B053A" w:rsidRDefault="00DF40DE" w:rsidP="00DF40DE">
            <w:pPr>
              <w:pStyle w:val="TAC"/>
            </w:pPr>
            <w:r w:rsidRPr="009B053A">
              <w:t>N/A</w:t>
            </w:r>
          </w:p>
        </w:tc>
        <w:tc>
          <w:tcPr>
            <w:tcW w:w="1275" w:type="dxa"/>
            <w:gridSpan w:val="4"/>
            <w:vAlign w:val="center"/>
          </w:tcPr>
          <w:p w14:paraId="4DFCA4DE" w14:textId="225EF61A"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04DC392" w14:textId="78D40D3C" w:rsidR="00DF40DE" w:rsidRPr="009B053A" w:rsidRDefault="005108FF" w:rsidP="00DF40DE">
            <w:pPr>
              <w:pStyle w:val="TAC"/>
              <w:rPr>
                <w:rFonts w:eastAsia="MS Mincho"/>
              </w:rPr>
            </w:pPr>
            <w:r w:rsidRPr="009B053A">
              <w:rPr>
                <w:rFonts w:eastAsia="MS Mincho"/>
              </w:rPr>
              <w:t>1</w:t>
            </w:r>
            <w:r w:rsidR="00DF40DE" w:rsidRPr="009B053A">
              <w:rPr>
                <w:rFonts w:eastAsia="MS Mincho"/>
              </w:rPr>
              <w:t>0 MHz</w:t>
            </w:r>
          </w:p>
        </w:tc>
        <w:tc>
          <w:tcPr>
            <w:tcW w:w="1707" w:type="dxa"/>
            <w:gridSpan w:val="5"/>
            <w:vAlign w:val="center"/>
          </w:tcPr>
          <w:p w14:paraId="72549998" w14:textId="0A47BE26" w:rsidR="00DF40DE" w:rsidRPr="009B053A" w:rsidRDefault="00DF40DE" w:rsidP="00DF40DE">
            <w:pPr>
              <w:pStyle w:val="TAC"/>
              <w:rPr>
                <w:rFonts w:eastAsia="MS Mincho"/>
              </w:rPr>
            </w:pPr>
            <w:r w:rsidRPr="009B053A">
              <w:rPr>
                <w:rFonts w:eastAsia="MS Mincho"/>
              </w:rPr>
              <w:t>All RBs / 0</w:t>
            </w:r>
          </w:p>
        </w:tc>
      </w:tr>
      <w:tr w:rsidR="00DF40DE" w:rsidRPr="009B053A" w14:paraId="7522421F" w14:textId="77777777" w:rsidTr="00E32E05">
        <w:trPr>
          <w:gridAfter w:val="1"/>
          <w:wAfter w:w="25" w:type="dxa"/>
          <w:trHeight w:val="279"/>
        </w:trPr>
        <w:tc>
          <w:tcPr>
            <w:tcW w:w="648" w:type="dxa"/>
            <w:gridSpan w:val="3"/>
            <w:vMerge w:val="restart"/>
            <w:vAlign w:val="center"/>
          </w:tcPr>
          <w:p w14:paraId="3F47C44F" w14:textId="7D567744" w:rsidR="00DF40DE" w:rsidRPr="009B053A" w:rsidRDefault="00DF40DE" w:rsidP="00DF40DE">
            <w:pPr>
              <w:pStyle w:val="TAC"/>
            </w:pPr>
            <w:r w:rsidRPr="009B053A">
              <w:t>4</w:t>
            </w:r>
            <w:r w:rsidRPr="009B053A">
              <w:rPr>
                <w:vertAlign w:val="superscript"/>
              </w:rPr>
              <w:t>5</w:t>
            </w:r>
          </w:p>
        </w:tc>
        <w:tc>
          <w:tcPr>
            <w:tcW w:w="656" w:type="dxa"/>
            <w:vAlign w:val="center"/>
          </w:tcPr>
          <w:p w14:paraId="3F42EA29" w14:textId="792A6622"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051DEA1C" w14:textId="6A9D1F0F" w:rsidR="00DF40DE" w:rsidRPr="009B053A" w:rsidRDefault="00DF40DE" w:rsidP="00DF40DE">
            <w:pPr>
              <w:pStyle w:val="TAC"/>
              <w:rPr>
                <w:rFonts w:eastAsia="MS Mincho"/>
              </w:rPr>
            </w:pPr>
            <w:r w:rsidRPr="009B053A">
              <w:rPr>
                <w:rFonts w:eastAsia="MS Mincho"/>
              </w:rPr>
              <w:t>DL Mid</w:t>
            </w:r>
          </w:p>
        </w:tc>
        <w:tc>
          <w:tcPr>
            <w:tcW w:w="990" w:type="dxa"/>
            <w:gridSpan w:val="9"/>
            <w:vAlign w:val="center"/>
          </w:tcPr>
          <w:p w14:paraId="67AAE506" w14:textId="77777777" w:rsidR="00DF40DE" w:rsidRPr="009B053A" w:rsidRDefault="00DF40DE" w:rsidP="00DF40DE">
            <w:pPr>
              <w:pStyle w:val="TAC"/>
              <w:rPr>
                <w:rFonts w:eastAsia="MS Mincho"/>
              </w:rPr>
            </w:pPr>
          </w:p>
        </w:tc>
        <w:tc>
          <w:tcPr>
            <w:tcW w:w="1832" w:type="dxa"/>
            <w:gridSpan w:val="5"/>
            <w:vAlign w:val="center"/>
          </w:tcPr>
          <w:p w14:paraId="22210181" w14:textId="77777777" w:rsidR="00DF40DE" w:rsidRPr="009B053A" w:rsidRDefault="00DF40DE" w:rsidP="00DF40DE">
            <w:pPr>
              <w:pStyle w:val="TAC"/>
              <w:rPr>
                <w:rFonts w:eastAsia="MS Mincho"/>
              </w:rPr>
            </w:pPr>
          </w:p>
        </w:tc>
        <w:tc>
          <w:tcPr>
            <w:tcW w:w="1142" w:type="dxa"/>
            <w:gridSpan w:val="5"/>
            <w:vAlign w:val="center"/>
          </w:tcPr>
          <w:p w14:paraId="67438209" w14:textId="28BD7444" w:rsidR="00DF40DE" w:rsidRPr="009B053A" w:rsidRDefault="00DF40DE" w:rsidP="00DF40DE">
            <w:pPr>
              <w:pStyle w:val="TAC"/>
            </w:pPr>
            <w:r w:rsidRPr="009B053A">
              <w:t>n77</w:t>
            </w:r>
          </w:p>
        </w:tc>
        <w:tc>
          <w:tcPr>
            <w:tcW w:w="1275" w:type="dxa"/>
            <w:gridSpan w:val="4"/>
            <w:vAlign w:val="center"/>
          </w:tcPr>
          <w:p w14:paraId="23E07ABF" w14:textId="490456BE" w:rsidR="00DF40DE" w:rsidRPr="009B053A" w:rsidRDefault="00252B1B" w:rsidP="00DF40DE">
            <w:pPr>
              <w:pStyle w:val="TAC"/>
              <w:rPr>
                <w:rFonts w:eastAsia="MS Mincho"/>
              </w:rPr>
            </w:pPr>
            <w:r w:rsidRPr="009B053A">
              <w:rPr>
                <w:rFonts w:eastAsia="MS Mincho"/>
              </w:rPr>
              <w:t>UL/DL 3920.01</w:t>
            </w:r>
          </w:p>
        </w:tc>
        <w:tc>
          <w:tcPr>
            <w:tcW w:w="880" w:type="dxa"/>
            <w:vAlign w:val="center"/>
          </w:tcPr>
          <w:p w14:paraId="75D1C54E" w14:textId="77777777" w:rsidR="00DF40DE" w:rsidRPr="009B053A" w:rsidRDefault="00DF40DE" w:rsidP="00DF40DE">
            <w:pPr>
              <w:pStyle w:val="TAC"/>
              <w:rPr>
                <w:rFonts w:eastAsia="MS Mincho"/>
              </w:rPr>
            </w:pPr>
          </w:p>
        </w:tc>
        <w:tc>
          <w:tcPr>
            <w:tcW w:w="1707" w:type="dxa"/>
            <w:gridSpan w:val="5"/>
            <w:vAlign w:val="center"/>
          </w:tcPr>
          <w:p w14:paraId="0B8B2BF6" w14:textId="77777777" w:rsidR="00DF40DE" w:rsidRPr="009B053A" w:rsidRDefault="00DF40DE" w:rsidP="00DF40DE">
            <w:pPr>
              <w:pStyle w:val="TAC"/>
              <w:rPr>
                <w:rFonts w:eastAsia="MS Mincho"/>
              </w:rPr>
            </w:pPr>
          </w:p>
        </w:tc>
      </w:tr>
      <w:tr w:rsidR="00DF40DE" w:rsidRPr="009B053A" w14:paraId="38FD9386" w14:textId="77777777" w:rsidTr="00E32E05">
        <w:trPr>
          <w:gridAfter w:val="1"/>
          <w:wAfter w:w="25" w:type="dxa"/>
          <w:trHeight w:val="279"/>
        </w:trPr>
        <w:tc>
          <w:tcPr>
            <w:tcW w:w="648" w:type="dxa"/>
            <w:gridSpan w:val="3"/>
            <w:vMerge/>
            <w:vAlign w:val="center"/>
          </w:tcPr>
          <w:p w14:paraId="3E4FA396" w14:textId="77777777" w:rsidR="00DF40DE" w:rsidRPr="009B053A" w:rsidRDefault="00DF40DE" w:rsidP="00DF40DE">
            <w:pPr>
              <w:pStyle w:val="TAC"/>
            </w:pPr>
          </w:p>
        </w:tc>
        <w:tc>
          <w:tcPr>
            <w:tcW w:w="656" w:type="dxa"/>
            <w:vAlign w:val="center"/>
          </w:tcPr>
          <w:p w14:paraId="104382F1" w14:textId="44DF01FD"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09031C0A" w14:textId="3A5C19EE"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7575FDB" w14:textId="7A5BA330"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4E05458D" w14:textId="28905F93" w:rsidR="00DF40DE" w:rsidRPr="009B053A" w:rsidRDefault="00DF40DE" w:rsidP="00DF40DE">
            <w:pPr>
              <w:pStyle w:val="TAC"/>
              <w:rPr>
                <w:rFonts w:eastAsia="MS Mincho"/>
              </w:rPr>
            </w:pPr>
            <w:r w:rsidRPr="009B053A">
              <w:rPr>
                <w:rFonts w:eastAsia="MS Mincho"/>
              </w:rPr>
              <w:t>All RBs / 0</w:t>
            </w:r>
          </w:p>
        </w:tc>
        <w:tc>
          <w:tcPr>
            <w:tcW w:w="1142" w:type="dxa"/>
            <w:gridSpan w:val="5"/>
            <w:vAlign w:val="center"/>
          </w:tcPr>
          <w:p w14:paraId="3B4A08C4" w14:textId="45AF5D0C" w:rsidR="00DF40DE" w:rsidRPr="009B053A" w:rsidRDefault="00DF40DE" w:rsidP="00DF40DE">
            <w:pPr>
              <w:pStyle w:val="TAC"/>
            </w:pPr>
            <w:r w:rsidRPr="009B053A">
              <w:t>DFT-s-OFDM QPSK</w:t>
            </w:r>
          </w:p>
        </w:tc>
        <w:tc>
          <w:tcPr>
            <w:tcW w:w="1275" w:type="dxa"/>
            <w:gridSpan w:val="4"/>
            <w:vAlign w:val="center"/>
          </w:tcPr>
          <w:p w14:paraId="223F192D" w14:textId="73917C9C"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9B5A23F" w14:textId="2F66520D"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781E2EFD" w14:textId="03668D6D" w:rsidR="00DF40DE" w:rsidRPr="009B053A" w:rsidRDefault="00DF40DE" w:rsidP="00DF40DE">
            <w:pPr>
              <w:pStyle w:val="TAC"/>
              <w:rPr>
                <w:rFonts w:eastAsia="MS Mincho"/>
              </w:rPr>
            </w:pPr>
            <w:r w:rsidRPr="009B053A">
              <w:rPr>
                <w:rFonts w:eastAsia="MS Mincho"/>
              </w:rPr>
              <w:t>All RBs / REFSENS_ENDC_2</w:t>
            </w:r>
          </w:p>
        </w:tc>
      </w:tr>
      <w:tr w:rsidR="00DF40DE" w:rsidRPr="009B053A" w14:paraId="62A1D07F" w14:textId="77777777" w:rsidTr="00E32E05">
        <w:trPr>
          <w:gridAfter w:val="1"/>
          <w:wAfter w:w="25" w:type="dxa"/>
          <w:trHeight w:val="279"/>
        </w:trPr>
        <w:tc>
          <w:tcPr>
            <w:tcW w:w="648" w:type="dxa"/>
            <w:gridSpan w:val="3"/>
            <w:vMerge w:val="restart"/>
            <w:vAlign w:val="center"/>
          </w:tcPr>
          <w:p w14:paraId="72891E97" w14:textId="002EB11C" w:rsidR="00DF40DE" w:rsidRPr="009B053A" w:rsidRDefault="00DF40DE" w:rsidP="00DF40DE">
            <w:pPr>
              <w:pStyle w:val="TAC"/>
            </w:pPr>
            <w:r w:rsidRPr="009B053A">
              <w:t>4a</w:t>
            </w:r>
            <w:r w:rsidRPr="009B053A">
              <w:rPr>
                <w:vertAlign w:val="superscript"/>
              </w:rPr>
              <w:t xml:space="preserve"> 9</w:t>
            </w:r>
          </w:p>
        </w:tc>
        <w:tc>
          <w:tcPr>
            <w:tcW w:w="656" w:type="dxa"/>
            <w:vAlign w:val="center"/>
          </w:tcPr>
          <w:p w14:paraId="11676E56" w14:textId="1A4D4263"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480086E0" w14:textId="7A0C9EF2" w:rsidR="00DF40DE" w:rsidRPr="009B053A" w:rsidRDefault="00DF40DE" w:rsidP="00DF40DE">
            <w:pPr>
              <w:pStyle w:val="TAC"/>
              <w:rPr>
                <w:rFonts w:eastAsia="MS Mincho"/>
              </w:rPr>
            </w:pPr>
            <w:r w:rsidRPr="009B053A">
              <w:rPr>
                <w:rFonts w:eastAsia="MS Mincho"/>
              </w:rPr>
              <w:t xml:space="preserve">DL </w:t>
            </w:r>
            <w:r w:rsidR="005108FF" w:rsidRPr="009B053A">
              <w:rPr>
                <w:rFonts w:eastAsia="MS Mincho"/>
              </w:rPr>
              <w:t>Mid</w:t>
            </w:r>
          </w:p>
        </w:tc>
        <w:tc>
          <w:tcPr>
            <w:tcW w:w="990" w:type="dxa"/>
            <w:gridSpan w:val="9"/>
            <w:vAlign w:val="center"/>
          </w:tcPr>
          <w:p w14:paraId="57430A9A" w14:textId="77777777" w:rsidR="00DF40DE" w:rsidRPr="009B053A" w:rsidRDefault="00DF40DE" w:rsidP="00DF40DE">
            <w:pPr>
              <w:pStyle w:val="TAC"/>
              <w:rPr>
                <w:rFonts w:eastAsia="MS Mincho"/>
              </w:rPr>
            </w:pPr>
          </w:p>
        </w:tc>
        <w:tc>
          <w:tcPr>
            <w:tcW w:w="1832" w:type="dxa"/>
            <w:gridSpan w:val="5"/>
            <w:vAlign w:val="center"/>
          </w:tcPr>
          <w:p w14:paraId="41FA9DDF" w14:textId="77777777" w:rsidR="00DF40DE" w:rsidRPr="009B053A" w:rsidRDefault="00DF40DE" w:rsidP="00DF40DE">
            <w:pPr>
              <w:pStyle w:val="TAC"/>
              <w:rPr>
                <w:rFonts w:eastAsia="MS Mincho"/>
              </w:rPr>
            </w:pPr>
          </w:p>
        </w:tc>
        <w:tc>
          <w:tcPr>
            <w:tcW w:w="1142" w:type="dxa"/>
            <w:gridSpan w:val="5"/>
            <w:vAlign w:val="center"/>
          </w:tcPr>
          <w:p w14:paraId="46874B61" w14:textId="7872CA9D" w:rsidR="00DF40DE" w:rsidRPr="009B053A" w:rsidRDefault="00DF40DE" w:rsidP="00DF40DE">
            <w:pPr>
              <w:pStyle w:val="TAC"/>
            </w:pPr>
            <w:r w:rsidRPr="009B053A">
              <w:t>n77</w:t>
            </w:r>
          </w:p>
        </w:tc>
        <w:tc>
          <w:tcPr>
            <w:tcW w:w="1275" w:type="dxa"/>
            <w:gridSpan w:val="4"/>
            <w:vAlign w:val="center"/>
          </w:tcPr>
          <w:p w14:paraId="4F639A22" w14:textId="2E8FBFEA" w:rsidR="00DF40DE" w:rsidRPr="009B053A" w:rsidRDefault="00252B1B" w:rsidP="00DF40DE">
            <w:pPr>
              <w:pStyle w:val="TAC"/>
              <w:rPr>
                <w:rFonts w:eastAsia="MS Mincho"/>
              </w:rPr>
            </w:pPr>
            <w:r w:rsidRPr="009B053A">
              <w:rPr>
                <w:rFonts w:eastAsia="MS Mincho"/>
              </w:rPr>
              <w:t xml:space="preserve">UL/DL </w:t>
            </w:r>
            <w:r w:rsidR="00AC7C90" w:rsidRPr="009B053A">
              <w:rPr>
                <w:rFonts w:eastAsia="MS Mincho"/>
              </w:rPr>
              <w:t>Mid</w:t>
            </w:r>
          </w:p>
        </w:tc>
        <w:tc>
          <w:tcPr>
            <w:tcW w:w="880" w:type="dxa"/>
            <w:vAlign w:val="center"/>
          </w:tcPr>
          <w:p w14:paraId="3B1CF8A6" w14:textId="77777777" w:rsidR="00DF40DE" w:rsidRPr="009B053A" w:rsidRDefault="00DF40DE" w:rsidP="00DF40DE">
            <w:pPr>
              <w:pStyle w:val="TAC"/>
              <w:rPr>
                <w:rFonts w:eastAsia="MS Mincho"/>
              </w:rPr>
            </w:pPr>
          </w:p>
        </w:tc>
        <w:tc>
          <w:tcPr>
            <w:tcW w:w="1707" w:type="dxa"/>
            <w:gridSpan w:val="5"/>
            <w:vAlign w:val="center"/>
          </w:tcPr>
          <w:p w14:paraId="617BBA2A" w14:textId="77777777" w:rsidR="00DF40DE" w:rsidRPr="009B053A" w:rsidRDefault="00DF40DE" w:rsidP="00DF40DE">
            <w:pPr>
              <w:pStyle w:val="TAC"/>
              <w:rPr>
                <w:rFonts w:eastAsia="MS Mincho"/>
              </w:rPr>
            </w:pPr>
          </w:p>
        </w:tc>
      </w:tr>
      <w:tr w:rsidR="00DF40DE" w:rsidRPr="009B053A" w14:paraId="509AFC2C" w14:textId="77777777" w:rsidTr="00E32E05">
        <w:trPr>
          <w:gridAfter w:val="1"/>
          <w:wAfter w:w="25" w:type="dxa"/>
          <w:trHeight w:val="279"/>
        </w:trPr>
        <w:tc>
          <w:tcPr>
            <w:tcW w:w="648" w:type="dxa"/>
            <w:gridSpan w:val="3"/>
            <w:vMerge/>
            <w:vAlign w:val="center"/>
          </w:tcPr>
          <w:p w14:paraId="74C87FE9" w14:textId="77777777" w:rsidR="00DF40DE" w:rsidRPr="009B053A" w:rsidRDefault="00DF40DE" w:rsidP="00DF40DE">
            <w:pPr>
              <w:pStyle w:val="TAC"/>
            </w:pPr>
          </w:p>
        </w:tc>
        <w:tc>
          <w:tcPr>
            <w:tcW w:w="656" w:type="dxa"/>
            <w:vAlign w:val="center"/>
          </w:tcPr>
          <w:p w14:paraId="4ADFFD70" w14:textId="52BA3043"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0E0A8BD4" w14:textId="4BDA49D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45A30B33" w14:textId="104F8C3C"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1AF16C6F" w14:textId="56C38614" w:rsidR="00DF40DE" w:rsidRPr="009B053A" w:rsidRDefault="00DF40DE" w:rsidP="00DF40DE">
            <w:pPr>
              <w:pStyle w:val="TAC"/>
              <w:rPr>
                <w:rFonts w:eastAsia="MS Mincho"/>
              </w:rPr>
            </w:pPr>
            <w:r w:rsidRPr="009B053A">
              <w:rPr>
                <w:rFonts w:eastAsia="MS Mincho"/>
              </w:rPr>
              <w:t>All RBs / 0</w:t>
            </w:r>
          </w:p>
        </w:tc>
        <w:tc>
          <w:tcPr>
            <w:tcW w:w="1142" w:type="dxa"/>
            <w:gridSpan w:val="5"/>
            <w:vAlign w:val="center"/>
          </w:tcPr>
          <w:p w14:paraId="3AD9AE0C" w14:textId="25FB9485" w:rsidR="00DF40DE" w:rsidRPr="009B053A" w:rsidRDefault="00DF40DE" w:rsidP="00DF40DE">
            <w:pPr>
              <w:pStyle w:val="TAC"/>
            </w:pPr>
            <w:r w:rsidRPr="009B053A">
              <w:t>DFT-s-OFDM QPSK</w:t>
            </w:r>
          </w:p>
        </w:tc>
        <w:tc>
          <w:tcPr>
            <w:tcW w:w="1275" w:type="dxa"/>
            <w:gridSpan w:val="4"/>
            <w:vAlign w:val="center"/>
          </w:tcPr>
          <w:p w14:paraId="4BF6E663" w14:textId="3F7D7155"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9F1509C" w14:textId="4A719A80"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19AE590D" w14:textId="03410B6D" w:rsidR="00DF40DE" w:rsidRPr="009B053A" w:rsidRDefault="00DF40DE" w:rsidP="00DF40DE">
            <w:pPr>
              <w:pStyle w:val="TAC"/>
              <w:rPr>
                <w:rFonts w:eastAsia="MS Mincho"/>
              </w:rPr>
            </w:pPr>
            <w:r w:rsidRPr="009B053A">
              <w:rPr>
                <w:rFonts w:eastAsia="MS Mincho"/>
              </w:rPr>
              <w:t>All RBs / REFSENS_ENDC_2</w:t>
            </w:r>
          </w:p>
        </w:tc>
      </w:tr>
      <w:tr w:rsidR="00DF40DE" w:rsidRPr="009B053A" w14:paraId="09B55357" w14:textId="77777777" w:rsidTr="00E32E05">
        <w:trPr>
          <w:gridAfter w:val="1"/>
          <w:wAfter w:w="25" w:type="dxa"/>
          <w:trHeight w:val="279"/>
        </w:trPr>
        <w:tc>
          <w:tcPr>
            <w:tcW w:w="648" w:type="dxa"/>
            <w:gridSpan w:val="3"/>
            <w:vMerge w:val="restart"/>
            <w:vAlign w:val="center"/>
          </w:tcPr>
          <w:p w14:paraId="2A2B5D01" w14:textId="5FD8644A" w:rsidR="00DF40DE" w:rsidRPr="009B053A" w:rsidRDefault="00DF40DE" w:rsidP="00DF40DE">
            <w:pPr>
              <w:pStyle w:val="TAC"/>
            </w:pPr>
            <w:r w:rsidRPr="009B053A">
              <w:t>5</w:t>
            </w:r>
            <w:r w:rsidRPr="009B053A">
              <w:rPr>
                <w:vertAlign w:val="superscript"/>
              </w:rPr>
              <w:t>4</w:t>
            </w:r>
          </w:p>
        </w:tc>
        <w:tc>
          <w:tcPr>
            <w:tcW w:w="656" w:type="dxa"/>
            <w:vAlign w:val="center"/>
          </w:tcPr>
          <w:p w14:paraId="5C9BC23C" w14:textId="0B8C5522"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5E774D97" w14:textId="21AAC28F" w:rsidR="00DF40DE" w:rsidRPr="009B053A" w:rsidRDefault="00DF40DE" w:rsidP="00DF40DE">
            <w:pPr>
              <w:pStyle w:val="TAC"/>
              <w:rPr>
                <w:rFonts w:eastAsia="MS Mincho"/>
              </w:rPr>
            </w:pPr>
            <w:r w:rsidRPr="009B053A">
              <w:rPr>
                <w:rFonts w:eastAsia="MS Mincho"/>
              </w:rPr>
              <w:t>UL 1855/DL 1935</w:t>
            </w:r>
          </w:p>
        </w:tc>
        <w:tc>
          <w:tcPr>
            <w:tcW w:w="990" w:type="dxa"/>
            <w:gridSpan w:val="9"/>
            <w:vAlign w:val="center"/>
          </w:tcPr>
          <w:p w14:paraId="21E872DF" w14:textId="77777777" w:rsidR="00DF40DE" w:rsidRPr="009B053A" w:rsidRDefault="00DF40DE" w:rsidP="00DF40DE">
            <w:pPr>
              <w:pStyle w:val="TAC"/>
              <w:rPr>
                <w:rFonts w:eastAsia="MS Mincho"/>
              </w:rPr>
            </w:pPr>
          </w:p>
        </w:tc>
        <w:tc>
          <w:tcPr>
            <w:tcW w:w="1832" w:type="dxa"/>
            <w:gridSpan w:val="5"/>
            <w:vAlign w:val="center"/>
          </w:tcPr>
          <w:p w14:paraId="6D8BA6C2" w14:textId="77777777" w:rsidR="00DF40DE" w:rsidRPr="009B053A" w:rsidRDefault="00DF40DE" w:rsidP="00DF40DE">
            <w:pPr>
              <w:pStyle w:val="TAC"/>
              <w:rPr>
                <w:rFonts w:eastAsia="MS Mincho"/>
              </w:rPr>
            </w:pPr>
          </w:p>
        </w:tc>
        <w:tc>
          <w:tcPr>
            <w:tcW w:w="1142" w:type="dxa"/>
            <w:gridSpan w:val="5"/>
            <w:vAlign w:val="center"/>
          </w:tcPr>
          <w:p w14:paraId="218940D6" w14:textId="2EF6AD2F" w:rsidR="00DF40DE" w:rsidRPr="009B053A" w:rsidRDefault="00DF40DE" w:rsidP="00DF40DE">
            <w:pPr>
              <w:pStyle w:val="TAC"/>
            </w:pPr>
            <w:r w:rsidRPr="009B053A">
              <w:t>n77</w:t>
            </w:r>
          </w:p>
        </w:tc>
        <w:tc>
          <w:tcPr>
            <w:tcW w:w="1275" w:type="dxa"/>
            <w:gridSpan w:val="4"/>
            <w:vAlign w:val="center"/>
          </w:tcPr>
          <w:p w14:paraId="29891BFF" w14:textId="45047ECC"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790</w:t>
            </w:r>
            <w:r w:rsidRPr="009B053A">
              <w:rPr>
                <w:rFonts w:eastAsia="MS Mincho"/>
              </w:rPr>
              <w:t>.005</w:t>
            </w:r>
          </w:p>
        </w:tc>
        <w:tc>
          <w:tcPr>
            <w:tcW w:w="880" w:type="dxa"/>
            <w:vAlign w:val="center"/>
          </w:tcPr>
          <w:p w14:paraId="0C03DFB4" w14:textId="77777777" w:rsidR="00DF40DE" w:rsidRPr="009B053A" w:rsidRDefault="00DF40DE" w:rsidP="00DF40DE">
            <w:pPr>
              <w:pStyle w:val="TAC"/>
              <w:rPr>
                <w:rFonts w:eastAsia="MS Mincho"/>
              </w:rPr>
            </w:pPr>
          </w:p>
        </w:tc>
        <w:tc>
          <w:tcPr>
            <w:tcW w:w="1707" w:type="dxa"/>
            <w:gridSpan w:val="5"/>
            <w:vAlign w:val="center"/>
          </w:tcPr>
          <w:p w14:paraId="0BA9BC9C" w14:textId="77777777" w:rsidR="00DF40DE" w:rsidRPr="009B053A" w:rsidRDefault="00DF40DE" w:rsidP="00DF40DE">
            <w:pPr>
              <w:pStyle w:val="TAC"/>
              <w:rPr>
                <w:rFonts w:eastAsia="MS Mincho"/>
              </w:rPr>
            </w:pPr>
          </w:p>
        </w:tc>
      </w:tr>
      <w:tr w:rsidR="00DF40DE" w:rsidRPr="009B053A" w14:paraId="15489490" w14:textId="77777777" w:rsidTr="00E32E05">
        <w:trPr>
          <w:gridAfter w:val="1"/>
          <w:wAfter w:w="25" w:type="dxa"/>
          <w:trHeight w:val="279"/>
        </w:trPr>
        <w:tc>
          <w:tcPr>
            <w:tcW w:w="648" w:type="dxa"/>
            <w:gridSpan w:val="3"/>
            <w:vMerge/>
            <w:vAlign w:val="center"/>
          </w:tcPr>
          <w:p w14:paraId="0C4AD998" w14:textId="77777777" w:rsidR="00DF40DE" w:rsidRPr="009B053A" w:rsidRDefault="00DF40DE" w:rsidP="00DF40DE">
            <w:pPr>
              <w:pStyle w:val="TAC"/>
            </w:pPr>
          </w:p>
        </w:tc>
        <w:tc>
          <w:tcPr>
            <w:tcW w:w="656" w:type="dxa"/>
            <w:vAlign w:val="center"/>
          </w:tcPr>
          <w:p w14:paraId="2E8A5D68" w14:textId="74B7168A"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0D2E39AC" w14:textId="2EE8ACC9"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41673BA0" w14:textId="2F39703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30672F2F" w14:textId="4992B59D"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0189F18C" w14:textId="1C4E1464" w:rsidR="00DF40DE" w:rsidRPr="009B053A" w:rsidRDefault="00DF40DE" w:rsidP="00DF40DE">
            <w:pPr>
              <w:pStyle w:val="TAC"/>
            </w:pPr>
            <w:r w:rsidRPr="009B053A">
              <w:t>DFT-s-OFDM QPSK</w:t>
            </w:r>
          </w:p>
        </w:tc>
        <w:tc>
          <w:tcPr>
            <w:tcW w:w="1275" w:type="dxa"/>
            <w:gridSpan w:val="4"/>
            <w:vAlign w:val="center"/>
          </w:tcPr>
          <w:p w14:paraId="240448AD" w14:textId="7A70F752"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364CCE5" w14:textId="5ACD116E"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5D154D6F" w14:textId="0822808E" w:rsidR="00DF40DE" w:rsidRPr="009B053A" w:rsidRDefault="00DF40DE" w:rsidP="00DF40DE">
            <w:pPr>
              <w:pStyle w:val="TAC"/>
              <w:rPr>
                <w:rFonts w:eastAsia="MS Mincho"/>
              </w:rPr>
            </w:pPr>
            <w:r w:rsidRPr="009B053A">
              <w:rPr>
                <w:rFonts w:eastAsia="MS Mincho"/>
              </w:rPr>
              <w:t>All RBs / REFSENS_ENDC_4</w:t>
            </w:r>
          </w:p>
        </w:tc>
      </w:tr>
      <w:tr w:rsidR="00DF40DE" w:rsidRPr="009B053A" w14:paraId="6CEB8B41" w14:textId="77777777" w:rsidTr="00E32E05">
        <w:trPr>
          <w:gridAfter w:val="1"/>
          <w:wAfter w:w="25" w:type="dxa"/>
          <w:trHeight w:val="279"/>
        </w:trPr>
        <w:tc>
          <w:tcPr>
            <w:tcW w:w="648" w:type="dxa"/>
            <w:gridSpan w:val="3"/>
            <w:vMerge w:val="restart"/>
            <w:vAlign w:val="center"/>
          </w:tcPr>
          <w:p w14:paraId="0043EB10" w14:textId="4649A67F" w:rsidR="00DF40DE" w:rsidRPr="009B053A" w:rsidRDefault="00DF40DE" w:rsidP="00DF40DE">
            <w:pPr>
              <w:pStyle w:val="TAC"/>
            </w:pPr>
            <w:r w:rsidRPr="009B053A">
              <w:t>6</w:t>
            </w:r>
            <w:r w:rsidRPr="009B053A">
              <w:rPr>
                <w:vertAlign w:val="superscript"/>
              </w:rPr>
              <w:t>4</w:t>
            </w:r>
          </w:p>
        </w:tc>
        <w:tc>
          <w:tcPr>
            <w:tcW w:w="656" w:type="dxa"/>
            <w:vAlign w:val="center"/>
          </w:tcPr>
          <w:p w14:paraId="489D693A" w14:textId="128533A6"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59DABA8D" w14:textId="1B1B3528" w:rsidR="00DF40DE" w:rsidRPr="009B053A" w:rsidRDefault="00DF40DE" w:rsidP="00DF40DE">
            <w:pPr>
              <w:pStyle w:val="TAC"/>
              <w:rPr>
                <w:rFonts w:eastAsia="MS Mincho"/>
              </w:rPr>
            </w:pPr>
            <w:r w:rsidRPr="009B053A">
              <w:rPr>
                <w:rFonts w:eastAsia="MS Mincho"/>
              </w:rPr>
              <w:t>UL 1900/DL 1980</w:t>
            </w:r>
          </w:p>
        </w:tc>
        <w:tc>
          <w:tcPr>
            <w:tcW w:w="990" w:type="dxa"/>
            <w:gridSpan w:val="9"/>
            <w:vAlign w:val="center"/>
          </w:tcPr>
          <w:p w14:paraId="37338B57" w14:textId="77777777" w:rsidR="00DF40DE" w:rsidRPr="009B053A" w:rsidRDefault="00DF40DE" w:rsidP="00DF40DE">
            <w:pPr>
              <w:pStyle w:val="TAC"/>
              <w:rPr>
                <w:rFonts w:eastAsia="MS Mincho"/>
              </w:rPr>
            </w:pPr>
          </w:p>
        </w:tc>
        <w:tc>
          <w:tcPr>
            <w:tcW w:w="1832" w:type="dxa"/>
            <w:gridSpan w:val="5"/>
            <w:vAlign w:val="center"/>
          </w:tcPr>
          <w:p w14:paraId="4F755375" w14:textId="77777777" w:rsidR="00DF40DE" w:rsidRPr="009B053A" w:rsidRDefault="00DF40DE" w:rsidP="00DF40DE">
            <w:pPr>
              <w:pStyle w:val="TAC"/>
              <w:rPr>
                <w:rFonts w:eastAsia="MS Mincho"/>
              </w:rPr>
            </w:pPr>
          </w:p>
        </w:tc>
        <w:tc>
          <w:tcPr>
            <w:tcW w:w="1142" w:type="dxa"/>
            <w:gridSpan w:val="5"/>
            <w:vAlign w:val="center"/>
          </w:tcPr>
          <w:p w14:paraId="630F9AF3" w14:textId="7DD30ECD" w:rsidR="00DF40DE" w:rsidRPr="009B053A" w:rsidRDefault="00DF40DE" w:rsidP="00DF40DE">
            <w:pPr>
              <w:pStyle w:val="TAC"/>
            </w:pPr>
            <w:r w:rsidRPr="009B053A">
              <w:t>n77</w:t>
            </w:r>
          </w:p>
        </w:tc>
        <w:tc>
          <w:tcPr>
            <w:tcW w:w="1275" w:type="dxa"/>
            <w:gridSpan w:val="4"/>
            <w:vAlign w:val="center"/>
          </w:tcPr>
          <w:p w14:paraId="68B8483F" w14:textId="673536EC"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720</w:t>
            </w:r>
          </w:p>
        </w:tc>
        <w:tc>
          <w:tcPr>
            <w:tcW w:w="880" w:type="dxa"/>
            <w:vAlign w:val="center"/>
          </w:tcPr>
          <w:p w14:paraId="00B88F47" w14:textId="77777777" w:rsidR="00DF40DE" w:rsidRPr="009B053A" w:rsidRDefault="00DF40DE" w:rsidP="00DF40DE">
            <w:pPr>
              <w:pStyle w:val="TAC"/>
              <w:rPr>
                <w:rFonts w:eastAsia="MS Mincho"/>
              </w:rPr>
            </w:pPr>
          </w:p>
        </w:tc>
        <w:tc>
          <w:tcPr>
            <w:tcW w:w="1707" w:type="dxa"/>
            <w:gridSpan w:val="5"/>
            <w:vAlign w:val="center"/>
          </w:tcPr>
          <w:p w14:paraId="435D49F8" w14:textId="77777777" w:rsidR="00DF40DE" w:rsidRPr="009B053A" w:rsidRDefault="00DF40DE" w:rsidP="00DF40DE">
            <w:pPr>
              <w:pStyle w:val="TAC"/>
              <w:rPr>
                <w:rFonts w:eastAsia="MS Mincho"/>
              </w:rPr>
            </w:pPr>
          </w:p>
        </w:tc>
      </w:tr>
      <w:tr w:rsidR="00DF40DE" w:rsidRPr="009B053A" w14:paraId="24DE284F" w14:textId="77777777" w:rsidTr="00E32E05">
        <w:trPr>
          <w:gridAfter w:val="1"/>
          <w:wAfter w:w="25" w:type="dxa"/>
          <w:trHeight w:val="279"/>
        </w:trPr>
        <w:tc>
          <w:tcPr>
            <w:tcW w:w="648" w:type="dxa"/>
            <w:gridSpan w:val="3"/>
            <w:vMerge/>
            <w:vAlign w:val="center"/>
          </w:tcPr>
          <w:p w14:paraId="234A31F4" w14:textId="77777777" w:rsidR="00DF40DE" w:rsidRPr="009B053A" w:rsidRDefault="00DF40DE" w:rsidP="00DF40DE">
            <w:pPr>
              <w:pStyle w:val="TAC"/>
            </w:pPr>
          </w:p>
        </w:tc>
        <w:tc>
          <w:tcPr>
            <w:tcW w:w="656" w:type="dxa"/>
            <w:vAlign w:val="center"/>
          </w:tcPr>
          <w:p w14:paraId="706B227F" w14:textId="066748F5"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59175F91" w14:textId="4366A5BD"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70BA1A36" w14:textId="53F1091E"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2E8C6FF8" w14:textId="60F7AC59"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5CB05BBA" w14:textId="189BB41E" w:rsidR="00DF40DE" w:rsidRPr="009B053A" w:rsidRDefault="00DF40DE" w:rsidP="00DF40DE">
            <w:pPr>
              <w:pStyle w:val="TAC"/>
            </w:pPr>
            <w:r w:rsidRPr="009B053A">
              <w:t>DFT-s-OFDM QPSK</w:t>
            </w:r>
          </w:p>
        </w:tc>
        <w:tc>
          <w:tcPr>
            <w:tcW w:w="1275" w:type="dxa"/>
            <w:gridSpan w:val="4"/>
            <w:vAlign w:val="center"/>
          </w:tcPr>
          <w:p w14:paraId="74BBD837" w14:textId="285997F3"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562BA87" w14:textId="10270FD6"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179AB353" w14:textId="45972DF4" w:rsidR="00DF40DE" w:rsidRPr="009B053A" w:rsidRDefault="00DF40DE" w:rsidP="00DF40DE">
            <w:pPr>
              <w:pStyle w:val="TAC"/>
              <w:rPr>
                <w:rFonts w:eastAsia="MS Mincho"/>
              </w:rPr>
            </w:pPr>
            <w:r w:rsidRPr="009B053A">
              <w:rPr>
                <w:rFonts w:eastAsia="MS Mincho"/>
              </w:rPr>
              <w:t>All RBs / REFSENS_ENDC_4</w:t>
            </w:r>
          </w:p>
        </w:tc>
      </w:tr>
      <w:tr w:rsidR="00DF40DE" w:rsidRPr="009B053A" w14:paraId="1BBEEC46" w14:textId="77777777" w:rsidTr="00E32E05">
        <w:trPr>
          <w:gridAfter w:val="1"/>
          <w:wAfter w:w="25" w:type="dxa"/>
          <w:trHeight w:val="279"/>
        </w:trPr>
        <w:tc>
          <w:tcPr>
            <w:tcW w:w="648" w:type="dxa"/>
            <w:gridSpan w:val="3"/>
            <w:vMerge w:val="restart"/>
            <w:vAlign w:val="center"/>
          </w:tcPr>
          <w:p w14:paraId="79BD182B" w14:textId="351427F5" w:rsidR="00DF40DE" w:rsidRPr="009B053A" w:rsidRDefault="00DF40DE" w:rsidP="00DF40DE">
            <w:pPr>
              <w:pStyle w:val="TAC"/>
            </w:pPr>
            <w:r w:rsidRPr="009B053A">
              <w:t>7</w:t>
            </w:r>
            <w:r w:rsidRPr="009B053A">
              <w:rPr>
                <w:vertAlign w:val="superscript"/>
              </w:rPr>
              <w:t>4</w:t>
            </w:r>
          </w:p>
        </w:tc>
        <w:tc>
          <w:tcPr>
            <w:tcW w:w="656" w:type="dxa"/>
            <w:vAlign w:val="center"/>
          </w:tcPr>
          <w:p w14:paraId="66550FAC" w14:textId="614DB253"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6847229B" w14:textId="7CBF0F90" w:rsidR="00DF40DE" w:rsidRPr="009B053A" w:rsidRDefault="00DF40DE" w:rsidP="00DF40DE">
            <w:pPr>
              <w:pStyle w:val="TAC"/>
              <w:rPr>
                <w:rFonts w:eastAsia="MS Mincho"/>
              </w:rPr>
            </w:pPr>
            <w:r w:rsidRPr="009B053A">
              <w:rPr>
                <w:rFonts w:eastAsia="MS Mincho"/>
              </w:rPr>
              <w:t>UL 1885/DL 1965</w:t>
            </w:r>
          </w:p>
        </w:tc>
        <w:tc>
          <w:tcPr>
            <w:tcW w:w="990" w:type="dxa"/>
            <w:gridSpan w:val="9"/>
            <w:vAlign w:val="center"/>
          </w:tcPr>
          <w:p w14:paraId="0C078E72" w14:textId="77777777" w:rsidR="00DF40DE" w:rsidRPr="009B053A" w:rsidRDefault="00DF40DE" w:rsidP="00DF40DE">
            <w:pPr>
              <w:pStyle w:val="TAC"/>
              <w:rPr>
                <w:rFonts w:eastAsia="MS Mincho"/>
              </w:rPr>
            </w:pPr>
          </w:p>
        </w:tc>
        <w:tc>
          <w:tcPr>
            <w:tcW w:w="1832" w:type="dxa"/>
            <w:gridSpan w:val="5"/>
            <w:vAlign w:val="center"/>
          </w:tcPr>
          <w:p w14:paraId="18F061BD" w14:textId="77777777" w:rsidR="00DF40DE" w:rsidRPr="009B053A" w:rsidRDefault="00DF40DE" w:rsidP="00DF40DE">
            <w:pPr>
              <w:pStyle w:val="TAC"/>
              <w:rPr>
                <w:rFonts w:eastAsia="MS Mincho"/>
              </w:rPr>
            </w:pPr>
          </w:p>
        </w:tc>
        <w:tc>
          <w:tcPr>
            <w:tcW w:w="1142" w:type="dxa"/>
            <w:gridSpan w:val="5"/>
            <w:vAlign w:val="center"/>
          </w:tcPr>
          <w:p w14:paraId="58E25D96" w14:textId="48C4F95A" w:rsidR="00DF40DE" w:rsidRPr="009B053A" w:rsidRDefault="00DF40DE" w:rsidP="00DF40DE">
            <w:pPr>
              <w:pStyle w:val="TAC"/>
            </w:pPr>
            <w:r w:rsidRPr="009B053A">
              <w:t>n77</w:t>
            </w:r>
          </w:p>
        </w:tc>
        <w:tc>
          <w:tcPr>
            <w:tcW w:w="1275" w:type="dxa"/>
            <w:gridSpan w:val="4"/>
            <w:vAlign w:val="center"/>
          </w:tcPr>
          <w:p w14:paraId="7F2D19BB" w14:textId="59458373" w:rsidR="00DF40DE" w:rsidRPr="009B053A" w:rsidRDefault="00252B1B" w:rsidP="00DF40DE">
            <w:pPr>
              <w:pStyle w:val="TAC"/>
              <w:rPr>
                <w:rFonts w:eastAsia="MS Mincho"/>
              </w:rPr>
            </w:pPr>
            <w:r w:rsidRPr="009B053A">
              <w:rPr>
                <w:rFonts w:eastAsia="MS Mincho"/>
              </w:rPr>
              <w:t xml:space="preserve">UL/DL </w:t>
            </w:r>
            <w:r w:rsidR="00DF40DE" w:rsidRPr="009B053A">
              <w:rPr>
                <w:rFonts w:eastAsia="MS Mincho"/>
              </w:rPr>
              <w:t>3810</w:t>
            </w:r>
          </w:p>
        </w:tc>
        <w:tc>
          <w:tcPr>
            <w:tcW w:w="880" w:type="dxa"/>
            <w:vAlign w:val="center"/>
          </w:tcPr>
          <w:p w14:paraId="00411DC3" w14:textId="77777777" w:rsidR="00DF40DE" w:rsidRPr="009B053A" w:rsidRDefault="00DF40DE" w:rsidP="00DF40DE">
            <w:pPr>
              <w:pStyle w:val="TAC"/>
              <w:rPr>
                <w:rFonts w:eastAsia="MS Mincho"/>
              </w:rPr>
            </w:pPr>
          </w:p>
        </w:tc>
        <w:tc>
          <w:tcPr>
            <w:tcW w:w="1707" w:type="dxa"/>
            <w:gridSpan w:val="5"/>
            <w:vAlign w:val="center"/>
          </w:tcPr>
          <w:p w14:paraId="5D1F7B02" w14:textId="77777777" w:rsidR="00DF40DE" w:rsidRPr="009B053A" w:rsidRDefault="00DF40DE" w:rsidP="00DF40DE">
            <w:pPr>
              <w:pStyle w:val="TAC"/>
              <w:rPr>
                <w:rFonts w:eastAsia="MS Mincho"/>
              </w:rPr>
            </w:pPr>
          </w:p>
        </w:tc>
      </w:tr>
      <w:tr w:rsidR="00DF40DE" w:rsidRPr="009B053A" w14:paraId="28FA11D2" w14:textId="77777777" w:rsidTr="00E32E05">
        <w:trPr>
          <w:gridAfter w:val="1"/>
          <w:wAfter w:w="25" w:type="dxa"/>
          <w:trHeight w:val="279"/>
        </w:trPr>
        <w:tc>
          <w:tcPr>
            <w:tcW w:w="648" w:type="dxa"/>
            <w:gridSpan w:val="3"/>
            <w:vMerge/>
            <w:vAlign w:val="center"/>
          </w:tcPr>
          <w:p w14:paraId="067AF48D" w14:textId="77777777" w:rsidR="00DF40DE" w:rsidRPr="009B053A" w:rsidRDefault="00DF40DE" w:rsidP="00DF40DE">
            <w:pPr>
              <w:pStyle w:val="TAC"/>
            </w:pPr>
          </w:p>
        </w:tc>
        <w:tc>
          <w:tcPr>
            <w:tcW w:w="656" w:type="dxa"/>
            <w:vAlign w:val="center"/>
          </w:tcPr>
          <w:p w14:paraId="360484C3" w14:textId="349979EC"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666607E0" w14:textId="7EE71EA2"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734910D0" w14:textId="038F2D22"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5516DFBE" w14:textId="26C323A1"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69925051" w14:textId="273AACC2" w:rsidR="00DF40DE" w:rsidRPr="009B053A" w:rsidRDefault="00DF40DE" w:rsidP="00DF40DE">
            <w:pPr>
              <w:pStyle w:val="TAC"/>
            </w:pPr>
            <w:r w:rsidRPr="009B053A">
              <w:t>DFT-s-OFDM QPSK</w:t>
            </w:r>
          </w:p>
        </w:tc>
        <w:tc>
          <w:tcPr>
            <w:tcW w:w="1275" w:type="dxa"/>
            <w:gridSpan w:val="4"/>
            <w:vAlign w:val="center"/>
          </w:tcPr>
          <w:p w14:paraId="2D201A87" w14:textId="11025D14"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3A6847C" w14:textId="22B99080"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663561E9" w14:textId="43E935DF" w:rsidR="00DF40DE" w:rsidRPr="009B053A" w:rsidRDefault="00DF40DE" w:rsidP="00DF40DE">
            <w:pPr>
              <w:pStyle w:val="TAC"/>
              <w:rPr>
                <w:rFonts w:eastAsia="MS Mincho"/>
              </w:rPr>
            </w:pPr>
            <w:r w:rsidRPr="009B053A">
              <w:rPr>
                <w:rFonts w:eastAsia="MS Mincho"/>
              </w:rPr>
              <w:t>All RBs / REFSENS_ENDC_4</w:t>
            </w:r>
          </w:p>
        </w:tc>
      </w:tr>
      <w:tr w:rsidR="00DF40DE" w:rsidRPr="009B053A" w14:paraId="680DD765" w14:textId="77777777" w:rsidTr="00E32E05">
        <w:trPr>
          <w:gridAfter w:val="1"/>
          <w:wAfter w:w="25" w:type="dxa"/>
          <w:trHeight w:val="279"/>
        </w:trPr>
        <w:tc>
          <w:tcPr>
            <w:tcW w:w="10123" w:type="dxa"/>
            <w:gridSpan w:val="40"/>
            <w:vAlign w:val="center"/>
          </w:tcPr>
          <w:p w14:paraId="707588CB" w14:textId="77777777" w:rsidR="00DF40DE" w:rsidRPr="009B053A" w:rsidRDefault="00DF40DE" w:rsidP="00DF40DE">
            <w:pPr>
              <w:pStyle w:val="TAC"/>
              <w:rPr>
                <w:rFonts w:eastAsia="MS Mincho"/>
              </w:rPr>
            </w:pPr>
            <w:r w:rsidRPr="009B053A">
              <w:rPr>
                <w:b/>
                <w:bCs/>
              </w:rPr>
              <w:t xml:space="preserve">Test Settings for a </w:t>
            </w:r>
            <w:r w:rsidRPr="009B053A">
              <w:rPr>
                <w:b/>
                <w:bCs/>
                <w:lang w:eastAsia="zh-TW"/>
              </w:rPr>
              <w:t xml:space="preserve">DC_2A_n78A </w:t>
            </w:r>
            <w:r w:rsidRPr="009B053A">
              <w:rPr>
                <w:b/>
                <w:bCs/>
              </w:rPr>
              <w:t>Configuration</w:t>
            </w:r>
          </w:p>
        </w:tc>
      </w:tr>
      <w:tr w:rsidR="00DF40DE" w:rsidRPr="009B053A" w14:paraId="61F16D6A" w14:textId="77777777" w:rsidTr="00E32E05">
        <w:trPr>
          <w:gridAfter w:val="1"/>
          <w:wAfter w:w="25" w:type="dxa"/>
          <w:trHeight w:val="279"/>
        </w:trPr>
        <w:tc>
          <w:tcPr>
            <w:tcW w:w="648" w:type="dxa"/>
            <w:gridSpan w:val="3"/>
            <w:vMerge w:val="restart"/>
            <w:vAlign w:val="center"/>
          </w:tcPr>
          <w:p w14:paraId="760D1D12" w14:textId="77777777" w:rsidR="00DF40DE" w:rsidRPr="009B053A" w:rsidRDefault="00DF40DE" w:rsidP="00DF40DE">
            <w:pPr>
              <w:pStyle w:val="TAC"/>
            </w:pPr>
            <w:r w:rsidRPr="009B053A">
              <w:rPr>
                <w:rFonts w:cs="Arial"/>
              </w:rPr>
              <w:t>1</w:t>
            </w:r>
            <w:r w:rsidRPr="009B053A">
              <w:rPr>
                <w:rFonts w:cs="Arial"/>
                <w:vertAlign w:val="superscript"/>
              </w:rPr>
              <w:t>3</w:t>
            </w:r>
          </w:p>
        </w:tc>
        <w:tc>
          <w:tcPr>
            <w:tcW w:w="656" w:type="dxa"/>
            <w:vAlign w:val="center"/>
          </w:tcPr>
          <w:p w14:paraId="70214481"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474E0A90" w14:textId="4B1A58CA" w:rsidR="00DF40DE" w:rsidRPr="009B053A" w:rsidRDefault="00DF40DE" w:rsidP="00DF40DE">
            <w:pPr>
              <w:pStyle w:val="TAC"/>
              <w:rPr>
                <w:rFonts w:eastAsia="MS Mincho"/>
              </w:rPr>
            </w:pPr>
            <w:r w:rsidRPr="009B053A">
              <w:t xml:space="preserve">UL </w:t>
            </w:r>
            <w:r w:rsidRPr="009B053A">
              <w:rPr>
                <w:rFonts w:eastAsia="MS Mincho"/>
              </w:rPr>
              <w:t>1870</w:t>
            </w:r>
          </w:p>
        </w:tc>
        <w:tc>
          <w:tcPr>
            <w:tcW w:w="990" w:type="dxa"/>
            <w:gridSpan w:val="9"/>
            <w:vAlign w:val="center"/>
          </w:tcPr>
          <w:p w14:paraId="17F82057" w14:textId="77777777" w:rsidR="00DF40DE" w:rsidRPr="009B053A" w:rsidRDefault="00DF40DE" w:rsidP="00DF40DE">
            <w:pPr>
              <w:pStyle w:val="TAC"/>
              <w:rPr>
                <w:rFonts w:eastAsia="MS Mincho"/>
              </w:rPr>
            </w:pPr>
          </w:p>
        </w:tc>
        <w:tc>
          <w:tcPr>
            <w:tcW w:w="1832" w:type="dxa"/>
            <w:gridSpan w:val="5"/>
            <w:vAlign w:val="center"/>
          </w:tcPr>
          <w:p w14:paraId="24FD5DE8" w14:textId="77777777" w:rsidR="00DF40DE" w:rsidRPr="009B053A" w:rsidRDefault="00DF40DE" w:rsidP="00DF40DE">
            <w:pPr>
              <w:pStyle w:val="TAC"/>
              <w:rPr>
                <w:lang w:eastAsia="zh-TW"/>
              </w:rPr>
            </w:pPr>
          </w:p>
        </w:tc>
        <w:tc>
          <w:tcPr>
            <w:tcW w:w="1142" w:type="dxa"/>
            <w:gridSpan w:val="5"/>
            <w:vAlign w:val="center"/>
          </w:tcPr>
          <w:p w14:paraId="27085EE1" w14:textId="77777777" w:rsidR="00DF40DE" w:rsidRPr="009B053A" w:rsidRDefault="00DF40DE" w:rsidP="00DF40DE">
            <w:pPr>
              <w:pStyle w:val="TAC"/>
            </w:pPr>
            <w:r w:rsidRPr="009B053A">
              <w:rPr>
                <w:rFonts w:eastAsia="MS Mincho"/>
              </w:rPr>
              <w:t>n78</w:t>
            </w:r>
          </w:p>
        </w:tc>
        <w:tc>
          <w:tcPr>
            <w:tcW w:w="1275" w:type="dxa"/>
            <w:gridSpan w:val="4"/>
            <w:vAlign w:val="center"/>
          </w:tcPr>
          <w:p w14:paraId="072CB02A" w14:textId="70C790FC" w:rsidR="00DF40DE" w:rsidRPr="009B053A" w:rsidRDefault="00252B1B" w:rsidP="00DF40DE">
            <w:pPr>
              <w:pStyle w:val="TAC"/>
              <w:rPr>
                <w:rFonts w:eastAsia="MS Mincho"/>
              </w:rPr>
            </w:pPr>
            <w:r w:rsidRPr="009B053A">
              <w:t>UL/DL 3740.01</w:t>
            </w:r>
          </w:p>
        </w:tc>
        <w:tc>
          <w:tcPr>
            <w:tcW w:w="880" w:type="dxa"/>
            <w:vAlign w:val="center"/>
          </w:tcPr>
          <w:p w14:paraId="586EE73D" w14:textId="77777777" w:rsidR="00DF40DE" w:rsidRPr="009B053A" w:rsidRDefault="00DF40DE" w:rsidP="00DF40DE">
            <w:pPr>
              <w:pStyle w:val="TAC"/>
              <w:rPr>
                <w:rFonts w:eastAsia="MS Mincho"/>
              </w:rPr>
            </w:pPr>
          </w:p>
        </w:tc>
        <w:tc>
          <w:tcPr>
            <w:tcW w:w="1707" w:type="dxa"/>
            <w:gridSpan w:val="5"/>
            <w:vAlign w:val="center"/>
          </w:tcPr>
          <w:p w14:paraId="31AA00E7" w14:textId="77777777" w:rsidR="00DF40DE" w:rsidRPr="009B053A" w:rsidRDefault="00DF40DE" w:rsidP="00DF40DE">
            <w:pPr>
              <w:pStyle w:val="TAC"/>
              <w:rPr>
                <w:rFonts w:eastAsia="MS Mincho"/>
              </w:rPr>
            </w:pPr>
          </w:p>
        </w:tc>
      </w:tr>
      <w:tr w:rsidR="00DF40DE" w:rsidRPr="009B053A" w14:paraId="2D42D778" w14:textId="77777777" w:rsidTr="00E32E05">
        <w:trPr>
          <w:gridAfter w:val="1"/>
          <w:wAfter w:w="25" w:type="dxa"/>
          <w:trHeight w:val="279"/>
        </w:trPr>
        <w:tc>
          <w:tcPr>
            <w:tcW w:w="648" w:type="dxa"/>
            <w:gridSpan w:val="3"/>
            <w:vMerge/>
            <w:vAlign w:val="center"/>
          </w:tcPr>
          <w:p w14:paraId="05FF7100" w14:textId="77777777" w:rsidR="00DF40DE" w:rsidRPr="009B053A" w:rsidRDefault="00DF40DE" w:rsidP="00DF40DE">
            <w:pPr>
              <w:pStyle w:val="TAC"/>
            </w:pPr>
          </w:p>
        </w:tc>
        <w:tc>
          <w:tcPr>
            <w:tcW w:w="656" w:type="dxa"/>
            <w:vAlign w:val="center"/>
          </w:tcPr>
          <w:p w14:paraId="339EB949"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6B36E668"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34320929"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7E963A97" w14:textId="77777777" w:rsidR="00DF40DE" w:rsidRPr="009B053A" w:rsidRDefault="00DF40DE" w:rsidP="00DF40DE">
            <w:pPr>
              <w:pStyle w:val="TAC"/>
              <w:rPr>
                <w:lang w:eastAsia="zh-TW"/>
              </w:rPr>
            </w:pPr>
            <w:r w:rsidRPr="009B053A">
              <w:rPr>
                <w:rFonts w:eastAsia="MS Mincho"/>
              </w:rPr>
              <w:t>All RBs / REFSENS_ENDC_1</w:t>
            </w:r>
          </w:p>
        </w:tc>
        <w:tc>
          <w:tcPr>
            <w:tcW w:w="1142" w:type="dxa"/>
            <w:gridSpan w:val="5"/>
            <w:vAlign w:val="center"/>
          </w:tcPr>
          <w:p w14:paraId="6452A4BF" w14:textId="77777777" w:rsidR="00DF40DE" w:rsidRPr="009B053A" w:rsidRDefault="00DF40DE" w:rsidP="00DF40DE">
            <w:pPr>
              <w:pStyle w:val="TAC"/>
            </w:pPr>
            <w:r w:rsidRPr="009B053A">
              <w:t>N/A</w:t>
            </w:r>
          </w:p>
        </w:tc>
        <w:tc>
          <w:tcPr>
            <w:tcW w:w="1275" w:type="dxa"/>
            <w:gridSpan w:val="4"/>
            <w:vAlign w:val="center"/>
          </w:tcPr>
          <w:p w14:paraId="518710D2"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59D3589" w14:textId="77777777"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3B1B9C2A" w14:textId="77777777" w:rsidR="00DF40DE" w:rsidRPr="009B053A" w:rsidRDefault="00DF40DE" w:rsidP="00DF40DE">
            <w:pPr>
              <w:pStyle w:val="TAC"/>
              <w:rPr>
                <w:rFonts w:eastAsia="MS Mincho"/>
              </w:rPr>
            </w:pPr>
            <w:r w:rsidRPr="009B053A">
              <w:rPr>
                <w:rFonts w:eastAsia="MS Mincho"/>
              </w:rPr>
              <w:t>All RBs / 0</w:t>
            </w:r>
          </w:p>
        </w:tc>
      </w:tr>
      <w:tr w:rsidR="00DF40DE" w:rsidRPr="009B053A" w14:paraId="7989B075" w14:textId="77777777" w:rsidTr="00E32E05">
        <w:trPr>
          <w:gridAfter w:val="1"/>
          <w:wAfter w:w="25" w:type="dxa"/>
          <w:trHeight w:val="279"/>
        </w:trPr>
        <w:tc>
          <w:tcPr>
            <w:tcW w:w="648" w:type="dxa"/>
            <w:gridSpan w:val="3"/>
            <w:vMerge w:val="restart"/>
            <w:vAlign w:val="center"/>
          </w:tcPr>
          <w:p w14:paraId="7850D2C2" w14:textId="77777777" w:rsidR="00DF40DE" w:rsidRPr="009B053A" w:rsidRDefault="00DF40DE" w:rsidP="00DF40DE">
            <w:pPr>
              <w:pStyle w:val="TAC"/>
            </w:pPr>
            <w:r w:rsidRPr="009B053A">
              <w:rPr>
                <w:rFonts w:cs="Arial"/>
              </w:rPr>
              <w:t>2</w:t>
            </w:r>
            <w:r w:rsidRPr="009B053A">
              <w:rPr>
                <w:rFonts w:cs="Arial"/>
                <w:vertAlign w:val="superscript"/>
              </w:rPr>
              <w:t>3</w:t>
            </w:r>
          </w:p>
        </w:tc>
        <w:tc>
          <w:tcPr>
            <w:tcW w:w="656" w:type="dxa"/>
            <w:vAlign w:val="center"/>
          </w:tcPr>
          <w:p w14:paraId="4FB25735"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07C87A7A" w14:textId="3311F747" w:rsidR="00DF40DE" w:rsidRPr="009B053A" w:rsidRDefault="00DF40DE" w:rsidP="00DF40DE">
            <w:pPr>
              <w:pStyle w:val="TAC"/>
              <w:rPr>
                <w:rFonts w:eastAsia="MS Mincho"/>
              </w:rPr>
            </w:pPr>
            <w:r w:rsidRPr="009B053A">
              <w:rPr>
                <w:rFonts w:eastAsia="MS Mincho"/>
              </w:rPr>
              <w:t>UL 1885</w:t>
            </w:r>
          </w:p>
        </w:tc>
        <w:tc>
          <w:tcPr>
            <w:tcW w:w="990" w:type="dxa"/>
            <w:gridSpan w:val="9"/>
            <w:vAlign w:val="center"/>
          </w:tcPr>
          <w:p w14:paraId="310F5537" w14:textId="77777777" w:rsidR="00DF40DE" w:rsidRPr="009B053A" w:rsidRDefault="00DF40DE" w:rsidP="00DF40DE">
            <w:pPr>
              <w:pStyle w:val="TAC"/>
              <w:rPr>
                <w:rFonts w:eastAsia="MS Mincho"/>
              </w:rPr>
            </w:pPr>
          </w:p>
        </w:tc>
        <w:tc>
          <w:tcPr>
            <w:tcW w:w="1832" w:type="dxa"/>
            <w:gridSpan w:val="5"/>
            <w:vAlign w:val="center"/>
          </w:tcPr>
          <w:p w14:paraId="3444EFFB" w14:textId="77777777" w:rsidR="00DF40DE" w:rsidRPr="009B053A" w:rsidRDefault="00DF40DE" w:rsidP="00DF40DE">
            <w:pPr>
              <w:pStyle w:val="TAC"/>
              <w:rPr>
                <w:lang w:eastAsia="zh-TW"/>
              </w:rPr>
            </w:pPr>
          </w:p>
        </w:tc>
        <w:tc>
          <w:tcPr>
            <w:tcW w:w="1142" w:type="dxa"/>
            <w:gridSpan w:val="5"/>
            <w:vAlign w:val="center"/>
          </w:tcPr>
          <w:p w14:paraId="53B73138" w14:textId="77777777" w:rsidR="00DF40DE" w:rsidRPr="009B053A" w:rsidRDefault="00DF40DE" w:rsidP="00DF40DE">
            <w:pPr>
              <w:pStyle w:val="TAC"/>
            </w:pPr>
            <w:r w:rsidRPr="009B053A">
              <w:rPr>
                <w:rFonts w:eastAsia="MS Mincho"/>
              </w:rPr>
              <w:t>n78</w:t>
            </w:r>
          </w:p>
        </w:tc>
        <w:tc>
          <w:tcPr>
            <w:tcW w:w="1275" w:type="dxa"/>
            <w:gridSpan w:val="4"/>
            <w:vAlign w:val="center"/>
          </w:tcPr>
          <w:p w14:paraId="35E824A9" w14:textId="53482FA4" w:rsidR="00DF40DE" w:rsidRPr="009B053A" w:rsidRDefault="00252B1B" w:rsidP="00DF40DE">
            <w:pPr>
              <w:pStyle w:val="TAC"/>
              <w:rPr>
                <w:rFonts w:eastAsia="MS Mincho"/>
              </w:rPr>
            </w:pPr>
            <w:r w:rsidRPr="009B053A">
              <w:rPr>
                <w:rFonts w:eastAsia="MS Mincho"/>
              </w:rPr>
              <w:t>UL/DL 3739.995</w:t>
            </w:r>
          </w:p>
        </w:tc>
        <w:tc>
          <w:tcPr>
            <w:tcW w:w="880" w:type="dxa"/>
            <w:vAlign w:val="center"/>
          </w:tcPr>
          <w:p w14:paraId="25D32FC7" w14:textId="77777777" w:rsidR="00DF40DE" w:rsidRPr="009B053A" w:rsidRDefault="00DF40DE" w:rsidP="00DF40DE">
            <w:pPr>
              <w:pStyle w:val="TAC"/>
              <w:rPr>
                <w:rFonts w:eastAsia="MS Mincho"/>
              </w:rPr>
            </w:pPr>
          </w:p>
        </w:tc>
        <w:tc>
          <w:tcPr>
            <w:tcW w:w="1707" w:type="dxa"/>
            <w:gridSpan w:val="5"/>
            <w:vAlign w:val="center"/>
          </w:tcPr>
          <w:p w14:paraId="31DCAA9A" w14:textId="77777777" w:rsidR="00DF40DE" w:rsidRPr="009B053A" w:rsidRDefault="00DF40DE" w:rsidP="00DF40DE">
            <w:pPr>
              <w:pStyle w:val="TAC"/>
              <w:rPr>
                <w:rFonts w:eastAsia="MS Mincho"/>
              </w:rPr>
            </w:pPr>
          </w:p>
        </w:tc>
      </w:tr>
      <w:tr w:rsidR="00DF40DE" w:rsidRPr="009B053A" w14:paraId="6F7B3621" w14:textId="77777777" w:rsidTr="00E32E05">
        <w:trPr>
          <w:gridAfter w:val="1"/>
          <w:wAfter w:w="25" w:type="dxa"/>
          <w:trHeight w:val="279"/>
        </w:trPr>
        <w:tc>
          <w:tcPr>
            <w:tcW w:w="648" w:type="dxa"/>
            <w:gridSpan w:val="3"/>
            <w:vMerge/>
            <w:vAlign w:val="center"/>
          </w:tcPr>
          <w:p w14:paraId="32436287" w14:textId="77777777" w:rsidR="00DF40DE" w:rsidRPr="009B053A" w:rsidRDefault="00DF40DE" w:rsidP="00DF40DE">
            <w:pPr>
              <w:pStyle w:val="TAC"/>
            </w:pPr>
          </w:p>
        </w:tc>
        <w:tc>
          <w:tcPr>
            <w:tcW w:w="656" w:type="dxa"/>
            <w:vAlign w:val="center"/>
          </w:tcPr>
          <w:p w14:paraId="5E27AFC8"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338F6439"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F04AD02"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116DF873" w14:textId="77777777" w:rsidR="00DF40DE" w:rsidRPr="009B053A" w:rsidRDefault="00DF40DE" w:rsidP="00DF40DE">
            <w:pPr>
              <w:pStyle w:val="TAC"/>
              <w:rPr>
                <w:lang w:eastAsia="zh-TW"/>
              </w:rPr>
            </w:pPr>
            <w:r w:rsidRPr="009B053A">
              <w:rPr>
                <w:rFonts w:eastAsia="MS Mincho"/>
              </w:rPr>
              <w:t>All RBs / REFSENS_ENDC_1</w:t>
            </w:r>
          </w:p>
        </w:tc>
        <w:tc>
          <w:tcPr>
            <w:tcW w:w="1142" w:type="dxa"/>
            <w:gridSpan w:val="5"/>
            <w:vAlign w:val="center"/>
          </w:tcPr>
          <w:p w14:paraId="42E11BA2" w14:textId="77777777" w:rsidR="00DF40DE" w:rsidRPr="009B053A" w:rsidRDefault="00DF40DE" w:rsidP="00DF40DE">
            <w:pPr>
              <w:pStyle w:val="TAC"/>
            </w:pPr>
            <w:r w:rsidRPr="009B053A">
              <w:t>N/A</w:t>
            </w:r>
          </w:p>
        </w:tc>
        <w:tc>
          <w:tcPr>
            <w:tcW w:w="1275" w:type="dxa"/>
            <w:gridSpan w:val="4"/>
            <w:vAlign w:val="center"/>
          </w:tcPr>
          <w:p w14:paraId="50EDF71C"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42DBE2B" w14:textId="77777777" w:rsidR="00DF40DE" w:rsidRPr="009B053A" w:rsidRDefault="00DF40DE" w:rsidP="00DF40DE">
            <w:pPr>
              <w:pStyle w:val="TAC"/>
              <w:rPr>
                <w:rFonts w:eastAsia="MS Mincho"/>
              </w:rPr>
            </w:pPr>
            <w:r w:rsidRPr="009B053A">
              <w:rPr>
                <w:rFonts w:eastAsia="MS Mincho"/>
              </w:rPr>
              <w:t>20 MHz</w:t>
            </w:r>
          </w:p>
        </w:tc>
        <w:tc>
          <w:tcPr>
            <w:tcW w:w="1707" w:type="dxa"/>
            <w:gridSpan w:val="5"/>
            <w:vAlign w:val="center"/>
          </w:tcPr>
          <w:p w14:paraId="79E55F05" w14:textId="77777777" w:rsidR="00DF40DE" w:rsidRPr="009B053A" w:rsidRDefault="00DF40DE" w:rsidP="00DF40DE">
            <w:pPr>
              <w:pStyle w:val="TAC"/>
              <w:rPr>
                <w:rFonts w:eastAsia="MS Mincho"/>
              </w:rPr>
            </w:pPr>
            <w:r w:rsidRPr="009B053A">
              <w:rPr>
                <w:rFonts w:eastAsia="MS Mincho"/>
              </w:rPr>
              <w:t>All RBs / 0</w:t>
            </w:r>
          </w:p>
        </w:tc>
      </w:tr>
      <w:tr w:rsidR="00DF40DE" w:rsidRPr="009B053A" w14:paraId="14E500D8" w14:textId="77777777" w:rsidTr="00E32E05">
        <w:trPr>
          <w:gridAfter w:val="1"/>
          <w:wAfter w:w="25" w:type="dxa"/>
          <w:trHeight w:val="279"/>
        </w:trPr>
        <w:tc>
          <w:tcPr>
            <w:tcW w:w="648" w:type="dxa"/>
            <w:gridSpan w:val="3"/>
            <w:vMerge w:val="restart"/>
            <w:vAlign w:val="center"/>
          </w:tcPr>
          <w:p w14:paraId="64D87ECE" w14:textId="77777777" w:rsidR="00DF40DE" w:rsidRPr="009B053A" w:rsidRDefault="00DF40DE" w:rsidP="00DF40DE">
            <w:pPr>
              <w:pStyle w:val="TAC"/>
            </w:pPr>
            <w:r w:rsidRPr="009B053A">
              <w:rPr>
                <w:rFonts w:eastAsia="MS Mincho" w:cs="Arial"/>
              </w:rPr>
              <w:t>3</w:t>
            </w:r>
            <w:r w:rsidRPr="009B053A">
              <w:rPr>
                <w:rFonts w:eastAsia="MS Mincho" w:cs="Arial"/>
                <w:vertAlign w:val="superscript"/>
              </w:rPr>
              <w:t>4</w:t>
            </w:r>
          </w:p>
        </w:tc>
        <w:tc>
          <w:tcPr>
            <w:tcW w:w="656" w:type="dxa"/>
            <w:vAlign w:val="center"/>
          </w:tcPr>
          <w:p w14:paraId="6085978D"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0013D996" w14:textId="4534FB31" w:rsidR="00DF40DE" w:rsidRPr="009B053A" w:rsidRDefault="00DF40DE" w:rsidP="00DF40DE">
            <w:pPr>
              <w:pStyle w:val="TAC"/>
              <w:rPr>
                <w:rFonts w:eastAsia="MS Mincho"/>
              </w:rPr>
            </w:pPr>
            <w:r w:rsidRPr="009B053A">
              <w:rPr>
                <w:rFonts w:cs="Arial"/>
                <w:szCs w:val="18"/>
              </w:rPr>
              <w:t>UL 1855</w:t>
            </w:r>
            <w:r w:rsidRPr="009B053A">
              <w:rPr>
                <w:rFonts w:eastAsia="MS Mincho"/>
              </w:rPr>
              <w:t xml:space="preserve">/ </w:t>
            </w:r>
          </w:p>
          <w:p w14:paraId="148F0F69" w14:textId="1C954E6F" w:rsidR="00DF40DE" w:rsidRPr="009B053A" w:rsidRDefault="00DF40DE" w:rsidP="00DF40DE">
            <w:pPr>
              <w:pStyle w:val="TAC"/>
              <w:rPr>
                <w:rFonts w:eastAsia="MS Mincho"/>
              </w:rPr>
            </w:pPr>
            <w:r w:rsidRPr="009B053A">
              <w:rPr>
                <w:rFonts w:eastAsia="MS Mincho"/>
              </w:rPr>
              <w:t>DL 1935</w:t>
            </w:r>
          </w:p>
        </w:tc>
        <w:tc>
          <w:tcPr>
            <w:tcW w:w="990" w:type="dxa"/>
            <w:gridSpan w:val="9"/>
            <w:vAlign w:val="center"/>
          </w:tcPr>
          <w:p w14:paraId="4F4EE04C" w14:textId="77777777" w:rsidR="00DF40DE" w:rsidRPr="009B053A" w:rsidRDefault="00DF40DE" w:rsidP="00DF40DE">
            <w:pPr>
              <w:pStyle w:val="TAC"/>
              <w:rPr>
                <w:rFonts w:eastAsia="MS Mincho"/>
              </w:rPr>
            </w:pPr>
          </w:p>
        </w:tc>
        <w:tc>
          <w:tcPr>
            <w:tcW w:w="1832" w:type="dxa"/>
            <w:gridSpan w:val="5"/>
            <w:vAlign w:val="center"/>
          </w:tcPr>
          <w:p w14:paraId="1FFFB11A" w14:textId="77777777" w:rsidR="00DF40DE" w:rsidRPr="009B053A" w:rsidRDefault="00DF40DE" w:rsidP="00DF40DE">
            <w:pPr>
              <w:pStyle w:val="TAC"/>
              <w:rPr>
                <w:lang w:eastAsia="zh-TW"/>
              </w:rPr>
            </w:pPr>
          </w:p>
        </w:tc>
        <w:tc>
          <w:tcPr>
            <w:tcW w:w="1142" w:type="dxa"/>
            <w:gridSpan w:val="5"/>
            <w:vAlign w:val="center"/>
          </w:tcPr>
          <w:p w14:paraId="2F39EC84" w14:textId="77777777" w:rsidR="00DF40DE" w:rsidRPr="009B053A" w:rsidRDefault="00DF40DE" w:rsidP="00DF40DE">
            <w:pPr>
              <w:pStyle w:val="TAC"/>
            </w:pPr>
            <w:r w:rsidRPr="009B053A">
              <w:t>n78</w:t>
            </w:r>
          </w:p>
        </w:tc>
        <w:tc>
          <w:tcPr>
            <w:tcW w:w="1275" w:type="dxa"/>
            <w:gridSpan w:val="4"/>
            <w:vAlign w:val="center"/>
          </w:tcPr>
          <w:p w14:paraId="5C335506" w14:textId="26EEC4AE" w:rsidR="00DF40DE" w:rsidRPr="009B053A" w:rsidRDefault="00DF40DE" w:rsidP="00DF40DE">
            <w:pPr>
              <w:pStyle w:val="TAC"/>
              <w:rPr>
                <w:rFonts w:eastAsia="MS Mincho"/>
              </w:rPr>
            </w:pPr>
            <w:r w:rsidRPr="009B053A">
              <w:rPr>
                <w:rFonts w:eastAsia="MS Mincho"/>
              </w:rPr>
              <w:t>UL/DL 3790</w:t>
            </w:r>
            <w:r w:rsidR="00252B1B" w:rsidRPr="009B053A">
              <w:rPr>
                <w:rFonts w:eastAsia="MS Mincho"/>
              </w:rPr>
              <w:t>.005</w:t>
            </w:r>
          </w:p>
        </w:tc>
        <w:tc>
          <w:tcPr>
            <w:tcW w:w="880" w:type="dxa"/>
            <w:vAlign w:val="center"/>
          </w:tcPr>
          <w:p w14:paraId="3851B58D" w14:textId="77777777" w:rsidR="00DF40DE" w:rsidRPr="009B053A" w:rsidRDefault="00DF40DE" w:rsidP="00DF40DE">
            <w:pPr>
              <w:pStyle w:val="TAC"/>
              <w:rPr>
                <w:rFonts w:eastAsia="MS Mincho"/>
              </w:rPr>
            </w:pPr>
          </w:p>
        </w:tc>
        <w:tc>
          <w:tcPr>
            <w:tcW w:w="1707" w:type="dxa"/>
            <w:gridSpan w:val="5"/>
            <w:vAlign w:val="center"/>
          </w:tcPr>
          <w:p w14:paraId="31AEAB0E" w14:textId="77777777" w:rsidR="00DF40DE" w:rsidRPr="009B053A" w:rsidRDefault="00DF40DE" w:rsidP="00DF40DE">
            <w:pPr>
              <w:pStyle w:val="TAC"/>
              <w:rPr>
                <w:rFonts w:eastAsia="MS Mincho"/>
              </w:rPr>
            </w:pPr>
          </w:p>
        </w:tc>
      </w:tr>
      <w:tr w:rsidR="00DF40DE" w:rsidRPr="009B053A" w14:paraId="6340C557" w14:textId="77777777" w:rsidTr="00E32E05">
        <w:trPr>
          <w:gridAfter w:val="1"/>
          <w:wAfter w:w="25" w:type="dxa"/>
          <w:trHeight w:val="279"/>
        </w:trPr>
        <w:tc>
          <w:tcPr>
            <w:tcW w:w="648" w:type="dxa"/>
            <w:gridSpan w:val="3"/>
            <w:vMerge/>
            <w:vAlign w:val="center"/>
          </w:tcPr>
          <w:p w14:paraId="305E2042" w14:textId="77777777" w:rsidR="00DF40DE" w:rsidRPr="009B053A" w:rsidRDefault="00DF40DE" w:rsidP="00DF40DE">
            <w:pPr>
              <w:pStyle w:val="TAC"/>
            </w:pPr>
          </w:p>
        </w:tc>
        <w:tc>
          <w:tcPr>
            <w:tcW w:w="656" w:type="dxa"/>
            <w:vAlign w:val="center"/>
          </w:tcPr>
          <w:p w14:paraId="260849E3"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27074F00"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E6E7C0E" w14:textId="77777777" w:rsidR="00DF40DE" w:rsidRPr="009B053A" w:rsidRDefault="00DF40DE" w:rsidP="00DF40DE">
            <w:pPr>
              <w:pStyle w:val="TAC"/>
              <w:rPr>
                <w:rFonts w:eastAsia="MS Mincho"/>
              </w:rPr>
            </w:pPr>
            <w:r w:rsidRPr="009B053A">
              <w:rPr>
                <w:rFonts w:eastAsia="MS Mincho"/>
              </w:rPr>
              <w:t xml:space="preserve">5 </w:t>
            </w:r>
          </w:p>
          <w:p w14:paraId="4F9A02BF" w14:textId="77777777" w:rsidR="00DF40DE" w:rsidRPr="009B053A" w:rsidRDefault="00DF40DE" w:rsidP="00DF40DE">
            <w:pPr>
              <w:pStyle w:val="TAC"/>
              <w:rPr>
                <w:rFonts w:eastAsia="MS Mincho"/>
              </w:rPr>
            </w:pPr>
            <w:r w:rsidRPr="009B053A">
              <w:rPr>
                <w:rFonts w:eastAsia="MS Mincho"/>
              </w:rPr>
              <w:t>MHz</w:t>
            </w:r>
          </w:p>
        </w:tc>
        <w:tc>
          <w:tcPr>
            <w:tcW w:w="1832" w:type="dxa"/>
            <w:gridSpan w:val="5"/>
            <w:vAlign w:val="center"/>
          </w:tcPr>
          <w:p w14:paraId="6268352C" w14:textId="77777777" w:rsidR="00DF40DE" w:rsidRPr="009B053A" w:rsidRDefault="00DF40DE" w:rsidP="00DF40DE">
            <w:pPr>
              <w:pStyle w:val="TAC"/>
              <w:rPr>
                <w:lang w:eastAsia="zh-TW"/>
              </w:rPr>
            </w:pPr>
            <w:r w:rsidRPr="009B053A">
              <w:rPr>
                <w:rFonts w:eastAsia="MS Mincho"/>
              </w:rPr>
              <w:t xml:space="preserve">All RBs / </w:t>
            </w:r>
            <w:r w:rsidRPr="009B053A">
              <w:t>REFSENS_ENDC_4</w:t>
            </w:r>
          </w:p>
        </w:tc>
        <w:tc>
          <w:tcPr>
            <w:tcW w:w="1142" w:type="dxa"/>
            <w:gridSpan w:val="5"/>
            <w:vAlign w:val="center"/>
          </w:tcPr>
          <w:p w14:paraId="52CCC661" w14:textId="77777777" w:rsidR="00DF40DE" w:rsidRPr="009B053A" w:rsidRDefault="00DF40DE" w:rsidP="00DF40DE">
            <w:pPr>
              <w:pStyle w:val="TAC"/>
            </w:pPr>
            <w:r w:rsidRPr="009B053A">
              <w:t>DFT-s-OFDM QPSK</w:t>
            </w:r>
          </w:p>
        </w:tc>
        <w:tc>
          <w:tcPr>
            <w:tcW w:w="1275" w:type="dxa"/>
            <w:gridSpan w:val="4"/>
            <w:vAlign w:val="center"/>
          </w:tcPr>
          <w:p w14:paraId="14E35893"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0C9B101" w14:textId="77777777"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049856A6"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6FB24296" w14:textId="77777777" w:rsidTr="00E32E05">
        <w:trPr>
          <w:gridAfter w:val="1"/>
          <w:wAfter w:w="25" w:type="dxa"/>
          <w:trHeight w:val="279"/>
        </w:trPr>
        <w:tc>
          <w:tcPr>
            <w:tcW w:w="648" w:type="dxa"/>
            <w:gridSpan w:val="3"/>
            <w:vMerge w:val="restart"/>
            <w:vAlign w:val="center"/>
          </w:tcPr>
          <w:p w14:paraId="46DF8CCC" w14:textId="77777777" w:rsidR="00DF40DE" w:rsidRPr="009B053A" w:rsidRDefault="00DF40DE" w:rsidP="00DF40DE">
            <w:pPr>
              <w:pStyle w:val="TAC"/>
            </w:pPr>
            <w:r w:rsidRPr="009B053A">
              <w:rPr>
                <w:rFonts w:eastAsia="MS Mincho" w:cs="Arial"/>
              </w:rPr>
              <w:t>4</w:t>
            </w:r>
            <w:r w:rsidRPr="009B053A">
              <w:rPr>
                <w:rFonts w:eastAsia="MS Mincho" w:cs="Arial"/>
                <w:vertAlign w:val="superscript"/>
              </w:rPr>
              <w:t>4</w:t>
            </w:r>
          </w:p>
        </w:tc>
        <w:tc>
          <w:tcPr>
            <w:tcW w:w="656" w:type="dxa"/>
            <w:vAlign w:val="center"/>
          </w:tcPr>
          <w:p w14:paraId="0929410F" w14:textId="77777777" w:rsidR="00DF40DE" w:rsidRPr="009B053A" w:rsidRDefault="00DF40DE" w:rsidP="00DF40DE">
            <w:pPr>
              <w:pStyle w:val="TAC"/>
              <w:rPr>
                <w:rFonts w:eastAsia="MS Mincho"/>
              </w:rPr>
            </w:pPr>
            <w:r w:rsidRPr="009B053A">
              <w:rPr>
                <w:rFonts w:eastAsia="MS Mincho"/>
              </w:rPr>
              <w:t>2</w:t>
            </w:r>
          </w:p>
        </w:tc>
        <w:tc>
          <w:tcPr>
            <w:tcW w:w="993" w:type="dxa"/>
            <w:gridSpan w:val="7"/>
            <w:vAlign w:val="center"/>
          </w:tcPr>
          <w:p w14:paraId="0EB192DA" w14:textId="4E541D88" w:rsidR="00DF40DE" w:rsidRPr="009B053A" w:rsidRDefault="00DF40DE" w:rsidP="00DF40DE">
            <w:pPr>
              <w:pStyle w:val="TAC"/>
              <w:rPr>
                <w:rFonts w:eastAsia="MS Mincho"/>
              </w:rPr>
            </w:pPr>
            <w:r w:rsidRPr="009B053A">
              <w:rPr>
                <w:rFonts w:cs="Arial"/>
                <w:szCs w:val="18"/>
              </w:rPr>
              <w:t>UL 1885</w:t>
            </w:r>
            <w:r w:rsidRPr="009B053A">
              <w:rPr>
                <w:rFonts w:eastAsia="MS Mincho"/>
              </w:rPr>
              <w:t xml:space="preserve">/ </w:t>
            </w:r>
          </w:p>
          <w:p w14:paraId="4D5B63BA" w14:textId="0BFDC1ED" w:rsidR="00DF40DE" w:rsidRPr="009B053A" w:rsidRDefault="00DF40DE" w:rsidP="00DF40DE">
            <w:pPr>
              <w:pStyle w:val="TAC"/>
              <w:rPr>
                <w:rFonts w:eastAsia="MS Mincho"/>
              </w:rPr>
            </w:pPr>
            <w:r w:rsidRPr="009B053A">
              <w:rPr>
                <w:rFonts w:eastAsia="MS Mincho"/>
              </w:rPr>
              <w:t>DL 1965</w:t>
            </w:r>
          </w:p>
        </w:tc>
        <w:tc>
          <w:tcPr>
            <w:tcW w:w="990" w:type="dxa"/>
            <w:gridSpan w:val="9"/>
            <w:vAlign w:val="center"/>
          </w:tcPr>
          <w:p w14:paraId="460DA8B1" w14:textId="77777777" w:rsidR="00DF40DE" w:rsidRPr="009B053A" w:rsidRDefault="00DF40DE" w:rsidP="00DF40DE">
            <w:pPr>
              <w:pStyle w:val="TAC"/>
              <w:rPr>
                <w:rFonts w:eastAsia="MS Mincho"/>
              </w:rPr>
            </w:pPr>
          </w:p>
        </w:tc>
        <w:tc>
          <w:tcPr>
            <w:tcW w:w="1832" w:type="dxa"/>
            <w:gridSpan w:val="5"/>
            <w:vAlign w:val="center"/>
          </w:tcPr>
          <w:p w14:paraId="150D6B24" w14:textId="77777777" w:rsidR="00DF40DE" w:rsidRPr="009B053A" w:rsidRDefault="00DF40DE" w:rsidP="00DF40DE">
            <w:pPr>
              <w:pStyle w:val="TAC"/>
              <w:rPr>
                <w:lang w:eastAsia="zh-TW"/>
              </w:rPr>
            </w:pPr>
          </w:p>
        </w:tc>
        <w:tc>
          <w:tcPr>
            <w:tcW w:w="1142" w:type="dxa"/>
            <w:gridSpan w:val="5"/>
            <w:vAlign w:val="center"/>
          </w:tcPr>
          <w:p w14:paraId="3ED3F994" w14:textId="77777777" w:rsidR="00DF40DE" w:rsidRPr="009B053A" w:rsidRDefault="00DF40DE" w:rsidP="00DF40DE">
            <w:pPr>
              <w:pStyle w:val="TAC"/>
            </w:pPr>
            <w:r w:rsidRPr="009B053A">
              <w:t>n78</w:t>
            </w:r>
          </w:p>
        </w:tc>
        <w:tc>
          <w:tcPr>
            <w:tcW w:w="1275" w:type="dxa"/>
            <w:gridSpan w:val="4"/>
            <w:vAlign w:val="center"/>
          </w:tcPr>
          <w:p w14:paraId="651A70C4" w14:textId="21055A92" w:rsidR="00DF40DE" w:rsidRPr="009B053A" w:rsidRDefault="00DF40DE" w:rsidP="00DF40DE">
            <w:pPr>
              <w:pStyle w:val="TAC"/>
              <w:rPr>
                <w:rFonts w:eastAsia="MS Mincho"/>
              </w:rPr>
            </w:pPr>
            <w:r w:rsidRPr="009B053A">
              <w:rPr>
                <w:rFonts w:eastAsia="MS Mincho"/>
              </w:rPr>
              <w:t>UL/DL 3690</w:t>
            </w:r>
          </w:p>
        </w:tc>
        <w:tc>
          <w:tcPr>
            <w:tcW w:w="880" w:type="dxa"/>
            <w:vAlign w:val="center"/>
          </w:tcPr>
          <w:p w14:paraId="4264EC6A" w14:textId="77777777" w:rsidR="00DF40DE" w:rsidRPr="009B053A" w:rsidRDefault="00DF40DE" w:rsidP="00DF40DE">
            <w:pPr>
              <w:pStyle w:val="TAC"/>
              <w:rPr>
                <w:rFonts w:eastAsia="MS Mincho"/>
              </w:rPr>
            </w:pPr>
          </w:p>
        </w:tc>
        <w:tc>
          <w:tcPr>
            <w:tcW w:w="1707" w:type="dxa"/>
            <w:gridSpan w:val="5"/>
            <w:vAlign w:val="center"/>
          </w:tcPr>
          <w:p w14:paraId="34CE76D9" w14:textId="77777777" w:rsidR="00DF40DE" w:rsidRPr="009B053A" w:rsidRDefault="00DF40DE" w:rsidP="00DF40DE">
            <w:pPr>
              <w:pStyle w:val="TAC"/>
              <w:rPr>
                <w:rFonts w:eastAsia="MS Mincho"/>
              </w:rPr>
            </w:pPr>
          </w:p>
        </w:tc>
      </w:tr>
      <w:tr w:rsidR="00DF40DE" w:rsidRPr="009B053A" w14:paraId="48B46852" w14:textId="77777777" w:rsidTr="00E32E05">
        <w:trPr>
          <w:gridAfter w:val="1"/>
          <w:wAfter w:w="25" w:type="dxa"/>
          <w:trHeight w:val="279"/>
        </w:trPr>
        <w:tc>
          <w:tcPr>
            <w:tcW w:w="648" w:type="dxa"/>
            <w:gridSpan w:val="3"/>
            <w:vMerge/>
            <w:vAlign w:val="center"/>
          </w:tcPr>
          <w:p w14:paraId="24B179F1" w14:textId="77777777" w:rsidR="00DF40DE" w:rsidRPr="009B053A" w:rsidRDefault="00DF40DE" w:rsidP="00DF40DE">
            <w:pPr>
              <w:pStyle w:val="TAC"/>
            </w:pPr>
          </w:p>
        </w:tc>
        <w:tc>
          <w:tcPr>
            <w:tcW w:w="656" w:type="dxa"/>
            <w:vAlign w:val="center"/>
          </w:tcPr>
          <w:p w14:paraId="479FD95C"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5A626AD9"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0CA9EB2A" w14:textId="77777777" w:rsidR="00DF40DE" w:rsidRPr="009B053A" w:rsidRDefault="00DF40DE" w:rsidP="00DF40DE">
            <w:pPr>
              <w:pStyle w:val="TAC"/>
              <w:rPr>
                <w:rFonts w:eastAsia="MS Mincho"/>
              </w:rPr>
            </w:pPr>
            <w:r w:rsidRPr="009B053A">
              <w:rPr>
                <w:rFonts w:eastAsia="MS Mincho"/>
              </w:rPr>
              <w:t xml:space="preserve">5 </w:t>
            </w:r>
          </w:p>
          <w:p w14:paraId="6DAF660C" w14:textId="77777777" w:rsidR="00DF40DE" w:rsidRPr="009B053A" w:rsidRDefault="00DF40DE" w:rsidP="00DF40DE">
            <w:pPr>
              <w:pStyle w:val="TAC"/>
              <w:rPr>
                <w:rFonts w:eastAsia="MS Mincho"/>
              </w:rPr>
            </w:pPr>
            <w:r w:rsidRPr="009B053A">
              <w:rPr>
                <w:rFonts w:eastAsia="MS Mincho"/>
              </w:rPr>
              <w:t>MHz</w:t>
            </w:r>
          </w:p>
        </w:tc>
        <w:tc>
          <w:tcPr>
            <w:tcW w:w="1832" w:type="dxa"/>
            <w:gridSpan w:val="5"/>
            <w:vAlign w:val="center"/>
          </w:tcPr>
          <w:p w14:paraId="7CEAD89C" w14:textId="77777777" w:rsidR="00DF40DE" w:rsidRPr="009B053A" w:rsidRDefault="00DF40DE" w:rsidP="00DF40DE">
            <w:pPr>
              <w:pStyle w:val="TAC"/>
              <w:rPr>
                <w:lang w:eastAsia="zh-TW"/>
              </w:rPr>
            </w:pPr>
            <w:r w:rsidRPr="009B053A">
              <w:rPr>
                <w:rFonts w:eastAsia="MS Mincho"/>
              </w:rPr>
              <w:t xml:space="preserve">All RBs / </w:t>
            </w:r>
            <w:r w:rsidRPr="009B053A">
              <w:t>REFSENS_ENDC_4</w:t>
            </w:r>
          </w:p>
        </w:tc>
        <w:tc>
          <w:tcPr>
            <w:tcW w:w="1142" w:type="dxa"/>
            <w:gridSpan w:val="5"/>
            <w:vAlign w:val="center"/>
          </w:tcPr>
          <w:p w14:paraId="5884DB6C" w14:textId="77777777" w:rsidR="00DF40DE" w:rsidRPr="009B053A" w:rsidRDefault="00DF40DE" w:rsidP="00DF40DE">
            <w:pPr>
              <w:pStyle w:val="TAC"/>
            </w:pPr>
            <w:r w:rsidRPr="009B053A">
              <w:t>DFT-s-OFDM QPSK</w:t>
            </w:r>
          </w:p>
        </w:tc>
        <w:tc>
          <w:tcPr>
            <w:tcW w:w="1275" w:type="dxa"/>
            <w:gridSpan w:val="4"/>
            <w:vAlign w:val="center"/>
          </w:tcPr>
          <w:p w14:paraId="7BE296B9"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3EBD24E7" w14:textId="77777777"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793D88C2"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0EEB6ED4" w14:textId="77777777" w:rsidTr="00E32E05">
        <w:trPr>
          <w:gridAfter w:val="2"/>
          <w:wAfter w:w="35" w:type="dxa"/>
          <w:trHeight w:val="70"/>
        </w:trPr>
        <w:tc>
          <w:tcPr>
            <w:tcW w:w="10113" w:type="dxa"/>
            <w:gridSpan w:val="39"/>
            <w:vAlign w:val="center"/>
          </w:tcPr>
          <w:p w14:paraId="358A1F9C" w14:textId="3E5DE8F9" w:rsidR="00DF40DE" w:rsidRPr="009B053A" w:rsidRDefault="00DF40DE" w:rsidP="00DF40DE">
            <w:pPr>
              <w:pStyle w:val="TAH"/>
              <w:rPr>
                <w:rFonts w:eastAsia="MS Mincho"/>
              </w:rPr>
            </w:pPr>
            <w:r w:rsidRPr="009B053A">
              <w:t xml:space="preserve">Test Settings for a </w:t>
            </w:r>
            <w:r w:rsidRPr="009B053A">
              <w:rPr>
                <w:lang w:eastAsia="zh-TW"/>
              </w:rPr>
              <w:t xml:space="preserve">DC_3A_n1A </w:t>
            </w:r>
            <w:r w:rsidRPr="009B053A">
              <w:t>Configuration</w:t>
            </w:r>
          </w:p>
        </w:tc>
      </w:tr>
      <w:tr w:rsidR="00DF40DE" w:rsidRPr="009B053A" w14:paraId="75E4A649" w14:textId="77777777" w:rsidTr="00E32E05">
        <w:trPr>
          <w:gridAfter w:val="2"/>
          <w:wAfter w:w="35" w:type="dxa"/>
          <w:trHeight w:val="70"/>
        </w:trPr>
        <w:tc>
          <w:tcPr>
            <w:tcW w:w="648" w:type="dxa"/>
            <w:gridSpan w:val="3"/>
            <w:vMerge w:val="restart"/>
            <w:vAlign w:val="center"/>
          </w:tcPr>
          <w:p w14:paraId="7907759B" w14:textId="33BF6902" w:rsidR="00DF40DE" w:rsidRPr="009B053A" w:rsidRDefault="00DF40DE" w:rsidP="00DF40DE">
            <w:pPr>
              <w:pStyle w:val="TAC"/>
              <w:rPr>
                <w:rFonts w:eastAsia="MS Mincho"/>
              </w:rPr>
            </w:pPr>
            <w:r w:rsidRPr="009B053A">
              <w:rPr>
                <w:rFonts w:eastAsia="MS Mincho"/>
              </w:rPr>
              <w:t>1</w:t>
            </w:r>
            <w:r w:rsidRPr="009B053A">
              <w:rPr>
                <w:rFonts w:eastAsia="MS Mincho"/>
                <w:vertAlign w:val="superscript"/>
              </w:rPr>
              <w:t>,11</w:t>
            </w:r>
          </w:p>
        </w:tc>
        <w:tc>
          <w:tcPr>
            <w:tcW w:w="656" w:type="dxa"/>
            <w:vAlign w:val="center"/>
          </w:tcPr>
          <w:p w14:paraId="2E37BD29"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2B609F7E" w14:textId="77777777" w:rsidR="00DF40DE" w:rsidRPr="009B053A" w:rsidRDefault="00DF40DE" w:rsidP="00DF40DE">
            <w:pPr>
              <w:pStyle w:val="TAC"/>
              <w:rPr>
                <w:rFonts w:eastAsia="MS Mincho"/>
              </w:rPr>
            </w:pPr>
            <w:r w:rsidRPr="009B053A">
              <w:rPr>
                <w:rFonts w:eastAsia="MS Mincho"/>
              </w:rPr>
              <w:t>Mid</w:t>
            </w:r>
          </w:p>
        </w:tc>
        <w:tc>
          <w:tcPr>
            <w:tcW w:w="990" w:type="dxa"/>
            <w:gridSpan w:val="9"/>
            <w:vAlign w:val="center"/>
          </w:tcPr>
          <w:p w14:paraId="34D37732" w14:textId="77777777" w:rsidR="00DF40DE" w:rsidRPr="009B053A" w:rsidRDefault="00DF40DE" w:rsidP="00DF40DE">
            <w:pPr>
              <w:pStyle w:val="TAC"/>
              <w:rPr>
                <w:rFonts w:eastAsia="MS Mincho"/>
              </w:rPr>
            </w:pPr>
          </w:p>
        </w:tc>
        <w:tc>
          <w:tcPr>
            <w:tcW w:w="1832" w:type="dxa"/>
            <w:gridSpan w:val="5"/>
            <w:vAlign w:val="center"/>
          </w:tcPr>
          <w:p w14:paraId="2F908B83" w14:textId="77777777" w:rsidR="00DF40DE" w:rsidRPr="009B053A" w:rsidRDefault="00DF40DE" w:rsidP="00DF40DE">
            <w:pPr>
              <w:pStyle w:val="TAC"/>
              <w:rPr>
                <w:rFonts w:eastAsia="MS Mincho"/>
              </w:rPr>
            </w:pPr>
          </w:p>
        </w:tc>
        <w:tc>
          <w:tcPr>
            <w:tcW w:w="1142" w:type="dxa"/>
            <w:gridSpan w:val="5"/>
            <w:vAlign w:val="center"/>
          </w:tcPr>
          <w:p w14:paraId="5744EBF7" w14:textId="77777777" w:rsidR="00DF40DE" w:rsidRPr="009B053A" w:rsidRDefault="00DF40DE" w:rsidP="00DF40DE">
            <w:pPr>
              <w:pStyle w:val="TAC"/>
              <w:rPr>
                <w:rFonts w:eastAsia="MS Mincho"/>
              </w:rPr>
            </w:pPr>
            <w:r w:rsidRPr="009B053A">
              <w:rPr>
                <w:rFonts w:eastAsia="MS Mincho"/>
              </w:rPr>
              <w:t>n1</w:t>
            </w:r>
          </w:p>
        </w:tc>
        <w:tc>
          <w:tcPr>
            <w:tcW w:w="1275" w:type="dxa"/>
            <w:gridSpan w:val="4"/>
            <w:vAlign w:val="center"/>
          </w:tcPr>
          <w:p w14:paraId="0A1D5899" w14:textId="77777777" w:rsidR="00DF40DE" w:rsidRPr="009B053A" w:rsidRDefault="00DF40DE" w:rsidP="00DF40DE">
            <w:pPr>
              <w:pStyle w:val="TAC"/>
              <w:rPr>
                <w:rFonts w:eastAsia="MS Mincho"/>
              </w:rPr>
            </w:pPr>
            <w:r w:rsidRPr="009B053A">
              <w:rPr>
                <w:rFonts w:eastAsia="MS Mincho"/>
              </w:rPr>
              <w:t>Mid</w:t>
            </w:r>
          </w:p>
        </w:tc>
        <w:tc>
          <w:tcPr>
            <w:tcW w:w="880" w:type="dxa"/>
            <w:vAlign w:val="center"/>
          </w:tcPr>
          <w:p w14:paraId="22DC8E58" w14:textId="77777777" w:rsidR="00DF40DE" w:rsidRPr="009B053A" w:rsidRDefault="00DF40DE" w:rsidP="00DF40DE">
            <w:pPr>
              <w:pStyle w:val="TAC"/>
              <w:rPr>
                <w:rFonts w:eastAsia="MS Mincho"/>
              </w:rPr>
            </w:pPr>
          </w:p>
        </w:tc>
        <w:tc>
          <w:tcPr>
            <w:tcW w:w="1697" w:type="dxa"/>
            <w:gridSpan w:val="4"/>
            <w:vAlign w:val="center"/>
          </w:tcPr>
          <w:p w14:paraId="024D989E" w14:textId="77777777" w:rsidR="00DF40DE" w:rsidRPr="009B053A" w:rsidRDefault="00DF40DE" w:rsidP="00DF40DE">
            <w:pPr>
              <w:pStyle w:val="TAC"/>
              <w:rPr>
                <w:rFonts w:eastAsia="MS Mincho"/>
              </w:rPr>
            </w:pPr>
          </w:p>
        </w:tc>
      </w:tr>
      <w:tr w:rsidR="00DF40DE" w:rsidRPr="009B053A" w14:paraId="39D16EBF" w14:textId="77777777" w:rsidTr="00E32E05">
        <w:trPr>
          <w:gridAfter w:val="2"/>
          <w:wAfter w:w="35" w:type="dxa"/>
          <w:trHeight w:val="70"/>
        </w:trPr>
        <w:tc>
          <w:tcPr>
            <w:tcW w:w="648" w:type="dxa"/>
            <w:gridSpan w:val="3"/>
            <w:vMerge/>
            <w:vAlign w:val="center"/>
          </w:tcPr>
          <w:p w14:paraId="5FCC23E6" w14:textId="77777777" w:rsidR="00DF40DE" w:rsidRPr="009B053A" w:rsidRDefault="00DF40DE" w:rsidP="00DF40DE">
            <w:pPr>
              <w:pStyle w:val="TAC"/>
              <w:rPr>
                <w:rFonts w:eastAsia="MS Mincho"/>
              </w:rPr>
            </w:pPr>
          </w:p>
        </w:tc>
        <w:tc>
          <w:tcPr>
            <w:tcW w:w="656" w:type="dxa"/>
            <w:vAlign w:val="center"/>
          </w:tcPr>
          <w:p w14:paraId="358A162E" w14:textId="77777777"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0D81C492"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465ED10E"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3E86F2E2" w14:textId="77777777" w:rsidR="00DF40DE" w:rsidRPr="009B053A" w:rsidRDefault="00DF40DE" w:rsidP="00DF40DE">
            <w:pPr>
              <w:pStyle w:val="TAC"/>
              <w:rPr>
                <w:rFonts w:eastAsia="MS Mincho"/>
              </w:rPr>
            </w:pPr>
            <w:r w:rsidRPr="009B053A">
              <w:rPr>
                <w:lang w:eastAsia="zh-TW"/>
              </w:rPr>
              <w:t xml:space="preserve">All RBs / </w:t>
            </w:r>
            <w:r w:rsidRPr="009B053A">
              <w:rPr>
                <w:rFonts w:eastAsia="MS Mincho"/>
              </w:rPr>
              <w:t>0</w:t>
            </w:r>
          </w:p>
        </w:tc>
        <w:tc>
          <w:tcPr>
            <w:tcW w:w="1142" w:type="dxa"/>
            <w:gridSpan w:val="5"/>
            <w:vAlign w:val="center"/>
          </w:tcPr>
          <w:p w14:paraId="5A20980C" w14:textId="512C2F51" w:rsidR="00DF40DE" w:rsidRPr="009B053A" w:rsidRDefault="00DF40DE" w:rsidP="00DF40DE">
            <w:pPr>
              <w:pStyle w:val="TAC"/>
              <w:rPr>
                <w:rFonts w:eastAsia="MS Mincho"/>
              </w:rPr>
            </w:pPr>
            <w:r w:rsidRPr="009B053A">
              <w:t>DFT-s-OFDM QPSK</w:t>
            </w:r>
          </w:p>
        </w:tc>
        <w:tc>
          <w:tcPr>
            <w:tcW w:w="1275" w:type="dxa"/>
            <w:gridSpan w:val="4"/>
            <w:vAlign w:val="center"/>
          </w:tcPr>
          <w:p w14:paraId="2F75FD4C"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C830687" w14:textId="27201C1B" w:rsidR="00DF40DE" w:rsidRPr="009B053A" w:rsidRDefault="00DF40DE" w:rsidP="00DF40DE">
            <w:pPr>
              <w:pStyle w:val="TAC"/>
              <w:rPr>
                <w:rFonts w:eastAsia="MS Mincho"/>
              </w:rPr>
            </w:pPr>
            <w:r w:rsidRPr="009B053A">
              <w:rPr>
                <w:rFonts w:eastAsia="MS Mincho"/>
              </w:rPr>
              <w:t>50 MHz</w:t>
            </w:r>
          </w:p>
        </w:tc>
        <w:tc>
          <w:tcPr>
            <w:tcW w:w="1697" w:type="dxa"/>
            <w:gridSpan w:val="4"/>
            <w:vAlign w:val="center"/>
          </w:tcPr>
          <w:p w14:paraId="299E528B" w14:textId="4495C58D" w:rsidR="00DF40DE" w:rsidRPr="009B053A" w:rsidRDefault="00DF40DE" w:rsidP="00DF40DE">
            <w:pPr>
              <w:pStyle w:val="TAC"/>
              <w:rPr>
                <w:rFonts w:eastAsia="MS Mincho"/>
              </w:rPr>
            </w:pPr>
            <w:r w:rsidRPr="009B053A">
              <w:rPr>
                <w:lang w:eastAsia="zh-TW"/>
              </w:rPr>
              <w:t xml:space="preserve">All RBs / </w:t>
            </w:r>
            <w:r w:rsidRPr="009B053A">
              <w:rPr>
                <w:rFonts w:eastAsia="MS Mincho"/>
              </w:rPr>
              <w:t>REFSENS_ENDC_3</w:t>
            </w:r>
          </w:p>
        </w:tc>
      </w:tr>
      <w:tr w:rsidR="00DF40DE" w:rsidRPr="009B053A" w14:paraId="3C2AC753" w14:textId="77777777" w:rsidTr="00E32E05">
        <w:trPr>
          <w:gridAfter w:val="2"/>
          <w:wAfter w:w="35" w:type="dxa"/>
          <w:trHeight w:val="70"/>
        </w:trPr>
        <w:tc>
          <w:tcPr>
            <w:tcW w:w="648" w:type="dxa"/>
            <w:gridSpan w:val="3"/>
            <w:vMerge w:val="restart"/>
            <w:vAlign w:val="center"/>
          </w:tcPr>
          <w:p w14:paraId="32925D78" w14:textId="77777777" w:rsidR="00DF40DE" w:rsidRPr="009B053A" w:rsidRDefault="00DF40DE" w:rsidP="00DF40DE">
            <w:pPr>
              <w:pStyle w:val="TAC"/>
              <w:rPr>
                <w:rFonts w:eastAsia="MS Mincho"/>
              </w:rPr>
            </w:pPr>
            <w:r w:rsidRPr="009B053A">
              <w:rPr>
                <w:rFonts w:eastAsia="MS Mincho"/>
              </w:rPr>
              <w:t>2</w:t>
            </w:r>
            <w:r w:rsidRPr="009B053A">
              <w:rPr>
                <w:rFonts w:eastAsia="MS Mincho"/>
                <w:vertAlign w:val="superscript"/>
              </w:rPr>
              <w:t>6</w:t>
            </w:r>
          </w:p>
        </w:tc>
        <w:tc>
          <w:tcPr>
            <w:tcW w:w="656" w:type="dxa"/>
            <w:vAlign w:val="center"/>
          </w:tcPr>
          <w:p w14:paraId="34189465"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2E01AB54" w14:textId="40C89DD2" w:rsidR="00DF40DE" w:rsidRPr="009B053A" w:rsidRDefault="00DF40DE" w:rsidP="00DF40DE">
            <w:pPr>
              <w:pStyle w:val="TAC"/>
              <w:rPr>
                <w:rFonts w:eastAsia="MS Mincho"/>
              </w:rPr>
            </w:pPr>
            <w:r w:rsidRPr="009B053A">
              <w:rPr>
                <w:rFonts w:eastAsia="MS Mincho"/>
              </w:rPr>
              <w:t>High</w:t>
            </w:r>
          </w:p>
        </w:tc>
        <w:tc>
          <w:tcPr>
            <w:tcW w:w="990" w:type="dxa"/>
            <w:gridSpan w:val="9"/>
            <w:vAlign w:val="center"/>
          </w:tcPr>
          <w:p w14:paraId="111677AE" w14:textId="77777777" w:rsidR="00DF40DE" w:rsidRPr="009B053A" w:rsidRDefault="00DF40DE" w:rsidP="00DF40DE">
            <w:pPr>
              <w:pStyle w:val="TAC"/>
              <w:rPr>
                <w:rFonts w:eastAsia="MS Mincho"/>
              </w:rPr>
            </w:pPr>
            <w:r w:rsidRPr="009B053A">
              <w:rPr>
                <w:rFonts w:eastAsia="MS Mincho"/>
              </w:rPr>
              <w:t> </w:t>
            </w:r>
          </w:p>
        </w:tc>
        <w:tc>
          <w:tcPr>
            <w:tcW w:w="1832" w:type="dxa"/>
            <w:gridSpan w:val="5"/>
            <w:vAlign w:val="center"/>
          </w:tcPr>
          <w:p w14:paraId="25FA1099" w14:textId="77777777" w:rsidR="00DF40DE" w:rsidRPr="009B053A" w:rsidRDefault="00DF40DE" w:rsidP="00DF40DE">
            <w:pPr>
              <w:pStyle w:val="TAC"/>
              <w:rPr>
                <w:rFonts w:eastAsia="MS Mincho"/>
              </w:rPr>
            </w:pPr>
            <w:r w:rsidRPr="009B053A">
              <w:rPr>
                <w:rFonts w:eastAsia="MS Mincho"/>
              </w:rPr>
              <w:t> </w:t>
            </w:r>
          </w:p>
        </w:tc>
        <w:tc>
          <w:tcPr>
            <w:tcW w:w="1142" w:type="dxa"/>
            <w:gridSpan w:val="5"/>
            <w:vAlign w:val="center"/>
          </w:tcPr>
          <w:p w14:paraId="055B94E1" w14:textId="77777777" w:rsidR="00DF40DE" w:rsidRPr="009B053A" w:rsidRDefault="00DF40DE" w:rsidP="00DF40DE">
            <w:pPr>
              <w:pStyle w:val="TAC"/>
              <w:rPr>
                <w:rFonts w:eastAsia="MS Mincho"/>
              </w:rPr>
            </w:pPr>
            <w:r w:rsidRPr="009B053A">
              <w:rPr>
                <w:rFonts w:eastAsia="MS Mincho"/>
              </w:rPr>
              <w:t>n1</w:t>
            </w:r>
          </w:p>
        </w:tc>
        <w:tc>
          <w:tcPr>
            <w:tcW w:w="1275" w:type="dxa"/>
            <w:gridSpan w:val="4"/>
            <w:vAlign w:val="center"/>
          </w:tcPr>
          <w:p w14:paraId="256B204E" w14:textId="6B5B54D5" w:rsidR="00DF40DE" w:rsidRPr="009B053A" w:rsidRDefault="00DF40DE" w:rsidP="00DF40DE">
            <w:pPr>
              <w:pStyle w:val="TAC"/>
              <w:rPr>
                <w:rFonts w:eastAsia="MS Mincho"/>
              </w:rPr>
            </w:pPr>
            <w:r w:rsidRPr="009B053A">
              <w:rPr>
                <w:rFonts w:eastAsia="MS Mincho"/>
              </w:rPr>
              <w:t>Low</w:t>
            </w:r>
          </w:p>
        </w:tc>
        <w:tc>
          <w:tcPr>
            <w:tcW w:w="880" w:type="dxa"/>
            <w:vAlign w:val="center"/>
          </w:tcPr>
          <w:p w14:paraId="19C31C64" w14:textId="77777777" w:rsidR="00DF40DE" w:rsidRPr="009B053A" w:rsidRDefault="00DF40DE" w:rsidP="00DF40DE">
            <w:pPr>
              <w:pStyle w:val="TAC"/>
              <w:rPr>
                <w:rFonts w:eastAsia="MS Mincho"/>
              </w:rPr>
            </w:pPr>
            <w:r w:rsidRPr="009B053A">
              <w:rPr>
                <w:rFonts w:eastAsia="MS Mincho"/>
              </w:rPr>
              <w:t> </w:t>
            </w:r>
          </w:p>
        </w:tc>
        <w:tc>
          <w:tcPr>
            <w:tcW w:w="1697" w:type="dxa"/>
            <w:gridSpan w:val="4"/>
            <w:vAlign w:val="center"/>
          </w:tcPr>
          <w:p w14:paraId="6D24E9D0" w14:textId="77777777" w:rsidR="00DF40DE" w:rsidRPr="009B053A" w:rsidRDefault="00DF40DE" w:rsidP="00DF40DE">
            <w:pPr>
              <w:pStyle w:val="TAC"/>
              <w:rPr>
                <w:rFonts w:eastAsia="MS Mincho"/>
              </w:rPr>
            </w:pPr>
            <w:r w:rsidRPr="009B053A">
              <w:rPr>
                <w:rFonts w:eastAsia="MS Mincho"/>
              </w:rPr>
              <w:t> </w:t>
            </w:r>
          </w:p>
        </w:tc>
      </w:tr>
      <w:tr w:rsidR="00DF40DE" w:rsidRPr="009B053A" w14:paraId="1267B516" w14:textId="77777777" w:rsidTr="00E32E05">
        <w:trPr>
          <w:gridAfter w:val="2"/>
          <w:wAfter w:w="35" w:type="dxa"/>
          <w:trHeight w:val="70"/>
        </w:trPr>
        <w:tc>
          <w:tcPr>
            <w:tcW w:w="648" w:type="dxa"/>
            <w:gridSpan w:val="3"/>
            <w:vMerge/>
            <w:vAlign w:val="center"/>
          </w:tcPr>
          <w:p w14:paraId="502D913F" w14:textId="77777777" w:rsidR="00DF40DE" w:rsidRPr="009B053A" w:rsidRDefault="00DF40DE" w:rsidP="00DF40DE">
            <w:pPr>
              <w:pStyle w:val="TAC"/>
              <w:rPr>
                <w:rFonts w:eastAsia="MS Mincho"/>
              </w:rPr>
            </w:pPr>
          </w:p>
        </w:tc>
        <w:tc>
          <w:tcPr>
            <w:tcW w:w="656" w:type="dxa"/>
            <w:vAlign w:val="center"/>
          </w:tcPr>
          <w:p w14:paraId="7F29EC68" w14:textId="29D25D86"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065F5FC6"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3E9EA80"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0FD5F37D" w14:textId="065AB81F" w:rsidR="00DF40DE" w:rsidRPr="009B053A" w:rsidRDefault="00DF40DE" w:rsidP="00DF40DE">
            <w:pPr>
              <w:pStyle w:val="TAC"/>
              <w:rPr>
                <w:rFonts w:eastAsia="MS Mincho"/>
              </w:rPr>
            </w:pPr>
            <w:r w:rsidRPr="009B053A">
              <w:rPr>
                <w:rFonts w:eastAsia="MS Mincho"/>
              </w:rPr>
              <w:t>All RBs / 0</w:t>
            </w:r>
          </w:p>
        </w:tc>
        <w:tc>
          <w:tcPr>
            <w:tcW w:w="1142" w:type="dxa"/>
            <w:gridSpan w:val="5"/>
            <w:vAlign w:val="center"/>
          </w:tcPr>
          <w:p w14:paraId="1DEAC4B9" w14:textId="615639F4" w:rsidR="00DF40DE" w:rsidRPr="009B053A" w:rsidRDefault="00DF40DE" w:rsidP="00DF40DE">
            <w:pPr>
              <w:pStyle w:val="TAC"/>
              <w:rPr>
                <w:rFonts w:eastAsia="MS Mincho"/>
              </w:rPr>
            </w:pPr>
            <w:r w:rsidRPr="009B053A">
              <w:t>DFT-s-OFDM QPSK</w:t>
            </w:r>
          </w:p>
        </w:tc>
        <w:tc>
          <w:tcPr>
            <w:tcW w:w="1275" w:type="dxa"/>
            <w:gridSpan w:val="4"/>
            <w:vAlign w:val="center"/>
          </w:tcPr>
          <w:p w14:paraId="5289BD88"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0938D976" w14:textId="15E2FDF2" w:rsidR="00DF40DE" w:rsidRPr="009B053A" w:rsidRDefault="00DF40DE" w:rsidP="00DF40DE">
            <w:pPr>
              <w:pStyle w:val="TAC"/>
              <w:rPr>
                <w:rFonts w:eastAsia="MS Mincho"/>
              </w:rPr>
            </w:pPr>
            <w:r w:rsidRPr="009B053A">
              <w:rPr>
                <w:rFonts w:eastAsia="MS Mincho"/>
              </w:rPr>
              <w:t>50 MHz</w:t>
            </w:r>
          </w:p>
        </w:tc>
        <w:tc>
          <w:tcPr>
            <w:tcW w:w="1697" w:type="dxa"/>
            <w:gridSpan w:val="4"/>
            <w:vAlign w:val="center"/>
          </w:tcPr>
          <w:p w14:paraId="64FB292E" w14:textId="43FA246D" w:rsidR="00DF40DE" w:rsidRPr="009B053A" w:rsidRDefault="00DF40DE" w:rsidP="00DF40DE">
            <w:pPr>
              <w:pStyle w:val="TAC"/>
              <w:rPr>
                <w:rFonts w:eastAsia="MS Mincho"/>
              </w:rPr>
            </w:pPr>
            <w:r w:rsidRPr="009B053A">
              <w:rPr>
                <w:rFonts w:eastAsia="MS Mincho"/>
              </w:rPr>
              <w:t>All RBs / REFSENS_ENDC_3</w:t>
            </w:r>
          </w:p>
        </w:tc>
      </w:tr>
      <w:tr w:rsidR="00DF40DE" w:rsidRPr="009B053A" w14:paraId="087E0A68" w14:textId="77777777" w:rsidTr="00E32E05">
        <w:trPr>
          <w:gridAfter w:val="2"/>
          <w:wAfter w:w="35" w:type="dxa"/>
          <w:trHeight w:val="70"/>
        </w:trPr>
        <w:tc>
          <w:tcPr>
            <w:tcW w:w="648" w:type="dxa"/>
            <w:gridSpan w:val="3"/>
            <w:vMerge w:val="restart"/>
            <w:vAlign w:val="center"/>
          </w:tcPr>
          <w:p w14:paraId="2F9ACBA2" w14:textId="77777777" w:rsidR="00DF40DE" w:rsidRPr="009B053A" w:rsidRDefault="00DF40DE" w:rsidP="00DF40DE">
            <w:pPr>
              <w:pStyle w:val="TAC"/>
            </w:pPr>
            <w:r w:rsidRPr="009B053A">
              <w:t>3</w:t>
            </w:r>
            <w:r w:rsidRPr="009B053A">
              <w:rPr>
                <w:vertAlign w:val="superscript"/>
              </w:rPr>
              <w:t>4</w:t>
            </w:r>
          </w:p>
        </w:tc>
        <w:tc>
          <w:tcPr>
            <w:tcW w:w="656" w:type="dxa"/>
            <w:vAlign w:val="center"/>
          </w:tcPr>
          <w:p w14:paraId="6082D9FF"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16F1E4CE" w14:textId="77777777" w:rsidR="00DF40DE" w:rsidRPr="009B053A" w:rsidRDefault="00DF40DE" w:rsidP="00DF40DE">
            <w:pPr>
              <w:pStyle w:val="TAC"/>
              <w:rPr>
                <w:rFonts w:eastAsia="MS Mincho"/>
              </w:rPr>
            </w:pPr>
            <w:r w:rsidRPr="009B053A">
              <w:rPr>
                <w:rFonts w:eastAsia="MS Mincho"/>
              </w:rPr>
              <w:t>UL 1760 / DL 1855</w:t>
            </w:r>
          </w:p>
        </w:tc>
        <w:tc>
          <w:tcPr>
            <w:tcW w:w="990" w:type="dxa"/>
            <w:gridSpan w:val="9"/>
            <w:vAlign w:val="center"/>
          </w:tcPr>
          <w:p w14:paraId="58E36C28" w14:textId="77777777" w:rsidR="00DF40DE" w:rsidRPr="009B053A" w:rsidRDefault="00DF40DE" w:rsidP="00DF40DE">
            <w:pPr>
              <w:pStyle w:val="TAC"/>
              <w:rPr>
                <w:rFonts w:eastAsia="MS Mincho"/>
              </w:rPr>
            </w:pPr>
          </w:p>
        </w:tc>
        <w:tc>
          <w:tcPr>
            <w:tcW w:w="1832" w:type="dxa"/>
            <w:gridSpan w:val="5"/>
            <w:vAlign w:val="center"/>
          </w:tcPr>
          <w:p w14:paraId="27B912A6" w14:textId="77777777" w:rsidR="00DF40DE" w:rsidRPr="009B053A" w:rsidRDefault="00DF40DE" w:rsidP="00DF40DE">
            <w:pPr>
              <w:pStyle w:val="TAC"/>
              <w:rPr>
                <w:rFonts w:eastAsia="MS Mincho"/>
              </w:rPr>
            </w:pPr>
          </w:p>
        </w:tc>
        <w:tc>
          <w:tcPr>
            <w:tcW w:w="1142" w:type="dxa"/>
            <w:gridSpan w:val="5"/>
            <w:vAlign w:val="center"/>
          </w:tcPr>
          <w:p w14:paraId="020D352A" w14:textId="77777777" w:rsidR="00DF40DE" w:rsidRPr="009B053A" w:rsidRDefault="00DF40DE" w:rsidP="00DF40DE">
            <w:pPr>
              <w:pStyle w:val="TAC"/>
              <w:rPr>
                <w:rFonts w:eastAsia="MS Mincho"/>
              </w:rPr>
            </w:pPr>
            <w:r w:rsidRPr="009B053A">
              <w:rPr>
                <w:rFonts w:eastAsia="MS Mincho"/>
              </w:rPr>
              <w:t>n1</w:t>
            </w:r>
          </w:p>
        </w:tc>
        <w:tc>
          <w:tcPr>
            <w:tcW w:w="1275" w:type="dxa"/>
            <w:gridSpan w:val="4"/>
            <w:vAlign w:val="center"/>
          </w:tcPr>
          <w:p w14:paraId="4FBD2AFA" w14:textId="77777777" w:rsidR="00DF40DE" w:rsidRPr="009B053A" w:rsidRDefault="00DF40DE" w:rsidP="00DF40DE">
            <w:pPr>
              <w:pStyle w:val="TAC"/>
              <w:rPr>
                <w:rFonts w:eastAsia="MS Mincho"/>
              </w:rPr>
            </w:pPr>
            <w:r w:rsidRPr="009B053A">
              <w:rPr>
                <w:rFonts w:eastAsia="MS Mincho"/>
              </w:rPr>
              <w:t>UL 1950 / DL 2140</w:t>
            </w:r>
          </w:p>
        </w:tc>
        <w:tc>
          <w:tcPr>
            <w:tcW w:w="880" w:type="dxa"/>
            <w:vAlign w:val="center"/>
          </w:tcPr>
          <w:p w14:paraId="2726A4CC" w14:textId="77777777" w:rsidR="00DF40DE" w:rsidRPr="009B053A" w:rsidRDefault="00DF40DE" w:rsidP="00DF40DE">
            <w:pPr>
              <w:pStyle w:val="TAC"/>
              <w:rPr>
                <w:rFonts w:eastAsia="MS Mincho"/>
              </w:rPr>
            </w:pPr>
          </w:p>
        </w:tc>
        <w:tc>
          <w:tcPr>
            <w:tcW w:w="1697" w:type="dxa"/>
            <w:gridSpan w:val="4"/>
            <w:vAlign w:val="center"/>
          </w:tcPr>
          <w:p w14:paraId="108CE6C7" w14:textId="77777777" w:rsidR="00DF40DE" w:rsidRPr="009B053A" w:rsidRDefault="00DF40DE" w:rsidP="00DF40DE">
            <w:pPr>
              <w:pStyle w:val="TAC"/>
              <w:rPr>
                <w:rFonts w:eastAsia="MS Mincho"/>
              </w:rPr>
            </w:pPr>
          </w:p>
        </w:tc>
      </w:tr>
      <w:tr w:rsidR="00DF40DE" w:rsidRPr="009B053A" w14:paraId="08681618" w14:textId="77777777" w:rsidTr="00E32E05">
        <w:trPr>
          <w:gridAfter w:val="2"/>
          <w:wAfter w:w="35" w:type="dxa"/>
          <w:trHeight w:val="70"/>
        </w:trPr>
        <w:tc>
          <w:tcPr>
            <w:tcW w:w="648" w:type="dxa"/>
            <w:gridSpan w:val="3"/>
            <w:vMerge/>
            <w:vAlign w:val="center"/>
          </w:tcPr>
          <w:p w14:paraId="6661EE67" w14:textId="77777777" w:rsidR="00DF40DE" w:rsidRPr="009B053A" w:rsidRDefault="00DF40DE" w:rsidP="00DF40DE">
            <w:pPr>
              <w:pStyle w:val="TAC"/>
            </w:pPr>
          </w:p>
        </w:tc>
        <w:tc>
          <w:tcPr>
            <w:tcW w:w="656" w:type="dxa"/>
            <w:vAlign w:val="center"/>
          </w:tcPr>
          <w:p w14:paraId="5603CF37"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6B315D1A"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FCD8C67"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6B90433A"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186FF2EC" w14:textId="6E543AD1" w:rsidR="00DF40DE" w:rsidRPr="009B053A" w:rsidRDefault="00DF40DE" w:rsidP="00DF40DE">
            <w:pPr>
              <w:pStyle w:val="TAC"/>
              <w:rPr>
                <w:rFonts w:eastAsia="MS Mincho"/>
              </w:rPr>
            </w:pPr>
            <w:bookmarkStart w:id="7801" w:name="OLE_LINK22"/>
            <w:r w:rsidRPr="009B053A">
              <w:t>DFT-s-OFDM QPSK</w:t>
            </w:r>
            <w:bookmarkEnd w:id="7801"/>
          </w:p>
        </w:tc>
        <w:tc>
          <w:tcPr>
            <w:tcW w:w="1275" w:type="dxa"/>
            <w:gridSpan w:val="4"/>
            <w:vAlign w:val="center"/>
          </w:tcPr>
          <w:p w14:paraId="19C6FC1D"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01C296BE" w14:textId="7777777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211D9EF6"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3E2C4F77" w14:textId="77777777" w:rsidTr="00E32E05">
        <w:trPr>
          <w:gridAfter w:val="2"/>
          <w:wAfter w:w="35" w:type="dxa"/>
          <w:trHeight w:val="70"/>
        </w:trPr>
        <w:tc>
          <w:tcPr>
            <w:tcW w:w="10113" w:type="dxa"/>
            <w:gridSpan w:val="39"/>
            <w:vAlign w:val="center"/>
          </w:tcPr>
          <w:p w14:paraId="6873D12B" w14:textId="77777777" w:rsidR="00DF40DE" w:rsidRPr="009B053A" w:rsidRDefault="00DF40DE" w:rsidP="00DF40DE">
            <w:pPr>
              <w:pStyle w:val="TAH"/>
            </w:pPr>
            <w:r w:rsidRPr="009B053A">
              <w:t>Test Settings for a DC_3A_n5A Configuration</w:t>
            </w:r>
          </w:p>
        </w:tc>
      </w:tr>
      <w:tr w:rsidR="00DF40DE" w:rsidRPr="009B053A" w14:paraId="4158A103" w14:textId="77777777" w:rsidTr="00E32E05">
        <w:trPr>
          <w:gridAfter w:val="2"/>
          <w:wAfter w:w="35" w:type="dxa"/>
          <w:trHeight w:val="70"/>
        </w:trPr>
        <w:tc>
          <w:tcPr>
            <w:tcW w:w="648" w:type="dxa"/>
            <w:gridSpan w:val="3"/>
            <w:vMerge w:val="restart"/>
            <w:vAlign w:val="center"/>
          </w:tcPr>
          <w:p w14:paraId="44F150D6" w14:textId="77777777" w:rsidR="00DF40DE" w:rsidRPr="009B053A" w:rsidRDefault="00DF40DE" w:rsidP="00DF40DE">
            <w:pPr>
              <w:pStyle w:val="TAC"/>
            </w:pPr>
            <w:r w:rsidRPr="009B053A">
              <w:t>1</w:t>
            </w:r>
            <w:r w:rsidRPr="009B053A">
              <w:rPr>
                <w:vertAlign w:val="superscript"/>
              </w:rPr>
              <w:t>4</w:t>
            </w:r>
          </w:p>
        </w:tc>
        <w:tc>
          <w:tcPr>
            <w:tcW w:w="656" w:type="dxa"/>
            <w:vAlign w:val="center"/>
          </w:tcPr>
          <w:p w14:paraId="78B6FBF4" w14:textId="77777777" w:rsidR="00DF40DE" w:rsidRPr="009B053A" w:rsidRDefault="00DF40DE" w:rsidP="00DF40DE">
            <w:pPr>
              <w:pStyle w:val="TAC"/>
              <w:rPr>
                <w:rFonts w:eastAsia="MS Mincho"/>
              </w:rPr>
            </w:pPr>
            <w:r w:rsidRPr="009B053A">
              <w:rPr>
                <w:rFonts w:eastAsia="MS Mincho"/>
              </w:rPr>
              <w:t>3</w:t>
            </w:r>
          </w:p>
        </w:tc>
        <w:tc>
          <w:tcPr>
            <w:tcW w:w="1022" w:type="dxa"/>
            <w:gridSpan w:val="9"/>
            <w:vAlign w:val="center"/>
          </w:tcPr>
          <w:p w14:paraId="1EECB428" w14:textId="77777777" w:rsidR="00DF40DE" w:rsidRPr="009B053A" w:rsidRDefault="00DF40DE" w:rsidP="00DF40DE">
            <w:pPr>
              <w:pStyle w:val="TAC"/>
              <w:rPr>
                <w:rFonts w:eastAsia="MS Mincho"/>
              </w:rPr>
            </w:pPr>
            <w:r w:rsidRPr="009B053A">
              <w:rPr>
                <w:rFonts w:eastAsia="MS Mincho"/>
              </w:rPr>
              <w:t>UL 1771 / DL 1866</w:t>
            </w:r>
          </w:p>
        </w:tc>
        <w:tc>
          <w:tcPr>
            <w:tcW w:w="961" w:type="dxa"/>
            <w:gridSpan w:val="7"/>
            <w:vAlign w:val="center"/>
          </w:tcPr>
          <w:p w14:paraId="79C82763" w14:textId="77777777" w:rsidR="00DF40DE" w:rsidRPr="009B053A" w:rsidRDefault="00DF40DE" w:rsidP="00DF40DE">
            <w:pPr>
              <w:pStyle w:val="TAC"/>
              <w:rPr>
                <w:rFonts w:eastAsia="MS Mincho"/>
              </w:rPr>
            </w:pPr>
          </w:p>
        </w:tc>
        <w:tc>
          <w:tcPr>
            <w:tcW w:w="1832" w:type="dxa"/>
            <w:gridSpan w:val="5"/>
            <w:vAlign w:val="center"/>
          </w:tcPr>
          <w:p w14:paraId="0E9BFE66" w14:textId="77777777" w:rsidR="00DF40DE" w:rsidRPr="009B053A" w:rsidRDefault="00DF40DE" w:rsidP="00DF40DE">
            <w:pPr>
              <w:pStyle w:val="TAC"/>
              <w:rPr>
                <w:rFonts w:eastAsia="MS Mincho"/>
              </w:rPr>
            </w:pPr>
          </w:p>
        </w:tc>
        <w:tc>
          <w:tcPr>
            <w:tcW w:w="1142" w:type="dxa"/>
            <w:gridSpan w:val="5"/>
            <w:vAlign w:val="center"/>
          </w:tcPr>
          <w:p w14:paraId="117B453B" w14:textId="77777777" w:rsidR="00DF40DE" w:rsidRPr="009B053A" w:rsidRDefault="00DF40DE" w:rsidP="00DF40DE">
            <w:pPr>
              <w:pStyle w:val="TAC"/>
            </w:pPr>
            <w:r w:rsidRPr="009B053A">
              <w:rPr>
                <w:rFonts w:eastAsia="MS Mincho"/>
              </w:rPr>
              <w:t>n5</w:t>
            </w:r>
          </w:p>
        </w:tc>
        <w:tc>
          <w:tcPr>
            <w:tcW w:w="1275" w:type="dxa"/>
            <w:gridSpan w:val="4"/>
            <w:vAlign w:val="center"/>
          </w:tcPr>
          <w:p w14:paraId="411BA86C" w14:textId="77777777" w:rsidR="00DF40DE" w:rsidRPr="009B053A" w:rsidRDefault="00DF40DE" w:rsidP="00DF40DE">
            <w:pPr>
              <w:pStyle w:val="TAC"/>
              <w:rPr>
                <w:rFonts w:eastAsia="MS Mincho"/>
              </w:rPr>
            </w:pPr>
            <w:r w:rsidRPr="009B053A">
              <w:rPr>
                <w:rFonts w:eastAsia="MS Mincho"/>
              </w:rPr>
              <w:t>UL 838 / DL 883</w:t>
            </w:r>
          </w:p>
        </w:tc>
        <w:tc>
          <w:tcPr>
            <w:tcW w:w="880" w:type="dxa"/>
            <w:vAlign w:val="center"/>
          </w:tcPr>
          <w:p w14:paraId="5D1915B8" w14:textId="77777777" w:rsidR="00DF40DE" w:rsidRPr="009B053A" w:rsidRDefault="00DF40DE" w:rsidP="00DF40DE">
            <w:pPr>
              <w:pStyle w:val="TAC"/>
              <w:rPr>
                <w:rFonts w:eastAsia="MS Mincho"/>
              </w:rPr>
            </w:pPr>
          </w:p>
        </w:tc>
        <w:tc>
          <w:tcPr>
            <w:tcW w:w="1697" w:type="dxa"/>
            <w:gridSpan w:val="4"/>
            <w:vAlign w:val="center"/>
          </w:tcPr>
          <w:p w14:paraId="26630F8F" w14:textId="77777777" w:rsidR="00DF40DE" w:rsidRPr="009B053A" w:rsidRDefault="00DF40DE" w:rsidP="00DF40DE">
            <w:pPr>
              <w:pStyle w:val="TAC"/>
              <w:rPr>
                <w:rFonts w:eastAsia="MS Mincho"/>
              </w:rPr>
            </w:pPr>
          </w:p>
        </w:tc>
      </w:tr>
      <w:tr w:rsidR="00DF40DE" w:rsidRPr="009B053A" w14:paraId="146FFDC1" w14:textId="77777777" w:rsidTr="00E32E05">
        <w:trPr>
          <w:gridAfter w:val="2"/>
          <w:wAfter w:w="35" w:type="dxa"/>
          <w:trHeight w:val="70"/>
        </w:trPr>
        <w:tc>
          <w:tcPr>
            <w:tcW w:w="648" w:type="dxa"/>
            <w:gridSpan w:val="3"/>
            <w:vMerge/>
            <w:vAlign w:val="center"/>
          </w:tcPr>
          <w:p w14:paraId="0025D58C" w14:textId="77777777" w:rsidR="00DF40DE" w:rsidRPr="009B053A" w:rsidRDefault="00DF40DE" w:rsidP="00DF40DE">
            <w:pPr>
              <w:pStyle w:val="TAC"/>
            </w:pPr>
          </w:p>
        </w:tc>
        <w:tc>
          <w:tcPr>
            <w:tcW w:w="656" w:type="dxa"/>
            <w:vAlign w:val="center"/>
          </w:tcPr>
          <w:p w14:paraId="467E0D16" w14:textId="77777777" w:rsidR="00DF40DE" w:rsidRPr="009B053A" w:rsidRDefault="00DF40DE" w:rsidP="00DF40DE">
            <w:pPr>
              <w:pStyle w:val="TAC"/>
              <w:rPr>
                <w:rFonts w:eastAsia="MS Mincho"/>
              </w:rPr>
            </w:pPr>
            <w:r w:rsidRPr="009B053A">
              <w:rPr>
                <w:rFonts w:eastAsia="MS Mincho"/>
              </w:rPr>
              <w:t>QPSK</w:t>
            </w:r>
          </w:p>
        </w:tc>
        <w:tc>
          <w:tcPr>
            <w:tcW w:w="1022" w:type="dxa"/>
            <w:gridSpan w:val="9"/>
            <w:vAlign w:val="center"/>
          </w:tcPr>
          <w:p w14:paraId="6CC8EBCB" w14:textId="77777777" w:rsidR="00DF40DE" w:rsidRPr="009B053A" w:rsidRDefault="00DF40DE" w:rsidP="00DF40DE">
            <w:pPr>
              <w:pStyle w:val="TAC"/>
              <w:rPr>
                <w:rFonts w:eastAsia="MS Mincho"/>
              </w:rPr>
            </w:pPr>
            <w:r w:rsidRPr="009B053A">
              <w:rPr>
                <w:rFonts w:eastAsia="MS Mincho"/>
              </w:rPr>
              <w:t>QPSK</w:t>
            </w:r>
          </w:p>
        </w:tc>
        <w:tc>
          <w:tcPr>
            <w:tcW w:w="961" w:type="dxa"/>
            <w:gridSpan w:val="7"/>
            <w:vAlign w:val="center"/>
          </w:tcPr>
          <w:p w14:paraId="730ABB10" w14:textId="77777777"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7DB73970"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79237BCA" w14:textId="77777777" w:rsidR="00DF40DE" w:rsidRPr="009B053A" w:rsidRDefault="00DF40DE" w:rsidP="00DF40DE">
            <w:pPr>
              <w:pStyle w:val="TAC"/>
            </w:pPr>
            <w:r w:rsidRPr="009B053A">
              <w:t>DFT-s-OFDM QPSK</w:t>
            </w:r>
          </w:p>
        </w:tc>
        <w:tc>
          <w:tcPr>
            <w:tcW w:w="1275" w:type="dxa"/>
            <w:gridSpan w:val="4"/>
            <w:vAlign w:val="center"/>
          </w:tcPr>
          <w:p w14:paraId="6150E932"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80F03E5" w14:textId="7777777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73155522"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6DD9C05C" w14:textId="77777777" w:rsidTr="00E32E05">
        <w:trPr>
          <w:gridAfter w:val="2"/>
          <w:wAfter w:w="35" w:type="dxa"/>
          <w:trHeight w:val="70"/>
        </w:trPr>
        <w:tc>
          <w:tcPr>
            <w:tcW w:w="648" w:type="dxa"/>
            <w:gridSpan w:val="3"/>
            <w:vMerge w:val="restart"/>
            <w:vAlign w:val="center"/>
          </w:tcPr>
          <w:p w14:paraId="27668718" w14:textId="77777777" w:rsidR="00DF40DE" w:rsidRPr="009B053A" w:rsidRDefault="00DF40DE" w:rsidP="00DF40DE">
            <w:pPr>
              <w:pStyle w:val="TAC"/>
            </w:pPr>
            <w:r w:rsidRPr="009B053A">
              <w:t>2</w:t>
            </w:r>
            <w:r w:rsidRPr="009B053A">
              <w:rPr>
                <w:vertAlign w:val="superscript"/>
              </w:rPr>
              <w:t>4</w:t>
            </w:r>
          </w:p>
        </w:tc>
        <w:tc>
          <w:tcPr>
            <w:tcW w:w="656" w:type="dxa"/>
            <w:vAlign w:val="center"/>
          </w:tcPr>
          <w:p w14:paraId="23595D1E" w14:textId="77777777" w:rsidR="00DF40DE" w:rsidRPr="009B053A" w:rsidRDefault="00DF40DE" w:rsidP="00DF40DE">
            <w:pPr>
              <w:pStyle w:val="TAC"/>
              <w:rPr>
                <w:rFonts w:eastAsia="MS Mincho"/>
              </w:rPr>
            </w:pPr>
            <w:r w:rsidRPr="009B053A">
              <w:rPr>
                <w:rFonts w:eastAsia="MS Mincho"/>
              </w:rPr>
              <w:t>3</w:t>
            </w:r>
          </w:p>
        </w:tc>
        <w:tc>
          <w:tcPr>
            <w:tcW w:w="1022" w:type="dxa"/>
            <w:gridSpan w:val="9"/>
            <w:vAlign w:val="center"/>
          </w:tcPr>
          <w:p w14:paraId="3656009F" w14:textId="77777777" w:rsidR="00DF40DE" w:rsidRPr="009B053A" w:rsidRDefault="00DF40DE" w:rsidP="00DF40DE">
            <w:pPr>
              <w:pStyle w:val="TAC"/>
              <w:rPr>
                <w:rFonts w:eastAsia="MS Mincho"/>
              </w:rPr>
            </w:pPr>
            <w:r w:rsidRPr="009B053A">
              <w:rPr>
                <w:rFonts w:eastAsia="MS Mincho"/>
              </w:rPr>
              <w:t>UL 1721 / DL 1816</w:t>
            </w:r>
          </w:p>
        </w:tc>
        <w:tc>
          <w:tcPr>
            <w:tcW w:w="961" w:type="dxa"/>
            <w:gridSpan w:val="7"/>
            <w:vAlign w:val="center"/>
          </w:tcPr>
          <w:p w14:paraId="1C629A7F" w14:textId="77777777" w:rsidR="00DF40DE" w:rsidRPr="009B053A" w:rsidRDefault="00DF40DE" w:rsidP="00DF40DE">
            <w:pPr>
              <w:pStyle w:val="TAC"/>
              <w:rPr>
                <w:rFonts w:eastAsia="MS Mincho"/>
              </w:rPr>
            </w:pPr>
          </w:p>
        </w:tc>
        <w:tc>
          <w:tcPr>
            <w:tcW w:w="1832" w:type="dxa"/>
            <w:gridSpan w:val="5"/>
            <w:vAlign w:val="center"/>
          </w:tcPr>
          <w:p w14:paraId="0DCDBF99" w14:textId="77777777" w:rsidR="00DF40DE" w:rsidRPr="009B053A" w:rsidRDefault="00DF40DE" w:rsidP="00DF40DE">
            <w:pPr>
              <w:pStyle w:val="TAC"/>
              <w:rPr>
                <w:rFonts w:eastAsia="MS Mincho"/>
              </w:rPr>
            </w:pPr>
          </w:p>
        </w:tc>
        <w:tc>
          <w:tcPr>
            <w:tcW w:w="1142" w:type="dxa"/>
            <w:gridSpan w:val="5"/>
            <w:vAlign w:val="center"/>
          </w:tcPr>
          <w:p w14:paraId="293C12AC" w14:textId="77777777" w:rsidR="00DF40DE" w:rsidRPr="009B053A" w:rsidRDefault="00DF40DE" w:rsidP="00DF40DE">
            <w:pPr>
              <w:pStyle w:val="TAC"/>
            </w:pPr>
            <w:r w:rsidRPr="009B053A">
              <w:rPr>
                <w:rFonts w:eastAsia="MS Mincho"/>
              </w:rPr>
              <w:t>n5</w:t>
            </w:r>
          </w:p>
        </w:tc>
        <w:tc>
          <w:tcPr>
            <w:tcW w:w="1275" w:type="dxa"/>
            <w:gridSpan w:val="4"/>
            <w:vAlign w:val="center"/>
          </w:tcPr>
          <w:p w14:paraId="00A50BE8" w14:textId="77777777" w:rsidR="00DF40DE" w:rsidRPr="009B053A" w:rsidRDefault="00DF40DE" w:rsidP="00DF40DE">
            <w:pPr>
              <w:pStyle w:val="TAC"/>
              <w:rPr>
                <w:rFonts w:eastAsia="MS Mincho"/>
              </w:rPr>
            </w:pPr>
            <w:r w:rsidRPr="009B053A">
              <w:rPr>
                <w:rFonts w:eastAsia="MS Mincho"/>
              </w:rPr>
              <w:t>UL 838 / DL 883</w:t>
            </w:r>
          </w:p>
        </w:tc>
        <w:tc>
          <w:tcPr>
            <w:tcW w:w="880" w:type="dxa"/>
            <w:vAlign w:val="center"/>
          </w:tcPr>
          <w:p w14:paraId="56C67854" w14:textId="77777777" w:rsidR="00DF40DE" w:rsidRPr="009B053A" w:rsidRDefault="00DF40DE" w:rsidP="00DF40DE">
            <w:pPr>
              <w:pStyle w:val="TAC"/>
              <w:rPr>
                <w:rFonts w:eastAsia="MS Mincho"/>
              </w:rPr>
            </w:pPr>
          </w:p>
        </w:tc>
        <w:tc>
          <w:tcPr>
            <w:tcW w:w="1697" w:type="dxa"/>
            <w:gridSpan w:val="4"/>
            <w:vAlign w:val="center"/>
          </w:tcPr>
          <w:p w14:paraId="17031F70" w14:textId="77777777" w:rsidR="00DF40DE" w:rsidRPr="009B053A" w:rsidRDefault="00DF40DE" w:rsidP="00DF40DE">
            <w:pPr>
              <w:pStyle w:val="TAC"/>
              <w:rPr>
                <w:rFonts w:eastAsia="MS Mincho"/>
              </w:rPr>
            </w:pPr>
          </w:p>
        </w:tc>
      </w:tr>
      <w:tr w:rsidR="00DF40DE" w:rsidRPr="009B053A" w14:paraId="4646ECC2" w14:textId="77777777" w:rsidTr="00E32E05">
        <w:trPr>
          <w:gridAfter w:val="2"/>
          <w:wAfter w:w="35" w:type="dxa"/>
          <w:trHeight w:val="70"/>
        </w:trPr>
        <w:tc>
          <w:tcPr>
            <w:tcW w:w="648" w:type="dxa"/>
            <w:gridSpan w:val="3"/>
            <w:vMerge/>
            <w:vAlign w:val="center"/>
          </w:tcPr>
          <w:p w14:paraId="55B57DDC" w14:textId="77777777" w:rsidR="00DF40DE" w:rsidRPr="009B053A" w:rsidRDefault="00DF40DE" w:rsidP="00DF40DE">
            <w:pPr>
              <w:pStyle w:val="TAC"/>
            </w:pPr>
          </w:p>
        </w:tc>
        <w:tc>
          <w:tcPr>
            <w:tcW w:w="656" w:type="dxa"/>
            <w:vAlign w:val="center"/>
          </w:tcPr>
          <w:p w14:paraId="2EAA4541" w14:textId="77777777" w:rsidR="00DF40DE" w:rsidRPr="009B053A" w:rsidRDefault="00DF40DE" w:rsidP="00DF40DE">
            <w:pPr>
              <w:pStyle w:val="TAC"/>
              <w:rPr>
                <w:rFonts w:eastAsia="MS Mincho"/>
              </w:rPr>
            </w:pPr>
            <w:r w:rsidRPr="009B053A">
              <w:rPr>
                <w:rFonts w:eastAsia="MS Mincho"/>
              </w:rPr>
              <w:t>QPSK</w:t>
            </w:r>
          </w:p>
        </w:tc>
        <w:tc>
          <w:tcPr>
            <w:tcW w:w="1022" w:type="dxa"/>
            <w:gridSpan w:val="9"/>
            <w:vAlign w:val="center"/>
          </w:tcPr>
          <w:p w14:paraId="552F8A68" w14:textId="77777777" w:rsidR="00DF40DE" w:rsidRPr="009B053A" w:rsidRDefault="00DF40DE" w:rsidP="00DF40DE">
            <w:pPr>
              <w:pStyle w:val="TAC"/>
              <w:rPr>
                <w:rFonts w:eastAsia="MS Mincho"/>
              </w:rPr>
            </w:pPr>
            <w:r w:rsidRPr="009B053A">
              <w:rPr>
                <w:rFonts w:eastAsia="MS Mincho"/>
              </w:rPr>
              <w:t>QPSK</w:t>
            </w:r>
          </w:p>
        </w:tc>
        <w:tc>
          <w:tcPr>
            <w:tcW w:w="961" w:type="dxa"/>
            <w:gridSpan w:val="7"/>
            <w:vAlign w:val="center"/>
          </w:tcPr>
          <w:p w14:paraId="1BDD8FAD" w14:textId="77777777"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1DDD95CC"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58C8848E" w14:textId="77777777" w:rsidR="00DF40DE" w:rsidRPr="009B053A" w:rsidRDefault="00DF40DE" w:rsidP="00DF40DE">
            <w:pPr>
              <w:pStyle w:val="TAC"/>
            </w:pPr>
            <w:r w:rsidRPr="009B053A">
              <w:t>DFT-s-OFDM QPSK</w:t>
            </w:r>
          </w:p>
        </w:tc>
        <w:tc>
          <w:tcPr>
            <w:tcW w:w="1275" w:type="dxa"/>
            <w:gridSpan w:val="4"/>
            <w:vAlign w:val="center"/>
          </w:tcPr>
          <w:p w14:paraId="1F922670"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4D94AEA" w14:textId="7777777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5F1BBDA3"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7C9A2F5A" w14:textId="77777777" w:rsidTr="00E32E05">
        <w:trPr>
          <w:gridAfter w:val="2"/>
          <w:wAfter w:w="35" w:type="dxa"/>
          <w:trHeight w:val="70"/>
        </w:trPr>
        <w:tc>
          <w:tcPr>
            <w:tcW w:w="10113" w:type="dxa"/>
            <w:gridSpan w:val="39"/>
            <w:vAlign w:val="center"/>
          </w:tcPr>
          <w:p w14:paraId="374F69CA" w14:textId="65EF6740" w:rsidR="00DF40DE" w:rsidRPr="009B053A" w:rsidRDefault="00DF40DE" w:rsidP="00DF40DE">
            <w:pPr>
              <w:pStyle w:val="TAC"/>
              <w:rPr>
                <w:rFonts w:eastAsia="MS Mincho"/>
              </w:rPr>
            </w:pPr>
            <w:r w:rsidRPr="009B053A">
              <w:t>Test Settings for a DC_3A_n7A Configuration</w:t>
            </w:r>
          </w:p>
        </w:tc>
      </w:tr>
      <w:tr w:rsidR="00DF40DE" w:rsidRPr="009B053A" w14:paraId="3F10310D" w14:textId="77777777" w:rsidTr="00E32E05">
        <w:trPr>
          <w:gridAfter w:val="2"/>
          <w:wAfter w:w="35" w:type="dxa"/>
          <w:trHeight w:val="70"/>
        </w:trPr>
        <w:tc>
          <w:tcPr>
            <w:tcW w:w="648" w:type="dxa"/>
            <w:gridSpan w:val="3"/>
            <w:vAlign w:val="center"/>
          </w:tcPr>
          <w:p w14:paraId="509F62CF" w14:textId="5CF07588" w:rsidR="00DF40DE" w:rsidRPr="009B053A" w:rsidRDefault="00DF40DE" w:rsidP="00DF40DE">
            <w:pPr>
              <w:pStyle w:val="TAC"/>
            </w:pPr>
            <w:r w:rsidRPr="009B053A">
              <w:t>1</w:t>
            </w:r>
            <w:r w:rsidRPr="009B053A">
              <w:rPr>
                <w:vertAlign w:val="superscript"/>
              </w:rPr>
              <w:t>4</w:t>
            </w:r>
          </w:p>
        </w:tc>
        <w:tc>
          <w:tcPr>
            <w:tcW w:w="656" w:type="dxa"/>
            <w:vAlign w:val="center"/>
          </w:tcPr>
          <w:p w14:paraId="0D9E6D6E" w14:textId="0FD9B8BA" w:rsidR="00DF40DE" w:rsidRPr="009B053A" w:rsidRDefault="00DF40DE" w:rsidP="00DF40DE">
            <w:pPr>
              <w:pStyle w:val="TAC"/>
              <w:rPr>
                <w:rFonts w:eastAsia="MS Mincho"/>
              </w:rPr>
            </w:pPr>
            <w:r w:rsidRPr="009B053A">
              <w:rPr>
                <w:rFonts w:eastAsia="MS Mincho"/>
              </w:rPr>
              <w:t>3</w:t>
            </w:r>
          </w:p>
        </w:tc>
        <w:tc>
          <w:tcPr>
            <w:tcW w:w="1022" w:type="dxa"/>
            <w:gridSpan w:val="9"/>
            <w:vAlign w:val="center"/>
          </w:tcPr>
          <w:p w14:paraId="11D8BA5A" w14:textId="2E9074A3" w:rsidR="00DF40DE" w:rsidRPr="009B053A" w:rsidRDefault="00DF40DE" w:rsidP="00DF40DE">
            <w:pPr>
              <w:pStyle w:val="TAC"/>
              <w:rPr>
                <w:rFonts w:eastAsia="MS Mincho"/>
              </w:rPr>
            </w:pPr>
            <w:r w:rsidRPr="009B053A">
              <w:rPr>
                <w:rFonts w:eastAsia="MS Mincho"/>
              </w:rPr>
              <w:t>UL 1730 / DL 1825</w:t>
            </w:r>
          </w:p>
        </w:tc>
        <w:tc>
          <w:tcPr>
            <w:tcW w:w="961" w:type="dxa"/>
            <w:gridSpan w:val="7"/>
            <w:vAlign w:val="center"/>
          </w:tcPr>
          <w:p w14:paraId="4271DAAC" w14:textId="77777777" w:rsidR="00DF40DE" w:rsidRPr="009B053A" w:rsidRDefault="00DF40DE" w:rsidP="00DF40DE">
            <w:pPr>
              <w:pStyle w:val="TAC"/>
              <w:rPr>
                <w:rFonts w:eastAsia="MS Mincho"/>
              </w:rPr>
            </w:pPr>
          </w:p>
        </w:tc>
        <w:tc>
          <w:tcPr>
            <w:tcW w:w="1832" w:type="dxa"/>
            <w:gridSpan w:val="5"/>
            <w:vAlign w:val="center"/>
          </w:tcPr>
          <w:p w14:paraId="24DED95E" w14:textId="77777777" w:rsidR="00DF40DE" w:rsidRPr="009B053A" w:rsidRDefault="00DF40DE" w:rsidP="00DF40DE">
            <w:pPr>
              <w:pStyle w:val="TAC"/>
              <w:rPr>
                <w:rFonts w:eastAsia="MS Mincho"/>
              </w:rPr>
            </w:pPr>
          </w:p>
        </w:tc>
        <w:tc>
          <w:tcPr>
            <w:tcW w:w="1142" w:type="dxa"/>
            <w:gridSpan w:val="5"/>
            <w:vAlign w:val="center"/>
          </w:tcPr>
          <w:p w14:paraId="1445BFAC" w14:textId="76D76C79" w:rsidR="00DF40DE" w:rsidRPr="009B053A" w:rsidRDefault="00DF40DE" w:rsidP="00DF40DE">
            <w:pPr>
              <w:pStyle w:val="TAC"/>
            </w:pPr>
            <w:r w:rsidRPr="009B053A">
              <w:rPr>
                <w:rFonts w:eastAsia="MS Mincho"/>
              </w:rPr>
              <w:t>n7</w:t>
            </w:r>
          </w:p>
        </w:tc>
        <w:tc>
          <w:tcPr>
            <w:tcW w:w="1275" w:type="dxa"/>
            <w:gridSpan w:val="4"/>
            <w:vAlign w:val="center"/>
          </w:tcPr>
          <w:p w14:paraId="52D6D8C3" w14:textId="4169674D" w:rsidR="00DF40DE" w:rsidRPr="009B053A" w:rsidRDefault="00DF40DE" w:rsidP="00DF40DE">
            <w:pPr>
              <w:pStyle w:val="TAC"/>
              <w:rPr>
                <w:rFonts w:eastAsia="MS Mincho"/>
              </w:rPr>
            </w:pPr>
            <w:r w:rsidRPr="009B053A">
              <w:rPr>
                <w:rFonts w:eastAsia="MS Mincho"/>
              </w:rPr>
              <w:t>UL 2535 / DL 2655</w:t>
            </w:r>
          </w:p>
        </w:tc>
        <w:tc>
          <w:tcPr>
            <w:tcW w:w="880" w:type="dxa"/>
            <w:vAlign w:val="center"/>
          </w:tcPr>
          <w:p w14:paraId="1746A249" w14:textId="77777777" w:rsidR="00DF40DE" w:rsidRPr="009B053A" w:rsidRDefault="00DF40DE" w:rsidP="00DF40DE">
            <w:pPr>
              <w:pStyle w:val="TAC"/>
              <w:rPr>
                <w:rFonts w:eastAsia="MS Mincho"/>
              </w:rPr>
            </w:pPr>
          </w:p>
        </w:tc>
        <w:tc>
          <w:tcPr>
            <w:tcW w:w="1697" w:type="dxa"/>
            <w:gridSpan w:val="4"/>
            <w:vAlign w:val="center"/>
          </w:tcPr>
          <w:p w14:paraId="0BCC7E26" w14:textId="77777777" w:rsidR="00DF40DE" w:rsidRPr="009B053A" w:rsidRDefault="00DF40DE" w:rsidP="00DF40DE">
            <w:pPr>
              <w:pStyle w:val="TAC"/>
              <w:rPr>
                <w:rFonts w:eastAsia="MS Mincho"/>
              </w:rPr>
            </w:pPr>
          </w:p>
        </w:tc>
      </w:tr>
      <w:tr w:rsidR="00DF40DE" w:rsidRPr="009B053A" w14:paraId="3C3E856D" w14:textId="77777777" w:rsidTr="00E32E05">
        <w:trPr>
          <w:gridAfter w:val="2"/>
          <w:wAfter w:w="35" w:type="dxa"/>
          <w:trHeight w:val="70"/>
        </w:trPr>
        <w:tc>
          <w:tcPr>
            <w:tcW w:w="648" w:type="dxa"/>
            <w:gridSpan w:val="3"/>
            <w:vAlign w:val="center"/>
          </w:tcPr>
          <w:p w14:paraId="3C5372FD" w14:textId="77777777" w:rsidR="00DF40DE" w:rsidRPr="009B053A" w:rsidRDefault="00DF40DE" w:rsidP="00DF40DE">
            <w:pPr>
              <w:pStyle w:val="TAC"/>
            </w:pPr>
          </w:p>
        </w:tc>
        <w:tc>
          <w:tcPr>
            <w:tcW w:w="656" w:type="dxa"/>
            <w:vAlign w:val="center"/>
          </w:tcPr>
          <w:p w14:paraId="686F2535" w14:textId="03ACCCDE" w:rsidR="00DF40DE" w:rsidRPr="009B053A" w:rsidRDefault="00DF40DE" w:rsidP="00DF40DE">
            <w:pPr>
              <w:pStyle w:val="TAC"/>
              <w:rPr>
                <w:rFonts w:eastAsia="MS Mincho"/>
              </w:rPr>
            </w:pPr>
            <w:r w:rsidRPr="009B053A">
              <w:rPr>
                <w:rFonts w:eastAsia="MS Mincho"/>
              </w:rPr>
              <w:t>QPSK</w:t>
            </w:r>
          </w:p>
        </w:tc>
        <w:tc>
          <w:tcPr>
            <w:tcW w:w="1022" w:type="dxa"/>
            <w:gridSpan w:val="9"/>
            <w:vAlign w:val="center"/>
          </w:tcPr>
          <w:p w14:paraId="0AF33F2B" w14:textId="173C169A" w:rsidR="00DF40DE" w:rsidRPr="009B053A" w:rsidRDefault="00DF40DE" w:rsidP="00DF40DE">
            <w:pPr>
              <w:pStyle w:val="TAC"/>
              <w:rPr>
                <w:rFonts w:eastAsia="MS Mincho"/>
              </w:rPr>
            </w:pPr>
            <w:r w:rsidRPr="009B053A">
              <w:rPr>
                <w:rFonts w:eastAsia="MS Mincho"/>
              </w:rPr>
              <w:t>QPSK</w:t>
            </w:r>
          </w:p>
        </w:tc>
        <w:tc>
          <w:tcPr>
            <w:tcW w:w="961" w:type="dxa"/>
            <w:gridSpan w:val="7"/>
            <w:vAlign w:val="center"/>
          </w:tcPr>
          <w:p w14:paraId="30CB1117" w14:textId="773BBD0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795B693B" w14:textId="49CFA064"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42E10062" w14:textId="3D48F711" w:rsidR="00DF40DE" w:rsidRPr="009B053A" w:rsidRDefault="00DF40DE" w:rsidP="00DF40DE">
            <w:pPr>
              <w:pStyle w:val="TAC"/>
            </w:pPr>
            <w:r w:rsidRPr="009B053A">
              <w:t>DFT-s-OFDM QPSK</w:t>
            </w:r>
          </w:p>
        </w:tc>
        <w:tc>
          <w:tcPr>
            <w:tcW w:w="1275" w:type="dxa"/>
            <w:gridSpan w:val="4"/>
            <w:vAlign w:val="center"/>
          </w:tcPr>
          <w:p w14:paraId="4CD8847F" w14:textId="333B1FBE"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295FCE43" w14:textId="7E3D8A52" w:rsidR="00DF40DE" w:rsidRPr="009B053A" w:rsidRDefault="00DF40DE" w:rsidP="00DF40DE">
            <w:pPr>
              <w:pStyle w:val="TAC"/>
              <w:rPr>
                <w:rFonts w:eastAsia="MS Mincho"/>
              </w:rPr>
            </w:pPr>
            <w:r w:rsidRPr="009B053A">
              <w:rPr>
                <w:rFonts w:eastAsia="MS Mincho"/>
              </w:rPr>
              <w:t>10 MHz</w:t>
            </w:r>
          </w:p>
        </w:tc>
        <w:tc>
          <w:tcPr>
            <w:tcW w:w="1697" w:type="dxa"/>
            <w:gridSpan w:val="4"/>
            <w:vAlign w:val="center"/>
          </w:tcPr>
          <w:p w14:paraId="5B7896D0" w14:textId="19F064E0" w:rsidR="00DF40DE" w:rsidRPr="009B053A" w:rsidRDefault="00DF40DE" w:rsidP="00DF40DE">
            <w:pPr>
              <w:pStyle w:val="TAC"/>
              <w:rPr>
                <w:rFonts w:eastAsia="MS Mincho"/>
              </w:rPr>
            </w:pPr>
            <w:r w:rsidRPr="009B053A">
              <w:rPr>
                <w:rFonts w:eastAsia="MS Mincho"/>
              </w:rPr>
              <w:t>All RBs / REFSENS_ENDC_4</w:t>
            </w:r>
          </w:p>
        </w:tc>
      </w:tr>
      <w:tr w:rsidR="00DF40DE" w:rsidRPr="009B053A" w14:paraId="07AAAA67" w14:textId="77777777" w:rsidTr="00E32E05">
        <w:trPr>
          <w:gridAfter w:val="2"/>
          <w:wAfter w:w="35" w:type="dxa"/>
          <w:trHeight w:val="70"/>
        </w:trPr>
        <w:tc>
          <w:tcPr>
            <w:tcW w:w="10113" w:type="dxa"/>
            <w:gridSpan w:val="39"/>
            <w:vAlign w:val="center"/>
          </w:tcPr>
          <w:p w14:paraId="0626557F" w14:textId="255BEC40" w:rsidR="00DF40DE" w:rsidRPr="009B053A" w:rsidRDefault="00DF40DE" w:rsidP="00DF40DE">
            <w:pPr>
              <w:pStyle w:val="TAC"/>
              <w:rPr>
                <w:rFonts w:eastAsia="MS Mincho"/>
              </w:rPr>
            </w:pPr>
            <w:r w:rsidRPr="009B053A">
              <w:t>Test Settings for a DC_3A_n8A Configuration</w:t>
            </w:r>
          </w:p>
        </w:tc>
      </w:tr>
      <w:tr w:rsidR="00DF40DE" w:rsidRPr="009B053A" w14:paraId="79451583" w14:textId="77777777" w:rsidTr="00E32E05">
        <w:trPr>
          <w:gridAfter w:val="2"/>
          <w:wAfter w:w="35" w:type="dxa"/>
          <w:trHeight w:val="70"/>
        </w:trPr>
        <w:tc>
          <w:tcPr>
            <w:tcW w:w="648" w:type="dxa"/>
            <w:gridSpan w:val="3"/>
            <w:vMerge w:val="restart"/>
            <w:vAlign w:val="center"/>
          </w:tcPr>
          <w:p w14:paraId="7A3FB701" w14:textId="42D60B94" w:rsidR="00DF40DE" w:rsidRPr="009B053A" w:rsidRDefault="00DF40DE" w:rsidP="00DF40DE">
            <w:pPr>
              <w:pStyle w:val="TAC"/>
            </w:pPr>
            <w:r w:rsidRPr="009B053A">
              <w:t>1</w:t>
            </w:r>
            <w:r w:rsidRPr="009B053A">
              <w:rPr>
                <w:vertAlign w:val="superscript"/>
              </w:rPr>
              <w:t>4</w:t>
            </w:r>
          </w:p>
        </w:tc>
        <w:tc>
          <w:tcPr>
            <w:tcW w:w="656" w:type="dxa"/>
            <w:vAlign w:val="center"/>
          </w:tcPr>
          <w:p w14:paraId="795C926D" w14:textId="288708B4" w:rsidR="00DF40DE" w:rsidRPr="009B053A" w:rsidRDefault="00DF40DE" w:rsidP="00DF40DE">
            <w:pPr>
              <w:pStyle w:val="TAC"/>
              <w:rPr>
                <w:rFonts w:eastAsia="MS Mincho"/>
              </w:rPr>
            </w:pPr>
            <w:r w:rsidRPr="009B053A">
              <w:rPr>
                <w:rFonts w:eastAsia="MS Mincho"/>
              </w:rPr>
              <w:t>3</w:t>
            </w:r>
          </w:p>
        </w:tc>
        <w:tc>
          <w:tcPr>
            <w:tcW w:w="1022" w:type="dxa"/>
            <w:gridSpan w:val="9"/>
            <w:vAlign w:val="center"/>
          </w:tcPr>
          <w:p w14:paraId="6F6A638B" w14:textId="5F65B65C" w:rsidR="00DF40DE" w:rsidRPr="009B053A" w:rsidRDefault="00DF40DE" w:rsidP="00DF40DE">
            <w:pPr>
              <w:pStyle w:val="TAC"/>
              <w:rPr>
                <w:rFonts w:eastAsia="MS Mincho"/>
              </w:rPr>
            </w:pPr>
            <w:r w:rsidRPr="009B053A">
              <w:rPr>
                <w:rFonts w:eastAsia="MS Mincho"/>
              </w:rPr>
              <w:t>UL 1755 / DL 1850</w:t>
            </w:r>
          </w:p>
        </w:tc>
        <w:tc>
          <w:tcPr>
            <w:tcW w:w="961" w:type="dxa"/>
            <w:gridSpan w:val="7"/>
            <w:vAlign w:val="center"/>
          </w:tcPr>
          <w:p w14:paraId="5F79C6C0" w14:textId="77777777" w:rsidR="00DF40DE" w:rsidRPr="009B053A" w:rsidRDefault="00DF40DE" w:rsidP="00DF40DE">
            <w:pPr>
              <w:pStyle w:val="TAC"/>
              <w:rPr>
                <w:rFonts w:eastAsia="MS Mincho"/>
              </w:rPr>
            </w:pPr>
          </w:p>
        </w:tc>
        <w:tc>
          <w:tcPr>
            <w:tcW w:w="1832" w:type="dxa"/>
            <w:gridSpan w:val="5"/>
            <w:vAlign w:val="center"/>
          </w:tcPr>
          <w:p w14:paraId="5DCAAC4F" w14:textId="77777777" w:rsidR="00DF40DE" w:rsidRPr="009B053A" w:rsidRDefault="00DF40DE" w:rsidP="00DF40DE">
            <w:pPr>
              <w:pStyle w:val="TAC"/>
              <w:rPr>
                <w:rFonts w:eastAsia="MS Mincho"/>
              </w:rPr>
            </w:pPr>
          </w:p>
        </w:tc>
        <w:tc>
          <w:tcPr>
            <w:tcW w:w="1142" w:type="dxa"/>
            <w:gridSpan w:val="5"/>
            <w:vAlign w:val="center"/>
          </w:tcPr>
          <w:p w14:paraId="43413681" w14:textId="5C11C083" w:rsidR="00DF40DE" w:rsidRPr="009B053A" w:rsidRDefault="00DF40DE" w:rsidP="00DF40DE">
            <w:pPr>
              <w:pStyle w:val="TAC"/>
            </w:pPr>
            <w:r w:rsidRPr="009B053A">
              <w:rPr>
                <w:rFonts w:eastAsia="MS Mincho"/>
              </w:rPr>
              <w:t>n8</w:t>
            </w:r>
          </w:p>
        </w:tc>
        <w:tc>
          <w:tcPr>
            <w:tcW w:w="1275" w:type="dxa"/>
            <w:gridSpan w:val="4"/>
            <w:vAlign w:val="center"/>
          </w:tcPr>
          <w:p w14:paraId="37D4CA9B" w14:textId="30133A4E" w:rsidR="00DF40DE" w:rsidRPr="009B053A" w:rsidRDefault="00DF40DE" w:rsidP="00DF40DE">
            <w:pPr>
              <w:pStyle w:val="TAC"/>
              <w:rPr>
                <w:rFonts w:eastAsia="MS Mincho"/>
              </w:rPr>
            </w:pPr>
            <w:r w:rsidRPr="009B053A">
              <w:rPr>
                <w:rFonts w:eastAsia="MS Mincho"/>
              </w:rPr>
              <w:t>UL 900 / DL 945</w:t>
            </w:r>
          </w:p>
        </w:tc>
        <w:tc>
          <w:tcPr>
            <w:tcW w:w="880" w:type="dxa"/>
            <w:vAlign w:val="center"/>
          </w:tcPr>
          <w:p w14:paraId="796D6AAE" w14:textId="77777777" w:rsidR="00DF40DE" w:rsidRPr="009B053A" w:rsidRDefault="00DF40DE" w:rsidP="00DF40DE">
            <w:pPr>
              <w:pStyle w:val="TAC"/>
              <w:rPr>
                <w:rFonts w:eastAsia="MS Mincho"/>
              </w:rPr>
            </w:pPr>
          </w:p>
        </w:tc>
        <w:tc>
          <w:tcPr>
            <w:tcW w:w="1697" w:type="dxa"/>
            <w:gridSpan w:val="4"/>
            <w:vAlign w:val="center"/>
          </w:tcPr>
          <w:p w14:paraId="75A29543" w14:textId="77777777" w:rsidR="00DF40DE" w:rsidRPr="009B053A" w:rsidRDefault="00DF40DE" w:rsidP="00DF40DE">
            <w:pPr>
              <w:pStyle w:val="TAC"/>
              <w:rPr>
                <w:rFonts w:eastAsia="MS Mincho"/>
              </w:rPr>
            </w:pPr>
          </w:p>
        </w:tc>
      </w:tr>
      <w:tr w:rsidR="00DF40DE" w:rsidRPr="009B053A" w14:paraId="11A98614" w14:textId="77777777" w:rsidTr="00E32E05">
        <w:trPr>
          <w:gridAfter w:val="2"/>
          <w:wAfter w:w="35" w:type="dxa"/>
          <w:trHeight w:val="70"/>
        </w:trPr>
        <w:tc>
          <w:tcPr>
            <w:tcW w:w="648" w:type="dxa"/>
            <w:gridSpan w:val="3"/>
            <w:vMerge/>
            <w:vAlign w:val="center"/>
          </w:tcPr>
          <w:p w14:paraId="484A0FC2" w14:textId="77777777" w:rsidR="00DF40DE" w:rsidRPr="009B053A" w:rsidRDefault="00DF40DE" w:rsidP="00DF40DE">
            <w:pPr>
              <w:pStyle w:val="TAC"/>
            </w:pPr>
          </w:p>
        </w:tc>
        <w:tc>
          <w:tcPr>
            <w:tcW w:w="656" w:type="dxa"/>
            <w:vAlign w:val="center"/>
          </w:tcPr>
          <w:p w14:paraId="5C4B72A5" w14:textId="6CB09E92" w:rsidR="00DF40DE" w:rsidRPr="009B053A" w:rsidRDefault="00DF40DE" w:rsidP="00DF40DE">
            <w:pPr>
              <w:pStyle w:val="TAC"/>
              <w:rPr>
                <w:rFonts w:eastAsia="MS Mincho"/>
              </w:rPr>
            </w:pPr>
            <w:r w:rsidRPr="009B053A">
              <w:rPr>
                <w:rFonts w:eastAsia="MS Mincho"/>
              </w:rPr>
              <w:t>QPSK</w:t>
            </w:r>
          </w:p>
        </w:tc>
        <w:tc>
          <w:tcPr>
            <w:tcW w:w="1022" w:type="dxa"/>
            <w:gridSpan w:val="9"/>
            <w:vAlign w:val="center"/>
          </w:tcPr>
          <w:p w14:paraId="557A16BB" w14:textId="4EC037E1" w:rsidR="00DF40DE" w:rsidRPr="009B053A" w:rsidRDefault="00DF40DE" w:rsidP="00DF40DE">
            <w:pPr>
              <w:pStyle w:val="TAC"/>
              <w:rPr>
                <w:rFonts w:eastAsia="MS Mincho"/>
              </w:rPr>
            </w:pPr>
            <w:r w:rsidRPr="009B053A">
              <w:rPr>
                <w:rFonts w:eastAsia="MS Mincho"/>
              </w:rPr>
              <w:t>QPSK</w:t>
            </w:r>
          </w:p>
        </w:tc>
        <w:tc>
          <w:tcPr>
            <w:tcW w:w="961" w:type="dxa"/>
            <w:gridSpan w:val="7"/>
            <w:vAlign w:val="center"/>
          </w:tcPr>
          <w:p w14:paraId="47C6E843" w14:textId="3F2CA1DB"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34C9347F" w14:textId="2E4A36B6"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25EFC408" w14:textId="7021AA06" w:rsidR="00DF40DE" w:rsidRPr="009B053A" w:rsidRDefault="00DF40DE" w:rsidP="00DF40DE">
            <w:pPr>
              <w:pStyle w:val="TAC"/>
            </w:pPr>
            <w:r w:rsidRPr="009B053A">
              <w:t>DFT-s-OFDM QPSK</w:t>
            </w:r>
          </w:p>
        </w:tc>
        <w:tc>
          <w:tcPr>
            <w:tcW w:w="1275" w:type="dxa"/>
            <w:gridSpan w:val="4"/>
            <w:vAlign w:val="center"/>
          </w:tcPr>
          <w:p w14:paraId="7A401CDA" w14:textId="56849413"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089FCF02" w14:textId="37318C52"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75D54448" w14:textId="02E10374" w:rsidR="00DF40DE" w:rsidRPr="009B053A" w:rsidRDefault="00DF40DE" w:rsidP="00DF40DE">
            <w:pPr>
              <w:pStyle w:val="TAC"/>
              <w:rPr>
                <w:rFonts w:eastAsia="MS Mincho"/>
              </w:rPr>
            </w:pPr>
            <w:r w:rsidRPr="009B053A">
              <w:rPr>
                <w:rFonts w:eastAsia="MS Mincho"/>
              </w:rPr>
              <w:t>All RBs / REFSENS_ENDC_4</w:t>
            </w:r>
          </w:p>
        </w:tc>
      </w:tr>
      <w:tr w:rsidR="00DF40DE" w:rsidRPr="009B053A" w14:paraId="340D53D4" w14:textId="77777777" w:rsidTr="00E32E05">
        <w:trPr>
          <w:gridAfter w:val="2"/>
          <w:wAfter w:w="35" w:type="dxa"/>
          <w:trHeight w:val="70"/>
        </w:trPr>
        <w:tc>
          <w:tcPr>
            <w:tcW w:w="648" w:type="dxa"/>
            <w:gridSpan w:val="3"/>
            <w:vMerge w:val="restart"/>
            <w:vAlign w:val="center"/>
          </w:tcPr>
          <w:p w14:paraId="3CF2C034" w14:textId="0D4E2E91" w:rsidR="00DF40DE" w:rsidRPr="009B053A" w:rsidRDefault="00DF40DE" w:rsidP="00DF40DE">
            <w:pPr>
              <w:pStyle w:val="TAC"/>
            </w:pPr>
            <w:r w:rsidRPr="009B053A">
              <w:t>2</w:t>
            </w:r>
            <w:r w:rsidRPr="009B053A">
              <w:rPr>
                <w:vertAlign w:val="superscript"/>
              </w:rPr>
              <w:t>4</w:t>
            </w:r>
          </w:p>
        </w:tc>
        <w:tc>
          <w:tcPr>
            <w:tcW w:w="656" w:type="dxa"/>
            <w:vAlign w:val="center"/>
          </w:tcPr>
          <w:p w14:paraId="47C4610F" w14:textId="0B5D37B7" w:rsidR="00DF40DE" w:rsidRPr="009B053A" w:rsidRDefault="00DF40DE" w:rsidP="00DF40DE">
            <w:pPr>
              <w:pStyle w:val="TAC"/>
              <w:rPr>
                <w:rFonts w:eastAsia="MS Mincho"/>
              </w:rPr>
            </w:pPr>
            <w:r w:rsidRPr="009B053A">
              <w:rPr>
                <w:rFonts w:eastAsia="MS Mincho"/>
              </w:rPr>
              <w:t>3</w:t>
            </w:r>
          </w:p>
        </w:tc>
        <w:tc>
          <w:tcPr>
            <w:tcW w:w="1022" w:type="dxa"/>
            <w:gridSpan w:val="9"/>
            <w:vAlign w:val="center"/>
          </w:tcPr>
          <w:p w14:paraId="53CC51F1" w14:textId="122F1315" w:rsidR="00DF40DE" w:rsidRPr="009B053A" w:rsidRDefault="00DF40DE" w:rsidP="00DF40DE">
            <w:pPr>
              <w:pStyle w:val="TAC"/>
              <w:rPr>
                <w:rFonts w:eastAsia="MS Mincho"/>
              </w:rPr>
            </w:pPr>
            <w:r w:rsidRPr="009B053A">
              <w:rPr>
                <w:rFonts w:eastAsia="MS Mincho"/>
              </w:rPr>
              <w:t xml:space="preserve">UL </w:t>
            </w:r>
            <w:r w:rsidRPr="009B053A">
              <w:rPr>
                <w:lang w:eastAsia="ja-JP"/>
              </w:rPr>
              <w:t>1747.5</w:t>
            </w:r>
            <w:r w:rsidRPr="009B053A">
              <w:rPr>
                <w:rFonts w:eastAsia="MS Mincho"/>
              </w:rPr>
              <w:t xml:space="preserve"> / DL </w:t>
            </w:r>
            <w:r w:rsidRPr="009B053A">
              <w:rPr>
                <w:lang w:eastAsia="ja-JP"/>
              </w:rPr>
              <w:t>1842.5</w:t>
            </w:r>
          </w:p>
        </w:tc>
        <w:tc>
          <w:tcPr>
            <w:tcW w:w="961" w:type="dxa"/>
            <w:gridSpan w:val="7"/>
            <w:vAlign w:val="center"/>
          </w:tcPr>
          <w:p w14:paraId="60706E0E" w14:textId="77777777" w:rsidR="00DF40DE" w:rsidRPr="009B053A" w:rsidRDefault="00DF40DE" w:rsidP="00DF40DE">
            <w:pPr>
              <w:pStyle w:val="TAC"/>
              <w:rPr>
                <w:rFonts w:eastAsia="MS Mincho"/>
              </w:rPr>
            </w:pPr>
          </w:p>
        </w:tc>
        <w:tc>
          <w:tcPr>
            <w:tcW w:w="1832" w:type="dxa"/>
            <w:gridSpan w:val="5"/>
            <w:vAlign w:val="center"/>
          </w:tcPr>
          <w:p w14:paraId="543AF151" w14:textId="77777777" w:rsidR="00DF40DE" w:rsidRPr="009B053A" w:rsidRDefault="00DF40DE" w:rsidP="00DF40DE">
            <w:pPr>
              <w:pStyle w:val="TAC"/>
              <w:rPr>
                <w:rFonts w:eastAsia="MS Mincho"/>
              </w:rPr>
            </w:pPr>
          </w:p>
        </w:tc>
        <w:tc>
          <w:tcPr>
            <w:tcW w:w="1142" w:type="dxa"/>
            <w:gridSpan w:val="5"/>
            <w:vAlign w:val="center"/>
          </w:tcPr>
          <w:p w14:paraId="74488F48" w14:textId="32FBCC46" w:rsidR="00DF40DE" w:rsidRPr="009B053A" w:rsidRDefault="00DF40DE" w:rsidP="00DF40DE">
            <w:pPr>
              <w:pStyle w:val="TAC"/>
            </w:pPr>
            <w:r w:rsidRPr="009B053A">
              <w:rPr>
                <w:rFonts w:eastAsia="MS Mincho"/>
              </w:rPr>
              <w:t>n8</w:t>
            </w:r>
          </w:p>
        </w:tc>
        <w:tc>
          <w:tcPr>
            <w:tcW w:w="1275" w:type="dxa"/>
            <w:gridSpan w:val="4"/>
            <w:vAlign w:val="center"/>
          </w:tcPr>
          <w:p w14:paraId="1EADBBB6" w14:textId="00D85C7F" w:rsidR="00DF40DE" w:rsidRPr="009B053A" w:rsidRDefault="00DF40DE" w:rsidP="00DF40DE">
            <w:pPr>
              <w:pStyle w:val="TAC"/>
              <w:rPr>
                <w:rFonts w:eastAsia="MS Mincho"/>
              </w:rPr>
            </w:pPr>
            <w:r w:rsidRPr="009B053A">
              <w:rPr>
                <w:rFonts w:eastAsia="MS Mincho"/>
              </w:rPr>
              <w:t xml:space="preserve">UL </w:t>
            </w:r>
            <w:r w:rsidRPr="009B053A">
              <w:rPr>
                <w:lang w:eastAsia="ja-JP"/>
              </w:rPr>
              <w:t>897.5</w:t>
            </w:r>
            <w:r w:rsidRPr="009B053A">
              <w:rPr>
                <w:rFonts w:eastAsia="MS Mincho"/>
              </w:rPr>
              <w:t xml:space="preserve"> / DL </w:t>
            </w:r>
            <w:r w:rsidRPr="009B053A">
              <w:rPr>
                <w:lang w:eastAsia="ja-JP"/>
              </w:rPr>
              <w:t>942.5</w:t>
            </w:r>
          </w:p>
        </w:tc>
        <w:tc>
          <w:tcPr>
            <w:tcW w:w="880" w:type="dxa"/>
            <w:vAlign w:val="center"/>
          </w:tcPr>
          <w:p w14:paraId="0A070704" w14:textId="77777777" w:rsidR="00DF40DE" w:rsidRPr="009B053A" w:rsidRDefault="00DF40DE" w:rsidP="00DF40DE">
            <w:pPr>
              <w:pStyle w:val="TAC"/>
              <w:rPr>
                <w:rFonts w:eastAsia="MS Mincho"/>
              </w:rPr>
            </w:pPr>
          </w:p>
        </w:tc>
        <w:tc>
          <w:tcPr>
            <w:tcW w:w="1697" w:type="dxa"/>
            <w:gridSpan w:val="4"/>
            <w:vAlign w:val="center"/>
          </w:tcPr>
          <w:p w14:paraId="4AA4EC62" w14:textId="77777777" w:rsidR="00DF40DE" w:rsidRPr="009B053A" w:rsidRDefault="00DF40DE" w:rsidP="00DF40DE">
            <w:pPr>
              <w:pStyle w:val="TAC"/>
              <w:rPr>
                <w:rFonts w:eastAsia="MS Mincho"/>
              </w:rPr>
            </w:pPr>
          </w:p>
        </w:tc>
      </w:tr>
      <w:tr w:rsidR="00DF40DE" w:rsidRPr="009B053A" w14:paraId="654A9A95" w14:textId="77777777" w:rsidTr="00E32E05">
        <w:trPr>
          <w:gridAfter w:val="2"/>
          <w:wAfter w:w="35" w:type="dxa"/>
          <w:trHeight w:val="70"/>
        </w:trPr>
        <w:tc>
          <w:tcPr>
            <w:tcW w:w="648" w:type="dxa"/>
            <w:gridSpan w:val="3"/>
            <w:vMerge/>
            <w:vAlign w:val="center"/>
          </w:tcPr>
          <w:p w14:paraId="68A5A6B3" w14:textId="77777777" w:rsidR="00DF40DE" w:rsidRPr="009B053A" w:rsidRDefault="00DF40DE" w:rsidP="00DF40DE">
            <w:pPr>
              <w:pStyle w:val="TAC"/>
            </w:pPr>
          </w:p>
        </w:tc>
        <w:tc>
          <w:tcPr>
            <w:tcW w:w="656" w:type="dxa"/>
            <w:vAlign w:val="center"/>
          </w:tcPr>
          <w:p w14:paraId="35F90BE0" w14:textId="0761170F" w:rsidR="00DF40DE" w:rsidRPr="009B053A" w:rsidRDefault="00DF40DE" w:rsidP="00DF40DE">
            <w:pPr>
              <w:pStyle w:val="TAC"/>
              <w:rPr>
                <w:rFonts w:eastAsia="MS Mincho"/>
              </w:rPr>
            </w:pPr>
            <w:r w:rsidRPr="009B053A">
              <w:rPr>
                <w:rFonts w:eastAsia="MS Mincho"/>
              </w:rPr>
              <w:t>QPSK</w:t>
            </w:r>
          </w:p>
        </w:tc>
        <w:tc>
          <w:tcPr>
            <w:tcW w:w="1022" w:type="dxa"/>
            <w:gridSpan w:val="9"/>
            <w:vAlign w:val="center"/>
          </w:tcPr>
          <w:p w14:paraId="2E496AF7" w14:textId="32BE404A" w:rsidR="00DF40DE" w:rsidRPr="009B053A" w:rsidRDefault="00DF40DE" w:rsidP="00DF40DE">
            <w:pPr>
              <w:pStyle w:val="TAC"/>
              <w:rPr>
                <w:rFonts w:eastAsia="MS Mincho"/>
              </w:rPr>
            </w:pPr>
            <w:r w:rsidRPr="009B053A">
              <w:rPr>
                <w:rFonts w:eastAsia="MS Mincho"/>
              </w:rPr>
              <w:t>QPSK</w:t>
            </w:r>
          </w:p>
        </w:tc>
        <w:tc>
          <w:tcPr>
            <w:tcW w:w="961" w:type="dxa"/>
            <w:gridSpan w:val="7"/>
            <w:vAlign w:val="center"/>
          </w:tcPr>
          <w:p w14:paraId="5199505C" w14:textId="47B531CF"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01ACAFF8" w14:textId="0D44A902"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58E768B3" w14:textId="1E146295" w:rsidR="00DF40DE" w:rsidRPr="009B053A" w:rsidRDefault="00DF40DE" w:rsidP="00DF40DE">
            <w:pPr>
              <w:pStyle w:val="TAC"/>
            </w:pPr>
            <w:r w:rsidRPr="009B053A">
              <w:t>DFT-s-OFDM QPSK</w:t>
            </w:r>
          </w:p>
        </w:tc>
        <w:tc>
          <w:tcPr>
            <w:tcW w:w="1275" w:type="dxa"/>
            <w:gridSpan w:val="4"/>
            <w:vAlign w:val="center"/>
          </w:tcPr>
          <w:p w14:paraId="40A8904B" w14:textId="0F16B218"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1DB461FE" w14:textId="74BAEC8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2C201176" w14:textId="4210DE85" w:rsidR="00DF40DE" w:rsidRPr="009B053A" w:rsidRDefault="00DF40DE" w:rsidP="00DF40DE">
            <w:pPr>
              <w:pStyle w:val="TAC"/>
              <w:rPr>
                <w:rFonts w:eastAsia="MS Mincho"/>
              </w:rPr>
            </w:pPr>
            <w:r w:rsidRPr="009B053A">
              <w:rPr>
                <w:rFonts w:eastAsia="MS Mincho"/>
              </w:rPr>
              <w:t>All RBs / REFSENS_ENDC_4</w:t>
            </w:r>
          </w:p>
        </w:tc>
      </w:tr>
      <w:tr w:rsidR="00DF40DE" w:rsidRPr="009B053A" w14:paraId="161EF100" w14:textId="77777777" w:rsidTr="00E32E05">
        <w:trPr>
          <w:gridAfter w:val="2"/>
          <w:wAfter w:w="35" w:type="dxa"/>
          <w:trHeight w:val="70"/>
        </w:trPr>
        <w:tc>
          <w:tcPr>
            <w:tcW w:w="10113" w:type="dxa"/>
            <w:gridSpan w:val="39"/>
            <w:vAlign w:val="center"/>
          </w:tcPr>
          <w:p w14:paraId="55A78179" w14:textId="77777777" w:rsidR="00DF40DE" w:rsidRPr="009B053A" w:rsidRDefault="00DF40DE" w:rsidP="00DF40DE">
            <w:pPr>
              <w:pStyle w:val="TAH"/>
              <w:rPr>
                <w:rFonts w:eastAsia="MS Mincho"/>
              </w:rPr>
            </w:pPr>
            <w:r w:rsidRPr="009B053A">
              <w:t xml:space="preserve">Test Settings for a </w:t>
            </w:r>
            <w:r w:rsidRPr="009B053A">
              <w:rPr>
                <w:lang w:eastAsia="zh-TW"/>
              </w:rPr>
              <w:t xml:space="preserve">DC_3A_n41A </w:t>
            </w:r>
            <w:r w:rsidRPr="009B053A">
              <w:t>Configuration</w:t>
            </w:r>
          </w:p>
        </w:tc>
      </w:tr>
      <w:tr w:rsidR="00DF40DE" w:rsidRPr="009B053A" w14:paraId="3A02E73C" w14:textId="77777777" w:rsidTr="00E32E05">
        <w:trPr>
          <w:gridAfter w:val="2"/>
          <w:wAfter w:w="35" w:type="dxa"/>
          <w:trHeight w:val="70"/>
        </w:trPr>
        <w:tc>
          <w:tcPr>
            <w:tcW w:w="648" w:type="dxa"/>
            <w:gridSpan w:val="3"/>
            <w:vMerge w:val="restart"/>
            <w:vAlign w:val="center"/>
          </w:tcPr>
          <w:p w14:paraId="3C105202" w14:textId="77777777" w:rsidR="00DF40DE" w:rsidRPr="009B053A" w:rsidRDefault="00DF40DE" w:rsidP="00DF40DE">
            <w:pPr>
              <w:pStyle w:val="TAH"/>
              <w:rPr>
                <w:b w:val="0"/>
                <w:bCs/>
              </w:rPr>
            </w:pPr>
            <w:r w:rsidRPr="009B053A">
              <w:rPr>
                <w:b w:val="0"/>
                <w:bCs/>
              </w:rPr>
              <w:t>1</w:t>
            </w:r>
            <w:r w:rsidRPr="009B053A">
              <w:rPr>
                <w:b w:val="0"/>
                <w:bCs/>
                <w:vertAlign w:val="superscript"/>
              </w:rPr>
              <w:t>6</w:t>
            </w:r>
          </w:p>
        </w:tc>
        <w:tc>
          <w:tcPr>
            <w:tcW w:w="656" w:type="dxa"/>
            <w:vAlign w:val="center"/>
          </w:tcPr>
          <w:p w14:paraId="5926FBBB"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47940914" w14:textId="4034E0FD" w:rsidR="00DF40DE" w:rsidRPr="009B053A" w:rsidRDefault="00DF40DE" w:rsidP="00DF40DE">
            <w:pPr>
              <w:pStyle w:val="TAC"/>
              <w:rPr>
                <w:rFonts w:eastAsia="MS Mincho"/>
              </w:rPr>
            </w:pPr>
            <w:r w:rsidRPr="009B053A">
              <w:rPr>
                <w:rFonts w:eastAsia="MS Mincho"/>
              </w:rPr>
              <w:t>High</w:t>
            </w:r>
          </w:p>
        </w:tc>
        <w:tc>
          <w:tcPr>
            <w:tcW w:w="990" w:type="dxa"/>
            <w:gridSpan w:val="9"/>
            <w:vAlign w:val="center"/>
          </w:tcPr>
          <w:p w14:paraId="152D1D6F" w14:textId="77777777" w:rsidR="00DF40DE" w:rsidRPr="009B053A" w:rsidRDefault="00DF40DE" w:rsidP="00DF40DE">
            <w:pPr>
              <w:pStyle w:val="TAC"/>
              <w:rPr>
                <w:rFonts w:eastAsia="MS Mincho"/>
              </w:rPr>
            </w:pPr>
          </w:p>
        </w:tc>
        <w:tc>
          <w:tcPr>
            <w:tcW w:w="1832" w:type="dxa"/>
            <w:gridSpan w:val="5"/>
            <w:vAlign w:val="center"/>
          </w:tcPr>
          <w:p w14:paraId="7ECEE4A4" w14:textId="77777777" w:rsidR="00DF40DE" w:rsidRPr="009B053A" w:rsidRDefault="00DF40DE" w:rsidP="00DF40DE">
            <w:pPr>
              <w:pStyle w:val="TAC"/>
              <w:rPr>
                <w:rFonts w:eastAsia="MS Mincho"/>
              </w:rPr>
            </w:pPr>
          </w:p>
        </w:tc>
        <w:tc>
          <w:tcPr>
            <w:tcW w:w="1142" w:type="dxa"/>
            <w:gridSpan w:val="5"/>
            <w:vAlign w:val="center"/>
          </w:tcPr>
          <w:p w14:paraId="6226660E" w14:textId="77777777" w:rsidR="00DF40DE" w:rsidRPr="009B053A" w:rsidRDefault="00DF40DE" w:rsidP="00DF40DE">
            <w:pPr>
              <w:pStyle w:val="TAC"/>
              <w:rPr>
                <w:rFonts w:eastAsia="MS Mincho"/>
              </w:rPr>
            </w:pPr>
            <w:r w:rsidRPr="009B053A">
              <w:rPr>
                <w:rFonts w:eastAsia="MS Mincho"/>
              </w:rPr>
              <w:t>n41</w:t>
            </w:r>
          </w:p>
        </w:tc>
        <w:tc>
          <w:tcPr>
            <w:tcW w:w="1275" w:type="dxa"/>
            <w:gridSpan w:val="4"/>
            <w:vAlign w:val="center"/>
          </w:tcPr>
          <w:p w14:paraId="7626184D" w14:textId="77777777" w:rsidR="00DF40DE" w:rsidRPr="009B053A" w:rsidRDefault="00DF40DE" w:rsidP="00DF40DE">
            <w:pPr>
              <w:pStyle w:val="TAC"/>
              <w:rPr>
                <w:rFonts w:eastAsia="MS Mincho"/>
              </w:rPr>
            </w:pPr>
            <w:r w:rsidRPr="009B053A">
              <w:rPr>
                <w:rFonts w:eastAsia="MS Mincho"/>
              </w:rPr>
              <w:t>Low</w:t>
            </w:r>
          </w:p>
        </w:tc>
        <w:tc>
          <w:tcPr>
            <w:tcW w:w="880" w:type="dxa"/>
            <w:vAlign w:val="center"/>
          </w:tcPr>
          <w:p w14:paraId="2E7F2D6C" w14:textId="77777777" w:rsidR="00DF40DE" w:rsidRPr="009B053A" w:rsidRDefault="00DF40DE" w:rsidP="00DF40DE">
            <w:pPr>
              <w:pStyle w:val="TAC"/>
              <w:rPr>
                <w:rFonts w:eastAsia="MS Mincho"/>
              </w:rPr>
            </w:pPr>
          </w:p>
        </w:tc>
        <w:tc>
          <w:tcPr>
            <w:tcW w:w="1697" w:type="dxa"/>
            <w:gridSpan w:val="4"/>
            <w:vAlign w:val="center"/>
          </w:tcPr>
          <w:p w14:paraId="5FFE4DFE" w14:textId="77777777" w:rsidR="00DF40DE" w:rsidRPr="009B053A" w:rsidRDefault="00DF40DE" w:rsidP="00DF40DE">
            <w:pPr>
              <w:pStyle w:val="TAC"/>
              <w:rPr>
                <w:rFonts w:eastAsia="MS Mincho"/>
              </w:rPr>
            </w:pPr>
          </w:p>
        </w:tc>
      </w:tr>
      <w:tr w:rsidR="00DF40DE" w:rsidRPr="009B053A" w14:paraId="7D0C3E49" w14:textId="77777777" w:rsidTr="00E32E05">
        <w:trPr>
          <w:gridAfter w:val="2"/>
          <w:wAfter w:w="35" w:type="dxa"/>
          <w:trHeight w:val="70"/>
        </w:trPr>
        <w:tc>
          <w:tcPr>
            <w:tcW w:w="648" w:type="dxa"/>
            <w:gridSpan w:val="3"/>
            <w:vMerge/>
            <w:vAlign w:val="center"/>
          </w:tcPr>
          <w:p w14:paraId="1C6DBA19" w14:textId="77777777" w:rsidR="00DF40DE" w:rsidRPr="009B053A" w:rsidRDefault="00DF40DE" w:rsidP="00DF40DE">
            <w:pPr>
              <w:pStyle w:val="TAC"/>
              <w:rPr>
                <w:bCs/>
              </w:rPr>
            </w:pPr>
          </w:p>
        </w:tc>
        <w:tc>
          <w:tcPr>
            <w:tcW w:w="656" w:type="dxa"/>
            <w:vAlign w:val="center"/>
          </w:tcPr>
          <w:p w14:paraId="388907A1"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7BF68E51"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3CBEA9AB"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797FE2DA" w14:textId="77777777" w:rsidR="00DF40DE" w:rsidRPr="009B053A" w:rsidRDefault="00DF40DE" w:rsidP="00DF40DE">
            <w:pPr>
              <w:pStyle w:val="TAC"/>
              <w:rPr>
                <w:rFonts w:eastAsia="MS Mincho"/>
              </w:rPr>
            </w:pPr>
            <w:r w:rsidRPr="009B053A">
              <w:rPr>
                <w:lang w:eastAsia="zh-TW"/>
              </w:rPr>
              <w:t xml:space="preserve">All RBs / </w:t>
            </w:r>
            <w:r w:rsidRPr="009B053A">
              <w:t>REFSENS_ENDC_3</w:t>
            </w:r>
          </w:p>
        </w:tc>
        <w:tc>
          <w:tcPr>
            <w:tcW w:w="1142" w:type="dxa"/>
            <w:gridSpan w:val="5"/>
            <w:vAlign w:val="center"/>
          </w:tcPr>
          <w:p w14:paraId="3A2ECE51" w14:textId="77777777" w:rsidR="00DF40DE" w:rsidRPr="009B053A" w:rsidRDefault="00DF40DE" w:rsidP="00DF40DE">
            <w:pPr>
              <w:pStyle w:val="TAC"/>
              <w:rPr>
                <w:rFonts w:eastAsia="MS Mincho"/>
              </w:rPr>
            </w:pPr>
            <w:r w:rsidRPr="009B053A">
              <w:rPr>
                <w:rFonts w:eastAsia="MS Mincho"/>
              </w:rPr>
              <w:t>N/A</w:t>
            </w:r>
          </w:p>
        </w:tc>
        <w:tc>
          <w:tcPr>
            <w:tcW w:w="1275" w:type="dxa"/>
            <w:gridSpan w:val="4"/>
            <w:vAlign w:val="center"/>
          </w:tcPr>
          <w:p w14:paraId="30ADBC7D"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1424D0B1" w14:textId="47A82CF7" w:rsidR="00DF40DE" w:rsidRPr="009B053A" w:rsidRDefault="00DF40DE" w:rsidP="00DF40DE">
            <w:pPr>
              <w:pStyle w:val="TAC"/>
              <w:rPr>
                <w:rFonts w:eastAsia="MS Mincho"/>
              </w:rPr>
            </w:pPr>
            <w:r w:rsidRPr="009B053A">
              <w:rPr>
                <w:rFonts w:eastAsia="MS Mincho"/>
              </w:rPr>
              <w:t>100 MHz</w:t>
            </w:r>
          </w:p>
        </w:tc>
        <w:tc>
          <w:tcPr>
            <w:tcW w:w="1697" w:type="dxa"/>
            <w:gridSpan w:val="4"/>
            <w:vAlign w:val="center"/>
          </w:tcPr>
          <w:p w14:paraId="6366E280" w14:textId="77777777" w:rsidR="00DF40DE" w:rsidRPr="009B053A" w:rsidRDefault="00DF40DE" w:rsidP="00DF40DE">
            <w:pPr>
              <w:pStyle w:val="TAC"/>
              <w:rPr>
                <w:rFonts w:eastAsia="MS Mincho"/>
              </w:rPr>
            </w:pPr>
            <w:r w:rsidRPr="009B053A">
              <w:rPr>
                <w:lang w:eastAsia="zh-TW"/>
              </w:rPr>
              <w:t xml:space="preserve">All RBs / </w:t>
            </w:r>
            <w:r w:rsidRPr="009B053A">
              <w:t>0</w:t>
            </w:r>
          </w:p>
        </w:tc>
      </w:tr>
      <w:tr w:rsidR="00DF40DE" w:rsidRPr="009B053A" w14:paraId="3B33EE3B" w14:textId="77777777" w:rsidTr="00E32E05">
        <w:trPr>
          <w:gridAfter w:val="2"/>
          <w:wAfter w:w="35" w:type="dxa"/>
          <w:trHeight w:val="70"/>
        </w:trPr>
        <w:tc>
          <w:tcPr>
            <w:tcW w:w="648" w:type="dxa"/>
            <w:gridSpan w:val="3"/>
            <w:vMerge w:val="restart"/>
            <w:vAlign w:val="center"/>
          </w:tcPr>
          <w:p w14:paraId="59BE650A" w14:textId="77777777" w:rsidR="00DF40DE" w:rsidRPr="009B053A" w:rsidRDefault="00DF40DE" w:rsidP="00DF40DE">
            <w:pPr>
              <w:pStyle w:val="TAH"/>
              <w:rPr>
                <w:b w:val="0"/>
                <w:bCs/>
              </w:rPr>
            </w:pPr>
            <w:r w:rsidRPr="009B053A">
              <w:rPr>
                <w:b w:val="0"/>
                <w:bCs/>
              </w:rPr>
              <w:t>2</w:t>
            </w:r>
            <w:r w:rsidRPr="009B053A">
              <w:rPr>
                <w:b w:val="0"/>
                <w:bCs/>
                <w:vertAlign w:val="superscript"/>
              </w:rPr>
              <w:t>6</w:t>
            </w:r>
          </w:p>
        </w:tc>
        <w:tc>
          <w:tcPr>
            <w:tcW w:w="656" w:type="dxa"/>
            <w:vAlign w:val="center"/>
          </w:tcPr>
          <w:p w14:paraId="78370779"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72269ACD" w14:textId="19D1DE84" w:rsidR="00DF40DE" w:rsidRPr="009B053A" w:rsidRDefault="00DF40DE" w:rsidP="00DF40DE">
            <w:pPr>
              <w:pStyle w:val="TAC"/>
              <w:rPr>
                <w:rFonts w:eastAsia="MS Mincho"/>
              </w:rPr>
            </w:pPr>
            <w:r w:rsidRPr="009B053A">
              <w:rPr>
                <w:rFonts w:eastAsia="MS Mincho"/>
              </w:rPr>
              <w:t>High</w:t>
            </w:r>
          </w:p>
        </w:tc>
        <w:tc>
          <w:tcPr>
            <w:tcW w:w="990" w:type="dxa"/>
            <w:gridSpan w:val="9"/>
            <w:vAlign w:val="center"/>
          </w:tcPr>
          <w:p w14:paraId="4E0D8F67" w14:textId="77777777" w:rsidR="00DF40DE" w:rsidRPr="009B053A" w:rsidRDefault="00DF40DE" w:rsidP="00DF40DE">
            <w:pPr>
              <w:pStyle w:val="TAC"/>
              <w:rPr>
                <w:rFonts w:eastAsia="MS Mincho"/>
              </w:rPr>
            </w:pPr>
          </w:p>
        </w:tc>
        <w:tc>
          <w:tcPr>
            <w:tcW w:w="1832" w:type="dxa"/>
            <w:gridSpan w:val="5"/>
            <w:vAlign w:val="center"/>
          </w:tcPr>
          <w:p w14:paraId="79432FAA" w14:textId="77777777" w:rsidR="00DF40DE" w:rsidRPr="009B053A" w:rsidRDefault="00DF40DE" w:rsidP="00DF40DE">
            <w:pPr>
              <w:pStyle w:val="TAC"/>
              <w:rPr>
                <w:rFonts w:eastAsia="MS Mincho"/>
              </w:rPr>
            </w:pPr>
          </w:p>
        </w:tc>
        <w:tc>
          <w:tcPr>
            <w:tcW w:w="1142" w:type="dxa"/>
            <w:gridSpan w:val="5"/>
            <w:vAlign w:val="center"/>
          </w:tcPr>
          <w:p w14:paraId="21889761" w14:textId="77777777" w:rsidR="00DF40DE" w:rsidRPr="009B053A" w:rsidRDefault="00DF40DE" w:rsidP="00DF40DE">
            <w:pPr>
              <w:pStyle w:val="TAC"/>
              <w:rPr>
                <w:rFonts w:eastAsia="MS Mincho"/>
              </w:rPr>
            </w:pPr>
            <w:r w:rsidRPr="009B053A">
              <w:rPr>
                <w:rFonts w:eastAsia="MS Mincho"/>
              </w:rPr>
              <w:t>n41</w:t>
            </w:r>
          </w:p>
        </w:tc>
        <w:tc>
          <w:tcPr>
            <w:tcW w:w="1275" w:type="dxa"/>
            <w:gridSpan w:val="4"/>
            <w:vAlign w:val="center"/>
          </w:tcPr>
          <w:p w14:paraId="10241937" w14:textId="77777777" w:rsidR="00DF40DE" w:rsidRPr="009B053A" w:rsidRDefault="00DF40DE" w:rsidP="00DF40DE">
            <w:pPr>
              <w:pStyle w:val="TAC"/>
              <w:rPr>
                <w:rFonts w:eastAsia="MS Mincho"/>
              </w:rPr>
            </w:pPr>
            <w:r w:rsidRPr="009B053A">
              <w:rPr>
                <w:rFonts w:eastAsia="MS Mincho"/>
              </w:rPr>
              <w:t>Low</w:t>
            </w:r>
          </w:p>
        </w:tc>
        <w:tc>
          <w:tcPr>
            <w:tcW w:w="880" w:type="dxa"/>
            <w:vAlign w:val="center"/>
          </w:tcPr>
          <w:p w14:paraId="53E81691" w14:textId="77777777" w:rsidR="00DF40DE" w:rsidRPr="009B053A" w:rsidRDefault="00DF40DE" w:rsidP="00DF40DE">
            <w:pPr>
              <w:pStyle w:val="TAC"/>
              <w:rPr>
                <w:rFonts w:eastAsia="MS Mincho"/>
              </w:rPr>
            </w:pPr>
          </w:p>
        </w:tc>
        <w:tc>
          <w:tcPr>
            <w:tcW w:w="1697" w:type="dxa"/>
            <w:gridSpan w:val="4"/>
            <w:vAlign w:val="center"/>
          </w:tcPr>
          <w:p w14:paraId="09B68C60" w14:textId="77777777" w:rsidR="00DF40DE" w:rsidRPr="009B053A" w:rsidRDefault="00DF40DE" w:rsidP="00DF40DE">
            <w:pPr>
              <w:pStyle w:val="TAC"/>
              <w:rPr>
                <w:rFonts w:eastAsia="MS Mincho"/>
              </w:rPr>
            </w:pPr>
          </w:p>
        </w:tc>
      </w:tr>
      <w:tr w:rsidR="00DF40DE" w:rsidRPr="009B053A" w14:paraId="4365006A" w14:textId="77777777" w:rsidTr="00E32E05">
        <w:trPr>
          <w:gridAfter w:val="2"/>
          <w:wAfter w:w="35" w:type="dxa"/>
          <w:trHeight w:val="70"/>
        </w:trPr>
        <w:tc>
          <w:tcPr>
            <w:tcW w:w="648" w:type="dxa"/>
            <w:gridSpan w:val="3"/>
            <w:vMerge/>
            <w:vAlign w:val="center"/>
          </w:tcPr>
          <w:p w14:paraId="52471F7B" w14:textId="77777777" w:rsidR="00DF40DE" w:rsidRPr="009B053A" w:rsidRDefault="00DF40DE" w:rsidP="00DF40DE">
            <w:pPr>
              <w:pStyle w:val="TAC"/>
              <w:rPr>
                <w:bCs/>
              </w:rPr>
            </w:pPr>
          </w:p>
        </w:tc>
        <w:tc>
          <w:tcPr>
            <w:tcW w:w="656" w:type="dxa"/>
            <w:vAlign w:val="center"/>
          </w:tcPr>
          <w:p w14:paraId="0D8F878E" w14:textId="23523F2D"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56500C34"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7F11AE1"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57A10A78" w14:textId="4E4338D5" w:rsidR="00DF40DE" w:rsidRPr="009B053A" w:rsidRDefault="00DF40DE" w:rsidP="00DF40DE">
            <w:pPr>
              <w:pStyle w:val="TAC"/>
              <w:rPr>
                <w:rFonts w:eastAsia="MS Mincho"/>
              </w:rPr>
            </w:pPr>
            <w:r w:rsidRPr="009B053A">
              <w:rPr>
                <w:lang w:eastAsia="zh-TW"/>
              </w:rPr>
              <w:t>All RBs / 0</w:t>
            </w:r>
          </w:p>
        </w:tc>
        <w:tc>
          <w:tcPr>
            <w:tcW w:w="1142" w:type="dxa"/>
            <w:gridSpan w:val="5"/>
            <w:vAlign w:val="center"/>
          </w:tcPr>
          <w:p w14:paraId="581B8A8A" w14:textId="03E83340" w:rsidR="00DF40DE" w:rsidRPr="009B053A" w:rsidRDefault="00DF40DE" w:rsidP="00DF40DE">
            <w:pPr>
              <w:pStyle w:val="TAC"/>
              <w:rPr>
                <w:rFonts w:eastAsia="MS Mincho"/>
              </w:rPr>
            </w:pPr>
            <w:r w:rsidRPr="009B053A">
              <w:t xml:space="preserve">DFT-s-OFDM </w:t>
            </w:r>
            <w:r w:rsidRPr="009B053A">
              <w:rPr>
                <w:rFonts w:eastAsia="MS Mincho"/>
              </w:rPr>
              <w:t>QPSK</w:t>
            </w:r>
          </w:p>
        </w:tc>
        <w:tc>
          <w:tcPr>
            <w:tcW w:w="1275" w:type="dxa"/>
            <w:gridSpan w:val="4"/>
            <w:vAlign w:val="center"/>
          </w:tcPr>
          <w:p w14:paraId="339EAE05"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986C025" w14:textId="7E02D8FE" w:rsidR="00DF40DE" w:rsidRPr="009B053A" w:rsidRDefault="00DF40DE" w:rsidP="00DF40DE">
            <w:pPr>
              <w:pStyle w:val="TAC"/>
              <w:rPr>
                <w:rFonts w:eastAsia="MS Mincho"/>
              </w:rPr>
            </w:pPr>
            <w:r w:rsidRPr="009B053A">
              <w:rPr>
                <w:rFonts w:eastAsia="MS Mincho"/>
              </w:rPr>
              <w:t>50 MHz</w:t>
            </w:r>
          </w:p>
        </w:tc>
        <w:tc>
          <w:tcPr>
            <w:tcW w:w="1697" w:type="dxa"/>
            <w:gridSpan w:val="4"/>
            <w:vAlign w:val="center"/>
          </w:tcPr>
          <w:p w14:paraId="71862C79" w14:textId="3F55A962" w:rsidR="00DF40DE" w:rsidRPr="009B053A" w:rsidRDefault="00DF40DE" w:rsidP="00DF40DE">
            <w:pPr>
              <w:pStyle w:val="TAC"/>
              <w:rPr>
                <w:rFonts w:eastAsia="MS Mincho"/>
              </w:rPr>
            </w:pPr>
            <w:r w:rsidRPr="009B053A">
              <w:rPr>
                <w:lang w:eastAsia="zh-TW"/>
              </w:rPr>
              <w:t xml:space="preserve">All RBs / </w:t>
            </w:r>
            <w:r w:rsidRPr="009B053A">
              <w:t>REFSENS_ENDC_3</w:t>
            </w:r>
          </w:p>
        </w:tc>
      </w:tr>
      <w:tr w:rsidR="00DF40DE" w:rsidRPr="009B053A" w14:paraId="1F72900F" w14:textId="77777777" w:rsidTr="00E32E05">
        <w:trPr>
          <w:gridAfter w:val="2"/>
          <w:wAfter w:w="35" w:type="dxa"/>
          <w:trHeight w:val="70"/>
        </w:trPr>
        <w:tc>
          <w:tcPr>
            <w:tcW w:w="648" w:type="dxa"/>
            <w:gridSpan w:val="3"/>
            <w:vMerge w:val="restart"/>
            <w:vAlign w:val="center"/>
          </w:tcPr>
          <w:p w14:paraId="14CDB010" w14:textId="187B623C" w:rsidR="00DF40DE" w:rsidRPr="009B053A" w:rsidRDefault="00DF40DE" w:rsidP="00DF40DE">
            <w:pPr>
              <w:pStyle w:val="TAH"/>
              <w:rPr>
                <w:b w:val="0"/>
                <w:bCs/>
              </w:rPr>
            </w:pPr>
            <w:r w:rsidRPr="009B053A">
              <w:rPr>
                <w:b w:val="0"/>
                <w:bCs/>
              </w:rPr>
              <w:t>3</w:t>
            </w:r>
            <w:r w:rsidRPr="009B053A">
              <w:rPr>
                <w:b w:val="0"/>
                <w:bCs/>
                <w:vertAlign w:val="superscript"/>
              </w:rPr>
              <w:t>4, 10</w:t>
            </w:r>
          </w:p>
        </w:tc>
        <w:tc>
          <w:tcPr>
            <w:tcW w:w="656" w:type="dxa"/>
            <w:vAlign w:val="center"/>
          </w:tcPr>
          <w:p w14:paraId="31E80937"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2DB64DAF" w14:textId="50746054" w:rsidR="00DF40DE" w:rsidRPr="009B053A" w:rsidRDefault="00DF40DE" w:rsidP="00DF40DE">
            <w:pPr>
              <w:pStyle w:val="TAC"/>
              <w:rPr>
                <w:rFonts w:eastAsia="MS Mincho"/>
              </w:rPr>
            </w:pPr>
            <w:r w:rsidRPr="009B053A">
              <w:rPr>
                <w:rFonts w:eastAsia="MS Mincho"/>
              </w:rPr>
              <w:t>UL 1740 / DL 1835</w:t>
            </w:r>
          </w:p>
        </w:tc>
        <w:tc>
          <w:tcPr>
            <w:tcW w:w="990" w:type="dxa"/>
            <w:gridSpan w:val="9"/>
            <w:vAlign w:val="center"/>
          </w:tcPr>
          <w:p w14:paraId="45CF1016" w14:textId="77777777" w:rsidR="00DF40DE" w:rsidRPr="009B053A" w:rsidRDefault="00DF40DE" w:rsidP="00DF40DE">
            <w:pPr>
              <w:pStyle w:val="TAC"/>
              <w:rPr>
                <w:rFonts w:eastAsia="MS Mincho"/>
              </w:rPr>
            </w:pPr>
          </w:p>
        </w:tc>
        <w:tc>
          <w:tcPr>
            <w:tcW w:w="1832" w:type="dxa"/>
            <w:gridSpan w:val="5"/>
            <w:vAlign w:val="center"/>
          </w:tcPr>
          <w:p w14:paraId="33A8E9D8" w14:textId="77777777" w:rsidR="00DF40DE" w:rsidRPr="009B053A" w:rsidRDefault="00DF40DE" w:rsidP="00DF40DE">
            <w:pPr>
              <w:pStyle w:val="TAC"/>
              <w:rPr>
                <w:rFonts w:eastAsia="MS Mincho"/>
              </w:rPr>
            </w:pPr>
          </w:p>
        </w:tc>
        <w:tc>
          <w:tcPr>
            <w:tcW w:w="1142" w:type="dxa"/>
            <w:gridSpan w:val="5"/>
            <w:vAlign w:val="center"/>
          </w:tcPr>
          <w:p w14:paraId="721FD2BD" w14:textId="77777777" w:rsidR="00DF40DE" w:rsidRPr="009B053A" w:rsidRDefault="00DF40DE" w:rsidP="00DF40DE">
            <w:pPr>
              <w:pStyle w:val="TAC"/>
              <w:rPr>
                <w:rFonts w:eastAsia="MS Mincho"/>
              </w:rPr>
            </w:pPr>
            <w:r w:rsidRPr="009B053A">
              <w:rPr>
                <w:rFonts w:eastAsia="MS Mincho"/>
              </w:rPr>
              <w:t>n41</w:t>
            </w:r>
          </w:p>
        </w:tc>
        <w:tc>
          <w:tcPr>
            <w:tcW w:w="1275" w:type="dxa"/>
            <w:gridSpan w:val="4"/>
            <w:vAlign w:val="center"/>
          </w:tcPr>
          <w:p w14:paraId="49E4A39B" w14:textId="3C16A756" w:rsidR="00DF40DE" w:rsidRPr="009B053A" w:rsidRDefault="005523EB" w:rsidP="00DF40DE">
            <w:pPr>
              <w:pStyle w:val="TAC"/>
              <w:rPr>
                <w:rFonts w:eastAsia="MS Mincho"/>
              </w:rPr>
            </w:pPr>
            <w:r w:rsidRPr="009B053A">
              <w:rPr>
                <w:rFonts w:eastAsia="MS Mincho"/>
              </w:rPr>
              <w:t xml:space="preserve">UL/DL </w:t>
            </w:r>
            <w:r w:rsidR="00DF40DE" w:rsidRPr="009B053A">
              <w:rPr>
                <w:rFonts w:eastAsia="MS Mincho"/>
              </w:rPr>
              <w:t>2657.5</w:t>
            </w:r>
          </w:p>
        </w:tc>
        <w:tc>
          <w:tcPr>
            <w:tcW w:w="880" w:type="dxa"/>
            <w:vAlign w:val="center"/>
          </w:tcPr>
          <w:p w14:paraId="63655064" w14:textId="77777777" w:rsidR="00DF40DE" w:rsidRPr="009B053A" w:rsidRDefault="00DF40DE" w:rsidP="00DF40DE">
            <w:pPr>
              <w:pStyle w:val="TAC"/>
              <w:rPr>
                <w:rFonts w:eastAsia="MS Mincho"/>
              </w:rPr>
            </w:pPr>
          </w:p>
        </w:tc>
        <w:tc>
          <w:tcPr>
            <w:tcW w:w="1697" w:type="dxa"/>
            <w:gridSpan w:val="4"/>
            <w:vAlign w:val="center"/>
          </w:tcPr>
          <w:p w14:paraId="40C9F96D" w14:textId="77777777" w:rsidR="00DF40DE" w:rsidRPr="009B053A" w:rsidRDefault="00DF40DE" w:rsidP="00DF40DE">
            <w:pPr>
              <w:pStyle w:val="TAC"/>
              <w:rPr>
                <w:rFonts w:eastAsia="MS Mincho"/>
              </w:rPr>
            </w:pPr>
          </w:p>
        </w:tc>
      </w:tr>
      <w:tr w:rsidR="00DF40DE" w:rsidRPr="009B053A" w14:paraId="23FCCB4F" w14:textId="77777777" w:rsidTr="00E32E05">
        <w:trPr>
          <w:gridAfter w:val="2"/>
          <w:wAfter w:w="35" w:type="dxa"/>
          <w:trHeight w:val="70"/>
        </w:trPr>
        <w:tc>
          <w:tcPr>
            <w:tcW w:w="648" w:type="dxa"/>
            <w:gridSpan w:val="3"/>
            <w:vMerge/>
            <w:vAlign w:val="center"/>
          </w:tcPr>
          <w:p w14:paraId="090D518A" w14:textId="77777777" w:rsidR="00DF40DE" w:rsidRPr="009B053A" w:rsidRDefault="00DF40DE" w:rsidP="00DF40DE">
            <w:pPr>
              <w:pStyle w:val="TAC"/>
              <w:rPr>
                <w:bCs/>
              </w:rPr>
            </w:pPr>
          </w:p>
        </w:tc>
        <w:tc>
          <w:tcPr>
            <w:tcW w:w="656" w:type="dxa"/>
            <w:vAlign w:val="center"/>
          </w:tcPr>
          <w:p w14:paraId="5EFDD68D" w14:textId="6F3A901C"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4B1CBAA3"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2830C9C5" w14:textId="34B76CF2"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72B95A23" w14:textId="7BDB539B" w:rsidR="00DF40DE" w:rsidRPr="009B053A" w:rsidRDefault="00DF40DE" w:rsidP="00DF40DE">
            <w:pPr>
              <w:pStyle w:val="TAC"/>
              <w:rPr>
                <w:rFonts w:eastAsia="MS Mincho"/>
              </w:rPr>
            </w:pPr>
            <w:r w:rsidRPr="009B053A">
              <w:rPr>
                <w:rFonts w:eastAsia="MS Mincho"/>
              </w:rPr>
              <w:t xml:space="preserve">All RBs / </w:t>
            </w:r>
            <w:r w:rsidRPr="009B053A">
              <w:t>REFSENS_ENDC_4</w:t>
            </w:r>
          </w:p>
        </w:tc>
        <w:tc>
          <w:tcPr>
            <w:tcW w:w="1142" w:type="dxa"/>
            <w:gridSpan w:val="5"/>
            <w:vAlign w:val="center"/>
          </w:tcPr>
          <w:p w14:paraId="4BC3ED2C" w14:textId="77777777" w:rsidR="00DF40DE" w:rsidRPr="009B053A" w:rsidRDefault="00DF40DE" w:rsidP="00DF40DE">
            <w:pPr>
              <w:pStyle w:val="TAC"/>
              <w:rPr>
                <w:rFonts w:eastAsia="MS Mincho"/>
              </w:rPr>
            </w:pPr>
            <w:r w:rsidRPr="009B053A">
              <w:t xml:space="preserve">DFT-s-OFDM </w:t>
            </w:r>
            <w:r w:rsidRPr="009B053A">
              <w:rPr>
                <w:rFonts w:eastAsia="MS Mincho"/>
              </w:rPr>
              <w:t>QPSK</w:t>
            </w:r>
          </w:p>
        </w:tc>
        <w:tc>
          <w:tcPr>
            <w:tcW w:w="1275" w:type="dxa"/>
            <w:gridSpan w:val="4"/>
            <w:vAlign w:val="center"/>
          </w:tcPr>
          <w:p w14:paraId="366E7F96"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82165B9" w14:textId="28235D64" w:rsidR="00DF40DE" w:rsidRPr="009B053A" w:rsidRDefault="00DF40DE" w:rsidP="00DF40DE">
            <w:pPr>
              <w:pStyle w:val="TAC"/>
              <w:rPr>
                <w:rFonts w:eastAsia="MS Mincho"/>
              </w:rPr>
            </w:pPr>
            <w:r w:rsidRPr="009B053A">
              <w:rPr>
                <w:rFonts w:eastAsia="MS Mincho"/>
              </w:rPr>
              <w:t>10 MHz</w:t>
            </w:r>
          </w:p>
        </w:tc>
        <w:tc>
          <w:tcPr>
            <w:tcW w:w="1697" w:type="dxa"/>
            <w:gridSpan w:val="4"/>
            <w:vAlign w:val="center"/>
          </w:tcPr>
          <w:p w14:paraId="444847F1" w14:textId="173613BF" w:rsidR="00DF40DE" w:rsidRPr="009B053A" w:rsidRDefault="00DF40DE" w:rsidP="00DF40DE">
            <w:pPr>
              <w:pStyle w:val="TAC"/>
              <w:rPr>
                <w:rFonts w:eastAsia="MS Mincho"/>
              </w:rPr>
            </w:pPr>
            <w:r w:rsidRPr="009B053A">
              <w:rPr>
                <w:lang w:eastAsia="zh-TW"/>
              </w:rPr>
              <w:t xml:space="preserve">All RBs / </w:t>
            </w:r>
            <w:r w:rsidRPr="009B053A">
              <w:t>REFSENS_ENDC_4</w:t>
            </w:r>
          </w:p>
        </w:tc>
      </w:tr>
      <w:tr w:rsidR="00DF40DE" w:rsidRPr="009B053A" w14:paraId="71CCF35F" w14:textId="77777777" w:rsidTr="00E32E05">
        <w:trPr>
          <w:gridAfter w:val="2"/>
          <w:wAfter w:w="35" w:type="dxa"/>
          <w:trHeight w:val="70"/>
        </w:trPr>
        <w:tc>
          <w:tcPr>
            <w:tcW w:w="10113" w:type="dxa"/>
            <w:gridSpan w:val="39"/>
            <w:vAlign w:val="center"/>
          </w:tcPr>
          <w:p w14:paraId="02C8F0DD" w14:textId="657052BA" w:rsidR="00DF40DE" w:rsidRPr="009B053A" w:rsidRDefault="00DF40DE" w:rsidP="00DF40DE">
            <w:pPr>
              <w:pStyle w:val="TAH"/>
              <w:rPr>
                <w:rFonts w:eastAsia="MS Mincho"/>
              </w:rPr>
            </w:pPr>
            <w:r w:rsidRPr="009B053A">
              <w:t xml:space="preserve">Test Settings for DC_3A_n77A and </w:t>
            </w:r>
            <w:r w:rsidRPr="009B053A">
              <w:rPr>
                <w:lang w:eastAsia="zh-TW"/>
              </w:rPr>
              <w:t xml:space="preserve">DC_3A_n78A </w:t>
            </w:r>
            <w:r w:rsidRPr="009B053A">
              <w:t>Configurations</w:t>
            </w:r>
          </w:p>
        </w:tc>
      </w:tr>
      <w:tr w:rsidR="00DF40DE" w:rsidRPr="009B053A" w14:paraId="7C6ED55E" w14:textId="77777777" w:rsidTr="00E32E05">
        <w:trPr>
          <w:gridAfter w:val="2"/>
          <w:wAfter w:w="35" w:type="dxa"/>
          <w:trHeight w:val="70"/>
        </w:trPr>
        <w:tc>
          <w:tcPr>
            <w:tcW w:w="648" w:type="dxa"/>
            <w:gridSpan w:val="3"/>
            <w:vMerge w:val="restart"/>
            <w:vAlign w:val="center"/>
          </w:tcPr>
          <w:p w14:paraId="5EA18058" w14:textId="77777777" w:rsidR="00DF40DE" w:rsidRPr="009B053A" w:rsidRDefault="00DF40DE" w:rsidP="00DF40DE">
            <w:pPr>
              <w:pStyle w:val="TAC"/>
            </w:pPr>
            <w:r w:rsidRPr="009B053A">
              <w:t>1</w:t>
            </w:r>
            <w:r w:rsidRPr="009B053A">
              <w:rPr>
                <w:vertAlign w:val="superscript"/>
              </w:rPr>
              <w:t>3</w:t>
            </w:r>
          </w:p>
        </w:tc>
        <w:tc>
          <w:tcPr>
            <w:tcW w:w="656" w:type="dxa"/>
            <w:vAlign w:val="center"/>
          </w:tcPr>
          <w:p w14:paraId="74C5920C"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5A80CDA5" w14:textId="77777777" w:rsidR="00DF40DE" w:rsidRPr="009B053A" w:rsidRDefault="00DF40DE" w:rsidP="00DF40DE">
            <w:pPr>
              <w:pStyle w:val="TAC"/>
              <w:rPr>
                <w:rFonts w:eastAsia="MS Mincho"/>
              </w:rPr>
            </w:pPr>
            <w:r w:rsidRPr="009B053A">
              <w:rPr>
                <w:rFonts w:eastAsia="MS Mincho"/>
              </w:rPr>
              <w:t>Mid</w:t>
            </w:r>
          </w:p>
        </w:tc>
        <w:tc>
          <w:tcPr>
            <w:tcW w:w="990" w:type="dxa"/>
            <w:gridSpan w:val="9"/>
            <w:vAlign w:val="center"/>
          </w:tcPr>
          <w:p w14:paraId="1A5E1360" w14:textId="77777777" w:rsidR="00DF40DE" w:rsidRPr="009B053A" w:rsidRDefault="00DF40DE" w:rsidP="00DF40DE">
            <w:pPr>
              <w:pStyle w:val="TAC"/>
              <w:rPr>
                <w:rFonts w:eastAsia="MS Mincho"/>
              </w:rPr>
            </w:pPr>
          </w:p>
        </w:tc>
        <w:tc>
          <w:tcPr>
            <w:tcW w:w="1832" w:type="dxa"/>
            <w:gridSpan w:val="5"/>
            <w:vAlign w:val="center"/>
          </w:tcPr>
          <w:p w14:paraId="261A1AF3" w14:textId="77777777" w:rsidR="00DF40DE" w:rsidRPr="009B053A" w:rsidRDefault="00DF40DE" w:rsidP="00DF40DE">
            <w:pPr>
              <w:pStyle w:val="TAC"/>
              <w:rPr>
                <w:rFonts w:eastAsia="MS Mincho"/>
              </w:rPr>
            </w:pPr>
          </w:p>
        </w:tc>
        <w:tc>
          <w:tcPr>
            <w:tcW w:w="1142" w:type="dxa"/>
            <w:gridSpan w:val="5"/>
            <w:vAlign w:val="center"/>
          </w:tcPr>
          <w:p w14:paraId="5288A448"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5F134D59" w14:textId="567627E5" w:rsidR="00DF40DE" w:rsidRPr="009B053A" w:rsidRDefault="00DF40DE" w:rsidP="00DF40DE">
            <w:pPr>
              <w:pStyle w:val="TAC"/>
              <w:rPr>
                <w:rFonts w:eastAsia="MS Mincho"/>
              </w:rPr>
            </w:pPr>
            <w:r w:rsidRPr="009B053A">
              <w:rPr>
                <w:rFonts w:eastAsia="MS Mincho"/>
              </w:rPr>
              <w:t>UL/DL 3495</w:t>
            </w:r>
          </w:p>
        </w:tc>
        <w:tc>
          <w:tcPr>
            <w:tcW w:w="880" w:type="dxa"/>
            <w:vAlign w:val="center"/>
          </w:tcPr>
          <w:p w14:paraId="028B3E74" w14:textId="77777777" w:rsidR="00DF40DE" w:rsidRPr="009B053A" w:rsidRDefault="00DF40DE" w:rsidP="00DF40DE">
            <w:pPr>
              <w:pStyle w:val="TAC"/>
              <w:rPr>
                <w:rFonts w:eastAsia="MS Mincho"/>
              </w:rPr>
            </w:pPr>
          </w:p>
        </w:tc>
        <w:tc>
          <w:tcPr>
            <w:tcW w:w="1697" w:type="dxa"/>
            <w:gridSpan w:val="4"/>
            <w:vAlign w:val="center"/>
          </w:tcPr>
          <w:p w14:paraId="32E7A9EE" w14:textId="77777777" w:rsidR="00DF40DE" w:rsidRPr="009B053A" w:rsidRDefault="00DF40DE" w:rsidP="00DF40DE">
            <w:pPr>
              <w:pStyle w:val="TAC"/>
              <w:rPr>
                <w:rFonts w:eastAsia="MS Mincho"/>
              </w:rPr>
            </w:pPr>
          </w:p>
        </w:tc>
      </w:tr>
      <w:tr w:rsidR="00DF40DE" w:rsidRPr="009B053A" w14:paraId="120F32FF" w14:textId="77777777" w:rsidTr="00E32E05">
        <w:trPr>
          <w:gridAfter w:val="2"/>
          <w:wAfter w:w="35" w:type="dxa"/>
          <w:trHeight w:val="70"/>
        </w:trPr>
        <w:tc>
          <w:tcPr>
            <w:tcW w:w="648" w:type="dxa"/>
            <w:gridSpan w:val="3"/>
            <w:vMerge/>
            <w:vAlign w:val="center"/>
          </w:tcPr>
          <w:p w14:paraId="42FC7A0C" w14:textId="77777777" w:rsidR="00DF40DE" w:rsidRPr="009B053A" w:rsidRDefault="00DF40DE" w:rsidP="00DF40DE">
            <w:pPr>
              <w:pStyle w:val="TAC"/>
            </w:pPr>
          </w:p>
        </w:tc>
        <w:tc>
          <w:tcPr>
            <w:tcW w:w="656" w:type="dxa"/>
            <w:vAlign w:val="center"/>
          </w:tcPr>
          <w:p w14:paraId="6AE304C9"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223B7879"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5E8991B2"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5EA74E67" w14:textId="77777777"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53779F1B" w14:textId="77777777" w:rsidR="00DF40DE" w:rsidRPr="009B053A" w:rsidRDefault="00DF40DE" w:rsidP="00DF40DE">
            <w:pPr>
              <w:pStyle w:val="TAC"/>
              <w:rPr>
                <w:rFonts w:eastAsia="MS Mincho"/>
              </w:rPr>
            </w:pPr>
            <w:r w:rsidRPr="009B053A">
              <w:rPr>
                <w:rFonts w:eastAsia="MS Mincho"/>
              </w:rPr>
              <w:t>N/A</w:t>
            </w:r>
          </w:p>
        </w:tc>
        <w:tc>
          <w:tcPr>
            <w:tcW w:w="1275" w:type="dxa"/>
            <w:gridSpan w:val="4"/>
            <w:vAlign w:val="center"/>
          </w:tcPr>
          <w:p w14:paraId="2F1FB8E9"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F057DE9" w14:textId="77777777" w:rsidR="00DF40DE" w:rsidRPr="009B053A" w:rsidRDefault="00DF40DE" w:rsidP="00DF40DE">
            <w:pPr>
              <w:pStyle w:val="TAC"/>
              <w:rPr>
                <w:rFonts w:eastAsia="MS Mincho"/>
              </w:rPr>
            </w:pPr>
            <w:r w:rsidRPr="009B053A">
              <w:rPr>
                <w:rFonts w:eastAsia="MS Mincho"/>
              </w:rPr>
              <w:t>100 MHz</w:t>
            </w:r>
          </w:p>
        </w:tc>
        <w:tc>
          <w:tcPr>
            <w:tcW w:w="1697" w:type="dxa"/>
            <w:gridSpan w:val="4"/>
            <w:vAlign w:val="center"/>
          </w:tcPr>
          <w:p w14:paraId="40BC477C" w14:textId="77777777" w:rsidR="00DF40DE" w:rsidRPr="009B053A" w:rsidRDefault="00DF40DE" w:rsidP="00DF40DE">
            <w:pPr>
              <w:pStyle w:val="TAC"/>
              <w:rPr>
                <w:rFonts w:eastAsia="MS Mincho"/>
              </w:rPr>
            </w:pPr>
            <w:r w:rsidRPr="009B053A">
              <w:rPr>
                <w:rFonts w:eastAsia="MS Mincho"/>
              </w:rPr>
              <w:t>All RBs / 0</w:t>
            </w:r>
          </w:p>
        </w:tc>
      </w:tr>
      <w:tr w:rsidR="00DF40DE" w:rsidRPr="009B053A" w14:paraId="1138324E" w14:textId="77777777" w:rsidTr="00E32E05">
        <w:trPr>
          <w:gridAfter w:val="2"/>
          <w:wAfter w:w="35" w:type="dxa"/>
          <w:trHeight w:val="70"/>
        </w:trPr>
        <w:tc>
          <w:tcPr>
            <w:tcW w:w="648" w:type="dxa"/>
            <w:gridSpan w:val="3"/>
            <w:vMerge w:val="restart"/>
            <w:vAlign w:val="center"/>
          </w:tcPr>
          <w:p w14:paraId="6C241708" w14:textId="77777777" w:rsidR="00DF40DE" w:rsidRPr="009B053A" w:rsidRDefault="00DF40DE" w:rsidP="00DF40DE">
            <w:pPr>
              <w:pStyle w:val="TAC"/>
            </w:pPr>
            <w:r w:rsidRPr="009B053A">
              <w:t>2</w:t>
            </w:r>
            <w:r w:rsidRPr="009B053A">
              <w:rPr>
                <w:vertAlign w:val="superscript"/>
              </w:rPr>
              <w:t>3</w:t>
            </w:r>
          </w:p>
        </w:tc>
        <w:tc>
          <w:tcPr>
            <w:tcW w:w="656" w:type="dxa"/>
            <w:vAlign w:val="center"/>
          </w:tcPr>
          <w:p w14:paraId="3F94892A"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405EE274" w14:textId="77777777" w:rsidR="00DF40DE" w:rsidRPr="009B053A" w:rsidRDefault="00DF40DE" w:rsidP="00DF40DE">
            <w:pPr>
              <w:pStyle w:val="TAC"/>
              <w:rPr>
                <w:rFonts w:eastAsia="MS Mincho"/>
              </w:rPr>
            </w:pPr>
            <w:r w:rsidRPr="009B053A">
              <w:rPr>
                <w:rFonts w:eastAsia="MS Mincho"/>
              </w:rPr>
              <w:t>Mid</w:t>
            </w:r>
          </w:p>
        </w:tc>
        <w:tc>
          <w:tcPr>
            <w:tcW w:w="990" w:type="dxa"/>
            <w:gridSpan w:val="9"/>
            <w:vAlign w:val="center"/>
          </w:tcPr>
          <w:p w14:paraId="13225FF3" w14:textId="77777777" w:rsidR="00DF40DE" w:rsidRPr="009B053A" w:rsidRDefault="00DF40DE" w:rsidP="00DF40DE">
            <w:pPr>
              <w:pStyle w:val="TAC"/>
              <w:rPr>
                <w:rFonts w:eastAsia="MS Mincho"/>
              </w:rPr>
            </w:pPr>
          </w:p>
        </w:tc>
        <w:tc>
          <w:tcPr>
            <w:tcW w:w="1832" w:type="dxa"/>
            <w:gridSpan w:val="5"/>
            <w:vAlign w:val="center"/>
          </w:tcPr>
          <w:p w14:paraId="28C79EA8" w14:textId="77777777" w:rsidR="00DF40DE" w:rsidRPr="009B053A" w:rsidRDefault="00DF40DE" w:rsidP="00DF40DE">
            <w:pPr>
              <w:pStyle w:val="TAC"/>
              <w:rPr>
                <w:rFonts w:eastAsia="MS Mincho"/>
              </w:rPr>
            </w:pPr>
          </w:p>
        </w:tc>
        <w:tc>
          <w:tcPr>
            <w:tcW w:w="1142" w:type="dxa"/>
            <w:gridSpan w:val="5"/>
            <w:vAlign w:val="center"/>
          </w:tcPr>
          <w:p w14:paraId="0D1E6169"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618BAC78" w14:textId="20E8DE40" w:rsidR="00DF40DE" w:rsidRPr="009B053A" w:rsidRDefault="00DF40DE" w:rsidP="00DF40DE">
            <w:pPr>
              <w:pStyle w:val="TAC"/>
              <w:rPr>
                <w:rFonts w:eastAsia="MS Mincho"/>
              </w:rPr>
            </w:pPr>
            <w:r w:rsidRPr="009B053A">
              <w:rPr>
                <w:rFonts w:eastAsia="MS Mincho"/>
              </w:rPr>
              <w:t>UL/DL 3525</w:t>
            </w:r>
          </w:p>
        </w:tc>
        <w:tc>
          <w:tcPr>
            <w:tcW w:w="880" w:type="dxa"/>
            <w:vAlign w:val="center"/>
          </w:tcPr>
          <w:p w14:paraId="466461B1" w14:textId="77777777" w:rsidR="00DF40DE" w:rsidRPr="009B053A" w:rsidRDefault="00DF40DE" w:rsidP="00DF40DE">
            <w:pPr>
              <w:pStyle w:val="TAC"/>
              <w:rPr>
                <w:rFonts w:eastAsia="MS Mincho"/>
              </w:rPr>
            </w:pPr>
          </w:p>
        </w:tc>
        <w:tc>
          <w:tcPr>
            <w:tcW w:w="1697" w:type="dxa"/>
            <w:gridSpan w:val="4"/>
            <w:vAlign w:val="center"/>
          </w:tcPr>
          <w:p w14:paraId="1404A4EF" w14:textId="77777777" w:rsidR="00DF40DE" w:rsidRPr="009B053A" w:rsidRDefault="00DF40DE" w:rsidP="00DF40DE">
            <w:pPr>
              <w:pStyle w:val="TAC"/>
              <w:rPr>
                <w:rFonts w:eastAsia="MS Mincho"/>
              </w:rPr>
            </w:pPr>
          </w:p>
        </w:tc>
      </w:tr>
      <w:tr w:rsidR="00DF40DE" w:rsidRPr="009B053A" w14:paraId="4707FE8D" w14:textId="77777777" w:rsidTr="00E32E05">
        <w:trPr>
          <w:gridAfter w:val="2"/>
          <w:wAfter w:w="35" w:type="dxa"/>
          <w:trHeight w:val="70"/>
        </w:trPr>
        <w:tc>
          <w:tcPr>
            <w:tcW w:w="648" w:type="dxa"/>
            <w:gridSpan w:val="3"/>
            <w:vMerge/>
            <w:vAlign w:val="center"/>
          </w:tcPr>
          <w:p w14:paraId="33EE86C5" w14:textId="77777777" w:rsidR="00DF40DE" w:rsidRPr="009B053A" w:rsidRDefault="00DF40DE" w:rsidP="00DF40DE">
            <w:pPr>
              <w:pStyle w:val="TAC"/>
            </w:pPr>
          </w:p>
        </w:tc>
        <w:tc>
          <w:tcPr>
            <w:tcW w:w="656" w:type="dxa"/>
            <w:vAlign w:val="center"/>
          </w:tcPr>
          <w:p w14:paraId="60B50264"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1B299377"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250B0D9B"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3415B0D3" w14:textId="77777777"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3F2D6D5D" w14:textId="77777777" w:rsidR="00DF40DE" w:rsidRPr="009B053A" w:rsidRDefault="00DF40DE" w:rsidP="00DF40DE">
            <w:pPr>
              <w:pStyle w:val="TAC"/>
              <w:rPr>
                <w:rFonts w:eastAsia="MS Mincho"/>
              </w:rPr>
            </w:pPr>
            <w:r w:rsidRPr="009B053A">
              <w:rPr>
                <w:rFonts w:eastAsia="MS Mincho"/>
              </w:rPr>
              <w:t>N/A</w:t>
            </w:r>
          </w:p>
        </w:tc>
        <w:tc>
          <w:tcPr>
            <w:tcW w:w="1275" w:type="dxa"/>
            <w:gridSpan w:val="4"/>
            <w:vAlign w:val="center"/>
          </w:tcPr>
          <w:p w14:paraId="4CC9530A"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28380B2" w14:textId="77777777" w:rsidR="00DF40DE" w:rsidRPr="009B053A" w:rsidRDefault="00DF40DE" w:rsidP="00DF40DE">
            <w:pPr>
              <w:pStyle w:val="TAC"/>
              <w:rPr>
                <w:rFonts w:eastAsia="MS Mincho"/>
              </w:rPr>
            </w:pPr>
            <w:r w:rsidRPr="009B053A">
              <w:rPr>
                <w:rFonts w:eastAsia="MS Mincho"/>
              </w:rPr>
              <w:t>20 MHz</w:t>
            </w:r>
          </w:p>
        </w:tc>
        <w:tc>
          <w:tcPr>
            <w:tcW w:w="1697" w:type="dxa"/>
            <w:gridSpan w:val="4"/>
            <w:vAlign w:val="center"/>
          </w:tcPr>
          <w:p w14:paraId="69ED133D" w14:textId="77777777" w:rsidR="00DF40DE" w:rsidRPr="009B053A" w:rsidRDefault="00DF40DE" w:rsidP="00DF40DE">
            <w:pPr>
              <w:pStyle w:val="TAC"/>
              <w:rPr>
                <w:rFonts w:eastAsia="MS Mincho"/>
              </w:rPr>
            </w:pPr>
            <w:r w:rsidRPr="009B053A">
              <w:rPr>
                <w:rFonts w:eastAsia="MS Mincho"/>
              </w:rPr>
              <w:t>All RBs / 0</w:t>
            </w:r>
          </w:p>
        </w:tc>
      </w:tr>
      <w:tr w:rsidR="00DF40DE" w:rsidRPr="009B053A" w14:paraId="6B15C35D" w14:textId="77777777" w:rsidTr="00E32E05">
        <w:trPr>
          <w:gridAfter w:val="2"/>
          <w:wAfter w:w="35" w:type="dxa"/>
          <w:trHeight w:val="70"/>
        </w:trPr>
        <w:tc>
          <w:tcPr>
            <w:tcW w:w="648" w:type="dxa"/>
            <w:gridSpan w:val="3"/>
            <w:vMerge w:val="restart"/>
            <w:vAlign w:val="center"/>
          </w:tcPr>
          <w:p w14:paraId="18BD3693" w14:textId="77777777" w:rsidR="00DF40DE" w:rsidRPr="009B053A" w:rsidRDefault="00DF40DE" w:rsidP="00DF40DE">
            <w:pPr>
              <w:pStyle w:val="TAC"/>
            </w:pPr>
            <w:r w:rsidRPr="009B053A">
              <w:t>3</w:t>
            </w:r>
            <w:r w:rsidRPr="009B053A">
              <w:rPr>
                <w:vertAlign w:val="superscript"/>
              </w:rPr>
              <w:t>5</w:t>
            </w:r>
          </w:p>
        </w:tc>
        <w:tc>
          <w:tcPr>
            <w:tcW w:w="656" w:type="dxa"/>
            <w:vAlign w:val="center"/>
          </w:tcPr>
          <w:p w14:paraId="2DE36697"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07E389BF" w14:textId="22B59E76" w:rsidR="00DF40DE" w:rsidRPr="009B053A" w:rsidRDefault="00DF40DE" w:rsidP="00DF40DE">
            <w:pPr>
              <w:pStyle w:val="TAC"/>
              <w:rPr>
                <w:rFonts w:eastAsia="MS Mincho"/>
              </w:rPr>
            </w:pPr>
            <w:r w:rsidRPr="009B053A">
              <w:rPr>
                <w:rFonts w:eastAsia="MS Mincho"/>
              </w:rPr>
              <w:t>Mid</w:t>
            </w:r>
          </w:p>
        </w:tc>
        <w:tc>
          <w:tcPr>
            <w:tcW w:w="990" w:type="dxa"/>
            <w:gridSpan w:val="9"/>
            <w:vAlign w:val="center"/>
          </w:tcPr>
          <w:p w14:paraId="3F282487" w14:textId="77777777" w:rsidR="00DF40DE" w:rsidRPr="009B053A" w:rsidRDefault="00DF40DE" w:rsidP="00DF40DE">
            <w:pPr>
              <w:pStyle w:val="TAC"/>
              <w:rPr>
                <w:rFonts w:eastAsia="MS Mincho"/>
              </w:rPr>
            </w:pPr>
          </w:p>
        </w:tc>
        <w:tc>
          <w:tcPr>
            <w:tcW w:w="1832" w:type="dxa"/>
            <w:gridSpan w:val="5"/>
            <w:vAlign w:val="center"/>
          </w:tcPr>
          <w:p w14:paraId="020E151B" w14:textId="77777777" w:rsidR="00DF40DE" w:rsidRPr="009B053A" w:rsidRDefault="00DF40DE" w:rsidP="00DF40DE">
            <w:pPr>
              <w:pStyle w:val="TAC"/>
              <w:rPr>
                <w:rFonts w:eastAsia="MS Mincho"/>
              </w:rPr>
            </w:pPr>
          </w:p>
        </w:tc>
        <w:tc>
          <w:tcPr>
            <w:tcW w:w="1142" w:type="dxa"/>
            <w:gridSpan w:val="5"/>
            <w:vAlign w:val="center"/>
          </w:tcPr>
          <w:p w14:paraId="714C59EA"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19224D30" w14:textId="73C30839" w:rsidR="00DF40DE" w:rsidRPr="009B053A" w:rsidRDefault="00DF40DE" w:rsidP="00DF40DE">
            <w:pPr>
              <w:pStyle w:val="TAC"/>
              <w:rPr>
                <w:rFonts w:eastAsia="MS Mincho"/>
              </w:rPr>
            </w:pPr>
            <w:r w:rsidRPr="009B053A">
              <w:rPr>
                <w:rFonts w:eastAsia="MS Mincho"/>
              </w:rPr>
              <w:t>UL/DL 3685.005</w:t>
            </w:r>
          </w:p>
        </w:tc>
        <w:tc>
          <w:tcPr>
            <w:tcW w:w="880" w:type="dxa"/>
            <w:vAlign w:val="center"/>
          </w:tcPr>
          <w:p w14:paraId="53F7F97C" w14:textId="77777777" w:rsidR="00DF40DE" w:rsidRPr="009B053A" w:rsidRDefault="00DF40DE" w:rsidP="00DF40DE">
            <w:pPr>
              <w:pStyle w:val="TAC"/>
              <w:rPr>
                <w:rFonts w:eastAsia="MS Mincho"/>
              </w:rPr>
            </w:pPr>
          </w:p>
        </w:tc>
        <w:tc>
          <w:tcPr>
            <w:tcW w:w="1697" w:type="dxa"/>
            <w:gridSpan w:val="4"/>
            <w:vAlign w:val="center"/>
          </w:tcPr>
          <w:p w14:paraId="6B2AFC16" w14:textId="77777777" w:rsidR="00DF40DE" w:rsidRPr="009B053A" w:rsidRDefault="00DF40DE" w:rsidP="00DF40DE">
            <w:pPr>
              <w:pStyle w:val="TAC"/>
              <w:rPr>
                <w:rFonts w:eastAsia="MS Mincho"/>
              </w:rPr>
            </w:pPr>
          </w:p>
        </w:tc>
      </w:tr>
      <w:tr w:rsidR="00DF40DE" w:rsidRPr="009B053A" w14:paraId="4AF677E9" w14:textId="77777777" w:rsidTr="00E32E05">
        <w:trPr>
          <w:gridAfter w:val="2"/>
          <w:wAfter w:w="35" w:type="dxa"/>
          <w:trHeight w:val="70"/>
        </w:trPr>
        <w:tc>
          <w:tcPr>
            <w:tcW w:w="648" w:type="dxa"/>
            <w:gridSpan w:val="3"/>
            <w:vMerge/>
            <w:vAlign w:val="center"/>
          </w:tcPr>
          <w:p w14:paraId="3CF4ABDD" w14:textId="77777777" w:rsidR="00DF40DE" w:rsidRPr="009B053A" w:rsidRDefault="00DF40DE" w:rsidP="00DF40DE">
            <w:pPr>
              <w:pStyle w:val="TAC"/>
            </w:pPr>
          </w:p>
        </w:tc>
        <w:tc>
          <w:tcPr>
            <w:tcW w:w="656" w:type="dxa"/>
            <w:vAlign w:val="center"/>
          </w:tcPr>
          <w:p w14:paraId="1172187A" w14:textId="77777777" w:rsidR="00DF40DE" w:rsidRPr="009B053A" w:rsidRDefault="00DF40DE" w:rsidP="00DF40DE">
            <w:pPr>
              <w:pStyle w:val="TAC"/>
              <w:rPr>
                <w:rFonts w:eastAsia="MS Mincho"/>
              </w:rPr>
            </w:pPr>
            <w:r w:rsidRPr="009B053A">
              <w:rPr>
                <w:rFonts w:eastAsia="MS Mincho"/>
              </w:rPr>
              <w:t>N/A</w:t>
            </w:r>
          </w:p>
        </w:tc>
        <w:tc>
          <w:tcPr>
            <w:tcW w:w="993" w:type="dxa"/>
            <w:gridSpan w:val="7"/>
            <w:vAlign w:val="center"/>
          </w:tcPr>
          <w:p w14:paraId="6121B5F8"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654EC707" w14:textId="77777777" w:rsidR="00DF40DE" w:rsidRPr="009B053A" w:rsidRDefault="00DF40DE" w:rsidP="00DF40DE">
            <w:pPr>
              <w:pStyle w:val="TAC"/>
              <w:rPr>
                <w:rFonts w:eastAsia="MS Mincho"/>
              </w:rPr>
            </w:pPr>
            <w:r w:rsidRPr="009B053A">
              <w:rPr>
                <w:rFonts w:eastAsia="MS Mincho"/>
              </w:rPr>
              <w:t>20 MHz</w:t>
            </w:r>
          </w:p>
        </w:tc>
        <w:tc>
          <w:tcPr>
            <w:tcW w:w="1832" w:type="dxa"/>
            <w:gridSpan w:val="5"/>
            <w:vAlign w:val="center"/>
          </w:tcPr>
          <w:p w14:paraId="1A3652E1" w14:textId="77777777" w:rsidR="00DF40DE" w:rsidRPr="009B053A" w:rsidRDefault="00DF40DE" w:rsidP="00DF40DE">
            <w:pPr>
              <w:pStyle w:val="TAC"/>
              <w:rPr>
                <w:rFonts w:eastAsia="MS Mincho"/>
              </w:rPr>
            </w:pPr>
            <w:r w:rsidRPr="009B053A">
              <w:rPr>
                <w:rFonts w:eastAsia="MS Mincho"/>
              </w:rPr>
              <w:t>All RBs / 0</w:t>
            </w:r>
          </w:p>
        </w:tc>
        <w:tc>
          <w:tcPr>
            <w:tcW w:w="1142" w:type="dxa"/>
            <w:gridSpan w:val="5"/>
            <w:vAlign w:val="center"/>
          </w:tcPr>
          <w:p w14:paraId="31163477" w14:textId="34471798" w:rsidR="00DF40DE" w:rsidRPr="009B053A" w:rsidRDefault="00DF40DE" w:rsidP="00DF40DE">
            <w:pPr>
              <w:pStyle w:val="TAC"/>
              <w:rPr>
                <w:rFonts w:eastAsia="MS Mincho"/>
              </w:rPr>
            </w:pPr>
            <w:r w:rsidRPr="009B053A">
              <w:t>DFT-s-OFDM QPSK</w:t>
            </w:r>
          </w:p>
        </w:tc>
        <w:tc>
          <w:tcPr>
            <w:tcW w:w="1275" w:type="dxa"/>
            <w:gridSpan w:val="4"/>
            <w:vAlign w:val="center"/>
          </w:tcPr>
          <w:p w14:paraId="3BE791F2"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3DD6CD27" w14:textId="77777777" w:rsidR="00DF40DE" w:rsidRPr="009B053A" w:rsidRDefault="00DF40DE" w:rsidP="00DF40DE">
            <w:pPr>
              <w:pStyle w:val="TAC"/>
              <w:rPr>
                <w:rFonts w:eastAsia="MS Mincho"/>
              </w:rPr>
            </w:pPr>
            <w:r w:rsidRPr="009B053A">
              <w:rPr>
                <w:rFonts w:eastAsia="MS Mincho"/>
              </w:rPr>
              <w:t>20 MHz</w:t>
            </w:r>
          </w:p>
        </w:tc>
        <w:tc>
          <w:tcPr>
            <w:tcW w:w="1697" w:type="dxa"/>
            <w:gridSpan w:val="4"/>
            <w:vAlign w:val="center"/>
          </w:tcPr>
          <w:p w14:paraId="74891BA5" w14:textId="77777777" w:rsidR="00DF40DE" w:rsidRPr="009B053A" w:rsidRDefault="00DF40DE" w:rsidP="00DF40DE">
            <w:pPr>
              <w:pStyle w:val="TAC"/>
              <w:rPr>
                <w:rFonts w:eastAsia="MS Mincho"/>
              </w:rPr>
            </w:pPr>
            <w:r w:rsidRPr="009B053A">
              <w:rPr>
                <w:rFonts w:eastAsia="MS Mincho"/>
              </w:rPr>
              <w:t>All RBs / REFSENS_ENDC_2</w:t>
            </w:r>
          </w:p>
        </w:tc>
      </w:tr>
      <w:tr w:rsidR="00DF40DE" w:rsidRPr="009B053A" w14:paraId="6CA17F13" w14:textId="77777777" w:rsidTr="00E32E05">
        <w:trPr>
          <w:gridAfter w:val="2"/>
          <w:wAfter w:w="35" w:type="dxa"/>
          <w:trHeight w:val="70"/>
        </w:trPr>
        <w:tc>
          <w:tcPr>
            <w:tcW w:w="648" w:type="dxa"/>
            <w:gridSpan w:val="3"/>
            <w:vMerge w:val="restart"/>
            <w:vAlign w:val="center"/>
          </w:tcPr>
          <w:p w14:paraId="6C62FFEE" w14:textId="2122928C" w:rsidR="00DF40DE" w:rsidRPr="009B053A" w:rsidRDefault="00DF40DE" w:rsidP="00DF40DE">
            <w:pPr>
              <w:pStyle w:val="TAC"/>
            </w:pPr>
            <w:r w:rsidRPr="009B053A">
              <w:t>3</w:t>
            </w:r>
            <w:r w:rsidRPr="009B053A">
              <w:rPr>
                <w:vertAlign w:val="superscript"/>
              </w:rPr>
              <w:t>9</w:t>
            </w:r>
          </w:p>
        </w:tc>
        <w:tc>
          <w:tcPr>
            <w:tcW w:w="656" w:type="dxa"/>
            <w:vAlign w:val="center"/>
          </w:tcPr>
          <w:p w14:paraId="2D0148F2" w14:textId="77777777" w:rsidR="00DF40DE" w:rsidRPr="009B053A" w:rsidRDefault="00DF40DE" w:rsidP="00DF40DE">
            <w:pPr>
              <w:pStyle w:val="TAC"/>
              <w:rPr>
                <w:rFonts w:eastAsia="MS Mincho"/>
              </w:rPr>
            </w:pPr>
            <w:r w:rsidRPr="009B053A">
              <w:rPr>
                <w:rFonts w:eastAsia="SimSun" w:cs="Arial"/>
                <w:color w:val="000000"/>
                <w:szCs w:val="18"/>
              </w:rPr>
              <w:t>3</w:t>
            </w:r>
          </w:p>
        </w:tc>
        <w:tc>
          <w:tcPr>
            <w:tcW w:w="993" w:type="dxa"/>
            <w:gridSpan w:val="7"/>
            <w:vAlign w:val="center"/>
          </w:tcPr>
          <w:p w14:paraId="25582C94" w14:textId="77777777" w:rsidR="00DF40DE" w:rsidRPr="009B053A" w:rsidRDefault="00DF40DE" w:rsidP="00DF40DE">
            <w:pPr>
              <w:pStyle w:val="TAC"/>
              <w:rPr>
                <w:rFonts w:eastAsia="MS Mincho"/>
              </w:rPr>
            </w:pPr>
            <w:r w:rsidRPr="009B053A">
              <w:rPr>
                <w:rFonts w:eastAsia="SimSun" w:cs="Arial"/>
                <w:color w:val="000000"/>
                <w:szCs w:val="18"/>
              </w:rPr>
              <w:t xml:space="preserve">Low </w:t>
            </w:r>
          </w:p>
        </w:tc>
        <w:tc>
          <w:tcPr>
            <w:tcW w:w="990" w:type="dxa"/>
            <w:gridSpan w:val="9"/>
            <w:vAlign w:val="center"/>
          </w:tcPr>
          <w:p w14:paraId="42B2FA3D" w14:textId="77777777" w:rsidR="00DF40DE" w:rsidRPr="009B053A" w:rsidRDefault="00DF40DE" w:rsidP="00DF40DE">
            <w:pPr>
              <w:pStyle w:val="TAC"/>
              <w:rPr>
                <w:rFonts w:eastAsia="MS Mincho"/>
              </w:rPr>
            </w:pPr>
          </w:p>
        </w:tc>
        <w:tc>
          <w:tcPr>
            <w:tcW w:w="1832" w:type="dxa"/>
            <w:gridSpan w:val="5"/>
            <w:vAlign w:val="center"/>
          </w:tcPr>
          <w:p w14:paraId="6736D325" w14:textId="77777777" w:rsidR="00DF40DE" w:rsidRPr="009B053A" w:rsidRDefault="00DF40DE" w:rsidP="00DF40DE">
            <w:pPr>
              <w:pStyle w:val="TAC"/>
              <w:rPr>
                <w:rFonts w:eastAsia="MS Mincho"/>
              </w:rPr>
            </w:pPr>
          </w:p>
        </w:tc>
        <w:tc>
          <w:tcPr>
            <w:tcW w:w="1142" w:type="dxa"/>
            <w:gridSpan w:val="5"/>
            <w:vAlign w:val="center"/>
          </w:tcPr>
          <w:p w14:paraId="3D4F1C3E" w14:textId="77777777" w:rsidR="00DF40DE" w:rsidRPr="009B053A" w:rsidRDefault="00DF40DE" w:rsidP="00DF40DE">
            <w:pPr>
              <w:pStyle w:val="TAC"/>
              <w:rPr>
                <w:rFonts w:eastAsia="MS Mincho"/>
              </w:rPr>
            </w:pPr>
            <w:r w:rsidRPr="009B053A">
              <w:rPr>
                <w:rFonts w:eastAsia="SimSun" w:cs="Arial"/>
                <w:color w:val="000000"/>
                <w:szCs w:val="18"/>
              </w:rPr>
              <w:t>n78</w:t>
            </w:r>
          </w:p>
        </w:tc>
        <w:tc>
          <w:tcPr>
            <w:tcW w:w="1275" w:type="dxa"/>
            <w:gridSpan w:val="4"/>
            <w:vAlign w:val="center"/>
          </w:tcPr>
          <w:p w14:paraId="1EFB3C49" w14:textId="77777777" w:rsidR="00DF40DE" w:rsidRPr="009B053A" w:rsidRDefault="00DF40DE" w:rsidP="00DF40DE">
            <w:pPr>
              <w:pStyle w:val="TAC"/>
              <w:rPr>
                <w:rFonts w:eastAsia="MS Mincho"/>
              </w:rPr>
            </w:pPr>
            <w:r w:rsidRPr="009B053A">
              <w:rPr>
                <w:rFonts w:eastAsia="SimSun" w:cs="Arial"/>
                <w:color w:val="000000"/>
                <w:szCs w:val="18"/>
              </w:rPr>
              <w:t>High</w:t>
            </w:r>
          </w:p>
        </w:tc>
        <w:tc>
          <w:tcPr>
            <w:tcW w:w="880" w:type="dxa"/>
            <w:vAlign w:val="center"/>
          </w:tcPr>
          <w:p w14:paraId="2744741E" w14:textId="77777777" w:rsidR="00DF40DE" w:rsidRPr="009B053A" w:rsidRDefault="00DF40DE" w:rsidP="00DF40DE">
            <w:pPr>
              <w:pStyle w:val="TAC"/>
              <w:rPr>
                <w:rFonts w:eastAsia="MS Mincho"/>
              </w:rPr>
            </w:pPr>
          </w:p>
        </w:tc>
        <w:tc>
          <w:tcPr>
            <w:tcW w:w="1697" w:type="dxa"/>
            <w:gridSpan w:val="4"/>
            <w:vAlign w:val="center"/>
          </w:tcPr>
          <w:p w14:paraId="08277433" w14:textId="77777777" w:rsidR="00DF40DE" w:rsidRPr="009B053A" w:rsidRDefault="00DF40DE" w:rsidP="00DF40DE">
            <w:pPr>
              <w:pStyle w:val="TAC"/>
              <w:rPr>
                <w:rFonts w:eastAsia="MS Mincho"/>
              </w:rPr>
            </w:pPr>
          </w:p>
        </w:tc>
      </w:tr>
      <w:tr w:rsidR="00DF40DE" w:rsidRPr="009B053A" w14:paraId="474F1514" w14:textId="77777777" w:rsidTr="00E32E05">
        <w:trPr>
          <w:gridAfter w:val="2"/>
          <w:wAfter w:w="35" w:type="dxa"/>
          <w:trHeight w:val="70"/>
        </w:trPr>
        <w:tc>
          <w:tcPr>
            <w:tcW w:w="648" w:type="dxa"/>
            <w:gridSpan w:val="3"/>
            <w:vMerge/>
            <w:vAlign w:val="center"/>
          </w:tcPr>
          <w:p w14:paraId="0A94DEBD" w14:textId="77777777" w:rsidR="00DF40DE" w:rsidRPr="009B053A" w:rsidRDefault="00DF40DE" w:rsidP="00DF40DE">
            <w:pPr>
              <w:pStyle w:val="TAC"/>
            </w:pPr>
          </w:p>
        </w:tc>
        <w:tc>
          <w:tcPr>
            <w:tcW w:w="656" w:type="dxa"/>
            <w:vAlign w:val="center"/>
          </w:tcPr>
          <w:p w14:paraId="0C319C41" w14:textId="77777777" w:rsidR="00DF40DE" w:rsidRPr="009B053A" w:rsidRDefault="00DF40DE" w:rsidP="00DF40DE">
            <w:pPr>
              <w:pStyle w:val="TAC"/>
              <w:rPr>
                <w:rFonts w:eastAsia="MS Mincho"/>
              </w:rPr>
            </w:pPr>
            <w:r w:rsidRPr="009B053A">
              <w:rPr>
                <w:rFonts w:eastAsia="SimSun" w:cs="Arial"/>
                <w:color w:val="000000"/>
                <w:szCs w:val="18"/>
              </w:rPr>
              <w:t>QPSK</w:t>
            </w:r>
          </w:p>
        </w:tc>
        <w:tc>
          <w:tcPr>
            <w:tcW w:w="993" w:type="dxa"/>
            <w:gridSpan w:val="7"/>
            <w:vAlign w:val="center"/>
          </w:tcPr>
          <w:p w14:paraId="664427CD" w14:textId="77777777" w:rsidR="00DF40DE" w:rsidRPr="009B053A" w:rsidRDefault="00DF40DE" w:rsidP="00DF40DE">
            <w:pPr>
              <w:pStyle w:val="TAC"/>
              <w:rPr>
                <w:rFonts w:eastAsia="MS Mincho"/>
              </w:rPr>
            </w:pPr>
            <w:r w:rsidRPr="009B053A">
              <w:rPr>
                <w:rFonts w:eastAsia="SimSun" w:cs="Arial"/>
                <w:color w:val="000000"/>
                <w:szCs w:val="18"/>
              </w:rPr>
              <w:t>QPSK</w:t>
            </w:r>
          </w:p>
        </w:tc>
        <w:tc>
          <w:tcPr>
            <w:tcW w:w="990" w:type="dxa"/>
            <w:gridSpan w:val="9"/>
            <w:vAlign w:val="center"/>
          </w:tcPr>
          <w:p w14:paraId="5FB7DA88" w14:textId="350A55F4" w:rsidR="00DF40DE" w:rsidRPr="009B053A" w:rsidRDefault="00DF40DE" w:rsidP="00DF40DE">
            <w:pPr>
              <w:pStyle w:val="TAC"/>
              <w:rPr>
                <w:rFonts w:eastAsia="MS Mincho"/>
              </w:rPr>
            </w:pPr>
            <w:r w:rsidRPr="009B053A">
              <w:rPr>
                <w:rFonts w:eastAsia="SimSun" w:cs="Arial"/>
                <w:color w:val="000000"/>
                <w:szCs w:val="18"/>
              </w:rPr>
              <w:t>20 MHz</w:t>
            </w:r>
          </w:p>
        </w:tc>
        <w:tc>
          <w:tcPr>
            <w:tcW w:w="1832" w:type="dxa"/>
            <w:gridSpan w:val="5"/>
            <w:vAlign w:val="center"/>
          </w:tcPr>
          <w:p w14:paraId="2B47854D" w14:textId="77777777" w:rsidR="00DF40DE" w:rsidRPr="009B053A" w:rsidRDefault="00DF40DE" w:rsidP="00DF40DE">
            <w:pPr>
              <w:pStyle w:val="TAC"/>
              <w:rPr>
                <w:rFonts w:eastAsia="MS Mincho"/>
              </w:rPr>
            </w:pPr>
            <w:r w:rsidRPr="009B053A">
              <w:rPr>
                <w:rFonts w:eastAsia="SimSun" w:cs="Arial"/>
                <w:color w:val="000000"/>
                <w:szCs w:val="18"/>
              </w:rPr>
              <w:t>All RBs/0</w:t>
            </w:r>
          </w:p>
        </w:tc>
        <w:tc>
          <w:tcPr>
            <w:tcW w:w="1142" w:type="dxa"/>
            <w:gridSpan w:val="5"/>
            <w:vAlign w:val="center"/>
          </w:tcPr>
          <w:p w14:paraId="71D1920B" w14:textId="77777777" w:rsidR="00DF40DE" w:rsidRPr="009B053A" w:rsidRDefault="00DF40DE" w:rsidP="00DF40DE">
            <w:pPr>
              <w:pStyle w:val="TAC"/>
              <w:rPr>
                <w:rFonts w:eastAsia="MS Mincho"/>
              </w:rPr>
            </w:pPr>
            <w:r w:rsidRPr="009B053A">
              <w:rPr>
                <w:rFonts w:eastAsia="SimSun" w:cs="Arial"/>
                <w:color w:val="000000"/>
                <w:szCs w:val="18"/>
              </w:rPr>
              <w:t>DFT-s-OFDM QPSK</w:t>
            </w:r>
          </w:p>
        </w:tc>
        <w:tc>
          <w:tcPr>
            <w:tcW w:w="1275" w:type="dxa"/>
            <w:gridSpan w:val="4"/>
            <w:vAlign w:val="center"/>
          </w:tcPr>
          <w:p w14:paraId="0FDC9D3F" w14:textId="77777777" w:rsidR="00DF40DE" w:rsidRPr="009B053A" w:rsidRDefault="00DF40DE" w:rsidP="00DF40DE">
            <w:pPr>
              <w:pStyle w:val="TAC"/>
              <w:rPr>
                <w:rFonts w:eastAsia="MS Mincho"/>
              </w:rPr>
            </w:pPr>
            <w:r w:rsidRPr="009B053A">
              <w:rPr>
                <w:rFonts w:eastAsia="SimSun" w:cs="Arial"/>
                <w:color w:val="000000"/>
                <w:szCs w:val="18"/>
              </w:rPr>
              <w:t>CP-OFDM QPSK</w:t>
            </w:r>
          </w:p>
        </w:tc>
        <w:tc>
          <w:tcPr>
            <w:tcW w:w="880" w:type="dxa"/>
            <w:vAlign w:val="center"/>
          </w:tcPr>
          <w:p w14:paraId="1D892712" w14:textId="208176CE" w:rsidR="00DF40DE" w:rsidRPr="009B053A" w:rsidRDefault="00DF40DE" w:rsidP="00DF40DE">
            <w:pPr>
              <w:pStyle w:val="TAC"/>
              <w:rPr>
                <w:rFonts w:eastAsia="MS Mincho"/>
              </w:rPr>
            </w:pPr>
            <w:r w:rsidRPr="009B053A">
              <w:rPr>
                <w:rFonts w:eastAsia="SimSun" w:cs="Arial"/>
                <w:color w:val="000000"/>
                <w:szCs w:val="18"/>
              </w:rPr>
              <w:t>20 MHz</w:t>
            </w:r>
          </w:p>
        </w:tc>
        <w:tc>
          <w:tcPr>
            <w:tcW w:w="1697" w:type="dxa"/>
            <w:gridSpan w:val="4"/>
            <w:vAlign w:val="center"/>
          </w:tcPr>
          <w:p w14:paraId="31ACA552" w14:textId="77777777" w:rsidR="00DF40DE" w:rsidRPr="009B053A" w:rsidRDefault="00DF40DE" w:rsidP="00DF40DE">
            <w:pPr>
              <w:pStyle w:val="TAC"/>
              <w:rPr>
                <w:rFonts w:eastAsia="MS Mincho"/>
              </w:rPr>
            </w:pPr>
            <w:r w:rsidRPr="009B053A">
              <w:rPr>
                <w:rFonts w:eastAsia="SimSun" w:cs="Arial"/>
                <w:color w:val="000000"/>
                <w:szCs w:val="18"/>
              </w:rPr>
              <w:t>All RBs / REFSENS_ENDC_2</w:t>
            </w:r>
          </w:p>
        </w:tc>
      </w:tr>
      <w:tr w:rsidR="00DF40DE" w:rsidRPr="009B053A" w14:paraId="6E7689C7" w14:textId="77777777" w:rsidTr="00E32E05">
        <w:trPr>
          <w:gridAfter w:val="2"/>
          <w:wAfter w:w="35" w:type="dxa"/>
          <w:trHeight w:val="70"/>
        </w:trPr>
        <w:tc>
          <w:tcPr>
            <w:tcW w:w="648" w:type="dxa"/>
            <w:gridSpan w:val="3"/>
            <w:vMerge w:val="restart"/>
            <w:vAlign w:val="center"/>
          </w:tcPr>
          <w:p w14:paraId="3FE87562" w14:textId="77777777" w:rsidR="00DF40DE" w:rsidRPr="009B053A" w:rsidRDefault="00DF40DE" w:rsidP="00DF40DE">
            <w:pPr>
              <w:pStyle w:val="TAC"/>
            </w:pPr>
            <w:r w:rsidRPr="009B053A">
              <w:t>4</w:t>
            </w:r>
            <w:r w:rsidRPr="009B053A">
              <w:rPr>
                <w:vertAlign w:val="superscript"/>
              </w:rPr>
              <w:t>4</w:t>
            </w:r>
          </w:p>
        </w:tc>
        <w:tc>
          <w:tcPr>
            <w:tcW w:w="656" w:type="dxa"/>
            <w:vAlign w:val="center"/>
          </w:tcPr>
          <w:p w14:paraId="53EC17A1"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23534BF7" w14:textId="77777777" w:rsidR="00DF40DE" w:rsidRPr="009B053A" w:rsidRDefault="00DF40DE" w:rsidP="00DF40DE">
            <w:pPr>
              <w:pStyle w:val="TAC"/>
              <w:rPr>
                <w:rFonts w:eastAsia="MS Mincho"/>
              </w:rPr>
            </w:pPr>
            <w:r w:rsidRPr="009B053A">
              <w:rPr>
                <w:rFonts w:eastAsia="MS Mincho"/>
              </w:rPr>
              <w:t>UL 1740 / DL 1835</w:t>
            </w:r>
          </w:p>
        </w:tc>
        <w:tc>
          <w:tcPr>
            <w:tcW w:w="990" w:type="dxa"/>
            <w:gridSpan w:val="9"/>
            <w:vAlign w:val="center"/>
          </w:tcPr>
          <w:p w14:paraId="4D95F95A" w14:textId="77777777" w:rsidR="00DF40DE" w:rsidRPr="009B053A" w:rsidRDefault="00DF40DE" w:rsidP="00DF40DE">
            <w:pPr>
              <w:pStyle w:val="TAC"/>
              <w:rPr>
                <w:rFonts w:eastAsia="MS Mincho"/>
              </w:rPr>
            </w:pPr>
          </w:p>
        </w:tc>
        <w:tc>
          <w:tcPr>
            <w:tcW w:w="1832" w:type="dxa"/>
            <w:gridSpan w:val="5"/>
            <w:vAlign w:val="center"/>
          </w:tcPr>
          <w:p w14:paraId="0D8BDB7F" w14:textId="77777777" w:rsidR="00DF40DE" w:rsidRPr="009B053A" w:rsidRDefault="00DF40DE" w:rsidP="00DF40DE">
            <w:pPr>
              <w:pStyle w:val="TAC"/>
              <w:rPr>
                <w:rFonts w:eastAsia="MS Mincho"/>
              </w:rPr>
            </w:pPr>
          </w:p>
        </w:tc>
        <w:tc>
          <w:tcPr>
            <w:tcW w:w="1142" w:type="dxa"/>
            <w:gridSpan w:val="5"/>
            <w:vAlign w:val="center"/>
          </w:tcPr>
          <w:p w14:paraId="49705CE5"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76A89B26" w14:textId="465CCAB1" w:rsidR="00DF40DE" w:rsidRPr="009B053A" w:rsidRDefault="00DF40DE" w:rsidP="00DF40DE">
            <w:pPr>
              <w:pStyle w:val="TAC"/>
              <w:rPr>
                <w:rFonts w:eastAsia="MS Mincho"/>
              </w:rPr>
            </w:pPr>
            <w:r w:rsidRPr="009B053A">
              <w:rPr>
                <w:rFonts w:eastAsia="MS Mincho"/>
              </w:rPr>
              <w:t>UL/DL 3574.995</w:t>
            </w:r>
          </w:p>
        </w:tc>
        <w:tc>
          <w:tcPr>
            <w:tcW w:w="880" w:type="dxa"/>
            <w:vAlign w:val="center"/>
          </w:tcPr>
          <w:p w14:paraId="3D54F877" w14:textId="77777777" w:rsidR="00DF40DE" w:rsidRPr="009B053A" w:rsidRDefault="00DF40DE" w:rsidP="00DF40DE">
            <w:pPr>
              <w:pStyle w:val="TAC"/>
              <w:rPr>
                <w:rFonts w:eastAsia="MS Mincho"/>
              </w:rPr>
            </w:pPr>
          </w:p>
        </w:tc>
        <w:tc>
          <w:tcPr>
            <w:tcW w:w="1697" w:type="dxa"/>
            <w:gridSpan w:val="4"/>
            <w:vAlign w:val="center"/>
          </w:tcPr>
          <w:p w14:paraId="7FCCCA37" w14:textId="77777777" w:rsidR="00DF40DE" w:rsidRPr="009B053A" w:rsidRDefault="00DF40DE" w:rsidP="00DF40DE">
            <w:pPr>
              <w:pStyle w:val="TAC"/>
              <w:rPr>
                <w:rFonts w:eastAsia="MS Mincho"/>
              </w:rPr>
            </w:pPr>
          </w:p>
        </w:tc>
      </w:tr>
      <w:tr w:rsidR="00DF40DE" w:rsidRPr="009B053A" w14:paraId="31B8D559" w14:textId="77777777" w:rsidTr="00E32E05">
        <w:trPr>
          <w:gridAfter w:val="2"/>
          <w:wAfter w:w="35" w:type="dxa"/>
          <w:trHeight w:val="70"/>
        </w:trPr>
        <w:tc>
          <w:tcPr>
            <w:tcW w:w="648" w:type="dxa"/>
            <w:gridSpan w:val="3"/>
            <w:vMerge/>
            <w:vAlign w:val="center"/>
          </w:tcPr>
          <w:p w14:paraId="5490836A" w14:textId="77777777" w:rsidR="00DF40DE" w:rsidRPr="009B053A" w:rsidRDefault="00DF40DE" w:rsidP="00DF40DE">
            <w:pPr>
              <w:pStyle w:val="TAC"/>
            </w:pPr>
          </w:p>
        </w:tc>
        <w:tc>
          <w:tcPr>
            <w:tcW w:w="656" w:type="dxa"/>
            <w:vAlign w:val="center"/>
          </w:tcPr>
          <w:p w14:paraId="470E578B"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0C4147C4"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3F6ADCA1"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019EEFB3"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495E4606" w14:textId="2660E5A8" w:rsidR="00DF40DE" w:rsidRPr="009B053A" w:rsidRDefault="00DF40DE" w:rsidP="00DF40DE">
            <w:pPr>
              <w:pStyle w:val="TAC"/>
              <w:rPr>
                <w:rFonts w:eastAsia="MS Mincho"/>
              </w:rPr>
            </w:pPr>
            <w:r w:rsidRPr="009B053A">
              <w:t>DFT-s-OFDM QPSK</w:t>
            </w:r>
          </w:p>
        </w:tc>
        <w:tc>
          <w:tcPr>
            <w:tcW w:w="1275" w:type="dxa"/>
            <w:gridSpan w:val="4"/>
            <w:vAlign w:val="center"/>
          </w:tcPr>
          <w:p w14:paraId="40B11D29"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5B8900C" w14:textId="77777777" w:rsidR="00DF40DE" w:rsidRPr="009B053A" w:rsidRDefault="00DF40DE" w:rsidP="00DF40DE">
            <w:pPr>
              <w:pStyle w:val="TAC"/>
              <w:rPr>
                <w:rFonts w:eastAsia="MS Mincho"/>
              </w:rPr>
            </w:pPr>
            <w:r w:rsidRPr="009B053A">
              <w:rPr>
                <w:rFonts w:eastAsia="MS Mincho"/>
              </w:rPr>
              <w:t>10 MHz</w:t>
            </w:r>
          </w:p>
        </w:tc>
        <w:tc>
          <w:tcPr>
            <w:tcW w:w="1697" w:type="dxa"/>
            <w:gridSpan w:val="4"/>
            <w:vAlign w:val="center"/>
          </w:tcPr>
          <w:p w14:paraId="747B1A9C"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143AE1EB" w14:textId="77777777" w:rsidTr="00E32E05">
        <w:trPr>
          <w:gridAfter w:val="2"/>
          <w:wAfter w:w="35" w:type="dxa"/>
          <w:trHeight w:val="70"/>
        </w:trPr>
        <w:tc>
          <w:tcPr>
            <w:tcW w:w="648" w:type="dxa"/>
            <w:gridSpan w:val="3"/>
            <w:vMerge w:val="restart"/>
            <w:vAlign w:val="center"/>
          </w:tcPr>
          <w:p w14:paraId="1ADD88C8" w14:textId="77777777" w:rsidR="00DF40DE" w:rsidRPr="009B053A" w:rsidRDefault="00DF40DE" w:rsidP="00DF40DE">
            <w:pPr>
              <w:pStyle w:val="TAC"/>
            </w:pPr>
            <w:r w:rsidRPr="009B053A">
              <w:t>5</w:t>
            </w:r>
            <w:r w:rsidRPr="009B053A">
              <w:rPr>
                <w:vertAlign w:val="superscript"/>
              </w:rPr>
              <w:t>4</w:t>
            </w:r>
          </w:p>
        </w:tc>
        <w:tc>
          <w:tcPr>
            <w:tcW w:w="656" w:type="dxa"/>
            <w:vAlign w:val="center"/>
          </w:tcPr>
          <w:p w14:paraId="3FD52524" w14:textId="77777777" w:rsidR="00DF40DE" w:rsidRPr="009B053A" w:rsidRDefault="00DF40DE" w:rsidP="00DF40DE">
            <w:pPr>
              <w:pStyle w:val="TAC"/>
              <w:rPr>
                <w:rFonts w:eastAsia="MS Mincho"/>
              </w:rPr>
            </w:pPr>
            <w:r w:rsidRPr="009B053A">
              <w:rPr>
                <w:rFonts w:eastAsia="MS Mincho"/>
              </w:rPr>
              <w:t>3</w:t>
            </w:r>
          </w:p>
        </w:tc>
        <w:tc>
          <w:tcPr>
            <w:tcW w:w="993" w:type="dxa"/>
            <w:gridSpan w:val="7"/>
            <w:vAlign w:val="center"/>
          </w:tcPr>
          <w:p w14:paraId="6EFEB0AA" w14:textId="77777777" w:rsidR="00DF40DE" w:rsidRPr="009B053A" w:rsidRDefault="00DF40DE" w:rsidP="00DF40DE">
            <w:pPr>
              <w:pStyle w:val="TAC"/>
              <w:rPr>
                <w:rFonts w:eastAsia="MS Mincho"/>
              </w:rPr>
            </w:pPr>
            <w:r w:rsidRPr="009B053A">
              <w:rPr>
                <w:rFonts w:eastAsia="MS Mincho"/>
              </w:rPr>
              <w:t>UL 1765 / DL 1860</w:t>
            </w:r>
          </w:p>
        </w:tc>
        <w:tc>
          <w:tcPr>
            <w:tcW w:w="990" w:type="dxa"/>
            <w:gridSpan w:val="9"/>
            <w:vAlign w:val="center"/>
          </w:tcPr>
          <w:p w14:paraId="3BCC5AC0" w14:textId="77777777" w:rsidR="00DF40DE" w:rsidRPr="009B053A" w:rsidRDefault="00DF40DE" w:rsidP="00DF40DE">
            <w:pPr>
              <w:pStyle w:val="TAC"/>
              <w:rPr>
                <w:rFonts w:eastAsia="MS Mincho"/>
              </w:rPr>
            </w:pPr>
          </w:p>
        </w:tc>
        <w:tc>
          <w:tcPr>
            <w:tcW w:w="1832" w:type="dxa"/>
            <w:gridSpan w:val="5"/>
            <w:vAlign w:val="center"/>
          </w:tcPr>
          <w:p w14:paraId="29C24E4B" w14:textId="77777777" w:rsidR="00DF40DE" w:rsidRPr="009B053A" w:rsidRDefault="00DF40DE" w:rsidP="00DF40DE">
            <w:pPr>
              <w:pStyle w:val="TAC"/>
              <w:rPr>
                <w:rFonts w:eastAsia="MS Mincho"/>
              </w:rPr>
            </w:pPr>
          </w:p>
        </w:tc>
        <w:tc>
          <w:tcPr>
            <w:tcW w:w="1142" w:type="dxa"/>
            <w:gridSpan w:val="5"/>
            <w:vAlign w:val="center"/>
          </w:tcPr>
          <w:p w14:paraId="1E426538" w14:textId="77777777" w:rsidR="00DF40DE" w:rsidRPr="009B053A" w:rsidRDefault="00DF40DE" w:rsidP="00DF40DE">
            <w:pPr>
              <w:pStyle w:val="TAC"/>
              <w:rPr>
                <w:rFonts w:eastAsia="MS Mincho"/>
              </w:rPr>
            </w:pPr>
            <w:r w:rsidRPr="009B053A">
              <w:rPr>
                <w:rFonts w:eastAsia="MS Mincho"/>
              </w:rPr>
              <w:t>n78</w:t>
            </w:r>
          </w:p>
        </w:tc>
        <w:tc>
          <w:tcPr>
            <w:tcW w:w="1275" w:type="dxa"/>
            <w:gridSpan w:val="4"/>
            <w:vAlign w:val="center"/>
          </w:tcPr>
          <w:p w14:paraId="7431E43E" w14:textId="00CAEB21" w:rsidR="00DF40DE" w:rsidRPr="009B053A" w:rsidRDefault="00DF40DE" w:rsidP="00DF40DE">
            <w:pPr>
              <w:pStyle w:val="TAC"/>
              <w:rPr>
                <w:rFonts w:eastAsia="MS Mincho"/>
              </w:rPr>
            </w:pPr>
            <w:r w:rsidRPr="009B053A">
              <w:rPr>
                <w:rFonts w:eastAsia="MS Mincho"/>
              </w:rPr>
              <w:t>UL/DL 3435</w:t>
            </w:r>
          </w:p>
        </w:tc>
        <w:tc>
          <w:tcPr>
            <w:tcW w:w="880" w:type="dxa"/>
            <w:vAlign w:val="center"/>
          </w:tcPr>
          <w:p w14:paraId="390E02A1" w14:textId="77777777" w:rsidR="00DF40DE" w:rsidRPr="009B053A" w:rsidRDefault="00DF40DE" w:rsidP="00DF40DE">
            <w:pPr>
              <w:pStyle w:val="TAC"/>
              <w:rPr>
                <w:rFonts w:eastAsia="MS Mincho"/>
              </w:rPr>
            </w:pPr>
          </w:p>
        </w:tc>
        <w:tc>
          <w:tcPr>
            <w:tcW w:w="1697" w:type="dxa"/>
            <w:gridSpan w:val="4"/>
            <w:vAlign w:val="center"/>
          </w:tcPr>
          <w:p w14:paraId="6987A7BD" w14:textId="77777777" w:rsidR="00DF40DE" w:rsidRPr="009B053A" w:rsidRDefault="00DF40DE" w:rsidP="00DF40DE">
            <w:pPr>
              <w:pStyle w:val="TAC"/>
              <w:rPr>
                <w:rFonts w:eastAsia="MS Mincho"/>
              </w:rPr>
            </w:pPr>
          </w:p>
        </w:tc>
      </w:tr>
      <w:tr w:rsidR="00DF40DE" w:rsidRPr="009B053A" w14:paraId="40358244" w14:textId="77777777" w:rsidTr="00E32E05">
        <w:trPr>
          <w:gridAfter w:val="2"/>
          <w:wAfter w:w="35" w:type="dxa"/>
          <w:trHeight w:val="70"/>
        </w:trPr>
        <w:tc>
          <w:tcPr>
            <w:tcW w:w="648" w:type="dxa"/>
            <w:gridSpan w:val="3"/>
            <w:vMerge/>
            <w:vAlign w:val="center"/>
          </w:tcPr>
          <w:p w14:paraId="31F9A932" w14:textId="77777777" w:rsidR="00DF40DE" w:rsidRPr="009B053A" w:rsidRDefault="00DF40DE" w:rsidP="00DF40DE">
            <w:pPr>
              <w:pStyle w:val="TAC"/>
            </w:pPr>
          </w:p>
        </w:tc>
        <w:tc>
          <w:tcPr>
            <w:tcW w:w="656" w:type="dxa"/>
            <w:vAlign w:val="center"/>
          </w:tcPr>
          <w:p w14:paraId="51DCBF2D"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1C9EFD4A" w14:textId="77777777"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1A67AE7E" w14:textId="77777777"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169DCA81" w14:textId="77777777"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3E6E6937" w14:textId="6E5723C9" w:rsidR="00DF40DE" w:rsidRPr="009B053A" w:rsidRDefault="00DF40DE" w:rsidP="00DF40DE">
            <w:pPr>
              <w:pStyle w:val="TAC"/>
              <w:rPr>
                <w:rFonts w:eastAsia="MS Mincho"/>
              </w:rPr>
            </w:pPr>
            <w:r w:rsidRPr="009B053A">
              <w:t>DFT-s-OFDM QPSK</w:t>
            </w:r>
          </w:p>
        </w:tc>
        <w:tc>
          <w:tcPr>
            <w:tcW w:w="1275" w:type="dxa"/>
            <w:gridSpan w:val="4"/>
            <w:vAlign w:val="center"/>
          </w:tcPr>
          <w:p w14:paraId="2CC73F38"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72D111D2" w14:textId="77777777" w:rsidR="00DF40DE" w:rsidRPr="009B053A" w:rsidRDefault="00DF40DE" w:rsidP="00DF40DE">
            <w:pPr>
              <w:pStyle w:val="TAC"/>
              <w:rPr>
                <w:rFonts w:eastAsia="MS Mincho"/>
              </w:rPr>
            </w:pPr>
            <w:r w:rsidRPr="009B053A">
              <w:rPr>
                <w:rFonts w:eastAsia="MS Mincho"/>
              </w:rPr>
              <w:t>10 MHz</w:t>
            </w:r>
          </w:p>
        </w:tc>
        <w:tc>
          <w:tcPr>
            <w:tcW w:w="1697" w:type="dxa"/>
            <w:gridSpan w:val="4"/>
            <w:vAlign w:val="center"/>
          </w:tcPr>
          <w:p w14:paraId="59A59442" w14:textId="77777777" w:rsidR="00DF40DE" w:rsidRPr="009B053A" w:rsidRDefault="00DF40DE" w:rsidP="00DF40DE">
            <w:pPr>
              <w:pStyle w:val="TAC"/>
              <w:rPr>
                <w:rFonts w:eastAsia="MS Mincho"/>
              </w:rPr>
            </w:pPr>
            <w:r w:rsidRPr="009B053A">
              <w:rPr>
                <w:rFonts w:eastAsia="MS Mincho"/>
              </w:rPr>
              <w:t>All RBs / REFSENS_ENDC_4</w:t>
            </w:r>
          </w:p>
        </w:tc>
      </w:tr>
      <w:tr w:rsidR="004717B2" w:rsidRPr="009B053A" w14:paraId="350CFD52" w14:textId="77777777" w:rsidTr="00E32E05">
        <w:trPr>
          <w:gridAfter w:val="1"/>
          <w:wAfter w:w="25" w:type="dxa"/>
          <w:trHeight w:val="70"/>
        </w:trPr>
        <w:tc>
          <w:tcPr>
            <w:tcW w:w="10123" w:type="dxa"/>
            <w:gridSpan w:val="40"/>
            <w:vAlign w:val="center"/>
          </w:tcPr>
          <w:p w14:paraId="533861CE" w14:textId="77777777" w:rsidR="004717B2" w:rsidRPr="009B053A" w:rsidRDefault="004717B2" w:rsidP="00931ECD">
            <w:pPr>
              <w:pStyle w:val="TAC"/>
              <w:rPr>
                <w:rFonts w:eastAsia="MS Mincho"/>
                <w:b/>
              </w:rPr>
            </w:pPr>
            <w:r w:rsidRPr="009B053A">
              <w:rPr>
                <w:b/>
              </w:rPr>
              <w:t xml:space="preserve">Test Settings for a </w:t>
            </w:r>
            <w:r w:rsidRPr="009B053A">
              <w:rPr>
                <w:b/>
                <w:lang w:eastAsia="zh-TW"/>
              </w:rPr>
              <w:t xml:space="preserve">DC_5A_n66A </w:t>
            </w:r>
            <w:r w:rsidRPr="009B053A">
              <w:rPr>
                <w:b/>
              </w:rPr>
              <w:t>Configuration</w:t>
            </w:r>
          </w:p>
        </w:tc>
      </w:tr>
      <w:tr w:rsidR="004717B2" w:rsidRPr="009B053A" w14:paraId="1865E320" w14:textId="77777777" w:rsidTr="00E32E05">
        <w:trPr>
          <w:gridAfter w:val="1"/>
          <w:wAfter w:w="25" w:type="dxa"/>
          <w:trHeight w:val="70"/>
        </w:trPr>
        <w:tc>
          <w:tcPr>
            <w:tcW w:w="648" w:type="dxa"/>
            <w:gridSpan w:val="3"/>
            <w:vMerge w:val="restart"/>
            <w:vAlign w:val="center"/>
          </w:tcPr>
          <w:p w14:paraId="4E5EF254" w14:textId="77777777" w:rsidR="004717B2" w:rsidRPr="009B053A" w:rsidRDefault="004717B2" w:rsidP="00931ECD">
            <w:pPr>
              <w:pStyle w:val="TAC"/>
            </w:pPr>
            <w:r w:rsidRPr="009B053A">
              <w:t>1</w:t>
            </w:r>
            <w:r w:rsidRPr="009B053A">
              <w:rPr>
                <w:vertAlign w:val="superscript"/>
              </w:rPr>
              <w:t>4</w:t>
            </w:r>
          </w:p>
        </w:tc>
        <w:tc>
          <w:tcPr>
            <w:tcW w:w="656" w:type="dxa"/>
            <w:vAlign w:val="center"/>
          </w:tcPr>
          <w:p w14:paraId="2B835B8E" w14:textId="77777777" w:rsidR="004717B2" w:rsidRPr="009B053A" w:rsidRDefault="004717B2" w:rsidP="00931ECD">
            <w:pPr>
              <w:pStyle w:val="TAC"/>
              <w:rPr>
                <w:rFonts w:eastAsia="MS Mincho"/>
              </w:rPr>
            </w:pPr>
            <w:r w:rsidRPr="009B053A">
              <w:rPr>
                <w:rFonts w:eastAsia="MS Mincho"/>
              </w:rPr>
              <w:t>5</w:t>
            </w:r>
          </w:p>
        </w:tc>
        <w:tc>
          <w:tcPr>
            <w:tcW w:w="993" w:type="dxa"/>
            <w:gridSpan w:val="7"/>
            <w:vAlign w:val="center"/>
          </w:tcPr>
          <w:p w14:paraId="695C24A9" w14:textId="77777777" w:rsidR="004717B2" w:rsidRPr="009B053A" w:rsidRDefault="004717B2" w:rsidP="00931ECD">
            <w:pPr>
              <w:pStyle w:val="TAC"/>
              <w:rPr>
                <w:rFonts w:eastAsia="MS Mincho"/>
              </w:rPr>
            </w:pPr>
            <w:r w:rsidRPr="009B053A">
              <w:rPr>
                <w:rFonts w:eastAsia="MS Mincho"/>
              </w:rPr>
              <w:t>UL 838/ DL 883</w:t>
            </w:r>
          </w:p>
        </w:tc>
        <w:tc>
          <w:tcPr>
            <w:tcW w:w="990" w:type="dxa"/>
            <w:gridSpan w:val="9"/>
            <w:vAlign w:val="center"/>
          </w:tcPr>
          <w:p w14:paraId="0EF74B94" w14:textId="77777777" w:rsidR="004717B2" w:rsidRPr="009B053A" w:rsidRDefault="004717B2" w:rsidP="00931ECD">
            <w:pPr>
              <w:pStyle w:val="TAC"/>
              <w:rPr>
                <w:rFonts w:eastAsia="MS Mincho"/>
              </w:rPr>
            </w:pPr>
          </w:p>
        </w:tc>
        <w:tc>
          <w:tcPr>
            <w:tcW w:w="1832" w:type="dxa"/>
            <w:gridSpan w:val="5"/>
            <w:vAlign w:val="center"/>
          </w:tcPr>
          <w:p w14:paraId="401B1A9F" w14:textId="77777777" w:rsidR="004717B2" w:rsidRPr="009B053A" w:rsidRDefault="004717B2" w:rsidP="00931ECD">
            <w:pPr>
              <w:pStyle w:val="TAC"/>
              <w:rPr>
                <w:rFonts w:eastAsia="MS Mincho"/>
              </w:rPr>
            </w:pPr>
          </w:p>
        </w:tc>
        <w:tc>
          <w:tcPr>
            <w:tcW w:w="1142" w:type="dxa"/>
            <w:gridSpan w:val="5"/>
            <w:vAlign w:val="center"/>
          </w:tcPr>
          <w:p w14:paraId="6AD925E4" w14:textId="77777777" w:rsidR="004717B2" w:rsidRPr="009B053A" w:rsidRDefault="004717B2" w:rsidP="00931ECD">
            <w:pPr>
              <w:pStyle w:val="TAC"/>
            </w:pPr>
            <w:r w:rsidRPr="009B053A">
              <w:rPr>
                <w:rFonts w:eastAsia="MS Mincho"/>
              </w:rPr>
              <w:t>n66</w:t>
            </w:r>
          </w:p>
        </w:tc>
        <w:tc>
          <w:tcPr>
            <w:tcW w:w="1275" w:type="dxa"/>
            <w:gridSpan w:val="4"/>
            <w:vAlign w:val="center"/>
          </w:tcPr>
          <w:p w14:paraId="278F9DC1" w14:textId="77777777" w:rsidR="004717B2" w:rsidRPr="009B053A" w:rsidRDefault="004717B2" w:rsidP="00931ECD">
            <w:pPr>
              <w:pStyle w:val="TAC"/>
              <w:rPr>
                <w:rFonts w:eastAsia="MS Mincho"/>
              </w:rPr>
            </w:pPr>
            <w:r w:rsidRPr="009B053A">
              <w:rPr>
                <w:rFonts w:eastAsia="MS Mincho"/>
              </w:rPr>
              <w:t xml:space="preserve">UL 1721/ </w:t>
            </w:r>
          </w:p>
          <w:p w14:paraId="4BA3CDC1" w14:textId="77777777" w:rsidR="004717B2" w:rsidRPr="009B053A" w:rsidRDefault="004717B2" w:rsidP="00931ECD">
            <w:pPr>
              <w:pStyle w:val="TAC"/>
              <w:rPr>
                <w:rFonts w:eastAsia="MS Mincho"/>
              </w:rPr>
            </w:pPr>
            <w:r w:rsidRPr="009B053A">
              <w:rPr>
                <w:rFonts w:eastAsia="MS Mincho"/>
              </w:rPr>
              <w:t>DL 2121</w:t>
            </w:r>
          </w:p>
        </w:tc>
        <w:tc>
          <w:tcPr>
            <w:tcW w:w="880" w:type="dxa"/>
            <w:vAlign w:val="center"/>
          </w:tcPr>
          <w:p w14:paraId="66193A61" w14:textId="77777777" w:rsidR="004717B2" w:rsidRPr="009B053A" w:rsidRDefault="004717B2" w:rsidP="00931ECD">
            <w:pPr>
              <w:pStyle w:val="TAC"/>
              <w:rPr>
                <w:rFonts w:eastAsia="MS Mincho"/>
              </w:rPr>
            </w:pPr>
          </w:p>
        </w:tc>
        <w:tc>
          <w:tcPr>
            <w:tcW w:w="1707" w:type="dxa"/>
            <w:gridSpan w:val="5"/>
            <w:vAlign w:val="center"/>
          </w:tcPr>
          <w:p w14:paraId="70E19033" w14:textId="77777777" w:rsidR="004717B2" w:rsidRPr="009B053A" w:rsidRDefault="004717B2" w:rsidP="00931ECD">
            <w:pPr>
              <w:pStyle w:val="TAC"/>
              <w:rPr>
                <w:rFonts w:eastAsia="MS Mincho"/>
              </w:rPr>
            </w:pPr>
          </w:p>
        </w:tc>
      </w:tr>
      <w:tr w:rsidR="004717B2" w:rsidRPr="009B053A" w14:paraId="2C484F77" w14:textId="77777777" w:rsidTr="00E32E05">
        <w:trPr>
          <w:gridAfter w:val="1"/>
          <w:wAfter w:w="25" w:type="dxa"/>
          <w:trHeight w:val="70"/>
        </w:trPr>
        <w:tc>
          <w:tcPr>
            <w:tcW w:w="648" w:type="dxa"/>
            <w:gridSpan w:val="3"/>
            <w:vMerge/>
            <w:vAlign w:val="center"/>
          </w:tcPr>
          <w:p w14:paraId="17C6FA00" w14:textId="77777777" w:rsidR="004717B2" w:rsidRPr="009B053A" w:rsidRDefault="004717B2" w:rsidP="00931ECD">
            <w:pPr>
              <w:pStyle w:val="TAC"/>
            </w:pPr>
          </w:p>
        </w:tc>
        <w:tc>
          <w:tcPr>
            <w:tcW w:w="656" w:type="dxa"/>
            <w:vAlign w:val="center"/>
          </w:tcPr>
          <w:p w14:paraId="47718E64" w14:textId="77777777" w:rsidR="004717B2" w:rsidRPr="009B053A" w:rsidRDefault="004717B2" w:rsidP="00931ECD">
            <w:pPr>
              <w:pStyle w:val="TAC"/>
              <w:rPr>
                <w:rFonts w:eastAsia="MS Mincho"/>
              </w:rPr>
            </w:pPr>
            <w:r w:rsidRPr="009B053A">
              <w:rPr>
                <w:rFonts w:eastAsia="MS Mincho"/>
              </w:rPr>
              <w:t>QPSK</w:t>
            </w:r>
          </w:p>
        </w:tc>
        <w:tc>
          <w:tcPr>
            <w:tcW w:w="993" w:type="dxa"/>
            <w:gridSpan w:val="7"/>
            <w:vAlign w:val="center"/>
          </w:tcPr>
          <w:p w14:paraId="6A707B9A" w14:textId="77777777" w:rsidR="004717B2" w:rsidRPr="009B053A" w:rsidRDefault="004717B2" w:rsidP="00931ECD">
            <w:pPr>
              <w:pStyle w:val="TAC"/>
              <w:rPr>
                <w:rFonts w:eastAsia="MS Mincho"/>
              </w:rPr>
            </w:pPr>
            <w:r w:rsidRPr="009B053A">
              <w:rPr>
                <w:rFonts w:eastAsia="MS Mincho"/>
              </w:rPr>
              <w:t>N/A</w:t>
            </w:r>
          </w:p>
        </w:tc>
        <w:tc>
          <w:tcPr>
            <w:tcW w:w="990" w:type="dxa"/>
            <w:gridSpan w:val="9"/>
            <w:vAlign w:val="center"/>
          </w:tcPr>
          <w:p w14:paraId="7842A4A6" w14:textId="77777777" w:rsidR="004717B2" w:rsidRPr="009B053A" w:rsidRDefault="004717B2" w:rsidP="00931ECD">
            <w:pPr>
              <w:pStyle w:val="TAC"/>
              <w:rPr>
                <w:rFonts w:eastAsia="MS Mincho"/>
              </w:rPr>
            </w:pPr>
            <w:r w:rsidRPr="009B053A">
              <w:rPr>
                <w:rFonts w:eastAsia="MS Mincho"/>
              </w:rPr>
              <w:t>5 MHz</w:t>
            </w:r>
          </w:p>
        </w:tc>
        <w:tc>
          <w:tcPr>
            <w:tcW w:w="1832" w:type="dxa"/>
            <w:gridSpan w:val="5"/>
            <w:vAlign w:val="center"/>
          </w:tcPr>
          <w:p w14:paraId="2FB36F1D" w14:textId="77777777" w:rsidR="004717B2" w:rsidRPr="009B053A" w:rsidRDefault="004717B2" w:rsidP="00931ECD">
            <w:pPr>
              <w:pStyle w:val="TAC"/>
              <w:rPr>
                <w:rFonts w:eastAsia="MS Mincho"/>
              </w:rPr>
            </w:pPr>
            <w:r w:rsidRPr="009B053A">
              <w:rPr>
                <w:rFonts w:eastAsia="MS Mincho"/>
              </w:rPr>
              <w:t>All RBs / REFSENS_ENDC_4</w:t>
            </w:r>
          </w:p>
        </w:tc>
        <w:tc>
          <w:tcPr>
            <w:tcW w:w="1142" w:type="dxa"/>
            <w:gridSpan w:val="5"/>
            <w:vAlign w:val="center"/>
          </w:tcPr>
          <w:p w14:paraId="11BA7A4A" w14:textId="77777777" w:rsidR="004717B2" w:rsidRPr="009B053A" w:rsidRDefault="004717B2" w:rsidP="00931ECD">
            <w:pPr>
              <w:pStyle w:val="TAC"/>
            </w:pPr>
            <w:r w:rsidRPr="009B053A">
              <w:rPr>
                <w:rFonts w:eastAsia="MS Mincho"/>
              </w:rPr>
              <w:t>N/A</w:t>
            </w:r>
          </w:p>
        </w:tc>
        <w:tc>
          <w:tcPr>
            <w:tcW w:w="1275" w:type="dxa"/>
            <w:gridSpan w:val="4"/>
            <w:vAlign w:val="center"/>
          </w:tcPr>
          <w:p w14:paraId="39F218B0" w14:textId="77777777" w:rsidR="004717B2" w:rsidRPr="009B053A" w:rsidRDefault="004717B2" w:rsidP="00931ECD">
            <w:pPr>
              <w:pStyle w:val="TAC"/>
              <w:rPr>
                <w:rFonts w:eastAsia="MS Mincho"/>
              </w:rPr>
            </w:pPr>
            <w:r w:rsidRPr="009B053A">
              <w:rPr>
                <w:rFonts w:eastAsia="MS Mincho"/>
              </w:rPr>
              <w:t>CP-OFDM QPSK</w:t>
            </w:r>
          </w:p>
        </w:tc>
        <w:tc>
          <w:tcPr>
            <w:tcW w:w="880" w:type="dxa"/>
            <w:vAlign w:val="center"/>
          </w:tcPr>
          <w:p w14:paraId="17A9ED6F" w14:textId="77777777" w:rsidR="004717B2" w:rsidRPr="009B053A" w:rsidRDefault="004717B2" w:rsidP="00931ECD">
            <w:pPr>
              <w:pStyle w:val="TAC"/>
              <w:rPr>
                <w:rFonts w:eastAsia="MS Mincho"/>
              </w:rPr>
            </w:pPr>
            <w:r w:rsidRPr="009B053A">
              <w:rPr>
                <w:rFonts w:eastAsia="MS Mincho"/>
              </w:rPr>
              <w:t>5 MHz</w:t>
            </w:r>
          </w:p>
        </w:tc>
        <w:tc>
          <w:tcPr>
            <w:tcW w:w="1707" w:type="dxa"/>
            <w:gridSpan w:val="5"/>
            <w:vAlign w:val="center"/>
          </w:tcPr>
          <w:p w14:paraId="6D067877" w14:textId="77777777" w:rsidR="004717B2" w:rsidRPr="009B053A" w:rsidRDefault="004717B2" w:rsidP="00931ECD">
            <w:pPr>
              <w:pStyle w:val="TAC"/>
              <w:rPr>
                <w:rFonts w:eastAsia="MS Mincho"/>
              </w:rPr>
            </w:pPr>
            <w:r w:rsidRPr="009B053A">
              <w:rPr>
                <w:rFonts w:eastAsia="MS Mincho"/>
              </w:rPr>
              <w:t>All RBs / REFSENS_ENDC_4</w:t>
            </w:r>
          </w:p>
        </w:tc>
      </w:tr>
      <w:tr w:rsidR="0057627C" w:rsidRPr="009B053A" w14:paraId="2E2D89D5" w14:textId="77777777" w:rsidTr="00E32E05">
        <w:trPr>
          <w:gridAfter w:val="1"/>
          <w:wAfter w:w="25" w:type="dxa"/>
          <w:trHeight w:val="70"/>
        </w:trPr>
        <w:tc>
          <w:tcPr>
            <w:tcW w:w="10123" w:type="dxa"/>
            <w:gridSpan w:val="40"/>
            <w:vAlign w:val="center"/>
          </w:tcPr>
          <w:p w14:paraId="72868873" w14:textId="30A34F25" w:rsidR="0057627C" w:rsidRPr="009B053A" w:rsidRDefault="0057627C" w:rsidP="0057627C">
            <w:pPr>
              <w:pStyle w:val="TAC"/>
              <w:rPr>
                <w:rFonts w:eastAsia="MS Mincho"/>
                <w:b/>
                <w:bCs/>
              </w:rPr>
            </w:pPr>
            <w:r w:rsidRPr="009B053A">
              <w:rPr>
                <w:b/>
                <w:bCs/>
              </w:rPr>
              <w:t xml:space="preserve">Test Settings for a </w:t>
            </w:r>
            <w:r w:rsidRPr="009B053A">
              <w:rPr>
                <w:b/>
                <w:bCs/>
                <w:lang w:eastAsia="zh-TW"/>
              </w:rPr>
              <w:t xml:space="preserve">DC_5A_n77A </w:t>
            </w:r>
            <w:r w:rsidRPr="009B053A">
              <w:rPr>
                <w:b/>
                <w:bCs/>
              </w:rPr>
              <w:t>Configuration</w:t>
            </w:r>
          </w:p>
        </w:tc>
      </w:tr>
      <w:tr w:rsidR="0057627C" w:rsidRPr="009B053A" w14:paraId="6FDD0DE9" w14:textId="77777777" w:rsidTr="00E32E05">
        <w:trPr>
          <w:gridAfter w:val="1"/>
          <w:wAfter w:w="25" w:type="dxa"/>
          <w:trHeight w:val="70"/>
        </w:trPr>
        <w:tc>
          <w:tcPr>
            <w:tcW w:w="648" w:type="dxa"/>
            <w:gridSpan w:val="3"/>
            <w:vMerge w:val="restart"/>
            <w:vAlign w:val="center"/>
          </w:tcPr>
          <w:p w14:paraId="240D7324" w14:textId="249E3198" w:rsidR="0057627C" w:rsidRPr="009B053A" w:rsidRDefault="0057627C" w:rsidP="0057627C">
            <w:pPr>
              <w:pStyle w:val="TAC"/>
            </w:pPr>
            <w:r w:rsidRPr="009B053A">
              <w:t>1</w:t>
            </w:r>
            <w:r w:rsidRPr="009B053A">
              <w:rPr>
                <w:vertAlign w:val="superscript"/>
              </w:rPr>
              <w:t>3</w:t>
            </w:r>
          </w:p>
        </w:tc>
        <w:tc>
          <w:tcPr>
            <w:tcW w:w="656" w:type="dxa"/>
            <w:vAlign w:val="center"/>
          </w:tcPr>
          <w:p w14:paraId="3306FFD9" w14:textId="63E1504F" w:rsidR="0057627C" w:rsidRPr="009B053A" w:rsidRDefault="0057627C" w:rsidP="0057627C">
            <w:pPr>
              <w:pStyle w:val="TAC"/>
              <w:rPr>
                <w:rFonts w:eastAsia="MS Mincho"/>
              </w:rPr>
            </w:pPr>
            <w:r w:rsidRPr="009B053A">
              <w:rPr>
                <w:rFonts w:eastAsia="MS Mincho"/>
              </w:rPr>
              <w:t>5</w:t>
            </w:r>
          </w:p>
        </w:tc>
        <w:tc>
          <w:tcPr>
            <w:tcW w:w="993" w:type="dxa"/>
            <w:gridSpan w:val="7"/>
            <w:vAlign w:val="center"/>
          </w:tcPr>
          <w:p w14:paraId="2E920485" w14:textId="70D8CD3A" w:rsidR="0057627C" w:rsidRPr="009B053A" w:rsidRDefault="009C680B" w:rsidP="0057627C">
            <w:pPr>
              <w:pStyle w:val="TAC"/>
              <w:rPr>
                <w:rFonts w:eastAsia="MS Mincho"/>
              </w:rPr>
            </w:pPr>
            <w:r w:rsidRPr="009B053A">
              <w:rPr>
                <w:rFonts w:eastAsia="MS Mincho"/>
              </w:rPr>
              <w:t>UL 837.5</w:t>
            </w:r>
          </w:p>
        </w:tc>
        <w:tc>
          <w:tcPr>
            <w:tcW w:w="990" w:type="dxa"/>
            <w:gridSpan w:val="9"/>
            <w:vAlign w:val="center"/>
          </w:tcPr>
          <w:p w14:paraId="32C4303E" w14:textId="77777777" w:rsidR="0057627C" w:rsidRPr="009B053A" w:rsidRDefault="0057627C" w:rsidP="0057627C">
            <w:pPr>
              <w:pStyle w:val="TAC"/>
              <w:rPr>
                <w:rFonts w:eastAsia="MS Mincho"/>
              </w:rPr>
            </w:pPr>
          </w:p>
        </w:tc>
        <w:tc>
          <w:tcPr>
            <w:tcW w:w="1832" w:type="dxa"/>
            <w:gridSpan w:val="5"/>
            <w:vAlign w:val="center"/>
          </w:tcPr>
          <w:p w14:paraId="2B7B90C4" w14:textId="77777777" w:rsidR="0057627C" w:rsidRPr="009B053A" w:rsidRDefault="0057627C" w:rsidP="0057627C">
            <w:pPr>
              <w:pStyle w:val="TAC"/>
              <w:rPr>
                <w:rFonts w:eastAsia="MS Mincho"/>
              </w:rPr>
            </w:pPr>
          </w:p>
        </w:tc>
        <w:tc>
          <w:tcPr>
            <w:tcW w:w="1142" w:type="dxa"/>
            <w:gridSpan w:val="5"/>
            <w:vAlign w:val="center"/>
          </w:tcPr>
          <w:p w14:paraId="3E6D8BAA" w14:textId="1513D310" w:rsidR="0057627C" w:rsidRPr="009B053A" w:rsidRDefault="0057627C" w:rsidP="0057627C">
            <w:pPr>
              <w:pStyle w:val="TAC"/>
            </w:pPr>
            <w:r w:rsidRPr="009B053A">
              <w:t>n77</w:t>
            </w:r>
          </w:p>
        </w:tc>
        <w:tc>
          <w:tcPr>
            <w:tcW w:w="1275" w:type="dxa"/>
            <w:gridSpan w:val="4"/>
            <w:vAlign w:val="center"/>
          </w:tcPr>
          <w:p w14:paraId="41D7BFAF" w14:textId="48461D9C" w:rsidR="0057627C" w:rsidRPr="009B053A" w:rsidRDefault="009C680B" w:rsidP="0057627C">
            <w:pPr>
              <w:pStyle w:val="TAC"/>
              <w:rPr>
                <w:rFonts w:eastAsia="MS Mincho"/>
              </w:rPr>
            </w:pPr>
            <w:r w:rsidRPr="009B053A">
              <w:rPr>
                <w:rFonts w:eastAsia="MS Mincho"/>
              </w:rPr>
              <w:t>UL/DL 3350.01</w:t>
            </w:r>
          </w:p>
        </w:tc>
        <w:tc>
          <w:tcPr>
            <w:tcW w:w="880" w:type="dxa"/>
            <w:vAlign w:val="center"/>
          </w:tcPr>
          <w:p w14:paraId="0CE177EA" w14:textId="77777777" w:rsidR="0057627C" w:rsidRPr="009B053A" w:rsidRDefault="0057627C" w:rsidP="0057627C">
            <w:pPr>
              <w:pStyle w:val="TAC"/>
              <w:rPr>
                <w:rFonts w:eastAsia="MS Mincho"/>
              </w:rPr>
            </w:pPr>
          </w:p>
        </w:tc>
        <w:tc>
          <w:tcPr>
            <w:tcW w:w="1707" w:type="dxa"/>
            <w:gridSpan w:val="5"/>
            <w:vAlign w:val="center"/>
          </w:tcPr>
          <w:p w14:paraId="40C20F98" w14:textId="77777777" w:rsidR="0057627C" w:rsidRPr="009B053A" w:rsidRDefault="0057627C" w:rsidP="0057627C">
            <w:pPr>
              <w:pStyle w:val="TAC"/>
              <w:rPr>
                <w:rFonts w:eastAsia="MS Mincho"/>
              </w:rPr>
            </w:pPr>
          </w:p>
        </w:tc>
      </w:tr>
      <w:tr w:rsidR="0057627C" w:rsidRPr="009B053A" w14:paraId="74368264" w14:textId="77777777" w:rsidTr="00E32E05">
        <w:trPr>
          <w:gridAfter w:val="1"/>
          <w:wAfter w:w="25" w:type="dxa"/>
          <w:trHeight w:val="70"/>
        </w:trPr>
        <w:tc>
          <w:tcPr>
            <w:tcW w:w="648" w:type="dxa"/>
            <w:gridSpan w:val="3"/>
            <w:vMerge/>
            <w:vAlign w:val="center"/>
          </w:tcPr>
          <w:p w14:paraId="0E6B9FBB" w14:textId="77777777" w:rsidR="0057627C" w:rsidRPr="009B053A" w:rsidRDefault="0057627C" w:rsidP="0057627C">
            <w:pPr>
              <w:pStyle w:val="TAC"/>
            </w:pPr>
          </w:p>
        </w:tc>
        <w:tc>
          <w:tcPr>
            <w:tcW w:w="656" w:type="dxa"/>
            <w:vAlign w:val="center"/>
          </w:tcPr>
          <w:p w14:paraId="51DB749E" w14:textId="48993474" w:rsidR="0057627C" w:rsidRPr="009B053A" w:rsidRDefault="0057627C" w:rsidP="0057627C">
            <w:pPr>
              <w:pStyle w:val="TAC"/>
              <w:rPr>
                <w:rFonts w:eastAsia="MS Mincho"/>
              </w:rPr>
            </w:pPr>
            <w:r w:rsidRPr="009B053A">
              <w:rPr>
                <w:rFonts w:eastAsia="MS Mincho"/>
              </w:rPr>
              <w:t>QPSK</w:t>
            </w:r>
          </w:p>
        </w:tc>
        <w:tc>
          <w:tcPr>
            <w:tcW w:w="993" w:type="dxa"/>
            <w:gridSpan w:val="7"/>
            <w:vAlign w:val="center"/>
          </w:tcPr>
          <w:p w14:paraId="6B15A744" w14:textId="387E1B09" w:rsidR="0057627C" w:rsidRPr="009B053A" w:rsidRDefault="0057627C" w:rsidP="0057627C">
            <w:pPr>
              <w:pStyle w:val="TAC"/>
              <w:rPr>
                <w:rFonts w:eastAsia="MS Mincho"/>
              </w:rPr>
            </w:pPr>
            <w:r w:rsidRPr="009B053A">
              <w:rPr>
                <w:rFonts w:eastAsia="MS Mincho"/>
              </w:rPr>
              <w:t>QPSK</w:t>
            </w:r>
          </w:p>
        </w:tc>
        <w:tc>
          <w:tcPr>
            <w:tcW w:w="990" w:type="dxa"/>
            <w:gridSpan w:val="9"/>
            <w:vAlign w:val="center"/>
          </w:tcPr>
          <w:p w14:paraId="38BEBBB0" w14:textId="2AEB5AC4" w:rsidR="0057627C" w:rsidRPr="009B053A" w:rsidRDefault="0057627C" w:rsidP="0057627C">
            <w:pPr>
              <w:pStyle w:val="TAC"/>
              <w:rPr>
                <w:rFonts w:eastAsia="MS Mincho"/>
              </w:rPr>
            </w:pPr>
            <w:r w:rsidRPr="009B053A">
              <w:rPr>
                <w:rFonts w:eastAsia="MS Mincho"/>
              </w:rPr>
              <w:t>10</w:t>
            </w:r>
            <w:r w:rsidR="009C680B" w:rsidRPr="009B053A">
              <w:rPr>
                <w:rFonts w:eastAsia="MS Mincho"/>
              </w:rPr>
              <w:t xml:space="preserve"> MHz</w:t>
            </w:r>
          </w:p>
        </w:tc>
        <w:tc>
          <w:tcPr>
            <w:tcW w:w="1832" w:type="dxa"/>
            <w:gridSpan w:val="5"/>
            <w:vAlign w:val="center"/>
          </w:tcPr>
          <w:p w14:paraId="08331CA4" w14:textId="2395AB2B" w:rsidR="0057627C" w:rsidRPr="009B053A" w:rsidRDefault="0057627C" w:rsidP="0057627C">
            <w:pPr>
              <w:pStyle w:val="TAC"/>
              <w:rPr>
                <w:rFonts w:eastAsia="MS Mincho"/>
              </w:rPr>
            </w:pPr>
            <w:r w:rsidRPr="009B053A">
              <w:rPr>
                <w:rFonts w:eastAsia="MS Mincho"/>
              </w:rPr>
              <w:t>All RBs / REFSENS_ENDC_1</w:t>
            </w:r>
          </w:p>
        </w:tc>
        <w:tc>
          <w:tcPr>
            <w:tcW w:w="1142" w:type="dxa"/>
            <w:gridSpan w:val="5"/>
            <w:vAlign w:val="center"/>
          </w:tcPr>
          <w:p w14:paraId="2BDE80EB" w14:textId="3FD4461F" w:rsidR="0057627C" w:rsidRPr="009B053A" w:rsidRDefault="0057627C" w:rsidP="0057627C">
            <w:pPr>
              <w:pStyle w:val="TAC"/>
            </w:pPr>
            <w:r w:rsidRPr="009B053A">
              <w:t>N/A</w:t>
            </w:r>
          </w:p>
        </w:tc>
        <w:tc>
          <w:tcPr>
            <w:tcW w:w="1275" w:type="dxa"/>
            <w:gridSpan w:val="4"/>
            <w:vAlign w:val="center"/>
          </w:tcPr>
          <w:p w14:paraId="120479D6" w14:textId="4D92E143" w:rsidR="0057627C" w:rsidRPr="009B053A" w:rsidRDefault="0057627C" w:rsidP="0057627C">
            <w:pPr>
              <w:pStyle w:val="TAC"/>
              <w:rPr>
                <w:rFonts w:eastAsia="MS Mincho"/>
              </w:rPr>
            </w:pPr>
            <w:r w:rsidRPr="009B053A">
              <w:rPr>
                <w:rFonts w:eastAsia="MS Mincho"/>
              </w:rPr>
              <w:t>CP-OFDM QPSK</w:t>
            </w:r>
          </w:p>
        </w:tc>
        <w:tc>
          <w:tcPr>
            <w:tcW w:w="880" w:type="dxa"/>
            <w:vAlign w:val="center"/>
          </w:tcPr>
          <w:p w14:paraId="50C2BEA3" w14:textId="16D8A48E" w:rsidR="0057627C" w:rsidRPr="009B053A" w:rsidRDefault="0057627C" w:rsidP="0057627C">
            <w:pPr>
              <w:pStyle w:val="TAC"/>
              <w:rPr>
                <w:rFonts w:eastAsia="MS Mincho"/>
              </w:rPr>
            </w:pPr>
            <w:r w:rsidRPr="009B053A">
              <w:rPr>
                <w:rFonts w:eastAsia="MS Mincho"/>
              </w:rPr>
              <w:t>100 MHz</w:t>
            </w:r>
          </w:p>
        </w:tc>
        <w:tc>
          <w:tcPr>
            <w:tcW w:w="1707" w:type="dxa"/>
            <w:gridSpan w:val="5"/>
            <w:vAlign w:val="center"/>
          </w:tcPr>
          <w:p w14:paraId="5A186062" w14:textId="102D8D91" w:rsidR="0057627C" w:rsidRPr="009B053A" w:rsidRDefault="0057627C" w:rsidP="0057627C">
            <w:pPr>
              <w:pStyle w:val="TAC"/>
              <w:rPr>
                <w:rFonts w:eastAsia="MS Mincho"/>
              </w:rPr>
            </w:pPr>
            <w:r w:rsidRPr="009B053A">
              <w:rPr>
                <w:rFonts w:eastAsia="MS Mincho"/>
              </w:rPr>
              <w:t>All RBs / 0</w:t>
            </w:r>
          </w:p>
        </w:tc>
      </w:tr>
      <w:tr w:rsidR="0057627C" w:rsidRPr="009B053A" w14:paraId="1D15A5CF" w14:textId="77777777" w:rsidTr="00E32E05">
        <w:trPr>
          <w:gridAfter w:val="1"/>
          <w:wAfter w:w="25" w:type="dxa"/>
          <w:trHeight w:val="70"/>
        </w:trPr>
        <w:tc>
          <w:tcPr>
            <w:tcW w:w="648" w:type="dxa"/>
            <w:gridSpan w:val="3"/>
            <w:vMerge w:val="restart"/>
            <w:vAlign w:val="center"/>
          </w:tcPr>
          <w:p w14:paraId="6E5BDEBA" w14:textId="3E9CAD12" w:rsidR="0057627C" w:rsidRPr="009B053A" w:rsidRDefault="0057627C" w:rsidP="0057627C">
            <w:pPr>
              <w:pStyle w:val="TAC"/>
            </w:pPr>
            <w:r w:rsidRPr="009B053A">
              <w:t>2</w:t>
            </w:r>
            <w:r w:rsidRPr="009B053A">
              <w:rPr>
                <w:vertAlign w:val="superscript"/>
              </w:rPr>
              <w:t>3</w:t>
            </w:r>
          </w:p>
        </w:tc>
        <w:tc>
          <w:tcPr>
            <w:tcW w:w="656" w:type="dxa"/>
            <w:vAlign w:val="center"/>
          </w:tcPr>
          <w:p w14:paraId="557C658D" w14:textId="1BA86AA0" w:rsidR="0057627C" w:rsidRPr="009B053A" w:rsidRDefault="0057627C" w:rsidP="0057627C">
            <w:pPr>
              <w:pStyle w:val="TAC"/>
              <w:rPr>
                <w:rFonts w:eastAsia="MS Mincho"/>
              </w:rPr>
            </w:pPr>
            <w:r w:rsidRPr="009B053A">
              <w:rPr>
                <w:rFonts w:eastAsia="MS Mincho"/>
              </w:rPr>
              <w:t>5</w:t>
            </w:r>
          </w:p>
        </w:tc>
        <w:tc>
          <w:tcPr>
            <w:tcW w:w="993" w:type="dxa"/>
            <w:gridSpan w:val="7"/>
            <w:vAlign w:val="center"/>
          </w:tcPr>
          <w:p w14:paraId="2050C64A" w14:textId="190AA990" w:rsidR="0057627C" w:rsidRPr="009B053A" w:rsidRDefault="009C680B" w:rsidP="0057627C">
            <w:pPr>
              <w:pStyle w:val="TAC"/>
              <w:rPr>
                <w:rFonts w:eastAsia="MS Mincho"/>
              </w:rPr>
            </w:pPr>
            <w:r w:rsidRPr="009B053A">
              <w:rPr>
                <w:rFonts w:eastAsia="MS Mincho"/>
              </w:rPr>
              <w:t xml:space="preserve">UL </w:t>
            </w:r>
            <w:r w:rsidR="0057627C" w:rsidRPr="009B053A">
              <w:rPr>
                <w:rFonts w:eastAsia="MS Mincho"/>
              </w:rPr>
              <w:t>829</w:t>
            </w:r>
          </w:p>
        </w:tc>
        <w:tc>
          <w:tcPr>
            <w:tcW w:w="990" w:type="dxa"/>
            <w:gridSpan w:val="9"/>
            <w:vAlign w:val="center"/>
          </w:tcPr>
          <w:p w14:paraId="55D3C638" w14:textId="77777777" w:rsidR="0057627C" w:rsidRPr="009B053A" w:rsidRDefault="0057627C" w:rsidP="0057627C">
            <w:pPr>
              <w:pStyle w:val="TAC"/>
              <w:rPr>
                <w:rFonts w:eastAsia="MS Mincho"/>
              </w:rPr>
            </w:pPr>
          </w:p>
        </w:tc>
        <w:tc>
          <w:tcPr>
            <w:tcW w:w="1832" w:type="dxa"/>
            <w:gridSpan w:val="5"/>
            <w:vAlign w:val="center"/>
          </w:tcPr>
          <w:p w14:paraId="38683B2B" w14:textId="77777777" w:rsidR="0057627C" w:rsidRPr="009B053A" w:rsidRDefault="0057627C" w:rsidP="0057627C">
            <w:pPr>
              <w:pStyle w:val="TAC"/>
              <w:rPr>
                <w:rFonts w:eastAsia="MS Mincho"/>
              </w:rPr>
            </w:pPr>
          </w:p>
        </w:tc>
        <w:tc>
          <w:tcPr>
            <w:tcW w:w="1142" w:type="dxa"/>
            <w:gridSpan w:val="5"/>
            <w:vAlign w:val="center"/>
          </w:tcPr>
          <w:p w14:paraId="11B2BEE2" w14:textId="0F84B762" w:rsidR="0057627C" w:rsidRPr="009B053A" w:rsidRDefault="0057627C" w:rsidP="0057627C">
            <w:pPr>
              <w:pStyle w:val="TAC"/>
            </w:pPr>
            <w:r w:rsidRPr="009B053A">
              <w:t>n77</w:t>
            </w:r>
          </w:p>
        </w:tc>
        <w:tc>
          <w:tcPr>
            <w:tcW w:w="1275" w:type="dxa"/>
            <w:gridSpan w:val="4"/>
            <w:vAlign w:val="center"/>
          </w:tcPr>
          <w:p w14:paraId="1151AAE9" w14:textId="44EAC71C" w:rsidR="0057627C" w:rsidRPr="009B053A" w:rsidRDefault="009C680B" w:rsidP="0057627C">
            <w:pPr>
              <w:pStyle w:val="TAC"/>
              <w:rPr>
                <w:rFonts w:eastAsia="MS Mincho"/>
              </w:rPr>
            </w:pPr>
            <w:r w:rsidRPr="009B053A">
              <w:rPr>
                <w:rFonts w:eastAsia="MS Mincho"/>
              </w:rPr>
              <w:t xml:space="preserve">UL/DL </w:t>
            </w:r>
            <w:r w:rsidR="0057627C" w:rsidRPr="009B053A">
              <w:rPr>
                <w:rFonts w:eastAsia="MS Mincho"/>
              </w:rPr>
              <w:t>414</w:t>
            </w:r>
            <w:r w:rsidRPr="009B053A">
              <w:rPr>
                <w:rFonts w:eastAsia="MS Mincho"/>
              </w:rPr>
              <w:t>5.01</w:t>
            </w:r>
          </w:p>
        </w:tc>
        <w:tc>
          <w:tcPr>
            <w:tcW w:w="880" w:type="dxa"/>
            <w:vAlign w:val="center"/>
          </w:tcPr>
          <w:p w14:paraId="05167913" w14:textId="77777777" w:rsidR="0057627C" w:rsidRPr="009B053A" w:rsidRDefault="0057627C" w:rsidP="0057627C">
            <w:pPr>
              <w:pStyle w:val="TAC"/>
              <w:rPr>
                <w:rFonts w:eastAsia="MS Mincho"/>
              </w:rPr>
            </w:pPr>
          </w:p>
        </w:tc>
        <w:tc>
          <w:tcPr>
            <w:tcW w:w="1707" w:type="dxa"/>
            <w:gridSpan w:val="5"/>
            <w:vAlign w:val="center"/>
          </w:tcPr>
          <w:p w14:paraId="4A2F8BDE" w14:textId="77777777" w:rsidR="0057627C" w:rsidRPr="009B053A" w:rsidRDefault="0057627C" w:rsidP="0057627C">
            <w:pPr>
              <w:pStyle w:val="TAC"/>
              <w:rPr>
                <w:rFonts w:eastAsia="MS Mincho"/>
              </w:rPr>
            </w:pPr>
          </w:p>
        </w:tc>
      </w:tr>
      <w:tr w:rsidR="0057627C" w:rsidRPr="009B053A" w14:paraId="2B7A21CA" w14:textId="77777777" w:rsidTr="00E32E05">
        <w:trPr>
          <w:gridAfter w:val="1"/>
          <w:wAfter w:w="25" w:type="dxa"/>
          <w:trHeight w:val="70"/>
        </w:trPr>
        <w:tc>
          <w:tcPr>
            <w:tcW w:w="648" w:type="dxa"/>
            <w:gridSpan w:val="3"/>
            <w:vMerge/>
            <w:vAlign w:val="center"/>
          </w:tcPr>
          <w:p w14:paraId="6286A7BA" w14:textId="77777777" w:rsidR="0057627C" w:rsidRPr="009B053A" w:rsidRDefault="0057627C" w:rsidP="0057627C">
            <w:pPr>
              <w:pStyle w:val="TAC"/>
            </w:pPr>
          </w:p>
        </w:tc>
        <w:tc>
          <w:tcPr>
            <w:tcW w:w="656" w:type="dxa"/>
            <w:vAlign w:val="center"/>
          </w:tcPr>
          <w:p w14:paraId="62DD66E1" w14:textId="3A33FDB8" w:rsidR="0057627C" w:rsidRPr="009B053A" w:rsidRDefault="0057627C" w:rsidP="0057627C">
            <w:pPr>
              <w:pStyle w:val="TAC"/>
              <w:rPr>
                <w:rFonts w:eastAsia="MS Mincho"/>
              </w:rPr>
            </w:pPr>
            <w:r w:rsidRPr="009B053A">
              <w:rPr>
                <w:rFonts w:eastAsia="MS Mincho"/>
              </w:rPr>
              <w:t>QPSK</w:t>
            </w:r>
          </w:p>
        </w:tc>
        <w:tc>
          <w:tcPr>
            <w:tcW w:w="993" w:type="dxa"/>
            <w:gridSpan w:val="7"/>
            <w:vAlign w:val="center"/>
          </w:tcPr>
          <w:p w14:paraId="62C0BD8C" w14:textId="77995754" w:rsidR="0057627C" w:rsidRPr="009B053A" w:rsidRDefault="0057627C" w:rsidP="0057627C">
            <w:pPr>
              <w:pStyle w:val="TAC"/>
              <w:rPr>
                <w:rFonts w:eastAsia="MS Mincho"/>
              </w:rPr>
            </w:pPr>
            <w:r w:rsidRPr="009B053A">
              <w:rPr>
                <w:rFonts w:eastAsia="MS Mincho"/>
              </w:rPr>
              <w:t>QPSK</w:t>
            </w:r>
          </w:p>
        </w:tc>
        <w:tc>
          <w:tcPr>
            <w:tcW w:w="990" w:type="dxa"/>
            <w:gridSpan w:val="9"/>
            <w:vAlign w:val="center"/>
          </w:tcPr>
          <w:p w14:paraId="17348EB6" w14:textId="4FC772A1" w:rsidR="0057627C" w:rsidRPr="009B053A" w:rsidRDefault="0057627C" w:rsidP="0057627C">
            <w:pPr>
              <w:pStyle w:val="TAC"/>
              <w:rPr>
                <w:rFonts w:eastAsia="MS Mincho"/>
              </w:rPr>
            </w:pPr>
            <w:r w:rsidRPr="009B053A">
              <w:rPr>
                <w:rFonts w:eastAsia="MS Mincho"/>
              </w:rPr>
              <w:t>10</w:t>
            </w:r>
            <w:r w:rsidR="009C680B" w:rsidRPr="009B053A">
              <w:rPr>
                <w:rFonts w:eastAsia="MS Mincho"/>
              </w:rPr>
              <w:t xml:space="preserve"> MHz</w:t>
            </w:r>
          </w:p>
        </w:tc>
        <w:tc>
          <w:tcPr>
            <w:tcW w:w="1832" w:type="dxa"/>
            <w:gridSpan w:val="5"/>
            <w:vAlign w:val="center"/>
          </w:tcPr>
          <w:p w14:paraId="56539057" w14:textId="44191FDF" w:rsidR="0057627C" w:rsidRPr="009B053A" w:rsidRDefault="0057627C" w:rsidP="0057627C">
            <w:pPr>
              <w:pStyle w:val="TAC"/>
              <w:rPr>
                <w:rFonts w:eastAsia="MS Mincho"/>
              </w:rPr>
            </w:pPr>
            <w:r w:rsidRPr="009B053A">
              <w:rPr>
                <w:rFonts w:eastAsia="MS Mincho"/>
              </w:rPr>
              <w:t>All RBs / REFSENS_ENDC_1</w:t>
            </w:r>
          </w:p>
        </w:tc>
        <w:tc>
          <w:tcPr>
            <w:tcW w:w="1142" w:type="dxa"/>
            <w:gridSpan w:val="5"/>
            <w:vAlign w:val="center"/>
          </w:tcPr>
          <w:p w14:paraId="5ED54A99" w14:textId="12E8847B" w:rsidR="0057627C" w:rsidRPr="009B053A" w:rsidRDefault="0057627C" w:rsidP="0057627C">
            <w:pPr>
              <w:pStyle w:val="TAC"/>
            </w:pPr>
            <w:r w:rsidRPr="009B053A">
              <w:t>N/A</w:t>
            </w:r>
          </w:p>
        </w:tc>
        <w:tc>
          <w:tcPr>
            <w:tcW w:w="1275" w:type="dxa"/>
            <w:gridSpan w:val="4"/>
            <w:vAlign w:val="center"/>
          </w:tcPr>
          <w:p w14:paraId="379BA620" w14:textId="7D2F2DAF" w:rsidR="0057627C" w:rsidRPr="009B053A" w:rsidRDefault="0057627C" w:rsidP="0057627C">
            <w:pPr>
              <w:pStyle w:val="TAC"/>
              <w:rPr>
                <w:rFonts w:eastAsia="MS Mincho"/>
              </w:rPr>
            </w:pPr>
            <w:r w:rsidRPr="009B053A">
              <w:rPr>
                <w:rFonts w:eastAsia="MS Mincho"/>
              </w:rPr>
              <w:t>CP-OFDM QPSK</w:t>
            </w:r>
          </w:p>
        </w:tc>
        <w:tc>
          <w:tcPr>
            <w:tcW w:w="880" w:type="dxa"/>
            <w:vAlign w:val="center"/>
          </w:tcPr>
          <w:p w14:paraId="6940EB98" w14:textId="15F88BF6" w:rsidR="0057627C" w:rsidRPr="009B053A" w:rsidRDefault="0057627C" w:rsidP="0057627C">
            <w:pPr>
              <w:pStyle w:val="TAC"/>
              <w:rPr>
                <w:rFonts w:eastAsia="MS Mincho"/>
              </w:rPr>
            </w:pPr>
            <w:r w:rsidRPr="009B053A">
              <w:rPr>
                <w:rFonts w:eastAsia="MS Mincho"/>
              </w:rPr>
              <w:t>100 MHz</w:t>
            </w:r>
          </w:p>
        </w:tc>
        <w:tc>
          <w:tcPr>
            <w:tcW w:w="1707" w:type="dxa"/>
            <w:gridSpan w:val="5"/>
            <w:vAlign w:val="center"/>
          </w:tcPr>
          <w:p w14:paraId="7A9B1B7A" w14:textId="7B1E19BB" w:rsidR="0057627C" w:rsidRPr="009B053A" w:rsidRDefault="0057627C" w:rsidP="0057627C">
            <w:pPr>
              <w:pStyle w:val="TAC"/>
              <w:rPr>
                <w:rFonts w:eastAsia="MS Mincho"/>
              </w:rPr>
            </w:pPr>
            <w:r w:rsidRPr="009B053A">
              <w:rPr>
                <w:rFonts w:eastAsia="MS Mincho"/>
              </w:rPr>
              <w:t>All RBs / 0</w:t>
            </w:r>
          </w:p>
        </w:tc>
      </w:tr>
      <w:tr w:rsidR="0057627C" w:rsidRPr="009B053A" w14:paraId="6C24D085" w14:textId="77777777" w:rsidTr="00E32E05">
        <w:trPr>
          <w:gridAfter w:val="1"/>
          <w:wAfter w:w="25" w:type="dxa"/>
          <w:trHeight w:val="70"/>
        </w:trPr>
        <w:tc>
          <w:tcPr>
            <w:tcW w:w="648" w:type="dxa"/>
            <w:gridSpan w:val="3"/>
            <w:vMerge w:val="restart"/>
            <w:vAlign w:val="center"/>
          </w:tcPr>
          <w:p w14:paraId="31B15E1F" w14:textId="4CCE1212" w:rsidR="0057627C" w:rsidRPr="009B053A" w:rsidRDefault="0057627C" w:rsidP="0057627C">
            <w:pPr>
              <w:pStyle w:val="TAC"/>
            </w:pPr>
            <w:r w:rsidRPr="009B053A">
              <w:t>3</w:t>
            </w:r>
            <w:r w:rsidRPr="009B053A">
              <w:rPr>
                <w:vertAlign w:val="superscript"/>
              </w:rPr>
              <w:t>8</w:t>
            </w:r>
          </w:p>
        </w:tc>
        <w:tc>
          <w:tcPr>
            <w:tcW w:w="656" w:type="dxa"/>
            <w:vAlign w:val="center"/>
          </w:tcPr>
          <w:p w14:paraId="7C749789" w14:textId="18980F30" w:rsidR="0057627C" w:rsidRPr="009B053A" w:rsidRDefault="0057627C" w:rsidP="0057627C">
            <w:pPr>
              <w:pStyle w:val="TAC"/>
              <w:rPr>
                <w:rFonts w:eastAsia="MS Mincho"/>
              </w:rPr>
            </w:pPr>
            <w:r w:rsidRPr="009B053A">
              <w:rPr>
                <w:rFonts w:eastAsia="MS Mincho"/>
              </w:rPr>
              <w:t>5</w:t>
            </w:r>
          </w:p>
        </w:tc>
        <w:tc>
          <w:tcPr>
            <w:tcW w:w="993" w:type="dxa"/>
            <w:gridSpan w:val="7"/>
            <w:vAlign w:val="center"/>
          </w:tcPr>
          <w:p w14:paraId="1FE65F87" w14:textId="443A9D28" w:rsidR="0057627C" w:rsidRPr="009B053A" w:rsidRDefault="009C680B" w:rsidP="0057627C">
            <w:pPr>
              <w:pStyle w:val="TAC"/>
              <w:rPr>
                <w:rFonts w:eastAsia="MS Mincho"/>
              </w:rPr>
            </w:pPr>
            <w:r w:rsidRPr="009B053A">
              <w:rPr>
                <w:rFonts w:eastAsia="MS Mincho"/>
              </w:rPr>
              <w:t>UL</w:t>
            </w:r>
            <w:r w:rsidR="005108FF" w:rsidRPr="009B053A">
              <w:rPr>
                <w:rFonts w:eastAsia="MS Mincho"/>
              </w:rPr>
              <w:t xml:space="preserve"> Mid (836.5 MHz)</w:t>
            </w:r>
          </w:p>
        </w:tc>
        <w:tc>
          <w:tcPr>
            <w:tcW w:w="990" w:type="dxa"/>
            <w:gridSpan w:val="9"/>
            <w:vAlign w:val="center"/>
          </w:tcPr>
          <w:p w14:paraId="63EB8227" w14:textId="77777777" w:rsidR="0057627C" w:rsidRPr="009B053A" w:rsidRDefault="0057627C" w:rsidP="0057627C">
            <w:pPr>
              <w:pStyle w:val="TAC"/>
              <w:rPr>
                <w:rFonts w:eastAsia="MS Mincho"/>
              </w:rPr>
            </w:pPr>
          </w:p>
        </w:tc>
        <w:tc>
          <w:tcPr>
            <w:tcW w:w="1832" w:type="dxa"/>
            <w:gridSpan w:val="5"/>
            <w:vAlign w:val="center"/>
          </w:tcPr>
          <w:p w14:paraId="5CECF047" w14:textId="77777777" w:rsidR="0057627C" w:rsidRPr="009B053A" w:rsidRDefault="0057627C" w:rsidP="0057627C">
            <w:pPr>
              <w:pStyle w:val="TAC"/>
              <w:rPr>
                <w:rFonts w:eastAsia="MS Mincho"/>
              </w:rPr>
            </w:pPr>
          </w:p>
        </w:tc>
        <w:tc>
          <w:tcPr>
            <w:tcW w:w="1142" w:type="dxa"/>
            <w:gridSpan w:val="5"/>
            <w:vAlign w:val="center"/>
          </w:tcPr>
          <w:p w14:paraId="08CAB308" w14:textId="2ABB0688" w:rsidR="0057627C" w:rsidRPr="009B053A" w:rsidRDefault="0057627C" w:rsidP="0057627C">
            <w:pPr>
              <w:pStyle w:val="TAC"/>
            </w:pPr>
            <w:r w:rsidRPr="009B053A">
              <w:t>n77</w:t>
            </w:r>
          </w:p>
        </w:tc>
        <w:tc>
          <w:tcPr>
            <w:tcW w:w="1275" w:type="dxa"/>
            <w:gridSpan w:val="4"/>
            <w:vAlign w:val="center"/>
          </w:tcPr>
          <w:p w14:paraId="6342E836" w14:textId="4FA634C9" w:rsidR="0057627C" w:rsidRPr="009B053A" w:rsidRDefault="009C680B" w:rsidP="0057627C">
            <w:pPr>
              <w:pStyle w:val="TAC"/>
              <w:rPr>
                <w:rFonts w:eastAsia="MS Mincho"/>
              </w:rPr>
            </w:pPr>
            <w:r w:rsidRPr="009B053A">
              <w:rPr>
                <w:rFonts w:eastAsia="MS Mincho"/>
              </w:rPr>
              <w:t xml:space="preserve">UL/DL </w:t>
            </w:r>
            <w:r w:rsidR="005108FF" w:rsidRPr="009B053A">
              <w:rPr>
                <w:rFonts w:eastAsia="MS Mincho"/>
              </w:rPr>
              <w:t>Mid</w:t>
            </w:r>
          </w:p>
        </w:tc>
        <w:tc>
          <w:tcPr>
            <w:tcW w:w="880" w:type="dxa"/>
            <w:vAlign w:val="center"/>
          </w:tcPr>
          <w:p w14:paraId="18D34333" w14:textId="77777777" w:rsidR="0057627C" w:rsidRPr="009B053A" w:rsidRDefault="0057627C" w:rsidP="0057627C">
            <w:pPr>
              <w:pStyle w:val="TAC"/>
              <w:rPr>
                <w:rFonts w:eastAsia="MS Mincho"/>
              </w:rPr>
            </w:pPr>
          </w:p>
        </w:tc>
        <w:tc>
          <w:tcPr>
            <w:tcW w:w="1707" w:type="dxa"/>
            <w:gridSpan w:val="5"/>
            <w:vAlign w:val="center"/>
          </w:tcPr>
          <w:p w14:paraId="7BC5BE5C" w14:textId="77777777" w:rsidR="0057627C" w:rsidRPr="009B053A" w:rsidRDefault="0057627C" w:rsidP="0057627C">
            <w:pPr>
              <w:pStyle w:val="TAC"/>
              <w:rPr>
                <w:rFonts w:eastAsia="MS Mincho"/>
              </w:rPr>
            </w:pPr>
          </w:p>
        </w:tc>
      </w:tr>
      <w:tr w:rsidR="0057627C" w:rsidRPr="009B053A" w14:paraId="2AD874CB" w14:textId="77777777" w:rsidTr="00E32E05">
        <w:trPr>
          <w:gridAfter w:val="1"/>
          <w:wAfter w:w="25" w:type="dxa"/>
          <w:trHeight w:val="70"/>
        </w:trPr>
        <w:tc>
          <w:tcPr>
            <w:tcW w:w="648" w:type="dxa"/>
            <w:gridSpan w:val="3"/>
            <w:vMerge/>
            <w:vAlign w:val="center"/>
          </w:tcPr>
          <w:p w14:paraId="5B607D52" w14:textId="77777777" w:rsidR="0057627C" w:rsidRPr="009B053A" w:rsidRDefault="0057627C" w:rsidP="0057627C">
            <w:pPr>
              <w:pStyle w:val="TAC"/>
            </w:pPr>
          </w:p>
        </w:tc>
        <w:tc>
          <w:tcPr>
            <w:tcW w:w="656" w:type="dxa"/>
            <w:vAlign w:val="center"/>
          </w:tcPr>
          <w:p w14:paraId="1FB48822" w14:textId="7DCED776" w:rsidR="0057627C" w:rsidRPr="009B053A" w:rsidRDefault="0057627C" w:rsidP="0057627C">
            <w:pPr>
              <w:pStyle w:val="TAC"/>
              <w:rPr>
                <w:rFonts w:eastAsia="MS Mincho"/>
              </w:rPr>
            </w:pPr>
            <w:r w:rsidRPr="009B053A">
              <w:rPr>
                <w:rFonts w:eastAsia="MS Mincho"/>
              </w:rPr>
              <w:t>QPSK</w:t>
            </w:r>
          </w:p>
        </w:tc>
        <w:tc>
          <w:tcPr>
            <w:tcW w:w="993" w:type="dxa"/>
            <w:gridSpan w:val="7"/>
            <w:vAlign w:val="center"/>
          </w:tcPr>
          <w:p w14:paraId="6BD755EB" w14:textId="032CD1CB" w:rsidR="0057627C" w:rsidRPr="009B053A" w:rsidRDefault="0057627C" w:rsidP="0057627C">
            <w:pPr>
              <w:pStyle w:val="TAC"/>
              <w:rPr>
                <w:rFonts w:eastAsia="MS Mincho"/>
              </w:rPr>
            </w:pPr>
            <w:r w:rsidRPr="009B053A">
              <w:rPr>
                <w:rFonts w:eastAsia="MS Mincho"/>
              </w:rPr>
              <w:t>QPSK</w:t>
            </w:r>
          </w:p>
        </w:tc>
        <w:tc>
          <w:tcPr>
            <w:tcW w:w="990" w:type="dxa"/>
            <w:gridSpan w:val="9"/>
            <w:vAlign w:val="center"/>
          </w:tcPr>
          <w:p w14:paraId="3F0802D8" w14:textId="2B19267C" w:rsidR="0057627C" w:rsidRPr="009B053A" w:rsidRDefault="0057627C" w:rsidP="0057627C">
            <w:pPr>
              <w:pStyle w:val="TAC"/>
              <w:rPr>
                <w:rFonts w:eastAsia="MS Mincho"/>
              </w:rPr>
            </w:pPr>
            <w:r w:rsidRPr="009B053A">
              <w:rPr>
                <w:rFonts w:eastAsia="MS Mincho"/>
              </w:rPr>
              <w:t>10</w:t>
            </w:r>
            <w:r w:rsidR="009C680B" w:rsidRPr="009B053A">
              <w:rPr>
                <w:rFonts w:eastAsia="MS Mincho"/>
              </w:rPr>
              <w:t xml:space="preserve"> MHz</w:t>
            </w:r>
          </w:p>
        </w:tc>
        <w:tc>
          <w:tcPr>
            <w:tcW w:w="1832" w:type="dxa"/>
            <w:gridSpan w:val="5"/>
            <w:vAlign w:val="center"/>
          </w:tcPr>
          <w:p w14:paraId="3161F6A8" w14:textId="60F6D97D" w:rsidR="0057627C" w:rsidRPr="009B053A" w:rsidRDefault="0057627C" w:rsidP="0057627C">
            <w:pPr>
              <w:pStyle w:val="TAC"/>
              <w:rPr>
                <w:rFonts w:eastAsia="MS Mincho"/>
              </w:rPr>
            </w:pPr>
            <w:r w:rsidRPr="009B053A">
              <w:rPr>
                <w:rFonts w:eastAsia="MS Mincho"/>
              </w:rPr>
              <w:t>All RBs / REFSENS_ENDC_1</w:t>
            </w:r>
          </w:p>
        </w:tc>
        <w:tc>
          <w:tcPr>
            <w:tcW w:w="1142" w:type="dxa"/>
            <w:gridSpan w:val="5"/>
            <w:vAlign w:val="center"/>
          </w:tcPr>
          <w:p w14:paraId="16404ADF" w14:textId="79026D9E" w:rsidR="0057627C" w:rsidRPr="009B053A" w:rsidRDefault="0057627C" w:rsidP="0057627C">
            <w:pPr>
              <w:pStyle w:val="TAC"/>
            </w:pPr>
            <w:r w:rsidRPr="009B053A">
              <w:t>N/A</w:t>
            </w:r>
          </w:p>
        </w:tc>
        <w:tc>
          <w:tcPr>
            <w:tcW w:w="1275" w:type="dxa"/>
            <w:gridSpan w:val="4"/>
            <w:vAlign w:val="center"/>
          </w:tcPr>
          <w:p w14:paraId="3B851D8F" w14:textId="6D34451A" w:rsidR="0057627C" w:rsidRPr="009B053A" w:rsidRDefault="0057627C" w:rsidP="0057627C">
            <w:pPr>
              <w:pStyle w:val="TAC"/>
              <w:rPr>
                <w:rFonts w:eastAsia="MS Mincho"/>
              </w:rPr>
            </w:pPr>
            <w:r w:rsidRPr="009B053A">
              <w:rPr>
                <w:rFonts w:eastAsia="MS Mincho"/>
              </w:rPr>
              <w:t>CP-OFDM QPSK</w:t>
            </w:r>
          </w:p>
        </w:tc>
        <w:tc>
          <w:tcPr>
            <w:tcW w:w="880" w:type="dxa"/>
            <w:vAlign w:val="center"/>
          </w:tcPr>
          <w:p w14:paraId="7CCBDAE6" w14:textId="094BD648" w:rsidR="0057627C" w:rsidRPr="009B053A" w:rsidRDefault="0057627C" w:rsidP="0057627C">
            <w:pPr>
              <w:pStyle w:val="TAC"/>
              <w:rPr>
                <w:rFonts w:eastAsia="MS Mincho"/>
              </w:rPr>
            </w:pPr>
            <w:r w:rsidRPr="009B053A">
              <w:rPr>
                <w:rFonts w:eastAsia="MS Mincho"/>
              </w:rPr>
              <w:t>100 MHz</w:t>
            </w:r>
          </w:p>
        </w:tc>
        <w:tc>
          <w:tcPr>
            <w:tcW w:w="1707" w:type="dxa"/>
            <w:gridSpan w:val="5"/>
            <w:vAlign w:val="center"/>
          </w:tcPr>
          <w:p w14:paraId="3399B599" w14:textId="3D6847EC" w:rsidR="0057627C" w:rsidRPr="009B053A" w:rsidRDefault="0057627C" w:rsidP="0057627C">
            <w:pPr>
              <w:pStyle w:val="TAC"/>
              <w:rPr>
                <w:rFonts w:eastAsia="MS Mincho"/>
              </w:rPr>
            </w:pPr>
            <w:r w:rsidRPr="009B053A">
              <w:rPr>
                <w:rFonts w:eastAsia="MS Mincho"/>
              </w:rPr>
              <w:t>All RBs / 0</w:t>
            </w:r>
          </w:p>
        </w:tc>
      </w:tr>
      <w:tr w:rsidR="0057627C" w:rsidRPr="009B053A" w14:paraId="1DDB97E1" w14:textId="77777777" w:rsidTr="00E32E05">
        <w:trPr>
          <w:gridAfter w:val="1"/>
          <w:wAfter w:w="25" w:type="dxa"/>
          <w:trHeight w:val="70"/>
        </w:trPr>
        <w:tc>
          <w:tcPr>
            <w:tcW w:w="648" w:type="dxa"/>
            <w:gridSpan w:val="3"/>
            <w:vMerge w:val="restart"/>
            <w:vAlign w:val="center"/>
          </w:tcPr>
          <w:p w14:paraId="6776B88A" w14:textId="73F201F7" w:rsidR="0057627C" w:rsidRPr="009B053A" w:rsidRDefault="0057627C" w:rsidP="0057627C">
            <w:pPr>
              <w:pStyle w:val="TAC"/>
            </w:pPr>
            <w:r w:rsidRPr="009B053A">
              <w:rPr>
                <w:rFonts w:cs="Arial"/>
              </w:rPr>
              <w:t>4</w:t>
            </w:r>
            <w:r w:rsidRPr="009B053A">
              <w:rPr>
                <w:rFonts w:cs="Arial"/>
                <w:vertAlign w:val="superscript"/>
              </w:rPr>
              <w:t>4, 13</w:t>
            </w:r>
          </w:p>
        </w:tc>
        <w:tc>
          <w:tcPr>
            <w:tcW w:w="656" w:type="dxa"/>
            <w:vAlign w:val="center"/>
          </w:tcPr>
          <w:p w14:paraId="509280A4" w14:textId="26424DC1" w:rsidR="0057627C" w:rsidRPr="009B053A" w:rsidRDefault="0057627C" w:rsidP="0057627C">
            <w:pPr>
              <w:pStyle w:val="TAC"/>
              <w:rPr>
                <w:rFonts w:eastAsia="MS Mincho"/>
              </w:rPr>
            </w:pPr>
            <w:r w:rsidRPr="009B053A">
              <w:rPr>
                <w:rFonts w:eastAsia="MS Mincho"/>
              </w:rPr>
              <w:t>5</w:t>
            </w:r>
          </w:p>
        </w:tc>
        <w:tc>
          <w:tcPr>
            <w:tcW w:w="993" w:type="dxa"/>
            <w:gridSpan w:val="7"/>
            <w:vAlign w:val="center"/>
          </w:tcPr>
          <w:p w14:paraId="1F5DECBF" w14:textId="58ADA3AD" w:rsidR="0057627C" w:rsidRPr="009B053A" w:rsidRDefault="0057627C" w:rsidP="0057627C">
            <w:pPr>
              <w:pStyle w:val="TAC"/>
              <w:rPr>
                <w:rFonts w:eastAsia="MS Mincho"/>
              </w:rPr>
            </w:pPr>
            <w:r w:rsidRPr="009B053A">
              <w:rPr>
                <w:rFonts w:eastAsia="MS Mincho"/>
              </w:rPr>
              <w:t>UL 844/DL 889</w:t>
            </w:r>
          </w:p>
        </w:tc>
        <w:tc>
          <w:tcPr>
            <w:tcW w:w="990" w:type="dxa"/>
            <w:gridSpan w:val="9"/>
            <w:vAlign w:val="center"/>
          </w:tcPr>
          <w:p w14:paraId="715014B4" w14:textId="77777777" w:rsidR="0057627C" w:rsidRPr="009B053A" w:rsidRDefault="0057627C" w:rsidP="0057627C">
            <w:pPr>
              <w:pStyle w:val="TAC"/>
              <w:rPr>
                <w:rFonts w:eastAsia="MS Mincho"/>
              </w:rPr>
            </w:pPr>
          </w:p>
        </w:tc>
        <w:tc>
          <w:tcPr>
            <w:tcW w:w="1832" w:type="dxa"/>
            <w:gridSpan w:val="5"/>
            <w:vAlign w:val="center"/>
          </w:tcPr>
          <w:p w14:paraId="28373BDF" w14:textId="77777777" w:rsidR="0057627C" w:rsidRPr="009B053A" w:rsidRDefault="0057627C" w:rsidP="0057627C">
            <w:pPr>
              <w:pStyle w:val="TAC"/>
              <w:rPr>
                <w:rFonts w:eastAsia="MS Mincho"/>
              </w:rPr>
            </w:pPr>
          </w:p>
        </w:tc>
        <w:tc>
          <w:tcPr>
            <w:tcW w:w="1142" w:type="dxa"/>
            <w:gridSpan w:val="5"/>
            <w:vAlign w:val="center"/>
          </w:tcPr>
          <w:p w14:paraId="6A00A4DD" w14:textId="186D1764" w:rsidR="0057627C" w:rsidRPr="009B053A" w:rsidRDefault="0057627C" w:rsidP="0057627C">
            <w:pPr>
              <w:pStyle w:val="TAC"/>
            </w:pPr>
            <w:r w:rsidRPr="009B053A">
              <w:t>n77</w:t>
            </w:r>
          </w:p>
        </w:tc>
        <w:tc>
          <w:tcPr>
            <w:tcW w:w="1275" w:type="dxa"/>
            <w:gridSpan w:val="4"/>
            <w:vAlign w:val="center"/>
          </w:tcPr>
          <w:p w14:paraId="35C19DBC" w14:textId="6A73FE39" w:rsidR="0057627C" w:rsidRPr="009B053A" w:rsidRDefault="009C680B" w:rsidP="0057627C">
            <w:pPr>
              <w:pStyle w:val="TAC"/>
              <w:rPr>
                <w:rFonts w:eastAsia="MS Mincho"/>
              </w:rPr>
            </w:pPr>
            <w:r w:rsidRPr="009B053A">
              <w:rPr>
                <w:rFonts w:eastAsia="MS Mincho"/>
              </w:rPr>
              <w:t xml:space="preserve">UL/DL </w:t>
            </w:r>
            <w:r w:rsidR="0057627C" w:rsidRPr="009B053A">
              <w:rPr>
                <w:rFonts w:eastAsia="MS Mincho"/>
              </w:rPr>
              <w:t>3421</w:t>
            </w:r>
            <w:r w:rsidRPr="009B053A">
              <w:rPr>
                <w:rFonts w:eastAsia="MS Mincho"/>
              </w:rPr>
              <w:t>.005</w:t>
            </w:r>
          </w:p>
        </w:tc>
        <w:tc>
          <w:tcPr>
            <w:tcW w:w="880" w:type="dxa"/>
            <w:vAlign w:val="center"/>
          </w:tcPr>
          <w:p w14:paraId="5FCCFAE7" w14:textId="77777777" w:rsidR="0057627C" w:rsidRPr="009B053A" w:rsidRDefault="0057627C" w:rsidP="0057627C">
            <w:pPr>
              <w:pStyle w:val="TAC"/>
              <w:rPr>
                <w:rFonts w:eastAsia="MS Mincho"/>
              </w:rPr>
            </w:pPr>
          </w:p>
        </w:tc>
        <w:tc>
          <w:tcPr>
            <w:tcW w:w="1707" w:type="dxa"/>
            <w:gridSpan w:val="5"/>
            <w:vAlign w:val="center"/>
          </w:tcPr>
          <w:p w14:paraId="55C2664E" w14:textId="77777777" w:rsidR="0057627C" w:rsidRPr="009B053A" w:rsidRDefault="0057627C" w:rsidP="0057627C">
            <w:pPr>
              <w:pStyle w:val="TAC"/>
              <w:rPr>
                <w:rFonts w:eastAsia="MS Mincho"/>
              </w:rPr>
            </w:pPr>
          </w:p>
        </w:tc>
      </w:tr>
      <w:tr w:rsidR="0057627C" w:rsidRPr="009B053A" w14:paraId="46CA27D7" w14:textId="77777777" w:rsidTr="00E32E05">
        <w:trPr>
          <w:gridAfter w:val="1"/>
          <w:wAfter w:w="25" w:type="dxa"/>
          <w:trHeight w:val="70"/>
        </w:trPr>
        <w:tc>
          <w:tcPr>
            <w:tcW w:w="648" w:type="dxa"/>
            <w:gridSpan w:val="3"/>
            <w:vMerge/>
            <w:vAlign w:val="center"/>
          </w:tcPr>
          <w:p w14:paraId="0C5E488A" w14:textId="77777777" w:rsidR="0057627C" w:rsidRPr="009B053A" w:rsidRDefault="0057627C" w:rsidP="0057627C">
            <w:pPr>
              <w:pStyle w:val="TAC"/>
            </w:pPr>
          </w:p>
        </w:tc>
        <w:tc>
          <w:tcPr>
            <w:tcW w:w="656" w:type="dxa"/>
            <w:vAlign w:val="center"/>
          </w:tcPr>
          <w:p w14:paraId="181199A5" w14:textId="715A8C8E" w:rsidR="0057627C" w:rsidRPr="009B053A" w:rsidRDefault="0057627C" w:rsidP="0057627C">
            <w:pPr>
              <w:pStyle w:val="TAC"/>
              <w:rPr>
                <w:rFonts w:eastAsia="MS Mincho"/>
              </w:rPr>
            </w:pPr>
            <w:r w:rsidRPr="009B053A">
              <w:rPr>
                <w:rFonts w:eastAsia="MS Mincho"/>
              </w:rPr>
              <w:t>QPSK</w:t>
            </w:r>
          </w:p>
        </w:tc>
        <w:tc>
          <w:tcPr>
            <w:tcW w:w="993" w:type="dxa"/>
            <w:gridSpan w:val="7"/>
            <w:vAlign w:val="center"/>
          </w:tcPr>
          <w:p w14:paraId="76401BAA" w14:textId="39CF2596" w:rsidR="0057627C" w:rsidRPr="009B053A" w:rsidRDefault="0057627C" w:rsidP="0057627C">
            <w:pPr>
              <w:pStyle w:val="TAC"/>
              <w:rPr>
                <w:rFonts w:eastAsia="MS Mincho"/>
              </w:rPr>
            </w:pPr>
            <w:r w:rsidRPr="009B053A">
              <w:rPr>
                <w:rFonts w:eastAsia="MS Mincho"/>
              </w:rPr>
              <w:t>QPSK</w:t>
            </w:r>
          </w:p>
        </w:tc>
        <w:tc>
          <w:tcPr>
            <w:tcW w:w="990" w:type="dxa"/>
            <w:gridSpan w:val="9"/>
            <w:vAlign w:val="center"/>
          </w:tcPr>
          <w:p w14:paraId="147248F7" w14:textId="5AE1CB06" w:rsidR="0057627C" w:rsidRPr="009B053A" w:rsidRDefault="0057627C" w:rsidP="0057627C">
            <w:pPr>
              <w:pStyle w:val="TAC"/>
              <w:rPr>
                <w:rFonts w:eastAsia="MS Mincho"/>
              </w:rPr>
            </w:pPr>
            <w:r w:rsidRPr="009B053A">
              <w:rPr>
                <w:rFonts w:eastAsia="MS Mincho"/>
              </w:rPr>
              <w:t>5 MHz</w:t>
            </w:r>
          </w:p>
        </w:tc>
        <w:tc>
          <w:tcPr>
            <w:tcW w:w="1832" w:type="dxa"/>
            <w:gridSpan w:val="5"/>
            <w:vAlign w:val="center"/>
          </w:tcPr>
          <w:p w14:paraId="7F65D71C" w14:textId="233695B9" w:rsidR="0057627C" w:rsidRPr="009B053A" w:rsidRDefault="0057627C" w:rsidP="0057627C">
            <w:pPr>
              <w:pStyle w:val="TAC"/>
              <w:rPr>
                <w:rFonts w:eastAsia="MS Mincho"/>
              </w:rPr>
            </w:pPr>
            <w:r w:rsidRPr="009B053A">
              <w:rPr>
                <w:rFonts w:eastAsia="MS Mincho"/>
              </w:rPr>
              <w:t>All RBs / REFSENS_ENDC_4</w:t>
            </w:r>
          </w:p>
        </w:tc>
        <w:tc>
          <w:tcPr>
            <w:tcW w:w="1142" w:type="dxa"/>
            <w:gridSpan w:val="5"/>
            <w:vAlign w:val="center"/>
          </w:tcPr>
          <w:p w14:paraId="00FA53E6" w14:textId="001AAD4F" w:rsidR="0057627C" w:rsidRPr="009B053A" w:rsidRDefault="0057627C" w:rsidP="0057627C">
            <w:pPr>
              <w:pStyle w:val="TAC"/>
            </w:pPr>
            <w:r w:rsidRPr="009B053A">
              <w:t>DFT-s-OFDM QPSK</w:t>
            </w:r>
          </w:p>
        </w:tc>
        <w:tc>
          <w:tcPr>
            <w:tcW w:w="1275" w:type="dxa"/>
            <w:gridSpan w:val="4"/>
            <w:vAlign w:val="center"/>
          </w:tcPr>
          <w:p w14:paraId="1E714273" w14:textId="1A774DAC" w:rsidR="0057627C" w:rsidRPr="009B053A" w:rsidRDefault="0057627C" w:rsidP="0057627C">
            <w:pPr>
              <w:pStyle w:val="TAC"/>
              <w:rPr>
                <w:rFonts w:eastAsia="MS Mincho"/>
              </w:rPr>
            </w:pPr>
            <w:r w:rsidRPr="009B053A">
              <w:rPr>
                <w:rFonts w:eastAsia="MS Mincho"/>
              </w:rPr>
              <w:t>CP-OFDM QPSK</w:t>
            </w:r>
          </w:p>
        </w:tc>
        <w:tc>
          <w:tcPr>
            <w:tcW w:w="880" w:type="dxa"/>
            <w:vAlign w:val="center"/>
          </w:tcPr>
          <w:p w14:paraId="7A0EE97A" w14:textId="6DEB8C23" w:rsidR="0057627C" w:rsidRPr="009B053A" w:rsidRDefault="0057627C" w:rsidP="0057627C">
            <w:pPr>
              <w:pStyle w:val="TAC"/>
              <w:rPr>
                <w:rFonts w:eastAsia="MS Mincho"/>
              </w:rPr>
            </w:pPr>
            <w:r w:rsidRPr="009B053A">
              <w:rPr>
                <w:rFonts w:eastAsia="MS Mincho"/>
              </w:rPr>
              <w:t>10 MHz</w:t>
            </w:r>
          </w:p>
        </w:tc>
        <w:tc>
          <w:tcPr>
            <w:tcW w:w="1707" w:type="dxa"/>
            <w:gridSpan w:val="5"/>
            <w:vAlign w:val="center"/>
          </w:tcPr>
          <w:p w14:paraId="291FDF66" w14:textId="006BFBF5" w:rsidR="0057627C" w:rsidRPr="009B053A" w:rsidRDefault="0057627C" w:rsidP="0057627C">
            <w:pPr>
              <w:pStyle w:val="TAC"/>
              <w:rPr>
                <w:rFonts w:eastAsia="MS Mincho"/>
              </w:rPr>
            </w:pPr>
            <w:r w:rsidRPr="009B053A">
              <w:rPr>
                <w:rFonts w:eastAsia="MS Mincho"/>
              </w:rPr>
              <w:t>All RBs / REFSENS_ENDC_4</w:t>
            </w:r>
          </w:p>
        </w:tc>
      </w:tr>
      <w:tr w:rsidR="00DF40DE" w:rsidRPr="009B053A" w14:paraId="3689AAE1" w14:textId="77777777" w:rsidTr="00E32E05">
        <w:trPr>
          <w:gridAfter w:val="1"/>
          <w:wAfter w:w="25" w:type="dxa"/>
          <w:trHeight w:val="70"/>
        </w:trPr>
        <w:tc>
          <w:tcPr>
            <w:tcW w:w="648" w:type="dxa"/>
            <w:gridSpan w:val="3"/>
            <w:vMerge w:val="restart"/>
            <w:vAlign w:val="center"/>
          </w:tcPr>
          <w:p w14:paraId="1B5E01A7" w14:textId="49AD9895" w:rsidR="00DF40DE" w:rsidRPr="009B053A" w:rsidRDefault="00DF40DE" w:rsidP="0057627C">
            <w:pPr>
              <w:pStyle w:val="TAC"/>
            </w:pPr>
            <w:r w:rsidRPr="009B053A">
              <w:t>5</w:t>
            </w:r>
            <w:r w:rsidRPr="009B053A">
              <w:rPr>
                <w:vertAlign w:val="superscript"/>
              </w:rPr>
              <w:t>4, 13</w:t>
            </w:r>
          </w:p>
        </w:tc>
        <w:tc>
          <w:tcPr>
            <w:tcW w:w="656" w:type="dxa"/>
            <w:vAlign w:val="center"/>
          </w:tcPr>
          <w:p w14:paraId="00722F80" w14:textId="23C356E9" w:rsidR="00DF40DE" w:rsidRPr="009B053A" w:rsidRDefault="00DF40DE" w:rsidP="0057627C">
            <w:pPr>
              <w:pStyle w:val="TAC"/>
              <w:rPr>
                <w:rFonts w:eastAsia="MS Mincho"/>
              </w:rPr>
            </w:pPr>
            <w:r w:rsidRPr="009B053A">
              <w:rPr>
                <w:rFonts w:eastAsia="MS Mincho"/>
              </w:rPr>
              <w:t>5</w:t>
            </w:r>
          </w:p>
        </w:tc>
        <w:tc>
          <w:tcPr>
            <w:tcW w:w="993" w:type="dxa"/>
            <w:gridSpan w:val="7"/>
            <w:vAlign w:val="center"/>
          </w:tcPr>
          <w:p w14:paraId="3794EE15" w14:textId="17E9F23A" w:rsidR="00DF40DE" w:rsidRPr="009B053A" w:rsidRDefault="00DF40DE" w:rsidP="0057627C">
            <w:pPr>
              <w:pStyle w:val="TAC"/>
              <w:rPr>
                <w:rFonts w:eastAsia="MS Mincho"/>
              </w:rPr>
            </w:pPr>
            <w:r w:rsidRPr="009B053A">
              <w:rPr>
                <w:rFonts w:eastAsia="MS Mincho"/>
              </w:rPr>
              <w:t>UL 826.5/DL 871.5</w:t>
            </w:r>
          </w:p>
        </w:tc>
        <w:tc>
          <w:tcPr>
            <w:tcW w:w="990" w:type="dxa"/>
            <w:gridSpan w:val="9"/>
            <w:vAlign w:val="center"/>
          </w:tcPr>
          <w:p w14:paraId="677E7864" w14:textId="77777777" w:rsidR="00DF40DE" w:rsidRPr="009B053A" w:rsidRDefault="00DF40DE" w:rsidP="0057627C">
            <w:pPr>
              <w:pStyle w:val="TAC"/>
              <w:rPr>
                <w:rFonts w:eastAsia="MS Mincho"/>
              </w:rPr>
            </w:pPr>
          </w:p>
        </w:tc>
        <w:tc>
          <w:tcPr>
            <w:tcW w:w="1832" w:type="dxa"/>
            <w:gridSpan w:val="5"/>
            <w:vAlign w:val="center"/>
          </w:tcPr>
          <w:p w14:paraId="79DD74AF" w14:textId="77777777" w:rsidR="00DF40DE" w:rsidRPr="009B053A" w:rsidRDefault="00DF40DE" w:rsidP="0057627C">
            <w:pPr>
              <w:pStyle w:val="TAC"/>
              <w:rPr>
                <w:rFonts w:eastAsia="MS Mincho"/>
              </w:rPr>
            </w:pPr>
          </w:p>
        </w:tc>
        <w:tc>
          <w:tcPr>
            <w:tcW w:w="1142" w:type="dxa"/>
            <w:gridSpan w:val="5"/>
            <w:vAlign w:val="center"/>
          </w:tcPr>
          <w:p w14:paraId="3FD24E0B" w14:textId="04FE5CC9" w:rsidR="00DF40DE" w:rsidRPr="009B053A" w:rsidRDefault="00DF40DE" w:rsidP="0057627C">
            <w:pPr>
              <w:pStyle w:val="TAC"/>
            </w:pPr>
            <w:r w:rsidRPr="009B053A">
              <w:t>n77</w:t>
            </w:r>
          </w:p>
        </w:tc>
        <w:tc>
          <w:tcPr>
            <w:tcW w:w="1275" w:type="dxa"/>
            <w:gridSpan w:val="4"/>
            <w:vAlign w:val="center"/>
          </w:tcPr>
          <w:p w14:paraId="0208C834" w14:textId="73F1FE30" w:rsidR="00DF40DE" w:rsidRPr="009B053A" w:rsidRDefault="00DF40DE" w:rsidP="0057627C">
            <w:pPr>
              <w:pStyle w:val="TAC"/>
              <w:rPr>
                <w:rFonts w:eastAsia="MS Mincho"/>
              </w:rPr>
            </w:pPr>
            <w:r w:rsidRPr="009B053A">
              <w:rPr>
                <w:rFonts w:eastAsia="MS Mincho"/>
              </w:rPr>
              <w:t>UL/DL 4177.5</w:t>
            </w:r>
          </w:p>
        </w:tc>
        <w:tc>
          <w:tcPr>
            <w:tcW w:w="880" w:type="dxa"/>
            <w:vAlign w:val="center"/>
          </w:tcPr>
          <w:p w14:paraId="25F51BF4" w14:textId="77777777" w:rsidR="00DF40DE" w:rsidRPr="009B053A" w:rsidRDefault="00DF40DE" w:rsidP="0057627C">
            <w:pPr>
              <w:pStyle w:val="TAC"/>
              <w:rPr>
                <w:rFonts w:eastAsia="MS Mincho"/>
              </w:rPr>
            </w:pPr>
          </w:p>
        </w:tc>
        <w:tc>
          <w:tcPr>
            <w:tcW w:w="1707" w:type="dxa"/>
            <w:gridSpan w:val="5"/>
            <w:vAlign w:val="center"/>
          </w:tcPr>
          <w:p w14:paraId="473E27CC" w14:textId="77777777" w:rsidR="00DF40DE" w:rsidRPr="009B053A" w:rsidRDefault="00DF40DE" w:rsidP="0057627C">
            <w:pPr>
              <w:pStyle w:val="TAC"/>
              <w:rPr>
                <w:rFonts w:eastAsia="MS Mincho"/>
              </w:rPr>
            </w:pPr>
          </w:p>
        </w:tc>
      </w:tr>
      <w:tr w:rsidR="00DF40DE" w:rsidRPr="009B053A" w14:paraId="6949A957" w14:textId="77777777" w:rsidTr="00E32E05">
        <w:trPr>
          <w:gridAfter w:val="1"/>
          <w:wAfter w:w="25" w:type="dxa"/>
          <w:trHeight w:val="70"/>
        </w:trPr>
        <w:tc>
          <w:tcPr>
            <w:tcW w:w="648" w:type="dxa"/>
            <w:gridSpan w:val="3"/>
            <w:vMerge/>
            <w:vAlign w:val="center"/>
          </w:tcPr>
          <w:p w14:paraId="5A6D578C" w14:textId="77777777" w:rsidR="00DF40DE" w:rsidRPr="009B053A" w:rsidRDefault="00DF40DE" w:rsidP="0057627C">
            <w:pPr>
              <w:pStyle w:val="TAC"/>
            </w:pPr>
          </w:p>
        </w:tc>
        <w:tc>
          <w:tcPr>
            <w:tcW w:w="656" w:type="dxa"/>
            <w:vAlign w:val="center"/>
          </w:tcPr>
          <w:p w14:paraId="2FC47F96" w14:textId="30342C06" w:rsidR="00DF40DE" w:rsidRPr="009B053A" w:rsidRDefault="00DF40DE" w:rsidP="0057627C">
            <w:pPr>
              <w:pStyle w:val="TAC"/>
              <w:rPr>
                <w:rFonts w:eastAsia="MS Mincho"/>
              </w:rPr>
            </w:pPr>
            <w:r w:rsidRPr="009B053A">
              <w:rPr>
                <w:rFonts w:eastAsia="MS Mincho"/>
              </w:rPr>
              <w:t>QPSK</w:t>
            </w:r>
          </w:p>
        </w:tc>
        <w:tc>
          <w:tcPr>
            <w:tcW w:w="993" w:type="dxa"/>
            <w:gridSpan w:val="7"/>
            <w:vAlign w:val="center"/>
          </w:tcPr>
          <w:p w14:paraId="205F5C49" w14:textId="5C89AADC" w:rsidR="00DF40DE" w:rsidRPr="009B053A" w:rsidRDefault="00DF40DE" w:rsidP="0057627C">
            <w:pPr>
              <w:pStyle w:val="TAC"/>
              <w:rPr>
                <w:rFonts w:eastAsia="MS Mincho"/>
              </w:rPr>
            </w:pPr>
            <w:r w:rsidRPr="009B053A">
              <w:rPr>
                <w:rFonts w:eastAsia="MS Mincho"/>
              </w:rPr>
              <w:t>QPSK</w:t>
            </w:r>
          </w:p>
        </w:tc>
        <w:tc>
          <w:tcPr>
            <w:tcW w:w="990" w:type="dxa"/>
            <w:gridSpan w:val="9"/>
            <w:vAlign w:val="center"/>
          </w:tcPr>
          <w:p w14:paraId="0564183E" w14:textId="286C9B1B" w:rsidR="00DF40DE" w:rsidRPr="009B053A" w:rsidRDefault="00DF40DE" w:rsidP="0057627C">
            <w:pPr>
              <w:pStyle w:val="TAC"/>
              <w:rPr>
                <w:rFonts w:eastAsia="MS Mincho"/>
              </w:rPr>
            </w:pPr>
            <w:r w:rsidRPr="009B053A">
              <w:rPr>
                <w:rFonts w:eastAsia="MS Mincho"/>
              </w:rPr>
              <w:t>5 MHz</w:t>
            </w:r>
          </w:p>
        </w:tc>
        <w:tc>
          <w:tcPr>
            <w:tcW w:w="1832" w:type="dxa"/>
            <w:gridSpan w:val="5"/>
            <w:vAlign w:val="center"/>
          </w:tcPr>
          <w:p w14:paraId="6C02AD15" w14:textId="698724D6" w:rsidR="00DF40DE" w:rsidRPr="009B053A" w:rsidRDefault="00DF40DE" w:rsidP="0057627C">
            <w:pPr>
              <w:pStyle w:val="TAC"/>
              <w:rPr>
                <w:rFonts w:eastAsia="MS Mincho"/>
              </w:rPr>
            </w:pPr>
            <w:r w:rsidRPr="009B053A">
              <w:rPr>
                <w:rFonts w:eastAsia="MS Mincho"/>
              </w:rPr>
              <w:t>All RBs / REFSENS_ENDC_4</w:t>
            </w:r>
          </w:p>
        </w:tc>
        <w:tc>
          <w:tcPr>
            <w:tcW w:w="1142" w:type="dxa"/>
            <w:gridSpan w:val="5"/>
            <w:vAlign w:val="center"/>
          </w:tcPr>
          <w:p w14:paraId="3DB6DF10" w14:textId="009D1145" w:rsidR="00DF40DE" w:rsidRPr="009B053A" w:rsidRDefault="00DF40DE" w:rsidP="0057627C">
            <w:pPr>
              <w:pStyle w:val="TAC"/>
            </w:pPr>
            <w:r w:rsidRPr="009B053A">
              <w:t>DFT-s-OFDM QPSK</w:t>
            </w:r>
          </w:p>
        </w:tc>
        <w:tc>
          <w:tcPr>
            <w:tcW w:w="1275" w:type="dxa"/>
            <w:gridSpan w:val="4"/>
            <w:vAlign w:val="center"/>
          </w:tcPr>
          <w:p w14:paraId="2B9839F6" w14:textId="24AC2A48" w:rsidR="00DF40DE" w:rsidRPr="009B053A" w:rsidRDefault="00DF40DE" w:rsidP="0057627C">
            <w:pPr>
              <w:pStyle w:val="TAC"/>
              <w:rPr>
                <w:rFonts w:eastAsia="MS Mincho"/>
              </w:rPr>
            </w:pPr>
            <w:r w:rsidRPr="009B053A">
              <w:rPr>
                <w:rFonts w:eastAsia="MS Mincho"/>
              </w:rPr>
              <w:t>CP-OFDM QPSK</w:t>
            </w:r>
          </w:p>
        </w:tc>
        <w:tc>
          <w:tcPr>
            <w:tcW w:w="880" w:type="dxa"/>
            <w:vAlign w:val="center"/>
          </w:tcPr>
          <w:p w14:paraId="09F46158" w14:textId="7BDED80E" w:rsidR="00DF40DE" w:rsidRPr="009B053A" w:rsidRDefault="00DF40DE" w:rsidP="0057627C">
            <w:pPr>
              <w:pStyle w:val="TAC"/>
              <w:rPr>
                <w:rFonts w:eastAsia="MS Mincho"/>
              </w:rPr>
            </w:pPr>
            <w:r w:rsidRPr="009B053A">
              <w:rPr>
                <w:rFonts w:eastAsia="MS Mincho"/>
              </w:rPr>
              <w:t>10 MHz</w:t>
            </w:r>
          </w:p>
        </w:tc>
        <w:tc>
          <w:tcPr>
            <w:tcW w:w="1707" w:type="dxa"/>
            <w:gridSpan w:val="5"/>
            <w:vAlign w:val="center"/>
          </w:tcPr>
          <w:p w14:paraId="7F4731AD" w14:textId="2F139CDE" w:rsidR="00DF40DE" w:rsidRPr="009B053A" w:rsidRDefault="00DF40DE" w:rsidP="0057627C">
            <w:pPr>
              <w:pStyle w:val="TAC"/>
              <w:rPr>
                <w:rFonts w:eastAsia="MS Mincho"/>
              </w:rPr>
            </w:pPr>
            <w:r w:rsidRPr="009B053A">
              <w:rPr>
                <w:rFonts w:eastAsia="MS Mincho"/>
              </w:rPr>
              <w:t>All RBs / REFSENS_ENDC_4</w:t>
            </w:r>
          </w:p>
        </w:tc>
      </w:tr>
      <w:tr w:rsidR="00DF40DE" w:rsidRPr="009B053A" w14:paraId="37CB1129" w14:textId="77777777" w:rsidTr="00E32E05">
        <w:trPr>
          <w:gridAfter w:val="1"/>
          <w:wAfter w:w="25" w:type="dxa"/>
          <w:trHeight w:val="70"/>
        </w:trPr>
        <w:tc>
          <w:tcPr>
            <w:tcW w:w="10123" w:type="dxa"/>
            <w:gridSpan w:val="40"/>
            <w:vAlign w:val="center"/>
          </w:tcPr>
          <w:p w14:paraId="72BF812A" w14:textId="770267EB" w:rsidR="00DF40DE" w:rsidRPr="009B053A" w:rsidRDefault="00DF40DE" w:rsidP="00DF40DE">
            <w:pPr>
              <w:pStyle w:val="TAC"/>
              <w:rPr>
                <w:rFonts w:eastAsia="MS Mincho"/>
              </w:rPr>
            </w:pPr>
            <w:r w:rsidRPr="009B053A">
              <w:rPr>
                <w:b/>
                <w:bCs/>
              </w:rPr>
              <w:t xml:space="preserve">Test Settings for </w:t>
            </w:r>
            <w:r w:rsidRPr="009B053A">
              <w:rPr>
                <w:b/>
                <w:bCs/>
                <w:lang w:eastAsia="zh-TW"/>
              </w:rPr>
              <w:t xml:space="preserve">DC_5A_n78A </w:t>
            </w:r>
            <w:r w:rsidRPr="009B053A">
              <w:rPr>
                <w:b/>
                <w:bCs/>
              </w:rPr>
              <w:t>Configuration</w:t>
            </w:r>
          </w:p>
        </w:tc>
      </w:tr>
      <w:tr w:rsidR="00DF40DE" w:rsidRPr="009B053A" w14:paraId="602729AC" w14:textId="77777777" w:rsidTr="00E32E05">
        <w:trPr>
          <w:gridAfter w:val="1"/>
          <w:wAfter w:w="25" w:type="dxa"/>
          <w:trHeight w:val="70"/>
        </w:trPr>
        <w:tc>
          <w:tcPr>
            <w:tcW w:w="648" w:type="dxa"/>
            <w:gridSpan w:val="3"/>
            <w:vMerge w:val="restart"/>
            <w:vAlign w:val="center"/>
          </w:tcPr>
          <w:p w14:paraId="1C5A28FF" w14:textId="60D8C3B5" w:rsidR="00DF40DE" w:rsidRPr="009B053A" w:rsidRDefault="00DF40DE" w:rsidP="00DF40DE">
            <w:pPr>
              <w:pStyle w:val="TAC"/>
            </w:pPr>
            <w:r w:rsidRPr="009B053A">
              <w:t>1</w:t>
            </w:r>
            <w:r w:rsidRPr="009B053A">
              <w:rPr>
                <w:vertAlign w:val="superscript"/>
              </w:rPr>
              <w:t>3</w:t>
            </w:r>
          </w:p>
        </w:tc>
        <w:tc>
          <w:tcPr>
            <w:tcW w:w="656" w:type="dxa"/>
            <w:vAlign w:val="center"/>
          </w:tcPr>
          <w:p w14:paraId="49E3867E" w14:textId="76D8F0F5" w:rsidR="00DF40DE" w:rsidRPr="009B053A" w:rsidRDefault="00DF40DE" w:rsidP="00DF40DE">
            <w:pPr>
              <w:pStyle w:val="TAC"/>
              <w:rPr>
                <w:rFonts w:eastAsia="MS Mincho"/>
              </w:rPr>
            </w:pPr>
            <w:r w:rsidRPr="009B053A">
              <w:rPr>
                <w:rFonts w:eastAsia="MS Mincho"/>
              </w:rPr>
              <w:t>5</w:t>
            </w:r>
          </w:p>
        </w:tc>
        <w:tc>
          <w:tcPr>
            <w:tcW w:w="993" w:type="dxa"/>
            <w:gridSpan w:val="7"/>
            <w:vAlign w:val="center"/>
          </w:tcPr>
          <w:p w14:paraId="38AB7108" w14:textId="7BA0F105" w:rsidR="00DF40DE" w:rsidRPr="009B053A" w:rsidRDefault="00DF40DE" w:rsidP="00DF40DE">
            <w:pPr>
              <w:pStyle w:val="TAC"/>
              <w:rPr>
                <w:rFonts w:eastAsia="MS Mincho"/>
              </w:rPr>
            </w:pPr>
            <w:r w:rsidRPr="009B053A">
              <w:rPr>
                <w:rFonts w:eastAsia="MS Mincho"/>
              </w:rPr>
              <w:t>UL 840</w:t>
            </w:r>
          </w:p>
        </w:tc>
        <w:tc>
          <w:tcPr>
            <w:tcW w:w="990" w:type="dxa"/>
            <w:gridSpan w:val="9"/>
            <w:vAlign w:val="center"/>
          </w:tcPr>
          <w:p w14:paraId="241C10E8" w14:textId="77777777" w:rsidR="00DF40DE" w:rsidRPr="009B053A" w:rsidRDefault="00DF40DE" w:rsidP="00DF40DE">
            <w:pPr>
              <w:pStyle w:val="TAC"/>
              <w:rPr>
                <w:rFonts w:eastAsia="MS Mincho"/>
              </w:rPr>
            </w:pPr>
          </w:p>
        </w:tc>
        <w:tc>
          <w:tcPr>
            <w:tcW w:w="1832" w:type="dxa"/>
            <w:gridSpan w:val="5"/>
            <w:vAlign w:val="center"/>
          </w:tcPr>
          <w:p w14:paraId="63C15551" w14:textId="77777777" w:rsidR="00DF40DE" w:rsidRPr="009B053A" w:rsidRDefault="00DF40DE" w:rsidP="00DF40DE">
            <w:pPr>
              <w:pStyle w:val="TAC"/>
              <w:rPr>
                <w:rFonts w:eastAsia="MS Mincho"/>
              </w:rPr>
            </w:pPr>
          </w:p>
        </w:tc>
        <w:tc>
          <w:tcPr>
            <w:tcW w:w="1142" w:type="dxa"/>
            <w:gridSpan w:val="5"/>
            <w:vAlign w:val="center"/>
          </w:tcPr>
          <w:p w14:paraId="0AF2F7BE" w14:textId="684B3D22" w:rsidR="00DF40DE" w:rsidRPr="009B053A" w:rsidRDefault="00DF40DE" w:rsidP="00DF40DE">
            <w:pPr>
              <w:pStyle w:val="TAC"/>
            </w:pPr>
            <w:r w:rsidRPr="009B053A">
              <w:t>n78</w:t>
            </w:r>
          </w:p>
        </w:tc>
        <w:tc>
          <w:tcPr>
            <w:tcW w:w="1275" w:type="dxa"/>
            <w:gridSpan w:val="4"/>
            <w:vAlign w:val="center"/>
          </w:tcPr>
          <w:p w14:paraId="2616FC68" w14:textId="297525FB" w:rsidR="00DF40DE" w:rsidRPr="009B053A" w:rsidRDefault="00DF40DE" w:rsidP="00DF40DE">
            <w:pPr>
              <w:pStyle w:val="TAC"/>
              <w:rPr>
                <w:rFonts w:eastAsia="MS Mincho"/>
              </w:rPr>
            </w:pPr>
            <w:r w:rsidRPr="009B053A">
              <w:rPr>
                <w:rFonts w:eastAsia="MS Mincho"/>
              </w:rPr>
              <w:t>UL/DL 3360</w:t>
            </w:r>
          </w:p>
        </w:tc>
        <w:tc>
          <w:tcPr>
            <w:tcW w:w="880" w:type="dxa"/>
            <w:vAlign w:val="center"/>
          </w:tcPr>
          <w:p w14:paraId="5ADDE717" w14:textId="77777777" w:rsidR="00DF40DE" w:rsidRPr="009B053A" w:rsidRDefault="00DF40DE" w:rsidP="00DF40DE">
            <w:pPr>
              <w:pStyle w:val="TAC"/>
              <w:rPr>
                <w:rFonts w:eastAsia="MS Mincho"/>
              </w:rPr>
            </w:pPr>
          </w:p>
        </w:tc>
        <w:tc>
          <w:tcPr>
            <w:tcW w:w="1707" w:type="dxa"/>
            <w:gridSpan w:val="5"/>
            <w:vAlign w:val="center"/>
          </w:tcPr>
          <w:p w14:paraId="0DF737DF" w14:textId="77777777" w:rsidR="00DF40DE" w:rsidRPr="009B053A" w:rsidRDefault="00DF40DE" w:rsidP="00DF40DE">
            <w:pPr>
              <w:pStyle w:val="TAC"/>
              <w:rPr>
                <w:rFonts w:eastAsia="MS Mincho"/>
              </w:rPr>
            </w:pPr>
          </w:p>
        </w:tc>
      </w:tr>
      <w:tr w:rsidR="00DF40DE" w:rsidRPr="009B053A" w14:paraId="2C4993B1" w14:textId="77777777" w:rsidTr="00E32E05">
        <w:trPr>
          <w:gridAfter w:val="1"/>
          <w:wAfter w:w="25" w:type="dxa"/>
          <w:trHeight w:val="70"/>
        </w:trPr>
        <w:tc>
          <w:tcPr>
            <w:tcW w:w="648" w:type="dxa"/>
            <w:gridSpan w:val="3"/>
            <w:vMerge/>
            <w:vAlign w:val="center"/>
          </w:tcPr>
          <w:p w14:paraId="1E25E139" w14:textId="77777777" w:rsidR="00DF40DE" w:rsidRPr="009B053A" w:rsidRDefault="00DF40DE" w:rsidP="00DF40DE">
            <w:pPr>
              <w:pStyle w:val="TAC"/>
            </w:pPr>
          </w:p>
        </w:tc>
        <w:tc>
          <w:tcPr>
            <w:tcW w:w="656" w:type="dxa"/>
            <w:vAlign w:val="center"/>
          </w:tcPr>
          <w:p w14:paraId="2E3E054D" w14:textId="0E3EE5DA"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1C5E1A4A" w14:textId="1E04A39B"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61234F04" w14:textId="330528C2"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229B26E5" w14:textId="67F95DD6"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352FDBE2" w14:textId="6491BFE5" w:rsidR="00DF40DE" w:rsidRPr="009B053A" w:rsidRDefault="00DF40DE" w:rsidP="00DF40DE">
            <w:pPr>
              <w:pStyle w:val="TAC"/>
            </w:pPr>
            <w:r w:rsidRPr="009B053A">
              <w:t>N/A</w:t>
            </w:r>
          </w:p>
        </w:tc>
        <w:tc>
          <w:tcPr>
            <w:tcW w:w="1275" w:type="dxa"/>
            <w:gridSpan w:val="4"/>
            <w:vAlign w:val="center"/>
          </w:tcPr>
          <w:p w14:paraId="08134BE4" w14:textId="467B9646"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675314AF" w14:textId="0E40CC5B"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794D79E1" w14:textId="66EC7920" w:rsidR="00DF40DE" w:rsidRPr="009B053A" w:rsidRDefault="00DF40DE" w:rsidP="00DF40DE">
            <w:pPr>
              <w:pStyle w:val="TAC"/>
              <w:rPr>
                <w:rFonts w:eastAsia="MS Mincho"/>
              </w:rPr>
            </w:pPr>
            <w:r w:rsidRPr="009B053A">
              <w:rPr>
                <w:rFonts w:eastAsia="MS Mincho"/>
              </w:rPr>
              <w:t>All RBs / 0</w:t>
            </w:r>
          </w:p>
        </w:tc>
      </w:tr>
      <w:tr w:rsidR="00DF40DE" w:rsidRPr="009B053A" w14:paraId="29EE5B2A" w14:textId="77777777" w:rsidTr="00E32E05">
        <w:trPr>
          <w:gridAfter w:val="1"/>
          <w:wAfter w:w="25" w:type="dxa"/>
          <w:trHeight w:val="70"/>
        </w:trPr>
        <w:tc>
          <w:tcPr>
            <w:tcW w:w="648" w:type="dxa"/>
            <w:gridSpan w:val="3"/>
            <w:vMerge w:val="restart"/>
            <w:vAlign w:val="center"/>
          </w:tcPr>
          <w:p w14:paraId="33091D07" w14:textId="18EFB810" w:rsidR="00DF40DE" w:rsidRPr="009B053A" w:rsidRDefault="00DF40DE" w:rsidP="00DF40DE">
            <w:pPr>
              <w:pStyle w:val="TAC"/>
            </w:pPr>
            <w:r w:rsidRPr="009B053A">
              <w:t>2</w:t>
            </w:r>
            <w:r w:rsidRPr="009B053A">
              <w:rPr>
                <w:vertAlign w:val="superscript"/>
              </w:rPr>
              <w:t>8</w:t>
            </w:r>
          </w:p>
        </w:tc>
        <w:tc>
          <w:tcPr>
            <w:tcW w:w="656" w:type="dxa"/>
            <w:vAlign w:val="center"/>
          </w:tcPr>
          <w:p w14:paraId="7FAB65DD" w14:textId="3F7505D2" w:rsidR="00DF40DE" w:rsidRPr="009B053A" w:rsidRDefault="00DF40DE" w:rsidP="00DF40DE">
            <w:pPr>
              <w:pStyle w:val="TAC"/>
              <w:rPr>
                <w:rFonts w:eastAsia="MS Mincho"/>
              </w:rPr>
            </w:pPr>
            <w:r w:rsidRPr="009B053A">
              <w:rPr>
                <w:rFonts w:eastAsia="MS Mincho"/>
              </w:rPr>
              <w:t>5</w:t>
            </w:r>
          </w:p>
        </w:tc>
        <w:tc>
          <w:tcPr>
            <w:tcW w:w="993" w:type="dxa"/>
            <w:gridSpan w:val="7"/>
            <w:vAlign w:val="center"/>
          </w:tcPr>
          <w:p w14:paraId="6D6FC4B2" w14:textId="076D1220" w:rsidR="00DF40DE" w:rsidRPr="009B053A" w:rsidRDefault="00DF40DE" w:rsidP="00DF40DE">
            <w:pPr>
              <w:pStyle w:val="TAC"/>
              <w:rPr>
                <w:rFonts w:eastAsia="MS Mincho"/>
              </w:rPr>
            </w:pPr>
            <w:r w:rsidRPr="009B053A">
              <w:rPr>
                <w:rFonts w:eastAsia="MS Mincho"/>
              </w:rPr>
              <w:t>UL 840</w:t>
            </w:r>
          </w:p>
        </w:tc>
        <w:tc>
          <w:tcPr>
            <w:tcW w:w="990" w:type="dxa"/>
            <w:gridSpan w:val="9"/>
            <w:vAlign w:val="center"/>
          </w:tcPr>
          <w:p w14:paraId="73D9D2C7" w14:textId="77777777" w:rsidR="00DF40DE" w:rsidRPr="009B053A" w:rsidRDefault="00DF40DE" w:rsidP="00DF40DE">
            <w:pPr>
              <w:pStyle w:val="TAC"/>
              <w:rPr>
                <w:rFonts w:eastAsia="MS Mincho"/>
              </w:rPr>
            </w:pPr>
          </w:p>
        </w:tc>
        <w:tc>
          <w:tcPr>
            <w:tcW w:w="1832" w:type="dxa"/>
            <w:gridSpan w:val="5"/>
            <w:vAlign w:val="center"/>
          </w:tcPr>
          <w:p w14:paraId="06780EB6" w14:textId="77777777" w:rsidR="00DF40DE" w:rsidRPr="009B053A" w:rsidRDefault="00DF40DE" w:rsidP="00DF40DE">
            <w:pPr>
              <w:pStyle w:val="TAC"/>
              <w:rPr>
                <w:rFonts w:eastAsia="MS Mincho"/>
              </w:rPr>
            </w:pPr>
          </w:p>
        </w:tc>
        <w:tc>
          <w:tcPr>
            <w:tcW w:w="1142" w:type="dxa"/>
            <w:gridSpan w:val="5"/>
            <w:vAlign w:val="center"/>
          </w:tcPr>
          <w:p w14:paraId="46D91DAE" w14:textId="7E5CF803" w:rsidR="00DF40DE" w:rsidRPr="009B053A" w:rsidRDefault="00DF40DE" w:rsidP="00DF40DE">
            <w:pPr>
              <w:pStyle w:val="TAC"/>
            </w:pPr>
            <w:r w:rsidRPr="009B053A">
              <w:t>n78</w:t>
            </w:r>
          </w:p>
        </w:tc>
        <w:tc>
          <w:tcPr>
            <w:tcW w:w="1275" w:type="dxa"/>
            <w:gridSpan w:val="4"/>
            <w:vAlign w:val="center"/>
          </w:tcPr>
          <w:p w14:paraId="12547395" w14:textId="4FA3999A" w:rsidR="00DF40DE" w:rsidRPr="009B053A" w:rsidRDefault="00DF40DE" w:rsidP="00DF40DE">
            <w:pPr>
              <w:pStyle w:val="TAC"/>
              <w:rPr>
                <w:rFonts w:eastAsia="MS Mincho"/>
              </w:rPr>
            </w:pPr>
            <w:r w:rsidRPr="009B053A">
              <w:rPr>
                <w:rFonts w:eastAsia="MS Mincho"/>
              </w:rPr>
              <w:t>UL/DL 3560.01</w:t>
            </w:r>
          </w:p>
        </w:tc>
        <w:tc>
          <w:tcPr>
            <w:tcW w:w="880" w:type="dxa"/>
            <w:vAlign w:val="center"/>
          </w:tcPr>
          <w:p w14:paraId="4CE2C6A9" w14:textId="77777777" w:rsidR="00DF40DE" w:rsidRPr="009B053A" w:rsidRDefault="00DF40DE" w:rsidP="00DF40DE">
            <w:pPr>
              <w:pStyle w:val="TAC"/>
              <w:rPr>
                <w:rFonts w:eastAsia="MS Mincho"/>
              </w:rPr>
            </w:pPr>
          </w:p>
        </w:tc>
        <w:tc>
          <w:tcPr>
            <w:tcW w:w="1707" w:type="dxa"/>
            <w:gridSpan w:val="5"/>
            <w:vAlign w:val="center"/>
          </w:tcPr>
          <w:p w14:paraId="32EC2FB1" w14:textId="77777777" w:rsidR="00DF40DE" w:rsidRPr="009B053A" w:rsidRDefault="00DF40DE" w:rsidP="00DF40DE">
            <w:pPr>
              <w:pStyle w:val="TAC"/>
              <w:rPr>
                <w:rFonts w:eastAsia="MS Mincho"/>
              </w:rPr>
            </w:pPr>
          </w:p>
        </w:tc>
      </w:tr>
      <w:tr w:rsidR="00DF40DE" w:rsidRPr="009B053A" w14:paraId="3B2F584B" w14:textId="77777777" w:rsidTr="00E32E05">
        <w:trPr>
          <w:gridAfter w:val="1"/>
          <w:wAfter w:w="25" w:type="dxa"/>
          <w:trHeight w:val="70"/>
        </w:trPr>
        <w:tc>
          <w:tcPr>
            <w:tcW w:w="648" w:type="dxa"/>
            <w:gridSpan w:val="3"/>
            <w:vMerge/>
            <w:vAlign w:val="center"/>
          </w:tcPr>
          <w:p w14:paraId="6A5F6480" w14:textId="77777777" w:rsidR="00DF40DE" w:rsidRPr="009B053A" w:rsidRDefault="00DF40DE" w:rsidP="00DF40DE">
            <w:pPr>
              <w:pStyle w:val="TAC"/>
            </w:pPr>
          </w:p>
        </w:tc>
        <w:tc>
          <w:tcPr>
            <w:tcW w:w="656" w:type="dxa"/>
            <w:vAlign w:val="center"/>
          </w:tcPr>
          <w:p w14:paraId="689F7510" w14:textId="5248955E"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485ADC99" w14:textId="45970A9E"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60CDC819" w14:textId="4E7F3693"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51826436" w14:textId="015D83D1" w:rsidR="00DF40DE" w:rsidRPr="009B053A" w:rsidRDefault="00DF40DE" w:rsidP="00DF40DE">
            <w:pPr>
              <w:pStyle w:val="TAC"/>
              <w:rPr>
                <w:rFonts w:eastAsia="MS Mincho"/>
              </w:rPr>
            </w:pPr>
            <w:r w:rsidRPr="009B053A">
              <w:rPr>
                <w:rFonts w:eastAsia="MS Mincho"/>
              </w:rPr>
              <w:t>All RBs / REFSENS_ENDC_1</w:t>
            </w:r>
          </w:p>
        </w:tc>
        <w:tc>
          <w:tcPr>
            <w:tcW w:w="1142" w:type="dxa"/>
            <w:gridSpan w:val="5"/>
            <w:vAlign w:val="center"/>
          </w:tcPr>
          <w:p w14:paraId="124B527F" w14:textId="7B96974E" w:rsidR="00DF40DE" w:rsidRPr="009B053A" w:rsidRDefault="00DF40DE" w:rsidP="00DF40DE">
            <w:pPr>
              <w:pStyle w:val="TAC"/>
            </w:pPr>
            <w:r w:rsidRPr="009B053A">
              <w:t>N/A</w:t>
            </w:r>
          </w:p>
        </w:tc>
        <w:tc>
          <w:tcPr>
            <w:tcW w:w="1275" w:type="dxa"/>
            <w:gridSpan w:val="4"/>
            <w:vAlign w:val="center"/>
          </w:tcPr>
          <w:p w14:paraId="6EA894AC" w14:textId="5B3775E2"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45C6FB6" w14:textId="79B24FB7" w:rsidR="00DF40DE" w:rsidRPr="009B053A" w:rsidRDefault="00DF40DE" w:rsidP="00DF40DE">
            <w:pPr>
              <w:pStyle w:val="TAC"/>
              <w:rPr>
                <w:rFonts w:eastAsia="MS Mincho"/>
              </w:rPr>
            </w:pPr>
            <w:r w:rsidRPr="009B053A">
              <w:rPr>
                <w:rFonts w:eastAsia="MS Mincho"/>
              </w:rPr>
              <w:t>100 MHz</w:t>
            </w:r>
          </w:p>
        </w:tc>
        <w:tc>
          <w:tcPr>
            <w:tcW w:w="1707" w:type="dxa"/>
            <w:gridSpan w:val="5"/>
            <w:vAlign w:val="center"/>
          </w:tcPr>
          <w:p w14:paraId="7936823D" w14:textId="48A91FE8" w:rsidR="00DF40DE" w:rsidRPr="009B053A" w:rsidRDefault="00DF40DE" w:rsidP="00DF40DE">
            <w:pPr>
              <w:pStyle w:val="TAC"/>
              <w:rPr>
                <w:rFonts w:eastAsia="MS Mincho"/>
              </w:rPr>
            </w:pPr>
            <w:r w:rsidRPr="009B053A">
              <w:rPr>
                <w:rFonts w:eastAsia="MS Mincho"/>
              </w:rPr>
              <w:t>All RBs / 0</w:t>
            </w:r>
          </w:p>
        </w:tc>
      </w:tr>
      <w:tr w:rsidR="00DF40DE" w:rsidRPr="009B053A" w14:paraId="3541CC2D" w14:textId="77777777" w:rsidTr="00E32E05">
        <w:trPr>
          <w:gridAfter w:val="1"/>
          <w:wAfter w:w="25" w:type="dxa"/>
          <w:trHeight w:val="70"/>
        </w:trPr>
        <w:tc>
          <w:tcPr>
            <w:tcW w:w="648" w:type="dxa"/>
            <w:gridSpan w:val="3"/>
            <w:vMerge w:val="restart"/>
            <w:vAlign w:val="center"/>
          </w:tcPr>
          <w:p w14:paraId="6581538D" w14:textId="07C77541" w:rsidR="00DF40DE" w:rsidRPr="009B053A" w:rsidRDefault="00DF40DE" w:rsidP="00DF40DE">
            <w:pPr>
              <w:pStyle w:val="TAC"/>
            </w:pPr>
            <w:r w:rsidRPr="009B053A">
              <w:rPr>
                <w:rFonts w:cs="Arial"/>
              </w:rPr>
              <w:t>3</w:t>
            </w:r>
            <w:r w:rsidRPr="009B053A">
              <w:rPr>
                <w:rFonts w:cs="Arial"/>
                <w:vertAlign w:val="superscript"/>
              </w:rPr>
              <w:t>4</w:t>
            </w:r>
          </w:p>
        </w:tc>
        <w:tc>
          <w:tcPr>
            <w:tcW w:w="656" w:type="dxa"/>
            <w:vAlign w:val="center"/>
          </w:tcPr>
          <w:p w14:paraId="2D6F4667" w14:textId="09E9ECFF" w:rsidR="00DF40DE" w:rsidRPr="009B053A" w:rsidRDefault="00DF40DE" w:rsidP="00DF40DE">
            <w:pPr>
              <w:pStyle w:val="TAC"/>
              <w:rPr>
                <w:rFonts w:eastAsia="MS Mincho"/>
              </w:rPr>
            </w:pPr>
            <w:r w:rsidRPr="009B053A">
              <w:rPr>
                <w:rFonts w:eastAsia="MS Mincho"/>
              </w:rPr>
              <w:t>5</w:t>
            </w:r>
          </w:p>
        </w:tc>
        <w:tc>
          <w:tcPr>
            <w:tcW w:w="993" w:type="dxa"/>
            <w:gridSpan w:val="7"/>
            <w:vAlign w:val="center"/>
          </w:tcPr>
          <w:p w14:paraId="20ECB2C3" w14:textId="6E35B6D2" w:rsidR="00DF40DE" w:rsidRPr="009B053A" w:rsidRDefault="00DF40DE" w:rsidP="00DF40DE">
            <w:pPr>
              <w:pStyle w:val="TAC"/>
              <w:rPr>
                <w:rFonts w:eastAsia="MS Mincho"/>
              </w:rPr>
            </w:pPr>
            <w:r w:rsidRPr="009B053A">
              <w:rPr>
                <w:rFonts w:eastAsia="MS Mincho"/>
              </w:rPr>
              <w:t>UL 844/DL 889</w:t>
            </w:r>
          </w:p>
        </w:tc>
        <w:tc>
          <w:tcPr>
            <w:tcW w:w="990" w:type="dxa"/>
            <w:gridSpan w:val="9"/>
            <w:vAlign w:val="center"/>
          </w:tcPr>
          <w:p w14:paraId="3392B869" w14:textId="77777777" w:rsidR="00DF40DE" w:rsidRPr="009B053A" w:rsidRDefault="00DF40DE" w:rsidP="00DF40DE">
            <w:pPr>
              <w:pStyle w:val="TAC"/>
              <w:rPr>
                <w:rFonts w:eastAsia="MS Mincho"/>
              </w:rPr>
            </w:pPr>
          </w:p>
        </w:tc>
        <w:tc>
          <w:tcPr>
            <w:tcW w:w="1832" w:type="dxa"/>
            <w:gridSpan w:val="5"/>
            <w:vAlign w:val="center"/>
          </w:tcPr>
          <w:p w14:paraId="1EB95842" w14:textId="77777777" w:rsidR="00DF40DE" w:rsidRPr="009B053A" w:rsidRDefault="00DF40DE" w:rsidP="00DF40DE">
            <w:pPr>
              <w:pStyle w:val="TAC"/>
              <w:rPr>
                <w:rFonts w:eastAsia="MS Mincho"/>
              </w:rPr>
            </w:pPr>
          </w:p>
        </w:tc>
        <w:tc>
          <w:tcPr>
            <w:tcW w:w="1142" w:type="dxa"/>
            <w:gridSpan w:val="5"/>
            <w:vAlign w:val="center"/>
          </w:tcPr>
          <w:p w14:paraId="477B93B9" w14:textId="1DB37B5F" w:rsidR="00DF40DE" w:rsidRPr="009B053A" w:rsidRDefault="00DF40DE" w:rsidP="00DF40DE">
            <w:pPr>
              <w:pStyle w:val="TAC"/>
            </w:pPr>
            <w:r w:rsidRPr="009B053A">
              <w:t>n78</w:t>
            </w:r>
          </w:p>
        </w:tc>
        <w:tc>
          <w:tcPr>
            <w:tcW w:w="1275" w:type="dxa"/>
            <w:gridSpan w:val="4"/>
            <w:vAlign w:val="center"/>
          </w:tcPr>
          <w:p w14:paraId="6ADEFF70" w14:textId="0990A057" w:rsidR="00DF40DE" w:rsidRPr="009B053A" w:rsidRDefault="00DF40DE" w:rsidP="00DF40DE">
            <w:pPr>
              <w:pStyle w:val="TAC"/>
              <w:rPr>
                <w:rFonts w:eastAsia="MS Mincho"/>
              </w:rPr>
            </w:pPr>
            <w:r w:rsidRPr="009B053A">
              <w:rPr>
                <w:rFonts w:eastAsia="MS Mincho"/>
              </w:rPr>
              <w:t>UL/DL 3421.005</w:t>
            </w:r>
          </w:p>
        </w:tc>
        <w:tc>
          <w:tcPr>
            <w:tcW w:w="880" w:type="dxa"/>
            <w:vAlign w:val="center"/>
          </w:tcPr>
          <w:p w14:paraId="07FA66B9" w14:textId="77777777" w:rsidR="00DF40DE" w:rsidRPr="009B053A" w:rsidRDefault="00DF40DE" w:rsidP="00DF40DE">
            <w:pPr>
              <w:pStyle w:val="TAC"/>
              <w:rPr>
                <w:rFonts w:eastAsia="MS Mincho"/>
              </w:rPr>
            </w:pPr>
          </w:p>
        </w:tc>
        <w:tc>
          <w:tcPr>
            <w:tcW w:w="1707" w:type="dxa"/>
            <w:gridSpan w:val="5"/>
            <w:vAlign w:val="center"/>
          </w:tcPr>
          <w:p w14:paraId="2C438493" w14:textId="77777777" w:rsidR="00DF40DE" w:rsidRPr="009B053A" w:rsidRDefault="00DF40DE" w:rsidP="00DF40DE">
            <w:pPr>
              <w:pStyle w:val="TAC"/>
              <w:rPr>
                <w:rFonts w:eastAsia="MS Mincho"/>
              </w:rPr>
            </w:pPr>
          </w:p>
        </w:tc>
      </w:tr>
      <w:tr w:rsidR="00DF40DE" w:rsidRPr="009B053A" w14:paraId="33A5B9BB" w14:textId="77777777" w:rsidTr="00E32E05">
        <w:trPr>
          <w:gridAfter w:val="1"/>
          <w:wAfter w:w="25" w:type="dxa"/>
          <w:trHeight w:val="70"/>
        </w:trPr>
        <w:tc>
          <w:tcPr>
            <w:tcW w:w="648" w:type="dxa"/>
            <w:gridSpan w:val="3"/>
            <w:vMerge/>
            <w:vAlign w:val="center"/>
          </w:tcPr>
          <w:p w14:paraId="28046F6F" w14:textId="77777777" w:rsidR="00DF40DE" w:rsidRPr="009B053A" w:rsidRDefault="00DF40DE" w:rsidP="00DF40DE">
            <w:pPr>
              <w:pStyle w:val="TAC"/>
            </w:pPr>
          </w:p>
        </w:tc>
        <w:tc>
          <w:tcPr>
            <w:tcW w:w="656" w:type="dxa"/>
            <w:vAlign w:val="center"/>
          </w:tcPr>
          <w:p w14:paraId="4D33BE27" w14:textId="0C63DF42"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5512CD49" w14:textId="6E789C8C" w:rsidR="00DF40DE" w:rsidRPr="009B053A" w:rsidRDefault="00DF40DE" w:rsidP="00DF40DE">
            <w:pPr>
              <w:pStyle w:val="TAC"/>
              <w:rPr>
                <w:rFonts w:eastAsia="MS Mincho"/>
              </w:rPr>
            </w:pPr>
            <w:r w:rsidRPr="009B053A">
              <w:rPr>
                <w:rFonts w:eastAsia="MS Mincho"/>
              </w:rPr>
              <w:t>QPSK</w:t>
            </w:r>
          </w:p>
        </w:tc>
        <w:tc>
          <w:tcPr>
            <w:tcW w:w="990" w:type="dxa"/>
            <w:gridSpan w:val="9"/>
            <w:vAlign w:val="center"/>
          </w:tcPr>
          <w:p w14:paraId="4D5A51AB" w14:textId="241AA232" w:rsidR="00DF40DE" w:rsidRPr="009B053A" w:rsidRDefault="00DF40DE" w:rsidP="00DF40DE">
            <w:pPr>
              <w:pStyle w:val="TAC"/>
              <w:rPr>
                <w:rFonts w:eastAsia="MS Mincho"/>
              </w:rPr>
            </w:pPr>
            <w:r w:rsidRPr="009B053A">
              <w:rPr>
                <w:rFonts w:eastAsia="MS Mincho"/>
              </w:rPr>
              <w:t>5 MHz</w:t>
            </w:r>
          </w:p>
        </w:tc>
        <w:tc>
          <w:tcPr>
            <w:tcW w:w="1832" w:type="dxa"/>
            <w:gridSpan w:val="5"/>
            <w:vAlign w:val="center"/>
          </w:tcPr>
          <w:p w14:paraId="1CFBF965" w14:textId="2CCD0B0B" w:rsidR="00DF40DE" w:rsidRPr="009B053A" w:rsidRDefault="00DF40DE" w:rsidP="00DF40DE">
            <w:pPr>
              <w:pStyle w:val="TAC"/>
              <w:rPr>
                <w:rFonts w:eastAsia="MS Mincho"/>
              </w:rPr>
            </w:pPr>
            <w:r w:rsidRPr="009B053A">
              <w:rPr>
                <w:rFonts w:eastAsia="MS Mincho"/>
              </w:rPr>
              <w:t>All RBs / REFSENS_ENDC_4</w:t>
            </w:r>
          </w:p>
        </w:tc>
        <w:tc>
          <w:tcPr>
            <w:tcW w:w="1142" w:type="dxa"/>
            <w:gridSpan w:val="5"/>
            <w:vAlign w:val="center"/>
          </w:tcPr>
          <w:p w14:paraId="099B5D3A" w14:textId="512D6549" w:rsidR="00DF40DE" w:rsidRPr="009B053A" w:rsidRDefault="00DF40DE" w:rsidP="00DF40DE">
            <w:pPr>
              <w:pStyle w:val="TAC"/>
            </w:pPr>
            <w:r w:rsidRPr="009B053A">
              <w:t>DFT-s-OFDM QPSK</w:t>
            </w:r>
          </w:p>
        </w:tc>
        <w:tc>
          <w:tcPr>
            <w:tcW w:w="1275" w:type="dxa"/>
            <w:gridSpan w:val="4"/>
            <w:vAlign w:val="center"/>
          </w:tcPr>
          <w:p w14:paraId="28544321" w14:textId="55937583"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43A00049" w14:textId="1510142F" w:rsidR="00DF40DE" w:rsidRPr="009B053A" w:rsidRDefault="00DF40DE" w:rsidP="00DF40DE">
            <w:pPr>
              <w:pStyle w:val="TAC"/>
              <w:rPr>
                <w:rFonts w:eastAsia="MS Mincho"/>
              </w:rPr>
            </w:pPr>
            <w:r w:rsidRPr="009B053A">
              <w:rPr>
                <w:rFonts w:eastAsia="MS Mincho"/>
              </w:rPr>
              <w:t>10 MHz</w:t>
            </w:r>
          </w:p>
        </w:tc>
        <w:tc>
          <w:tcPr>
            <w:tcW w:w="1707" w:type="dxa"/>
            <w:gridSpan w:val="5"/>
            <w:vAlign w:val="center"/>
          </w:tcPr>
          <w:p w14:paraId="6C37CC4E" w14:textId="24E310A3" w:rsidR="00DF40DE" w:rsidRPr="009B053A" w:rsidRDefault="00DF40DE" w:rsidP="00DF40DE">
            <w:pPr>
              <w:pStyle w:val="TAC"/>
              <w:rPr>
                <w:rFonts w:eastAsia="MS Mincho"/>
              </w:rPr>
            </w:pPr>
            <w:r w:rsidRPr="009B053A">
              <w:rPr>
                <w:rFonts w:eastAsia="MS Mincho"/>
              </w:rPr>
              <w:t>All RBs / REFSENS_ENDC_4</w:t>
            </w:r>
          </w:p>
        </w:tc>
      </w:tr>
      <w:tr w:rsidR="00DF40DE" w:rsidRPr="009B053A" w14:paraId="46444251" w14:textId="77777777" w:rsidTr="00E32E05">
        <w:trPr>
          <w:gridAfter w:val="2"/>
          <w:wAfter w:w="35" w:type="dxa"/>
          <w:trHeight w:val="70"/>
        </w:trPr>
        <w:tc>
          <w:tcPr>
            <w:tcW w:w="10113" w:type="dxa"/>
            <w:gridSpan w:val="39"/>
            <w:vAlign w:val="center"/>
          </w:tcPr>
          <w:p w14:paraId="5FD33FD2" w14:textId="77777777" w:rsidR="00DF40DE" w:rsidRPr="009B053A" w:rsidRDefault="00DF40DE" w:rsidP="00DF40DE">
            <w:pPr>
              <w:pStyle w:val="TAH"/>
              <w:rPr>
                <w:rFonts w:eastAsia="MS Mincho"/>
              </w:rPr>
            </w:pPr>
            <w:r w:rsidRPr="009B053A">
              <w:rPr>
                <w:bCs/>
              </w:rPr>
              <w:t xml:space="preserve">Test Settings for a </w:t>
            </w:r>
            <w:r w:rsidRPr="009B053A">
              <w:rPr>
                <w:bCs/>
                <w:lang w:eastAsia="zh-TW"/>
              </w:rPr>
              <w:t xml:space="preserve">DC_7A_n3A </w:t>
            </w:r>
            <w:r w:rsidRPr="009B053A">
              <w:rPr>
                <w:bCs/>
              </w:rPr>
              <w:t>Configuration</w:t>
            </w:r>
          </w:p>
        </w:tc>
      </w:tr>
      <w:tr w:rsidR="00DF40DE" w:rsidRPr="009B053A" w14:paraId="02F09975" w14:textId="77777777" w:rsidTr="00E32E05">
        <w:trPr>
          <w:gridAfter w:val="2"/>
          <w:wAfter w:w="35" w:type="dxa"/>
          <w:trHeight w:val="70"/>
        </w:trPr>
        <w:tc>
          <w:tcPr>
            <w:tcW w:w="648" w:type="dxa"/>
            <w:gridSpan w:val="3"/>
            <w:vMerge w:val="restart"/>
            <w:vAlign w:val="center"/>
          </w:tcPr>
          <w:p w14:paraId="43B0EDE6" w14:textId="10A04029" w:rsidR="00DF40DE" w:rsidRPr="009B053A" w:rsidRDefault="00DF40DE" w:rsidP="00DF40DE">
            <w:pPr>
              <w:pStyle w:val="TAC"/>
            </w:pPr>
            <w:r w:rsidRPr="009B053A">
              <w:t>1</w:t>
            </w:r>
            <w:r w:rsidRPr="009B053A">
              <w:rPr>
                <w:vertAlign w:val="superscript"/>
              </w:rPr>
              <w:t>4</w:t>
            </w:r>
          </w:p>
        </w:tc>
        <w:tc>
          <w:tcPr>
            <w:tcW w:w="656" w:type="dxa"/>
            <w:vAlign w:val="center"/>
          </w:tcPr>
          <w:p w14:paraId="75A36D8A" w14:textId="77777777" w:rsidR="00DF40DE" w:rsidRPr="009B053A" w:rsidRDefault="00DF40DE" w:rsidP="00DF40DE">
            <w:pPr>
              <w:pStyle w:val="TAC"/>
              <w:rPr>
                <w:rFonts w:eastAsia="MS Mincho"/>
              </w:rPr>
            </w:pPr>
            <w:r w:rsidRPr="009B053A">
              <w:rPr>
                <w:rFonts w:eastAsia="MS Mincho"/>
              </w:rPr>
              <w:t>7</w:t>
            </w:r>
          </w:p>
        </w:tc>
        <w:tc>
          <w:tcPr>
            <w:tcW w:w="993" w:type="dxa"/>
            <w:gridSpan w:val="7"/>
            <w:vAlign w:val="center"/>
          </w:tcPr>
          <w:p w14:paraId="19AE30EF" w14:textId="77777777" w:rsidR="00DF40DE" w:rsidRPr="009B053A" w:rsidRDefault="00DF40DE" w:rsidP="00DF40DE">
            <w:pPr>
              <w:pStyle w:val="TAC"/>
              <w:rPr>
                <w:rFonts w:eastAsia="MS Mincho"/>
              </w:rPr>
            </w:pPr>
            <w:r w:rsidRPr="009B053A">
              <w:rPr>
                <w:rFonts w:eastAsia="MS Mincho"/>
              </w:rPr>
              <w:t>DL 2655</w:t>
            </w:r>
          </w:p>
        </w:tc>
        <w:tc>
          <w:tcPr>
            <w:tcW w:w="990" w:type="dxa"/>
            <w:gridSpan w:val="9"/>
            <w:vAlign w:val="center"/>
          </w:tcPr>
          <w:p w14:paraId="4A980695" w14:textId="77777777" w:rsidR="00DF40DE" w:rsidRPr="009B053A" w:rsidRDefault="00DF40DE" w:rsidP="00DF40DE">
            <w:pPr>
              <w:pStyle w:val="TAC"/>
              <w:rPr>
                <w:rFonts w:eastAsia="MS Mincho"/>
              </w:rPr>
            </w:pPr>
          </w:p>
        </w:tc>
        <w:tc>
          <w:tcPr>
            <w:tcW w:w="1832" w:type="dxa"/>
            <w:gridSpan w:val="5"/>
            <w:vAlign w:val="center"/>
          </w:tcPr>
          <w:p w14:paraId="45416017" w14:textId="77777777" w:rsidR="00DF40DE" w:rsidRPr="009B053A" w:rsidRDefault="00DF40DE" w:rsidP="00DF40DE">
            <w:pPr>
              <w:pStyle w:val="TAC"/>
              <w:rPr>
                <w:rFonts w:eastAsia="MS Mincho"/>
              </w:rPr>
            </w:pPr>
          </w:p>
        </w:tc>
        <w:tc>
          <w:tcPr>
            <w:tcW w:w="1142" w:type="dxa"/>
            <w:gridSpan w:val="5"/>
            <w:vAlign w:val="center"/>
          </w:tcPr>
          <w:p w14:paraId="781023A6" w14:textId="77777777" w:rsidR="00DF40DE" w:rsidRPr="009B053A" w:rsidRDefault="00DF40DE" w:rsidP="00DF40DE">
            <w:pPr>
              <w:pStyle w:val="TAC"/>
              <w:rPr>
                <w:rFonts w:eastAsia="MS Mincho"/>
              </w:rPr>
            </w:pPr>
            <w:r w:rsidRPr="009B053A">
              <w:rPr>
                <w:rFonts w:eastAsia="MS Mincho"/>
              </w:rPr>
              <w:t>n3</w:t>
            </w:r>
          </w:p>
        </w:tc>
        <w:tc>
          <w:tcPr>
            <w:tcW w:w="1275" w:type="dxa"/>
            <w:gridSpan w:val="4"/>
            <w:vAlign w:val="center"/>
          </w:tcPr>
          <w:p w14:paraId="1E349A95" w14:textId="77777777" w:rsidR="00DF40DE" w:rsidRPr="009B053A" w:rsidRDefault="00DF40DE" w:rsidP="00DF40DE">
            <w:pPr>
              <w:pStyle w:val="TAC"/>
              <w:rPr>
                <w:rFonts w:eastAsia="MS Mincho"/>
              </w:rPr>
            </w:pPr>
            <w:r w:rsidRPr="009B053A">
              <w:rPr>
                <w:rFonts w:eastAsia="MS Mincho"/>
              </w:rPr>
              <w:t>DL 1825</w:t>
            </w:r>
          </w:p>
        </w:tc>
        <w:tc>
          <w:tcPr>
            <w:tcW w:w="880" w:type="dxa"/>
            <w:vAlign w:val="center"/>
          </w:tcPr>
          <w:p w14:paraId="631B0298" w14:textId="77777777" w:rsidR="00DF40DE" w:rsidRPr="009B053A" w:rsidRDefault="00DF40DE" w:rsidP="00DF40DE">
            <w:pPr>
              <w:pStyle w:val="TAC"/>
              <w:rPr>
                <w:rFonts w:eastAsia="MS Mincho"/>
              </w:rPr>
            </w:pPr>
          </w:p>
        </w:tc>
        <w:tc>
          <w:tcPr>
            <w:tcW w:w="1697" w:type="dxa"/>
            <w:gridSpan w:val="4"/>
            <w:vAlign w:val="center"/>
          </w:tcPr>
          <w:p w14:paraId="1E3F7177" w14:textId="77777777" w:rsidR="00DF40DE" w:rsidRPr="009B053A" w:rsidRDefault="00DF40DE" w:rsidP="00DF40DE">
            <w:pPr>
              <w:pStyle w:val="TAC"/>
              <w:rPr>
                <w:rFonts w:eastAsia="MS Mincho"/>
              </w:rPr>
            </w:pPr>
          </w:p>
        </w:tc>
      </w:tr>
      <w:tr w:rsidR="00DF40DE" w:rsidRPr="009B053A" w14:paraId="4FFDACAA" w14:textId="77777777" w:rsidTr="00E32E05">
        <w:trPr>
          <w:gridAfter w:val="2"/>
          <w:wAfter w:w="35" w:type="dxa"/>
          <w:trHeight w:val="70"/>
        </w:trPr>
        <w:tc>
          <w:tcPr>
            <w:tcW w:w="648" w:type="dxa"/>
            <w:gridSpan w:val="3"/>
            <w:vMerge/>
            <w:vAlign w:val="center"/>
          </w:tcPr>
          <w:p w14:paraId="633BCBF5" w14:textId="77777777" w:rsidR="00DF40DE" w:rsidRPr="009B053A" w:rsidRDefault="00DF40DE" w:rsidP="00DF40DE">
            <w:pPr>
              <w:pStyle w:val="TAC"/>
            </w:pPr>
          </w:p>
        </w:tc>
        <w:tc>
          <w:tcPr>
            <w:tcW w:w="656" w:type="dxa"/>
            <w:vAlign w:val="center"/>
          </w:tcPr>
          <w:p w14:paraId="080C6787"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5EEC5146" w14:textId="77777777" w:rsidR="00DF40DE" w:rsidRPr="009B053A" w:rsidRDefault="00DF40DE" w:rsidP="00DF40DE">
            <w:pPr>
              <w:pStyle w:val="TAC"/>
              <w:rPr>
                <w:rFonts w:eastAsia="MS Mincho"/>
              </w:rPr>
            </w:pPr>
            <w:r w:rsidRPr="009B053A">
              <w:rPr>
                <w:rFonts w:eastAsia="MS Mincho"/>
              </w:rPr>
              <w:t>N/A</w:t>
            </w:r>
          </w:p>
        </w:tc>
        <w:tc>
          <w:tcPr>
            <w:tcW w:w="990" w:type="dxa"/>
            <w:gridSpan w:val="9"/>
            <w:vAlign w:val="center"/>
          </w:tcPr>
          <w:p w14:paraId="2AF6E337" w14:textId="77777777"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5C778753" w14:textId="77777777" w:rsidR="00DF40DE" w:rsidRPr="009B053A" w:rsidRDefault="00DF40DE" w:rsidP="00DF40DE">
            <w:pPr>
              <w:pStyle w:val="TAC"/>
              <w:rPr>
                <w:rFonts w:eastAsia="MS Mincho"/>
              </w:rPr>
            </w:pPr>
            <w:r w:rsidRPr="009B053A">
              <w:rPr>
                <w:rFonts w:eastAsia="MS Mincho"/>
              </w:rPr>
              <w:t>N/A</w:t>
            </w:r>
          </w:p>
        </w:tc>
        <w:tc>
          <w:tcPr>
            <w:tcW w:w="1142" w:type="dxa"/>
            <w:gridSpan w:val="5"/>
            <w:vAlign w:val="center"/>
          </w:tcPr>
          <w:p w14:paraId="708F6CE4" w14:textId="77777777" w:rsidR="00DF40DE" w:rsidRPr="009B053A" w:rsidRDefault="00DF40DE" w:rsidP="00DF40DE">
            <w:pPr>
              <w:pStyle w:val="TAC"/>
              <w:rPr>
                <w:rFonts w:eastAsia="MS Mincho"/>
              </w:rPr>
            </w:pPr>
            <w:r w:rsidRPr="009B053A">
              <w:rPr>
                <w:rFonts w:eastAsia="MS Mincho"/>
              </w:rPr>
              <w:t>N/A</w:t>
            </w:r>
          </w:p>
        </w:tc>
        <w:tc>
          <w:tcPr>
            <w:tcW w:w="1275" w:type="dxa"/>
            <w:gridSpan w:val="4"/>
            <w:vAlign w:val="center"/>
          </w:tcPr>
          <w:p w14:paraId="49515CB1"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515DC180" w14:textId="7777777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14D5251E" w14:textId="77777777" w:rsidR="00DF40DE" w:rsidRPr="009B053A" w:rsidRDefault="00DF40DE" w:rsidP="00DF40DE">
            <w:pPr>
              <w:pStyle w:val="TAC"/>
              <w:rPr>
                <w:rFonts w:eastAsia="MS Mincho"/>
              </w:rPr>
            </w:pPr>
            <w:r w:rsidRPr="009B053A">
              <w:rPr>
                <w:rFonts w:eastAsia="MS Mincho"/>
              </w:rPr>
              <w:t>All RBs / REFSENS_ENDC_4</w:t>
            </w:r>
          </w:p>
        </w:tc>
      </w:tr>
      <w:tr w:rsidR="00DF40DE" w:rsidRPr="009B053A" w14:paraId="2DA1E17E" w14:textId="77777777" w:rsidTr="00E32E05">
        <w:trPr>
          <w:gridAfter w:val="2"/>
          <w:wAfter w:w="35" w:type="dxa"/>
          <w:trHeight w:val="70"/>
        </w:trPr>
        <w:tc>
          <w:tcPr>
            <w:tcW w:w="10113" w:type="dxa"/>
            <w:gridSpan w:val="39"/>
            <w:vAlign w:val="center"/>
          </w:tcPr>
          <w:p w14:paraId="32FCF724" w14:textId="77777777" w:rsidR="00DF40DE" w:rsidRPr="009B053A" w:rsidRDefault="00DF40DE" w:rsidP="00DF40DE">
            <w:pPr>
              <w:pStyle w:val="TAH"/>
              <w:rPr>
                <w:rFonts w:eastAsia="MS Mincho"/>
              </w:rPr>
            </w:pPr>
            <w:r w:rsidRPr="009B053A">
              <w:rPr>
                <w:bCs/>
              </w:rPr>
              <w:t xml:space="preserve">Test Settings for a </w:t>
            </w:r>
            <w:r w:rsidRPr="009B053A">
              <w:rPr>
                <w:bCs/>
                <w:lang w:eastAsia="zh-TW"/>
              </w:rPr>
              <w:t xml:space="preserve">DC_7A_n5A </w:t>
            </w:r>
            <w:r w:rsidRPr="009B053A">
              <w:rPr>
                <w:bCs/>
              </w:rPr>
              <w:t>Configuration</w:t>
            </w:r>
          </w:p>
        </w:tc>
      </w:tr>
      <w:tr w:rsidR="00DF40DE" w:rsidRPr="009B053A" w14:paraId="49718539" w14:textId="77777777" w:rsidTr="00E32E05">
        <w:trPr>
          <w:gridAfter w:val="2"/>
          <w:wAfter w:w="35" w:type="dxa"/>
          <w:trHeight w:val="70"/>
        </w:trPr>
        <w:tc>
          <w:tcPr>
            <w:tcW w:w="648" w:type="dxa"/>
            <w:gridSpan w:val="3"/>
            <w:vMerge w:val="restart"/>
            <w:vAlign w:val="center"/>
          </w:tcPr>
          <w:p w14:paraId="36546834" w14:textId="034A1C2C" w:rsidR="00DF40DE" w:rsidRPr="009B053A" w:rsidRDefault="007170AD" w:rsidP="00DF40DE">
            <w:pPr>
              <w:pStyle w:val="TAC"/>
              <w:rPr>
                <w:rFonts w:eastAsia="MS Mincho"/>
              </w:rPr>
            </w:pPr>
            <w:r w:rsidRPr="009B053A">
              <w:rPr>
                <w:rFonts w:eastAsia="MS Mincho"/>
              </w:rPr>
              <w:t>1</w:t>
            </w:r>
            <w:r w:rsidRPr="00380EDD">
              <w:rPr>
                <w:rFonts w:eastAsia="MS Mincho"/>
                <w:vertAlign w:val="superscript"/>
                <w:rPrChange w:id="7802" w:author="2609" w:date="2023-06-16T09:04:00Z">
                  <w:rPr>
                    <w:rFonts w:eastAsia="MS Mincho"/>
                  </w:rPr>
                </w:rPrChange>
              </w:rPr>
              <w:t>4</w:t>
            </w:r>
          </w:p>
        </w:tc>
        <w:tc>
          <w:tcPr>
            <w:tcW w:w="656" w:type="dxa"/>
            <w:vAlign w:val="center"/>
          </w:tcPr>
          <w:p w14:paraId="5F2E6D07" w14:textId="77777777" w:rsidR="00DF40DE" w:rsidRPr="009B053A" w:rsidRDefault="00DF40DE" w:rsidP="00DF40DE">
            <w:pPr>
              <w:pStyle w:val="TAC"/>
              <w:rPr>
                <w:rFonts w:eastAsia="MS Mincho"/>
              </w:rPr>
            </w:pPr>
            <w:r w:rsidRPr="009B053A">
              <w:rPr>
                <w:rFonts w:eastAsia="MS Mincho"/>
              </w:rPr>
              <w:t>7</w:t>
            </w:r>
          </w:p>
        </w:tc>
        <w:tc>
          <w:tcPr>
            <w:tcW w:w="993" w:type="dxa"/>
            <w:gridSpan w:val="7"/>
            <w:vAlign w:val="center"/>
          </w:tcPr>
          <w:p w14:paraId="13199317" w14:textId="77777777" w:rsidR="00DF40DE" w:rsidRPr="009B053A" w:rsidRDefault="00DF40DE" w:rsidP="00DF40DE">
            <w:pPr>
              <w:pStyle w:val="TAC"/>
              <w:rPr>
                <w:rFonts w:eastAsia="MS Mincho"/>
              </w:rPr>
            </w:pPr>
            <w:r w:rsidRPr="009B053A">
              <w:rPr>
                <w:rFonts w:eastAsia="MS Mincho"/>
              </w:rPr>
              <w:t>DL 2667</w:t>
            </w:r>
          </w:p>
        </w:tc>
        <w:tc>
          <w:tcPr>
            <w:tcW w:w="990" w:type="dxa"/>
            <w:gridSpan w:val="9"/>
            <w:vAlign w:val="center"/>
          </w:tcPr>
          <w:p w14:paraId="572CA242" w14:textId="77777777" w:rsidR="00DF40DE" w:rsidRPr="009B053A" w:rsidRDefault="00DF40DE" w:rsidP="00DF40DE">
            <w:pPr>
              <w:pStyle w:val="TAC"/>
              <w:rPr>
                <w:rFonts w:eastAsia="MS Mincho"/>
              </w:rPr>
            </w:pPr>
          </w:p>
        </w:tc>
        <w:tc>
          <w:tcPr>
            <w:tcW w:w="1832" w:type="dxa"/>
            <w:gridSpan w:val="5"/>
            <w:vAlign w:val="center"/>
          </w:tcPr>
          <w:p w14:paraId="6659B410" w14:textId="77777777" w:rsidR="00DF40DE" w:rsidRPr="009B053A" w:rsidRDefault="00DF40DE" w:rsidP="00DF40DE">
            <w:pPr>
              <w:pStyle w:val="TAC"/>
              <w:rPr>
                <w:rFonts w:eastAsia="MS Mincho"/>
              </w:rPr>
            </w:pPr>
          </w:p>
        </w:tc>
        <w:tc>
          <w:tcPr>
            <w:tcW w:w="1142" w:type="dxa"/>
            <w:gridSpan w:val="5"/>
            <w:vAlign w:val="center"/>
          </w:tcPr>
          <w:p w14:paraId="1A5DADD8" w14:textId="77777777" w:rsidR="00DF40DE" w:rsidRPr="009B053A" w:rsidRDefault="00DF40DE" w:rsidP="00DF40DE">
            <w:pPr>
              <w:pStyle w:val="TAC"/>
              <w:rPr>
                <w:rFonts w:eastAsia="MS Mincho"/>
              </w:rPr>
            </w:pPr>
            <w:r w:rsidRPr="009B053A">
              <w:rPr>
                <w:rFonts w:eastAsia="MS Mincho"/>
              </w:rPr>
              <w:t>n5</w:t>
            </w:r>
          </w:p>
        </w:tc>
        <w:tc>
          <w:tcPr>
            <w:tcW w:w="1275" w:type="dxa"/>
            <w:gridSpan w:val="4"/>
            <w:vAlign w:val="center"/>
          </w:tcPr>
          <w:p w14:paraId="16E2FDC1" w14:textId="77777777" w:rsidR="00DF40DE" w:rsidRPr="009B053A" w:rsidRDefault="00DF40DE" w:rsidP="00DF40DE">
            <w:pPr>
              <w:pStyle w:val="TAC"/>
              <w:rPr>
                <w:rFonts w:eastAsia="MS Mincho"/>
              </w:rPr>
            </w:pPr>
            <w:r w:rsidRPr="009B053A">
              <w:rPr>
                <w:rFonts w:eastAsia="MS Mincho"/>
              </w:rPr>
              <w:t>DL 879</w:t>
            </w:r>
          </w:p>
        </w:tc>
        <w:tc>
          <w:tcPr>
            <w:tcW w:w="880" w:type="dxa"/>
            <w:vAlign w:val="center"/>
          </w:tcPr>
          <w:p w14:paraId="1D2D9721" w14:textId="77777777" w:rsidR="00DF40DE" w:rsidRPr="009B053A" w:rsidRDefault="00DF40DE" w:rsidP="00DF40DE">
            <w:pPr>
              <w:pStyle w:val="TAC"/>
              <w:rPr>
                <w:rFonts w:eastAsia="MS Mincho"/>
              </w:rPr>
            </w:pPr>
          </w:p>
        </w:tc>
        <w:tc>
          <w:tcPr>
            <w:tcW w:w="1697" w:type="dxa"/>
            <w:gridSpan w:val="4"/>
            <w:vAlign w:val="center"/>
          </w:tcPr>
          <w:p w14:paraId="790B816F" w14:textId="77777777" w:rsidR="00DF40DE" w:rsidRPr="009B053A" w:rsidRDefault="00DF40DE" w:rsidP="00DF40DE">
            <w:pPr>
              <w:pStyle w:val="TAC"/>
              <w:rPr>
                <w:rFonts w:eastAsia="MS Mincho"/>
              </w:rPr>
            </w:pPr>
          </w:p>
        </w:tc>
      </w:tr>
      <w:tr w:rsidR="00DF40DE" w:rsidRPr="009B053A" w14:paraId="387FF727" w14:textId="77777777" w:rsidTr="00E32E05">
        <w:trPr>
          <w:gridAfter w:val="2"/>
          <w:wAfter w:w="35" w:type="dxa"/>
          <w:trHeight w:val="70"/>
        </w:trPr>
        <w:tc>
          <w:tcPr>
            <w:tcW w:w="648" w:type="dxa"/>
            <w:gridSpan w:val="3"/>
            <w:vMerge/>
            <w:vAlign w:val="center"/>
          </w:tcPr>
          <w:p w14:paraId="2310A5F7" w14:textId="77777777" w:rsidR="00DF40DE" w:rsidRPr="009B053A" w:rsidRDefault="00DF40DE" w:rsidP="00DF40DE">
            <w:pPr>
              <w:pStyle w:val="TAC"/>
              <w:rPr>
                <w:rFonts w:eastAsia="MS Mincho"/>
              </w:rPr>
            </w:pPr>
          </w:p>
        </w:tc>
        <w:tc>
          <w:tcPr>
            <w:tcW w:w="656" w:type="dxa"/>
            <w:vAlign w:val="center"/>
          </w:tcPr>
          <w:p w14:paraId="50BBA86E" w14:textId="77777777" w:rsidR="00DF40DE" w:rsidRPr="009B053A" w:rsidRDefault="00DF40DE" w:rsidP="00DF40DE">
            <w:pPr>
              <w:pStyle w:val="TAC"/>
              <w:rPr>
                <w:rFonts w:eastAsia="MS Mincho"/>
              </w:rPr>
            </w:pPr>
            <w:r w:rsidRPr="009B053A">
              <w:rPr>
                <w:rFonts w:eastAsia="MS Mincho"/>
              </w:rPr>
              <w:t>QPSK</w:t>
            </w:r>
          </w:p>
        </w:tc>
        <w:tc>
          <w:tcPr>
            <w:tcW w:w="993" w:type="dxa"/>
            <w:gridSpan w:val="7"/>
            <w:vAlign w:val="center"/>
          </w:tcPr>
          <w:p w14:paraId="4A396A8A" w14:textId="77777777" w:rsidR="00DF40DE" w:rsidRPr="009B053A" w:rsidRDefault="00DF40DE" w:rsidP="00DF40DE">
            <w:pPr>
              <w:pStyle w:val="TAC"/>
              <w:rPr>
                <w:rFonts w:eastAsia="MS Mincho"/>
              </w:rPr>
            </w:pPr>
            <w:r w:rsidRPr="009B053A">
              <w:rPr>
                <w:rFonts w:eastAsia="MS Mincho"/>
              </w:rPr>
              <w:t>N/A</w:t>
            </w:r>
          </w:p>
        </w:tc>
        <w:tc>
          <w:tcPr>
            <w:tcW w:w="990" w:type="dxa"/>
            <w:gridSpan w:val="9"/>
            <w:vAlign w:val="center"/>
          </w:tcPr>
          <w:p w14:paraId="17B8FD29" w14:textId="77777777" w:rsidR="00DF40DE" w:rsidRPr="009B053A" w:rsidRDefault="00DF40DE" w:rsidP="00DF40DE">
            <w:pPr>
              <w:pStyle w:val="TAC"/>
              <w:rPr>
                <w:rFonts w:eastAsia="MS Mincho"/>
              </w:rPr>
            </w:pPr>
            <w:r w:rsidRPr="009B053A">
              <w:rPr>
                <w:rFonts w:eastAsia="MS Mincho"/>
              </w:rPr>
              <w:t>10 MHz</w:t>
            </w:r>
          </w:p>
        </w:tc>
        <w:tc>
          <w:tcPr>
            <w:tcW w:w="1832" w:type="dxa"/>
            <w:gridSpan w:val="5"/>
            <w:vAlign w:val="center"/>
          </w:tcPr>
          <w:p w14:paraId="2ED4DD3F" w14:textId="77777777" w:rsidR="00DF40DE" w:rsidRPr="009B053A" w:rsidRDefault="00DF40DE" w:rsidP="00DF40DE">
            <w:pPr>
              <w:pStyle w:val="TAC"/>
              <w:rPr>
                <w:rFonts w:eastAsia="MS Mincho"/>
              </w:rPr>
            </w:pPr>
            <w:r w:rsidRPr="009B053A">
              <w:rPr>
                <w:rFonts w:eastAsia="MS Mincho"/>
              </w:rPr>
              <w:t>N/A</w:t>
            </w:r>
          </w:p>
        </w:tc>
        <w:tc>
          <w:tcPr>
            <w:tcW w:w="1142" w:type="dxa"/>
            <w:gridSpan w:val="5"/>
            <w:vAlign w:val="center"/>
          </w:tcPr>
          <w:p w14:paraId="37387B13" w14:textId="77777777" w:rsidR="00DF40DE" w:rsidRPr="009B053A" w:rsidRDefault="00DF40DE" w:rsidP="00DF40DE">
            <w:pPr>
              <w:pStyle w:val="TAC"/>
              <w:rPr>
                <w:rFonts w:eastAsia="MS Mincho"/>
              </w:rPr>
            </w:pPr>
            <w:r w:rsidRPr="009B053A">
              <w:rPr>
                <w:rFonts w:eastAsia="MS Mincho"/>
              </w:rPr>
              <w:t>N/A</w:t>
            </w:r>
          </w:p>
        </w:tc>
        <w:tc>
          <w:tcPr>
            <w:tcW w:w="1275" w:type="dxa"/>
            <w:gridSpan w:val="4"/>
            <w:vAlign w:val="center"/>
          </w:tcPr>
          <w:p w14:paraId="0CD662CB" w14:textId="77777777" w:rsidR="00DF40DE" w:rsidRPr="009B053A" w:rsidRDefault="00DF40DE" w:rsidP="00DF40DE">
            <w:pPr>
              <w:pStyle w:val="TAC"/>
              <w:rPr>
                <w:rFonts w:eastAsia="MS Mincho"/>
              </w:rPr>
            </w:pPr>
            <w:r w:rsidRPr="009B053A">
              <w:rPr>
                <w:rFonts w:eastAsia="MS Mincho"/>
              </w:rPr>
              <w:t>CP-OFDM QPSK</w:t>
            </w:r>
          </w:p>
        </w:tc>
        <w:tc>
          <w:tcPr>
            <w:tcW w:w="880" w:type="dxa"/>
            <w:vAlign w:val="center"/>
          </w:tcPr>
          <w:p w14:paraId="1798C5E3" w14:textId="77777777" w:rsidR="00DF40DE" w:rsidRPr="009B053A" w:rsidRDefault="00DF40DE" w:rsidP="00DF40DE">
            <w:pPr>
              <w:pStyle w:val="TAC"/>
              <w:rPr>
                <w:rFonts w:eastAsia="MS Mincho"/>
              </w:rPr>
            </w:pPr>
            <w:r w:rsidRPr="009B053A">
              <w:rPr>
                <w:rFonts w:eastAsia="MS Mincho"/>
              </w:rPr>
              <w:t>5 MHz</w:t>
            </w:r>
          </w:p>
        </w:tc>
        <w:tc>
          <w:tcPr>
            <w:tcW w:w="1697" w:type="dxa"/>
            <w:gridSpan w:val="4"/>
            <w:vAlign w:val="center"/>
          </w:tcPr>
          <w:p w14:paraId="5AEC5B85" w14:textId="77777777" w:rsidR="00DF40DE" w:rsidRPr="009B053A" w:rsidRDefault="00DF40DE" w:rsidP="00DF40DE">
            <w:pPr>
              <w:pStyle w:val="TAC"/>
              <w:rPr>
                <w:rFonts w:eastAsia="MS Mincho"/>
              </w:rPr>
            </w:pPr>
            <w:r w:rsidRPr="009B053A">
              <w:rPr>
                <w:rFonts w:eastAsia="MS Mincho"/>
              </w:rPr>
              <w:t>All RBs / REFSENS_ENDC_4</w:t>
            </w:r>
          </w:p>
        </w:tc>
      </w:tr>
      <w:tr w:rsidR="007170AD" w:rsidRPr="009B053A" w14:paraId="0C72882A" w14:textId="77777777" w:rsidTr="009C1EED">
        <w:trPr>
          <w:gridAfter w:val="2"/>
          <w:wAfter w:w="35" w:type="dxa"/>
          <w:trHeight w:val="70"/>
          <w:ins w:id="7803" w:author="2609" w:date="2023-06-16T21:48:00Z"/>
        </w:trPr>
        <w:tc>
          <w:tcPr>
            <w:tcW w:w="10113" w:type="dxa"/>
            <w:gridSpan w:val="39"/>
            <w:vAlign w:val="center"/>
          </w:tcPr>
          <w:p w14:paraId="018CAA6B" w14:textId="520A8DA1" w:rsidR="007170AD" w:rsidRPr="009B053A" w:rsidRDefault="007170AD" w:rsidP="00DF40DE">
            <w:pPr>
              <w:pStyle w:val="TAC"/>
              <w:rPr>
                <w:ins w:id="7804" w:author="2609" w:date="2023-06-16T21:48:00Z"/>
                <w:rFonts w:eastAsia="MS Mincho"/>
              </w:rPr>
            </w:pPr>
            <w:ins w:id="7805" w:author="2609" w:date="2023-06-16T09:04:00Z">
              <w:r w:rsidRPr="00315330">
                <w:rPr>
                  <w:b/>
                  <w:rPrChange w:id="7806" w:author="2609" w:date="2023-06-16T09:04:00Z">
                    <w:rPr>
                      <w:bCs/>
                    </w:rPr>
                  </w:rPrChange>
                </w:rPr>
                <w:t xml:space="preserve">Test Settings for a </w:t>
              </w:r>
              <w:r w:rsidRPr="00315330">
                <w:rPr>
                  <w:b/>
                  <w:lang w:eastAsia="zh-TW"/>
                  <w:rPrChange w:id="7807" w:author="2609" w:date="2023-06-16T09:04:00Z">
                    <w:rPr>
                      <w:bCs/>
                      <w:lang w:eastAsia="zh-TW"/>
                    </w:rPr>
                  </w:rPrChange>
                </w:rPr>
                <w:t xml:space="preserve">DC_7A_n66A </w:t>
              </w:r>
              <w:r w:rsidRPr="00315330">
                <w:rPr>
                  <w:b/>
                  <w:rPrChange w:id="7808" w:author="2609" w:date="2023-06-16T09:04:00Z">
                    <w:rPr>
                      <w:bCs/>
                    </w:rPr>
                  </w:rPrChange>
                </w:rPr>
                <w:t>Configuration</w:t>
              </w:r>
            </w:ins>
          </w:p>
        </w:tc>
      </w:tr>
      <w:tr w:rsidR="007170AD" w:rsidRPr="009B053A" w14:paraId="078B48E3" w14:textId="77777777" w:rsidTr="00E32E05">
        <w:trPr>
          <w:gridAfter w:val="2"/>
          <w:wAfter w:w="35" w:type="dxa"/>
          <w:trHeight w:val="70"/>
          <w:ins w:id="7809" w:author="2609" w:date="2023-06-16T21:48:00Z"/>
        </w:trPr>
        <w:tc>
          <w:tcPr>
            <w:tcW w:w="648" w:type="dxa"/>
            <w:gridSpan w:val="3"/>
            <w:vMerge w:val="restart"/>
            <w:vAlign w:val="center"/>
          </w:tcPr>
          <w:p w14:paraId="620A8CFF" w14:textId="28C55D9E" w:rsidR="007170AD" w:rsidRPr="009B053A" w:rsidRDefault="007170AD" w:rsidP="007170AD">
            <w:pPr>
              <w:pStyle w:val="TAC"/>
              <w:rPr>
                <w:ins w:id="7810" w:author="2609" w:date="2023-06-16T21:48:00Z"/>
                <w:rFonts w:eastAsia="MS Mincho"/>
              </w:rPr>
            </w:pPr>
            <w:ins w:id="7811" w:author="2609" w:date="2023-06-16T09:04:00Z">
              <w:r w:rsidRPr="009B053A">
                <w:rPr>
                  <w:rFonts w:eastAsia="MS Mincho"/>
                </w:rPr>
                <w:t>1</w:t>
              </w:r>
              <w:r w:rsidRPr="003F7BF7">
                <w:rPr>
                  <w:rFonts w:eastAsia="MS Mincho"/>
                  <w:vertAlign w:val="superscript"/>
                </w:rPr>
                <w:t>4</w:t>
              </w:r>
            </w:ins>
          </w:p>
        </w:tc>
        <w:tc>
          <w:tcPr>
            <w:tcW w:w="656" w:type="dxa"/>
            <w:vAlign w:val="center"/>
          </w:tcPr>
          <w:p w14:paraId="49CFFFF5" w14:textId="05CC04AC" w:rsidR="007170AD" w:rsidRPr="009B053A" w:rsidRDefault="007170AD" w:rsidP="007170AD">
            <w:pPr>
              <w:pStyle w:val="TAC"/>
              <w:rPr>
                <w:ins w:id="7812" w:author="2609" w:date="2023-06-16T21:48:00Z"/>
                <w:rFonts w:eastAsia="MS Mincho"/>
              </w:rPr>
            </w:pPr>
            <w:ins w:id="7813" w:author="2609" w:date="2023-06-16T09:04:00Z">
              <w:r>
                <w:rPr>
                  <w:rFonts w:eastAsia="MS Mincho"/>
                </w:rPr>
                <w:t>7</w:t>
              </w:r>
            </w:ins>
          </w:p>
        </w:tc>
        <w:tc>
          <w:tcPr>
            <w:tcW w:w="993" w:type="dxa"/>
            <w:gridSpan w:val="7"/>
            <w:vAlign w:val="center"/>
          </w:tcPr>
          <w:p w14:paraId="4B9B345E" w14:textId="7EDBF6E0" w:rsidR="007170AD" w:rsidRPr="009B053A" w:rsidRDefault="007170AD" w:rsidP="007170AD">
            <w:pPr>
              <w:pStyle w:val="TAC"/>
              <w:rPr>
                <w:ins w:id="7814" w:author="2609" w:date="2023-06-16T21:48:00Z"/>
                <w:rFonts w:eastAsia="MS Mincho"/>
              </w:rPr>
            </w:pPr>
            <w:ins w:id="7815" w:author="2609" w:date="2023-06-16T09:04:00Z">
              <w:r>
                <w:rPr>
                  <w:rFonts w:eastAsia="MS Mincho"/>
                </w:rPr>
                <w:t>DL 2655</w:t>
              </w:r>
            </w:ins>
          </w:p>
        </w:tc>
        <w:tc>
          <w:tcPr>
            <w:tcW w:w="990" w:type="dxa"/>
            <w:gridSpan w:val="9"/>
            <w:vAlign w:val="center"/>
          </w:tcPr>
          <w:p w14:paraId="1C34D63D" w14:textId="77777777" w:rsidR="007170AD" w:rsidRPr="009B053A" w:rsidRDefault="007170AD" w:rsidP="007170AD">
            <w:pPr>
              <w:pStyle w:val="TAC"/>
              <w:rPr>
                <w:ins w:id="7816" w:author="2609" w:date="2023-06-16T21:48:00Z"/>
                <w:rFonts w:eastAsia="MS Mincho"/>
              </w:rPr>
            </w:pPr>
          </w:p>
        </w:tc>
        <w:tc>
          <w:tcPr>
            <w:tcW w:w="1832" w:type="dxa"/>
            <w:gridSpan w:val="5"/>
            <w:vAlign w:val="center"/>
          </w:tcPr>
          <w:p w14:paraId="320B9EB4" w14:textId="77777777" w:rsidR="007170AD" w:rsidRPr="009B053A" w:rsidRDefault="007170AD" w:rsidP="007170AD">
            <w:pPr>
              <w:pStyle w:val="TAC"/>
              <w:rPr>
                <w:ins w:id="7817" w:author="2609" w:date="2023-06-16T21:48:00Z"/>
                <w:rFonts w:eastAsia="MS Mincho"/>
              </w:rPr>
            </w:pPr>
          </w:p>
        </w:tc>
        <w:tc>
          <w:tcPr>
            <w:tcW w:w="1142" w:type="dxa"/>
            <w:gridSpan w:val="5"/>
            <w:vAlign w:val="center"/>
          </w:tcPr>
          <w:p w14:paraId="02D4303E" w14:textId="579AD8A6" w:rsidR="007170AD" w:rsidRPr="009B053A" w:rsidRDefault="007170AD" w:rsidP="007170AD">
            <w:pPr>
              <w:pStyle w:val="TAC"/>
              <w:rPr>
                <w:ins w:id="7818" w:author="2609" w:date="2023-06-16T21:48:00Z"/>
                <w:rFonts w:eastAsia="MS Mincho"/>
              </w:rPr>
            </w:pPr>
            <w:ins w:id="7819" w:author="2609" w:date="2023-06-16T09:04:00Z">
              <w:r>
                <w:rPr>
                  <w:rFonts w:eastAsia="MS Mincho"/>
                </w:rPr>
                <w:t>n66</w:t>
              </w:r>
            </w:ins>
          </w:p>
        </w:tc>
        <w:tc>
          <w:tcPr>
            <w:tcW w:w="1275" w:type="dxa"/>
            <w:gridSpan w:val="4"/>
            <w:vAlign w:val="center"/>
          </w:tcPr>
          <w:p w14:paraId="214B6DA0" w14:textId="6A763A15" w:rsidR="007170AD" w:rsidRPr="009B053A" w:rsidRDefault="007170AD" w:rsidP="007170AD">
            <w:pPr>
              <w:pStyle w:val="TAC"/>
              <w:rPr>
                <w:ins w:id="7820" w:author="2609" w:date="2023-06-16T21:48:00Z"/>
                <w:rFonts w:eastAsia="MS Mincho"/>
              </w:rPr>
            </w:pPr>
            <w:ins w:id="7821" w:author="2609" w:date="2023-06-16T09:04:00Z">
              <w:r>
                <w:rPr>
                  <w:rFonts w:eastAsia="MS Mincho"/>
                </w:rPr>
                <w:t>DL 2130</w:t>
              </w:r>
            </w:ins>
          </w:p>
        </w:tc>
        <w:tc>
          <w:tcPr>
            <w:tcW w:w="880" w:type="dxa"/>
            <w:vAlign w:val="center"/>
          </w:tcPr>
          <w:p w14:paraId="65B96852" w14:textId="77777777" w:rsidR="007170AD" w:rsidRPr="009B053A" w:rsidRDefault="007170AD" w:rsidP="007170AD">
            <w:pPr>
              <w:pStyle w:val="TAC"/>
              <w:rPr>
                <w:ins w:id="7822" w:author="2609" w:date="2023-06-16T21:48:00Z"/>
                <w:rFonts w:eastAsia="MS Mincho"/>
              </w:rPr>
            </w:pPr>
          </w:p>
        </w:tc>
        <w:tc>
          <w:tcPr>
            <w:tcW w:w="1697" w:type="dxa"/>
            <w:gridSpan w:val="4"/>
            <w:vAlign w:val="center"/>
          </w:tcPr>
          <w:p w14:paraId="14E3F06D" w14:textId="77777777" w:rsidR="007170AD" w:rsidRPr="009B053A" w:rsidRDefault="007170AD" w:rsidP="007170AD">
            <w:pPr>
              <w:pStyle w:val="TAC"/>
              <w:rPr>
                <w:ins w:id="7823" w:author="2609" w:date="2023-06-16T21:48:00Z"/>
                <w:rFonts w:eastAsia="MS Mincho"/>
              </w:rPr>
            </w:pPr>
          </w:p>
        </w:tc>
      </w:tr>
      <w:tr w:rsidR="007170AD" w:rsidRPr="009B053A" w14:paraId="333DB947" w14:textId="77777777" w:rsidTr="00E32E05">
        <w:trPr>
          <w:gridAfter w:val="2"/>
          <w:wAfter w:w="35" w:type="dxa"/>
          <w:trHeight w:val="70"/>
          <w:ins w:id="7824" w:author="2609" w:date="2023-06-16T21:48:00Z"/>
        </w:trPr>
        <w:tc>
          <w:tcPr>
            <w:tcW w:w="648" w:type="dxa"/>
            <w:gridSpan w:val="3"/>
            <w:vMerge/>
            <w:vAlign w:val="center"/>
          </w:tcPr>
          <w:p w14:paraId="5FE47C0B" w14:textId="77777777" w:rsidR="007170AD" w:rsidRPr="009B053A" w:rsidRDefault="007170AD" w:rsidP="007170AD">
            <w:pPr>
              <w:pStyle w:val="TAC"/>
              <w:rPr>
                <w:ins w:id="7825" w:author="2609" w:date="2023-06-16T21:48:00Z"/>
                <w:rFonts w:eastAsia="MS Mincho"/>
              </w:rPr>
            </w:pPr>
          </w:p>
        </w:tc>
        <w:tc>
          <w:tcPr>
            <w:tcW w:w="656" w:type="dxa"/>
            <w:vAlign w:val="center"/>
          </w:tcPr>
          <w:p w14:paraId="5B77A0F7" w14:textId="549F3967" w:rsidR="007170AD" w:rsidRPr="009B053A" w:rsidRDefault="007170AD" w:rsidP="007170AD">
            <w:pPr>
              <w:pStyle w:val="TAC"/>
              <w:rPr>
                <w:ins w:id="7826" w:author="2609" w:date="2023-06-16T21:48:00Z"/>
                <w:rFonts w:eastAsia="MS Mincho"/>
              </w:rPr>
            </w:pPr>
            <w:ins w:id="7827" w:author="2609" w:date="2023-06-16T09:04:00Z">
              <w:r>
                <w:rPr>
                  <w:rFonts w:eastAsia="MS Mincho"/>
                </w:rPr>
                <w:t>QPSK</w:t>
              </w:r>
            </w:ins>
          </w:p>
        </w:tc>
        <w:tc>
          <w:tcPr>
            <w:tcW w:w="993" w:type="dxa"/>
            <w:gridSpan w:val="7"/>
            <w:vAlign w:val="center"/>
          </w:tcPr>
          <w:p w14:paraId="1766FDF2" w14:textId="77777777" w:rsidR="007170AD" w:rsidRPr="009B053A" w:rsidRDefault="007170AD" w:rsidP="007170AD">
            <w:pPr>
              <w:pStyle w:val="TAC"/>
              <w:rPr>
                <w:ins w:id="7828" w:author="2609" w:date="2023-06-16T21:48:00Z"/>
                <w:rFonts w:eastAsia="MS Mincho"/>
              </w:rPr>
            </w:pPr>
          </w:p>
        </w:tc>
        <w:tc>
          <w:tcPr>
            <w:tcW w:w="990" w:type="dxa"/>
            <w:gridSpan w:val="9"/>
            <w:vAlign w:val="center"/>
          </w:tcPr>
          <w:p w14:paraId="6528FB10" w14:textId="7B6A1555" w:rsidR="007170AD" w:rsidRPr="009B053A" w:rsidRDefault="007170AD" w:rsidP="007170AD">
            <w:pPr>
              <w:pStyle w:val="TAC"/>
              <w:rPr>
                <w:ins w:id="7829" w:author="2609" w:date="2023-06-16T21:48:00Z"/>
                <w:rFonts w:eastAsia="MS Mincho"/>
              </w:rPr>
            </w:pPr>
            <w:ins w:id="7830" w:author="2609" w:date="2023-06-16T09:04:00Z">
              <w:r w:rsidRPr="009B053A">
                <w:rPr>
                  <w:rFonts w:eastAsia="MS Mincho"/>
                </w:rPr>
                <w:t>10 MHz</w:t>
              </w:r>
            </w:ins>
          </w:p>
        </w:tc>
        <w:tc>
          <w:tcPr>
            <w:tcW w:w="1832" w:type="dxa"/>
            <w:gridSpan w:val="5"/>
            <w:vAlign w:val="center"/>
          </w:tcPr>
          <w:p w14:paraId="70347FF5" w14:textId="2FC153D1" w:rsidR="007170AD" w:rsidRPr="009B053A" w:rsidRDefault="007170AD" w:rsidP="007170AD">
            <w:pPr>
              <w:pStyle w:val="TAC"/>
              <w:rPr>
                <w:ins w:id="7831" w:author="2609" w:date="2023-06-16T21:48:00Z"/>
                <w:rFonts w:eastAsia="MS Mincho"/>
              </w:rPr>
            </w:pPr>
            <w:ins w:id="7832" w:author="2609" w:date="2023-06-16T09:04:00Z">
              <w:r>
                <w:rPr>
                  <w:rFonts w:eastAsia="MS Mincho"/>
                </w:rPr>
                <w:t>N/A</w:t>
              </w:r>
            </w:ins>
          </w:p>
        </w:tc>
        <w:tc>
          <w:tcPr>
            <w:tcW w:w="1142" w:type="dxa"/>
            <w:gridSpan w:val="5"/>
            <w:vAlign w:val="center"/>
          </w:tcPr>
          <w:p w14:paraId="291DD078" w14:textId="26B94F2C" w:rsidR="007170AD" w:rsidRPr="009B053A" w:rsidRDefault="007170AD" w:rsidP="007170AD">
            <w:pPr>
              <w:pStyle w:val="TAC"/>
              <w:rPr>
                <w:ins w:id="7833" w:author="2609" w:date="2023-06-16T21:48:00Z"/>
                <w:rFonts w:eastAsia="MS Mincho"/>
              </w:rPr>
            </w:pPr>
            <w:ins w:id="7834" w:author="2609" w:date="2023-06-16T09:04:00Z">
              <w:r>
                <w:rPr>
                  <w:rFonts w:eastAsia="MS Mincho"/>
                </w:rPr>
                <w:t>N/A</w:t>
              </w:r>
            </w:ins>
          </w:p>
        </w:tc>
        <w:tc>
          <w:tcPr>
            <w:tcW w:w="1275" w:type="dxa"/>
            <w:gridSpan w:val="4"/>
            <w:vAlign w:val="center"/>
          </w:tcPr>
          <w:p w14:paraId="77D345CF" w14:textId="2E1F0116" w:rsidR="007170AD" w:rsidRPr="009B053A" w:rsidRDefault="007170AD" w:rsidP="007170AD">
            <w:pPr>
              <w:pStyle w:val="TAC"/>
              <w:rPr>
                <w:ins w:id="7835" w:author="2609" w:date="2023-06-16T21:48:00Z"/>
                <w:rFonts w:eastAsia="MS Mincho"/>
              </w:rPr>
            </w:pPr>
            <w:ins w:id="7836" w:author="2609" w:date="2023-06-16T09:04:00Z">
              <w:r w:rsidRPr="009B053A">
                <w:rPr>
                  <w:rFonts w:eastAsia="MS Mincho"/>
                </w:rPr>
                <w:t>CP-OFDM QPSK</w:t>
              </w:r>
            </w:ins>
          </w:p>
        </w:tc>
        <w:tc>
          <w:tcPr>
            <w:tcW w:w="880" w:type="dxa"/>
            <w:vAlign w:val="center"/>
          </w:tcPr>
          <w:p w14:paraId="7F2A1B91" w14:textId="76796202" w:rsidR="007170AD" w:rsidRPr="009B053A" w:rsidRDefault="007170AD" w:rsidP="007170AD">
            <w:pPr>
              <w:pStyle w:val="TAC"/>
              <w:rPr>
                <w:ins w:id="7837" w:author="2609" w:date="2023-06-16T21:48:00Z"/>
                <w:rFonts w:eastAsia="MS Mincho"/>
              </w:rPr>
            </w:pPr>
            <w:ins w:id="7838" w:author="2609" w:date="2023-06-16T09:04:00Z">
              <w:r w:rsidRPr="009B053A">
                <w:rPr>
                  <w:rFonts w:eastAsia="MS Mincho"/>
                </w:rPr>
                <w:t>5 MHz</w:t>
              </w:r>
            </w:ins>
          </w:p>
        </w:tc>
        <w:tc>
          <w:tcPr>
            <w:tcW w:w="1697" w:type="dxa"/>
            <w:gridSpan w:val="4"/>
            <w:vAlign w:val="center"/>
          </w:tcPr>
          <w:p w14:paraId="0D70962B" w14:textId="29B1EFB2" w:rsidR="007170AD" w:rsidRPr="009B053A" w:rsidRDefault="007170AD" w:rsidP="007170AD">
            <w:pPr>
              <w:pStyle w:val="TAC"/>
              <w:rPr>
                <w:ins w:id="7839" w:author="2609" w:date="2023-06-16T21:48:00Z"/>
                <w:rFonts w:eastAsia="MS Mincho"/>
              </w:rPr>
            </w:pPr>
            <w:ins w:id="7840" w:author="2609" w:date="2023-06-16T09:04:00Z">
              <w:r w:rsidRPr="009B053A">
                <w:rPr>
                  <w:rFonts w:eastAsia="MS Mincho"/>
                </w:rPr>
                <w:t>All RBs / REFSENS_ENDC_4</w:t>
              </w:r>
            </w:ins>
          </w:p>
        </w:tc>
      </w:tr>
      <w:tr w:rsidR="007170AD" w:rsidRPr="009B053A" w14:paraId="6DAE1CFC" w14:textId="77777777" w:rsidTr="00A01025">
        <w:trPr>
          <w:gridAfter w:val="2"/>
          <w:wAfter w:w="35" w:type="dxa"/>
          <w:trHeight w:val="70"/>
          <w:ins w:id="7841" w:author="2609" w:date="2023-06-16T21:48:00Z"/>
        </w:trPr>
        <w:tc>
          <w:tcPr>
            <w:tcW w:w="10113" w:type="dxa"/>
            <w:gridSpan w:val="39"/>
            <w:vAlign w:val="center"/>
          </w:tcPr>
          <w:p w14:paraId="35969A66" w14:textId="5F1D568F" w:rsidR="007170AD" w:rsidRPr="009B053A" w:rsidRDefault="007170AD" w:rsidP="007170AD">
            <w:pPr>
              <w:pStyle w:val="TAC"/>
              <w:rPr>
                <w:ins w:id="7842" w:author="2609" w:date="2023-06-16T21:48:00Z"/>
                <w:rFonts w:eastAsia="MS Mincho"/>
              </w:rPr>
            </w:pPr>
            <w:ins w:id="7843" w:author="2609" w:date="2023-06-16T09:04:00Z">
              <w:r w:rsidRPr="003F7BF7">
                <w:rPr>
                  <w:b/>
                </w:rPr>
                <w:t xml:space="preserve">Test Settings for a </w:t>
              </w:r>
              <w:r w:rsidRPr="003F7BF7">
                <w:rPr>
                  <w:b/>
                  <w:lang w:eastAsia="zh-TW"/>
                </w:rPr>
                <w:t>DC_7A_n</w:t>
              </w:r>
              <w:r>
                <w:rPr>
                  <w:b/>
                  <w:lang w:eastAsia="zh-TW"/>
                </w:rPr>
                <w:t>71</w:t>
              </w:r>
              <w:r w:rsidRPr="003F7BF7">
                <w:rPr>
                  <w:b/>
                  <w:lang w:eastAsia="zh-TW"/>
                </w:rPr>
                <w:t xml:space="preserve">A </w:t>
              </w:r>
              <w:r w:rsidRPr="003F7BF7">
                <w:rPr>
                  <w:b/>
                </w:rPr>
                <w:t>Configuration</w:t>
              </w:r>
            </w:ins>
          </w:p>
        </w:tc>
      </w:tr>
      <w:tr w:rsidR="007170AD" w:rsidRPr="009B053A" w14:paraId="467879E2" w14:textId="77777777" w:rsidTr="00E32E05">
        <w:trPr>
          <w:gridAfter w:val="2"/>
          <w:wAfter w:w="35" w:type="dxa"/>
          <w:trHeight w:val="70"/>
          <w:ins w:id="7844" w:author="2609" w:date="2023-06-16T21:48:00Z"/>
        </w:trPr>
        <w:tc>
          <w:tcPr>
            <w:tcW w:w="648" w:type="dxa"/>
            <w:gridSpan w:val="3"/>
            <w:vMerge w:val="restart"/>
            <w:vAlign w:val="center"/>
          </w:tcPr>
          <w:p w14:paraId="5FE95F15" w14:textId="20076198" w:rsidR="007170AD" w:rsidRPr="009B053A" w:rsidRDefault="007170AD" w:rsidP="007170AD">
            <w:pPr>
              <w:pStyle w:val="TAC"/>
              <w:rPr>
                <w:ins w:id="7845" w:author="2609" w:date="2023-06-16T21:48:00Z"/>
                <w:rFonts w:eastAsia="MS Mincho"/>
              </w:rPr>
            </w:pPr>
            <w:ins w:id="7846" w:author="2609" w:date="2023-06-16T09:04:00Z">
              <w:r>
                <w:t>1</w:t>
              </w:r>
              <w:r w:rsidRPr="009B053A">
                <w:rPr>
                  <w:vertAlign w:val="superscript"/>
                </w:rPr>
                <w:t>3</w:t>
              </w:r>
            </w:ins>
          </w:p>
        </w:tc>
        <w:tc>
          <w:tcPr>
            <w:tcW w:w="656" w:type="dxa"/>
            <w:vAlign w:val="center"/>
          </w:tcPr>
          <w:p w14:paraId="16F1A550" w14:textId="6E0F771A" w:rsidR="007170AD" w:rsidRPr="009B053A" w:rsidRDefault="007170AD" w:rsidP="007170AD">
            <w:pPr>
              <w:pStyle w:val="TAC"/>
              <w:rPr>
                <w:ins w:id="7847" w:author="2609" w:date="2023-06-16T21:48:00Z"/>
                <w:rFonts w:eastAsia="MS Mincho"/>
              </w:rPr>
            </w:pPr>
            <w:ins w:id="7848" w:author="2609" w:date="2023-06-16T09:04:00Z">
              <w:r>
                <w:rPr>
                  <w:rFonts w:eastAsia="MS Mincho"/>
                </w:rPr>
                <w:t>7</w:t>
              </w:r>
            </w:ins>
          </w:p>
        </w:tc>
        <w:tc>
          <w:tcPr>
            <w:tcW w:w="993" w:type="dxa"/>
            <w:gridSpan w:val="7"/>
            <w:vAlign w:val="center"/>
          </w:tcPr>
          <w:p w14:paraId="4F5FAB21" w14:textId="62591542" w:rsidR="007170AD" w:rsidRPr="009B053A" w:rsidRDefault="007170AD" w:rsidP="007170AD">
            <w:pPr>
              <w:pStyle w:val="TAC"/>
              <w:rPr>
                <w:ins w:id="7849" w:author="2609" w:date="2023-06-16T21:48:00Z"/>
                <w:rFonts w:eastAsia="MS Mincho"/>
              </w:rPr>
            </w:pPr>
            <w:ins w:id="7850" w:author="2609" w:date="2023-06-16T09:04:00Z">
              <w:r>
                <w:rPr>
                  <w:rFonts w:eastAsia="MS Mincho"/>
                </w:rPr>
                <w:t>DL 2672</w:t>
              </w:r>
            </w:ins>
          </w:p>
        </w:tc>
        <w:tc>
          <w:tcPr>
            <w:tcW w:w="990" w:type="dxa"/>
            <w:gridSpan w:val="9"/>
            <w:vAlign w:val="center"/>
          </w:tcPr>
          <w:p w14:paraId="2434EC41" w14:textId="77777777" w:rsidR="007170AD" w:rsidRPr="009B053A" w:rsidRDefault="007170AD" w:rsidP="007170AD">
            <w:pPr>
              <w:pStyle w:val="TAC"/>
              <w:rPr>
                <w:ins w:id="7851" w:author="2609" w:date="2023-06-16T21:48:00Z"/>
                <w:rFonts w:eastAsia="MS Mincho"/>
              </w:rPr>
            </w:pPr>
          </w:p>
        </w:tc>
        <w:tc>
          <w:tcPr>
            <w:tcW w:w="1832" w:type="dxa"/>
            <w:gridSpan w:val="5"/>
            <w:vAlign w:val="center"/>
          </w:tcPr>
          <w:p w14:paraId="1D58363C" w14:textId="77777777" w:rsidR="007170AD" w:rsidRPr="009B053A" w:rsidRDefault="007170AD" w:rsidP="007170AD">
            <w:pPr>
              <w:pStyle w:val="TAC"/>
              <w:rPr>
                <w:ins w:id="7852" w:author="2609" w:date="2023-06-16T21:48:00Z"/>
                <w:rFonts w:eastAsia="MS Mincho"/>
              </w:rPr>
            </w:pPr>
          </w:p>
        </w:tc>
        <w:tc>
          <w:tcPr>
            <w:tcW w:w="1142" w:type="dxa"/>
            <w:gridSpan w:val="5"/>
            <w:vAlign w:val="center"/>
          </w:tcPr>
          <w:p w14:paraId="5C254D40" w14:textId="0E9165B6" w:rsidR="007170AD" w:rsidRPr="009B053A" w:rsidRDefault="007170AD" w:rsidP="007170AD">
            <w:pPr>
              <w:pStyle w:val="TAC"/>
              <w:rPr>
                <w:ins w:id="7853" w:author="2609" w:date="2023-06-16T21:48:00Z"/>
                <w:rFonts w:eastAsia="MS Mincho"/>
              </w:rPr>
            </w:pPr>
            <w:ins w:id="7854" w:author="2609" w:date="2023-06-16T09:04:00Z">
              <w:r w:rsidRPr="009B053A">
                <w:rPr>
                  <w:rFonts w:eastAsia="MS Mincho"/>
                </w:rPr>
                <w:t>n7</w:t>
              </w:r>
              <w:r>
                <w:rPr>
                  <w:rFonts w:eastAsia="MS Mincho"/>
                </w:rPr>
                <w:t>1</w:t>
              </w:r>
            </w:ins>
          </w:p>
        </w:tc>
        <w:tc>
          <w:tcPr>
            <w:tcW w:w="1275" w:type="dxa"/>
            <w:gridSpan w:val="4"/>
            <w:vAlign w:val="center"/>
          </w:tcPr>
          <w:p w14:paraId="1E116599" w14:textId="7AF7BDB2" w:rsidR="007170AD" w:rsidRPr="009B053A" w:rsidRDefault="007170AD" w:rsidP="007170AD">
            <w:pPr>
              <w:pStyle w:val="TAC"/>
              <w:rPr>
                <w:ins w:id="7855" w:author="2609" w:date="2023-06-16T21:48:00Z"/>
                <w:rFonts w:eastAsia="MS Mincho"/>
              </w:rPr>
            </w:pPr>
            <w:ins w:id="7856" w:author="2609" w:date="2023-06-16T09:04:00Z">
              <w:r w:rsidRPr="009B053A">
                <w:rPr>
                  <w:rFonts w:eastAsia="MS Mincho"/>
                </w:rPr>
                <w:t xml:space="preserve">UL/ </w:t>
              </w:r>
              <w:r>
                <w:rPr>
                  <w:rFonts w:eastAsia="MS Mincho"/>
                </w:rPr>
                <w:t>668</w:t>
              </w:r>
            </w:ins>
          </w:p>
        </w:tc>
        <w:tc>
          <w:tcPr>
            <w:tcW w:w="880" w:type="dxa"/>
            <w:vAlign w:val="center"/>
          </w:tcPr>
          <w:p w14:paraId="1C734DCA" w14:textId="77777777" w:rsidR="007170AD" w:rsidRPr="009B053A" w:rsidRDefault="007170AD" w:rsidP="007170AD">
            <w:pPr>
              <w:pStyle w:val="TAC"/>
              <w:rPr>
                <w:ins w:id="7857" w:author="2609" w:date="2023-06-16T21:48:00Z"/>
                <w:rFonts w:eastAsia="MS Mincho"/>
              </w:rPr>
            </w:pPr>
          </w:p>
        </w:tc>
        <w:tc>
          <w:tcPr>
            <w:tcW w:w="1697" w:type="dxa"/>
            <w:gridSpan w:val="4"/>
            <w:vAlign w:val="center"/>
          </w:tcPr>
          <w:p w14:paraId="0E7C027F" w14:textId="77777777" w:rsidR="007170AD" w:rsidRPr="009B053A" w:rsidRDefault="007170AD" w:rsidP="007170AD">
            <w:pPr>
              <w:pStyle w:val="TAC"/>
              <w:rPr>
                <w:ins w:id="7858" w:author="2609" w:date="2023-06-16T21:48:00Z"/>
                <w:rFonts w:eastAsia="MS Mincho"/>
              </w:rPr>
            </w:pPr>
          </w:p>
        </w:tc>
      </w:tr>
      <w:tr w:rsidR="007170AD" w:rsidRPr="009B053A" w14:paraId="38EA5ED5" w14:textId="77777777" w:rsidTr="00E32E05">
        <w:trPr>
          <w:gridAfter w:val="2"/>
          <w:wAfter w:w="35" w:type="dxa"/>
          <w:trHeight w:val="70"/>
          <w:ins w:id="7859" w:author="2609" w:date="2023-06-16T21:48:00Z"/>
        </w:trPr>
        <w:tc>
          <w:tcPr>
            <w:tcW w:w="648" w:type="dxa"/>
            <w:gridSpan w:val="3"/>
            <w:vMerge/>
            <w:vAlign w:val="center"/>
          </w:tcPr>
          <w:p w14:paraId="798D9DD3" w14:textId="77777777" w:rsidR="007170AD" w:rsidRPr="009B053A" w:rsidRDefault="007170AD" w:rsidP="007170AD">
            <w:pPr>
              <w:pStyle w:val="TAC"/>
              <w:rPr>
                <w:ins w:id="7860" w:author="2609" w:date="2023-06-16T21:48:00Z"/>
                <w:rFonts w:eastAsia="MS Mincho"/>
              </w:rPr>
            </w:pPr>
          </w:p>
        </w:tc>
        <w:tc>
          <w:tcPr>
            <w:tcW w:w="656" w:type="dxa"/>
            <w:vAlign w:val="center"/>
          </w:tcPr>
          <w:p w14:paraId="48EC9BB7" w14:textId="0D3559EA" w:rsidR="007170AD" w:rsidRPr="009B053A" w:rsidRDefault="007170AD" w:rsidP="007170AD">
            <w:pPr>
              <w:pStyle w:val="TAC"/>
              <w:rPr>
                <w:ins w:id="7861" w:author="2609" w:date="2023-06-16T21:48:00Z"/>
                <w:rFonts w:eastAsia="MS Mincho"/>
              </w:rPr>
            </w:pPr>
            <w:ins w:id="7862" w:author="2609" w:date="2023-06-16T09:04:00Z">
              <w:r w:rsidRPr="009B053A">
                <w:rPr>
                  <w:rFonts w:eastAsia="MS Mincho"/>
                </w:rPr>
                <w:t>QPSK</w:t>
              </w:r>
            </w:ins>
          </w:p>
        </w:tc>
        <w:tc>
          <w:tcPr>
            <w:tcW w:w="993" w:type="dxa"/>
            <w:gridSpan w:val="7"/>
            <w:vAlign w:val="center"/>
          </w:tcPr>
          <w:p w14:paraId="381EA342" w14:textId="52C73069" w:rsidR="007170AD" w:rsidRPr="009B053A" w:rsidRDefault="007170AD" w:rsidP="007170AD">
            <w:pPr>
              <w:pStyle w:val="TAC"/>
              <w:rPr>
                <w:ins w:id="7863" w:author="2609" w:date="2023-06-16T21:48:00Z"/>
                <w:rFonts w:eastAsia="MS Mincho"/>
              </w:rPr>
            </w:pPr>
            <w:ins w:id="7864" w:author="2609" w:date="2023-06-16T09:04:00Z">
              <w:r w:rsidRPr="009B053A">
                <w:rPr>
                  <w:rFonts w:eastAsia="MS Mincho"/>
                </w:rPr>
                <w:t>QPSK</w:t>
              </w:r>
            </w:ins>
          </w:p>
        </w:tc>
        <w:tc>
          <w:tcPr>
            <w:tcW w:w="990" w:type="dxa"/>
            <w:gridSpan w:val="9"/>
            <w:vAlign w:val="center"/>
          </w:tcPr>
          <w:p w14:paraId="0A69E469" w14:textId="3E991425" w:rsidR="007170AD" w:rsidRPr="009B053A" w:rsidRDefault="007170AD" w:rsidP="007170AD">
            <w:pPr>
              <w:pStyle w:val="TAC"/>
              <w:rPr>
                <w:ins w:id="7865" w:author="2609" w:date="2023-06-16T21:48:00Z"/>
                <w:rFonts w:eastAsia="MS Mincho"/>
              </w:rPr>
            </w:pPr>
            <w:ins w:id="7866" w:author="2609" w:date="2023-06-16T09:04:00Z">
              <w:r>
                <w:rPr>
                  <w:rFonts w:eastAsia="MS Mincho"/>
                </w:rPr>
                <w:t>20</w:t>
              </w:r>
              <w:r w:rsidRPr="009B053A">
                <w:rPr>
                  <w:rFonts w:eastAsia="MS Mincho"/>
                </w:rPr>
                <w:t xml:space="preserve"> MHz</w:t>
              </w:r>
            </w:ins>
          </w:p>
        </w:tc>
        <w:tc>
          <w:tcPr>
            <w:tcW w:w="1832" w:type="dxa"/>
            <w:gridSpan w:val="5"/>
            <w:vAlign w:val="center"/>
          </w:tcPr>
          <w:p w14:paraId="1B6C43EC" w14:textId="11A6ADC7" w:rsidR="007170AD" w:rsidRPr="009B053A" w:rsidRDefault="007170AD" w:rsidP="007170AD">
            <w:pPr>
              <w:pStyle w:val="TAC"/>
              <w:rPr>
                <w:ins w:id="7867" w:author="2609" w:date="2023-06-16T21:48:00Z"/>
                <w:rFonts w:eastAsia="MS Mincho"/>
              </w:rPr>
            </w:pPr>
            <w:ins w:id="7868" w:author="2609"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23767BEB" w14:textId="42657912" w:rsidR="007170AD" w:rsidRPr="009B053A" w:rsidRDefault="007170AD" w:rsidP="007170AD">
            <w:pPr>
              <w:pStyle w:val="TAC"/>
              <w:rPr>
                <w:ins w:id="7869" w:author="2609" w:date="2023-06-16T21:48:00Z"/>
                <w:rFonts w:eastAsia="MS Mincho"/>
              </w:rPr>
            </w:pPr>
            <w:ins w:id="7870" w:author="2609" w:date="2023-06-16T09:04:00Z">
              <w:r w:rsidRPr="009B053A">
                <w:rPr>
                  <w:rFonts w:eastAsia="MS Mincho"/>
                </w:rPr>
                <w:t>N/A</w:t>
              </w:r>
            </w:ins>
          </w:p>
        </w:tc>
        <w:tc>
          <w:tcPr>
            <w:tcW w:w="1275" w:type="dxa"/>
            <w:gridSpan w:val="4"/>
            <w:vAlign w:val="center"/>
          </w:tcPr>
          <w:p w14:paraId="137CAF48" w14:textId="49E26FD8" w:rsidR="007170AD" w:rsidRPr="009B053A" w:rsidRDefault="007170AD" w:rsidP="007170AD">
            <w:pPr>
              <w:pStyle w:val="TAC"/>
              <w:rPr>
                <w:ins w:id="7871" w:author="2609" w:date="2023-06-16T21:48:00Z"/>
                <w:rFonts w:eastAsia="MS Mincho"/>
              </w:rPr>
            </w:pPr>
            <w:ins w:id="7872" w:author="2609" w:date="2023-06-16T09:04:00Z">
              <w:r w:rsidRPr="009B053A">
                <w:rPr>
                  <w:rFonts w:eastAsia="MS Mincho"/>
                </w:rPr>
                <w:t>CP-OFDM QPSK</w:t>
              </w:r>
            </w:ins>
          </w:p>
        </w:tc>
        <w:tc>
          <w:tcPr>
            <w:tcW w:w="880" w:type="dxa"/>
            <w:vAlign w:val="center"/>
          </w:tcPr>
          <w:p w14:paraId="315D0685" w14:textId="0EE9962D" w:rsidR="007170AD" w:rsidRPr="009B053A" w:rsidRDefault="007170AD" w:rsidP="007170AD">
            <w:pPr>
              <w:pStyle w:val="TAC"/>
              <w:rPr>
                <w:ins w:id="7873" w:author="2609" w:date="2023-06-16T21:48:00Z"/>
                <w:rFonts w:eastAsia="MS Mincho"/>
              </w:rPr>
            </w:pPr>
            <w:ins w:id="7874" w:author="2609" w:date="2023-06-16T09:04:00Z">
              <w:r>
                <w:rPr>
                  <w:rFonts w:eastAsia="MS Mincho"/>
                </w:rPr>
                <w:t>5</w:t>
              </w:r>
              <w:r w:rsidRPr="009B053A">
                <w:rPr>
                  <w:rFonts w:eastAsia="MS Mincho"/>
                </w:rPr>
                <w:t xml:space="preserve"> MHz</w:t>
              </w:r>
            </w:ins>
          </w:p>
        </w:tc>
        <w:tc>
          <w:tcPr>
            <w:tcW w:w="1697" w:type="dxa"/>
            <w:gridSpan w:val="4"/>
            <w:vAlign w:val="center"/>
          </w:tcPr>
          <w:p w14:paraId="58CFD9FB" w14:textId="3232F49F" w:rsidR="007170AD" w:rsidRPr="009B053A" w:rsidRDefault="007170AD" w:rsidP="007170AD">
            <w:pPr>
              <w:pStyle w:val="TAC"/>
              <w:rPr>
                <w:ins w:id="7875" w:author="2609" w:date="2023-06-16T21:48:00Z"/>
                <w:rFonts w:eastAsia="MS Mincho"/>
              </w:rPr>
            </w:pPr>
            <w:ins w:id="7876" w:author="2609" w:date="2023-06-16T09:04:00Z">
              <w:r w:rsidRPr="009B053A">
                <w:rPr>
                  <w:lang w:eastAsia="zh-TW"/>
                </w:rPr>
                <w:t xml:space="preserve">All RBs / </w:t>
              </w:r>
              <w:r>
                <w:rPr>
                  <w:rFonts w:cs="Arial"/>
                  <w:szCs w:val="18"/>
                  <w:lang w:val="en-US" w:eastAsia="fr-FR"/>
                </w:rPr>
                <w:t>REFSENS_ENDC_1</w:t>
              </w:r>
            </w:ins>
          </w:p>
        </w:tc>
      </w:tr>
      <w:tr w:rsidR="007170AD" w:rsidRPr="009B053A" w14:paraId="557F4F62" w14:textId="77777777" w:rsidTr="00E32E05">
        <w:trPr>
          <w:gridAfter w:val="2"/>
          <w:wAfter w:w="35" w:type="dxa"/>
          <w:trHeight w:val="70"/>
          <w:ins w:id="7877" w:author="2609" w:date="2023-06-16T21:48:00Z"/>
        </w:trPr>
        <w:tc>
          <w:tcPr>
            <w:tcW w:w="648" w:type="dxa"/>
            <w:gridSpan w:val="3"/>
            <w:vMerge w:val="restart"/>
            <w:vAlign w:val="center"/>
          </w:tcPr>
          <w:p w14:paraId="7A52CFCB" w14:textId="2EF58FD5" w:rsidR="007170AD" w:rsidRPr="009B053A" w:rsidRDefault="007170AD" w:rsidP="007170AD">
            <w:pPr>
              <w:pStyle w:val="TAC"/>
              <w:rPr>
                <w:ins w:id="7878" w:author="2609" w:date="2023-06-16T21:48:00Z"/>
                <w:rFonts w:eastAsia="MS Mincho"/>
              </w:rPr>
            </w:pPr>
            <w:ins w:id="7879" w:author="2609" w:date="2023-06-16T09:04:00Z">
              <w:r>
                <w:t>2</w:t>
              </w:r>
              <w:r>
                <w:rPr>
                  <w:vertAlign w:val="superscript"/>
                </w:rPr>
                <w:t>8</w:t>
              </w:r>
            </w:ins>
          </w:p>
        </w:tc>
        <w:tc>
          <w:tcPr>
            <w:tcW w:w="656" w:type="dxa"/>
            <w:vAlign w:val="center"/>
          </w:tcPr>
          <w:p w14:paraId="55FA9BE0" w14:textId="67DF3B0C" w:rsidR="007170AD" w:rsidRPr="009B053A" w:rsidRDefault="007170AD" w:rsidP="007170AD">
            <w:pPr>
              <w:pStyle w:val="TAC"/>
              <w:rPr>
                <w:ins w:id="7880" w:author="2609" w:date="2023-06-16T21:48:00Z"/>
                <w:rFonts w:eastAsia="MS Mincho"/>
              </w:rPr>
            </w:pPr>
            <w:ins w:id="7881" w:author="2609" w:date="2023-06-16T09:04:00Z">
              <w:r>
                <w:rPr>
                  <w:rFonts w:eastAsia="MS Mincho"/>
                </w:rPr>
                <w:t>7</w:t>
              </w:r>
            </w:ins>
          </w:p>
        </w:tc>
        <w:tc>
          <w:tcPr>
            <w:tcW w:w="993" w:type="dxa"/>
            <w:gridSpan w:val="7"/>
            <w:vAlign w:val="center"/>
          </w:tcPr>
          <w:p w14:paraId="0A3AC768" w14:textId="79E9198B" w:rsidR="007170AD" w:rsidRPr="009B053A" w:rsidRDefault="007170AD" w:rsidP="007170AD">
            <w:pPr>
              <w:pStyle w:val="TAC"/>
              <w:rPr>
                <w:ins w:id="7882" w:author="2609" w:date="2023-06-16T21:48:00Z"/>
                <w:rFonts w:eastAsia="MS Mincho"/>
              </w:rPr>
            </w:pPr>
            <w:ins w:id="7883" w:author="2609" w:date="2023-06-16T09:04:00Z">
              <w:r>
                <w:rPr>
                  <w:rFonts w:eastAsia="MS Mincho"/>
                </w:rPr>
                <w:t>DL 2620</w:t>
              </w:r>
            </w:ins>
          </w:p>
        </w:tc>
        <w:tc>
          <w:tcPr>
            <w:tcW w:w="990" w:type="dxa"/>
            <w:gridSpan w:val="9"/>
            <w:vAlign w:val="center"/>
          </w:tcPr>
          <w:p w14:paraId="0C008AE5" w14:textId="77777777" w:rsidR="007170AD" w:rsidRPr="009B053A" w:rsidRDefault="007170AD" w:rsidP="007170AD">
            <w:pPr>
              <w:pStyle w:val="TAC"/>
              <w:rPr>
                <w:ins w:id="7884" w:author="2609" w:date="2023-06-16T21:48:00Z"/>
                <w:rFonts w:eastAsia="MS Mincho"/>
              </w:rPr>
            </w:pPr>
          </w:p>
        </w:tc>
        <w:tc>
          <w:tcPr>
            <w:tcW w:w="1832" w:type="dxa"/>
            <w:gridSpan w:val="5"/>
            <w:vAlign w:val="center"/>
          </w:tcPr>
          <w:p w14:paraId="0BDD29D1" w14:textId="77777777" w:rsidR="007170AD" w:rsidRPr="009B053A" w:rsidRDefault="007170AD" w:rsidP="007170AD">
            <w:pPr>
              <w:pStyle w:val="TAC"/>
              <w:rPr>
                <w:ins w:id="7885" w:author="2609" w:date="2023-06-16T21:48:00Z"/>
                <w:rFonts w:eastAsia="MS Mincho"/>
              </w:rPr>
            </w:pPr>
          </w:p>
        </w:tc>
        <w:tc>
          <w:tcPr>
            <w:tcW w:w="1142" w:type="dxa"/>
            <w:gridSpan w:val="5"/>
            <w:vAlign w:val="center"/>
          </w:tcPr>
          <w:p w14:paraId="3E99FA5D" w14:textId="7E85CFB2" w:rsidR="007170AD" w:rsidRPr="009B053A" w:rsidRDefault="007170AD" w:rsidP="007170AD">
            <w:pPr>
              <w:pStyle w:val="TAC"/>
              <w:rPr>
                <w:ins w:id="7886" w:author="2609" w:date="2023-06-16T21:48:00Z"/>
                <w:rFonts w:eastAsia="MS Mincho"/>
              </w:rPr>
            </w:pPr>
            <w:ins w:id="7887" w:author="2609" w:date="2023-06-16T09:04:00Z">
              <w:r w:rsidRPr="009B053A">
                <w:rPr>
                  <w:rFonts w:eastAsia="MS Mincho"/>
                </w:rPr>
                <w:t>n7</w:t>
              </w:r>
              <w:r>
                <w:rPr>
                  <w:rFonts w:eastAsia="MS Mincho"/>
                </w:rPr>
                <w:t>1</w:t>
              </w:r>
            </w:ins>
          </w:p>
        </w:tc>
        <w:tc>
          <w:tcPr>
            <w:tcW w:w="1275" w:type="dxa"/>
            <w:gridSpan w:val="4"/>
            <w:vAlign w:val="center"/>
          </w:tcPr>
          <w:p w14:paraId="3426878B" w14:textId="6E7DD693" w:rsidR="007170AD" w:rsidRPr="009B053A" w:rsidRDefault="007170AD" w:rsidP="007170AD">
            <w:pPr>
              <w:pStyle w:val="TAC"/>
              <w:rPr>
                <w:ins w:id="7888" w:author="2609" w:date="2023-06-16T21:48:00Z"/>
                <w:rFonts w:eastAsia="MS Mincho"/>
              </w:rPr>
            </w:pPr>
            <w:ins w:id="7889" w:author="2609" w:date="2023-06-16T09:04:00Z">
              <w:r w:rsidRPr="009B053A">
                <w:rPr>
                  <w:rFonts w:eastAsia="MS Mincho"/>
                </w:rPr>
                <w:t xml:space="preserve">UL </w:t>
              </w:r>
              <w:r>
                <w:rPr>
                  <w:rFonts w:eastAsia="MS Mincho"/>
                </w:rPr>
                <w:t>668</w:t>
              </w:r>
            </w:ins>
          </w:p>
        </w:tc>
        <w:tc>
          <w:tcPr>
            <w:tcW w:w="880" w:type="dxa"/>
            <w:vAlign w:val="center"/>
          </w:tcPr>
          <w:p w14:paraId="452ABD75" w14:textId="77777777" w:rsidR="007170AD" w:rsidRPr="009B053A" w:rsidRDefault="007170AD" w:rsidP="007170AD">
            <w:pPr>
              <w:pStyle w:val="TAC"/>
              <w:rPr>
                <w:ins w:id="7890" w:author="2609" w:date="2023-06-16T21:48:00Z"/>
                <w:rFonts w:eastAsia="MS Mincho"/>
              </w:rPr>
            </w:pPr>
          </w:p>
        </w:tc>
        <w:tc>
          <w:tcPr>
            <w:tcW w:w="1697" w:type="dxa"/>
            <w:gridSpan w:val="4"/>
            <w:vAlign w:val="center"/>
          </w:tcPr>
          <w:p w14:paraId="13B302CE" w14:textId="77777777" w:rsidR="007170AD" w:rsidRPr="009B053A" w:rsidRDefault="007170AD" w:rsidP="007170AD">
            <w:pPr>
              <w:pStyle w:val="TAC"/>
              <w:rPr>
                <w:ins w:id="7891" w:author="2609" w:date="2023-06-16T21:48:00Z"/>
                <w:rFonts w:eastAsia="MS Mincho"/>
              </w:rPr>
            </w:pPr>
          </w:p>
        </w:tc>
      </w:tr>
      <w:tr w:rsidR="007170AD" w:rsidRPr="009B053A" w14:paraId="244C4A0D" w14:textId="77777777" w:rsidTr="00E32E05">
        <w:trPr>
          <w:gridAfter w:val="2"/>
          <w:wAfter w:w="35" w:type="dxa"/>
          <w:trHeight w:val="70"/>
          <w:ins w:id="7892" w:author="2609" w:date="2023-06-16T21:48:00Z"/>
        </w:trPr>
        <w:tc>
          <w:tcPr>
            <w:tcW w:w="648" w:type="dxa"/>
            <w:gridSpan w:val="3"/>
            <w:vMerge/>
            <w:vAlign w:val="center"/>
          </w:tcPr>
          <w:p w14:paraId="02044EAE" w14:textId="77777777" w:rsidR="007170AD" w:rsidRPr="009B053A" w:rsidRDefault="007170AD" w:rsidP="007170AD">
            <w:pPr>
              <w:pStyle w:val="TAC"/>
              <w:rPr>
                <w:ins w:id="7893" w:author="2609" w:date="2023-06-16T21:48:00Z"/>
                <w:rFonts w:eastAsia="MS Mincho"/>
              </w:rPr>
            </w:pPr>
          </w:p>
        </w:tc>
        <w:tc>
          <w:tcPr>
            <w:tcW w:w="656" w:type="dxa"/>
            <w:vAlign w:val="center"/>
          </w:tcPr>
          <w:p w14:paraId="7A4B127E" w14:textId="6C9DA96E" w:rsidR="007170AD" w:rsidRPr="009B053A" w:rsidRDefault="007170AD" w:rsidP="007170AD">
            <w:pPr>
              <w:pStyle w:val="TAC"/>
              <w:rPr>
                <w:ins w:id="7894" w:author="2609" w:date="2023-06-16T21:48:00Z"/>
                <w:rFonts w:eastAsia="MS Mincho"/>
              </w:rPr>
            </w:pPr>
            <w:ins w:id="7895" w:author="2609" w:date="2023-06-16T09:04:00Z">
              <w:r w:rsidRPr="009B053A">
                <w:rPr>
                  <w:rFonts w:eastAsia="MS Mincho"/>
                </w:rPr>
                <w:t>QPSK</w:t>
              </w:r>
            </w:ins>
          </w:p>
        </w:tc>
        <w:tc>
          <w:tcPr>
            <w:tcW w:w="993" w:type="dxa"/>
            <w:gridSpan w:val="7"/>
            <w:vAlign w:val="center"/>
          </w:tcPr>
          <w:p w14:paraId="2D116F34" w14:textId="7779CDAE" w:rsidR="007170AD" w:rsidRPr="009B053A" w:rsidRDefault="007170AD" w:rsidP="007170AD">
            <w:pPr>
              <w:pStyle w:val="TAC"/>
              <w:rPr>
                <w:ins w:id="7896" w:author="2609" w:date="2023-06-16T21:48:00Z"/>
                <w:rFonts w:eastAsia="MS Mincho"/>
              </w:rPr>
            </w:pPr>
            <w:ins w:id="7897" w:author="2609" w:date="2023-06-16T09:04:00Z">
              <w:r w:rsidRPr="009B053A">
                <w:rPr>
                  <w:rFonts w:eastAsia="MS Mincho"/>
                </w:rPr>
                <w:t>QPSK</w:t>
              </w:r>
            </w:ins>
          </w:p>
        </w:tc>
        <w:tc>
          <w:tcPr>
            <w:tcW w:w="990" w:type="dxa"/>
            <w:gridSpan w:val="9"/>
            <w:vAlign w:val="center"/>
          </w:tcPr>
          <w:p w14:paraId="10E3D903" w14:textId="16D47BA2" w:rsidR="007170AD" w:rsidRPr="009B053A" w:rsidRDefault="007170AD" w:rsidP="007170AD">
            <w:pPr>
              <w:pStyle w:val="TAC"/>
              <w:rPr>
                <w:ins w:id="7898" w:author="2609" w:date="2023-06-16T21:48:00Z"/>
                <w:rFonts w:eastAsia="MS Mincho"/>
              </w:rPr>
            </w:pPr>
            <w:ins w:id="7899" w:author="2609" w:date="2023-06-16T09:04:00Z">
              <w:r>
                <w:rPr>
                  <w:rFonts w:eastAsia="MS Mincho"/>
                </w:rPr>
                <w:t>20</w:t>
              </w:r>
              <w:r w:rsidRPr="009B053A">
                <w:rPr>
                  <w:rFonts w:eastAsia="MS Mincho"/>
                </w:rPr>
                <w:t xml:space="preserve"> MHz</w:t>
              </w:r>
            </w:ins>
          </w:p>
        </w:tc>
        <w:tc>
          <w:tcPr>
            <w:tcW w:w="1832" w:type="dxa"/>
            <w:gridSpan w:val="5"/>
            <w:vAlign w:val="center"/>
          </w:tcPr>
          <w:p w14:paraId="100907A2" w14:textId="7097AD39" w:rsidR="007170AD" w:rsidRPr="009B053A" w:rsidRDefault="007170AD" w:rsidP="007170AD">
            <w:pPr>
              <w:pStyle w:val="TAC"/>
              <w:rPr>
                <w:ins w:id="7900" w:author="2609" w:date="2023-06-16T21:48:00Z"/>
                <w:rFonts w:eastAsia="MS Mincho"/>
              </w:rPr>
            </w:pPr>
            <w:ins w:id="7901" w:author="2609"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45768687" w14:textId="05DD4677" w:rsidR="007170AD" w:rsidRPr="009B053A" w:rsidRDefault="007170AD" w:rsidP="007170AD">
            <w:pPr>
              <w:pStyle w:val="TAC"/>
              <w:rPr>
                <w:ins w:id="7902" w:author="2609" w:date="2023-06-16T21:48:00Z"/>
                <w:rFonts w:eastAsia="MS Mincho"/>
              </w:rPr>
            </w:pPr>
            <w:ins w:id="7903" w:author="2609" w:date="2023-06-16T09:04:00Z">
              <w:r w:rsidRPr="009B053A">
                <w:rPr>
                  <w:rFonts w:eastAsia="MS Mincho"/>
                </w:rPr>
                <w:t>N/A</w:t>
              </w:r>
            </w:ins>
          </w:p>
        </w:tc>
        <w:tc>
          <w:tcPr>
            <w:tcW w:w="1275" w:type="dxa"/>
            <w:gridSpan w:val="4"/>
            <w:vAlign w:val="center"/>
          </w:tcPr>
          <w:p w14:paraId="6F13B71E" w14:textId="14E5064B" w:rsidR="007170AD" w:rsidRPr="009B053A" w:rsidRDefault="007170AD" w:rsidP="007170AD">
            <w:pPr>
              <w:pStyle w:val="TAC"/>
              <w:rPr>
                <w:ins w:id="7904" w:author="2609" w:date="2023-06-16T21:48:00Z"/>
                <w:rFonts w:eastAsia="MS Mincho"/>
              </w:rPr>
            </w:pPr>
            <w:ins w:id="7905" w:author="2609" w:date="2023-06-16T09:04:00Z">
              <w:r w:rsidRPr="009B053A">
                <w:rPr>
                  <w:rFonts w:eastAsia="MS Mincho"/>
                </w:rPr>
                <w:t>CP-OFDM QPSK</w:t>
              </w:r>
            </w:ins>
          </w:p>
        </w:tc>
        <w:tc>
          <w:tcPr>
            <w:tcW w:w="880" w:type="dxa"/>
            <w:vAlign w:val="center"/>
          </w:tcPr>
          <w:p w14:paraId="6264DE13" w14:textId="312F3487" w:rsidR="007170AD" w:rsidRPr="009B053A" w:rsidRDefault="007170AD" w:rsidP="007170AD">
            <w:pPr>
              <w:pStyle w:val="TAC"/>
              <w:rPr>
                <w:ins w:id="7906" w:author="2609" w:date="2023-06-16T21:48:00Z"/>
                <w:rFonts w:eastAsia="MS Mincho"/>
              </w:rPr>
            </w:pPr>
            <w:ins w:id="7907" w:author="2609" w:date="2023-06-16T09:04:00Z">
              <w:r>
                <w:rPr>
                  <w:rFonts w:eastAsia="MS Mincho"/>
                </w:rPr>
                <w:t>5</w:t>
              </w:r>
              <w:r w:rsidRPr="009B053A">
                <w:rPr>
                  <w:rFonts w:eastAsia="MS Mincho"/>
                </w:rPr>
                <w:t xml:space="preserve"> MHz</w:t>
              </w:r>
            </w:ins>
          </w:p>
        </w:tc>
        <w:tc>
          <w:tcPr>
            <w:tcW w:w="1697" w:type="dxa"/>
            <w:gridSpan w:val="4"/>
            <w:vAlign w:val="center"/>
          </w:tcPr>
          <w:p w14:paraId="52A8798F" w14:textId="7AFEEB3E" w:rsidR="007170AD" w:rsidRPr="009B053A" w:rsidRDefault="007170AD" w:rsidP="007170AD">
            <w:pPr>
              <w:pStyle w:val="TAC"/>
              <w:rPr>
                <w:ins w:id="7908" w:author="2609" w:date="2023-06-16T21:48:00Z"/>
                <w:rFonts w:eastAsia="MS Mincho"/>
              </w:rPr>
            </w:pPr>
            <w:ins w:id="7909" w:author="2609" w:date="2023-06-16T09:04:00Z">
              <w:r w:rsidRPr="009B053A">
                <w:rPr>
                  <w:lang w:eastAsia="zh-TW"/>
                </w:rPr>
                <w:t xml:space="preserve">All RBs / </w:t>
              </w:r>
              <w:r>
                <w:rPr>
                  <w:rFonts w:cs="Arial"/>
                  <w:szCs w:val="18"/>
                  <w:lang w:val="en-US" w:eastAsia="fr-FR"/>
                </w:rPr>
                <w:t>REFSENS_ENDC_1</w:t>
              </w:r>
            </w:ins>
          </w:p>
        </w:tc>
      </w:tr>
      <w:tr w:rsidR="007170AD" w:rsidRPr="009B053A" w14:paraId="3B9B93A0" w14:textId="77777777" w:rsidTr="00982206">
        <w:trPr>
          <w:gridAfter w:val="2"/>
          <w:wAfter w:w="35" w:type="dxa"/>
          <w:trHeight w:val="70"/>
          <w:ins w:id="7910" w:author="2609" w:date="2023-06-16T21:47:00Z"/>
        </w:trPr>
        <w:tc>
          <w:tcPr>
            <w:tcW w:w="10113" w:type="dxa"/>
            <w:gridSpan w:val="39"/>
            <w:vAlign w:val="center"/>
          </w:tcPr>
          <w:p w14:paraId="49C8E8E6" w14:textId="5F0CD7A5" w:rsidR="007170AD" w:rsidRPr="009B053A" w:rsidRDefault="007170AD" w:rsidP="007170AD">
            <w:pPr>
              <w:pStyle w:val="TAC"/>
              <w:rPr>
                <w:ins w:id="7911" w:author="2609" w:date="2023-06-16T21:47:00Z"/>
                <w:rFonts w:eastAsia="MS Mincho"/>
              </w:rPr>
            </w:pPr>
            <w:ins w:id="7912" w:author="2609" w:date="2023-06-16T09:04:00Z">
              <w:r w:rsidRPr="003F7BF7">
                <w:rPr>
                  <w:b/>
                </w:rPr>
                <w:t xml:space="preserve">Test Settings for a </w:t>
              </w:r>
              <w:r w:rsidRPr="003F7BF7">
                <w:rPr>
                  <w:b/>
                  <w:lang w:eastAsia="zh-TW"/>
                </w:rPr>
                <w:t>DC_7A_n</w:t>
              </w:r>
              <w:r>
                <w:rPr>
                  <w:b/>
                  <w:lang w:eastAsia="zh-TW"/>
                </w:rPr>
                <w:t>77</w:t>
              </w:r>
              <w:r w:rsidRPr="003F7BF7">
                <w:rPr>
                  <w:b/>
                  <w:lang w:eastAsia="zh-TW"/>
                </w:rPr>
                <w:t xml:space="preserve">A </w:t>
              </w:r>
              <w:r w:rsidRPr="003F7BF7">
                <w:rPr>
                  <w:b/>
                </w:rPr>
                <w:t>Configuration</w:t>
              </w:r>
            </w:ins>
          </w:p>
        </w:tc>
      </w:tr>
      <w:tr w:rsidR="007663C5" w:rsidRPr="009B053A" w14:paraId="40ED146C" w14:textId="77777777" w:rsidTr="00E32E05">
        <w:trPr>
          <w:gridAfter w:val="2"/>
          <w:wAfter w:w="35" w:type="dxa"/>
          <w:trHeight w:val="70"/>
          <w:ins w:id="7913" w:author="2609" w:date="2023-06-16T21:50:00Z"/>
        </w:trPr>
        <w:tc>
          <w:tcPr>
            <w:tcW w:w="648" w:type="dxa"/>
            <w:gridSpan w:val="3"/>
            <w:vMerge w:val="restart"/>
            <w:vAlign w:val="center"/>
          </w:tcPr>
          <w:p w14:paraId="523EE9AA" w14:textId="0CC15711" w:rsidR="007663C5" w:rsidRPr="009B053A" w:rsidRDefault="007663C5" w:rsidP="007663C5">
            <w:pPr>
              <w:pStyle w:val="TAC"/>
              <w:rPr>
                <w:ins w:id="7914" w:author="2609" w:date="2023-06-16T21:50:00Z"/>
                <w:rFonts w:eastAsia="MS Mincho"/>
              </w:rPr>
            </w:pPr>
            <w:ins w:id="7915" w:author="2609" w:date="2023-06-16T09:04:00Z">
              <w:r w:rsidRPr="009B053A">
                <w:rPr>
                  <w:rFonts w:eastAsia="MS Mincho"/>
                </w:rPr>
                <w:t>1</w:t>
              </w:r>
              <w:r w:rsidRPr="003F7BF7">
                <w:rPr>
                  <w:rFonts w:eastAsia="MS Mincho"/>
                  <w:vertAlign w:val="superscript"/>
                </w:rPr>
                <w:t>4</w:t>
              </w:r>
            </w:ins>
          </w:p>
        </w:tc>
        <w:tc>
          <w:tcPr>
            <w:tcW w:w="656" w:type="dxa"/>
            <w:vAlign w:val="center"/>
          </w:tcPr>
          <w:p w14:paraId="5296F96C" w14:textId="1090965D" w:rsidR="007663C5" w:rsidRPr="009B053A" w:rsidRDefault="007663C5" w:rsidP="007663C5">
            <w:pPr>
              <w:pStyle w:val="TAC"/>
              <w:rPr>
                <w:ins w:id="7916" w:author="2609" w:date="2023-06-16T21:50:00Z"/>
                <w:rFonts w:eastAsia="MS Mincho"/>
              </w:rPr>
            </w:pPr>
            <w:ins w:id="7917" w:author="2609" w:date="2023-06-16T09:04:00Z">
              <w:r>
                <w:rPr>
                  <w:rFonts w:eastAsia="MS Mincho"/>
                </w:rPr>
                <w:t>7</w:t>
              </w:r>
            </w:ins>
          </w:p>
        </w:tc>
        <w:tc>
          <w:tcPr>
            <w:tcW w:w="993" w:type="dxa"/>
            <w:gridSpan w:val="7"/>
            <w:vAlign w:val="center"/>
          </w:tcPr>
          <w:p w14:paraId="04EB75D6" w14:textId="15E51CC5" w:rsidR="007663C5" w:rsidRPr="009B053A" w:rsidRDefault="007663C5" w:rsidP="007663C5">
            <w:pPr>
              <w:pStyle w:val="TAC"/>
              <w:rPr>
                <w:ins w:id="7918" w:author="2609" w:date="2023-06-16T21:50:00Z"/>
                <w:rFonts w:eastAsia="MS Mincho"/>
              </w:rPr>
            </w:pPr>
            <w:ins w:id="7919" w:author="2609" w:date="2023-06-16T09:04:00Z">
              <w:r>
                <w:rPr>
                  <w:rFonts w:eastAsia="MS Mincho"/>
                </w:rPr>
                <w:t>DL 2660</w:t>
              </w:r>
            </w:ins>
          </w:p>
        </w:tc>
        <w:tc>
          <w:tcPr>
            <w:tcW w:w="990" w:type="dxa"/>
            <w:gridSpan w:val="9"/>
            <w:vAlign w:val="center"/>
          </w:tcPr>
          <w:p w14:paraId="58143ECD" w14:textId="77777777" w:rsidR="007663C5" w:rsidRPr="009B053A" w:rsidRDefault="007663C5" w:rsidP="007663C5">
            <w:pPr>
              <w:pStyle w:val="TAC"/>
              <w:rPr>
                <w:ins w:id="7920" w:author="2609" w:date="2023-06-16T21:50:00Z"/>
                <w:rFonts w:eastAsia="MS Mincho"/>
              </w:rPr>
            </w:pPr>
          </w:p>
        </w:tc>
        <w:tc>
          <w:tcPr>
            <w:tcW w:w="1832" w:type="dxa"/>
            <w:gridSpan w:val="5"/>
            <w:vAlign w:val="center"/>
          </w:tcPr>
          <w:p w14:paraId="1BBA10D2" w14:textId="77777777" w:rsidR="007663C5" w:rsidRPr="009B053A" w:rsidRDefault="007663C5" w:rsidP="007663C5">
            <w:pPr>
              <w:pStyle w:val="TAC"/>
              <w:rPr>
                <w:ins w:id="7921" w:author="2609" w:date="2023-06-16T21:50:00Z"/>
                <w:rFonts w:eastAsia="MS Mincho"/>
              </w:rPr>
            </w:pPr>
          </w:p>
        </w:tc>
        <w:tc>
          <w:tcPr>
            <w:tcW w:w="1142" w:type="dxa"/>
            <w:gridSpan w:val="5"/>
            <w:vAlign w:val="center"/>
          </w:tcPr>
          <w:p w14:paraId="4C2413AB" w14:textId="118D60C6" w:rsidR="007663C5" w:rsidRPr="009B053A" w:rsidRDefault="007663C5" w:rsidP="007663C5">
            <w:pPr>
              <w:pStyle w:val="TAC"/>
              <w:rPr>
                <w:ins w:id="7922" w:author="2609" w:date="2023-06-16T21:50:00Z"/>
                <w:rFonts w:eastAsia="MS Mincho"/>
              </w:rPr>
            </w:pPr>
            <w:ins w:id="7923" w:author="2609" w:date="2023-06-16T09:04:00Z">
              <w:r>
                <w:rPr>
                  <w:rFonts w:eastAsia="MS Mincho"/>
                </w:rPr>
                <w:t>N77</w:t>
              </w:r>
            </w:ins>
          </w:p>
        </w:tc>
        <w:tc>
          <w:tcPr>
            <w:tcW w:w="1275" w:type="dxa"/>
            <w:gridSpan w:val="4"/>
            <w:vAlign w:val="center"/>
          </w:tcPr>
          <w:p w14:paraId="1F13569F" w14:textId="77C65009" w:rsidR="007663C5" w:rsidRPr="009B053A" w:rsidRDefault="007663C5" w:rsidP="007663C5">
            <w:pPr>
              <w:pStyle w:val="TAC"/>
              <w:rPr>
                <w:ins w:id="7924" w:author="2609" w:date="2023-06-16T21:50:00Z"/>
                <w:rFonts w:eastAsia="MS Mincho"/>
              </w:rPr>
            </w:pPr>
            <w:ins w:id="7925" w:author="2609" w:date="2023-06-16T09:04:00Z">
              <w:r>
                <w:rPr>
                  <w:rFonts w:eastAsia="MS Mincho"/>
                </w:rPr>
                <w:t>DL 3870</w:t>
              </w:r>
            </w:ins>
          </w:p>
        </w:tc>
        <w:tc>
          <w:tcPr>
            <w:tcW w:w="880" w:type="dxa"/>
            <w:vAlign w:val="center"/>
          </w:tcPr>
          <w:p w14:paraId="43EEE0E3" w14:textId="77777777" w:rsidR="007663C5" w:rsidRPr="009B053A" w:rsidRDefault="007663C5" w:rsidP="007663C5">
            <w:pPr>
              <w:pStyle w:val="TAC"/>
              <w:rPr>
                <w:ins w:id="7926" w:author="2609" w:date="2023-06-16T21:50:00Z"/>
                <w:rFonts w:eastAsia="MS Mincho"/>
              </w:rPr>
            </w:pPr>
          </w:p>
        </w:tc>
        <w:tc>
          <w:tcPr>
            <w:tcW w:w="1697" w:type="dxa"/>
            <w:gridSpan w:val="4"/>
            <w:vAlign w:val="center"/>
          </w:tcPr>
          <w:p w14:paraId="3E36371C" w14:textId="77777777" w:rsidR="007663C5" w:rsidRPr="009B053A" w:rsidRDefault="007663C5" w:rsidP="007663C5">
            <w:pPr>
              <w:pStyle w:val="TAC"/>
              <w:rPr>
                <w:ins w:id="7927" w:author="2609" w:date="2023-06-16T21:50:00Z"/>
                <w:rFonts w:eastAsia="MS Mincho"/>
              </w:rPr>
            </w:pPr>
          </w:p>
        </w:tc>
      </w:tr>
      <w:tr w:rsidR="007663C5" w:rsidRPr="009B053A" w14:paraId="3FE948FC" w14:textId="77777777" w:rsidTr="00E32E05">
        <w:trPr>
          <w:gridAfter w:val="2"/>
          <w:wAfter w:w="35" w:type="dxa"/>
          <w:trHeight w:val="70"/>
          <w:ins w:id="7928" w:author="2609" w:date="2023-06-16T21:47:00Z"/>
        </w:trPr>
        <w:tc>
          <w:tcPr>
            <w:tcW w:w="648" w:type="dxa"/>
            <w:gridSpan w:val="3"/>
            <w:vMerge/>
            <w:vAlign w:val="center"/>
          </w:tcPr>
          <w:p w14:paraId="027467B7" w14:textId="77777777" w:rsidR="007663C5" w:rsidRPr="009B053A" w:rsidRDefault="007663C5" w:rsidP="007663C5">
            <w:pPr>
              <w:pStyle w:val="TAC"/>
              <w:rPr>
                <w:ins w:id="7929" w:author="2609" w:date="2023-06-16T21:47:00Z"/>
                <w:rFonts w:eastAsia="MS Mincho"/>
              </w:rPr>
            </w:pPr>
          </w:p>
        </w:tc>
        <w:tc>
          <w:tcPr>
            <w:tcW w:w="656" w:type="dxa"/>
            <w:vAlign w:val="center"/>
          </w:tcPr>
          <w:p w14:paraId="46BB7A06" w14:textId="0DF96DBF" w:rsidR="007663C5" w:rsidRPr="009B053A" w:rsidRDefault="007663C5" w:rsidP="007663C5">
            <w:pPr>
              <w:pStyle w:val="TAC"/>
              <w:rPr>
                <w:ins w:id="7930" w:author="2609" w:date="2023-06-16T21:47:00Z"/>
                <w:rFonts w:eastAsia="MS Mincho"/>
              </w:rPr>
            </w:pPr>
            <w:ins w:id="7931" w:author="2609" w:date="2023-06-16T09:04:00Z">
              <w:r>
                <w:rPr>
                  <w:rFonts w:eastAsia="MS Mincho"/>
                </w:rPr>
                <w:t>QPSK</w:t>
              </w:r>
            </w:ins>
          </w:p>
        </w:tc>
        <w:tc>
          <w:tcPr>
            <w:tcW w:w="993" w:type="dxa"/>
            <w:gridSpan w:val="7"/>
            <w:vAlign w:val="center"/>
          </w:tcPr>
          <w:p w14:paraId="214507E8" w14:textId="77777777" w:rsidR="007663C5" w:rsidRPr="009B053A" w:rsidRDefault="007663C5" w:rsidP="007663C5">
            <w:pPr>
              <w:pStyle w:val="TAC"/>
              <w:rPr>
                <w:ins w:id="7932" w:author="2609" w:date="2023-06-16T21:47:00Z"/>
                <w:rFonts w:eastAsia="MS Mincho"/>
              </w:rPr>
            </w:pPr>
          </w:p>
        </w:tc>
        <w:tc>
          <w:tcPr>
            <w:tcW w:w="990" w:type="dxa"/>
            <w:gridSpan w:val="9"/>
            <w:vAlign w:val="center"/>
          </w:tcPr>
          <w:p w14:paraId="704D23F3" w14:textId="34F3F142" w:rsidR="007663C5" w:rsidRPr="009B053A" w:rsidRDefault="007663C5" w:rsidP="007663C5">
            <w:pPr>
              <w:pStyle w:val="TAC"/>
              <w:rPr>
                <w:ins w:id="7933" w:author="2609" w:date="2023-06-16T21:47:00Z"/>
                <w:rFonts w:eastAsia="MS Mincho"/>
              </w:rPr>
            </w:pPr>
            <w:ins w:id="7934" w:author="2609" w:date="2023-06-16T09:04:00Z">
              <w:r>
                <w:rPr>
                  <w:rFonts w:eastAsia="MS Mincho"/>
                </w:rPr>
                <w:t>5</w:t>
              </w:r>
              <w:r w:rsidRPr="009B053A">
                <w:rPr>
                  <w:rFonts w:eastAsia="MS Mincho"/>
                </w:rPr>
                <w:t xml:space="preserve"> MHz</w:t>
              </w:r>
            </w:ins>
          </w:p>
        </w:tc>
        <w:tc>
          <w:tcPr>
            <w:tcW w:w="1832" w:type="dxa"/>
            <w:gridSpan w:val="5"/>
            <w:vAlign w:val="center"/>
          </w:tcPr>
          <w:p w14:paraId="5A6904DB" w14:textId="0D7B45A6" w:rsidR="007663C5" w:rsidRPr="009B053A" w:rsidRDefault="007663C5" w:rsidP="007663C5">
            <w:pPr>
              <w:pStyle w:val="TAC"/>
              <w:rPr>
                <w:ins w:id="7935" w:author="2609" w:date="2023-06-16T21:47:00Z"/>
                <w:rFonts w:eastAsia="MS Mincho"/>
              </w:rPr>
            </w:pPr>
            <w:ins w:id="7936" w:author="2609" w:date="2023-06-16T09:04:00Z">
              <w:r>
                <w:rPr>
                  <w:rFonts w:eastAsia="MS Mincho"/>
                </w:rPr>
                <w:t>N/A</w:t>
              </w:r>
            </w:ins>
          </w:p>
        </w:tc>
        <w:tc>
          <w:tcPr>
            <w:tcW w:w="1142" w:type="dxa"/>
            <w:gridSpan w:val="5"/>
            <w:vAlign w:val="center"/>
          </w:tcPr>
          <w:p w14:paraId="09EC2ED6" w14:textId="4D2BAE85" w:rsidR="007663C5" w:rsidRPr="009B053A" w:rsidRDefault="007663C5" w:rsidP="007663C5">
            <w:pPr>
              <w:pStyle w:val="TAC"/>
              <w:rPr>
                <w:ins w:id="7937" w:author="2609" w:date="2023-06-16T21:47:00Z"/>
                <w:rFonts w:eastAsia="MS Mincho"/>
              </w:rPr>
            </w:pPr>
            <w:ins w:id="7938" w:author="2609" w:date="2023-06-16T09:04:00Z">
              <w:r>
                <w:rPr>
                  <w:rFonts w:eastAsia="MS Mincho"/>
                </w:rPr>
                <w:t>N/A</w:t>
              </w:r>
            </w:ins>
          </w:p>
        </w:tc>
        <w:tc>
          <w:tcPr>
            <w:tcW w:w="1275" w:type="dxa"/>
            <w:gridSpan w:val="4"/>
            <w:vAlign w:val="center"/>
          </w:tcPr>
          <w:p w14:paraId="44CD8316" w14:textId="1FD30D85" w:rsidR="007663C5" w:rsidRPr="009B053A" w:rsidRDefault="007663C5" w:rsidP="007663C5">
            <w:pPr>
              <w:pStyle w:val="TAC"/>
              <w:rPr>
                <w:ins w:id="7939" w:author="2609" w:date="2023-06-16T21:47:00Z"/>
                <w:rFonts w:eastAsia="MS Mincho"/>
              </w:rPr>
            </w:pPr>
            <w:ins w:id="7940" w:author="2609" w:date="2023-06-16T09:04:00Z">
              <w:r w:rsidRPr="009B053A">
                <w:rPr>
                  <w:rFonts w:eastAsia="MS Mincho"/>
                </w:rPr>
                <w:t>CP-OFDM QPSK</w:t>
              </w:r>
            </w:ins>
          </w:p>
        </w:tc>
        <w:tc>
          <w:tcPr>
            <w:tcW w:w="880" w:type="dxa"/>
            <w:vAlign w:val="center"/>
          </w:tcPr>
          <w:p w14:paraId="1B2AB770" w14:textId="7EBA5BB0" w:rsidR="007663C5" w:rsidRPr="009B053A" w:rsidRDefault="007663C5" w:rsidP="007663C5">
            <w:pPr>
              <w:pStyle w:val="TAC"/>
              <w:rPr>
                <w:ins w:id="7941" w:author="2609" w:date="2023-06-16T21:47:00Z"/>
                <w:rFonts w:eastAsia="MS Mincho"/>
              </w:rPr>
            </w:pPr>
            <w:ins w:id="7942" w:author="2609" w:date="2023-06-16T09:04:00Z">
              <w:r>
                <w:rPr>
                  <w:rFonts w:eastAsia="MS Mincho"/>
                </w:rPr>
                <w:t>10</w:t>
              </w:r>
              <w:r w:rsidRPr="009B053A">
                <w:rPr>
                  <w:rFonts w:eastAsia="MS Mincho"/>
                </w:rPr>
                <w:t xml:space="preserve"> MHz</w:t>
              </w:r>
            </w:ins>
          </w:p>
        </w:tc>
        <w:tc>
          <w:tcPr>
            <w:tcW w:w="1697" w:type="dxa"/>
            <w:gridSpan w:val="4"/>
            <w:vAlign w:val="center"/>
          </w:tcPr>
          <w:p w14:paraId="50CC125D" w14:textId="4E5C6DDE" w:rsidR="007663C5" w:rsidRPr="009B053A" w:rsidRDefault="007663C5" w:rsidP="007663C5">
            <w:pPr>
              <w:pStyle w:val="TAC"/>
              <w:rPr>
                <w:ins w:id="7943" w:author="2609" w:date="2023-06-16T21:47:00Z"/>
                <w:rFonts w:eastAsia="MS Mincho"/>
              </w:rPr>
            </w:pPr>
            <w:ins w:id="7944" w:author="2609" w:date="2023-06-16T09:04:00Z">
              <w:r w:rsidRPr="009B053A">
                <w:rPr>
                  <w:rFonts w:eastAsia="MS Mincho"/>
                </w:rPr>
                <w:t>All RBs / REFSENS_ENDC_4</w:t>
              </w:r>
            </w:ins>
          </w:p>
        </w:tc>
      </w:tr>
      <w:tr w:rsidR="007663C5" w:rsidRPr="009B053A" w14:paraId="7AD72E3D" w14:textId="77777777" w:rsidTr="00E32E05">
        <w:trPr>
          <w:gridAfter w:val="2"/>
          <w:wAfter w:w="35" w:type="dxa"/>
          <w:trHeight w:val="70"/>
        </w:trPr>
        <w:tc>
          <w:tcPr>
            <w:tcW w:w="10113" w:type="dxa"/>
            <w:gridSpan w:val="39"/>
            <w:vAlign w:val="center"/>
          </w:tcPr>
          <w:p w14:paraId="2D038377" w14:textId="77777777" w:rsidR="007663C5" w:rsidRPr="009B053A" w:rsidRDefault="007663C5" w:rsidP="007663C5">
            <w:pPr>
              <w:pStyle w:val="TAH"/>
              <w:rPr>
                <w:rFonts w:eastAsia="MS Mincho"/>
              </w:rPr>
            </w:pPr>
            <w:r w:rsidRPr="009B053A">
              <w:rPr>
                <w:bCs/>
              </w:rPr>
              <w:t xml:space="preserve">Test Settings for a </w:t>
            </w:r>
            <w:r w:rsidRPr="009B053A">
              <w:rPr>
                <w:bCs/>
                <w:lang w:eastAsia="zh-TW"/>
              </w:rPr>
              <w:t xml:space="preserve">DC_7A_n78A </w:t>
            </w:r>
            <w:r w:rsidRPr="009B053A">
              <w:rPr>
                <w:bCs/>
              </w:rPr>
              <w:t>Configuration</w:t>
            </w:r>
          </w:p>
        </w:tc>
      </w:tr>
      <w:tr w:rsidR="007663C5" w:rsidRPr="009B053A" w14:paraId="14091AF0" w14:textId="77777777" w:rsidTr="00E32E05">
        <w:trPr>
          <w:gridAfter w:val="2"/>
          <w:wAfter w:w="35" w:type="dxa"/>
          <w:trHeight w:val="70"/>
        </w:trPr>
        <w:tc>
          <w:tcPr>
            <w:tcW w:w="648" w:type="dxa"/>
            <w:gridSpan w:val="3"/>
            <w:vMerge w:val="restart"/>
            <w:vAlign w:val="center"/>
          </w:tcPr>
          <w:p w14:paraId="2C15DB57" w14:textId="77777777" w:rsidR="007663C5" w:rsidRPr="009B053A" w:rsidRDefault="007663C5" w:rsidP="007663C5">
            <w:pPr>
              <w:pStyle w:val="TAC"/>
              <w:rPr>
                <w:rFonts w:eastAsia="MS Mincho"/>
              </w:rPr>
            </w:pPr>
            <w:r w:rsidRPr="009B053A">
              <w:rPr>
                <w:rFonts w:eastAsia="MS Mincho"/>
              </w:rPr>
              <w:t>1</w:t>
            </w:r>
            <w:r w:rsidRPr="009B053A">
              <w:rPr>
                <w:rFonts w:eastAsia="MS Mincho"/>
                <w:vertAlign w:val="superscript"/>
              </w:rPr>
              <w:t>6</w:t>
            </w:r>
          </w:p>
        </w:tc>
        <w:tc>
          <w:tcPr>
            <w:tcW w:w="656" w:type="dxa"/>
            <w:vAlign w:val="center"/>
          </w:tcPr>
          <w:p w14:paraId="5D8C51C6" w14:textId="77777777" w:rsidR="007663C5" w:rsidRPr="009B053A" w:rsidRDefault="007663C5" w:rsidP="007663C5">
            <w:pPr>
              <w:pStyle w:val="TAC"/>
              <w:rPr>
                <w:rFonts w:eastAsia="MS Mincho"/>
              </w:rPr>
            </w:pPr>
            <w:r w:rsidRPr="009B053A">
              <w:rPr>
                <w:rFonts w:eastAsia="MS Mincho"/>
              </w:rPr>
              <w:t>7</w:t>
            </w:r>
          </w:p>
        </w:tc>
        <w:tc>
          <w:tcPr>
            <w:tcW w:w="993" w:type="dxa"/>
            <w:gridSpan w:val="7"/>
            <w:vAlign w:val="center"/>
          </w:tcPr>
          <w:p w14:paraId="6B2A0978" w14:textId="77777777" w:rsidR="007663C5" w:rsidRPr="009B053A" w:rsidRDefault="007663C5" w:rsidP="007663C5">
            <w:pPr>
              <w:pStyle w:val="TAC"/>
              <w:rPr>
                <w:rFonts w:eastAsia="MS Mincho"/>
              </w:rPr>
            </w:pPr>
            <w:r w:rsidRPr="009B053A">
              <w:rPr>
                <w:rFonts w:eastAsia="MS Mincho"/>
              </w:rPr>
              <w:t>High</w:t>
            </w:r>
          </w:p>
        </w:tc>
        <w:tc>
          <w:tcPr>
            <w:tcW w:w="990" w:type="dxa"/>
            <w:gridSpan w:val="9"/>
            <w:vAlign w:val="center"/>
          </w:tcPr>
          <w:p w14:paraId="46BA3A0D" w14:textId="77777777" w:rsidR="007663C5" w:rsidRPr="009B053A" w:rsidRDefault="007663C5" w:rsidP="007663C5">
            <w:pPr>
              <w:pStyle w:val="TAC"/>
              <w:rPr>
                <w:rFonts w:eastAsia="MS Mincho"/>
              </w:rPr>
            </w:pPr>
          </w:p>
        </w:tc>
        <w:tc>
          <w:tcPr>
            <w:tcW w:w="1832" w:type="dxa"/>
            <w:gridSpan w:val="5"/>
            <w:vAlign w:val="center"/>
          </w:tcPr>
          <w:p w14:paraId="7151EF7E" w14:textId="77777777" w:rsidR="007663C5" w:rsidRPr="009B053A" w:rsidRDefault="007663C5" w:rsidP="007663C5">
            <w:pPr>
              <w:pStyle w:val="TAC"/>
              <w:rPr>
                <w:rFonts w:eastAsia="MS Mincho"/>
              </w:rPr>
            </w:pPr>
          </w:p>
        </w:tc>
        <w:tc>
          <w:tcPr>
            <w:tcW w:w="1142" w:type="dxa"/>
            <w:gridSpan w:val="5"/>
            <w:vAlign w:val="center"/>
          </w:tcPr>
          <w:p w14:paraId="6F5DAEC1" w14:textId="77777777" w:rsidR="007663C5" w:rsidRPr="009B053A" w:rsidRDefault="007663C5" w:rsidP="007663C5">
            <w:pPr>
              <w:pStyle w:val="TAC"/>
              <w:rPr>
                <w:rFonts w:eastAsia="MS Mincho"/>
              </w:rPr>
            </w:pPr>
            <w:r w:rsidRPr="009B053A">
              <w:rPr>
                <w:rFonts w:eastAsia="MS Mincho"/>
              </w:rPr>
              <w:t>n78</w:t>
            </w:r>
          </w:p>
        </w:tc>
        <w:tc>
          <w:tcPr>
            <w:tcW w:w="1275" w:type="dxa"/>
            <w:gridSpan w:val="4"/>
            <w:vAlign w:val="center"/>
          </w:tcPr>
          <w:p w14:paraId="78061739" w14:textId="77777777" w:rsidR="007663C5" w:rsidRPr="009B053A" w:rsidRDefault="007663C5" w:rsidP="007663C5">
            <w:pPr>
              <w:pStyle w:val="TAC"/>
              <w:rPr>
                <w:rFonts w:eastAsia="MS Mincho"/>
              </w:rPr>
            </w:pPr>
            <w:r w:rsidRPr="009B053A">
              <w:rPr>
                <w:rFonts w:eastAsia="MS Mincho"/>
              </w:rPr>
              <w:t>Low</w:t>
            </w:r>
          </w:p>
        </w:tc>
        <w:tc>
          <w:tcPr>
            <w:tcW w:w="880" w:type="dxa"/>
            <w:vAlign w:val="center"/>
          </w:tcPr>
          <w:p w14:paraId="1CB5E251" w14:textId="77777777" w:rsidR="007663C5" w:rsidRPr="009B053A" w:rsidRDefault="007663C5" w:rsidP="007663C5">
            <w:pPr>
              <w:pStyle w:val="TAC"/>
              <w:rPr>
                <w:rFonts w:eastAsia="MS Mincho"/>
              </w:rPr>
            </w:pPr>
          </w:p>
        </w:tc>
        <w:tc>
          <w:tcPr>
            <w:tcW w:w="1697" w:type="dxa"/>
            <w:gridSpan w:val="4"/>
            <w:vAlign w:val="center"/>
          </w:tcPr>
          <w:p w14:paraId="08B7F39A" w14:textId="77777777" w:rsidR="007663C5" w:rsidRPr="009B053A" w:rsidRDefault="007663C5" w:rsidP="007663C5">
            <w:pPr>
              <w:pStyle w:val="TAC"/>
              <w:rPr>
                <w:rFonts w:eastAsia="MS Mincho"/>
              </w:rPr>
            </w:pPr>
          </w:p>
        </w:tc>
      </w:tr>
      <w:tr w:rsidR="007663C5" w:rsidRPr="009B053A" w14:paraId="03A9C92A" w14:textId="77777777" w:rsidTr="00E32E05">
        <w:trPr>
          <w:gridAfter w:val="2"/>
          <w:wAfter w:w="35" w:type="dxa"/>
          <w:trHeight w:val="70"/>
        </w:trPr>
        <w:tc>
          <w:tcPr>
            <w:tcW w:w="648" w:type="dxa"/>
            <w:gridSpan w:val="3"/>
            <w:vMerge/>
            <w:vAlign w:val="center"/>
          </w:tcPr>
          <w:p w14:paraId="3C5B214F" w14:textId="77777777" w:rsidR="007663C5" w:rsidRPr="009B053A" w:rsidRDefault="007663C5" w:rsidP="007663C5">
            <w:pPr>
              <w:pStyle w:val="TAC"/>
              <w:rPr>
                <w:rFonts w:eastAsia="MS Mincho"/>
              </w:rPr>
            </w:pPr>
          </w:p>
        </w:tc>
        <w:tc>
          <w:tcPr>
            <w:tcW w:w="656" w:type="dxa"/>
            <w:vAlign w:val="center"/>
          </w:tcPr>
          <w:p w14:paraId="0F19AF6A"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676B3592"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16F3077F" w14:textId="77777777" w:rsidR="007663C5" w:rsidRPr="009B053A" w:rsidRDefault="007663C5" w:rsidP="007663C5">
            <w:pPr>
              <w:pStyle w:val="TAC"/>
              <w:rPr>
                <w:rFonts w:eastAsia="MS Mincho"/>
              </w:rPr>
            </w:pPr>
            <w:r w:rsidRPr="009B053A">
              <w:rPr>
                <w:rFonts w:eastAsia="MS Mincho"/>
              </w:rPr>
              <w:t>20 MHz</w:t>
            </w:r>
          </w:p>
        </w:tc>
        <w:tc>
          <w:tcPr>
            <w:tcW w:w="1832" w:type="dxa"/>
            <w:gridSpan w:val="5"/>
            <w:vAlign w:val="center"/>
          </w:tcPr>
          <w:p w14:paraId="0473445E" w14:textId="77777777" w:rsidR="007663C5" w:rsidRPr="009B053A" w:rsidRDefault="007663C5" w:rsidP="007663C5">
            <w:pPr>
              <w:pStyle w:val="TAC"/>
              <w:rPr>
                <w:rFonts w:eastAsia="MS Mincho"/>
              </w:rPr>
            </w:pPr>
            <w:r w:rsidRPr="009B053A">
              <w:rPr>
                <w:rFonts w:eastAsia="MS Mincho"/>
              </w:rPr>
              <w:t>All RBs / REFSENS_ENDC_3</w:t>
            </w:r>
          </w:p>
        </w:tc>
        <w:tc>
          <w:tcPr>
            <w:tcW w:w="1142" w:type="dxa"/>
            <w:gridSpan w:val="5"/>
            <w:vAlign w:val="center"/>
          </w:tcPr>
          <w:p w14:paraId="55128A96"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435B7E6C"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280DDE96"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3720E2CE"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1452FDB2" w14:textId="77777777" w:rsidTr="00E32E05">
        <w:trPr>
          <w:gridAfter w:val="2"/>
          <w:wAfter w:w="35" w:type="dxa"/>
          <w:trHeight w:val="70"/>
        </w:trPr>
        <w:tc>
          <w:tcPr>
            <w:tcW w:w="10113" w:type="dxa"/>
            <w:gridSpan w:val="39"/>
            <w:vAlign w:val="center"/>
          </w:tcPr>
          <w:p w14:paraId="51D5DB82" w14:textId="77777777" w:rsidR="007663C5" w:rsidRPr="009B053A" w:rsidRDefault="007663C5" w:rsidP="007663C5">
            <w:pPr>
              <w:pStyle w:val="TAH"/>
              <w:rPr>
                <w:rFonts w:eastAsia="MS Mincho"/>
              </w:rPr>
            </w:pPr>
            <w:r w:rsidRPr="009B053A">
              <w:rPr>
                <w:bCs/>
              </w:rPr>
              <w:t xml:space="preserve">Test Settings for a </w:t>
            </w:r>
            <w:r w:rsidRPr="009B053A">
              <w:rPr>
                <w:bCs/>
                <w:lang w:eastAsia="zh-TW"/>
              </w:rPr>
              <w:t xml:space="preserve">DC_8A_n1A </w:t>
            </w:r>
            <w:r w:rsidRPr="009B053A">
              <w:rPr>
                <w:bCs/>
              </w:rPr>
              <w:t>Configuration</w:t>
            </w:r>
          </w:p>
        </w:tc>
      </w:tr>
      <w:tr w:rsidR="007663C5" w:rsidRPr="009B053A" w14:paraId="2D5CB4B1" w14:textId="77777777" w:rsidTr="00E32E05">
        <w:trPr>
          <w:gridAfter w:val="2"/>
          <w:wAfter w:w="35" w:type="dxa"/>
          <w:trHeight w:val="70"/>
        </w:trPr>
        <w:tc>
          <w:tcPr>
            <w:tcW w:w="648" w:type="dxa"/>
            <w:gridSpan w:val="3"/>
            <w:vMerge w:val="restart"/>
            <w:vAlign w:val="center"/>
          </w:tcPr>
          <w:p w14:paraId="4EDB459E" w14:textId="6ECA1A17" w:rsidR="007663C5" w:rsidRPr="009B053A" w:rsidRDefault="007663C5" w:rsidP="007663C5">
            <w:pPr>
              <w:pStyle w:val="TAC"/>
            </w:pPr>
            <w:r w:rsidRPr="009B053A">
              <w:t>1</w:t>
            </w:r>
            <w:r w:rsidRPr="009B053A">
              <w:rPr>
                <w:vertAlign w:val="superscript"/>
              </w:rPr>
              <w:t>4</w:t>
            </w:r>
          </w:p>
        </w:tc>
        <w:tc>
          <w:tcPr>
            <w:tcW w:w="656" w:type="dxa"/>
            <w:vAlign w:val="center"/>
          </w:tcPr>
          <w:p w14:paraId="4D0AA1D4"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2BEF1D48" w14:textId="77777777" w:rsidR="007663C5" w:rsidRPr="009B053A" w:rsidRDefault="007663C5" w:rsidP="007663C5">
            <w:pPr>
              <w:pStyle w:val="TAC"/>
              <w:rPr>
                <w:rFonts w:eastAsia="MS Mincho"/>
              </w:rPr>
            </w:pPr>
            <w:r w:rsidRPr="009B053A">
              <w:rPr>
                <w:rFonts w:eastAsia="MS Mincho"/>
              </w:rPr>
              <w:t>DL 932.5</w:t>
            </w:r>
          </w:p>
        </w:tc>
        <w:tc>
          <w:tcPr>
            <w:tcW w:w="990" w:type="dxa"/>
            <w:gridSpan w:val="9"/>
            <w:vAlign w:val="center"/>
          </w:tcPr>
          <w:p w14:paraId="0F430FC7" w14:textId="77777777" w:rsidR="007663C5" w:rsidRPr="009B053A" w:rsidRDefault="007663C5" w:rsidP="007663C5">
            <w:pPr>
              <w:pStyle w:val="TAC"/>
              <w:rPr>
                <w:rFonts w:eastAsia="MS Mincho"/>
              </w:rPr>
            </w:pPr>
          </w:p>
        </w:tc>
        <w:tc>
          <w:tcPr>
            <w:tcW w:w="1832" w:type="dxa"/>
            <w:gridSpan w:val="5"/>
            <w:vAlign w:val="center"/>
          </w:tcPr>
          <w:p w14:paraId="1AC0F6C0" w14:textId="77777777" w:rsidR="007663C5" w:rsidRPr="009B053A" w:rsidRDefault="007663C5" w:rsidP="007663C5">
            <w:pPr>
              <w:pStyle w:val="TAC"/>
              <w:rPr>
                <w:rFonts w:eastAsia="MS Mincho"/>
              </w:rPr>
            </w:pPr>
          </w:p>
        </w:tc>
        <w:tc>
          <w:tcPr>
            <w:tcW w:w="1142" w:type="dxa"/>
            <w:gridSpan w:val="5"/>
            <w:vAlign w:val="center"/>
          </w:tcPr>
          <w:p w14:paraId="77C6D2BA" w14:textId="77777777" w:rsidR="007663C5" w:rsidRPr="009B053A" w:rsidRDefault="007663C5" w:rsidP="007663C5">
            <w:pPr>
              <w:pStyle w:val="TAC"/>
              <w:rPr>
                <w:rFonts w:eastAsia="MS Mincho"/>
              </w:rPr>
            </w:pPr>
            <w:r w:rsidRPr="009B053A">
              <w:rPr>
                <w:rFonts w:eastAsia="MS Mincho"/>
              </w:rPr>
              <w:t>n1</w:t>
            </w:r>
          </w:p>
        </w:tc>
        <w:tc>
          <w:tcPr>
            <w:tcW w:w="1275" w:type="dxa"/>
            <w:gridSpan w:val="4"/>
            <w:vAlign w:val="center"/>
          </w:tcPr>
          <w:p w14:paraId="218F2581" w14:textId="77777777" w:rsidR="007663C5" w:rsidRPr="009B053A" w:rsidRDefault="007663C5" w:rsidP="007663C5">
            <w:pPr>
              <w:pStyle w:val="TAC"/>
              <w:rPr>
                <w:rFonts w:eastAsia="MS Mincho"/>
              </w:rPr>
            </w:pPr>
            <w:r w:rsidRPr="009B053A">
              <w:rPr>
                <w:rFonts w:eastAsia="MS Mincho"/>
              </w:rPr>
              <w:t>DL 2155</w:t>
            </w:r>
          </w:p>
        </w:tc>
        <w:tc>
          <w:tcPr>
            <w:tcW w:w="880" w:type="dxa"/>
            <w:vAlign w:val="center"/>
          </w:tcPr>
          <w:p w14:paraId="0B9E8A20" w14:textId="77777777" w:rsidR="007663C5" w:rsidRPr="009B053A" w:rsidRDefault="007663C5" w:rsidP="007663C5">
            <w:pPr>
              <w:pStyle w:val="TAC"/>
              <w:rPr>
                <w:rFonts w:eastAsia="MS Mincho"/>
              </w:rPr>
            </w:pPr>
          </w:p>
        </w:tc>
        <w:tc>
          <w:tcPr>
            <w:tcW w:w="1697" w:type="dxa"/>
            <w:gridSpan w:val="4"/>
            <w:vAlign w:val="center"/>
          </w:tcPr>
          <w:p w14:paraId="5C25B34F" w14:textId="77777777" w:rsidR="007663C5" w:rsidRPr="009B053A" w:rsidRDefault="007663C5" w:rsidP="007663C5">
            <w:pPr>
              <w:pStyle w:val="TAC"/>
              <w:rPr>
                <w:rFonts w:eastAsia="MS Mincho"/>
              </w:rPr>
            </w:pPr>
          </w:p>
        </w:tc>
      </w:tr>
      <w:tr w:rsidR="007663C5" w:rsidRPr="009B053A" w14:paraId="39C6144D" w14:textId="77777777" w:rsidTr="00E32E05">
        <w:trPr>
          <w:gridAfter w:val="2"/>
          <w:wAfter w:w="35" w:type="dxa"/>
          <w:trHeight w:val="70"/>
        </w:trPr>
        <w:tc>
          <w:tcPr>
            <w:tcW w:w="648" w:type="dxa"/>
            <w:gridSpan w:val="3"/>
            <w:vMerge/>
            <w:vAlign w:val="center"/>
          </w:tcPr>
          <w:p w14:paraId="588CBFB8" w14:textId="77777777" w:rsidR="007663C5" w:rsidRPr="009B053A" w:rsidRDefault="007663C5" w:rsidP="007663C5">
            <w:pPr>
              <w:pStyle w:val="TAC"/>
            </w:pPr>
          </w:p>
        </w:tc>
        <w:tc>
          <w:tcPr>
            <w:tcW w:w="656" w:type="dxa"/>
            <w:vAlign w:val="center"/>
          </w:tcPr>
          <w:p w14:paraId="2AA3D262"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69CAB997" w14:textId="77777777" w:rsidR="007663C5" w:rsidRPr="009B053A" w:rsidRDefault="007663C5" w:rsidP="007663C5">
            <w:pPr>
              <w:pStyle w:val="TAC"/>
              <w:rPr>
                <w:rFonts w:eastAsia="MS Mincho"/>
              </w:rPr>
            </w:pPr>
            <w:r w:rsidRPr="009B053A">
              <w:rPr>
                <w:rFonts w:eastAsia="MS Mincho"/>
              </w:rPr>
              <w:t>N/A</w:t>
            </w:r>
          </w:p>
        </w:tc>
        <w:tc>
          <w:tcPr>
            <w:tcW w:w="990" w:type="dxa"/>
            <w:gridSpan w:val="9"/>
            <w:vAlign w:val="center"/>
          </w:tcPr>
          <w:p w14:paraId="213EB458"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7D994950" w14:textId="77777777" w:rsidR="007663C5" w:rsidRPr="009B053A" w:rsidRDefault="007663C5" w:rsidP="007663C5">
            <w:pPr>
              <w:pStyle w:val="TAC"/>
              <w:rPr>
                <w:rFonts w:eastAsia="MS Mincho"/>
              </w:rPr>
            </w:pPr>
            <w:r w:rsidRPr="009B053A">
              <w:rPr>
                <w:rFonts w:eastAsia="MS Mincho"/>
              </w:rPr>
              <w:t>N/A</w:t>
            </w:r>
          </w:p>
        </w:tc>
        <w:tc>
          <w:tcPr>
            <w:tcW w:w="1142" w:type="dxa"/>
            <w:gridSpan w:val="5"/>
            <w:vAlign w:val="center"/>
          </w:tcPr>
          <w:p w14:paraId="7C9E8ED9"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69DB26B9"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176965D8" w14:textId="77777777" w:rsidR="007663C5" w:rsidRPr="009B053A" w:rsidRDefault="007663C5" w:rsidP="007663C5">
            <w:pPr>
              <w:pStyle w:val="TAC"/>
              <w:rPr>
                <w:rFonts w:eastAsia="MS Mincho"/>
              </w:rPr>
            </w:pPr>
            <w:r w:rsidRPr="009B053A">
              <w:rPr>
                <w:rFonts w:eastAsia="MS Mincho"/>
              </w:rPr>
              <w:t>5 MHz</w:t>
            </w:r>
          </w:p>
        </w:tc>
        <w:tc>
          <w:tcPr>
            <w:tcW w:w="1697" w:type="dxa"/>
            <w:gridSpan w:val="4"/>
            <w:vAlign w:val="center"/>
          </w:tcPr>
          <w:p w14:paraId="4174D2C1"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131E351D" w14:textId="77777777" w:rsidTr="00E32E05">
        <w:trPr>
          <w:gridAfter w:val="2"/>
          <w:wAfter w:w="35" w:type="dxa"/>
          <w:trHeight w:val="70"/>
        </w:trPr>
        <w:tc>
          <w:tcPr>
            <w:tcW w:w="10113" w:type="dxa"/>
            <w:gridSpan w:val="39"/>
            <w:vAlign w:val="center"/>
          </w:tcPr>
          <w:p w14:paraId="7F058DCF" w14:textId="77777777" w:rsidR="007663C5" w:rsidRPr="009B053A" w:rsidRDefault="007663C5" w:rsidP="007663C5">
            <w:pPr>
              <w:pStyle w:val="TAH"/>
              <w:rPr>
                <w:rFonts w:eastAsia="MS Mincho"/>
              </w:rPr>
            </w:pPr>
            <w:r w:rsidRPr="009B053A">
              <w:rPr>
                <w:bCs/>
              </w:rPr>
              <w:t xml:space="preserve">Test Settings for a </w:t>
            </w:r>
            <w:r w:rsidRPr="009B053A">
              <w:rPr>
                <w:bCs/>
                <w:lang w:eastAsia="zh-TW"/>
              </w:rPr>
              <w:t xml:space="preserve">DC_8A_n3A </w:t>
            </w:r>
            <w:r w:rsidRPr="009B053A">
              <w:rPr>
                <w:bCs/>
              </w:rPr>
              <w:t>Configuration</w:t>
            </w:r>
          </w:p>
        </w:tc>
      </w:tr>
      <w:tr w:rsidR="007663C5" w:rsidRPr="009B053A" w14:paraId="3E6B57CC" w14:textId="77777777" w:rsidTr="00E32E05">
        <w:trPr>
          <w:gridAfter w:val="2"/>
          <w:wAfter w:w="35" w:type="dxa"/>
          <w:trHeight w:val="70"/>
        </w:trPr>
        <w:tc>
          <w:tcPr>
            <w:tcW w:w="648" w:type="dxa"/>
            <w:gridSpan w:val="3"/>
            <w:vMerge w:val="restart"/>
            <w:vAlign w:val="center"/>
          </w:tcPr>
          <w:p w14:paraId="08E85734" w14:textId="5A57E335" w:rsidR="007663C5" w:rsidRPr="009B053A" w:rsidRDefault="007663C5" w:rsidP="007663C5">
            <w:pPr>
              <w:pStyle w:val="TAC"/>
            </w:pPr>
            <w:r w:rsidRPr="009B053A">
              <w:t>1</w:t>
            </w:r>
            <w:r w:rsidRPr="009B053A">
              <w:rPr>
                <w:vertAlign w:val="superscript"/>
              </w:rPr>
              <w:t>4</w:t>
            </w:r>
          </w:p>
        </w:tc>
        <w:tc>
          <w:tcPr>
            <w:tcW w:w="656" w:type="dxa"/>
            <w:vAlign w:val="center"/>
          </w:tcPr>
          <w:p w14:paraId="54662C2C"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6EB97C5B" w14:textId="77777777" w:rsidR="007663C5" w:rsidRPr="009B053A" w:rsidRDefault="007663C5" w:rsidP="007663C5">
            <w:pPr>
              <w:pStyle w:val="TAC"/>
              <w:rPr>
                <w:rFonts w:eastAsia="MS Mincho"/>
              </w:rPr>
            </w:pPr>
            <w:r w:rsidRPr="009B053A">
              <w:rPr>
                <w:rFonts w:eastAsia="MS Mincho"/>
              </w:rPr>
              <w:t>DL 945</w:t>
            </w:r>
          </w:p>
        </w:tc>
        <w:tc>
          <w:tcPr>
            <w:tcW w:w="990" w:type="dxa"/>
            <w:gridSpan w:val="9"/>
            <w:vAlign w:val="center"/>
          </w:tcPr>
          <w:p w14:paraId="5CE4B03C" w14:textId="77777777" w:rsidR="007663C5" w:rsidRPr="009B053A" w:rsidRDefault="007663C5" w:rsidP="007663C5">
            <w:pPr>
              <w:pStyle w:val="TAC"/>
              <w:rPr>
                <w:rFonts w:eastAsia="MS Mincho"/>
              </w:rPr>
            </w:pPr>
          </w:p>
        </w:tc>
        <w:tc>
          <w:tcPr>
            <w:tcW w:w="1832" w:type="dxa"/>
            <w:gridSpan w:val="5"/>
            <w:vAlign w:val="center"/>
          </w:tcPr>
          <w:p w14:paraId="4C49CD54" w14:textId="77777777" w:rsidR="007663C5" w:rsidRPr="009B053A" w:rsidRDefault="007663C5" w:rsidP="007663C5">
            <w:pPr>
              <w:pStyle w:val="TAC"/>
              <w:rPr>
                <w:rFonts w:eastAsia="MS Mincho"/>
              </w:rPr>
            </w:pPr>
          </w:p>
        </w:tc>
        <w:tc>
          <w:tcPr>
            <w:tcW w:w="1142" w:type="dxa"/>
            <w:gridSpan w:val="5"/>
            <w:vAlign w:val="center"/>
          </w:tcPr>
          <w:p w14:paraId="4657000F" w14:textId="77777777" w:rsidR="007663C5" w:rsidRPr="009B053A" w:rsidRDefault="007663C5" w:rsidP="007663C5">
            <w:pPr>
              <w:pStyle w:val="TAC"/>
              <w:rPr>
                <w:rFonts w:eastAsia="MS Mincho"/>
              </w:rPr>
            </w:pPr>
            <w:r w:rsidRPr="009B053A">
              <w:rPr>
                <w:rFonts w:eastAsia="MS Mincho"/>
              </w:rPr>
              <w:t>n3</w:t>
            </w:r>
          </w:p>
        </w:tc>
        <w:tc>
          <w:tcPr>
            <w:tcW w:w="1275" w:type="dxa"/>
            <w:gridSpan w:val="4"/>
            <w:vAlign w:val="center"/>
          </w:tcPr>
          <w:p w14:paraId="12AA128C" w14:textId="77777777" w:rsidR="007663C5" w:rsidRPr="009B053A" w:rsidRDefault="007663C5" w:rsidP="007663C5">
            <w:pPr>
              <w:pStyle w:val="TAC"/>
              <w:rPr>
                <w:rFonts w:eastAsia="MS Mincho"/>
              </w:rPr>
            </w:pPr>
            <w:r w:rsidRPr="009B053A">
              <w:rPr>
                <w:rFonts w:eastAsia="MS Mincho"/>
              </w:rPr>
              <w:t>DL 1850</w:t>
            </w:r>
          </w:p>
        </w:tc>
        <w:tc>
          <w:tcPr>
            <w:tcW w:w="880" w:type="dxa"/>
            <w:vAlign w:val="center"/>
          </w:tcPr>
          <w:p w14:paraId="21964932" w14:textId="77777777" w:rsidR="007663C5" w:rsidRPr="009B053A" w:rsidRDefault="007663C5" w:rsidP="007663C5">
            <w:pPr>
              <w:pStyle w:val="TAC"/>
              <w:rPr>
                <w:rFonts w:eastAsia="MS Mincho"/>
              </w:rPr>
            </w:pPr>
          </w:p>
        </w:tc>
        <w:tc>
          <w:tcPr>
            <w:tcW w:w="1697" w:type="dxa"/>
            <w:gridSpan w:val="4"/>
            <w:vAlign w:val="center"/>
          </w:tcPr>
          <w:p w14:paraId="1D82CFD1" w14:textId="77777777" w:rsidR="007663C5" w:rsidRPr="009B053A" w:rsidRDefault="007663C5" w:rsidP="007663C5">
            <w:pPr>
              <w:pStyle w:val="TAC"/>
              <w:rPr>
                <w:rFonts w:eastAsia="MS Mincho"/>
              </w:rPr>
            </w:pPr>
          </w:p>
        </w:tc>
      </w:tr>
      <w:tr w:rsidR="007663C5" w:rsidRPr="009B053A" w14:paraId="0AFAB707" w14:textId="77777777" w:rsidTr="00E32E05">
        <w:trPr>
          <w:gridAfter w:val="2"/>
          <w:wAfter w:w="35" w:type="dxa"/>
          <w:trHeight w:val="70"/>
        </w:trPr>
        <w:tc>
          <w:tcPr>
            <w:tcW w:w="648" w:type="dxa"/>
            <w:gridSpan w:val="3"/>
            <w:vMerge/>
            <w:vAlign w:val="center"/>
          </w:tcPr>
          <w:p w14:paraId="371402E7" w14:textId="77777777" w:rsidR="007663C5" w:rsidRPr="009B053A" w:rsidRDefault="007663C5" w:rsidP="007663C5">
            <w:pPr>
              <w:pStyle w:val="TAC"/>
            </w:pPr>
          </w:p>
        </w:tc>
        <w:tc>
          <w:tcPr>
            <w:tcW w:w="656" w:type="dxa"/>
            <w:vAlign w:val="center"/>
          </w:tcPr>
          <w:p w14:paraId="15C030F0"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09221293" w14:textId="77777777" w:rsidR="007663C5" w:rsidRPr="009B053A" w:rsidRDefault="007663C5" w:rsidP="007663C5">
            <w:pPr>
              <w:pStyle w:val="TAC"/>
              <w:rPr>
                <w:rFonts w:eastAsia="MS Mincho"/>
              </w:rPr>
            </w:pPr>
            <w:r w:rsidRPr="009B053A">
              <w:rPr>
                <w:rFonts w:eastAsia="MS Mincho"/>
              </w:rPr>
              <w:t>N/A</w:t>
            </w:r>
          </w:p>
        </w:tc>
        <w:tc>
          <w:tcPr>
            <w:tcW w:w="990" w:type="dxa"/>
            <w:gridSpan w:val="9"/>
            <w:vAlign w:val="center"/>
          </w:tcPr>
          <w:p w14:paraId="7B2F4B65"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606C5228" w14:textId="77777777" w:rsidR="007663C5" w:rsidRPr="009B053A" w:rsidRDefault="007663C5" w:rsidP="007663C5">
            <w:pPr>
              <w:pStyle w:val="TAC"/>
              <w:rPr>
                <w:rFonts w:eastAsia="MS Mincho"/>
              </w:rPr>
            </w:pPr>
            <w:r w:rsidRPr="009B053A">
              <w:rPr>
                <w:rFonts w:eastAsia="MS Mincho"/>
              </w:rPr>
              <w:t>N/A</w:t>
            </w:r>
          </w:p>
        </w:tc>
        <w:tc>
          <w:tcPr>
            <w:tcW w:w="1142" w:type="dxa"/>
            <w:gridSpan w:val="5"/>
            <w:vAlign w:val="center"/>
          </w:tcPr>
          <w:p w14:paraId="3698BB19"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1C4E7D82"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0A31AC63" w14:textId="77777777" w:rsidR="007663C5" w:rsidRPr="009B053A" w:rsidRDefault="007663C5" w:rsidP="007663C5">
            <w:pPr>
              <w:pStyle w:val="TAC"/>
              <w:rPr>
                <w:rFonts w:eastAsia="MS Mincho"/>
              </w:rPr>
            </w:pPr>
            <w:r w:rsidRPr="009B053A">
              <w:rPr>
                <w:rFonts w:eastAsia="MS Mincho"/>
              </w:rPr>
              <w:t>10 MHz</w:t>
            </w:r>
          </w:p>
        </w:tc>
        <w:tc>
          <w:tcPr>
            <w:tcW w:w="1697" w:type="dxa"/>
            <w:gridSpan w:val="4"/>
            <w:vAlign w:val="center"/>
          </w:tcPr>
          <w:p w14:paraId="2EAF025F"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17797D75" w14:textId="77777777" w:rsidTr="00E32E05">
        <w:trPr>
          <w:gridAfter w:val="2"/>
          <w:wAfter w:w="35" w:type="dxa"/>
          <w:trHeight w:val="70"/>
        </w:trPr>
        <w:tc>
          <w:tcPr>
            <w:tcW w:w="648" w:type="dxa"/>
            <w:gridSpan w:val="3"/>
            <w:vMerge w:val="restart"/>
            <w:vAlign w:val="center"/>
          </w:tcPr>
          <w:p w14:paraId="4F4C4A14" w14:textId="78B45605" w:rsidR="007663C5" w:rsidRPr="009B053A" w:rsidRDefault="007663C5" w:rsidP="007663C5">
            <w:pPr>
              <w:pStyle w:val="TAC"/>
            </w:pPr>
            <w:r w:rsidRPr="009B053A">
              <w:rPr>
                <w:rFonts w:eastAsia="MS Mincho"/>
              </w:rPr>
              <w:t>2</w:t>
            </w:r>
            <w:r w:rsidRPr="009B053A">
              <w:rPr>
                <w:rFonts w:eastAsia="MS Mincho"/>
                <w:vertAlign w:val="superscript"/>
              </w:rPr>
              <w:t>4</w:t>
            </w:r>
          </w:p>
        </w:tc>
        <w:tc>
          <w:tcPr>
            <w:tcW w:w="656" w:type="dxa"/>
            <w:vAlign w:val="center"/>
          </w:tcPr>
          <w:p w14:paraId="3CC2C67F"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1745B8D3" w14:textId="77777777" w:rsidR="007663C5" w:rsidRPr="009B053A" w:rsidRDefault="007663C5" w:rsidP="007663C5">
            <w:pPr>
              <w:pStyle w:val="TAC"/>
              <w:rPr>
                <w:rFonts w:eastAsia="MS Mincho"/>
              </w:rPr>
            </w:pPr>
            <w:r w:rsidRPr="009B053A">
              <w:rPr>
                <w:rFonts w:eastAsia="MS Mincho"/>
              </w:rPr>
              <w:t>DL 942.5</w:t>
            </w:r>
          </w:p>
        </w:tc>
        <w:tc>
          <w:tcPr>
            <w:tcW w:w="990" w:type="dxa"/>
            <w:gridSpan w:val="9"/>
            <w:vAlign w:val="center"/>
          </w:tcPr>
          <w:p w14:paraId="68D04374" w14:textId="77777777" w:rsidR="007663C5" w:rsidRPr="009B053A" w:rsidRDefault="007663C5" w:rsidP="007663C5">
            <w:pPr>
              <w:pStyle w:val="TAC"/>
              <w:rPr>
                <w:rFonts w:eastAsia="MS Mincho"/>
              </w:rPr>
            </w:pPr>
          </w:p>
        </w:tc>
        <w:tc>
          <w:tcPr>
            <w:tcW w:w="1832" w:type="dxa"/>
            <w:gridSpan w:val="5"/>
            <w:vAlign w:val="center"/>
          </w:tcPr>
          <w:p w14:paraId="18B899F3" w14:textId="77777777" w:rsidR="007663C5" w:rsidRPr="009B053A" w:rsidRDefault="007663C5" w:rsidP="007663C5">
            <w:pPr>
              <w:pStyle w:val="TAC"/>
              <w:rPr>
                <w:rFonts w:eastAsia="MS Mincho"/>
              </w:rPr>
            </w:pPr>
          </w:p>
        </w:tc>
        <w:tc>
          <w:tcPr>
            <w:tcW w:w="1142" w:type="dxa"/>
            <w:gridSpan w:val="5"/>
            <w:vAlign w:val="center"/>
          </w:tcPr>
          <w:p w14:paraId="7CF6CCD3" w14:textId="77777777" w:rsidR="007663C5" w:rsidRPr="009B053A" w:rsidRDefault="007663C5" w:rsidP="007663C5">
            <w:pPr>
              <w:pStyle w:val="TAC"/>
              <w:rPr>
                <w:rFonts w:eastAsia="MS Mincho"/>
              </w:rPr>
            </w:pPr>
            <w:r w:rsidRPr="009B053A">
              <w:rPr>
                <w:rFonts w:eastAsia="MS Mincho"/>
              </w:rPr>
              <w:t>n3</w:t>
            </w:r>
          </w:p>
        </w:tc>
        <w:tc>
          <w:tcPr>
            <w:tcW w:w="1275" w:type="dxa"/>
            <w:gridSpan w:val="4"/>
            <w:vAlign w:val="center"/>
          </w:tcPr>
          <w:p w14:paraId="231CBAC8" w14:textId="77777777" w:rsidR="007663C5" w:rsidRPr="009B053A" w:rsidRDefault="007663C5" w:rsidP="007663C5">
            <w:pPr>
              <w:pStyle w:val="TAC"/>
              <w:rPr>
                <w:rFonts w:eastAsia="MS Mincho"/>
              </w:rPr>
            </w:pPr>
            <w:r w:rsidRPr="009B053A">
              <w:rPr>
                <w:rFonts w:eastAsia="MS Mincho"/>
              </w:rPr>
              <w:t>DL 1842.5</w:t>
            </w:r>
          </w:p>
        </w:tc>
        <w:tc>
          <w:tcPr>
            <w:tcW w:w="880" w:type="dxa"/>
            <w:vAlign w:val="center"/>
          </w:tcPr>
          <w:p w14:paraId="20365583" w14:textId="77777777" w:rsidR="007663C5" w:rsidRPr="009B053A" w:rsidRDefault="007663C5" w:rsidP="007663C5">
            <w:pPr>
              <w:pStyle w:val="TAC"/>
              <w:rPr>
                <w:rFonts w:eastAsia="MS Mincho"/>
              </w:rPr>
            </w:pPr>
          </w:p>
        </w:tc>
        <w:tc>
          <w:tcPr>
            <w:tcW w:w="1697" w:type="dxa"/>
            <w:gridSpan w:val="4"/>
            <w:vAlign w:val="center"/>
          </w:tcPr>
          <w:p w14:paraId="5F7B47AC" w14:textId="77777777" w:rsidR="007663C5" w:rsidRPr="009B053A" w:rsidRDefault="007663C5" w:rsidP="007663C5">
            <w:pPr>
              <w:pStyle w:val="TAC"/>
              <w:rPr>
                <w:rFonts w:eastAsia="MS Mincho"/>
              </w:rPr>
            </w:pPr>
          </w:p>
        </w:tc>
      </w:tr>
      <w:tr w:rsidR="007663C5" w:rsidRPr="009B053A" w14:paraId="5B223C5D" w14:textId="77777777" w:rsidTr="00E32E05">
        <w:trPr>
          <w:gridAfter w:val="2"/>
          <w:wAfter w:w="35" w:type="dxa"/>
          <w:trHeight w:val="70"/>
        </w:trPr>
        <w:tc>
          <w:tcPr>
            <w:tcW w:w="648" w:type="dxa"/>
            <w:gridSpan w:val="3"/>
            <w:vMerge/>
            <w:vAlign w:val="center"/>
          </w:tcPr>
          <w:p w14:paraId="2ACEC187" w14:textId="77777777" w:rsidR="007663C5" w:rsidRPr="009B053A" w:rsidRDefault="007663C5" w:rsidP="007663C5">
            <w:pPr>
              <w:pStyle w:val="TAC"/>
            </w:pPr>
          </w:p>
        </w:tc>
        <w:tc>
          <w:tcPr>
            <w:tcW w:w="656" w:type="dxa"/>
            <w:vAlign w:val="center"/>
          </w:tcPr>
          <w:p w14:paraId="58E33195"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1EF1FD4B" w14:textId="77777777" w:rsidR="007663C5" w:rsidRPr="009B053A" w:rsidRDefault="007663C5" w:rsidP="007663C5">
            <w:pPr>
              <w:pStyle w:val="TAC"/>
              <w:rPr>
                <w:rFonts w:eastAsia="MS Mincho"/>
              </w:rPr>
            </w:pPr>
            <w:r w:rsidRPr="009B053A">
              <w:rPr>
                <w:rFonts w:eastAsia="MS Mincho"/>
              </w:rPr>
              <w:t>N/A</w:t>
            </w:r>
          </w:p>
        </w:tc>
        <w:tc>
          <w:tcPr>
            <w:tcW w:w="990" w:type="dxa"/>
            <w:gridSpan w:val="9"/>
            <w:vAlign w:val="center"/>
          </w:tcPr>
          <w:p w14:paraId="448EE9C2"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39AA8434" w14:textId="77777777" w:rsidR="007663C5" w:rsidRPr="009B053A" w:rsidRDefault="007663C5" w:rsidP="007663C5">
            <w:pPr>
              <w:pStyle w:val="TAC"/>
              <w:rPr>
                <w:rFonts w:eastAsia="MS Mincho"/>
              </w:rPr>
            </w:pPr>
            <w:r w:rsidRPr="009B053A">
              <w:rPr>
                <w:rFonts w:eastAsia="MS Mincho"/>
              </w:rPr>
              <w:t>N/A</w:t>
            </w:r>
          </w:p>
        </w:tc>
        <w:tc>
          <w:tcPr>
            <w:tcW w:w="1142" w:type="dxa"/>
            <w:gridSpan w:val="5"/>
            <w:vAlign w:val="center"/>
          </w:tcPr>
          <w:p w14:paraId="5D9E98BA"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28560F9B"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08A186B4" w14:textId="77777777" w:rsidR="007663C5" w:rsidRPr="009B053A" w:rsidRDefault="007663C5" w:rsidP="007663C5">
            <w:pPr>
              <w:pStyle w:val="TAC"/>
              <w:rPr>
                <w:rFonts w:eastAsia="MS Mincho"/>
              </w:rPr>
            </w:pPr>
            <w:r w:rsidRPr="009B053A">
              <w:rPr>
                <w:rFonts w:eastAsia="MS Mincho"/>
              </w:rPr>
              <w:t>10 MHz</w:t>
            </w:r>
          </w:p>
        </w:tc>
        <w:tc>
          <w:tcPr>
            <w:tcW w:w="1697" w:type="dxa"/>
            <w:gridSpan w:val="4"/>
            <w:vAlign w:val="center"/>
          </w:tcPr>
          <w:p w14:paraId="37B94F41"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109B57B2" w14:textId="77777777" w:rsidTr="00E32E05">
        <w:trPr>
          <w:gridAfter w:val="2"/>
          <w:wAfter w:w="35" w:type="dxa"/>
          <w:trHeight w:val="70"/>
        </w:trPr>
        <w:tc>
          <w:tcPr>
            <w:tcW w:w="10113" w:type="dxa"/>
            <w:gridSpan w:val="39"/>
            <w:vAlign w:val="center"/>
          </w:tcPr>
          <w:p w14:paraId="0D870A1B" w14:textId="77777777" w:rsidR="007663C5" w:rsidRPr="009B053A" w:rsidRDefault="007663C5" w:rsidP="007663C5">
            <w:pPr>
              <w:pStyle w:val="TAC"/>
              <w:rPr>
                <w:rFonts w:eastAsia="MS Mincho"/>
                <w:b/>
              </w:rPr>
            </w:pPr>
            <w:r w:rsidRPr="009B053A">
              <w:rPr>
                <w:b/>
              </w:rPr>
              <w:t xml:space="preserve">Test Settings for a </w:t>
            </w:r>
            <w:r w:rsidRPr="009B053A">
              <w:rPr>
                <w:b/>
                <w:lang w:eastAsia="zh-TW"/>
              </w:rPr>
              <w:t xml:space="preserve">DC_8A_n20A </w:t>
            </w:r>
            <w:r w:rsidRPr="009B053A">
              <w:rPr>
                <w:b/>
              </w:rPr>
              <w:t>Configuration</w:t>
            </w:r>
          </w:p>
        </w:tc>
      </w:tr>
      <w:tr w:rsidR="007663C5" w:rsidRPr="009B053A" w14:paraId="23394905" w14:textId="77777777" w:rsidTr="00E32E05">
        <w:trPr>
          <w:gridAfter w:val="2"/>
          <w:wAfter w:w="35" w:type="dxa"/>
          <w:trHeight w:val="70"/>
        </w:trPr>
        <w:tc>
          <w:tcPr>
            <w:tcW w:w="648" w:type="dxa"/>
            <w:gridSpan w:val="3"/>
            <w:vMerge w:val="restart"/>
            <w:vAlign w:val="center"/>
          </w:tcPr>
          <w:p w14:paraId="32800FBF" w14:textId="77777777" w:rsidR="007663C5" w:rsidRPr="009B053A" w:rsidRDefault="007663C5" w:rsidP="007663C5">
            <w:pPr>
              <w:pStyle w:val="TAC"/>
            </w:pPr>
            <w:r w:rsidRPr="009B053A">
              <w:t>1</w:t>
            </w:r>
            <w:r w:rsidRPr="009B053A">
              <w:rPr>
                <w:vertAlign w:val="superscript"/>
              </w:rPr>
              <w:t>4</w:t>
            </w:r>
          </w:p>
        </w:tc>
        <w:tc>
          <w:tcPr>
            <w:tcW w:w="656" w:type="dxa"/>
            <w:vAlign w:val="center"/>
          </w:tcPr>
          <w:p w14:paraId="75E8E22F"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023A1013" w14:textId="77777777" w:rsidR="007663C5" w:rsidRPr="009B053A" w:rsidRDefault="007663C5" w:rsidP="007663C5">
            <w:pPr>
              <w:pStyle w:val="TAC"/>
              <w:rPr>
                <w:rFonts w:eastAsia="MS Mincho"/>
              </w:rPr>
            </w:pPr>
            <w:r w:rsidRPr="009B053A">
              <w:rPr>
                <w:rFonts w:eastAsia="MS Mincho"/>
              </w:rPr>
              <w:t>UL 890.5 / DL 935.5</w:t>
            </w:r>
          </w:p>
        </w:tc>
        <w:tc>
          <w:tcPr>
            <w:tcW w:w="990" w:type="dxa"/>
            <w:gridSpan w:val="9"/>
            <w:vAlign w:val="center"/>
          </w:tcPr>
          <w:p w14:paraId="08876B11" w14:textId="77777777" w:rsidR="007663C5" w:rsidRPr="009B053A" w:rsidRDefault="007663C5" w:rsidP="007663C5">
            <w:pPr>
              <w:pStyle w:val="TAC"/>
              <w:rPr>
                <w:rFonts w:eastAsia="MS Mincho"/>
              </w:rPr>
            </w:pPr>
          </w:p>
        </w:tc>
        <w:tc>
          <w:tcPr>
            <w:tcW w:w="1832" w:type="dxa"/>
            <w:gridSpan w:val="5"/>
            <w:vAlign w:val="center"/>
          </w:tcPr>
          <w:p w14:paraId="4E232D90" w14:textId="77777777" w:rsidR="007663C5" w:rsidRPr="009B053A" w:rsidRDefault="007663C5" w:rsidP="007663C5">
            <w:pPr>
              <w:pStyle w:val="TAC"/>
              <w:rPr>
                <w:rFonts w:eastAsia="MS Mincho"/>
              </w:rPr>
            </w:pPr>
          </w:p>
        </w:tc>
        <w:tc>
          <w:tcPr>
            <w:tcW w:w="1142" w:type="dxa"/>
            <w:gridSpan w:val="5"/>
            <w:vAlign w:val="center"/>
          </w:tcPr>
          <w:p w14:paraId="3697DB99" w14:textId="77777777" w:rsidR="007663C5" w:rsidRPr="009B053A" w:rsidRDefault="007663C5" w:rsidP="007663C5">
            <w:pPr>
              <w:pStyle w:val="TAC"/>
              <w:rPr>
                <w:rFonts w:eastAsia="MS Mincho"/>
              </w:rPr>
            </w:pPr>
            <w:r w:rsidRPr="009B053A">
              <w:rPr>
                <w:rFonts w:eastAsia="MS Mincho"/>
              </w:rPr>
              <w:t>n20</w:t>
            </w:r>
          </w:p>
        </w:tc>
        <w:tc>
          <w:tcPr>
            <w:tcW w:w="1275" w:type="dxa"/>
            <w:gridSpan w:val="4"/>
            <w:vAlign w:val="center"/>
          </w:tcPr>
          <w:p w14:paraId="7AD05585" w14:textId="77777777" w:rsidR="007663C5" w:rsidRPr="009B053A" w:rsidRDefault="007663C5" w:rsidP="007663C5">
            <w:pPr>
              <w:pStyle w:val="TAC"/>
              <w:rPr>
                <w:rFonts w:eastAsia="MS Mincho"/>
              </w:rPr>
            </w:pPr>
            <w:r w:rsidRPr="009B053A">
              <w:rPr>
                <w:rFonts w:eastAsia="MS Mincho"/>
              </w:rPr>
              <w:t>UL 849.5 / DL 808.5</w:t>
            </w:r>
          </w:p>
        </w:tc>
        <w:tc>
          <w:tcPr>
            <w:tcW w:w="880" w:type="dxa"/>
            <w:vAlign w:val="center"/>
          </w:tcPr>
          <w:p w14:paraId="256DC076" w14:textId="77777777" w:rsidR="007663C5" w:rsidRPr="009B053A" w:rsidRDefault="007663C5" w:rsidP="007663C5">
            <w:pPr>
              <w:pStyle w:val="TAC"/>
              <w:rPr>
                <w:rFonts w:eastAsia="MS Mincho"/>
              </w:rPr>
            </w:pPr>
          </w:p>
        </w:tc>
        <w:tc>
          <w:tcPr>
            <w:tcW w:w="1697" w:type="dxa"/>
            <w:gridSpan w:val="4"/>
            <w:vAlign w:val="center"/>
          </w:tcPr>
          <w:p w14:paraId="7E7D2D21" w14:textId="77777777" w:rsidR="007663C5" w:rsidRPr="009B053A" w:rsidRDefault="007663C5" w:rsidP="007663C5">
            <w:pPr>
              <w:pStyle w:val="TAC"/>
              <w:rPr>
                <w:rFonts w:eastAsia="MS Mincho"/>
              </w:rPr>
            </w:pPr>
          </w:p>
        </w:tc>
      </w:tr>
      <w:tr w:rsidR="007663C5" w:rsidRPr="009B053A" w14:paraId="3B19C91D" w14:textId="77777777" w:rsidTr="00E32E05">
        <w:trPr>
          <w:gridAfter w:val="2"/>
          <w:wAfter w:w="35" w:type="dxa"/>
          <w:trHeight w:val="70"/>
        </w:trPr>
        <w:tc>
          <w:tcPr>
            <w:tcW w:w="648" w:type="dxa"/>
            <w:gridSpan w:val="3"/>
            <w:vMerge/>
            <w:vAlign w:val="center"/>
          </w:tcPr>
          <w:p w14:paraId="67B30C5F" w14:textId="77777777" w:rsidR="007663C5" w:rsidRPr="009B053A" w:rsidRDefault="007663C5" w:rsidP="007663C5">
            <w:pPr>
              <w:pStyle w:val="TAC"/>
            </w:pPr>
          </w:p>
        </w:tc>
        <w:tc>
          <w:tcPr>
            <w:tcW w:w="656" w:type="dxa"/>
            <w:vAlign w:val="center"/>
          </w:tcPr>
          <w:p w14:paraId="5AEE8442"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0B54B976"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4C5BA368"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7298A7D1" w14:textId="77777777"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656AF15D" w14:textId="77777777" w:rsidR="007663C5" w:rsidRPr="009B053A" w:rsidRDefault="007663C5" w:rsidP="007663C5">
            <w:pPr>
              <w:pStyle w:val="TAC"/>
              <w:rPr>
                <w:rFonts w:eastAsia="MS Mincho"/>
              </w:rPr>
            </w:pPr>
            <w:r w:rsidRPr="009B053A">
              <w:t>DFT-s-OFDM QPSK</w:t>
            </w:r>
          </w:p>
        </w:tc>
        <w:tc>
          <w:tcPr>
            <w:tcW w:w="1275" w:type="dxa"/>
            <w:gridSpan w:val="4"/>
            <w:vAlign w:val="center"/>
          </w:tcPr>
          <w:p w14:paraId="52BA611D"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532C77B1" w14:textId="77777777" w:rsidR="007663C5" w:rsidRPr="009B053A" w:rsidRDefault="007663C5" w:rsidP="007663C5">
            <w:pPr>
              <w:pStyle w:val="TAC"/>
              <w:rPr>
                <w:rFonts w:eastAsia="MS Mincho"/>
              </w:rPr>
            </w:pPr>
            <w:r w:rsidRPr="009B053A">
              <w:rPr>
                <w:rFonts w:eastAsia="MS Mincho"/>
              </w:rPr>
              <w:t>5 MHz</w:t>
            </w:r>
          </w:p>
        </w:tc>
        <w:tc>
          <w:tcPr>
            <w:tcW w:w="1697" w:type="dxa"/>
            <w:gridSpan w:val="4"/>
            <w:vAlign w:val="center"/>
          </w:tcPr>
          <w:p w14:paraId="6BF89930"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535A89B6" w14:textId="77777777" w:rsidTr="00E32E05">
        <w:trPr>
          <w:gridAfter w:val="2"/>
          <w:wAfter w:w="35" w:type="dxa"/>
          <w:trHeight w:val="70"/>
        </w:trPr>
        <w:tc>
          <w:tcPr>
            <w:tcW w:w="648" w:type="dxa"/>
            <w:gridSpan w:val="3"/>
            <w:vMerge w:val="restart"/>
            <w:vAlign w:val="center"/>
          </w:tcPr>
          <w:p w14:paraId="67452EFB" w14:textId="77777777" w:rsidR="007663C5" w:rsidRPr="009B053A" w:rsidRDefault="007663C5" w:rsidP="007663C5">
            <w:pPr>
              <w:pStyle w:val="TAC"/>
            </w:pPr>
            <w:r w:rsidRPr="009B053A">
              <w:rPr>
                <w:rFonts w:eastAsia="MS Mincho"/>
              </w:rPr>
              <w:t>2</w:t>
            </w:r>
            <w:r w:rsidRPr="009B053A">
              <w:rPr>
                <w:rFonts w:eastAsia="MS Mincho"/>
                <w:vertAlign w:val="superscript"/>
              </w:rPr>
              <w:t>4</w:t>
            </w:r>
          </w:p>
        </w:tc>
        <w:tc>
          <w:tcPr>
            <w:tcW w:w="656" w:type="dxa"/>
            <w:vAlign w:val="center"/>
          </w:tcPr>
          <w:p w14:paraId="64283E08"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76E0937E" w14:textId="77777777" w:rsidR="007663C5" w:rsidRPr="009B053A" w:rsidRDefault="007663C5" w:rsidP="007663C5">
            <w:pPr>
              <w:pStyle w:val="TAC"/>
              <w:rPr>
                <w:rFonts w:eastAsia="MS Mincho"/>
              </w:rPr>
            </w:pPr>
            <w:r w:rsidRPr="009B053A">
              <w:rPr>
                <w:rFonts w:eastAsia="MS Mincho"/>
              </w:rPr>
              <w:t>UL 892.5 / DL 937.5</w:t>
            </w:r>
          </w:p>
        </w:tc>
        <w:tc>
          <w:tcPr>
            <w:tcW w:w="990" w:type="dxa"/>
            <w:gridSpan w:val="9"/>
            <w:vAlign w:val="center"/>
          </w:tcPr>
          <w:p w14:paraId="208739C4" w14:textId="77777777" w:rsidR="007663C5" w:rsidRPr="009B053A" w:rsidRDefault="007663C5" w:rsidP="007663C5">
            <w:pPr>
              <w:pStyle w:val="TAC"/>
              <w:rPr>
                <w:rFonts w:eastAsia="MS Mincho"/>
              </w:rPr>
            </w:pPr>
          </w:p>
        </w:tc>
        <w:tc>
          <w:tcPr>
            <w:tcW w:w="1832" w:type="dxa"/>
            <w:gridSpan w:val="5"/>
            <w:vAlign w:val="center"/>
          </w:tcPr>
          <w:p w14:paraId="7EBFEABE" w14:textId="77777777" w:rsidR="007663C5" w:rsidRPr="009B053A" w:rsidRDefault="007663C5" w:rsidP="007663C5">
            <w:pPr>
              <w:pStyle w:val="TAC"/>
              <w:rPr>
                <w:rFonts w:eastAsia="MS Mincho"/>
              </w:rPr>
            </w:pPr>
          </w:p>
        </w:tc>
        <w:tc>
          <w:tcPr>
            <w:tcW w:w="1142" w:type="dxa"/>
            <w:gridSpan w:val="5"/>
            <w:vAlign w:val="center"/>
          </w:tcPr>
          <w:p w14:paraId="239D735C" w14:textId="77777777" w:rsidR="007663C5" w:rsidRPr="009B053A" w:rsidRDefault="007663C5" w:rsidP="007663C5">
            <w:pPr>
              <w:pStyle w:val="TAC"/>
              <w:rPr>
                <w:rFonts w:eastAsia="MS Mincho"/>
              </w:rPr>
            </w:pPr>
            <w:r w:rsidRPr="009B053A">
              <w:rPr>
                <w:rFonts w:eastAsia="MS Mincho"/>
              </w:rPr>
              <w:t>n20</w:t>
            </w:r>
          </w:p>
        </w:tc>
        <w:tc>
          <w:tcPr>
            <w:tcW w:w="1275" w:type="dxa"/>
            <w:gridSpan w:val="4"/>
            <w:vAlign w:val="center"/>
          </w:tcPr>
          <w:p w14:paraId="6A5F5F78" w14:textId="77777777" w:rsidR="007663C5" w:rsidRPr="009B053A" w:rsidRDefault="007663C5" w:rsidP="007663C5">
            <w:pPr>
              <w:pStyle w:val="TAC"/>
              <w:rPr>
                <w:rFonts w:eastAsia="MS Mincho"/>
              </w:rPr>
            </w:pPr>
            <w:r w:rsidRPr="009B053A">
              <w:rPr>
                <w:rFonts w:eastAsia="MS Mincho"/>
              </w:rPr>
              <w:t>UL 847.5 / DL 806.5</w:t>
            </w:r>
          </w:p>
        </w:tc>
        <w:tc>
          <w:tcPr>
            <w:tcW w:w="880" w:type="dxa"/>
            <w:vAlign w:val="center"/>
          </w:tcPr>
          <w:p w14:paraId="67DE70A2" w14:textId="77777777" w:rsidR="007663C5" w:rsidRPr="009B053A" w:rsidRDefault="007663C5" w:rsidP="007663C5">
            <w:pPr>
              <w:pStyle w:val="TAC"/>
              <w:rPr>
                <w:rFonts w:eastAsia="MS Mincho"/>
              </w:rPr>
            </w:pPr>
          </w:p>
        </w:tc>
        <w:tc>
          <w:tcPr>
            <w:tcW w:w="1697" w:type="dxa"/>
            <w:gridSpan w:val="4"/>
            <w:vAlign w:val="center"/>
          </w:tcPr>
          <w:p w14:paraId="5B93E239" w14:textId="77777777" w:rsidR="007663C5" w:rsidRPr="009B053A" w:rsidRDefault="007663C5" w:rsidP="007663C5">
            <w:pPr>
              <w:pStyle w:val="TAC"/>
              <w:rPr>
                <w:rFonts w:eastAsia="MS Mincho"/>
              </w:rPr>
            </w:pPr>
          </w:p>
        </w:tc>
      </w:tr>
      <w:tr w:rsidR="007663C5" w:rsidRPr="009B053A" w14:paraId="3E63A6FA" w14:textId="77777777" w:rsidTr="00E32E05">
        <w:trPr>
          <w:gridAfter w:val="2"/>
          <w:wAfter w:w="35" w:type="dxa"/>
          <w:trHeight w:val="70"/>
        </w:trPr>
        <w:tc>
          <w:tcPr>
            <w:tcW w:w="648" w:type="dxa"/>
            <w:gridSpan w:val="3"/>
            <w:vMerge/>
            <w:vAlign w:val="center"/>
          </w:tcPr>
          <w:p w14:paraId="5361DF43" w14:textId="77777777" w:rsidR="007663C5" w:rsidRPr="009B053A" w:rsidRDefault="007663C5" w:rsidP="007663C5">
            <w:pPr>
              <w:pStyle w:val="TAC"/>
            </w:pPr>
          </w:p>
        </w:tc>
        <w:tc>
          <w:tcPr>
            <w:tcW w:w="656" w:type="dxa"/>
            <w:vAlign w:val="center"/>
          </w:tcPr>
          <w:p w14:paraId="6CBEE681"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729DC28B"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293D4D0D"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2FC1BD9F" w14:textId="77777777"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369444B2" w14:textId="77777777" w:rsidR="007663C5" w:rsidRPr="009B053A" w:rsidRDefault="007663C5" w:rsidP="007663C5">
            <w:pPr>
              <w:pStyle w:val="TAC"/>
              <w:rPr>
                <w:rFonts w:eastAsia="MS Mincho"/>
              </w:rPr>
            </w:pPr>
            <w:r w:rsidRPr="009B053A">
              <w:t>DFT-s-OFDM QPSK</w:t>
            </w:r>
          </w:p>
        </w:tc>
        <w:tc>
          <w:tcPr>
            <w:tcW w:w="1275" w:type="dxa"/>
            <w:gridSpan w:val="4"/>
            <w:vAlign w:val="center"/>
          </w:tcPr>
          <w:p w14:paraId="711C2286"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5F6561EB" w14:textId="77777777" w:rsidR="007663C5" w:rsidRPr="009B053A" w:rsidRDefault="007663C5" w:rsidP="007663C5">
            <w:pPr>
              <w:pStyle w:val="TAC"/>
              <w:rPr>
                <w:rFonts w:eastAsia="MS Mincho"/>
              </w:rPr>
            </w:pPr>
            <w:r w:rsidRPr="009B053A">
              <w:rPr>
                <w:rFonts w:eastAsia="MS Mincho"/>
              </w:rPr>
              <w:t>5 MHz</w:t>
            </w:r>
          </w:p>
        </w:tc>
        <w:tc>
          <w:tcPr>
            <w:tcW w:w="1697" w:type="dxa"/>
            <w:gridSpan w:val="4"/>
            <w:vAlign w:val="center"/>
          </w:tcPr>
          <w:p w14:paraId="4F6A5C4C"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582C0B33" w14:textId="77777777" w:rsidTr="00E32E05">
        <w:trPr>
          <w:gridAfter w:val="2"/>
          <w:wAfter w:w="35" w:type="dxa"/>
          <w:trHeight w:val="70"/>
        </w:trPr>
        <w:tc>
          <w:tcPr>
            <w:tcW w:w="10113" w:type="dxa"/>
            <w:gridSpan w:val="39"/>
            <w:vAlign w:val="center"/>
          </w:tcPr>
          <w:p w14:paraId="003DA693" w14:textId="77777777" w:rsidR="007663C5" w:rsidRPr="009B053A" w:rsidRDefault="007663C5" w:rsidP="007663C5">
            <w:pPr>
              <w:pStyle w:val="TAC"/>
              <w:rPr>
                <w:rFonts w:eastAsia="MS Mincho"/>
              </w:rPr>
            </w:pPr>
            <w:r w:rsidRPr="009B053A">
              <w:rPr>
                <w:b/>
              </w:rPr>
              <w:t xml:space="preserve">Test Settings for a </w:t>
            </w:r>
            <w:r w:rsidRPr="009B053A">
              <w:rPr>
                <w:b/>
                <w:lang w:eastAsia="zh-TW"/>
              </w:rPr>
              <w:t xml:space="preserve">DC_8A_n41A </w:t>
            </w:r>
            <w:r w:rsidRPr="009B053A">
              <w:rPr>
                <w:b/>
              </w:rPr>
              <w:t>Configuration</w:t>
            </w:r>
          </w:p>
        </w:tc>
      </w:tr>
      <w:tr w:rsidR="007663C5" w:rsidRPr="009B053A" w14:paraId="7DAE640A" w14:textId="77777777" w:rsidTr="00E32E05">
        <w:trPr>
          <w:gridAfter w:val="2"/>
          <w:wAfter w:w="35" w:type="dxa"/>
          <w:trHeight w:val="70"/>
        </w:trPr>
        <w:tc>
          <w:tcPr>
            <w:tcW w:w="648" w:type="dxa"/>
            <w:gridSpan w:val="3"/>
            <w:vMerge w:val="restart"/>
            <w:vAlign w:val="center"/>
          </w:tcPr>
          <w:p w14:paraId="2CB68D67" w14:textId="77777777" w:rsidR="007663C5" w:rsidRPr="009B053A" w:rsidRDefault="007663C5" w:rsidP="007663C5">
            <w:pPr>
              <w:pStyle w:val="TAC"/>
            </w:pPr>
            <w:r w:rsidRPr="009B053A">
              <w:lastRenderedPageBreak/>
              <w:t>1</w:t>
            </w:r>
            <w:r w:rsidRPr="009B053A">
              <w:rPr>
                <w:vertAlign w:val="superscript"/>
              </w:rPr>
              <w:t>3</w:t>
            </w:r>
          </w:p>
        </w:tc>
        <w:tc>
          <w:tcPr>
            <w:tcW w:w="656" w:type="dxa"/>
            <w:vAlign w:val="center"/>
          </w:tcPr>
          <w:p w14:paraId="725B8387" w14:textId="77777777" w:rsidR="007663C5" w:rsidRPr="009B053A" w:rsidRDefault="007663C5" w:rsidP="007663C5">
            <w:pPr>
              <w:pStyle w:val="TAC"/>
              <w:rPr>
                <w:lang w:eastAsia="zh-CN"/>
              </w:rPr>
            </w:pPr>
            <w:r w:rsidRPr="009B053A">
              <w:rPr>
                <w:lang w:eastAsia="zh-CN"/>
              </w:rPr>
              <w:t>8</w:t>
            </w:r>
          </w:p>
        </w:tc>
        <w:tc>
          <w:tcPr>
            <w:tcW w:w="993" w:type="dxa"/>
            <w:gridSpan w:val="7"/>
            <w:vAlign w:val="center"/>
          </w:tcPr>
          <w:p w14:paraId="3BD1CD73" w14:textId="77777777" w:rsidR="007663C5" w:rsidRPr="009B053A" w:rsidRDefault="007663C5" w:rsidP="007663C5">
            <w:pPr>
              <w:pStyle w:val="TAC"/>
              <w:rPr>
                <w:lang w:eastAsia="zh-CN"/>
              </w:rPr>
            </w:pPr>
            <w:r w:rsidRPr="009B053A">
              <w:rPr>
                <w:lang w:eastAsia="zh-CN"/>
              </w:rPr>
              <w:t>UL 885 / DL 942.5 MHz</w:t>
            </w:r>
          </w:p>
        </w:tc>
        <w:tc>
          <w:tcPr>
            <w:tcW w:w="990" w:type="dxa"/>
            <w:gridSpan w:val="9"/>
            <w:vAlign w:val="center"/>
          </w:tcPr>
          <w:p w14:paraId="7AC394E8" w14:textId="77777777" w:rsidR="007663C5" w:rsidRPr="009B053A" w:rsidRDefault="007663C5" w:rsidP="007663C5">
            <w:pPr>
              <w:pStyle w:val="TAC"/>
              <w:rPr>
                <w:rFonts w:eastAsia="MS Mincho"/>
              </w:rPr>
            </w:pPr>
          </w:p>
        </w:tc>
        <w:tc>
          <w:tcPr>
            <w:tcW w:w="1832" w:type="dxa"/>
            <w:gridSpan w:val="5"/>
            <w:vAlign w:val="center"/>
          </w:tcPr>
          <w:p w14:paraId="3C348A35" w14:textId="77777777" w:rsidR="007663C5" w:rsidRPr="009B053A" w:rsidRDefault="007663C5" w:rsidP="007663C5">
            <w:pPr>
              <w:pStyle w:val="TAC"/>
              <w:rPr>
                <w:rFonts w:eastAsia="MS Mincho"/>
              </w:rPr>
            </w:pPr>
          </w:p>
        </w:tc>
        <w:tc>
          <w:tcPr>
            <w:tcW w:w="1142" w:type="dxa"/>
            <w:gridSpan w:val="5"/>
            <w:vAlign w:val="center"/>
          </w:tcPr>
          <w:p w14:paraId="46A6EBE5" w14:textId="77777777" w:rsidR="007663C5" w:rsidRPr="009B053A" w:rsidRDefault="007663C5" w:rsidP="007663C5">
            <w:pPr>
              <w:pStyle w:val="TAC"/>
              <w:rPr>
                <w:lang w:eastAsia="zh-CN"/>
              </w:rPr>
            </w:pPr>
            <w:r w:rsidRPr="009B053A">
              <w:rPr>
                <w:lang w:eastAsia="zh-CN"/>
              </w:rPr>
              <w:t>n41</w:t>
            </w:r>
          </w:p>
        </w:tc>
        <w:tc>
          <w:tcPr>
            <w:tcW w:w="1275" w:type="dxa"/>
            <w:gridSpan w:val="4"/>
            <w:vAlign w:val="center"/>
          </w:tcPr>
          <w:p w14:paraId="0CB48577" w14:textId="77777777" w:rsidR="007663C5" w:rsidRPr="009B053A" w:rsidRDefault="007663C5" w:rsidP="007663C5">
            <w:pPr>
              <w:pStyle w:val="TAC"/>
              <w:rPr>
                <w:lang w:eastAsia="zh-CN"/>
              </w:rPr>
            </w:pPr>
            <w:r w:rsidRPr="009B053A">
              <w:rPr>
                <w:lang w:eastAsia="zh-CN"/>
              </w:rPr>
              <w:t>UL / DL 2655 MHz</w:t>
            </w:r>
          </w:p>
        </w:tc>
        <w:tc>
          <w:tcPr>
            <w:tcW w:w="880" w:type="dxa"/>
            <w:vAlign w:val="center"/>
          </w:tcPr>
          <w:p w14:paraId="0470CE79" w14:textId="77777777" w:rsidR="007663C5" w:rsidRPr="009B053A" w:rsidRDefault="007663C5" w:rsidP="007663C5">
            <w:pPr>
              <w:pStyle w:val="TAC"/>
              <w:rPr>
                <w:rFonts w:eastAsia="MS Mincho"/>
              </w:rPr>
            </w:pPr>
          </w:p>
        </w:tc>
        <w:tc>
          <w:tcPr>
            <w:tcW w:w="1697" w:type="dxa"/>
            <w:gridSpan w:val="4"/>
            <w:vAlign w:val="center"/>
          </w:tcPr>
          <w:p w14:paraId="76AD99D2" w14:textId="77777777" w:rsidR="007663C5" w:rsidRPr="009B053A" w:rsidRDefault="007663C5" w:rsidP="007663C5">
            <w:pPr>
              <w:pStyle w:val="TAC"/>
              <w:rPr>
                <w:rFonts w:eastAsia="MS Mincho"/>
              </w:rPr>
            </w:pPr>
          </w:p>
        </w:tc>
      </w:tr>
      <w:tr w:rsidR="007663C5" w:rsidRPr="009B053A" w14:paraId="17A9F8B1" w14:textId="77777777" w:rsidTr="00E32E05">
        <w:trPr>
          <w:gridAfter w:val="2"/>
          <w:wAfter w:w="35" w:type="dxa"/>
          <w:trHeight w:val="70"/>
        </w:trPr>
        <w:tc>
          <w:tcPr>
            <w:tcW w:w="648" w:type="dxa"/>
            <w:gridSpan w:val="3"/>
            <w:vMerge/>
            <w:vAlign w:val="center"/>
          </w:tcPr>
          <w:p w14:paraId="13EEE5CC" w14:textId="77777777" w:rsidR="007663C5" w:rsidRPr="009B053A" w:rsidRDefault="007663C5" w:rsidP="007663C5">
            <w:pPr>
              <w:pStyle w:val="TAC"/>
            </w:pPr>
          </w:p>
        </w:tc>
        <w:tc>
          <w:tcPr>
            <w:tcW w:w="656" w:type="dxa"/>
            <w:vAlign w:val="center"/>
          </w:tcPr>
          <w:p w14:paraId="4EF28D10"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4A1A835E"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762E7DD8" w14:textId="77777777" w:rsidR="007663C5" w:rsidRPr="009B053A" w:rsidRDefault="007663C5" w:rsidP="007663C5">
            <w:pPr>
              <w:pStyle w:val="TAC"/>
              <w:rPr>
                <w:lang w:eastAsia="zh-CN"/>
              </w:rPr>
            </w:pPr>
            <w:r w:rsidRPr="009B053A">
              <w:rPr>
                <w:lang w:eastAsia="zh-CN"/>
              </w:rPr>
              <w:t>10 MHz</w:t>
            </w:r>
          </w:p>
        </w:tc>
        <w:tc>
          <w:tcPr>
            <w:tcW w:w="1832" w:type="dxa"/>
            <w:gridSpan w:val="5"/>
            <w:vAlign w:val="center"/>
          </w:tcPr>
          <w:p w14:paraId="709EB95B"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1439DBDC" w14:textId="77777777" w:rsidR="007663C5" w:rsidRPr="009B053A" w:rsidRDefault="007663C5" w:rsidP="007663C5">
            <w:pPr>
              <w:pStyle w:val="TAC"/>
            </w:pPr>
            <w:r w:rsidRPr="009B053A">
              <w:rPr>
                <w:rFonts w:eastAsia="MS Mincho"/>
              </w:rPr>
              <w:t>N/A</w:t>
            </w:r>
          </w:p>
        </w:tc>
        <w:tc>
          <w:tcPr>
            <w:tcW w:w="1275" w:type="dxa"/>
            <w:gridSpan w:val="4"/>
            <w:vAlign w:val="center"/>
          </w:tcPr>
          <w:p w14:paraId="0AB44DE2"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421C8B1A"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5C114088"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0799FE9B" w14:textId="77777777" w:rsidTr="00E32E05">
        <w:trPr>
          <w:gridAfter w:val="2"/>
          <w:wAfter w:w="35" w:type="dxa"/>
          <w:trHeight w:val="70"/>
        </w:trPr>
        <w:tc>
          <w:tcPr>
            <w:tcW w:w="648" w:type="dxa"/>
            <w:gridSpan w:val="3"/>
            <w:vMerge w:val="restart"/>
            <w:vAlign w:val="center"/>
          </w:tcPr>
          <w:p w14:paraId="2C11C1E9" w14:textId="77777777" w:rsidR="007663C5" w:rsidRPr="009B053A" w:rsidRDefault="007663C5" w:rsidP="007663C5">
            <w:pPr>
              <w:pStyle w:val="TAC"/>
            </w:pPr>
            <w:r w:rsidRPr="009B053A">
              <w:t>2</w:t>
            </w:r>
            <w:r w:rsidRPr="009B053A">
              <w:rPr>
                <w:vertAlign w:val="superscript"/>
              </w:rPr>
              <w:t>8</w:t>
            </w:r>
          </w:p>
        </w:tc>
        <w:tc>
          <w:tcPr>
            <w:tcW w:w="656" w:type="dxa"/>
            <w:vAlign w:val="center"/>
          </w:tcPr>
          <w:p w14:paraId="4048E11C" w14:textId="77777777" w:rsidR="007663C5" w:rsidRPr="009B053A" w:rsidRDefault="007663C5" w:rsidP="007663C5">
            <w:pPr>
              <w:pStyle w:val="TAC"/>
              <w:rPr>
                <w:rFonts w:eastAsia="MS Mincho"/>
              </w:rPr>
            </w:pPr>
            <w:r w:rsidRPr="009B053A">
              <w:rPr>
                <w:lang w:eastAsia="zh-CN"/>
              </w:rPr>
              <w:t>8</w:t>
            </w:r>
          </w:p>
        </w:tc>
        <w:tc>
          <w:tcPr>
            <w:tcW w:w="993" w:type="dxa"/>
            <w:gridSpan w:val="7"/>
            <w:vAlign w:val="center"/>
          </w:tcPr>
          <w:p w14:paraId="46F0C45E" w14:textId="77777777" w:rsidR="007663C5" w:rsidRPr="009B053A" w:rsidRDefault="007663C5" w:rsidP="007663C5">
            <w:pPr>
              <w:pStyle w:val="TAC"/>
              <w:rPr>
                <w:rFonts w:eastAsia="MS Mincho"/>
              </w:rPr>
            </w:pPr>
            <w:r w:rsidRPr="009B053A">
              <w:rPr>
                <w:lang w:eastAsia="zh-CN"/>
              </w:rPr>
              <w:t>UL 885 / DL 942.5 MHz</w:t>
            </w:r>
          </w:p>
        </w:tc>
        <w:tc>
          <w:tcPr>
            <w:tcW w:w="990" w:type="dxa"/>
            <w:gridSpan w:val="9"/>
            <w:vAlign w:val="center"/>
          </w:tcPr>
          <w:p w14:paraId="1DAA11C8" w14:textId="77777777" w:rsidR="007663C5" w:rsidRPr="009B053A" w:rsidRDefault="007663C5" w:rsidP="007663C5">
            <w:pPr>
              <w:pStyle w:val="TAC"/>
              <w:rPr>
                <w:lang w:eastAsia="zh-CN"/>
              </w:rPr>
            </w:pPr>
          </w:p>
        </w:tc>
        <w:tc>
          <w:tcPr>
            <w:tcW w:w="1832" w:type="dxa"/>
            <w:gridSpan w:val="5"/>
            <w:vAlign w:val="center"/>
          </w:tcPr>
          <w:p w14:paraId="2078F203" w14:textId="77777777" w:rsidR="007663C5" w:rsidRPr="009B053A" w:rsidRDefault="007663C5" w:rsidP="007663C5">
            <w:pPr>
              <w:pStyle w:val="TAC"/>
              <w:rPr>
                <w:rFonts w:eastAsia="MS Mincho"/>
              </w:rPr>
            </w:pPr>
          </w:p>
        </w:tc>
        <w:tc>
          <w:tcPr>
            <w:tcW w:w="1142" w:type="dxa"/>
            <w:gridSpan w:val="5"/>
            <w:vAlign w:val="center"/>
          </w:tcPr>
          <w:p w14:paraId="5AE91416" w14:textId="77777777" w:rsidR="007663C5" w:rsidRPr="009B053A" w:rsidRDefault="007663C5" w:rsidP="007663C5">
            <w:pPr>
              <w:pStyle w:val="TAC"/>
              <w:rPr>
                <w:rFonts w:eastAsia="MS Mincho"/>
              </w:rPr>
            </w:pPr>
            <w:r w:rsidRPr="009B053A">
              <w:rPr>
                <w:lang w:eastAsia="zh-CN"/>
              </w:rPr>
              <w:t>n41</w:t>
            </w:r>
          </w:p>
        </w:tc>
        <w:tc>
          <w:tcPr>
            <w:tcW w:w="1275" w:type="dxa"/>
            <w:gridSpan w:val="4"/>
            <w:vAlign w:val="center"/>
          </w:tcPr>
          <w:p w14:paraId="3AB47645" w14:textId="77777777" w:rsidR="007663C5" w:rsidRPr="009B053A" w:rsidRDefault="007663C5" w:rsidP="007663C5">
            <w:pPr>
              <w:pStyle w:val="TAC"/>
              <w:rPr>
                <w:rFonts w:eastAsia="MS Mincho"/>
              </w:rPr>
            </w:pPr>
            <w:r w:rsidRPr="009B053A">
              <w:rPr>
                <w:lang w:eastAsia="zh-CN"/>
              </w:rPr>
              <w:t>UL / DL 2546 MHz</w:t>
            </w:r>
          </w:p>
        </w:tc>
        <w:tc>
          <w:tcPr>
            <w:tcW w:w="880" w:type="dxa"/>
            <w:vAlign w:val="center"/>
          </w:tcPr>
          <w:p w14:paraId="382A0C95" w14:textId="77777777" w:rsidR="007663C5" w:rsidRPr="009B053A" w:rsidRDefault="007663C5" w:rsidP="007663C5">
            <w:pPr>
              <w:pStyle w:val="TAC"/>
              <w:rPr>
                <w:rFonts w:eastAsia="MS Mincho"/>
              </w:rPr>
            </w:pPr>
          </w:p>
        </w:tc>
        <w:tc>
          <w:tcPr>
            <w:tcW w:w="1697" w:type="dxa"/>
            <w:gridSpan w:val="4"/>
            <w:vAlign w:val="center"/>
          </w:tcPr>
          <w:p w14:paraId="40318FF6" w14:textId="77777777" w:rsidR="007663C5" w:rsidRPr="009B053A" w:rsidRDefault="007663C5" w:rsidP="007663C5">
            <w:pPr>
              <w:pStyle w:val="TAC"/>
              <w:rPr>
                <w:rFonts w:eastAsia="MS Mincho"/>
              </w:rPr>
            </w:pPr>
          </w:p>
        </w:tc>
      </w:tr>
      <w:tr w:rsidR="007663C5" w:rsidRPr="009B053A" w14:paraId="62BDD074" w14:textId="77777777" w:rsidTr="00E32E05">
        <w:trPr>
          <w:gridAfter w:val="2"/>
          <w:wAfter w:w="35" w:type="dxa"/>
          <w:trHeight w:val="70"/>
        </w:trPr>
        <w:tc>
          <w:tcPr>
            <w:tcW w:w="648" w:type="dxa"/>
            <w:gridSpan w:val="3"/>
            <w:vMerge/>
            <w:vAlign w:val="center"/>
          </w:tcPr>
          <w:p w14:paraId="0D9F0FD9" w14:textId="77777777" w:rsidR="007663C5" w:rsidRPr="009B053A" w:rsidRDefault="007663C5" w:rsidP="007663C5">
            <w:pPr>
              <w:pStyle w:val="TAC"/>
            </w:pPr>
          </w:p>
        </w:tc>
        <w:tc>
          <w:tcPr>
            <w:tcW w:w="656" w:type="dxa"/>
            <w:vAlign w:val="center"/>
          </w:tcPr>
          <w:p w14:paraId="2A2FBDAB"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048C07B1"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0B0FB81E" w14:textId="77777777" w:rsidR="007663C5" w:rsidRPr="009B053A" w:rsidRDefault="007663C5" w:rsidP="007663C5">
            <w:pPr>
              <w:pStyle w:val="TAC"/>
              <w:rPr>
                <w:lang w:eastAsia="zh-CN"/>
              </w:rPr>
            </w:pPr>
            <w:r w:rsidRPr="009B053A">
              <w:rPr>
                <w:lang w:eastAsia="zh-CN"/>
              </w:rPr>
              <w:t>10 MHz</w:t>
            </w:r>
          </w:p>
        </w:tc>
        <w:tc>
          <w:tcPr>
            <w:tcW w:w="1832" w:type="dxa"/>
            <w:gridSpan w:val="5"/>
            <w:vAlign w:val="center"/>
          </w:tcPr>
          <w:p w14:paraId="75170DD1"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107A109A"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35DB9938"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4491D8CD"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2A371A0C"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5EC59329" w14:textId="77777777" w:rsidTr="00E32E05">
        <w:trPr>
          <w:gridAfter w:val="2"/>
          <w:wAfter w:w="35" w:type="dxa"/>
          <w:trHeight w:val="70"/>
        </w:trPr>
        <w:tc>
          <w:tcPr>
            <w:tcW w:w="648" w:type="dxa"/>
            <w:gridSpan w:val="3"/>
            <w:vMerge w:val="restart"/>
            <w:vAlign w:val="center"/>
          </w:tcPr>
          <w:p w14:paraId="551B92BA" w14:textId="77777777" w:rsidR="007663C5" w:rsidRPr="009B053A" w:rsidRDefault="007663C5" w:rsidP="007663C5">
            <w:pPr>
              <w:pStyle w:val="TAC"/>
            </w:pPr>
            <w:r w:rsidRPr="009B053A">
              <w:rPr>
                <w:rFonts w:eastAsia="MS Mincho"/>
              </w:rPr>
              <w:t>3</w:t>
            </w:r>
            <w:r w:rsidRPr="009B053A">
              <w:rPr>
                <w:rFonts w:eastAsia="MS Mincho"/>
                <w:vertAlign w:val="superscript"/>
              </w:rPr>
              <w:t>4</w:t>
            </w:r>
          </w:p>
        </w:tc>
        <w:tc>
          <w:tcPr>
            <w:tcW w:w="656" w:type="dxa"/>
            <w:vAlign w:val="center"/>
          </w:tcPr>
          <w:p w14:paraId="1DD8B9BF" w14:textId="77777777" w:rsidR="007663C5" w:rsidRPr="009B053A" w:rsidRDefault="007663C5" w:rsidP="007663C5">
            <w:pPr>
              <w:pStyle w:val="TAC"/>
              <w:rPr>
                <w:lang w:eastAsia="zh-CN"/>
              </w:rPr>
            </w:pPr>
            <w:r w:rsidRPr="009B053A">
              <w:rPr>
                <w:lang w:eastAsia="zh-CN"/>
              </w:rPr>
              <w:t>8</w:t>
            </w:r>
          </w:p>
        </w:tc>
        <w:tc>
          <w:tcPr>
            <w:tcW w:w="993" w:type="dxa"/>
            <w:gridSpan w:val="7"/>
            <w:vAlign w:val="center"/>
          </w:tcPr>
          <w:p w14:paraId="1E5A9580" w14:textId="77777777" w:rsidR="007663C5" w:rsidRPr="009B053A" w:rsidRDefault="007663C5" w:rsidP="007663C5">
            <w:pPr>
              <w:pStyle w:val="TAC"/>
              <w:rPr>
                <w:rFonts w:eastAsia="MS Mincho"/>
              </w:rPr>
            </w:pPr>
            <w:r w:rsidRPr="009B053A">
              <w:rPr>
                <w:rFonts w:eastAsia="MS Mincho"/>
              </w:rPr>
              <w:t>UL 882.5 / DL 927.5 MHz</w:t>
            </w:r>
          </w:p>
        </w:tc>
        <w:tc>
          <w:tcPr>
            <w:tcW w:w="990" w:type="dxa"/>
            <w:gridSpan w:val="9"/>
            <w:vAlign w:val="center"/>
          </w:tcPr>
          <w:p w14:paraId="1426236C" w14:textId="77777777" w:rsidR="007663C5" w:rsidRPr="009B053A" w:rsidRDefault="007663C5" w:rsidP="007663C5">
            <w:pPr>
              <w:pStyle w:val="TAC"/>
              <w:rPr>
                <w:rFonts w:eastAsia="MS Mincho"/>
              </w:rPr>
            </w:pPr>
          </w:p>
        </w:tc>
        <w:tc>
          <w:tcPr>
            <w:tcW w:w="1832" w:type="dxa"/>
            <w:gridSpan w:val="5"/>
            <w:vAlign w:val="center"/>
          </w:tcPr>
          <w:p w14:paraId="1629AA7F" w14:textId="77777777" w:rsidR="007663C5" w:rsidRPr="009B053A" w:rsidRDefault="007663C5" w:rsidP="007663C5">
            <w:pPr>
              <w:pStyle w:val="TAC"/>
              <w:rPr>
                <w:rFonts w:eastAsia="MS Mincho"/>
              </w:rPr>
            </w:pPr>
          </w:p>
        </w:tc>
        <w:tc>
          <w:tcPr>
            <w:tcW w:w="1142" w:type="dxa"/>
            <w:gridSpan w:val="5"/>
            <w:vAlign w:val="center"/>
          </w:tcPr>
          <w:p w14:paraId="577E8FD2" w14:textId="77777777" w:rsidR="007663C5" w:rsidRPr="009B053A" w:rsidRDefault="007663C5" w:rsidP="007663C5">
            <w:pPr>
              <w:pStyle w:val="TAC"/>
            </w:pPr>
            <w:r w:rsidRPr="009B053A">
              <w:rPr>
                <w:lang w:eastAsia="zh-CN"/>
              </w:rPr>
              <w:t>n41</w:t>
            </w:r>
          </w:p>
        </w:tc>
        <w:tc>
          <w:tcPr>
            <w:tcW w:w="1275" w:type="dxa"/>
            <w:gridSpan w:val="4"/>
            <w:vAlign w:val="center"/>
          </w:tcPr>
          <w:p w14:paraId="2D604248" w14:textId="77777777" w:rsidR="007663C5" w:rsidRPr="009B053A" w:rsidRDefault="007663C5" w:rsidP="007663C5">
            <w:pPr>
              <w:pStyle w:val="TAC"/>
              <w:rPr>
                <w:lang w:eastAsia="zh-CN"/>
              </w:rPr>
            </w:pPr>
            <w:r w:rsidRPr="009B053A">
              <w:rPr>
                <w:lang w:eastAsia="zh-CN"/>
              </w:rPr>
              <w:t>UL / DL 2685MHz</w:t>
            </w:r>
          </w:p>
        </w:tc>
        <w:tc>
          <w:tcPr>
            <w:tcW w:w="880" w:type="dxa"/>
            <w:vAlign w:val="center"/>
          </w:tcPr>
          <w:p w14:paraId="60DB9993" w14:textId="77777777" w:rsidR="007663C5" w:rsidRPr="009B053A" w:rsidRDefault="007663C5" w:rsidP="007663C5">
            <w:pPr>
              <w:pStyle w:val="TAC"/>
              <w:rPr>
                <w:rFonts w:eastAsia="MS Mincho"/>
              </w:rPr>
            </w:pPr>
          </w:p>
        </w:tc>
        <w:tc>
          <w:tcPr>
            <w:tcW w:w="1697" w:type="dxa"/>
            <w:gridSpan w:val="4"/>
            <w:vAlign w:val="center"/>
          </w:tcPr>
          <w:p w14:paraId="639F78F0" w14:textId="77777777" w:rsidR="007663C5" w:rsidRPr="009B053A" w:rsidRDefault="007663C5" w:rsidP="007663C5">
            <w:pPr>
              <w:pStyle w:val="TAC"/>
              <w:rPr>
                <w:rFonts w:eastAsia="MS Mincho"/>
              </w:rPr>
            </w:pPr>
          </w:p>
        </w:tc>
      </w:tr>
      <w:tr w:rsidR="007663C5" w:rsidRPr="009B053A" w14:paraId="3BC73373" w14:textId="77777777" w:rsidTr="00E32E05">
        <w:trPr>
          <w:gridAfter w:val="2"/>
          <w:wAfter w:w="35" w:type="dxa"/>
          <w:trHeight w:val="70"/>
        </w:trPr>
        <w:tc>
          <w:tcPr>
            <w:tcW w:w="648" w:type="dxa"/>
            <w:gridSpan w:val="3"/>
            <w:vMerge/>
            <w:vAlign w:val="center"/>
          </w:tcPr>
          <w:p w14:paraId="387D0D9E" w14:textId="77777777" w:rsidR="007663C5" w:rsidRPr="009B053A" w:rsidRDefault="007663C5" w:rsidP="007663C5">
            <w:pPr>
              <w:pStyle w:val="TAC"/>
            </w:pPr>
          </w:p>
        </w:tc>
        <w:tc>
          <w:tcPr>
            <w:tcW w:w="656" w:type="dxa"/>
            <w:vAlign w:val="center"/>
          </w:tcPr>
          <w:p w14:paraId="30804230"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4377F278"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6B9DC6EC"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1EE54A11" w14:textId="77777777"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5D572B3E" w14:textId="77777777" w:rsidR="007663C5" w:rsidRPr="009B053A" w:rsidRDefault="007663C5" w:rsidP="007663C5">
            <w:pPr>
              <w:pStyle w:val="TAC"/>
            </w:pPr>
            <w:r w:rsidRPr="009B053A">
              <w:t>DFT-s-OFDM QPSK</w:t>
            </w:r>
          </w:p>
        </w:tc>
        <w:tc>
          <w:tcPr>
            <w:tcW w:w="1275" w:type="dxa"/>
            <w:gridSpan w:val="4"/>
            <w:vAlign w:val="center"/>
          </w:tcPr>
          <w:p w14:paraId="7422C4C9"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74E435FF" w14:textId="77777777" w:rsidR="007663C5" w:rsidRPr="009B053A" w:rsidRDefault="007663C5" w:rsidP="007663C5">
            <w:pPr>
              <w:pStyle w:val="TAC"/>
              <w:rPr>
                <w:rFonts w:eastAsia="MS Mincho"/>
              </w:rPr>
            </w:pPr>
            <w:r w:rsidRPr="009B053A">
              <w:rPr>
                <w:rFonts w:eastAsia="MS Mincho"/>
              </w:rPr>
              <w:t>10 MHz</w:t>
            </w:r>
          </w:p>
        </w:tc>
        <w:tc>
          <w:tcPr>
            <w:tcW w:w="1697" w:type="dxa"/>
            <w:gridSpan w:val="4"/>
            <w:vAlign w:val="center"/>
          </w:tcPr>
          <w:p w14:paraId="71F875E3"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098EE283" w14:textId="77777777" w:rsidTr="00E32E05">
        <w:trPr>
          <w:gridAfter w:val="2"/>
          <w:wAfter w:w="35" w:type="dxa"/>
          <w:trHeight w:val="70"/>
        </w:trPr>
        <w:tc>
          <w:tcPr>
            <w:tcW w:w="10113" w:type="dxa"/>
            <w:gridSpan w:val="39"/>
            <w:vAlign w:val="center"/>
          </w:tcPr>
          <w:p w14:paraId="4B72AE20" w14:textId="7DE5440D" w:rsidR="007663C5" w:rsidRPr="009B053A" w:rsidRDefault="007663C5" w:rsidP="007663C5">
            <w:pPr>
              <w:pStyle w:val="TAH"/>
              <w:rPr>
                <w:rFonts w:eastAsia="MS Mincho"/>
              </w:rPr>
            </w:pPr>
            <w:r w:rsidRPr="009B053A">
              <w:t xml:space="preserve">Test Settings for </w:t>
            </w:r>
            <w:r w:rsidRPr="009B053A">
              <w:rPr>
                <w:lang w:eastAsia="zh-TW"/>
              </w:rPr>
              <w:t xml:space="preserve">DC_8A_n77A and DC_8A_n78A </w:t>
            </w:r>
            <w:r w:rsidRPr="009B053A">
              <w:t>Configurations</w:t>
            </w:r>
          </w:p>
        </w:tc>
      </w:tr>
      <w:tr w:rsidR="007663C5" w:rsidRPr="009B053A" w14:paraId="270FF239" w14:textId="77777777" w:rsidTr="00E32E05">
        <w:trPr>
          <w:gridAfter w:val="2"/>
          <w:wAfter w:w="35" w:type="dxa"/>
          <w:trHeight w:val="70"/>
        </w:trPr>
        <w:tc>
          <w:tcPr>
            <w:tcW w:w="648" w:type="dxa"/>
            <w:gridSpan w:val="3"/>
            <w:vMerge w:val="restart"/>
            <w:vAlign w:val="center"/>
          </w:tcPr>
          <w:p w14:paraId="499469BF" w14:textId="77777777" w:rsidR="007663C5" w:rsidRPr="009B053A" w:rsidRDefault="007663C5" w:rsidP="007663C5">
            <w:pPr>
              <w:pStyle w:val="TAC"/>
              <w:rPr>
                <w:rFonts w:eastAsia="MS Mincho"/>
              </w:rPr>
            </w:pPr>
            <w:r w:rsidRPr="009B053A">
              <w:t>1</w:t>
            </w:r>
            <w:r w:rsidRPr="009B053A">
              <w:rPr>
                <w:vertAlign w:val="superscript"/>
              </w:rPr>
              <w:t>3</w:t>
            </w:r>
          </w:p>
        </w:tc>
        <w:tc>
          <w:tcPr>
            <w:tcW w:w="656" w:type="dxa"/>
            <w:vAlign w:val="center"/>
          </w:tcPr>
          <w:p w14:paraId="5DA99A07"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4E86EFFC" w14:textId="77777777" w:rsidR="007663C5" w:rsidRPr="009B053A" w:rsidRDefault="007663C5" w:rsidP="007663C5">
            <w:pPr>
              <w:pStyle w:val="TAC"/>
              <w:rPr>
                <w:rFonts w:eastAsia="MS Mincho"/>
              </w:rPr>
            </w:pPr>
            <w:r w:rsidRPr="009B053A">
              <w:rPr>
                <w:rFonts w:eastAsia="MS Mincho"/>
              </w:rPr>
              <w:t>Mid</w:t>
            </w:r>
          </w:p>
        </w:tc>
        <w:tc>
          <w:tcPr>
            <w:tcW w:w="990" w:type="dxa"/>
            <w:gridSpan w:val="9"/>
            <w:vAlign w:val="center"/>
          </w:tcPr>
          <w:p w14:paraId="29B1708A" w14:textId="77777777" w:rsidR="007663C5" w:rsidRPr="009B053A" w:rsidRDefault="007663C5" w:rsidP="007663C5">
            <w:pPr>
              <w:pStyle w:val="TAC"/>
              <w:rPr>
                <w:rFonts w:eastAsia="MS Mincho"/>
              </w:rPr>
            </w:pPr>
          </w:p>
        </w:tc>
        <w:tc>
          <w:tcPr>
            <w:tcW w:w="1832" w:type="dxa"/>
            <w:gridSpan w:val="5"/>
            <w:vAlign w:val="center"/>
          </w:tcPr>
          <w:p w14:paraId="17371761" w14:textId="77777777" w:rsidR="007663C5" w:rsidRPr="009B053A" w:rsidRDefault="007663C5" w:rsidP="007663C5">
            <w:pPr>
              <w:pStyle w:val="TAC"/>
              <w:rPr>
                <w:rFonts w:eastAsia="MS Mincho"/>
              </w:rPr>
            </w:pPr>
          </w:p>
        </w:tc>
        <w:tc>
          <w:tcPr>
            <w:tcW w:w="1142" w:type="dxa"/>
            <w:gridSpan w:val="5"/>
            <w:vAlign w:val="center"/>
          </w:tcPr>
          <w:p w14:paraId="3788B563" w14:textId="77777777" w:rsidR="007663C5" w:rsidRPr="009B053A" w:rsidRDefault="007663C5" w:rsidP="007663C5">
            <w:pPr>
              <w:pStyle w:val="TAC"/>
              <w:rPr>
                <w:rFonts w:eastAsia="MS Mincho"/>
              </w:rPr>
            </w:pPr>
            <w:r w:rsidRPr="009B053A">
              <w:rPr>
                <w:rFonts w:eastAsia="MS Mincho"/>
              </w:rPr>
              <w:t>n77</w:t>
            </w:r>
          </w:p>
        </w:tc>
        <w:tc>
          <w:tcPr>
            <w:tcW w:w="1275" w:type="dxa"/>
            <w:gridSpan w:val="4"/>
            <w:vAlign w:val="center"/>
          </w:tcPr>
          <w:p w14:paraId="12A365F1" w14:textId="5F70A07B" w:rsidR="007663C5" w:rsidRPr="009B053A" w:rsidRDefault="007663C5" w:rsidP="007663C5">
            <w:pPr>
              <w:pStyle w:val="TAC"/>
              <w:rPr>
                <w:rFonts w:eastAsia="MS Mincho"/>
              </w:rPr>
            </w:pPr>
            <w:r w:rsidRPr="009B053A">
              <w:rPr>
                <w:rFonts w:eastAsia="MS Mincho"/>
              </w:rPr>
              <w:t>UL/DL 3590.01</w:t>
            </w:r>
          </w:p>
        </w:tc>
        <w:tc>
          <w:tcPr>
            <w:tcW w:w="880" w:type="dxa"/>
            <w:vAlign w:val="center"/>
          </w:tcPr>
          <w:p w14:paraId="218A9343" w14:textId="77777777" w:rsidR="007663C5" w:rsidRPr="009B053A" w:rsidRDefault="007663C5" w:rsidP="007663C5">
            <w:pPr>
              <w:pStyle w:val="TAC"/>
              <w:rPr>
                <w:rFonts w:eastAsia="MS Mincho"/>
              </w:rPr>
            </w:pPr>
          </w:p>
        </w:tc>
        <w:tc>
          <w:tcPr>
            <w:tcW w:w="1697" w:type="dxa"/>
            <w:gridSpan w:val="4"/>
            <w:vAlign w:val="center"/>
          </w:tcPr>
          <w:p w14:paraId="5C403A78" w14:textId="77777777" w:rsidR="007663C5" w:rsidRPr="009B053A" w:rsidRDefault="007663C5" w:rsidP="007663C5">
            <w:pPr>
              <w:pStyle w:val="TAC"/>
              <w:rPr>
                <w:rFonts w:eastAsia="MS Mincho"/>
              </w:rPr>
            </w:pPr>
          </w:p>
        </w:tc>
      </w:tr>
      <w:tr w:rsidR="007663C5" w:rsidRPr="009B053A" w14:paraId="4DEDF573" w14:textId="77777777" w:rsidTr="00E32E05">
        <w:trPr>
          <w:gridAfter w:val="2"/>
          <w:wAfter w:w="35" w:type="dxa"/>
          <w:trHeight w:val="70"/>
        </w:trPr>
        <w:tc>
          <w:tcPr>
            <w:tcW w:w="648" w:type="dxa"/>
            <w:gridSpan w:val="3"/>
            <w:vMerge/>
            <w:vAlign w:val="center"/>
          </w:tcPr>
          <w:p w14:paraId="29CC4C60" w14:textId="77777777" w:rsidR="007663C5" w:rsidRPr="009B053A" w:rsidRDefault="007663C5" w:rsidP="007663C5">
            <w:pPr>
              <w:pStyle w:val="TAC"/>
              <w:rPr>
                <w:rFonts w:eastAsia="MS Mincho"/>
              </w:rPr>
            </w:pPr>
          </w:p>
        </w:tc>
        <w:tc>
          <w:tcPr>
            <w:tcW w:w="656" w:type="dxa"/>
            <w:vAlign w:val="center"/>
          </w:tcPr>
          <w:p w14:paraId="1D9AC649"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55B595F7"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32470E75"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6B025D4B"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54C1E854"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2DFAAF84" w14:textId="4F8AAC43"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052C1BFF"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083AAC3B"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3E8238AD" w14:textId="77777777" w:rsidTr="00E32E05">
        <w:trPr>
          <w:gridAfter w:val="2"/>
          <w:wAfter w:w="35" w:type="dxa"/>
          <w:trHeight w:val="70"/>
        </w:trPr>
        <w:tc>
          <w:tcPr>
            <w:tcW w:w="648" w:type="dxa"/>
            <w:gridSpan w:val="3"/>
            <w:vMerge w:val="restart"/>
            <w:vAlign w:val="center"/>
          </w:tcPr>
          <w:p w14:paraId="3CEE2873" w14:textId="395501FE" w:rsidR="007663C5" w:rsidRPr="009B053A" w:rsidRDefault="007663C5" w:rsidP="007663C5">
            <w:pPr>
              <w:pStyle w:val="TAC"/>
              <w:rPr>
                <w:rFonts w:eastAsia="MS Mincho"/>
              </w:rPr>
            </w:pPr>
            <w:r w:rsidRPr="009B053A">
              <w:t>2</w:t>
            </w:r>
            <w:r w:rsidRPr="009B053A">
              <w:rPr>
                <w:vertAlign w:val="superscript"/>
              </w:rPr>
              <w:t>,8</w:t>
            </w:r>
          </w:p>
        </w:tc>
        <w:tc>
          <w:tcPr>
            <w:tcW w:w="656" w:type="dxa"/>
            <w:vAlign w:val="center"/>
          </w:tcPr>
          <w:p w14:paraId="17929E4B"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6ECF66E7" w14:textId="77777777" w:rsidR="007663C5" w:rsidRPr="009B053A" w:rsidRDefault="007663C5" w:rsidP="007663C5">
            <w:pPr>
              <w:pStyle w:val="TAC"/>
              <w:rPr>
                <w:rFonts w:eastAsia="MS Mincho"/>
              </w:rPr>
            </w:pPr>
            <w:r w:rsidRPr="009B053A">
              <w:rPr>
                <w:rFonts w:eastAsia="MS Mincho"/>
              </w:rPr>
              <w:t>Mid</w:t>
            </w:r>
          </w:p>
        </w:tc>
        <w:tc>
          <w:tcPr>
            <w:tcW w:w="990" w:type="dxa"/>
            <w:gridSpan w:val="9"/>
            <w:vAlign w:val="center"/>
          </w:tcPr>
          <w:p w14:paraId="25ABACF2" w14:textId="77777777" w:rsidR="007663C5" w:rsidRPr="009B053A" w:rsidRDefault="007663C5" w:rsidP="007663C5">
            <w:pPr>
              <w:pStyle w:val="TAC"/>
              <w:rPr>
                <w:rFonts w:eastAsia="MS Mincho"/>
              </w:rPr>
            </w:pPr>
          </w:p>
        </w:tc>
        <w:tc>
          <w:tcPr>
            <w:tcW w:w="1832" w:type="dxa"/>
            <w:gridSpan w:val="5"/>
            <w:vAlign w:val="center"/>
          </w:tcPr>
          <w:p w14:paraId="461691A9" w14:textId="77777777" w:rsidR="007663C5" w:rsidRPr="009B053A" w:rsidRDefault="007663C5" w:rsidP="007663C5">
            <w:pPr>
              <w:pStyle w:val="TAC"/>
              <w:rPr>
                <w:rFonts w:eastAsia="MS Mincho"/>
              </w:rPr>
            </w:pPr>
          </w:p>
        </w:tc>
        <w:tc>
          <w:tcPr>
            <w:tcW w:w="1142" w:type="dxa"/>
            <w:gridSpan w:val="5"/>
            <w:vAlign w:val="center"/>
          </w:tcPr>
          <w:p w14:paraId="6ADEE0C0" w14:textId="77777777" w:rsidR="007663C5" w:rsidRPr="009B053A" w:rsidRDefault="007663C5" w:rsidP="007663C5">
            <w:pPr>
              <w:pStyle w:val="TAC"/>
              <w:rPr>
                <w:rFonts w:eastAsia="MS Mincho"/>
              </w:rPr>
            </w:pPr>
            <w:r w:rsidRPr="009B053A">
              <w:rPr>
                <w:rFonts w:eastAsia="MS Mincho"/>
              </w:rPr>
              <w:t>n77</w:t>
            </w:r>
          </w:p>
        </w:tc>
        <w:tc>
          <w:tcPr>
            <w:tcW w:w="1275" w:type="dxa"/>
            <w:gridSpan w:val="4"/>
            <w:vAlign w:val="center"/>
          </w:tcPr>
          <w:p w14:paraId="03611639" w14:textId="7EC96EF7" w:rsidR="007663C5" w:rsidRPr="009B053A" w:rsidRDefault="007663C5" w:rsidP="007663C5">
            <w:pPr>
              <w:pStyle w:val="TAC"/>
              <w:rPr>
                <w:rFonts w:eastAsia="MS Mincho"/>
              </w:rPr>
            </w:pPr>
            <w:r w:rsidRPr="009B053A">
              <w:rPr>
                <w:rFonts w:eastAsia="MS Mincho"/>
              </w:rPr>
              <w:t>UL/DL 3520.005</w:t>
            </w:r>
          </w:p>
        </w:tc>
        <w:tc>
          <w:tcPr>
            <w:tcW w:w="880" w:type="dxa"/>
            <w:vAlign w:val="center"/>
          </w:tcPr>
          <w:p w14:paraId="3E9E2E8C" w14:textId="77777777" w:rsidR="007663C5" w:rsidRPr="009B053A" w:rsidRDefault="007663C5" w:rsidP="007663C5">
            <w:pPr>
              <w:pStyle w:val="TAC"/>
              <w:rPr>
                <w:rFonts w:eastAsia="MS Mincho"/>
              </w:rPr>
            </w:pPr>
          </w:p>
        </w:tc>
        <w:tc>
          <w:tcPr>
            <w:tcW w:w="1697" w:type="dxa"/>
            <w:gridSpan w:val="4"/>
            <w:vAlign w:val="center"/>
          </w:tcPr>
          <w:p w14:paraId="556C8048" w14:textId="77777777" w:rsidR="007663C5" w:rsidRPr="009B053A" w:rsidRDefault="007663C5" w:rsidP="007663C5">
            <w:pPr>
              <w:pStyle w:val="TAC"/>
              <w:rPr>
                <w:rFonts w:eastAsia="MS Mincho"/>
              </w:rPr>
            </w:pPr>
          </w:p>
        </w:tc>
      </w:tr>
      <w:tr w:rsidR="007663C5" w:rsidRPr="009B053A" w14:paraId="73F3111E" w14:textId="77777777" w:rsidTr="00E32E05">
        <w:trPr>
          <w:gridAfter w:val="2"/>
          <w:wAfter w:w="35" w:type="dxa"/>
          <w:trHeight w:val="70"/>
        </w:trPr>
        <w:tc>
          <w:tcPr>
            <w:tcW w:w="648" w:type="dxa"/>
            <w:gridSpan w:val="3"/>
            <w:vMerge/>
            <w:vAlign w:val="center"/>
          </w:tcPr>
          <w:p w14:paraId="24C51B9E" w14:textId="77777777" w:rsidR="007663C5" w:rsidRPr="009B053A" w:rsidRDefault="007663C5" w:rsidP="007663C5">
            <w:pPr>
              <w:pStyle w:val="TAC"/>
              <w:rPr>
                <w:rFonts w:eastAsia="MS Mincho"/>
              </w:rPr>
            </w:pPr>
          </w:p>
        </w:tc>
        <w:tc>
          <w:tcPr>
            <w:tcW w:w="656" w:type="dxa"/>
            <w:vAlign w:val="center"/>
          </w:tcPr>
          <w:p w14:paraId="38C13CEA"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684A9F8B"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11D77CBA"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12D8AE42"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1DA1E6C8"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671F4119" w14:textId="22384216"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35114FFF"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7436C366"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55DEA2F0" w14:textId="77777777" w:rsidTr="00E32E05">
        <w:trPr>
          <w:gridAfter w:val="2"/>
          <w:wAfter w:w="35" w:type="dxa"/>
          <w:trHeight w:val="70"/>
        </w:trPr>
        <w:tc>
          <w:tcPr>
            <w:tcW w:w="648" w:type="dxa"/>
            <w:gridSpan w:val="3"/>
            <w:vMerge w:val="restart"/>
            <w:vAlign w:val="center"/>
          </w:tcPr>
          <w:p w14:paraId="4EE4AFD9" w14:textId="77777777" w:rsidR="007663C5" w:rsidRPr="009B053A" w:rsidRDefault="007663C5" w:rsidP="007663C5">
            <w:pPr>
              <w:pStyle w:val="TAC"/>
              <w:rPr>
                <w:rFonts w:eastAsia="MS Mincho"/>
              </w:rPr>
            </w:pPr>
            <w:r w:rsidRPr="009B053A">
              <w:t>3</w:t>
            </w:r>
            <w:r w:rsidRPr="009B053A">
              <w:rPr>
                <w:vertAlign w:val="superscript"/>
              </w:rPr>
              <w:t>4</w:t>
            </w:r>
          </w:p>
        </w:tc>
        <w:tc>
          <w:tcPr>
            <w:tcW w:w="656" w:type="dxa"/>
            <w:vAlign w:val="center"/>
          </w:tcPr>
          <w:p w14:paraId="363AECBA" w14:textId="77777777" w:rsidR="007663C5" w:rsidRPr="009B053A" w:rsidRDefault="007663C5" w:rsidP="007663C5">
            <w:pPr>
              <w:pStyle w:val="TAC"/>
              <w:rPr>
                <w:rFonts w:eastAsia="MS Mincho"/>
              </w:rPr>
            </w:pPr>
            <w:r w:rsidRPr="009B053A">
              <w:rPr>
                <w:rFonts w:eastAsia="MS Mincho"/>
              </w:rPr>
              <w:t>8</w:t>
            </w:r>
          </w:p>
        </w:tc>
        <w:tc>
          <w:tcPr>
            <w:tcW w:w="993" w:type="dxa"/>
            <w:gridSpan w:val="7"/>
            <w:vAlign w:val="center"/>
          </w:tcPr>
          <w:p w14:paraId="0D986DB2" w14:textId="77777777" w:rsidR="007663C5" w:rsidRPr="009B053A" w:rsidRDefault="007663C5" w:rsidP="007663C5">
            <w:pPr>
              <w:pStyle w:val="TAC"/>
              <w:rPr>
                <w:rFonts w:eastAsia="MS Mincho"/>
              </w:rPr>
            </w:pPr>
            <w:r w:rsidRPr="009B053A">
              <w:rPr>
                <w:rFonts w:eastAsia="MS Mincho"/>
              </w:rPr>
              <w:t>UL 897.5</w:t>
            </w:r>
          </w:p>
        </w:tc>
        <w:tc>
          <w:tcPr>
            <w:tcW w:w="990" w:type="dxa"/>
            <w:gridSpan w:val="9"/>
            <w:vAlign w:val="center"/>
          </w:tcPr>
          <w:p w14:paraId="2BB4FC23" w14:textId="77777777" w:rsidR="007663C5" w:rsidRPr="009B053A" w:rsidRDefault="007663C5" w:rsidP="007663C5">
            <w:pPr>
              <w:pStyle w:val="TAC"/>
              <w:rPr>
                <w:rFonts w:eastAsia="MS Mincho"/>
              </w:rPr>
            </w:pPr>
          </w:p>
        </w:tc>
        <w:tc>
          <w:tcPr>
            <w:tcW w:w="1832" w:type="dxa"/>
            <w:gridSpan w:val="5"/>
            <w:vAlign w:val="center"/>
          </w:tcPr>
          <w:p w14:paraId="5939A693" w14:textId="77777777" w:rsidR="007663C5" w:rsidRPr="009B053A" w:rsidRDefault="007663C5" w:rsidP="007663C5">
            <w:pPr>
              <w:pStyle w:val="TAC"/>
              <w:rPr>
                <w:rFonts w:eastAsia="MS Mincho"/>
              </w:rPr>
            </w:pPr>
          </w:p>
        </w:tc>
        <w:tc>
          <w:tcPr>
            <w:tcW w:w="1142" w:type="dxa"/>
            <w:gridSpan w:val="5"/>
            <w:vAlign w:val="center"/>
          </w:tcPr>
          <w:p w14:paraId="13B849C5" w14:textId="77777777" w:rsidR="007663C5" w:rsidRPr="009B053A" w:rsidRDefault="007663C5" w:rsidP="007663C5">
            <w:pPr>
              <w:pStyle w:val="TAC"/>
              <w:rPr>
                <w:rFonts w:eastAsia="MS Mincho"/>
              </w:rPr>
            </w:pPr>
            <w:r w:rsidRPr="009B053A">
              <w:rPr>
                <w:rFonts w:eastAsia="MS Mincho"/>
              </w:rPr>
              <w:t>n77</w:t>
            </w:r>
          </w:p>
        </w:tc>
        <w:tc>
          <w:tcPr>
            <w:tcW w:w="1275" w:type="dxa"/>
            <w:gridSpan w:val="4"/>
            <w:vAlign w:val="center"/>
          </w:tcPr>
          <w:p w14:paraId="1FF2C16B" w14:textId="10B2E33C" w:rsidR="007663C5" w:rsidRPr="009B053A" w:rsidRDefault="007663C5" w:rsidP="007663C5">
            <w:pPr>
              <w:pStyle w:val="TAC"/>
              <w:rPr>
                <w:rFonts w:eastAsia="MS Mincho"/>
              </w:rPr>
            </w:pPr>
            <w:r w:rsidRPr="009B053A">
              <w:rPr>
                <w:rFonts w:eastAsia="MS Mincho"/>
              </w:rPr>
              <w:t>UL/DL 3634.995</w:t>
            </w:r>
          </w:p>
        </w:tc>
        <w:tc>
          <w:tcPr>
            <w:tcW w:w="880" w:type="dxa"/>
            <w:vAlign w:val="center"/>
          </w:tcPr>
          <w:p w14:paraId="3EF2D7D9" w14:textId="77777777" w:rsidR="007663C5" w:rsidRPr="009B053A" w:rsidRDefault="007663C5" w:rsidP="007663C5">
            <w:pPr>
              <w:pStyle w:val="TAC"/>
              <w:rPr>
                <w:rFonts w:eastAsia="MS Mincho"/>
              </w:rPr>
            </w:pPr>
          </w:p>
        </w:tc>
        <w:tc>
          <w:tcPr>
            <w:tcW w:w="1697" w:type="dxa"/>
            <w:gridSpan w:val="4"/>
            <w:vAlign w:val="center"/>
          </w:tcPr>
          <w:p w14:paraId="054F7F98" w14:textId="77777777" w:rsidR="007663C5" w:rsidRPr="009B053A" w:rsidRDefault="007663C5" w:rsidP="007663C5">
            <w:pPr>
              <w:pStyle w:val="TAC"/>
              <w:rPr>
                <w:rFonts w:eastAsia="MS Mincho"/>
              </w:rPr>
            </w:pPr>
          </w:p>
        </w:tc>
      </w:tr>
      <w:tr w:rsidR="007663C5" w:rsidRPr="009B053A" w14:paraId="7C5F2524" w14:textId="77777777" w:rsidTr="00E32E05">
        <w:trPr>
          <w:gridAfter w:val="2"/>
          <w:wAfter w:w="35" w:type="dxa"/>
          <w:trHeight w:val="70"/>
        </w:trPr>
        <w:tc>
          <w:tcPr>
            <w:tcW w:w="648" w:type="dxa"/>
            <w:gridSpan w:val="3"/>
            <w:vMerge/>
            <w:vAlign w:val="center"/>
          </w:tcPr>
          <w:p w14:paraId="591DBE48" w14:textId="77777777" w:rsidR="007663C5" w:rsidRPr="009B053A" w:rsidRDefault="007663C5" w:rsidP="007663C5">
            <w:pPr>
              <w:pStyle w:val="TAC"/>
              <w:rPr>
                <w:rFonts w:eastAsia="MS Mincho"/>
              </w:rPr>
            </w:pPr>
          </w:p>
        </w:tc>
        <w:tc>
          <w:tcPr>
            <w:tcW w:w="656" w:type="dxa"/>
            <w:vAlign w:val="center"/>
          </w:tcPr>
          <w:p w14:paraId="6519BBFA"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274D4E46"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5BC08ED9"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0534F640" w14:textId="77777777"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5BD79970" w14:textId="0D3A30A3" w:rsidR="007663C5" w:rsidRPr="009B053A" w:rsidRDefault="007663C5" w:rsidP="007663C5">
            <w:pPr>
              <w:pStyle w:val="TAC"/>
              <w:rPr>
                <w:rFonts w:eastAsia="MS Mincho"/>
              </w:rPr>
            </w:pPr>
            <w:r w:rsidRPr="009B053A">
              <w:t>DFT-s-OFDM QPSK</w:t>
            </w:r>
          </w:p>
        </w:tc>
        <w:tc>
          <w:tcPr>
            <w:tcW w:w="1275" w:type="dxa"/>
            <w:gridSpan w:val="4"/>
            <w:vAlign w:val="center"/>
          </w:tcPr>
          <w:p w14:paraId="7926539F"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4E62F738" w14:textId="77777777" w:rsidR="007663C5" w:rsidRPr="009B053A" w:rsidRDefault="007663C5" w:rsidP="007663C5">
            <w:pPr>
              <w:pStyle w:val="TAC"/>
              <w:rPr>
                <w:rFonts w:eastAsia="MS Mincho"/>
              </w:rPr>
            </w:pPr>
            <w:r w:rsidRPr="009B053A">
              <w:rPr>
                <w:rFonts w:eastAsia="MS Mincho"/>
              </w:rPr>
              <w:t>10 MHz</w:t>
            </w:r>
          </w:p>
        </w:tc>
        <w:tc>
          <w:tcPr>
            <w:tcW w:w="1697" w:type="dxa"/>
            <w:gridSpan w:val="4"/>
            <w:vAlign w:val="center"/>
          </w:tcPr>
          <w:p w14:paraId="45B2EDF2"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2C5ED32E" w14:textId="77777777" w:rsidTr="00E32E05">
        <w:trPr>
          <w:gridAfter w:val="2"/>
          <w:wAfter w:w="35" w:type="dxa"/>
          <w:trHeight w:val="70"/>
        </w:trPr>
        <w:tc>
          <w:tcPr>
            <w:tcW w:w="10113" w:type="dxa"/>
            <w:gridSpan w:val="39"/>
            <w:vAlign w:val="center"/>
          </w:tcPr>
          <w:p w14:paraId="6920DA2D" w14:textId="77777777" w:rsidR="007663C5" w:rsidRPr="009B053A" w:rsidRDefault="007663C5" w:rsidP="007663C5">
            <w:pPr>
              <w:pStyle w:val="TAH"/>
              <w:rPr>
                <w:rFonts w:eastAsia="MS Mincho"/>
              </w:rPr>
            </w:pPr>
            <w:r w:rsidRPr="009B053A">
              <w:t xml:space="preserve">Test Settings for a </w:t>
            </w:r>
            <w:r w:rsidRPr="009B053A">
              <w:rPr>
                <w:lang w:eastAsia="zh-TW"/>
              </w:rPr>
              <w:t xml:space="preserve">DC_11A_n79A </w:t>
            </w:r>
            <w:r w:rsidRPr="009B053A">
              <w:t>Configuration</w:t>
            </w:r>
          </w:p>
        </w:tc>
      </w:tr>
      <w:tr w:rsidR="007663C5" w:rsidRPr="009B053A" w14:paraId="56B5A84C" w14:textId="77777777" w:rsidTr="00E32E05">
        <w:trPr>
          <w:gridAfter w:val="2"/>
          <w:wAfter w:w="35" w:type="dxa"/>
          <w:trHeight w:val="70"/>
        </w:trPr>
        <w:tc>
          <w:tcPr>
            <w:tcW w:w="648" w:type="dxa"/>
            <w:gridSpan w:val="3"/>
            <w:vMerge w:val="restart"/>
            <w:vAlign w:val="center"/>
          </w:tcPr>
          <w:p w14:paraId="4CD85597" w14:textId="77777777" w:rsidR="007663C5" w:rsidRPr="009B053A" w:rsidRDefault="007663C5" w:rsidP="007663C5">
            <w:pPr>
              <w:pStyle w:val="TAC"/>
            </w:pPr>
            <w:r w:rsidRPr="009B053A">
              <w:t>1</w:t>
            </w:r>
            <w:r w:rsidRPr="009B053A">
              <w:rPr>
                <w:vertAlign w:val="superscript"/>
              </w:rPr>
              <w:t>5</w:t>
            </w:r>
          </w:p>
        </w:tc>
        <w:tc>
          <w:tcPr>
            <w:tcW w:w="656" w:type="dxa"/>
            <w:vAlign w:val="center"/>
          </w:tcPr>
          <w:p w14:paraId="22585F71" w14:textId="77777777" w:rsidR="007663C5" w:rsidRPr="009B053A" w:rsidRDefault="007663C5" w:rsidP="007663C5">
            <w:pPr>
              <w:pStyle w:val="TAC"/>
              <w:rPr>
                <w:rFonts w:eastAsia="MS Mincho"/>
              </w:rPr>
            </w:pPr>
            <w:r w:rsidRPr="009B053A">
              <w:rPr>
                <w:rFonts w:eastAsia="MS Mincho"/>
              </w:rPr>
              <w:t>11</w:t>
            </w:r>
          </w:p>
        </w:tc>
        <w:tc>
          <w:tcPr>
            <w:tcW w:w="993" w:type="dxa"/>
            <w:gridSpan w:val="7"/>
            <w:vAlign w:val="center"/>
          </w:tcPr>
          <w:p w14:paraId="335246DF" w14:textId="77777777" w:rsidR="007663C5" w:rsidRPr="009B053A" w:rsidRDefault="007663C5" w:rsidP="007663C5">
            <w:pPr>
              <w:pStyle w:val="TAC"/>
              <w:rPr>
                <w:rFonts w:eastAsia="MS Mincho"/>
              </w:rPr>
            </w:pPr>
            <w:r w:rsidRPr="009B053A">
              <w:rPr>
                <w:rFonts w:eastAsia="MS Mincho"/>
              </w:rPr>
              <w:t>Mid</w:t>
            </w:r>
          </w:p>
        </w:tc>
        <w:tc>
          <w:tcPr>
            <w:tcW w:w="990" w:type="dxa"/>
            <w:gridSpan w:val="9"/>
            <w:vAlign w:val="center"/>
          </w:tcPr>
          <w:p w14:paraId="7675A429" w14:textId="77777777" w:rsidR="007663C5" w:rsidRPr="009B053A" w:rsidRDefault="007663C5" w:rsidP="007663C5">
            <w:pPr>
              <w:pStyle w:val="TAC"/>
              <w:rPr>
                <w:rFonts w:eastAsia="MS Mincho"/>
              </w:rPr>
            </w:pPr>
          </w:p>
        </w:tc>
        <w:tc>
          <w:tcPr>
            <w:tcW w:w="1832" w:type="dxa"/>
            <w:gridSpan w:val="5"/>
            <w:vAlign w:val="center"/>
          </w:tcPr>
          <w:p w14:paraId="1A27C038" w14:textId="77777777" w:rsidR="007663C5" w:rsidRPr="009B053A" w:rsidRDefault="007663C5" w:rsidP="007663C5">
            <w:pPr>
              <w:pStyle w:val="TAC"/>
              <w:rPr>
                <w:rFonts w:eastAsia="MS Mincho"/>
              </w:rPr>
            </w:pPr>
          </w:p>
        </w:tc>
        <w:tc>
          <w:tcPr>
            <w:tcW w:w="1142" w:type="dxa"/>
            <w:gridSpan w:val="5"/>
            <w:vAlign w:val="center"/>
          </w:tcPr>
          <w:p w14:paraId="0205D99F" w14:textId="77777777" w:rsidR="007663C5" w:rsidRPr="009B053A" w:rsidRDefault="007663C5" w:rsidP="007663C5">
            <w:pPr>
              <w:pStyle w:val="TAC"/>
              <w:rPr>
                <w:rFonts w:eastAsia="MS Mincho"/>
              </w:rPr>
            </w:pPr>
            <w:r w:rsidRPr="009B053A">
              <w:rPr>
                <w:rFonts w:eastAsia="MS Mincho"/>
              </w:rPr>
              <w:t>n79</w:t>
            </w:r>
          </w:p>
        </w:tc>
        <w:tc>
          <w:tcPr>
            <w:tcW w:w="1275" w:type="dxa"/>
            <w:gridSpan w:val="4"/>
            <w:vAlign w:val="center"/>
          </w:tcPr>
          <w:p w14:paraId="357A61DC" w14:textId="5EED21E1" w:rsidR="007663C5" w:rsidRPr="009B053A" w:rsidRDefault="007663C5" w:rsidP="007663C5">
            <w:pPr>
              <w:pStyle w:val="TAC"/>
              <w:rPr>
                <w:rFonts w:eastAsia="MS Mincho"/>
              </w:rPr>
            </w:pPr>
            <w:r w:rsidRPr="009B053A">
              <w:rPr>
                <w:rFonts w:eastAsia="MS Mincho"/>
              </w:rPr>
              <w:t>UL/DL 4457.7</w:t>
            </w:r>
          </w:p>
        </w:tc>
        <w:tc>
          <w:tcPr>
            <w:tcW w:w="880" w:type="dxa"/>
            <w:vAlign w:val="center"/>
          </w:tcPr>
          <w:p w14:paraId="3308F823" w14:textId="77777777" w:rsidR="007663C5" w:rsidRPr="009B053A" w:rsidRDefault="007663C5" w:rsidP="007663C5">
            <w:pPr>
              <w:pStyle w:val="TAC"/>
              <w:rPr>
                <w:rFonts w:eastAsia="MS Mincho"/>
              </w:rPr>
            </w:pPr>
          </w:p>
        </w:tc>
        <w:tc>
          <w:tcPr>
            <w:tcW w:w="1697" w:type="dxa"/>
            <w:gridSpan w:val="4"/>
            <w:vAlign w:val="center"/>
          </w:tcPr>
          <w:p w14:paraId="7A241E91" w14:textId="77777777" w:rsidR="007663C5" w:rsidRPr="009B053A" w:rsidRDefault="007663C5" w:rsidP="007663C5">
            <w:pPr>
              <w:pStyle w:val="TAC"/>
              <w:rPr>
                <w:rFonts w:eastAsia="MS Mincho"/>
              </w:rPr>
            </w:pPr>
          </w:p>
        </w:tc>
      </w:tr>
      <w:tr w:rsidR="007663C5" w:rsidRPr="009B053A" w14:paraId="2202DEAF" w14:textId="77777777" w:rsidTr="00E32E05">
        <w:trPr>
          <w:gridAfter w:val="2"/>
          <w:wAfter w:w="35" w:type="dxa"/>
          <w:trHeight w:val="70"/>
        </w:trPr>
        <w:tc>
          <w:tcPr>
            <w:tcW w:w="648" w:type="dxa"/>
            <w:gridSpan w:val="3"/>
            <w:vMerge/>
            <w:vAlign w:val="center"/>
          </w:tcPr>
          <w:p w14:paraId="12063CC3" w14:textId="77777777" w:rsidR="007663C5" w:rsidRPr="009B053A" w:rsidRDefault="007663C5" w:rsidP="007663C5">
            <w:pPr>
              <w:pStyle w:val="TAC"/>
            </w:pPr>
          </w:p>
        </w:tc>
        <w:tc>
          <w:tcPr>
            <w:tcW w:w="656" w:type="dxa"/>
            <w:vAlign w:val="center"/>
          </w:tcPr>
          <w:p w14:paraId="1455AD74" w14:textId="77777777" w:rsidR="007663C5" w:rsidRPr="009B053A" w:rsidRDefault="007663C5" w:rsidP="007663C5">
            <w:pPr>
              <w:pStyle w:val="TAC"/>
              <w:rPr>
                <w:rFonts w:eastAsia="MS Mincho"/>
              </w:rPr>
            </w:pPr>
            <w:r w:rsidRPr="009B053A">
              <w:rPr>
                <w:rFonts w:eastAsia="MS Mincho"/>
              </w:rPr>
              <w:t>N/A</w:t>
            </w:r>
          </w:p>
        </w:tc>
        <w:tc>
          <w:tcPr>
            <w:tcW w:w="993" w:type="dxa"/>
            <w:gridSpan w:val="7"/>
            <w:vAlign w:val="center"/>
          </w:tcPr>
          <w:p w14:paraId="35EBFFDA"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39C31753"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0C62AFC9" w14:textId="77777777" w:rsidR="007663C5" w:rsidRPr="009B053A" w:rsidRDefault="007663C5" w:rsidP="007663C5">
            <w:pPr>
              <w:pStyle w:val="TAC"/>
              <w:rPr>
                <w:rFonts w:eastAsia="MS Mincho"/>
              </w:rPr>
            </w:pPr>
            <w:r w:rsidRPr="009B053A">
              <w:rPr>
                <w:rFonts w:eastAsia="MS Mincho"/>
              </w:rPr>
              <w:t>All RBs / 0</w:t>
            </w:r>
          </w:p>
        </w:tc>
        <w:tc>
          <w:tcPr>
            <w:tcW w:w="1142" w:type="dxa"/>
            <w:gridSpan w:val="5"/>
            <w:vAlign w:val="center"/>
          </w:tcPr>
          <w:p w14:paraId="40FE6353" w14:textId="77777777" w:rsidR="007663C5" w:rsidRPr="009B053A" w:rsidRDefault="007663C5" w:rsidP="007663C5">
            <w:pPr>
              <w:pStyle w:val="TAC"/>
              <w:rPr>
                <w:rFonts w:eastAsia="MS Mincho"/>
              </w:rPr>
            </w:pPr>
            <w:r w:rsidRPr="009B053A">
              <w:t>DFT-s-OFDM QPSK</w:t>
            </w:r>
          </w:p>
        </w:tc>
        <w:tc>
          <w:tcPr>
            <w:tcW w:w="1275" w:type="dxa"/>
            <w:gridSpan w:val="4"/>
            <w:vAlign w:val="center"/>
          </w:tcPr>
          <w:p w14:paraId="7A352E8E" w14:textId="7F4C82C0"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654801C2"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16785934" w14:textId="77777777" w:rsidR="007663C5" w:rsidRPr="009B053A" w:rsidRDefault="007663C5" w:rsidP="007663C5">
            <w:pPr>
              <w:pStyle w:val="TAC"/>
              <w:rPr>
                <w:rFonts w:eastAsia="MS Mincho"/>
              </w:rPr>
            </w:pPr>
            <w:r w:rsidRPr="009B053A">
              <w:rPr>
                <w:rFonts w:eastAsia="MS Mincho"/>
              </w:rPr>
              <w:t>All RBs / REFSENS_ENDC_2</w:t>
            </w:r>
          </w:p>
        </w:tc>
      </w:tr>
      <w:tr w:rsidR="007663C5" w:rsidRPr="009B053A" w14:paraId="4F87B665" w14:textId="77777777" w:rsidTr="00E32E05">
        <w:trPr>
          <w:gridAfter w:val="2"/>
          <w:wAfter w:w="35" w:type="dxa"/>
          <w:trHeight w:val="70"/>
        </w:trPr>
        <w:tc>
          <w:tcPr>
            <w:tcW w:w="648" w:type="dxa"/>
            <w:gridSpan w:val="3"/>
            <w:vMerge w:val="restart"/>
            <w:vAlign w:val="center"/>
          </w:tcPr>
          <w:p w14:paraId="63259B4A" w14:textId="0C689C02" w:rsidR="007663C5" w:rsidRPr="009B053A" w:rsidRDefault="007663C5" w:rsidP="007663C5">
            <w:pPr>
              <w:pStyle w:val="TAC"/>
            </w:pPr>
            <w:r w:rsidRPr="009B053A">
              <w:t>2</w:t>
            </w:r>
            <w:r w:rsidRPr="009B053A">
              <w:rPr>
                <w:vertAlign w:val="superscript"/>
              </w:rPr>
              <w:t>,9</w:t>
            </w:r>
          </w:p>
        </w:tc>
        <w:tc>
          <w:tcPr>
            <w:tcW w:w="656" w:type="dxa"/>
            <w:vAlign w:val="center"/>
          </w:tcPr>
          <w:p w14:paraId="34C35D2B" w14:textId="77777777" w:rsidR="007663C5" w:rsidRPr="009B053A" w:rsidRDefault="007663C5" w:rsidP="007663C5">
            <w:pPr>
              <w:pStyle w:val="TAC"/>
              <w:rPr>
                <w:rFonts w:eastAsia="MS Mincho"/>
              </w:rPr>
            </w:pPr>
            <w:r w:rsidRPr="009B053A">
              <w:rPr>
                <w:rFonts w:eastAsia="MS Mincho"/>
              </w:rPr>
              <w:t>11</w:t>
            </w:r>
          </w:p>
        </w:tc>
        <w:tc>
          <w:tcPr>
            <w:tcW w:w="993" w:type="dxa"/>
            <w:gridSpan w:val="7"/>
            <w:vAlign w:val="center"/>
          </w:tcPr>
          <w:p w14:paraId="45DA1B0E" w14:textId="77777777" w:rsidR="007663C5" w:rsidRPr="009B053A" w:rsidRDefault="007663C5" w:rsidP="007663C5">
            <w:pPr>
              <w:pStyle w:val="TAC"/>
              <w:rPr>
                <w:rFonts w:eastAsia="MS Mincho"/>
              </w:rPr>
            </w:pPr>
            <w:r w:rsidRPr="009B053A">
              <w:rPr>
                <w:rFonts w:eastAsia="MS Mincho"/>
              </w:rPr>
              <w:t>Mid</w:t>
            </w:r>
          </w:p>
        </w:tc>
        <w:tc>
          <w:tcPr>
            <w:tcW w:w="990" w:type="dxa"/>
            <w:gridSpan w:val="9"/>
            <w:vAlign w:val="center"/>
          </w:tcPr>
          <w:p w14:paraId="5B4CB928" w14:textId="77777777" w:rsidR="007663C5" w:rsidRPr="009B053A" w:rsidRDefault="007663C5" w:rsidP="007663C5">
            <w:pPr>
              <w:pStyle w:val="TAC"/>
              <w:rPr>
                <w:rFonts w:eastAsia="MS Mincho"/>
              </w:rPr>
            </w:pPr>
          </w:p>
        </w:tc>
        <w:tc>
          <w:tcPr>
            <w:tcW w:w="1832" w:type="dxa"/>
            <w:gridSpan w:val="5"/>
            <w:vAlign w:val="center"/>
          </w:tcPr>
          <w:p w14:paraId="296821E7" w14:textId="77777777" w:rsidR="007663C5" w:rsidRPr="009B053A" w:rsidRDefault="007663C5" w:rsidP="007663C5">
            <w:pPr>
              <w:pStyle w:val="TAC"/>
              <w:rPr>
                <w:rFonts w:eastAsia="MS Mincho"/>
              </w:rPr>
            </w:pPr>
          </w:p>
        </w:tc>
        <w:tc>
          <w:tcPr>
            <w:tcW w:w="1142" w:type="dxa"/>
            <w:gridSpan w:val="5"/>
            <w:vAlign w:val="center"/>
          </w:tcPr>
          <w:p w14:paraId="1AE963C0" w14:textId="77777777" w:rsidR="007663C5" w:rsidRPr="009B053A" w:rsidRDefault="007663C5" w:rsidP="007663C5">
            <w:pPr>
              <w:pStyle w:val="TAC"/>
              <w:rPr>
                <w:rFonts w:eastAsia="MS Mincho"/>
              </w:rPr>
            </w:pPr>
            <w:r w:rsidRPr="009B053A">
              <w:rPr>
                <w:rFonts w:eastAsia="MS Mincho"/>
              </w:rPr>
              <w:t>n79</w:t>
            </w:r>
          </w:p>
        </w:tc>
        <w:tc>
          <w:tcPr>
            <w:tcW w:w="1275" w:type="dxa"/>
            <w:gridSpan w:val="4"/>
            <w:vAlign w:val="center"/>
          </w:tcPr>
          <w:p w14:paraId="06A48582" w14:textId="39C41EAF" w:rsidR="007663C5" w:rsidRPr="009B053A" w:rsidRDefault="007663C5" w:rsidP="007663C5">
            <w:pPr>
              <w:pStyle w:val="TAC"/>
              <w:rPr>
                <w:rFonts w:eastAsia="MS Mincho"/>
              </w:rPr>
            </w:pPr>
            <w:r w:rsidRPr="009B053A">
              <w:rPr>
                <w:rFonts w:eastAsia="MS Mincho"/>
              </w:rPr>
              <w:t>UL/DL 4512.69</w:t>
            </w:r>
          </w:p>
        </w:tc>
        <w:tc>
          <w:tcPr>
            <w:tcW w:w="880" w:type="dxa"/>
            <w:vAlign w:val="center"/>
          </w:tcPr>
          <w:p w14:paraId="70A28E03" w14:textId="77777777" w:rsidR="007663C5" w:rsidRPr="009B053A" w:rsidRDefault="007663C5" w:rsidP="007663C5">
            <w:pPr>
              <w:pStyle w:val="TAC"/>
              <w:rPr>
                <w:rFonts w:eastAsia="MS Mincho"/>
              </w:rPr>
            </w:pPr>
          </w:p>
        </w:tc>
        <w:tc>
          <w:tcPr>
            <w:tcW w:w="1697" w:type="dxa"/>
            <w:gridSpan w:val="4"/>
            <w:vAlign w:val="center"/>
          </w:tcPr>
          <w:p w14:paraId="272EF55D" w14:textId="77777777" w:rsidR="007663C5" w:rsidRPr="009B053A" w:rsidRDefault="007663C5" w:rsidP="007663C5">
            <w:pPr>
              <w:pStyle w:val="TAC"/>
              <w:rPr>
                <w:rFonts w:eastAsia="MS Mincho"/>
              </w:rPr>
            </w:pPr>
          </w:p>
        </w:tc>
      </w:tr>
      <w:tr w:rsidR="007663C5" w:rsidRPr="009B053A" w14:paraId="2DA41E43" w14:textId="77777777" w:rsidTr="00E32E05">
        <w:trPr>
          <w:gridAfter w:val="2"/>
          <w:wAfter w:w="35" w:type="dxa"/>
          <w:trHeight w:val="70"/>
        </w:trPr>
        <w:tc>
          <w:tcPr>
            <w:tcW w:w="648" w:type="dxa"/>
            <w:gridSpan w:val="3"/>
            <w:vMerge/>
            <w:vAlign w:val="center"/>
          </w:tcPr>
          <w:p w14:paraId="246D10B8" w14:textId="77777777" w:rsidR="007663C5" w:rsidRPr="009B053A" w:rsidRDefault="007663C5" w:rsidP="007663C5">
            <w:pPr>
              <w:pStyle w:val="TAC"/>
            </w:pPr>
          </w:p>
        </w:tc>
        <w:tc>
          <w:tcPr>
            <w:tcW w:w="656" w:type="dxa"/>
            <w:vAlign w:val="center"/>
          </w:tcPr>
          <w:p w14:paraId="07271606" w14:textId="77777777" w:rsidR="007663C5" w:rsidRPr="009B053A" w:rsidRDefault="007663C5" w:rsidP="007663C5">
            <w:pPr>
              <w:pStyle w:val="TAC"/>
              <w:rPr>
                <w:rFonts w:eastAsia="MS Mincho"/>
              </w:rPr>
            </w:pPr>
            <w:r w:rsidRPr="009B053A">
              <w:rPr>
                <w:rFonts w:eastAsia="MS Mincho"/>
              </w:rPr>
              <w:t>N/A</w:t>
            </w:r>
          </w:p>
        </w:tc>
        <w:tc>
          <w:tcPr>
            <w:tcW w:w="993" w:type="dxa"/>
            <w:gridSpan w:val="7"/>
            <w:vAlign w:val="center"/>
          </w:tcPr>
          <w:p w14:paraId="018499FB"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5713F5B1"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33C57A65" w14:textId="77777777" w:rsidR="007663C5" w:rsidRPr="009B053A" w:rsidRDefault="007663C5" w:rsidP="007663C5">
            <w:pPr>
              <w:pStyle w:val="TAC"/>
              <w:rPr>
                <w:rFonts w:eastAsia="MS Mincho"/>
              </w:rPr>
            </w:pPr>
            <w:r w:rsidRPr="009B053A">
              <w:rPr>
                <w:rFonts w:eastAsia="MS Mincho"/>
              </w:rPr>
              <w:t>All RBs / 0</w:t>
            </w:r>
          </w:p>
        </w:tc>
        <w:tc>
          <w:tcPr>
            <w:tcW w:w="1142" w:type="dxa"/>
            <w:gridSpan w:val="5"/>
            <w:vAlign w:val="center"/>
          </w:tcPr>
          <w:p w14:paraId="39F533A2" w14:textId="77777777" w:rsidR="007663C5" w:rsidRPr="009B053A" w:rsidRDefault="007663C5" w:rsidP="007663C5">
            <w:pPr>
              <w:pStyle w:val="TAC"/>
              <w:rPr>
                <w:rFonts w:eastAsia="MS Mincho"/>
              </w:rPr>
            </w:pPr>
            <w:r w:rsidRPr="009B053A">
              <w:t>DFT-s-OFDM QPSK</w:t>
            </w:r>
          </w:p>
        </w:tc>
        <w:tc>
          <w:tcPr>
            <w:tcW w:w="1275" w:type="dxa"/>
            <w:gridSpan w:val="4"/>
            <w:vAlign w:val="center"/>
          </w:tcPr>
          <w:p w14:paraId="0ECA9782" w14:textId="11D92969"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0D231EE9" w14:textId="77777777" w:rsidR="007663C5" w:rsidRPr="009B053A" w:rsidRDefault="007663C5" w:rsidP="007663C5">
            <w:pPr>
              <w:pStyle w:val="TAC"/>
              <w:rPr>
                <w:rFonts w:eastAsia="MS Mincho"/>
              </w:rPr>
            </w:pPr>
            <w:r w:rsidRPr="009B053A">
              <w:rPr>
                <w:rFonts w:eastAsia="MS Mincho"/>
              </w:rPr>
              <w:t>100 MHz</w:t>
            </w:r>
          </w:p>
        </w:tc>
        <w:tc>
          <w:tcPr>
            <w:tcW w:w="1697" w:type="dxa"/>
            <w:gridSpan w:val="4"/>
            <w:vAlign w:val="center"/>
          </w:tcPr>
          <w:p w14:paraId="17658B77" w14:textId="77777777" w:rsidR="007663C5" w:rsidRPr="009B053A" w:rsidRDefault="007663C5" w:rsidP="007663C5">
            <w:pPr>
              <w:pStyle w:val="TAC"/>
              <w:rPr>
                <w:rFonts w:eastAsia="MS Mincho"/>
              </w:rPr>
            </w:pPr>
            <w:r w:rsidRPr="009B053A">
              <w:rPr>
                <w:rFonts w:eastAsia="MS Mincho"/>
              </w:rPr>
              <w:t>All RBs / REFSENS_ENDC_2</w:t>
            </w:r>
          </w:p>
        </w:tc>
      </w:tr>
      <w:tr w:rsidR="007663C5" w:rsidRPr="009B053A" w14:paraId="68653542" w14:textId="77777777" w:rsidTr="00E32E05">
        <w:trPr>
          <w:gridAfter w:val="1"/>
          <w:wAfter w:w="25" w:type="dxa"/>
          <w:trHeight w:val="70"/>
        </w:trPr>
        <w:tc>
          <w:tcPr>
            <w:tcW w:w="10123" w:type="dxa"/>
            <w:gridSpan w:val="40"/>
            <w:vAlign w:val="center"/>
          </w:tcPr>
          <w:p w14:paraId="7119086D" w14:textId="10D7C69D" w:rsidR="007663C5" w:rsidRPr="009B053A" w:rsidRDefault="007663C5" w:rsidP="007663C5">
            <w:pPr>
              <w:pStyle w:val="TAH"/>
              <w:rPr>
                <w:rFonts w:eastAsia="MS Mincho"/>
              </w:rPr>
            </w:pPr>
            <w:r w:rsidRPr="009B053A">
              <w:rPr>
                <w:bCs/>
              </w:rPr>
              <w:t xml:space="preserve">Test Settings for a </w:t>
            </w:r>
            <w:r w:rsidRPr="009B053A">
              <w:rPr>
                <w:bCs/>
                <w:lang w:eastAsia="zh-TW"/>
              </w:rPr>
              <w:t xml:space="preserve">DC_12A_n66A </w:t>
            </w:r>
            <w:r w:rsidRPr="009B053A">
              <w:rPr>
                <w:bCs/>
              </w:rPr>
              <w:t>Configuration</w:t>
            </w:r>
          </w:p>
        </w:tc>
      </w:tr>
      <w:tr w:rsidR="007663C5" w:rsidRPr="009B053A" w14:paraId="4AF6C1E0" w14:textId="77777777" w:rsidTr="00E32E05">
        <w:trPr>
          <w:gridAfter w:val="1"/>
          <w:wAfter w:w="25" w:type="dxa"/>
          <w:trHeight w:val="70"/>
        </w:trPr>
        <w:tc>
          <w:tcPr>
            <w:tcW w:w="648" w:type="dxa"/>
            <w:gridSpan w:val="3"/>
            <w:vMerge w:val="restart"/>
            <w:vAlign w:val="center"/>
          </w:tcPr>
          <w:p w14:paraId="0DB901F7" w14:textId="0D549915" w:rsidR="007663C5" w:rsidRPr="009B053A" w:rsidRDefault="007663C5" w:rsidP="007663C5">
            <w:pPr>
              <w:pStyle w:val="TAC"/>
            </w:pPr>
            <w:r w:rsidRPr="009B053A">
              <w:t>1</w:t>
            </w:r>
            <w:r w:rsidRPr="009B053A">
              <w:rPr>
                <w:vertAlign w:val="superscript"/>
              </w:rPr>
              <w:t>3</w:t>
            </w:r>
          </w:p>
        </w:tc>
        <w:tc>
          <w:tcPr>
            <w:tcW w:w="656" w:type="dxa"/>
            <w:vAlign w:val="center"/>
          </w:tcPr>
          <w:p w14:paraId="0D8D242B" w14:textId="0841A68C" w:rsidR="007663C5" w:rsidRPr="009B053A" w:rsidRDefault="007663C5" w:rsidP="007663C5">
            <w:pPr>
              <w:pStyle w:val="TAC"/>
              <w:rPr>
                <w:rFonts w:eastAsia="MS Mincho"/>
              </w:rPr>
            </w:pPr>
            <w:r w:rsidRPr="009B053A">
              <w:rPr>
                <w:rFonts w:eastAsia="MS Mincho"/>
              </w:rPr>
              <w:t>12</w:t>
            </w:r>
          </w:p>
        </w:tc>
        <w:tc>
          <w:tcPr>
            <w:tcW w:w="993" w:type="dxa"/>
            <w:gridSpan w:val="7"/>
            <w:vAlign w:val="center"/>
          </w:tcPr>
          <w:p w14:paraId="7AB14B60" w14:textId="599EF870" w:rsidR="007663C5" w:rsidRPr="009B053A" w:rsidRDefault="007663C5" w:rsidP="007663C5">
            <w:pPr>
              <w:pStyle w:val="TAC"/>
              <w:rPr>
                <w:rFonts w:eastAsia="MS Mincho"/>
              </w:rPr>
            </w:pPr>
            <w:r w:rsidRPr="009B053A">
              <w:rPr>
                <w:rFonts w:eastAsia="MS Mincho"/>
              </w:rPr>
              <w:t>UL 710</w:t>
            </w:r>
          </w:p>
        </w:tc>
        <w:tc>
          <w:tcPr>
            <w:tcW w:w="990" w:type="dxa"/>
            <w:gridSpan w:val="9"/>
            <w:vAlign w:val="center"/>
          </w:tcPr>
          <w:p w14:paraId="7EA5A632" w14:textId="77777777" w:rsidR="007663C5" w:rsidRPr="009B053A" w:rsidRDefault="007663C5" w:rsidP="007663C5">
            <w:pPr>
              <w:pStyle w:val="TAC"/>
              <w:rPr>
                <w:rFonts w:eastAsia="MS Mincho"/>
              </w:rPr>
            </w:pPr>
          </w:p>
        </w:tc>
        <w:tc>
          <w:tcPr>
            <w:tcW w:w="1832" w:type="dxa"/>
            <w:gridSpan w:val="5"/>
            <w:vAlign w:val="center"/>
          </w:tcPr>
          <w:p w14:paraId="33E5C3FA" w14:textId="77777777" w:rsidR="007663C5" w:rsidRPr="009B053A" w:rsidRDefault="007663C5" w:rsidP="007663C5">
            <w:pPr>
              <w:pStyle w:val="TAC"/>
              <w:rPr>
                <w:rFonts w:eastAsia="MS Mincho"/>
              </w:rPr>
            </w:pPr>
          </w:p>
        </w:tc>
        <w:tc>
          <w:tcPr>
            <w:tcW w:w="1142" w:type="dxa"/>
            <w:gridSpan w:val="5"/>
            <w:vAlign w:val="center"/>
          </w:tcPr>
          <w:p w14:paraId="109C1262" w14:textId="42ADC7A4" w:rsidR="007663C5" w:rsidRPr="009B053A" w:rsidRDefault="007663C5" w:rsidP="007663C5">
            <w:pPr>
              <w:pStyle w:val="TAC"/>
              <w:rPr>
                <w:rFonts w:eastAsia="MS Mincho"/>
              </w:rPr>
            </w:pPr>
            <w:r w:rsidRPr="009B053A">
              <w:rPr>
                <w:rFonts w:eastAsia="MS Mincho"/>
              </w:rPr>
              <w:t>n66</w:t>
            </w:r>
          </w:p>
        </w:tc>
        <w:tc>
          <w:tcPr>
            <w:tcW w:w="1275" w:type="dxa"/>
            <w:gridSpan w:val="4"/>
            <w:vAlign w:val="center"/>
          </w:tcPr>
          <w:p w14:paraId="1FD0A816" w14:textId="77777777" w:rsidR="007663C5" w:rsidRPr="009B053A" w:rsidRDefault="007663C5" w:rsidP="007663C5">
            <w:pPr>
              <w:pStyle w:val="TAC"/>
              <w:rPr>
                <w:rFonts w:eastAsia="MS Mincho"/>
              </w:rPr>
            </w:pPr>
            <w:r w:rsidRPr="009B053A">
              <w:rPr>
                <w:rFonts w:eastAsia="MS Mincho"/>
              </w:rPr>
              <w:t>UL 1730</w:t>
            </w:r>
          </w:p>
          <w:p w14:paraId="4E79F4CB" w14:textId="22CD0EBD" w:rsidR="007663C5" w:rsidRPr="009B053A" w:rsidRDefault="007663C5" w:rsidP="007663C5">
            <w:pPr>
              <w:pStyle w:val="TAC"/>
              <w:rPr>
                <w:rFonts w:eastAsia="MS Mincho"/>
              </w:rPr>
            </w:pPr>
            <w:r w:rsidRPr="009B053A">
              <w:rPr>
                <w:rFonts w:eastAsia="MS Mincho"/>
              </w:rPr>
              <w:t>/DL 2130</w:t>
            </w:r>
          </w:p>
        </w:tc>
        <w:tc>
          <w:tcPr>
            <w:tcW w:w="880" w:type="dxa"/>
            <w:vAlign w:val="center"/>
          </w:tcPr>
          <w:p w14:paraId="37B0FC9E" w14:textId="77777777" w:rsidR="007663C5" w:rsidRPr="009B053A" w:rsidRDefault="007663C5" w:rsidP="007663C5">
            <w:pPr>
              <w:pStyle w:val="TAC"/>
              <w:rPr>
                <w:rFonts w:eastAsia="MS Mincho"/>
              </w:rPr>
            </w:pPr>
          </w:p>
        </w:tc>
        <w:tc>
          <w:tcPr>
            <w:tcW w:w="1707" w:type="dxa"/>
            <w:gridSpan w:val="5"/>
            <w:vAlign w:val="center"/>
          </w:tcPr>
          <w:p w14:paraId="1BD81051" w14:textId="77777777" w:rsidR="007663C5" w:rsidRPr="009B053A" w:rsidRDefault="007663C5" w:rsidP="007663C5">
            <w:pPr>
              <w:pStyle w:val="TAC"/>
              <w:rPr>
                <w:rFonts w:eastAsia="MS Mincho"/>
              </w:rPr>
            </w:pPr>
          </w:p>
        </w:tc>
      </w:tr>
      <w:tr w:rsidR="007663C5" w:rsidRPr="009B053A" w14:paraId="61A7DBB7" w14:textId="77777777" w:rsidTr="00E32E05">
        <w:trPr>
          <w:gridAfter w:val="1"/>
          <w:wAfter w:w="25" w:type="dxa"/>
          <w:trHeight w:val="70"/>
        </w:trPr>
        <w:tc>
          <w:tcPr>
            <w:tcW w:w="648" w:type="dxa"/>
            <w:gridSpan w:val="3"/>
            <w:vMerge/>
            <w:vAlign w:val="center"/>
          </w:tcPr>
          <w:p w14:paraId="77788F08" w14:textId="77777777" w:rsidR="007663C5" w:rsidRPr="009B053A" w:rsidRDefault="007663C5" w:rsidP="007663C5">
            <w:pPr>
              <w:pStyle w:val="TAC"/>
            </w:pPr>
          </w:p>
        </w:tc>
        <w:tc>
          <w:tcPr>
            <w:tcW w:w="656" w:type="dxa"/>
            <w:vAlign w:val="center"/>
          </w:tcPr>
          <w:p w14:paraId="67140BE2" w14:textId="2FBB2BB9"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0718BF30" w14:textId="3A89217D"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5B6B3EFF" w14:textId="39D6849D"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3C5C9D12" w14:textId="75AA4A75"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48028C9C" w14:textId="20F75906"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24D92B0B" w14:textId="4C1F1205"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3A550DD4" w14:textId="5F0337A9" w:rsidR="007663C5" w:rsidRPr="009B053A" w:rsidRDefault="007663C5" w:rsidP="007663C5">
            <w:pPr>
              <w:pStyle w:val="TAC"/>
              <w:rPr>
                <w:rFonts w:eastAsia="MS Mincho"/>
              </w:rPr>
            </w:pPr>
            <w:r w:rsidRPr="009B053A">
              <w:rPr>
                <w:rFonts w:eastAsia="MS Mincho"/>
              </w:rPr>
              <w:t>40 MHz</w:t>
            </w:r>
          </w:p>
        </w:tc>
        <w:tc>
          <w:tcPr>
            <w:tcW w:w="1707" w:type="dxa"/>
            <w:gridSpan w:val="5"/>
            <w:vAlign w:val="center"/>
          </w:tcPr>
          <w:p w14:paraId="6C0046C5" w14:textId="197B332D" w:rsidR="007663C5" w:rsidRPr="009B053A" w:rsidRDefault="007663C5" w:rsidP="007663C5">
            <w:pPr>
              <w:pStyle w:val="TAC"/>
              <w:rPr>
                <w:rFonts w:eastAsia="MS Mincho"/>
              </w:rPr>
            </w:pPr>
            <w:r w:rsidRPr="009B053A">
              <w:rPr>
                <w:rFonts w:eastAsia="MS Mincho"/>
              </w:rPr>
              <w:t>All RBs / 0</w:t>
            </w:r>
          </w:p>
        </w:tc>
      </w:tr>
      <w:tr w:rsidR="007663C5" w:rsidRPr="009B053A" w14:paraId="173FC674" w14:textId="77777777" w:rsidTr="00E32E05">
        <w:trPr>
          <w:gridAfter w:val="1"/>
          <w:wAfter w:w="25" w:type="dxa"/>
          <w:trHeight w:val="70"/>
        </w:trPr>
        <w:tc>
          <w:tcPr>
            <w:tcW w:w="648" w:type="dxa"/>
            <w:gridSpan w:val="3"/>
            <w:vMerge w:val="restart"/>
            <w:vAlign w:val="center"/>
          </w:tcPr>
          <w:p w14:paraId="7FA4E7E6" w14:textId="0181851D" w:rsidR="007663C5" w:rsidRPr="009B053A" w:rsidRDefault="007663C5" w:rsidP="007663C5">
            <w:pPr>
              <w:pStyle w:val="TAC"/>
            </w:pPr>
            <w:r w:rsidRPr="009B053A">
              <w:t>2</w:t>
            </w:r>
            <w:r w:rsidRPr="009B053A">
              <w:rPr>
                <w:vertAlign w:val="superscript"/>
              </w:rPr>
              <w:t>8</w:t>
            </w:r>
          </w:p>
        </w:tc>
        <w:tc>
          <w:tcPr>
            <w:tcW w:w="656" w:type="dxa"/>
            <w:vAlign w:val="center"/>
          </w:tcPr>
          <w:p w14:paraId="74615C63" w14:textId="7539F111" w:rsidR="007663C5" w:rsidRPr="009B053A" w:rsidRDefault="007663C5" w:rsidP="007663C5">
            <w:pPr>
              <w:pStyle w:val="TAC"/>
              <w:rPr>
                <w:rFonts w:eastAsia="MS Mincho"/>
              </w:rPr>
            </w:pPr>
            <w:r w:rsidRPr="009B053A">
              <w:rPr>
                <w:rFonts w:eastAsia="MS Mincho"/>
              </w:rPr>
              <w:t>12</w:t>
            </w:r>
          </w:p>
        </w:tc>
        <w:tc>
          <w:tcPr>
            <w:tcW w:w="993" w:type="dxa"/>
            <w:gridSpan w:val="7"/>
            <w:vAlign w:val="center"/>
          </w:tcPr>
          <w:p w14:paraId="5622294A" w14:textId="4AE207FF" w:rsidR="007663C5" w:rsidRPr="009B053A" w:rsidRDefault="007663C5" w:rsidP="007663C5">
            <w:pPr>
              <w:pStyle w:val="TAC"/>
              <w:rPr>
                <w:rFonts w:eastAsia="MS Mincho"/>
              </w:rPr>
            </w:pPr>
            <w:r w:rsidRPr="009B053A">
              <w:rPr>
                <w:rFonts w:eastAsia="MS Mincho"/>
              </w:rPr>
              <w:t>UL 710</w:t>
            </w:r>
          </w:p>
        </w:tc>
        <w:tc>
          <w:tcPr>
            <w:tcW w:w="990" w:type="dxa"/>
            <w:gridSpan w:val="9"/>
            <w:vAlign w:val="center"/>
          </w:tcPr>
          <w:p w14:paraId="7796E84D" w14:textId="77777777" w:rsidR="007663C5" w:rsidRPr="009B053A" w:rsidRDefault="007663C5" w:rsidP="007663C5">
            <w:pPr>
              <w:pStyle w:val="TAC"/>
              <w:rPr>
                <w:rFonts w:eastAsia="MS Mincho"/>
              </w:rPr>
            </w:pPr>
          </w:p>
        </w:tc>
        <w:tc>
          <w:tcPr>
            <w:tcW w:w="1832" w:type="dxa"/>
            <w:gridSpan w:val="5"/>
            <w:vAlign w:val="center"/>
          </w:tcPr>
          <w:p w14:paraId="735ACBCE" w14:textId="77777777" w:rsidR="007663C5" w:rsidRPr="009B053A" w:rsidRDefault="007663C5" w:rsidP="007663C5">
            <w:pPr>
              <w:pStyle w:val="TAC"/>
              <w:rPr>
                <w:rFonts w:eastAsia="MS Mincho"/>
              </w:rPr>
            </w:pPr>
          </w:p>
        </w:tc>
        <w:tc>
          <w:tcPr>
            <w:tcW w:w="1142" w:type="dxa"/>
            <w:gridSpan w:val="5"/>
            <w:vAlign w:val="center"/>
          </w:tcPr>
          <w:p w14:paraId="7D498529" w14:textId="5C598DFD" w:rsidR="007663C5" w:rsidRPr="009B053A" w:rsidRDefault="007663C5" w:rsidP="007663C5">
            <w:pPr>
              <w:pStyle w:val="TAC"/>
              <w:rPr>
                <w:rFonts w:eastAsia="MS Mincho"/>
              </w:rPr>
            </w:pPr>
            <w:r w:rsidRPr="009B053A">
              <w:rPr>
                <w:rFonts w:eastAsia="MS Mincho"/>
              </w:rPr>
              <w:t>n66</w:t>
            </w:r>
          </w:p>
        </w:tc>
        <w:tc>
          <w:tcPr>
            <w:tcW w:w="1275" w:type="dxa"/>
            <w:gridSpan w:val="4"/>
            <w:vAlign w:val="center"/>
          </w:tcPr>
          <w:p w14:paraId="72A90045" w14:textId="77777777" w:rsidR="007663C5" w:rsidRPr="009B053A" w:rsidRDefault="007663C5" w:rsidP="007663C5">
            <w:pPr>
              <w:pStyle w:val="TAC"/>
              <w:rPr>
                <w:rFonts w:eastAsia="MS Mincho"/>
              </w:rPr>
            </w:pPr>
            <w:r w:rsidRPr="009B053A">
              <w:rPr>
                <w:rFonts w:eastAsia="MS Mincho"/>
              </w:rPr>
              <w:t>UL 1770</w:t>
            </w:r>
          </w:p>
          <w:p w14:paraId="08866252" w14:textId="587C3D58" w:rsidR="007663C5" w:rsidRPr="009B053A" w:rsidRDefault="007663C5" w:rsidP="007663C5">
            <w:pPr>
              <w:pStyle w:val="TAC"/>
              <w:rPr>
                <w:rFonts w:eastAsia="MS Mincho"/>
              </w:rPr>
            </w:pPr>
            <w:r w:rsidRPr="009B053A">
              <w:rPr>
                <w:rFonts w:eastAsia="MS Mincho"/>
              </w:rPr>
              <w:t>/DL 2170</w:t>
            </w:r>
          </w:p>
        </w:tc>
        <w:tc>
          <w:tcPr>
            <w:tcW w:w="880" w:type="dxa"/>
            <w:vAlign w:val="center"/>
          </w:tcPr>
          <w:p w14:paraId="267690F9" w14:textId="77777777" w:rsidR="007663C5" w:rsidRPr="009B053A" w:rsidRDefault="007663C5" w:rsidP="007663C5">
            <w:pPr>
              <w:pStyle w:val="TAC"/>
              <w:rPr>
                <w:rFonts w:eastAsia="MS Mincho"/>
              </w:rPr>
            </w:pPr>
          </w:p>
        </w:tc>
        <w:tc>
          <w:tcPr>
            <w:tcW w:w="1707" w:type="dxa"/>
            <w:gridSpan w:val="5"/>
            <w:vAlign w:val="center"/>
          </w:tcPr>
          <w:p w14:paraId="2DA4683D" w14:textId="77777777" w:rsidR="007663C5" w:rsidRPr="009B053A" w:rsidRDefault="007663C5" w:rsidP="007663C5">
            <w:pPr>
              <w:pStyle w:val="TAC"/>
              <w:rPr>
                <w:rFonts w:eastAsia="MS Mincho"/>
              </w:rPr>
            </w:pPr>
          </w:p>
        </w:tc>
      </w:tr>
      <w:tr w:rsidR="007663C5" w:rsidRPr="009B053A" w14:paraId="63676762" w14:textId="77777777" w:rsidTr="00E32E05">
        <w:trPr>
          <w:gridAfter w:val="1"/>
          <w:wAfter w:w="25" w:type="dxa"/>
          <w:trHeight w:val="70"/>
        </w:trPr>
        <w:tc>
          <w:tcPr>
            <w:tcW w:w="648" w:type="dxa"/>
            <w:gridSpan w:val="3"/>
            <w:vMerge/>
            <w:vAlign w:val="center"/>
          </w:tcPr>
          <w:p w14:paraId="04ACFEE6" w14:textId="77777777" w:rsidR="007663C5" w:rsidRPr="009B053A" w:rsidRDefault="007663C5" w:rsidP="007663C5">
            <w:pPr>
              <w:pStyle w:val="TAC"/>
            </w:pPr>
          </w:p>
        </w:tc>
        <w:tc>
          <w:tcPr>
            <w:tcW w:w="656" w:type="dxa"/>
            <w:vAlign w:val="center"/>
          </w:tcPr>
          <w:p w14:paraId="7BBB7E37" w14:textId="314A3090"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62E5FAD1" w14:textId="0635C4C1"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2BD40110" w14:textId="57C9DBAE"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7F39942E" w14:textId="75FD8B8F"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5EF6B2F4" w14:textId="1ADFD5A0"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393C196D" w14:textId="18132B8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51A83BD2" w14:textId="327989B3" w:rsidR="007663C5" w:rsidRPr="009B053A" w:rsidRDefault="007663C5" w:rsidP="007663C5">
            <w:pPr>
              <w:pStyle w:val="TAC"/>
              <w:rPr>
                <w:rFonts w:eastAsia="MS Mincho"/>
              </w:rPr>
            </w:pPr>
            <w:r w:rsidRPr="009B053A">
              <w:rPr>
                <w:rFonts w:eastAsia="MS Mincho"/>
              </w:rPr>
              <w:t>40 MHz</w:t>
            </w:r>
          </w:p>
        </w:tc>
        <w:tc>
          <w:tcPr>
            <w:tcW w:w="1707" w:type="dxa"/>
            <w:gridSpan w:val="5"/>
            <w:vAlign w:val="center"/>
          </w:tcPr>
          <w:p w14:paraId="3E0BBD3B" w14:textId="7BA45F95" w:rsidR="007663C5" w:rsidRPr="009B053A" w:rsidRDefault="007663C5" w:rsidP="007663C5">
            <w:pPr>
              <w:pStyle w:val="TAC"/>
              <w:rPr>
                <w:rFonts w:eastAsia="MS Mincho"/>
              </w:rPr>
            </w:pPr>
            <w:r w:rsidRPr="009B053A">
              <w:rPr>
                <w:rFonts w:eastAsia="MS Mincho"/>
              </w:rPr>
              <w:t>All RBs / 0</w:t>
            </w:r>
          </w:p>
        </w:tc>
      </w:tr>
      <w:tr w:rsidR="007663C5" w:rsidRPr="009B053A" w14:paraId="071AA4E8" w14:textId="77777777" w:rsidTr="00E32E05">
        <w:trPr>
          <w:gridAfter w:val="1"/>
          <w:wAfter w:w="25" w:type="dxa"/>
          <w:trHeight w:val="70"/>
        </w:trPr>
        <w:tc>
          <w:tcPr>
            <w:tcW w:w="10123" w:type="dxa"/>
            <w:gridSpan w:val="40"/>
            <w:vAlign w:val="center"/>
          </w:tcPr>
          <w:p w14:paraId="57377F47"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b/>
                <w:bCs/>
                <w:sz w:val="18"/>
              </w:rPr>
              <w:t>Test Settings for a DC_12A_n77A Configuration (PC2 and PC3)</w:t>
            </w:r>
          </w:p>
        </w:tc>
      </w:tr>
      <w:tr w:rsidR="007663C5" w:rsidRPr="009B053A" w14:paraId="1F0579C4" w14:textId="77777777" w:rsidTr="00E32E05">
        <w:trPr>
          <w:gridAfter w:val="1"/>
          <w:wAfter w:w="25" w:type="dxa"/>
          <w:trHeight w:val="70"/>
        </w:trPr>
        <w:tc>
          <w:tcPr>
            <w:tcW w:w="648" w:type="dxa"/>
            <w:gridSpan w:val="3"/>
            <w:vMerge w:val="restart"/>
            <w:vAlign w:val="center"/>
          </w:tcPr>
          <w:p w14:paraId="24351127"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w:t>
            </w:r>
            <w:r w:rsidRPr="009B053A">
              <w:rPr>
                <w:rFonts w:ascii="Arial" w:hAnsi="Arial"/>
                <w:sz w:val="18"/>
                <w:vertAlign w:val="superscript"/>
              </w:rPr>
              <w:t>3</w:t>
            </w:r>
          </w:p>
        </w:tc>
        <w:tc>
          <w:tcPr>
            <w:tcW w:w="656" w:type="dxa"/>
            <w:vAlign w:val="center"/>
          </w:tcPr>
          <w:p w14:paraId="22DFD9D7"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2</w:t>
            </w:r>
          </w:p>
        </w:tc>
        <w:tc>
          <w:tcPr>
            <w:tcW w:w="993" w:type="dxa"/>
            <w:gridSpan w:val="7"/>
            <w:vAlign w:val="center"/>
          </w:tcPr>
          <w:p w14:paraId="00B4CA5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id</w:t>
            </w:r>
          </w:p>
        </w:tc>
        <w:tc>
          <w:tcPr>
            <w:tcW w:w="990" w:type="dxa"/>
            <w:gridSpan w:val="9"/>
            <w:vAlign w:val="center"/>
          </w:tcPr>
          <w:p w14:paraId="32C294FD"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6DDA88A6"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73B92C5E"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77</w:t>
            </w:r>
          </w:p>
        </w:tc>
        <w:tc>
          <w:tcPr>
            <w:tcW w:w="1275" w:type="dxa"/>
            <w:gridSpan w:val="4"/>
            <w:vAlign w:val="center"/>
          </w:tcPr>
          <w:p w14:paraId="21E8158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DL 3537.495</w:t>
            </w:r>
          </w:p>
        </w:tc>
        <w:tc>
          <w:tcPr>
            <w:tcW w:w="880" w:type="dxa"/>
            <w:vAlign w:val="center"/>
          </w:tcPr>
          <w:p w14:paraId="5F8D9302"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554DA6D1" w14:textId="77777777" w:rsidR="007663C5" w:rsidRPr="009B053A" w:rsidRDefault="007663C5" w:rsidP="007663C5">
            <w:pPr>
              <w:keepNext/>
              <w:keepLines/>
              <w:spacing w:after="0"/>
              <w:jc w:val="center"/>
              <w:rPr>
                <w:rFonts w:ascii="Arial" w:eastAsia="MS Mincho" w:hAnsi="Arial"/>
                <w:sz w:val="18"/>
              </w:rPr>
            </w:pPr>
          </w:p>
        </w:tc>
      </w:tr>
      <w:tr w:rsidR="007663C5" w:rsidRPr="009B053A" w14:paraId="4DFAB8AE" w14:textId="77777777" w:rsidTr="00E32E05">
        <w:trPr>
          <w:gridAfter w:val="1"/>
          <w:wAfter w:w="25" w:type="dxa"/>
          <w:trHeight w:val="70"/>
        </w:trPr>
        <w:tc>
          <w:tcPr>
            <w:tcW w:w="648" w:type="dxa"/>
            <w:gridSpan w:val="3"/>
            <w:vMerge/>
            <w:vAlign w:val="center"/>
          </w:tcPr>
          <w:p w14:paraId="301D25E0" w14:textId="77777777" w:rsidR="007663C5" w:rsidRPr="009B053A" w:rsidRDefault="007663C5" w:rsidP="007663C5">
            <w:pPr>
              <w:keepNext/>
              <w:keepLines/>
              <w:spacing w:after="0"/>
              <w:jc w:val="center"/>
              <w:rPr>
                <w:rFonts w:ascii="Arial" w:hAnsi="Arial"/>
                <w:sz w:val="18"/>
              </w:rPr>
            </w:pPr>
          </w:p>
        </w:tc>
        <w:tc>
          <w:tcPr>
            <w:tcW w:w="656" w:type="dxa"/>
            <w:vAlign w:val="center"/>
          </w:tcPr>
          <w:p w14:paraId="6942DBC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3" w:type="dxa"/>
            <w:gridSpan w:val="7"/>
            <w:vAlign w:val="center"/>
          </w:tcPr>
          <w:p w14:paraId="44F5BC6E"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0" w:type="dxa"/>
            <w:gridSpan w:val="9"/>
            <w:vAlign w:val="center"/>
          </w:tcPr>
          <w:p w14:paraId="224A93B7"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MHz</w:t>
            </w:r>
          </w:p>
        </w:tc>
        <w:tc>
          <w:tcPr>
            <w:tcW w:w="1832" w:type="dxa"/>
            <w:gridSpan w:val="5"/>
            <w:vAlign w:val="center"/>
          </w:tcPr>
          <w:p w14:paraId="22119F76"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1</w:t>
            </w:r>
          </w:p>
        </w:tc>
        <w:tc>
          <w:tcPr>
            <w:tcW w:w="1142" w:type="dxa"/>
            <w:gridSpan w:val="5"/>
            <w:vAlign w:val="center"/>
          </w:tcPr>
          <w:p w14:paraId="191F2C64"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A</w:t>
            </w:r>
          </w:p>
        </w:tc>
        <w:tc>
          <w:tcPr>
            <w:tcW w:w="1275" w:type="dxa"/>
            <w:gridSpan w:val="4"/>
            <w:vAlign w:val="center"/>
          </w:tcPr>
          <w:p w14:paraId="5BF6A67C"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CP-OFDM QPSK</w:t>
            </w:r>
          </w:p>
        </w:tc>
        <w:tc>
          <w:tcPr>
            <w:tcW w:w="880" w:type="dxa"/>
            <w:vAlign w:val="center"/>
          </w:tcPr>
          <w:p w14:paraId="205DB8B1"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00</w:t>
            </w:r>
          </w:p>
          <w:p w14:paraId="4683296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Hz</w:t>
            </w:r>
          </w:p>
        </w:tc>
        <w:tc>
          <w:tcPr>
            <w:tcW w:w="1707" w:type="dxa"/>
            <w:gridSpan w:val="5"/>
            <w:vAlign w:val="center"/>
          </w:tcPr>
          <w:p w14:paraId="30D7483A"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0</w:t>
            </w:r>
          </w:p>
        </w:tc>
      </w:tr>
      <w:tr w:rsidR="007663C5" w:rsidRPr="009B053A" w14:paraId="64139CE0" w14:textId="77777777" w:rsidTr="00E32E05">
        <w:trPr>
          <w:gridAfter w:val="1"/>
          <w:wAfter w:w="25" w:type="dxa"/>
          <w:trHeight w:val="70"/>
        </w:trPr>
        <w:tc>
          <w:tcPr>
            <w:tcW w:w="648" w:type="dxa"/>
            <w:gridSpan w:val="3"/>
            <w:vMerge w:val="restart"/>
            <w:vAlign w:val="center"/>
          </w:tcPr>
          <w:p w14:paraId="268BBC5C"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w:t>
            </w:r>
            <w:r w:rsidRPr="009B053A">
              <w:rPr>
                <w:rFonts w:ascii="Arial" w:hAnsi="Arial"/>
                <w:sz w:val="18"/>
                <w:vertAlign w:val="superscript"/>
              </w:rPr>
              <w:t>8</w:t>
            </w:r>
          </w:p>
        </w:tc>
        <w:tc>
          <w:tcPr>
            <w:tcW w:w="656" w:type="dxa"/>
            <w:vAlign w:val="center"/>
          </w:tcPr>
          <w:p w14:paraId="59C5E46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2</w:t>
            </w:r>
          </w:p>
        </w:tc>
        <w:tc>
          <w:tcPr>
            <w:tcW w:w="993" w:type="dxa"/>
            <w:gridSpan w:val="7"/>
            <w:vAlign w:val="center"/>
          </w:tcPr>
          <w:p w14:paraId="17D7E1C4"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id</w:t>
            </w:r>
          </w:p>
        </w:tc>
        <w:tc>
          <w:tcPr>
            <w:tcW w:w="990" w:type="dxa"/>
            <w:gridSpan w:val="9"/>
            <w:vAlign w:val="center"/>
          </w:tcPr>
          <w:p w14:paraId="4FFCE555"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33F6D282"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1EF69CE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77</w:t>
            </w:r>
          </w:p>
        </w:tc>
        <w:tc>
          <w:tcPr>
            <w:tcW w:w="1275" w:type="dxa"/>
            <w:gridSpan w:val="4"/>
            <w:vAlign w:val="center"/>
          </w:tcPr>
          <w:p w14:paraId="75EDC498"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DL 3351</w:t>
            </w:r>
          </w:p>
        </w:tc>
        <w:tc>
          <w:tcPr>
            <w:tcW w:w="880" w:type="dxa"/>
            <w:vAlign w:val="center"/>
          </w:tcPr>
          <w:p w14:paraId="3D9BFF65"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24A1890E" w14:textId="77777777" w:rsidR="007663C5" w:rsidRPr="009B053A" w:rsidRDefault="007663C5" w:rsidP="007663C5">
            <w:pPr>
              <w:keepNext/>
              <w:keepLines/>
              <w:spacing w:after="0"/>
              <w:jc w:val="center"/>
              <w:rPr>
                <w:rFonts w:ascii="Arial" w:eastAsia="MS Mincho" w:hAnsi="Arial"/>
                <w:sz w:val="18"/>
              </w:rPr>
            </w:pPr>
          </w:p>
        </w:tc>
      </w:tr>
      <w:tr w:rsidR="007663C5" w:rsidRPr="009B053A" w14:paraId="0DD44413" w14:textId="77777777" w:rsidTr="00E32E05">
        <w:trPr>
          <w:gridAfter w:val="1"/>
          <w:wAfter w:w="25" w:type="dxa"/>
          <w:trHeight w:val="70"/>
        </w:trPr>
        <w:tc>
          <w:tcPr>
            <w:tcW w:w="648" w:type="dxa"/>
            <w:gridSpan w:val="3"/>
            <w:vMerge/>
            <w:vAlign w:val="center"/>
          </w:tcPr>
          <w:p w14:paraId="5F761F74" w14:textId="77777777" w:rsidR="007663C5" w:rsidRPr="009B053A" w:rsidRDefault="007663C5" w:rsidP="007663C5">
            <w:pPr>
              <w:keepNext/>
              <w:keepLines/>
              <w:spacing w:after="0"/>
              <w:jc w:val="center"/>
              <w:rPr>
                <w:rFonts w:ascii="Arial" w:hAnsi="Arial"/>
                <w:sz w:val="18"/>
              </w:rPr>
            </w:pPr>
          </w:p>
        </w:tc>
        <w:tc>
          <w:tcPr>
            <w:tcW w:w="656" w:type="dxa"/>
            <w:vAlign w:val="center"/>
          </w:tcPr>
          <w:p w14:paraId="51A19C6D"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3" w:type="dxa"/>
            <w:gridSpan w:val="7"/>
            <w:vAlign w:val="center"/>
          </w:tcPr>
          <w:p w14:paraId="3FFAE208"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0" w:type="dxa"/>
            <w:gridSpan w:val="9"/>
            <w:vAlign w:val="center"/>
          </w:tcPr>
          <w:p w14:paraId="16BE1DFB"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MHz</w:t>
            </w:r>
          </w:p>
        </w:tc>
        <w:tc>
          <w:tcPr>
            <w:tcW w:w="1832" w:type="dxa"/>
            <w:gridSpan w:val="5"/>
            <w:vAlign w:val="center"/>
          </w:tcPr>
          <w:p w14:paraId="1690EE3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1</w:t>
            </w:r>
          </w:p>
        </w:tc>
        <w:tc>
          <w:tcPr>
            <w:tcW w:w="1142" w:type="dxa"/>
            <w:gridSpan w:val="5"/>
            <w:vAlign w:val="center"/>
          </w:tcPr>
          <w:p w14:paraId="510E96A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A</w:t>
            </w:r>
          </w:p>
        </w:tc>
        <w:tc>
          <w:tcPr>
            <w:tcW w:w="1275" w:type="dxa"/>
            <w:gridSpan w:val="4"/>
            <w:vAlign w:val="center"/>
          </w:tcPr>
          <w:p w14:paraId="37B58D9C"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CP-OFDM QPSK</w:t>
            </w:r>
          </w:p>
        </w:tc>
        <w:tc>
          <w:tcPr>
            <w:tcW w:w="880" w:type="dxa"/>
            <w:vAlign w:val="center"/>
          </w:tcPr>
          <w:p w14:paraId="4B065B75"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00</w:t>
            </w:r>
          </w:p>
          <w:p w14:paraId="4DEF83C6"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Hz</w:t>
            </w:r>
          </w:p>
        </w:tc>
        <w:tc>
          <w:tcPr>
            <w:tcW w:w="1707" w:type="dxa"/>
            <w:gridSpan w:val="5"/>
            <w:vAlign w:val="center"/>
          </w:tcPr>
          <w:p w14:paraId="789F2ED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0</w:t>
            </w:r>
          </w:p>
        </w:tc>
      </w:tr>
      <w:tr w:rsidR="007663C5" w:rsidRPr="009B053A" w14:paraId="5B3BE4C2" w14:textId="77777777" w:rsidTr="00E32E05">
        <w:trPr>
          <w:gridAfter w:val="1"/>
          <w:wAfter w:w="25" w:type="dxa"/>
          <w:trHeight w:val="70"/>
        </w:trPr>
        <w:tc>
          <w:tcPr>
            <w:tcW w:w="648" w:type="dxa"/>
            <w:gridSpan w:val="3"/>
            <w:vMerge w:val="restart"/>
            <w:vAlign w:val="center"/>
          </w:tcPr>
          <w:p w14:paraId="23444447" w14:textId="77777777" w:rsidR="007663C5" w:rsidRPr="009B053A" w:rsidRDefault="007663C5" w:rsidP="007663C5">
            <w:pPr>
              <w:keepNext/>
              <w:keepLines/>
              <w:spacing w:after="0"/>
              <w:jc w:val="center"/>
              <w:rPr>
                <w:rFonts w:ascii="Arial" w:hAnsi="Arial"/>
                <w:sz w:val="18"/>
              </w:rPr>
            </w:pPr>
            <w:r w:rsidRPr="009B053A">
              <w:rPr>
                <w:rFonts w:ascii="Arial" w:hAnsi="Arial"/>
                <w:sz w:val="18"/>
              </w:rPr>
              <w:lastRenderedPageBreak/>
              <w:t>2</w:t>
            </w:r>
            <w:r w:rsidRPr="009B053A">
              <w:rPr>
                <w:rFonts w:ascii="Arial" w:hAnsi="Arial"/>
                <w:sz w:val="18"/>
                <w:vertAlign w:val="superscript"/>
              </w:rPr>
              <w:t>5</w:t>
            </w:r>
          </w:p>
        </w:tc>
        <w:tc>
          <w:tcPr>
            <w:tcW w:w="656" w:type="dxa"/>
            <w:vAlign w:val="center"/>
          </w:tcPr>
          <w:p w14:paraId="0CFC143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2</w:t>
            </w:r>
          </w:p>
        </w:tc>
        <w:tc>
          <w:tcPr>
            <w:tcW w:w="993" w:type="dxa"/>
            <w:gridSpan w:val="7"/>
            <w:vAlign w:val="center"/>
          </w:tcPr>
          <w:p w14:paraId="3D9F3859"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id</w:t>
            </w:r>
          </w:p>
        </w:tc>
        <w:tc>
          <w:tcPr>
            <w:tcW w:w="990" w:type="dxa"/>
            <w:gridSpan w:val="9"/>
            <w:vAlign w:val="center"/>
          </w:tcPr>
          <w:p w14:paraId="2041900A"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0E3FA415"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3A8661F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77</w:t>
            </w:r>
          </w:p>
        </w:tc>
        <w:tc>
          <w:tcPr>
            <w:tcW w:w="1275" w:type="dxa"/>
            <w:gridSpan w:val="4"/>
            <w:vAlign w:val="center"/>
          </w:tcPr>
          <w:p w14:paraId="506829C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DL 3687.495</w:t>
            </w:r>
          </w:p>
        </w:tc>
        <w:tc>
          <w:tcPr>
            <w:tcW w:w="880" w:type="dxa"/>
            <w:vAlign w:val="center"/>
          </w:tcPr>
          <w:p w14:paraId="4716845D"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45E0C6EA" w14:textId="77777777" w:rsidR="007663C5" w:rsidRPr="009B053A" w:rsidRDefault="007663C5" w:rsidP="007663C5">
            <w:pPr>
              <w:keepNext/>
              <w:keepLines/>
              <w:spacing w:after="0"/>
              <w:jc w:val="center"/>
              <w:rPr>
                <w:rFonts w:ascii="Arial" w:eastAsia="MS Mincho" w:hAnsi="Arial"/>
                <w:sz w:val="18"/>
              </w:rPr>
            </w:pPr>
          </w:p>
        </w:tc>
      </w:tr>
      <w:tr w:rsidR="007663C5" w:rsidRPr="009B053A" w14:paraId="4FC17ED1" w14:textId="77777777" w:rsidTr="00E32E05">
        <w:trPr>
          <w:gridAfter w:val="1"/>
          <w:wAfter w:w="25" w:type="dxa"/>
          <w:trHeight w:val="70"/>
        </w:trPr>
        <w:tc>
          <w:tcPr>
            <w:tcW w:w="648" w:type="dxa"/>
            <w:gridSpan w:val="3"/>
            <w:vMerge/>
            <w:vAlign w:val="center"/>
          </w:tcPr>
          <w:p w14:paraId="23C3D9F1" w14:textId="77777777" w:rsidR="007663C5" w:rsidRPr="009B053A" w:rsidRDefault="007663C5" w:rsidP="007663C5">
            <w:pPr>
              <w:keepNext/>
              <w:keepLines/>
              <w:spacing w:after="0"/>
              <w:jc w:val="center"/>
              <w:rPr>
                <w:rFonts w:ascii="Arial" w:hAnsi="Arial"/>
                <w:sz w:val="18"/>
              </w:rPr>
            </w:pPr>
          </w:p>
        </w:tc>
        <w:tc>
          <w:tcPr>
            <w:tcW w:w="656" w:type="dxa"/>
            <w:vAlign w:val="center"/>
          </w:tcPr>
          <w:p w14:paraId="2B8CC8DF"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A</w:t>
            </w:r>
          </w:p>
        </w:tc>
        <w:tc>
          <w:tcPr>
            <w:tcW w:w="993" w:type="dxa"/>
            <w:gridSpan w:val="7"/>
            <w:vAlign w:val="center"/>
          </w:tcPr>
          <w:p w14:paraId="5302D014"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0" w:type="dxa"/>
            <w:gridSpan w:val="9"/>
            <w:vAlign w:val="center"/>
          </w:tcPr>
          <w:p w14:paraId="2DF56A88"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 MHz</w:t>
            </w:r>
          </w:p>
        </w:tc>
        <w:tc>
          <w:tcPr>
            <w:tcW w:w="1832" w:type="dxa"/>
            <w:gridSpan w:val="5"/>
            <w:vAlign w:val="center"/>
          </w:tcPr>
          <w:p w14:paraId="3B04A006"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0</w:t>
            </w:r>
          </w:p>
        </w:tc>
        <w:tc>
          <w:tcPr>
            <w:tcW w:w="1142" w:type="dxa"/>
            <w:gridSpan w:val="5"/>
            <w:vAlign w:val="center"/>
          </w:tcPr>
          <w:p w14:paraId="3B7BDDFF"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DFT-s-OFDM QPSK</w:t>
            </w:r>
          </w:p>
        </w:tc>
        <w:tc>
          <w:tcPr>
            <w:tcW w:w="1275" w:type="dxa"/>
            <w:gridSpan w:val="4"/>
            <w:vAlign w:val="center"/>
          </w:tcPr>
          <w:p w14:paraId="1A0054FC"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CP-OFDM QPSK</w:t>
            </w:r>
          </w:p>
        </w:tc>
        <w:tc>
          <w:tcPr>
            <w:tcW w:w="880" w:type="dxa"/>
            <w:vAlign w:val="center"/>
          </w:tcPr>
          <w:p w14:paraId="19C8F6C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0 MHz</w:t>
            </w:r>
          </w:p>
        </w:tc>
        <w:tc>
          <w:tcPr>
            <w:tcW w:w="1707" w:type="dxa"/>
            <w:gridSpan w:val="5"/>
            <w:vAlign w:val="center"/>
          </w:tcPr>
          <w:p w14:paraId="4DAF0E39"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2</w:t>
            </w:r>
          </w:p>
        </w:tc>
      </w:tr>
      <w:tr w:rsidR="007663C5" w:rsidRPr="009B053A" w14:paraId="4BE05A9C" w14:textId="77777777" w:rsidTr="00E32E05">
        <w:trPr>
          <w:gridAfter w:val="1"/>
          <w:wAfter w:w="25" w:type="dxa"/>
          <w:trHeight w:val="70"/>
        </w:trPr>
        <w:tc>
          <w:tcPr>
            <w:tcW w:w="648" w:type="dxa"/>
            <w:gridSpan w:val="3"/>
            <w:vMerge w:val="restart"/>
            <w:vAlign w:val="center"/>
          </w:tcPr>
          <w:p w14:paraId="4D2AF729" w14:textId="77777777" w:rsidR="007663C5" w:rsidRPr="009B053A" w:rsidRDefault="007663C5" w:rsidP="007663C5">
            <w:pPr>
              <w:keepNext/>
              <w:keepLines/>
              <w:spacing w:after="0"/>
              <w:jc w:val="center"/>
              <w:rPr>
                <w:rFonts w:ascii="Arial" w:hAnsi="Arial"/>
                <w:sz w:val="18"/>
              </w:rPr>
            </w:pPr>
            <w:r w:rsidRPr="009B053A">
              <w:rPr>
                <w:rFonts w:ascii="Arial" w:hAnsi="Arial"/>
                <w:sz w:val="18"/>
              </w:rPr>
              <w:t>2</w:t>
            </w:r>
            <w:r w:rsidRPr="009B053A">
              <w:rPr>
                <w:rFonts w:ascii="Arial" w:hAnsi="Arial"/>
                <w:sz w:val="18"/>
                <w:vertAlign w:val="superscript"/>
              </w:rPr>
              <w:t>9</w:t>
            </w:r>
          </w:p>
        </w:tc>
        <w:tc>
          <w:tcPr>
            <w:tcW w:w="656" w:type="dxa"/>
            <w:vAlign w:val="center"/>
          </w:tcPr>
          <w:p w14:paraId="0458B49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2</w:t>
            </w:r>
          </w:p>
        </w:tc>
        <w:tc>
          <w:tcPr>
            <w:tcW w:w="993" w:type="dxa"/>
            <w:gridSpan w:val="7"/>
            <w:vAlign w:val="center"/>
          </w:tcPr>
          <w:p w14:paraId="5A13DBE4"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Mid</w:t>
            </w:r>
          </w:p>
        </w:tc>
        <w:tc>
          <w:tcPr>
            <w:tcW w:w="990" w:type="dxa"/>
            <w:gridSpan w:val="9"/>
            <w:vAlign w:val="center"/>
          </w:tcPr>
          <w:p w14:paraId="46E7A307"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3F661E48"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4BA488B9"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77</w:t>
            </w:r>
          </w:p>
        </w:tc>
        <w:tc>
          <w:tcPr>
            <w:tcW w:w="1275" w:type="dxa"/>
            <w:gridSpan w:val="4"/>
            <w:vAlign w:val="center"/>
          </w:tcPr>
          <w:p w14:paraId="021DEF8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DL 3750</w:t>
            </w:r>
          </w:p>
        </w:tc>
        <w:tc>
          <w:tcPr>
            <w:tcW w:w="880" w:type="dxa"/>
            <w:vAlign w:val="center"/>
          </w:tcPr>
          <w:p w14:paraId="517A20F2"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554ED223" w14:textId="77777777" w:rsidR="007663C5" w:rsidRPr="009B053A" w:rsidRDefault="007663C5" w:rsidP="007663C5">
            <w:pPr>
              <w:keepNext/>
              <w:keepLines/>
              <w:spacing w:after="0"/>
              <w:jc w:val="center"/>
              <w:rPr>
                <w:rFonts w:ascii="Arial" w:eastAsia="MS Mincho" w:hAnsi="Arial"/>
                <w:sz w:val="18"/>
              </w:rPr>
            </w:pPr>
          </w:p>
        </w:tc>
      </w:tr>
      <w:tr w:rsidR="007663C5" w:rsidRPr="009B053A" w14:paraId="0F55535B" w14:textId="77777777" w:rsidTr="00E32E05">
        <w:trPr>
          <w:gridAfter w:val="1"/>
          <w:wAfter w:w="25" w:type="dxa"/>
          <w:trHeight w:val="70"/>
        </w:trPr>
        <w:tc>
          <w:tcPr>
            <w:tcW w:w="648" w:type="dxa"/>
            <w:gridSpan w:val="3"/>
            <w:vMerge/>
            <w:vAlign w:val="center"/>
          </w:tcPr>
          <w:p w14:paraId="790100F7" w14:textId="77777777" w:rsidR="007663C5" w:rsidRPr="009B053A" w:rsidRDefault="007663C5" w:rsidP="007663C5">
            <w:pPr>
              <w:keepNext/>
              <w:keepLines/>
              <w:spacing w:after="0"/>
              <w:jc w:val="center"/>
              <w:rPr>
                <w:rFonts w:ascii="Arial" w:hAnsi="Arial"/>
                <w:sz w:val="18"/>
              </w:rPr>
            </w:pPr>
          </w:p>
        </w:tc>
        <w:tc>
          <w:tcPr>
            <w:tcW w:w="656" w:type="dxa"/>
            <w:vAlign w:val="center"/>
          </w:tcPr>
          <w:p w14:paraId="368EEBF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A</w:t>
            </w:r>
          </w:p>
        </w:tc>
        <w:tc>
          <w:tcPr>
            <w:tcW w:w="993" w:type="dxa"/>
            <w:gridSpan w:val="7"/>
            <w:vAlign w:val="center"/>
          </w:tcPr>
          <w:p w14:paraId="23FEE2F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0" w:type="dxa"/>
            <w:gridSpan w:val="9"/>
            <w:vAlign w:val="center"/>
          </w:tcPr>
          <w:p w14:paraId="0455996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 MHz</w:t>
            </w:r>
          </w:p>
        </w:tc>
        <w:tc>
          <w:tcPr>
            <w:tcW w:w="1832" w:type="dxa"/>
            <w:gridSpan w:val="5"/>
            <w:vAlign w:val="center"/>
          </w:tcPr>
          <w:p w14:paraId="62EA3046"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0</w:t>
            </w:r>
          </w:p>
        </w:tc>
        <w:tc>
          <w:tcPr>
            <w:tcW w:w="1142" w:type="dxa"/>
            <w:gridSpan w:val="5"/>
            <w:vAlign w:val="center"/>
          </w:tcPr>
          <w:p w14:paraId="4D4AC7F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DFT-s-OFDM QPSK</w:t>
            </w:r>
          </w:p>
        </w:tc>
        <w:tc>
          <w:tcPr>
            <w:tcW w:w="1275" w:type="dxa"/>
            <w:gridSpan w:val="4"/>
            <w:vAlign w:val="center"/>
          </w:tcPr>
          <w:p w14:paraId="48E55293"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CP-OFDM QPSK</w:t>
            </w:r>
          </w:p>
        </w:tc>
        <w:tc>
          <w:tcPr>
            <w:tcW w:w="880" w:type="dxa"/>
            <w:vAlign w:val="center"/>
          </w:tcPr>
          <w:p w14:paraId="209DAC1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0 MHz</w:t>
            </w:r>
          </w:p>
        </w:tc>
        <w:tc>
          <w:tcPr>
            <w:tcW w:w="1707" w:type="dxa"/>
            <w:gridSpan w:val="5"/>
            <w:vAlign w:val="center"/>
          </w:tcPr>
          <w:p w14:paraId="5BDED9C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2</w:t>
            </w:r>
          </w:p>
        </w:tc>
      </w:tr>
      <w:tr w:rsidR="007663C5" w:rsidRPr="009B053A" w14:paraId="4183B96F" w14:textId="77777777" w:rsidTr="00E32E05">
        <w:trPr>
          <w:gridAfter w:val="1"/>
          <w:wAfter w:w="25" w:type="dxa"/>
          <w:trHeight w:val="70"/>
        </w:trPr>
        <w:tc>
          <w:tcPr>
            <w:tcW w:w="648" w:type="dxa"/>
            <w:gridSpan w:val="3"/>
            <w:vMerge w:val="restart"/>
            <w:vAlign w:val="center"/>
          </w:tcPr>
          <w:p w14:paraId="576B760A" w14:textId="77777777" w:rsidR="007663C5" w:rsidRPr="009B053A" w:rsidRDefault="007663C5" w:rsidP="007663C5">
            <w:pPr>
              <w:keepNext/>
              <w:keepLines/>
              <w:spacing w:after="0"/>
              <w:jc w:val="center"/>
              <w:rPr>
                <w:rFonts w:ascii="Arial" w:hAnsi="Arial"/>
                <w:sz w:val="18"/>
              </w:rPr>
            </w:pPr>
            <w:r w:rsidRPr="009B053A">
              <w:rPr>
                <w:rFonts w:ascii="Arial" w:hAnsi="Arial"/>
                <w:sz w:val="18"/>
              </w:rPr>
              <w:t>3</w:t>
            </w:r>
            <w:r w:rsidRPr="009B053A">
              <w:rPr>
                <w:rFonts w:ascii="Arial" w:hAnsi="Arial"/>
                <w:sz w:val="18"/>
                <w:vertAlign w:val="superscript"/>
              </w:rPr>
              <w:t>4</w:t>
            </w:r>
          </w:p>
        </w:tc>
        <w:tc>
          <w:tcPr>
            <w:tcW w:w="656" w:type="dxa"/>
            <w:vAlign w:val="center"/>
          </w:tcPr>
          <w:p w14:paraId="509C4F6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2</w:t>
            </w:r>
          </w:p>
        </w:tc>
        <w:tc>
          <w:tcPr>
            <w:tcW w:w="993" w:type="dxa"/>
            <w:gridSpan w:val="7"/>
            <w:vAlign w:val="center"/>
          </w:tcPr>
          <w:p w14:paraId="179DE56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 702/DL 732</w:t>
            </w:r>
          </w:p>
        </w:tc>
        <w:tc>
          <w:tcPr>
            <w:tcW w:w="990" w:type="dxa"/>
            <w:gridSpan w:val="9"/>
            <w:vAlign w:val="center"/>
          </w:tcPr>
          <w:p w14:paraId="1F756300"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7563C9A5"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103BA632"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n77</w:t>
            </w:r>
          </w:p>
        </w:tc>
        <w:tc>
          <w:tcPr>
            <w:tcW w:w="1275" w:type="dxa"/>
            <w:gridSpan w:val="4"/>
            <w:vAlign w:val="center"/>
          </w:tcPr>
          <w:p w14:paraId="5B638B54"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UL/DL 3540</w:t>
            </w:r>
          </w:p>
        </w:tc>
        <w:tc>
          <w:tcPr>
            <w:tcW w:w="880" w:type="dxa"/>
            <w:vAlign w:val="center"/>
          </w:tcPr>
          <w:p w14:paraId="14E4F414"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2E745F96" w14:textId="77777777" w:rsidR="007663C5" w:rsidRPr="009B053A" w:rsidRDefault="007663C5" w:rsidP="007663C5">
            <w:pPr>
              <w:keepNext/>
              <w:keepLines/>
              <w:spacing w:after="0"/>
              <w:jc w:val="center"/>
              <w:rPr>
                <w:rFonts w:ascii="Arial" w:eastAsia="MS Mincho" w:hAnsi="Arial"/>
                <w:sz w:val="18"/>
              </w:rPr>
            </w:pPr>
          </w:p>
        </w:tc>
      </w:tr>
      <w:tr w:rsidR="007663C5" w:rsidRPr="009B053A" w14:paraId="7ABEDBCC" w14:textId="77777777" w:rsidTr="00E32E05">
        <w:trPr>
          <w:gridAfter w:val="1"/>
          <w:wAfter w:w="25" w:type="dxa"/>
          <w:trHeight w:val="70"/>
        </w:trPr>
        <w:tc>
          <w:tcPr>
            <w:tcW w:w="648" w:type="dxa"/>
            <w:gridSpan w:val="3"/>
            <w:vMerge/>
            <w:vAlign w:val="center"/>
          </w:tcPr>
          <w:p w14:paraId="756DBD26" w14:textId="77777777" w:rsidR="007663C5" w:rsidRPr="009B053A" w:rsidRDefault="007663C5" w:rsidP="007663C5">
            <w:pPr>
              <w:keepNext/>
              <w:keepLines/>
              <w:spacing w:after="0"/>
              <w:jc w:val="center"/>
              <w:rPr>
                <w:rFonts w:ascii="Arial" w:hAnsi="Arial"/>
                <w:sz w:val="18"/>
              </w:rPr>
            </w:pPr>
          </w:p>
        </w:tc>
        <w:tc>
          <w:tcPr>
            <w:tcW w:w="656" w:type="dxa"/>
            <w:vAlign w:val="center"/>
          </w:tcPr>
          <w:p w14:paraId="0DFE553E"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3" w:type="dxa"/>
            <w:gridSpan w:val="7"/>
            <w:vAlign w:val="center"/>
          </w:tcPr>
          <w:p w14:paraId="7118D781"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QPSK</w:t>
            </w:r>
          </w:p>
        </w:tc>
        <w:tc>
          <w:tcPr>
            <w:tcW w:w="990" w:type="dxa"/>
            <w:gridSpan w:val="9"/>
            <w:vAlign w:val="center"/>
          </w:tcPr>
          <w:p w14:paraId="6110619A"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5 MHz</w:t>
            </w:r>
          </w:p>
        </w:tc>
        <w:tc>
          <w:tcPr>
            <w:tcW w:w="1832" w:type="dxa"/>
            <w:gridSpan w:val="5"/>
            <w:vAlign w:val="center"/>
          </w:tcPr>
          <w:p w14:paraId="4C7D46F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4</w:t>
            </w:r>
          </w:p>
        </w:tc>
        <w:tc>
          <w:tcPr>
            <w:tcW w:w="1142" w:type="dxa"/>
            <w:gridSpan w:val="5"/>
            <w:vAlign w:val="center"/>
          </w:tcPr>
          <w:p w14:paraId="7D180210"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DFT-s-OFDM QPSK</w:t>
            </w:r>
          </w:p>
        </w:tc>
        <w:tc>
          <w:tcPr>
            <w:tcW w:w="1275" w:type="dxa"/>
            <w:gridSpan w:val="4"/>
            <w:vAlign w:val="center"/>
          </w:tcPr>
          <w:p w14:paraId="1D141095"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CP-OFDM QPSK</w:t>
            </w:r>
          </w:p>
        </w:tc>
        <w:tc>
          <w:tcPr>
            <w:tcW w:w="880" w:type="dxa"/>
            <w:vAlign w:val="center"/>
          </w:tcPr>
          <w:p w14:paraId="25CCE5D8"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10 MHz</w:t>
            </w:r>
          </w:p>
        </w:tc>
        <w:tc>
          <w:tcPr>
            <w:tcW w:w="1707" w:type="dxa"/>
            <w:gridSpan w:val="5"/>
            <w:vAlign w:val="center"/>
          </w:tcPr>
          <w:p w14:paraId="409A4E69"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All RBs / REFSENS_ENDC_4</w:t>
            </w:r>
          </w:p>
        </w:tc>
      </w:tr>
      <w:tr w:rsidR="007663C5" w:rsidRPr="009B053A" w14:paraId="20DE1056" w14:textId="77777777" w:rsidTr="00E32E05">
        <w:trPr>
          <w:gridAfter w:val="1"/>
          <w:wAfter w:w="25" w:type="dxa"/>
          <w:trHeight w:val="70"/>
        </w:trPr>
        <w:tc>
          <w:tcPr>
            <w:tcW w:w="10123" w:type="dxa"/>
            <w:gridSpan w:val="40"/>
            <w:vAlign w:val="center"/>
          </w:tcPr>
          <w:p w14:paraId="6468BB15" w14:textId="77777777" w:rsidR="007663C5" w:rsidRPr="009B053A" w:rsidRDefault="007663C5" w:rsidP="007663C5">
            <w:pPr>
              <w:pStyle w:val="TAH"/>
              <w:rPr>
                <w:rFonts w:eastAsia="MS Mincho"/>
              </w:rPr>
            </w:pPr>
            <w:r w:rsidRPr="009B053A">
              <w:t xml:space="preserve">Test Settings for a </w:t>
            </w:r>
            <w:r w:rsidRPr="009B053A">
              <w:rPr>
                <w:lang w:eastAsia="zh-TW"/>
              </w:rPr>
              <w:t xml:space="preserve">DC_12A_n78A </w:t>
            </w:r>
            <w:r w:rsidRPr="009B053A">
              <w:t>Configuration</w:t>
            </w:r>
          </w:p>
        </w:tc>
      </w:tr>
      <w:tr w:rsidR="007663C5" w:rsidRPr="009B053A" w14:paraId="2BE93847" w14:textId="77777777" w:rsidTr="00E32E05">
        <w:trPr>
          <w:gridAfter w:val="1"/>
          <w:wAfter w:w="25" w:type="dxa"/>
          <w:trHeight w:val="70"/>
        </w:trPr>
        <w:tc>
          <w:tcPr>
            <w:tcW w:w="648" w:type="dxa"/>
            <w:gridSpan w:val="3"/>
            <w:vMerge w:val="restart"/>
            <w:vAlign w:val="center"/>
          </w:tcPr>
          <w:p w14:paraId="022588D0" w14:textId="77777777" w:rsidR="007663C5" w:rsidRPr="009B053A" w:rsidRDefault="007663C5" w:rsidP="007663C5">
            <w:pPr>
              <w:pStyle w:val="TAC"/>
            </w:pPr>
            <w:r w:rsidRPr="009B053A">
              <w:t>1</w:t>
            </w:r>
            <w:r w:rsidRPr="009B053A">
              <w:rPr>
                <w:vertAlign w:val="superscript"/>
              </w:rPr>
              <w:t>3</w:t>
            </w:r>
          </w:p>
        </w:tc>
        <w:tc>
          <w:tcPr>
            <w:tcW w:w="656" w:type="dxa"/>
            <w:vAlign w:val="center"/>
          </w:tcPr>
          <w:p w14:paraId="74FE57AB" w14:textId="77777777" w:rsidR="007663C5" w:rsidRPr="009B053A" w:rsidRDefault="007663C5" w:rsidP="007663C5">
            <w:pPr>
              <w:pStyle w:val="TAC"/>
              <w:rPr>
                <w:lang w:eastAsia="zh-CN"/>
              </w:rPr>
            </w:pPr>
            <w:r w:rsidRPr="009B053A">
              <w:rPr>
                <w:lang w:eastAsia="zh-CN"/>
              </w:rPr>
              <w:t>12</w:t>
            </w:r>
          </w:p>
        </w:tc>
        <w:tc>
          <w:tcPr>
            <w:tcW w:w="993" w:type="dxa"/>
            <w:gridSpan w:val="7"/>
            <w:vAlign w:val="center"/>
          </w:tcPr>
          <w:p w14:paraId="5C763F98" w14:textId="77777777" w:rsidR="007663C5" w:rsidRPr="009B053A" w:rsidRDefault="007663C5" w:rsidP="007663C5">
            <w:pPr>
              <w:pStyle w:val="TAC"/>
              <w:rPr>
                <w:lang w:eastAsia="zh-CN"/>
              </w:rPr>
            </w:pPr>
            <w:r w:rsidRPr="009B053A">
              <w:rPr>
                <w:lang w:eastAsia="zh-CN"/>
              </w:rPr>
              <w:t>UL 707/DL 737 MHz</w:t>
            </w:r>
          </w:p>
        </w:tc>
        <w:tc>
          <w:tcPr>
            <w:tcW w:w="990" w:type="dxa"/>
            <w:gridSpan w:val="9"/>
            <w:vAlign w:val="center"/>
          </w:tcPr>
          <w:p w14:paraId="3F72A088" w14:textId="77777777" w:rsidR="007663C5" w:rsidRPr="009B053A" w:rsidRDefault="007663C5" w:rsidP="007663C5">
            <w:pPr>
              <w:pStyle w:val="TAC"/>
              <w:rPr>
                <w:rFonts w:eastAsia="MS Mincho"/>
              </w:rPr>
            </w:pPr>
          </w:p>
        </w:tc>
        <w:tc>
          <w:tcPr>
            <w:tcW w:w="1832" w:type="dxa"/>
            <w:gridSpan w:val="5"/>
            <w:vAlign w:val="center"/>
          </w:tcPr>
          <w:p w14:paraId="2B8553FB" w14:textId="77777777" w:rsidR="007663C5" w:rsidRPr="009B053A" w:rsidRDefault="007663C5" w:rsidP="007663C5">
            <w:pPr>
              <w:pStyle w:val="TAC"/>
              <w:rPr>
                <w:rFonts w:eastAsia="MS Mincho"/>
              </w:rPr>
            </w:pPr>
          </w:p>
        </w:tc>
        <w:tc>
          <w:tcPr>
            <w:tcW w:w="1142" w:type="dxa"/>
            <w:gridSpan w:val="5"/>
            <w:vAlign w:val="center"/>
          </w:tcPr>
          <w:p w14:paraId="34F37E1B" w14:textId="77777777" w:rsidR="007663C5" w:rsidRPr="009B053A" w:rsidRDefault="007663C5" w:rsidP="007663C5">
            <w:pPr>
              <w:pStyle w:val="TAC"/>
              <w:rPr>
                <w:lang w:eastAsia="zh-CN"/>
              </w:rPr>
            </w:pPr>
            <w:r w:rsidRPr="009B053A">
              <w:rPr>
                <w:lang w:eastAsia="zh-CN"/>
              </w:rPr>
              <w:t>n78</w:t>
            </w:r>
          </w:p>
        </w:tc>
        <w:tc>
          <w:tcPr>
            <w:tcW w:w="1275" w:type="dxa"/>
            <w:gridSpan w:val="4"/>
            <w:vAlign w:val="center"/>
          </w:tcPr>
          <w:p w14:paraId="7C3994F1" w14:textId="77777777" w:rsidR="007663C5" w:rsidRPr="009B053A" w:rsidRDefault="007663C5" w:rsidP="007663C5">
            <w:pPr>
              <w:pStyle w:val="TAC"/>
              <w:rPr>
                <w:lang w:eastAsia="zh-CN"/>
              </w:rPr>
            </w:pPr>
            <w:r w:rsidRPr="009B053A">
              <w:rPr>
                <w:lang w:eastAsia="zh-CN"/>
              </w:rPr>
              <w:t>UL/DL 3535 MHz</w:t>
            </w:r>
          </w:p>
        </w:tc>
        <w:tc>
          <w:tcPr>
            <w:tcW w:w="880" w:type="dxa"/>
            <w:vAlign w:val="center"/>
          </w:tcPr>
          <w:p w14:paraId="4813D829" w14:textId="77777777" w:rsidR="007663C5" w:rsidRPr="009B053A" w:rsidRDefault="007663C5" w:rsidP="007663C5">
            <w:pPr>
              <w:pStyle w:val="TAC"/>
              <w:rPr>
                <w:rFonts w:eastAsia="MS Mincho"/>
              </w:rPr>
            </w:pPr>
          </w:p>
        </w:tc>
        <w:tc>
          <w:tcPr>
            <w:tcW w:w="1707" w:type="dxa"/>
            <w:gridSpan w:val="5"/>
            <w:vAlign w:val="center"/>
          </w:tcPr>
          <w:p w14:paraId="3C588B6A" w14:textId="77777777" w:rsidR="007663C5" w:rsidRPr="009B053A" w:rsidRDefault="007663C5" w:rsidP="007663C5">
            <w:pPr>
              <w:pStyle w:val="TAC"/>
              <w:rPr>
                <w:rFonts w:eastAsia="MS Mincho"/>
              </w:rPr>
            </w:pPr>
          </w:p>
        </w:tc>
      </w:tr>
      <w:tr w:rsidR="007663C5" w:rsidRPr="009B053A" w14:paraId="69C69E16" w14:textId="77777777" w:rsidTr="00E32E05">
        <w:trPr>
          <w:gridAfter w:val="1"/>
          <w:wAfter w:w="25" w:type="dxa"/>
          <w:trHeight w:val="70"/>
        </w:trPr>
        <w:tc>
          <w:tcPr>
            <w:tcW w:w="648" w:type="dxa"/>
            <w:gridSpan w:val="3"/>
            <w:vMerge/>
            <w:vAlign w:val="center"/>
          </w:tcPr>
          <w:p w14:paraId="2D20BC4F" w14:textId="77777777" w:rsidR="007663C5" w:rsidRPr="009B053A" w:rsidRDefault="007663C5" w:rsidP="007663C5">
            <w:pPr>
              <w:pStyle w:val="TAC"/>
            </w:pPr>
          </w:p>
        </w:tc>
        <w:tc>
          <w:tcPr>
            <w:tcW w:w="656" w:type="dxa"/>
            <w:vAlign w:val="center"/>
          </w:tcPr>
          <w:p w14:paraId="5BE4E53C"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773B1406"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307C133B"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22FA8B63"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00C21D5A"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31ECA4A4"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5E750217" w14:textId="77777777"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49DE21E1"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5ED4F98D" w14:textId="77777777" w:rsidTr="00E32E05">
        <w:trPr>
          <w:gridAfter w:val="1"/>
          <w:wAfter w:w="25" w:type="dxa"/>
          <w:trHeight w:val="70"/>
        </w:trPr>
        <w:tc>
          <w:tcPr>
            <w:tcW w:w="648" w:type="dxa"/>
            <w:gridSpan w:val="3"/>
            <w:vMerge w:val="restart"/>
            <w:vAlign w:val="center"/>
          </w:tcPr>
          <w:p w14:paraId="03AB9AAC" w14:textId="77777777" w:rsidR="007663C5" w:rsidRPr="009B053A" w:rsidRDefault="007663C5" w:rsidP="007663C5">
            <w:pPr>
              <w:pStyle w:val="TAC"/>
            </w:pPr>
            <w:r w:rsidRPr="009B053A">
              <w:t>2</w:t>
            </w:r>
            <w:r w:rsidRPr="009B053A">
              <w:rPr>
                <w:vertAlign w:val="superscript"/>
              </w:rPr>
              <w:t>8</w:t>
            </w:r>
          </w:p>
        </w:tc>
        <w:tc>
          <w:tcPr>
            <w:tcW w:w="656" w:type="dxa"/>
            <w:vAlign w:val="center"/>
          </w:tcPr>
          <w:p w14:paraId="69596271" w14:textId="77777777" w:rsidR="007663C5" w:rsidRPr="009B053A" w:rsidRDefault="007663C5" w:rsidP="007663C5">
            <w:pPr>
              <w:pStyle w:val="TAC"/>
              <w:rPr>
                <w:lang w:eastAsia="zh-CN"/>
              </w:rPr>
            </w:pPr>
            <w:r w:rsidRPr="009B053A">
              <w:rPr>
                <w:lang w:eastAsia="zh-CN"/>
              </w:rPr>
              <w:t>12</w:t>
            </w:r>
          </w:p>
        </w:tc>
        <w:tc>
          <w:tcPr>
            <w:tcW w:w="993" w:type="dxa"/>
            <w:gridSpan w:val="7"/>
            <w:vAlign w:val="center"/>
          </w:tcPr>
          <w:p w14:paraId="25227E77" w14:textId="77777777" w:rsidR="007663C5" w:rsidRPr="009B053A" w:rsidRDefault="007663C5" w:rsidP="007663C5">
            <w:pPr>
              <w:pStyle w:val="TAC"/>
              <w:rPr>
                <w:rFonts w:eastAsia="MS Mincho"/>
              </w:rPr>
            </w:pPr>
            <w:r w:rsidRPr="009B053A">
              <w:rPr>
                <w:lang w:eastAsia="zh-CN"/>
              </w:rPr>
              <w:t>UL 707/DL 737 MHz</w:t>
            </w:r>
          </w:p>
        </w:tc>
        <w:tc>
          <w:tcPr>
            <w:tcW w:w="990" w:type="dxa"/>
            <w:gridSpan w:val="9"/>
            <w:vAlign w:val="center"/>
          </w:tcPr>
          <w:p w14:paraId="375A66E9" w14:textId="77777777" w:rsidR="007663C5" w:rsidRPr="009B053A" w:rsidRDefault="007663C5" w:rsidP="007663C5">
            <w:pPr>
              <w:pStyle w:val="TAC"/>
              <w:rPr>
                <w:rFonts w:eastAsia="MS Mincho"/>
              </w:rPr>
            </w:pPr>
          </w:p>
        </w:tc>
        <w:tc>
          <w:tcPr>
            <w:tcW w:w="1832" w:type="dxa"/>
            <w:gridSpan w:val="5"/>
            <w:vAlign w:val="center"/>
          </w:tcPr>
          <w:p w14:paraId="222ABDA8" w14:textId="77777777" w:rsidR="007663C5" w:rsidRPr="009B053A" w:rsidRDefault="007663C5" w:rsidP="007663C5">
            <w:pPr>
              <w:pStyle w:val="TAC"/>
              <w:rPr>
                <w:rFonts w:eastAsia="MS Mincho"/>
              </w:rPr>
            </w:pPr>
          </w:p>
        </w:tc>
        <w:tc>
          <w:tcPr>
            <w:tcW w:w="1142" w:type="dxa"/>
            <w:gridSpan w:val="5"/>
            <w:vAlign w:val="center"/>
          </w:tcPr>
          <w:p w14:paraId="5CBA94AB" w14:textId="77777777" w:rsidR="007663C5" w:rsidRPr="009B053A" w:rsidRDefault="007663C5" w:rsidP="007663C5">
            <w:pPr>
              <w:pStyle w:val="TAC"/>
              <w:rPr>
                <w:rFonts w:eastAsia="MS Mincho"/>
              </w:rPr>
            </w:pPr>
            <w:r w:rsidRPr="009B053A">
              <w:rPr>
                <w:lang w:eastAsia="zh-CN"/>
              </w:rPr>
              <w:t>n78</w:t>
            </w:r>
          </w:p>
        </w:tc>
        <w:tc>
          <w:tcPr>
            <w:tcW w:w="1275" w:type="dxa"/>
            <w:gridSpan w:val="4"/>
            <w:vAlign w:val="center"/>
          </w:tcPr>
          <w:p w14:paraId="7CE65EA0" w14:textId="77777777" w:rsidR="007663C5" w:rsidRPr="009B053A" w:rsidRDefault="007663C5" w:rsidP="007663C5">
            <w:pPr>
              <w:pStyle w:val="TAC"/>
              <w:rPr>
                <w:rFonts w:eastAsia="MS Mincho"/>
              </w:rPr>
            </w:pPr>
            <w:r w:rsidRPr="009B053A">
              <w:rPr>
                <w:lang w:eastAsia="zh-CN"/>
              </w:rPr>
              <w:t>UL/DL 3750 MHz</w:t>
            </w:r>
          </w:p>
        </w:tc>
        <w:tc>
          <w:tcPr>
            <w:tcW w:w="880" w:type="dxa"/>
            <w:vAlign w:val="center"/>
          </w:tcPr>
          <w:p w14:paraId="2CC91FA8" w14:textId="77777777" w:rsidR="007663C5" w:rsidRPr="009B053A" w:rsidRDefault="007663C5" w:rsidP="007663C5">
            <w:pPr>
              <w:pStyle w:val="TAC"/>
              <w:rPr>
                <w:rFonts w:eastAsia="MS Mincho"/>
              </w:rPr>
            </w:pPr>
          </w:p>
        </w:tc>
        <w:tc>
          <w:tcPr>
            <w:tcW w:w="1707" w:type="dxa"/>
            <w:gridSpan w:val="5"/>
            <w:vAlign w:val="center"/>
          </w:tcPr>
          <w:p w14:paraId="3AD02980" w14:textId="77777777" w:rsidR="007663C5" w:rsidRPr="009B053A" w:rsidRDefault="007663C5" w:rsidP="007663C5">
            <w:pPr>
              <w:pStyle w:val="TAC"/>
              <w:rPr>
                <w:rFonts w:eastAsia="MS Mincho"/>
              </w:rPr>
            </w:pPr>
          </w:p>
        </w:tc>
      </w:tr>
      <w:tr w:rsidR="007663C5" w:rsidRPr="009B053A" w14:paraId="79F25369" w14:textId="77777777" w:rsidTr="00E32E05">
        <w:trPr>
          <w:gridAfter w:val="1"/>
          <w:wAfter w:w="25" w:type="dxa"/>
          <w:trHeight w:val="70"/>
        </w:trPr>
        <w:tc>
          <w:tcPr>
            <w:tcW w:w="648" w:type="dxa"/>
            <w:gridSpan w:val="3"/>
            <w:vMerge/>
            <w:vAlign w:val="center"/>
          </w:tcPr>
          <w:p w14:paraId="2B767F33" w14:textId="77777777" w:rsidR="007663C5" w:rsidRPr="009B053A" w:rsidRDefault="007663C5" w:rsidP="007663C5">
            <w:pPr>
              <w:pStyle w:val="TAC"/>
            </w:pPr>
          </w:p>
        </w:tc>
        <w:tc>
          <w:tcPr>
            <w:tcW w:w="656" w:type="dxa"/>
            <w:vAlign w:val="center"/>
          </w:tcPr>
          <w:p w14:paraId="7BFA8D5B" w14:textId="7777777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560DE759" w14:textId="77777777"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6E7134F2" w14:textId="777777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08090C2C" w14:textId="77777777"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5E24A8F5" w14:textId="77777777" w:rsidR="007663C5" w:rsidRPr="009B053A" w:rsidRDefault="007663C5" w:rsidP="007663C5">
            <w:pPr>
              <w:pStyle w:val="TAC"/>
              <w:rPr>
                <w:rFonts w:eastAsia="MS Mincho"/>
              </w:rPr>
            </w:pPr>
            <w:r w:rsidRPr="009B053A">
              <w:rPr>
                <w:rFonts w:eastAsia="MS Mincho"/>
              </w:rPr>
              <w:t>N/A</w:t>
            </w:r>
          </w:p>
        </w:tc>
        <w:tc>
          <w:tcPr>
            <w:tcW w:w="1275" w:type="dxa"/>
            <w:gridSpan w:val="4"/>
            <w:vAlign w:val="center"/>
          </w:tcPr>
          <w:p w14:paraId="3F72A8F4"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2CC86C56" w14:textId="77777777"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1FF0F4F6" w14:textId="77777777" w:rsidR="007663C5" w:rsidRPr="009B053A" w:rsidRDefault="007663C5" w:rsidP="007663C5">
            <w:pPr>
              <w:pStyle w:val="TAC"/>
              <w:rPr>
                <w:rFonts w:eastAsia="MS Mincho"/>
              </w:rPr>
            </w:pPr>
            <w:r w:rsidRPr="009B053A">
              <w:rPr>
                <w:rFonts w:eastAsia="MS Mincho"/>
              </w:rPr>
              <w:t>All RBs / 0</w:t>
            </w:r>
          </w:p>
        </w:tc>
      </w:tr>
      <w:tr w:rsidR="007663C5" w:rsidRPr="009B053A" w14:paraId="3BF3A588" w14:textId="77777777" w:rsidTr="00E32E05">
        <w:trPr>
          <w:gridAfter w:val="1"/>
          <w:wAfter w:w="25" w:type="dxa"/>
          <w:trHeight w:val="70"/>
        </w:trPr>
        <w:tc>
          <w:tcPr>
            <w:tcW w:w="648" w:type="dxa"/>
            <w:gridSpan w:val="3"/>
            <w:vMerge w:val="restart"/>
            <w:vAlign w:val="center"/>
          </w:tcPr>
          <w:p w14:paraId="6076DF60" w14:textId="77777777" w:rsidR="007663C5" w:rsidRPr="009B053A" w:rsidRDefault="007663C5" w:rsidP="007663C5">
            <w:pPr>
              <w:pStyle w:val="TAC"/>
              <w:rPr>
                <w:lang w:eastAsia="zh-CN"/>
              </w:rPr>
            </w:pPr>
            <w:r w:rsidRPr="009B053A">
              <w:t>3</w:t>
            </w:r>
            <w:r w:rsidRPr="009B053A">
              <w:rPr>
                <w:vertAlign w:val="superscript"/>
              </w:rPr>
              <w:t>4</w:t>
            </w:r>
            <w:r w:rsidRPr="009B053A">
              <w:rPr>
                <w:vertAlign w:val="superscript"/>
                <w:lang w:eastAsia="zh-CN"/>
              </w:rPr>
              <w:t>,10</w:t>
            </w:r>
          </w:p>
        </w:tc>
        <w:tc>
          <w:tcPr>
            <w:tcW w:w="656" w:type="dxa"/>
            <w:vAlign w:val="center"/>
          </w:tcPr>
          <w:p w14:paraId="4B644602" w14:textId="77777777" w:rsidR="007663C5" w:rsidRPr="009B053A" w:rsidRDefault="007663C5" w:rsidP="007663C5">
            <w:pPr>
              <w:pStyle w:val="TAC"/>
              <w:rPr>
                <w:lang w:eastAsia="zh-CN"/>
              </w:rPr>
            </w:pPr>
            <w:r w:rsidRPr="009B053A">
              <w:rPr>
                <w:lang w:eastAsia="zh-CN"/>
              </w:rPr>
              <w:t>12</w:t>
            </w:r>
          </w:p>
        </w:tc>
        <w:tc>
          <w:tcPr>
            <w:tcW w:w="993" w:type="dxa"/>
            <w:gridSpan w:val="7"/>
            <w:vAlign w:val="center"/>
          </w:tcPr>
          <w:p w14:paraId="60DE964A" w14:textId="77777777" w:rsidR="007663C5" w:rsidRPr="009B053A" w:rsidRDefault="007663C5" w:rsidP="007663C5">
            <w:pPr>
              <w:pStyle w:val="TAC"/>
              <w:rPr>
                <w:rFonts w:eastAsia="MS Mincho"/>
              </w:rPr>
            </w:pPr>
            <w:r w:rsidRPr="009B053A">
              <w:rPr>
                <w:rFonts w:eastAsia="MS Mincho"/>
              </w:rPr>
              <w:t>UL 710/DL 740 MHz</w:t>
            </w:r>
          </w:p>
        </w:tc>
        <w:tc>
          <w:tcPr>
            <w:tcW w:w="990" w:type="dxa"/>
            <w:gridSpan w:val="9"/>
            <w:vAlign w:val="center"/>
          </w:tcPr>
          <w:p w14:paraId="56386D5F" w14:textId="77777777" w:rsidR="007663C5" w:rsidRPr="009B053A" w:rsidRDefault="007663C5" w:rsidP="007663C5">
            <w:pPr>
              <w:pStyle w:val="TAC"/>
              <w:rPr>
                <w:rFonts w:eastAsia="MS Mincho"/>
              </w:rPr>
            </w:pPr>
          </w:p>
        </w:tc>
        <w:tc>
          <w:tcPr>
            <w:tcW w:w="1832" w:type="dxa"/>
            <w:gridSpan w:val="5"/>
            <w:vAlign w:val="center"/>
          </w:tcPr>
          <w:p w14:paraId="4DC8C335" w14:textId="77777777" w:rsidR="007663C5" w:rsidRPr="009B053A" w:rsidRDefault="007663C5" w:rsidP="007663C5">
            <w:pPr>
              <w:pStyle w:val="TAC"/>
              <w:rPr>
                <w:rFonts w:eastAsia="MS Mincho"/>
              </w:rPr>
            </w:pPr>
          </w:p>
        </w:tc>
        <w:tc>
          <w:tcPr>
            <w:tcW w:w="1142" w:type="dxa"/>
            <w:gridSpan w:val="5"/>
            <w:vAlign w:val="center"/>
          </w:tcPr>
          <w:p w14:paraId="29F59F19" w14:textId="77777777" w:rsidR="007663C5" w:rsidRPr="009B053A" w:rsidRDefault="007663C5" w:rsidP="007663C5">
            <w:pPr>
              <w:pStyle w:val="TAC"/>
              <w:rPr>
                <w:rFonts w:eastAsia="MS Mincho"/>
              </w:rPr>
            </w:pPr>
            <w:r w:rsidRPr="009B053A">
              <w:rPr>
                <w:lang w:eastAsia="zh-CN"/>
              </w:rPr>
              <w:t>n78</w:t>
            </w:r>
          </w:p>
        </w:tc>
        <w:tc>
          <w:tcPr>
            <w:tcW w:w="1275" w:type="dxa"/>
            <w:gridSpan w:val="4"/>
            <w:vAlign w:val="center"/>
          </w:tcPr>
          <w:p w14:paraId="4EE54990" w14:textId="77777777" w:rsidR="007663C5" w:rsidRPr="009B053A" w:rsidRDefault="007663C5" w:rsidP="007663C5">
            <w:pPr>
              <w:pStyle w:val="TAC"/>
              <w:rPr>
                <w:rFonts w:eastAsia="MS Mincho"/>
              </w:rPr>
            </w:pPr>
            <w:r w:rsidRPr="009B053A">
              <w:rPr>
                <w:rFonts w:eastAsia="MS Mincho"/>
              </w:rPr>
              <w:t>UL/DL 3580 MHz</w:t>
            </w:r>
          </w:p>
        </w:tc>
        <w:tc>
          <w:tcPr>
            <w:tcW w:w="880" w:type="dxa"/>
            <w:vAlign w:val="center"/>
          </w:tcPr>
          <w:p w14:paraId="4D43FE17" w14:textId="77777777" w:rsidR="007663C5" w:rsidRPr="009B053A" w:rsidRDefault="007663C5" w:rsidP="007663C5">
            <w:pPr>
              <w:pStyle w:val="TAC"/>
              <w:rPr>
                <w:rFonts w:eastAsia="MS Mincho"/>
              </w:rPr>
            </w:pPr>
          </w:p>
        </w:tc>
        <w:tc>
          <w:tcPr>
            <w:tcW w:w="1707" w:type="dxa"/>
            <w:gridSpan w:val="5"/>
            <w:vAlign w:val="center"/>
          </w:tcPr>
          <w:p w14:paraId="44779DF5" w14:textId="77777777" w:rsidR="007663C5" w:rsidRPr="009B053A" w:rsidRDefault="007663C5" w:rsidP="007663C5">
            <w:pPr>
              <w:pStyle w:val="TAC"/>
              <w:rPr>
                <w:rFonts w:eastAsia="MS Mincho"/>
              </w:rPr>
            </w:pPr>
          </w:p>
        </w:tc>
      </w:tr>
      <w:tr w:rsidR="007663C5" w:rsidRPr="009B053A" w14:paraId="53D8E589" w14:textId="77777777" w:rsidTr="00E32E05">
        <w:trPr>
          <w:gridAfter w:val="1"/>
          <w:wAfter w:w="25" w:type="dxa"/>
          <w:trHeight w:val="70"/>
        </w:trPr>
        <w:tc>
          <w:tcPr>
            <w:tcW w:w="648" w:type="dxa"/>
            <w:gridSpan w:val="3"/>
            <w:vMerge/>
            <w:vAlign w:val="center"/>
          </w:tcPr>
          <w:p w14:paraId="0D2230F8" w14:textId="77777777" w:rsidR="007663C5" w:rsidRPr="009B053A" w:rsidRDefault="007663C5" w:rsidP="007663C5">
            <w:pPr>
              <w:pStyle w:val="TAC"/>
            </w:pPr>
          </w:p>
        </w:tc>
        <w:tc>
          <w:tcPr>
            <w:tcW w:w="656" w:type="dxa"/>
            <w:vAlign w:val="center"/>
          </w:tcPr>
          <w:p w14:paraId="73BD5668" w14:textId="77777777" w:rsidR="007663C5" w:rsidRPr="009B053A" w:rsidRDefault="007663C5" w:rsidP="007663C5">
            <w:pPr>
              <w:pStyle w:val="TAC"/>
              <w:rPr>
                <w:lang w:eastAsia="zh-CN"/>
              </w:rPr>
            </w:pPr>
            <w:r w:rsidRPr="009B053A">
              <w:rPr>
                <w:lang w:eastAsia="zh-CN"/>
              </w:rPr>
              <w:t>QPSK</w:t>
            </w:r>
          </w:p>
        </w:tc>
        <w:tc>
          <w:tcPr>
            <w:tcW w:w="993" w:type="dxa"/>
            <w:gridSpan w:val="7"/>
            <w:vAlign w:val="center"/>
          </w:tcPr>
          <w:p w14:paraId="41A8DC73" w14:textId="77777777" w:rsidR="007663C5" w:rsidRPr="009B053A" w:rsidRDefault="007663C5" w:rsidP="007663C5">
            <w:pPr>
              <w:pStyle w:val="TAC"/>
              <w:rPr>
                <w:lang w:eastAsia="zh-CN"/>
              </w:rPr>
            </w:pPr>
            <w:r w:rsidRPr="009B053A">
              <w:rPr>
                <w:lang w:eastAsia="zh-CN"/>
              </w:rPr>
              <w:t>QPSK</w:t>
            </w:r>
          </w:p>
        </w:tc>
        <w:tc>
          <w:tcPr>
            <w:tcW w:w="990" w:type="dxa"/>
            <w:gridSpan w:val="9"/>
            <w:vAlign w:val="center"/>
          </w:tcPr>
          <w:p w14:paraId="061E0D9C" w14:textId="77777777"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49FCC761" w14:textId="77777777"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0179A670" w14:textId="77777777" w:rsidR="007663C5" w:rsidRPr="009B053A" w:rsidRDefault="007663C5" w:rsidP="007663C5">
            <w:pPr>
              <w:pStyle w:val="TAC"/>
              <w:rPr>
                <w:rFonts w:eastAsia="MS Mincho"/>
              </w:rPr>
            </w:pPr>
            <w:r w:rsidRPr="009B053A">
              <w:t>DFT-s-OFDM QPSK</w:t>
            </w:r>
          </w:p>
        </w:tc>
        <w:tc>
          <w:tcPr>
            <w:tcW w:w="1275" w:type="dxa"/>
            <w:gridSpan w:val="4"/>
            <w:vAlign w:val="center"/>
          </w:tcPr>
          <w:p w14:paraId="32F2D421" w14:textId="7777777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28C0CDBB" w14:textId="77777777" w:rsidR="007663C5" w:rsidRPr="009B053A" w:rsidRDefault="007663C5" w:rsidP="007663C5">
            <w:pPr>
              <w:pStyle w:val="TAC"/>
              <w:rPr>
                <w:rFonts w:eastAsia="MS Mincho"/>
              </w:rPr>
            </w:pPr>
            <w:r w:rsidRPr="009B053A">
              <w:rPr>
                <w:rFonts w:eastAsia="MS Mincho"/>
              </w:rPr>
              <w:t>10 MHz</w:t>
            </w:r>
          </w:p>
        </w:tc>
        <w:tc>
          <w:tcPr>
            <w:tcW w:w="1707" w:type="dxa"/>
            <w:gridSpan w:val="5"/>
            <w:vAlign w:val="center"/>
          </w:tcPr>
          <w:p w14:paraId="07A158D0" w14:textId="77777777" w:rsidR="007663C5" w:rsidRPr="009B053A" w:rsidRDefault="007663C5" w:rsidP="007663C5">
            <w:pPr>
              <w:pStyle w:val="TAC"/>
              <w:rPr>
                <w:rFonts w:eastAsia="MS Mincho"/>
              </w:rPr>
            </w:pPr>
            <w:r w:rsidRPr="009B053A">
              <w:rPr>
                <w:rFonts w:eastAsia="MS Mincho"/>
              </w:rPr>
              <w:t>All RBs / REFSENS_ENDC_4</w:t>
            </w:r>
          </w:p>
        </w:tc>
      </w:tr>
      <w:tr w:rsidR="007663C5" w:rsidRPr="009B053A" w14:paraId="6828F6F7" w14:textId="77777777" w:rsidTr="00E32E05">
        <w:trPr>
          <w:gridAfter w:val="1"/>
          <w:wAfter w:w="25" w:type="dxa"/>
          <w:trHeight w:val="70"/>
        </w:trPr>
        <w:tc>
          <w:tcPr>
            <w:tcW w:w="10123" w:type="dxa"/>
            <w:gridSpan w:val="40"/>
            <w:vAlign w:val="center"/>
          </w:tcPr>
          <w:p w14:paraId="52C19975" w14:textId="6261667D" w:rsidR="007663C5" w:rsidRPr="009B053A" w:rsidRDefault="007663C5" w:rsidP="007663C5">
            <w:pPr>
              <w:pStyle w:val="TAH"/>
              <w:rPr>
                <w:rFonts w:eastAsia="MS Mincho"/>
              </w:rPr>
            </w:pPr>
            <w:r w:rsidRPr="009B053A">
              <w:t xml:space="preserve">Test Settings for a </w:t>
            </w:r>
            <w:r w:rsidRPr="009B053A">
              <w:rPr>
                <w:lang w:eastAsia="zh-TW"/>
              </w:rPr>
              <w:t xml:space="preserve">DC_13A_n77A </w:t>
            </w:r>
            <w:r w:rsidRPr="009B053A">
              <w:t>Configuration</w:t>
            </w:r>
          </w:p>
        </w:tc>
      </w:tr>
      <w:tr w:rsidR="007663C5" w:rsidRPr="009B053A" w14:paraId="76D99941" w14:textId="77777777" w:rsidTr="00E32E05">
        <w:trPr>
          <w:gridAfter w:val="1"/>
          <w:wAfter w:w="25" w:type="dxa"/>
          <w:trHeight w:val="70"/>
        </w:trPr>
        <w:tc>
          <w:tcPr>
            <w:tcW w:w="648" w:type="dxa"/>
            <w:gridSpan w:val="3"/>
            <w:vMerge w:val="restart"/>
            <w:vAlign w:val="center"/>
          </w:tcPr>
          <w:p w14:paraId="06975D4B" w14:textId="09222AC4" w:rsidR="007663C5" w:rsidRPr="009B053A" w:rsidRDefault="007663C5" w:rsidP="007663C5">
            <w:pPr>
              <w:pStyle w:val="TAC"/>
            </w:pPr>
            <w:r w:rsidRPr="009B053A">
              <w:t>1</w:t>
            </w:r>
            <w:r w:rsidRPr="009B053A">
              <w:rPr>
                <w:vertAlign w:val="superscript"/>
              </w:rPr>
              <w:t>3</w:t>
            </w:r>
          </w:p>
        </w:tc>
        <w:tc>
          <w:tcPr>
            <w:tcW w:w="656" w:type="dxa"/>
            <w:vAlign w:val="center"/>
          </w:tcPr>
          <w:p w14:paraId="77E2A783" w14:textId="7ECF663F" w:rsidR="007663C5" w:rsidRPr="009B053A" w:rsidRDefault="007663C5" w:rsidP="007663C5">
            <w:pPr>
              <w:pStyle w:val="TAC"/>
              <w:rPr>
                <w:rFonts w:eastAsia="MS Mincho"/>
              </w:rPr>
            </w:pPr>
            <w:r w:rsidRPr="009B053A">
              <w:rPr>
                <w:rFonts w:eastAsia="MS Mincho"/>
              </w:rPr>
              <w:t>13</w:t>
            </w:r>
          </w:p>
        </w:tc>
        <w:tc>
          <w:tcPr>
            <w:tcW w:w="993" w:type="dxa"/>
            <w:gridSpan w:val="7"/>
            <w:vAlign w:val="center"/>
          </w:tcPr>
          <w:p w14:paraId="4D413F4E" w14:textId="6CC1CD37" w:rsidR="007663C5" w:rsidRPr="009B053A" w:rsidRDefault="007663C5" w:rsidP="007663C5">
            <w:pPr>
              <w:pStyle w:val="TAC"/>
              <w:rPr>
                <w:rFonts w:eastAsia="MS Mincho"/>
              </w:rPr>
            </w:pPr>
            <w:r w:rsidRPr="009B053A">
              <w:rPr>
                <w:rFonts w:eastAsia="MS Mincho"/>
              </w:rPr>
              <w:t>UL Mid</w:t>
            </w:r>
          </w:p>
        </w:tc>
        <w:tc>
          <w:tcPr>
            <w:tcW w:w="990" w:type="dxa"/>
            <w:gridSpan w:val="9"/>
            <w:vAlign w:val="center"/>
          </w:tcPr>
          <w:p w14:paraId="5B2670C5" w14:textId="77777777" w:rsidR="007663C5" w:rsidRPr="009B053A" w:rsidRDefault="007663C5" w:rsidP="007663C5">
            <w:pPr>
              <w:pStyle w:val="TAC"/>
              <w:rPr>
                <w:rFonts w:eastAsia="MS Mincho"/>
              </w:rPr>
            </w:pPr>
          </w:p>
        </w:tc>
        <w:tc>
          <w:tcPr>
            <w:tcW w:w="1832" w:type="dxa"/>
            <w:gridSpan w:val="5"/>
            <w:vAlign w:val="center"/>
          </w:tcPr>
          <w:p w14:paraId="6CC122CF" w14:textId="77777777" w:rsidR="007663C5" w:rsidRPr="009B053A" w:rsidRDefault="007663C5" w:rsidP="007663C5">
            <w:pPr>
              <w:pStyle w:val="TAC"/>
              <w:rPr>
                <w:rFonts w:eastAsia="MS Mincho"/>
              </w:rPr>
            </w:pPr>
          </w:p>
        </w:tc>
        <w:tc>
          <w:tcPr>
            <w:tcW w:w="1142" w:type="dxa"/>
            <w:gridSpan w:val="5"/>
            <w:vAlign w:val="center"/>
          </w:tcPr>
          <w:p w14:paraId="486158F5" w14:textId="0F747EF8" w:rsidR="007663C5" w:rsidRPr="009B053A" w:rsidRDefault="007663C5" w:rsidP="007663C5">
            <w:pPr>
              <w:pStyle w:val="TAC"/>
              <w:rPr>
                <w:rFonts w:eastAsia="MS Mincho"/>
              </w:rPr>
            </w:pPr>
            <w:r w:rsidRPr="009B053A">
              <w:t>n77</w:t>
            </w:r>
          </w:p>
        </w:tc>
        <w:tc>
          <w:tcPr>
            <w:tcW w:w="1275" w:type="dxa"/>
            <w:gridSpan w:val="4"/>
            <w:vAlign w:val="center"/>
          </w:tcPr>
          <w:p w14:paraId="599E8F49" w14:textId="4998E7D4" w:rsidR="007663C5" w:rsidRPr="009B053A" w:rsidRDefault="007663C5" w:rsidP="007663C5">
            <w:pPr>
              <w:pStyle w:val="TAC"/>
              <w:rPr>
                <w:rFonts w:eastAsia="MS Mincho"/>
              </w:rPr>
            </w:pPr>
            <w:r w:rsidRPr="009B053A">
              <w:rPr>
                <w:rFonts w:eastAsia="MS Mincho"/>
              </w:rPr>
              <w:t>UL/DL 3909.99</w:t>
            </w:r>
          </w:p>
        </w:tc>
        <w:tc>
          <w:tcPr>
            <w:tcW w:w="880" w:type="dxa"/>
            <w:vAlign w:val="center"/>
          </w:tcPr>
          <w:p w14:paraId="32EBCD05" w14:textId="77777777" w:rsidR="007663C5" w:rsidRPr="009B053A" w:rsidRDefault="007663C5" w:rsidP="007663C5">
            <w:pPr>
              <w:pStyle w:val="TAC"/>
              <w:rPr>
                <w:rFonts w:eastAsia="MS Mincho"/>
              </w:rPr>
            </w:pPr>
          </w:p>
        </w:tc>
        <w:tc>
          <w:tcPr>
            <w:tcW w:w="1707" w:type="dxa"/>
            <w:gridSpan w:val="5"/>
            <w:vAlign w:val="center"/>
          </w:tcPr>
          <w:p w14:paraId="1B250911" w14:textId="77777777" w:rsidR="007663C5" w:rsidRPr="009B053A" w:rsidRDefault="007663C5" w:rsidP="007663C5">
            <w:pPr>
              <w:pStyle w:val="TAC"/>
              <w:rPr>
                <w:rFonts w:eastAsia="MS Mincho"/>
              </w:rPr>
            </w:pPr>
          </w:p>
        </w:tc>
      </w:tr>
      <w:tr w:rsidR="007663C5" w:rsidRPr="009B053A" w14:paraId="70BF0B05" w14:textId="77777777" w:rsidTr="00E32E05">
        <w:trPr>
          <w:gridAfter w:val="1"/>
          <w:wAfter w:w="25" w:type="dxa"/>
          <w:trHeight w:val="70"/>
        </w:trPr>
        <w:tc>
          <w:tcPr>
            <w:tcW w:w="648" w:type="dxa"/>
            <w:gridSpan w:val="3"/>
            <w:vMerge/>
            <w:vAlign w:val="center"/>
          </w:tcPr>
          <w:p w14:paraId="14D948C7" w14:textId="77777777" w:rsidR="007663C5" w:rsidRPr="009B053A" w:rsidRDefault="007663C5" w:rsidP="007663C5">
            <w:pPr>
              <w:pStyle w:val="TAC"/>
            </w:pPr>
          </w:p>
        </w:tc>
        <w:tc>
          <w:tcPr>
            <w:tcW w:w="656" w:type="dxa"/>
            <w:vAlign w:val="center"/>
          </w:tcPr>
          <w:p w14:paraId="6EC9BF00" w14:textId="072C397E"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4CB1527E" w14:textId="46A64DD9"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49B69067" w14:textId="70827F77"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7BCE9715" w14:textId="699C1029"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3F86EE66" w14:textId="2324D3D5" w:rsidR="007663C5" w:rsidRPr="009B053A" w:rsidRDefault="007663C5" w:rsidP="007663C5">
            <w:pPr>
              <w:pStyle w:val="TAC"/>
              <w:rPr>
                <w:rFonts w:eastAsia="MS Mincho"/>
              </w:rPr>
            </w:pPr>
            <w:r w:rsidRPr="009B053A">
              <w:t>N/A</w:t>
            </w:r>
          </w:p>
        </w:tc>
        <w:tc>
          <w:tcPr>
            <w:tcW w:w="1275" w:type="dxa"/>
            <w:gridSpan w:val="4"/>
            <w:vAlign w:val="center"/>
          </w:tcPr>
          <w:p w14:paraId="36749CF1" w14:textId="56DF4B2C"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32B593E1" w14:textId="4F53CB0C"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7AF6FFC4" w14:textId="5CA1730F" w:rsidR="007663C5" w:rsidRPr="009B053A" w:rsidRDefault="007663C5" w:rsidP="007663C5">
            <w:pPr>
              <w:pStyle w:val="TAC"/>
              <w:rPr>
                <w:rFonts w:eastAsia="MS Mincho"/>
              </w:rPr>
            </w:pPr>
            <w:r w:rsidRPr="009B053A">
              <w:rPr>
                <w:rFonts w:eastAsia="MS Mincho"/>
              </w:rPr>
              <w:t>All RBs / 0</w:t>
            </w:r>
          </w:p>
        </w:tc>
      </w:tr>
      <w:tr w:rsidR="007663C5" w:rsidRPr="009B053A" w14:paraId="217D1154" w14:textId="77777777" w:rsidTr="00E32E05">
        <w:trPr>
          <w:gridAfter w:val="1"/>
          <w:wAfter w:w="25" w:type="dxa"/>
          <w:trHeight w:val="70"/>
        </w:trPr>
        <w:tc>
          <w:tcPr>
            <w:tcW w:w="648" w:type="dxa"/>
            <w:gridSpan w:val="3"/>
            <w:vAlign w:val="center"/>
          </w:tcPr>
          <w:p w14:paraId="51719DD9" w14:textId="3643F12A" w:rsidR="007663C5" w:rsidRPr="009B053A" w:rsidRDefault="007663C5" w:rsidP="007663C5">
            <w:pPr>
              <w:pStyle w:val="TAC"/>
            </w:pPr>
            <w:r w:rsidRPr="009B053A">
              <w:t>2</w:t>
            </w:r>
            <w:r w:rsidRPr="009B053A">
              <w:rPr>
                <w:vertAlign w:val="superscript"/>
              </w:rPr>
              <w:t>8</w:t>
            </w:r>
          </w:p>
        </w:tc>
        <w:tc>
          <w:tcPr>
            <w:tcW w:w="656" w:type="dxa"/>
            <w:vAlign w:val="center"/>
          </w:tcPr>
          <w:p w14:paraId="0EC15EE8" w14:textId="39FCDA2E" w:rsidR="007663C5" w:rsidRPr="009B053A" w:rsidRDefault="007663C5" w:rsidP="007663C5">
            <w:pPr>
              <w:pStyle w:val="TAC"/>
              <w:rPr>
                <w:rFonts w:eastAsia="MS Mincho"/>
              </w:rPr>
            </w:pPr>
            <w:r w:rsidRPr="009B053A">
              <w:rPr>
                <w:rFonts w:eastAsia="MS Mincho"/>
              </w:rPr>
              <w:t>13</w:t>
            </w:r>
          </w:p>
        </w:tc>
        <w:tc>
          <w:tcPr>
            <w:tcW w:w="993" w:type="dxa"/>
            <w:gridSpan w:val="7"/>
            <w:vAlign w:val="center"/>
          </w:tcPr>
          <w:p w14:paraId="2B62B24A" w14:textId="67B93CD6" w:rsidR="007663C5" w:rsidRPr="009B053A" w:rsidRDefault="007663C5" w:rsidP="007663C5">
            <w:pPr>
              <w:pStyle w:val="TAC"/>
              <w:rPr>
                <w:rFonts w:eastAsia="MS Mincho"/>
              </w:rPr>
            </w:pPr>
            <w:r w:rsidRPr="009B053A">
              <w:rPr>
                <w:rFonts w:eastAsia="MS Mincho"/>
              </w:rPr>
              <w:t>UL Mid</w:t>
            </w:r>
          </w:p>
        </w:tc>
        <w:tc>
          <w:tcPr>
            <w:tcW w:w="990" w:type="dxa"/>
            <w:gridSpan w:val="9"/>
            <w:vAlign w:val="center"/>
          </w:tcPr>
          <w:p w14:paraId="045E89B8" w14:textId="57FB31C9" w:rsidR="007663C5" w:rsidRPr="009B053A" w:rsidRDefault="007663C5" w:rsidP="007663C5">
            <w:pPr>
              <w:pStyle w:val="TAC"/>
              <w:rPr>
                <w:rFonts w:eastAsia="MS Mincho"/>
              </w:rPr>
            </w:pPr>
          </w:p>
        </w:tc>
        <w:tc>
          <w:tcPr>
            <w:tcW w:w="1832" w:type="dxa"/>
            <w:gridSpan w:val="5"/>
            <w:vAlign w:val="center"/>
          </w:tcPr>
          <w:p w14:paraId="39D5FA3D" w14:textId="77777777" w:rsidR="007663C5" w:rsidRPr="009B053A" w:rsidRDefault="007663C5" w:rsidP="007663C5">
            <w:pPr>
              <w:pStyle w:val="TAC"/>
              <w:rPr>
                <w:rFonts w:eastAsia="MS Mincho"/>
              </w:rPr>
            </w:pPr>
          </w:p>
        </w:tc>
        <w:tc>
          <w:tcPr>
            <w:tcW w:w="1142" w:type="dxa"/>
            <w:gridSpan w:val="5"/>
            <w:vAlign w:val="center"/>
          </w:tcPr>
          <w:p w14:paraId="60EDB7F2" w14:textId="081CFFEE" w:rsidR="007663C5" w:rsidRPr="009B053A" w:rsidRDefault="007663C5" w:rsidP="007663C5">
            <w:pPr>
              <w:pStyle w:val="TAC"/>
              <w:rPr>
                <w:rFonts w:eastAsia="MS Mincho"/>
              </w:rPr>
            </w:pPr>
            <w:r w:rsidRPr="009B053A">
              <w:t>n77</w:t>
            </w:r>
          </w:p>
        </w:tc>
        <w:tc>
          <w:tcPr>
            <w:tcW w:w="1275" w:type="dxa"/>
            <w:gridSpan w:val="4"/>
            <w:vAlign w:val="center"/>
          </w:tcPr>
          <w:p w14:paraId="1AB6AB30" w14:textId="6787B28B" w:rsidR="007663C5" w:rsidRPr="009B053A" w:rsidRDefault="007663C5" w:rsidP="007663C5">
            <w:pPr>
              <w:pStyle w:val="TAC"/>
              <w:rPr>
                <w:rFonts w:eastAsia="MS Mincho"/>
              </w:rPr>
            </w:pPr>
            <w:r w:rsidRPr="009B053A">
              <w:rPr>
                <w:rFonts w:eastAsia="MS Mincho"/>
              </w:rPr>
              <w:t>UL/DL Mid</w:t>
            </w:r>
          </w:p>
        </w:tc>
        <w:tc>
          <w:tcPr>
            <w:tcW w:w="880" w:type="dxa"/>
            <w:vAlign w:val="center"/>
          </w:tcPr>
          <w:p w14:paraId="6CD215F8" w14:textId="5AB1C34F" w:rsidR="007663C5" w:rsidRPr="009B053A" w:rsidRDefault="007663C5" w:rsidP="007663C5">
            <w:pPr>
              <w:pStyle w:val="TAC"/>
              <w:rPr>
                <w:rFonts w:eastAsia="MS Mincho"/>
              </w:rPr>
            </w:pPr>
          </w:p>
        </w:tc>
        <w:tc>
          <w:tcPr>
            <w:tcW w:w="1707" w:type="dxa"/>
            <w:gridSpan w:val="5"/>
            <w:vAlign w:val="center"/>
          </w:tcPr>
          <w:p w14:paraId="52A1BA83" w14:textId="77777777" w:rsidR="007663C5" w:rsidRPr="009B053A" w:rsidRDefault="007663C5" w:rsidP="007663C5">
            <w:pPr>
              <w:pStyle w:val="TAC"/>
              <w:rPr>
                <w:rFonts w:eastAsia="MS Mincho"/>
              </w:rPr>
            </w:pPr>
          </w:p>
        </w:tc>
      </w:tr>
      <w:tr w:rsidR="007663C5" w:rsidRPr="009B053A" w14:paraId="61B79B8D" w14:textId="77777777" w:rsidTr="00E32E05">
        <w:trPr>
          <w:gridAfter w:val="1"/>
          <w:wAfter w:w="25" w:type="dxa"/>
          <w:trHeight w:val="70"/>
        </w:trPr>
        <w:tc>
          <w:tcPr>
            <w:tcW w:w="648" w:type="dxa"/>
            <w:gridSpan w:val="3"/>
            <w:vAlign w:val="center"/>
          </w:tcPr>
          <w:p w14:paraId="560E7FE8" w14:textId="77777777" w:rsidR="007663C5" w:rsidRPr="009B053A" w:rsidRDefault="007663C5" w:rsidP="007663C5">
            <w:pPr>
              <w:pStyle w:val="TAC"/>
            </w:pPr>
          </w:p>
        </w:tc>
        <w:tc>
          <w:tcPr>
            <w:tcW w:w="656" w:type="dxa"/>
            <w:vAlign w:val="center"/>
          </w:tcPr>
          <w:p w14:paraId="054DD08F" w14:textId="4E9FC4FA"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1546B94C" w14:textId="625496F1"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553F46B0" w14:textId="3762902C"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7787C2F9" w14:textId="525567E3" w:rsidR="007663C5" w:rsidRPr="009B053A" w:rsidRDefault="007663C5" w:rsidP="007663C5">
            <w:pPr>
              <w:pStyle w:val="TAC"/>
              <w:rPr>
                <w:rFonts w:eastAsia="MS Mincho"/>
              </w:rPr>
            </w:pPr>
            <w:r w:rsidRPr="009B053A">
              <w:rPr>
                <w:rFonts w:eastAsia="MS Mincho"/>
              </w:rPr>
              <w:t>All RBs / REFSENS_ENDC_1</w:t>
            </w:r>
          </w:p>
        </w:tc>
        <w:tc>
          <w:tcPr>
            <w:tcW w:w="1142" w:type="dxa"/>
            <w:gridSpan w:val="5"/>
            <w:vAlign w:val="center"/>
          </w:tcPr>
          <w:p w14:paraId="2E4FC005" w14:textId="317F4C61" w:rsidR="007663C5" w:rsidRPr="009B053A" w:rsidRDefault="007663C5" w:rsidP="007663C5">
            <w:pPr>
              <w:pStyle w:val="TAC"/>
              <w:rPr>
                <w:rFonts w:eastAsia="MS Mincho"/>
              </w:rPr>
            </w:pPr>
            <w:r w:rsidRPr="009B053A">
              <w:t>N/A</w:t>
            </w:r>
          </w:p>
        </w:tc>
        <w:tc>
          <w:tcPr>
            <w:tcW w:w="1275" w:type="dxa"/>
            <w:gridSpan w:val="4"/>
            <w:vAlign w:val="center"/>
          </w:tcPr>
          <w:p w14:paraId="44865981" w14:textId="7BA1E1B4"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712493F6" w14:textId="0C5CA6A3"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234D2600" w14:textId="59717296" w:rsidR="007663C5" w:rsidRPr="009B053A" w:rsidRDefault="007663C5" w:rsidP="007663C5">
            <w:pPr>
              <w:pStyle w:val="TAC"/>
              <w:rPr>
                <w:rFonts w:eastAsia="MS Mincho"/>
              </w:rPr>
            </w:pPr>
            <w:r w:rsidRPr="009B053A">
              <w:rPr>
                <w:rFonts w:eastAsia="MS Mincho"/>
              </w:rPr>
              <w:t>All RBs / 0</w:t>
            </w:r>
          </w:p>
        </w:tc>
      </w:tr>
      <w:tr w:rsidR="007663C5" w:rsidRPr="009B053A" w14:paraId="2E3CB7F5" w14:textId="77777777" w:rsidTr="00E32E05">
        <w:trPr>
          <w:gridAfter w:val="1"/>
          <w:wAfter w:w="25" w:type="dxa"/>
          <w:trHeight w:val="70"/>
        </w:trPr>
        <w:tc>
          <w:tcPr>
            <w:tcW w:w="648" w:type="dxa"/>
            <w:gridSpan w:val="3"/>
            <w:vMerge w:val="restart"/>
            <w:vAlign w:val="center"/>
          </w:tcPr>
          <w:p w14:paraId="5A513668" w14:textId="5BD979FA" w:rsidR="007663C5" w:rsidRPr="009B053A" w:rsidRDefault="007663C5" w:rsidP="007663C5">
            <w:pPr>
              <w:pStyle w:val="TAC"/>
            </w:pPr>
            <w:r w:rsidRPr="009B053A">
              <w:t>3</w:t>
            </w:r>
            <w:r w:rsidRPr="009B053A">
              <w:rPr>
                <w:vertAlign w:val="superscript"/>
              </w:rPr>
              <w:t>5</w:t>
            </w:r>
          </w:p>
        </w:tc>
        <w:tc>
          <w:tcPr>
            <w:tcW w:w="656" w:type="dxa"/>
            <w:vAlign w:val="center"/>
          </w:tcPr>
          <w:p w14:paraId="78A12272" w14:textId="2E8B7005" w:rsidR="007663C5" w:rsidRPr="009B053A" w:rsidRDefault="007663C5" w:rsidP="007663C5">
            <w:pPr>
              <w:pStyle w:val="TAC"/>
              <w:rPr>
                <w:rFonts w:eastAsia="MS Mincho"/>
              </w:rPr>
            </w:pPr>
            <w:r w:rsidRPr="009B053A">
              <w:rPr>
                <w:rFonts w:eastAsia="MS Mincho"/>
              </w:rPr>
              <w:t>13</w:t>
            </w:r>
          </w:p>
        </w:tc>
        <w:tc>
          <w:tcPr>
            <w:tcW w:w="993" w:type="dxa"/>
            <w:gridSpan w:val="7"/>
            <w:vAlign w:val="center"/>
          </w:tcPr>
          <w:p w14:paraId="58B37A7B" w14:textId="5524D20D" w:rsidR="007663C5" w:rsidRPr="009B053A" w:rsidRDefault="007663C5" w:rsidP="007663C5">
            <w:pPr>
              <w:pStyle w:val="TAC"/>
              <w:rPr>
                <w:rFonts w:eastAsia="MS Mincho"/>
              </w:rPr>
            </w:pPr>
            <w:r w:rsidRPr="009B053A">
              <w:rPr>
                <w:rFonts w:eastAsia="MS Mincho"/>
              </w:rPr>
              <w:t>DL Mid</w:t>
            </w:r>
          </w:p>
        </w:tc>
        <w:tc>
          <w:tcPr>
            <w:tcW w:w="990" w:type="dxa"/>
            <w:gridSpan w:val="9"/>
            <w:vAlign w:val="center"/>
          </w:tcPr>
          <w:p w14:paraId="786E9F51" w14:textId="77777777" w:rsidR="007663C5" w:rsidRPr="009B053A" w:rsidRDefault="007663C5" w:rsidP="007663C5">
            <w:pPr>
              <w:pStyle w:val="TAC"/>
              <w:rPr>
                <w:rFonts w:eastAsia="MS Mincho"/>
              </w:rPr>
            </w:pPr>
          </w:p>
        </w:tc>
        <w:tc>
          <w:tcPr>
            <w:tcW w:w="1832" w:type="dxa"/>
            <w:gridSpan w:val="5"/>
            <w:vAlign w:val="center"/>
          </w:tcPr>
          <w:p w14:paraId="46E2D013" w14:textId="77777777" w:rsidR="007663C5" w:rsidRPr="009B053A" w:rsidRDefault="007663C5" w:rsidP="007663C5">
            <w:pPr>
              <w:pStyle w:val="TAC"/>
              <w:rPr>
                <w:rFonts w:eastAsia="MS Mincho"/>
              </w:rPr>
            </w:pPr>
          </w:p>
        </w:tc>
        <w:tc>
          <w:tcPr>
            <w:tcW w:w="1142" w:type="dxa"/>
            <w:gridSpan w:val="5"/>
            <w:vAlign w:val="center"/>
          </w:tcPr>
          <w:p w14:paraId="0655473E" w14:textId="7DA789DA" w:rsidR="007663C5" w:rsidRPr="009B053A" w:rsidRDefault="007663C5" w:rsidP="007663C5">
            <w:pPr>
              <w:pStyle w:val="TAC"/>
              <w:rPr>
                <w:rFonts w:eastAsia="MS Mincho"/>
              </w:rPr>
            </w:pPr>
            <w:r w:rsidRPr="009B053A">
              <w:t>n77</w:t>
            </w:r>
          </w:p>
        </w:tc>
        <w:tc>
          <w:tcPr>
            <w:tcW w:w="1275" w:type="dxa"/>
            <w:gridSpan w:val="4"/>
            <w:vAlign w:val="center"/>
          </w:tcPr>
          <w:p w14:paraId="109ABCF0" w14:textId="17ABDDDA" w:rsidR="007663C5" w:rsidRPr="009B053A" w:rsidRDefault="007663C5" w:rsidP="007663C5">
            <w:pPr>
              <w:pStyle w:val="TAC"/>
              <w:rPr>
                <w:rFonts w:eastAsia="MS Mincho"/>
              </w:rPr>
            </w:pPr>
            <w:r w:rsidRPr="009B053A">
              <w:rPr>
                <w:rFonts w:eastAsia="MS Mincho"/>
              </w:rPr>
              <w:t>UL/DL  3755</w:t>
            </w:r>
          </w:p>
        </w:tc>
        <w:tc>
          <w:tcPr>
            <w:tcW w:w="880" w:type="dxa"/>
            <w:vAlign w:val="center"/>
          </w:tcPr>
          <w:p w14:paraId="1B4F0B7F" w14:textId="77777777" w:rsidR="007663C5" w:rsidRPr="009B053A" w:rsidRDefault="007663C5" w:rsidP="007663C5">
            <w:pPr>
              <w:pStyle w:val="TAC"/>
              <w:rPr>
                <w:rFonts w:eastAsia="MS Mincho"/>
              </w:rPr>
            </w:pPr>
          </w:p>
        </w:tc>
        <w:tc>
          <w:tcPr>
            <w:tcW w:w="1707" w:type="dxa"/>
            <w:gridSpan w:val="5"/>
            <w:vAlign w:val="center"/>
          </w:tcPr>
          <w:p w14:paraId="4278C57A" w14:textId="77777777" w:rsidR="007663C5" w:rsidRPr="009B053A" w:rsidRDefault="007663C5" w:rsidP="007663C5">
            <w:pPr>
              <w:pStyle w:val="TAC"/>
              <w:rPr>
                <w:rFonts w:eastAsia="MS Mincho"/>
              </w:rPr>
            </w:pPr>
          </w:p>
        </w:tc>
      </w:tr>
      <w:tr w:rsidR="007663C5" w:rsidRPr="009B053A" w14:paraId="6DC6F20B" w14:textId="77777777" w:rsidTr="00E32E05">
        <w:trPr>
          <w:gridAfter w:val="1"/>
          <w:wAfter w:w="25" w:type="dxa"/>
          <w:trHeight w:val="70"/>
        </w:trPr>
        <w:tc>
          <w:tcPr>
            <w:tcW w:w="648" w:type="dxa"/>
            <w:gridSpan w:val="3"/>
            <w:vMerge/>
            <w:vAlign w:val="center"/>
          </w:tcPr>
          <w:p w14:paraId="6A69F54A" w14:textId="77777777" w:rsidR="007663C5" w:rsidRPr="009B053A" w:rsidRDefault="007663C5" w:rsidP="007663C5">
            <w:pPr>
              <w:pStyle w:val="TAC"/>
            </w:pPr>
          </w:p>
        </w:tc>
        <w:tc>
          <w:tcPr>
            <w:tcW w:w="656" w:type="dxa"/>
            <w:vAlign w:val="center"/>
          </w:tcPr>
          <w:p w14:paraId="7DF3F610" w14:textId="4FEA8037" w:rsidR="007663C5" w:rsidRPr="009B053A" w:rsidRDefault="007663C5" w:rsidP="007663C5">
            <w:pPr>
              <w:pStyle w:val="TAC"/>
              <w:rPr>
                <w:rFonts w:eastAsia="MS Mincho"/>
              </w:rPr>
            </w:pPr>
            <w:r w:rsidRPr="009B053A">
              <w:rPr>
                <w:rFonts w:eastAsia="MS Mincho"/>
              </w:rPr>
              <w:t>N/A</w:t>
            </w:r>
          </w:p>
        </w:tc>
        <w:tc>
          <w:tcPr>
            <w:tcW w:w="993" w:type="dxa"/>
            <w:gridSpan w:val="7"/>
            <w:vAlign w:val="center"/>
          </w:tcPr>
          <w:p w14:paraId="1333D062" w14:textId="72459ABD"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45CDE9C9" w14:textId="734E3FEA"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078EA7FA" w14:textId="1BF6EC92" w:rsidR="007663C5" w:rsidRPr="009B053A" w:rsidRDefault="007663C5" w:rsidP="007663C5">
            <w:pPr>
              <w:pStyle w:val="TAC"/>
              <w:rPr>
                <w:rFonts w:eastAsia="MS Mincho"/>
              </w:rPr>
            </w:pPr>
            <w:r w:rsidRPr="009B053A">
              <w:rPr>
                <w:rFonts w:eastAsia="MS Mincho"/>
              </w:rPr>
              <w:t>All RBs / 0</w:t>
            </w:r>
          </w:p>
        </w:tc>
        <w:tc>
          <w:tcPr>
            <w:tcW w:w="1142" w:type="dxa"/>
            <w:gridSpan w:val="5"/>
            <w:vAlign w:val="center"/>
          </w:tcPr>
          <w:p w14:paraId="06CEE123" w14:textId="6ADE5A8E" w:rsidR="007663C5" w:rsidRPr="009B053A" w:rsidRDefault="007663C5" w:rsidP="007663C5">
            <w:pPr>
              <w:pStyle w:val="TAC"/>
              <w:rPr>
                <w:rFonts w:eastAsia="MS Mincho"/>
              </w:rPr>
            </w:pPr>
            <w:r w:rsidRPr="009B053A">
              <w:t>DFT-s-OFDM QPSK</w:t>
            </w:r>
          </w:p>
        </w:tc>
        <w:tc>
          <w:tcPr>
            <w:tcW w:w="1275" w:type="dxa"/>
            <w:gridSpan w:val="4"/>
            <w:vAlign w:val="center"/>
          </w:tcPr>
          <w:p w14:paraId="499FC1D9" w14:textId="6F44D84B"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10DC7C46" w14:textId="3F2AA5DD"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7598461E" w14:textId="6229E96C" w:rsidR="007663C5" w:rsidRPr="009B053A" w:rsidRDefault="007663C5" w:rsidP="007663C5">
            <w:pPr>
              <w:pStyle w:val="TAC"/>
              <w:rPr>
                <w:rFonts w:eastAsia="MS Mincho"/>
              </w:rPr>
            </w:pPr>
            <w:r w:rsidRPr="009B053A">
              <w:rPr>
                <w:rFonts w:eastAsia="MS Mincho"/>
              </w:rPr>
              <w:t>All RBs / REFSENS_ENDC_2</w:t>
            </w:r>
          </w:p>
        </w:tc>
      </w:tr>
      <w:tr w:rsidR="007663C5" w:rsidRPr="009B053A" w14:paraId="3BA302C2" w14:textId="77777777" w:rsidTr="00E32E05">
        <w:trPr>
          <w:gridAfter w:val="1"/>
          <w:wAfter w:w="25" w:type="dxa"/>
          <w:trHeight w:val="70"/>
        </w:trPr>
        <w:tc>
          <w:tcPr>
            <w:tcW w:w="648" w:type="dxa"/>
            <w:gridSpan w:val="3"/>
            <w:vMerge w:val="restart"/>
            <w:vAlign w:val="center"/>
          </w:tcPr>
          <w:p w14:paraId="7E35F99A" w14:textId="412952D9" w:rsidR="007663C5" w:rsidRPr="009B053A" w:rsidRDefault="007663C5" w:rsidP="007663C5">
            <w:pPr>
              <w:pStyle w:val="TAC"/>
            </w:pPr>
            <w:r w:rsidRPr="009B053A">
              <w:t>4</w:t>
            </w:r>
            <w:r w:rsidRPr="009B053A">
              <w:rPr>
                <w:vertAlign w:val="superscript"/>
              </w:rPr>
              <w:t>9</w:t>
            </w:r>
          </w:p>
        </w:tc>
        <w:tc>
          <w:tcPr>
            <w:tcW w:w="656" w:type="dxa"/>
            <w:vAlign w:val="center"/>
          </w:tcPr>
          <w:p w14:paraId="77B5888C" w14:textId="12ED0291" w:rsidR="007663C5" w:rsidRPr="009B053A" w:rsidRDefault="007663C5" w:rsidP="007663C5">
            <w:pPr>
              <w:pStyle w:val="TAC"/>
              <w:rPr>
                <w:rFonts w:eastAsia="MS Mincho"/>
              </w:rPr>
            </w:pPr>
            <w:r w:rsidRPr="009B053A">
              <w:rPr>
                <w:rFonts w:eastAsia="MS Mincho"/>
              </w:rPr>
              <w:t>13</w:t>
            </w:r>
          </w:p>
        </w:tc>
        <w:tc>
          <w:tcPr>
            <w:tcW w:w="993" w:type="dxa"/>
            <w:gridSpan w:val="7"/>
            <w:vAlign w:val="center"/>
          </w:tcPr>
          <w:p w14:paraId="0A444997" w14:textId="262E4F3D" w:rsidR="007663C5" w:rsidRPr="009B053A" w:rsidRDefault="007663C5" w:rsidP="007663C5">
            <w:pPr>
              <w:pStyle w:val="TAC"/>
              <w:rPr>
                <w:rFonts w:eastAsia="MS Mincho"/>
              </w:rPr>
            </w:pPr>
            <w:r w:rsidRPr="009B053A">
              <w:rPr>
                <w:rFonts w:eastAsia="MS Mincho"/>
              </w:rPr>
              <w:t>DL Mid</w:t>
            </w:r>
          </w:p>
        </w:tc>
        <w:tc>
          <w:tcPr>
            <w:tcW w:w="990" w:type="dxa"/>
            <w:gridSpan w:val="9"/>
            <w:vAlign w:val="center"/>
          </w:tcPr>
          <w:p w14:paraId="78C7DA87" w14:textId="77777777" w:rsidR="007663C5" w:rsidRPr="009B053A" w:rsidRDefault="007663C5" w:rsidP="007663C5">
            <w:pPr>
              <w:pStyle w:val="TAC"/>
              <w:rPr>
                <w:rFonts w:eastAsia="MS Mincho"/>
              </w:rPr>
            </w:pPr>
          </w:p>
        </w:tc>
        <w:tc>
          <w:tcPr>
            <w:tcW w:w="1832" w:type="dxa"/>
            <w:gridSpan w:val="5"/>
            <w:vAlign w:val="center"/>
          </w:tcPr>
          <w:p w14:paraId="2617617C" w14:textId="77777777" w:rsidR="007663C5" w:rsidRPr="009B053A" w:rsidRDefault="007663C5" w:rsidP="007663C5">
            <w:pPr>
              <w:pStyle w:val="TAC"/>
              <w:rPr>
                <w:rFonts w:eastAsia="MS Mincho"/>
              </w:rPr>
            </w:pPr>
          </w:p>
        </w:tc>
        <w:tc>
          <w:tcPr>
            <w:tcW w:w="1142" w:type="dxa"/>
            <w:gridSpan w:val="5"/>
            <w:vAlign w:val="center"/>
          </w:tcPr>
          <w:p w14:paraId="6A039003" w14:textId="66CF9978" w:rsidR="007663C5" w:rsidRPr="009B053A" w:rsidRDefault="007663C5" w:rsidP="007663C5">
            <w:pPr>
              <w:pStyle w:val="TAC"/>
              <w:rPr>
                <w:rFonts w:eastAsia="MS Mincho"/>
              </w:rPr>
            </w:pPr>
            <w:r w:rsidRPr="009B053A">
              <w:t>n77</w:t>
            </w:r>
          </w:p>
        </w:tc>
        <w:tc>
          <w:tcPr>
            <w:tcW w:w="1275" w:type="dxa"/>
            <w:gridSpan w:val="4"/>
            <w:vAlign w:val="center"/>
          </w:tcPr>
          <w:p w14:paraId="25B8A53F" w14:textId="376AB143" w:rsidR="007663C5" w:rsidRPr="009B053A" w:rsidRDefault="007663C5" w:rsidP="007663C5">
            <w:pPr>
              <w:pStyle w:val="TAC"/>
              <w:rPr>
                <w:rFonts w:eastAsia="MS Mincho"/>
              </w:rPr>
            </w:pPr>
            <w:r w:rsidRPr="009B053A">
              <w:rPr>
                <w:rFonts w:eastAsia="MS Mincho"/>
              </w:rPr>
              <w:t>UL/DL 3850</w:t>
            </w:r>
          </w:p>
        </w:tc>
        <w:tc>
          <w:tcPr>
            <w:tcW w:w="880" w:type="dxa"/>
            <w:vAlign w:val="center"/>
          </w:tcPr>
          <w:p w14:paraId="37A839C7" w14:textId="77777777" w:rsidR="007663C5" w:rsidRPr="009B053A" w:rsidRDefault="007663C5" w:rsidP="007663C5">
            <w:pPr>
              <w:pStyle w:val="TAC"/>
              <w:rPr>
                <w:rFonts w:eastAsia="MS Mincho"/>
              </w:rPr>
            </w:pPr>
          </w:p>
        </w:tc>
        <w:tc>
          <w:tcPr>
            <w:tcW w:w="1707" w:type="dxa"/>
            <w:gridSpan w:val="5"/>
            <w:vAlign w:val="center"/>
          </w:tcPr>
          <w:p w14:paraId="4BBD639B" w14:textId="77777777" w:rsidR="007663C5" w:rsidRPr="009B053A" w:rsidRDefault="007663C5" w:rsidP="007663C5">
            <w:pPr>
              <w:pStyle w:val="TAC"/>
              <w:rPr>
                <w:rFonts w:eastAsia="MS Mincho"/>
              </w:rPr>
            </w:pPr>
          </w:p>
        </w:tc>
      </w:tr>
      <w:tr w:rsidR="007663C5" w:rsidRPr="009B053A" w14:paraId="0340ABA9" w14:textId="77777777" w:rsidTr="00E32E05">
        <w:trPr>
          <w:gridAfter w:val="1"/>
          <w:wAfter w:w="25" w:type="dxa"/>
          <w:trHeight w:val="70"/>
        </w:trPr>
        <w:tc>
          <w:tcPr>
            <w:tcW w:w="648" w:type="dxa"/>
            <w:gridSpan w:val="3"/>
            <w:vMerge/>
            <w:vAlign w:val="center"/>
          </w:tcPr>
          <w:p w14:paraId="77AD90F5" w14:textId="77777777" w:rsidR="007663C5" w:rsidRPr="009B053A" w:rsidRDefault="007663C5" w:rsidP="007663C5">
            <w:pPr>
              <w:pStyle w:val="TAC"/>
            </w:pPr>
          </w:p>
        </w:tc>
        <w:tc>
          <w:tcPr>
            <w:tcW w:w="656" w:type="dxa"/>
            <w:vAlign w:val="center"/>
          </w:tcPr>
          <w:p w14:paraId="589F07F4" w14:textId="2EC30066" w:rsidR="007663C5" w:rsidRPr="009B053A" w:rsidRDefault="007663C5" w:rsidP="007663C5">
            <w:pPr>
              <w:pStyle w:val="TAC"/>
              <w:rPr>
                <w:rFonts w:eastAsia="MS Mincho"/>
              </w:rPr>
            </w:pPr>
            <w:r w:rsidRPr="009B053A">
              <w:rPr>
                <w:rFonts w:eastAsia="MS Mincho"/>
              </w:rPr>
              <w:t>N/A</w:t>
            </w:r>
          </w:p>
        </w:tc>
        <w:tc>
          <w:tcPr>
            <w:tcW w:w="993" w:type="dxa"/>
            <w:gridSpan w:val="7"/>
            <w:vAlign w:val="center"/>
          </w:tcPr>
          <w:p w14:paraId="68010CB5" w14:textId="09F324C5"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0B515945" w14:textId="4FD659A1" w:rsidR="007663C5" w:rsidRPr="009B053A" w:rsidRDefault="007663C5" w:rsidP="007663C5">
            <w:pPr>
              <w:pStyle w:val="TAC"/>
              <w:rPr>
                <w:rFonts w:eastAsia="MS Mincho"/>
              </w:rPr>
            </w:pPr>
            <w:r w:rsidRPr="009B053A">
              <w:rPr>
                <w:rFonts w:eastAsia="MS Mincho"/>
              </w:rPr>
              <w:t>10 MHz</w:t>
            </w:r>
          </w:p>
        </w:tc>
        <w:tc>
          <w:tcPr>
            <w:tcW w:w="1832" w:type="dxa"/>
            <w:gridSpan w:val="5"/>
            <w:vAlign w:val="center"/>
          </w:tcPr>
          <w:p w14:paraId="4ADA538E" w14:textId="6D395AF0" w:rsidR="007663C5" w:rsidRPr="009B053A" w:rsidRDefault="007663C5" w:rsidP="007663C5">
            <w:pPr>
              <w:pStyle w:val="TAC"/>
              <w:rPr>
                <w:rFonts w:eastAsia="MS Mincho"/>
              </w:rPr>
            </w:pPr>
            <w:r w:rsidRPr="009B053A">
              <w:rPr>
                <w:rFonts w:eastAsia="MS Mincho"/>
              </w:rPr>
              <w:t>All RBs / 0</w:t>
            </w:r>
          </w:p>
        </w:tc>
        <w:tc>
          <w:tcPr>
            <w:tcW w:w="1142" w:type="dxa"/>
            <w:gridSpan w:val="5"/>
            <w:vAlign w:val="center"/>
          </w:tcPr>
          <w:p w14:paraId="34C43DDC" w14:textId="4C62A724" w:rsidR="007663C5" w:rsidRPr="009B053A" w:rsidRDefault="007663C5" w:rsidP="007663C5">
            <w:pPr>
              <w:pStyle w:val="TAC"/>
              <w:rPr>
                <w:rFonts w:eastAsia="MS Mincho"/>
              </w:rPr>
            </w:pPr>
            <w:r w:rsidRPr="009B053A">
              <w:t>DFT-s-OFDM QPSK</w:t>
            </w:r>
          </w:p>
        </w:tc>
        <w:tc>
          <w:tcPr>
            <w:tcW w:w="1275" w:type="dxa"/>
            <w:gridSpan w:val="4"/>
            <w:vAlign w:val="center"/>
          </w:tcPr>
          <w:p w14:paraId="67860181" w14:textId="7FB2F6F3"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1AF490E0" w14:textId="0FB8D78B" w:rsidR="007663C5" w:rsidRPr="009B053A" w:rsidRDefault="007663C5" w:rsidP="007663C5">
            <w:pPr>
              <w:pStyle w:val="TAC"/>
              <w:rPr>
                <w:rFonts w:eastAsia="MS Mincho"/>
              </w:rPr>
            </w:pPr>
            <w:r w:rsidRPr="009B053A">
              <w:rPr>
                <w:rFonts w:eastAsia="MS Mincho"/>
              </w:rPr>
              <w:t>100 MHz</w:t>
            </w:r>
          </w:p>
        </w:tc>
        <w:tc>
          <w:tcPr>
            <w:tcW w:w="1707" w:type="dxa"/>
            <w:gridSpan w:val="5"/>
            <w:vAlign w:val="center"/>
          </w:tcPr>
          <w:p w14:paraId="3366A124" w14:textId="4131AE5C" w:rsidR="007663C5" w:rsidRPr="009B053A" w:rsidRDefault="007663C5" w:rsidP="007663C5">
            <w:pPr>
              <w:pStyle w:val="TAC"/>
              <w:rPr>
                <w:rFonts w:eastAsia="MS Mincho"/>
              </w:rPr>
            </w:pPr>
            <w:r w:rsidRPr="009B053A">
              <w:rPr>
                <w:rFonts w:eastAsia="MS Mincho"/>
              </w:rPr>
              <w:t>All RBs / REFSENS_ENDC_2</w:t>
            </w:r>
          </w:p>
        </w:tc>
      </w:tr>
      <w:tr w:rsidR="007663C5" w:rsidRPr="009B053A" w14:paraId="7580FE24" w14:textId="77777777" w:rsidTr="00E32E05">
        <w:trPr>
          <w:gridAfter w:val="1"/>
          <w:wAfter w:w="25" w:type="dxa"/>
          <w:trHeight w:val="70"/>
        </w:trPr>
        <w:tc>
          <w:tcPr>
            <w:tcW w:w="648" w:type="dxa"/>
            <w:gridSpan w:val="3"/>
            <w:vMerge w:val="restart"/>
            <w:vAlign w:val="center"/>
          </w:tcPr>
          <w:p w14:paraId="338DDC0A" w14:textId="0E29D053" w:rsidR="007663C5" w:rsidRPr="009B053A" w:rsidRDefault="007663C5" w:rsidP="007663C5">
            <w:pPr>
              <w:pStyle w:val="TAC"/>
            </w:pPr>
            <w:r w:rsidRPr="009B053A">
              <w:t>5</w:t>
            </w:r>
            <w:r w:rsidRPr="009B053A">
              <w:rPr>
                <w:vertAlign w:val="superscript"/>
              </w:rPr>
              <w:t>4</w:t>
            </w:r>
          </w:p>
        </w:tc>
        <w:tc>
          <w:tcPr>
            <w:tcW w:w="656" w:type="dxa"/>
            <w:vAlign w:val="center"/>
          </w:tcPr>
          <w:p w14:paraId="643F3DD4" w14:textId="465E852B" w:rsidR="007663C5" w:rsidRPr="009B053A" w:rsidRDefault="007663C5" w:rsidP="007663C5">
            <w:pPr>
              <w:pStyle w:val="TAC"/>
              <w:rPr>
                <w:rFonts w:eastAsia="MS Mincho"/>
              </w:rPr>
            </w:pPr>
            <w:r w:rsidRPr="009B053A">
              <w:rPr>
                <w:rFonts w:eastAsia="MS Mincho"/>
              </w:rPr>
              <w:t>13</w:t>
            </w:r>
          </w:p>
        </w:tc>
        <w:tc>
          <w:tcPr>
            <w:tcW w:w="993" w:type="dxa"/>
            <w:gridSpan w:val="7"/>
            <w:vAlign w:val="center"/>
          </w:tcPr>
          <w:p w14:paraId="6933D1D1" w14:textId="3327A334" w:rsidR="007663C5" w:rsidRPr="009B053A" w:rsidRDefault="007663C5" w:rsidP="007663C5">
            <w:pPr>
              <w:pStyle w:val="TAC"/>
              <w:rPr>
                <w:rFonts w:eastAsia="MS Mincho"/>
              </w:rPr>
            </w:pPr>
            <w:r w:rsidRPr="009B053A">
              <w:rPr>
                <w:rFonts w:eastAsia="MS Mincho"/>
              </w:rPr>
              <w:t>UL 784.5/DL 753.5</w:t>
            </w:r>
          </w:p>
        </w:tc>
        <w:tc>
          <w:tcPr>
            <w:tcW w:w="990" w:type="dxa"/>
            <w:gridSpan w:val="9"/>
            <w:vAlign w:val="center"/>
          </w:tcPr>
          <w:p w14:paraId="04053D09" w14:textId="77777777" w:rsidR="007663C5" w:rsidRPr="009B053A" w:rsidRDefault="007663C5" w:rsidP="007663C5">
            <w:pPr>
              <w:pStyle w:val="TAC"/>
              <w:rPr>
                <w:rFonts w:eastAsia="MS Mincho"/>
              </w:rPr>
            </w:pPr>
          </w:p>
        </w:tc>
        <w:tc>
          <w:tcPr>
            <w:tcW w:w="1832" w:type="dxa"/>
            <w:gridSpan w:val="5"/>
            <w:vAlign w:val="center"/>
          </w:tcPr>
          <w:p w14:paraId="58032A48" w14:textId="77777777" w:rsidR="007663C5" w:rsidRPr="009B053A" w:rsidRDefault="007663C5" w:rsidP="007663C5">
            <w:pPr>
              <w:pStyle w:val="TAC"/>
              <w:rPr>
                <w:rFonts w:eastAsia="MS Mincho"/>
              </w:rPr>
            </w:pPr>
          </w:p>
        </w:tc>
        <w:tc>
          <w:tcPr>
            <w:tcW w:w="1142" w:type="dxa"/>
            <w:gridSpan w:val="5"/>
            <w:vAlign w:val="center"/>
          </w:tcPr>
          <w:p w14:paraId="0C79E5D9" w14:textId="12ACE0E7" w:rsidR="007663C5" w:rsidRPr="009B053A" w:rsidRDefault="007663C5" w:rsidP="007663C5">
            <w:pPr>
              <w:pStyle w:val="TAC"/>
              <w:rPr>
                <w:rFonts w:eastAsia="MS Mincho"/>
              </w:rPr>
            </w:pPr>
            <w:r w:rsidRPr="009B053A">
              <w:t>n77</w:t>
            </w:r>
          </w:p>
        </w:tc>
        <w:tc>
          <w:tcPr>
            <w:tcW w:w="1275" w:type="dxa"/>
            <w:gridSpan w:val="4"/>
            <w:vAlign w:val="center"/>
          </w:tcPr>
          <w:p w14:paraId="3B737991" w14:textId="3DCEA56C" w:rsidR="007663C5" w:rsidRPr="009B053A" w:rsidRDefault="007663C5" w:rsidP="007663C5">
            <w:pPr>
              <w:pStyle w:val="TAC"/>
              <w:rPr>
                <w:rFonts w:eastAsia="MS Mincho"/>
              </w:rPr>
            </w:pPr>
            <w:r w:rsidRPr="009B053A">
              <w:rPr>
                <w:rFonts w:eastAsia="MS Mincho"/>
              </w:rPr>
              <w:t>UL/DL 3891.495</w:t>
            </w:r>
          </w:p>
        </w:tc>
        <w:tc>
          <w:tcPr>
            <w:tcW w:w="880" w:type="dxa"/>
            <w:vAlign w:val="center"/>
          </w:tcPr>
          <w:p w14:paraId="580B914E" w14:textId="77777777" w:rsidR="007663C5" w:rsidRPr="009B053A" w:rsidRDefault="007663C5" w:rsidP="007663C5">
            <w:pPr>
              <w:pStyle w:val="TAC"/>
              <w:rPr>
                <w:rFonts w:eastAsia="MS Mincho"/>
              </w:rPr>
            </w:pPr>
          </w:p>
        </w:tc>
        <w:tc>
          <w:tcPr>
            <w:tcW w:w="1707" w:type="dxa"/>
            <w:gridSpan w:val="5"/>
            <w:vAlign w:val="center"/>
          </w:tcPr>
          <w:p w14:paraId="4ED2512D" w14:textId="77777777" w:rsidR="007663C5" w:rsidRPr="009B053A" w:rsidRDefault="007663C5" w:rsidP="007663C5">
            <w:pPr>
              <w:pStyle w:val="TAC"/>
              <w:rPr>
                <w:rFonts w:eastAsia="MS Mincho"/>
              </w:rPr>
            </w:pPr>
          </w:p>
        </w:tc>
      </w:tr>
      <w:tr w:rsidR="007663C5" w:rsidRPr="009B053A" w14:paraId="512FF9DE" w14:textId="77777777" w:rsidTr="00E32E05">
        <w:trPr>
          <w:gridAfter w:val="1"/>
          <w:wAfter w:w="25" w:type="dxa"/>
          <w:trHeight w:val="70"/>
        </w:trPr>
        <w:tc>
          <w:tcPr>
            <w:tcW w:w="648" w:type="dxa"/>
            <w:gridSpan w:val="3"/>
            <w:vMerge/>
            <w:vAlign w:val="center"/>
          </w:tcPr>
          <w:p w14:paraId="70A2A043" w14:textId="77777777" w:rsidR="007663C5" w:rsidRPr="009B053A" w:rsidRDefault="007663C5" w:rsidP="007663C5">
            <w:pPr>
              <w:pStyle w:val="TAC"/>
            </w:pPr>
          </w:p>
        </w:tc>
        <w:tc>
          <w:tcPr>
            <w:tcW w:w="656" w:type="dxa"/>
            <w:vAlign w:val="center"/>
          </w:tcPr>
          <w:p w14:paraId="29EB2DD7" w14:textId="6E45AC27" w:rsidR="007663C5" w:rsidRPr="009B053A" w:rsidRDefault="007663C5" w:rsidP="007663C5">
            <w:pPr>
              <w:pStyle w:val="TAC"/>
              <w:rPr>
                <w:rFonts w:eastAsia="MS Mincho"/>
              </w:rPr>
            </w:pPr>
            <w:r w:rsidRPr="009B053A">
              <w:rPr>
                <w:rFonts w:eastAsia="MS Mincho"/>
              </w:rPr>
              <w:t>QPSK</w:t>
            </w:r>
          </w:p>
        </w:tc>
        <w:tc>
          <w:tcPr>
            <w:tcW w:w="993" w:type="dxa"/>
            <w:gridSpan w:val="7"/>
            <w:vAlign w:val="center"/>
          </w:tcPr>
          <w:p w14:paraId="3E4A628E" w14:textId="01EA3C3F" w:rsidR="007663C5" w:rsidRPr="009B053A" w:rsidRDefault="007663C5" w:rsidP="007663C5">
            <w:pPr>
              <w:pStyle w:val="TAC"/>
              <w:rPr>
                <w:rFonts w:eastAsia="MS Mincho"/>
              </w:rPr>
            </w:pPr>
            <w:r w:rsidRPr="009B053A">
              <w:rPr>
                <w:rFonts w:eastAsia="MS Mincho"/>
              </w:rPr>
              <w:t>QPSK</w:t>
            </w:r>
          </w:p>
        </w:tc>
        <w:tc>
          <w:tcPr>
            <w:tcW w:w="990" w:type="dxa"/>
            <w:gridSpan w:val="9"/>
            <w:vAlign w:val="center"/>
          </w:tcPr>
          <w:p w14:paraId="46B3A612" w14:textId="1215FBE8" w:rsidR="007663C5" w:rsidRPr="009B053A" w:rsidRDefault="007663C5" w:rsidP="007663C5">
            <w:pPr>
              <w:pStyle w:val="TAC"/>
              <w:rPr>
                <w:rFonts w:eastAsia="MS Mincho"/>
              </w:rPr>
            </w:pPr>
            <w:r w:rsidRPr="009B053A">
              <w:rPr>
                <w:rFonts w:eastAsia="MS Mincho"/>
              </w:rPr>
              <w:t>5 MHz</w:t>
            </w:r>
          </w:p>
        </w:tc>
        <w:tc>
          <w:tcPr>
            <w:tcW w:w="1832" w:type="dxa"/>
            <w:gridSpan w:val="5"/>
            <w:vAlign w:val="center"/>
          </w:tcPr>
          <w:p w14:paraId="74F6DB20" w14:textId="706D9D8A" w:rsidR="007663C5" w:rsidRPr="009B053A" w:rsidRDefault="007663C5" w:rsidP="007663C5">
            <w:pPr>
              <w:pStyle w:val="TAC"/>
              <w:rPr>
                <w:rFonts w:eastAsia="MS Mincho"/>
              </w:rPr>
            </w:pPr>
            <w:r w:rsidRPr="009B053A">
              <w:rPr>
                <w:rFonts w:eastAsia="MS Mincho"/>
              </w:rPr>
              <w:t>All RBs / REFSENS_ENDC_4</w:t>
            </w:r>
          </w:p>
        </w:tc>
        <w:tc>
          <w:tcPr>
            <w:tcW w:w="1142" w:type="dxa"/>
            <w:gridSpan w:val="5"/>
            <w:vAlign w:val="center"/>
          </w:tcPr>
          <w:p w14:paraId="3D414B9E" w14:textId="3841B90F" w:rsidR="007663C5" w:rsidRPr="009B053A" w:rsidRDefault="007663C5" w:rsidP="007663C5">
            <w:pPr>
              <w:pStyle w:val="TAC"/>
              <w:rPr>
                <w:rFonts w:eastAsia="MS Mincho"/>
              </w:rPr>
            </w:pPr>
            <w:r w:rsidRPr="009B053A">
              <w:t>DFT-s-OFDM QPSK</w:t>
            </w:r>
          </w:p>
        </w:tc>
        <w:tc>
          <w:tcPr>
            <w:tcW w:w="1275" w:type="dxa"/>
            <w:gridSpan w:val="4"/>
            <w:vAlign w:val="center"/>
          </w:tcPr>
          <w:p w14:paraId="0CFEC2F2" w14:textId="4C654D17" w:rsidR="007663C5" w:rsidRPr="009B053A" w:rsidRDefault="007663C5" w:rsidP="007663C5">
            <w:pPr>
              <w:pStyle w:val="TAC"/>
              <w:rPr>
                <w:rFonts w:eastAsia="MS Mincho"/>
              </w:rPr>
            </w:pPr>
            <w:r w:rsidRPr="009B053A">
              <w:rPr>
                <w:rFonts w:eastAsia="MS Mincho"/>
              </w:rPr>
              <w:t>CP-OFDM QPSK</w:t>
            </w:r>
          </w:p>
        </w:tc>
        <w:tc>
          <w:tcPr>
            <w:tcW w:w="880" w:type="dxa"/>
            <w:vAlign w:val="center"/>
          </w:tcPr>
          <w:p w14:paraId="24896986" w14:textId="654B409F" w:rsidR="007663C5" w:rsidRPr="009B053A" w:rsidRDefault="007663C5" w:rsidP="007663C5">
            <w:pPr>
              <w:pStyle w:val="TAC"/>
              <w:rPr>
                <w:rFonts w:eastAsia="MS Mincho"/>
              </w:rPr>
            </w:pPr>
            <w:r w:rsidRPr="009B053A">
              <w:rPr>
                <w:rFonts w:eastAsia="MS Mincho"/>
              </w:rPr>
              <w:t>10 MHz</w:t>
            </w:r>
          </w:p>
        </w:tc>
        <w:tc>
          <w:tcPr>
            <w:tcW w:w="1707" w:type="dxa"/>
            <w:gridSpan w:val="5"/>
            <w:vAlign w:val="center"/>
          </w:tcPr>
          <w:p w14:paraId="46A20894" w14:textId="12FB08BA" w:rsidR="007663C5" w:rsidRPr="009B053A" w:rsidRDefault="007663C5" w:rsidP="007663C5">
            <w:pPr>
              <w:pStyle w:val="TAC"/>
              <w:rPr>
                <w:rFonts w:eastAsia="MS Mincho"/>
              </w:rPr>
            </w:pPr>
            <w:r w:rsidRPr="009B053A">
              <w:rPr>
                <w:rFonts w:eastAsia="MS Mincho"/>
              </w:rPr>
              <w:t>All RBs / REFSENS_ENDC_4</w:t>
            </w:r>
          </w:p>
        </w:tc>
      </w:tr>
      <w:tr w:rsidR="007663C5" w:rsidRPr="009B053A" w14:paraId="671CE26F" w14:textId="77777777" w:rsidTr="00E32E05">
        <w:trPr>
          <w:gridAfter w:val="1"/>
          <w:wAfter w:w="25" w:type="dxa"/>
          <w:trHeight w:val="70"/>
        </w:trPr>
        <w:tc>
          <w:tcPr>
            <w:tcW w:w="10123" w:type="dxa"/>
            <w:gridSpan w:val="40"/>
            <w:vAlign w:val="center"/>
          </w:tcPr>
          <w:p w14:paraId="43EC9BAC"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b/>
                <w:sz w:val="18"/>
              </w:rPr>
              <w:t xml:space="preserve">Test Settings for a </w:t>
            </w:r>
            <w:r w:rsidRPr="009B053A">
              <w:rPr>
                <w:rFonts w:ascii="Arial" w:hAnsi="Arial"/>
                <w:b/>
                <w:sz w:val="18"/>
                <w:lang w:eastAsia="zh-TW"/>
              </w:rPr>
              <w:t xml:space="preserve">DC_14A_n77A </w:t>
            </w:r>
            <w:r w:rsidRPr="009B053A">
              <w:rPr>
                <w:rFonts w:ascii="Arial" w:hAnsi="Arial"/>
                <w:b/>
                <w:sz w:val="18"/>
              </w:rPr>
              <w:t>Configuration</w:t>
            </w:r>
            <w:r w:rsidRPr="009B053A">
              <w:rPr>
                <w:rFonts w:ascii="Arial" w:eastAsia="MS Mincho" w:hAnsi="Arial"/>
                <w:b/>
                <w:bCs/>
                <w:sz w:val="18"/>
              </w:rPr>
              <w:t xml:space="preserve"> (PC2 and PC3)</w:t>
            </w:r>
          </w:p>
        </w:tc>
      </w:tr>
      <w:tr w:rsidR="007663C5" w:rsidRPr="009B053A" w14:paraId="36756FD3" w14:textId="77777777" w:rsidTr="00E32E05">
        <w:trPr>
          <w:gridAfter w:val="1"/>
          <w:wAfter w:w="25" w:type="dxa"/>
          <w:trHeight w:val="70"/>
        </w:trPr>
        <w:tc>
          <w:tcPr>
            <w:tcW w:w="648" w:type="dxa"/>
            <w:gridSpan w:val="3"/>
            <w:vMerge w:val="restart"/>
            <w:vAlign w:val="center"/>
          </w:tcPr>
          <w:p w14:paraId="5A27AB11"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w:t>
            </w:r>
            <w:r w:rsidRPr="009B053A">
              <w:rPr>
                <w:rFonts w:ascii="Arial" w:hAnsi="Arial"/>
                <w:sz w:val="18"/>
                <w:vertAlign w:val="superscript"/>
              </w:rPr>
              <w:t>3</w:t>
            </w:r>
          </w:p>
        </w:tc>
        <w:tc>
          <w:tcPr>
            <w:tcW w:w="656" w:type="dxa"/>
            <w:vAlign w:val="center"/>
          </w:tcPr>
          <w:p w14:paraId="3EDA96D9"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4</w:t>
            </w:r>
          </w:p>
        </w:tc>
        <w:tc>
          <w:tcPr>
            <w:tcW w:w="993" w:type="dxa"/>
            <w:gridSpan w:val="7"/>
            <w:vAlign w:val="center"/>
          </w:tcPr>
          <w:p w14:paraId="62D9DD58"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Mid</w:t>
            </w:r>
          </w:p>
        </w:tc>
        <w:tc>
          <w:tcPr>
            <w:tcW w:w="990" w:type="dxa"/>
            <w:gridSpan w:val="9"/>
            <w:vAlign w:val="center"/>
          </w:tcPr>
          <w:p w14:paraId="5B0D62FE"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2B9B84F0"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0847BCCA"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77</w:t>
            </w:r>
          </w:p>
        </w:tc>
        <w:tc>
          <w:tcPr>
            <w:tcW w:w="1275" w:type="dxa"/>
            <w:gridSpan w:val="4"/>
            <w:vAlign w:val="center"/>
          </w:tcPr>
          <w:p w14:paraId="43223D71"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UL/DL 3964.995</w:t>
            </w:r>
          </w:p>
        </w:tc>
        <w:tc>
          <w:tcPr>
            <w:tcW w:w="880" w:type="dxa"/>
            <w:vAlign w:val="center"/>
          </w:tcPr>
          <w:p w14:paraId="139BEA66"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5F7C166E" w14:textId="77777777" w:rsidR="007663C5" w:rsidRPr="009B053A" w:rsidRDefault="007663C5" w:rsidP="007663C5">
            <w:pPr>
              <w:keepNext/>
              <w:keepLines/>
              <w:spacing w:after="0"/>
              <w:jc w:val="center"/>
              <w:rPr>
                <w:rFonts w:ascii="Arial" w:eastAsia="MS Mincho" w:hAnsi="Arial"/>
                <w:sz w:val="18"/>
              </w:rPr>
            </w:pPr>
          </w:p>
        </w:tc>
      </w:tr>
      <w:tr w:rsidR="007663C5" w:rsidRPr="009B053A" w14:paraId="230D2917" w14:textId="77777777" w:rsidTr="00E32E05">
        <w:trPr>
          <w:gridAfter w:val="1"/>
          <w:wAfter w:w="25" w:type="dxa"/>
          <w:trHeight w:val="70"/>
        </w:trPr>
        <w:tc>
          <w:tcPr>
            <w:tcW w:w="648" w:type="dxa"/>
            <w:gridSpan w:val="3"/>
            <w:vMerge/>
            <w:vAlign w:val="center"/>
          </w:tcPr>
          <w:p w14:paraId="524FC0C7" w14:textId="77777777" w:rsidR="007663C5" w:rsidRPr="009B053A" w:rsidRDefault="007663C5" w:rsidP="007663C5">
            <w:pPr>
              <w:keepNext/>
              <w:keepLines/>
              <w:spacing w:after="0"/>
              <w:jc w:val="center"/>
              <w:rPr>
                <w:rFonts w:ascii="Arial" w:hAnsi="Arial"/>
                <w:sz w:val="18"/>
              </w:rPr>
            </w:pPr>
          </w:p>
        </w:tc>
        <w:tc>
          <w:tcPr>
            <w:tcW w:w="656" w:type="dxa"/>
            <w:vAlign w:val="center"/>
          </w:tcPr>
          <w:p w14:paraId="58A364F0"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3" w:type="dxa"/>
            <w:gridSpan w:val="7"/>
            <w:vAlign w:val="center"/>
          </w:tcPr>
          <w:p w14:paraId="0F643271"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0" w:type="dxa"/>
            <w:gridSpan w:val="9"/>
            <w:vAlign w:val="center"/>
          </w:tcPr>
          <w:p w14:paraId="11EFD812"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 MHz</w:t>
            </w:r>
          </w:p>
        </w:tc>
        <w:tc>
          <w:tcPr>
            <w:tcW w:w="1832" w:type="dxa"/>
            <w:gridSpan w:val="5"/>
            <w:vAlign w:val="center"/>
          </w:tcPr>
          <w:p w14:paraId="3940D4C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1</w:t>
            </w:r>
          </w:p>
        </w:tc>
        <w:tc>
          <w:tcPr>
            <w:tcW w:w="1142" w:type="dxa"/>
            <w:gridSpan w:val="5"/>
            <w:vAlign w:val="center"/>
          </w:tcPr>
          <w:p w14:paraId="07308109"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A</w:t>
            </w:r>
          </w:p>
        </w:tc>
        <w:tc>
          <w:tcPr>
            <w:tcW w:w="1275" w:type="dxa"/>
            <w:gridSpan w:val="4"/>
            <w:vAlign w:val="center"/>
          </w:tcPr>
          <w:p w14:paraId="6AD2F176"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CP-OFDM QPSK</w:t>
            </w:r>
          </w:p>
        </w:tc>
        <w:tc>
          <w:tcPr>
            <w:tcW w:w="880" w:type="dxa"/>
            <w:vAlign w:val="center"/>
          </w:tcPr>
          <w:p w14:paraId="398628B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0 MHz</w:t>
            </w:r>
          </w:p>
        </w:tc>
        <w:tc>
          <w:tcPr>
            <w:tcW w:w="1707" w:type="dxa"/>
            <w:gridSpan w:val="5"/>
            <w:vAlign w:val="center"/>
          </w:tcPr>
          <w:p w14:paraId="6AD5B1A6"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0</w:t>
            </w:r>
          </w:p>
        </w:tc>
      </w:tr>
      <w:tr w:rsidR="007663C5" w:rsidRPr="009B053A" w14:paraId="2997D7CC" w14:textId="77777777" w:rsidTr="00E32E05">
        <w:trPr>
          <w:gridAfter w:val="1"/>
          <w:wAfter w:w="25" w:type="dxa"/>
          <w:trHeight w:val="70"/>
        </w:trPr>
        <w:tc>
          <w:tcPr>
            <w:tcW w:w="648" w:type="dxa"/>
            <w:gridSpan w:val="3"/>
            <w:vMerge w:val="restart"/>
            <w:vAlign w:val="center"/>
          </w:tcPr>
          <w:p w14:paraId="4AEE0D87" w14:textId="77777777" w:rsidR="007663C5" w:rsidRPr="009B053A" w:rsidRDefault="007663C5" w:rsidP="007663C5">
            <w:pPr>
              <w:keepNext/>
              <w:keepLines/>
              <w:spacing w:after="0"/>
              <w:jc w:val="center"/>
              <w:rPr>
                <w:rFonts w:ascii="Arial" w:hAnsi="Arial"/>
                <w:sz w:val="18"/>
              </w:rPr>
            </w:pPr>
            <w:r w:rsidRPr="009B053A">
              <w:rPr>
                <w:rFonts w:ascii="Arial" w:hAnsi="Arial"/>
                <w:sz w:val="18"/>
              </w:rPr>
              <w:t>1</w:t>
            </w:r>
            <w:r w:rsidRPr="009B053A">
              <w:rPr>
                <w:rFonts w:ascii="Arial" w:hAnsi="Arial"/>
                <w:sz w:val="18"/>
                <w:vertAlign w:val="superscript"/>
              </w:rPr>
              <w:t>8</w:t>
            </w:r>
          </w:p>
        </w:tc>
        <w:tc>
          <w:tcPr>
            <w:tcW w:w="656" w:type="dxa"/>
            <w:vAlign w:val="center"/>
          </w:tcPr>
          <w:p w14:paraId="2989DA66"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4</w:t>
            </w:r>
          </w:p>
        </w:tc>
        <w:tc>
          <w:tcPr>
            <w:tcW w:w="993" w:type="dxa"/>
            <w:gridSpan w:val="7"/>
            <w:vAlign w:val="center"/>
          </w:tcPr>
          <w:p w14:paraId="288C332E"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Mid</w:t>
            </w:r>
          </w:p>
        </w:tc>
        <w:tc>
          <w:tcPr>
            <w:tcW w:w="990" w:type="dxa"/>
            <w:gridSpan w:val="9"/>
            <w:vAlign w:val="center"/>
          </w:tcPr>
          <w:p w14:paraId="25942110"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3EC522E0"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2BD7D0D4"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77</w:t>
            </w:r>
          </w:p>
        </w:tc>
        <w:tc>
          <w:tcPr>
            <w:tcW w:w="1275" w:type="dxa"/>
            <w:gridSpan w:val="4"/>
            <w:vAlign w:val="center"/>
          </w:tcPr>
          <w:p w14:paraId="11732C9C"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UL/DL 3350.1</w:t>
            </w:r>
          </w:p>
        </w:tc>
        <w:tc>
          <w:tcPr>
            <w:tcW w:w="880" w:type="dxa"/>
            <w:vAlign w:val="center"/>
          </w:tcPr>
          <w:p w14:paraId="0A831D1D"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63009D1A" w14:textId="77777777" w:rsidR="007663C5" w:rsidRPr="009B053A" w:rsidRDefault="007663C5" w:rsidP="007663C5">
            <w:pPr>
              <w:keepNext/>
              <w:keepLines/>
              <w:spacing w:after="0"/>
              <w:jc w:val="center"/>
              <w:rPr>
                <w:rFonts w:ascii="Arial" w:eastAsia="MS Mincho" w:hAnsi="Arial"/>
                <w:sz w:val="18"/>
              </w:rPr>
            </w:pPr>
          </w:p>
        </w:tc>
      </w:tr>
      <w:tr w:rsidR="007663C5" w:rsidRPr="009B053A" w14:paraId="4BDEB40D" w14:textId="77777777" w:rsidTr="00E32E05">
        <w:trPr>
          <w:gridAfter w:val="1"/>
          <w:wAfter w:w="25" w:type="dxa"/>
          <w:trHeight w:val="70"/>
        </w:trPr>
        <w:tc>
          <w:tcPr>
            <w:tcW w:w="648" w:type="dxa"/>
            <w:gridSpan w:val="3"/>
            <w:vMerge/>
            <w:vAlign w:val="center"/>
          </w:tcPr>
          <w:p w14:paraId="413E6F6C" w14:textId="77777777" w:rsidR="007663C5" w:rsidRPr="009B053A" w:rsidRDefault="007663C5" w:rsidP="007663C5">
            <w:pPr>
              <w:keepNext/>
              <w:keepLines/>
              <w:spacing w:after="0"/>
              <w:jc w:val="center"/>
              <w:rPr>
                <w:rFonts w:ascii="Arial" w:hAnsi="Arial"/>
                <w:sz w:val="18"/>
              </w:rPr>
            </w:pPr>
          </w:p>
        </w:tc>
        <w:tc>
          <w:tcPr>
            <w:tcW w:w="656" w:type="dxa"/>
            <w:vAlign w:val="center"/>
          </w:tcPr>
          <w:p w14:paraId="13455290"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3" w:type="dxa"/>
            <w:gridSpan w:val="7"/>
            <w:vAlign w:val="center"/>
          </w:tcPr>
          <w:p w14:paraId="657D06FF"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0" w:type="dxa"/>
            <w:gridSpan w:val="9"/>
            <w:vAlign w:val="center"/>
          </w:tcPr>
          <w:p w14:paraId="088256AE"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 MHz</w:t>
            </w:r>
          </w:p>
        </w:tc>
        <w:tc>
          <w:tcPr>
            <w:tcW w:w="1832" w:type="dxa"/>
            <w:gridSpan w:val="5"/>
            <w:vAlign w:val="center"/>
          </w:tcPr>
          <w:p w14:paraId="0B441639"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1</w:t>
            </w:r>
          </w:p>
        </w:tc>
        <w:tc>
          <w:tcPr>
            <w:tcW w:w="1142" w:type="dxa"/>
            <w:gridSpan w:val="5"/>
            <w:vAlign w:val="center"/>
          </w:tcPr>
          <w:p w14:paraId="4E154759"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A</w:t>
            </w:r>
          </w:p>
        </w:tc>
        <w:tc>
          <w:tcPr>
            <w:tcW w:w="1275" w:type="dxa"/>
            <w:gridSpan w:val="4"/>
            <w:vAlign w:val="center"/>
          </w:tcPr>
          <w:p w14:paraId="215EF57B"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CP-OFDM QPSK</w:t>
            </w:r>
          </w:p>
        </w:tc>
        <w:tc>
          <w:tcPr>
            <w:tcW w:w="880" w:type="dxa"/>
            <w:vAlign w:val="center"/>
          </w:tcPr>
          <w:p w14:paraId="52FC227C"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0 MHz</w:t>
            </w:r>
          </w:p>
        </w:tc>
        <w:tc>
          <w:tcPr>
            <w:tcW w:w="1707" w:type="dxa"/>
            <w:gridSpan w:val="5"/>
            <w:vAlign w:val="center"/>
          </w:tcPr>
          <w:p w14:paraId="2DC3CEBB"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0</w:t>
            </w:r>
          </w:p>
        </w:tc>
      </w:tr>
      <w:tr w:rsidR="007663C5" w:rsidRPr="009B053A" w14:paraId="5A126C4F" w14:textId="77777777" w:rsidTr="00E32E05">
        <w:trPr>
          <w:gridAfter w:val="1"/>
          <w:wAfter w:w="25" w:type="dxa"/>
          <w:trHeight w:val="70"/>
        </w:trPr>
        <w:tc>
          <w:tcPr>
            <w:tcW w:w="648" w:type="dxa"/>
            <w:gridSpan w:val="3"/>
            <w:vMerge w:val="restart"/>
            <w:vAlign w:val="center"/>
          </w:tcPr>
          <w:p w14:paraId="39AE2194" w14:textId="77777777" w:rsidR="007663C5" w:rsidRPr="009B053A" w:rsidRDefault="007663C5" w:rsidP="007663C5">
            <w:pPr>
              <w:keepNext/>
              <w:keepLines/>
              <w:spacing w:after="0"/>
              <w:jc w:val="center"/>
              <w:rPr>
                <w:rFonts w:ascii="Arial" w:hAnsi="Arial"/>
                <w:sz w:val="18"/>
              </w:rPr>
            </w:pPr>
            <w:r w:rsidRPr="009B053A">
              <w:rPr>
                <w:rFonts w:ascii="Arial" w:hAnsi="Arial"/>
                <w:sz w:val="18"/>
              </w:rPr>
              <w:t>2</w:t>
            </w:r>
            <w:r w:rsidRPr="009B053A">
              <w:rPr>
                <w:rFonts w:ascii="Arial" w:hAnsi="Arial"/>
                <w:sz w:val="18"/>
                <w:vertAlign w:val="superscript"/>
              </w:rPr>
              <w:t>5</w:t>
            </w:r>
          </w:p>
        </w:tc>
        <w:tc>
          <w:tcPr>
            <w:tcW w:w="656" w:type="dxa"/>
            <w:vAlign w:val="center"/>
          </w:tcPr>
          <w:p w14:paraId="684AEFD9"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4</w:t>
            </w:r>
          </w:p>
        </w:tc>
        <w:tc>
          <w:tcPr>
            <w:tcW w:w="993" w:type="dxa"/>
            <w:gridSpan w:val="7"/>
            <w:vAlign w:val="center"/>
          </w:tcPr>
          <w:p w14:paraId="1DE043CE"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Mid</w:t>
            </w:r>
          </w:p>
        </w:tc>
        <w:tc>
          <w:tcPr>
            <w:tcW w:w="990" w:type="dxa"/>
            <w:gridSpan w:val="9"/>
            <w:vAlign w:val="center"/>
          </w:tcPr>
          <w:p w14:paraId="3F9605DC"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796BA275"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31446508"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77</w:t>
            </w:r>
          </w:p>
        </w:tc>
        <w:tc>
          <w:tcPr>
            <w:tcW w:w="1275" w:type="dxa"/>
            <w:gridSpan w:val="4"/>
            <w:vAlign w:val="center"/>
          </w:tcPr>
          <w:p w14:paraId="27E4A791"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UL/DL  3814.995</w:t>
            </w:r>
          </w:p>
        </w:tc>
        <w:tc>
          <w:tcPr>
            <w:tcW w:w="880" w:type="dxa"/>
            <w:vAlign w:val="center"/>
          </w:tcPr>
          <w:p w14:paraId="09FD4058"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539A1B34" w14:textId="77777777" w:rsidR="007663C5" w:rsidRPr="009B053A" w:rsidRDefault="007663C5" w:rsidP="007663C5">
            <w:pPr>
              <w:keepNext/>
              <w:keepLines/>
              <w:spacing w:after="0"/>
              <w:jc w:val="center"/>
              <w:rPr>
                <w:rFonts w:ascii="Arial" w:eastAsia="MS Mincho" w:hAnsi="Arial"/>
                <w:sz w:val="18"/>
              </w:rPr>
            </w:pPr>
          </w:p>
        </w:tc>
      </w:tr>
      <w:tr w:rsidR="007663C5" w:rsidRPr="009B053A" w14:paraId="158C448D" w14:textId="77777777" w:rsidTr="00E32E05">
        <w:trPr>
          <w:gridAfter w:val="1"/>
          <w:wAfter w:w="25" w:type="dxa"/>
          <w:trHeight w:val="70"/>
        </w:trPr>
        <w:tc>
          <w:tcPr>
            <w:tcW w:w="648" w:type="dxa"/>
            <w:gridSpan w:val="3"/>
            <w:vMerge/>
            <w:vAlign w:val="center"/>
          </w:tcPr>
          <w:p w14:paraId="0FD20B69" w14:textId="77777777" w:rsidR="007663C5" w:rsidRPr="009B053A" w:rsidRDefault="007663C5" w:rsidP="007663C5">
            <w:pPr>
              <w:keepNext/>
              <w:keepLines/>
              <w:spacing w:after="0"/>
              <w:jc w:val="center"/>
              <w:rPr>
                <w:rFonts w:ascii="Arial" w:hAnsi="Arial"/>
                <w:sz w:val="18"/>
              </w:rPr>
            </w:pPr>
          </w:p>
        </w:tc>
        <w:tc>
          <w:tcPr>
            <w:tcW w:w="656" w:type="dxa"/>
            <w:vAlign w:val="center"/>
          </w:tcPr>
          <w:p w14:paraId="080C8687"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N/A</w:t>
            </w:r>
          </w:p>
        </w:tc>
        <w:tc>
          <w:tcPr>
            <w:tcW w:w="993" w:type="dxa"/>
            <w:gridSpan w:val="7"/>
            <w:vAlign w:val="center"/>
          </w:tcPr>
          <w:p w14:paraId="6391922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0" w:type="dxa"/>
            <w:gridSpan w:val="9"/>
            <w:vAlign w:val="center"/>
          </w:tcPr>
          <w:p w14:paraId="62A1BDD5"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 MHz</w:t>
            </w:r>
          </w:p>
        </w:tc>
        <w:tc>
          <w:tcPr>
            <w:tcW w:w="1832" w:type="dxa"/>
            <w:gridSpan w:val="5"/>
            <w:vAlign w:val="center"/>
          </w:tcPr>
          <w:p w14:paraId="71FC8D63"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0</w:t>
            </w:r>
          </w:p>
        </w:tc>
        <w:tc>
          <w:tcPr>
            <w:tcW w:w="1142" w:type="dxa"/>
            <w:gridSpan w:val="5"/>
            <w:vAlign w:val="center"/>
          </w:tcPr>
          <w:p w14:paraId="00C8F638" w14:textId="77777777" w:rsidR="007663C5" w:rsidRPr="009B053A" w:rsidRDefault="007663C5" w:rsidP="007663C5">
            <w:pPr>
              <w:keepNext/>
              <w:keepLines/>
              <w:spacing w:after="0"/>
              <w:jc w:val="center"/>
              <w:rPr>
                <w:rFonts w:ascii="Arial" w:hAnsi="Arial"/>
                <w:sz w:val="18"/>
              </w:rPr>
            </w:pPr>
            <w:r w:rsidRPr="009B053A">
              <w:rPr>
                <w:rFonts w:ascii="Arial" w:hAnsi="Arial"/>
                <w:sz w:val="18"/>
              </w:rPr>
              <w:t>DFT-s-OFDM QPSK</w:t>
            </w:r>
          </w:p>
        </w:tc>
        <w:tc>
          <w:tcPr>
            <w:tcW w:w="1275" w:type="dxa"/>
            <w:gridSpan w:val="4"/>
            <w:vAlign w:val="center"/>
          </w:tcPr>
          <w:p w14:paraId="389A8182"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CP-OFDM QPSK</w:t>
            </w:r>
          </w:p>
        </w:tc>
        <w:tc>
          <w:tcPr>
            <w:tcW w:w="880" w:type="dxa"/>
            <w:vAlign w:val="center"/>
          </w:tcPr>
          <w:p w14:paraId="1A6736CA"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0 MHz</w:t>
            </w:r>
          </w:p>
        </w:tc>
        <w:tc>
          <w:tcPr>
            <w:tcW w:w="1707" w:type="dxa"/>
            <w:gridSpan w:val="5"/>
            <w:vAlign w:val="center"/>
          </w:tcPr>
          <w:p w14:paraId="04ADAB2B"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2</w:t>
            </w:r>
          </w:p>
        </w:tc>
      </w:tr>
      <w:tr w:rsidR="007663C5" w:rsidRPr="009B053A" w14:paraId="6D67DDE8" w14:textId="77777777" w:rsidTr="00E32E05">
        <w:trPr>
          <w:gridAfter w:val="1"/>
          <w:wAfter w:w="25" w:type="dxa"/>
          <w:trHeight w:val="70"/>
        </w:trPr>
        <w:tc>
          <w:tcPr>
            <w:tcW w:w="648" w:type="dxa"/>
            <w:gridSpan w:val="3"/>
            <w:vMerge w:val="restart"/>
            <w:vAlign w:val="center"/>
          </w:tcPr>
          <w:p w14:paraId="412E83FA" w14:textId="77777777" w:rsidR="007663C5" w:rsidRPr="009B053A" w:rsidRDefault="007663C5" w:rsidP="007663C5">
            <w:pPr>
              <w:keepNext/>
              <w:keepLines/>
              <w:spacing w:after="0"/>
              <w:jc w:val="center"/>
              <w:rPr>
                <w:rFonts w:ascii="Arial" w:hAnsi="Arial"/>
                <w:sz w:val="18"/>
              </w:rPr>
            </w:pPr>
            <w:r w:rsidRPr="009B053A">
              <w:rPr>
                <w:rFonts w:ascii="Arial" w:hAnsi="Arial"/>
                <w:sz w:val="18"/>
              </w:rPr>
              <w:t>2</w:t>
            </w:r>
            <w:r w:rsidRPr="009B053A">
              <w:rPr>
                <w:rFonts w:ascii="Arial" w:hAnsi="Arial"/>
                <w:sz w:val="18"/>
                <w:vertAlign w:val="superscript"/>
              </w:rPr>
              <w:t>9</w:t>
            </w:r>
          </w:p>
        </w:tc>
        <w:tc>
          <w:tcPr>
            <w:tcW w:w="656" w:type="dxa"/>
            <w:vAlign w:val="center"/>
          </w:tcPr>
          <w:p w14:paraId="3089F4D9"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4</w:t>
            </w:r>
          </w:p>
        </w:tc>
        <w:tc>
          <w:tcPr>
            <w:tcW w:w="993" w:type="dxa"/>
            <w:gridSpan w:val="7"/>
            <w:vAlign w:val="center"/>
          </w:tcPr>
          <w:p w14:paraId="3782F94E" w14:textId="77777777" w:rsidR="007663C5" w:rsidRPr="009B053A" w:rsidRDefault="007663C5" w:rsidP="007663C5">
            <w:pPr>
              <w:keepNext/>
              <w:keepLines/>
              <w:spacing w:after="0"/>
              <w:jc w:val="center"/>
              <w:rPr>
                <w:rFonts w:ascii="Arial" w:eastAsia="MS Mincho" w:hAnsi="Arial"/>
                <w:sz w:val="18"/>
              </w:rPr>
            </w:pPr>
            <w:r w:rsidRPr="009B053A">
              <w:rPr>
                <w:rFonts w:ascii="Arial" w:hAnsi="Arial"/>
                <w:sz w:val="18"/>
              </w:rPr>
              <w:t xml:space="preserve"> </w:t>
            </w:r>
            <w:r w:rsidRPr="009B053A">
              <w:rPr>
                <w:rFonts w:ascii="Arial" w:eastAsia="MS Mincho" w:hAnsi="Arial"/>
                <w:sz w:val="18"/>
              </w:rPr>
              <w:t>Mid</w:t>
            </w:r>
          </w:p>
        </w:tc>
        <w:tc>
          <w:tcPr>
            <w:tcW w:w="990" w:type="dxa"/>
            <w:gridSpan w:val="9"/>
            <w:vAlign w:val="center"/>
          </w:tcPr>
          <w:p w14:paraId="36A30253"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269CED97"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6D537F9C"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77</w:t>
            </w:r>
          </w:p>
        </w:tc>
        <w:tc>
          <w:tcPr>
            <w:tcW w:w="1275" w:type="dxa"/>
            <w:gridSpan w:val="4"/>
            <w:vAlign w:val="center"/>
          </w:tcPr>
          <w:p w14:paraId="375387FF"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UL/DL 3350.01</w:t>
            </w:r>
          </w:p>
        </w:tc>
        <w:tc>
          <w:tcPr>
            <w:tcW w:w="880" w:type="dxa"/>
            <w:vAlign w:val="center"/>
          </w:tcPr>
          <w:p w14:paraId="1A951316"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6409F77A" w14:textId="77777777" w:rsidR="007663C5" w:rsidRPr="009B053A" w:rsidRDefault="007663C5" w:rsidP="007663C5">
            <w:pPr>
              <w:keepNext/>
              <w:keepLines/>
              <w:spacing w:after="0"/>
              <w:jc w:val="center"/>
              <w:rPr>
                <w:rFonts w:ascii="Arial" w:eastAsia="MS Mincho" w:hAnsi="Arial"/>
                <w:sz w:val="18"/>
              </w:rPr>
            </w:pPr>
          </w:p>
        </w:tc>
      </w:tr>
      <w:tr w:rsidR="007663C5" w:rsidRPr="009B053A" w14:paraId="42EAA89F" w14:textId="77777777" w:rsidTr="00E32E05">
        <w:trPr>
          <w:gridAfter w:val="1"/>
          <w:wAfter w:w="25" w:type="dxa"/>
          <w:trHeight w:val="70"/>
        </w:trPr>
        <w:tc>
          <w:tcPr>
            <w:tcW w:w="648" w:type="dxa"/>
            <w:gridSpan w:val="3"/>
            <w:vMerge/>
            <w:vAlign w:val="center"/>
          </w:tcPr>
          <w:p w14:paraId="44B8FE46" w14:textId="77777777" w:rsidR="007663C5" w:rsidRPr="009B053A" w:rsidRDefault="007663C5" w:rsidP="007663C5">
            <w:pPr>
              <w:keepNext/>
              <w:keepLines/>
              <w:spacing w:after="0"/>
              <w:jc w:val="center"/>
              <w:rPr>
                <w:rFonts w:ascii="Arial" w:hAnsi="Arial"/>
                <w:sz w:val="18"/>
              </w:rPr>
            </w:pPr>
          </w:p>
        </w:tc>
        <w:tc>
          <w:tcPr>
            <w:tcW w:w="656" w:type="dxa"/>
            <w:vAlign w:val="center"/>
          </w:tcPr>
          <w:p w14:paraId="07FF99FA"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N/A</w:t>
            </w:r>
          </w:p>
        </w:tc>
        <w:tc>
          <w:tcPr>
            <w:tcW w:w="993" w:type="dxa"/>
            <w:gridSpan w:val="7"/>
            <w:vAlign w:val="center"/>
          </w:tcPr>
          <w:p w14:paraId="73C2B76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0" w:type="dxa"/>
            <w:gridSpan w:val="9"/>
            <w:vAlign w:val="center"/>
          </w:tcPr>
          <w:p w14:paraId="1003C5D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 MHz</w:t>
            </w:r>
          </w:p>
        </w:tc>
        <w:tc>
          <w:tcPr>
            <w:tcW w:w="1832" w:type="dxa"/>
            <w:gridSpan w:val="5"/>
            <w:vAlign w:val="center"/>
          </w:tcPr>
          <w:p w14:paraId="7BCA6D19"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0</w:t>
            </w:r>
          </w:p>
        </w:tc>
        <w:tc>
          <w:tcPr>
            <w:tcW w:w="1142" w:type="dxa"/>
            <w:gridSpan w:val="5"/>
            <w:vAlign w:val="center"/>
          </w:tcPr>
          <w:p w14:paraId="1FC852AB" w14:textId="77777777" w:rsidR="007663C5" w:rsidRPr="009B053A" w:rsidRDefault="007663C5" w:rsidP="007663C5">
            <w:pPr>
              <w:keepNext/>
              <w:keepLines/>
              <w:spacing w:after="0"/>
              <w:jc w:val="center"/>
              <w:rPr>
                <w:rFonts w:ascii="Arial" w:hAnsi="Arial"/>
                <w:sz w:val="18"/>
              </w:rPr>
            </w:pPr>
            <w:r w:rsidRPr="009B053A">
              <w:rPr>
                <w:rFonts w:ascii="Arial" w:hAnsi="Arial"/>
                <w:sz w:val="18"/>
              </w:rPr>
              <w:t>DFT-s-OFDM QPSK</w:t>
            </w:r>
          </w:p>
        </w:tc>
        <w:tc>
          <w:tcPr>
            <w:tcW w:w="1275" w:type="dxa"/>
            <w:gridSpan w:val="4"/>
            <w:vAlign w:val="center"/>
          </w:tcPr>
          <w:p w14:paraId="631823E4"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CP-OFDM QPSK</w:t>
            </w:r>
          </w:p>
        </w:tc>
        <w:tc>
          <w:tcPr>
            <w:tcW w:w="880" w:type="dxa"/>
            <w:vAlign w:val="center"/>
          </w:tcPr>
          <w:p w14:paraId="3025BD64"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0 MHz</w:t>
            </w:r>
          </w:p>
        </w:tc>
        <w:tc>
          <w:tcPr>
            <w:tcW w:w="1707" w:type="dxa"/>
            <w:gridSpan w:val="5"/>
            <w:vAlign w:val="center"/>
          </w:tcPr>
          <w:p w14:paraId="32DF7DD2"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2</w:t>
            </w:r>
          </w:p>
        </w:tc>
      </w:tr>
      <w:tr w:rsidR="007663C5" w:rsidRPr="009B053A" w14:paraId="7E977DDA" w14:textId="77777777" w:rsidTr="00E32E05">
        <w:trPr>
          <w:gridAfter w:val="1"/>
          <w:wAfter w:w="25" w:type="dxa"/>
          <w:trHeight w:val="70"/>
        </w:trPr>
        <w:tc>
          <w:tcPr>
            <w:tcW w:w="648" w:type="dxa"/>
            <w:gridSpan w:val="3"/>
            <w:vMerge w:val="restart"/>
            <w:vAlign w:val="center"/>
          </w:tcPr>
          <w:p w14:paraId="3F53B29B" w14:textId="77777777" w:rsidR="007663C5" w:rsidRPr="009B053A" w:rsidRDefault="007663C5" w:rsidP="007663C5">
            <w:pPr>
              <w:keepNext/>
              <w:keepLines/>
              <w:spacing w:after="0"/>
              <w:jc w:val="center"/>
              <w:rPr>
                <w:rFonts w:ascii="Arial" w:hAnsi="Arial"/>
                <w:sz w:val="18"/>
              </w:rPr>
            </w:pPr>
            <w:r w:rsidRPr="009B053A">
              <w:rPr>
                <w:rFonts w:ascii="Arial" w:hAnsi="Arial"/>
                <w:sz w:val="18"/>
              </w:rPr>
              <w:t>3</w:t>
            </w:r>
            <w:r w:rsidRPr="009B053A">
              <w:rPr>
                <w:rFonts w:ascii="Arial" w:hAnsi="Arial"/>
                <w:sz w:val="18"/>
                <w:vertAlign w:val="superscript"/>
              </w:rPr>
              <w:t>4</w:t>
            </w:r>
          </w:p>
        </w:tc>
        <w:tc>
          <w:tcPr>
            <w:tcW w:w="656" w:type="dxa"/>
            <w:vAlign w:val="center"/>
          </w:tcPr>
          <w:p w14:paraId="08F7ABCB"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4</w:t>
            </w:r>
          </w:p>
        </w:tc>
        <w:tc>
          <w:tcPr>
            <w:tcW w:w="993" w:type="dxa"/>
            <w:gridSpan w:val="7"/>
            <w:vAlign w:val="center"/>
          </w:tcPr>
          <w:p w14:paraId="2086492A"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 xml:space="preserve">UL </w:t>
            </w:r>
            <w:r w:rsidRPr="009B053A">
              <w:rPr>
                <w:rFonts w:ascii="Arial" w:hAnsi="Arial"/>
                <w:sz w:val="18"/>
              </w:rPr>
              <w:t>795.5</w:t>
            </w:r>
            <w:r w:rsidRPr="009B053A">
              <w:rPr>
                <w:rFonts w:ascii="Arial" w:eastAsia="MS Mincho" w:hAnsi="Arial"/>
                <w:sz w:val="18"/>
              </w:rPr>
              <w:t xml:space="preserve">/DL </w:t>
            </w:r>
            <w:r w:rsidRPr="009B053A">
              <w:rPr>
                <w:rFonts w:ascii="Arial" w:hAnsi="Arial"/>
                <w:sz w:val="18"/>
              </w:rPr>
              <w:t>765.5</w:t>
            </w:r>
          </w:p>
        </w:tc>
        <w:tc>
          <w:tcPr>
            <w:tcW w:w="990" w:type="dxa"/>
            <w:gridSpan w:val="9"/>
            <w:vAlign w:val="center"/>
          </w:tcPr>
          <w:p w14:paraId="5AB18F7F" w14:textId="77777777" w:rsidR="007663C5" w:rsidRPr="009B053A" w:rsidRDefault="007663C5" w:rsidP="007663C5">
            <w:pPr>
              <w:keepNext/>
              <w:keepLines/>
              <w:spacing w:after="0"/>
              <w:jc w:val="center"/>
              <w:rPr>
                <w:rFonts w:ascii="Arial" w:eastAsia="MS Mincho" w:hAnsi="Arial"/>
                <w:sz w:val="18"/>
              </w:rPr>
            </w:pPr>
          </w:p>
        </w:tc>
        <w:tc>
          <w:tcPr>
            <w:tcW w:w="1832" w:type="dxa"/>
            <w:gridSpan w:val="5"/>
            <w:vAlign w:val="center"/>
          </w:tcPr>
          <w:p w14:paraId="68DAE0AA" w14:textId="77777777" w:rsidR="007663C5" w:rsidRPr="009B053A" w:rsidRDefault="007663C5" w:rsidP="007663C5">
            <w:pPr>
              <w:keepNext/>
              <w:keepLines/>
              <w:spacing w:after="0"/>
              <w:jc w:val="center"/>
              <w:rPr>
                <w:rFonts w:ascii="Arial" w:eastAsia="MS Mincho" w:hAnsi="Arial"/>
                <w:sz w:val="18"/>
              </w:rPr>
            </w:pPr>
          </w:p>
        </w:tc>
        <w:tc>
          <w:tcPr>
            <w:tcW w:w="1142" w:type="dxa"/>
            <w:gridSpan w:val="5"/>
            <w:vAlign w:val="center"/>
          </w:tcPr>
          <w:p w14:paraId="2FE9B852" w14:textId="77777777" w:rsidR="007663C5" w:rsidRPr="009B053A" w:rsidRDefault="007663C5" w:rsidP="007663C5">
            <w:pPr>
              <w:keepNext/>
              <w:keepLines/>
              <w:spacing w:after="0"/>
              <w:jc w:val="center"/>
              <w:rPr>
                <w:rFonts w:ascii="Arial" w:hAnsi="Arial"/>
                <w:sz w:val="18"/>
              </w:rPr>
            </w:pPr>
            <w:r w:rsidRPr="009B053A">
              <w:rPr>
                <w:rFonts w:ascii="Arial" w:hAnsi="Arial"/>
                <w:sz w:val="18"/>
              </w:rPr>
              <w:t>n77</w:t>
            </w:r>
          </w:p>
        </w:tc>
        <w:tc>
          <w:tcPr>
            <w:tcW w:w="1275" w:type="dxa"/>
            <w:gridSpan w:val="4"/>
            <w:vAlign w:val="center"/>
          </w:tcPr>
          <w:p w14:paraId="3450DE1B"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UL/DL 3947.5</w:t>
            </w:r>
          </w:p>
        </w:tc>
        <w:tc>
          <w:tcPr>
            <w:tcW w:w="880" w:type="dxa"/>
            <w:vAlign w:val="center"/>
          </w:tcPr>
          <w:p w14:paraId="1D65941E" w14:textId="77777777" w:rsidR="007663C5" w:rsidRPr="009B053A" w:rsidRDefault="007663C5" w:rsidP="007663C5">
            <w:pPr>
              <w:keepNext/>
              <w:keepLines/>
              <w:spacing w:after="0"/>
              <w:jc w:val="center"/>
              <w:rPr>
                <w:rFonts w:ascii="Arial" w:eastAsia="MS Mincho" w:hAnsi="Arial"/>
                <w:sz w:val="18"/>
              </w:rPr>
            </w:pPr>
          </w:p>
        </w:tc>
        <w:tc>
          <w:tcPr>
            <w:tcW w:w="1707" w:type="dxa"/>
            <w:gridSpan w:val="5"/>
            <w:vAlign w:val="center"/>
          </w:tcPr>
          <w:p w14:paraId="5CF0025C" w14:textId="77777777" w:rsidR="007663C5" w:rsidRPr="009B053A" w:rsidRDefault="007663C5" w:rsidP="007663C5">
            <w:pPr>
              <w:keepNext/>
              <w:keepLines/>
              <w:spacing w:after="0"/>
              <w:jc w:val="center"/>
              <w:rPr>
                <w:rFonts w:ascii="Arial" w:eastAsia="MS Mincho" w:hAnsi="Arial"/>
                <w:sz w:val="18"/>
              </w:rPr>
            </w:pPr>
          </w:p>
        </w:tc>
      </w:tr>
      <w:tr w:rsidR="007663C5" w:rsidRPr="009B053A" w14:paraId="6FA447C9" w14:textId="77777777" w:rsidTr="00E32E05">
        <w:trPr>
          <w:gridAfter w:val="1"/>
          <w:wAfter w:w="25" w:type="dxa"/>
          <w:trHeight w:val="70"/>
        </w:trPr>
        <w:tc>
          <w:tcPr>
            <w:tcW w:w="648" w:type="dxa"/>
            <w:gridSpan w:val="3"/>
            <w:vMerge/>
            <w:vAlign w:val="center"/>
          </w:tcPr>
          <w:p w14:paraId="14C40CC2" w14:textId="77777777" w:rsidR="007663C5" w:rsidRPr="009B053A" w:rsidRDefault="007663C5" w:rsidP="007663C5">
            <w:pPr>
              <w:keepNext/>
              <w:keepLines/>
              <w:spacing w:after="0"/>
              <w:jc w:val="center"/>
              <w:rPr>
                <w:rFonts w:ascii="Arial" w:hAnsi="Arial"/>
                <w:sz w:val="18"/>
              </w:rPr>
            </w:pPr>
          </w:p>
        </w:tc>
        <w:tc>
          <w:tcPr>
            <w:tcW w:w="656" w:type="dxa"/>
            <w:vAlign w:val="center"/>
          </w:tcPr>
          <w:p w14:paraId="402A2BFE"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3" w:type="dxa"/>
            <w:gridSpan w:val="7"/>
            <w:vAlign w:val="center"/>
          </w:tcPr>
          <w:p w14:paraId="2CE68DFC"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QPSK</w:t>
            </w:r>
          </w:p>
        </w:tc>
        <w:tc>
          <w:tcPr>
            <w:tcW w:w="990" w:type="dxa"/>
            <w:gridSpan w:val="9"/>
            <w:vAlign w:val="center"/>
          </w:tcPr>
          <w:p w14:paraId="23E1C6CE"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5 MHz</w:t>
            </w:r>
          </w:p>
        </w:tc>
        <w:tc>
          <w:tcPr>
            <w:tcW w:w="1832" w:type="dxa"/>
            <w:gridSpan w:val="5"/>
            <w:vAlign w:val="center"/>
          </w:tcPr>
          <w:p w14:paraId="2794808A"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4</w:t>
            </w:r>
          </w:p>
        </w:tc>
        <w:tc>
          <w:tcPr>
            <w:tcW w:w="1142" w:type="dxa"/>
            <w:gridSpan w:val="5"/>
            <w:vAlign w:val="center"/>
          </w:tcPr>
          <w:p w14:paraId="0713EE5A" w14:textId="77777777" w:rsidR="007663C5" w:rsidRPr="009B053A" w:rsidRDefault="007663C5" w:rsidP="007663C5">
            <w:pPr>
              <w:keepNext/>
              <w:keepLines/>
              <w:spacing w:after="0"/>
              <w:jc w:val="center"/>
              <w:rPr>
                <w:rFonts w:ascii="Arial" w:hAnsi="Arial"/>
                <w:sz w:val="18"/>
              </w:rPr>
            </w:pPr>
            <w:r w:rsidRPr="009B053A">
              <w:rPr>
                <w:rFonts w:ascii="Arial" w:hAnsi="Arial"/>
                <w:sz w:val="18"/>
              </w:rPr>
              <w:t>DFT-s-OFDM QPSK</w:t>
            </w:r>
          </w:p>
        </w:tc>
        <w:tc>
          <w:tcPr>
            <w:tcW w:w="1275" w:type="dxa"/>
            <w:gridSpan w:val="4"/>
            <w:vAlign w:val="center"/>
          </w:tcPr>
          <w:p w14:paraId="22AB995C"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CP-OFDM QPSK</w:t>
            </w:r>
          </w:p>
        </w:tc>
        <w:tc>
          <w:tcPr>
            <w:tcW w:w="880" w:type="dxa"/>
            <w:vAlign w:val="center"/>
          </w:tcPr>
          <w:p w14:paraId="2C272DC6"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10 MHz</w:t>
            </w:r>
          </w:p>
        </w:tc>
        <w:tc>
          <w:tcPr>
            <w:tcW w:w="1707" w:type="dxa"/>
            <w:gridSpan w:val="5"/>
            <w:vAlign w:val="center"/>
          </w:tcPr>
          <w:p w14:paraId="7613C61D" w14:textId="77777777" w:rsidR="007663C5" w:rsidRPr="009B053A" w:rsidRDefault="007663C5" w:rsidP="007663C5">
            <w:pPr>
              <w:keepNext/>
              <w:keepLines/>
              <w:spacing w:after="0"/>
              <w:jc w:val="center"/>
              <w:rPr>
                <w:rFonts w:ascii="Arial" w:eastAsia="MS Mincho" w:hAnsi="Arial"/>
                <w:sz w:val="18"/>
              </w:rPr>
            </w:pPr>
            <w:r w:rsidRPr="009B053A">
              <w:rPr>
                <w:rFonts w:ascii="Arial" w:eastAsia="MS Mincho" w:hAnsi="Arial"/>
                <w:sz w:val="18"/>
              </w:rPr>
              <w:t>All RBs / REFSENS_ENDC_4</w:t>
            </w:r>
          </w:p>
        </w:tc>
      </w:tr>
      <w:tr w:rsidR="00EB4002" w:rsidRPr="009B053A" w14:paraId="62DCBF2F" w14:textId="77777777" w:rsidTr="001F7E92">
        <w:trPr>
          <w:gridAfter w:val="1"/>
          <w:wAfter w:w="25" w:type="dxa"/>
          <w:trHeight w:val="70"/>
          <w:ins w:id="7945" w:author="3520" w:date="2023-06-19T11:57:00Z"/>
        </w:trPr>
        <w:tc>
          <w:tcPr>
            <w:tcW w:w="10123" w:type="dxa"/>
            <w:gridSpan w:val="40"/>
            <w:vAlign w:val="center"/>
          </w:tcPr>
          <w:p w14:paraId="3AAB90BF" w14:textId="5ED4B5EC" w:rsidR="00EB4002" w:rsidRPr="009B053A" w:rsidRDefault="00EB4002" w:rsidP="00EB4002">
            <w:pPr>
              <w:pStyle w:val="TAH"/>
              <w:rPr>
                <w:ins w:id="7946" w:author="3520" w:date="2023-06-19T11:57:00Z"/>
                <w:rFonts w:eastAsia="MS Mincho"/>
              </w:rPr>
            </w:pPr>
            <w:ins w:id="7947" w:author="3520" w:date="2023-06-16T09:04:00Z">
              <w:r w:rsidRPr="009B053A">
                <w:t xml:space="preserve">Test Settings for a </w:t>
              </w:r>
              <w:r w:rsidRPr="009B053A">
                <w:rPr>
                  <w:lang w:eastAsia="zh-TW"/>
                </w:rPr>
                <w:t>DC_1</w:t>
              </w:r>
              <w:r>
                <w:rPr>
                  <w:lang w:eastAsia="zh-TW"/>
                </w:rPr>
                <w:t>8</w:t>
              </w:r>
              <w:r w:rsidRPr="009B053A">
                <w:rPr>
                  <w:lang w:eastAsia="zh-TW"/>
                </w:rPr>
                <w:t>A_n7</w:t>
              </w:r>
              <w:r>
                <w:rPr>
                  <w:lang w:eastAsia="zh-TW"/>
                </w:rPr>
                <w:t>7</w:t>
              </w:r>
              <w:r w:rsidRPr="009B053A">
                <w:rPr>
                  <w:lang w:eastAsia="zh-TW"/>
                </w:rPr>
                <w:t xml:space="preserve">A </w:t>
              </w:r>
              <w:r w:rsidRPr="009B053A">
                <w:t>Configuration</w:t>
              </w:r>
            </w:ins>
          </w:p>
        </w:tc>
      </w:tr>
      <w:tr w:rsidR="00EB4002" w:rsidRPr="009B053A" w14:paraId="1D56EC68" w14:textId="77777777" w:rsidTr="00E32E05">
        <w:trPr>
          <w:gridAfter w:val="1"/>
          <w:wAfter w:w="25" w:type="dxa"/>
          <w:trHeight w:val="70"/>
          <w:ins w:id="7948" w:author="3520" w:date="2023-06-19T11:57:00Z"/>
        </w:trPr>
        <w:tc>
          <w:tcPr>
            <w:tcW w:w="648" w:type="dxa"/>
            <w:gridSpan w:val="3"/>
            <w:vMerge w:val="restart"/>
            <w:vAlign w:val="center"/>
          </w:tcPr>
          <w:p w14:paraId="167545DA" w14:textId="71040258" w:rsidR="00EB4002" w:rsidRPr="009B053A" w:rsidRDefault="00EB4002" w:rsidP="00EB4002">
            <w:pPr>
              <w:pStyle w:val="TAC"/>
              <w:rPr>
                <w:ins w:id="7949" w:author="3520" w:date="2023-06-19T11:57:00Z"/>
              </w:rPr>
            </w:pPr>
            <w:ins w:id="7950" w:author="3520" w:date="2023-06-16T09:04:00Z">
              <w:r>
                <w:t>1</w:t>
              </w:r>
              <w:r w:rsidRPr="009B053A">
                <w:rPr>
                  <w:vertAlign w:val="superscript"/>
                </w:rPr>
                <w:t>3</w:t>
              </w:r>
            </w:ins>
          </w:p>
        </w:tc>
        <w:tc>
          <w:tcPr>
            <w:tcW w:w="656" w:type="dxa"/>
            <w:vAlign w:val="center"/>
          </w:tcPr>
          <w:p w14:paraId="2C058075" w14:textId="2F0CD896" w:rsidR="00EB4002" w:rsidRPr="009B053A" w:rsidRDefault="00EB4002" w:rsidP="00EB4002">
            <w:pPr>
              <w:pStyle w:val="TAC"/>
              <w:rPr>
                <w:ins w:id="7951" w:author="3520" w:date="2023-06-19T11:57:00Z"/>
                <w:rFonts w:eastAsia="MS Mincho"/>
              </w:rPr>
            </w:pPr>
            <w:ins w:id="7952" w:author="3520" w:date="2023-06-16T09:04:00Z">
              <w:r>
                <w:rPr>
                  <w:rFonts w:eastAsia="MS Mincho"/>
                </w:rPr>
                <w:t>18</w:t>
              </w:r>
            </w:ins>
          </w:p>
        </w:tc>
        <w:tc>
          <w:tcPr>
            <w:tcW w:w="993" w:type="dxa"/>
            <w:gridSpan w:val="7"/>
            <w:vAlign w:val="center"/>
          </w:tcPr>
          <w:p w14:paraId="6A1DCE2F" w14:textId="1ADDC43E" w:rsidR="00EB4002" w:rsidRPr="009B053A" w:rsidRDefault="00EB4002" w:rsidP="00EB4002">
            <w:pPr>
              <w:pStyle w:val="TAC"/>
              <w:rPr>
                <w:ins w:id="7953" w:author="3520" w:date="2023-06-19T11:57:00Z"/>
                <w:rFonts w:eastAsia="MS Mincho"/>
              </w:rPr>
            </w:pPr>
            <w:ins w:id="7954" w:author="3520" w:date="2023-06-16T09:04:00Z">
              <w:r>
                <w:rPr>
                  <w:rFonts w:eastAsia="MS Mincho"/>
                </w:rPr>
                <w:t>UL 820</w:t>
              </w:r>
            </w:ins>
          </w:p>
        </w:tc>
        <w:tc>
          <w:tcPr>
            <w:tcW w:w="990" w:type="dxa"/>
            <w:gridSpan w:val="9"/>
            <w:vAlign w:val="center"/>
          </w:tcPr>
          <w:p w14:paraId="147BDE6F" w14:textId="77777777" w:rsidR="00EB4002" w:rsidRPr="009B053A" w:rsidRDefault="00EB4002" w:rsidP="00EB4002">
            <w:pPr>
              <w:pStyle w:val="TAC"/>
              <w:rPr>
                <w:ins w:id="7955" w:author="3520" w:date="2023-06-19T11:57:00Z"/>
                <w:rFonts w:eastAsia="MS Mincho"/>
              </w:rPr>
            </w:pPr>
          </w:p>
        </w:tc>
        <w:tc>
          <w:tcPr>
            <w:tcW w:w="1832" w:type="dxa"/>
            <w:gridSpan w:val="5"/>
            <w:vAlign w:val="center"/>
          </w:tcPr>
          <w:p w14:paraId="6F10F760" w14:textId="77777777" w:rsidR="00EB4002" w:rsidRPr="009B053A" w:rsidRDefault="00EB4002" w:rsidP="00EB4002">
            <w:pPr>
              <w:pStyle w:val="TAC"/>
              <w:rPr>
                <w:ins w:id="7956" w:author="3520" w:date="2023-06-19T11:57:00Z"/>
                <w:rFonts w:eastAsia="MS Mincho"/>
              </w:rPr>
            </w:pPr>
          </w:p>
        </w:tc>
        <w:tc>
          <w:tcPr>
            <w:tcW w:w="1142" w:type="dxa"/>
            <w:gridSpan w:val="5"/>
            <w:vAlign w:val="center"/>
          </w:tcPr>
          <w:p w14:paraId="78EF20C6" w14:textId="48BE3885" w:rsidR="00EB4002" w:rsidRPr="009B053A" w:rsidRDefault="00EB4002" w:rsidP="00EB4002">
            <w:pPr>
              <w:pStyle w:val="TAC"/>
              <w:rPr>
                <w:ins w:id="7957" w:author="3520" w:date="2023-06-19T11:57:00Z"/>
              </w:rPr>
            </w:pPr>
            <w:ins w:id="7958" w:author="3520" w:date="2023-06-16T09:04:00Z">
              <w:r w:rsidRPr="009B053A">
                <w:rPr>
                  <w:rFonts w:eastAsia="MS Mincho"/>
                </w:rPr>
                <w:t>n7</w:t>
              </w:r>
              <w:r>
                <w:rPr>
                  <w:rFonts w:eastAsia="MS Mincho"/>
                </w:rPr>
                <w:t>7</w:t>
              </w:r>
            </w:ins>
          </w:p>
        </w:tc>
        <w:tc>
          <w:tcPr>
            <w:tcW w:w="1275" w:type="dxa"/>
            <w:gridSpan w:val="4"/>
            <w:vAlign w:val="center"/>
          </w:tcPr>
          <w:p w14:paraId="08C9325C" w14:textId="448B106C" w:rsidR="00EB4002" w:rsidRPr="009B053A" w:rsidRDefault="00EB4002" w:rsidP="00EB4002">
            <w:pPr>
              <w:pStyle w:val="TAC"/>
              <w:rPr>
                <w:ins w:id="7959" w:author="3520" w:date="2023-06-19T11:57:00Z"/>
                <w:rFonts w:eastAsia="MS Mincho"/>
              </w:rPr>
            </w:pPr>
            <w:ins w:id="7960" w:author="3520" w:date="2023-06-16T09:04:00Z">
              <w:r w:rsidRPr="009B053A">
                <w:rPr>
                  <w:rFonts w:eastAsia="MS Mincho"/>
                </w:rPr>
                <w:t xml:space="preserve">UL/DL </w:t>
              </w:r>
              <w:r>
                <w:rPr>
                  <w:rFonts w:eastAsia="MS Mincho"/>
                </w:rPr>
                <w:t>4100</w:t>
              </w:r>
            </w:ins>
          </w:p>
        </w:tc>
        <w:tc>
          <w:tcPr>
            <w:tcW w:w="880" w:type="dxa"/>
            <w:vAlign w:val="center"/>
          </w:tcPr>
          <w:p w14:paraId="299DB297" w14:textId="77777777" w:rsidR="00EB4002" w:rsidRPr="009B053A" w:rsidRDefault="00EB4002" w:rsidP="00EB4002">
            <w:pPr>
              <w:pStyle w:val="TAC"/>
              <w:rPr>
                <w:ins w:id="7961" w:author="3520" w:date="2023-06-19T11:57:00Z"/>
                <w:rFonts w:eastAsia="MS Mincho"/>
              </w:rPr>
            </w:pPr>
          </w:p>
        </w:tc>
        <w:tc>
          <w:tcPr>
            <w:tcW w:w="1707" w:type="dxa"/>
            <w:gridSpan w:val="5"/>
            <w:vAlign w:val="center"/>
          </w:tcPr>
          <w:p w14:paraId="21D9030E" w14:textId="77777777" w:rsidR="00EB4002" w:rsidRPr="009B053A" w:rsidRDefault="00EB4002" w:rsidP="00EB4002">
            <w:pPr>
              <w:pStyle w:val="TAC"/>
              <w:rPr>
                <w:ins w:id="7962" w:author="3520" w:date="2023-06-19T11:57:00Z"/>
                <w:rFonts w:eastAsia="MS Mincho"/>
              </w:rPr>
            </w:pPr>
          </w:p>
        </w:tc>
      </w:tr>
      <w:tr w:rsidR="00EB4002" w:rsidRPr="009B053A" w14:paraId="041137A3" w14:textId="77777777" w:rsidTr="00E32E05">
        <w:trPr>
          <w:gridAfter w:val="1"/>
          <w:wAfter w:w="25" w:type="dxa"/>
          <w:trHeight w:val="70"/>
          <w:ins w:id="7963" w:author="3520" w:date="2023-06-19T11:57:00Z"/>
        </w:trPr>
        <w:tc>
          <w:tcPr>
            <w:tcW w:w="648" w:type="dxa"/>
            <w:gridSpan w:val="3"/>
            <w:vMerge/>
            <w:vAlign w:val="center"/>
          </w:tcPr>
          <w:p w14:paraId="4262E1A2" w14:textId="77777777" w:rsidR="00EB4002" w:rsidRPr="009B053A" w:rsidRDefault="00EB4002" w:rsidP="00EB4002">
            <w:pPr>
              <w:pStyle w:val="TAC"/>
              <w:rPr>
                <w:ins w:id="7964" w:author="3520" w:date="2023-06-19T11:57:00Z"/>
              </w:rPr>
            </w:pPr>
          </w:p>
        </w:tc>
        <w:tc>
          <w:tcPr>
            <w:tcW w:w="656" w:type="dxa"/>
            <w:vAlign w:val="center"/>
          </w:tcPr>
          <w:p w14:paraId="6676EB67" w14:textId="2601CB5D" w:rsidR="00EB4002" w:rsidRPr="009B053A" w:rsidRDefault="00EB4002" w:rsidP="00EB4002">
            <w:pPr>
              <w:pStyle w:val="TAC"/>
              <w:rPr>
                <w:ins w:id="7965" w:author="3520" w:date="2023-06-19T11:57:00Z"/>
                <w:rFonts w:eastAsia="MS Mincho"/>
              </w:rPr>
            </w:pPr>
            <w:ins w:id="7966" w:author="3520" w:date="2023-06-16T09:04:00Z">
              <w:r w:rsidRPr="009B053A">
                <w:rPr>
                  <w:rFonts w:eastAsia="MS Mincho"/>
                </w:rPr>
                <w:t>QPSK</w:t>
              </w:r>
            </w:ins>
          </w:p>
        </w:tc>
        <w:tc>
          <w:tcPr>
            <w:tcW w:w="993" w:type="dxa"/>
            <w:gridSpan w:val="7"/>
            <w:vAlign w:val="center"/>
          </w:tcPr>
          <w:p w14:paraId="7B31A94D" w14:textId="2DE3773E" w:rsidR="00EB4002" w:rsidRPr="009B053A" w:rsidRDefault="00EB4002" w:rsidP="00EB4002">
            <w:pPr>
              <w:pStyle w:val="TAC"/>
              <w:rPr>
                <w:ins w:id="7967" w:author="3520" w:date="2023-06-19T11:57:00Z"/>
                <w:rFonts w:eastAsia="MS Mincho"/>
              </w:rPr>
            </w:pPr>
            <w:ins w:id="7968" w:author="3520" w:date="2023-06-16T09:04:00Z">
              <w:r w:rsidRPr="009B053A">
                <w:rPr>
                  <w:rFonts w:eastAsia="MS Mincho"/>
                </w:rPr>
                <w:t>QPSK</w:t>
              </w:r>
            </w:ins>
          </w:p>
        </w:tc>
        <w:tc>
          <w:tcPr>
            <w:tcW w:w="990" w:type="dxa"/>
            <w:gridSpan w:val="9"/>
            <w:vAlign w:val="center"/>
          </w:tcPr>
          <w:p w14:paraId="3B38FBD7" w14:textId="0A6251CE" w:rsidR="00EB4002" w:rsidRPr="009B053A" w:rsidRDefault="00EB4002" w:rsidP="00EB4002">
            <w:pPr>
              <w:pStyle w:val="TAC"/>
              <w:rPr>
                <w:ins w:id="7969" w:author="3520" w:date="2023-06-19T11:57:00Z"/>
                <w:rFonts w:eastAsia="MS Mincho"/>
              </w:rPr>
            </w:pPr>
            <w:ins w:id="7970" w:author="3520" w:date="2023-06-16T09:04:00Z">
              <w:r>
                <w:rPr>
                  <w:rFonts w:eastAsia="MS Mincho"/>
                </w:rPr>
                <w:t>1</w:t>
              </w:r>
              <w:r w:rsidRPr="009B053A">
                <w:rPr>
                  <w:rFonts w:eastAsia="MS Mincho"/>
                </w:rPr>
                <w:t>0 MHz</w:t>
              </w:r>
            </w:ins>
          </w:p>
        </w:tc>
        <w:tc>
          <w:tcPr>
            <w:tcW w:w="1832" w:type="dxa"/>
            <w:gridSpan w:val="5"/>
            <w:vAlign w:val="center"/>
          </w:tcPr>
          <w:p w14:paraId="14222D2B" w14:textId="78E8FBDD" w:rsidR="00EB4002" w:rsidRPr="009B053A" w:rsidRDefault="00EB4002" w:rsidP="00EB4002">
            <w:pPr>
              <w:pStyle w:val="TAC"/>
              <w:rPr>
                <w:ins w:id="7971" w:author="3520" w:date="2023-06-19T11:57:00Z"/>
                <w:rFonts w:eastAsia="MS Mincho"/>
              </w:rPr>
            </w:pPr>
            <w:ins w:id="7972" w:author="3520"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7E2B77B9" w14:textId="1D1337B0" w:rsidR="00EB4002" w:rsidRPr="009B053A" w:rsidRDefault="00EB4002" w:rsidP="00EB4002">
            <w:pPr>
              <w:pStyle w:val="TAC"/>
              <w:rPr>
                <w:ins w:id="7973" w:author="3520" w:date="2023-06-19T11:57:00Z"/>
              </w:rPr>
            </w:pPr>
            <w:ins w:id="7974" w:author="3520" w:date="2023-06-16T09:04:00Z">
              <w:r w:rsidRPr="009B053A">
                <w:rPr>
                  <w:rFonts w:eastAsia="MS Mincho"/>
                </w:rPr>
                <w:t>N/A</w:t>
              </w:r>
            </w:ins>
          </w:p>
        </w:tc>
        <w:tc>
          <w:tcPr>
            <w:tcW w:w="1275" w:type="dxa"/>
            <w:gridSpan w:val="4"/>
            <w:vAlign w:val="center"/>
          </w:tcPr>
          <w:p w14:paraId="649D01BF" w14:textId="054C0BB8" w:rsidR="00EB4002" w:rsidRPr="009B053A" w:rsidRDefault="00EB4002" w:rsidP="00EB4002">
            <w:pPr>
              <w:pStyle w:val="TAC"/>
              <w:rPr>
                <w:ins w:id="7975" w:author="3520" w:date="2023-06-19T11:57:00Z"/>
                <w:rFonts w:eastAsia="MS Mincho"/>
              </w:rPr>
            </w:pPr>
            <w:ins w:id="7976" w:author="3520" w:date="2023-06-16T09:04:00Z">
              <w:r w:rsidRPr="009B053A">
                <w:rPr>
                  <w:rFonts w:eastAsia="MS Mincho"/>
                </w:rPr>
                <w:t>CP-OFDM QPSK</w:t>
              </w:r>
            </w:ins>
          </w:p>
        </w:tc>
        <w:tc>
          <w:tcPr>
            <w:tcW w:w="880" w:type="dxa"/>
            <w:vAlign w:val="center"/>
          </w:tcPr>
          <w:p w14:paraId="7658DADE" w14:textId="516A4ED6" w:rsidR="00EB4002" w:rsidRPr="009B053A" w:rsidRDefault="00EB4002" w:rsidP="00EB4002">
            <w:pPr>
              <w:pStyle w:val="TAC"/>
              <w:rPr>
                <w:ins w:id="7977" w:author="3520" w:date="2023-06-19T11:57:00Z"/>
                <w:rFonts w:eastAsia="MS Mincho"/>
              </w:rPr>
            </w:pPr>
            <w:ins w:id="7978" w:author="3520" w:date="2023-06-16T09:04:00Z">
              <w:r>
                <w:rPr>
                  <w:rFonts w:eastAsia="MS Mincho"/>
                </w:rPr>
                <w:t>4</w:t>
              </w:r>
              <w:r w:rsidRPr="009B053A">
                <w:rPr>
                  <w:rFonts w:eastAsia="MS Mincho"/>
                </w:rPr>
                <w:t>0 MHz</w:t>
              </w:r>
            </w:ins>
          </w:p>
        </w:tc>
        <w:tc>
          <w:tcPr>
            <w:tcW w:w="1707" w:type="dxa"/>
            <w:gridSpan w:val="5"/>
            <w:vAlign w:val="center"/>
          </w:tcPr>
          <w:p w14:paraId="49D178B9" w14:textId="765F3C09" w:rsidR="00EB4002" w:rsidRPr="009B053A" w:rsidRDefault="00EB4002" w:rsidP="00EB4002">
            <w:pPr>
              <w:pStyle w:val="TAC"/>
              <w:rPr>
                <w:ins w:id="7979" w:author="3520" w:date="2023-06-19T11:57:00Z"/>
                <w:rFonts w:eastAsia="MS Mincho"/>
              </w:rPr>
            </w:pPr>
            <w:ins w:id="7980" w:author="3520" w:date="2023-06-16T09:04:00Z">
              <w:r w:rsidRPr="009B053A">
                <w:rPr>
                  <w:lang w:eastAsia="zh-TW"/>
                </w:rPr>
                <w:t>All RBs / 0</w:t>
              </w:r>
            </w:ins>
          </w:p>
        </w:tc>
      </w:tr>
      <w:tr w:rsidR="00EB4002" w:rsidRPr="009B053A" w14:paraId="749AEC29" w14:textId="77777777" w:rsidTr="00E32E05">
        <w:trPr>
          <w:gridAfter w:val="1"/>
          <w:wAfter w:w="25" w:type="dxa"/>
          <w:trHeight w:val="70"/>
          <w:ins w:id="7981" w:author="3520" w:date="2023-06-19T11:58:00Z"/>
        </w:trPr>
        <w:tc>
          <w:tcPr>
            <w:tcW w:w="648" w:type="dxa"/>
            <w:gridSpan w:val="3"/>
            <w:vMerge w:val="restart"/>
            <w:vAlign w:val="center"/>
          </w:tcPr>
          <w:p w14:paraId="1F0F64DD" w14:textId="41DAE6F3" w:rsidR="00EB4002" w:rsidRPr="009B053A" w:rsidRDefault="00EB4002" w:rsidP="00EB4002">
            <w:pPr>
              <w:pStyle w:val="TAC"/>
              <w:rPr>
                <w:ins w:id="7982" w:author="3520" w:date="2023-06-19T11:58:00Z"/>
              </w:rPr>
            </w:pPr>
            <w:ins w:id="7983" w:author="3520" w:date="2023-06-16T09:04:00Z">
              <w:r>
                <w:t>2</w:t>
              </w:r>
              <w:r>
                <w:rPr>
                  <w:vertAlign w:val="superscript"/>
                </w:rPr>
                <w:t>8</w:t>
              </w:r>
            </w:ins>
          </w:p>
        </w:tc>
        <w:tc>
          <w:tcPr>
            <w:tcW w:w="656" w:type="dxa"/>
            <w:vAlign w:val="center"/>
          </w:tcPr>
          <w:p w14:paraId="2C9D301A" w14:textId="3E8F0C5F" w:rsidR="00EB4002" w:rsidRPr="009B053A" w:rsidRDefault="00EB4002" w:rsidP="00EB4002">
            <w:pPr>
              <w:pStyle w:val="TAC"/>
              <w:rPr>
                <w:ins w:id="7984" w:author="3520" w:date="2023-06-19T11:58:00Z"/>
                <w:rFonts w:eastAsia="MS Mincho"/>
              </w:rPr>
            </w:pPr>
            <w:ins w:id="7985" w:author="3520" w:date="2023-06-16T09:04:00Z">
              <w:r>
                <w:rPr>
                  <w:rFonts w:eastAsia="MS Mincho"/>
                </w:rPr>
                <w:t>18</w:t>
              </w:r>
            </w:ins>
          </w:p>
        </w:tc>
        <w:tc>
          <w:tcPr>
            <w:tcW w:w="993" w:type="dxa"/>
            <w:gridSpan w:val="7"/>
            <w:vAlign w:val="center"/>
          </w:tcPr>
          <w:p w14:paraId="254B29AB" w14:textId="10DA6FF5" w:rsidR="00EB4002" w:rsidRPr="009B053A" w:rsidRDefault="00EB4002" w:rsidP="00EB4002">
            <w:pPr>
              <w:pStyle w:val="TAC"/>
              <w:rPr>
                <w:ins w:id="7986" w:author="3520" w:date="2023-06-19T11:58:00Z"/>
                <w:rFonts w:eastAsia="MS Mincho"/>
              </w:rPr>
            </w:pPr>
            <w:ins w:id="7987" w:author="3520" w:date="2023-06-16T09:04:00Z">
              <w:r>
                <w:rPr>
                  <w:rFonts w:eastAsia="MS Mincho"/>
                </w:rPr>
                <w:t>UL 820</w:t>
              </w:r>
            </w:ins>
          </w:p>
        </w:tc>
        <w:tc>
          <w:tcPr>
            <w:tcW w:w="990" w:type="dxa"/>
            <w:gridSpan w:val="9"/>
            <w:vAlign w:val="center"/>
          </w:tcPr>
          <w:p w14:paraId="4F8A3EE4" w14:textId="77777777" w:rsidR="00EB4002" w:rsidRPr="009B053A" w:rsidRDefault="00EB4002" w:rsidP="00EB4002">
            <w:pPr>
              <w:pStyle w:val="TAC"/>
              <w:rPr>
                <w:ins w:id="7988" w:author="3520" w:date="2023-06-19T11:58:00Z"/>
                <w:rFonts w:eastAsia="MS Mincho"/>
              </w:rPr>
            </w:pPr>
          </w:p>
        </w:tc>
        <w:tc>
          <w:tcPr>
            <w:tcW w:w="1832" w:type="dxa"/>
            <w:gridSpan w:val="5"/>
            <w:vAlign w:val="center"/>
          </w:tcPr>
          <w:p w14:paraId="059B8C65" w14:textId="77777777" w:rsidR="00EB4002" w:rsidRPr="009B053A" w:rsidRDefault="00EB4002" w:rsidP="00EB4002">
            <w:pPr>
              <w:pStyle w:val="TAC"/>
              <w:rPr>
                <w:ins w:id="7989" w:author="3520" w:date="2023-06-19T11:58:00Z"/>
                <w:rFonts w:eastAsia="MS Mincho"/>
              </w:rPr>
            </w:pPr>
          </w:p>
        </w:tc>
        <w:tc>
          <w:tcPr>
            <w:tcW w:w="1142" w:type="dxa"/>
            <w:gridSpan w:val="5"/>
            <w:vAlign w:val="center"/>
          </w:tcPr>
          <w:p w14:paraId="3B65B0D2" w14:textId="2705BC82" w:rsidR="00EB4002" w:rsidRPr="009B053A" w:rsidRDefault="00EB4002" w:rsidP="00EB4002">
            <w:pPr>
              <w:pStyle w:val="TAC"/>
              <w:rPr>
                <w:ins w:id="7990" w:author="3520" w:date="2023-06-19T11:58:00Z"/>
              </w:rPr>
            </w:pPr>
            <w:ins w:id="7991" w:author="3520" w:date="2023-06-16T09:04:00Z">
              <w:r w:rsidRPr="009B053A">
                <w:rPr>
                  <w:rFonts w:eastAsia="MS Mincho"/>
                </w:rPr>
                <w:t>n7</w:t>
              </w:r>
              <w:r>
                <w:rPr>
                  <w:rFonts w:eastAsia="MS Mincho"/>
                </w:rPr>
                <w:t>7</w:t>
              </w:r>
            </w:ins>
          </w:p>
        </w:tc>
        <w:tc>
          <w:tcPr>
            <w:tcW w:w="1275" w:type="dxa"/>
            <w:gridSpan w:val="4"/>
            <w:vAlign w:val="center"/>
          </w:tcPr>
          <w:p w14:paraId="473D2F9F" w14:textId="221D8B0A" w:rsidR="00EB4002" w:rsidRPr="009B053A" w:rsidRDefault="00EB4002" w:rsidP="00EB4002">
            <w:pPr>
              <w:pStyle w:val="TAC"/>
              <w:rPr>
                <w:ins w:id="7992" w:author="3520" w:date="2023-06-19T11:58:00Z"/>
                <w:rFonts w:eastAsia="MS Mincho"/>
              </w:rPr>
            </w:pPr>
            <w:ins w:id="7993" w:author="3520" w:date="2023-06-16T09:04:00Z">
              <w:r w:rsidRPr="009B053A">
                <w:rPr>
                  <w:rFonts w:eastAsia="MS Mincho"/>
                </w:rPr>
                <w:t xml:space="preserve">UL/DL </w:t>
              </w:r>
              <w:r>
                <w:rPr>
                  <w:rFonts w:eastAsia="MS Mincho"/>
                </w:rPr>
                <w:t>4000</w:t>
              </w:r>
            </w:ins>
          </w:p>
        </w:tc>
        <w:tc>
          <w:tcPr>
            <w:tcW w:w="880" w:type="dxa"/>
            <w:vAlign w:val="center"/>
          </w:tcPr>
          <w:p w14:paraId="1158BD9B" w14:textId="77777777" w:rsidR="00EB4002" w:rsidRPr="009B053A" w:rsidRDefault="00EB4002" w:rsidP="00EB4002">
            <w:pPr>
              <w:pStyle w:val="TAC"/>
              <w:rPr>
                <w:ins w:id="7994" w:author="3520" w:date="2023-06-19T11:58:00Z"/>
                <w:rFonts w:eastAsia="MS Mincho"/>
              </w:rPr>
            </w:pPr>
          </w:p>
        </w:tc>
        <w:tc>
          <w:tcPr>
            <w:tcW w:w="1707" w:type="dxa"/>
            <w:gridSpan w:val="5"/>
            <w:vAlign w:val="center"/>
          </w:tcPr>
          <w:p w14:paraId="146EAACB" w14:textId="77777777" w:rsidR="00EB4002" w:rsidRPr="009B053A" w:rsidRDefault="00EB4002" w:rsidP="00EB4002">
            <w:pPr>
              <w:pStyle w:val="TAC"/>
              <w:rPr>
                <w:ins w:id="7995" w:author="3520" w:date="2023-06-19T11:58:00Z"/>
                <w:rFonts w:eastAsia="MS Mincho"/>
              </w:rPr>
            </w:pPr>
          </w:p>
        </w:tc>
      </w:tr>
      <w:tr w:rsidR="00EB4002" w:rsidRPr="009B053A" w14:paraId="0D0F952B" w14:textId="77777777" w:rsidTr="00E32E05">
        <w:trPr>
          <w:gridAfter w:val="1"/>
          <w:wAfter w:w="25" w:type="dxa"/>
          <w:trHeight w:val="70"/>
          <w:ins w:id="7996" w:author="3520" w:date="2023-06-19T11:57:00Z"/>
        </w:trPr>
        <w:tc>
          <w:tcPr>
            <w:tcW w:w="648" w:type="dxa"/>
            <w:gridSpan w:val="3"/>
            <w:vMerge/>
            <w:vAlign w:val="center"/>
          </w:tcPr>
          <w:p w14:paraId="2BAD3B1E" w14:textId="77777777" w:rsidR="00EB4002" w:rsidRPr="009B053A" w:rsidRDefault="00EB4002" w:rsidP="00EB4002">
            <w:pPr>
              <w:pStyle w:val="TAC"/>
              <w:rPr>
                <w:ins w:id="7997" w:author="3520" w:date="2023-06-19T11:57:00Z"/>
              </w:rPr>
            </w:pPr>
          </w:p>
        </w:tc>
        <w:tc>
          <w:tcPr>
            <w:tcW w:w="656" w:type="dxa"/>
            <w:vAlign w:val="center"/>
          </w:tcPr>
          <w:p w14:paraId="2FC1C0D8" w14:textId="626BC0DE" w:rsidR="00EB4002" w:rsidRPr="009B053A" w:rsidRDefault="00EB4002" w:rsidP="00EB4002">
            <w:pPr>
              <w:pStyle w:val="TAC"/>
              <w:rPr>
                <w:ins w:id="7998" w:author="3520" w:date="2023-06-19T11:57:00Z"/>
                <w:rFonts w:eastAsia="MS Mincho"/>
              </w:rPr>
            </w:pPr>
            <w:ins w:id="7999" w:author="3520" w:date="2023-06-16T09:04:00Z">
              <w:r w:rsidRPr="009B053A">
                <w:rPr>
                  <w:rFonts w:eastAsia="MS Mincho"/>
                </w:rPr>
                <w:t>QPSK</w:t>
              </w:r>
            </w:ins>
          </w:p>
        </w:tc>
        <w:tc>
          <w:tcPr>
            <w:tcW w:w="993" w:type="dxa"/>
            <w:gridSpan w:val="7"/>
            <w:vAlign w:val="center"/>
          </w:tcPr>
          <w:p w14:paraId="370FFB3B" w14:textId="5AD2F45D" w:rsidR="00EB4002" w:rsidRPr="009B053A" w:rsidRDefault="00EB4002" w:rsidP="00EB4002">
            <w:pPr>
              <w:pStyle w:val="TAC"/>
              <w:rPr>
                <w:ins w:id="8000" w:author="3520" w:date="2023-06-19T11:57:00Z"/>
                <w:rFonts w:eastAsia="MS Mincho"/>
              </w:rPr>
            </w:pPr>
            <w:ins w:id="8001" w:author="3520" w:date="2023-06-16T09:04:00Z">
              <w:r w:rsidRPr="009B053A">
                <w:rPr>
                  <w:rFonts w:eastAsia="MS Mincho"/>
                </w:rPr>
                <w:t>QPSK</w:t>
              </w:r>
            </w:ins>
          </w:p>
        </w:tc>
        <w:tc>
          <w:tcPr>
            <w:tcW w:w="990" w:type="dxa"/>
            <w:gridSpan w:val="9"/>
            <w:vAlign w:val="center"/>
          </w:tcPr>
          <w:p w14:paraId="7B25DB53" w14:textId="69F58D51" w:rsidR="00EB4002" w:rsidRPr="009B053A" w:rsidRDefault="00EB4002" w:rsidP="00EB4002">
            <w:pPr>
              <w:pStyle w:val="TAC"/>
              <w:rPr>
                <w:ins w:id="8002" w:author="3520" w:date="2023-06-19T11:57:00Z"/>
                <w:rFonts w:eastAsia="MS Mincho"/>
              </w:rPr>
            </w:pPr>
            <w:ins w:id="8003" w:author="3520" w:date="2023-06-16T09:04:00Z">
              <w:r>
                <w:rPr>
                  <w:rFonts w:eastAsia="MS Mincho"/>
                </w:rPr>
                <w:t>1</w:t>
              </w:r>
              <w:r w:rsidRPr="009B053A">
                <w:rPr>
                  <w:rFonts w:eastAsia="MS Mincho"/>
                </w:rPr>
                <w:t>0 MHz</w:t>
              </w:r>
            </w:ins>
          </w:p>
        </w:tc>
        <w:tc>
          <w:tcPr>
            <w:tcW w:w="1832" w:type="dxa"/>
            <w:gridSpan w:val="5"/>
            <w:vAlign w:val="center"/>
          </w:tcPr>
          <w:p w14:paraId="765BF7A2" w14:textId="0C3B4E18" w:rsidR="00EB4002" w:rsidRPr="009B053A" w:rsidRDefault="00EB4002" w:rsidP="00EB4002">
            <w:pPr>
              <w:pStyle w:val="TAC"/>
              <w:rPr>
                <w:ins w:id="8004" w:author="3520" w:date="2023-06-19T11:57:00Z"/>
                <w:rFonts w:eastAsia="MS Mincho"/>
              </w:rPr>
            </w:pPr>
            <w:ins w:id="8005" w:author="3520"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4138050D" w14:textId="5A2FB740" w:rsidR="00EB4002" w:rsidRPr="009B053A" w:rsidRDefault="00EB4002" w:rsidP="00EB4002">
            <w:pPr>
              <w:pStyle w:val="TAC"/>
              <w:rPr>
                <w:ins w:id="8006" w:author="3520" w:date="2023-06-19T11:57:00Z"/>
              </w:rPr>
            </w:pPr>
            <w:ins w:id="8007" w:author="3520" w:date="2023-06-16T09:04:00Z">
              <w:r w:rsidRPr="009B053A">
                <w:rPr>
                  <w:rFonts w:eastAsia="MS Mincho"/>
                </w:rPr>
                <w:t>N/A</w:t>
              </w:r>
            </w:ins>
          </w:p>
        </w:tc>
        <w:tc>
          <w:tcPr>
            <w:tcW w:w="1275" w:type="dxa"/>
            <w:gridSpan w:val="4"/>
            <w:vAlign w:val="center"/>
          </w:tcPr>
          <w:p w14:paraId="1D269FAA" w14:textId="7395E57E" w:rsidR="00EB4002" w:rsidRPr="009B053A" w:rsidRDefault="00EB4002" w:rsidP="00EB4002">
            <w:pPr>
              <w:pStyle w:val="TAC"/>
              <w:rPr>
                <w:ins w:id="8008" w:author="3520" w:date="2023-06-19T11:57:00Z"/>
                <w:rFonts w:eastAsia="MS Mincho"/>
              </w:rPr>
            </w:pPr>
            <w:ins w:id="8009" w:author="3520" w:date="2023-06-16T09:04:00Z">
              <w:r w:rsidRPr="009B053A">
                <w:rPr>
                  <w:rFonts w:eastAsia="MS Mincho"/>
                </w:rPr>
                <w:t>CP-OFDM QPSK</w:t>
              </w:r>
            </w:ins>
          </w:p>
        </w:tc>
        <w:tc>
          <w:tcPr>
            <w:tcW w:w="880" w:type="dxa"/>
            <w:vAlign w:val="center"/>
          </w:tcPr>
          <w:p w14:paraId="6DC7EB5C" w14:textId="58920B68" w:rsidR="00EB4002" w:rsidRPr="009B053A" w:rsidRDefault="00EB4002" w:rsidP="00EB4002">
            <w:pPr>
              <w:pStyle w:val="TAC"/>
              <w:rPr>
                <w:ins w:id="8010" w:author="3520" w:date="2023-06-19T11:57:00Z"/>
                <w:rFonts w:eastAsia="MS Mincho"/>
              </w:rPr>
            </w:pPr>
            <w:ins w:id="8011" w:author="3520" w:date="2023-06-16T09:04:00Z">
              <w:r>
                <w:rPr>
                  <w:rFonts w:eastAsia="MS Mincho"/>
                </w:rPr>
                <w:t>4</w:t>
              </w:r>
              <w:r w:rsidRPr="009B053A">
                <w:rPr>
                  <w:rFonts w:eastAsia="MS Mincho"/>
                </w:rPr>
                <w:t>0 MHz</w:t>
              </w:r>
            </w:ins>
          </w:p>
        </w:tc>
        <w:tc>
          <w:tcPr>
            <w:tcW w:w="1707" w:type="dxa"/>
            <w:gridSpan w:val="5"/>
            <w:vAlign w:val="center"/>
          </w:tcPr>
          <w:p w14:paraId="299D27E0" w14:textId="75CC7FB3" w:rsidR="00EB4002" w:rsidRPr="009B053A" w:rsidRDefault="00EB4002" w:rsidP="00EB4002">
            <w:pPr>
              <w:pStyle w:val="TAC"/>
              <w:rPr>
                <w:ins w:id="8012" w:author="3520" w:date="2023-06-19T11:57:00Z"/>
                <w:rFonts w:eastAsia="MS Mincho"/>
              </w:rPr>
            </w:pPr>
            <w:ins w:id="8013" w:author="3520" w:date="2023-06-16T09:04:00Z">
              <w:r w:rsidRPr="009B053A">
                <w:rPr>
                  <w:lang w:eastAsia="zh-TW"/>
                </w:rPr>
                <w:t>All RBs / 0</w:t>
              </w:r>
            </w:ins>
          </w:p>
        </w:tc>
      </w:tr>
      <w:tr w:rsidR="00EB4002" w:rsidRPr="009B053A" w14:paraId="34A64542" w14:textId="77777777" w:rsidTr="003B512C">
        <w:trPr>
          <w:gridAfter w:val="1"/>
          <w:wAfter w:w="25" w:type="dxa"/>
          <w:trHeight w:val="70"/>
          <w:ins w:id="8014" w:author="3520" w:date="2023-06-19T11:57:00Z"/>
        </w:trPr>
        <w:tc>
          <w:tcPr>
            <w:tcW w:w="10123" w:type="dxa"/>
            <w:gridSpan w:val="40"/>
            <w:vAlign w:val="center"/>
          </w:tcPr>
          <w:p w14:paraId="251869F9" w14:textId="62035CA0" w:rsidR="00EB4002" w:rsidRPr="009B053A" w:rsidRDefault="00EB4002" w:rsidP="00EB4002">
            <w:pPr>
              <w:pStyle w:val="TAH"/>
              <w:rPr>
                <w:ins w:id="8015" w:author="3520" w:date="2023-06-19T11:57:00Z"/>
                <w:rFonts w:eastAsia="MS Mincho"/>
              </w:rPr>
            </w:pPr>
            <w:ins w:id="8016" w:author="3520" w:date="2023-06-16T09:04:00Z">
              <w:r w:rsidRPr="009B053A">
                <w:t xml:space="preserve">Test Settings for a </w:t>
              </w:r>
              <w:r w:rsidRPr="009B053A">
                <w:rPr>
                  <w:lang w:eastAsia="zh-TW"/>
                </w:rPr>
                <w:t>DC_1</w:t>
              </w:r>
              <w:r>
                <w:rPr>
                  <w:lang w:eastAsia="zh-TW"/>
                </w:rPr>
                <w:t>9</w:t>
              </w:r>
              <w:r w:rsidRPr="009B053A">
                <w:rPr>
                  <w:lang w:eastAsia="zh-TW"/>
                </w:rPr>
                <w:t>A_n7</w:t>
              </w:r>
              <w:r>
                <w:rPr>
                  <w:lang w:eastAsia="zh-TW"/>
                </w:rPr>
                <w:t>7</w:t>
              </w:r>
              <w:r w:rsidRPr="009B053A">
                <w:rPr>
                  <w:lang w:eastAsia="zh-TW"/>
                </w:rPr>
                <w:t xml:space="preserve">A </w:t>
              </w:r>
              <w:r w:rsidRPr="009B053A">
                <w:t>Configuration</w:t>
              </w:r>
            </w:ins>
          </w:p>
        </w:tc>
      </w:tr>
      <w:tr w:rsidR="00EB4002" w:rsidRPr="009B053A" w14:paraId="7E072BF6" w14:textId="77777777" w:rsidTr="00E32E05">
        <w:trPr>
          <w:gridAfter w:val="1"/>
          <w:wAfter w:w="25" w:type="dxa"/>
          <w:trHeight w:val="70"/>
          <w:ins w:id="8017" w:author="3520" w:date="2023-06-19T11:57:00Z"/>
        </w:trPr>
        <w:tc>
          <w:tcPr>
            <w:tcW w:w="648" w:type="dxa"/>
            <w:gridSpan w:val="3"/>
            <w:vMerge w:val="restart"/>
            <w:vAlign w:val="center"/>
          </w:tcPr>
          <w:p w14:paraId="3EA10FE7" w14:textId="37A15FA3" w:rsidR="00EB4002" w:rsidRPr="009B053A" w:rsidRDefault="00EB4002" w:rsidP="00EB4002">
            <w:pPr>
              <w:pStyle w:val="TAC"/>
              <w:rPr>
                <w:ins w:id="8018" w:author="3520" w:date="2023-06-19T11:57:00Z"/>
              </w:rPr>
            </w:pPr>
            <w:ins w:id="8019" w:author="3520" w:date="2023-06-16T09:04:00Z">
              <w:r>
                <w:t>1</w:t>
              </w:r>
              <w:r w:rsidRPr="009B053A">
                <w:rPr>
                  <w:vertAlign w:val="superscript"/>
                </w:rPr>
                <w:t>3</w:t>
              </w:r>
            </w:ins>
          </w:p>
        </w:tc>
        <w:tc>
          <w:tcPr>
            <w:tcW w:w="656" w:type="dxa"/>
            <w:vAlign w:val="center"/>
          </w:tcPr>
          <w:p w14:paraId="43EBD866" w14:textId="13FAFEE2" w:rsidR="00EB4002" w:rsidRPr="009B053A" w:rsidRDefault="00EB4002" w:rsidP="00EB4002">
            <w:pPr>
              <w:pStyle w:val="TAC"/>
              <w:rPr>
                <w:ins w:id="8020" w:author="3520" w:date="2023-06-19T11:57:00Z"/>
                <w:rFonts w:eastAsia="MS Mincho"/>
              </w:rPr>
            </w:pPr>
            <w:ins w:id="8021" w:author="3520" w:date="2023-06-16T09:04:00Z">
              <w:r>
                <w:rPr>
                  <w:rFonts w:eastAsia="MS Mincho"/>
                </w:rPr>
                <w:t>19</w:t>
              </w:r>
            </w:ins>
          </w:p>
        </w:tc>
        <w:tc>
          <w:tcPr>
            <w:tcW w:w="993" w:type="dxa"/>
            <w:gridSpan w:val="7"/>
            <w:vAlign w:val="center"/>
          </w:tcPr>
          <w:p w14:paraId="49D9A5D5" w14:textId="1F10D69B" w:rsidR="00EB4002" w:rsidRPr="009B053A" w:rsidRDefault="00EB4002" w:rsidP="00EB4002">
            <w:pPr>
              <w:pStyle w:val="TAC"/>
              <w:rPr>
                <w:ins w:id="8022" w:author="3520" w:date="2023-06-19T11:57:00Z"/>
                <w:rFonts w:eastAsia="MS Mincho"/>
              </w:rPr>
            </w:pPr>
            <w:ins w:id="8023" w:author="3520" w:date="2023-06-16T09:04:00Z">
              <w:r>
                <w:rPr>
                  <w:rFonts w:eastAsia="MS Mincho"/>
                </w:rPr>
                <w:t>UL 835</w:t>
              </w:r>
            </w:ins>
          </w:p>
        </w:tc>
        <w:tc>
          <w:tcPr>
            <w:tcW w:w="990" w:type="dxa"/>
            <w:gridSpan w:val="9"/>
            <w:vAlign w:val="center"/>
          </w:tcPr>
          <w:p w14:paraId="3DBBC1FB" w14:textId="77777777" w:rsidR="00EB4002" w:rsidRPr="009B053A" w:rsidRDefault="00EB4002" w:rsidP="00EB4002">
            <w:pPr>
              <w:pStyle w:val="TAC"/>
              <w:rPr>
                <w:ins w:id="8024" w:author="3520" w:date="2023-06-19T11:57:00Z"/>
                <w:rFonts w:eastAsia="MS Mincho"/>
              </w:rPr>
            </w:pPr>
          </w:p>
        </w:tc>
        <w:tc>
          <w:tcPr>
            <w:tcW w:w="1832" w:type="dxa"/>
            <w:gridSpan w:val="5"/>
            <w:vAlign w:val="center"/>
          </w:tcPr>
          <w:p w14:paraId="670D9FB6" w14:textId="77777777" w:rsidR="00EB4002" w:rsidRPr="009B053A" w:rsidRDefault="00EB4002" w:rsidP="00EB4002">
            <w:pPr>
              <w:pStyle w:val="TAC"/>
              <w:rPr>
                <w:ins w:id="8025" w:author="3520" w:date="2023-06-19T11:57:00Z"/>
                <w:rFonts w:eastAsia="MS Mincho"/>
              </w:rPr>
            </w:pPr>
          </w:p>
        </w:tc>
        <w:tc>
          <w:tcPr>
            <w:tcW w:w="1142" w:type="dxa"/>
            <w:gridSpan w:val="5"/>
            <w:vAlign w:val="center"/>
          </w:tcPr>
          <w:p w14:paraId="10B4E7AE" w14:textId="6405BC1E" w:rsidR="00EB4002" w:rsidRPr="009B053A" w:rsidRDefault="00EB4002" w:rsidP="00EB4002">
            <w:pPr>
              <w:pStyle w:val="TAC"/>
              <w:rPr>
                <w:ins w:id="8026" w:author="3520" w:date="2023-06-19T11:57:00Z"/>
              </w:rPr>
            </w:pPr>
            <w:ins w:id="8027" w:author="3520" w:date="2023-06-16T09:04:00Z">
              <w:r w:rsidRPr="009B053A">
                <w:rPr>
                  <w:rFonts w:eastAsia="MS Mincho"/>
                </w:rPr>
                <w:t>n7</w:t>
              </w:r>
              <w:r>
                <w:rPr>
                  <w:rFonts w:eastAsia="MS Mincho"/>
                </w:rPr>
                <w:t>7</w:t>
              </w:r>
            </w:ins>
          </w:p>
        </w:tc>
        <w:tc>
          <w:tcPr>
            <w:tcW w:w="1275" w:type="dxa"/>
            <w:gridSpan w:val="4"/>
            <w:vAlign w:val="center"/>
          </w:tcPr>
          <w:p w14:paraId="0728BA88" w14:textId="4B0EB37F" w:rsidR="00EB4002" w:rsidRPr="009B053A" w:rsidRDefault="00EB4002" w:rsidP="00EB4002">
            <w:pPr>
              <w:pStyle w:val="TAC"/>
              <w:rPr>
                <w:ins w:id="8028" w:author="3520" w:date="2023-06-19T11:57:00Z"/>
                <w:rFonts w:eastAsia="MS Mincho"/>
              </w:rPr>
            </w:pPr>
            <w:ins w:id="8029" w:author="3520" w:date="2023-06-16T09:04:00Z">
              <w:r w:rsidRPr="009B053A">
                <w:rPr>
                  <w:rFonts w:eastAsia="MS Mincho"/>
                </w:rPr>
                <w:t xml:space="preserve">UL/DL </w:t>
              </w:r>
              <w:r>
                <w:rPr>
                  <w:rFonts w:eastAsia="MS Mincho"/>
                </w:rPr>
                <w:t>4175</w:t>
              </w:r>
            </w:ins>
          </w:p>
        </w:tc>
        <w:tc>
          <w:tcPr>
            <w:tcW w:w="880" w:type="dxa"/>
            <w:vAlign w:val="center"/>
          </w:tcPr>
          <w:p w14:paraId="4088AF59" w14:textId="77777777" w:rsidR="00EB4002" w:rsidRPr="009B053A" w:rsidRDefault="00EB4002" w:rsidP="00EB4002">
            <w:pPr>
              <w:pStyle w:val="TAC"/>
              <w:rPr>
                <w:ins w:id="8030" w:author="3520" w:date="2023-06-19T11:57:00Z"/>
                <w:rFonts w:eastAsia="MS Mincho"/>
              </w:rPr>
            </w:pPr>
          </w:p>
        </w:tc>
        <w:tc>
          <w:tcPr>
            <w:tcW w:w="1707" w:type="dxa"/>
            <w:gridSpan w:val="5"/>
            <w:vAlign w:val="center"/>
          </w:tcPr>
          <w:p w14:paraId="56BBCF29" w14:textId="77777777" w:rsidR="00EB4002" w:rsidRPr="009B053A" w:rsidRDefault="00EB4002" w:rsidP="00EB4002">
            <w:pPr>
              <w:pStyle w:val="TAC"/>
              <w:rPr>
                <w:ins w:id="8031" w:author="3520" w:date="2023-06-19T11:57:00Z"/>
                <w:rFonts w:eastAsia="MS Mincho"/>
              </w:rPr>
            </w:pPr>
          </w:p>
        </w:tc>
      </w:tr>
      <w:tr w:rsidR="00EB4002" w:rsidRPr="009B053A" w14:paraId="387765DE" w14:textId="77777777" w:rsidTr="00E32E05">
        <w:trPr>
          <w:gridAfter w:val="1"/>
          <w:wAfter w:w="25" w:type="dxa"/>
          <w:trHeight w:val="70"/>
          <w:ins w:id="8032" w:author="3520" w:date="2023-06-19T11:57:00Z"/>
        </w:trPr>
        <w:tc>
          <w:tcPr>
            <w:tcW w:w="648" w:type="dxa"/>
            <w:gridSpan w:val="3"/>
            <w:vMerge/>
            <w:vAlign w:val="center"/>
          </w:tcPr>
          <w:p w14:paraId="0B7CC6B8" w14:textId="77777777" w:rsidR="00EB4002" w:rsidRPr="009B053A" w:rsidRDefault="00EB4002" w:rsidP="00EB4002">
            <w:pPr>
              <w:pStyle w:val="TAC"/>
              <w:rPr>
                <w:ins w:id="8033" w:author="3520" w:date="2023-06-19T11:57:00Z"/>
              </w:rPr>
            </w:pPr>
          </w:p>
        </w:tc>
        <w:tc>
          <w:tcPr>
            <w:tcW w:w="656" w:type="dxa"/>
            <w:vAlign w:val="center"/>
          </w:tcPr>
          <w:p w14:paraId="4CE04494" w14:textId="0E08FEDC" w:rsidR="00EB4002" w:rsidRPr="009B053A" w:rsidRDefault="00EB4002" w:rsidP="00EB4002">
            <w:pPr>
              <w:pStyle w:val="TAC"/>
              <w:rPr>
                <w:ins w:id="8034" w:author="3520" w:date="2023-06-19T11:57:00Z"/>
                <w:rFonts w:eastAsia="MS Mincho"/>
              </w:rPr>
            </w:pPr>
            <w:ins w:id="8035" w:author="3520" w:date="2023-06-16T09:04:00Z">
              <w:r w:rsidRPr="009B053A">
                <w:rPr>
                  <w:rFonts w:eastAsia="MS Mincho"/>
                </w:rPr>
                <w:t>QPSK</w:t>
              </w:r>
            </w:ins>
          </w:p>
        </w:tc>
        <w:tc>
          <w:tcPr>
            <w:tcW w:w="993" w:type="dxa"/>
            <w:gridSpan w:val="7"/>
            <w:vAlign w:val="center"/>
          </w:tcPr>
          <w:p w14:paraId="52B3C365" w14:textId="0A25EABC" w:rsidR="00EB4002" w:rsidRPr="009B053A" w:rsidRDefault="00EB4002" w:rsidP="00EB4002">
            <w:pPr>
              <w:pStyle w:val="TAC"/>
              <w:rPr>
                <w:ins w:id="8036" w:author="3520" w:date="2023-06-19T11:57:00Z"/>
                <w:rFonts w:eastAsia="MS Mincho"/>
              </w:rPr>
            </w:pPr>
            <w:ins w:id="8037" w:author="3520" w:date="2023-06-16T09:04:00Z">
              <w:r w:rsidRPr="009B053A">
                <w:rPr>
                  <w:rFonts w:eastAsia="MS Mincho"/>
                </w:rPr>
                <w:t>QPSK</w:t>
              </w:r>
            </w:ins>
          </w:p>
        </w:tc>
        <w:tc>
          <w:tcPr>
            <w:tcW w:w="990" w:type="dxa"/>
            <w:gridSpan w:val="9"/>
            <w:vAlign w:val="center"/>
          </w:tcPr>
          <w:p w14:paraId="555BED88" w14:textId="6BAAD33C" w:rsidR="00EB4002" w:rsidRPr="009B053A" w:rsidRDefault="00EB4002" w:rsidP="00EB4002">
            <w:pPr>
              <w:pStyle w:val="TAC"/>
              <w:rPr>
                <w:ins w:id="8038" w:author="3520" w:date="2023-06-19T11:57:00Z"/>
                <w:rFonts w:eastAsia="MS Mincho"/>
              </w:rPr>
            </w:pPr>
            <w:ins w:id="8039" w:author="3520" w:date="2023-06-16T09:04:00Z">
              <w:r>
                <w:rPr>
                  <w:rFonts w:eastAsia="MS Mincho"/>
                </w:rPr>
                <w:t>1</w:t>
              </w:r>
              <w:r w:rsidRPr="009B053A">
                <w:rPr>
                  <w:rFonts w:eastAsia="MS Mincho"/>
                </w:rPr>
                <w:t>0 MHz</w:t>
              </w:r>
            </w:ins>
          </w:p>
        </w:tc>
        <w:tc>
          <w:tcPr>
            <w:tcW w:w="1832" w:type="dxa"/>
            <w:gridSpan w:val="5"/>
            <w:vAlign w:val="center"/>
          </w:tcPr>
          <w:p w14:paraId="42B44D34" w14:textId="137693B2" w:rsidR="00EB4002" w:rsidRPr="009B053A" w:rsidRDefault="00EB4002" w:rsidP="00EB4002">
            <w:pPr>
              <w:pStyle w:val="TAC"/>
              <w:rPr>
                <w:ins w:id="8040" w:author="3520" w:date="2023-06-19T11:57:00Z"/>
                <w:rFonts w:eastAsia="MS Mincho"/>
              </w:rPr>
            </w:pPr>
            <w:ins w:id="8041" w:author="3520"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1A0292B8" w14:textId="470CC08C" w:rsidR="00EB4002" w:rsidRPr="009B053A" w:rsidRDefault="00EB4002" w:rsidP="00EB4002">
            <w:pPr>
              <w:pStyle w:val="TAC"/>
              <w:rPr>
                <w:ins w:id="8042" w:author="3520" w:date="2023-06-19T11:57:00Z"/>
              </w:rPr>
            </w:pPr>
            <w:ins w:id="8043" w:author="3520" w:date="2023-06-16T09:04:00Z">
              <w:r w:rsidRPr="009B053A">
                <w:rPr>
                  <w:rFonts w:eastAsia="MS Mincho"/>
                </w:rPr>
                <w:t>N/A</w:t>
              </w:r>
            </w:ins>
          </w:p>
        </w:tc>
        <w:tc>
          <w:tcPr>
            <w:tcW w:w="1275" w:type="dxa"/>
            <w:gridSpan w:val="4"/>
            <w:vAlign w:val="center"/>
          </w:tcPr>
          <w:p w14:paraId="6FC3539D" w14:textId="4F438D21" w:rsidR="00EB4002" w:rsidRPr="009B053A" w:rsidRDefault="00EB4002" w:rsidP="00EB4002">
            <w:pPr>
              <w:pStyle w:val="TAC"/>
              <w:rPr>
                <w:ins w:id="8044" w:author="3520" w:date="2023-06-19T11:57:00Z"/>
                <w:rFonts w:eastAsia="MS Mincho"/>
              </w:rPr>
            </w:pPr>
            <w:ins w:id="8045" w:author="3520" w:date="2023-06-16T09:04:00Z">
              <w:r w:rsidRPr="009B053A">
                <w:rPr>
                  <w:rFonts w:eastAsia="MS Mincho"/>
                </w:rPr>
                <w:t>CP-OFDM QPSK</w:t>
              </w:r>
            </w:ins>
          </w:p>
        </w:tc>
        <w:tc>
          <w:tcPr>
            <w:tcW w:w="880" w:type="dxa"/>
            <w:vAlign w:val="center"/>
          </w:tcPr>
          <w:p w14:paraId="336BA5C6" w14:textId="6D8A15C2" w:rsidR="00EB4002" w:rsidRPr="009B053A" w:rsidRDefault="00EB4002" w:rsidP="00EB4002">
            <w:pPr>
              <w:pStyle w:val="TAC"/>
              <w:rPr>
                <w:ins w:id="8046" w:author="3520" w:date="2023-06-19T11:57:00Z"/>
                <w:rFonts w:eastAsia="MS Mincho"/>
              </w:rPr>
            </w:pPr>
            <w:ins w:id="8047" w:author="3520" w:date="2023-06-16T09:04:00Z">
              <w:r>
                <w:rPr>
                  <w:rFonts w:eastAsia="MS Mincho"/>
                </w:rPr>
                <w:t>4</w:t>
              </w:r>
              <w:r w:rsidRPr="009B053A">
                <w:rPr>
                  <w:rFonts w:eastAsia="MS Mincho"/>
                </w:rPr>
                <w:t>0 MHz</w:t>
              </w:r>
            </w:ins>
          </w:p>
        </w:tc>
        <w:tc>
          <w:tcPr>
            <w:tcW w:w="1707" w:type="dxa"/>
            <w:gridSpan w:val="5"/>
            <w:vAlign w:val="center"/>
          </w:tcPr>
          <w:p w14:paraId="43C35A99" w14:textId="6571AD75" w:rsidR="00EB4002" w:rsidRPr="009B053A" w:rsidRDefault="00EB4002" w:rsidP="00EB4002">
            <w:pPr>
              <w:pStyle w:val="TAC"/>
              <w:rPr>
                <w:ins w:id="8048" w:author="3520" w:date="2023-06-19T11:57:00Z"/>
                <w:rFonts w:eastAsia="MS Mincho"/>
              </w:rPr>
            </w:pPr>
            <w:ins w:id="8049" w:author="3520" w:date="2023-06-16T09:04:00Z">
              <w:r w:rsidRPr="009B053A">
                <w:rPr>
                  <w:lang w:eastAsia="zh-TW"/>
                </w:rPr>
                <w:t>All RBs / 0</w:t>
              </w:r>
            </w:ins>
          </w:p>
        </w:tc>
      </w:tr>
      <w:tr w:rsidR="00EB4002" w:rsidRPr="009B053A" w14:paraId="635448FF" w14:textId="77777777" w:rsidTr="00E32E05">
        <w:trPr>
          <w:gridAfter w:val="1"/>
          <w:wAfter w:w="25" w:type="dxa"/>
          <w:trHeight w:val="70"/>
          <w:ins w:id="8050" w:author="3520" w:date="2023-06-19T11:57:00Z"/>
        </w:trPr>
        <w:tc>
          <w:tcPr>
            <w:tcW w:w="648" w:type="dxa"/>
            <w:gridSpan w:val="3"/>
            <w:vMerge w:val="restart"/>
            <w:vAlign w:val="center"/>
          </w:tcPr>
          <w:p w14:paraId="5FD0817D" w14:textId="44DEBC58" w:rsidR="00EB4002" w:rsidRPr="009B053A" w:rsidRDefault="00EB4002" w:rsidP="00EB4002">
            <w:pPr>
              <w:pStyle w:val="TAC"/>
              <w:rPr>
                <w:ins w:id="8051" w:author="3520" w:date="2023-06-19T11:57:00Z"/>
              </w:rPr>
            </w:pPr>
            <w:ins w:id="8052" w:author="3520" w:date="2023-06-16T09:04:00Z">
              <w:r>
                <w:t>2</w:t>
              </w:r>
              <w:r>
                <w:rPr>
                  <w:vertAlign w:val="superscript"/>
                </w:rPr>
                <w:t>8</w:t>
              </w:r>
            </w:ins>
          </w:p>
        </w:tc>
        <w:tc>
          <w:tcPr>
            <w:tcW w:w="656" w:type="dxa"/>
            <w:vAlign w:val="center"/>
          </w:tcPr>
          <w:p w14:paraId="5D048C06" w14:textId="5518569E" w:rsidR="00EB4002" w:rsidRPr="009B053A" w:rsidRDefault="00EB4002" w:rsidP="00EB4002">
            <w:pPr>
              <w:pStyle w:val="TAC"/>
              <w:rPr>
                <w:ins w:id="8053" w:author="3520" w:date="2023-06-19T11:57:00Z"/>
                <w:rFonts w:eastAsia="MS Mincho"/>
              </w:rPr>
            </w:pPr>
            <w:ins w:id="8054" w:author="3520" w:date="2023-06-16T09:04:00Z">
              <w:r>
                <w:rPr>
                  <w:rFonts w:eastAsia="MS Mincho"/>
                </w:rPr>
                <w:t>18</w:t>
              </w:r>
            </w:ins>
          </w:p>
        </w:tc>
        <w:tc>
          <w:tcPr>
            <w:tcW w:w="993" w:type="dxa"/>
            <w:gridSpan w:val="7"/>
            <w:vAlign w:val="center"/>
          </w:tcPr>
          <w:p w14:paraId="127CA670" w14:textId="21BFC191" w:rsidR="00EB4002" w:rsidRPr="009B053A" w:rsidRDefault="00EB4002" w:rsidP="00EB4002">
            <w:pPr>
              <w:pStyle w:val="TAC"/>
              <w:rPr>
                <w:ins w:id="8055" w:author="3520" w:date="2023-06-19T11:57:00Z"/>
                <w:rFonts w:eastAsia="MS Mincho"/>
              </w:rPr>
            </w:pPr>
            <w:ins w:id="8056" w:author="3520" w:date="2023-06-16T09:04:00Z">
              <w:r>
                <w:rPr>
                  <w:rFonts w:eastAsia="MS Mincho"/>
                </w:rPr>
                <w:t>UL 820</w:t>
              </w:r>
            </w:ins>
          </w:p>
        </w:tc>
        <w:tc>
          <w:tcPr>
            <w:tcW w:w="990" w:type="dxa"/>
            <w:gridSpan w:val="9"/>
            <w:vAlign w:val="center"/>
          </w:tcPr>
          <w:p w14:paraId="5309CB83" w14:textId="77777777" w:rsidR="00EB4002" w:rsidRPr="009B053A" w:rsidRDefault="00EB4002" w:rsidP="00EB4002">
            <w:pPr>
              <w:pStyle w:val="TAC"/>
              <w:rPr>
                <w:ins w:id="8057" w:author="3520" w:date="2023-06-19T11:57:00Z"/>
                <w:rFonts w:eastAsia="MS Mincho"/>
              </w:rPr>
            </w:pPr>
          </w:p>
        </w:tc>
        <w:tc>
          <w:tcPr>
            <w:tcW w:w="1832" w:type="dxa"/>
            <w:gridSpan w:val="5"/>
            <w:vAlign w:val="center"/>
          </w:tcPr>
          <w:p w14:paraId="39D13C9A" w14:textId="77777777" w:rsidR="00EB4002" w:rsidRPr="009B053A" w:rsidRDefault="00EB4002" w:rsidP="00EB4002">
            <w:pPr>
              <w:pStyle w:val="TAC"/>
              <w:rPr>
                <w:ins w:id="8058" w:author="3520" w:date="2023-06-19T11:57:00Z"/>
                <w:rFonts w:eastAsia="MS Mincho"/>
              </w:rPr>
            </w:pPr>
          </w:p>
        </w:tc>
        <w:tc>
          <w:tcPr>
            <w:tcW w:w="1142" w:type="dxa"/>
            <w:gridSpan w:val="5"/>
            <w:vAlign w:val="center"/>
          </w:tcPr>
          <w:p w14:paraId="2B0EBBE2" w14:textId="5471AD2B" w:rsidR="00EB4002" w:rsidRPr="009B053A" w:rsidRDefault="00EB4002" w:rsidP="00EB4002">
            <w:pPr>
              <w:pStyle w:val="TAC"/>
              <w:rPr>
                <w:ins w:id="8059" w:author="3520" w:date="2023-06-19T11:57:00Z"/>
              </w:rPr>
            </w:pPr>
            <w:ins w:id="8060" w:author="3520" w:date="2023-06-16T09:04:00Z">
              <w:r w:rsidRPr="009B053A">
                <w:rPr>
                  <w:rFonts w:eastAsia="MS Mincho"/>
                </w:rPr>
                <w:t>n7</w:t>
              </w:r>
              <w:r>
                <w:rPr>
                  <w:rFonts w:eastAsia="MS Mincho"/>
                </w:rPr>
                <w:t>7</w:t>
              </w:r>
            </w:ins>
          </w:p>
        </w:tc>
        <w:tc>
          <w:tcPr>
            <w:tcW w:w="1275" w:type="dxa"/>
            <w:gridSpan w:val="4"/>
            <w:vAlign w:val="center"/>
          </w:tcPr>
          <w:p w14:paraId="6F4AA211" w14:textId="280D2E21" w:rsidR="00EB4002" w:rsidRPr="009B053A" w:rsidRDefault="00EB4002" w:rsidP="00EB4002">
            <w:pPr>
              <w:pStyle w:val="TAC"/>
              <w:rPr>
                <w:ins w:id="8061" w:author="3520" w:date="2023-06-19T11:57:00Z"/>
                <w:rFonts w:eastAsia="MS Mincho"/>
              </w:rPr>
            </w:pPr>
            <w:ins w:id="8062" w:author="3520" w:date="2023-06-16T09:04:00Z">
              <w:r w:rsidRPr="009B053A">
                <w:rPr>
                  <w:rFonts w:eastAsia="MS Mincho"/>
                </w:rPr>
                <w:t xml:space="preserve">UL/DL </w:t>
              </w:r>
              <w:r>
                <w:rPr>
                  <w:rFonts w:eastAsia="MS Mincho"/>
                </w:rPr>
                <w:t>4100</w:t>
              </w:r>
            </w:ins>
          </w:p>
        </w:tc>
        <w:tc>
          <w:tcPr>
            <w:tcW w:w="880" w:type="dxa"/>
            <w:vAlign w:val="center"/>
          </w:tcPr>
          <w:p w14:paraId="1D3865A2" w14:textId="77777777" w:rsidR="00EB4002" w:rsidRPr="009B053A" w:rsidRDefault="00EB4002" w:rsidP="00EB4002">
            <w:pPr>
              <w:pStyle w:val="TAC"/>
              <w:rPr>
                <w:ins w:id="8063" w:author="3520" w:date="2023-06-19T11:57:00Z"/>
                <w:rFonts w:eastAsia="MS Mincho"/>
              </w:rPr>
            </w:pPr>
          </w:p>
        </w:tc>
        <w:tc>
          <w:tcPr>
            <w:tcW w:w="1707" w:type="dxa"/>
            <w:gridSpan w:val="5"/>
            <w:vAlign w:val="center"/>
          </w:tcPr>
          <w:p w14:paraId="179FAA48" w14:textId="77777777" w:rsidR="00EB4002" w:rsidRPr="009B053A" w:rsidRDefault="00EB4002" w:rsidP="00EB4002">
            <w:pPr>
              <w:pStyle w:val="TAC"/>
              <w:rPr>
                <w:ins w:id="8064" w:author="3520" w:date="2023-06-19T11:57:00Z"/>
                <w:rFonts w:eastAsia="MS Mincho"/>
              </w:rPr>
            </w:pPr>
          </w:p>
        </w:tc>
      </w:tr>
      <w:tr w:rsidR="00EB4002" w:rsidRPr="009B053A" w14:paraId="69FC3991" w14:textId="77777777" w:rsidTr="00E32E05">
        <w:trPr>
          <w:gridAfter w:val="1"/>
          <w:wAfter w:w="25" w:type="dxa"/>
          <w:trHeight w:val="70"/>
          <w:ins w:id="8065" w:author="3520" w:date="2023-06-19T11:57:00Z"/>
        </w:trPr>
        <w:tc>
          <w:tcPr>
            <w:tcW w:w="648" w:type="dxa"/>
            <w:gridSpan w:val="3"/>
            <w:vMerge/>
            <w:vAlign w:val="center"/>
          </w:tcPr>
          <w:p w14:paraId="68C88AB0" w14:textId="77777777" w:rsidR="00EB4002" w:rsidRPr="009B053A" w:rsidRDefault="00EB4002" w:rsidP="00EB4002">
            <w:pPr>
              <w:pStyle w:val="TAC"/>
              <w:rPr>
                <w:ins w:id="8066" w:author="3520" w:date="2023-06-19T11:57:00Z"/>
              </w:rPr>
            </w:pPr>
          </w:p>
        </w:tc>
        <w:tc>
          <w:tcPr>
            <w:tcW w:w="656" w:type="dxa"/>
            <w:vAlign w:val="center"/>
          </w:tcPr>
          <w:p w14:paraId="707D76E6" w14:textId="1CAF63DC" w:rsidR="00EB4002" w:rsidRPr="009B053A" w:rsidRDefault="00EB4002" w:rsidP="00EB4002">
            <w:pPr>
              <w:pStyle w:val="TAC"/>
              <w:rPr>
                <w:ins w:id="8067" w:author="3520" w:date="2023-06-19T11:57:00Z"/>
                <w:rFonts w:eastAsia="MS Mincho"/>
              </w:rPr>
            </w:pPr>
            <w:ins w:id="8068" w:author="3520" w:date="2023-06-16T09:04:00Z">
              <w:r w:rsidRPr="009B053A">
                <w:rPr>
                  <w:rFonts w:eastAsia="MS Mincho"/>
                </w:rPr>
                <w:t>QPSK</w:t>
              </w:r>
            </w:ins>
          </w:p>
        </w:tc>
        <w:tc>
          <w:tcPr>
            <w:tcW w:w="993" w:type="dxa"/>
            <w:gridSpan w:val="7"/>
            <w:vAlign w:val="center"/>
          </w:tcPr>
          <w:p w14:paraId="18474427" w14:textId="0F96A76C" w:rsidR="00EB4002" w:rsidRPr="009B053A" w:rsidRDefault="00EB4002" w:rsidP="00EB4002">
            <w:pPr>
              <w:pStyle w:val="TAC"/>
              <w:rPr>
                <w:ins w:id="8069" w:author="3520" w:date="2023-06-19T11:57:00Z"/>
                <w:rFonts w:eastAsia="MS Mincho"/>
              </w:rPr>
            </w:pPr>
            <w:ins w:id="8070" w:author="3520" w:date="2023-06-16T09:04:00Z">
              <w:r w:rsidRPr="009B053A">
                <w:rPr>
                  <w:rFonts w:eastAsia="MS Mincho"/>
                </w:rPr>
                <w:t>QPSK</w:t>
              </w:r>
            </w:ins>
          </w:p>
        </w:tc>
        <w:tc>
          <w:tcPr>
            <w:tcW w:w="990" w:type="dxa"/>
            <w:gridSpan w:val="9"/>
            <w:vAlign w:val="center"/>
          </w:tcPr>
          <w:p w14:paraId="010E438B" w14:textId="21A18C10" w:rsidR="00EB4002" w:rsidRPr="009B053A" w:rsidRDefault="00EB4002" w:rsidP="00EB4002">
            <w:pPr>
              <w:pStyle w:val="TAC"/>
              <w:rPr>
                <w:ins w:id="8071" w:author="3520" w:date="2023-06-19T11:57:00Z"/>
                <w:rFonts w:eastAsia="MS Mincho"/>
              </w:rPr>
            </w:pPr>
            <w:ins w:id="8072" w:author="3520" w:date="2023-06-16T09:04:00Z">
              <w:r>
                <w:rPr>
                  <w:rFonts w:eastAsia="MS Mincho"/>
                </w:rPr>
                <w:t>1</w:t>
              </w:r>
              <w:r w:rsidRPr="009B053A">
                <w:rPr>
                  <w:rFonts w:eastAsia="MS Mincho"/>
                </w:rPr>
                <w:t>0 MHz</w:t>
              </w:r>
            </w:ins>
          </w:p>
        </w:tc>
        <w:tc>
          <w:tcPr>
            <w:tcW w:w="1832" w:type="dxa"/>
            <w:gridSpan w:val="5"/>
            <w:vAlign w:val="center"/>
          </w:tcPr>
          <w:p w14:paraId="1B41E7E4" w14:textId="4D8713A2" w:rsidR="00EB4002" w:rsidRPr="009B053A" w:rsidRDefault="00EB4002" w:rsidP="00EB4002">
            <w:pPr>
              <w:pStyle w:val="TAC"/>
              <w:rPr>
                <w:ins w:id="8073" w:author="3520" w:date="2023-06-19T11:57:00Z"/>
                <w:rFonts w:eastAsia="MS Mincho"/>
              </w:rPr>
            </w:pPr>
            <w:ins w:id="8074" w:author="3520" w:date="2023-06-16T09:04:00Z">
              <w:r w:rsidRPr="009B053A">
                <w:rPr>
                  <w:lang w:eastAsia="zh-TW"/>
                </w:rPr>
                <w:t xml:space="preserve">All RBs / </w:t>
              </w:r>
              <w:r w:rsidRPr="009B053A">
                <w:rPr>
                  <w:rFonts w:eastAsia="MS Mincho"/>
                </w:rPr>
                <w:t>REFSENS_ENDC_1</w:t>
              </w:r>
            </w:ins>
          </w:p>
        </w:tc>
        <w:tc>
          <w:tcPr>
            <w:tcW w:w="1142" w:type="dxa"/>
            <w:gridSpan w:val="5"/>
            <w:vAlign w:val="center"/>
          </w:tcPr>
          <w:p w14:paraId="4A69D8BD" w14:textId="5209152D" w:rsidR="00EB4002" w:rsidRPr="009B053A" w:rsidRDefault="00EB4002" w:rsidP="00EB4002">
            <w:pPr>
              <w:pStyle w:val="TAC"/>
              <w:rPr>
                <w:ins w:id="8075" w:author="3520" w:date="2023-06-19T11:57:00Z"/>
              </w:rPr>
            </w:pPr>
            <w:ins w:id="8076" w:author="3520" w:date="2023-06-16T09:04:00Z">
              <w:r w:rsidRPr="009B053A">
                <w:rPr>
                  <w:rFonts w:eastAsia="MS Mincho"/>
                </w:rPr>
                <w:t>N/A</w:t>
              </w:r>
            </w:ins>
          </w:p>
        </w:tc>
        <w:tc>
          <w:tcPr>
            <w:tcW w:w="1275" w:type="dxa"/>
            <w:gridSpan w:val="4"/>
            <w:vAlign w:val="center"/>
          </w:tcPr>
          <w:p w14:paraId="59ACB7DE" w14:textId="417E4BB2" w:rsidR="00EB4002" w:rsidRPr="009B053A" w:rsidRDefault="00EB4002" w:rsidP="00EB4002">
            <w:pPr>
              <w:pStyle w:val="TAC"/>
              <w:rPr>
                <w:ins w:id="8077" w:author="3520" w:date="2023-06-19T11:57:00Z"/>
                <w:rFonts w:eastAsia="MS Mincho"/>
              </w:rPr>
            </w:pPr>
            <w:ins w:id="8078" w:author="3520" w:date="2023-06-16T09:04:00Z">
              <w:r w:rsidRPr="009B053A">
                <w:rPr>
                  <w:rFonts w:eastAsia="MS Mincho"/>
                </w:rPr>
                <w:t>CP-OFDM QPSK</w:t>
              </w:r>
            </w:ins>
          </w:p>
        </w:tc>
        <w:tc>
          <w:tcPr>
            <w:tcW w:w="880" w:type="dxa"/>
            <w:vAlign w:val="center"/>
          </w:tcPr>
          <w:p w14:paraId="5216A2B4" w14:textId="252AB82B" w:rsidR="00EB4002" w:rsidRPr="009B053A" w:rsidRDefault="00EB4002" w:rsidP="00EB4002">
            <w:pPr>
              <w:pStyle w:val="TAC"/>
              <w:rPr>
                <w:ins w:id="8079" w:author="3520" w:date="2023-06-19T11:57:00Z"/>
                <w:rFonts w:eastAsia="MS Mincho"/>
              </w:rPr>
            </w:pPr>
            <w:ins w:id="8080" w:author="3520" w:date="2023-06-16T09:04:00Z">
              <w:r>
                <w:rPr>
                  <w:rFonts w:eastAsia="MS Mincho"/>
                </w:rPr>
                <w:t>4</w:t>
              </w:r>
              <w:r w:rsidRPr="009B053A">
                <w:rPr>
                  <w:rFonts w:eastAsia="MS Mincho"/>
                </w:rPr>
                <w:t>0 MHz</w:t>
              </w:r>
            </w:ins>
          </w:p>
        </w:tc>
        <w:tc>
          <w:tcPr>
            <w:tcW w:w="1707" w:type="dxa"/>
            <w:gridSpan w:val="5"/>
            <w:vAlign w:val="center"/>
          </w:tcPr>
          <w:p w14:paraId="496CB22D" w14:textId="72E80E8D" w:rsidR="00EB4002" w:rsidRPr="009B053A" w:rsidRDefault="00EB4002" w:rsidP="00EB4002">
            <w:pPr>
              <w:pStyle w:val="TAC"/>
              <w:rPr>
                <w:ins w:id="8081" w:author="3520" w:date="2023-06-19T11:57:00Z"/>
                <w:rFonts w:eastAsia="MS Mincho"/>
              </w:rPr>
            </w:pPr>
            <w:ins w:id="8082" w:author="3520" w:date="2023-06-16T09:04:00Z">
              <w:r w:rsidRPr="009B053A">
                <w:rPr>
                  <w:lang w:eastAsia="zh-TW"/>
                </w:rPr>
                <w:t>All RBs / 0</w:t>
              </w:r>
            </w:ins>
          </w:p>
        </w:tc>
      </w:tr>
      <w:tr w:rsidR="00EB4002" w:rsidRPr="009B053A" w14:paraId="3724BC14" w14:textId="77777777" w:rsidTr="00E32E05">
        <w:trPr>
          <w:gridAfter w:val="2"/>
          <w:wAfter w:w="35" w:type="dxa"/>
          <w:trHeight w:val="70"/>
        </w:trPr>
        <w:tc>
          <w:tcPr>
            <w:tcW w:w="10113" w:type="dxa"/>
            <w:gridSpan w:val="39"/>
            <w:vAlign w:val="center"/>
          </w:tcPr>
          <w:p w14:paraId="0C29B581" w14:textId="7545B9D3" w:rsidR="00EB4002" w:rsidRPr="009B053A" w:rsidRDefault="00EB4002" w:rsidP="00EB4002">
            <w:pPr>
              <w:pStyle w:val="TAH"/>
              <w:rPr>
                <w:rFonts w:eastAsia="MS Mincho"/>
              </w:rPr>
            </w:pPr>
            <w:r w:rsidRPr="009B053A">
              <w:rPr>
                <w:bCs/>
              </w:rPr>
              <w:t xml:space="preserve">Test Settings for a </w:t>
            </w:r>
            <w:r w:rsidRPr="009B053A">
              <w:rPr>
                <w:bCs/>
                <w:lang w:eastAsia="zh-TW"/>
              </w:rPr>
              <w:t xml:space="preserve">DC_19A_n79A </w:t>
            </w:r>
            <w:r w:rsidRPr="009B053A">
              <w:rPr>
                <w:bCs/>
              </w:rPr>
              <w:t>Configuration</w:t>
            </w:r>
          </w:p>
        </w:tc>
      </w:tr>
      <w:tr w:rsidR="00EB4002" w:rsidRPr="009B053A" w14:paraId="03168A76" w14:textId="77777777" w:rsidTr="00E32E05">
        <w:trPr>
          <w:gridAfter w:val="2"/>
          <w:wAfter w:w="35" w:type="dxa"/>
          <w:trHeight w:val="70"/>
        </w:trPr>
        <w:tc>
          <w:tcPr>
            <w:tcW w:w="648" w:type="dxa"/>
            <w:gridSpan w:val="3"/>
            <w:vMerge w:val="restart"/>
            <w:vAlign w:val="center"/>
          </w:tcPr>
          <w:p w14:paraId="1750172C" w14:textId="77777777" w:rsidR="00EB4002" w:rsidRPr="009B053A" w:rsidRDefault="00EB4002" w:rsidP="00EB4002">
            <w:pPr>
              <w:pStyle w:val="TAC"/>
            </w:pPr>
            <w:r w:rsidRPr="009B053A">
              <w:rPr>
                <w:rFonts w:eastAsia="MS Mincho"/>
              </w:rPr>
              <w:t>1</w:t>
            </w:r>
            <w:r w:rsidRPr="009B053A">
              <w:rPr>
                <w:rFonts w:eastAsia="MS Mincho"/>
                <w:vertAlign w:val="superscript"/>
              </w:rPr>
              <w:t>5</w:t>
            </w:r>
          </w:p>
        </w:tc>
        <w:tc>
          <w:tcPr>
            <w:tcW w:w="656" w:type="dxa"/>
            <w:vAlign w:val="center"/>
          </w:tcPr>
          <w:p w14:paraId="7695A688" w14:textId="77777777" w:rsidR="00EB4002" w:rsidRPr="009B053A" w:rsidRDefault="00EB4002" w:rsidP="00EB4002">
            <w:pPr>
              <w:pStyle w:val="TAC"/>
              <w:rPr>
                <w:rFonts w:eastAsia="MS Mincho"/>
              </w:rPr>
            </w:pPr>
            <w:r w:rsidRPr="009B053A">
              <w:rPr>
                <w:rFonts w:eastAsia="MS Mincho"/>
              </w:rPr>
              <w:t>19</w:t>
            </w:r>
          </w:p>
        </w:tc>
        <w:tc>
          <w:tcPr>
            <w:tcW w:w="993" w:type="dxa"/>
            <w:gridSpan w:val="7"/>
            <w:vAlign w:val="center"/>
          </w:tcPr>
          <w:p w14:paraId="6622AE68" w14:textId="77777777" w:rsidR="00EB4002" w:rsidRPr="009B053A" w:rsidRDefault="00EB4002" w:rsidP="00EB4002">
            <w:pPr>
              <w:pStyle w:val="TAC"/>
              <w:rPr>
                <w:rFonts w:eastAsia="MS Mincho"/>
              </w:rPr>
            </w:pPr>
            <w:r w:rsidRPr="009B053A">
              <w:rPr>
                <w:rFonts w:eastAsia="MS Mincho"/>
              </w:rPr>
              <w:t>DL 884</w:t>
            </w:r>
          </w:p>
        </w:tc>
        <w:tc>
          <w:tcPr>
            <w:tcW w:w="990" w:type="dxa"/>
            <w:gridSpan w:val="9"/>
            <w:vAlign w:val="center"/>
          </w:tcPr>
          <w:p w14:paraId="5B89C77D" w14:textId="77777777" w:rsidR="00EB4002" w:rsidRPr="009B053A" w:rsidRDefault="00EB4002" w:rsidP="00EB4002">
            <w:pPr>
              <w:pStyle w:val="TAC"/>
              <w:rPr>
                <w:rFonts w:eastAsia="MS Mincho"/>
              </w:rPr>
            </w:pPr>
            <w:r w:rsidRPr="009B053A">
              <w:rPr>
                <w:rFonts w:eastAsia="MS Mincho"/>
              </w:rPr>
              <w:t> </w:t>
            </w:r>
          </w:p>
        </w:tc>
        <w:tc>
          <w:tcPr>
            <w:tcW w:w="1832" w:type="dxa"/>
            <w:gridSpan w:val="5"/>
            <w:vAlign w:val="center"/>
          </w:tcPr>
          <w:p w14:paraId="4FB6DBFA" w14:textId="77777777" w:rsidR="00EB4002" w:rsidRPr="009B053A" w:rsidRDefault="00EB4002" w:rsidP="00EB4002">
            <w:pPr>
              <w:pStyle w:val="TAC"/>
              <w:rPr>
                <w:rFonts w:eastAsia="MS Mincho"/>
              </w:rPr>
            </w:pPr>
            <w:r w:rsidRPr="009B053A">
              <w:rPr>
                <w:rFonts w:eastAsia="MS Mincho"/>
              </w:rPr>
              <w:t> </w:t>
            </w:r>
          </w:p>
        </w:tc>
        <w:tc>
          <w:tcPr>
            <w:tcW w:w="1142" w:type="dxa"/>
            <w:gridSpan w:val="5"/>
            <w:vAlign w:val="center"/>
          </w:tcPr>
          <w:p w14:paraId="3521F04B" w14:textId="77777777" w:rsidR="00EB4002" w:rsidRPr="009B053A" w:rsidRDefault="00EB4002" w:rsidP="00EB4002">
            <w:pPr>
              <w:pStyle w:val="TAC"/>
              <w:rPr>
                <w:rFonts w:eastAsia="MS Mincho"/>
              </w:rPr>
            </w:pPr>
            <w:r w:rsidRPr="009B053A">
              <w:rPr>
                <w:rFonts w:eastAsia="MS Mincho"/>
              </w:rPr>
              <w:t>n79</w:t>
            </w:r>
          </w:p>
        </w:tc>
        <w:tc>
          <w:tcPr>
            <w:tcW w:w="1275" w:type="dxa"/>
            <w:gridSpan w:val="4"/>
            <w:vAlign w:val="center"/>
          </w:tcPr>
          <w:p w14:paraId="720C4B5A" w14:textId="77777777" w:rsidR="00EB4002" w:rsidRPr="009B053A" w:rsidRDefault="00EB4002" w:rsidP="00EB4002">
            <w:pPr>
              <w:pStyle w:val="TAC"/>
              <w:rPr>
                <w:rFonts w:eastAsia="MS Mincho"/>
              </w:rPr>
            </w:pPr>
            <w:r w:rsidRPr="009B053A">
              <w:rPr>
                <w:rFonts w:eastAsia="MS Mincho"/>
              </w:rPr>
              <w:t>Low</w:t>
            </w:r>
          </w:p>
        </w:tc>
        <w:tc>
          <w:tcPr>
            <w:tcW w:w="880" w:type="dxa"/>
            <w:vAlign w:val="center"/>
          </w:tcPr>
          <w:p w14:paraId="5CB3C14B" w14:textId="77777777" w:rsidR="00EB4002" w:rsidRPr="009B053A" w:rsidRDefault="00EB4002" w:rsidP="00EB4002">
            <w:pPr>
              <w:pStyle w:val="TAC"/>
              <w:rPr>
                <w:rFonts w:eastAsia="MS Mincho"/>
              </w:rPr>
            </w:pPr>
            <w:r w:rsidRPr="009B053A">
              <w:rPr>
                <w:rFonts w:eastAsia="MS Mincho"/>
              </w:rPr>
              <w:t> </w:t>
            </w:r>
          </w:p>
        </w:tc>
        <w:tc>
          <w:tcPr>
            <w:tcW w:w="1697" w:type="dxa"/>
            <w:gridSpan w:val="4"/>
            <w:vAlign w:val="center"/>
          </w:tcPr>
          <w:p w14:paraId="770B2EFD" w14:textId="77777777" w:rsidR="00EB4002" w:rsidRPr="009B053A" w:rsidRDefault="00EB4002" w:rsidP="00EB4002">
            <w:pPr>
              <w:pStyle w:val="TAC"/>
              <w:rPr>
                <w:rFonts w:eastAsia="MS Mincho"/>
              </w:rPr>
            </w:pPr>
            <w:r w:rsidRPr="009B053A">
              <w:rPr>
                <w:rFonts w:eastAsia="MS Mincho"/>
              </w:rPr>
              <w:t> </w:t>
            </w:r>
          </w:p>
        </w:tc>
      </w:tr>
      <w:tr w:rsidR="00EB4002" w:rsidRPr="009B053A" w14:paraId="71ADDB2B" w14:textId="77777777" w:rsidTr="00E32E05">
        <w:trPr>
          <w:gridAfter w:val="2"/>
          <w:wAfter w:w="35" w:type="dxa"/>
          <w:trHeight w:val="70"/>
        </w:trPr>
        <w:tc>
          <w:tcPr>
            <w:tcW w:w="648" w:type="dxa"/>
            <w:gridSpan w:val="3"/>
            <w:vMerge/>
            <w:vAlign w:val="center"/>
          </w:tcPr>
          <w:p w14:paraId="12CA8FBC" w14:textId="77777777" w:rsidR="00EB4002" w:rsidRPr="009B053A" w:rsidRDefault="00EB4002" w:rsidP="00EB4002">
            <w:pPr>
              <w:pStyle w:val="TAC"/>
            </w:pPr>
          </w:p>
        </w:tc>
        <w:tc>
          <w:tcPr>
            <w:tcW w:w="656" w:type="dxa"/>
            <w:vAlign w:val="center"/>
          </w:tcPr>
          <w:p w14:paraId="7FF8E1FB" w14:textId="77777777" w:rsidR="00EB4002" w:rsidRPr="009B053A" w:rsidRDefault="00EB4002" w:rsidP="00EB4002">
            <w:pPr>
              <w:pStyle w:val="TAC"/>
              <w:rPr>
                <w:rFonts w:eastAsia="MS Mincho"/>
              </w:rPr>
            </w:pPr>
            <w:r w:rsidRPr="009B053A">
              <w:rPr>
                <w:rFonts w:eastAsia="MS Mincho"/>
              </w:rPr>
              <w:t>N/A</w:t>
            </w:r>
          </w:p>
        </w:tc>
        <w:tc>
          <w:tcPr>
            <w:tcW w:w="993" w:type="dxa"/>
            <w:gridSpan w:val="7"/>
            <w:vAlign w:val="center"/>
          </w:tcPr>
          <w:p w14:paraId="0A02645B"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18D0A870" w14:textId="77777777" w:rsidR="00EB4002" w:rsidRPr="009B053A" w:rsidRDefault="00EB4002" w:rsidP="00EB4002">
            <w:pPr>
              <w:pStyle w:val="TAC"/>
              <w:rPr>
                <w:rFonts w:eastAsia="MS Mincho"/>
              </w:rPr>
            </w:pPr>
            <w:r w:rsidRPr="009B053A">
              <w:rPr>
                <w:rFonts w:eastAsia="MS Mincho"/>
              </w:rPr>
              <w:t>10 MHz</w:t>
            </w:r>
          </w:p>
        </w:tc>
        <w:tc>
          <w:tcPr>
            <w:tcW w:w="1832" w:type="dxa"/>
            <w:gridSpan w:val="5"/>
            <w:vAlign w:val="center"/>
          </w:tcPr>
          <w:p w14:paraId="17DA9F11"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0</w:t>
            </w:r>
          </w:p>
        </w:tc>
        <w:tc>
          <w:tcPr>
            <w:tcW w:w="1142" w:type="dxa"/>
            <w:gridSpan w:val="5"/>
            <w:vAlign w:val="center"/>
          </w:tcPr>
          <w:p w14:paraId="39150281" w14:textId="77777777" w:rsidR="00EB4002" w:rsidRPr="009B053A" w:rsidRDefault="00EB4002" w:rsidP="00EB4002">
            <w:pPr>
              <w:pStyle w:val="TAC"/>
              <w:rPr>
                <w:rFonts w:eastAsia="MS Mincho"/>
              </w:rPr>
            </w:pPr>
            <w:r w:rsidRPr="009B053A">
              <w:rPr>
                <w:rFonts w:eastAsia="MS Mincho"/>
              </w:rPr>
              <w:t>DFT-s-OFDM QPSK</w:t>
            </w:r>
          </w:p>
        </w:tc>
        <w:tc>
          <w:tcPr>
            <w:tcW w:w="1275" w:type="dxa"/>
            <w:gridSpan w:val="4"/>
            <w:vAlign w:val="center"/>
          </w:tcPr>
          <w:p w14:paraId="760DD298"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0B551938" w14:textId="77777777" w:rsidR="00EB4002" w:rsidRPr="009B053A" w:rsidRDefault="00EB4002" w:rsidP="00EB4002">
            <w:pPr>
              <w:pStyle w:val="TAC"/>
              <w:rPr>
                <w:rFonts w:eastAsia="MS Mincho"/>
              </w:rPr>
            </w:pPr>
            <w:r w:rsidRPr="009B053A">
              <w:rPr>
                <w:rFonts w:eastAsia="MS Mincho"/>
              </w:rPr>
              <w:t>40 MHz</w:t>
            </w:r>
          </w:p>
        </w:tc>
        <w:tc>
          <w:tcPr>
            <w:tcW w:w="1697" w:type="dxa"/>
            <w:gridSpan w:val="4"/>
            <w:vAlign w:val="center"/>
          </w:tcPr>
          <w:p w14:paraId="5AB52088"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2</w:t>
            </w:r>
          </w:p>
        </w:tc>
      </w:tr>
      <w:tr w:rsidR="00EB4002" w:rsidRPr="009B053A" w14:paraId="2BA09178" w14:textId="77777777" w:rsidTr="00E32E05">
        <w:trPr>
          <w:gridAfter w:val="2"/>
          <w:wAfter w:w="35" w:type="dxa"/>
          <w:trHeight w:val="70"/>
        </w:trPr>
        <w:tc>
          <w:tcPr>
            <w:tcW w:w="648" w:type="dxa"/>
            <w:gridSpan w:val="3"/>
            <w:vMerge w:val="restart"/>
            <w:vAlign w:val="center"/>
          </w:tcPr>
          <w:p w14:paraId="35BDF1B0" w14:textId="2435B472" w:rsidR="00EB4002" w:rsidRPr="009B053A" w:rsidRDefault="00EB4002" w:rsidP="00EB4002">
            <w:pPr>
              <w:pStyle w:val="TAC"/>
            </w:pPr>
            <w:r w:rsidRPr="009B053A">
              <w:rPr>
                <w:rFonts w:eastAsia="MS Mincho"/>
              </w:rPr>
              <w:t>2</w:t>
            </w:r>
            <w:r w:rsidRPr="009B053A">
              <w:rPr>
                <w:rFonts w:eastAsia="MS Mincho"/>
                <w:vertAlign w:val="superscript"/>
              </w:rPr>
              <w:t>,9</w:t>
            </w:r>
          </w:p>
        </w:tc>
        <w:tc>
          <w:tcPr>
            <w:tcW w:w="656" w:type="dxa"/>
            <w:vAlign w:val="center"/>
          </w:tcPr>
          <w:p w14:paraId="52EDCA86" w14:textId="77777777" w:rsidR="00EB4002" w:rsidRPr="009B053A" w:rsidRDefault="00EB4002" w:rsidP="00EB4002">
            <w:pPr>
              <w:pStyle w:val="TAC"/>
              <w:rPr>
                <w:rFonts w:eastAsia="MS Mincho"/>
              </w:rPr>
            </w:pPr>
            <w:r w:rsidRPr="009B053A">
              <w:rPr>
                <w:rFonts w:eastAsia="MS Mincho"/>
              </w:rPr>
              <w:t>19</w:t>
            </w:r>
          </w:p>
        </w:tc>
        <w:tc>
          <w:tcPr>
            <w:tcW w:w="993" w:type="dxa"/>
            <w:gridSpan w:val="7"/>
            <w:vAlign w:val="center"/>
          </w:tcPr>
          <w:p w14:paraId="077F4B81" w14:textId="77777777" w:rsidR="00EB4002" w:rsidRPr="009B053A" w:rsidRDefault="00EB4002" w:rsidP="00EB4002">
            <w:pPr>
              <w:pStyle w:val="TAC"/>
              <w:rPr>
                <w:rFonts w:eastAsia="MS Mincho"/>
              </w:rPr>
            </w:pPr>
            <w:r w:rsidRPr="009B053A">
              <w:rPr>
                <w:rFonts w:eastAsia="MS Mincho"/>
              </w:rPr>
              <w:t>DL 884</w:t>
            </w:r>
          </w:p>
        </w:tc>
        <w:tc>
          <w:tcPr>
            <w:tcW w:w="990" w:type="dxa"/>
            <w:gridSpan w:val="9"/>
            <w:vAlign w:val="center"/>
          </w:tcPr>
          <w:p w14:paraId="398038A7" w14:textId="77777777" w:rsidR="00EB4002" w:rsidRPr="009B053A" w:rsidRDefault="00EB4002" w:rsidP="00EB4002">
            <w:pPr>
              <w:pStyle w:val="TAC"/>
              <w:rPr>
                <w:rFonts w:eastAsia="MS Mincho"/>
              </w:rPr>
            </w:pPr>
            <w:r w:rsidRPr="009B053A">
              <w:rPr>
                <w:rFonts w:eastAsia="MS Mincho"/>
              </w:rPr>
              <w:t> </w:t>
            </w:r>
          </w:p>
        </w:tc>
        <w:tc>
          <w:tcPr>
            <w:tcW w:w="1832" w:type="dxa"/>
            <w:gridSpan w:val="5"/>
            <w:vAlign w:val="center"/>
          </w:tcPr>
          <w:p w14:paraId="070A3FA1" w14:textId="77777777" w:rsidR="00EB4002" w:rsidRPr="009B053A" w:rsidRDefault="00EB4002" w:rsidP="00EB4002">
            <w:pPr>
              <w:pStyle w:val="TAC"/>
              <w:rPr>
                <w:rFonts w:eastAsia="MS Mincho"/>
              </w:rPr>
            </w:pPr>
            <w:r w:rsidRPr="009B053A">
              <w:rPr>
                <w:rFonts w:eastAsia="MS Mincho"/>
              </w:rPr>
              <w:t> </w:t>
            </w:r>
          </w:p>
        </w:tc>
        <w:tc>
          <w:tcPr>
            <w:tcW w:w="1142" w:type="dxa"/>
            <w:gridSpan w:val="5"/>
            <w:vAlign w:val="center"/>
          </w:tcPr>
          <w:p w14:paraId="2F37B89D" w14:textId="77777777" w:rsidR="00EB4002" w:rsidRPr="009B053A" w:rsidRDefault="00EB4002" w:rsidP="00EB4002">
            <w:pPr>
              <w:pStyle w:val="TAC"/>
              <w:rPr>
                <w:rFonts w:eastAsia="MS Mincho"/>
              </w:rPr>
            </w:pPr>
            <w:r w:rsidRPr="009B053A">
              <w:rPr>
                <w:rFonts w:eastAsia="MS Mincho"/>
              </w:rPr>
              <w:t>n79</w:t>
            </w:r>
          </w:p>
        </w:tc>
        <w:tc>
          <w:tcPr>
            <w:tcW w:w="1275" w:type="dxa"/>
            <w:gridSpan w:val="4"/>
            <w:vAlign w:val="center"/>
          </w:tcPr>
          <w:p w14:paraId="07B23090" w14:textId="2A4E8A65" w:rsidR="00EB4002" w:rsidRPr="009B053A" w:rsidRDefault="00EB4002" w:rsidP="00EB4002">
            <w:pPr>
              <w:pStyle w:val="TAC"/>
              <w:rPr>
                <w:rFonts w:eastAsia="MS Mincho"/>
              </w:rPr>
            </w:pPr>
            <w:r w:rsidRPr="009B053A">
              <w:t xml:space="preserve">UL/DL 4445.025 </w:t>
            </w:r>
          </w:p>
        </w:tc>
        <w:tc>
          <w:tcPr>
            <w:tcW w:w="880" w:type="dxa"/>
            <w:vAlign w:val="center"/>
          </w:tcPr>
          <w:p w14:paraId="59FDA967" w14:textId="77777777" w:rsidR="00EB4002" w:rsidRPr="009B053A" w:rsidRDefault="00EB4002" w:rsidP="00EB4002">
            <w:pPr>
              <w:pStyle w:val="TAC"/>
              <w:rPr>
                <w:rFonts w:eastAsia="MS Mincho"/>
              </w:rPr>
            </w:pPr>
            <w:r w:rsidRPr="009B053A">
              <w:rPr>
                <w:rFonts w:eastAsia="MS Mincho"/>
              </w:rPr>
              <w:t> </w:t>
            </w:r>
          </w:p>
        </w:tc>
        <w:tc>
          <w:tcPr>
            <w:tcW w:w="1697" w:type="dxa"/>
            <w:gridSpan w:val="4"/>
            <w:vAlign w:val="center"/>
          </w:tcPr>
          <w:p w14:paraId="7358AAE2" w14:textId="77777777" w:rsidR="00EB4002" w:rsidRPr="009B053A" w:rsidRDefault="00EB4002" w:rsidP="00EB4002">
            <w:pPr>
              <w:pStyle w:val="TAC"/>
              <w:rPr>
                <w:rFonts w:eastAsia="MS Mincho"/>
              </w:rPr>
            </w:pPr>
            <w:r w:rsidRPr="009B053A">
              <w:rPr>
                <w:rFonts w:eastAsia="MS Mincho"/>
              </w:rPr>
              <w:t> </w:t>
            </w:r>
          </w:p>
        </w:tc>
      </w:tr>
      <w:tr w:rsidR="00EB4002" w:rsidRPr="009B053A" w14:paraId="2521F9AE" w14:textId="77777777" w:rsidTr="00E32E05">
        <w:trPr>
          <w:gridAfter w:val="2"/>
          <w:wAfter w:w="35" w:type="dxa"/>
          <w:trHeight w:val="70"/>
        </w:trPr>
        <w:tc>
          <w:tcPr>
            <w:tcW w:w="648" w:type="dxa"/>
            <w:gridSpan w:val="3"/>
            <w:vMerge/>
            <w:vAlign w:val="center"/>
          </w:tcPr>
          <w:p w14:paraId="49F97BB0" w14:textId="77777777" w:rsidR="00EB4002" w:rsidRPr="009B053A" w:rsidRDefault="00EB4002" w:rsidP="00EB4002">
            <w:pPr>
              <w:pStyle w:val="TAC"/>
            </w:pPr>
          </w:p>
        </w:tc>
        <w:tc>
          <w:tcPr>
            <w:tcW w:w="656" w:type="dxa"/>
            <w:vAlign w:val="center"/>
          </w:tcPr>
          <w:p w14:paraId="030AF9A4" w14:textId="77777777" w:rsidR="00EB4002" w:rsidRPr="009B053A" w:rsidRDefault="00EB4002" w:rsidP="00EB4002">
            <w:pPr>
              <w:pStyle w:val="TAC"/>
              <w:rPr>
                <w:rFonts w:eastAsia="MS Mincho"/>
              </w:rPr>
            </w:pPr>
            <w:r w:rsidRPr="009B053A">
              <w:rPr>
                <w:rFonts w:eastAsia="MS Mincho"/>
              </w:rPr>
              <w:t>N/A</w:t>
            </w:r>
          </w:p>
        </w:tc>
        <w:tc>
          <w:tcPr>
            <w:tcW w:w="993" w:type="dxa"/>
            <w:gridSpan w:val="7"/>
            <w:vAlign w:val="center"/>
          </w:tcPr>
          <w:p w14:paraId="5717AEDE"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429C4D86" w14:textId="77777777" w:rsidR="00EB4002" w:rsidRPr="009B053A" w:rsidRDefault="00EB4002" w:rsidP="00EB4002">
            <w:pPr>
              <w:pStyle w:val="TAC"/>
              <w:rPr>
                <w:rFonts w:eastAsia="MS Mincho"/>
              </w:rPr>
            </w:pPr>
            <w:r w:rsidRPr="009B053A">
              <w:rPr>
                <w:rFonts w:eastAsia="MS Mincho"/>
              </w:rPr>
              <w:t>10 MHz</w:t>
            </w:r>
          </w:p>
        </w:tc>
        <w:tc>
          <w:tcPr>
            <w:tcW w:w="1832" w:type="dxa"/>
            <w:gridSpan w:val="5"/>
            <w:vAlign w:val="center"/>
          </w:tcPr>
          <w:p w14:paraId="0156D41E"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0</w:t>
            </w:r>
          </w:p>
        </w:tc>
        <w:tc>
          <w:tcPr>
            <w:tcW w:w="1142" w:type="dxa"/>
            <w:gridSpan w:val="5"/>
            <w:vAlign w:val="center"/>
          </w:tcPr>
          <w:p w14:paraId="7B142C7B" w14:textId="77777777" w:rsidR="00EB4002" w:rsidRPr="009B053A" w:rsidRDefault="00EB4002" w:rsidP="00EB4002">
            <w:pPr>
              <w:pStyle w:val="TAC"/>
              <w:rPr>
                <w:rFonts w:eastAsia="MS Mincho"/>
              </w:rPr>
            </w:pPr>
            <w:r w:rsidRPr="009B053A">
              <w:rPr>
                <w:rFonts w:eastAsia="MS Mincho"/>
              </w:rPr>
              <w:t>DFT-s-OFDM QPSK</w:t>
            </w:r>
          </w:p>
        </w:tc>
        <w:tc>
          <w:tcPr>
            <w:tcW w:w="1275" w:type="dxa"/>
            <w:gridSpan w:val="4"/>
            <w:vAlign w:val="center"/>
          </w:tcPr>
          <w:p w14:paraId="4FFB639E"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7A299038" w14:textId="77777777" w:rsidR="00EB4002" w:rsidRPr="009B053A" w:rsidRDefault="00EB4002" w:rsidP="00EB4002">
            <w:pPr>
              <w:pStyle w:val="TAC"/>
              <w:rPr>
                <w:rFonts w:eastAsia="MS Mincho"/>
              </w:rPr>
            </w:pPr>
            <w:r w:rsidRPr="009B053A">
              <w:rPr>
                <w:rFonts w:eastAsia="MS Mincho"/>
              </w:rPr>
              <w:t>40 MHz</w:t>
            </w:r>
          </w:p>
        </w:tc>
        <w:tc>
          <w:tcPr>
            <w:tcW w:w="1697" w:type="dxa"/>
            <w:gridSpan w:val="4"/>
            <w:vAlign w:val="center"/>
          </w:tcPr>
          <w:p w14:paraId="278E9CCC"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2</w:t>
            </w:r>
          </w:p>
        </w:tc>
      </w:tr>
      <w:tr w:rsidR="00EB4002" w:rsidRPr="009B053A" w14:paraId="3F75A5D7" w14:textId="77777777" w:rsidTr="00E32E05">
        <w:trPr>
          <w:gridAfter w:val="2"/>
          <w:wAfter w:w="35" w:type="dxa"/>
          <w:trHeight w:val="70"/>
        </w:trPr>
        <w:tc>
          <w:tcPr>
            <w:tcW w:w="10113" w:type="dxa"/>
            <w:gridSpan w:val="39"/>
            <w:vAlign w:val="center"/>
          </w:tcPr>
          <w:p w14:paraId="23744B33" w14:textId="77777777" w:rsidR="00EB4002" w:rsidRPr="009B053A" w:rsidRDefault="00EB4002" w:rsidP="00EB4002">
            <w:pPr>
              <w:pStyle w:val="TAH"/>
              <w:rPr>
                <w:rFonts w:eastAsia="MS Mincho"/>
              </w:rPr>
            </w:pPr>
            <w:r w:rsidRPr="009B053A">
              <w:t xml:space="preserve">Test Settings for a </w:t>
            </w:r>
            <w:r w:rsidRPr="009B053A">
              <w:rPr>
                <w:lang w:eastAsia="zh-TW"/>
              </w:rPr>
              <w:t xml:space="preserve">DC_20A_n3A </w:t>
            </w:r>
            <w:r w:rsidRPr="009B053A">
              <w:t>Configuration</w:t>
            </w:r>
          </w:p>
        </w:tc>
      </w:tr>
      <w:tr w:rsidR="00EB4002" w:rsidRPr="009B053A" w14:paraId="371EE7A6" w14:textId="77777777" w:rsidTr="00E32E05">
        <w:trPr>
          <w:gridAfter w:val="2"/>
          <w:wAfter w:w="35" w:type="dxa"/>
          <w:trHeight w:val="70"/>
        </w:trPr>
        <w:tc>
          <w:tcPr>
            <w:tcW w:w="648" w:type="dxa"/>
            <w:gridSpan w:val="3"/>
            <w:vMerge w:val="restart"/>
            <w:vAlign w:val="center"/>
          </w:tcPr>
          <w:p w14:paraId="3BF5AF50" w14:textId="3B584A56" w:rsidR="00EB4002" w:rsidRPr="009B053A" w:rsidRDefault="00EB4002" w:rsidP="00EB4002">
            <w:pPr>
              <w:pStyle w:val="TAC"/>
              <w:rPr>
                <w:rFonts w:eastAsia="MS Mincho"/>
              </w:rPr>
            </w:pPr>
            <w:r w:rsidRPr="009B053A">
              <w:rPr>
                <w:rFonts w:eastAsia="MS Mincho"/>
              </w:rPr>
              <w:t>1</w:t>
            </w:r>
            <w:r w:rsidRPr="009B053A">
              <w:rPr>
                <w:rFonts w:eastAsia="MS Mincho"/>
                <w:vertAlign w:val="superscript"/>
              </w:rPr>
              <w:t>4</w:t>
            </w:r>
          </w:p>
        </w:tc>
        <w:tc>
          <w:tcPr>
            <w:tcW w:w="656" w:type="dxa"/>
            <w:vAlign w:val="center"/>
          </w:tcPr>
          <w:p w14:paraId="5B535C43" w14:textId="77777777" w:rsidR="00EB4002" w:rsidRPr="009B053A" w:rsidRDefault="00EB4002" w:rsidP="00EB4002">
            <w:pPr>
              <w:pStyle w:val="TAC"/>
              <w:rPr>
                <w:rFonts w:eastAsia="MS Mincho"/>
              </w:rPr>
            </w:pPr>
            <w:r w:rsidRPr="009B053A">
              <w:rPr>
                <w:rFonts w:eastAsia="MS Mincho"/>
              </w:rPr>
              <w:t>20</w:t>
            </w:r>
          </w:p>
        </w:tc>
        <w:tc>
          <w:tcPr>
            <w:tcW w:w="993" w:type="dxa"/>
            <w:gridSpan w:val="7"/>
            <w:vAlign w:val="center"/>
          </w:tcPr>
          <w:p w14:paraId="28076C21" w14:textId="77777777" w:rsidR="00EB4002" w:rsidRPr="009B053A" w:rsidRDefault="00EB4002" w:rsidP="00EB4002">
            <w:pPr>
              <w:pStyle w:val="TAC"/>
              <w:rPr>
                <w:rFonts w:eastAsia="MS Mincho"/>
              </w:rPr>
            </w:pPr>
            <w:r w:rsidRPr="009B053A">
              <w:rPr>
                <w:rFonts w:eastAsia="MS Mincho"/>
              </w:rPr>
              <w:t>UL 840 / DL 799</w:t>
            </w:r>
          </w:p>
        </w:tc>
        <w:tc>
          <w:tcPr>
            <w:tcW w:w="990" w:type="dxa"/>
            <w:gridSpan w:val="9"/>
            <w:vAlign w:val="center"/>
          </w:tcPr>
          <w:p w14:paraId="3FCBF625" w14:textId="77777777" w:rsidR="00EB4002" w:rsidRPr="009B053A" w:rsidRDefault="00EB4002" w:rsidP="00EB4002">
            <w:pPr>
              <w:pStyle w:val="TAC"/>
              <w:rPr>
                <w:rFonts w:eastAsia="MS Mincho"/>
              </w:rPr>
            </w:pPr>
            <w:r w:rsidRPr="009B053A">
              <w:rPr>
                <w:rFonts w:eastAsia="MS Mincho"/>
              </w:rPr>
              <w:t> </w:t>
            </w:r>
          </w:p>
        </w:tc>
        <w:tc>
          <w:tcPr>
            <w:tcW w:w="1832" w:type="dxa"/>
            <w:gridSpan w:val="5"/>
            <w:vAlign w:val="center"/>
          </w:tcPr>
          <w:p w14:paraId="0EAEC036" w14:textId="77777777" w:rsidR="00EB4002" w:rsidRPr="009B053A" w:rsidRDefault="00EB4002" w:rsidP="00EB4002">
            <w:pPr>
              <w:pStyle w:val="TAC"/>
              <w:rPr>
                <w:rFonts w:eastAsia="MS Mincho"/>
              </w:rPr>
            </w:pPr>
            <w:r w:rsidRPr="009B053A">
              <w:rPr>
                <w:rFonts w:eastAsia="MS Mincho"/>
              </w:rPr>
              <w:t> </w:t>
            </w:r>
          </w:p>
        </w:tc>
        <w:tc>
          <w:tcPr>
            <w:tcW w:w="1142" w:type="dxa"/>
            <w:gridSpan w:val="5"/>
            <w:vAlign w:val="center"/>
          </w:tcPr>
          <w:p w14:paraId="61109821" w14:textId="77777777" w:rsidR="00EB4002" w:rsidRPr="009B053A" w:rsidRDefault="00EB4002" w:rsidP="00EB4002">
            <w:pPr>
              <w:pStyle w:val="TAC"/>
              <w:rPr>
                <w:rFonts w:eastAsia="MS Mincho"/>
              </w:rPr>
            </w:pPr>
            <w:r w:rsidRPr="009B053A">
              <w:rPr>
                <w:rFonts w:eastAsia="MS Mincho"/>
              </w:rPr>
              <w:t>n3</w:t>
            </w:r>
          </w:p>
        </w:tc>
        <w:tc>
          <w:tcPr>
            <w:tcW w:w="1275" w:type="dxa"/>
            <w:gridSpan w:val="4"/>
            <w:vAlign w:val="center"/>
          </w:tcPr>
          <w:p w14:paraId="54A912E3" w14:textId="77777777" w:rsidR="00EB4002" w:rsidRPr="009B053A" w:rsidRDefault="00EB4002" w:rsidP="00EB4002">
            <w:pPr>
              <w:pStyle w:val="TAC"/>
              <w:rPr>
                <w:rFonts w:eastAsia="MS Mincho"/>
              </w:rPr>
            </w:pPr>
            <w:r w:rsidRPr="009B053A">
              <w:rPr>
                <w:rFonts w:eastAsia="MS Mincho"/>
              </w:rPr>
              <w:t>UL 1775 / DL 1870</w:t>
            </w:r>
          </w:p>
        </w:tc>
        <w:tc>
          <w:tcPr>
            <w:tcW w:w="880" w:type="dxa"/>
            <w:vAlign w:val="center"/>
          </w:tcPr>
          <w:p w14:paraId="754673B1" w14:textId="77777777" w:rsidR="00EB4002" w:rsidRPr="009B053A" w:rsidRDefault="00EB4002" w:rsidP="00EB4002">
            <w:pPr>
              <w:pStyle w:val="TAC"/>
              <w:rPr>
                <w:rFonts w:eastAsia="MS Mincho"/>
              </w:rPr>
            </w:pPr>
            <w:r w:rsidRPr="009B053A">
              <w:rPr>
                <w:rFonts w:eastAsia="MS Mincho"/>
              </w:rPr>
              <w:t> </w:t>
            </w:r>
          </w:p>
        </w:tc>
        <w:tc>
          <w:tcPr>
            <w:tcW w:w="1697" w:type="dxa"/>
            <w:gridSpan w:val="4"/>
            <w:vAlign w:val="center"/>
          </w:tcPr>
          <w:p w14:paraId="2AD1365A" w14:textId="77777777" w:rsidR="00EB4002" w:rsidRPr="009B053A" w:rsidRDefault="00EB4002" w:rsidP="00EB4002">
            <w:pPr>
              <w:pStyle w:val="TAC"/>
              <w:rPr>
                <w:rFonts w:eastAsia="MS Mincho"/>
              </w:rPr>
            </w:pPr>
            <w:r w:rsidRPr="009B053A">
              <w:rPr>
                <w:rFonts w:eastAsia="MS Mincho"/>
              </w:rPr>
              <w:t> </w:t>
            </w:r>
          </w:p>
        </w:tc>
      </w:tr>
      <w:tr w:rsidR="00EB4002" w:rsidRPr="009B053A" w14:paraId="27982540" w14:textId="77777777" w:rsidTr="00E32E05">
        <w:trPr>
          <w:gridAfter w:val="2"/>
          <w:wAfter w:w="35" w:type="dxa"/>
          <w:trHeight w:val="70"/>
        </w:trPr>
        <w:tc>
          <w:tcPr>
            <w:tcW w:w="648" w:type="dxa"/>
            <w:gridSpan w:val="3"/>
            <w:vMerge/>
            <w:vAlign w:val="center"/>
          </w:tcPr>
          <w:p w14:paraId="37A993B0" w14:textId="77777777" w:rsidR="00EB4002" w:rsidRPr="009B053A" w:rsidRDefault="00EB4002" w:rsidP="00EB4002">
            <w:pPr>
              <w:pStyle w:val="TAC"/>
              <w:rPr>
                <w:rFonts w:eastAsia="MS Mincho"/>
              </w:rPr>
            </w:pPr>
          </w:p>
        </w:tc>
        <w:tc>
          <w:tcPr>
            <w:tcW w:w="656" w:type="dxa"/>
            <w:vAlign w:val="center"/>
          </w:tcPr>
          <w:p w14:paraId="7F938C3E"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5A782766"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4E8C5E14" w14:textId="77777777"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7A01FFED" w14:textId="77777777" w:rsidR="00EB4002" w:rsidRPr="009B053A" w:rsidRDefault="00EB4002" w:rsidP="00EB4002">
            <w:pPr>
              <w:pStyle w:val="TAC"/>
              <w:rPr>
                <w:rFonts w:eastAsia="MS Mincho"/>
              </w:rPr>
            </w:pPr>
            <w:r w:rsidRPr="009B053A">
              <w:rPr>
                <w:rFonts w:eastAsia="MS Mincho"/>
              </w:rPr>
              <w:t>All RBs / REFSENS_ENDC_4</w:t>
            </w:r>
          </w:p>
        </w:tc>
        <w:tc>
          <w:tcPr>
            <w:tcW w:w="1142" w:type="dxa"/>
            <w:gridSpan w:val="5"/>
            <w:vAlign w:val="center"/>
          </w:tcPr>
          <w:p w14:paraId="39C41F0F" w14:textId="2004DA58" w:rsidR="00EB4002" w:rsidRPr="009B053A" w:rsidRDefault="00EB4002" w:rsidP="00EB4002">
            <w:pPr>
              <w:pStyle w:val="TAC"/>
              <w:rPr>
                <w:rFonts w:eastAsia="MS Mincho"/>
              </w:rPr>
            </w:pPr>
            <w:r w:rsidRPr="009B053A">
              <w:t>DFT-s-OFDM QPSK</w:t>
            </w:r>
          </w:p>
        </w:tc>
        <w:tc>
          <w:tcPr>
            <w:tcW w:w="1275" w:type="dxa"/>
            <w:gridSpan w:val="4"/>
            <w:vAlign w:val="center"/>
          </w:tcPr>
          <w:p w14:paraId="33E854F2"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730FA13A" w14:textId="77777777" w:rsidR="00EB4002" w:rsidRPr="009B053A" w:rsidRDefault="00EB4002" w:rsidP="00EB4002">
            <w:pPr>
              <w:pStyle w:val="TAC"/>
              <w:rPr>
                <w:rFonts w:eastAsia="MS Mincho"/>
              </w:rPr>
            </w:pPr>
            <w:r w:rsidRPr="009B053A">
              <w:rPr>
                <w:rFonts w:eastAsia="MS Mincho"/>
              </w:rPr>
              <w:t>5 MHz</w:t>
            </w:r>
          </w:p>
        </w:tc>
        <w:tc>
          <w:tcPr>
            <w:tcW w:w="1697" w:type="dxa"/>
            <w:gridSpan w:val="4"/>
            <w:vAlign w:val="center"/>
          </w:tcPr>
          <w:p w14:paraId="39A91BB1"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11B3E7F2" w14:textId="77777777" w:rsidTr="00E32E05">
        <w:trPr>
          <w:gridAfter w:val="2"/>
          <w:wAfter w:w="35" w:type="dxa"/>
          <w:trHeight w:val="70"/>
        </w:trPr>
        <w:tc>
          <w:tcPr>
            <w:tcW w:w="648" w:type="dxa"/>
            <w:gridSpan w:val="3"/>
            <w:vMerge w:val="restart"/>
            <w:vAlign w:val="center"/>
          </w:tcPr>
          <w:p w14:paraId="12D9DAD3" w14:textId="4528A5AD" w:rsidR="00EB4002" w:rsidRPr="009B053A" w:rsidRDefault="00EB4002" w:rsidP="00EB4002">
            <w:pPr>
              <w:pStyle w:val="TAC"/>
              <w:rPr>
                <w:rFonts w:eastAsia="MS Mincho"/>
              </w:rPr>
            </w:pPr>
            <w:r w:rsidRPr="009B053A">
              <w:rPr>
                <w:rFonts w:eastAsia="MS Mincho"/>
              </w:rPr>
              <w:t>2</w:t>
            </w:r>
            <w:r w:rsidRPr="009B053A">
              <w:rPr>
                <w:rFonts w:eastAsia="MS Mincho"/>
                <w:vertAlign w:val="superscript"/>
              </w:rPr>
              <w:t>4</w:t>
            </w:r>
          </w:p>
        </w:tc>
        <w:tc>
          <w:tcPr>
            <w:tcW w:w="656" w:type="dxa"/>
            <w:vAlign w:val="center"/>
          </w:tcPr>
          <w:p w14:paraId="4AAC8A92" w14:textId="77777777" w:rsidR="00EB4002" w:rsidRPr="009B053A" w:rsidRDefault="00EB4002" w:rsidP="00EB4002">
            <w:pPr>
              <w:pStyle w:val="TAC"/>
              <w:rPr>
                <w:rFonts w:eastAsia="MS Mincho"/>
              </w:rPr>
            </w:pPr>
            <w:r w:rsidRPr="009B053A">
              <w:rPr>
                <w:rFonts w:eastAsia="MS Mincho"/>
              </w:rPr>
              <w:t>20</w:t>
            </w:r>
          </w:p>
        </w:tc>
        <w:tc>
          <w:tcPr>
            <w:tcW w:w="993" w:type="dxa"/>
            <w:gridSpan w:val="7"/>
            <w:vAlign w:val="center"/>
          </w:tcPr>
          <w:p w14:paraId="584CEC89" w14:textId="77777777" w:rsidR="00EB4002" w:rsidRPr="009B053A" w:rsidRDefault="00EB4002" w:rsidP="00EB4002">
            <w:pPr>
              <w:pStyle w:val="TAC"/>
              <w:rPr>
                <w:rFonts w:eastAsia="MS Mincho"/>
              </w:rPr>
            </w:pPr>
            <w:r w:rsidRPr="009B053A">
              <w:rPr>
                <w:rFonts w:eastAsia="MS Mincho"/>
              </w:rPr>
              <w:t>UL 847 / DL 806</w:t>
            </w:r>
          </w:p>
        </w:tc>
        <w:tc>
          <w:tcPr>
            <w:tcW w:w="990" w:type="dxa"/>
            <w:gridSpan w:val="9"/>
            <w:vAlign w:val="center"/>
          </w:tcPr>
          <w:p w14:paraId="1A1B3A62" w14:textId="77777777" w:rsidR="00EB4002" w:rsidRPr="009B053A" w:rsidRDefault="00EB4002" w:rsidP="00EB4002">
            <w:pPr>
              <w:pStyle w:val="TAC"/>
              <w:rPr>
                <w:rFonts w:eastAsia="MS Mincho"/>
              </w:rPr>
            </w:pPr>
          </w:p>
        </w:tc>
        <w:tc>
          <w:tcPr>
            <w:tcW w:w="1832" w:type="dxa"/>
            <w:gridSpan w:val="5"/>
            <w:vAlign w:val="center"/>
          </w:tcPr>
          <w:p w14:paraId="219B89AF" w14:textId="77777777" w:rsidR="00EB4002" w:rsidRPr="009B053A" w:rsidRDefault="00EB4002" w:rsidP="00EB4002">
            <w:pPr>
              <w:pStyle w:val="TAC"/>
              <w:rPr>
                <w:rFonts w:eastAsia="MS Mincho"/>
              </w:rPr>
            </w:pPr>
          </w:p>
        </w:tc>
        <w:tc>
          <w:tcPr>
            <w:tcW w:w="1142" w:type="dxa"/>
            <w:gridSpan w:val="5"/>
            <w:vAlign w:val="center"/>
          </w:tcPr>
          <w:p w14:paraId="66FDCE5F" w14:textId="77777777" w:rsidR="00EB4002" w:rsidRPr="009B053A" w:rsidRDefault="00EB4002" w:rsidP="00EB4002">
            <w:pPr>
              <w:pStyle w:val="TAC"/>
              <w:rPr>
                <w:rFonts w:eastAsia="MS Mincho"/>
              </w:rPr>
            </w:pPr>
            <w:r w:rsidRPr="009B053A">
              <w:rPr>
                <w:rFonts w:eastAsia="MS Mincho"/>
              </w:rPr>
              <w:t>n3</w:t>
            </w:r>
          </w:p>
        </w:tc>
        <w:tc>
          <w:tcPr>
            <w:tcW w:w="1275" w:type="dxa"/>
            <w:gridSpan w:val="4"/>
            <w:vAlign w:val="center"/>
          </w:tcPr>
          <w:p w14:paraId="31E2FD83" w14:textId="77777777" w:rsidR="00EB4002" w:rsidRPr="009B053A" w:rsidRDefault="00EB4002" w:rsidP="00EB4002">
            <w:pPr>
              <w:pStyle w:val="TAC"/>
              <w:rPr>
                <w:rFonts w:eastAsia="MS Mincho"/>
              </w:rPr>
            </w:pPr>
            <w:r w:rsidRPr="009B053A">
              <w:rPr>
                <w:rFonts w:eastAsia="MS Mincho"/>
              </w:rPr>
              <w:t>UL 1735 / DL 1830</w:t>
            </w:r>
          </w:p>
        </w:tc>
        <w:tc>
          <w:tcPr>
            <w:tcW w:w="880" w:type="dxa"/>
            <w:vAlign w:val="center"/>
          </w:tcPr>
          <w:p w14:paraId="6C244CC0" w14:textId="77777777" w:rsidR="00EB4002" w:rsidRPr="009B053A" w:rsidRDefault="00EB4002" w:rsidP="00EB4002">
            <w:pPr>
              <w:pStyle w:val="TAC"/>
              <w:rPr>
                <w:rFonts w:eastAsia="MS Mincho"/>
              </w:rPr>
            </w:pPr>
          </w:p>
        </w:tc>
        <w:tc>
          <w:tcPr>
            <w:tcW w:w="1697" w:type="dxa"/>
            <w:gridSpan w:val="4"/>
            <w:vAlign w:val="center"/>
          </w:tcPr>
          <w:p w14:paraId="47A14A80" w14:textId="77777777" w:rsidR="00EB4002" w:rsidRPr="009B053A" w:rsidRDefault="00EB4002" w:rsidP="00EB4002">
            <w:pPr>
              <w:pStyle w:val="TAC"/>
              <w:rPr>
                <w:rFonts w:eastAsia="MS Mincho"/>
              </w:rPr>
            </w:pPr>
          </w:p>
        </w:tc>
      </w:tr>
      <w:tr w:rsidR="00EB4002" w:rsidRPr="009B053A" w14:paraId="551BDD53" w14:textId="77777777" w:rsidTr="00E32E05">
        <w:trPr>
          <w:gridAfter w:val="2"/>
          <w:wAfter w:w="35" w:type="dxa"/>
          <w:trHeight w:val="70"/>
        </w:trPr>
        <w:tc>
          <w:tcPr>
            <w:tcW w:w="648" w:type="dxa"/>
            <w:gridSpan w:val="3"/>
            <w:vMerge/>
            <w:vAlign w:val="center"/>
          </w:tcPr>
          <w:p w14:paraId="3DD5E16B" w14:textId="77777777" w:rsidR="00EB4002" w:rsidRPr="009B053A" w:rsidRDefault="00EB4002" w:rsidP="00EB4002">
            <w:pPr>
              <w:pStyle w:val="TAC"/>
              <w:rPr>
                <w:rFonts w:eastAsia="MS Mincho"/>
              </w:rPr>
            </w:pPr>
          </w:p>
        </w:tc>
        <w:tc>
          <w:tcPr>
            <w:tcW w:w="656" w:type="dxa"/>
            <w:vAlign w:val="center"/>
          </w:tcPr>
          <w:p w14:paraId="513589AE"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0DEFC0D0"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41C4B4EB" w14:textId="77777777"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325D6E8B" w14:textId="77777777" w:rsidR="00EB4002" w:rsidRPr="009B053A" w:rsidRDefault="00EB4002" w:rsidP="00EB4002">
            <w:pPr>
              <w:pStyle w:val="TAC"/>
              <w:rPr>
                <w:rFonts w:eastAsia="MS Mincho"/>
              </w:rPr>
            </w:pPr>
            <w:r w:rsidRPr="009B053A">
              <w:rPr>
                <w:rFonts w:eastAsia="MS Mincho"/>
              </w:rPr>
              <w:t>All RBs / REFSENS_ENDC_4</w:t>
            </w:r>
          </w:p>
        </w:tc>
        <w:tc>
          <w:tcPr>
            <w:tcW w:w="1142" w:type="dxa"/>
            <w:gridSpan w:val="5"/>
            <w:vAlign w:val="center"/>
          </w:tcPr>
          <w:p w14:paraId="456695CD" w14:textId="7539336A" w:rsidR="00EB4002" w:rsidRPr="009B053A" w:rsidRDefault="00EB4002" w:rsidP="00EB4002">
            <w:pPr>
              <w:pStyle w:val="TAC"/>
              <w:rPr>
                <w:rFonts w:eastAsia="MS Mincho"/>
              </w:rPr>
            </w:pPr>
            <w:r w:rsidRPr="009B053A">
              <w:t>DFT-s-OFDM QPSK</w:t>
            </w:r>
          </w:p>
        </w:tc>
        <w:tc>
          <w:tcPr>
            <w:tcW w:w="1275" w:type="dxa"/>
            <w:gridSpan w:val="4"/>
            <w:vAlign w:val="center"/>
          </w:tcPr>
          <w:p w14:paraId="0B8DA202"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538CD39C" w14:textId="77777777" w:rsidR="00EB4002" w:rsidRPr="009B053A" w:rsidRDefault="00EB4002" w:rsidP="00EB4002">
            <w:pPr>
              <w:pStyle w:val="TAC"/>
              <w:rPr>
                <w:rFonts w:eastAsia="MS Mincho"/>
              </w:rPr>
            </w:pPr>
            <w:r w:rsidRPr="009B053A">
              <w:rPr>
                <w:rFonts w:eastAsia="MS Mincho"/>
              </w:rPr>
              <w:t>5 MHz</w:t>
            </w:r>
          </w:p>
        </w:tc>
        <w:tc>
          <w:tcPr>
            <w:tcW w:w="1697" w:type="dxa"/>
            <w:gridSpan w:val="4"/>
            <w:vAlign w:val="center"/>
          </w:tcPr>
          <w:p w14:paraId="5C9ED9F1"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78062BC1" w14:textId="77777777" w:rsidTr="00E32E05">
        <w:trPr>
          <w:gridAfter w:val="2"/>
          <w:wAfter w:w="35" w:type="dxa"/>
          <w:trHeight w:val="70"/>
        </w:trPr>
        <w:tc>
          <w:tcPr>
            <w:tcW w:w="10113" w:type="dxa"/>
            <w:gridSpan w:val="39"/>
            <w:vAlign w:val="center"/>
          </w:tcPr>
          <w:p w14:paraId="21B6AC8C" w14:textId="77777777" w:rsidR="00EB4002" w:rsidRPr="009B053A" w:rsidRDefault="00EB4002" w:rsidP="00EB4002">
            <w:pPr>
              <w:pStyle w:val="TAC"/>
              <w:rPr>
                <w:rFonts w:eastAsia="MS Mincho"/>
                <w:b/>
                <w:bCs/>
              </w:rPr>
            </w:pPr>
            <w:r w:rsidRPr="009B053A">
              <w:rPr>
                <w:b/>
                <w:bCs/>
              </w:rPr>
              <w:t xml:space="preserve">Test Settings for a </w:t>
            </w:r>
            <w:r w:rsidRPr="009B053A">
              <w:rPr>
                <w:b/>
                <w:bCs/>
                <w:lang w:eastAsia="zh-TW"/>
              </w:rPr>
              <w:t xml:space="preserve">DC_20A_n7A </w:t>
            </w:r>
            <w:r w:rsidRPr="009B053A">
              <w:rPr>
                <w:b/>
                <w:bCs/>
              </w:rPr>
              <w:t>Configuration</w:t>
            </w:r>
          </w:p>
        </w:tc>
      </w:tr>
      <w:tr w:rsidR="00EB4002" w:rsidRPr="009B053A" w14:paraId="2ED0B92E" w14:textId="77777777" w:rsidTr="00E32E05">
        <w:trPr>
          <w:gridAfter w:val="2"/>
          <w:wAfter w:w="35" w:type="dxa"/>
          <w:trHeight w:val="70"/>
        </w:trPr>
        <w:tc>
          <w:tcPr>
            <w:tcW w:w="648" w:type="dxa"/>
            <w:gridSpan w:val="3"/>
            <w:vMerge w:val="restart"/>
            <w:vAlign w:val="center"/>
          </w:tcPr>
          <w:p w14:paraId="1FC99476" w14:textId="77777777" w:rsidR="00EB4002" w:rsidRPr="009B053A" w:rsidRDefault="00EB4002" w:rsidP="00EB4002">
            <w:pPr>
              <w:pStyle w:val="TAC"/>
              <w:rPr>
                <w:rFonts w:eastAsia="MS Mincho"/>
              </w:rPr>
            </w:pPr>
            <w:r w:rsidRPr="009B053A">
              <w:rPr>
                <w:rFonts w:eastAsia="MS Mincho"/>
              </w:rPr>
              <w:t>1</w:t>
            </w:r>
            <w:r w:rsidRPr="009B053A">
              <w:rPr>
                <w:rFonts w:eastAsia="MS Mincho"/>
                <w:vertAlign w:val="superscript"/>
              </w:rPr>
              <w:t>4</w:t>
            </w:r>
          </w:p>
        </w:tc>
        <w:tc>
          <w:tcPr>
            <w:tcW w:w="656" w:type="dxa"/>
            <w:vAlign w:val="center"/>
          </w:tcPr>
          <w:p w14:paraId="13512466" w14:textId="77777777" w:rsidR="00EB4002" w:rsidRPr="009B053A" w:rsidRDefault="00EB4002" w:rsidP="00EB4002">
            <w:pPr>
              <w:pStyle w:val="TAC"/>
              <w:rPr>
                <w:rFonts w:eastAsia="MS Mincho"/>
              </w:rPr>
            </w:pPr>
            <w:r w:rsidRPr="009B053A">
              <w:rPr>
                <w:rFonts w:eastAsia="MS Mincho"/>
              </w:rPr>
              <w:t>20</w:t>
            </w:r>
          </w:p>
        </w:tc>
        <w:tc>
          <w:tcPr>
            <w:tcW w:w="993" w:type="dxa"/>
            <w:gridSpan w:val="7"/>
            <w:vAlign w:val="center"/>
          </w:tcPr>
          <w:p w14:paraId="2AEE1301" w14:textId="77777777" w:rsidR="00EB4002" w:rsidRPr="009B053A" w:rsidRDefault="00EB4002" w:rsidP="00EB4002">
            <w:pPr>
              <w:pStyle w:val="TAC"/>
              <w:rPr>
                <w:rFonts w:eastAsia="MS Mincho"/>
              </w:rPr>
            </w:pPr>
            <w:r w:rsidRPr="009B053A">
              <w:rPr>
                <w:rFonts w:eastAsia="MS Mincho"/>
              </w:rPr>
              <w:t>UL 851 / DL 810</w:t>
            </w:r>
          </w:p>
        </w:tc>
        <w:tc>
          <w:tcPr>
            <w:tcW w:w="990" w:type="dxa"/>
            <w:gridSpan w:val="9"/>
            <w:vAlign w:val="center"/>
          </w:tcPr>
          <w:p w14:paraId="0A5BDED0" w14:textId="77777777" w:rsidR="00EB4002" w:rsidRPr="009B053A" w:rsidRDefault="00EB4002" w:rsidP="00EB4002">
            <w:pPr>
              <w:pStyle w:val="TAC"/>
              <w:rPr>
                <w:rFonts w:eastAsia="MS Mincho"/>
              </w:rPr>
            </w:pPr>
          </w:p>
        </w:tc>
        <w:tc>
          <w:tcPr>
            <w:tcW w:w="1832" w:type="dxa"/>
            <w:gridSpan w:val="5"/>
            <w:vAlign w:val="center"/>
          </w:tcPr>
          <w:p w14:paraId="017F960D" w14:textId="77777777" w:rsidR="00EB4002" w:rsidRPr="009B053A" w:rsidRDefault="00EB4002" w:rsidP="00EB4002">
            <w:pPr>
              <w:pStyle w:val="TAC"/>
              <w:rPr>
                <w:rFonts w:eastAsia="MS Mincho"/>
              </w:rPr>
            </w:pPr>
          </w:p>
        </w:tc>
        <w:tc>
          <w:tcPr>
            <w:tcW w:w="1142" w:type="dxa"/>
            <w:gridSpan w:val="5"/>
            <w:vAlign w:val="center"/>
          </w:tcPr>
          <w:p w14:paraId="16AC24F3" w14:textId="77777777" w:rsidR="00EB4002" w:rsidRPr="009B053A" w:rsidRDefault="00EB4002" w:rsidP="00EB4002">
            <w:pPr>
              <w:pStyle w:val="TAC"/>
            </w:pPr>
            <w:r w:rsidRPr="009B053A">
              <w:rPr>
                <w:rFonts w:eastAsia="MS Mincho"/>
              </w:rPr>
              <w:t>n7</w:t>
            </w:r>
          </w:p>
        </w:tc>
        <w:tc>
          <w:tcPr>
            <w:tcW w:w="1275" w:type="dxa"/>
            <w:gridSpan w:val="4"/>
            <w:vAlign w:val="center"/>
          </w:tcPr>
          <w:p w14:paraId="651248E8" w14:textId="77777777" w:rsidR="00EB4002" w:rsidRPr="009B053A" w:rsidRDefault="00EB4002" w:rsidP="00EB4002">
            <w:pPr>
              <w:pStyle w:val="TAC"/>
              <w:rPr>
                <w:rFonts w:eastAsia="MS Mincho"/>
              </w:rPr>
            </w:pPr>
            <w:r w:rsidRPr="009B053A">
              <w:rPr>
                <w:rFonts w:eastAsia="MS Mincho"/>
              </w:rPr>
              <w:t>UL 2512 / DL 2632</w:t>
            </w:r>
          </w:p>
        </w:tc>
        <w:tc>
          <w:tcPr>
            <w:tcW w:w="880" w:type="dxa"/>
            <w:vAlign w:val="center"/>
          </w:tcPr>
          <w:p w14:paraId="0983CE54" w14:textId="77777777" w:rsidR="00EB4002" w:rsidRPr="009B053A" w:rsidRDefault="00EB4002" w:rsidP="00EB4002">
            <w:pPr>
              <w:pStyle w:val="TAC"/>
              <w:rPr>
                <w:rFonts w:eastAsia="MS Mincho"/>
              </w:rPr>
            </w:pPr>
          </w:p>
        </w:tc>
        <w:tc>
          <w:tcPr>
            <w:tcW w:w="1697" w:type="dxa"/>
            <w:gridSpan w:val="4"/>
            <w:vAlign w:val="center"/>
          </w:tcPr>
          <w:p w14:paraId="208F26D0" w14:textId="77777777" w:rsidR="00EB4002" w:rsidRPr="009B053A" w:rsidRDefault="00EB4002" w:rsidP="00EB4002">
            <w:pPr>
              <w:pStyle w:val="TAC"/>
              <w:rPr>
                <w:rFonts w:eastAsia="MS Mincho"/>
              </w:rPr>
            </w:pPr>
          </w:p>
        </w:tc>
      </w:tr>
      <w:tr w:rsidR="00EB4002" w:rsidRPr="009B053A" w14:paraId="1F4F57D8" w14:textId="77777777" w:rsidTr="00E32E05">
        <w:trPr>
          <w:gridAfter w:val="2"/>
          <w:wAfter w:w="35" w:type="dxa"/>
          <w:trHeight w:val="70"/>
        </w:trPr>
        <w:tc>
          <w:tcPr>
            <w:tcW w:w="648" w:type="dxa"/>
            <w:gridSpan w:val="3"/>
            <w:vMerge/>
            <w:vAlign w:val="center"/>
          </w:tcPr>
          <w:p w14:paraId="185CD55B" w14:textId="77777777" w:rsidR="00EB4002" w:rsidRPr="009B053A" w:rsidRDefault="00EB4002" w:rsidP="00EB4002">
            <w:pPr>
              <w:pStyle w:val="TAC"/>
              <w:rPr>
                <w:rFonts w:eastAsia="MS Mincho"/>
              </w:rPr>
            </w:pPr>
          </w:p>
        </w:tc>
        <w:tc>
          <w:tcPr>
            <w:tcW w:w="656" w:type="dxa"/>
            <w:vAlign w:val="center"/>
          </w:tcPr>
          <w:p w14:paraId="3C71CE03"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74F92DA4"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1658E3A4" w14:textId="77777777"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6B21D62E" w14:textId="77777777" w:rsidR="00EB4002" w:rsidRPr="009B053A" w:rsidRDefault="00EB4002" w:rsidP="00EB4002">
            <w:pPr>
              <w:pStyle w:val="TAC"/>
              <w:rPr>
                <w:rFonts w:eastAsia="MS Mincho"/>
              </w:rPr>
            </w:pPr>
            <w:r w:rsidRPr="009B053A">
              <w:rPr>
                <w:rFonts w:eastAsia="MS Mincho"/>
              </w:rPr>
              <w:t>All RBs / REFSENS_ENDC_4</w:t>
            </w:r>
          </w:p>
        </w:tc>
        <w:tc>
          <w:tcPr>
            <w:tcW w:w="1142" w:type="dxa"/>
            <w:gridSpan w:val="5"/>
            <w:vAlign w:val="center"/>
          </w:tcPr>
          <w:p w14:paraId="0C22871E" w14:textId="77777777" w:rsidR="00EB4002" w:rsidRPr="009B053A" w:rsidRDefault="00EB4002" w:rsidP="00EB4002">
            <w:pPr>
              <w:pStyle w:val="TAC"/>
            </w:pPr>
            <w:r w:rsidRPr="009B053A">
              <w:t>DFT-s-OFDM QPSK</w:t>
            </w:r>
          </w:p>
        </w:tc>
        <w:tc>
          <w:tcPr>
            <w:tcW w:w="1275" w:type="dxa"/>
            <w:gridSpan w:val="4"/>
            <w:vAlign w:val="center"/>
          </w:tcPr>
          <w:p w14:paraId="23A64CA9"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3DD7C32A" w14:textId="77777777" w:rsidR="00EB4002" w:rsidRPr="009B053A" w:rsidRDefault="00EB4002" w:rsidP="00EB4002">
            <w:pPr>
              <w:pStyle w:val="TAC"/>
              <w:rPr>
                <w:rFonts w:eastAsia="MS Mincho"/>
              </w:rPr>
            </w:pPr>
            <w:r w:rsidRPr="009B053A">
              <w:rPr>
                <w:rFonts w:eastAsia="MS Mincho"/>
              </w:rPr>
              <w:t>10 MHz</w:t>
            </w:r>
          </w:p>
        </w:tc>
        <w:tc>
          <w:tcPr>
            <w:tcW w:w="1697" w:type="dxa"/>
            <w:gridSpan w:val="4"/>
            <w:vAlign w:val="center"/>
          </w:tcPr>
          <w:p w14:paraId="1966FEF2"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72732ADE" w14:textId="77777777" w:rsidTr="00E32E05">
        <w:trPr>
          <w:gridAfter w:val="2"/>
          <w:wAfter w:w="35" w:type="dxa"/>
          <w:trHeight w:val="70"/>
        </w:trPr>
        <w:tc>
          <w:tcPr>
            <w:tcW w:w="10113" w:type="dxa"/>
            <w:gridSpan w:val="39"/>
            <w:vAlign w:val="center"/>
          </w:tcPr>
          <w:p w14:paraId="25BD83BA" w14:textId="77777777" w:rsidR="00EB4002" w:rsidRPr="009B053A" w:rsidRDefault="00EB4002" w:rsidP="00EB4002">
            <w:pPr>
              <w:pStyle w:val="TAC"/>
              <w:rPr>
                <w:rFonts w:eastAsia="MS Mincho"/>
              </w:rPr>
            </w:pPr>
            <w:r w:rsidRPr="009B053A">
              <w:rPr>
                <w:b/>
                <w:bCs/>
              </w:rPr>
              <w:t xml:space="preserve">Test Settings for a </w:t>
            </w:r>
            <w:r w:rsidRPr="009B053A">
              <w:rPr>
                <w:b/>
                <w:bCs/>
                <w:lang w:eastAsia="zh-TW"/>
              </w:rPr>
              <w:t xml:space="preserve">DC_20A_n8A </w:t>
            </w:r>
            <w:r w:rsidRPr="009B053A">
              <w:rPr>
                <w:b/>
                <w:bCs/>
              </w:rPr>
              <w:t>Configuration</w:t>
            </w:r>
          </w:p>
        </w:tc>
      </w:tr>
      <w:tr w:rsidR="00EB4002" w:rsidRPr="009B053A" w14:paraId="717AA69F" w14:textId="77777777" w:rsidTr="00E32E05">
        <w:trPr>
          <w:gridAfter w:val="2"/>
          <w:wAfter w:w="35" w:type="dxa"/>
          <w:trHeight w:val="70"/>
        </w:trPr>
        <w:tc>
          <w:tcPr>
            <w:tcW w:w="648" w:type="dxa"/>
            <w:gridSpan w:val="3"/>
            <w:vMerge w:val="restart"/>
            <w:vAlign w:val="center"/>
          </w:tcPr>
          <w:p w14:paraId="47407E9C" w14:textId="77777777" w:rsidR="00EB4002" w:rsidRPr="009B053A" w:rsidRDefault="00EB4002" w:rsidP="00EB4002">
            <w:pPr>
              <w:pStyle w:val="TAC"/>
              <w:rPr>
                <w:rFonts w:eastAsia="MS Mincho"/>
              </w:rPr>
            </w:pPr>
            <w:r w:rsidRPr="009B053A">
              <w:rPr>
                <w:rFonts w:eastAsia="MS Mincho"/>
              </w:rPr>
              <w:lastRenderedPageBreak/>
              <w:t>1</w:t>
            </w:r>
            <w:r w:rsidRPr="009B053A">
              <w:rPr>
                <w:rFonts w:eastAsia="MS Mincho"/>
                <w:vertAlign w:val="superscript"/>
              </w:rPr>
              <w:t>4</w:t>
            </w:r>
          </w:p>
        </w:tc>
        <w:tc>
          <w:tcPr>
            <w:tcW w:w="656" w:type="dxa"/>
            <w:vAlign w:val="center"/>
          </w:tcPr>
          <w:p w14:paraId="1045F92C" w14:textId="77777777" w:rsidR="00EB4002" w:rsidRPr="009B053A" w:rsidRDefault="00EB4002" w:rsidP="00EB4002">
            <w:pPr>
              <w:pStyle w:val="TAC"/>
              <w:rPr>
                <w:rFonts w:eastAsia="MS Mincho"/>
              </w:rPr>
            </w:pPr>
            <w:r w:rsidRPr="009B053A">
              <w:rPr>
                <w:rFonts w:eastAsia="MS Mincho"/>
              </w:rPr>
              <w:t>20</w:t>
            </w:r>
          </w:p>
        </w:tc>
        <w:tc>
          <w:tcPr>
            <w:tcW w:w="993" w:type="dxa"/>
            <w:gridSpan w:val="7"/>
            <w:vAlign w:val="center"/>
          </w:tcPr>
          <w:p w14:paraId="6774BFEF" w14:textId="77777777" w:rsidR="00EB4002" w:rsidRPr="009B053A" w:rsidRDefault="00EB4002" w:rsidP="00EB4002">
            <w:pPr>
              <w:pStyle w:val="TAC"/>
              <w:rPr>
                <w:rFonts w:eastAsia="MS Mincho"/>
              </w:rPr>
            </w:pPr>
            <w:r w:rsidRPr="009B053A">
              <w:rPr>
                <w:rFonts w:eastAsia="MS Mincho"/>
              </w:rPr>
              <w:t>UL 849.5 / DL 808.5</w:t>
            </w:r>
          </w:p>
        </w:tc>
        <w:tc>
          <w:tcPr>
            <w:tcW w:w="990" w:type="dxa"/>
            <w:gridSpan w:val="9"/>
            <w:vAlign w:val="center"/>
          </w:tcPr>
          <w:p w14:paraId="04F42173" w14:textId="77777777" w:rsidR="00EB4002" w:rsidRPr="009B053A" w:rsidRDefault="00EB4002" w:rsidP="00EB4002">
            <w:pPr>
              <w:pStyle w:val="TAC"/>
              <w:rPr>
                <w:rFonts w:eastAsia="MS Mincho"/>
              </w:rPr>
            </w:pPr>
          </w:p>
        </w:tc>
        <w:tc>
          <w:tcPr>
            <w:tcW w:w="1832" w:type="dxa"/>
            <w:gridSpan w:val="5"/>
            <w:vAlign w:val="center"/>
          </w:tcPr>
          <w:p w14:paraId="24B3E24A" w14:textId="77777777" w:rsidR="00EB4002" w:rsidRPr="009B053A" w:rsidRDefault="00EB4002" w:rsidP="00EB4002">
            <w:pPr>
              <w:pStyle w:val="TAC"/>
              <w:rPr>
                <w:rFonts w:eastAsia="MS Mincho"/>
              </w:rPr>
            </w:pPr>
          </w:p>
        </w:tc>
        <w:tc>
          <w:tcPr>
            <w:tcW w:w="1142" w:type="dxa"/>
            <w:gridSpan w:val="5"/>
            <w:vAlign w:val="center"/>
          </w:tcPr>
          <w:p w14:paraId="23FCFC7D" w14:textId="77777777" w:rsidR="00EB4002" w:rsidRPr="009B053A" w:rsidRDefault="00EB4002" w:rsidP="00EB4002">
            <w:pPr>
              <w:pStyle w:val="TAC"/>
            </w:pPr>
            <w:r w:rsidRPr="009B053A">
              <w:t>n8</w:t>
            </w:r>
          </w:p>
        </w:tc>
        <w:tc>
          <w:tcPr>
            <w:tcW w:w="1275" w:type="dxa"/>
            <w:gridSpan w:val="4"/>
            <w:vAlign w:val="center"/>
          </w:tcPr>
          <w:p w14:paraId="3B6F0574" w14:textId="77777777" w:rsidR="00EB4002" w:rsidRPr="009B053A" w:rsidRDefault="00EB4002" w:rsidP="00EB4002">
            <w:pPr>
              <w:pStyle w:val="TAC"/>
              <w:rPr>
                <w:rFonts w:eastAsia="MS Mincho"/>
              </w:rPr>
            </w:pPr>
            <w:r w:rsidRPr="009B053A">
              <w:rPr>
                <w:rFonts w:eastAsia="MS Mincho"/>
              </w:rPr>
              <w:t>UL 892.5 / DL 937.5</w:t>
            </w:r>
          </w:p>
        </w:tc>
        <w:tc>
          <w:tcPr>
            <w:tcW w:w="880" w:type="dxa"/>
            <w:vAlign w:val="center"/>
          </w:tcPr>
          <w:p w14:paraId="2D30F5E7" w14:textId="77777777" w:rsidR="00EB4002" w:rsidRPr="009B053A" w:rsidRDefault="00EB4002" w:rsidP="00EB4002">
            <w:pPr>
              <w:pStyle w:val="TAC"/>
              <w:rPr>
                <w:rFonts w:eastAsia="MS Mincho"/>
              </w:rPr>
            </w:pPr>
          </w:p>
        </w:tc>
        <w:tc>
          <w:tcPr>
            <w:tcW w:w="1697" w:type="dxa"/>
            <w:gridSpan w:val="4"/>
            <w:vAlign w:val="center"/>
          </w:tcPr>
          <w:p w14:paraId="4A5672B0" w14:textId="77777777" w:rsidR="00EB4002" w:rsidRPr="009B053A" w:rsidRDefault="00EB4002" w:rsidP="00EB4002">
            <w:pPr>
              <w:pStyle w:val="TAC"/>
              <w:rPr>
                <w:rFonts w:eastAsia="MS Mincho"/>
              </w:rPr>
            </w:pPr>
          </w:p>
        </w:tc>
      </w:tr>
      <w:tr w:rsidR="00EB4002" w:rsidRPr="009B053A" w14:paraId="1859F2F3" w14:textId="77777777" w:rsidTr="00E32E05">
        <w:trPr>
          <w:gridAfter w:val="2"/>
          <w:wAfter w:w="35" w:type="dxa"/>
          <w:trHeight w:val="70"/>
        </w:trPr>
        <w:tc>
          <w:tcPr>
            <w:tcW w:w="648" w:type="dxa"/>
            <w:gridSpan w:val="3"/>
            <w:vMerge/>
            <w:vAlign w:val="center"/>
          </w:tcPr>
          <w:p w14:paraId="0957160E" w14:textId="77777777" w:rsidR="00EB4002" w:rsidRPr="009B053A" w:rsidRDefault="00EB4002" w:rsidP="00EB4002">
            <w:pPr>
              <w:pStyle w:val="TAC"/>
              <w:rPr>
                <w:rFonts w:eastAsia="MS Mincho"/>
              </w:rPr>
            </w:pPr>
          </w:p>
        </w:tc>
        <w:tc>
          <w:tcPr>
            <w:tcW w:w="656" w:type="dxa"/>
            <w:vAlign w:val="center"/>
          </w:tcPr>
          <w:p w14:paraId="6CF5C6F6"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2BDECE32"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1D990D56" w14:textId="77777777"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13A1666D" w14:textId="77777777" w:rsidR="00EB4002" w:rsidRPr="009B053A" w:rsidRDefault="00EB4002" w:rsidP="00EB4002">
            <w:pPr>
              <w:pStyle w:val="TAC"/>
              <w:rPr>
                <w:rFonts w:eastAsia="MS Mincho"/>
              </w:rPr>
            </w:pPr>
            <w:r w:rsidRPr="009B053A">
              <w:rPr>
                <w:rFonts w:eastAsia="MS Mincho"/>
              </w:rPr>
              <w:t>All RBs / REFSENS_ENDC_4</w:t>
            </w:r>
          </w:p>
        </w:tc>
        <w:tc>
          <w:tcPr>
            <w:tcW w:w="1142" w:type="dxa"/>
            <w:gridSpan w:val="5"/>
            <w:vAlign w:val="center"/>
          </w:tcPr>
          <w:p w14:paraId="31E31055" w14:textId="77777777" w:rsidR="00EB4002" w:rsidRPr="009B053A" w:rsidRDefault="00EB4002" w:rsidP="00EB4002">
            <w:pPr>
              <w:pStyle w:val="TAC"/>
            </w:pPr>
            <w:r w:rsidRPr="009B053A">
              <w:t>DFT-s-OFDM QPSK</w:t>
            </w:r>
          </w:p>
        </w:tc>
        <w:tc>
          <w:tcPr>
            <w:tcW w:w="1275" w:type="dxa"/>
            <w:gridSpan w:val="4"/>
            <w:vAlign w:val="center"/>
          </w:tcPr>
          <w:p w14:paraId="6EF65136"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7A9677A1" w14:textId="77777777" w:rsidR="00EB4002" w:rsidRPr="009B053A" w:rsidRDefault="00EB4002" w:rsidP="00EB4002">
            <w:pPr>
              <w:pStyle w:val="TAC"/>
              <w:rPr>
                <w:rFonts w:eastAsia="MS Mincho"/>
              </w:rPr>
            </w:pPr>
            <w:r w:rsidRPr="009B053A">
              <w:rPr>
                <w:rFonts w:eastAsia="MS Mincho"/>
              </w:rPr>
              <w:t>5 MHz</w:t>
            </w:r>
          </w:p>
        </w:tc>
        <w:tc>
          <w:tcPr>
            <w:tcW w:w="1697" w:type="dxa"/>
            <w:gridSpan w:val="4"/>
            <w:vAlign w:val="center"/>
          </w:tcPr>
          <w:p w14:paraId="797854CB"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7B5356AD" w14:textId="77777777" w:rsidTr="00E32E05">
        <w:trPr>
          <w:gridAfter w:val="2"/>
          <w:wAfter w:w="35" w:type="dxa"/>
          <w:trHeight w:val="70"/>
        </w:trPr>
        <w:tc>
          <w:tcPr>
            <w:tcW w:w="10113" w:type="dxa"/>
            <w:gridSpan w:val="39"/>
            <w:vAlign w:val="center"/>
          </w:tcPr>
          <w:p w14:paraId="29068CC6" w14:textId="77777777" w:rsidR="00EB4002" w:rsidRPr="009B053A" w:rsidRDefault="00EB4002" w:rsidP="00EB4002">
            <w:pPr>
              <w:pStyle w:val="TAH"/>
              <w:rPr>
                <w:rFonts w:eastAsia="MS Mincho"/>
              </w:rPr>
            </w:pPr>
            <w:r w:rsidRPr="009B053A">
              <w:t xml:space="preserve">Test Settings for a </w:t>
            </w:r>
            <w:r w:rsidRPr="009B053A">
              <w:rPr>
                <w:lang w:eastAsia="zh-TW"/>
              </w:rPr>
              <w:t xml:space="preserve">DC_20A_n78A </w:t>
            </w:r>
            <w:r w:rsidRPr="009B053A">
              <w:t>Configuration</w:t>
            </w:r>
          </w:p>
        </w:tc>
      </w:tr>
      <w:tr w:rsidR="00EB4002" w:rsidRPr="009B053A" w14:paraId="46A45614" w14:textId="77777777" w:rsidTr="00E32E05">
        <w:trPr>
          <w:gridAfter w:val="2"/>
          <w:wAfter w:w="35" w:type="dxa"/>
          <w:trHeight w:val="70"/>
        </w:trPr>
        <w:tc>
          <w:tcPr>
            <w:tcW w:w="648" w:type="dxa"/>
            <w:gridSpan w:val="3"/>
            <w:vMerge w:val="restart"/>
            <w:vAlign w:val="center"/>
          </w:tcPr>
          <w:p w14:paraId="03217315" w14:textId="4368AEEC" w:rsidR="00EB4002" w:rsidRPr="009B053A" w:rsidRDefault="00EB4002" w:rsidP="00EB4002">
            <w:pPr>
              <w:pStyle w:val="TAC"/>
            </w:pPr>
            <w:r w:rsidRPr="009B053A">
              <w:t>1</w:t>
            </w:r>
            <w:r w:rsidRPr="009B053A">
              <w:rPr>
                <w:vertAlign w:val="superscript"/>
              </w:rPr>
              <w:t>,8</w:t>
            </w:r>
          </w:p>
        </w:tc>
        <w:tc>
          <w:tcPr>
            <w:tcW w:w="656" w:type="dxa"/>
            <w:tcBorders>
              <w:top w:val="single" w:sz="4" w:space="0" w:color="auto"/>
            </w:tcBorders>
            <w:vAlign w:val="center"/>
          </w:tcPr>
          <w:p w14:paraId="35489E28" w14:textId="77777777" w:rsidR="00EB4002" w:rsidRPr="009B053A" w:rsidRDefault="00EB4002" w:rsidP="00EB4002">
            <w:pPr>
              <w:pStyle w:val="TAC"/>
              <w:rPr>
                <w:rFonts w:eastAsia="MS Mincho"/>
              </w:rPr>
            </w:pPr>
            <w:r w:rsidRPr="009B053A">
              <w:rPr>
                <w:rFonts w:eastAsia="MS Mincho"/>
              </w:rPr>
              <w:t>20</w:t>
            </w:r>
          </w:p>
        </w:tc>
        <w:tc>
          <w:tcPr>
            <w:tcW w:w="993" w:type="dxa"/>
            <w:gridSpan w:val="7"/>
            <w:tcBorders>
              <w:top w:val="single" w:sz="4" w:space="0" w:color="auto"/>
            </w:tcBorders>
            <w:vAlign w:val="center"/>
          </w:tcPr>
          <w:p w14:paraId="3DE840D8" w14:textId="77777777" w:rsidR="00EB4002" w:rsidRPr="009B053A" w:rsidRDefault="00EB4002" w:rsidP="00EB4002">
            <w:pPr>
              <w:pStyle w:val="TAC"/>
              <w:rPr>
                <w:rFonts w:eastAsia="MS Mincho"/>
              </w:rPr>
            </w:pPr>
            <w:r w:rsidRPr="009B053A">
              <w:rPr>
                <w:rFonts w:eastAsia="MS Mincho"/>
              </w:rPr>
              <w:t>Mid</w:t>
            </w:r>
          </w:p>
        </w:tc>
        <w:tc>
          <w:tcPr>
            <w:tcW w:w="990" w:type="dxa"/>
            <w:gridSpan w:val="9"/>
            <w:tcBorders>
              <w:top w:val="single" w:sz="4" w:space="0" w:color="auto"/>
            </w:tcBorders>
            <w:vAlign w:val="center"/>
          </w:tcPr>
          <w:p w14:paraId="120C86EC" w14:textId="77777777" w:rsidR="00EB4002" w:rsidRPr="009B053A" w:rsidRDefault="00EB4002" w:rsidP="00EB4002">
            <w:pPr>
              <w:pStyle w:val="TAC"/>
              <w:rPr>
                <w:rFonts w:eastAsia="MS Mincho"/>
              </w:rPr>
            </w:pPr>
          </w:p>
        </w:tc>
        <w:tc>
          <w:tcPr>
            <w:tcW w:w="1832" w:type="dxa"/>
            <w:gridSpan w:val="5"/>
            <w:tcBorders>
              <w:top w:val="single" w:sz="4" w:space="0" w:color="auto"/>
            </w:tcBorders>
            <w:vAlign w:val="center"/>
          </w:tcPr>
          <w:p w14:paraId="05A0C728" w14:textId="77777777" w:rsidR="00EB4002" w:rsidRPr="009B053A" w:rsidRDefault="00EB4002" w:rsidP="00EB4002">
            <w:pPr>
              <w:pStyle w:val="TAC"/>
              <w:rPr>
                <w:rFonts w:eastAsia="MS Mincho"/>
              </w:rPr>
            </w:pPr>
          </w:p>
        </w:tc>
        <w:tc>
          <w:tcPr>
            <w:tcW w:w="1142" w:type="dxa"/>
            <w:gridSpan w:val="5"/>
            <w:tcBorders>
              <w:top w:val="single" w:sz="4" w:space="0" w:color="auto"/>
            </w:tcBorders>
            <w:vAlign w:val="center"/>
          </w:tcPr>
          <w:p w14:paraId="0404FE96" w14:textId="77777777" w:rsidR="00EB4002" w:rsidRPr="009B053A" w:rsidRDefault="00EB4002" w:rsidP="00EB4002">
            <w:pPr>
              <w:pStyle w:val="TAC"/>
              <w:rPr>
                <w:rFonts w:eastAsia="MS Mincho"/>
              </w:rPr>
            </w:pPr>
            <w:r w:rsidRPr="009B053A">
              <w:rPr>
                <w:rFonts w:eastAsia="MS Mincho"/>
              </w:rPr>
              <w:t>n78</w:t>
            </w:r>
          </w:p>
        </w:tc>
        <w:tc>
          <w:tcPr>
            <w:tcW w:w="1275" w:type="dxa"/>
            <w:gridSpan w:val="4"/>
            <w:tcBorders>
              <w:top w:val="single" w:sz="4" w:space="0" w:color="auto"/>
            </w:tcBorders>
            <w:vAlign w:val="center"/>
          </w:tcPr>
          <w:p w14:paraId="4EA764AF" w14:textId="77777777" w:rsidR="00EB4002" w:rsidRPr="009B053A" w:rsidRDefault="00EB4002" w:rsidP="00EB4002">
            <w:pPr>
              <w:pStyle w:val="TAC"/>
              <w:rPr>
                <w:rFonts w:eastAsia="MS Mincho"/>
              </w:rPr>
            </w:pPr>
            <w:r w:rsidRPr="009B053A">
              <w:rPr>
                <w:rFonts w:eastAsia="MS Mincho"/>
              </w:rPr>
              <w:t>Mid</w:t>
            </w:r>
          </w:p>
        </w:tc>
        <w:tc>
          <w:tcPr>
            <w:tcW w:w="880" w:type="dxa"/>
            <w:tcBorders>
              <w:top w:val="single" w:sz="4" w:space="0" w:color="auto"/>
            </w:tcBorders>
            <w:vAlign w:val="center"/>
          </w:tcPr>
          <w:p w14:paraId="06CE5D27" w14:textId="77777777" w:rsidR="00EB4002" w:rsidRPr="009B053A" w:rsidRDefault="00EB4002" w:rsidP="00EB4002">
            <w:pPr>
              <w:pStyle w:val="TAC"/>
              <w:rPr>
                <w:rFonts w:eastAsia="MS Mincho"/>
              </w:rPr>
            </w:pPr>
          </w:p>
        </w:tc>
        <w:tc>
          <w:tcPr>
            <w:tcW w:w="1697" w:type="dxa"/>
            <w:gridSpan w:val="4"/>
            <w:tcBorders>
              <w:top w:val="single" w:sz="4" w:space="0" w:color="auto"/>
            </w:tcBorders>
            <w:vAlign w:val="center"/>
          </w:tcPr>
          <w:p w14:paraId="35D850E6" w14:textId="77777777" w:rsidR="00EB4002" w:rsidRPr="009B053A" w:rsidRDefault="00EB4002" w:rsidP="00EB4002">
            <w:pPr>
              <w:pStyle w:val="TAC"/>
              <w:rPr>
                <w:rFonts w:eastAsia="MS Mincho"/>
              </w:rPr>
            </w:pPr>
          </w:p>
        </w:tc>
      </w:tr>
      <w:tr w:rsidR="00EB4002" w:rsidRPr="009B053A" w14:paraId="46309C56" w14:textId="77777777" w:rsidTr="00E32E05">
        <w:trPr>
          <w:gridAfter w:val="2"/>
          <w:wAfter w:w="35" w:type="dxa"/>
          <w:trHeight w:val="70"/>
        </w:trPr>
        <w:tc>
          <w:tcPr>
            <w:tcW w:w="648" w:type="dxa"/>
            <w:gridSpan w:val="3"/>
            <w:vMerge/>
            <w:vAlign w:val="center"/>
          </w:tcPr>
          <w:p w14:paraId="298724E5" w14:textId="77777777" w:rsidR="00EB4002" w:rsidRPr="009B053A" w:rsidRDefault="00EB4002" w:rsidP="00EB4002">
            <w:pPr>
              <w:pStyle w:val="TAC"/>
            </w:pPr>
          </w:p>
        </w:tc>
        <w:tc>
          <w:tcPr>
            <w:tcW w:w="656" w:type="dxa"/>
            <w:vAlign w:val="center"/>
          </w:tcPr>
          <w:p w14:paraId="409F20AF"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33B5BBF5"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5DF86C6F" w14:textId="77777777" w:rsidR="00EB4002" w:rsidRPr="009B053A" w:rsidRDefault="00EB4002" w:rsidP="00EB4002">
            <w:pPr>
              <w:pStyle w:val="TAC"/>
              <w:rPr>
                <w:rFonts w:eastAsia="MS Mincho"/>
              </w:rPr>
            </w:pPr>
            <w:r w:rsidRPr="009B053A">
              <w:rPr>
                <w:rFonts w:eastAsia="MS Mincho"/>
              </w:rPr>
              <w:t>20 MHz</w:t>
            </w:r>
          </w:p>
        </w:tc>
        <w:tc>
          <w:tcPr>
            <w:tcW w:w="1832" w:type="dxa"/>
            <w:gridSpan w:val="5"/>
            <w:vAlign w:val="center"/>
          </w:tcPr>
          <w:p w14:paraId="1E64D4A3"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1</w:t>
            </w:r>
          </w:p>
        </w:tc>
        <w:tc>
          <w:tcPr>
            <w:tcW w:w="1142" w:type="dxa"/>
            <w:gridSpan w:val="5"/>
            <w:vAlign w:val="center"/>
          </w:tcPr>
          <w:p w14:paraId="1D3E43CA" w14:textId="77777777" w:rsidR="00EB4002" w:rsidRPr="009B053A" w:rsidRDefault="00EB4002" w:rsidP="00EB4002">
            <w:pPr>
              <w:pStyle w:val="TAC"/>
              <w:rPr>
                <w:rFonts w:eastAsia="MS Mincho"/>
              </w:rPr>
            </w:pPr>
            <w:r w:rsidRPr="009B053A">
              <w:rPr>
                <w:rFonts w:eastAsia="MS Mincho"/>
              </w:rPr>
              <w:t>N/A</w:t>
            </w:r>
          </w:p>
        </w:tc>
        <w:tc>
          <w:tcPr>
            <w:tcW w:w="1275" w:type="dxa"/>
            <w:gridSpan w:val="4"/>
            <w:vAlign w:val="center"/>
          </w:tcPr>
          <w:p w14:paraId="78BB564D" w14:textId="3BA0802B"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45EAB179" w14:textId="77777777" w:rsidR="00EB4002" w:rsidRPr="009B053A" w:rsidRDefault="00EB4002" w:rsidP="00EB4002">
            <w:pPr>
              <w:pStyle w:val="TAC"/>
              <w:rPr>
                <w:rFonts w:eastAsia="MS Mincho"/>
              </w:rPr>
            </w:pPr>
            <w:r w:rsidRPr="009B053A">
              <w:rPr>
                <w:rFonts w:eastAsia="MS Mincho"/>
              </w:rPr>
              <w:t>100 MHz</w:t>
            </w:r>
          </w:p>
        </w:tc>
        <w:tc>
          <w:tcPr>
            <w:tcW w:w="1697" w:type="dxa"/>
            <w:gridSpan w:val="4"/>
            <w:vAlign w:val="center"/>
          </w:tcPr>
          <w:p w14:paraId="57A73F34" w14:textId="77777777" w:rsidR="00EB4002" w:rsidRPr="009B053A" w:rsidRDefault="00EB4002" w:rsidP="00EB4002">
            <w:pPr>
              <w:pStyle w:val="TAC"/>
              <w:rPr>
                <w:rFonts w:eastAsia="MS Mincho"/>
              </w:rPr>
            </w:pPr>
            <w:r w:rsidRPr="009B053A">
              <w:rPr>
                <w:lang w:eastAsia="zh-TW"/>
              </w:rPr>
              <w:t>All RBs / 0</w:t>
            </w:r>
          </w:p>
        </w:tc>
      </w:tr>
      <w:tr w:rsidR="00EB4002" w:rsidRPr="009B053A" w14:paraId="217F3BE0" w14:textId="77777777" w:rsidTr="00E32E05">
        <w:trPr>
          <w:gridAfter w:val="2"/>
          <w:wAfter w:w="35" w:type="dxa"/>
          <w:trHeight w:val="70"/>
        </w:trPr>
        <w:tc>
          <w:tcPr>
            <w:tcW w:w="648" w:type="dxa"/>
            <w:gridSpan w:val="3"/>
            <w:vMerge w:val="restart"/>
            <w:vAlign w:val="center"/>
          </w:tcPr>
          <w:p w14:paraId="51EA5F0A" w14:textId="77777777" w:rsidR="00EB4002" w:rsidRPr="009B053A" w:rsidRDefault="00EB4002" w:rsidP="00EB4002">
            <w:pPr>
              <w:pStyle w:val="TAC"/>
            </w:pPr>
            <w:r w:rsidRPr="009B053A">
              <w:t>2</w:t>
            </w:r>
            <w:r w:rsidRPr="009B053A">
              <w:rPr>
                <w:vertAlign w:val="superscript"/>
              </w:rPr>
              <w:t>3</w:t>
            </w:r>
          </w:p>
        </w:tc>
        <w:tc>
          <w:tcPr>
            <w:tcW w:w="656" w:type="dxa"/>
            <w:tcBorders>
              <w:top w:val="single" w:sz="4" w:space="0" w:color="auto"/>
            </w:tcBorders>
            <w:vAlign w:val="center"/>
          </w:tcPr>
          <w:p w14:paraId="274CEDA2" w14:textId="77777777" w:rsidR="00EB4002" w:rsidRPr="009B053A" w:rsidRDefault="00EB4002" w:rsidP="00EB4002">
            <w:pPr>
              <w:pStyle w:val="TAC"/>
              <w:rPr>
                <w:rFonts w:eastAsia="MS Mincho"/>
              </w:rPr>
            </w:pPr>
            <w:r w:rsidRPr="009B053A">
              <w:rPr>
                <w:rFonts w:eastAsia="MS Mincho"/>
              </w:rPr>
              <w:t>20</w:t>
            </w:r>
          </w:p>
        </w:tc>
        <w:tc>
          <w:tcPr>
            <w:tcW w:w="993" w:type="dxa"/>
            <w:gridSpan w:val="7"/>
            <w:tcBorders>
              <w:top w:val="single" w:sz="4" w:space="0" w:color="auto"/>
            </w:tcBorders>
            <w:vAlign w:val="center"/>
          </w:tcPr>
          <w:p w14:paraId="4D452203" w14:textId="77777777" w:rsidR="00EB4002" w:rsidRPr="009B053A" w:rsidRDefault="00EB4002" w:rsidP="00EB4002">
            <w:pPr>
              <w:pStyle w:val="TAC"/>
              <w:rPr>
                <w:rFonts w:eastAsia="MS Mincho"/>
              </w:rPr>
            </w:pPr>
            <w:r w:rsidRPr="009B053A">
              <w:rPr>
                <w:rFonts w:eastAsia="MS Mincho"/>
              </w:rPr>
              <w:t>Mid</w:t>
            </w:r>
          </w:p>
        </w:tc>
        <w:tc>
          <w:tcPr>
            <w:tcW w:w="990" w:type="dxa"/>
            <w:gridSpan w:val="9"/>
            <w:tcBorders>
              <w:top w:val="single" w:sz="4" w:space="0" w:color="auto"/>
            </w:tcBorders>
            <w:vAlign w:val="center"/>
          </w:tcPr>
          <w:p w14:paraId="7036B5D6" w14:textId="77777777" w:rsidR="00EB4002" w:rsidRPr="009B053A" w:rsidRDefault="00EB4002" w:rsidP="00EB4002">
            <w:pPr>
              <w:pStyle w:val="TAC"/>
              <w:rPr>
                <w:rFonts w:eastAsia="MS Mincho"/>
              </w:rPr>
            </w:pPr>
          </w:p>
        </w:tc>
        <w:tc>
          <w:tcPr>
            <w:tcW w:w="1832" w:type="dxa"/>
            <w:gridSpan w:val="5"/>
            <w:tcBorders>
              <w:top w:val="single" w:sz="4" w:space="0" w:color="auto"/>
            </w:tcBorders>
            <w:vAlign w:val="center"/>
          </w:tcPr>
          <w:p w14:paraId="7DEAD065" w14:textId="77777777" w:rsidR="00EB4002" w:rsidRPr="009B053A" w:rsidRDefault="00EB4002" w:rsidP="00EB4002">
            <w:pPr>
              <w:pStyle w:val="TAC"/>
              <w:rPr>
                <w:rFonts w:eastAsia="MS Mincho"/>
              </w:rPr>
            </w:pPr>
          </w:p>
        </w:tc>
        <w:tc>
          <w:tcPr>
            <w:tcW w:w="1142" w:type="dxa"/>
            <w:gridSpan w:val="5"/>
            <w:tcBorders>
              <w:top w:val="single" w:sz="4" w:space="0" w:color="auto"/>
            </w:tcBorders>
            <w:vAlign w:val="center"/>
          </w:tcPr>
          <w:p w14:paraId="3449A40F" w14:textId="77777777" w:rsidR="00EB4002" w:rsidRPr="009B053A" w:rsidRDefault="00EB4002" w:rsidP="00EB4002">
            <w:pPr>
              <w:pStyle w:val="TAC"/>
              <w:rPr>
                <w:rFonts w:eastAsia="MS Mincho"/>
              </w:rPr>
            </w:pPr>
            <w:r w:rsidRPr="009B053A">
              <w:rPr>
                <w:rFonts w:eastAsia="MS Mincho"/>
              </w:rPr>
              <w:t>n78</w:t>
            </w:r>
          </w:p>
        </w:tc>
        <w:tc>
          <w:tcPr>
            <w:tcW w:w="1275" w:type="dxa"/>
            <w:gridSpan w:val="4"/>
            <w:tcBorders>
              <w:top w:val="single" w:sz="4" w:space="0" w:color="auto"/>
            </w:tcBorders>
            <w:vAlign w:val="center"/>
          </w:tcPr>
          <w:p w14:paraId="0827A68C" w14:textId="76EE31F7" w:rsidR="00EB4002" w:rsidRPr="009B053A" w:rsidRDefault="00EB4002" w:rsidP="00EB4002">
            <w:pPr>
              <w:pStyle w:val="TAC"/>
              <w:rPr>
                <w:rFonts w:eastAsia="MS Mincho"/>
              </w:rPr>
            </w:pPr>
            <w:r w:rsidRPr="009B053A">
              <w:rPr>
                <w:rFonts w:eastAsia="MS Mincho"/>
              </w:rPr>
              <w:t>UL/DL 3387.99</w:t>
            </w:r>
          </w:p>
        </w:tc>
        <w:tc>
          <w:tcPr>
            <w:tcW w:w="880" w:type="dxa"/>
            <w:tcBorders>
              <w:top w:val="single" w:sz="4" w:space="0" w:color="auto"/>
            </w:tcBorders>
            <w:vAlign w:val="center"/>
          </w:tcPr>
          <w:p w14:paraId="742D0D31" w14:textId="77777777" w:rsidR="00EB4002" w:rsidRPr="009B053A" w:rsidRDefault="00EB4002" w:rsidP="00EB4002">
            <w:pPr>
              <w:pStyle w:val="TAC"/>
              <w:rPr>
                <w:rFonts w:eastAsia="MS Mincho"/>
              </w:rPr>
            </w:pPr>
          </w:p>
        </w:tc>
        <w:tc>
          <w:tcPr>
            <w:tcW w:w="1697" w:type="dxa"/>
            <w:gridSpan w:val="4"/>
            <w:tcBorders>
              <w:top w:val="single" w:sz="4" w:space="0" w:color="auto"/>
            </w:tcBorders>
            <w:vAlign w:val="center"/>
          </w:tcPr>
          <w:p w14:paraId="7F6003D0" w14:textId="77777777" w:rsidR="00EB4002" w:rsidRPr="009B053A" w:rsidRDefault="00EB4002" w:rsidP="00EB4002">
            <w:pPr>
              <w:pStyle w:val="TAC"/>
              <w:rPr>
                <w:rFonts w:eastAsia="MS Mincho"/>
              </w:rPr>
            </w:pPr>
          </w:p>
        </w:tc>
      </w:tr>
      <w:tr w:rsidR="00EB4002" w:rsidRPr="009B053A" w14:paraId="3A96298B" w14:textId="77777777" w:rsidTr="00E32E05">
        <w:trPr>
          <w:gridAfter w:val="2"/>
          <w:wAfter w:w="35" w:type="dxa"/>
          <w:trHeight w:val="70"/>
        </w:trPr>
        <w:tc>
          <w:tcPr>
            <w:tcW w:w="648" w:type="dxa"/>
            <w:gridSpan w:val="3"/>
            <w:vMerge/>
            <w:vAlign w:val="center"/>
          </w:tcPr>
          <w:p w14:paraId="2928B6D9" w14:textId="77777777" w:rsidR="00EB4002" w:rsidRPr="009B053A" w:rsidRDefault="00EB4002" w:rsidP="00EB4002">
            <w:pPr>
              <w:pStyle w:val="TAC"/>
            </w:pPr>
          </w:p>
        </w:tc>
        <w:tc>
          <w:tcPr>
            <w:tcW w:w="656" w:type="dxa"/>
            <w:vAlign w:val="center"/>
          </w:tcPr>
          <w:p w14:paraId="19FB7EB2"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603840AA"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691596F7" w14:textId="77777777" w:rsidR="00EB4002" w:rsidRPr="009B053A" w:rsidRDefault="00EB4002" w:rsidP="00EB4002">
            <w:pPr>
              <w:pStyle w:val="TAC"/>
              <w:rPr>
                <w:rFonts w:eastAsia="MS Mincho"/>
              </w:rPr>
            </w:pPr>
            <w:r w:rsidRPr="009B053A">
              <w:rPr>
                <w:rFonts w:eastAsia="MS Mincho"/>
              </w:rPr>
              <w:t>20 MHz</w:t>
            </w:r>
          </w:p>
        </w:tc>
        <w:tc>
          <w:tcPr>
            <w:tcW w:w="1832" w:type="dxa"/>
            <w:gridSpan w:val="5"/>
            <w:vAlign w:val="center"/>
          </w:tcPr>
          <w:p w14:paraId="7C4D806E"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1</w:t>
            </w:r>
          </w:p>
        </w:tc>
        <w:tc>
          <w:tcPr>
            <w:tcW w:w="1142" w:type="dxa"/>
            <w:gridSpan w:val="5"/>
            <w:vAlign w:val="center"/>
          </w:tcPr>
          <w:p w14:paraId="44450215" w14:textId="77777777" w:rsidR="00EB4002" w:rsidRPr="009B053A" w:rsidRDefault="00EB4002" w:rsidP="00EB4002">
            <w:pPr>
              <w:pStyle w:val="TAC"/>
              <w:rPr>
                <w:rFonts w:eastAsia="MS Mincho"/>
              </w:rPr>
            </w:pPr>
            <w:r w:rsidRPr="009B053A">
              <w:rPr>
                <w:rFonts w:eastAsia="MS Mincho"/>
              </w:rPr>
              <w:t>N/A</w:t>
            </w:r>
          </w:p>
        </w:tc>
        <w:tc>
          <w:tcPr>
            <w:tcW w:w="1275" w:type="dxa"/>
            <w:gridSpan w:val="4"/>
            <w:vAlign w:val="center"/>
          </w:tcPr>
          <w:p w14:paraId="266DBEDD"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5B3FF8F4" w14:textId="77777777" w:rsidR="00EB4002" w:rsidRPr="009B053A" w:rsidRDefault="00EB4002" w:rsidP="00EB4002">
            <w:pPr>
              <w:pStyle w:val="TAC"/>
              <w:rPr>
                <w:rFonts w:eastAsia="MS Mincho"/>
              </w:rPr>
            </w:pPr>
            <w:r w:rsidRPr="009B053A">
              <w:rPr>
                <w:rFonts w:eastAsia="MS Mincho"/>
              </w:rPr>
              <w:t>100 MHz</w:t>
            </w:r>
          </w:p>
        </w:tc>
        <w:tc>
          <w:tcPr>
            <w:tcW w:w="1697" w:type="dxa"/>
            <w:gridSpan w:val="4"/>
            <w:vAlign w:val="center"/>
          </w:tcPr>
          <w:p w14:paraId="403E8C38" w14:textId="77777777" w:rsidR="00EB4002" w:rsidRPr="009B053A" w:rsidRDefault="00EB4002" w:rsidP="00EB4002">
            <w:pPr>
              <w:pStyle w:val="TAC"/>
              <w:rPr>
                <w:rFonts w:eastAsia="MS Mincho"/>
              </w:rPr>
            </w:pPr>
            <w:r w:rsidRPr="009B053A">
              <w:rPr>
                <w:lang w:eastAsia="zh-TW"/>
              </w:rPr>
              <w:t>All RBs / 0</w:t>
            </w:r>
          </w:p>
        </w:tc>
      </w:tr>
      <w:tr w:rsidR="00EB4002" w:rsidRPr="009B053A" w14:paraId="4B429686" w14:textId="77777777" w:rsidTr="00E32E05">
        <w:trPr>
          <w:gridAfter w:val="2"/>
          <w:wAfter w:w="35" w:type="dxa"/>
          <w:trHeight w:val="70"/>
        </w:trPr>
        <w:tc>
          <w:tcPr>
            <w:tcW w:w="648" w:type="dxa"/>
            <w:gridSpan w:val="3"/>
            <w:vMerge w:val="restart"/>
            <w:vAlign w:val="center"/>
          </w:tcPr>
          <w:p w14:paraId="2DC4943C" w14:textId="77777777" w:rsidR="00EB4002" w:rsidRPr="009B053A" w:rsidRDefault="00EB4002" w:rsidP="00EB4002">
            <w:pPr>
              <w:pStyle w:val="TAC"/>
            </w:pPr>
            <w:r w:rsidRPr="009B053A">
              <w:t>3</w:t>
            </w:r>
            <w:r w:rsidRPr="009B053A">
              <w:rPr>
                <w:vertAlign w:val="superscript"/>
              </w:rPr>
              <w:t>4</w:t>
            </w:r>
          </w:p>
        </w:tc>
        <w:tc>
          <w:tcPr>
            <w:tcW w:w="656" w:type="dxa"/>
            <w:vAlign w:val="center"/>
          </w:tcPr>
          <w:p w14:paraId="69779A5C" w14:textId="77777777" w:rsidR="00EB4002" w:rsidRPr="009B053A" w:rsidRDefault="00EB4002" w:rsidP="00EB4002">
            <w:pPr>
              <w:pStyle w:val="TAC"/>
              <w:rPr>
                <w:rFonts w:eastAsia="MS Mincho"/>
              </w:rPr>
            </w:pPr>
            <w:r w:rsidRPr="009B053A">
              <w:rPr>
                <w:rFonts w:eastAsia="MS Mincho"/>
              </w:rPr>
              <w:t>20</w:t>
            </w:r>
          </w:p>
        </w:tc>
        <w:tc>
          <w:tcPr>
            <w:tcW w:w="993" w:type="dxa"/>
            <w:gridSpan w:val="7"/>
            <w:vAlign w:val="center"/>
          </w:tcPr>
          <w:p w14:paraId="2C69B016" w14:textId="2AFFD7D4" w:rsidR="00EB4002" w:rsidRPr="009B053A" w:rsidRDefault="00EB4002" w:rsidP="00EB4002">
            <w:pPr>
              <w:pStyle w:val="TAC"/>
              <w:rPr>
                <w:rFonts w:eastAsia="MS Mincho"/>
              </w:rPr>
            </w:pPr>
            <w:r w:rsidRPr="009B053A">
              <w:rPr>
                <w:rFonts w:eastAsia="MS Mincho"/>
              </w:rPr>
              <w:t>UL 850 / DL 809</w:t>
            </w:r>
          </w:p>
        </w:tc>
        <w:tc>
          <w:tcPr>
            <w:tcW w:w="990" w:type="dxa"/>
            <w:gridSpan w:val="9"/>
            <w:vAlign w:val="center"/>
          </w:tcPr>
          <w:p w14:paraId="6D950EB6" w14:textId="77777777" w:rsidR="00EB4002" w:rsidRPr="009B053A" w:rsidRDefault="00EB4002" w:rsidP="00EB4002">
            <w:pPr>
              <w:pStyle w:val="TAC"/>
              <w:rPr>
                <w:rFonts w:eastAsia="MS Mincho"/>
              </w:rPr>
            </w:pPr>
          </w:p>
        </w:tc>
        <w:tc>
          <w:tcPr>
            <w:tcW w:w="1832" w:type="dxa"/>
            <w:gridSpan w:val="5"/>
            <w:vAlign w:val="center"/>
          </w:tcPr>
          <w:p w14:paraId="0A624A57" w14:textId="77777777" w:rsidR="00EB4002" w:rsidRPr="009B053A" w:rsidRDefault="00EB4002" w:rsidP="00EB4002">
            <w:pPr>
              <w:pStyle w:val="TAC"/>
              <w:rPr>
                <w:rFonts w:eastAsia="MS Mincho"/>
              </w:rPr>
            </w:pPr>
          </w:p>
        </w:tc>
        <w:tc>
          <w:tcPr>
            <w:tcW w:w="1142" w:type="dxa"/>
            <w:gridSpan w:val="5"/>
            <w:vAlign w:val="center"/>
          </w:tcPr>
          <w:p w14:paraId="77CAA692" w14:textId="77777777" w:rsidR="00EB4002" w:rsidRPr="009B053A" w:rsidRDefault="00EB4002" w:rsidP="00EB4002">
            <w:pPr>
              <w:pStyle w:val="TAC"/>
              <w:rPr>
                <w:rFonts w:eastAsia="MS Mincho"/>
              </w:rPr>
            </w:pPr>
            <w:r w:rsidRPr="009B053A">
              <w:rPr>
                <w:rFonts w:eastAsia="MS Mincho"/>
              </w:rPr>
              <w:t>n78</w:t>
            </w:r>
          </w:p>
        </w:tc>
        <w:tc>
          <w:tcPr>
            <w:tcW w:w="1275" w:type="dxa"/>
            <w:gridSpan w:val="4"/>
            <w:vAlign w:val="center"/>
          </w:tcPr>
          <w:p w14:paraId="34652D5F" w14:textId="3407A6AD" w:rsidR="00EB4002" w:rsidRPr="009B053A" w:rsidRDefault="00EB4002" w:rsidP="00EB4002">
            <w:pPr>
              <w:pStyle w:val="TAC"/>
              <w:rPr>
                <w:rFonts w:eastAsia="MS Mincho"/>
              </w:rPr>
            </w:pPr>
            <w:r w:rsidRPr="009B053A">
              <w:rPr>
                <w:rFonts w:eastAsia="MS Mincho"/>
              </w:rPr>
              <w:t>UL/DL 3358.995</w:t>
            </w:r>
          </w:p>
        </w:tc>
        <w:tc>
          <w:tcPr>
            <w:tcW w:w="880" w:type="dxa"/>
            <w:vAlign w:val="center"/>
          </w:tcPr>
          <w:p w14:paraId="288A5294" w14:textId="77777777" w:rsidR="00EB4002" w:rsidRPr="009B053A" w:rsidRDefault="00EB4002" w:rsidP="00EB4002">
            <w:pPr>
              <w:pStyle w:val="TAC"/>
              <w:rPr>
                <w:rFonts w:eastAsia="MS Mincho"/>
              </w:rPr>
            </w:pPr>
          </w:p>
        </w:tc>
        <w:tc>
          <w:tcPr>
            <w:tcW w:w="1697" w:type="dxa"/>
            <w:gridSpan w:val="4"/>
            <w:vAlign w:val="center"/>
          </w:tcPr>
          <w:p w14:paraId="5D8ED307" w14:textId="77777777" w:rsidR="00EB4002" w:rsidRPr="009B053A" w:rsidRDefault="00EB4002" w:rsidP="00EB4002">
            <w:pPr>
              <w:pStyle w:val="TAC"/>
              <w:rPr>
                <w:rFonts w:eastAsia="MS Mincho"/>
              </w:rPr>
            </w:pPr>
          </w:p>
        </w:tc>
      </w:tr>
      <w:tr w:rsidR="00EB4002" w:rsidRPr="009B053A" w14:paraId="686DF50F" w14:textId="77777777" w:rsidTr="00E32E05">
        <w:trPr>
          <w:gridAfter w:val="2"/>
          <w:wAfter w:w="35" w:type="dxa"/>
          <w:trHeight w:val="70"/>
        </w:trPr>
        <w:tc>
          <w:tcPr>
            <w:tcW w:w="648" w:type="dxa"/>
            <w:gridSpan w:val="3"/>
            <w:vMerge/>
            <w:vAlign w:val="center"/>
          </w:tcPr>
          <w:p w14:paraId="54956A7F" w14:textId="77777777" w:rsidR="00EB4002" w:rsidRPr="009B053A" w:rsidRDefault="00EB4002" w:rsidP="00EB4002">
            <w:pPr>
              <w:pStyle w:val="TAC"/>
            </w:pPr>
          </w:p>
        </w:tc>
        <w:tc>
          <w:tcPr>
            <w:tcW w:w="656" w:type="dxa"/>
            <w:vAlign w:val="center"/>
          </w:tcPr>
          <w:p w14:paraId="03235F7C" w14:textId="7777777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7F12C740" w14:textId="77777777"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0E72CCBB" w14:textId="77777777"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6524CA51" w14:textId="77777777" w:rsidR="00EB4002" w:rsidRPr="009B053A" w:rsidRDefault="00EB4002" w:rsidP="00EB4002">
            <w:pPr>
              <w:pStyle w:val="TAC"/>
              <w:rPr>
                <w:rFonts w:eastAsia="MS Mincho"/>
              </w:rPr>
            </w:pPr>
            <w:r w:rsidRPr="009B053A">
              <w:rPr>
                <w:lang w:eastAsia="zh-TW"/>
              </w:rPr>
              <w:t>All RBs / REFSENS_ENDC_4</w:t>
            </w:r>
          </w:p>
        </w:tc>
        <w:tc>
          <w:tcPr>
            <w:tcW w:w="1142" w:type="dxa"/>
            <w:gridSpan w:val="5"/>
            <w:vAlign w:val="center"/>
          </w:tcPr>
          <w:p w14:paraId="4F7281F5" w14:textId="1AAD0626" w:rsidR="00EB4002" w:rsidRPr="009B053A" w:rsidRDefault="00EB4002" w:rsidP="00EB4002">
            <w:pPr>
              <w:pStyle w:val="TAC"/>
              <w:rPr>
                <w:rFonts w:eastAsia="MS Mincho"/>
              </w:rPr>
            </w:pPr>
            <w:r w:rsidRPr="009B053A">
              <w:t>DFT-s-OFDM QPSK</w:t>
            </w:r>
          </w:p>
        </w:tc>
        <w:tc>
          <w:tcPr>
            <w:tcW w:w="1275" w:type="dxa"/>
            <w:gridSpan w:val="4"/>
            <w:vAlign w:val="center"/>
          </w:tcPr>
          <w:p w14:paraId="76F0697E" w14:textId="77777777"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000C10A5" w14:textId="77777777" w:rsidR="00EB4002" w:rsidRPr="009B053A" w:rsidRDefault="00EB4002" w:rsidP="00EB4002">
            <w:pPr>
              <w:pStyle w:val="TAC"/>
              <w:rPr>
                <w:rFonts w:eastAsia="MS Mincho"/>
              </w:rPr>
            </w:pPr>
            <w:r w:rsidRPr="009B053A">
              <w:rPr>
                <w:rFonts w:eastAsia="MS Mincho"/>
              </w:rPr>
              <w:t>10 MHz</w:t>
            </w:r>
          </w:p>
        </w:tc>
        <w:tc>
          <w:tcPr>
            <w:tcW w:w="1697" w:type="dxa"/>
            <w:gridSpan w:val="4"/>
            <w:vAlign w:val="center"/>
          </w:tcPr>
          <w:p w14:paraId="69E745CF" w14:textId="77777777" w:rsidR="00EB4002" w:rsidRPr="009B053A" w:rsidRDefault="00EB4002" w:rsidP="00EB4002">
            <w:pPr>
              <w:pStyle w:val="TAC"/>
              <w:rPr>
                <w:rFonts w:eastAsia="MS Mincho"/>
              </w:rPr>
            </w:pPr>
            <w:r w:rsidRPr="009B053A">
              <w:rPr>
                <w:lang w:eastAsia="zh-TW"/>
              </w:rPr>
              <w:t>All RBs / REFSENS_ENDC_4</w:t>
            </w:r>
          </w:p>
        </w:tc>
      </w:tr>
      <w:tr w:rsidR="00EB4002" w:rsidRPr="009B053A" w14:paraId="472275F2" w14:textId="77777777" w:rsidTr="00C71F86">
        <w:trPr>
          <w:gridAfter w:val="2"/>
          <w:wAfter w:w="35" w:type="dxa"/>
          <w:trHeight w:val="70"/>
          <w:ins w:id="8083" w:author="2772" w:date="2023-06-09T10:57:00Z"/>
        </w:trPr>
        <w:tc>
          <w:tcPr>
            <w:tcW w:w="10113" w:type="dxa"/>
            <w:gridSpan w:val="39"/>
            <w:vAlign w:val="center"/>
          </w:tcPr>
          <w:p w14:paraId="28906940" w14:textId="77777777" w:rsidR="00EB4002" w:rsidRPr="009B053A" w:rsidRDefault="00EB4002" w:rsidP="00EB4002">
            <w:pPr>
              <w:pStyle w:val="TAC"/>
              <w:rPr>
                <w:ins w:id="8084" w:author="2772" w:date="2023-06-09T10:57:00Z"/>
                <w:lang w:eastAsia="zh-TW"/>
              </w:rPr>
            </w:pPr>
            <w:ins w:id="8085" w:author="2772" w:date="2023-06-09T10:57:00Z">
              <w:r w:rsidRPr="009B053A">
                <w:rPr>
                  <w:b/>
                  <w:bCs/>
                </w:rPr>
                <w:t xml:space="preserve">Test Settings for a </w:t>
              </w:r>
              <w:r w:rsidRPr="009B053A">
                <w:rPr>
                  <w:b/>
                  <w:bCs/>
                  <w:lang w:eastAsia="zh-TW"/>
                </w:rPr>
                <w:t>DC_21A_n</w:t>
              </w:r>
              <w:r>
                <w:rPr>
                  <w:b/>
                  <w:bCs/>
                  <w:lang w:eastAsia="zh-TW"/>
                </w:rPr>
                <w:t>28</w:t>
              </w:r>
              <w:r w:rsidRPr="009B053A">
                <w:rPr>
                  <w:b/>
                  <w:bCs/>
                  <w:lang w:eastAsia="zh-TW"/>
                </w:rPr>
                <w:t xml:space="preserve">A </w:t>
              </w:r>
              <w:r w:rsidRPr="009B053A">
                <w:rPr>
                  <w:b/>
                  <w:bCs/>
                </w:rPr>
                <w:t>Configuration</w:t>
              </w:r>
            </w:ins>
          </w:p>
        </w:tc>
      </w:tr>
      <w:tr w:rsidR="00EB4002" w:rsidRPr="009B053A" w14:paraId="3F48EDD4" w14:textId="77777777" w:rsidTr="00C71F86">
        <w:trPr>
          <w:gridAfter w:val="2"/>
          <w:wAfter w:w="35" w:type="dxa"/>
          <w:trHeight w:val="70"/>
          <w:ins w:id="8086" w:author="2772" w:date="2023-06-09T10:57:00Z"/>
        </w:trPr>
        <w:tc>
          <w:tcPr>
            <w:tcW w:w="648" w:type="dxa"/>
            <w:gridSpan w:val="3"/>
            <w:vMerge w:val="restart"/>
            <w:vAlign w:val="center"/>
          </w:tcPr>
          <w:p w14:paraId="10139983" w14:textId="77777777" w:rsidR="00EB4002" w:rsidRPr="009B053A" w:rsidRDefault="00EB4002" w:rsidP="00EB4002">
            <w:pPr>
              <w:pStyle w:val="TAC"/>
              <w:rPr>
                <w:ins w:id="8087" w:author="2772" w:date="2023-06-09T10:57:00Z"/>
                <w:lang w:eastAsia="ja-JP"/>
              </w:rPr>
            </w:pPr>
            <w:ins w:id="8088" w:author="2772" w:date="2023-06-09T10:57:00Z">
              <w:r>
                <w:t>1</w:t>
              </w:r>
              <w:r w:rsidRPr="009B053A">
                <w:rPr>
                  <w:vertAlign w:val="superscript"/>
                </w:rPr>
                <w:t>4</w:t>
              </w:r>
            </w:ins>
          </w:p>
        </w:tc>
        <w:tc>
          <w:tcPr>
            <w:tcW w:w="656" w:type="dxa"/>
            <w:vAlign w:val="center"/>
          </w:tcPr>
          <w:p w14:paraId="5AF4ECD6" w14:textId="77777777" w:rsidR="00EB4002" w:rsidRPr="009B053A" w:rsidRDefault="00EB4002" w:rsidP="00EB4002">
            <w:pPr>
              <w:pStyle w:val="TAC"/>
              <w:rPr>
                <w:ins w:id="8089" w:author="2772" w:date="2023-06-09T10:57:00Z"/>
                <w:rFonts w:eastAsia="MS Mincho"/>
              </w:rPr>
            </w:pPr>
            <w:ins w:id="8090" w:author="2772" w:date="2023-06-09T10:57:00Z">
              <w:r w:rsidRPr="009B053A">
                <w:rPr>
                  <w:rFonts w:eastAsia="MS Mincho"/>
                </w:rPr>
                <w:t>21</w:t>
              </w:r>
            </w:ins>
          </w:p>
        </w:tc>
        <w:tc>
          <w:tcPr>
            <w:tcW w:w="993" w:type="dxa"/>
            <w:gridSpan w:val="7"/>
            <w:vAlign w:val="center"/>
          </w:tcPr>
          <w:p w14:paraId="012EBB11" w14:textId="77777777" w:rsidR="00EB4002" w:rsidRPr="009B053A" w:rsidRDefault="00EB4002" w:rsidP="00EB4002">
            <w:pPr>
              <w:pStyle w:val="TAC"/>
              <w:rPr>
                <w:ins w:id="8091" w:author="2772" w:date="2023-06-09T10:57:00Z"/>
                <w:rFonts w:eastAsia="MS Mincho"/>
              </w:rPr>
            </w:pPr>
            <w:ins w:id="8092" w:author="2772" w:date="2023-06-09T10:57:00Z">
              <w:r w:rsidRPr="009B053A">
                <w:rPr>
                  <w:rFonts w:eastAsia="MS Mincho"/>
                </w:rPr>
                <w:t>UL 1457.5/ DL 1505.5</w:t>
              </w:r>
            </w:ins>
          </w:p>
        </w:tc>
        <w:tc>
          <w:tcPr>
            <w:tcW w:w="990" w:type="dxa"/>
            <w:gridSpan w:val="9"/>
            <w:vAlign w:val="center"/>
          </w:tcPr>
          <w:p w14:paraId="78CB2F2C" w14:textId="77777777" w:rsidR="00EB4002" w:rsidRPr="009B053A" w:rsidRDefault="00EB4002" w:rsidP="00EB4002">
            <w:pPr>
              <w:pStyle w:val="TAC"/>
              <w:rPr>
                <w:ins w:id="8093" w:author="2772" w:date="2023-06-09T10:57:00Z"/>
                <w:rFonts w:eastAsia="MS Mincho"/>
              </w:rPr>
            </w:pPr>
          </w:p>
        </w:tc>
        <w:tc>
          <w:tcPr>
            <w:tcW w:w="1832" w:type="dxa"/>
            <w:gridSpan w:val="5"/>
            <w:vAlign w:val="center"/>
          </w:tcPr>
          <w:p w14:paraId="25DDAD70" w14:textId="77777777" w:rsidR="00EB4002" w:rsidRPr="009B053A" w:rsidRDefault="00EB4002" w:rsidP="00EB4002">
            <w:pPr>
              <w:pStyle w:val="TAC"/>
              <w:rPr>
                <w:ins w:id="8094" w:author="2772" w:date="2023-06-09T10:57:00Z"/>
                <w:lang w:eastAsia="zh-TW"/>
              </w:rPr>
            </w:pPr>
          </w:p>
        </w:tc>
        <w:tc>
          <w:tcPr>
            <w:tcW w:w="1142" w:type="dxa"/>
            <w:gridSpan w:val="5"/>
            <w:vAlign w:val="center"/>
          </w:tcPr>
          <w:p w14:paraId="445369D8" w14:textId="77777777" w:rsidR="00EB4002" w:rsidRPr="009B053A" w:rsidRDefault="00EB4002" w:rsidP="00EB4002">
            <w:pPr>
              <w:pStyle w:val="TAC"/>
              <w:rPr>
                <w:ins w:id="8095" w:author="2772" w:date="2023-06-09T10:57:00Z"/>
              </w:rPr>
            </w:pPr>
            <w:ins w:id="8096" w:author="2772" w:date="2023-06-09T10:57:00Z">
              <w:r w:rsidRPr="009B053A">
                <w:rPr>
                  <w:lang w:eastAsia="zh-CN"/>
                </w:rPr>
                <w:t>n28</w:t>
              </w:r>
            </w:ins>
          </w:p>
        </w:tc>
        <w:tc>
          <w:tcPr>
            <w:tcW w:w="1275" w:type="dxa"/>
            <w:gridSpan w:val="4"/>
            <w:vAlign w:val="center"/>
          </w:tcPr>
          <w:p w14:paraId="4F105A3C" w14:textId="77777777" w:rsidR="00EB4002" w:rsidRPr="009B053A" w:rsidRDefault="00EB4002" w:rsidP="00EB4002">
            <w:pPr>
              <w:pStyle w:val="TAC"/>
              <w:rPr>
                <w:ins w:id="8097" w:author="2772" w:date="2023-06-09T10:57:00Z"/>
                <w:rFonts w:eastAsia="MS Mincho"/>
              </w:rPr>
            </w:pPr>
            <w:ins w:id="8098" w:author="2772" w:date="2023-06-09T10:57:00Z">
              <w:r w:rsidRPr="009B053A">
                <w:rPr>
                  <w:lang w:eastAsia="zh-CN"/>
                </w:rPr>
                <w:t>UL 713 / DL 780.5</w:t>
              </w:r>
            </w:ins>
          </w:p>
        </w:tc>
        <w:tc>
          <w:tcPr>
            <w:tcW w:w="880" w:type="dxa"/>
            <w:vAlign w:val="center"/>
          </w:tcPr>
          <w:p w14:paraId="416296AC" w14:textId="77777777" w:rsidR="00EB4002" w:rsidRPr="009B053A" w:rsidRDefault="00EB4002" w:rsidP="00EB4002">
            <w:pPr>
              <w:pStyle w:val="TAC"/>
              <w:rPr>
                <w:ins w:id="8099" w:author="2772" w:date="2023-06-09T10:57:00Z"/>
                <w:rFonts w:eastAsia="MS Mincho"/>
              </w:rPr>
            </w:pPr>
          </w:p>
        </w:tc>
        <w:tc>
          <w:tcPr>
            <w:tcW w:w="1697" w:type="dxa"/>
            <w:gridSpan w:val="4"/>
            <w:vAlign w:val="center"/>
          </w:tcPr>
          <w:p w14:paraId="7E3B2D61" w14:textId="77777777" w:rsidR="00EB4002" w:rsidRPr="009B053A" w:rsidRDefault="00EB4002" w:rsidP="00EB4002">
            <w:pPr>
              <w:pStyle w:val="TAC"/>
              <w:rPr>
                <w:ins w:id="8100" w:author="2772" w:date="2023-06-09T10:57:00Z"/>
                <w:lang w:eastAsia="zh-TW"/>
              </w:rPr>
            </w:pPr>
          </w:p>
        </w:tc>
      </w:tr>
      <w:tr w:rsidR="00EB4002" w:rsidRPr="009B053A" w14:paraId="396A7DDF" w14:textId="77777777" w:rsidTr="00C71F86">
        <w:trPr>
          <w:gridAfter w:val="2"/>
          <w:wAfter w:w="35" w:type="dxa"/>
          <w:trHeight w:val="70"/>
          <w:ins w:id="8101" w:author="2772" w:date="2023-06-09T10:57:00Z"/>
        </w:trPr>
        <w:tc>
          <w:tcPr>
            <w:tcW w:w="648" w:type="dxa"/>
            <w:gridSpan w:val="3"/>
            <w:vMerge/>
            <w:vAlign w:val="center"/>
          </w:tcPr>
          <w:p w14:paraId="6BD8C723" w14:textId="77777777" w:rsidR="00EB4002" w:rsidRPr="009B053A" w:rsidRDefault="00EB4002" w:rsidP="00EB4002">
            <w:pPr>
              <w:pStyle w:val="TAC"/>
              <w:rPr>
                <w:ins w:id="8102" w:author="2772" w:date="2023-06-09T10:57:00Z"/>
              </w:rPr>
            </w:pPr>
          </w:p>
        </w:tc>
        <w:tc>
          <w:tcPr>
            <w:tcW w:w="656" w:type="dxa"/>
            <w:vAlign w:val="center"/>
          </w:tcPr>
          <w:p w14:paraId="765C83D8" w14:textId="77777777" w:rsidR="00EB4002" w:rsidRPr="009B053A" w:rsidRDefault="00EB4002" w:rsidP="00EB4002">
            <w:pPr>
              <w:pStyle w:val="TAC"/>
              <w:rPr>
                <w:ins w:id="8103" w:author="2772" w:date="2023-06-09T10:57:00Z"/>
                <w:rFonts w:eastAsia="MS Mincho"/>
              </w:rPr>
            </w:pPr>
            <w:ins w:id="8104" w:author="2772" w:date="2023-06-09T10:57:00Z">
              <w:r w:rsidRPr="009B053A">
                <w:rPr>
                  <w:rFonts w:eastAsia="MS Mincho"/>
                </w:rPr>
                <w:t>QPSK</w:t>
              </w:r>
            </w:ins>
          </w:p>
        </w:tc>
        <w:tc>
          <w:tcPr>
            <w:tcW w:w="993" w:type="dxa"/>
            <w:gridSpan w:val="7"/>
            <w:vAlign w:val="center"/>
          </w:tcPr>
          <w:p w14:paraId="563AF8AB" w14:textId="77777777" w:rsidR="00EB4002" w:rsidRPr="009B053A" w:rsidRDefault="00EB4002" w:rsidP="00EB4002">
            <w:pPr>
              <w:pStyle w:val="TAC"/>
              <w:rPr>
                <w:ins w:id="8105" w:author="2772" w:date="2023-06-09T10:57:00Z"/>
                <w:rFonts w:eastAsia="MS Mincho"/>
              </w:rPr>
            </w:pPr>
            <w:ins w:id="8106" w:author="2772" w:date="2023-06-09T10:57:00Z">
              <w:r w:rsidRPr="009B053A">
                <w:rPr>
                  <w:rFonts w:eastAsia="MS Mincho"/>
                </w:rPr>
                <w:t>QPSK</w:t>
              </w:r>
            </w:ins>
          </w:p>
        </w:tc>
        <w:tc>
          <w:tcPr>
            <w:tcW w:w="990" w:type="dxa"/>
            <w:gridSpan w:val="9"/>
            <w:vAlign w:val="center"/>
          </w:tcPr>
          <w:p w14:paraId="2F62940F" w14:textId="77777777" w:rsidR="00EB4002" w:rsidRPr="009B053A" w:rsidRDefault="00EB4002" w:rsidP="00EB4002">
            <w:pPr>
              <w:pStyle w:val="TAC"/>
              <w:rPr>
                <w:ins w:id="8107" w:author="2772" w:date="2023-06-09T10:57:00Z"/>
                <w:rFonts w:eastAsia="MS Mincho"/>
              </w:rPr>
            </w:pPr>
            <w:ins w:id="8108" w:author="2772" w:date="2023-06-09T10:57:00Z">
              <w:r w:rsidRPr="009B053A">
                <w:rPr>
                  <w:rFonts w:eastAsia="MS Mincho"/>
                </w:rPr>
                <w:t>5 MHz</w:t>
              </w:r>
            </w:ins>
          </w:p>
        </w:tc>
        <w:tc>
          <w:tcPr>
            <w:tcW w:w="1832" w:type="dxa"/>
            <w:gridSpan w:val="5"/>
            <w:vAlign w:val="center"/>
          </w:tcPr>
          <w:p w14:paraId="73D6D86A" w14:textId="77777777" w:rsidR="00EB4002" w:rsidRPr="009B053A" w:rsidRDefault="00EB4002" w:rsidP="00EB4002">
            <w:pPr>
              <w:pStyle w:val="TAC"/>
              <w:rPr>
                <w:ins w:id="8109" w:author="2772" w:date="2023-06-09T10:57:00Z"/>
                <w:lang w:eastAsia="zh-TW"/>
              </w:rPr>
            </w:pPr>
            <w:ins w:id="8110" w:author="2772" w:date="2023-06-09T10:57:00Z">
              <w:r w:rsidRPr="009B053A">
                <w:rPr>
                  <w:rFonts w:eastAsia="MS Mincho"/>
                </w:rPr>
                <w:t>All RBs / REFSENS_ENDC_4</w:t>
              </w:r>
            </w:ins>
          </w:p>
        </w:tc>
        <w:tc>
          <w:tcPr>
            <w:tcW w:w="1142" w:type="dxa"/>
            <w:gridSpan w:val="5"/>
            <w:vAlign w:val="center"/>
          </w:tcPr>
          <w:p w14:paraId="143959F7" w14:textId="77777777" w:rsidR="00EB4002" w:rsidRPr="009B053A" w:rsidRDefault="00EB4002" w:rsidP="00EB4002">
            <w:pPr>
              <w:pStyle w:val="TAC"/>
              <w:rPr>
                <w:ins w:id="8111" w:author="2772" w:date="2023-06-09T10:57:00Z"/>
              </w:rPr>
            </w:pPr>
            <w:ins w:id="8112" w:author="2772" w:date="2023-06-09T10:57:00Z">
              <w:r w:rsidRPr="009B053A">
                <w:t>DFT-s-OFDM QPSK</w:t>
              </w:r>
            </w:ins>
          </w:p>
        </w:tc>
        <w:tc>
          <w:tcPr>
            <w:tcW w:w="1275" w:type="dxa"/>
            <w:gridSpan w:val="4"/>
            <w:vAlign w:val="center"/>
          </w:tcPr>
          <w:p w14:paraId="773D0B27" w14:textId="77777777" w:rsidR="00EB4002" w:rsidRPr="009B053A" w:rsidRDefault="00EB4002" w:rsidP="00EB4002">
            <w:pPr>
              <w:pStyle w:val="TAC"/>
              <w:rPr>
                <w:ins w:id="8113" w:author="2772" w:date="2023-06-09T10:57:00Z"/>
                <w:rFonts w:eastAsia="MS Mincho"/>
              </w:rPr>
            </w:pPr>
            <w:ins w:id="8114" w:author="2772" w:date="2023-06-09T10:57:00Z">
              <w:r w:rsidRPr="009B053A">
                <w:rPr>
                  <w:rFonts w:eastAsia="MS Mincho"/>
                </w:rPr>
                <w:t>CP-OFDM QPSK</w:t>
              </w:r>
            </w:ins>
          </w:p>
        </w:tc>
        <w:tc>
          <w:tcPr>
            <w:tcW w:w="880" w:type="dxa"/>
            <w:vAlign w:val="center"/>
          </w:tcPr>
          <w:p w14:paraId="7BE1E0BC" w14:textId="77777777" w:rsidR="00EB4002" w:rsidRPr="009B053A" w:rsidRDefault="00EB4002" w:rsidP="00EB4002">
            <w:pPr>
              <w:pStyle w:val="TAC"/>
              <w:rPr>
                <w:ins w:id="8115" w:author="2772" w:date="2023-06-09T10:57:00Z"/>
                <w:rFonts w:eastAsia="MS Mincho"/>
              </w:rPr>
            </w:pPr>
            <w:ins w:id="8116" w:author="2772" w:date="2023-06-09T10:57:00Z">
              <w:r w:rsidRPr="009B053A">
                <w:rPr>
                  <w:lang w:eastAsia="zh-CN"/>
                </w:rPr>
                <w:t>10 MHz</w:t>
              </w:r>
            </w:ins>
          </w:p>
        </w:tc>
        <w:tc>
          <w:tcPr>
            <w:tcW w:w="1697" w:type="dxa"/>
            <w:gridSpan w:val="4"/>
            <w:vAlign w:val="center"/>
          </w:tcPr>
          <w:p w14:paraId="23777905" w14:textId="77777777" w:rsidR="00EB4002" w:rsidRPr="009B053A" w:rsidRDefault="00EB4002" w:rsidP="00EB4002">
            <w:pPr>
              <w:pStyle w:val="TAC"/>
              <w:rPr>
                <w:ins w:id="8117" w:author="2772" w:date="2023-06-09T10:57:00Z"/>
                <w:lang w:eastAsia="zh-TW"/>
              </w:rPr>
            </w:pPr>
            <w:ins w:id="8118" w:author="2772" w:date="2023-06-09T10:57:00Z">
              <w:r w:rsidRPr="009B053A">
                <w:rPr>
                  <w:rFonts w:eastAsia="MS Mincho"/>
                </w:rPr>
                <w:t>All RBs / REFSENS_ENDC_</w:t>
              </w:r>
              <w:r>
                <w:rPr>
                  <w:rFonts w:eastAsia="MS Mincho"/>
                </w:rPr>
                <w:t>4</w:t>
              </w:r>
            </w:ins>
          </w:p>
        </w:tc>
      </w:tr>
      <w:tr w:rsidR="00EB4002" w:rsidRPr="009B053A" w14:paraId="7FE3702F" w14:textId="77777777" w:rsidTr="00E32E05">
        <w:trPr>
          <w:gridAfter w:val="1"/>
          <w:wAfter w:w="25" w:type="dxa"/>
          <w:trHeight w:val="70"/>
        </w:trPr>
        <w:tc>
          <w:tcPr>
            <w:tcW w:w="10123" w:type="dxa"/>
            <w:gridSpan w:val="40"/>
            <w:vAlign w:val="center"/>
          </w:tcPr>
          <w:p w14:paraId="0ED797B3" w14:textId="57256E71" w:rsidR="00EB4002" w:rsidRPr="009B053A" w:rsidRDefault="00EB4002" w:rsidP="00EB4002">
            <w:pPr>
              <w:pStyle w:val="TAC"/>
              <w:rPr>
                <w:lang w:eastAsia="zh-TW"/>
              </w:rPr>
            </w:pPr>
            <w:r w:rsidRPr="009B053A">
              <w:rPr>
                <w:b/>
                <w:bCs/>
              </w:rPr>
              <w:t xml:space="preserve">Test Settings for a </w:t>
            </w:r>
            <w:r w:rsidRPr="009B053A">
              <w:rPr>
                <w:b/>
                <w:bCs/>
                <w:lang w:eastAsia="zh-TW"/>
              </w:rPr>
              <w:t xml:space="preserve">DC_21A_n79A </w:t>
            </w:r>
            <w:r w:rsidRPr="009B053A">
              <w:rPr>
                <w:b/>
                <w:bCs/>
              </w:rPr>
              <w:t>Configuration</w:t>
            </w:r>
          </w:p>
        </w:tc>
      </w:tr>
      <w:tr w:rsidR="00EB4002" w:rsidRPr="009B053A" w14:paraId="009F77B5" w14:textId="77777777" w:rsidTr="00E32E05">
        <w:trPr>
          <w:gridAfter w:val="1"/>
          <w:wAfter w:w="25" w:type="dxa"/>
          <w:trHeight w:val="70"/>
        </w:trPr>
        <w:tc>
          <w:tcPr>
            <w:tcW w:w="648" w:type="dxa"/>
            <w:gridSpan w:val="3"/>
            <w:vMerge w:val="restart"/>
            <w:vAlign w:val="center"/>
          </w:tcPr>
          <w:p w14:paraId="37F0BE0D" w14:textId="15D51443" w:rsidR="00EB4002" w:rsidRPr="009B053A" w:rsidRDefault="00EB4002" w:rsidP="00EB4002">
            <w:pPr>
              <w:pStyle w:val="TAC"/>
            </w:pPr>
            <w:r w:rsidRPr="009B053A">
              <w:t>1</w:t>
            </w:r>
            <w:r w:rsidRPr="009B053A">
              <w:rPr>
                <w:vertAlign w:val="superscript"/>
              </w:rPr>
              <w:t>5</w:t>
            </w:r>
          </w:p>
        </w:tc>
        <w:tc>
          <w:tcPr>
            <w:tcW w:w="656" w:type="dxa"/>
            <w:vAlign w:val="center"/>
          </w:tcPr>
          <w:p w14:paraId="29B7B9D6" w14:textId="2A7714D9" w:rsidR="00EB4002" w:rsidRPr="009B053A" w:rsidRDefault="00EB4002" w:rsidP="00EB4002">
            <w:pPr>
              <w:pStyle w:val="TAC"/>
              <w:rPr>
                <w:rFonts w:eastAsia="MS Mincho"/>
              </w:rPr>
            </w:pPr>
            <w:r w:rsidRPr="009B053A">
              <w:rPr>
                <w:rFonts w:eastAsia="MS Mincho"/>
              </w:rPr>
              <w:t>21</w:t>
            </w:r>
          </w:p>
        </w:tc>
        <w:tc>
          <w:tcPr>
            <w:tcW w:w="993" w:type="dxa"/>
            <w:gridSpan w:val="7"/>
            <w:vAlign w:val="center"/>
          </w:tcPr>
          <w:p w14:paraId="08611AAA" w14:textId="131F329B" w:rsidR="00EB4002" w:rsidRPr="009B053A" w:rsidRDefault="00EB4002" w:rsidP="00EB4002">
            <w:pPr>
              <w:pStyle w:val="TAC"/>
              <w:rPr>
                <w:rFonts w:eastAsia="MS Mincho"/>
              </w:rPr>
            </w:pPr>
            <w:r w:rsidRPr="009B053A">
              <w:rPr>
                <w:rFonts w:eastAsia="MS Mincho"/>
              </w:rPr>
              <w:t>DL 1503.4</w:t>
            </w:r>
          </w:p>
        </w:tc>
        <w:tc>
          <w:tcPr>
            <w:tcW w:w="990" w:type="dxa"/>
            <w:gridSpan w:val="9"/>
            <w:vAlign w:val="center"/>
          </w:tcPr>
          <w:p w14:paraId="1048B005" w14:textId="77777777" w:rsidR="00EB4002" w:rsidRPr="009B053A" w:rsidRDefault="00EB4002" w:rsidP="00EB4002">
            <w:pPr>
              <w:pStyle w:val="TAC"/>
              <w:rPr>
                <w:rFonts w:eastAsia="MS Mincho"/>
              </w:rPr>
            </w:pPr>
          </w:p>
        </w:tc>
        <w:tc>
          <w:tcPr>
            <w:tcW w:w="1832" w:type="dxa"/>
            <w:gridSpan w:val="5"/>
            <w:vAlign w:val="center"/>
          </w:tcPr>
          <w:p w14:paraId="4F957580" w14:textId="77777777" w:rsidR="00EB4002" w:rsidRPr="009B053A" w:rsidRDefault="00EB4002" w:rsidP="00EB4002">
            <w:pPr>
              <w:pStyle w:val="TAC"/>
              <w:rPr>
                <w:lang w:eastAsia="zh-TW"/>
              </w:rPr>
            </w:pPr>
          </w:p>
        </w:tc>
        <w:tc>
          <w:tcPr>
            <w:tcW w:w="1142" w:type="dxa"/>
            <w:gridSpan w:val="5"/>
            <w:vAlign w:val="center"/>
          </w:tcPr>
          <w:p w14:paraId="33C9867E" w14:textId="63685733" w:rsidR="00EB4002" w:rsidRPr="009B053A" w:rsidRDefault="00EB4002" w:rsidP="00EB4002">
            <w:pPr>
              <w:pStyle w:val="TAC"/>
            </w:pPr>
            <w:r w:rsidRPr="009B053A">
              <w:rPr>
                <w:rFonts w:eastAsia="MS Mincho"/>
              </w:rPr>
              <w:t>n79</w:t>
            </w:r>
          </w:p>
        </w:tc>
        <w:tc>
          <w:tcPr>
            <w:tcW w:w="1275" w:type="dxa"/>
            <w:gridSpan w:val="4"/>
            <w:vAlign w:val="center"/>
          </w:tcPr>
          <w:p w14:paraId="55396531" w14:textId="2EE520ED" w:rsidR="00EB4002" w:rsidRPr="009B053A" w:rsidRDefault="00EB4002" w:rsidP="00EB4002">
            <w:pPr>
              <w:pStyle w:val="TAC"/>
              <w:rPr>
                <w:rFonts w:eastAsia="MS Mincho"/>
              </w:rPr>
            </w:pPr>
            <w:r w:rsidRPr="009B053A">
              <w:rPr>
                <w:rFonts w:eastAsia="MS Mincho"/>
              </w:rPr>
              <w:t>UL/DL 4510.2</w:t>
            </w:r>
          </w:p>
        </w:tc>
        <w:tc>
          <w:tcPr>
            <w:tcW w:w="880" w:type="dxa"/>
            <w:vAlign w:val="center"/>
          </w:tcPr>
          <w:p w14:paraId="15EBE557" w14:textId="77777777" w:rsidR="00EB4002" w:rsidRPr="009B053A" w:rsidRDefault="00EB4002" w:rsidP="00EB4002">
            <w:pPr>
              <w:pStyle w:val="TAC"/>
              <w:rPr>
                <w:rFonts w:eastAsia="MS Mincho"/>
              </w:rPr>
            </w:pPr>
          </w:p>
        </w:tc>
        <w:tc>
          <w:tcPr>
            <w:tcW w:w="1707" w:type="dxa"/>
            <w:gridSpan w:val="5"/>
            <w:vAlign w:val="center"/>
          </w:tcPr>
          <w:p w14:paraId="15C9FA99" w14:textId="77777777" w:rsidR="00EB4002" w:rsidRPr="009B053A" w:rsidRDefault="00EB4002" w:rsidP="00EB4002">
            <w:pPr>
              <w:pStyle w:val="TAC"/>
              <w:rPr>
                <w:lang w:eastAsia="zh-TW"/>
              </w:rPr>
            </w:pPr>
          </w:p>
        </w:tc>
      </w:tr>
      <w:tr w:rsidR="00EB4002" w:rsidRPr="009B053A" w14:paraId="4104BE09" w14:textId="77777777" w:rsidTr="00E32E05">
        <w:trPr>
          <w:gridAfter w:val="1"/>
          <w:wAfter w:w="25" w:type="dxa"/>
          <w:trHeight w:val="70"/>
        </w:trPr>
        <w:tc>
          <w:tcPr>
            <w:tcW w:w="648" w:type="dxa"/>
            <w:gridSpan w:val="3"/>
            <w:vMerge/>
            <w:vAlign w:val="center"/>
          </w:tcPr>
          <w:p w14:paraId="7494B759" w14:textId="77777777" w:rsidR="00EB4002" w:rsidRPr="009B053A" w:rsidRDefault="00EB4002" w:rsidP="00EB4002">
            <w:pPr>
              <w:pStyle w:val="TAC"/>
            </w:pPr>
          </w:p>
        </w:tc>
        <w:tc>
          <w:tcPr>
            <w:tcW w:w="656" w:type="dxa"/>
            <w:vAlign w:val="center"/>
          </w:tcPr>
          <w:p w14:paraId="084ABB22" w14:textId="7B6D910C" w:rsidR="00EB4002" w:rsidRPr="009B053A" w:rsidRDefault="00EB4002" w:rsidP="00EB4002">
            <w:pPr>
              <w:pStyle w:val="TAC"/>
              <w:rPr>
                <w:rFonts w:eastAsia="MS Mincho"/>
              </w:rPr>
            </w:pPr>
            <w:r w:rsidRPr="009B053A">
              <w:rPr>
                <w:rFonts w:eastAsia="MS Mincho"/>
              </w:rPr>
              <w:t>N/A</w:t>
            </w:r>
          </w:p>
        </w:tc>
        <w:tc>
          <w:tcPr>
            <w:tcW w:w="993" w:type="dxa"/>
            <w:gridSpan w:val="7"/>
            <w:vAlign w:val="center"/>
          </w:tcPr>
          <w:p w14:paraId="35F9CD1C" w14:textId="356281BB"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4B3E8922" w14:textId="272CFBEA" w:rsidR="00EB4002" w:rsidRPr="009B053A" w:rsidRDefault="00EB4002" w:rsidP="00EB4002">
            <w:pPr>
              <w:pStyle w:val="TAC"/>
              <w:rPr>
                <w:rFonts w:eastAsia="MS Mincho"/>
              </w:rPr>
            </w:pPr>
            <w:r w:rsidRPr="009B053A">
              <w:rPr>
                <w:rFonts w:eastAsia="MS Mincho"/>
              </w:rPr>
              <w:t>15 MHz</w:t>
            </w:r>
          </w:p>
        </w:tc>
        <w:tc>
          <w:tcPr>
            <w:tcW w:w="1832" w:type="dxa"/>
            <w:gridSpan w:val="5"/>
            <w:vAlign w:val="center"/>
          </w:tcPr>
          <w:p w14:paraId="391FAEA6" w14:textId="6A506504" w:rsidR="00EB4002" w:rsidRPr="009B053A" w:rsidRDefault="00EB4002" w:rsidP="00EB4002">
            <w:pPr>
              <w:pStyle w:val="TAC"/>
              <w:rPr>
                <w:lang w:eastAsia="zh-TW"/>
              </w:rPr>
            </w:pPr>
            <w:r w:rsidRPr="009B053A">
              <w:rPr>
                <w:rFonts w:eastAsia="MS Mincho"/>
              </w:rPr>
              <w:t>All RBs / 0</w:t>
            </w:r>
          </w:p>
        </w:tc>
        <w:tc>
          <w:tcPr>
            <w:tcW w:w="1142" w:type="dxa"/>
            <w:gridSpan w:val="5"/>
            <w:vAlign w:val="center"/>
          </w:tcPr>
          <w:p w14:paraId="0F7BF338" w14:textId="29404184" w:rsidR="00EB4002" w:rsidRPr="009B053A" w:rsidRDefault="00EB4002" w:rsidP="00EB4002">
            <w:pPr>
              <w:pStyle w:val="TAC"/>
            </w:pPr>
            <w:r w:rsidRPr="009B053A">
              <w:t>DFT-s-OFDM QPSK</w:t>
            </w:r>
          </w:p>
        </w:tc>
        <w:tc>
          <w:tcPr>
            <w:tcW w:w="1275" w:type="dxa"/>
            <w:gridSpan w:val="4"/>
            <w:vAlign w:val="center"/>
          </w:tcPr>
          <w:p w14:paraId="212E67D0" w14:textId="211E307C" w:rsidR="00EB4002" w:rsidRPr="009B053A" w:rsidRDefault="00EB4002" w:rsidP="00EB4002">
            <w:pPr>
              <w:pStyle w:val="TAC"/>
              <w:rPr>
                <w:rFonts w:eastAsia="MS Mincho"/>
              </w:rPr>
            </w:pPr>
            <w:r w:rsidRPr="009B053A">
              <w:rPr>
                <w:rFonts w:eastAsia="MS Mincho"/>
              </w:rPr>
              <w:t>QPSK</w:t>
            </w:r>
          </w:p>
        </w:tc>
        <w:tc>
          <w:tcPr>
            <w:tcW w:w="880" w:type="dxa"/>
            <w:vAlign w:val="center"/>
          </w:tcPr>
          <w:p w14:paraId="0C516072" w14:textId="1E36BC1F" w:rsidR="00EB4002" w:rsidRPr="009B053A" w:rsidRDefault="00EB4002" w:rsidP="00EB4002">
            <w:pPr>
              <w:pStyle w:val="TAC"/>
              <w:rPr>
                <w:rFonts w:eastAsia="MS Mincho"/>
              </w:rPr>
            </w:pPr>
            <w:r w:rsidRPr="009B053A">
              <w:rPr>
                <w:rFonts w:eastAsia="MS Mincho"/>
              </w:rPr>
              <w:t>100 MHz</w:t>
            </w:r>
          </w:p>
        </w:tc>
        <w:tc>
          <w:tcPr>
            <w:tcW w:w="1707" w:type="dxa"/>
            <w:gridSpan w:val="5"/>
            <w:vAlign w:val="center"/>
          </w:tcPr>
          <w:p w14:paraId="28EDACA3" w14:textId="34DBB825" w:rsidR="00EB4002" w:rsidRPr="009B053A" w:rsidRDefault="00EB4002" w:rsidP="00EB4002">
            <w:pPr>
              <w:pStyle w:val="TAC"/>
              <w:rPr>
                <w:lang w:eastAsia="zh-TW"/>
              </w:rPr>
            </w:pPr>
            <w:r w:rsidRPr="009B053A">
              <w:rPr>
                <w:rFonts w:eastAsia="MS Mincho"/>
              </w:rPr>
              <w:t>All RBs / REFSENS_ENDC_2</w:t>
            </w:r>
          </w:p>
        </w:tc>
      </w:tr>
      <w:tr w:rsidR="00EB4002" w:rsidRPr="009B053A" w14:paraId="217672E8" w14:textId="77777777" w:rsidTr="00E32E05">
        <w:trPr>
          <w:gridAfter w:val="1"/>
          <w:wAfter w:w="25" w:type="dxa"/>
          <w:trHeight w:val="70"/>
        </w:trPr>
        <w:tc>
          <w:tcPr>
            <w:tcW w:w="648" w:type="dxa"/>
            <w:gridSpan w:val="3"/>
            <w:vMerge w:val="restart"/>
            <w:vAlign w:val="center"/>
          </w:tcPr>
          <w:p w14:paraId="000F1CF8" w14:textId="6C3436D6" w:rsidR="00EB4002" w:rsidRPr="009B053A" w:rsidRDefault="00EB4002" w:rsidP="00EB4002">
            <w:pPr>
              <w:pStyle w:val="TAC"/>
            </w:pPr>
            <w:r w:rsidRPr="009B053A">
              <w:t>2</w:t>
            </w:r>
            <w:r w:rsidRPr="009B053A">
              <w:rPr>
                <w:vertAlign w:val="superscript"/>
              </w:rPr>
              <w:t>9</w:t>
            </w:r>
          </w:p>
        </w:tc>
        <w:tc>
          <w:tcPr>
            <w:tcW w:w="656" w:type="dxa"/>
            <w:vAlign w:val="center"/>
          </w:tcPr>
          <w:p w14:paraId="5ED6FC15" w14:textId="2A288FF4" w:rsidR="00EB4002" w:rsidRPr="009B053A" w:rsidRDefault="00EB4002" w:rsidP="00EB4002">
            <w:pPr>
              <w:pStyle w:val="TAC"/>
              <w:rPr>
                <w:rFonts w:eastAsia="MS Mincho"/>
              </w:rPr>
            </w:pPr>
            <w:r w:rsidRPr="009B053A">
              <w:rPr>
                <w:rFonts w:eastAsia="MS Mincho"/>
              </w:rPr>
              <w:t>21</w:t>
            </w:r>
          </w:p>
        </w:tc>
        <w:tc>
          <w:tcPr>
            <w:tcW w:w="993" w:type="dxa"/>
            <w:gridSpan w:val="7"/>
            <w:vAlign w:val="center"/>
          </w:tcPr>
          <w:p w14:paraId="78918EFD" w14:textId="03C9155B" w:rsidR="00EB4002" w:rsidRPr="009B053A" w:rsidRDefault="00EB4002" w:rsidP="00EB4002">
            <w:pPr>
              <w:pStyle w:val="TAC"/>
              <w:rPr>
                <w:rFonts w:eastAsia="MS Mincho"/>
              </w:rPr>
            </w:pPr>
            <w:r w:rsidRPr="009B053A">
              <w:rPr>
                <w:rFonts w:eastAsia="MS Mincho"/>
              </w:rPr>
              <w:t>DL 1503.4</w:t>
            </w:r>
          </w:p>
        </w:tc>
        <w:tc>
          <w:tcPr>
            <w:tcW w:w="990" w:type="dxa"/>
            <w:gridSpan w:val="9"/>
            <w:vAlign w:val="center"/>
          </w:tcPr>
          <w:p w14:paraId="032773D4" w14:textId="77777777" w:rsidR="00EB4002" w:rsidRPr="009B053A" w:rsidRDefault="00EB4002" w:rsidP="00EB4002">
            <w:pPr>
              <w:pStyle w:val="TAC"/>
              <w:rPr>
                <w:rFonts w:eastAsia="MS Mincho"/>
              </w:rPr>
            </w:pPr>
          </w:p>
        </w:tc>
        <w:tc>
          <w:tcPr>
            <w:tcW w:w="1832" w:type="dxa"/>
            <w:gridSpan w:val="5"/>
            <w:vAlign w:val="center"/>
          </w:tcPr>
          <w:p w14:paraId="1B933F7E" w14:textId="77777777" w:rsidR="00EB4002" w:rsidRPr="009B053A" w:rsidRDefault="00EB4002" w:rsidP="00EB4002">
            <w:pPr>
              <w:pStyle w:val="TAC"/>
              <w:rPr>
                <w:lang w:eastAsia="zh-TW"/>
              </w:rPr>
            </w:pPr>
          </w:p>
        </w:tc>
        <w:tc>
          <w:tcPr>
            <w:tcW w:w="1142" w:type="dxa"/>
            <w:gridSpan w:val="5"/>
            <w:vAlign w:val="center"/>
          </w:tcPr>
          <w:p w14:paraId="7AF79672" w14:textId="09C7BC92" w:rsidR="00EB4002" w:rsidRPr="009B053A" w:rsidRDefault="00EB4002" w:rsidP="00EB4002">
            <w:pPr>
              <w:pStyle w:val="TAC"/>
            </w:pPr>
            <w:r w:rsidRPr="009B053A">
              <w:rPr>
                <w:rFonts w:eastAsia="MS Mincho"/>
              </w:rPr>
              <w:t>n79</w:t>
            </w:r>
          </w:p>
        </w:tc>
        <w:tc>
          <w:tcPr>
            <w:tcW w:w="1275" w:type="dxa"/>
            <w:gridSpan w:val="4"/>
            <w:vAlign w:val="center"/>
          </w:tcPr>
          <w:p w14:paraId="075383CF" w14:textId="4E99F4E5" w:rsidR="00EB4002" w:rsidRPr="009B053A" w:rsidRDefault="00EB4002" w:rsidP="00EB4002">
            <w:pPr>
              <w:pStyle w:val="TAC"/>
              <w:rPr>
                <w:rFonts w:eastAsia="MS Mincho"/>
              </w:rPr>
            </w:pPr>
            <w:r w:rsidRPr="009B053A">
              <w:rPr>
                <w:rFonts w:eastAsia="MS Mincho"/>
              </w:rPr>
              <w:t>UL/DL 4800</w:t>
            </w:r>
          </w:p>
        </w:tc>
        <w:tc>
          <w:tcPr>
            <w:tcW w:w="880" w:type="dxa"/>
            <w:vAlign w:val="center"/>
          </w:tcPr>
          <w:p w14:paraId="29F4615C" w14:textId="77777777" w:rsidR="00EB4002" w:rsidRPr="009B053A" w:rsidRDefault="00EB4002" w:rsidP="00EB4002">
            <w:pPr>
              <w:pStyle w:val="TAC"/>
              <w:rPr>
                <w:rFonts w:eastAsia="MS Mincho"/>
              </w:rPr>
            </w:pPr>
          </w:p>
        </w:tc>
        <w:tc>
          <w:tcPr>
            <w:tcW w:w="1707" w:type="dxa"/>
            <w:gridSpan w:val="5"/>
            <w:vAlign w:val="center"/>
          </w:tcPr>
          <w:p w14:paraId="1F47D300" w14:textId="77777777" w:rsidR="00EB4002" w:rsidRPr="009B053A" w:rsidRDefault="00EB4002" w:rsidP="00EB4002">
            <w:pPr>
              <w:pStyle w:val="TAC"/>
              <w:rPr>
                <w:lang w:eastAsia="zh-TW"/>
              </w:rPr>
            </w:pPr>
          </w:p>
        </w:tc>
      </w:tr>
      <w:tr w:rsidR="00EB4002" w:rsidRPr="009B053A" w14:paraId="33E82B5C" w14:textId="77777777" w:rsidTr="00E32E05">
        <w:trPr>
          <w:gridAfter w:val="1"/>
          <w:wAfter w:w="25" w:type="dxa"/>
          <w:trHeight w:val="70"/>
        </w:trPr>
        <w:tc>
          <w:tcPr>
            <w:tcW w:w="648" w:type="dxa"/>
            <w:gridSpan w:val="3"/>
            <w:vMerge/>
            <w:vAlign w:val="center"/>
          </w:tcPr>
          <w:p w14:paraId="1CEF540F" w14:textId="77777777" w:rsidR="00EB4002" w:rsidRPr="009B053A" w:rsidRDefault="00EB4002" w:rsidP="00EB4002">
            <w:pPr>
              <w:pStyle w:val="TAC"/>
            </w:pPr>
          </w:p>
        </w:tc>
        <w:tc>
          <w:tcPr>
            <w:tcW w:w="656" w:type="dxa"/>
            <w:vAlign w:val="center"/>
          </w:tcPr>
          <w:p w14:paraId="247888C3" w14:textId="0354D674" w:rsidR="00EB4002" w:rsidRPr="009B053A" w:rsidRDefault="00EB4002" w:rsidP="00EB4002">
            <w:pPr>
              <w:pStyle w:val="TAC"/>
              <w:rPr>
                <w:rFonts w:eastAsia="MS Mincho"/>
              </w:rPr>
            </w:pPr>
            <w:r w:rsidRPr="009B053A">
              <w:rPr>
                <w:rFonts w:eastAsia="MS Mincho"/>
              </w:rPr>
              <w:t>N/A</w:t>
            </w:r>
          </w:p>
        </w:tc>
        <w:tc>
          <w:tcPr>
            <w:tcW w:w="993" w:type="dxa"/>
            <w:gridSpan w:val="7"/>
            <w:vAlign w:val="center"/>
          </w:tcPr>
          <w:p w14:paraId="3F2354FE" w14:textId="68B3CAC6"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498057EF" w14:textId="5444F343" w:rsidR="00EB4002" w:rsidRPr="009B053A" w:rsidRDefault="00EB4002" w:rsidP="00EB4002">
            <w:pPr>
              <w:pStyle w:val="TAC"/>
              <w:rPr>
                <w:rFonts w:eastAsia="MS Mincho"/>
              </w:rPr>
            </w:pPr>
            <w:r w:rsidRPr="009B053A">
              <w:rPr>
                <w:rFonts w:eastAsia="MS Mincho"/>
              </w:rPr>
              <w:t>15 MHz</w:t>
            </w:r>
          </w:p>
        </w:tc>
        <w:tc>
          <w:tcPr>
            <w:tcW w:w="1832" w:type="dxa"/>
            <w:gridSpan w:val="5"/>
            <w:vAlign w:val="center"/>
          </w:tcPr>
          <w:p w14:paraId="5BBA467C" w14:textId="72AEA1D5" w:rsidR="00EB4002" w:rsidRPr="009B053A" w:rsidRDefault="00EB4002" w:rsidP="00EB4002">
            <w:pPr>
              <w:pStyle w:val="TAC"/>
              <w:rPr>
                <w:lang w:eastAsia="zh-TW"/>
              </w:rPr>
            </w:pPr>
            <w:r w:rsidRPr="009B053A">
              <w:rPr>
                <w:rFonts w:eastAsia="MS Mincho"/>
              </w:rPr>
              <w:t>All RBs / 0</w:t>
            </w:r>
          </w:p>
        </w:tc>
        <w:tc>
          <w:tcPr>
            <w:tcW w:w="1142" w:type="dxa"/>
            <w:gridSpan w:val="5"/>
            <w:vAlign w:val="center"/>
          </w:tcPr>
          <w:p w14:paraId="142EFB03" w14:textId="30834E0F" w:rsidR="00EB4002" w:rsidRPr="009B053A" w:rsidRDefault="00EB4002" w:rsidP="00EB4002">
            <w:pPr>
              <w:pStyle w:val="TAC"/>
            </w:pPr>
            <w:r w:rsidRPr="009B053A">
              <w:t>DFT-s-OFDM QPSK</w:t>
            </w:r>
          </w:p>
        </w:tc>
        <w:tc>
          <w:tcPr>
            <w:tcW w:w="1275" w:type="dxa"/>
            <w:gridSpan w:val="4"/>
            <w:vAlign w:val="center"/>
          </w:tcPr>
          <w:p w14:paraId="69604E25" w14:textId="38565BA8" w:rsidR="00EB4002" w:rsidRPr="009B053A" w:rsidRDefault="00EB4002" w:rsidP="00EB4002">
            <w:pPr>
              <w:pStyle w:val="TAC"/>
              <w:rPr>
                <w:rFonts w:eastAsia="MS Mincho"/>
              </w:rPr>
            </w:pPr>
            <w:r w:rsidRPr="009B053A">
              <w:rPr>
                <w:rFonts w:eastAsia="MS Mincho"/>
              </w:rPr>
              <w:t>QPSK</w:t>
            </w:r>
          </w:p>
        </w:tc>
        <w:tc>
          <w:tcPr>
            <w:tcW w:w="880" w:type="dxa"/>
            <w:vAlign w:val="center"/>
          </w:tcPr>
          <w:p w14:paraId="2EA2DA27" w14:textId="64071D70" w:rsidR="00EB4002" w:rsidRPr="009B053A" w:rsidRDefault="00EB4002" w:rsidP="00EB4002">
            <w:pPr>
              <w:pStyle w:val="TAC"/>
              <w:rPr>
                <w:rFonts w:eastAsia="MS Mincho"/>
              </w:rPr>
            </w:pPr>
            <w:r w:rsidRPr="009B053A">
              <w:rPr>
                <w:rFonts w:eastAsia="MS Mincho"/>
              </w:rPr>
              <w:t>100 MHz</w:t>
            </w:r>
          </w:p>
        </w:tc>
        <w:tc>
          <w:tcPr>
            <w:tcW w:w="1707" w:type="dxa"/>
            <w:gridSpan w:val="5"/>
            <w:vAlign w:val="center"/>
          </w:tcPr>
          <w:p w14:paraId="3897D58C" w14:textId="000130A0" w:rsidR="00EB4002" w:rsidRPr="009B053A" w:rsidRDefault="00EB4002" w:rsidP="00EB4002">
            <w:pPr>
              <w:pStyle w:val="TAC"/>
              <w:rPr>
                <w:lang w:eastAsia="zh-TW"/>
              </w:rPr>
            </w:pPr>
            <w:r w:rsidRPr="009B053A">
              <w:rPr>
                <w:rFonts w:eastAsia="MS Mincho"/>
              </w:rPr>
              <w:t>All RBs / REFSENS_ENDC_2</w:t>
            </w:r>
          </w:p>
        </w:tc>
      </w:tr>
      <w:tr w:rsidR="00EB4002" w:rsidRPr="009B053A" w14:paraId="3A0A389A" w14:textId="77777777" w:rsidTr="00E32E05">
        <w:trPr>
          <w:gridAfter w:val="1"/>
          <w:wAfter w:w="25" w:type="dxa"/>
          <w:trHeight w:val="70"/>
        </w:trPr>
        <w:tc>
          <w:tcPr>
            <w:tcW w:w="648" w:type="dxa"/>
            <w:gridSpan w:val="3"/>
            <w:vMerge w:val="restart"/>
            <w:vAlign w:val="center"/>
          </w:tcPr>
          <w:p w14:paraId="7A1FE73E" w14:textId="5BE48ED1" w:rsidR="00EB4002" w:rsidRPr="009B053A" w:rsidRDefault="00EB4002" w:rsidP="00EB4002">
            <w:pPr>
              <w:pStyle w:val="TAC"/>
            </w:pPr>
            <w:r w:rsidRPr="009B053A">
              <w:t>3</w:t>
            </w:r>
            <w:r w:rsidRPr="009B053A">
              <w:rPr>
                <w:vertAlign w:val="superscript"/>
              </w:rPr>
              <w:t>4</w:t>
            </w:r>
          </w:p>
        </w:tc>
        <w:tc>
          <w:tcPr>
            <w:tcW w:w="656" w:type="dxa"/>
            <w:vAlign w:val="center"/>
          </w:tcPr>
          <w:p w14:paraId="34F73487" w14:textId="6A47D3AC" w:rsidR="00EB4002" w:rsidRPr="009B053A" w:rsidRDefault="00EB4002" w:rsidP="00EB4002">
            <w:pPr>
              <w:pStyle w:val="TAC"/>
              <w:rPr>
                <w:rFonts w:eastAsia="MS Mincho"/>
              </w:rPr>
            </w:pPr>
            <w:r w:rsidRPr="009B053A">
              <w:rPr>
                <w:rFonts w:eastAsia="MS Mincho"/>
              </w:rPr>
              <w:t>21</w:t>
            </w:r>
          </w:p>
        </w:tc>
        <w:tc>
          <w:tcPr>
            <w:tcW w:w="993" w:type="dxa"/>
            <w:gridSpan w:val="7"/>
            <w:vAlign w:val="center"/>
          </w:tcPr>
          <w:p w14:paraId="0AA6F464" w14:textId="60904EF7" w:rsidR="00EB4002" w:rsidRPr="009B053A" w:rsidRDefault="00EB4002" w:rsidP="00EB4002">
            <w:pPr>
              <w:pStyle w:val="TAC"/>
              <w:rPr>
                <w:rFonts w:eastAsia="MS Mincho"/>
              </w:rPr>
            </w:pPr>
            <w:r w:rsidRPr="009B053A">
              <w:rPr>
                <w:rFonts w:eastAsia="MS Mincho"/>
              </w:rPr>
              <w:t>UL 1457.5/ DL 1505.5</w:t>
            </w:r>
          </w:p>
        </w:tc>
        <w:tc>
          <w:tcPr>
            <w:tcW w:w="990" w:type="dxa"/>
            <w:gridSpan w:val="9"/>
            <w:vAlign w:val="center"/>
          </w:tcPr>
          <w:p w14:paraId="41FA4F88" w14:textId="77777777" w:rsidR="00EB4002" w:rsidRPr="009B053A" w:rsidRDefault="00EB4002" w:rsidP="00EB4002">
            <w:pPr>
              <w:pStyle w:val="TAC"/>
              <w:rPr>
                <w:rFonts w:eastAsia="MS Mincho"/>
              </w:rPr>
            </w:pPr>
          </w:p>
        </w:tc>
        <w:tc>
          <w:tcPr>
            <w:tcW w:w="1832" w:type="dxa"/>
            <w:gridSpan w:val="5"/>
            <w:vAlign w:val="center"/>
          </w:tcPr>
          <w:p w14:paraId="3AC9FEE1" w14:textId="77777777" w:rsidR="00EB4002" w:rsidRPr="009B053A" w:rsidRDefault="00EB4002" w:rsidP="00EB4002">
            <w:pPr>
              <w:pStyle w:val="TAC"/>
              <w:rPr>
                <w:lang w:eastAsia="zh-TW"/>
              </w:rPr>
            </w:pPr>
          </w:p>
        </w:tc>
        <w:tc>
          <w:tcPr>
            <w:tcW w:w="1142" w:type="dxa"/>
            <w:gridSpan w:val="5"/>
            <w:vAlign w:val="center"/>
          </w:tcPr>
          <w:p w14:paraId="7243DBD8" w14:textId="1B323FA3" w:rsidR="00EB4002" w:rsidRPr="009B053A" w:rsidRDefault="00EB4002" w:rsidP="00EB4002">
            <w:pPr>
              <w:pStyle w:val="TAC"/>
            </w:pPr>
            <w:r w:rsidRPr="009B053A">
              <w:t>n79</w:t>
            </w:r>
          </w:p>
        </w:tc>
        <w:tc>
          <w:tcPr>
            <w:tcW w:w="1275" w:type="dxa"/>
            <w:gridSpan w:val="4"/>
            <w:vAlign w:val="center"/>
          </w:tcPr>
          <w:p w14:paraId="3055F311" w14:textId="71C004E3" w:rsidR="00EB4002" w:rsidRPr="009B053A" w:rsidRDefault="00EB4002" w:rsidP="00EB4002">
            <w:pPr>
              <w:pStyle w:val="TAC"/>
              <w:rPr>
                <w:rFonts w:eastAsia="MS Mincho"/>
              </w:rPr>
            </w:pPr>
            <w:r w:rsidRPr="009B053A">
              <w:rPr>
                <w:rFonts w:eastAsia="MS Mincho"/>
              </w:rPr>
              <w:t>UL/DL 4420.5</w:t>
            </w:r>
          </w:p>
        </w:tc>
        <w:tc>
          <w:tcPr>
            <w:tcW w:w="880" w:type="dxa"/>
            <w:vAlign w:val="center"/>
          </w:tcPr>
          <w:p w14:paraId="6C5AA7EB" w14:textId="77777777" w:rsidR="00EB4002" w:rsidRPr="009B053A" w:rsidRDefault="00EB4002" w:rsidP="00EB4002">
            <w:pPr>
              <w:pStyle w:val="TAC"/>
              <w:rPr>
                <w:rFonts w:eastAsia="MS Mincho"/>
              </w:rPr>
            </w:pPr>
          </w:p>
        </w:tc>
        <w:tc>
          <w:tcPr>
            <w:tcW w:w="1707" w:type="dxa"/>
            <w:gridSpan w:val="5"/>
            <w:vAlign w:val="center"/>
          </w:tcPr>
          <w:p w14:paraId="6CE8CCEB" w14:textId="77777777" w:rsidR="00EB4002" w:rsidRPr="009B053A" w:rsidRDefault="00EB4002" w:rsidP="00EB4002">
            <w:pPr>
              <w:pStyle w:val="TAC"/>
              <w:rPr>
                <w:lang w:eastAsia="zh-TW"/>
              </w:rPr>
            </w:pPr>
          </w:p>
        </w:tc>
      </w:tr>
      <w:tr w:rsidR="00EB4002" w:rsidRPr="009B053A" w14:paraId="3A2C4716" w14:textId="77777777" w:rsidTr="00E32E05">
        <w:trPr>
          <w:gridAfter w:val="2"/>
          <w:wAfter w:w="35" w:type="dxa"/>
          <w:trHeight w:val="70"/>
        </w:trPr>
        <w:tc>
          <w:tcPr>
            <w:tcW w:w="648" w:type="dxa"/>
            <w:gridSpan w:val="3"/>
            <w:vMerge/>
            <w:vAlign w:val="center"/>
          </w:tcPr>
          <w:p w14:paraId="43675C9B" w14:textId="77777777" w:rsidR="00EB4002" w:rsidRPr="009B053A" w:rsidRDefault="00EB4002" w:rsidP="00EB4002">
            <w:pPr>
              <w:pStyle w:val="TAC"/>
            </w:pPr>
          </w:p>
        </w:tc>
        <w:tc>
          <w:tcPr>
            <w:tcW w:w="656" w:type="dxa"/>
            <w:vAlign w:val="center"/>
          </w:tcPr>
          <w:p w14:paraId="6F58853D" w14:textId="6E886CE7" w:rsidR="00EB4002" w:rsidRPr="009B053A" w:rsidRDefault="00EB4002" w:rsidP="00EB4002">
            <w:pPr>
              <w:pStyle w:val="TAC"/>
              <w:rPr>
                <w:rFonts w:eastAsia="MS Mincho"/>
              </w:rPr>
            </w:pPr>
            <w:r w:rsidRPr="009B053A">
              <w:rPr>
                <w:rFonts w:eastAsia="MS Mincho"/>
              </w:rPr>
              <w:t>QPSK</w:t>
            </w:r>
          </w:p>
        </w:tc>
        <w:tc>
          <w:tcPr>
            <w:tcW w:w="993" w:type="dxa"/>
            <w:gridSpan w:val="7"/>
            <w:vAlign w:val="center"/>
          </w:tcPr>
          <w:p w14:paraId="31FC7AAF" w14:textId="02C6BE40" w:rsidR="00EB4002" w:rsidRPr="009B053A" w:rsidRDefault="00EB4002" w:rsidP="00EB4002">
            <w:pPr>
              <w:pStyle w:val="TAC"/>
              <w:rPr>
                <w:rFonts w:eastAsia="MS Mincho"/>
              </w:rPr>
            </w:pPr>
            <w:r w:rsidRPr="009B053A">
              <w:rPr>
                <w:rFonts w:eastAsia="MS Mincho"/>
              </w:rPr>
              <w:t>QPSK</w:t>
            </w:r>
          </w:p>
        </w:tc>
        <w:tc>
          <w:tcPr>
            <w:tcW w:w="990" w:type="dxa"/>
            <w:gridSpan w:val="9"/>
            <w:vAlign w:val="center"/>
          </w:tcPr>
          <w:p w14:paraId="3DFB596D" w14:textId="1D7D591F" w:rsidR="00EB4002" w:rsidRPr="009B053A" w:rsidRDefault="00EB4002" w:rsidP="00EB4002">
            <w:pPr>
              <w:pStyle w:val="TAC"/>
              <w:rPr>
                <w:rFonts w:eastAsia="MS Mincho"/>
              </w:rPr>
            </w:pPr>
            <w:r w:rsidRPr="009B053A">
              <w:rPr>
                <w:rFonts w:eastAsia="MS Mincho"/>
              </w:rPr>
              <w:t>5 MHz</w:t>
            </w:r>
          </w:p>
        </w:tc>
        <w:tc>
          <w:tcPr>
            <w:tcW w:w="1832" w:type="dxa"/>
            <w:gridSpan w:val="5"/>
            <w:vAlign w:val="center"/>
          </w:tcPr>
          <w:p w14:paraId="6EA279DF" w14:textId="6CD0B2C2" w:rsidR="00EB4002" w:rsidRPr="009B053A" w:rsidRDefault="00EB4002" w:rsidP="00EB4002">
            <w:pPr>
              <w:pStyle w:val="TAC"/>
              <w:rPr>
                <w:lang w:eastAsia="zh-TW"/>
              </w:rPr>
            </w:pPr>
            <w:r w:rsidRPr="009B053A">
              <w:rPr>
                <w:rFonts w:eastAsia="MS Mincho"/>
              </w:rPr>
              <w:t>All RBs / REFSENS_ENDC_4</w:t>
            </w:r>
          </w:p>
        </w:tc>
        <w:tc>
          <w:tcPr>
            <w:tcW w:w="1142" w:type="dxa"/>
            <w:gridSpan w:val="5"/>
            <w:vAlign w:val="center"/>
          </w:tcPr>
          <w:p w14:paraId="6A2A4098" w14:textId="1D66ABAC" w:rsidR="00EB4002" w:rsidRPr="009B053A" w:rsidRDefault="00EB4002" w:rsidP="00EB4002">
            <w:pPr>
              <w:pStyle w:val="TAC"/>
            </w:pPr>
            <w:r w:rsidRPr="009B053A">
              <w:t>DFT-s-OFDM QPSK</w:t>
            </w:r>
          </w:p>
        </w:tc>
        <w:tc>
          <w:tcPr>
            <w:tcW w:w="1275" w:type="dxa"/>
            <w:gridSpan w:val="4"/>
            <w:vAlign w:val="center"/>
          </w:tcPr>
          <w:p w14:paraId="71FCE64D" w14:textId="06D4AE3E" w:rsidR="00EB4002" w:rsidRPr="009B053A" w:rsidRDefault="00EB4002" w:rsidP="00EB4002">
            <w:pPr>
              <w:pStyle w:val="TAC"/>
              <w:rPr>
                <w:rFonts w:eastAsia="MS Mincho"/>
              </w:rPr>
            </w:pPr>
            <w:r w:rsidRPr="009B053A">
              <w:rPr>
                <w:rFonts w:eastAsia="MS Mincho"/>
              </w:rPr>
              <w:t>CP-OFDM QPSK</w:t>
            </w:r>
          </w:p>
        </w:tc>
        <w:tc>
          <w:tcPr>
            <w:tcW w:w="880" w:type="dxa"/>
            <w:vAlign w:val="center"/>
          </w:tcPr>
          <w:p w14:paraId="0E1C0512" w14:textId="282D4250" w:rsidR="00EB4002" w:rsidRPr="009B053A" w:rsidRDefault="00EB4002" w:rsidP="00EB4002">
            <w:pPr>
              <w:pStyle w:val="TAC"/>
              <w:rPr>
                <w:rFonts w:eastAsia="MS Mincho"/>
              </w:rPr>
            </w:pPr>
            <w:r w:rsidRPr="009B053A">
              <w:rPr>
                <w:rFonts w:eastAsia="MS Mincho"/>
              </w:rPr>
              <w:t>40 MHz</w:t>
            </w:r>
          </w:p>
        </w:tc>
        <w:tc>
          <w:tcPr>
            <w:tcW w:w="1697" w:type="dxa"/>
            <w:gridSpan w:val="4"/>
            <w:vAlign w:val="center"/>
          </w:tcPr>
          <w:p w14:paraId="63FB48FF" w14:textId="6B55BCF8" w:rsidR="00EB4002" w:rsidRPr="009B053A" w:rsidRDefault="00EB4002" w:rsidP="00EB4002">
            <w:pPr>
              <w:pStyle w:val="TAC"/>
              <w:rPr>
                <w:lang w:eastAsia="zh-TW"/>
              </w:rPr>
            </w:pPr>
            <w:r w:rsidRPr="009B053A">
              <w:rPr>
                <w:rFonts w:eastAsia="MS Mincho"/>
              </w:rPr>
              <w:t>All RBs / REFSENS_ENDC_4</w:t>
            </w:r>
          </w:p>
        </w:tc>
      </w:tr>
      <w:tr w:rsidR="00EB4002" w:rsidRPr="009B053A" w14:paraId="552BFAD7" w14:textId="77777777" w:rsidTr="00E32E05">
        <w:trPr>
          <w:gridAfter w:val="2"/>
          <w:wAfter w:w="35" w:type="dxa"/>
        </w:trPr>
        <w:tc>
          <w:tcPr>
            <w:tcW w:w="10113" w:type="dxa"/>
            <w:gridSpan w:val="39"/>
            <w:tcBorders>
              <w:bottom w:val="single" w:sz="4" w:space="0" w:color="auto"/>
            </w:tcBorders>
            <w:vAlign w:val="center"/>
          </w:tcPr>
          <w:p w14:paraId="7BC1CEEB" w14:textId="77777777" w:rsidR="00EB4002" w:rsidRPr="009B053A" w:rsidRDefault="00EB4002" w:rsidP="00EB4002">
            <w:pPr>
              <w:pStyle w:val="TAC"/>
              <w:rPr>
                <w:b/>
                <w:bCs/>
                <w:lang w:eastAsia="zh-TW"/>
              </w:rPr>
            </w:pPr>
            <w:r w:rsidRPr="009B053A">
              <w:rPr>
                <w:b/>
                <w:bCs/>
              </w:rPr>
              <w:t xml:space="preserve">Test Settings for a </w:t>
            </w:r>
            <w:r w:rsidRPr="009B053A">
              <w:rPr>
                <w:b/>
                <w:bCs/>
                <w:lang w:eastAsia="zh-TW"/>
              </w:rPr>
              <w:t xml:space="preserve">DC_25A_n41A </w:t>
            </w:r>
            <w:r w:rsidRPr="009B053A">
              <w:rPr>
                <w:b/>
                <w:bCs/>
              </w:rPr>
              <w:t>Configuration</w:t>
            </w:r>
          </w:p>
        </w:tc>
      </w:tr>
      <w:tr w:rsidR="00EB4002" w:rsidRPr="009B053A" w14:paraId="1C9C05D0" w14:textId="77777777" w:rsidTr="00E32E05">
        <w:trPr>
          <w:gridAfter w:val="2"/>
          <w:wAfter w:w="35" w:type="dxa"/>
        </w:trPr>
        <w:tc>
          <w:tcPr>
            <w:tcW w:w="648" w:type="dxa"/>
            <w:gridSpan w:val="3"/>
            <w:vMerge w:val="restart"/>
            <w:vAlign w:val="center"/>
          </w:tcPr>
          <w:p w14:paraId="1342F27C" w14:textId="77777777" w:rsidR="00EB4002" w:rsidRPr="009B053A" w:rsidRDefault="00EB4002" w:rsidP="00EB4002">
            <w:pPr>
              <w:pStyle w:val="TAC"/>
              <w:rPr>
                <w:rFonts w:eastAsia="MS Mincho"/>
              </w:rPr>
            </w:pPr>
            <w:r w:rsidRPr="009B053A">
              <w:t>1</w:t>
            </w:r>
            <w:r w:rsidRPr="009B053A">
              <w:rPr>
                <w:vertAlign w:val="superscript"/>
              </w:rPr>
              <w:t>6</w:t>
            </w:r>
          </w:p>
        </w:tc>
        <w:tc>
          <w:tcPr>
            <w:tcW w:w="656" w:type="dxa"/>
            <w:tcBorders>
              <w:bottom w:val="single" w:sz="4" w:space="0" w:color="auto"/>
            </w:tcBorders>
            <w:vAlign w:val="center"/>
          </w:tcPr>
          <w:p w14:paraId="0A5D3380" w14:textId="77777777" w:rsidR="00EB4002" w:rsidRPr="009B053A" w:rsidRDefault="00EB4002" w:rsidP="00EB4002">
            <w:pPr>
              <w:pStyle w:val="TAC"/>
              <w:rPr>
                <w:rFonts w:eastAsia="MS Mincho"/>
              </w:rPr>
            </w:pPr>
            <w:r w:rsidRPr="009B053A">
              <w:rPr>
                <w:rFonts w:eastAsia="MS Mincho"/>
              </w:rPr>
              <w:t>25</w:t>
            </w:r>
          </w:p>
        </w:tc>
        <w:tc>
          <w:tcPr>
            <w:tcW w:w="914" w:type="dxa"/>
            <w:gridSpan w:val="6"/>
            <w:tcBorders>
              <w:bottom w:val="single" w:sz="4" w:space="0" w:color="auto"/>
            </w:tcBorders>
            <w:vAlign w:val="center"/>
          </w:tcPr>
          <w:p w14:paraId="348D6EAC"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30DB86AA"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70C9FADA"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0FA967E5"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710388D7" w14:textId="77777777" w:rsidR="00EB4002" w:rsidRPr="009B053A" w:rsidRDefault="00EB4002" w:rsidP="00EB4002">
            <w:pPr>
              <w:pStyle w:val="TAC"/>
              <w:rPr>
                <w:rFonts w:eastAsia="MS Mincho"/>
              </w:rPr>
            </w:pPr>
            <w:r w:rsidRPr="009B053A">
              <w:rPr>
                <w:rFonts w:eastAsia="MS Mincho"/>
              </w:rPr>
              <w:t>Low</w:t>
            </w:r>
          </w:p>
        </w:tc>
        <w:tc>
          <w:tcPr>
            <w:tcW w:w="1147" w:type="dxa"/>
            <w:gridSpan w:val="6"/>
            <w:tcBorders>
              <w:bottom w:val="single" w:sz="4" w:space="0" w:color="auto"/>
            </w:tcBorders>
            <w:vAlign w:val="center"/>
          </w:tcPr>
          <w:p w14:paraId="2FA59957"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7EF8748B" w14:textId="77777777" w:rsidR="00EB4002" w:rsidRPr="009B053A" w:rsidRDefault="00EB4002" w:rsidP="00EB4002">
            <w:pPr>
              <w:pStyle w:val="TAC"/>
              <w:rPr>
                <w:lang w:eastAsia="zh-TW"/>
              </w:rPr>
            </w:pPr>
          </w:p>
        </w:tc>
      </w:tr>
      <w:tr w:rsidR="00EB4002" w:rsidRPr="009B053A" w14:paraId="509824BB" w14:textId="77777777" w:rsidTr="00E32E05">
        <w:trPr>
          <w:gridAfter w:val="2"/>
          <w:wAfter w:w="35" w:type="dxa"/>
        </w:trPr>
        <w:tc>
          <w:tcPr>
            <w:tcW w:w="648" w:type="dxa"/>
            <w:gridSpan w:val="3"/>
            <w:vMerge/>
            <w:tcBorders>
              <w:bottom w:val="single" w:sz="4" w:space="0" w:color="auto"/>
            </w:tcBorders>
            <w:vAlign w:val="center"/>
          </w:tcPr>
          <w:p w14:paraId="2897C638"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619C1B06"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3CC5965D"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032637D1" w14:textId="77777777" w:rsidR="00EB4002" w:rsidRPr="009B053A" w:rsidRDefault="00EB4002" w:rsidP="00EB4002">
            <w:pPr>
              <w:pStyle w:val="TAC"/>
              <w:rPr>
                <w:rFonts w:eastAsia="MS Mincho"/>
              </w:rPr>
            </w:pPr>
            <w:r w:rsidRPr="009B053A">
              <w:rPr>
                <w:rFonts w:eastAsia="MS Mincho"/>
              </w:rPr>
              <w:t>10 MHz</w:t>
            </w:r>
          </w:p>
        </w:tc>
        <w:tc>
          <w:tcPr>
            <w:tcW w:w="1688" w:type="dxa"/>
            <w:gridSpan w:val="5"/>
            <w:tcBorders>
              <w:bottom w:val="single" w:sz="4" w:space="0" w:color="auto"/>
            </w:tcBorders>
            <w:vAlign w:val="center"/>
          </w:tcPr>
          <w:p w14:paraId="6C381215"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3E1AA292"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1EDB9E06"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6A49FDA1"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33940532" w14:textId="77777777" w:rsidR="00EB4002" w:rsidRPr="009B053A" w:rsidRDefault="00EB4002" w:rsidP="00EB4002">
            <w:pPr>
              <w:pStyle w:val="TAC"/>
              <w:rPr>
                <w:lang w:eastAsia="zh-TW"/>
              </w:rPr>
            </w:pPr>
            <w:r w:rsidRPr="009B053A">
              <w:rPr>
                <w:rFonts w:eastAsia="MS Mincho"/>
              </w:rPr>
              <w:t xml:space="preserve">All RBs / </w:t>
            </w:r>
            <w:r w:rsidRPr="009B053A">
              <w:t>REFSENS_ENDC_3</w:t>
            </w:r>
          </w:p>
        </w:tc>
      </w:tr>
      <w:tr w:rsidR="00EB4002" w:rsidRPr="009B053A" w14:paraId="01C37A2E" w14:textId="77777777" w:rsidTr="00E32E05">
        <w:trPr>
          <w:gridAfter w:val="2"/>
          <w:wAfter w:w="35" w:type="dxa"/>
        </w:trPr>
        <w:tc>
          <w:tcPr>
            <w:tcW w:w="648" w:type="dxa"/>
            <w:gridSpan w:val="3"/>
            <w:vMerge w:val="restart"/>
            <w:vAlign w:val="center"/>
          </w:tcPr>
          <w:p w14:paraId="77C60467" w14:textId="77777777" w:rsidR="00EB4002" w:rsidRPr="009B053A" w:rsidRDefault="00EB4002" w:rsidP="00EB4002">
            <w:pPr>
              <w:pStyle w:val="TAC"/>
              <w:rPr>
                <w:rFonts w:eastAsia="MS Mincho"/>
              </w:rPr>
            </w:pPr>
            <w:r w:rsidRPr="009B053A">
              <w:t>2</w:t>
            </w:r>
            <w:r w:rsidRPr="009B053A">
              <w:rPr>
                <w:vertAlign w:val="superscript"/>
              </w:rPr>
              <w:t>6</w:t>
            </w:r>
          </w:p>
        </w:tc>
        <w:tc>
          <w:tcPr>
            <w:tcW w:w="656" w:type="dxa"/>
            <w:tcBorders>
              <w:bottom w:val="single" w:sz="4" w:space="0" w:color="auto"/>
            </w:tcBorders>
            <w:vAlign w:val="center"/>
          </w:tcPr>
          <w:p w14:paraId="02A3E7E5" w14:textId="77777777" w:rsidR="00EB4002" w:rsidRPr="009B053A" w:rsidRDefault="00EB4002" w:rsidP="00EB4002">
            <w:pPr>
              <w:pStyle w:val="TAC"/>
              <w:rPr>
                <w:rFonts w:eastAsia="MS Mincho"/>
              </w:rPr>
            </w:pPr>
            <w:r w:rsidRPr="009B053A">
              <w:rPr>
                <w:rFonts w:eastAsia="MS Mincho"/>
              </w:rPr>
              <w:t>25</w:t>
            </w:r>
          </w:p>
        </w:tc>
        <w:tc>
          <w:tcPr>
            <w:tcW w:w="914" w:type="dxa"/>
            <w:gridSpan w:val="6"/>
            <w:tcBorders>
              <w:bottom w:val="single" w:sz="4" w:space="0" w:color="auto"/>
            </w:tcBorders>
            <w:vAlign w:val="center"/>
          </w:tcPr>
          <w:p w14:paraId="6503F50F"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63DD3B7B"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393FD844"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615888D6"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1C86554F" w14:textId="77777777" w:rsidR="00EB4002" w:rsidRPr="009B053A" w:rsidRDefault="00EB4002" w:rsidP="00EB4002">
            <w:pPr>
              <w:pStyle w:val="TAC"/>
              <w:rPr>
                <w:rFonts w:eastAsia="MS Mincho"/>
              </w:rPr>
            </w:pPr>
            <w:r w:rsidRPr="009B053A">
              <w:rPr>
                <w:rFonts w:eastAsia="MS Mincho"/>
              </w:rPr>
              <w:t>Low</w:t>
            </w:r>
          </w:p>
        </w:tc>
        <w:tc>
          <w:tcPr>
            <w:tcW w:w="1147" w:type="dxa"/>
            <w:gridSpan w:val="6"/>
            <w:tcBorders>
              <w:bottom w:val="single" w:sz="4" w:space="0" w:color="auto"/>
            </w:tcBorders>
            <w:vAlign w:val="center"/>
          </w:tcPr>
          <w:p w14:paraId="688369D3"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147FB15A" w14:textId="77777777" w:rsidR="00EB4002" w:rsidRPr="009B053A" w:rsidRDefault="00EB4002" w:rsidP="00EB4002">
            <w:pPr>
              <w:pStyle w:val="TAC"/>
              <w:rPr>
                <w:lang w:eastAsia="zh-TW"/>
              </w:rPr>
            </w:pPr>
          </w:p>
        </w:tc>
      </w:tr>
      <w:tr w:rsidR="00EB4002" w:rsidRPr="009B053A" w14:paraId="3DCF46EC" w14:textId="77777777" w:rsidTr="00E32E05">
        <w:trPr>
          <w:gridAfter w:val="2"/>
          <w:wAfter w:w="35" w:type="dxa"/>
        </w:trPr>
        <w:tc>
          <w:tcPr>
            <w:tcW w:w="648" w:type="dxa"/>
            <w:gridSpan w:val="3"/>
            <w:vMerge/>
            <w:tcBorders>
              <w:bottom w:val="single" w:sz="4" w:space="0" w:color="auto"/>
            </w:tcBorders>
            <w:vAlign w:val="center"/>
          </w:tcPr>
          <w:p w14:paraId="4332D7D4"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108EC4CD"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50209C5A"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0E1B0529"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3DA1AEEA"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7EC0299C"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2D094760" w14:textId="77777777" w:rsidR="00EB4002" w:rsidRPr="009B053A" w:rsidRDefault="00EB4002" w:rsidP="00EB4002">
            <w:pPr>
              <w:pStyle w:val="TAC"/>
              <w:rPr>
                <w:rFonts w:eastAsia="MS Mincho"/>
              </w:rPr>
            </w:pPr>
            <w:r w:rsidRPr="009B053A">
              <w:rPr>
                <w:rFonts w:eastAsia="MS Mincho"/>
              </w:rPr>
              <w:t>QPSK</w:t>
            </w:r>
          </w:p>
        </w:tc>
        <w:tc>
          <w:tcPr>
            <w:tcW w:w="1147" w:type="dxa"/>
            <w:gridSpan w:val="6"/>
            <w:tcBorders>
              <w:bottom w:val="single" w:sz="4" w:space="0" w:color="auto"/>
            </w:tcBorders>
            <w:vAlign w:val="center"/>
          </w:tcPr>
          <w:p w14:paraId="5803F189"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2A55EF6F" w14:textId="77777777" w:rsidR="00EB4002" w:rsidRPr="009B053A" w:rsidRDefault="00EB4002" w:rsidP="00EB4002">
            <w:pPr>
              <w:pStyle w:val="TAC"/>
              <w:rPr>
                <w:lang w:eastAsia="zh-TW"/>
              </w:rPr>
            </w:pPr>
            <w:r w:rsidRPr="009B053A">
              <w:rPr>
                <w:rFonts w:eastAsia="MS Mincho"/>
              </w:rPr>
              <w:t xml:space="preserve">All RBs / </w:t>
            </w:r>
            <w:r w:rsidRPr="009B053A">
              <w:t>REFSENS_ENDC_3</w:t>
            </w:r>
          </w:p>
        </w:tc>
      </w:tr>
      <w:tr w:rsidR="00EB4002" w:rsidRPr="009B053A" w14:paraId="23DBC292" w14:textId="77777777" w:rsidTr="00E32E05">
        <w:trPr>
          <w:gridAfter w:val="2"/>
          <w:wAfter w:w="35" w:type="dxa"/>
        </w:trPr>
        <w:tc>
          <w:tcPr>
            <w:tcW w:w="648" w:type="dxa"/>
            <w:gridSpan w:val="3"/>
            <w:vMerge w:val="restart"/>
            <w:vAlign w:val="center"/>
          </w:tcPr>
          <w:p w14:paraId="53E09E28" w14:textId="77777777" w:rsidR="00EB4002" w:rsidRPr="009B053A" w:rsidRDefault="00EB4002" w:rsidP="00EB4002">
            <w:pPr>
              <w:pStyle w:val="TAC"/>
              <w:rPr>
                <w:rFonts w:eastAsia="MS Mincho"/>
              </w:rPr>
            </w:pPr>
            <w:r w:rsidRPr="009B053A">
              <w:t>3</w:t>
            </w:r>
            <w:r w:rsidRPr="009B053A">
              <w:rPr>
                <w:vertAlign w:val="superscript"/>
              </w:rPr>
              <w:t>6</w:t>
            </w:r>
          </w:p>
        </w:tc>
        <w:tc>
          <w:tcPr>
            <w:tcW w:w="656" w:type="dxa"/>
            <w:tcBorders>
              <w:bottom w:val="single" w:sz="4" w:space="0" w:color="auto"/>
            </w:tcBorders>
            <w:vAlign w:val="center"/>
          </w:tcPr>
          <w:p w14:paraId="6B2036E0" w14:textId="77777777" w:rsidR="00EB4002" w:rsidRPr="009B053A" w:rsidRDefault="00EB4002" w:rsidP="00EB4002">
            <w:pPr>
              <w:pStyle w:val="TAC"/>
              <w:rPr>
                <w:rFonts w:eastAsia="MS Mincho"/>
              </w:rPr>
            </w:pPr>
            <w:r w:rsidRPr="009B053A">
              <w:rPr>
                <w:rFonts w:eastAsia="MS Mincho"/>
              </w:rPr>
              <w:t>25</w:t>
            </w:r>
          </w:p>
        </w:tc>
        <w:tc>
          <w:tcPr>
            <w:tcW w:w="914" w:type="dxa"/>
            <w:gridSpan w:val="6"/>
            <w:tcBorders>
              <w:bottom w:val="single" w:sz="4" w:space="0" w:color="auto"/>
            </w:tcBorders>
            <w:vAlign w:val="center"/>
          </w:tcPr>
          <w:p w14:paraId="4DE6211E" w14:textId="77777777" w:rsidR="00EB4002" w:rsidRPr="009B053A" w:rsidRDefault="00EB4002" w:rsidP="00EB4002">
            <w:pPr>
              <w:pStyle w:val="TAC"/>
              <w:rPr>
                <w:rFonts w:eastAsia="MS Mincho"/>
              </w:rPr>
            </w:pPr>
            <w:r w:rsidRPr="009B053A">
              <w:rPr>
                <w:rFonts w:eastAsia="MS Mincho"/>
              </w:rPr>
              <w:t>UL 839</w:t>
            </w:r>
          </w:p>
        </w:tc>
        <w:tc>
          <w:tcPr>
            <w:tcW w:w="994" w:type="dxa"/>
            <w:gridSpan w:val="8"/>
            <w:tcBorders>
              <w:bottom w:val="single" w:sz="4" w:space="0" w:color="auto"/>
            </w:tcBorders>
            <w:vAlign w:val="center"/>
          </w:tcPr>
          <w:p w14:paraId="10914B8D"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310C16EC"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37D82624"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7A3BF4B6" w14:textId="77777777" w:rsidR="00EB4002" w:rsidRPr="009B053A" w:rsidRDefault="00EB4002" w:rsidP="00EB4002">
            <w:pPr>
              <w:pStyle w:val="TAC"/>
              <w:rPr>
                <w:rFonts w:eastAsia="MS Mincho"/>
              </w:rPr>
            </w:pPr>
            <w:r w:rsidRPr="009B053A">
              <w:rPr>
                <w:rFonts w:eastAsia="MS Mincho"/>
              </w:rPr>
              <w:t>Low</w:t>
            </w:r>
          </w:p>
        </w:tc>
        <w:tc>
          <w:tcPr>
            <w:tcW w:w="1147" w:type="dxa"/>
            <w:gridSpan w:val="6"/>
            <w:tcBorders>
              <w:bottom w:val="single" w:sz="4" w:space="0" w:color="auto"/>
            </w:tcBorders>
            <w:vAlign w:val="center"/>
          </w:tcPr>
          <w:p w14:paraId="6927EED0"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3C0195C7" w14:textId="77777777" w:rsidR="00EB4002" w:rsidRPr="009B053A" w:rsidRDefault="00EB4002" w:rsidP="00EB4002">
            <w:pPr>
              <w:pStyle w:val="TAC"/>
              <w:rPr>
                <w:lang w:eastAsia="zh-TW"/>
              </w:rPr>
            </w:pPr>
          </w:p>
        </w:tc>
      </w:tr>
      <w:tr w:rsidR="00EB4002" w:rsidRPr="009B053A" w14:paraId="3869ADFE" w14:textId="77777777" w:rsidTr="00E32E05">
        <w:trPr>
          <w:gridAfter w:val="2"/>
          <w:wAfter w:w="35" w:type="dxa"/>
        </w:trPr>
        <w:tc>
          <w:tcPr>
            <w:tcW w:w="648" w:type="dxa"/>
            <w:gridSpan w:val="3"/>
            <w:vMerge/>
            <w:tcBorders>
              <w:bottom w:val="single" w:sz="4" w:space="0" w:color="auto"/>
            </w:tcBorders>
            <w:vAlign w:val="center"/>
          </w:tcPr>
          <w:p w14:paraId="40C41542"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3D7063FC"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1BB8A0AD"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14F8D66E"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2946FBAD"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2331DACA" w14:textId="77777777"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4AA34109"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7402E54F"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2E240F3F" w14:textId="77777777" w:rsidR="00EB4002" w:rsidRPr="009B053A" w:rsidRDefault="00EB4002" w:rsidP="00EB4002">
            <w:pPr>
              <w:pStyle w:val="TAC"/>
              <w:rPr>
                <w:lang w:eastAsia="zh-TW"/>
              </w:rPr>
            </w:pPr>
            <w:r w:rsidRPr="009B053A">
              <w:rPr>
                <w:rFonts w:eastAsia="MS Mincho"/>
              </w:rPr>
              <w:t xml:space="preserve">All RBs / </w:t>
            </w:r>
            <w:r w:rsidRPr="009B053A">
              <w:t>REFSENS_ENDC_3</w:t>
            </w:r>
          </w:p>
        </w:tc>
      </w:tr>
      <w:tr w:rsidR="00EB4002" w:rsidRPr="009B053A" w14:paraId="11FA6A0E" w14:textId="77777777" w:rsidTr="00E32E05">
        <w:trPr>
          <w:gridAfter w:val="2"/>
          <w:wAfter w:w="35" w:type="dxa"/>
        </w:trPr>
        <w:tc>
          <w:tcPr>
            <w:tcW w:w="648" w:type="dxa"/>
            <w:gridSpan w:val="3"/>
            <w:vMerge w:val="restart"/>
            <w:vAlign w:val="center"/>
          </w:tcPr>
          <w:p w14:paraId="4944B566" w14:textId="77777777" w:rsidR="00EB4002" w:rsidRPr="009B053A" w:rsidRDefault="00EB4002" w:rsidP="00EB4002">
            <w:pPr>
              <w:pStyle w:val="TAC"/>
              <w:rPr>
                <w:rFonts w:eastAsia="MS Mincho"/>
              </w:rPr>
            </w:pPr>
            <w:r w:rsidRPr="009B053A">
              <w:t>4</w:t>
            </w:r>
            <w:r w:rsidRPr="009B053A">
              <w:rPr>
                <w:vertAlign w:val="superscript"/>
              </w:rPr>
              <w:t>6</w:t>
            </w:r>
          </w:p>
        </w:tc>
        <w:tc>
          <w:tcPr>
            <w:tcW w:w="656" w:type="dxa"/>
            <w:tcBorders>
              <w:bottom w:val="single" w:sz="4" w:space="0" w:color="auto"/>
            </w:tcBorders>
            <w:vAlign w:val="center"/>
          </w:tcPr>
          <w:p w14:paraId="6BEFF8DF" w14:textId="77777777" w:rsidR="00EB4002" w:rsidRPr="009B053A" w:rsidRDefault="00EB4002" w:rsidP="00EB4002">
            <w:pPr>
              <w:pStyle w:val="TAC"/>
              <w:rPr>
                <w:rFonts w:eastAsia="MS Mincho"/>
              </w:rPr>
            </w:pPr>
            <w:r w:rsidRPr="009B053A">
              <w:rPr>
                <w:rFonts w:eastAsia="MS Mincho"/>
              </w:rPr>
              <w:t>25</w:t>
            </w:r>
          </w:p>
        </w:tc>
        <w:tc>
          <w:tcPr>
            <w:tcW w:w="914" w:type="dxa"/>
            <w:gridSpan w:val="6"/>
            <w:tcBorders>
              <w:bottom w:val="single" w:sz="4" w:space="0" w:color="auto"/>
            </w:tcBorders>
            <w:vAlign w:val="center"/>
          </w:tcPr>
          <w:p w14:paraId="702B75A6"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4E4D5E36"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09240FAB" w14:textId="77777777" w:rsidR="00EB4002" w:rsidRPr="009B053A" w:rsidRDefault="00EB4002" w:rsidP="00EB4002">
            <w:pPr>
              <w:pStyle w:val="TAC"/>
              <w:rPr>
                <w:rFonts w:eastAsia="MS Mincho"/>
              </w:rPr>
            </w:pPr>
          </w:p>
        </w:tc>
        <w:tc>
          <w:tcPr>
            <w:tcW w:w="1276" w:type="dxa"/>
            <w:gridSpan w:val="5"/>
            <w:tcBorders>
              <w:bottom w:val="single" w:sz="4" w:space="0" w:color="auto"/>
            </w:tcBorders>
            <w:vAlign w:val="center"/>
          </w:tcPr>
          <w:p w14:paraId="4779C2A0"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252C541C" w14:textId="77777777" w:rsidR="00EB4002" w:rsidRPr="009B053A" w:rsidRDefault="00EB4002" w:rsidP="00EB4002">
            <w:pPr>
              <w:pStyle w:val="TAC"/>
              <w:rPr>
                <w:rFonts w:eastAsia="MS Mincho"/>
              </w:rPr>
            </w:pPr>
            <w:r w:rsidRPr="009B053A">
              <w:rPr>
                <w:rFonts w:eastAsia="MS Mincho"/>
              </w:rPr>
              <w:t>Mid</w:t>
            </w:r>
          </w:p>
        </w:tc>
        <w:tc>
          <w:tcPr>
            <w:tcW w:w="1147" w:type="dxa"/>
            <w:gridSpan w:val="6"/>
            <w:tcBorders>
              <w:bottom w:val="single" w:sz="4" w:space="0" w:color="auto"/>
            </w:tcBorders>
            <w:vAlign w:val="center"/>
          </w:tcPr>
          <w:p w14:paraId="30A383CD"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0C0409D8" w14:textId="77777777" w:rsidR="00EB4002" w:rsidRPr="009B053A" w:rsidRDefault="00EB4002" w:rsidP="00EB4002">
            <w:pPr>
              <w:pStyle w:val="TAC"/>
              <w:rPr>
                <w:rFonts w:eastAsia="MS Mincho"/>
              </w:rPr>
            </w:pPr>
          </w:p>
        </w:tc>
      </w:tr>
      <w:tr w:rsidR="00EB4002" w:rsidRPr="009B053A" w14:paraId="451F4F18" w14:textId="77777777" w:rsidTr="00E32E05">
        <w:trPr>
          <w:gridAfter w:val="2"/>
          <w:wAfter w:w="35" w:type="dxa"/>
        </w:trPr>
        <w:tc>
          <w:tcPr>
            <w:tcW w:w="648" w:type="dxa"/>
            <w:gridSpan w:val="3"/>
            <w:vMerge/>
            <w:tcBorders>
              <w:bottom w:val="single" w:sz="4" w:space="0" w:color="auto"/>
            </w:tcBorders>
            <w:vAlign w:val="center"/>
          </w:tcPr>
          <w:p w14:paraId="4EC3529B"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3644F500"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0E77E209"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28272F5D"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0250D031" w14:textId="77777777" w:rsidR="00EB4002" w:rsidRPr="009B053A" w:rsidRDefault="00EB4002" w:rsidP="00EB4002">
            <w:pPr>
              <w:pStyle w:val="TAC"/>
              <w:rPr>
                <w:rFonts w:eastAsia="MS Mincho"/>
              </w:rPr>
            </w:pPr>
            <w:r w:rsidRPr="009B053A">
              <w:rPr>
                <w:rFonts w:eastAsia="MS Mincho"/>
              </w:rPr>
              <w:t xml:space="preserve">All RBs / </w:t>
            </w:r>
            <w:r w:rsidRPr="009B053A">
              <w:rPr>
                <w:rFonts w:cs="Arial"/>
                <w:szCs w:val="18"/>
              </w:rPr>
              <w:t>0</w:t>
            </w:r>
          </w:p>
        </w:tc>
        <w:tc>
          <w:tcPr>
            <w:tcW w:w="1276" w:type="dxa"/>
            <w:gridSpan w:val="5"/>
            <w:tcBorders>
              <w:bottom w:val="single" w:sz="4" w:space="0" w:color="auto"/>
            </w:tcBorders>
            <w:vAlign w:val="center"/>
          </w:tcPr>
          <w:p w14:paraId="714F8D43" w14:textId="77777777"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13EB3CA7"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4282A012"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28439E5E" w14:textId="77777777" w:rsidR="00EB4002" w:rsidRPr="009B053A" w:rsidRDefault="00EB4002" w:rsidP="00EB4002">
            <w:pPr>
              <w:pStyle w:val="TAC"/>
              <w:rPr>
                <w:rFonts w:eastAsia="MS Mincho"/>
              </w:rPr>
            </w:pPr>
            <w:r w:rsidRPr="009B053A">
              <w:rPr>
                <w:rFonts w:eastAsia="MS Mincho"/>
              </w:rPr>
              <w:t xml:space="preserve">All RBs / </w:t>
            </w:r>
            <w:r w:rsidRPr="009B053A">
              <w:t>REFSENS_ENDC_3</w:t>
            </w:r>
          </w:p>
        </w:tc>
      </w:tr>
      <w:tr w:rsidR="00EB4002" w:rsidRPr="009B053A" w14:paraId="264C45DD" w14:textId="77777777" w:rsidTr="00E32E05">
        <w:trPr>
          <w:gridAfter w:val="2"/>
          <w:wAfter w:w="35" w:type="dxa"/>
        </w:trPr>
        <w:tc>
          <w:tcPr>
            <w:tcW w:w="10113" w:type="dxa"/>
            <w:gridSpan w:val="39"/>
            <w:tcBorders>
              <w:bottom w:val="single" w:sz="4" w:space="0" w:color="auto"/>
            </w:tcBorders>
            <w:vAlign w:val="center"/>
          </w:tcPr>
          <w:p w14:paraId="5D5F2646" w14:textId="77777777" w:rsidR="00EB4002" w:rsidRPr="009B053A" w:rsidRDefault="00EB4002" w:rsidP="00EB4002">
            <w:pPr>
              <w:pStyle w:val="TAC"/>
              <w:rPr>
                <w:b/>
                <w:bCs/>
                <w:lang w:eastAsia="zh-TW"/>
              </w:rPr>
            </w:pPr>
            <w:r w:rsidRPr="009B053A">
              <w:rPr>
                <w:b/>
                <w:bCs/>
              </w:rPr>
              <w:t xml:space="preserve">Test Settings for a </w:t>
            </w:r>
            <w:r w:rsidRPr="009B053A">
              <w:rPr>
                <w:b/>
                <w:bCs/>
                <w:lang w:eastAsia="zh-TW"/>
              </w:rPr>
              <w:t xml:space="preserve">DC_26A_n41A </w:t>
            </w:r>
            <w:r w:rsidRPr="009B053A">
              <w:rPr>
                <w:b/>
                <w:bCs/>
              </w:rPr>
              <w:t>Configuration</w:t>
            </w:r>
          </w:p>
        </w:tc>
      </w:tr>
      <w:tr w:rsidR="00EB4002" w:rsidRPr="009B053A" w14:paraId="697750E2" w14:textId="77777777" w:rsidTr="00E32E05">
        <w:trPr>
          <w:gridAfter w:val="2"/>
          <w:wAfter w:w="35" w:type="dxa"/>
        </w:trPr>
        <w:tc>
          <w:tcPr>
            <w:tcW w:w="648" w:type="dxa"/>
            <w:gridSpan w:val="3"/>
            <w:vMerge w:val="restart"/>
            <w:vAlign w:val="center"/>
          </w:tcPr>
          <w:p w14:paraId="5721017B" w14:textId="77777777" w:rsidR="00EB4002" w:rsidRPr="009B053A" w:rsidRDefault="00EB4002" w:rsidP="00EB4002">
            <w:pPr>
              <w:pStyle w:val="TAC"/>
              <w:rPr>
                <w:rFonts w:eastAsia="MS Mincho"/>
              </w:rPr>
            </w:pPr>
            <w:r w:rsidRPr="009B053A">
              <w:t>1</w:t>
            </w:r>
            <w:r w:rsidRPr="009B053A">
              <w:rPr>
                <w:vertAlign w:val="superscript"/>
              </w:rPr>
              <w:t>3</w:t>
            </w:r>
          </w:p>
        </w:tc>
        <w:tc>
          <w:tcPr>
            <w:tcW w:w="656" w:type="dxa"/>
            <w:tcBorders>
              <w:bottom w:val="single" w:sz="4" w:space="0" w:color="auto"/>
            </w:tcBorders>
            <w:vAlign w:val="center"/>
          </w:tcPr>
          <w:p w14:paraId="2842AF7D"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21532627"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0DEB748C"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1CE2D230"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44A63F2C"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38D25C9E" w14:textId="0E8BFAF9" w:rsidR="00EB4002" w:rsidRPr="009B053A" w:rsidRDefault="00EB4002" w:rsidP="00EB4002">
            <w:pPr>
              <w:pStyle w:val="TAC"/>
              <w:rPr>
                <w:rFonts w:eastAsia="MS Mincho"/>
              </w:rPr>
            </w:pPr>
            <w:r w:rsidRPr="009B053A">
              <w:rPr>
                <w:rFonts w:eastAsia="MS Mincho"/>
              </w:rPr>
              <w:t>UL/DL 2524.5</w:t>
            </w:r>
          </w:p>
        </w:tc>
        <w:tc>
          <w:tcPr>
            <w:tcW w:w="1147" w:type="dxa"/>
            <w:gridSpan w:val="6"/>
            <w:tcBorders>
              <w:bottom w:val="single" w:sz="4" w:space="0" w:color="auto"/>
            </w:tcBorders>
            <w:vAlign w:val="center"/>
          </w:tcPr>
          <w:p w14:paraId="7937E6DF"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70A0F22B" w14:textId="77777777" w:rsidR="00EB4002" w:rsidRPr="009B053A" w:rsidRDefault="00EB4002" w:rsidP="00EB4002">
            <w:pPr>
              <w:pStyle w:val="TAC"/>
              <w:rPr>
                <w:lang w:eastAsia="zh-TW"/>
              </w:rPr>
            </w:pPr>
          </w:p>
        </w:tc>
      </w:tr>
      <w:tr w:rsidR="00EB4002" w:rsidRPr="009B053A" w14:paraId="52BA43A5" w14:textId="77777777" w:rsidTr="00E32E05">
        <w:trPr>
          <w:gridAfter w:val="2"/>
          <w:wAfter w:w="35" w:type="dxa"/>
        </w:trPr>
        <w:tc>
          <w:tcPr>
            <w:tcW w:w="648" w:type="dxa"/>
            <w:gridSpan w:val="3"/>
            <w:vMerge/>
            <w:tcBorders>
              <w:bottom w:val="single" w:sz="4" w:space="0" w:color="auto"/>
            </w:tcBorders>
            <w:vAlign w:val="center"/>
          </w:tcPr>
          <w:p w14:paraId="2166D248"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009DE861"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44E88B02"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2829A74B"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6103A5D6" w14:textId="77777777" w:rsidR="00EB4002" w:rsidRPr="009B053A" w:rsidRDefault="00EB4002" w:rsidP="00EB4002">
            <w:pPr>
              <w:pStyle w:val="TAC"/>
              <w:rPr>
                <w:lang w:eastAsia="zh-TW"/>
              </w:rPr>
            </w:pPr>
            <w:r w:rsidRPr="009B053A">
              <w:rPr>
                <w:rFonts w:eastAsia="MS Mincho"/>
              </w:rPr>
              <w:t>All RBs / REFSENS_ENDC_1</w:t>
            </w:r>
          </w:p>
        </w:tc>
        <w:tc>
          <w:tcPr>
            <w:tcW w:w="1276" w:type="dxa"/>
            <w:gridSpan w:val="5"/>
            <w:tcBorders>
              <w:bottom w:val="single" w:sz="4" w:space="0" w:color="auto"/>
            </w:tcBorders>
            <w:vAlign w:val="center"/>
          </w:tcPr>
          <w:p w14:paraId="63FDE86B"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1ECA3D5F" w14:textId="5C065516"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4FA11996" w14:textId="77777777" w:rsidR="00EB4002" w:rsidRPr="009B053A" w:rsidRDefault="00EB4002" w:rsidP="00EB4002">
            <w:pPr>
              <w:pStyle w:val="TAC"/>
              <w:rPr>
                <w:rFonts w:eastAsia="MS Mincho"/>
              </w:rPr>
            </w:pPr>
            <w:r w:rsidRPr="009B053A">
              <w:rPr>
                <w:rFonts w:eastAsia="MS Mincho"/>
              </w:rPr>
              <w:t>50 MHz</w:t>
            </w:r>
          </w:p>
        </w:tc>
        <w:tc>
          <w:tcPr>
            <w:tcW w:w="1519" w:type="dxa"/>
            <w:tcBorders>
              <w:bottom w:val="single" w:sz="4" w:space="0" w:color="auto"/>
            </w:tcBorders>
            <w:vAlign w:val="center"/>
          </w:tcPr>
          <w:p w14:paraId="725F728B" w14:textId="77777777" w:rsidR="00EB4002" w:rsidRPr="009B053A" w:rsidRDefault="00EB4002" w:rsidP="00EB4002">
            <w:pPr>
              <w:pStyle w:val="TAC"/>
              <w:rPr>
                <w:lang w:eastAsia="zh-TW"/>
              </w:rPr>
            </w:pPr>
            <w:r w:rsidRPr="009B053A">
              <w:rPr>
                <w:rFonts w:eastAsia="MS Mincho"/>
              </w:rPr>
              <w:t>All RBs / 0</w:t>
            </w:r>
          </w:p>
        </w:tc>
      </w:tr>
      <w:tr w:rsidR="00EB4002" w:rsidRPr="009B053A" w14:paraId="014CBA7F" w14:textId="77777777" w:rsidTr="00E32E05">
        <w:trPr>
          <w:gridAfter w:val="2"/>
          <w:wAfter w:w="35" w:type="dxa"/>
        </w:trPr>
        <w:tc>
          <w:tcPr>
            <w:tcW w:w="648" w:type="dxa"/>
            <w:gridSpan w:val="3"/>
            <w:vMerge w:val="restart"/>
            <w:vAlign w:val="center"/>
          </w:tcPr>
          <w:p w14:paraId="4EC1E23D" w14:textId="220B5BBE" w:rsidR="00EB4002" w:rsidRPr="009B053A" w:rsidRDefault="00EB4002" w:rsidP="00EB4002">
            <w:pPr>
              <w:pStyle w:val="TAC"/>
              <w:rPr>
                <w:rFonts w:eastAsia="MS Mincho"/>
              </w:rPr>
            </w:pPr>
            <w:r w:rsidRPr="009B053A">
              <w:t>2</w:t>
            </w:r>
            <w:r w:rsidRPr="009B053A">
              <w:rPr>
                <w:vertAlign w:val="superscript"/>
              </w:rPr>
              <w:t>,8</w:t>
            </w:r>
          </w:p>
        </w:tc>
        <w:tc>
          <w:tcPr>
            <w:tcW w:w="656" w:type="dxa"/>
            <w:tcBorders>
              <w:bottom w:val="single" w:sz="4" w:space="0" w:color="auto"/>
            </w:tcBorders>
            <w:vAlign w:val="center"/>
          </w:tcPr>
          <w:p w14:paraId="7F111B11"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4E48645E"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4A3F5A77"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7B7E6BC8"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3BF9CEB8"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797C3471" w14:textId="3C432743" w:rsidR="00EB4002" w:rsidRPr="009B053A" w:rsidRDefault="00EB4002" w:rsidP="00EB4002">
            <w:pPr>
              <w:pStyle w:val="TAC"/>
              <w:rPr>
                <w:rFonts w:eastAsia="MS Mincho"/>
              </w:rPr>
            </w:pPr>
            <w:r w:rsidRPr="009B053A">
              <w:rPr>
                <w:rFonts w:eastAsia="MS Mincho"/>
              </w:rPr>
              <w:t>UL/DL 2572</w:t>
            </w:r>
          </w:p>
        </w:tc>
        <w:tc>
          <w:tcPr>
            <w:tcW w:w="1147" w:type="dxa"/>
            <w:gridSpan w:val="6"/>
            <w:tcBorders>
              <w:bottom w:val="single" w:sz="4" w:space="0" w:color="auto"/>
            </w:tcBorders>
            <w:vAlign w:val="center"/>
          </w:tcPr>
          <w:p w14:paraId="2CF4DDD2"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48EE840D" w14:textId="77777777" w:rsidR="00EB4002" w:rsidRPr="009B053A" w:rsidRDefault="00EB4002" w:rsidP="00EB4002">
            <w:pPr>
              <w:pStyle w:val="TAC"/>
              <w:rPr>
                <w:lang w:eastAsia="zh-TW"/>
              </w:rPr>
            </w:pPr>
          </w:p>
        </w:tc>
      </w:tr>
      <w:tr w:rsidR="00EB4002" w:rsidRPr="009B053A" w14:paraId="33DC3C74" w14:textId="77777777" w:rsidTr="00E32E05">
        <w:trPr>
          <w:gridAfter w:val="2"/>
          <w:wAfter w:w="35" w:type="dxa"/>
        </w:trPr>
        <w:tc>
          <w:tcPr>
            <w:tcW w:w="648" w:type="dxa"/>
            <w:gridSpan w:val="3"/>
            <w:vMerge/>
            <w:tcBorders>
              <w:bottom w:val="single" w:sz="4" w:space="0" w:color="auto"/>
            </w:tcBorders>
            <w:vAlign w:val="center"/>
          </w:tcPr>
          <w:p w14:paraId="779B5075"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1C6A8CCC"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3EA82987"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544DFB74"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4EB4820F" w14:textId="77777777" w:rsidR="00EB4002" w:rsidRPr="009B053A" w:rsidRDefault="00EB4002" w:rsidP="00EB4002">
            <w:pPr>
              <w:pStyle w:val="TAC"/>
              <w:rPr>
                <w:lang w:eastAsia="zh-TW"/>
              </w:rPr>
            </w:pPr>
            <w:r w:rsidRPr="009B053A">
              <w:rPr>
                <w:rFonts w:eastAsia="MS Mincho"/>
              </w:rPr>
              <w:t>All RBs / REFSENS_ENDC_1</w:t>
            </w:r>
          </w:p>
        </w:tc>
        <w:tc>
          <w:tcPr>
            <w:tcW w:w="1276" w:type="dxa"/>
            <w:gridSpan w:val="5"/>
            <w:tcBorders>
              <w:bottom w:val="single" w:sz="4" w:space="0" w:color="auto"/>
            </w:tcBorders>
            <w:vAlign w:val="center"/>
          </w:tcPr>
          <w:p w14:paraId="7DEE4905"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39744146" w14:textId="77777777" w:rsidR="00EB4002" w:rsidRPr="009B053A" w:rsidRDefault="00EB4002" w:rsidP="00EB4002">
            <w:pPr>
              <w:pStyle w:val="TAC"/>
              <w:rPr>
                <w:rFonts w:eastAsia="MS Mincho"/>
              </w:rPr>
            </w:pPr>
            <w:r w:rsidRPr="009B053A">
              <w:rPr>
                <w:rFonts w:eastAsia="MS Mincho"/>
              </w:rPr>
              <w:t>QPSK</w:t>
            </w:r>
          </w:p>
        </w:tc>
        <w:tc>
          <w:tcPr>
            <w:tcW w:w="1147" w:type="dxa"/>
            <w:gridSpan w:val="6"/>
            <w:tcBorders>
              <w:bottom w:val="single" w:sz="4" w:space="0" w:color="auto"/>
            </w:tcBorders>
            <w:vAlign w:val="center"/>
          </w:tcPr>
          <w:p w14:paraId="3BF8E908" w14:textId="77777777" w:rsidR="00EB4002" w:rsidRPr="009B053A" w:rsidRDefault="00EB4002" w:rsidP="00EB4002">
            <w:pPr>
              <w:pStyle w:val="TAC"/>
              <w:rPr>
                <w:rFonts w:eastAsia="MS Mincho"/>
              </w:rPr>
            </w:pPr>
            <w:r w:rsidRPr="009B053A">
              <w:rPr>
                <w:rFonts w:eastAsia="MS Mincho"/>
              </w:rPr>
              <w:t>50 MHz</w:t>
            </w:r>
          </w:p>
        </w:tc>
        <w:tc>
          <w:tcPr>
            <w:tcW w:w="1519" w:type="dxa"/>
            <w:tcBorders>
              <w:bottom w:val="single" w:sz="4" w:space="0" w:color="auto"/>
            </w:tcBorders>
            <w:vAlign w:val="center"/>
          </w:tcPr>
          <w:p w14:paraId="5710A023" w14:textId="77777777" w:rsidR="00EB4002" w:rsidRPr="009B053A" w:rsidRDefault="00EB4002" w:rsidP="00EB4002">
            <w:pPr>
              <w:pStyle w:val="TAC"/>
              <w:rPr>
                <w:lang w:eastAsia="zh-TW"/>
              </w:rPr>
            </w:pPr>
            <w:r w:rsidRPr="009B053A">
              <w:rPr>
                <w:rFonts w:eastAsia="MS Mincho"/>
              </w:rPr>
              <w:t>All RBs / 0</w:t>
            </w:r>
          </w:p>
        </w:tc>
      </w:tr>
      <w:tr w:rsidR="00EB4002" w:rsidRPr="009B053A" w14:paraId="0B0597AE" w14:textId="77777777" w:rsidTr="00E32E05">
        <w:trPr>
          <w:gridAfter w:val="2"/>
          <w:wAfter w:w="35" w:type="dxa"/>
        </w:trPr>
        <w:tc>
          <w:tcPr>
            <w:tcW w:w="648" w:type="dxa"/>
            <w:gridSpan w:val="3"/>
            <w:vMerge w:val="restart"/>
            <w:vAlign w:val="center"/>
          </w:tcPr>
          <w:p w14:paraId="2307EA89" w14:textId="77777777" w:rsidR="00EB4002" w:rsidRPr="009B053A" w:rsidRDefault="00EB4002" w:rsidP="00EB4002">
            <w:pPr>
              <w:pStyle w:val="TAC"/>
              <w:rPr>
                <w:rFonts w:eastAsia="MS Mincho"/>
              </w:rPr>
            </w:pPr>
            <w:r w:rsidRPr="009B053A">
              <w:t>3</w:t>
            </w:r>
            <w:r w:rsidRPr="009B053A">
              <w:rPr>
                <w:vertAlign w:val="superscript"/>
              </w:rPr>
              <w:t>4</w:t>
            </w:r>
          </w:p>
        </w:tc>
        <w:tc>
          <w:tcPr>
            <w:tcW w:w="656" w:type="dxa"/>
            <w:tcBorders>
              <w:bottom w:val="single" w:sz="4" w:space="0" w:color="auto"/>
            </w:tcBorders>
            <w:vAlign w:val="center"/>
          </w:tcPr>
          <w:p w14:paraId="01BD4CAF"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563390EB" w14:textId="77777777" w:rsidR="00EB4002" w:rsidRPr="009B053A" w:rsidRDefault="00EB4002" w:rsidP="00EB4002">
            <w:pPr>
              <w:pStyle w:val="TAC"/>
              <w:rPr>
                <w:rFonts w:eastAsia="MS Mincho"/>
              </w:rPr>
            </w:pPr>
            <w:r w:rsidRPr="009B053A">
              <w:rPr>
                <w:rFonts w:eastAsia="MS Mincho"/>
              </w:rPr>
              <w:t>UL 839</w:t>
            </w:r>
          </w:p>
        </w:tc>
        <w:tc>
          <w:tcPr>
            <w:tcW w:w="994" w:type="dxa"/>
            <w:gridSpan w:val="8"/>
            <w:tcBorders>
              <w:bottom w:val="single" w:sz="4" w:space="0" w:color="auto"/>
            </w:tcBorders>
            <w:vAlign w:val="center"/>
          </w:tcPr>
          <w:p w14:paraId="134B5BD2"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4D0E469A"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37B76E71" w14:textId="77777777"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1314BF7E" w14:textId="6E46768A" w:rsidR="00EB4002" w:rsidRPr="009B053A" w:rsidRDefault="00EB4002" w:rsidP="00EB4002">
            <w:pPr>
              <w:pStyle w:val="TAC"/>
              <w:rPr>
                <w:rFonts w:eastAsia="MS Mincho"/>
              </w:rPr>
            </w:pPr>
            <w:r w:rsidRPr="009B053A">
              <w:rPr>
                <w:rFonts w:eastAsia="MS Mincho"/>
              </w:rPr>
              <w:t>UL/DL 2562</w:t>
            </w:r>
          </w:p>
        </w:tc>
        <w:tc>
          <w:tcPr>
            <w:tcW w:w="1147" w:type="dxa"/>
            <w:gridSpan w:val="6"/>
            <w:tcBorders>
              <w:bottom w:val="single" w:sz="4" w:space="0" w:color="auto"/>
            </w:tcBorders>
            <w:vAlign w:val="center"/>
          </w:tcPr>
          <w:p w14:paraId="1E030178"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745C1103" w14:textId="77777777" w:rsidR="00EB4002" w:rsidRPr="009B053A" w:rsidRDefault="00EB4002" w:rsidP="00EB4002">
            <w:pPr>
              <w:pStyle w:val="TAC"/>
              <w:rPr>
                <w:lang w:eastAsia="zh-TW"/>
              </w:rPr>
            </w:pPr>
          </w:p>
        </w:tc>
      </w:tr>
      <w:tr w:rsidR="00EB4002" w:rsidRPr="009B053A" w14:paraId="7CB5587A" w14:textId="77777777" w:rsidTr="00E32E05">
        <w:trPr>
          <w:gridAfter w:val="2"/>
          <w:wAfter w:w="35" w:type="dxa"/>
        </w:trPr>
        <w:tc>
          <w:tcPr>
            <w:tcW w:w="648" w:type="dxa"/>
            <w:gridSpan w:val="3"/>
            <w:vMerge/>
            <w:tcBorders>
              <w:bottom w:val="single" w:sz="4" w:space="0" w:color="auto"/>
            </w:tcBorders>
            <w:vAlign w:val="center"/>
          </w:tcPr>
          <w:p w14:paraId="70989DCA"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9EA3556"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190CEDE6"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200F593D" w14:textId="77777777" w:rsidR="00EB4002" w:rsidRPr="009B053A" w:rsidRDefault="00EB4002" w:rsidP="00EB4002">
            <w:pPr>
              <w:pStyle w:val="TAC"/>
              <w:rPr>
                <w:rFonts w:eastAsia="MS Mincho"/>
              </w:rPr>
            </w:pPr>
            <w:r w:rsidRPr="009B053A">
              <w:rPr>
                <w:rFonts w:eastAsia="MS Mincho"/>
              </w:rPr>
              <w:t>5 MHz</w:t>
            </w:r>
          </w:p>
        </w:tc>
        <w:tc>
          <w:tcPr>
            <w:tcW w:w="1688" w:type="dxa"/>
            <w:gridSpan w:val="5"/>
            <w:tcBorders>
              <w:bottom w:val="single" w:sz="4" w:space="0" w:color="auto"/>
            </w:tcBorders>
            <w:vAlign w:val="center"/>
          </w:tcPr>
          <w:p w14:paraId="07DF33FC" w14:textId="77777777" w:rsidR="00EB4002" w:rsidRPr="009B053A" w:rsidRDefault="00EB4002" w:rsidP="00EB4002">
            <w:pPr>
              <w:pStyle w:val="TAC"/>
              <w:rPr>
                <w:lang w:eastAsia="zh-TW"/>
              </w:rPr>
            </w:pPr>
            <w:r w:rsidRPr="009B053A">
              <w:rPr>
                <w:rFonts w:eastAsia="MS Mincho"/>
              </w:rPr>
              <w:t>All RBs / REFSENS_ENDC_4</w:t>
            </w:r>
          </w:p>
        </w:tc>
        <w:tc>
          <w:tcPr>
            <w:tcW w:w="1276" w:type="dxa"/>
            <w:gridSpan w:val="5"/>
            <w:tcBorders>
              <w:bottom w:val="single" w:sz="4" w:space="0" w:color="auto"/>
            </w:tcBorders>
            <w:vAlign w:val="center"/>
          </w:tcPr>
          <w:p w14:paraId="18D9EE37" w14:textId="77777777"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7B947923"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09F826A9" w14:textId="77777777" w:rsidR="00EB4002" w:rsidRPr="009B053A" w:rsidRDefault="00EB4002" w:rsidP="00EB4002">
            <w:pPr>
              <w:pStyle w:val="TAC"/>
              <w:rPr>
                <w:rFonts w:eastAsia="MS Mincho"/>
              </w:rPr>
            </w:pPr>
            <w:r w:rsidRPr="009B053A">
              <w:rPr>
                <w:rFonts w:eastAsia="MS Mincho"/>
              </w:rPr>
              <w:t>10 MHz</w:t>
            </w:r>
          </w:p>
        </w:tc>
        <w:tc>
          <w:tcPr>
            <w:tcW w:w="1519" w:type="dxa"/>
            <w:tcBorders>
              <w:bottom w:val="single" w:sz="4" w:space="0" w:color="auto"/>
            </w:tcBorders>
            <w:vAlign w:val="center"/>
          </w:tcPr>
          <w:p w14:paraId="0FEFC716" w14:textId="77777777" w:rsidR="00EB4002" w:rsidRPr="009B053A" w:rsidRDefault="00EB4002" w:rsidP="00EB4002">
            <w:pPr>
              <w:pStyle w:val="TAC"/>
              <w:rPr>
                <w:lang w:eastAsia="zh-TW"/>
              </w:rPr>
            </w:pPr>
            <w:r w:rsidRPr="009B053A">
              <w:rPr>
                <w:rFonts w:eastAsia="MS Mincho"/>
              </w:rPr>
              <w:t>All RBs / REFSENS_ENDC_4</w:t>
            </w:r>
          </w:p>
        </w:tc>
      </w:tr>
      <w:tr w:rsidR="00EB4002" w:rsidRPr="009B053A" w14:paraId="087DF537" w14:textId="77777777" w:rsidTr="00E32E05">
        <w:trPr>
          <w:gridAfter w:val="2"/>
          <w:wAfter w:w="35" w:type="dxa"/>
        </w:trPr>
        <w:tc>
          <w:tcPr>
            <w:tcW w:w="648" w:type="dxa"/>
            <w:gridSpan w:val="3"/>
            <w:vMerge w:val="restart"/>
            <w:vAlign w:val="center"/>
          </w:tcPr>
          <w:p w14:paraId="1D9FB54D" w14:textId="61A3B4D2" w:rsidR="00EB4002" w:rsidRPr="009B053A" w:rsidRDefault="00EB4002" w:rsidP="00EB4002">
            <w:pPr>
              <w:pStyle w:val="TAC"/>
              <w:rPr>
                <w:rFonts w:eastAsia="MS Mincho"/>
              </w:rPr>
            </w:pPr>
            <w:r w:rsidRPr="009B053A">
              <w:t>4</w:t>
            </w:r>
            <w:r w:rsidRPr="009B053A">
              <w:rPr>
                <w:vertAlign w:val="superscript"/>
              </w:rPr>
              <w:t>5</w:t>
            </w:r>
          </w:p>
        </w:tc>
        <w:tc>
          <w:tcPr>
            <w:tcW w:w="656" w:type="dxa"/>
            <w:tcBorders>
              <w:bottom w:val="single" w:sz="4" w:space="0" w:color="auto"/>
            </w:tcBorders>
            <w:vAlign w:val="center"/>
          </w:tcPr>
          <w:p w14:paraId="12FB160E" w14:textId="605CCD81"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4589CAB6" w14:textId="6344B94F" w:rsidR="00EB4002" w:rsidRPr="009B053A" w:rsidRDefault="00EB4002" w:rsidP="00EB4002">
            <w:pPr>
              <w:pStyle w:val="TAC"/>
              <w:rPr>
                <w:rFonts w:eastAsia="MS Mincho"/>
              </w:rPr>
            </w:pPr>
            <w:r w:rsidRPr="009B053A">
              <w:rPr>
                <w:rFonts w:eastAsia="MS Mincho"/>
              </w:rPr>
              <w:t>DL 886.6</w:t>
            </w:r>
          </w:p>
        </w:tc>
        <w:tc>
          <w:tcPr>
            <w:tcW w:w="994" w:type="dxa"/>
            <w:gridSpan w:val="8"/>
            <w:tcBorders>
              <w:bottom w:val="single" w:sz="4" w:space="0" w:color="auto"/>
            </w:tcBorders>
            <w:vAlign w:val="center"/>
          </w:tcPr>
          <w:p w14:paraId="523287BA"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778DBBB7" w14:textId="77777777" w:rsidR="00EB4002" w:rsidRPr="009B053A" w:rsidRDefault="00EB4002" w:rsidP="00EB4002">
            <w:pPr>
              <w:pStyle w:val="TAC"/>
              <w:rPr>
                <w:rFonts w:eastAsia="MS Mincho"/>
              </w:rPr>
            </w:pPr>
          </w:p>
        </w:tc>
        <w:tc>
          <w:tcPr>
            <w:tcW w:w="1276" w:type="dxa"/>
            <w:gridSpan w:val="5"/>
            <w:tcBorders>
              <w:bottom w:val="single" w:sz="4" w:space="0" w:color="auto"/>
            </w:tcBorders>
            <w:vAlign w:val="center"/>
          </w:tcPr>
          <w:p w14:paraId="136750D2" w14:textId="5E85F7AB" w:rsidR="00EB4002" w:rsidRPr="009B053A" w:rsidRDefault="00EB4002" w:rsidP="00EB4002">
            <w:pPr>
              <w:pStyle w:val="TAC"/>
              <w:rPr>
                <w:rFonts w:eastAsia="MS Mincho"/>
              </w:rPr>
            </w:pPr>
            <w:r w:rsidRPr="009B053A">
              <w:rPr>
                <w:rFonts w:eastAsia="MS Mincho"/>
              </w:rPr>
              <w:t>n41</w:t>
            </w:r>
          </w:p>
        </w:tc>
        <w:tc>
          <w:tcPr>
            <w:tcW w:w="1271" w:type="dxa"/>
            <w:gridSpan w:val="4"/>
            <w:tcBorders>
              <w:bottom w:val="single" w:sz="4" w:space="0" w:color="auto"/>
            </w:tcBorders>
            <w:vAlign w:val="center"/>
          </w:tcPr>
          <w:p w14:paraId="7D944D25" w14:textId="547B5182" w:rsidR="00EB4002" w:rsidRPr="009B053A" w:rsidRDefault="00EB4002" w:rsidP="00EB4002">
            <w:pPr>
              <w:pStyle w:val="TAC"/>
              <w:rPr>
                <w:rFonts w:eastAsia="MS Mincho"/>
              </w:rPr>
            </w:pPr>
            <w:r w:rsidRPr="009B053A">
              <w:rPr>
                <w:rFonts w:eastAsia="MS Mincho"/>
              </w:rPr>
              <w:t>UL/DL 2660</w:t>
            </w:r>
          </w:p>
        </w:tc>
        <w:tc>
          <w:tcPr>
            <w:tcW w:w="1147" w:type="dxa"/>
            <w:gridSpan w:val="6"/>
            <w:tcBorders>
              <w:bottom w:val="single" w:sz="4" w:space="0" w:color="auto"/>
            </w:tcBorders>
            <w:vAlign w:val="center"/>
          </w:tcPr>
          <w:p w14:paraId="3D6081DF"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3A63248C" w14:textId="77777777" w:rsidR="00EB4002" w:rsidRPr="009B053A" w:rsidRDefault="00EB4002" w:rsidP="00EB4002">
            <w:pPr>
              <w:pStyle w:val="TAC"/>
              <w:rPr>
                <w:rFonts w:eastAsia="MS Mincho"/>
              </w:rPr>
            </w:pPr>
          </w:p>
        </w:tc>
      </w:tr>
      <w:tr w:rsidR="00EB4002" w:rsidRPr="009B053A" w14:paraId="63250087" w14:textId="77777777" w:rsidTr="00E32E05">
        <w:trPr>
          <w:gridAfter w:val="2"/>
          <w:wAfter w:w="35" w:type="dxa"/>
        </w:trPr>
        <w:tc>
          <w:tcPr>
            <w:tcW w:w="648" w:type="dxa"/>
            <w:gridSpan w:val="3"/>
            <w:vMerge/>
            <w:tcBorders>
              <w:bottom w:val="single" w:sz="4" w:space="0" w:color="auto"/>
            </w:tcBorders>
            <w:vAlign w:val="center"/>
          </w:tcPr>
          <w:p w14:paraId="695C8CEC"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1E972D47" w14:textId="19F2C1C5"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28B0B3B8" w14:textId="1100585E"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1DEB52CB" w14:textId="554AD1A8"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67D3EB05" w14:textId="325A0D1F" w:rsidR="00EB4002" w:rsidRPr="009B053A" w:rsidRDefault="00EB4002" w:rsidP="00EB4002">
            <w:pPr>
              <w:pStyle w:val="TAC"/>
              <w:rPr>
                <w:rFonts w:eastAsia="MS Mincho"/>
              </w:rPr>
            </w:pPr>
            <w:r w:rsidRPr="009B053A">
              <w:rPr>
                <w:rFonts w:eastAsia="MS Mincho"/>
              </w:rPr>
              <w:t xml:space="preserve">All RBs / </w:t>
            </w:r>
            <w:r w:rsidRPr="009B053A">
              <w:rPr>
                <w:rFonts w:cs="Arial"/>
                <w:szCs w:val="18"/>
              </w:rPr>
              <w:t>REFSENS_LTE</w:t>
            </w:r>
          </w:p>
        </w:tc>
        <w:tc>
          <w:tcPr>
            <w:tcW w:w="1276" w:type="dxa"/>
            <w:gridSpan w:val="5"/>
            <w:tcBorders>
              <w:bottom w:val="single" w:sz="4" w:space="0" w:color="auto"/>
            </w:tcBorders>
            <w:vAlign w:val="center"/>
          </w:tcPr>
          <w:p w14:paraId="47EBFE46" w14:textId="43B6381A"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4386AD01" w14:textId="40930F1E"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20A7D695" w14:textId="64B7CB49"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61DFD616" w14:textId="79FEA41B" w:rsidR="00EB4002" w:rsidRPr="009B053A" w:rsidRDefault="00EB4002" w:rsidP="00EB4002">
            <w:pPr>
              <w:pStyle w:val="TAC"/>
              <w:rPr>
                <w:rFonts w:eastAsia="MS Mincho"/>
              </w:rPr>
            </w:pPr>
            <w:r w:rsidRPr="009B053A">
              <w:rPr>
                <w:rFonts w:eastAsia="MS Mincho"/>
              </w:rPr>
              <w:t>All RBs / REFSENS_ENDC_2</w:t>
            </w:r>
          </w:p>
        </w:tc>
      </w:tr>
      <w:tr w:rsidR="00EB4002" w:rsidRPr="009B053A" w14:paraId="0D1DF6BA" w14:textId="77777777" w:rsidTr="00E32E05">
        <w:trPr>
          <w:gridAfter w:val="2"/>
          <w:wAfter w:w="35" w:type="dxa"/>
        </w:trPr>
        <w:tc>
          <w:tcPr>
            <w:tcW w:w="10113" w:type="dxa"/>
            <w:gridSpan w:val="39"/>
            <w:tcBorders>
              <w:bottom w:val="single" w:sz="4" w:space="0" w:color="auto"/>
            </w:tcBorders>
            <w:vAlign w:val="center"/>
          </w:tcPr>
          <w:p w14:paraId="54103715" w14:textId="77777777" w:rsidR="00EB4002" w:rsidRPr="009B053A" w:rsidRDefault="00EB4002" w:rsidP="00EB4002">
            <w:pPr>
              <w:pStyle w:val="TAC"/>
              <w:rPr>
                <w:b/>
                <w:bCs/>
                <w:lang w:eastAsia="zh-TW"/>
              </w:rPr>
            </w:pPr>
            <w:r w:rsidRPr="009B053A">
              <w:rPr>
                <w:b/>
                <w:bCs/>
              </w:rPr>
              <w:t xml:space="preserve">Test Settings for a </w:t>
            </w:r>
            <w:r w:rsidRPr="009B053A">
              <w:rPr>
                <w:b/>
                <w:bCs/>
                <w:lang w:eastAsia="zh-TW"/>
              </w:rPr>
              <w:t xml:space="preserve">DC_26A_n77A/DC_26A_n78A </w:t>
            </w:r>
            <w:r w:rsidRPr="009B053A">
              <w:rPr>
                <w:b/>
                <w:bCs/>
              </w:rPr>
              <w:t>Configuration</w:t>
            </w:r>
          </w:p>
        </w:tc>
      </w:tr>
      <w:tr w:rsidR="00EB4002" w:rsidRPr="009B053A" w14:paraId="48774EF7" w14:textId="77777777" w:rsidTr="00E32E05">
        <w:trPr>
          <w:gridAfter w:val="2"/>
          <w:wAfter w:w="35" w:type="dxa"/>
        </w:trPr>
        <w:tc>
          <w:tcPr>
            <w:tcW w:w="648" w:type="dxa"/>
            <w:gridSpan w:val="3"/>
            <w:vMerge w:val="restart"/>
            <w:vAlign w:val="center"/>
          </w:tcPr>
          <w:p w14:paraId="518EE5BB" w14:textId="77777777" w:rsidR="00EB4002" w:rsidRPr="009B053A" w:rsidRDefault="00EB4002" w:rsidP="00EB4002">
            <w:pPr>
              <w:pStyle w:val="TAC"/>
              <w:rPr>
                <w:rFonts w:eastAsia="MS Mincho"/>
              </w:rPr>
            </w:pPr>
            <w:r w:rsidRPr="009B053A">
              <w:t>1</w:t>
            </w:r>
            <w:r w:rsidRPr="009B053A">
              <w:rPr>
                <w:vertAlign w:val="superscript"/>
              </w:rPr>
              <w:t>3</w:t>
            </w:r>
          </w:p>
        </w:tc>
        <w:tc>
          <w:tcPr>
            <w:tcW w:w="656" w:type="dxa"/>
            <w:tcBorders>
              <w:bottom w:val="single" w:sz="4" w:space="0" w:color="auto"/>
            </w:tcBorders>
            <w:vAlign w:val="center"/>
          </w:tcPr>
          <w:p w14:paraId="72101E8F"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6F7135CE"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652A025D"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17A9A498"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621C29E4" w14:textId="77777777" w:rsidR="00EB4002" w:rsidRPr="009B053A" w:rsidRDefault="00EB4002" w:rsidP="00EB4002">
            <w:pPr>
              <w:pStyle w:val="TAC"/>
              <w:rPr>
                <w:rFonts w:eastAsia="MS Mincho"/>
              </w:rPr>
            </w:pPr>
            <w:r w:rsidRPr="009B053A">
              <w:rPr>
                <w:rFonts w:eastAsia="MS Mincho"/>
              </w:rPr>
              <w:t>n77/n78</w:t>
            </w:r>
          </w:p>
        </w:tc>
        <w:tc>
          <w:tcPr>
            <w:tcW w:w="1271" w:type="dxa"/>
            <w:gridSpan w:val="4"/>
            <w:tcBorders>
              <w:bottom w:val="single" w:sz="4" w:space="0" w:color="auto"/>
            </w:tcBorders>
            <w:vAlign w:val="center"/>
          </w:tcPr>
          <w:p w14:paraId="6D800563" w14:textId="37F13419" w:rsidR="00EB4002" w:rsidRPr="009B053A" w:rsidRDefault="00EB4002" w:rsidP="00EB4002">
            <w:pPr>
              <w:pStyle w:val="TAC"/>
              <w:rPr>
                <w:rFonts w:eastAsia="MS Mincho"/>
              </w:rPr>
            </w:pPr>
            <w:r w:rsidRPr="009B053A">
              <w:rPr>
                <w:rFonts w:eastAsia="MS Mincho"/>
              </w:rPr>
              <w:t>UL/DL 3366</w:t>
            </w:r>
          </w:p>
        </w:tc>
        <w:tc>
          <w:tcPr>
            <w:tcW w:w="1147" w:type="dxa"/>
            <w:gridSpan w:val="6"/>
            <w:tcBorders>
              <w:bottom w:val="single" w:sz="4" w:space="0" w:color="auto"/>
            </w:tcBorders>
            <w:vAlign w:val="center"/>
          </w:tcPr>
          <w:p w14:paraId="635BA6F1"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4E204EAE" w14:textId="77777777" w:rsidR="00EB4002" w:rsidRPr="009B053A" w:rsidRDefault="00EB4002" w:rsidP="00EB4002">
            <w:pPr>
              <w:pStyle w:val="TAC"/>
              <w:rPr>
                <w:lang w:eastAsia="zh-TW"/>
              </w:rPr>
            </w:pPr>
          </w:p>
        </w:tc>
      </w:tr>
      <w:tr w:rsidR="00EB4002" w:rsidRPr="009B053A" w14:paraId="3DCF6A25" w14:textId="77777777" w:rsidTr="00E32E05">
        <w:trPr>
          <w:gridAfter w:val="2"/>
          <w:wAfter w:w="35" w:type="dxa"/>
        </w:trPr>
        <w:tc>
          <w:tcPr>
            <w:tcW w:w="648" w:type="dxa"/>
            <w:gridSpan w:val="3"/>
            <w:vMerge/>
            <w:tcBorders>
              <w:bottom w:val="single" w:sz="4" w:space="0" w:color="auto"/>
            </w:tcBorders>
            <w:vAlign w:val="center"/>
          </w:tcPr>
          <w:p w14:paraId="241D26D5"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0D678FB3"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59008318"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03B20AFC"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605C222A" w14:textId="77777777" w:rsidR="00EB4002" w:rsidRPr="009B053A" w:rsidRDefault="00EB4002" w:rsidP="00EB4002">
            <w:pPr>
              <w:pStyle w:val="TAC"/>
              <w:rPr>
                <w:lang w:eastAsia="zh-TW"/>
              </w:rPr>
            </w:pPr>
            <w:r w:rsidRPr="009B053A">
              <w:rPr>
                <w:rFonts w:eastAsia="MS Mincho"/>
              </w:rPr>
              <w:t>All RBs / REFSENS_ENDC_1</w:t>
            </w:r>
          </w:p>
        </w:tc>
        <w:tc>
          <w:tcPr>
            <w:tcW w:w="1276" w:type="dxa"/>
            <w:gridSpan w:val="5"/>
            <w:tcBorders>
              <w:bottom w:val="single" w:sz="4" w:space="0" w:color="auto"/>
            </w:tcBorders>
            <w:vAlign w:val="center"/>
          </w:tcPr>
          <w:p w14:paraId="49977D13"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53A6173F" w14:textId="12D327AE"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25D6A175"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35FCC99D" w14:textId="77777777" w:rsidR="00EB4002" w:rsidRPr="009B053A" w:rsidRDefault="00EB4002" w:rsidP="00EB4002">
            <w:pPr>
              <w:pStyle w:val="TAC"/>
              <w:rPr>
                <w:lang w:eastAsia="zh-TW"/>
              </w:rPr>
            </w:pPr>
            <w:r w:rsidRPr="009B053A">
              <w:rPr>
                <w:rFonts w:eastAsia="MS Mincho"/>
              </w:rPr>
              <w:t>All RBs / 0</w:t>
            </w:r>
          </w:p>
        </w:tc>
      </w:tr>
      <w:tr w:rsidR="00EB4002" w:rsidRPr="009B053A" w14:paraId="437AF8DE" w14:textId="77777777" w:rsidTr="00E32E05">
        <w:trPr>
          <w:gridAfter w:val="2"/>
          <w:wAfter w:w="35" w:type="dxa"/>
        </w:trPr>
        <w:tc>
          <w:tcPr>
            <w:tcW w:w="648" w:type="dxa"/>
            <w:gridSpan w:val="3"/>
            <w:vMerge w:val="restart"/>
            <w:vAlign w:val="center"/>
          </w:tcPr>
          <w:p w14:paraId="5927ECAD" w14:textId="28CB50DB" w:rsidR="00EB4002" w:rsidRPr="009B053A" w:rsidRDefault="00EB4002" w:rsidP="00EB4002">
            <w:pPr>
              <w:pStyle w:val="TAC"/>
              <w:rPr>
                <w:rFonts w:eastAsia="MS Mincho"/>
              </w:rPr>
            </w:pPr>
            <w:r w:rsidRPr="009B053A">
              <w:t>2</w:t>
            </w:r>
            <w:r w:rsidRPr="009B053A">
              <w:rPr>
                <w:vertAlign w:val="superscript"/>
              </w:rPr>
              <w:t>,8</w:t>
            </w:r>
          </w:p>
        </w:tc>
        <w:tc>
          <w:tcPr>
            <w:tcW w:w="656" w:type="dxa"/>
            <w:tcBorders>
              <w:bottom w:val="single" w:sz="4" w:space="0" w:color="auto"/>
            </w:tcBorders>
            <w:vAlign w:val="center"/>
          </w:tcPr>
          <w:p w14:paraId="6BAF7D84"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466F1488"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2E738EAF"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22358AEB"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7B1F2DD0" w14:textId="77777777" w:rsidR="00EB4002" w:rsidRPr="009B053A" w:rsidRDefault="00EB4002" w:rsidP="00EB4002">
            <w:pPr>
              <w:pStyle w:val="TAC"/>
              <w:rPr>
                <w:rFonts w:eastAsia="MS Mincho"/>
              </w:rPr>
            </w:pPr>
            <w:r w:rsidRPr="009B053A">
              <w:rPr>
                <w:rFonts w:eastAsia="MS Mincho"/>
              </w:rPr>
              <w:t>n77/n78</w:t>
            </w:r>
          </w:p>
        </w:tc>
        <w:tc>
          <w:tcPr>
            <w:tcW w:w="1271" w:type="dxa"/>
            <w:gridSpan w:val="4"/>
            <w:tcBorders>
              <w:bottom w:val="single" w:sz="4" w:space="0" w:color="auto"/>
            </w:tcBorders>
            <w:vAlign w:val="center"/>
          </w:tcPr>
          <w:p w14:paraId="762D7999" w14:textId="5277CF0A" w:rsidR="00EB4002" w:rsidRPr="009B053A" w:rsidRDefault="00EB4002" w:rsidP="00EB4002">
            <w:pPr>
              <w:pStyle w:val="TAC"/>
              <w:rPr>
                <w:rFonts w:eastAsia="MS Mincho"/>
              </w:rPr>
            </w:pPr>
            <w:r w:rsidRPr="009B053A">
              <w:rPr>
                <w:rFonts w:eastAsia="MS Mincho"/>
              </w:rPr>
              <w:t>UL/DL 3446.01</w:t>
            </w:r>
          </w:p>
        </w:tc>
        <w:tc>
          <w:tcPr>
            <w:tcW w:w="1147" w:type="dxa"/>
            <w:gridSpan w:val="6"/>
            <w:tcBorders>
              <w:bottom w:val="single" w:sz="4" w:space="0" w:color="auto"/>
            </w:tcBorders>
            <w:vAlign w:val="center"/>
          </w:tcPr>
          <w:p w14:paraId="499ED84B"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6DDC9CDF" w14:textId="77777777" w:rsidR="00EB4002" w:rsidRPr="009B053A" w:rsidRDefault="00EB4002" w:rsidP="00EB4002">
            <w:pPr>
              <w:pStyle w:val="TAC"/>
              <w:rPr>
                <w:lang w:eastAsia="zh-TW"/>
              </w:rPr>
            </w:pPr>
          </w:p>
        </w:tc>
      </w:tr>
      <w:tr w:rsidR="00EB4002" w:rsidRPr="009B053A" w14:paraId="4BAC376E" w14:textId="77777777" w:rsidTr="00E32E05">
        <w:trPr>
          <w:gridAfter w:val="2"/>
          <w:wAfter w:w="35" w:type="dxa"/>
        </w:trPr>
        <w:tc>
          <w:tcPr>
            <w:tcW w:w="648" w:type="dxa"/>
            <w:gridSpan w:val="3"/>
            <w:vMerge/>
            <w:tcBorders>
              <w:bottom w:val="single" w:sz="4" w:space="0" w:color="auto"/>
            </w:tcBorders>
            <w:vAlign w:val="center"/>
          </w:tcPr>
          <w:p w14:paraId="5FAA3F2D"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1469C15"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2CDE9956"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72AD4B8F"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7D38AC8C" w14:textId="77777777" w:rsidR="00EB4002" w:rsidRPr="009B053A" w:rsidRDefault="00EB4002" w:rsidP="00EB4002">
            <w:pPr>
              <w:pStyle w:val="TAC"/>
              <w:rPr>
                <w:lang w:eastAsia="zh-TW"/>
              </w:rPr>
            </w:pPr>
            <w:r w:rsidRPr="009B053A">
              <w:rPr>
                <w:rFonts w:eastAsia="MS Mincho"/>
              </w:rPr>
              <w:t>All RBs / REFSENS_ENDC_1</w:t>
            </w:r>
          </w:p>
        </w:tc>
        <w:tc>
          <w:tcPr>
            <w:tcW w:w="1276" w:type="dxa"/>
            <w:gridSpan w:val="5"/>
            <w:tcBorders>
              <w:bottom w:val="single" w:sz="4" w:space="0" w:color="auto"/>
            </w:tcBorders>
            <w:vAlign w:val="center"/>
          </w:tcPr>
          <w:p w14:paraId="024083F4"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0012DC52" w14:textId="5F3D5B0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6E9ADD80"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463072AD" w14:textId="77777777" w:rsidR="00EB4002" w:rsidRPr="009B053A" w:rsidRDefault="00EB4002" w:rsidP="00EB4002">
            <w:pPr>
              <w:pStyle w:val="TAC"/>
              <w:rPr>
                <w:lang w:eastAsia="zh-TW"/>
              </w:rPr>
            </w:pPr>
            <w:r w:rsidRPr="009B053A">
              <w:rPr>
                <w:rFonts w:eastAsia="MS Mincho"/>
              </w:rPr>
              <w:t>All RBs / 0</w:t>
            </w:r>
          </w:p>
        </w:tc>
      </w:tr>
      <w:tr w:rsidR="00EB4002" w:rsidRPr="009B053A" w14:paraId="59079D93" w14:textId="77777777" w:rsidTr="00E32E05">
        <w:trPr>
          <w:gridAfter w:val="2"/>
          <w:wAfter w:w="35" w:type="dxa"/>
        </w:trPr>
        <w:tc>
          <w:tcPr>
            <w:tcW w:w="648" w:type="dxa"/>
            <w:gridSpan w:val="3"/>
            <w:vMerge w:val="restart"/>
            <w:vAlign w:val="center"/>
          </w:tcPr>
          <w:p w14:paraId="28D755F9" w14:textId="77777777" w:rsidR="00EB4002" w:rsidRPr="009B053A" w:rsidRDefault="00EB4002" w:rsidP="00EB4002">
            <w:pPr>
              <w:pStyle w:val="TAC"/>
              <w:rPr>
                <w:rFonts w:eastAsia="MS Mincho"/>
              </w:rPr>
            </w:pPr>
            <w:r w:rsidRPr="009B053A">
              <w:t>3</w:t>
            </w:r>
            <w:r w:rsidRPr="009B053A">
              <w:rPr>
                <w:vertAlign w:val="superscript"/>
              </w:rPr>
              <w:t>4</w:t>
            </w:r>
          </w:p>
        </w:tc>
        <w:tc>
          <w:tcPr>
            <w:tcW w:w="656" w:type="dxa"/>
            <w:tcBorders>
              <w:bottom w:val="single" w:sz="4" w:space="0" w:color="auto"/>
            </w:tcBorders>
            <w:vAlign w:val="center"/>
          </w:tcPr>
          <w:p w14:paraId="6809F138"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6077E149" w14:textId="77777777" w:rsidR="00EB4002" w:rsidRPr="009B053A" w:rsidRDefault="00EB4002" w:rsidP="00EB4002">
            <w:pPr>
              <w:pStyle w:val="TAC"/>
              <w:rPr>
                <w:rFonts w:eastAsia="MS Mincho"/>
              </w:rPr>
            </w:pPr>
            <w:r w:rsidRPr="009B053A">
              <w:rPr>
                <w:rFonts w:eastAsia="MS Mincho"/>
              </w:rPr>
              <w:t>UL 836.5</w:t>
            </w:r>
          </w:p>
        </w:tc>
        <w:tc>
          <w:tcPr>
            <w:tcW w:w="994" w:type="dxa"/>
            <w:gridSpan w:val="8"/>
            <w:tcBorders>
              <w:bottom w:val="single" w:sz="4" w:space="0" w:color="auto"/>
            </w:tcBorders>
            <w:vAlign w:val="center"/>
          </w:tcPr>
          <w:p w14:paraId="720A9598"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1B19CD86"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47EE5756" w14:textId="77777777" w:rsidR="00EB4002" w:rsidRPr="009B053A" w:rsidRDefault="00EB4002" w:rsidP="00EB4002">
            <w:pPr>
              <w:pStyle w:val="TAC"/>
              <w:rPr>
                <w:rFonts w:eastAsia="MS Mincho"/>
              </w:rPr>
            </w:pPr>
            <w:r w:rsidRPr="009B053A">
              <w:rPr>
                <w:rFonts w:eastAsia="MS Mincho"/>
              </w:rPr>
              <w:t>n77/n78</w:t>
            </w:r>
          </w:p>
        </w:tc>
        <w:tc>
          <w:tcPr>
            <w:tcW w:w="1271" w:type="dxa"/>
            <w:gridSpan w:val="4"/>
            <w:tcBorders>
              <w:bottom w:val="single" w:sz="4" w:space="0" w:color="auto"/>
            </w:tcBorders>
            <w:vAlign w:val="center"/>
          </w:tcPr>
          <w:p w14:paraId="1D9946ED" w14:textId="4FEA0AF6" w:rsidR="00EB4002" w:rsidRPr="009B053A" w:rsidRDefault="00EB4002" w:rsidP="00EB4002">
            <w:pPr>
              <w:pStyle w:val="TAC"/>
              <w:rPr>
                <w:rFonts w:eastAsia="MS Mincho"/>
              </w:rPr>
            </w:pPr>
            <w:r w:rsidRPr="009B053A">
              <w:rPr>
                <w:rFonts w:eastAsia="MS Mincho"/>
              </w:rPr>
              <w:t>UL/DL 3391.005</w:t>
            </w:r>
          </w:p>
        </w:tc>
        <w:tc>
          <w:tcPr>
            <w:tcW w:w="1147" w:type="dxa"/>
            <w:gridSpan w:val="6"/>
            <w:tcBorders>
              <w:bottom w:val="single" w:sz="4" w:space="0" w:color="auto"/>
            </w:tcBorders>
            <w:vAlign w:val="center"/>
          </w:tcPr>
          <w:p w14:paraId="1C42ACEB"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44F07D66" w14:textId="77777777" w:rsidR="00EB4002" w:rsidRPr="009B053A" w:rsidRDefault="00EB4002" w:rsidP="00EB4002">
            <w:pPr>
              <w:pStyle w:val="TAC"/>
              <w:rPr>
                <w:lang w:eastAsia="zh-TW"/>
              </w:rPr>
            </w:pPr>
          </w:p>
        </w:tc>
      </w:tr>
      <w:tr w:rsidR="00EB4002" w:rsidRPr="009B053A" w14:paraId="70D41836" w14:textId="77777777" w:rsidTr="00E32E05">
        <w:trPr>
          <w:gridAfter w:val="2"/>
          <w:wAfter w:w="35" w:type="dxa"/>
        </w:trPr>
        <w:tc>
          <w:tcPr>
            <w:tcW w:w="648" w:type="dxa"/>
            <w:gridSpan w:val="3"/>
            <w:vMerge/>
            <w:tcBorders>
              <w:bottom w:val="single" w:sz="4" w:space="0" w:color="auto"/>
            </w:tcBorders>
            <w:vAlign w:val="center"/>
          </w:tcPr>
          <w:p w14:paraId="14350358"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50CE12DF" w14:textId="77777777"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0CB6CEEE"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5C2D32BD" w14:textId="77777777" w:rsidR="00EB4002" w:rsidRPr="009B053A" w:rsidRDefault="00EB4002" w:rsidP="00EB4002">
            <w:pPr>
              <w:pStyle w:val="TAC"/>
              <w:rPr>
                <w:rFonts w:eastAsia="MS Mincho"/>
              </w:rPr>
            </w:pPr>
            <w:r w:rsidRPr="009B053A">
              <w:rPr>
                <w:rFonts w:eastAsia="MS Mincho"/>
              </w:rPr>
              <w:t>5 MHz</w:t>
            </w:r>
          </w:p>
        </w:tc>
        <w:tc>
          <w:tcPr>
            <w:tcW w:w="1688" w:type="dxa"/>
            <w:gridSpan w:val="5"/>
            <w:tcBorders>
              <w:bottom w:val="single" w:sz="4" w:space="0" w:color="auto"/>
            </w:tcBorders>
            <w:vAlign w:val="center"/>
          </w:tcPr>
          <w:p w14:paraId="4D0051EE" w14:textId="77777777" w:rsidR="00EB4002" w:rsidRPr="009B053A" w:rsidRDefault="00EB4002" w:rsidP="00EB4002">
            <w:pPr>
              <w:pStyle w:val="TAC"/>
              <w:rPr>
                <w:lang w:eastAsia="zh-TW"/>
              </w:rPr>
            </w:pPr>
            <w:r w:rsidRPr="009B053A">
              <w:rPr>
                <w:rFonts w:eastAsia="MS Mincho"/>
              </w:rPr>
              <w:t>All RBs / REFSENS_ENDC_4</w:t>
            </w:r>
          </w:p>
        </w:tc>
        <w:tc>
          <w:tcPr>
            <w:tcW w:w="1276" w:type="dxa"/>
            <w:gridSpan w:val="5"/>
            <w:tcBorders>
              <w:bottom w:val="single" w:sz="4" w:space="0" w:color="auto"/>
            </w:tcBorders>
            <w:vAlign w:val="center"/>
          </w:tcPr>
          <w:p w14:paraId="2053E610" w14:textId="77777777"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4DADBC0B"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1D13CFBC" w14:textId="77777777" w:rsidR="00EB4002" w:rsidRPr="009B053A" w:rsidRDefault="00EB4002" w:rsidP="00EB4002">
            <w:pPr>
              <w:pStyle w:val="TAC"/>
              <w:rPr>
                <w:rFonts w:eastAsia="MS Mincho"/>
              </w:rPr>
            </w:pPr>
            <w:r w:rsidRPr="009B053A">
              <w:rPr>
                <w:rFonts w:eastAsia="MS Mincho"/>
              </w:rPr>
              <w:t>10 MHz</w:t>
            </w:r>
          </w:p>
        </w:tc>
        <w:tc>
          <w:tcPr>
            <w:tcW w:w="1519" w:type="dxa"/>
            <w:tcBorders>
              <w:bottom w:val="single" w:sz="4" w:space="0" w:color="auto"/>
            </w:tcBorders>
            <w:vAlign w:val="center"/>
          </w:tcPr>
          <w:p w14:paraId="1C151BB1" w14:textId="77777777" w:rsidR="00EB4002" w:rsidRPr="009B053A" w:rsidRDefault="00EB4002" w:rsidP="00EB4002">
            <w:pPr>
              <w:pStyle w:val="TAC"/>
              <w:rPr>
                <w:lang w:eastAsia="zh-TW"/>
              </w:rPr>
            </w:pPr>
            <w:r w:rsidRPr="009B053A">
              <w:rPr>
                <w:rFonts w:eastAsia="MS Mincho"/>
              </w:rPr>
              <w:t>All RBs / REFSENS_ENDC_4</w:t>
            </w:r>
          </w:p>
        </w:tc>
      </w:tr>
      <w:tr w:rsidR="00EB4002" w:rsidRPr="009B053A" w14:paraId="22EC9199" w14:textId="77777777" w:rsidTr="00E32E05">
        <w:trPr>
          <w:gridAfter w:val="2"/>
          <w:wAfter w:w="35" w:type="dxa"/>
        </w:trPr>
        <w:tc>
          <w:tcPr>
            <w:tcW w:w="10113" w:type="dxa"/>
            <w:gridSpan w:val="39"/>
            <w:tcBorders>
              <w:bottom w:val="single" w:sz="4" w:space="0" w:color="auto"/>
            </w:tcBorders>
            <w:vAlign w:val="center"/>
          </w:tcPr>
          <w:p w14:paraId="13B1B154" w14:textId="77777777" w:rsidR="00EB4002" w:rsidRPr="009B053A" w:rsidRDefault="00EB4002" w:rsidP="00EB4002">
            <w:pPr>
              <w:pStyle w:val="TAC"/>
              <w:rPr>
                <w:b/>
                <w:bCs/>
                <w:lang w:eastAsia="zh-TW"/>
              </w:rPr>
            </w:pPr>
            <w:r w:rsidRPr="009B053A">
              <w:rPr>
                <w:b/>
                <w:bCs/>
              </w:rPr>
              <w:t xml:space="preserve">Test Settings for a </w:t>
            </w:r>
            <w:r w:rsidRPr="009B053A">
              <w:rPr>
                <w:b/>
                <w:bCs/>
                <w:lang w:eastAsia="zh-TW"/>
              </w:rPr>
              <w:t xml:space="preserve">DC_26A_n79A </w:t>
            </w:r>
            <w:r w:rsidRPr="009B053A">
              <w:rPr>
                <w:b/>
                <w:bCs/>
              </w:rPr>
              <w:t>Configuration</w:t>
            </w:r>
          </w:p>
        </w:tc>
      </w:tr>
      <w:tr w:rsidR="00EB4002" w:rsidRPr="009B053A" w14:paraId="755F4A92" w14:textId="77777777" w:rsidTr="00E32E05">
        <w:trPr>
          <w:gridAfter w:val="2"/>
          <w:wAfter w:w="35" w:type="dxa"/>
        </w:trPr>
        <w:tc>
          <w:tcPr>
            <w:tcW w:w="648" w:type="dxa"/>
            <w:gridSpan w:val="3"/>
            <w:vMerge w:val="restart"/>
            <w:vAlign w:val="center"/>
          </w:tcPr>
          <w:p w14:paraId="689A6941" w14:textId="77777777" w:rsidR="00EB4002" w:rsidRPr="009B053A" w:rsidRDefault="00EB4002" w:rsidP="00EB4002">
            <w:pPr>
              <w:pStyle w:val="TAC"/>
              <w:rPr>
                <w:rFonts w:eastAsia="MS Mincho"/>
              </w:rPr>
            </w:pPr>
            <w:r w:rsidRPr="009B053A">
              <w:t>1</w:t>
            </w:r>
            <w:r w:rsidRPr="009B053A">
              <w:rPr>
                <w:vertAlign w:val="superscript"/>
              </w:rPr>
              <w:t>5</w:t>
            </w:r>
          </w:p>
        </w:tc>
        <w:tc>
          <w:tcPr>
            <w:tcW w:w="656" w:type="dxa"/>
            <w:tcBorders>
              <w:bottom w:val="single" w:sz="4" w:space="0" w:color="auto"/>
            </w:tcBorders>
            <w:vAlign w:val="center"/>
          </w:tcPr>
          <w:p w14:paraId="06C4D82E"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48A60FF6"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25BF3380"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332774E4"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0BBC1BEF" w14:textId="77777777" w:rsidR="00EB4002" w:rsidRPr="009B053A" w:rsidRDefault="00EB4002" w:rsidP="00EB4002">
            <w:pPr>
              <w:pStyle w:val="TAC"/>
              <w:rPr>
                <w:rFonts w:eastAsia="MS Mincho"/>
              </w:rPr>
            </w:pPr>
            <w:r w:rsidRPr="009B053A">
              <w:rPr>
                <w:rFonts w:eastAsia="MS Mincho"/>
              </w:rPr>
              <w:t>n79</w:t>
            </w:r>
          </w:p>
        </w:tc>
        <w:tc>
          <w:tcPr>
            <w:tcW w:w="1271" w:type="dxa"/>
            <w:gridSpan w:val="4"/>
            <w:tcBorders>
              <w:bottom w:val="single" w:sz="4" w:space="0" w:color="auto"/>
            </w:tcBorders>
            <w:vAlign w:val="center"/>
          </w:tcPr>
          <w:p w14:paraId="4A884FC7" w14:textId="5F7EF7E8" w:rsidR="00EB4002" w:rsidRPr="009B053A" w:rsidRDefault="00EB4002" w:rsidP="00EB4002">
            <w:pPr>
              <w:pStyle w:val="TAC"/>
              <w:rPr>
                <w:rFonts w:eastAsia="MS Mincho"/>
              </w:rPr>
            </w:pPr>
            <w:r w:rsidRPr="009B053A">
              <w:rPr>
                <w:rFonts w:eastAsia="MS Mincho"/>
              </w:rPr>
              <w:t>UL/DL 4432.5</w:t>
            </w:r>
          </w:p>
        </w:tc>
        <w:tc>
          <w:tcPr>
            <w:tcW w:w="1147" w:type="dxa"/>
            <w:gridSpan w:val="6"/>
            <w:tcBorders>
              <w:bottom w:val="single" w:sz="4" w:space="0" w:color="auto"/>
            </w:tcBorders>
            <w:vAlign w:val="center"/>
          </w:tcPr>
          <w:p w14:paraId="6A6968B8"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68E35C78" w14:textId="77777777" w:rsidR="00EB4002" w:rsidRPr="009B053A" w:rsidRDefault="00EB4002" w:rsidP="00EB4002">
            <w:pPr>
              <w:pStyle w:val="TAC"/>
              <w:rPr>
                <w:lang w:eastAsia="zh-TW"/>
              </w:rPr>
            </w:pPr>
          </w:p>
        </w:tc>
      </w:tr>
      <w:tr w:rsidR="00EB4002" w:rsidRPr="009B053A" w14:paraId="4D31E91D" w14:textId="77777777" w:rsidTr="00E32E05">
        <w:trPr>
          <w:gridAfter w:val="2"/>
          <w:wAfter w:w="35" w:type="dxa"/>
        </w:trPr>
        <w:tc>
          <w:tcPr>
            <w:tcW w:w="648" w:type="dxa"/>
            <w:gridSpan w:val="3"/>
            <w:vMerge/>
            <w:tcBorders>
              <w:bottom w:val="single" w:sz="4" w:space="0" w:color="auto"/>
            </w:tcBorders>
            <w:vAlign w:val="center"/>
          </w:tcPr>
          <w:p w14:paraId="63BCC137"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5B4D56B0" w14:textId="77777777"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41037382"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3C730656"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23C6EF5B"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21D92EEE" w14:textId="1AE9AA51"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23EA3522"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6B051691" w14:textId="77777777" w:rsidR="00EB4002" w:rsidRPr="009B053A" w:rsidRDefault="00EB4002" w:rsidP="00EB4002">
            <w:pPr>
              <w:pStyle w:val="TAC"/>
              <w:rPr>
                <w:rFonts w:eastAsia="MS Mincho"/>
              </w:rPr>
            </w:pPr>
            <w:r w:rsidRPr="009B053A">
              <w:rPr>
                <w:rFonts w:eastAsia="MS Mincho"/>
              </w:rPr>
              <w:t>60 MHz</w:t>
            </w:r>
          </w:p>
        </w:tc>
        <w:tc>
          <w:tcPr>
            <w:tcW w:w="1519" w:type="dxa"/>
            <w:tcBorders>
              <w:bottom w:val="single" w:sz="4" w:space="0" w:color="auto"/>
            </w:tcBorders>
            <w:vAlign w:val="center"/>
          </w:tcPr>
          <w:p w14:paraId="3D3FA1E0" w14:textId="77777777" w:rsidR="00EB4002" w:rsidRPr="009B053A" w:rsidRDefault="00EB4002" w:rsidP="00EB4002">
            <w:pPr>
              <w:pStyle w:val="TAC"/>
              <w:rPr>
                <w:lang w:eastAsia="zh-TW"/>
              </w:rPr>
            </w:pPr>
            <w:r w:rsidRPr="009B053A">
              <w:rPr>
                <w:rFonts w:eastAsia="MS Mincho"/>
              </w:rPr>
              <w:t>All RBs / REFSENS_ENDC_2</w:t>
            </w:r>
          </w:p>
        </w:tc>
      </w:tr>
      <w:tr w:rsidR="00EB4002" w:rsidRPr="009B053A" w14:paraId="24477723" w14:textId="77777777" w:rsidTr="00E32E05">
        <w:trPr>
          <w:gridAfter w:val="2"/>
          <w:wAfter w:w="35" w:type="dxa"/>
        </w:trPr>
        <w:tc>
          <w:tcPr>
            <w:tcW w:w="648" w:type="dxa"/>
            <w:gridSpan w:val="3"/>
            <w:vMerge w:val="restart"/>
            <w:vAlign w:val="center"/>
          </w:tcPr>
          <w:p w14:paraId="0EC8D61B" w14:textId="77777777" w:rsidR="00EB4002" w:rsidRPr="009B053A" w:rsidRDefault="00EB4002" w:rsidP="00EB4002">
            <w:pPr>
              <w:pStyle w:val="TAC"/>
              <w:rPr>
                <w:rFonts w:eastAsia="MS Mincho"/>
              </w:rPr>
            </w:pPr>
            <w:r w:rsidRPr="009B053A">
              <w:t>2</w:t>
            </w:r>
            <w:r w:rsidRPr="009B053A">
              <w:rPr>
                <w:vertAlign w:val="superscript"/>
              </w:rPr>
              <w:t>2,9</w:t>
            </w:r>
          </w:p>
        </w:tc>
        <w:tc>
          <w:tcPr>
            <w:tcW w:w="656" w:type="dxa"/>
            <w:tcBorders>
              <w:bottom w:val="single" w:sz="4" w:space="0" w:color="auto"/>
            </w:tcBorders>
            <w:vAlign w:val="center"/>
          </w:tcPr>
          <w:p w14:paraId="49CA71BF" w14:textId="77777777" w:rsidR="00EB4002" w:rsidRPr="009B053A" w:rsidRDefault="00EB4002" w:rsidP="00EB4002">
            <w:pPr>
              <w:pStyle w:val="TAC"/>
              <w:rPr>
                <w:rFonts w:eastAsia="MS Mincho"/>
              </w:rPr>
            </w:pPr>
            <w:r w:rsidRPr="009B053A">
              <w:rPr>
                <w:rFonts w:eastAsia="MS Mincho"/>
              </w:rPr>
              <w:t>26</w:t>
            </w:r>
          </w:p>
        </w:tc>
        <w:tc>
          <w:tcPr>
            <w:tcW w:w="914" w:type="dxa"/>
            <w:gridSpan w:val="6"/>
            <w:tcBorders>
              <w:bottom w:val="single" w:sz="4" w:space="0" w:color="auto"/>
            </w:tcBorders>
            <w:vAlign w:val="center"/>
          </w:tcPr>
          <w:p w14:paraId="767A7F1B"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546B1D07"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2C4576E0"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7FEE4756" w14:textId="77777777" w:rsidR="00EB4002" w:rsidRPr="009B053A" w:rsidRDefault="00EB4002" w:rsidP="00EB4002">
            <w:pPr>
              <w:pStyle w:val="TAC"/>
              <w:rPr>
                <w:rFonts w:eastAsia="MS Mincho"/>
              </w:rPr>
            </w:pPr>
            <w:r w:rsidRPr="009B053A">
              <w:rPr>
                <w:rFonts w:eastAsia="MS Mincho"/>
              </w:rPr>
              <w:t>n79</w:t>
            </w:r>
          </w:p>
        </w:tc>
        <w:tc>
          <w:tcPr>
            <w:tcW w:w="1271" w:type="dxa"/>
            <w:gridSpan w:val="4"/>
            <w:tcBorders>
              <w:bottom w:val="single" w:sz="4" w:space="0" w:color="auto"/>
            </w:tcBorders>
            <w:vAlign w:val="center"/>
          </w:tcPr>
          <w:p w14:paraId="7333B7E2" w14:textId="62E615EC" w:rsidR="00EB4002" w:rsidRPr="009B053A" w:rsidRDefault="00EB4002" w:rsidP="00EB4002">
            <w:pPr>
              <w:pStyle w:val="TAC"/>
              <w:rPr>
                <w:rFonts w:eastAsia="MS Mincho"/>
              </w:rPr>
            </w:pPr>
            <w:r w:rsidRPr="009B053A">
              <w:rPr>
                <w:rFonts w:eastAsia="MS Mincho"/>
              </w:rPr>
              <w:t>UL/DL 4470.51</w:t>
            </w:r>
          </w:p>
        </w:tc>
        <w:tc>
          <w:tcPr>
            <w:tcW w:w="1147" w:type="dxa"/>
            <w:gridSpan w:val="6"/>
            <w:tcBorders>
              <w:bottom w:val="single" w:sz="4" w:space="0" w:color="auto"/>
            </w:tcBorders>
            <w:vAlign w:val="center"/>
          </w:tcPr>
          <w:p w14:paraId="22224CDE"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18EBAC8E" w14:textId="77777777" w:rsidR="00EB4002" w:rsidRPr="009B053A" w:rsidRDefault="00EB4002" w:rsidP="00EB4002">
            <w:pPr>
              <w:pStyle w:val="TAC"/>
              <w:rPr>
                <w:lang w:eastAsia="zh-TW"/>
              </w:rPr>
            </w:pPr>
          </w:p>
        </w:tc>
      </w:tr>
      <w:tr w:rsidR="00EB4002" w:rsidRPr="009B053A" w14:paraId="634B80C6" w14:textId="77777777" w:rsidTr="00E32E05">
        <w:trPr>
          <w:gridAfter w:val="2"/>
          <w:wAfter w:w="35" w:type="dxa"/>
        </w:trPr>
        <w:tc>
          <w:tcPr>
            <w:tcW w:w="648" w:type="dxa"/>
            <w:gridSpan w:val="3"/>
            <w:vMerge/>
            <w:tcBorders>
              <w:bottom w:val="single" w:sz="4" w:space="0" w:color="auto"/>
            </w:tcBorders>
            <w:vAlign w:val="center"/>
          </w:tcPr>
          <w:p w14:paraId="64B2525A"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80E4254" w14:textId="77777777"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46135F1E"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7034CA20" w14:textId="77777777" w:rsidR="00EB4002" w:rsidRPr="009B053A" w:rsidRDefault="00EB4002" w:rsidP="00EB4002">
            <w:pPr>
              <w:pStyle w:val="TAC"/>
              <w:rPr>
                <w:rFonts w:eastAsia="MS Mincho"/>
              </w:rPr>
            </w:pPr>
            <w:r w:rsidRPr="009B053A">
              <w:rPr>
                <w:rFonts w:eastAsia="MS Mincho"/>
              </w:rPr>
              <w:t>15 MHz</w:t>
            </w:r>
          </w:p>
        </w:tc>
        <w:tc>
          <w:tcPr>
            <w:tcW w:w="1688" w:type="dxa"/>
            <w:gridSpan w:val="5"/>
            <w:tcBorders>
              <w:bottom w:val="single" w:sz="4" w:space="0" w:color="auto"/>
            </w:tcBorders>
            <w:vAlign w:val="center"/>
          </w:tcPr>
          <w:p w14:paraId="343B31BA"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5DEF6909" w14:textId="1137A737" w:rsidR="00EB4002" w:rsidRPr="009B053A" w:rsidRDefault="00EB4002" w:rsidP="00EB4002">
            <w:pPr>
              <w:pStyle w:val="TAC"/>
              <w:rPr>
                <w:rFonts w:eastAsia="MS Mincho"/>
              </w:rPr>
            </w:pPr>
            <w:r w:rsidRPr="009B053A">
              <w:rPr>
                <w:rFonts w:eastAsia="MS Mincho"/>
              </w:rPr>
              <w:t>CP-OFDM QPSK</w:t>
            </w:r>
          </w:p>
        </w:tc>
        <w:tc>
          <w:tcPr>
            <w:tcW w:w="1271" w:type="dxa"/>
            <w:gridSpan w:val="4"/>
            <w:tcBorders>
              <w:bottom w:val="single" w:sz="4" w:space="0" w:color="auto"/>
            </w:tcBorders>
            <w:vAlign w:val="center"/>
          </w:tcPr>
          <w:p w14:paraId="449D6E83"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66A5752C" w14:textId="77777777" w:rsidR="00EB4002" w:rsidRPr="009B053A" w:rsidRDefault="00EB4002" w:rsidP="00EB4002">
            <w:pPr>
              <w:pStyle w:val="TAC"/>
              <w:rPr>
                <w:rFonts w:eastAsia="MS Mincho"/>
              </w:rPr>
            </w:pPr>
            <w:r w:rsidRPr="009B053A">
              <w:rPr>
                <w:rFonts w:eastAsia="MS Mincho"/>
              </w:rPr>
              <w:t>60 MHz</w:t>
            </w:r>
          </w:p>
        </w:tc>
        <w:tc>
          <w:tcPr>
            <w:tcW w:w="1519" w:type="dxa"/>
            <w:tcBorders>
              <w:bottom w:val="single" w:sz="4" w:space="0" w:color="auto"/>
            </w:tcBorders>
            <w:vAlign w:val="center"/>
          </w:tcPr>
          <w:p w14:paraId="748D142A" w14:textId="77777777" w:rsidR="00EB4002" w:rsidRPr="009B053A" w:rsidRDefault="00EB4002" w:rsidP="00EB4002">
            <w:pPr>
              <w:pStyle w:val="TAC"/>
              <w:rPr>
                <w:lang w:eastAsia="zh-TW"/>
              </w:rPr>
            </w:pPr>
            <w:r w:rsidRPr="009B053A">
              <w:rPr>
                <w:rFonts w:eastAsia="MS Mincho"/>
              </w:rPr>
              <w:t>All RBs / REFSENS_ENDC_2</w:t>
            </w:r>
          </w:p>
        </w:tc>
      </w:tr>
      <w:tr w:rsidR="00EB4002" w:rsidRPr="009B053A" w14:paraId="064A65E4" w14:textId="77777777" w:rsidTr="00E32E05">
        <w:trPr>
          <w:gridAfter w:val="2"/>
          <w:wAfter w:w="35" w:type="dxa"/>
        </w:trPr>
        <w:tc>
          <w:tcPr>
            <w:tcW w:w="10113" w:type="dxa"/>
            <w:gridSpan w:val="39"/>
            <w:tcBorders>
              <w:bottom w:val="single" w:sz="4" w:space="0" w:color="auto"/>
            </w:tcBorders>
            <w:vAlign w:val="center"/>
          </w:tcPr>
          <w:p w14:paraId="4D887056" w14:textId="77777777" w:rsidR="00EB4002" w:rsidRPr="009B053A" w:rsidRDefault="00EB4002" w:rsidP="00EB4002">
            <w:pPr>
              <w:pStyle w:val="TAC"/>
              <w:rPr>
                <w:rFonts w:eastAsia="MS Mincho"/>
              </w:rPr>
            </w:pPr>
            <w:r w:rsidRPr="009B053A">
              <w:rPr>
                <w:b/>
                <w:bCs/>
              </w:rPr>
              <w:t xml:space="preserve">Test Settings for a </w:t>
            </w:r>
            <w:r w:rsidRPr="009B053A">
              <w:rPr>
                <w:b/>
                <w:bCs/>
                <w:lang w:eastAsia="zh-TW"/>
              </w:rPr>
              <w:t xml:space="preserve">DC_28A_n5A </w:t>
            </w:r>
            <w:r w:rsidRPr="009B053A">
              <w:rPr>
                <w:b/>
                <w:bCs/>
              </w:rPr>
              <w:t>Configuration</w:t>
            </w:r>
          </w:p>
        </w:tc>
      </w:tr>
      <w:tr w:rsidR="00EB4002" w:rsidRPr="009B053A" w14:paraId="75FB43C8" w14:textId="77777777" w:rsidTr="00E32E05">
        <w:trPr>
          <w:gridAfter w:val="2"/>
          <w:wAfter w:w="35" w:type="dxa"/>
        </w:trPr>
        <w:tc>
          <w:tcPr>
            <w:tcW w:w="648" w:type="dxa"/>
            <w:gridSpan w:val="3"/>
            <w:vMerge w:val="restart"/>
            <w:vAlign w:val="center"/>
          </w:tcPr>
          <w:p w14:paraId="6F339CB7" w14:textId="77777777" w:rsidR="00EB4002" w:rsidRPr="009B053A" w:rsidRDefault="00EB4002" w:rsidP="00EB4002">
            <w:pPr>
              <w:pStyle w:val="TAC"/>
              <w:rPr>
                <w:rFonts w:eastAsia="MS Mincho"/>
              </w:rPr>
            </w:pPr>
            <w:r w:rsidRPr="009B053A">
              <w:t>1</w:t>
            </w:r>
            <w:r w:rsidRPr="009B053A">
              <w:rPr>
                <w:vertAlign w:val="superscript"/>
              </w:rPr>
              <w:t>6</w:t>
            </w:r>
          </w:p>
        </w:tc>
        <w:tc>
          <w:tcPr>
            <w:tcW w:w="656" w:type="dxa"/>
            <w:tcBorders>
              <w:bottom w:val="single" w:sz="4" w:space="0" w:color="auto"/>
            </w:tcBorders>
            <w:vAlign w:val="center"/>
          </w:tcPr>
          <w:p w14:paraId="2A0FFDDC" w14:textId="77777777" w:rsidR="00EB4002" w:rsidRPr="009B053A" w:rsidRDefault="00EB4002" w:rsidP="00EB4002">
            <w:pPr>
              <w:pStyle w:val="TAC"/>
              <w:rPr>
                <w:rFonts w:eastAsia="MS Mincho"/>
              </w:rPr>
            </w:pPr>
            <w:r w:rsidRPr="009B053A">
              <w:rPr>
                <w:lang w:eastAsia="zh-CN"/>
              </w:rPr>
              <w:t>28</w:t>
            </w:r>
          </w:p>
        </w:tc>
        <w:tc>
          <w:tcPr>
            <w:tcW w:w="914" w:type="dxa"/>
            <w:gridSpan w:val="6"/>
            <w:tcBorders>
              <w:bottom w:val="single" w:sz="4" w:space="0" w:color="auto"/>
            </w:tcBorders>
            <w:vAlign w:val="center"/>
          </w:tcPr>
          <w:p w14:paraId="428AB19F" w14:textId="77777777" w:rsidR="00EB4002" w:rsidRPr="009B053A" w:rsidRDefault="00EB4002" w:rsidP="00EB4002">
            <w:pPr>
              <w:pStyle w:val="TAC"/>
              <w:rPr>
                <w:rFonts w:eastAsia="MS Mincho"/>
              </w:rPr>
            </w:pPr>
            <w:r w:rsidRPr="009B053A">
              <w:rPr>
                <w:lang w:eastAsia="zh-CN"/>
              </w:rPr>
              <w:t>High</w:t>
            </w:r>
          </w:p>
        </w:tc>
        <w:tc>
          <w:tcPr>
            <w:tcW w:w="994" w:type="dxa"/>
            <w:gridSpan w:val="8"/>
            <w:tcBorders>
              <w:bottom w:val="single" w:sz="4" w:space="0" w:color="auto"/>
            </w:tcBorders>
            <w:vAlign w:val="center"/>
          </w:tcPr>
          <w:p w14:paraId="5DCCEC4A"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1991B052" w14:textId="77777777" w:rsidR="00EB4002" w:rsidRPr="009B053A" w:rsidRDefault="00EB4002" w:rsidP="00EB4002">
            <w:pPr>
              <w:pStyle w:val="TAC"/>
              <w:rPr>
                <w:rFonts w:eastAsia="MS Mincho"/>
              </w:rPr>
            </w:pPr>
          </w:p>
        </w:tc>
        <w:tc>
          <w:tcPr>
            <w:tcW w:w="1276" w:type="dxa"/>
            <w:gridSpan w:val="5"/>
            <w:tcBorders>
              <w:bottom w:val="single" w:sz="4" w:space="0" w:color="auto"/>
            </w:tcBorders>
            <w:vAlign w:val="center"/>
          </w:tcPr>
          <w:p w14:paraId="052600AD" w14:textId="77777777" w:rsidR="00EB4002" w:rsidRPr="009B053A" w:rsidRDefault="00EB4002" w:rsidP="00EB4002">
            <w:pPr>
              <w:pStyle w:val="TAC"/>
              <w:rPr>
                <w:rFonts w:eastAsia="MS Mincho"/>
              </w:rPr>
            </w:pPr>
            <w:r w:rsidRPr="009B053A">
              <w:rPr>
                <w:rFonts w:eastAsia="MS Mincho"/>
              </w:rPr>
              <w:t>n5</w:t>
            </w:r>
          </w:p>
        </w:tc>
        <w:tc>
          <w:tcPr>
            <w:tcW w:w="1271" w:type="dxa"/>
            <w:gridSpan w:val="4"/>
            <w:tcBorders>
              <w:bottom w:val="single" w:sz="4" w:space="0" w:color="auto"/>
            </w:tcBorders>
            <w:vAlign w:val="center"/>
          </w:tcPr>
          <w:p w14:paraId="1DF499E2" w14:textId="77777777" w:rsidR="00EB4002" w:rsidRPr="009B053A" w:rsidRDefault="00EB4002" w:rsidP="00EB4002">
            <w:pPr>
              <w:pStyle w:val="TAC"/>
              <w:rPr>
                <w:rFonts w:eastAsia="MS Mincho"/>
              </w:rPr>
            </w:pPr>
            <w:r w:rsidRPr="009B053A">
              <w:rPr>
                <w:lang w:eastAsia="zh-CN"/>
              </w:rPr>
              <w:t>Low</w:t>
            </w:r>
          </w:p>
        </w:tc>
        <w:tc>
          <w:tcPr>
            <w:tcW w:w="1147" w:type="dxa"/>
            <w:gridSpan w:val="6"/>
            <w:tcBorders>
              <w:bottom w:val="single" w:sz="4" w:space="0" w:color="auto"/>
            </w:tcBorders>
            <w:vAlign w:val="center"/>
          </w:tcPr>
          <w:p w14:paraId="4BC02CF2"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26892272" w14:textId="77777777" w:rsidR="00EB4002" w:rsidRPr="009B053A" w:rsidRDefault="00EB4002" w:rsidP="00EB4002">
            <w:pPr>
              <w:pStyle w:val="TAC"/>
              <w:rPr>
                <w:rFonts w:eastAsia="MS Mincho"/>
              </w:rPr>
            </w:pPr>
          </w:p>
        </w:tc>
      </w:tr>
      <w:tr w:rsidR="00EB4002" w:rsidRPr="009B053A" w14:paraId="76978810" w14:textId="77777777" w:rsidTr="00E32E05">
        <w:trPr>
          <w:gridAfter w:val="2"/>
          <w:wAfter w:w="35" w:type="dxa"/>
        </w:trPr>
        <w:tc>
          <w:tcPr>
            <w:tcW w:w="648" w:type="dxa"/>
            <w:gridSpan w:val="3"/>
            <w:vMerge/>
            <w:tcBorders>
              <w:bottom w:val="single" w:sz="4" w:space="0" w:color="auto"/>
            </w:tcBorders>
            <w:vAlign w:val="center"/>
          </w:tcPr>
          <w:p w14:paraId="43643DBA"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77A0DBF6" w14:textId="77777777" w:rsidR="00EB4002" w:rsidRPr="009B053A" w:rsidRDefault="00EB4002" w:rsidP="00EB4002">
            <w:pPr>
              <w:pStyle w:val="TAC"/>
              <w:rPr>
                <w:rFonts w:eastAsia="MS Mincho"/>
              </w:rPr>
            </w:pPr>
            <w:r w:rsidRPr="009B053A">
              <w:rPr>
                <w:lang w:eastAsia="zh-CN"/>
              </w:rPr>
              <w:t>QPSK</w:t>
            </w:r>
          </w:p>
        </w:tc>
        <w:tc>
          <w:tcPr>
            <w:tcW w:w="914" w:type="dxa"/>
            <w:gridSpan w:val="6"/>
            <w:tcBorders>
              <w:bottom w:val="single" w:sz="4" w:space="0" w:color="auto"/>
            </w:tcBorders>
            <w:vAlign w:val="center"/>
          </w:tcPr>
          <w:p w14:paraId="712372F0" w14:textId="77777777" w:rsidR="00EB4002" w:rsidRPr="009B053A" w:rsidRDefault="00EB4002" w:rsidP="00EB4002">
            <w:pPr>
              <w:pStyle w:val="TAC"/>
              <w:rPr>
                <w:rFonts w:eastAsia="MS Mincho"/>
              </w:rPr>
            </w:pPr>
            <w:r w:rsidRPr="009B053A">
              <w:rPr>
                <w:lang w:eastAsia="zh-CN"/>
              </w:rPr>
              <w:t>QPSK</w:t>
            </w:r>
          </w:p>
        </w:tc>
        <w:tc>
          <w:tcPr>
            <w:tcW w:w="994" w:type="dxa"/>
            <w:gridSpan w:val="8"/>
            <w:tcBorders>
              <w:bottom w:val="single" w:sz="4" w:space="0" w:color="auto"/>
            </w:tcBorders>
            <w:vAlign w:val="center"/>
          </w:tcPr>
          <w:p w14:paraId="77FD43B7" w14:textId="77777777" w:rsidR="00EB4002" w:rsidRPr="009B053A" w:rsidRDefault="00EB4002" w:rsidP="00EB4002">
            <w:pPr>
              <w:pStyle w:val="TAC"/>
              <w:rPr>
                <w:rFonts w:eastAsia="MS Mincho"/>
              </w:rPr>
            </w:pPr>
            <w:r w:rsidRPr="009B053A">
              <w:rPr>
                <w:lang w:eastAsia="zh-CN"/>
              </w:rPr>
              <w:t>20MHz</w:t>
            </w:r>
          </w:p>
        </w:tc>
        <w:tc>
          <w:tcPr>
            <w:tcW w:w="1688" w:type="dxa"/>
            <w:gridSpan w:val="5"/>
            <w:tcBorders>
              <w:bottom w:val="single" w:sz="4" w:space="0" w:color="auto"/>
            </w:tcBorders>
            <w:vAlign w:val="center"/>
          </w:tcPr>
          <w:p w14:paraId="4A1BBE4A" w14:textId="77777777" w:rsidR="00EB4002" w:rsidRPr="009B053A" w:rsidRDefault="00EB4002" w:rsidP="00EB4002">
            <w:pPr>
              <w:pStyle w:val="TAC"/>
              <w:rPr>
                <w:rFonts w:eastAsia="MS Mincho"/>
              </w:rPr>
            </w:pPr>
            <w:r w:rsidRPr="009B053A">
              <w:rPr>
                <w:rFonts w:eastAsia="MS Mincho"/>
              </w:rPr>
              <w:t>All RBs / REFSENS_ENDC_3</w:t>
            </w:r>
          </w:p>
        </w:tc>
        <w:tc>
          <w:tcPr>
            <w:tcW w:w="1276" w:type="dxa"/>
            <w:gridSpan w:val="5"/>
            <w:tcBorders>
              <w:bottom w:val="single" w:sz="4" w:space="0" w:color="auto"/>
            </w:tcBorders>
            <w:vAlign w:val="center"/>
          </w:tcPr>
          <w:p w14:paraId="255FEBA2" w14:textId="77777777" w:rsidR="00EB4002" w:rsidRPr="009B053A" w:rsidRDefault="00EB4002" w:rsidP="00EB4002">
            <w:pPr>
              <w:pStyle w:val="TAC"/>
              <w:rPr>
                <w:rFonts w:eastAsia="MS Mincho"/>
              </w:rPr>
            </w:pPr>
            <w:r w:rsidRPr="009B053A">
              <w:rPr>
                <w:rFonts w:eastAsia="MS Mincho"/>
              </w:rPr>
              <w:t>N/A</w:t>
            </w:r>
          </w:p>
        </w:tc>
        <w:tc>
          <w:tcPr>
            <w:tcW w:w="1271" w:type="dxa"/>
            <w:gridSpan w:val="4"/>
            <w:tcBorders>
              <w:bottom w:val="single" w:sz="4" w:space="0" w:color="auto"/>
            </w:tcBorders>
            <w:vAlign w:val="center"/>
          </w:tcPr>
          <w:p w14:paraId="6BDF7C04"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77A5A14E" w14:textId="77777777" w:rsidR="00EB4002" w:rsidRPr="009B053A" w:rsidRDefault="00EB4002" w:rsidP="00EB4002">
            <w:pPr>
              <w:pStyle w:val="TAC"/>
              <w:rPr>
                <w:rFonts w:eastAsia="MS Mincho"/>
              </w:rPr>
            </w:pPr>
            <w:r w:rsidRPr="009B053A">
              <w:rPr>
                <w:lang w:eastAsia="zh-CN"/>
              </w:rPr>
              <w:t>20 MHz</w:t>
            </w:r>
          </w:p>
        </w:tc>
        <w:tc>
          <w:tcPr>
            <w:tcW w:w="1519" w:type="dxa"/>
            <w:tcBorders>
              <w:bottom w:val="single" w:sz="4" w:space="0" w:color="auto"/>
            </w:tcBorders>
            <w:vAlign w:val="center"/>
          </w:tcPr>
          <w:p w14:paraId="282A3748" w14:textId="77777777" w:rsidR="00EB4002" w:rsidRPr="009B053A" w:rsidRDefault="00EB4002" w:rsidP="00EB4002">
            <w:pPr>
              <w:pStyle w:val="TAC"/>
              <w:rPr>
                <w:rFonts w:eastAsia="MS Mincho"/>
              </w:rPr>
            </w:pPr>
            <w:r w:rsidRPr="009B053A">
              <w:rPr>
                <w:rFonts w:eastAsia="MS Mincho"/>
              </w:rPr>
              <w:t>All RBs / 0</w:t>
            </w:r>
          </w:p>
        </w:tc>
      </w:tr>
      <w:tr w:rsidR="00EB4002" w:rsidRPr="009B053A" w14:paraId="20003593" w14:textId="77777777" w:rsidTr="00E32E05">
        <w:trPr>
          <w:gridAfter w:val="1"/>
          <w:wAfter w:w="25" w:type="dxa"/>
        </w:trPr>
        <w:tc>
          <w:tcPr>
            <w:tcW w:w="10123" w:type="dxa"/>
            <w:gridSpan w:val="40"/>
            <w:tcBorders>
              <w:top w:val="single" w:sz="4" w:space="0" w:color="auto"/>
              <w:left w:val="single" w:sz="4" w:space="0" w:color="auto"/>
              <w:bottom w:val="single" w:sz="4" w:space="0" w:color="auto"/>
              <w:right w:val="single" w:sz="4" w:space="0" w:color="auto"/>
            </w:tcBorders>
            <w:vAlign w:val="center"/>
            <w:hideMark/>
          </w:tcPr>
          <w:p w14:paraId="4BD5E2D2" w14:textId="77777777" w:rsidR="00EB4002" w:rsidRPr="009B053A" w:rsidRDefault="00EB4002" w:rsidP="00EB4002">
            <w:pPr>
              <w:pStyle w:val="TAC"/>
              <w:rPr>
                <w:b/>
                <w:bCs/>
              </w:rPr>
            </w:pPr>
            <w:r w:rsidRPr="009B053A">
              <w:rPr>
                <w:b/>
                <w:bCs/>
              </w:rPr>
              <w:t xml:space="preserve">Test Settings for a </w:t>
            </w:r>
            <w:r w:rsidRPr="009B053A">
              <w:rPr>
                <w:b/>
                <w:bCs/>
                <w:lang w:eastAsia="zh-TW"/>
              </w:rPr>
              <w:t xml:space="preserve">DC_28A_n77A/DC_28A_n78A </w:t>
            </w:r>
            <w:r w:rsidRPr="009B053A">
              <w:rPr>
                <w:b/>
                <w:bCs/>
              </w:rPr>
              <w:t>Configuration</w:t>
            </w:r>
          </w:p>
          <w:p w14:paraId="676B71F8" w14:textId="77777777" w:rsidR="00EB4002" w:rsidRPr="009B053A" w:rsidRDefault="00EB4002" w:rsidP="00EB4002">
            <w:pPr>
              <w:pStyle w:val="TAC"/>
              <w:rPr>
                <w:b/>
                <w:bCs/>
                <w:lang w:eastAsia="zh-TW"/>
              </w:rPr>
            </w:pPr>
            <w:r w:rsidRPr="009B053A">
              <w:rPr>
                <w:b/>
                <w:bCs/>
              </w:rPr>
              <w:t>(Test ID 4 only apply to DC_28A_n77A)</w:t>
            </w:r>
          </w:p>
        </w:tc>
      </w:tr>
      <w:tr w:rsidR="00EB4002" w:rsidRPr="009B053A" w14:paraId="1ED5F873" w14:textId="77777777" w:rsidTr="00E32E05">
        <w:trPr>
          <w:gridAfter w:val="1"/>
          <w:wAfter w:w="25" w:type="dxa"/>
        </w:trPr>
        <w:tc>
          <w:tcPr>
            <w:tcW w:w="64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3141341" w14:textId="77777777" w:rsidR="00EB4002" w:rsidRPr="009B053A" w:rsidRDefault="00EB4002" w:rsidP="00EB4002">
            <w:pPr>
              <w:pStyle w:val="TAC"/>
              <w:rPr>
                <w:rFonts w:eastAsia="MS Mincho"/>
                <w:lang w:eastAsia="en-US"/>
              </w:rPr>
            </w:pPr>
            <w:r w:rsidRPr="009B053A">
              <w:t>1</w:t>
            </w:r>
            <w:r w:rsidRPr="009B053A">
              <w:rPr>
                <w:vertAlign w:val="superscript"/>
              </w:rPr>
              <w:t>3</w:t>
            </w:r>
          </w:p>
        </w:tc>
        <w:tc>
          <w:tcPr>
            <w:tcW w:w="656" w:type="dxa"/>
            <w:tcBorders>
              <w:top w:val="single" w:sz="4" w:space="0" w:color="auto"/>
              <w:left w:val="single" w:sz="4" w:space="0" w:color="auto"/>
              <w:bottom w:val="single" w:sz="4" w:space="0" w:color="auto"/>
              <w:right w:val="single" w:sz="4" w:space="0" w:color="auto"/>
            </w:tcBorders>
            <w:vAlign w:val="center"/>
            <w:hideMark/>
          </w:tcPr>
          <w:p w14:paraId="7433900F" w14:textId="77777777" w:rsidR="00EB4002" w:rsidRPr="009B053A" w:rsidRDefault="00EB4002" w:rsidP="00EB4002">
            <w:pPr>
              <w:pStyle w:val="TAC"/>
              <w:rPr>
                <w:rFonts w:eastAsia="MS Mincho"/>
              </w:rPr>
            </w:pPr>
            <w:r w:rsidRPr="009B053A">
              <w:rPr>
                <w:rFonts w:eastAsia="MS Mincho"/>
              </w:rPr>
              <w:t>28</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792A7B6B" w14:textId="77777777" w:rsidR="00EB4002" w:rsidRPr="009B053A" w:rsidRDefault="00EB4002" w:rsidP="00EB4002">
            <w:pPr>
              <w:pStyle w:val="TAC"/>
              <w:rPr>
                <w:rFonts w:eastAsia="MS Mincho"/>
              </w:rPr>
            </w:pPr>
            <w:r w:rsidRPr="009B053A">
              <w:rPr>
                <w:rFonts w:eastAsia="MS Mincho"/>
              </w:rPr>
              <w:t>Low</w:t>
            </w:r>
          </w:p>
        </w:tc>
        <w:tc>
          <w:tcPr>
            <w:tcW w:w="913" w:type="dxa"/>
            <w:gridSpan w:val="7"/>
            <w:tcBorders>
              <w:top w:val="single" w:sz="4" w:space="0" w:color="auto"/>
              <w:left w:val="single" w:sz="4" w:space="0" w:color="auto"/>
              <w:bottom w:val="single" w:sz="4" w:space="0" w:color="auto"/>
              <w:right w:val="single" w:sz="4" w:space="0" w:color="auto"/>
            </w:tcBorders>
            <w:vAlign w:val="center"/>
          </w:tcPr>
          <w:p w14:paraId="6DCDAE55" w14:textId="77777777" w:rsidR="00EB4002" w:rsidRPr="009B053A" w:rsidRDefault="00EB4002" w:rsidP="00EB4002">
            <w:pPr>
              <w:pStyle w:val="TAC"/>
              <w:rPr>
                <w:rFonts w:eastAsia="MS Mincho"/>
              </w:rPr>
            </w:pPr>
          </w:p>
        </w:tc>
        <w:tc>
          <w:tcPr>
            <w:tcW w:w="1998" w:type="dxa"/>
            <w:gridSpan w:val="8"/>
            <w:tcBorders>
              <w:top w:val="single" w:sz="4" w:space="0" w:color="auto"/>
              <w:left w:val="single" w:sz="4" w:space="0" w:color="auto"/>
              <w:bottom w:val="single" w:sz="4" w:space="0" w:color="auto"/>
              <w:right w:val="single" w:sz="4" w:space="0" w:color="auto"/>
            </w:tcBorders>
            <w:vAlign w:val="center"/>
          </w:tcPr>
          <w:p w14:paraId="06A5D377" w14:textId="77777777" w:rsidR="00EB4002" w:rsidRPr="009B053A" w:rsidRDefault="00EB4002" w:rsidP="00EB4002">
            <w:pPr>
              <w:pStyle w:val="TAC"/>
              <w:rPr>
                <w:rFonts w:eastAsiaTheme="minorEastAsia"/>
                <w:lang w:eastAsia="zh-TW"/>
              </w:rPr>
            </w:pP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22AE34F4" w14:textId="77777777" w:rsidR="00EB4002" w:rsidRPr="009B053A" w:rsidRDefault="00EB4002" w:rsidP="00EB4002">
            <w:pPr>
              <w:pStyle w:val="TAC"/>
              <w:rPr>
                <w:rFonts w:eastAsia="MS Mincho"/>
                <w:lang w:eastAsia="en-US"/>
              </w:rPr>
            </w:pPr>
            <w:r w:rsidRPr="009B053A">
              <w:rPr>
                <w:rFonts w:eastAsia="MS Mincho"/>
              </w:rPr>
              <w:t>n77/n78</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10323B60" w14:textId="7B55F01D" w:rsidR="00EB4002" w:rsidRPr="009B053A" w:rsidRDefault="00EB4002" w:rsidP="00EB4002">
            <w:pPr>
              <w:pStyle w:val="TAC"/>
              <w:rPr>
                <w:rFonts w:eastAsia="MS Mincho"/>
              </w:rPr>
            </w:pPr>
            <w:r w:rsidRPr="009B053A">
              <w:rPr>
                <w:rFonts w:eastAsia="MS Mincho"/>
              </w:rPr>
              <w:t>UL/DL 3540</w:t>
            </w:r>
          </w:p>
        </w:tc>
        <w:tc>
          <w:tcPr>
            <w:tcW w:w="1141" w:type="dxa"/>
            <w:gridSpan w:val="5"/>
            <w:tcBorders>
              <w:top w:val="single" w:sz="4" w:space="0" w:color="auto"/>
              <w:left w:val="single" w:sz="4" w:space="0" w:color="auto"/>
              <w:bottom w:val="single" w:sz="4" w:space="0" w:color="auto"/>
              <w:right w:val="single" w:sz="4" w:space="0" w:color="auto"/>
            </w:tcBorders>
            <w:vAlign w:val="center"/>
          </w:tcPr>
          <w:p w14:paraId="721C9755" w14:textId="77777777" w:rsidR="00EB4002" w:rsidRPr="009B053A" w:rsidRDefault="00EB4002" w:rsidP="00EB4002">
            <w:pPr>
              <w:pStyle w:val="TAC"/>
              <w:rPr>
                <w:rFonts w:eastAsia="MS Mincho"/>
              </w:rPr>
            </w:pPr>
          </w:p>
        </w:tc>
        <w:tc>
          <w:tcPr>
            <w:tcW w:w="1612" w:type="dxa"/>
            <w:gridSpan w:val="4"/>
            <w:tcBorders>
              <w:top w:val="single" w:sz="4" w:space="0" w:color="auto"/>
              <w:left w:val="single" w:sz="4" w:space="0" w:color="auto"/>
              <w:bottom w:val="single" w:sz="4" w:space="0" w:color="auto"/>
              <w:right w:val="single" w:sz="4" w:space="0" w:color="auto"/>
            </w:tcBorders>
            <w:vAlign w:val="center"/>
          </w:tcPr>
          <w:p w14:paraId="4DE68054" w14:textId="77777777" w:rsidR="00EB4002" w:rsidRPr="009B053A" w:rsidRDefault="00EB4002" w:rsidP="00EB4002">
            <w:pPr>
              <w:pStyle w:val="TAC"/>
              <w:rPr>
                <w:rFonts w:eastAsiaTheme="minorEastAsia"/>
                <w:lang w:eastAsia="zh-TW"/>
              </w:rPr>
            </w:pPr>
          </w:p>
        </w:tc>
      </w:tr>
      <w:tr w:rsidR="00EB4002" w:rsidRPr="009B053A" w14:paraId="6F7C7C8F" w14:textId="77777777" w:rsidTr="00E32E05">
        <w:trPr>
          <w:gridAfter w:val="1"/>
          <w:wAfter w:w="25" w:type="dxa"/>
        </w:trPr>
        <w:tc>
          <w:tcPr>
            <w:tcW w:w="648" w:type="dxa"/>
            <w:gridSpan w:val="3"/>
            <w:vMerge/>
            <w:tcBorders>
              <w:top w:val="single" w:sz="4" w:space="0" w:color="auto"/>
              <w:left w:val="single" w:sz="4" w:space="0" w:color="auto"/>
              <w:bottom w:val="single" w:sz="4" w:space="0" w:color="auto"/>
              <w:right w:val="single" w:sz="4" w:space="0" w:color="auto"/>
            </w:tcBorders>
            <w:vAlign w:val="center"/>
            <w:hideMark/>
          </w:tcPr>
          <w:p w14:paraId="11A916C4" w14:textId="77777777" w:rsidR="00EB4002" w:rsidRPr="009B053A" w:rsidRDefault="00EB4002" w:rsidP="00EB4002">
            <w:pPr>
              <w:spacing w:after="0"/>
              <w:rPr>
                <w:rFonts w:ascii="Arial" w:eastAsia="MS Mincho" w:hAnsi="Arial"/>
                <w:sz w:val="18"/>
                <w:lang w:eastAsia="en-US"/>
              </w:rPr>
            </w:pPr>
          </w:p>
        </w:tc>
        <w:tc>
          <w:tcPr>
            <w:tcW w:w="656" w:type="dxa"/>
            <w:tcBorders>
              <w:top w:val="single" w:sz="4" w:space="0" w:color="auto"/>
              <w:left w:val="single" w:sz="4" w:space="0" w:color="auto"/>
              <w:bottom w:val="single" w:sz="4" w:space="0" w:color="auto"/>
              <w:right w:val="single" w:sz="4" w:space="0" w:color="auto"/>
            </w:tcBorders>
            <w:vAlign w:val="center"/>
            <w:hideMark/>
          </w:tcPr>
          <w:p w14:paraId="1EDB1F84" w14:textId="77777777" w:rsidR="00EB4002" w:rsidRPr="009B053A" w:rsidRDefault="00EB4002" w:rsidP="00EB4002">
            <w:pPr>
              <w:pStyle w:val="TAC"/>
              <w:rPr>
                <w:rFonts w:eastAsia="MS Mincho"/>
                <w:lang w:eastAsia="en-US"/>
              </w:rPr>
            </w:pPr>
            <w:r w:rsidRPr="009B053A">
              <w:rPr>
                <w:rFonts w:eastAsia="MS Mincho"/>
              </w:rPr>
              <w:t>QPSK</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5754DB46" w14:textId="77777777" w:rsidR="00EB4002" w:rsidRPr="009B053A" w:rsidRDefault="00EB4002" w:rsidP="00EB4002">
            <w:pPr>
              <w:pStyle w:val="TAC"/>
              <w:rPr>
                <w:rFonts w:eastAsia="MS Mincho"/>
              </w:rPr>
            </w:pPr>
            <w:r w:rsidRPr="009B053A">
              <w:rPr>
                <w:rFonts w:eastAsia="MS Mincho"/>
              </w:rPr>
              <w:t>QPSK</w:t>
            </w:r>
          </w:p>
        </w:tc>
        <w:tc>
          <w:tcPr>
            <w:tcW w:w="913" w:type="dxa"/>
            <w:gridSpan w:val="7"/>
            <w:tcBorders>
              <w:top w:val="single" w:sz="4" w:space="0" w:color="auto"/>
              <w:left w:val="single" w:sz="4" w:space="0" w:color="auto"/>
              <w:bottom w:val="single" w:sz="4" w:space="0" w:color="auto"/>
              <w:right w:val="single" w:sz="4" w:space="0" w:color="auto"/>
            </w:tcBorders>
            <w:vAlign w:val="center"/>
            <w:hideMark/>
          </w:tcPr>
          <w:p w14:paraId="6D6D01D7" w14:textId="77777777" w:rsidR="00EB4002" w:rsidRPr="009B053A" w:rsidRDefault="00EB4002" w:rsidP="00EB4002">
            <w:pPr>
              <w:pStyle w:val="TAC"/>
              <w:rPr>
                <w:rFonts w:eastAsia="MS Mincho"/>
              </w:rPr>
            </w:pPr>
            <w:r w:rsidRPr="009B053A">
              <w:rPr>
                <w:rFonts w:eastAsia="MS Mincho"/>
              </w:rPr>
              <w:t>10 MHz</w:t>
            </w:r>
          </w:p>
        </w:tc>
        <w:tc>
          <w:tcPr>
            <w:tcW w:w="1998" w:type="dxa"/>
            <w:gridSpan w:val="8"/>
            <w:tcBorders>
              <w:top w:val="single" w:sz="4" w:space="0" w:color="auto"/>
              <w:left w:val="single" w:sz="4" w:space="0" w:color="auto"/>
              <w:bottom w:val="single" w:sz="4" w:space="0" w:color="auto"/>
              <w:right w:val="single" w:sz="4" w:space="0" w:color="auto"/>
            </w:tcBorders>
            <w:vAlign w:val="center"/>
            <w:hideMark/>
          </w:tcPr>
          <w:p w14:paraId="09EC8726" w14:textId="77777777" w:rsidR="00EB4002" w:rsidRPr="009B053A" w:rsidRDefault="00EB4002" w:rsidP="00EB4002">
            <w:pPr>
              <w:pStyle w:val="TAC"/>
              <w:rPr>
                <w:rFonts w:eastAsiaTheme="minorEastAsia"/>
                <w:lang w:eastAsia="zh-TW"/>
              </w:rPr>
            </w:pPr>
            <w:r w:rsidRPr="009B053A">
              <w:rPr>
                <w:rFonts w:eastAsia="MS Mincho"/>
              </w:rPr>
              <w:t>All RBs / REFSENS_ENDC_1</w:t>
            </w: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520981F6" w14:textId="77777777" w:rsidR="00EB4002" w:rsidRPr="009B053A" w:rsidRDefault="00EB4002" w:rsidP="00EB4002">
            <w:pPr>
              <w:pStyle w:val="TAC"/>
              <w:rPr>
                <w:rFonts w:eastAsia="MS Mincho"/>
                <w:lang w:eastAsia="en-US"/>
              </w:rPr>
            </w:pPr>
            <w:r w:rsidRPr="009B053A">
              <w:rPr>
                <w:rFonts w:eastAsia="MS Mincho"/>
              </w:rPr>
              <w:t>N/A</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51CBAD4E" w14:textId="77777777" w:rsidR="00EB4002" w:rsidRPr="009B053A" w:rsidRDefault="00EB4002" w:rsidP="00EB4002">
            <w:pPr>
              <w:pStyle w:val="TAC"/>
              <w:rPr>
                <w:rFonts w:eastAsia="MS Mincho"/>
              </w:rPr>
            </w:pPr>
            <w:r w:rsidRPr="009B053A">
              <w:rPr>
                <w:rFonts w:eastAsia="MS Mincho"/>
              </w:rPr>
              <w:t>CP-OFDM QPSK</w:t>
            </w:r>
          </w:p>
        </w:tc>
        <w:tc>
          <w:tcPr>
            <w:tcW w:w="1141" w:type="dxa"/>
            <w:gridSpan w:val="5"/>
            <w:tcBorders>
              <w:top w:val="single" w:sz="4" w:space="0" w:color="auto"/>
              <w:left w:val="single" w:sz="4" w:space="0" w:color="auto"/>
              <w:bottom w:val="single" w:sz="4" w:space="0" w:color="auto"/>
              <w:right w:val="single" w:sz="4" w:space="0" w:color="auto"/>
            </w:tcBorders>
            <w:vAlign w:val="center"/>
            <w:hideMark/>
          </w:tcPr>
          <w:p w14:paraId="0DC47B9B" w14:textId="77777777" w:rsidR="00EB4002" w:rsidRPr="009B053A" w:rsidRDefault="00EB4002" w:rsidP="00EB4002">
            <w:pPr>
              <w:pStyle w:val="TAC"/>
              <w:rPr>
                <w:rFonts w:eastAsia="MS Mincho"/>
              </w:rPr>
            </w:pPr>
            <w:r w:rsidRPr="009B053A">
              <w:rPr>
                <w:rFonts w:eastAsia="MS Mincho"/>
              </w:rPr>
              <w:t>100 MHz</w:t>
            </w:r>
          </w:p>
        </w:tc>
        <w:tc>
          <w:tcPr>
            <w:tcW w:w="1612" w:type="dxa"/>
            <w:gridSpan w:val="4"/>
            <w:tcBorders>
              <w:top w:val="single" w:sz="4" w:space="0" w:color="auto"/>
              <w:left w:val="single" w:sz="4" w:space="0" w:color="auto"/>
              <w:bottom w:val="single" w:sz="4" w:space="0" w:color="auto"/>
              <w:right w:val="single" w:sz="4" w:space="0" w:color="auto"/>
            </w:tcBorders>
            <w:vAlign w:val="center"/>
            <w:hideMark/>
          </w:tcPr>
          <w:p w14:paraId="45C69CDC" w14:textId="77777777" w:rsidR="00EB4002" w:rsidRPr="009B053A" w:rsidRDefault="00EB4002" w:rsidP="00EB4002">
            <w:pPr>
              <w:pStyle w:val="TAC"/>
              <w:rPr>
                <w:rFonts w:eastAsiaTheme="minorEastAsia"/>
                <w:lang w:eastAsia="zh-TW"/>
              </w:rPr>
            </w:pPr>
            <w:r w:rsidRPr="009B053A">
              <w:rPr>
                <w:rFonts w:eastAsia="MS Mincho"/>
              </w:rPr>
              <w:t>All RBs / 0</w:t>
            </w:r>
          </w:p>
        </w:tc>
      </w:tr>
      <w:tr w:rsidR="00EB4002" w:rsidRPr="009B053A" w14:paraId="13AB8485" w14:textId="77777777" w:rsidTr="00E32E05">
        <w:trPr>
          <w:gridAfter w:val="1"/>
          <w:wAfter w:w="25" w:type="dxa"/>
        </w:trPr>
        <w:tc>
          <w:tcPr>
            <w:tcW w:w="64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C37595" w14:textId="77777777" w:rsidR="00EB4002" w:rsidRPr="009B053A" w:rsidRDefault="00EB4002" w:rsidP="00EB4002">
            <w:pPr>
              <w:pStyle w:val="TAC"/>
              <w:rPr>
                <w:rFonts w:eastAsia="MS Mincho"/>
                <w:lang w:eastAsia="en-US"/>
              </w:rPr>
            </w:pPr>
            <w:r w:rsidRPr="009B053A">
              <w:t>2</w:t>
            </w:r>
            <w:r w:rsidRPr="009B053A">
              <w:rPr>
                <w:vertAlign w:val="superscript"/>
              </w:rPr>
              <w:t>8</w:t>
            </w:r>
          </w:p>
        </w:tc>
        <w:tc>
          <w:tcPr>
            <w:tcW w:w="656" w:type="dxa"/>
            <w:tcBorders>
              <w:top w:val="single" w:sz="4" w:space="0" w:color="auto"/>
              <w:left w:val="single" w:sz="4" w:space="0" w:color="auto"/>
              <w:bottom w:val="single" w:sz="4" w:space="0" w:color="auto"/>
              <w:right w:val="single" w:sz="4" w:space="0" w:color="auto"/>
            </w:tcBorders>
            <w:vAlign w:val="center"/>
            <w:hideMark/>
          </w:tcPr>
          <w:p w14:paraId="0682A3E2" w14:textId="77777777" w:rsidR="00EB4002" w:rsidRPr="009B053A" w:rsidRDefault="00EB4002" w:rsidP="00EB4002">
            <w:pPr>
              <w:pStyle w:val="TAC"/>
              <w:rPr>
                <w:rFonts w:eastAsia="MS Mincho"/>
              </w:rPr>
            </w:pPr>
            <w:r w:rsidRPr="009B053A">
              <w:rPr>
                <w:rFonts w:eastAsia="MS Mincho"/>
              </w:rPr>
              <w:t>28</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5CD5C4E8" w14:textId="77777777" w:rsidR="00EB4002" w:rsidRPr="009B053A" w:rsidRDefault="00EB4002" w:rsidP="00EB4002">
            <w:pPr>
              <w:pStyle w:val="TAC"/>
              <w:rPr>
                <w:rFonts w:eastAsia="MS Mincho"/>
              </w:rPr>
            </w:pPr>
            <w:r w:rsidRPr="009B053A">
              <w:rPr>
                <w:rFonts w:eastAsia="MS Mincho"/>
              </w:rPr>
              <w:t>Low</w:t>
            </w:r>
          </w:p>
        </w:tc>
        <w:tc>
          <w:tcPr>
            <w:tcW w:w="913" w:type="dxa"/>
            <w:gridSpan w:val="7"/>
            <w:tcBorders>
              <w:top w:val="single" w:sz="4" w:space="0" w:color="auto"/>
              <w:left w:val="single" w:sz="4" w:space="0" w:color="auto"/>
              <w:bottom w:val="single" w:sz="4" w:space="0" w:color="auto"/>
              <w:right w:val="single" w:sz="4" w:space="0" w:color="auto"/>
            </w:tcBorders>
            <w:vAlign w:val="center"/>
          </w:tcPr>
          <w:p w14:paraId="0FEFCDC7" w14:textId="77777777" w:rsidR="00EB4002" w:rsidRPr="009B053A" w:rsidRDefault="00EB4002" w:rsidP="00EB4002">
            <w:pPr>
              <w:pStyle w:val="TAC"/>
              <w:rPr>
                <w:rFonts w:eastAsia="MS Mincho"/>
              </w:rPr>
            </w:pPr>
          </w:p>
        </w:tc>
        <w:tc>
          <w:tcPr>
            <w:tcW w:w="1998" w:type="dxa"/>
            <w:gridSpan w:val="8"/>
            <w:tcBorders>
              <w:top w:val="single" w:sz="4" w:space="0" w:color="auto"/>
              <w:left w:val="single" w:sz="4" w:space="0" w:color="auto"/>
              <w:bottom w:val="single" w:sz="4" w:space="0" w:color="auto"/>
              <w:right w:val="single" w:sz="4" w:space="0" w:color="auto"/>
            </w:tcBorders>
            <w:vAlign w:val="center"/>
          </w:tcPr>
          <w:p w14:paraId="7DB6086E" w14:textId="77777777" w:rsidR="00EB4002" w:rsidRPr="009B053A" w:rsidRDefault="00EB4002" w:rsidP="00EB4002">
            <w:pPr>
              <w:pStyle w:val="TAC"/>
              <w:rPr>
                <w:rFonts w:eastAsiaTheme="minorEastAsia"/>
                <w:lang w:eastAsia="zh-TW"/>
              </w:rPr>
            </w:pP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4B6E6C8E" w14:textId="77777777" w:rsidR="00EB4002" w:rsidRPr="009B053A" w:rsidRDefault="00EB4002" w:rsidP="00EB4002">
            <w:pPr>
              <w:pStyle w:val="TAC"/>
              <w:rPr>
                <w:rFonts w:eastAsia="MS Mincho"/>
                <w:lang w:eastAsia="en-US"/>
              </w:rPr>
            </w:pPr>
            <w:r w:rsidRPr="009B053A">
              <w:rPr>
                <w:rFonts w:eastAsia="MS Mincho"/>
              </w:rPr>
              <w:t>n77/n78</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66476285" w14:textId="77777777" w:rsidR="00EB4002" w:rsidRPr="009B053A" w:rsidRDefault="00EB4002" w:rsidP="00EB4002">
            <w:pPr>
              <w:pStyle w:val="TAC"/>
              <w:rPr>
                <w:rFonts w:eastAsia="MS Mincho"/>
              </w:rPr>
            </w:pPr>
            <w:r w:rsidRPr="009B053A">
              <w:rPr>
                <w:rFonts w:eastAsia="MS Mincho"/>
              </w:rPr>
              <w:t>Low</w:t>
            </w:r>
          </w:p>
        </w:tc>
        <w:tc>
          <w:tcPr>
            <w:tcW w:w="1141" w:type="dxa"/>
            <w:gridSpan w:val="5"/>
            <w:tcBorders>
              <w:top w:val="single" w:sz="4" w:space="0" w:color="auto"/>
              <w:left w:val="single" w:sz="4" w:space="0" w:color="auto"/>
              <w:bottom w:val="single" w:sz="4" w:space="0" w:color="auto"/>
              <w:right w:val="single" w:sz="4" w:space="0" w:color="auto"/>
            </w:tcBorders>
            <w:vAlign w:val="center"/>
          </w:tcPr>
          <w:p w14:paraId="5B9B6779" w14:textId="77777777" w:rsidR="00EB4002" w:rsidRPr="009B053A" w:rsidRDefault="00EB4002" w:rsidP="00EB4002">
            <w:pPr>
              <w:pStyle w:val="TAC"/>
              <w:rPr>
                <w:rFonts w:eastAsia="MS Mincho"/>
              </w:rPr>
            </w:pPr>
          </w:p>
        </w:tc>
        <w:tc>
          <w:tcPr>
            <w:tcW w:w="1612" w:type="dxa"/>
            <w:gridSpan w:val="4"/>
            <w:tcBorders>
              <w:top w:val="single" w:sz="4" w:space="0" w:color="auto"/>
              <w:left w:val="single" w:sz="4" w:space="0" w:color="auto"/>
              <w:bottom w:val="single" w:sz="4" w:space="0" w:color="auto"/>
              <w:right w:val="single" w:sz="4" w:space="0" w:color="auto"/>
            </w:tcBorders>
            <w:vAlign w:val="center"/>
          </w:tcPr>
          <w:p w14:paraId="73DD8105" w14:textId="77777777" w:rsidR="00EB4002" w:rsidRPr="009B053A" w:rsidRDefault="00EB4002" w:rsidP="00EB4002">
            <w:pPr>
              <w:pStyle w:val="TAC"/>
              <w:rPr>
                <w:rFonts w:eastAsiaTheme="minorEastAsia"/>
                <w:lang w:eastAsia="zh-TW"/>
              </w:rPr>
            </w:pPr>
          </w:p>
        </w:tc>
      </w:tr>
      <w:tr w:rsidR="00EB4002" w:rsidRPr="009B053A" w14:paraId="0F73BFE2" w14:textId="77777777" w:rsidTr="00E32E05">
        <w:trPr>
          <w:gridAfter w:val="1"/>
          <w:wAfter w:w="25" w:type="dxa"/>
        </w:trPr>
        <w:tc>
          <w:tcPr>
            <w:tcW w:w="648" w:type="dxa"/>
            <w:gridSpan w:val="3"/>
            <w:vMerge/>
            <w:tcBorders>
              <w:top w:val="single" w:sz="4" w:space="0" w:color="auto"/>
              <w:left w:val="single" w:sz="4" w:space="0" w:color="auto"/>
              <w:bottom w:val="single" w:sz="4" w:space="0" w:color="auto"/>
              <w:right w:val="single" w:sz="4" w:space="0" w:color="auto"/>
            </w:tcBorders>
            <w:vAlign w:val="center"/>
            <w:hideMark/>
          </w:tcPr>
          <w:p w14:paraId="3607A4C7" w14:textId="77777777" w:rsidR="00EB4002" w:rsidRPr="009B053A" w:rsidRDefault="00EB4002" w:rsidP="00EB4002">
            <w:pPr>
              <w:spacing w:after="0"/>
              <w:rPr>
                <w:rFonts w:ascii="Arial" w:eastAsia="MS Mincho" w:hAnsi="Arial"/>
                <w:sz w:val="18"/>
                <w:lang w:eastAsia="en-US"/>
              </w:rPr>
            </w:pPr>
          </w:p>
        </w:tc>
        <w:tc>
          <w:tcPr>
            <w:tcW w:w="656" w:type="dxa"/>
            <w:tcBorders>
              <w:top w:val="single" w:sz="4" w:space="0" w:color="auto"/>
              <w:left w:val="single" w:sz="4" w:space="0" w:color="auto"/>
              <w:bottom w:val="single" w:sz="4" w:space="0" w:color="auto"/>
              <w:right w:val="single" w:sz="4" w:space="0" w:color="auto"/>
            </w:tcBorders>
            <w:vAlign w:val="center"/>
            <w:hideMark/>
          </w:tcPr>
          <w:p w14:paraId="5E49448D" w14:textId="77777777" w:rsidR="00EB4002" w:rsidRPr="009B053A" w:rsidRDefault="00EB4002" w:rsidP="00EB4002">
            <w:pPr>
              <w:pStyle w:val="TAC"/>
              <w:rPr>
                <w:rFonts w:eastAsia="MS Mincho"/>
                <w:lang w:eastAsia="en-US"/>
              </w:rPr>
            </w:pPr>
            <w:r w:rsidRPr="009B053A">
              <w:rPr>
                <w:rFonts w:eastAsia="MS Mincho"/>
              </w:rPr>
              <w:t>QPSK</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3BD7C265" w14:textId="77777777" w:rsidR="00EB4002" w:rsidRPr="009B053A" w:rsidRDefault="00EB4002" w:rsidP="00EB4002">
            <w:pPr>
              <w:pStyle w:val="TAC"/>
              <w:rPr>
                <w:rFonts w:eastAsia="MS Mincho"/>
              </w:rPr>
            </w:pPr>
            <w:r w:rsidRPr="009B053A">
              <w:rPr>
                <w:rFonts w:eastAsia="MS Mincho"/>
              </w:rPr>
              <w:t>QPSK</w:t>
            </w:r>
          </w:p>
        </w:tc>
        <w:tc>
          <w:tcPr>
            <w:tcW w:w="913" w:type="dxa"/>
            <w:gridSpan w:val="7"/>
            <w:tcBorders>
              <w:top w:val="single" w:sz="4" w:space="0" w:color="auto"/>
              <w:left w:val="single" w:sz="4" w:space="0" w:color="auto"/>
              <w:bottom w:val="single" w:sz="4" w:space="0" w:color="auto"/>
              <w:right w:val="single" w:sz="4" w:space="0" w:color="auto"/>
            </w:tcBorders>
            <w:vAlign w:val="center"/>
            <w:hideMark/>
          </w:tcPr>
          <w:p w14:paraId="5F49691E" w14:textId="77777777" w:rsidR="00EB4002" w:rsidRPr="009B053A" w:rsidRDefault="00EB4002" w:rsidP="00EB4002">
            <w:pPr>
              <w:pStyle w:val="TAC"/>
              <w:rPr>
                <w:rFonts w:eastAsia="MS Mincho"/>
              </w:rPr>
            </w:pPr>
            <w:r w:rsidRPr="009B053A">
              <w:rPr>
                <w:rFonts w:eastAsia="MS Mincho"/>
              </w:rPr>
              <w:t>10 MHz</w:t>
            </w:r>
          </w:p>
        </w:tc>
        <w:tc>
          <w:tcPr>
            <w:tcW w:w="1998" w:type="dxa"/>
            <w:gridSpan w:val="8"/>
            <w:tcBorders>
              <w:top w:val="single" w:sz="4" w:space="0" w:color="auto"/>
              <w:left w:val="single" w:sz="4" w:space="0" w:color="auto"/>
              <w:bottom w:val="single" w:sz="4" w:space="0" w:color="auto"/>
              <w:right w:val="single" w:sz="4" w:space="0" w:color="auto"/>
            </w:tcBorders>
            <w:vAlign w:val="center"/>
            <w:hideMark/>
          </w:tcPr>
          <w:p w14:paraId="1E52883B" w14:textId="77777777" w:rsidR="00EB4002" w:rsidRPr="009B053A" w:rsidRDefault="00EB4002" w:rsidP="00EB4002">
            <w:pPr>
              <w:pStyle w:val="TAC"/>
              <w:rPr>
                <w:rFonts w:eastAsiaTheme="minorEastAsia"/>
                <w:lang w:eastAsia="zh-TW"/>
              </w:rPr>
            </w:pPr>
            <w:r w:rsidRPr="009B053A">
              <w:rPr>
                <w:rFonts w:eastAsia="MS Mincho"/>
              </w:rPr>
              <w:t>All RBs / REFSENS_ENDC_1</w:t>
            </w: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5F40FB3A" w14:textId="77777777" w:rsidR="00EB4002" w:rsidRPr="009B053A" w:rsidRDefault="00EB4002" w:rsidP="00EB4002">
            <w:pPr>
              <w:pStyle w:val="TAC"/>
              <w:rPr>
                <w:rFonts w:eastAsia="MS Mincho"/>
                <w:lang w:eastAsia="en-US"/>
              </w:rPr>
            </w:pPr>
            <w:r w:rsidRPr="009B053A">
              <w:rPr>
                <w:rFonts w:eastAsia="MS Mincho"/>
              </w:rPr>
              <w:t>N/A</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5AF2B7F6" w14:textId="77777777" w:rsidR="00EB4002" w:rsidRPr="009B053A" w:rsidRDefault="00EB4002" w:rsidP="00EB4002">
            <w:pPr>
              <w:pStyle w:val="TAC"/>
              <w:rPr>
                <w:rFonts w:eastAsia="MS Mincho"/>
              </w:rPr>
            </w:pPr>
            <w:r w:rsidRPr="009B053A">
              <w:rPr>
                <w:rFonts w:eastAsia="MS Mincho"/>
              </w:rPr>
              <w:t>CP-OFDM QPSK</w:t>
            </w:r>
          </w:p>
        </w:tc>
        <w:tc>
          <w:tcPr>
            <w:tcW w:w="1141" w:type="dxa"/>
            <w:gridSpan w:val="5"/>
            <w:tcBorders>
              <w:top w:val="single" w:sz="4" w:space="0" w:color="auto"/>
              <w:left w:val="single" w:sz="4" w:space="0" w:color="auto"/>
              <w:bottom w:val="single" w:sz="4" w:space="0" w:color="auto"/>
              <w:right w:val="single" w:sz="4" w:space="0" w:color="auto"/>
            </w:tcBorders>
            <w:vAlign w:val="center"/>
            <w:hideMark/>
          </w:tcPr>
          <w:p w14:paraId="2C8834AE" w14:textId="77777777" w:rsidR="00EB4002" w:rsidRPr="009B053A" w:rsidRDefault="00EB4002" w:rsidP="00EB4002">
            <w:pPr>
              <w:pStyle w:val="TAC"/>
              <w:rPr>
                <w:rFonts w:eastAsia="MS Mincho"/>
              </w:rPr>
            </w:pPr>
            <w:r w:rsidRPr="009B053A">
              <w:rPr>
                <w:rFonts w:eastAsia="MS Mincho"/>
              </w:rPr>
              <w:t>100 MHz</w:t>
            </w:r>
          </w:p>
        </w:tc>
        <w:tc>
          <w:tcPr>
            <w:tcW w:w="1612" w:type="dxa"/>
            <w:gridSpan w:val="4"/>
            <w:tcBorders>
              <w:top w:val="single" w:sz="4" w:space="0" w:color="auto"/>
              <w:left w:val="single" w:sz="4" w:space="0" w:color="auto"/>
              <w:bottom w:val="single" w:sz="4" w:space="0" w:color="auto"/>
              <w:right w:val="single" w:sz="4" w:space="0" w:color="auto"/>
            </w:tcBorders>
            <w:vAlign w:val="center"/>
            <w:hideMark/>
          </w:tcPr>
          <w:p w14:paraId="0059C8AA" w14:textId="77777777" w:rsidR="00EB4002" w:rsidRPr="009B053A" w:rsidRDefault="00EB4002" w:rsidP="00EB4002">
            <w:pPr>
              <w:pStyle w:val="TAC"/>
              <w:rPr>
                <w:rFonts w:eastAsiaTheme="minorEastAsia"/>
                <w:lang w:eastAsia="zh-TW"/>
              </w:rPr>
            </w:pPr>
            <w:r w:rsidRPr="009B053A">
              <w:rPr>
                <w:rFonts w:eastAsia="MS Mincho"/>
              </w:rPr>
              <w:t>All RBs / 0</w:t>
            </w:r>
          </w:p>
        </w:tc>
      </w:tr>
      <w:tr w:rsidR="00EB4002" w:rsidRPr="009B053A" w14:paraId="019E5767" w14:textId="77777777" w:rsidTr="00E32E05">
        <w:trPr>
          <w:gridAfter w:val="1"/>
          <w:wAfter w:w="25" w:type="dxa"/>
        </w:trPr>
        <w:tc>
          <w:tcPr>
            <w:tcW w:w="64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6694F553" w14:textId="77777777" w:rsidR="00EB4002" w:rsidRPr="009B053A" w:rsidRDefault="00EB4002" w:rsidP="00EB4002">
            <w:pPr>
              <w:pStyle w:val="TAC"/>
              <w:rPr>
                <w:rFonts w:eastAsia="MS Mincho"/>
                <w:lang w:eastAsia="en-US"/>
              </w:rPr>
            </w:pPr>
            <w:r w:rsidRPr="009B053A">
              <w:t>3</w:t>
            </w:r>
            <w:r w:rsidRPr="009B053A">
              <w:rPr>
                <w:vertAlign w:val="superscript"/>
              </w:rPr>
              <w:t>4</w:t>
            </w:r>
          </w:p>
        </w:tc>
        <w:tc>
          <w:tcPr>
            <w:tcW w:w="656" w:type="dxa"/>
            <w:tcBorders>
              <w:top w:val="single" w:sz="4" w:space="0" w:color="auto"/>
              <w:left w:val="single" w:sz="4" w:space="0" w:color="auto"/>
              <w:bottom w:val="single" w:sz="4" w:space="0" w:color="auto"/>
              <w:right w:val="single" w:sz="4" w:space="0" w:color="auto"/>
            </w:tcBorders>
            <w:vAlign w:val="center"/>
            <w:hideMark/>
          </w:tcPr>
          <w:p w14:paraId="7B947082" w14:textId="77777777" w:rsidR="00EB4002" w:rsidRPr="009B053A" w:rsidRDefault="00EB4002" w:rsidP="00EB4002">
            <w:pPr>
              <w:pStyle w:val="TAC"/>
              <w:rPr>
                <w:rFonts w:eastAsia="MS Mincho"/>
              </w:rPr>
            </w:pPr>
            <w:r w:rsidRPr="009B053A">
              <w:rPr>
                <w:rFonts w:eastAsia="MS Mincho"/>
              </w:rPr>
              <w:t>28</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08AD2B35" w14:textId="77777777" w:rsidR="00EB4002" w:rsidRPr="009B053A" w:rsidRDefault="00EB4002" w:rsidP="00EB4002">
            <w:pPr>
              <w:pStyle w:val="TAC"/>
              <w:rPr>
                <w:rFonts w:eastAsia="MS Mincho"/>
              </w:rPr>
            </w:pPr>
            <w:r w:rsidRPr="009B053A">
              <w:rPr>
                <w:rFonts w:eastAsia="MS Mincho"/>
              </w:rPr>
              <w:t>UL 705.5 / DL 760.5</w:t>
            </w:r>
          </w:p>
        </w:tc>
        <w:tc>
          <w:tcPr>
            <w:tcW w:w="913" w:type="dxa"/>
            <w:gridSpan w:val="7"/>
            <w:tcBorders>
              <w:top w:val="single" w:sz="4" w:space="0" w:color="auto"/>
              <w:left w:val="single" w:sz="4" w:space="0" w:color="auto"/>
              <w:bottom w:val="single" w:sz="4" w:space="0" w:color="auto"/>
              <w:right w:val="single" w:sz="4" w:space="0" w:color="auto"/>
            </w:tcBorders>
            <w:vAlign w:val="center"/>
          </w:tcPr>
          <w:p w14:paraId="765F4D05" w14:textId="77777777" w:rsidR="00EB4002" w:rsidRPr="009B053A" w:rsidRDefault="00EB4002" w:rsidP="00EB4002">
            <w:pPr>
              <w:pStyle w:val="TAC"/>
              <w:rPr>
                <w:rFonts w:eastAsia="MS Mincho"/>
              </w:rPr>
            </w:pPr>
          </w:p>
        </w:tc>
        <w:tc>
          <w:tcPr>
            <w:tcW w:w="1998" w:type="dxa"/>
            <w:gridSpan w:val="8"/>
            <w:tcBorders>
              <w:top w:val="single" w:sz="4" w:space="0" w:color="auto"/>
              <w:left w:val="single" w:sz="4" w:space="0" w:color="auto"/>
              <w:bottom w:val="single" w:sz="4" w:space="0" w:color="auto"/>
              <w:right w:val="single" w:sz="4" w:space="0" w:color="auto"/>
            </w:tcBorders>
            <w:vAlign w:val="center"/>
          </w:tcPr>
          <w:p w14:paraId="411A9E92" w14:textId="77777777" w:rsidR="00EB4002" w:rsidRPr="009B053A" w:rsidRDefault="00EB4002" w:rsidP="00EB4002">
            <w:pPr>
              <w:pStyle w:val="TAC"/>
              <w:rPr>
                <w:rFonts w:eastAsiaTheme="minorEastAsia"/>
                <w:lang w:eastAsia="zh-TW"/>
              </w:rPr>
            </w:pP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3542144B" w14:textId="77777777" w:rsidR="00EB4002" w:rsidRPr="009B053A" w:rsidRDefault="00EB4002" w:rsidP="00EB4002">
            <w:pPr>
              <w:pStyle w:val="TAC"/>
              <w:rPr>
                <w:rFonts w:eastAsia="MS Mincho"/>
                <w:lang w:eastAsia="en-US"/>
              </w:rPr>
            </w:pPr>
            <w:r w:rsidRPr="009B053A">
              <w:rPr>
                <w:rFonts w:eastAsia="MS Mincho"/>
              </w:rPr>
              <w:t>n77/n78</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43113F23" w14:textId="2491F957" w:rsidR="00EB4002" w:rsidRPr="009B053A" w:rsidRDefault="00EB4002" w:rsidP="00EB4002">
            <w:pPr>
              <w:pStyle w:val="TAC"/>
              <w:rPr>
                <w:rFonts w:eastAsia="MS Mincho"/>
              </w:rPr>
            </w:pPr>
            <w:r w:rsidRPr="009B053A">
              <w:rPr>
                <w:rFonts w:eastAsia="MS Mincho"/>
              </w:rPr>
              <w:t>UL/DL 3582.495</w:t>
            </w:r>
          </w:p>
        </w:tc>
        <w:tc>
          <w:tcPr>
            <w:tcW w:w="1141" w:type="dxa"/>
            <w:gridSpan w:val="5"/>
            <w:tcBorders>
              <w:top w:val="single" w:sz="4" w:space="0" w:color="auto"/>
              <w:left w:val="single" w:sz="4" w:space="0" w:color="auto"/>
              <w:bottom w:val="single" w:sz="4" w:space="0" w:color="auto"/>
              <w:right w:val="single" w:sz="4" w:space="0" w:color="auto"/>
            </w:tcBorders>
            <w:vAlign w:val="center"/>
          </w:tcPr>
          <w:p w14:paraId="07AFFCE8" w14:textId="77777777" w:rsidR="00EB4002" w:rsidRPr="009B053A" w:rsidRDefault="00EB4002" w:rsidP="00EB4002">
            <w:pPr>
              <w:pStyle w:val="TAC"/>
              <w:rPr>
                <w:rFonts w:eastAsia="MS Mincho"/>
              </w:rPr>
            </w:pPr>
          </w:p>
        </w:tc>
        <w:tc>
          <w:tcPr>
            <w:tcW w:w="1612" w:type="dxa"/>
            <w:gridSpan w:val="4"/>
            <w:tcBorders>
              <w:top w:val="single" w:sz="4" w:space="0" w:color="auto"/>
              <w:left w:val="single" w:sz="4" w:space="0" w:color="auto"/>
              <w:bottom w:val="single" w:sz="4" w:space="0" w:color="auto"/>
              <w:right w:val="single" w:sz="4" w:space="0" w:color="auto"/>
            </w:tcBorders>
            <w:vAlign w:val="center"/>
          </w:tcPr>
          <w:p w14:paraId="058605EF" w14:textId="77777777" w:rsidR="00EB4002" w:rsidRPr="009B053A" w:rsidRDefault="00EB4002" w:rsidP="00EB4002">
            <w:pPr>
              <w:pStyle w:val="TAC"/>
              <w:rPr>
                <w:rFonts w:eastAsiaTheme="minorEastAsia"/>
                <w:lang w:eastAsia="zh-TW"/>
              </w:rPr>
            </w:pPr>
          </w:p>
        </w:tc>
      </w:tr>
      <w:tr w:rsidR="00EB4002" w:rsidRPr="009B053A" w14:paraId="31FB6BBE" w14:textId="77777777" w:rsidTr="00E32E05">
        <w:trPr>
          <w:gridAfter w:val="1"/>
          <w:wAfter w:w="25" w:type="dxa"/>
        </w:trPr>
        <w:tc>
          <w:tcPr>
            <w:tcW w:w="648" w:type="dxa"/>
            <w:gridSpan w:val="3"/>
            <w:vMerge/>
            <w:tcBorders>
              <w:top w:val="single" w:sz="4" w:space="0" w:color="auto"/>
              <w:left w:val="single" w:sz="4" w:space="0" w:color="auto"/>
              <w:bottom w:val="single" w:sz="4" w:space="0" w:color="auto"/>
              <w:right w:val="single" w:sz="4" w:space="0" w:color="auto"/>
            </w:tcBorders>
            <w:vAlign w:val="center"/>
            <w:hideMark/>
          </w:tcPr>
          <w:p w14:paraId="328BB906" w14:textId="77777777" w:rsidR="00EB4002" w:rsidRPr="009B053A" w:rsidRDefault="00EB4002" w:rsidP="00EB4002">
            <w:pPr>
              <w:spacing w:after="0"/>
              <w:rPr>
                <w:rFonts w:ascii="Arial" w:eastAsia="MS Mincho" w:hAnsi="Arial"/>
                <w:sz w:val="18"/>
                <w:lang w:eastAsia="en-US"/>
              </w:rPr>
            </w:pPr>
          </w:p>
        </w:tc>
        <w:tc>
          <w:tcPr>
            <w:tcW w:w="656" w:type="dxa"/>
            <w:tcBorders>
              <w:top w:val="single" w:sz="4" w:space="0" w:color="auto"/>
              <w:left w:val="single" w:sz="4" w:space="0" w:color="auto"/>
              <w:bottom w:val="single" w:sz="4" w:space="0" w:color="auto"/>
              <w:right w:val="single" w:sz="4" w:space="0" w:color="auto"/>
            </w:tcBorders>
            <w:vAlign w:val="center"/>
            <w:hideMark/>
          </w:tcPr>
          <w:p w14:paraId="3545F446" w14:textId="77777777" w:rsidR="00EB4002" w:rsidRPr="009B053A" w:rsidRDefault="00EB4002" w:rsidP="00EB4002">
            <w:pPr>
              <w:pStyle w:val="TAC"/>
              <w:rPr>
                <w:rFonts w:eastAsia="MS Mincho"/>
                <w:lang w:eastAsia="en-US"/>
              </w:rPr>
            </w:pPr>
            <w:r w:rsidRPr="009B053A">
              <w:rPr>
                <w:rFonts w:eastAsia="MS Mincho"/>
              </w:rPr>
              <w:t>QPSK</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57B8DF48" w14:textId="77777777" w:rsidR="00EB4002" w:rsidRPr="009B053A" w:rsidRDefault="00EB4002" w:rsidP="00EB4002">
            <w:pPr>
              <w:pStyle w:val="TAC"/>
              <w:rPr>
                <w:rFonts w:eastAsia="MS Mincho"/>
              </w:rPr>
            </w:pPr>
            <w:r w:rsidRPr="009B053A">
              <w:rPr>
                <w:rFonts w:eastAsia="MS Mincho"/>
              </w:rPr>
              <w:t>QPSK</w:t>
            </w:r>
          </w:p>
        </w:tc>
        <w:tc>
          <w:tcPr>
            <w:tcW w:w="913" w:type="dxa"/>
            <w:gridSpan w:val="7"/>
            <w:tcBorders>
              <w:top w:val="single" w:sz="4" w:space="0" w:color="auto"/>
              <w:left w:val="single" w:sz="4" w:space="0" w:color="auto"/>
              <w:bottom w:val="single" w:sz="4" w:space="0" w:color="auto"/>
              <w:right w:val="single" w:sz="4" w:space="0" w:color="auto"/>
            </w:tcBorders>
            <w:vAlign w:val="center"/>
            <w:hideMark/>
          </w:tcPr>
          <w:p w14:paraId="6A5AB80A" w14:textId="77777777" w:rsidR="00EB4002" w:rsidRPr="009B053A" w:rsidRDefault="00EB4002" w:rsidP="00EB4002">
            <w:pPr>
              <w:pStyle w:val="TAC"/>
              <w:rPr>
                <w:rFonts w:eastAsia="MS Mincho"/>
              </w:rPr>
            </w:pPr>
            <w:r w:rsidRPr="009B053A">
              <w:rPr>
                <w:rFonts w:eastAsia="MS Mincho"/>
              </w:rPr>
              <w:t>5 MHz</w:t>
            </w:r>
          </w:p>
        </w:tc>
        <w:tc>
          <w:tcPr>
            <w:tcW w:w="1998" w:type="dxa"/>
            <w:gridSpan w:val="8"/>
            <w:tcBorders>
              <w:top w:val="single" w:sz="4" w:space="0" w:color="auto"/>
              <w:left w:val="single" w:sz="4" w:space="0" w:color="auto"/>
              <w:bottom w:val="single" w:sz="4" w:space="0" w:color="auto"/>
              <w:right w:val="single" w:sz="4" w:space="0" w:color="auto"/>
            </w:tcBorders>
            <w:vAlign w:val="center"/>
            <w:hideMark/>
          </w:tcPr>
          <w:p w14:paraId="355348ED" w14:textId="77777777" w:rsidR="00EB4002" w:rsidRPr="009B053A" w:rsidRDefault="00EB4002" w:rsidP="00EB4002">
            <w:pPr>
              <w:pStyle w:val="TAC"/>
              <w:rPr>
                <w:rFonts w:eastAsiaTheme="minorEastAsia"/>
                <w:lang w:eastAsia="zh-TW"/>
              </w:rPr>
            </w:pPr>
            <w:r w:rsidRPr="009B053A">
              <w:rPr>
                <w:rFonts w:eastAsia="MS Mincho"/>
              </w:rPr>
              <w:t>All RBs / REFSENS_ENDC_4</w:t>
            </w: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57217826" w14:textId="77777777" w:rsidR="00EB4002" w:rsidRPr="009B053A" w:rsidRDefault="00EB4002" w:rsidP="00EB4002">
            <w:pPr>
              <w:pStyle w:val="TAC"/>
              <w:rPr>
                <w:rFonts w:eastAsia="MS Mincho"/>
                <w:lang w:eastAsia="en-US"/>
              </w:rPr>
            </w:pPr>
            <w:r w:rsidRPr="009B053A">
              <w:rPr>
                <w:rFonts w:eastAsia="MS Mincho"/>
              </w:rPr>
              <w:t>CP-OFDM QPSK</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3A0B31A8" w14:textId="77777777" w:rsidR="00EB4002" w:rsidRPr="009B053A" w:rsidRDefault="00EB4002" w:rsidP="00EB4002">
            <w:pPr>
              <w:pStyle w:val="TAC"/>
              <w:rPr>
                <w:rFonts w:eastAsia="MS Mincho"/>
              </w:rPr>
            </w:pPr>
            <w:r w:rsidRPr="009B053A">
              <w:rPr>
                <w:rFonts w:eastAsia="MS Mincho"/>
              </w:rPr>
              <w:t>CP-OFDM QPSK</w:t>
            </w:r>
          </w:p>
        </w:tc>
        <w:tc>
          <w:tcPr>
            <w:tcW w:w="1141" w:type="dxa"/>
            <w:gridSpan w:val="5"/>
            <w:tcBorders>
              <w:top w:val="single" w:sz="4" w:space="0" w:color="auto"/>
              <w:left w:val="single" w:sz="4" w:space="0" w:color="auto"/>
              <w:bottom w:val="single" w:sz="4" w:space="0" w:color="auto"/>
              <w:right w:val="single" w:sz="4" w:space="0" w:color="auto"/>
            </w:tcBorders>
            <w:vAlign w:val="center"/>
            <w:hideMark/>
          </w:tcPr>
          <w:p w14:paraId="5A7CCA6E" w14:textId="77777777" w:rsidR="00EB4002" w:rsidRPr="009B053A" w:rsidRDefault="00EB4002" w:rsidP="00EB4002">
            <w:pPr>
              <w:pStyle w:val="TAC"/>
              <w:rPr>
                <w:rFonts w:eastAsia="MS Mincho"/>
              </w:rPr>
            </w:pPr>
            <w:r w:rsidRPr="009B053A">
              <w:rPr>
                <w:rFonts w:eastAsia="MS Mincho"/>
              </w:rPr>
              <w:t>10 MHz</w:t>
            </w:r>
          </w:p>
        </w:tc>
        <w:tc>
          <w:tcPr>
            <w:tcW w:w="1612" w:type="dxa"/>
            <w:gridSpan w:val="4"/>
            <w:tcBorders>
              <w:top w:val="single" w:sz="4" w:space="0" w:color="auto"/>
              <w:left w:val="single" w:sz="4" w:space="0" w:color="auto"/>
              <w:bottom w:val="single" w:sz="4" w:space="0" w:color="auto"/>
              <w:right w:val="single" w:sz="4" w:space="0" w:color="auto"/>
            </w:tcBorders>
            <w:vAlign w:val="center"/>
            <w:hideMark/>
          </w:tcPr>
          <w:p w14:paraId="006EB3FC" w14:textId="77777777" w:rsidR="00EB4002" w:rsidRPr="009B053A" w:rsidRDefault="00EB4002" w:rsidP="00EB4002">
            <w:pPr>
              <w:pStyle w:val="TAC"/>
              <w:rPr>
                <w:rFonts w:eastAsiaTheme="minorEastAsia"/>
                <w:lang w:eastAsia="zh-TW"/>
              </w:rPr>
            </w:pPr>
            <w:r w:rsidRPr="009B053A">
              <w:rPr>
                <w:rFonts w:eastAsia="MS Mincho"/>
              </w:rPr>
              <w:t>All RBs / REFSENS_ENDC_4</w:t>
            </w:r>
          </w:p>
        </w:tc>
      </w:tr>
      <w:tr w:rsidR="00EB4002" w:rsidRPr="009B053A" w14:paraId="343241B0" w14:textId="77777777" w:rsidTr="00E32E05">
        <w:trPr>
          <w:gridAfter w:val="1"/>
          <w:wAfter w:w="25" w:type="dxa"/>
        </w:trPr>
        <w:tc>
          <w:tcPr>
            <w:tcW w:w="648"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5611D69" w14:textId="77777777" w:rsidR="00EB4002" w:rsidRPr="009B053A" w:rsidRDefault="00EB4002" w:rsidP="00EB4002">
            <w:pPr>
              <w:pStyle w:val="TAC"/>
              <w:rPr>
                <w:rFonts w:eastAsia="MS Mincho"/>
                <w:lang w:eastAsia="en-US"/>
              </w:rPr>
            </w:pPr>
            <w:r w:rsidRPr="009B053A">
              <w:t>4</w:t>
            </w:r>
            <w:r w:rsidRPr="009B053A">
              <w:rPr>
                <w:vertAlign w:val="superscript"/>
              </w:rPr>
              <w:t>5</w:t>
            </w:r>
          </w:p>
        </w:tc>
        <w:tc>
          <w:tcPr>
            <w:tcW w:w="656" w:type="dxa"/>
            <w:tcBorders>
              <w:top w:val="single" w:sz="4" w:space="0" w:color="auto"/>
              <w:left w:val="single" w:sz="4" w:space="0" w:color="auto"/>
              <w:bottom w:val="single" w:sz="4" w:space="0" w:color="auto"/>
              <w:right w:val="single" w:sz="4" w:space="0" w:color="auto"/>
            </w:tcBorders>
            <w:vAlign w:val="center"/>
            <w:hideMark/>
          </w:tcPr>
          <w:p w14:paraId="49B20BC4" w14:textId="77777777" w:rsidR="00EB4002" w:rsidRPr="009B053A" w:rsidRDefault="00EB4002" w:rsidP="00EB4002">
            <w:pPr>
              <w:pStyle w:val="TAC"/>
              <w:rPr>
                <w:rFonts w:eastAsia="MS Mincho"/>
              </w:rPr>
            </w:pPr>
            <w:r w:rsidRPr="009B053A">
              <w:rPr>
                <w:rFonts w:eastAsia="MS Mincho"/>
              </w:rPr>
              <w:t>28</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4E7A2C64" w14:textId="77777777" w:rsidR="00EB4002" w:rsidRPr="009B053A" w:rsidRDefault="00EB4002" w:rsidP="00EB4002">
            <w:pPr>
              <w:pStyle w:val="TAC"/>
              <w:rPr>
                <w:rFonts w:eastAsia="MS Mincho"/>
              </w:rPr>
            </w:pPr>
            <w:r w:rsidRPr="009B053A">
              <w:rPr>
                <w:rFonts w:eastAsia="MS Mincho"/>
              </w:rPr>
              <w:t>Low</w:t>
            </w:r>
          </w:p>
        </w:tc>
        <w:tc>
          <w:tcPr>
            <w:tcW w:w="913" w:type="dxa"/>
            <w:gridSpan w:val="7"/>
            <w:tcBorders>
              <w:top w:val="single" w:sz="4" w:space="0" w:color="auto"/>
              <w:left w:val="single" w:sz="4" w:space="0" w:color="auto"/>
              <w:bottom w:val="single" w:sz="4" w:space="0" w:color="auto"/>
              <w:right w:val="single" w:sz="4" w:space="0" w:color="auto"/>
            </w:tcBorders>
            <w:vAlign w:val="center"/>
          </w:tcPr>
          <w:p w14:paraId="4005D3BE" w14:textId="77777777" w:rsidR="00EB4002" w:rsidRPr="009B053A" w:rsidRDefault="00EB4002" w:rsidP="00EB4002">
            <w:pPr>
              <w:pStyle w:val="TAC"/>
              <w:rPr>
                <w:rFonts w:eastAsia="MS Mincho"/>
              </w:rPr>
            </w:pPr>
          </w:p>
        </w:tc>
        <w:tc>
          <w:tcPr>
            <w:tcW w:w="1998" w:type="dxa"/>
            <w:gridSpan w:val="8"/>
            <w:tcBorders>
              <w:top w:val="single" w:sz="4" w:space="0" w:color="auto"/>
              <w:left w:val="single" w:sz="4" w:space="0" w:color="auto"/>
              <w:bottom w:val="single" w:sz="4" w:space="0" w:color="auto"/>
              <w:right w:val="single" w:sz="4" w:space="0" w:color="auto"/>
            </w:tcBorders>
            <w:vAlign w:val="center"/>
          </w:tcPr>
          <w:p w14:paraId="3A98EA94" w14:textId="77777777" w:rsidR="00EB4002" w:rsidRPr="009B053A" w:rsidRDefault="00EB4002" w:rsidP="00EB4002">
            <w:pPr>
              <w:pStyle w:val="TAC"/>
              <w:rPr>
                <w:rFonts w:eastAsiaTheme="minorEastAsia"/>
                <w:lang w:eastAsia="zh-TW"/>
              </w:rPr>
            </w:pP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176BFF58" w14:textId="77777777" w:rsidR="00EB4002" w:rsidRPr="009B053A" w:rsidRDefault="00EB4002" w:rsidP="00EB4002">
            <w:pPr>
              <w:pStyle w:val="TAC"/>
              <w:rPr>
                <w:rFonts w:eastAsia="MS Mincho"/>
                <w:lang w:eastAsia="en-US"/>
              </w:rPr>
            </w:pPr>
            <w:r w:rsidRPr="009B053A">
              <w:rPr>
                <w:rFonts w:eastAsia="MS Mincho"/>
              </w:rPr>
              <w:t>n77</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252F82B3" w14:textId="50D9C5D5" w:rsidR="00EB4002" w:rsidRPr="009B053A" w:rsidRDefault="00EB4002" w:rsidP="00EB4002">
            <w:pPr>
              <w:pStyle w:val="TAC"/>
              <w:rPr>
                <w:rFonts w:eastAsia="MS Mincho"/>
              </w:rPr>
            </w:pPr>
            <w:r w:rsidRPr="009B053A">
              <w:rPr>
                <w:rFonts w:eastAsia="MS Mincho"/>
              </w:rPr>
              <w:t>UL/DL 3815.01</w:t>
            </w:r>
          </w:p>
        </w:tc>
        <w:tc>
          <w:tcPr>
            <w:tcW w:w="1141" w:type="dxa"/>
            <w:gridSpan w:val="5"/>
            <w:tcBorders>
              <w:top w:val="single" w:sz="4" w:space="0" w:color="auto"/>
              <w:left w:val="single" w:sz="4" w:space="0" w:color="auto"/>
              <w:bottom w:val="single" w:sz="4" w:space="0" w:color="auto"/>
              <w:right w:val="single" w:sz="4" w:space="0" w:color="auto"/>
            </w:tcBorders>
            <w:vAlign w:val="center"/>
          </w:tcPr>
          <w:p w14:paraId="2AB5DB8E" w14:textId="77777777" w:rsidR="00EB4002" w:rsidRPr="009B053A" w:rsidRDefault="00EB4002" w:rsidP="00EB4002">
            <w:pPr>
              <w:pStyle w:val="TAC"/>
              <w:rPr>
                <w:rFonts w:eastAsia="MS Mincho"/>
              </w:rPr>
            </w:pPr>
          </w:p>
        </w:tc>
        <w:tc>
          <w:tcPr>
            <w:tcW w:w="1612" w:type="dxa"/>
            <w:gridSpan w:val="4"/>
            <w:tcBorders>
              <w:top w:val="single" w:sz="4" w:space="0" w:color="auto"/>
              <w:left w:val="single" w:sz="4" w:space="0" w:color="auto"/>
              <w:bottom w:val="single" w:sz="4" w:space="0" w:color="auto"/>
              <w:right w:val="single" w:sz="4" w:space="0" w:color="auto"/>
            </w:tcBorders>
            <w:vAlign w:val="center"/>
          </w:tcPr>
          <w:p w14:paraId="1DB497DA" w14:textId="77777777" w:rsidR="00EB4002" w:rsidRPr="009B053A" w:rsidRDefault="00EB4002" w:rsidP="00EB4002">
            <w:pPr>
              <w:pStyle w:val="TAC"/>
              <w:rPr>
                <w:rFonts w:eastAsiaTheme="minorEastAsia"/>
                <w:lang w:eastAsia="zh-TW"/>
              </w:rPr>
            </w:pPr>
          </w:p>
        </w:tc>
      </w:tr>
      <w:tr w:rsidR="00EB4002" w:rsidRPr="009B053A" w14:paraId="06916A0B" w14:textId="77777777" w:rsidTr="00E32E05">
        <w:trPr>
          <w:gridAfter w:val="1"/>
          <w:wAfter w:w="25" w:type="dxa"/>
        </w:trPr>
        <w:tc>
          <w:tcPr>
            <w:tcW w:w="648" w:type="dxa"/>
            <w:gridSpan w:val="3"/>
            <w:vMerge/>
            <w:tcBorders>
              <w:top w:val="single" w:sz="4" w:space="0" w:color="auto"/>
              <w:left w:val="single" w:sz="4" w:space="0" w:color="auto"/>
              <w:bottom w:val="single" w:sz="4" w:space="0" w:color="auto"/>
              <w:right w:val="single" w:sz="4" w:space="0" w:color="auto"/>
            </w:tcBorders>
            <w:vAlign w:val="center"/>
            <w:hideMark/>
          </w:tcPr>
          <w:p w14:paraId="070EDF52" w14:textId="77777777" w:rsidR="00EB4002" w:rsidRPr="009B053A" w:rsidRDefault="00EB4002" w:rsidP="00EB4002">
            <w:pPr>
              <w:spacing w:after="0"/>
              <w:rPr>
                <w:rFonts w:ascii="Arial" w:eastAsia="MS Mincho" w:hAnsi="Arial"/>
                <w:sz w:val="18"/>
                <w:lang w:eastAsia="en-US"/>
              </w:rPr>
            </w:pPr>
          </w:p>
        </w:tc>
        <w:tc>
          <w:tcPr>
            <w:tcW w:w="656" w:type="dxa"/>
            <w:tcBorders>
              <w:top w:val="single" w:sz="4" w:space="0" w:color="auto"/>
              <w:left w:val="single" w:sz="4" w:space="0" w:color="auto"/>
              <w:bottom w:val="single" w:sz="4" w:space="0" w:color="auto"/>
              <w:right w:val="single" w:sz="4" w:space="0" w:color="auto"/>
            </w:tcBorders>
            <w:vAlign w:val="center"/>
            <w:hideMark/>
          </w:tcPr>
          <w:p w14:paraId="609A1338" w14:textId="77777777" w:rsidR="00EB4002" w:rsidRPr="009B053A" w:rsidRDefault="00EB4002" w:rsidP="00EB4002">
            <w:pPr>
              <w:pStyle w:val="TAC"/>
              <w:rPr>
                <w:rFonts w:eastAsia="MS Mincho"/>
                <w:lang w:eastAsia="en-US"/>
              </w:rPr>
            </w:pPr>
            <w:r w:rsidRPr="009B053A">
              <w:rPr>
                <w:rFonts w:eastAsia="MS Mincho"/>
              </w:rPr>
              <w:t>N/A</w:t>
            </w:r>
          </w:p>
        </w:tc>
        <w:tc>
          <w:tcPr>
            <w:tcW w:w="853" w:type="dxa"/>
            <w:gridSpan w:val="5"/>
            <w:tcBorders>
              <w:top w:val="single" w:sz="4" w:space="0" w:color="auto"/>
              <w:left w:val="single" w:sz="4" w:space="0" w:color="auto"/>
              <w:bottom w:val="single" w:sz="4" w:space="0" w:color="auto"/>
              <w:right w:val="single" w:sz="4" w:space="0" w:color="auto"/>
            </w:tcBorders>
            <w:vAlign w:val="center"/>
            <w:hideMark/>
          </w:tcPr>
          <w:p w14:paraId="11E041A9" w14:textId="77777777" w:rsidR="00EB4002" w:rsidRPr="009B053A" w:rsidRDefault="00EB4002" w:rsidP="00EB4002">
            <w:pPr>
              <w:pStyle w:val="TAC"/>
              <w:rPr>
                <w:rFonts w:eastAsia="MS Mincho"/>
              </w:rPr>
            </w:pPr>
            <w:r w:rsidRPr="009B053A">
              <w:rPr>
                <w:rFonts w:eastAsia="MS Mincho"/>
              </w:rPr>
              <w:t>QPSK</w:t>
            </w:r>
          </w:p>
        </w:tc>
        <w:tc>
          <w:tcPr>
            <w:tcW w:w="913" w:type="dxa"/>
            <w:gridSpan w:val="7"/>
            <w:tcBorders>
              <w:top w:val="single" w:sz="4" w:space="0" w:color="auto"/>
              <w:left w:val="single" w:sz="4" w:space="0" w:color="auto"/>
              <w:bottom w:val="single" w:sz="4" w:space="0" w:color="auto"/>
              <w:right w:val="single" w:sz="4" w:space="0" w:color="auto"/>
            </w:tcBorders>
            <w:vAlign w:val="center"/>
            <w:hideMark/>
          </w:tcPr>
          <w:p w14:paraId="63439C9A" w14:textId="77777777" w:rsidR="00EB4002" w:rsidRPr="009B053A" w:rsidRDefault="00EB4002" w:rsidP="00EB4002">
            <w:pPr>
              <w:pStyle w:val="TAC"/>
              <w:rPr>
                <w:rFonts w:eastAsia="MS Mincho"/>
              </w:rPr>
            </w:pPr>
            <w:r w:rsidRPr="009B053A">
              <w:rPr>
                <w:rFonts w:eastAsia="MS Mincho"/>
              </w:rPr>
              <w:t>10 MHz</w:t>
            </w:r>
          </w:p>
        </w:tc>
        <w:tc>
          <w:tcPr>
            <w:tcW w:w="1998" w:type="dxa"/>
            <w:gridSpan w:val="8"/>
            <w:tcBorders>
              <w:top w:val="single" w:sz="4" w:space="0" w:color="auto"/>
              <w:left w:val="single" w:sz="4" w:space="0" w:color="auto"/>
              <w:bottom w:val="single" w:sz="4" w:space="0" w:color="auto"/>
              <w:right w:val="single" w:sz="4" w:space="0" w:color="auto"/>
            </w:tcBorders>
            <w:vAlign w:val="center"/>
            <w:hideMark/>
          </w:tcPr>
          <w:p w14:paraId="33DBA03B" w14:textId="77777777" w:rsidR="00EB4002" w:rsidRPr="009B053A" w:rsidRDefault="00EB4002" w:rsidP="00EB4002">
            <w:pPr>
              <w:pStyle w:val="TAC"/>
              <w:rPr>
                <w:rFonts w:eastAsiaTheme="minorEastAsia"/>
                <w:lang w:eastAsia="zh-TW"/>
              </w:rPr>
            </w:pPr>
            <w:r w:rsidRPr="009B053A">
              <w:rPr>
                <w:rFonts w:eastAsia="MS Mincho"/>
              </w:rPr>
              <w:t>All RBs / 0</w:t>
            </w:r>
          </w:p>
        </w:tc>
        <w:tc>
          <w:tcPr>
            <w:tcW w:w="945" w:type="dxa"/>
            <w:gridSpan w:val="3"/>
            <w:tcBorders>
              <w:top w:val="single" w:sz="4" w:space="0" w:color="auto"/>
              <w:left w:val="single" w:sz="4" w:space="0" w:color="auto"/>
              <w:bottom w:val="single" w:sz="4" w:space="0" w:color="auto"/>
              <w:right w:val="single" w:sz="4" w:space="0" w:color="auto"/>
            </w:tcBorders>
            <w:vAlign w:val="center"/>
            <w:hideMark/>
          </w:tcPr>
          <w:p w14:paraId="0B9EBA93" w14:textId="77777777" w:rsidR="00EB4002" w:rsidRPr="009B053A" w:rsidRDefault="00EB4002" w:rsidP="00EB4002">
            <w:pPr>
              <w:pStyle w:val="TAC"/>
              <w:rPr>
                <w:rFonts w:eastAsia="MS Mincho"/>
                <w:lang w:eastAsia="en-US"/>
              </w:rPr>
            </w:pPr>
            <w:r w:rsidRPr="009B053A">
              <w:rPr>
                <w:rFonts w:eastAsia="MS Mincho"/>
              </w:rPr>
              <w:t>CP-OFDM QPSK</w:t>
            </w:r>
          </w:p>
        </w:tc>
        <w:tc>
          <w:tcPr>
            <w:tcW w:w="1357" w:type="dxa"/>
            <w:gridSpan w:val="4"/>
            <w:tcBorders>
              <w:top w:val="single" w:sz="4" w:space="0" w:color="auto"/>
              <w:left w:val="single" w:sz="4" w:space="0" w:color="auto"/>
              <w:bottom w:val="single" w:sz="4" w:space="0" w:color="auto"/>
              <w:right w:val="single" w:sz="4" w:space="0" w:color="auto"/>
            </w:tcBorders>
            <w:vAlign w:val="center"/>
            <w:hideMark/>
          </w:tcPr>
          <w:p w14:paraId="63684349" w14:textId="77777777" w:rsidR="00EB4002" w:rsidRPr="009B053A" w:rsidRDefault="00EB4002" w:rsidP="00EB4002">
            <w:pPr>
              <w:pStyle w:val="TAC"/>
              <w:rPr>
                <w:rFonts w:eastAsia="MS Mincho"/>
              </w:rPr>
            </w:pPr>
            <w:r w:rsidRPr="009B053A">
              <w:rPr>
                <w:rFonts w:eastAsia="MS Mincho"/>
              </w:rPr>
              <w:t>CP-OFDM QPSK</w:t>
            </w:r>
          </w:p>
        </w:tc>
        <w:tc>
          <w:tcPr>
            <w:tcW w:w="1141" w:type="dxa"/>
            <w:gridSpan w:val="5"/>
            <w:tcBorders>
              <w:top w:val="single" w:sz="4" w:space="0" w:color="auto"/>
              <w:left w:val="single" w:sz="4" w:space="0" w:color="auto"/>
              <w:bottom w:val="single" w:sz="4" w:space="0" w:color="auto"/>
              <w:right w:val="single" w:sz="4" w:space="0" w:color="auto"/>
            </w:tcBorders>
            <w:vAlign w:val="center"/>
            <w:hideMark/>
          </w:tcPr>
          <w:p w14:paraId="31EA35F7" w14:textId="77777777" w:rsidR="00EB4002" w:rsidRPr="009B053A" w:rsidRDefault="00EB4002" w:rsidP="00EB4002">
            <w:pPr>
              <w:pStyle w:val="TAC"/>
              <w:rPr>
                <w:rFonts w:eastAsia="MS Mincho"/>
              </w:rPr>
            </w:pPr>
            <w:r w:rsidRPr="009B053A">
              <w:rPr>
                <w:rFonts w:eastAsia="MS Mincho"/>
              </w:rPr>
              <w:t>100 MHz</w:t>
            </w:r>
          </w:p>
        </w:tc>
        <w:tc>
          <w:tcPr>
            <w:tcW w:w="1612" w:type="dxa"/>
            <w:gridSpan w:val="4"/>
            <w:tcBorders>
              <w:top w:val="single" w:sz="4" w:space="0" w:color="auto"/>
              <w:left w:val="single" w:sz="4" w:space="0" w:color="auto"/>
              <w:bottom w:val="single" w:sz="4" w:space="0" w:color="auto"/>
              <w:right w:val="single" w:sz="4" w:space="0" w:color="auto"/>
            </w:tcBorders>
            <w:vAlign w:val="center"/>
            <w:hideMark/>
          </w:tcPr>
          <w:p w14:paraId="01251489" w14:textId="77777777" w:rsidR="00EB4002" w:rsidRPr="009B053A" w:rsidRDefault="00EB4002" w:rsidP="00EB4002">
            <w:pPr>
              <w:pStyle w:val="TAC"/>
              <w:rPr>
                <w:rFonts w:eastAsiaTheme="minorEastAsia"/>
                <w:lang w:eastAsia="zh-TW"/>
              </w:rPr>
            </w:pPr>
            <w:r w:rsidRPr="009B053A">
              <w:rPr>
                <w:rFonts w:eastAsia="MS Mincho"/>
              </w:rPr>
              <w:t>All RBs / REFSENS_ENDC_2</w:t>
            </w:r>
          </w:p>
        </w:tc>
      </w:tr>
      <w:tr w:rsidR="00EB4002" w:rsidRPr="009B053A" w14:paraId="0540F9E2" w14:textId="77777777" w:rsidTr="00E32E05">
        <w:trPr>
          <w:gridAfter w:val="1"/>
          <w:wAfter w:w="25" w:type="dxa"/>
        </w:trPr>
        <w:tc>
          <w:tcPr>
            <w:tcW w:w="10123" w:type="dxa"/>
            <w:gridSpan w:val="40"/>
            <w:vAlign w:val="center"/>
          </w:tcPr>
          <w:p w14:paraId="1277493A" w14:textId="3A064D98" w:rsidR="00EB4002" w:rsidRPr="009B053A" w:rsidRDefault="00EB4002" w:rsidP="00EB4002">
            <w:pPr>
              <w:pStyle w:val="TAH"/>
              <w:rPr>
                <w:rFonts w:eastAsia="MS Mincho"/>
              </w:rPr>
            </w:pPr>
            <w:r w:rsidRPr="009B053A">
              <w:rPr>
                <w:bCs/>
              </w:rPr>
              <w:lastRenderedPageBreak/>
              <w:t xml:space="preserve">Test Settings for a </w:t>
            </w:r>
            <w:r w:rsidRPr="009B053A">
              <w:rPr>
                <w:bCs/>
                <w:lang w:eastAsia="zh-TW"/>
              </w:rPr>
              <w:t xml:space="preserve">DC_30A_n66A </w:t>
            </w:r>
            <w:r w:rsidRPr="009B053A">
              <w:rPr>
                <w:bCs/>
              </w:rPr>
              <w:t>Configuration</w:t>
            </w:r>
          </w:p>
        </w:tc>
      </w:tr>
      <w:tr w:rsidR="00EB4002" w:rsidRPr="009B053A" w14:paraId="42CFA478" w14:textId="77777777" w:rsidTr="00E32E05">
        <w:trPr>
          <w:gridAfter w:val="1"/>
          <w:wAfter w:w="25" w:type="dxa"/>
        </w:trPr>
        <w:tc>
          <w:tcPr>
            <w:tcW w:w="648" w:type="dxa"/>
            <w:gridSpan w:val="3"/>
            <w:vMerge w:val="restart"/>
            <w:vAlign w:val="center"/>
          </w:tcPr>
          <w:p w14:paraId="28BF1557" w14:textId="680B524B" w:rsidR="00EB4002" w:rsidRPr="009B053A" w:rsidRDefault="00EB4002" w:rsidP="00EB4002">
            <w:pPr>
              <w:pStyle w:val="TAC"/>
              <w:rPr>
                <w:rFonts w:eastAsia="MS Mincho"/>
              </w:rPr>
            </w:pPr>
            <w:r w:rsidRPr="009B053A">
              <w:t>1</w:t>
            </w:r>
            <w:r w:rsidRPr="009B053A">
              <w:rPr>
                <w:vertAlign w:val="superscript"/>
              </w:rPr>
              <w:t>6</w:t>
            </w:r>
          </w:p>
        </w:tc>
        <w:tc>
          <w:tcPr>
            <w:tcW w:w="656" w:type="dxa"/>
            <w:vAlign w:val="center"/>
          </w:tcPr>
          <w:p w14:paraId="45A273F6" w14:textId="7E1C145B" w:rsidR="00EB4002" w:rsidRPr="009B053A" w:rsidRDefault="00EB4002" w:rsidP="00EB4002">
            <w:pPr>
              <w:pStyle w:val="TAC"/>
              <w:rPr>
                <w:rFonts w:eastAsia="MS Mincho"/>
              </w:rPr>
            </w:pPr>
            <w:r w:rsidRPr="009B053A">
              <w:rPr>
                <w:rFonts w:eastAsia="MS Mincho"/>
              </w:rPr>
              <w:t>30</w:t>
            </w:r>
          </w:p>
        </w:tc>
        <w:tc>
          <w:tcPr>
            <w:tcW w:w="914" w:type="dxa"/>
            <w:gridSpan w:val="6"/>
            <w:vAlign w:val="center"/>
          </w:tcPr>
          <w:p w14:paraId="0447778B" w14:textId="1645DD39" w:rsidR="00EB4002" w:rsidRPr="009B053A" w:rsidRDefault="00EB4002" w:rsidP="00EB4002">
            <w:pPr>
              <w:pStyle w:val="TAC"/>
              <w:rPr>
                <w:rFonts w:eastAsia="MS Mincho"/>
              </w:rPr>
            </w:pPr>
            <w:r w:rsidRPr="009B053A">
              <w:rPr>
                <w:rFonts w:eastAsia="MS Mincho"/>
              </w:rPr>
              <w:t>Low</w:t>
            </w:r>
          </w:p>
        </w:tc>
        <w:tc>
          <w:tcPr>
            <w:tcW w:w="994" w:type="dxa"/>
            <w:gridSpan w:val="8"/>
            <w:vAlign w:val="center"/>
          </w:tcPr>
          <w:p w14:paraId="44C1B470" w14:textId="77777777" w:rsidR="00EB4002" w:rsidRPr="009B053A" w:rsidRDefault="00EB4002" w:rsidP="00EB4002">
            <w:pPr>
              <w:pStyle w:val="TAC"/>
              <w:rPr>
                <w:rFonts w:eastAsia="MS Mincho"/>
              </w:rPr>
            </w:pPr>
          </w:p>
        </w:tc>
        <w:tc>
          <w:tcPr>
            <w:tcW w:w="1688" w:type="dxa"/>
            <w:gridSpan w:val="5"/>
            <w:vAlign w:val="center"/>
          </w:tcPr>
          <w:p w14:paraId="5633F538" w14:textId="77777777" w:rsidR="00EB4002" w:rsidRPr="009B053A" w:rsidRDefault="00EB4002" w:rsidP="00EB4002">
            <w:pPr>
              <w:pStyle w:val="TAC"/>
              <w:rPr>
                <w:rFonts w:eastAsia="MS Mincho"/>
              </w:rPr>
            </w:pPr>
          </w:p>
        </w:tc>
        <w:tc>
          <w:tcPr>
            <w:tcW w:w="1276" w:type="dxa"/>
            <w:gridSpan w:val="5"/>
            <w:vAlign w:val="center"/>
          </w:tcPr>
          <w:p w14:paraId="22533897" w14:textId="1144986B" w:rsidR="00EB4002" w:rsidRPr="009B053A" w:rsidRDefault="00EB4002" w:rsidP="00EB4002">
            <w:pPr>
              <w:pStyle w:val="TAC"/>
              <w:rPr>
                <w:rFonts w:eastAsia="MS Mincho"/>
              </w:rPr>
            </w:pPr>
            <w:r w:rsidRPr="009B053A">
              <w:rPr>
                <w:rFonts w:eastAsia="MS Mincho"/>
              </w:rPr>
              <w:t>n66</w:t>
            </w:r>
          </w:p>
        </w:tc>
        <w:tc>
          <w:tcPr>
            <w:tcW w:w="1271" w:type="dxa"/>
            <w:gridSpan w:val="4"/>
            <w:vAlign w:val="center"/>
          </w:tcPr>
          <w:p w14:paraId="6DAECB20" w14:textId="0F980A01" w:rsidR="00EB4002" w:rsidRPr="009B053A" w:rsidRDefault="00EB4002" w:rsidP="00EB4002">
            <w:pPr>
              <w:pStyle w:val="TAC"/>
              <w:rPr>
                <w:rFonts w:eastAsia="MS Mincho"/>
              </w:rPr>
            </w:pPr>
            <w:r w:rsidRPr="009B053A">
              <w:rPr>
                <w:rFonts w:eastAsia="MS Mincho"/>
              </w:rPr>
              <w:t>High</w:t>
            </w:r>
          </w:p>
        </w:tc>
        <w:tc>
          <w:tcPr>
            <w:tcW w:w="1147" w:type="dxa"/>
            <w:gridSpan w:val="6"/>
            <w:vAlign w:val="center"/>
          </w:tcPr>
          <w:p w14:paraId="65B37565" w14:textId="77777777" w:rsidR="00EB4002" w:rsidRPr="009B053A" w:rsidRDefault="00EB4002" w:rsidP="00EB4002">
            <w:pPr>
              <w:pStyle w:val="TAC"/>
              <w:rPr>
                <w:rFonts w:eastAsia="MS Mincho"/>
              </w:rPr>
            </w:pPr>
          </w:p>
        </w:tc>
        <w:tc>
          <w:tcPr>
            <w:tcW w:w="1529" w:type="dxa"/>
            <w:gridSpan w:val="2"/>
            <w:vAlign w:val="center"/>
          </w:tcPr>
          <w:p w14:paraId="30AB9DC0" w14:textId="77777777" w:rsidR="00EB4002" w:rsidRPr="009B053A" w:rsidRDefault="00EB4002" w:rsidP="00EB4002">
            <w:pPr>
              <w:pStyle w:val="TAC"/>
              <w:rPr>
                <w:rFonts w:eastAsia="MS Mincho"/>
              </w:rPr>
            </w:pPr>
          </w:p>
        </w:tc>
      </w:tr>
      <w:tr w:rsidR="00EB4002" w:rsidRPr="009B053A" w14:paraId="7F76A66E" w14:textId="77777777" w:rsidTr="00E32E05">
        <w:trPr>
          <w:gridAfter w:val="1"/>
          <w:wAfter w:w="25" w:type="dxa"/>
        </w:trPr>
        <w:tc>
          <w:tcPr>
            <w:tcW w:w="648" w:type="dxa"/>
            <w:gridSpan w:val="3"/>
            <w:vMerge/>
            <w:tcBorders>
              <w:bottom w:val="single" w:sz="4" w:space="0" w:color="auto"/>
            </w:tcBorders>
            <w:vAlign w:val="center"/>
          </w:tcPr>
          <w:p w14:paraId="32E561A4"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4DFA673" w14:textId="56C486A1"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33014366" w14:textId="4C6DA62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52836DAE" w14:textId="258C13F1" w:rsidR="00EB4002" w:rsidRPr="009B053A" w:rsidRDefault="00EB4002" w:rsidP="00EB4002">
            <w:pPr>
              <w:pStyle w:val="TAC"/>
              <w:rPr>
                <w:rFonts w:eastAsia="MS Mincho"/>
              </w:rPr>
            </w:pPr>
            <w:r w:rsidRPr="009B053A">
              <w:rPr>
                <w:rFonts w:eastAsia="MS Mincho"/>
              </w:rPr>
              <w:t>10 MHz</w:t>
            </w:r>
          </w:p>
        </w:tc>
        <w:tc>
          <w:tcPr>
            <w:tcW w:w="1688" w:type="dxa"/>
            <w:gridSpan w:val="5"/>
            <w:tcBorders>
              <w:bottom w:val="single" w:sz="4" w:space="0" w:color="auto"/>
            </w:tcBorders>
            <w:vAlign w:val="center"/>
          </w:tcPr>
          <w:p w14:paraId="17138CF2" w14:textId="09E5BC00" w:rsidR="00EB4002" w:rsidRPr="009B053A" w:rsidRDefault="00EB4002" w:rsidP="00EB4002">
            <w:pPr>
              <w:pStyle w:val="TAC"/>
              <w:rPr>
                <w:rFonts w:eastAsia="MS Mincho"/>
              </w:rPr>
            </w:pPr>
            <w:r w:rsidRPr="009B053A">
              <w:rPr>
                <w:rFonts w:eastAsia="MS Mincho"/>
              </w:rPr>
              <w:t>All RBs / 0</w:t>
            </w:r>
          </w:p>
        </w:tc>
        <w:tc>
          <w:tcPr>
            <w:tcW w:w="1276" w:type="dxa"/>
            <w:gridSpan w:val="5"/>
            <w:tcBorders>
              <w:bottom w:val="single" w:sz="4" w:space="0" w:color="auto"/>
            </w:tcBorders>
            <w:vAlign w:val="center"/>
          </w:tcPr>
          <w:p w14:paraId="6412E67F" w14:textId="4D6A0F5C" w:rsidR="00EB4002" w:rsidRPr="009B053A" w:rsidRDefault="00EB4002" w:rsidP="00EB4002">
            <w:pPr>
              <w:pStyle w:val="TAC"/>
              <w:rPr>
                <w:rFonts w:eastAsia="MS Mincho"/>
              </w:rPr>
            </w:pPr>
            <w:r w:rsidRPr="009B053A">
              <w:t>DFT-s-OFDM QPSK</w:t>
            </w:r>
          </w:p>
        </w:tc>
        <w:tc>
          <w:tcPr>
            <w:tcW w:w="1271" w:type="dxa"/>
            <w:gridSpan w:val="4"/>
            <w:tcBorders>
              <w:bottom w:val="single" w:sz="4" w:space="0" w:color="auto"/>
            </w:tcBorders>
            <w:vAlign w:val="center"/>
          </w:tcPr>
          <w:p w14:paraId="44217406" w14:textId="78DC2192"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526CD482" w14:textId="3000E67C" w:rsidR="00EB4002" w:rsidRPr="009B053A" w:rsidRDefault="00EB4002" w:rsidP="00EB4002">
            <w:pPr>
              <w:pStyle w:val="TAC"/>
              <w:rPr>
                <w:rFonts w:eastAsia="MS Mincho"/>
              </w:rPr>
            </w:pPr>
            <w:r w:rsidRPr="009B053A">
              <w:rPr>
                <w:rFonts w:eastAsia="MS Mincho"/>
              </w:rPr>
              <w:t>40 MHz</w:t>
            </w:r>
          </w:p>
        </w:tc>
        <w:tc>
          <w:tcPr>
            <w:tcW w:w="1529" w:type="dxa"/>
            <w:gridSpan w:val="2"/>
            <w:tcBorders>
              <w:bottom w:val="single" w:sz="4" w:space="0" w:color="auto"/>
            </w:tcBorders>
            <w:vAlign w:val="center"/>
          </w:tcPr>
          <w:p w14:paraId="34216042" w14:textId="2D96F40C" w:rsidR="00EB4002" w:rsidRPr="009B053A" w:rsidRDefault="00EB4002" w:rsidP="00EB4002">
            <w:pPr>
              <w:pStyle w:val="TAC"/>
              <w:rPr>
                <w:rFonts w:eastAsia="MS Mincho"/>
              </w:rPr>
            </w:pPr>
            <w:r w:rsidRPr="009B053A">
              <w:rPr>
                <w:rFonts w:eastAsia="MS Mincho"/>
              </w:rPr>
              <w:t>All RBs / REFSENS_ENDC_3</w:t>
            </w:r>
          </w:p>
        </w:tc>
      </w:tr>
      <w:tr w:rsidR="00EB4002" w:rsidRPr="009B053A" w14:paraId="3B157B5D" w14:textId="77777777" w:rsidTr="00E32E05">
        <w:trPr>
          <w:gridAfter w:val="1"/>
          <w:wAfter w:w="25" w:type="dxa"/>
        </w:trPr>
        <w:tc>
          <w:tcPr>
            <w:tcW w:w="10123" w:type="dxa"/>
            <w:gridSpan w:val="40"/>
            <w:tcBorders>
              <w:bottom w:val="single" w:sz="4" w:space="0" w:color="auto"/>
            </w:tcBorders>
            <w:vAlign w:val="center"/>
          </w:tcPr>
          <w:p w14:paraId="5A70F936"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b/>
                <w:bCs/>
                <w:sz w:val="18"/>
              </w:rPr>
              <w:t>Test Settings for a DC_30A_n77A Configuration (PC2 and PC3)</w:t>
            </w:r>
          </w:p>
        </w:tc>
      </w:tr>
      <w:tr w:rsidR="00EB4002" w:rsidRPr="009B053A" w14:paraId="25A924B5" w14:textId="77777777" w:rsidTr="00E32E05">
        <w:trPr>
          <w:gridAfter w:val="1"/>
          <w:wAfter w:w="25" w:type="dxa"/>
        </w:trPr>
        <w:tc>
          <w:tcPr>
            <w:tcW w:w="648" w:type="dxa"/>
            <w:gridSpan w:val="3"/>
            <w:vMerge w:val="restart"/>
            <w:vAlign w:val="center"/>
          </w:tcPr>
          <w:p w14:paraId="422A6418"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1</w:t>
            </w:r>
            <w:r w:rsidRPr="009B053A">
              <w:rPr>
                <w:rFonts w:ascii="Arial" w:eastAsia="MS Mincho" w:hAnsi="Arial"/>
                <w:sz w:val="18"/>
                <w:vertAlign w:val="superscript"/>
              </w:rPr>
              <w:t>4</w:t>
            </w:r>
          </w:p>
        </w:tc>
        <w:tc>
          <w:tcPr>
            <w:tcW w:w="656" w:type="dxa"/>
            <w:tcBorders>
              <w:bottom w:val="single" w:sz="4" w:space="0" w:color="auto"/>
            </w:tcBorders>
            <w:vAlign w:val="center"/>
          </w:tcPr>
          <w:p w14:paraId="6F4EC73B"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30</w:t>
            </w:r>
          </w:p>
        </w:tc>
        <w:tc>
          <w:tcPr>
            <w:tcW w:w="914" w:type="dxa"/>
            <w:gridSpan w:val="6"/>
            <w:tcBorders>
              <w:bottom w:val="single" w:sz="4" w:space="0" w:color="auto"/>
            </w:tcBorders>
            <w:vAlign w:val="center"/>
          </w:tcPr>
          <w:p w14:paraId="3C3E0C75" w14:textId="77777777" w:rsidR="00EB4002" w:rsidRPr="009B053A" w:rsidRDefault="00EB4002" w:rsidP="00EB4002">
            <w:pPr>
              <w:pStyle w:val="TAC"/>
              <w:rPr>
                <w:rFonts w:eastAsia="MS Mincho"/>
              </w:rPr>
            </w:pPr>
            <w:r w:rsidRPr="009B053A">
              <w:rPr>
                <w:rFonts w:eastAsia="MS Mincho"/>
              </w:rPr>
              <w:t xml:space="preserve">UL </w:t>
            </w:r>
          </w:p>
          <w:p w14:paraId="3370BF3E"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2310</w:t>
            </w:r>
          </w:p>
        </w:tc>
        <w:tc>
          <w:tcPr>
            <w:tcW w:w="994" w:type="dxa"/>
            <w:gridSpan w:val="8"/>
            <w:tcBorders>
              <w:bottom w:val="single" w:sz="4" w:space="0" w:color="auto"/>
            </w:tcBorders>
            <w:vAlign w:val="center"/>
          </w:tcPr>
          <w:p w14:paraId="07658618" w14:textId="77777777" w:rsidR="00EB4002" w:rsidRPr="009B053A" w:rsidRDefault="00EB4002" w:rsidP="00EB4002">
            <w:pPr>
              <w:keepNext/>
              <w:keepLines/>
              <w:spacing w:after="0"/>
              <w:jc w:val="center"/>
              <w:rPr>
                <w:rFonts w:ascii="Arial" w:eastAsia="MS Mincho" w:hAnsi="Arial"/>
                <w:sz w:val="18"/>
              </w:rPr>
            </w:pPr>
          </w:p>
        </w:tc>
        <w:tc>
          <w:tcPr>
            <w:tcW w:w="1688" w:type="dxa"/>
            <w:gridSpan w:val="5"/>
            <w:tcBorders>
              <w:bottom w:val="single" w:sz="4" w:space="0" w:color="auto"/>
            </w:tcBorders>
            <w:vAlign w:val="center"/>
          </w:tcPr>
          <w:p w14:paraId="5CD5EEA7" w14:textId="77777777" w:rsidR="00EB4002" w:rsidRPr="009B053A" w:rsidRDefault="00EB4002" w:rsidP="00EB4002">
            <w:pPr>
              <w:keepNext/>
              <w:keepLines/>
              <w:spacing w:after="0"/>
              <w:jc w:val="center"/>
              <w:rPr>
                <w:rFonts w:ascii="Arial" w:eastAsia="MS Mincho" w:hAnsi="Arial"/>
                <w:sz w:val="18"/>
              </w:rPr>
            </w:pPr>
          </w:p>
        </w:tc>
        <w:tc>
          <w:tcPr>
            <w:tcW w:w="1276" w:type="dxa"/>
            <w:gridSpan w:val="5"/>
            <w:tcBorders>
              <w:bottom w:val="single" w:sz="4" w:space="0" w:color="auto"/>
            </w:tcBorders>
            <w:vAlign w:val="center"/>
          </w:tcPr>
          <w:p w14:paraId="163175C1"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n77</w:t>
            </w:r>
          </w:p>
        </w:tc>
        <w:tc>
          <w:tcPr>
            <w:tcW w:w="1271" w:type="dxa"/>
            <w:gridSpan w:val="4"/>
            <w:tcBorders>
              <w:bottom w:val="single" w:sz="4" w:space="0" w:color="auto"/>
            </w:tcBorders>
            <w:vAlign w:val="center"/>
          </w:tcPr>
          <w:p w14:paraId="027F34F9"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UL/DL 3487.5</w:t>
            </w:r>
          </w:p>
        </w:tc>
        <w:tc>
          <w:tcPr>
            <w:tcW w:w="1147" w:type="dxa"/>
            <w:gridSpan w:val="6"/>
            <w:tcBorders>
              <w:bottom w:val="single" w:sz="4" w:space="0" w:color="auto"/>
            </w:tcBorders>
            <w:vAlign w:val="center"/>
          </w:tcPr>
          <w:p w14:paraId="651FEF59" w14:textId="77777777" w:rsidR="00EB4002" w:rsidRPr="009B053A" w:rsidRDefault="00EB4002" w:rsidP="00EB4002">
            <w:pPr>
              <w:keepNext/>
              <w:keepLines/>
              <w:spacing w:after="0"/>
              <w:jc w:val="center"/>
              <w:rPr>
                <w:rFonts w:ascii="Arial" w:eastAsia="MS Mincho" w:hAnsi="Arial"/>
                <w:sz w:val="18"/>
              </w:rPr>
            </w:pPr>
          </w:p>
        </w:tc>
        <w:tc>
          <w:tcPr>
            <w:tcW w:w="1529" w:type="dxa"/>
            <w:gridSpan w:val="2"/>
            <w:tcBorders>
              <w:bottom w:val="single" w:sz="4" w:space="0" w:color="auto"/>
            </w:tcBorders>
            <w:vAlign w:val="center"/>
          </w:tcPr>
          <w:p w14:paraId="152E20B3" w14:textId="77777777" w:rsidR="00EB4002" w:rsidRPr="009B053A" w:rsidRDefault="00EB4002" w:rsidP="00EB4002">
            <w:pPr>
              <w:keepNext/>
              <w:keepLines/>
              <w:spacing w:after="0"/>
              <w:jc w:val="center"/>
              <w:rPr>
                <w:rFonts w:ascii="Arial" w:eastAsia="MS Mincho" w:hAnsi="Arial"/>
                <w:sz w:val="18"/>
              </w:rPr>
            </w:pPr>
          </w:p>
        </w:tc>
      </w:tr>
      <w:tr w:rsidR="00EB4002" w:rsidRPr="009B053A" w14:paraId="5299DF56" w14:textId="77777777" w:rsidTr="00E32E05">
        <w:trPr>
          <w:gridAfter w:val="1"/>
          <w:wAfter w:w="25" w:type="dxa"/>
        </w:trPr>
        <w:tc>
          <w:tcPr>
            <w:tcW w:w="648" w:type="dxa"/>
            <w:gridSpan w:val="3"/>
            <w:vMerge/>
            <w:tcBorders>
              <w:bottom w:val="single" w:sz="4" w:space="0" w:color="auto"/>
            </w:tcBorders>
            <w:vAlign w:val="center"/>
          </w:tcPr>
          <w:p w14:paraId="64F1F7A3" w14:textId="77777777" w:rsidR="00EB4002" w:rsidRPr="009B053A" w:rsidRDefault="00EB4002" w:rsidP="00EB4002">
            <w:pPr>
              <w:keepNext/>
              <w:keepLines/>
              <w:spacing w:after="0"/>
              <w:jc w:val="center"/>
              <w:rPr>
                <w:rFonts w:ascii="Arial" w:eastAsia="MS Mincho" w:hAnsi="Arial"/>
                <w:sz w:val="18"/>
              </w:rPr>
            </w:pPr>
          </w:p>
        </w:tc>
        <w:tc>
          <w:tcPr>
            <w:tcW w:w="656" w:type="dxa"/>
            <w:tcBorders>
              <w:bottom w:val="single" w:sz="4" w:space="0" w:color="auto"/>
            </w:tcBorders>
            <w:vAlign w:val="center"/>
          </w:tcPr>
          <w:p w14:paraId="31B617C9"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QPSK</w:t>
            </w:r>
          </w:p>
        </w:tc>
        <w:tc>
          <w:tcPr>
            <w:tcW w:w="914" w:type="dxa"/>
            <w:gridSpan w:val="6"/>
            <w:tcBorders>
              <w:bottom w:val="single" w:sz="4" w:space="0" w:color="auto"/>
            </w:tcBorders>
            <w:vAlign w:val="center"/>
          </w:tcPr>
          <w:p w14:paraId="31BB3F41"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QPSK</w:t>
            </w:r>
          </w:p>
        </w:tc>
        <w:tc>
          <w:tcPr>
            <w:tcW w:w="994" w:type="dxa"/>
            <w:gridSpan w:val="8"/>
            <w:tcBorders>
              <w:bottom w:val="single" w:sz="4" w:space="0" w:color="auto"/>
            </w:tcBorders>
            <w:vAlign w:val="center"/>
          </w:tcPr>
          <w:p w14:paraId="77767428"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5 MHz</w:t>
            </w:r>
          </w:p>
        </w:tc>
        <w:tc>
          <w:tcPr>
            <w:tcW w:w="1688" w:type="dxa"/>
            <w:gridSpan w:val="5"/>
            <w:tcBorders>
              <w:bottom w:val="single" w:sz="4" w:space="0" w:color="auto"/>
            </w:tcBorders>
            <w:vAlign w:val="center"/>
          </w:tcPr>
          <w:p w14:paraId="165310AE"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All RBs / REFSENS_ENDC_4</w:t>
            </w:r>
          </w:p>
        </w:tc>
        <w:tc>
          <w:tcPr>
            <w:tcW w:w="1276" w:type="dxa"/>
            <w:gridSpan w:val="5"/>
            <w:tcBorders>
              <w:bottom w:val="single" w:sz="4" w:space="0" w:color="auto"/>
            </w:tcBorders>
            <w:vAlign w:val="center"/>
          </w:tcPr>
          <w:p w14:paraId="0BB3974A"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CP-OFDM QPSK</w:t>
            </w:r>
          </w:p>
        </w:tc>
        <w:tc>
          <w:tcPr>
            <w:tcW w:w="1271" w:type="dxa"/>
            <w:gridSpan w:val="4"/>
            <w:tcBorders>
              <w:bottom w:val="single" w:sz="4" w:space="0" w:color="auto"/>
            </w:tcBorders>
            <w:vAlign w:val="center"/>
          </w:tcPr>
          <w:p w14:paraId="03BFAE94"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CP-OFDM QPSK</w:t>
            </w:r>
          </w:p>
        </w:tc>
        <w:tc>
          <w:tcPr>
            <w:tcW w:w="1147" w:type="dxa"/>
            <w:gridSpan w:val="6"/>
            <w:tcBorders>
              <w:bottom w:val="single" w:sz="4" w:space="0" w:color="auto"/>
            </w:tcBorders>
            <w:vAlign w:val="center"/>
          </w:tcPr>
          <w:p w14:paraId="6B991C2F"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10 MHz</w:t>
            </w:r>
          </w:p>
        </w:tc>
        <w:tc>
          <w:tcPr>
            <w:tcW w:w="1529" w:type="dxa"/>
            <w:gridSpan w:val="2"/>
            <w:tcBorders>
              <w:bottom w:val="single" w:sz="4" w:space="0" w:color="auto"/>
            </w:tcBorders>
            <w:vAlign w:val="center"/>
          </w:tcPr>
          <w:p w14:paraId="6BDB2EA8" w14:textId="77777777" w:rsidR="00EB4002" w:rsidRPr="009B053A" w:rsidRDefault="00EB4002" w:rsidP="00EB4002">
            <w:pPr>
              <w:keepNext/>
              <w:keepLines/>
              <w:spacing w:after="0"/>
              <w:jc w:val="center"/>
              <w:rPr>
                <w:rFonts w:ascii="Arial" w:eastAsia="MS Mincho" w:hAnsi="Arial"/>
                <w:sz w:val="18"/>
              </w:rPr>
            </w:pPr>
            <w:r w:rsidRPr="009B053A">
              <w:rPr>
                <w:rFonts w:ascii="Arial" w:eastAsia="MS Mincho" w:hAnsi="Arial"/>
                <w:sz w:val="18"/>
              </w:rPr>
              <w:t>All RBs / REFSENS_ENDC_4</w:t>
            </w:r>
          </w:p>
        </w:tc>
      </w:tr>
      <w:tr w:rsidR="00EB4002" w:rsidRPr="009B053A" w14:paraId="2863EB8E" w14:textId="77777777" w:rsidTr="00040D07">
        <w:trPr>
          <w:gridAfter w:val="1"/>
          <w:wAfter w:w="25" w:type="dxa"/>
          <w:ins w:id="8119" w:author="3520" w:date="2023-06-19T12:03:00Z"/>
        </w:trPr>
        <w:tc>
          <w:tcPr>
            <w:tcW w:w="10123" w:type="dxa"/>
            <w:gridSpan w:val="40"/>
            <w:tcBorders>
              <w:bottom w:val="single" w:sz="4" w:space="0" w:color="auto"/>
            </w:tcBorders>
            <w:vAlign w:val="center"/>
          </w:tcPr>
          <w:p w14:paraId="5F67B3A7" w14:textId="505C5E06" w:rsidR="00EB4002" w:rsidRPr="009B053A" w:rsidRDefault="00EB4002" w:rsidP="00EB4002">
            <w:pPr>
              <w:pStyle w:val="TAH"/>
              <w:rPr>
                <w:ins w:id="8120" w:author="3520" w:date="2023-06-19T12:03:00Z"/>
                <w:rFonts w:eastAsia="MS Mincho"/>
              </w:rPr>
            </w:pPr>
            <w:ins w:id="8121" w:author="3520" w:date="2023-06-19T12:05:00Z">
              <w:r w:rsidRPr="009B053A">
                <w:t xml:space="preserve">Test Settings for a </w:t>
              </w:r>
              <w:r w:rsidRPr="009B053A">
                <w:rPr>
                  <w:lang w:eastAsia="zh-TW"/>
                </w:rPr>
                <w:t>DC_</w:t>
              </w:r>
              <w:r>
                <w:rPr>
                  <w:lang w:eastAsia="zh-TW"/>
                </w:rPr>
                <w:t>38</w:t>
              </w:r>
              <w:r w:rsidRPr="009B053A">
                <w:rPr>
                  <w:lang w:eastAsia="zh-TW"/>
                </w:rPr>
                <w:t xml:space="preserve">A_n78A </w:t>
              </w:r>
              <w:r w:rsidRPr="009B053A">
                <w:t>Configuration</w:t>
              </w:r>
            </w:ins>
          </w:p>
        </w:tc>
      </w:tr>
      <w:tr w:rsidR="00EB4002" w:rsidRPr="009B053A" w14:paraId="13FE2A8F" w14:textId="77777777" w:rsidTr="007356D6">
        <w:trPr>
          <w:gridAfter w:val="1"/>
          <w:wAfter w:w="25" w:type="dxa"/>
          <w:ins w:id="8122" w:author="3520" w:date="2023-06-19T12:03:00Z"/>
        </w:trPr>
        <w:tc>
          <w:tcPr>
            <w:tcW w:w="648" w:type="dxa"/>
            <w:gridSpan w:val="3"/>
            <w:vMerge w:val="restart"/>
            <w:vAlign w:val="center"/>
          </w:tcPr>
          <w:p w14:paraId="43AF6F26" w14:textId="028FEFC3" w:rsidR="00EB4002" w:rsidRPr="009B053A" w:rsidRDefault="00EB4002" w:rsidP="00EB4002">
            <w:pPr>
              <w:pStyle w:val="TAC"/>
              <w:rPr>
                <w:ins w:id="8123" w:author="3520" w:date="2023-06-19T12:03:00Z"/>
                <w:rFonts w:eastAsia="MS Mincho"/>
              </w:rPr>
            </w:pPr>
            <w:ins w:id="8124" w:author="3520" w:date="2023-06-19T12:05:00Z">
              <w:r w:rsidRPr="009B053A">
                <w:t>1</w:t>
              </w:r>
              <w:r w:rsidRPr="009B053A">
                <w:rPr>
                  <w:vertAlign w:val="superscript"/>
                </w:rPr>
                <w:t>6</w:t>
              </w:r>
            </w:ins>
          </w:p>
        </w:tc>
        <w:tc>
          <w:tcPr>
            <w:tcW w:w="656" w:type="dxa"/>
            <w:tcBorders>
              <w:bottom w:val="single" w:sz="4" w:space="0" w:color="auto"/>
            </w:tcBorders>
            <w:vAlign w:val="center"/>
          </w:tcPr>
          <w:p w14:paraId="3C47DFFE" w14:textId="66EDCEAD" w:rsidR="00EB4002" w:rsidRPr="009B053A" w:rsidRDefault="00EB4002" w:rsidP="00EB4002">
            <w:pPr>
              <w:pStyle w:val="TAC"/>
              <w:rPr>
                <w:ins w:id="8125" w:author="3520" w:date="2023-06-19T12:03:00Z"/>
                <w:rFonts w:eastAsia="MS Mincho"/>
              </w:rPr>
            </w:pPr>
            <w:ins w:id="8126" w:author="3520" w:date="2023-06-19T12:05:00Z">
              <w:r w:rsidRPr="009B053A">
                <w:rPr>
                  <w:rFonts w:eastAsia="MS Mincho"/>
                </w:rPr>
                <w:t>3</w:t>
              </w:r>
              <w:r>
                <w:rPr>
                  <w:rFonts w:eastAsia="MS Mincho"/>
                </w:rPr>
                <w:t>8</w:t>
              </w:r>
            </w:ins>
          </w:p>
        </w:tc>
        <w:tc>
          <w:tcPr>
            <w:tcW w:w="914" w:type="dxa"/>
            <w:gridSpan w:val="6"/>
            <w:tcBorders>
              <w:bottom w:val="single" w:sz="4" w:space="0" w:color="auto"/>
            </w:tcBorders>
            <w:vAlign w:val="center"/>
          </w:tcPr>
          <w:p w14:paraId="2C68EF49" w14:textId="4C1E9D96" w:rsidR="00EB4002" w:rsidRPr="009B053A" w:rsidRDefault="00EB4002" w:rsidP="00EB4002">
            <w:pPr>
              <w:pStyle w:val="TAC"/>
              <w:rPr>
                <w:ins w:id="8127" w:author="3520" w:date="2023-06-19T12:03:00Z"/>
                <w:rFonts w:eastAsia="MS Mincho"/>
              </w:rPr>
            </w:pPr>
            <w:ins w:id="8128" w:author="3520" w:date="2023-06-19T12:05:00Z">
              <w:r>
                <w:rPr>
                  <w:rFonts w:eastAsia="MS Mincho"/>
                </w:rPr>
                <w:t>DL High</w:t>
              </w:r>
            </w:ins>
          </w:p>
        </w:tc>
        <w:tc>
          <w:tcPr>
            <w:tcW w:w="994" w:type="dxa"/>
            <w:gridSpan w:val="8"/>
            <w:tcBorders>
              <w:bottom w:val="single" w:sz="4" w:space="0" w:color="auto"/>
            </w:tcBorders>
            <w:vAlign w:val="center"/>
          </w:tcPr>
          <w:p w14:paraId="50B09F75" w14:textId="77777777" w:rsidR="00EB4002" w:rsidRPr="009B053A" w:rsidRDefault="00EB4002" w:rsidP="00EB4002">
            <w:pPr>
              <w:pStyle w:val="TAC"/>
              <w:rPr>
                <w:ins w:id="8129" w:author="3520" w:date="2023-06-19T12:03:00Z"/>
                <w:rFonts w:eastAsia="MS Mincho"/>
              </w:rPr>
            </w:pPr>
          </w:p>
        </w:tc>
        <w:tc>
          <w:tcPr>
            <w:tcW w:w="1688" w:type="dxa"/>
            <w:gridSpan w:val="5"/>
            <w:tcBorders>
              <w:bottom w:val="single" w:sz="4" w:space="0" w:color="auto"/>
            </w:tcBorders>
            <w:vAlign w:val="center"/>
          </w:tcPr>
          <w:p w14:paraId="22E2207A" w14:textId="77777777" w:rsidR="00EB4002" w:rsidRPr="009B053A" w:rsidRDefault="00EB4002" w:rsidP="00EB4002">
            <w:pPr>
              <w:pStyle w:val="TAC"/>
              <w:rPr>
                <w:ins w:id="8130" w:author="3520" w:date="2023-06-19T12:03:00Z"/>
                <w:rFonts w:eastAsia="MS Mincho"/>
              </w:rPr>
            </w:pPr>
          </w:p>
        </w:tc>
        <w:tc>
          <w:tcPr>
            <w:tcW w:w="1276" w:type="dxa"/>
            <w:gridSpan w:val="5"/>
            <w:tcBorders>
              <w:bottom w:val="single" w:sz="4" w:space="0" w:color="auto"/>
            </w:tcBorders>
            <w:vAlign w:val="center"/>
          </w:tcPr>
          <w:p w14:paraId="58049B0C" w14:textId="4D90730F" w:rsidR="00EB4002" w:rsidRPr="009B053A" w:rsidRDefault="00EB4002" w:rsidP="00EB4002">
            <w:pPr>
              <w:pStyle w:val="TAC"/>
              <w:rPr>
                <w:ins w:id="8131" w:author="3520" w:date="2023-06-19T12:03:00Z"/>
                <w:rFonts w:eastAsia="MS Mincho"/>
              </w:rPr>
            </w:pPr>
            <w:ins w:id="8132" w:author="3520" w:date="2023-06-19T12:05:00Z">
              <w:r>
                <w:rPr>
                  <w:rFonts w:eastAsia="MS Mincho"/>
                </w:rPr>
                <w:t>n78</w:t>
              </w:r>
            </w:ins>
          </w:p>
        </w:tc>
        <w:tc>
          <w:tcPr>
            <w:tcW w:w="1271" w:type="dxa"/>
            <w:gridSpan w:val="4"/>
            <w:tcBorders>
              <w:bottom w:val="single" w:sz="4" w:space="0" w:color="auto"/>
            </w:tcBorders>
            <w:vAlign w:val="center"/>
          </w:tcPr>
          <w:p w14:paraId="43BCF413" w14:textId="399AF20C" w:rsidR="00EB4002" w:rsidRPr="009B053A" w:rsidRDefault="00EB4002" w:rsidP="00EB4002">
            <w:pPr>
              <w:pStyle w:val="TAC"/>
              <w:rPr>
                <w:ins w:id="8133" w:author="3520" w:date="2023-06-19T12:03:00Z"/>
                <w:rFonts w:eastAsia="MS Mincho"/>
              </w:rPr>
            </w:pPr>
            <w:ins w:id="8134" w:author="3520" w:date="2023-06-19T12:05:00Z">
              <w:r>
                <w:rPr>
                  <w:rFonts w:eastAsia="MS Mincho"/>
                </w:rPr>
                <w:t>UL Low</w:t>
              </w:r>
            </w:ins>
          </w:p>
        </w:tc>
        <w:tc>
          <w:tcPr>
            <w:tcW w:w="1147" w:type="dxa"/>
            <w:gridSpan w:val="6"/>
            <w:tcBorders>
              <w:bottom w:val="single" w:sz="4" w:space="0" w:color="auto"/>
            </w:tcBorders>
            <w:vAlign w:val="center"/>
          </w:tcPr>
          <w:p w14:paraId="42EC5924" w14:textId="77777777" w:rsidR="00EB4002" w:rsidRPr="009B053A" w:rsidRDefault="00EB4002" w:rsidP="00EB4002">
            <w:pPr>
              <w:pStyle w:val="TAC"/>
              <w:rPr>
                <w:ins w:id="8135" w:author="3520" w:date="2023-06-19T12:03:00Z"/>
                <w:rFonts w:eastAsia="MS Mincho"/>
              </w:rPr>
            </w:pPr>
          </w:p>
        </w:tc>
        <w:tc>
          <w:tcPr>
            <w:tcW w:w="1529" w:type="dxa"/>
            <w:gridSpan w:val="2"/>
            <w:tcBorders>
              <w:bottom w:val="single" w:sz="4" w:space="0" w:color="auto"/>
            </w:tcBorders>
            <w:vAlign w:val="center"/>
          </w:tcPr>
          <w:p w14:paraId="00248490" w14:textId="77777777" w:rsidR="00EB4002" w:rsidRPr="009B053A" w:rsidRDefault="00EB4002" w:rsidP="00EB4002">
            <w:pPr>
              <w:pStyle w:val="TAC"/>
              <w:rPr>
                <w:ins w:id="8136" w:author="3520" w:date="2023-06-19T12:03:00Z"/>
                <w:rFonts w:eastAsia="MS Mincho"/>
              </w:rPr>
            </w:pPr>
          </w:p>
        </w:tc>
      </w:tr>
      <w:tr w:rsidR="00EB4002" w:rsidRPr="009B053A" w14:paraId="27BCC5CD" w14:textId="77777777" w:rsidTr="00E32E05">
        <w:trPr>
          <w:gridAfter w:val="1"/>
          <w:wAfter w:w="25" w:type="dxa"/>
          <w:ins w:id="8137" w:author="3520" w:date="2023-06-19T12:04:00Z"/>
        </w:trPr>
        <w:tc>
          <w:tcPr>
            <w:tcW w:w="648" w:type="dxa"/>
            <w:gridSpan w:val="3"/>
            <w:vMerge/>
            <w:tcBorders>
              <w:bottom w:val="single" w:sz="4" w:space="0" w:color="auto"/>
            </w:tcBorders>
            <w:vAlign w:val="center"/>
          </w:tcPr>
          <w:p w14:paraId="5B270200" w14:textId="77777777" w:rsidR="00EB4002" w:rsidRPr="009B053A" w:rsidRDefault="00EB4002" w:rsidP="00EB4002">
            <w:pPr>
              <w:pStyle w:val="TAC"/>
              <w:rPr>
                <w:ins w:id="8138" w:author="3520" w:date="2023-06-19T12:04:00Z"/>
                <w:rFonts w:eastAsia="MS Mincho"/>
              </w:rPr>
            </w:pPr>
          </w:p>
        </w:tc>
        <w:tc>
          <w:tcPr>
            <w:tcW w:w="656" w:type="dxa"/>
            <w:tcBorders>
              <w:bottom w:val="single" w:sz="4" w:space="0" w:color="auto"/>
            </w:tcBorders>
            <w:vAlign w:val="center"/>
          </w:tcPr>
          <w:p w14:paraId="02849378" w14:textId="084489E8" w:rsidR="00EB4002" w:rsidRPr="009B053A" w:rsidRDefault="00EB4002" w:rsidP="00EB4002">
            <w:pPr>
              <w:pStyle w:val="TAC"/>
              <w:rPr>
                <w:ins w:id="8139" w:author="3520" w:date="2023-06-19T12:04:00Z"/>
                <w:rFonts w:eastAsia="MS Mincho"/>
              </w:rPr>
            </w:pPr>
            <w:ins w:id="8140" w:author="3520" w:date="2023-06-19T12:05:00Z">
              <w:r w:rsidRPr="009B053A">
                <w:rPr>
                  <w:rFonts w:eastAsia="MS Mincho"/>
                </w:rPr>
                <w:t>N/A</w:t>
              </w:r>
            </w:ins>
          </w:p>
        </w:tc>
        <w:tc>
          <w:tcPr>
            <w:tcW w:w="914" w:type="dxa"/>
            <w:gridSpan w:val="6"/>
            <w:tcBorders>
              <w:bottom w:val="single" w:sz="4" w:space="0" w:color="auto"/>
            </w:tcBorders>
            <w:vAlign w:val="center"/>
          </w:tcPr>
          <w:p w14:paraId="331A116D" w14:textId="486B5110" w:rsidR="00EB4002" w:rsidRPr="009B053A" w:rsidRDefault="00EB4002" w:rsidP="00EB4002">
            <w:pPr>
              <w:pStyle w:val="TAC"/>
              <w:rPr>
                <w:ins w:id="8141" w:author="3520" w:date="2023-06-19T12:04:00Z"/>
                <w:rFonts w:eastAsia="MS Mincho"/>
              </w:rPr>
            </w:pPr>
            <w:ins w:id="8142" w:author="3520" w:date="2023-06-19T12:05:00Z">
              <w:r w:rsidRPr="009B053A">
                <w:rPr>
                  <w:rFonts w:eastAsia="MS Mincho"/>
                </w:rPr>
                <w:t>QPSK</w:t>
              </w:r>
            </w:ins>
          </w:p>
        </w:tc>
        <w:tc>
          <w:tcPr>
            <w:tcW w:w="994" w:type="dxa"/>
            <w:gridSpan w:val="8"/>
            <w:tcBorders>
              <w:bottom w:val="single" w:sz="4" w:space="0" w:color="auto"/>
            </w:tcBorders>
            <w:vAlign w:val="center"/>
          </w:tcPr>
          <w:p w14:paraId="0A1B4A3C" w14:textId="5811AD1A" w:rsidR="00EB4002" w:rsidRPr="009B053A" w:rsidRDefault="00EB4002" w:rsidP="00EB4002">
            <w:pPr>
              <w:pStyle w:val="TAC"/>
              <w:rPr>
                <w:ins w:id="8143" w:author="3520" w:date="2023-06-19T12:04:00Z"/>
                <w:rFonts w:eastAsia="MS Mincho"/>
              </w:rPr>
            </w:pPr>
            <w:ins w:id="8144" w:author="3520" w:date="2023-06-19T12:05:00Z">
              <w:r>
                <w:rPr>
                  <w:rFonts w:eastAsia="MS Mincho"/>
                </w:rPr>
                <w:t>10</w:t>
              </w:r>
              <w:r w:rsidRPr="009B053A">
                <w:rPr>
                  <w:rFonts w:eastAsia="MS Mincho"/>
                </w:rPr>
                <w:t xml:space="preserve"> MHz</w:t>
              </w:r>
            </w:ins>
          </w:p>
        </w:tc>
        <w:tc>
          <w:tcPr>
            <w:tcW w:w="1688" w:type="dxa"/>
            <w:gridSpan w:val="5"/>
            <w:tcBorders>
              <w:bottom w:val="single" w:sz="4" w:space="0" w:color="auto"/>
            </w:tcBorders>
            <w:vAlign w:val="center"/>
          </w:tcPr>
          <w:p w14:paraId="53FB9CCA" w14:textId="392A9391" w:rsidR="00EB4002" w:rsidRPr="009B053A" w:rsidRDefault="00EB4002" w:rsidP="00EB4002">
            <w:pPr>
              <w:pStyle w:val="TAC"/>
              <w:rPr>
                <w:ins w:id="8145" w:author="3520" w:date="2023-06-19T12:04:00Z"/>
                <w:rFonts w:eastAsia="MS Mincho"/>
              </w:rPr>
            </w:pPr>
            <w:ins w:id="8146" w:author="3520" w:date="2023-06-19T12:05:00Z">
              <w:r w:rsidRPr="009B053A">
                <w:rPr>
                  <w:rFonts w:eastAsia="MS Mincho"/>
                </w:rPr>
                <w:t>All RBs / 0</w:t>
              </w:r>
            </w:ins>
          </w:p>
        </w:tc>
        <w:tc>
          <w:tcPr>
            <w:tcW w:w="1276" w:type="dxa"/>
            <w:gridSpan w:val="5"/>
            <w:tcBorders>
              <w:bottom w:val="single" w:sz="4" w:space="0" w:color="auto"/>
            </w:tcBorders>
            <w:vAlign w:val="center"/>
          </w:tcPr>
          <w:p w14:paraId="76BAC5AD" w14:textId="316BE257" w:rsidR="00EB4002" w:rsidRPr="009B053A" w:rsidRDefault="00EB4002" w:rsidP="00EB4002">
            <w:pPr>
              <w:pStyle w:val="TAC"/>
              <w:rPr>
                <w:ins w:id="8147" w:author="3520" w:date="2023-06-19T12:04:00Z"/>
                <w:rFonts w:eastAsia="MS Mincho"/>
              </w:rPr>
            </w:pPr>
            <w:ins w:id="8148" w:author="3520" w:date="2023-06-19T12:05:00Z">
              <w:r w:rsidRPr="009B053A">
                <w:t>DFT-s-OFDM QPSK</w:t>
              </w:r>
            </w:ins>
          </w:p>
        </w:tc>
        <w:tc>
          <w:tcPr>
            <w:tcW w:w="1271" w:type="dxa"/>
            <w:gridSpan w:val="4"/>
            <w:tcBorders>
              <w:bottom w:val="single" w:sz="4" w:space="0" w:color="auto"/>
            </w:tcBorders>
            <w:vAlign w:val="center"/>
          </w:tcPr>
          <w:p w14:paraId="763E64F2" w14:textId="12D6F415" w:rsidR="00EB4002" w:rsidRPr="009B053A" w:rsidRDefault="00EB4002" w:rsidP="00EB4002">
            <w:pPr>
              <w:pStyle w:val="TAC"/>
              <w:rPr>
                <w:ins w:id="8149" w:author="3520" w:date="2023-06-19T12:04:00Z"/>
                <w:rFonts w:eastAsia="MS Mincho"/>
              </w:rPr>
            </w:pPr>
            <w:ins w:id="8150" w:author="3520" w:date="2023-06-19T12:05:00Z">
              <w:r w:rsidRPr="009B053A">
                <w:rPr>
                  <w:rFonts w:eastAsia="MS Mincho"/>
                </w:rPr>
                <w:t>CP-OFDM QPSK</w:t>
              </w:r>
            </w:ins>
          </w:p>
        </w:tc>
        <w:tc>
          <w:tcPr>
            <w:tcW w:w="1147" w:type="dxa"/>
            <w:gridSpan w:val="6"/>
            <w:tcBorders>
              <w:bottom w:val="single" w:sz="4" w:space="0" w:color="auto"/>
            </w:tcBorders>
            <w:vAlign w:val="center"/>
          </w:tcPr>
          <w:p w14:paraId="52B395B8" w14:textId="5B5E8040" w:rsidR="00EB4002" w:rsidRPr="009B053A" w:rsidRDefault="00EB4002" w:rsidP="00EB4002">
            <w:pPr>
              <w:pStyle w:val="TAC"/>
              <w:rPr>
                <w:ins w:id="8151" w:author="3520" w:date="2023-06-19T12:04:00Z"/>
                <w:rFonts w:eastAsia="MS Mincho"/>
              </w:rPr>
            </w:pPr>
            <w:ins w:id="8152" w:author="3520" w:date="2023-06-19T12:05:00Z">
              <w:r>
                <w:rPr>
                  <w:rFonts w:eastAsia="MS Mincho"/>
                </w:rPr>
                <w:t>20</w:t>
              </w:r>
              <w:r w:rsidRPr="009B053A">
                <w:rPr>
                  <w:rFonts w:eastAsia="MS Mincho"/>
                </w:rPr>
                <w:t xml:space="preserve"> MHz</w:t>
              </w:r>
            </w:ins>
          </w:p>
        </w:tc>
        <w:tc>
          <w:tcPr>
            <w:tcW w:w="1529" w:type="dxa"/>
            <w:gridSpan w:val="2"/>
            <w:tcBorders>
              <w:bottom w:val="single" w:sz="4" w:space="0" w:color="auto"/>
            </w:tcBorders>
            <w:vAlign w:val="center"/>
          </w:tcPr>
          <w:p w14:paraId="4E838CC8" w14:textId="536B010C" w:rsidR="00EB4002" w:rsidRPr="009B053A" w:rsidRDefault="00EB4002" w:rsidP="00EB4002">
            <w:pPr>
              <w:pStyle w:val="TAC"/>
              <w:rPr>
                <w:ins w:id="8153" w:author="3520" w:date="2023-06-19T12:04:00Z"/>
                <w:rFonts w:eastAsia="MS Mincho"/>
              </w:rPr>
            </w:pPr>
            <w:ins w:id="8154" w:author="3520" w:date="2023-06-19T12:05:00Z">
              <w:r w:rsidRPr="009B053A">
                <w:rPr>
                  <w:rFonts w:eastAsia="MS Mincho"/>
                </w:rPr>
                <w:t>All RBs / REFSENS_ENDC_3</w:t>
              </w:r>
            </w:ins>
          </w:p>
        </w:tc>
      </w:tr>
      <w:tr w:rsidR="00EB4002" w:rsidRPr="009B053A" w14:paraId="0413E95C" w14:textId="77777777" w:rsidTr="00E32E05">
        <w:trPr>
          <w:gridAfter w:val="1"/>
          <w:wAfter w:w="25" w:type="dxa"/>
          <w:ins w:id="8155" w:author="3520" w:date="2023-06-19T12:04:00Z"/>
        </w:trPr>
        <w:tc>
          <w:tcPr>
            <w:tcW w:w="648" w:type="dxa"/>
            <w:gridSpan w:val="3"/>
            <w:tcBorders>
              <w:bottom w:val="single" w:sz="4" w:space="0" w:color="auto"/>
            </w:tcBorders>
            <w:vAlign w:val="center"/>
          </w:tcPr>
          <w:p w14:paraId="4AE94C9E" w14:textId="77777777" w:rsidR="00EB4002" w:rsidRPr="009B053A" w:rsidRDefault="00EB4002" w:rsidP="00EB4002">
            <w:pPr>
              <w:keepNext/>
              <w:keepLines/>
              <w:spacing w:after="0"/>
              <w:jc w:val="center"/>
              <w:rPr>
                <w:ins w:id="8156" w:author="3520" w:date="2023-06-19T12:04:00Z"/>
                <w:rFonts w:ascii="Arial" w:eastAsia="MS Mincho" w:hAnsi="Arial"/>
                <w:sz w:val="18"/>
              </w:rPr>
            </w:pPr>
          </w:p>
        </w:tc>
        <w:tc>
          <w:tcPr>
            <w:tcW w:w="656" w:type="dxa"/>
            <w:tcBorders>
              <w:bottom w:val="single" w:sz="4" w:space="0" w:color="auto"/>
            </w:tcBorders>
            <w:vAlign w:val="center"/>
          </w:tcPr>
          <w:p w14:paraId="732D2C9A" w14:textId="77777777" w:rsidR="00EB4002" w:rsidRPr="009B053A" w:rsidRDefault="00EB4002" w:rsidP="00EB4002">
            <w:pPr>
              <w:keepNext/>
              <w:keepLines/>
              <w:spacing w:after="0"/>
              <w:jc w:val="center"/>
              <w:rPr>
                <w:ins w:id="8157" w:author="3520" w:date="2023-06-19T12:04:00Z"/>
                <w:rFonts w:ascii="Arial" w:eastAsia="MS Mincho" w:hAnsi="Arial"/>
                <w:sz w:val="18"/>
              </w:rPr>
            </w:pPr>
          </w:p>
        </w:tc>
        <w:tc>
          <w:tcPr>
            <w:tcW w:w="914" w:type="dxa"/>
            <w:gridSpan w:val="6"/>
            <w:tcBorders>
              <w:bottom w:val="single" w:sz="4" w:space="0" w:color="auto"/>
            </w:tcBorders>
            <w:vAlign w:val="center"/>
          </w:tcPr>
          <w:p w14:paraId="2714FCAB" w14:textId="77777777" w:rsidR="00EB4002" w:rsidRPr="009B053A" w:rsidRDefault="00EB4002" w:rsidP="00EB4002">
            <w:pPr>
              <w:keepNext/>
              <w:keepLines/>
              <w:spacing w:after="0"/>
              <w:jc w:val="center"/>
              <w:rPr>
                <w:ins w:id="8158" w:author="3520" w:date="2023-06-19T12:04:00Z"/>
                <w:rFonts w:ascii="Arial" w:eastAsia="MS Mincho" w:hAnsi="Arial"/>
                <w:sz w:val="18"/>
              </w:rPr>
            </w:pPr>
          </w:p>
        </w:tc>
        <w:tc>
          <w:tcPr>
            <w:tcW w:w="994" w:type="dxa"/>
            <w:gridSpan w:val="8"/>
            <w:tcBorders>
              <w:bottom w:val="single" w:sz="4" w:space="0" w:color="auto"/>
            </w:tcBorders>
            <w:vAlign w:val="center"/>
          </w:tcPr>
          <w:p w14:paraId="6B2DF52D" w14:textId="77777777" w:rsidR="00EB4002" w:rsidRPr="009B053A" w:rsidRDefault="00EB4002" w:rsidP="00EB4002">
            <w:pPr>
              <w:keepNext/>
              <w:keepLines/>
              <w:spacing w:after="0"/>
              <w:jc w:val="center"/>
              <w:rPr>
                <w:ins w:id="8159" w:author="3520" w:date="2023-06-19T12:04:00Z"/>
                <w:rFonts w:ascii="Arial" w:eastAsia="MS Mincho" w:hAnsi="Arial"/>
                <w:sz w:val="18"/>
              </w:rPr>
            </w:pPr>
          </w:p>
        </w:tc>
        <w:tc>
          <w:tcPr>
            <w:tcW w:w="1688" w:type="dxa"/>
            <w:gridSpan w:val="5"/>
            <w:tcBorders>
              <w:bottom w:val="single" w:sz="4" w:space="0" w:color="auto"/>
            </w:tcBorders>
            <w:vAlign w:val="center"/>
          </w:tcPr>
          <w:p w14:paraId="5D239D02" w14:textId="77777777" w:rsidR="00EB4002" w:rsidRPr="009B053A" w:rsidRDefault="00EB4002" w:rsidP="00EB4002">
            <w:pPr>
              <w:keepNext/>
              <w:keepLines/>
              <w:spacing w:after="0"/>
              <w:jc w:val="center"/>
              <w:rPr>
                <w:ins w:id="8160" w:author="3520" w:date="2023-06-19T12:04:00Z"/>
                <w:rFonts w:ascii="Arial" w:eastAsia="MS Mincho" w:hAnsi="Arial"/>
                <w:sz w:val="18"/>
              </w:rPr>
            </w:pPr>
          </w:p>
        </w:tc>
        <w:tc>
          <w:tcPr>
            <w:tcW w:w="1276" w:type="dxa"/>
            <w:gridSpan w:val="5"/>
            <w:tcBorders>
              <w:bottom w:val="single" w:sz="4" w:space="0" w:color="auto"/>
            </w:tcBorders>
            <w:vAlign w:val="center"/>
          </w:tcPr>
          <w:p w14:paraId="3A4B31AA" w14:textId="77777777" w:rsidR="00EB4002" w:rsidRPr="009B053A" w:rsidRDefault="00EB4002" w:rsidP="00EB4002">
            <w:pPr>
              <w:keepNext/>
              <w:keepLines/>
              <w:spacing w:after="0"/>
              <w:jc w:val="center"/>
              <w:rPr>
                <w:ins w:id="8161" w:author="3520" w:date="2023-06-19T12:04:00Z"/>
                <w:rFonts w:ascii="Arial" w:eastAsia="MS Mincho" w:hAnsi="Arial"/>
                <w:sz w:val="18"/>
              </w:rPr>
            </w:pPr>
          </w:p>
        </w:tc>
        <w:tc>
          <w:tcPr>
            <w:tcW w:w="1271" w:type="dxa"/>
            <w:gridSpan w:val="4"/>
            <w:tcBorders>
              <w:bottom w:val="single" w:sz="4" w:space="0" w:color="auto"/>
            </w:tcBorders>
            <w:vAlign w:val="center"/>
          </w:tcPr>
          <w:p w14:paraId="71BD1BB9" w14:textId="77777777" w:rsidR="00EB4002" w:rsidRPr="009B053A" w:rsidRDefault="00EB4002" w:rsidP="00EB4002">
            <w:pPr>
              <w:keepNext/>
              <w:keepLines/>
              <w:spacing w:after="0"/>
              <w:jc w:val="center"/>
              <w:rPr>
                <w:ins w:id="8162" w:author="3520" w:date="2023-06-19T12:04:00Z"/>
                <w:rFonts w:ascii="Arial" w:eastAsia="MS Mincho" w:hAnsi="Arial"/>
                <w:sz w:val="18"/>
              </w:rPr>
            </w:pPr>
          </w:p>
        </w:tc>
        <w:tc>
          <w:tcPr>
            <w:tcW w:w="1147" w:type="dxa"/>
            <w:gridSpan w:val="6"/>
            <w:tcBorders>
              <w:bottom w:val="single" w:sz="4" w:space="0" w:color="auto"/>
            </w:tcBorders>
            <w:vAlign w:val="center"/>
          </w:tcPr>
          <w:p w14:paraId="7EDD87A8" w14:textId="77777777" w:rsidR="00EB4002" w:rsidRPr="009B053A" w:rsidRDefault="00EB4002" w:rsidP="00EB4002">
            <w:pPr>
              <w:keepNext/>
              <w:keepLines/>
              <w:spacing w:after="0"/>
              <w:jc w:val="center"/>
              <w:rPr>
                <w:ins w:id="8163" w:author="3520" w:date="2023-06-19T12:04:00Z"/>
                <w:rFonts w:ascii="Arial" w:eastAsia="MS Mincho" w:hAnsi="Arial"/>
                <w:sz w:val="18"/>
              </w:rPr>
            </w:pPr>
          </w:p>
        </w:tc>
        <w:tc>
          <w:tcPr>
            <w:tcW w:w="1529" w:type="dxa"/>
            <w:gridSpan w:val="2"/>
            <w:tcBorders>
              <w:bottom w:val="single" w:sz="4" w:space="0" w:color="auto"/>
            </w:tcBorders>
            <w:vAlign w:val="center"/>
          </w:tcPr>
          <w:p w14:paraId="13AA3730" w14:textId="77777777" w:rsidR="00EB4002" w:rsidRPr="009B053A" w:rsidRDefault="00EB4002" w:rsidP="00EB4002">
            <w:pPr>
              <w:keepNext/>
              <w:keepLines/>
              <w:spacing w:after="0"/>
              <w:jc w:val="center"/>
              <w:rPr>
                <w:ins w:id="8164" w:author="3520" w:date="2023-06-19T12:04:00Z"/>
                <w:rFonts w:ascii="Arial" w:eastAsia="MS Mincho" w:hAnsi="Arial"/>
                <w:sz w:val="18"/>
              </w:rPr>
            </w:pPr>
          </w:p>
        </w:tc>
      </w:tr>
      <w:tr w:rsidR="00EB4002" w:rsidRPr="009B053A" w14:paraId="7E361BD2" w14:textId="77777777" w:rsidTr="00E32E05">
        <w:trPr>
          <w:gridAfter w:val="2"/>
          <w:wAfter w:w="35" w:type="dxa"/>
        </w:trPr>
        <w:tc>
          <w:tcPr>
            <w:tcW w:w="10113" w:type="dxa"/>
            <w:gridSpan w:val="39"/>
            <w:vAlign w:val="center"/>
          </w:tcPr>
          <w:p w14:paraId="62980CF6" w14:textId="0A2672BE" w:rsidR="00EB4002" w:rsidRPr="009B053A" w:rsidRDefault="00EB4002" w:rsidP="00EB4002">
            <w:pPr>
              <w:pStyle w:val="TAH"/>
              <w:rPr>
                <w:rFonts w:eastAsia="MS Mincho"/>
              </w:rPr>
            </w:pPr>
            <w:r w:rsidRPr="009B053A">
              <w:t xml:space="preserve">Test Settings for a </w:t>
            </w:r>
            <w:r w:rsidRPr="009B053A">
              <w:rPr>
                <w:lang w:eastAsia="zh-TW"/>
              </w:rPr>
              <w:t xml:space="preserve">DC_40A_n78A </w:t>
            </w:r>
            <w:r w:rsidRPr="009B053A">
              <w:t xml:space="preserve">Configuration </w:t>
            </w:r>
          </w:p>
        </w:tc>
      </w:tr>
      <w:tr w:rsidR="00EB4002" w:rsidRPr="009B053A" w14:paraId="2D4889E6" w14:textId="77777777" w:rsidTr="00E32E05">
        <w:trPr>
          <w:gridAfter w:val="2"/>
          <w:wAfter w:w="35" w:type="dxa"/>
        </w:trPr>
        <w:tc>
          <w:tcPr>
            <w:tcW w:w="648" w:type="dxa"/>
            <w:gridSpan w:val="3"/>
            <w:vMerge w:val="restart"/>
            <w:vAlign w:val="center"/>
          </w:tcPr>
          <w:p w14:paraId="7CD63B0D" w14:textId="77777777" w:rsidR="00EB4002" w:rsidRPr="009B053A" w:rsidRDefault="00EB4002" w:rsidP="00EB4002">
            <w:pPr>
              <w:pStyle w:val="TAC"/>
              <w:rPr>
                <w:rFonts w:eastAsia="MS Mincho"/>
              </w:rPr>
            </w:pPr>
            <w:r w:rsidRPr="009B053A">
              <w:rPr>
                <w:rFonts w:eastAsia="MS Mincho"/>
              </w:rPr>
              <w:t>1</w:t>
            </w:r>
            <w:r w:rsidRPr="009B053A">
              <w:rPr>
                <w:rFonts w:eastAsia="MS Mincho"/>
                <w:vertAlign w:val="superscript"/>
              </w:rPr>
              <w:t>5</w:t>
            </w:r>
          </w:p>
        </w:tc>
        <w:tc>
          <w:tcPr>
            <w:tcW w:w="656" w:type="dxa"/>
            <w:vAlign w:val="center"/>
          </w:tcPr>
          <w:p w14:paraId="41A453FD" w14:textId="77777777" w:rsidR="00EB4002" w:rsidRPr="009B053A" w:rsidRDefault="00EB4002" w:rsidP="00EB4002">
            <w:pPr>
              <w:pStyle w:val="TAC"/>
              <w:rPr>
                <w:rFonts w:eastAsia="MS Mincho"/>
              </w:rPr>
            </w:pPr>
            <w:r w:rsidRPr="009B053A">
              <w:rPr>
                <w:rFonts w:eastAsia="MS Mincho"/>
              </w:rPr>
              <w:t>40</w:t>
            </w:r>
          </w:p>
        </w:tc>
        <w:tc>
          <w:tcPr>
            <w:tcW w:w="914" w:type="dxa"/>
            <w:gridSpan w:val="6"/>
            <w:vAlign w:val="center"/>
          </w:tcPr>
          <w:p w14:paraId="5836EAE6" w14:textId="77777777" w:rsidR="00EB4002" w:rsidRPr="009B053A" w:rsidRDefault="00EB4002" w:rsidP="00EB4002">
            <w:pPr>
              <w:pStyle w:val="TAC"/>
              <w:rPr>
                <w:rFonts w:eastAsia="MS Mincho"/>
              </w:rPr>
            </w:pPr>
            <w:r w:rsidRPr="009B053A">
              <w:rPr>
                <w:rFonts w:eastAsia="MS Mincho"/>
              </w:rPr>
              <w:t>Mid</w:t>
            </w:r>
          </w:p>
        </w:tc>
        <w:tc>
          <w:tcPr>
            <w:tcW w:w="994" w:type="dxa"/>
            <w:gridSpan w:val="8"/>
            <w:vAlign w:val="center"/>
          </w:tcPr>
          <w:p w14:paraId="4DDE592A" w14:textId="4CD94159" w:rsidR="00EB4002" w:rsidRPr="009B053A" w:rsidRDefault="00EB4002" w:rsidP="00EB4002">
            <w:pPr>
              <w:pStyle w:val="TAC"/>
              <w:rPr>
                <w:rFonts w:eastAsia="MS Mincho"/>
              </w:rPr>
            </w:pPr>
          </w:p>
        </w:tc>
        <w:tc>
          <w:tcPr>
            <w:tcW w:w="1688" w:type="dxa"/>
            <w:gridSpan w:val="5"/>
            <w:vAlign w:val="center"/>
          </w:tcPr>
          <w:p w14:paraId="660F7167" w14:textId="45ACD5DD" w:rsidR="00EB4002" w:rsidRPr="009B053A" w:rsidRDefault="00EB4002" w:rsidP="00EB4002">
            <w:pPr>
              <w:pStyle w:val="TAC"/>
              <w:rPr>
                <w:rFonts w:eastAsia="MS Mincho"/>
              </w:rPr>
            </w:pPr>
          </w:p>
        </w:tc>
        <w:tc>
          <w:tcPr>
            <w:tcW w:w="1276" w:type="dxa"/>
            <w:gridSpan w:val="5"/>
            <w:vAlign w:val="center"/>
          </w:tcPr>
          <w:p w14:paraId="797E71C1" w14:textId="77777777" w:rsidR="00EB4002" w:rsidRPr="009B053A" w:rsidRDefault="00EB4002" w:rsidP="00EB4002">
            <w:pPr>
              <w:pStyle w:val="TAC"/>
              <w:rPr>
                <w:rFonts w:eastAsia="MS Mincho"/>
              </w:rPr>
            </w:pPr>
            <w:r w:rsidRPr="009B053A">
              <w:rPr>
                <w:rFonts w:eastAsia="MS Mincho"/>
              </w:rPr>
              <w:t>n78</w:t>
            </w:r>
          </w:p>
        </w:tc>
        <w:tc>
          <w:tcPr>
            <w:tcW w:w="1271" w:type="dxa"/>
            <w:gridSpan w:val="4"/>
            <w:vAlign w:val="center"/>
          </w:tcPr>
          <w:p w14:paraId="02DEE431" w14:textId="242009D6" w:rsidR="00EB4002" w:rsidRPr="009B053A" w:rsidRDefault="00EB4002" w:rsidP="00EB4002">
            <w:pPr>
              <w:pStyle w:val="TAC"/>
              <w:rPr>
                <w:rFonts w:eastAsia="MS Mincho"/>
              </w:rPr>
            </w:pPr>
            <w:r w:rsidRPr="009B053A">
              <w:rPr>
                <w:rFonts w:eastAsia="MS Mincho"/>
              </w:rPr>
              <w:t>UL/DL 3525</w:t>
            </w:r>
          </w:p>
        </w:tc>
        <w:tc>
          <w:tcPr>
            <w:tcW w:w="1147" w:type="dxa"/>
            <w:gridSpan w:val="6"/>
            <w:vAlign w:val="center"/>
          </w:tcPr>
          <w:p w14:paraId="3BE4CEA5" w14:textId="129553A8" w:rsidR="00EB4002" w:rsidRPr="009B053A" w:rsidRDefault="00EB4002" w:rsidP="00EB4002">
            <w:pPr>
              <w:pStyle w:val="TAC"/>
              <w:rPr>
                <w:rFonts w:eastAsia="MS Mincho"/>
              </w:rPr>
            </w:pPr>
          </w:p>
        </w:tc>
        <w:tc>
          <w:tcPr>
            <w:tcW w:w="1519" w:type="dxa"/>
            <w:vAlign w:val="center"/>
          </w:tcPr>
          <w:p w14:paraId="53D8552D" w14:textId="05B71BBE" w:rsidR="00EB4002" w:rsidRPr="009B053A" w:rsidRDefault="00EB4002" w:rsidP="00EB4002">
            <w:pPr>
              <w:pStyle w:val="TAC"/>
              <w:rPr>
                <w:rFonts w:eastAsia="MS Mincho"/>
              </w:rPr>
            </w:pPr>
          </w:p>
        </w:tc>
      </w:tr>
      <w:tr w:rsidR="00EB4002" w:rsidRPr="009B053A" w14:paraId="24A017E5" w14:textId="77777777" w:rsidTr="00E32E05">
        <w:trPr>
          <w:gridAfter w:val="2"/>
          <w:wAfter w:w="35" w:type="dxa"/>
        </w:trPr>
        <w:tc>
          <w:tcPr>
            <w:tcW w:w="648" w:type="dxa"/>
            <w:gridSpan w:val="3"/>
            <w:vMerge/>
            <w:tcBorders>
              <w:bottom w:val="single" w:sz="4" w:space="0" w:color="auto"/>
            </w:tcBorders>
            <w:vAlign w:val="center"/>
          </w:tcPr>
          <w:p w14:paraId="52DEFB45"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4F5A612E" w14:textId="59BAACE6"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594EF6C1"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455D2A2C"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2227AE95" w14:textId="6987D4E2" w:rsidR="00EB4002" w:rsidRPr="009B053A" w:rsidRDefault="00EB4002" w:rsidP="00EB4002">
            <w:pPr>
              <w:pStyle w:val="TAC"/>
              <w:rPr>
                <w:rFonts w:eastAsia="MS Mincho"/>
              </w:rPr>
            </w:pPr>
            <w:r w:rsidRPr="009B053A">
              <w:rPr>
                <w:lang w:eastAsia="zh-TW"/>
              </w:rPr>
              <w:t xml:space="preserve">All RBs / </w:t>
            </w:r>
            <w:r w:rsidRPr="009B053A">
              <w:rPr>
                <w:rFonts w:eastAsia="MS Mincho"/>
              </w:rPr>
              <w:t>0</w:t>
            </w:r>
          </w:p>
        </w:tc>
        <w:tc>
          <w:tcPr>
            <w:tcW w:w="1276" w:type="dxa"/>
            <w:gridSpan w:val="5"/>
            <w:tcBorders>
              <w:bottom w:val="single" w:sz="4" w:space="0" w:color="auto"/>
            </w:tcBorders>
            <w:vAlign w:val="center"/>
          </w:tcPr>
          <w:p w14:paraId="67614060" w14:textId="1AFEE06F" w:rsidR="00EB4002" w:rsidRPr="009B053A" w:rsidRDefault="00EB4002" w:rsidP="00EB4002">
            <w:pPr>
              <w:pStyle w:val="TAC"/>
              <w:rPr>
                <w:rFonts w:eastAsia="MS Mincho"/>
              </w:rPr>
            </w:pPr>
            <w:r w:rsidRPr="009B053A">
              <w:t>DFT-s-OFDM QPSK</w:t>
            </w:r>
          </w:p>
        </w:tc>
        <w:tc>
          <w:tcPr>
            <w:tcW w:w="1271" w:type="dxa"/>
            <w:gridSpan w:val="4"/>
            <w:tcBorders>
              <w:bottom w:val="single" w:sz="4" w:space="0" w:color="auto"/>
            </w:tcBorders>
            <w:vAlign w:val="center"/>
          </w:tcPr>
          <w:p w14:paraId="18EF9033"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397BA887" w14:textId="77777777" w:rsidR="00EB4002" w:rsidRPr="009B053A" w:rsidRDefault="00EB4002" w:rsidP="00EB4002">
            <w:pPr>
              <w:pStyle w:val="TAC"/>
              <w:rPr>
                <w:rFonts w:eastAsia="MS Mincho"/>
              </w:rPr>
            </w:pPr>
            <w:r w:rsidRPr="009B053A">
              <w:rPr>
                <w:rFonts w:eastAsia="MS Mincho"/>
              </w:rPr>
              <w:t>20 MHz</w:t>
            </w:r>
          </w:p>
        </w:tc>
        <w:tc>
          <w:tcPr>
            <w:tcW w:w="1519" w:type="dxa"/>
            <w:tcBorders>
              <w:bottom w:val="single" w:sz="4" w:space="0" w:color="auto"/>
            </w:tcBorders>
            <w:vAlign w:val="center"/>
          </w:tcPr>
          <w:p w14:paraId="57FD1F21" w14:textId="3EF4BF3E"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2</w:t>
            </w:r>
          </w:p>
        </w:tc>
      </w:tr>
      <w:tr w:rsidR="00EB4002" w:rsidRPr="009B053A" w14:paraId="381A4DF0" w14:textId="77777777" w:rsidTr="00E32E05">
        <w:trPr>
          <w:gridAfter w:val="2"/>
          <w:wAfter w:w="35" w:type="dxa"/>
        </w:trPr>
        <w:tc>
          <w:tcPr>
            <w:tcW w:w="648" w:type="dxa"/>
            <w:gridSpan w:val="3"/>
            <w:vMerge w:val="restart"/>
            <w:vAlign w:val="center"/>
          </w:tcPr>
          <w:p w14:paraId="2CC17D0A" w14:textId="1F16AEE4" w:rsidR="00EB4002" w:rsidRPr="009B053A" w:rsidRDefault="00EB4002" w:rsidP="00EB4002">
            <w:pPr>
              <w:pStyle w:val="TAC"/>
              <w:rPr>
                <w:rFonts w:eastAsia="MS Mincho"/>
              </w:rPr>
            </w:pPr>
            <w:r w:rsidRPr="009B053A">
              <w:rPr>
                <w:rFonts w:eastAsia="MS Mincho"/>
              </w:rPr>
              <w:t>2</w:t>
            </w:r>
            <w:r w:rsidRPr="009B053A">
              <w:rPr>
                <w:rFonts w:eastAsia="MS Mincho"/>
                <w:vertAlign w:val="superscript"/>
              </w:rPr>
              <w:t>,9</w:t>
            </w:r>
          </w:p>
        </w:tc>
        <w:tc>
          <w:tcPr>
            <w:tcW w:w="656" w:type="dxa"/>
            <w:vAlign w:val="center"/>
          </w:tcPr>
          <w:p w14:paraId="15E6C21A" w14:textId="77777777" w:rsidR="00EB4002" w:rsidRPr="009B053A" w:rsidRDefault="00EB4002" w:rsidP="00EB4002">
            <w:pPr>
              <w:pStyle w:val="TAC"/>
              <w:rPr>
                <w:rFonts w:eastAsia="MS Mincho"/>
              </w:rPr>
            </w:pPr>
            <w:r w:rsidRPr="009B053A">
              <w:rPr>
                <w:rFonts w:eastAsia="MS Mincho"/>
              </w:rPr>
              <w:t>40</w:t>
            </w:r>
          </w:p>
        </w:tc>
        <w:tc>
          <w:tcPr>
            <w:tcW w:w="914" w:type="dxa"/>
            <w:gridSpan w:val="6"/>
            <w:vAlign w:val="center"/>
          </w:tcPr>
          <w:p w14:paraId="50B10E46" w14:textId="77777777" w:rsidR="00EB4002" w:rsidRPr="009B053A" w:rsidRDefault="00EB4002" w:rsidP="00EB4002">
            <w:pPr>
              <w:pStyle w:val="TAC"/>
              <w:rPr>
                <w:rFonts w:eastAsia="MS Mincho"/>
              </w:rPr>
            </w:pPr>
            <w:r w:rsidRPr="009B053A">
              <w:rPr>
                <w:rFonts w:eastAsia="MS Mincho"/>
              </w:rPr>
              <w:t>Low</w:t>
            </w:r>
          </w:p>
        </w:tc>
        <w:tc>
          <w:tcPr>
            <w:tcW w:w="994" w:type="dxa"/>
            <w:gridSpan w:val="8"/>
            <w:vAlign w:val="center"/>
          </w:tcPr>
          <w:p w14:paraId="337D816D" w14:textId="5CAFF4FB" w:rsidR="00EB4002" w:rsidRPr="009B053A" w:rsidRDefault="00EB4002" w:rsidP="00EB4002">
            <w:pPr>
              <w:pStyle w:val="TAC"/>
              <w:rPr>
                <w:rFonts w:eastAsia="MS Mincho"/>
              </w:rPr>
            </w:pPr>
          </w:p>
        </w:tc>
        <w:tc>
          <w:tcPr>
            <w:tcW w:w="1688" w:type="dxa"/>
            <w:gridSpan w:val="5"/>
            <w:vAlign w:val="center"/>
          </w:tcPr>
          <w:p w14:paraId="70DAFEF2" w14:textId="65561A6C" w:rsidR="00EB4002" w:rsidRPr="009B053A" w:rsidRDefault="00EB4002" w:rsidP="00EB4002">
            <w:pPr>
              <w:pStyle w:val="TAC"/>
              <w:rPr>
                <w:rFonts w:eastAsia="MS Mincho"/>
              </w:rPr>
            </w:pPr>
          </w:p>
        </w:tc>
        <w:tc>
          <w:tcPr>
            <w:tcW w:w="1276" w:type="dxa"/>
            <w:gridSpan w:val="5"/>
            <w:vAlign w:val="center"/>
          </w:tcPr>
          <w:p w14:paraId="1C738DA4" w14:textId="77777777" w:rsidR="00EB4002" w:rsidRPr="009B053A" w:rsidRDefault="00EB4002" w:rsidP="00EB4002">
            <w:pPr>
              <w:pStyle w:val="TAC"/>
              <w:rPr>
                <w:rFonts w:eastAsia="MS Mincho"/>
              </w:rPr>
            </w:pPr>
            <w:r w:rsidRPr="009B053A">
              <w:rPr>
                <w:rFonts w:eastAsia="MS Mincho"/>
              </w:rPr>
              <w:t>n78</w:t>
            </w:r>
          </w:p>
        </w:tc>
        <w:tc>
          <w:tcPr>
            <w:tcW w:w="1271" w:type="dxa"/>
            <w:gridSpan w:val="4"/>
            <w:vAlign w:val="center"/>
          </w:tcPr>
          <w:p w14:paraId="180D8CA5" w14:textId="77777777" w:rsidR="00EB4002" w:rsidRPr="009B053A" w:rsidRDefault="00EB4002" w:rsidP="00EB4002">
            <w:pPr>
              <w:pStyle w:val="TAC"/>
              <w:rPr>
                <w:rFonts w:eastAsia="MS Mincho"/>
              </w:rPr>
            </w:pPr>
            <w:r w:rsidRPr="009B053A">
              <w:rPr>
                <w:rFonts w:eastAsia="MS Mincho"/>
              </w:rPr>
              <w:t>Mid</w:t>
            </w:r>
          </w:p>
        </w:tc>
        <w:tc>
          <w:tcPr>
            <w:tcW w:w="1147" w:type="dxa"/>
            <w:gridSpan w:val="6"/>
            <w:vAlign w:val="center"/>
          </w:tcPr>
          <w:p w14:paraId="5AD95508" w14:textId="334087E3" w:rsidR="00EB4002" w:rsidRPr="009B053A" w:rsidRDefault="00EB4002" w:rsidP="00EB4002">
            <w:pPr>
              <w:pStyle w:val="TAC"/>
              <w:rPr>
                <w:rFonts w:eastAsia="MS Mincho"/>
              </w:rPr>
            </w:pPr>
          </w:p>
        </w:tc>
        <w:tc>
          <w:tcPr>
            <w:tcW w:w="1519" w:type="dxa"/>
            <w:vAlign w:val="center"/>
          </w:tcPr>
          <w:p w14:paraId="5E9FEB7F" w14:textId="4DA9E375" w:rsidR="00EB4002" w:rsidRPr="009B053A" w:rsidRDefault="00EB4002" w:rsidP="00EB4002">
            <w:pPr>
              <w:pStyle w:val="TAC"/>
              <w:rPr>
                <w:rFonts w:eastAsia="MS Mincho"/>
              </w:rPr>
            </w:pPr>
          </w:p>
        </w:tc>
      </w:tr>
      <w:tr w:rsidR="00EB4002" w:rsidRPr="009B053A" w14:paraId="13386571" w14:textId="77777777" w:rsidTr="00E32E05">
        <w:trPr>
          <w:gridAfter w:val="2"/>
          <w:wAfter w:w="35" w:type="dxa"/>
        </w:trPr>
        <w:tc>
          <w:tcPr>
            <w:tcW w:w="648" w:type="dxa"/>
            <w:gridSpan w:val="3"/>
            <w:vMerge/>
            <w:tcBorders>
              <w:bottom w:val="single" w:sz="4" w:space="0" w:color="auto"/>
            </w:tcBorders>
            <w:vAlign w:val="center"/>
          </w:tcPr>
          <w:p w14:paraId="642CD21E"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685B240" w14:textId="4440265D" w:rsidR="00EB4002" w:rsidRPr="009B053A" w:rsidRDefault="00EB4002" w:rsidP="00EB4002">
            <w:pPr>
              <w:pStyle w:val="TAC"/>
              <w:rPr>
                <w:rFonts w:eastAsia="MS Mincho"/>
              </w:rPr>
            </w:pPr>
            <w:r w:rsidRPr="009B053A">
              <w:rPr>
                <w:rFonts w:eastAsia="MS Mincho"/>
              </w:rPr>
              <w:t>QPSK</w:t>
            </w:r>
          </w:p>
        </w:tc>
        <w:tc>
          <w:tcPr>
            <w:tcW w:w="914" w:type="dxa"/>
            <w:gridSpan w:val="6"/>
            <w:tcBorders>
              <w:bottom w:val="single" w:sz="4" w:space="0" w:color="auto"/>
            </w:tcBorders>
            <w:vAlign w:val="center"/>
          </w:tcPr>
          <w:p w14:paraId="7214038F"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04D97BA4"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2668EB44" w14:textId="6C0C86D6"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2</w:t>
            </w:r>
          </w:p>
        </w:tc>
        <w:tc>
          <w:tcPr>
            <w:tcW w:w="1276" w:type="dxa"/>
            <w:gridSpan w:val="5"/>
            <w:tcBorders>
              <w:bottom w:val="single" w:sz="4" w:space="0" w:color="auto"/>
            </w:tcBorders>
            <w:vAlign w:val="center"/>
          </w:tcPr>
          <w:p w14:paraId="22165B62" w14:textId="379DC3C4" w:rsidR="00EB4002" w:rsidRPr="009B053A" w:rsidRDefault="00EB4002" w:rsidP="00EB4002">
            <w:pPr>
              <w:pStyle w:val="TAC"/>
              <w:rPr>
                <w:rFonts w:eastAsia="MS Mincho"/>
              </w:rPr>
            </w:pPr>
            <w:bookmarkStart w:id="8165" w:name="_Hlk65091785"/>
            <w:r w:rsidRPr="009B053A">
              <w:t>DFT-s-OFDM QPSK</w:t>
            </w:r>
            <w:bookmarkEnd w:id="8165"/>
          </w:p>
        </w:tc>
        <w:tc>
          <w:tcPr>
            <w:tcW w:w="1271" w:type="dxa"/>
            <w:gridSpan w:val="4"/>
            <w:tcBorders>
              <w:bottom w:val="single" w:sz="4" w:space="0" w:color="auto"/>
            </w:tcBorders>
            <w:vAlign w:val="center"/>
          </w:tcPr>
          <w:p w14:paraId="4EBC839C"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3111DCAD"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154BACFF" w14:textId="3A6C1224" w:rsidR="00EB4002" w:rsidRPr="009B053A" w:rsidRDefault="00EB4002" w:rsidP="00EB4002">
            <w:pPr>
              <w:pStyle w:val="TAC"/>
              <w:rPr>
                <w:rFonts w:eastAsia="MS Mincho"/>
              </w:rPr>
            </w:pPr>
            <w:r w:rsidRPr="009B053A">
              <w:rPr>
                <w:lang w:eastAsia="zh-TW"/>
              </w:rPr>
              <w:t xml:space="preserve">All RBs / </w:t>
            </w:r>
            <w:r w:rsidRPr="009B053A">
              <w:rPr>
                <w:rFonts w:eastAsia="MS Mincho"/>
              </w:rPr>
              <w:t>REFSENS_ENDC_2</w:t>
            </w:r>
          </w:p>
        </w:tc>
      </w:tr>
      <w:tr w:rsidR="00EB4002" w:rsidRPr="009B053A" w14:paraId="7A7523AB" w14:textId="77777777" w:rsidTr="00E32E05">
        <w:trPr>
          <w:gridAfter w:val="2"/>
          <w:wAfter w:w="35" w:type="dxa"/>
        </w:trPr>
        <w:tc>
          <w:tcPr>
            <w:tcW w:w="10113" w:type="dxa"/>
            <w:gridSpan w:val="39"/>
            <w:tcBorders>
              <w:bottom w:val="single" w:sz="4" w:space="0" w:color="auto"/>
            </w:tcBorders>
            <w:vAlign w:val="center"/>
          </w:tcPr>
          <w:p w14:paraId="70FB799B" w14:textId="77777777" w:rsidR="00EB4002" w:rsidRPr="009B053A" w:rsidRDefault="00EB4002" w:rsidP="00EB4002">
            <w:pPr>
              <w:pStyle w:val="TAC"/>
              <w:rPr>
                <w:lang w:eastAsia="zh-TW"/>
              </w:rPr>
            </w:pPr>
            <w:r w:rsidRPr="009B053A">
              <w:rPr>
                <w:b/>
                <w:bCs/>
              </w:rPr>
              <w:t xml:space="preserve">Test Settings for a </w:t>
            </w:r>
            <w:r w:rsidRPr="009B053A">
              <w:rPr>
                <w:b/>
                <w:bCs/>
                <w:lang w:eastAsia="zh-TW"/>
              </w:rPr>
              <w:t xml:space="preserve">DC_41A_n77A/DC_41A_n78A </w:t>
            </w:r>
            <w:r w:rsidRPr="009B053A">
              <w:rPr>
                <w:b/>
                <w:bCs/>
              </w:rPr>
              <w:t>Configuration</w:t>
            </w:r>
          </w:p>
        </w:tc>
      </w:tr>
      <w:tr w:rsidR="00EB4002" w:rsidRPr="009B053A" w14:paraId="46A793DB" w14:textId="77777777" w:rsidTr="00E32E05">
        <w:trPr>
          <w:gridAfter w:val="2"/>
          <w:wAfter w:w="35" w:type="dxa"/>
        </w:trPr>
        <w:tc>
          <w:tcPr>
            <w:tcW w:w="648" w:type="dxa"/>
            <w:gridSpan w:val="3"/>
            <w:vMerge w:val="restart"/>
            <w:vAlign w:val="center"/>
          </w:tcPr>
          <w:p w14:paraId="7AE65AC4" w14:textId="77777777" w:rsidR="00EB4002" w:rsidRPr="009B053A" w:rsidRDefault="00EB4002" w:rsidP="00EB4002">
            <w:pPr>
              <w:pStyle w:val="TAC"/>
              <w:rPr>
                <w:rFonts w:eastAsia="MS Mincho"/>
              </w:rPr>
            </w:pPr>
            <w:r w:rsidRPr="009B053A">
              <w:t>1</w:t>
            </w:r>
            <w:r w:rsidRPr="009B053A">
              <w:rPr>
                <w:vertAlign w:val="superscript"/>
              </w:rPr>
              <w:t>5</w:t>
            </w:r>
          </w:p>
        </w:tc>
        <w:tc>
          <w:tcPr>
            <w:tcW w:w="656" w:type="dxa"/>
            <w:tcBorders>
              <w:bottom w:val="single" w:sz="4" w:space="0" w:color="auto"/>
            </w:tcBorders>
            <w:vAlign w:val="center"/>
          </w:tcPr>
          <w:p w14:paraId="723516F3" w14:textId="77777777" w:rsidR="00EB4002" w:rsidRPr="009B053A" w:rsidRDefault="00EB4002" w:rsidP="00EB4002">
            <w:pPr>
              <w:pStyle w:val="TAC"/>
              <w:rPr>
                <w:rFonts w:eastAsia="MS Mincho"/>
              </w:rPr>
            </w:pPr>
            <w:r w:rsidRPr="009B053A">
              <w:rPr>
                <w:rFonts w:eastAsia="MS Mincho"/>
              </w:rPr>
              <w:t>41</w:t>
            </w:r>
          </w:p>
        </w:tc>
        <w:tc>
          <w:tcPr>
            <w:tcW w:w="914" w:type="dxa"/>
            <w:gridSpan w:val="6"/>
            <w:tcBorders>
              <w:bottom w:val="single" w:sz="4" w:space="0" w:color="auto"/>
            </w:tcBorders>
            <w:vAlign w:val="center"/>
          </w:tcPr>
          <w:p w14:paraId="79BE4AF4" w14:textId="77777777" w:rsidR="00EB4002" w:rsidRPr="009B053A" w:rsidRDefault="00EB4002" w:rsidP="00EB4002">
            <w:pPr>
              <w:pStyle w:val="TAC"/>
              <w:rPr>
                <w:rFonts w:eastAsia="MS Mincho"/>
              </w:rPr>
            </w:pPr>
            <w:r w:rsidRPr="009B053A">
              <w:rPr>
                <w:rFonts w:eastAsia="MS Mincho"/>
              </w:rPr>
              <w:t>Low</w:t>
            </w:r>
          </w:p>
        </w:tc>
        <w:tc>
          <w:tcPr>
            <w:tcW w:w="994" w:type="dxa"/>
            <w:gridSpan w:val="8"/>
            <w:tcBorders>
              <w:bottom w:val="single" w:sz="4" w:space="0" w:color="auto"/>
            </w:tcBorders>
            <w:vAlign w:val="center"/>
          </w:tcPr>
          <w:p w14:paraId="144E7B63"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21E04B79"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34BC37E0" w14:textId="77777777" w:rsidR="00EB4002" w:rsidRPr="009B053A" w:rsidRDefault="00EB4002" w:rsidP="00EB4002">
            <w:pPr>
              <w:pStyle w:val="TAC"/>
            </w:pPr>
            <w:r w:rsidRPr="009B053A">
              <w:rPr>
                <w:rFonts w:eastAsia="MS Mincho"/>
              </w:rPr>
              <w:t>n77/n78</w:t>
            </w:r>
          </w:p>
        </w:tc>
        <w:tc>
          <w:tcPr>
            <w:tcW w:w="1271" w:type="dxa"/>
            <w:gridSpan w:val="4"/>
            <w:tcBorders>
              <w:bottom w:val="single" w:sz="4" w:space="0" w:color="auto"/>
            </w:tcBorders>
            <w:vAlign w:val="center"/>
          </w:tcPr>
          <w:p w14:paraId="33B85AD3" w14:textId="3583CE68" w:rsidR="00EB4002" w:rsidRPr="009B053A" w:rsidRDefault="00EB4002" w:rsidP="00EB4002">
            <w:pPr>
              <w:pStyle w:val="TAC"/>
              <w:rPr>
                <w:rFonts w:eastAsia="MS Mincho"/>
              </w:rPr>
            </w:pPr>
            <w:r w:rsidRPr="009B053A">
              <w:rPr>
                <w:rFonts w:eastAsia="MS Mincho"/>
              </w:rPr>
              <w:t>UL/DL 3750</w:t>
            </w:r>
          </w:p>
        </w:tc>
        <w:tc>
          <w:tcPr>
            <w:tcW w:w="1147" w:type="dxa"/>
            <w:gridSpan w:val="6"/>
            <w:tcBorders>
              <w:bottom w:val="single" w:sz="4" w:space="0" w:color="auto"/>
            </w:tcBorders>
            <w:vAlign w:val="center"/>
          </w:tcPr>
          <w:p w14:paraId="4281314F"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714D89AD" w14:textId="77777777" w:rsidR="00EB4002" w:rsidRPr="009B053A" w:rsidRDefault="00EB4002" w:rsidP="00EB4002">
            <w:pPr>
              <w:pStyle w:val="TAC"/>
              <w:rPr>
                <w:lang w:eastAsia="zh-TW"/>
              </w:rPr>
            </w:pPr>
          </w:p>
        </w:tc>
      </w:tr>
      <w:tr w:rsidR="00EB4002" w:rsidRPr="009B053A" w14:paraId="4096F596" w14:textId="77777777" w:rsidTr="00E32E05">
        <w:trPr>
          <w:gridAfter w:val="2"/>
          <w:wAfter w:w="35" w:type="dxa"/>
        </w:trPr>
        <w:tc>
          <w:tcPr>
            <w:tcW w:w="648" w:type="dxa"/>
            <w:gridSpan w:val="3"/>
            <w:vMerge/>
            <w:tcBorders>
              <w:bottom w:val="single" w:sz="4" w:space="0" w:color="auto"/>
            </w:tcBorders>
            <w:vAlign w:val="center"/>
          </w:tcPr>
          <w:p w14:paraId="25E00284"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1DCD4025" w14:textId="77777777"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66229C23"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58CCDC9B"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463803BE"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6DF47D44" w14:textId="77777777" w:rsidR="00EB4002" w:rsidRPr="009B053A" w:rsidRDefault="00EB4002" w:rsidP="00EB4002">
            <w:pPr>
              <w:pStyle w:val="TAC"/>
            </w:pPr>
            <w:r w:rsidRPr="009B053A">
              <w:t>DFT-s-OFDM QPSK</w:t>
            </w:r>
          </w:p>
        </w:tc>
        <w:tc>
          <w:tcPr>
            <w:tcW w:w="1271" w:type="dxa"/>
            <w:gridSpan w:val="4"/>
            <w:tcBorders>
              <w:bottom w:val="single" w:sz="4" w:space="0" w:color="auto"/>
            </w:tcBorders>
            <w:vAlign w:val="center"/>
          </w:tcPr>
          <w:p w14:paraId="57769376"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7B03F626"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6206F94D" w14:textId="77777777" w:rsidR="00EB4002" w:rsidRPr="009B053A" w:rsidRDefault="00EB4002" w:rsidP="00EB4002">
            <w:pPr>
              <w:pStyle w:val="TAC"/>
              <w:rPr>
                <w:lang w:eastAsia="zh-TW"/>
              </w:rPr>
            </w:pPr>
            <w:r w:rsidRPr="009B053A">
              <w:rPr>
                <w:rFonts w:eastAsia="MS Mincho"/>
              </w:rPr>
              <w:t>All RBs / REFSENS_ENDC_2</w:t>
            </w:r>
          </w:p>
        </w:tc>
      </w:tr>
      <w:tr w:rsidR="00EB4002" w:rsidRPr="009B053A" w14:paraId="1485AECD" w14:textId="77777777" w:rsidTr="00E32E05">
        <w:trPr>
          <w:gridAfter w:val="2"/>
          <w:wAfter w:w="35" w:type="dxa"/>
        </w:trPr>
        <w:tc>
          <w:tcPr>
            <w:tcW w:w="648" w:type="dxa"/>
            <w:gridSpan w:val="3"/>
            <w:vMerge w:val="restart"/>
            <w:vAlign w:val="center"/>
          </w:tcPr>
          <w:p w14:paraId="7A584392" w14:textId="77777777" w:rsidR="00EB4002" w:rsidRPr="009B053A" w:rsidRDefault="00EB4002" w:rsidP="00EB4002">
            <w:pPr>
              <w:pStyle w:val="TAC"/>
              <w:rPr>
                <w:rFonts w:eastAsia="MS Mincho"/>
              </w:rPr>
            </w:pPr>
            <w:r w:rsidRPr="009B053A">
              <w:t>2</w:t>
            </w:r>
            <w:r w:rsidRPr="009B053A">
              <w:rPr>
                <w:vertAlign w:val="superscript"/>
              </w:rPr>
              <w:t>6</w:t>
            </w:r>
          </w:p>
        </w:tc>
        <w:tc>
          <w:tcPr>
            <w:tcW w:w="656" w:type="dxa"/>
            <w:tcBorders>
              <w:bottom w:val="single" w:sz="4" w:space="0" w:color="auto"/>
            </w:tcBorders>
            <w:vAlign w:val="center"/>
          </w:tcPr>
          <w:p w14:paraId="27252E34" w14:textId="77777777" w:rsidR="00EB4002" w:rsidRPr="009B053A" w:rsidRDefault="00EB4002" w:rsidP="00EB4002">
            <w:pPr>
              <w:pStyle w:val="TAC"/>
              <w:rPr>
                <w:rFonts w:eastAsia="MS Mincho"/>
              </w:rPr>
            </w:pPr>
            <w:r w:rsidRPr="009B053A">
              <w:rPr>
                <w:rFonts w:eastAsia="MS Mincho"/>
              </w:rPr>
              <w:t>41</w:t>
            </w:r>
          </w:p>
        </w:tc>
        <w:tc>
          <w:tcPr>
            <w:tcW w:w="914" w:type="dxa"/>
            <w:gridSpan w:val="6"/>
            <w:tcBorders>
              <w:bottom w:val="single" w:sz="4" w:space="0" w:color="auto"/>
            </w:tcBorders>
            <w:vAlign w:val="center"/>
          </w:tcPr>
          <w:p w14:paraId="586A4599" w14:textId="77777777" w:rsidR="00EB4002" w:rsidRPr="009B053A" w:rsidRDefault="00EB4002" w:rsidP="00EB4002">
            <w:pPr>
              <w:pStyle w:val="TAC"/>
              <w:rPr>
                <w:rFonts w:eastAsia="MS Mincho"/>
              </w:rPr>
            </w:pPr>
            <w:r w:rsidRPr="009B053A">
              <w:rPr>
                <w:rFonts w:eastAsia="MS Mincho"/>
              </w:rPr>
              <w:t>High</w:t>
            </w:r>
          </w:p>
        </w:tc>
        <w:tc>
          <w:tcPr>
            <w:tcW w:w="994" w:type="dxa"/>
            <w:gridSpan w:val="8"/>
            <w:tcBorders>
              <w:bottom w:val="single" w:sz="4" w:space="0" w:color="auto"/>
            </w:tcBorders>
            <w:vAlign w:val="center"/>
          </w:tcPr>
          <w:p w14:paraId="7FFCEE12"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25463388"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1133C027" w14:textId="77777777" w:rsidR="00EB4002" w:rsidRPr="009B053A" w:rsidRDefault="00EB4002" w:rsidP="00EB4002">
            <w:pPr>
              <w:pStyle w:val="TAC"/>
            </w:pPr>
            <w:r w:rsidRPr="009B053A">
              <w:rPr>
                <w:rFonts w:eastAsia="MS Mincho"/>
              </w:rPr>
              <w:t>n77/n78</w:t>
            </w:r>
          </w:p>
        </w:tc>
        <w:tc>
          <w:tcPr>
            <w:tcW w:w="1271" w:type="dxa"/>
            <w:gridSpan w:val="4"/>
            <w:tcBorders>
              <w:bottom w:val="single" w:sz="4" w:space="0" w:color="auto"/>
            </w:tcBorders>
            <w:vAlign w:val="center"/>
          </w:tcPr>
          <w:p w14:paraId="095F402F" w14:textId="77777777" w:rsidR="00EB4002" w:rsidRPr="009B053A" w:rsidRDefault="00EB4002" w:rsidP="00EB4002">
            <w:pPr>
              <w:pStyle w:val="TAC"/>
              <w:rPr>
                <w:rFonts w:eastAsia="MS Mincho"/>
              </w:rPr>
            </w:pPr>
            <w:r w:rsidRPr="009B053A">
              <w:rPr>
                <w:rFonts w:eastAsia="MS Mincho"/>
              </w:rPr>
              <w:t>Low</w:t>
            </w:r>
          </w:p>
        </w:tc>
        <w:tc>
          <w:tcPr>
            <w:tcW w:w="1147" w:type="dxa"/>
            <w:gridSpan w:val="6"/>
            <w:tcBorders>
              <w:bottom w:val="single" w:sz="4" w:space="0" w:color="auto"/>
            </w:tcBorders>
            <w:vAlign w:val="center"/>
          </w:tcPr>
          <w:p w14:paraId="262DFE67"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4D857927" w14:textId="77777777" w:rsidR="00EB4002" w:rsidRPr="009B053A" w:rsidRDefault="00EB4002" w:rsidP="00EB4002">
            <w:pPr>
              <w:pStyle w:val="TAC"/>
              <w:rPr>
                <w:lang w:eastAsia="zh-TW"/>
              </w:rPr>
            </w:pPr>
          </w:p>
        </w:tc>
      </w:tr>
      <w:tr w:rsidR="00EB4002" w:rsidRPr="009B053A" w14:paraId="2C542980" w14:textId="77777777" w:rsidTr="00E32E05">
        <w:trPr>
          <w:gridAfter w:val="2"/>
          <w:wAfter w:w="35" w:type="dxa"/>
        </w:trPr>
        <w:tc>
          <w:tcPr>
            <w:tcW w:w="648" w:type="dxa"/>
            <w:gridSpan w:val="3"/>
            <w:vMerge/>
            <w:tcBorders>
              <w:bottom w:val="single" w:sz="4" w:space="0" w:color="auto"/>
            </w:tcBorders>
            <w:vAlign w:val="center"/>
          </w:tcPr>
          <w:p w14:paraId="678FBBF2"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102A2C14" w14:textId="77777777" w:rsidR="00EB4002" w:rsidRPr="009B053A" w:rsidRDefault="00EB4002" w:rsidP="00EB4002">
            <w:pPr>
              <w:pStyle w:val="TAC"/>
              <w:rPr>
                <w:rFonts w:eastAsia="MS Mincho"/>
              </w:rPr>
            </w:pPr>
            <w:r w:rsidRPr="009B053A">
              <w:rPr>
                <w:rFonts w:eastAsia="MS Mincho"/>
              </w:rPr>
              <w:t>N/A</w:t>
            </w:r>
          </w:p>
        </w:tc>
        <w:tc>
          <w:tcPr>
            <w:tcW w:w="914" w:type="dxa"/>
            <w:gridSpan w:val="6"/>
            <w:tcBorders>
              <w:bottom w:val="single" w:sz="4" w:space="0" w:color="auto"/>
            </w:tcBorders>
            <w:vAlign w:val="center"/>
          </w:tcPr>
          <w:p w14:paraId="3CE9A3BA" w14:textId="77777777" w:rsidR="00EB4002" w:rsidRPr="009B053A" w:rsidRDefault="00EB4002" w:rsidP="00EB4002">
            <w:pPr>
              <w:pStyle w:val="TAC"/>
              <w:rPr>
                <w:rFonts w:eastAsia="MS Mincho"/>
              </w:rPr>
            </w:pPr>
            <w:r w:rsidRPr="009B053A">
              <w:rPr>
                <w:rFonts w:eastAsia="MS Mincho"/>
              </w:rPr>
              <w:t>QPSK</w:t>
            </w:r>
          </w:p>
        </w:tc>
        <w:tc>
          <w:tcPr>
            <w:tcW w:w="994" w:type="dxa"/>
            <w:gridSpan w:val="8"/>
            <w:tcBorders>
              <w:bottom w:val="single" w:sz="4" w:space="0" w:color="auto"/>
            </w:tcBorders>
            <w:vAlign w:val="center"/>
          </w:tcPr>
          <w:p w14:paraId="6A3AF3B4" w14:textId="77777777" w:rsidR="00EB4002" w:rsidRPr="009B053A" w:rsidRDefault="00EB4002" w:rsidP="00EB4002">
            <w:pPr>
              <w:pStyle w:val="TAC"/>
              <w:rPr>
                <w:rFonts w:eastAsia="MS Mincho"/>
              </w:rPr>
            </w:pPr>
            <w:r w:rsidRPr="009B053A">
              <w:rPr>
                <w:rFonts w:eastAsia="MS Mincho"/>
              </w:rPr>
              <w:t>20 MHz</w:t>
            </w:r>
          </w:p>
        </w:tc>
        <w:tc>
          <w:tcPr>
            <w:tcW w:w="1688" w:type="dxa"/>
            <w:gridSpan w:val="5"/>
            <w:tcBorders>
              <w:bottom w:val="single" w:sz="4" w:space="0" w:color="auto"/>
            </w:tcBorders>
            <w:vAlign w:val="center"/>
          </w:tcPr>
          <w:p w14:paraId="72A43820" w14:textId="77777777" w:rsidR="00EB4002" w:rsidRPr="009B053A" w:rsidRDefault="00EB4002" w:rsidP="00EB4002">
            <w:pPr>
              <w:pStyle w:val="TAC"/>
              <w:rPr>
                <w:lang w:eastAsia="zh-TW"/>
              </w:rPr>
            </w:pPr>
            <w:r w:rsidRPr="009B053A">
              <w:rPr>
                <w:rFonts w:eastAsia="MS Mincho"/>
              </w:rPr>
              <w:t>All RBs / 0</w:t>
            </w:r>
          </w:p>
        </w:tc>
        <w:tc>
          <w:tcPr>
            <w:tcW w:w="1276" w:type="dxa"/>
            <w:gridSpan w:val="5"/>
            <w:tcBorders>
              <w:bottom w:val="single" w:sz="4" w:space="0" w:color="auto"/>
            </w:tcBorders>
            <w:vAlign w:val="center"/>
          </w:tcPr>
          <w:p w14:paraId="210A0782" w14:textId="77777777" w:rsidR="00EB4002" w:rsidRPr="009B053A" w:rsidRDefault="00EB4002" w:rsidP="00EB4002">
            <w:pPr>
              <w:pStyle w:val="TAC"/>
            </w:pPr>
            <w:r w:rsidRPr="009B053A">
              <w:t>DFT-s-OFDM QPSK</w:t>
            </w:r>
          </w:p>
        </w:tc>
        <w:tc>
          <w:tcPr>
            <w:tcW w:w="1271" w:type="dxa"/>
            <w:gridSpan w:val="4"/>
            <w:tcBorders>
              <w:bottom w:val="single" w:sz="4" w:space="0" w:color="auto"/>
            </w:tcBorders>
            <w:vAlign w:val="center"/>
          </w:tcPr>
          <w:p w14:paraId="18CEBEA6"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4E74B787" w14:textId="77777777" w:rsidR="00EB4002" w:rsidRPr="009B053A" w:rsidRDefault="00EB4002" w:rsidP="00EB4002">
            <w:pPr>
              <w:pStyle w:val="TAC"/>
              <w:rPr>
                <w:rFonts w:eastAsia="MS Mincho"/>
              </w:rPr>
            </w:pPr>
            <w:r w:rsidRPr="009B053A">
              <w:rPr>
                <w:rFonts w:eastAsia="MS Mincho"/>
              </w:rPr>
              <w:t>100 MHz</w:t>
            </w:r>
          </w:p>
        </w:tc>
        <w:tc>
          <w:tcPr>
            <w:tcW w:w="1519" w:type="dxa"/>
            <w:tcBorders>
              <w:bottom w:val="single" w:sz="4" w:space="0" w:color="auto"/>
            </w:tcBorders>
            <w:vAlign w:val="center"/>
          </w:tcPr>
          <w:p w14:paraId="6EB18BFC" w14:textId="77777777" w:rsidR="00EB4002" w:rsidRPr="009B053A" w:rsidRDefault="00EB4002" w:rsidP="00EB4002">
            <w:pPr>
              <w:pStyle w:val="TAC"/>
              <w:rPr>
                <w:lang w:eastAsia="zh-TW"/>
              </w:rPr>
            </w:pPr>
            <w:r w:rsidRPr="009B053A">
              <w:rPr>
                <w:rFonts w:eastAsia="MS Mincho"/>
              </w:rPr>
              <w:t>All RBs / REFSENS_ENDC_3</w:t>
            </w:r>
          </w:p>
        </w:tc>
      </w:tr>
      <w:tr w:rsidR="00EB4002" w:rsidRPr="009B053A" w14:paraId="15AE5978" w14:textId="77777777" w:rsidTr="00E32E05">
        <w:trPr>
          <w:gridAfter w:val="2"/>
          <w:wAfter w:w="35" w:type="dxa"/>
        </w:trPr>
        <w:tc>
          <w:tcPr>
            <w:tcW w:w="648" w:type="dxa"/>
            <w:gridSpan w:val="3"/>
            <w:vMerge w:val="restart"/>
            <w:vAlign w:val="center"/>
          </w:tcPr>
          <w:p w14:paraId="33C8DD28" w14:textId="77777777" w:rsidR="00EB4002" w:rsidRPr="009B053A" w:rsidRDefault="00EB4002" w:rsidP="00EB4002">
            <w:pPr>
              <w:pStyle w:val="TAC"/>
              <w:rPr>
                <w:rFonts w:eastAsia="MS Mincho"/>
              </w:rPr>
            </w:pPr>
            <w:r w:rsidRPr="009B053A">
              <w:t>3</w:t>
            </w:r>
            <w:r w:rsidRPr="009B053A">
              <w:rPr>
                <w:vertAlign w:val="superscript"/>
              </w:rPr>
              <w:t>6</w:t>
            </w:r>
          </w:p>
        </w:tc>
        <w:tc>
          <w:tcPr>
            <w:tcW w:w="656" w:type="dxa"/>
            <w:tcBorders>
              <w:bottom w:val="single" w:sz="4" w:space="0" w:color="auto"/>
            </w:tcBorders>
            <w:vAlign w:val="center"/>
          </w:tcPr>
          <w:p w14:paraId="3BD91036" w14:textId="77777777" w:rsidR="00EB4002" w:rsidRPr="009B053A" w:rsidRDefault="00EB4002" w:rsidP="00EB4002">
            <w:pPr>
              <w:pStyle w:val="TAC"/>
              <w:rPr>
                <w:rFonts w:eastAsia="MS Mincho"/>
              </w:rPr>
            </w:pPr>
            <w:r w:rsidRPr="009B053A">
              <w:rPr>
                <w:lang w:eastAsia="zh-CN"/>
              </w:rPr>
              <w:t>41</w:t>
            </w:r>
          </w:p>
        </w:tc>
        <w:tc>
          <w:tcPr>
            <w:tcW w:w="914" w:type="dxa"/>
            <w:gridSpan w:val="6"/>
            <w:tcBorders>
              <w:bottom w:val="single" w:sz="4" w:space="0" w:color="auto"/>
            </w:tcBorders>
            <w:vAlign w:val="center"/>
          </w:tcPr>
          <w:p w14:paraId="114FC8CD" w14:textId="77777777" w:rsidR="00EB4002" w:rsidRPr="009B053A" w:rsidRDefault="00EB4002" w:rsidP="00EB4002">
            <w:pPr>
              <w:pStyle w:val="TAC"/>
              <w:rPr>
                <w:rFonts w:eastAsia="MS Mincho"/>
              </w:rPr>
            </w:pPr>
            <w:r w:rsidRPr="009B053A">
              <w:rPr>
                <w:lang w:eastAsia="zh-CN"/>
              </w:rPr>
              <w:t>High</w:t>
            </w:r>
          </w:p>
        </w:tc>
        <w:tc>
          <w:tcPr>
            <w:tcW w:w="994" w:type="dxa"/>
            <w:gridSpan w:val="8"/>
            <w:tcBorders>
              <w:bottom w:val="single" w:sz="4" w:space="0" w:color="auto"/>
            </w:tcBorders>
            <w:vAlign w:val="center"/>
          </w:tcPr>
          <w:p w14:paraId="3CD72A81" w14:textId="77777777" w:rsidR="00EB4002" w:rsidRPr="009B053A" w:rsidRDefault="00EB4002" w:rsidP="00EB4002">
            <w:pPr>
              <w:pStyle w:val="TAC"/>
              <w:rPr>
                <w:rFonts w:eastAsia="MS Mincho"/>
              </w:rPr>
            </w:pPr>
          </w:p>
        </w:tc>
        <w:tc>
          <w:tcPr>
            <w:tcW w:w="1688" w:type="dxa"/>
            <w:gridSpan w:val="5"/>
            <w:tcBorders>
              <w:bottom w:val="single" w:sz="4" w:space="0" w:color="auto"/>
            </w:tcBorders>
            <w:vAlign w:val="center"/>
          </w:tcPr>
          <w:p w14:paraId="25865C06" w14:textId="77777777" w:rsidR="00EB4002" w:rsidRPr="009B053A" w:rsidRDefault="00EB4002" w:rsidP="00EB4002">
            <w:pPr>
              <w:pStyle w:val="TAC"/>
              <w:rPr>
                <w:lang w:eastAsia="zh-TW"/>
              </w:rPr>
            </w:pPr>
          </w:p>
        </w:tc>
        <w:tc>
          <w:tcPr>
            <w:tcW w:w="1276" w:type="dxa"/>
            <w:gridSpan w:val="5"/>
            <w:tcBorders>
              <w:bottom w:val="single" w:sz="4" w:space="0" w:color="auto"/>
            </w:tcBorders>
            <w:vAlign w:val="center"/>
          </w:tcPr>
          <w:p w14:paraId="2E851EC2" w14:textId="77777777" w:rsidR="00EB4002" w:rsidRPr="009B053A" w:rsidRDefault="00EB4002" w:rsidP="00EB4002">
            <w:pPr>
              <w:pStyle w:val="TAC"/>
            </w:pPr>
            <w:r w:rsidRPr="009B053A">
              <w:rPr>
                <w:rFonts w:eastAsia="MS Mincho"/>
              </w:rPr>
              <w:t>n77/n78</w:t>
            </w:r>
          </w:p>
        </w:tc>
        <w:tc>
          <w:tcPr>
            <w:tcW w:w="1271" w:type="dxa"/>
            <w:gridSpan w:val="4"/>
            <w:tcBorders>
              <w:bottom w:val="single" w:sz="4" w:space="0" w:color="auto"/>
            </w:tcBorders>
            <w:vAlign w:val="center"/>
          </w:tcPr>
          <w:p w14:paraId="43F9C461" w14:textId="77777777" w:rsidR="00EB4002" w:rsidRPr="009B053A" w:rsidRDefault="00EB4002" w:rsidP="00EB4002">
            <w:pPr>
              <w:pStyle w:val="TAC"/>
              <w:rPr>
                <w:rFonts w:eastAsia="MS Mincho"/>
              </w:rPr>
            </w:pPr>
            <w:r w:rsidRPr="009B053A">
              <w:rPr>
                <w:lang w:eastAsia="zh-CN"/>
              </w:rPr>
              <w:t>Low</w:t>
            </w:r>
          </w:p>
        </w:tc>
        <w:tc>
          <w:tcPr>
            <w:tcW w:w="1147" w:type="dxa"/>
            <w:gridSpan w:val="6"/>
            <w:tcBorders>
              <w:bottom w:val="single" w:sz="4" w:space="0" w:color="auto"/>
            </w:tcBorders>
            <w:vAlign w:val="center"/>
          </w:tcPr>
          <w:p w14:paraId="5FEF9727" w14:textId="77777777" w:rsidR="00EB4002" w:rsidRPr="009B053A" w:rsidRDefault="00EB4002" w:rsidP="00EB4002">
            <w:pPr>
              <w:pStyle w:val="TAC"/>
              <w:rPr>
                <w:rFonts w:eastAsia="MS Mincho"/>
              </w:rPr>
            </w:pPr>
          </w:p>
        </w:tc>
        <w:tc>
          <w:tcPr>
            <w:tcW w:w="1519" w:type="dxa"/>
            <w:tcBorders>
              <w:bottom w:val="single" w:sz="4" w:space="0" w:color="auto"/>
            </w:tcBorders>
            <w:vAlign w:val="center"/>
          </w:tcPr>
          <w:p w14:paraId="05868BD0" w14:textId="77777777" w:rsidR="00EB4002" w:rsidRPr="009B053A" w:rsidRDefault="00EB4002" w:rsidP="00EB4002">
            <w:pPr>
              <w:pStyle w:val="TAC"/>
              <w:rPr>
                <w:lang w:eastAsia="zh-TW"/>
              </w:rPr>
            </w:pPr>
          </w:p>
        </w:tc>
      </w:tr>
      <w:tr w:rsidR="00EB4002" w:rsidRPr="009B053A" w14:paraId="57658F74" w14:textId="77777777" w:rsidTr="00E32E05">
        <w:trPr>
          <w:gridAfter w:val="2"/>
          <w:wAfter w:w="35" w:type="dxa"/>
        </w:trPr>
        <w:tc>
          <w:tcPr>
            <w:tcW w:w="648" w:type="dxa"/>
            <w:gridSpan w:val="3"/>
            <w:vMerge/>
            <w:tcBorders>
              <w:bottom w:val="single" w:sz="4" w:space="0" w:color="auto"/>
            </w:tcBorders>
            <w:vAlign w:val="center"/>
          </w:tcPr>
          <w:p w14:paraId="5CAB1F31" w14:textId="77777777" w:rsidR="00EB4002" w:rsidRPr="009B053A" w:rsidRDefault="00EB4002" w:rsidP="00EB4002">
            <w:pPr>
              <w:pStyle w:val="TAC"/>
              <w:rPr>
                <w:rFonts w:eastAsia="MS Mincho"/>
              </w:rPr>
            </w:pPr>
          </w:p>
        </w:tc>
        <w:tc>
          <w:tcPr>
            <w:tcW w:w="656" w:type="dxa"/>
            <w:tcBorders>
              <w:bottom w:val="single" w:sz="4" w:space="0" w:color="auto"/>
            </w:tcBorders>
            <w:vAlign w:val="center"/>
          </w:tcPr>
          <w:p w14:paraId="2BD88966" w14:textId="77777777" w:rsidR="00EB4002" w:rsidRPr="009B053A" w:rsidRDefault="00EB4002" w:rsidP="00EB4002">
            <w:pPr>
              <w:pStyle w:val="TAC"/>
              <w:rPr>
                <w:rFonts w:eastAsia="MS Mincho"/>
              </w:rPr>
            </w:pPr>
            <w:r w:rsidRPr="009B053A">
              <w:rPr>
                <w:lang w:eastAsia="zh-CN"/>
              </w:rPr>
              <w:t>QPSK</w:t>
            </w:r>
          </w:p>
        </w:tc>
        <w:tc>
          <w:tcPr>
            <w:tcW w:w="914" w:type="dxa"/>
            <w:gridSpan w:val="6"/>
            <w:tcBorders>
              <w:bottom w:val="single" w:sz="4" w:space="0" w:color="auto"/>
            </w:tcBorders>
            <w:vAlign w:val="center"/>
          </w:tcPr>
          <w:p w14:paraId="2D1BC56E" w14:textId="77777777" w:rsidR="00EB4002" w:rsidRPr="009B053A" w:rsidRDefault="00EB4002" w:rsidP="00EB4002">
            <w:pPr>
              <w:pStyle w:val="TAC"/>
              <w:rPr>
                <w:rFonts w:eastAsia="MS Mincho"/>
              </w:rPr>
            </w:pPr>
            <w:r w:rsidRPr="009B053A">
              <w:rPr>
                <w:lang w:eastAsia="zh-CN"/>
              </w:rPr>
              <w:t>QPSK</w:t>
            </w:r>
          </w:p>
        </w:tc>
        <w:tc>
          <w:tcPr>
            <w:tcW w:w="994" w:type="dxa"/>
            <w:gridSpan w:val="8"/>
            <w:tcBorders>
              <w:bottom w:val="single" w:sz="4" w:space="0" w:color="auto"/>
            </w:tcBorders>
            <w:vAlign w:val="center"/>
          </w:tcPr>
          <w:p w14:paraId="1D71C95B" w14:textId="77777777" w:rsidR="00EB4002" w:rsidRPr="009B053A" w:rsidRDefault="00EB4002" w:rsidP="00EB4002">
            <w:pPr>
              <w:pStyle w:val="TAC"/>
              <w:rPr>
                <w:rFonts w:eastAsia="MS Mincho"/>
              </w:rPr>
            </w:pPr>
            <w:r w:rsidRPr="009B053A">
              <w:rPr>
                <w:lang w:eastAsia="zh-CN"/>
              </w:rPr>
              <w:t>20MHz</w:t>
            </w:r>
          </w:p>
        </w:tc>
        <w:tc>
          <w:tcPr>
            <w:tcW w:w="1688" w:type="dxa"/>
            <w:gridSpan w:val="5"/>
            <w:tcBorders>
              <w:bottom w:val="single" w:sz="4" w:space="0" w:color="auto"/>
            </w:tcBorders>
            <w:vAlign w:val="center"/>
          </w:tcPr>
          <w:p w14:paraId="31466AF9" w14:textId="77777777" w:rsidR="00EB4002" w:rsidRPr="009B053A" w:rsidRDefault="00EB4002" w:rsidP="00EB4002">
            <w:pPr>
              <w:pStyle w:val="TAC"/>
              <w:rPr>
                <w:lang w:eastAsia="zh-TW"/>
              </w:rPr>
            </w:pPr>
            <w:r w:rsidRPr="009B053A">
              <w:rPr>
                <w:rFonts w:eastAsia="MS Mincho"/>
              </w:rPr>
              <w:t>All RBs / REFSENS_ENDC_3</w:t>
            </w:r>
          </w:p>
        </w:tc>
        <w:tc>
          <w:tcPr>
            <w:tcW w:w="1276" w:type="dxa"/>
            <w:gridSpan w:val="5"/>
            <w:tcBorders>
              <w:bottom w:val="single" w:sz="4" w:space="0" w:color="auto"/>
            </w:tcBorders>
            <w:vAlign w:val="center"/>
          </w:tcPr>
          <w:p w14:paraId="75828DCC" w14:textId="77777777" w:rsidR="00EB4002" w:rsidRPr="009B053A" w:rsidRDefault="00EB4002" w:rsidP="00EB4002">
            <w:pPr>
              <w:pStyle w:val="TAC"/>
            </w:pPr>
            <w:r w:rsidRPr="009B053A">
              <w:rPr>
                <w:rFonts w:eastAsia="MS Mincho"/>
              </w:rPr>
              <w:t>N/A</w:t>
            </w:r>
          </w:p>
        </w:tc>
        <w:tc>
          <w:tcPr>
            <w:tcW w:w="1271" w:type="dxa"/>
            <w:gridSpan w:val="4"/>
            <w:tcBorders>
              <w:bottom w:val="single" w:sz="4" w:space="0" w:color="auto"/>
            </w:tcBorders>
            <w:vAlign w:val="center"/>
          </w:tcPr>
          <w:p w14:paraId="2C86C5EB"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bottom w:val="single" w:sz="4" w:space="0" w:color="auto"/>
            </w:tcBorders>
            <w:vAlign w:val="center"/>
          </w:tcPr>
          <w:p w14:paraId="4963971F" w14:textId="77777777" w:rsidR="00EB4002" w:rsidRPr="009B053A" w:rsidRDefault="00EB4002" w:rsidP="00EB4002">
            <w:pPr>
              <w:pStyle w:val="TAC"/>
              <w:rPr>
                <w:rFonts w:eastAsia="MS Mincho"/>
              </w:rPr>
            </w:pPr>
            <w:r w:rsidRPr="009B053A">
              <w:rPr>
                <w:lang w:eastAsia="zh-CN"/>
              </w:rPr>
              <w:t>100 MHz</w:t>
            </w:r>
          </w:p>
        </w:tc>
        <w:tc>
          <w:tcPr>
            <w:tcW w:w="1519" w:type="dxa"/>
            <w:tcBorders>
              <w:bottom w:val="single" w:sz="4" w:space="0" w:color="auto"/>
            </w:tcBorders>
            <w:vAlign w:val="center"/>
          </w:tcPr>
          <w:p w14:paraId="0CA9566F" w14:textId="77777777" w:rsidR="00EB4002" w:rsidRPr="009B053A" w:rsidRDefault="00EB4002" w:rsidP="00EB4002">
            <w:pPr>
              <w:pStyle w:val="TAC"/>
              <w:rPr>
                <w:lang w:eastAsia="zh-TW"/>
              </w:rPr>
            </w:pPr>
            <w:r w:rsidRPr="009B053A">
              <w:rPr>
                <w:rFonts w:eastAsia="MS Mincho"/>
              </w:rPr>
              <w:t>All RBs / 0</w:t>
            </w:r>
          </w:p>
        </w:tc>
      </w:tr>
      <w:tr w:rsidR="00EB4002" w:rsidRPr="009B053A" w14:paraId="6D9F4CE2" w14:textId="77777777" w:rsidTr="00E32E05">
        <w:trPr>
          <w:gridAfter w:val="1"/>
          <w:wAfter w:w="25" w:type="dxa"/>
        </w:trPr>
        <w:tc>
          <w:tcPr>
            <w:tcW w:w="10123" w:type="dxa"/>
            <w:gridSpan w:val="40"/>
            <w:tcBorders>
              <w:top w:val="single" w:sz="4" w:space="0" w:color="auto"/>
              <w:left w:val="single" w:sz="4" w:space="0" w:color="auto"/>
              <w:bottom w:val="single" w:sz="4" w:space="0" w:color="auto"/>
              <w:right w:val="single" w:sz="4" w:space="0" w:color="auto"/>
            </w:tcBorders>
            <w:vAlign w:val="center"/>
            <w:hideMark/>
          </w:tcPr>
          <w:p w14:paraId="1B42D2D7" w14:textId="77777777" w:rsidR="00EB4002" w:rsidRPr="009B053A" w:rsidRDefault="00EB4002" w:rsidP="00EB4002">
            <w:pPr>
              <w:pStyle w:val="TAC"/>
              <w:rPr>
                <w:b/>
                <w:bCs/>
                <w:lang w:eastAsia="zh-TW"/>
              </w:rPr>
            </w:pPr>
            <w:r w:rsidRPr="009B053A">
              <w:rPr>
                <w:b/>
                <w:bCs/>
              </w:rPr>
              <w:t xml:space="preserve">Test Settings for a </w:t>
            </w:r>
            <w:r w:rsidRPr="009B053A">
              <w:rPr>
                <w:b/>
                <w:bCs/>
                <w:lang w:eastAsia="zh-TW"/>
              </w:rPr>
              <w:t xml:space="preserve">DC_48A_n66A </w:t>
            </w:r>
            <w:r w:rsidRPr="009B053A">
              <w:rPr>
                <w:b/>
                <w:bCs/>
              </w:rPr>
              <w:t>Configuration</w:t>
            </w:r>
          </w:p>
        </w:tc>
      </w:tr>
      <w:tr w:rsidR="00EB4002" w:rsidRPr="009B053A" w14:paraId="4A7C48AF" w14:textId="77777777" w:rsidTr="00E32E05">
        <w:trPr>
          <w:gridAfter w:val="1"/>
          <w:wAfter w:w="25" w:type="dxa"/>
        </w:trPr>
        <w:tc>
          <w:tcPr>
            <w:tcW w:w="622" w:type="dxa"/>
            <w:vMerge w:val="restart"/>
            <w:tcBorders>
              <w:top w:val="single" w:sz="4" w:space="0" w:color="auto"/>
              <w:left w:val="single" w:sz="4" w:space="0" w:color="auto"/>
              <w:bottom w:val="single" w:sz="4" w:space="0" w:color="auto"/>
              <w:right w:val="single" w:sz="4" w:space="0" w:color="auto"/>
            </w:tcBorders>
            <w:vAlign w:val="center"/>
            <w:hideMark/>
          </w:tcPr>
          <w:p w14:paraId="13556A16" w14:textId="77777777" w:rsidR="00EB4002" w:rsidRPr="009B053A" w:rsidRDefault="00EB4002" w:rsidP="00EB4002">
            <w:pPr>
              <w:pStyle w:val="TAC"/>
              <w:rPr>
                <w:rFonts w:eastAsia="MS Mincho"/>
                <w:lang w:eastAsia="en-US"/>
              </w:rPr>
            </w:pPr>
            <w:r w:rsidRPr="009B053A">
              <w:t>1</w:t>
            </w:r>
            <w:r w:rsidRPr="009B053A">
              <w:rPr>
                <w:vertAlign w:val="superscript"/>
              </w:rPr>
              <w:t>3</w:t>
            </w: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4ED3801E" w14:textId="77777777" w:rsidR="00EB4002" w:rsidRPr="009B053A" w:rsidRDefault="00EB4002" w:rsidP="00EB4002">
            <w:pPr>
              <w:pStyle w:val="TAC"/>
              <w:rPr>
                <w:rFonts w:eastAsia="MS Mincho"/>
              </w:rPr>
            </w:pPr>
            <w:r w:rsidRPr="009B053A">
              <w:rPr>
                <w:rFonts w:eastAsia="MS Mincho"/>
              </w:rPr>
              <w:t>48</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22E6EC98" w14:textId="0F1744D1" w:rsidR="00EB4002" w:rsidRPr="009B053A" w:rsidRDefault="00EB4002" w:rsidP="00EB4002">
            <w:pPr>
              <w:pStyle w:val="TAC"/>
              <w:rPr>
                <w:rFonts w:eastAsia="MS Mincho"/>
              </w:rPr>
            </w:pPr>
            <w:r w:rsidRPr="009B053A">
              <w:rPr>
                <w:rFonts w:eastAsia="MS Mincho"/>
              </w:rPr>
              <w:t xml:space="preserve">UL/DL 3555 </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100F5A10"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37FEDF4B" w14:textId="77777777" w:rsidR="00EB4002" w:rsidRPr="009B053A" w:rsidRDefault="00EB4002" w:rsidP="00EB4002">
            <w:pPr>
              <w:pStyle w:val="TAC"/>
              <w:rPr>
                <w:lang w:eastAsia="zh-TW"/>
              </w:rPr>
            </w:pP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47C92506" w14:textId="77777777" w:rsidR="00EB4002" w:rsidRPr="009B053A" w:rsidRDefault="00EB4002" w:rsidP="00EB4002">
            <w:pPr>
              <w:pStyle w:val="TAC"/>
              <w:rPr>
                <w:lang w:eastAsia="en-US"/>
              </w:rPr>
            </w:pPr>
            <w:r w:rsidRPr="009B053A">
              <w:rPr>
                <w:rFonts w:eastAsia="MS Mincho"/>
              </w:rPr>
              <w:t>n66</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0A9E3CC9" w14:textId="0AB7C0F9" w:rsidR="00EB4002" w:rsidRPr="009B053A" w:rsidRDefault="00EB4002" w:rsidP="00EB4002">
            <w:pPr>
              <w:pStyle w:val="TAC"/>
              <w:rPr>
                <w:rFonts w:eastAsia="MS Mincho"/>
              </w:rPr>
            </w:pPr>
            <w:r w:rsidRPr="009B053A">
              <w:rPr>
                <w:rFonts w:eastAsia="MS Mincho"/>
              </w:rPr>
              <w:t>UL 1760 MHZ</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738EAA2E"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323ABA2" w14:textId="77777777" w:rsidR="00EB4002" w:rsidRPr="009B053A" w:rsidRDefault="00EB4002" w:rsidP="00EB4002">
            <w:pPr>
              <w:pStyle w:val="TAC"/>
              <w:rPr>
                <w:lang w:eastAsia="zh-TW"/>
              </w:rPr>
            </w:pPr>
          </w:p>
        </w:tc>
      </w:tr>
      <w:tr w:rsidR="00EB4002" w:rsidRPr="009B053A" w14:paraId="1F79D4E9" w14:textId="77777777" w:rsidTr="00E32E05">
        <w:trPr>
          <w:gridAfter w:val="1"/>
          <w:wAfter w:w="25" w:type="dxa"/>
        </w:trPr>
        <w:tc>
          <w:tcPr>
            <w:tcW w:w="622" w:type="dxa"/>
            <w:vMerge/>
            <w:tcBorders>
              <w:top w:val="single" w:sz="4" w:space="0" w:color="auto"/>
              <w:left w:val="single" w:sz="4" w:space="0" w:color="auto"/>
              <w:bottom w:val="single" w:sz="4" w:space="0" w:color="auto"/>
              <w:right w:val="single" w:sz="4" w:space="0" w:color="auto"/>
            </w:tcBorders>
            <w:vAlign w:val="center"/>
            <w:hideMark/>
          </w:tcPr>
          <w:p w14:paraId="1CFD2B75" w14:textId="77777777" w:rsidR="00EB4002" w:rsidRPr="009B053A" w:rsidRDefault="00EB4002" w:rsidP="00EB4002">
            <w:pPr>
              <w:spacing w:after="0"/>
              <w:rPr>
                <w:rFonts w:ascii="Arial" w:eastAsia="MS Mincho" w:hAnsi="Arial"/>
                <w:sz w:val="18"/>
                <w:lang w:eastAsia="en-US"/>
              </w:rPr>
            </w:pP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3778DEBA" w14:textId="77777777" w:rsidR="00EB4002" w:rsidRPr="009B053A" w:rsidRDefault="00EB4002" w:rsidP="00EB4002">
            <w:pPr>
              <w:pStyle w:val="TAC"/>
              <w:rPr>
                <w:rFonts w:eastAsia="MS Mincho"/>
                <w:lang w:eastAsia="en-US"/>
              </w:rPr>
            </w:pPr>
            <w:r w:rsidRPr="009B053A">
              <w:rPr>
                <w:rFonts w:eastAsia="MS Mincho"/>
              </w:rPr>
              <w:t>N/A</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33055A64"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hideMark/>
          </w:tcPr>
          <w:p w14:paraId="6F69797B" w14:textId="4672C907" w:rsidR="00EB4002" w:rsidRPr="009B053A" w:rsidRDefault="00EB4002" w:rsidP="00EB4002">
            <w:pPr>
              <w:pStyle w:val="TAC"/>
              <w:rPr>
                <w:rFonts w:eastAsia="MS Mincho"/>
              </w:rPr>
            </w:pPr>
            <w:r w:rsidRPr="009B053A">
              <w:rPr>
                <w:rFonts w:eastAsia="MS Mincho"/>
              </w:rPr>
              <w:t>10 MHz</w:t>
            </w:r>
          </w:p>
        </w:tc>
        <w:tc>
          <w:tcPr>
            <w:tcW w:w="1630" w:type="dxa"/>
            <w:gridSpan w:val="3"/>
            <w:tcBorders>
              <w:top w:val="single" w:sz="4" w:space="0" w:color="auto"/>
              <w:left w:val="single" w:sz="4" w:space="0" w:color="auto"/>
              <w:bottom w:val="single" w:sz="4" w:space="0" w:color="auto"/>
              <w:right w:val="single" w:sz="4" w:space="0" w:color="auto"/>
            </w:tcBorders>
            <w:vAlign w:val="center"/>
            <w:hideMark/>
          </w:tcPr>
          <w:p w14:paraId="3C6644A4" w14:textId="77777777" w:rsidR="00EB4002" w:rsidRPr="009B053A" w:rsidRDefault="00EB4002" w:rsidP="00EB4002">
            <w:pPr>
              <w:pStyle w:val="TAC"/>
              <w:rPr>
                <w:lang w:eastAsia="zh-TW"/>
              </w:rPr>
            </w:pPr>
            <w:r w:rsidRPr="009B053A">
              <w:rPr>
                <w:rFonts w:eastAsia="MS Mincho"/>
              </w:rPr>
              <w:t xml:space="preserve">All RBs / 0 </w:t>
            </w: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3A642337" w14:textId="77777777" w:rsidR="00EB4002" w:rsidRPr="009B053A" w:rsidRDefault="00EB4002" w:rsidP="00EB4002">
            <w:pPr>
              <w:pStyle w:val="TAC"/>
              <w:rPr>
                <w:lang w:eastAsia="en-US"/>
              </w:rPr>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2EA7D471"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hideMark/>
          </w:tcPr>
          <w:p w14:paraId="778DB642" w14:textId="77777777" w:rsidR="00EB4002" w:rsidRPr="009B053A" w:rsidRDefault="00EB4002" w:rsidP="00EB4002">
            <w:pPr>
              <w:pStyle w:val="TAC"/>
              <w:rPr>
                <w:rFonts w:eastAsia="MS Mincho"/>
              </w:rPr>
            </w:pPr>
            <w:r w:rsidRPr="009B053A">
              <w:rPr>
                <w:rFonts w:eastAsia="MS Mincho"/>
              </w:rPr>
              <w:t>40 MHz</w:t>
            </w:r>
          </w:p>
        </w:tc>
        <w:tc>
          <w:tcPr>
            <w:tcW w:w="1529" w:type="dxa"/>
            <w:gridSpan w:val="2"/>
            <w:tcBorders>
              <w:top w:val="single" w:sz="4" w:space="0" w:color="auto"/>
              <w:left w:val="single" w:sz="4" w:space="0" w:color="auto"/>
              <w:bottom w:val="single" w:sz="4" w:space="0" w:color="auto"/>
              <w:right w:val="single" w:sz="4" w:space="0" w:color="auto"/>
            </w:tcBorders>
            <w:vAlign w:val="center"/>
            <w:hideMark/>
          </w:tcPr>
          <w:p w14:paraId="1295FF8F" w14:textId="77777777" w:rsidR="00EB4002" w:rsidRPr="009B053A" w:rsidRDefault="00EB4002" w:rsidP="00EB4002">
            <w:pPr>
              <w:pStyle w:val="TAC"/>
              <w:rPr>
                <w:lang w:eastAsia="zh-TW"/>
              </w:rPr>
            </w:pPr>
            <w:r w:rsidRPr="009B053A">
              <w:rPr>
                <w:rFonts w:eastAsia="MS Mincho"/>
              </w:rPr>
              <w:t>All RBs / REFSENS_ENDC_1</w:t>
            </w:r>
          </w:p>
        </w:tc>
      </w:tr>
      <w:tr w:rsidR="00EB4002" w:rsidRPr="009B053A" w14:paraId="65E7EA2B" w14:textId="77777777" w:rsidTr="00E32E05">
        <w:trPr>
          <w:gridAfter w:val="1"/>
          <w:wAfter w:w="25" w:type="dxa"/>
        </w:trPr>
        <w:tc>
          <w:tcPr>
            <w:tcW w:w="622" w:type="dxa"/>
            <w:vMerge w:val="restart"/>
            <w:tcBorders>
              <w:top w:val="single" w:sz="4" w:space="0" w:color="auto"/>
              <w:left w:val="single" w:sz="4" w:space="0" w:color="auto"/>
              <w:bottom w:val="single" w:sz="4" w:space="0" w:color="auto"/>
              <w:right w:val="single" w:sz="4" w:space="0" w:color="auto"/>
            </w:tcBorders>
            <w:vAlign w:val="center"/>
            <w:hideMark/>
          </w:tcPr>
          <w:p w14:paraId="1FE9BED2" w14:textId="77777777" w:rsidR="00EB4002" w:rsidRPr="009B053A" w:rsidRDefault="00EB4002" w:rsidP="00EB4002">
            <w:pPr>
              <w:pStyle w:val="TAC"/>
              <w:rPr>
                <w:rFonts w:eastAsia="MS Mincho"/>
                <w:lang w:eastAsia="en-US"/>
              </w:rPr>
            </w:pPr>
            <w:r w:rsidRPr="009B053A">
              <w:t>2</w:t>
            </w:r>
            <w:r w:rsidRPr="009B053A">
              <w:rPr>
                <w:vertAlign w:val="superscript"/>
              </w:rPr>
              <w:t>3</w:t>
            </w: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654A3F66" w14:textId="77777777" w:rsidR="00EB4002" w:rsidRPr="009B053A" w:rsidRDefault="00EB4002" w:rsidP="00EB4002">
            <w:pPr>
              <w:pStyle w:val="TAC"/>
              <w:rPr>
                <w:rFonts w:eastAsia="MS Mincho"/>
              </w:rPr>
            </w:pPr>
            <w:r w:rsidRPr="009B053A">
              <w:rPr>
                <w:rFonts w:eastAsia="MS Mincho"/>
              </w:rPr>
              <w:t>48</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6C6F2656" w14:textId="3C96F0B4" w:rsidR="00EB4002" w:rsidRPr="009B053A" w:rsidRDefault="00EB4002" w:rsidP="00EB4002">
            <w:pPr>
              <w:pStyle w:val="TAC"/>
              <w:rPr>
                <w:rFonts w:eastAsia="MS Mincho"/>
              </w:rPr>
            </w:pPr>
            <w:r w:rsidRPr="009B053A">
              <w:rPr>
                <w:rFonts w:eastAsia="MS Mincho"/>
              </w:rPr>
              <w:t xml:space="preserve">UL/DL 3565 </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7F1E9BDD"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544E5968" w14:textId="77777777" w:rsidR="00EB4002" w:rsidRPr="009B053A" w:rsidRDefault="00EB4002" w:rsidP="00EB4002">
            <w:pPr>
              <w:pStyle w:val="TAC"/>
              <w:rPr>
                <w:lang w:eastAsia="zh-TW"/>
              </w:rPr>
            </w:pP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5CC8C8D1" w14:textId="77777777" w:rsidR="00EB4002" w:rsidRPr="009B053A" w:rsidRDefault="00EB4002" w:rsidP="00EB4002">
            <w:pPr>
              <w:pStyle w:val="TAC"/>
              <w:rPr>
                <w:rFonts w:eastAsia="MS Mincho"/>
                <w:lang w:eastAsia="en-US"/>
              </w:rPr>
            </w:pPr>
            <w:r w:rsidRPr="009B053A">
              <w:rPr>
                <w:rFonts w:eastAsia="MS Mincho"/>
              </w:rPr>
              <w:t>n66</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1DCCD232" w14:textId="71C0150E" w:rsidR="00EB4002" w:rsidRPr="009B053A" w:rsidRDefault="00EB4002" w:rsidP="00EB4002">
            <w:pPr>
              <w:pStyle w:val="TAC"/>
              <w:rPr>
                <w:rFonts w:eastAsia="MS Mincho"/>
              </w:rPr>
            </w:pPr>
            <w:r w:rsidRPr="009B053A">
              <w:rPr>
                <w:rFonts w:eastAsia="MS Mincho"/>
              </w:rPr>
              <w:t>UL 1770</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55A87A97"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3B73D610" w14:textId="77777777" w:rsidR="00EB4002" w:rsidRPr="009B053A" w:rsidRDefault="00EB4002" w:rsidP="00EB4002">
            <w:pPr>
              <w:pStyle w:val="TAC"/>
              <w:rPr>
                <w:lang w:eastAsia="zh-TW"/>
              </w:rPr>
            </w:pPr>
          </w:p>
        </w:tc>
      </w:tr>
      <w:tr w:rsidR="00EB4002" w:rsidRPr="009B053A" w14:paraId="0A9173E4" w14:textId="77777777" w:rsidTr="00E32E05">
        <w:trPr>
          <w:gridAfter w:val="1"/>
          <w:wAfter w:w="25" w:type="dxa"/>
        </w:trPr>
        <w:tc>
          <w:tcPr>
            <w:tcW w:w="622" w:type="dxa"/>
            <w:vMerge/>
            <w:tcBorders>
              <w:top w:val="single" w:sz="4" w:space="0" w:color="auto"/>
              <w:left w:val="single" w:sz="4" w:space="0" w:color="auto"/>
              <w:bottom w:val="single" w:sz="4" w:space="0" w:color="auto"/>
              <w:right w:val="single" w:sz="4" w:space="0" w:color="auto"/>
            </w:tcBorders>
            <w:vAlign w:val="center"/>
            <w:hideMark/>
          </w:tcPr>
          <w:p w14:paraId="0D0F62F8" w14:textId="77777777" w:rsidR="00EB4002" w:rsidRPr="009B053A" w:rsidRDefault="00EB4002" w:rsidP="00EB4002">
            <w:pPr>
              <w:spacing w:after="0"/>
              <w:rPr>
                <w:rFonts w:ascii="Arial" w:eastAsia="MS Mincho" w:hAnsi="Arial"/>
                <w:sz w:val="18"/>
                <w:lang w:eastAsia="en-US"/>
              </w:rPr>
            </w:pP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2254746D" w14:textId="77777777" w:rsidR="00EB4002" w:rsidRPr="009B053A" w:rsidRDefault="00EB4002" w:rsidP="00EB4002">
            <w:pPr>
              <w:pStyle w:val="TAC"/>
              <w:rPr>
                <w:rFonts w:eastAsia="MS Mincho"/>
                <w:lang w:eastAsia="en-US"/>
              </w:rPr>
            </w:pPr>
            <w:r w:rsidRPr="009B053A">
              <w:rPr>
                <w:rFonts w:eastAsia="MS Mincho"/>
              </w:rPr>
              <w:t>N/A</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1D033325"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hideMark/>
          </w:tcPr>
          <w:p w14:paraId="1ECDD91A" w14:textId="70F4A2E8" w:rsidR="00EB4002" w:rsidRPr="009B053A" w:rsidRDefault="00EB4002" w:rsidP="00EB4002">
            <w:pPr>
              <w:pStyle w:val="TAC"/>
              <w:rPr>
                <w:rFonts w:eastAsia="MS Mincho"/>
              </w:rPr>
            </w:pPr>
            <w:r w:rsidRPr="009B053A">
              <w:rPr>
                <w:rFonts w:eastAsia="MS Mincho"/>
              </w:rPr>
              <w:t>10 MHz</w:t>
            </w:r>
          </w:p>
        </w:tc>
        <w:tc>
          <w:tcPr>
            <w:tcW w:w="1630" w:type="dxa"/>
            <w:gridSpan w:val="3"/>
            <w:tcBorders>
              <w:top w:val="single" w:sz="4" w:space="0" w:color="auto"/>
              <w:left w:val="single" w:sz="4" w:space="0" w:color="auto"/>
              <w:bottom w:val="single" w:sz="4" w:space="0" w:color="auto"/>
              <w:right w:val="single" w:sz="4" w:space="0" w:color="auto"/>
            </w:tcBorders>
            <w:vAlign w:val="center"/>
            <w:hideMark/>
          </w:tcPr>
          <w:p w14:paraId="5A0E78EF" w14:textId="77777777" w:rsidR="00EB4002" w:rsidRPr="009B053A" w:rsidRDefault="00EB4002" w:rsidP="00EB4002">
            <w:pPr>
              <w:pStyle w:val="TAC"/>
              <w:rPr>
                <w:lang w:eastAsia="zh-TW"/>
              </w:rPr>
            </w:pPr>
            <w:r w:rsidRPr="009B053A">
              <w:rPr>
                <w:rFonts w:eastAsia="MS Mincho"/>
              </w:rPr>
              <w:t xml:space="preserve">All RBs / 0 </w:t>
            </w: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78425564" w14:textId="77777777" w:rsidR="00EB4002" w:rsidRPr="009B053A" w:rsidRDefault="00EB4002" w:rsidP="00EB4002">
            <w:pPr>
              <w:pStyle w:val="TAC"/>
              <w:rPr>
                <w:rFonts w:eastAsia="MS Mincho"/>
                <w:lang w:eastAsia="en-US"/>
              </w:rPr>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23D2E51A"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hideMark/>
          </w:tcPr>
          <w:p w14:paraId="6CABCF04" w14:textId="77777777" w:rsidR="00EB4002" w:rsidRPr="009B053A" w:rsidRDefault="00EB4002" w:rsidP="00EB4002">
            <w:pPr>
              <w:pStyle w:val="TAC"/>
              <w:rPr>
                <w:rFonts w:eastAsia="MS Mincho"/>
              </w:rPr>
            </w:pPr>
            <w:r w:rsidRPr="009B053A">
              <w:rPr>
                <w:rFonts w:eastAsia="MS Mincho"/>
              </w:rPr>
              <w:t>40 MHz</w:t>
            </w:r>
          </w:p>
        </w:tc>
        <w:tc>
          <w:tcPr>
            <w:tcW w:w="1529" w:type="dxa"/>
            <w:gridSpan w:val="2"/>
            <w:tcBorders>
              <w:top w:val="single" w:sz="4" w:space="0" w:color="auto"/>
              <w:left w:val="single" w:sz="4" w:space="0" w:color="auto"/>
              <w:bottom w:val="single" w:sz="4" w:space="0" w:color="auto"/>
              <w:right w:val="single" w:sz="4" w:space="0" w:color="auto"/>
            </w:tcBorders>
            <w:vAlign w:val="center"/>
            <w:hideMark/>
          </w:tcPr>
          <w:p w14:paraId="1631AB9D" w14:textId="77777777" w:rsidR="00EB4002" w:rsidRPr="009B053A" w:rsidRDefault="00EB4002" w:rsidP="00EB4002">
            <w:pPr>
              <w:pStyle w:val="TAC"/>
              <w:rPr>
                <w:lang w:eastAsia="zh-TW"/>
              </w:rPr>
            </w:pPr>
            <w:r w:rsidRPr="009B053A">
              <w:rPr>
                <w:rFonts w:eastAsia="MS Mincho"/>
              </w:rPr>
              <w:t>All RBs / REFSENS_ENDC_1</w:t>
            </w:r>
          </w:p>
        </w:tc>
      </w:tr>
      <w:tr w:rsidR="00EB4002" w:rsidRPr="009B053A" w14:paraId="24B142AF" w14:textId="77777777" w:rsidTr="00E32E05">
        <w:trPr>
          <w:gridAfter w:val="1"/>
          <w:wAfter w:w="25" w:type="dxa"/>
        </w:trPr>
        <w:tc>
          <w:tcPr>
            <w:tcW w:w="622" w:type="dxa"/>
            <w:vMerge w:val="restart"/>
            <w:tcBorders>
              <w:top w:val="single" w:sz="4" w:space="0" w:color="auto"/>
              <w:left w:val="single" w:sz="4" w:space="0" w:color="auto"/>
              <w:right w:val="single" w:sz="4" w:space="0" w:color="auto"/>
            </w:tcBorders>
            <w:vAlign w:val="center"/>
          </w:tcPr>
          <w:p w14:paraId="29D17582" w14:textId="7FFE89F2" w:rsidR="00EB4002" w:rsidRPr="009B053A" w:rsidRDefault="00EB4002" w:rsidP="00EB4002">
            <w:pPr>
              <w:pStyle w:val="TAC"/>
              <w:rPr>
                <w:rFonts w:eastAsia="MS Mincho"/>
              </w:rPr>
            </w:pPr>
            <w:r w:rsidRPr="009B053A">
              <w:t>3</w:t>
            </w:r>
            <w:r w:rsidRPr="009B053A">
              <w:rPr>
                <w:vertAlign w:val="superscript"/>
              </w:rPr>
              <w:t>8</w:t>
            </w: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6395C355" w14:textId="62FF11A8" w:rsidR="00EB4002" w:rsidRPr="009B053A" w:rsidRDefault="00EB4002" w:rsidP="00EB4002">
            <w:pPr>
              <w:pStyle w:val="TAC"/>
              <w:rPr>
                <w:rFonts w:eastAsia="MS Mincho"/>
              </w:rPr>
            </w:pPr>
            <w:r w:rsidRPr="009B053A">
              <w:rPr>
                <w:rFonts w:eastAsia="MS Mincho"/>
              </w:rPr>
              <w:t>48</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03737C2F" w14:textId="6E5546E6" w:rsidR="00EB4002" w:rsidRPr="009B053A" w:rsidRDefault="00EB4002" w:rsidP="00EB4002">
            <w:pPr>
              <w:pStyle w:val="TAC"/>
              <w:rPr>
                <w:rFonts w:eastAsia="MS Mincho"/>
              </w:rPr>
            </w:pPr>
            <w:r w:rsidRPr="009B053A">
              <w:rPr>
                <w:rFonts w:eastAsia="MS Mincho"/>
              </w:rPr>
              <w:t>UL/DL 3600</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006FC48F"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5AD45F3D" w14:textId="77777777" w:rsidR="00EB4002" w:rsidRPr="009B053A" w:rsidRDefault="00EB4002" w:rsidP="00EB4002">
            <w:pPr>
              <w:pStyle w:val="TAC"/>
              <w:rPr>
                <w:lang w:eastAsia="zh-TW"/>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20569755" w14:textId="588DE2D5" w:rsidR="00EB4002" w:rsidRPr="009B053A" w:rsidRDefault="00EB4002" w:rsidP="00EB4002">
            <w:pPr>
              <w:pStyle w:val="TAC"/>
            </w:pPr>
            <w:r w:rsidRPr="009B053A">
              <w:rPr>
                <w:rFonts w:eastAsia="MS Mincho"/>
              </w:rPr>
              <w:t>n66</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34F85399" w14:textId="5643FA31" w:rsidR="00EB4002" w:rsidRPr="009B053A" w:rsidRDefault="00EB4002" w:rsidP="00EB4002">
            <w:pPr>
              <w:pStyle w:val="TAC"/>
              <w:rPr>
                <w:rFonts w:eastAsia="MS Mincho"/>
              </w:rPr>
            </w:pPr>
            <w:r w:rsidRPr="009B053A">
              <w:rPr>
                <w:rFonts w:eastAsia="MS Mincho"/>
              </w:rPr>
              <w:t>UL1760</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35ABE581"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1E90664C" w14:textId="77777777" w:rsidR="00EB4002" w:rsidRPr="009B053A" w:rsidRDefault="00EB4002" w:rsidP="00EB4002">
            <w:pPr>
              <w:pStyle w:val="TAC"/>
              <w:rPr>
                <w:lang w:eastAsia="zh-TW"/>
              </w:rPr>
            </w:pPr>
          </w:p>
        </w:tc>
      </w:tr>
      <w:tr w:rsidR="00EB4002" w:rsidRPr="009B053A" w14:paraId="456B444F"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65E87264" w14:textId="77777777" w:rsidR="00EB4002" w:rsidRPr="009B053A" w:rsidRDefault="00EB4002" w:rsidP="00EB4002">
            <w:pPr>
              <w:pStyle w:val="TAC"/>
              <w:rPr>
                <w:rFonts w:eastAsia="MS Mincho"/>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21796136" w14:textId="08E20A76" w:rsidR="00EB4002" w:rsidRPr="009B053A" w:rsidRDefault="00EB4002" w:rsidP="00EB4002">
            <w:pPr>
              <w:pStyle w:val="TAC"/>
              <w:rPr>
                <w:rFonts w:eastAsia="MS Mincho"/>
              </w:rPr>
            </w:pPr>
            <w:r w:rsidRPr="009B053A">
              <w:rPr>
                <w:rFonts w:eastAsia="MS Mincho"/>
              </w:rPr>
              <w:t>N/A</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48932A43" w14:textId="62B8107B"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50C9176B" w14:textId="4A5D20B1" w:rsidR="00EB4002" w:rsidRPr="009B053A" w:rsidRDefault="00EB4002" w:rsidP="00EB4002">
            <w:pPr>
              <w:pStyle w:val="TAC"/>
              <w:rPr>
                <w:rFonts w:eastAsia="MS Mincho"/>
              </w:rPr>
            </w:pPr>
            <w:r w:rsidRPr="009B053A">
              <w:rPr>
                <w:rFonts w:eastAsia="MS Mincho"/>
              </w:rPr>
              <w:t>10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4D943DDC" w14:textId="71BBF041" w:rsidR="00EB4002" w:rsidRPr="009B053A" w:rsidRDefault="00EB4002" w:rsidP="00EB4002">
            <w:pPr>
              <w:pStyle w:val="TAC"/>
              <w:rPr>
                <w:lang w:eastAsia="zh-TW"/>
              </w:rPr>
            </w:pPr>
            <w:r w:rsidRPr="009B053A">
              <w:rPr>
                <w:rFonts w:eastAsia="MS Mincho"/>
              </w:rPr>
              <w:t xml:space="preserve">All RBs / 0 </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4B160088" w14:textId="51FCD22B" w:rsidR="00EB4002" w:rsidRPr="009B053A" w:rsidRDefault="00EB4002" w:rsidP="00EB4002">
            <w:pPr>
              <w:pStyle w:val="TAC"/>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261F328E" w14:textId="6B178C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15E34090" w14:textId="74353BCF" w:rsidR="00EB4002" w:rsidRPr="009B053A" w:rsidRDefault="00EB4002" w:rsidP="00EB4002">
            <w:pPr>
              <w:pStyle w:val="TAC"/>
              <w:rPr>
                <w:rFonts w:eastAsia="MS Mincho"/>
              </w:rPr>
            </w:pPr>
            <w:r w:rsidRPr="009B053A">
              <w:rPr>
                <w:rFonts w:eastAsia="MS Mincho"/>
              </w:rPr>
              <w:t>1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A309905" w14:textId="74B961CA" w:rsidR="00EB4002" w:rsidRPr="009B053A" w:rsidRDefault="00EB4002" w:rsidP="00EB4002">
            <w:pPr>
              <w:pStyle w:val="TAC"/>
              <w:rPr>
                <w:lang w:eastAsia="zh-TW"/>
              </w:rPr>
            </w:pPr>
            <w:r w:rsidRPr="009B053A">
              <w:rPr>
                <w:rFonts w:eastAsia="MS Mincho"/>
              </w:rPr>
              <w:t>All RBs / REFSENS_ENDC_1</w:t>
            </w:r>
          </w:p>
        </w:tc>
      </w:tr>
      <w:tr w:rsidR="00EB4002" w:rsidRPr="009B053A" w14:paraId="5B9ABCBA" w14:textId="77777777" w:rsidTr="00E32E05">
        <w:trPr>
          <w:gridAfter w:val="1"/>
          <w:wAfter w:w="25" w:type="dxa"/>
        </w:trPr>
        <w:tc>
          <w:tcPr>
            <w:tcW w:w="622" w:type="dxa"/>
            <w:vMerge w:val="restart"/>
            <w:tcBorders>
              <w:top w:val="single" w:sz="4" w:space="0" w:color="auto"/>
              <w:left w:val="single" w:sz="4" w:space="0" w:color="auto"/>
              <w:bottom w:val="single" w:sz="4" w:space="0" w:color="auto"/>
              <w:right w:val="single" w:sz="4" w:space="0" w:color="auto"/>
            </w:tcBorders>
            <w:vAlign w:val="center"/>
            <w:hideMark/>
          </w:tcPr>
          <w:p w14:paraId="09179ABE" w14:textId="741AA2FA" w:rsidR="00EB4002" w:rsidRPr="009B053A" w:rsidRDefault="00EB4002" w:rsidP="00EB4002">
            <w:pPr>
              <w:pStyle w:val="TAC"/>
              <w:rPr>
                <w:rFonts w:eastAsia="MS Mincho"/>
                <w:lang w:eastAsia="en-US"/>
              </w:rPr>
            </w:pPr>
            <w:r w:rsidRPr="009B053A">
              <w:rPr>
                <w:rFonts w:eastAsia="MS Mincho"/>
              </w:rPr>
              <w:t>4</w:t>
            </w:r>
            <w:r w:rsidRPr="009B053A">
              <w:rPr>
                <w:rFonts w:eastAsia="MS Mincho"/>
                <w:vertAlign w:val="superscript"/>
              </w:rPr>
              <w:t>4</w:t>
            </w: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6998253E" w14:textId="77777777" w:rsidR="00EB4002" w:rsidRPr="009B053A" w:rsidRDefault="00EB4002" w:rsidP="00EB4002">
            <w:pPr>
              <w:pStyle w:val="TAC"/>
              <w:rPr>
                <w:rFonts w:eastAsia="MS Mincho"/>
              </w:rPr>
            </w:pPr>
            <w:r w:rsidRPr="009B053A">
              <w:rPr>
                <w:rFonts w:eastAsia="MS Mincho"/>
              </w:rPr>
              <w:t>48</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0CD99A89" w14:textId="3CEB4509" w:rsidR="00EB4002" w:rsidRPr="009B053A" w:rsidRDefault="00EB4002" w:rsidP="00EB4002">
            <w:pPr>
              <w:pStyle w:val="TAC"/>
              <w:rPr>
                <w:rFonts w:eastAsia="MS Mincho"/>
              </w:rPr>
            </w:pPr>
            <w:r w:rsidRPr="009B053A">
              <w:rPr>
                <w:rFonts w:eastAsia="MS Mincho"/>
              </w:rPr>
              <w:t xml:space="preserve">UL/DL 3630 </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130A3989"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0A4E065A" w14:textId="77777777" w:rsidR="00EB4002" w:rsidRPr="009B053A" w:rsidRDefault="00EB4002" w:rsidP="00EB4002">
            <w:pPr>
              <w:pStyle w:val="TAC"/>
              <w:rPr>
                <w:lang w:eastAsia="zh-TW"/>
              </w:rPr>
            </w:pP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6E566C68" w14:textId="77777777" w:rsidR="00EB4002" w:rsidRPr="009B053A" w:rsidRDefault="00EB4002" w:rsidP="00EB4002">
            <w:pPr>
              <w:pStyle w:val="TAC"/>
              <w:rPr>
                <w:lang w:eastAsia="en-US"/>
              </w:rPr>
            </w:pPr>
            <w:r w:rsidRPr="009B053A">
              <w:t>n66</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0489B717" w14:textId="28C4399F" w:rsidR="00EB4002" w:rsidRPr="009B053A" w:rsidRDefault="00EB4002" w:rsidP="00EB4002">
            <w:pPr>
              <w:pStyle w:val="TAC"/>
              <w:rPr>
                <w:rFonts w:eastAsia="MS Mincho"/>
              </w:rPr>
            </w:pPr>
            <w:r w:rsidRPr="009B053A">
              <w:rPr>
                <w:rFonts w:eastAsia="MS Mincho"/>
              </w:rPr>
              <w:t>UL 1715 / DL 2115</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324190A6"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1856F8FD" w14:textId="77777777" w:rsidR="00EB4002" w:rsidRPr="009B053A" w:rsidRDefault="00EB4002" w:rsidP="00EB4002">
            <w:pPr>
              <w:pStyle w:val="TAC"/>
              <w:rPr>
                <w:lang w:eastAsia="zh-TW"/>
              </w:rPr>
            </w:pPr>
          </w:p>
        </w:tc>
      </w:tr>
      <w:tr w:rsidR="00EB4002" w:rsidRPr="009B053A" w14:paraId="2A70F673" w14:textId="77777777" w:rsidTr="00E32E05">
        <w:trPr>
          <w:gridAfter w:val="1"/>
          <w:wAfter w:w="25" w:type="dxa"/>
        </w:trPr>
        <w:tc>
          <w:tcPr>
            <w:tcW w:w="622" w:type="dxa"/>
            <w:vMerge/>
            <w:tcBorders>
              <w:top w:val="single" w:sz="4" w:space="0" w:color="auto"/>
              <w:left w:val="single" w:sz="4" w:space="0" w:color="auto"/>
              <w:bottom w:val="single" w:sz="4" w:space="0" w:color="auto"/>
              <w:right w:val="single" w:sz="4" w:space="0" w:color="auto"/>
            </w:tcBorders>
            <w:vAlign w:val="center"/>
            <w:hideMark/>
          </w:tcPr>
          <w:p w14:paraId="5A471BF6" w14:textId="77777777" w:rsidR="00EB4002" w:rsidRPr="009B053A" w:rsidRDefault="00EB4002" w:rsidP="00EB4002">
            <w:pPr>
              <w:spacing w:after="0"/>
              <w:rPr>
                <w:rFonts w:ascii="Arial" w:eastAsia="MS Mincho" w:hAnsi="Arial"/>
                <w:sz w:val="18"/>
                <w:lang w:eastAsia="en-US"/>
              </w:rPr>
            </w:pPr>
          </w:p>
        </w:tc>
        <w:tc>
          <w:tcPr>
            <w:tcW w:w="840" w:type="dxa"/>
            <w:gridSpan w:val="7"/>
            <w:tcBorders>
              <w:top w:val="single" w:sz="4" w:space="0" w:color="auto"/>
              <w:left w:val="single" w:sz="4" w:space="0" w:color="auto"/>
              <w:bottom w:val="single" w:sz="4" w:space="0" w:color="auto"/>
              <w:right w:val="single" w:sz="4" w:space="0" w:color="auto"/>
            </w:tcBorders>
            <w:vAlign w:val="center"/>
            <w:hideMark/>
          </w:tcPr>
          <w:p w14:paraId="750897E3" w14:textId="77777777" w:rsidR="00EB4002" w:rsidRPr="009B053A" w:rsidRDefault="00EB4002" w:rsidP="00EB4002">
            <w:pPr>
              <w:pStyle w:val="TAC"/>
              <w:rPr>
                <w:rFonts w:eastAsia="MS Mincho"/>
                <w:lang w:eastAsia="en-US"/>
              </w:rPr>
            </w:pPr>
            <w:r w:rsidRPr="009B053A">
              <w:rPr>
                <w:rFonts w:eastAsia="MS Mincho"/>
              </w:rPr>
              <w:t>QPSK</w:t>
            </w:r>
          </w:p>
        </w:tc>
        <w:tc>
          <w:tcPr>
            <w:tcW w:w="842" w:type="dxa"/>
            <w:gridSpan w:val="4"/>
            <w:tcBorders>
              <w:top w:val="single" w:sz="4" w:space="0" w:color="auto"/>
              <w:left w:val="single" w:sz="4" w:space="0" w:color="auto"/>
              <w:bottom w:val="single" w:sz="4" w:space="0" w:color="auto"/>
              <w:right w:val="single" w:sz="4" w:space="0" w:color="auto"/>
            </w:tcBorders>
            <w:vAlign w:val="center"/>
            <w:hideMark/>
          </w:tcPr>
          <w:p w14:paraId="65B7D267"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hideMark/>
          </w:tcPr>
          <w:p w14:paraId="580FABD5" w14:textId="77777777" w:rsidR="00EB4002" w:rsidRPr="009B053A" w:rsidRDefault="00EB4002" w:rsidP="00EB4002">
            <w:pPr>
              <w:pStyle w:val="TAC"/>
              <w:rPr>
                <w:rFonts w:eastAsia="MS Mincho"/>
              </w:rPr>
            </w:pPr>
            <w:r w:rsidRPr="009B053A">
              <w:rPr>
                <w:rFonts w:eastAsia="MS Mincho"/>
              </w:rPr>
              <w:t>20 MHz</w:t>
            </w:r>
          </w:p>
        </w:tc>
        <w:tc>
          <w:tcPr>
            <w:tcW w:w="1630" w:type="dxa"/>
            <w:gridSpan w:val="3"/>
            <w:tcBorders>
              <w:top w:val="single" w:sz="4" w:space="0" w:color="auto"/>
              <w:left w:val="single" w:sz="4" w:space="0" w:color="auto"/>
              <w:bottom w:val="single" w:sz="4" w:space="0" w:color="auto"/>
              <w:right w:val="single" w:sz="4" w:space="0" w:color="auto"/>
            </w:tcBorders>
            <w:vAlign w:val="center"/>
            <w:hideMark/>
          </w:tcPr>
          <w:p w14:paraId="6C3FF23A" w14:textId="77777777" w:rsidR="00EB4002" w:rsidRPr="009B053A" w:rsidRDefault="00EB4002" w:rsidP="00EB4002">
            <w:pPr>
              <w:pStyle w:val="TAC"/>
              <w:rPr>
                <w:lang w:eastAsia="zh-TW"/>
              </w:rPr>
            </w:pPr>
            <w:r w:rsidRPr="009B053A">
              <w:rPr>
                <w:rFonts w:eastAsia="MS Mincho"/>
              </w:rPr>
              <w:t xml:space="preserve">All RBs / </w:t>
            </w:r>
            <w:r w:rsidRPr="009B053A">
              <w:t>REFSENS_ENDC_4</w:t>
            </w:r>
          </w:p>
        </w:tc>
        <w:tc>
          <w:tcPr>
            <w:tcW w:w="1334" w:type="dxa"/>
            <w:gridSpan w:val="7"/>
            <w:tcBorders>
              <w:top w:val="single" w:sz="4" w:space="0" w:color="auto"/>
              <w:left w:val="single" w:sz="4" w:space="0" w:color="auto"/>
              <w:bottom w:val="single" w:sz="4" w:space="0" w:color="auto"/>
              <w:right w:val="single" w:sz="4" w:space="0" w:color="auto"/>
            </w:tcBorders>
            <w:vAlign w:val="center"/>
            <w:hideMark/>
          </w:tcPr>
          <w:p w14:paraId="6C3C91D4" w14:textId="77777777" w:rsidR="00EB4002" w:rsidRPr="009B053A" w:rsidRDefault="00EB4002" w:rsidP="00EB4002">
            <w:pPr>
              <w:pStyle w:val="TAC"/>
              <w:rPr>
                <w:lang w:eastAsia="en-US"/>
              </w:rPr>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hideMark/>
          </w:tcPr>
          <w:p w14:paraId="6AB36E78"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hideMark/>
          </w:tcPr>
          <w:p w14:paraId="00A1E690" w14:textId="77777777" w:rsidR="00EB4002" w:rsidRPr="009B053A" w:rsidRDefault="00EB4002" w:rsidP="00EB4002">
            <w:pPr>
              <w:pStyle w:val="TAC"/>
              <w:rPr>
                <w:rFonts w:eastAsia="MS Mincho"/>
              </w:rPr>
            </w:pPr>
            <w:r w:rsidRPr="009B053A">
              <w:rPr>
                <w:rFonts w:eastAsia="MS Mincho"/>
              </w:rPr>
              <w:t>5 MHz</w:t>
            </w:r>
          </w:p>
        </w:tc>
        <w:tc>
          <w:tcPr>
            <w:tcW w:w="1529" w:type="dxa"/>
            <w:gridSpan w:val="2"/>
            <w:tcBorders>
              <w:top w:val="single" w:sz="4" w:space="0" w:color="auto"/>
              <w:left w:val="single" w:sz="4" w:space="0" w:color="auto"/>
              <w:bottom w:val="single" w:sz="4" w:space="0" w:color="auto"/>
              <w:right w:val="single" w:sz="4" w:space="0" w:color="auto"/>
            </w:tcBorders>
            <w:vAlign w:val="center"/>
            <w:hideMark/>
          </w:tcPr>
          <w:p w14:paraId="5E16C42E" w14:textId="77777777" w:rsidR="00EB4002" w:rsidRPr="009B053A" w:rsidRDefault="00EB4002" w:rsidP="00EB4002">
            <w:pPr>
              <w:pStyle w:val="TAC"/>
              <w:rPr>
                <w:lang w:eastAsia="zh-TW"/>
              </w:rPr>
            </w:pPr>
            <w:r w:rsidRPr="009B053A">
              <w:rPr>
                <w:rFonts w:eastAsia="MS Mincho"/>
              </w:rPr>
              <w:t>All RBs / REFSENS_ENDC_4</w:t>
            </w:r>
          </w:p>
        </w:tc>
      </w:tr>
      <w:tr w:rsidR="00EB4002" w:rsidRPr="009B053A" w14:paraId="5E363063" w14:textId="77777777" w:rsidTr="00E32E05">
        <w:trPr>
          <w:gridAfter w:val="1"/>
          <w:wAfter w:w="25" w:type="dxa"/>
        </w:trPr>
        <w:tc>
          <w:tcPr>
            <w:tcW w:w="10123" w:type="dxa"/>
            <w:gridSpan w:val="40"/>
            <w:tcBorders>
              <w:top w:val="single" w:sz="4" w:space="0" w:color="auto"/>
              <w:left w:val="single" w:sz="4" w:space="0" w:color="auto"/>
              <w:bottom w:val="single" w:sz="4" w:space="0" w:color="auto"/>
              <w:right w:val="single" w:sz="4" w:space="0" w:color="auto"/>
            </w:tcBorders>
            <w:vAlign w:val="center"/>
          </w:tcPr>
          <w:p w14:paraId="2FEE260B" w14:textId="77777777" w:rsidR="00EB4002" w:rsidRPr="009B053A" w:rsidRDefault="00EB4002" w:rsidP="00EB4002">
            <w:pPr>
              <w:pStyle w:val="TAC"/>
              <w:rPr>
                <w:rFonts w:eastAsia="MS Mincho"/>
              </w:rPr>
            </w:pPr>
            <w:r w:rsidRPr="009B053A">
              <w:rPr>
                <w:b/>
                <w:bCs/>
              </w:rPr>
              <w:t xml:space="preserve">Test Settings for a </w:t>
            </w:r>
            <w:r w:rsidRPr="009B053A">
              <w:rPr>
                <w:b/>
                <w:bCs/>
                <w:lang w:eastAsia="zh-TW"/>
              </w:rPr>
              <w:t xml:space="preserve">DC_66A_n2A </w:t>
            </w:r>
            <w:r w:rsidRPr="009B053A">
              <w:rPr>
                <w:b/>
                <w:bCs/>
              </w:rPr>
              <w:t>Configuration</w:t>
            </w:r>
          </w:p>
        </w:tc>
      </w:tr>
      <w:tr w:rsidR="00EB4002" w:rsidRPr="009B053A" w14:paraId="5B4BCDF7" w14:textId="77777777" w:rsidTr="00E32E05">
        <w:trPr>
          <w:gridAfter w:val="1"/>
          <w:wAfter w:w="25" w:type="dxa"/>
        </w:trPr>
        <w:tc>
          <w:tcPr>
            <w:tcW w:w="622" w:type="dxa"/>
            <w:vMerge w:val="restart"/>
            <w:tcBorders>
              <w:top w:val="single" w:sz="4" w:space="0" w:color="auto"/>
              <w:left w:val="single" w:sz="4" w:space="0" w:color="auto"/>
              <w:right w:val="single" w:sz="4" w:space="0" w:color="auto"/>
            </w:tcBorders>
            <w:vAlign w:val="center"/>
          </w:tcPr>
          <w:p w14:paraId="5FEB2F3D" w14:textId="77777777" w:rsidR="00EB4002" w:rsidRPr="009B053A" w:rsidRDefault="00EB4002" w:rsidP="00EB4002">
            <w:pPr>
              <w:spacing w:after="0"/>
              <w:jc w:val="center"/>
              <w:rPr>
                <w:rFonts w:ascii="Arial" w:eastAsia="MS Mincho" w:hAnsi="Arial"/>
                <w:sz w:val="18"/>
              </w:rPr>
            </w:pPr>
            <w:r w:rsidRPr="009B053A">
              <w:rPr>
                <w:rFonts w:ascii="Arial" w:eastAsia="MS Mincho" w:hAnsi="Arial"/>
                <w:sz w:val="18"/>
              </w:rPr>
              <w:t>1</w:t>
            </w:r>
            <w:r w:rsidRPr="009B053A">
              <w:rPr>
                <w:rFonts w:eastAsia="MS Mincho"/>
                <w:vertAlign w:val="superscript"/>
              </w:rPr>
              <w:t>4, 10</w:t>
            </w: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5C8018DD" w14:textId="77777777" w:rsidR="00EB4002" w:rsidRPr="009B053A" w:rsidRDefault="00EB4002" w:rsidP="00EB4002">
            <w:pPr>
              <w:pStyle w:val="TAC"/>
              <w:rPr>
                <w:rFonts w:eastAsia="MS Mincho"/>
              </w:rPr>
            </w:pPr>
            <w:r w:rsidRPr="009B053A">
              <w:rPr>
                <w:rFonts w:eastAsia="MS Mincho"/>
              </w:rPr>
              <w:t>66</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946D118" w14:textId="4C98CA2A" w:rsidR="00EB4002" w:rsidRPr="009B053A" w:rsidRDefault="00EB4002" w:rsidP="00EB4002">
            <w:pPr>
              <w:pStyle w:val="TAC"/>
              <w:rPr>
                <w:rFonts w:eastAsia="MS Mincho"/>
              </w:rPr>
            </w:pPr>
            <w:r w:rsidRPr="009B053A">
              <w:rPr>
                <w:rFonts w:eastAsia="MS Mincho"/>
              </w:rPr>
              <w:t xml:space="preserve">UL1775/ DL2175 </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6CD05464"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0F4275E5" w14:textId="77777777" w:rsidR="00EB4002" w:rsidRPr="009B053A" w:rsidRDefault="00EB4002" w:rsidP="00EB4002">
            <w:pPr>
              <w:pStyle w:val="TAC"/>
              <w:rPr>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03B18585" w14:textId="77777777" w:rsidR="00EB4002" w:rsidRPr="009B053A" w:rsidRDefault="00EB4002" w:rsidP="00EB4002">
            <w:pPr>
              <w:pStyle w:val="TAC"/>
            </w:pPr>
            <w:r w:rsidRPr="009B053A">
              <w:t>n2</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4C5C030D" w14:textId="77777777" w:rsidR="00EB4002" w:rsidRPr="009B053A" w:rsidRDefault="00EB4002" w:rsidP="00EB4002">
            <w:pPr>
              <w:pStyle w:val="TAC"/>
              <w:rPr>
                <w:rFonts w:eastAsia="MS Mincho"/>
              </w:rPr>
            </w:pPr>
            <w:r w:rsidRPr="009B053A">
              <w:rPr>
                <w:rFonts w:eastAsia="MS Mincho"/>
              </w:rPr>
              <w:t xml:space="preserve">UL 1855 / </w:t>
            </w:r>
          </w:p>
          <w:p w14:paraId="00EDEB5C" w14:textId="1C9093C3" w:rsidR="00EB4002" w:rsidRPr="009B053A" w:rsidRDefault="00EB4002" w:rsidP="00EB4002">
            <w:pPr>
              <w:pStyle w:val="TAC"/>
              <w:rPr>
                <w:rFonts w:eastAsia="MS Mincho"/>
              </w:rPr>
            </w:pPr>
            <w:r w:rsidRPr="009B053A">
              <w:rPr>
                <w:rFonts w:eastAsia="MS Mincho"/>
              </w:rPr>
              <w:t>DL 1935</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426ACF89"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16A88D92" w14:textId="77777777" w:rsidR="00EB4002" w:rsidRPr="009B053A" w:rsidRDefault="00EB4002" w:rsidP="00EB4002">
            <w:pPr>
              <w:pStyle w:val="TAC"/>
              <w:rPr>
                <w:rFonts w:eastAsia="MS Mincho"/>
              </w:rPr>
            </w:pPr>
          </w:p>
        </w:tc>
      </w:tr>
      <w:tr w:rsidR="00EB4002" w:rsidRPr="009B053A" w14:paraId="558B5BA2"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062951DA" w14:textId="77777777" w:rsidR="00EB4002" w:rsidRPr="009B053A" w:rsidRDefault="00EB4002" w:rsidP="00EB4002">
            <w:pPr>
              <w:spacing w:after="0"/>
              <w:rPr>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7A35D8DB" w14:textId="77777777" w:rsidR="00EB4002" w:rsidRPr="009B053A" w:rsidRDefault="00EB4002" w:rsidP="00EB4002">
            <w:pPr>
              <w:pStyle w:val="TAC"/>
              <w:rPr>
                <w:rFonts w:eastAsia="MS Mincho"/>
              </w:rPr>
            </w:pPr>
            <w:r w:rsidRPr="009B053A">
              <w:rPr>
                <w:rFonts w:eastAsia="MS Mincho"/>
              </w:rPr>
              <w:t>QPSK</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7ECD4064"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232C3FD4" w14:textId="77777777" w:rsidR="00EB4002" w:rsidRPr="009B053A" w:rsidRDefault="00EB4002" w:rsidP="00EB4002">
            <w:pPr>
              <w:pStyle w:val="TAC"/>
              <w:rPr>
                <w:rFonts w:eastAsia="MS Mincho"/>
              </w:rPr>
            </w:pPr>
            <w:r w:rsidRPr="009B053A">
              <w:rPr>
                <w:rFonts w:eastAsia="MS Mincho"/>
              </w:rPr>
              <w:t>5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73997976" w14:textId="77777777" w:rsidR="00EB4002" w:rsidRPr="009B053A" w:rsidRDefault="00EB4002" w:rsidP="00EB4002">
            <w:pPr>
              <w:pStyle w:val="TAC"/>
              <w:rPr>
                <w:rFonts w:eastAsia="MS Mincho"/>
              </w:rPr>
            </w:pPr>
            <w:r w:rsidRPr="009B053A">
              <w:rPr>
                <w:rFonts w:eastAsia="MS Mincho"/>
              </w:rPr>
              <w:t xml:space="preserve">All RBs / </w:t>
            </w:r>
            <w:r w:rsidRPr="009B053A">
              <w:t>REFSENS_ENDC_4</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61D58EB7" w14:textId="77777777" w:rsidR="00EB4002" w:rsidRPr="009B053A" w:rsidRDefault="00EB4002" w:rsidP="00EB4002">
            <w:pPr>
              <w:pStyle w:val="TAC"/>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58D0DD38"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5FC385E8" w14:textId="77777777" w:rsidR="00EB4002" w:rsidRPr="009B053A" w:rsidRDefault="00EB4002" w:rsidP="00EB4002">
            <w:pPr>
              <w:pStyle w:val="TAC"/>
              <w:rPr>
                <w:rFonts w:eastAsia="MS Mincho"/>
              </w:rPr>
            </w:pPr>
            <w:r w:rsidRPr="009B053A">
              <w:rPr>
                <w:rFonts w:eastAsia="MS Mincho"/>
              </w:rPr>
              <w:t>5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AF509F1"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63D11C1A" w14:textId="77777777" w:rsidTr="00E32E05">
        <w:trPr>
          <w:gridAfter w:val="1"/>
          <w:wAfter w:w="25" w:type="dxa"/>
        </w:trPr>
        <w:tc>
          <w:tcPr>
            <w:tcW w:w="622" w:type="dxa"/>
            <w:vMerge w:val="restart"/>
            <w:tcBorders>
              <w:top w:val="single" w:sz="4" w:space="0" w:color="auto"/>
              <w:left w:val="single" w:sz="4" w:space="0" w:color="auto"/>
              <w:right w:val="single" w:sz="4" w:space="0" w:color="auto"/>
            </w:tcBorders>
            <w:vAlign w:val="center"/>
          </w:tcPr>
          <w:p w14:paraId="5E474412" w14:textId="77777777" w:rsidR="00EB4002" w:rsidRPr="009B053A" w:rsidRDefault="00EB4002" w:rsidP="00EB4002">
            <w:pPr>
              <w:spacing w:after="0"/>
              <w:jc w:val="center"/>
              <w:rPr>
                <w:rFonts w:ascii="Arial" w:eastAsia="MS Mincho" w:hAnsi="Arial"/>
                <w:sz w:val="18"/>
              </w:rPr>
            </w:pPr>
            <w:r w:rsidRPr="009B053A">
              <w:rPr>
                <w:rFonts w:ascii="Arial" w:eastAsia="MS Mincho" w:hAnsi="Arial"/>
                <w:sz w:val="18"/>
              </w:rPr>
              <w:t>2</w:t>
            </w:r>
            <w:r w:rsidRPr="009B053A">
              <w:rPr>
                <w:rFonts w:eastAsia="MS Mincho"/>
                <w:vertAlign w:val="superscript"/>
              </w:rPr>
              <w:t>4, 10</w:t>
            </w: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6F0B47CB" w14:textId="77777777" w:rsidR="00EB4002" w:rsidRPr="009B053A" w:rsidRDefault="00EB4002" w:rsidP="00EB4002">
            <w:pPr>
              <w:pStyle w:val="TAC"/>
              <w:rPr>
                <w:rFonts w:eastAsia="MS Mincho"/>
              </w:rPr>
            </w:pPr>
            <w:r w:rsidRPr="009B053A">
              <w:rPr>
                <w:rFonts w:eastAsia="MS Mincho"/>
              </w:rPr>
              <w:t>66</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1ECE2E1C" w14:textId="0C2EFC07" w:rsidR="00EB4002" w:rsidRPr="009B053A" w:rsidRDefault="00EB4002" w:rsidP="00EB4002">
            <w:pPr>
              <w:pStyle w:val="TAC"/>
              <w:ind w:left="-106" w:right="-118"/>
              <w:rPr>
                <w:rFonts w:eastAsia="MS Mincho"/>
              </w:rPr>
            </w:pPr>
            <w:r w:rsidRPr="009B053A">
              <w:rPr>
                <w:rFonts w:eastAsia="MS Mincho"/>
              </w:rPr>
              <w:t>UL 1750/ DL 2150</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66CBA948"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2E2A2971" w14:textId="77777777" w:rsidR="00EB4002" w:rsidRPr="009B053A" w:rsidRDefault="00EB4002" w:rsidP="00EB4002">
            <w:pPr>
              <w:pStyle w:val="TAC"/>
              <w:rPr>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22849850" w14:textId="77777777" w:rsidR="00EB4002" w:rsidRPr="009B053A" w:rsidRDefault="00EB4002" w:rsidP="00EB4002">
            <w:pPr>
              <w:pStyle w:val="TAC"/>
            </w:pPr>
            <w:r w:rsidRPr="009B053A">
              <w:t>n2</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53D3FABF" w14:textId="77777777" w:rsidR="00EB4002" w:rsidRPr="009B053A" w:rsidRDefault="00EB4002" w:rsidP="00EB4002">
            <w:pPr>
              <w:pStyle w:val="TAC"/>
              <w:rPr>
                <w:rFonts w:eastAsia="MS Mincho"/>
              </w:rPr>
            </w:pPr>
            <w:r w:rsidRPr="009B053A">
              <w:rPr>
                <w:rFonts w:eastAsia="MS Mincho"/>
              </w:rPr>
              <w:t xml:space="preserve">UL 1883.3 / </w:t>
            </w:r>
          </w:p>
          <w:p w14:paraId="06474862" w14:textId="01875983" w:rsidR="00EB4002" w:rsidRPr="009B053A" w:rsidRDefault="00EB4002" w:rsidP="00EB4002">
            <w:pPr>
              <w:pStyle w:val="TAC"/>
              <w:ind w:left="-148" w:right="-62"/>
              <w:rPr>
                <w:rFonts w:eastAsia="MS Mincho"/>
              </w:rPr>
            </w:pPr>
            <w:r w:rsidRPr="009B053A">
              <w:rPr>
                <w:rFonts w:eastAsia="MS Mincho"/>
              </w:rPr>
              <w:t xml:space="preserve"> DL 1963.3</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77B086A7"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A2AB791" w14:textId="77777777" w:rsidR="00EB4002" w:rsidRPr="009B053A" w:rsidRDefault="00EB4002" w:rsidP="00EB4002">
            <w:pPr>
              <w:pStyle w:val="TAC"/>
              <w:rPr>
                <w:rFonts w:eastAsia="MS Mincho"/>
              </w:rPr>
            </w:pPr>
          </w:p>
        </w:tc>
      </w:tr>
      <w:tr w:rsidR="00EB4002" w:rsidRPr="009B053A" w14:paraId="0B2F5D2A"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682FF6E5" w14:textId="77777777" w:rsidR="00EB4002" w:rsidRPr="009B053A" w:rsidRDefault="00EB4002" w:rsidP="00EB4002">
            <w:pPr>
              <w:spacing w:after="0"/>
              <w:rPr>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131FAD26" w14:textId="77777777" w:rsidR="00EB4002" w:rsidRPr="009B053A" w:rsidRDefault="00EB4002" w:rsidP="00EB4002">
            <w:pPr>
              <w:pStyle w:val="TAC"/>
              <w:rPr>
                <w:rFonts w:eastAsia="MS Mincho"/>
              </w:rPr>
            </w:pPr>
            <w:r w:rsidRPr="009B053A">
              <w:rPr>
                <w:rFonts w:eastAsia="MS Mincho"/>
              </w:rPr>
              <w:t>QPSK</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41424B3E"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274D6B75" w14:textId="77777777" w:rsidR="00EB4002" w:rsidRPr="009B053A" w:rsidRDefault="00EB4002" w:rsidP="00EB4002">
            <w:pPr>
              <w:pStyle w:val="TAC"/>
              <w:rPr>
                <w:rFonts w:eastAsia="MS Mincho"/>
              </w:rPr>
            </w:pPr>
            <w:r w:rsidRPr="009B053A">
              <w:rPr>
                <w:rFonts w:eastAsia="MS Mincho"/>
              </w:rPr>
              <w:t>5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60202A7D" w14:textId="77777777" w:rsidR="00EB4002" w:rsidRPr="009B053A" w:rsidRDefault="00EB4002" w:rsidP="00EB4002">
            <w:pPr>
              <w:pStyle w:val="TAC"/>
              <w:rPr>
                <w:rFonts w:eastAsia="MS Mincho"/>
              </w:rPr>
            </w:pPr>
            <w:r w:rsidRPr="009B053A">
              <w:rPr>
                <w:rFonts w:eastAsia="MS Mincho"/>
              </w:rPr>
              <w:t xml:space="preserve">All RBs / </w:t>
            </w:r>
            <w:r w:rsidRPr="009B053A">
              <w:t>REFSENS_ENDC_4</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4D0AE616" w14:textId="77777777" w:rsidR="00EB4002" w:rsidRPr="009B053A" w:rsidRDefault="00EB4002" w:rsidP="00EB4002">
            <w:pPr>
              <w:pStyle w:val="TAC"/>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3629AA51"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7777B479" w14:textId="77777777" w:rsidR="00EB4002" w:rsidRPr="009B053A" w:rsidRDefault="00EB4002" w:rsidP="00EB4002">
            <w:pPr>
              <w:pStyle w:val="TAC"/>
              <w:rPr>
                <w:rFonts w:eastAsia="MS Mincho"/>
              </w:rPr>
            </w:pPr>
            <w:r w:rsidRPr="009B053A">
              <w:rPr>
                <w:rFonts w:eastAsia="MS Mincho"/>
              </w:rPr>
              <w:t>5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65377FF"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5F896A70" w14:textId="77777777" w:rsidTr="00E32E05">
        <w:trPr>
          <w:gridAfter w:val="1"/>
          <w:wAfter w:w="25" w:type="dxa"/>
        </w:trPr>
        <w:tc>
          <w:tcPr>
            <w:tcW w:w="10123" w:type="dxa"/>
            <w:gridSpan w:val="40"/>
            <w:tcBorders>
              <w:top w:val="single" w:sz="4" w:space="0" w:color="auto"/>
              <w:left w:val="single" w:sz="4" w:space="0" w:color="auto"/>
              <w:bottom w:val="single" w:sz="4" w:space="0" w:color="auto"/>
              <w:right w:val="single" w:sz="4" w:space="0" w:color="auto"/>
            </w:tcBorders>
            <w:vAlign w:val="center"/>
          </w:tcPr>
          <w:p w14:paraId="656B46D6" w14:textId="564E0A16" w:rsidR="00EB4002" w:rsidRPr="009B053A" w:rsidRDefault="00EB4002" w:rsidP="00EB4002">
            <w:pPr>
              <w:pStyle w:val="TAC"/>
              <w:rPr>
                <w:rFonts w:eastAsia="MS Mincho"/>
              </w:rPr>
            </w:pPr>
            <w:r w:rsidRPr="009B053A">
              <w:rPr>
                <w:b/>
                <w:bCs/>
              </w:rPr>
              <w:t xml:space="preserve">Test Settings for a </w:t>
            </w:r>
            <w:r w:rsidRPr="009B053A">
              <w:rPr>
                <w:b/>
                <w:bCs/>
                <w:lang w:eastAsia="zh-TW"/>
              </w:rPr>
              <w:t xml:space="preserve">DC_66A_n5A </w:t>
            </w:r>
            <w:r w:rsidRPr="009B053A">
              <w:rPr>
                <w:b/>
                <w:bCs/>
              </w:rPr>
              <w:t>Configuration</w:t>
            </w:r>
          </w:p>
        </w:tc>
      </w:tr>
      <w:tr w:rsidR="00EB4002" w:rsidRPr="009B053A" w14:paraId="02608A9B" w14:textId="77777777" w:rsidTr="00E32E05">
        <w:trPr>
          <w:gridAfter w:val="1"/>
          <w:wAfter w:w="25" w:type="dxa"/>
        </w:trPr>
        <w:tc>
          <w:tcPr>
            <w:tcW w:w="622" w:type="dxa"/>
            <w:vMerge w:val="restart"/>
            <w:tcBorders>
              <w:top w:val="single" w:sz="4" w:space="0" w:color="auto"/>
              <w:left w:val="single" w:sz="4" w:space="0" w:color="auto"/>
              <w:right w:val="single" w:sz="4" w:space="0" w:color="auto"/>
            </w:tcBorders>
            <w:vAlign w:val="center"/>
          </w:tcPr>
          <w:p w14:paraId="35C53DB4" w14:textId="747843DC" w:rsidR="00EB4002" w:rsidRPr="009B053A" w:rsidRDefault="00EB4002" w:rsidP="00EB4002">
            <w:pPr>
              <w:spacing w:after="0"/>
              <w:jc w:val="center"/>
              <w:rPr>
                <w:rFonts w:ascii="Arial" w:eastAsia="MS Mincho" w:hAnsi="Arial"/>
                <w:sz w:val="18"/>
              </w:rPr>
            </w:pPr>
            <w:r w:rsidRPr="009B053A">
              <w:rPr>
                <w:rFonts w:ascii="Arial" w:eastAsia="MS Mincho" w:hAnsi="Arial" w:cs="Arial"/>
              </w:rPr>
              <w:t>1</w:t>
            </w:r>
            <w:r w:rsidRPr="009B053A">
              <w:rPr>
                <w:rFonts w:ascii="Arial" w:eastAsia="MS Mincho" w:hAnsi="Arial" w:cs="Arial"/>
                <w:vertAlign w:val="superscript"/>
              </w:rPr>
              <w:t>4</w:t>
            </w: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6ADCF542" w14:textId="7C3FE732" w:rsidR="00EB4002" w:rsidRPr="009B053A" w:rsidRDefault="00EB4002" w:rsidP="00EB4002">
            <w:pPr>
              <w:pStyle w:val="TAC"/>
              <w:rPr>
                <w:rFonts w:eastAsia="MS Mincho"/>
              </w:rPr>
            </w:pPr>
            <w:r w:rsidRPr="009B053A">
              <w:rPr>
                <w:rFonts w:eastAsia="MS Mincho"/>
              </w:rPr>
              <w:t>66</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9B9E122" w14:textId="3A956180" w:rsidR="00EB4002" w:rsidRPr="009B053A" w:rsidRDefault="00EB4002" w:rsidP="00EB4002">
            <w:pPr>
              <w:pStyle w:val="TAC"/>
              <w:rPr>
                <w:rFonts w:eastAsia="MS Mincho"/>
              </w:rPr>
            </w:pPr>
            <w:r w:rsidRPr="009B053A">
              <w:rPr>
                <w:rFonts w:eastAsia="MS Mincho"/>
              </w:rPr>
              <w:t>UL 1721/ DL 2121</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2AFEAE71"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0776FDC5" w14:textId="77777777" w:rsidR="00EB4002" w:rsidRPr="009B053A" w:rsidRDefault="00EB4002" w:rsidP="00EB4002">
            <w:pPr>
              <w:pStyle w:val="TAC"/>
              <w:rPr>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7AF22470" w14:textId="0FCA3A8D" w:rsidR="00EB4002" w:rsidRPr="009B053A" w:rsidRDefault="00EB4002" w:rsidP="00EB4002">
            <w:pPr>
              <w:pStyle w:val="TAC"/>
            </w:pPr>
            <w:r w:rsidRPr="009B053A">
              <w:t xml:space="preserve">n5 </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5C34FEE6" w14:textId="77777777" w:rsidR="00EB4002" w:rsidRPr="009B053A" w:rsidRDefault="00EB4002" w:rsidP="00EB4002">
            <w:pPr>
              <w:pStyle w:val="TAC"/>
              <w:rPr>
                <w:rFonts w:eastAsia="MS Mincho"/>
              </w:rPr>
            </w:pPr>
            <w:r w:rsidRPr="009B053A">
              <w:rPr>
                <w:rFonts w:eastAsia="MS Mincho"/>
              </w:rPr>
              <w:t xml:space="preserve">UL 838/ </w:t>
            </w:r>
          </w:p>
          <w:p w14:paraId="0715A32A" w14:textId="7823A8EC" w:rsidR="00EB4002" w:rsidRPr="009B053A" w:rsidRDefault="00EB4002" w:rsidP="00EB4002">
            <w:pPr>
              <w:pStyle w:val="TAC"/>
              <w:rPr>
                <w:rFonts w:eastAsia="MS Mincho"/>
              </w:rPr>
            </w:pPr>
            <w:r w:rsidRPr="009B053A">
              <w:rPr>
                <w:rFonts w:eastAsia="MS Mincho"/>
              </w:rPr>
              <w:t>DL 883</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6421440B"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B3C4644" w14:textId="77777777" w:rsidR="00EB4002" w:rsidRPr="009B053A" w:rsidRDefault="00EB4002" w:rsidP="00EB4002">
            <w:pPr>
              <w:pStyle w:val="TAC"/>
              <w:rPr>
                <w:rFonts w:eastAsia="MS Mincho"/>
              </w:rPr>
            </w:pPr>
          </w:p>
        </w:tc>
      </w:tr>
      <w:tr w:rsidR="00EB4002" w:rsidRPr="009B053A" w14:paraId="7F4729FE"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4CB1FF00" w14:textId="77777777" w:rsidR="00EB4002" w:rsidRPr="009B053A" w:rsidRDefault="00EB4002" w:rsidP="00EB4002">
            <w:pPr>
              <w:spacing w:after="0"/>
              <w:rPr>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639080A9" w14:textId="0B14711B" w:rsidR="00EB4002" w:rsidRPr="009B053A" w:rsidRDefault="00EB4002" w:rsidP="00EB4002">
            <w:pPr>
              <w:pStyle w:val="TAC"/>
              <w:rPr>
                <w:rFonts w:eastAsia="MS Mincho"/>
              </w:rPr>
            </w:pPr>
            <w:r w:rsidRPr="009B053A">
              <w:rPr>
                <w:rFonts w:eastAsia="MS Mincho"/>
              </w:rPr>
              <w:t>QPSK</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9A4C62F" w14:textId="2A43C69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0153DD68" w14:textId="05266806" w:rsidR="00EB4002" w:rsidRPr="009B053A" w:rsidRDefault="00EB4002" w:rsidP="00EB4002">
            <w:pPr>
              <w:pStyle w:val="TAC"/>
              <w:rPr>
                <w:rFonts w:eastAsia="MS Mincho"/>
              </w:rPr>
            </w:pPr>
            <w:r w:rsidRPr="009B053A">
              <w:rPr>
                <w:rFonts w:eastAsia="MS Mincho"/>
              </w:rPr>
              <w:t>5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09619A94" w14:textId="2D716780" w:rsidR="00EB4002" w:rsidRPr="009B053A" w:rsidRDefault="00EB4002" w:rsidP="00EB4002">
            <w:pPr>
              <w:pStyle w:val="TAC"/>
              <w:rPr>
                <w:rFonts w:eastAsia="MS Mincho"/>
              </w:rPr>
            </w:pPr>
            <w:r w:rsidRPr="009B053A">
              <w:rPr>
                <w:rFonts w:eastAsia="MS Mincho"/>
              </w:rPr>
              <w:t xml:space="preserve">All RBs / </w:t>
            </w:r>
            <w:r w:rsidRPr="009B053A">
              <w:t>REFSENS_ENDC_4</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0073D14C" w14:textId="729C719D" w:rsidR="00EB4002" w:rsidRPr="009B053A" w:rsidRDefault="00EB4002" w:rsidP="00EB4002">
            <w:pPr>
              <w:pStyle w:val="TAC"/>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7631120E" w14:textId="76BF8540"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538EA98C" w14:textId="2C67D3C6" w:rsidR="00EB4002" w:rsidRPr="009B053A" w:rsidRDefault="00EB4002" w:rsidP="00EB4002">
            <w:pPr>
              <w:pStyle w:val="TAC"/>
              <w:rPr>
                <w:rFonts w:eastAsia="MS Mincho"/>
              </w:rPr>
            </w:pPr>
            <w:r w:rsidRPr="009B053A">
              <w:rPr>
                <w:rFonts w:eastAsia="MS Mincho"/>
              </w:rPr>
              <w:t>5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230B3042" w14:textId="26341F95" w:rsidR="00EB4002" w:rsidRPr="009B053A" w:rsidRDefault="00EB4002" w:rsidP="00EB4002">
            <w:pPr>
              <w:pStyle w:val="TAC"/>
              <w:rPr>
                <w:rFonts w:eastAsia="MS Mincho"/>
              </w:rPr>
            </w:pPr>
            <w:r w:rsidRPr="009B053A">
              <w:rPr>
                <w:rFonts w:eastAsia="MS Mincho"/>
              </w:rPr>
              <w:t>All RBs / REFSENS_ENDC_4</w:t>
            </w:r>
          </w:p>
        </w:tc>
      </w:tr>
      <w:tr w:rsidR="00EB4002" w:rsidRPr="009B053A" w14:paraId="796E6844" w14:textId="77777777" w:rsidTr="00995843">
        <w:trPr>
          <w:gridAfter w:val="1"/>
          <w:wAfter w:w="25" w:type="dxa"/>
          <w:ins w:id="8166" w:author="2609" w:date="2023-06-16T22:00:00Z"/>
        </w:trPr>
        <w:tc>
          <w:tcPr>
            <w:tcW w:w="10123" w:type="dxa"/>
            <w:gridSpan w:val="40"/>
            <w:tcBorders>
              <w:left w:val="single" w:sz="4" w:space="0" w:color="auto"/>
              <w:bottom w:val="single" w:sz="4" w:space="0" w:color="auto"/>
              <w:right w:val="single" w:sz="4" w:space="0" w:color="auto"/>
            </w:tcBorders>
            <w:vAlign w:val="center"/>
          </w:tcPr>
          <w:p w14:paraId="0F924504" w14:textId="5EEADA77" w:rsidR="00EB4002" w:rsidRPr="009B053A" w:rsidRDefault="00EB4002" w:rsidP="00EB4002">
            <w:pPr>
              <w:pStyle w:val="TAC"/>
              <w:rPr>
                <w:ins w:id="8167" w:author="2609" w:date="2023-06-16T22:00:00Z"/>
                <w:rFonts w:eastAsia="MS Mincho"/>
              </w:rPr>
            </w:pPr>
            <w:ins w:id="8168" w:author="2609" w:date="2023-06-16T22:01:00Z">
              <w:r w:rsidRPr="009B053A">
                <w:rPr>
                  <w:b/>
                  <w:bCs/>
                </w:rPr>
                <w:t xml:space="preserve">Test Settings for a </w:t>
              </w:r>
              <w:r w:rsidRPr="009B053A">
                <w:rPr>
                  <w:b/>
                  <w:bCs/>
                  <w:lang w:eastAsia="zh-TW"/>
                </w:rPr>
                <w:t>DC_66A_n</w:t>
              </w:r>
              <w:r>
                <w:rPr>
                  <w:b/>
                  <w:bCs/>
                  <w:lang w:eastAsia="zh-TW"/>
                </w:rPr>
                <w:t>2</w:t>
              </w:r>
              <w:r w:rsidRPr="009B053A">
                <w:rPr>
                  <w:b/>
                  <w:bCs/>
                  <w:lang w:eastAsia="zh-TW"/>
                </w:rPr>
                <w:t xml:space="preserve">5A </w:t>
              </w:r>
              <w:r w:rsidRPr="009B053A">
                <w:rPr>
                  <w:b/>
                  <w:bCs/>
                </w:rPr>
                <w:t>Configuration</w:t>
              </w:r>
            </w:ins>
          </w:p>
        </w:tc>
      </w:tr>
      <w:tr w:rsidR="00EB4002" w:rsidRPr="009B053A" w14:paraId="0A95620A" w14:textId="77777777" w:rsidTr="00EC0BCE">
        <w:trPr>
          <w:gridAfter w:val="1"/>
          <w:wAfter w:w="25" w:type="dxa"/>
          <w:ins w:id="8169" w:author="2609" w:date="2023-06-16T22:00:00Z"/>
        </w:trPr>
        <w:tc>
          <w:tcPr>
            <w:tcW w:w="622" w:type="dxa"/>
            <w:vMerge w:val="restart"/>
            <w:tcBorders>
              <w:left w:val="single" w:sz="4" w:space="0" w:color="auto"/>
              <w:right w:val="single" w:sz="4" w:space="0" w:color="auto"/>
            </w:tcBorders>
            <w:vAlign w:val="center"/>
          </w:tcPr>
          <w:p w14:paraId="50E3BF53" w14:textId="1AB265E9" w:rsidR="00EB4002" w:rsidRPr="009B053A" w:rsidRDefault="00EB4002" w:rsidP="00EB4002">
            <w:pPr>
              <w:spacing w:after="0"/>
              <w:rPr>
                <w:ins w:id="8170" w:author="2609" w:date="2023-06-16T22:00:00Z"/>
                <w:rFonts w:ascii="Arial" w:eastAsia="MS Mincho" w:hAnsi="Arial"/>
                <w:sz w:val="18"/>
              </w:rPr>
            </w:pPr>
            <w:ins w:id="8171" w:author="2609" w:date="2023-06-16T22:02:00Z">
              <w:r w:rsidRPr="009B053A">
                <w:rPr>
                  <w:rFonts w:ascii="Arial" w:eastAsia="MS Mincho" w:hAnsi="Arial" w:cs="Arial"/>
                </w:rPr>
                <w:t>1</w:t>
              </w:r>
              <w:r w:rsidRPr="009B053A">
                <w:rPr>
                  <w:rFonts w:ascii="Arial" w:eastAsia="MS Mincho" w:hAnsi="Arial" w:cs="Arial"/>
                  <w:vertAlign w:val="superscript"/>
                </w:rPr>
                <w:t>4</w:t>
              </w:r>
            </w:ins>
          </w:p>
        </w:tc>
        <w:tc>
          <w:tcPr>
            <w:tcW w:w="840" w:type="dxa"/>
            <w:gridSpan w:val="7"/>
            <w:tcBorders>
              <w:top w:val="single" w:sz="4" w:space="0" w:color="auto"/>
              <w:left w:val="single" w:sz="4" w:space="0" w:color="auto"/>
              <w:bottom w:val="single" w:sz="4" w:space="0" w:color="auto"/>
              <w:right w:val="single" w:sz="4" w:space="0" w:color="auto"/>
            </w:tcBorders>
            <w:vAlign w:val="center"/>
          </w:tcPr>
          <w:p w14:paraId="4C2FC63E" w14:textId="30822BFF" w:rsidR="00EB4002" w:rsidRPr="009B053A" w:rsidRDefault="00EB4002" w:rsidP="00EB4002">
            <w:pPr>
              <w:pStyle w:val="TAC"/>
              <w:rPr>
                <w:ins w:id="8172" w:author="2609" w:date="2023-06-16T22:00:00Z"/>
                <w:rFonts w:eastAsia="MS Mincho"/>
              </w:rPr>
            </w:pPr>
            <w:ins w:id="8173" w:author="2609" w:date="2023-06-16T22:02:00Z">
              <w:r w:rsidRPr="009B053A">
                <w:rPr>
                  <w:rFonts w:eastAsia="MS Mincho"/>
                </w:rPr>
                <w:t>66</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5FD5125C" w14:textId="0CDE999A" w:rsidR="00EB4002" w:rsidRPr="009B053A" w:rsidRDefault="00EB4002" w:rsidP="00EB4002">
            <w:pPr>
              <w:pStyle w:val="TAC"/>
              <w:rPr>
                <w:ins w:id="8174" w:author="2609" w:date="2023-06-16T22:00:00Z"/>
                <w:rFonts w:eastAsia="MS Mincho"/>
              </w:rPr>
            </w:pPr>
            <w:ins w:id="8175" w:author="2609" w:date="2023-06-16T22:02:00Z">
              <w:r w:rsidRPr="009B053A">
                <w:rPr>
                  <w:rFonts w:eastAsia="MS Mincho"/>
                </w:rPr>
                <w:t>UL 17</w:t>
              </w:r>
              <w:r>
                <w:rPr>
                  <w:rFonts w:eastAsia="MS Mincho"/>
                </w:rPr>
                <w:t>75</w:t>
              </w:r>
              <w:r w:rsidRPr="009B053A">
                <w:rPr>
                  <w:rFonts w:eastAsia="MS Mincho"/>
                </w:rPr>
                <w:t>/ DL 21</w:t>
              </w:r>
              <w:r>
                <w:rPr>
                  <w:rFonts w:eastAsia="MS Mincho"/>
                </w:rPr>
                <w:t>75</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0C2E4B76" w14:textId="77777777" w:rsidR="00EB4002" w:rsidRPr="009B053A" w:rsidRDefault="00EB4002" w:rsidP="00EB4002">
            <w:pPr>
              <w:pStyle w:val="TAC"/>
              <w:rPr>
                <w:ins w:id="8176" w:author="2609" w:date="2023-06-16T22:00:00Z"/>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6711A0E4" w14:textId="77777777" w:rsidR="00EB4002" w:rsidRPr="009B053A" w:rsidRDefault="00EB4002" w:rsidP="00EB4002">
            <w:pPr>
              <w:pStyle w:val="TAC"/>
              <w:rPr>
                <w:ins w:id="8177" w:author="2609" w:date="2023-06-16T22:00:00Z"/>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2A563F6B" w14:textId="52B752C1" w:rsidR="00EB4002" w:rsidRPr="009B053A" w:rsidRDefault="00EB4002" w:rsidP="00EB4002">
            <w:pPr>
              <w:pStyle w:val="TAC"/>
              <w:rPr>
                <w:ins w:id="8178" w:author="2609" w:date="2023-06-16T22:00:00Z"/>
              </w:rPr>
            </w:pPr>
            <w:ins w:id="8179" w:author="2609" w:date="2023-06-16T22:02:00Z">
              <w:r>
                <w:t>n2</w:t>
              </w:r>
              <w:r w:rsidRPr="009B053A">
                <w:t xml:space="preserve">5 </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5DEE9D96" w14:textId="77777777" w:rsidR="00EB4002" w:rsidRPr="009B053A" w:rsidRDefault="00EB4002" w:rsidP="00EB4002">
            <w:pPr>
              <w:pStyle w:val="TAC"/>
              <w:rPr>
                <w:ins w:id="8180" w:author="2609" w:date="2023-06-16T22:02:00Z"/>
                <w:rFonts w:eastAsia="MS Mincho"/>
              </w:rPr>
            </w:pPr>
            <w:ins w:id="8181" w:author="2609" w:date="2023-06-16T22:02:00Z">
              <w:r w:rsidRPr="009B053A">
                <w:rPr>
                  <w:rFonts w:eastAsia="MS Mincho"/>
                </w:rPr>
                <w:t xml:space="preserve">UL </w:t>
              </w:r>
              <w:r>
                <w:rPr>
                  <w:rFonts w:eastAsia="MS Mincho"/>
                </w:rPr>
                <w:t>1855</w:t>
              </w:r>
              <w:r w:rsidRPr="009B053A">
                <w:rPr>
                  <w:rFonts w:eastAsia="MS Mincho"/>
                </w:rPr>
                <w:t xml:space="preserve">/ </w:t>
              </w:r>
            </w:ins>
          </w:p>
          <w:p w14:paraId="49CBB7A0" w14:textId="26207DC7" w:rsidR="00EB4002" w:rsidRPr="009B053A" w:rsidRDefault="00EB4002" w:rsidP="00EB4002">
            <w:pPr>
              <w:pStyle w:val="TAC"/>
              <w:rPr>
                <w:ins w:id="8182" w:author="2609" w:date="2023-06-16T22:00:00Z"/>
                <w:rFonts w:eastAsia="MS Mincho"/>
              </w:rPr>
            </w:pPr>
            <w:ins w:id="8183" w:author="2609" w:date="2023-06-16T22:02:00Z">
              <w:r w:rsidRPr="009B053A">
                <w:rPr>
                  <w:rFonts w:eastAsia="MS Mincho"/>
                </w:rPr>
                <w:t xml:space="preserve">DL </w:t>
              </w:r>
              <w:r>
                <w:rPr>
                  <w:rFonts w:eastAsia="MS Mincho"/>
                </w:rPr>
                <w:t>1935</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2750411B" w14:textId="77777777" w:rsidR="00EB4002" w:rsidRPr="009B053A" w:rsidRDefault="00EB4002" w:rsidP="00EB4002">
            <w:pPr>
              <w:pStyle w:val="TAC"/>
              <w:rPr>
                <w:ins w:id="8184" w:author="2609" w:date="2023-06-16T22:00:00Z"/>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CDE6354" w14:textId="77777777" w:rsidR="00EB4002" w:rsidRPr="009B053A" w:rsidRDefault="00EB4002" w:rsidP="00EB4002">
            <w:pPr>
              <w:pStyle w:val="TAC"/>
              <w:rPr>
                <w:ins w:id="8185" w:author="2609" w:date="2023-06-16T22:00:00Z"/>
                <w:rFonts w:eastAsia="MS Mincho"/>
              </w:rPr>
            </w:pPr>
          </w:p>
        </w:tc>
      </w:tr>
      <w:tr w:rsidR="00EB4002" w:rsidRPr="009B053A" w14:paraId="0C9A1A8B" w14:textId="77777777" w:rsidTr="00E32E05">
        <w:trPr>
          <w:gridAfter w:val="1"/>
          <w:wAfter w:w="25" w:type="dxa"/>
          <w:ins w:id="8186" w:author="2609" w:date="2023-06-16T22:00:00Z"/>
        </w:trPr>
        <w:tc>
          <w:tcPr>
            <w:tcW w:w="622" w:type="dxa"/>
            <w:vMerge/>
            <w:tcBorders>
              <w:left w:val="single" w:sz="4" w:space="0" w:color="auto"/>
              <w:bottom w:val="single" w:sz="4" w:space="0" w:color="auto"/>
              <w:right w:val="single" w:sz="4" w:space="0" w:color="auto"/>
            </w:tcBorders>
            <w:vAlign w:val="center"/>
          </w:tcPr>
          <w:p w14:paraId="3E67225F" w14:textId="77777777" w:rsidR="00EB4002" w:rsidRPr="009B053A" w:rsidRDefault="00EB4002" w:rsidP="00EB4002">
            <w:pPr>
              <w:spacing w:after="0"/>
              <w:rPr>
                <w:ins w:id="8187" w:author="2609" w:date="2023-06-16T22:00:00Z"/>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159E6F14" w14:textId="4785FF8D" w:rsidR="00EB4002" w:rsidRPr="009B053A" w:rsidRDefault="00EB4002" w:rsidP="00EB4002">
            <w:pPr>
              <w:pStyle w:val="TAC"/>
              <w:rPr>
                <w:ins w:id="8188" w:author="2609" w:date="2023-06-16T22:00:00Z"/>
                <w:rFonts w:eastAsia="MS Mincho"/>
              </w:rPr>
            </w:pPr>
            <w:ins w:id="8189" w:author="2609" w:date="2023-06-16T22:02:00Z">
              <w:r w:rsidRPr="009B053A">
                <w:rPr>
                  <w:rFonts w:eastAsia="MS Mincho"/>
                </w:rPr>
                <w:t>QPSK</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7A182090" w14:textId="7AA9B044" w:rsidR="00EB4002" w:rsidRPr="009B053A" w:rsidRDefault="00EB4002" w:rsidP="00EB4002">
            <w:pPr>
              <w:pStyle w:val="TAC"/>
              <w:rPr>
                <w:ins w:id="8190" w:author="2609" w:date="2023-06-16T22:00:00Z"/>
                <w:rFonts w:eastAsia="MS Mincho"/>
              </w:rPr>
            </w:pPr>
            <w:ins w:id="8191" w:author="2609" w:date="2023-06-16T22:02:00Z">
              <w:r w:rsidRPr="009B053A">
                <w:rPr>
                  <w:rFonts w:eastAsia="MS Mincho"/>
                </w:rPr>
                <w:t>QPSK</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0AA62D66" w14:textId="5ADC1E0F" w:rsidR="00EB4002" w:rsidRPr="009B053A" w:rsidRDefault="00EB4002" w:rsidP="00EB4002">
            <w:pPr>
              <w:pStyle w:val="TAC"/>
              <w:rPr>
                <w:ins w:id="8192" w:author="2609" w:date="2023-06-16T22:00:00Z"/>
                <w:rFonts w:eastAsia="MS Mincho"/>
              </w:rPr>
            </w:pPr>
            <w:ins w:id="8193" w:author="2609" w:date="2023-06-16T22:02:00Z">
              <w:r w:rsidRPr="009B053A">
                <w:rPr>
                  <w:rFonts w:eastAsia="MS Mincho"/>
                </w:rPr>
                <w:t>5 MHz</w:t>
              </w:r>
            </w:ins>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242869EA" w14:textId="4979FAF1" w:rsidR="00EB4002" w:rsidRPr="009B053A" w:rsidRDefault="00EB4002" w:rsidP="00EB4002">
            <w:pPr>
              <w:pStyle w:val="TAC"/>
              <w:rPr>
                <w:ins w:id="8194" w:author="2609" w:date="2023-06-16T22:00:00Z"/>
                <w:rFonts w:eastAsia="MS Mincho"/>
              </w:rPr>
            </w:pPr>
            <w:ins w:id="8195" w:author="2609" w:date="2023-06-16T22:02:00Z">
              <w:r w:rsidRPr="009B053A">
                <w:rPr>
                  <w:rFonts w:eastAsia="MS Mincho"/>
                </w:rPr>
                <w:t xml:space="preserve">All RBs / </w:t>
              </w:r>
              <w:r w:rsidRPr="009B053A">
                <w:t>REFSENS_ENDC_4</w:t>
              </w:r>
            </w:ins>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3D73F0E7" w14:textId="679CD30E" w:rsidR="00EB4002" w:rsidRPr="009B053A" w:rsidRDefault="00EB4002" w:rsidP="00EB4002">
            <w:pPr>
              <w:pStyle w:val="TAC"/>
              <w:rPr>
                <w:ins w:id="8196" w:author="2609" w:date="2023-06-16T22:00:00Z"/>
              </w:rPr>
            </w:pPr>
            <w:ins w:id="8197" w:author="2609" w:date="2023-06-16T22:02:00Z">
              <w:r w:rsidRPr="009B053A">
                <w:t>DFT-s-OFDM QPSK</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23ED9EEB" w14:textId="0659A252" w:rsidR="00EB4002" w:rsidRPr="009B053A" w:rsidRDefault="00EB4002" w:rsidP="00EB4002">
            <w:pPr>
              <w:pStyle w:val="TAC"/>
              <w:rPr>
                <w:ins w:id="8198" w:author="2609" w:date="2023-06-16T22:00:00Z"/>
                <w:rFonts w:eastAsia="MS Mincho"/>
              </w:rPr>
            </w:pPr>
            <w:ins w:id="8199" w:author="2609" w:date="2023-06-16T22:02:00Z">
              <w:r w:rsidRPr="009B053A">
                <w:rPr>
                  <w:rFonts w:eastAsia="MS Mincho"/>
                </w:rPr>
                <w:t>CP-OFDM QPSK</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6DF65E68" w14:textId="37B4DC49" w:rsidR="00EB4002" w:rsidRPr="009B053A" w:rsidRDefault="00EB4002" w:rsidP="00EB4002">
            <w:pPr>
              <w:pStyle w:val="TAC"/>
              <w:rPr>
                <w:ins w:id="8200" w:author="2609" w:date="2023-06-16T22:00:00Z"/>
                <w:rFonts w:eastAsia="MS Mincho"/>
              </w:rPr>
            </w:pPr>
            <w:ins w:id="8201" w:author="2609" w:date="2023-06-16T22:02:00Z">
              <w:r w:rsidRPr="009B053A">
                <w:rPr>
                  <w:rFonts w:eastAsia="MS Mincho"/>
                </w:rPr>
                <w:t>5 MHz</w:t>
              </w:r>
            </w:ins>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1F90AF19" w14:textId="3073B4B6" w:rsidR="00EB4002" w:rsidRPr="009B053A" w:rsidRDefault="00EB4002" w:rsidP="00EB4002">
            <w:pPr>
              <w:pStyle w:val="TAC"/>
              <w:rPr>
                <w:ins w:id="8202" w:author="2609" w:date="2023-06-16T22:00:00Z"/>
                <w:rFonts w:eastAsia="MS Mincho"/>
              </w:rPr>
            </w:pPr>
            <w:ins w:id="8203" w:author="2609" w:date="2023-06-16T22:02:00Z">
              <w:r w:rsidRPr="009B053A">
                <w:rPr>
                  <w:rFonts w:eastAsia="MS Mincho"/>
                </w:rPr>
                <w:t>All RBs / REFSENS_ENDC_4</w:t>
              </w:r>
            </w:ins>
          </w:p>
        </w:tc>
      </w:tr>
      <w:tr w:rsidR="00EB4002" w:rsidRPr="009B053A" w14:paraId="01CAFC4B" w14:textId="77777777" w:rsidTr="00011B03">
        <w:trPr>
          <w:gridAfter w:val="1"/>
          <w:wAfter w:w="25" w:type="dxa"/>
          <w:ins w:id="8204" w:author="2609" w:date="2023-06-16T22:00:00Z"/>
        </w:trPr>
        <w:tc>
          <w:tcPr>
            <w:tcW w:w="622" w:type="dxa"/>
            <w:vMerge w:val="restart"/>
            <w:tcBorders>
              <w:left w:val="single" w:sz="4" w:space="0" w:color="auto"/>
              <w:right w:val="single" w:sz="4" w:space="0" w:color="auto"/>
            </w:tcBorders>
            <w:vAlign w:val="center"/>
          </w:tcPr>
          <w:p w14:paraId="4DA91029" w14:textId="48FC6DC4" w:rsidR="00EB4002" w:rsidRPr="009B053A" w:rsidRDefault="00EB4002" w:rsidP="00EB4002">
            <w:pPr>
              <w:spacing w:after="0"/>
              <w:rPr>
                <w:ins w:id="8205" w:author="2609" w:date="2023-06-16T22:00:00Z"/>
                <w:rFonts w:ascii="Arial" w:eastAsia="MS Mincho" w:hAnsi="Arial"/>
                <w:sz w:val="18"/>
              </w:rPr>
            </w:pPr>
            <w:ins w:id="8206" w:author="2609" w:date="2023-06-16T22:02:00Z">
              <w:r>
                <w:rPr>
                  <w:rFonts w:ascii="Arial" w:eastAsia="MS Mincho" w:hAnsi="Arial" w:cs="Arial"/>
                </w:rPr>
                <w:t>2</w:t>
              </w:r>
              <w:r w:rsidRPr="009B053A">
                <w:rPr>
                  <w:rFonts w:ascii="Arial" w:eastAsia="MS Mincho" w:hAnsi="Arial" w:cs="Arial"/>
                  <w:vertAlign w:val="superscript"/>
                </w:rPr>
                <w:t>4</w:t>
              </w:r>
            </w:ins>
          </w:p>
        </w:tc>
        <w:tc>
          <w:tcPr>
            <w:tcW w:w="840" w:type="dxa"/>
            <w:gridSpan w:val="7"/>
            <w:tcBorders>
              <w:top w:val="single" w:sz="4" w:space="0" w:color="auto"/>
              <w:left w:val="single" w:sz="4" w:space="0" w:color="auto"/>
              <w:bottom w:val="single" w:sz="4" w:space="0" w:color="auto"/>
              <w:right w:val="single" w:sz="4" w:space="0" w:color="auto"/>
            </w:tcBorders>
            <w:vAlign w:val="center"/>
          </w:tcPr>
          <w:p w14:paraId="69DDD16E" w14:textId="61E87BF0" w:rsidR="00EB4002" w:rsidRPr="009B053A" w:rsidRDefault="00EB4002" w:rsidP="00EB4002">
            <w:pPr>
              <w:pStyle w:val="TAC"/>
              <w:rPr>
                <w:ins w:id="8207" w:author="2609" w:date="2023-06-16T22:00:00Z"/>
                <w:rFonts w:eastAsia="MS Mincho"/>
              </w:rPr>
            </w:pPr>
            <w:ins w:id="8208" w:author="2609" w:date="2023-06-16T22:02:00Z">
              <w:r w:rsidRPr="009B053A">
                <w:rPr>
                  <w:rFonts w:eastAsia="MS Mincho"/>
                </w:rPr>
                <w:t>66</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7DB84F4F" w14:textId="2EE78D84" w:rsidR="00EB4002" w:rsidRPr="009B053A" w:rsidRDefault="00EB4002" w:rsidP="00EB4002">
            <w:pPr>
              <w:pStyle w:val="TAC"/>
              <w:rPr>
                <w:ins w:id="8209" w:author="2609" w:date="2023-06-16T22:00:00Z"/>
                <w:rFonts w:eastAsia="MS Mincho"/>
              </w:rPr>
            </w:pPr>
            <w:ins w:id="8210" w:author="2609" w:date="2023-06-16T22:02:00Z">
              <w:r w:rsidRPr="009B053A">
                <w:rPr>
                  <w:rFonts w:eastAsia="MS Mincho"/>
                </w:rPr>
                <w:t>UL 17</w:t>
              </w:r>
              <w:r>
                <w:rPr>
                  <w:rFonts w:eastAsia="MS Mincho"/>
                </w:rPr>
                <w:t>12.5</w:t>
              </w:r>
              <w:r w:rsidRPr="009B053A">
                <w:rPr>
                  <w:rFonts w:eastAsia="MS Mincho"/>
                </w:rPr>
                <w:t>/ DL 21</w:t>
              </w:r>
              <w:r>
                <w:rPr>
                  <w:rFonts w:eastAsia="MS Mincho"/>
                </w:rPr>
                <w:t>12.5</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22C78E8D" w14:textId="77777777" w:rsidR="00EB4002" w:rsidRPr="009B053A" w:rsidRDefault="00EB4002" w:rsidP="00EB4002">
            <w:pPr>
              <w:pStyle w:val="TAC"/>
              <w:rPr>
                <w:ins w:id="8211" w:author="2609" w:date="2023-06-16T22:00:00Z"/>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5CB46CA5" w14:textId="77777777" w:rsidR="00EB4002" w:rsidRPr="009B053A" w:rsidRDefault="00EB4002" w:rsidP="00EB4002">
            <w:pPr>
              <w:pStyle w:val="TAC"/>
              <w:rPr>
                <w:ins w:id="8212" w:author="2609" w:date="2023-06-16T22:00:00Z"/>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10B8E357" w14:textId="042CC6F1" w:rsidR="00EB4002" w:rsidRPr="009B053A" w:rsidRDefault="00EB4002" w:rsidP="00EB4002">
            <w:pPr>
              <w:pStyle w:val="TAC"/>
              <w:rPr>
                <w:ins w:id="8213" w:author="2609" w:date="2023-06-16T22:00:00Z"/>
              </w:rPr>
            </w:pPr>
            <w:ins w:id="8214" w:author="2609" w:date="2023-06-16T22:02:00Z">
              <w:r>
                <w:t>n2</w:t>
              </w:r>
              <w:r w:rsidRPr="009B053A">
                <w:t xml:space="preserve">5 </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44D8B1B0" w14:textId="77777777" w:rsidR="00EB4002" w:rsidRPr="009B053A" w:rsidRDefault="00EB4002" w:rsidP="00EB4002">
            <w:pPr>
              <w:pStyle w:val="TAC"/>
              <w:rPr>
                <w:ins w:id="8215" w:author="2609" w:date="2023-06-16T22:02:00Z"/>
                <w:rFonts w:eastAsia="MS Mincho"/>
              </w:rPr>
            </w:pPr>
            <w:ins w:id="8216" w:author="2609" w:date="2023-06-16T22:02:00Z">
              <w:r w:rsidRPr="009B053A">
                <w:rPr>
                  <w:rFonts w:eastAsia="MS Mincho"/>
                </w:rPr>
                <w:t xml:space="preserve">UL </w:t>
              </w:r>
              <w:r>
                <w:rPr>
                  <w:rFonts w:eastAsia="MS Mincho"/>
                </w:rPr>
                <w:t>1912.5</w:t>
              </w:r>
              <w:r w:rsidRPr="009B053A">
                <w:rPr>
                  <w:rFonts w:eastAsia="MS Mincho"/>
                </w:rPr>
                <w:t xml:space="preserve">/ </w:t>
              </w:r>
            </w:ins>
          </w:p>
          <w:p w14:paraId="1FF63B94" w14:textId="4825983C" w:rsidR="00EB4002" w:rsidRPr="009B053A" w:rsidRDefault="00EB4002" w:rsidP="00EB4002">
            <w:pPr>
              <w:pStyle w:val="TAC"/>
              <w:rPr>
                <w:ins w:id="8217" w:author="2609" w:date="2023-06-16T22:00:00Z"/>
                <w:rFonts w:eastAsia="MS Mincho"/>
              </w:rPr>
            </w:pPr>
            <w:ins w:id="8218" w:author="2609" w:date="2023-06-16T22:02:00Z">
              <w:r w:rsidRPr="009B053A">
                <w:rPr>
                  <w:rFonts w:eastAsia="MS Mincho"/>
                </w:rPr>
                <w:t xml:space="preserve">DL </w:t>
              </w:r>
              <w:r>
                <w:rPr>
                  <w:rFonts w:eastAsia="MS Mincho"/>
                </w:rPr>
                <w:t>1992.5</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44584E5E" w14:textId="77777777" w:rsidR="00EB4002" w:rsidRPr="009B053A" w:rsidRDefault="00EB4002" w:rsidP="00EB4002">
            <w:pPr>
              <w:pStyle w:val="TAC"/>
              <w:rPr>
                <w:ins w:id="8219" w:author="2609" w:date="2023-06-16T22:00:00Z"/>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0AC34F6F" w14:textId="77777777" w:rsidR="00EB4002" w:rsidRPr="009B053A" w:rsidRDefault="00EB4002" w:rsidP="00EB4002">
            <w:pPr>
              <w:pStyle w:val="TAC"/>
              <w:rPr>
                <w:ins w:id="8220" w:author="2609" w:date="2023-06-16T22:00:00Z"/>
                <w:rFonts w:eastAsia="MS Mincho"/>
              </w:rPr>
            </w:pPr>
          </w:p>
        </w:tc>
      </w:tr>
      <w:tr w:rsidR="00EB4002" w:rsidRPr="009B053A" w14:paraId="2EF9CA28" w14:textId="77777777" w:rsidTr="00E32E05">
        <w:trPr>
          <w:gridAfter w:val="1"/>
          <w:wAfter w:w="25" w:type="dxa"/>
          <w:ins w:id="8221" w:author="2609" w:date="2023-06-16T22:00:00Z"/>
        </w:trPr>
        <w:tc>
          <w:tcPr>
            <w:tcW w:w="622" w:type="dxa"/>
            <w:vMerge/>
            <w:tcBorders>
              <w:left w:val="single" w:sz="4" w:space="0" w:color="auto"/>
              <w:bottom w:val="single" w:sz="4" w:space="0" w:color="auto"/>
              <w:right w:val="single" w:sz="4" w:space="0" w:color="auto"/>
            </w:tcBorders>
            <w:vAlign w:val="center"/>
          </w:tcPr>
          <w:p w14:paraId="5A4EBF55" w14:textId="77777777" w:rsidR="00EB4002" w:rsidRPr="009B053A" w:rsidRDefault="00EB4002" w:rsidP="00EB4002">
            <w:pPr>
              <w:spacing w:after="0"/>
              <w:rPr>
                <w:ins w:id="8222" w:author="2609" w:date="2023-06-16T22:00:00Z"/>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1A0EF96C" w14:textId="654E13D4" w:rsidR="00EB4002" w:rsidRPr="009B053A" w:rsidRDefault="00EB4002" w:rsidP="00EB4002">
            <w:pPr>
              <w:pStyle w:val="TAC"/>
              <w:rPr>
                <w:ins w:id="8223" w:author="2609" w:date="2023-06-16T22:00:00Z"/>
                <w:rFonts w:eastAsia="MS Mincho"/>
              </w:rPr>
            </w:pPr>
            <w:ins w:id="8224" w:author="2609" w:date="2023-06-16T22:02:00Z">
              <w:r w:rsidRPr="009B053A">
                <w:rPr>
                  <w:rFonts w:eastAsia="MS Mincho"/>
                </w:rPr>
                <w:t>QPSK</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4B835A08" w14:textId="7F5BAAA4" w:rsidR="00EB4002" w:rsidRPr="009B053A" w:rsidRDefault="00EB4002" w:rsidP="00EB4002">
            <w:pPr>
              <w:pStyle w:val="TAC"/>
              <w:rPr>
                <w:ins w:id="8225" w:author="2609" w:date="2023-06-16T22:00:00Z"/>
                <w:rFonts w:eastAsia="MS Mincho"/>
              </w:rPr>
            </w:pPr>
            <w:ins w:id="8226" w:author="2609" w:date="2023-06-16T22:02:00Z">
              <w:r w:rsidRPr="009B053A">
                <w:rPr>
                  <w:rFonts w:eastAsia="MS Mincho"/>
                </w:rPr>
                <w:t>QPSK</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0921CEC9" w14:textId="7AAE54BA" w:rsidR="00EB4002" w:rsidRPr="009B053A" w:rsidRDefault="00EB4002" w:rsidP="00EB4002">
            <w:pPr>
              <w:pStyle w:val="TAC"/>
              <w:rPr>
                <w:ins w:id="8227" w:author="2609" w:date="2023-06-16T22:00:00Z"/>
                <w:rFonts w:eastAsia="MS Mincho"/>
              </w:rPr>
            </w:pPr>
            <w:ins w:id="8228" w:author="2609" w:date="2023-06-16T22:02:00Z">
              <w:r w:rsidRPr="009B053A">
                <w:rPr>
                  <w:rFonts w:eastAsia="MS Mincho"/>
                </w:rPr>
                <w:t>5 MHz</w:t>
              </w:r>
            </w:ins>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71069B61" w14:textId="0CF56D38" w:rsidR="00EB4002" w:rsidRPr="009B053A" w:rsidRDefault="00EB4002" w:rsidP="00EB4002">
            <w:pPr>
              <w:pStyle w:val="TAC"/>
              <w:rPr>
                <w:ins w:id="8229" w:author="2609" w:date="2023-06-16T22:00:00Z"/>
                <w:rFonts w:eastAsia="MS Mincho"/>
              </w:rPr>
            </w:pPr>
            <w:ins w:id="8230" w:author="2609" w:date="2023-06-16T22:02:00Z">
              <w:r w:rsidRPr="009B053A">
                <w:rPr>
                  <w:rFonts w:eastAsia="MS Mincho"/>
                </w:rPr>
                <w:t xml:space="preserve">All RBs / </w:t>
              </w:r>
              <w:r w:rsidRPr="009B053A">
                <w:t>REFSENS_ENDC_4</w:t>
              </w:r>
            </w:ins>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2583D871" w14:textId="3E6BA462" w:rsidR="00EB4002" w:rsidRPr="009B053A" w:rsidRDefault="00EB4002" w:rsidP="00EB4002">
            <w:pPr>
              <w:pStyle w:val="TAC"/>
              <w:rPr>
                <w:ins w:id="8231" w:author="2609" w:date="2023-06-16T22:00:00Z"/>
              </w:rPr>
            </w:pPr>
            <w:ins w:id="8232" w:author="2609" w:date="2023-06-16T22:02:00Z">
              <w:r w:rsidRPr="009B053A">
                <w:t>DFT-s-OFDM QPSK</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4E1338CC" w14:textId="428E0F6E" w:rsidR="00EB4002" w:rsidRPr="009B053A" w:rsidRDefault="00EB4002" w:rsidP="00EB4002">
            <w:pPr>
              <w:pStyle w:val="TAC"/>
              <w:rPr>
                <w:ins w:id="8233" w:author="2609" w:date="2023-06-16T22:00:00Z"/>
                <w:rFonts w:eastAsia="MS Mincho"/>
              </w:rPr>
            </w:pPr>
            <w:ins w:id="8234" w:author="2609" w:date="2023-06-16T22:02:00Z">
              <w:r w:rsidRPr="009B053A">
                <w:rPr>
                  <w:rFonts w:eastAsia="MS Mincho"/>
                </w:rPr>
                <w:t>CP-OFDM QPSK</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5276CA77" w14:textId="5EF2C1E8" w:rsidR="00EB4002" w:rsidRPr="009B053A" w:rsidRDefault="00EB4002" w:rsidP="00EB4002">
            <w:pPr>
              <w:pStyle w:val="TAC"/>
              <w:rPr>
                <w:ins w:id="8235" w:author="2609" w:date="2023-06-16T22:00:00Z"/>
                <w:rFonts w:eastAsia="MS Mincho"/>
              </w:rPr>
            </w:pPr>
            <w:ins w:id="8236" w:author="2609" w:date="2023-06-16T22:02:00Z">
              <w:r w:rsidRPr="009B053A">
                <w:rPr>
                  <w:rFonts w:eastAsia="MS Mincho"/>
                </w:rPr>
                <w:t>5 MHz</w:t>
              </w:r>
            </w:ins>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324227B3" w14:textId="2205BE0B" w:rsidR="00EB4002" w:rsidRPr="009B053A" w:rsidRDefault="00EB4002" w:rsidP="00EB4002">
            <w:pPr>
              <w:pStyle w:val="TAC"/>
              <w:rPr>
                <w:ins w:id="8237" w:author="2609" w:date="2023-06-16T22:00:00Z"/>
                <w:rFonts w:eastAsia="MS Mincho"/>
              </w:rPr>
            </w:pPr>
            <w:ins w:id="8238" w:author="2609" w:date="2023-06-16T22:02:00Z">
              <w:r w:rsidRPr="009B053A">
                <w:rPr>
                  <w:rFonts w:eastAsia="MS Mincho"/>
                </w:rPr>
                <w:t>All RBs / REFSENS_ENDC_4</w:t>
              </w:r>
            </w:ins>
          </w:p>
        </w:tc>
      </w:tr>
      <w:tr w:rsidR="00EB4002" w:rsidRPr="009B053A" w14:paraId="7C725388" w14:textId="77777777" w:rsidTr="00EB14AC">
        <w:trPr>
          <w:gridAfter w:val="1"/>
          <w:wAfter w:w="25" w:type="dxa"/>
          <w:ins w:id="8239" w:author="2609" w:date="2023-06-16T22:00:00Z"/>
        </w:trPr>
        <w:tc>
          <w:tcPr>
            <w:tcW w:w="622" w:type="dxa"/>
            <w:vMerge w:val="restart"/>
            <w:tcBorders>
              <w:left w:val="single" w:sz="4" w:space="0" w:color="auto"/>
              <w:right w:val="single" w:sz="4" w:space="0" w:color="auto"/>
            </w:tcBorders>
            <w:vAlign w:val="center"/>
          </w:tcPr>
          <w:p w14:paraId="5A280367" w14:textId="170BD50B" w:rsidR="00EB4002" w:rsidRPr="009B053A" w:rsidRDefault="00EB4002" w:rsidP="00EB4002">
            <w:pPr>
              <w:spacing w:after="0"/>
              <w:rPr>
                <w:ins w:id="8240" w:author="2609" w:date="2023-06-16T22:00:00Z"/>
                <w:rFonts w:ascii="Arial" w:eastAsia="MS Mincho" w:hAnsi="Arial"/>
                <w:sz w:val="18"/>
              </w:rPr>
            </w:pPr>
            <w:ins w:id="8241" w:author="2609" w:date="2023-06-16T22:02:00Z">
              <w:r>
                <w:rPr>
                  <w:rFonts w:ascii="Arial" w:eastAsia="MS Mincho" w:hAnsi="Arial" w:cs="Arial"/>
                </w:rPr>
                <w:t>3</w:t>
              </w:r>
              <w:r w:rsidRPr="009B053A">
                <w:rPr>
                  <w:rFonts w:ascii="Arial" w:eastAsia="MS Mincho" w:hAnsi="Arial" w:cs="Arial"/>
                  <w:vertAlign w:val="superscript"/>
                </w:rPr>
                <w:t>4</w:t>
              </w:r>
            </w:ins>
          </w:p>
        </w:tc>
        <w:tc>
          <w:tcPr>
            <w:tcW w:w="840" w:type="dxa"/>
            <w:gridSpan w:val="7"/>
            <w:tcBorders>
              <w:top w:val="single" w:sz="4" w:space="0" w:color="auto"/>
              <w:left w:val="single" w:sz="4" w:space="0" w:color="auto"/>
              <w:bottom w:val="single" w:sz="4" w:space="0" w:color="auto"/>
              <w:right w:val="single" w:sz="4" w:space="0" w:color="auto"/>
            </w:tcBorders>
            <w:vAlign w:val="center"/>
          </w:tcPr>
          <w:p w14:paraId="4C177BD5" w14:textId="515880E4" w:rsidR="00EB4002" w:rsidRPr="009B053A" w:rsidRDefault="00EB4002" w:rsidP="00EB4002">
            <w:pPr>
              <w:pStyle w:val="TAC"/>
              <w:rPr>
                <w:ins w:id="8242" w:author="2609" w:date="2023-06-16T22:00:00Z"/>
                <w:rFonts w:eastAsia="MS Mincho"/>
              </w:rPr>
            </w:pPr>
            <w:ins w:id="8243" w:author="2609" w:date="2023-06-16T22:02:00Z">
              <w:r w:rsidRPr="009B053A">
                <w:rPr>
                  <w:rFonts w:eastAsia="MS Mincho"/>
                </w:rPr>
                <w:t>66</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BF6660F" w14:textId="4B557CF3" w:rsidR="00EB4002" w:rsidRPr="009B053A" w:rsidRDefault="00EB4002" w:rsidP="00EB4002">
            <w:pPr>
              <w:pStyle w:val="TAC"/>
              <w:rPr>
                <w:ins w:id="8244" w:author="2609" w:date="2023-06-16T22:00:00Z"/>
                <w:rFonts w:eastAsia="MS Mincho"/>
              </w:rPr>
            </w:pPr>
            <w:ins w:id="8245" w:author="2609" w:date="2023-06-16T22:02:00Z">
              <w:r w:rsidRPr="009B053A">
                <w:rPr>
                  <w:rFonts w:eastAsia="MS Mincho"/>
                </w:rPr>
                <w:t>UL 17</w:t>
              </w:r>
              <w:r>
                <w:rPr>
                  <w:rFonts w:eastAsia="MS Mincho"/>
                </w:rPr>
                <w:t>50</w:t>
              </w:r>
              <w:r w:rsidRPr="009B053A">
                <w:rPr>
                  <w:rFonts w:eastAsia="MS Mincho"/>
                </w:rPr>
                <w:t>/ DL 21</w:t>
              </w:r>
              <w:r>
                <w:rPr>
                  <w:rFonts w:eastAsia="MS Mincho"/>
                </w:rPr>
                <w:t>50</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76B61275" w14:textId="77777777" w:rsidR="00EB4002" w:rsidRPr="009B053A" w:rsidRDefault="00EB4002" w:rsidP="00EB4002">
            <w:pPr>
              <w:pStyle w:val="TAC"/>
              <w:rPr>
                <w:ins w:id="8246" w:author="2609" w:date="2023-06-16T22:00:00Z"/>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41EEF782" w14:textId="77777777" w:rsidR="00EB4002" w:rsidRPr="009B053A" w:rsidRDefault="00EB4002" w:rsidP="00EB4002">
            <w:pPr>
              <w:pStyle w:val="TAC"/>
              <w:rPr>
                <w:ins w:id="8247" w:author="2609" w:date="2023-06-16T22:00:00Z"/>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079A0A60" w14:textId="29A7531D" w:rsidR="00EB4002" w:rsidRPr="009B053A" w:rsidRDefault="00EB4002" w:rsidP="00EB4002">
            <w:pPr>
              <w:pStyle w:val="TAC"/>
              <w:rPr>
                <w:ins w:id="8248" w:author="2609" w:date="2023-06-16T22:00:00Z"/>
              </w:rPr>
            </w:pPr>
            <w:ins w:id="8249" w:author="2609" w:date="2023-06-16T22:02:00Z">
              <w:r>
                <w:t>n2</w:t>
              </w:r>
              <w:r w:rsidRPr="009B053A">
                <w:t xml:space="preserve">5 </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132C5B66" w14:textId="77777777" w:rsidR="00EB4002" w:rsidRPr="009B053A" w:rsidRDefault="00EB4002" w:rsidP="00EB4002">
            <w:pPr>
              <w:pStyle w:val="TAC"/>
              <w:rPr>
                <w:ins w:id="8250" w:author="2609" w:date="2023-06-16T22:02:00Z"/>
                <w:rFonts w:eastAsia="MS Mincho"/>
              </w:rPr>
            </w:pPr>
            <w:ins w:id="8251" w:author="2609" w:date="2023-06-16T22:02:00Z">
              <w:r w:rsidRPr="009B053A">
                <w:rPr>
                  <w:rFonts w:eastAsia="MS Mincho"/>
                </w:rPr>
                <w:t xml:space="preserve">UL </w:t>
              </w:r>
              <w:r>
                <w:rPr>
                  <w:rFonts w:eastAsia="MS Mincho"/>
                </w:rPr>
                <w:t>1883.3</w:t>
              </w:r>
              <w:r w:rsidRPr="009B053A">
                <w:rPr>
                  <w:rFonts w:eastAsia="MS Mincho"/>
                </w:rPr>
                <w:t xml:space="preserve">/ </w:t>
              </w:r>
            </w:ins>
          </w:p>
          <w:p w14:paraId="3B8CB7AD" w14:textId="27BB260F" w:rsidR="00EB4002" w:rsidRPr="009B053A" w:rsidRDefault="00EB4002" w:rsidP="00EB4002">
            <w:pPr>
              <w:pStyle w:val="TAC"/>
              <w:rPr>
                <w:ins w:id="8252" w:author="2609" w:date="2023-06-16T22:00:00Z"/>
                <w:rFonts w:eastAsia="MS Mincho"/>
              </w:rPr>
            </w:pPr>
            <w:ins w:id="8253" w:author="2609" w:date="2023-06-16T22:02:00Z">
              <w:r w:rsidRPr="009B053A">
                <w:rPr>
                  <w:rFonts w:eastAsia="MS Mincho"/>
                </w:rPr>
                <w:t xml:space="preserve">DL </w:t>
              </w:r>
              <w:r>
                <w:rPr>
                  <w:rFonts w:eastAsia="MS Mincho"/>
                </w:rPr>
                <w:t>1963.3</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206F4789" w14:textId="77777777" w:rsidR="00EB4002" w:rsidRPr="009B053A" w:rsidRDefault="00EB4002" w:rsidP="00EB4002">
            <w:pPr>
              <w:pStyle w:val="TAC"/>
              <w:rPr>
                <w:ins w:id="8254" w:author="2609" w:date="2023-06-16T22:00:00Z"/>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8180485" w14:textId="77777777" w:rsidR="00EB4002" w:rsidRPr="009B053A" w:rsidRDefault="00EB4002" w:rsidP="00EB4002">
            <w:pPr>
              <w:pStyle w:val="TAC"/>
              <w:rPr>
                <w:ins w:id="8255" w:author="2609" w:date="2023-06-16T22:00:00Z"/>
                <w:rFonts w:eastAsia="MS Mincho"/>
              </w:rPr>
            </w:pPr>
          </w:p>
        </w:tc>
      </w:tr>
      <w:tr w:rsidR="00EB4002" w:rsidRPr="009B053A" w14:paraId="537FE34D" w14:textId="77777777" w:rsidTr="00E32E05">
        <w:trPr>
          <w:gridAfter w:val="1"/>
          <w:wAfter w:w="25" w:type="dxa"/>
          <w:ins w:id="8256" w:author="2609" w:date="2023-06-16T22:00:00Z"/>
        </w:trPr>
        <w:tc>
          <w:tcPr>
            <w:tcW w:w="622" w:type="dxa"/>
            <w:vMerge/>
            <w:tcBorders>
              <w:left w:val="single" w:sz="4" w:space="0" w:color="auto"/>
              <w:bottom w:val="single" w:sz="4" w:space="0" w:color="auto"/>
              <w:right w:val="single" w:sz="4" w:space="0" w:color="auto"/>
            </w:tcBorders>
            <w:vAlign w:val="center"/>
          </w:tcPr>
          <w:p w14:paraId="6522C454" w14:textId="77777777" w:rsidR="00EB4002" w:rsidRPr="009B053A" w:rsidRDefault="00EB4002" w:rsidP="00EB4002">
            <w:pPr>
              <w:spacing w:after="0"/>
              <w:rPr>
                <w:ins w:id="8257" w:author="2609" w:date="2023-06-16T22:00:00Z"/>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01D2BCA3" w14:textId="51AFC44C" w:rsidR="00EB4002" w:rsidRPr="009B053A" w:rsidRDefault="00EB4002" w:rsidP="00EB4002">
            <w:pPr>
              <w:pStyle w:val="TAC"/>
              <w:rPr>
                <w:ins w:id="8258" w:author="2609" w:date="2023-06-16T22:00:00Z"/>
                <w:rFonts w:eastAsia="MS Mincho"/>
              </w:rPr>
            </w:pPr>
            <w:ins w:id="8259" w:author="2609" w:date="2023-06-16T22:02:00Z">
              <w:r w:rsidRPr="009B053A">
                <w:rPr>
                  <w:rFonts w:eastAsia="MS Mincho"/>
                </w:rPr>
                <w:t>QPSK</w:t>
              </w:r>
            </w:ins>
          </w:p>
        </w:tc>
        <w:tc>
          <w:tcPr>
            <w:tcW w:w="842" w:type="dxa"/>
            <w:gridSpan w:val="4"/>
            <w:tcBorders>
              <w:top w:val="single" w:sz="4" w:space="0" w:color="auto"/>
              <w:left w:val="single" w:sz="4" w:space="0" w:color="auto"/>
              <w:bottom w:val="single" w:sz="4" w:space="0" w:color="auto"/>
              <w:right w:val="single" w:sz="4" w:space="0" w:color="auto"/>
            </w:tcBorders>
            <w:vAlign w:val="center"/>
          </w:tcPr>
          <w:p w14:paraId="0C9B5ED5" w14:textId="5F0A6FF3" w:rsidR="00EB4002" w:rsidRPr="009B053A" w:rsidRDefault="00EB4002" w:rsidP="00EB4002">
            <w:pPr>
              <w:pStyle w:val="TAC"/>
              <w:rPr>
                <w:ins w:id="8260" w:author="2609" w:date="2023-06-16T22:00:00Z"/>
                <w:rFonts w:eastAsia="MS Mincho"/>
              </w:rPr>
            </w:pPr>
            <w:ins w:id="8261" w:author="2609" w:date="2023-06-16T22:02:00Z">
              <w:r w:rsidRPr="009B053A">
                <w:rPr>
                  <w:rFonts w:eastAsia="MS Mincho"/>
                </w:rPr>
                <w:t>QPSK</w:t>
              </w:r>
            </w:ins>
          </w:p>
        </w:tc>
        <w:tc>
          <w:tcPr>
            <w:tcW w:w="908" w:type="dxa"/>
            <w:gridSpan w:val="6"/>
            <w:tcBorders>
              <w:top w:val="single" w:sz="4" w:space="0" w:color="auto"/>
              <w:left w:val="single" w:sz="4" w:space="0" w:color="auto"/>
              <w:bottom w:val="single" w:sz="4" w:space="0" w:color="auto"/>
              <w:right w:val="single" w:sz="4" w:space="0" w:color="auto"/>
            </w:tcBorders>
            <w:vAlign w:val="center"/>
          </w:tcPr>
          <w:p w14:paraId="3F91CBE7" w14:textId="2E759D09" w:rsidR="00EB4002" w:rsidRPr="009B053A" w:rsidRDefault="00EB4002" w:rsidP="00EB4002">
            <w:pPr>
              <w:pStyle w:val="TAC"/>
              <w:rPr>
                <w:ins w:id="8262" w:author="2609" w:date="2023-06-16T22:00:00Z"/>
                <w:rFonts w:eastAsia="MS Mincho"/>
              </w:rPr>
            </w:pPr>
            <w:ins w:id="8263" w:author="2609" w:date="2023-06-16T22:02:00Z">
              <w:r w:rsidRPr="009B053A">
                <w:rPr>
                  <w:rFonts w:eastAsia="MS Mincho"/>
                </w:rPr>
                <w:t>5 MHz</w:t>
              </w:r>
            </w:ins>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57482211" w14:textId="7116415A" w:rsidR="00EB4002" w:rsidRPr="009B053A" w:rsidRDefault="00EB4002" w:rsidP="00EB4002">
            <w:pPr>
              <w:pStyle w:val="TAC"/>
              <w:rPr>
                <w:ins w:id="8264" w:author="2609" w:date="2023-06-16T22:00:00Z"/>
                <w:rFonts w:eastAsia="MS Mincho"/>
              </w:rPr>
            </w:pPr>
            <w:ins w:id="8265" w:author="2609" w:date="2023-06-16T22:02:00Z">
              <w:r w:rsidRPr="009B053A">
                <w:rPr>
                  <w:rFonts w:eastAsia="MS Mincho"/>
                </w:rPr>
                <w:t xml:space="preserve">All RBs / </w:t>
              </w:r>
              <w:r w:rsidRPr="009B053A">
                <w:t>REFSENS_ENDC_4</w:t>
              </w:r>
            </w:ins>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054FC9D6" w14:textId="7DD606CA" w:rsidR="00EB4002" w:rsidRPr="009B053A" w:rsidRDefault="00EB4002" w:rsidP="00EB4002">
            <w:pPr>
              <w:pStyle w:val="TAC"/>
              <w:rPr>
                <w:ins w:id="8266" w:author="2609" w:date="2023-06-16T22:00:00Z"/>
              </w:rPr>
            </w:pPr>
            <w:ins w:id="8267" w:author="2609" w:date="2023-06-16T22:02:00Z">
              <w:r w:rsidRPr="009B053A">
                <w:t>DFT-s-OFDM QPSK</w:t>
              </w:r>
            </w:ins>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60FEBA2E" w14:textId="16CF5F35" w:rsidR="00EB4002" w:rsidRPr="009B053A" w:rsidRDefault="00EB4002" w:rsidP="00EB4002">
            <w:pPr>
              <w:pStyle w:val="TAC"/>
              <w:rPr>
                <w:ins w:id="8268" w:author="2609" w:date="2023-06-16T22:00:00Z"/>
                <w:rFonts w:eastAsia="MS Mincho"/>
              </w:rPr>
            </w:pPr>
            <w:ins w:id="8269" w:author="2609" w:date="2023-06-16T22:02:00Z">
              <w:r w:rsidRPr="009B053A">
                <w:rPr>
                  <w:rFonts w:eastAsia="MS Mincho"/>
                </w:rPr>
                <w:t>CP-OFDM QPSK</w:t>
              </w:r>
            </w:ins>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273973B1" w14:textId="2C84366B" w:rsidR="00EB4002" w:rsidRPr="009B053A" w:rsidRDefault="00EB4002" w:rsidP="00EB4002">
            <w:pPr>
              <w:pStyle w:val="TAC"/>
              <w:rPr>
                <w:ins w:id="8270" w:author="2609" w:date="2023-06-16T22:00:00Z"/>
                <w:rFonts w:eastAsia="MS Mincho"/>
              </w:rPr>
            </w:pPr>
            <w:ins w:id="8271" w:author="2609" w:date="2023-06-16T22:02:00Z">
              <w:r w:rsidRPr="009B053A">
                <w:rPr>
                  <w:rFonts w:eastAsia="MS Mincho"/>
                </w:rPr>
                <w:t>5 MHz</w:t>
              </w:r>
            </w:ins>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218263D" w14:textId="67286941" w:rsidR="00EB4002" w:rsidRPr="009B053A" w:rsidRDefault="00EB4002" w:rsidP="00EB4002">
            <w:pPr>
              <w:pStyle w:val="TAC"/>
              <w:rPr>
                <w:ins w:id="8272" w:author="2609" w:date="2023-06-16T22:00:00Z"/>
                <w:rFonts w:eastAsia="MS Mincho"/>
              </w:rPr>
            </w:pPr>
            <w:ins w:id="8273" w:author="2609" w:date="2023-06-16T22:02:00Z">
              <w:r w:rsidRPr="009B053A">
                <w:rPr>
                  <w:rFonts w:eastAsia="MS Mincho"/>
                </w:rPr>
                <w:t>All RBs / REFSENS_ENDC_4</w:t>
              </w:r>
            </w:ins>
          </w:p>
        </w:tc>
      </w:tr>
      <w:tr w:rsidR="00EB4002" w:rsidRPr="009B053A" w14:paraId="1788BA74" w14:textId="77777777" w:rsidTr="00E32E05">
        <w:trPr>
          <w:gridAfter w:val="1"/>
          <w:wAfter w:w="25" w:type="dxa"/>
        </w:trPr>
        <w:tc>
          <w:tcPr>
            <w:tcW w:w="10123" w:type="dxa"/>
            <w:gridSpan w:val="40"/>
            <w:tcBorders>
              <w:left w:val="single" w:sz="4" w:space="0" w:color="auto"/>
              <w:bottom w:val="single" w:sz="4" w:space="0" w:color="auto"/>
              <w:right w:val="single" w:sz="4" w:space="0" w:color="auto"/>
            </w:tcBorders>
            <w:vAlign w:val="center"/>
          </w:tcPr>
          <w:p w14:paraId="0201BBA8" w14:textId="7A1A7243" w:rsidR="00EB4002" w:rsidRPr="009B053A" w:rsidRDefault="00EB4002" w:rsidP="00EB4002">
            <w:pPr>
              <w:pStyle w:val="TAC"/>
              <w:rPr>
                <w:rFonts w:eastAsia="MS Mincho"/>
              </w:rPr>
            </w:pPr>
            <w:r w:rsidRPr="009B053A">
              <w:rPr>
                <w:b/>
                <w:bCs/>
              </w:rPr>
              <w:t xml:space="preserve">Test Settings for a DC_66A_n41A Configuration </w:t>
            </w:r>
            <w:r w:rsidRPr="009B053A">
              <w:rPr>
                <w:b/>
                <w:bCs/>
                <w:lang w:eastAsia="zh-CN"/>
              </w:rPr>
              <w:t>(PC2 and PC3)</w:t>
            </w:r>
          </w:p>
        </w:tc>
      </w:tr>
      <w:tr w:rsidR="00EB4002" w:rsidRPr="009B053A" w14:paraId="33F3339D" w14:textId="77777777" w:rsidTr="00E32E05">
        <w:trPr>
          <w:gridAfter w:val="1"/>
          <w:wAfter w:w="25" w:type="dxa"/>
        </w:trPr>
        <w:tc>
          <w:tcPr>
            <w:tcW w:w="622" w:type="dxa"/>
            <w:vMerge w:val="restart"/>
            <w:tcBorders>
              <w:left w:val="single" w:sz="4" w:space="0" w:color="auto"/>
              <w:right w:val="single" w:sz="4" w:space="0" w:color="auto"/>
            </w:tcBorders>
            <w:vAlign w:val="center"/>
          </w:tcPr>
          <w:p w14:paraId="5A620FED" w14:textId="639E7AAF" w:rsidR="00EB4002" w:rsidRPr="009B053A" w:rsidRDefault="00EB4002" w:rsidP="00EB4002">
            <w:pPr>
              <w:spacing w:after="0"/>
              <w:rPr>
                <w:rFonts w:ascii="Arial" w:eastAsia="MS Mincho" w:hAnsi="Arial"/>
                <w:sz w:val="18"/>
              </w:rPr>
            </w:pPr>
            <w:r w:rsidRPr="009B053A">
              <w:rPr>
                <w:rFonts w:ascii="Arial" w:hAnsi="Arial"/>
                <w:sz w:val="18"/>
                <w:szCs w:val="18"/>
                <w:lang w:eastAsia="zh-CN"/>
              </w:rPr>
              <w:t>1</w:t>
            </w:r>
            <w:r w:rsidRPr="00EE35F1">
              <w:rPr>
                <w:rFonts w:ascii="Arial" w:hAnsi="Arial"/>
                <w:sz w:val="18"/>
                <w:szCs w:val="18"/>
                <w:vertAlign w:val="superscript"/>
                <w:lang w:eastAsia="zh-CN"/>
              </w:rPr>
              <w:t>6</w:t>
            </w: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7F09D9ED" w14:textId="51D57FA3" w:rsidR="00EB4002" w:rsidRPr="009B053A" w:rsidRDefault="00EB4002" w:rsidP="00EB4002">
            <w:pPr>
              <w:pStyle w:val="TAC"/>
              <w:rPr>
                <w:rFonts w:eastAsia="MS Mincho"/>
              </w:rPr>
            </w:pPr>
            <w:r w:rsidRPr="009B053A">
              <w:rPr>
                <w:rFonts w:eastAsia="MS Mincho"/>
              </w:rPr>
              <w:t>66</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7FA4957" w14:textId="068E77EB" w:rsidR="00EB4002" w:rsidRPr="009B053A" w:rsidRDefault="00EB4002" w:rsidP="00EB4002">
            <w:pPr>
              <w:pStyle w:val="TAC"/>
              <w:rPr>
                <w:rFonts w:eastAsia="MS Mincho"/>
              </w:rPr>
            </w:pPr>
            <w:r w:rsidRPr="009B053A">
              <w:rPr>
                <w:rFonts w:eastAsia="MS Mincho"/>
              </w:rPr>
              <w:t>High</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17DC6C58"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7E35285C" w14:textId="77777777" w:rsidR="00EB4002" w:rsidRPr="009B053A" w:rsidRDefault="00EB4002" w:rsidP="00EB4002">
            <w:pPr>
              <w:pStyle w:val="TAC"/>
              <w:rPr>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585A3AB2" w14:textId="229B34D6" w:rsidR="00EB4002" w:rsidRPr="009B053A" w:rsidRDefault="00EB4002" w:rsidP="00EB4002">
            <w:pPr>
              <w:pStyle w:val="TAC"/>
            </w:pPr>
            <w:r w:rsidRPr="009B053A">
              <w:rPr>
                <w:rFonts w:eastAsia="MS Mincho"/>
              </w:rPr>
              <w:t>n41</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188AA073" w14:textId="3746ADA4" w:rsidR="00EB4002" w:rsidRPr="009B053A" w:rsidRDefault="00EB4002" w:rsidP="00EB4002">
            <w:pPr>
              <w:pStyle w:val="TAC"/>
              <w:rPr>
                <w:rFonts w:eastAsia="MS Mincho"/>
              </w:rPr>
            </w:pPr>
            <w:r w:rsidRPr="009B053A">
              <w:rPr>
                <w:rFonts w:eastAsia="MS Mincho"/>
              </w:rPr>
              <w:t>Low</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193A10D4"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3A45F91" w14:textId="77777777" w:rsidR="00EB4002" w:rsidRPr="009B053A" w:rsidRDefault="00EB4002" w:rsidP="00EB4002">
            <w:pPr>
              <w:pStyle w:val="TAC"/>
              <w:rPr>
                <w:rFonts w:eastAsia="MS Mincho"/>
              </w:rPr>
            </w:pPr>
          </w:p>
        </w:tc>
      </w:tr>
      <w:tr w:rsidR="00EB4002" w:rsidRPr="009B053A" w14:paraId="29967FB9"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6D054397" w14:textId="77777777" w:rsidR="00EB4002" w:rsidRPr="009B053A" w:rsidRDefault="00EB4002" w:rsidP="00EB4002">
            <w:pPr>
              <w:spacing w:after="0"/>
              <w:rPr>
                <w:rFonts w:ascii="Arial" w:eastAsia="MS Mincho" w:hAnsi="Arial"/>
                <w:sz w:val="18"/>
              </w:rPr>
            </w:pPr>
          </w:p>
        </w:tc>
        <w:tc>
          <w:tcPr>
            <w:tcW w:w="840" w:type="dxa"/>
            <w:gridSpan w:val="7"/>
            <w:tcBorders>
              <w:top w:val="single" w:sz="4" w:space="0" w:color="auto"/>
              <w:left w:val="single" w:sz="4" w:space="0" w:color="auto"/>
              <w:bottom w:val="single" w:sz="4" w:space="0" w:color="auto"/>
              <w:right w:val="single" w:sz="4" w:space="0" w:color="auto"/>
            </w:tcBorders>
            <w:vAlign w:val="center"/>
          </w:tcPr>
          <w:p w14:paraId="7DFEF5E2" w14:textId="2D803363" w:rsidR="00EB4002" w:rsidRPr="009B053A" w:rsidRDefault="00EB4002" w:rsidP="00EB4002">
            <w:pPr>
              <w:pStyle w:val="TAC"/>
              <w:rPr>
                <w:rFonts w:eastAsia="MS Mincho"/>
              </w:rPr>
            </w:pPr>
            <w:r w:rsidRPr="009B053A">
              <w:rPr>
                <w:rFonts w:eastAsia="MS Mincho"/>
              </w:rPr>
              <w:t>N/A</w:t>
            </w:r>
          </w:p>
        </w:tc>
        <w:tc>
          <w:tcPr>
            <w:tcW w:w="842" w:type="dxa"/>
            <w:gridSpan w:val="4"/>
            <w:tcBorders>
              <w:top w:val="single" w:sz="4" w:space="0" w:color="auto"/>
              <w:left w:val="single" w:sz="4" w:space="0" w:color="auto"/>
              <w:bottom w:val="single" w:sz="4" w:space="0" w:color="auto"/>
              <w:right w:val="single" w:sz="4" w:space="0" w:color="auto"/>
            </w:tcBorders>
            <w:vAlign w:val="center"/>
          </w:tcPr>
          <w:p w14:paraId="392BCD06" w14:textId="2A402965"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606524A3" w14:textId="7A80C5A7" w:rsidR="00EB4002" w:rsidRPr="009B053A" w:rsidRDefault="00EB4002" w:rsidP="00EB4002">
            <w:pPr>
              <w:pStyle w:val="TAC"/>
              <w:rPr>
                <w:rFonts w:eastAsia="MS Mincho"/>
              </w:rPr>
            </w:pPr>
            <w:r w:rsidRPr="009B053A">
              <w:rPr>
                <w:rFonts w:eastAsia="MS Mincho"/>
              </w:rPr>
              <w:t>20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233B69AB" w14:textId="392BA030" w:rsidR="00EB4002" w:rsidRPr="009B053A" w:rsidRDefault="00EB4002" w:rsidP="00EB4002">
            <w:pPr>
              <w:pStyle w:val="TAC"/>
              <w:rPr>
                <w:rFonts w:eastAsia="MS Mincho"/>
              </w:rPr>
            </w:pPr>
            <w:r w:rsidRPr="009B053A">
              <w:t>All RBs / 0</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3951808A" w14:textId="59AD297A" w:rsidR="00EB4002" w:rsidRPr="009B053A" w:rsidRDefault="00EB4002" w:rsidP="00EB4002">
            <w:pPr>
              <w:pStyle w:val="TAC"/>
            </w:pPr>
            <w:r w:rsidRPr="009B053A">
              <w:t xml:space="preserve">DFT-s-OFDM </w:t>
            </w:r>
            <w:r w:rsidRPr="009B053A">
              <w:rPr>
                <w:rFonts w:eastAsia="MS Mincho"/>
              </w:rPr>
              <w:t>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06BD098D" w14:textId="631D1791"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1D240A6A" w14:textId="6E1E053E" w:rsidR="00EB4002" w:rsidRPr="009B053A" w:rsidRDefault="00EB4002" w:rsidP="00EB4002">
            <w:pPr>
              <w:pStyle w:val="TAC"/>
              <w:rPr>
                <w:rFonts w:eastAsia="MS Mincho"/>
              </w:rPr>
            </w:pPr>
            <w:r w:rsidRPr="009B053A">
              <w:rPr>
                <w:rFonts w:eastAsia="MS Mincho"/>
              </w:rPr>
              <w:t>10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0AB05416" w14:textId="10BC0720" w:rsidR="00EB4002" w:rsidRPr="009B053A" w:rsidRDefault="00EB4002" w:rsidP="00EB4002">
            <w:pPr>
              <w:pStyle w:val="TAC"/>
              <w:rPr>
                <w:rFonts w:eastAsia="MS Mincho"/>
              </w:rPr>
            </w:pPr>
            <w:r w:rsidRPr="009B053A">
              <w:t>All RBs / REFSENS_ENDC_3</w:t>
            </w:r>
          </w:p>
        </w:tc>
      </w:tr>
      <w:tr w:rsidR="00EB4002" w:rsidRPr="009B053A" w14:paraId="32E44B4F" w14:textId="77777777" w:rsidTr="00E32E05">
        <w:trPr>
          <w:gridAfter w:val="1"/>
          <w:wAfter w:w="25" w:type="dxa"/>
        </w:trPr>
        <w:tc>
          <w:tcPr>
            <w:tcW w:w="10123" w:type="dxa"/>
            <w:gridSpan w:val="40"/>
            <w:tcBorders>
              <w:left w:val="single" w:sz="4" w:space="0" w:color="auto"/>
              <w:bottom w:val="single" w:sz="4" w:space="0" w:color="auto"/>
              <w:right w:val="single" w:sz="4" w:space="0" w:color="auto"/>
            </w:tcBorders>
            <w:vAlign w:val="center"/>
          </w:tcPr>
          <w:p w14:paraId="198F8B6B" w14:textId="77777777" w:rsidR="00EB4002" w:rsidRPr="009B053A" w:rsidRDefault="00EB4002" w:rsidP="00EB4002">
            <w:pPr>
              <w:pStyle w:val="TAC"/>
              <w:rPr>
                <w:rFonts w:eastAsia="MS Mincho"/>
              </w:rPr>
            </w:pPr>
            <w:r w:rsidRPr="009B053A">
              <w:rPr>
                <w:b/>
                <w:bCs/>
              </w:rPr>
              <w:t xml:space="preserve">Test Settings for a </w:t>
            </w:r>
            <w:r w:rsidRPr="009B053A">
              <w:rPr>
                <w:b/>
                <w:bCs/>
                <w:lang w:eastAsia="zh-TW"/>
              </w:rPr>
              <w:t xml:space="preserve">DC_66A_n71A </w:t>
            </w:r>
            <w:r w:rsidRPr="009B053A">
              <w:rPr>
                <w:b/>
                <w:bCs/>
              </w:rPr>
              <w:t>Configuration</w:t>
            </w:r>
          </w:p>
        </w:tc>
      </w:tr>
      <w:tr w:rsidR="00EB4002" w:rsidRPr="009B053A" w14:paraId="74AEE99A" w14:textId="77777777" w:rsidTr="00E32E05">
        <w:trPr>
          <w:gridAfter w:val="1"/>
          <w:wAfter w:w="25" w:type="dxa"/>
        </w:trPr>
        <w:tc>
          <w:tcPr>
            <w:tcW w:w="622" w:type="dxa"/>
            <w:vMerge w:val="restart"/>
            <w:tcBorders>
              <w:left w:val="single" w:sz="4" w:space="0" w:color="auto"/>
              <w:right w:val="single" w:sz="4" w:space="0" w:color="auto"/>
            </w:tcBorders>
            <w:vAlign w:val="center"/>
          </w:tcPr>
          <w:p w14:paraId="7B29DB74" w14:textId="77777777" w:rsidR="00EB4002" w:rsidRPr="009B053A" w:rsidRDefault="00EB4002" w:rsidP="00EB4002">
            <w:pPr>
              <w:spacing w:after="0"/>
              <w:rPr>
                <w:rFonts w:ascii="Arial" w:eastAsia="MS Mincho" w:hAnsi="Arial" w:cs="Arial"/>
                <w:sz w:val="18"/>
              </w:rPr>
            </w:pPr>
            <w:r w:rsidRPr="009B053A">
              <w:rPr>
                <w:rFonts w:ascii="Arial" w:eastAsia="MS Mincho" w:hAnsi="Arial" w:cs="Arial"/>
              </w:rPr>
              <w:t>1</w:t>
            </w:r>
            <w:r w:rsidRPr="009B053A">
              <w:rPr>
                <w:rFonts w:ascii="Arial" w:eastAsia="MS Mincho" w:hAnsi="Arial" w:cs="Arial"/>
                <w:vertAlign w:val="superscript"/>
              </w:rPr>
              <w:t>4</w:t>
            </w:r>
          </w:p>
        </w:tc>
        <w:tc>
          <w:tcPr>
            <w:tcW w:w="752" w:type="dxa"/>
            <w:gridSpan w:val="5"/>
            <w:tcBorders>
              <w:top w:val="single" w:sz="4" w:space="0" w:color="auto"/>
              <w:left w:val="single" w:sz="4" w:space="0" w:color="auto"/>
              <w:bottom w:val="single" w:sz="4" w:space="0" w:color="auto"/>
              <w:right w:val="single" w:sz="4" w:space="0" w:color="auto"/>
            </w:tcBorders>
            <w:vAlign w:val="center"/>
          </w:tcPr>
          <w:p w14:paraId="0FD4F578" w14:textId="77777777" w:rsidR="00EB4002" w:rsidRPr="009B053A" w:rsidRDefault="00EB4002" w:rsidP="00EB4002">
            <w:pPr>
              <w:pStyle w:val="TAC"/>
              <w:rPr>
                <w:rFonts w:eastAsia="MS Mincho"/>
              </w:rPr>
            </w:pPr>
            <w:r w:rsidRPr="009B053A">
              <w:rPr>
                <w:rFonts w:eastAsia="MS Mincho"/>
              </w:rPr>
              <w:t>66</w:t>
            </w:r>
          </w:p>
        </w:tc>
        <w:tc>
          <w:tcPr>
            <w:tcW w:w="930" w:type="dxa"/>
            <w:gridSpan w:val="6"/>
            <w:tcBorders>
              <w:top w:val="single" w:sz="4" w:space="0" w:color="auto"/>
              <w:left w:val="single" w:sz="4" w:space="0" w:color="auto"/>
              <w:bottom w:val="single" w:sz="4" w:space="0" w:color="auto"/>
              <w:right w:val="single" w:sz="4" w:space="0" w:color="auto"/>
            </w:tcBorders>
            <w:vAlign w:val="center"/>
          </w:tcPr>
          <w:p w14:paraId="77D9A7AD" w14:textId="466C621F" w:rsidR="00EB4002" w:rsidRPr="009B053A" w:rsidRDefault="00EB4002" w:rsidP="00EB4002">
            <w:pPr>
              <w:pStyle w:val="TAC"/>
              <w:rPr>
                <w:rFonts w:eastAsia="MS Mincho"/>
              </w:rPr>
            </w:pPr>
            <w:r w:rsidRPr="009B053A">
              <w:rPr>
                <w:rFonts w:eastAsia="MS Mincho"/>
              </w:rPr>
              <w:t>UL 1750/ DL 2150</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740282B1" w14:textId="77777777" w:rsidR="00EB4002" w:rsidRPr="009B053A" w:rsidRDefault="00EB4002" w:rsidP="00EB4002">
            <w:pPr>
              <w:pStyle w:val="TAC"/>
              <w:rPr>
                <w:rFonts w:eastAsia="MS Mincho"/>
              </w:rPr>
            </w:pP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1F5CC168" w14:textId="77777777" w:rsidR="00EB4002" w:rsidRPr="009B053A" w:rsidRDefault="00EB4002" w:rsidP="00EB4002">
            <w:pPr>
              <w:pStyle w:val="TAC"/>
              <w:rPr>
                <w:rFonts w:eastAsia="MS Mincho"/>
              </w:rPr>
            </w:pP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4474650F" w14:textId="77777777" w:rsidR="00EB4002" w:rsidRPr="009B053A" w:rsidRDefault="00EB4002" w:rsidP="00EB4002">
            <w:pPr>
              <w:pStyle w:val="TAC"/>
            </w:pPr>
            <w:r w:rsidRPr="009B053A">
              <w:t>n71</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4055C5B8" w14:textId="46FD0FA9" w:rsidR="00EB4002" w:rsidRPr="009B053A" w:rsidRDefault="00EB4002" w:rsidP="00EB4002">
            <w:pPr>
              <w:pStyle w:val="TAC"/>
              <w:rPr>
                <w:rFonts w:eastAsia="MS Mincho"/>
              </w:rPr>
            </w:pPr>
            <w:r w:rsidRPr="009B053A">
              <w:rPr>
                <w:rFonts w:eastAsia="MS Mincho"/>
              </w:rPr>
              <w:t xml:space="preserve">UL 675/ </w:t>
            </w:r>
          </w:p>
          <w:p w14:paraId="358EF272" w14:textId="754E9C69" w:rsidR="00EB4002" w:rsidRPr="009B053A" w:rsidRDefault="00EB4002" w:rsidP="00EB4002">
            <w:pPr>
              <w:pStyle w:val="TAC"/>
              <w:rPr>
                <w:rFonts w:eastAsia="MS Mincho"/>
              </w:rPr>
            </w:pPr>
            <w:r w:rsidRPr="009B053A">
              <w:rPr>
                <w:rFonts w:eastAsia="MS Mincho"/>
              </w:rPr>
              <w:t>DL 629</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47F7C7A5"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07B2E2AE" w14:textId="77777777" w:rsidR="00EB4002" w:rsidRPr="009B053A" w:rsidRDefault="00EB4002" w:rsidP="00EB4002">
            <w:pPr>
              <w:pStyle w:val="TAC"/>
              <w:rPr>
                <w:rFonts w:eastAsia="MS Mincho"/>
              </w:rPr>
            </w:pPr>
          </w:p>
        </w:tc>
      </w:tr>
      <w:tr w:rsidR="00EB4002" w:rsidRPr="009B053A" w14:paraId="0C6F757B" w14:textId="77777777" w:rsidTr="00E32E05">
        <w:trPr>
          <w:gridAfter w:val="1"/>
          <w:wAfter w:w="25" w:type="dxa"/>
        </w:trPr>
        <w:tc>
          <w:tcPr>
            <w:tcW w:w="622" w:type="dxa"/>
            <w:vMerge/>
            <w:tcBorders>
              <w:left w:val="single" w:sz="4" w:space="0" w:color="auto"/>
              <w:bottom w:val="single" w:sz="4" w:space="0" w:color="auto"/>
              <w:right w:val="single" w:sz="4" w:space="0" w:color="auto"/>
            </w:tcBorders>
            <w:vAlign w:val="center"/>
          </w:tcPr>
          <w:p w14:paraId="7544A237" w14:textId="77777777" w:rsidR="00EB4002" w:rsidRPr="009B053A" w:rsidRDefault="00EB4002" w:rsidP="00EB4002">
            <w:pPr>
              <w:spacing w:after="0"/>
              <w:rPr>
                <w:rFonts w:ascii="Arial" w:eastAsia="MS Mincho" w:hAnsi="Arial" w:cs="Arial"/>
                <w:sz w:val="18"/>
              </w:rPr>
            </w:pPr>
          </w:p>
        </w:tc>
        <w:tc>
          <w:tcPr>
            <w:tcW w:w="752" w:type="dxa"/>
            <w:gridSpan w:val="5"/>
            <w:tcBorders>
              <w:top w:val="single" w:sz="4" w:space="0" w:color="auto"/>
              <w:left w:val="single" w:sz="4" w:space="0" w:color="auto"/>
              <w:bottom w:val="single" w:sz="4" w:space="0" w:color="auto"/>
              <w:right w:val="single" w:sz="4" w:space="0" w:color="auto"/>
            </w:tcBorders>
            <w:vAlign w:val="center"/>
          </w:tcPr>
          <w:p w14:paraId="65102020" w14:textId="77777777" w:rsidR="00EB4002" w:rsidRPr="009B053A" w:rsidRDefault="00EB4002" w:rsidP="00EB4002">
            <w:pPr>
              <w:pStyle w:val="TAC"/>
              <w:rPr>
                <w:rFonts w:eastAsia="MS Mincho"/>
              </w:rPr>
            </w:pPr>
            <w:r w:rsidRPr="009B053A">
              <w:rPr>
                <w:rFonts w:eastAsia="MS Mincho"/>
              </w:rPr>
              <w:t>QPSK</w:t>
            </w:r>
          </w:p>
        </w:tc>
        <w:tc>
          <w:tcPr>
            <w:tcW w:w="930" w:type="dxa"/>
            <w:gridSpan w:val="6"/>
            <w:tcBorders>
              <w:top w:val="single" w:sz="4" w:space="0" w:color="auto"/>
              <w:left w:val="single" w:sz="4" w:space="0" w:color="auto"/>
              <w:bottom w:val="single" w:sz="4" w:space="0" w:color="auto"/>
              <w:right w:val="single" w:sz="4" w:space="0" w:color="auto"/>
            </w:tcBorders>
            <w:vAlign w:val="center"/>
          </w:tcPr>
          <w:p w14:paraId="36AD471D" w14:textId="77777777" w:rsidR="00EB4002" w:rsidRPr="009B053A" w:rsidRDefault="00EB4002" w:rsidP="00EB4002">
            <w:pPr>
              <w:pStyle w:val="TAC"/>
              <w:rPr>
                <w:rFonts w:eastAsia="MS Mincho"/>
              </w:rPr>
            </w:pPr>
            <w:r w:rsidRPr="009B053A">
              <w:rPr>
                <w:rFonts w:eastAsia="MS Mincho"/>
              </w:rPr>
              <w:t>QPSK</w:t>
            </w: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308DF50F" w14:textId="77777777" w:rsidR="00EB4002" w:rsidRPr="009B053A" w:rsidRDefault="00EB4002" w:rsidP="00EB4002">
            <w:pPr>
              <w:pStyle w:val="TAC"/>
              <w:rPr>
                <w:rFonts w:eastAsia="MS Mincho"/>
              </w:rPr>
            </w:pPr>
            <w:r w:rsidRPr="009B053A">
              <w:rPr>
                <w:rFonts w:eastAsia="MS Mincho"/>
              </w:rPr>
              <w:t>5 MHz</w:t>
            </w:r>
          </w:p>
        </w:tc>
        <w:tc>
          <w:tcPr>
            <w:tcW w:w="1630" w:type="dxa"/>
            <w:gridSpan w:val="3"/>
            <w:tcBorders>
              <w:top w:val="single" w:sz="4" w:space="0" w:color="auto"/>
              <w:left w:val="single" w:sz="4" w:space="0" w:color="auto"/>
              <w:bottom w:val="single" w:sz="4" w:space="0" w:color="auto"/>
              <w:right w:val="single" w:sz="4" w:space="0" w:color="auto"/>
            </w:tcBorders>
            <w:vAlign w:val="center"/>
          </w:tcPr>
          <w:p w14:paraId="50FF0BE7" w14:textId="77777777" w:rsidR="00EB4002" w:rsidRPr="009B053A" w:rsidRDefault="00EB4002" w:rsidP="00EB4002">
            <w:pPr>
              <w:pStyle w:val="TAC"/>
              <w:rPr>
                <w:rFonts w:eastAsia="MS Mincho"/>
              </w:rPr>
            </w:pPr>
            <w:r w:rsidRPr="009B053A">
              <w:rPr>
                <w:rFonts w:eastAsia="MS Mincho"/>
              </w:rPr>
              <w:t xml:space="preserve">All RBs / </w:t>
            </w:r>
            <w:r w:rsidRPr="009B053A">
              <w:t>REFSENS_ENDC_4</w:t>
            </w:r>
          </w:p>
        </w:tc>
        <w:tc>
          <w:tcPr>
            <w:tcW w:w="1334" w:type="dxa"/>
            <w:gridSpan w:val="7"/>
            <w:tcBorders>
              <w:top w:val="single" w:sz="4" w:space="0" w:color="auto"/>
              <w:left w:val="single" w:sz="4" w:space="0" w:color="auto"/>
              <w:bottom w:val="single" w:sz="4" w:space="0" w:color="auto"/>
              <w:right w:val="single" w:sz="4" w:space="0" w:color="auto"/>
            </w:tcBorders>
            <w:vAlign w:val="center"/>
          </w:tcPr>
          <w:p w14:paraId="63787362" w14:textId="77777777" w:rsidR="00EB4002" w:rsidRPr="009B053A" w:rsidRDefault="00EB4002" w:rsidP="00EB4002">
            <w:pPr>
              <w:pStyle w:val="TAC"/>
            </w:pPr>
            <w:r w:rsidRPr="009B053A">
              <w:t>DFT-s-OFDM QPSK</w:t>
            </w:r>
          </w:p>
        </w:tc>
        <w:tc>
          <w:tcPr>
            <w:tcW w:w="1271" w:type="dxa"/>
            <w:gridSpan w:val="4"/>
            <w:tcBorders>
              <w:top w:val="single" w:sz="4" w:space="0" w:color="auto"/>
              <w:left w:val="single" w:sz="4" w:space="0" w:color="auto"/>
              <w:bottom w:val="single" w:sz="4" w:space="0" w:color="auto"/>
              <w:right w:val="single" w:sz="4" w:space="0" w:color="auto"/>
            </w:tcBorders>
            <w:vAlign w:val="center"/>
          </w:tcPr>
          <w:p w14:paraId="1EEF67F8" w14:textId="77777777" w:rsidR="00EB4002" w:rsidRPr="009B053A" w:rsidRDefault="00EB4002" w:rsidP="00EB4002">
            <w:pPr>
              <w:pStyle w:val="TAC"/>
              <w:rPr>
                <w:rFonts w:eastAsia="MS Mincho"/>
              </w:rPr>
            </w:pPr>
            <w:r w:rsidRPr="009B053A">
              <w:rPr>
                <w:rFonts w:eastAsia="MS Mincho"/>
              </w:rPr>
              <w:t>CP-OFDM QPSK</w:t>
            </w:r>
          </w:p>
        </w:tc>
        <w:tc>
          <w:tcPr>
            <w:tcW w:w="1147" w:type="dxa"/>
            <w:gridSpan w:val="6"/>
            <w:tcBorders>
              <w:top w:val="single" w:sz="4" w:space="0" w:color="auto"/>
              <w:left w:val="single" w:sz="4" w:space="0" w:color="auto"/>
              <w:bottom w:val="single" w:sz="4" w:space="0" w:color="auto"/>
              <w:right w:val="single" w:sz="4" w:space="0" w:color="auto"/>
            </w:tcBorders>
            <w:vAlign w:val="center"/>
          </w:tcPr>
          <w:p w14:paraId="6174681D" w14:textId="77777777" w:rsidR="00EB4002" w:rsidRPr="009B053A" w:rsidRDefault="00EB4002" w:rsidP="00EB4002">
            <w:pPr>
              <w:pStyle w:val="TAC"/>
              <w:rPr>
                <w:rFonts w:eastAsia="MS Mincho"/>
              </w:rPr>
            </w:pPr>
            <w:r w:rsidRPr="009B053A">
              <w:rPr>
                <w:rFonts w:eastAsia="MS Mincho"/>
              </w:rPr>
              <w:t>5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9CB0444"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44AB3548" w14:textId="77777777" w:rsidTr="00E32E05">
        <w:trPr>
          <w:gridAfter w:val="1"/>
          <w:wAfter w:w="25" w:type="dxa"/>
        </w:trPr>
        <w:tc>
          <w:tcPr>
            <w:tcW w:w="10123" w:type="dxa"/>
            <w:gridSpan w:val="40"/>
            <w:tcBorders>
              <w:left w:val="single" w:sz="4" w:space="0" w:color="auto"/>
              <w:bottom w:val="single" w:sz="4" w:space="0" w:color="auto"/>
              <w:right w:val="single" w:sz="4" w:space="0" w:color="auto"/>
            </w:tcBorders>
            <w:vAlign w:val="center"/>
          </w:tcPr>
          <w:p w14:paraId="6FC71CDD" w14:textId="7212CBBB" w:rsidR="00EB4002" w:rsidRPr="009B053A" w:rsidRDefault="00EB4002" w:rsidP="00EB4002">
            <w:pPr>
              <w:pStyle w:val="TAC"/>
              <w:rPr>
                <w:rFonts w:eastAsia="MS Mincho"/>
                <w:b/>
                <w:bCs/>
              </w:rPr>
            </w:pPr>
            <w:r w:rsidRPr="009B053A">
              <w:rPr>
                <w:b/>
                <w:bCs/>
              </w:rPr>
              <w:t xml:space="preserve">Test Settings for a </w:t>
            </w:r>
            <w:r w:rsidRPr="009B053A">
              <w:rPr>
                <w:b/>
                <w:bCs/>
                <w:lang w:eastAsia="zh-TW"/>
              </w:rPr>
              <w:t xml:space="preserve">DC_66A_n77A </w:t>
            </w:r>
            <w:r w:rsidRPr="009B053A">
              <w:rPr>
                <w:b/>
                <w:bCs/>
              </w:rPr>
              <w:t>Configuration</w:t>
            </w:r>
          </w:p>
        </w:tc>
      </w:tr>
      <w:tr w:rsidR="00EB4002" w:rsidRPr="009B053A" w14:paraId="0ED0353B"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7727F3AE" w14:textId="73E019CE" w:rsidR="00EB4002" w:rsidRPr="009B053A" w:rsidRDefault="00EB4002" w:rsidP="00EB4002">
            <w:pPr>
              <w:spacing w:after="0"/>
              <w:rPr>
                <w:rFonts w:ascii="Arial" w:eastAsia="MS Mincho" w:hAnsi="Arial" w:cs="Arial"/>
                <w:sz w:val="18"/>
              </w:rPr>
            </w:pPr>
            <w:r w:rsidRPr="009B053A">
              <w:rPr>
                <w:rFonts w:ascii="Arial" w:eastAsia="MS Mincho" w:hAnsi="Arial"/>
                <w:sz w:val="18"/>
              </w:rPr>
              <w:t>1</w:t>
            </w:r>
            <w:r w:rsidRPr="009B053A">
              <w:rPr>
                <w:vertAlign w:val="superscript"/>
              </w:rPr>
              <w:t>3</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52BC42F6" w14:textId="774AD8FC"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1B61AED0" w14:textId="11A6F041" w:rsidR="00EB4002" w:rsidRPr="009B053A" w:rsidRDefault="00EB4002" w:rsidP="00EB4002">
            <w:pPr>
              <w:pStyle w:val="TAC"/>
              <w:rPr>
                <w:rFonts w:eastAsia="MS Mincho"/>
              </w:rPr>
            </w:pPr>
            <w:r w:rsidRPr="009B053A">
              <w:rPr>
                <w:rFonts w:eastAsia="MS Mincho"/>
              </w:rPr>
              <w:t>UL 1720</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0D7C1411"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6C1A93FC"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52AC1325" w14:textId="1A09F804" w:rsidR="00EB4002" w:rsidRPr="009B053A" w:rsidRDefault="00EB4002" w:rsidP="00EB4002">
            <w:pPr>
              <w:pStyle w:val="TAC"/>
            </w:pPr>
            <w:r w:rsidRPr="009B053A">
              <w:t>n77</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4F2D9210" w14:textId="34910D61" w:rsidR="00EB4002" w:rsidRPr="009B053A" w:rsidRDefault="00EB4002" w:rsidP="00EB4002">
            <w:pPr>
              <w:pStyle w:val="TAC"/>
              <w:rPr>
                <w:rFonts w:eastAsia="MS Mincho"/>
              </w:rPr>
            </w:pPr>
            <w:r w:rsidRPr="009B053A">
              <w:rPr>
                <w:rFonts w:eastAsia="MS Mincho"/>
              </w:rPr>
              <w:t>UL/DL 3440.01</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2249617B"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742D7436" w14:textId="77777777" w:rsidR="00EB4002" w:rsidRPr="009B053A" w:rsidRDefault="00EB4002" w:rsidP="00EB4002">
            <w:pPr>
              <w:pStyle w:val="TAC"/>
              <w:rPr>
                <w:rFonts w:eastAsia="MS Mincho"/>
              </w:rPr>
            </w:pPr>
          </w:p>
        </w:tc>
      </w:tr>
      <w:tr w:rsidR="00EB4002" w:rsidRPr="009B053A" w14:paraId="65B95DE7"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6496C46A"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06FA0841" w14:textId="3F04E6F3"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411B4EC0" w14:textId="3A1CDFFB"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4FA8EAE0" w14:textId="00C962A6" w:rsidR="00EB4002" w:rsidRPr="009B053A" w:rsidRDefault="00EB4002" w:rsidP="00EB4002">
            <w:pPr>
              <w:pStyle w:val="TAC"/>
              <w:rPr>
                <w:rFonts w:eastAsia="MS Mincho"/>
              </w:rPr>
            </w:pPr>
            <w:r w:rsidRPr="009B053A">
              <w:rPr>
                <w:rFonts w:eastAsia="MS Mincho"/>
              </w:rPr>
              <w:t>20</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1E476606" w14:textId="48DA3233" w:rsidR="00EB4002" w:rsidRPr="009B053A" w:rsidRDefault="00EB4002" w:rsidP="00EB4002">
            <w:pPr>
              <w:pStyle w:val="TAC"/>
              <w:rPr>
                <w:rFonts w:eastAsia="MS Mincho"/>
              </w:rPr>
            </w:pPr>
            <w:r w:rsidRPr="009B053A">
              <w:rPr>
                <w:rFonts w:eastAsia="MS Mincho"/>
              </w:rPr>
              <w:t>All RBs / REFSENS_ENDC_1</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3421B512" w14:textId="75C4BBB2" w:rsidR="00EB4002" w:rsidRPr="009B053A" w:rsidRDefault="00EB4002" w:rsidP="00EB4002">
            <w:pPr>
              <w:pStyle w:val="TAC"/>
            </w:pPr>
            <w:r w:rsidRPr="009B053A">
              <w:t>N/A</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0C2C328F" w14:textId="176199EC"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169C4236" w14:textId="165AA8C3" w:rsidR="00EB4002" w:rsidRPr="009B053A" w:rsidRDefault="00EB4002" w:rsidP="00EB4002">
            <w:pPr>
              <w:pStyle w:val="TAC"/>
              <w:rPr>
                <w:rFonts w:eastAsia="MS Mincho"/>
              </w:rPr>
            </w:pPr>
            <w:r w:rsidRPr="009B053A">
              <w:rPr>
                <w:rFonts w:eastAsia="MS Mincho"/>
              </w:rPr>
              <w:t>10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03A4D62E" w14:textId="2F08F2E5" w:rsidR="00EB4002" w:rsidRPr="009B053A" w:rsidRDefault="00EB4002" w:rsidP="00EB4002">
            <w:pPr>
              <w:pStyle w:val="TAC"/>
              <w:rPr>
                <w:rFonts w:eastAsia="MS Mincho"/>
              </w:rPr>
            </w:pPr>
            <w:r w:rsidRPr="009B053A">
              <w:rPr>
                <w:rFonts w:eastAsia="MS Mincho"/>
              </w:rPr>
              <w:t>All RBs / 0</w:t>
            </w:r>
          </w:p>
        </w:tc>
      </w:tr>
      <w:tr w:rsidR="00EB4002" w:rsidRPr="009B053A" w14:paraId="49F2DBC9"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567DCD80" w14:textId="055AFB8F" w:rsidR="00EB4002" w:rsidRPr="009B053A" w:rsidRDefault="00EB4002" w:rsidP="00EB4002">
            <w:pPr>
              <w:spacing w:after="0"/>
              <w:rPr>
                <w:rFonts w:ascii="Arial" w:eastAsia="MS Mincho" w:hAnsi="Arial" w:cs="Arial"/>
                <w:sz w:val="18"/>
              </w:rPr>
            </w:pPr>
            <w:r w:rsidRPr="009B053A">
              <w:rPr>
                <w:rFonts w:ascii="Arial" w:eastAsia="MS Mincho" w:hAnsi="Arial"/>
                <w:sz w:val="18"/>
              </w:rPr>
              <w:t>2</w:t>
            </w:r>
            <w:r w:rsidRPr="009B053A">
              <w:rPr>
                <w:vertAlign w:val="superscript"/>
              </w:rPr>
              <w:t>3</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33418F20" w14:textId="0E71518D"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751CA07A" w14:textId="387E15E1" w:rsidR="00EB4002" w:rsidRPr="009B053A" w:rsidRDefault="00EB4002" w:rsidP="00EB4002">
            <w:pPr>
              <w:pStyle w:val="TAC"/>
              <w:rPr>
                <w:rFonts w:eastAsia="MS Mincho"/>
              </w:rPr>
            </w:pPr>
            <w:r w:rsidRPr="009B053A">
              <w:rPr>
                <w:rFonts w:eastAsia="MS Mincho"/>
              </w:rPr>
              <w:t>UL 1720</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66457110"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110F5FB0"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15D6937E" w14:textId="6DA05FD0" w:rsidR="00EB4002" w:rsidRPr="009B053A" w:rsidRDefault="00EB4002" w:rsidP="00EB4002">
            <w:pPr>
              <w:pStyle w:val="TAC"/>
            </w:pPr>
            <w:r w:rsidRPr="009B053A">
              <w:t>n77</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66B8C65D" w14:textId="7529C396" w:rsidR="00EB4002" w:rsidRPr="009B053A" w:rsidRDefault="00EB4002" w:rsidP="00EB4002">
            <w:pPr>
              <w:pStyle w:val="TAC"/>
              <w:rPr>
                <w:rFonts w:eastAsia="MS Mincho"/>
              </w:rPr>
            </w:pPr>
            <w:r w:rsidRPr="009B053A">
              <w:rPr>
                <w:rFonts w:eastAsia="MS Mincho"/>
              </w:rPr>
              <w:t>UL/DL 3410</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599EC3C3"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3AC8F1D9" w14:textId="77777777" w:rsidR="00EB4002" w:rsidRPr="009B053A" w:rsidRDefault="00EB4002" w:rsidP="00EB4002">
            <w:pPr>
              <w:pStyle w:val="TAC"/>
              <w:rPr>
                <w:rFonts w:eastAsia="MS Mincho"/>
              </w:rPr>
            </w:pPr>
          </w:p>
        </w:tc>
      </w:tr>
      <w:tr w:rsidR="00EB4002" w:rsidRPr="009B053A" w14:paraId="3294833B"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04E69294"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1C91E21A" w14:textId="61BF714B"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239BCAFA" w14:textId="086A4163"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2AC68FE5" w14:textId="6F5B1F18" w:rsidR="00EB4002" w:rsidRPr="009B053A" w:rsidRDefault="00EB4002" w:rsidP="00EB4002">
            <w:pPr>
              <w:pStyle w:val="TAC"/>
              <w:rPr>
                <w:rFonts w:eastAsia="MS Mincho"/>
              </w:rPr>
            </w:pPr>
            <w:r w:rsidRPr="009B053A">
              <w:rPr>
                <w:rFonts w:eastAsia="MS Mincho"/>
              </w:rPr>
              <w:t>20</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1E8B0B13" w14:textId="15C4DB66" w:rsidR="00EB4002" w:rsidRPr="009B053A" w:rsidRDefault="00EB4002" w:rsidP="00EB4002">
            <w:pPr>
              <w:pStyle w:val="TAC"/>
              <w:rPr>
                <w:rFonts w:eastAsia="MS Mincho"/>
              </w:rPr>
            </w:pPr>
            <w:r w:rsidRPr="009B053A">
              <w:rPr>
                <w:rFonts w:eastAsia="MS Mincho"/>
              </w:rPr>
              <w:t>All RBs / REFSENS_ENDC_1</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5734AB4C" w14:textId="3C219F50" w:rsidR="00EB4002" w:rsidRPr="009B053A" w:rsidRDefault="00EB4002" w:rsidP="00EB4002">
            <w:pPr>
              <w:pStyle w:val="TAC"/>
            </w:pPr>
            <w:r w:rsidRPr="009B053A">
              <w:t>N/A</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1A9C62D2" w14:textId="70E98FEF"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7C87CE74" w14:textId="4B43B5CA" w:rsidR="00EB4002" w:rsidRPr="009B053A" w:rsidRDefault="00EB4002" w:rsidP="00EB4002">
            <w:pPr>
              <w:pStyle w:val="TAC"/>
              <w:rPr>
                <w:rFonts w:eastAsia="MS Mincho"/>
              </w:rPr>
            </w:pPr>
            <w:r w:rsidRPr="009B053A">
              <w:rPr>
                <w:rFonts w:eastAsia="MS Mincho"/>
              </w:rPr>
              <w:t>2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010832E1" w14:textId="7FA1EADC" w:rsidR="00EB4002" w:rsidRPr="009B053A" w:rsidRDefault="00EB4002" w:rsidP="00EB4002">
            <w:pPr>
              <w:pStyle w:val="TAC"/>
              <w:rPr>
                <w:rFonts w:eastAsia="MS Mincho"/>
              </w:rPr>
            </w:pPr>
            <w:r w:rsidRPr="009B053A">
              <w:rPr>
                <w:rFonts w:eastAsia="MS Mincho"/>
              </w:rPr>
              <w:t>All RBs / 0</w:t>
            </w:r>
          </w:p>
        </w:tc>
      </w:tr>
      <w:tr w:rsidR="00EB4002" w:rsidRPr="009B053A" w14:paraId="08C2AB14"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79DBEEAF" w14:textId="39E4DF31" w:rsidR="00EB4002" w:rsidRPr="009B053A" w:rsidRDefault="00EB4002" w:rsidP="00EB4002">
            <w:pPr>
              <w:spacing w:after="0"/>
              <w:rPr>
                <w:rFonts w:ascii="Arial" w:eastAsia="MS Mincho" w:hAnsi="Arial" w:cs="Arial"/>
                <w:sz w:val="18"/>
              </w:rPr>
            </w:pPr>
            <w:r w:rsidRPr="009B053A">
              <w:rPr>
                <w:rFonts w:ascii="Arial" w:eastAsia="MS Mincho" w:hAnsi="Arial" w:cs="Arial"/>
                <w:sz w:val="18"/>
                <w:szCs w:val="18"/>
              </w:rPr>
              <w:t>3</w:t>
            </w:r>
            <w:r w:rsidRPr="009B053A">
              <w:rPr>
                <w:rFonts w:ascii="Arial" w:eastAsia="MS Mincho" w:hAnsi="Arial" w:cs="Arial"/>
                <w:sz w:val="18"/>
                <w:szCs w:val="18"/>
                <w:vertAlign w:val="superscript"/>
              </w:rPr>
              <w:t>8</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0560B0AE" w14:textId="1C533AA3"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6966B57C" w14:textId="5E413D9D" w:rsidR="00EB4002" w:rsidRPr="009B053A" w:rsidRDefault="00EB4002" w:rsidP="00EB4002">
            <w:pPr>
              <w:pStyle w:val="TAC"/>
              <w:rPr>
                <w:rFonts w:eastAsia="MS Mincho"/>
              </w:rPr>
            </w:pPr>
            <w:r w:rsidRPr="009B053A">
              <w:rPr>
                <w:rFonts w:eastAsia="MS Mincho"/>
              </w:rPr>
              <w:t xml:space="preserve">UL Mid </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244D51AE"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45434ED0"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423349CB" w14:textId="71630CE4" w:rsidR="00EB4002" w:rsidRPr="009B053A" w:rsidRDefault="00EB4002" w:rsidP="00EB4002">
            <w:pPr>
              <w:pStyle w:val="TAC"/>
            </w:pPr>
            <w:r w:rsidRPr="009B053A">
              <w:t>n77</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44A2CE7B" w14:textId="07E58E13" w:rsidR="00EB4002" w:rsidRPr="009B053A" w:rsidRDefault="00EB4002" w:rsidP="00EB4002">
            <w:pPr>
              <w:pStyle w:val="TAC"/>
              <w:rPr>
                <w:rFonts w:eastAsia="MS Mincho"/>
              </w:rPr>
            </w:pPr>
            <w:r w:rsidRPr="009B053A">
              <w:rPr>
                <w:rFonts w:eastAsia="MS Mincho"/>
              </w:rPr>
              <w:t>UL/DL Mid</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34D82771"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36DDCF6" w14:textId="77777777" w:rsidR="00EB4002" w:rsidRPr="009B053A" w:rsidRDefault="00EB4002" w:rsidP="00EB4002">
            <w:pPr>
              <w:pStyle w:val="TAC"/>
              <w:rPr>
                <w:rFonts w:eastAsia="MS Mincho"/>
              </w:rPr>
            </w:pPr>
          </w:p>
        </w:tc>
      </w:tr>
      <w:tr w:rsidR="00EB4002" w:rsidRPr="009B053A" w14:paraId="576BCF05"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2F29CC59"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71914101" w14:textId="1333921C"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6C77B8EC" w14:textId="3C79096C"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47FE35C9" w14:textId="0A6B587E" w:rsidR="00EB4002" w:rsidRPr="009B053A" w:rsidRDefault="00EB4002" w:rsidP="00EB4002">
            <w:pPr>
              <w:pStyle w:val="TAC"/>
              <w:rPr>
                <w:rFonts w:eastAsia="MS Mincho"/>
              </w:rPr>
            </w:pPr>
            <w:r w:rsidRPr="009B053A">
              <w:rPr>
                <w:rFonts w:eastAsia="MS Mincho"/>
              </w:rPr>
              <w:t>20</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7E624A30" w14:textId="532E8E99" w:rsidR="00EB4002" w:rsidRPr="009B053A" w:rsidRDefault="00EB4002" w:rsidP="00EB4002">
            <w:pPr>
              <w:pStyle w:val="TAC"/>
              <w:rPr>
                <w:rFonts w:eastAsia="MS Mincho"/>
              </w:rPr>
            </w:pPr>
            <w:r w:rsidRPr="009B053A">
              <w:rPr>
                <w:rFonts w:eastAsia="MS Mincho"/>
              </w:rPr>
              <w:t>All RBs / REFSENS_ENDC_1</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1BC52267" w14:textId="3C215F98" w:rsidR="00EB4002" w:rsidRPr="009B053A" w:rsidRDefault="00EB4002" w:rsidP="00EB4002">
            <w:pPr>
              <w:pStyle w:val="TAC"/>
            </w:pPr>
            <w:r w:rsidRPr="009B053A">
              <w:t>N/A</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74C592C5" w14:textId="675D2627"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5A9C8919" w14:textId="7B8DA17F" w:rsidR="00EB4002" w:rsidRPr="009B053A" w:rsidRDefault="00EB4002" w:rsidP="00EB4002">
            <w:pPr>
              <w:pStyle w:val="TAC"/>
              <w:rPr>
                <w:rFonts w:eastAsia="MS Mincho"/>
              </w:rPr>
            </w:pPr>
            <w:r w:rsidRPr="009B053A">
              <w:rPr>
                <w:rFonts w:eastAsia="MS Mincho"/>
              </w:rPr>
              <w:t>10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24475E6" w14:textId="03798498" w:rsidR="00EB4002" w:rsidRPr="009B053A" w:rsidRDefault="00EB4002" w:rsidP="00EB4002">
            <w:pPr>
              <w:pStyle w:val="TAC"/>
              <w:rPr>
                <w:rFonts w:eastAsia="MS Mincho"/>
              </w:rPr>
            </w:pPr>
            <w:r w:rsidRPr="009B053A">
              <w:rPr>
                <w:rFonts w:eastAsia="MS Mincho"/>
              </w:rPr>
              <w:t>All RBs / 0</w:t>
            </w:r>
          </w:p>
        </w:tc>
      </w:tr>
      <w:tr w:rsidR="00EB4002" w:rsidRPr="009B053A" w14:paraId="4A362E18"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131B61F7" w14:textId="67E06DA5" w:rsidR="00EB4002" w:rsidRPr="009B053A" w:rsidRDefault="00EB4002" w:rsidP="00EB4002">
            <w:pPr>
              <w:spacing w:after="0"/>
              <w:rPr>
                <w:rFonts w:ascii="Arial" w:eastAsia="MS Mincho" w:hAnsi="Arial" w:cs="Arial"/>
                <w:sz w:val="18"/>
              </w:rPr>
            </w:pPr>
            <w:r w:rsidRPr="009B053A">
              <w:rPr>
                <w:rFonts w:ascii="Arial" w:eastAsia="MS Mincho" w:hAnsi="Arial"/>
                <w:sz w:val="18"/>
              </w:rPr>
              <w:t>4</w:t>
            </w:r>
            <w:r w:rsidRPr="009B053A">
              <w:rPr>
                <w:rFonts w:eastAsia="MS Mincho"/>
                <w:vertAlign w:val="superscript"/>
              </w:rPr>
              <w:t>4</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1C89EC44" w14:textId="27DB3626"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7239B4A2" w14:textId="1FB9162A" w:rsidR="00EB4002" w:rsidRPr="009B053A" w:rsidRDefault="00EB4002" w:rsidP="00EB4002">
            <w:pPr>
              <w:pStyle w:val="TAC"/>
              <w:rPr>
                <w:rFonts w:eastAsia="MS Mincho"/>
              </w:rPr>
            </w:pPr>
            <w:r w:rsidRPr="009B053A">
              <w:rPr>
                <w:rFonts w:eastAsia="MS Mincho"/>
              </w:rPr>
              <w:t>UL 1775/ DL 2175</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2AD39314"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11BE3338"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48BFB3B9" w14:textId="1A94123E" w:rsidR="00EB4002" w:rsidRPr="009B053A" w:rsidRDefault="00EB4002" w:rsidP="00EB4002">
            <w:pPr>
              <w:pStyle w:val="TAC"/>
            </w:pPr>
            <w:r w:rsidRPr="009B053A">
              <w:t>n77</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7D5EABE0" w14:textId="63D35610" w:rsidR="00EB4002" w:rsidRPr="009B053A" w:rsidRDefault="00EB4002" w:rsidP="00EB4002">
            <w:pPr>
              <w:pStyle w:val="TAC"/>
              <w:rPr>
                <w:rFonts w:eastAsia="MS Mincho"/>
              </w:rPr>
            </w:pPr>
            <w:r w:rsidRPr="009B053A">
              <w:rPr>
                <w:rFonts w:eastAsia="MS Mincho"/>
              </w:rPr>
              <w:t>UL/DL 3949.995</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33F4B141"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D40CE46" w14:textId="77777777" w:rsidR="00EB4002" w:rsidRPr="009B053A" w:rsidRDefault="00EB4002" w:rsidP="00EB4002">
            <w:pPr>
              <w:pStyle w:val="TAC"/>
              <w:rPr>
                <w:rFonts w:eastAsia="MS Mincho"/>
              </w:rPr>
            </w:pPr>
          </w:p>
        </w:tc>
      </w:tr>
      <w:tr w:rsidR="00EB4002" w:rsidRPr="009B053A" w14:paraId="1815EE83"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1B932051"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764B95D8" w14:textId="52D17F1A"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4CC0782E" w14:textId="4A05F577"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0ECF482B" w14:textId="61A6BB15" w:rsidR="00EB4002" w:rsidRPr="009B053A" w:rsidRDefault="00EB4002" w:rsidP="00EB4002">
            <w:pPr>
              <w:pStyle w:val="TAC"/>
              <w:rPr>
                <w:rFonts w:eastAsia="MS Mincho"/>
              </w:rPr>
            </w:pPr>
            <w:r w:rsidRPr="009B053A">
              <w:rPr>
                <w:rFonts w:eastAsia="MS Mincho"/>
              </w:rPr>
              <w:t>5 MHz</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411049BA" w14:textId="54640133" w:rsidR="00EB4002" w:rsidRPr="009B053A" w:rsidRDefault="00EB4002" w:rsidP="00EB4002">
            <w:pPr>
              <w:pStyle w:val="TAC"/>
              <w:rPr>
                <w:rFonts w:eastAsia="MS Mincho"/>
              </w:rPr>
            </w:pPr>
            <w:r w:rsidRPr="009B053A">
              <w:rPr>
                <w:rFonts w:eastAsia="MS Mincho"/>
              </w:rPr>
              <w:t>All RBs / REFSENS_ENDC_4</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28E92F93" w14:textId="1B8EE2F0" w:rsidR="00EB4002" w:rsidRPr="009B053A" w:rsidRDefault="00EB4002" w:rsidP="00EB4002">
            <w:pPr>
              <w:pStyle w:val="TAC"/>
            </w:pPr>
            <w:r w:rsidRPr="009B053A">
              <w:t>DFT-s-OFDM QPSK</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14D2ED6D" w14:textId="53A4C9C2"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7AEB2BF6" w14:textId="73DCF6A2" w:rsidR="00EB4002" w:rsidRPr="009B053A" w:rsidRDefault="00EB4002" w:rsidP="00EB4002">
            <w:pPr>
              <w:pStyle w:val="TAC"/>
              <w:rPr>
                <w:rFonts w:eastAsia="MS Mincho"/>
              </w:rPr>
            </w:pPr>
            <w:r w:rsidRPr="009B053A">
              <w:rPr>
                <w:rFonts w:eastAsia="MS Mincho"/>
              </w:rPr>
              <w:t>1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2B027381" w14:textId="7EEE98E9" w:rsidR="00EB4002" w:rsidRPr="009B053A" w:rsidRDefault="00EB4002" w:rsidP="00EB4002">
            <w:pPr>
              <w:pStyle w:val="TAC"/>
              <w:rPr>
                <w:rFonts w:eastAsia="MS Mincho"/>
              </w:rPr>
            </w:pPr>
            <w:r w:rsidRPr="009B053A">
              <w:rPr>
                <w:rFonts w:eastAsia="MS Mincho"/>
              </w:rPr>
              <w:t>All RBs / REFSENS_ENDC_4</w:t>
            </w:r>
          </w:p>
        </w:tc>
      </w:tr>
      <w:tr w:rsidR="00EB4002" w:rsidRPr="009B053A" w14:paraId="62F9964C"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65351DA6" w14:textId="70251913" w:rsidR="00EB4002" w:rsidRPr="009B053A" w:rsidRDefault="00EB4002" w:rsidP="00EB4002">
            <w:pPr>
              <w:spacing w:after="0"/>
              <w:rPr>
                <w:rFonts w:ascii="Arial" w:eastAsia="MS Mincho" w:hAnsi="Arial" w:cs="Arial"/>
                <w:sz w:val="18"/>
              </w:rPr>
            </w:pPr>
            <w:r w:rsidRPr="009B053A">
              <w:rPr>
                <w:rFonts w:ascii="Arial" w:eastAsia="MS Mincho" w:hAnsi="Arial"/>
                <w:sz w:val="18"/>
              </w:rPr>
              <w:t>5</w:t>
            </w:r>
            <w:r w:rsidRPr="009B053A">
              <w:rPr>
                <w:rFonts w:eastAsia="MS Mincho"/>
                <w:vertAlign w:val="superscript"/>
              </w:rPr>
              <w:t>4</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41BF5A4C" w14:textId="5A3FDED1"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64F7EC26" w14:textId="5F53EDF0" w:rsidR="00EB4002" w:rsidRPr="009B053A" w:rsidRDefault="00EB4002" w:rsidP="00EB4002">
            <w:pPr>
              <w:pStyle w:val="TAC"/>
              <w:rPr>
                <w:rFonts w:eastAsia="MS Mincho"/>
              </w:rPr>
            </w:pPr>
            <w:r w:rsidRPr="009B053A">
              <w:rPr>
                <w:rFonts w:eastAsia="MS Mincho"/>
              </w:rPr>
              <w:t>UL 1760 / DL 2160</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162B6624"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19FA41FB"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30C1F7ED" w14:textId="31DBED40" w:rsidR="00EB4002" w:rsidRPr="009B053A" w:rsidRDefault="00EB4002" w:rsidP="00EB4002">
            <w:pPr>
              <w:pStyle w:val="TAC"/>
            </w:pPr>
            <w:r w:rsidRPr="009B053A">
              <w:t>n77</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1C510C5A" w14:textId="68F66901" w:rsidR="00EB4002" w:rsidRPr="009B053A" w:rsidRDefault="00EB4002" w:rsidP="00EB4002">
            <w:pPr>
              <w:pStyle w:val="TAC"/>
              <w:rPr>
                <w:rFonts w:eastAsia="MS Mincho"/>
              </w:rPr>
            </w:pPr>
            <w:r w:rsidRPr="009B053A">
              <w:rPr>
                <w:rFonts w:eastAsia="MS Mincho"/>
              </w:rPr>
              <w:t>UL/DL 3720</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6C539695"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5DC4D3AE" w14:textId="77777777" w:rsidR="00EB4002" w:rsidRPr="009B053A" w:rsidRDefault="00EB4002" w:rsidP="00EB4002">
            <w:pPr>
              <w:pStyle w:val="TAC"/>
              <w:rPr>
                <w:rFonts w:eastAsia="MS Mincho"/>
              </w:rPr>
            </w:pPr>
          </w:p>
        </w:tc>
      </w:tr>
      <w:tr w:rsidR="00EB4002" w:rsidRPr="009B053A" w14:paraId="1D722989"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1C07C484"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710ACCCC" w14:textId="1B5340AC"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465FADF0" w14:textId="63E4BE74"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5FA0A587" w14:textId="596B5C47" w:rsidR="00EB4002" w:rsidRPr="009B053A" w:rsidRDefault="00EB4002" w:rsidP="00EB4002">
            <w:pPr>
              <w:pStyle w:val="TAC"/>
              <w:rPr>
                <w:rFonts w:eastAsia="MS Mincho"/>
              </w:rPr>
            </w:pPr>
            <w:r w:rsidRPr="009B053A">
              <w:rPr>
                <w:rFonts w:eastAsia="MS Mincho"/>
              </w:rPr>
              <w:t>5 MHz</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30FB27FA" w14:textId="06BFFE77" w:rsidR="00EB4002" w:rsidRPr="009B053A" w:rsidRDefault="00EB4002" w:rsidP="00EB4002">
            <w:pPr>
              <w:pStyle w:val="TAC"/>
              <w:rPr>
                <w:rFonts w:eastAsia="MS Mincho"/>
              </w:rPr>
            </w:pPr>
            <w:r w:rsidRPr="009B053A">
              <w:rPr>
                <w:rFonts w:eastAsia="MS Mincho"/>
              </w:rPr>
              <w:t>All RBs / REFSENS_ENDC_4</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2E3965EE" w14:textId="0E91D993" w:rsidR="00EB4002" w:rsidRPr="009B053A" w:rsidRDefault="00EB4002" w:rsidP="00EB4002">
            <w:pPr>
              <w:pStyle w:val="TAC"/>
            </w:pPr>
            <w:r w:rsidRPr="009B053A">
              <w:t>DFT-s-OFDM QPSK</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6B083992" w14:textId="0C5494AD"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35957546" w14:textId="23D87423" w:rsidR="00EB4002" w:rsidRPr="009B053A" w:rsidRDefault="00EB4002" w:rsidP="00EB4002">
            <w:pPr>
              <w:pStyle w:val="TAC"/>
              <w:rPr>
                <w:rFonts w:eastAsia="MS Mincho"/>
              </w:rPr>
            </w:pPr>
            <w:r w:rsidRPr="009B053A">
              <w:rPr>
                <w:rFonts w:eastAsia="MS Mincho"/>
              </w:rPr>
              <w:t>1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1C0D32C" w14:textId="41EC1A89" w:rsidR="00EB4002" w:rsidRPr="009B053A" w:rsidRDefault="00EB4002" w:rsidP="00EB4002">
            <w:pPr>
              <w:pStyle w:val="TAC"/>
              <w:rPr>
                <w:rFonts w:eastAsia="MS Mincho"/>
              </w:rPr>
            </w:pPr>
            <w:r w:rsidRPr="009B053A">
              <w:rPr>
                <w:rFonts w:eastAsia="MS Mincho"/>
              </w:rPr>
              <w:t>All RBs / REFSENS_ENDC_4</w:t>
            </w:r>
          </w:p>
        </w:tc>
      </w:tr>
      <w:tr w:rsidR="00EB4002" w:rsidRPr="009B053A" w14:paraId="6B387A3D" w14:textId="77777777" w:rsidTr="00E32E05">
        <w:trPr>
          <w:gridAfter w:val="1"/>
          <w:wAfter w:w="25" w:type="dxa"/>
        </w:trPr>
        <w:tc>
          <w:tcPr>
            <w:tcW w:w="10123" w:type="dxa"/>
            <w:gridSpan w:val="40"/>
            <w:tcBorders>
              <w:left w:val="single" w:sz="4" w:space="0" w:color="auto"/>
              <w:bottom w:val="single" w:sz="4" w:space="0" w:color="auto"/>
              <w:right w:val="single" w:sz="4" w:space="0" w:color="auto"/>
            </w:tcBorders>
            <w:vAlign w:val="center"/>
          </w:tcPr>
          <w:p w14:paraId="2AFA9BD1" w14:textId="77777777" w:rsidR="00EB4002" w:rsidRPr="009B053A" w:rsidRDefault="00EB4002" w:rsidP="00EB4002">
            <w:pPr>
              <w:pStyle w:val="TAC"/>
              <w:rPr>
                <w:rFonts w:eastAsia="MS Mincho" w:cs="Arial"/>
              </w:rPr>
            </w:pPr>
            <w:r w:rsidRPr="009B053A">
              <w:rPr>
                <w:rFonts w:cs="Arial"/>
                <w:b/>
                <w:bCs/>
              </w:rPr>
              <w:t xml:space="preserve">Test Settings for a </w:t>
            </w:r>
            <w:r w:rsidRPr="009B053A">
              <w:rPr>
                <w:rFonts w:cs="Arial"/>
                <w:b/>
                <w:bCs/>
                <w:lang w:eastAsia="zh-TW"/>
              </w:rPr>
              <w:t xml:space="preserve">DC_66A_n78A </w:t>
            </w:r>
            <w:r w:rsidRPr="009B053A">
              <w:rPr>
                <w:rFonts w:cs="Arial"/>
                <w:b/>
                <w:bCs/>
              </w:rPr>
              <w:t>Configuration</w:t>
            </w:r>
          </w:p>
        </w:tc>
      </w:tr>
      <w:tr w:rsidR="00EB4002" w:rsidRPr="009B053A" w14:paraId="44BAD4E8"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70B663C7" w14:textId="77777777" w:rsidR="00EB4002" w:rsidRPr="009B053A" w:rsidRDefault="00EB4002" w:rsidP="00EB4002">
            <w:pPr>
              <w:spacing w:after="0"/>
              <w:rPr>
                <w:rFonts w:ascii="Arial" w:eastAsia="MS Mincho" w:hAnsi="Arial" w:cs="Arial"/>
                <w:sz w:val="18"/>
              </w:rPr>
            </w:pPr>
            <w:r w:rsidRPr="009B053A">
              <w:rPr>
                <w:rFonts w:ascii="Arial" w:hAnsi="Arial" w:cs="Arial"/>
              </w:rPr>
              <w:t>1</w:t>
            </w:r>
            <w:r w:rsidRPr="009B053A">
              <w:rPr>
                <w:rFonts w:ascii="Arial" w:hAnsi="Arial" w:cs="Arial"/>
                <w:vertAlign w:val="superscript"/>
              </w:rPr>
              <w:t>3</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201EBF9B" w14:textId="77777777"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56A96FF4" w14:textId="3D998FA3" w:rsidR="00EB4002" w:rsidRPr="009B053A" w:rsidRDefault="00EB4002" w:rsidP="00EB4002">
            <w:pPr>
              <w:pStyle w:val="TAC"/>
              <w:rPr>
                <w:rFonts w:eastAsia="MS Mincho"/>
              </w:rPr>
            </w:pPr>
            <w:r w:rsidRPr="009B053A">
              <w:t xml:space="preserve">UL </w:t>
            </w:r>
            <w:r w:rsidRPr="009B053A">
              <w:rPr>
                <w:rFonts w:eastAsia="MS Mincho"/>
              </w:rPr>
              <w:t>1755</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3D38CAE4"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46CC7235"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2C462BE1" w14:textId="77777777" w:rsidR="00EB4002" w:rsidRPr="009B053A" w:rsidRDefault="00EB4002" w:rsidP="00EB4002">
            <w:pPr>
              <w:pStyle w:val="TAC"/>
            </w:pPr>
            <w:r w:rsidRPr="009B053A">
              <w:rPr>
                <w:rFonts w:eastAsia="MS Mincho"/>
              </w:rPr>
              <w:t>n78</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1B0E1B4D" w14:textId="69B8C5C0" w:rsidR="00EB4002" w:rsidRPr="009B053A" w:rsidRDefault="00EB4002" w:rsidP="00EB4002">
            <w:pPr>
              <w:pStyle w:val="TAC"/>
              <w:rPr>
                <w:rFonts w:eastAsia="MS Mincho"/>
              </w:rPr>
            </w:pPr>
            <w:r w:rsidRPr="009B053A">
              <w:t>UL/DL 3510</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073A142B"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5A247C21" w14:textId="77777777" w:rsidR="00EB4002" w:rsidRPr="009B053A" w:rsidRDefault="00EB4002" w:rsidP="00EB4002">
            <w:pPr>
              <w:pStyle w:val="TAC"/>
              <w:rPr>
                <w:rFonts w:eastAsia="MS Mincho"/>
              </w:rPr>
            </w:pPr>
          </w:p>
        </w:tc>
      </w:tr>
      <w:tr w:rsidR="00EB4002" w:rsidRPr="009B053A" w14:paraId="24A3F5D9"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4E8696BB"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1C516498" w14:textId="77777777"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798CDAD4" w14:textId="77777777"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2BB3FF63" w14:textId="77777777" w:rsidR="00EB4002" w:rsidRPr="009B053A" w:rsidRDefault="00EB4002" w:rsidP="00EB4002">
            <w:pPr>
              <w:pStyle w:val="TAC"/>
              <w:rPr>
                <w:rFonts w:eastAsia="MS Mincho"/>
              </w:rPr>
            </w:pPr>
            <w:r w:rsidRPr="009B053A">
              <w:rPr>
                <w:rFonts w:eastAsia="MS Mincho"/>
              </w:rPr>
              <w:t>20 MHz</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335942EC" w14:textId="77777777" w:rsidR="00EB4002" w:rsidRPr="009B053A" w:rsidRDefault="00EB4002" w:rsidP="00EB4002">
            <w:pPr>
              <w:pStyle w:val="TAC"/>
              <w:rPr>
                <w:rFonts w:eastAsia="MS Mincho"/>
              </w:rPr>
            </w:pPr>
            <w:r w:rsidRPr="009B053A">
              <w:rPr>
                <w:rFonts w:eastAsia="MS Mincho"/>
              </w:rPr>
              <w:t>All RBs / REFSENS_ENDC_1</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026915EE" w14:textId="77777777" w:rsidR="00EB4002" w:rsidRPr="009B053A" w:rsidRDefault="00EB4002" w:rsidP="00EB4002">
            <w:pPr>
              <w:pStyle w:val="TAC"/>
            </w:pPr>
            <w:r w:rsidRPr="009B053A">
              <w:t>N/A</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147AF5CC" w14:textId="77777777"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4C345EA4" w14:textId="77777777" w:rsidR="00EB4002" w:rsidRPr="009B053A" w:rsidRDefault="00EB4002" w:rsidP="00EB4002">
            <w:pPr>
              <w:pStyle w:val="TAC"/>
              <w:rPr>
                <w:rFonts w:eastAsia="MS Mincho"/>
              </w:rPr>
            </w:pPr>
            <w:r w:rsidRPr="009B053A">
              <w:rPr>
                <w:rFonts w:eastAsia="MS Mincho"/>
              </w:rPr>
              <w:t>10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101F87A8" w14:textId="77777777" w:rsidR="00EB4002" w:rsidRPr="009B053A" w:rsidRDefault="00EB4002" w:rsidP="00EB4002">
            <w:pPr>
              <w:pStyle w:val="TAC"/>
              <w:rPr>
                <w:rFonts w:eastAsia="MS Mincho"/>
              </w:rPr>
            </w:pPr>
            <w:r w:rsidRPr="009B053A">
              <w:rPr>
                <w:rFonts w:eastAsia="MS Mincho"/>
              </w:rPr>
              <w:t>All RBs / 0</w:t>
            </w:r>
          </w:p>
        </w:tc>
      </w:tr>
      <w:tr w:rsidR="00EB4002" w:rsidRPr="009B053A" w14:paraId="614C23E0"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411B5A0D" w14:textId="77777777" w:rsidR="00EB4002" w:rsidRPr="009B053A" w:rsidRDefault="00EB4002" w:rsidP="00EB4002">
            <w:pPr>
              <w:spacing w:after="0"/>
              <w:rPr>
                <w:rFonts w:ascii="Arial" w:eastAsia="MS Mincho" w:hAnsi="Arial" w:cs="Arial"/>
                <w:sz w:val="18"/>
              </w:rPr>
            </w:pPr>
            <w:r w:rsidRPr="009B053A">
              <w:rPr>
                <w:rFonts w:ascii="Arial" w:hAnsi="Arial" w:cs="Arial"/>
              </w:rPr>
              <w:t>2</w:t>
            </w:r>
            <w:r w:rsidRPr="009B053A">
              <w:rPr>
                <w:rFonts w:ascii="Arial" w:hAnsi="Arial" w:cs="Arial"/>
                <w:vertAlign w:val="superscript"/>
              </w:rPr>
              <w:t>3</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515A84DB" w14:textId="77777777"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18A7A120" w14:textId="70875886" w:rsidR="00EB4002" w:rsidRPr="009B053A" w:rsidRDefault="00EB4002" w:rsidP="00EB4002">
            <w:pPr>
              <w:pStyle w:val="TAC"/>
              <w:rPr>
                <w:rFonts w:eastAsia="MS Mincho"/>
              </w:rPr>
            </w:pPr>
            <w:r w:rsidRPr="009B053A">
              <w:rPr>
                <w:rFonts w:eastAsia="MS Mincho"/>
              </w:rPr>
              <w:t>UL 1755</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71DCFAC0"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458C8572"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3AE83D42" w14:textId="77777777" w:rsidR="00EB4002" w:rsidRPr="009B053A" w:rsidRDefault="00EB4002" w:rsidP="00EB4002">
            <w:pPr>
              <w:pStyle w:val="TAC"/>
            </w:pPr>
            <w:r w:rsidRPr="009B053A">
              <w:rPr>
                <w:rFonts w:eastAsia="MS Mincho"/>
              </w:rPr>
              <w:t>n78</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7A82D474" w14:textId="135BFD9A" w:rsidR="00EB4002" w:rsidRPr="009B053A" w:rsidRDefault="00EB4002" w:rsidP="00EB4002">
            <w:pPr>
              <w:pStyle w:val="TAC"/>
              <w:rPr>
                <w:rFonts w:eastAsia="MS Mincho"/>
              </w:rPr>
            </w:pPr>
            <w:r w:rsidRPr="009B053A">
              <w:rPr>
                <w:rFonts w:eastAsia="MS Mincho"/>
              </w:rPr>
              <w:t>UL/DL 3480</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081D7149"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6C8FBCD5" w14:textId="77777777" w:rsidR="00EB4002" w:rsidRPr="009B053A" w:rsidRDefault="00EB4002" w:rsidP="00EB4002">
            <w:pPr>
              <w:pStyle w:val="TAC"/>
              <w:rPr>
                <w:rFonts w:eastAsia="MS Mincho"/>
              </w:rPr>
            </w:pPr>
          </w:p>
        </w:tc>
      </w:tr>
      <w:tr w:rsidR="00EB4002" w:rsidRPr="009B053A" w14:paraId="5B601555"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410922D0" w14:textId="77777777" w:rsidR="00EB4002" w:rsidRPr="009B053A" w:rsidRDefault="00EB4002" w:rsidP="00EB4002">
            <w:pPr>
              <w:spacing w:after="0"/>
              <w:rPr>
                <w:rFonts w:ascii="Arial" w:eastAsia="MS Mincho" w:hAnsi="Arial" w:cs="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1689689F" w14:textId="77777777"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307F542F" w14:textId="77777777"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1FCD604C" w14:textId="77777777" w:rsidR="00EB4002" w:rsidRPr="009B053A" w:rsidRDefault="00EB4002" w:rsidP="00EB4002">
            <w:pPr>
              <w:pStyle w:val="TAC"/>
              <w:rPr>
                <w:rFonts w:eastAsia="MS Mincho"/>
              </w:rPr>
            </w:pPr>
            <w:r w:rsidRPr="009B053A">
              <w:rPr>
                <w:rFonts w:eastAsia="MS Mincho"/>
              </w:rPr>
              <w:t>20 MHz</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24F4198E" w14:textId="77777777" w:rsidR="00EB4002" w:rsidRPr="009B053A" w:rsidRDefault="00EB4002" w:rsidP="00EB4002">
            <w:pPr>
              <w:pStyle w:val="TAC"/>
              <w:rPr>
                <w:rFonts w:eastAsia="MS Mincho"/>
              </w:rPr>
            </w:pPr>
            <w:r w:rsidRPr="009B053A">
              <w:rPr>
                <w:rFonts w:eastAsia="MS Mincho"/>
              </w:rPr>
              <w:t>All RBs / REFSENS_ENDC_1</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43851D2D" w14:textId="77777777" w:rsidR="00EB4002" w:rsidRPr="009B053A" w:rsidRDefault="00EB4002" w:rsidP="00EB4002">
            <w:pPr>
              <w:pStyle w:val="TAC"/>
            </w:pPr>
            <w:r w:rsidRPr="009B053A">
              <w:t>N/A</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64BD10DA" w14:textId="77777777"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443C5C4D" w14:textId="77777777" w:rsidR="00EB4002" w:rsidRPr="009B053A" w:rsidRDefault="00EB4002" w:rsidP="00EB4002">
            <w:pPr>
              <w:pStyle w:val="TAC"/>
              <w:rPr>
                <w:rFonts w:eastAsia="MS Mincho"/>
              </w:rPr>
            </w:pPr>
            <w:r w:rsidRPr="009B053A">
              <w:rPr>
                <w:rFonts w:eastAsia="MS Mincho"/>
              </w:rPr>
              <w:t>2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5AADDF65" w14:textId="77777777" w:rsidR="00EB4002" w:rsidRPr="009B053A" w:rsidRDefault="00EB4002" w:rsidP="00EB4002">
            <w:pPr>
              <w:pStyle w:val="TAC"/>
              <w:rPr>
                <w:rFonts w:eastAsia="MS Mincho"/>
              </w:rPr>
            </w:pPr>
            <w:r w:rsidRPr="009B053A">
              <w:rPr>
                <w:rFonts w:eastAsia="MS Mincho"/>
              </w:rPr>
              <w:t>All RBs / 0</w:t>
            </w:r>
          </w:p>
        </w:tc>
      </w:tr>
      <w:tr w:rsidR="00EB4002" w:rsidRPr="009B053A" w14:paraId="76AF5E67" w14:textId="77777777" w:rsidTr="00E32E05">
        <w:trPr>
          <w:gridAfter w:val="1"/>
          <w:wAfter w:w="25" w:type="dxa"/>
        </w:trPr>
        <w:tc>
          <w:tcPr>
            <w:tcW w:w="632" w:type="dxa"/>
            <w:gridSpan w:val="2"/>
            <w:vMerge w:val="restart"/>
            <w:tcBorders>
              <w:left w:val="single" w:sz="4" w:space="0" w:color="auto"/>
              <w:right w:val="single" w:sz="4" w:space="0" w:color="auto"/>
            </w:tcBorders>
            <w:vAlign w:val="center"/>
          </w:tcPr>
          <w:p w14:paraId="101F5073" w14:textId="77777777" w:rsidR="00EB4002" w:rsidRPr="009B053A" w:rsidRDefault="00EB4002" w:rsidP="00EB4002">
            <w:pPr>
              <w:spacing w:after="0"/>
              <w:rPr>
                <w:rFonts w:ascii="Arial" w:eastAsia="MS Mincho" w:hAnsi="Arial" w:cs="Arial"/>
                <w:sz w:val="18"/>
              </w:rPr>
            </w:pPr>
            <w:r w:rsidRPr="009B053A">
              <w:rPr>
                <w:rFonts w:ascii="Arial" w:eastAsia="MS Mincho" w:hAnsi="Arial" w:cs="Arial"/>
              </w:rPr>
              <w:t>3</w:t>
            </w:r>
            <w:r w:rsidRPr="009B053A">
              <w:rPr>
                <w:rFonts w:ascii="Arial" w:eastAsia="MS Mincho" w:hAnsi="Arial" w:cs="Arial"/>
                <w:vertAlign w:val="superscript"/>
              </w:rPr>
              <w:t>4</w:t>
            </w: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1C5DF4D7" w14:textId="77777777" w:rsidR="00EB4002" w:rsidRPr="009B053A" w:rsidRDefault="00EB4002" w:rsidP="00EB4002">
            <w:pPr>
              <w:pStyle w:val="TAC"/>
              <w:rPr>
                <w:rFonts w:eastAsia="MS Mincho"/>
              </w:rPr>
            </w:pPr>
            <w:r w:rsidRPr="009B053A">
              <w:rPr>
                <w:rFonts w:eastAsia="MS Mincho"/>
              </w:rPr>
              <w:t>66</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5B86A443" w14:textId="24C68C8B" w:rsidR="00EB4002" w:rsidRPr="009B053A" w:rsidRDefault="00EB4002" w:rsidP="00EB4002">
            <w:pPr>
              <w:pStyle w:val="TAC"/>
              <w:rPr>
                <w:rFonts w:eastAsia="MS Mincho"/>
              </w:rPr>
            </w:pPr>
            <w:r w:rsidRPr="009B053A">
              <w:rPr>
                <w:rFonts w:cs="Arial"/>
                <w:szCs w:val="18"/>
              </w:rPr>
              <w:t>UL 1730</w:t>
            </w:r>
            <w:r w:rsidRPr="009B053A">
              <w:rPr>
                <w:rFonts w:eastAsia="MS Mincho"/>
              </w:rPr>
              <w:t>/ DL2130</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5758751B" w14:textId="77777777" w:rsidR="00EB4002" w:rsidRPr="009B053A" w:rsidRDefault="00EB4002" w:rsidP="00EB4002">
            <w:pPr>
              <w:pStyle w:val="TAC"/>
              <w:rPr>
                <w:rFonts w:eastAsia="MS Mincho"/>
              </w:rPr>
            </w:pP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779173AF" w14:textId="77777777" w:rsidR="00EB4002" w:rsidRPr="009B053A" w:rsidRDefault="00EB4002" w:rsidP="00EB4002">
            <w:pPr>
              <w:pStyle w:val="TAC"/>
              <w:rPr>
                <w:rFonts w:eastAsia="MS Mincho"/>
              </w:rPr>
            </w:pP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220FE97A" w14:textId="77777777" w:rsidR="00EB4002" w:rsidRPr="009B053A" w:rsidRDefault="00EB4002" w:rsidP="00EB4002">
            <w:pPr>
              <w:pStyle w:val="TAC"/>
            </w:pPr>
            <w:r w:rsidRPr="009B053A">
              <w:t>n78</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577CAC2F" w14:textId="700A7221" w:rsidR="00EB4002" w:rsidRPr="009B053A" w:rsidRDefault="00EB4002" w:rsidP="00EB4002">
            <w:pPr>
              <w:pStyle w:val="TAC"/>
              <w:rPr>
                <w:rFonts w:eastAsia="MS Mincho"/>
              </w:rPr>
            </w:pPr>
            <w:r w:rsidRPr="009B053A">
              <w:rPr>
                <w:rFonts w:eastAsia="MS Mincho"/>
              </w:rPr>
              <w:t>UL/DL 3660</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64E6701F" w14:textId="77777777" w:rsidR="00EB4002" w:rsidRPr="009B053A" w:rsidRDefault="00EB4002" w:rsidP="00EB4002">
            <w:pPr>
              <w:pStyle w:val="TAC"/>
              <w:rPr>
                <w:rFonts w:eastAsia="MS Mincho"/>
              </w:rPr>
            </w:pP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7768486C" w14:textId="77777777" w:rsidR="00EB4002" w:rsidRPr="009B053A" w:rsidRDefault="00EB4002" w:rsidP="00EB4002">
            <w:pPr>
              <w:pStyle w:val="TAC"/>
              <w:rPr>
                <w:rFonts w:eastAsia="MS Mincho"/>
              </w:rPr>
            </w:pPr>
          </w:p>
        </w:tc>
      </w:tr>
      <w:tr w:rsidR="00EB4002" w:rsidRPr="009B053A" w14:paraId="5BD3D46B" w14:textId="77777777" w:rsidTr="00E32E05">
        <w:trPr>
          <w:gridAfter w:val="1"/>
          <w:wAfter w:w="25" w:type="dxa"/>
        </w:trPr>
        <w:tc>
          <w:tcPr>
            <w:tcW w:w="632" w:type="dxa"/>
            <w:gridSpan w:val="2"/>
            <w:vMerge/>
            <w:tcBorders>
              <w:left w:val="single" w:sz="4" w:space="0" w:color="auto"/>
              <w:bottom w:val="single" w:sz="4" w:space="0" w:color="auto"/>
              <w:right w:val="single" w:sz="4" w:space="0" w:color="auto"/>
            </w:tcBorders>
            <w:vAlign w:val="center"/>
          </w:tcPr>
          <w:p w14:paraId="40C58955" w14:textId="77777777" w:rsidR="00EB4002" w:rsidRPr="009B053A" w:rsidRDefault="00EB4002" w:rsidP="00EB4002">
            <w:pPr>
              <w:spacing w:after="0"/>
              <w:rPr>
                <w:rFonts w:ascii="Arial" w:eastAsia="MS Mincho" w:hAnsi="Arial"/>
                <w:sz w:val="18"/>
              </w:rPr>
            </w:pPr>
          </w:p>
        </w:tc>
        <w:tc>
          <w:tcPr>
            <w:tcW w:w="755" w:type="dxa"/>
            <w:gridSpan w:val="5"/>
            <w:tcBorders>
              <w:top w:val="single" w:sz="4" w:space="0" w:color="auto"/>
              <w:left w:val="single" w:sz="4" w:space="0" w:color="auto"/>
              <w:bottom w:val="single" w:sz="4" w:space="0" w:color="auto"/>
              <w:right w:val="single" w:sz="4" w:space="0" w:color="auto"/>
            </w:tcBorders>
            <w:vAlign w:val="center"/>
          </w:tcPr>
          <w:p w14:paraId="75325BB7" w14:textId="77777777" w:rsidR="00EB4002" w:rsidRPr="009B053A" w:rsidRDefault="00EB4002" w:rsidP="00EB4002">
            <w:pPr>
              <w:pStyle w:val="TAC"/>
              <w:rPr>
                <w:rFonts w:eastAsia="MS Mincho"/>
              </w:rPr>
            </w:pPr>
            <w:r w:rsidRPr="009B053A">
              <w:rPr>
                <w:rFonts w:eastAsia="MS Mincho"/>
              </w:rPr>
              <w:t>QPSK</w:t>
            </w:r>
          </w:p>
        </w:tc>
        <w:tc>
          <w:tcPr>
            <w:tcW w:w="939" w:type="dxa"/>
            <w:gridSpan w:val="6"/>
            <w:tcBorders>
              <w:top w:val="single" w:sz="4" w:space="0" w:color="auto"/>
              <w:left w:val="single" w:sz="4" w:space="0" w:color="auto"/>
              <w:bottom w:val="single" w:sz="4" w:space="0" w:color="auto"/>
              <w:right w:val="single" w:sz="4" w:space="0" w:color="auto"/>
            </w:tcBorders>
            <w:vAlign w:val="center"/>
          </w:tcPr>
          <w:p w14:paraId="27F57384" w14:textId="77777777" w:rsidR="00EB4002" w:rsidRPr="009B053A" w:rsidRDefault="00EB4002" w:rsidP="00EB4002">
            <w:pPr>
              <w:pStyle w:val="TAC"/>
              <w:rPr>
                <w:rFonts w:eastAsia="MS Mincho"/>
              </w:rPr>
            </w:pPr>
            <w:r w:rsidRPr="009B053A">
              <w:rPr>
                <w:rFonts w:eastAsia="MS Mincho"/>
              </w:rPr>
              <w:t>QPSK</w:t>
            </w:r>
          </w:p>
        </w:tc>
        <w:tc>
          <w:tcPr>
            <w:tcW w:w="896" w:type="dxa"/>
            <w:gridSpan w:val="6"/>
            <w:tcBorders>
              <w:top w:val="single" w:sz="4" w:space="0" w:color="auto"/>
              <w:left w:val="single" w:sz="4" w:space="0" w:color="auto"/>
              <w:bottom w:val="single" w:sz="4" w:space="0" w:color="auto"/>
              <w:right w:val="single" w:sz="4" w:space="0" w:color="auto"/>
            </w:tcBorders>
            <w:vAlign w:val="center"/>
          </w:tcPr>
          <w:p w14:paraId="0E5D687F" w14:textId="77777777" w:rsidR="00EB4002" w:rsidRPr="009B053A" w:rsidRDefault="00EB4002" w:rsidP="00EB4002">
            <w:pPr>
              <w:pStyle w:val="TAC"/>
              <w:rPr>
                <w:rFonts w:eastAsia="MS Mincho"/>
              </w:rPr>
            </w:pPr>
            <w:r w:rsidRPr="009B053A">
              <w:rPr>
                <w:rFonts w:eastAsia="MS Mincho"/>
              </w:rPr>
              <w:t xml:space="preserve">5 </w:t>
            </w:r>
          </w:p>
          <w:p w14:paraId="307E85F0" w14:textId="77777777" w:rsidR="00EB4002" w:rsidRPr="009B053A" w:rsidRDefault="00EB4002" w:rsidP="00EB4002">
            <w:pPr>
              <w:pStyle w:val="TAC"/>
              <w:rPr>
                <w:rFonts w:eastAsia="MS Mincho"/>
              </w:rPr>
            </w:pPr>
            <w:r w:rsidRPr="009B053A">
              <w:rPr>
                <w:rFonts w:eastAsia="MS Mincho"/>
              </w:rPr>
              <w:t>MHz</w:t>
            </w:r>
          </w:p>
        </w:tc>
        <w:tc>
          <w:tcPr>
            <w:tcW w:w="1637" w:type="dxa"/>
            <w:gridSpan w:val="3"/>
            <w:tcBorders>
              <w:top w:val="single" w:sz="4" w:space="0" w:color="auto"/>
              <w:left w:val="single" w:sz="4" w:space="0" w:color="auto"/>
              <w:bottom w:val="single" w:sz="4" w:space="0" w:color="auto"/>
              <w:right w:val="single" w:sz="4" w:space="0" w:color="auto"/>
            </w:tcBorders>
            <w:vAlign w:val="center"/>
          </w:tcPr>
          <w:p w14:paraId="00E50BB4" w14:textId="77777777" w:rsidR="00EB4002" w:rsidRPr="009B053A" w:rsidRDefault="00EB4002" w:rsidP="00EB4002">
            <w:pPr>
              <w:pStyle w:val="TAC"/>
              <w:rPr>
                <w:rFonts w:eastAsia="MS Mincho"/>
              </w:rPr>
            </w:pPr>
            <w:r w:rsidRPr="009B053A">
              <w:rPr>
                <w:rFonts w:eastAsia="MS Mincho"/>
              </w:rPr>
              <w:t xml:space="preserve">All RBs / </w:t>
            </w:r>
            <w:r w:rsidRPr="009B053A">
              <w:t>REFSENS_ENDC_4</w:t>
            </w:r>
          </w:p>
        </w:tc>
        <w:tc>
          <w:tcPr>
            <w:tcW w:w="1327" w:type="dxa"/>
            <w:gridSpan w:val="7"/>
            <w:tcBorders>
              <w:top w:val="single" w:sz="4" w:space="0" w:color="auto"/>
              <w:left w:val="single" w:sz="4" w:space="0" w:color="auto"/>
              <w:bottom w:val="single" w:sz="4" w:space="0" w:color="auto"/>
              <w:right w:val="single" w:sz="4" w:space="0" w:color="auto"/>
            </w:tcBorders>
            <w:vAlign w:val="center"/>
          </w:tcPr>
          <w:p w14:paraId="6DFE9EC0" w14:textId="77777777" w:rsidR="00EB4002" w:rsidRPr="009B053A" w:rsidRDefault="00EB4002" w:rsidP="00EB4002">
            <w:pPr>
              <w:pStyle w:val="TAC"/>
            </w:pPr>
            <w:r w:rsidRPr="009B053A">
              <w:t>DFT-s-OFDM QPSK</w:t>
            </w:r>
          </w:p>
        </w:tc>
        <w:tc>
          <w:tcPr>
            <w:tcW w:w="1268" w:type="dxa"/>
            <w:gridSpan w:val="4"/>
            <w:tcBorders>
              <w:top w:val="single" w:sz="4" w:space="0" w:color="auto"/>
              <w:left w:val="single" w:sz="4" w:space="0" w:color="auto"/>
              <w:bottom w:val="single" w:sz="4" w:space="0" w:color="auto"/>
              <w:right w:val="single" w:sz="4" w:space="0" w:color="auto"/>
            </w:tcBorders>
            <w:vAlign w:val="center"/>
          </w:tcPr>
          <w:p w14:paraId="5C1D2BF4" w14:textId="77777777" w:rsidR="00EB4002" w:rsidRPr="009B053A" w:rsidRDefault="00EB4002" w:rsidP="00EB4002">
            <w:pPr>
              <w:pStyle w:val="TAC"/>
              <w:rPr>
                <w:rFonts w:eastAsia="MS Mincho"/>
              </w:rPr>
            </w:pPr>
            <w:r w:rsidRPr="009B053A">
              <w:rPr>
                <w:rFonts w:eastAsia="MS Mincho"/>
              </w:rPr>
              <w:t>CP-OFDM QPSK</w:t>
            </w:r>
          </w:p>
        </w:tc>
        <w:tc>
          <w:tcPr>
            <w:tcW w:w="1140" w:type="dxa"/>
            <w:gridSpan w:val="5"/>
            <w:tcBorders>
              <w:top w:val="single" w:sz="4" w:space="0" w:color="auto"/>
              <w:left w:val="single" w:sz="4" w:space="0" w:color="auto"/>
              <w:bottom w:val="single" w:sz="4" w:space="0" w:color="auto"/>
              <w:right w:val="single" w:sz="4" w:space="0" w:color="auto"/>
            </w:tcBorders>
            <w:vAlign w:val="center"/>
          </w:tcPr>
          <w:p w14:paraId="662C0CED" w14:textId="77777777" w:rsidR="00EB4002" w:rsidRPr="009B053A" w:rsidRDefault="00EB4002" w:rsidP="00EB4002">
            <w:pPr>
              <w:pStyle w:val="TAC"/>
              <w:rPr>
                <w:rFonts w:eastAsia="MS Mincho"/>
              </w:rPr>
            </w:pPr>
            <w:r w:rsidRPr="009B053A">
              <w:rPr>
                <w:rFonts w:eastAsia="MS Mincho"/>
              </w:rPr>
              <w:t>10 MHz</w:t>
            </w:r>
          </w:p>
        </w:tc>
        <w:tc>
          <w:tcPr>
            <w:tcW w:w="1529" w:type="dxa"/>
            <w:gridSpan w:val="2"/>
            <w:tcBorders>
              <w:top w:val="single" w:sz="4" w:space="0" w:color="auto"/>
              <w:left w:val="single" w:sz="4" w:space="0" w:color="auto"/>
              <w:bottom w:val="single" w:sz="4" w:space="0" w:color="auto"/>
              <w:right w:val="single" w:sz="4" w:space="0" w:color="auto"/>
            </w:tcBorders>
            <w:vAlign w:val="center"/>
          </w:tcPr>
          <w:p w14:paraId="42F8BF68" w14:textId="77777777" w:rsidR="00EB4002" w:rsidRPr="009B053A" w:rsidRDefault="00EB4002" w:rsidP="00EB4002">
            <w:pPr>
              <w:pStyle w:val="TAC"/>
              <w:rPr>
                <w:rFonts w:eastAsia="MS Mincho"/>
              </w:rPr>
            </w:pPr>
            <w:r w:rsidRPr="009B053A">
              <w:rPr>
                <w:rFonts w:eastAsia="MS Mincho"/>
              </w:rPr>
              <w:t>All RBs / REFSENS_ENDC_4</w:t>
            </w:r>
          </w:p>
        </w:tc>
      </w:tr>
      <w:tr w:rsidR="00EB4002" w:rsidRPr="009B053A" w14:paraId="3B150BD0" w14:textId="77777777" w:rsidTr="001B6EA1">
        <w:tc>
          <w:tcPr>
            <w:tcW w:w="10148" w:type="dxa"/>
            <w:gridSpan w:val="41"/>
            <w:tcBorders>
              <w:left w:val="single" w:sz="4" w:space="0" w:color="auto"/>
              <w:bottom w:val="single" w:sz="4" w:space="0" w:color="auto"/>
              <w:right w:val="single" w:sz="4" w:space="0" w:color="auto"/>
            </w:tcBorders>
            <w:vAlign w:val="center"/>
          </w:tcPr>
          <w:p w14:paraId="1A0E8BC7" w14:textId="77777777" w:rsidR="00EB4002" w:rsidRPr="009B053A" w:rsidRDefault="00EB4002" w:rsidP="00EB4002">
            <w:pPr>
              <w:pStyle w:val="TAC"/>
              <w:rPr>
                <w:rFonts w:eastAsia="MS Mincho"/>
              </w:rPr>
            </w:pPr>
            <w:r w:rsidRPr="009B053A">
              <w:rPr>
                <w:rFonts w:cs="Arial"/>
                <w:b/>
                <w:bCs/>
              </w:rPr>
              <w:t xml:space="preserve">Test Settings for </w:t>
            </w:r>
            <w:r w:rsidRPr="009B053A">
              <w:rPr>
                <w:rFonts w:cs="Arial"/>
                <w:b/>
                <w:bCs/>
                <w:lang w:eastAsia="zh-TW"/>
              </w:rPr>
              <w:t xml:space="preserve">DC_71A_n2A </w:t>
            </w:r>
            <w:r w:rsidRPr="009B053A">
              <w:rPr>
                <w:rFonts w:cs="Arial"/>
                <w:b/>
                <w:bCs/>
              </w:rPr>
              <w:t>Configuration</w:t>
            </w:r>
          </w:p>
        </w:tc>
      </w:tr>
      <w:tr w:rsidR="00EB4002" w:rsidRPr="009B053A" w14:paraId="189BED38" w14:textId="77777777" w:rsidTr="00E32E05">
        <w:tc>
          <w:tcPr>
            <w:tcW w:w="648" w:type="dxa"/>
            <w:gridSpan w:val="3"/>
            <w:vMerge w:val="restart"/>
            <w:tcBorders>
              <w:left w:val="single" w:sz="4" w:space="0" w:color="auto"/>
              <w:right w:val="single" w:sz="4" w:space="0" w:color="auto"/>
            </w:tcBorders>
            <w:vAlign w:val="center"/>
          </w:tcPr>
          <w:p w14:paraId="3172FF15" w14:textId="77777777" w:rsidR="00EB4002" w:rsidRPr="009B053A" w:rsidRDefault="00EB4002" w:rsidP="00EB4002">
            <w:pPr>
              <w:pStyle w:val="TAC"/>
              <w:rPr>
                <w:rFonts w:eastAsia="MS Mincho"/>
              </w:rPr>
            </w:pPr>
            <w:r w:rsidRPr="009B053A">
              <w:t>1</w:t>
            </w:r>
            <w:r w:rsidRPr="009B053A">
              <w:rPr>
                <w:vertAlign w:val="superscript"/>
              </w:rPr>
              <w:t>3</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23B09E46" w14:textId="77777777" w:rsidR="00EB4002" w:rsidRPr="009B053A" w:rsidRDefault="00EB4002" w:rsidP="00EB4002">
            <w:pPr>
              <w:pStyle w:val="TAC"/>
              <w:rPr>
                <w:rFonts w:eastAsia="MS Mincho"/>
              </w:rPr>
            </w:pPr>
            <w:r w:rsidRPr="009B053A">
              <w:rPr>
                <w:rFonts w:eastAsia="MS Mincho"/>
              </w:rPr>
              <w:t>71</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49B4AE82" w14:textId="77777777" w:rsidR="00EB4002" w:rsidRPr="009B053A" w:rsidRDefault="00EB4002" w:rsidP="00EB4002">
            <w:pPr>
              <w:pStyle w:val="TAC"/>
              <w:rPr>
                <w:rFonts w:eastAsia="MS Mincho"/>
              </w:rPr>
            </w:pPr>
            <w:r w:rsidRPr="009B053A">
              <w:rPr>
                <w:rFonts w:eastAsia="MS Mincho"/>
              </w:rPr>
              <w:t xml:space="preserve">UL 665.5 </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33978B37" w14:textId="77777777" w:rsidR="00EB4002" w:rsidRPr="009B053A" w:rsidRDefault="00EB4002" w:rsidP="00EB4002">
            <w:pPr>
              <w:pStyle w:val="TAC"/>
              <w:rPr>
                <w:rFonts w:eastAsia="MS Mincho"/>
              </w:rPr>
            </w:pP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57C49C96" w14:textId="77777777" w:rsidR="00EB4002" w:rsidRPr="009B053A" w:rsidRDefault="00EB4002" w:rsidP="00EB4002">
            <w:pPr>
              <w:pStyle w:val="TAC"/>
              <w:rPr>
                <w:rFonts w:eastAsia="MS Mincho"/>
              </w:rPr>
            </w:pP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2CB81E01" w14:textId="77777777" w:rsidR="00EB4002" w:rsidRPr="009B053A" w:rsidRDefault="00EB4002" w:rsidP="00EB4002">
            <w:pPr>
              <w:pStyle w:val="TAC"/>
            </w:pPr>
            <w:r w:rsidRPr="009B053A">
              <w:rPr>
                <w:rFonts w:eastAsia="MS Mincho"/>
              </w:rPr>
              <w:t>n2</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2E63DB57" w14:textId="77777777" w:rsidR="00EB4002" w:rsidRPr="009B053A" w:rsidRDefault="00EB4002" w:rsidP="00EB4002">
            <w:pPr>
              <w:pStyle w:val="TAC"/>
              <w:rPr>
                <w:rFonts w:eastAsia="MS Mincho"/>
              </w:rPr>
            </w:pPr>
            <w:r w:rsidRPr="009B053A">
              <w:rPr>
                <w:rFonts w:cs="Arial"/>
                <w:szCs w:val="18"/>
              </w:rPr>
              <w:t>DL 1987.5</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47E25D51" w14:textId="77777777" w:rsidR="00EB4002" w:rsidRPr="009B053A" w:rsidRDefault="00EB4002" w:rsidP="00EB4002">
            <w:pPr>
              <w:pStyle w:val="TAC"/>
              <w:rPr>
                <w:rFonts w:eastAsia="MS Mincho"/>
              </w:rPr>
            </w:pP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5222B58E" w14:textId="77777777" w:rsidR="00EB4002" w:rsidRPr="009B053A" w:rsidRDefault="00EB4002" w:rsidP="00EB4002">
            <w:pPr>
              <w:pStyle w:val="TAC"/>
              <w:rPr>
                <w:rFonts w:eastAsia="MS Mincho"/>
              </w:rPr>
            </w:pPr>
          </w:p>
        </w:tc>
      </w:tr>
      <w:tr w:rsidR="00EB4002" w:rsidRPr="009B053A" w14:paraId="46AD6B85" w14:textId="77777777" w:rsidTr="00E32E05">
        <w:tc>
          <w:tcPr>
            <w:tcW w:w="648" w:type="dxa"/>
            <w:gridSpan w:val="3"/>
            <w:vMerge/>
            <w:tcBorders>
              <w:left w:val="single" w:sz="4" w:space="0" w:color="auto"/>
              <w:bottom w:val="single" w:sz="4" w:space="0" w:color="auto"/>
              <w:right w:val="single" w:sz="4" w:space="0" w:color="auto"/>
            </w:tcBorders>
            <w:vAlign w:val="center"/>
          </w:tcPr>
          <w:p w14:paraId="30E82EA6" w14:textId="77777777" w:rsidR="00EB4002" w:rsidRPr="009B053A" w:rsidRDefault="00EB4002" w:rsidP="00EB4002">
            <w:pPr>
              <w:spacing w:after="0"/>
              <w:rPr>
                <w:rFonts w:ascii="Arial" w:eastAsia="MS Mincho" w:hAnsi="Arial"/>
                <w:sz w:val="18"/>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56525DB6" w14:textId="77777777" w:rsidR="00EB4002" w:rsidRPr="009B053A" w:rsidRDefault="00EB4002" w:rsidP="00EB4002">
            <w:pPr>
              <w:pStyle w:val="TAC"/>
              <w:rPr>
                <w:rFonts w:eastAsia="MS Mincho"/>
              </w:rPr>
            </w:pPr>
            <w:r w:rsidRPr="009B053A">
              <w:rPr>
                <w:rFonts w:eastAsia="MS Mincho"/>
              </w:rPr>
              <w:t>QPSK</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30E1ECEE" w14:textId="77777777" w:rsidR="00EB4002" w:rsidRPr="009B053A" w:rsidRDefault="00EB4002" w:rsidP="00EB4002">
            <w:pPr>
              <w:pStyle w:val="TAC"/>
              <w:rPr>
                <w:rFonts w:eastAsia="MS Mincho"/>
              </w:rPr>
            </w:pPr>
            <w:r w:rsidRPr="009B053A">
              <w:rPr>
                <w:rFonts w:eastAsia="MS Mincho"/>
              </w:rPr>
              <w:t>QPSK</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664B29D2" w14:textId="77777777" w:rsidR="00EB4002" w:rsidRPr="009B053A" w:rsidRDefault="00EB4002" w:rsidP="00EB4002">
            <w:pPr>
              <w:pStyle w:val="TAC"/>
              <w:rPr>
                <w:rFonts w:eastAsia="MS Mincho"/>
              </w:rPr>
            </w:pPr>
            <w:r w:rsidRPr="009B053A">
              <w:rPr>
                <w:rFonts w:eastAsia="MS Mincho"/>
              </w:rPr>
              <w:t>5MHz</w:t>
            </w: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6C904271"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0</w:t>
            </w: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7551CB21" w14:textId="77777777" w:rsidR="00EB4002" w:rsidRPr="009B053A" w:rsidRDefault="00EB4002" w:rsidP="00EB4002">
            <w:pPr>
              <w:pStyle w:val="TAC"/>
            </w:pPr>
            <w:r w:rsidRPr="009B053A">
              <w:t>DFT-s-OFDM QPSK</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5DEAA859" w14:textId="77777777" w:rsidR="00EB4002" w:rsidRPr="009B053A" w:rsidRDefault="00EB4002" w:rsidP="00EB4002">
            <w:pPr>
              <w:pStyle w:val="TAC"/>
              <w:rPr>
                <w:rFonts w:eastAsia="MS Mincho"/>
              </w:rPr>
            </w:pPr>
            <w:r w:rsidRPr="009B053A">
              <w:rPr>
                <w:rFonts w:eastAsia="MS Mincho"/>
              </w:rPr>
              <w:t>CP-OFDM QPSK</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0E4945D0" w14:textId="77777777" w:rsidR="00EB4002" w:rsidRPr="009B053A" w:rsidRDefault="00EB4002" w:rsidP="00EB4002">
            <w:pPr>
              <w:pStyle w:val="TAC"/>
              <w:rPr>
                <w:rFonts w:eastAsia="MS Mincho"/>
              </w:rPr>
            </w:pPr>
            <w:r w:rsidRPr="009B053A">
              <w:rPr>
                <w:rFonts w:eastAsia="MS Mincho"/>
              </w:rPr>
              <w:t>5 MHz</w:t>
            </w: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2C07EA1F" w14:textId="77777777" w:rsidR="00EB4002" w:rsidRPr="009B053A" w:rsidRDefault="00EB4002" w:rsidP="00EB4002">
            <w:pPr>
              <w:pStyle w:val="TAC"/>
              <w:rPr>
                <w:rFonts w:eastAsia="MS Mincho"/>
              </w:rPr>
            </w:pPr>
            <w:r w:rsidRPr="009B053A">
              <w:rPr>
                <w:rFonts w:eastAsia="MS Mincho"/>
              </w:rPr>
              <w:t>All RBs / REFSENS_ENDC_1</w:t>
            </w:r>
          </w:p>
        </w:tc>
      </w:tr>
      <w:tr w:rsidR="00EB4002" w:rsidRPr="009B053A" w14:paraId="2F07AA9B" w14:textId="77777777" w:rsidTr="00E32E05">
        <w:tc>
          <w:tcPr>
            <w:tcW w:w="648" w:type="dxa"/>
            <w:gridSpan w:val="3"/>
            <w:vMerge w:val="restart"/>
            <w:tcBorders>
              <w:left w:val="single" w:sz="4" w:space="0" w:color="auto"/>
              <w:right w:val="single" w:sz="4" w:space="0" w:color="auto"/>
            </w:tcBorders>
            <w:vAlign w:val="center"/>
          </w:tcPr>
          <w:p w14:paraId="0602B95E" w14:textId="77777777" w:rsidR="00EB4002" w:rsidRPr="009B053A" w:rsidRDefault="00EB4002" w:rsidP="00EB4002">
            <w:pPr>
              <w:spacing w:after="0"/>
              <w:rPr>
                <w:rFonts w:ascii="Arial" w:eastAsia="MS Mincho" w:hAnsi="Arial"/>
                <w:sz w:val="18"/>
              </w:rPr>
            </w:pPr>
            <w:r w:rsidRPr="009B053A">
              <w:t>2</w:t>
            </w:r>
            <w:r w:rsidRPr="009B053A">
              <w:rPr>
                <w:vertAlign w:val="superscript"/>
              </w:rPr>
              <w:t>3</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18DFBC7" w14:textId="77777777" w:rsidR="00EB4002" w:rsidRPr="009B053A" w:rsidRDefault="00EB4002" w:rsidP="00EB4002">
            <w:pPr>
              <w:pStyle w:val="TAC"/>
              <w:rPr>
                <w:rFonts w:eastAsia="MS Mincho"/>
              </w:rPr>
            </w:pPr>
            <w:r w:rsidRPr="009B053A">
              <w:rPr>
                <w:rFonts w:eastAsia="MS Mincho"/>
              </w:rPr>
              <w:t>71</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2F00D6B6" w14:textId="77777777" w:rsidR="00EB4002" w:rsidRPr="009B053A" w:rsidRDefault="00EB4002" w:rsidP="00EB4002">
            <w:pPr>
              <w:pStyle w:val="TAC"/>
              <w:rPr>
                <w:rFonts w:eastAsia="MS Mincho"/>
              </w:rPr>
            </w:pPr>
            <w:r w:rsidRPr="009B053A">
              <w:rPr>
                <w:rFonts w:eastAsia="MS Mincho"/>
              </w:rPr>
              <w:t xml:space="preserve">UL 673 </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4E39E0A7" w14:textId="77777777" w:rsidR="00EB4002" w:rsidRPr="009B053A" w:rsidRDefault="00EB4002" w:rsidP="00EB4002">
            <w:pPr>
              <w:pStyle w:val="TAC"/>
              <w:rPr>
                <w:rFonts w:eastAsia="MS Mincho"/>
              </w:rPr>
            </w:pP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1D6C4D06" w14:textId="77777777" w:rsidR="00EB4002" w:rsidRPr="009B053A" w:rsidRDefault="00EB4002" w:rsidP="00EB4002">
            <w:pPr>
              <w:pStyle w:val="TAC"/>
              <w:rPr>
                <w:rFonts w:eastAsia="MS Mincho"/>
              </w:rPr>
            </w:pP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5ED3974D" w14:textId="77777777" w:rsidR="00EB4002" w:rsidRPr="009B053A" w:rsidRDefault="00EB4002" w:rsidP="00EB4002">
            <w:pPr>
              <w:pStyle w:val="TAC"/>
            </w:pPr>
            <w:r w:rsidRPr="009B053A">
              <w:rPr>
                <w:rFonts w:eastAsia="MS Mincho"/>
              </w:rPr>
              <w:t>n2</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766040AF" w14:textId="77777777" w:rsidR="00EB4002" w:rsidRPr="009B053A" w:rsidRDefault="00EB4002" w:rsidP="00EB4002">
            <w:pPr>
              <w:pStyle w:val="TAC"/>
              <w:rPr>
                <w:rFonts w:eastAsia="MS Mincho"/>
              </w:rPr>
            </w:pPr>
            <w:r w:rsidRPr="009B053A">
              <w:rPr>
                <w:rFonts w:cs="Arial"/>
                <w:szCs w:val="18"/>
              </w:rPr>
              <w:t>DL1980</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659E6000" w14:textId="77777777" w:rsidR="00EB4002" w:rsidRPr="009B053A" w:rsidRDefault="00EB4002" w:rsidP="00EB4002">
            <w:pPr>
              <w:pStyle w:val="TAC"/>
              <w:rPr>
                <w:rFonts w:eastAsia="MS Mincho"/>
              </w:rPr>
            </w:pP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07D5C588" w14:textId="77777777" w:rsidR="00EB4002" w:rsidRPr="009B053A" w:rsidRDefault="00EB4002" w:rsidP="00EB4002">
            <w:pPr>
              <w:pStyle w:val="TAC"/>
              <w:rPr>
                <w:rFonts w:eastAsia="MS Mincho"/>
              </w:rPr>
            </w:pPr>
          </w:p>
        </w:tc>
      </w:tr>
      <w:tr w:rsidR="00EB4002" w:rsidRPr="009B053A" w14:paraId="1B0EC1FF" w14:textId="77777777" w:rsidTr="00E32E05">
        <w:tc>
          <w:tcPr>
            <w:tcW w:w="648" w:type="dxa"/>
            <w:gridSpan w:val="3"/>
            <w:vMerge/>
            <w:tcBorders>
              <w:left w:val="single" w:sz="4" w:space="0" w:color="auto"/>
              <w:bottom w:val="single" w:sz="4" w:space="0" w:color="auto"/>
              <w:right w:val="single" w:sz="4" w:space="0" w:color="auto"/>
            </w:tcBorders>
            <w:vAlign w:val="center"/>
          </w:tcPr>
          <w:p w14:paraId="5428B8A0" w14:textId="77777777" w:rsidR="00EB4002" w:rsidRPr="009B053A" w:rsidRDefault="00EB4002" w:rsidP="00EB4002">
            <w:pPr>
              <w:spacing w:after="0"/>
              <w:rPr>
                <w:rFonts w:ascii="Arial" w:eastAsia="MS Mincho" w:hAnsi="Arial"/>
                <w:sz w:val="18"/>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93FB46F" w14:textId="77777777" w:rsidR="00EB4002" w:rsidRPr="009B053A" w:rsidRDefault="00EB4002" w:rsidP="00EB4002">
            <w:pPr>
              <w:pStyle w:val="TAC"/>
              <w:rPr>
                <w:rFonts w:eastAsia="MS Mincho"/>
              </w:rPr>
            </w:pPr>
            <w:r w:rsidRPr="009B053A">
              <w:rPr>
                <w:rFonts w:eastAsia="MS Mincho"/>
              </w:rPr>
              <w:t>QPSK</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5BF9C5C9" w14:textId="77777777" w:rsidR="00EB4002" w:rsidRPr="009B053A" w:rsidRDefault="00EB4002" w:rsidP="00EB4002">
            <w:pPr>
              <w:pStyle w:val="TAC"/>
              <w:rPr>
                <w:rFonts w:eastAsia="MS Mincho"/>
              </w:rPr>
            </w:pPr>
            <w:r w:rsidRPr="009B053A">
              <w:rPr>
                <w:rFonts w:eastAsia="MS Mincho"/>
              </w:rPr>
              <w:t>QPSK</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1825AA75" w14:textId="77777777" w:rsidR="00EB4002" w:rsidRPr="009B053A" w:rsidRDefault="00EB4002" w:rsidP="00EB4002">
            <w:pPr>
              <w:pStyle w:val="TAC"/>
              <w:rPr>
                <w:rFonts w:eastAsia="MS Mincho"/>
              </w:rPr>
            </w:pPr>
            <w:r w:rsidRPr="009B053A">
              <w:rPr>
                <w:rFonts w:eastAsia="MS Mincho"/>
              </w:rPr>
              <w:t>20 MHz</w:t>
            </w: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7808F655" w14:textId="77777777" w:rsidR="00EB4002" w:rsidRPr="009B053A" w:rsidRDefault="00EB4002" w:rsidP="00EB4002">
            <w:pPr>
              <w:pStyle w:val="TAC"/>
              <w:rPr>
                <w:rFonts w:eastAsia="MS Mincho"/>
              </w:rPr>
            </w:pPr>
            <w:r w:rsidRPr="009B053A">
              <w:rPr>
                <w:lang w:eastAsia="zh-TW"/>
              </w:rPr>
              <w:t xml:space="preserve">All RBs / </w:t>
            </w:r>
            <w:r w:rsidRPr="009B053A">
              <w:rPr>
                <w:rFonts w:eastAsia="MS Mincho"/>
              </w:rPr>
              <w:t>0</w:t>
            </w: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0ADF250D" w14:textId="77777777" w:rsidR="00EB4002" w:rsidRPr="009B053A" w:rsidRDefault="00EB4002" w:rsidP="00EB4002">
            <w:pPr>
              <w:pStyle w:val="TAC"/>
            </w:pPr>
            <w:r w:rsidRPr="009B053A">
              <w:t>DFT-s-OFDM QPSK</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2D9D151A" w14:textId="77777777" w:rsidR="00EB4002" w:rsidRPr="009B053A" w:rsidRDefault="00EB4002" w:rsidP="00EB4002">
            <w:pPr>
              <w:pStyle w:val="TAC"/>
              <w:rPr>
                <w:rFonts w:eastAsia="MS Mincho"/>
              </w:rPr>
            </w:pPr>
            <w:r w:rsidRPr="009B053A">
              <w:rPr>
                <w:rFonts w:eastAsia="MS Mincho"/>
              </w:rPr>
              <w:t>CP-OFDM QPSK</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7E3F54D1" w14:textId="77777777" w:rsidR="00EB4002" w:rsidRPr="009B053A" w:rsidRDefault="00EB4002" w:rsidP="00EB4002">
            <w:pPr>
              <w:pStyle w:val="TAC"/>
              <w:rPr>
                <w:rFonts w:eastAsia="MS Mincho"/>
              </w:rPr>
            </w:pPr>
            <w:r w:rsidRPr="009B053A">
              <w:rPr>
                <w:rFonts w:eastAsia="MS Mincho"/>
              </w:rPr>
              <w:t>10 MHz</w:t>
            </w: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5EA5D5FA" w14:textId="77777777" w:rsidR="00EB4002" w:rsidRPr="009B053A" w:rsidRDefault="00EB4002" w:rsidP="00EB4002">
            <w:pPr>
              <w:pStyle w:val="TAC"/>
              <w:rPr>
                <w:rFonts w:eastAsia="MS Mincho"/>
              </w:rPr>
            </w:pPr>
            <w:r w:rsidRPr="009B053A">
              <w:rPr>
                <w:rFonts w:eastAsia="MS Mincho"/>
              </w:rPr>
              <w:t>All RBs / REFSENS_ENDC_1</w:t>
            </w:r>
          </w:p>
        </w:tc>
      </w:tr>
      <w:tr w:rsidR="00EB4002" w:rsidRPr="009B053A" w14:paraId="0ED4D284" w14:textId="77777777" w:rsidTr="00E32E05">
        <w:tc>
          <w:tcPr>
            <w:tcW w:w="648" w:type="dxa"/>
            <w:gridSpan w:val="3"/>
            <w:vMerge w:val="restart"/>
            <w:tcBorders>
              <w:left w:val="single" w:sz="4" w:space="0" w:color="auto"/>
              <w:right w:val="single" w:sz="4" w:space="0" w:color="auto"/>
            </w:tcBorders>
            <w:vAlign w:val="center"/>
          </w:tcPr>
          <w:p w14:paraId="203515E0" w14:textId="77777777" w:rsidR="00EB4002" w:rsidRPr="009B053A" w:rsidRDefault="00EB4002" w:rsidP="00EB4002">
            <w:pPr>
              <w:spacing w:after="0"/>
              <w:rPr>
                <w:rFonts w:ascii="Arial" w:eastAsia="MS Mincho" w:hAnsi="Arial"/>
                <w:sz w:val="18"/>
              </w:rPr>
            </w:pPr>
            <w:r w:rsidRPr="009B053A">
              <w:t>3</w:t>
            </w:r>
            <w:r w:rsidRPr="009B053A">
              <w:rPr>
                <w:vertAlign w:val="superscript"/>
              </w:rPr>
              <w:t>5</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2F94FBBB" w14:textId="77777777" w:rsidR="00EB4002" w:rsidRPr="009B053A" w:rsidRDefault="00EB4002" w:rsidP="00EB4002">
            <w:pPr>
              <w:pStyle w:val="TAC"/>
              <w:rPr>
                <w:rFonts w:eastAsia="MS Mincho"/>
              </w:rPr>
            </w:pPr>
            <w:r w:rsidRPr="009B053A">
              <w:rPr>
                <w:rFonts w:eastAsia="MS Mincho"/>
              </w:rPr>
              <w:t>71</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018A081C" w14:textId="77777777" w:rsidR="00EB4002" w:rsidRPr="009B053A" w:rsidRDefault="00EB4002" w:rsidP="00EB4002">
            <w:pPr>
              <w:pStyle w:val="TAC"/>
              <w:rPr>
                <w:rFonts w:eastAsia="MS Mincho"/>
              </w:rPr>
            </w:pPr>
            <w:r w:rsidRPr="009B053A">
              <w:rPr>
                <w:rFonts w:eastAsia="MS Mincho"/>
              </w:rPr>
              <w:t>Low</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2765BF1D" w14:textId="77777777" w:rsidR="00EB4002" w:rsidRPr="009B053A" w:rsidRDefault="00EB4002" w:rsidP="00EB4002">
            <w:pPr>
              <w:pStyle w:val="TAC"/>
              <w:rPr>
                <w:rFonts w:eastAsia="MS Mincho"/>
              </w:rPr>
            </w:pP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05618412" w14:textId="77777777" w:rsidR="00EB4002" w:rsidRPr="009B053A" w:rsidRDefault="00EB4002" w:rsidP="00EB4002">
            <w:pPr>
              <w:pStyle w:val="TAC"/>
              <w:rPr>
                <w:rFonts w:eastAsia="MS Mincho"/>
              </w:rPr>
            </w:pP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09145EED" w14:textId="77777777" w:rsidR="00EB4002" w:rsidRPr="009B053A" w:rsidRDefault="00EB4002" w:rsidP="00EB4002">
            <w:pPr>
              <w:pStyle w:val="TAC"/>
            </w:pPr>
            <w:r w:rsidRPr="009B053A">
              <w:rPr>
                <w:rFonts w:eastAsia="MS Mincho"/>
              </w:rPr>
              <w:t>n2</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6D8A64A7" w14:textId="77777777" w:rsidR="00EB4002" w:rsidRPr="009B053A" w:rsidRDefault="00EB4002" w:rsidP="00EB4002">
            <w:pPr>
              <w:pStyle w:val="TAC"/>
              <w:rPr>
                <w:rFonts w:eastAsia="MS Mincho"/>
              </w:rPr>
            </w:pPr>
            <w:r w:rsidRPr="009B053A">
              <w:rPr>
                <w:rFonts w:cs="Arial"/>
                <w:szCs w:val="18"/>
              </w:rPr>
              <w:t>UL 1881</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714445DA" w14:textId="77777777" w:rsidR="00EB4002" w:rsidRPr="009B053A" w:rsidRDefault="00EB4002" w:rsidP="00EB4002">
            <w:pPr>
              <w:pStyle w:val="TAC"/>
              <w:rPr>
                <w:rFonts w:eastAsia="MS Mincho"/>
              </w:rPr>
            </w:pP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6338A312" w14:textId="77777777" w:rsidR="00EB4002" w:rsidRPr="009B053A" w:rsidRDefault="00EB4002" w:rsidP="00EB4002">
            <w:pPr>
              <w:pStyle w:val="TAC"/>
              <w:rPr>
                <w:rFonts w:eastAsia="MS Mincho"/>
              </w:rPr>
            </w:pPr>
          </w:p>
        </w:tc>
      </w:tr>
      <w:tr w:rsidR="00EB4002" w:rsidRPr="009B053A" w14:paraId="2E78BBDD" w14:textId="77777777" w:rsidTr="00E32E05">
        <w:tc>
          <w:tcPr>
            <w:tcW w:w="648" w:type="dxa"/>
            <w:gridSpan w:val="3"/>
            <w:vMerge/>
            <w:tcBorders>
              <w:left w:val="single" w:sz="4" w:space="0" w:color="auto"/>
              <w:bottom w:val="single" w:sz="4" w:space="0" w:color="auto"/>
              <w:right w:val="single" w:sz="4" w:space="0" w:color="auto"/>
            </w:tcBorders>
            <w:vAlign w:val="center"/>
          </w:tcPr>
          <w:p w14:paraId="159CD7CA" w14:textId="77777777" w:rsidR="00EB4002" w:rsidRPr="009B053A" w:rsidRDefault="00EB4002" w:rsidP="00EB4002">
            <w:pPr>
              <w:spacing w:after="0"/>
              <w:rPr>
                <w:rFonts w:ascii="Arial" w:eastAsia="MS Mincho" w:hAnsi="Arial"/>
                <w:sz w:val="18"/>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D0F1EF3" w14:textId="77777777" w:rsidR="00EB4002" w:rsidRPr="009B053A" w:rsidRDefault="00EB4002" w:rsidP="00EB4002">
            <w:pPr>
              <w:pStyle w:val="TAC"/>
              <w:rPr>
                <w:rFonts w:eastAsia="MS Mincho"/>
              </w:rPr>
            </w:pPr>
            <w:r w:rsidRPr="009B053A">
              <w:rPr>
                <w:rFonts w:eastAsia="MS Mincho"/>
              </w:rPr>
              <w:t>QPSK</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08231D75" w14:textId="77777777" w:rsidR="00EB4002" w:rsidRPr="009B053A" w:rsidRDefault="00EB4002" w:rsidP="00EB4002">
            <w:pPr>
              <w:pStyle w:val="TAC"/>
              <w:rPr>
                <w:rFonts w:eastAsia="MS Mincho"/>
              </w:rPr>
            </w:pPr>
            <w:r w:rsidRPr="009B053A">
              <w:rPr>
                <w:rFonts w:eastAsia="MS Mincho"/>
              </w:rPr>
              <w:t>QPSK</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462DC86D" w14:textId="77777777" w:rsidR="00EB4002" w:rsidRPr="009B053A" w:rsidRDefault="00EB4002" w:rsidP="00EB4002">
            <w:pPr>
              <w:pStyle w:val="TAC"/>
              <w:rPr>
                <w:rFonts w:eastAsia="MS Mincho"/>
              </w:rPr>
            </w:pPr>
            <w:r w:rsidRPr="009B053A">
              <w:rPr>
                <w:rFonts w:eastAsia="MS Mincho"/>
              </w:rPr>
              <w:t>20 MHz</w:t>
            </w: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656EDCE8" w14:textId="77777777" w:rsidR="00EB4002" w:rsidRPr="009B053A" w:rsidRDefault="00EB4002" w:rsidP="00EB4002">
            <w:pPr>
              <w:pStyle w:val="TAC"/>
              <w:rPr>
                <w:rFonts w:eastAsia="MS Mincho"/>
              </w:rPr>
            </w:pPr>
            <w:r w:rsidRPr="009B053A">
              <w:rPr>
                <w:lang w:eastAsia="zh-TW"/>
              </w:rPr>
              <w:t>All RBs / REFSENS_ENDC_2</w:t>
            </w: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691D8BEB" w14:textId="77777777" w:rsidR="00EB4002" w:rsidRPr="009B053A" w:rsidRDefault="00EB4002" w:rsidP="00EB4002">
            <w:pPr>
              <w:pStyle w:val="TAC"/>
            </w:pPr>
            <w:r w:rsidRPr="009B053A">
              <w:t>DFT-s-OFDM QPSK</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2D8D95D5" w14:textId="77777777" w:rsidR="00EB4002" w:rsidRPr="009B053A" w:rsidRDefault="00EB4002" w:rsidP="00EB4002">
            <w:pPr>
              <w:pStyle w:val="TAC"/>
              <w:rPr>
                <w:rFonts w:eastAsia="MS Mincho"/>
              </w:rPr>
            </w:pPr>
            <w:r w:rsidRPr="009B053A">
              <w:rPr>
                <w:rFonts w:eastAsia="MS Mincho"/>
              </w:rPr>
              <w:t>CP-OFDM QPSK</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2BB9CF97" w14:textId="77777777" w:rsidR="00EB4002" w:rsidRPr="009B053A" w:rsidRDefault="00EB4002" w:rsidP="00EB4002">
            <w:pPr>
              <w:pStyle w:val="TAC"/>
              <w:rPr>
                <w:rFonts w:eastAsia="MS Mincho"/>
              </w:rPr>
            </w:pPr>
            <w:r w:rsidRPr="009B053A">
              <w:rPr>
                <w:rFonts w:eastAsia="MS Mincho"/>
              </w:rPr>
              <w:t>20 MHz</w:t>
            </w: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125DAB13" w14:textId="77777777" w:rsidR="00EB4002" w:rsidRPr="009B053A" w:rsidRDefault="00EB4002" w:rsidP="00EB4002">
            <w:pPr>
              <w:pStyle w:val="TAC"/>
              <w:rPr>
                <w:rFonts w:eastAsia="MS Mincho"/>
              </w:rPr>
            </w:pPr>
            <w:r w:rsidRPr="009B053A">
              <w:rPr>
                <w:rFonts w:eastAsia="MS Mincho"/>
              </w:rPr>
              <w:t>All RBs / 0</w:t>
            </w:r>
          </w:p>
        </w:tc>
      </w:tr>
      <w:tr w:rsidR="00EB4002" w:rsidRPr="009B053A" w14:paraId="3F8725F9" w14:textId="77777777" w:rsidTr="00E32E05">
        <w:tc>
          <w:tcPr>
            <w:tcW w:w="648" w:type="dxa"/>
            <w:gridSpan w:val="3"/>
            <w:vMerge w:val="restart"/>
            <w:tcBorders>
              <w:left w:val="single" w:sz="4" w:space="0" w:color="auto"/>
              <w:right w:val="single" w:sz="4" w:space="0" w:color="auto"/>
            </w:tcBorders>
            <w:vAlign w:val="center"/>
          </w:tcPr>
          <w:p w14:paraId="68CBDD75" w14:textId="77777777" w:rsidR="00EB4002" w:rsidRPr="009B053A" w:rsidRDefault="00EB4002" w:rsidP="00EB4002">
            <w:pPr>
              <w:spacing w:after="0"/>
              <w:rPr>
                <w:rFonts w:ascii="Arial" w:eastAsia="MS Mincho" w:hAnsi="Arial"/>
                <w:sz w:val="18"/>
              </w:rPr>
            </w:pPr>
            <w:r w:rsidRPr="009B053A">
              <w:t>3</w:t>
            </w:r>
            <w:r w:rsidRPr="009B053A">
              <w:rPr>
                <w:vertAlign w:val="superscript"/>
              </w:rPr>
              <w:t>9</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6FFBB8FA" w14:textId="77777777" w:rsidR="00EB4002" w:rsidRPr="009B053A" w:rsidRDefault="00EB4002" w:rsidP="00EB4002">
            <w:pPr>
              <w:pStyle w:val="TAC"/>
              <w:rPr>
                <w:rFonts w:eastAsia="MS Mincho"/>
              </w:rPr>
            </w:pPr>
            <w:r w:rsidRPr="009B053A">
              <w:rPr>
                <w:rFonts w:eastAsia="MS Mincho"/>
              </w:rPr>
              <w:t>71</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26F4491B" w14:textId="77777777" w:rsidR="00EB4002" w:rsidRPr="009B053A" w:rsidRDefault="00EB4002" w:rsidP="00EB4002">
            <w:pPr>
              <w:pStyle w:val="TAC"/>
              <w:rPr>
                <w:rFonts w:eastAsia="MS Mincho"/>
              </w:rPr>
            </w:pPr>
            <w:r w:rsidRPr="009B053A">
              <w:rPr>
                <w:rFonts w:eastAsia="MS Mincho"/>
              </w:rPr>
              <w:t>High</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04A55512" w14:textId="77777777" w:rsidR="00EB4002" w:rsidRPr="009B053A" w:rsidRDefault="00EB4002" w:rsidP="00EB4002">
            <w:pPr>
              <w:pStyle w:val="TAC"/>
              <w:rPr>
                <w:rFonts w:eastAsia="MS Mincho"/>
              </w:rPr>
            </w:pP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55BD5939" w14:textId="77777777" w:rsidR="00EB4002" w:rsidRPr="009B053A" w:rsidRDefault="00EB4002" w:rsidP="00EB4002">
            <w:pPr>
              <w:pStyle w:val="TAC"/>
              <w:rPr>
                <w:rFonts w:eastAsia="MS Mincho"/>
              </w:rPr>
            </w:pP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5C14B6B3" w14:textId="77777777" w:rsidR="00EB4002" w:rsidRPr="009B053A" w:rsidRDefault="00EB4002" w:rsidP="00EB4002">
            <w:pPr>
              <w:pStyle w:val="TAC"/>
            </w:pPr>
            <w:r w:rsidRPr="009B053A">
              <w:rPr>
                <w:rFonts w:eastAsia="MS Mincho"/>
              </w:rPr>
              <w:t>n2</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21B1C673" w14:textId="77777777" w:rsidR="00EB4002" w:rsidRPr="009B053A" w:rsidRDefault="00EB4002" w:rsidP="00EB4002">
            <w:pPr>
              <w:pStyle w:val="TAC"/>
              <w:rPr>
                <w:rFonts w:eastAsia="MS Mincho"/>
              </w:rPr>
            </w:pPr>
            <w:r w:rsidRPr="009B053A">
              <w:rPr>
                <w:rFonts w:cs="Arial"/>
                <w:szCs w:val="18"/>
              </w:rPr>
              <w:t>UL 1881</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3C16DFF3" w14:textId="77777777" w:rsidR="00EB4002" w:rsidRPr="009B053A" w:rsidRDefault="00EB4002" w:rsidP="00EB4002">
            <w:pPr>
              <w:pStyle w:val="TAC"/>
              <w:rPr>
                <w:rFonts w:eastAsia="MS Mincho"/>
              </w:rPr>
            </w:pP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549A53A1" w14:textId="77777777" w:rsidR="00EB4002" w:rsidRPr="009B053A" w:rsidRDefault="00EB4002" w:rsidP="00EB4002">
            <w:pPr>
              <w:pStyle w:val="TAC"/>
              <w:rPr>
                <w:rFonts w:eastAsia="MS Mincho"/>
              </w:rPr>
            </w:pPr>
          </w:p>
        </w:tc>
      </w:tr>
      <w:tr w:rsidR="00EB4002" w:rsidRPr="009B053A" w14:paraId="074E90E1" w14:textId="77777777" w:rsidTr="00E32E05">
        <w:tc>
          <w:tcPr>
            <w:tcW w:w="648" w:type="dxa"/>
            <w:gridSpan w:val="3"/>
            <w:vMerge/>
            <w:tcBorders>
              <w:left w:val="single" w:sz="4" w:space="0" w:color="auto"/>
              <w:bottom w:val="single" w:sz="4" w:space="0" w:color="auto"/>
              <w:right w:val="single" w:sz="4" w:space="0" w:color="auto"/>
            </w:tcBorders>
            <w:vAlign w:val="center"/>
          </w:tcPr>
          <w:p w14:paraId="3EC89D2B" w14:textId="77777777" w:rsidR="00EB4002" w:rsidRPr="009B053A" w:rsidRDefault="00EB4002" w:rsidP="00EB4002">
            <w:pPr>
              <w:spacing w:after="0"/>
              <w:rPr>
                <w:rFonts w:ascii="Arial" w:eastAsia="MS Mincho" w:hAnsi="Arial"/>
                <w:sz w:val="18"/>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3142610D" w14:textId="77777777" w:rsidR="00EB4002" w:rsidRPr="009B053A" w:rsidRDefault="00EB4002" w:rsidP="00EB4002">
            <w:pPr>
              <w:pStyle w:val="TAC"/>
              <w:rPr>
                <w:rFonts w:eastAsia="MS Mincho"/>
              </w:rPr>
            </w:pPr>
            <w:r w:rsidRPr="009B053A">
              <w:rPr>
                <w:rFonts w:eastAsia="MS Mincho"/>
              </w:rPr>
              <w:t>QPSK</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5A91EED0" w14:textId="77777777" w:rsidR="00EB4002" w:rsidRPr="009B053A" w:rsidRDefault="00EB4002" w:rsidP="00EB4002">
            <w:pPr>
              <w:pStyle w:val="TAC"/>
              <w:rPr>
                <w:rFonts w:eastAsia="MS Mincho"/>
              </w:rPr>
            </w:pPr>
            <w:r w:rsidRPr="009B053A">
              <w:rPr>
                <w:rFonts w:eastAsia="MS Mincho"/>
              </w:rPr>
              <w:t>QPSK</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2B837928" w14:textId="77777777" w:rsidR="00EB4002" w:rsidRPr="009B053A" w:rsidRDefault="00EB4002" w:rsidP="00EB4002">
            <w:pPr>
              <w:pStyle w:val="TAC"/>
              <w:rPr>
                <w:rFonts w:eastAsia="MS Mincho"/>
              </w:rPr>
            </w:pPr>
            <w:r w:rsidRPr="009B053A">
              <w:rPr>
                <w:rFonts w:eastAsia="MS Mincho"/>
              </w:rPr>
              <w:t>20 MHz</w:t>
            </w: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6DCBB3F8" w14:textId="77777777" w:rsidR="00EB4002" w:rsidRPr="009B053A" w:rsidRDefault="00EB4002" w:rsidP="00EB4002">
            <w:pPr>
              <w:pStyle w:val="TAC"/>
              <w:rPr>
                <w:rFonts w:eastAsia="MS Mincho"/>
              </w:rPr>
            </w:pPr>
            <w:r w:rsidRPr="009B053A">
              <w:rPr>
                <w:lang w:eastAsia="zh-TW"/>
              </w:rPr>
              <w:t>All RBs / REFSENS_ENDC_2</w:t>
            </w: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3AC41307" w14:textId="77777777" w:rsidR="00EB4002" w:rsidRPr="009B053A" w:rsidRDefault="00EB4002" w:rsidP="00EB4002">
            <w:pPr>
              <w:pStyle w:val="TAC"/>
            </w:pPr>
            <w:r w:rsidRPr="009B053A">
              <w:t>DFT-s-OFDM QPSK</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0F1AB69B" w14:textId="77777777" w:rsidR="00EB4002" w:rsidRPr="009B053A" w:rsidRDefault="00EB4002" w:rsidP="00EB4002">
            <w:pPr>
              <w:pStyle w:val="TAC"/>
              <w:rPr>
                <w:rFonts w:eastAsia="MS Mincho"/>
              </w:rPr>
            </w:pPr>
            <w:r w:rsidRPr="009B053A">
              <w:rPr>
                <w:rFonts w:eastAsia="MS Mincho"/>
              </w:rPr>
              <w:t>CP-OFDM QPSK</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0EDC2197" w14:textId="77777777" w:rsidR="00EB4002" w:rsidRPr="009B053A" w:rsidRDefault="00EB4002" w:rsidP="00EB4002">
            <w:pPr>
              <w:pStyle w:val="TAC"/>
              <w:rPr>
                <w:rFonts w:eastAsia="MS Mincho"/>
              </w:rPr>
            </w:pPr>
            <w:r w:rsidRPr="009B053A">
              <w:rPr>
                <w:rFonts w:eastAsia="MS Mincho"/>
              </w:rPr>
              <w:t>20 MHz</w:t>
            </w: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2E016A0F" w14:textId="77777777" w:rsidR="00EB4002" w:rsidRPr="009B053A" w:rsidRDefault="00EB4002" w:rsidP="00EB4002">
            <w:pPr>
              <w:pStyle w:val="TAC"/>
              <w:rPr>
                <w:rFonts w:eastAsia="MS Mincho"/>
              </w:rPr>
            </w:pPr>
            <w:r w:rsidRPr="009B053A">
              <w:rPr>
                <w:rFonts w:eastAsia="MS Mincho"/>
              </w:rPr>
              <w:t>All RBs / 0</w:t>
            </w:r>
          </w:p>
        </w:tc>
      </w:tr>
      <w:tr w:rsidR="00EB4002" w:rsidRPr="009B053A" w14:paraId="0CE26C52" w14:textId="77777777" w:rsidTr="002120A8">
        <w:tc>
          <w:tcPr>
            <w:tcW w:w="10148" w:type="dxa"/>
            <w:gridSpan w:val="41"/>
            <w:tcBorders>
              <w:left w:val="single" w:sz="4" w:space="0" w:color="auto"/>
              <w:bottom w:val="single" w:sz="4" w:space="0" w:color="auto"/>
              <w:right w:val="single" w:sz="4" w:space="0" w:color="auto"/>
            </w:tcBorders>
            <w:vAlign w:val="center"/>
          </w:tcPr>
          <w:p w14:paraId="3265F7DB" w14:textId="2FC8037D" w:rsidR="00EB4002" w:rsidRPr="009B053A" w:rsidRDefault="00EB4002" w:rsidP="00EB4002">
            <w:pPr>
              <w:pStyle w:val="TAC"/>
              <w:rPr>
                <w:rFonts w:eastAsia="MS Mincho"/>
              </w:rPr>
            </w:pPr>
            <w:r w:rsidRPr="009B053A">
              <w:rPr>
                <w:rFonts w:cs="Arial"/>
                <w:b/>
                <w:bCs/>
              </w:rPr>
              <w:t xml:space="preserve">Test Settings for </w:t>
            </w:r>
            <w:r w:rsidRPr="009B053A">
              <w:rPr>
                <w:rFonts w:cs="Arial"/>
                <w:b/>
                <w:bCs/>
                <w:lang w:eastAsia="zh-TW"/>
              </w:rPr>
              <w:t xml:space="preserve">DC_71A_n66A </w:t>
            </w:r>
            <w:r w:rsidRPr="009B053A">
              <w:rPr>
                <w:rFonts w:cs="Arial"/>
                <w:b/>
                <w:bCs/>
              </w:rPr>
              <w:t>Configuration</w:t>
            </w:r>
          </w:p>
        </w:tc>
      </w:tr>
      <w:tr w:rsidR="00EB4002" w:rsidRPr="009B053A" w14:paraId="46876550" w14:textId="77777777" w:rsidTr="00E32E05">
        <w:tc>
          <w:tcPr>
            <w:tcW w:w="648" w:type="dxa"/>
            <w:gridSpan w:val="3"/>
            <w:tcBorders>
              <w:left w:val="single" w:sz="4" w:space="0" w:color="auto"/>
              <w:bottom w:val="single" w:sz="4" w:space="0" w:color="auto"/>
              <w:right w:val="single" w:sz="4" w:space="0" w:color="auto"/>
            </w:tcBorders>
            <w:vAlign w:val="center"/>
          </w:tcPr>
          <w:p w14:paraId="41295C0B" w14:textId="273A97A5" w:rsidR="00EB4002" w:rsidRPr="009B053A" w:rsidRDefault="00EB4002" w:rsidP="00EB4002">
            <w:pPr>
              <w:spacing w:after="0"/>
              <w:rPr>
                <w:rFonts w:ascii="Arial" w:eastAsia="MS Mincho" w:hAnsi="Arial"/>
                <w:sz w:val="18"/>
              </w:rPr>
            </w:pPr>
            <w:r w:rsidRPr="009B053A">
              <w:rPr>
                <w:rFonts w:ascii="Arial" w:eastAsia="MS Mincho" w:hAnsi="Arial" w:cs="Arial"/>
              </w:rPr>
              <w:t>1</w:t>
            </w:r>
            <w:r w:rsidRPr="009B053A">
              <w:rPr>
                <w:rFonts w:ascii="Arial" w:eastAsia="MS Mincho" w:hAnsi="Arial" w:cs="Arial"/>
                <w:vertAlign w:val="superscript"/>
              </w:rPr>
              <w:t>4</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6ABCE40A" w14:textId="0DD8687D" w:rsidR="00EB4002" w:rsidRPr="009B053A" w:rsidRDefault="00EB4002" w:rsidP="00EB4002">
            <w:pPr>
              <w:pStyle w:val="TAC"/>
              <w:rPr>
                <w:rFonts w:eastAsia="MS Mincho"/>
              </w:rPr>
            </w:pPr>
            <w:r w:rsidRPr="009B053A">
              <w:rPr>
                <w:rFonts w:eastAsia="MS Mincho"/>
              </w:rPr>
              <w:t>71</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6B854FDD" w14:textId="422D4B31" w:rsidR="00EB4002" w:rsidRPr="009B053A" w:rsidRDefault="00EB4002" w:rsidP="00EB4002">
            <w:pPr>
              <w:pStyle w:val="TAC"/>
              <w:rPr>
                <w:rFonts w:eastAsia="MS Mincho"/>
              </w:rPr>
            </w:pPr>
            <w:r w:rsidRPr="009B053A">
              <w:rPr>
                <w:rFonts w:cs="Arial"/>
                <w:szCs w:val="18"/>
              </w:rPr>
              <w:t>UL 675</w:t>
            </w:r>
            <w:r w:rsidRPr="009B053A">
              <w:rPr>
                <w:rFonts w:eastAsia="MS Mincho"/>
              </w:rPr>
              <w:t>/ DL 629</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7455B144" w14:textId="77777777" w:rsidR="00EB4002" w:rsidRPr="009B053A" w:rsidRDefault="00EB4002" w:rsidP="00EB4002">
            <w:pPr>
              <w:pStyle w:val="TAC"/>
              <w:rPr>
                <w:rFonts w:eastAsia="MS Mincho"/>
              </w:rPr>
            </w:pP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167E71C5" w14:textId="77777777" w:rsidR="00EB4002" w:rsidRPr="009B053A" w:rsidRDefault="00EB4002" w:rsidP="00EB4002">
            <w:pPr>
              <w:pStyle w:val="TAC"/>
              <w:rPr>
                <w:lang w:eastAsia="zh-TW"/>
              </w:rPr>
            </w:pP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0BDF53FB" w14:textId="5EAA7116" w:rsidR="00EB4002" w:rsidRPr="009B053A" w:rsidRDefault="00EB4002" w:rsidP="00EB4002">
            <w:pPr>
              <w:pStyle w:val="TAC"/>
            </w:pPr>
            <w:r w:rsidRPr="009B053A">
              <w:t>n66</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4BC15479" w14:textId="77777777" w:rsidR="00EB4002" w:rsidRPr="009B053A" w:rsidRDefault="00EB4002" w:rsidP="00EB4002">
            <w:pPr>
              <w:pStyle w:val="TAC"/>
              <w:rPr>
                <w:rFonts w:eastAsia="MS Mincho"/>
              </w:rPr>
            </w:pPr>
            <w:r w:rsidRPr="009B053A">
              <w:rPr>
                <w:rFonts w:eastAsia="MS Mincho"/>
              </w:rPr>
              <w:t xml:space="preserve">UL1750/ </w:t>
            </w:r>
          </w:p>
          <w:p w14:paraId="11A58D9E" w14:textId="52D28CFC" w:rsidR="00EB4002" w:rsidRPr="009B053A" w:rsidRDefault="00EB4002" w:rsidP="00EB4002">
            <w:pPr>
              <w:pStyle w:val="TAC"/>
              <w:rPr>
                <w:rFonts w:eastAsia="MS Mincho"/>
              </w:rPr>
            </w:pPr>
            <w:r w:rsidRPr="009B053A">
              <w:rPr>
                <w:rFonts w:eastAsia="MS Mincho"/>
              </w:rPr>
              <w:t>DL 2150</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17369A2D" w14:textId="77777777" w:rsidR="00EB4002" w:rsidRPr="009B053A" w:rsidRDefault="00EB4002" w:rsidP="00EB4002">
            <w:pPr>
              <w:pStyle w:val="TAC"/>
              <w:rPr>
                <w:rFonts w:eastAsia="MS Mincho"/>
              </w:rPr>
            </w:pP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24C57788" w14:textId="77777777" w:rsidR="00EB4002" w:rsidRPr="009B053A" w:rsidRDefault="00EB4002" w:rsidP="00EB4002">
            <w:pPr>
              <w:pStyle w:val="TAC"/>
              <w:rPr>
                <w:rFonts w:eastAsia="MS Mincho"/>
              </w:rPr>
            </w:pPr>
          </w:p>
        </w:tc>
      </w:tr>
      <w:tr w:rsidR="00EB4002" w:rsidRPr="009B053A" w14:paraId="3D9D162D" w14:textId="77777777" w:rsidTr="00E32E05">
        <w:tc>
          <w:tcPr>
            <w:tcW w:w="648" w:type="dxa"/>
            <w:gridSpan w:val="3"/>
            <w:tcBorders>
              <w:left w:val="single" w:sz="4" w:space="0" w:color="auto"/>
              <w:bottom w:val="single" w:sz="4" w:space="0" w:color="auto"/>
              <w:right w:val="single" w:sz="4" w:space="0" w:color="auto"/>
            </w:tcBorders>
            <w:vAlign w:val="center"/>
          </w:tcPr>
          <w:p w14:paraId="43223F68" w14:textId="77777777" w:rsidR="00EB4002" w:rsidRPr="009B053A" w:rsidRDefault="00EB4002" w:rsidP="00EB4002">
            <w:pPr>
              <w:spacing w:after="0"/>
              <w:rPr>
                <w:rFonts w:ascii="Arial" w:eastAsia="MS Mincho" w:hAnsi="Arial"/>
                <w:sz w:val="18"/>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13E73F71" w14:textId="72777004" w:rsidR="00EB4002" w:rsidRPr="009B053A" w:rsidRDefault="00EB4002" w:rsidP="00EB4002">
            <w:pPr>
              <w:pStyle w:val="TAC"/>
              <w:rPr>
                <w:rFonts w:eastAsia="MS Mincho"/>
              </w:rPr>
            </w:pPr>
            <w:r w:rsidRPr="009B053A">
              <w:rPr>
                <w:rFonts w:eastAsia="MS Mincho"/>
              </w:rPr>
              <w:t>QPSK</w:t>
            </w:r>
          </w:p>
        </w:tc>
        <w:tc>
          <w:tcPr>
            <w:tcW w:w="992" w:type="dxa"/>
            <w:gridSpan w:val="9"/>
            <w:tcBorders>
              <w:top w:val="single" w:sz="4" w:space="0" w:color="auto"/>
              <w:left w:val="single" w:sz="4" w:space="0" w:color="auto"/>
              <w:bottom w:val="single" w:sz="4" w:space="0" w:color="auto"/>
              <w:right w:val="single" w:sz="4" w:space="0" w:color="auto"/>
            </w:tcBorders>
            <w:vAlign w:val="center"/>
          </w:tcPr>
          <w:p w14:paraId="2979908B" w14:textId="6B114CCD" w:rsidR="00EB4002" w:rsidRPr="009B053A" w:rsidRDefault="00EB4002" w:rsidP="00EB4002">
            <w:pPr>
              <w:pStyle w:val="TAC"/>
              <w:rPr>
                <w:rFonts w:eastAsia="MS Mincho"/>
              </w:rPr>
            </w:pPr>
            <w:r w:rsidRPr="009B053A">
              <w:rPr>
                <w:rFonts w:eastAsia="MS Mincho"/>
              </w:rPr>
              <w:t>QPSK</w:t>
            </w:r>
          </w:p>
        </w:tc>
        <w:tc>
          <w:tcPr>
            <w:tcW w:w="851" w:type="dxa"/>
            <w:gridSpan w:val="3"/>
            <w:tcBorders>
              <w:top w:val="single" w:sz="4" w:space="0" w:color="auto"/>
              <w:left w:val="single" w:sz="4" w:space="0" w:color="auto"/>
              <w:bottom w:val="single" w:sz="4" w:space="0" w:color="auto"/>
              <w:right w:val="single" w:sz="4" w:space="0" w:color="auto"/>
            </w:tcBorders>
            <w:vAlign w:val="center"/>
          </w:tcPr>
          <w:p w14:paraId="11BC3E59" w14:textId="77777777" w:rsidR="00EB4002" w:rsidRPr="009B053A" w:rsidRDefault="00EB4002" w:rsidP="00EB4002">
            <w:pPr>
              <w:pStyle w:val="TAC"/>
              <w:rPr>
                <w:rFonts w:eastAsia="MS Mincho"/>
              </w:rPr>
            </w:pPr>
            <w:r w:rsidRPr="009B053A">
              <w:rPr>
                <w:rFonts w:eastAsia="MS Mincho"/>
              </w:rPr>
              <w:t xml:space="preserve">5 </w:t>
            </w:r>
          </w:p>
          <w:p w14:paraId="37AAEAB4" w14:textId="7DB0A921" w:rsidR="00EB4002" w:rsidRPr="009B053A" w:rsidRDefault="00EB4002" w:rsidP="00EB4002">
            <w:pPr>
              <w:pStyle w:val="TAC"/>
              <w:rPr>
                <w:rFonts w:eastAsia="MS Mincho"/>
              </w:rPr>
            </w:pPr>
            <w:r w:rsidRPr="009B053A">
              <w:rPr>
                <w:rFonts w:eastAsia="MS Mincho"/>
              </w:rPr>
              <w:t>MHz</w:t>
            </w:r>
          </w:p>
        </w:tc>
        <w:tc>
          <w:tcPr>
            <w:tcW w:w="1700" w:type="dxa"/>
            <w:gridSpan w:val="6"/>
            <w:tcBorders>
              <w:top w:val="single" w:sz="4" w:space="0" w:color="auto"/>
              <w:left w:val="single" w:sz="4" w:space="0" w:color="auto"/>
              <w:bottom w:val="single" w:sz="4" w:space="0" w:color="auto"/>
              <w:right w:val="single" w:sz="4" w:space="0" w:color="auto"/>
            </w:tcBorders>
            <w:vAlign w:val="center"/>
          </w:tcPr>
          <w:p w14:paraId="32FADCCC" w14:textId="7D555E28" w:rsidR="00EB4002" w:rsidRPr="009B053A" w:rsidRDefault="00EB4002" w:rsidP="00EB4002">
            <w:pPr>
              <w:pStyle w:val="TAC"/>
              <w:rPr>
                <w:lang w:eastAsia="zh-TW"/>
              </w:rPr>
            </w:pPr>
            <w:r w:rsidRPr="009B053A">
              <w:rPr>
                <w:rFonts w:eastAsia="MS Mincho"/>
              </w:rPr>
              <w:t xml:space="preserve">All RBs / </w:t>
            </w:r>
            <w:r w:rsidRPr="009B053A">
              <w:t>REFSENS_ENDC_4</w:t>
            </w:r>
          </w:p>
        </w:tc>
        <w:tc>
          <w:tcPr>
            <w:tcW w:w="1276" w:type="dxa"/>
            <w:gridSpan w:val="5"/>
            <w:tcBorders>
              <w:top w:val="single" w:sz="4" w:space="0" w:color="auto"/>
              <w:left w:val="single" w:sz="4" w:space="0" w:color="auto"/>
              <w:bottom w:val="single" w:sz="4" w:space="0" w:color="auto"/>
              <w:right w:val="single" w:sz="4" w:space="0" w:color="auto"/>
            </w:tcBorders>
            <w:vAlign w:val="center"/>
          </w:tcPr>
          <w:p w14:paraId="5CF55D0B" w14:textId="4F0A1872" w:rsidR="00EB4002" w:rsidRPr="009B053A" w:rsidRDefault="00EB4002" w:rsidP="00EB4002">
            <w:pPr>
              <w:pStyle w:val="TAC"/>
            </w:pPr>
            <w:r w:rsidRPr="009B053A">
              <w:t>DFT-s-OFDM QPSK</w:t>
            </w:r>
          </w:p>
        </w:tc>
        <w:tc>
          <w:tcPr>
            <w:tcW w:w="1278" w:type="dxa"/>
            <w:gridSpan w:val="5"/>
            <w:tcBorders>
              <w:top w:val="single" w:sz="4" w:space="0" w:color="auto"/>
              <w:left w:val="single" w:sz="4" w:space="0" w:color="auto"/>
              <w:bottom w:val="single" w:sz="4" w:space="0" w:color="auto"/>
              <w:right w:val="single" w:sz="4" w:space="0" w:color="auto"/>
            </w:tcBorders>
            <w:vAlign w:val="center"/>
          </w:tcPr>
          <w:p w14:paraId="4BFF4E28" w14:textId="5158A741" w:rsidR="00EB4002" w:rsidRPr="009B053A" w:rsidRDefault="00EB4002" w:rsidP="00EB4002">
            <w:pPr>
              <w:pStyle w:val="TAC"/>
              <w:rPr>
                <w:rFonts w:eastAsia="MS Mincho"/>
              </w:rPr>
            </w:pPr>
            <w:r w:rsidRPr="009B053A">
              <w:rPr>
                <w:rFonts w:eastAsia="MS Mincho"/>
              </w:rPr>
              <w:t>CP-OFDM QPSK</w:t>
            </w:r>
          </w:p>
        </w:tc>
        <w:tc>
          <w:tcPr>
            <w:tcW w:w="1134" w:type="dxa"/>
            <w:gridSpan w:val="4"/>
            <w:tcBorders>
              <w:top w:val="single" w:sz="4" w:space="0" w:color="auto"/>
              <w:left w:val="single" w:sz="4" w:space="0" w:color="auto"/>
              <w:bottom w:val="single" w:sz="4" w:space="0" w:color="auto"/>
              <w:right w:val="single" w:sz="4" w:space="0" w:color="auto"/>
            </w:tcBorders>
            <w:vAlign w:val="center"/>
          </w:tcPr>
          <w:p w14:paraId="1C66223C" w14:textId="51153A49" w:rsidR="00EB4002" w:rsidRPr="009B053A" w:rsidRDefault="00EB4002" w:rsidP="00EB4002">
            <w:pPr>
              <w:pStyle w:val="TAC"/>
              <w:rPr>
                <w:rFonts w:eastAsia="MS Mincho"/>
              </w:rPr>
            </w:pPr>
            <w:r w:rsidRPr="009B053A">
              <w:rPr>
                <w:rFonts w:eastAsia="MS Mincho"/>
              </w:rPr>
              <w:t>5 MHz</w:t>
            </w:r>
          </w:p>
        </w:tc>
        <w:tc>
          <w:tcPr>
            <w:tcW w:w="1560" w:type="dxa"/>
            <w:gridSpan w:val="4"/>
            <w:tcBorders>
              <w:top w:val="single" w:sz="4" w:space="0" w:color="auto"/>
              <w:left w:val="single" w:sz="4" w:space="0" w:color="auto"/>
              <w:bottom w:val="single" w:sz="4" w:space="0" w:color="auto"/>
              <w:right w:val="single" w:sz="4" w:space="0" w:color="auto"/>
            </w:tcBorders>
            <w:vAlign w:val="center"/>
          </w:tcPr>
          <w:p w14:paraId="153C1923" w14:textId="3669DBE9" w:rsidR="00EB4002" w:rsidRPr="009B053A" w:rsidRDefault="00EB4002" w:rsidP="00EB4002">
            <w:pPr>
              <w:pStyle w:val="TAC"/>
              <w:rPr>
                <w:rFonts w:eastAsia="MS Mincho"/>
              </w:rPr>
            </w:pPr>
            <w:r w:rsidRPr="009B053A">
              <w:rPr>
                <w:rFonts w:eastAsia="MS Mincho"/>
              </w:rPr>
              <w:t>All RBs / REFSENS_ENDC_4</w:t>
            </w:r>
          </w:p>
        </w:tc>
      </w:tr>
      <w:tr w:rsidR="00EB4002" w:rsidRPr="009B053A" w14:paraId="222439E4" w14:textId="77777777" w:rsidTr="00E32E05">
        <w:trPr>
          <w:gridAfter w:val="2"/>
          <w:wAfter w:w="35" w:type="dxa"/>
        </w:trPr>
        <w:tc>
          <w:tcPr>
            <w:tcW w:w="10113" w:type="dxa"/>
            <w:gridSpan w:val="39"/>
            <w:vAlign w:val="center"/>
          </w:tcPr>
          <w:p w14:paraId="448F3289" w14:textId="285F179F" w:rsidR="00EB4002" w:rsidRPr="009B053A" w:rsidRDefault="00EB4002" w:rsidP="00EB4002">
            <w:pPr>
              <w:pStyle w:val="TAN"/>
            </w:pPr>
            <w:r w:rsidRPr="009B053A">
              <w:lastRenderedPageBreak/>
              <w:t>NOTE 1:</w:t>
            </w:r>
            <w:r w:rsidRPr="009B053A">
              <w:tab/>
              <w:t>REFSENS_LTE refers to the single carrier Uplink RB allocation for reference sensitivity according to table 7.3.3-2 of TS 36.521-1 [10].</w:t>
            </w:r>
            <w:r w:rsidRPr="009B053A">
              <w:br/>
              <w:t>REFSENS_NR refers to the single carrier Uplink RB allocation for reference sensitivity according to table 7.3.2.4.1-3 of TS 38.521-1 [8].</w:t>
            </w:r>
            <w:r w:rsidRPr="009B053A">
              <w:br/>
              <w:t>REFSENS_ENDC_1 refers to the Uplink RB allocation for reference sensitivity exceptions due to UL harmonic interference according to table 7.3B.2.0.3.1-2.</w:t>
            </w:r>
            <w:r w:rsidRPr="009B053A">
              <w:br/>
              <w:t>REFSENS_ENDC_2 refers to the Uplink RB allocation for reference sensitivity exceptions due to receiver harmonic mixing according to table 7.3B.2.0.3.2-2.</w:t>
            </w:r>
            <w:r w:rsidRPr="009B053A">
              <w:br/>
              <w:t>REFSENS_ENDC_3 refers to the Uplink RB allocation for reference sensitivity exceptions due to cross band isolation according to table 7.3B.2.0.3.4-2.</w:t>
            </w:r>
            <w:r w:rsidRPr="009B053A">
              <w:br/>
              <w:t xml:space="preserve">REFSENS_ENDC_4 refers to the Uplink RB allocation for reference sensitivity exceptions due to dual uplink operation for ENDC according to table 7.3B.2.0.3.5.1-1 </w:t>
            </w:r>
            <w:r w:rsidRPr="009B053A">
              <w:rPr>
                <w:lang w:eastAsia="zh-Hans"/>
              </w:rPr>
              <w:t xml:space="preserve">for PC3 and </w:t>
            </w:r>
            <w:r w:rsidRPr="009B053A">
              <w:t>table 7.3B.2.0.3.5.1-1</w:t>
            </w:r>
            <w:r w:rsidRPr="009B053A">
              <w:rPr>
                <w:lang w:eastAsia="zh-Hans"/>
              </w:rPr>
              <w:t>a for PC2</w:t>
            </w:r>
            <w:r w:rsidRPr="009B053A">
              <w:t>.</w:t>
            </w:r>
          </w:p>
          <w:p w14:paraId="44927DD2" w14:textId="6CD83491" w:rsidR="00EB4002" w:rsidRPr="009B053A" w:rsidRDefault="00EB4002" w:rsidP="00EB4002">
            <w:pPr>
              <w:pStyle w:val="TAN"/>
            </w:pPr>
            <w:r w:rsidRPr="009B053A">
              <w:t>NOTE 2:</w:t>
            </w:r>
            <w:r w:rsidRPr="009B053A">
              <w:tab/>
              <w:t>Void</w:t>
            </w:r>
          </w:p>
          <w:p w14:paraId="42F1C924" w14:textId="77777777" w:rsidR="00EB4002" w:rsidRPr="009B053A" w:rsidRDefault="00EB4002" w:rsidP="00EB4002">
            <w:pPr>
              <w:pStyle w:val="TAN"/>
            </w:pPr>
            <w:r w:rsidRPr="009B053A">
              <w:t>NOTE 3:</w:t>
            </w:r>
            <w:r w:rsidRPr="009B053A">
              <w:tab/>
              <w:t xml:space="preserve">Test ID with UL harmonic exception </w:t>
            </w:r>
          </w:p>
          <w:p w14:paraId="50BE3A7A" w14:textId="77777777" w:rsidR="00EB4002" w:rsidRPr="009B053A" w:rsidRDefault="00EB4002" w:rsidP="00EB4002">
            <w:pPr>
              <w:pStyle w:val="TAN"/>
            </w:pPr>
            <w:r w:rsidRPr="009B053A">
              <w:t>NOTE 4:</w:t>
            </w:r>
            <w:r w:rsidRPr="009B053A">
              <w:tab/>
              <w:t>Test ID with 2UL intermodulation exception</w:t>
            </w:r>
          </w:p>
          <w:p w14:paraId="2CD63057" w14:textId="77777777" w:rsidR="00EB4002" w:rsidRPr="009B053A" w:rsidRDefault="00EB4002" w:rsidP="00EB4002">
            <w:pPr>
              <w:pStyle w:val="TAN"/>
            </w:pPr>
            <w:r w:rsidRPr="009B053A">
              <w:t>NOTE 5:</w:t>
            </w:r>
            <w:r w:rsidRPr="009B053A">
              <w:tab/>
              <w:t>Test ID with UL receiver harmonic mixing</w:t>
            </w:r>
          </w:p>
          <w:p w14:paraId="3009412A" w14:textId="77777777" w:rsidR="00EB4002" w:rsidRPr="009B053A" w:rsidRDefault="00EB4002" w:rsidP="00EB4002">
            <w:pPr>
              <w:pStyle w:val="TAN"/>
            </w:pPr>
            <w:r w:rsidRPr="009B053A">
              <w:t>NOTE 6:</w:t>
            </w:r>
            <w:r w:rsidRPr="009B053A">
              <w:tab/>
              <w:t>Test ID with UL cross band isolation</w:t>
            </w:r>
          </w:p>
          <w:p w14:paraId="6E15ADA4" w14:textId="3D659C03" w:rsidR="00EB4002" w:rsidRPr="009B053A" w:rsidRDefault="00EB4002" w:rsidP="00EB4002">
            <w:pPr>
              <w:pStyle w:val="TAN"/>
            </w:pPr>
            <w:r w:rsidRPr="009B053A">
              <w:t>NOTE 7:</w:t>
            </w:r>
            <w:r w:rsidRPr="009B053A">
              <w:tab/>
              <w:t>Void</w:t>
            </w:r>
          </w:p>
          <w:p w14:paraId="50B34E0F" w14:textId="77777777" w:rsidR="00EB4002" w:rsidRPr="009B053A" w:rsidRDefault="00EB4002" w:rsidP="00EB4002">
            <w:pPr>
              <w:pStyle w:val="TAN"/>
            </w:pPr>
            <w:r w:rsidRPr="009B053A">
              <w:t>NOTE 8:</w:t>
            </w:r>
            <w:r w:rsidRPr="009B053A">
              <w:tab/>
            </w:r>
            <w:bookmarkStart w:id="8274" w:name="OLE_LINK12"/>
            <w:bookmarkStart w:id="8275" w:name="OLE_LINK13"/>
            <w:r w:rsidRPr="009B053A">
              <w:t>Test ID with UL harmonic exception avoided</w:t>
            </w:r>
            <w:bookmarkEnd w:id="8274"/>
            <w:bookmarkEnd w:id="8275"/>
          </w:p>
          <w:p w14:paraId="09C67B6E" w14:textId="7C756C5C" w:rsidR="00EB4002" w:rsidRPr="009B053A" w:rsidRDefault="00EB4002" w:rsidP="00EB4002">
            <w:pPr>
              <w:pStyle w:val="TAN"/>
            </w:pPr>
            <w:r w:rsidRPr="009B053A">
              <w:t xml:space="preserve">NOTE </w:t>
            </w:r>
            <w:bookmarkStart w:id="8276" w:name="OLE_LINK35"/>
            <w:r w:rsidRPr="009B053A">
              <w:t>9:</w:t>
            </w:r>
            <w:bookmarkStart w:id="8277" w:name="OLE_LINK32"/>
            <w:r w:rsidRPr="009B053A">
              <w:tab/>
            </w:r>
            <w:bookmarkEnd w:id="8276"/>
            <w:bookmarkEnd w:id="8277"/>
            <w:r w:rsidRPr="009B053A">
              <w:t>Test ID with UL receiving harmonic mixing exception avoided</w:t>
            </w:r>
          </w:p>
          <w:p w14:paraId="1E79E69B" w14:textId="77777777" w:rsidR="00EB4002" w:rsidRPr="009B053A" w:rsidRDefault="00EB4002" w:rsidP="00EB4002">
            <w:pPr>
              <w:pStyle w:val="TAN"/>
            </w:pPr>
            <w:r w:rsidRPr="009B053A">
              <w:t>NOTE 10:</w:t>
            </w:r>
            <w:r w:rsidRPr="009B053A">
              <w:tab/>
              <w:t xml:space="preserve">Only applicable to UEs not supporting UE capability </w:t>
            </w:r>
            <w:r w:rsidRPr="009B053A">
              <w:rPr>
                <w:i/>
              </w:rPr>
              <w:t>singleUL-Transmission</w:t>
            </w:r>
            <w:r w:rsidRPr="009B053A">
              <w:t>.</w:t>
            </w:r>
          </w:p>
          <w:p w14:paraId="45909243" w14:textId="3E8CA5F3" w:rsidR="00EB4002" w:rsidRPr="009B053A" w:rsidRDefault="00EB4002" w:rsidP="00EB4002">
            <w:pPr>
              <w:pStyle w:val="TAN"/>
            </w:pPr>
            <w:r w:rsidRPr="009B053A">
              <w:t>NOTE 11:</w:t>
            </w:r>
            <w:r w:rsidRPr="009B053A">
              <w:tab/>
              <w:t>Test ID with Cross band isolation exception avoided, which is only applicable to DC_1_n3, DC_3_n1 and DC_3_n84.</w:t>
            </w:r>
          </w:p>
          <w:p w14:paraId="389D149C" w14:textId="77777777" w:rsidR="00EB4002" w:rsidRPr="009B053A" w:rsidRDefault="00EB4002" w:rsidP="00EB4002">
            <w:pPr>
              <w:pStyle w:val="TAN"/>
            </w:pPr>
            <w:r w:rsidRPr="009B053A">
              <w:t>NOTE 12:</w:t>
            </w:r>
            <w:r w:rsidRPr="009B053A">
              <w:tab/>
              <w:t>In an E-UTRA band or FR1 band where UE supports 4Rx, the test shall be performed only with 4Rx antennas ports connected.</w:t>
            </w:r>
          </w:p>
          <w:p w14:paraId="7794DEF6" w14:textId="77777777" w:rsidR="00EB4002" w:rsidRPr="009B053A" w:rsidRDefault="00EB4002" w:rsidP="00EB4002">
            <w:pPr>
              <w:pStyle w:val="TAN"/>
              <w:rPr>
                <w:szCs w:val="18"/>
                <w:lang w:eastAsia="ja-JP"/>
              </w:rPr>
            </w:pPr>
            <w:r w:rsidRPr="009B053A">
              <w:t>NOTE 13:</w:t>
            </w:r>
            <w:r w:rsidRPr="009B053A">
              <w:tab/>
            </w:r>
            <w:r w:rsidRPr="009B053A">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C0BF563" w14:textId="77777777" w:rsidR="00EB4002" w:rsidRPr="009B053A" w:rsidRDefault="00EB4002" w:rsidP="00EB4002">
            <w:pPr>
              <w:pStyle w:val="TAN"/>
              <w:rPr>
                <w:szCs w:val="18"/>
                <w:lang w:eastAsia="ja-JP"/>
              </w:rPr>
            </w:pPr>
            <w:r w:rsidRPr="009B053A">
              <w:rPr>
                <w:szCs w:val="18"/>
                <w:lang w:eastAsia="ja-JP"/>
              </w:rPr>
              <w:t>NOTE 14:</w:t>
            </w:r>
            <w:r w:rsidRPr="009B053A">
              <w:rPr>
                <w:szCs w:val="18"/>
                <w:lang w:eastAsia="ja-JP"/>
              </w:rPr>
              <w:tab/>
              <w:t>If the NR frequency does not match to a valid NR-ARFCN, apply the closest NR frequency with a valid NR-ARFCN.</w:t>
            </w:r>
          </w:p>
          <w:p w14:paraId="5647F8E4" w14:textId="25986BB1" w:rsidR="00EB4002" w:rsidRPr="009B053A" w:rsidRDefault="00EB4002" w:rsidP="00EB4002">
            <w:pPr>
              <w:pStyle w:val="TAN"/>
            </w:pPr>
            <w:r w:rsidRPr="009B053A">
              <w:rPr>
                <w:szCs w:val="18"/>
                <w:lang w:eastAsia="ja-JP"/>
              </w:rPr>
              <w:t xml:space="preserve">NOTE 15: The test points are executed only when UEs support simultaneous Rx/Tx capability as indicated in Table </w:t>
            </w:r>
            <w:r w:rsidRPr="009B053A">
              <w:t xml:space="preserve">A.4.3.2B.2.3.1-2 </w:t>
            </w:r>
            <w:r w:rsidRPr="009B053A">
              <w:rPr>
                <w:szCs w:val="18"/>
                <w:lang w:eastAsia="ja-JP"/>
              </w:rPr>
              <w:t>of TS 38.508-2</w:t>
            </w:r>
            <w:r w:rsidRPr="009B053A">
              <w:rPr>
                <w:bCs/>
                <w:iCs/>
              </w:rPr>
              <w:t>.</w:t>
            </w:r>
          </w:p>
        </w:tc>
      </w:tr>
    </w:tbl>
    <w:p w14:paraId="62CDAB5B" w14:textId="77777777" w:rsidR="00AB2B30" w:rsidRPr="009B053A" w:rsidRDefault="00AB2B30"/>
    <w:p w14:paraId="07339F7F" w14:textId="719811BA" w:rsidR="00AB2B30" w:rsidRPr="009B053A" w:rsidRDefault="006A7121">
      <w:pPr>
        <w:pStyle w:val="B10"/>
      </w:pPr>
      <w:r w:rsidRPr="009B053A">
        <w:t>1.</w:t>
      </w:r>
      <w:r w:rsidRPr="009B053A">
        <w:tab/>
        <w:t>Connect the SS to the UE antenna connectors as shown in TS 38.508-1 [</w:t>
      </w:r>
      <w:r w:rsidR="00135BE4" w:rsidRPr="009B053A">
        <w:t>6</w:t>
      </w:r>
      <w:r w:rsidRPr="009B053A">
        <w:t xml:space="preserve">] Annex A, Figure A.3.1.1.1 for TE diagram and clause A.3.2 for UE diagram. </w:t>
      </w:r>
    </w:p>
    <w:p w14:paraId="627A9204" w14:textId="77777777" w:rsidR="00AB2B30" w:rsidRPr="009B053A" w:rsidRDefault="006A7121">
      <w:pPr>
        <w:pStyle w:val="B10"/>
      </w:pPr>
      <w:r w:rsidRPr="009B053A">
        <w:t>2.</w:t>
      </w:r>
      <w:r w:rsidRPr="009B053A">
        <w:tab/>
        <w:t xml:space="preserve">The parameter settings for NR cell are set up according to TS 38.508-1 [6] clause 4.4.3. </w:t>
      </w:r>
    </w:p>
    <w:p w14:paraId="13409D37" w14:textId="77777777" w:rsidR="00AB2B30" w:rsidRPr="009B053A" w:rsidRDefault="006A7121">
      <w:pPr>
        <w:pStyle w:val="B10"/>
      </w:pPr>
      <w:r w:rsidRPr="009B053A">
        <w:t>3.</w:t>
      </w:r>
      <w:r w:rsidRPr="009B053A">
        <w:tab/>
        <w:t>The parameter settings for E-UTRA cell are set up according to TS 36.508 [11] clause 4.4.3.</w:t>
      </w:r>
    </w:p>
    <w:p w14:paraId="30DC00D4" w14:textId="77777777" w:rsidR="00AB2B30" w:rsidRPr="009B053A" w:rsidRDefault="006A7121">
      <w:pPr>
        <w:pStyle w:val="B10"/>
      </w:pPr>
      <w:r w:rsidRPr="009B053A">
        <w:t>4.</w:t>
      </w:r>
      <w:r w:rsidRPr="009B053A">
        <w:tab/>
        <w:t xml:space="preserve">NR downlink signals are initially set up according to Annex C.0, C.1, C.2, C.3.1, and uplink signals according to Annex G.0, G.1, G.2, and G.3.1 of TS 38.521-1 [8]. </w:t>
      </w:r>
    </w:p>
    <w:p w14:paraId="03188130" w14:textId="77777777" w:rsidR="00AB2B30" w:rsidRPr="009B053A" w:rsidRDefault="006A7121">
      <w:pPr>
        <w:pStyle w:val="B10"/>
      </w:pPr>
      <w:r w:rsidRPr="009B053A">
        <w:t>5.</w:t>
      </w:r>
      <w:r w:rsidRPr="009B053A">
        <w:tab/>
        <w:t>E-UTRA downlink signals are initially set up according to Annex C.0, C.1 and C.3.0, and uplink signals according to Annex H.1 and H.3.0 of TS 36.521-1 [10].</w:t>
      </w:r>
    </w:p>
    <w:p w14:paraId="5E20BC71" w14:textId="77777777" w:rsidR="00AB2B30" w:rsidRPr="009B053A" w:rsidRDefault="006A7121">
      <w:pPr>
        <w:pStyle w:val="B10"/>
      </w:pPr>
      <w:r w:rsidRPr="009B053A">
        <w:t>6.</w:t>
      </w:r>
      <w:r w:rsidRPr="009B053A">
        <w:tab/>
        <w:t>The DL and UL Reference Measurement channels are set according to Tables 7.3B.2.3.4.2.1-0 to 7.3B.2.3.4.2.1-6 for E-UTRA CG and NR CG.</w:t>
      </w:r>
    </w:p>
    <w:p w14:paraId="28EA2920" w14:textId="77777777" w:rsidR="00AB2B30" w:rsidRPr="009B053A" w:rsidRDefault="006A7121">
      <w:pPr>
        <w:pStyle w:val="B10"/>
      </w:pPr>
      <w:r w:rsidRPr="009B053A">
        <w:t>7.</w:t>
      </w:r>
      <w:r w:rsidRPr="009B053A">
        <w:tab/>
        <w:t>NR propagation conditions are set according to Annex B.0 of TS 38.521-1 [8]. E-UTRA propagation conditions are set according to Annex B.0 of TS 36.521-1 [10].</w:t>
      </w:r>
    </w:p>
    <w:p w14:paraId="3A387496" w14:textId="77777777" w:rsidR="00AB2B30" w:rsidRPr="009B053A" w:rsidRDefault="006A7121">
      <w:pPr>
        <w:pStyle w:val="B10"/>
      </w:pPr>
      <w:r w:rsidRPr="009B053A">
        <w:t>8.</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 Message contents are defined in clause7.3B.2.3.4.2.3.</w:t>
      </w:r>
    </w:p>
    <w:p w14:paraId="22DD6EAB" w14:textId="77777777" w:rsidR="00AB2B30" w:rsidRPr="009B053A" w:rsidRDefault="006A7121" w:rsidP="00C55BA5">
      <w:pPr>
        <w:pStyle w:val="B10"/>
      </w:pPr>
      <w:r w:rsidRPr="009B053A">
        <w:t>9.</w:t>
      </w:r>
      <w:r w:rsidRPr="009B053A">
        <w:tab/>
        <w:t xml:space="preserve">On the E-UTRA carrier, disable periodic and aperiodic CQI reports, disable SRS, set </w:t>
      </w:r>
      <w:r w:rsidRPr="009B053A">
        <w:rPr>
          <w:i/>
        </w:rPr>
        <w:t>TimeAlignmentTimerDedicated</w:t>
      </w:r>
      <w:r w:rsidRPr="009B053A">
        <w:t xml:space="preserve"> IE to infinity and disable downlink and uplink scheduling, all as per Table 4.6-1 under clause 4.6. Step 9 only applicable to the test configuration in Table </w:t>
      </w:r>
      <w:bookmarkStart w:id="8278" w:name="OLE_LINK52"/>
      <w:bookmarkStart w:id="8279" w:name="OLE_LINK53"/>
      <w:r w:rsidRPr="009B053A">
        <w:t>7.3B.2.3.4.2.1-0</w:t>
      </w:r>
      <w:bookmarkEnd w:id="8278"/>
      <w:bookmarkEnd w:id="8279"/>
      <w:r w:rsidRPr="009B053A">
        <w:t>.</w:t>
      </w:r>
    </w:p>
    <w:p w14:paraId="23EB573C" w14:textId="77777777" w:rsidR="00AB2B30" w:rsidRPr="009B053A" w:rsidRDefault="006A7121">
      <w:pPr>
        <w:pStyle w:val="H6"/>
      </w:pPr>
      <w:r w:rsidRPr="009B053A">
        <w:t>7.3B.2.3.4.2.2</w:t>
      </w:r>
      <w:r w:rsidRPr="009B053A">
        <w:tab/>
        <w:t>Test procedure</w:t>
      </w:r>
    </w:p>
    <w:p w14:paraId="167E6CB8" w14:textId="77777777" w:rsidR="00AB2B30" w:rsidRPr="009B053A" w:rsidRDefault="006A7121">
      <w:r w:rsidRPr="009B053A">
        <w:t>For test points in Table 7.3B.2.3.4.2.1-0:</w:t>
      </w:r>
    </w:p>
    <w:p w14:paraId="0B1D931B" w14:textId="77777777" w:rsidR="00AB2B30" w:rsidRPr="009B053A" w:rsidRDefault="006A7121">
      <w:pPr>
        <w:pStyle w:val="B10"/>
      </w:pPr>
      <w:r w:rsidRPr="009B053A">
        <w:t>1.</w:t>
      </w:r>
      <w:r w:rsidRPr="009B053A">
        <w:tab/>
        <w:t>NR SS transmits PDSCH via PDCCH DCI format 1_1 for C_RNTI to transmit the DL RMC according to Table 7.3B.2.3.4.2.1-0 on the NR CC. The NR SS sends downlink MAC padding bits on the DL RMC.</w:t>
      </w:r>
    </w:p>
    <w:p w14:paraId="08A1387F" w14:textId="77777777" w:rsidR="00AB2B30" w:rsidRPr="009B053A" w:rsidRDefault="006A7121">
      <w:pPr>
        <w:pStyle w:val="B10"/>
      </w:pPr>
      <w:r w:rsidRPr="009B053A">
        <w:lastRenderedPageBreak/>
        <w:t>2.</w:t>
      </w:r>
      <w:r w:rsidRPr="009B053A">
        <w:tab/>
        <w:t>NR SS sends uplink scheduling information for each UL HARQ process via PDCCH DCI format 0_1 for C_RNTI to schedule the UL RMC according to Table 7.3B.2.3.4.2.1-0 Since the UL has no payload and no loopback data to send the UE sends uplink MAC padding bits on the UL RMC.</w:t>
      </w:r>
    </w:p>
    <w:p w14:paraId="2C0110C4" w14:textId="34C733FE" w:rsidR="00AB2B30" w:rsidRPr="009B053A" w:rsidRDefault="006A7121">
      <w:pPr>
        <w:pStyle w:val="B10"/>
      </w:pPr>
      <w:r w:rsidRPr="009B053A">
        <w:t>3.</w:t>
      </w:r>
      <w:r w:rsidRPr="009B053A">
        <w:tab/>
        <w:t>Set the Downlink signal level to the appropriate REFSENS value defined in TS 38.521-1 [8] Table 7.3.2.5-1 for NR band. Send continuously uplink power control "up" commands in the uplink scheduling information to both carriers to ensure the UE transmits PUMAX level for at least the duration of the Throughput measurement.</w:t>
      </w:r>
    </w:p>
    <w:p w14:paraId="3FED049F" w14:textId="77777777" w:rsidR="00AB2B30" w:rsidRPr="009B053A" w:rsidRDefault="006A7121">
      <w:pPr>
        <w:pStyle w:val="B10"/>
      </w:pPr>
      <w:r w:rsidRPr="009B053A">
        <w:t>4.</w:t>
      </w:r>
      <w:r w:rsidRPr="009B053A">
        <w:tab/>
        <w:t>Measure the average throughput of the NR carrier for a duration sufficient to achieve statistical significance according to Annex H.2 of TS 38.521-1 [8] for NR band.</w:t>
      </w:r>
    </w:p>
    <w:p w14:paraId="02D7244D" w14:textId="77777777" w:rsidR="00AB2B30" w:rsidRPr="009B053A" w:rsidRDefault="006A7121">
      <w:r w:rsidRPr="009B053A">
        <w:t>For test points in Table 7.3B.2.3.4.2.1-6:</w:t>
      </w:r>
    </w:p>
    <w:p w14:paraId="12985DF7" w14:textId="77777777" w:rsidR="00AB2B30" w:rsidRPr="009B053A" w:rsidRDefault="006A7121">
      <w:pPr>
        <w:pStyle w:val="B10"/>
      </w:pPr>
      <w:r w:rsidRPr="009B053A">
        <w:t>1.</w:t>
      </w:r>
      <w:r w:rsidRPr="009B053A">
        <w:tab/>
        <w:t>SS transmits PDSCH via PDCCH DCI format 1A and PDCCH DCI format 1_1 for C_RNTI to transmit the DL RMC according to Table 7.3B.2.3.4.2.1-6 on the E-UTRA CC and NR CC. The SS sends downlink MAC padding bits on the DL RMC.</w:t>
      </w:r>
    </w:p>
    <w:p w14:paraId="7A5984DA"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3B.2.3.4.2.1-6 on the E-UTRA CC and NR CC. Since the UL has no payload and no loopback data to send the UE sends uplink MAC padding bits on the UL RMC.</w:t>
      </w:r>
    </w:p>
    <w:p w14:paraId="574A91E9" w14:textId="77777777" w:rsidR="00AB2B30" w:rsidRPr="009B053A" w:rsidRDefault="006A7121">
      <w:pPr>
        <w:pStyle w:val="B10"/>
      </w:pPr>
      <w:r w:rsidRPr="009B053A">
        <w:t>3.</w:t>
      </w:r>
      <w:r w:rsidRPr="009B053A">
        <w:tab/>
        <w:t>Set the Downlink signal level for the E-UTRA CC and NR CC to the appropriate REFSENS value defined in Tables 7.3B.2.3.5-1 to 7.3B.2.3.5-4. Send continuously uplink power control "up" commands in the uplink scheduling information to both carriers to ensure the UE transmits PUMAX level for at least the duration of the Throughput measurement.</w:t>
      </w:r>
    </w:p>
    <w:p w14:paraId="62CC7514" w14:textId="77777777" w:rsidR="00AB2B30" w:rsidRPr="009B053A" w:rsidRDefault="006A7121">
      <w:pPr>
        <w:pStyle w:val="B10"/>
      </w:pPr>
      <w:r w:rsidRPr="009B053A">
        <w:t>4.</w:t>
      </w:r>
      <w:r w:rsidRPr="009B053A">
        <w:tab/>
        <w:t>Measure the average throughput of both NR and E-UTRA for a duration sufficient to achieve statistical significance according to Annex H.2 of TS 38.521-1 [8] for NR band, and Annex G.2 of TS 36.521-1 [10] for EUTRA band.</w:t>
      </w:r>
    </w:p>
    <w:p w14:paraId="568E3AA5" w14:textId="77777777" w:rsidR="00AB2B30" w:rsidRPr="009B053A" w:rsidRDefault="006A7121">
      <w:pPr>
        <w:pStyle w:val="H6"/>
      </w:pPr>
      <w:r w:rsidRPr="009B053A">
        <w:t>7.3B.2.3.4.2.3</w:t>
      </w:r>
      <w:r w:rsidRPr="009B053A">
        <w:tab/>
        <w:t>Message contents</w:t>
      </w:r>
    </w:p>
    <w:p w14:paraId="1CD88712" w14:textId="7E1EFC5F" w:rsidR="009040B9" w:rsidRPr="009B053A" w:rsidRDefault="006A7121" w:rsidP="009040B9">
      <w:r w:rsidRPr="009B053A">
        <w:t>Message contents are according to TS 38.508-1 [</w:t>
      </w:r>
      <w:r w:rsidR="009040B9" w:rsidRPr="009B053A">
        <w:t>6</w:t>
      </w:r>
      <w:r w:rsidRPr="009B053A">
        <w:t>] clause 4.6</w:t>
      </w:r>
      <w:r w:rsidR="009040B9" w:rsidRPr="009B053A">
        <w:t xml:space="preserve"> Table 4.6.3-118 with condition TRANSFORM_PRECODER_ENABLED for NR band.</w:t>
      </w:r>
    </w:p>
    <w:p w14:paraId="244428EE" w14:textId="77777777" w:rsidR="00021154" w:rsidRPr="009B053A" w:rsidRDefault="009040B9" w:rsidP="00021154">
      <w:r w:rsidRPr="009B053A">
        <w:t xml:space="preserve">Message contents exceptions for E-UTRA band are according to </w:t>
      </w:r>
      <w:r w:rsidRPr="009B053A">
        <w:rPr>
          <w:lang w:eastAsia="zh-TW"/>
        </w:rPr>
        <w:t xml:space="preserve">TS 36.521-1 [10] clause 7.3.4.3 for each network signalling value. </w:t>
      </w:r>
      <w:r w:rsidRPr="009B053A">
        <w:t xml:space="preserve">Message contents exceptions for NR band are according to </w:t>
      </w:r>
      <w:r w:rsidRPr="009B053A">
        <w:rPr>
          <w:lang w:eastAsia="zh-TW"/>
        </w:rPr>
        <w:t>TS 38.521-1 [8] clause 7.3.2.4.3 for each network signalling value</w:t>
      </w:r>
      <w:r w:rsidR="006A7121" w:rsidRPr="009B053A">
        <w:t>.</w:t>
      </w:r>
    </w:p>
    <w:p w14:paraId="65E2EB2E" w14:textId="77777777" w:rsidR="00021154" w:rsidRPr="009B053A" w:rsidRDefault="00021154" w:rsidP="00021154">
      <w:r w:rsidRPr="009B053A">
        <w:t>For test points with NOTE 4 in Table 7.3B.2.3.4.2.1-6, the following message exception applies:</w:t>
      </w:r>
    </w:p>
    <w:p w14:paraId="4D6530CE" w14:textId="77777777" w:rsidR="00021154" w:rsidRPr="009B053A" w:rsidRDefault="00021154" w:rsidP="00021154">
      <w:pPr>
        <w:pStyle w:val="TH"/>
      </w:pPr>
      <w:r w:rsidRPr="009B053A">
        <w:t>Table 7.3B.2.3.4.2.3-</w:t>
      </w:r>
      <w:r w:rsidRPr="009B053A">
        <w:rPr>
          <w:lang w:eastAsia="ja-JP"/>
        </w:rPr>
        <w:t>1</w:t>
      </w:r>
      <w:r w:rsidRPr="009B053A">
        <w:t xml:space="preserve">: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9B053A" w14:paraId="42ED277B"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3E0E3AA8" w14:textId="77777777" w:rsidR="00021154" w:rsidRPr="009B053A" w:rsidRDefault="00021154" w:rsidP="00931ECD">
            <w:pPr>
              <w:pStyle w:val="TAL"/>
            </w:pPr>
            <w:r w:rsidRPr="009B053A">
              <w:t>Derivation Path: TS 36.508 [11], Table 4.6.1-8</w:t>
            </w:r>
          </w:p>
        </w:tc>
      </w:tr>
      <w:tr w:rsidR="00021154" w:rsidRPr="009B053A" w14:paraId="1D96B636"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07B78" w14:textId="77777777" w:rsidR="00021154" w:rsidRPr="009B053A" w:rsidRDefault="00021154" w:rsidP="00931ECD">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D5FA4" w14:textId="77777777" w:rsidR="00021154" w:rsidRPr="009B053A" w:rsidRDefault="00021154" w:rsidP="00931ECD">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B077E" w14:textId="77777777" w:rsidR="00021154" w:rsidRPr="009B053A" w:rsidRDefault="00021154" w:rsidP="00931ECD">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CB62B6" w14:textId="77777777" w:rsidR="00021154" w:rsidRPr="009B053A" w:rsidRDefault="00021154" w:rsidP="00931ECD">
            <w:pPr>
              <w:pStyle w:val="TAH"/>
            </w:pPr>
            <w:r w:rsidRPr="009B053A">
              <w:t>Condition</w:t>
            </w:r>
          </w:p>
        </w:tc>
      </w:tr>
      <w:tr w:rsidR="00021154" w:rsidRPr="009B053A" w14:paraId="6802F77F"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39D90425" w14:textId="77777777" w:rsidR="00021154" w:rsidRPr="009B053A" w:rsidRDefault="00021154" w:rsidP="00931ECD">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80C0B4" w14:textId="77777777" w:rsidR="00021154" w:rsidRPr="009B053A" w:rsidRDefault="00021154" w:rsidP="00931ECD">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76D9B3F" w14:textId="77777777" w:rsidR="00021154" w:rsidRPr="009B053A"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2E9A244" w14:textId="77777777" w:rsidR="00021154" w:rsidRPr="009B053A" w:rsidRDefault="00021154" w:rsidP="00931ECD">
            <w:pPr>
              <w:pStyle w:val="TAL"/>
            </w:pPr>
            <w:r w:rsidRPr="009B053A">
              <w:t>Power Class 2 UE</w:t>
            </w:r>
          </w:p>
        </w:tc>
      </w:tr>
      <w:tr w:rsidR="00021154" w:rsidRPr="009B053A" w14:paraId="7669BD04"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54DDB973" w14:textId="77777777" w:rsidR="00021154" w:rsidRPr="009B053A"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9204359" w14:textId="77777777" w:rsidR="00021154" w:rsidRPr="009B053A" w:rsidRDefault="00021154" w:rsidP="00931ECD">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5C48D9D" w14:textId="77777777" w:rsidR="00021154" w:rsidRPr="009B053A"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79A989" w14:textId="77777777" w:rsidR="00021154" w:rsidRPr="009B053A" w:rsidRDefault="00021154" w:rsidP="00931ECD">
            <w:pPr>
              <w:pStyle w:val="TAL"/>
            </w:pPr>
            <w:r w:rsidRPr="009B053A">
              <w:t>Power Class 3 UE</w:t>
            </w:r>
          </w:p>
        </w:tc>
      </w:tr>
    </w:tbl>
    <w:p w14:paraId="518530E6" w14:textId="77777777" w:rsidR="00021154" w:rsidRPr="009B053A" w:rsidRDefault="00021154" w:rsidP="00021154"/>
    <w:p w14:paraId="7DB1B780" w14:textId="77777777" w:rsidR="00021154" w:rsidRPr="009B053A" w:rsidRDefault="00021154" w:rsidP="00021154">
      <w:pPr>
        <w:pStyle w:val="TH"/>
      </w:pPr>
      <w:r w:rsidRPr="009B053A">
        <w:t>Table 7.3B.2.3.4.2.3</w:t>
      </w:r>
      <w:r w:rsidRPr="009B053A">
        <w:rPr>
          <w:lang w:eastAsia="zh-CN"/>
        </w:rPr>
        <w:t>-</w:t>
      </w:r>
      <w:r w:rsidRPr="009B053A">
        <w:t xml:space="preserve">2: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9B053A" w14:paraId="29395CC2" w14:textId="77777777" w:rsidTr="00931ECD">
        <w:tc>
          <w:tcPr>
            <w:tcW w:w="9635" w:type="dxa"/>
            <w:gridSpan w:val="4"/>
          </w:tcPr>
          <w:p w14:paraId="25D9A270" w14:textId="77777777" w:rsidR="00021154" w:rsidRPr="009B053A" w:rsidRDefault="00021154" w:rsidP="00931ECD">
            <w:pPr>
              <w:pStyle w:val="TAL"/>
            </w:pPr>
            <w:r w:rsidRPr="009B053A">
              <w:t xml:space="preserve">Derivation Path: TS 38.508-1 [6] Table 4.6.3-106 </w:t>
            </w:r>
          </w:p>
        </w:tc>
      </w:tr>
      <w:tr w:rsidR="00021154" w:rsidRPr="009B053A" w14:paraId="406A91A8" w14:textId="77777777" w:rsidTr="00931ECD">
        <w:tc>
          <w:tcPr>
            <w:tcW w:w="3348" w:type="dxa"/>
          </w:tcPr>
          <w:p w14:paraId="18A84F8D" w14:textId="77777777" w:rsidR="00021154" w:rsidRPr="009B053A" w:rsidRDefault="00021154" w:rsidP="00931ECD">
            <w:pPr>
              <w:pStyle w:val="TAH"/>
            </w:pPr>
            <w:r w:rsidRPr="009B053A">
              <w:t>Information Element</w:t>
            </w:r>
          </w:p>
        </w:tc>
        <w:tc>
          <w:tcPr>
            <w:tcW w:w="1530" w:type="dxa"/>
          </w:tcPr>
          <w:p w14:paraId="0C009C3B" w14:textId="77777777" w:rsidR="00021154" w:rsidRPr="009B053A" w:rsidRDefault="00021154" w:rsidP="00931ECD">
            <w:pPr>
              <w:pStyle w:val="TAH"/>
            </w:pPr>
            <w:r w:rsidRPr="009B053A">
              <w:t>Value/remark</w:t>
            </w:r>
          </w:p>
        </w:tc>
        <w:tc>
          <w:tcPr>
            <w:tcW w:w="1170" w:type="dxa"/>
          </w:tcPr>
          <w:p w14:paraId="0E764C44" w14:textId="77777777" w:rsidR="00021154" w:rsidRPr="009B053A" w:rsidRDefault="00021154" w:rsidP="00931ECD">
            <w:pPr>
              <w:pStyle w:val="TAH"/>
            </w:pPr>
            <w:r w:rsidRPr="009B053A">
              <w:t>Comment</w:t>
            </w:r>
          </w:p>
        </w:tc>
        <w:tc>
          <w:tcPr>
            <w:tcW w:w="3587" w:type="dxa"/>
          </w:tcPr>
          <w:p w14:paraId="6B589575" w14:textId="77777777" w:rsidR="00021154" w:rsidRPr="009B053A" w:rsidRDefault="00021154" w:rsidP="00931ECD">
            <w:pPr>
              <w:pStyle w:val="TAH"/>
            </w:pPr>
            <w:r w:rsidRPr="009B053A">
              <w:t>Condition</w:t>
            </w:r>
          </w:p>
        </w:tc>
      </w:tr>
      <w:tr w:rsidR="00021154" w:rsidRPr="009B053A" w14:paraId="67C9C757" w14:textId="77777777" w:rsidTr="00931ECD">
        <w:tc>
          <w:tcPr>
            <w:tcW w:w="3348" w:type="dxa"/>
            <w:vMerge w:val="restart"/>
            <w:vAlign w:val="center"/>
          </w:tcPr>
          <w:p w14:paraId="5362A017" w14:textId="77777777" w:rsidR="00021154" w:rsidRPr="009B053A" w:rsidRDefault="00021154" w:rsidP="00931ECD">
            <w:pPr>
              <w:pStyle w:val="TAL"/>
            </w:pPr>
            <w:r w:rsidRPr="009B053A">
              <w:t>p-NR-FR1</w:t>
            </w:r>
          </w:p>
        </w:tc>
        <w:tc>
          <w:tcPr>
            <w:tcW w:w="1530" w:type="dxa"/>
            <w:vAlign w:val="center"/>
          </w:tcPr>
          <w:p w14:paraId="09A465D4" w14:textId="77777777" w:rsidR="00021154" w:rsidRPr="009B053A" w:rsidRDefault="00021154" w:rsidP="00931ECD">
            <w:pPr>
              <w:pStyle w:val="TAL"/>
              <w:jc w:val="center"/>
            </w:pPr>
            <w:r w:rsidRPr="009B053A">
              <w:t>23</w:t>
            </w:r>
          </w:p>
        </w:tc>
        <w:tc>
          <w:tcPr>
            <w:tcW w:w="1170" w:type="dxa"/>
            <w:vAlign w:val="center"/>
          </w:tcPr>
          <w:p w14:paraId="02E336D5" w14:textId="77777777" w:rsidR="00021154" w:rsidRPr="009B053A" w:rsidRDefault="00021154" w:rsidP="00931ECD">
            <w:pPr>
              <w:pStyle w:val="TAC"/>
            </w:pPr>
          </w:p>
        </w:tc>
        <w:tc>
          <w:tcPr>
            <w:tcW w:w="3587" w:type="dxa"/>
            <w:vAlign w:val="center"/>
          </w:tcPr>
          <w:p w14:paraId="61BB416C" w14:textId="77777777" w:rsidR="00021154" w:rsidRPr="009B053A" w:rsidRDefault="00021154" w:rsidP="00931ECD">
            <w:pPr>
              <w:pStyle w:val="TAL"/>
            </w:pPr>
            <w:r w:rsidRPr="009B053A">
              <w:t>Power Class 2 UE</w:t>
            </w:r>
          </w:p>
        </w:tc>
      </w:tr>
      <w:tr w:rsidR="00021154" w:rsidRPr="009B053A" w14:paraId="4128F956" w14:textId="77777777" w:rsidTr="00931ECD">
        <w:tc>
          <w:tcPr>
            <w:tcW w:w="3348" w:type="dxa"/>
            <w:vMerge/>
          </w:tcPr>
          <w:p w14:paraId="42F15628" w14:textId="77777777" w:rsidR="00021154" w:rsidRPr="009B053A" w:rsidRDefault="00021154" w:rsidP="00931ECD">
            <w:pPr>
              <w:pStyle w:val="TAL"/>
            </w:pPr>
          </w:p>
        </w:tc>
        <w:tc>
          <w:tcPr>
            <w:tcW w:w="1530" w:type="dxa"/>
            <w:vAlign w:val="center"/>
          </w:tcPr>
          <w:p w14:paraId="3F83188B" w14:textId="77777777" w:rsidR="00021154" w:rsidRPr="009B053A" w:rsidRDefault="00021154" w:rsidP="00931ECD">
            <w:pPr>
              <w:pStyle w:val="TAL"/>
              <w:jc w:val="center"/>
            </w:pPr>
            <w:r w:rsidRPr="009B053A">
              <w:t>20</w:t>
            </w:r>
          </w:p>
        </w:tc>
        <w:tc>
          <w:tcPr>
            <w:tcW w:w="1170" w:type="dxa"/>
            <w:vAlign w:val="center"/>
          </w:tcPr>
          <w:p w14:paraId="2351686F" w14:textId="77777777" w:rsidR="00021154" w:rsidRPr="009B053A" w:rsidRDefault="00021154" w:rsidP="00931ECD">
            <w:pPr>
              <w:pStyle w:val="TAC"/>
            </w:pPr>
          </w:p>
        </w:tc>
        <w:tc>
          <w:tcPr>
            <w:tcW w:w="3587" w:type="dxa"/>
            <w:vAlign w:val="center"/>
          </w:tcPr>
          <w:p w14:paraId="05203F4C" w14:textId="77777777" w:rsidR="00021154" w:rsidRPr="009B053A" w:rsidRDefault="00021154" w:rsidP="00931ECD">
            <w:pPr>
              <w:pStyle w:val="TAL"/>
            </w:pPr>
            <w:r w:rsidRPr="009B053A">
              <w:t>Power Class 3 UE</w:t>
            </w:r>
          </w:p>
        </w:tc>
      </w:tr>
    </w:tbl>
    <w:p w14:paraId="4751C4A4" w14:textId="5BF230F5" w:rsidR="00AB2B30" w:rsidRPr="009B053A" w:rsidRDefault="00AB2B30" w:rsidP="009040B9"/>
    <w:p w14:paraId="48E62E17" w14:textId="77777777" w:rsidR="00984290" w:rsidRPr="009B053A" w:rsidRDefault="00984290" w:rsidP="00984290">
      <w:pPr>
        <w:pStyle w:val="H6"/>
      </w:pPr>
      <w:r w:rsidRPr="009B053A">
        <w:t>7.3B.2.3.5</w:t>
      </w:r>
      <w:r w:rsidRPr="009B053A">
        <w:tab/>
        <w:t>Test requirement</w:t>
      </w:r>
    </w:p>
    <w:p w14:paraId="1D3229E9" w14:textId="4B6C36A5" w:rsidR="00AB2B30" w:rsidRPr="009B053A" w:rsidRDefault="006A7121">
      <w:r w:rsidRPr="009B053A">
        <w:t>For inter-band EN-DC configurations</w:t>
      </w:r>
      <w:r w:rsidR="009040B9" w:rsidRPr="009B053A">
        <w:t xml:space="preserve"> affected by reference sensitivity exceptions, when test points without NOTE 8, 9 and 11 in Table 7.3B.2.3.4.2.1-6 are tested</w:t>
      </w:r>
      <w:r w:rsidRPr="009B053A">
        <w:t>, the throughput of each CG shall be ≥ 95% of the maximum throughput for the reference receive power level specified in Table 7.3B.2.3.5-1, Table 7.3B.2.3.5-2, Table 7.3B.2.3.5-3,</w:t>
      </w:r>
      <w:r w:rsidR="009040B9" w:rsidRPr="009B053A">
        <w:t xml:space="preserve"> Table 7.3B.2.3.5-3</w:t>
      </w:r>
      <w:r w:rsidR="009040B9" w:rsidRPr="009B053A">
        <w:rPr>
          <w:lang w:eastAsia="zh-CN"/>
        </w:rPr>
        <w:t>a,</w:t>
      </w:r>
      <w:r w:rsidRPr="009B053A">
        <w:t xml:space="preserve"> Table 7.3B.2.3.5-4 and Table 7.3B.2.3.5-5 for MSDs due to uplink harmonic, harmonic mixing, cross </w:t>
      </w:r>
      <w:r w:rsidRPr="009B053A">
        <w:lastRenderedPageBreak/>
        <w:t>band isolation</w:t>
      </w:r>
      <w:r w:rsidR="009040B9" w:rsidRPr="009B053A">
        <w:t xml:space="preserve"> for PC3 EN-DC, cross band isolation for PC2 EN-DC</w:t>
      </w:r>
      <w:r w:rsidRPr="009B053A">
        <w:t>, dual uplinks for PC3 EN-DC and dual uplink operation for PC2 EN-DC, respectively. For a given EN-DC combo, if more than one category of MSD applies, UE shall pass all requirement.</w:t>
      </w:r>
    </w:p>
    <w:p w14:paraId="3EC96FFC" w14:textId="77777777" w:rsidR="009040B9" w:rsidRPr="009B053A" w:rsidRDefault="009040B9" w:rsidP="009040B9">
      <w:r w:rsidRPr="009B053A">
        <w:t>For test points with NOTE 8, 9 or 11 in Table</w:t>
      </w:r>
      <w:bookmarkStart w:id="8280" w:name="OLE_LINK83"/>
      <w:bookmarkStart w:id="8281" w:name="OLE_LINK84"/>
      <w:r w:rsidRPr="009B053A">
        <w:t xml:space="preserve"> 7.3B.2.3.4.2.1-6</w:t>
      </w:r>
      <w:bookmarkEnd w:id="8280"/>
      <w:bookmarkEnd w:id="8281"/>
      <w:r w:rsidRPr="009B053A">
        <w:t xml:space="preserve">, reference sensitivity test requirements are specified in </w:t>
      </w:r>
      <w:bookmarkStart w:id="8282" w:name="OLE_LINK81"/>
      <w:bookmarkStart w:id="8283" w:name="OLE_LINK82"/>
      <w:r w:rsidRPr="009B053A">
        <w:t>Table 7.3.2.5-1 in TS 38.521-1 [8]</w:t>
      </w:r>
      <w:bookmarkEnd w:id="8282"/>
      <w:bookmarkEnd w:id="8283"/>
      <w:r w:rsidRPr="009B053A">
        <w:t xml:space="preserve"> for the NR CC, and Table 7.3.5-1 in TS 36.521-1 [10] for E-UTRA CC.</w:t>
      </w:r>
    </w:p>
    <w:p w14:paraId="287E8C6A" w14:textId="00FB371E" w:rsidR="00AB2B30" w:rsidRPr="009B053A" w:rsidRDefault="006A7121">
      <w:r w:rsidRPr="009B053A">
        <w:t xml:space="preserve">Reference sensitivity test requirements for </w:t>
      </w:r>
      <w:r w:rsidR="001D2E19" w:rsidRPr="009B053A">
        <w:t>test points in Table 7.3B.2.3.4.2.1-0</w:t>
      </w:r>
      <w:r w:rsidRPr="009B053A">
        <w:t xml:space="preserve"> are specified in Table 7.3.2.5-1 in TS 38.521-1 [8].</w:t>
      </w:r>
    </w:p>
    <w:p w14:paraId="6133ADA7" w14:textId="59227382" w:rsidR="00AB2B30" w:rsidRPr="009B053A" w:rsidRDefault="006A7121">
      <w:r w:rsidRPr="009B053A">
        <w:t>For the UE which supports inter-band EN-DC, the minimum requirement for reference sensitivity in Table 7.3.2.5-1 of TS 38.521-1 [8] for NR band and Table 7.3.5-1 of TS 36.521-1 [10] for EUTRA band, shall be increased by the amount given in ΔR</w:t>
      </w:r>
      <w:r w:rsidRPr="009B053A">
        <w:rPr>
          <w:vertAlign w:val="subscript"/>
        </w:rPr>
        <w:t>IB,c</w:t>
      </w:r>
      <w:r w:rsidRPr="009B053A">
        <w:t xml:space="preserve"> defined in clause 7.3B.3.3 for the applicable two, three, four and five bands operation.</w:t>
      </w:r>
    </w:p>
    <w:p w14:paraId="27A725C4" w14:textId="77777777" w:rsidR="00AB2B30" w:rsidRPr="009B053A" w:rsidRDefault="006A7121">
      <w:pPr>
        <w:pStyle w:val="TH"/>
      </w:pPr>
      <w:r w:rsidRPr="009B053A">
        <w:lastRenderedPageBreak/>
        <w:t>Table 7.3B.2.3.5-1: Reference sensitivity due to UL harmonic for EN-DC in NR FR1</w:t>
      </w:r>
    </w:p>
    <w:tbl>
      <w:tblPr>
        <w:tblW w:w="1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
        <w:gridCol w:w="684"/>
        <w:gridCol w:w="656"/>
        <w:gridCol w:w="616"/>
        <w:gridCol w:w="37"/>
        <w:gridCol w:w="864"/>
        <w:gridCol w:w="45"/>
        <w:gridCol w:w="868"/>
        <w:gridCol w:w="1088"/>
        <w:gridCol w:w="892"/>
        <w:gridCol w:w="892"/>
        <w:gridCol w:w="732"/>
        <w:gridCol w:w="693"/>
        <w:gridCol w:w="693"/>
        <w:gridCol w:w="752"/>
        <w:gridCol w:w="663"/>
        <w:gridCol w:w="12"/>
        <w:gridCol w:w="693"/>
      </w:tblGrid>
      <w:tr w:rsidR="00AB2B30" w:rsidRPr="009B053A" w14:paraId="31822AAA" w14:textId="77777777" w:rsidTr="001C3E84">
        <w:trPr>
          <w:trHeight w:val="285"/>
        </w:trPr>
        <w:tc>
          <w:tcPr>
            <w:tcW w:w="0" w:type="auto"/>
            <w:shd w:val="clear" w:color="auto" w:fill="auto"/>
          </w:tcPr>
          <w:p w14:paraId="1514A2E8" w14:textId="77777777" w:rsidR="00AB2B30" w:rsidRPr="009B053A" w:rsidRDefault="006A7121">
            <w:pPr>
              <w:pStyle w:val="TAH"/>
            </w:pPr>
            <w:r w:rsidRPr="009B053A">
              <w:lastRenderedPageBreak/>
              <w:t>UL band</w:t>
            </w:r>
          </w:p>
        </w:tc>
        <w:tc>
          <w:tcPr>
            <w:tcW w:w="0" w:type="auto"/>
            <w:shd w:val="clear" w:color="auto" w:fill="auto"/>
          </w:tcPr>
          <w:p w14:paraId="53BA66E3" w14:textId="77777777" w:rsidR="00AB2B30" w:rsidRPr="009B053A" w:rsidRDefault="006A7121">
            <w:pPr>
              <w:pStyle w:val="TAH"/>
            </w:pPr>
            <w:r w:rsidRPr="009B053A">
              <w:t>DL band</w:t>
            </w:r>
          </w:p>
        </w:tc>
        <w:tc>
          <w:tcPr>
            <w:tcW w:w="656" w:type="dxa"/>
          </w:tcPr>
          <w:p w14:paraId="3109ECAE" w14:textId="77777777" w:rsidR="00AB2B30" w:rsidRPr="009B053A" w:rsidRDefault="006A7121">
            <w:pPr>
              <w:pStyle w:val="TAH"/>
            </w:pPr>
            <w:r w:rsidRPr="009B053A">
              <w:t>SCS (kHz)</w:t>
            </w:r>
          </w:p>
        </w:tc>
        <w:tc>
          <w:tcPr>
            <w:tcW w:w="616" w:type="dxa"/>
            <w:shd w:val="clear" w:color="auto" w:fill="auto"/>
            <w:tcMar>
              <w:left w:w="0" w:type="dxa"/>
              <w:right w:w="0" w:type="dxa"/>
            </w:tcMar>
            <w:vAlign w:val="center"/>
          </w:tcPr>
          <w:p w14:paraId="64C99D5C" w14:textId="77777777" w:rsidR="00AB2B30" w:rsidRPr="009B053A" w:rsidRDefault="006A7121">
            <w:pPr>
              <w:pStyle w:val="TAH"/>
            </w:pPr>
            <w:r w:rsidRPr="009B053A">
              <w:t>5 MHz</w:t>
            </w:r>
          </w:p>
          <w:p w14:paraId="25A6BD92" w14:textId="77777777" w:rsidR="00AB2B30" w:rsidRPr="009B053A" w:rsidRDefault="006A7121">
            <w:pPr>
              <w:pStyle w:val="TAH"/>
            </w:pPr>
            <w:r w:rsidRPr="009B053A">
              <w:t>(dBm)</w:t>
            </w:r>
          </w:p>
        </w:tc>
        <w:tc>
          <w:tcPr>
            <w:tcW w:w="901" w:type="dxa"/>
            <w:gridSpan w:val="2"/>
            <w:shd w:val="clear" w:color="auto" w:fill="auto"/>
            <w:tcMar>
              <w:left w:w="0" w:type="dxa"/>
              <w:right w:w="0" w:type="dxa"/>
            </w:tcMar>
            <w:vAlign w:val="center"/>
          </w:tcPr>
          <w:p w14:paraId="08C35A24" w14:textId="77777777" w:rsidR="00AB2B30" w:rsidRPr="009B053A" w:rsidRDefault="006A7121">
            <w:pPr>
              <w:pStyle w:val="TAH"/>
            </w:pPr>
            <w:r w:rsidRPr="009B053A">
              <w:t>10 MHz</w:t>
            </w:r>
          </w:p>
          <w:p w14:paraId="4965D139" w14:textId="77777777" w:rsidR="00AB2B30" w:rsidRPr="009B053A" w:rsidRDefault="006A7121">
            <w:pPr>
              <w:pStyle w:val="TAH"/>
            </w:pPr>
            <w:r w:rsidRPr="009B053A">
              <w:t>(dBm)</w:t>
            </w:r>
          </w:p>
        </w:tc>
        <w:tc>
          <w:tcPr>
            <w:tcW w:w="913" w:type="dxa"/>
            <w:gridSpan w:val="2"/>
            <w:shd w:val="clear" w:color="auto" w:fill="auto"/>
            <w:tcMar>
              <w:left w:w="0" w:type="dxa"/>
              <w:right w:w="0" w:type="dxa"/>
            </w:tcMar>
            <w:vAlign w:val="center"/>
          </w:tcPr>
          <w:p w14:paraId="62184FBF" w14:textId="77777777" w:rsidR="00AB2B30" w:rsidRPr="009B053A" w:rsidRDefault="006A7121">
            <w:pPr>
              <w:pStyle w:val="TAH"/>
            </w:pPr>
            <w:r w:rsidRPr="009B053A">
              <w:t>15 MHz</w:t>
            </w:r>
          </w:p>
          <w:p w14:paraId="59B83CA2" w14:textId="77777777" w:rsidR="00AB2B30" w:rsidRPr="009B053A" w:rsidRDefault="006A7121">
            <w:pPr>
              <w:pStyle w:val="TAH"/>
            </w:pPr>
            <w:r w:rsidRPr="009B053A">
              <w:t>(dBm)</w:t>
            </w:r>
          </w:p>
        </w:tc>
        <w:tc>
          <w:tcPr>
            <w:tcW w:w="1088" w:type="dxa"/>
            <w:shd w:val="clear" w:color="auto" w:fill="auto"/>
            <w:tcMar>
              <w:left w:w="0" w:type="dxa"/>
              <w:right w:w="0" w:type="dxa"/>
            </w:tcMar>
            <w:vAlign w:val="center"/>
          </w:tcPr>
          <w:p w14:paraId="0BFB026C" w14:textId="77777777" w:rsidR="00AB2B30" w:rsidRPr="009B053A" w:rsidRDefault="006A7121">
            <w:pPr>
              <w:pStyle w:val="TAH"/>
            </w:pPr>
            <w:r w:rsidRPr="009B053A">
              <w:t>20 MHz</w:t>
            </w:r>
          </w:p>
          <w:p w14:paraId="3798AE78" w14:textId="77777777" w:rsidR="00AB2B30" w:rsidRPr="009B053A" w:rsidRDefault="006A7121">
            <w:pPr>
              <w:pStyle w:val="TAH"/>
            </w:pPr>
            <w:r w:rsidRPr="009B053A">
              <w:t>(dBm)</w:t>
            </w:r>
          </w:p>
        </w:tc>
        <w:tc>
          <w:tcPr>
            <w:tcW w:w="892" w:type="dxa"/>
            <w:shd w:val="clear" w:color="auto" w:fill="auto"/>
            <w:tcMar>
              <w:left w:w="0" w:type="dxa"/>
              <w:right w:w="0" w:type="dxa"/>
            </w:tcMar>
            <w:vAlign w:val="center"/>
          </w:tcPr>
          <w:p w14:paraId="776A0523" w14:textId="77777777" w:rsidR="00AB2B30" w:rsidRPr="009B053A" w:rsidRDefault="006A7121">
            <w:pPr>
              <w:pStyle w:val="TAH"/>
            </w:pPr>
            <w:r w:rsidRPr="009B053A">
              <w:t>25 MHz</w:t>
            </w:r>
          </w:p>
          <w:p w14:paraId="3953FDDC" w14:textId="77777777" w:rsidR="00AB2B30" w:rsidRPr="009B053A" w:rsidRDefault="006A7121">
            <w:pPr>
              <w:pStyle w:val="TAH"/>
            </w:pPr>
            <w:r w:rsidRPr="009B053A">
              <w:t>(dBm)</w:t>
            </w:r>
          </w:p>
        </w:tc>
        <w:tc>
          <w:tcPr>
            <w:tcW w:w="892" w:type="dxa"/>
            <w:tcMar>
              <w:left w:w="0" w:type="dxa"/>
              <w:right w:w="0" w:type="dxa"/>
            </w:tcMar>
            <w:vAlign w:val="center"/>
          </w:tcPr>
          <w:p w14:paraId="663EBB5C" w14:textId="77777777" w:rsidR="00AB2B30" w:rsidRPr="009B053A" w:rsidRDefault="006A7121">
            <w:pPr>
              <w:pStyle w:val="TAH"/>
            </w:pPr>
            <w:r w:rsidRPr="009B053A">
              <w:t>30 MHz (dBm)</w:t>
            </w:r>
          </w:p>
        </w:tc>
        <w:tc>
          <w:tcPr>
            <w:tcW w:w="732" w:type="dxa"/>
            <w:shd w:val="clear" w:color="auto" w:fill="auto"/>
            <w:tcMar>
              <w:left w:w="0" w:type="dxa"/>
              <w:right w:w="0" w:type="dxa"/>
            </w:tcMar>
            <w:vAlign w:val="center"/>
          </w:tcPr>
          <w:p w14:paraId="0FA69B7B" w14:textId="77777777" w:rsidR="00AB2B30" w:rsidRPr="009B053A" w:rsidRDefault="006A7121">
            <w:pPr>
              <w:pStyle w:val="TAH"/>
            </w:pPr>
            <w:r w:rsidRPr="009B053A">
              <w:t>40 MHz</w:t>
            </w:r>
          </w:p>
          <w:p w14:paraId="05A7761C" w14:textId="77777777" w:rsidR="00AB2B30" w:rsidRPr="009B053A" w:rsidRDefault="006A7121">
            <w:pPr>
              <w:pStyle w:val="TAH"/>
            </w:pPr>
            <w:r w:rsidRPr="009B053A">
              <w:t>(dBm)</w:t>
            </w:r>
          </w:p>
        </w:tc>
        <w:tc>
          <w:tcPr>
            <w:tcW w:w="693" w:type="dxa"/>
            <w:shd w:val="clear" w:color="auto" w:fill="auto"/>
            <w:tcMar>
              <w:left w:w="0" w:type="dxa"/>
              <w:right w:w="0" w:type="dxa"/>
            </w:tcMar>
            <w:vAlign w:val="center"/>
          </w:tcPr>
          <w:p w14:paraId="046ABB09" w14:textId="77777777" w:rsidR="00AB2B30" w:rsidRPr="009B053A" w:rsidRDefault="006A7121">
            <w:pPr>
              <w:pStyle w:val="TAH"/>
            </w:pPr>
            <w:r w:rsidRPr="009B053A">
              <w:t>50 MHz</w:t>
            </w:r>
          </w:p>
          <w:p w14:paraId="0D95F7DA" w14:textId="77777777" w:rsidR="00AB2B30" w:rsidRPr="009B053A" w:rsidRDefault="006A7121">
            <w:pPr>
              <w:pStyle w:val="TAH"/>
            </w:pPr>
            <w:r w:rsidRPr="009B053A">
              <w:t>(dBm)</w:t>
            </w:r>
          </w:p>
        </w:tc>
        <w:tc>
          <w:tcPr>
            <w:tcW w:w="693" w:type="dxa"/>
            <w:shd w:val="clear" w:color="auto" w:fill="auto"/>
            <w:tcMar>
              <w:left w:w="0" w:type="dxa"/>
              <w:right w:w="0" w:type="dxa"/>
            </w:tcMar>
            <w:vAlign w:val="center"/>
          </w:tcPr>
          <w:p w14:paraId="4D5226C8" w14:textId="77777777" w:rsidR="00AB2B30" w:rsidRPr="009B053A" w:rsidRDefault="006A7121">
            <w:pPr>
              <w:pStyle w:val="TAH"/>
            </w:pPr>
            <w:r w:rsidRPr="009B053A">
              <w:t>60 MHz</w:t>
            </w:r>
          </w:p>
          <w:p w14:paraId="63A6B686" w14:textId="77777777" w:rsidR="00AB2B30" w:rsidRPr="009B053A" w:rsidRDefault="006A7121">
            <w:pPr>
              <w:pStyle w:val="TAH"/>
            </w:pPr>
            <w:r w:rsidRPr="009B053A">
              <w:t>(dBm)</w:t>
            </w:r>
          </w:p>
        </w:tc>
        <w:tc>
          <w:tcPr>
            <w:tcW w:w="752" w:type="dxa"/>
            <w:shd w:val="clear" w:color="auto" w:fill="auto"/>
            <w:tcMar>
              <w:left w:w="0" w:type="dxa"/>
              <w:right w:w="0" w:type="dxa"/>
            </w:tcMar>
            <w:vAlign w:val="center"/>
          </w:tcPr>
          <w:p w14:paraId="0DB513CA" w14:textId="77777777" w:rsidR="00AB2B30" w:rsidRPr="009B053A" w:rsidRDefault="006A7121">
            <w:pPr>
              <w:pStyle w:val="TAH"/>
            </w:pPr>
            <w:r w:rsidRPr="009B053A">
              <w:t>80 MHz</w:t>
            </w:r>
          </w:p>
          <w:p w14:paraId="76C4EF71" w14:textId="77777777" w:rsidR="00AB2B30" w:rsidRPr="009B053A" w:rsidRDefault="006A7121">
            <w:pPr>
              <w:pStyle w:val="TAH"/>
            </w:pPr>
            <w:r w:rsidRPr="009B053A">
              <w:t>(dBm)</w:t>
            </w:r>
          </w:p>
        </w:tc>
        <w:tc>
          <w:tcPr>
            <w:tcW w:w="675" w:type="dxa"/>
            <w:gridSpan w:val="2"/>
            <w:tcMar>
              <w:left w:w="0" w:type="dxa"/>
              <w:right w:w="0" w:type="dxa"/>
            </w:tcMar>
            <w:vAlign w:val="center"/>
          </w:tcPr>
          <w:p w14:paraId="7C22B1B1" w14:textId="77777777" w:rsidR="00AB2B30" w:rsidRPr="009B053A" w:rsidRDefault="006A7121">
            <w:pPr>
              <w:pStyle w:val="TAH"/>
            </w:pPr>
            <w:r w:rsidRPr="009B053A">
              <w:t>90 MHz</w:t>
            </w:r>
          </w:p>
          <w:p w14:paraId="5A07C604" w14:textId="77777777" w:rsidR="00AB2B30" w:rsidRPr="009B053A" w:rsidRDefault="006A7121">
            <w:pPr>
              <w:pStyle w:val="TAH"/>
            </w:pPr>
            <w:r w:rsidRPr="009B053A">
              <w:t>(dBm)</w:t>
            </w:r>
          </w:p>
        </w:tc>
        <w:tc>
          <w:tcPr>
            <w:tcW w:w="693" w:type="dxa"/>
            <w:shd w:val="clear" w:color="auto" w:fill="auto"/>
            <w:tcMar>
              <w:left w:w="0" w:type="dxa"/>
              <w:right w:w="0" w:type="dxa"/>
            </w:tcMar>
            <w:vAlign w:val="center"/>
          </w:tcPr>
          <w:p w14:paraId="774464E3" w14:textId="77777777" w:rsidR="00AB2B30" w:rsidRPr="009B053A" w:rsidRDefault="006A7121">
            <w:pPr>
              <w:pStyle w:val="TAH"/>
            </w:pPr>
            <w:r w:rsidRPr="009B053A">
              <w:t>100 MHz</w:t>
            </w:r>
          </w:p>
          <w:p w14:paraId="15DF45B7" w14:textId="77777777" w:rsidR="00AB2B30" w:rsidRPr="009B053A" w:rsidRDefault="006A7121">
            <w:pPr>
              <w:pStyle w:val="TAH"/>
            </w:pPr>
            <w:r w:rsidRPr="009B053A">
              <w:t>(dBm)</w:t>
            </w:r>
          </w:p>
        </w:tc>
      </w:tr>
      <w:tr w:rsidR="00AB2B30" w:rsidRPr="009B053A" w14:paraId="6D73916D" w14:textId="77777777" w:rsidTr="001C3E84">
        <w:trPr>
          <w:trHeight w:val="285"/>
        </w:trPr>
        <w:tc>
          <w:tcPr>
            <w:tcW w:w="0" w:type="auto"/>
            <w:vMerge w:val="restart"/>
            <w:shd w:val="clear" w:color="auto" w:fill="auto"/>
            <w:vAlign w:val="center"/>
          </w:tcPr>
          <w:p w14:paraId="69AB8389" w14:textId="77777777" w:rsidR="00AB2B30" w:rsidRPr="009B053A" w:rsidRDefault="006A7121">
            <w:pPr>
              <w:pStyle w:val="TAC"/>
            </w:pPr>
            <w:r w:rsidRPr="009B053A">
              <w:t>1, 3</w:t>
            </w:r>
          </w:p>
        </w:tc>
        <w:tc>
          <w:tcPr>
            <w:tcW w:w="0" w:type="auto"/>
            <w:vMerge w:val="restart"/>
            <w:shd w:val="clear" w:color="auto" w:fill="auto"/>
            <w:vAlign w:val="center"/>
          </w:tcPr>
          <w:p w14:paraId="73E21F6B" w14:textId="77777777" w:rsidR="00AB2B30" w:rsidRPr="009B053A" w:rsidRDefault="006A7121">
            <w:pPr>
              <w:pStyle w:val="TAC"/>
            </w:pPr>
            <w:r w:rsidRPr="009B053A">
              <w:t>n77</w:t>
            </w:r>
            <w:r w:rsidRPr="009B053A">
              <w:rPr>
                <w:rFonts w:cs="Arial"/>
                <w:vertAlign w:val="superscript"/>
              </w:rPr>
              <w:t>2</w:t>
            </w:r>
          </w:p>
        </w:tc>
        <w:tc>
          <w:tcPr>
            <w:tcW w:w="656" w:type="dxa"/>
            <w:vAlign w:val="center"/>
          </w:tcPr>
          <w:p w14:paraId="44DC475A" w14:textId="77777777" w:rsidR="00AB2B30" w:rsidRPr="009B053A" w:rsidRDefault="006A7121">
            <w:pPr>
              <w:pStyle w:val="TAC"/>
            </w:pPr>
            <w:r w:rsidRPr="009B053A">
              <w:t>15</w:t>
            </w:r>
          </w:p>
        </w:tc>
        <w:tc>
          <w:tcPr>
            <w:tcW w:w="616" w:type="dxa"/>
            <w:shd w:val="clear" w:color="auto" w:fill="auto"/>
            <w:vAlign w:val="bottom"/>
          </w:tcPr>
          <w:p w14:paraId="51AA2EB9" w14:textId="77777777" w:rsidR="00AB2B30" w:rsidRPr="009B053A" w:rsidRDefault="00AB2B30">
            <w:pPr>
              <w:pStyle w:val="TAC"/>
            </w:pPr>
          </w:p>
        </w:tc>
        <w:tc>
          <w:tcPr>
            <w:tcW w:w="901" w:type="dxa"/>
            <w:gridSpan w:val="2"/>
            <w:shd w:val="clear" w:color="auto" w:fill="auto"/>
          </w:tcPr>
          <w:p w14:paraId="08CF3FAF" w14:textId="77777777" w:rsidR="00AB2B30" w:rsidRPr="009B053A" w:rsidRDefault="006A7121">
            <w:pPr>
              <w:pStyle w:val="TAC"/>
              <w:rPr>
                <w:rFonts w:cs="Arial"/>
                <w:szCs w:val="18"/>
              </w:rPr>
            </w:pPr>
            <w:r w:rsidRPr="009B053A">
              <w:t>-71.4 +TT</w:t>
            </w:r>
          </w:p>
        </w:tc>
        <w:tc>
          <w:tcPr>
            <w:tcW w:w="913" w:type="dxa"/>
            <w:gridSpan w:val="2"/>
            <w:shd w:val="clear" w:color="auto" w:fill="auto"/>
          </w:tcPr>
          <w:p w14:paraId="11CAD333" w14:textId="77777777" w:rsidR="00AB2B30" w:rsidRPr="009B053A" w:rsidRDefault="006A7121">
            <w:pPr>
              <w:pStyle w:val="TAC"/>
              <w:rPr>
                <w:rFonts w:cs="Arial"/>
                <w:szCs w:val="18"/>
              </w:rPr>
            </w:pPr>
            <w:r w:rsidRPr="009B053A">
              <w:t>-71.4 +TT</w:t>
            </w:r>
          </w:p>
        </w:tc>
        <w:tc>
          <w:tcPr>
            <w:tcW w:w="1088" w:type="dxa"/>
            <w:shd w:val="clear" w:color="auto" w:fill="auto"/>
          </w:tcPr>
          <w:p w14:paraId="2D150EF7" w14:textId="77777777" w:rsidR="00AB2B30" w:rsidRPr="009B053A" w:rsidRDefault="006A7121">
            <w:pPr>
              <w:pStyle w:val="TAC"/>
              <w:rPr>
                <w:rFonts w:cs="Arial"/>
                <w:szCs w:val="18"/>
              </w:rPr>
            </w:pPr>
            <w:r w:rsidRPr="009B053A">
              <w:t>-71.3 +TT</w:t>
            </w:r>
          </w:p>
        </w:tc>
        <w:tc>
          <w:tcPr>
            <w:tcW w:w="892" w:type="dxa"/>
            <w:shd w:val="clear" w:color="auto" w:fill="auto"/>
          </w:tcPr>
          <w:p w14:paraId="1BEBDF7E" w14:textId="77777777" w:rsidR="00AB2B30" w:rsidRPr="009B053A" w:rsidRDefault="00AB2B30">
            <w:pPr>
              <w:pStyle w:val="TAC"/>
            </w:pPr>
          </w:p>
        </w:tc>
        <w:tc>
          <w:tcPr>
            <w:tcW w:w="892" w:type="dxa"/>
          </w:tcPr>
          <w:p w14:paraId="42E99C5F" w14:textId="77777777" w:rsidR="00AB2B30" w:rsidRPr="009B053A" w:rsidRDefault="00AB2B30">
            <w:pPr>
              <w:pStyle w:val="TAC"/>
            </w:pPr>
          </w:p>
        </w:tc>
        <w:tc>
          <w:tcPr>
            <w:tcW w:w="732" w:type="dxa"/>
            <w:shd w:val="clear" w:color="auto" w:fill="auto"/>
          </w:tcPr>
          <w:p w14:paraId="1720B9D0" w14:textId="77777777" w:rsidR="00AB2B30" w:rsidRPr="009B053A" w:rsidRDefault="006A7121">
            <w:pPr>
              <w:pStyle w:val="TAC"/>
              <w:rPr>
                <w:rFonts w:cs="Arial"/>
                <w:szCs w:val="18"/>
              </w:rPr>
            </w:pPr>
            <w:r w:rsidRPr="009B053A">
              <w:t>-71.2 +TT</w:t>
            </w:r>
          </w:p>
        </w:tc>
        <w:tc>
          <w:tcPr>
            <w:tcW w:w="693" w:type="dxa"/>
            <w:shd w:val="clear" w:color="auto" w:fill="auto"/>
          </w:tcPr>
          <w:p w14:paraId="5D85171C" w14:textId="77777777" w:rsidR="00AB2B30" w:rsidRPr="009B053A" w:rsidRDefault="006A7121">
            <w:pPr>
              <w:pStyle w:val="TAC"/>
            </w:pPr>
            <w:r w:rsidRPr="009B053A">
              <w:t>-71.3 +TT</w:t>
            </w:r>
          </w:p>
        </w:tc>
        <w:tc>
          <w:tcPr>
            <w:tcW w:w="693" w:type="dxa"/>
            <w:shd w:val="clear" w:color="auto" w:fill="auto"/>
          </w:tcPr>
          <w:p w14:paraId="55D47000" w14:textId="77777777" w:rsidR="00AB2B30" w:rsidRPr="009B053A" w:rsidRDefault="00AB2B30">
            <w:pPr>
              <w:pStyle w:val="TAC"/>
            </w:pPr>
          </w:p>
        </w:tc>
        <w:tc>
          <w:tcPr>
            <w:tcW w:w="752" w:type="dxa"/>
            <w:shd w:val="clear" w:color="auto" w:fill="auto"/>
          </w:tcPr>
          <w:p w14:paraId="51D9A03E" w14:textId="77777777" w:rsidR="00AB2B30" w:rsidRPr="009B053A" w:rsidRDefault="00AB2B30">
            <w:pPr>
              <w:pStyle w:val="TAC"/>
            </w:pPr>
          </w:p>
        </w:tc>
        <w:tc>
          <w:tcPr>
            <w:tcW w:w="675" w:type="dxa"/>
            <w:gridSpan w:val="2"/>
          </w:tcPr>
          <w:p w14:paraId="24E5481C" w14:textId="77777777" w:rsidR="00AB2B30" w:rsidRPr="009B053A" w:rsidRDefault="00AB2B30">
            <w:pPr>
              <w:pStyle w:val="TAC"/>
            </w:pPr>
          </w:p>
        </w:tc>
        <w:tc>
          <w:tcPr>
            <w:tcW w:w="693" w:type="dxa"/>
            <w:shd w:val="clear" w:color="auto" w:fill="auto"/>
          </w:tcPr>
          <w:p w14:paraId="0B0C2EFF" w14:textId="77777777" w:rsidR="00AB2B30" w:rsidRPr="009B053A" w:rsidRDefault="00AB2B30">
            <w:pPr>
              <w:pStyle w:val="TAC"/>
            </w:pPr>
          </w:p>
        </w:tc>
      </w:tr>
      <w:tr w:rsidR="00AB2B30" w:rsidRPr="009B053A" w14:paraId="7F0D6D13" w14:textId="77777777" w:rsidTr="001C3E84">
        <w:trPr>
          <w:trHeight w:val="285"/>
        </w:trPr>
        <w:tc>
          <w:tcPr>
            <w:tcW w:w="0" w:type="auto"/>
            <w:vMerge/>
            <w:shd w:val="clear" w:color="auto" w:fill="auto"/>
            <w:vAlign w:val="center"/>
          </w:tcPr>
          <w:p w14:paraId="059EE38F" w14:textId="77777777" w:rsidR="00AB2B30" w:rsidRPr="009B053A" w:rsidRDefault="00AB2B30">
            <w:pPr>
              <w:pStyle w:val="TAC"/>
            </w:pPr>
          </w:p>
        </w:tc>
        <w:tc>
          <w:tcPr>
            <w:tcW w:w="0" w:type="auto"/>
            <w:vMerge/>
            <w:shd w:val="clear" w:color="auto" w:fill="auto"/>
            <w:vAlign w:val="center"/>
          </w:tcPr>
          <w:p w14:paraId="3B8C9A39" w14:textId="77777777" w:rsidR="00AB2B30" w:rsidRPr="009B053A" w:rsidRDefault="00AB2B30">
            <w:pPr>
              <w:pStyle w:val="TAC"/>
            </w:pPr>
          </w:p>
        </w:tc>
        <w:tc>
          <w:tcPr>
            <w:tcW w:w="656" w:type="dxa"/>
            <w:vAlign w:val="center"/>
          </w:tcPr>
          <w:p w14:paraId="1C055C2B" w14:textId="77777777" w:rsidR="00AB2B30" w:rsidRPr="009B053A" w:rsidRDefault="006A7121">
            <w:pPr>
              <w:pStyle w:val="TAC"/>
            </w:pPr>
            <w:r w:rsidRPr="009B053A">
              <w:t>30</w:t>
            </w:r>
          </w:p>
        </w:tc>
        <w:tc>
          <w:tcPr>
            <w:tcW w:w="616" w:type="dxa"/>
            <w:shd w:val="clear" w:color="auto" w:fill="auto"/>
            <w:vAlign w:val="bottom"/>
          </w:tcPr>
          <w:p w14:paraId="14ADA0D6" w14:textId="77777777" w:rsidR="00AB2B30" w:rsidRPr="009B053A" w:rsidRDefault="00AB2B30">
            <w:pPr>
              <w:pStyle w:val="TAC"/>
            </w:pPr>
          </w:p>
        </w:tc>
        <w:tc>
          <w:tcPr>
            <w:tcW w:w="901" w:type="dxa"/>
            <w:gridSpan w:val="2"/>
            <w:shd w:val="clear" w:color="auto" w:fill="auto"/>
          </w:tcPr>
          <w:p w14:paraId="63FFE298" w14:textId="77777777" w:rsidR="00AB2B30" w:rsidRPr="009B053A" w:rsidRDefault="006A7121">
            <w:pPr>
              <w:pStyle w:val="TAC"/>
              <w:rPr>
                <w:rFonts w:cs="Arial"/>
                <w:szCs w:val="18"/>
                <w:vertAlign w:val="subscript"/>
              </w:rPr>
            </w:pPr>
            <w:r w:rsidRPr="009B053A">
              <w:t>-71.7</w:t>
            </w:r>
            <w:r w:rsidRPr="009B053A">
              <w:rPr>
                <w:vertAlign w:val="subscript"/>
              </w:rPr>
              <w:t xml:space="preserve"> </w:t>
            </w:r>
            <w:r w:rsidRPr="009B053A">
              <w:t>+TT</w:t>
            </w:r>
          </w:p>
        </w:tc>
        <w:tc>
          <w:tcPr>
            <w:tcW w:w="913" w:type="dxa"/>
            <w:gridSpan w:val="2"/>
            <w:shd w:val="clear" w:color="auto" w:fill="auto"/>
          </w:tcPr>
          <w:p w14:paraId="6AA4CB8A" w14:textId="77777777" w:rsidR="00AB2B30" w:rsidRPr="009B053A" w:rsidRDefault="006A7121">
            <w:pPr>
              <w:pStyle w:val="TAC"/>
              <w:rPr>
                <w:rFonts w:cs="Arial"/>
                <w:szCs w:val="18"/>
              </w:rPr>
            </w:pPr>
            <w:r w:rsidRPr="009B053A">
              <w:t>-71.5 +TT</w:t>
            </w:r>
          </w:p>
        </w:tc>
        <w:tc>
          <w:tcPr>
            <w:tcW w:w="1088" w:type="dxa"/>
            <w:shd w:val="clear" w:color="auto" w:fill="auto"/>
          </w:tcPr>
          <w:p w14:paraId="4F2163AB" w14:textId="77777777" w:rsidR="00AB2B30" w:rsidRPr="009B053A" w:rsidRDefault="006A7121">
            <w:pPr>
              <w:pStyle w:val="TAC"/>
              <w:rPr>
                <w:rFonts w:cs="Arial"/>
                <w:szCs w:val="18"/>
              </w:rPr>
            </w:pPr>
            <w:r w:rsidRPr="009B053A">
              <w:t>-71.5 +TT</w:t>
            </w:r>
          </w:p>
        </w:tc>
        <w:tc>
          <w:tcPr>
            <w:tcW w:w="892" w:type="dxa"/>
            <w:shd w:val="clear" w:color="auto" w:fill="auto"/>
          </w:tcPr>
          <w:p w14:paraId="4EF97E99" w14:textId="77777777" w:rsidR="00AB2B30" w:rsidRPr="009B053A" w:rsidRDefault="00AB2B30">
            <w:pPr>
              <w:pStyle w:val="TAC"/>
            </w:pPr>
          </w:p>
        </w:tc>
        <w:tc>
          <w:tcPr>
            <w:tcW w:w="892" w:type="dxa"/>
          </w:tcPr>
          <w:p w14:paraId="547A8780" w14:textId="77777777" w:rsidR="00AB2B30" w:rsidRPr="009B053A" w:rsidRDefault="00AB2B30">
            <w:pPr>
              <w:pStyle w:val="TAC"/>
            </w:pPr>
          </w:p>
        </w:tc>
        <w:tc>
          <w:tcPr>
            <w:tcW w:w="732" w:type="dxa"/>
            <w:shd w:val="clear" w:color="auto" w:fill="auto"/>
          </w:tcPr>
          <w:p w14:paraId="7BAD241F" w14:textId="77777777" w:rsidR="00AB2B30" w:rsidRPr="009B053A" w:rsidRDefault="006A7121">
            <w:pPr>
              <w:pStyle w:val="TAC"/>
              <w:rPr>
                <w:rFonts w:cs="Arial"/>
                <w:szCs w:val="18"/>
              </w:rPr>
            </w:pPr>
            <w:r w:rsidRPr="009B053A">
              <w:t>-71.3 +TT</w:t>
            </w:r>
          </w:p>
        </w:tc>
        <w:tc>
          <w:tcPr>
            <w:tcW w:w="693" w:type="dxa"/>
            <w:shd w:val="clear" w:color="auto" w:fill="auto"/>
          </w:tcPr>
          <w:p w14:paraId="3C4FA54F" w14:textId="77777777" w:rsidR="00AB2B30" w:rsidRPr="009B053A" w:rsidRDefault="006A7121">
            <w:pPr>
              <w:pStyle w:val="TAC"/>
            </w:pPr>
            <w:r w:rsidRPr="009B053A">
              <w:t>-71.4 +TT</w:t>
            </w:r>
          </w:p>
        </w:tc>
        <w:tc>
          <w:tcPr>
            <w:tcW w:w="693" w:type="dxa"/>
            <w:shd w:val="clear" w:color="auto" w:fill="auto"/>
          </w:tcPr>
          <w:p w14:paraId="56859ED7" w14:textId="77777777" w:rsidR="00AB2B30" w:rsidRPr="009B053A" w:rsidRDefault="006A7121">
            <w:pPr>
              <w:pStyle w:val="TAC"/>
            </w:pPr>
            <w:r w:rsidRPr="009B053A">
              <w:t>-71.4 +TT</w:t>
            </w:r>
          </w:p>
        </w:tc>
        <w:tc>
          <w:tcPr>
            <w:tcW w:w="752" w:type="dxa"/>
            <w:shd w:val="clear" w:color="auto" w:fill="auto"/>
          </w:tcPr>
          <w:p w14:paraId="5F2B8175" w14:textId="77777777" w:rsidR="00AB2B30" w:rsidRPr="009B053A" w:rsidRDefault="006A7121">
            <w:pPr>
              <w:pStyle w:val="TAC"/>
            </w:pPr>
            <w:r w:rsidRPr="009B053A">
              <w:t>-71.3 +TT</w:t>
            </w:r>
          </w:p>
        </w:tc>
        <w:tc>
          <w:tcPr>
            <w:tcW w:w="675" w:type="dxa"/>
            <w:gridSpan w:val="2"/>
          </w:tcPr>
          <w:p w14:paraId="2312602A" w14:textId="77777777" w:rsidR="00AB2B30" w:rsidRPr="009B053A" w:rsidRDefault="006A7121">
            <w:pPr>
              <w:pStyle w:val="TAC"/>
            </w:pPr>
            <w:r w:rsidRPr="009B053A">
              <w:t>-71.3 +TT</w:t>
            </w:r>
          </w:p>
        </w:tc>
        <w:tc>
          <w:tcPr>
            <w:tcW w:w="693" w:type="dxa"/>
            <w:shd w:val="clear" w:color="auto" w:fill="auto"/>
          </w:tcPr>
          <w:p w14:paraId="12FFEC00" w14:textId="77777777" w:rsidR="00AB2B30" w:rsidRPr="009B053A" w:rsidRDefault="006A7121">
            <w:pPr>
              <w:pStyle w:val="TAC"/>
            </w:pPr>
            <w:r w:rsidRPr="009B053A">
              <w:t>-71.3 +TT</w:t>
            </w:r>
          </w:p>
        </w:tc>
      </w:tr>
      <w:tr w:rsidR="00AB2B30" w:rsidRPr="009B053A" w14:paraId="66A37832" w14:textId="77777777" w:rsidTr="001C3E84">
        <w:trPr>
          <w:trHeight w:val="285"/>
        </w:trPr>
        <w:tc>
          <w:tcPr>
            <w:tcW w:w="0" w:type="auto"/>
            <w:vMerge/>
            <w:shd w:val="clear" w:color="auto" w:fill="auto"/>
            <w:vAlign w:val="center"/>
          </w:tcPr>
          <w:p w14:paraId="411E7121" w14:textId="77777777" w:rsidR="00AB2B30" w:rsidRPr="009B053A" w:rsidRDefault="00AB2B30">
            <w:pPr>
              <w:pStyle w:val="TAC"/>
            </w:pPr>
          </w:p>
        </w:tc>
        <w:tc>
          <w:tcPr>
            <w:tcW w:w="0" w:type="auto"/>
            <w:vMerge/>
            <w:shd w:val="clear" w:color="auto" w:fill="auto"/>
            <w:vAlign w:val="center"/>
          </w:tcPr>
          <w:p w14:paraId="47E6E950" w14:textId="77777777" w:rsidR="00AB2B30" w:rsidRPr="009B053A" w:rsidRDefault="00AB2B30">
            <w:pPr>
              <w:pStyle w:val="TAC"/>
            </w:pPr>
          </w:p>
        </w:tc>
        <w:tc>
          <w:tcPr>
            <w:tcW w:w="656" w:type="dxa"/>
            <w:vAlign w:val="center"/>
          </w:tcPr>
          <w:p w14:paraId="0091723D" w14:textId="77777777" w:rsidR="00AB2B30" w:rsidRPr="009B053A" w:rsidRDefault="006A7121">
            <w:pPr>
              <w:pStyle w:val="TAC"/>
            </w:pPr>
            <w:r w:rsidRPr="009B053A">
              <w:t>60</w:t>
            </w:r>
          </w:p>
        </w:tc>
        <w:tc>
          <w:tcPr>
            <w:tcW w:w="616" w:type="dxa"/>
            <w:shd w:val="clear" w:color="auto" w:fill="auto"/>
            <w:vAlign w:val="bottom"/>
          </w:tcPr>
          <w:p w14:paraId="66D84F45" w14:textId="77777777" w:rsidR="00AB2B30" w:rsidRPr="009B053A" w:rsidRDefault="00AB2B30">
            <w:pPr>
              <w:pStyle w:val="TAC"/>
            </w:pPr>
          </w:p>
        </w:tc>
        <w:tc>
          <w:tcPr>
            <w:tcW w:w="901" w:type="dxa"/>
            <w:gridSpan w:val="2"/>
            <w:shd w:val="clear" w:color="auto" w:fill="auto"/>
          </w:tcPr>
          <w:p w14:paraId="1366045B" w14:textId="77777777" w:rsidR="00AB2B30" w:rsidRPr="009B053A" w:rsidRDefault="006A7121">
            <w:pPr>
              <w:pStyle w:val="TAC"/>
              <w:rPr>
                <w:rFonts w:cs="Arial"/>
                <w:szCs w:val="18"/>
              </w:rPr>
            </w:pPr>
            <w:r w:rsidRPr="009B053A">
              <w:t>-72.1 +TT</w:t>
            </w:r>
          </w:p>
        </w:tc>
        <w:tc>
          <w:tcPr>
            <w:tcW w:w="913" w:type="dxa"/>
            <w:gridSpan w:val="2"/>
            <w:shd w:val="clear" w:color="auto" w:fill="auto"/>
          </w:tcPr>
          <w:p w14:paraId="4BC1C06B" w14:textId="77777777" w:rsidR="00AB2B30" w:rsidRPr="009B053A" w:rsidRDefault="006A7121">
            <w:pPr>
              <w:pStyle w:val="TAC"/>
              <w:rPr>
                <w:rFonts w:cs="Arial"/>
                <w:szCs w:val="18"/>
              </w:rPr>
            </w:pPr>
            <w:r w:rsidRPr="009B053A">
              <w:t>-71.8 +TT</w:t>
            </w:r>
          </w:p>
        </w:tc>
        <w:tc>
          <w:tcPr>
            <w:tcW w:w="1088" w:type="dxa"/>
            <w:shd w:val="clear" w:color="auto" w:fill="auto"/>
          </w:tcPr>
          <w:p w14:paraId="62FFACE6" w14:textId="77777777" w:rsidR="00AB2B30" w:rsidRPr="009B053A" w:rsidRDefault="006A7121">
            <w:pPr>
              <w:pStyle w:val="TAC"/>
              <w:rPr>
                <w:rFonts w:cs="Arial"/>
                <w:szCs w:val="18"/>
              </w:rPr>
            </w:pPr>
            <w:r w:rsidRPr="009B053A">
              <w:t>-71.7 +TT</w:t>
            </w:r>
          </w:p>
        </w:tc>
        <w:tc>
          <w:tcPr>
            <w:tcW w:w="892" w:type="dxa"/>
            <w:shd w:val="clear" w:color="auto" w:fill="auto"/>
          </w:tcPr>
          <w:p w14:paraId="0598E034" w14:textId="77777777" w:rsidR="00AB2B30" w:rsidRPr="009B053A" w:rsidRDefault="00AB2B30">
            <w:pPr>
              <w:pStyle w:val="TAC"/>
            </w:pPr>
          </w:p>
        </w:tc>
        <w:tc>
          <w:tcPr>
            <w:tcW w:w="892" w:type="dxa"/>
          </w:tcPr>
          <w:p w14:paraId="54DDECE7" w14:textId="77777777" w:rsidR="00AB2B30" w:rsidRPr="009B053A" w:rsidRDefault="00AB2B30">
            <w:pPr>
              <w:pStyle w:val="TAC"/>
            </w:pPr>
          </w:p>
        </w:tc>
        <w:tc>
          <w:tcPr>
            <w:tcW w:w="732" w:type="dxa"/>
            <w:shd w:val="clear" w:color="auto" w:fill="auto"/>
          </w:tcPr>
          <w:p w14:paraId="60D634BB" w14:textId="77777777" w:rsidR="00AB2B30" w:rsidRPr="009B053A" w:rsidRDefault="006A7121">
            <w:pPr>
              <w:pStyle w:val="TAC"/>
              <w:rPr>
                <w:rFonts w:cs="Arial"/>
                <w:szCs w:val="18"/>
              </w:rPr>
            </w:pPr>
            <w:r w:rsidRPr="009B053A">
              <w:t>-71.5 +TT</w:t>
            </w:r>
          </w:p>
        </w:tc>
        <w:tc>
          <w:tcPr>
            <w:tcW w:w="693" w:type="dxa"/>
            <w:shd w:val="clear" w:color="auto" w:fill="auto"/>
          </w:tcPr>
          <w:p w14:paraId="14B1C978" w14:textId="77777777" w:rsidR="00AB2B30" w:rsidRPr="009B053A" w:rsidRDefault="006A7121">
            <w:pPr>
              <w:pStyle w:val="TAC"/>
            </w:pPr>
            <w:r w:rsidRPr="009B053A">
              <w:t>-71.5 +TT</w:t>
            </w:r>
          </w:p>
        </w:tc>
        <w:tc>
          <w:tcPr>
            <w:tcW w:w="693" w:type="dxa"/>
            <w:shd w:val="clear" w:color="auto" w:fill="auto"/>
          </w:tcPr>
          <w:p w14:paraId="038ACAC7" w14:textId="77777777" w:rsidR="00AB2B30" w:rsidRPr="009B053A" w:rsidRDefault="006A7121">
            <w:pPr>
              <w:pStyle w:val="TAC"/>
            </w:pPr>
            <w:r w:rsidRPr="009B053A">
              <w:t>-71.5 +TT</w:t>
            </w:r>
          </w:p>
        </w:tc>
        <w:tc>
          <w:tcPr>
            <w:tcW w:w="752" w:type="dxa"/>
            <w:shd w:val="clear" w:color="auto" w:fill="auto"/>
          </w:tcPr>
          <w:p w14:paraId="7E91E106" w14:textId="77777777" w:rsidR="00AB2B30" w:rsidRPr="009B053A" w:rsidRDefault="006A7121">
            <w:pPr>
              <w:pStyle w:val="TAC"/>
            </w:pPr>
            <w:r w:rsidRPr="009B053A">
              <w:t>-71.4 +TT</w:t>
            </w:r>
          </w:p>
        </w:tc>
        <w:tc>
          <w:tcPr>
            <w:tcW w:w="675" w:type="dxa"/>
            <w:gridSpan w:val="2"/>
          </w:tcPr>
          <w:p w14:paraId="3D728DE1" w14:textId="77777777" w:rsidR="00AB2B30" w:rsidRPr="009B053A" w:rsidRDefault="006A7121">
            <w:pPr>
              <w:pStyle w:val="TAC"/>
            </w:pPr>
            <w:r w:rsidRPr="009B053A">
              <w:t>-71.4 +TT</w:t>
            </w:r>
          </w:p>
        </w:tc>
        <w:tc>
          <w:tcPr>
            <w:tcW w:w="693" w:type="dxa"/>
            <w:shd w:val="clear" w:color="auto" w:fill="auto"/>
          </w:tcPr>
          <w:p w14:paraId="6EB9BD63" w14:textId="77777777" w:rsidR="00AB2B30" w:rsidRPr="009B053A" w:rsidRDefault="006A7121">
            <w:pPr>
              <w:pStyle w:val="TAC"/>
            </w:pPr>
            <w:r w:rsidRPr="009B053A">
              <w:t>-71.4 +TT</w:t>
            </w:r>
          </w:p>
        </w:tc>
      </w:tr>
      <w:tr w:rsidR="00AB2B30" w:rsidRPr="009B053A" w14:paraId="76FCC03C" w14:textId="77777777" w:rsidTr="001C3E84">
        <w:trPr>
          <w:trHeight w:val="285"/>
        </w:trPr>
        <w:tc>
          <w:tcPr>
            <w:tcW w:w="0" w:type="auto"/>
            <w:vMerge/>
            <w:shd w:val="clear" w:color="auto" w:fill="auto"/>
            <w:vAlign w:val="center"/>
          </w:tcPr>
          <w:p w14:paraId="28471279" w14:textId="77777777" w:rsidR="00AB2B30" w:rsidRPr="009B053A" w:rsidRDefault="00AB2B30">
            <w:pPr>
              <w:pStyle w:val="TAC"/>
            </w:pPr>
          </w:p>
        </w:tc>
        <w:tc>
          <w:tcPr>
            <w:tcW w:w="0" w:type="auto"/>
            <w:vMerge w:val="restart"/>
            <w:shd w:val="clear" w:color="auto" w:fill="auto"/>
            <w:vAlign w:val="center"/>
          </w:tcPr>
          <w:p w14:paraId="499C6C8C" w14:textId="77777777" w:rsidR="00AB2B30" w:rsidRPr="009B053A" w:rsidRDefault="006A7121">
            <w:pPr>
              <w:pStyle w:val="TAC"/>
            </w:pPr>
            <w:r w:rsidRPr="009B053A">
              <w:t>n77</w:t>
            </w:r>
            <w:r w:rsidRPr="009B053A">
              <w:rPr>
                <w:rFonts w:cs="Arial"/>
                <w:vertAlign w:val="superscript"/>
              </w:rPr>
              <w:t>3</w:t>
            </w:r>
          </w:p>
        </w:tc>
        <w:tc>
          <w:tcPr>
            <w:tcW w:w="656" w:type="dxa"/>
            <w:vAlign w:val="center"/>
          </w:tcPr>
          <w:p w14:paraId="10FD005E" w14:textId="77777777" w:rsidR="00AB2B30" w:rsidRPr="009B053A" w:rsidRDefault="006A7121">
            <w:pPr>
              <w:pStyle w:val="TAC"/>
            </w:pPr>
            <w:r w:rsidRPr="009B053A">
              <w:t>15</w:t>
            </w:r>
          </w:p>
        </w:tc>
        <w:tc>
          <w:tcPr>
            <w:tcW w:w="616" w:type="dxa"/>
            <w:shd w:val="clear" w:color="auto" w:fill="auto"/>
            <w:vAlign w:val="center"/>
          </w:tcPr>
          <w:p w14:paraId="5503D0E4" w14:textId="77777777" w:rsidR="00AB2B30" w:rsidRPr="009B053A" w:rsidRDefault="00AB2B30">
            <w:pPr>
              <w:pStyle w:val="TAC"/>
            </w:pPr>
          </w:p>
        </w:tc>
        <w:tc>
          <w:tcPr>
            <w:tcW w:w="901" w:type="dxa"/>
            <w:gridSpan w:val="2"/>
            <w:shd w:val="clear" w:color="auto" w:fill="auto"/>
          </w:tcPr>
          <w:p w14:paraId="0E71A441" w14:textId="77777777" w:rsidR="00AB2B30" w:rsidRPr="009B053A" w:rsidRDefault="006A7121">
            <w:pPr>
              <w:pStyle w:val="TAC"/>
              <w:rPr>
                <w:rFonts w:cs="Arial"/>
                <w:szCs w:val="18"/>
              </w:rPr>
            </w:pPr>
            <w:r w:rsidRPr="009B053A">
              <w:t>-94.2 +TT</w:t>
            </w:r>
          </w:p>
        </w:tc>
        <w:tc>
          <w:tcPr>
            <w:tcW w:w="913" w:type="dxa"/>
            <w:gridSpan w:val="2"/>
            <w:shd w:val="clear" w:color="auto" w:fill="auto"/>
          </w:tcPr>
          <w:p w14:paraId="38B71AE5" w14:textId="77777777" w:rsidR="00AB2B30" w:rsidRPr="009B053A" w:rsidRDefault="006A7121">
            <w:pPr>
              <w:pStyle w:val="TAC"/>
              <w:rPr>
                <w:rFonts w:cs="Arial"/>
                <w:szCs w:val="18"/>
              </w:rPr>
            </w:pPr>
            <w:r w:rsidRPr="009B053A">
              <w:t>-92.7 +TT</w:t>
            </w:r>
          </w:p>
        </w:tc>
        <w:tc>
          <w:tcPr>
            <w:tcW w:w="1088" w:type="dxa"/>
            <w:shd w:val="clear" w:color="auto" w:fill="auto"/>
          </w:tcPr>
          <w:p w14:paraId="638F8F64" w14:textId="77777777" w:rsidR="00AB2B30" w:rsidRPr="009B053A" w:rsidRDefault="006A7121">
            <w:pPr>
              <w:pStyle w:val="TAC"/>
              <w:rPr>
                <w:rFonts w:cs="Arial"/>
                <w:szCs w:val="18"/>
              </w:rPr>
            </w:pPr>
            <w:r w:rsidRPr="009B053A">
              <w:t>-91.9 +TT</w:t>
            </w:r>
          </w:p>
        </w:tc>
        <w:tc>
          <w:tcPr>
            <w:tcW w:w="892" w:type="dxa"/>
            <w:shd w:val="clear" w:color="auto" w:fill="auto"/>
          </w:tcPr>
          <w:p w14:paraId="157CE51E" w14:textId="77777777" w:rsidR="00AB2B30" w:rsidRPr="009B053A" w:rsidRDefault="00AB2B30">
            <w:pPr>
              <w:pStyle w:val="TAC"/>
            </w:pPr>
          </w:p>
        </w:tc>
        <w:tc>
          <w:tcPr>
            <w:tcW w:w="892" w:type="dxa"/>
          </w:tcPr>
          <w:p w14:paraId="736E780D" w14:textId="77777777" w:rsidR="00AB2B30" w:rsidRPr="009B053A" w:rsidRDefault="00AB2B30">
            <w:pPr>
              <w:pStyle w:val="TAC"/>
            </w:pPr>
          </w:p>
        </w:tc>
        <w:tc>
          <w:tcPr>
            <w:tcW w:w="732" w:type="dxa"/>
            <w:shd w:val="clear" w:color="auto" w:fill="auto"/>
          </w:tcPr>
          <w:p w14:paraId="700087DA" w14:textId="77777777" w:rsidR="00AB2B30" w:rsidRPr="009B053A" w:rsidRDefault="00AB2B30">
            <w:pPr>
              <w:pStyle w:val="TAC"/>
              <w:rPr>
                <w:rFonts w:cs="Arial"/>
                <w:szCs w:val="18"/>
              </w:rPr>
            </w:pPr>
          </w:p>
        </w:tc>
        <w:tc>
          <w:tcPr>
            <w:tcW w:w="693" w:type="dxa"/>
            <w:shd w:val="clear" w:color="auto" w:fill="auto"/>
          </w:tcPr>
          <w:p w14:paraId="5F689D38" w14:textId="77777777" w:rsidR="00AB2B30" w:rsidRPr="009B053A" w:rsidRDefault="00AB2B30">
            <w:pPr>
              <w:pStyle w:val="TAC"/>
            </w:pPr>
          </w:p>
        </w:tc>
        <w:tc>
          <w:tcPr>
            <w:tcW w:w="693" w:type="dxa"/>
            <w:shd w:val="clear" w:color="auto" w:fill="auto"/>
          </w:tcPr>
          <w:p w14:paraId="4B646441" w14:textId="77777777" w:rsidR="00AB2B30" w:rsidRPr="009B053A" w:rsidRDefault="00AB2B30">
            <w:pPr>
              <w:pStyle w:val="TAC"/>
            </w:pPr>
          </w:p>
        </w:tc>
        <w:tc>
          <w:tcPr>
            <w:tcW w:w="752" w:type="dxa"/>
            <w:shd w:val="clear" w:color="auto" w:fill="auto"/>
          </w:tcPr>
          <w:p w14:paraId="6566F591" w14:textId="77777777" w:rsidR="00AB2B30" w:rsidRPr="009B053A" w:rsidRDefault="00AB2B30">
            <w:pPr>
              <w:pStyle w:val="TAC"/>
            </w:pPr>
          </w:p>
        </w:tc>
        <w:tc>
          <w:tcPr>
            <w:tcW w:w="675" w:type="dxa"/>
            <w:gridSpan w:val="2"/>
          </w:tcPr>
          <w:p w14:paraId="39E7A15B" w14:textId="77777777" w:rsidR="00AB2B30" w:rsidRPr="009B053A" w:rsidRDefault="00AB2B30">
            <w:pPr>
              <w:pStyle w:val="TAC"/>
            </w:pPr>
          </w:p>
        </w:tc>
        <w:tc>
          <w:tcPr>
            <w:tcW w:w="693" w:type="dxa"/>
            <w:shd w:val="clear" w:color="auto" w:fill="auto"/>
          </w:tcPr>
          <w:p w14:paraId="0625E632" w14:textId="77777777" w:rsidR="00AB2B30" w:rsidRPr="009B053A" w:rsidRDefault="00AB2B30">
            <w:pPr>
              <w:pStyle w:val="TAC"/>
            </w:pPr>
          </w:p>
        </w:tc>
      </w:tr>
      <w:tr w:rsidR="00AB2B30" w:rsidRPr="009B053A" w14:paraId="5EE10019" w14:textId="77777777" w:rsidTr="001C3E84">
        <w:trPr>
          <w:trHeight w:val="285"/>
        </w:trPr>
        <w:tc>
          <w:tcPr>
            <w:tcW w:w="0" w:type="auto"/>
            <w:vMerge/>
            <w:shd w:val="clear" w:color="auto" w:fill="auto"/>
            <w:vAlign w:val="center"/>
          </w:tcPr>
          <w:p w14:paraId="5967C737" w14:textId="77777777" w:rsidR="00AB2B30" w:rsidRPr="009B053A" w:rsidRDefault="00AB2B30">
            <w:pPr>
              <w:pStyle w:val="TAC"/>
            </w:pPr>
          </w:p>
        </w:tc>
        <w:tc>
          <w:tcPr>
            <w:tcW w:w="0" w:type="auto"/>
            <w:vMerge/>
            <w:shd w:val="clear" w:color="auto" w:fill="auto"/>
            <w:vAlign w:val="center"/>
          </w:tcPr>
          <w:p w14:paraId="7D5267E9" w14:textId="77777777" w:rsidR="00AB2B30" w:rsidRPr="009B053A" w:rsidRDefault="00AB2B30">
            <w:pPr>
              <w:pStyle w:val="TAC"/>
            </w:pPr>
          </w:p>
        </w:tc>
        <w:tc>
          <w:tcPr>
            <w:tcW w:w="656" w:type="dxa"/>
            <w:vAlign w:val="center"/>
          </w:tcPr>
          <w:p w14:paraId="5D695B2A" w14:textId="77777777" w:rsidR="00AB2B30" w:rsidRPr="009B053A" w:rsidRDefault="006A7121">
            <w:pPr>
              <w:pStyle w:val="TAC"/>
            </w:pPr>
            <w:r w:rsidRPr="009B053A">
              <w:t>30</w:t>
            </w:r>
          </w:p>
        </w:tc>
        <w:tc>
          <w:tcPr>
            <w:tcW w:w="616" w:type="dxa"/>
            <w:shd w:val="clear" w:color="auto" w:fill="auto"/>
            <w:vAlign w:val="center"/>
          </w:tcPr>
          <w:p w14:paraId="2DDB4E79" w14:textId="77777777" w:rsidR="00AB2B30" w:rsidRPr="009B053A" w:rsidRDefault="00AB2B30">
            <w:pPr>
              <w:pStyle w:val="TAC"/>
            </w:pPr>
          </w:p>
        </w:tc>
        <w:tc>
          <w:tcPr>
            <w:tcW w:w="901" w:type="dxa"/>
            <w:gridSpan w:val="2"/>
            <w:shd w:val="clear" w:color="auto" w:fill="auto"/>
          </w:tcPr>
          <w:p w14:paraId="515E473B" w14:textId="77777777" w:rsidR="00AB2B30" w:rsidRPr="009B053A" w:rsidRDefault="006A7121">
            <w:pPr>
              <w:pStyle w:val="TAC"/>
              <w:rPr>
                <w:rFonts w:cs="Arial"/>
                <w:szCs w:val="18"/>
              </w:rPr>
            </w:pPr>
            <w:r w:rsidRPr="009B053A">
              <w:t>-94.5 +TT</w:t>
            </w:r>
          </w:p>
        </w:tc>
        <w:tc>
          <w:tcPr>
            <w:tcW w:w="913" w:type="dxa"/>
            <w:gridSpan w:val="2"/>
            <w:shd w:val="clear" w:color="auto" w:fill="auto"/>
          </w:tcPr>
          <w:p w14:paraId="28DF8305" w14:textId="77777777" w:rsidR="00AB2B30" w:rsidRPr="009B053A" w:rsidRDefault="006A7121">
            <w:pPr>
              <w:pStyle w:val="TAC"/>
              <w:rPr>
                <w:rFonts w:cs="Arial"/>
                <w:szCs w:val="18"/>
              </w:rPr>
            </w:pPr>
            <w:r w:rsidRPr="009B053A">
              <w:t>-92.8 +TT</w:t>
            </w:r>
          </w:p>
        </w:tc>
        <w:tc>
          <w:tcPr>
            <w:tcW w:w="1088" w:type="dxa"/>
            <w:shd w:val="clear" w:color="auto" w:fill="auto"/>
          </w:tcPr>
          <w:p w14:paraId="21B20F77" w14:textId="77777777" w:rsidR="00AB2B30" w:rsidRPr="009B053A" w:rsidRDefault="006A7121">
            <w:pPr>
              <w:pStyle w:val="TAC"/>
              <w:rPr>
                <w:rFonts w:cs="Arial"/>
                <w:szCs w:val="18"/>
              </w:rPr>
            </w:pPr>
            <w:r w:rsidRPr="009B053A">
              <w:t>-92.1 +TT</w:t>
            </w:r>
          </w:p>
        </w:tc>
        <w:tc>
          <w:tcPr>
            <w:tcW w:w="892" w:type="dxa"/>
            <w:shd w:val="clear" w:color="auto" w:fill="auto"/>
          </w:tcPr>
          <w:p w14:paraId="470807FF" w14:textId="77777777" w:rsidR="00AB2B30" w:rsidRPr="009B053A" w:rsidRDefault="00AB2B30">
            <w:pPr>
              <w:pStyle w:val="TAC"/>
            </w:pPr>
          </w:p>
        </w:tc>
        <w:tc>
          <w:tcPr>
            <w:tcW w:w="892" w:type="dxa"/>
          </w:tcPr>
          <w:p w14:paraId="1A278B38" w14:textId="77777777" w:rsidR="00AB2B30" w:rsidRPr="009B053A" w:rsidRDefault="00AB2B30">
            <w:pPr>
              <w:pStyle w:val="TAC"/>
            </w:pPr>
          </w:p>
        </w:tc>
        <w:tc>
          <w:tcPr>
            <w:tcW w:w="732" w:type="dxa"/>
            <w:shd w:val="clear" w:color="auto" w:fill="auto"/>
          </w:tcPr>
          <w:p w14:paraId="7A14A50D" w14:textId="77777777" w:rsidR="00AB2B30" w:rsidRPr="009B053A" w:rsidRDefault="00AB2B30">
            <w:pPr>
              <w:pStyle w:val="TAC"/>
              <w:rPr>
                <w:rFonts w:cs="Arial"/>
                <w:szCs w:val="18"/>
              </w:rPr>
            </w:pPr>
          </w:p>
        </w:tc>
        <w:tc>
          <w:tcPr>
            <w:tcW w:w="693" w:type="dxa"/>
            <w:shd w:val="clear" w:color="auto" w:fill="auto"/>
          </w:tcPr>
          <w:p w14:paraId="050CEF65" w14:textId="77777777" w:rsidR="00AB2B30" w:rsidRPr="009B053A" w:rsidRDefault="00AB2B30">
            <w:pPr>
              <w:pStyle w:val="TAC"/>
            </w:pPr>
          </w:p>
        </w:tc>
        <w:tc>
          <w:tcPr>
            <w:tcW w:w="693" w:type="dxa"/>
            <w:shd w:val="clear" w:color="auto" w:fill="auto"/>
          </w:tcPr>
          <w:p w14:paraId="5C4898FB" w14:textId="77777777" w:rsidR="00AB2B30" w:rsidRPr="009B053A" w:rsidRDefault="00AB2B30">
            <w:pPr>
              <w:pStyle w:val="TAC"/>
            </w:pPr>
          </w:p>
        </w:tc>
        <w:tc>
          <w:tcPr>
            <w:tcW w:w="752" w:type="dxa"/>
            <w:shd w:val="clear" w:color="auto" w:fill="auto"/>
          </w:tcPr>
          <w:p w14:paraId="6821C43A" w14:textId="77777777" w:rsidR="00AB2B30" w:rsidRPr="009B053A" w:rsidRDefault="00AB2B30">
            <w:pPr>
              <w:pStyle w:val="TAC"/>
            </w:pPr>
          </w:p>
        </w:tc>
        <w:tc>
          <w:tcPr>
            <w:tcW w:w="675" w:type="dxa"/>
            <w:gridSpan w:val="2"/>
          </w:tcPr>
          <w:p w14:paraId="7271C640" w14:textId="77777777" w:rsidR="00AB2B30" w:rsidRPr="009B053A" w:rsidRDefault="00AB2B30">
            <w:pPr>
              <w:pStyle w:val="TAC"/>
            </w:pPr>
          </w:p>
        </w:tc>
        <w:tc>
          <w:tcPr>
            <w:tcW w:w="693" w:type="dxa"/>
            <w:shd w:val="clear" w:color="auto" w:fill="auto"/>
          </w:tcPr>
          <w:p w14:paraId="11CF75A5" w14:textId="77777777" w:rsidR="00AB2B30" w:rsidRPr="009B053A" w:rsidRDefault="00AB2B30">
            <w:pPr>
              <w:pStyle w:val="TAC"/>
            </w:pPr>
          </w:p>
        </w:tc>
      </w:tr>
      <w:tr w:rsidR="00AB2B30" w:rsidRPr="009B053A" w14:paraId="25998FF9" w14:textId="77777777" w:rsidTr="001C3E84">
        <w:trPr>
          <w:trHeight w:val="285"/>
        </w:trPr>
        <w:tc>
          <w:tcPr>
            <w:tcW w:w="0" w:type="auto"/>
            <w:vMerge/>
            <w:shd w:val="clear" w:color="auto" w:fill="auto"/>
            <w:vAlign w:val="center"/>
          </w:tcPr>
          <w:p w14:paraId="78CDB205" w14:textId="77777777" w:rsidR="00AB2B30" w:rsidRPr="009B053A" w:rsidRDefault="00AB2B30">
            <w:pPr>
              <w:pStyle w:val="TAC"/>
            </w:pPr>
          </w:p>
        </w:tc>
        <w:tc>
          <w:tcPr>
            <w:tcW w:w="0" w:type="auto"/>
            <w:vMerge/>
            <w:shd w:val="clear" w:color="auto" w:fill="auto"/>
            <w:vAlign w:val="center"/>
          </w:tcPr>
          <w:p w14:paraId="06335C16" w14:textId="77777777" w:rsidR="00AB2B30" w:rsidRPr="009B053A" w:rsidRDefault="00AB2B30">
            <w:pPr>
              <w:pStyle w:val="TAC"/>
            </w:pPr>
          </w:p>
        </w:tc>
        <w:tc>
          <w:tcPr>
            <w:tcW w:w="656" w:type="dxa"/>
            <w:vAlign w:val="center"/>
          </w:tcPr>
          <w:p w14:paraId="7B606B9D" w14:textId="77777777" w:rsidR="00AB2B30" w:rsidRPr="009B053A" w:rsidRDefault="006A7121">
            <w:pPr>
              <w:pStyle w:val="TAC"/>
            </w:pPr>
            <w:r w:rsidRPr="009B053A">
              <w:t>60</w:t>
            </w:r>
          </w:p>
        </w:tc>
        <w:tc>
          <w:tcPr>
            <w:tcW w:w="616" w:type="dxa"/>
            <w:shd w:val="clear" w:color="auto" w:fill="auto"/>
            <w:vAlign w:val="center"/>
          </w:tcPr>
          <w:p w14:paraId="3D0D6C02" w14:textId="77777777" w:rsidR="00AB2B30" w:rsidRPr="009B053A" w:rsidRDefault="00AB2B30">
            <w:pPr>
              <w:pStyle w:val="TAC"/>
            </w:pPr>
          </w:p>
        </w:tc>
        <w:tc>
          <w:tcPr>
            <w:tcW w:w="901" w:type="dxa"/>
            <w:gridSpan w:val="2"/>
            <w:shd w:val="clear" w:color="auto" w:fill="auto"/>
          </w:tcPr>
          <w:p w14:paraId="46F559E0" w14:textId="77777777" w:rsidR="00AB2B30" w:rsidRPr="009B053A" w:rsidRDefault="006A7121">
            <w:pPr>
              <w:pStyle w:val="TAC"/>
              <w:rPr>
                <w:rFonts w:cs="Arial"/>
                <w:szCs w:val="18"/>
              </w:rPr>
            </w:pPr>
            <w:r w:rsidRPr="009B053A">
              <w:t>-94.9 +TT</w:t>
            </w:r>
          </w:p>
        </w:tc>
        <w:tc>
          <w:tcPr>
            <w:tcW w:w="913" w:type="dxa"/>
            <w:gridSpan w:val="2"/>
            <w:shd w:val="clear" w:color="auto" w:fill="auto"/>
          </w:tcPr>
          <w:p w14:paraId="4D85B559" w14:textId="77777777" w:rsidR="00AB2B30" w:rsidRPr="009B053A" w:rsidRDefault="006A7121">
            <w:pPr>
              <w:pStyle w:val="TAC"/>
              <w:rPr>
                <w:rFonts w:cs="Arial"/>
                <w:szCs w:val="18"/>
              </w:rPr>
            </w:pPr>
            <w:r w:rsidRPr="009B053A">
              <w:t>-93.1 +TT</w:t>
            </w:r>
          </w:p>
        </w:tc>
        <w:tc>
          <w:tcPr>
            <w:tcW w:w="1088" w:type="dxa"/>
            <w:shd w:val="clear" w:color="auto" w:fill="auto"/>
          </w:tcPr>
          <w:p w14:paraId="1D8B0268" w14:textId="77777777" w:rsidR="00AB2B30" w:rsidRPr="009B053A" w:rsidRDefault="006A7121">
            <w:pPr>
              <w:pStyle w:val="TAC"/>
              <w:rPr>
                <w:rFonts w:cs="Arial"/>
                <w:szCs w:val="18"/>
              </w:rPr>
            </w:pPr>
            <w:r w:rsidRPr="009B053A">
              <w:t>-92.3 +TT</w:t>
            </w:r>
          </w:p>
        </w:tc>
        <w:tc>
          <w:tcPr>
            <w:tcW w:w="892" w:type="dxa"/>
            <w:shd w:val="clear" w:color="auto" w:fill="auto"/>
          </w:tcPr>
          <w:p w14:paraId="78E818E8" w14:textId="77777777" w:rsidR="00AB2B30" w:rsidRPr="009B053A" w:rsidRDefault="00AB2B30">
            <w:pPr>
              <w:pStyle w:val="TAC"/>
            </w:pPr>
          </w:p>
        </w:tc>
        <w:tc>
          <w:tcPr>
            <w:tcW w:w="892" w:type="dxa"/>
          </w:tcPr>
          <w:p w14:paraId="7B108745" w14:textId="77777777" w:rsidR="00AB2B30" w:rsidRPr="009B053A" w:rsidRDefault="00AB2B30">
            <w:pPr>
              <w:pStyle w:val="TAC"/>
            </w:pPr>
          </w:p>
        </w:tc>
        <w:tc>
          <w:tcPr>
            <w:tcW w:w="732" w:type="dxa"/>
            <w:shd w:val="clear" w:color="auto" w:fill="auto"/>
          </w:tcPr>
          <w:p w14:paraId="4422602C" w14:textId="77777777" w:rsidR="00AB2B30" w:rsidRPr="009B053A" w:rsidRDefault="00AB2B30">
            <w:pPr>
              <w:pStyle w:val="TAC"/>
              <w:rPr>
                <w:rFonts w:cs="Arial"/>
                <w:szCs w:val="18"/>
              </w:rPr>
            </w:pPr>
          </w:p>
        </w:tc>
        <w:tc>
          <w:tcPr>
            <w:tcW w:w="693" w:type="dxa"/>
            <w:shd w:val="clear" w:color="auto" w:fill="auto"/>
          </w:tcPr>
          <w:p w14:paraId="75D0466E" w14:textId="77777777" w:rsidR="00AB2B30" w:rsidRPr="009B053A" w:rsidRDefault="00AB2B30">
            <w:pPr>
              <w:pStyle w:val="TAC"/>
            </w:pPr>
          </w:p>
        </w:tc>
        <w:tc>
          <w:tcPr>
            <w:tcW w:w="693" w:type="dxa"/>
            <w:shd w:val="clear" w:color="auto" w:fill="auto"/>
          </w:tcPr>
          <w:p w14:paraId="522AF0FB" w14:textId="77777777" w:rsidR="00AB2B30" w:rsidRPr="009B053A" w:rsidRDefault="00AB2B30">
            <w:pPr>
              <w:pStyle w:val="TAC"/>
            </w:pPr>
          </w:p>
        </w:tc>
        <w:tc>
          <w:tcPr>
            <w:tcW w:w="752" w:type="dxa"/>
            <w:shd w:val="clear" w:color="auto" w:fill="auto"/>
          </w:tcPr>
          <w:p w14:paraId="546BB34F" w14:textId="77777777" w:rsidR="00AB2B30" w:rsidRPr="009B053A" w:rsidRDefault="00AB2B30">
            <w:pPr>
              <w:pStyle w:val="TAC"/>
            </w:pPr>
          </w:p>
        </w:tc>
        <w:tc>
          <w:tcPr>
            <w:tcW w:w="675" w:type="dxa"/>
            <w:gridSpan w:val="2"/>
          </w:tcPr>
          <w:p w14:paraId="42CACDA4" w14:textId="77777777" w:rsidR="00AB2B30" w:rsidRPr="009B053A" w:rsidRDefault="00AB2B30">
            <w:pPr>
              <w:pStyle w:val="TAC"/>
            </w:pPr>
          </w:p>
        </w:tc>
        <w:tc>
          <w:tcPr>
            <w:tcW w:w="693" w:type="dxa"/>
            <w:shd w:val="clear" w:color="auto" w:fill="auto"/>
          </w:tcPr>
          <w:p w14:paraId="793FF4A6" w14:textId="77777777" w:rsidR="00AB2B30" w:rsidRPr="009B053A" w:rsidRDefault="00AB2B30">
            <w:pPr>
              <w:pStyle w:val="TAC"/>
            </w:pPr>
          </w:p>
        </w:tc>
      </w:tr>
      <w:tr w:rsidR="00CB59C0" w:rsidRPr="009B053A" w14:paraId="1C9BF8FA" w14:textId="77777777" w:rsidTr="001C3E84">
        <w:trPr>
          <w:trHeight w:val="285"/>
        </w:trPr>
        <w:tc>
          <w:tcPr>
            <w:tcW w:w="0" w:type="auto"/>
            <w:vMerge w:val="restart"/>
            <w:shd w:val="clear" w:color="auto" w:fill="auto"/>
            <w:vAlign w:val="center"/>
          </w:tcPr>
          <w:p w14:paraId="207DAA2C" w14:textId="3E7C167F" w:rsidR="00CB59C0" w:rsidRPr="009B053A" w:rsidRDefault="00CB59C0" w:rsidP="00CB59C0">
            <w:pPr>
              <w:pStyle w:val="TAC"/>
            </w:pPr>
            <w:r w:rsidRPr="009B053A">
              <w:rPr>
                <w:rFonts w:cs="Arial"/>
                <w:szCs w:val="18"/>
              </w:rPr>
              <w:t>2</w:t>
            </w:r>
          </w:p>
        </w:tc>
        <w:tc>
          <w:tcPr>
            <w:tcW w:w="0" w:type="auto"/>
            <w:vMerge w:val="restart"/>
            <w:shd w:val="clear" w:color="auto" w:fill="auto"/>
            <w:vAlign w:val="center"/>
          </w:tcPr>
          <w:p w14:paraId="0FF626A4" w14:textId="3977C9A6" w:rsidR="00CB59C0" w:rsidRPr="009B053A" w:rsidRDefault="00CB59C0" w:rsidP="00CB59C0">
            <w:pPr>
              <w:pStyle w:val="TAC"/>
            </w:pPr>
            <w:r w:rsidRPr="009B053A">
              <w:rPr>
                <w:rFonts w:cs="Arial"/>
                <w:szCs w:val="18"/>
              </w:rPr>
              <w:t>n77</w:t>
            </w:r>
            <w:r w:rsidRPr="009B053A">
              <w:rPr>
                <w:rFonts w:cs="Arial"/>
                <w:szCs w:val="18"/>
                <w:vertAlign w:val="superscript"/>
              </w:rPr>
              <w:t xml:space="preserve">2, </w:t>
            </w:r>
            <w:r w:rsidRPr="009B053A">
              <w:rPr>
                <w:rFonts w:cs="Arial"/>
                <w:szCs w:val="18"/>
                <w:vertAlign w:val="superscript"/>
                <w:lang w:eastAsia="zh-TW"/>
              </w:rPr>
              <w:t>13</w:t>
            </w:r>
          </w:p>
        </w:tc>
        <w:tc>
          <w:tcPr>
            <w:tcW w:w="656" w:type="dxa"/>
            <w:vAlign w:val="center"/>
          </w:tcPr>
          <w:p w14:paraId="71350E15" w14:textId="437FB208" w:rsidR="00CB59C0" w:rsidRPr="009B053A" w:rsidRDefault="00CB59C0" w:rsidP="00CB59C0">
            <w:pPr>
              <w:pStyle w:val="TAC"/>
            </w:pPr>
            <w:r w:rsidRPr="009B053A">
              <w:rPr>
                <w:rFonts w:cs="Arial"/>
                <w:szCs w:val="18"/>
              </w:rPr>
              <w:t>15</w:t>
            </w:r>
          </w:p>
        </w:tc>
        <w:tc>
          <w:tcPr>
            <w:tcW w:w="616" w:type="dxa"/>
            <w:shd w:val="clear" w:color="auto" w:fill="auto"/>
            <w:vAlign w:val="center"/>
          </w:tcPr>
          <w:p w14:paraId="1B6A37CA" w14:textId="77777777" w:rsidR="00CB59C0" w:rsidRPr="009B053A" w:rsidRDefault="00CB59C0" w:rsidP="00CB59C0">
            <w:pPr>
              <w:pStyle w:val="TAC"/>
            </w:pPr>
          </w:p>
        </w:tc>
        <w:tc>
          <w:tcPr>
            <w:tcW w:w="901" w:type="dxa"/>
            <w:gridSpan w:val="2"/>
            <w:shd w:val="clear" w:color="auto" w:fill="auto"/>
            <w:vAlign w:val="bottom"/>
          </w:tcPr>
          <w:p w14:paraId="54EAF31C" w14:textId="14DDB6C0" w:rsidR="00CB59C0" w:rsidRPr="009B053A" w:rsidRDefault="00CB59C0" w:rsidP="00CB59C0">
            <w:pPr>
              <w:pStyle w:val="TAC"/>
            </w:pPr>
            <w:r w:rsidRPr="009B053A">
              <w:rPr>
                <w:rFonts w:cs="Arial"/>
                <w:color w:val="000000"/>
                <w:szCs w:val="18"/>
              </w:rPr>
              <w:t>-71.4 +TT</w:t>
            </w:r>
          </w:p>
        </w:tc>
        <w:tc>
          <w:tcPr>
            <w:tcW w:w="913" w:type="dxa"/>
            <w:gridSpan w:val="2"/>
            <w:shd w:val="clear" w:color="auto" w:fill="auto"/>
            <w:vAlign w:val="bottom"/>
          </w:tcPr>
          <w:p w14:paraId="547D51E3" w14:textId="18B88F10" w:rsidR="00CB59C0" w:rsidRPr="009B053A" w:rsidRDefault="00CB59C0" w:rsidP="00CB59C0">
            <w:pPr>
              <w:pStyle w:val="TAC"/>
            </w:pPr>
            <w:r w:rsidRPr="009B053A">
              <w:rPr>
                <w:rFonts w:cs="Arial"/>
                <w:color w:val="000000"/>
                <w:szCs w:val="18"/>
              </w:rPr>
              <w:t>-71.4 +TT</w:t>
            </w:r>
          </w:p>
        </w:tc>
        <w:tc>
          <w:tcPr>
            <w:tcW w:w="1088" w:type="dxa"/>
            <w:shd w:val="clear" w:color="auto" w:fill="auto"/>
            <w:vAlign w:val="bottom"/>
          </w:tcPr>
          <w:p w14:paraId="66BB4DB3" w14:textId="7B550BD6" w:rsidR="00CB59C0" w:rsidRPr="009B053A" w:rsidRDefault="00CB59C0" w:rsidP="00CB59C0">
            <w:pPr>
              <w:pStyle w:val="TAC"/>
            </w:pPr>
            <w:r w:rsidRPr="009B053A">
              <w:rPr>
                <w:rFonts w:cs="Arial"/>
                <w:color w:val="000000"/>
                <w:szCs w:val="18"/>
              </w:rPr>
              <w:t>-71.3 +TT</w:t>
            </w:r>
          </w:p>
        </w:tc>
        <w:tc>
          <w:tcPr>
            <w:tcW w:w="892" w:type="dxa"/>
            <w:shd w:val="clear" w:color="auto" w:fill="auto"/>
            <w:vAlign w:val="bottom"/>
          </w:tcPr>
          <w:p w14:paraId="3AA0BCDF" w14:textId="77777777" w:rsidR="00CB59C0" w:rsidRPr="009B053A" w:rsidRDefault="00CB59C0" w:rsidP="00CB59C0">
            <w:pPr>
              <w:pStyle w:val="TAC"/>
            </w:pPr>
          </w:p>
        </w:tc>
        <w:tc>
          <w:tcPr>
            <w:tcW w:w="892" w:type="dxa"/>
            <w:vAlign w:val="bottom"/>
          </w:tcPr>
          <w:p w14:paraId="437A7F9E" w14:textId="77777777" w:rsidR="00CB59C0" w:rsidRPr="009B053A" w:rsidRDefault="00CB59C0" w:rsidP="00CB59C0">
            <w:pPr>
              <w:pStyle w:val="TAC"/>
            </w:pPr>
          </w:p>
        </w:tc>
        <w:tc>
          <w:tcPr>
            <w:tcW w:w="732" w:type="dxa"/>
            <w:shd w:val="clear" w:color="auto" w:fill="auto"/>
            <w:vAlign w:val="bottom"/>
          </w:tcPr>
          <w:p w14:paraId="4D7EAA9D" w14:textId="08B40556" w:rsidR="00CB59C0" w:rsidRPr="009B053A" w:rsidRDefault="00CB59C0" w:rsidP="00CB59C0">
            <w:pPr>
              <w:pStyle w:val="TAC"/>
              <w:rPr>
                <w:rFonts w:cs="Arial"/>
                <w:szCs w:val="18"/>
              </w:rPr>
            </w:pPr>
            <w:r w:rsidRPr="009B053A">
              <w:rPr>
                <w:rFonts w:cs="Arial"/>
                <w:color w:val="000000"/>
                <w:szCs w:val="18"/>
              </w:rPr>
              <w:t>-71.2 +TT</w:t>
            </w:r>
          </w:p>
        </w:tc>
        <w:tc>
          <w:tcPr>
            <w:tcW w:w="693" w:type="dxa"/>
            <w:shd w:val="clear" w:color="auto" w:fill="auto"/>
            <w:vAlign w:val="bottom"/>
          </w:tcPr>
          <w:p w14:paraId="0F641730" w14:textId="7D3D59A1" w:rsidR="00CB59C0" w:rsidRPr="009B053A" w:rsidRDefault="00CB59C0" w:rsidP="00CB59C0">
            <w:pPr>
              <w:pStyle w:val="TAC"/>
            </w:pPr>
            <w:r w:rsidRPr="009B053A">
              <w:rPr>
                <w:rFonts w:cs="Arial"/>
                <w:color w:val="000000"/>
                <w:szCs w:val="18"/>
              </w:rPr>
              <w:t>-71.3 +TT</w:t>
            </w:r>
          </w:p>
        </w:tc>
        <w:tc>
          <w:tcPr>
            <w:tcW w:w="693" w:type="dxa"/>
            <w:shd w:val="clear" w:color="auto" w:fill="auto"/>
            <w:vAlign w:val="bottom"/>
          </w:tcPr>
          <w:p w14:paraId="0DDA513A" w14:textId="77777777" w:rsidR="00CB59C0" w:rsidRPr="009B053A" w:rsidRDefault="00CB59C0" w:rsidP="00CB59C0">
            <w:pPr>
              <w:pStyle w:val="TAC"/>
            </w:pPr>
          </w:p>
        </w:tc>
        <w:tc>
          <w:tcPr>
            <w:tcW w:w="752" w:type="dxa"/>
            <w:shd w:val="clear" w:color="auto" w:fill="auto"/>
            <w:vAlign w:val="bottom"/>
          </w:tcPr>
          <w:p w14:paraId="0B6AC7CF" w14:textId="77777777" w:rsidR="00CB59C0" w:rsidRPr="009B053A" w:rsidRDefault="00CB59C0" w:rsidP="00CB59C0">
            <w:pPr>
              <w:pStyle w:val="TAC"/>
            </w:pPr>
          </w:p>
        </w:tc>
        <w:tc>
          <w:tcPr>
            <w:tcW w:w="675" w:type="dxa"/>
            <w:gridSpan w:val="2"/>
            <w:vAlign w:val="bottom"/>
          </w:tcPr>
          <w:p w14:paraId="1A800A59" w14:textId="77777777" w:rsidR="00CB59C0" w:rsidRPr="009B053A" w:rsidRDefault="00CB59C0" w:rsidP="00CB59C0">
            <w:pPr>
              <w:pStyle w:val="TAC"/>
            </w:pPr>
          </w:p>
        </w:tc>
        <w:tc>
          <w:tcPr>
            <w:tcW w:w="693" w:type="dxa"/>
            <w:shd w:val="clear" w:color="auto" w:fill="auto"/>
            <w:vAlign w:val="bottom"/>
          </w:tcPr>
          <w:p w14:paraId="3D19AA03" w14:textId="77777777" w:rsidR="00CB59C0" w:rsidRPr="009B053A" w:rsidRDefault="00CB59C0" w:rsidP="00CB59C0">
            <w:pPr>
              <w:pStyle w:val="TAC"/>
            </w:pPr>
          </w:p>
        </w:tc>
      </w:tr>
      <w:tr w:rsidR="00CB59C0" w:rsidRPr="009B053A" w14:paraId="0BF8A745" w14:textId="77777777" w:rsidTr="001C3E84">
        <w:trPr>
          <w:trHeight w:val="285"/>
        </w:trPr>
        <w:tc>
          <w:tcPr>
            <w:tcW w:w="0" w:type="auto"/>
            <w:vMerge/>
            <w:shd w:val="clear" w:color="auto" w:fill="auto"/>
            <w:vAlign w:val="center"/>
          </w:tcPr>
          <w:p w14:paraId="21129DC8" w14:textId="77777777" w:rsidR="00CB59C0" w:rsidRPr="009B053A" w:rsidRDefault="00CB59C0" w:rsidP="00CB59C0">
            <w:pPr>
              <w:pStyle w:val="TAC"/>
            </w:pPr>
          </w:p>
        </w:tc>
        <w:tc>
          <w:tcPr>
            <w:tcW w:w="0" w:type="auto"/>
            <w:vMerge/>
            <w:shd w:val="clear" w:color="auto" w:fill="auto"/>
            <w:vAlign w:val="center"/>
          </w:tcPr>
          <w:p w14:paraId="623BD593" w14:textId="77777777" w:rsidR="00CB59C0" w:rsidRPr="009B053A" w:rsidRDefault="00CB59C0" w:rsidP="00CB59C0">
            <w:pPr>
              <w:pStyle w:val="TAC"/>
            </w:pPr>
          </w:p>
        </w:tc>
        <w:tc>
          <w:tcPr>
            <w:tcW w:w="656" w:type="dxa"/>
            <w:vAlign w:val="center"/>
          </w:tcPr>
          <w:p w14:paraId="2C7D5307" w14:textId="35A467D4" w:rsidR="00CB59C0" w:rsidRPr="009B053A" w:rsidRDefault="00CB59C0" w:rsidP="00CB59C0">
            <w:pPr>
              <w:pStyle w:val="TAC"/>
            </w:pPr>
            <w:r w:rsidRPr="009B053A">
              <w:rPr>
                <w:rFonts w:cs="Arial"/>
                <w:szCs w:val="18"/>
              </w:rPr>
              <w:t>30</w:t>
            </w:r>
          </w:p>
        </w:tc>
        <w:tc>
          <w:tcPr>
            <w:tcW w:w="616" w:type="dxa"/>
            <w:shd w:val="clear" w:color="auto" w:fill="auto"/>
            <w:vAlign w:val="center"/>
          </w:tcPr>
          <w:p w14:paraId="5EE6F93A" w14:textId="77777777" w:rsidR="00CB59C0" w:rsidRPr="009B053A" w:rsidRDefault="00CB59C0" w:rsidP="00CB59C0">
            <w:pPr>
              <w:pStyle w:val="TAC"/>
            </w:pPr>
          </w:p>
        </w:tc>
        <w:tc>
          <w:tcPr>
            <w:tcW w:w="901" w:type="dxa"/>
            <w:gridSpan w:val="2"/>
            <w:shd w:val="clear" w:color="auto" w:fill="auto"/>
            <w:vAlign w:val="bottom"/>
          </w:tcPr>
          <w:p w14:paraId="5DF3FD10" w14:textId="7F30110B" w:rsidR="00CB59C0" w:rsidRPr="009B053A" w:rsidRDefault="00CB59C0" w:rsidP="00CB59C0">
            <w:pPr>
              <w:pStyle w:val="TAC"/>
            </w:pPr>
            <w:r w:rsidRPr="009B053A">
              <w:rPr>
                <w:rFonts w:cs="Arial"/>
                <w:color w:val="000000"/>
                <w:szCs w:val="18"/>
              </w:rPr>
              <w:t>-71.7 +TT</w:t>
            </w:r>
          </w:p>
        </w:tc>
        <w:tc>
          <w:tcPr>
            <w:tcW w:w="913" w:type="dxa"/>
            <w:gridSpan w:val="2"/>
            <w:shd w:val="clear" w:color="auto" w:fill="auto"/>
            <w:vAlign w:val="bottom"/>
          </w:tcPr>
          <w:p w14:paraId="7440243A" w14:textId="720ADBD0" w:rsidR="00CB59C0" w:rsidRPr="009B053A" w:rsidRDefault="00CB59C0" w:rsidP="00CB59C0">
            <w:pPr>
              <w:pStyle w:val="TAC"/>
            </w:pPr>
            <w:r w:rsidRPr="009B053A">
              <w:rPr>
                <w:rFonts w:cs="Arial"/>
                <w:color w:val="000000"/>
                <w:szCs w:val="18"/>
              </w:rPr>
              <w:t>-71.5 +TT</w:t>
            </w:r>
          </w:p>
        </w:tc>
        <w:tc>
          <w:tcPr>
            <w:tcW w:w="1088" w:type="dxa"/>
            <w:shd w:val="clear" w:color="auto" w:fill="auto"/>
            <w:vAlign w:val="bottom"/>
          </w:tcPr>
          <w:p w14:paraId="5BBAC7F8" w14:textId="259FAE7A" w:rsidR="00CB59C0" w:rsidRPr="009B053A" w:rsidRDefault="00CB59C0" w:rsidP="00CB59C0">
            <w:pPr>
              <w:pStyle w:val="TAC"/>
            </w:pPr>
            <w:r w:rsidRPr="009B053A">
              <w:rPr>
                <w:rFonts w:cs="Arial"/>
                <w:color w:val="000000"/>
                <w:szCs w:val="18"/>
              </w:rPr>
              <w:t>-71.5 +TT</w:t>
            </w:r>
          </w:p>
        </w:tc>
        <w:tc>
          <w:tcPr>
            <w:tcW w:w="892" w:type="dxa"/>
            <w:shd w:val="clear" w:color="auto" w:fill="auto"/>
            <w:vAlign w:val="bottom"/>
          </w:tcPr>
          <w:p w14:paraId="27965B86" w14:textId="77777777" w:rsidR="00CB59C0" w:rsidRPr="009B053A" w:rsidRDefault="00CB59C0" w:rsidP="00CB59C0">
            <w:pPr>
              <w:pStyle w:val="TAC"/>
            </w:pPr>
          </w:p>
        </w:tc>
        <w:tc>
          <w:tcPr>
            <w:tcW w:w="892" w:type="dxa"/>
            <w:vAlign w:val="bottom"/>
          </w:tcPr>
          <w:p w14:paraId="4E41E2C5" w14:textId="77777777" w:rsidR="00CB59C0" w:rsidRPr="009B053A" w:rsidRDefault="00CB59C0" w:rsidP="00CB59C0">
            <w:pPr>
              <w:pStyle w:val="TAC"/>
            </w:pPr>
          </w:p>
        </w:tc>
        <w:tc>
          <w:tcPr>
            <w:tcW w:w="732" w:type="dxa"/>
            <w:shd w:val="clear" w:color="auto" w:fill="auto"/>
            <w:vAlign w:val="bottom"/>
          </w:tcPr>
          <w:p w14:paraId="50A57728" w14:textId="79F55828" w:rsidR="00CB59C0" w:rsidRPr="009B053A" w:rsidRDefault="00CB59C0" w:rsidP="00CB59C0">
            <w:pPr>
              <w:pStyle w:val="TAC"/>
              <w:rPr>
                <w:rFonts w:cs="Arial"/>
                <w:szCs w:val="18"/>
              </w:rPr>
            </w:pPr>
            <w:r w:rsidRPr="009B053A">
              <w:rPr>
                <w:rFonts w:cs="Arial"/>
                <w:color w:val="000000"/>
                <w:szCs w:val="18"/>
              </w:rPr>
              <w:t>-71.3 +TT</w:t>
            </w:r>
          </w:p>
        </w:tc>
        <w:tc>
          <w:tcPr>
            <w:tcW w:w="693" w:type="dxa"/>
            <w:shd w:val="clear" w:color="auto" w:fill="auto"/>
            <w:vAlign w:val="bottom"/>
          </w:tcPr>
          <w:p w14:paraId="76D92054" w14:textId="5443EE91" w:rsidR="00CB59C0" w:rsidRPr="009B053A" w:rsidRDefault="00CB59C0" w:rsidP="00CB59C0">
            <w:pPr>
              <w:pStyle w:val="TAC"/>
            </w:pPr>
            <w:r w:rsidRPr="009B053A">
              <w:rPr>
                <w:rFonts w:cs="Arial"/>
                <w:color w:val="000000"/>
                <w:szCs w:val="18"/>
              </w:rPr>
              <w:t>-71.4 +TT</w:t>
            </w:r>
          </w:p>
        </w:tc>
        <w:tc>
          <w:tcPr>
            <w:tcW w:w="693" w:type="dxa"/>
            <w:shd w:val="clear" w:color="auto" w:fill="auto"/>
            <w:vAlign w:val="bottom"/>
          </w:tcPr>
          <w:p w14:paraId="02BA3ED0" w14:textId="4D240A37" w:rsidR="00CB59C0" w:rsidRPr="009B053A" w:rsidRDefault="00CB59C0" w:rsidP="00CB59C0">
            <w:pPr>
              <w:pStyle w:val="TAC"/>
            </w:pPr>
            <w:r w:rsidRPr="009B053A">
              <w:rPr>
                <w:rFonts w:cs="Arial"/>
                <w:color w:val="000000"/>
                <w:szCs w:val="18"/>
              </w:rPr>
              <w:t>-71.4 +TT</w:t>
            </w:r>
          </w:p>
        </w:tc>
        <w:tc>
          <w:tcPr>
            <w:tcW w:w="752" w:type="dxa"/>
            <w:shd w:val="clear" w:color="auto" w:fill="auto"/>
            <w:vAlign w:val="bottom"/>
          </w:tcPr>
          <w:p w14:paraId="3E0874A0" w14:textId="7AA8BC24" w:rsidR="00CB59C0" w:rsidRPr="009B053A" w:rsidRDefault="00CB59C0" w:rsidP="00CB59C0">
            <w:pPr>
              <w:pStyle w:val="TAC"/>
            </w:pPr>
            <w:r w:rsidRPr="009B053A">
              <w:rPr>
                <w:rFonts w:cs="Arial"/>
                <w:color w:val="000000"/>
                <w:szCs w:val="18"/>
              </w:rPr>
              <w:t>-71.3 +TT</w:t>
            </w:r>
          </w:p>
        </w:tc>
        <w:tc>
          <w:tcPr>
            <w:tcW w:w="675" w:type="dxa"/>
            <w:gridSpan w:val="2"/>
            <w:vAlign w:val="bottom"/>
          </w:tcPr>
          <w:p w14:paraId="656EE768" w14:textId="36469AF4" w:rsidR="00CB59C0" w:rsidRPr="009B053A" w:rsidRDefault="00CB59C0" w:rsidP="00CB59C0">
            <w:pPr>
              <w:pStyle w:val="TAC"/>
            </w:pPr>
            <w:r w:rsidRPr="009B053A">
              <w:rPr>
                <w:rFonts w:cs="Arial"/>
                <w:color w:val="000000"/>
                <w:szCs w:val="18"/>
              </w:rPr>
              <w:t>-71.3 +TT</w:t>
            </w:r>
          </w:p>
        </w:tc>
        <w:tc>
          <w:tcPr>
            <w:tcW w:w="693" w:type="dxa"/>
            <w:shd w:val="clear" w:color="auto" w:fill="auto"/>
            <w:vAlign w:val="bottom"/>
          </w:tcPr>
          <w:p w14:paraId="6AB063FC" w14:textId="4DB34F71" w:rsidR="00CB59C0" w:rsidRPr="009B053A" w:rsidRDefault="00CB59C0" w:rsidP="00CB59C0">
            <w:pPr>
              <w:pStyle w:val="TAC"/>
            </w:pPr>
            <w:r w:rsidRPr="009B053A">
              <w:rPr>
                <w:rFonts w:cs="Arial"/>
                <w:color w:val="000000"/>
                <w:szCs w:val="18"/>
              </w:rPr>
              <w:t>-71.3 +TT</w:t>
            </w:r>
          </w:p>
        </w:tc>
      </w:tr>
      <w:tr w:rsidR="00CB59C0" w:rsidRPr="009B053A" w14:paraId="13321227" w14:textId="77777777" w:rsidTr="001C3E84">
        <w:trPr>
          <w:trHeight w:val="285"/>
        </w:trPr>
        <w:tc>
          <w:tcPr>
            <w:tcW w:w="0" w:type="auto"/>
            <w:vMerge/>
            <w:shd w:val="clear" w:color="auto" w:fill="auto"/>
            <w:vAlign w:val="center"/>
          </w:tcPr>
          <w:p w14:paraId="477902A5" w14:textId="77777777" w:rsidR="00CB59C0" w:rsidRPr="009B053A" w:rsidRDefault="00CB59C0" w:rsidP="00CB59C0">
            <w:pPr>
              <w:pStyle w:val="TAC"/>
            </w:pPr>
          </w:p>
        </w:tc>
        <w:tc>
          <w:tcPr>
            <w:tcW w:w="0" w:type="auto"/>
            <w:vMerge/>
            <w:shd w:val="clear" w:color="auto" w:fill="auto"/>
            <w:vAlign w:val="center"/>
          </w:tcPr>
          <w:p w14:paraId="08673DF9" w14:textId="77777777" w:rsidR="00CB59C0" w:rsidRPr="009B053A" w:rsidRDefault="00CB59C0" w:rsidP="00CB59C0">
            <w:pPr>
              <w:pStyle w:val="TAC"/>
            </w:pPr>
          </w:p>
        </w:tc>
        <w:tc>
          <w:tcPr>
            <w:tcW w:w="656" w:type="dxa"/>
            <w:vAlign w:val="center"/>
          </w:tcPr>
          <w:p w14:paraId="7BC13E9D" w14:textId="72FB82DB" w:rsidR="00CB59C0" w:rsidRPr="009B053A" w:rsidRDefault="00CB59C0" w:rsidP="00CB59C0">
            <w:pPr>
              <w:pStyle w:val="TAC"/>
            </w:pPr>
            <w:r w:rsidRPr="009B053A">
              <w:rPr>
                <w:rFonts w:cs="Arial"/>
                <w:szCs w:val="18"/>
              </w:rPr>
              <w:t>60</w:t>
            </w:r>
          </w:p>
        </w:tc>
        <w:tc>
          <w:tcPr>
            <w:tcW w:w="616" w:type="dxa"/>
            <w:shd w:val="clear" w:color="auto" w:fill="auto"/>
            <w:vAlign w:val="center"/>
          </w:tcPr>
          <w:p w14:paraId="3F8BFFFA" w14:textId="77777777" w:rsidR="00CB59C0" w:rsidRPr="009B053A" w:rsidRDefault="00CB59C0" w:rsidP="00CB59C0">
            <w:pPr>
              <w:pStyle w:val="TAC"/>
            </w:pPr>
          </w:p>
        </w:tc>
        <w:tc>
          <w:tcPr>
            <w:tcW w:w="901" w:type="dxa"/>
            <w:gridSpan w:val="2"/>
            <w:shd w:val="clear" w:color="auto" w:fill="auto"/>
            <w:vAlign w:val="bottom"/>
          </w:tcPr>
          <w:p w14:paraId="78E7E5DF" w14:textId="35D7FF79" w:rsidR="00CB59C0" w:rsidRPr="009B053A" w:rsidRDefault="00CB59C0" w:rsidP="00CB59C0">
            <w:pPr>
              <w:pStyle w:val="TAC"/>
            </w:pPr>
            <w:r w:rsidRPr="009B053A">
              <w:rPr>
                <w:rFonts w:cs="Arial"/>
                <w:color w:val="000000"/>
                <w:szCs w:val="18"/>
              </w:rPr>
              <w:t>-72.1 +TT</w:t>
            </w:r>
          </w:p>
        </w:tc>
        <w:tc>
          <w:tcPr>
            <w:tcW w:w="913" w:type="dxa"/>
            <w:gridSpan w:val="2"/>
            <w:shd w:val="clear" w:color="auto" w:fill="auto"/>
            <w:vAlign w:val="bottom"/>
          </w:tcPr>
          <w:p w14:paraId="736A83DC" w14:textId="3A709ECC" w:rsidR="00CB59C0" w:rsidRPr="009B053A" w:rsidRDefault="00CB59C0" w:rsidP="00CB59C0">
            <w:pPr>
              <w:pStyle w:val="TAC"/>
            </w:pPr>
            <w:r w:rsidRPr="009B053A">
              <w:rPr>
                <w:rFonts w:cs="Arial"/>
                <w:color w:val="000000"/>
                <w:szCs w:val="18"/>
              </w:rPr>
              <w:t>-71.8 +TT</w:t>
            </w:r>
          </w:p>
        </w:tc>
        <w:tc>
          <w:tcPr>
            <w:tcW w:w="1088" w:type="dxa"/>
            <w:shd w:val="clear" w:color="auto" w:fill="auto"/>
            <w:vAlign w:val="bottom"/>
          </w:tcPr>
          <w:p w14:paraId="585185D5" w14:textId="0D88C9C9" w:rsidR="00CB59C0" w:rsidRPr="009B053A" w:rsidRDefault="00CB59C0" w:rsidP="00CB59C0">
            <w:pPr>
              <w:pStyle w:val="TAC"/>
            </w:pPr>
            <w:r w:rsidRPr="009B053A">
              <w:rPr>
                <w:rFonts w:cs="Arial"/>
                <w:color w:val="000000"/>
                <w:szCs w:val="18"/>
              </w:rPr>
              <w:t>-71.7 +TT</w:t>
            </w:r>
          </w:p>
        </w:tc>
        <w:tc>
          <w:tcPr>
            <w:tcW w:w="892" w:type="dxa"/>
            <w:shd w:val="clear" w:color="auto" w:fill="auto"/>
            <w:vAlign w:val="bottom"/>
          </w:tcPr>
          <w:p w14:paraId="4A882068" w14:textId="77777777" w:rsidR="00CB59C0" w:rsidRPr="009B053A" w:rsidRDefault="00CB59C0" w:rsidP="00CB59C0">
            <w:pPr>
              <w:pStyle w:val="TAC"/>
            </w:pPr>
          </w:p>
        </w:tc>
        <w:tc>
          <w:tcPr>
            <w:tcW w:w="892" w:type="dxa"/>
            <w:vAlign w:val="bottom"/>
          </w:tcPr>
          <w:p w14:paraId="6350226D" w14:textId="77777777" w:rsidR="00CB59C0" w:rsidRPr="009B053A" w:rsidRDefault="00CB59C0" w:rsidP="00CB59C0">
            <w:pPr>
              <w:pStyle w:val="TAC"/>
            </w:pPr>
          </w:p>
        </w:tc>
        <w:tc>
          <w:tcPr>
            <w:tcW w:w="732" w:type="dxa"/>
            <w:shd w:val="clear" w:color="auto" w:fill="auto"/>
            <w:vAlign w:val="bottom"/>
          </w:tcPr>
          <w:p w14:paraId="144597FA" w14:textId="53B1D70B" w:rsidR="00CB59C0" w:rsidRPr="009B053A" w:rsidRDefault="00CB59C0" w:rsidP="00CB59C0">
            <w:pPr>
              <w:pStyle w:val="TAC"/>
              <w:rPr>
                <w:rFonts w:cs="Arial"/>
                <w:szCs w:val="18"/>
              </w:rPr>
            </w:pPr>
            <w:r w:rsidRPr="009B053A">
              <w:rPr>
                <w:rFonts w:cs="Arial"/>
                <w:color w:val="000000"/>
                <w:szCs w:val="18"/>
              </w:rPr>
              <w:t>-71.5 +TT</w:t>
            </w:r>
          </w:p>
        </w:tc>
        <w:tc>
          <w:tcPr>
            <w:tcW w:w="693" w:type="dxa"/>
            <w:shd w:val="clear" w:color="auto" w:fill="auto"/>
            <w:vAlign w:val="bottom"/>
          </w:tcPr>
          <w:p w14:paraId="4CE40645" w14:textId="6893B595" w:rsidR="00CB59C0" w:rsidRPr="009B053A" w:rsidRDefault="00CB59C0" w:rsidP="00CB59C0">
            <w:pPr>
              <w:pStyle w:val="TAC"/>
            </w:pPr>
            <w:r w:rsidRPr="009B053A">
              <w:rPr>
                <w:rFonts w:cs="Arial"/>
                <w:color w:val="000000"/>
                <w:szCs w:val="18"/>
              </w:rPr>
              <w:t>-71.5 +TT</w:t>
            </w:r>
          </w:p>
        </w:tc>
        <w:tc>
          <w:tcPr>
            <w:tcW w:w="693" w:type="dxa"/>
            <w:shd w:val="clear" w:color="auto" w:fill="auto"/>
            <w:vAlign w:val="bottom"/>
          </w:tcPr>
          <w:p w14:paraId="62D16499" w14:textId="05AA0740" w:rsidR="00CB59C0" w:rsidRPr="009B053A" w:rsidRDefault="00CB59C0" w:rsidP="00CB59C0">
            <w:pPr>
              <w:pStyle w:val="TAC"/>
            </w:pPr>
            <w:r w:rsidRPr="009B053A">
              <w:rPr>
                <w:rFonts w:cs="Arial"/>
                <w:color w:val="000000"/>
                <w:szCs w:val="18"/>
              </w:rPr>
              <w:t>-71.5 +TT</w:t>
            </w:r>
          </w:p>
        </w:tc>
        <w:tc>
          <w:tcPr>
            <w:tcW w:w="752" w:type="dxa"/>
            <w:shd w:val="clear" w:color="auto" w:fill="auto"/>
            <w:vAlign w:val="bottom"/>
          </w:tcPr>
          <w:p w14:paraId="160D3221" w14:textId="66E4C7DD" w:rsidR="00CB59C0" w:rsidRPr="009B053A" w:rsidRDefault="00CB59C0" w:rsidP="00CB59C0">
            <w:pPr>
              <w:pStyle w:val="TAC"/>
            </w:pPr>
            <w:r w:rsidRPr="009B053A">
              <w:rPr>
                <w:rFonts w:cs="Arial"/>
                <w:color w:val="000000"/>
                <w:szCs w:val="18"/>
              </w:rPr>
              <w:t>-71.4 +TT</w:t>
            </w:r>
          </w:p>
        </w:tc>
        <w:tc>
          <w:tcPr>
            <w:tcW w:w="675" w:type="dxa"/>
            <w:gridSpan w:val="2"/>
            <w:vAlign w:val="bottom"/>
          </w:tcPr>
          <w:p w14:paraId="1348C8B9" w14:textId="71D44A2A" w:rsidR="00CB59C0" w:rsidRPr="009B053A" w:rsidRDefault="00CB59C0" w:rsidP="00CB59C0">
            <w:pPr>
              <w:pStyle w:val="TAC"/>
            </w:pPr>
            <w:r w:rsidRPr="009B053A">
              <w:rPr>
                <w:rFonts w:cs="Arial"/>
                <w:color w:val="000000"/>
                <w:szCs w:val="18"/>
              </w:rPr>
              <w:t>-71.4 +TT</w:t>
            </w:r>
          </w:p>
        </w:tc>
        <w:tc>
          <w:tcPr>
            <w:tcW w:w="693" w:type="dxa"/>
            <w:shd w:val="clear" w:color="auto" w:fill="auto"/>
            <w:vAlign w:val="bottom"/>
          </w:tcPr>
          <w:p w14:paraId="6A49258A" w14:textId="782E2823" w:rsidR="00CB59C0" w:rsidRPr="009B053A" w:rsidRDefault="00CB59C0" w:rsidP="00CB59C0">
            <w:pPr>
              <w:pStyle w:val="TAC"/>
            </w:pPr>
            <w:r w:rsidRPr="009B053A">
              <w:rPr>
                <w:rFonts w:cs="Arial"/>
                <w:color w:val="000000"/>
                <w:szCs w:val="18"/>
              </w:rPr>
              <w:t>-71.4 +TT</w:t>
            </w:r>
          </w:p>
        </w:tc>
      </w:tr>
      <w:tr w:rsidR="00CB59C0" w:rsidRPr="009B053A" w14:paraId="5038B43D" w14:textId="77777777" w:rsidTr="001C3E84">
        <w:trPr>
          <w:trHeight w:val="285"/>
        </w:trPr>
        <w:tc>
          <w:tcPr>
            <w:tcW w:w="0" w:type="auto"/>
            <w:vMerge/>
            <w:shd w:val="clear" w:color="auto" w:fill="auto"/>
            <w:vAlign w:val="center"/>
          </w:tcPr>
          <w:p w14:paraId="3673DABE" w14:textId="77777777" w:rsidR="00CB59C0" w:rsidRPr="009B053A" w:rsidRDefault="00CB59C0" w:rsidP="00CB59C0">
            <w:pPr>
              <w:pStyle w:val="TAC"/>
            </w:pPr>
          </w:p>
        </w:tc>
        <w:tc>
          <w:tcPr>
            <w:tcW w:w="0" w:type="auto"/>
            <w:vMerge w:val="restart"/>
            <w:shd w:val="clear" w:color="auto" w:fill="auto"/>
            <w:vAlign w:val="center"/>
          </w:tcPr>
          <w:p w14:paraId="159B79C7" w14:textId="1DC6C2B9" w:rsidR="00CB59C0" w:rsidRPr="009B053A" w:rsidRDefault="00CB59C0" w:rsidP="00CB59C0">
            <w:pPr>
              <w:pStyle w:val="TAC"/>
            </w:pPr>
            <w:r w:rsidRPr="009B053A">
              <w:rPr>
                <w:rFonts w:cs="Arial"/>
                <w:szCs w:val="18"/>
              </w:rPr>
              <w:t>n77</w:t>
            </w:r>
            <w:r w:rsidRPr="009B053A">
              <w:rPr>
                <w:rFonts w:cs="Arial"/>
                <w:szCs w:val="18"/>
                <w:vertAlign w:val="superscript"/>
              </w:rPr>
              <w:t>3</w:t>
            </w:r>
          </w:p>
        </w:tc>
        <w:tc>
          <w:tcPr>
            <w:tcW w:w="656" w:type="dxa"/>
            <w:vAlign w:val="center"/>
          </w:tcPr>
          <w:p w14:paraId="089B771A" w14:textId="6D28FE5C" w:rsidR="00CB59C0" w:rsidRPr="009B053A" w:rsidRDefault="00CB59C0" w:rsidP="00CB59C0">
            <w:pPr>
              <w:pStyle w:val="TAC"/>
            </w:pPr>
            <w:r w:rsidRPr="009B053A">
              <w:rPr>
                <w:rFonts w:cs="Arial"/>
                <w:szCs w:val="18"/>
              </w:rPr>
              <w:t>15</w:t>
            </w:r>
          </w:p>
        </w:tc>
        <w:tc>
          <w:tcPr>
            <w:tcW w:w="616" w:type="dxa"/>
            <w:shd w:val="clear" w:color="auto" w:fill="auto"/>
            <w:vAlign w:val="center"/>
          </w:tcPr>
          <w:p w14:paraId="4F34CF93" w14:textId="77777777" w:rsidR="00CB59C0" w:rsidRPr="009B053A" w:rsidRDefault="00CB59C0" w:rsidP="00CB59C0">
            <w:pPr>
              <w:pStyle w:val="TAC"/>
            </w:pPr>
          </w:p>
        </w:tc>
        <w:tc>
          <w:tcPr>
            <w:tcW w:w="901" w:type="dxa"/>
            <w:gridSpan w:val="2"/>
            <w:shd w:val="clear" w:color="auto" w:fill="auto"/>
            <w:vAlign w:val="bottom"/>
          </w:tcPr>
          <w:p w14:paraId="380C1DE8" w14:textId="58B2F061" w:rsidR="00CB59C0" w:rsidRPr="009B053A" w:rsidRDefault="00CB59C0" w:rsidP="00CB59C0">
            <w:pPr>
              <w:pStyle w:val="TAC"/>
            </w:pPr>
            <w:r w:rsidRPr="009B053A">
              <w:rPr>
                <w:rFonts w:cs="Arial"/>
                <w:color w:val="000000"/>
                <w:szCs w:val="18"/>
              </w:rPr>
              <w:t>-94.2 +TT</w:t>
            </w:r>
          </w:p>
        </w:tc>
        <w:tc>
          <w:tcPr>
            <w:tcW w:w="913" w:type="dxa"/>
            <w:gridSpan w:val="2"/>
            <w:shd w:val="clear" w:color="auto" w:fill="auto"/>
            <w:vAlign w:val="bottom"/>
          </w:tcPr>
          <w:p w14:paraId="43E42F83" w14:textId="63BC94E0" w:rsidR="00CB59C0" w:rsidRPr="009B053A" w:rsidRDefault="00CB59C0" w:rsidP="00CB59C0">
            <w:pPr>
              <w:pStyle w:val="TAC"/>
            </w:pPr>
            <w:r w:rsidRPr="009B053A">
              <w:rPr>
                <w:rFonts w:cs="Arial"/>
                <w:color w:val="000000"/>
                <w:szCs w:val="18"/>
              </w:rPr>
              <w:t>-92.7 +TT</w:t>
            </w:r>
          </w:p>
        </w:tc>
        <w:tc>
          <w:tcPr>
            <w:tcW w:w="1088" w:type="dxa"/>
            <w:shd w:val="clear" w:color="auto" w:fill="auto"/>
            <w:vAlign w:val="bottom"/>
          </w:tcPr>
          <w:p w14:paraId="23FF9373" w14:textId="54A834D5" w:rsidR="00CB59C0" w:rsidRPr="009B053A" w:rsidRDefault="00CB59C0" w:rsidP="00CB59C0">
            <w:pPr>
              <w:pStyle w:val="TAC"/>
            </w:pPr>
            <w:r w:rsidRPr="009B053A">
              <w:rPr>
                <w:rFonts w:cs="Arial"/>
                <w:color w:val="000000"/>
                <w:szCs w:val="18"/>
              </w:rPr>
              <w:t>-91.9 +TT</w:t>
            </w:r>
          </w:p>
        </w:tc>
        <w:tc>
          <w:tcPr>
            <w:tcW w:w="892" w:type="dxa"/>
            <w:shd w:val="clear" w:color="auto" w:fill="auto"/>
            <w:vAlign w:val="bottom"/>
          </w:tcPr>
          <w:p w14:paraId="1EC87AF8" w14:textId="77777777" w:rsidR="00CB59C0" w:rsidRPr="009B053A" w:rsidRDefault="00CB59C0" w:rsidP="00CB59C0">
            <w:pPr>
              <w:pStyle w:val="TAC"/>
            </w:pPr>
          </w:p>
        </w:tc>
        <w:tc>
          <w:tcPr>
            <w:tcW w:w="892" w:type="dxa"/>
            <w:vAlign w:val="bottom"/>
          </w:tcPr>
          <w:p w14:paraId="0C224DEB" w14:textId="77777777" w:rsidR="00CB59C0" w:rsidRPr="009B053A" w:rsidRDefault="00CB59C0" w:rsidP="00CB59C0">
            <w:pPr>
              <w:pStyle w:val="TAC"/>
            </w:pPr>
          </w:p>
        </w:tc>
        <w:tc>
          <w:tcPr>
            <w:tcW w:w="732" w:type="dxa"/>
            <w:shd w:val="clear" w:color="auto" w:fill="auto"/>
            <w:vAlign w:val="bottom"/>
          </w:tcPr>
          <w:p w14:paraId="1B13F156" w14:textId="77777777" w:rsidR="00CB59C0" w:rsidRPr="009B053A" w:rsidRDefault="00CB59C0" w:rsidP="00CB59C0">
            <w:pPr>
              <w:pStyle w:val="TAC"/>
              <w:rPr>
                <w:rFonts w:cs="Arial"/>
                <w:szCs w:val="18"/>
              </w:rPr>
            </w:pPr>
          </w:p>
        </w:tc>
        <w:tc>
          <w:tcPr>
            <w:tcW w:w="693" w:type="dxa"/>
            <w:shd w:val="clear" w:color="auto" w:fill="auto"/>
            <w:vAlign w:val="bottom"/>
          </w:tcPr>
          <w:p w14:paraId="671E3639" w14:textId="77777777" w:rsidR="00CB59C0" w:rsidRPr="009B053A" w:rsidRDefault="00CB59C0" w:rsidP="00CB59C0">
            <w:pPr>
              <w:pStyle w:val="TAC"/>
            </w:pPr>
          </w:p>
        </w:tc>
        <w:tc>
          <w:tcPr>
            <w:tcW w:w="693" w:type="dxa"/>
            <w:shd w:val="clear" w:color="auto" w:fill="auto"/>
            <w:vAlign w:val="bottom"/>
          </w:tcPr>
          <w:p w14:paraId="0D131B93" w14:textId="77777777" w:rsidR="00CB59C0" w:rsidRPr="009B053A" w:rsidRDefault="00CB59C0" w:rsidP="00CB59C0">
            <w:pPr>
              <w:pStyle w:val="TAC"/>
            </w:pPr>
          </w:p>
        </w:tc>
        <w:tc>
          <w:tcPr>
            <w:tcW w:w="752" w:type="dxa"/>
            <w:shd w:val="clear" w:color="auto" w:fill="auto"/>
            <w:vAlign w:val="bottom"/>
          </w:tcPr>
          <w:p w14:paraId="31159B56" w14:textId="77777777" w:rsidR="00CB59C0" w:rsidRPr="009B053A" w:rsidRDefault="00CB59C0" w:rsidP="00CB59C0">
            <w:pPr>
              <w:pStyle w:val="TAC"/>
            </w:pPr>
          </w:p>
        </w:tc>
        <w:tc>
          <w:tcPr>
            <w:tcW w:w="675" w:type="dxa"/>
            <w:gridSpan w:val="2"/>
            <w:vAlign w:val="bottom"/>
          </w:tcPr>
          <w:p w14:paraId="24F51047" w14:textId="77777777" w:rsidR="00CB59C0" w:rsidRPr="009B053A" w:rsidRDefault="00CB59C0" w:rsidP="00CB59C0">
            <w:pPr>
              <w:pStyle w:val="TAC"/>
            </w:pPr>
          </w:p>
        </w:tc>
        <w:tc>
          <w:tcPr>
            <w:tcW w:w="693" w:type="dxa"/>
            <w:shd w:val="clear" w:color="auto" w:fill="auto"/>
            <w:vAlign w:val="bottom"/>
          </w:tcPr>
          <w:p w14:paraId="687E4C0E" w14:textId="77777777" w:rsidR="00CB59C0" w:rsidRPr="009B053A" w:rsidRDefault="00CB59C0" w:rsidP="00CB59C0">
            <w:pPr>
              <w:pStyle w:val="TAC"/>
            </w:pPr>
          </w:p>
        </w:tc>
      </w:tr>
      <w:tr w:rsidR="00CB59C0" w:rsidRPr="009B053A" w14:paraId="41526044" w14:textId="77777777" w:rsidTr="001C3E84">
        <w:trPr>
          <w:trHeight w:val="285"/>
        </w:trPr>
        <w:tc>
          <w:tcPr>
            <w:tcW w:w="0" w:type="auto"/>
            <w:vMerge/>
            <w:shd w:val="clear" w:color="auto" w:fill="auto"/>
            <w:vAlign w:val="center"/>
          </w:tcPr>
          <w:p w14:paraId="56EFDC6B" w14:textId="77777777" w:rsidR="00CB59C0" w:rsidRPr="009B053A" w:rsidRDefault="00CB59C0" w:rsidP="00CB59C0">
            <w:pPr>
              <w:pStyle w:val="TAC"/>
            </w:pPr>
          </w:p>
        </w:tc>
        <w:tc>
          <w:tcPr>
            <w:tcW w:w="0" w:type="auto"/>
            <w:vMerge/>
            <w:shd w:val="clear" w:color="auto" w:fill="auto"/>
            <w:vAlign w:val="center"/>
          </w:tcPr>
          <w:p w14:paraId="4AE7D335" w14:textId="77777777" w:rsidR="00CB59C0" w:rsidRPr="009B053A" w:rsidRDefault="00CB59C0" w:rsidP="00CB59C0">
            <w:pPr>
              <w:pStyle w:val="TAC"/>
            </w:pPr>
          </w:p>
        </w:tc>
        <w:tc>
          <w:tcPr>
            <w:tcW w:w="656" w:type="dxa"/>
            <w:vAlign w:val="center"/>
          </w:tcPr>
          <w:p w14:paraId="3A9E6608" w14:textId="53FFB8F4" w:rsidR="00CB59C0" w:rsidRPr="009B053A" w:rsidRDefault="00CB59C0" w:rsidP="00CB59C0">
            <w:pPr>
              <w:pStyle w:val="TAC"/>
            </w:pPr>
            <w:r w:rsidRPr="009B053A">
              <w:rPr>
                <w:rFonts w:cs="Arial"/>
                <w:szCs w:val="18"/>
              </w:rPr>
              <w:t>30</w:t>
            </w:r>
          </w:p>
        </w:tc>
        <w:tc>
          <w:tcPr>
            <w:tcW w:w="616" w:type="dxa"/>
            <w:shd w:val="clear" w:color="auto" w:fill="auto"/>
            <w:vAlign w:val="center"/>
          </w:tcPr>
          <w:p w14:paraId="69BD0936" w14:textId="77777777" w:rsidR="00CB59C0" w:rsidRPr="009B053A" w:rsidRDefault="00CB59C0" w:rsidP="00CB59C0">
            <w:pPr>
              <w:pStyle w:val="TAC"/>
            </w:pPr>
          </w:p>
        </w:tc>
        <w:tc>
          <w:tcPr>
            <w:tcW w:w="901" w:type="dxa"/>
            <w:gridSpan w:val="2"/>
            <w:shd w:val="clear" w:color="auto" w:fill="auto"/>
            <w:vAlign w:val="bottom"/>
          </w:tcPr>
          <w:p w14:paraId="14174153" w14:textId="14673FDC" w:rsidR="00CB59C0" w:rsidRPr="009B053A" w:rsidRDefault="00CB59C0" w:rsidP="00CB59C0">
            <w:pPr>
              <w:pStyle w:val="TAC"/>
            </w:pPr>
            <w:r w:rsidRPr="009B053A">
              <w:rPr>
                <w:rFonts w:cs="Arial"/>
                <w:color w:val="000000"/>
                <w:szCs w:val="18"/>
              </w:rPr>
              <w:t>-94.5 +TT</w:t>
            </w:r>
          </w:p>
        </w:tc>
        <w:tc>
          <w:tcPr>
            <w:tcW w:w="913" w:type="dxa"/>
            <w:gridSpan w:val="2"/>
            <w:shd w:val="clear" w:color="auto" w:fill="auto"/>
            <w:vAlign w:val="bottom"/>
          </w:tcPr>
          <w:p w14:paraId="5B31C56C" w14:textId="58099EE1" w:rsidR="00CB59C0" w:rsidRPr="009B053A" w:rsidRDefault="00CB59C0" w:rsidP="00CB59C0">
            <w:pPr>
              <w:pStyle w:val="TAC"/>
            </w:pPr>
            <w:r w:rsidRPr="009B053A">
              <w:rPr>
                <w:rFonts w:cs="Arial"/>
                <w:color w:val="000000"/>
                <w:szCs w:val="18"/>
              </w:rPr>
              <w:t>-92.8 +TT</w:t>
            </w:r>
          </w:p>
        </w:tc>
        <w:tc>
          <w:tcPr>
            <w:tcW w:w="1088" w:type="dxa"/>
            <w:shd w:val="clear" w:color="auto" w:fill="auto"/>
            <w:vAlign w:val="bottom"/>
          </w:tcPr>
          <w:p w14:paraId="1F6FA9E3" w14:textId="04211447" w:rsidR="00CB59C0" w:rsidRPr="009B053A" w:rsidRDefault="00CB59C0" w:rsidP="00CB59C0">
            <w:pPr>
              <w:pStyle w:val="TAC"/>
            </w:pPr>
            <w:r w:rsidRPr="009B053A">
              <w:rPr>
                <w:rFonts w:cs="Arial"/>
                <w:color w:val="000000"/>
                <w:szCs w:val="18"/>
              </w:rPr>
              <w:t>-92.1 +TT</w:t>
            </w:r>
          </w:p>
        </w:tc>
        <w:tc>
          <w:tcPr>
            <w:tcW w:w="892" w:type="dxa"/>
            <w:shd w:val="clear" w:color="auto" w:fill="auto"/>
            <w:vAlign w:val="bottom"/>
          </w:tcPr>
          <w:p w14:paraId="19D5214A" w14:textId="77777777" w:rsidR="00CB59C0" w:rsidRPr="009B053A" w:rsidRDefault="00CB59C0" w:rsidP="00CB59C0">
            <w:pPr>
              <w:pStyle w:val="TAC"/>
            </w:pPr>
          </w:p>
        </w:tc>
        <w:tc>
          <w:tcPr>
            <w:tcW w:w="892" w:type="dxa"/>
            <w:vAlign w:val="bottom"/>
          </w:tcPr>
          <w:p w14:paraId="206AD3B9" w14:textId="77777777" w:rsidR="00CB59C0" w:rsidRPr="009B053A" w:rsidRDefault="00CB59C0" w:rsidP="00CB59C0">
            <w:pPr>
              <w:pStyle w:val="TAC"/>
            </w:pPr>
          </w:p>
        </w:tc>
        <w:tc>
          <w:tcPr>
            <w:tcW w:w="732" w:type="dxa"/>
            <w:shd w:val="clear" w:color="auto" w:fill="auto"/>
            <w:vAlign w:val="bottom"/>
          </w:tcPr>
          <w:p w14:paraId="3D4930C1" w14:textId="77777777" w:rsidR="00CB59C0" w:rsidRPr="009B053A" w:rsidRDefault="00CB59C0" w:rsidP="00CB59C0">
            <w:pPr>
              <w:pStyle w:val="TAC"/>
              <w:rPr>
                <w:rFonts w:cs="Arial"/>
                <w:szCs w:val="18"/>
              </w:rPr>
            </w:pPr>
          </w:p>
        </w:tc>
        <w:tc>
          <w:tcPr>
            <w:tcW w:w="693" w:type="dxa"/>
            <w:shd w:val="clear" w:color="auto" w:fill="auto"/>
            <w:vAlign w:val="bottom"/>
          </w:tcPr>
          <w:p w14:paraId="3BE04011" w14:textId="77777777" w:rsidR="00CB59C0" w:rsidRPr="009B053A" w:rsidRDefault="00CB59C0" w:rsidP="00CB59C0">
            <w:pPr>
              <w:pStyle w:val="TAC"/>
            </w:pPr>
          </w:p>
        </w:tc>
        <w:tc>
          <w:tcPr>
            <w:tcW w:w="693" w:type="dxa"/>
            <w:shd w:val="clear" w:color="auto" w:fill="auto"/>
            <w:vAlign w:val="bottom"/>
          </w:tcPr>
          <w:p w14:paraId="2506B1DB" w14:textId="77777777" w:rsidR="00CB59C0" w:rsidRPr="009B053A" w:rsidRDefault="00CB59C0" w:rsidP="00CB59C0">
            <w:pPr>
              <w:pStyle w:val="TAC"/>
            </w:pPr>
          </w:p>
        </w:tc>
        <w:tc>
          <w:tcPr>
            <w:tcW w:w="752" w:type="dxa"/>
            <w:shd w:val="clear" w:color="auto" w:fill="auto"/>
            <w:vAlign w:val="bottom"/>
          </w:tcPr>
          <w:p w14:paraId="0CE1E4B2" w14:textId="77777777" w:rsidR="00CB59C0" w:rsidRPr="009B053A" w:rsidRDefault="00CB59C0" w:rsidP="00CB59C0">
            <w:pPr>
              <w:pStyle w:val="TAC"/>
            </w:pPr>
          </w:p>
        </w:tc>
        <w:tc>
          <w:tcPr>
            <w:tcW w:w="675" w:type="dxa"/>
            <w:gridSpan w:val="2"/>
            <w:vAlign w:val="bottom"/>
          </w:tcPr>
          <w:p w14:paraId="510F34BD" w14:textId="77777777" w:rsidR="00CB59C0" w:rsidRPr="009B053A" w:rsidRDefault="00CB59C0" w:rsidP="00CB59C0">
            <w:pPr>
              <w:pStyle w:val="TAC"/>
            </w:pPr>
          </w:p>
        </w:tc>
        <w:tc>
          <w:tcPr>
            <w:tcW w:w="693" w:type="dxa"/>
            <w:shd w:val="clear" w:color="auto" w:fill="auto"/>
            <w:vAlign w:val="bottom"/>
          </w:tcPr>
          <w:p w14:paraId="4F6719B7" w14:textId="77777777" w:rsidR="00CB59C0" w:rsidRPr="009B053A" w:rsidRDefault="00CB59C0" w:rsidP="00CB59C0">
            <w:pPr>
              <w:pStyle w:val="TAC"/>
            </w:pPr>
          </w:p>
        </w:tc>
      </w:tr>
      <w:tr w:rsidR="00CB59C0" w:rsidRPr="009B053A" w14:paraId="012297DB" w14:textId="77777777" w:rsidTr="001C3E84">
        <w:trPr>
          <w:trHeight w:val="285"/>
        </w:trPr>
        <w:tc>
          <w:tcPr>
            <w:tcW w:w="0" w:type="auto"/>
            <w:vMerge/>
            <w:shd w:val="clear" w:color="auto" w:fill="auto"/>
            <w:vAlign w:val="center"/>
          </w:tcPr>
          <w:p w14:paraId="4A495EAA" w14:textId="77777777" w:rsidR="00CB59C0" w:rsidRPr="009B053A" w:rsidRDefault="00CB59C0" w:rsidP="00CB59C0">
            <w:pPr>
              <w:pStyle w:val="TAC"/>
            </w:pPr>
          </w:p>
        </w:tc>
        <w:tc>
          <w:tcPr>
            <w:tcW w:w="0" w:type="auto"/>
            <w:vMerge/>
            <w:shd w:val="clear" w:color="auto" w:fill="auto"/>
            <w:vAlign w:val="center"/>
          </w:tcPr>
          <w:p w14:paraId="7BC17014" w14:textId="77777777" w:rsidR="00CB59C0" w:rsidRPr="009B053A" w:rsidRDefault="00CB59C0" w:rsidP="00CB59C0">
            <w:pPr>
              <w:pStyle w:val="TAC"/>
            </w:pPr>
          </w:p>
        </w:tc>
        <w:tc>
          <w:tcPr>
            <w:tcW w:w="656" w:type="dxa"/>
            <w:vAlign w:val="center"/>
          </w:tcPr>
          <w:p w14:paraId="46F5A4AE" w14:textId="0413A8E9" w:rsidR="00CB59C0" w:rsidRPr="009B053A" w:rsidRDefault="00CB59C0" w:rsidP="00CB59C0">
            <w:pPr>
              <w:pStyle w:val="TAC"/>
            </w:pPr>
            <w:r w:rsidRPr="009B053A">
              <w:rPr>
                <w:rFonts w:cs="Arial"/>
                <w:szCs w:val="18"/>
              </w:rPr>
              <w:t>60</w:t>
            </w:r>
          </w:p>
        </w:tc>
        <w:tc>
          <w:tcPr>
            <w:tcW w:w="616" w:type="dxa"/>
            <w:shd w:val="clear" w:color="auto" w:fill="auto"/>
            <w:vAlign w:val="center"/>
          </w:tcPr>
          <w:p w14:paraId="58BB72F6" w14:textId="77777777" w:rsidR="00CB59C0" w:rsidRPr="009B053A" w:rsidRDefault="00CB59C0" w:rsidP="00CB59C0">
            <w:pPr>
              <w:pStyle w:val="TAC"/>
            </w:pPr>
          </w:p>
        </w:tc>
        <w:tc>
          <w:tcPr>
            <w:tcW w:w="901" w:type="dxa"/>
            <w:gridSpan w:val="2"/>
            <w:shd w:val="clear" w:color="auto" w:fill="auto"/>
            <w:vAlign w:val="bottom"/>
          </w:tcPr>
          <w:p w14:paraId="2A3639B6" w14:textId="0143A035" w:rsidR="00CB59C0" w:rsidRPr="009B053A" w:rsidRDefault="00CB59C0" w:rsidP="00CB59C0">
            <w:pPr>
              <w:pStyle w:val="TAC"/>
            </w:pPr>
            <w:r w:rsidRPr="009B053A">
              <w:rPr>
                <w:rFonts w:cs="Arial"/>
                <w:color w:val="000000"/>
                <w:szCs w:val="18"/>
              </w:rPr>
              <w:t>-94.9 +TT</w:t>
            </w:r>
          </w:p>
        </w:tc>
        <w:tc>
          <w:tcPr>
            <w:tcW w:w="913" w:type="dxa"/>
            <w:gridSpan w:val="2"/>
            <w:shd w:val="clear" w:color="auto" w:fill="auto"/>
            <w:vAlign w:val="bottom"/>
          </w:tcPr>
          <w:p w14:paraId="7D50B5A2" w14:textId="1A65AF27" w:rsidR="00CB59C0" w:rsidRPr="009B053A" w:rsidRDefault="00CB59C0" w:rsidP="00CB59C0">
            <w:pPr>
              <w:pStyle w:val="TAC"/>
            </w:pPr>
            <w:r w:rsidRPr="009B053A">
              <w:rPr>
                <w:rFonts w:cs="Arial"/>
                <w:color w:val="000000"/>
                <w:szCs w:val="18"/>
              </w:rPr>
              <w:t>-93.1 +TT</w:t>
            </w:r>
          </w:p>
        </w:tc>
        <w:tc>
          <w:tcPr>
            <w:tcW w:w="1088" w:type="dxa"/>
            <w:shd w:val="clear" w:color="auto" w:fill="auto"/>
            <w:vAlign w:val="bottom"/>
          </w:tcPr>
          <w:p w14:paraId="1C5502BD" w14:textId="49FD30DA" w:rsidR="00CB59C0" w:rsidRPr="009B053A" w:rsidRDefault="00CB59C0" w:rsidP="00CB59C0">
            <w:pPr>
              <w:pStyle w:val="TAC"/>
            </w:pPr>
            <w:r w:rsidRPr="009B053A">
              <w:rPr>
                <w:rFonts w:cs="Arial"/>
                <w:color w:val="000000"/>
                <w:szCs w:val="18"/>
              </w:rPr>
              <w:t>-92.3 +TT</w:t>
            </w:r>
          </w:p>
        </w:tc>
        <w:tc>
          <w:tcPr>
            <w:tcW w:w="892" w:type="dxa"/>
            <w:shd w:val="clear" w:color="auto" w:fill="auto"/>
            <w:vAlign w:val="bottom"/>
          </w:tcPr>
          <w:p w14:paraId="0456BBF2" w14:textId="77777777" w:rsidR="00CB59C0" w:rsidRPr="009B053A" w:rsidRDefault="00CB59C0" w:rsidP="00CB59C0">
            <w:pPr>
              <w:pStyle w:val="TAC"/>
            </w:pPr>
          </w:p>
        </w:tc>
        <w:tc>
          <w:tcPr>
            <w:tcW w:w="892" w:type="dxa"/>
            <w:vAlign w:val="bottom"/>
          </w:tcPr>
          <w:p w14:paraId="0E74D7A2" w14:textId="77777777" w:rsidR="00CB59C0" w:rsidRPr="009B053A" w:rsidRDefault="00CB59C0" w:rsidP="00CB59C0">
            <w:pPr>
              <w:pStyle w:val="TAC"/>
            </w:pPr>
          </w:p>
        </w:tc>
        <w:tc>
          <w:tcPr>
            <w:tcW w:w="732" w:type="dxa"/>
            <w:shd w:val="clear" w:color="auto" w:fill="auto"/>
            <w:vAlign w:val="bottom"/>
          </w:tcPr>
          <w:p w14:paraId="3381157A" w14:textId="77777777" w:rsidR="00CB59C0" w:rsidRPr="009B053A" w:rsidRDefault="00CB59C0" w:rsidP="00CB59C0">
            <w:pPr>
              <w:pStyle w:val="TAC"/>
              <w:rPr>
                <w:rFonts w:cs="Arial"/>
                <w:szCs w:val="18"/>
              </w:rPr>
            </w:pPr>
          </w:p>
        </w:tc>
        <w:tc>
          <w:tcPr>
            <w:tcW w:w="693" w:type="dxa"/>
            <w:shd w:val="clear" w:color="auto" w:fill="auto"/>
            <w:vAlign w:val="bottom"/>
          </w:tcPr>
          <w:p w14:paraId="7A21C8ED" w14:textId="77777777" w:rsidR="00CB59C0" w:rsidRPr="009B053A" w:rsidRDefault="00CB59C0" w:rsidP="00CB59C0">
            <w:pPr>
              <w:pStyle w:val="TAC"/>
            </w:pPr>
          </w:p>
        </w:tc>
        <w:tc>
          <w:tcPr>
            <w:tcW w:w="693" w:type="dxa"/>
            <w:shd w:val="clear" w:color="auto" w:fill="auto"/>
            <w:vAlign w:val="bottom"/>
          </w:tcPr>
          <w:p w14:paraId="7D26239B" w14:textId="77777777" w:rsidR="00CB59C0" w:rsidRPr="009B053A" w:rsidRDefault="00CB59C0" w:rsidP="00CB59C0">
            <w:pPr>
              <w:pStyle w:val="TAC"/>
            </w:pPr>
          </w:p>
        </w:tc>
        <w:tc>
          <w:tcPr>
            <w:tcW w:w="752" w:type="dxa"/>
            <w:shd w:val="clear" w:color="auto" w:fill="auto"/>
            <w:vAlign w:val="bottom"/>
          </w:tcPr>
          <w:p w14:paraId="3B30E6B9" w14:textId="77777777" w:rsidR="00CB59C0" w:rsidRPr="009B053A" w:rsidRDefault="00CB59C0" w:rsidP="00CB59C0">
            <w:pPr>
              <w:pStyle w:val="TAC"/>
            </w:pPr>
          </w:p>
        </w:tc>
        <w:tc>
          <w:tcPr>
            <w:tcW w:w="675" w:type="dxa"/>
            <w:gridSpan w:val="2"/>
            <w:vAlign w:val="bottom"/>
          </w:tcPr>
          <w:p w14:paraId="5E1012F5" w14:textId="77777777" w:rsidR="00CB59C0" w:rsidRPr="009B053A" w:rsidRDefault="00CB59C0" w:rsidP="00CB59C0">
            <w:pPr>
              <w:pStyle w:val="TAC"/>
            </w:pPr>
          </w:p>
        </w:tc>
        <w:tc>
          <w:tcPr>
            <w:tcW w:w="693" w:type="dxa"/>
            <w:shd w:val="clear" w:color="auto" w:fill="auto"/>
            <w:vAlign w:val="bottom"/>
          </w:tcPr>
          <w:p w14:paraId="29B43359" w14:textId="77777777" w:rsidR="00CB59C0" w:rsidRPr="009B053A" w:rsidRDefault="00CB59C0" w:rsidP="00CB59C0">
            <w:pPr>
              <w:pStyle w:val="TAC"/>
            </w:pPr>
          </w:p>
        </w:tc>
      </w:tr>
      <w:tr w:rsidR="00AB2B30" w:rsidRPr="009B053A" w14:paraId="0A275938" w14:textId="77777777" w:rsidTr="001C3E84">
        <w:trPr>
          <w:trHeight w:val="285"/>
        </w:trPr>
        <w:tc>
          <w:tcPr>
            <w:tcW w:w="0" w:type="auto"/>
            <w:vMerge w:val="restart"/>
            <w:shd w:val="clear" w:color="auto" w:fill="auto"/>
            <w:vAlign w:val="center"/>
          </w:tcPr>
          <w:p w14:paraId="0F350D1D" w14:textId="77777777" w:rsidR="00AB2B30" w:rsidRPr="009B053A" w:rsidRDefault="006A7121">
            <w:pPr>
              <w:pStyle w:val="TAC"/>
            </w:pPr>
            <w:r w:rsidRPr="009B053A">
              <w:t>2</w:t>
            </w:r>
          </w:p>
        </w:tc>
        <w:tc>
          <w:tcPr>
            <w:tcW w:w="0" w:type="auto"/>
            <w:vMerge w:val="restart"/>
            <w:shd w:val="clear" w:color="auto" w:fill="auto"/>
            <w:vAlign w:val="center"/>
          </w:tcPr>
          <w:p w14:paraId="0144DA38" w14:textId="77777777" w:rsidR="00AB2B30" w:rsidRPr="009B053A" w:rsidRDefault="006A7121">
            <w:pPr>
              <w:pStyle w:val="TAC"/>
            </w:pPr>
            <w:r w:rsidRPr="009B053A">
              <w:t>n78</w:t>
            </w:r>
            <w:r w:rsidRPr="009B053A">
              <w:rPr>
                <w:rFonts w:cs="Arial"/>
                <w:vertAlign w:val="superscript"/>
              </w:rPr>
              <w:t>2</w:t>
            </w:r>
          </w:p>
        </w:tc>
        <w:tc>
          <w:tcPr>
            <w:tcW w:w="656" w:type="dxa"/>
            <w:vAlign w:val="center"/>
          </w:tcPr>
          <w:p w14:paraId="4974512A" w14:textId="77777777" w:rsidR="00AB2B30" w:rsidRPr="009B053A" w:rsidRDefault="006A7121">
            <w:pPr>
              <w:pStyle w:val="TAC"/>
            </w:pPr>
            <w:r w:rsidRPr="009B053A">
              <w:t>15</w:t>
            </w:r>
          </w:p>
        </w:tc>
        <w:tc>
          <w:tcPr>
            <w:tcW w:w="616" w:type="dxa"/>
            <w:shd w:val="clear" w:color="auto" w:fill="auto"/>
            <w:vAlign w:val="center"/>
          </w:tcPr>
          <w:p w14:paraId="0E5A824B" w14:textId="77777777" w:rsidR="00AB2B30" w:rsidRPr="009B053A" w:rsidRDefault="00AB2B30">
            <w:pPr>
              <w:pStyle w:val="TAC"/>
            </w:pPr>
          </w:p>
        </w:tc>
        <w:tc>
          <w:tcPr>
            <w:tcW w:w="901" w:type="dxa"/>
            <w:gridSpan w:val="2"/>
            <w:shd w:val="clear" w:color="auto" w:fill="auto"/>
            <w:vAlign w:val="bottom"/>
          </w:tcPr>
          <w:p w14:paraId="41452182" w14:textId="77777777" w:rsidR="00AB2B30" w:rsidRPr="009B053A" w:rsidRDefault="006A7121">
            <w:pPr>
              <w:pStyle w:val="TAC"/>
            </w:pPr>
            <w:r w:rsidRPr="009B053A">
              <w:t>-71.9+TT</w:t>
            </w:r>
          </w:p>
        </w:tc>
        <w:tc>
          <w:tcPr>
            <w:tcW w:w="913" w:type="dxa"/>
            <w:gridSpan w:val="2"/>
            <w:shd w:val="clear" w:color="auto" w:fill="auto"/>
            <w:vAlign w:val="bottom"/>
          </w:tcPr>
          <w:p w14:paraId="14233CCA" w14:textId="77777777" w:rsidR="00AB2B30" w:rsidRPr="009B053A" w:rsidRDefault="006A7121">
            <w:pPr>
              <w:pStyle w:val="TAC"/>
            </w:pPr>
            <w:r w:rsidRPr="009B053A">
              <w:t>-71.9 +TT</w:t>
            </w:r>
          </w:p>
        </w:tc>
        <w:tc>
          <w:tcPr>
            <w:tcW w:w="1088" w:type="dxa"/>
            <w:shd w:val="clear" w:color="auto" w:fill="auto"/>
            <w:vAlign w:val="bottom"/>
          </w:tcPr>
          <w:p w14:paraId="26DFCC94" w14:textId="77777777" w:rsidR="00AB2B30" w:rsidRPr="009B053A" w:rsidRDefault="006A7121">
            <w:pPr>
              <w:pStyle w:val="TAC"/>
            </w:pPr>
            <w:r w:rsidRPr="009B053A">
              <w:t>-71.8 +TT</w:t>
            </w:r>
          </w:p>
        </w:tc>
        <w:tc>
          <w:tcPr>
            <w:tcW w:w="892" w:type="dxa"/>
            <w:shd w:val="clear" w:color="auto" w:fill="auto"/>
            <w:vAlign w:val="bottom"/>
          </w:tcPr>
          <w:p w14:paraId="72B81045" w14:textId="77777777" w:rsidR="00AB2B30" w:rsidRPr="009B053A" w:rsidRDefault="00AB2B30">
            <w:pPr>
              <w:pStyle w:val="TAC"/>
            </w:pPr>
          </w:p>
        </w:tc>
        <w:tc>
          <w:tcPr>
            <w:tcW w:w="892" w:type="dxa"/>
            <w:vAlign w:val="bottom"/>
          </w:tcPr>
          <w:p w14:paraId="1A552459" w14:textId="77777777" w:rsidR="00AB2B30" w:rsidRPr="009B053A" w:rsidRDefault="00AB2B30">
            <w:pPr>
              <w:pStyle w:val="TAC"/>
            </w:pPr>
          </w:p>
        </w:tc>
        <w:tc>
          <w:tcPr>
            <w:tcW w:w="732" w:type="dxa"/>
            <w:shd w:val="clear" w:color="auto" w:fill="auto"/>
            <w:vAlign w:val="bottom"/>
          </w:tcPr>
          <w:p w14:paraId="4F6038C8" w14:textId="77777777" w:rsidR="00AB2B30" w:rsidRPr="009B053A" w:rsidRDefault="006A7121">
            <w:pPr>
              <w:pStyle w:val="TAC"/>
            </w:pPr>
            <w:r w:rsidRPr="009B053A">
              <w:t>-71.7 +TT</w:t>
            </w:r>
          </w:p>
        </w:tc>
        <w:tc>
          <w:tcPr>
            <w:tcW w:w="693" w:type="dxa"/>
            <w:shd w:val="clear" w:color="auto" w:fill="auto"/>
          </w:tcPr>
          <w:p w14:paraId="396F3151" w14:textId="77777777" w:rsidR="00AB2B30" w:rsidRPr="009B053A" w:rsidRDefault="006A7121">
            <w:pPr>
              <w:pStyle w:val="TAC"/>
            </w:pPr>
            <w:r w:rsidRPr="009B053A">
              <w:t>-71.8 +TT</w:t>
            </w:r>
          </w:p>
        </w:tc>
        <w:tc>
          <w:tcPr>
            <w:tcW w:w="693" w:type="dxa"/>
            <w:shd w:val="clear" w:color="auto" w:fill="auto"/>
            <w:vAlign w:val="center"/>
          </w:tcPr>
          <w:p w14:paraId="79C3B009" w14:textId="77777777" w:rsidR="00AB2B30" w:rsidRPr="009B053A" w:rsidRDefault="00AB2B30">
            <w:pPr>
              <w:pStyle w:val="TAC"/>
            </w:pPr>
          </w:p>
        </w:tc>
        <w:tc>
          <w:tcPr>
            <w:tcW w:w="752" w:type="dxa"/>
            <w:shd w:val="clear" w:color="auto" w:fill="auto"/>
            <w:vAlign w:val="center"/>
          </w:tcPr>
          <w:p w14:paraId="634551A3" w14:textId="77777777" w:rsidR="00AB2B30" w:rsidRPr="009B053A" w:rsidRDefault="00AB2B30">
            <w:pPr>
              <w:pStyle w:val="TAC"/>
            </w:pPr>
          </w:p>
        </w:tc>
        <w:tc>
          <w:tcPr>
            <w:tcW w:w="675" w:type="dxa"/>
            <w:gridSpan w:val="2"/>
            <w:vAlign w:val="center"/>
          </w:tcPr>
          <w:p w14:paraId="7559CA88" w14:textId="77777777" w:rsidR="00AB2B30" w:rsidRPr="009B053A" w:rsidRDefault="00AB2B30">
            <w:pPr>
              <w:pStyle w:val="TAC"/>
            </w:pPr>
          </w:p>
        </w:tc>
        <w:tc>
          <w:tcPr>
            <w:tcW w:w="693" w:type="dxa"/>
            <w:shd w:val="clear" w:color="auto" w:fill="auto"/>
            <w:vAlign w:val="center"/>
          </w:tcPr>
          <w:p w14:paraId="10BBA7F7" w14:textId="77777777" w:rsidR="00AB2B30" w:rsidRPr="009B053A" w:rsidRDefault="00AB2B30">
            <w:pPr>
              <w:pStyle w:val="TAC"/>
            </w:pPr>
          </w:p>
        </w:tc>
      </w:tr>
      <w:tr w:rsidR="00AB2B30" w:rsidRPr="009B053A" w14:paraId="7CF137B6" w14:textId="77777777" w:rsidTr="001C3E84">
        <w:trPr>
          <w:trHeight w:val="285"/>
        </w:trPr>
        <w:tc>
          <w:tcPr>
            <w:tcW w:w="0" w:type="auto"/>
            <w:vMerge/>
            <w:shd w:val="clear" w:color="auto" w:fill="auto"/>
            <w:vAlign w:val="center"/>
          </w:tcPr>
          <w:p w14:paraId="22966C72" w14:textId="77777777" w:rsidR="00AB2B30" w:rsidRPr="009B053A" w:rsidRDefault="00AB2B30">
            <w:pPr>
              <w:pStyle w:val="TAC"/>
            </w:pPr>
          </w:p>
        </w:tc>
        <w:tc>
          <w:tcPr>
            <w:tcW w:w="0" w:type="auto"/>
            <w:vMerge/>
            <w:shd w:val="clear" w:color="auto" w:fill="auto"/>
            <w:vAlign w:val="center"/>
          </w:tcPr>
          <w:p w14:paraId="7FCB269B" w14:textId="77777777" w:rsidR="00AB2B30" w:rsidRPr="009B053A" w:rsidRDefault="00AB2B30">
            <w:pPr>
              <w:pStyle w:val="TAC"/>
            </w:pPr>
          </w:p>
        </w:tc>
        <w:tc>
          <w:tcPr>
            <w:tcW w:w="656" w:type="dxa"/>
            <w:vAlign w:val="center"/>
          </w:tcPr>
          <w:p w14:paraId="2F94F64E" w14:textId="77777777" w:rsidR="00AB2B30" w:rsidRPr="009B053A" w:rsidRDefault="006A7121">
            <w:pPr>
              <w:pStyle w:val="TAC"/>
            </w:pPr>
            <w:r w:rsidRPr="009B053A">
              <w:t>30</w:t>
            </w:r>
          </w:p>
        </w:tc>
        <w:tc>
          <w:tcPr>
            <w:tcW w:w="616" w:type="dxa"/>
            <w:shd w:val="clear" w:color="auto" w:fill="auto"/>
            <w:vAlign w:val="center"/>
          </w:tcPr>
          <w:p w14:paraId="00B9DAB1" w14:textId="77777777" w:rsidR="00AB2B30" w:rsidRPr="009B053A" w:rsidRDefault="00AB2B30">
            <w:pPr>
              <w:pStyle w:val="TAC"/>
            </w:pPr>
          </w:p>
        </w:tc>
        <w:tc>
          <w:tcPr>
            <w:tcW w:w="901" w:type="dxa"/>
            <w:gridSpan w:val="2"/>
            <w:shd w:val="clear" w:color="auto" w:fill="auto"/>
            <w:vAlign w:val="bottom"/>
          </w:tcPr>
          <w:p w14:paraId="75076F4C" w14:textId="77777777" w:rsidR="00AB2B30" w:rsidRPr="009B053A" w:rsidRDefault="006A7121">
            <w:pPr>
              <w:pStyle w:val="TAC"/>
            </w:pPr>
            <w:r w:rsidRPr="009B053A">
              <w:t>-72.2 +TT</w:t>
            </w:r>
          </w:p>
        </w:tc>
        <w:tc>
          <w:tcPr>
            <w:tcW w:w="913" w:type="dxa"/>
            <w:gridSpan w:val="2"/>
            <w:shd w:val="clear" w:color="auto" w:fill="auto"/>
            <w:vAlign w:val="bottom"/>
          </w:tcPr>
          <w:p w14:paraId="39459CE3" w14:textId="77777777" w:rsidR="00AB2B30" w:rsidRPr="009B053A" w:rsidRDefault="006A7121">
            <w:pPr>
              <w:pStyle w:val="TAC"/>
            </w:pPr>
            <w:r w:rsidRPr="009B053A">
              <w:t>-72.0 +TT</w:t>
            </w:r>
          </w:p>
        </w:tc>
        <w:tc>
          <w:tcPr>
            <w:tcW w:w="1088" w:type="dxa"/>
            <w:shd w:val="clear" w:color="auto" w:fill="auto"/>
            <w:vAlign w:val="bottom"/>
          </w:tcPr>
          <w:p w14:paraId="3EA09398" w14:textId="77777777" w:rsidR="00AB2B30" w:rsidRPr="009B053A" w:rsidRDefault="006A7121">
            <w:pPr>
              <w:pStyle w:val="TAC"/>
            </w:pPr>
            <w:r w:rsidRPr="009B053A">
              <w:t>-72.0 +TT</w:t>
            </w:r>
          </w:p>
        </w:tc>
        <w:tc>
          <w:tcPr>
            <w:tcW w:w="892" w:type="dxa"/>
            <w:shd w:val="clear" w:color="auto" w:fill="auto"/>
            <w:vAlign w:val="bottom"/>
          </w:tcPr>
          <w:p w14:paraId="314B13F9" w14:textId="77777777" w:rsidR="00AB2B30" w:rsidRPr="009B053A" w:rsidRDefault="00AB2B30">
            <w:pPr>
              <w:pStyle w:val="TAC"/>
            </w:pPr>
          </w:p>
        </w:tc>
        <w:tc>
          <w:tcPr>
            <w:tcW w:w="892" w:type="dxa"/>
            <w:vAlign w:val="bottom"/>
          </w:tcPr>
          <w:p w14:paraId="284A048F" w14:textId="77777777" w:rsidR="00AB2B30" w:rsidRPr="009B053A" w:rsidRDefault="00AB2B30">
            <w:pPr>
              <w:pStyle w:val="TAC"/>
            </w:pPr>
          </w:p>
        </w:tc>
        <w:tc>
          <w:tcPr>
            <w:tcW w:w="732" w:type="dxa"/>
            <w:shd w:val="clear" w:color="auto" w:fill="auto"/>
            <w:vAlign w:val="bottom"/>
          </w:tcPr>
          <w:p w14:paraId="3A9DB844" w14:textId="77777777" w:rsidR="00AB2B30" w:rsidRPr="009B053A" w:rsidRDefault="006A7121">
            <w:pPr>
              <w:pStyle w:val="TAC"/>
            </w:pPr>
            <w:r w:rsidRPr="009B053A">
              <w:t>-71.8 +TT</w:t>
            </w:r>
          </w:p>
        </w:tc>
        <w:tc>
          <w:tcPr>
            <w:tcW w:w="693" w:type="dxa"/>
            <w:shd w:val="clear" w:color="auto" w:fill="auto"/>
          </w:tcPr>
          <w:p w14:paraId="4FB2EC22" w14:textId="77777777" w:rsidR="00AB2B30" w:rsidRPr="009B053A" w:rsidRDefault="006A7121">
            <w:pPr>
              <w:pStyle w:val="TAC"/>
            </w:pPr>
            <w:r w:rsidRPr="009B053A">
              <w:t>-71.9 +TT</w:t>
            </w:r>
          </w:p>
        </w:tc>
        <w:tc>
          <w:tcPr>
            <w:tcW w:w="693" w:type="dxa"/>
            <w:shd w:val="clear" w:color="auto" w:fill="auto"/>
            <w:vAlign w:val="center"/>
          </w:tcPr>
          <w:p w14:paraId="1E19AF9E" w14:textId="77777777" w:rsidR="00AB2B30" w:rsidRPr="009B053A" w:rsidRDefault="006A7121">
            <w:pPr>
              <w:pStyle w:val="TAC"/>
            </w:pPr>
            <w:r w:rsidRPr="009B053A">
              <w:t>-71.9 +TT</w:t>
            </w:r>
          </w:p>
        </w:tc>
        <w:tc>
          <w:tcPr>
            <w:tcW w:w="752" w:type="dxa"/>
            <w:shd w:val="clear" w:color="auto" w:fill="auto"/>
            <w:vAlign w:val="center"/>
          </w:tcPr>
          <w:p w14:paraId="5A72FD04" w14:textId="77777777" w:rsidR="00AB2B30" w:rsidRPr="009B053A" w:rsidRDefault="006A7121">
            <w:pPr>
              <w:pStyle w:val="TAC"/>
            </w:pPr>
            <w:r w:rsidRPr="009B053A">
              <w:t>-71.8 +TT</w:t>
            </w:r>
          </w:p>
        </w:tc>
        <w:tc>
          <w:tcPr>
            <w:tcW w:w="675" w:type="dxa"/>
            <w:gridSpan w:val="2"/>
            <w:vAlign w:val="center"/>
          </w:tcPr>
          <w:p w14:paraId="08615A46" w14:textId="77777777" w:rsidR="00AB2B30" w:rsidRPr="009B053A" w:rsidRDefault="006A7121">
            <w:pPr>
              <w:pStyle w:val="TAC"/>
            </w:pPr>
            <w:r w:rsidRPr="009B053A">
              <w:t>-71.8 +TT</w:t>
            </w:r>
          </w:p>
        </w:tc>
        <w:tc>
          <w:tcPr>
            <w:tcW w:w="693" w:type="dxa"/>
            <w:shd w:val="clear" w:color="auto" w:fill="auto"/>
            <w:vAlign w:val="center"/>
          </w:tcPr>
          <w:p w14:paraId="19D0DE6A" w14:textId="77777777" w:rsidR="00AB2B30" w:rsidRPr="009B053A" w:rsidRDefault="006A7121">
            <w:pPr>
              <w:pStyle w:val="TAC"/>
            </w:pPr>
            <w:r w:rsidRPr="009B053A">
              <w:t>-71.8 +TT</w:t>
            </w:r>
          </w:p>
        </w:tc>
      </w:tr>
      <w:tr w:rsidR="00AB2B30" w:rsidRPr="009B053A" w14:paraId="684068FF" w14:textId="77777777" w:rsidTr="001C3E84">
        <w:trPr>
          <w:trHeight w:val="285"/>
        </w:trPr>
        <w:tc>
          <w:tcPr>
            <w:tcW w:w="0" w:type="auto"/>
            <w:vMerge/>
            <w:shd w:val="clear" w:color="auto" w:fill="auto"/>
            <w:vAlign w:val="center"/>
          </w:tcPr>
          <w:p w14:paraId="4CF32B97" w14:textId="77777777" w:rsidR="00AB2B30" w:rsidRPr="009B053A" w:rsidRDefault="00AB2B30">
            <w:pPr>
              <w:pStyle w:val="TAC"/>
            </w:pPr>
          </w:p>
        </w:tc>
        <w:tc>
          <w:tcPr>
            <w:tcW w:w="0" w:type="auto"/>
            <w:vMerge/>
            <w:shd w:val="clear" w:color="auto" w:fill="auto"/>
            <w:vAlign w:val="center"/>
          </w:tcPr>
          <w:p w14:paraId="27DC1E0B" w14:textId="77777777" w:rsidR="00AB2B30" w:rsidRPr="009B053A" w:rsidRDefault="00AB2B30">
            <w:pPr>
              <w:pStyle w:val="TAC"/>
            </w:pPr>
          </w:p>
        </w:tc>
        <w:tc>
          <w:tcPr>
            <w:tcW w:w="656" w:type="dxa"/>
            <w:vAlign w:val="center"/>
          </w:tcPr>
          <w:p w14:paraId="42794BD6" w14:textId="77777777" w:rsidR="00AB2B30" w:rsidRPr="009B053A" w:rsidRDefault="006A7121">
            <w:pPr>
              <w:pStyle w:val="TAC"/>
            </w:pPr>
            <w:r w:rsidRPr="009B053A">
              <w:t>60</w:t>
            </w:r>
          </w:p>
        </w:tc>
        <w:tc>
          <w:tcPr>
            <w:tcW w:w="616" w:type="dxa"/>
            <w:shd w:val="clear" w:color="auto" w:fill="auto"/>
            <w:vAlign w:val="center"/>
          </w:tcPr>
          <w:p w14:paraId="425F214A" w14:textId="77777777" w:rsidR="00AB2B30" w:rsidRPr="009B053A" w:rsidRDefault="00AB2B30">
            <w:pPr>
              <w:pStyle w:val="TAC"/>
            </w:pPr>
          </w:p>
        </w:tc>
        <w:tc>
          <w:tcPr>
            <w:tcW w:w="901" w:type="dxa"/>
            <w:gridSpan w:val="2"/>
            <w:shd w:val="clear" w:color="auto" w:fill="auto"/>
            <w:vAlign w:val="bottom"/>
          </w:tcPr>
          <w:p w14:paraId="568CF7D6" w14:textId="77777777" w:rsidR="00AB2B30" w:rsidRPr="009B053A" w:rsidRDefault="006A7121">
            <w:pPr>
              <w:pStyle w:val="TAC"/>
            </w:pPr>
            <w:r w:rsidRPr="009B053A">
              <w:t>-72.6 +TT</w:t>
            </w:r>
          </w:p>
        </w:tc>
        <w:tc>
          <w:tcPr>
            <w:tcW w:w="913" w:type="dxa"/>
            <w:gridSpan w:val="2"/>
            <w:shd w:val="clear" w:color="auto" w:fill="auto"/>
            <w:vAlign w:val="bottom"/>
          </w:tcPr>
          <w:p w14:paraId="790CB26B" w14:textId="77777777" w:rsidR="00AB2B30" w:rsidRPr="009B053A" w:rsidRDefault="006A7121">
            <w:pPr>
              <w:pStyle w:val="TAC"/>
            </w:pPr>
            <w:r w:rsidRPr="009B053A">
              <w:t>-72.3 +TT</w:t>
            </w:r>
          </w:p>
        </w:tc>
        <w:tc>
          <w:tcPr>
            <w:tcW w:w="1088" w:type="dxa"/>
            <w:shd w:val="clear" w:color="auto" w:fill="auto"/>
            <w:vAlign w:val="bottom"/>
          </w:tcPr>
          <w:p w14:paraId="77259F5D" w14:textId="77777777" w:rsidR="00AB2B30" w:rsidRPr="009B053A" w:rsidRDefault="006A7121">
            <w:pPr>
              <w:pStyle w:val="TAC"/>
            </w:pPr>
            <w:r w:rsidRPr="009B053A">
              <w:t>-72.2 +TT</w:t>
            </w:r>
          </w:p>
        </w:tc>
        <w:tc>
          <w:tcPr>
            <w:tcW w:w="892" w:type="dxa"/>
            <w:shd w:val="clear" w:color="auto" w:fill="auto"/>
            <w:vAlign w:val="bottom"/>
          </w:tcPr>
          <w:p w14:paraId="795FB395" w14:textId="77777777" w:rsidR="00AB2B30" w:rsidRPr="009B053A" w:rsidRDefault="00AB2B30">
            <w:pPr>
              <w:pStyle w:val="TAC"/>
            </w:pPr>
          </w:p>
        </w:tc>
        <w:tc>
          <w:tcPr>
            <w:tcW w:w="892" w:type="dxa"/>
            <w:vAlign w:val="bottom"/>
          </w:tcPr>
          <w:p w14:paraId="6779649F" w14:textId="77777777" w:rsidR="00AB2B30" w:rsidRPr="009B053A" w:rsidRDefault="00AB2B30">
            <w:pPr>
              <w:pStyle w:val="TAC"/>
            </w:pPr>
          </w:p>
        </w:tc>
        <w:tc>
          <w:tcPr>
            <w:tcW w:w="732" w:type="dxa"/>
            <w:shd w:val="clear" w:color="auto" w:fill="auto"/>
            <w:vAlign w:val="bottom"/>
          </w:tcPr>
          <w:p w14:paraId="37160D97" w14:textId="77777777" w:rsidR="00AB2B30" w:rsidRPr="009B053A" w:rsidRDefault="006A7121">
            <w:pPr>
              <w:pStyle w:val="TAC"/>
            </w:pPr>
            <w:r w:rsidRPr="009B053A">
              <w:t>-72.0 +TT</w:t>
            </w:r>
          </w:p>
        </w:tc>
        <w:tc>
          <w:tcPr>
            <w:tcW w:w="693" w:type="dxa"/>
            <w:shd w:val="clear" w:color="auto" w:fill="auto"/>
          </w:tcPr>
          <w:p w14:paraId="64142DEC" w14:textId="77777777" w:rsidR="00AB2B30" w:rsidRPr="009B053A" w:rsidRDefault="006A7121">
            <w:pPr>
              <w:pStyle w:val="TAC"/>
            </w:pPr>
            <w:r w:rsidRPr="009B053A">
              <w:t>-72.0 +TT</w:t>
            </w:r>
          </w:p>
        </w:tc>
        <w:tc>
          <w:tcPr>
            <w:tcW w:w="693" w:type="dxa"/>
            <w:shd w:val="clear" w:color="auto" w:fill="auto"/>
            <w:vAlign w:val="center"/>
          </w:tcPr>
          <w:p w14:paraId="7532AF4B" w14:textId="77777777" w:rsidR="00AB2B30" w:rsidRPr="009B053A" w:rsidRDefault="006A7121">
            <w:pPr>
              <w:pStyle w:val="TAC"/>
            </w:pPr>
            <w:r w:rsidRPr="009B053A">
              <w:t>-72.0 +TT</w:t>
            </w:r>
          </w:p>
        </w:tc>
        <w:tc>
          <w:tcPr>
            <w:tcW w:w="752" w:type="dxa"/>
            <w:shd w:val="clear" w:color="auto" w:fill="auto"/>
            <w:vAlign w:val="center"/>
          </w:tcPr>
          <w:p w14:paraId="347BB40D" w14:textId="77777777" w:rsidR="00AB2B30" w:rsidRPr="009B053A" w:rsidRDefault="006A7121">
            <w:pPr>
              <w:pStyle w:val="TAC"/>
            </w:pPr>
            <w:r w:rsidRPr="009B053A">
              <w:t>-71.9 +TT</w:t>
            </w:r>
          </w:p>
        </w:tc>
        <w:tc>
          <w:tcPr>
            <w:tcW w:w="675" w:type="dxa"/>
            <w:gridSpan w:val="2"/>
            <w:vAlign w:val="center"/>
          </w:tcPr>
          <w:p w14:paraId="08B72E78" w14:textId="77777777" w:rsidR="00AB2B30" w:rsidRPr="009B053A" w:rsidRDefault="006A7121">
            <w:pPr>
              <w:pStyle w:val="TAC"/>
            </w:pPr>
            <w:r w:rsidRPr="009B053A">
              <w:t>-71.9 +TT</w:t>
            </w:r>
          </w:p>
        </w:tc>
        <w:tc>
          <w:tcPr>
            <w:tcW w:w="693" w:type="dxa"/>
            <w:shd w:val="clear" w:color="auto" w:fill="auto"/>
            <w:vAlign w:val="center"/>
          </w:tcPr>
          <w:p w14:paraId="767E599A" w14:textId="77777777" w:rsidR="00AB2B30" w:rsidRPr="009B053A" w:rsidRDefault="006A7121">
            <w:pPr>
              <w:pStyle w:val="TAC"/>
            </w:pPr>
            <w:r w:rsidRPr="009B053A">
              <w:t>-71.9 +TT</w:t>
            </w:r>
          </w:p>
        </w:tc>
      </w:tr>
      <w:tr w:rsidR="00AB2B30" w:rsidRPr="009B053A" w14:paraId="594FBC77" w14:textId="77777777" w:rsidTr="001C3E84">
        <w:trPr>
          <w:trHeight w:val="285"/>
        </w:trPr>
        <w:tc>
          <w:tcPr>
            <w:tcW w:w="0" w:type="auto"/>
            <w:vMerge w:val="restart"/>
            <w:shd w:val="clear" w:color="auto" w:fill="auto"/>
            <w:vAlign w:val="center"/>
          </w:tcPr>
          <w:p w14:paraId="0A08E8D0" w14:textId="77777777" w:rsidR="00AB2B30" w:rsidRPr="009B053A" w:rsidRDefault="006A7121">
            <w:pPr>
              <w:pStyle w:val="TAC"/>
            </w:pPr>
            <w:r w:rsidRPr="009B053A">
              <w:t>2</w:t>
            </w:r>
          </w:p>
        </w:tc>
        <w:tc>
          <w:tcPr>
            <w:tcW w:w="0" w:type="auto"/>
            <w:vMerge w:val="restart"/>
            <w:shd w:val="clear" w:color="auto" w:fill="auto"/>
            <w:vAlign w:val="center"/>
          </w:tcPr>
          <w:p w14:paraId="12D835CD" w14:textId="77777777" w:rsidR="00AB2B30" w:rsidRPr="009B053A" w:rsidRDefault="006A7121">
            <w:pPr>
              <w:pStyle w:val="TAC"/>
            </w:pPr>
            <w:r w:rsidRPr="009B053A">
              <w:t>n78</w:t>
            </w:r>
            <w:r w:rsidRPr="009B053A">
              <w:rPr>
                <w:rFonts w:cs="Arial"/>
                <w:vertAlign w:val="superscript"/>
              </w:rPr>
              <w:t>3</w:t>
            </w:r>
          </w:p>
        </w:tc>
        <w:tc>
          <w:tcPr>
            <w:tcW w:w="656" w:type="dxa"/>
            <w:vAlign w:val="center"/>
          </w:tcPr>
          <w:p w14:paraId="0B94C2D5" w14:textId="77777777" w:rsidR="00AB2B30" w:rsidRPr="009B053A" w:rsidRDefault="006A7121">
            <w:pPr>
              <w:pStyle w:val="TAC"/>
            </w:pPr>
            <w:r w:rsidRPr="009B053A">
              <w:t>15</w:t>
            </w:r>
          </w:p>
        </w:tc>
        <w:tc>
          <w:tcPr>
            <w:tcW w:w="616" w:type="dxa"/>
            <w:shd w:val="clear" w:color="auto" w:fill="auto"/>
            <w:vAlign w:val="center"/>
          </w:tcPr>
          <w:p w14:paraId="6503122F" w14:textId="77777777" w:rsidR="00AB2B30" w:rsidRPr="009B053A" w:rsidRDefault="00AB2B30">
            <w:pPr>
              <w:pStyle w:val="TAC"/>
            </w:pPr>
          </w:p>
        </w:tc>
        <w:tc>
          <w:tcPr>
            <w:tcW w:w="901" w:type="dxa"/>
            <w:gridSpan w:val="2"/>
            <w:shd w:val="clear" w:color="auto" w:fill="auto"/>
            <w:vAlign w:val="bottom"/>
          </w:tcPr>
          <w:p w14:paraId="41DD86BE" w14:textId="77777777" w:rsidR="00AB2B30" w:rsidRPr="009B053A" w:rsidRDefault="006A7121">
            <w:pPr>
              <w:pStyle w:val="TAC"/>
            </w:pPr>
            <w:r w:rsidRPr="009B053A">
              <w:t>-94.7 +TT</w:t>
            </w:r>
          </w:p>
        </w:tc>
        <w:tc>
          <w:tcPr>
            <w:tcW w:w="913" w:type="dxa"/>
            <w:gridSpan w:val="2"/>
            <w:shd w:val="clear" w:color="auto" w:fill="auto"/>
            <w:vAlign w:val="bottom"/>
          </w:tcPr>
          <w:p w14:paraId="6A86EF8D" w14:textId="77777777" w:rsidR="00AB2B30" w:rsidRPr="009B053A" w:rsidRDefault="006A7121">
            <w:pPr>
              <w:pStyle w:val="TAC"/>
            </w:pPr>
            <w:r w:rsidRPr="009B053A">
              <w:t>-93.2 +TT</w:t>
            </w:r>
          </w:p>
        </w:tc>
        <w:tc>
          <w:tcPr>
            <w:tcW w:w="1088" w:type="dxa"/>
            <w:shd w:val="clear" w:color="auto" w:fill="auto"/>
            <w:vAlign w:val="bottom"/>
          </w:tcPr>
          <w:p w14:paraId="55A0EDD5" w14:textId="77777777" w:rsidR="00AB2B30" w:rsidRPr="009B053A" w:rsidRDefault="006A7121">
            <w:pPr>
              <w:pStyle w:val="TAC"/>
            </w:pPr>
            <w:r w:rsidRPr="009B053A">
              <w:t>-92.4 +TT</w:t>
            </w:r>
          </w:p>
        </w:tc>
        <w:tc>
          <w:tcPr>
            <w:tcW w:w="892" w:type="dxa"/>
            <w:shd w:val="clear" w:color="auto" w:fill="auto"/>
            <w:vAlign w:val="center"/>
          </w:tcPr>
          <w:p w14:paraId="19D0D6A7" w14:textId="77777777" w:rsidR="00AB2B30" w:rsidRPr="009B053A" w:rsidRDefault="00AB2B30">
            <w:pPr>
              <w:pStyle w:val="TAC"/>
            </w:pPr>
          </w:p>
        </w:tc>
        <w:tc>
          <w:tcPr>
            <w:tcW w:w="892" w:type="dxa"/>
          </w:tcPr>
          <w:p w14:paraId="7BC78913" w14:textId="77777777" w:rsidR="00AB2B30" w:rsidRPr="009B053A" w:rsidRDefault="00AB2B30">
            <w:pPr>
              <w:pStyle w:val="TAC"/>
            </w:pPr>
          </w:p>
        </w:tc>
        <w:tc>
          <w:tcPr>
            <w:tcW w:w="732" w:type="dxa"/>
            <w:shd w:val="clear" w:color="auto" w:fill="auto"/>
            <w:vAlign w:val="center"/>
          </w:tcPr>
          <w:p w14:paraId="30E297E3" w14:textId="77777777" w:rsidR="00AB2B30" w:rsidRPr="009B053A" w:rsidRDefault="00AB2B30">
            <w:pPr>
              <w:pStyle w:val="TAC"/>
            </w:pPr>
          </w:p>
        </w:tc>
        <w:tc>
          <w:tcPr>
            <w:tcW w:w="693" w:type="dxa"/>
            <w:shd w:val="clear" w:color="auto" w:fill="auto"/>
          </w:tcPr>
          <w:p w14:paraId="7FE9AE36" w14:textId="77777777" w:rsidR="00AB2B30" w:rsidRPr="009B053A" w:rsidRDefault="00AB2B30">
            <w:pPr>
              <w:pStyle w:val="TAC"/>
            </w:pPr>
          </w:p>
        </w:tc>
        <w:tc>
          <w:tcPr>
            <w:tcW w:w="693" w:type="dxa"/>
            <w:shd w:val="clear" w:color="auto" w:fill="auto"/>
            <w:vAlign w:val="center"/>
          </w:tcPr>
          <w:p w14:paraId="42CD4A26" w14:textId="77777777" w:rsidR="00AB2B30" w:rsidRPr="009B053A" w:rsidRDefault="00AB2B30">
            <w:pPr>
              <w:pStyle w:val="TAC"/>
            </w:pPr>
          </w:p>
        </w:tc>
        <w:tc>
          <w:tcPr>
            <w:tcW w:w="752" w:type="dxa"/>
            <w:shd w:val="clear" w:color="auto" w:fill="auto"/>
            <w:vAlign w:val="center"/>
          </w:tcPr>
          <w:p w14:paraId="58A26972" w14:textId="77777777" w:rsidR="00AB2B30" w:rsidRPr="009B053A" w:rsidRDefault="00AB2B30">
            <w:pPr>
              <w:pStyle w:val="TAC"/>
            </w:pPr>
          </w:p>
        </w:tc>
        <w:tc>
          <w:tcPr>
            <w:tcW w:w="675" w:type="dxa"/>
            <w:gridSpan w:val="2"/>
            <w:vAlign w:val="center"/>
          </w:tcPr>
          <w:p w14:paraId="69B42BDA" w14:textId="77777777" w:rsidR="00AB2B30" w:rsidRPr="009B053A" w:rsidRDefault="00AB2B30">
            <w:pPr>
              <w:pStyle w:val="TAC"/>
            </w:pPr>
          </w:p>
        </w:tc>
        <w:tc>
          <w:tcPr>
            <w:tcW w:w="693" w:type="dxa"/>
            <w:shd w:val="clear" w:color="auto" w:fill="auto"/>
            <w:vAlign w:val="center"/>
          </w:tcPr>
          <w:p w14:paraId="40034A8C" w14:textId="77777777" w:rsidR="00AB2B30" w:rsidRPr="009B053A" w:rsidRDefault="00AB2B30">
            <w:pPr>
              <w:pStyle w:val="TAC"/>
            </w:pPr>
          </w:p>
        </w:tc>
      </w:tr>
      <w:tr w:rsidR="00AB2B30" w:rsidRPr="009B053A" w14:paraId="7EBFB7DE" w14:textId="77777777" w:rsidTr="001C3E84">
        <w:trPr>
          <w:trHeight w:val="285"/>
        </w:trPr>
        <w:tc>
          <w:tcPr>
            <w:tcW w:w="0" w:type="auto"/>
            <w:vMerge/>
            <w:shd w:val="clear" w:color="auto" w:fill="auto"/>
            <w:vAlign w:val="center"/>
          </w:tcPr>
          <w:p w14:paraId="62FE18BD" w14:textId="77777777" w:rsidR="00AB2B30" w:rsidRPr="009B053A" w:rsidRDefault="00AB2B30">
            <w:pPr>
              <w:pStyle w:val="TAC"/>
            </w:pPr>
          </w:p>
        </w:tc>
        <w:tc>
          <w:tcPr>
            <w:tcW w:w="0" w:type="auto"/>
            <w:vMerge/>
            <w:shd w:val="clear" w:color="auto" w:fill="auto"/>
            <w:vAlign w:val="center"/>
          </w:tcPr>
          <w:p w14:paraId="4907FFFF" w14:textId="77777777" w:rsidR="00AB2B30" w:rsidRPr="009B053A" w:rsidRDefault="00AB2B30">
            <w:pPr>
              <w:pStyle w:val="TAC"/>
            </w:pPr>
          </w:p>
        </w:tc>
        <w:tc>
          <w:tcPr>
            <w:tcW w:w="656" w:type="dxa"/>
            <w:vAlign w:val="center"/>
          </w:tcPr>
          <w:p w14:paraId="52F4C4B5" w14:textId="77777777" w:rsidR="00AB2B30" w:rsidRPr="009B053A" w:rsidRDefault="006A7121">
            <w:pPr>
              <w:pStyle w:val="TAC"/>
            </w:pPr>
            <w:r w:rsidRPr="009B053A">
              <w:t>30</w:t>
            </w:r>
          </w:p>
        </w:tc>
        <w:tc>
          <w:tcPr>
            <w:tcW w:w="616" w:type="dxa"/>
            <w:shd w:val="clear" w:color="auto" w:fill="auto"/>
            <w:vAlign w:val="center"/>
          </w:tcPr>
          <w:p w14:paraId="132B4340" w14:textId="77777777" w:rsidR="00AB2B30" w:rsidRPr="009B053A" w:rsidRDefault="00AB2B30">
            <w:pPr>
              <w:pStyle w:val="TAC"/>
            </w:pPr>
          </w:p>
        </w:tc>
        <w:tc>
          <w:tcPr>
            <w:tcW w:w="901" w:type="dxa"/>
            <w:gridSpan w:val="2"/>
            <w:shd w:val="clear" w:color="auto" w:fill="auto"/>
            <w:vAlign w:val="bottom"/>
          </w:tcPr>
          <w:p w14:paraId="7DBFAC83" w14:textId="77777777" w:rsidR="00AB2B30" w:rsidRPr="009B053A" w:rsidRDefault="006A7121">
            <w:pPr>
              <w:pStyle w:val="TAC"/>
            </w:pPr>
            <w:r w:rsidRPr="009B053A">
              <w:t>-94.9 +TT</w:t>
            </w:r>
          </w:p>
        </w:tc>
        <w:tc>
          <w:tcPr>
            <w:tcW w:w="913" w:type="dxa"/>
            <w:gridSpan w:val="2"/>
            <w:shd w:val="clear" w:color="auto" w:fill="auto"/>
            <w:vAlign w:val="bottom"/>
          </w:tcPr>
          <w:p w14:paraId="3D4A1B9F" w14:textId="77777777" w:rsidR="00AB2B30" w:rsidRPr="009B053A" w:rsidRDefault="006A7121">
            <w:pPr>
              <w:pStyle w:val="TAC"/>
            </w:pPr>
            <w:r w:rsidRPr="009B053A">
              <w:t>-93.3 +TT</w:t>
            </w:r>
          </w:p>
        </w:tc>
        <w:tc>
          <w:tcPr>
            <w:tcW w:w="1088" w:type="dxa"/>
            <w:shd w:val="clear" w:color="auto" w:fill="auto"/>
            <w:vAlign w:val="bottom"/>
          </w:tcPr>
          <w:p w14:paraId="5F126A51" w14:textId="77777777" w:rsidR="00AB2B30" w:rsidRPr="009B053A" w:rsidRDefault="006A7121">
            <w:pPr>
              <w:pStyle w:val="TAC"/>
            </w:pPr>
            <w:r w:rsidRPr="009B053A">
              <w:t>-92.6 +TT</w:t>
            </w:r>
          </w:p>
        </w:tc>
        <w:tc>
          <w:tcPr>
            <w:tcW w:w="892" w:type="dxa"/>
            <w:shd w:val="clear" w:color="auto" w:fill="auto"/>
            <w:vAlign w:val="center"/>
          </w:tcPr>
          <w:p w14:paraId="6085912C" w14:textId="77777777" w:rsidR="00AB2B30" w:rsidRPr="009B053A" w:rsidRDefault="00AB2B30">
            <w:pPr>
              <w:pStyle w:val="TAC"/>
            </w:pPr>
          </w:p>
        </w:tc>
        <w:tc>
          <w:tcPr>
            <w:tcW w:w="892" w:type="dxa"/>
          </w:tcPr>
          <w:p w14:paraId="7F1F2676" w14:textId="77777777" w:rsidR="00AB2B30" w:rsidRPr="009B053A" w:rsidRDefault="00AB2B30">
            <w:pPr>
              <w:pStyle w:val="TAC"/>
            </w:pPr>
          </w:p>
        </w:tc>
        <w:tc>
          <w:tcPr>
            <w:tcW w:w="732" w:type="dxa"/>
            <w:shd w:val="clear" w:color="auto" w:fill="auto"/>
            <w:vAlign w:val="center"/>
          </w:tcPr>
          <w:p w14:paraId="69138921" w14:textId="77777777" w:rsidR="00AB2B30" w:rsidRPr="009B053A" w:rsidRDefault="00AB2B30">
            <w:pPr>
              <w:pStyle w:val="TAC"/>
            </w:pPr>
          </w:p>
        </w:tc>
        <w:tc>
          <w:tcPr>
            <w:tcW w:w="693" w:type="dxa"/>
            <w:shd w:val="clear" w:color="auto" w:fill="auto"/>
          </w:tcPr>
          <w:p w14:paraId="2D80B864" w14:textId="77777777" w:rsidR="00AB2B30" w:rsidRPr="009B053A" w:rsidRDefault="00AB2B30">
            <w:pPr>
              <w:pStyle w:val="TAC"/>
            </w:pPr>
          </w:p>
        </w:tc>
        <w:tc>
          <w:tcPr>
            <w:tcW w:w="693" w:type="dxa"/>
            <w:shd w:val="clear" w:color="auto" w:fill="auto"/>
            <w:vAlign w:val="center"/>
          </w:tcPr>
          <w:p w14:paraId="3E2EA267" w14:textId="77777777" w:rsidR="00AB2B30" w:rsidRPr="009B053A" w:rsidRDefault="00AB2B30">
            <w:pPr>
              <w:pStyle w:val="TAC"/>
            </w:pPr>
          </w:p>
        </w:tc>
        <w:tc>
          <w:tcPr>
            <w:tcW w:w="752" w:type="dxa"/>
            <w:shd w:val="clear" w:color="auto" w:fill="auto"/>
            <w:vAlign w:val="center"/>
          </w:tcPr>
          <w:p w14:paraId="1E192D99" w14:textId="77777777" w:rsidR="00AB2B30" w:rsidRPr="009B053A" w:rsidRDefault="00AB2B30">
            <w:pPr>
              <w:pStyle w:val="TAC"/>
            </w:pPr>
          </w:p>
        </w:tc>
        <w:tc>
          <w:tcPr>
            <w:tcW w:w="675" w:type="dxa"/>
            <w:gridSpan w:val="2"/>
            <w:vAlign w:val="center"/>
          </w:tcPr>
          <w:p w14:paraId="46F71ACD" w14:textId="77777777" w:rsidR="00AB2B30" w:rsidRPr="009B053A" w:rsidRDefault="00AB2B30">
            <w:pPr>
              <w:pStyle w:val="TAC"/>
            </w:pPr>
          </w:p>
        </w:tc>
        <w:tc>
          <w:tcPr>
            <w:tcW w:w="693" w:type="dxa"/>
            <w:shd w:val="clear" w:color="auto" w:fill="auto"/>
            <w:vAlign w:val="center"/>
          </w:tcPr>
          <w:p w14:paraId="10CC0A9C" w14:textId="77777777" w:rsidR="00AB2B30" w:rsidRPr="009B053A" w:rsidRDefault="00AB2B30">
            <w:pPr>
              <w:pStyle w:val="TAC"/>
            </w:pPr>
          </w:p>
        </w:tc>
      </w:tr>
      <w:tr w:rsidR="00AB2B30" w:rsidRPr="009B053A" w14:paraId="7E9975FE" w14:textId="77777777" w:rsidTr="001C3E84">
        <w:trPr>
          <w:trHeight w:val="285"/>
        </w:trPr>
        <w:tc>
          <w:tcPr>
            <w:tcW w:w="0" w:type="auto"/>
            <w:vMerge/>
            <w:shd w:val="clear" w:color="auto" w:fill="auto"/>
            <w:vAlign w:val="center"/>
          </w:tcPr>
          <w:p w14:paraId="1BFDBE81" w14:textId="77777777" w:rsidR="00AB2B30" w:rsidRPr="009B053A" w:rsidRDefault="00AB2B30">
            <w:pPr>
              <w:pStyle w:val="TAC"/>
            </w:pPr>
          </w:p>
        </w:tc>
        <w:tc>
          <w:tcPr>
            <w:tcW w:w="0" w:type="auto"/>
            <w:vMerge/>
            <w:shd w:val="clear" w:color="auto" w:fill="auto"/>
            <w:vAlign w:val="center"/>
          </w:tcPr>
          <w:p w14:paraId="70822244" w14:textId="77777777" w:rsidR="00AB2B30" w:rsidRPr="009B053A" w:rsidRDefault="00AB2B30">
            <w:pPr>
              <w:pStyle w:val="TAC"/>
            </w:pPr>
          </w:p>
        </w:tc>
        <w:tc>
          <w:tcPr>
            <w:tcW w:w="656" w:type="dxa"/>
            <w:vAlign w:val="center"/>
          </w:tcPr>
          <w:p w14:paraId="4B698EE0" w14:textId="77777777" w:rsidR="00AB2B30" w:rsidRPr="009B053A" w:rsidRDefault="006A7121">
            <w:pPr>
              <w:pStyle w:val="TAC"/>
            </w:pPr>
            <w:r w:rsidRPr="009B053A">
              <w:t>60</w:t>
            </w:r>
          </w:p>
        </w:tc>
        <w:tc>
          <w:tcPr>
            <w:tcW w:w="616" w:type="dxa"/>
            <w:shd w:val="clear" w:color="auto" w:fill="auto"/>
            <w:vAlign w:val="center"/>
          </w:tcPr>
          <w:p w14:paraId="2B9B111A" w14:textId="77777777" w:rsidR="00AB2B30" w:rsidRPr="009B053A" w:rsidRDefault="00AB2B30">
            <w:pPr>
              <w:pStyle w:val="TAC"/>
            </w:pPr>
          </w:p>
        </w:tc>
        <w:tc>
          <w:tcPr>
            <w:tcW w:w="901" w:type="dxa"/>
            <w:gridSpan w:val="2"/>
            <w:shd w:val="clear" w:color="auto" w:fill="auto"/>
            <w:vAlign w:val="bottom"/>
          </w:tcPr>
          <w:p w14:paraId="76EBD13B" w14:textId="77777777" w:rsidR="00AB2B30" w:rsidRPr="009B053A" w:rsidRDefault="006A7121">
            <w:pPr>
              <w:pStyle w:val="TAC"/>
            </w:pPr>
            <w:r w:rsidRPr="009B053A">
              <w:t>--95.4 +TT</w:t>
            </w:r>
          </w:p>
        </w:tc>
        <w:tc>
          <w:tcPr>
            <w:tcW w:w="913" w:type="dxa"/>
            <w:gridSpan w:val="2"/>
            <w:shd w:val="clear" w:color="auto" w:fill="auto"/>
            <w:vAlign w:val="bottom"/>
          </w:tcPr>
          <w:p w14:paraId="4FC6CCE1" w14:textId="77777777" w:rsidR="00AB2B30" w:rsidRPr="009B053A" w:rsidRDefault="006A7121">
            <w:pPr>
              <w:pStyle w:val="TAC"/>
            </w:pPr>
            <w:r w:rsidRPr="009B053A">
              <w:t>-93.6 +TT</w:t>
            </w:r>
          </w:p>
        </w:tc>
        <w:tc>
          <w:tcPr>
            <w:tcW w:w="1088" w:type="dxa"/>
            <w:shd w:val="clear" w:color="auto" w:fill="auto"/>
            <w:vAlign w:val="bottom"/>
          </w:tcPr>
          <w:p w14:paraId="18AEA4BD" w14:textId="77777777" w:rsidR="00AB2B30" w:rsidRPr="009B053A" w:rsidRDefault="006A7121">
            <w:pPr>
              <w:pStyle w:val="TAC"/>
            </w:pPr>
            <w:r w:rsidRPr="009B053A">
              <w:t>-92.8 +TT</w:t>
            </w:r>
          </w:p>
        </w:tc>
        <w:tc>
          <w:tcPr>
            <w:tcW w:w="892" w:type="dxa"/>
            <w:shd w:val="clear" w:color="auto" w:fill="auto"/>
            <w:vAlign w:val="center"/>
          </w:tcPr>
          <w:p w14:paraId="7EF2A7B2" w14:textId="77777777" w:rsidR="00AB2B30" w:rsidRPr="009B053A" w:rsidRDefault="00AB2B30">
            <w:pPr>
              <w:pStyle w:val="TAC"/>
            </w:pPr>
          </w:p>
        </w:tc>
        <w:tc>
          <w:tcPr>
            <w:tcW w:w="892" w:type="dxa"/>
          </w:tcPr>
          <w:p w14:paraId="3E184AFB" w14:textId="77777777" w:rsidR="00AB2B30" w:rsidRPr="009B053A" w:rsidRDefault="00AB2B30">
            <w:pPr>
              <w:pStyle w:val="TAC"/>
            </w:pPr>
          </w:p>
        </w:tc>
        <w:tc>
          <w:tcPr>
            <w:tcW w:w="732" w:type="dxa"/>
            <w:shd w:val="clear" w:color="auto" w:fill="auto"/>
            <w:vAlign w:val="center"/>
          </w:tcPr>
          <w:p w14:paraId="450147A4" w14:textId="77777777" w:rsidR="00AB2B30" w:rsidRPr="009B053A" w:rsidRDefault="00AB2B30">
            <w:pPr>
              <w:pStyle w:val="TAC"/>
            </w:pPr>
          </w:p>
        </w:tc>
        <w:tc>
          <w:tcPr>
            <w:tcW w:w="693" w:type="dxa"/>
            <w:shd w:val="clear" w:color="auto" w:fill="auto"/>
          </w:tcPr>
          <w:p w14:paraId="5D262ADB" w14:textId="77777777" w:rsidR="00AB2B30" w:rsidRPr="009B053A" w:rsidRDefault="00AB2B30">
            <w:pPr>
              <w:pStyle w:val="TAC"/>
            </w:pPr>
          </w:p>
        </w:tc>
        <w:tc>
          <w:tcPr>
            <w:tcW w:w="693" w:type="dxa"/>
            <w:shd w:val="clear" w:color="auto" w:fill="auto"/>
            <w:vAlign w:val="center"/>
          </w:tcPr>
          <w:p w14:paraId="1C46E9F4" w14:textId="77777777" w:rsidR="00AB2B30" w:rsidRPr="009B053A" w:rsidRDefault="00AB2B30">
            <w:pPr>
              <w:pStyle w:val="TAC"/>
            </w:pPr>
          </w:p>
        </w:tc>
        <w:tc>
          <w:tcPr>
            <w:tcW w:w="752" w:type="dxa"/>
            <w:shd w:val="clear" w:color="auto" w:fill="auto"/>
            <w:vAlign w:val="center"/>
          </w:tcPr>
          <w:p w14:paraId="6789F9AC" w14:textId="77777777" w:rsidR="00AB2B30" w:rsidRPr="009B053A" w:rsidRDefault="00AB2B30">
            <w:pPr>
              <w:pStyle w:val="TAC"/>
            </w:pPr>
          </w:p>
        </w:tc>
        <w:tc>
          <w:tcPr>
            <w:tcW w:w="675" w:type="dxa"/>
            <w:gridSpan w:val="2"/>
            <w:vAlign w:val="center"/>
          </w:tcPr>
          <w:p w14:paraId="333C38FE" w14:textId="77777777" w:rsidR="00AB2B30" w:rsidRPr="009B053A" w:rsidRDefault="00AB2B30">
            <w:pPr>
              <w:pStyle w:val="TAC"/>
            </w:pPr>
          </w:p>
        </w:tc>
        <w:tc>
          <w:tcPr>
            <w:tcW w:w="693" w:type="dxa"/>
            <w:shd w:val="clear" w:color="auto" w:fill="auto"/>
            <w:vAlign w:val="center"/>
          </w:tcPr>
          <w:p w14:paraId="28632544" w14:textId="77777777" w:rsidR="00AB2B30" w:rsidRPr="009B053A" w:rsidRDefault="00AB2B30">
            <w:pPr>
              <w:pStyle w:val="TAC"/>
            </w:pPr>
          </w:p>
        </w:tc>
      </w:tr>
      <w:tr w:rsidR="0005484C" w:rsidRPr="009B053A" w14:paraId="3EFF282B" w14:textId="77777777" w:rsidTr="001C3E84">
        <w:trPr>
          <w:trHeight w:val="285"/>
        </w:trPr>
        <w:tc>
          <w:tcPr>
            <w:tcW w:w="0" w:type="auto"/>
            <w:vMerge w:val="restart"/>
            <w:shd w:val="clear" w:color="auto" w:fill="auto"/>
            <w:vAlign w:val="center"/>
          </w:tcPr>
          <w:p w14:paraId="2CB79647" w14:textId="77777777" w:rsidR="0005484C" w:rsidRPr="009B053A" w:rsidRDefault="0005484C" w:rsidP="00F95311">
            <w:pPr>
              <w:pStyle w:val="TAC"/>
            </w:pPr>
            <w:r w:rsidRPr="009B053A">
              <w:t>3</w:t>
            </w:r>
          </w:p>
        </w:tc>
        <w:tc>
          <w:tcPr>
            <w:tcW w:w="0" w:type="auto"/>
            <w:vMerge w:val="restart"/>
            <w:shd w:val="clear" w:color="auto" w:fill="auto"/>
            <w:vAlign w:val="center"/>
          </w:tcPr>
          <w:p w14:paraId="1A0CDBDD" w14:textId="77777777" w:rsidR="0005484C" w:rsidRPr="009B053A" w:rsidRDefault="0005484C" w:rsidP="00F95311">
            <w:pPr>
              <w:pStyle w:val="TAC"/>
            </w:pPr>
            <w:r w:rsidRPr="009B053A">
              <w:t>n78</w:t>
            </w:r>
            <w:r w:rsidRPr="009B053A">
              <w:rPr>
                <w:vertAlign w:val="superscript"/>
              </w:rPr>
              <w:t>2</w:t>
            </w:r>
          </w:p>
        </w:tc>
        <w:tc>
          <w:tcPr>
            <w:tcW w:w="656" w:type="dxa"/>
            <w:vMerge w:val="restart"/>
            <w:vAlign w:val="center"/>
          </w:tcPr>
          <w:p w14:paraId="7A5B7E5B" w14:textId="77777777" w:rsidR="0005484C" w:rsidRPr="009B053A" w:rsidRDefault="0005484C" w:rsidP="00F95311">
            <w:pPr>
              <w:pStyle w:val="TAC"/>
              <w:rPr>
                <w:lang w:eastAsia="zh-CN"/>
              </w:rPr>
            </w:pPr>
            <w:r w:rsidRPr="009B053A">
              <w:rPr>
                <w:lang w:eastAsia="zh-CN"/>
              </w:rPr>
              <w:t>15</w:t>
            </w:r>
          </w:p>
        </w:tc>
        <w:tc>
          <w:tcPr>
            <w:tcW w:w="616" w:type="dxa"/>
            <w:shd w:val="clear" w:color="auto" w:fill="auto"/>
            <w:vAlign w:val="center"/>
          </w:tcPr>
          <w:p w14:paraId="230B576E" w14:textId="77777777" w:rsidR="0005484C" w:rsidRPr="009B053A" w:rsidRDefault="0005484C" w:rsidP="00F95311">
            <w:pPr>
              <w:pStyle w:val="TAC"/>
            </w:pPr>
          </w:p>
        </w:tc>
        <w:tc>
          <w:tcPr>
            <w:tcW w:w="901" w:type="dxa"/>
            <w:gridSpan w:val="2"/>
            <w:shd w:val="clear" w:color="auto" w:fill="auto"/>
          </w:tcPr>
          <w:p w14:paraId="0525DFDF" w14:textId="77777777" w:rsidR="0005484C" w:rsidRPr="009B053A" w:rsidRDefault="0005484C" w:rsidP="00F95311">
            <w:pPr>
              <w:pStyle w:val="TAC"/>
            </w:pPr>
            <w:r w:rsidRPr="009B053A">
              <w:t>-71.9 +TT</w:t>
            </w:r>
          </w:p>
        </w:tc>
        <w:tc>
          <w:tcPr>
            <w:tcW w:w="913" w:type="dxa"/>
            <w:gridSpan w:val="2"/>
            <w:shd w:val="clear" w:color="auto" w:fill="auto"/>
          </w:tcPr>
          <w:p w14:paraId="190A1760" w14:textId="77777777" w:rsidR="0005484C" w:rsidRPr="009B053A" w:rsidRDefault="0005484C" w:rsidP="00F95311">
            <w:pPr>
              <w:pStyle w:val="TAC"/>
            </w:pPr>
            <w:r w:rsidRPr="009B053A">
              <w:t>-71.9 +TT</w:t>
            </w:r>
          </w:p>
        </w:tc>
        <w:tc>
          <w:tcPr>
            <w:tcW w:w="1088" w:type="dxa"/>
            <w:shd w:val="clear" w:color="auto" w:fill="auto"/>
          </w:tcPr>
          <w:p w14:paraId="332F7B8B" w14:textId="77777777" w:rsidR="0005484C" w:rsidRPr="009B053A" w:rsidRDefault="0005484C" w:rsidP="00F95311">
            <w:pPr>
              <w:pStyle w:val="TAC"/>
            </w:pPr>
            <w:r w:rsidRPr="009B053A">
              <w:t>-71.8 +TT</w:t>
            </w:r>
          </w:p>
        </w:tc>
        <w:tc>
          <w:tcPr>
            <w:tcW w:w="892" w:type="dxa"/>
            <w:shd w:val="clear" w:color="auto" w:fill="auto"/>
          </w:tcPr>
          <w:p w14:paraId="3FA349C7" w14:textId="77777777" w:rsidR="0005484C" w:rsidRPr="009B053A" w:rsidRDefault="0005484C" w:rsidP="00F95311">
            <w:pPr>
              <w:pStyle w:val="TAC"/>
            </w:pPr>
          </w:p>
        </w:tc>
        <w:tc>
          <w:tcPr>
            <w:tcW w:w="892" w:type="dxa"/>
          </w:tcPr>
          <w:p w14:paraId="76523FAA" w14:textId="77777777" w:rsidR="0005484C" w:rsidRPr="009B053A" w:rsidRDefault="0005484C" w:rsidP="00F95311">
            <w:pPr>
              <w:pStyle w:val="TAC"/>
            </w:pPr>
          </w:p>
        </w:tc>
        <w:tc>
          <w:tcPr>
            <w:tcW w:w="732" w:type="dxa"/>
            <w:shd w:val="clear" w:color="auto" w:fill="auto"/>
          </w:tcPr>
          <w:p w14:paraId="4C615DEF" w14:textId="77777777" w:rsidR="0005484C" w:rsidRPr="009B053A" w:rsidRDefault="0005484C" w:rsidP="00F95311">
            <w:pPr>
              <w:pStyle w:val="TAC"/>
            </w:pPr>
            <w:r w:rsidRPr="009B053A">
              <w:t>-71.7 +TT</w:t>
            </w:r>
          </w:p>
        </w:tc>
        <w:tc>
          <w:tcPr>
            <w:tcW w:w="693" w:type="dxa"/>
            <w:shd w:val="clear" w:color="auto" w:fill="auto"/>
          </w:tcPr>
          <w:p w14:paraId="4E5D795B" w14:textId="77777777" w:rsidR="0005484C" w:rsidRPr="009B053A" w:rsidRDefault="0005484C" w:rsidP="00F95311">
            <w:pPr>
              <w:pStyle w:val="TAC"/>
            </w:pPr>
            <w:r w:rsidRPr="009B053A">
              <w:t>-71.8 +TT</w:t>
            </w:r>
          </w:p>
        </w:tc>
        <w:tc>
          <w:tcPr>
            <w:tcW w:w="693" w:type="dxa"/>
            <w:shd w:val="clear" w:color="auto" w:fill="auto"/>
          </w:tcPr>
          <w:p w14:paraId="73058899" w14:textId="77777777" w:rsidR="0005484C" w:rsidRPr="009B053A" w:rsidRDefault="0005484C" w:rsidP="00F95311">
            <w:pPr>
              <w:pStyle w:val="TAC"/>
            </w:pPr>
          </w:p>
        </w:tc>
        <w:tc>
          <w:tcPr>
            <w:tcW w:w="752" w:type="dxa"/>
            <w:shd w:val="clear" w:color="auto" w:fill="auto"/>
          </w:tcPr>
          <w:p w14:paraId="36564F0B" w14:textId="77777777" w:rsidR="0005484C" w:rsidRPr="009B053A" w:rsidRDefault="0005484C" w:rsidP="00F95311">
            <w:pPr>
              <w:pStyle w:val="TAC"/>
            </w:pPr>
          </w:p>
        </w:tc>
        <w:tc>
          <w:tcPr>
            <w:tcW w:w="675" w:type="dxa"/>
            <w:gridSpan w:val="2"/>
          </w:tcPr>
          <w:p w14:paraId="28231D68" w14:textId="77777777" w:rsidR="0005484C" w:rsidRPr="009B053A" w:rsidRDefault="0005484C" w:rsidP="00F95311">
            <w:pPr>
              <w:pStyle w:val="TAC"/>
            </w:pPr>
          </w:p>
        </w:tc>
        <w:tc>
          <w:tcPr>
            <w:tcW w:w="693" w:type="dxa"/>
            <w:shd w:val="clear" w:color="auto" w:fill="auto"/>
          </w:tcPr>
          <w:p w14:paraId="662BF266" w14:textId="77777777" w:rsidR="0005484C" w:rsidRPr="009B053A" w:rsidRDefault="0005484C" w:rsidP="00F95311">
            <w:pPr>
              <w:pStyle w:val="TAC"/>
            </w:pPr>
          </w:p>
        </w:tc>
      </w:tr>
      <w:tr w:rsidR="0005484C" w:rsidRPr="009B053A" w14:paraId="67C31FEE" w14:textId="77777777" w:rsidTr="001C3E84">
        <w:trPr>
          <w:trHeight w:val="285"/>
        </w:trPr>
        <w:tc>
          <w:tcPr>
            <w:tcW w:w="0" w:type="auto"/>
            <w:vMerge/>
            <w:shd w:val="clear" w:color="auto" w:fill="auto"/>
            <w:vAlign w:val="center"/>
          </w:tcPr>
          <w:p w14:paraId="5DB4CFCA" w14:textId="77777777" w:rsidR="0005484C" w:rsidRPr="009B053A" w:rsidRDefault="0005484C" w:rsidP="00F95311">
            <w:pPr>
              <w:pStyle w:val="TAC"/>
            </w:pPr>
          </w:p>
        </w:tc>
        <w:tc>
          <w:tcPr>
            <w:tcW w:w="0" w:type="auto"/>
            <w:vMerge/>
            <w:shd w:val="clear" w:color="auto" w:fill="auto"/>
            <w:vAlign w:val="center"/>
          </w:tcPr>
          <w:p w14:paraId="7C944DDF" w14:textId="77777777" w:rsidR="0005484C" w:rsidRPr="009B053A" w:rsidRDefault="0005484C" w:rsidP="00F95311">
            <w:pPr>
              <w:pStyle w:val="TAC"/>
            </w:pPr>
          </w:p>
        </w:tc>
        <w:tc>
          <w:tcPr>
            <w:tcW w:w="656" w:type="dxa"/>
            <w:vMerge/>
            <w:vAlign w:val="center"/>
          </w:tcPr>
          <w:p w14:paraId="607C6DE1" w14:textId="77777777" w:rsidR="0005484C" w:rsidRPr="009B053A" w:rsidRDefault="0005484C" w:rsidP="00F95311">
            <w:pPr>
              <w:pStyle w:val="TAC"/>
            </w:pPr>
          </w:p>
        </w:tc>
        <w:tc>
          <w:tcPr>
            <w:tcW w:w="616" w:type="dxa"/>
            <w:shd w:val="clear" w:color="auto" w:fill="auto"/>
            <w:vAlign w:val="center"/>
          </w:tcPr>
          <w:p w14:paraId="209032F9" w14:textId="77777777" w:rsidR="0005484C" w:rsidRPr="009B053A" w:rsidRDefault="0005484C" w:rsidP="00F95311">
            <w:pPr>
              <w:pStyle w:val="TAC"/>
            </w:pPr>
          </w:p>
        </w:tc>
        <w:tc>
          <w:tcPr>
            <w:tcW w:w="901" w:type="dxa"/>
            <w:gridSpan w:val="2"/>
            <w:shd w:val="clear" w:color="auto" w:fill="auto"/>
          </w:tcPr>
          <w:p w14:paraId="570032F4" w14:textId="77777777" w:rsidR="0005484C" w:rsidRPr="009B053A" w:rsidRDefault="0005484C" w:rsidP="00F95311">
            <w:pPr>
              <w:pStyle w:val="TAC"/>
              <w:rPr>
                <w:lang w:eastAsia="zh-CN"/>
              </w:rPr>
            </w:pPr>
            <w:r w:rsidRPr="009B053A">
              <w:rPr>
                <w:lang w:eastAsia="zh-CN"/>
              </w:rPr>
              <w:t>-74.1 +TT</w:t>
            </w:r>
            <w:r w:rsidRPr="009B053A">
              <w:rPr>
                <w:vertAlign w:val="superscript"/>
                <w:lang w:eastAsia="zh-CN"/>
              </w:rPr>
              <w:t>15</w:t>
            </w:r>
          </w:p>
        </w:tc>
        <w:tc>
          <w:tcPr>
            <w:tcW w:w="913" w:type="dxa"/>
            <w:gridSpan w:val="2"/>
            <w:shd w:val="clear" w:color="auto" w:fill="auto"/>
          </w:tcPr>
          <w:p w14:paraId="3DAF92D5" w14:textId="77777777" w:rsidR="0005484C" w:rsidRPr="009B053A" w:rsidRDefault="0005484C" w:rsidP="00F95311">
            <w:pPr>
              <w:pStyle w:val="TAC"/>
            </w:pPr>
            <w:r w:rsidRPr="009B053A">
              <w:rPr>
                <w:lang w:eastAsia="zh-CN"/>
              </w:rPr>
              <w:t>-74.1 +TT</w:t>
            </w:r>
            <w:r w:rsidRPr="009B053A">
              <w:rPr>
                <w:vertAlign w:val="superscript"/>
                <w:lang w:eastAsia="zh-CN"/>
              </w:rPr>
              <w:t>15</w:t>
            </w:r>
          </w:p>
        </w:tc>
        <w:tc>
          <w:tcPr>
            <w:tcW w:w="1088" w:type="dxa"/>
            <w:shd w:val="clear" w:color="auto" w:fill="auto"/>
          </w:tcPr>
          <w:p w14:paraId="13A0C734" w14:textId="77777777" w:rsidR="0005484C" w:rsidRPr="009B053A" w:rsidRDefault="0005484C" w:rsidP="00F95311">
            <w:pPr>
              <w:pStyle w:val="TAC"/>
            </w:pPr>
            <w:r w:rsidRPr="009B053A">
              <w:rPr>
                <w:lang w:eastAsia="zh-CN"/>
              </w:rPr>
              <w:t>-74.0 +TT</w:t>
            </w:r>
            <w:r w:rsidRPr="009B053A">
              <w:rPr>
                <w:vertAlign w:val="superscript"/>
                <w:lang w:eastAsia="zh-CN"/>
              </w:rPr>
              <w:t>15</w:t>
            </w:r>
          </w:p>
        </w:tc>
        <w:tc>
          <w:tcPr>
            <w:tcW w:w="892" w:type="dxa"/>
            <w:shd w:val="clear" w:color="auto" w:fill="auto"/>
          </w:tcPr>
          <w:p w14:paraId="1A06D6DB" w14:textId="77777777" w:rsidR="0005484C" w:rsidRPr="009B053A" w:rsidRDefault="0005484C" w:rsidP="00F95311">
            <w:pPr>
              <w:pStyle w:val="TAC"/>
            </w:pPr>
          </w:p>
        </w:tc>
        <w:tc>
          <w:tcPr>
            <w:tcW w:w="892" w:type="dxa"/>
          </w:tcPr>
          <w:p w14:paraId="136D558B" w14:textId="77777777" w:rsidR="0005484C" w:rsidRPr="009B053A" w:rsidRDefault="0005484C" w:rsidP="00F95311">
            <w:pPr>
              <w:pStyle w:val="TAC"/>
            </w:pPr>
          </w:p>
        </w:tc>
        <w:tc>
          <w:tcPr>
            <w:tcW w:w="732" w:type="dxa"/>
            <w:shd w:val="clear" w:color="auto" w:fill="auto"/>
          </w:tcPr>
          <w:p w14:paraId="647781FF" w14:textId="77777777" w:rsidR="0005484C" w:rsidRPr="009B053A" w:rsidRDefault="0005484C" w:rsidP="00F95311">
            <w:pPr>
              <w:pStyle w:val="TAC"/>
            </w:pPr>
            <w:r w:rsidRPr="009B053A">
              <w:rPr>
                <w:lang w:eastAsia="zh-CN"/>
              </w:rPr>
              <w:t>-73.9 +TT</w:t>
            </w:r>
            <w:r w:rsidRPr="009B053A">
              <w:rPr>
                <w:vertAlign w:val="superscript"/>
                <w:lang w:eastAsia="zh-CN"/>
              </w:rPr>
              <w:t>15</w:t>
            </w:r>
          </w:p>
        </w:tc>
        <w:tc>
          <w:tcPr>
            <w:tcW w:w="693" w:type="dxa"/>
            <w:shd w:val="clear" w:color="auto" w:fill="auto"/>
          </w:tcPr>
          <w:p w14:paraId="57C2FEEF" w14:textId="77777777" w:rsidR="0005484C" w:rsidRPr="009B053A" w:rsidRDefault="0005484C" w:rsidP="00F95311">
            <w:pPr>
              <w:pStyle w:val="TAC"/>
            </w:pPr>
            <w:r w:rsidRPr="009B053A">
              <w:rPr>
                <w:lang w:eastAsia="zh-CN"/>
              </w:rPr>
              <w:t>-74.0 +TT</w:t>
            </w:r>
            <w:r w:rsidRPr="009B053A">
              <w:rPr>
                <w:vertAlign w:val="superscript"/>
                <w:lang w:eastAsia="zh-CN"/>
              </w:rPr>
              <w:t>15</w:t>
            </w:r>
          </w:p>
        </w:tc>
        <w:tc>
          <w:tcPr>
            <w:tcW w:w="693" w:type="dxa"/>
            <w:shd w:val="clear" w:color="auto" w:fill="auto"/>
          </w:tcPr>
          <w:p w14:paraId="6EBAF4DB" w14:textId="77777777" w:rsidR="0005484C" w:rsidRPr="009B053A" w:rsidRDefault="0005484C" w:rsidP="00F95311">
            <w:pPr>
              <w:pStyle w:val="TAC"/>
            </w:pPr>
          </w:p>
        </w:tc>
        <w:tc>
          <w:tcPr>
            <w:tcW w:w="752" w:type="dxa"/>
            <w:shd w:val="clear" w:color="auto" w:fill="auto"/>
          </w:tcPr>
          <w:p w14:paraId="15507431" w14:textId="77777777" w:rsidR="0005484C" w:rsidRPr="009B053A" w:rsidRDefault="0005484C" w:rsidP="00F95311">
            <w:pPr>
              <w:pStyle w:val="TAC"/>
            </w:pPr>
          </w:p>
        </w:tc>
        <w:tc>
          <w:tcPr>
            <w:tcW w:w="675" w:type="dxa"/>
            <w:gridSpan w:val="2"/>
          </w:tcPr>
          <w:p w14:paraId="4A862E61" w14:textId="77777777" w:rsidR="0005484C" w:rsidRPr="009B053A" w:rsidRDefault="0005484C" w:rsidP="00F95311">
            <w:pPr>
              <w:pStyle w:val="TAC"/>
            </w:pPr>
          </w:p>
        </w:tc>
        <w:tc>
          <w:tcPr>
            <w:tcW w:w="693" w:type="dxa"/>
            <w:shd w:val="clear" w:color="auto" w:fill="auto"/>
          </w:tcPr>
          <w:p w14:paraId="18AE0A05" w14:textId="77777777" w:rsidR="0005484C" w:rsidRPr="009B053A" w:rsidRDefault="0005484C" w:rsidP="00F95311">
            <w:pPr>
              <w:pStyle w:val="TAC"/>
            </w:pPr>
          </w:p>
        </w:tc>
      </w:tr>
      <w:tr w:rsidR="0005484C" w:rsidRPr="009B053A" w14:paraId="637B2C3A" w14:textId="77777777" w:rsidTr="001C3E84">
        <w:trPr>
          <w:trHeight w:val="285"/>
        </w:trPr>
        <w:tc>
          <w:tcPr>
            <w:tcW w:w="0" w:type="auto"/>
            <w:vMerge/>
            <w:shd w:val="clear" w:color="auto" w:fill="auto"/>
            <w:vAlign w:val="center"/>
          </w:tcPr>
          <w:p w14:paraId="43ACDD8E" w14:textId="77777777" w:rsidR="0005484C" w:rsidRPr="009B053A" w:rsidRDefault="0005484C" w:rsidP="00F95311">
            <w:pPr>
              <w:pStyle w:val="TAC"/>
            </w:pPr>
          </w:p>
        </w:tc>
        <w:tc>
          <w:tcPr>
            <w:tcW w:w="0" w:type="auto"/>
            <w:vMerge/>
            <w:shd w:val="clear" w:color="auto" w:fill="auto"/>
            <w:vAlign w:val="center"/>
          </w:tcPr>
          <w:p w14:paraId="59BC603C" w14:textId="77777777" w:rsidR="0005484C" w:rsidRPr="009B053A" w:rsidRDefault="0005484C" w:rsidP="00F95311">
            <w:pPr>
              <w:pStyle w:val="TAC"/>
            </w:pPr>
          </w:p>
        </w:tc>
        <w:tc>
          <w:tcPr>
            <w:tcW w:w="656" w:type="dxa"/>
            <w:vMerge w:val="restart"/>
            <w:vAlign w:val="center"/>
          </w:tcPr>
          <w:p w14:paraId="2AC4BADC" w14:textId="77777777" w:rsidR="0005484C" w:rsidRPr="009B053A" w:rsidRDefault="0005484C" w:rsidP="00F95311">
            <w:pPr>
              <w:pStyle w:val="TAC"/>
            </w:pPr>
            <w:r w:rsidRPr="009B053A">
              <w:t>30</w:t>
            </w:r>
          </w:p>
        </w:tc>
        <w:tc>
          <w:tcPr>
            <w:tcW w:w="616" w:type="dxa"/>
            <w:shd w:val="clear" w:color="auto" w:fill="auto"/>
            <w:vAlign w:val="center"/>
          </w:tcPr>
          <w:p w14:paraId="58415453" w14:textId="77777777" w:rsidR="0005484C" w:rsidRPr="009B053A" w:rsidRDefault="0005484C" w:rsidP="00F95311">
            <w:pPr>
              <w:pStyle w:val="TAC"/>
            </w:pPr>
          </w:p>
        </w:tc>
        <w:tc>
          <w:tcPr>
            <w:tcW w:w="901" w:type="dxa"/>
            <w:gridSpan w:val="2"/>
            <w:shd w:val="clear" w:color="auto" w:fill="auto"/>
          </w:tcPr>
          <w:p w14:paraId="5D4CDC27" w14:textId="77777777" w:rsidR="0005484C" w:rsidRPr="009B053A" w:rsidRDefault="0005484C" w:rsidP="00F95311">
            <w:pPr>
              <w:pStyle w:val="TAC"/>
            </w:pPr>
            <w:r w:rsidRPr="009B053A">
              <w:t>-72.2 +TT</w:t>
            </w:r>
          </w:p>
        </w:tc>
        <w:tc>
          <w:tcPr>
            <w:tcW w:w="913" w:type="dxa"/>
            <w:gridSpan w:val="2"/>
            <w:shd w:val="clear" w:color="auto" w:fill="auto"/>
          </w:tcPr>
          <w:p w14:paraId="68A6A280" w14:textId="77777777" w:rsidR="0005484C" w:rsidRPr="009B053A" w:rsidRDefault="0005484C" w:rsidP="00F95311">
            <w:pPr>
              <w:pStyle w:val="TAC"/>
            </w:pPr>
            <w:r w:rsidRPr="009B053A">
              <w:t>-72.0 +TT</w:t>
            </w:r>
          </w:p>
        </w:tc>
        <w:tc>
          <w:tcPr>
            <w:tcW w:w="1088" w:type="dxa"/>
            <w:shd w:val="clear" w:color="auto" w:fill="auto"/>
          </w:tcPr>
          <w:p w14:paraId="5BB4FCA3" w14:textId="77777777" w:rsidR="0005484C" w:rsidRPr="009B053A" w:rsidRDefault="0005484C" w:rsidP="00F95311">
            <w:pPr>
              <w:pStyle w:val="TAC"/>
            </w:pPr>
            <w:r w:rsidRPr="009B053A">
              <w:t>-72.0 +TT</w:t>
            </w:r>
          </w:p>
        </w:tc>
        <w:tc>
          <w:tcPr>
            <w:tcW w:w="892" w:type="dxa"/>
            <w:shd w:val="clear" w:color="auto" w:fill="auto"/>
          </w:tcPr>
          <w:p w14:paraId="494CE7E2" w14:textId="77777777" w:rsidR="0005484C" w:rsidRPr="009B053A" w:rsidRDefault="0005484C" w:rsidP="00F95311">
            <w:pPr>
              <w:pStyle w:val="TAC"/>
            </w:pPr>
          </w:p>
        </w:tc>
        <w:tc>
          <w:tcPr>
            <w:tcW w:w="892" w:type="dxa"/>
          </w:tcPr>
          <w:p w14:paraId="2668ADCF" w14:textId="77777777" w:rsidR="0005484C" w:rsidRPr="009B053A" w:rsidRDefault="0005484C" w:rsidP="00F95311">
            <w:pPr>
              <w:pStyle w:val="TAC"/>
            </w:pPr>
          </w:p>
        </w:tc>
        <w:tc>
          <w:tcPr>
            <w:tcW w:w="732" w:type="dxa"/>
            <w:shd w:val="clear" w:color="auto" w:fill="auto"/>
          </w:tcPr>
          <w:p w14:paraId="18E09679" w14:textId="77777777" w:rsidR="0005484C" w:rsidRPr="009B053A" w:rsidRDefault="0005484C" w:rsidP="00F95311">
            <w:pPr>
              <w:pStyle w:val="TAC"/>
            </w:pPr>
            <w:r w:rsidRPr="009B053A">
              <w:t>-71.8 +TT</w:t>
            </w:r>
          </w:p>
        </w:tc>
        <w:tc>
          <w:tcPr>
            <w:tcW w:w="693" w:type="dxa"/>
            <w:shd w:val="clear" w:color="auto" w:fill="auto"/>
          </w:tcPr>
          <w:p w14:paraId="7AF9633D" w14:textId="77777777" w:rsidR="0005484C" w:rsidRPr="009B053A" w:rsidRDefault="0005484C" w:rsidP="00F95311">
            <w:pPr>
              <w:pStyle w:val="TAC"/>
            </w:pPr>
            <w:r w:rsidRPr="009B053A">
              <w:t>-71.9 +TT</w:t>
            </w:r>
          </w:p>
        </w:tc>
        <w:tc>
          <w:tcPr>
            <w:tcW w:w="693" w:type="dxa"/>
            <w:shd w:val="clear" w:color="auto" w:fill="auto"/>
          </w:tcPr>
          <w:p w14:paraId="4C611FB5" w14:textId="77777777" w:rsidR="0005484C" w:rsidRPr="009B053A" w:rsidRDefault="0005484C" w:rsidP="00F95311">
            <w:pPr>
              <w:pStyle w:val="TAC"/>
            </w:pPr>
            <w:r w:rsidRPr="009B053A">
              <w:t>-71.9 +TT</w:t>
            </w:r>
          </w:p>
        </w:tc>
        <w:tc>
          <w:tcPr>
            <w:tcW w:w="752" w:type="dxa"/>
            <w:shd w:val="clear" w:color="auto" w:fill="auto"/>
          </w:tcPr>
          <w:p w14:paraId="450A4908" w14:textId="77777777" w:rsidR="0005484C" w:rsidRPr="009B053A" w:rsidRDefault="0005484C" w:rsidP="00F95311">
            <w:pPr>
              <w:pStyle w:val="TAC"/>
            </w:pPr>
            <w:r w:rsidRPr="009B053A">
              <w:t>-71.8 +TT</w:t>
            </w:r>
          </w:p>
        </w:tc>
        <w:tc>
          <w:tcPr>
            <w:tcW w:w="675" w:type="dxa"/>
            <w:gridSpan w:val="2"/>
          </w:tcPr>
          <w:p w14:paraId="36A08F6C" w14:textId="77777777" w:rsidR="0005484C" w:rsidRPr="009B053A" w:rsidRDefault="0005484C" w:rsidP="00F95311">
            <w:pPr>
              <w:pStyle w:val="TAC"/>
            </w:pPr>
            <w:r w:rsidRPr="009B053A">
              <w:t>-71.8 +TT</w:t>
            </w:r>
          </w:p>
        </w:tc>
        <w:tc>
          <w:tcPr>
            <w:tcW w:w="693" w:type="dxa"/>
            <w:shd w:val="clear" w:color="auto" w:fill="auto"/>
          </w:tcPr>
          <w:p w14:paraId="48AB0211" w14:textId="77777777" w:rsidR="0005484C" w:rsidRPr="009B053A" w:rsidRDefault="0005484C" w:rsidP="00F95311">
            <w:pPr>
              <w:pStyle w:val="TAC"/>
            </w:pPr>
            <w:r w:rsidRPr="009B053A">
              <w:t>-71.8 +TT</w:t>
            </w:r>
          </w:p>
        </w:tc>
      </w:tr>
      <w:tr w:rsidR="0005484C" w:rsidRPr="009B053A" w14:paraId="2436E743" w14:textId="77777777" w:rsidTr="001C3E84">
        <w:trPr>
          <w:trHeight w:val="285"/>
        </w:trPr>
        <w:tc>
          <w:tcPr>
            <w:tcW w:w="0" w:type="auto"/>
            <w:vMerge/>
            <w:shd w:val="clear" w:color="auto" w:fill="auto"/>
            <w:vAlign w:val="center"/>
          </w:tcPr>
          <w:p w14:paraId="075C960C" w14:textId="77777777" w:rsidR="0005484C" w:rsidRPr="009B053A" w:rsidRDefault="0005484C" w:rsidP="00F95311">
            <w:pPr>
              <w:pStyle w:val="TAC"/>
            </w:pPr>
          </w:p>
        </w:tc>
        <w:tc>
          <w:tcPr>
            <w:tcW w:w="0" w:type="auto"/>
            <w:vMerge/>
            <w:shd w:val="clear" w:color="auto" w:fill="auto"/>
            <w:vAlign w:val="center"/>
          </w:tcPr>
          <w:p w14:paraId="05F51032" w14:textId="77777777" w:rsidR="0005484C" w:rsidRPr="009B053A" w:rsidRDefault="0005484C" w:rsidP="00F95311">
            <w:pPr>
              <w:pStyle w:val="TAC"/>
            </w:pPr>
          </w:p>
        </w:tc>
        <w:tc>
          <w:tcPr>
            <w:tcW w:w="656" w:type="dxa"/>
            <w:vMerge/>
            <w:vAlign w:val="center"/>
          </w:tcPr>
          <w:p w14:paraId="257B0CBB" w14:textId="77777777" w:rsidR="0005484C" w:rsidRPr="009B053A" w:rsidRDefault="0005484C" w:rsidP="00F95311">
            <w:pPr>
              <w:pStyle w:val="TAC"/>
            </w:pPr>
          </w:p>
        </w:tc>
        <w:tc>
          <w:tcPr>
            <w:tcW w:w="616" w:type="dxa"/>
            <w:shd w:val="clear" w:color="auto" w:fill="auto"/>
            <w:vAlign w:val="center"/>
          </w:tcPr>
          <w:p w14:paraId="7CA42F1B" w14:textId="77777777" w:rsidR="0005484C" w:rsidRPr="009B053A" w:rsidRDefault="0005484C" w:rsidP="00F95311">
            <w:pPr>
              <w:pStyle w:val="TAC"/>
            </w:pPr>
          </w:p>
        </w:tc>
        <w:tc>
          <w:tcPr>
            <w:tcW w:w="901" w:type="dxa"/>
            <w:gridSpan w:val="2"/>
            <w:shd w:val="clear" w:color="auto" w:fill="auto"/>
          </w:tcPr>
          <w:p w14:paraId="41B02275" w14:textId="77777777" w:rsidR="0005484C" w:rsidRPr="009B053A" w:rsidRDefault="0005484C" w:rsidP="00F95311">
            <w:pPr>
              <w:pStyle w:val="TAC"/>
            </w:pPr>
            <w:r w:rsidRPr="009B053A">
              <w:t>-</w:t>
            </w:r>
            <w:r w:rsidRPr="009B053A">
              <w:rPr>
                <w:lang w:eastAsia="zh-CN"/>
              </w:rPr>
              <w:t>74.4</w:t>
            </w:r>
            <w:r w:rsidRPr="009B053A">
              <w:t xml:space="preserve"> +TT</w:t>
            </w:r>
            <w:r w:rsidRPr="009B053A">
              <w:rPr>
                <w:vertAlign w:val="superscript"/>
                <w:lang w:eastAsia="zh-CN"/>
              </w:rPr>
              <w:t>15</w:t>
            </w:r>
          </w:p>
        </w:tc>
        <w:tc>
          <w:tcPr>
            <w:tcW w:w="913" w:type="dxa"/>
            <w:gridSpan w:val="2"/>
            <w:shd w:val="clear" w:color="auto" w:fill="auto"/>
          </w:tcPr>
          <w:p w14:paraId="1D26C1E4" w14:textId="77777777" w:rsidR="0005484C" w:rsidRPr="009B053A" w:rsidRDefault="0005484C" w:rsidP="00F95311">
            <w:pPr>
              <w:pStyle w:val="TAC"/>
            </w:pPr>
            <w:r w:rsidRPr="009B053A">
              <w:rPr>
                <w:lang w:eastAsia="zh-CN"/>
              </w:rPr>
              <w:t>-74.2 +TT</w:t>
            </w:r>
            <w:r w:rsidRPr="009B053A">
              <w:rPr>
                <w:vertAlign w:val="superscript"/>
                <w:lang w:eastAsia="zh-CN"/>
              </w:rPr>
              <w:t>15</w:t>
            </w:r>
          </w:p>
        </w:tc>
        <w:tc>
          <w:tcPr>
            <w:tcW w:w="1088" w:type="dxa"/>
            <w:shd w:val="clear" w:color="auto" w:fill="auto"/>
          </w:tcPr>
          <w:p w14:paraId="72E90411" w14:textId="77777777" w:rsidR="0005484C" w:rsidRPr="009B053A" w:rsidRDefault="0005484C" w:rsidP="00F95311">
            <w:pPr>
              <w:pStyle w:val="TAC"/>
            </w:pPr>
            <w:r w:rsidRPr="009B053A">
              <w:rPr>
                <w:lang w:eastAsia="zh-CN"/>
              </w:rPr>
              <w:t>-74.2 +TT</w:t>
            </w:r>
            <w:r w:rsidRPr="009B053A">
              <w:rPr>
                <w:vertAlign w:val="superscript"/>
                <w:lang w:eastAsia="zh-CN"/>
              </w:rPr>
              <w:t>15</w:t>
            </w:r>
          </w:p>
        </w:tc>
        <w:tc>
          <w:tcPr>
            <w:tcW w:w="892" w:type="dxa"/>
            <w:shd w:val="clear" w:color="auto" w:fill="auto"/>
          </w:tcPr>
          <w:p w14:paraId="704E01E0" w14:textId="77777777" w:rsidR="0005484C" w:rsidRPr="009B053A" w:rsidRDefault="0005484C" w:rsidP="00F95311">
            <w:pPr>
              <w:pStyle w:val="TAC"/>
            </w:pPr>
          </w:p>
        </w:tc>
        <w:tc>
          <w:tcPr>
            <w:tcW w:w="892" w:type="dxa"/>
          </w:tcPr>
          <w:p w14:paraId="7BAAD865" w14:textId="77777777" w:rsidR="0005484C" w:rsidRPr="009B053A" w:rsidRDefault="0005484C" w:rsidP="00F95311">
            <w:pPr>
              <w:pStyle w:val="TAC"/>
            </w:pPr>
          </w:p>
        </w:tc>
        <w:tc>
          <w:tcPr>
            <w:tcW w:w="732" w:type="dxa"/>
            <w:shd w:val="clear" w:color="auto" w:fill="auto"/>
          </w:tcPr>
          <w:p w14:paraId="643C9BCA" w14:textId="77777777" w:rsidR="0005484C" w:rsidRPr="009B053A" w:rsidRDefault="0005484C" w:rsidP="00F95311">
            <w:pPr>
              <w:pStyle w:val="TAC"/>
            </w:pPr>
            <w:r w:rsidRPr="009B053A">
              <w:rPr>
                <w:lang w:eastAsia="zh-CN"/>
              </w:rPr>
              <w:t>-74.0 +TT</w:t>
            </w:r>
            <w:r w:rsidRPr="009B053A">
              <w:rPr>
                <w:vertAlign w:val="superscript"/>
                <w:lang w:eastAsia="zh-CN"/>
              </w:rPr>
              <w:t>15</w:t>
            </w:r>
          </w:p>
        </w:tc>
        <w:tc>
          <w:tcPr>
            <w:tcW w:w="693" w:type="dxa"/>
            <w:shd w:val="clear" w:color="auto" w:fill="auto"/>
          </w:tcPr>
          <w:p w14:paraId="04319364" w14:textId="77777777" w:rsidR="0005484C" w:rsidRPr="009B053A" w:rsidRDefault="0005484C" w:rsidP="00F95311">
            <w:pPr>
              <w:pStyle w:val="TAC"/>
            </w:pPr>
            <w:r w:rsidRPr="009B053A">
              <w:rPr>
                <w:lang w:eastAsia="zh-CN"/>
              </w:rPr>
              <w:t>-74.1 +TT</w:t>
            </w:r>
            <w:r w:rsidRPr="009B053A">
              <w:rPr>
                <w:vertAlign w:val="superscript"/>
                <w:lang w:eastAsia="zh-CN"/>
              </w:rPr>
              <w:t>15</w:t>
            </w:r>
          </w:p>
        </w:tc>
        <w:tc>
          <w:tcPr>
            <w:tcW w:w="693" w:type="dxa"/>
            <w:shd w:val="clear" w:color="auto" w:fill="auto"/>
          </w:tcPr>
          <w:p w14:paraId="7CF0123B" w14:textId="77777777" w:rsidR="0005484C" w:rsidRPr="009B053A" w:rsidRDefault="0005484C" w:rsidP="00F95311">
            <w:pPr>
              <w:pStyle w:val="TAC"/>
            </w:pPr>
            <w:r w:rsidRPr="009B053A">
              <w:rPr>
                <w:lang w:eastAsia="zh-CN"/>
              </w:rPr>
              <w:t>--74.1 +TT</w:t>
            </w:r>
            <w:r w:rsidRPr="009B053A">
              <w:rPr>
                <w:vertAlign w:val="superscript"/>
                <w:lang w:eastAsia="zh-CN"/>
              </w:rPr>
              <w:t>15</w:t>
            </w:r>
          </w:p>
        </w:tc>
        <w:tc>
          <w:tcPr>
            <w:tcW w:w="752" w:type="dxa"/>
            <w:shd w:val="clear" w:color="auto" w:fill="auto"/>
          </w:tcPr>
          <w:p w14:paraId="20F85666" w14:textId="77777777" w:rsidR="0005484C" w:rsidRPr="009B053A" w:rsidRDefault="0005484C" w:rsidP="00F95311">
            <w:pPr>
              <w:pStyle w:val="TAC"/>
            </w:pPr>
            <w:r w:rsidRPr="009B053A">
              <w:rPr>
                <w:lang w:eastAsia="zh-CN"/>
              </w:rPr>
              <w:t>-74.0 +TT</w:t>
            </w:r>
            <w:r w:rsidRPr="009B053A">
              <w:rPr>
                <w:vertAlign w:val="superscript"/>
                <w:lang w:eastAsia="zh-CN"/>
              </w:rPr>
              <w:t>15</w:t>
            </w:r>
          </w:p>
        </w:tc>
        <w:tc>
          <w:tcPr>
            <w:tcW w:w="675" w:type="dxa"/>
            <w:gridSpan w:val="2"/>
          </w:tcPr>
          <w:p w14:paraId="72174F5C" w14:textId="77777777" w:rsidR="0005484C" w:rsidRPr="009B053A" w:rsidRDefault="0005484C" w:rsidP="00F95311">
            <w:pPr>
              <w:pStyle w:val="TAC"/>
            </w:pPr>
            <w:r w:rsidRPr="009B053A">
              <w:rPr>
                <w:lang w:eastAsia="zh-CN"/>
              </w:rPr>
              <w:t>-74.0 +TT</w:t>
            </w:r>
            <w:r w:rsidRPr="009B053A">
              <w:rPr>
                <w:vertAlign w:val="superscript"/>
                <w:lang w:eastAsia="zh-CN"/>
              </w:rPr>
              <w:t>15</w:t>
            </w:r>
          </w:p>
        </w:tc>
        <w:tc>
          <w:tcPr>
            <w:tcW w:w="693" w:type="dxa"/>
            <w:shd w:val="clear" w:color="auto" w:fill="auto"/>
          </w:tcPr>
          <w:p w14:paraId="034C6121" w14:textId="77777777" w:rsidR="0005484C" w:rsidRPr="009B053A" w:rsidRDefault="0005484C" w:rsidP="00F95311">
            <w:pPr>
              <w:pStyle w:val="TAC"/>
            </w:pPr>
            <w:r w:rsidRPr="009B053A">
              <w:rPr>
                <w:lang w:eastAsia="zh-CN"/>
              </w:rPr>
              <w:t>-74.0 +TT</w:t>
            </w:r>
            <w:r w:rsidRPr="009B053A">
              <w:rPr>
                <w:vertAlign w:val="superscript"/>
                <w:lang w:eastAsia="zh-CN"/>
              </w:rPr>
              <w:t>15</w:t>
            </w:r>
          </w:p>
        </w:tc>
      </w:tr>
      <w:tr w:rsidR="0005484C" w:rsidRPr="009B053A" w14:paraId="4C193BE7" w14:textId="77777777" w:rsidTr="001C3E84">
        <w:trPr>
          <w:trHeight w:val="285"/>
        </w:trPr>
        <w:tc>
          <w:tcPr>
            <w:tcW w:w="0" w:type="auto"/>
            <w:vMerge/>
            <w:shd w:val="clear" w:color="auto" w:fill="auto"/>
            <w:vAlign w:val="center"/>
          </w:tcPr>
          <w:p w14:paraId="6952B8A0" w14:textId="77777777" w:rsidR="0005484C" w:rsidRPr="009B053A" w:rsidRDefault="0005484C" w:rsidP="00F95311">
            <w:pPr>
              <w:pStyle w:val="TAC"/>
            </w:pPr>
          </w:p>
        </w:tc>
        <w:tc>
          <w:tcPr>
            <w:tcW w:w="0" w:type="auto"/>
            <w:vMerge/>
            <w:shd w:val="clear" w:color="auto" w:fill="auto"/>
            <w:vAlign w:val="center"/>
          </w:tcPr>
          <w:p w14:paraId="2581C751" w14:textId="77777777" w:rsidR="0005484C" w:rsidRPr="009B053A" w:rsidRDefault="0005484C" w:rsidP="00F95311">
            <w:pPr>
              <w:pStyle w:val="TAC"/>
            </w:pPr>
          </w:p>
        </w:tc>
        <w:tc>
          <w:tcPr>
            <w:tcW w:w="656" w:type="dxa"/>
            <w:vMerge w:val="restart"/>
            <w:vAlign w:val="center"/>
          </w:tcPr>
          <w:p w14:paraId="7EC82532" w14:textId="77777777" w:rsidR="0005484C" w:rsidRPr="009B053A" w:rsidRDefault="0005484C" w:rsidP="00F95311">
            <w:pPr>
              <w:pStyle w:val="TAC"/>
            </w:pPr>
            <w:r w:rsidRPr="009B053A">
              <w:t>60</w:t>
            </w:r>
          </w:p>
        </w:tc>
        <w:tc>
          <w:tcPr>
            <w:tcW w:w="616" w:type="dxa"/>
            <w:shd w:val="clear" w:color="auto" w:fill="auto"/>
            <w:vAlign w:val="center"/>
          </w:tcPr>
          <w:p w14:paraId="5F47E6E6" w14:textId="77777777" w:rsidR="0005484C" w:rsidRPr="009B053A" w:rsidRDefault="0005484C" w:rsidP="00F95311">
            <w:pPr>
              <w:pStyle w:val="TAC"/>
            </w:pPr>
          </w:p>
        </w:tc>
        <w:tc>
          <w:tcPr>
            <w:tcW w:w="901" w:type="dxa"/>
            <w:gridSpan w:val="2"/>
            <w:shd w:val="clear" w:color="auto" w:fill="auto"/>
          </w:tcPr>
          <w:p w14:paraId="6471E995" w14:textId="77777777" w:rsidR="0005484C" w:rsidRPr="009B053A" w:rsidRDefault="0005484C" w:rsidP="00F95311">
            <w:pPr>
              <w:pStyle w:val="TAC"/>
            </w:pPr>
            <w:r w:rsidRPr="009B053A">
              <w:t>-72.6 +TT</w:t>
            </w:r>
          </w:p>
        </w:tc>
        <w:tc>
          <w:tcPr>
            <w:tcW w:w="913" w:type="dxa"/>
            <w:gridSpan w:val="2"/>
            <w:shd w:val="clear" w:color="auto" w:fill="auto"/>
          </w:tcPr>
          <w:p w14:paraId="011AE5C7" w14:textId="77777777" w:rsidR="0005484C" w:rsidRPr="009B053A" w:rsidRDefault="0005484C" w:rsidP="00F95311">
            <w:pPr>
              <w:pStyle w:val="TAC"/>
            </w:pPr>
            <w:r w:rsidRPr="009B053A">
              <w:t>-72.3 +TT</w:t>
            </w:r>
          </w:p>
        </w:tc>
        <w:tc>
          <w:tcPr>
            <w:tcW w:w="1088" w:type="dxa"/>
            <w:shd w:val="clear" w:color="auto" w:fill="auto"/>
          </w:tcPr>
          <w:p w14:paraId="7FEDC54D" w14:textId="77777777" w:rsidR="0005484C" w:rsidRPr="009B053A" w:rsidRDefault="0005484C" w:rsidP="00F95311">
            <w:pPr>
              <w:pStyle w:val="TAC"/>
            </w:pPr>
            <w:r w:rsidRPr="009B053A">
              <w:t>-72.2 +TT</w:t>
            </w:r>
          </w:p>
        </w:tc>
        <w:tc>
          <w:tcPr>
            <w:tcW w:w="892" w:type="dxa"/>
            <w:shd w:val="clear" w:color="auto" w:fill="auto"/>
          </w:tcPr>
          <w:p w14:paraId="5FB71C26" w14:textId="77777777" w:rsidR="0005484C" w:rsidRPr="009B053A" w:rsidRDefault="0005484C" w:rsidP="00F95311">
            <w:pPr>
              <w:pStyle w:val="TAC"/>
            </w:pPr>
          </w:p>
        </w:tc>
        <w:tc>
          <w:tcPr>
            <w:tcW w:w="892" w:type="dxa"/>
          </w:tcPr>
          <w:p w14:paraId="0EBFC8E1" w14:textId="77777777" w:rsidR="0005484C" w:rsidRPr="009B053A" w:rsidRDefault="0005484C" w:rsidP="00F95311">
            <w:pPr>
              <w:pStyle w:val="TAC"/>
            </w:pPr>
          </w:p>
        </w:tc>
        <w:tc>
          <w:tcPr>
            <w:tcW w:w="732" w:type="dxa"/>
            <w:shd w:val="clear" w:color="auto" w:fill="auto"/>
          </w:tcPr>
          <w:p w14:paraId="6E8A28DE" w14:textId="77777777" w:rsidR="0005484C" w:rsidRPr="009B053A" w:rsidRDefault="0005484C" w:rsidP="00F95311">
            <w:pPr>
              <w:pStyle w:val="TAC"/>
            </w:pPr>
            <w:r w:rsidRPr="009B053A">
              <w:t>-72.0 +TT</w:t>
            </w:r>
          </w:p>
        </w:tc>
        <w:tc>
          <w:tcPr>
            <w:tcW w:w="693" w:type="dxa"/>
            <w:shd w:val="clear" w:color="auto" w:fill="auto"/>
          </w:tcPr>
          <w:p w14:paraId="454EB147" w14:textId="77777777" w:rsidR="0005484C" w:rsidRPr="009B053A" w:rsidRDefault="0005484C" w:rsidP="00F95311">
            <w:pPr>
              <w:pStyle w:val="TAC"/>
            </w:pPr>
            <w:r w:rsidRPr="009B053A">
              <w:t>-72.0 +TT</w:t>
            </w:r>
          </w:p>
        </w:tc>
        <w:tc>
          <w:tcPr>
            <w:tcW w:w="693" w:type="dxa"/>
            <w:shd w:val="clear" w:color="auto" w:fill="auto"/>
          </w:tcPr>
          <w:p w14:paraId="76F3C888" w14:textId="77777777" w:rsidR="0005484C" w:rsidRPr="009B053A" w:rsidRDefault="0005484C" w:rsidP="00F95311">
            <w:pPr>
              <w:pStyle w:val="TAC"/>
            </w:pPr>
            <w:r w:rsidRPr="009B053A">
              <w:t>-72.0 +TT</w:t>
            </w:r>
          </w:p>
        </w:tc>
        <w:tc>
          <w:tcPr>
            <w:tcW w:w="752" w:type="dxa"/>
            <w:shd w:val="clear" w:color="auto" w:fill="auto"/>
          </w:tcPr>
          <w:p w14:paraId="0160FE26" w14:textId="77777777" w:rsidR="0005484C" w:rsidRPr="009B053A" w:rsidRDefault="0005484C" w:rsidP="00F95311">
            <w:pPr>
              <w:pStyle w:val="TAC"/>
            </w:pPr>
            <w:r w:rsidRPr="009B053A">
              <w:t>-71.9 +TT</w:t>
            </w:r>
          </w:p>
        </w:tc>
        <w:tc>
          <w:tcPr>
            <w:tcW w:w="675" w:type="dxa"/>
            <w:gridSpan w:val="2"/>
          </w:tcPr>
          <w:p w14:paraId="0102AB49" w14:textId="77777777" w:rsidR="0005484C" w:rsidRPr="009B053A" w:rsidRDefault="0005484C" w:rsidP="00F95311">
            <w:pPr>
              <w:pStyle w:val="TAC"/>
            </w:pPr>
            <w:r w:rsidRPr="009B053A">
              <w:t>-71.9 +TT</w:t>
            </w:r>
          </w:p>
        </w:tc>
        <w:tc>
          <w:tcPr>
            <w:tcW w:w="693" w:type="dxa"/>
            <w:shd w:val="clear" w:color="auto" w:fill="auto"/>
          </w:tcPr>
          <w:p w14:paraId="5E71BAD4" w14:textId="77777777" w:rsidR="0005484C" w:rsidRPr="009B053A" w:rsidRDefault="0005484C" w:rsidP="00F95311">
            <w:pPr>
              <w:pStyle w:val="TAC"/>
            </w:pPr>
            <w:r w:rsidRPr="009B053A">
              <w:t>-71.9 +TT</w:t>
            </w:r>
          </w:p>
        </w:tc>
      </w:tr>
      <w:tr w:rsidR="0005484C" w:rsidRPr="009B053A" w14:paraId="60065612" w14:textId="77777777" w:rsidTr="001C3E84">
        <w:trPr>
          <w:trHeight w:val="285"/>
        </w:trPr>
        <w:tc>
          <w:tcPr>
            <w:tcW w:w="0" w:type="auto"/>
            <w:vMerge/>
            <w:shd w:val="clear" w:color="auto" w:fill="auto"/>
            <w:vAlign w:val="center"/>
          </w:tcPr>
          <w:p w14:paraId="7F1BF930" w14:textId="77777777" w:rsidR="0005484C" w:rsidRPr="009B053A" w:rsidRDefault="0005484C" w:rsidP="00F95311">
            <w:pPr>
              <w:pStyle w:val="TAC"/>
            </w:pPr>
          </w:p>
        </w:tc>
        <w:tc>
          <w:tcPr>
            <w:tcW w:w="0" w:type="auto"/>
            <w:vMerge/>
            <w:shd w:val="clear" w:color="auto" w:fill="auto"/>
            <w:vAlign w:val="center"/>
          </w:tcPr>
          <w:p w14:paraId="6F339255" w14:textId="77777777" w:rsidR="0005484C" w:rsidRPr="009B053A" w:rsidRDefault="0005484C" w:rsidP="00F95311">
            <w:pPr>
              <w:pStyle w:val="TAC"/>
            </w:pPr>
          </w:p>
        </w:tc>
        <w:tc>
          <w:tcPr>
            <w:tcW w:w="656" w:type="dxa"/>
            <w:vMerge/>
            <w:vAlign w:val="center"/>
          </w:tcPr>
          <w:p w14:paraId="2881B64D" w14:textId="77777777" w:rsidR="0005484C" w:rsidRPr="009B053A" w:rsidRDefault="0005484C" w:rsidP="00F95311">
            <w:pPr>
              <w:pStyle w:val="TAC"/>
            </w:pPr>
          </w:p>
        </w:tc>
        <w:tc>
          <w:tcPr>
            <w:tcW w:w="616" w:type="dxa"/>
            <w:shd w:val="clear" w:color="auto" w:fill="auto"/>
            <w:vAlign w:val="center"/>
          </w:tcPr>
          <w:p w14:paraId="133B5F59" w14:textId="77777777" w:rsidR="0005484C" w:rsidRPr="009B053A" w:rsidRDefault="0005484C" w:rsidP="00F95311">
            <w:pPr>
              <w:pStyle w:val="TAC"/>
            </w:pPr>
          </w:p>
        </w:tc>
        <w:tc>
          <w:tcPr>
            <w:tcW w:w="901" w:type="dxa"/>
            <w:gridSpan w:val="2"/>
            <w:shd w:val="clear" w:color="auto" w:fill="auto"/>
          </w:tcPr>
          <w:p w14:paraId="67C595B9" w14:textId="77777777" w:rsidR="0005484C" w:rsidRPr="009B053A" w:rsidRDefault="0005484C" w:rsidP="00F95311">
            <w:pPr>
              <w:pStyle w:val="TAC"/>
              <w:rPr>
                <w:lang w:eastAsia="zh-CN"/>
              </w:rPr>
            </w:pPr>
            <w:r w:rsidRPr="009B053A">
              <w:rPr>
                <w:lang w:eastAsia="zh-CN"/>
              </w:rPr>
              <w:t>-74.8 +TT</w:t>
            </w:r>
            <w:r w:rsidRPr="009B053A">
              <w:rPr>
                <w:vertAlign w:val="superscript"/>
                <w:lang w:eastAsia="zh-CN"/>
              </w:rPr>
              <w:t>15</w:t>
            </w:r>
          </w:p>
        </w:tc>
        <w:tc>
          <w:tcPr>
            <w:tcW w:w="913" w:type="dxa"/>
            <w:gridSpan w:val="2"/>
            <w:shd w:val="clear" w:color="auto" w:fill="auto"/>
          </w:tcPr>
          <w:p w14:paraId="220DC37C" w14:textId="77777777" w:rsidR="0005484C" w:rsidRPr="009B053A" w:rsidRDefault="0005484C" w:rsidP="00F95311">
            <w:pPr>
              <w:pStyle w:val="TAC"/>
            </w:pPr>
            <w:r w:rsidRPr="009B053A">
              <w:rPr>
                <w:lang w:eastAsia="zh-CN"/>
              </w:rPr>
              <w:t>-74.5 +TT</w:t>
            </w:r>
            <w:r w:rsidRPr="009B053A">
              <w:rPr>
                <w:vertAlign w:val="superscript"/>
                <w:lang w:eastAsia="zh-CN"/>
              </w:rPr>
              <w:t>15</w:t>
            </w:r>
          </w:p>
        </w:tc>
        <w:tc>
          <w:tcPr>
            <w:tcW w:w="1088" w:type="dxa"/>
            <w:shd w:val="clear" w:color="auto" w:fill="auto"/>
          </w:tcPr>
          <w:p w14:paraId="05112765" w14:textId="77777777" w:rsidR="0005484C" w:rsidRPr="009B053A" w:rsidRDefault="0005484C" w:rsidP="00F95311">
            <w:pPr>
              <w:pStyle w:val="TAC"/>
            </w:pPr>
            <w:r w:rsidRPr="009B053A">
              <w:t>-74.4 +TT</w:t>
            </w:r>
            <w:r w:rsidRPr="009B053A">
              <w:rPr>
                <w:vertAlign w:val="superscript"/>
                <w:lang w:eastAsia="zh-CN"/>
              </w:rPr>
              <w:t>15</w:t>
            </w:r>
          </w:p>
        </w:tc>
        <w:tc>
          <w:tcPr>
            <w:tcW w:w="892" w:type="dxa"/>
            <w:shd w:val="clear" w:color="auto" w:fill="auto"/>
          </w:tcPr>
          <w:p w14:paraId="7E20FBC5" w14:textId="77777777" w:rsidR="0005484C" w:rsidRPr="009B053A" w:rsidRDefault="0005484C" w:rsidP="00F95311">
            <w:pPr>
              <w:pStyle w:val="TAC"/>
            </w:pPr>
          </w:p>
        </w:tc>
        <w:tc>
          <w:tcPr>
            <w:tcW w:w="892" w:type="dxa"/>
          </w:tcPr>
          <w:p w14:paraId="5267A99B" w14:textId="77777777" w:rsidR="0005484C" w:rsidRPr="009B053A" w:rsidRDefault="0005484C" w:rsidP="00F95311">
            <w:pPr>
              <w:pStyle w:val="TAC"/>
            </w:pPr>
          </w:p>
        </w:tc>
        <w:tc>
          <w:tcPr>
            <w:tcW w:w="732" w:type="dxa"/>
            <w:shd w:val="clear" w:color="auto" w:fill="auto"/>
          </w:tcPr>
          <w:p w14:paraId="6DE26EA8" w14:textId="77777777" w:rsidR="0005484C" w:rsidRPr="009B053A" w:rsidRDefault="0005484C" w:rsidP="00F95311">
            <w:pPr>
              <w:pStyle w:val="TAC"/>
            </w:pPr>
            <w:r w:rsidRPr="009B053A">
              <w:rPr>
                <w:lang w:eastAsia="zh-CN"/>
              </w:rPr>
              <w:t>-74.2 +TT</w:t>
            </w:r>
            <w:r w:rsidRPr="009B053A">
              <w:rPr>
                <w:vertAlign w:val="superscript"/>
                <w:lang w:eastAsia="zh-CN"/>
              </w:rPr>
              <w:t>15</w:t>
            </w:r>
          </w:p>
        </w:tc>
        <w:tc>
          <w:tcPr>
            <w:tcW w:w="693" w:type="dxa"/>
            <w:shd w:val="clear" w:color="auto" w:fill="auto"/>
          </w:tcPr>
          <w:p w14:paraId="22BC0A96" w14:textId="77777777" w:rsidR="0005484C" w:rsidRPr="009B053A" w:rsidRDefault="0005484C" w:rsidP="00F95311">
            <w:pPr>
              <w:pStyle w:val="TAC"/>
            </w:pPr>
            <w:r w:rsidRPr="009B053A">
              <w:rPr>
                <w:lang w:eastAsia="zh-CN"/>
              </w:rPr>
              <w:t>-74.2 +TT</w:t>
            </w:r>
            <w:r w:rsidRPr="009B053A">
              <w:rPr>
                <w:vertAlign w:val="superscript"/>
                <w:lang w:eastAsia="zh-CN"/>
              </w:rPr>
              <w:t>15</w:t>
            </w:r>
          </w:p>
        </w:tc>
        <w:tc>
          <w:tcPr>
            <w:tcW w:w="693" w:type="dxa"/>
            <w:shd w:val="clear" w:color="auto" w:fill="auto"/>
          </w:tcPr>
          <w:p w14:paraId="22EED12B" w14:textId="77777777" w:rsidR="0005484C" w:rsidRPr="009B053A" w:rsidRDefault="0005484C" w:rsidP="00F95311">
            <w:pPr>
              <w:pStyle w:val="TAC"/>
            </w:pPr>
            <w:r w:rsidRPr="009B053A">
              <w:rPr>
                <w:lang w:eastAsia="zh-CN"/>
              </w:rPr>
              <w:t>-74.2 +TT</w:t>
            </w:r>
            <w:r w:rsidRPr="009B053A">
              <w:rPr>
                <w:vertAlign w:val="superscript"/>
                <w:lang w:eastAsia="zh-CN"/>
              </w:rPr>
              <w:t>15</w:t>
            </w:r>
          </w:p>
        </w:tc>
        <w:tc>
          <w:tcPr>
            <w:tcW w:w="752" w:type="dxa"/>
            <w:shd w:val="clear" w:color="auto" w:fill="auto"/>
          </w:tcPr>
          <w:p w14:paraId="3EDB2CB2" w14:textId="77777777" w:rsidR="0005484C" w:rsidRPr="009B053A" w:rsidRDefault="0005484C" w:rsidP="00F95311">
            <w:pPr>
              <w:pStyle w:val="TAC"/>
            </w:pPr>
            <w:r w:rsidRPr="009B053A">
              <w:rPr>
                <w:lang w:eastAsia="zh-CN"/>
              </w:rPr>
              <w:t>-74.1 +TT</w:t>
            </w:r>
            <w:r w:rsidRPr="009B053A">
              <w:rPr>
                <w:vertAlign w:val="superscript"/>
                <w:lang w:eastAsia="zh-CN"/>
              </w:rPr>
              <w:t>15</w:t>
            </w:r>
          </w:p>
        </w:tc>
        <w:tc>
          <w:tcPr>
            <w:tcW w:w="675" w:type="dxa"/>
            <w:gridSpan w:val="2"/>
          </w:tcPr>
          <w:p w14:paraId="794E8CD7" w14:textId="77777777" w:rsidR="0005484C" w:rsidRPr="009B053A" w:rsidRDefault="0005484C" w:rsidP="00F95311">
            <w:pPr>
              <w:pStyle w:val="TAC"/>
            </w:pPr>
            <w:r w:rsidRPr="009B053A">
              <w:rPr>
                <w:lang w:eastAsia="zh-CN"/>
              </w:rPr>
              <w:t>-74.1 +TT</w:t>
            </w:r>
            <w:r w:rsidRPr="009B053A">
              <w:rPr>
                <w:vertAlign w:val="superscript"/>
                <w:lang w:eastAsia="zh-CN"/>
              </w:rPr>
              <w:t>15</w:t>
            </w:r>
          </w:p>
        </w:tc>
        <w:tc>
          <w:tcPr>
            <w:tcW w:w="693" w:type="dxa"/>
            <w:shd w:val="clear" w:color="auto" w:fill="auto"/>
          </w:tcPr>
          <w:p w14:paraId="557E0EB0" w14:textId="77777777" w:rsidR="0005484C" w:rsidRPr="009B053A" w:rsidRDefault="0005484C" w:rsidP="00F95311">
            <w:pPr>
              <w:pStyle w:val="TAC"/>
            </w:pPr>
            <w:r w:rsidRPr="009B053A">
              <w:rPr>
                <w:lang w:eastAsia="zh-CN"/>
              </w:rPr>
              <w:t>-74.1 +TT</w:t>
            </w:r>
            <w:r w:rsidRPr="009B053A">
              <w:rPr>
                <w:vertAlign w:val="superscript"/>
                <w:lang w:eastAsia="zh-CN"/>
              </w:rPr>
              <w:t>15</w:t>
            </w:r>
          </w:p>
        </w:tc>
      </w:tr>
      <w:tr w:rsidR="0005484C" w:rsidRPr="009B053A" w14:paraId="52A0505A" w14:textId="77777777" w:rsidTr="001C3E84">
        <w:trPr>
          <w:trHeight w:val="285"/>
        </w:trPr>
        <w:tc>
          <w:tcPr>
            <w:tcW w:w="0" w:type="auto"/>
            <w:vMerge/>
            <w:shd w:val="clear" w:color="auto" w:fill="auto"/>
            <w:vAlign w:val="center"/>
          </w:tcPr>
          <w:p w14:paraId="6E20CC19" w14:textId="77777777" w:rsidR="0005484C" w:rsidRPr="009B053A" w:rsidRDefault="0005484C" w:rsidP="00F95311">
            <w:pPr>
              <w:pStyle w:val="TAC"/>
            </w:pPr>
          </w:p>
        </w:tc>
        <w:tc>
          <w:tcPr>
            <w:tcW w:w="0" w:type="auto"/>
            <w:vMerge w:val="restart"/>
            <w:shd w:val="clear" w:color="auto" w:fill="auto"/>
            <w:vAlign w:val="center"/>
          </w:tcPr>
          <w:p w14:paraId="7B42D9EF" w14:textId="77777777" w:rsidR="0005484C" w:rsidRPr="009B053A" w:rsidRDefault="0005484C" w:rsidP="00F95311">
            <w:pPr>
              <w:pStyle w:val="TAC"/>
            </w:pPr>
            <w:r w:rsidRPr="009B053A">
              <w:t>n78</w:t>
            </w:r>
            <w:r w:rsidRPr="009B053A">
              <w:rPr>
                <w:vertAlign w:val="superscript"/>
              </w:rPr>
              <w:t>3</w:t>
            </w:r>
          </w:p>
        </w:tc>
        <w:tc>
          <w:tcPr>
            <w:tcW w:w="656" w:type="dxa"/>
            <w:vMerge w:val="restart"/>
            <w:vAlign w:val="center"/>
          </w:tcPr>
          <w:p w14:paraId="4EAF9398" w14:textId="77777777" w:rsidR="0005484C" w:rsidRPr="009B053A" w:rsidRDefault="0005484C" w:rsidP="00F95311">
            <w:pPr>
              <w:pStyle w:val="TAC"/>
            </w:pPr>
            <w:r w:rsidRPr="009B053A">
              <w:rPr>
                <w:lang w:eastAsia="zh-CN"/>
              </w:rPr>
              <w:t>15</w:t>
            </w:r>
          </w:p>
        </w:tc>
        <w:tc>
          <w:tcPr>
            <w:tcW w:w="616" w:type="dxa"/>
            <w:shd w:val="clear" w:color="auto" w:fill="auto"/>
            <w:vAlign w:val="center"/>
          </w:tcPr>
          <w:p w14:paraId="40BE0C1B" w14:textId="77777777" w:rsidR="0005484C" w:rsidRPr="009B053A" w:rsidRDefault="0005484C" w:rsidP="00F95311">
            <w:pPr>
              <w:pStyle w:val="TAC"/>
            </w:pPr>
          </w:p>
        </w:tc>
        <w:tc>
          <w:tcPr>
            <w:tcW w:w="901" w:type="dxa"/>
            <w:gridSpan w:val="2"/>
            <w:shd w:val="clear" w:color="auto" w:fill="auto"/>
          </w:tcPr>
          <w:p w14:paraId="55E33223" w14:textId="77777777" w:rsidR="0005484C" w:rsidRPr="009B053A" w:rsidRDefault="0005484C" w:rsidP="00F95311">
            <w:pPr>
              <w:pStyle w:val="TAC"/>
            </w:pPr>
            <w:r w:rsidRPr="009B053A">
              <w:t>-94.7 +TT</w:t>
            </w:r>
          </w:p>
        </w:tc>
        <w:tc>
          <w:tcPr>
            <w:tcW w:w="913" w:type="dxa"/>
            <w:gridSpan w:val="2"/>
            <w:shd w:val="clear" w:color="auto" w:fill="auto"/>
          </w:tcPr>
          <w:p w14:paraId="080749C0" w14:textId="77777777" w:rsidR="0005484C" w:rsidRPr="009B053A" w:rsidRDefault="0005484C" w:rsidP="00F95311">
            <w:pPr>
              <w:pStyle w:val="TAC"/>
            </w:pPr>
            <w:r w:rsidRPr="009B053A">
              <w:t>-93.2 +TT</w:t>
            </w:r>
          </w:p>
        </w:tc>
        <w:tc>
          <w:tcPr>
            <w:tcW w:w="1088" w:type="dxa"/>
            <w:shd w:val="clear" w:color="auto" w:fill="auto"/>
          </w:tcPr>
          <w:p w14:paraId="1AA506D8" w14:textId="77777777" w:rsidR="0005484C" w:rsidRPr="009B053A" w:rsidRDefault="0005484C" w:rsidP="00F95311">
            <w:pPr>
              <w:pStyle w:val="TAC"/>
            </w:pPr>
            <w:r w:rsidRPr="009B053A">
              <w:t>-92.4 +TT</w:t>
            </w:r>
          </w:p>
        </w:tc>
        <w:tc>
          <w:tcPr>
            <w:tcW w:w="892" w:type="dxa"/>
            <w:shd w:val="clear" w:color="auto" w:fill="auto"/>
          </w:tcPr>
          <w:p w14:paraId="480459DF" w14:textId="77777777" w:rsidR="0005484C" w:rsidRPr="009B053A" w:rsidRDefault="0005484C" w:rsidP="00F95311">
            <w:pPr>
              <w:pStyle w:val="TAC"/>
            </w:pPr>
          </w:p>
        </w:tc>
        <w:tc>
          <w:tcPr>
            <w:tcW w:w="892" w:type="dxa"/>
          </w:tcPr>
          <w:p w14:paraId="69F88BD6" w14:textId="77777777" w:rsidR="0005484C" w:rsidRPr="009B053A" w:rsidRDefault="0005484C" w:rsidP="00F95311">
            <w:pPr>
              <w:pStyle w:val="TAC"/>
            </w:pPr>
          </w:p>
        </w:tc>
        <w:tc>
          <w:tcPr>
            <w:tcW w:w="732" w:type="dxa"/>
            <w:shd w:val="clear" w:color="auto" w:fill="auto"/>
          </w:tcPr>
          <w:p w14:paraId="7F198A0C" w14:textId="77777777" w:rsidR="0005484C" w:rsidRPr="009B053A" w:rsidRDefault="0005484C" w:rsidP="00F95311">
            <w:pPr>
              <w:pStyle w:val="TAC"/>
            </w:pPr>
          </w:p>
        </w:tc>
        <w:tc>
          <w:tcPr>
            <w:tcW w:w="693" w:type="dxa"/>
            <w:shd w:val="clear" w:color="auto" w:fill="auto"/>
          </w:tcPr>
          <w:p w14:paraId="11D1F17D" w14:textId="77777777" w:rsidR="0005484C" w:rsidRPr="009B053A" w:rsidRDefault="0005484C" w:rsidP="00F95311">
            <w:pPr>
              <w:pStyle w:val="TAC"/>
            </w:pPr>
          </w:p>
        </w:tc>
        <w:tc>
          <w:tcPr>
            <w:tcW w:w="693" w:type="dxa"/>
            <w:shd w:val="clear" w:color="auto" w:fill="auto"/>
          </w:tcPr>
          <w:p w14:paraId="3E29F717" w14:textId="77777777" w:rsidR="0005484C" w:rsidRPr="009B053A" w:rsidRDefault="0005484C" w:rsidP="00F95311">
            <w:pPr>
              <w:pStyle w:val="TAC"/>
            </w:pPr>
          </w:p>
        </w:tc>
        <w:tc>
          <w:tcPr>
            <w:tcW w:w="752" w:type="dxa"/>
            <w:shd w:val="clear" w:color="auto" w:fill="auto"/>
          </w:tcPr>
          <w:p w14:paraId="6AF90D69" w14:textId="77777777" w:rsidR="0005484C" w:rsidRPr="009B053A" w:rsidRDefault="0005484C" w:rsidP="00F95311">
            <w:pPr>
              <w:pStyle w:val="TAC"/>
            </w:pPr>
          </w:p>
        </w:tc>
        <w:tc>
          <w:tcPr>
            <w:tcW w:w="675" w:type="dxa"/>
            <w:gridSpan w:val="2"/>
          </w:tcPr>
          <w:p w14:paraId="6F847019" w14:textId="77777777" w:rsidR="0005484C" w:rsidRPr="009B053A" w:rsidRDefault="0005484C" w:rsidP="00F95311">
            <w:pPr>
              <w:pStyle w:val="TAC"/>
            </w:pPr>
          </w:p>
        </w:tc>
        <w:tc>
          <w:tcPr>
            <w:tcW w:w="693" w:type="dxa"/>
            <w:shd w:val="clear" w:color="auto" w:fill="auto"/>
          </w:tcPr>
          <w:p w14:paraId="46CD7222" w14:textId="77777777" w:rsidR="0005484C" w:rsidRPr="009B053A" w:rsidRDefault="0005484C" w:rsidP="00F95311">
            <w:pPr>
              <w:pStyle w:val="TAC"/>
            </w:pPr>
          </w:p>
        </w:tc>
      </w:tr>
      <w:tr w:rsidR="0005484C" w:rsidRPr="009B053A" w14:paraId="27ADAFB6" w14:textId="77777777" w:rsidTr="001C3E84">
        <w:trPr>
          <w:trHeight w:val="285"/>
        </w:trPr>
        <w:tc>
          <w:tcPr>
            <w:tcW w:w="0" w:type="auto"/>
            <w:vMerge/>
            <w:shd w:val="clear" w:color="auto" w:fill="auto"/>
            <w:vAlign w:val="center"/>
          </w:tcPr>
          <w:p w14:paraId="6B3769E7" w14:textId="77777777" w:rsidR="0005484C" w:rsidRPr="009B053A" w:rsidRDefault="0005484C" w:rsidP="00F95311">
            <w:pPr>
              <w:pStyle w:val="TAC"/>
            </w:pPr>
          </w:p>
        </w:tc>
        <w:tc>
          <w:tcPr>
            <w:tcW w:w="0" w:type="auto"/>
            <w:vMerge/>
            <w:shd w:val="clear" w:color="auto" w:fill="auto"/>
            <w:vAlign w:val="center"/>
          </w:tcPr>
          <w:p w14:paraId="47E6C19F" w14:textId="77777777" w:rsidR="0005484C" w:rsidRPr="009B053A" w:rsidRDefault="0005484C" w:rsidP="00F95311">
            <w:pPr>
              <w:pStyle w:val="TAC"/>
            </w:pPr>
          </w:p>
        </w:tc>
        <w:tc>
          <w:tcPr>
            <w:tcW w:w="656" w:type="dxa"/>
            <w:vMerge/>
            <w:vAlign w:val="center"/>
          </w:tcPr>
          <w:p w14:paraId="7A9ED097" w14:textId="77777777" w:rsidR="0005484C" w:rsidRPr="009B053A" w:rsidRDefault="0005484C" w:rsidP="00F95311">
            <w:pPr>
              <w:pStyle w:val="TAC"/>
            </w:pPr>
          </w:p>
        </w:tc>
        <w:tc>
          <w:tcPr>
            <w:tcW w:w="616" w:type="dxa"/>
            <w:shd w:val="clear" w:color="auto" w:fill="auto"/>
            <w:vAlign w:val="center"/>
          </w:tcPr>
          <w:p w14:paraId="39B53D46" w14:textId="77777777" w:rsidR="0005484C" w:rsidRPr="009B053A" w:rsidRDefault="0005484C" w:rsidP="00F95311">
            <w:pPr>
              <w:pStyle w:val="TAC"/>
            </w:pPr>
          </w:p>
        </w:tc>
        <w:tc>
          <w:tcPr>
            <w:tcW w:w="901" w:type="dxa"/>
            <w:gridSpan w:val="2"/>
            <w:shd w:val="clear" w:color="auto" w:fill="auto"/>
          </w:tcPr>
          <w:p w14:paraId="78FC6930" w14:textId="77777777" w:rsidR="0005484C" w:rsidRPr="009B053A" w:rsidRDefault="0005484C" w:rsidP="00F95311">
            <w:pPr>
              <w:pStyle w:val="TAC"/>
            </w:pPr>
            <w:r w:rsidRPr="009B053A">
              <w:t>-96.9 +TT</w:t>
            </w:r>
            <w:r w:rsidRPr="009B053A">
              <w:rPr>
                <w:vertAlign w:val="superscript"/>
                <w:lang w:eastAsia="zh-CN"/>
              </w:rPr>
              <w:t>15</w:t>
            </w:r>
          </w:p>
        </w:tc>
        <w:tc>
          <w:tcPr>
            <w:tcW w:w="913" w:type="dxa"/>
            <w:gridSpan w:val="2"/>
            <w:shd w:val="clear" w:color="auto" w:fill="auto"/>
          </w:tcPr>
          <w:p w14:paraId="065C5093" w14:textId="77777777" w:rsidR="0005484C" w:rsidRPr="009B053A" w:rsidRDefault="0005484C" w:rsidP="00F95311">
            <w:pPr>
              <w:pStyle w:val="TAC"/>
            </w:pPr>
            <w:r w:rsidRPr="009B053A">
              <w:t>-95.4 +TT</w:t>
            </w:r>
            <w:r w:rsidRPr="009B053A">
              <w:rPr>
                <w:vertAlign w:val="superscript"/>
                <w:lang w:eastAsia="zh-CN"/>
              </w:rPr>
              <w:t>15</w:t>
            </w:r>
          </w:p>
        </w:tc>
        <w:tc>
          <w:tcPr>
            <w:tcW w:w="1088" w:type="dxa"/>
            <w:shd w:val="clear" w:color="auto" w:fill="auto"/>
          </w:tcPr>
          <w:p w14:paraId="1E8BCDE1" w14:textId="77777777" w:rsidR="0005484C" w:rsidRPr="009B053A" w:rsidRDefault="0005484C" w:rsidP="00F95311">
            <w:pPr>
              <w:pStyle w:val="TAC"/>
            </w:pPr>
            <w:r w:rsidRPr="009B053A">
              <w:t>-94.6 +TT</w:t>
            </w:r>
            <w:r w:rsidRPr="009B053A">
              <w:rPr>
                <w:vertAlign w:val="superscript"/>
                <w:lang w:eastAsia="zh-CN"/>
              </w:rPr>
              <w:t>15</w:t>
            </w:r>
          </w:p>
        </w:tc>
        <w:tc>
          <w:tcPr>
            <w:tcW w:w="892" w:type="dxa"/>
            <w:shd w:val="clear" w:color="auto" w:fill="auto"/>
          </w:tcPr>
          <w:p w14:paraId="7465E63C" w14:textId="77777777" w:rsidR="0005484C" w:rsidRPr="009B053A" w:rsidRDefault="0005484C" w:rsidP="00F95311">
            <w:pPr>
              <w:pStyle w:val="TAC"/>
            </w:pPr>
          </w:p>
        </w:tc>
        <w:tc>
          <w:tcPr>
            <w:tcW w:w="892" w:type="dxa"/>
          </w:tcPr>
          <w:p w14:paraId="043E802A" w14:textId="77777777" w:rsidR="0005484C" w:rsidRPr="009B053A" w:rsidRDefault="0005484C" w:rsidP="00F95311">
            <w:pPr>
              <w:pStyle w:val="TAC"/>
            </w:pPr>
          </w:p>
        </w:tc>
        <w:tc>
          <w:tcPr>
            <w:tcW w:w="732" w:type="dxa"/>
            <w:shd w:val="clear" w:color="auto" w:fill="auto"/>
          </w:tcPr>
          <w:p w14:paraId="6CC7822E" w14:textId="77777777" w:rsidR="0005484C" w:rsidRPr="009B053A" w:rsidRDefault="0005484C" w:rsidP="00F95311">
            <w:pPr>
              <w:pStyle w:val="TAC"/>
            </w:pPr>
          </w:p>
        </w:tc>
        <w:tc>
          <w:tcPr>
            <w:tcW w:w="693" w:type="dxa"/>
            <w:shd w:val="clear" w:color="auto" w:fill="auto"/>
          </w:tcPr>
          <w:p w14:paraId="3CD9FE05" w14:textId="77777777" w:rsidR="0005484C" w:rsidRPr="009B053A" w:rsidRDefault="0005484C" w:rsidP="00F95311">
            <w:pPr>
              <w:pStyle w:val="TAC"/>
            </w:pPr>
          </w:p>
        </w:tc>
        <w:tc>
          <w:tcPr>
            <w:tcW w:w="693" w:type="dxa"/>
            <w:shd w:val="clear" w:color="auto" w:fill="auto"/>
          </w:tcPr>
          <w:p w14:paraId="11F2E175" w14:textId="77777777" w:rsidR="0005484C" w:rsidRPr="009B053A" w:rsidRDefault="0005484C" w:rsidP="00F95311">
            <w:pPr>
              <w:pStyle w:val="TAC"/>
            </w:pPr>
          </w:p>
        </w:tc>
        <w:tc>
          <w:tcPr>
            <w:tcW w:w="752" w:type="dxa"/>
            <w:shd w:val="clear" w:color="auto" w:fill="auto"/>
          </w:tcPr>
          <w:p w14:paraId="2DBFFE9A" w14:textId="77777777" w:rsidR="0005484C" w:rsidRPr="009B053A" w:rsidRDefault="0005484C" w:rsidP="00F95311">
            <w:pPr>
              <w:pStyle w:val="TAC"/>
            </w:pPr>
          </w:p>
        </w:tc>
        <w:tc>
          <w:tcPr>
            <w:tcW w:w="675" w:type="dxa"/>
            <w:gridSpan w:val="2"/>
          </w:tcPr>
          <w:p w14:paraId="39971D28" w14:textId="77777777" w:rsidR="0005484C" w:rsidRPr="009B053A" w:rsidRDefault="0005484C" w:rsidP="00F95311">
            <w:pPr>
              <w:pStyle w:val="TAC"/>
            </w:pPr>
          </w:p>
        </w:tc>
        <w:tc>
          <w:tcPr>
            <w:tcW w:w="693" w:type="dxa"/>
            <w:shd w:val="clear" w:color="auto" w:fill="auto"/>
          </w:tcPr>
          <w:p w14:paraId="75465EBF" w14:textId="77777777" w:rsidR="0005484C" w:rsidRPr="009B053A" w:rsidRDefault="0005484C" w:rsidP="00F95311">
            <w:pPr>
              <w:pStyle w:val="TAC"/>
            </w:pPr>
          </w:p>
        </w:tc>
      </w:tr>
      <w:tr w:rsidR="0005484C" w:rsidRPr="009B053A" w14:paraId="14E82B53" w14:textId="77777777" w:rsidTr="001C3E84">
        <w:trPr>
          <w:trHeight w:val="285"/>
        </w:trPr>
        <w:tc>
          <w:tcPr>
            <w:tcW w:w="0" w:type="auto"/>
            <w:vMerge/>
            <w:shd w:val="clear" w:color="auto" w:fill="auto"/>
            <w:vAlign w:val="center"/>
          </w:tcPr>
          <w:p w14:paraId="4D3AA95D" w14:textId="77777777" w:rsidR="0005484C" w:rsidRPr="009B053A" w:rsidRDefault="0005484C" w:rsidP="00F95311">
            <w:pPr>
              <w:pStyle w:val="TAC"/>
            </w:pPr>
          </w:p>
        </w:tc>
        <w:tc>
          <w:tcPr>
            <w:tcW w:w="0" w:type="auto"/>
            <w:vMerge/>
            <w:shd w:val="clear" w:color="auto" w:fill="auto"/>
            <w:vAlign w:val="center"/>
          </w:tcPr>
          <w:p w14:paraId="5E80433A" w14:textId="77777777" w:rsidR="0005484C" w:rsidRPr="009B053A" w:rsidRDefault="0005484C" w:rsidP="00F95311">
            <w:pPr>
              <w:pStyle w:val="TAC"/>
            </w:pPr>
          </w:p>
        </w:tc>
        <w:tc>
          <w:tcPr>
            <w:tcW w:w="656" w:type="dxa"/>
            <w:vMerge w:val="restart"/>
            <w:vAlign w:val="center"/>
          </w:tcPr>
          <w:p w14:paraId="799FFE3B" w14:textId="77777777" w:rsidR="0005484C" w:rsidRPr="009B053A" w:rsidRDefault="0005484C" w:rsidP="00F95311">
            <w:pPr>
              <w:pStyle w:val="TAC"/>
            </w:pPr>
            <w:r w:rsidRPr="009B053A">
              <w:t>30</w:t>
            </w:r>
          </w:p>
        </w:tc>
        <w:tc>
          <w:tcPr>
            <w:tcW w:w="616" w:type="dxa"/>
            <w:shd w:val="clear" w:color="auto" w:fill="auto"/>
            <w:vAlign w:val="center"/>
          </w:tcPr>
          <w:p w14:paraId="09E9086F" w14:textId="77777777" w:rsidR="0005484C" w:rsidRPr="009B053A" w:rsidRDefault="0005484C" w:rsidP="00F95311">
            <w:pPr>
              <w:pStyle w:val="TAC"/>
            </w:pPr>
          </w:p>
        </w:tc>
        <w:tc>
          <w:tcPr>
            <w:tcW w:w="901" w:type="dxa"/>
            <w:gridSpan w:val="2"/>
            <w:shd w:val="clear" w:color="auto" w:fill="auto"/>
          </w:tcPr>
          <w:p w14:paraId="4BF54C7C" w14:textId="77777777" w:rsidR="0005484C" w:rsidRPr="009B053A" w:rsidRDefault="0005484C" w:rsidP="00F95311">
            <w:pPr>
              <w:pStyle w:val="TAC"/>
            </w:pPr>
            <w:r w:rsidRPr="009B053A">
              <w:t>-95.0 +TT</w:t>
            </w:r>
          </w:p>
        </w:tc>
        <w:tc>
          <w:tcPr>
            <w:tcW w:w="913" w:type="dxa"/>
            <w:gridSpan w:val="2"/>
            <w:shd w:val="clear" w:color="auto" w:fill="auto"/>
          </w:tcPr>
          <w:p w14:paraId="1C8419CD" w14:textId="77777777" w:rsidR="0005484C" w:rsidRPr="009B053A" w:rsidRDefault="0005484C" w:rsidP="00F95311">
            <w:pPr>
              <w:pStyle w:val="TAC"/>
            </w:pPr>
            <w:r w:rsidRPr="009B053A">
              <w:t>-93.3 +TT</w:t>
            </w:r>
          </w:p>
        </w:tc>
        <w:tc>
          <w:tcPr>
            <w:tcW w:w="1088" w:type="dxa"/>
            <w:shd w:val="clear" w:color="auto" w:fill="auto"/>
          </w:tcPr>
          <w:p w14:paraId="12DE7E67" w14:textId="77777777" w:rsidR="0005484C" w:rsidRPr="009B053A" w:rsidRDefault="0005484C" w:rsidP="00F95311">
            <w:pPr>
              <w:pStyle w:val="TAC"/>
            </w:pPr>
            <w:r w:rsidRPr="009B053A">
              <w:t>-92.6 +TT</w:t>
            </w:r>
          </w:p>
        </w:tc>
        <w:tc>
          <w:tcPr>
            <w:tcW w:w="892" w:type="dxa"/>
            <w:shd w:val="clear" w:color="auto" w:fill="auto"/>
          </w:tcPr>
          <w:p w14:paraId="7CA40058" w14:textId="77777777" w:rsidR="0005484C" w:rsidRPr="009B053A" w:rsidRDefault="0005484C" w:rsidP="00F95311">
            <w:pPr>
              <w:pStyle w:val="TAC"/>
            </w:pPr>
          </w:p>
        </w:tc>
        <w:tc>
          <w:tcPr>
            <w:tcW w:w="892" w:type="dxa"/>
          </w:tcPr>
          <w:p w14:paraId="3AAE2263" w14:textId="77777777" w:rsidR="0005484C" w:rsidRPr="009B053A" w:rsidRDefault="0005484C" w:rsidP="00F95311">
            <w:pPr>
              <w:pStyle w:val="TAC"/>
            </w:pPr>
          </w:p>
        </w:tc>
        <w:tc>
          <w:tcPr>
            <w:tcW w:w="732" w:type="dxa"/>
            <w:shd w:val="clear" w:color="auto" w:fill="auto"/>
          </w:tcPr>
          <w:p w14:paraId="4569F187" w14:textId="77777777" w:rsidR="0005484C" w:rsidRPr="009B053A" w:rsidRDefault="0005484C" w:rsidP="00F95311">
            <w:pPr>
              <w:pStyle w:val="TAC"/>
            </w:pPr>
          </w:p>
        </w:tc>
        <w:tc>
          <w:tcPr>
            <w:tcW w:w="693" w:type="dxa"/>
            <w:shd w:val="clear" w:color="auto" w:fill="auto"/>
          </w:tcPr>
          <w:p w14:paraId="0C639F6A" w14:textId="77777777" w:rsidR="0005484C" w:rsidRPr="009B053A" w:rsidRDefault="0005484C" w:rsidP="00F95311">
            <w:pPr>
              <w:pStyle w:val="TAC"/>
            </w:pPr>
          </w:p>
        </w:tc>
        <w:tc>
          <w:tcPr>
            <w:tcW w:w="693" w:type="dxa"/>
            <w:shd w:val="clear" w:color="auto" w:fill="auto"/>
          </w:tcPr>
          <w:p w14:paraId="64E7510A" w14:textId="77777777" w:rsidR="0005484C" w:rsidRPr="009B053A" w:rsidRDefault="0005484C" w:rsidP="00F95311">
            <w:pPr>
              <w:pStyle w:val="TAC"/>
            </w:pPr>
          </w:p>
        </w:tc>
        <w:tc>
          <w:tcPr>
            <w:tcW w:w="752" w:type="dxa"/>
            <w:shd w:val="clear" w:color="auto" w:fill="auto"/>
          </w:tcPr>
          <w:p w14:paraId="191CDAEE" w14:textId="77777777" w:rsidR="0005484C" w:rsidRPr="009B053A" w:rsidRDefault="0005484C" w:rsidP="00F95311">
            <w:pPr>
              <w:pStyle w:val="TAC"/>
            </w:pPr>
          </w:p>
        </w:tc>
        <w:tc>
          <w:tcPr>
            <w:tcW w:w="675" w:type="dxa"/>
            <w:gridSpan w:val="2"/>
          </w:tcPr>
          <w:p w14:paraId="03079E54" w14:textId="77777777" w:rsidR="0005484C" w:rsidRPr="009B053A" w:rsidRDefault="0005484C" w:rsidP="00F95311">
            <w:pPr>
              <w:pStyle w:val="TAC"/>
            </w:pPr>
          </w:p>
        </w:tc>
        <w:tc>
          <w:tcPr>
            <w:tcW w:w="693" w:type="dxa"/>
            <w:shd w:val="clear" w:color="auto" w:fill="auto"/>
          </w:tcPr>
          <w:p w14:paraId="5651A307" w14:textId="77777777" w:rsidR="0005484C" w:rsidRPr="009B053A" w:rsidRDefault="0005484C" w:rsidP="00F95311">
            <w:pPr>
              <w:pStyle w:val="TAC"/>
            </w:pPr>
          </w:p>
        </w:tc>
      </w:tr>
      <w:tr w:rsidR="0005484C" w:rsidRPr="009B053A" w14:paraId="14063A7C" w14:textId="77777777" w:rsidTr="001C3E84">
        <w:trPr>
          <w:trHeight w:val="285"/>
        </w:trPr>
        <w:tc>
          <w:tcPr>
            <w:tcW w:w="0" w:type="auto"/>
            <w:vMerge/>
            <w:shd w:val="clear" w:color="auto" w:fill="auto"/>
            <w:vAlign w:val="center"/>
          </w:tcPr>
          <w:p w14:paraId="29D2C939" w14:textId="77777777" w:rsidR="0005484C" w:rsidRPr="009B053A" w:rsidRDefault="0005484C" w:rsidP="00F95311">
            <w:pPr>
              <w:pStyle w:val="TAC"/>
            </w:pPr>
          </w:p>
        </w:tc>
        <w:tc>
          <w:tcPr>
            <w:tcW w:w="0" w:type="auto"/>
            <w:vMerge/>
            <w:shd w:val="clear" w:color="auto" w:fill="auto"/>
            <w:vAlign w:val="center"/>
          </w:tcPr>
          <w:p w14:paraId="167E60C8" w14:textId="77777777" w:rsidR="0005484C" w:rsidRPr="009B053A" w:rsidRDefault="0005484C" w:rsidP="00F95311">
            <w:pPr>
              <w:pStyle w:val="TAC"/>
            </w:pPr>
          </w:p>
        </w:tc>
        <w:tc>
          <w:tcPr>
            <w:tcW w:w="656" w:type="dxa"/>
            <w:vMerge/>
            <w:vAlign w:val="center"/>
          </w:tcPr>
          <w:p w14:paraId="0953A0AA" w14:textId="77777777" w:rsidR="0005484C" w:rsidRPr="009B053A" w:rsidRDefault="0005484C" w:rsidP="00F95311">
            <w:pPr>
              <w:pStyle w:val="TAC"/>
            </w:pPr>
          </w:p>
        </w:tc>
        <w:tc>
          <w:tcPr>
            <w:tcW w:w="616" w:type="dxa"/>
            <w:shd w:val="clear" w:color="auto" w:fill="auto"/>
            <w:vAlign w:val="center"/>
          </w:tcPr>
          <w:p w14:paraId="68476296" w14:textId="77777777" w:rsidR="0005484C" w:rsidRPr="009B053A" w:rsidRDefault="0005484C" w:rsidP="00F95311">
            <w:pPr>
              <w:pStyle w:val="TAC"/>
            </w:pPr>
          </w:p>
        </w:tc>
        <w:tc>
          <w:tcPr>
            <w:tcW w:w="901" w:type="dxa"/>
            <w:gridSpan w:val="2"/>
            <w:shd w:val="clear" w:color="auto" w:fill="auto"/>
          </w:tcPr>
          <w:p w14:paraId="159E039D" w14:textId="77777777" w:rsidR="0005484C" w:rsidRPr="009B053A" w:rsidRDefault="0005484C" w:rsidP="00F95311">
            <w:pPr>
              <w:pStyle w:val="TAC"/>
            </w:pPr>
            <w:r w:rsidRPr="009B053A">
              <w:t>-97.2 +TT</w:t>
            </w:r>
            <w:r w:rsidRPr="009B053A">
              <w:rPr>
                <w:vertAlign w:val="superscript"/>
                <w:lang w:eastAsia="zh-CN"/>
              </w:rPr>
              <w:t>15</w:t>
            </w:r>
          </w:p>
        </w:tc>
        <w:tc>
          <w:tcPr>
            <w:tcW w:w="913" w:type="dxa"/>
            <w:gridSpan w:val="2"/>
            <w:shd w:val="clear" w:color="auto" w:fill="auto"/>
          </w:tcPr>
          <w:p w14:paraId="69FD5FD2" w14:textId="77777777" w:rsidR="0005484C" w:rsidRPr="009B053A" w:rsidRDefault="0005484C" w:rsidP="00F95311">
            <w:pPr>
              <w:pStyle w:val="TAC"/>
            </w:pPr>
            <w:r w:rsidRPr="009B053A">
              <w:t>-95.5 +TT</w:t>
            </w:r>
            <w:r w:rsidRPr="009B053A">
              <w:rPr>
                <w:vertAlign w:val="superscript"/>
                <w:lang w:eastAsia="zh-CN"/>
              </w:rPr>
              <w:t>15</w:t>
            </w:r>
          </w:p>
        </w:tc>
        <w:tc>
          <w:tcPr>
            <w:tcW w:w="1088" w:type="dxa"/>
            <w:shd w:val="clear" w:color="auto" w:fill="auto"/>
          </w:tcPr>
          <w:p w14:paraId="3851E790" w14:textId="77777777" w:rsidR="0005484C" w:rsidRPr="009B053A" w:rsidRDefault="0005484C" w:rsidP="00F95311">
            <w:pPr>
              <w:pStyle w:val="TAC"/>
            </w:pPr>
            <w:r w:rsidRPr="009B053A">
              <w:t>-94.8 +TT</w:t>
            </w:r>
            <w:r w:rsidRPr="009B053A">
              <w:rPr>
                <w:vertAlign w:val="superscript"/>
                <w:lang w:eastAsia="zh-CN"/>
              </w:rPr>
              <w:t>15</w:t>
            </w:r>
          </w:p>
        </w:tc>
        <w:tc>
          <w:tcPr>
            <w:tcW w:w="892" w:type="dxa"/>
            <w:shd w:val="clear" w:color="auto" w:fill="auto"/>
          </w:tcPr>
          <w:p w14:paraId="392D44D9" w14:textId="77777777" w:rsidR="0005484C" w:rsidRPr="009B053A" w:rsidRDefault="0005484C" w:rsidP="00F95311">
            <w:pPr>
              <w:pStyle w:val="TAC"/>
            </w:pPr>
          </w:p>
        </w:tc>
        <w:tc>
          <w:tcPr>
            <w:tcW w:w="892" w:type="dxa"/>
          </w:tcPr>
          <w:p w14:paraId="18B701E4" w14:textId="77777777" w:rsidR="0005484C" w:rsidRPr="009B053A" w:rsidRDefault="0005484C" w:rsidP="00F95311">
            <w:pPr>
              <w:pStyle w:val="TAC"/>
            </w:pPr>
          </w:p>
        </w:tc>
        <w:tc>
          <w:tcPr>
            <w:tcW w:w="732" w:type="dxa"/>
            <w:shd w:val="clear" w:color="auto" w:fill="auto"/>
          </w:tcPr>
          <w:p w14:paraId="3FD03F20" w14:textId="77777777" w:rsidR="0005484C" w:rsidRPr="009B053A" w:rsidRDefault="0005484C" w:rsidP="00F95311">
            <w:pPr>
              <w:pStyle w:val="TAC"/>
            </w:pPr>
          </w:p>
        </w:tc>
        <w:tc>
          <w:tcPr>
            <w:tcW w:w="693" w:type="dxa"/>
            <w:shd w:val="clear" w:color="auto" w:fill="auto"/>
          </w:tcPr>
          <w:p w14:paraId="33128A6A" w14:textId="77777777" w:rsidR="0005484C" w:rsidRPr="009B053A" w:rsidRDefault="0005484C" w:rsidP="00F95311">
            <w:pPr>
              <w:pStyle w:val="TAC"/>
            </w:pPr>
          </w:p>
        </w:tc>
        <w:tc>
          <w:tcPr>
            <w:tcW w:w="693" w:type="dxa"/>
            <w:shd w:val="clear" w:color="auto" w:fill="auto"/>
          </w:tcPr>
          <w:p w14:paraId="6954CB8A" w14:textId="77777777" w:rsidR="0005484C" w:rsidRPr="009B053A" w:rsidRDefault="0005484C" w:rsidP="00F95311">
            <w:pPr>
              <w:pStyle w:val="TAC"/>
            </w:pPr>
          </w:p>
        </w:tc>
        <w:tc>
          <w:tcPr>
            <w:tcW w:w="752" w:type="dxa"/>
            <w:shd w:val="clear" w:color="auto" w:fill="auto"/>
          </w:tcPr>
          <w:p w14:paraId="75114E76" w14:textId="77777777" w:rsidR="0005484C" w:rsidRPr="009B053A" w:rsidRDefault="0005484C" w:rsidP="00F95311">
            <w:pPr>
              <w:pStyle w:val="TAC"/>
            </w:pPr>
          </w:p>
        </w:tc>
        <w:tc>
          <w:tcPr>
            <w:tcW w:w="675" w:type="dxa"/>
            <w:gridSpan w:val="2"/>
          </w:tcPr>
          <w:p w14:paraId="33FC0333" w14:textId="77777777" w:rsidR="0005484C" w:rsidRPr="009B053A" w:rsidRDefault="0005484C" w:rsidP="00F95311">
            <w:pPr>
              <w:pStyle w:val="TAC"/>
            </w:pPr>
          </w:p>
        </w:tc>
        <w:tc>
          <w:tcPr>
            <w:tcW w:w="693" w:type="dxa"/>
            <w:shd w:val="clear" w:color="auto" w:fill="auto"/>
          </w:tcPr>
          <w:p w14:paraId="66137898" w14:textId="77777777" w:rsidR="0005484C" w:rsidRPr="009B053A" w:rsidRDefault="0005484C" w:rsidP="00F95311">
            <w:pPr>
              <w:pStyle w:val="TAC"/>
            </w:pPr>
          </w:p>
        </w:tc>
      </w:tr>
      <w:tr w:rsidR="0005484C" w:rsidRPr="009B053A" w14:paraId="7D2DE870" w14:textId="77777777" w:rsidTr="001C3E84">
        <w:trPr>
          <w:trHeight w:val="285"/>
        </w:trPr>
        <w:tc>
          <w:tcPr>
            <w:tcW w:w="0" w:type="auto"/>
            <w:vMerge/>
            <w:shd w:val="clear" w:color="auto" w:fill="auto"/>
            <w:vAlign w:val="center"/>
          </w:tcPr>
          <w:p w14:paraId="4DFE63AA" w14:textId="77777777" w:rsidR="0005484C" w:rsidRPr="009B053A" w:rsidRDefault="0005484C" w:rsidP="00F95311">
            <w:pPr>
              <w:pStyle w:val="TAC"/>
            </w:pPr>
          </w:p>
        </w:tc>
        <w:tc>
          <w:tcPr>
            <w:tcW w:w="0" w:type="auto"/>
            <w:vMerge/>
            <w:shd w:val="clear" w:color="auto" w:fill="auto"/>
            <w:vAlign w:val="center"/>
          </w:tcPr>
          <w:p w14:paraId="33424893" w14:textId="77777777" w:rsidR="0005484C" w:rsidRPr="009B053A" w:rsidRDefault="0005484C" w:rsidP="00F95311">
            <w:pPr>
              <w:pStyle w:val="TAC"/>
            </w:pPr>
          </w:p>
        </w:tc>
        <w:tc>
          <w:tcPr>
            <w:tcW w:w="656" w:type="dxa"/>
            <w:vMerge w:val="restart"/>
            <w:vAlign w:val="center"/>
          </w:tcPr>
          <w:p w14:paraId="10E704C0" w14:textId="77777777" w:rsidR="0005484C" w:rsidRPr="009B053A" w:rsidRDefault="0005484C" w:rsidP="00F95311">
            <w:pPr>
              <w:pStyle w:val="TAC"/>
            </w:pPr>
            <w:r w:rsidRPr="009B053A">
              <w:t>60</w:t>
            </w:r>
          </w:p>
        </w:tc>
        <w:tc>
          <w:tcPr>
            <w:tcW w:w="616" w:type="dxa"/>
            <w:shd w:val="clear" w:color="auto" w:fill="auto"/>
            <w:vAlign w:val="center"/>
          </w:tcPr>
          <w:p w14:paraId="09ADE8F5" w14:textId="77777777" w:rsidR="0005484C" w:rsidRPr="009B053A" w:rsidRDefault="0005484C" w:rsidP="00F95311">
            <w:pPr>
              <w:pStyle w:val="TAC"/>
            </w:pPr>
          </w:p>
        </w:tc>
        <w:tc>
          <w:tcPr>
            <w:tcW w:w="901" w:type="dxa"/>
            <w:gridSpan w:val="2"/>
            <w:shd w:val="clear" w:color="auto" w:fill="auto"/>
          </w:tcPr>
          <w:p w14:paraId="6FCEC31C" w14:textId="77777777" w:rsidR="0005484C" w:rsidRPr="009B053A" w:rsidRDefault="0005484C" w:rsidP="00F95311">
            <w:pPr>
              <w:pStyle w:val="TAC"/>
            </w:pPr>
            <w:r w:rsidRPr="009B053A">
              <w:t>-95.4 +TT</w:t>
            </w:r>
          </w:p>
        </w:tc>
        <w:tc>
          <w:tcPr>
            <w:tcW w:w="913" w:type="dxa"/>
            <w:gridSpan w:val="2"/>
            <w:shd w:val="clear" w:color="auto" w:fill="auto"/>
          </w:tcPr>
          <w:p w14:paraId="6A200DA5" w14:textId="77777777" w:rsidR="0005484C" w:rsidRPr="009B053A" w:rsidRDefault="0005484C" w:rsidP="00F95311">
            <w:pPr>
              <w:pStyle w:val="TAC"/>
            </w:pPr>
            <w:r w:rsidRPr="009B053A">
              <w:t>-93.6 +TT</w:t>
            </w:r>
          </w:p>
        </w:tc>
        <w:tc>
          <w:tcPr>
            <w:tcW w:w="1088" w:type="dxa"/>
            <w:shd w:val="clear" w:color="auto" w:fill="auto"/>
          </w:tcPr>
          <w:p w14:paraId="6AB8522C" w14:textId="77777777" w:rsidR="0005484C" w:rsidRPr="009B053A" w:rsidRDefault="0005484C" w:rsidP="00F95311">
            <w:pPr>
              <w:pStyle w:val="TAC"/>
            </w:pPr>
            <w:r w:rsidRPr="009B053A">
              <w:t>-92.8 +TT</w:t>
            </w:r>
          </w:p>
        </w:tc>
        <w:tc>
          <w:tcPr>
            <w:tcW w:w="892" w:type="dxa"/>
            <w:shd w:val="clear" w:color="auto" w:fill="auto"/>
          </w:tcPr>
          <w:p w14:paraId="3C355D04" w14:textId="77777777" w:rsidR="0005484C" w:rsidRPr="009B053A" w:rsidRDefault="0005484C" w:rsidP="00F95311">
            <w:pPr>
              <w:pStyle w:val="TAC"/>
            </w:pPr>
          </w:p>
        </w:tc>
        <w:tc>
          <w:tcPr>
            <w:tcW w:w="892" w:type="dxa"/>
          </w:tcPr>
          <w:p w14:paraId="663E4608" w14:textId="77777777" w:rsidR="0005484C" w:rsidRPr="009B053A" w:rsidRDefault="0005484C" w:rsidP="00F95311">
            <w:pPr>
              <w:pStyle w:val="TAC"/>
            </w:pPr>
          </w:p>
        </w:tc>
        <w:tc>
          <w:tcPr>
            <w:tcW w:w="732" w:type="dxa"/>
            <w:shd w:val="clear" w:color="auto" w:fill="auto"/>
          </w:tcPr>
          <w:p w14:paraId="7E118A1A" w14:textId="77777777" w:rsidR="0005484C" w:rsidRPr="009B053A" w:rsidRDefault="0005484C" w:rsidP="00F95311">
            <w:pPr>
              <w:pStyle w:val="TAC"/>
            </w:pPr>
          </w:p>
        </w:tc>
        <w:tc>
          <w:tcPr>
            <w:tcW w:w="693" w:type="dxa"/>
            <w:shd w:val="clear" w:color="auto" w:fill="auto"/>
          </w:tcPr>
          <w:p w14:paraId="01EC088D" w14:textId="77777777" w:rsidR="0005484C" w:rsidRPr="009B053A" w:rsidRDefault="0005484C" w:rsidP="00F95311">
            <w:pPr>
              <w:pStyle w:val="TAC"/>
            </w:pPr>
          </w:p>
        </w:tc>
        <w:tc>
          <w:tcPr>
            <w:tcW w:w="693" w:type="dxa"/>
            <w:shd w:val="clear" w:color="auto" w:fill="auto"/>
          </w:tcPr>
          <w:p w14:paraId="5710BB80" w14:textId="77777777" w:rsidR="0005484C" w:rsidRPr="009B053A" w:rsidRDefault="0005484C" w:rsidP="00F95311">
            <w:pPr>
              <w:pStyle w:val="TAC"/>
            </w:pPr>
          </w:p>
        </w:tc>
        <w:tc>
          <w:tcPr>
            <w:tcW w:w="752" w:type="dxa"/>
            <w:shd w:val="clear" w:color="auto" w:fill="auto"/>
          </w:tcPr>
          <w:p w14:paraId="37F5F2C6" w14:textId="77777777" w:rsidR="0005484C" w:rsidRPr="009B053A" w:rsidRDefault="0005484C" w:rsidP="00F95311">
            <w:pPr>
              <w:pStyle w:val="TAC"/>
            </w:pPr>
          </w:p>
        </w:tc>
        <w:tc>
          <w:tcPr>
            <w:tcW w:w="675" w:type="dxa"/>
            <w:gridSpan w:val="2"/>
          </w:tcPr>
          <w:p w14:paraId="716F552B" w14:textId="77777777" w:rsidR="0005484C" w:rsidRPr="009B053A" w:rsidRDefault="0005484C" w:rsidP="00F95311">
            <w:pPr>
              <w:pStyle w:val="TAC"/>
            </w:pPr>
          </w:p>
        </w:tc>
        <w:tc>
          <w:tcPr>
            <w:tcW w:w="693" w:type="dxa"/>
            <w:shd w:val="clear" w:color="auto" w:fill="auto"/>
          </w:tcPr>
          <w:p w14:paraId="57233826" w14:textId="77777777" w:rsidR="0005484C" w:rsidRPr="009B053A" w:rsidRDefault="0005484C" w:rsidP="00F95311">
            <w:pPr>
              <w:pStyle w:val="TAC"/>
            </w:pPr>
          </w:p>
        </w:tc>
      </w:tr>
      <w:tr w:rsidR="0005484C" w:rsidRPr="009B053A" w14:paraId="78560DEA" w14:textId="77777777" w:rsidTr="001C3E84">
        <w:trPr>
          <w:trHeight w:val="285"/>
        </w:trPr>
        <w:tc>
          <w:tcPr>
            <w:tcW w:w="0" w:type="auto"/>
            <w:vMerge/>
            <w:shd w:val="clear" w:color="auto" w:fill="auto"/>
            <w:vAlign w:val="center"/>
          </w:tcPr>
          <w:p w14:paraId="653AFA56" w14:textId="77777777" w:rsidR="0005484C" w:rsidRPr="009B053A" w:rsidRDefault="0005484C" w:rsidP="00F95311">
            <w:pPr>
              <w:pStyle w:val="TAC"/>
            </w:pPr>
          </w:p>
        </w:tc>
        <w:tc>
          <w:tcPr>
            <w:tcW w:w="0" w:type="auto"/>
            <w:vMerge/>
            <w:shd w:val="clear" w:color="auto" w:fill="auto"/>
            <w:vAlign w:val="center"/>
          </w:tcPr>
          <w:p w14:paraId="22A29394" w14:textId="77777777" w:rsidR="0005484C" w:rsidRPr="009B053A" w:rsidRDefault="0005484C" w:rsidP="00F95311">
            <w:pPr>
              <w:pStyle w:val="TAC"/>
            </w:pPr>
          </w:p>
        </w:tc>
        <w:tc>
          <w:tcPr>
            <w:tcW w:w="656" w:type="dxa"/>
            <w:vMerge/>
            <w:vAlign w:val="center"/>
          </w:tcPr>
          <w:p w14:paraId="5204628A" w14:textId="77777777" w:rsidR="0005484C" w:rsidRPr="009B053A" w:rsidRDefault="0005484C" w:rsidP="00F95311">
            <w:pPr>
              <w:pStyle w:val="TAC"/>
            </w:pPr>
          </w:p>
        </w:tc>
        <w:tc>
          <w:tcPr>
            <w:tcW w:w="616" w:type="dxa"/>
            <w:shd w:val="clear" w:color="auto" w:fill="auto"/>
            <w:vAlign w:val="center"/>
          </w:tcPr>
          <w:p w14:paraId="0D4536CE" w14:textId="77777777" w:rsidR="0005484C" w:rsidRPr="009B053A" w:rsidRDefault="0005484C" w:rsidP="00F95311">
            <w:pPr>
              <w:pStyle w:val="TAC"/>
            </w:pPr>
          </w:p>
        </w:tc>
        <w:tc>
          <w:tcPr>
            <w:tcW w:w="901" w:type="dxa"/>
            <w:gridSpan w:val="2"/>
            <w:shd w:val="clear" w:color="auto" w:fill="auto"/>
          </w:tcPr>
          <w:p w14:paraId="33543B2D" w14:textId="77777777" w:rsidR="0005484C" w:rsidRPr="009B053A" w:rsidRDefault="0005484C" w:rsidP="00F95311">
            <w:pPr>
              <w:pStyle w:val="TAC"/>
            </w:pPr>
            <w:r w:rsidRPr="009B053A">
              <w:t>-97.6 +TT</w:t>
            </w:r>
            <w:r w:rsidRPr="009B053A">
              <w:rPr>
                <w:vertAlign w:val="superscript"/>
                <w:lang w:eastAsia="zh-CN"/>
              </w:rPr>
              <w:t>15</w:t>
            </w:r>
          </w:p>
        </w:tc>
        <w:tc>
          <w:tcPr>
            <w:tcW w:w="913" w:type="dxa"/>
            <w:gridSpan w:val="2"/>
            <w:shd w:val="clear" w:color="auto" w:fill="auto"/>
          </w:tcPr>
          <w:p w14:paraId="416F0BFB" w14:textId="77777777" w:rsidR="0005484C" w:rsidRPr="009B053A" w:rsidRDefault="0005484C" w:rsidP="00F95311">
            <w:pPr>
              <w:pStyle w:val="TAC"/>
            </w:pPr>
            <w:r w:rsidRPr="009B053A">
              <w:t>-95.8 +TT</w:t>
            </w:r>
            <w:r w:rsidRPr="009B053A">
              <w:rPr>
                <w:vertAlign w:val="superscript"/>
                <w:lang w:eastAsia="zh-CN"/>
              </w:rPr>
              <w:t>15</w:t>
            </w:r>
          </w:p>
        </w:tc>
        <w:tc>
          <w:tcPr>
            <w:tcW w:w="1088" w:type="dxa"/>
            <w:shd w:val="clear" w:color="auto" w:fill="auto"/>
          </w:tcPr>
          <w:p w14:paraId="5C2B85D5" w14:textId="77777777" w:rsidR="0005484C" w:rsidRPr="009B053A" w:rsidRDefault="0005484C" w:rsidP="00F95311">
            <w:pPr>
              <w:pStyle w:val="TAC"/>
            </w:pPr>
            <w:r w:rsidRPr="009B053A">
              <w:t>-95.0 +TT</w:t>
            </w:r>
            <w:r w:rsidRPr="009B053A">
              <w:rPr>
                <w:vertAlign w:val="superscript"/>
                <w:lang w:eastAsia="zh-CN"/>
              </w:rPr>
              <w:t>15</w:t>
            </w:r>
          </w:p>
        </w:tc>
        <w:tc>
          <w:tcPr>
            <w:tcW w:w="892" w:type="dxa"/>
            <w:shd w:val="clear" w:color="auto" w:fill="auto"/>
          </w:tcPr>
          <w:p w14:paraId="0CBA1A91" w14:textId="77777777" w:rsidR="0005484C" w:rsidRPr="009B053A" w:rsidRDefault="0005484C" w:rsidP="00F95311">
            <w:pPr>
              <w:pStyle w:val="TAC"/>
            </w:pPr>
          </w:p>
        </w:tc>
        <w:tc>
          <w:tcPr>
            <w:tcW w:w="892" w:type="dxa"/>
          </w:tcPr>
          <w:p w14:paraId="5A99EC83" w14:textId="77777777" w:rsidR="0005484C" w:rsidRPr="009B053A" w:rsidRDefault="0005484C" w:rsidP="00F95311">
            <w:pPr>
              <w:pStyle w:val="TAC"/>
            </w:pPr>
          </w:p>
        </w:tc>
        <w:tc>
          <w:tcPr>
            <w:tcW w:w="732" w:type="dxa"/>
            <w:shd w:val="clear" w:color="auto" w:fill="auto"/>
          </w:tcPr>
          <w:p w14:paraId="5E135480" w14:textId="77777777" w:rsidR="0005484C" w:rsidRPr="009B053A" w:rsidRDefault="0005484C" w:rsidP="00F95311">
            <w:pPr>
              <w:pStyle w:val="TAC"/>
            </w:pPr>
          </w:p>
        </w:tc>
        <w:tc>
          <w:tcPr>
            <w:tcW w:w="693" w:type="dxa"/>
            <w:shd w:val="clear" w:color="auto" w:fill="auto"/>
          </w:tcPr>
          <w:p w14:paraId="269D9675" w14:textId="77777777" w:rsidR="0005484C" w:rsidRPr="009B053A" w:rsidRDefault="0005484C" w:rsidP="00F95311">
            <w:pPr>
              <w:pStyle w:val="TAC"/>
            </w:pPr>
          </w:p>
        </w:tc>
        <w:tc>
          <w:tcPr>
            <w:tcW w:w="693" w:type="dxa"/>
            <w:shd w:val="clear" w:color="auto" w:fill="auto"/>
          </w:tcPr>
          <w:p w14:paraId="06A1C5D2" w14:textId="77777777" w:rsidR="0005484C" w:rsidRPr="009B053A" w:rsidRDefault="0005484C" w:rsidP="00F95311">
            <w:pPr>
              <w:pStyle w:val="TAC"/>
            </w:pPr>
          </w:p>
        </w:tc>
        <w:tc>
          <w:tcPr>
            <w:tcW w:w="752" w:type="dxa"/>
            <w:shd w:val="clear" w:color="auto" w:fill="auto"/>
          </w:tcPr>
          <w:p w14:paraId="072ECF6D" w14:textId="77777777" w:rsidR="0005484C" w:rsidRPr="009B053A" w:rsidRDefault="0005484C" w:rsidP="00F95311">
            <w:pPr>
              <w:pStyle w:val="TAC"/>
            </w:pPr>
          </w:p>
        </w:tc>
        <w:tc>
          <w:tcPr>
            <w:tcW w:w="675" w:type="dxa"/>
            <w:gridSpan w:val="2"/>
          </w:tcPr>
          <w:p w14:paraId="29D83CAD" w14:textId="77777777" w:rsidR="0005484C" w:rsidRPr="009B053A" w:rsidRDefault="0005484C" w:rsidP="00F95311">
            <w:pPr>
              <w:pStyle w:val="TAC"/>
            </w:pPr>
          </w:p>
        </w:tc>
        <w:tc>
          <w:tcPr>
            <w:tcW w:w="693" w:type="dxa"/>
            <w:shd w:val="clear" w:color="auto" w:fill="auto"/>
          </w:tcPr>
          <w:p w14:paraId="679C758A" w14:textId="77777777" w:rsidR="0005484C" w:rsidRPr="009B053A" w:rsidRDefault="0005484C" w:rsidP="00F95311">
            <w:pPr>
              <w:pStyle w:val="TAC"/>
            </w:pPr>
          </w:p>
        </w:tc>
      </w:tr>
      <w:tr w:rsidR="00AB2B30" w:rsidRPr="009B053A" w14:paraId="47A6A311" w14:textId="77777777" w:rsidTr="001C3E84">
        <w:trPr>
          <w:trHeight w:val="285"/>
        </w:trPr>
        <w:tc>
          <w:tcPr>
            <w:tcW w:w="0" w:type="auto"/>
            <w:vMerge w:val="restart"/>
            <w:shd w:val="clear" w:color="auto" w:fill="auto"/>
            <w:vAlign w:val="center"/>
          </w:tcPr>
          <w:p w14:paraId="302CA16B" w14:textId="77777777" w:rsidR="00AB2B30" w:rsidRPr="009B053A" w:rsidRDefault="006A7121">
            <w:pPr>
              <w:pStyle w:val="TAC"/>
            </w:pPr>
            <w:r w:rsidRPr="009B053A">
              <w:t>5</w:t>
            </w:r>
          </w:p>
        </w:tc>
        <w:tc>
          <w:tcPr>
            <w:tcW w:w="0" w:type="auto"/>
            <w:vMerge w:val="restart"/>
            <w:shd w:val="clear" w:color="auto" w:fill="auto"/>
            <w:vAlign w:val="center"/>
          </w:tcPr>
          <w:p w14:paraId="3B3940FD" w14:textId="77777777" w:rsidR="00AB2B30" w:rsidRPr="009B053A" w:rsidRDefault="006A7121">
            <w:pPr>
              <w:pStyle w:val="TAC"/>
            </w:pPr>
            <w:r w:rsidRPr="009B053A">
              <w:t>n78</w:t>
            </w:r>
          </w:p>
        </w:tc>
        <w:tc>
          <w:tcPr>
            <w:tcW w:w="656" w:type="dxa"/>
            <w:vAlign w:val="center"/>
          </w:tcPr>
          <w:p w14:paraId="1E7F0FD1" w14:textId="77777777" w:rsidR="00AB2B30" w:rsidRPr="009B053A" w:rsidRDefault="006A7121">
            <w:pPr>
              <w:pStyle w:val="TAC"/>
            </w:pPr>
            <w:r w:rsidRPr="009B053A">
              <w:t>15</w:t>
            </w:r>
          </w:p>
        </w:tc>
        <w:tc>
          <w:tcPr>
            <w:tcW w:w="616" w:type="dxa"/>
            <w:shd w:val="clear" w:color="auto" w:fill="auto"/>
            <w:vAlign w:val="center"/>
          </w:tcPr>
          <w:p w14:paraId="0B8E799B" w14:textId="77777777" w:rsidR="00AB2B30" w:rsidRPr="009B053A" w:rsidRDefault="00AB2B30">
            <w:pPr>
              <w:pStyle w:val="TAC"/>
            </w:pPr>
          </w:p>
        </w:tc>
        <w:tc>
          <w:tcPr>
            <w:tcW w:w="901" w:type="dxa"/>
            <w:gridSpan w:val="2"/>
            <w:shd w:val="clear" w:color="auto" w:fill="auto"/>
          </w:tcPr>
          <w:p w14:paraId="73DBD705" w14:textId="77777777" w:rsidR="00AB2B30" w:rsidRPr="009B053A" w:rsidRDefault="006A7121">
            <w:pPr>
              <w:pStyle w:val="TAC"/>
            </w:pPr>
            <w:r w:rsidRPr="009B053A">
              <w:t>-84.2 +TT</w:t>
            </w:r>
          </w:p>
        </w:tc>
        <w:tc>
          <w:tcPr>
            <w:tcW w:w="913" w:type="dxa"/>
            <w:gridSpan w:val="2"/>
            <w:shd w:val="clear" w:color="auto" w:fill="auto"/>
          </w:tcPr>
          <w:p w14:paraId="53D4BEFF" w14:textId="77777777" w:rsidR="00AB2B30" w:rsidRPr="009B053A" w:rsidRDefault="006A7121">
            <w:pPr>
              <w:pStyle w:val="TAC"/>
            </w:pPr>
            <w:r w:rsidRPr="009B053A">
              <w:t>-84.4 +TT</w:t>
            </w:r>
          </w:p>
        </w:tc>
        <w:tc>
          <w:tcPr>
            <w:tcW w:w="1088" w:type="dxa"/>
            <w:shd w:val="clear" w:color="auto" w:fill="auto"/>
          </w:tcPr>
          <w:p w14:paraId="23B010EF" w14:textId="77777777" w:rsidR="00AB2B30" w:rsidRPr="009B053A" w:rsidRDefault="00AB2B30">
            <w:pPr>
              <w:pStyle w:val="TAC"/>
            </w:pPr>
          </w:p>
        </w:tc>
        <w:tc>
          <w:tcPr>
            <w:tcW w:w="892" w:type="dxa"/>
            <w:shd w:val="clear" w:color="auto" w:fill="auto"/>
          </w:tcPr>
          <w:p w14:paraId="34866190" w14:textId="77777777" w:rsidR="00AB2B30" w:rsidRPr="009B053A" w:rsidRDefault="00AB2B30">
            <w:pPr>
              <w:pStyle w:val="TAC"/>
            </w:pPr>
          </w:p>
        </w:tc>
        <w:tc>
          <w:tcPr>
            <w:tcW w:w="892" w:type="dxa"/>
          </w:tcPr>
          <w:p w14:paraId="2259A8C2" w14:textId="77777777" w:rsidR="00AB2B30" w:rsidRPr="009B053A" w:rsidRDefault="00AB2B30">
            <w:pPr>
              <w:pStyle w:val="TAC"/>
            </w:pPr>
          </w:p>
        </w:tc>
        <w:tc>
          <w:tcPr>
            <w:tcW w:w="732" w:type="dxa"/>
            <w:shd w:val="clear" w:color="auto" w:fill="auto"/>
          </w:tcPr>
          <w:p w14:paraId="64ABCCFA" w14:textId="77777777" w:rsidR="00AB2B30" w:rsidRPr="009B053A" w:rsidRDefault="006A7121">
            <w:pPr>
              <w:pStyle w:val="TAC"/>
            </w:pPr>
            <w:r w:rsidRPr="009B053A">
              <w:t>-84.2 +TT</w:t>
            </w:r>
          </w:p>
        </w:tc>
        <w:tc>
          <w:tcPr>
            <w:tcW w:w="693" w:type="dxa"/>
            <w:shd w:val="clear" w:color="auto" w:fill="auto"/>
          </w:tcPr>
          <w:p w14:paraId="2DE37CFF" w14:textId="77777777" w:rsidR="00AB2B30" w:rsidRPr="009B053A" w:rsidRDefault="006A7121">
            <w:pPr>
              <w:pStyle w:val="TAC"/>
            </w:pPr>
            <w:r w:rsidRPr="009B053A">
              <w:t>-84.4 +TT</w:t>
            </w:r>
          </w:p>
        </w:tc>
        <w:tc>
          <w:tcPr>
            <w:tcW w:w="693" w:type="dxa"/>
            <w:shd w:val="clear" w:color="auto" w:fill="auto"/>
          </w:tcPr>
          <w:p w14:paraId="0B3F04E0" w14:textId="77777777" w:rsidR="00AB2B30" w:rsidRPr="009B053A" w:rsidRDefault="00AB2B30">
            <w:pPr>
              <w:pStyle w:val="TAC"/>
            </w:pPr>
          </w:p>
        </w:tc>
        <w:tc>
          <w:tcPr>
            <w:tcW w:w="752" w:type="dxa"/>
            <w:shd w:val="clear" w:color="auto" w:fill="auto"/>
          </w:tcPr>
          <w:p w14:paraId="0BAACEBC" w14:textId="77777777" w:rsidR="00AB2B30" w:rsidRPr="009B053A" w:rsidRDefault="00AB2B30">
            <w:pPr>
              <w:pStyle w:val="TAC"/>
            </w:pPr>
          </w:p>
        </w:tc>
        <w:tc>
          <w:tcPr>
            <w:tcW w:w="675" w:type="dxa"/>
            <w:gridSpan w:val="2"/>
          </w:tcPr>
          <w:p w14:paraId="32C9AF1B" w14:textId="77777777" w:rsidR="00AB2B30" w:rsidRPr="009B053A" w:rsidRDefault="00AB2B30">
            <w:pPr>
              <w:pStyle w:val="TAC"/>
            </w:pPr>
          </w:p>
        </w:tc>
        <w:tc>
          <w:tcPr>
            <w:tcW w:w="693" w:type="dxa"/>
            <w:shd w:val="clear" w:color="auto" w:fill="auto"/>
          </w:tcPr>
          <w:p w14:paraId="7E4F6A1C" w14:textId="77777777" w:rsidR="00AB2B30" w:rsidRPr="009B053A" w:rsidRDefault="00AB2B30">
            <w:pPr>
              <w:pStyle w:val="TAC"/>
            </w:pPr>
          </w:p>
        </w:tc>
      </w:tr>
      <w:tr w:rsidR="00AB2B30" w:rsidRPr="009B053A" w14:paraId="301A16ED" w14:textId="77777777" w:rsidTr="001C3E84">
        <w:trPr>
          <w:trHeight w:val="285"/>
        </w:trPr>
        <w:tc>
          <w:tcPr>
            <w:tcW w:w="0" w:type="auto"/>
            <w:vMerge/>
            <w:shd w:val="clear" w:color="auto" w:fill="auto"/>
            <w:vAlign w:val="center"/>
          </w:tcPr>
          <w:p w14:paraId="5ECA966B" w14:textId="77777777" w:rsidR="00AB2B30" w:rsidRPr="009B053A" w:rsidRDefault="00AB2B30">
            <w:pPr>
              <w:pStyle w:val="TAC"/>
            </w:pPr>
          </w:p>
        </w:tc>
        <w:tc>
          <w:tcPr>
            <w:tcW w:w="0" w:type="auto"/>
            <w:vMerge/>
            <w:shd w:val="clear" w:color="auto" w:fill="auto"/>
            <w:vAlign w:val="center"/>
          </w:tcPr>
          <w:p w14:paraId="1CF97F82" w14:textId="77777777" w:rsidR="00AB2B30" w:rsidRPr="009B053A" w:rsidRDefault="00AB2B30">
            <w:pPr>
              <w:pStyle w:val="TAC"/>
            </w:pPr>
          </w:p>
        </w:tc>
        <w:tc>
          <w:tcPr>
            <w:tcW w:w="656" w:type="dxa"/>
            <w:vAlign w:val="center"/>
          </w:tcPr>
          <w:p w14:paraId="2A9D62A3" w14:textId="77777777" w:rsidR="00AB2B30" w:rsidRPr="009B053A" w:rsidRDefault="006A7121">
            <w:pPr>
              <w:pStyle w:val="TAC"/>
            </w:pPr>
            <w:r w:rsidRPr="009B053A">
              <w:t>30</w:t>
            </w:r>
          </w:p>
        </w:tc>
        <w:tc>
          <w:tcPr>
            <w:tcW w:w="616" w:type="dxa"/>
            <w:shd w:val="clear" w:color="auto" w:fill="auto"/>
            <w:vAlign w:val="center"/>
          </w:tcPr>
          <w:p w14:paraId="72DDDAD5" w14:textId="77777777" w:rsidR="00AB2B30" w:rsidRPr="009B053A" w:rsidRDefault="00AB2B30">
            <w:pPr>
              <w:pStyle w:val="TAC"/>
            </w:pPr>
          </w:p>
        </w:tc>
        <w:tc>
          <w:tcPr>
            <w:tcW w:w="901" w:type="dxa"/>
            <w:gridSpan w:val="2"/>
            <w:shd w:val="clear" w:color="auto" w:fill="auto"/>
          </w:tcPr>
          <w:p w14:paraId="4421127E" w14:textId="77777777" w:rsidR="00AB2B30" w:rsidRPr="009B053A" w:rsidRDefault="006A7121">
            <w:pPr>
              <w:pStyle w:val="TAC"/>
            </w:pPr>
            <w:r w:rsidRPr="009B053A">
              <w:t>-84.3 +TT</w:t>
            </w:r>
          </w:p>
        </w:tc>
        <w:tc>
          <w:tcPr>
            <w:tcW w:w="913" w:type="dxa"/>
            <w:gridSpan w:val="2"/>
            <w:shd w:val="clear" w:color="auto" w:fill="auto"/>
          </w:tcPr>
          <w:p w14:paraId="43CF4204" w14:textId="77777777" w:rsidR="00AB2B30" w:rsidRPr="009B053A" w:rsidRDefault="006A7121">
            <w:pPr>
              <w:pStyle w:val="TAC"/>
            </w:pPr>
            <w:r w:rsidRPr="009B053A">
              <w:t>-84.5 +TT</w:t>
            </w:r>
          </w:p>
        </w:tc>
        <w:tc>
          <w:tcPr>
            <w:tcW w:w="1088" w:type="dxa"/>
            <w:shd w:val="clear" w:color="auto" w:fill="auto"/>
          </w:tcPr>
          <w:p w14:paraId="01246FEB" w14:textId="77777777" w:rsidR="00AB2B30" w:rsidRPr="009B053A" w:rsidRDefault="006A7121">
            <w:pPr>
              <w:pStyle w:val="TAC"/>
            </w:pPr>
            <w:r w:rsidRPr="009B053A">
              <w:t>-84.4 +TT</w:t>
            </w:r>
          </w:p>
        </w:tc>
        <w:tc>
          <w:tcPr>
            <w:tcW w:w="892" w:type="dxa"/>
            <w:shd w:val="clear" w:color="auto" w:fill="auto"/>
          </w:tcPr>
          <w:p w14:paraId="6DE64364" w14:textId="77777777" w:rsidR="00AB2B30" w:rsidRPr="009B053A" w:rsidRDefault="00AB2B30">
            <w:pPr>
              <w:pStyle w:val="TAC"/>
            </w:pPr>
          </w:p>
        </w:tc>
        <w:tc>
          <w:tcPr>
            <w:tcW w:w="892" w:type="dxa"/>
          </w:tcPr>
          <w:p w14:paraId="35B435F0" w14:textId="77777777" w:rsidR="00AB2B30" w:rsidRPr="009B053A" w:rsidRDefault="00AB2B30">
            <w:pPr>
              <w:pStyle w:val="TAC"/>
            </w:pPr>
          </w:p>
        </w:tc>
        <w:tc>
          <w:tcPr>
            <w:tcW w:w="732" w:type="dxa"/>
            <w:shd w:val="clear" w:color="auto" w:fill="auto"/>
          </w:tcPr>
          <w:p w14:paraId="5D85F8B3" w14:textId="77777777" w:rsidR="00AB2B30" w:rsidRPr="009B053A" w:rsidRDefault="006A7121">
            <w:pPr>
              <w:pStyle w:val="TAC"/>
            </w:pPr>
            <w:r w:rsidRPr="009B053A">
              <w:t>-84.3 +TT</w:t>
            </w:r>
          </w:p>
        </w:tc>
        <w:tc>
          <w:tcPr>
            <w:tcW w:w="693" w:type="dxa"/>
            <w:shd w:val="clear" w:color="auto" w:fill="auto"/>
          </w:tcPr>
          <w:p w14:paraId="77A2D3ED" w14:textId="77777777" w:rsidR="00AB2B30" w:rsidRPr="009B053A" w:rsidRDefault="006A7121">
            <w:pPr>
              <w:pStyle w:val="TAC"/>
            </w:pPr>
            <w:r w:rsidRPr="009B053A">
              <w:t>-84.5 +TT</w:t>
            </w:r>
          </w:p>
        </w:tc>
        <w:tc>
          <w:tcPr>
            <w:tcW w:w="693" w:type="dxa"/>
            <w:shd w:val="clear" w:color="auto" w:fill="auto"/>
          </w:tcPr>
          <w:p w14:paraId="3CA91054" w14:textId="77777777" w:rsidR="00AB2B30" w:rsidRPr="009B053A" w:rsidRDefault="006A7121">
            <w:pPr>
              <w:pStyle w:val="TAC"/>
            </w:pPr>
            <w:r w:rsidRPr="009B053A">
              <w:t>-84.4 +TT</w:t>
            </w:r>
          </w:p>
        </w:tc>
        <w:tc>
          <w:tcPr>
            <w:tcW w:w="752" w:type="dxa"/>
            <w:shd w:val="clear" w:color="auto" w:fill="auto"/>
          </w:tcPr>
          <w:p w14:paraId="3CE42947" w14:textId="77777777" w:rsidR="00AB2B30" w:rsidRPr="009B053A" w:rsidRDefault="006A7121">
            <w:pPr>
              <w:pStyle w:val="TAC"/>
            </w:pPr>
            <w:r w:rsidRPr="009B053A">
              <w:t>-84.3 +TT</w:t>
            </w:r>
          </w:p>
        </w:tc>
        <w:tc>
          <w:tcPr>
            <w:tcW w:w="675" w:type="dxa"/>
            <w:gridSpan w:val="2"/>
          </w:tcPr>
          <w:p w14:paraId="18105C91" w14:textId="77777777" w:rsidR="00AB2B30" w:rsidRPr="009B053A" w:rsidRDefault="006A7121">
            <w:pPr>
              <w:pStyle w:val="TAC"/>
            </w:pPr>
            <w:r w:rsidRPr="009B053A">
              <w:t>-84.0 +TT</w:t>
            </w:r>
          </w:p>
        </w:tc>
        <w:tc>
          <w:tcPr>
            <w:tcW w:w="693" w:type="dxa"/>
            <w:shd w:val="clear" w:color="auto" w:fill="auto"/>
          </w:tcPr>
          <w:p w14:paraId="46BBDD00" w14:textId="77777777" w:rsidR="00AB2B30" w:rsidRPr="009B053A" w:rsidRDefault="006A7121">
            <w:pPr>
              <w:pStyle w:val="TAC"/>
            </w:pPr>
            <w:r w:rsidRPr="009B053A">
              <w:t>-84.2 +TT</w:t>
            </w:r>
          </w:p>
        </w:tc>
      </w:tr>
      <w:tr w:rsidR="00AB2B30" w:rsidRPr="009B053A" w14:paraId="623CB960" w14:textId="77777777" w:rsidTr="001C3E84">
        <w:trPr>
          <w:trHeight w:val="285"/>
        </w:trPr>
        <w:tc>
          <w:tcPr>
            <w:tcW w:w="0" w:type="auto"/>
            <w:vMerge/>
            <w:shd w:val="clear" w:color="auto" w:fill="auto"/>
            <w:vAlign w:val="center"/>
          </w:tcPr>
          <w:p w14:paraId="73EE5856" w14:textId="77777777" w:rsidR="00AB2B30" w:rsidRPr="009B053A" w:rsidRDefault="00AB2B30">
            <w:pPr>
              <w:pStyle w:val="TAC"/>
            </w:pPr>
          </w:p>
        </w:tc>
        <w:tc>
          <w:tcPr>
            <w:tcW w:w="0" w:type="auto"/>
            <w:vMerge/>
            <w:shd w:val="clear" w:color="auto" w:fill="auto"/>
            <w:vAlign w:val="center"/>
          </w:tcPr>
          <w:p w14:paraId="19BFDE12" w14:textId="77777777" w:rsidR="00AB2B30" w:rsidRPr="009B053A" w:rsidRDefault="00AB2B30">
            <w:pPr>
              <w:pStyle w:val="TAC"/>
            </w:pPr>
          </w:p>
        </w:tc>
        <w:tc>
          <w:tcPr>
            <w:tcW w:w="656" w:type="dxa"/>
            <w:vAlign w:val="center"/>
          </w:tcPr>
          <w:p w14:paraId="70B711B5" w14:textId="77777777" w:rsidR="00AB2B30" w:rsidRPr="009B053A" w:rsidRDefault="006A7121">
            <w:pPr>
              <w:pStyle w:val="TAC"/>
            </w:pPr>
            <w:r w:rsidRPr="009B053A">
              <w:t>60</w:t>
            </w:r>
          </w:p>
        </w:tc>
        <w:tc>
          <w:tcPr>
            <w:tcW w:w="616" w:type="dxa"/>
            <w:shd w:val="clear" w:color="auto" w:fill="auto"/>
            <w:vAlign w:val="center"/>
          </w:tcPr>
          <w:p w14:paraId="3A2F3D4C" w14:textId="77777777" w:rsidR="00AB2B30" w:rsidRPr="009B053A" w:rsidRDefault="00AB2B30">
            <w:pPr>
              <w:pStyle w:val="TAC"/>
            </w:pPr>
          </w:p>
        </w:tc>
        <w:tc>
          <w:tcPr>
            <w:tcW w:w="901" w:type="dxa"/>
            <w:gridSpan w:val="2"/>
            <w:shd w:val="clear" w:color="auto" w:fill="auto"/>
          </w:tcPr>
          <w:p w14:paraId="414F5FDB" w14:textId="77777777" w:rsidR="00AB2B30" w:rsidRPr="009B053A" w:rsidRDefault="006A7121">
            <w:pPr>
              <w:pStyle w:val="TAC"/>
            </w:pPr>
            <w:r w:rsidRPr="009B053A">
              <w:t>-84.5 +TT</w:t>
            </w:r>
          </w:p>
        </w:tc>
        <w:tc>
          <w:tcPr>
            <w:tcW w:w="913" w:type="dxa"/>
            <w:gridSpan w:val="2"/>
            <w:shd w:val="clear" w:color="auto" w:fill="auto"/>
          </w:tcPr>
          <w:p w14:paraId="1D1D26D5" w14:textId="77777777" w:rsidR="00AB2B30" w:rsidRPr="009B053A" w:rsidRDefault="006A7121">
            <w:pPr>
              <w:pStyle w:val="TAC"/>
            </w:pPr>
            <w:r w:rsidRPr="009B053A">
              <w:t>-84.6 +TT</w:t>
            </w:r>
          </w:p>
        </w:tc>
        <w:tc>
          <w:tcPr>
            <w:tcW w:w="1088" w:type="dxa"/>
            <w:shd w:val="clear" w:color="auto" w:fill="auto"/>
          </w:tcPr>
          <w:p w14:paraId="02677DCB" w14:textId="77777777" w:rsidR="00AB2B30" w:rsidRPr="009B053A" w:rsidRDefault="006A7121">
            <w:pPr>
              <w:pStyle w:val="TAC"/>
            </w:pPr>
            <w:r w:rsidRPr="009B053A">
              <w:t>-84.5 +TT</w:t>
            </w:r>
          </w:p>
        </w:tc>
        <w:tc>
          <w:tcPr>
            <w:tcW w:w="892" w:type="dxa"/>
            <w:shd w:val="clear" w:color="auto" w:fill="auto"/>
          </w:tcPr>
          <w:p w14:paraId="57518200" w14:textId="77777777" w:rsidR="00AB2B30" w:rsidRPr="009B053A" w:rsidRDefault="00AB2B30">
            <w:pPr>
              <w:pStyle w:val="TAC"/>
            </w:pPr>
          </w:p>
        </w:tc>
        <w:tc>
          <w:tcPr>
            <w:tcW w:w="892" w:type="dxa"/>
          </w:tcPr>
          <w:p w14:paraId="6CF52F1D" w14:textId="77777777" w:rsidR="00AB2B30" w:rsidRPr="009B053A" w:rsidRDefault="00AB2B30">
            <w:pPr>
              <w:pStyle w:val="TAC"/>
            </w:pPr>
          </w:p>
        </w:tc>
        <w:tc>
          <w:tcPr>
            <w:tcW w:w="732" w:type="dxa"/>
            <w:shd w:val="clear" w:color="auto" w:fill="auto"/>
          </w:tcPr>
          <w:p w14:paraId="151D58B5" w14:textId="77777777" w:rsidR="00AB2B30" w:rsidRPr="009B053A" w:rsidRDefault="006A7121">
            <w:pPr>
              <w:pStyle w:val="TAC"/>
            </w:pPr>
            <w:r w:rsidRPr="009B053A">
              <w:t>-84.5 +TT</w:t>
            </w:r>
          </w:p>
        </w:tc>
        <w:tc>
          <w:tcPr>
            <w:tcW w:w="693" w:type="dxa"/>
            <w:shd w:val="clear" w:color="auto" w:fill="auto"/>
          </w:tcPr>
          <w:p w14:paraId="21E0E442" w14:textId="77777777" w:rsidR="00AB2B30" w:rsidRPr="009B053A" w:rsidRDefault="006A7121">
            <w:pPr>
              <w:pStyle w:val="TAC"/>
            </w:pPr>
            <w:r w:rsidRPr="009B053A">
              <w:t>-84.6 +TT</w:t>
            </w:r>
          </w:p>
        </w:tc>
        <w:tc>
          <w:tcPr>
            <w:tcW w:w="693" w:type="dxa"/>
            <w:shd w:val="clear" w:color="auto" w:fill="auto"/>
          </w:tcPr>
          <w:p w14:paraId="4BA17CE9" w14:textId="77777777" w:rsidR="00AB2B30" w:rsidRPr="009B053A" w:rsidRDefault="006A7121">
            <w:pPr>
              <w:pStyle w:val="TAC"/>
            </w:pPr>
            <w:r w:rsidRPr="009B053A">
              <w:t>-84.5 +TT</w:t>
            </w:r>
          </w:p>
        </w:tc>
        <w:tc>
          <w:tcPr>
            <w:tcW w:w="752" w:type="dxa"/>
            <w:shd w:val="clear" w:color="auto" w:fill="auto"/>
          </w:tcPr>
          <w:p w14:paraId="0D41D4AF" w14:textId="77777777" w:rsidR="00AB2B30" w:rsidRPr="009B053A" w:rsidRDefault="006A7121">
            <w:pPr>
              <w:pStyle w:val="TAC"/>
            </w:pPr>
            <w:r w:rsidRPr="009B053A">
              <w:t>-84.4 +TT</w:t>
            </w:r>
          </w:p>
        </w:tc>
        <w:tc>
          <w:tcPr>
            <w:tcW w:w="675" w:type="dxa"/>
            <w:gridSpan w:val="2"/>
          </w:tcPr>
          <w:p w14:paraId="3188EF7A" w14:textId="77777777" w:rsidR="00AB2B30" w:rsidRPr="009B053A" w:rsidRDefault="006A7121">
            <w:pPr>
              <w:pStyle w:val="TAC"/>
            </w:pPr>
            <w:r w:rsidRPr="009B053A">
              <w:t>-84.1 +TT</w:t>
            </w:r>
          </w:p>
        </w:tc>
        <w:tc>
          <w:tcPr>
            <w:tcW w:w="693" w:type="dxa"/>
            <w:shd w:val="clear" w:color="auto" w:fill="auto"/>
          </w:tcPr>
          <w:p w14:paraId="6D57F41C" w14:textId="77777777" w:rsidR="00AB2B30" w:rsidRPr="009B053A" w:rsidRDefault="006A7121">
            <w:pPr>
              <w:pStyle w:val="TAC"/>
            </w:pPr>
            <w:r w:rsidRPr="009B053A">
              <w:t>-84.3 +TT</w:t>
            </w:r>
          </w:p>
        </w:tc>
      </w:tr>
      <w:tr w:rsidR="00AB2B30" w:rsidRPr="009B053A" w14:paraId="78B06F20" w14:textId="77777777" w:rsidTr="001C3E84">
        <w:trPr>
          <w:trHeight w:val="285"/>
        </w:trPr>
        <w:tc>
          <w:tcPr>
            <w:tcW w:w="0" w:type="auto"/>
            <w:vMerge w:val="restart"/>
            <w:shd w:val="clear" w:color="auto" w:fill="auto"/>
            <w:vAlign w:val="center"/>
          </w:tcPr>
          <w:p w14:paraId="4EA08498" w14:textId="77777777" w:rsidR="00AB2B30" w:rsidRPr="009B053A" w:rsidRDefault="006A7121">
            <w:pPr>
              <w:pStyle w:val="TAC"/>
            </w:pPr>
            <w:r w:rsidRPr="009B053A">
              <w:t>8</w:t>
            </w:r>
          </w:p>
        </w:tc>
        <w:tc>
          <w:tcPr>
            <w:tcW w:w="0" w:type="auto"/>
            <w:vMerge w:val="restart"/>
            <w:shd w:val="clear" w:color="auto" w:fill="auto"/>
            <w:vAlign w:val="center"/>
          </w:tcPr>
          <w:p w14:paraId="7F0BAA8F" w14:textId="77777777" w:rsidR="00AB2B30" w:rsidRPr="009B053A" w:rsidRDefault="006A7121">
            <w:pPr>
              <w:pStyle w:val="TAC"/>
              <w:rPr>
                <w:vertAlign w:val="superscript"/>
              </w:rPr>
            </w:pPr>
            <w:r w:rsidRPr="009B053A">
              <w:t>n77</w:t>
            </w:r>
            <w:r w:rsidRPr="009B053A">
              <w:rPr>
                <w:vertAlign w:val="superscript"/>
              </w:rPr>
              <w:t>6,7</w:t>
            </w:r>
          </w:p>
          <w:p w14:paraId="7D9B2D00" w14:textId="77777777" w:rsidR="00AB2B30" w:rsidRPr="009B053A" w:rsidRDefault="006A7121">
            <w:pPr>
              <w:pStyle w:val="TAC"/>
            </w:pPr>
            <w:r w:rsidRPr="009B053A">
              <w:t>n78</w:t>
            </w:r>
            <w:r w:rsidRPr="009B053A">
              <w:rPr>
                <w:rFonts w:cs="Arial"/>
                <w:vertAlign w:val="superscript"/>
              </w:rPr>
              <w:t>6,7</w:t>
            </w:r>
          </w:p>
        </w:tc>
        <w:tc>
          <w:tcPr>
            <w:tcW w:w="656" w:type="dxa"/>
            <w:vAlign w:val="center"/>
          </w:tcPr>
          <w:p w14:paraId="451A5F59" w14:textId="77777777" w:rsidR="00AB2B30" w:rsidRPr="009B053A" w:rsidRDefault="006A7121">
            <w:pPr>
              <w:pStyle w:val="TAC"/>
            </w:pPr>
            <w:r w:rsidRPr="009B053A">
              <w:t>15</w:t>
            </w:r>
          </w:p>
        </w:tc>
        <w:tc>
          <w:tcPr>
            <w:tcW w:w="616" w:type="dxa"/>
            <w:shd w:val="clear" w:color="auto" w:fill="auto"/>
            <w:vAlign w:val="center"/>
          </w:tcPr>
          <w:p w14:paraId="1FC8A709" w14:textId="77777777" w:rsidR="00AB2B30" w:rsidRPr="009B053A" w:rsidRDefault="00AB2B30">
            <w:pPr>
              <w:pStyle w:val="TAC"/>
            </w:pPr>
          </w:p>
        </w:tc>
        <w:tc>
          <w:tcPr>
            <w:tcW w:w="901" w:type="dxa"/>
            <w:gridSpan w:val="2"/>
            <w:shd w:val="clear" w:color="auto" w:fill="auto"/>
          </w:tcPr>
          <w:p w14:paraId="6FBCC59B" w14:textId="77777777" w:rsidR="00AB2B30" w:rsidRPr="009B053A" w:rsidRDefault="006A7121">
            <w:pPr>
              <w:pStyle w:val="TAC"/>
              <w:rPr>
                <w:rFonts w:cs="Arial"/>
                <w:szCs w:val="18"/>
              </w:rPr>
            </w:pPr>
            <w:r w:rsidRPr="009B053A">
              <w:t>-84.5 +TT</w:t>
            </w:r>
          </w:p>
        </w:tc>
        <w:tc>
          <w:tcPr>
            <w:tcW w:w="913" w:type="dxa"/>
            <w:gridSpan w:val="2"/>
            <w:shd w:val="clear" w:color="auto" w:fill="auto"/>
          </w:tcPr>
          <w:p w14:paraId="37F5B422" w14:textId="77777777" w:rsidR="00AB2B30" w:rsidRPr="009B053A" w:rsidRDefault="006A7121">
            <w:pPr>
              <w:pStyle w:val="TAC"/>
              <w:rPr>
                <w:rFonts w:cs="Arial"/>
                <w:szCs w:val="18"/>
              </w:rPr>
            </w:pPr>
            <w:r w:rsidRPr="009B053A">
              <w:t>-84.4 +TT</w:t>
            </w:r>
          </w:p>
        </w:tc>
        <w:tc>
          <w:tcPr>
            <w:tcW w:w="1088" w:type="dxa"/>
            <w:shd w:val="clear" w:color="auto" w:fill="auto"/>
          </w:tcPr>
          <w:p w14:paraId="680C5AAF" w14:textId="77777777" w:rsidR="00AB2B30" w:rsidRPr="009B053A" w:rsidRDefault="006A7121">
            <w:pPr>
              <w:pStyle w:val="TAC"/>
              <w:rPr>
                <w:rFonts w:cs="Arial"/>
                <w:szCs w:val="18"/>
              </w:rPr>
            </w:pPr>
            <w:r w:rsidRPr="009B053A">
              <w:t>-84.2 +TT</w:t>
            </w:r>
          </w:p>
        </w:tc>
        <w:tc>
          <w:tcPr>
            <w:tcW w:w="892" w:type="dxa"/>
            <w:shd w:val="clear" w:color="auto" w:fill="auto"/>
          </w:tcPr>
          <w:p w14:paraId="3CFFDFB7" w14:textId="77777777" w:rsidR="00AB2B30" w:rsidRPr="009B053A" w:rsidRDefault="00AB2B30">
            <w:pPr>
              <w:pStyle w:val="TAC"/>
            </w:pPr>
          </w:p>
        </w:tc>
        <w:tc>
          <w:tcPr>
            <w:tcW w:w="892" w:type="dxa"/>
          </w:tcPr>
          <w:p w14:paraId="3F3637C9" w14:textId="77777777" w:rsidR="00AB2B30" w:rsidRPr="009B053A" w:rsidRDefault="00AB2B30">
            <w:pPr>
              <w:pStyle w:val="TAC"/>
            </w:pPr>
          </w:p>
        </w:tc>
        <w:tc>
          <w:tcPr>
            <w:tcW w:w="732" w:type="dxa"/>
            <w:shd w:val="clear" w:color="auto" w:fill="auto"/>
          </w:tcPr>
          <w:p w14:paraId="1E06FEBA" w14:textId="77777777" w:rsidR="00AB2B30" w:rsidRPr="009B053A" w:rsidRDefault="006A7121">
            <w:pPr>
              <w:pStyle w:val="TAC"/>
              <w:rPr>
                <w:color w:val="000000"/>
              </w:rPr>
            </w:pPr>
            <w:r w:rsidRPr="009B053A">
              <w:t>-84.0 +TT</w:t>
            </w:r>
          </w:p>
        </w:tc>
        <w:tc>
          <w:tcPr>
            <w:tcW w:w="693" w:type="dxa"/>
            <w:shd w:val="clear" w:color="auto" w:fill="auto"/>
          </w:tcPr>
          <w:p w14:paraId="0D66DDD8" w14:textId="77777777" w:rsidR="00AB2B30" w:rsidRPr="009B053A" w:rsidRDefault="006A7121">
            <w:pPr>
              <w:pStyle w:val="TAC"/>
              <w:rPr>
                <w:color w:val="000000"/>
              </w:rPr>
            </w:pPr>
            <w:r w:rsidRPr="009B053A">
              <w:t>-83.9 +TT</w:t>
            </w:r>
          </w:p>
        </w:tc>
        <w:tc>
          <w:tcPr>
            <w:tcW w:w="693" w:type="dxa"/>
            <w:shd w:val="clear" w:color="auto" w:fill="auto"/>
          </w:tcPr>
          <w:p w14:paraId="3E596AC1" w14:textId="77777777" w:rsidR="00AB2B30" w:rsidRPr="009B053A" w:rsidRDefault="00AB2B30">
            <w:pPr>
              <w:pStyle w:val="TAC"/>
            </w:pPr>
          </w:p>
        </w:tc>
        <w:tc>
          <w:tcPr>
            <w:tcW w:w="752" w:type="dxa"/>
            <w:shd w:val="clear" w:color="auto" w:fill="auto"/>
          </w:tcPr>
          <w:p w14:paraId="07614C4D" w14:textId="77777777" w:rsidR="00AB2B30" w:rsidRPr="009B053A" w:rsidRDefault="00AB2B30">
            <w:pPr>
              <w:pStyle w:val="TAC"/>
            </w:pPr>
          </w:p>
        </w:tc>
        <w:tc>
          <w:tcPr>
            <w:tcW w:w="675" w:type="dxa"/>
            <w:gridSpan w:val="2"/>
          </w:tcPr>
          <w:p w14:paraId="3AB8E5D0" w14:textId="77777777" w:rsidR="00AB2B30" w:rsidRPr="009B053A" w:rsidRDefault="00AB2B30">
            <w:pPr>
              <w:pStyle w:val="TAC"/>
            </w:pPr>
          </w:p>
        </w:tc>
        <w:tc>
          <w:tcPr>
            <w:tcW w:w="693" w:type="dxa"/>
            <w:shd w:val="clear" w:color="auto" w:fill="auto"/>
          </w:tcPr>
          <w:p w14:paraId="62552D1C" w14:textId="77777777" w:rsidR="00AB2B30" w:rsidRPr="009B053A" w:rsidRDefault="00AB2B30">
            <w:pPr>
              <w:pStyle w:val="TAC"/>
            </w:pPr>
          </w:p>
        </w:tc>
      </w:tr>
      <w:tr w:rsidR="00AB2B30" w:rsidRPr="009B053A" w14:paraId="1C472F31" w14:textId="77777777" w:rsidTr="001C3E84">
        <w:trPr>
          <w:trHeight w:val="285"/>
        </w:trPr>
        <w:tc>
          <w:tcPr>
            <w:tcW w:w="0" w:type="auto"/>
            <w:vMerge/>
            <w:shd w:val="clear" w:color="auto" w:fill="auto"/>
            <w:vAlign w:val="center"/>
          </w:tcPr>
          <w:p w14:paraId="23A4044E" w14:textId="77777777" w:rsidR="00AB2B30" w:rsidRPr="009B053A" w:rsidRDefault="00AB2B30">
            <w:pPr>
              <w:pStyle w:val="TAC"/>
            </w:pPr>
          </w:p>
        </w:tc>
        <w:tc>
          <w:tcPr>
            <w:tcW w:w="0" w:type="auto"/>
            <w:vMerge/>
            <w:shd w:val="clear" w:color="auto" w:fill="auto"/>
            <w:vAlign w:val="center"/>
          </w:tcPr>
          <w:p w14:paraId="6645EA8B" w14:textId="77777777" w:rsidR="00AB2B30" w:rsidRPr="009B053A" w:rsidRDefault="00AB2B30">
            <w:pPr>
              <w:pStyle w:val="TAC"/>
            </w:pPr>
          </w:p>
        </w:tc>
        <w:tc>
          <w:tcPr>
            <w:tcW w:w="656" w:type="dxa"/>
            <w:vAlign w:val="center"/>
          </w:tcPr>
          <w:p w14:paraId="2343B7E8" w14:textId="77777777" w:rsidR="00AB2B30" w:rsidRPr="009B053A" w:rsidRDefault="006A7121">
            <w:pPr>
              <w:pStyle w:val="TAC"/>
            </w:pPr>
            <w:r w:rsidRPr="009B053A">
              <w:t>30</w:t>
            </w:r>
          </w:p>
        </w:tc>
        <w:tc>
          <w:tcPr>
            <w:tcW w:w="616" w:type="dxa"/>
            <w:shd w:val="clear" w:color="auto" w:fill="auto"/>
            <w:vAlign w:val="center"/>
          </w:tcPr>
          <w:p w14:paraId="77F2F7D9" w14:textId="77777777" w:rsidR="00AB2B30" w:rsidRPr="009B053A" w:rsidRDefault="00AB2B30">
            <w:pPr>
              <w:pStyle w:val="TAC"/>
            </w:pPr>
          </w:p>
        </w:tc>
        <w:tc>
          <w:tcPr>
            <w:tcW w:w="901" w:type="dxa"/>
            <w:gridSpan w:val="2"/>
            <w:shd w:val="clear" w:color="auto" w:fill="auto"/>
          </w:tcPr>
          <w:p w14:paraId="3F1B455B" w14:textId="77777777" w:rsidR="00AB2B30" w:rsidRPr="009B053A" w:rsidRDefault="006A7121">
            <w:pPr>
              <w:pStyle w:val="TAC"/>
              <w:rPr>
                <w:rFonts w:cs="Arial"/>
                <w:szCs w:val="18"/>
              </w:rPr>
            </w:pPr>
            <w:r w:rsidRPr="009B053A">
              <w:t>-84.8 +TT</w:t>
            </w:r>
          </w:p>
        </w:tc>
        <w:tc>
          <w:tcPr>
            <w:tcW w:w="913" w:type="dxa"/>
            <w:gridSpan w:val="2"/>
            <w:shd w:val="clear" w:color="auto" w:fill="auto"/>
          </w:tcPr>
          <w:p w14:paraId="144081E9" w14:textId="77777777" w:rsidR="00AB2B30" w:rsidRPr="009B053A" w:rsidRDefault="006A7121">
            <w:pPr>
              <w:pStyle w:val="TAC"/>
              <w:rPr>
                <w:rFonts w:cs="Arial"/>
                <w:szCs w:val="18"/>
              </w:rPr>
            </w:pPr>
            <w:r w:rsidRPr="009B053A">
              <w:t>-84.5 +TT</w:t>
            </w:r>
          </w:p>
        </w:tc>
        <w:tc>
          <w:tcPr>
            <w:tcW w:w="1088" w:type="dxa"/>
            <w:shd w:val="clear" w:color="auto" w:fill="auto"/>
          </w:tcPr>
          <w:p w14:paraId="09C496EC" w14:textId="77777777" w:rsidR="00AB2B30" w:rsidRPr="009B053A" w:rsidRDefault="006A7121">
            <w:pPr>
              <w:pStyle w:val="TAC"/>
              <w:rPr>
                <w:rFonts w:cs="Arial"/>
                <w:szCs w:val="18"/>
              </w:rPr>
            </w:pPr>
            <w:r w:rsidRPr="009B053A">
              <w:t>-84.4 +TT</w:t>
            </w:r>
          </w:p>
        </w:tc>
        <w:tc>
          <w:tcPr>
            <w:tcW w:w="892" w:type="dxa"/>
            <w:shd w:val="clear" w:color="auto" w:fill="auto"/>
          </w:tcPr>
          <w:p w14:paraId="55DE95F4" w14:textId="77777777" w:rsidR="00AB2B30" w:rsidRPr="009B053A" w:rsidRDefault="00AB2B30">
            <w:pPr>
              <w:pStyle w:val="TAC"/>
            </w:pPr>
          </w:p>
        </w:tc>
        <w:tc>
          <w:tcPr>
            <w:tcW w:w="892" w:type="dxa"/>
          </w:tcPr>
          <w:p w14:paraId="572B90A6" w14:textId="77777777" w:rsidR="00AB2B30" w:rsidRPr="009B053A" w:rsidRDefault="00AB2B30">
            <w:pPr>
              <w:pStyle w:val="TAC"/>
            </w:pPr>
          </w:p>
        </w:tc>
        <w:tc>
          <w:tcPr>
            <w:tcW w:w="732" w:type="dxa"/>
            <w:shd w:val="clear" w:color="auto" w:fill="auto"/>
          </w:tcPr>
          <w:p w14:paraId="3D59166F" w14:textId="77777777" w:rsidR="00AB2B30" w:rsidRPr="009B053A" w:rsidRDefault="006A7121">
            <w:pPr>
              <w:pStyle w:val="TAC"/>
              <w:rPr>
                <w:color w:val="000000"/>
              </w:rPr>
            </w:pPr>
            <w:r w:rsidRPr="009B053A">
              <w:t>-84.1 +TT</w:t>
            </w:r>
          </w:p>
        </w:tc>
        <w:tc>
          <w:tcPr>
            <w:tcW w:w="693" w:type="dxa"/>
            <w:shd w:val="clear" w:color="auto" w:fill="auto"/>
          </w:tcPr>
          <w:p w14:paraId="1DBE69E8" w14:textId="77777777" w:rsidR="00AB2B30" w:rsidRPr="009B053A" w:rsidRDefault="006A7121">
            <w:pPr>
              <w:pStyle w:val="TAC"/>
              <w:rPr>
                <w:color w:val="000000"/>
              </w:rPr>
            </w:pPr>
            <w:r w:rsidRPr="009B053A">
              <w:t>-84.0 +TT</w:t>
            </w:r>
          </w:p>
        </w:tc>
        <w:tc>
          <w:tcPr>
            <w:tcW w:w="693" w:type="dxa"/>
            <w:shd w:val="clear" w:color="auto" w:fill="auto"/>
          </w:tcPr>
          <w:p w14:paraId="2CF1AAFF" w14:textId="77777777" w:rsidR="00AB2B30" w:rsidRPr="009B053A" w:rsidRDefault="006A7121">
            <w:pPr>
              <w:pStyle w:val="TAC"/>
              <w:rPr>
                <w:color w:val="000000"/>
              </w:rPr>
            </w:pPr>
            <w:r w:rsidRPr="009B053A">
              <w:t>-83.9 +TT</w:t>
            </w:r>
          </w:p>
        </w:tc>
        <w:tc>
          <w:tcPr>
            <w:tcW w:w="752" w:type="dxa"/>
            <w:shd w:val="clear" w:color="auto" w:fill="auto"/>
          </w:tcPr>
          <w:p w14:paraId="4E39B793" w14:textId="77777777" w:rsidR="00AB2B30" w:rsidRPr="009B053A" w:rsidRDefault="006A7121">
            <w:pPr>
              <w:pStyle w:val="TAC"/>
            </w:pPr>
            <w:r w:rsidRPr="009B053A">
              <w:t>-83.8 +TT</w:t>
            </w:r>
          </w:p>
        </w:tc>
        <w:tc>
          <w:tcPr>
            <w:tcW w:w="675" w:type="dxa"/>
            <w:gridSpan w:val="2"/>
          </w:tcPr>
          <w:p w14:paraId="1744726C" w14:textId="77777777" w:rsidR="00AB2B30" w:rsidRPr="009B053A" w:rsidRDefault="006A7121">
            <w:pPr>
              <w:pStyle w:val="TAC"/>
            </w:pPr>
            <w:r w:rsidRPr="009B053A">
              <w:t>-83.5 +TT</w:t>
            </w:r>
          </w:p>
        </w:tc>
        <w:tc>
          <w:tcPr>
            <w:tcW w:w="693" w:type="dxa"/>
            <w:shd w:val="clear" w:color="auto" w:fill="auto"/>
          </w:tcPr>
          <w:p w14:paraId="37E661EA" w14:textId="77777777" w:rsidR="00AB2B30" w:rsidRPr="009B053A" w:rsidRDefault="006A7121">
            <w:pPr>
              <w:pStyle w:val="TAC"/>
            </w:pPr>
            <w:r w:rsidRPr="009B053A">
              <w:t>-83.7 +TT</w:t>
            </w:r>
          </w:p>
        </w:tc>
      </w:tr>
      <w:tr w:rsidR="00AB2B30" w:rsidRPr="009B053A" w14:paraId="325C56FA" w14:textId="77777777" w:rsidTr="001C3E84">
        <w:trPr>
          <w:trHeight w:val="285"/>
        </w:trPr>
        <w:tc>
          <w:tcPr>
            <w:tcW w:w="0" w:type="auto"/>
            <w:vMerge/>
            <w:shd w:val="clear" w:color="auto" w:fill="auto"/>
            <w:vAlign w:val="center"/>
          </w:tcPr>
          <w:p w14:paraId="71EA34D4" w14:textId="77777777" w:rsidR="00AB2B30" w:rsidRPr="009B053A" w:rsidRDefault="00AB2B30">
            <w:pPr>
              <w:pStyle w:val="TAC"/>
            </w:pPr>
          </w:p>
        </w:tc>
        <w:tc>
          <w:tcPr>
            <w:tcW w:w="0" w:type="auto"/>
            <w:vMerge/>
            <w:shd w:val="clear" w:color="auto" w:fill="auto"/>
            <w:vAlign w:val="center"/>
          </w:tcPr>
          <w:p w14:paraId="40F9948A" w14:textId="77777777" w:rsidR="00AB2B30" w:rsidRPr="009B053A" w:rsidRDefault="00AB2B30">
            <w:pPr>
              <w:pStyle w:val="TAC"/>
            </w:pPr>
          </w:p>
        </w:tc>
        <w:tc>
          <w:tcPr>
            <w:tcW w:w="656" w:type="dxa"/>
            <w:vAlign w:val="center"/>
          </w:tcPr>
          <w:p w14:paraId="41C43EC9" w14:textId="77777777" w:rsidR="00AB2B30" w:rsidRPr="009B053A" w:rsidRDefault="006A7121">
            <w:pPr>
              <w:pStyle w:val="TAC"/>
            </w:pPr>
            <w:r w:rsidRPr="009B053A">
              <w:t>60</w:t>
            </w:r>
          </w:p>
        </w:tc>
        <w:tc>
          <w:tcPr>
            <w:tcW w:w="616" w:type="dxa"/>
            <w:shd w:val="clear" w:color="auto" w:fill="auto"/>
            <w:vAlign w:val="center"/>
          </w:tcPr>
          <w:p w14:paraId="20A977E4" w14:textId="77777777" w:rsidR="00AB2B30" w:rsidRPr="009B053A" w:rsidRDefault="00AB2B30">
            <w:pPr>
              <w:pStyle w:val="TAC"/>
            </w:pPr>
          </w:p>
        </w:tc>
        <w:tc>
          <w:tcPr>
            <w:tcW w:w="901" w:type="dxa"/>
            <w:gridSpan w:val="2"/>
            <w:shd w:val="clear" w:color="auto" w:fill="auto"/>
          </w:tcPr>
          <w:p w14:paraId="20693BA0" w14:textId="77777777" w:rsidR="00AB2B30" w:rsidRPr="009B053A" w:rsidRDefault="006A7121">
            <w:pPr>
              <w:pStyle w:val="TAC"/>
              <w:rPr>
                <w:rFonts w:cs="Arial"/>
                <w:szCs w:val="18"/>
              </w:rPr>
            </w:pPr>
            <w:r w:rsidRPr="009B053A">
              <w:t>-85.2 +TT</w:t>
            </w:r>
          </w:p>
        </w:tc>
        <w:tc>
          <w:tcPr>
            <w:tcW w:w="913" w:type="dxa"/>
            <w:gridSpan w:val="2"/>
            <w:shd w:val="clear" w:color="auto" w:fill="auto"/>
          </w:tcPr>
          <w:p w14:paraId="00211BC8" w14:textId="77777777" w:rsidR="00AB2B30" w:rsidRPr="009B053A" w:rsidRDefault="006A7121">
            <w:pPr>
              <w:pStyle w:val="TAC"/>
              <w:rPr>
                <w:rFonts w:cs="Arial"/>
                <w:szCs w:val="18"/>
              </w:rPr>
            </w:pPr>
            <w:r w:rsidRPr="009B053A">
              <w:t>-84.8 +TT</w:t>
            </w:r>
          </w:p>
        </w:tc>
        <w:tc>
          <w:tcPr>
            <w:tcW w:w="1088" w:type="dxa"/>
            <w:shd w:val="clear" w:color="auto" w:fill="auto"/>
          </w:tcPr>
          <w:p w14:paraId="1133730B" w14:textId="77777777" w:rsidR="00AB2B30" w:rsidRPr="009B053A" w:rsidRDefault="006A7121">
            <w:pPr>
              <w:pStyle w:val="TAC"/>
              <w:rPr>
                <w:rFonts w:cs="Arial"/>
                <w:szCs w:val="18"/>
              </w:rPr>
            </w:pPr>
            <w:r w:rsidRPr="009B053A">
              <w:t>-84.6 +TT</w:t>
            </w:r>
          </w:p>
        </w:tc>
        <w:tc>
          <w:tcPr>
            <w:tcW w:w="892" w:type="dxa"/>
            <w:shd w:val="clear" w:color="auto" w:fill="auto"/>
          </w:tcPr>
          <w:p w14:paraId="7DD126FD" w14:textId="77777777" w:rsidR="00AB2B30" w:rsidRPr="009B053A" w:rsidRDefault="00AB2B30">
            <w:pPr>
              <w:pStyle w:val="TAC"/>
            </w:pPr>
          </w:p>
        </w:tc>
        <w:tc>
          <w:tcPr>
            <w:tcW w:w="892" w:type="dxa"/>
          </w:tcPr>
          <w:p w14:paraId="5BD1B6BE" w14:textId="77777777" w:rsidR="00AB2B30" w:rsidRPr="009B053A" w:rsidRDefault="00AB2B30">
            <w:pPr>
              <w:pStyle w:val="TAC"/>
            </w:pPr>
          </w:p>
        </w:tc>
        <w:tc>
          <w:tcPr>
            <w:tcW w:w="732" w:type="dxa"/>
            <w:shd w:val="clear" w:color="auto" w:fill="auto"/>
          </w:tcPr>
          <w:p w14:paraId="175C8C97" w14:textId="77777777" w:rsidR="00AB2B30" w:rsidRPr="009B053A" w:rsidRDefault="006A7121">
            <w:pPr>
              <w:pStyle w:val="TAC"/>
              <w:rPr>
                <w:color w:val="000000"/>
              </w:rPr>
            </w:pPr>
            <w:r w:rsidRPr="009B053A">
              <w:t>-84.3 +TT</w:t>
            </w:r>
          </w:p>
        </w:tc>
        <w:tc>
          <w:tcPr>
            <w:tcW w:w="693" w:type="dxa"/>
            <w:shd w:val="clear" w:color="auto" w:fill="auto"/>
          </w:tcPr>
          <w:p w14:paraId="548A301B" w14:textId="77777777" w:rsidR="00AB2B30" w:rsidRPr="009B053A" w:rsidRDefault="006A7121">
            <w:pPr>
              <w:pStyle w:val="TAC"/>
              <w:rPr>
                <w:color w:val="000000"/>
              </w:rPr>
            </w:pPr>
            <w:r w:rsidRPr="009B053A">
              <w:t>-84.1 +TT</w:t>
            </w:r>
          </w:p>
        </w:tc>
        <w:tc>
          <w:tcPr>
            <w:tcW w:w="693" w:type="dxa"/>
            <w:shd w:val="clear" w:color="auto" w:fill="auto"/>
          </w:tcPr>
          <w:p w14:paraId="54645EF0" w14:textId="77777777" w:rsidR="00AB2B30" w:rsidRPr="009B053A" w:rsidRDefault="006A7121">
            <w:pPr>
              <w:pStyle w:val="TAC"/>
              <w:rPr>
                <w:color w:val="000000"/>
              </w:rPr>
            </w:pPr>
            <w:r w:rsidRPr="009B053A">
              <w:t>-84.0 +TT</w:t>
            </w:r>
          </w:p>
        </w:tc>
        <w:tc>
          <w:tcPr>
            <w:tcW w:w="752" w:type="dxa"/>
            <w:shd w:val="clear" w:color="auto" w:fill="auto"/>
          </w:tcPr>
          <w:p w14:paraId="299B02F1" w14:textId="77777777" w:rsidR="00AB2B30" w:rsidRPr="009B053A" w:rsidRDefault="006A7121">
            <w:pPr>
              <w:pStyle w:val="TAC"/>
            </w:pPr>
            <w:r w:rsidRPr="009B053A">
              <w:t>-83.9 +TT</w:t>
            </w:r>
          </w:p>
        </w:tc>
        <w:tc>
          <w:tcPr>
            <w:tcW w:w="675" w:type="dxa"/>
            <w:gridSpan w:val="2"/>
          </w:tcPr>
          <w:p w14:paraId="3ACCA4A7" w14:textId="77777777" w:rsidR="00AB2B30" w:rsidRPr="009B053A" w:rsidRDefault="006A7121">
            <w:pPr>
              <w:pStyle w:val="TAC"/>
            </w:pPr>
            <w:r w:rsidRPr="009B053A">
              <w:t>-83.6 +TT</w:t>
            </w:r>
          </w:p>
        </w:tc>
        <w:tc>
          <w:tcPr>
            <w:tcW w:w="693" w:type="dxa"/>
            <w:shd w:val="clear" w:color="auto" w:fill="auto"/>
          </w:tcPr>
          <w:p w14:paraId="57D570FC" w14:textId="77777777" w:rsidR="00AB2B30" w:rsidRPr="009B053A" w:rsidRDefault="006A7121">
            <w:pPr>
              <w:pStyle w:val="TAC"/>
            </w:pPr>
            <w:r w:rsidRPr="009B053A">
              <w:t>-83.8 +TT</w:t>
            </w:r>
          </w:p>
        </w:tc>
      </w:tr>
      <w:tr w:rsidR="00C35FF8" w:rsidRPr="009B053A" w14:paraId="712EC27F" w14:textId="77777777" w:rsidTr="001C3E84">
        <w:trPr>
          <w:trHeight w:val="285"/>
        </w:trPr>
        <w:tc>
          <w:tcPr>
            <w:tcW w:w="0" w:type="auto"/>
            <w:vMerge w:val="restart"/>
            <w:shd w:val="clear" w:color="auto" w:fill="auto"/>
            <w:vAlign w:val="center"/>
          </w:tcPr>
          <w:p w14:paraId="1B819016" w14:textId="77777777" w:rsidR="00C35FF8" w:rsidRPr="009B053A" w:rsidRDefault="00C35FF8" w:rsidP="00C35FF8">
            <w:pPr>
              <w:pStyle w:val="TAC"/>
            </w:pPr>
            <w:r w:rsidRPr="009B053A">
              <w:t>8</w:t>
            </w:r>
          </w:p>
        </w:tc>
        <w:tc>
          <w:tcPr>
            <w:tcW w:w="0" w:type="auto"/>
            <w:vMerge w:val="restart"/>
            <w:shd w:val="clear" w:color="auto" w:fill="auto"/>
            <w:vAlign w:val="center"/>
          </w:tcPr>
          <w:p w14:paraId="5481589C" w14:textId="77777777" w:rsidR="00C35FF8" w:rsidRPr="009B053A" w:rsidRDefault="00C35FF8" w:rsidP="00C35FF8">
            <w:pPr>
              <w:pStyle w:val="TAC"/>
            </w:pPr>
            <w:r w:rsidRPr="009B053A">
              <w:rPr>
                <w:lang w:eastAsia="ja-JP"/>
              </w:rPr>
              <w:t>n41</w:t>
            </w:r>
          </w:p>
        </w:tc>
        <w:tc>
          <w:tcPr>
            <w:tcW w:w="656" w:type="dxa"/>
            <w:vAlign w:val="center"/>
          </w:tcPr>
          <w:p w14:paraId="0131307E" w14:textId="77777777" w:rsidR="00C35FF8" w:rsidRPr="009B053A" w:rsidRDefault="00C35FF8" w:rsidP="00C35FF8">
            <w:pPr>
              <w:pStyle w:val="TAC"/>
            </w:pPr>
            <w:r w:rsidRPr="009B053A">
              <w:rPr>
                <w:rFonts w:cs="Arial"/>
              </w:rPr>
              <w:t>15</w:t>
            </w:r>
          </w:p>
        </w:tc>
        <w:tc>
          <w:tcPr>
            <w:tcW w:w="616" w:type="dxa"/>
            <w:shd w:val="clear" w:color="auto" w:fill="auto"/>
            <w:vAlign w:val="center"/>
          </w:tcPr>
          <w:p w14:paraId="571E00C1" w14:textId="77777777" w:rsidR="00C35FF8" w:rsidRPr="009B053A" w:rsidRDefault="00C35FF8" w:rsidP="00C35FF8">
            <w:pPr>
              <w:pStyle w:val="TAC"/>
            </w:pPr>
          </w:p>
        </w:tc>
        <w:tc>
          <w:tcPr>
            <w:tcW w:w="901" w:type="dxa"/>
            <w:gridSpan w:val="2"/>
            <w:shd w:val="clear" w:color="auto" w:fill="auto"/>
            <w:vAlign w:val="center"/>
          </w:tcPr>
          <w:p w14:paraId="350FC1AF" w14:textId="77777777" w:rsidR="00C35FF8" w:rsidRPr="009B053A" w:rsidRDefault="00C35FF8" w:rsidP="00C35FF8">
            <w:pPr>
              <w:pStyle w:val="TAC"/>
              <w:rPr>
                <w:rFonts w:cs="Arial"/>
                <w:szCs w:val="18"/>
              </w:rPr>
            </w:pPr>
            <w:r w:rsidRPr="009B053A">
              <w:rPr>
                <w:rFonts w:cs="Arial"/>
                <w:szCs w:val="18"/>
              </w:rPr>
              <w:t xml:space="preserve">-81.8 </w:t>
            </w:r>
            <w:r w:rsidRPr="009B053A">
              <w:t>+TT</w:t>
            </w:r>
          </w:p>
        </w:tc>
        <w:tc>
          <w:tcPr>
            <w:tcW w:w="913" w:type="dxa"/>
            <w:gridSpan w:val="2"/>
            <w:shd w:val="clear" w:color="auto" w:fill="auto"/>
            <w:vAlign w:val="center"/>
          </w:tcPr>
          <w:p w14:paraId="38862626" w14:textId="77777777" w:rsidR="00C35FF8" w:rsidRPr="009B053A" w:rsidRDefault="00C35FF8" w:rsidP="00C35FF8">
            <w:pPr>
              <w:pStyle w:val="TAC"/>
              <w:rPr>
                <w:rFonts w:cs="Arial"/>
                <w:szCs w:val="18"/>
              </w:rPr>
            </w:pPr>
            <w:r w:rsidRPr="009B053A">
              <w:rPr>
                <w:rFonts w:cs="Arial"/>
                <w:szCs w:val="18"/>
              </w:rPr>
              <w:t xml:space="preserve">-81.7 </w:t>
            </w:r>
            <w:r w:rsidRPr="009B053A">
              <w:t>+TT</w:t>
            </w:r>
          </w:p>
        </w:tc>
        <w:tc>
          <w:tcPr>
            <w:tcW w:w="1088" w:type="dxa"/>
            <w:shd w:val="clear" w:color="auto" w:fill="auto"/>
            <w:vAlign w:val="center"/>
          </w:tcPr>
          <w:p w14:paraId="0D7255E7" w14:textId="77777777" w:rsidR="00C35FF8" w:rsidRPr="009B053A" w:rsidRDefault="00C35FF8" w:rsidP="00C35FF8">
            <w:pPr>
              <w:pStyle w:val="TAC"/>
              <w:rPr>
                <w:rFonts w:cs="Arial"/>
                <w:szCs w:val="18"/>
              </w:rPr>
            </w:pPr>
            <w:r w:rsidRPr="009B053A">
              <w:rPr>
                <w:rFonts w:cs="Arial"/>
                <w:szCs w:val="18"/>
              </w:rPr>
              <w:t xml:space="preserve">-81.7 </w:t>
            </w:r>
            <w:r w:rsidRPr="009B053A">
              <w:t>+TT</w:t>
            </w:r>
          </w:p>
        </w:tc>
        <w:tc>
          <w:tcPr>
            <w:tcW w:w="892" w:type="dxa"/>
            <w:shd w:val="clear" w:color="auto" w:fill="auto"/>
            <w:vAlign w:val="center"/>
          </w:tcPr>
          <w:p w14:paraId="76562714" w14:textId="77777777" w:rsidR="00C35FF8" w:rsidRPr="009B053A" w:rsidRDefault="00C35FF8" w:rsidP="00C35FF8">
            <w:pPr>
              <w:pStyle w:val="TAC"/>
            </w:pPr>
          </w:p>
        </w:tc>
        <w:tc>
          <w:tcPr>
            <w:tcW w:w="892" w:type="dxa"/>
            <w:vAlign w:val="center"/>
          </w:tcPr>
          <w:p w14:paraId="622611E4" w14:textId="4B91B1B9" w:rsidR="00C35FF8" w:rsidRPr="009B053A" w:rsidRDefault="00C35FF8" w:rsidP="00C35FF8">
            <w:pPr>
              <w:pStyle w:val="TAC"/>
            </w:pPr>
          </w:p>
        </w:tc>
        <w:tc>
          <w:tcPr>
            <w:tcW w:w="732" w:type="dxa"/>
            <w:shd w:val="clear" w:color="auto" w:fill="auto"/>
            <w:vAlign w:val="center"/>
          </w:tcPr>
          <w:p w14:paraId="698939C2" w14:textId="77777777" w:rsidR="00C35FF8" w:rsidRPr="009B053A" w:rsidRDefault="00C35FF8" w:rsidP="00C35FF8">
            <w:pPr>
              <w:pStyle w:val="TAC"/>
              <w:rPr>
                <w:color w:val="000000"/>
              </w:rPr>
            </w:pPr>
            <w:r w:rsidRPr="009B053A">
              <w:rPr>
                <w:rFonts w:cs="Arial"/>
                <w:szCs w:val="18"/>
              </w:rPr>
              <w:t xml:space="preserve">-81.6 </w:t>
            </w:r>
            <w:r w:rsidRPr="009B053A">
              <w:t>+TT</w:t>
            </w:r>
          </w:p>
        </w:tc>
        <w:tc>
          <w:tcPr>
            <w:tcW w:w="693" w:type="dxa"/>
            <w:shd w:val="clear" w:color="auto" w:fill="auto"/>
            <w:vAlign w:val="center"/>
          </w:tcPr>
          <w:p w14:paraId="5079B0D3" w14:textId="77777777" w:rsidR="00C35FF8" w:rsidRPr="009B053A" w:rsidRDefault="00C35FF8" w:rsidP="00C35FF8">
            <w:pPr>
              <w:pStyle w:val="TAC"/>
              <w:rPr>
                <w:color w:val="000000"/>
              </w:rPr>
            </w:pPr>
            <w:r w:rsidRPr="009B053A">
              <w:rPr>
                <w:rFonts w:cs="Arial"/>
                <w:szCs w:val="18"/>
              </w:rPr>
              <w:t xml:space="preserve">-81.5 </w:t>
            </w:r>
            <w:r w:rsidRPr="009B053A">
              <w:t>+TT</w:t>
            </w:r>
          </w:p>
        </w:tc>
        <w:tc>
          <w:tcPr>
            <w:tcW w:w="693" w:type="dxa"/>
            <w:shd w:val="clear" w:color="auto" w:fill="auto"/>
            <w:vAlign w:val="center"/>
          </w:tcPr>
          <w:p w14:paraId="67817753" w14:textId="77777777" w:rsidR="00C35FF8" w:rsidRPr="009B053A" w:rsidRDefault="00C35FF8" w:rsidP="00C35FF8">
            <w:pPr>
              <w:pStyle w:val="TAC"/>
            </w:pPr>
          </w:p>
        </w:tc>
        <w:tc>
          <w:tcPr>
            <w:tcW w:w="752" w:type="dxa"/>
            <w:shd w:val="clear" w:color="auto" w:fill="auto"/>
            <w:vAlign w:val="center"/>
          </w:tcPr>
          <w:p w14:paraId="6CCBA1D6" w14:textId="77777777" w:rsidR="00C35FF8" w:rsidRPr="009B053A" w:rsidRDefault="00C35FF8" w:rsidP="00C35FF8">
            <w:pPr>
              <w:pStyle w:val="TAC"/>
            </w:pPr>
          </w:p>
        </w:tc>
        <w:tc>
          <w:tcPr>
            <w:tcW w:w="675" w:type="dxa"/>
            <w:gridSpan w:val="2"/>
          </w:tcPr>
          <w:p w14:paraId="5B0C8427" w14:textId="77777777" w:rsidR="00C35FF8" w:rsidRPr="009B053A" w:rsidRDefault="00C35FF8" w:rsidP="00C35FF8">
            <w:pPr>
              <w:pStyle w:val="TAC"/>
            </w:pPr>
          </w:p>
        </w:tc>
        <w:tc>
          <w:tcPr>
            <w:tcW w:w="693" w:type="dxa"/>
            <w:shd w:val="clear" w:color="auto" w:fill="auto"/>
            <w:vAlign w:val="center"/>
          </w:tcPr>
          <w:p w14:paraId="0A36BE4A" w14:textId="77777777" w:rsidR="00C35FF8" w:rsidRPr="009B053A" w:rsidRDefault="00C35FF8" w:rsidP="00C35FF8">
            <w:pPr>
              <w:pStyle w:val="TAC"/>
            </w:pPr>
          </w:p>
        </w:tc>
      </w:tr>
      <w:tr w:rsidR="00C35FF8" w:rsidRPr="009B053A" w14:paraId="64EC80D8" w14:textId="77777777" w:rsidTr="001C3E84">
        <w:trPr>
          <w:trHeight w:val="285"/>
        </w:trPr>
        <w:tc>
          <w:tcPr>
            <w:tcW w:w="0" w:type="auto"/>
            <w:vMerge/>
            <w:shd w:val="clear" w:color="auto" w:fill="auto"/>
            <w:vAlign w:val="center"/>
          </w:tcPr>
          <w:p w14:paraId="29E86305" w14:textId="77777777" w:rsidR="00C35FF8" w:rsidRPr="009B053A" w:rsidRDefault="00C35FF8" w:rsidP="00C35FF8">
            <w:pPr>
              <w:pStyle w:val="TAC"/>
            </w:pPr>
          </w:p>
        </w:tc>
        <w:tc>
          <w:tcPr>
            <w:tcW w:w="0" w:type="auto"/>
            <w:vMerge/>
            <w:shd w:val="clear" w:color="auto" w:fill="auto"/>
            <w:vAlign w:val="center"/>
          </w:tcPr>
          <w:p w14:paraId="532B8B69" w14:textId="77777777" w:rsidR="00C35FF8" w:rsidRPr="009B053A" w:rsidRDefault="00C35FF8" w:rsidP="00C35FF8">
            <w:pPr>
              <w:pStyle w:val="TAC"/>
            </w:pPr>
          </w:p>
        </w:tc>
        <w:tc>
          <w:tcPr>
            <w:tcW w:w="656" w:type="dxa"/>
            <w:vAlign w:val="center"/>
          </w:tcPr>
          <w:p w14:paraId="489017C1" w14:textId="77777777" w:rsidR="00C35FF8" w:rsidRPr="009B053A" w:rsidRDefault="00C35FF8" w:rsidP="00C35FF8">
            <w:pPr>
              <w:pStyle w:val="TAC"/>
            </w:pPr>
            <w:r w:rsidRPr="009B053A">
              <w:rPr>
                <w:rFonts w:cs="Arial"/>
              </w:rPr>
              <w:t>30</w:t>
            </w:r>
          </w:p>
        </w:tc>
        <w:tc>
          <w:tcPr>
            <w:tcW w:w="616" w:type="dxa"/>
            <w:shd w:val="clear" w:color="auto" w:fill="auto"/>
            <w:vAlign w:val="center"/>
          </w:tcPr>
          <w:p w14:paraId="5AEC346F" w14:textId="77777777" w:rsidR="00C35FF8" w:rsidRPr="009B053A" w:rsidRDefault="00C35FF8" w:rsidP="00C35FF8">
            <w:pPr>
              <w:pStyle w:val="TAC"/>
            </w:pPr>
          </w:p>
        </w:tc>
        <w:tc>
          <w:tcPr>
            <w:tcW w:w="901" w:type="dxa"/>
            <w:gridSpan w:val="2"/>
            <w:shd w:val="clear" w:color="auto" w:fill="auto"/>
            <w:vAlign w:val="center"/>
          </w:tcPr>
          <w:p w14:paraId="32A460B0" w14:textId="77777777" w:rsidR="00C35FF8" w:rsidRPr="009B053A" w:rsidRDefault="00C35FF8" w:rsidP="00C35FF8">
            <w:pPr>
              <w:pStyle w:val="TAC"/>
              <w:rPr>
                <w:rFonts w:cs="Arial"/>
                <w:szCs w:val="18"/>
              </w:rPr>
            </w:pPr>
            <w:r w:rsidRPr="009B053A">
              <w:rPr>
                <w:rFonts w:cs="Arial"/>
                <w:szCs w:val="18"/>
              </w:rPr>
              <w:t xml:space="preserve">-82.1 </w:t>
            </w:r>
            <w:r w:rsidRPr="009B053A">
              <w:t>+TT</w:t>
            </w:r>
          </w:p>
        </w:tc>
        <w:tc>
          <w:tcPr>
            <w:tcW w:w="913" w:type="dxa"/>
            <w:gridSpan w:val="2"/>
            <w:shd w:val="clear" w:color="auto" w:fill="auto"/>
            <w:vAlign w:val="center"/>
          </w:tcPr>
          <w:p w14:paraId="671E1C06" w14:textId="77777777" w:rsidR="00C35FF8" w:rsidRPr="009B053A" w:rsidRDefault="00C35FF8" w:rsidP="00C35FF8">
            <w:pPr>
              <w:pStyle w:val="TAC"/>
              <w:rPr>
                <w:rFonts w:cs="Arial"/>
                <w:szCs w:val="18"/>
              </w:rPr>
            </w:pPr>
            <w:r w:rsidRPr="009B053A">
              <w:rPr>
                <w:rFonts w:cs="Arial"/>
                <w:szCs w:val="18"/>
              </w:rPr>
              <w:t xml:space="preserve">-81.8 </w:t>
            </w:r>
            <w:r w:rsidRPr="009B053A">
              <w:t>+TT</w:t>
            </w:r>
          </w:p>
        </w:tc>
        <w:tc>
          <w:tcPr>
            <w:tcW w:w="1088" w:type="dxa"/>
            <w:shd w:val="clear" w:color="auto" w:fill="auto"/>
            <w:vAlign w:val="center"/>
          </w:tcPr>
          <w:p w14:paraId="0925F517" w14:textId="77777777" w:rsidR="00C35FF8" w:rsidRPr="009B053A" w:rsidRDefault="00C35FF8" w:rsidP="00C35FF8">
            <w:pPr>
              <w:pStyle w:val="TAC"/>
              <w:rPr>
                <w:rFonts w:cs="Arial"/>
                <w:szCs w:val="18"/>
              </w:rPr>
            </w:pPr>
            <w:r w:rsidRPr="009B053A">
              <w:rPr>
                <w:rFonts w:cs="Arial"/>
                <w:szCs w:val="18"/>
              </w:rPr>
              <w:t xml:space="preserve">-81.9 </w:t>
            </w:r>
            <w:r w:rsidRPr="009B053A">
              <w:t>+TT</w:t>
            </w:r>
          </w:p>
        </w:tc>
        <w:tc>
          <w:tcPr>
            <w:tcW w:w="892" w:type="dxa"/>
            <w:shd w:val="clear" w:color="auto" w:fill="auto"/>
            <w:vAlign w:val="center"/>
          </w:tcPr>
          <w:p w14:paraId="10381DD8" w14:textId="77777777" w:rsidR="00C35FF8" w:rsidRPr="009B053A" w:rsidRDefault="00C35FF8" w:rsidP="00C35FF8">
            <w:pPr>
              <w:pStyle w:val="TAC"/>
            </w:pPr>
          </w:p>
        </w:tc>
        <w:tc>
          <w:tcPr>
            <w:tcW w:w="892" w:type="dxa"/>
            <w:vAlign w:val="center"/>
          </w:tcPr>
          <w:p w14:paraId="53DD9A92" w14:textId="74558B04" w:rsidR="00C35FF8" w:rsidRPr="009B053A" w:rsidRDefault="00C35FF8" w:rsidP="00C35FF8">
            <w:pPr>
              <w:pStyle w:val="TAC"/>
            </w:pPr>
          </w:p>
        </w:tc>
        <w:tc>
          <w:tcPr>
            <w:tcW w:w="732" w:type="dxa"/>
            <w:shd w:val="clear" w:color="auto" w:fill="auto"/>
            <w:vAlign w:val="center"/>
          </w:tcPr>
          <w:p w14:paraId="777FA83B" w14:textId="77777777" w:rsidR="00C35FF8" w:rsidRPr="009B053A" w:rsidRDefault="00C35FF8" w:rsidP="00C35FF8">
            <w:pPr>
              <w:pStyle w:val="TAC"/>
              <w:rPr>
                <w:color w:val="000000"/>
              </w:rPr>
            </w:pPr>
            <w:r w:rsidRPr="009B053A">
              <w:rPr>
                <w:rFonts w:cs="Arial"/>
                <w:szCs w:val="18"/>
              </w:rPr>
              <w:t xml:space="preserve">-81.7 </w:t>
            </w:r>
            <w:r w:rsidRPr="009B053A">
              <w:t>+TT</w:t>
            </w:r>
          </w:p>
        </w:tc>
        <w:tc>
          <w:tcPr>
            <w:tcW w:w="693" w:type="dxa"/>
            <w:shd w:val="clear" w:color="auto" w:fill="auto"/>
            <w:vAlign w:val="center"/>
          </w:tcPr>
          <w:p w14:paraId="7765CD6D" w14:textId="77777777" w:rsidR="00C35FF8" w:rsidRPr="009B053A" w:rsidRDefault="00C35FF8" w:rsidP="00C35FF8">
            <w:pPr>
              <w:pStyle w:val="TAC"/>
              <w:rPr>
                <w:color w:val="000000"/>
              </w:rPr>
            </w:pPr>
            <w:r w:rsidRPr="009B053A">
              <w:rPr>
                <w:rFonts w:cs="Arial"/>
                <w:szCs w:val="18"/>
              </w:rPr>
              <w:t xml:space="preserve">-81.6 </w:t>
            </w:r>
            <w:r w:rsidRPr="009B053A">
              <w:t>+TT</w:t>
            </w:r>
          </w:p>
        </w:tc>
        <w:tc>
          <w:tcPr>
            <w:tcW w:w="693" w:type="dxa"/>
            <w:shd w:val="clear" w:color="auto" w:fill="auto"/>
            <w:vAlign w:val="center"/>
          </w:tcPr>
          <w:p w14:paraId="1786C151" w14:textId="77777777" w:rsidR="00C35FF8" w:rsidRPr="009B053A" w:rsidRDefault="00C35FF8" w:rsidP="00C35FF8">
            <w:pPr>
              <w:pStyle w:val="TAC"/>
              <w:rPr>
                <w:color w:val="000000"/>
              </w:rPr>
            </w:pPr>
            <w:r w:rsidRPr="009B053A">
              <w:rPr>
                <w:rFonts w:cs="Arial"/>
                <w:szCs w:val="18"/>
              </w:rPr>
              <w:t xml:space="preserve">-81.4 </w:t>
            </w:r>
            <w:r w:rsidRPr="009B053A">
              <w:t>+TT</w:t>
            </w:r>
          </w:p>
        </w:tc>
        <w:tc>
          <w:tcPr>
            <w:tcW w:w="752" w:type="dxa"/>
            <w:shd w:val="clear" w:color="auto" w:fill="auto"/>
            <w:vAlign w:val="center"/>
          </w:tcPr>
          <w:p w14:paraId="27B2F780" w14:textId="77777777" w:rsidR="00C35FF8" w:rsidRPr="009B053A" w:rsidRDefault="00C35FF8" w:rsidP="00C35FF8">
            <w:pPr>
              <w:pStyle w:val="TAC"/>
            </w:pPr>
            <w:r w:rsidRPr="009B053A">
              <w:t>-81.3 +TT</w:t>
            </w:r>
          </w:p>
        </w:tc>
        <w:tc>
          <w:tcPr>
            <w:tcW w:w="675" w:type="dxa"/>
            <w:gridSpan w:val="2"/>
          </w:tcPr>
          <w:p w14:paraId="17CDB063" w14:textId="77777777" w:rsidR="00C35FF8" w:rsidRPr="009B053A" w:rsidRDefault="00C35FF8" w:rsidP="00C35FF8">
            <w:pPr>
              <w:pStyle w:val="TAC"/>
            </w:pPr>
            <w:r w:rsidRPr="009B053A">
              <w:t>-81.2</w:t>
            </w:r>
            <w:r w:rsidRPr="009B053A">
              <w:rPr>
                <w:rFonts w:cs="Arial"/>
                <w:szCs w:val="18"/>
              </w:rPr>
              <w:t xml:space="preserve"> </w:t>
            </w:r>
            <w:r w:rsidRPr="009B053A">
              <w:t>+TT</w:t>
            </w:r>
          </w:p>
        </w:tc>
        <w:tc>
          <w:tcPr>
            <w:tcW w:w="693" w:type="dxa"/>
            <w:shd w:val="clear" w:color="auto" w:fill="auto"/>
            <w:vAlign w:val="center"/>
          </w:tcPr>
          <w:p w14:paraId="48F472FF" w14:textId="77777777" w:rsidR="00C35FF8" w:rsidRPr="009B053A" w:rsidRDefault="00C35FF8" w:rsidP="00C35FF8">
            <w:pPr>
              <w:pStyle w:val="TAC"/>
            </w:pPr>
            <w:r w:rsidRPr="009B053A">
              <w:t>-81.2 +TT</w:t>
            </w:r>
          </w:p>
        </w:tc>
      </w:tr>
      <w:tr w:rsidR="00C35FF8" w:rsidRPr="009B053A" w14:paraId="2953CCED" w14:textId="77777777" w:rsidTr="001C3E84">
        <w:trPr>
          <w:trHeight w:val="285"/>
        </w:trPr>
        <w:tc>
          <w:tcPr>
            <w:tcW w:w="0" w:type="auto"/>
            <w:vMerge/>
            <w:shd w:val="clear" w:color="auto" w:fill="auto"/>
            <w:vAlign w:val="center"/>
          </w:tcPr>
          <w:p w14:paraId="6017C0FF" w14:textId="77777777" w:rsidR="00C35FF8" w:rsidRPr="009B053A" w:rsidRDefault="00C35FF8" w:rsidP="00C35FF8">
            <w:pPr>
              <w:pStyle w:val="TAC"/>
            </w:pPr>
          </w:p>
        </w:tc>
        <w:tc>
          <w:tcPr>
            <w:tcW w:w="0" w:type="auto"/>
            <w:vMerge/>
            <w:shd w:val="clear" w:color="auto" w:fill="auto"/>
            <w:vAlign w:val="center"/>
          </w:tcPr>
          <w:p w14:paraId="0A53F15F" w14:textId="77777777" w:rsidR="00C35FF8" w:rsidRPr="009B053A" w:rsidRDefault="00C35FF8" w:rsidP="00C35FF8">
            <w:pPr>
              <w:pStyle w:val="TAC"/>
            </w:pPr>
          </w:p>
        </w:tc>
        <w:tc>
          <w:tcPr>
            <w:tcW w:w="656" w:type="dxa"/>
            <w:vAlign w:val="center"/>
          </w:tcPr>
          <w:p w14:paraId="515F9138" w14:textId="77777777" w:rsidR="00C35FF8" w:rsidRPr="009B053A" w:rsidRDefault="00C35FF8" w:rsidP="00C35FF8">
            <w:pPr>
              <w:pStyle w:val="TAC"/>
            </w:pPr>
            <w:r w:rsidRPr="009B053A">
              <w:rPr>
                <w:rFonts w:cs="Arial"/>
              </w:rPr>
              <w:t>60</w:t>
            </w:r>
          </w:p>
        </w:tc>
        <w:tc>
          <w:tcPr>
            <w:tcW w:w="616" w:type="dxa"/>
            <w:shd w:val="clear" w:color="auto" w:fill="auto"/>
            <w:vAlign w:val="center"/>
          </w:tcPr>
          <w:p w14:paraId="5A52E4AA" w14:textId="77777777" w:rsidR="00C35FF8" w:rsidRPr="009B053A" w:rsidRDefault="00C35FF8" w:rsidP="00C35FF8">
            <w:pPr>
              <w:pStyle w:val="TAC"/>
            </w:pPr>
          </w:p>
        </w:tc>
        <w:tc>
          <w:tcPr>
            <w:tcW w:w="901" w:type="dxa"/>
            <w:gridSpan w:val="2"/>
            <w:shd w:val="clear" w:color="auto" w:fill="auto"/>
            <w:vAlign w:val="center"/>
          </w:tcPr>
          <w:p w14:paraId="391B2700" w14:textId="77777777" w:rsidR="00C35FF8" w:rsidRPr="009B053A" w:rsidRDefault="00C35FF8" w:rsidP="00C35FF8">
            <w:pPr>
              <w:pStyle w:val="TAC"/>
              <w:rPr>
                <w:rFonts w:cs="Arial"/>
                <w:szCs w:val="18"/>
              </w:rPr>
            </w:pPr>
            <w:r w:rsidRPr="009B053A">
              <w:rPr>
                <w:rFonts w:cs="Arial"/>
                <w:szCs w:val="18"/>
              </w:rPr>
              <w:t xml:space="preserve">-82.5 </w:t>
            </w:r>
            <w:r w:rsidRPr="009B053A">
              <w:t>+TT</w:t>
            </w:r>
          </w:p>
        </w:tc>
        <w:tc>
          <w:tcPr>
            <w:tcW w:w="913" w:type="dxa"/>
            <w:gridSpan w:val="2"/>
            <w:shd w:val="clear" w:color="auto" w:fill="auto"/>
            <w:vAlign w:val="center"/>
          </w:tcPr>
          <w:p w14:paraId="61B3EB49" w14:textId="77777777" w:rsidR="00C35FF8" w:rsidRPr="009B053A" w:rsidRDefault="00C35FF8" w:rsidP="00C35FF8">
            <w:pPr>
              <w:pStyle w:val="TAC"/>
              <w:rPr>
                <w:rFonts w:cs="Arial"/>
                <w:szCs w:val="18"/>
              </w:rPr>
            </w:pPr>
            <w:r w:rsidRPr="009B053A">
              <w:rPr>
                <w:rFonts w:cs="Arial"/>
                <w:szCs w:val="18"/>
              </w:rPr>
              <w:t xml:space="preserve">-82.1 </w:t>
            </w:r>
            <w:r w:rsidRPr="009B053A">
              <w:t>+TT</w:t>
            </w:r>
          </w:p>
        </w:tc>
        <w:tc>
          <w:tcPr>
            <w:tcW w:w="1088" w:type="dxa"/>
            <w:shd w:val="clear" w:color="auto" w:fill="auto"/>
            <w:vAlign w:val="center"/>
          </w:tcPr>
          <w:p w14:paraId="4E5649E0" w14:textId="77777777" w:rsidR="00C35FF8" w:rsidRPr="009B053A" w:rsidRDefault="00C35FF8" w:rsidP="00C35FF8">
            <w:pPr>
              <w:pStyle w:val="TAC"/>
              <w:rPr>
                <w:rFonts w:cs="Arial"/>
                <w:szCs w:val="18"/>
              </w:rPr>
            </w:pPr>
            <w:r w:rsidRPr="009B053A">
              <w:rPr>
                <w:rFonts w:cs="Arial"/>
                <w:szCs w:val="18"/>
              </w:rPr>
              <w:t xml:space="preserve">-81.1 </w:t>
            </w:r>
            <w:r w:rsidRPr="009B053A">
              <w:t>+TT</w:t>
            </w:r>
          </w:p>
        </w:tc>
        <w:tc>
          <w:tcPr>
            <w:tcW w:w="892" w:type="dxa"/>
            <w:shd w:val="clear" w:color="auto" w:fill="auto"/>
            <w:vAlign w:val="center"/>
          </w:tcPr>
          <w:p w14:paraId="5F5D07F7" w14:textId="77777777" w:rsidR="00C35FF8" w:rsidRPr="009B053A" w:rsidRDefault="00C35FF8" w:rsidP="00C35FF8">
            <w:pPr>
              <w:pStyle w:val="TAC"/>
            </w:pPr>
          </w:p>
        </w:tc>
        <w:tc>
          <w:tcPr>
            <w:tcW w:w="892" w:type="dxa"/>
            <w:vAlign w:val="center"/>
          </w:tcPr>
          <w:p w14:paraId="0F0776A9" w14:textId="28B809A5" w:rsidR="00C35FF8" w:rsidRPr="009B053A" w:rsidRDefault="00C35FF8" w:rsidP="00C35FF8">
            <w:pPr>
              <w:pStyle w:val="TAC"/>
            </w:pPr>
          </w:p>
        </w:tc>
        <w:tc>
          <w:tcPr>
            <w:tcW w:w="732" w:type="dxa"/>
            <w:shd w:val="clear" w:color="auto" w:fill="auto"/>
            <w:vAlign w:val="center"/>
          </w:tcPr>
          <w:p w14:paraId="2C5FE266" w14:textId="77777777" w:rsidR="00C35FF8" w:rsidRPr="009B053A" w:rsidRDefault="00C35FF8" w:rsidP="00C35FF8">
            <w:pPr>
              <w:pStyle w:val="TAC"/>
              <w:rPr>
                <w:color w:val="000000"/>
              </w:rPr>
            </w:pPr>
            <w:r w:rsidRPr="009B053A">
              <w:rPr>
                <w:rFonts w:cs="Arial"/>
                <w:szCs w:val="18"/>
              </w:rPr>
              <w:t xml:space="preserve">-81.9 </w:t>
            </w:r>
            <w:r w:rsidRPr="009B053A">
              <w:t>+TT</w:t>
            </w:r>
          </w:p>
        </w:tc>
        <w:tc>
          <w:tcPr>
            <w:tcW w:w="693" w:type="dxa"/>
            <w:shd w:val="clear" w:color="auto" w:fill="auto"/>
            <w:vAlign w:val="center"/>
          </w:tcPr>
          <w:p w14:paraId="757D34F3" w14:textId="77777777" w:rsidR="00C35FF8" w:rsidRPr="009B053A" w:rsidRDefault="00C35FF8" w:rsidP="00C35FF8">
            <w:pPr>
              <w:pStyle w:val="TAC"/>
              <w:rPr>
                <w:color w:val="000000"/>
              </w:rPr>
            </w:pPr>
            <w:r w:rsidRPr="009B053A">
              <w:rPr>
                <w:rFonts w:cs="Arial"/>
                <w:szCs w:val="18"/>
              </w:rPr>
              <w:t xml:space="preserve">-81.7 </w:t>
            </w:r>
            <w:r w:rsidRPr="009B053A">
              <w:t>+TT</w:t>
            </w:r>
          </w:p>
        </w:tc>
        <w:tc>
          <w:tcPr>
            <w:tcW w:w="693" w:type="dxa"/>
            <w:shd w:val="clear" w:color="auto" w:fill="auto"/>
            <w:vAlign w:val="center"/>
          </w:tcPr>
          <w:p w14:paraId="5F653C92" w14:textId="77777777" w:rsidR="00C35FF8" w:rsidRPr="009B053A" w:rsidRDefault="00C35FF8" w:rsidP="00C35FF8">
            <w:pPr>
              <w:pStyle w:val="TAC"/>
              <w:rPr>
                <w:color w:val="000000"/>
              </w:rPr>
            </w:pPr>
            <w:r w:rsidRPr="009B053A">
              <w:rPr>
                <w:rFonts w:cs="Arial"/>
                <w:szCs w:val="18"/>
              </w:rPr>
              <w:t xml:space="preserve">-81.6 </w:t>
            </w:r>
            <w:r w:rsidRPr="009B053A">
              <w:t>+TT</w:t>
            </w:r>
          </w:p>
        </w:tc>
        <w:tc>
          <w:tcPr>
            <w:tcW w:w="752" w:type="dxa"/>
            <w:shd w:val="clear" w:color="auto" w:fill="auto"/>
            <w:vAlign w:val="center"/>
          </w:tcPr>
          <w:p w14:paraId="49D19544" w14:textId="77777777" w:rsidR="00C35FF8" w:rsidRPr="009B053A" w:rsidRDefault="00C35FF8" w:rsidP="00C35FF8">
            <w:pPr>
              <w:pStyle w:val="TAC"/>
            </w:pPr>
            <w:r w:rsidRPr="009B053A">
              <w:t>-81.3</w:t>
            </w:r>
            <w:r w:rsidRPr="009B053A">
              <w:rPr>
                <w:rFonts w:cs="Arial"/>
                <w:szCs w:val="18"/>
              </w:rPr>
              <w:t xml:space="preserve"> </w:t>
            </w:r>
            <w:r w:rsidRPr="009B053A">
              <w:t>+TT</w:t>
            </w:r>
          </w:p>
        </w:tc>
        <w:tc>
          <w:tcPr>
            <w:tcW w:w="675" w:type="dxa"/>
            <w:gridSpan w:val="2"/>
          </w:tcPr>
          <w:p w14:paraId="08581E95" w14:textId="77777777" w:rsidR="00C35FF8" w:rsidRPr="009B053A" w:rsidRDefault="00C35FF8" w:rsidP="00C35FF8">
            <w:pPr>
              <w:pStyle w:val="TAC"/>
            </w:pPr>
            <w:r w:rsidRPr="009B053A">
              <w:t>-81.2</w:t>
            </w:r>
            <w:r w:rsidRPr="009B053A">
              <w:rPr>
                <w:rFonts w:cs="Arial"/>
                <w:szCs w:val="18"/>
              </w:rPr>
              <w:t xml:space="preserve"> </w:t>
            </w:r>
            <w:r w:rsidRPr="009B053A">
              <w:t>+TT</w:t>
            </w:r>
          </w:p>
        </w:tc>
        <w:tc>
          <w:tcPr>
            <w:tcW w:w="693" w:type="dxa"/>
            <w:shd w:val="clear" w:color="auto" w:fill="auto"/>
            <w:vAlign w:val="center"/>
          </w:tcPr>
          <w:p w14:paraId="3799FB8B" w14:textId="77777777" w:rsidR="00C35FF8" w:rsidRPr="009B053A" w:rsidRDefault="00C35FF8" w:rsidP="00C35FF8">
            <w:pPr>
              <w:pStyle w:val="TAC"/>
            </w:pPr>
            <w:r w:rsidRPr="009B053A">
              <w:t>-81.2</w:t>
            </w:r>
            <w:r w:rsidRPr="009B053A">
              <w:rPr>
                <w:rFonts w:cs="Arial"/>
                <w:szCs w:val="18"/>
              </w:rPr>
              <w:t xml:space="preserve"> </w:t>
            </w:r>
            <w:r w:rsidRPr="009B053A">
              <w:t>+TT</w:t>
            </w:r>
          </w:p>
        </w:tc>
      </w:tr>
      <w:tr w:rsidR="00AB2B30" w:rsidRPr="009B053A" w14:paraId="34589FE8" w14:textId="77777777" w:rsidTr="001C3E84">
        <w:trPr>
          <w:trHeight w:val="285"/>
        </w:trPr>
        <w:tc>
          <w:tcPr>
            <w:tcW w:w="0" w:type="auto"/>
            <w:vMerge w:val="restart"/>
            <w:shd w:val="clear" w:color="auto" w:fill="auto"/>
            <w:vAlign w:val="center"/>
          </w:tcPr>
          <w:p w14:paraId="34AB570A" w14:textId="77777777" w:rsidR="00AB2B30" w:rsidRPr="009B053A" w:rsidRDefault="006A7121">
            <w:pPr>
              <w:pStyle w:val="TAC"/>
            </w:pPr>
            <w:r w:rsidRPr="009B053A">
              <w:rPr>
                <w:lang w:eastAsia="ja-JP"/>
              </w:rPr>
              <w:t>12</w:t>
            </w:r>
          </w:p>
        </w:tc>
        <w:tc>
          <w:tcPr>
            <w:tcW w:w="0" w:type="auto"/>
            <w:vMerge w:val="restart"/>
            <w:shd w:val="clear" w:color="auto" w:fill="auto"/>
            <w:vAlign w:val="center"/>
          </w:tcPr>
          <w:p w14:paraId="2C36E7BC" w14:textId="77777777" w:rsidR="00AB2B30" w:rsidRPr="009B053A" w:rsidRDefault="006A7121">
            <w:pPr>
              <w:pStyle w:val="TAC"/>
            </w:pPr>
            <w:r w:rsidRPr="009B053A">
              <w:rPr>
                <w:lang w:eastAsia="ja-JP"/>
              </w:rPr>
              <w:t>n66</w:t>
            </w:r>
          </w:p>
        </w:tc>
        <w:tc>
          <w:tcPr>
            <w:tcW w:w="656" w:type="dxa"/>
            <w:vAlign w:val="center"/>
          </w:tcPr>
          <w:p w14:paraId="5164ED9D" w14:textId="77777777" w:rsidR="00AB2B30" w:rsidRPr="009B053A" w:rsidRDefault="006A7121">
            <w:pPr>
              <w:pStyle w:val="TAC"/>
            </w:pPr>
            <w:r w:rsidRPr="009B053A">
              <w:rPr>
                <w:rFonts w:cs="Arial"/>
              </w:rPr>
              <w:t>15</w:t>
            </w:r>
          </w:p>
        </w:tc>
        <w:tc>
          <w:tcPr>
            <w:tcW w:w="616" w:type="dxa"/>
            <w:shd w:val="clear" w:color="auto" w:fill="auto"/>
            <w:vAlign w:val="center"/>
          </w:tcPr>
          <w:p w14:paraId="27FC8377" w14:textId="77777777" w:rsidR="00AB2B30" w:rsidRPr="009B053A" w:rsidRDefault="006A7121">
            <w:pPr>
              <w:pStyle w:val="TAC"/>
            </w:pPr>
            <w:r w:rsidRPr="009B053A">
              <w:rPr>
                <w:rFonts w:cs="Arial"/>
                <w:szCs w:val="18"/>
              </w:rPr>
              <w:t xml:space="preserve">-89.5 </w:t>
            </w:r>
            <w:r w:rsidRPr="009B053A">
              <w:t>+TT</w:t>
            </w:r>
          </w:p>
        </w:tc>
        <w:tc>
          <w:tcPr>
            <w:tcW w:w="901" w:type="dxa"/>
            <w:gridSpan w:val="2"/>
            <w:shd w:val="clear" w:color="auto" w:fill="auto"/>
            <w:vAlign w:val="center"/>
          </w:tcPr>
          <w:p w14:paraId="1D4C477F" w14:textId="77777777" w:rsidR="00AB2B30" w:rsidRPr="009B053A" w:rsidRDefault="006A7121">
            <w:pPr>
              <w:pStyle w:val="TAC"/>
              <w:rPr>
                <w:rFonts w:cs="Arial"/>
                <w:szCs w:val="18"/>
              </w:rPr>
            </w:pPr>
            <w:r w:rsidRPr="009B053A">
              <w:rPr>
                <w:rFonts w:cs="Arial"/>
                <w:szCs w:val="18"/>
              </w:rPr>
              <w:t xml:space="preserve">-88.8 </w:t>
            </w:r>
            <w:r w:rsidRPr="009B053A">
              <w:t>+TT</w:t>
            </w:r>
          </w:p>
        </w:tc>
        <w:tc>
          <w:tcPr>
            <w:tcW w:w="913" w:type="dxa"/>
            <w:gridSpan w:val="2"/>
            <w:shd w:val="clear" w:color="auto" w:fill="auto"/>
            <w:vAlign w:val="center"/>
          </w:tcPr>
          <w:p w14:paraId="125F8FC2" w14:textId="77777777" w:rsidR="00AB2B30" w:rsidRPr="009B053A" w:rsidRDefault="006A7121">
            <w:pPr>
              <w:pStyle w:val="TAC"/>
              <w:rPr>
                <w:rFonts w:cs="Arial"/>
                <w:szCs w:val="18"/>
              </w:rPr>
            </w:pPr>
            <w:r w:rsidRPr="009B053A">
              <w:rPr>
                <w:rFonts w:cs="Arial"/>
                <w:szCs w:val="18"/>
              </w:rPr>
              <w:t xml:space="preserve">-88.3 </w:t>
            </w:r>
            <w:r w:rsidRPr="009B053A">
              <w:t>+TT</w:t>
            </w:r>
          </w:p>
        </w:tc>
        <w:tc>
          <w:tcPr>
            <w:tcW w:w="1088" w:type="dxa"/>
            <w:shd w:val="clear" w:color="auto" w:fill="auto"/>
            <w:vAlign w:val="center"/>
          </w:tcPr>
          <w:p w14:paraId="771AB6ED" w14:textId="77777777" w:rsidR="00AB2B30" w:rsidRPr="009B053A" w:rsidRDefault="006A7121">
            <w:pPr>
              <w:pStyle w:val="TAC"/>
              <w:rPr>
                <w:rFonts w:cs="Arial"/>
                <w:szCs w:val="18"/>
              </w:rPr>
            </w:pPr>
            <w:r w:rsidRPr="009B053A">
              <w:rPr>
                <w:rFonts w:cs="Arial"/>
                <w:szCs w:val="18"/>
              </w:rPr>
              <w:t xml:space="preserve">-87.8 </w:t>
            </w:r>
            <w:r w:rsidRPr="009B053A">
              <w:t>+TT</w:t>
            </w:r>
          </w:p>
        </w:tc>
        <w:tc>
          <w:tcPr>
            <w:tcW w:w="892" w:type="dxa"/>
            <w:shd w:val="clear" w:color="auto" w:fill="auto"/>
            <w:vAlign w:val="center"/>
          </w:tcPr>
          <w:p w14:paraId="56E89DCE" w14:textId="77777777" w:rsidR="00AB2B30" w:rsidRPr="009B053A" w:rsidRDefault="00AB2B30">
            <w:pPr>
              <w:pStyle w:val="TAC"/>
            </w:pPr>
          </w:p>
        </w:tc>
        <w:tc>
          <w:tcPr>
            <w:tcW w:w="892" w:type="dxa"/>
            <w:vAlign w:val="center"/>
          </w:tcPr>
          <w:p w14:paraId="34FABD7B" w14:textId="77777777" w:rsidR="00AB2B30" w:rsidRPr="009B053A" w:rsidRDefault="00AB2B30">
            <w:pPr>
              <w:pStyle w:val="TAC"/>
            </w:pPr>
          </w:p>
        </w:tc>
        <w:tc>
          <w:tcPr>
            <w:tcW w:w="732" w:type="dxa"/>
            <w:shd w:val="clear" w:color="auto" w:fill="auto"/>
            <w:vAlign w:val="center"/>
          </w:tcPr>
          <w:p w14:paraId="1243E2C4" w14:textId="77777777" w:rsidR="00AB2B30" w:rsidRPr="009B053A" w:rsidRDefault="006A7121">
            <w:pPr>
              <w:pStyle w:val="TAC"/>
              <w:rPr>
                <w:color w:val="000000"/>
              </w:rPr>
            </w:pPr>
            <w:r w:rsidRPr="009B053A">
              <w:t>-87.7</w:t>
            </w:r>
            <w:r w:rsidRPr="009B053A">
              <w:rPr>
                <w:rFonts w:cs="Arial"/>
                <w:szCs w:val="18"/>
              </w:rPr>
              <w:t xml:space="preserve"> </w:t>
            </w:r>
            <w:r w:rsidRPr="009B053A">
              <w:t>+TT</w:t>
            </w:r>
          </w:p>
        </w:tc>
        <w:tc>
          <w:tcPr>
            <w:tcW w:w="693" w:type="dxa"/>
            <w:shd w:val="clear" w:color="auto" w:fill="auto"/>
            <w:vAlign w:val="center"/>
          </w:tcPr>
          <w:p w14:paraId="515F2CD4" w14:textId="77777777" w:rsidR="00AB2B30" w:rsidRPr="009B053A" w:rsidRDefault="00AB2B30">
            <w:pPr>
              <w:pStyle w:val="TAC"/>
              <w:rPr>
                <w:color w:val="000000"/>
              </w:rPr>
            </w:pPr>
          </w:p>
        </w:tc>
        <w:tc>
          <w:tcPr>
            <w:tcW w:w="693" w:type="dxa"/>
            <w:shd w:val="clear" w:color="auto" w:fill="auto"/>
            <w:vAlign w:val="center"/>
          </w:tcPr>
          <w:p w14:paraId="4B47A0A0" w14:textId="77777777" w:rsidR="00AB2B30" w:rsidRPr="009B053A" w:rsidRDefault="00AB2B30">
            <w:pPr>
              <w:pStyle w:val="TAC"/>
            </w:pPr>
          </w:p>
        </w:tc>
        <w:tc>
          <w:tcPr>
            <w:tcW w:w="752" w:type="dxa"/>
            <w:shd w:val="clear" w:color="auto" w:fill="auto"/>
            <w:vAlign w:val="center"/>
          </w:tcPr>
          <w:p w14:paraId="15E9EB46" w14:textId="77777777" w:rsidR="00AB2B30" w:rsidRPr="009B053A" w:rsidRDefault="00AB2B30">
            <w:pPr>
              <w:pStyle w:val="TAC"/>
            </w:pPr>
          </w:p>
        </w:tc>
        <w:tc>
          <w:tcPr>
            <w:tcW w:w="675" w:type="dxa"/>
            <w:gridSpan w:val="2"/>
          </w:tcPr>
          <w:p w14:paraId="49F3AB67" w14:textId="77777777" w:rsidR="00AB2B30" w:rsidRPr="009B053A" w:rsidRDefault="00AB2B30">
            <w:pPr>
              <w:pStyle w:val="TAC"/>
            </w:pPr>
          </w:p>
        </w:tc>
        <w:tc>
          <w:tcPr>
            <w:tcW w:w="693" w:type="dxa"/>
            <w:shd w:val="clear" w:color="auto" w:fill="auto"/>
            <w:vAlign w:val="center"/>
          </w:tcPr>
          <w:p w14:paraId="2403797E" w14:textId="77777777" w:rsidR="00AB2B30" w:rsidRPr="009B053A" w:rsidRDefault="00AB2B30">
            <w:pPr>
              <w:pStyle w:val="TAC"/>
            </w:pPr>
          </w:p>
        </w:tc>
      </w:tr>
      <w:tr w:rsidR="00AB2B30" w:rsidRPr="009B053A" w14:paraId="26386DD9" w14:textId="77777777" w:rsidTr="001C3E84">
        <w:trPr>
          <w:trHeight w:val="285"/>
        </w:trPr>
        <w:tc>
          <w:tcPr>
            <w:tcW w:w="0" w:type="auto"/>
            <w:vMerge/>
            <w:shd w:val="clear" w:color="auto" w:fill="auto"/>
            <w:vAlign w:val="center"/>
          </w:tcPr>
          <w:p w14:paraId="46FB458C" w14:textId="77777777" w:rsidR="00AB2B30" w:rsidRPr="009B053A" w:rsidRDefault="00AB2B30">
            <w:pPr>
              <w:pStyle w:val="TAC"/>
            </w:pPr>
          </w:p>
        </w:tc>
        <w:tc>
          <w:tcPr>
            <w:tcW w:w="0" w:type="auto"/>
            <w:vMerge/>
            <w:shd w:val="clear" w:color="auto" w:fill="auto"/>
            <w:vAlign w:val="center"/>
          </w:tcPr>
          <w:p w14:paraId="30A7E387" w14:textId="77777777" w:rsidR="00AB2B30" w:rsidRPr="009B053A" w:rsidRDefault="00AB2B30">
            <w:pPr>
              <w:pStyle w:val="TAC"/>
            </w:pPr>
          </w:p>
        </w:tc>
        <w:tc>
          <w:tcPr>
            <w:tcW w:w="656" w:type="dxa"/>
            <w:vAlign w:val="center"/>
          </w:tcPr>
          <w:p w14:paraId="33D07973" w14:textId="77777777" w:rsidR="00AB2B30" w:rsidRPr="009B053A" w:rsidRDefault="006A7121">
            <w:pPr>
              <w:pStyle w:val="TAC"/>
            </w:pPr>
            <w:r w:rsidRPr="009B053A">
              <w:rPr>
                <w:rFonts w:cs="Arial"/>
              </w:rPr>
              <w:t>30</w:t>
            </w:r>
          </w:p>
        </w:tc>
        <w:tc>
          <w:tcPr>
            <w:tcW w:w="616" w:type="dxa"/>
            <w:shd w:val="clear" w:color="auto" w:fill="auto"/>
            <w:vAlign w:val="center"/>
          </w:tcPr>
          <w:p w14:paraId="5FD00E96" w14:textId="77777777" w:rsidR="00AB2B30" w:rsidRPr="009B053A" w:rsidRDefault="00AB2B30">
            <w:pPr>
              <w:pStyle w:val="TAC"/>
            </w:pPr>
          </w:p>
        </w:tc>
        <w:tc>
          <w:tcPr>
            <w:tcW w:w="901" w:type="dxa"/>
            <w:gridSpan w:val="2"/>
            <w:shd w:val="clear" w:color="auto" w:fill="auto"/>
            <w:vAlign w:val="center"/>
          </w:tcPr>
          <w:p w14:paraId="4BCC7A37" w14:textId="77777777" w:rsidR="00AB2B30" w:rsidRPr="009B053A" w:rsidRDefault="006A7121">
            <w:pPr>
              <w:pStyle w:val="TAC"/>
              <w:rPr>
                <w:rFonts w:cs="Arial"/>
                <w:szCs w:val="18"/>
              </w:rPr>
            </w:pPr>
            <w:r w:rsidRPr="009B053A">
              <w:rPr>
                <w:rFonts w:cs="Arial"/>
                <w:szCs w:val="18"/>
              </w:rPr>
              <w:t xml:space="preserve">-89.1 </w:t>
            </w:r>
            <w:r w:rsidRPr="009B053A">
              <w:t>+TT</w:t>
            </w:r>
          </w:p>
        </w:tc>
        <w:tc>
          <w:tcPr>
            <w:tcW w:w="913" w:type="dxa"/>
            <w:gridSpan w:val="2"/>
            <w:shd w:val="clear" w:color="auto" w:fill="auto"/>
            <w:vAlign w:val="center"/>
          </w:tcPr>
          <w:p w14:paraId="7E797521" w14:textId="77777777" w:rsidR="00AB2B30" w:rsidRPr="009B053A" w:rsidRDefault="006A7121">
            <w:pPr>
              <w:pStyle w:val="TAC"/>
              <w:rPr>
                <w:rFonts w:cs="Arial"/>
                <w:szCs w:val="18"/>
              </w:rPr>
            </w:pPr>
            <w:r w:rsidRPr="009B053A">
              <w:rPr>
                <w:rFonts w:cs="Arial"/>
                <w:szCs w:val="18"/>
              </w:rPr>
              <w:t xml:space="preserve">-88.4 </w:t>
            </w:r>
            <w:r w:rsidRPr="009B053A">
              <w:t>+TT</w:t>
            </w:r>
          </w:p>
        </w:tc>
        <w:tc>
          <w:tcPr>
            <w:tcW w:w="1088" w:type="dxa"/>
            <w:shd w:val="clear" w:color="auto" w:fill="auto"/>
            <w:vAlign w:val="center"/>
          </w:tcPr>
          <w:p w14:paraId="148F7B70" w14:textId="77777777" w:rsidR="00AB2B30" w:rsidRPr="009B053A" w:rsidRDefault="006A7121">
            <w:pPr>
              <w:pStyle w:val="TAC"/>
              <w:rPr>
                <w:rFonts w:cs="Arial"/>
                <w:szCs w:val="18"/>
              </w:rPr>
            </w:pPr>
            <w:r w:rsidRPr="009B053A">
              <w:rPr>
                <w:rFonts w:cs="Arial"/>
                <w:szCs w:val="18"/>
              </w:rPr>
              <w:t xml:space="preserve">-88.0 </w:t>
            </w:r>
            <w:r w:rsidRPr="009B053A">
              <w:t>+TT</w:t>
            </w:r>
          </w:p>
        </w:tc>
        <w:tc>
          <w:tcPr>
            <w:tcW w:w="892" w:type="dxa"/>
            <w:shd w:val="clear" w:color="auto" w:fill="auto"/>
            <w:vAlign w:val="center"/>
          </w:tcPr>
          <w:p w14:paraId="5F7F2252" w14:textId="77777777" w:rsidR="00AB2B30" w:rsidRPr="009B053A" w:rsidRDefault="00AB2B30">
            <w:pPr>
              <w:pStyle w:val="TAC"/>
            </w:pPr>
          </w:p>
        </w:tc>
        <w:tc>
          <w:tcPr>
            <w:tcW w:w="892" w:type="dxa"/>
            <w:vAlign w:val="center"/>
          </w:tcPr>
          <w:p w14:paraId="2B548B31" w14:textId="77777777" w:rsidR="00AB2B30" w:rsidRPr="009B053A" w:rsidRDefault="00AB2B30">
            <w:pPr>
              <w:pStyle w:val="TAC"/>
            </w:pPr>
          </w:p>
        </w:tc>
        <w:tc>
          <w:tcPr>
            <w:tcW w:w="732" w:type="dxa"/>
            <w:shd w:val="clear" w:color="auto" w:fill="auto"/>
            <w:vAlign w:val="center"/>
          </w:tcPr>
          <w:p w14:paraId="656CA3C0" w14:textId="77777777" w:rsidR="00AB2B30" w:rsidRPr="009B053A" w:rsidRDefault="006A7121">
            <w:pPr>
              <w:pStyle w:val="TAC"/>
              <w:rPr>
                <w:color w:val="000000"/>
              </w:rPr>
            </w:pPr>
            <w:r w:rsidRPr="009B053A">
              <w:t>-87.8</w:t>
            </w:r>
            <w:r w:rsidRPr="009B053A">
              <w:rPr>
                <w:rFonts w:cs="Arial"/>
                <w:szCs w:val="18"/>
              </w:rPr>
              <w:t xml:space="preserve"> </w:t>
            </w:r>
            <w:r w:rsidRPr="009B053A">
              <w:t>+TT</w:t>
            </w:r>
          </w:p>
        </w:tc>
        <w:tc>
          <w:tcPr>
            <w:tcW w:w="693" w:type="dxa"/>
            <w:shd w:val="clear" w:color="auto" w:fill="auto"/>
            <w:vAlign w:val="center"/>
          </w:tcPr>
          <w:p w14:paraId="13D2EB7F" w14:textId="77777777" w:rsidR="00AB2B30" w:rsidRPr="009B053A" w:rsidRDefault="00AB2B30">
            <w:pPr>
              <w:pStyle w:val="TAC"/>
              <w:rPr>
                <w:color w:val="000000"/>
              </w:rPr>
            </w:pPr>
          </w:p>
        </w:tc>
        <w:tc>
          <w:tcPr>
            <w:tcW w:w="693" w:type="dxa"/>
            <w:shd w:val="clear" w:color="auto" w:fill="auto"/>
            <w:vAlign w:val="center"/>
          </w:tcPr>
          <w:p w14:paraId="1DA12C73" w14:textId="77777777" w:rsidR="00AB2B30" w:rsidRPr="009B053A" w:rsidRDefault="00AB2B30">
            <w:pPr>
              <w:pStyle w:val="TAC"/>
              <w:rPr>
                <w:color w:val="000000"/>
              </w:rPr>
            </w:pPr>
          </w:p>
        </w:tc>
        <w:tc>
          <w:tcPr>
            <w:tcW w:w="752" w:type="dxa"/>
            <w:shd w:val="clear" w:color="auto" w:fill="auto"/>
            <w:vAlign w:val="center"/>
          </w:tcPr>
          <w:p w14:paraId="4B32EBED" w14:textId="77777777" w:rsidR="00AB2B30" w:rsidRPr="009B053A" w:rsidRDefault="00AB2B30">
            <w:pPr>
              <w:pStyle w:val="TAC"/>
            </w:pPr>
          </w:p>
        </w:tc>
        <w:tc>
          <w:tcPr>
            <w:tcW w:w="675" w:type="dxa"/>
            <w:gridSpan w:val="2"/>
          </w:tcPr>
          <w:p w14:paraId="7B91CD1E" w14:textId="77777777" w:rsidR="00AB2B30" w:rsidRPr="009B053A" w:rsidRDefault="00AB2B30">
            <w:pPr>
              <w:pStyle w:val="TAC"/>
            </w:pPr>
          </w:p>
        </w:tc>
        <w:tc>
          <w:tcPr>
            <w:tcW w:w="693" w:type="dxa"/>
            <w:shd w:val="clear" w:color="auto" w:fill="auto"/>
            <w:vAlign w:val="center"/>
          </w:tcPr>
          <w:p w14:paraId="2376F8ED" w14:textId="77777777" w:rsidR="00AB2B30" w:rsidRPr="009B053A" w:rsidRDefault="00AB2B30">
            <w:pPr>
              <w:pStyle w:val="TAC"/>
            </w:pPr>
          </w:p>
        </w:tc>
      </w:tr>
      <w:tr w:rsidR="00AB2B30" w:rsidRPr="009B053A" w14:paraId="2C1E6DBC" w14:textId="77777777" w:rsidTr="001C3E84">
        <w:trPr>
          <w:trHeight w:val="285"/>
        </w:trPr>
        <w:tc>
          <w:tcPr>
            <w:tcW w:w="0" w:type="auto"/>
            <w:vMerge/>
            <w:shd w:val="clear" w:color="auto" w:fill="auto"/>
            <w:vAlign w:val="center"/>
          </w:tcPr>
          <w:p w14:paraId="5DDAD7D3" w14:textId="77777777" w:rsidR="00AB2B30" w:rsidRPr="009B053A" w:rsidRDefault="00AB2B30">
            <w:pPr>
              <w:pStyle w:val="TAC"/>
            </w:pPr>
          </w:p>
        </w:tc>
        <w:tc>
          <w:tcPr>
            <w:tcW w:w="0" w:type="auto"/>
            <w:vMerge/>
            <w:shd w:val="clear" w:color="auto" w:fill="auto"/>
            <w:vAlign w:val="center"/>
          </w:tcPr>
          <w:p w14:paraId="2F96AA1F" w14:textId="77777777" w:rsidR="00AB2B30" w:rsidRPr="009B053A" w:rsidRDefault="00AB2B30">
            <w:pPr>
              <w:pStyle w:val="TAC"/>
            </w:pPr>
          </w:p>
        </w:tc>
        <w:tc>
          <w:tcPr>
            <w:tcW w:w="656" w:type="dxa"/>
            <w:vAlign w:val="center"/>
          </w:tcPr>
          <w:p w14:paraId="42093364" w14:textId="77777777" w:rsidR="00AB2B30" w:rsidRPr="009B053A" w:rsidRDefault="006A7121">
            <w:pPr>
              <w:pStyle w:val="TAC"/>
            </w:pPr>
            <w:r w:rsidRPr="009B053A">
              <w:rPr>
                <w:rFonts w:cs="Arial"/>
              </w:rPr>
              <w:t>60</w:t>
            </w:r>
          </w:p>
        </w:tc>
        <w:tc>
          <w:tcPr>
            <w:tcW w:w="616" w:type="dxa"/>
            <w:shd w:val="clear" w:color="auto" w:fill="auto"/>
            <w:vAlign w:val="center"/>
          </w:tcPr>
          <w:p w14:paraId="76054BC8" w14:textId="77777777" w:rsidR="00AB2B30" w:rsidRPr="009B053A" w:rsidRDefault="00AB2B30">
            <w:pPr>
              <w:pStyle w:val="TAC"/>
            </w:pPr>
          </w:p>
        </w:tc>
        <w:tc>
          <w:tcPr>
            <w:tcW w:w="901" w:type="dxa"/>
            <w:gridSpan w:val="2"/>
            <w:shd w:val="clear" w:color="auto" w:fill="auto"/>
            <w:vAlign w:val="center"/>
          </w:tcPr>
          <w:p w14:paraId="44392A4C" w14:textId="77777777" w:rsidR="00AB2B30" w:rsidRPr="009B053A" w:rsidRDefault="006A7121">
            <w:pPr>
              <w:pStyle w:val="TAC"/>
              <w:rPr>
                <w:rFonts w:cs="Arial"/>
                <w:szCs w:val="18"/>
              </w:rPr>
            </w:pPr>
            <w:r w:rsidRPr="009B053A">
              <w:t>-89.5</w:t>
            </w:r>
            <w:r w:rsidRPr="009B053A">
              <w:rPr>
                <w:rFonts w:cs="Arial"/>
                <w:szCs w:val="18"/>
              </w:rPr>
              <w:t xml:space="preserve"> </w:t>
            </w:r>
            <w:r w:rsidRPr="009B053A">
              <w:t>+TT</w:t>
            </w:r>
          </w:p>
        </w:tc>
        <w:tc>
          <w:tcPr>
            <w:tcW w:w="913" w:type="dxa"/>
            <w:gridSpan w:val="2"/>
            <w:shd w:val="clear" w:color="auto" w:fill="auto"/>
            <w:vAlign w:val="center"/>
          </w:tcPr>
          <w:p w14:paraId="60187C26" w14:textId="77777777" w:rsidR="00AB2B30" w:rsidRPr="009B053A" w:rsidRDefault="006A7121">
            <w:pPr>
              <w:pStyle w:val="TAC"/>
              <w:rPr>
                <w:rFonts w:cs="Arial"/>
                <w:szCs w:val="18"/>
              </w:rPr>
            </w:pPr>
            <w:r w:rsidRPr="009B053A">
              <w:rPr>
                <w:rFonts w:cs="Arial"/>
                <w:szCs w:val="18"/>
              </w:rPr>
              <w:t xml:space="preserve">-88.7 </w:t>
            </w:r>
            <w:r w:rsidRPr="009B053A">
              <w:t>+TT</w:t>
            </w:r>
          </w:p>
        </w:tc>
        <w:tc>
          <w:tcPr>
            <w:tcW w:w="1088" w:type="dxa"/>
            <w:shd w:val="clear" w:color="auto" w:fill="auto"/>
            <w:vAlign w:val="center"/>
          </w:tcPr>
          <w:p w14:paraId="265FB624" w14:textId="77777777" w:rsidR="00AB2B30" w:rsidRPr="009B053A" w:rsidRDefault="006A7121">
            <w:pPr>
              <w:pStyle w:val="TAC"/>
              <w:rPr>
                <w:rFonts w:cs="Arial"/>
                <w:szCs w:val="18"/>
              </w:rPr>
            </w:pPr>
            <w:r w:rsidRPr="009B053A">
              <w:rPr>
                <w:rFonts w:cs="Arial"/>
                <w:szCs w:val="18"/>
              </w:rPr>
              <w:t xml:space="preserve">-88.2 </w:t>
            </w:r>
            <w:r w:rsidRPr="009B053A">
              <w:t>+TT</w:t>
            </w:r>
          </w:p>
        </w:tc>
        <w:tc>
          <w:tcPr>
            <w:tcW w:w="892" w:type="dxa"/>
            <w:shd w:val="clear" w:color="auto" w:fill="auto"/>
            <w:vAlign w:val="center"/>
          </w:tcPr>
          <w:p w14:paraId="40DB51FA" w14:textId="77777777" w:rsidR="00AB2B30" w:rsidRPr="009B053A" w:rsidRDefault="00AB2B30">
            <w:pPr>
              <w:pStyle w:val="TAC"/>
            </w:pPr>
          </w:p>
        </w:tc>
        <w:tc>
          <w:tcPr>
            <w:tcW w:w="892" w:type="dxa"/>
            <w:vAlign w:val="center"/>
          </w:tcPr>
          <w:p w14:paraId="38E4C7ED" w14:textId="77777777" w:rsidR="00AB2B30" w:rsidRPr="009B053A" w:rsidRDefault="00AB2B30">
            <w:pPr>
              <w:pStyle w:val="TAC"/>
            </w:pPr>
          </w:p>
        </w:tc>
        <w:tc>
          <w:tcPr>
            <w:tcW w:w="732" w:type="dxa"/>
            <w:shd w:val="clear" w:color="auto" w:fill="auto"/>
            <w:vAlign w:val="center"/>
          </w:tcPr>
          <w:p w14:paraId="3BD69C59" w14:textId="77777777" w:rsidR="00AB2B30" w:rsidRPr="009B053A" w:rsidRDefault="006A7121">
            <w:pPr>
              <w:pStyle w:val="TAC"/>
              <w:rPr>
                <w:color w:val="000000"/>
              </w:rPr>
            </w:pPr>
            <w:r w:rsidRPr="009B053A">
              <w:t>-87.9</w:t>
            </w:r>
            <w:r w:rsidRPr="009B053A">
              <w:rPr>
                <w:rFonts w:cs="Arial"/>
                <w:szCs w:val="18"/>
              </w:rPr>
              <w:t xml:space="preserve"> </w:t>
            </w:r>
            <w:r w:rsidRPr="009B053A">
              <w:t>+TT</w:t>
            </w:r>
          </w:p>
        </w:tc>
        <w:tc>
          <w:tcPr>
            <w:tcW w:w="693" w:type="dxa"/>
            <w:shd w:val="clear" w:color="auto" w:fill="auto"/>
            <w:vAlign w:val="center"/>
          </w:tcPr>
          <w:p w14:paraId="3338E696" w14:textId="77777777" w:rsidR="00AB2B30" w:rsidRPr="009B053A" w:rsidRDefault="00AB2B30">
            <w:pPr>
              <w:pStyle w:val="TAC"/>
              <w:rPr>
                <w:color w:val="000000"/>
              </w:rPr>
            </w:pPr>
          </w:p>
        </w:tc>
        <w:tc>
          <w:tcPr>
            <w:tcW w:w="693" w:type="dxa"/>
            <w:shd w:val="clear" w:color="auto" w:fill="auto"/>
            <w:vAlign w:val="center"/>
          </w:tcPr>
          <w:p w14:paraId="28F2E3AF" w14:textId="77777777" w:rsidR="00AB2B30" w:rsidRPr="009B053A" w:rsidRDefault="00AB2B30">
            <w:pPr>
              <w:pStyle w:val="TAC"/>
              <w:rPr>
                <w:color w:val="000000"/>
              </w:rPr>
            </w:pPr>
          </w:p>
        </w:tc>
        <w:tc>
          <w:tcPr>
            <w:tcW w:w="752" w:type="dxa"/>
            <w:shd w:val="clear" w:color="auto" w:fill="auto"/>
            <w:vAlign w:val="center"/>
          </w:tcPr>
          <w:p w14:paraId="0915663A" w14:textId="77777777" w:rsidR="00AB2B30" w:rsidRPr="009B053A" w:rsidRDefault="00AB2B30">
            <w:pPr>
              <w:pStyle w:val="TAC"/>
            </w:pPr>
          </w:p>
        </w:tc>
        <w:tc>
          <w:tcPr>
            <w:tcW w:w="675" w:type="dxa"/>
            <w:gridSpan w:val="2"/>
          </w:tcPr>
          <w:p w14:paraId="14FF74A6" w14:textId="77777777" w:rsidR="00AB2B30" w:rsidRPr="009B053A" w:rsidRDefault="00AB2B30">
            <w:pPr>
              <w:pStyle w:val="TAC"/>
            </w:pPr>
          </w:p>
        </w:tc>
        <w:tc>
          <w:tcPr>
            <w:tcW w:w="693" w:type="dxa"/>
            <w:shd w:val="clear" w:color="auto" w:fill="auto"/>
            <w:vAlign w:val="center"/>
          </w:tcPr>
          <w:p w14:paraId="272AB2E9" w14:textId="77777777" w:rsidR="00AB2B30" w:rsidRPr="009B053A" w:rsidRDefault="00AB2B30">
            <w:pPr>
              <w:pStyle w:val="TAC"/>
            </w:pPr>
          </w:p>
        </w:tc>
      </w:tr>
      <w:tr w:rsidR="00EE35F1" w:rsidRPr="009B053A" w14:paraId="0953405F" w14:textId="77777777" w:rsidTr="001C3E84">
        <w:trPr>
          <w:trHeight w:val="285"/>
        </w:trPr>
        <w:tc>
          <w:tcPr>
            <w:tcW w:w="0" w:type="auto"/>
            <w:vMerge w:val="restart"/>
            <w:shd w:val="clear" w:color="auto" w:fill="auto"/>
            <w:vAlign w:val="center"/>
          </w:tcPr>
          <w:p w14:paraId="26649E04" w14:textId="77777777" w:rsidR="00553040" w:rsidRPr="009B053A" w:rsidRDefault="00553040" w:rsidP="00553040">
            <w:pPr>
              <w:pStyle w:val="TAC"/>
            </w:pPr>
            <w:r w:rsidRPr="009B053A">
              <w:rPr>
                <w:lang w:eastAsia="ja-JP"/>
              </w:rPr>
              <w:t>12</w:t>
            </w:r>
          </w:p>
        </w:tc>
        <w:tc>
          <w:tcPr>
            <w:tcW w:w="0" w:type="auto"/>
            <w:vMerge w:val="restart"/>
            <w:shd w:val="clear" w:color="auto" w:fill="auto"/>
            <w:vAlign w:val="center"/>
          </w:tcPr>
          <w:p w14:paraId="7D0EB553" w14:textId="77777777" w:rsidR="00553040" w:rsidRPr="009B053A" w:rsidRDefault="00553040" w:rsidP="00553040">
            <w:pPr>
              <w:pStyle w:val="TAC"/>
            </w:pPr>
            <w:r w:rsidRPr="009B053A">
              <w:rPr>
                <w:lang w:eastAsia="ja-JP"/>
              </w:rPr>
              <w:t>n78</w:t>
            </w:r>
          </w:p>
        </w:tc>
        <w:tc>
          <w:tcPr>
            <w:tcW w:w="656" w:type="dxa"/>
            <w:vAlign w:val="center"/>
          </w:tcPr>
          <w:p w14:paraId="384F21FF" w14:textId="77777777" w:rsidR="00553040" w:rsidRPr="009B053A" w:rsidRDefault="00553040" w:rsidP="00553040">
            <w:pPr>
              <w:pStyle w:val="TAC"/>
            </w:pPr>
            <w:r w:rsidRPr="009B053A">
              <w:rPr>
                <w:rFonts w:cs="Arial"/>
              </w:rPr>
              <w:t>15</w:t>
            </w:r>
          </w:p>
        </w:tc>
        <w:tc>
          <w:tcPr>
            <w:tcW w:w="616" w:type="dxa"/>
            <w:shd w:val="clear" w:color="auto" w:fill="auto"/>
            <w:vAlign w:val="center"/>
          </w:tcPr>
          <w:p w14:paraId="4ED7FC64" w14:textId="77777777" w:rsidR="00553040" w:rsidRPr="009B053A" w:rsidRDefault="00553040" w:rsidP="00553040">
            <w:pPr>
              <w:pStyle w:val="TAC"/>
            </w:pPr>
          </w:p>
        </w:tc>
        <w:tc>
          <w:tcPr>
            <w:tcW w:w="901" w:type="dxa"/>
            <w:gridSpan w:val="2"/>
            <w:shd w:val="clear" w:color="auto" w:fill="auto"/>
            <w:vAlign w:val="bottom"/>
          </w:tcPr>
          <w:p w14:paraId="4EFA707A" w14:textId="77777777" w:rsidR="00553040" w:rsidRPr="009B053A" w:rsidRDefault="00553040" w:rsidP="00553040">
            <w:pPr>
              <w:pStyle w:val="TAC"/>
            </w:pPr>
            <w:r w:rsidRPr="009B053A">
              <w:t>-85.4</w:t>
            </w:r>
            <w:r w:rsidRPr="009B053A">
              <w:rPr>
                <w:rFonts w:cs="Arial"/>
                <w:szCs w:val="18"/>
              </w:rPr>
              <w:t xml:space="preserve"> </w:t>
            </w:r>
            <w:r w:rsidRPr="009B053A">
              <w:t>+TT</w:t>
            </w:r>
          </w:p>
        </w:tc>
        <w:tc>
          <w:tcPr>
            <w:tcW w:w="913" w:type="dxa"/>
            <w:gridSpan w:val="2"/>
            <w:shd w:val="clear" w:color="auto" w:fill="auto"/>
            <w:vAlign w:val="bottom"/>
          </w:tcPr>
          <w:p w14:paraId="78B9E497" w14:textId="77777777" w:rsidR="00553040" w:rsidRPr="009B053A" w:rsidRDefault="00553040" w:rsidP="00553040">
            <w:pPr>
              <w:pStyle w:val="TAC"/>
            </w:pPr>
            <w:r w:rsidRPr="009B053A">
              <w:t>-85.1</w:t>
            </w:r>
            <w:r w:rsidRPr="009B053A">
              <w:rPr>
                <w:rFonts w:cs="Arial"/>
                <w:szCs w:val="18"/>
              </w:rPr>
              <w:t xml:space="preserve"> </w:t>
            </w:r>
            <w:r w:rsidRPr="009B053A">
              <w:t>+TT</w:t>
            </w:r>
          </w:p>
        </w:tc>
        <w:tc>
          <w:tcPr>
            <w:tcW w:w="1088" w:type="dxa"/>
            <w:shd w:val="clear" w:color="auto" w:fill="auto"/>
            <w:vAlign w:val="bottom"/>
          </w:tcPr>
          <w:p w14:paraId="0E8360C1"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892" w:type="dxa"/>
            <w:shd w:val="clear" w:color="auto" w:fill="auto"/>
            <w:vAlign w:val="center"/>
          </w:tcPr>
          <w:p w14:paraId="6123952B" w14:textId="2E2C4BAE" w:rsidR="00553040" w:rsidRPr="009B053A" w:rsidRDefault="00553040" w:rsidP="00553040">
            <w:pPr>
              <w:pStyle w:val="TAC"/>
            </w:pPr>
            <w:r w:rsidRPr="009B053A">
              <w:rPr>
                <w:lang w:eastAsia="zh-CN"/>
              </w:rPr>
              <w:t>-84.6+TT</w:t>
            </w:r>
          </w:p>
        </w:tc>
        <w:tc>
          <w:tcPr>
            <w:tcW w:w="892" w:type="dxa"/>
            <w:vAlign w:val="center"/>
          </w:tcPr>
          <w:p w14:paraId="2D1E7048" w14:textId="7460181E" w:rsidR="00553040" w:rsidRPr="009B053A" w:rsidRDefault="00553040" w:rsidP="00553040">
            <w:pPr>
              <w:pStyle w:val="TAC"/>
            </w:pPr>
            <w:r w:rsidRPr="009B053A">
              <w:rPr>
                <w:lang w:eastAsia="zh-CN"/>
              </w:rPr>
              <w:t>-84.4+TT</w:t>
            </w:r>
          </w:p>
        </w:tc>
        <w:tc>
          <w:tcPr>
            <w:tcW w:w="732" w:type="dxa"/>
            <w:shd w:val="clear" w:color="auto" w:fill="auto"/>
            <w:vAlign w:val="bottom"/>
          </w:tcPr>
          <w:p w14:paraId="03C655F3"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693" w:type="dxa"/>
            <w:shd w:val="clear" w:color="auto" w:fill="auto"/>
            <w:vAlign w:val="center"/>
          </w:tcPr>
          <w:p w14:paraId="6ADBEBF2"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693" w:type="dxa"/>
            <w:shd w:val="clear" w:color="auto" w:fill="auto"/>
            <w:vAlign w:val="center"/>
          </w:tcPr>
          <w:p w14:paraId="11F78440" w14:textId="77777777" w:rsidR="00553040" w:rsidRPr="009B053A" w:rsidRDefault="00553040" w:rsidP="00553040">
            <w:pPr>
              <w:pStyle w:val="TAC"/>
            </w:pPr>
          </w:p>
        </w:tc>
        <w:tc>
          <w:tcPr>
            <w:tcW w:w="752" w:type="dxa"/>
            <w:shd w:val="clear" w:color="auto" w:fill="auto"/>
            <w:vAlign w:val="center"/>
          </w:tcPr>
          <w:p w14:paraId="5F993CED" w14:textId="77777777" w:rsidR="00553040" w:rsidRPr="009B053A" w:rsidRDefault="00553040" w:rsidP="00553040">
            <w:pPr>
              <w:pStyle w:val="TAC"/>
            </w:pPr>
          </w:p>
        </w:tc>
        <w:tc>
          <w:tcPr>
            <w:tcW w:w="675" w:type="dxa"/>
            <w:gridSpan w:val="2"/>
          </w:tcPr>
          <w:p w14:paraId="14C33A59" w14:textId="77777777" w:rsidR="00553040" w:rsidRPr="009B053A" w:rsidRDefault="00553040" w:rsidP="00553040">
            <w:pPr>
              <w:pStyle w:val="TAC"/>
            </w:pPr>
          </w:p>
        </w:tc>
        <w:tc>
          <w:tcPr>
            <w:tcW w:w="693" w:type="dxa"/>
            <w:shd w:val="clear" w:color="auto" w:fill="auto"/>
            <w:vAlign w:val="center"/>
          </w:tcPr>
          <w:p w14:paraId="20A2318A" w14:textId="77777777" w:rsidR="00553040" w:rsidRPr="009B053A" w:rsidRDefault="00553040" w:rsidP="00553040">
            <w:pPr>
              <w:pStyle w:val="TAC"/>
            </w:pPr>
          </w:p>
        </w:tc>
      </w:tr>
      <w:tr w:rsidR="00EE35F1" w:rsidRPr="009B053A" w14:paraId="666E748A" w14:textId="77777777" w:rsidTr="001C3E84">
        <w:trPr>
          <w:trHeight w:val="285"/>
        </w:trPr>
        <w:tc>
          <w:tcPr>
            <w:tcW w:w="0" w:type="auto"/>
            <w:vMerge/>
            <w:shd w:val="clear" w:color="auto" w:fill="auto"/>
            <w:vAlign w:val="center"/>
          </w:tcPr>
          <w:p w14:paraId="59D929B1" w14:textId="77777777" w:rsidR="00553040" w:rsidRPr="009B053A" w:rsidRDefault="00553040" w:rsidP="00553040">
            <w:pPr>
              <w:pStyle w:val="TAC"/>
            </w:pPr>
          </w:p>
        </w:tc>
        <w:tc>
          <w:tcPr>
            <w:tcW w:w="0" w:type="auto"/>
            <w:vMerge/>
            <w:shd w:val="clear" w:color="auto" w:fill="auto"/>
            <w:vAlign w:val="center"/>
          </w:tcPr>
          <w:p w14:paraId="7B215971" w14:textId="77777777" w:rsidR="00553040" w:rsidRPr="009B053A" w:rsidRDefault="00553040" w:rsidP="00553040">
            <w:pPr>
              <w:pStyle w:val="TAC"/>
            </w:pPr>
          </w:p>
        </w:tc>
        <w:tc>
          <w:tcPr>
            <w:tcW w:w="656" w:type="dxa"/>
            <w:vAlign w:val="center"/>
          </w:tcPr>
          <w:p w14:paraId="497144B4" w14:textId="77777777" w:rsidR="00553040" w:rsidRPr="009B053A" w:rsidRDefault="00553040" w:rsidP="00553040">
            <w:pPr>
              <w:pStyle w:val="TAC"/>
            </w:pPr>
            <w:r w:rsidRPr="009B053A">
              <w:rPr>
                <w:rFonts w:cs="Arial"/>
              </w:rPr>
              <w:t>30</w:t>
            </w:r>
          </w:p>
        </w:tc>
        <w:tc>
          <w:tcPr>
            <w:tcW w:w="616" w:type="dxa"/>
            <w:shd w:val="clear" w:color="auto" w:fill="auto"/>
            <w:vAlign w:val="center"/>
          </w:tcPr>
          <w:p w14:paraId="19658296" w14:textId="77777777" w:rsidR="00553040" w:rsidRPr="009B053A" w:rsidRDefault="00553040" w:rsidP="00553040">
            <w:pPr>
              <w:pStyle w:val="TAC"/>
            </w:pPr>
          </w:p>
        </w:tc>
        <w:tc>
          <w:tcPr>
            <w:tcW w:w="901" w:type="dxa"/>
            <w:gridSpan w:val="2"/>
            <w:shd w:val="clear" w:color="auto" w:fill="auto"/>
            <w:vAlign w:val="bottom"/>
          </w:tcPr>
          <w:p w14:paraId="664F7C1F" w14:textId="77777777" w:rsidR="00553040" w:rsidRPr="009B053A" w:rsidRDefault="00553040" w:rsidP="00553040">
            <w:pPr>
              <w:pStyle w:val="TAC"/>
            </w:pPr>
            <w:r w:rsidRPr="009B053A">
              <w:t>-85.7</w:t>
            </w:r>
            <w:r w:rsidRPr="009B053A">
              <w:rPr>
                <w:rFonts w:cs="Arial"/>
                <w:szCs w:val="18"/>
              </w:rPr>
              <w:t xml:space="preserve"> </w:t>
            </w:r>
            <w:r w:rsidRPr="009B053A">
              <w:t>+TT</w:t>
            </w:r>
          </w:p>
        </w:tc>
        <w:tc>
          <w:tcPr>
            <w:tcW w:w="913" w:type="dxa"/>
            <w:gridSpan w:val="2"/>
            <w:shd w:val="clear" w:color="auto" w:fill="auto"/>
            <w:vAlign w:val="bottom"/>
          </w:tcPr>
          <w:p w14:paraId="1259A3FB" w14:textId="77777777" w:rsidR="00553040" w:rsidRPr="009B053A" w:rsidRDefault="00553040" w:rsidP="00553040">
            <w:pPr>
              <w:pStyle w:val="TAC"/>
            </w:pPr>
            <w:r w:rsidRPr="009B053A">
              <w:t>-85.2</w:t>
            </w:r>
            <w:r w:rsidRPr="009B053A">
              <w:rPr>
                <w:rFonts w:cs="Arial"/>
                <w:szCs w:val="18"/>
              </w:rPr>
              <w:t xml:space="preserve"> </w:t>
            </w:r>
            <w:r w:rsidRPr="009B053A">
              <w:t>+TT</w:t>
            </w:r>
          </w:p>
        </w:tc>
        <w:tc>
          <w:tcPr>
            <w:tcW w:w="1088" w:type="dxa"/>
            <w:shd w:val="clear" w:color="auto" w:fill="auto"/>
            <w:vAlign w:val="bottom"/>
          </w:tcPr>
          <w:p w14:paraId="13F48B2F" w14:textId="77777777" w:rsidR="00553040" w:rsidRPr="009B053A" w:rsidRDefault="00553040" w:rsidP="00553040">
            <w:pPr>
              <w:pStyle w:val="TAC"/>
            </w:pPr>
            <w:r w:rsidRPr="009B053A">
              <w:t>-85.1</w:t>
            </w:r>
            <w:r w:rsidRPr="009B053A">
              <w:rPr>
                <w:rFonts w:cs="Arial"/>
                <w:szCs w:val="18"/>
              </w:rPr>
              <w:t xml:space="preserve"> </w:t>
            </w:r>
            <w:r w:rsidRPr="009B053A">
              <w:t>+TT</w:t>
            </w:r>
          </w:p>
        </w:tc>
        <w:tc>
          <w:tcPr>
            <w:tcW w:w="892" w:type="dxa"/>
            <w:shd w:val="clear" w:color="auto" w:fill="auto"/>
            <w:vAlign w:val="center"/>
          </w:tcPr>
          <w:p w14:paraId="278C49FD" w14:textId="258A22CC" w:rsidR="00553040" w:rsidRPr="009B053A" w:rsidRDefault="00553040" w:rsidP="00553040">
            <w:pPr>
              <w:pStyle w:val="TAC"/>
            </w:pPr>
            <w:r w:rsidRPr="009B053A">
              <w:rPr>
                <w:lang w:eastAsia="zh-CN"/>
              </w:rPr>
              <w:t>-84.7+TT</w:t>
            </w:r>
          </w:p>
        </w:tc>
        <w:tc>
          <w:tcPr>
            <w:tcW w:w="892" w:type="dxa"/>
            <w:vAlign w:val="center"/>
          </w:tcPr>
          <w:p w14:paraId="4BFF466D" w14:textId="3F65B52A" w:rsidR="00553040" w:rsidRPr="009B053A" w:rsidRDefault="00553040" w:rsidP="00553040">
            <w:pPr>
              <w:pStyle w:val="TAC"/>
            </w:pPr>
            <w:r w:rsidRPr="009B053A">
              <w:rPr>
                <w:lang w:eastAsia="zh-CN"/>
              </w:rPr>
              <w:t>-84.5+TT</w:t>
            </w:r>
          </w:p>
        </w:tc>
        <w:tc>
          <w:tcPr>
            <w:tcW w:w="732" w:type="dxa"/>
            <w:shd w:val="clear" w:color="auto" w:fill="auto"/>
            <w:vAlign w:val="bottom"/>
          </w:tcPr>
          <w:p w14:paraId="1B3DA36F" w14:textId="77777777" w:rsidR="00553040" w:rsidRPr="009B053A" w:rsidRDefault="00553040" w:rsidP="00553040">
            <w:pPr>
              <w:pStyle w:val="TAC"/>
            </w:pPr>
            <w:r w:rsidRPr="009B053A">
              <w:t>-85.0</w:t>
            </w:r>
            <w:r w:rsidRPr="009B053A">
              <w:rPr>
                <w:rFonts w:cs="Arial"/>
                <w:szCs w:val="18"/>
              </w:rPr>
              <w:t xml:space="preserve"> </w:t>
            </w:r>
            <w:r w:rsidRPr="009B053A">
              <w:t>+TT</w:t>
            </w:r>
          </w:p>
        </w:tc>
        <w:tc>
          <w:tcPr>
            <w:tcW w:w="693" w:type="dxa"/>
            <w:shd w:val="clear" w:color="auto" w:fill="auto"/>
            <w:vAlign w:val="center"/>
          </w:tcPr>
          <w:p w14:paraId="26B39904" w14:textId="77777777" w:rsidR="00553040" w:rsidRPr="009B053A" w:rsidRDefault="00553040" w:rsidP="00553040">
            <w:pPr>
              <w:pStyle w:val="TAC"/>
            </w:pPr>
            <w:r w:rsidRPr="009B053A">
              <w:t>-85.0</w:t>
            </w:r>
            <w:r w:rsidRPr="009B053A">
              <w:rPr>
                <w:rFonts w:cs="Arial"/>
                <w:szCs w:val="18"/>
              </w:rPr>
              <w:t xml:space="preserve"> </w:t>
            </w:r>
            <w:r w:rsidRPr="009B053A">
              <w:t>+TT</w:t>
            </w:r>
          </w:p>
        </w:tc>
        <w:tc>
          <w:tcPr>
            <w:tcW w:w="693" w:type="dxa"/>
            <w:shd w:val="clear" w:color="auto" w:fill="auto"/>
            <w:vAlign w:val="bottom"/>
          </w:tcPr>
          <w:p w14:paraId="5301F110"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752" w:type="dxa"/>
            <w:shd w:val="clear" w:color="auto" w:fill="auto"/>
            <w:vAlign w:val="bottom"/>
          </w:tcPr>
          <w:p w14:paraId="0C89DF03"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675" w:type="dxa"/>
            <w:gridSpan w:val="2"/>
          </w:tcPr>
          <w:p w14:paraId="203D34A8" w14:textId="77777777" w:rsidR="00553040" w:rsidRPr="009B053A" w:rsidRDefault="00553040" w:rsidP="00553040">
            <w:pPr>
              <w:pStyle w:val="TAC"/>
            </w:pPr>
            <w:r w:rsidRPr="009B053A">
              <w:t>-84.9</w:t>
            </w:r>
            <w:r w:rsidRPr="009B053A">
              <w:rPr>
                <w:rFonts w:cs="Arial"/>
                <w:szCs w:val="18"/>
              </w:rPr>
              <w:t xml:space="preserve"> </w:t>
            </w:r>
            <w:r w:rsidRPr="009B053A">
              <w:t>+TT</w:t>
            </w:r>
          </w:p>
        </w:tc>
        <w:tc>
          <w:tcPr>
            <w:tcW w:w="693" w:type="dxa"/>
            <w:shd w:val="clear" w:color="auto" w:fill="auto"/>
            <w:vAlign w:val="bottom"/>
          </w:tcPr>
          <w:p w14:paraId="6719DE35" w14:textId="77777777" w:rsidR="00553040" w:rsidRPr="009B053A" w:rsidRDefault="00553040" w:rsidP="00553040">
            <w:pPr>
              <w:pStyle w:val="TAC"/>
            </w:pPr>
            <w:r w:rsidRPr="009B053A">
              <w:t>-84.9</w:t>
            </w:r>
            <w:r w:rsidRPr="009B053A">
              <w:rPr>
                <w:rFonts w:cs="Arial"/>
                <w:szCs w:val="18"/>
              </w:rPr>
              <w:t xml:space="preserve"> </w:t>
            </w:r>
            <w:r w:rsidRPr="009B053A">
              <w:t>+TT</w:t>
            </w:r>
          </w:p>
        </w:tc>
      </w:tr>
      <w:tr w:rsidR="00EE35F1" w:rsidRPr="009B053A" w14:paraId="7EAAEC1E" w14:textId="77777777" w:rsidTr="001C3E84">
        <w:trPr>
          <w:trHeight w:val="285"/>
        </w:trPr>
        <w:tc>
          <w:tcPr>
            <w:tcW w:w="0" w:type="auto"/>
            <w:vMerge/>
            <w:shd w:val="clear" w:color="auto" w:fill="auto"/>
            <w:vAlign w:val="center"/>
          </w:tcPr>
          <w:p w14:paraId="3679B171" w14:textId="77777777" w:rsidR="00553040" w:rsidRPr="009B053A" w:rsidRDefault="00553040" w:rsidP="00553040">
            <w:pPr>
              <w:pStyle w:val="TAC"/>
            </w:pPr>
          </w:p>
        </w:tc>
        <w:tc>
          <w:tcPr>
            <w:tcW w:w="0" w:type="auto"/>
            <w:vMerge/>
            <w:shd w:val="clear" w:color="auto" w:fill="auto"/>
            <w:vAlign w:val="center"/>
          </w:tcPr>
          <w:p w14:paraId="759917AF" w14:textId="77777777" w:rsidR="00553040" w:rsidRPr="009B053A" w:rsidRDefault="00553040" w:rsidP="00553040">
            <w:pPr>
              <w:pStyle w:val="TAC"/>
            </w:pPr>
          </w:p>
        </w:tc>
        <w:tc>
          <w:tcPr>
            <w:tcW w:w="656" w:type="dxa"/>
            <w:vAlign w:val="center"/>
          </w:tcPr>
          <w:p w14:paraId="0D2E9A66" w14:textId="77777777" w:rsidR="00553040" w:rsidRPr="009B053A" w:rsidRDefault="00553040" w:rsidP="00553040">
            <w:pPr>
              <w:pStyle w:val="TAC"/>
            </w:pPr>
            <w:r w:rsidRPr="009B053A">
              <w:rPr>
                <w:rFonts w:cs="Arial"/>
              </w:rPr>
              <w:t>60</w:t>
            </w:r>
          </w:p>
        </w:tc>
        <w:tc>
          <w:tcPr>
            <w:tcW w:w="616" w:type="dxa"/>
            <w:shd w:val="clear" w:color="auto" w:fill="auto"/>
            <w:vAlign w:val="center"/>
          </w:tcPr>
          <w:p w14:paraId="4FE5FE6A" w14:textId="77777777" w:rsidR="00553040" w:rsidRPr="009B053A" w:rsidRDefault="00553040" w:rsidP="00553040">
            <w:pPr>
              <w:pStyle w:val="TAC"/>
            </w:pPr>
          </w:p>
        </w:tc>
        <w:tc>
          <w:tcPr>
            <w:tcW w:w="901" w:type="dxa"/>
            <w:gridSpan w:val="2"/>
            <w:shd w:val="clear" w:color="auto" w:fill="auto"/>
            <w:vAlign w:val="bottom"/>
          </w:tcPr>
          <w:p w14:paraId="455E0DA9" w14:textId="77777777" w:rsidR="00553040" w:rsidRPr="009B053A" w:rsidRDefault="00553040" w:rsidP="00553040">
            <w:pPr>
              <w:pStyle w:val="TAC"/>
            </w:pPr>
            <w:r w:rsidRPr="009B053A">
              <w:t>-86.1</w:t>
            </w:r>
            <w:r w:rsidRPr="009B053A">
              <w:rPr>
                <w:rFonts w:cs="Arial"/>
                <w:szCs w:val="18"/>
              </w:rPr>
              <w:t xml:space="preserve"> </w:t>
            </w:r>
            <w:r w:rsidRPr="009B053A">
              <w:t>+TT</w:t>
            </w:r>
          </w:p>
        </w:tc>
        <w:tc>
          <w:tcPr>
            <w:tcW w:w="913" w:type="dxa"/>
            <w:gridSpan w:val="2"/>
            <w:shd w:val="clear" w:color="auto" w:fill="auto"/>
            <w:vAlign w:val="bottom"/>
          </w:tcPr>
          <w:p w14:paraId="443EEE7A" w14:textId="77777777" w:rsidR="00553040" w:rsidRPr="009B053A" w:rsidRDefault="00553040" w:rsidP="00553040">
            <w:pPr>
              <w:pStyle w:val="TAC"/>
            </w:pPr>
            <w:r w:rsidRPr="009B053A">
              <w:t>-85.5</w:t>
            </w:r>
            <w:r w:rsidRPr="009B053A">
              <w:rPr>
                <w:rFonts w:cs="Arial"/>
                <w:szCs w:val="18"/>
              </w:rPr>
              <w:t xml:space="preserve"> </w:t>
            </w:r>
            <w:r w:rsidRPr="009B053A">
              <w:t>+TT</w:t>
            </w:r>
          </w:p>
        </w:tc>
        <w:tc>
          <w:tcPr>
            <w:tcW w:w="1088" w:type="dxa"/>
            <w:shd w:val="clear" w:color="auto" w:fill="auto"/>
            <w:vAlign w:val="bottom"/>
          </w:tcPr>
          <w:p w14:paraId="3D4F8F3E" w14:textId="77777777" w:rsidR="00553040" w:rsidRPr="009B053A" w:rsidRDefault="00553040" w:rsidP="00553040">
            <w:pPr>
              <w:pStyle w:val="TAC"/>
            </w:pPr>
            <w:r w:rsidRPr="009B053A">
              <w:t>-85.3</w:t>
            </w:r>
            <w:r w:rsidRPr="009B053A">
              <w:rPr>
                <w:rFonts w:cs="Arial"/>
                <w:szCs w:val="18"/>
              </w:rPr>
              <w:t xml:space="preserve"> </w:t>
            </w:r>
            <w:r w:rsidRPr="009B053A">
              <w:t>+TT</w:t>
            </w:r>
          </w:p>
        </w:tc>
        <w:tc>
          <w:tcPr>
            <w:tcW w:w="892" w:type="dxa"/>
            <w:shd w:val="clear" w:color="auto" w:fill="auto"/>
            <w:vAlign w:val="center"/>
          </w:tcPr>
          <w:p w14:paraId="30371DF5" w14:textId="3BE3E9EB" w:rsidR="00553040" w:rsidRPr="009B053A" w:rsidRDefault="00553040" w:rsidP="00553040">
            <w:pPr>
              <w:pStyle w:val="TAC"/>
            </w:pPr>
            <w:r w:rsidRPr="009B053A">
              <w:rPr>
                <w:lang w:eastAsia="zh-CN"/>
              </w:rPr>
              <w:t>-84.9+TT</w:t>
            </w:r>
          </w:p>
        </w:tc>
        <w:tc>
          <w:tcPr>
            <w:tcW w:w="892" w:type="dxa"/>
            <w:vAlign w:val="center"/>
          </w:tcPr>
          <w:p w14:paraId="4D851113" w14:textId="3191B829" w:rsidR="00553040" w:rsidRPr="009B053A" w:rsidRDefault="00553040" w:rsidP="00553040">
            <w:pPr>
              <w:pStyle w:val="TAC"/>
            </w:pPr>
            <w:r w:rsidRPr="009B053A">
              <w:rPr>
                <w:lang w:eastAsia="zh-CN"/>
              </w:rPr>
              <w:t>-84.6+TT</w:t>
            </w:r>
          </w:p>
        </w:tc>
        <w:tc>
          <w:tcPr>
            <w:tcW w:w="732" w:type="dxa"/>
            <w:shd w:val="clear" w:color="auto" w:fill="auto"/>
            <w:vAlign w:val="bottom"/>
          </w:tcPr>
          <w:p w14:paraId="04ECF447" w14:textId="77777777" w:rsidR="00553040" w:rsidRPr="009B053A" w:rsidRDefault="00553040" w:rsidP="00553040">
            <w:pPr>
              <w:pStyle w:val="TAC"/>
            </w:pPr>
            <w:r w:rsidRPr="009B053A">
              <w:t>-85.2</w:t>
            </w:r>
            <w:r w:rsidRPr="009B053A">
              <w:rPr>
                <w:rFonts w:cs="Arial"/>
                <w:szCs w:val="18"/>
              </w:rPr>
              <w:t xml:space="preserve"> </w:t>
            </w:r>
            <w:r w:rsidRPr="009B053A">
              <w:t>+TT</w:t>
            </w:r>
          </w:p>
        </w:tc>
        <w:tc>
          <w:tcPr>
            <w:tcW w:w="693" w:type="dxa"/>
            <w:shd w:val="clear" w:color="auto" w:fill="auto"/>
            <w:vAlign w:val="center"/>
          </w:tcPr>
          <w:p w14:paraId="1163EA43" w14:textId="77777777" w:rsidR="00553040" w:rsidRPr="009B053A" w:rsidRDefault="00553040" w:rsidP="00553040">
            <w:pPr>
              <w:pStyle w:val="TAC"/>
            </w:pPr>
            <w:r w:rsidRPr="009B053A">
              <w:t>-85.1</w:t>
            </w:r>
            <w:r w:rsidRPr="009B053A">
              <w:rPr>
                <w:rFonts w:cs="Arial"/>
                <w:szCs w:val="18"/>
              </w:rPr>
              <w:t xml:space="preserve"> </w:t>
            </w:r>
            <w:r w:rsidRPr="009B053A">
              <w:t>+TT</w:t>
            </w:r>
          </w:p>
        </w:tc>
        <w:tc>
          <w:tcPr>
            <w:tcW w:w="693" w:type="dxa"/>
            <w:shd w:val="clear" w:color="auto" w:fill="auto"/>
            <w:vAlign w:val="bottom"/>
          </w:tcPr>
          <w:p w14:paraId="411ED518" w14:textId="77777777" w:rsidR="00553040" w:rsidRPr="009B053A" w:rsidRDefault="00553040" w:rsidP="00553040">
            <w:pPr>
              <w:pStyle w:val="TAC"/>
            </w:pPr>
            <w:r w:rsidRPr="009B053A">
              <w:t>-85.0</w:t>
            </w:r>
            <w:r w:rsidRPr="009B053A">
              <w:rPr>
                <w:rFonts w:cs="Arial"/>
                <w:szCs w:val="18"/>
              </w:rPr>
              <w:t xml:space="preserve"> </w:t>
            </w:r>
            <w:r w:rsidRPr="009B053A">
              <w:t>+TT</w:t>
            </w:r>
          </w:p>
        </w:tc>
        <w:tc>
          <w:tcPr>
            <w:tcW w:w="752" w:type="dxa"/>
            <w:shd w:val="clear" w:color="auto" w:fill="auto"/>
            <w:vAlign w:val="bottom"/>
          </w:tcPr>
          <w:p w14:paraId="56E1E1DE" w14:textId="77777777" w:rsidR="00553040" w:rsidRPr="009B053A" w:rsidRDefault="00553040" w:rsidP="00553040">
            <w:pPr>
              <w:pStyle w:val="TAC"/>
            </w:pPr>
            <w:r w:rsidRPr="009B053A">
              <w:t>-85.0</w:t>
            </w:r>
            <w:r w:rsidRPr="009B053A">
              <w:rPr>
                <w:rFonts w:cs="Arial"/>
                <w:szCs w:val="18"/>
              </w:rPr>
              <w:t xml:space="preserve"> </w:t>
            </w:r>
            <w:r w:rsidRPr="009B053A">
              <w:t>+TT</w:t>
            </w:r>
          </w:p>
        </w:tc>
        <w:tc>
          <w:tcPr>
            <w:tcW w:w="675" w:type="dxa"/>
            <w:gridSpan w:val="2"/>
          </w:tcPr>
          <w:p w14:paraId="32A2EDEC" w14:textId="77777777" w:rsidR="00553040" w:rsidRPr="009B053A" w:rsidRDefault="00553040" w:rsidP="00553040">
            <w:pPr>
              <w:pStyle w:val="TAC"/>
            </w:pPr>
            <w:r w:rsidRPr="009B053A">
              <w:t>-85.0</w:t>
            </w:r>
            <w:r w:rsidRPr="009B053A">
              <w:rPr>
                <w:rFonts w:cs="Arial"/>
                <w:szCs w:val="18"/>
              </w:rPr>
              <w:t xml:space="preserve"> </w:t>
            </w:r>
            <w:r w:rsidRPr="009B053A">
              <w:t>+TT</w:t>
            </w:r>
          </w:p>
        </w:tc>
        <w:tc>
          <w:tcPr>
            <w:tcW w:w="693" w:type="dxa"/>
            <w:shd w:val="clear" w:color="auto" w:fill="auto"/>
            <w:vAlign w:val="bottom"/>
          </w:tcPr>
          <w:p w14:paraId="2F8E3C45" w14:textId="77777777" w:rsidR="00553040" w:rsidRPr="009B053A" w:rsidRDefault="00553040" w:rsidP="00553040">
            <w:pPr>
              <w:pStyle w:val="TAC"/>
            </w:pPr>
            <w:r w:rsidRPr="009B053A">
              <w:t>-85.0</w:t>
            </w:r>
            <w:r w:rsidRPr="009B053A">
              <w:rPr>
                <w:rFonts w:cs="Arial"/>
                <w:szCs w:val="18"/>
              </w:rPr>
              <w:t xml:space="preserve"> </w:t>
            </w:r>
            <w:r w:rsidRPr="009B053A">
              <w:t>+TT</w:t>
            </w:r>
          </w:p>
        </w:tc>
      </w:tr>
      <w:tr w:rsidR="00CB59C0" w:rsidRPr="009B053A" w14:paraId="0410EF02" w14:textId="77777777" w:rsidTr="001C3E84">
        <w:trPr>
          <w:trHeight w:val="285"/>
        </w:trPr>
        <w:tc>
          <w:tcPr>
            <w:tcW w:w="0" w:type="auto"/>
            <w:vMerge w:val="restart"/>
            <w:shd w:val="clear" w:color="auto" w:fill="auto"/>
            <w:vAlign w:val="center"/>
          </w:tcPr>
          <w:p w14:paraId="716BAE40" w14:textId="033CEE41" w:rsidR="00CB59C0" w:rsidRPr="009B053A" w:rsidRDefault="00CB59C0" w:rsidP="00CB59C0">
            <w:pPr>
              <w:pStyle w:val="TAC"/>
            </w:pPr>
            <w:r w:rsidRPr="009B053A">
              <w:t>13</w:t>
            </w:r>
          </w:p>
        </w:tc>
        <w:tc>
          <w:tcPr>
            <w:tcW w:w="0" w:type="auto"/>
            <w:vMerge w:val="restart"/>
            <w:shd w:val="clear" w:color="auto" w:fill="auto"/>
            <w:vAlign w:val="center"/>
          </w:tcPr>
          <w:p w14:paraId="4B08B7B9" w14:textId="538CEA76" w:rsidR="00CB59C0" w:rsidRPr="009B053A" w:rsidRDefault="00CB59C0" w:rsidP="00CB59C0">
            <w:pPr>
              <w:pStyle w:val="TAC"/>
            </w:pPr>
            <w:r w:rsidRPr="009B053A">
              <w:rPr>
                <w:szCs w:val="18"/>
                <w:lang w:eastAsia="ja-JP"/>
              </w:rPr>
              <w:t>n77</w:t>
            </w:r>
            <w:r w:rsidRPr="009B053A">
              <w:rPr>
                <w:rFonts w:cs="Arial"/>
                <w:szCs w:val="18"/>
                <w:vertAlign w:val="superscript"/>
              </w:rPr>
              <w:t>4, 5</w:t>
            </w:r>
          </w:p>
        </w:tc>
        <w:tc>
          <w:tcPr>
            <w:tcW w:w="656" w:type="dxa"/>
            <w:vAlign w:val="center"/>
          </w:tcPr>
          <w:p w14:paraId="287D1265" w14:textId="600B8935" w:rsidR="00CB59C0" w:rsidRPr="009B053A" w:rsidRDefault="00CB59C0" w:rsidP="00CB59C0">
            <w:pPr>
              <w:pStyle w:val="TAC"/>
            </w:pPr>
            <w:r w:rsidRPr="009B053A">
              <w:rPr>
                <w:rFonts w:cs="Arial"/>
              </w:rPr>
              <w:t>15</w:t>
            </w:r>
          </w:p>
        </w:tc>
        <w:tc>
          <w:tcPr>
            <w:tcW w:w="616" w:type="dxa"/>
            <w:shd w:val="clear" w:color="auto" w:fill="auto"/>
            <w:vAlign w:val="center"/>
          </w:tcPr>
          <w:p w14:paraId="61376C87" w14:textId="77777777" w:rsidR="00CB59C0" w:rsidRPr="009B053A" w:rsidRDefault="00CB59C0" w:rsidP="00CB59C0">
            <w:pPr>
              <w:pStyle w:val="TAC"/>
            </w:pPr>
          </w:p>
        </w:tc>
        <w:tc>
          <w:tcPr>
            <w:tcW w:w="901" w:type="dxa"/>
            <w:gridSpan w:val="2"/>
            <w:shd w:val="clear" w:color="auto" w:fill="auto"/>
            <w:vAlign w:val="bottom"/>
          </w:tcPr>
          <w:p w14:paraId="264B6DF5" w14:textId="359BAD04" w:rsidR="00CB59C0" w:rsidRPr="009B053A" w:rsidRDefault="00CB59C0" w:rsidP="00CB59C0">
            <w:pPr>
              <w:pStyle w:val="TAC"/>
            </w:pPr>
            <w:r w:rsidRPr="009B053A">
              <w:rPr>
                <w:rFonts w:ascii="Calibri" w:hAnsi="Calibri" w:cs="Calibri"/>
                <w:color w:val="000000"/>
                <w:sz w:val="22"/>
                <w:szCs w:val="22"/>
              </w:rPr>
              <w:t>-84.9 +TT</w:t>
            </w:r>
          </w:p>
        </w:tc>
        <w:tc>
          <w:tcPr>
            <w:tcW w:w="913" w:type="dxa"/>
            <w:gridSpan w:val="2"/>
            <w:shd w:val="clear" w:color="auto" w:fill="auto"/>
            <w:vAlign w:val="bottom"/>
          </w:tcPr>
          <w:p w14:paraId="36C60D99" w14:textId="30494879" w:rsidR="00CB59C0" w:rsidRPr="009B053A" w:rsidRDefault="00CB59C0" w:rsidP="00CB59C0">
            <w:pPr>
              <w:pStyle w:val="TAC"/>
            </w:pPr>
            <w:r w:rsidRPr="009B053A">
              <w:rPr>
                <w:rFonts w:ascii="Calibri" w:hAnsi="Calibri" w:cs="Calibri"/>
                <w:color w:val="000000"/>
                <w:sz w:val="22"/>
                <w:szCs w:val="22"/>
              </w:rPr>
              <w:t>-84.6 +TT</w:t>
            </w:r>
          </w:p>
        </w:tc>
        <w:tc>
          <w:tcPr>
            <w:tcW w:w="1088" w:type="dxa"/>
            <w:shd w:val="clear" w:color="auto" w:fill="auto"/>
            <w:vAlign w:val="bottom"/>
          </w:tcPr>
          <w:p w14:paraId="670465E5" w14:textId="066E1184" w:rsidR="00CB59C0" w:rsidRPr="009B053A" w:rsidRDefault="00CB59C0" w:rsidP="00CB59C0">
            <w:pPr>
              <w:pStyle w:val="TAC"/>
            </w:pPr>
            <w:r w:rsidRPr="009B053A">
              <w:rPr>
                <w:rFonts w:ascii="Calibri" w:hAnsi="Calibri" w:cs="Calibri"/>
                <w:color w:val="000000"/>
                <w:sz w:val="22"/>
                <w:szCs w:val="22"/>
              </w:rPr>
              <w:t>-84.4 +TT</w:t>
            </w:r>
          </w:p>
        </w:tc>
        <w:tc>
          <w:tcPr>
            <w:tcW w:w="892" w:type="dxa"/>
            <w:shd w:val="clear" w:color="auto" w:fill="auto"/>
            <w:vAlign w:val="bottom"/>
          </w:tcPr>
          <w:p w14:paraId="2EC5EEB0" w14:textId="77777777" w:rsidR="00CB59C0" w:rsidRPr="009B053A" w:rsidRDefault="00CB59C0" w:rsidP="00CB59C0">
            <w:pPr>
              <w:pStyle w:val="TAC"/>
            </w:pPr>
          </w:p>
        </w:tc>
        <w:tc>
          <w:tcPr>
            <w:tcW w:w="892" w:type="dxa"/>
            <w:vAlign w:val="bottom"/>
          </w:tcPr>
          <w:p w14:paraId="7A62B05F" w14:textId="77777777" w:rsidR="00CB59C0" w:rsidRPr="009B053A" w:rsidRDefault="00CB59C0" w:rsidP="00CB59C0">
            <w:pPr>
              <w:pStyle w:val="TAC"/>
            </w:pPr>
          </w:p>
        </w:tc>
        <w:tc>
          <w:tcPr>
            <w:tcW w:w="732" w:type="dxa"/>
            <w:shd w:val="clear" w:color="auto" w:fill="auto"/>
            <w:vAlign w:val="bottom"/>
          </w:tcPr>
          <w:p w14:paraId="371535EE" w14:textId="47A2BA56" w:rsidR="00CB59C0" w:rsidRPr="009B053A" w:rsidRDefault="00CB59C0" w:rsidP="00CB59C0">
            <w:pPr>
              <w:pStyle w:val="TAC"/>
            </w:pPr>
            <w:r w:rsidRPr="009B053A">
              <w:rPr>
                <w:rFonts w:ascii="Calibri" w:hAnsi="Calibri" w:cs="Calibri"/>
                <w:color w:val="000000"/>
                <w:sz w:val="22"/>
                <w:szCs w:val="22"/>
              </w:rPr>
              <w:t>-84.4 +TT</w:t>
            </w:r>
          </w:p>
        </w:tc>
        <w:tc>
          <w:tcPr>
            <w:tcW w:w="693" w:type="dxa"/>
            <w:shd w:val="clear" w:color="auto" w:fill="auto"/>
            <w:vAlign w:val="bottom"/>
          </w:tcPr>
          <w:p w14:paraId="43C2CA65" w14:textId="48D356B9" w:rsidR="00CB59C0" w:rsidRPr="009B053A" w:rsidRDefault="00CB59C0" w:rsidP="00CB59C0">
            <w:pPr>
              <w:pStyle w:val="TAC"/>
            </w:pPr>
            <w:r w:rsidRPr="009B053A">
              <w:rPr>
                <w:rFonts w:ascii="Calibri" w:hAnsi="Calibri" w:cs="Calibri"/>
                <w:color w:val="000000"/>
                <w:sz w:val="22"/>
                <w:szCs w:val="22"/>
              </w:rPr>
              <w:t>-84.4 +TT</w:t>
            </w:r>
          </w:p>
        </w:tc>
        <w:tc>
          <w:tcPr>
            <w:tcW w:w="693" w:type="dxa"/>
            <w:shd w:val="clear" w:color="auto" w:fill="auto"/>
            <w:vAlign w:val="bottom"/>
          </w:tcPr>
          <w:p w14:paraId="22DB63DA" w14:textId="77777777" w:rsidR="00CB59C0" w:rsidRPr="009B053A" w:rsidRDefault="00CB59C0" w:rsidP="00CB59C0">
            <w:pPr>
              <w:pStyle w:val="TAC"/>
            </w:pPr>
          </w:p>
        </w:tc>
        <w:tc>
          <w:tcPr>
            <w:tcW w:w="752" w:type="dxa"/>
            <w:shd w:val="clear" w:color="auto" w:fill="auto"/>
            <w:vAlign w:val="bottom"/>
          </w:tcPr>
          <w:p w14:paraId="55926FE5" w14:textId="77777777" w:rsidR="00CB59C0" w:rsidRPr="009B053A" w:rsidRDefault="00CB59C0" w:rsidP="00CB59C0">
            <w:pPr>
              <w:pStyle w:val="TAC"/>
            </w:pPr>
          </w:p>
        </w:tc>
        <w:tc>
          <w:tcPr>
            <w:tcW w:w="675" w:type="dxa"/>
            <w:gridSpan w:val="2"/>
            <w:vAlign w:val="bottom"/>
          </w:tcPr>
          <w:p w14:paraId="6DDB8BE4" w14:textId="77777777" w:rsidR="00CB59C0" w:rsidRPr="009B053A" w:rsidRDefault="00CB59C0" w:rsidP="00CB59C0">
            <w:pPr>
              <w:pStyle w:val="TAC"/>
            </w:pPr>
          </w:p>
        </w:tc>
        <w:tc>
          <w:tcPr>
            <w:tcW w:w="693" w:type="dxa"/>
            <w:shd w:val="clear" w:color="auto" w:fill="auto"/>
            <w:vAlign w:val="bottom"/>
          </w:tcPr>
          <w:p w14:paraId="1A9292A8" w14:textId="77777777" w:rsidR="00CB59C0" w:rsidRPr="009B053A" w:rsidRDefault="00CB59C0" w:rsidP="00CB59C0">
            <w:pPr>
              <w:pStyle w:val="TAC"/>
            </w:pPr>
          </w:p>
        </w:tc>
      </w:tr>
      <w:tr w:rsidR="00CB59C0" w:rsidRPr="009B053A" w14:paraId="3B3A5592" w14:textId="77777777" w:rsidTr="001C3E84">
        <w:trPr>
          <w:trHeight w:val="285"/>
        </w:trPr>
        <w:tc>
          <w:tcPr>
            <w:tcW w:w="0" w:type="auto"/>
            <w:vMerge/>
            <w:shd w:val="clear" w:color="auto" w:fill="auto"/>
            <w:vAlign w:val="center"/>
          </w:tcPr>
          <w:p w14:paraId="3C8FC7E2" w14:textId="77777777" w:rsidR="00CB59C0" w:rsidRPr="009B053A" w:rsidRDefault="00CB59C0" w:rsidP="00CB59C0">
            <w:pPr>
              <w:pStyle w:val="TAC"/>
            </w:pPr>
          </w:p>
        </w:tc>
        <w:tc>
          <w:tcPr>
            <w:tcW w:w="0" w:type="auto"/>
            <w:vMerge/>
            <w:shd w:val="clear" w:color="auto" w:fill="auto"/>
            <w:vAlign w:val="center"/>
          </w:tcPr>
          <w:p w14:paraId="72F3F048" w14:textId="77777777" w:rsidR="00CB59C0" w:rsidRPr="009B053A" w:rsidRDefault="00CB59C0" w:rsidP="00CB59C0">
            <w:pPr>
              <w:pStyle w:val="TAC"/>
            </w:pPr>
          </w:p>
        </w:tc>
        <w:tc>
          <w:tcPr>
            <w:tcW w:w="656" w:type="dxa"/>
            <w:vAlign w:val="center"/>
          </w:tcPr>
          <w:p w14:paraId="1355E96E" w14:textId="6EB2DD1B" w:rsidR="00CB59C0" w:rsidRPr="009B053A" w:rsidRDefault="00CB59C0" w:rsidP="00CB59C0">
            <w:pPr>
              <w:pStyle w:val="TAC"/>
            </w:pPr>
            <w:r w:rsidRPr="009B053A">
              <w:rPr>
                <w:rFonts w:cs="Arial"/>
              </w:rPr>
              <w:t>30</w:t>
            </w:r>
          </w:p>
        </w:tc>
        <w:tc>
          <w:tcPr>
            <w:tcW w:w="616" w:type="dxa"/>
            <w:shd w:val="clear" w:color="auto" w:fill="auto"/>
            <w:vAlign w:val="center"/>
          </w:tcPr>
          <w:p w14:paraId="61E8CA65" w14:textId="77777777" w:rsidR="00CB59C0" w:rsidRPr="009B053A" w:rsidRDefault="00CB59C0" w:rsidP="00CB59C0">
            <w:pPr>
              <w:pStyle w:val="TAC"/>
            </w:pPr>
          </w:p>
        </w:tc>
        <w:tc>
          <w:tcPr>
            <w:tcW w:w="901" w:type="dxa"/>
            <w:gridSpan w:val="2"/>
            <w:shd w:val="clear" w:color="auto" w:fill="auto"/>
            <w:vAlign w:val="bottom"/>
          </w:tcPr>
          <w:p w14:paraId="3AA96FB1" w14:textId="5ED95635" w:rsidR="00CB59C0" w:rsidRPr="009B053A" w:rsidRDefault="00CB59C0" w:rsidP="00CB59C0">
            <w:pPr>
              <w:pStyle w:val="TAC"/>
            </w:pPr>
            <w:r w:rsidRPr="009B053A">
              <w:rPr>
                <w:rFonts w:ascii="Calibri" w:hAnsi="Calibri" w:cs="Calibri"/>
                <w:color w:val="000000"/>
                <w:sz w:val="22"/>
                <w:szCs w:val="22"/>
              </w:rPr>
              <w:t>-85.2 +TT</w:t>
            </w:r>
          </w:p>
        </w:tc>
        <w:tc>
          <w:tcPr>
            <w:tcW w:w="913" w:type="dxa"/>
            <w:gridSpan w:val="2"/>
            <w:shd w:val="clear" w:color="auto" w:fill="auto"/>
            <w:vAlign w:val="bottom"/>
          </w:tcPr>
          <w:p w14:paraId="112E9B77" w14:textId="52CD23C4" w:rsidR="00CB59C0" w:rsidRPr="009B053A" w:rsidRDefault="00CB59C0" w:rsidP="00CB59C0">
            <w:pPr>
              <w:pStyle w:val="TAC"/>
            </w:pPr>
            <w:r w:rsidRPr="009B053A">
              <w:rPr>
                <w:rFonts w:ascii="Calibri" w:hAnsi="Calibri" w:cs="Calibri"/>
                <w:color w:val="000000"/>
                <w:sz w:val="22"/>
                <w:szCs w:val="22"/>
              </w:rPr>
              <w:t>-84.7 +TT</w:t>
            </w:r>
          </w:p>
        </w:tc>
        <w:tc>
          <w:tcPr>
            <w:tcW w:w="1088" w:type="dxa"/>
            <w:shd w:val="clear" w:color="auto" w:fill="auto"/>
            <w:vAlign w:val="bottom"/>
          </w:tcPr>
          <w:p w14:paraId="440EE69E" w14:textId="22E2015A" w:rsidR="00CB59C0" w:rsidRPr="009B053A" w:rsidRDefault="00CB59C0" w:rsidP="00CB59C0">
            <w:pPr>
              <w:pStyle w:val="TAC"/>
            </w:pPr>
            <w:r w:rsidRPr="009B053A">
              <w:rPr>
                <w:rFonts w:ascii="Calibri" w:hAnsi="Calibri" w:cs="Calibri"/>
                <w:color w:val="000000"/>
                <w:sz w:val="22"/>
                <w:szCs w:val="22"/>
              </w:rPr>
              <w:t>-84.6 +TT</w:t>
            </w:r>
          </w:p>
        </w:tc>
        <w:tc>
          <w:tcPr>
            <w:tcW w:w="892" w:type="dxa"/>
            <w:shd w:val="clear" w:color="auto" w:fill="auto"/>
            <w:vAlign w:val="bottom"/>
          </w:tcPr>
          <w:p w14:paraId="0AB212B2" w14:textId="77777777" w:rsidR="00CB59C0" w:rsidRPr="009B053A" w:rsidRDefault="00CB59C0" w:rsidP="00CB59C0">
            <w:pPr>
              <w:pStyle w:val="TAC"/>
            </w:pPr>
          </w:p>
        </w:tc>
        <w:tc>
          <w:tcPr>
            <w:tcW w:w="892" w:type="dxa"/>
            <w:vAlign w:val="bottom"/>
          </w:tcPr>
          <w:p w14:paraId="6C83DB3A" w14:textId="77777777" w:rsidR="00CB59C0" w:rsidRPr="009B053A" w:rsidRDefault="00CB59C0" w:rsidP="00CB59C0">
            <w:pPr>
              <w:pStyle w:val="TAC"/>
            </w:pPr>
          </w:p>
        </w:tc>
        <w:tc>
          <w:tcPr>
            <w:tcW w:w="732" w:type="dxa"/>
            <w:shd w:val="clear" w:color="auto" w:fill="auto"/>
            <w:vAlign w:val="bottom"/>
          </w:tcPr>
          <w:p w14:paraId="197E327D" w14:textId="535AA9CB" w:rsidR="00CB59C0" w:rsidRPr="009B053A" w:rsidRDefault="00CB59C0" w:rsidP="00CB59C0">
            <w:pPr>
              <w:pStyle w:val="TAC"/>
            </w:pPr>
            <w:r w:rsidRPr="009B053A">
              <w:rPr>
                <w:rFonts w:ascii="Calibri" w:hAnsi="Calibri" w:cs="Calibri"/>
                <w:color w:val="000000"/>
                <w:sz w:val="22"/>
                <w:szCs w:val="22"/>
              </w:rPr>
              <w:t>-84.5 +TT</w:t>
            </w:r>
          </w:p>
        </w:tc>
        <w:tc>
          <w:tcPr>
            <w:tcW w:w="693" w:type="dxa"/>
            <w:shd w:val="clear" w:color="auto" w:fill="auto"/>
            <w:vAlign w:val="bottom"/>
          </w:tcPr>
          <w:p w14:paraId="1963A6FA" w14:textId="5830B141" w:rsidR="00CB59C0" w:rsidRPr="009B053A" w:rsidRDefault="00CB59C0" w:rsidP="00CB59C0">
            <w:pPr>
              <w:pStyle w:val="TAC"/>
            </w:pPr>
            <w:r w:rsidRPr="009B053A">
              <w:rPr>
                <w:rFonts w:ascii="Calibri" w:hAnsi="Calibri" w:cs="Calibri"/>
                <w:color w:val="000000"/>
                <w:sz w:val="22"/>
                <w:szCs w:val="22"/>
              </w:rPr>
              <w:t>-84.5 +TT</w:t>
            </w:r>
          </w:p>
        </w:tc>
        <w:tc>
          <w:tcPr>
            <w:tcW w:w="693" w:type="dxa"/>
            <w:shd w:val="clear" w:color="auto" w:fill="auto"/>
            <w:vAlign w:val="bottom"/>
          </w:tcPr>
          <w:p w14:paraId="1F0975D3" w14:textId="5F0CE2A7" w:rsidR="00CB59C0" w:rsidRPr="009B053A" w:rsidRDefault="00CB59C0" w:rsidP="00CB59C0">
            <w:pPr>
              <w:pStyle w:val="TAC"/>
            </w:pPr>
            <w:r w:rsidRPr="009B053A">
              <w:rPr>
                <w:rFonts w:ascii="Calibri" w:hAnsi="Calibri" w:cs="Calibri"/>
                <w:color w:val="000000"/>
                <w:sz w:val="22"/>
                <w:szCs w:val="22"/>
              </w:rPr>
              <w:t>-84.4 +TT</w:t>
            </w:r>
          </w:p>
        </w:tc>
        <w:tc>
          <w:tcPr>
            <w:tcW w:w="752" w:type="dxa"/>
            <w:shd w:val="clear" w:color="auto" w:fill="auto"/>
            <w:vAlign w:val="bottom"/>
          </w:tcPr>
          <w:p w14:paraId="48F9F18C" w14:textId="0C600AEB" w:rsidR="00CB59C0" w:rsidRPr="009B053A" w:rsidRDefault="00CB59C0" w:rsidP="00CB59C0">
            <w:pPr>
              <w:pStyle w:val="TAC"/>
            </w:pPr>
            <w:r w:rsidRPr="009B053A">
              <w:rPr>
                <w:rFonts w:ascii="Calibri" w:hAnsi="Calibri" w:cs="Calibri"/>
                <w:color w:val="000000"/>
                <w:sz w:val="22"/>
                <w:szCs w:val="22"/>
              </w:rPr>
              <w:t>-84.4 +TT</w:t>
            </w:r>
          </w:p>
        </w:tc>
        <w:tc>
          <w:tcPr>
            <w:tcW w:w="675" w:type="dxa"/>
            <w:gridSpan w:val="2"/>
            <w:vAlign w:val="bottom"/>
          </w:tcPr>
          <w:p w14:paraId="37B47628" w14:textId="5B8FA293" w:rsidR="00CB59C0" w:rsidRPr="009B053A" w:rsidRDefault="00CB59C0" w:rsidP="00CB59C0">
            <w:pPr>
              <w:pStyle w:val="TAC"/>
            </w:pPr>
            <w:r w:rsidRPr="009B053A">
              <w:rPr>
                <w:rFonts w:ascii="Calibri" w:hAnsi="Calibri" w:cs="Calibri"/>
                <w:color w:val="000000"/>
                <w:sz w:val="22"/>
                <w:szCs w:val="22"/>
              </w:rPr>
              <w:t>-84.4 +TT</w:t>
            </w:r>
          </w:p>
        </w:tc>
        <w:tc>
          <w:tcPr>
            <w:tcW w:w="693" w:type="dxa"/>
            <w:shd w:val="clear" w:color="auto" w:fill="auto"/>
            <w:vAlign w:val="bottom"/>
          </w:tcPr>
          <w:p w14:paraId="21259E65" w14:textId="305CCD00" w:rsidR="00CB59C0" w:rsidRPr="009B053A" w:rsidRDefault="00CB59C0" w:rsidP="00CB59C0">
            <w:pPr>
              <w:pStyle w:val="TAC"/>
            </w:pPr>
            <w:r w:rsidRPr="009B053A">
              <w:rPr>
                <w:rFonts w:ascii="Calibri" w:hAnsi="Calibri" w:cs="Calibri"/>
                <w:color w:val="000000"/>
                <w:sz w:val="22"/>
                <w:szCs w:val="22"/>
              </w:rPr>
              <w:t>-84.4 +TT</w:t>
            </w:r>
          </w:p>
        </w:tc>
      </w:tr>
      <w:tr w:rsidR="00CB59C0" w:rsidRPr="009B053A" w14:paraId="71F7CF0C" w14:textId="77777777" w:rsidTr="001C3E84">
        <w:trPr>
          <w:trHeight w:val="285"/>
        </w:trPr>
        <w:tc>
          <w:tcPr>
            <w:tcW w:w="0" w:type="auto"/>
            <w:vMerge/>
            <w:shd w:val="clear" w:color="auto" w:fill="auto"/>
            <w:vAlign w:val="center"/>
          </w:tcPr>
          <w:p w14:paraId="3B281EE0" w14:textId="77777777" w:rsidR="00CB59C0" w:rsidRPr="009B053A" w:rsidRDefault="00CB59C0" w:rsidP="00CB59C0">
            <w:pPr>
              <w:pStyle w:val="TAC"/>
            </w:pPr>
          </w:p>
        </w:tc>
        <w:tc>
          <w:tcPr>
            <w:tcW w:w="0" w:type="auto"/>
            <w:vMerge/>
            <w:shd w:val="clear" w:color="auto" w:fill="auto"/>
            <w:vAlign w:val="center"/>
          </w:tcPr>
          <w:p w14:paraId="0D35393E" w14:textId="77777777" w:rsidR="00CB59C0" w:rsidRPr="009B053A" w:rsidRDefault="00CB59C0" w:rsidP="00CB59C0">
            <w:pPr>
              <w:pStyle w:val="TAC"/>
            </w:pPr>
          </w:p>
        </w:tc>
        <w:tc>
          <w:tcPr>
            <w:tcW w:w="656" w:type="dxa"/>
            <w:vAlign w:val="center"/>
          </w:tcPr>
          <w:p w14:paraId="4DE1A609" w14:textId="73314C8B" w:rsidR="00CB59C0" w:rsidRPr="009B053A" w:rsidRDefault="00CB59C0" w:rsidP="00CB59C0">
            <w:pPr>
              <w:pStyle w:val="TAC"/>
            </w:pPr>
            <w:r w:rsidRPr="009B053A">
              <w:rPr>
                <w:rFonts w:cs="Arial"/>
              </w:rPr>
              <w:t>60</w:t>
            </w:r>
          </w:p>
        </w:tc>
        <w:tc>
          <w:tcPr>
            <w:tcW w:w="616" w:type="dxa"/>
            <w:shd w:val="clear" w:color="auto" w:fill="auto"/>
            <w:vAlign w:val="center"/>
          </w:tcPr>
          <w:p w14:paraId="64AB8F0B" w14:textId="77777777" w:rsidR="00CB59C0" w:rsidRPr="009B053A" w:rsidRDefault="00CB59C0" w:rsidP="00CB59C0">
            <w:pPr>
              <w:pStyle w:val="TAC"/>
            </w:pPr>
          </w:p>
        </w:tc>
        <w:tc>
          <w:tcPr>
            <w:tcW w:w="901" w:type="dxa"/>
            <w:gridSpan w:val="2"/>
            <w:shd w:val="clear" w:color="auto" w:fill="auto"/>
            <w:vAlign w:val="bottom"/>
          </w:tcPr>
          <w:p w14:paraId="249B88CB" w14:textId="45525EA4" w:rsidR="00CB59C0" w:rsidRPr="009B053A" w:rsidRDefault="00CB59C0" w:rsidP="00CB59C0">
            <w:pPr>
              <w:pStyle w:val="TAC"/>
            </w:pPr>
            <w:r w:rsidRPr="009B053A">
              <w:rPr>
                <w:rFonts w:ascii="Calibri" w:hAnsi="Calibri" w:cs="Calibri"/>
                <w:color w:val="000000"/>
                <w:sz w:val="22"/>
                <w:szCs w:val="22"/>
              </w:rPr>
              <w:t>-85.6 +TT</w:t>
            </w:r>
          </w:p>
        </w:tc>
        <w:tc>
          <w:tcPr>
            <w:tcW w:w="913" w:type="dxa"/>
            <w:gridSpan w:val="2"/>
            <w:shd w:val="clear" w:color="auto" w:fill="auto"/>
            <w:vAlign w:val="bottom"/>
          </w:tcPr>
          <w:p w14:paraId="7DDB8785" w14:textId="04059405" w:rsidR="00CB59C0" w:rsidRPr="009B053A" w:rsidRDefault="00CB59C0" w:rsidP="00CB59C0">
            <w:pPr>
              <w:pStyle w:val="TAC"/>
            </w:pPr>
            <w:r w:rsidRPr="009B053A">
              <w:rPr>
                <w:rFonts w:ascii="Calibri" w:hAnsi="Calibri" w:cs="Calibri"/>
                <w:color w:val="000000"/>
                <w:sz w:val="22"/>
                <w:szCs w:val="22"/>
              </w:rPr>
              <w:t>-85 +TT</w:t>
            </w:r>
          </w:p>
        </w:tc>
        <w:tc>
          <w:tcPr>
            <w:tcW w:w="1088" w:type="dxa"/>
            <w:shd w:val="clear" w:color="auto" w:fill="auto"/>
            <w:vAlign w:val="bottom"/>
          </w:tcPr>
          <w:p w14:paraId="69EAE6DC" w14:textId="650C4082" w:rsidR="00CB59C0" w:rsidRPr="009B053A" w:rsidRDefault="00CB59C0" w:rsidP="00CB59C0">
            <w:pPr>
              <w:pStyle w:val="TAC"/>
            </w:pPr>
            <w:r w:rsidRPr="009B053A">
              <w:rPr>
                <w:rFonts w:ascii="Calibri" w:hAnsi="Calibri" w:cs="Calibri"/>
                <w:color w:val="000000"/>
                <w:sz w:val="22"/>
                <w:szCs w:val="22"/>
              </w:rPr>
              <w:t>-84.8 +TT</w:t>
            </w:r>
          </w:p>
        </w:tc>
        <w:tc>
          <w:tcPr>
            <w:tcW w:w="892" w:type="dxa"/>
            <w:shd w:val="clear" w:color="auto" w:fill="auto"/>
            <w:vAlign w:val="bottom"/>
          </w:tcPr>
          <w:p w14:paraId="73A77556" w14:textId="77777777" w:rsidR="00CB59C0" w:rsidRPr="009B053A" w:rsidRDefault="00CB59C0" w:rsidP="00CB59C0">
            <w:pPr>
              <w:pStyle w:val="TAC"/>
            </w:pPr>
          </w:p>
        </w:tc>
        <w:tc>
          <w:tcPr>
            <w:tcW w:w="892" w:type="dxa"/>
            <w:vAlign w:val="bottom"/>
          </w:tcPr>
          <w:p w14:paraId="7A4D6843" w14:textId="77777777" w:rsidR="00CB59C0" w:rsidRPr="009B053A" w:rsidRDefault="00CB59C0" w:rsidP="00CB59C0">
            <w:pPr>
              <w:pStyle w:val="TAC"/>
            </w:pPr>
          </w:p>
        </w:tc>
        <w:tc>
          <w:tcPr>
            <w:tcW w:w="732" w:type="dxa"/>
            <w:shd w:val="clear" w:color="auto" w:fill="auto"/>
            <w:vAlign w:val="bottom"/>
          </w:tcPr>
          <w:p w14:paraId="06A5D4A5" w14:textId="22139A03" w:rsidR="00CB59C0" w:rsidRPr="009B053A" w:rsidRDefault="00CB59C0" w:rsidP="00CB59C0">
            <w:pPr>
              <w:pStyle w:val="TAC"/>
            </w:pPr>
            <w:r w:rsidRPr="009B053A">
              <w:rPr>
                <w:rFonts w:ascii="Calibri" w:hAnsi="Calibri" w:cs="Calibri"/>
                <w:color w:val="000000"/>
                <w:sz w:val="22"/>
                <w:szCs w:val="22"/>
              </w:rPr>
              <w:t>-84.7 +TT</w:t>
            </w:r>
          </w:p>
        </w:tc>
        <w:tc>
          <w:tcPr>
            <w:tcW w:w="693" w:type="dxa"/>
            <w:shd w:val="clear" w:color="auto" w:fill="auto"/>
            <w:vAlign w:val="bottom"/>
          </w:tcPr>
          <w:p w14:paraId="22DB6CA0" w14:textId="6508364F" w:rsidR="00CB59C0" w:rsidRPr="009B053A" w:rsidRDefault="00CB59C0" w:rsidP="00CB59C0">
            <w:pPr>
              <w:pStyle w:val="TAC"/>
            </w:pPr>
            <w:r w:rsidRPr="009B053A">
              <w:rPr>
                <w:rFonts w:ascii="Calibri" w:hAnsi="Calibri" w:cs="Calibri"/>
                <w:color w:val="000000"/>
                <w:sz w:val="22"/>
                <w:szCs w:val="22"/>
              </w:rPr>
              <w:t>-84.6 +TT</w:t>
            </w:r>
          </w:p>
        </w:tc>
        <w:tc>
          <w:tcPr>
            <w:tcW w:w="693" w:type="dxa"/>
            <w:shd w:val="clear" w:color="auto" w:fill="auto"/>
            <w:vAlign w:val="bottom"/>
          </w:tcPr>
          <w:p w14:paraId="56E2EFD2" w14:textId="07187102" w:rsidR="00CB59C0" w:rsidRPr="009B053A" w:rsidRDefault="00CB59C0" w:rsidP="00CB59C0">
            <w:pPr>
              <w:pStyle w:val="TAC"/>
            </w:pPr>
            <w:r w:rsidRPr="009B053A">
              <w:rPr>
                <w:rFonts w:ascii="Calibri" w:hAnsi="Calibri" w:cs="Calibri"/>
                <w:color w:val="000000"/>
                <w:sz w:val="22"/>
                <w:szCs w:val="22"/>
              </w:rPr>
              <w:t>-84.5 +TT</w:t>
            </w:r>
          </w:p>
        </w:tc>
        <w:tc>
          <w:tcPr>
            <w:tcW w:w="752" w:type="dxa"/>
            <w:shd w:val="clear" w:color="auto" w:fill="auto"/>
            <w:vAlign w:val="bottom"/>
          </w:tcPr>
          <w:p w14:paraId="5B171FE2" w14:textId="4FB41A50" w:rsidR="00CB59C0" w:rsidRPr="009B053A" w:rsidRDefault="00CB59C0" w:rsidP="00CB59C0">
            <w:pPr>
              <w:pStyle w:val="TAC"/>
            </w:pPr>
            <w:r w:rsidRPr="009B053A">
              <w:rPr>
                <w:rFonts w:ascii="Calibri" w:hAnsi="Calibri" w:cs="Calibri"/>
                <w:color w:val="000000"/>
                <w:sz w:val="22"/>
                <w:szCs w:val="22"/>
              </w:rPr>
              <w:t>-84.5 +TT</w:t>
            </w:r>
          </w:p>
        </w:tc>
        <w:tc>
          <w:tcPr>
            <w:tcW w:w="675" w:type="dxa"/>
            <w:gridSpan w:val="2"/>
            <w:vAlign w:val="bottom"/>
          </w:tcPr>
          <w:p w14:paraId="212EFDB7" w14:textId="4B625EEE" w:rsidR="00CB59C0" w:rsidRPr="009B053A" w:rsidRDefault="00CB59C0" w:rsidP="00CB59C0">
            <w:pPr>
              <w:pStyle w:val="TAC"/>
            </w:pPr>
            <w:r w:rsidRPr="009B053A">
              <w:rPr>
                <w:rFonts w:ascii="Calibri" w:hAnsi="Calibri" w:cs="Calibri"/>
                <w:color w:val="000000"/>
                <w:sz w:val="22"/>
                <w:szCs w:val="22"/>
              </w:rPr>
              <w:t>-84.5 +TT</w:t>
            </w:r>
          </w:p>
        </w:tc>
        <w:tc>
          <w:tcPr>
            <w:tcW w:w="693" w:type="dxa"/>
            <w:shd w:val="clear" w:color="auto" w:fill="auto"/>
            <w:vAlign w:val="bottom"/>
          </w:tcPr>
          <w:p w14:paraId="22C81C71" w14:textId="17E0B192" w:rsidR="00CB59C0" w:rsidRPr="009B053A" w:rsidRDefault="00CB59C0" w:rsidP="00CB59C0">
            <w:pPr>
              <w:pStyle w:val="TAC"/>
            </w:pPr>
            <w:r w:rsidRPr="009B053A">
              <w:rPr>
                <w:rFonts w:ascii="Calibri" w:hAnsi="Calibri" w:cs="Calibri"/>
                <w:color w:val="000000"/>
                <w:sz w:val="22"/>
                <w:szCs w:val="22"/>
              </w:rPr>
              <w:t>-84.5 +TT</w:t>
            </w:r>
          </w:p>
        </w:tc>
      </w:tr>
      <w:tr w:rsidR="00AB2B30" w:rsidRPr="009B053A" w14:paraId="1DCE68B2" w14:textId="77777777" w:rsidTr="001C3E84">
        <w:trPr>
          <w:trHeight w:val="285"/>
        </w:trPr>
        <w:tc>
          <w:tcPr>
            <w:tcW w:w="0" w:type="auto"/>
            <w:vMerge w:val="restart"/>
            <w:shd w:val="clear" w:color="auto" w:fill="auto"/>
            <w:vAlign w:val="center"/>
          </w:tcPr>
          <w:p w14:paraId="7E313EEB" w14:textId="77777777" w:rsidR="00AB2B30" w:rsidRPr="009B053A" w:rsidRDefault="006A7121">
            <w:pPr>
              <w:pStyle w:val="TAC"/>
            </w:pPr>
            <w:r w:rsidRPr="009B053A">
              <w:t>18</w:t>
            </w:r>
            <w:r w:rsidRPr="009B053A">
              <w:rPr>
                <w:rFonts w:eastAsia="Microsoft YaHei"/>
              </w:rPr>
              <w:t>，</w:t>
            </w:r>
            <w:r w:rsidRPr="009B053A">
              <w:t xml:space="preserve"> 19</w:t>
            </w:r>
          </w:p>
        </w:tc>
        <w:tc>
          <w:tcPr>
            <w:tcW w:w="0" w:type="auto"/>
            <w:vMerge w:val="restart"/>
            <w:shd w:val="clear" w:color="auto" w:fill="auto"/>
            <w:vAlign w:val="center"/>
          </w:tcPr>
          <w:p w14:paraId="4247BFAC" w14:textId="77777777" w:rsidR="00AB2B30" w:rsidRPr="009B053A" w:rsidRDefault="006A7121">
            <w:pPr>
              <w:pStyle w:val="TAC"/>
            </w:pPr>
            <w:r w:rsidRPr="009B053A">
              <w:t>n77</w:t>
            </w:r>
            <w:r w:rsidRPr="009B053A">
              <w:rPr>
                <w:rFonts w:cs="Arial"/>
                <w:vertAlign w:val="superscript"/>
              </w:rPr>
              <w:t>4,5</w:t>
            </w:r>
          </w:p>
        </w:tc>
        <w:tc>
          <w:tcPr>
            <w:tcW w:w="656" w:type="dxa"/>
            <w:vAlign w:val="center"/>
          </w:tcPr>
          <w:p w14:paraId="5590FE87" w14:textId="77777777" w:rsidR="00AB2B30" w:rsidRPr="009B053A" w:rsidRDefault="006A7121">
            <w:pPr>
              <w:pStyle w:val="TAC"/>
            </w:pPr>
            <w:r w:rsidRPr="009B053A">
              <w:t>15</w:t>
            </w:r>
          </w:p>
        </w:tc>
        <w:tc>
          <w:tcPr>
            <w:tcW w:w="616" w:type="dxa"/>
            <w:shd w:val="clear" w:color="auto" w:fill="auto"/>
            <w:vAlign w:val="center"/>
          </w:tcPr>
          <w:p w14:paraId="3681611A" w14:textId="77777777" w:rsidR="00AB2B30" w:rsidRPr="009B053A" w:rsidRDefault="00AB2B30">
            <w:pPr>
              <w:pStyle w:val="TAC"/>
            </w:pPr>
          </w:p>
        </w:tc>
        <w:tc>
          <w:tcPr>
            <w:tcW w:w="901" w:type="dxa"/>
            <w:gridSpan w:val="2"/>
            <w:shd w:val="clear" w:color="auto" w:fill="auto"/>
            <w:vAlign w:val="bottom"/>
          </w:tcPr>
          <w:p w14:paraId="1C76F70B" w14:textId="77777777" w:rsidR="00AB2B30" w:rsidRPr="009B053A" w:rsidRDefault="006A7121">
            <w:pPr>
              <w:pStyle w:val="TAC"/>
            </w:pPr>
            <w:r w:rsidRPr="009B053A">
              <w:t>-84.9 +TT</w:t>
            </w:r>
          </w:p>
        </w:tc>
        <w:tc>
          <w:tcPr>
            <w:tcW w:w="913" w:type="dxa"/>
            <w:gridSpan w:val="2"/>
            <w:shd w:val="clear" w:color="auto" w:fill="auto"/>
            <w:vAlign w:val="bottom"/>
          </w:tcPr>
          <w:p w14:paraId="1AF0173F" w14:textId="77777777" w:rsidR="00AB2B30" w:rsidRPr="009B053A" w:rsidRDefault="006A7121">
            <w:pPr>
              <w:pStyle w:val="TAC"/>
            </w:pPr>
            <w:r w:rsidRPr="009B053A">
              <w:t>-84.6 +TT</w:t>
            </w:r>
          </w:p>
        </w:tc>
        <w:tc>
          <w:tcPr>
            <w:tcW w:w="1088" w:type="dxa"/>
            <w:shd w:val="clear" w:color="auto" w:fill="auto"/>
            <w:vAlign w:val="bottom"/>
          </w:tcPr>
          <w:p w14:paraId="07B892D9" w14:textId="77777777" w:rsidR="00AB2B30" w:rsidRPr="009B053A" w:rsidRDefault="006A7121">
            <w:pPr>
              <w:pStyle w:val="TAC"/>
            </w:pPr>
            <w:r w:rsidRPr="009B053A">
              <w:t>-84.4 +TT</w:t>
            </w:r>
          </w:p>
        </w:tc>
        <w:tc>
          <w:tcPr>
            <w:tcW w:w="892" w:type="dxa"/>
            <w:shd w:val="clear" w:color="auto" w:fill="auto"/>
            <w:vAlign w:val="bottom"/>
          </w:tcPr>
          <w:p w14:paraId="4EE642D5" w14:textId="77777777" w:rsidR="00AB2B30" w:rsidRPr="009B053A" w:rsidRDefault="00AB2B30">
            <w:pPr>
              <w:pStyle w:val="TAC"/>
            </w:pPr>
          </w:p>
        </w:tc>
        <w:tc>
          <w:tcPr>
            <w:tcW w:w="892" w:type="dxa"/>
            <w:vAlign w:val="bottom"/>
          </w:tcPr>
          <w:p w14:paraId="729EC177" w14:textId="77777777" w:rsidR="00AB2B30" w:rsidRPr="009B053A" w:rsidRDefault="00AB2B30">
            <w:pPr>
              <w:pStyle w:val="TAC"/>
            </w:pPr>
          </w:p>
        </w:tc>
        <w:tc>
          <w:tcPr>
            <w:tcW w:w="732" w:type="dxa"/>
            <w:shd w:val="clear" w:color="auto" w:fill="auto"/>
            <w:vAlign w:val="bottom"/>
          </w:tcPr>
          <w:p w14:paraId="4F70D523" w14:textId="77777777" w:rsidR="00AB2B30" w:rsidRPr="009B053A" w:rsidRDefault="006A7121">
            <w:pPr>
              <w:pStyle w:val="TAC"/>
            </w:pPr>
            <w:r w:rsidRPr="009B053A">
              <w:t>-84.4 +TT</w:t>
            </w:r>
          </w:p>
        </w:tc>
        <w:tc>
          <w:tcPr>
            <w:tcW w:w="693" w:type="dxa"/>
            <w:shd w:val="clear" w:color="auto" w:fill="auto"/>
            <w:vAlign w:val="bottom"/>
          </w:tcPr>
          <w:p w14:paraId="36AD7090" w14:textId="77777777" w:rsidR="00AB2B30" w:rsidRPr="009B053A" w:rsidRDefault="006A7121">
            <w:pPr>
              <w:pStyle w:val="TAC"/>
            </w:pPr>
            <w:r w:rsidRPr="009B053A">
              <w:t>-84.4 +TT</w:t>
            </w:r>
          </w:p>
        </w:tc>
        <w:tc>
          <w:tcPr>
            <w:tcW w:w="693" w:type="dxa"/>
            <w:shd w:val="clear" w:color="auto" w:fill="auto"/>
            <w:vAlign w:val="bottom"/>
          </w:tcPr>
          <w:p w14:paraId="36C41DC7" w14:textId="77777777" w:rsidR="00AB2B30" w:rsidRPr="009B053A" w:rsidRDefault="00AB2B30">
            <w:pPr>
              <w:pStyle w:val="TAC"/>
            </w:pPr>
          </w:p>
        </w:tc>
        <w:tc>
          <w:tcPr>
            <w:tcW w:w="752" w:type="dxa"/>
            <w:shd w:val="clear" w:color="auto" w:fill="auto"/>
            <w:vAlign w:val="bottom"/>
          </w:tcPr>
          <w:p w14:paraId="1CB7307D" w14:textId="77777777" w:rsidR="00AB2B30" w:rsidRPr="009B053A" w:rsidRDefault="00AB2B30">
            <w:pPr>
              <w:pStyle w:val="TAC"/>
            </w:pPr>
          </w:p>
        </w:tc>
        <w:tc>
          <w:tcPr>
            <w:tcW w:w="675" w:type="dxa"/>
            <w:gridSpan w:val="2"/>
            <w:vAlign w:val="bottom"/>
          </w:tcPr>
          <w:p w14:paraId="3ACBF30B" w14:textId="77777777" w:rsidR="00AB2B30" w:rsidRPr="009B053A" w:rsidRDefault="00AB2B30">
            <w:pPr>
              <w:pStyle w:val="TAC"/>
            </w:pPr>
          </w:p>
        </w:tc>
        <w:tc>
          <w:tcPr>
            <w:tcW w:w="693" w:type="dxa"/>
            <w:shd w:val="clear" w:color="auto" w:fill="auto"/>
            <w:vAlign w:val="bottom"/>
          </w:tcPr>
          <w:p w14:paraId="3D37B959" w14:textId="77777777" w:rsidR="00AB2B30" w:rsidRPr="009B053A" w:rsidRDefault="00AB2B30">
            <w:pPr>
              <w:pStyle w:val="TAC"/>
            </w:pPr>
          </w:p>
        </w:tc>
      </w:tr>
      <w:tr w:rsidR="00AB2B30" w:rsidRPr="009B053A" w14:paraId="4956D1E6" w14:textId="77777777" w:rsidTr="001C3E84">
        <w:trPr>
          <w:trHeight w:val="285"/>
        </w:trPr>
        <w:tc>
          <w:tcPr>
            <w:tcW w:w="0" w:type="auto"/>
            <w:vMerge/>
            <w:shd w:val="clear" w:color="auto" w:fill="auto"/>
            <w:vAlign w:val="center"/>
          </w:tcPr>
          <w:p w14:paraId="12933495" w14:textId="77777777" w:rsidR="00AB2B30" w:rsidRPr="009B053A" w:rsidRDefault="00AB2B30">
            <w:pPr>
              <w:pStyle w:val="TAC"/>
            </w:pPr>
          </w:p>
        </w:tc>
        <w:tc>
          <w:tcPr>
            <w:tcW w:w="0" w:type="auto"/>
            <w:vMerge/>
            <w:shd w:val="clear" w:color="auto" w:fill="auto"/>
            <w:vAlign w:val="center"/>
          </w:tcPr>
          <w:p w14:paraId="3454E948" w14:textId="77777777" w:rsidR="00AB2B30" w:rsidRPr="009B053A" w:rsidRDefault="00AB2B30">
            <w:pPr>
              <w:pStyle w:val="TAC"/>
            </w:pPr>
          </w:p>
        </w:tc>
        <w:tc>
          <w:tcPr>
            <w:tcW w:w="656" w:type="dxa"/>
            <w:vAlign w:val="center"/>
          </w:tcPr>
          <w:p w14:paraId="38864EFE" w14:textId="77777777" w:rsidR="00AB2B30" w:rsidRPr="009B053A" w:rsidRDefault="006A7121">
            <w:pPr>
              <w:pStyle w:val="TAC"/>
            </w:pPr>
            <w:r w:rsidRPr="009B053A">
              <w:t>30</w:t>
            </w:r>
          </w:p>
        </w:tc>
        <w:tc>
          <w:tcPr>
            <w:tcW w:w="616" w:type="dxa"/>
            <w:shd w:val="clear" w:color="auto" w:fill="auto"/>
            <w:vAlign w:val="center"/>
          </w:tcPr>
          <w:p w14:paraId="139125F7" w14:textId="77777777" w:rsidR="00AB2B30" w:rsidRPr="009B053A" w:rsidRDefault="00AB2B30">
            <w:pPr>
              <w:pStyle w:val="TAC"/>
            </w:pPr>
          </w:p>
        </w:tc>
        <w:tc>
          <w:tcPr>
            <w:tcW w:w="901" w:type="dxa"/>
            <w:gridSpan w:val="2"/>
            <w:shd w:val="clear" w:color="auto" w:fill="auto"/>
            <w:vAlign w:val="bottom"/>
          </w:tcPr>
          <w:p w14:paraId="426A3758" w14:textId="77777777" w:rsidR="00AB2B30" w:rsidRPr="009B053A" w:rsidRDefault="006A7121">
            <w:pPr>
              <w:pStyle w:val="TAC"/>
            </w:pPr>
            <w:r w:rsidRPr="009B053A">
              <w:t>-85.2 +TT</w:t>
            </w:r>
          </w:p>
        </w:tc>
        <w:tc>
          <w:tcPr>
            <w:tcW w:w="913" w:type="dxa"/>
            <w:gridSpan w:val="2"/>
            <w:shd w:val="clear" w:color="auto" w:fill="auto"/>
            <w:vAlign w:val="bottom"/>
          </w:tcPr>
          <w:p w14:paraId="7FD9F0CC" w14:textId="77777777" w:rsidR="00AB2B30" w:rsidRPr="009B053A" w:rsidRDefault="006A7121">
            <w:pPr>
              <w:pStyle w:val="TAC"/>
            </w:pPr>
            <w:r w:rsidRPr="009B053A">
              <w:t>-84.7 +TT</w:t>
            </w:r>
          </w:p>
        </w:tc>
        <w:tc>
          <w:tcPr>
            <w:tcW w:w="1088" w:type="dxa"/>
            <w:shd w:val="clear" w:color="auto" w:fill="auto"/>
            <w:vAlign w:val="bottom"/>
          </w:tcPr>
          <w:p w14:paraId="66F7CD66" w14:textId="77777777" w:rsidR="00AB2B30" w:rsidRPr="009B053A" w:rsidRDefault="006A7121">
            <w:pPr>
              <w:pStyle w:val="TAC"/>
            </w:pPr>
            <w:r w:rsidRPr="009B053A">
              <w:t>-84.6 +TT</w:t>
            </w:r>
          </w:p>
        </w:tc>
        <w:tc>
          <w:tcPr>
            <w:tcW w:w="892" w:type="dxa"/>
            <w:shd w:val="clear" w:color="auto" w:fill="auto"/>
            <w:vAlign w:val="bottom"/>
          </w:tcPr>
          <w:p w14:paraId="4B8FB5AB" w14:textId="77777777" w:rsidR="00AB2B30" w:rsidRPr="009B053A" w:rsidRDefault="00AB2B30">
            <w:pPr>
              <w:pStyle w:val="TAC"/>
            </w:pPr>
          </w:p>
        </w:tc>
        <w:tc>
          <w:tcPr>
            <w:tcW w:w="892" w:type="dxa"/>
            <w:vAlign w:val="bottom"/>
          </w:tcPr>
          <w:p w14:paraId="63394560" w14:textId="77777777" w:rsidR="00AB2B30" w:rsidRPr="009B053A" w:rsidRDefault="00AB2B30">
            <w:pPr>
              <w:pStyle w:val="TAC"/>
            </w:pPr>
          </w:p>
        </w:tc>
        <w:tc>
          <w:tcPr>
            <w:tcW w:w="732" w:type="dxa"/>
            <w:shd w:val="clear" w:color="auto" w:fill="auto"/>
            <w:vAlign w:val="bottom"/>
          </w:tcPr>
          <w:p w14:paraId="27274F11" w14:textId="77777777" w:rsidR="00AB2B30" w:rsidRPr="009B053A" w:rsidRDefault="006A7121">
            <w:pPr>
              <w:pStyle w:val="TAC"/>
            </w:pPr>
            <w:r w:rsidRPr="009B053A">
              <w:t>-84.5 +TT</w:t>
            </w:r>
          </w:p>
        </w:tc>
        <w:tc>
          <w:tcPr>
            <w:tcW w:w="693" w:type="dxa"/>
            <w:shd w:val="clear" w:color="auto" w:fill="auto"/>
            <w:vAlign w:val="bottom"/>
          </w:tcPr>
          <w:p w14:paraId="2A10F4D3" w14:textId="77777777" w:rsidR="00AB2B30" w:rsidRPr="009B053A" w:rsidRDefault="006A7121">
            <w:pPr>
              <w:pStyle w:val="TAC"/>
            </w:pPr>
            <w:r w:rsidRPr="009B053A">
              <w:t>-84.5 +TT</w:t>
            </w:r>
          </w:p>
        </w:tc>
        <w:tc>
          <w:tcPr>
            <w:tcW w:w="693" w:type="dxa"/>
            <w:shd w:val="clear" w:color="auto" w:fill="auto"/>
            <w:vAlign w:val="bottom"/>
          </w:tcPr>
          <w:p w14:paraId="678D1E96" w14:textId="77777777" w:rsidR="00AB2B30" w:rsidRPr="009B053A" w:rsidRDefault="006A7121">
            <w:pPr>
              <w:pStyle w:val="TAC"/>
            </w:pPr>
            <w:r w:rsidRPr="009B053A">
              <w:t>-84.4 +TT</w:t>
            </w:r>
          </w:p>
        </w:tc>
        <w:tc>
          <w:tcPr>
            <w:tcW w:w="752" w:type="dxa"/>
            <w:shd w:val="clear" w:color="auto" w:fill="auto"/>
            <w:vAlign w:val="bottom"/>
          </w:tcPr>
          <w:p w14:paraId="2BDB5BD3" w14:textId="77777777" w:rsidR="00AB2B30" w:rsidRPr="009B053A" w:rsidRDefault="006A7121">
            <w:pPr>
              <w:pStyle w:val="TAC"/>
            </w:pPr>
            <w:r w:rsidRPr="009B053A">
              <w:t>-84.4 +TT</w:t>
            </w:r>
          </w:p>
        </w:tc>
        <w:tc>
          <w:tcPr>
            <w:tcW w:w="675" w:type="dxa"/>
            <w:gridSpan w:val="2"/>
            <w:vAlign w:val="bottom"/>
          </w:tcPr>
          <w:p w14:paraId="195E86BF" w14:textId="77777777" w:rsidR="00AB2B30" w:rsidRPr="009B053A" w:rsidRDefault="006A7121">
            <w:pPr>
              <w:pStyle w:val="TAC"/>
            </w:pPr>
            <w:r w:rsidRPr="009B053A">
              <w:t>-84.4 +TT</w:t>
            </w:r>
          </w:p>
        </w:tc>
        <w:tc>
          <w:tcPr>
            <w:tcW w:w="693" w:type="dxa"/>
            <w:shd w:val="clear" w:color="auto" w:fill="auto"/>
            <w:vAlign w:val="bottom"/>
          </w:tcPr>
          <w:p w14:paraId="5A63FFBD" w14:textId="77777777" w:rsidR="00AB2B30" w:rsidRPr="009B053A" w:rsidRDefault="006A7121">
            <w:pPr>
              <w:pStyle w:val="TAC"/>
            </w:pPr>
            <w:r w:rsidRPr="009B053A">
              <w:t>-84.4 +TT</w:t>
            </w:r>
          </w:p>
        </w:tc>
      </w:tr>
      <w:tr w:rsidR="00AB2B30" w:rsidRPr="009B053A" w14:paraId="39D8ADA2" w14:textId="77777777" w:rsidTr="001C3E84">
        <w:trPr>
          <w:trHeight w:val="285"/>
        </w:trPr>
        <w:tc>
          <w:tcPr>
            <w:tcW w:w="0" w:type="auto"/>
            <w:vMerge/>
            <w:shd w:val="clear" w:color="auto" w:fill="auto"/>
            <w:vAlign w:val="center"/>
          </w:tcPr>
          <w:p w14:paraId="22BF2F09" w14:textId="77777777" w:rsidR="00AB2B30" w:rsidRPr="009B053A" w:rsidRDefault="00AB2B30">
            <w:pPr>
              <w:pStyle w:val="TAC"/>
            </w:pPr>
          </w:p>
        </w:tc>
        <w:tc>
          <w:tcPr>
            <w:tcW w:w="0" w:type="auto"/>
            <w:vMerge/>
            <w:shd w:val="clear" w:color="auto" w:fill="auto"/>
            <w:vAlign w:val="center"/>
          </w:tcPr>
          <w:p w14:paraId="1B7C34E1" w14:textId="77777777" w:rsidR="00AB2B30" w:rsidRPr="009B053A" w:rsidRDefault="00AB2B30">
            <w:pPr>
              <w:pStyle w:val="TAC"/>
            </w:pPr>
          </w:p>
        </w:tc>
        <w:tc>
          <w:tcPr>
            <w:tcW w:w="656" w:type="dxa"/>
            <w:vAlign w:val="center"/>
          </w:tcPr>
          <w:p w14:paraId="07054F98" w14:textId="77777777" w:rsidR="00AB2B30" w:rsidRPr="009B053A" w:rsidRDefault="006A7121">
            <w:pPr>
              <w:pStyle w:val="TAC"/>
            </w:pPr>
            <w:r w:rsidRPr="009B053A">
              <w:t>60</w:t>
            </w:r>
          </w:p>
        </w:tc>
        <w:tc>
          <w:tcPr>
            <w:tcW w:w="616" w:type="dxa"/>
            <w:shd w:val="clear" w:color="auto" w:fill="auto"/>
            <w:vAlign w:val="center"/>
          </w:tcPr>
          <w:p w14:paraId="71CB2201" w14:textId="77777777" w:rsidR="00AB2B30" w:rsidRPr="009B053A" w:rsidRDefault="00AB2B30">
            <w:pPr>
              <w:pStyle w:val="TAC"/>
            </w:pPr>
          </w:p>
        </w:tc>
        <w:tc>
          <w:tcPr>
            <w:tcW w:w="901" w:type="dxa"/>
            <w:gridSpan w:val="2"/>
            <w:shd w:val="clear" w:color="auto" w:fill="auto"/>
            <w:vAlign w:val="bottom"/>
          </w:tcPr>
          <w:p w14:paraId="18E46B83" w14:textId="77777777" w:rsidR="00AB2B30" w:rsidRPr="009B053A" w:rsidRDefault="006A7121">
            <w:pPr>
              <w:pStyle w:val="TAC"/>
            </w:pPr>
            <w:r w:rsidRPr="009B053A">
              <w:t>-85.6 +TT</w:t>
            </w:r>
          </w:p>
        </w:tc>
        <w:tc>
          <w:tcPr>
            <w:tcW w:w="913" w:type="dxa"/>
            <w:gridSpan w:val="2"/>
            <w:shd w:val="clear" w:color="auto" w:fill="auto"/>
            <w:vAlign w:val="bottom"/>
          </w:tcPr>
          <w:p w14:paraId="0DFD50D7" w14:textId="77777777" w:rsidR="00AB2B30" w:rsidRPr="009B053A" w:rsidRDefault="006A7121">
            <w:pPr>
              <w:pStyle w:val="TAC"/>
            </w:pPr>
            <w:r w:rsidRPr="009B053A">
              <w:t>-85.0 +TT</w:t>
            </w:r>
          </w:p>
        </w:tc>
        <w:tc>
          <w:tcPr>
            <w:tcW w:w="1088" w:type="dxa"/>
            <w:shd w:val="clear" w:color="auto" w:fill="auto"/>
            <w:vAlign w:val="bottom"/>
          </w:tcPr>
          <w:p w14:paraId="4A131030" w14:textId="77777777" w:rsidR="00AB2B30" w:rsidRPr="009B053A" w:rsidRDefault="006A7121">
            <w:pPr>
              <w:pStyle w:val="TAC"/>
            </w:pPr>
            <w:r w:rsidRPr="009B053A">
              <w:t>-84.8 +TT</w:t>
            </w:r>
          </w:p>
        </w:tc>
        <w:tc>
          <w:tcPr>
            <w:tcW w:w="892" w:type="dxa"/>
            <w:shd w:val="clear" w:color="auto" w:fill="auto"/>
            <w:vAlign w:val="bottom"/>
          </w:tcPr>
          <w:p w14:paraId="5860D13C" w14:textId="77777777" w:rsidR="00AB2B30" w:rsidRPr="009B053A" w:rsidRDefault="00AB2B30">
            <w:pPr>
              <w:pStyle w:val="TAC"/>
            </w:pPr>
          </w:p>
        </w:tc>
        <w:tc>
          <w:tcPr>
            <w:tcW w:w="892" w:type="dxa"/>
            <w:vAlign w:val="bottom"/>
          </w:tcPr>
          <w:p w14:paraId="1547D5CC" w14:textId="77777777" w:rsidR="00AB2B30" w:rsidRPr="009B053A" w:rsidRDefault="00AB2B30">
            <w:pPr>
              <w:pStyle w:val="TAC"/>
            </w:pPr>
          </w:p>
        </w:tc>
        <w:tc>
          <w:tcPr>
            <w:tcW w:w="732" w:type="dxa"/>
            <w:shd w:val="clear" w:color="auto" w:fill="auto"/>
            <w:vAlign w:val="bottom"/>
          </w:tcPr>
          <w:p w14:paraId="7FE1B544" w14:textId="77777777" w:rsidR="00AB2B30" w:rsidRPr="009B053A" w:rsidRDefault="006A7121">
            <w:pPr>
              <w:pStyle w:val="TAC"/>
            </w:pPr>
            <w:r w:rsidRPr="009B053A">
              <w:t>-84.7 +TT</w:t>
            </w:r>
          </w:p>
        </w:tc>
        <w:tc>
          <w:tcPr>
            <w:tcW w:w="693" w:type="dxa"/>
            <w:shd w:val="clear" w:color="auto" w:fill="auto"/>
            <w:vAlign w:val="bottom"/>
          </w:tcPr>
          <w:p w14:paraId="10F400D2" w14:textId="77777777" w:rsidR="00AB2B30" w:rsidRPr="009B053A" w:rsidRDefault="006A7121">
            <w:pPr>
              <w:pStyle w:val="TAC"/>
            </w:pPr>
            <w:r w:rsidRPr="009B053A">
              <w:t>-84.6 +TT</w:t>
            </w:r>
          </w:p>
        </w:tc>
        <w:tc>
          <w:tcPr>
            <w:tcW w:w="693" w:type="dxa"/>
            <w:shd w:val="clear" w:color="auto" w:fill="auto"/>
            <w:vAlign w:val="bottom"/>
          </w:tcPr>
          <w:p w14:paraId="7BD0295D" w14:textId="77777777" w:rsidR="00AB2B30" w:rsidRPr="009B053A" w:rsidRDefault="006A7121">
            <w:pPr>
              <w:pStyle w:val="TAC"/>
            </w:pPr>
            <w:r w:rsidRPr="009B053A">
              <w:t>-84.5 +TT</w:t>
            </w:r>
          </w:p>
        </w:tc>
        <w:tc>
          <w:tcPr>
            <w:tcW w:w="752" w:type="dxa"/>
            <w:shd w:val="clear" w:color="auto" w:fill="auto"/>
            <w:vAlign w:val="bottom"/>
          </w:tcPr>
          <w:p w14:paraId="7BCFD403" w14:textId="77777777" w:rsidR="00AB2B30" w:rsidRPr="009B053A" w:rsidRDefault="006A7121">
            <w:pPr>
              <w:pStyle w:val="TAC"/>
            </w:pPr>
            <w:r w:rsidRPr="009B053A">
              <w:t>-84.5 +TT</w:t>
            </w:r>
          </w:p>
        </w:tc>
        <w:tc>
          <w:tcPr>
            <w:tcW w:w="675" w:type="dxa"/>
            <w:gridSpan w:val="2"/>
            <w:vAlign w:val="bottom"/>
          </w:tcPr>
          <w:p w14:paraId="6F056169" w14:textId="77777777" w:rsidR="00AB2B30" w:rsidRPr="009B053A" w:rsidRDefault="006A7121">
            <w:pPr>
              <w:pStyle w:val="TAC"/>
            </w:pPr>
            <w:r w:rsidRPr="009B053A">
              <w:t>-84.5 +TT</w:t>
            </w:r>
          </w:p>
        </w:tc>
        <w:tc>
          <w:tcPr>
            <w:tcW w:w="693" w:type="dxa"/>
            <w:shd w:val="clear" w:color="auto" w:fill="auto"/>
            <w:vAlign w:val="bottom"/>
          </w:tcPr>
          <w:p w14:paraId="3C76EFC2" w14:textId="77777777" w:rsidR="00AB2B30" w:rsidRPr="009B053A" w:rsidRDefault="006A7121">
            <w:pPr>
              <w:pStyle w:val="TAC"/>
            </w:pPr>
            <w:r w:rsidRPr="009B053A">
              <w:t>-84.5 +TT</w:t>
            </w:r>
          </w:p>
        </w:tc>
      </w:tr>
      <w:tr w:rsidR="001C3E84" w:rsidRPr="009B053A" w14:paraId="0A8CE8A1" w14:textId="77777777" w:rsidTr="00C71F86">
        <w:trPr>
          <w:trHeight w:val="285"/>
          <w:ins w:id="8284" w:author="2772" w:date="2023-06-09T10:57:00Z"/>
        </w:trPr>
        <w:tc>
          <w:tcPr>
            <w:tcW w:w="0" w:type="auto"/>
            <w:vMerge w:val="restart"/>
            <w:shd w:val="clear" w:color="auto" w:fill="auto"/>
            <w:vAlign w:val="center"/>
          </w:tcPr>
          <w:p w14:paraId="209B8506" w14:textId="77777777" w:rsidR="001C3E84" w:rsidRPr="009B053A" w:rsidRDefault="001C3E84" w:rsidP="00C71F86">
            <w:pPr>
              <w:pStyle w:val="TAC"/>
              <w:rPr>
                <w:ins w:id="8285" w:author="2772" w:date="2023-06-09T10:57:00Z"/>
                <w:lang w:eastAsia="ja-JP"/>
              </w:rPr>
            </w:pPr>
            <w:ins w:id="8286" w:author="2772" w:date="2023-06-09T10:57:00Z">
              <w:r>
                <w:rPr>
                  <w:rFonts w:hint="eastAsia"/>
                  <w:lang w:eastAsia="ja-JP"/>
                </w:rPr>
                <w:t>2</w:t>
              </w:r>
              <w:r>
                <w:rPr>
                  <w:lang w:eastAsia="ja-JP"/>
                </w:rPr>
                <w:t>1</w:t>
              </w:r>
            </w:ins>
          </w:p>
        </w:tc>
        <w:tc>
          <w:tcPr>
            <w:tcW w:w="0" w:type="auto"/>
            <w:vMerge w:val="restart"/>
            <w:shd w:val="clear" w:color="auto" w:fill="auto"/>
            <w:vAlign w:val="center"/>
          </w:tcPr>
          <w:p w14:paraId="094AF620" w14:textId="77777777" w:rsidR="001C3E84" w:rsidRPr="009B053A" w:rsidRDefault="001C3E84" w:rsidP="00C71F86">
            <w:pPr>
              <w:pStyle w:val="TAC"/>
              <w:rPr>
                <w:ins w:id="8287" w:author="2772" w:date="2023-06-09T10:57:00Z"/>
                <w:lang w:eastAsia="ja-JP"/>
              </w:rPr>
            </w:pPr>
            <w:ins w:id="8288" w:author="2772" w:date="2023-06-09T10:57:00Z">
              <w:r>
                <w:rPr>
                  <w:lang w:eastAsia="ja-JP"/>
                </w:rPr>
                <w:t>n28</w:t>
              </w:r>
            </w:ins>
          </w:p>
        </w:tc>
        <w:tc>
          <w:tcPr>
            <w:tcW w:w="656" w:type="dxa"/>
            <w:vAlign w:val="center"/>
          </w:tcPr>
          <w:p w14:paraId="1BD0CCEB" w14:textId="77777777" w:rsidR="001C3E84" w:rsidRPr="009B053A" w:rsidRDefault="001C3E84" w:rsidP="00C71F86">
            <w:pPr>
              <w:pStyle w:val="TAC"/>
              <w:rPr>
                <w:ins w:id="8289" w:author="2772" w:date="2023-06-09T10:57:00Z"/>
                <w:lang w:eastAsia="ja-JP"/>
              </w:rPr>
            </w:pPr>
            <w:ins w:id="8290" w:author="2772" w:date="2023-06-09T10:57:00Z">
              <w:r>
                <w:rPr>
                  <w:rFonts w:hint="eastAsia"/>
                  <w:lang w:eastAsia="ja-JP"/>
                </w:rPr>
                <w:t>1</w:t>
              </w:r>
              <w:r>
                <w:rPr>
                  <w:lang w:eastAsia="ja-JP"/>
                </w:rPr>
                <w:t>5</w:t>
              </w:r>
            </w:ins>
          </w:p>
        </w:tc>
        <w:tc>
          <w:tcPr>
            <w:tcW w:w="616" w:type="dxa"/>
            <w:shd w:val="clear" w:color="auto" w:fill="auto"/>
            <w:vAlign w:val="center"/>
          </w:tcPr>
          <w:p w14:paraId="34521C0D" w14:textId="77777777" w:rsidR="001C3E84" w:rsidRPr="009B053A" w:rsidRDefault="001C3E84" w:rsidP="00C71F86">
            <w:pPr>
              <w:pStyle w:val="TAC"/>
              <w:rPr>
                <w:ins w:id="8291" w:author="2772" w:date="2023-06-09T10:57:00Z"/>
              </w:rPr>
            </w:pPr>
            <w:ins w:id="8292" w:author="2772" w:date="2023-06-09T10:57:00Z">
              <w:r w:rsidRPr="003F3B32">
                <w:t>-9</w:t>
              </w:r>
              <w:r>
                <w:t>6</w:t>
              </w:r>
              <w:r w:rsidRPr="003F3B32">
                <w:t>.</w:t>
              </w:r>
              <w:r>
                <w:t>0</w:t>
              </w:r>
              <w:r w:rsidRPr="003F3B32">
                <w:t xml:space="preserve"> +TT</w:t>
              </w:r>
            </w:ins>
          </w:p>
        </w:tc>
        <w:tc>
          <w:tcPr>
            <w:tcW w:w="901" w:type="dxa"/>
            <w:gridSpan w:val="2"/>
            <w:shd w:val="clear" w:color="auto" w:fill="auto"/>
          </w:tcPr>
          <w:p w14:paraId="4D0AFFE7" w14:textId="77777777" w:rsidR="001C3E84" w:rsidRPr="009B053A" w:rsidRDefault="001C3E84" w:rsidP="00C71F86">
            <w:pPr>
              <w:pStyle w:val="TAC"/>
              <w:rPr>
                <w:ins w:id="8293" w:author="2772" w:date="2023-06-09T10:57:00Z"/>
              </w:rPr>
            </w:pPr>
            <w:ins w:id="8294" w:author="2772" w:date="2023-06-09T10:57:00Z">
              <w:r w:rsidRPr="003F3B32">
                <w:t>-9</w:t>
              </w:r>
              <w:r>
                <w:t>3</w:t>
              </w:r>
              <w:r w:rsidRPr="003F3B32">
                <w:t>.</w:t>
              </w:r>
              <w:r>
                <w:t>0</w:t>
              </w:r>
              <w:r w:rsidRPr="003F3B32">
                <w:t xml:space="preserve"> +TT</w:t>
              </w:r>
            </w:ins>
          </w:p>
        </w:tc>
        <w:tc>
          <w:tcPr>
            <w:tcW w:w="913" w:type="dxa"/>
            <w:gridSpan w:val="2"/>
            <w:shd w:val="clear" w:color="auto" w:fill="auto"/>
          </w:tcPr>
          <w:p w14:paraId="3A083150" w14:textId="77777777" w:rsidR="001C3E84" w:rsidRPr="009B053A" w:rsidRDefault="001C3E84" w:rsidP="00C71F86">
            <w:pPr>
              <w:pStyle w:val="TAC"/>
              <w:rPr>
                <w:ins w:id="8295" w:author="2772" w:date="2023-06-09T10:57:00Z"/>
              </w:rPr>
            </w:pPr>
            <w:ins w:id="8296" w:author="2772" w:date="2023-06-09T10:57:00Z">
              <w:r w:rsidRPr="003F3B32">
                <w:t>-9</w:t>
              </w:r>
              <w:r>
                <w:t>1</w:t>
              </w:r>
              <w:r w:rsidRPr="003F3B32">
                <w:t>.</w:t>
              </w:r>
              <w:r>
                <w:t>0</w:t>
              </w:r>
              <w:r w:rsidRPr="003F3B32">
                <w:t xml:space="preserve"> +TT</w:t>
              </w:r>
            </w:ins>
          </w:p>
        </w:tc>
        <w:tc>
          <w:tcPr>
            <w:tcW w:w="1088" w:type="dxa"/>
            <w:shd w:val="clear" w:color="auto" w:fill="auto"/>
          </w:tcPr>
          <w:p w14:paraId="67588F38" w14:textId="77777777" w:rsidR="001C3E84" w:rsidRPr="009B053A" w:rsidRDefault="001C3E84" w:rsidP="00C71F86">
            <w:pPr>
              <w:pStyle w:val="TAC"/>
              <w:rPr>
                <w:ins w:id="8297" w:author="2772" w:date="2023-06-09T10:57:00Z"/>
              </w:rPr>
            </w:pPr>
            <w:ins w:id="8298" w:author="2772" w:date="2023-06-09T10:57:00Z">
              <w:r w:rsidRPr="003F3B32">
                <w:t>-</w:t>
              </w:r>
              <w:r>
                <w:t>88</w:t>
              </w:r>
              <w:r w:rsidRPr="003F3B32">
                <w:t>.</w:t>
              </w:r>
              <w:r>
                <w:t>3</w:t>
              </w:r>
              <w:r w:rsidRPr="003F3B32">
                <w:t xml:space="preserve"> +TT</w:t>
              </w:r>
            </w:ins>
          </w:p>
        </w:tc>
        <w:tc>
          <w:tcPr>
            <w:tcW w:w="892" w:type="dxa"/>
            <w:shd w:val="clear" w:color="auto" w:fill="auto"/>
          </w:tcPr>
          <w:p w14:paraId="4B7B4A49" w14:textId="77777777" w:rsidR="001C3E84" w:rsidRPr="009B053A" w:rsidRDefault="001C3E84" w:rsidP="00C71F86">
            <w:pPr>
              <w:pStyle w:val="TAC"/>
              <w:rPr>
                <w:ins w:id="8299" w:author="2772" w:date="2023-06-09T10:57:00Z"/>
              </w:rPr>
            </w:pPr>
          </w:p>
        </w:tc>
        <w:tc>
          <w:tcPr>
            <w:tcW w:w="892" w:type="dxa"/>
          </w:tcPr>
          <w:p w14:paraId="53DD9E6C" w14:textId="77777777" w:rsidR="001C3E84" w:rsidRPr="009B053A" w:rsidRDefault="001C3E84" w:rsidP="00C71F86">
            <w:pPr>
              <w:pStyle w:val="TAC"/>
              <w:rPr>
                <w:ins w:id="8300" w:author="2772" w:date="2023-06-09T10:57:00Z"/>
              </w:rPr>
            </w:pPr>
            <w:ins w:id="8301" w:author="2772" w:date="2023-06-09T10:57:00Z">
              <w:r w:rsidRPr="003F3B32">
                <w:rPr>
                  <w:lang w:eastAsia="zh-CN"/>
                </w:rPr>
                <w:t>-7</w:t>
              </w:r>
              <w:r>
                <w:rPr>
                  <w:lang w:eastAsia="zh-CN"/>
                </w:rPr>
                <w:t>6</w:t>
              </w:r>
              <w:r w:rsidRPr="003F3B32">
                <w:rPr>
                  <w:lang w:eastAsia="zh-CN"/>
                </w:rPr>
                <w:t>.</w:t>
              </w:r>
              <w:r>
                <w:rPr>
                  <w:lang w:eastAsia="zh-CN"/>
                </w:rPr>
                <w:t>0</w:t>
              </w:r>
              <w:r w:rsidRPr="003F3B32">
                <w:rPr>
                  <w:lang w:eastAsia="zh-CN"/>
                </w:rPr>
                <w:t xml:space="preserve"> +TT</w:t>
              </w:r>
            </w:ins>
          </w:p>
        </w:tc>
        <w:tc>
          <w:tcPr>
            <w:tcW w:w="732" w:type="dxa"/>
            <w:shd w:val="clear" w:color="auto" w:fill="auto"/>
          </w:tcPr>
          <w:p w14:paraId="78136F25" w14:textId="77777777" w:rsidR="001C3E84" w:rsidRPr="009B053A" w:rsidRDefault="001C3E84" w:rsidP="00C71F86">
            <w:pPr>
              <w:pStyle w:val="TAC"/>
              <w:rPr>
                <w:ins w:id="8302" w:author="2772" w:date="2023-06-09T10:57:00Z"/>
              </w:rPr>
            </w:pPr>
          </w:p>
        </w:tc>
        <w:tc>
          <w:tcPr>
            <w:tcW w:w="693" w:type="dxa"/>
            <w:shd w:val="clear" w:color="auto" w:fill="auto"/>
          </w:tcPr>
          <w:p w14:paraId="1C9BDD73" w14:textId="77777777" w:rsidR="001C3E84" w:rsidRPr="009B053A" w:rsidRDefault="001C3E84" w:rsidP="00C71F86">
            <w:pPr>
              <w:pStyle w:val="TAC"/>
              <w:rPr>
                <w:ins w:id="8303" w:author="2772" w:date="2023-06-09T10:57:00Z"/>
              </w:rPr>
            </w:pPr>
          </w:p>
        </w:tc>
        <w:tc>
          <w:tcPr>
            <w:tcW w:w="693" w:type="dxa"/>
            <w:shd w:val="clear" w:color="auto" w:fill="auto"/>
          </w:tcPr>
          <w:p w14:paraId="228B33C2" w14:textId="77777777" w:rsidR="001C3E84" w:rsidRPr="009B053A" w:rsidRDefault="001C3E84" w:rsidP="00C71F86">
            <w:pPr>
              <w:pStyle w:val="TAC"/>
              <w:rPr>
                <w:ins w:id="8304" w:author="2772" w:date="2023-06-09T10:57:00Z"/>
              </w:rPr>
            </w:pPr>
          </w:p>
        </w:tc>
        <w:tc>
          <w:tcPr>
            <w:tcW w:w="752" w:type="dxa"/>
            <w:shd w:val="clear" w:color="auto" w:fill="auto"/>
          </w:tcPr>
          <w:p w14:paraId="514D6F0B" w14:textId="77777777" w:rsidR="001C3E84" w:rsidRPr="009B053A" w:rsidRDefault="001C3E84" w:rsidP="00C71F86">
            <w:pPr>
              <w:pStyle w:val="TAC"/>
              <w:rPr>
                <w:ins w:id="8305" w:author="2772" w:date="2023-06-09T10:57:00Z"/>
              </w:rPr>
            </w:pPr>
          </w:p>
        </w:tc>
        <w:tc>
          <w:tcPr>
            <w:tcW w:w="675" w:type="dxa"/>
            <w:gridSpan w:val="2"/>
          </w:tcPr>
          <w:p w14:paraId="22A9E379" w14:textId="77777777" w:rsidR="001C3E84" w:rsidRPr="009B053A" w:rsidRDefault="001C3E84" w:rsidP="00C71F86">
            <w:pPr>
              <w:pStyle w:val="TAC"/>
              <w:rPr>
                <w:ins w:id="8306" w:author="2772" w:date="2023-06-09T10:57:00Z"/>
              </w:rPr>
            </w:pPr>
          </w:p>
        </w:tc>
        <w:tc>
          <w:tcPr>
            <w:tcW w:w="693" w:type="dxa"/>
            <w:shd w:val="clear" w:color="auto" w:fill="auto"/>
          </w:tcPr>
          <w:p w14:paraId="6A8850B4" w14:textId="77777777" w:rsidR="001C3E84" w:rsidRPr="009B053A" w:rsidRDefault="001C3E84" w:rsidP="00C71F86">
            <w:pPr>
              <w:pStyle w:val="TAC"/>
              <w:rPr>
                <w:ins w:id="8307" w:author="2772" w:date="2023-06-09T10:57:00Z"/>
              </w:rPr>
            </w:pPr>
          </w:p>
        </w:tc>
      </w:tr>
      <w:tr w:rsidR="001C3E84" w:rsidRPr="009B053A" w14:paraId="16FF8E36" w14:textId="77777777" w:rsidTr="00C71F86">
        <w:trPr>
          <w:trHeight w:val="285"/>
          <w:ins w:id="8308" w:author="2772" w:date="2023-06-09T10:57:00Z"/>
        </w:trPr>
        <w:tc>
          <w:tcPr>
            <w:tcW w:w="0" w:type="auto"/>
            <w:vMerge/>
            <w:shd w:val="clear" w:color="auto" w:fill="auto"/>
            <w:vAlign w:val="center"/>
          </w:tcPr>
          <w:p w14:paraId="5AC516CB" w14:textId="77777777" w:rsidR="001C3E84" w:rsidRPr="009B053A" w:rsidRDefault="001C3E84" w:rsidP="00C71F86">
            <w:pPr>
              <w:pStyle w:val="TAC"/>
              <w:rPr>
                <w:ins w:id="8309" w:author="2772" w:date="2023-06-09T10:57:00Z"/>
              </w:rPr>
            </w:pPr>
          </w:p>
        </w:tc>
        <w:tc>
          <w:tcPr>
            <w:tcW w:w="0" w:type="auto"/>
            <w:vMerge/>
            <w:shd w:val="clear" w:color="auto" w:fill="auto"/>
            <w:vAlign w:val="center"/>
          </w:tcPr>
          <w:p w14:paraId="56084D53" w14:textId="77777777" w:rsidR="001C3E84" w:rsidRPr="009B053A" w:rsidRDefault="001C3E84" w:rsidP="00C71F86">
            <w:pPr>
              <w:pStyle w:val="TAC"/>
              <w:rPr>
                <w:ins w:id="8310" w:author="2772" w:date="2023-06-09T10:57:00Z"/>
              </w:rPr>
            </w:pPr>
          </w:p>
        </w:tc>
        <w:tc>
          <w:tcPr>
            <w:tcW w:w="656" w:type="dxa"/>
            <w:vAlign w:val="center"/>
          </w:tcPr>
          <w:p w14:paraId="178B525B" w14:textId="77777777" w:rsidR="001C3E84" w:rsidRPr="009B053A" w:rsidRDefault="001C3E84" w:rsidP="00C71F86">
            <w:pPr>
              <w:pStyle w:val="TAC"/>
              <w:rPr>
                <w:ins w:id="8311" w:author="2772" w:date="2023-06-09T10:57:00Z"/>
                <w:lang w:eastAsia="ja-JP"/>
              </w:rPr>
            </w:pPr>
            <w:ins w:id="8312" w:author="2772" w:date="2023-06-09T10:57:00Z">
              <w:r>
                <w:rPr>
                  <w:rFonts w:hint="eastAsia"/>
                  <w:lang w:eastAsia="ja-JP"/>
                </w:rPr>
                <w:t>3</w:t>
              </w:r>
              <w:r>
                <w:rPr>
                  <w:lang w:eastAsia="ja-JP"/>
                </w:rPr>
                <w:t>0</w:t>
              </w:r>
            </w:ins>
          </w:p>
        </w:tc>
        <w:tc>
          <w:tcPr>
            <w:tcW w:w="616" w:type="dxa"/>
            <w:shd w:val="clear" w:color="auto" w:fill="auto"/>
            <w:vAlign w:val="center"/>
          </w:tcPr>
          <w:p w14:paraId="56E3216F" w14:textId="77777777" w:rsidR="001C3E84" w:rsidRPr="009B053A" w:rsidRDefault="001C3E84" w:rsidP="00C71F86">
            <w:pPr>
              <w:pStyle w:val="TAC"/>
              <w:rPr>
                <w:ins w:id="8313" w:author="2772" w:date="2023-06-09T10:57:00Z"/>
              </w:rPr>
            </w:pPr>
          </w:p>
        </w:tc>
        <w:tc>
          <w:tcPr>
            <w:tcW w:w="901" w:type="dxa"/>
            <w:gridSpan w:val="2"/>
            <w:shd w:val="clear" w:color="auto" w:fill="auto"/>
          </w:tcPr>
          <w:p w14:paraId="628677E3" w14:textId="77777777" w:rsidR="001C3E84" w:rsidRPr="009B053A" w:rsidRDefault="001C3E84" w:rsidP="00C71F86">
            <w:pPr>
              <w:pStyle w:val="TAC"/>
              <w:rPr>
                <w:ins w:id="8314" w:author="2772" w:date="2023-06-09T10:57:00Z"/>
              </w:rPr>
            </w:pPr>
            <w:ins w:id="8315" w:author="2772" w:date="2023-06-09T10:57:00Z">
              <w:r w:rsidRPr="003F3B32">
                <w:t>-9</w:t>
              </w:r>
              <w:r>
                <w:t>3</w:t>
              </w:r>
              <w:r w:rsidRPr="003F3B32">
                <w:t>.</w:t>
              </w:r>
              <w:r>
                <w:t>1</w:t>
              </w:r>
              <w:r w:rsidRPr="003F3B32">
                <w:t xml:space="preserve"> +TT</w:t>
              </w:r>
            </w:ins>
          </w:p>
        </w:tc>
        <w:tc>
          <w:tcPr>
            <w:tcW w:w="913" w:type="dxa"/>
            <w:gridSpan w:val="2"/>
            <w:shd w:val="clear" w:color="auto" w:fill="auto"/>
          </w:tcPr>
          <w:p w14:paraId="5BB23420" w14:textId="77777777" w:rsidR="001C3E84" w:rsidRPr="009B053A" w:rsidRDefault="001C3E84" w:rsidP="00C71F86">
            <w:pPr>
              <w:pStyle w:val="TAC"/>
              <w:rPr>
                <w:ins w:id="8316" w:author="2772" w:date="2023-06-09T10:57:00Z"/>
              </w:rPr>
            </w:pPr>
            <w:ins w:id="8317" w:author="2772" w:date="2023-06-09T10:57:00Z">
              <w:r w:rsidRPr="003F3B32">
                <w:t>-9</w:t>
              </w:r>
              <w:r>
                <w:t>1</w:t>
              </w:r>
              <w:r w:rsidRPr="003F3B32">
                <w:t>.</w:t>
              </w:r>
              <w:r>
                <w:t>1</w:t>
              </w:r>
              <w:r w:rsidRPr="003F3B32">
                <w:t xml:space="preserve"> +TT</w:t>
              </w:r>
            </w:ins>
          </w:p>
        </w:tc>
        <w:tc>
          <w:tcPr>
            <w:tcW w:w="1088" w:type="dxa"/>
            <w:shd w:val="clear" w:color="auto" w:fill="auto"/>
          </w:tcPr>
          <w:p w14:paraId="5E86A8B5" w14:textId="77777777" w:rsidR="001C3E84" w:rsidRPr="009B053A" w:rsidRDefault="001C3E84" w:rsidP="00C71F86">
            <w:pPr>
              <w:pStyle w:val="TAC"/>
              <w:rPr>
                <w:ins w:id="8318" w:author="2772" w:date="2023-06-09T10:57:00Z"/>
              </w:rPr>
            </w:pPr>
            <w:ins w:id="8319" w:author="2772" w:date="2023-06-09T10:57:00Z">
              <w:r w:rsidRPr="003F3B32">
                <w:t>-</w:t>
              </w:r>
              <w:r>
                <w:t>89</w:t>
              </w:r>
              <w:r w:rsidRPr="003F3B32">
                <w:t>.</w:t>
              </w:r>
              <w:r>
                <w:t>5</w:t>
              </w:r>
              <w:r w:rsidRPr="003F3B32">
                <w:t xml:space="preserve"> +TT</w:t>
              </w:r>
            </w:ins>
          </w:p>
        </w:tc>
        <w:tc>
          <w:tcPr>
            <w:tcW w:w="892" w:type="dxa"/>
            <w:shd w:val="clear" w:color="auto" w:fill="auto"/>
          </w:tcPr>
          <w:p w14:paraId="6F0315F9" w14:textId="77777777" w:rsidR="001C3E84" w:rsidRPr="009B053A" w:rsidRDefault="001C3E84" w:rsidP="00C71F86">
            <w:pPr>
              <w:pStyle w:val="TAC"/>
              <w:rPr>
                <w:ins w:id="8320" w:author="2772" w:date="2023-06-09T10:57:00Z"/>
              </w:rPr>
            </w:pPr>
          </w:p>
        </w:tc>
        <w:tc>
          <w:tcPr>
            <w:tcW w:w="892" w:type="dxa"/>
          </w:tcPr>
          <w:p w14:paraId="646ED2B6" w14:textId="77777777" w:rsidR="001C3E84" w:rsidRPr="009B053A" w:rsidRDefault="001C3E84" w:rsidP="00C71F86">
            <w:pPr>
              <w:pStyle w:val="TAC"/>
              <w:rPr>
                <w:ins w:id="8321" w:author="2772" w:date="2023-06-09T10:57:00Z"/>
              </w:rPr>
            </w:pPr>
            <w:ins w:id="8322" w:author="2772" w:date="2023-06-09T10:57:00Z">
              <w:r w:rsidRPr="003F3B32">
                <w:rPr>
                  <w:lang w:eastAsia="zh-CN"/>
                </w:rPr>
                <w:t>-7</w:t>
              </w:r>
              <w:r>
                <w:rPr>
                  <w:lang w:eastAsia="zh-CN"/>
                </w:rPr>
                <w:t>6</w:t>
              </w:r>
              <w:r w:rsidRPr="003F3B32">
                <w:rPr>
                  <w:lang w:eastAsia="zh-CN"/>
                </w:rPr>
                <w:t>.</w:t>
              </w:r>
              <w:r>
                <w:rPr>
                  <w:lang w:eastAsia="zh-CN"/>
                </w:rPr>
                <w:t>1</w:t>
              </w:r>
              <w:r w:rsidRPr="003F3B32">
                <w:rPr>
                  <w:lang w:eastAsia="zh-CN"/>
                </w:rPr>
                <w:t xml:space="preserve"> +TT</w:t>
              </w:r>
            </w:ins>
          </w:p>
        </w:tc>
        <w:tc>
          <w:tcPr>
            <w:tcW w:w="732" w:type="dxa"/>
            <w:shd w:val="clear" w:color="auto" w:fill="auto"/>
          </w:tcPr>
          <w:p w14:paraId="0A9687A2" w14:textId="77777777" w:rsidR="001C3E84" w:rsidRPr="009B053A" w:rsidRDefault="001C3E84" w:rsidP="00C71F86">
            <w:pPr>
              <w:pStyle w:val="TAC"/>
              <w:rPr>
                <w:ins w:id="8323" w:author="2772" w:date="2023-06-09T10:57:00Z"/>
              </w:rPr>
            </w:pPr>
          </w:p>
        </w:tc>
        <w:tc>
          <w:tcPr>
            <w:tcW w:w="693" w:type="dxa"/>
            <w:shd w:val="clear" w:color="auto" w:fill="auto"/>
          </w:tcPr>
          <w:p w14:paraId="4BDDFA76" w14:textId="77777777" w:rsidR="001C3E84" w:rsidRPr="009B053A" w:rsidRDefault="001C3E84" w:rsidP="00C71F86">
            <w:pPr>
              <w:pStyle w:val="TAC"/>
              <w:rPr>
                <w:ins w:id="8324" w:author="2772" w:date="2023-06-09T10:57:00Z"/>
              </w:rPr>
            </w:pPr>
          </w:p>
        </w:tc>
        <w:tc>
          <w:tcPr>
            <w:tcW w:w="693" w:type="dxa"/>
            <w:shd w:val="clear" w:color="auto" w:fill="auto"/>
          </w:tcPr>
          <w:p w14:paraId="1DDE6BF1" w14:textId="77777777" w:rsidR="001C3E84" w:rsidRPr="009B053A" w:rsidRDefault="001C3E84" w:rsidP="00C71F86">
            <w:pPr>
              <w:pStyle w:val="TAC"/>
              <w:rPr>
                <w:ins w:id="8325" w:author="2772" w:date="2023-06-09T10:57:00Z"/>
              </w:rPr>
            </w:pPr>
          </w:p>
        </w:tc>
        <w:tc>
          <w:tcPr>
            <w:tcW w:w="752" w:type="dxa"/>
            <w:shd w:val="clear" w:color="auto" w:fill="auto"/>
          </w:tcPr>
          <w:p w14:paraId="78DFC5AD" w14:textId="77777777" w:rsidR="001C3E84" w:rsidRPr="009B053A" w:rsidRDefault="001C3E84" w:rsidP="00C71F86">
            <w:pPr>
              <w:pStyle w:val="TAC"/>
              <w:rPr>
                <w:ins w:id="8326" w:author="2772" w:date="2023-06-09T10:57:00Z"/>
              </w:rPr>
            </w:pPr>
          </w:p>
        </w:tc>
        <w:tc>
          <w:tcPr>
            <w:tcW w:w="675" w:type="dxa"/>
            <w:gridSpan w:val="2"/>
          </w:tcPr>
          <w:p w14:paraId="3BAF88D7" w14:textId="77777777" w:rsidR="001C3E84" w:rsidRPr="009B053A" w:rsidRDefault="001C3E84" w:rsidP="00C71F86">
            <w:pPr>
              <w:pStyle w:val="TAC"/>
              <w:rPr>
                <w:ins w:id="8327" w:author="2772" w:date="2023-06-09T10:57:00Z"/>
              </w:rPr>
            </w:pPr>
          </w:p>
        </w:tc>
        <w:tc>
          <w:tcPr>
            <w:tcW w:w="693" w:type="dxa"/>
            <w:shd w:val="clear" w:color="auto" w:fill="auto"/>
          </w:tcPr>
          <w:p w14:paraId="582177D8" w14:textId="77777777" w:rsidR="001C3E84" w:rsidRPr="009B053A" w:rsidRDefault="001C3E84" w:rsidP="00C71F86">
            <w:pPr>
              <w:pStyle w:val="TAC"/>
              <w:rPr>
                <w:ins w:id="8328" w:author="2772" w:date="2023-06-09T10:57:00Z"/>
              </w:rPr>
            </w:pPr>
          </w:p>
        </w:tc>
      </w:tr>
      <w:tr w:rsidR="00AB2B30" w:rsidRPr="009B053A" w14:paraId="550FFE40" w14:textId="77777777" w:rsidTr="001C3E84">
        <w:trPr>
          <w:trHeight w:val="285"/>
        </w:trPr>
        <w:tc>
          <w:tcPr>
            <w:tcW w:w="0" w:type="auto"/>
            <w:vMerge w:val="restart"/>
            <w:shd w:val="clear" w:color="auto" w:fill="auto"/>
            <w:vAlign w:val="center"/>
          </w:tcPr>
          <w:p w14:paraId="1C0E84DB" w14:textId="77777777" w:rsidR="00AB2B30" w:rsidRPr="009B053A" w:rsidRDefault="006A7121">
            <w:pPr>
              <w:pStyle w:val="TAC"/>
            </w:pPr>
            <w:r w:rsidRPr="009B053A">
              <w:t>28</w:t>
            </w:r>
          </w:p>
        </w:tc>
        <w:tc>
          <w:tcPr>
            <w:tcW w:w="0" w:type="auto"/>
            <w:vMerge w:val="restart"/>
            <w:shd w:val="clear" w:color="auto" w:fill="auto"/>
            <w:vAlign w:val="center"/>
          </w:tcPr>
          <w:p w14:paraId="740B80AD" w14:textId="77777777" w:rsidR="00AB2B30" w:rsidRPr="009B053A" w:rsidRDefault="006A7121">
            <w:pPr>
              <w:pStyle w:val="TAC"/>
            </w:pPr>
            <w:r w:rsidRPr="009B053A">
              <w:t>n77</w:t>
            </w:r>
            <w:r w:rsidRPr="009B053A">
              <w:rPr>
                <w:rFonts w:cs="Arial"/>
                <w:vertAlign w:val="superscript"/>
              </w:rPr>
              <w:t>4,5</w:t>
            </w:r>
            <w:r w:rsidRPr="009B053A">
              <w:t xml:space="preserve"> n78</w:t>
            </w:r>
            <w:r w:rsidRPr="009B053A">
              <w:rPr>
                <w:rFonts w:cs="Arial"/>
                <w:vertAlign w:val="superscript"/>
              </w:rPr>
              <w:t>4,5</w:t>
            </w:r>
          </w:p>
        </w:tc>
        <w:tc>
          <w:tcPr>
            <w:tcW w:w="656" w:type="dxa"/>
            <w:vAlign w:val="center"/>
          </w:tcPr>
          <w:p w14:paraId="785452BF" w14:textId="77777777" w:rsidR="00AB2B30" w:rsidRPr="009B053A" w:rsidRDefault="006A7121">
            <w:pPr>
              <w:pStyle w:val="TAC"/>
            </w:pPr>
            <w:r w:rsidRPr="009B053A">
              <w:t>15</w:t>
            </w:r>
          </w:p>
        </w:tc>
        <w:tc>
          <w:tcPr>
            <w:tcW w:w="616" w:type="dxa"/>
            <w:shd w:val="clear" w:color="auto" w:fill="auto"/>
            <w:vAlign w:val="center"/>
          </w:tcPr>
          <w:p w14:paraId="55F76AC9" w14:textId="77777777" w:rsidR="00AB2B30" w:rsidRPr="009B053A" w:rsidRDefault="00AB2B30">
            <w:pPr>
              <w:pStyle w:val="TAC"/>
            </w:pPr>
          </w:p>
        </w:tc>
        <w:tc>
          <w:tcPr>
            <w:tcW w:w="901" w:type="dxa"/>
            <w:gridSpan w:val="2"/>
            <w:shd w:val="clear" w:color="auto" w:fill="auto"/>
          </w:tcPr>
          <w:p w14:paraId="0FC89589" w14:textId="77777777" w:rsidR="00AB2B30" w:rsidRPr="009B053A" w:rsidRDefault="006A7121">
            <w:pPr>
              <w:pStyle w:val="TAC"/>
            </w:pPr>
            <w:r w:rsidRPr="009B053A">
              <w:t>-84.9 +TT</w:t>
            </w:r>
          </w:p>
        </w:tc>
        <w:tc>
          <w:tcPr>
            <w:tcW w:w="913" w:type="dxa"/>
            <w:gridSpan w:val="2"/>
            <w:shd w:val="clear" w:color="auto" w:fill="auto"/>
          </w:tcPr>
          <w:p w14:paraId="1D1D6D8E" w14:textId="77777777" w:rsidR="00AB2B30" w:rsidRPr="009B053A" w:rsidRDefault="006A7121">
            <w:pPr>
              <w:pStyle w:val="TAC"/>
            </w:pPr>
            <w:r w:rsidRPr="009B053A">
              <w:t>-84.6 +TT</w:t>
            </w:r>
          </w:p>
        </w:tc>
        <w:tc>
          <w:tcPr>
            <w:tcW w:w="1088" w:type="dxa"/>
            <w:shd w:val="clear" w:color="auto" w:fill="auto"/>
          </w:tcPr>
          <w:p w14:paraId="0D00B0B0" w14:textId="77777777" w:rsidR="00AB2B30" w:rsidRPr="009B053A" w:rsidRDefault="006A7121">
            <w:pPr>
              <w:pStyle w:val="TAC"/>
            </w:pPr>
            <w:r w:rsidRPr="009B053A">
              <w:t>-84.4 +TT</w:t>
            </w:r>
          </w:p>
        </w:tc>
        <w:tc>
          <w:tcPr>
            <w:tcW w:w="892" w:type="dxa"/>
            <w:shd w:val="clear" w:color="auto" w:fill="auto"/>
          </w:tcPr>
          <w:p w14:paraId="6E870A14" w14:textId="77777777" w:rsidR="00AB2B30" w:rsidRPr="009B053A" w:rsidRDefault="00AB2B30">
            <w:pPr>
              <w:pStyle w:val="TAC"/>
            </w:pPr>
          </w:p>
        </w:tc>
        <w:tc>
          <w:tcPr>
            <w:tcW w:w="892" w:type="dxa"/>
          </w:tcPr>
          <w:p w14:paraId="4D9A9FAB" w14:textId="77777777" w:rsidR="00AB2B30" w:rsidRPr="009B053A" w:rsidRDefault="00AB2B30">
            <w:pPr>
              <w:pStyle w:val="TAC"/>
            </w:pPr>
          </w:p>
        </w:tc>
        <w:tc>
          <w:tcPr>
            <w:tcW w:w="732" w:type="dxa"/>
            <w:shd w:val="clear" w:color="auto" w:fill="auto"/>
          </w:tcPr>
          <w:p w14:paraId="3FEC4D72" w14:textId="77777777" w:rsidR="00AB2B30" w:rsidRPr="009B053A" w:rsidRDefault="006A7121">
            <w:pPr>
              <w:pStyle w:val="TAC"/>
            </w:pPr>
            <w:r w:rsidRPr="009B053A">
              <w:t>-84.4 +TT</w:t>
            </w:r>
          </w:p>
        </w:tc>
        <w:tc>
          <w:tcPr>
            <w:tcW w:w="693" w:type="dxa"/>
            <w:shd w:val="clear" w:color="auto" w:fill="auto"/>
          </w:tcPr>
          <w:p w14:paraId="6763DE96" w14:textId="77777777" w:rsidR="00AB2B30" w:rsidRPr="009B053A" w:rsidRDefault="006A7121">
            <w:pPr>
              <w:pStyle w:val="TAC"/>
            </w:pPr>
            <w:r w:rsidRPr="009B053A">
              <w:t>-84.4 +TT</w:t>
            </w:r>
          </w:p>
        </w:tc>
        <w:tc>
          <w:tcPr>
            <w:tcW w:w="693" w:type="dxa"/>
            <w:shd w:val="clear" w:color="auto" w:fill="auto"/>
          </w:tcPr>
          <w:p w14:paraId="7D5F07F7" w14:textId="77777777" w:rsidR="00AB2B30" w:rsidRPr="009B053A" w:rsidRDefault="00AB2B30">
            <w:pPr>
              <w:pStyle w:val="TAC"/>
            </w:pPr>
          </w:p>
        </w:tc>
        <w:tc>
          <w:tcPr>
            <w:tcW w:w="752" w:type="dxa"/>
            <w:shd w:val="clear" w:color="auto" w:fill="auto"/>
          </w:tcPr>
          <w:p w14:paraId="41C18903" w14:textId="77777777" w:rsidR="00AB2B30" w:rsidRPr="009B053A" w:rsidRDefault="00AB2B30">
            <w:pPr>
              <w:pStyle w:val="TAC"/>
            </w:pPr>
          </w:p>
        </w:tc>
        <w:tc>
          <w:tcPr>
            <w:tcW w:w="675" w:type="dxa"/>
            <w:gridSpan w:val="2"/>
          </w:tcPr>
          <w:p w14:paraId="38B222B7" w14:textId="77777777" w:rsidR="00AB2B30" w:rsidRPr="009B053A" w:rsidRDefault="00AB2B30">
            <w:pPr>
              <w:pStyle w:val="TAC"/>
            </w:pPr>
          </w:p>
        </w:tc>
        <w:tc>
          <w:tcPr>
            <w:tcW w:w="693" w:type="dxa"/>
            <w:shd w:val="clear" w:color="auto" w:fill="auto"/>
          </w:tcPr>
          <w:p w14:paraId="24EA8C2A" w14:textId="77777777" w:rsidR="00AB2B30" w:rsidRPr="009B053A" w:rsidRDefault="00AB2B30">
            <w:pPr>
              <w:pStyle w:val="TAC"/>
            </w:pPr>
          </w:p>
        </w:tc>
      </w:tr>
      <w:tr w:rsidR="00AB2B30" w:rsidRPr="009B053A" w14:paraId="4A5ED029" w14:textId="77777777" w:rsidTr="001C3E84">
        <w:trPr>
          <w:trHeight w:val="285"/>
        </w:trPr>
        <w:tc>
          <w:tcPr>
            <w:tcW w:w="0" w:type="auto"/>
            <w:vMerge/>
            <w:shd w:val="clear" w:color="auto" w:fill="auto"/>
            <w:vAlign w:val="center"/>
          </w:tcPr>
          <w:p w14:paraId="6199B2AB" w14:textId="77777777" w:rsidR="00AB2B30" w:rsidRPr="009B053A" w:rsidRDefault="00AB2B30">
            <w:pPr>
              <w:pStyle w:val="TAC"/>
            </w:pPr>
          </w:p>
        </w:tc>
        <w:tc>
          <w:tcPr>
            <w:tcW w:w="0" w:type="auto"/>
            <w:vMerge/>
            <w:shd w:val="clear" w:color="auto" w:fill="auto"/>
            <w:vAlign w:val="center"/>
          </w:tcPr>
          <w:p w14:paraId="606826A8" w14:textId="77777777" w:rsidR="00AB2B30" w:rsidRPr="009B053A" w:rsidRDefault="00AB2B30">
            <w:pPr>
              <w:pStyle w:val="TAC"/>
            </w:pPr>
          </w:p>
        </w:tc>
        <w:tc>
          <w:tcPr>
            <w:tcW w:w="656" w:type="dxa"/>
            <w:vAlign w:val="center"/>
          </w:tcPr>
          <w:p w14:paraId="169FE163" w14:textId="77777777" w:rsidR="00AB2B30" w:rsidRPr="009B053A" w:rsidRDefault="006A7121">
            <w:pPr>
              <w:pStyle w:val="TAC"/>
            </w:pPr>
            <w:r w:rsidRPr="009B053A">
              <w:t>30</w:t>
            </w:r>
          </w:p>
        </w:tc>
        <w:tc>
          <w:tcPr>
            <w:tcW w:w="616" w:type="dxa"/>
            <w:shd w:val="clear" w:color="auto" w:fill="auto"/>
            <w:vAlign w:val="center"/>
          </w:tcPr>
          <w:p w14:paraId="0E964B17" w14:textId="77777777" w:rsidR="00AB2B30" w:rsidRPr="009B053A" w:rsidRDefault="00AB2B30">
            <w:pPr>
              <w:pStyle w:val="TAC"/>
            </w:pPr>
          </w:p>
        </w:tc>
        <w:tc>
          <w:tcPr>
            <w:tcW w:w="901" w:type="dxa"/>
            <w:gridSpan w:val="2"/>
            <w:shd w:val="clear" w:color="auto" w:fill="auto"/>
          </w:tcPr>
          <w:p w14:paraId="36CB66B5" w14:textId="77777777" w:rsidR="00AB2B30" w:rsidRPr="009B053A" w:rsidRDefault="006A7121">
            <w:pPr>
              <w:pStyle w:val="TAC"/>
            </w:pPr>
            <w:r w:rsidRPr="009B053A">
              <w:t>-85.2 +TT</w:t>
            </w:r>
          </w:p>
        </w:tc>
        <w:tc>
          <w:tcPr>
            <w:tcW w:w="913" w:type="dxa"/>
            <w:gridSpan w:val="2"/>
            <w:shd w:val="clear" w:color="auto" w:fill="auto"/>
          </w:tcPr>
          <w:p w14:paraId="342FEDD2" w14:textId="77777777" w:rsidR="00AB2B30" w:rsidRPr="009B053A" w:rsidRDefault="006A7121">
            <w:pPr>
              <w:pStyle w:val="TAC"/>
            </w:pPr>
            <w:r w:rsidRPr="009B053A">
              <w:t>-84.7 +TT</w:t>
            </w:r>
          </w:p>
        </w:tc>
        <w:tc>
          <w:tcPr>
            <w:tcW w:w="1088" w:type="dxa"/>
            <w:shd w:val="clear" w:color="auto" w:fill="auto"/>
          </w:tcPr>
          <w:p w14:paraId="2DC35061" w14:textId="77777777" w:rsidR="00AB2B30" w:rsidRPr="009B053A" w:rsidRDefault="006A7121">
            <w:pPr>
              <w:pStyle w:val="TAC"/>
            </w:pPr>
            <w:r w:rsidRPr="009B053A">
              <w:t>-84.6 +TT</w:t>
            </w:r>
          </w:p>
        </w:tc>
        <w:tc>
          <w:tcPr>
            <w:tcW w:w="892" w:type="dxa"/>
            <w:shd w:val="clear" w:color="auto" w:fill="auto"/>
          </w:tcPr>
          <w:p w14:paraId="38EF70D5" w14:textId="77777777" w:rsidR="00AB2B30" w:rsidRPr="009B053A" w:rsidRDefault="00AB2B30">
            <w:pPr>
              <w:pStyle w:val="TAC"/>
            </w:pPr>
          </w:p>
        </w:tc>
        <w:tc>
          <w:tcPr>
            <w:tcW w:w="892" w:type="dxa"/>
          </w:tcPr>
          <w:p w14:paraId="54C85BD1" w14:textId="77777777" w:rsidR="00AB2B30" w:rsidRPr="009B053A" w:rsidRDefault="00AB2B30">
            <w:pPr>
              <w:pStyle w:val="TAC"/>
            </w:pPr>
          </w:p>
        </w:tc>
        <w:tc>
          <w:tcPr>
            <w:tcW w:w="732" w:type="dxa"/>
            <w:shd w:val="clear" w:color="auto" w:fill="auto"/>
          </w:tcPr>
          <w:p w14:paraId="257742DC" w14:textId="77777777" w:rsidR="00AB2B30" w:rsidRPr="009B053A" w:rsidRDefault="006A7121">
            <w:pPr>
              <w:pStyle w:val="TAC"/>
            </w:pPr>
            <w:r w:rsidRPr="009B053A">
              <w:t>-84.5 +TT</w:t>
            </w:r>
          </w:p>
        </w:tc>
        <w:tc>
          <w:tcPr>
            <w:tcW w:w="693" w:type="dxa"/>
            <w:shd w:val="clear" w:color="auto" w:fill="auto"/>
          </w:tcPr>
          <w:p w14:paraId="6B4CB4E8" w14:textId="77777777" w:rsidR="00AB2B30" w:rsidRPr="009B053A" w:rsidRDefault="006A7121">
            <w:pPr>
              <w:pStyle w:val="TAC"/>
            </w:pPr>
            <w:r w:rsidRPr="009B053A">
              <w:t>-84.5 +TT</w:t>
            </w:r>
          </w:p>
        </w:tc>
        <w:tc>
          <w:tcPr>
            <w:tcW w:w="693" w:type="dxa"/>
            <w:shd w:val="clear" w:color="auto" w:fill="auto"/>
          </w:tcPr>
          <w:p w14:paraId="78C510F4" w14:textId="77777777" w:rsidR="00AB2B30" w:rsidRPr="009B053A" w:rsidRDefault="006A7121">
            <w:pPr>
              <w:pStyle w:val="TAC"/>
            </w:pPr>
            <w:r w:rsidRPr="009B053A">
              <w:t>-84.4 +TT</w:t>
            </w:r>
          </w:p>
        </w:tc>
        <w:tc>
          <w:tcPr>
            <w:tcW w:w="752" w:type="dxa"/>
            <w:shd w:val="clear" w:color="auto" w:fill="auto"/>
          </w:tcPr>
          <w:p w14:paraId="3B285767" w14:textId="77777777" w:rsidR="00AB2B30" w:rsidRPr="009B053A" w:rsidRDefault="006A7121">
            <w:pPr>
              <w:pStyle w:val="TAC"/>
            </w:pPr>
            <w:r w:rsidRPr="009B053A">
              <w:t>-84.4 +TT</w:t>
            </w:r>
          </w:p>
        </w:tc>
        <w:tc>
          <w:tcPr>
            <w:tcW w:w="675" w:type="dxa"/>
            <w:gridSpan w:val="2"/>
            <w:vAlign w:val="bottom"/>
          </w:tcPr>
          <w:p w14:paraId="15ADE083" w14:textId="77777777" w:rsidR="00AB2B30" w:rsidRPr="009B053A" w:rsidRDefault="006A7121">
            <w:pPr>
              <w:pStyle w:val="TAC"/>
            </w:pPr>
            <w:r w:rsidRPr="009B053A">
              <w:t>-84.4 +TT</w:t>
            </w:r>
          </w:p>
        </w:tc>
        <w:tc>
          <w:tcPr>
            <w:tcW w:w="693" w:type="dxa"/>
            <w:shd w:val="clear" w:color="auto" w:fill="auto"/>
          </w:tcPr>
          <w:p w14:paraId="4A8AD01D" w14:textId="77777777" w:rsidR="00AB2B30" w:rsidRPr="009B053A" w:rsidRDefault="006A7121">
            <w:pPr>
              <w:pStyle w:val="TAC"/>
            </w:pPr>
            <w:r w:rsidRPr="009B053A">
              <w:t>-84.4 +TT</w:t>
            </w:r>
          </w:p>
        </w:tc>
      </w:tr>
      <w:tr w:rsidR="00AB2B30" w:rsidRPr="009B053A" w14:paraId="77199F6D" w14:textId="77777777" w:rsidTr="001C3E84">
        <w:trPr>
          <w:trHeight w:val="285"/>
        </w:trPr>
        <w:tc>
          <w:tcPr>
            <w:tcW w:w="0" w:type="auto"/>
            <w:vMerge/>
            <w:shd w:val="clear" w:color="auto" w:fill="auto"/>
            <w:vAlign w:val="center"/>
          </w:tcPr>
          <w:p w14:paraId="326496C1" w14:textId="77777777" w:rsidR="00AB2B30" w:rsidRPr="009B053A" w:rsidRDefault="00AB2B30">
            <w:pPr>
              <w:pStyle w:val="TAC"/>
            </w:pPr>
          </w:p>
        </w:tc>
        <w:tc>
          <w:tcPr>
            <w:tcW w:w="0" w:type="auto"/>
            <w:vMerge/>
            <w:shd w:val="clear" w:color="auto" w:fill="auto"/>
            <w:vAlign w:val="center"/>
          </w:tcPr>
          <w:p w14:paraId="57F82621" w14:textId="77777777" w:rsidR="00AB2B30" w:rsidRPr="009B053A" w:rsidRDefault="00AB2B30">
            <w:pPr>
              <w:pStyle w:val="TAC"/>
            </w:pPr>
          </w:p>
        </w:tc>
        <w:tc>
          <w:tcPr>
            <w:tcW w:w="656" w:type="dxa"/>
            <w:vAlign w:val="center"/>
          </w:tcPr>
          <w:p w14:paraId="65DBACC8" w14:textId="77777777" w:rsidR="00AB2B30" w:rsidRPr="009B053A" w:rsidRDefault="006A7121">
            <w:pPr>
              <w:pStyle w:val="TAC"/>
            </w:pPr>
            <w:r w:rsidRPr="009B053A">
              <w:t>60</w:t>
            </w:r>
          </w:p>
        </w:tc>
        <w:tc>
          <w:tcPr>
            <w:tcW w:w="616" w:type="dxa"/>
            <w:shd w:val="clear" w:color="auto" w:fill="auto"/>
            <w:vAlign w:val="center"/>
          </w:tcPr>
          <w:p w14:paraId="37806AF8" w14:textId="77777777" w:rsidR="00AB2B30" w:rsidRPr="009B053A" w:rsidRDefault="00AB2B30">
            <w:pPr>
              <w:pStyle w:val="TAC"/>
            </w:pPr>
          </w:p>
        </w:tc>
        <w:tc>
          <w:tcPr>
            <w:tcW w:w="901" w:type="dxa"/>
            <w:gridSpan w:val="2"/>
            <w:shd w:val="clear" w:color="auto" w:fill="auto"/>
          </w:tcPr>
          <w:p w14:paraId="54947EAA" w14:textId="77777777" w:rsidR="00AB2B30" w:rsidRPr="009B053A" w:rsidRDefault="006A7121">
            <w:pPr>
              <w:pStyle w:val="TAC"/>
            </w:pPr>
            <w:r w:rsidRPr="009B053A">
              <w:t>-85.6 +TT</w:t>
            </w:r>
          </w:p>
        </w:tc>
        <w:tc>
          <w:tcPr>
            <w:tcW w:w="913" w:type="dxa"/>
            <w:gridSpan w:val="2"/>
            <w:shd w:val="clear" w:color="auto" w:fill="auto"/>
          </w:tcPr>
          <w:p w14:paraId="5FCC200A" w14:textId="77777777" w:rsidR="00AB2B30" w:rsidRPr="009B053A" w:rsidRDefault="006A7121">
            <w:pPr>
              <w:pStyle w:val="TAC"/>
            </w:pPr>
            <w:r w:rsidRPr="009B053A">
              <w:t>-85.0 +TT</w:t>
            </w:r>
          </w:p>
        </w:tc>
        <w:tc>
          <w:tcPr>
            <w:tcW w:w="1088" w:type="dxa"/>
            <w:shd w:val="clear" w:color="auto" w:fill="auto"/>
          </w:tcPr>
          <w:p w14:paraId="34F60922" w14:textId="77777777" w:rsidR="00AB2B30" w:rsidRPr="009B053A" w:rsidRDefault="006A7121">
            <w:pPr>
              <w:pStyle w:val="TAC"/>
            </w:pPr>
            <w:r w:rsidRPr="009B053A">
              <w:t>-84.8 +TT</w:t>
            </w:r>
          </w:p>
        </w:tc>
        <w:tc>
          <w:tcPr>
            <w:tcW w:w="892" w:type="dxa"/>
            <w:shd w:val="clear" w:color="auto" w:fill="auto"/>
          </w:tcPr>
          <w:p w14:paraId="5DC92D99" w14:textId="77777777" w:rsidR="00AB2B30" w:rsidRPr="009B053A" w:rsidRDefault="00AB2B30">
            <w:pPr>
              <w:pStyle w:val="TAC"/>
            </w:pPr>
          </w:p>
        </w:tc>
        <w:tc>
          <w:tcPr>
            <w:tcW w:w="892" w:type="dxa"/>
          </w:tcPr>
          <w:p w14:paraId="09E73508" w14:textId="77777777" w:rsidR="00AB2B30" w:rsidRPr="009B053A" w:rsidRDefault="00AB2B30">
            <w:pPr>
              <w:pStyle w:val="TAC"/>
            </w:pPr>
          </w:p>
        </w:tc>
        <w:tc>
          <w:tcPr>
            <w:tcW w:w="732" w:type="dxa"/>
            <w:shd w:val="clear" w:color="auto" w:fill="auto"/>
          </w:tcPr>
          <w:p w14:paraId="05EA1D58" w14:textId="77777777" w:rsidR="00AB2B30" w:rsidRPr="009B053A" w:rsidRDefault="006A7121">
            <w:pPr>
              <w:pStyle w:val="TAC"/>
            </w:pPr>
            <w:r w:rsidRPr="009B053A">
              <w:t>-84.7 +TT</w:t>
            </w:r>
          </w:p>
        </w:tc>
        <w:tc>
          <w:tcPr>
            <w:tcW w:w="693" w:type="dxa"/>
            <w:shd w:val="clear" w:color="auto" w:fill="auto"/>
          </w:tcPr>
          <w:p w14:paraId="01747D9B" w14:textId="77777777" w:rsidR="00AB2B30" w:rsidRPr="009B053A" w:rsidRDefault="006A7121">
            <w:pPr>
              <w:pStyle w:val="TAC"/>
            </w:pPr>
            <w:r w:rsidRPr="009B053A">
              <w:t>-84.6 +TT</w:t>
            </w:r>
          </w:p>
        </w:tc>
        <w:tc>
          <w:tcPr>
            <w:tcW w:w="693" w:type="dxa"/>
            <w:shd w:val="clear" w:color="auto" w:fill="auto"/>
          </w:tcPr>
          <w:p w14:paraId="6D036578" w14:textId="77777777" w:rsidR="00AB2B30" w:rsidRPr="009B053A" w:rsidRDefault="006A7121">
            <w:pPr>
              <w:pStyle w:val="TAC"/>
            </w:pPr>
            <w:r w:rsidRPr="009B053A">
              <w:t>-84.5 +TT</w:t>
            </w:r>
          </w:p>
        </w:tc>
        <w:tc>
          <w:tcPr>
            <w:tcW w:w="752" w:type="dxa"/>
            <w:shd w:val="clear" w:color="auto" w:fill="auto"/>
          </w:tcPr>
          <w:p w14:paraId="36589558" w14:textId="77777777" w:rsidR="00AB2B30" w:rsidRPr="009B053A" w:rsidRDefault="006A7121">
            <w:pPr>
              <w:pStyle w:val="TAC"/>
            </w:pPr>
            <w:r w:rsidRPr="009B053A">
              <w:t>-84.5 +TT</w:t>
            </w:r>
          </w:p>
        </w:tc>
        <w:tc>
          <w:tcPr>
            <w:tcW w:w="675" w:type="dxa"/>
            <w:gridSpan w:val="2"/>
            <w:vAlign w:val="bottom"/>
          </w:tcPr>
          <w:p w14:paraId="7F6633CC" w14:textId="77777777" w:rsidR="00AB2B30" w:rsidRPr="009B053A" w:rsidRDefault="006A7121">
            <w:pPr>
              <w:pStyle w:val="TAC"/>
            </w:pPr>
            <w:r w:rsidRPr="009B053A">
              <w:t>-84.5 +TT</w:t>
            </w:r>
          </w:p>
        </w:tc>
        <w:tc>
          <w:tcPr>
            <w:tcW w:w="693" w:type="dxa"/>
            <w:shd w:val="clear" w:color="auto" w:fill="auto"/>
          </w:tcPr>
          <w:p w14:paraId="0EDE095B" w14:textId="77777777" w:rsidR="00AB2B30" w:rsidRPr="009B053A" w:rsidRDefault="006A7121">
            <w:pPr>
              <w:pStyle w:val="TAC"/>
            </w:pPr>
            <w:r w:rsidRPr="009B053A">
              <w:t>-84.5 +TT</w:t>
            </w:r>
          </w:p>
        </w:tc>
      </w:tr>
      <w:tr w:rsidR="00AB2B30" w:rsidRPr="009B053A" w14:paraId="2E783730" w14:textId="77777777" w:rsidTr="001C3E84">
        <w:trPr>
          <w:trHeight w:val="285"/>
        </w:trPr>
        <w:tc>
          <w:tcPr>
            <w:tcW w:w="0" w:type="auto"/>
            <w:vMerge w:val="restart"/>
            <w:shd w:val="clear" w:color="auto" w:fill="auto"/>
            <w:vAlign w:val="center"/>
          </w:tcPr>
          <w:p w14:paraId="2D0621B8" w14:textId="77777777" w:rsidR="00AB2B30" w:rsidRPr="009B053A" w:rsidRDefault="006A7121">
            <w:pPr>
              <w:pStyle w:val="TAC"/>
            </w:pPr>
            <w:r w:rsidRPr="009B053A">
              <w:t>20</w:t>
            </w:r>
          </w:p>
        </w:tc>
        <w:tc>
          <w:tcPr>
            <w:tcW w:w="0" w:type="auto"/>
            <w:vMerge w:val="restart"/>
            <w:shd w:val="clear" w:color="auto" w:fill="auto"/>
            <w:vAlign w:val="center"/>
          </w:tcPr>
          <w:p w14:paraId="5F4852E7" w14:textId="77777777" w:rsidR="00AB2B30" w:rsidRPr="009B053A" w:rsidRDefault="006A7121">
            <w:pPr>
              <w:pStyle w:val="TAC"/>
              <w:rPr>
                <w:vertAlign w:val="superscript"/>
              </w:rPr>
            </w:pPr>
            <w:r w:rsidRPr="009B053A">
              <w:t>n77</w:t>
            </w:r>
            <w:r w:rsidRPr="009B053A">
              <w:rPr>
                <w:vertAlign w:val="superscript"/>
              </w:rPr>
              <w:t>6,7</w:t>
            </w:r>
          </w:p>
          <w:p w14:paraId="74A1578F" w14:textId="77777777" w:rsidR="00AB2B30" w:rsidRPr="009B053A" w:rsidRDefault="006A7121">
            <w:pPr>
              <w:pStyle w:val="TAC"/>
            </w:pPr>
            <w:r w:rsidRPr="009B053A">
              <w:t>n78</w:t>
            </w:r>
            <w:r w:rsidRPr="009B053A">
              <w:rPr>
                <w:rFonts w:cs="Arial"/>
                <w:vertAlign w:val="superscript"/>
              </w:rPr>
              <w:t>6,7</w:t>
            </w:r>
          </w:p>
        </w:tc>
        <w:tc>
          <w:tcPr>
            <w:tcW w:w="656" w:type="dxa"/>
            <w:vAlign w:val="center"/>
          </w:tcPr>
          <w:p w14:paraId="6CA8FB83" w14:textId="77777777" w:rsidR="00AB2B30" w:rsidRPr="009B053A" w:rsidRDefault="006A7121">
            <w:pPr>
              <w:pStyle w:val="TAC"/>
            </w:pPr>
            <w:r w:rsidRPr="009B053A">
              <w:t>15</w:t>
            </w:r>
          </w:p>
        </w:tc>
        <w:tc>
          <w:tcPr>
            <w:tcW w:w="616" w:type="dxa"/>
            <w:shd w:val="clear" w:color="auto" w:fill="auto"/>
            <w:vAlign w:val="center"/>
          </w:tcPr>
          <w:p w14:paraId="29C5C674" w14:textId="77777777" w:rsidR="00AB2B30" w:rsidRPr="009B053A" w:rsidRDefault="00AB2B30">
            <w:pPr>
              <w:pStyle w:val="TAC"/>
            </w:pPr>
          </w:p>
        </w:tc>
        <w:tc>
          <w:tcPr>
            <w:tcW w:w="901" w:type="dxa"/>
            <w:gridSpan w:val="2"/>
            <w:shd w:val="clear" w:color="auto" w:fill="auto"/>
            <w:vAlign w:val="bottom"/>
          </w:tcPr>
          <w:p w14:paraId="235B1F58" w14:textId="77777777" w:rsidR="00AB2B30" w:rsidRPr="009B053A" w:rsidRDefault="006A7121">
            <w:pPr>
              <w:pStyle w:val="TAC"/>
            </w:pPr>
            <w:r w:rsidRPr="009B053A">
              <w:t>-84.5 +TT</w:t>
            </w:r>
          </w:p>
        </w:tc>
        <w:tc>
          <w:tcPr>
            <w:tcW w:w="913" w:type="dxa"/>
            <w:gridSpan w:val="2"/>
            <w:shd w:val="clear" w:color="auto" w:fill="auto"/>
            <w:vAlign w:val="bottom"/>
          </w:tcPr>
          <w:p w14:paraId="79CE2637" w14:textId="77777777" w:rsidR="00AB2B30" w:rsidRPr="009B053A" w:rsidRDefault="006A7121">
            <w:pPr>
              <w:pStyle w:val="TAC"/>
            </w:pPr>
            <w:r w:rsidRPr="009B053A">
              <w:t>-84.4 +TT</w:t>
            </w:r>
          </w:p>
        </w:tc>
        <w:tc>
          <w:tcPr>
            <w:tcW w:w="1088" w:type="dxa"/>
            <w:shd w:val="clear" w:color="auto" w:fill="auto"/>
            <w:vAlign w:val="bottom"/>
          </w:tcPr>
          <w:p w14:paraId="749D1579" w14:textId="77777777" w:rsidR="00AB2B30" w:rsidRPr="009B053A" w:rsidRDefault="006A7121">
            <w:pPr>
              <w:pStyle w:val="TAC"/>
            </w:pPr>
            <w:r w:rsidRPr="009B053A">
              <w:t>-84.2 +TT</w:t>
            </w:r>
          </w:p>
        </w:tc>
        <w:tc>
          <w:tcPr>
            <w:tcW w:w="892" w:type="dxa"/>
            <w:shd w:val="clear" w:color="auto" w:fill="auto"/>
            <w:vAlign w:val="bottom"/>
          </w:tcPr>
          <w:p w14:paraId="494DA8C9" w14:textId="77777777" w:rsidR="00AB2B30" w:rsidRPr="009B053A" w:rsidRDefault="00AB2B30">
            <w:pPr>
              <w:pStyle w:val="TAC"/>
            </w:pPr>
          </w:p>
        </w:tc>
        <w:tc>
          <w:tcPr>
            <w:tcW w:w="892" w:type="dxa"/>
            <w:vAlign w:val="bottom"/>
          </w:tcPr>
          <w:p w14:paraId="4350FB2A" w14:textId="77777777" w:rsidR="00AB2B30" w:rsidRPr="009B053A" w:rsidRDefault="00AB2B30">
            <w:pPr>
              <w:pStyle w:val="TAC"/>
            </w:pPr>
          </w:p>
        </w:tc>
        <w:tc>
          <w:tcPr>
            <w:tcW w:w="732" w:type="dxa"/>
            <w:shd w:val="clear" w:color="auto" w:fill="auto"/>
            <w:vAlign w:val="bottom"/>
          </w:tcPr>
          <w:p w14:paraId="14C0536D" w14:textId="77777777" w:rsidR="00AB2B30" w:rsidRPr="009B053A" w:rsidRDefault="006A7121">
            <w:pPr>
              <w:pStyle w:val="TAC"/>
            </w:pPr>
            <w:r w:rsidRPr="009B053A">
              <w:t>-83.1 +TT</w:t>
            </w:r>
          </w:p>
        </w:tc>
        <w:tc>
          <w:tcPr>
            <w:tcW w:w="693" w:type="dxa"/>
            <w:shd w:val="clear" w:color="auto" w:fill="auto"/>
            <w:vAlign w:val="center"/>
          </w:tcPr>
          <w:p w14:paraId="314D35EB" w14:textId="77777777" w:rsidR="00AB2B30" w:rsidRPr="009B053A" w:rsidRDefault="00AB2B30">
            <w:pPr>
              <w:pStyle w:val="TAC"/>
            </w:pPr>
          </w:p>
        </w:tc>
        <w:tc>
          <w:tcPr>
            <w:tcW w:w="693" w:type="dxa"/>
            <w:shd w:val="clear" w:color="auto" w:fill="auto"/>
            <w:vAlign w:val="center"/>
          </w:tcPr>
          <w:p w14:paraId="7A1A507C" w14:textId="77777777" w:rsidR="00AB2B30" w:rsidRPr="009B053A" w:rsidRDefault="00AB2B30">
            <w:pPr>
              <w:pStyle w:val="TAC"/>
            </w:pPr>
          </w:p>
        </w:tc>
        <w:tc>
          <w:tcPr>
            <w:tcW w:w="752" w:type="dxa"/>
            <w:shd w:val="clear" w:color="auto" w:fill="auto"/>
            <w:vAlign w:val="center"/>
          </w:tcPr>
          <w:p w14:paraId="5E8E9643" w14:textId="77777777" w:rsidR="00AB2B30" w:rsidRPr="009B053A" w:rsidRDefault="00AB2B30">
            <w:pPr>
              <w:pStyle w:val="TAC"/>
            </w:pPr>
          </w:p>
        </w:tc>
        <w:tc>
          <w:tcPr>
            <w:tcW w:w="675" w:type="dxa"/>
            <w:gridSpan w:val="2"/>
            <w:vAlign w:val="center"/>
          </w:tcPr>
          <w:p w14:paraId="1F2773DD" w14:textId="77777777" w:rsidR="00AB2B30" w:rsidRPr="009B053A" w:rsidRDefault="00AB2B30">
            <w:pPr>
              <w:pStyle w:val="TAC"/>
            </w:pPr>
          </w:p>
        </w:tc>
        <w:tc>
          <w:tcPr>
            <w:tcW w:w="693" w:type="dxa"/>
            <w:shd w:val="clear" w:color="auto" w:fill="auto"/>
            <w:vAlign w:val="center"/>
          </w:tcPr>
          <w:p w14:paraId="4794B1DD" w14:textId="77777777" w:rsidR="00AB2B30" w:rsidRPr="009B053A" w:rsidRDefault="00AB2B30">
            <w:pPr>
              <w:pStyle w:val="TAC"/>
            </w:pPr>
          </w:p>
        </w:tc>
      </w:tr>
      <w:tr w:rsidR="00AB2B30" w:rsidRPr="009B053A" w14:paraId="55DBA66B" w14:textId="77777777" w:rsidTr="001C3E84">
        <w:trPr>
          <w:trHeight w:val="285"/>
        </w:trPr>
        <w:tc>
          <w:tcPr>
            <w:tcW w:w="0" w:type="auto"/>
            <w:vMerge/>
            <w:shd w:val="clear" w:color="auto" w:fill="auto"/>
            <w:vAlign w:val="center"/>
          </w:tcPr>
          <w:p w14:paraId="54EA065A" w14:textId="77777777" w:rsidR="00AB2B30" w:rsidRPr="009B053A" w:rsidRDefault="00AB2B30">
            <w:pPr>
              <w:pStyle w:val="TAC"/>
            </w:pPr>
          </w:p>
        </w:tc>
        <w:tc>
          <w:tcPr>
            <w:tcW w:w="0" w:type="auto"/>
            <w:vMerge/>
            <w:shd w:val="clear" w:color="auto" w:fill="auto"/>
            <w:vAlign w:val="center"/>
          </w:tcPr>
          <w:p w14:paraId="31028356" w14:textId="77777777" w:rsidR="00AB2B30" w:rsidRPr="009B053A" w:rsidRDefault="00AB2B30">
            <w:pPr>
              <w:pStyle w:val="TAC"/>
            </w:pPr>
          </w:p>
        </w:tc>
        <w:tc>
          <w:tcPr>
            <w:tcW w:w="656" w:type="dxa"/>
            <w:vAlign w:val="center"/>
          </w:tcPr>
          <w:p w14:paraId="48754F83" w14:textId="77777777" w:rsidR="00AB2B30" w:rsidRPr="009B053A" w:rsidRDefault="006A7121">
            <w:pPr>
              <w:pStyle w:val="TAC"/>
            </w:pPr>
            <w:r w:rsidRPr="009B053A">
              <w:t>30</w:t>
            </w:r>
          </w:p>
        </w:tc>
        <w:tc>
          <w:tcPr>
            <w:tcW w:w="616" w:type="dxa"/>
            <w:shd w:val="clear" w:color="auto" w:fill="auto"/>
            <w:vAlign w:val="center"/>
          </w:tcPr>
          <w:p w14:paraId="57782330" w14:textId="77777777" w:rsidR="00AB2B30" w:rsidRPr="009B053A" w:rsidRDefault="00AB2B30">
            <w:pPr>
              <w:pStyle w:val="TAC"/>
            </w:pPr>
          </w:p>
        </w:tc>
        <w:tc>
          <w:tcPr>
            <w:tcW w:w="901" w:type="dxa"/>
            <w:gridSpan w:val="2"/>
            <w:shd w:val="clear" w:color="auto" w:fill="auto"/>
            <w:vAlign w:val="bottom"/>
          </w:tcPr>
          <w:p w14:paraId="36EAD708" w14:textId="77777777" w:rsidR="00AB2B30" w:rsidRPr="009B053A" w:rsidRDefault="006A7121">
            <w:pPr>
              <w:pStyle w:val="TAC"/>
            </w:pPr>
            <w:r w:rsidRPr="009B053A">
              <w:t>-84.8 +TT</w:t>
            </w:r>
          </w:p>
        </w:tc>
        <w:tc>
          <w:tcPr>
            <w:tcW w:w="913" w:type="dxa"/>
            <w:gridSpan w:val="2"/>
            <w:shd w:val="clear" w:color="auto" w:fill="auto"/>
            <w:vAlign w:val="bottom"/>
          </w:tcPr>
          <w:p w14:paraId="6A482BA4" w14:textId="77777777" w:rsidR="00AB2B30" w:rsidRPr="009B053A" w:rsidRDefault="006A7121">
            <w:pPr>
              <w:pStyle w:val="TAC"/>
            </w:pPr>
            <w:r w:rsidRPr="009B053A">
              <w:t>-84.5 +TT</w:t>
            </w:r>
          </w:p>
        </w:tc>
        <w:tc>
          <w:tcPr>
            <w:tcW w:w="1088" w:type="dxa"/>
            <w:shd w:val="clear" w:color="auto" w:fill="auto"/>
            <w:vAlign w:val="bottom"/>
          </w:tcPr>
          <w:p w14:paraId="6DBF1555" w14:textId="77777777" w:rsidR="00AB2B30" w:rsidRPr="009B053A" w:rsidRDefault="006A7121">
            <w:pPr>
              <w:pStyle w:val="TAC"/>
            </w:pPr>
            <w:r w:rsidRPr="009B053A">
              <w:t>-84.4 +TT</w:t>
            </w:r>
          </w:p>
        </w:tc>
        <w:tc>
          <w:tcPr>
            <w:tcW w:w="892" w:type="dxa"/>
            <w:shd w:val="clear" w:color="auto" w:fill="auto"/>
            <w:vAlign w:val="bottom"/>
          </w:tcPr>
          <w:p w14:paraId="56A24727" w14:textId="77777777" w:rsidR="00AB2B30" w:rsidRPr="009B053A" w:rsidRDefault="00AB2B30">
            <w:pPr>
              <w:pStyle w:val="TAC"/>
            </w:pPr>
          </w:p>
        </w:tc>
        <w:tc>
          <w:tcPr>
            <w:tcW w:w="892" w:type="dxa"/>
            <w:vAlign w:val="bottom"/>
          </w:tcPr>
          <w:p w14:paraId="2A9084F3" w14:textId="77777777" w:rsidR="00AB2B30" w:rsidRPr="009B053A" w:rsidRDefault="00AB2B30">
            <w:pPr>
              <w:pStyle w:val="TAC"/>
            </w:pPr>
          </w:p>
        </w:tc>
        <w:tc>
          <w:tcPr>
            <w:tcW w:w="732" w:type="dxa"/>
            <w:shd w:val="clear" w:color="auto" w:fill="auto"/>
            <w:vAlign w:val="bottom"/>
          </w:tcPr>
          <w:p w14:paraId="054939B2" w14:textId="77777777" w:rsidR="00AB2B30" w:rsidRPr="009B053A" w:rsidRDefault="006A7121">
            <w:pPr>
              <w:pStyle w:val="TAC"/>
            </w:pPr>
            <w:r w:rsidRPr="009B053A">
              <w:t>-83.2 +TT</w:t>
            </w:r>
          </w:p>
        </w:tc>
        <w:tc>
          <w:tcPr>
            <w:tcW w:w="693" w:type="dxa"/>
            <w:shd w:val="clear" w:color="auto" w:fill="auto"/>
            <w:vAlign w:val="center"/>
          </w:tcPr>
          <w:p w14:paraId="653705DA" w14:textId="77777777" w:rsidR="00AB2B30" w:rsidRPr="009B053A" w:rsidRDefault="00AB2B30">
            <w:pPr>
              <w:pStyle w:val="TAC"/>
            </w:pPr>
          </w:p>
        </w:tc>
        <w:tc>
          <w:tcPr>
            <w:tcW w:w="693" w:type="dxa"/>
            <w:shd w:val="clear" w:color="auto" w:fill="auto"/>
            <w:vAlign w:val="center"/>
          </w:tcPr>
          <w:p w14:paraId="0AE87223" w14:textId="77777777" w:rsidR="00AB2B30" w:rsidRPr="009B053A" w:rsidRDefault="00AB2B30">
            <w:pPr>
              <w:pStyle w:val="TAC"/>
            </w:pPr>
          </w:p>
        </w:tc>
        <w:tc>
          <w:tcPr>
            <w:tcW w:w="752" w:type="dxa"/>
            <w:shd w:val="clear" w:color="auto" w:fill="auto"/>
            <w:vAlign w:val="center"/>
          </w:tcPr>
          <w:p w14:paraId="126F5873" w14:textId="77777777" w:rsidR="00AB2B30" w:rsidRPr="009B053A" w:rsidRDefault="00AB2B30">
            <w:pPr>
              <w:pStyle w:val="TAC"/>
            </w:pPr>
          </w:p>
        </w:tc>
        <w:tc>
          <w:tcPr>
            <w:tcW w:w="675" w:type="dxa"/>
            <w:gridSpan w:val="2"/>
            <w:vAlign w:val="center"/>
          </w:tcPr>
          <w:p w14:paraId="54A0DBF0" w14:textId="77777777" w:rsidR="00AB2B30" w:rsidRPr="009B053A" w:rsidRDefault="00AB2B30">
            <w:pPr>
              <w:pStyle w:val="TAC"/>
            </w:pPr>
          </w:p>
        </w:tc>
        <w:tc>
          <w:tcPr>
            <w:tcW w:w="693" w:type="dxa"/>
            <w:shd w:val="clear" w:color="auto" w:fill="auto"/>
            <w:vAlign w:val="center"/>
          </w:tcPr>
          <w:p w14:paraId="3A226DD0" w14:textId="77777777" w:rsidR="00AB2B30" w:rsidRPr="009B053A" w:rsidRDefault="00AB2B30">
            <w:pPr>
              <w:pStyle w:val="TAC"/>
            </w:pPr>
          </w:p>
        </w:tc>
      </w:tr>
      <w:tr w:rsidR="00AB2B30" w:rsidRPr="009B053A" w14:paraId="4B94AA52" w14:textId="77777777" w:rsidTr="001C3E84">
        <w:trPr>
          <w:trHeight w:val="285"/>
        </w:trPr>
        <w:tc>
          <w:tcPr>
            <w:tcW w:w="0" w:type="auto"/>
            <w:vMerge/>
            <w:shd w:val="clear" w:color="auto" w:fill="auto"/>
            <w:vAlign w:val="center"/>
          </w:tcPr>
          <w:p w14:paraId="668C3940" w14:textId="77777777" w:rsidR="00AB2B30" w:rsidRPr="009B053A" w:rsidRDefault="00AB2B30">
            <w:pPr>
              <w:pStyle w:val="TAC"/>
            </w:pPr>
          </w:p>
        </w:tc>
        <w:tc>
          <w:tcPr>
            <w:tcW w:w="0" w:type="auto"/>
            <w:vMerge/>
            <w:shd w:val="clear" w:color="auto" w:fill="auto"/>
            <w:vAlign w:val="center"/>
          </w:tcPr>
          <w:p w14:paraId="2C7D390C" w14:textId="77777777" w:rsidR="00AB2B30" w:rsidRPr="009B053A" w:rsidRDefault="00AB2B30">
            <w:pPr>
              <w:pStyle w:val="TAC"/>
            </w:pPr>
          </w:p>
        </w:tc>
        <w:tc>
          <w:tcPr>
            <w:tcW w:w="656" w:type="dxa"/>
            <w:vAlign w:val="center"/>
          </w:tcPr>
          <w:p w14:paraId="5B02514E" w14:textId="77777777" w:rsidR="00AB2B30" w:rsidRPr="009B053A" w:rsidRDefault="006A7121">
            <w:pPr>
              <w:pStyle w:val="TAC"/>
            </w:pPr>
            <w:r w:rsidRPr="009B053A">
              <w:t>60</w:t>
            </w:r>
          </w:p>
        </w:tc>
        <w:tc>
          <w:tcPr>
            <w:tcW w:w="616" w:type="dxa"/>
            <w:shd w:val="clear" w:color="auto" w:fill="auto"/>
            <w:vAlign w:val="center"/>
          </w:tcPr>
          <w:p w14:paraId="02F61646" w14:textId="77777777" w:rsidR="00AB2B30" w:rsidRPr="009B053A" w:rsidRDefault="00AB2B30">
            <w:pPr>
              <w:pStyle w:val="TAC"/>
            </w:pPr>
          </w:p>
        </w:tc>
        <w:tc>
          <w:tcPr>
            <w:tcW w:w="901" w:type="dxa"/>
            <w:gridSpan w:val="2"/>
            <w:shd w:val="clear" w:color="auto" w:fill="auto"/>
            <w:vAlign w:val="bottom"/>
          </w:tcPr>
          <w:p w14:paraId="35C1355A" w14:textId="77777777" w:rsidR="00AB2B30" w:rsidRPr="009B053A" w:rsidRDefault="006A7121">
            <w:pPr>
              <w:pStyle w:val="TAC"/>
            </w:pPr>
            <w:r w:rsidRPr="009B053A">
              <w:t>-85.2 +TT</w:t>
            </w:r>
          </w:p>
        </w:tc>
        <w:tc>
          <w:tcPr>
            <w:tcW w:w="913" w:type="dxa"/>
            <w:gridSpan w:val="2"/>
            <w:shd w:val="clear" w:color="auto" w:fill="auto"/>
            <w:vAlign w:val="bottom"/>
          </w:tcPr>
          <w:p w14:paraId="502880D5" w14:textId="77777777" w:rsidR="00AB2B30" w:rsidRPr="009B053A" w:rsidRDefault="006A7121">
            <w:pPr>
              <w:pStyle w:val="TAC"/>
            </w:pPr>
            <w:r w:rsidRPr="009B053A">
              <w:t>-84.8 +TT</w:t>
            </w:r>
          </w:p>
        </w:tc>
        <w:tc>
          <w:tcPr>
            <w:tcW w:w="1088" w:type="dxa"/>
            <w:shd w:val="clear" w:color="auto" w:fill="auto"/>
            <w:vAlign w:val="bottom"/>
          </w:tcPr>
          <w:p w14:paraId="3CE352A1" w14:textId="77777777" w:rsidR="00AB2B30" w:rsidRPr="009B053A" w:rsidRDefault="006A7121">
            <w:pPr>
              <w:pStyle w:val="TAC"/>
            </w:pPr>
            <w:r w:rsidRPr="009B053A">
              <w:t>-84.6 +TT</w:t>
            </w:r>
          </w:p>
        </w:tc>
        <w:tc>
          <w:tcPr>
            <w:tcW w:w="892" w:type="dxa"/>
            <w:shd w:val="clear" w:color="auto" w:fill="auto"/>
            <w:vAlign w:val="bottom"/>
          </w:tcPr>
          <w:p w14:paraId="77E5CFDD" w14:textId="77777777" w:rsidR="00AB2B30" w:rsidRPr="009B053A" w:rsidRDefault="00AB2B30">
            <w:pPr>
              <w:pStyle w:val="TAC"/>
            </w:pPr>
          </w:p>
        </w:tc>
        <w:tc>
          <w:tcPr>
            <w:tcW w:w="892" w:type="dxa"/>
            <w:vAlign w:val="bottom"/>
          </w:tcPr>
          <w:p w14:paraId="46644845" w14:textId="77777777" w:rsidR="00AB2B30" w:rsidRPr="009B053A" w:rsidRDefault="00AB2B30">
            <w:pPr>
              <w:pStyle w:val="TAC"/>
            </w:pPr>
          </w:p>
        </w:tc>
        <w:tc>
          <w:tcPr>
            <w:tcW w:w="732" w:type="dxa"/>
            <w:shd w:val="clear" w:color="auto" w:fill="auto"/>
            <w:vAlign w:val="bottom"/>
          </w:tcPr>
          <w:p w14:paraId="103569FE" w14:textId="77777777" w:rsidR="00AB2B30" w:rsidRPr="009B053A" w:rsidRDefault="006A7121">
            <w:pPr>
              <w:pStyle w:val="TAC"/>
            </w:pPr>
            <w:r w:rsidRPr="009B053A">
              <w:t>-83.4 +TT</w:t>
            </w:r>
          </w:p>
        </w:tc>
        <w:tc>
          <w:tcPr>
            <w:tcW w:w="693" w:type="dxa"/>
            <w:shd w:val="clear" w:color="auto" w:fill="auto"/>
            <w:vAlign w:val="center"/>
          </w:tcPr>
          <w:p w14:paraId="6C2FF077" w14:textId="77777777" w:rsidR="00AB2B30" w:rsidRPr="009B053A" w:rsidRDefault="00AB2B30">
            <w:pPr>
              <w:pStyle w:val="TAC"/>
            </w:pPr>
          </w:p>
        </w:tc>
        <w:tc>
          <w:tcPr>
            <w:tcW w:w="693" w:type="dxa"/>
            <w:shd w:val="clear" w:color="auto" w:fill="auto"/>
            <w:vAlign w:val="center"/>
          </w:tcPr>
          <w:p w14:paraId="0628F21B" w14:textId="77777777" w:rsidR="00AB2B30" w:rsidRPr="009B053A" w:rsidRDefault="00AB2B30">
            <w:pPr>
              <w:pStyle w:val="TAC"/>
            </w:pPr>
          </w:p>
        </w:tc>
        <w:tc>
          <w:tcPr>
            <w:tcW w:w="752" w:type="dxa"/>
            <w:shd w:val="clear" w:color="auto" w:fill="auto"/>
            <w:vAlign w:val="center"/>
          </w:tcPr>
          <w:p w14:paraId="6BDCA66F" w14:textId="77777777" w:rsidR="00AB2B30" w:rsidRPr="009B053A" w:rsidRDefault="00AB2B30">
            <w:pPr>
              <w:pStyle w:val="TAC"/>
            </w:pPr>
          </w:p>
        </w:tc>
        <w:tc>
          <w:tcPr>
            <w:tcW w:w="675" w:type="dxa"/>
            <w:gridSpan w:val="2"/>
            <w:vAlign w:val="center"/>
          </w:tcPr>
          <w:p w14:paraId="0AE9EC1C" w14:textId="77777777" w:rsidR="00AB2B30" w:rsidRPr="009B053A" w:rsidRDefault="00AB2B30">
            <w:pPr>
              <w:pStyle w:val="TAC"/>
            </w:pPr>
          </w:p>
        </w:tc>
        <w:tc>
          <w:tcPr>
            <w:tcW w:w="693" w:type="dxa"/>
            <w:shd w:val="clear" w:color="auto" w:fill="auto"/>
            <w:vAlign w:val="center"/>
          </w:tcPr>
          <w:p w14:paraId="4B13A458" w14:textId="77777777" w:rsidR="00AB2B30" w:rsidRPr="009B053A" w:rsidRDefault="00AB2B30">
            <w:pPr>
              <w:pStyle w:val="TAC"/>
            </w:pPr>
          </w:p>
        </w:tc>
      </w:tr>
      <w:tr w:rsidR="00AB2B30" w:rsidRPr="009B053A" w14:paraId="29F2EA68" w14:textId="77777777" w:rsidTr="001C3E84">
        <w:trPr>
          <w:trHeight w:val="285"/>
        </w:trPr>
        <w:tc>
          <w:tcPr>
            <w:tcW w:w="0" w:type="auto"/>
            <w:vMerge w:val="restart"/>
            <w:shd w:val="clear" w:color="auto" w:fill="auto"/>
            <w:vAlign w:val="center"/>
          </w:tcPr>
          <w:p w14:paraId="2156EA47" w14:textId="77777777" w:rsidR="00AB2B30" w:rsidRPr="009B053A" w:rsidRDefault="006A7121">
            <w:pPr>
              <w:pStyle w:val="TAC"/>
            </w:pPr>
            <w:r w:rsidRPr="009B053A">
              <w:t>26</w:t>
            </w:r>
          </w:p>
        </w:tc>
        <w:tc>
          <w:tcPr>
            <w:tcW w:w="0" w:type="auto"/>
            <w:vMerge w:val="restart"/>
            <w:shd w:val="clear" w:color="auto" w:fill="auto"/>
            <w:vAlign w:val="center"/>
          </w:tcPr>
          <w:p w14:paraId="1E665B25" w14:textId="77777777" w:rsidR="00AB2B30" w:rsidRPr="009B053A" w:rsidRDefault="006A7121">
            <w:pPr>
              <w:pStyle w:val="TAC"/>
            </w:pPr>
            <w:r w:rsidRPr="009B053A">
              <w:t>n41</w:t>
            </w:r>
          </w:p>
        </w:tc>
        <w:tc>
          <w:tcPr>
            <w:tcW w:w="656" w:type="dxa"/>
            <w:vAlign w:val="center"/>
          </w:tcPr>
          <w:p w14:paraId="57C35A81" w14:textId="77777777" w:rsidR="00AB2B30" w:rsidRPr="009B053A" w:rsidRDefault="006A7121">
            <w:pPr>
              <w:pStyle w:val="TAC"/>
            </w:pPr>
            <w:r w:rsidRPr="009B053A">
              <w:t>15</w:t>
            </w:r>
          </w:p>
        </w:tc>
        <w:tc>
          <w:tcPr>
            <w:tcW w:w="616" w:type="dxa"/>
            <w:shd w:val="clear" w:color="auto" w:fill="auto"/>
            <w:vAlign w:val="center"/>
          </w:tcPr>
          <w:p w14:paraId="7C73EC50" w14:textId="77777777" w:rsidR="00AB2B30" w:rsidRPr="009B053A" w:rsidRDefault="00AB2B30">
            <w:pPr>
              <w:pStyle w:val="TAC"/>
            </w:pPr>
          </w:p>
        </w:tc>
        <w:tc>
          <w:tcPr>
            <w:tcW w:w="901" w:type="dxa"/>
            <w:gridSpan w:val="2"/>
            <w:shd w:val="clear" w:color="auto" w:fill="auto"/>
            <w:vAlign w:val="bottom"/>
          </w:tcPr>
          <w:p w14:paraId="063DB705" w14:textId="77777777" w:rsidR="00AB2B30" w:rsidRPr="009B053A" w:rsidRDefault="006A7121">
            <w:pPr>
              <w:pStyle w:val="TAC"/>
              <w:rPr>
                <w:color w:val="000000"/>
              </w:rPr>
            </w:pPr>
            <w:r w:rsidRPr="009B053A">
              <w:t>-84.5 +TT</w:t>
            </w:r>
          </w:p>
        </w:tc>
        <w:tc>
          <w:tcPr>
            <w:tcW w:w="913" w:type="dxa"/>
            <w:gridSpan w:val="2"/>
            <w:shd w:val="clear" w:color="auto" w:fill="auto"/>
            <w:vAlign w:val="bottom"/>
          </w:tcPr>
          <w:p w14:paraId="08A2FB55" w14:textId="77777777" w:rsidR="00AB2B30" w:rsidRPr="009B053A" w:rsidRDefault="006A7121">
            <w:pPr>
              <w:pStyle w:val="TAC"/>
              <w:rPr>
                <w:color w:val="000000"/>
              </w:rPr>
            </w:pPr>
            <w:r w:rsidRPr="009B053A">
              <w:t>-84.6 +TT</w:t>
            </w:r>
          </w:p>
        </w:tc>
        <w:tc>
          <w:tcPr>
            <w:tcW w:w="1088" w:type="dxa"/>
            <w:shd w:val="clear" w:color="auto" w:fill="auto"/>
            <w:vAlign w:val="bottom"/>
          </w:tcPr>
          <w:p w14:paraId="6F90AE6A" w14:textId="77777777" w:rsidR="00AB2B30" w:rsidRPr="009B053A" w:rsidRDefault="006A7121">
            <w:pPr>
              <w:pStyle w:val="TAC"/>
              <w:rPr>
                <w:color w:val="000000"/>
              </w:rPr>
            </w:pPr>
            <w:r w:rsidRPr="009B053A">
              <w:t>-84.4 +TT</w:t>
            </w:r>
          </w:p>
        </w:tc>
        <w:tc>
          <w:tcPr>
            <w:tcW w:w="892" w:type="dxa"/>
            <w:shd w:val="clear" w:color="auto" w:fill="auto"/>
            <w:vAlign w:val="bottom"/>
          </w:tcPr>
          <w:p w14:paraId="1C7FFDBD" w14:textId="77777777" w:rsidR="00AB2B30" w:rsidRPr="009B053A" w:rsidRDefault="00AB2B30">
            <w:pPr>
              <w:pStyle w:val="TAC"/>
            </w:pPr>
          </w:p>
        </w:tc>
        <w:tc>
          <w:tcPr>
            <w:tcW w:w="892" w:type="dxa"/>
            <w:vAlign w:val="bottom"/>
          </w:tcPr>
          <w:p w14:paraId="7535FE6B" w14:textId="77777777" w:rsidR="00AB2B30" w:rsidRPr="009B053A" w:rsidRDefault="00AB2B30">
            <w:pPr>
              <w:pStyle w:val="TAC"/>
            </w:pPr>
          </w:p>
        </w:tc>
        <w:tc>
          <w:tcPr>
            <w:tcW w:w="732" w:type="dxa"/>
            <w:shd w:val="clear" w:color="auto" w:fill="auto"/>
            <w:vAlign w:val="bottom"/>
          </w:tcPr>
          <w:p w14:paraId="336E4901" w14:textId="77777777" w:rsidR="00AB2B30" w:rsidRPr="009B053A" w:rsidRDefault="006A7121">
            <w:pPr>
              <w:pStyle w:val="TAC"/>
              <w:rPr>
                <w:color w:val="000000"/>
              </w:rPr>
            </w:pPr>
            <w:r w:rsidRPr="009B053A">
              <w:t>-83.6 +TT</w:t>
            </w:r>
          </w:p>
        </w:tc>
        <w:tc>
          <w:tcPr>
            <w:tcW w:w="693" w:type="dxa"/>
            <w:shd w:val="clear" w:color="auto" w:fill="auto"/>
            <w:vAlign w:val="bottom"/>
          </w:tcPr>
          <w:p w14:paraId="28F38833" w14:textId="77777777" w:rsidR="00AB2B30" w:rsidRPr="009B053A" w:rsidRDefault="006A7121">
            <w:pPr>
              <w:pStyle w:val="TAC"/>
              <w:rPr>
                <w:color w:val="000000"/>
              </w:rPr>
            </w:pPr>
            <w:r w:rsidRPr="009B053A">
              <w:t>-83.3 +TT</w:t>
            </w:r>
          </w:p>
        </w:tc>
        <w:tc>
          <w:tcPr>
            <w:tcW w:w="693" w:type="dxa"/>
            <w:shd w:val="clear" w:color="auto" w:fill="auto"/>
            <w:vAlign w:val="bottom"/>
          </w:tcPr>
          <w:p w14:paraId="21BCE864" w14:textId="77777777" w:rsidR="00AB2B30" w:rsidRPr="009B053A" w:rsidRDefault="006A7121">
            <w:pPr>
              <w:pStyle w:val="TAC"/>
              <w:rPr>
                <w:color w:val="000000"/>
              </w:rPr>
            </w:pPr>
            <w:r w:rsidRPr="009B053A">
              <w:t>3.9 +TT</w:t>
            </w:r>
          </w:p>
        </w:tc>
        <w:tc>
          <w:tcPr>
            <w:tcW w:w="752" w:type="dxa"/>
            <w:shd w:val="clear" w:color="auto" w:fill="auto"/>
            <w:vAlign w:val="bottom"/>
          </w:tcPr>
          <w:p w14:paraId="672C1254" w14:textId="77777777" w:rsidR="00AB2B30" w:rsidRPr="009B053A" w:rsidRDefault="006A7121">
            <w:pPr>
              <w:pStyle w:val="TAC"/>
              <w:rPr>
                <w:color w:val="000000"/>
              </w:rPr>
            </w:pPr>
            <w:r w:rsidRPr="009B053A">
              <w:t>3.1 +TT</w:t>
            </w:r>
          </w:p>
        </w:tc>
        <w:tc>
          <w:tcPr>
            <w:tcW w:w="675" w:type="dxa"/>
            <w:gridSpan w:val="2"/>
            <w:vAlign w:val="bottom"/>
          </w:tcPr>
          <w:p w14:paraId="20C7FDBB" w14:textId="77777777" w:rsidR="00AB2B30" w:rsidRPr="009B053A" w:rsidRDefault="006A7121">
            <w:pPr>
              <w:pStyle w:val="TAC"/>
              <w:rPr>
                <w:color w:val="000000"/>
              </w:rPr>
            </w:pPr>
            <w:r w:rsidRPr="009B053A">
              <w:t>2.7 +TT</w:t>
            </w:r>
          </w:p>
        </w:tc>
        <w:tc>
          <w:tcPr>
            <w:tcW w:w="693" w:type="dxa"/>
            <w:shd w:val="clear" w:color="auto" w:fill="auto"/>
            <w:vAlign w:val="center"/>
          </w:tcPr>
          <w:p w14:paraId="335DA0E9" w14:textId="77777777" w:rsidR="00AB2B30" w:rsidRPr="009B053A" w:rsidRDefault="00AB2B30">
            <w:pPr>
              <w:pStyle w:val="TAC"/>
            </w:pPr>
          </w:p>
        </w:tc>
      </w:tr>
      <w:tr w:rsidR="00AB2B30" w:rsidRPr="009B053A" w14:paraId="1DB4D4BF" w14:textId="77777777" w:rsidTr="001C3E84">
        <w:trPr>
          <w:trHeight w:val="285"/>
        </w:trPr>
        <w:tc>
          <w:tcPr>
            <w:tcW w:w="0" w:type="auto"/>
            <w:vMerge/>
            <w:shd w:val="clear" w:color="auto" w:fill="auto"/>
            <w:vAlign w:val="center"/>
          </w:tcPr>
          <w:p w14:paraId="67175080" w14:textId="77777777" w:rsidR="00AB2B30" w:rsidRPr="009B053A" w:rsidRDefault="00AB2B30">
            <w:pPr>
              <w:pStyle w:val="TAC"/>
            </w:pPr>
          </w:p>
        </w:tc>
        <w:tc>
          <w:tcPr>
            <w:tcW w:w="0" w:type="auto"/>
            <w:vMerge/>
            <w:shd w:val="clear" w:color="auto" w:fill="auto"/>
            <w:vAlign w:val="center"/>
          </w:tcPr>
          <w:p w14:paraId="04782B99" w14:textId="77777777" w:rsidR="00AB2B30" w:rsidRPr="009B053A" w:rsidRDefault="00AB2B30">
            <w:pPr>
              <w:pStyle w:val="TAC"/>
            </w:pPr>
          </w:p>
        </w:tc>
        <w:tc>
          <w:tcPr>
            <w:tcW w:w="656" w:type="dxa"/>
            <w:vAlign w:val="center"/>
          </w:tcPr>
          <w:p w14:paraId="112D520B" w14:textId="77777777" w:rsidR="00AB2B30" w:rsidRPr="009B053A" w:rsidRDefault="006A7121">
            <w:pPr>
              <w:pStyle w:val="TAC"/>
              <w:rPr>
                <w:color w:val="000000"/>
              </w:rPr>
            </w:pPr>
            <w:r w:rsidRPr="009B053A">
              <w:t>30</w:t>
            </w:r>
          </w:p>
        </w:tc>
        <w:tc>
          <w:tcPr>
            <w:tcW w:w="616" w:type="dxa"/>
            <w:shd w:val="clear" w:color="auto" w:fill="auto"/>
            <w:vAlign w:val="center"/>
          </w:tcPr>
          <w:p w14:paraId="12B13216" w14:textId="77777777" w:rsidR="00AB2B30" w:rsidRPr="009B053A" w:rsidRDefault="00AB2B30">
            <w:pPr>
              <w:pStyle w:val="TAC"/>
            </w:pPr>
          </w:p>
        </w:tc>
        <w:tc>
          <w:tcPr>
            <w:tcW w:w="901" w:type="dxa"/>
            <w:gridSpan w:val="2"/>
            <w:shd w:val="clear" w:color="auto" w:fill="auto"/>
            <w:vAlign w:val="bottom"/>
          </w:tcPr>
          <w:p w14:paraId="32DB3169" w14:textId="77777777" w:rsidR="00AB2B30" w:rsidRPr="009B053A" w:rsidRDefault="006A7121">
            <w:pPr>
              <w:pStyle w:val="TAC"/>
              <w:rPr>
                <w:color w:val="000000"/>
              </w:rPr>
            </w:pPr>
            <w:r w:rsidRPr="009B053A">
              <w:t>-84.8 +TT</w:t>
            </w:r>
          </w:p>
        </w:tc>
        <w:tc>
          <w:tcPr>
            <w:tcW w:w="913" w:type="dxa"/>
            <w:gridSpan w:val="2"/>
            <w:shd w:val="clear" w:color="auto" w:fill="auto"/>
            <w:vAlign w:val="bottom"/>
          </w:tcPr>
          <w:p w14:paraId="1E03648F" w14:textId="77777777" w:rsidR="00AB2B30" w:rsidRPr="009B053A" w:rsidRDefault="006A7121">
            <w:pPr>
              <w:pStyle w:val="TAC"/>
              <w:rPr>
                <w:color w:val="000000"/>
              </w:rPr>
            </w:pPr>
            <w:r w:rsidRPr="009B053A">
              <w:t>-84.7 +TT</w:t>
            </w:r>
          </w:p>
        </w:tc>
        <w:tc>
          <w:tcPr>
            <w:tcW w:w="1088" w:type="dxa"/>
            <w:shd w:val="clear" w:color="auto" w:fill="auto"/>
            <w:vAlign w:val="bottom"/>
          </w:tcPr>
          <w:p w14:paraId="03358C82" w14:textId="77777777" w:rsidR="00AB2B30" w:rsidRPr="009B053A" w:rsidRDefault="006A7121">
            <w:pPr>
              <w:pStyle w:val="TAC"/>
              <w:rPr>
                <w:color w:val="000000"/>
              </w:rPr>
            </w:pPr>
            <w:r w:rsidRPr="009B053A">
              <w:t>-84.6 +TT</w:t>
            </w:r>
          </w:p>
        </w:tc>
        <w:tc>
          <w:tcPr>
            <w:tcW w:w="892" w:type="dxa"/>
            <w:shd w:val="clear" w:color="auto" w:fill="auto"/>
            <w:vAlign w:val="bottom"/>
          </w:tcPr>
          <w:p w14:paraId="385C0070" w14:textId="77777777" w:rsidR="00AB2B30" w:rsidRPr="009B053A" w:rsidRDefault="00AB2B30">
            <w:pPr>
              <w:pStyle w:val="TAC"/>
            </w:pPr>
          </w:p>
        </w:tc>
        <w:tc>
          <w:tcPr>
            <w:tcW w:w="892" w:type="dxa"/>
            <w:vAlign w:val="bottom"/>
          </w:tcPr>
          <w:p w14:paraId="3C899EC8" w14:textId="77777777" w:rsidR="00AB2B30" w:rsidRPr="009B053A" w:rsidRDefault="00AB2B30">
            <w:pPr>
              <w:pStyle w:val="TAC"/>
            </w:pPr>
          </w:p>
        </w:tc>
        <w:tc>
          <w:tcPr>
            <w:tcW w:w="732" w:type="dxa"/>
            <w:shd w:val="clear" w:color="auto" w:fill="auto"/>
            <w:vAlign w:val="bottom"/>
          </w:tcPr>
          <w:p w14:paraId="069D4430" w14:textId="77777777" w:rsidR="00AB2B30" w:rsidRPr="009B053A" w:rsidRDefault="006A7121">
            <w:pPr>
              <w:pStyle w:val="TAC"/>
              <w:rPr>
                <w:color w:val="000000"/>
              </w:rPr>
            </w:pPr>
            <w:r w:rsidRPr="009B053A">
              <w:t>-83.7 +TT</w:t>
            </w:r>
          </w:p>
        </w:tc>
        <w:tc>
          <w:tcPr>
            <w:tcW w:w="693" w:type="dxa"/>
            <w:shd w:val="clear" w:color="auto" w:fill="auto"/>
            <w:vAlign w:val="bottom"/>
          </w:tcPr>
          <w:p w14:paraId="5A4D9DA2" w14:textId="77777777" w:rsidR="00AB2B30" w:rsidRPr="009B053A" w:rsidRDefault="006A7121">
            <w:pPr>
              <w:pStyle w:val="TAC"/>
              <w:rPr>
                <w:color w:val="000000"/>
              </w:rPr>
            </w:pPr>
            <w:r w:rsidRPr="009B053A">
              <w:t>-83.4 +TT</w:t>
            </w:r>
          </w:p>
        </w:tc>
        <w:tc>
          <w:tcPr>
            <w:tcW w:w="693" w:type="dxa"/>
            <w:shd w:val="clear" w:color="auto" w:fill="auto"/>
            <w:vAlign w:val="bottom"/>
          </w:tcPr>
          <w:p w14:paraId="6EA53288" w14:textId="77777777" w:rsidR="00AB2B30" w:rsidRPr="009B053A" w:rsidRDefault="006A7121">
            <w:pPr>
              <w:pStyle w:val="TAC"/>
              <w:rPr>
                <w:color w:val="000000"/>
              </w:rPr>
            </w:pPr>
            <w:r w:rsidRPr="009B053A">
              <w:t>-83.0 +TT</w:t>
            </w:r>
          </w:p>
        </w:tc>
        <w:tc>
          <w:tcPr>
            <w:tcW w:w="752" w:type="dxa"/>
            <w:shd w:val="clear" w:color="auto" w:fill="auto"/>
            <w:vAlign w:val="bottom"/>
          </w:tcPr>
          <w:p w14:paraId="52906DB6" w14:textId="77777777" w:rsidR="00AB2B30" w:rsidRPr="009B053A" w:rsidRDefault="006A7121">
            <w:pPr>
              <w:pStyle w:val="TAC"/>
              <w:rPr>
                <w:color w:val="000000"/>
              </w:rPr>
            </w:pPr>
            <w:r w:rsidRPr="009B053A">
              <w:t>-82.5 +TT</w:t>
            </w:r>
          </w:p>
        </w:tc>
        <w:tc>
          <w:tcPr>
            <w:tcW w:w="675" w:type="dxa"/>
            <w:gridSpan w:val="2"/>
            <w:vAlign w:val="bottom"/>
          </w:tcPr>
          <w:p w14:paraId="09CDC4F3" w14:textId="77777777" w:rsidR="00AB2B30" w:rsidRPr="009B053A" w:rsidRDefault="006A7121">
            <w:pPr>
              <w:pStyle w:val="TAC"/>
              <w:rPr>
                <w:color w:val="000000"/>
              </w:rPr>
            </w:pPr>
            <w:r w:rsidRPr="009B053A">
              <w:t>-82.4 +TT</w:t>
            </w:r>
          </w:p>
        </w:tc>
        <w:tc>
          <w:tcPr>
            <w:tcW w:w="693" w:type="dxa"/>
            <w:shd w:val="clear" w:color="auto" w:fill="auto"/>
            <w:vAlign w:val="center"/>
          </w:tcPr>
          <w:p w14:paraId="36094BFC" w14:textId="77777777" w:rsidR="00AB2B30" w:rsidRPr="009B053A" w:rsidRDefault="00AB2B30">
            <w:pPr>
              <w:pStyle w:val="TAC"/>
            </w:pPr>
          </w:p>
        </w:tc>
      </w:tr>
      <w:tr w:rsidR="00AB2B30" w:rsidRPr="009B053A" w14:paraId="32B689E7" w14:textId="77777777" w:rsidTr="001C3E84">
        <w:trPr>
          <w:trHeight w:val="285"/>
        </w:trPr>
        <w:tc>
          <w:tcPr>
            <w:tcW w:w="0" w:type="auto"/>
            <w:vMerge/>
            <w:shd w:val="clear" w:color="auto" w:fill="auto"/>
            <w:vAlign w:val="center"/>
          </w:tcPr>
          <w:p w14:paraId="3D5260D4" w14:textId="77777777" w:rsidR="00AB2B30" w:rsidRPr="009B053A" w:rsidRDefault="00AB2B30">
            <w:pPr>
              <w:pStyle w:val="TAC"/>
            </w:pPr>
          </w:p>
        </w:tc>
        <w:tc>
          <w:tcPr>
            <w:tcW w:w="0" w:type="auto"/>
            <w:vMerge/>
            <w:shd w:val="clear" w:color="auto" w:fill="auto"/>
            <w:vAlign w:val="center"/>
          </w:tcPr>
          <w:p w14:paraId="1C597CC2" w14:textId="77777777" w:rsidR="00AB2B30" w:rsidRPr="009B053A" w:rsidRDefault="00AB2B30">
            <w:pPr>
              <w:pStyle w:val="TAC"/>
            </w:pPr>
          </w:p>
        </w:tc>
        <w:tc>
          <w:tcPr>
            <w:tcW w:w="656" w:type="dxa"/>
            <w:vAlign w:val="center"/>
          </w:tcPr>
          <w:p w14:paraId="3013ECDA" w14:textId="77777777" w:rsidR="00AB2B30" w:rsidRPr="009B053A" w:rsidRDefault="006A7121">
            <w:pPr>
              <w:pStyle w:val="TAC"/>
              <w:rPr>
                <w:color w:val="000000"/>
              </w:rPr>
            </w:pPr>
            <w:r w:rsidRPr="009B053A">
              <w:t>60</w:t>
            </w:r>
          </w:p>
        </w:tc>
        <w:tc>
          <w:tcPr>
            <w:tcW w:w="616" w:type="dxa"/>
            <w:shd w:val="clear" w:color="auto" w:fill="auto"/>
            <w:vAlign w:val="center"/>
          </w:tcPr>
          <w:p w14:paraId="077240E3" w14:textId="77777777" w:rsidR="00AB2B30" w:rsidRPr="009B053A" w:rsidRDefault="00AB2B30">
            <w:pPr>
              <w:pStyle w:val="TAC"/>
            </w:pPr>
          </w:p>
        </w:tc>
        <w:tc>
          <w:tcPr>
            <w:tcW w:w="901" w:type="dxa"/>
            <w:gridSpan w:val="2"/>
            <w:shd w:val="clear" w:color="auto" w:fill="auto"/>
            <w:vAlign w:val="bottom"/>
          </w:tcPr>
          <w:p w14:paraId="45300833" w14:textId="77777777" w:rsidR="00AB2B30" w:rsidRPr="009B053A" w:rsidRDefault="006A7121">
            <w:pPr>
              <w:pStyle w:val="TAC"/>
              <w:rPr>
                <w:color w:val="000000"/>
              </w:rPr>
            </w:pPr>
            <w:r w:rsidRPr="009B053A">
              <w:t>-85.2 +TT</w:t>
            </w:r>
          </w:p>
        </w:tc>
        <w:tc>
          <w:tcPr>
            <w:tcW w:w="913" w:type="dxa"/>
            <w:gridSpan w:val="2"/>
            <w:shd w:val="clear" w:color="auto" w:fill="auto"/>
            <w:vAlign w:val="bottom"/>
          </w:tcPr>
          <w:p w14:paraId="5EB76E28" w14:textId="77777777" w:rsidR="00AB2B30" w:rsidRPr="009B053A" w:rsidRDefault="006A7121">
            <w:pPr>
              <w:pStyle w:val="TAC"/>
              <w:rPr>
                <w:color w:val="000000"/>
              </w:rPr>
            </w:pPr>
            <w:r w:rsidRPr="009B053A">
              <w:t>-85.0 +TT</w:t>
            </w:r>
          </w:p>
        </w:tc>
        <w:tc>
          <w:tcPr>
            <w:tcW w:w="1088" w:type="dxa"/>
            <w:shd w:val="clear" w:color="auto" w:fill="auto"/>
            <w:vAlign w:val="bottom"/>
          </w:tcPr>
          <w:p w14:paraId="3E09E85F" w14:textId="77777777" w:rsidR="00AB2B30" w:rsidRPr="009B053A" w:rsidRDefault="006A7121">
            <w:pPr>
              <w:pStyle w:val="TAC"/>
              <w:rPr>
                <w:color w:val="000000"/>
              </w:rPr>
            </w:pPr>
            <w:r w:rsidRPr="009B053A">
              <w:t>-84.8 +TT</w:t>
            </w:r>
          </w:p>
        </w:tc>
        <w:tc>
          <w:tcPr>
            <w:tcW w:w="892" w:type="dxa"/>
            <w:shd w:val="clear" w:color="auto" w:fill="auto"/>
            <w:vAlign w:val="bottom"/>
          </w:tcPr>
          <w:p w14:paraId="1D24574F" w14:textId="77777777" w:rsidR="00AB2B30" w:rsidRPr="009B053A" w:rsidRDefault="00AB2B30">
            <w:pPr>
              <w:pStyle w:val="TAC"/>
            </w:pPr>
          </w:p>
        </w:tc>
        <w:tc>
          <w:tcPr>
            <w:tcW w:w="892" w:type="dxa"/>
            <w:vAlign w:val="bottom"/>
          </w:tcPr>
          <w:p w14:paraId="16364087" w14:textId="77777777" w:rsidR="00AB2B30" w:rsidRPr="009B053A" w:rsidRDefault="00AB2B30">
            <w:pPr>
              <w:pStyle w:val="TAC"/>
            </w:pPr>
          </w:p>
        </w:tc>
        <w:tc>
          <w:tcPr>
            <w:tcW w:w="732" w:type="dxa"/>
            <w:shd w:val="clear" w:color="auto" w:fill="auto"/>
            <w:vAlign w:val="bottom"/>
          </w:tcPr>
          <w:p w14:paraId="3A5631D1" w14:textId="77777777" w:rsidR="00AB2B30" w:rsidRPr="009B053A" w:rsidRDefault="006A7121">
            <w:pPr>
              <w:pStyle w:val="TAC"/>
              <w:rPr>
                <w:color w:val="000000"/>
              </w:rPr>
            </w:pPr>
            <w:r w:rsidRPr="009B053A">
              <w:t>-83.9 +TT</w:t>
            </w:r>
          </w:p>
        </w:tc>
        <w:tc>
          <w:tcPr>
            <w:tcW w:w="693" w:type="dxa"/>
            <w:shd w:val="clear" w:color="auto" w:fill="auto"/>
            <w:vAlign w:val="bottom"/>
          </w:tcPr>
          <w:p w14:paraId="17C1F04D" w14:textId="77777777" w:rsidR="00AB2B30" w:rsidRPr="009B053A" w:rsidRDefault="006A7121">
            <w:pPr>
              <w:pStyle w:val="TAC"/>
              <w:rPr>
                <w:color w:val="000000"/>
              </w:rPr>
            </w:pPr>
            <w:r w:rsidRPr="009B053A">
              <w:t>-83.5 +TT</w:t>
            </w:r>
          </w:p>
        </w:tc>
        <w:tc>
          <w:tcPr>
            <w:tcW w:w="693" w:type="dxa"/>
            <w:shd w:val="clear" w:color="auto" w:fill="auto"/>
            <w:vAlign w:val="bottom"/>
          </w:tcPr>
          <w:p w14:paraId="062C777E" w14:textId="77777777" w:rsidR="00AB2B30" w:rsidRPr="009B053A" w:rsidRDefault="006A7121">
            <w:pPr>
              <w:pStyle w:val="TAC"/>
              <w:rPr>
                <w:color w:val="000000"/>
              </w:rPr>
            </w:pPr>
            <w:r w:rsidRPr="009B053A">
              <w:t>-83.2 +TT</w:t>
            </w:r>
          </w:p>
        </w:tc>
        <w:tc>
          <w:tcPr>
            <w:tcW w:w="752" w:type="dxa"/>
            <w:shd w:val="clear" w:color="auto" w:fill="auto"/>
            <w:vAlign w:val="bottom"/>
          </w:tcPr>
          <w:p w14:paraId="72F0D51E" w14:textId="77777777" w:rsidR="00AB2B30" w:rsidRPr="009B053A" w:rsidRDefault="006A7121">
            <w:pPr>
              <w:pStyle w:val="TAC"/>
              <w:rPr>
                <w:color w:val="000000"/>
              </w:rPr>
            </w:pPr>
            <w:r w:rsidRPr="009B053A">
              <w:t>-82.5 +TT</w:t>
            </w:r>
          </w:p>
        </w:tc>
        <w:tc>
          <w:tcPr>
            <w:tcW w:w="675" w:type="dxa"/>
            <w:gridSpan w:val="2"/>
            <w:vAlign w:val="bottom"/>
          </w:tcPr>
          <w:p w14:paraId="1C2CD085" w14:textId="77777777" w:rsidR="00AB2B30" w:rsidRPr="009B053A" w:rsidRDefault="006A7121">
            <w:pPr>
              <w:pStyle w:val="TAC"/>
              <w:rPr>
                <w:color w:val="000000"/>
              </w:rPr>
            </w:pPr>
            <w:r w:rsidRPr="009B053A">
              <w:t>-82.4 +TT</w:t>
            </w:r>
          </w:p>
        </w:tc>
        <w:tc>
          <w:tcPr>
            <w:tcW w:w="693" w:type="dxa"/>
            <w:shd w:val="clear" w:color="auto" w:fill="auto"/>
            <w:vAlign w:val="center"/>
          </w:tcPr>
          <w:p w14:paraId="7E483217" w14:textId="77777777" w:rsidR="00AB2B30" w:rsidRPr="009B053A" w:rsidRDefault="00AB2B30">
            <w:pPr>
              <w:pStyle w:val="TAC"/>
            </w:pPr>
          </w:p>
        </w:tc>
      </w:tr>
      <w:tr w:rsidR="00AB2B30" w:rsidRPr="009B053A" w14:paraId="07A0119C" w14:textId="77777777" w:rsidTr="001C3E84">
        <w:trPr>
          <w:trHeight w:val="285"/>
        </w:trPr>
        <w:tc>
          <w:tcPr>
            <w:tcW w:w="0" w:type="auto"/>
            <w:vMerge w:val="restart"/>
            <w:shd w:val="clear" w:color="auto" w:fill="auto"/>
            <w:vAlign w:val="center"/>
          </w:tcPr>
          <w:p w14:paraId="1FD52BFA" w14:textId="77777777" w:rsidR="00AB2B30" w:rsidRPr="009B053A" w:rsidRDefault="006A7121">
            <w:pPr>
              <w:pStyle w:val="TAC"/>
            </w:pPr>
            <w:r w:rsidRPr="009B053A">
              <w:t>26</w:t>
            </w:r>
          </w:p>
        </w:tc>
        <w:tc>
          <w:tcPr>
            <w:tcW w:w="0" w:type="auto"/>
            <w:vMerge w:val="restart"/>
            <w:shd w:val="clear" w:color="auto" w:fill="auto"/>
            <w:vAlign w:val="center"/>
          </w:tcPr>
          <w:p w14:paraId="5004CD1E" w14:textId="77777777" w:rsidR="00AB2B30" w:rsidRPr="009B053A" w:rsidRDefault="006A7121">
            <w:pPr>
              <w:pStyle w:val="TAC"/>
              <w:rPr>
                <w:vertAlign w:val="superscript"/>
              </w:rPr>
            </w:pPr>
            <w:r w:rsidRPr="009B053A">
              <w:t>n77</w:t>
            </w:r>
            <w:r w:rsidRPr="009B053A">
              <w:rPr>
                <w:vertAlign w:val="superscript"/>
              </w:rPr>
              <w:t>6,7</w:t>
            </w:r>
          </w:p>
          <w:p w14:paraId="633DD3AF" w14:textId="77777777" w:rsidR="00AB2B30" w:rsidRPr="009B053A" w:rsidRDefault="006A7121">
            <w:pPr>
              <w:pStyle w:val="TAC"/>
            </w:pPr>
            <w:r w:rsidRPr="009B053A">
              <w:t>n78</w:t>
            </w:r>
            <w:r w:rsidRPr="009B053A">
              <w:rPr>
                <w:rFonts w:cs="Arial"/>
                <w:vertAlign w:val="superscript"/>
              </w:rPr>
              <w:t>6,7</w:t>
            </w:r>
          </w:p>
        </w:tc>
        <w:tc>
          <w:tcPr>
            <w:tcW w:w="656" w:type="dxa"/>
            <w:vAlign w:val="center"/>
          </w:tcPr>
          <w:p w14:paraId="55EECDF8" w14:textId="77777777" w:rsidR="00AB2B30" w:rsidRPr="009B053A" w:rsidRDefault="006A7121">
            <w:pPr>
              <w:pStyle w:val="TAC"/>
            </w:pPr>
            <w:r w:rsidRPr="009B053A">
              <w:t>15</w:t>
            </w:r>
          </w:p>
        </w:tc>
        <w:tc>
          <w:tcPr>
            <w:tcW w:w="616" w:type="dxa"/>
            <w:shd w:val="clear" w:color="auto" w:fill="auto"/>
            <w:vAlign w:val="center"/>
          </w:tcPr>
          <w:p w14:paraId="4560846D" w14:textId="77777777" w:rsidR="00AB2B30" w:rsidRPr="009B053A" w:rsidRDefault="00AB2B30">
            <w:pPr>
              <w:pStyle w:val="TAC"/>
            </w:pPr>
          </w:p>
        </w:tc>
        <w:tc>
          <w:tcPr>
            <w:tcW w:w="901" w:type="dxa"/>
            <w:gridSpan w:val="2"/>
            <w:shd w:val="clear" w:color="auto" w:fill="auto"/>
          </w:tcPr>
          <w:p w14:paraId="22C52191" w14:textId="77777777" w:rsidR="00AB2B30" w:rsidRPr="009B053A" w:rsidRDefault="006A7121">
            <w:pPr>
              <w:pStyle w:val="TAC"/>
              <w:rPr>
                <w:rFonts w:cs="Arial"/>
              </w:rPr>
            </w:pPr>
            <w:r w:rsidRPr="009B053A">
              <w:t>-85.0 +TT</w:t>
            </w:r>
          </w:p>
        </w:tc>
        <w:tc>
          <w:tcPr>
            <w:tcW w:w="913" w:type="dxa"/>
            <w:gridSpan w:val="2"/>
            <w:shd w:val="clear" w:color="auto" w:fill="auto"/>
          </w:tcPr>
          <w:p w14:paraId="7FA57497" w14:textId="77777777" w:rsidR="00AB2B30" w:rsidRPr="009B053A" w:rsidRDefault="006A7121">
            <w:pPr>
              <w:pStyle w:val="TAC"/>
              <w:rPr>
                <w:rFonts w:cs="Arial"/>
              </w:rPr>
            </w:pPr>
            <w:r w:rsidRPr="009B053A">
              <w:t>-84.9 +TT</w:t>
            </w:r>
          </w:p>
        </w:tc>
        <w:tc>
          <w:tcPr>
            <w:tcW w:w="1088" w:type="dxa"/>
            <w:shd w:val="clear" w:color="auto" w:fill="auto"/>
          </w:tcPr>
          <w:p w14:paraId="0976B88C" w14:textId="77777777" w:rsidR="00AB2B30" w:rsidRPr="009B053A" w:rsidRDefault="006A7121">
            <w:pPr>
              <w:pStyle w:val="TAC"/>
              <w:rPr>
                <w:rFonts w:cs="Arial"/>
              </w:rPr>
            </w:pPr>
            <w:r w:rsidRPr="009B053A">
              <w:t>-84.7 +TT</w:t>
            </w:r>
          </w:p>
        </w:tc>
        <w:tc>
          <w:tcPr>
            <w:tcW w:w="892" w:type="dxa"/>
            <w:shd w:val="clear" w:color="auto" w:fill="auto"/>
          </w:tcPr>
          <w:p w14:paraId="2A9297B8" w14:textId="77777777" w:rsidR="00AB2B30" w:rsidRPr="009B053A" w:rsidRDefault="00AB2B30">
            <w:pPr>
              <w:pStyle w:val="TAC"/>
            </w:pPr>
          </w:p>
        </w:tc>
        <w:tc>
          <w:tcPr>
            <w:tcW w:w="892" w:type="dxa"/>
          </w:tcPr>
          <w:p w14:paraId="54D344E9" w14:textId="77777777" w:rsidR="00AB2B30" w:rsidRPr="009B053A" w:rsidRDefault="00AB2B30">
            <w:pPr>
              <w:pStyle w:val="TAC"/>
            </w:pPr>
          </w:p>
        </w:tc>
        <w:tc>
          <w:tcPr>
            <w:tcW w:w="732" w:type="dxa"/>
            <w:shd w:val="clear" w:color="auto" w:fill="auto"/>
          </w:tcPr>
          <w:p w14:paraId="48077B08" w14:textId="77777777" w:rsidR="00AB2B30" w:rsidRPr="009B053A" w:rsidRDefault="006A7121">
            <w:pPr>
              <w:pStyle w:val="TAC"/>
            </w:pPr>
            <w:r w:rsidRPr="009B053A">
              <w:t>-83.6 +TT</w:t>
            </w:r>
          </w:p>
        </w:tc>
        <w:tc>
          <w:tcPr>
            <w:tcW w:w="693" w:type="dxa"/>
            <w:shd w:val="clear" w:color="auto" w:fill="auto"/>
            <w:vAlign w:val="center"/>
          </w:tcPr>
          <w:p w14:paraId="6207BA52" w14:textId="77777777" w:rsidR="00AB2B30" w:rsidRPr="009B053A" w:rsidRDefault="006A7121">
            <w:pPr>
              <w:pStyle w:val="TAC"/>
            </w:pPr>
            <w:r w:rsidRPr="009B053A">
              <w:t>-84.6 +TT</w:t>
            </w:r>
          </w:p>
        </w:tc>
        <w:tc>
          <w:tcPr>
            <w:tcW w:w="693" w:type="dxa"/>
            <w:shd w:val="clear" w:color="auto" w:fill="auto"/>
            <w:vAlign w:val="center"/>
          </w:tcPr>
          <w:p w14:paraId="5D83C284" w14:textId="77777777" w:rsidR="00AB2B30" w:rsidRPr="009B053A" w:rsidRDefault="00AB2B30">
            <w:pPr>
              <w:pStyle w:val="TAC"/>
            </w:pPr>
          </w:p>
        </w:tc>
        <w:tc>
          <w:tcPr>
            <w:tcW w:w="752" w:type="dxa"/>
            <w:shd w:val="clear" w:color="auto" w:fill="auto"/>
            <w:vAlign w:val="center"/>
          </w:tcPr>
          <w:p w14:paraId="22CA1CEB" w14:textId="77777777" w:rsidR="00AB2B30" w:rsidRPr="009B053A" w:rsidRDefault="00AB2B30">
            <w:pPr>
              <w:pStyle w:val="TAC"/>
            </w:pPr>
          </w:p>
        </w:tc>
        <w:tc>
          <w:tcPr>
            <w:tcW w:w="675" w:type="dxa"/>
            <w:gridSpan w:val="2"/>
            <w:vAlign w:val="center"/>
          </w:tcPr>
          <w:p w14:paraId="3EC42A7A" w14:textId="77777777" w:rsidR="00AB2B30" w:rsidRPr="009B053A" w:rsidRDefault="00AB2B30">
            <w:pPr>
              <w:pStyle w:val="TAC"/>
            </w:pPr>
          </w:p>
        </w:tc>
        <w:tc>
          <w:tcPr>
            <w:tcW w:w="693" w:type="dxa"/>
            <w:shd w:val="clear" w:color="auto" w:fill="auto"/>
            <w:vAlign w:val="center"/>
          </w:tcPr>
          <w:p w14:paraId="069E72A0" w14:textId="77777777" w:rsidR="00AB2B30" w:rsidRPr="009B053A" w:rsidRDefault="00AB2B30">
            <w:pPr>
              <w:pStyle w:val="TAC"/>
            </w:pPr>
          </w:p>
        </w:tc>
      </w:tr>
      <w:tr w:rsidR="00AB2B30" w:rsidRPr="009B053A" w14:paraId="68263C19" w14:textId="77777777" w:rsidTr="001C3E84">
        <w:trPr>
          <w:trHeight w:val="285"/>
        </w:trPr>
        <w:tc>
          <w:tcPr>
            <w:tcW w:w="0" w:type="auto"/>
            <w:vMerge/>
            <w:shd w:val="clear" w:color="auto" w:fill="auto"/>
            <w:vAlign w:val="center"/>
          </w:tcPr>
          <w:p w14:paraId="22D04AF7" w14:textId="77777777" w:rsidR="00AB2B30" w:rsidRPr="009B053A" w:rsidRDefault="00AB2B30">
            <w:pPr>
              <w:pStyle w:val="TAC"/>
            </w:pPr>
          </w:p>
        </w:tc>
        <w:tc>
          <w:tcPr>
            <w:tcW w:w="0" w:type="auto"/>
            <w:vMerge/>
            <w:shd w:val="clear" w:color="auto" w:fill="auto"/>
            <w:vAlign w:val="center"/>
          </w:tcPr>
          <w:p w14:paraId="2BD8AF89" w14:textId="77777777" w:rsidR="00AB2B30" w:rsidRPr="009B053A" w:rsidRDefault="00AB2B30">
            <w:pPr>
              <w:pStyle w:val="TAC"/>
            </w:pPr>
          </w:p>
        </w:tc>
        <w:tc>
          <w:tcPr>
            <w:tcW w:w="656" w:type="dxa"/>
            <w:vAlign w:val="center"/>
          </w:tcPr>
          <w:p w14:paraId="32D2F163" w14:textId="77777777" w:rsidR="00AB2B30" w:rsidRPr="009B053A" w:rsidRDefault="006A7121">
            <w:pPr>
              <w:pStyle w:val="TAC"/>
            </w:pPr>
            <w:r w:rsidRPr="009B053A">
              <w:t>30</w:t>
            </w:r>
          </w:p>
        </w:tc>
        <w:tc>
          <w:tcPr>
            <w:tcW w:w="616" w:type="dxa"/>
            <w:shd w:val="clear" w:color="auto" w:fill="auto"/>
            <w:vAlign w:val="center"/>
          </w:tcPr>
          <w:p w14:paraId="61833BE7" w14:textId="77777777" w:rsidR="00AB2B30" w:rsidRPr="009B053A" w:rsidRDefault="00AB2B30">
            <w:pPr>
              <w:pStyle w:val="TAC"/>
            </w:pPr>
          </w:p>
        </w:tc>
        <w:tc>
          <w:tcPr>
            <w:tcW w:w="901" w:type="dxa"/>
            <w:gridSpan w:val="2"/>
            <w:shd w:val="clear" w:color="auto" w:fill="auto"/>
          </w:tcPr>
          <w:p w14:paraId="029DFE10" w14:textId="77777777" w:rsidR="00AB2B30" w:rsidRPr="009B053A" w:rsidRDefault="006A7121">
            <w:pPr>
              <w:pStyle w:val="TAC"/>
              <w:rPr>
                <w:rFonts w:cs="Arial"/>
              </w:rPr>
            </w:pPr>
            <w:r w:rsidRPr="009B053A">
              <w:t>-85.3 +TT</w:t>
            </w:r>
          </w:p>
        </w:tc>
        <w:tc>
          <w:tcPr>
            <w:tcW w:w="913" w:type="dxa"/>
            <w:gridSpan w:val="2"/>
            <w:shd w:val="clear" w:color="auto" w:fill="auto"/>
          </w:tcPr>
          <w:p w14:paraId="022869EF" w14:textId="77777777" w:rsidR="00AB2B30" w:rsidRPr="009B053A" w:rsidRDefault="006A7121">
            <w:pPr>
              <w:pStyle w:val="TAC"/>
              <w:rPr>
                <w:rFonts w:cs="Arial"/>
              </w:rPr>
            </w:pPr>
            <w:r w:rsidRPr="009B053A">
              <w:t>-85.0+TT</w:t>
            </w:r>
          </w:p>
        </w:tc>
        <w:tc>
          <w:tcPr>
            <w:tcW w:w="1088" w:type="dxa"/>
            <w:shd w:val="clear" w:color="auto" w:fill="auto"/>
          </w:tcPr>
          <w:p w14:paraId="63749931" w14:textId="77777777" w:rsidR="00AB2B30" w:rsidRPr="009B053A" w:rsidRDefault="006A7121">
            <w:pPr>
              <w:pStyle w:val="TAC"/>
              <w:rPr>
                <w:rFonts w:cs="Arial"/>
              </w:rPr>
            </w:pPr>
            <w:r w:rsidRPr="009B053A">
              <w:t>-84.9 +TT</w:t>
            </w:r>
          </w:p>
        </w:tc>
        <w:tc>
          <w:tcPr>
            <w:tcW w:w="892" w:type="dxa"/>
            <w:shd w:val="clear" w:color="auto" w:fill="auto"/>
          </w:tcPr>
          <w:p w14:paraId="0B25D374" w14:textId="77777777" w:rsidR="00AB2B30" w:rsidRPr="009B053A" w:rsidRDefault="00AB2B30">
            <w:pPr>
              <w:pStyle w:val="TAC"/>
            </w:pPr>
          </w:p>
        </w:tc>
        <w:tc>
          <w:tcPr>
            <w:tcW w:w="892" w:type="dxa"/>
          </w:tcPr>
          <w:p w14:paraId="452DAF21" w14:textId="77777777" w:rsidR="00AB2B30" w:rsidRPr="009B053A" w:rsidRDefault="00AB2B30">
            <w:pPr>
              <w:pStyle w:val="TAC"/>
            </w:pPr>
          </w:p>
        </w:tc>
        <w:tc>
          <w:tcPr>
            <w:tcW w:w="732" w:type="dxa"/>
            <w:shd w:val="clear" w:color="auto" w:fill="auto"/>
          </w:tcPr>
          <w:p w14:paraId="04A4625A" w14:textId="77777777" w:rsidR="00AB2B30" w:rsidRPr="009B053A" w:rsidRDefault="006A7121">
            <w:pPr>
              <w:pStyle w:val="TAC"/>
            </w:pPr>
            <w:r w:rsidRPr="009B053A">
              <w:t>-83.7 +TT</w:t>
            </w:r>
          </w:p>
        </w:tc>
        <w:tc>
          <w:tcPr>
            <w:tcW w:w="693" w:type="dxa"/>
            <w:shd w:val="clear" w:color="auto" w:fill="auto"/>
            <w:vAlign w:val="center"/>
          </w:tcPr>
          <w:p w14:paraId="315DD69C" w14:textId="77777777" w:rsidR="00AB2B30" w:rsidRPr="009B053A" w:rsidRDefault="006A7121">
            <w:pPr>
              <w:pStyle w:val="TAC"/>
            </w:pPr>
            <w:r w:rsidRPr="009B053A">
              <w:t>-84.7 +TT</w:t>
            </w:r>
          </w:p>
        </w:tc>
        <w:tc>
          <w:tcPr>
            <w:tcW w:w="693" w:type="dxa"/>
            <w:shd w:val="clear" w:color="auto" w:fill="auto"/>
            <w:vAlign w:val="center"/>
          </w:tcPr>
          <w:p w14:paraId="77FEF62F" w14:textId="77777777" w:rsidR="00AB2B30" w:rsidRPr="009B053A" w:rsidRDefault="006A7121">
            <w:pPr>
              <w:pStyle w:val="TAC"/>
            </w:pPr>
            <w:r w:rsidRPr="009B053A">
              <w:t>-84.7 +TT</w:t>
            </w:r>
          </w:p>
        </w:tc>
        <w:tc>
          <w:tcPr>
            <w:tcW w:w="752" w:type="dxa"/>
            <w:shd w:val="clear" w:color="auto" w:fill="auto"/>
            <w:vAlign w:val="center"/>
          </w:tcPr>
          <w:p w14:paraId="0B376F46" w14:textId="77777777" w:rsidR="00AB2B30" w:rsidRPr="009B053A" w:rsidRDefault="006A7121">
            <w:pPr>
              <w:pStyle w:val="TAC"/>
            </w:pPr>
            <w:r w:rsidRPr="009B053A">
              <w:t>-84.6 +TT</w:t>
            </w:r>
          </w:p>
        </w:tc>
        <w:tc>
          <w:tcPr>
            <w:tcW w:w="675" w:type="dxa"/>
            <w:gridSpan w:val="2"/>
            <w:vAlign w:val="center"/>
          </w:tcPr>
          <w:p w14:paraId="68B49031" w14:textId="77777777" w:rsidR="00AB2B30" w:rsidRPr="009B053A" w:rsidRDefault="006A7121">
            <w:pPr>
              <w:pStyle w:val="TAC"/>
            </w:pPr>
            <w:r w:rsidRPr="009B053A">
              <w:t>-84.6 +TT</w:t>
            </w:r>
          </w:p>
        </w:tc>
        <w:tc>
          <w:tcPr>
            <w:tcW w:w="693" w:type="dxa"/>
            <w:shd w:val="clear" w:color="auto" w:fill="auto"/>
            <w:vAlign w:val="center"/>
          </w:tcPr>
          <w:p w14:paraId="720C97BE" w14:textId="77777777" w:rsidR="00AB2B30" w:rsidRPr="009B053A" w:rsidRDefault="006A7121">
            <w:pPr>
              <w:pStyle w:val="TAC"/>
            </w:pPr>
            <w:r w:rsidRPr="009B053A">
              <w:t>-84.6 +TT</w:t>
            </w:r>
          </w:p>
        </w:tc>
      </w:tr>
      <w:tr w:rsidR="00AB2B30" w:rsidRPr="009B053A" w14:paraId="197827C1" w14:textId="77777777" w:rsidTr="001C3E84">
        <w:trPr>
          <w:trHeight w:val="285"/>
        </w:trPr>
        <w:tc>
          <w:tcPr>
            <w:tcW w:w="0" w:type="auto"/>
            <w:vMerge/>
            <w:shd w:val="clear" w:color="auto" w:fill="auto"/>
            <w:vAlign w:val="center"/>
          </w:tcPr>
          <w:p w14:paraId="1DDC7076" w14:textId="77777777" w:rsidR="00AB2B30" w:rsidRPr="009B053A" w:rsidRDefault="00AB2B30">
            <w:pPr>
              <w:pStyle w:val="TAC"/>
            </w:pPr>
          </w:p>
        </w:tc>
        <w:tc>
          <w:tcPr>
            <w:tcW w:w="0" w:type="auto"/>
            <w:vMerge/>
            <w:shd w:val="clear" w:color="auto" w:fill="auto"/>
            <w:vAlign w:val="center"/>
          </w:tcPr>
          <w:p w14:paraId="2CD32F7E" w14:textId="77777777" w:rsidR="00AB2B30" w:rsidRPr="009B053A" w:rsidRDefault="00AB2B30">
            <w:pPr>
              <w:pStyle w:val="TAC"/>
            </w:pPr>
          </w:p>
        </w:tc>
        <w:tc>
          <w:tcPr>
            <w:tcW w:w="656" w:type="dxa"/>
            <w:vAlign w:val="center"/>
          </w:tcPr>
          <w:p w14:paraId="3CD1B955" w14:textId="77777777" w:rsidR="00AB2B30" w:rsidRPr="009B053A" w:rsidRDefault="006A7121">
            <w:pPr>
              <w:pStyle w:val="TAC"/>
            </w:pPr>
            <w:r w:rsidRPr="009B053A">
              <w:t>60</w:t>
            </w:r>
          </w:p>
        </w:tc>
        <w:tc>
          <w:tcPr>
            <w:tcW w:w="616" w:type="dxa"/>
            <w:shd w:val="clear" w:color="auto" w:fill="auto"/>
            <w:vAlign w:val="center"/>
          </w:tcPr>
          <w:p w14:paraId="54BFD36F" w14:textId="77777777" w:rsidR="00AB2B30" w:rsidRPr="009B053A" w:rsidRDefault="00AB2B30">
            <w:pPr>
              <w:pStyle w:val="TAC"/>
            </w:pPr>
          </w:p>
        </w:tc>
        <w:tc>
          <w:tcPr>
            <w:tcW w:w="901" w:type="dxa"/>
            <w:gridSpan w:val="2"/>
            <w:shd w:val="clear" w:color="auto" w:fill="auto"/>
          </w:tcPr>
          <w:p w14:paraId="5E1F3632" w14:textId="77777777" w:rsidR="00AB2B30" w:rsidRPr="009B053A" w:rsidRDefault="006A7121">
            <w:pPr>
              <w:pStyle w:val="TAC"/>
              <w:rPr>
                <w:rFonts w:cs="Arial"/>
              </w:rPr>
            </w:pPr>
            <w:r w:rsidRPr="009B053A">
              <w:t>-85.7 +TT</w:t>
            </w:r>
          </w:p>
        </w:tc>
        <w:tc>
          <w:tcPr>
            <w:tcW w:w="913" w:type="dxa"/>
            <w:gridSpan w:val="2"/>
            <w:shd w:val="clear" w:color="auto" w:fill="auto"/>
          </w:tcPr>
          <w:p w14:paraId="6E6EF314" w14:textId="77777777" w:rsidR="00AB2B30" w:rsidRPr="009B053A" w:rsidRDefault="006A7121">
            <w:pPr>
              <w:pStyle w:val="TAC"/>
              <w:rPr>
                <w:rFonts w:cs="Arial"/>
              </w:rPr>
            </w:pPr>
            <w:r w:rsidRPr="009B053A">
              <w:t>--85.3 +TT</w:t>
            </w:r>
          </w:p>
        </w:tc>
        <w:tc>
          <w:tcPr>
            <w:tcW w:w="1088" w:type="dxa"/>
            <w:shd w:val="clear" w:color="auto" w:fill="auto"/>
          </w:tcPr>
          <w:p w14:paraId="31703B14" w14:textId="77777777" w:rsidR="00AB2B30" w:rsidRPr="009B053A" w:rsidRDefault="006A7121">
            <w:pPr>
              <w:pStyle w:val="TAC"/>
              <w:rPr>
                <w:rFonts w:cs="Arial"/>
              </w:rPr>
            </w:pPr>
            <w:r w:rsidRPr="009B053A">
              <w:t>--85.1 +TT</w:t>
            </w:r>
          </w:p>
        </w:tc>
        <w:tc>
          <w:tcPr>
            <w:tcW w:w="892" w:type="dxa"/>
            <w:shd w:val="clear" w:color="auto" w:fill="auto"/>
          </w:tcPr>
          <w:p w14:paraId="39974F00" w14:textId="77777777" w:rsidR="00AB2B30" w:rsidRPr="009B053A" w:rsidRDefault="00AB2B30">
            <w:pPr>
              <w:pStyle w:val="TAC"/>
            </w:pPr>
          </w:p>
        </w:tc>
        <w:tc>
          <w:tcPr>
            <w:tcW w:w="892" w:type="dxa"/>
          </w:tcPr>
          <w:p w14:paraId="7CBE7994" w14:textId="77777777" w:rsidR="00AB2B30" w:rsidRPr="009B053A" w:rsidRDefault="00AB2B30">
            <w:pPr>
              <w:pStyle w:val="TAC"/>
            </w:pPr>
          </w:p>
        </w:tc>
        <w:tc>
          <w:tcPr>
            <w:tcW w:w="732" w:type="dxa"/>
            <w:shd w:val="clear" w:color="auto" w:fill="auto"/>
          </w:tcPr>
          <w:p w14:paraId="324B2704" w14:textId="77777777" w:rsidR="00AB2B30" w:rsidRPr="009B053A" w:rsidRDefault="006A7121">
            <w:pPr>
              <w:pStyle w:val="TAC"/>
            </w:pPr>
            <w:r w:rsidRPr="009B053A">
              <w:t>-83.9 +TT</w:t>
            </w:r>
          </w:p>
        </w:tc>
        <w:tc>
          <w:tcPr>
            <w:tcW w:w="693" w:type="dxa"/>
            <w:shd w:val="clear" w:color="auto" w:fill="auto"/>
            <w:vAlign w:val="center"/>
          </w:tcPr>
          <w:p w14:paraId="08248EDC" w14:textId="77777777" w:rsidR="00AB2B30" w:rsidRPr="009B053A" w:rsidRDefault="006A7121">
            <w:pPr>
              <w:pStyle w:val="TAC"/>
            </w:pPr>
            <w:r w:rsidRPr="009B053A">
              <w:t>-84.8 +TT</w:t>
            </w:r>
          </w:p>
        </w:tc>
        <w:tc>
          <w:tcPr>
            <w:tcW w:w="693" w:type="dxa"/>
            <w:shd w:val="clear" w:color="auto" w:fill="auto"/>
            <w:vAlign w:val="center"/>
          </w:tcPr>
          <w:p w14:paraId="7D894F8E" w14:textId="77777777" w:rsidR="00AB2B30" w:rsidRPr="009B053A" w:rsidRDefault="006A7121">
            <w:pPr>
              <w:pStyle w:val="TAC"/>
            </w:pPr>
            <w:r w:rsidRPr="009B053A">
              <w:t>-84.8 +TT</w:t>
            </w:r>
          </w:p>
        </w:tc>
        <w:tc>
          <w:tcPr>
            <w:tcW w:w="752" w:type="dxa"/>
            <w:shd w:val="clear" w:color="auto" w:fill="auto"/>
            <w:vAlign w:val="center"/>
          </w:tcPr>
          <w:p w14:paraId="17BDFF49" w14:textId="77777777" w:rsidR="00AB2B30" w:rsidRPr="009B053A" w:rsidRDefault="006A7121">
            <w:pPr>
              <w:pStyle w:val="TAC"/>
            </w:pPr>
            <w:r w:rsidRPr="009B053A">
              <w:t>-84.7 +TT</w:t>
            </w:r>
          </w:p>
        </w:tc>
        <w:tc>
          <w:tcPr>
            <w:tcW w:w="675" w:type="dxa"/>
            <w:gridSpan w:val="2"/>
            <w:vAlign w:val="center"/>
          </w:tcPr>
          <w:p w14:paraId="6EF7615E" w14:textId="77777777" w:rsidR="00AB2B30" w:rsidRPr="009B053A" w:rsidRDefault="006A7121">
            <w:pPr>
              <w:pStyle w:val="TAC"/>
            </w:pPr>
            <w:r w:rsidRPr="009B053A">
              <w:t>-84.7 +TT</w:t>
            </w:r>
          </w:p>
        </w:tc>
        <w:tc>
          <w:tcPr>
            <w:tcW w:w="693" w:type="dxa"/>
            <w:shd w:val="clear" w:color="auto" w:fill="auto"/>
            <w:vAlign w:val="center"/>
          </w:tcPr>
          <w:p w14:paraId="235F48CA" w14:textId="77777777" w:rsidR="00AB2B30" w:rsidRPr="009B053A" w:rsidRDefault="006A7121">
            <w:pPr>
              <w:pStyle w:val="TAC"/>
            </w:pPr>
            <w:r w:rsidRPr="009B053A">
              <w:t>-84.7 +TT</w:t>
            </w:r>
          </w:p>
        </w:tc>
      </w:tr>
      <w:tr w:rsidR="00AB2B30" w:rsidRPr="009B053A" w14:paraId="7A8277B2" w14:textId="77777777" w:rsidTr="001C3E84">
        <w:trPr>
          <w:trHeight w:val="285"/>
        </w:trPr>
        <w:tc>
          <w:tcPr>
            <w:tcW w:w="0" w:type="auto"/>
            <w:vMerge w:val="restart"/>
            <w:shd w:val="clear" w:color="auto" w:fill="auto"/>
            <w:vAlign w:val="center"/>
          </w:tcPr>
          <w:p w14:paraId="3199DDB2" w14:textId="77777777" w:rsidR="00AB2B30" w:rsidRPr="009B053A" w:rsidRDefault="006A7121">
            <w:pPr>
              <w:pStyle w:val="TAC"/>
            </w:pPr>
            <w:r w:rsidRPr="009B053A">
              <w:t>26</w:t>
            </w:r>
          </w:p>
        </w:tc>
        <w:tc>
          <w:tcPr>
            <w:tcW w:w="0" w:type="auto"/>
            <w:vMerge w:val="restart"/>
            <w:shd w:val="clear" w:color="auto" w:fill="auto"/>
            <w:vAlign w:val="center"/>
          </w:tcPr>
          <w:p w14:paraId="76DAD38C" w14:textId="77777777" w:rsidR="00AB2B30" w:rsidRPr="009B053A" w:rsidRDefault="006A7121">
            <w:pPr>
              <w:pStyle w:val="TAC"/>
            </w:pPr>
            <w:r w:rsidRPr="009B053A">
              <w:t>n77</w:t>
            </w:r>
            <w:r w:rsidRPr="009B053A">
              <w:rPr>
                <w:rFonts w:cs="Arial"/>
                <w:vertAlign w:val="superscript"/>
              </w:rPr>
              <w:t>4,5</w:t>
            </w:r>
          </w:p>
        </w:tc>
        <w:tc>
          <w:tcPr>
            <w:tcW w:w="656" w:type="dxa"/>
            <w:vAlign w:val="center"/>
          </w:tcPr>
          <w:p w14:paraId="43F2928D" w14:textId="77777777" w:rsidR="00AB2B30" w:rsidRPr="009B053A" w:rsidRDefault="006A7121">
            <w:pPr>
              <w:pStyle w:val="TAC"/>
            </w:pPr>
            <w:r w:rsidRPr="009B053A">
              <w:t>15</w:t>
            </w:r>
          </w:p>
        </w:tc>
        <w:tc>
          <w:tcPr>
            <w:tcW w:w="616" w:type="dxa"/>
            <w:shd w:val="clear" w:color="auto" w:fill="auto"/>
            <w:vAlign w:val="center"/>
          </w:tcPr>
          <w:p w14:paraId="4BED0C41" w14:textId="77777777" w:rsidR="00AB2B30" w:rsidRPr="009B053A" w:rsidRDefault="00AB2B30">
            <w:pPr>
              <w:pStyle w:val="TAC"/>
            </w:pPr>
          </w:p>
        </w:tc>
        <w:tc>
          <w:tcPr>
            <w:tcW w:w="901" w:type="dxa"/>
            <w:gridSpan w:val="2"/>
            <w:shd w:val="clear" w:color="auto" w:fill="auto"/>
          </w:tcPr>
          <w:p w14:paraId="5FFBFC11" w14:textId="77777777" w:rsidR="00AB2B30" w:rsidRPr="009B053A" w:rsidRDefault="006A7121">
            <w:pPr>
              <w:pStyle w:val="TAC"/>
            </w:pPr>
            <w:r w:rsidRPr="009B053A">
              <w:t>-84.9 +TT</w:t>
            </w:r>
          </w:p>
        </w:tc>
        <w:tc>
          <w:tcPr>
            <w:tcW w:w="913" w:type="dxa"/>
            <w:gridSpan w:val="2"/>
            <w:shd w:val="clear" w:color="auto" w:fill="auto"/>
          </w:tcPr>
          <w:p w14:paraId="61020BF0" w14:textId="77777777" w:rsidR="00AB2B30" w:rsidRPr="009B053A" w:rsidRDefault="006A7121">
            <w:pPr>
              <w:pStyle w:val="TAC"/>
            </w:pPr>
            <w:r w:rsidRPr="009B053A">
              <w:t>-84.6 +TT</w:t>
            </w:r>
          </w:p>
        </w:tc>
        <w:tc>
          <w:tcPr>
            <w:tcW w:w="1088" w:type="dxa"/>
            <w:shd w:val="clear" w:color="auto" w:fill="auto"/>
          </w:tcPr>
          <w:p w14:paraId="2690E861" w14:textId="77777777" w:rsidR="00AB2B30" w:rsidRPr="009B053A" w:rsidRDefault="006A7121">
            <w:pPr>
              <w:pStyle w:val="TAC"/>
            </w:pPr>
            <w:r w:rsidRPr="009B053A">
              <w:t>-84.4 +TT</w:t>
            </w:r>
          </w:p>
        </w:tc>
        <w:tc>
          <w:tcPr>
            <w:tcW w:w="892" w:type="dxa"/>
            <w:shd w:val="clear" w:color="auto" w:fill="auto"/>
          </w:tcPr>
          <w:p w14:paraId="202FA430" w14:textId="77777777" w:rsidR="00AB2B30" w:rsidRPr="009B053A" w:rsidRDefault="00AB2B30">
            <w:pPr>
              <w:pStyle w:val="TAC"/>
            </w:pPr>
          </w:p>
        </w:tc>
        <w:tc>
          <w:tcPr>
            <w:tcW w:w="892" w:type="dxa"/>
          </w:tcPr>
          <w:p w14:paraId="5EBA7BD5" w14:textId="77777777" w:rsidR="00AB2B30" w:rsidRPr="009B053A" w:rsidRDefault="00AB2B30">
            <w:pPr>
              <w:pStyle w:val="TAC"/>
            </w:pPr>
          </w:p>
        </w:tc>
        <w:tc>
          <w:tcPr>
            <w:tcW w:w="732" w:type="dxa"/>
            <w:shd w:val="clear" w:color="auto" w:fill="auto"/>
          </w:tcPr>
          <w:p w14:paraId="332D95A3" w14:textId="77777777" w:rsidR="00AB2B30" w:rsidRPr="009B053A" w:rsidRDefault="006A7121">
            <w:pPr>
              <w:pStyle w:val="TAC"/>
            </w:pPr>
            <w:r w:rsidRPr="009B053A">
              <w:t>-84.4 +TT</w:t>
            </w:r>
          </w:p>
        </w:tc>
        <w:tc>
          <w:tcPr>
            <w:tcW w:w="693" w:type="dxa"/>
            <w:shd w:val="clear" w:color="auto" w:fill="auto"/>
          </w:tcPr>
          <w:p w14:paraId="76D26055" w14:textId="77777777" w:rsidR="00AB2B30" w:rsidRPr="009B053A" w:rsidRDefault="006A7121">
            <w:pPr>
              <w:pStyle w:val="TAC"/>
            </w:pPr>
            <w:r w:rsidRPr="009B053A">
              <w:t>-84.4 +TT</w:t>
            </w:r>
          </w:p>
        </w:tc>
        <w:tc>
          <w:tcPr>
            <w:tcW w:w="693" w:type="dxa"/>
            <w:shd w:val="clear" w:color="auto" w:fill="auto"/>
          </w:tcPr>
          <w:p w14:paraId="7FC6A013" w14:textId="77777777" w:rsidR="00AB2B30" w:rsidRPr="009B053A" w:rsidRDefault="00AB2B30">
            <w:pPr>
              <w:pStyle w:val="TAC"/>
            </w:pPr>
          </w:p>
        </w:tc>
        <w:tc>
          <w:tcPr>
            <w:tcW w:w="752" w:type="dxa"/>
            <w:shd w:val="clear" w:color="auto" w:fill="auto"/>
          </w:tcPr>
          <w:p w14:paraId="01F7FB35" w14:textId="77777777" w:rsidR="00AB2B30" w:rsidRPr="009B053A" w:rsidRDefault="00AB2B30">
            <w:pPr>
              <w:pStyle w:val="TAC"/>
            </w:pPr>
          </w:p>
        </w:tc>
        <w:tc>
          <w:tcPr>
            <w:tcW w:w="675" w:type="dxa"/>
            <w:gridSpan w:val="2"/>
          </w:tcPr>
          <w:p w14:paraId="216CCEF0" w14:textId="77777777" w:rsidR="00AB2B30" w:rsidRPr="009B053A" w:rsidRDefault="00AB2B30">
            <w:pPr>
              <w:pStyle w:val="TAC"/>
            </w:pPr>
          </w:p>
        </w:tc>
        <w:tc>
          <w:tcPr>
            <w:tcW w:w="693" w:type="dxa"/>
            <w:shd w:val="clear" w:color="auto" w:fill="auto"/>
          </w:tcPr>
          <w:p w14:paraId="664B86E2" w14:textId="77777777" w:rsidR="00AB2B30" w:rsidRPr="009B053A" w:rsidRDefault="00AB2B30">
            <w:pPr>
              <w:pStyle w:val="TAC"/>
            </w:pPr>
          </w:p>
        </w:tc>
      </w:tr>
      <w:tr w:rsidR="00AB2B30" w:rsidRPr="009B053A" w14:paraId="13E153EE" w14:textId="77777777" w:rsidTr="001C3E84">
        <w:trPr>
          <w:trHeight w:val="285"/>
        </w:trPr>
        <w:tc>
          <w:tcPr>
            <w:tcW w:w="0" w:type="auto"/>
            <w:vMerge/>
            <w:shd w:val="clear" w:color="auto" w:fill="auto"/>
            <w:vAlign w:val="center"/>
          </w:tcPr>
          <w:p w14:paraId="7A36E192" w14:textId="77777777" w:rsidR="00AB2B30" w:rsidRPr="009B053A" w:rsidRDefault="00AB2B30">
            <w:pPr>
              <w:pStyle w:val="TAC"/>
            </w:pPr>
          </w:p>
        </w:tc>
        <w:tc>
          <w:tcPr>
            <w:tcW w:w="0" w:type="auto"/>
            <w:vMerge/>
            <w:shd w:val="clear" w:color="auto" w:fill="auto"/>
            <w:vAlign w:val="center"/>
          </w:tcPr>
          <w:p w14:paraId="26788C43" w14:textId="77777777" w:rsidR="00AB2B30" w:rsidRPr="009B053A" w:rsidRDefault="00AB2B30">
            <w:pPr>
              <w:pStyle w:val="TAC"/>
            </w:pPr>
          </w:p>
        </w:tc>
        <w:tc>
          <w:tcPr>
            <w:tcW w:w="656" w:type="dxa"/>
            <w:vAlign w:val="center"/>
          </w:tcPr>
          <w:p w14:paraId="79A9A14E" w14:textId="77777777" w:rsidR="00AB2B30" w:rsidRPr="009B053A" w:rsidRDefault="006A7121">
            <w:pPr>
              <w:pStyle w:val="TAC"/>
            </w:pPr>
            <w:r w:rsidRPr="009B053A">
              <w:t>30</w:t>
            </w:r>
          </w:p>
        </w:tc>
        <w:tc>
          <w:tcPr>
            <w:tcW w:w="616" w:type="dxa"/>
            <w:shd w:val="clear" w:color="auto" w:fill="auto"/>
            <w:vAlign w:val="center"/>
          </w:tcPr>
          <w:p w14:paraId="7B9E2BA9" w14:textId="77777777" w:rsidR="00AB2B30" w:rsidRPr="009B053A" w:rsidRDefault="00AB2B30">
            <w:pPr>
              <w:pStyle w:val="TAC"/>
            </w:pPr>
          </w:p>
        </w:tc>
        <w:tc>
          <w:tcPr>
            <w:tcW w:w="901" w:type="dxa"/>
            <w:gridSpan w:val="2"/>
            <w:shd w:val="clear" w:color="auto" w:fill="auto"/>
          </w:tcPr>
          <w:p w14:paraId="7DFDFC2F" w14:textId="77777777" w:rsidR="00AB2B30" w:rsidRPr="009B053A" w:rsidRDefault="006A7121">
            <w:pPr>
              <w:pStyle w:val="TAC"/>
            </w:pPr>
            <w:r w:rsidRPr="009B053A">
              <w:t>-85.2 +TT</w:t>
            </w:r>
          </w:p>
        </w:tc>
        <w:tc>
          <w:tcPr>
            <w:tcW w:w="913" w:type="dxa"/>
            <w:gridSpan w:val="2"/>
            <w:shd w:val="clear" w:color="auto" w:fill="auto"/>
          </w:tcPr>
          <w:p w14:paraId="13C098C7" w14:textId="77777777" w:rsidR="00AB2B30" w:rsidRPr="009B053A" w:rsidRDefault="006A7121">
            <w:pPr>
              <w:pStyle w:val="TAC"/>
            </w:pPr>
            <w:r w:rsidRPr="009B053A">
              <w:t>-84.7 +TT</w:t>
            </w:r>
          </w:p>
        </w:tc>
        <w:tc>
          <w:tcPr>
            <w:tcW w:w="1088" w:type="dxa"/>
            <w:shd w:val="clear" w:color="auto" w:fill="auto"/>
          </w:tcPr>
          <w:p w14:paraId="5EB1CDF4" w14:textId="77777777" w:rsidR="00AB2B30" w:rsidRPr="009B053A" w:rsidRDefault="006A7121">
            <w:pPr>
              <w:pStyle w:val="TAC"/>
            </w:pPr>
            <w:r w:rsidRPr="009B053A">
              <w:t>-84.6 +TT</w:t>
            </w:r>
          </w:p>
        </w:tc>
        <w:tc>
          <w:tcPr>
            <w:tcW w:w="892" w:type="dxa"/>
            <w:shd w:val="clear" w:color="auto" w:fill="auto"/>
          </w:tcPr>
          <w:p w14:paraId="6636E44D" w14:textId="77777777" w:rsidR="00AB2B30" w:rsidRPr="009B053A" w:rsidRDefault="00AB2B30">
            <w:pPr>
              <w:pStyle w:val="TAC"/>
            </w:pPr>
          </w:p>
        </w:tc>
        <w:tc>
          <w:tcPr>
            <w:tcW w:w="892" w:type="dxa"/>
          </w:tcPr>
          <w:p w14:paraId="62E155EE" w14:textId="77777777" w:rsidR="00AB2B30" w:rsidRPr="009B053A" w:rsidRDefault="00AB2B30">
            <w:pPr>
              <w:pStyle w:val="TAC"/>
            </w:pPr>
          </w:p>
        </w:tc>
        <w:tc>
          <w:tcPr>
            <w:tcW w:w="732" w:type="dxa"/>
            <w:shd w:val="clear" w:color="auto" w:fill="auto"/>
          </w:tcPr>
          <w:p w14:paraId="79AA843E" w14:textId="77777777" w:rsidR="00AB2B30" w:rsidRPr="009B053A" w:rsidRDefault="006A7121">
            <w:pPr>
              <w:pStyle w:val="TAC"/>
            </w:pPr>
            <w:r w:rsidRPr="009B053A">
              <w:t>-84.5 +TT</w:t>
            </w:r>
          </w:p>
        </w:tc>
        <w:tc>
          <w:tcPr>
            <w:tcW w:w="693" w:type="dxa"/>
            <w:shd w:val="clear" w:color="auto" w:fill="auto"/>
          </w:tcPr>
          <w:p w14:paraId="1DA0373C" w14:textId="77777777" w:rsidR="00AB2B30" w:rsidRPr="009B053A" w:rsidRDefault="006A7121">
            <w:pPr>
              <w:pStyle w:val="TAC"/>
            </w:pPr>
            <w:r w:rsidRPr="009B053A">
              <w:t>-84.5 +TT</w:t>
            </w:r>
          </w:p>
        </w:tc>
        <w:tc>
          <w:tcPr>
            <w:tcW w:w="693" w:type="dxa"/>
            <w:shd w:val="clear" w:color="auto" w:fill="auto"/>
          </w:tcPr>
          <w:p w14:paraId="2673C440" w14:textId="77777777" w:rsidR="00AB2B30" w:rsidRPr="009B053A" w:rsidRDefault="006A7121">
            <w:pPr>
              <w:pStyle w:val="TAC"/>
            </w:pPr>
            <w:r w:rsidRPr="009B053A">
              <w:t>-84.4 +TT</w:t>
            </w:r>
          </w:p>
        </w:tc>
        <w:tc>
          <w:tcPr>
            <w:tcW w:w="752" w:type="dxa"/>
            <w:shd w:val="clear" w:color="auto" w:fill="auto"/>
          </w:tcPr>
          <w:p w14:paraId="423CA1B8" w14:textId="77777777" w:rsidR="00AB2B30" w:rsidRPr="009B053A" w:rsidRDefault="006A7121">
            <w:pPr>
              <w:pStyle w:val="TAC"/>
            </w:pPr>
            <w:r w:rsidRPr="009B053A">
              <w:t>-84.4 +TT</w:t>
            </w:r>
          </w:p>
        </w:tc>
        <w:tc>
          <w:tcPr>
            <w:tcW w:w="675" w:type="dxa"/>
            <w:gridSpan w:val="2"/>
          </w:tcPr>
          <w:p w14:paraId="2B14DAD9" w14:textId="77777777" w:rsidR="00AB2B30" w:rsidRPr="009B053A" w:rsidRDefault="006A7121">
            <w:pPr>
              <w:pStyle w:val="TAC"/>
            </w:pPr>
            <w:r w:rsidRPr="009B053A">
              <w:t>-85.6 +TT</w:t>
            </w:r>
          </w:p>
        </w:tc>
        <w:tc>
          <w:tcPr>
            <w:tcW w:w="693" w:type="dxa"/>
            <w:shd w:val="clear" w:color="auto" w:fill="auto"/>
          </w:tcPr>
          <w:p w14:paraId="5A1C89DA" w14:textId="77777777" w:rsidR="00AB2B30" w:rsidRPr="009B053A" w:rsidRDefault="006A7121">
            <w:pPr>
              <w:pStyle w:val="TAC"/>
            </w:pPr>
            <w:r w:rsidRPr="009B053A">
              <w:t>-84.4 +TT</w:t>
            </w:r>
          </w:p>
        </w:tc>
      </w:tr>
      <w:tr w:rsidR="00AB2B30" w:rsidRPr="009B053A" w14:paraId="31D3C184" w14:textId="77777777" w:rsidTr="001C3E84">
        <w:trPr>
          <w:trHeight w:val="285"/>
        </w:trPr>
        <w:tc>
          <w:tcPr>
            <w:tcW w:w="0" w:type="auto"/>
            <w:vMerge/>
            <w:shd w:val="clear" w:color="auto" w:fill="auto"/>
            <w:vAlign w:val="center"/>
          </w:tcPr>
          <w:p w14:paraId="465D7BDF" w14:textId="77777777" w:rsidR="00AB2B30" w:rsidRPr="009B053A" w:rsidRDefault="00AB2B30">
            <w:pPr>
              <w:pStyle w:val="TAC"/>
            </w:pPr>
          </w:p>
        </w:tc>
        <w:tc>
          <w:tcPr>
            <w:tcW w:w="0" w:type="auto"/>
            <w:vMerge/>
            <w:shd w:val="clear" w:color="auto" w:fill="auto"/>
            <w:vAlign w:val="center"/>
          </w:tcPr>
          <w:p w14:paraId="0B65EC83" w14:textId="77777777" w:rsidR="00AB2B30" w:rsidRPr="009B053A" w:rsidRDefault="00AB2B30">
            <w:pPr>
              <w:pStyle w:val="TAC"/>
            </w:pPr>
          </w:p>
        </w:tc>
        <w:tc>
          <w:tcPr>
            <w:tcW w:w="656" w:type="dxa"/>
            <w:vAlign w:val="center"/>
          </w:tcPr>
          <w:p w14:paraId="602F108A" w14:textId="77777777" w:rsidR="00AB2B30" w:rsidRPr="009B053A" w:rsidRDefault="006A7121">
            <w:pPr>
              <w:pStyle w:val="TAC"/>
            </w:pPr>
            <w:r w:rsidRPr="009B053A">
              <w:t>60</w:t>
            </w:r>
          </w:p>
        </w:tc>
        <w:tc>
          <w:tcPr>
            <w:tcW w:w="616" w:type="dxa"/>
            <w:shd w:val="clear" w:color="auto" w:fill="auto"/>
            <w:vAlign w:val="center"/>
          </w:tcPr>
          <w:p w14:paraId="089A6BC2" w14:textId="77777777" w:rsidR="00AB2B30" w:rsidRPr="009B053A" w:rsidRDefault="00AB2B30">
            <w:pPr>
              <w:pStyle w:val="TAC"/>
            </w:pPr>
          </w:p>
        </w:tc>
        <w:tc>
          <w:tcPr>
            <w:tcW w:w="901" w:type="dxa"/>
            <w:gridSpan w:val="2"/>
            <w:shd w:val="clear" w:color="auto" w:fill="auto"/>
          </w:tcPr>
          <w:p w14:paraId="27249AFD" w14:textId="77777777" w:rsidR="00AB2B30" w:rsidRPr="009B053A" w:rsidRDefault="006A7121">
            <w:pPr>
              <w:pStyle w:val="TAC"/>
            </w:pPr>
            <w:r w:rsidRPr="009B053A">
              <w:t>-85.6 +TT</w:t>
            </w:r>
          </w:p>
        </w:tc>
        <w:tc>
          <w:tcPr>
            <w:tcW w:w="913" w:type="dxa"/>
            <w:gridSpan w:val="2"/>
            <w:shd w:val="clear" w:color="auto" w:fill="auto"/>
          </w:tcPr>
          <w:p w14:paraId="425AA783" w14:textId="77777777" w:rsidR="00AB2B30" w:rsidRPr="009B053A" w:rsidRDefault="006A7121">
            <w:pPr>
              <w:pStyle w:val="TAC"/>
            </w:pPr>
            <w:r w:rsidRPr="009B053A">
              <w:t>-85.0 +TT</w:t>
            </w:r>
          </w:p>
        </w:tc>
        <w:tc>
          <w:tcPr>
            <w:tcW w:w="1088" w:type="dxa"/>
            <w:shd w:val="clear" w:color="auto" w:fill="auto"/>
          </w:tcPr>
          <w:p w14:paraId="2AD930FF" w14:textId="77777777" w:rsidR="00AB2B30" w:rsidRPr="009B053A" w:rsidRDefault="006A7121">
            <w:pPr>
              <w:pStyle w:val="TAC"/>
            </w:pPr>
            <w:r w:rsidRPr="009B053A">
              <w:t>-84.8 +TT</w:t>
            </w:r>
          </w:p>
        </w:tc>
        <w:tc>
          <w:tcPr>
            <w:tcW w:w="892" w:type="dxa"/>
            <w:shd w:val="clear" w:color="auto" w:fill="auto"/>
          </w:tcPr>
          <w:p w14:paraId="69396965" w14:textId="77777777" w:rsidR="00AB2B30" w:rsidRPr="009B053A" w:rsidRDefault="00AB2B30">
            <w:pPr>
              <w:pStyle w:val="TAC"/>
            </w:pPr>
          </w:p>
        </w:tc>
        <w:tc>
          <w:tcPr>
            <w:tcW w:w="892" w:type="dxa"/>
          </w:tcPr>
          <w:p w14:paraId="5A8D41D3" w14:textId="77777777" w:rsidR="00AB2B30" w:rsidRPr="009B053A" w:rsidRDefault="00AB2B30">
            <w:pPr>
              <w:pStyle w:val="TAC"/>
            </w:pPr>
          </w:p>
        </w:tc>
        <w:tc>
          <w:tcPr>
            <w:tcW w:w="732" w:type="dxa"/>
            <w:shd w:val="clear" w:color="auto" w:fill="auto"/>
          </w:tcPr>
          <w:p w14:paraId="78231856" w14:textId="77777777" w:rsidR="00AB2B30" w:rsidRPr="009B053A" w:rsidRDefault="006A7121">
            <w:pPr>
              <w:pStyle w:val="TAC"/>
            </w:pPr>
            <w:r w:rsidRPr="009B053A">
              <w:t>-84.7 +TT</w:t>
            </w:r>
          </w:p>
        </w:tc>
        <w:tc>
          <w:tcPr>
            <w:tcW w:w="693" w:type="dxa"/>
            <w:shd w:val="clear" w:color="auto" w:fill="auto"/>
          </w:tcPr>
          <w:p w14:paraId="75698F87" w14:textId="77777777" w:rsidR="00AB2B30" w:rsidRPr="009B053A" w:rsidRDefault="006A7121">
            <w:pPr>
              <w:pStyle w:val="TAC"/>
            </w:pPr>
            <w:r w:rsidRPr="009B053A">
              <w:t>-84.6 +TT</w:t>
            </w:r>
          </w:p>
        </w:tc>
        <w:tc>
          <w:tcPr>
            <w:tcW w:w="693" w:type="dxa"/>
            <w:shd w:val="clear" w:color="auto" w:fill="auto"/>
          </w:tcPr>
          <w:p w14:paraId="6DB42AA5" w14:textId="77777777" w:rsidR="00AB2B30" w:rsidRPr="009B053A" w:rsidRDefault="006A7121">
            <w:pPr>
              <w:pStyle w:val="TAC"/>
            </w:pPr>
            <w:r w:rsidRPr="009B053A">
              <w:t>-84.5 +TT</w:t>
            </w:r>
          </w:p>
        </w:tc>
        <w:tc>
          <w:tcPr>
            <w:tcW w:w="752" w:type="dxa"/>
            <w:shd w:val="clear" w:color="auto" w:fill="auto"/>
          </w:tcPr>
          <w:p w14:paraId="33D4FED8" w14:textId="77777777" w:rsidR="00AB2B30" w:rsidRPr="009B053A" w:rsidRDefault="006A7121">
            <w:pPr>
              <w:pStyle w:val="TAC"/>
            </w:pPr>
            <w:r w:rsidRPr="009B053A">
              <w:t>-84.5 +TT</w:t>
            </w:r>
          </w:p>
        </w:tc>
        <w:tc>
          <w:tcPr>
            <w:tcW w:w="675" w:type="dxa"/>
            <w:gridSpan w:val="2"/>
          </w:tcPr>
          <w:p w14:paraId="0D416489" w14:textId="77777777" w:rsidR="00AB2B30" w:rsidRPr="009B053A" w:rsidRDefault="006A7121">
            <w:pPr>
              <w:pStyle w:val="TAC"/>
            </w:pPr>
            <w:r w:rsidRPr="009B053A">
              <w:t>-85.7 +TT</w:t>
            </w:r>
          </w:p>
        </w:tc>
        <w:tc>
          <w:tcPr>
            <w:tcW w:w="693" w:type="dxa"/>
            <w:shd w:val="clear" w:color="auto" w:fill="auto"/>
          </w:tcPr>
          <w:p w14:paraId="20BA9ADD" w14:textId="77777777" w:rsidR="00AB2B30" w:rsidRPr="009B053A" w:rsidRDefault="006A7121">
            <w:pPr>
              <w:pStyle w:val="TAC"/>
            </w:pPr>
            <w:r w:rsidRPr="009B053A">
              <w:t>-84.5 +TT</w:t>
            </w:r>
          </w:p>
        </w:tc>
      </w:tr>
      <w:tr w:rsidR="001550BB" w:rsidRPr="009B053A" w14:paraId="2E6D1AB6" w14:textId="77777777" w:rsidTr="001C3E84">
        <w:trPr>
          <w:trHeight w:val="285"/>
        </w:trPr>
        <w:tc>
          <w:tcPr>
            <w:tcW w:w="0" w:type="auto"/>
            <w:shd w:val="clear" w:color="auto" w:fill="auto"/>
            <w:vAlign w:val="center"/>
          </w:tcPr>
          <w:p w14:paraId="23B3A565" w14:textId="77777777" w:rsidR="00AB2B30" w:rsidRPr="009B053A" w:rsidRDefault="006A7121">
            <w:pPr>
              <w:pStyle w:val="TAC"/>
            </w:pPr>
            <w:r w:rsidRPr="009B053A">
              <w:t>n28</w:t>
            </w:r>
          </w:p>
        </w:tc>
        <w:tc>
          <w:tcPr>
            <w:tcW w:w="0" w:type="auto"/>
            <w:shd w:val="clear" w:color="auto" w:fill="auto"/>
            <w:vAlign w:val="center"/>
          </w:tcPr>
          <w:p w14:paraId="3DDCCF43" w14:textId="77777777" w:rsidR="00AB2B30" w:rsidRPr="009B053A" w:rsidRDefault="006A7121">
            <w:pPr>
              <w:pStyle w:val="TAC"/>
            </w:pPr>
            <w:r w:rsidRPr="009B053A">
              <w:t>1</w:t>
            </w:r>
            <w:r w:rsidRPr="009B053A">
              <w:rPr>
                <w:vertAlign w:val="superscript"/>
              </w:rPr>
              <w:t>8,9,10</w:t>
            </w:r>
          </w:p>
        </w:tc>
        <w:tc>
          <w:tcPr>
            <w:tcW w:w="656" w:type="dxa"/>
            <w:vAlign w:val="center"/>
          </w:tcPr>
          <w:p w14:paraId="5B080053" w14:textId="77777777" w:rsidR="00AB2B30" w:rsidRPr="009B053A" w:rsidRDefault="006A7121">
            <w:pPr>
              <w:pStyle w:val="TAC"/>
            </w:pPr>
            <w:r w:rsidRPr="009B053A">
              <w:t>N/A</w:t>
            </w:r>
          </w:p>
        </w:tc>
        <w:tc>
          <w:tcPr>
            <w:tcW w:w="616" w:type="dxa"/>
            <w:shd w:val="clear" w:color="auto" w:fill="auto"/>
            <w:vAlign w:val="center"/>
          </w:tcPr>
          <w:p w14:paraId="5D0158D3" w14:textId="77777777" w:rsidR="00AB2B30" w:rsidRPr="009B053A" w:rsidRDefault="006A7121">
            <w:pPr>
              <w:pStyle w:val="TAC"/>
            </w:pPr>
            <w:r w:rsidRPr="009B053A">
              <w:t xml:space="preserve">-89.1 </w:t>
            </w:r>
          </w:p>
        </w:tc>
        <w:tc>
          <w:tcPr>
            <w:tcW w:w="901" w:type="dxa"/>
            <w:gridSpan w:val="2"/>
            <w:shd w:val="clear" w:color="auto" w:fill="auto"/>
            <w:vAlign w:val="center"/>
          </w:tcPr>
          <w:p w14:paraId="17B98D57" w14:textId="77777777" w:rsidR="00AB2B30" w:rsidRPr="009B053A" w:rsidRDefault="006A7121">
            <w:pPr>
              <w:pStyle w:val="TAC"/>
            </w:pPr>
            <w:r w:rsidRPr="009B053A">
              <w:t>-88.7</w:t>
            </w:r>
          </w:p>
        </w:tc>
        <w:tc>
          <w:tcPr>
            <w:tcW w:w="913" w:type="dxa"/>
            <w:gridSpan w:val="2"/>
            <w:shd w:val="clear" w:color="auto" w:fill="auto"/>
            <w:vAlign w:val="center"/>
          </w:tcPr>
          <w:p w14:paraId="447011A8" w14:textId="77777777" w:rsidR="00AB2B30" w:rsidRPr="009B053A" w:rsidRDefault="006A7121">
            <w:pPr>
              <w:pStyle w:val="TAC"/>
            </w:pPr>
            <w:r w:rsidRPr="009B053A">
              <w:t>-88.3</w:t>
            </w:r>
          </w:p>
        </w:tc>
        <w:tc>
          <w:tcPr>
            <w:tcW w:w="1088" w:type="dxa"/>
            <w:shd w:val="clear" w:color="auto" w:fill="auto"/>
            <w:vAlign w:val="center"/>
          </w:tcPr>
          <w:p w14:paraId="1A6225B6" w14:textId="77777777" w:rsidR="00AB2B30" w:rsidRPr="009B053A" w:rsidRDefault="006A7121">
            <w:pPr>
              <w:pStyle w:val="TAC"/>
            </w:pPr>
            <w:r w:rsidRPr="009B053A">
              <w:t>-88.0</w:t>
            </w:r>
          </w:p>
        </w:tc>
        <w:tc>
          <w:tcPr>
            <w:tcW w:w="892" w:type="dxa"/>
            <w:shd w:val="clear" w:color="auto" w:fill="auto"/>
            <w:vAlign w:val="center"/>
          </w:tcPr>
          <w:p w14:paraId="424D7C20" w14:textId="77777777" w:rsidR="00AB2B30" w:rsidRPr="009B053A" w:rsidRDefault="00AB2B30">
            <w:pPr>
              <w:pStyle w:val="TAC"/>
            </w:pPr>
          </w:p>
        </w:tc>
        <w:tc>
          <w:tcPr>
            <w:tcW w:w="892" w:type="dxa"/>
            <w:vAlign w:val="center"/>
          </w:tcPr>
          <w:p w14:paraId="319FBCA1" w14:textId="77777777" w:rsidR="00AB2B30" w:rsidRPr="009B053A" w:rsidRDefault="00AB2B30">
            <w:pPr>
              <w:pStyle w:val="TAC"/>
            </w:pPr>
          </w:p>
        </w:tc>
        <w:tc>
          <w:tcPr>
            <w:tcW w:w="732" w:type="dxa"/>
            <w:shd w:val="clear" w:color="auto" w:fill="auto"/>
            <w:vAlign w:val="center"/>
          </w:tcPr>
          <w:p w14:paraId="581440A2" w14:textId="77777777" w:rsidR="00AB2B30" w:rsidRPr="009B053A" w:rsidRDefault="00AB2B30">
            <w:pPr>
              <w:pStyle w:val="TAC"/>
            </w:pPr>
          </w:p>
        </w:tc>
        <w:tc>
          <w:tcPr>
            <w:tcW w:w="693" w:type="dxa"/>
            <w:shd w:val="clear" w:color="auto" w:fill="auto"/>
            <w:vAlign w:val="center"/>
          </w:tcPr>
          <w:p w14:paraId="1C006005" w14:textId="77777777" w:rsidR="00AB2B30" w:rsidRPr="009B053A" w:rsidRDefault="00AB2B30">
            <w:pPr>
              <w:pStyle w:val="TAC"/>
            </w:pPr>
          </w:p>
        </w:tc>
        <w:tc>
          <w:tcPr>
            <w:tcW w:w="693" w:type="dxa"/>
            <w:shd w:val="clear" w:color="auto" w:fill="auto"/>
            <w:vAlign w:val="center"/>
          </w:tcPr>
          <w:p w14:paraId="55705923" w14:textId="77777777" w:rsidR="00AB2B30" w:rsidRPr="009B053A" w:rsidRDefault="00AB2B30">
            <w:pPr>
              <w:pStyle w:val="TAC"/>
            </w:pPr>
          </w:p>
        </w:tc>
        <w:tc>
          <w:tcPr>
            <w:tcW w:w="752" w:type="dxa"/>
            <w:shd w:val="clear" w:color="auto" w:fill="auto"/>
            <w:vAlign w:val="center"/>
          </w:tcPr>
          <w:p w14:paraId="52186BD4" w14:textId="77777777" w:rsidR="00AB2B30" w:rsidRPr="009B053A" w:rsidRDefault="00AB2B30">
            <w:pPr>
              <w:pStyle w:val="TAC"/>
            </w:pPr>
          </w:p>
        </w:tc>
        <w:tc>
          <w:tcPr>
            <w:tcW w:w="675" w:type="dxa"/>
            <w:gridSpan w:val="2"/>
            <w:vAlign w:val="center"/>
          </w:tcPr>
          <w:p w14:paraId="0DED953C" w14:textId="77777777" w:rsidR="00AB2B30" w:rsidRPr="009B053A" w:rsidRDefault="00AB2B30">
            <w:pPr>
              <w:pStyle w:val="TAC"/>
            </w:pPr>
          </w:p>
        </w:tc>
        <w:tc>
          <w:tcPr>
            <w:tcW w:w="693" w:type="dxa"/>
            <w:shd w:val="clear" w:color="auto" w:fill="auto"/>
          </w:tcPr>
          <w:p w14:paraId="6E82E3E1" w14:textId="77777777" w:rsidR="00AB2B30" w:rsidRPr="009B053A" w:rsidRDefault="00AB2B30">
            <w:pPr>
              <w:pStyle w:val="TAC"/>
            </w:pPr>
          </w:p>
        </w:tc>
      </w:tr>
      <w:tr w:rsidR="006E17FD" w:rsidRPr="009B053A" w14:paraId="71E7AD58" w14:textId="77777777" w:rsidTr="001C3E84">
        <w:trPr>
          <w:trHeight w:val="285"/>
        </w:trPr>
        <w:tc>
          <w:tcPr>
            <w:tcW w:w="0" w:type="auto"/>
            <w:vMerge w:val="restart"/>
            <w:shd w:val="clear" w:color="auto" w:fill="auto"/>
            <w:vAlign w:val="center"/>
          </w:tcPr>
          <w:p w14:paraId="50135E55" w14:textId="77777777" w:rsidR="006E17FD" w:rsidRPr="009B053A" w:rsidRDefault="006E17FD" w:rsidP="00D42966">
            <w:pPr>
              <w:pStyle w:val="TAC"/>
            </w:pPr>
            <w:r w:rsidRPr="009B053A">
              <w:t>71</w:t>
            </w:r>
          </w:p>
        </w:tc>
        <w:tc>
          <w:tcPr>
            <w:tcW w:w="0" w:type="auto"/>
            <w:vMerge w:val="restart"/>
            <w:shd w:val="clear" w:color="auto" w:fill="auto"/>
            <w:vAlign w:val="center"/>
          </w:tcPr>
          <w:p w14:paraId="1216D200" w14:textId="77777777" w:rsidR="006E17FD" w:rsidRPr="009B053A" w:rsidRDefault="006E17FD" w:rsidP="00D42966">
            <w:pPr>
              <w:pStyle w:val="TAC"/>
            </w:pPr>
            <w:r w:rsidRPr="009B053A">
              <w:t>n2</w:t>
            </w:r>
            <w:r w:rsidRPr="009B053A">
              <w:rPr>
                <w:vertAlign w:val="superscript"/>
              </w:rPr>
              <w:t>11</w:t>
            </w:r>
          </w:p>
        </w:tc>
        <w:tc>
          <w:tcPr>
            <w:tcW w:w="656" w:type="dxa"/>
            <w:vAlign w:val="center"/>
          </w:tcPr>
          <w:p w14:paraId="10830BCA" w14:textId="77777777" w:rsidR="006E17FD" w:rsidRPr="009B053A" w:rsidRDefault="006E17FD" w:rsidP="00D42966">
            <w:pPr>
              <w:pStyle w:val="TAC"/>
            </w:pPr>
            <w:r w:rsidRPr="009B053A">
              <w:t>15</w:t>
            </w:r>
          </w:p>
        </w:tc>
        <w:tc>
          <w:tcPr>
            <w:tcW w:w="653" w:type="dxa"/>
            <w:gridSpan w:val="2"/>
            <w:shd w:val="clear" w:color="auto" w:fill="auto"/>
            <w:vAlign w:val="bottom"/>
          </w:tcPr>
          <w:p w14:paraId="0E680A4B" w14:textId="77777777" w:rsidR="006E17FD" w:rsidRPr="009B053A" w:rsidRDefault="006E17FD" w:rsidP="00D42966">
            <w:pPr>
              <w:pStyle w:val="TAC"/>
            </w:pPr>
            <w:r w:rsidRPr="009B053A">
              <w:rPr>
                <w:rFonts w:cs="Arial"/>
                <w:sz w:val="20"/>
              </w:rPr>
              <w:t>-93.4 +TT</w:t>
            </w:r>
          </w:p>
        </w:tc>
        <w:tc>
          <w:tcPr>
            <w:tcW w:w="909" w:type="dxa"/>
            <w:gridSpan w:val="2"/>
            <w:shd w:val="clear" w:color="auto" w:fill="auto"/>
            <w:vAlign w:val="bottom"/>
          </w:tcPr>
          <w:p w14:paraId="485FA4C8" w14:textId="77777777" w:rsidR="006E17FD" w:rsidRPr="009B053A" w:rsidRDefault="006E17FD" w:rsidP="00D42966">
            <w:pPr>
              <w:pStyle w:val="TAC"/>
            </w:pPr>
            <w:r w:rsidRPr="009B053A">
              <w:rPr>
                <w:rFonts w:cs="Arial"/>
                <w:sz w:val="20"/>
              </w:rPr>
              <w:t>-93.8 +TT</w:t>
            </w:r>
          </w:p>
        </w:tc>
        <w:tc>
          <w:tcPr>
            <w:tcW w:w="868" w:type="dxa"/>
            <w:shd w:val="clear" w:color="auto" w:fill="auto"/>
            <w:vAlign w:val="bottom"/>
          </w:tcPr>
          <w:p w14:paraId="184155B7" w14:textId="77777777" w:rsidR="006E17FD" w:rsidRPr="009B053A" w:rsidRDefault="006E17FD" w:rsidP="00D42966">
            <w:pPr>
              <w:pStyle w:val="TAC"/>
            </w:pPr>
            <w:r w:rsidRPr="009B053A">
              <w:rPr>
                <w:rFonts w:cs="Arial"/>
                <w:sz w:val="20"/>
              </w:rPr>
              <w:t>-92.3 +TT</w:t>
            </w:r>
          </w:p>
        </w:tc>
        <w:tc>
          <w:tcPr>
            <w:tcW w:w="1088" w:type="dxa"/>
            <w:shd w:val="clear" w:color="auto" w:fill="auto"/>
            <w:vAlign w:val="bottom"/>
          </w:tcPr>
          <w:p w14:paraId="1D8204C8" w14:textId="77777777" w:rsidR="006E17FD" w:rsidRPr="009B053A" w:rsidRDefault="006E17FD" w:rsidP="00D42966">
            <w:pPr>
              <w:pStyle w:val="TAC"/>
            </w:pPr>
            <w:r w:rsidRPr="009B053A">
              <w:rPr>
                <w:rFonts w:cs="Arial"/>
                <w:sz w:val="20"/>
              </w:rPr>
              <w:t>-91.2 +TT</w:t>
            </w:r>
          </w:p>
        </w:tc>
        <w:tc>
          <w:tcPr>
            <w:tcW w:w="892" w:type="dxa"/>
            <w:shd w:val="clear" w:color="auto" w:fill="auto"/>
            <w:vAlign w:val="center"/>
          </w:tcPr>
          <w:p w14:paraId="1FFE2215" w14:textId="77777777" w:rsidR="006E17FD" w:rsidRPr="009B053A" w:rsidRDefault="006E17FD" w:rsidP="00D42966">
            <w:pPr>
              <w:pStyle w:val="TAC"/>
            </w:pPr>
          </w:p>
        </w:tc>
        <w:tc>
          <w:tcPr>
            <w:tcW w:w="892" w:type="dxa"/>
            <w:vAlign w:val="center"/>
          </w:tcPr>
          <w:p w14:paraId="736E46A8" w14:textId="77777777" w:rsidR="006E17FD" w:rsidRPr="009B053A" w:rsidRDefault="006E17FD" w:rsidP="00D42966">
            <w:pPr>
              <w:pStyle w:val="TAC"/>
            </w:pPr>
          </w:p>
        </w:tc>
        <w:tc>
          <w:tcPr>
            <w:tcW w:w="732" w:type="dxa"/>
            <w:shd w:val="clear" w:color="auto" w:fill="auto"/>
            <w:vAlign w:val="center"/>
          </w:tcPr>
          <w:p w14:paraId="6899A2B9" w14:textId="77777777" w:rsidR="006E17FD" w:rsidRPr="009B053A" w:rsidRDefault="006E17FD" w:rsidP="00D42966">
            <w:pPr>
              <w:pStyle w:val="TAC"/>
            </w:pPr>
          </w:p>
        </w:tc>
        <w:tc>
          <w:tcPr>
            <w:tcW w:w="693" w:type="dxa"/>
            <w:shd w:val="clear" w:color="auto" w:fill="auto"/>
            <w:vAlign w:val="center"/>
          </w:tcPr>
          <w:p w14:paraId="6904919C" w14:textId="77777777" w:rsidR="006E17FD" w:rsidRPr="009B053A" w:rsidRDefault="006E17FD" w:rsidP="00D42966">
            <w:pPr>
              <w:pStyle w:val="TAC"/>
            </w:pPr>
          </w:p>
        </w:tc>
        <w:tc>
          <w:tcPr>
            <w:tcW w:w="693" w:type="dxa"/>
            <w:shd w:val="clear" w:color="auto" w:fill="auto"/>
            <w:vAlign w:val="center"/>
          </w:tcPr>
          <w:p w14:paraId="6F52F7EB" w14:textId="77777777" w:rsidR="006E17FD" w:rsidRPr="009B053A" w:rsidRDefault="006E17FD" w:rsidP="00D42966">
            <w:pPr>
              <w:pStyle w:val="TAC"/>
            </w:pPr>
          </w:p>
        </w:tc>
        <w:tc>
          <w:tcPr>
            <w:tcW w:w="752" w:type="dxa"/>
            <w:shd w:val="clear" w:color="auto" w:fill="auto"/>
            <w:vAlign w:val="center"/>
          </w:tcPr>
          <w:p w14:paraId="5CFDE1F0" w14:textId="77777777" w:rsidR="006E17FD" w:rsidRPr="009B053A" w:rsidRDefault="006E17FD" w:rsidP="00D42966">
            <w:pPr>
              <w:pStyle w:val="TAC"/>
            </w:pPr>
          </w:p>
        </w:tc>
        <w:tc>
          <w:tcPr>
            <w:tcW w:w="663" w:type="dxa"/>
            <w:vAlign w:val="center"/>
          </w:tcPr>
          <w:p w14:paraId="12D19FDD" w14:textId="77777777" w:rsidR="006E17FD" w:rsidRPr="009B053A" w:rsidRDefault="006E17FD" w:rsidP="00D42966">
            <w:pPr>
              <w:pStyle w:val="TAC"/>
            </w:pPr>
          </w:p>
        </w:tc>
        <w:tc>
          <w:tcPr>
            <w:tcW w:w="705" w:type="dxa"/>
            <w:gridSpan w:val="2"/>
            <w:shd w:val="clear" w:color="auto" w:fill="auto"/>
            <w:vAlign w:val="center"/>
          </w:tcPr>
          <w:p w14:paraId="0EEE9570" w14:textId="77777777" w:rsidR="006E17FD" w:rsidRPr="009B053A" w:rsidRDefault="006E17FD" w:rsidP="00D42966">
            <w:pPr>
              <w:pStyle w:val="TAC"/>
            </w:pPr>
          </w:p>
        </w:tc>
      </w:tr>
      <w:tr w:rsidR="006E17FD" w:rsidRPr="009B053A" w14:paraId="09DB9AE4" w14:textId="77777777" w:rsidTr="001C3E84">
        <w:trPr>
          <w:trHeight w:val="285"/>
        </w:trPr>
        <w:tc>
          <w:tcPr>
            <w:tcW w:w="0" w:type="auto"/>
            <w:vMerge/>
            <w:shd w:val="clear" w:color="auto" w:fill="auto"/>
            <w:vAlign w:val="center"/>
          </w:tcPr>
          <w:p w14:paraId="5FF209FE" w14:textId="77777777" w:rsidR="006E17FD" w:rsidRPr="009B053A" w:rsidRDefault="006E17FD" w:rsidP="00D42966">
            <w:pPr>
              <w:pStyle w:val="TAC"/>
            </w:pPr>
          </w:p>
        </w:tc>
        <w:tc>
          <w:tcPr>
            <w:tcW w:w="0" w:type="auto"/>
            <w:vMerge/>
            <w:shd w:val="clear" w:color="auto" w:fill="auto"/>
            <w:vAlign w:val="center"/>
          </w:tcPr>
          <w:p w14:paraId="63764D62" w14:textId="77777777" w:rsidR="006E17FD" w:rsidRPr="009B053A" w:rsidRDefault="006E17FD" w:rsidP="00D42966">
            <w:pPr>
              <w:pStyle w:val="TAC"/>
            </w:pPr>
          </w:p>
        </w:tc>
        <w:tc>
          <w:tcPr>
            <w:tcW w:w="656" w:type="dxa"/>
            <w:vAlign w:val="center"/>
          </w:tcPr>
          <w:p w14:paraId="4C8388F5" w14:textId="77777777" w:rsidR="006E17FD" w:rsidRPr="009B053A" w:rsidRDefault="006E17FD" w:rsidP="00D42966">
            <w:pPr>
              <w:pStyle w:val="TAC"/>
            </w:pPr>
            <w:r w:rsidRPr="009B053A">
              <w:t>30</w:t>
            </w:r>
          </w:p>
        </w:tc>
        <w:tc>
          <w:tcPr>
            <w:tcW w:w="653" w:type="dxa"/>
            <w:gridSpan w:val="2"/>
            <w:shd w:val="clear" w:color="auto" w:fill="auto"/>
            <w:vAlign w:val="bottom"/>
          </w:tcPr>
          <w:p w14:paraId="6D2A0F78" w14:textId="77777777" w:rsidR="006E17FD" w:rsidRPr="009B053A" w:rsidRDefault="006E17FD" w:rsidP="00D42966">
            <w:pPr>
              <w:pStyle w:val="TAC"/>
            </w:pPr>
          </w:p>
        </w:tc>
        <w:tc>
          <w:tcPr>
            <w:tcW w:w="909" w:type="dxa"/>
            <w:gridSpan w:val="2"/>
            <w:shd w:val="clear" w:color="auto" w:fill="auto"/>
            <w:vAlign w:val="bottom"/>
          </w:tcPr>
          <w:p w14:paraId="01A06117" w14:textId="77777777" w:rsidR="006E17FD" w:rsidRPr="009B053A" w:rsidRDefault="006E17FD" w:rsidP="00D42966">
            <w:pPr>
              <w:pStyle w:val="TAC"/>
            </w:pPr>
            <w:r w:rsidRPr="009B053A">
              <w:rPr>
                <w:rFonts w:cs="Arial"/>
                <w:sz w:val="20"/>
              </w:rPr>
              <w:t>-94.1 +TT</w:t>
            </w:r>
          </w:p>
        </w:tc>
        <w:tc>
          <w:tcPr>
            <w:tcW w:w="868" w:type="dxa"/>
            <w:shd w:val="clear" w:color="auto" w:fill="auto"/>
            <w:vAlign w:val="bottom"/>
          </w:tcPr>
          <w:p w14:paraId="00B95174" w14:textId="77777777" w:rsidR="006E17FD" w:rsidRPr="009B053A" w:rsidRDefault="006E17FD" w:rsidP="00D42966">
            <w:pPr>
              <w:pStyle w:val="TAC"/>
            </w:pPr>
            <w:r w:rsidRPr="009B053A">
              <w:rPr>
                <w:rFonts w:cs="Arial"/>
                <w:sz w:val="20"/>
              </w:rPr>
              <w:t>-92.4 +TT</w:t>
            </w:r>
          </w:p>
        </w:tc>
        <w:tc>
          <w:tcPr>
            <w:tcW w:w="1088" w:type="dxa"/>
            <w:shd w:val="clear" w:color="auto" w:fill="auto"/>
            <w:vAlign w:val="bottom"/>
          </w:tcPr>
          <w:p w14:paraId="6076750E" w14:textId="77777777" w:rsidR="006E17FD" w:rsidRPr="009B053A" w:rsidRDefault="006E17FD" w:rsidP="00D42966">
            <w:pPr>
              <w:pStyle w:val="TAC"/>
            </w:pPr>
            <w:r w:rsidRPr="009B053A">
              <w:rPr>
                <w:rFonts w:cs="Arial"/>
                <w:sz w:val="20"/>
              </w:rPr>
              <w:t>-91.4 +TT</w:t>
            </w:r>
          </w:p>
        </w:tc>
        <w:tc>
          <w:tcPr>
            <w:tcW w:w="892" w:type="dxa"/>
            <w:shd w:val="clear" w:color="auto" w:fill="auto"/>
            <w:vAlign w:val="center"/>
          </w:tcPr>
          <w:p w14:paraId="3B757BFA" w14:textId="77777777" w:rsidR="006E17FD" w:rsidRPr="009B053A" w:rsidRDefault="006E17FD" w:rsidP="00D42966">
            <w:pPr>
              <w:pStyle w:val="TAC"/>
            </w:pPr>
          </w:p>
        </w:tc>
        <w:tc>
          <w:tcPr>
            <w:tcW w:w="892" w:type="dxa"/>
            <w:vAlign w:val="center"/>
          </w:tcPr>
          <w:p w14:paraId="252207E7" w14:textId="77777777" w:rsidR="006E17FD" w:rsidRPr="009B053A" w:rsidRDefault="006E17FD" w:rsidP="00D42966">
            <w:pPr>
              <w:pStyle w:val="TAC"/>
            </w:pPr>
          </w:p>
        </w:tc>
        <w:tc>
          <w:tcPr>
            <w:tcW w:w="732" w:type="dxa"/>
            <w:shd w:val="clear" w:color="auto" w:fill="auto"/>
            <w:vAlign w:val="center"/>
          </w:tcPr>
          <w:p w14:paraId="2595F9D8" w14:textId="77777777" w:rsidR="006E17FD" w:rsidRPr="009B053A" w:rsidRDefault="006E17FD" w:rsidP="00D42966">
            <w:pPr>
              <w:pStyle w:val="TAC"/>
            </w:pPr>
          </w:p>
        </w:tc>
        <w:tc>
          <w:tcPr>
            <w:tcW w:w="693" w:type="dxa"/>
            <w:shd w:val="clear" w:color="auto" w:fill="auto"/>
            <w:vAlign w:val="center"/>
          </w:tcPr>
          <w:p w14:paraId="059E8D8B" w14:textId="77777777" w:rsidR="006E17FD" w:rsidRPr="009B053A" w:rsidRDefault="006E17FD" w:rsidP="00D42966">
            <w:pPr>
              <w:pStyle w:val="TAC"/>
            </w:pPr>
          </w:p>
        </w:tc>
        <w:tc>
          <w:tcPr>
            <w:tcW w:w="693" w:type="dxa"/>
            <w:shd w:val="clear" w:color="auto" w:fill="auto"/>
            <w:vAlign w:val="center"/>
          </w:tcPr>
          <w:p w14:paraId="2EA8B835" w14:textId="77777777" w:rsidR="006E17FD" w:rsidRPr="009B053A" w:rsidRDefault="006E17FD" w:rsidP="00D42966">
            <w:pPr>
              <w:pStyle w:val="TAC"/>
            </w:pPr>
          </w:p>
        </w:tc>
        <w:tc>
          <w:tcPr>
            <w:tcW w:w="752" w:type="dxa"/>
            <w:shd w:val="clear" w:color="auto" w:fill="auto"/>
            <w:vAlign w:val="center"/>
          </w:tcPr>
          <w:p w14:paraId="19AF9143" w14:textId="77777777" w:rsidR="006E17FD" w:rsidRPr="009B053A" w:rsidRDefault="006E17FD" w:rsidP="00D42966">
            <w:pPr>
              <w:pStyle w:val="TAC"/>
            </w:pPr>
          </w:p>
        </w:tc>
        <w:tc>
          <w:tcPr>
            <w:tcW w:w="663" w:type="dxa"/>
            <w:vAlign w:val="center"/>
          </w:tcPr>
          <w:p w14:paraId="7F64802B" w14:textId="77777777" w:rsidR="006E17FD" w:rsidRPr="009B053A" w:rsidRDefault="006E17FD" w:rsidP="00D42966">
            <w:pPr>
              <w:pStyle w:val="TAC"/>
            </w:pPr>
          </w:p>
        </w:tc>
        <w:tc>
          <w:tcPr>
            <w:tcW w:w="705" w:type="dxa"/>
            <w:gridSpan w:val="2"/>
            <w:shd w:val="clear" w:color="auto" w:fill="auto"/>
            <w:vAlign w:val="center"/>
          </w:tcPr>
          <w:p w14:paraId="4D95E0BD" w14:textId="77777777" w:rsidR="006E17FD" w:rsidRPr="009B053A" w:rsidRDefault="006E17FD" w:rsidP="00D42966">
            <w:pPr>
              <w:pStyle w:val="TAC"/>
            </w:pPr>
          </w:p>
        </w:tc>
      </w:tr>
      <w:tr w:rsidR="006E17FD" w:rsidRPr="009B053A" w14:paraId="1586F0CD" w14:textId="77777777" w:rsidTr="001C3E84">
        <w:trPr>
          <w:trHeight w:val="285"/>
        </w:trPr>
        <w:tc>
          <w:tcPr>
            <w:tcW w:w="0" w:type="auto"/>
            <w:vMerge/>
            <w:shd w:val="clear" w:color="auto" w:fill="auto"/>
            <w:vAlign w:val="center"/>
          </w:tcPr>
          <w:p w14:paraId="48D1C357" w14:textId="77777777" w:rsidR="006E17FD" w:rsidRPr="009B053A" w:rsidRDefault="006E17FD" w:rsidP="00D42966">
            <w:pPr>
              <w:pStyle w:val="TAC"/>
            </w:pPr>
          </w:p>
        </w:tc>
        <w:tc>
          <w:tcPr>
            <w:tcW w:w="0" w:type="auto"/>
            <w:vMerge/>
            <w:shd w:val="clear" w:color="auto" w:fill="auto"/>
            <w:vAlign w:val="center"/>
          </w:tcPr>
          <w:p w14:paraId="323FC862" w14:textId="77777777" w:rsidR="006E17FD" w:rsidRPr="009B053A" w:rsidRDefault="006E17FD" w:rsidP="00D42966">
            <w:pPr>
              <w:pStyle w:val="TAC"/>
            </w:pPr>
          </w:p>
        </w:tc>
        <w:tc>
          <w:tcPr>
            <w:tcW w:w="656" w:type="dxa"/>
            <w:vAlign w:val="center"/>
          </w:tcPr>
          <w:p w14:paraId="53F72108" w14:textId="77777777" w:rsidR="006E17FD" w:rsidRPr="009B053A" w:rsidRDefault="006E17FD" w:rsidP="00D42966">
            <w:pPr>
              <w:pStyle w:val="TAC"/>
            </w:pPr>
            <w:r w:rsidRPr="009B053A">
              <w:t>60</w:t>
            </w:r>
          </w:p>
        </w:tc>
        <w:tc>
          <w:tcPr>
            <w:tcW w:w="653" w:type="dxa"/>
            <w:gridSpan w:val="2"/>
            <w:shd w:val="clear" w:color="auto" w:fill="auto"/>
            <w:vAlign w:val="bottom"/>
          </w:tcPr>
          <w:p w14:paraId="4ABB0A0B" w14:textId="77777777" w:rsidR="006E17FD" w:rsidRPr="009B053A" w:rsidRDefault="006E17FD" w:rsidP="00D42966">
            <w:pPr>
              <w:pStyle w:val="TAC"/>
            </w:pPr>
          </w:p>
        </w:tc>
        <w:tc>
          <w:tcPr>
            <w:tcW w:w="909" w:type="dxa"/>
            <w:gridSpan w:val="2"/>
            <w:shd w:val="clear" w:color="auto" w:fill="auto"/>
            <w:vAlign w:val="bottom"/>
          </w:tcPr>
          <w:p w14:paraId="047D358C" w14:textId="77777777" w:rsidR="006E17FD" w:rsidRPr="009B053A" w:rsidRDefault="006E17FD" w:rsidP="00D42966">
            <w:pPr>
              <w:pStyle w:val="TAC"/>
            </w:pPr>
            <w:r w:rsidRPr="009B053A">
              <w:rPr>
                <w:rFonts w:cs="Arial"/>
                <w:sz w:val="20"/>
              </w:rPr>
              <w:t>-94.5 +TT</w:t>
            </w:r>
          </w:p>
        </w:tc>
        <w:tc>
          <w:tcPr>
            <w:tcW w:w="868" w:type="dxa"/>
            <w:shd w:val="clear" w:color="auto" w:fill="auto"/>
            <w:vAlign w:val="bottom"/>
          </w:tcPr>
          <w:p w14:paraId="527BDE67" w14:textId="77777777" w:rsidR="006E17FD" w:rsidRPr="009B053A" w:rsidRDefault="006E17FD" w:rsidP="00D42966">
            <w:pPr>
              <w:pStyle w:val="TAC"/>
            </w:pPr>
            <w:r w:rsidRPr="009B053A">
              <w:rPr>
                <w:rFonts w:cs="Arial"/>
                <w:sz w:val="20"/>
              </w:rPr>
              <w:t>-92.7 +TT</w:t>
            </w:r>
          </w:p>
        </w:tc>
        <w:tc>
          <w:tcPr>
            <w:tcW w:w="1088" w:type="dxa"/>
            <w:shd w:val="clear" w:color="auto" w:fill="auto"/>
            <w:vAlign w:val="bottom"/>
          </w:tcPr>
          <w:p w14:paraId="750FE524" w14:textId="77777777" w:rsidR="006E17FD" w:rsidRPr="009B053A" w:rsidRDefault="006E17FD" w:rsidP="00D42966">
            <w:pPr>
              <w:pStyle w:val="TAC"/>
            </w:pPr>
            <w:r w:rsidRPr="009B053A">
              <w:rPr>
                <w:rFonts w:cs="Arial"/>
                <w:sz w:val="20"/>
              </w:rPr>
              <w:t>-91.6 +TT</w:t>
            </w:r>
          </w:p>
        </w:tc>
        <w:tc>
          <w:tcPr>
            <w:tcW w:w="892" w:type="dxa"/>
            <w:shd w:val="clear" w:color="auto" w:fill="auto"/>
            <w:vAlign w:val="center"/>
          </w:tcPr>
          <w:p w14:paraId="7DD67A1B" w14:textId="77777777" w:rsidR="006E17FD" w:rsidRPr="009B053A" w:rsidRDefault="006E17FD" w:rsidP="00D42966">
            <w:pPr>
              <w:pStyle w:val="TAC"/>
            </w:pPr>
          </w:p>
        </w:tc>
        <w:tc>
          <w:tcPr>
            <w:tcW w:w="892" w:type="dxa"/>
            <w:vAlign w:val="center"/>
          </w:tcPr>
          <w:p w14:paraId="28174A88" w14:textId="77777777" w:rsidR="006E17FD" w:rsidRPr="009B053A" w:rsidRDefault="006E17FD" w:rsidP="00D42966">
            <w:pPr>
              <w:pStyle w:val="TAC"/>
            </w:pPr>
          </w:p>
        </w:tc>
        <w:tc>
          <w:tcPr>
            <w:tcW w:w="732" w:type="dxa"/>
            <w:shd w:val="clear" w:color="auto" w:fill="auto"/>
            <w:vAlign w:val="center"/>
          </w:tcPr>
          <w:p w14:paraId="20930C77" w14:textId="77777777" w:rsidR="006E17FD" w:rsidRPr="009B053A" w:rsidRDefault="006E17FD" w:rsidP="00D42966">
            <w:pPr>
              <w:pStyle w:val="TAC"/>
            </w:pPr>
          </w:p>
        </w:tc>
        <w:tc>
          <w:tcPr>
            <w:tcW w:w="693" w:type="dxa"/>
            <w:shd w:val="clear" w:color="auto" w:fill="auto"/>
            <w:vAlign w:val="center"/>
          </w:tcPr>
          <w:p w14:paraId="4451E887" w14:textId="77777777" w:rsidR="006E17FD" w:rsidRPr="009B053A" w:rsidRDefault="006E17FD" w:rsidP="00D42966">
            <w:pPr>
              <w:pStyle w:val="TAC"/>
            </w:pPr>
          </w:p>
        </w:tc>
        <w:tc>
          <w:tcPr>
            <w:tcW w:w="693" w:type="dxa"/>
            <w:shd w:val="clear" w:color="auto" w:fill="auto"/>
            <w:vAlign w:val="center"/>
          </w:tcPr>
          <w:p w14:paraId="15525ED5" w14:textId="77777777" w:rsidR="006E17FD" w:rsidRPr="009B053A" w:rsidRDefault="006E17FD" w:rsidP="00D42966">
            <w:pPr>
              <w:pStyle w:val="TAC"/>
            </w:pPr>
          </w:p>
        </w:tc>
        <w:tc>
          <w:tcPr>
            <w:tcW w:w="752" w:type="dxa"/>
            <w:shd w:val="clear" w:color="auto" w:fill="auto"/>
            <w:vAlign w:val="center"/>
          </w:tcPr>
          <w:p w14:paraId="140CD86A" w14:textId="77777777" w:rsidR="006E17FD" w:rsidRPr="009B053A" w:rsidRDefault="006E17FD" w:rsidP="00D42966">
            <w:pPr>
              <w:pStyle w:val="TAC"/>
            </w:pPr>
          </w:p>
        </w:tc>
        <w:tc>
          <w:tcPr>
            <w:tcW w:w="663" w:type="dxa"/>
            <w:vAlign w:val="center"/>
          </w:tcPr>
          <w:p w14:paraId="4BD7157A" w14:textId="77777777" w:rsidR="006E17FD" w:rsidRPr="009B053A" w:rsidRDefault="006E17FD" w:rsidP="00D42966">
            <w:pPr>
              <w:pStyle w:val="TAC"/>
            </w:pPr>
          </w:p>
        </w:tc>
        <w:tc>
          <w:tcPr>
            <w:tcW w:w="705" w:type="dxa"/>
            <w:gridSpan w:val="2"/>
            <w:shd w:val="clear" w:color="auto" w:fill="auto"/>
            <w:vAlign w:val="center"/>
          </w:tcPr>
          <w:p w14:paraId="155FC14A" w14:textId="77777777" w:rsidR="006E17FD" w:rsidRPr="009B053A" w:rsidRDefault="006E17FD" w:rsidP="00D42966">
            <w:pPr>
              <w:pStyle w:val="TAC"/>
            </w:pPr>
          </w:p>
        </w:tc>
      </w:tr>
      <w:tr w:rsidR="006E17FD" w:rsidRPr="009B053A" w14:paraId="556A5C60" w14:textId="77777777" w:rsidTr="001C3E84">
        <w:trPr>
          <w:trHeight w:val="285"/>
        </w:trPr>
        <w:tc>
          <w:tcPr>
            <w:tcW w:w="0" w:type="auto"/>
            <w:vMerge w:val="restart"/>
            <w:shd w:val="clear" w:color="auto" w:fill="auto"/>
            <w:vAlign w:val="center"/>
          </w:tcPr>
          <w:p w14:paraId="74D0B5CC" w14:textId="77777777" w:rsidR="006E17FD" w:rsidRPr="009B053A" w:rsidRDefault="006E17FD" w:rsidP="00D42966">
            <w:pPr>
              <w:pStyle w:val="TAC"/>
            </w:pPr>
            <w:r w:rsidRPr="009B053A">
              <w:t>71</w:t>
            </w:r>
          </w:p>
        </w:tc>
        <w:tc>
          <w:tcPr>
            <w:tcW w:w="0" w:type="auto"/>
            <w:vMerge w:val="restart"/>
            <w:shd w:val="clear" w:color="auto" w:fill="auto"/>
            <w:vAlign w:val="center"/>
          </w:tcPr>
          <w:p w14:paraId="05DB3E56" w14:textId="77777777" w:rsidR="006E17FD" w:rsidRPr="009B053A" w:rsidRDefault="006E17FD" w:rsidP="00D42966">
            <w:pPr>
              <w:pStyle w:val="TAC"/>
            </w:pPr>
            <w:r w:rsidRPr="009B053A">
              <w:t>n2</w:t>
            </w:r>
            <w:r w:rsidRPr="009B053A">
              <w:rPr>
                <w:vertAlign w:val="superscript"/>
              </w:rPr>
              <w:t>12</w:t>
            </w:r>
          </w:p>
        </w:tc>
        <w:tc>
          <w:tcPr>
            <w:tcW w:w="656" w:type="dxa"/>
            <w:vAlign w:val="center"/>
          </w:tcPr>
          <w:p w14:paraId="46F31A05" w14:textId="77777777" w:rsidR="006E17FD" w:rsidRPr="009B053A" w:rsidRDefault="006E17FD" w:rsidP="00D42966">
            <w:pPr>
              <w:pStyle w:val="TAC"/>
            </w:pPr>
            <w:r w:rsidRPr="009B053A">
              <w:t>15</w:t>
            </w:r>
          </w:p>
        </w:tc>
        <w:tc>
          <w:tcPr>
            <w:tcW w:w="653" w:type="dxa"/>
            <w:gridSpan w:val="2"/>
            <w:shd w:val="clear" w:color="auto" w:fill="auto"/>
            <w:vAlign w:val="bottom"/>
          </w:tcPr>
          <w:p w14:paraId="773A152B" w14:textId="77777777" w:rsidR="006E17FD" w:rsidRPr="009B053A" w:rsidRDefault="006E17FD" w:rsidP="00D42966">
            <w:pPr>
              <w:pStyle w:val="TAC"/>
            </w:pPr>
            <w:r w:rsidRPr="009B053A">
              <w:rPr>
                <w:rFonts w:cs="Arial"/>
                <w:sz w:val="20"/>
              </w:rPr>
              <w:t>-96.3 +TT</w:t>
            </w:r>
          </w:p>
        </w:tc>
        <w:tc>
          <w:tcPr>
            <w:tcW w:w="909" w:type="dxa"/>
            <w:gridSpan w:val="2"/>
            <w:shd w:val="clear" w:color="auto" w:fill="auto"/>
            <w:vAlign w:val="bottom"/>
          </w:tcPr>
          <w:p w14:paraId="0A4B0D48" w14:textId="77777777" w:rsidR="006E17FD" w:rsidRPr="009B053A" w:rsidRDefault="006E17FD" w:rsidP="00D42966">
            <w:pPr>
              <w:pStyle w:val="TAC"/>
            </w:pPr>
            <w:r w:rsidRPr="009B053A">
              <w:rPr>
                <w:rFonts w:cs="Arial"/>
                <w:sz w:val="20"/>
              </w:rPr>
              <w:t>-93.8 +TT</w:t>
            </w:r>
          </w:p>
        </w:tc>
        <w:tc>
          <w:tcPr>
            <w:tcW w:w="868" w:type="dxa"/>
            <w:shd w:val="clear" w:color="auto" w:fill="auto"/>
            <w:vAlign w:val="bottom"/>
          </w:tcPr>
          <w:p w14:paraId="7C4943F7" w14:textId="77777777" w:rsidR="006E17FD" w:rsidRPr="009B053A" w:rsidRDefault="006E17FD" w:rsidP="00D42966">
            <w:pPr>
              <w:pStyle w:val="TAC"/>
            </w:pPr>
            <w:r w:rsidRPr="009B053A">
              <w:rPr>
                <w:rFonts w:cs="Arial"/>
                <w:sz w:val="20"/>
              </w:rPr>
              <w:t>-92.3 +TT</w:t>
            </w:r>
          </w:p>
        </w:tc>
        <w:tc>
          <w:tcPr>
            <w:tcW w:w="1088" w:type="dxa"/>
            <w:shd w:val="clear" w:color="auto" w:fill="auto"/>
            <w:vAlign w:val="bottom"/>
          </w:tcPr>
          <w:p w14:paraId="21C15F81" w14:textId="77777777" w:rsidR="006E17FD" w:rsidRPr="009B053A" w:rsidRDefault="006E17FD" w:rsidP="00D42966">
            <w:pPr>
              <w:pStyle w:val="TAC"/>
            </w:pPr>
            <w:r w:rsidRPr="009B053A">
              <w:rPr>
                <w:rFonts w:cs="Arial"/>
                <w:sz w:val="20"/>
              </w:rPr>
              <w:t>-91.2 +TT</w:t>
            </w:r>
          </w:p>
        </w:tc>
        <w:tc>
          <w:tcPr>
            <w:tcW w:w="892" w:type="dxa"/>
            <w:shd w:val="clear" w:color="auto" w:fill="auto"/>
            <w:vAlign w:val="center"/>
          </w:tcPr>
          <w:p w14:paraId="1279AC9C" w14:textId="77777777" w:rsidR="006E17FD" w:rsidRPr="009B053A" w:rsidRDefault="006E17FD" w:rsidP="00D42966">
            <w:pPr>
              <w:pStyle w:val="TAC"/>
            </w:pPr>
          </w:p>
        </w:tc>
        <w:tc>
          <w:tcPr>
            <w:tcW w:w="892" w:type="dxa"/>
            <w:vAlign w:val="center"/>
          </w:tcPr>
          <w:p w14:paraId="60DFA0DB" w14:textId="77777777" w:rsidR="006E17FD" w:rsidRPr="009B053A" w:rsidRDefault="006E17FD" w:rsidP="00D42966">
            <w:pPr>
              <w:pStyle w:val="TAC"/>
            </w:pPr>
          </w:p>
        </w:tc>
        <w:tc>
          <w:tcPr>
            <w:tcW w:w="732" w:type="dxa"/>
            <w:shd w:val="clear" w:color="auto" w:fill="auto"/>
            <w:vAlign w:val="center"/>
          </w:tcPr>
          <w:p w14:paraId="7E2AD6A2" w14:textId="77777777" w:rsidR="006E17FD" w:rsidRPr="009B053A" w:rsidRDefault="006E17FD" w:rsidP="00D42966">
            <w:pPr>
              <w:pStyle w:val="TAC"/>
            </w:pPr>
          </w:p>
        </w:tc>
        <w:tc>
          <w:tcPr>
            <w:tcW w:w="693" w:type="dxa"/>
            <w:shd w:val="clear" w:color="auto" w:fill="auto"/>
            <w:vAlign w:val="center"/>
          </w:tcPr>
          <w:p w14:paraId="4C790654" w14:textId="77777777" w:rsidR="006E17FD" w:rsidRPr="009B053A" w:rsidRDefault="006E17FD" w:rsidP="00D42966">
            <w:pPr>
              <w:pStyle w:val="TAC"/>
            </w:pPr>
          </w:p>
        </w:tc>
        <w:tc>
          <w:tcPr>
            <w:tcW w:w="693" w:type="dxa"/>
            <w:shd w:val="clear" w:color="auto" w:fill="auto"/>
            <w:vAlign w:val="center"/>
          </w:tcPr>
          <w:p w14:paraId="59F4998F" w14:textId="77777777" w:rsidR="006E17FD" w:rsidRPr="009B053A" w:rsidRDefault="006E17FD" w:rsidP="00D42966">
            <w:pPr>
              <w:pStyle w:val="TAC"/>
            </w:pPr>
          </w:p>
        </w:tc>
        <w:tc>
          <w:tcPr>
            <w:tcW w:w="752" w:type="dxa"/>
            <w:shd w:val="clear" w:color="auto" w:fill="auto"/>
            <w:vAlign w:val="center"/>
          </w:tcPr>
          <w:p w14:paraId="17B3E303" w14:textId="77777777" w:rsidR="006E17FD" w:rsidRPr="009B053A" w:rsidRDefault="006E17FD" w:rsidP="00D42966">
            <w:pPr>
              <w:pStyle w:val="TAC"/>
            </w:pPr>
          </w:p>
        </w:tc>
        <w:tc>
          <w:tcPr>
            <w:tcW w:w="663" w:type="dxa"/>
            <w:vAlign w:val="center"/>
          </w:tcPr>
          <w:p w14:paraId="6B189851" w14:textId="77777777" w:rsidR="006E17FD" w:rsidRPr="009B053A" w:rsidRDefault="006E17FD" w:rsidP="00D42966">
            <w:pPr>
              <w:pStyle w:val="TAC"/>
            </w:pPr>
          </w:p>
        </w:tc>
        <w:tc>
          <w:tcPr>
            <w:tcW w:w="705" w:type="dxa"/>
            <w:gridSpan w:val="2"/>
            <w:shd w:val="clear" w:color="auto" w:fill="auto"/>
            <w:vAlign w:val="center"/>
          </w:tcPr>
          <w:p w14:paraId="29985E67" w14:textId="77777777" w:rsidR="006E17FD" w:rsidRPr="009B053A" w:rsidRDefault="006E17FD" w:rsidP="00D42966">
            <w:pPr>
              <w:pStyle w:val="TAC"/>
            </w:pPr>
          </w:p>
        </w:tc>
      </w:tr>
      <w:tr w:rsidR="006E17FD" w:rsidRPr="009B053A" w14:paraId="5208E846" w14:textId="77777777" w:rsidTr="001C3E84">
        <w:trPr>
          <w:trHeight w:val="285"/>
        </w:trPr>
        <w:tc>
          <w:tcPr>
            <w:tcW w:w="0" w:type="auto"/>
            <w:vMerge/>
            <w:shd w:val="clear" w:color="auto" w:fill="auto"/>
            <w:vAlign w:val="center"/>
          </w:tcPr>
          <w:p w14:paraId="6C66A93C" w14:textId="77777777" w:rsidR="006E17FD" w:rsidRPr="009B053A" w:rsidRDefault="006E17FD" w:rsidP="00D42966">
            <w:pPr>
              <w:pStyle w:val="TAC"/>
            </w:pPr>
          </w:p>
        </w:tc>
        <w:tc>
          <w:tcPr>
            <w:tcW w:w="0" w:type="auto"/>
            <w:vMerge/>
            <w:shd w:val="clear" w:color="auto" w:fill="auto"/>
            <w:vAlign w:val="center"/>
          </w:tcPr>
          <w:p w14:paraId="3977653F" w14:textId="77777777" w:rsidR="006E17FD" w:rsidRPr="009B053A" w:rsidRDefault="006E17FD" w:rsidP="00D42966">
            <w:pPr>
              <w:pStyle w:val="TAC"/>
            </w:pPr>
          </w:p>
        </w:tc>
        <w:tc>
          <w:tcPr>
            <w:tcW w:w="656" w:type="dxa"/>
            <w:vAlign w:val="center"/>
          </w:tcPr>
          <w:p w14:paraId="347404DE" w14:textId="77777777" w:rsidR="006E17FD" w:rsidRPr="009B053A" w:rsidRDefault="006E17FD" w:rsidP="00D42966">
            <w:pPr>
              <w:pStyle w:val="TAC"/>
            </w:pPr>
            <w:r w:rsidRPr="009B053A">
              <w:t>30</w:t>
            </w:r>
          </w:p>
        </w:tc>
        <w:tc>
          <w:tcPr>
            <w:tcW w:w="653" w:type="dxa"/>
            <w:gridSpan w:val="2"/>
            <w:shd w:val="clear" w:color="auto" w:fill="auto"/>
            <w:vAlign w:val="bottom"/>
          </w:tcPr>
          <w:p w14:paraId="61EB9076" w14:textId="77777777" w:rsidR="006E17FD" w:rsidRPr="009B053A" w:rsidRDefault="006E17FD" w:rsidP="00D42966">
            <w:pPr>
              <w:pStyle w:val="TAC"/>
            </w:pPr>
          </w:p>
        </w:tc>
        <w:tc>
          <w:tcPr>
            <w:tcW w:w="909" w:type="dxa"/>
            <w:gridSpan w:val="2"/>
            <w:shd w:val="clear" w:color="auto" w:fill="auto"/>
            <w:vAlign w:val="bottom"/>
          </w:tcPr>
          <w:p w14:paraId="2511FA93" w14:textId="77777777" w:rsidR="006E17FD" w:rsidRPr="009B053A" w:rsidRDefault="006E17FD" w:rsidP="00D42966">
            <w:pPr>
              <w:pStyle w:val="TAC"/>
            </w:pPr>
            <w:r w:rsidRPr="009B053A">
              <w:rPr>
                <w:rFonts w:cs="Arial"/>
                <w:sz w:val="20"/>
              </w:rPr>
              <w:t>-94.1 +TT</w:t>
            </w:r>
          </w:p>
        </w:tc>
        <w:tc>
          <w:tcPr>
            <w:tcW w:w="868" w:type="dxa"/>
            <w:shd w:val="clear" w:color="auto" w:fill="auto"/>
            <w:vAlign w:val="bottom"/>
          </w:tcPr>
          <w:p w14:paraId="3DC6AEF9" w14:textId="77777777" w:rsidR="006E17FD" w:rsidRPr="009B053A" w:rsidRDefault="006E17FD" w:rsidP="00D42966">
            <w:pPr>
              <w:pStyle w:val="TAC"/>
            </w:pPr>
            <w:r w:rsidRPr="009B053A">
              <w:rPr>
                <w:rFonts w:cs="Arial"/>
                <w:sz w:val="20"/>
              </w:rPr>
              <w:t>-92.4 +TT</w:t>
            </w:r>
          </w:p>
        </w:tc>
        <w:tc>
          <w:tcPr>
            <w:tcW w:w="1088" w:type="dxa"/>
            <w:shd w:val="clear" w:color="auto" w:fill="auto"/>
            <w:vAlign w:val="bottom"/>
          </w:tcPr>
          <w:p w14:paraId="0A334A92" w14:textId="77777777" w:rsidR="006E17FD" w:rsidRPr="009B053A" w:rsidRDefault="006E17FD" w:rsidP="00D42966">
            <w:pPr>
              <w:pStyle w:val="TAC"/>
            </w:pPr>
            <w:r w:rsidRPr="009B053A">
              <w:rPr>
                <w:rFonts w:cs="Arial"/>
                <w:sz w:val="20"/>
              </w:rPr>
              <w:t>-91.4 +TT</w:t>
            </w:r>
          </w:p>
        </w:tc>
        <w:tc>
          <w:tcPr>
            <w:tcW w:w="892" w:type="dxa"/>
            <w:shd w:val="clear" w:color="auto" w:fill="auto"/>
            <w:vAlign w:val="center"/>
          </w:tcPr>
          <w:p w14:paraId="6CC07AC9" w14:textId="77777777" w:rsidR="006E17FD" w:rsidRPr="009B053A" w:rsidRDefault="006E17FD" w:rsidP="00D42966">
            <w:pPr>
              <w:pStyle w:val="TAC"/>
            </w:pPr>
          </w:p>
        </w:tc>
        <w:tc>
          <w:tcPr>
            <w:tcW w:w="892" w:type="dxa"/>
            <w:vAlign w:val="center"/>
          </w:tcPr>
          <w:p w14:paraId="2F335041" w14:textId="77777777" w:rsidR="006E17FD" w:rsidRPr="009B053A" w:rsidRDefault="006E17FD" w:rsidP="00D42966">
            <w:pPr>
              <w:pStyle w:val="TAC"/>
            </w:pPr>
          </w:p>
        </w:tc>
        <w:tc>
          <w:tcPr>
            <w:tcW w:w="732" w:type="dxa"/>
            <w:shd w:val="clear" w:color="auto" w:fill="auto"/>
            <w:vAlign w:val="center"/>
          </w:tcPr>
          <w:p w14:paraId="5E9AA25B" w14:textId="77777777" w:rsidR="006E17FD" w:rsidRPr="009B053A" w:rsidRDefault="006E17FD" w:rsidP="00D42966">
            <w:pPr>
              <w:pStyle w:val="TAC"/>
            </w:pPr>
          </w:p>
        </w:tc>
        <w:tc>
          <w:tcPr>
            <w:tcW w:w="693" w:type="dxa"/>
            <w:shd w:val="clear" w:color="auto" w:fill="auto"/>
            <w:vAlign w:val="center"/>
          </w:tcPr>
          <w:p w14:paraId="6D53679B" w14:textId="77777777" w:rsidR="006E17FD" w:rsidRPr="009B053A" w:rsidRDefault="006E17FD" w:rsidP="00D42966">
            <w:pPr>
              <w:pStyle w:val="TAC"/>
            </w:pPr>
          </w:p>
        </w:tc>
        <w:tc>
          <w:tcPr>
            <w:tcW w:w="693" w:type="dxa"/>
            <w:shd w:val="clear" w:color="auto" w:fill="auto"/>
            <w:vAlign w:val="center"/>
          </w:tcPr>
          <w:p w14:paraId="33BA8A63" w14:textId="77777777" w:rsidR="006E17FD" w:rsidRPr="009B053A" w:rsidRDefault="006E17FD" w:rsidP="00D42966">
            <w:pPr>
              <w:pStyle w:val="TAC"/>
            </w:pPr>
          </w:p>
        </w:tc>
        <w:tc>
          <w:tcPr>
            <w:tcW w:w="752" w:type="dxa"/>
            <w:shd w:val="clear" w:color="auto" w:fill="auto"/>
            <w:vAlign w:val="center"/>
          </w:tcPr>
          <w:p w14:paraId="165BD328" w14:textId="77777777" w:rsidR="006E17FD" w:rsidRPr="009B053A" w:rsidRDefault="006E17FD" w:rsidP="00D42966">
            <w:pPr>
              <w:pStyle w:val="TAC"/>
            </w:pPr>
          </w:p>
        </w:tc>
        <w:tc>
          <w:tcPr>
            <w:tcW w:w="663" w:type="dxa"/>
            <w:vAlign w:val="center"/>
          </w:tcPr>
          <w:p w14:paraId="5BC05B2E" w14:textId="77777777" w:rsidR="006E17FD" w:rsidRPr="009B053A" w:rsidRDefault="006E17FD" w:rsidP="00D42966">
            <w:pPr>
              <w:pStyle w:val="TAC"/>
            </w:pPr>
          </w:p>
        </w:tc>
        <w:tc>
          <w:tcPr>
            <w:tcW w:w="705" w:type="dxa"/>
            <w:gridSpan w:val="2"/>
            <w:shd w:val="clear" w:color="auto" w:fill="auto"/>
            <w:vAlign w:val="center"/>
          </w:tcPr>
          <w:p w14:paraId="7D76CFA5" w14:textId="77777777" w:rsidR="006E17FD" w:rsidRPr="009B053A" w:rsidRDefault="006E17FD" w:rsidP="00D42966">
            <w:pPr>
              <w:pStyle w:val="TAC"/>
            </w:pPr>
          </w:p>
        </w:tc>
      </w:tr>
      <w:tr w:rsidR="006E17FD" w:rsidRPr="009B053A" w14:paraId="03CBED9B" w14:textId="77777777" w:rsidTr="001C3E84">
        <w:trPr>
          <w:trHeight w:val="285"/>
        </w:trPr>
        <w:tc>
          <w:tcPr>
            <w:tcW w:w="0" w:type="auto"/>
            <w:vMerge/>
            <w:shd w:val="clear" w:color="auto" w:fill="auto"/>
            <w:vAlign w:val="center"/>
          </w:tcPr>
          <w:p w14:paraId="3AC39EAC" w14:textId="77777777" w:rsidR="006E17FD" w:rsidRPr="009B053A" w:rsidRDefault="006E17FD" w:rsidP="00D42966">
            <w:pPr>
              <w:pStyle w:val="TAC"/>
            </w:pPr>
          </w:p>
        </w:tc>
        <w:tc>
          <w:tcPr>
            <w:tcW w:w="0" w:type="auto"/>
            <w:vMerge/>
            <w:shd w:val="clear" w:color="auto" w:fill="auto"/>
            <w:vAlign w:val="center"/>
          </w:tcPr>
          <w:p w14:paraId="7DAAECC5" w14:textId="77777777" w:rsidR="006E17FD" w:rsidRPr="009B053A" w:rsidRDefault="006E17FD" w:rsidP="00D42966">
            <w:pPr>
              <w:pStyle w:val="TAC"/>
            </w:pPr>
          </w:p>
        </w:tc>
        <w:tc>
          <w:tcPr>
            <w:tcW w:w="656" w:type="dxa"/>
            <w:vAlign w:val="center"/>
          </w:tcPr>
          <w:p w14:paraId="214A3BED" w14:textId="77777777" w:rsidR="006E17FD" w:rsidRPr="009B053A" w:rsidRDefault="006E17FD" w:rsidP="00D42966">
            <w:pPr>
              <w:pStyle w:val="TAC"/>
            </w:pPr>
            <w:r w:rsidRPr="009B053A">
              <w:t>60</w:t>
            </w:r>
          </w:p>
        </w:tc>
        <w:tc>
          <w:tcPr>
            <w:tcW w:w="653" w:type="dxa"/>
            <w:gridSpan w:val="2"/>
            <w:shd w:val="clear" w:color="auto" w:fill="auto"/>
            <w:vAlign w:val="bottom"/>
          </w:tcPr>
          <w:p w14:paraId="37E9BE67" w14:textId="77777777" w:rsidR="006E17FD" w:rsidRPr="009B053A" w:rsidRDefault="006E17FD" w:rsidP="00D42966">
            <w:pPr>
              <w:pStyle w:val="TAC"/>
            </w:pPr>
          </w:p>
        </w:tc>
        <w:tc>
          <w:tcPr>
            <w:tcW w:w="909" w:type="dxa"/>
            <w:gridSpan w:val="2"/>
            <w:shd w:val="clear" w:color="auto" w:fill="auto"/>
            <w:vAlign w:val="bottom"/>
          </w:tcPr>
          <w:p w14:paraId="1D3A3DF3" w14:textId="77777777" w:rsidR="006E17FD" w:rsidRPr="009B053A" w:rsidRDefault="006E17FD" w:rsidP="00D42966">
            <w:pPr>
              <w:pStyle w:val="TAC"/>
            </w:pPr>
            <w:r w:rsidRPr="009B053A">
              <w:rPr>
                <w:rFonts w:cs="Arial"/>
                <w:sz w:val="20"/>
              </w:rPr>
              <w:t>-94.5 +TT</w:t>
            </w:r>
          </w:p>
        </w:tc>
        <w:tc>
          <w:tcPr>
            <w:tcW w:w="868" w:type="dxa"/>
            <w:shd w:val="clear" w:color="auto" w:fill="auto"/>
            <w:vAlign w:val="bottom"/>
          </w:tcPr>
          <w:p w14:paraId="5E676685" w14:textId="77777777" w:rsidR="006E17FD" w:rsidRPr="009B053A" w:rsidRDefault="006E17FD" w:rsidP="00D42966">
            <w:pPr>
              <w:pStyle w:val="TAC"/>
            </w:pPr>
            <w:r w:rsidRPr="009B053A">
              <w:rPr>
                <w:rFonts w:cs="Arial"/>
                <w:sz w:val="20"/>
              </w:rPr>
              <w:t>-92.7 +TT</w:t>
            </w:r>
          </w:p>
        </w:tc>
        <w:tc>
          <w:tcPr>
            <w:tcW w:w="1088" w:type="dxa"/>
            <w:shd w:val="clear" w:color="auto" w:fill="auto"/>
            <w:vAlign w:val="bottom"/>
          </w:tcPr>
          <w:p w14:paraId="3FD4F4F4" w14:textId="77777777" w:rsidR="006E17FD" w:rsidRPr="009B053A" w:rsidRDefault="006E17FD" w:rsidP="00D42966">
            <w:pPr>
              <w:pStyle w:val="TAC"/>
            </w:pPr>
            <w:r w:rsidRPr="009B053A">
              <w:rPr>
                <w:rFonts w:cs="Arial"/>
                <w:sz w:val="20"/>
              </w:rPr>
              <w:t>-91.6 +TT</w:t>
            </w:r>
          </w:p>
        </w:tc>
        <w:tc>
          <w:tcPr>
            <w:tcW w:w="892" w:type="dxa"/>
            <w:shd w:val="clear" w:color="auto" w:fill="auto"/>
            <w:vAlign w:val="center"/>
          </w:tcPr>
          <w:p w14:paraId="67C5F90C" w14:textId="77777777" w:rsidR="006E17FD" w:rsidRPr="009B053A" w:rsidRDefault="006E17FD" w:rsidP="00D42966">
            <w:pPr>
              <w:pStyle w:val="TAC"/>
            </w:pPr>
          </w:p>
        </w:tc>
        <w:tc>
          <w:tcPr>
            <w:tcW w:w="892" w:type="dxa"/>
            <w:vAlign w:val="center"/>
          </w:tcPr>
          <w:p w14:paraId="30F03B58" w14:textId="77777777" w:rsidR="006E17FD" w:rsidRPr="009B053A" w:rsidRDefault="006E17FD" w:rsidP="00D42966">
            <w:pPr>
              <w:pStyle w:val="TAC"/>
            </w:pPr>
          </w:p>
        </w:tc>
        <w:tc>
          <w:tcPr>
            <w:tcW w:w="732" w:type="dxa"/>
            <w:shd w:val="clear" w:color="auto" w:fill="auto"/>
            <w:vAlign w:val="center"/>
          </w:tcPr>
          <w:p w14:paraId="0B216DB9" w14:textId="77777777" w:rsidR="006E17FD" w:rsidRPr="009B053A" w:rsidRDefault="006E17FD" w:rsidP="00D42966">
            <w:pPr>
              <w:pStyle w:val="TAC"/>
            </w:pPr>
          </w:p>
        </w:tc>
        <w:tc>
          <w:tcPr>
            <w:tcW w:w="693" w:type="dxa"/>
            <w:shd w:val="clear" w:color="auto" w:fill="auto"/>
            <w:vAlign w:val="center"/>
          </w:tcPr>
          <w:p w14:paraId="1C7B0204" w14:textId="77777777" w:rsidR="006E17FD" w:rsidRPr="009B053A" w:rsidRDefault="006E17FD" w:rsidP="00D42966">
            <w:pPr>
              <w:pStyle w:val="TAC"/>
            </w:pPr>
          </w:p>
        </w:tc>
        <w:tc>
          <w:tcPr>
            <w:tcW w:w="693" w:type="dxa"/>
            <w:shd w:val="clear" w:color="auto" w:fill="auto"/>
            <w:vAlign w:val="center"/>
          </w:tcPr>
          <w:p w14:paraId="36090295" w14:textId="77777777" w:rsidR="006E17FD" w:rsidRPr="009B053A" w:rsidRDefault="006E17FD" w:rsidP="00D42966">
            <w:pPr>
              <w:pStyle w:val="TAC"/>
            </w:pPr>
          </w:p>
        </w:tc>
        <w:tc>
          <w:tcPr>
            <w:tcW w:w="752" w:type="dxa"/>
            <w:shd w:val="clear" w:color="auto" w:fill="auto"/>
            <w:vAlign w:val="center"/>
          </w:tcPr>
          <w:p w14:paraId="12B4F1A3" w14:textId="77777777" w:rsidR="006E17FD" w:rsidRPr="009B053A" w:rsidRDefault="006E17FD" w:rsidP="00D42966">
            <w:pPr>
              <w:pStyle w:val="TAC"/>
            </w:pPr>
          </w:p>
        </w:tc>
        <w:tc>
          <w:tcPr>
            <w:tcW w:w="663" w:type="dxa"/>
            <w:vAlign w:val="center"/>
          </w:tcPr>
          <w:p w14:paraId="42A6B615" w14:textId="77777777" w:rsidR="006E17FD" w:rsidRPr="009B053A" w:rsidRDefault="006E17FD" w:rsidP="00D42966">
            <w:pPr>
              <w:pStyle w:val="TAC"/>
            </w:pPr>
          </w:p>
        </w:tc>
        <w:tc>
          <w:tcPr>
            <w:tcW w:w="705" w:type="dxa"/>
            <w:gridSpan w:val="2"/>
            <w:shd w:val="clear" w:color="auto" w:fill="auto"/>
            <w:vAlign w:val="center"/>
          </w:tcPr>
          <w:p w14:paraId="10A4227E" w14:textId="77777777" w:rsidR="006E17FD" w:rsidRPr="009B053A" w:rsidRDefault="006E17FD" w:rsidP="00D42966">
            <w:pPr>
              <w:pStyle w:val="TAC"/>
            </w:pPr>
          </w:p>
        </w:tc>
      </w:tr>
      <w:tr w:rsidR="00AB2B30" w:rsidRPr="009B053A" w14:paraId="289A76B8" w14:textId="77777777" w:rsidTr="001C3E84">
        <w:trPr>
          <w:trHeight w:val="285"/>
        </w:trPr>
        <w:tc>
          <w:tcPr>
            <w:tcW w:w="0" w:type="auto"/>
            <w:shd w:val="clear" w:color="auto" w:fill="auto"/>
            <w:vAlign w:val="center"/>
          </w:tcPr>
          <w:p w14:paraId="2AA68838" w14:textId="77777777" w:rsidR="00AB2B30" w:rsidRPr="009B053A" w:rsidRDefault="006A7121">
            <w:pPr>
              <w:pStyle w:val="TAC"/>
            </w:pPr>
            <w:r w:rsidRPr="009B053A">
              <w:t>n71</w:t>
            </w:r>
          </w:p>
        </w:tc>
        <w:tc>
          <w:tcPr>
            <w:tcW w:w="0" w:type="auto"/>
            <w:shd w:val="clear" w:color="auto" w:fill="auto"/>
            <w:vAlign w:val="center"/>
          </w:tcPr>
          <w:p w14:paraId="51C4867D" w14:textId="77777777" w:rsidR="00AB2B30" w:rsidRPr="009B053A" w:rsidRDefault="006A7121">
            <w:pPr>
              <w:pStyle w:val="TAC"/>
            </w:pPr>
            <w:r w:rsidRPr="009B053A">
              <w:t>2</w:t>
            </w:r>
            <w:r w:rsidRPr="009B053A">
              <w:rPr>
                <w:vertAlign w:val="superscript"/>
              </w:rPr>
              <w:t>11</w:t>
            </w:r>
          </w:p>
        </w:tc>
        <w:tc>
          <w:tcPr>
            <w:tcW w:w="656" w:type="dxa"/>
            <w:vAlign w:val="center"/>
          </w:tcPr>
          <w:p w14:paraId="7B684173" w14:textId="44BA404C" w:rsidR="00AB2B30" w:rsidRPr="009B053A" w:rsidRDefault="006A7121">
            <w:pPr>
              <w:pStyle w:val="TAC"/>
            </w:pPr>
            <w:r w:rsidRPr="009B053A">
              <w:t>N/A</w:t>
            </w:r>
          </w:p>
        </w:tc>
        <w:tc>
          <w:tcPr>
            <w:tcW w:w="616" w:type="dxa"/>
            <w:shd w:val="clear" w:color="auto" w:fill="auto"/>
            <w:vAlign w:val="center"/>
          </w:tcPr>
          <w:p w14:paraId="69A3C306" w14:textId="38418265" w:rsidR="00AB2B30" w:rsidRPr="009B053A" w:rsidRDefault="006A7121">
            <w:pPr>
              <w:pStyle w:val="TAC"/>
            </w:pPr>
            <w:r w:rsidRPr="009B053A">
              <w:t>-92.7</w:t>
            </w:r>
          </w:p>
        </w:tc>
        <w:tc>
          <w:tcPr>
            <w:tcW w:w="901" w:type="dxa"/>
            <w:gridSpan w:val="2"/>
            <w:shd w:val="clear" w:color="auto" w:fill="auto"/>
            <w:vAlign w:val="center"/>
          </w:tcPr>
          <w:p w14:paraId="4A7DACE6" w14:textId="44342DEA" w:rsidR="00AB2B30" w:rsidRPr="009B053A" w:rsidRDefault="006A7121">
            <w:pPr>
              <w:pStyle w:val="TAC"/>
            </w:pPr>
            <w:r w:rsidRPr="009B053A">
              <w:t>-93.3</w:t>
            </w:r>
          </w:p>
        </w:tc>
        <w:tc>
          <w:tcPr>
            <w:tcW w:w="913" w:type="dxa"/>
            <w:gridSpan w:val="2"/>
            <w:shd w:val="clear" w:color="auto" w:fill="auto"/>
            <w:vAlign w:val="center"/>
          </w:tcPr>
          <w:p w14:paraId="525EC6B9" w14:textId="3CEC343B" w:rsidR="00AB2B30" w:rsidRPr="009B053A" w:rsidRDefault="006A7121">
            <w:pPr>
              <w:pStyle w:val="TAC"/>
            </w:pPr>
            <w:r w:rsidRPr="009B053A">
              <w:t>-91.8</w:t>
            </w:r>
          </w:p>
        </w:tc>
        <w:tc>
          <w:tcPr>
            <w:tcW w:w="1088" w:type="dxa"/>
            <w:shd w:val="clear" w:color="auto" w:fill="auto"/>
            <w:vAlign w:val="center"/>
          </w:tcPr>
          <w:p w14:paraId="18FA98E0" w14:textId="4C9C84F0" w:rsidR="00AB2B30" w:rsidRPr="009B053A" w:rsidRDefault="006A7121">
            <w:pPr>
              <w:pStyle w:val="TAC"/>
            </w:pPr>
            <w:r w:rsidRPr="009B053A">
              <w:t>-90.7</w:t>
            </w:r>
          </w:p>
        </w:tc>
        <w:tc>
          <w:tcPr>
            <w:tcW w:w="892" w:type="dxa"/>
            <w:shd w:val="clear" w:color="auto" w:fill="auto"/>
            <w:vAlign w:val="center"/>
          </w:tcPr>
          <w:p w14:paraId="60C791E7" w14:textId="77777777" w:rsidR="00AB2B30" w:rsidRPr="009B053A" w:rsidRDefault="00AB2B30">
            <w:pPr>
              <w:pStyle w:val="TAC"/>
            </w:pPr>
          </w:p>
        </w:tc>
        <w:tc>
          <w:tcPr>
            <w:tcW w:w="892" w:type="dxa"/>
            <w:vAlign w:val="center"/>
          </w:tcPr>
          <w:p w14:paraId="63354486" w14:textId="77777777" w:rsidR="00AB2B30" w:rsidRPr="009B053A" w:rsidRDefault="00AB2B30">
            <w:pPr>
              <w:pStyle w:val="TAC"/>
            </w:pPr>
          </w:p>
        </w:tc>
        <w:tc>
          <w:tcPr>
            <w:tcW w:w="732" w:type="dxa"/>
            <w:shd w:val="clear" w:color="auto" w:fill="auto"/>
            <w:vAlign w:val="center"/>
          </w:tcPr>
          <w:p w14:paraId="0D92C151" w14:textId="77777777" w:rsidR="00AB2B30" w:rsidRPr="009B053A" w:rsidRDefault="00AB2B30">
            <w:pPr>
              <w:pStyle w:val="TAC"/>
            </w:pPr>
          </w:p>
        </w:tc>
        <w:tc>
          <w:tcPr>
            <w:tcW w:w="693" w:type="dxa"/>
            <w:shd w:val="clear" w:color="auto" w:fill="auto"/>
            <w:vAlign w:val="center"/>
          </w:tcPr>
          <w:p w14:paraId="520F04D6" w14:textId="77777777" w:rsidR="00AB2B30" w:rsidRPr="009B053A" w:rsidRDefault="00AB2B30">
            <w:pPr>
              <w:pStyle w:val="TAC"/>
            </w:pPr>
          </w:p>
        </w:tc>
        <w:tc>
          <w:tcPr>
            <w:tcW w:w="693" w:type="dxa"/>
            <w:shd w:val="clear" w:color="auto" w:fill="auto"/>
            <w:vAlign w:val="center"/>
          </w:tcPr>
          <w:p w14:paraId="2539595D" w14:textId="77777777" w:rsidR="00AB2B30" w:rsidRPr="009B053A" w:rsidRDefault="00AB2B30">
            <w:pPr>
              <w:pStyle w:val="TAC"/>
            </w:pPr>
          </w:p>
        </w:tc>
        <w:tc>
          <w:tcPr>
            <w:tcW w:w="752" w:type="dxa"/>
            <w:shd w:val="clear" w:color="auto" w:fill="auto"/>
            <w:vAlign w:val="center"/>
          </w:tcPr>
          <w:p w14:paraId="24261389" w14:textId="77777777" w:rsidR="00AB2B30" w:rsidRPr="009B053A" w:rsidRDefault="00AB2B30">
            <w:pPr>
              <w:pStyle w:val="TAC"/>
            </w:pPr>
          </w:p>
        </w:tc>
        <w:tc>
          <w:tcPr>
            <w:tcW w:w="675" w:type="dxa"/>
            <w:gridSpan w:val="2"/>
            <w:vAlign w:val="center"/>
          </w:tcPr>
          <w:p w14:paraId="63C844EF" w14:textId="77777777" w:rsidR="00AB2B30" w:rsidRPr="009B053A" w:rsidRDefault="00AB2B30">
            <w:pPr>
              <w:pStyle w:val="TAC"/>
            </w:pPr>
          </w:p>
        </w:tc>
        <w:tc>
          <w:tcPr>
            <w:tcW w:w="693" w:type="dxa"/>
            <w:shd w:val="clear" w:color="auto" w:fill="auto"/>
            <w:vAlign w:val="center"/>
          </w:tcPr>
          <w:p w14:paraId="150980AF" w14:textId="77777777" w:rsidR="00AB2B30" w:rsidRPr="009B053A" w:rsidRDefault="00AB2B30">
            <w:pPr>
              <w:pStyle w:val="TAC"/>
            </w:pPr>
          </w:p>
        </w:tc>
      </w:tr>
      <w:tr w:rsidR="00AB2B30" w:rsidRPr="009B053A" w14:paraId="23C46B46" w14:textId="77777777" w:rsidTr="001C3E84">
        <w:trPr>
          <w:trHeight w:val="285"/>
        </w:trPr>
        <w:tc>
          <w:tcPr>
            <w:tcW w:w="0" w:type="auto"/>
            <w:shd w:val="clear" w:color="auto" w:fill="auto"/>
            <w:vAlign w:val="center"/>
          </w:tcPr>
          <w:p w14:paraId="48C92CB6" w14:textId="77777777" w:rsidR="00AB2B30" w:rsidRPr="009B053A" w:rsidRDefault="006A7121">
            <w:pPr>
              <w:pStyle w:val="TAC"/>
            </w:pPr>
            <w:r w:rsidRPr="009B053A">
              <w:t>n71</w:t>
            </w:r>
          </w:p>
        </w:tc>
        <w:tc>
          <w:tcPr>
            <w:tcW w:w="0" w:type="auto"/>
            <w:shd w:val="clear" w:color="auto" w:fill="auto"/>
            <w:vAlign w:val="center"/>
          </w:tcPr>
          <w:p w14:paraId="68C520F9" w14:textId="77777777" w:rsidR="00AB2B30" w:rsidRPr="009B053A" w:rsidRDefault="006A7121">
            <w:pPr>
              <w:pStyle w:val="TAC"/>
            </w:pPr>
            <w:r w:rsidRPr="009B053A">
              <w:t>2</w:t>
            </w:r>
            <w:r w:rsidRPr="009B053A">
              <w:rPr>
                <w:vertAlign w:val="superscript"/>
              </w:rPr>
              <w:t>12</w:t>
            </w:r>
          </w:p>
        </w:tc>
        <w:tc>
          <w:tcPr>
            <w:tcW w:w="656" w:type="dxa"/>
            <w:vAlign w:val="center"/>
          </w:tcPr>
          <w:p w14:paraId="6D8EEF02" w14:textId="2BA4CC4C" w:rsidR="00AB2B30" w:rsidRPr="009B053A" w:rsidRDefault="006A7121">
            <w:pPr>
              <w:pStyle w:val="TAC"/>
            </w:pPr>
            <w:r w:rsidRPr="009B053A">
              <w:t>N/A</w:t>
            </w:r>
          </w:p>
        </w:tc>
        <w:tc>
          <w:tcPr>
            <w:tcW w:w="616" w:type="dxa"/>
            <w:shd w:val="clear" w:color="auto" w:fill="auto"/>
            <w:vAlign w:val="center"/>
          </w:tcPr>
          <w:p w14:paraId="1F7417EA" w14:textId="6C3E42AB" w:rsidR="00AB2B30" w:rsidRPr="009B053A" w:rsidRDefault="006A7121">
            <w:pPr>
              <w:pStyle w:val="TAC"/>
            </w:pPr>
            <w:r w:rsidRPr="009B053A">
              <w:t>-95.6</w:t>
            </w:r>
          </w:p>
        </w:tc>
        <w:tc>
          <w:tcPr>
            <w:tcW w:w="901" w:type="dxa"/>
            <w:gridSpan w:val="2"/>
            <w:shd w:val="clear" w:color="auto" w:fill="auto"/>
            <w:vAlign w:val="center"/>
          </w:tcPr>
          <w:p w14:paraId="43C62CF9" w14:textId="2B9089C4" w:rsidR="00AB2B30" w:rsidRPr="009B053A" w:rsidRDefault="006A7121">
            <w:pPr>
              <w:pStyle w:val="TAC"/>
            </w:pPr>
            <w:r w:rsidRPr="009B053A">
              <w:t>-93.3</w:t>
            </w:r>
          </w:p>
        </w:tc>
        <w:tc>
          <w:tcPr>
            <w:tcW w:w="913" w:type="dxa"/>
            <w:gridSpan w:val="2"/>
            <w:shd w:val="clear" w:color="auto" w:fill="auto"/>
            <w:vAlign w:val="center"/>
          </w:tcPr>
          <w:p w14:paraId="24B81271" w14:textId="6301F08E" w:rsidR="00AB2B30" w:rsidRPr="009B053A" w:rsidRDefault="006A7121">
            <w:pPr>
              <w:pStyle w:val="TAC"/>
            </w:pPr>
            <w:r w:rsidRPr="009B053A">
              <w:t>-91.8</w:t>
            </w:r>
          </w:p>
        </w:tc>
        <w:tc>
          <w:tcPr>
            <w:tcW w:w="1088" w:type="dxa"/>
            <w:shd w:val="clear" w:color="auto" w:fill="auto"/>
            <w:vAlign w:val="center"/>
          </w:tcPr>
          <w:p w14:paraId="44A8458D" w14:textId="5C7654F2" w:rsidR="00AB2B30" w:rsidRPr="009B053A" w:rsidRDefault="006A7121">
            <w:pPr>
              <w:pStyle w:val="TAC"/>
            </w:pPr>
            <w:r w:rsidRPr="009B053A">
              <w:t>-90.7</w:t>
            </w:r>
          </w:p>
        </w:tc>
        <w:tc>
          <w:tcPr>
            <w:tcW w:w="892" w:type="dxa"/>
            <w:shd w:val="clear" w:color="auto" w:fill="auto"/>
            <w:vAlign w:val="center"/>
          </w:tcPr>
          <w:p w14:paraId="06811D86" w14:textId="77777777" w:rsidR="00AB2B30" w:rsidRPr="009B053A" w:rsidRDefault="00AB2B30">
            <w:pPr>
              <w:pStyle w:val="TAC"/>
            </w:pPr>
          </w:p>
        </w:tc>
        <w:tc>
          <w:tcPr>
            <w:tcW w:w="892" w:type="dxa"/>
            <w:vAlign w:val="center"/>
          </w:tcPr>
          <w:p w14:paraId="2256555B" w14:textId="77777777" w:rsidR="00AB2B30" w:rsidRPr="009B053A" w:rsidRDefault="00AB2B30">
            <w:pPr>
              <w:pStyle w:val="TAC"/>
            </w:pPr>
          </w:p>
        </w:tc>
        <w:tc>
          <w:tcPr>
            <w:tcW w:w="732" w:type="dxa"/>
            <w:shd w:val="clear" w:color="auto" w:fill="auto"/>
            <w:vAlign w:val="center"/>
          </w:tcPr>
          <w:p w14:paraId="651535F5" w14:textId="77777777" w:rsidR="00AB2B30" w:rsidRPr="009B053A" w:rsidRDefault="00AB2B30">
            <w:pPr>
              <w:pStyle w:val="TAC"/>
            </w:pPr>
          </w:p>
        </w:tc>
        <w:tc>
          <w:tcPr>
            <w:tcW w:w="693" w:type="dxa"/>
            <w:shd w:val="clear" w:color="auto" w:fill="auto"/>
            <w:vAlign w:val="center"/>
          </w:tcPr>
          <w:p w14:paraId="79C3F727" w14:textId="77777777" w:rsidR="00AB2B30" w:rsidRPr="009B053A" w:rsidRDefault="00AB2B30">
            <w:pPr>
              <w:pStyle w:val="TAC"/>
            </w:pPr>
          </w:p>
        </w:tc>
        <w:tc>
          <w:tcPr>
            <w:tcW w:w="693" w:type="dxa"/>
            <w:shd w:val="clear" w:color="auto" w:fill="auto"/>
            <w:vAlign w:val="center"/>
          </w:tcPr>
          <w:p w14:paraId="6DED9CBC" w14:textId="77777777" w:rsidR="00AB2B30" w:rsidRPr="009B053A" w:rsidRDefault="00AB2B30">
            <w:pPr>
              <w:pStyle w:val="TAC"/>
            </w:pPr>
          </w:p>
        </w:tc>
        <w:tc>
          <w:tcPr>
            <w:tcW w:w="752" w:type="dxa"/>
            <w:shd w:val="clear" w:color="auto" w:fill="auto"/>
            <w:vAlign w:val="center"/>
          </w:tcPr>
          <w:p w14:paraId="4FA2C504" w14:textId="77777777" w:rsidR="00AB2B30" w:rsidRPr="009B053A" w:rsidRDefault="00AB2B30">
            <w:pPr>
              <w:pStyle w:val="TAC"/>
            </w:pPr>
          </w:p>
        </w:tc>
        <w:tc>
          <w:tcPr>
            <w:tcW w:w="675" w:type="dxa"/>
            <w:gridSpan w:val="2"/>
            <w:vAlign w:val="center"/>
          </w:tcPr>
          <w:p w14:paraId="326D19DF" w14:textId="77777777" w:rsidR="00AB2B30" w:rsidRPr="009B053A" w:rsidRDefault="00AB2B30">
            <w:pPr>
              <w:pStyle w:val="TAC"/>
            </w:pPr>
          </w:p>
        </w:tc>
        <w:tc>
          <w:tcPr>
            <w:tcW w:w="693" w:type="dxa"/>
            <w:shd w:val="clear" w:color="auto" w:fill="auto"/>
            <w:vAlign w:val="center"/>
          </w:tcPr>
          <w:p w14:paraId="1E865DAD" w14:textId="77777777" w:rsidR="00AB2B30" w:rsidRPr="009B053A" w:rsidRDefault="00AB2B30">
            <w:pPr>
              <w:pStyle w:val="TAC"/>
            </w:pPr>
          </w:p>
        </w:tc>
      </w:tr>
      <w:tr w:rsidR="00AB2B30" w:rsidRPr="009B053A" w14:paraId="4630278B" w14:textId="77777777" w:rsidTr="001C3E84">
        <w:trPr>
          <w:trHeight w:val="285"/>
        </w:trPr>
        <w:tc>
          <w:tcPr>
            <w:tcW w:w="0" w:type="auto"/>
            <w:shd w:val="clear" w:color="auto" w:fill="auto"/>
            <w:vAlign w:val="center"/>
          </w:tcPr>
          <w:p w14:paraId="41542376" w14:textId="77777777" w:rsidR="00AB2B30" w:rsidRPr="009B053A" w:rsidRDefault="006A7121">
            <w:pPr>
              <w:pStyle w:val="TAC"/>
            </w:pPr>
            <w:r w:rsidRPr="009B053A">
              <w:rPr>
                <w:lang w:eastAsia="ja-JP"/>
              </w:rPr>
              <w:t>n71</w:t>
            </w:r>
          </w:p>
        </w:tc>
        <w:tc>
          <w:tcPr>
            <w:tcW w:w="0" w:type="auto"/>
            <w:shd w:val="clear" w:color="auto" w:fill="auto"/>
            <w:vAlign w:val="center"/>
          </w:tcPr>
          <w:p w14:paraId="53E14733" w14:textId="77777777" w:rsidR="00AB2B30" w:rsidRPr="009B053A" w:rsidRDefault="006A7121">
            <w:pPr>
              <w:pStyle w:val="TAC"/>
            </w:pPr>
            <w:r w:rsidRPr="009B053A">
              <w:rPr>
                <w:lang w:eastAsia="ja-JP"/>
              </w:rPr>
              <w:t>7</w:t>
            </w:r>
          </w:p>
        </w:tc>
        <w:tc>
          <w:tcPr>
            <w:tcW w:w="656" w:type="dxa"/>
            <w:vAlign w:val="center"/>
          </w:tcPr>
          <w:p w14:paraId="0475477F" w14:textId="77777777" w:rsidR="00AB2B30" w:rsidRPr="009B053A" w:rsidRDefault="006A7121">
            <w:pPr>
              <w:pStyle w:val="TAC"/>
            </w:pPr>
            <w:r w:rsidRPr="009B053A">
              <w:rPr>
                <w:rFonts w:cs="Arial"/>
              </w:rPr>
              <w:t>N/A</w:t>
            </w:r>
          </w:p>
        </w:tc>
        <w:tc>
          <w:tcPr>
            <w:tcW w:w="616" w:type="dxa"/>
            <w:shd w:val="clear" w:color="auto" w:fill="auto"/>
            <w:vAlign w:val="center"/>
          </w:tcPr>
          <w:p w14:paraId="2244900E" w14:textId="77777777" w:rsidR="00AB2B30" w:rsidRPr="009B053A" w:rsidRDefault="006A7121">
            <w:pPr>
              <w:pStyle w:val="TAC"/>
            </w:pPr>
            <w:r w:rsidRPr="009B053A">
              <w:t>-82.7</w:t>
            </w:r>
          </w:p>
        </w:tc>
        <w:tc>
          <w:tcPr>
            <w:tcW w:w="901" w:type="dxa"/>
            <w:gridSpan w:val="2"/>
            <w:shd w:val="clear" w:color="auto" w:fill="auto"/>
            <w:vAlign w:val="center"/>
          </w:tcPr>
          <w:p w14:paraId="3B57366A" w14:textId="77777777" w:rsidR="00AB2B30" w:rsidRPr="009B053A" w:rsidRDefault="006A7121">
            <w:pPr>
              <w:pStyle w:val="TAC"/>
            </w:pPr>
            <w:r w:rsidRPr="009B053A">
              <w:t>-82.6</w:t>
            </w:r>
          </w:p>
        </w:tc>
        <w:tc>
          <w:tcPr>
            <w:tcW w:w="913" w:type="dxa"/>
            <w:gridSpan w:val="2"/>
            <w:shd w:val="clear" w:color="auto" w:fill="auto"/>
            <w:vAlign w:val="center"/>
          </w:tcPr>
          <w:p w14:paraId="1BCF455F" w14:textId="77777777" w:rsidR="00AB2B30" w:rsidRPr="009B053A" w:rsidRDefault="006A7121">
            <w:pPr>
              <w:pStyle w:val="TAC"/>
            </w:pPr>
            <w:r w:rsidRPr="009B053A">
              <w:t>-82.4</w:t>
            </w:r>
          </w:p>
        </w:tc>
        <w:tc>
          <w:tcPr>
            <w:tcW w:w="1088" w:type="dxa"/>
            <w:shd w:val="clear" w:color="auto" w:fill="auto"/>
            <w:vAlign w:val="center"/>
          </w:tcPr>
          <w:p w14:paraId="79A4FE36" w14:textId="77777777" w:rsidR="00AB2B30" w:rsidRPr="009B053A" w:rsidRDefault="006A7121">
            <w:pPr>
              <w:pStyle w:val="TAC"/>
            </w:pPr>
            <w:r w:rsidRPr="009B053A">
              <w:t>-82.3</w:t>
            </w:r>
          </w:p>
        </w:tc>
        <w:tc>
          <w:tcPr>
            <w:tcW w:w="892" w:type="dxa"/>
            <w:shd w:val="clear" w:color="auto" w:fill="auto"/>
            <w:vAlign w:val="center"/>
          </w:tcPr>
          <w:p w14:paraId="49B9605E" w14:textId="77777777" w:rsidR="00AB2B30" w:rsidRPr="009B053A" w:rsidRDefault="00AB2B30">
            <w:pPr>
              <w:pStyle w:val="TAC"/>
            </w:pPr>
          </w:p>
        </w:tc>
        <w:tc>
          <w:tcPr>
            <w:tcW w:w="892" w:type="dxa"/>
            <w:vAlign w:val="center"/>
          </w:tcPr>
          <w:p w14:paraId="67B2CEA3" w14:textId="77777777" w:rsidR="00AB2B30" w:rsidRPr="009B053A" w:rsidRDefault="00AB2B30">
            <w:pPr>
              <w:pStyle w:val="TAC"/>
            </w:pPr>
          </w:p>
        </w:tc>
        <w:tc>
          <w:tcPr>
            <w:tcW w:w="732" w:type="dxa"/>
            <w:shd w:val="clear" w:color="auto" w:fill="auto"/>
            <w:vAlign w:val="center"/>
          </w:tcPr>
          <w:p w14:paraId="51AE30E9" w14:textId="77777777" w:rsidR="00AB2B30" w:rsidRPr="009B053A" w:rsidRDefault="00AB2B30">
            <w:pPr>
              <w:pStyle w:val="TAC"/>
            </w:pPr>
          </w:p>
        </w:tc>
        <w:tc>
          <w:tcPr>
            <w:tcW w:w="693" w:type="dxa"/>
            <w:shd w:val="clear" w:color="auto" w:fill="auto"/>
            <w:vAlign w:val="center"/>
          </w:tcPr>
          <w:p w14:paraId="2297317D" w14:textId="77777777" w:rsidR="00AB2B30" w:rsidRPr="009B053A" w:rsidRDefault="00AB2B30">
            <w:pPr>
              <w:pStyle w:val="TAC"/>
            </w:pPr>
          </w:p>
        </w:tc>
        <w:tc>
          <w:tcPr>
            <w:tcW w:w="693" w:type="dxa"/>
            <w:shd w:val="clear" w:color="auto" w:fill="auto"/>
            <w:vAlign w:val="center"/>
          </w:tcPr>
          <w:p w14:paraId="1D524FE5" w14:textId="77777777" w:rsidR="00AB2B30" w:rsidRPr="009B053A" w:rsidRDefault="00AB2B30">
            <w:pPr>
              <w:pStyle w:val="TAC"/>
            </w:pPr>
          </w:p>
        </w:tc>
        <w:tc>
          <w:tcPr>
            <w:tcW w:w="752" w:type="dxa"/>
            <w:shd w:val="clear" w:color="auto" w:fill="auto"/>
            <w:vAlign w:val="center"/>
          </w:tcPr>
          <w:p w14:paraId="79CFC29A" w14:textId="77777777" w:rsidR="00AB2B30" w:rsidRPr="009B053A" w:rsidRDefault="00AB2B30">
            <w:pPr>
              <w:pStyle w:val="TAC"/>
            </w:pPr>
          </w:p>
        </w:tc>
        <w:tc>
          <w:tcPr>
            <w:tcW w:w="675" w:type="dxa"/>
            <w:gridSpan w:val="2"/>
            <w:vAlign w:val="center"/>
          </w:tcPr>
          <w:p w14:paraId="326999EA" w14:textId="77777777" w:rsidR="00AB2B30" w:rsidRPr="009B053A" w:rsidRDefault="00AB2B30">
            <w:pPr>
              <w:pStyle w:val="TAC"/>
            </w:pPr>
          </w:p>
        </w:tc>
        <w:tc>
          <w:tcPr>
            <w:tcW w:w="693" w:type="dxa"/>
            <w:shd w:val="clear" w:color="auto" w:fill="auto"/>
            <w:vAlign w:val="center"/>
          </w:tcPr>
          <w:p w14:paraId="1842652D" w14:textId="77777777" w:rsidR="00AB2B30" w:rsidRPr="009B053A" w:rsidRDefault="00AB2B30">
            <w:pPr>
              <w:pStyle w:val="TAC"/>
            </w:pPr>
          </w:p>
        </w:tc>
      </w:tr>
      <w:tr w:rsidR="00CB59C0" w:rsidRPr="009B053A" w14:paraId="047502CD" w14:textId="77777777" w:rsidTr="001C3E84">
        <w:trPr>
          <w:trHeight w:val="285"/>
        </w:trPr>
        <w:tc>
          <w:tcPr>
            <w:tcW w:w="0" w:type="auto"/>
            <w:vMerge w:val="restart"/>
            <w:shd w:val="clear" w:color="auto" w:fill="auto"/>
            <w:vAlign w:val="center"/>
          </w:tcPr>
          <w:p w14:paraId="29105047" w14:textId="4A476662" w:rsidR="00CB59C0" w:rsidRPr="009B053A" w:rsidRDefault="00CB59C0" w:rsidP="00CB59C0">
            <w:pPr>
              <w:pStyle w:val="TAC"/>
            </w:pPr>
            <w:r w:rsidRPr="009B053A">
              <w:rPr>
                <w:lang w:eastAsia="ja-JP"/>
              </w:rPr>
              <w:t>66</w:t>
            </w:r>
          </w:p>
        </w:tc>
        <w:tc>
          <w:tcPr>
            <w:tcW w:w="0" w:type="auto"/>
            <w:vMerge w:val="restart"/>
            <w:shd w:val="clear" w:color="auto" w:fill="auto"/>
            <w:vAlign w:val="center"/>
          </w:tcPr>
          <w:p w14:paraId="71E48E3B" w14:textId="1C62CCC0" w:rsidR="00CB59C0" w:rsidRPr="009B053A" w:rsidRDefault="00CB59C0" w:rsidP="00CB59C0">
            <w:pPr>
              <w:pStyle w:val="TAC"/>
            </w:pPr>
            <w:r w:rsidRPr="009B053A">
              <w:rPr>
                <w:rFonts w:cs="Arial"/>
                <w:szCs w:val="18"/>
              </w:rPr>
              <w:t>n77</w:t>
            </w:r>
            <w:r w:rsidRPr="009B053A">
              <w:rPr>
                <w:rFonts w:cs="Arial"/>
                <w:szCs w:val="18"/>
                <w:vertAlign w:val="superscript"/>
              </w:rPr>
              <w:t xml:space="preserve">2, </w:t>
            </w:r>
            <w:r w:rsidRPr="009B053A">
              <w:rPr>
                <w:rFonts w:cs="Arial"/>
                <w:szCs w:val="18"/>
                <w:vertAlign w:val="superscript"/>
                <w:lang w:eastAsia="zh-TW"/>
              </w:rPr>
              <w:t>13</w:t>
            </w:r>
          </w:p>
        </w:tc>
        <w:tc>
          <w:tcPr>
            <w:tcW w:w="656" w:type="dxa"/>
            <w:vAlign w:val="center"/>
          </w:tcPr>
          <w:p w14:paraId="6831507D" w14:textId="1555A710" w:rsidR="00CB59C0" w:rsidRPr="009B053A" w:rsidRDefault="00CB59C0" w:rsidP="00CB59C0">
            <w:pPr>
              <w:pStyle w:val="TAC"/>
            </w:pPr>
            <w:r w:rsidRPr="009B053A">
              <w:t>15</w:t>
            </w:r>
          </w:p>
        </w:tc>
        <w:tc>
          <w:tcPr>
            <w:tcW w:w="616" w:type="dxa"/>
            <w:shd w:val="clear" w:color="auto" w:fill="auto"/>
            <w:vAlign w:val="bottom"/>
          </w:tcPr>
          <w:p w14:paraId="46E9AA58" w14:textId="77777777" w:rsidR="00CB59C0" w:rsidRPr="009B053A" w:rsidRDefault="00CB59C0" w:rsidP="00CB59C0">
            <w:pPr>
              <w:pStyle w:val="TAC"/>
            </w:pPr>
          </w:p>
        </w:tc>
        <w:tc>
          <w:tcPr>
            <w:tcW w:w="901" w:type="dxa"/>
            <w:gridSpan w:val="2"/>
            <w:shd w:val="clear" w:color="auto" w:fill="auto"/>
            <w:vAlign w:val="bottom"/>
          </w:tcPr>
          <w:p w14:paraId="0D38D122" w14:textId="11F6C4F7" w:rsidR="00CB59C0" w:rsidRPr="009B053A" w:rsidRDefault="00CB59C0" w:rsidP="00CB59C0">
            <w:pPr>
              <w:pStyle w:val="TAC"/>
            </w:pPr>
            <w:r w:rsidRPr="009B053A">
              <w:rPr>
                <w:rFonts w:ascii="Calibri" w:hAnsi="Calibri" w:cs="Calibri"/>
                <w:color w:val="000000"/>
                <w:sz w:val="22"/>
                <w:szCs w:val="22"/>
              </w:rPr>
              <w:t>-71.4 +TT</w:t>
            </w:r>
          </w:p>
        </w:tc>
        <w:tc>
          <w:tcPr>
            <w:tcW w:w="913" w:type="dxa"/>
            <w:gridSpan w:val="2"/>
            <w:shd w:val="clear" w:color="auto" w:fill="auto"/>
            <w:vAlign w:val="bottom"/>
          </w:tcPr>
          <w:p w14:paraId="57BBACB0" w14:textId="42EEFB64" w:rsidR="00CB59C0" w:rsidRPr="009B053A" w:rsidRDefault="00CB59C0" w:rsidP="00CB59C0">
            <w:pPr>
              <w:pStyle w:val="TAC"/>
            </w:pPr>
            <w:r w:rsidRPr="009B053A">
              <w:rPr>
                <w:rFonts w:ascii="Calibri" w:hAnsi="Calibri" w:cs="Calibri"/>
                <w:color w:val="000000"/>
                <w:sz w:val="22"/>
                <w:szCs w:val="22"/>
              </w:rPr>
              <w:t>-71.4 +TT</w:t>
            </w:r>
          </w:p>
        </w:tc>
        <w:tc>
          <w:tcPr>
            <w:tcW w:w="1088" w:type="dxa"/>
            <w:shd w:val="clear" w:color="auto" w:fill="auto"/>
            <w:vAlign w:val="bottom"/>
          </w:tcPr>
          <w:p w14:paraId="55DCC3A3" w14:textId="652F05FD" w:rsidR="00CB59C0" w:rsidRPr="009B053A" w:rsidRDefault="00CB59C0" w:rsidP="00CB59C0">
            <w:pPr>
              <w:pStyle w:val="TAC"/>
            </w:pPr>
            <w:r w:rsidRPr="009B053A">
              <w:rPr>
                <w:rFonts w:ascii="Calibri" w:hAnsi="Calibri" w:cs="Calibri"/>
                <w:color w:val="000000"/>
                <w:sz w:val="22"/>
                <w:szCs w:val="22"/>
              </w:rPr>
              <w:t>-71.3 +TT</w:t>
            </w:r>
          </w:p>
        </w:tc>
        <w:tc>
          <w:tcPr>
            <w:tcW w:w="892" w:type="dxa"/>
            <w:shd w:val="clear" w:color="auto" w:fill="auto"/>
            <w:vAlign w:val="bottom"/>
          </w:tcPr>
          <w:p w14:paraId="114A2D0B" w14:textId="77777777" w:rsidR="00CB59C0" w:rsidRPr="009B053A" w:rsidRDefault="00CB59C0" w:rsidP="00CB59C0">
            <w:pPr>
              <w:pStyle w:val="TAC"/>
            </w:pPr>
          </w:p>
        </w:tc>
        <w:tc>
          <w:tcPr>
            <w:tcW w:w="892" w:type="dxa"/>
            <w:vAlign w:val="bottom"/>
          </w:tcPr>
          <w:p w14:paraId="65AEB6E4" w14:textId="77777777" w:rsidR="00CB59C0" w:rsidRPr="009B053A" w:rsidRDefault="00CB59C0" w:rsidP="00CB59C0">
            <w:pPr>
              <w:pStyle w:val="TAC"/>
            </w:pPr>
          </w:p>
        </w:tc>
        <w:tc>
          <w:tcPr>
            <w:tcW w:w="732" w:type="dxa"/>
            <w:shd w:val="clear" w:color="auto" w:fill="auto"/>
            <w:vAlign w:val="bottom"/>
          </w:tcPr>
          <w:p w14:paraId="7AAB35FF" w14:textId="5805B2DF" w:rsidR="00CB59C0" w:rsidRPr="009B053A" w:rsidRDefault="00CB59C0" w:rsidP="00CB59C0">
            <w:pPr>
              <w:pStyle w:val="TAC"/>
            </w:pPr>
            <w:r w:rsidRPr="009B053A">
              <w:rPr>
                <w:rFonts w:ascii="Calibri" w:hAnsi="Calibri" w:cs="Calibri"/>
                <w:color w:val="000000"/>
                <w:sz w:val="22"/>
                <w:szCs w:val="22"/>
              </w:rPr>
              <w:t>-71.2 +TT</w:t>
            </w:r>
          </w:p>
        </w:tc>
        <w:tc>
          <w:tcPr>
            <w:tcW w:w="693" w:type="dxa"/>
            <w:shd w:val="clear" w:color="auto" w:fill="auto"/>
            <w:vAlign w:val="bottom"/>
          </w:tcPr>
          <w:p w14:paraId="15436A6E" w14:textId="6DABE76E" w:rsidR="00CB59C0" w:rsidRPr="009B053A" w:rsidRDefault="00CB59C0" w:rsidP="00CB59C0">
            <w:pPr>
              <w:pStyle w:val="TAC"/>
            </w:pPr>
            <w:r w:rsidRPr="009B053A">
              <w:rPr>
                <w:rFonts w:ascii="Calibri" w:hAnsi="Calibri" w:cs="Calibri"/>
                <w:color w:val="000000"/>
                <w:sz w:val="22"/>
                <w:szCs w:val="22"/>
              </w:rPr>
              <w:t>-71.3 +TT</w:t>
            </w:r>
          </w:p>
        </w:tc>
        <w:tc>
          <w:tcPr>
            <w:tcW w:w="693" w:type="dxa"/>
            <w:shd w:val="clear" w:color="auto" w:fill="auto"/>
            <w:vAlign w:val="bottom"/>
          </w:tcPr>
          <w:p w14:paraId="5656BBED" w14:textId="77777777" w:rsidR="00CB59C0" w:rsidRPr="009B053A" w:rsidRDefault="00CB59C0" w:rsidP="00CB59C0">
            <w:pPr>
              <w:pStyle w:val="TAC"/>
            </w:pPr>
          </w:p>
        </w:tc>
        <w:tc>
          <w:tcPr>
            <w:tcW w:w="752" w:type="dxa"/>
            <w:shd w:val="clear" w:color="auto" w:fill="auto"/>
            <w:vAlign w:val="bottom"/>
          </w:tcPr>
          <w:p w14:paraId="58745541" w14:textId="77777777" w:rsidR="00CB59C0" w:rsidRPr="009B053A" w:rsidRDefault="00CB59C0" w:rsidP="00CB59C0">
            <w:pPr>
              <w:pStyle w:val="TAC"/>
            </w:pPr>
          </w:p>
        </w:tc>
        <w:tc>
          <w:tcPr>
            <w:tcW w:w="675" w:type="dxa"/>
            <w:gridSpan w:val="2"/>
            <w:vAlign w:val="bottom"/>
          </w:tcPr>
          <w:p w14:paraId="01F77682" w14:textId="77777777" w:rsidR="00CB59C0" w:rsidRPr="009B053A" w:rsidRDefault="00CB59C0" w:rsidP="00CB59C0">
            <w:pPr>
              <w:pStyle w:val="TAC"/>
            </w:pPr>
          </w:p>
        </w:tc>
        <w:tc>
          <w:tcPr>
            <w:tcW w:w="693" w:type="dxa"/>
            <w:shd w:val="clear" w:color="auto" w:fill="auto"/>
            <w:vAlign w:val="bottom"/>
          </w:tcPr>
          <w:p w14:paraId="0D8A0F2E" w14:textId="77777777" w:rsidR="00CB59C0" w:rsidRPr="009B053A" w:rsidRDefault="00CB59C0" w:rsidP="00CB59C0">
            <w:pPr>
              <w:pStyle w:val="TAC"/>
            </w:pPr>
          </w:p>
        </w:tc>
      </w:tr>
      <w:tr w:rsidR="00CB59C0" w:rsidRPr="009B053A" w14:paraId="04E28DC1" w14:textId="77777777" w:rsidTr="001C3E84">
        <w:trPr>
          <w:trHeight w:val="285"/>
        </w:trPr>
        <w:tc>
          <w:tcPr>
            <w:tcW w:w="0" w:type="auto"/>
            <w:vMerge/>
            <w:shd w:val="clear" w:color="auto" w:fill="auto"/>
            <w:vAlign w:val="center"/>
          </w:tcPr>
          <w:p w14:paraId="552C4817" w14:textId="77777777" w:rsidR="00CB59C0" w:rsidRPr="009B053A" w:rsidRDefault="00CB59C0" w:rsidP="00CB59C0">
            <w:pPr>
              <w:pStyle w:val="TAC"/>
            </w:pPr>
          </w:p>
        </w:tc>
        <w:tc>
          <w:tcPr>
            <w:tcW w:w="0" w:type="auto"/>
            <w:vMerge/>
            <w:shd w:val="clear" w:color="auto" w:fill="auto"/>
            <w:vAlign w:val="center"/>
          </w:tcPr>
          <w:p w14:paraId="1ED6770B" w14:textId="77777777" w:rsidR="00CB59C0" w:rsidRPr="009B053A" w:rsidRDefault="00CB59C0" w:rsidP="00CB59C0">
            <w:pPr>
              <w:pStyle w:val="TAC"/>
            </w:pPr>
          </w:p>
        </w:tc>
        <w:tc>
          <w:tcPr>
            <w:tcW w:w="656" w:type="dxa"/>
            <w:vAlign w:val="center"/>
          </w:tcPr>
          <w:p w14:paraId="24A1AEEC" w14:textId="76DA5FAB" w:rsidR="00CB59C0" w:rsidRPr="009B053A" w:rsidRDefault="00CB59C0" w:rsidP="00CB59C0">
            <w:pPr>
              <w:pStyle w:val="TAC"/>
            </w:pPr>
            <w:r w:rsidRPr="009B053A">
              <w:t>30</w:t>
            </w:r>
          </w:p>
        </w:tc>
        <w:tc>
          <w:tcPr>
            <w:tcW w:w="616" w:type="dxa"/>
            <w:shd w:val="clear" w:color="auto" w:fill="auto"/>
            <w:vAlign w:val="bottom"/>
          </w:tcPr>
          <w:p w14:paraId="69C069FA" w14:textId="77777777" w:rsidR="00CB59C0" w:rsidRPr="009B053A" w:rsidRDefault="00CB59C0" w:rsidP="00CB59C0">
            <w:pPr>
              <w:pStyle w:val="TAC"/>
            </w:pPr>
          </w:p>
        </w:tc>
        <w:tc>
          <w:tcPr>
            <w:tcW w:w="901" w:type="dxa"/>
            <w:gridSpan w:val="2"/>
            <w:shd w:val="clear" w:color="auto" w:fill="auto"/>
            <w:vAlign w:val="bottom"/>
          </w:tcPr>
          <w:p w14:paraId="15AE7849" w14:textId="329514F0" w:rsidR="00CB59C0" w:rsidRPr="009B053A" w:rsidRDefault="00CB59C0" w:rsidP="00CB59C0">
            <w:pPr>
              <w:pStyle w:val="TAC"/>
            </w:pPr>
            <w:r w:rsidRPr="009B053A">
              <w:rPr>
                <w:rFonts w:ascii="Calibri" w:hAnsi="Calibri" w:cs="Calibri"/>
                <w:color w:val="000000"/>
                <w:sz w:val="22"/>
                <w:szCs w:val="22"/>
              </w:rPr>
              <w:t>-71.7 +TT</w:t>
            </w:r>
          </w:p>
        </w:tc>
        <w:tc>
          <w:tcPr>
            <w:tcW w:w="913" w:type="dxa"/>
            <w:gridSpan w:val="2"/>
            <w:shd w:val="clear" w:color="auto" w:fill="auto"/>
            <w:vAlign w:val="bottom"/>
          </w:tcPr>
          <w:p w14:paraId="6149418A" w14:textId="1C5111BB" w:rsidR="00CB59C0" w:rsidRPr="009B053A" w:rsidRDefault="00CB59C0" w:rsidP="00CB59C0">
            <w:pPr>
              <w:pStyle w:val="TAC"/>
            </w:pPr>
            <w:r w:rsidRPr="009B053A">
              <w:rPr>
                <w:rFonts w:ascii="Calibri" w:hAnsi="Calibri" w:cs="Calibri"/>
                <w:color w:val="000000"/>
                <w:sz w:val="22"/>
                <w:szCs w:val="22"/>
              </w:rPr>
              <w:t>-71.5 +TT</w:t>
            </w:r>
          </w:p>
        </w:tc>
        <w:tc>
          <w:tcPr>
            <w:tcW w:w="1088" w:type="dxa"/>
            <w:shd w:val="clear" w:color="auto" w:fill="auto"/>
            <w:vAlign w:val="bottom"/>
          </w:tcPr>
          <w:p w14:paraId="52642DBD" w14:textId="6D2204E7" w:rsidR="00CB59C0" w:rsidRPr="009B053A" w:rsidRDefault="00CB59C0" w:rsidP="00CB59C0">
            <w:pPr>
              <w:pStyle w:val="TAC"/>
            </w:pPr>
            <w:r w:rsidRPr="009B053A">
              <w:rPr>
                <w:rFonts w:ascii="Calibri" w:hAnsi="Calibri" w:cs="Calibri"/>
                <w:color w:val="000000"/>
                <w:sz w:val="22"/>
                <w:szCs w:val="22"/>
              </w:rPr>
              <w:t>-71.5 +TT</w:t>
            </w:r>
          </w:p>
        </w:tc>
        <w:tc>
          <w:tcPr>
            <w:tcW w:w="892" w:type="dxa"/>
            <w:shd w:val="clear" w:color="auto" w:fill="auto"/>
            <w:vAlign w:val="bottom"/>
          </w:tcPr>
          <w:p w14:paraId="683B86FF" w14:textId="77777777" w:rsidR="00CB59C0" w:rsidRPr="009B053A" w:rsidRDefault="00CB59C0" w:rsidP="00CB59C0">
            <w:pPr>
              <w:pStyle w:val="TAC"/>
            </w:pPr>
          </w:p>
        </w:tc>
        <w:tc>
          <w:tcPr>
            <w:tcW w:w="892" w:type="dxa"/>
            <w:vAlign w:val="bottom"/>
          </w:tcPr>
          <w:p w14:paraId="4EB6CE96" w14:textId="77777777" w:rsidR="00CB59C0" w:rsidRPr="009B053A" w:rsidRDefault="00CB59C0" w:rsidP="00CB59C0">
            <w:pPr>
              <w:pStyle w:val="TAC"/>
            </w:pPr>
          </w:p>
        </w:tc>
        <w:tc>
          <w:tcPr>
            <w:tcW w:w="732" w:type="dxa"/>
            <w:shd w:val="clear" w:color="auto" w:fill="auto"/>
            <w:vAlign w:val="bottom"/>
          </w:tcPr>
          <w:p w14:paraId="56202430" w14:textId="4D23072E" w:rsidR="00CB59C0" w:rsidRPr="009B053A" w:rsidRDefault="00CB59C0" w:rsidP="00CB59C0">
            <w:pPr>
              <w:pStyle w:val="TAC"/>
            </w:pPr>
            <w:r w:rsidRPr="009B053A">
              <w:rPr>
                <w:rFonts w:ascii="Calibri" w:hAnsi="Calibri" w:cs="Calibri"/>
                <w:color w:val="000000"/>
                <w:sz w:val="22"/>
                <w:szCs w:val="22"/>
              </w:rPr>
              <w:t>-71.3 +TT</w:t>
            </w:r>
          </w:p>
        </w:tc>
        <w:tc>
          <w:tcPr>
            <w:tcW w:w="693" w:type="dxa"/>
            <w:shd w:val="clear" w:color="auto" w:fill="auto"/>
            <w:vAlign w:val="bottom"/>
          </w:tcPr>
          <w:p w14:paraId="2A191B28" w14:textId="53D753E4" w:rsidR="00CB59C0" w:rsidRPr="009B053A" w:rsidRDefault="00CB59C0" w:rsidP="00CB59C0">
            <w:pPr>
              <w:pStyle w:val="TAC"/>
            </w:pPr>
            <w:r w:rsidRPr="009B053A">
              <w:rPr>
                <w:rFonts w:ascii="Calibri" w:hAnsi="Calibri" w:cs="Calibri"/>
                <w:color w:val="000000"/>
                <w:sz w:val="22"/>
                <w:szCs w:val="22"/>
              </w:rPr>
              <w:t>-71.4 +TT</w:t>
            </w:r>
          </w:p>
        </w:tc>
        <w:tc>
          <w:tcPr>
            <w:tcW w:w="693" w:type="dxa"/>
            <w:shd w:val="clear" w:color="auto" w:fill="auto"/>
            <w:vAlign w:val="bottom"/>
          </w:tcPr>
          <w:p w14:paraId="20339F94" w14:textId="06BA260D" w:rsidR="00CB59C0" w:rsidRPr="009B053A" w:rsidRDefault="00CB59C0" w:rsidP="00CB59C0">
            <w:pPr>
              <w:pStyle w:val="TAC"/>
            </w:pPr>
            <w:r w:rsidRPr="009B053A">
              <w:rPr>
                <w:rFonts w:ascii="Calibri" w:hAnsi="Calibri" w:cs="Calibri"/>
                <w:color w:val="000000"/>
                <w:sz w:val="22"/>
                <w:szCs w:val="22"/>
              </w:rPr>
              <w:t>-71.4 +TT</w:t>
            </w:r>
          </w:p>
        </w:tc>
        <w:tc>
          <w:tcPr>
            <w:tcW w:w="752" w:type="dxa"/>
            <w:shd w:val="clear" w:color="auto" w:fill="auto"/>
            <w:vAlign w:val="bottom"/>
          </w:tcPr>
          <w:p w14:paraId="777DC6A1" w14:textId="2E527A7E" w:rsidR="00CB59C0" w:rsidRPr="009B053A" w:rsidRDefault="00CB59C0" w:rsidP="00CB59C0">
            <w:pPr>
              <w:pStyle w:val="TAC"/>
            </w:pPr>
            <w:r w:rsidRPr="009B053A">
              <w:rPr>
                <w:rFonts w:ascii="Calibri" w:hAnsi="Calibri" w:cs="Calibri"/>
                <w:color w:val="000000"/>
                <w:sz w:val="22"/>
                <w:szCs w:val="22"/>
              </w:rPr>
              <w:t>-71.3 +TT</w:t>
            </w:r>
          </w:p>
        </w:tc>
        <w:tc>
          <w:tcPr>
            <w:tcW w:w="675" w:type="dxa"/>
            <w:gridSpan w:val="2"/>
            <w:vAlign w:val="bottom"/>
          </w:tcPr>
          <w:p w14:paraId="2F3A14D6" w14:textId="2D320F56" w:rsidR="00CB59C0" w:rsidRPr="009B053A" w:rsidRDefault="00CB59C0" w:rsidP="00CB59C0">
            <w:pPr>
              <w:pStyle w:val="TAC"/>
            </w:pPr>
            <w:r w:rsidRPr="009B053A">
              <w:rPr>
                <w:rFonts w:ascii="Calibri" w:hAnsi="Calibri" w:cs="Calibri"/>
                <w:color w:val="000000"/>
                <w:sz w:val="22"/>
                <w:szCs w:val="22"/>
              </w:rPr>
              <w:t>-71.3 +TT</w:t>
            </w:r>
          </w:p>
        </w:tc>
        <w:tc>
          <w:tcPr>
            <w:tcW w:w="693" w:type="dxa"/>
            <w:shd w:val="clear" w:color="auto" w:fill="auto"/>
            <w:vAlign w:val="bottom"/>
          </w:tcPr>
          <w:p w14:paraId="623E2371" w14:textId="74832EBB" w:rsidR="00CB59C0" w:rsidRPr="009B053A" w:rsidRDefault="00CB59C0" w:rsidP="00CB59C0">
            <w:pPr>
              <w:pStyle w:val="TAC"/>
            </w:pPr>
            <w:r w:rsidRPr="009B053A">
              <w:rPr>
                <w:rFonts w:ascii="Calibri" w:hAnsi="Calibri" w:cs="Calibri"/>
                <w:color w:val="000000"/>
                <w:sz w:val="22"/>
                <w:szCs w:val="22"/>
              </w:rPr>
              <w:t>-71.3 +TT</w:t>
            </w:r>
          </w:p>
        </w:tc>
      </w:tr>
      <w:tr w:rsidR="00CB59C0" w:rsidRPr="009B053A" w14:paraId="44AFA12D" w14:textId="77777777" w:rsidTr="001C3E84">
        <w:trPr>
          <w:trHeight w:val="285"/>
        </w:trPr>
        <w:tc>
          <w:tcPr>
            <w:tcW w:w="0" w:type="auto"/>
            <w:vMerge/>
            <w:shd w:val="clear" w:color="auto" w:fill="auto"/>
            <w:vAlign w:val="center"/>
          </w:tcPr>
          <w:p w14:paraId="629D2EDA" w14:textId="77777777" w:rsidR="00CB59C0" w:rsidRPr="009B053A" w:rsidRDefault="00CB59C0" w:rsidP="00CB59C0">
            <w:pPr>
              <w:pStyle w:val="TAC"/>
            </w:pPr>
          </w:p>
        </w:tc>
        <w:tc>
          <w:tcPr>
            <w:tcW w:w="0" w:type="auto"/>
            <w:vMerge/>
            <w:shd w:val="clear" w:color="auto" w:fill="auto"/>
            <w:vAlign w:val="center"/>
          </w:tcPr>
          <w:p w14:paraId="431B4F6A" w14:textId="77777777" w:rsidR="00CB59C0" w:rsidRPr="009B053A" w:rsidRDefault="00CB59C0" w:rsidP="00CB59C0">
            <w:pPr>
              <w:pStyle w:val="TAC"/>
            </w:pPr>
          </w:p>
        </w:tc>
        <w:tc>
          <w:tcPr>
            <w:tcW w:w="656" w:type="dxa"/>
            <w:vAlign w:val="center"/>
          </w:tcPr>
          <w:p w14:paraId="09C276C5" w14:textId="67A4A9A0" w:rsidR="00CB59C0" w:rsidRPr="009B053A" w:rsidRDefault="00CB59C0" w:rsidP="00CB59C0">
            <w:pPr>
              <w:pStyle w:val="TAC"/>
            </w:pPr>
            <w:r w:rsidRPr="009B053A">
              <w:t>60</w:t>
            </w:r>
          </w:p>
        </w:tc>
        <w:tc>
          <w:tcPr>
            <w:tcW w:w="616" w:type="dxa"/>
            <w:shd w:val="clear" w:color="auto" w:fill="auto"/>
            <w:vAlign w:val="bottom"/>
          </w:tcPr>
          <w:p w14:paraId="04530E34" w14:textId="77777777" w:rsidR="00CB59C0" w:rsidRPr="009B053A" w:rsidRDefault="00CB59C0" w:rsidP="00CB59C0">
            <w:pPr>
              <w:pStyle w:val="TAC"/>
            </w:pPr>
          </w:p>
        </w:tc>
        <w:tc>
          <w:tcPr>
            <w:tcW w:w="901" w:type="dxa"/>
            <w:gridSpan w:val="2"/>
            <w:shd w:val="clear" w:color="auto" w:fill="auto"/>
            <w:vAlign w:val="bottom"/>
          </w:tcPr>
          <w:p w14:paraId="0154A1EF" w14:textId="330C5C55" w:rsidR="00CB59C0" w:rsidRPr="009B053A" w:rsidRDefault="00CB59C0" w:rsidP="00CB59C0">
            <w:pPr>
              <w:pStyle w:val="TAC"/>
            </w:pPr>
            <w:r w:rsidRPr="009B053A">
              <w:rPr>
                <w:rFonts w:ascii="Calibri" w:hAnsi="Calibri" w:cs="Calibri"/>
                <w:color w:val="000000"/>
                <w:sz w:val="22"/>
                <w:szCs w:val="22"/>
              </w:rPr>
              <w:t>-72.1 +TT</w:t>
            </w:r>
          </w:p>
        </w:tc>
        <w:tc>
          <w:tcPr>
            <w:tcW w:w="913" w:type="dxa"/>
            <w:gridSpan w:val="2"/>
            <w:shd w:val="clear" w:color="auto" w:fill="auto"/>
            <w:vAlign w:val="bottom"/>
          </w:tcPr>
          <w:p w14:paraId="26D4F46A" w14:textId="7C3EF05B" w:rsidR="00CB59C0" w:rsidRPr="009B053A" w:rsidRDefault="00CB59C0" w:rsidP="00CB59C0">
            <w:pPr>
              <w:pStyle w:val="TAC"/>
            </w:pPr>
            <w:r w:rsidRPr="009B053A">
              <w:rPr>
                <w:rFonts w:ascii="Calibri" w:hAnsi="Calibri" w:cs="Calibri"/>
                <w:color w:val="000000"/>
                <w:sz w:val="22"/>
                <w:szCs w:val="22"/>
              </w:rPr>
              <w:t>-71.8 +TT</w:t>
            </w:r>
          </w:p>
        </w:tc>
        <w:tc>
          <w:tcPr>
            <w:tcW w:w="1088" w:type="dxa"/>
            <w:shd w:val="clear" w:color="auto" w:fill="auto"/>
            <w:vAlign w:val="bottom"/>
          </w:tcPr>
          <w:p w14:paraId="52B14EE4" w14:textId="1597DE34" w:rsidR="00CB59C0" w:rsidRPr="009B053A" w:rsidRDefault="00CB59C0" w:rsidP="00CB59C0">
            <w:pPr>
              <w:pStyle w:val="TAC"/>
            </w:pPr>
            <w:r w:rsidRPr="009B053A">
              <w:rPr>
                <w:rFonts w:ascii="Calibri" w:hAnsi="Calibri" w:cs="Calibri"/>
                <w:color w:val="000000"/>
                <w:sz w:val="22"/>
                <w:szCs w:val="22"/>
              </w:rPr>
              <w:t>-71.7 +TT</w:t>
            </w:r>
          </w:p>
        </w:tc>
        <w:tc>
          <w:tcPr>
            <w:tcW w:w="892" w:type="dxa"/>
            <w:shd w:val="clear" w:color="auto" w:fill="auto"/>
            <w:vAlign w:val="bottom"/>
          </w:tcPr>
          <w:p w14:paraId="772C51A3" w14:textId="77777777" w:rsidR="00CB59C0" w:rsidRPr="009B053A" w:rsidRDefault="00CB59C0" w:rsidP="00CB59C0">
            <w:pPr>
              <w:pStyle w:val="TAC"/>
            </w:pPr>
          </w:p>
        </w:tc>
        <w:tc>
          <w:tcPr>
            <w:tcW w:w="892" w:type="dxa"/>
            <w:vAlign w:val="bottom"/>
          </w:tcPr>
          <w:p w14:paraId="7A44C369" w14:textId="77777777" w:rsidR="00CB59C0" w:rsidRPr="009B053A" w:rsidRDefault="00CB59C0" w:rsidP="00CB59C0">
            <w:pPr>
              <w:pStyle w:val="TAC"/>
            </w:pPr>
          </w:p>
        </w:tc>
        <w:tc>
          <w:tcPr>
            <w:tcW w:w="732" w:type="dxa"/>
            <w:shd w:val="clear" w:color="auto" w:fill="auto"/>
            <w:vAlign w:val="bottom"/>
          </w:tcPr>
          <w:p w14:paraId="3B09943F" w14:textId="7E343034" w:rsidR="00CB59C0" w:rsidRPr="009B053A" w:rsidRDefault="00CB59C0" w:rsidP="00CB59C0">
            <w:pPr>
              <w:pStyle w:val="TAC"/>
            </w:pPr>
            <w:r w:rsidRPr="009B053A">
              <w:rPr>
                <w:rFonts w:ascii="Calibri" w:hAnsi="Calibri" w:cs="Calibri"/>
                <w:color w:val="000000"/>
                <w:sz w:val="22"/>
                <w:szCs w:val="22"/>
              </w:rPr>
              <w:t>-71.5 +TT</w:t>
            </w:r>
          </w:p>
        </w:tc>
        <w:tc>
          <w:tcPr>
            <w:tcW w:w="693" w:type="dxa"/>
            <w:shd w:val="clear" w:color="auto" w:fill="auto"/>
            <w:vAlign w:val="bottom"/>
          </w:tcPr>
          <w:p w14:paraId="79890D86" w14:textId="332A2763" w:rsidR="00CB59C0" w:rsidRPr="009B053A" w:rsidRDefault="00CB59C0" w:rsidP="00CB59C0">
            <w:pPr>
              <w:pStyle w:val="TAC"/>
            </w:pPr>
            <w:r w:rsidRPr="009B053A">
              <w:rPr>
                <w:rFonts w:ascii="Calibri" w:hAnsi="Calibri" w:cs="Calibri"/>
                <w:color w:val="000000"/>
                <w:sz w:val="22"/>
                <w:szCs w:val="22"/>
              </w:rPr>
              <w:t>-71.5 +TT</w:t>
            </w:r>
          </w:p>
        </w:tc>
        <w:tc>
          <w:tcPr>
            <w:tcW w:w="693" w:type="dxa"/>
            <w:shd w:val="clear" w:color="auto" w:fill="auto"/>
            <w:vAlign w:val="bottom"/>
          </w:tcPr>
          <w:p w14:paraId="19D8C950" w14:textId="7335DB67" w:rsidR="00CB59C0" w:rsidRPr="009B053A" w:rsidRDefault="00CB59C0" w:rsidP="00CB59C0">
            <w:pPr>
              <w:pStyle w:val="TAC"/>
            </w:pPr>
            <w:r w:rsidRPr="009B053A">
              <w:rPr>
                <w:rFonts w:ascii="Calibri" w:hAnsi="Calibri" w:cs="Calibri"/>
                <w:color w:val="000000"/>
                <w:sz w:val="22"/>
                <w:szCs w:val="22"/>
              </w:rPr>
              <w:t>-71.5 +TT</w:t>
            </w:r>
          </w:p>
        </w:tc>
        <w:tc>
          <w:tcPr>
            <w:tcW w:w="752" w:type="dxa"/>
            <w:shd w:val="clear" w:color="auto" w:fill="auto"/>
            <w:vAlign w:val="bottom"/>
          </w:tcPr>
          <w:p w14:paraId="2CAFD0D0" w14:textId="742EE178" w:rsidR="00CB59C0" w:rsidRPr="009B053A" w:rsidRDefault="00CB59C0" w:rsidP="00CB59C0">
            <w:pPr>
              <w:pStyle w:val="TAC"/>
            </w:pPr>
            <w:r w:rsidRPr="009B053A">
              <w:rPr>
                <w:rFonts w:ascii="Calibri" w:hAnsi="Calibri" w:cs="Calibri"/>
                <w:color w:val="000000"/>
                <w:sz w:val="22"/>
                <w:szCs w:val="22"/>
              </w:rPr>
              <w:t>-71.4 +TT</w:t>
            </w:r>
          </w:p>
        </w:tc>
        <w:tc>
          <w:tcPr>
            <w:tcW w:w="675" w:type="dxa"/>
            <w:gridSpan w:val="2"/>
            <w:vAlign w:val="bottom"/>
          </w:tcPr>
          <w:p w14:paraId="6FEA91BA" w14:textId="458CBDE4" w:rsidR="00CB59C0" w:rsidRPr="009B053A" w:rsidRDefault="00CB59C0" w:rsidP="00CB59C0">
            <w:pPr>
              <w:pStyle w:val="TAC"/>
            </w:pPr>
            <w:r w:rsidRPr="009B053A">
              <w:rPr>
                <w:rFonts w:ascii="Calibri" w:hAnsi="Calibri" w:cs="Calibri"/>
                <w:color w:val="000000"/>
                <w:sz w:val="22"/>
                <w:szCs w:val="22"/>
              </w:rPr>
              <w:t>-71.4 +TT</w:t>
            </w:r>
          </w:p>
        </w:tc>
        <w:tc>
          <w:tcPr>
            <w:tcW w:w="693" w:type="dxa"/>
            <w:shd w:val="clear" w:color="auto" w:fill="auto"/>
            <w:vAlign w:val="bottom"/>
          </w:tcPr>
          <w:p w14:paraId="14E5886E" w14:textId="435DB310" w:rsidR="00CB59C0" w:rsidRPr="009B053A" w:rsidRDefault="00CB59C0" w:rsidP="00CB59C0">
            <w:pPr>
              <w:pStyle w:val="TAC"/>
            </w:pPr>
            <w:r w:rsidRPr="009B053A">
              <w:rPr>
                <w:rFonts w:ascii="Calibri" w:hAnsi="Calibri" w:cs="Calibri"/>
                <w:color w:val="000000"/>
                <w:sz w:val="22"/>
                <w:szCs w:val="22"/>
              </w:rPr>
              <w:t>-71.4 +TT</w:t>
            </w:r>
          </w:p>
        </w:tc>
      </w:tr>
      <w:tr w:rsidR="00CB59C0" w:rsidRPr="009B053A" w14:paraId="2F7D4389" w14:textId="77777777" w:rsidTr="001C3E84">
        <w:trPr>
          <w:trHeight w:val="285"/>
        </w:trPr>
        <w:tc>
          <w:tcPr>
            <w:tcW w:w="0" w:type="auto"/>
            <w:vMerge/>
            <w:shd w:val="clear" w:color="auto" w:fill="auto"/>
            <w:vAlign w:val="center"/>
          </w:tcPr>
          <w:p w14:paraId="051B2889" w14:textId="77777777" w:rsidR="00CB59C0" w:rsidRPr="009B053A" w:rsidRDefault="00CB59C0" w:rsidP="00CB59C0">
            <w:pPr>
              <w:pStyle w:val="TAC"/>
            </w:pPr>
          </w:p>
        </w:tc>
        <w:tc>
          <w:tcPr>
            <w:tcW w:w="0" w:type="auto"/>
            <w:vMerge w:val="restart"/>
            <w:shd w:val="clear" w:color="auto" w:fill="auto"/>
            <w:vAlign w:val="center"/>
          </w:tcPr>
          <w:p w14:paraId="7DEEC557" w14:textId="7CAB417A" w:rsidR="00CB59C0" w:rsidRPr="009B053A" w:rsidRDefault="00CB59C0" w:rsidP="00CB59C0">
            <w:pPr>
              <w:pStyle w:val="TAC"/>
            </w:pPr>
            <w:r w:rsidRPr="009B053A">
              <w:rPr>
                <w:rFonts w:cs="Arial"/>
                <w:szCs w:val="18"/>
              </w:rPr>
              <w:t>n77</w:t>
            </w:r>
            <w:r w:rsidRPr="009B053A">
              <w:rPr>
                <w:rFonts w:cs="Arial"/>
                <w:szCs w:val="18"/>
                <w:vertAlign w:val="superscript"/>
              </w:rPr>
              <w:t>3</w:t>
            </w:r>
          </w:p>
        </w:tc>
        <w:tc>
          <w:tcPr>
            <w:tcW w:w="656" w:type="dxa"/>
            <w:vAlign w:val="center"/>
          </w:tcPr>
          <w:p w14:paraId="4C1595F0" w14:textId="50FBEF43" w:rsidR="00CB59C0" w:rsidRPr="009B053A" w:rsidRDefault="00CB59C0" w:rsidP="00CB59C0">
            <w:pPr>
              <w:pStyle w:val="TAC"/>
            </w:pPr>
            <w:r w:rsidRPr="009B053A">
              <w:t>15</w:t>
            </w:r>
          </w:p>
        </w:tc>
        <w:tc>
          <w:tcPr>
            <w:tcW w:w="616" w:type="dxa"/>
            <w:shd w:val="clear" w:color="auto" w:fill="auto"/>
            <w:vAlign w:val="bottom"/>
          </w:tcPr>
          <w:p w14:paraId="7325F16D" w14:textId="77777777" w:rsidR="00CB59C0" w:rsidRPr="009B053A" w:rsidRDefault="00CB59C0" w:rsidP="00CB59C0">
            <w:pPr>
              <w:pStyle w:val="TAC"/>
            </w:pPr>
          </w:p>
        </w:tc>
        <w:tc>
          <w:tcPr>
            <w:tcW w:w="901" w:type="dxa"/>
            <w:gridSpan w:val="2"/>
            <w:shd w:val="clear" w:color="auto" w:fill="auto"/>
            <w:vAlign w:val="bottom"/>
          </w:tcPr>
          <w:p w14:paraId="11ABC941" w14:textId="6C16C69D" w:rsidR="00CB59C0" w:rsidRPr="009B053A" w:rsidRDefault="00CB59C0" w:rsidP="00CB59C0">
            <w:pPr>
              <w:pStyle w:val="TAC"/>
            </w:pPr>
            <w:r w:rsidRPr="009B053A">
              <w:rPr>
                <w:rFonts w:ascii="Calibri" w:hAnsi="Calibri" w:cs="Calibri"/>
                <w:color w:val="000000"/>
                <w:sz w:val="22"/>
                <w:szCs w:val="22"/>
              </w:rPr>
              <w:t>-94.2 +TT</w:t>
            </w:r>
          </w:p>
        </w:tc>
        <w:tc>
          <w:tcPr>
            <w:tcW w:w="913" w:type="dxa"/>
            <w:gridSpan w:val="2"/>
            <w:shd w:val="clear" w:color="auto" w:fill="auto"/>
            <w:vAlign w:val="bottom"/>
          </w:tcPr>
          <w:p w14:paraId="06547066" w14:textId="40CE56BE" w:rsidR="00CB59C0" w:rsidRPr="009B053A" w:rsidRDefault="00CB59C0" w:rsidP="00CB59C0">
            <w:pPr>
              <w:pStyle w:val="TAC"/>
            </w:pPr>
            <w:r w:rsidRPr="009B053A">
              <w:rPr>
                <w:rFonts w:ascii="Calibri" w:hAnsi="Calibri" w:cs="Calibri"/>
                <w:color w:val="000000"/>
                <w:sz w:val="22"/>
                <w:szCs w:val="22"/>
              </w:rPr>
              <w:t>-92.7 +TT</w:t>
            </w:r>
          </w:p>
        </w:tc>
        <w:tc>
          <w:tcPr>
            <w:tcW w:w="1088" w:type="dxa"/>
            <w:shd w:val="clear" w:color="auto" w:fill="auto"/>
            <w:vAlign w:val="bottom"/>
          </w:tcPr>
          <w:p w14:paraId="7068ABDA" w14:textId="46E28B78" w:rsidR="00CB59C0" w:rsidRPr="009B053A" w:rsidRDefault="00CB59C0" w:rsidP="00CB59C0">
            <w:pPr>
              <w:pStyle w:val="TAC"/>
            </w:pPr>
            <w:r w:rsidRPr="009B053A">
              <w:rPr>
                <w:rFonts w:ascii="Calibri" w:hAnsi="Calibri" w:cs="Calibri"/>
                <w:color w:val="000000"/>
                <w:sz w:val="22"/>
                <w:szCs w:val="22"/>
              </w:rPr>
              <w:t>-91.9 +TT</w:t>
            </w:r>
          </w:p>
        </w:tc>
        <w:tc>
          <w:tcPr>
            <w:tcW w:w="892" w:type="dxa"/>
            <w:shd w:val="clear" w:color="auto" w:fill="auto"/>
            <w:vAlign w:val="bottom"/>
          </w:tcPr>
          <w:p w14:paraId="7A95D03D" w14:textId="77777777" w:rsidR="00CB59C0" w:rsidRPr="009B053A" w:rsidRDefault="00CB59C0" w:rsidP="00CB59C0">
            <w:pPr>
              <w:pStyle w:val="TAC"/>
            </w:pPr>
          </w:p>
        </w:tc>
        <w:tc>
          <w:tcPr>
            <w:tcW w:w="892" w:type="dxa"/>
            <w:vAlign w:val="bottom"/>
          </w:tcPr>
          <w:p w14:paraId="6062B2B6" w14:textId="77777777" w:rsidR="00CB59C0" w:rsidRPr="009B053A" w:rsidRDefault="00CB59C0" w:rsidP="00CB59C0">
            <w:pPr>
              <w:pStyle w:val="TAC"/>
            </w:pPr>
          </w:p>
        </w:tc>
        <w:tc>
          <w:tcPr>
            <w:tcW w:w="732" w:type="dxa"/>
            <w:shd w:val="clear" w:color="auto" w:fill="auto"/>
            <w:vAlign w:val="bottom"/>
          </w:tcPr>
          <w:p w14:paraId="456EE861" w14:textId="77777777" w:rsidR="00CB59C0" w:rsidRPr="009B053A" w:rsidRDefault="00CB59C0" w:rsidP="00CB59C0">
            <w:pPr>
              <w:pStyle w:val="TAC"/>
            </w:pPr>
          </w:p>
        </w:tc>
        <w:tc>
          <w:tcPr>
            <w:tcW w:w="693" w:type="dxa"/>
            <w:shd w:val="clear" w:color="auto" w:fill="auto"/>
            <w:vAlign w:val="bottom"/>
          </w:tcPr>
          <w:p w14:paraId="4AD5992B" w14:textId="77777777" w:rsidR="00CB59C0" w:rsidRPr="009B053A" w:rsidRDefault="00CB59C0" w:rsidP="00CB59C0">
            <w:pPr>
              <w:pStyle w:val="TAC"/>
            </w:pPr>
          </w:p>
        </w:tc>
        <w:tc>
          <w:tcPr>
            <w:tcW w:w="693" w:type="dxa"/>
            <w:shd w:val="clear" w:color="auto" w:fill="auto"/>
            <w:vAlign w:val="bottom"/>
          </w:tcPr>
          <w:p w14:paraId="7F61EED8" w14:textId="77777777" w:rsidR="00CB59C0" w:rsidRPr="009B053A" w:rsidRDefault="00CB59C0" w:rsidP="00CB59C0">
            <w:pPr>
              <w:pStyle w:val="TAC"/>
            </w:pPr>
          </w:p>
        </w:tc>
        <w:tc>
          <w:tcPr>
            <w:tcW w:w="752" w:type="dxa"/>
            <w:shd w:val="clear" w:color="auto" w:fill="auto"/>
            <w:vAlign w:val="bottom"/>
          </w:tcPr>
          <w:p w14:paraId="6B14C7B5" w14:textId="77777777" w:rsidR="00CB59C0" w:rsidRPr="009B053A" w:rsidRDefault="00CB59C0" w:rsidP="00CB59C0">
            <w:pPr>
              <w:pStyle w:val="TAC"/>
            </w:pPr>
          </w:p>
        </w:tc>
        <w:tc>
          <w:tcPr>
            <w:tcW w:w="675" w:type="dxa"/>
            <w:gridSpan w:val="2"/>
            <w:vAlign w:val="bottom"/>
          </w:tcPr>
          <w:p w14:paraId="173E52AF" w14:textId="77777777" w:rsidR="00CB59C0" w:rsidRPr="009B053A" w:rsidRDefault="00CB59C0" w:rsidP="00CB59C0">
            <w:pPr>
              <w:pStyle w:val="TAC"/>
            </w:pPr>
          </w:p>
        </w:tc>
        <w:tc>
          <w:tcPr>
            <w:tcW w:w="693" w:type="dxa"/>
            <w:shd w:val="clear" w:color="auto" w:fill="auto"/>
            <w:vAlign w:val="bottom"/>
          </w:tcPr>
          <w:p w14:paraId="4CF6B4A7" w14:textId="77777777" w:rsidR="00CB59C0" w:rsidRPr="009B053A" w:rsidRDefault="00CB59C0" w:rsidP="00CB59C0">
            <w:pPr>
              <w:pStyle w:val="TAC"/>
            </w:pPr>
          </w:p>
        </w:tc>
      </w:tr>
      <w:tr w:rsidR="00CB59C0" w:rsidRPr="009B053A" w14:paraId="49CFDE92" w14:textId="77777777" w:rsidTr="001C3E84">
        <w:trPr>
          <w:trHeight w:val="285"/>
        </w:trPr>
        <w:tc>
          <w:tcPr>
            <w:tcW w:w="0" w:type="auto"/>
            <w:vMerge/>
            <w:shd w:val="clear" w:color="auto" w:fill="auto"/>
            <w:vAlign w:val="center"/>
          </w:tcPr>
          <w:p w14:paraId="33637DE6" w14:textId="77777777" w:rsidR="00CB59C0" w:rsidRPr="009B053A" w:rsidRDefault="00CB59C0" w:rsidP="00CB59C0">
            <w:pPr>
              <w:pStyle w:val="TAC"/>
            </w:pPr>
          </w:p>
        </w:tc>
        <w:tc>
          <w:tcPr>
            <w:tcW w:w="0" w:type="auto"/>
            <w:vMerge/>
            <w:shd w:val="clear" w:color="auto" w:fill="auto"/>
            <w:vAlign w:val="center"/>
          </w:tcPr>
          <w:p w14:paraId="0AE1B00F" w14:textId="77777777" w:rsidR="00CB59C0" w:rsidRPr="009B053A" w:rsidRDefault="00CB59C0" w:rsidP="00CB59C0">
            <w:pPr>
              <w:pStyle w:val="TAC"/>
            </w:pPr>
          </w:p>
        </w:tc>
        <w:tc>
          <w:tcPr>
            <w:tcW w:w="656" w:type="dxa"/>
            <w:vAlign w:val="center"/>
          </w:tcPr>
          <w:p w14:paraId="0F2BD837" w14:textId="7C0D4944" w:rsidR="00CB59C0" w:rsidRPr="009B053A" w:rsidRDefault="00CB59C0" w:rsidP="00CB59C0">
            <w:pPr>
              <w:pStyle w:val="TAC"/>
            </w:pPr>
            <w:r w:rsidRPr="009B053A">
              <w:t>30</w:t>
            </w:r>
          </w:p>
        </w:tc>
        <w:tc>
          <w:tcPr>
            <w:tcW w:w="616" w:type="dxa"/>
            <w:shd w:val="clear" w:color="auto" w:fill="auto"/>
            <w:vAlign w:val="bottom"/>
          </w:tcPr>
          <w:p w14:paraId="20126244" w14:textId="77777777" w:rsidR="00CB59C0" w:rsidRPr="009B053A" w:rsidRDefault="00CB59C0" w:rsidP="00CB59C0">
            <w:pPr>
              <w:pStyle w:val="TAC"/>
            </w:pPr>
          </w:p>
        </w:tc>
        <w:tc>
          <w:tcPr>
            <w:tcW w:w="901" w:type="dxa"/>
            <w:gridSpan w:val="2"/>
            <w:shd w:val="clear" w:color="auto" w:fill="auto"/>
            <w:vAlign w:val="bottom"/>
          </w:tcPr>
          <w:p w14:paraId="7C508B96" w14:textId="24C0AB45" w:rsidR="00CB59C0" w:rsidRPr="009B053A" w:rsidRDefault="00CB59C0" w:rsidP="00CB59C0">
            <w:pPr>
              <w:pStyle w:val="TAC"/>
            </w:pPr>
            <w:r w:rsidRPr="009B053A">
              <w:rPr>
                <w:rFonts w:ascii="Calibri" w:hAnsi="Calibri" w:cs="Calibri"/>
                <w:color w:val="000000"/>
                <w:sz w:val="22"/>
                <w:szCs w:val="22"/>
              </w:rPr>
              <w:t>-94.5 +TT</w:t>
            </w:r>
          </w:p>
        </w:tc>
        <w:tc>
          <w:tcPr>
            <w:tcW w:w="913" w:type="dxa"/>
            <w:gridSpan w:val="2"/>
            <w:shd w:val="clear" w:color="auto" w:fill="auto"/>
            <w:vAlign w:val="bottom"/>
          </w:tcPr>
          <w:p w14:paraId="3908053C" w14:textId="0E772965" w:rsidR="00CB59C0" w:rsidRPr="009B053A" w:rsidRDefault="00CB59C0" w:rsidP="00CB59C0">
            <w:pPr>
              <w:pStyle w:val="TAC"/>
            </w:pPr>
            <w:r w:rsidRPr="009B053A">
              <w:rPr>
                <w:rFonts w:ascii="Calibri" w:hAnsi="Calibri" w:cs="Calibri"/>
                <w:color w:val="000000"/>
                <w:sz w:val="22"/>
                <w:szCs w:val="22"/>
              </w:rPr>
              <w:t>-92.8 +TT</w:t>
            </w:r>
          </w:p>
        </w:tc>
        <w:tc>
          <w:tcPr>
            <w:tcW w:w="1088" w:type="dxa"/>
            <w:shd w:val="clear" w:color="auto" w:fill="auto"/>
            <w:vAlign w:val="bottom"/>
          </w:tcPr>
          <w:p w14:paraId="03BD9F80" w14:textId="0C7BCB6E" w:rsidR="00CB59C0" w:rsidRPr="009B053A" w:rsidRDefault="00CB59C0" w:rsidP="00CB59C0">
            <w:pPr>
              <w:pStyle w:val="TAC"/>
            </w:pPr>
            <w:r w:rsidRPr="009B053A">
              <w:rPr>
                <w:rFonts w:ascii="Calibri" w:hAnsi="Calibri" w:cs="Calibri"/>
                <w:color w:val="000000"/>
                <w:sz w:val="22"/>
                <w:szCs w:val="22"/>
              </w:rPr>
              <w:t>-92.1 +TT</w:t>
            </w:r>
          </w:p>
        </w:tc>
        <w:tc>
          <w:tcPr>
            <w:tcW w:w="892" w:type="dxa"/>
            <w:shd w:val="clear" w:color="auto" w:fill="auto"/>
            <w:vAlign w:val="bottom"/>
          </w:tcPr>
          <w:p w14:paraId="1C9C96AB" w14:textId="77777777" w:rsidR="00CB59C0" w:rsidRPr="009B053A" w:rsidRDefault="00CB59C0" w:rsidP="00CB59C0">
            <w:pPr>
              <w:pStyle w:val="TAC"/>
            </w:pPr>
          </w:p>
        </w:tc>
        <w:tc>
          <w:tcPr>
            <w:tcW w:w="892" w:type="dxa"/>
            <w:vAlign w:val="bottom"/>
          </w:tcPr>
          <w:p w14:paraId="3E4CD532" w14:textId="77777777" w:rsidR="00CB59C0" w:rsidRPr="009B053A" w:rsidRDefault="00CB59C0" w:rsidP="00CB59C0">
            <w:pPr>
              <w:pStyle w:val="TAC"/>
            </w:pPr>
          </w:p>
        </w:tc>
        <w:tc>
          <w:tcPr>
            <w:tcW w:w="732" w:type="dxa"/>
            <w:shd w:val="clear" w:color="auto" w:fill="auto"/>
            <w:vAlign w:val="bottom"/>
          </w:tcPr>
          <w:p w14:paraId="249BA60C" w14:textId="77777777" w:rsidR="00CB59C0" w:rsidRPr="009B053A" w:rsidRDefault="00CB59C0" w:rsidP="00CB59C0">
            <w:pPr>
              <w:pStyle w:val="TAC"/>
            </w:pPr>
          </w:p>
        </w:tc>
        <w:tc>
          <w:tcPr>
            <w:tcW w:w="693" w:type="dxa"/>
            <w:shd w:val="clear" w:color="auto" w:fill="auto"/>
            <w:vAlign w:val="bottom"/>
          </w:tcPr>
          <w:p w14:paraId="023DEDC2" w14:textId="77777777" w:rsidR="00CB59C0" w:rsidRPr="009B053A" w:rsidRDefault="00CB59C0" w:rsidP="00CB59C0">
            <w:pPr>
              <w:pStyle w:val="TAC"/>
            </w:pPr>
          </w:p>
        </w:tc>
        <w:tc>
          <w:tcPr>
            <w:tcW w:w="693" w:type="dxa"/>
            <w:shd w:val="clear" w:color="auto" w:fill="auto"/>
            <w:vAlign w:val="bottom"/>
          </w:tcPr>
          <w:p w14:paraId="1CD6E553" w14:textId="77777777" w:rsidR="00CB59C0" w:rsidRPr="009B053A" w:rsidRDefault="00CB59C0" w:rsidP="00CB59C0">
            <w:pPr>
              <w:pStyle w:val="TAC"/>
            </w:pPr>
          </w:p>
        </w:tc>
        <w:tc>
          <w:tcPr>
            <w:tcW w:w="752" w:type="dxa"/>
            <w:shd w:val="clear" w:color="auto" w:fill="auto"/>
            <w:vAlign w:val="bottom"/>
          </w:tcPr>
          <w:p w14:paraId="7B285D52" w14:textId="77777777" w:rsidR="00CB59C0" w:rsidRPr="009B053A" w:rsidRDefault="00CB59C0" w:rsidP="00CB59C0">
            <w:pPr>
              <w:pStyle w:val="TAC"/>
            </w:pPr>
          </w:p>
        </w:tc>
        <w:tc>
          <w:tcPr>
            <w:tcW w:w="675" w:type="dxa"/>
            <w:gridSpan w:val="2"/>
            <w:vAlign w:val="bottom"/>
          </w:tcPr>
          <w:p w14:paraId="5690FE29" w14:textId="77777777" w:rsidR="00CB59C0" w:rsidRPr="009B053A" w:rsidRDefault="00CB59C0" w:rsidP="00CB59C0">
            <w:pPr>
              <w:pStyle w:val="TAC"/>
            </w:pPr>
          </w:p>
        </w:tc>
        <w:tc>
          <w:tcPr>
            <w:tcW w:w="693" w:type="dxa"/>
            <w:shd w:val="clear" w:color="auto" w:fill="auto"/>
            <w:vAlign w:val="bottom"/>
          </w:tcPr>
          <w:p w14:paraId="13734FFA" w14:textId="77777777" w:rsidR="00CB59C0" w:rsidRPr="009B053A" w:rsidRDefault="00CB59C0" w:rsidP="00CB59C0">
            <w:pPr>
              <w:pStyle w:val="TAC"/>
            </w:pPr>
          </w:p>
        </w:tc>
      </w:tr>
      <w:tr w:rsidR="00CB59C0" w:rsidRPr="009B053A" w14:paraId="1528B90D" w14:textId="77777777" w:rsidTr="001C3E84">
        <w:trPr>
          <w:trHeight w:val="285"/>
        </w:trPr>
        <w:tc>
          <w:tcPr>
            <w:tcW w:w="0" w:type="auto"/>
            <w:vMerge/>
            <w:shd w:val="clear" w:color="auto" w:fill="auto"/>
            <w:vAlign w:val="center"/>
          </w:tcPr>
          <w:p w14:paraId="3B7EBFF2" w14:textId="77777777" w:rsidR="00CB59C0" w:rsidRPr="009B053A" w:rsidRDefault="00CB59C0" w:rsidP="00CB59C0">
            <w:pPr>
              <w:pStyle w:val="TAC"/>
            </w:pPr>
          </w:p>
        </w:tc>
        <w:tc>
          <w:tcPr>
            <w:tcW w:w="0" w:type="auto"/>
            <w:vMerge/>
            <w:shd w:val="clear" w:color="auto" w:fill="auto"/>
            <w:vAlign w:val="center"/>
          </w:tcPr>
          <w:p w14:paraId="08966A5A" w14:textId="77777777" w:rsidR="00CB59C0" w:rsidRPr="009B053A" w:rsidRDefault="00CB59C0" w:rsidP="00CB59C0">
            <w:pPr>
              <w:pStyle w:val="TAC"/>
            </w:pPr>
          </w:p>
        </w:tc>
        <w:tc>
          <w:tcPr>
            <w:tcW w:w="656" w:type="dxa"/>
            <w:vAlign w:val="center"/>
          </w:tcPr>
          <w:p w14:paraId="0D7AC475" w14:textId="0437F63C" w:rsidR="00CB59C0" w:rsidRPr="009B053A" w:rsidRDefault="00CB59C0" w:rsidP="00CB59C0">
            <w:pPr>
              <w:pStyle w:val="TAC"/>
            </w:pPr>
            <w:r w:rsidRPr="009B053A">
              <w:t>60</w:t>
            </w:r>
          </w:p>
        </w:tc>
        <w:tc>
          <w:tcPr>
            <w:tcW w:w="616" w:type="dxa"/>
            <w:shd w:val="clear" w:color="auto" w:fill="auto"/>
            <w:vAlign w:val="bottom"/>
          </w:tcPr>
          <w:p w14:paraId="39CF741A" w14:textId="77777777" w:rsidR="00CB59C0" w:rsidRPr="009B053A" w:rsidRDefault="00CB59C0" w:rsidP="00CB59C0">
            <w:pPr>
              <w:pStyle w:val="TAC"/>
            </w:pPr>
          </w:p>
        </w:tc>
        <w:tc>
          <w:tcPr>
            <w:tcW w:w="901" w:type="dxa"/>
            <w:gridSpan w:val="2"/>
            <w:shd w:val="clear" w:color="auto" w:fill="auto"/>
            <w:vAlign w:val="bottom"/>
          </w:tcPr>
          <w:p w14:paraId="66A5DABE" w14:textId="71EE02E8" w:rsidR="00CB59C0" w:rsidRPr="009B053A" w:rsidRDefault="00CB59C0" w:rsidP="00CB59C0">
            <w:pPr>
              <w:pStyle w:val="TAC"/>
            </w:pPr>
            <w:r w:rsidRPr="009B053A">
              <w:rPr>
                <w:rFonts w:ascii="Calibri" w:hAnsi="Calibri" w:cs="Calibri"/>
                <w:color w:val="000000"/>
                <w:sz w:val="22"/>
                <w:szCs w:val="22"/>
              </w:rPr>
              <w:t>-94.9 +TT</w:t>
            </w:r>
          </w:p>
        </w:tc>
        <w:tc>
          <w:tcPr>
            <w:tcW w:w="913" w:type="dxa"/>
            <w:gridSpan w:val="2"/>
            <w:shd w:val="clear" w:color="auto" w:fill="auto"/>
            <w:vAlign w:val="bottom"/>
          </w:tcPr>
          <w:p w14:paraId="03C587F0" w14:textId="52F27771" w:rsidR="00CB59C0" w:rsidRPr="009B053A" w:rsidRDefault="00CB59C0" w:rsidP="00CB59C0">
            <w:pPr>
              <w:pStyle w:val="TAC"/>
            </w:pPr>
            <w:r w:rsidRPr="009B053A">
              <w:rPr>
                <w:rFonts w:ascii="Calibri" w:hAnsi="Calibri" w:cs="Calibri"/>
                <w:color w:val="000000"/>
                <w:sz w:val="22"/>
                <w:szCs w:val="22"/>
              </w:rPr>
              <w:t>-93.1 +TT</w:t>
            </w:r>
          </w:p>
        </w:tc>
        <w:tc>
          <w:tcPr>
            <w:tcW w:w="1088" w:type="dxa"/>
            <w:shd w:val="clear" w:color="auto" w:fill="auto"/>
            <w:vAlign w:val="bottom"/>
          </w:tcPr>
          <w:p w14:paraId="4BFCBEA7" w14:textId="3ADCF8F3" w:rsidR="00CB59C0" w:rsidRPr="009B053A" w:rsidRDefault="00CB59C0" w:rsidP="00CB59C0">
            <w:pPr>
              <w:pStyle w:val="TAC"/>
            </w:pPr>
            <w:r w:rsidRPr="009B053A">
              <w:rPr>
                <w:rFonts w:ascii="Calibri" w:hAnsi="Calibri" w:cs="Calibri"/>
                <w:color w:val="000000"/>
                <w:sz w:val="22"/>
                <w:szCs w:val="22"/>
              </w:rPr>
              <w:t>-92.3 +TT</w:t>
            </w:r>
          </w:p>
        </w:tc>
        <w:tc>
          <w:tcPr>
            <w:tcW w:w="892" w:type="dxa"/>
            <w:shd w:val="clear" w:color="auto" w:fill="auto"/>
            <w:vAlign w:val="bottom"/>
          </w:tcPr>
          <w:p w14:paraId="3A2AFCE9" w14:textId="77777777" w:rsidR="00CB59C0" w:rsidRPr="009B053A" w:rsidRDefault="00CB59C0" w:rsidP="00CB59C0">
            <w:pPr>
              <w:pStyle w:val="TAC"/>
            </w:pPr>
          </w:p>
        </w:tc>
        <w:tc>
          <w:tcPr>
            <w:tcW w:w="892" w:type="dxa"/>
            <w:vAlign w:val="bottom"/>
          </w:tcPr>
          <w:p w14:paraId="1E35543B" w14:textId="77777777" w:rsidR="00CB59C0" w:rsidRPr="009B053A" w:rsidRDefault="00CB59C0" w:rsidP="00CB59C0">
            <w:pPr>
              <w:pStyle w:val="TAC"/>
            </w:pPr>
          </w:p>
        </w:tc>
        <w:tc>
          <w:tcPr>
            <w:tcW w:w="732" w:type="dxa"/>
            <w:shd w:val="clear" w:color="auto" w:fill="auto"/>
            <w:vAlign w:val="bottom"/>
          </w:tcPr>
          <w:p w14:paraId="7EED3040" w14:textId="77777777" w:rsidR="00CB59C0" w:rsidRPr="009B053A" w:rsidRDefault="00CB59C0" w:rsidP="00CB59C0">
            <w:pPr>
              <w:pStyle w:val="TAC"/>
            </w:pPr>
          </w:p>
        </w:tc>
        <w:tc>
          <w:tcPr>
            <w:tcW w:w="693" w:type="dxa"/>
            <w:shd w:val="clear" w:color="auto" w:fill="auto"/>
            <w:vAlign w:val="bottom"/>
          </w:tcPr>
          <w:p w14:paraId="6C60F8C4" w14:textId="77777777" w:rsidR="00CB59C0" w:rsidRPr="009B053A" w:rsidRDefault="00CB59C0" w:rsidP="00CB59C0">
            <w:pPr>
              <w:pStyle w:val="TAC"/>
            </w:pPr>
          </w:p>
        </w:tc>
        <w:tc>
          <w:tcPr>
            <w:tcW w:w="693" w:type="dxa"/>
            <w:shd w:val="clear" w:color="auto" w:fill="auto"/>
            <w:vAlign w:val="bottom"/>
          </w:tcPr>
          <w:p w14:paraId="5F34583C" w14:textId="77777777" w:rsidR="00CB59C0" w:rsidRPr="009B053A" w:rsidRDefault="00CB59C0" w:rsidP="00CB59C0">
            <w:pPr>
              <w:pStyle w:val="TAC"/>
            </w:pPr>
          </w:p>
        </w:tc>
        <w:tc>
          <w:tcPr>
            <w:tcW w:w="752" w:type="dxa"/>
            <w:shd w:val="clear" w:color="auto" w:fill="auto"/>
            <w:vAlign w:val="bottom"/>
          </w:tcPr>
          <w:p w14:paraId="7629D853" w14:textId="77777777" w:rsidR="00CB59C0" w:rsidRPr="009B053A" w:rsidRDefault="00CB59C0" w:rsidP="00CB59C0">
            <w:pPr>
              <w:pStyle w:val="TAC"/>
            </w:pPr>
          </w:p>
        </w:tc>
        <w:tc>
          <w:tcPr>
            <w:tcW w:w="675" w:type="dxa"/>
            <w:gridSpan w:val="2"/>
            <w:vAlign w:val="bottom"/>
          </w:tcPr>
          <w:p w14:paraId="3E5CE2E3" w14:textId="77777777" w:rsidR="00CB59C0" w:rsidRPr="009B053A" w:rsidRDefault="00CB59C0" w:rsidP="00CB59C0">
            <w:pPr>
              <w:pStyle w:val="TAC"/>
            </w:pPr>
          </w:p>
        </w:tc>
        <w:tc>
          <w:tcPr>
            <w:tcW w:w="693" w:type="dxa"/>
            <w:shd w:val="clear" w:color="auto" w:fill="auto"/>
            <w:vAlign w:val="bottom"/>
          </w:tcPr>
          <w:p w14:paraId="0C78E653" w14:textId="77777777" w:rsidR="00CB59C0" w:rsidRPr="009B053A" w:rsidRDefault="00CB59C0" w:rsidP="00CB59C0">
            <w:pPr>
              <w:pStyle w:val="TAC"/>
            </w:pPr>
          </w:p>
        </w:tc>
      </w:tr>
      <w:tr w:rsidR="00AB2B30" w:rsidRPr="009B053A" w14:paraId="6C42AD5E" w14:textId="77777777" w:rsidTr="001C3E84">
        <w:trPr>
          <w:trHeight w:val="285"/>
        </w:trPr>
        <w:tc>
          <w:tcPr>
            <w:tcW w:w="0" w:type="auto"/>
            <w:vMerge w:val="restart"/>
            <w:shd w:val="clear" w:color="auto" w:fill="auto"/>
            <w:vAlign w:val="center"/>
          </w:tcPr>
          <w:p w14:paraId="4069E22D" w14:textId="77777777" w:rsidR="00AB2B30" w:rsidRPr="009B053A" w:rsidRDefault="006A7121">
            <w:pPr>
              <w:pStyle w:val="TAC"/>
            </w:pPr>
            <w:r w:rsidRPr="009B053A">
              <w:t>66</w:t>
            </w:r>
          </w:p>
        </w:tc>
        <w:tc>
          <w:tcPr>
            <w:tcW w:w="0" w:type="auto"/>
            <w:vMerge w:val="restart"/>
            <w:shd w:val="clear" w:color="auto" w:fill="auto"/>
            <w:vAlign w:val="center"/>
          </w:tcPr>
          <w:p w14:paraId="3916BAA8" w14:textId="77777777" w:rsidR="00AB2B30" w:rsidRPr="009B053A" w:rsidRDefault="006A7121">
            <w:pPr>
              <w:pStyle w:val="TAC"/>
            </w:pPr>
            <w:r w:rsidRPr="009B053A">
              <w:t>n78</w:t>
            </w:r>
            <w:r w:rsidRPr="009B053A">
              <w:rPr>
                <w:rFonts w:cs="Arial"/>
                <w:vertAlign w:val="superscript"/>
              </w:rPr>
              <w:t>2</w:t>
            </w:r>
          </w:p>
        </w:tc>
        <w:tc>
          <w:tcPr>
            <w:tcW w:w="656" w:type="dxa"/>
            <w:vAlign w:val="center"/>
          </w:tcPr>
          <w:p w14:paraId="38037E7F" w14:textId="77777777" w:rsidR="00AB2B30" w:rsidRPr="009B053A" w:rsidRDefault="006A7121">
            <w:pPr>
              <w:pStyle w:val="TAC"/>
            </w:pPr>
            <w:r w:rsidRPr="009B053A">
              <w:t>15</w:t>
            </w:r>
          </w:p>
        </w:tc>
        <w:tc>
          <w:tcPr>
            <w:tcW w:w="616" w:type="dxa"/>
            <w:shd w:val="clear" w:color="auto" w:fill="auto"/>
            <w:vAlign w:val="center"/>
          </w:tcPr>
          <w:p w14:paraId="7918A234" w14:textId="77777777" w:rsidR="00AB2B30" w:rsidRPr="009B053A" w:rsidRDefault="00AB2B30">
            <w:pPr>
              <w:pStyle w:val="TAC"/>
            </w:pPr>
          </w:p>
        </w:tc>
        <w:tc>
          <w:tcPr>
            <w:tcW w:w="901" w:type="dxa"/>
            <w:gridSpan w:val="2"/>
            <w:shd w:val="clear" w:color="auto" w:fill="auto"/>
          </w:tcPr>
          <w:p w14:paraId="41139D73" w14:textId="77777777" w:rsidR="00AB2B30" w:rsidRPr="009B053A" w:rsidRDefault="006A7121">
            <w:pPr>
              <w:pStyle w:val="TAC"/>
            </w:pPr>
            <w:r w:rsidRPr="009B053A">
              <w:t>-71.9 +TT</w:t>
            </w:r>
          </w:p>
        </w:tc>
        <w:tc>
          <w:tcPr>
            <w:tcW w:w="913" w:type="dxa"/>
            <w:gridSpan w:val="2"/>
            <w:shd w:val="clear" w:color="auto" w:fill="auto"/>
          </w:tcPr>
          <w:p w14:paraId="288C28A9" w14:textId="77777777" w:rsidR="00AB2B30" w:rsidRPr="009B053A" w:rsidRDefault="006A7121">
            <w:pPr>
              <w:pStyle w:val="TAC"/>
            </w:pPr>
            <w:r w:rsidRPr="009B053A">
              <w:t>-71.9 +TT</w:t>
            </w:r>
          </w:p>
        </w:tc>
        <w:tc>
          <w:tcPr>
            <w:tcW w:w="1088" w:type="dxa"/>
            <w:shd w:val="clear" w:color="auto" w:fill="auto"/>
          </w:tcPr>
          <w:p w14:paraId="240093BE" w14:textId="77777777" w:rsidR="00AB2B30" w:rsidRPr="009B053A" w:rsidRDefault="006A7121">
            <w:pPr>
              <w:pStyle w:val="TAC"/>
            </w:pPr>
            <w:r w:rsidRPr="009B053A">
              <w:t>-71.8 +TT</w:t>
            </w:r>
          </w:p>
        </w:tc>
        <w:tc>
          <w:tcPr>
            <w:tcW w:w="892" w:type="dxa"/>
            <w:shd w:val="clear" w:color="auto" w:fill="auto"/>
          </w:tcPr>
          <w:p w14:paraId="4530AA47" w14:textId="77777777" w:rsidR="00AB2B30" w:rsidRPr="009B053A" w:rsidRDefault="00AB2B30">
            <w:pPr>
              <w:pStyle w:val="TAC"/>
            </w:pPr>
          </w:p>
        </w:tc>
        <w:tc>
          <w:tcPr>
            <w:tcW w:w="892" w:type="dxa"/>
          </w:tcPr>
          <w:p w14:paraId="77013FDB" w14:textId="77777777" w:rsidR="00AB2B30" w:rsidRPr="009B053A" w:rsidRDefault="00AB2B30">
            <w:pPr>
              <w:pStyle w:val="TAC"/>
            </w:pPr>
          </w:p>
        </w:tc>
        <w:tc>
          <w:tcPr>
            <w:tcW w:w="732" w:type="dxa"/>
            <w:shd w:val="clear" w:color="auto" w:fill="auto"/>
          </w:tcPr>
          <w:p w14:paraId="05FB9B24" w14:textId="77777777" w:rsidR="00AB2B30" w:rsidRPr="009B053A" w:rsidRDefault="006A7121">
            <w:pPr>
              <w:pStyle w:val="TAC"/>
            </w:pPr>
            <w:r w:rsidRPr="009B053A">
              <w:t>-71.7 +TT</w:t>
            </w:r>
          </w:p>
        </w:tc>
        <w:tc>
          <w:tcPr>
            <w:tcW w:w="693" w:type="dxa"/>
            <w:shd w:val="clear" w:color="auto" w:fill="auto"/>
            <w:vAlign w:val="center"/>
          </w:tcPr>
          <w:p w14:paraId="207B5AD1" w14:textId="77777777" w:rsidR="00AB2B30" w:rsidRPr="009B053A" w:rsidRDefault="006A7121">
            <w:pPr>
              <w:pStyle w:val="TAC"/>
            </w:pPr>
            <w:r w:rsidRPr="009B053A">
              <w:t>-71.8 +TT</w:t>
            </w:r>
          </w:p>
        </w:tc>
        <w:tc>
          <w:tcPr>
            <w:tcW w:w="693" w:type="dxa"/>
            <w:shd w:val="clear" w:color="auto" w:fill="auto"/>
            <w:vAlign w:val="center"/>
          </w:tcPr>
          <w:p w14:paraId="3757DA3E" w14:textId="77777777" w:rsidR="00AB2B30" w:rsidRPr="009B053A" w:rsidRDefault="00AB2B30">
            <w:pPr>
              <w:pStyle w:val="TAC"/>
            </w:pPr>
          </w:p>
        </w:tc>
        <w:tc>
          <w:tcPr>
            <w:tcW w:w="752" w:type="dxa"/>
            <w:shd w:val="clear" w:color="auto" w:fill="auto"/>
            <w:vAlign w:val="center"/>
          </w:tcPr>
          <w:p w14:paraId="405C5FF4" w14:textId="77777777" w:rsidR="00AB2B30" w:rsidRPr="009B053A" w:rsidRDefault="00AB2B30">
            <w:pPr>
              <w:pStyle w:val="TAC"/>
            </w:pPr>
          </w:p>
        </w:tc>
        <w:tc>
          <w:tcPr>
            <w:tcW w:w="675" w:type="dxa"/>
            <w:gridSpan w:val="2"/>
            <w:vAlign w:val="center"/>
          </w:tcPr>
          <w:p w14:paraId="32D9EEE8" w14:textId="77777777" w:rsidR="00AB2B30" w:rsidRPr="009B053A" w:rsidRDefault="00AB2B30">
            <w:pPr>
              <w:pStyle w:val="TAC"/>
            </w:pPr>
          </w:p>
        </w:tc>
        <w:tc>
          <w:tcPr>
            <w:tcW w:w="693" w:type="dxa"/>
            <w:shd w:val="clear" w:color="auto" w:fill="auto"/>
            <w:vAlign w:val="center"/>
          </w:tcPr>
          <w:p w14:paraId="6DAEF6E5" w14:textId="77777777" w:rsidR="00AB2B30" w:rsidRPr="009B053A" w:rsidRDefault="00AB2B30">
            <w:pPr>
              <w:pStyle w:val="TAC"/>
            </w:pPr>
          </w:p>
        </w:tc>
      </w:tr>
      <w:tr w:rsidR="00AB2B30" w:rsidRPr="009B053A" w14:paraId="1C10FE08" w14:textId="77777777" w:rsidTr="001C3E84">
        <w:trPr>
          <w:trHeight w:val="285"/>
        </w:trPr>
        <w:tc>
          <w:tcPr>
            <w:tcW w:w="0" w:type="auto"/>
            <w:vMerge/>
            <w:shd w:val="clear" w:color="auto" w:fill="auto"/>
            <w:vAlign w:val="center"/>
          </w:tcPr>
          <w:p w14:paraId="5501EADB" w14:textId="77777777" w:rsidR="00AB2B30" w:rsidRPr="009B053A" w:rsidRDefault="00AB2B30">
            <w:pPr>
              <w:pStyle w:val="TAC"/>
            </w:pPr>
          </w:p>
        </w:tc>
        <w:tc>
          <w:tcPr>
            <w:tcW w:w="0" w:type="auto"/>
            <w:vMerge/>
            <w:shd w:val="clear" w:color="auto" w:fill="auto"/>
            <w:vAlign w:val="center"/>
          </w:tcPr>
          <w:p w14:paraId="459BA934" w14:textId="77777777" w:rsidR="00AB2B30" w:rsidRPr="009B053A" w:rsidRDefault="00AB2B30">
            <w:pPr>
              <w:pStyle w:val="TAC"/>
            </w:pPr>
          </w:p>
        </w:tc>
        <w:tc>
          <w:tcPr>
            <w:tcW w:w="656" w:type="dxa"/>
            <w:vAlign w:val="center"/>
          </w:tcPr>
          <w:p w14:paraId="7FB6FAF7" w14:textId="77777777" w:rsidR="00AB2B30" w:rsidRPr="009B053A" w:rsidRDefault="006A7121">
            <w:pPr>
              <w:pStyle w:val="TAC"/>
            </w:pPr>
            <w:r w:rsidRPr="009B053A">
              <w:t>30</w:t>
            </w:r>
          </w:p>
        </w:tc>
        <w:tc>
          <w:tcPr>
            <w:tcW w:w="616" w:type="dxa"/>
            <w:shd w:val="clear" w:color="auto" w:fill="auto"/>
            <w:vAlign w:val="center"/>
          </w:tcPr>
          <w:p w14:paraId="29C6D616" w14:textId="77777777" w:rsidR="00AB2B30" w:rsidRPr="009B053A" w:rsidRDefault="00AB2B30">
            <w:pPr>
              <w:pStyle w:val="TAC"/>
            </w:pPr>
          </w:p>
        </w:tc>
        <w:tc>
          <w:tcPr>
            <w:tcW w:w="901" w:type="dxa"/>
            <w:gridSpan w:val="2"/>
            <w:shd w:val="clear" w:color="auto" w:fill="auto"/>
          </w:tcPr>
          <w:p w14:paraId="4C0FC350" w14:textId="77777777" w:rsidR="00AB2B30" w:rsidRPr="009B053A" w:rsidRDefault="006A7121">
            <w:pPr>
              <w:pStyle w:val="TAC"/>
            </w:pPr>
            <w:r w:rsidRPr="009B053A">
              <w:t>-72.2+TT</w:t>
            </w:r>
          </w:p>
        </w:tc>
        <w:tc>
          <w:tcPr>
            <w:tcW w:w="913" w:type="dxa"/>
            <w:gridSpan w:val="2"/>
            <w:shd w:val="clear" w:color="auto" w:fill="auto"/>
          </w:tcPr>
          <w:p w14:paraId="13C4AC2E" w14:textId="77777777" w:rsidR="00AB2B30" w:rsidRPr="009B053A" w:rsidRDefault="006A7121">
            <w:pPr>
              <w:pStyle w:val="TAC"/>
            </w:pPr>
            <w:r w:rsidRPr="009B053A">
              <w:t>-72.0 +TT</w:t>
            </w:r>
          </w:p>
        </w:tc>
        <w:tc>
          <w:tcPr>
            <w:tcW w:w="1088" w:type="dxa"/>
            <w:shd w:val="clear" w:color="auto" w:fill="auto"/>
          </w:tcPr>
          <w:p w14:paraId="7B0E2B90" w14:textId="77777777" w:rsidR="00AB2B30" w:rsidRPr="009B053A" w:rsidRDefault="006A7121">
            <w:pPr>
              <w:pStyle w:val="TAC"/>
            </w:pPr>
            <w:r w:rsidRPr="009B053A">
              <w:t>-72.0 +TT</w:t>
            </w:r>
          </w:p>
        </w:tc>
        <w:tc>
          <w:tcPr>
            <w:tcW w:w="892" w:type="dxa"/>
            <w:shd w:val="clear" w:color="auto" w:fill="auto"/>
          </w:tcPr>
          <w:p w14:paraId="69AA1EC2" w14:textId="77777777" w:rsidR="00AB2B30" w:rsidRPr="009B053A" w:rsidRDefault="00AB2B30">
            <w:pPr>
              <w:pStyle w:val="TAC"/>
            </w:pPr>
          </w:p>
        </w:tc>
        <w:tc>
          <w:tcPr>
            <w:tcW w:w="892" w:type="dxa"/>
          </w:tcPr>
          <w:p w14:paraId="3E6AE499" w14:textId="77777777" w:rsidR="00AB2B30" w:rsidRPr="009B053A" w:rsidRDefault="00AB2B30">
            <w:pPr>
              <w:pStyle w:val="TAC"/>
            </w:pPr>
          </w:p>
        </w:tc>
        <w:tc>
          <w:tcPr>
            <w:tcW w:w="732" w:type="dxa"/>
            <w:shd w:val="clear" w:color="auto" w:fill="auto"/>
          </w:tcPr>
          <w:p w14:paraId="25D09F8B" w14:textId="77777777" w:rsidR="00AB2B30" w:rsidRPr="009B053A" w:rsidRDefault="006A7121">
            <w:pPr>
              <w:pStyle w:val="TAC"/>
            </w:pPr>
            <w:r w:rsidRPr="009B053A">
              <w:t>-71.8 +TT</w:t>
            </w:r>
          </w:p>
        </w:tc>
        <w:tc>
          <w:tcPr>
            <w:tcW w:w="693" w:type="dxa"/>
            <w:shd w:val="clear" w:color="auto" w:fill="auto"/>
            <w:vAlign w:val="center"/>
          </w:tcPr>
          <w:p w14:paraId="4F8568CB" w14:textId="77777777" w:rsidR="00AB2B30" w:rsidRPr="009B053A" w:rsidRDefault="006A7121">
            <w:pPr>
              <w:pStyle w:val="TAC"/>
            </w:pPr>
            <w:r w:rsidRPr="009B053A">
              <w:t>-71.9 +TT</w:t>
            </w:r>
          </w:p>
        </w:tc>
        <w:tc>
          <w:tcPr>
            <w:tcW w:w="693" w:type="dxa"/>
            <w:shd w:val="clear" w:color="auto" w:fill="auto"/>
            <w:vAlign w:val="center"/>
          </w:tcPr>
          <w:p w14:paraId="4C1210A8" w14:textId="77777777" w:rsidR="00AB2B30" w:rsidRPr="009B053A" w:rsidRDefault="006A7121">
            <w:pPr>
              <w:pStyle w:val="TAC"/>
            </w:pPr>
            <w:r w:rsidRPr="009B053A">
              <w:t>-71.9 +TT</w:t>
            </w:r>
          </w:p>
        </w:tc>
        <w:tc>
          <w:tcPr>
            <w:tcW w:w="752" w:type="dxa"/>
            <w:shd w:val="clear" w:color="auto" w:fill="auto"/>
            <w:vAlign w:val="center"/>
          </w:tcPr>
          <w:p w14:paraId="6C15DFDC" w14:textId="77777777" w:rsidR="00AB2B30" w:rsidRPr="009B053A" w:rsidRDefault="006A7121">
            <w:pPr>
              <w:pStyle w:val="TAC"/>
            </w:pPr>
            <w:r w:rsidRPr="009B053A">
              <w:t>-71.8 +TT</w:t>
            </w:r>
          </w:p>
        </w:tc>
        <w:tc>
          <w:tcPr>
            <w:tcW w:w="675" w:type="dxa"/>
            <w:gridSpan w:val="2"/>
            <w:vAlign w:val="center"/>
          </w:tcPr>
          <w:p w14:paraId="1E39EB2B" w14:textId="77777777" w:rsidR="00AB2B30" w:rsidRPr="009B053A" w:rsidRDefault="006A7121">
            <w:pPr>
              <w:pStyle w:val="TAC"/>
            </w:pPr>
            <w:r w:rsidRPr="009B053A">
              <w:t>-71.8 +TT</w:t>
            </w:r>
          </w:p>
        </w:tc>
        <w:tc>
          <w:tcPr>
            <w:tcW w:w="693" w:type="dxa"/>
            <w:shd w:val="clear" w:color="auto" w:fill="auto"/>
            <w:vAlign w:val="center"/>
          </w:tcPr>
          <w:p w14:paraId="2EFF87FF" w14:textId="77777777" w:rsidR="00AB2B30" w:rsidRPr="009B053A" w:rsidRDefault="006A7121">
            <w:pPr>
              <w:pStyle w:val="TAC"/>
            </w:pPr>
            <w:r w:rsidRPr="009B053A">
              <w:t>-71.8 +TT</w:t>
            </w:r>
          </w:p>
        </w:tc>
      </w:tr>
      <w:tr w:rsidR="00AB2B30" w:rsidRPr="009B053A" w14:paraId="073242E0" w14:textId="77777777" w:rsidTr="001C3E84">
        <w:trPr>
          <w:trHeight w:val="285"/>
        </w:trPr>
        <w:tc>
          <w:tcPr>
            <w:tcW w:w="0" w:type="auto"/>
            <w:vMerge/>
            <w:shd w:val="clear" w:color="auto" w:fill="auto"/>
            <w:vAlign w:val="center"/>
          </w:tcPr>
          <w:p w14:paraId="52EE3BD1" w14:textId="77777777" w:rsidR="00AB2B30" w:rsidRPr="009B053A" w:rsidRDefault="00AB2B30">
            <w:pPr>
              <w:pStyle w:val="TAC"/>
            </w:pPr>
          </w:p>
        </w:tc>
        <w:tc>
          <w:tcPr>
            <w:tcW w:w="0" w:type="auto"/>
            <w:vMerge/>
            <w:shd w:val="clear" w:color="auto" w:fill="auto"/>
            <w:vAlign w:val="center"/>
          </w:tcPr>
          <w:p w14:paraId="1879A2A3" w14:textId="77777777" w:rsidR="00AB2B30" w:rsidRPr="009B053A" w:rsidRDefault="00AB2B30">
            <w:pPr>
              <w:pStyle w:val="TAC"/>
            </w:pPr>
          </w:p>
        </w:tc>
        <w:tc>
          <w:tcPr>
            <w:tcW w:w="656" w:type="dxa"/>
            <w:vAlign w:val="center"/>
          </w:tcPr>
          <w:p w14:paraId="0D60F54D" w14:textId="77777777" w:rsidR="00AB2B30" w:rsidRPr="009B053A" w:rsidRDefault="006A7121">
            <w:pPr>
              <w:pStyle w:val="TAC"/>
            </w:pPr>
            <w:r w:rsidRPr="009B053A">
              <w:t>60</w:t>
            </w:r>
          </w:p>
        </w:tc>
        <w:tc>
          <w:tcPr>
            <w:tcW w:w="616" w:type="dxa"/>
            <w:shd w:val="clear" w:color="auto" w:fill="auto"/>
            <w:vAlign w:val="center"/>
          </w:tcPr>
          <w:p w14:paraId="5BAF3348" w14:textId="77777777" w:rsidR="00AB2B30" w:rsidRPr="009B053A" w:rsidRDefault="00AB2B30">
            <w:pPr>
              <w:pStyle w:val="TAC"/>
            </w:pPr>
          </w:p>
        </w:tc>
        <w:tc>
          <w:tcPr>
            <w:tcW w:w="901" w:type="dxa"/>
            <w:gridSpan w:val="2"/>
            <w:shd w:val="clear" w:color="auto" w:fill="auto"/>
          </w:tcPr>
          <w:p w14:paraId="6B4F46B7" w14:textId="77777777" w:rsidR="00AB2B30" w:rsidRPr="009B053A" w:rsidRDefault="006A7121">
            <w:pPr>
              <w:pStyle w:val="TAC"/>
            </w:pPr>
            <w:r w:rsidRPr="009B053A">
              <w:t>-72.6 +TT</w:t>
            </w:r>
          </w:p>
        </w:tc>
        <w:tc>
          <w:tcPr>
            <w:tcW w:w="913" w:type="dxa"/>
            <w:gridSpan w:val="2"/>
            <w:shd w:val="clear" w:color="auto" w:fill="auto"/>
          </w:tcPr>
          <w:p w14:paraId="5B58DA75" w14:textId="77777777" w:rsidR="00AB2B30" w:rsidRPr="009B053A" w:rsidRDefault="006A7121">
            <w:pPr>
              <w:pStyle w:val="TAC"/>
            </w:pPr>
            <w:r w:rsidRPr="009B053A">
              <w:t>-72.3 +TT</w:t>
            </w:r>
          </w:p>
        </w:tc>
        <w:tc>
          <w:tcPr>
            <w:tcW w:w="1088" w:type="dxa"/>
            <w:shd w:val="clear" w:color="auto" w:fill="auto"/>
          </w:tcPr>
          <w:p w14:paraId="7AC19DA1" w14:textId="77777777" w:rsidR="00AB2B30" w:rsidRPr="009B053A" w:rsidRDefault="006A7121">
            <w:pPr>
              <w:pStyle w:val="TAC"/>
            </w:pPr>
            <w:r w:rsidRPr="009B053A">
              <w:t>-72.2 +TT</w:t>
            </w:r>
          </w:p>
        </w:tc>
        <w:tc>
          <w:tcPr>
            <w:tcW w:w="892" w:type="dxa"/>
            <w:shd w:val="clear" w:color="auto" w:fill="auto"/>
          </w:tcPr>
          <w:p w14:paraId="70C9359A" w14:textId="77777777" w:rsidR="00AB2B30" w:rsidRPr="009B053A" w:rsidRDefault="00AB2B30">
            <w:pPr>
              <w:pStyle w:val="TAC"/>
            </w:pPr>
          </w:p>
        </w:tc>
        <w:tc>
          <w:tcPr>
            <w:tcW w:w="892" w:type="dxa"/>
          </w:tcPr>
          <w:p w14:paraId="721A488F" w14:textId="77777777" w:rsidR="00AB2B30" w:rsidRPr="009B053A" w:rsidRDefault="00AB2B30">
            <w:pPr>
              <w:pStyle w:val="TAC"/>
            </w:pPr>
          </w:p>
        </w:tc>
        <w:tc>
          <w:tcPr>
            <w:tcW w:w="732" w:type="dxa"/>
            <w:shd w:val="clear" w:color="auto" w:fill="auto"/>
          </w:tcPr>
          <w:p w14:paraId="755E7A46" w14:textId="77777777" w:rsidR="00AB2B30" w:rsidRPr="009B053A" w:rsidRDefault="006A7121">
            <w:pPr>
              <w:pStyle w:val="TAC"/>
            </w:pPr>
            <w:r w:rsidRPr="009B053A">
              <w:t>-72.0 +TT</w:t>
            </w:r>
          </w:p>
        </w:tc>
        <w:tc>
          <w:tcPr>
            <w:tcW w:w="693" w:type="dxa"/>
            <w:shd w:val="clear" w:color="auto" w:fill="auto"/>
            <w:vAlign w:val="center"/>
          </w:tcPr>
          <w:p w14:paraId="4485D806" w14:textId="77777777" w:rsidR="00AB2B30" w:rsidRPr="009B053A" w:rsidRDefault="006A7121">
            <w:pPr>
              <w:pStyle w:val="TAC"/>
            </w:pPr>
            <w:r w:rsidRPr="009B053A">
              <w:t>-72.0 +TT</w:t>
            </w:r>
          </w:p>
        </w:tc>
        <w:tc>
          <w:tcPr>
            <w:tcW w:w="693" w:type="dxa"/>
            <w:shd w:val="clear" w:color="auto" w:fill="auto"/>
            <w:vAlign w:val="center"/>
          </w:tcPr>
          <w:p w14:paraId="5DBD3D1D" w14:textId="77777777" w:rsidR="00AB2B30" w:rsidRPr="009B053A" w:rsidRDefault="006A7121">
            <w:pPr>
              <w:pStyle w:val="TAC"/>
            </w:pPr>
            <w:r w:rsidRPr="009B053A">
              <w:t>-72.0 +TT</w:t>
            </w:r>
          </w:p>
        </w:tc>
        <w:tc>
          <w:tcPr>
            <w:tcW w:w="752" w:type="dxa"/>
            <w:shd w:val="clear" w:color="auto" w:fill="auto"/>
            <w:vAlign w:val="center"/>
          </w:tcPr>
          <w:p w14:paraId="3FDE60B2" w14:textId="77777777" w:rsidR="00AB2B30" w:rsidRPr="009B053A" w:rsidRDefault="006A7121">
            <w:pPr>
              <w:pStyle w:val="TAC"/>
            </w:pPr>
            <w:r w:rsidRPr="009B053A">
              <w:t>-71.9 +TT</w:t>
            </w:r>
          </w:p>
        </w:tc>
        <w:tc>
          <w:tcPr>
            <w:tcW w:w="675" w:type="dxa"/>
            <w:gridSpan w:val="2"/>
            <w:vAlign w:val="center"/>
          </w:tcPr>
          <w:p w14:paraId="51305A5D" w14:textId="77777777" w:rsidR="00AB2B30" w:rsidRPr="009B053A" w:rsidRDefault="006A7121">
            <w:pPr>
              <w:pStyle w:val="TAC"/>
            </w:pPr>
            <w:r w:rsidRPr="009B053A">
              <w:t>-71.9 +TT</w:t>
            </w:r>
          </w:p>
        </w:tc>
        <w:tc>
          <w:tcPr>
            <w:tcW w:w="693" w:type="dxa"/>
            <w:shd w:val="clear" w:color="auto" w:fill="auto"/>
            <w:vAlign w:val="center"/>
          </w:tcPr>
          <w:p w14:paraId="4707897C" w14:textId="77777777" w:rsidR="00AB2B30" w:rsidRPr="009B053A" w:rsidRDefault="006A7121">
            <w:pPr>
              <w:pStyle w:val="TAC"/>
            </w:pPr>
            <w:r w:rsidRPr="009B053A">
              <w:t>-71.9 +TT</w:t>
            </w:r>
          </w:p>
        </w:tc>
      </w:tr>
      <w:tr w:rsidR="00AB2B30" w:rsidRPr="009B053A" w14:paraId="5BC4C856" w14:textId="77777777" w:rsidTr="001C3E84">
        <w:trPr>
          <w:trHeight w:val="285"/>
        </w:trPr>
        <w:tc>
          <w:tcPr>
            <w:tcW w:w="0" w:type="auto"/>
            <w:vMerge/>
            <w:shd w:val="clear" w:color="auto" w:fill="auto"/>
            <w:vAlign w:val="center"/>
          </w:tcPr>
          <w:p w14:paraId="2E3C4346" w14:textId="77777777" w:rsidR="00AB2B30" w:rsidRPr="009B053A" w:rsidRDefault="00AB2B30">
            <w:pPr>
              <w:pStyle w:val="TAC"/>
            </w:pPr>
          </w:p>
        </w:tc>
        <w:tc>
          <w:tcPr>
            <w:tcW w:w="0" w:type="auto"/>
            <w:vMerge w:val="restart"/>
            <w:shd w:val="clear" w:color="auto" w:fill="auto"/>
            <w:vAlign w:val="center"/>
          </w:tcPr>
          <w:p w14:paraId="58ED9B3C" w14:textId="77777777" w:rsidR="00AB2B30" w:rsidRPr="009B053A" w:rsidRDefault="006A7121">
            <w:pPr>
              <w:pStyle w:val="TAC"/>
            </w:pPr>
            <w:r w:rsidRPr="009B053A">
              <w:t>n78</w:t>
            </w:r>
            <w:r w:rsidRPr="009B053A">
              <w:rPr>
                <w:rFonts w:cs="Arial"/>
                <w:vertAlign w:val="superscript"/>
              </w:rPr>
              <w:t>3</w:t>
            </w:r>
          </w:p>
        </w:tc>
        <w:tc>
          <w:tcPr>
            <w:tcW w:w="656" w:type="dxa"/>
            <w:vAlign w:val="center"/>
          </w:tcPr>
          <w:p w14:paraId="2E693F97" w14:textId="77777777" w:rsidR="00AB2B30" w:rsidRPr="009B053A" w:rsidRDefault="006A7121">
            <w:pPr>
              <w:pStyle w:val="TAC"/>
            </w:pPr>
            <w:r w:rsidRPr="009B053A">
              <w:t>15</w:t>
            </w:r>
          </w:p>
        </w:tc>
        <w:tc>
          <w:tcPr>
            <w:tcW w:w="616" w:type="dxa"/>
            <w:shd w:val="clear" w:color="auto" w:fill="auto"/>
            <w:vAlign w:val="center"/>
          </w:tcPr>
          <w:p w14:paraId="16B941D3" w14:textId="77777777" w:rsidR="00AB2B30" w:rsidRPr="009B053A" w:rsidRDefault="00AB2B30">
            <w:pPr>
              <w:pStyle w:val="TAC"/>
            </w:pPr>
          </w:p>
        </w:tc>
        <w:tc>
          <w:tcPr>
            <w:tcW w:w="901" w:type="dxa"/>
            <w:gridSpan w:val="2"/>
            <w:shd w:val="clear" w:color="auto" w:fill="auto"/>
          </w:tcPr>
          <w:p w14:paraId="5C1EF772" w14:textId="77777777" w:rsidR="00AB2B30" w:rsidRPr="009B053A" w:rsidRDefault="006A7121">
            <w:pPr>
              <w:pStyle w:val="TAC"/>
            </w:pPr>
            <w:r w:rsidRPr="009B053A">
              <w:t>-94.7 +TT</w:t>
            </w:r>
          </w:p>
        </w:tc>
        <w:tc>
          <w:tcPr>
            <w:tcW w:w="913" w:type="dxa"/>
            <w:gridSpan w:val="2"/>
            <w:shd w:val="clear" w:color="auto" w:fill="auto"/>
          </w:tcPr>
          <w:p w14:paraId="2B07A84E" w14:textId="77777777" w:rsidR="00AB2B30" w:rsidRPr="009B053A" w:rsidRDefault="006A7121">
            <w:pPr>
              <w:pStyle w:val="TAC"/>
            </w:pPr>
            <w:r w:rsidRPr="009B053A">
              <w:t>-93.2 +TT</w:t>
            </w:r>
          </w:p>
        </w:tc>
        <w:tc>
          <w:tcPr>
            <w:tcW w:w="1088" w:type="dxa"/>
            <w:shd w:val="clear" w:color="auto" w:fill="auto"/>
          </w:tcPr>
          <w:p w14:paraId="5FD094A5" w14:textId="77777777" w:rsidR="00AB2B30" w:rsidRPr="009B053A" w:rsidRDefault="006A7121">
            <w:pPr>
              <w:pStyle w:val="TAC"/>
            </w:pPr>
            <w:r w:rsidRPr="009B053A">
              <w:t>-92.4 +TT</w:t>
            </w:r>
          </w:p>
        </w:tc>
        <w:tc>
          <w:tcPr>
            <w:tcW w:w="892" w:type="dxa"/>
            <w:shd w:val="clear" w:color="auto" w:fill="auto"/>
            <w:vAlign w:val="center"/>
          </w:tcPr>
          <w:p w14:paraId="5FE375C0" w14:textId="77777777" w:rsidR="00AB2B30" w:rsidRPr="009B053A" w:rsidRDefault="00AB2B30">
            <w:pPr>
              <w:pStyle w:val="TAC"/>
            </w:pPr>
          </w:p>
        </w:tc>
        <w:tc>
          <w:tcPr>
            <w:tcW w:w="892" w:type="dxa"/>
            <w:vAlign w:val="center"/>
          </w:tcPr>
          <w:p w14:paraId="34293199" w14:textId="77777777" w:rsidR="00AB2B30" w:rsidRPr="009B053A" w:rsidRDefault="00AB2B30">
            <w:pPr>
              <w:pStyle w:val="TAC"/>
            </w:pPr>
          </w:p>
        </w:tc>
        <w:tc>
          <w:tcPr>
            <w:tcW w:w="732" w:type="dxa"/>
            <w:shd w:val="clear" w:color="auto" w:fill="auto"/>
            <w:vAlign w:val="center"/>
          </w:tcPr>
          <w:p w14:paraId="2B60952C" w14:textId="77777777" w:rsidR="00AB2B30" w:rsidRPr="009B053A" w:rsidRDefault="00AB2B30">
            <w:pPr>
              <w:pStyle w:val="TAC"/>
            </w:pPr>
          </w:p>
        </w:tc>
        <w:tc>
          <w:tcPr>
            <w:tcW w:w="693" w:type="dxa"/>
            <w:shd w:val="clear" w:color="auto" w:fill="auto"/>
            <w:vAlign w:val="center"/>
          </w:tcPr>
          <w:p w14:paraId="3347839D" w14:textId="77777777" w:rsidR="00AB2B30" w:rsidRPr="009B053A" w:rsidRDefault="00AB2B30">
            <w:pPr>
              <w:pStyle w:val="TAC"/>
            </w:pPr>
          </w:p>
        </w:tc>
        <w:tc>
          <w:tcPr>
            <w:tcW w:w="693" w:type="dxa"/>
            <w:shd w:val="clear" w:color="auto" w:fill="auto"/>
            <w:vAlign w:val="center"/>
          </w:tcPr>
          <w:p w14:paraId="5990F493" w14:textId="77777777" w:rsidR="00AB2B30" w:rsidRPr="009B053A" w:rsidRDefault="00AB2B30">
            <w:pPr>
              <w:pStyle w:val="TAC"/>
            </w:pPr>
          </w:p>
        </w:tc>
        <w:tc>
          <w:tcPr>
            <w:tcW w:w="752" w:type="dxa"/>
            <w:shd w:val="clear" w:color="auto" w:fill="auto"/>
            <w:vAlign w:val="center"/>
          </w:tcPr>
          <w:p w14:paraId="2903A3BD" w14:textId="77777777" w:rsidR="00AB2B30" w:rsidRPr="009B053A" w:rsidRDefault="00AB2B30">
            <w:pPr>
              <w:pStyle w:val="TAC"/>
            </w:pPr>
          </w:p>
        </w:tc>
        <w:tc>
          <w:tcPr>
            <w:tcW w:w="675" w:type="dxa"/>
            <w:gridSpan w:val="2"/>
            <w:vAlign w:val="center"/>
          </w:tcPr>
          <w:p w14:paraId="0BAD5890" w14:textId="77777777" w:rsidR="00AB2B30" w:rsidRPr="009B053A" w:rsidRDefault="00AB2B30">
            <w:pPr>
              <w:pStyle w:val="TAC"/>
            </w:pPr>
          </w:p>
        </w:tc>
        <w:tc>
          <w:tcPr>
            <w:tcW w:w="693" w:type="dxa"/>
            <w:shd w:val="clear" w:color="auto" w:fill="auto"/>
            <w:vAlign w:val="center"/>
          </w:tcPr>
          <w:p w14:paraId="142B4A0E" w14:textId="77777777" w:rsidR="00AB2B30" w:rsidRPr="009B053A" w:rsidRDefault="00AB2B30">
            <w:pPr>
              <w:pStyle w:val="TAC"/>
            </w:pPr>
          </w:p>
        </w:tc>
      </w:tr>
      <w:tr w:rsidR="00AB2B30" w:rsidRPr="009B053A" w14:paraId="2CA9303D" w14:textId="77777777" w:rsidTr="001C3E84">
        <w:trPr>
          <w:trHeight w:val="285"/>
        </w:trPr>
        <w:tc>
          <w:tcPr>
            <w:tcW w:w="0" w:type="auto"/>
            <w:vMerge/>
            <w:shd w:val="clear" w:color="auto" w:fill="auto"/>
            <w:vAlign w:val="center"/>
          </w:tcPr>
          <w:p w14:paraId="27466F80" w14:textId="77777777" w:rsidR="00AB2B30" w:rsidRPr="009B053A" w:rsidRDefault="00AB2B30">
            <w:pPr>
              <w:pStyle w:val="TAC"/>
            </w:pPr>
          </w:p>
        </w:tc>
        <w:tc>
          <w:tcPr>
            <w:tcW w:w="0" w:type="auto"/>
            <w:vMerge/>
            <w:shd w:val="clear" w:color="auto" w:fill="auto"/>
            <w:vAlign w:val="center"/>
          </w:tcPr>
          <w:p w14:paraId="54303653" w14:textId="77777777" w:rsidR="00AB2B30" w:rsidRPr="009B053A" w:rsidRDefault="00AB2B30">
            <w:pPr>
              <w:pStyle w:val="TAC"/>
            </w:pPr>
          </w:p>
        </w:tc>
        <w:tc>
          <w:tcPr>
            <w:tcW w:w="656" w:type="dxa"/>
            <w:vAlign w:val="center"/>
          </w:tcPr>
          <w:p w14:paraId="58A0EA2A" w14:textId="77777777" w:rsidR="00AB2B30" w:rsidRPr="009B053A" w:rsidRDefault="006A7121">
            <w:pPr>
              <w:pStyle w:val="TAC"/>
            </w:pPr>
            <w:r w:rsidRPr="009B053A">
              <w:t>30</w:t>
            </w:r>
          </w:p>
        </w:tc>
        <w:tc>
          <w:tcPr>
            <w:tcW w:w="616" w:type="dxa"/>
            <w:shd w:val="clear" w:color="auto" w:fill="auto"/>
            <w:vAlign w:val="center"/>
          </w:tcPr>
          <w:p w14:paraId="30442932" w14:textId="77777777" w:rsidR="00AB2B30" w:rsidRPr="009B053A" w:rsidRDefault="00AB2B30">
            <w:pPr>
              <w:pStyle w:val="TAC"/>
            </w:pPr>
          </w:p>
        </w:tc>
        <w:tc>
          <w:tcPr>
            <w:tcW w:w="901" w:type="dxa"/>
            <w:gridSpan w:val="2"/>
            <w:shd w:val="clear" w:color="auto" w:fill="auto"/>
          </w:tcPr>
          <w:p w14:paraId="41ED3822" w14:textId="77777777" w:rsidR="00AB2B30" w:rsidRPr="009B053A" w:rsidRDefault="006A7121">
            <w:pPr>
              <w:pStyle w:val="TAC"/>
            </w:pPr>
            <w:r w:rsidRPr="009B053A">
              <w:t>-95.0 +TT</w:t>
            </w:r>
          </w:p>
        </w:tc>
        <w:tc>
          <w:tcPr>
            <w:tcW w:w="913" w:type="dxa"/>
            <w:gridSpan w:val="2"/>
            <w:shd w:val="clear" w:color="auto" w:fill="auto"/>
          </w:tcPr>
          <w:p w14:paraId="448F4971" w14:textId="77777777" w:rsidR="00AB2B30" w:rsidRPr="009B053A" w:rsidRDefault="006A7121">
            <w:pPr>
              <w:pStyle w:val="TAC"/>
            </w:pPr>
            <w:r w:rsidRPr="009B053A">
              <w:t>-93.3 +TT</w:t>
            </w:r>
          </w:p>
        </w:tc>
        <w:tc>
          <w:tcPr>
            <w:tcW w:w="1088" w:type="dxa"/>
            <w:shd w:val="clear" w:color="auto" w:fill="auto"/>
          </w:tcPr>
          <w:p w14:paraId="48014CC4" w14:textId="77777777" w:rsidR="00AB2B30" w:rsidRPr="009B053A" w:rsidRDefault="006A7121">
            <w:pPr>
              <w:pStyle w:val="TAC"/>
            </w:pPr>
            <w:r w:rsidRPr="009B053A">
              <w:t>-92.6 +TT</w:t>
            </w:r>
          </w:p>
        </w:tc>
        <w:tc>
          <w:tcPr>
            <w:tcW w:w="892" w:type="dxa"/>
            <w:shd w:val="clear" w:color="auto" w:fill="auto"/>
            <w:vAlign w:val="center"/>
          </w:tcPr>
          <w:p w14:paraId="74EAD770" w14:textId="77777777" w:rsidR="00AB2B30" w:rsidRPr="009B053A" w:rsidRDefault="00AB2B30">
            <w:pPr>
              <w:pStyle w:val="TAC"/>
            </w:pPr>
          </w:p>
        </w:tc>
        <w:tc>
          <w:tcPr>
            <w:tcW w:w="892" w:type="dxa"/>
            <w:vAlign w:val="center"/>
          </w:tcPr>
          <w:p w14:paraId="7057D487" w14:textId="77777777" w:rsidR="00AB2B30" w:rsidRPr="009B053A" w:rsidRDefault="00AB2B30">
            <w:pPr>
              <w:pStyle w:val="TAC"/>
            </w:pPr>
          </w:p>
        </w:tc>
        <w:tc>
          <w:tcPr>
            <w:tcW w:w="732" w:type="dxa"/>
            <w:shd w:val="clear" w:color="auto" w:fill="auto"/>
            <w:vAlign w:val="center"/>
          </w:tcPr>
          <w:p w14:paraId="74812E29" w14:textId="77777777" w:rsidR="00AB2B30" w:rsidRPr="009B053A" w:rsidRDefault="00AB2B30">
            <w:pPr>
              <w:pStyle w:val="TAC"/>
            </w:pPr>
          </w:p>
        </w:tc>
        <w:tc>
          <w:tcPr>
            <w:tcW w:w="693" w:type="dxa"/>
            <w:shd w:val="clear" w:color="auto" w:fill="auto"/>
            <w:vAlign w:val="center"/>
          </w:tcPr>
          <w:p w14:paraId="1AD4C31F" w14:textId="77777777" w:rsidR="00AB2B30" w:rsidRPr="009B053A" w:rsidRDefault="00AB2B30">
            <w:pPr>
              <w:pStyle w:val="TAC"/>
            </w:pPr>
          </w:p>
        </w:tc>
        <w:tc>
          <w:tcPr>
            <w:tcW w:w="693" w:type="dxa"/>
            <w:shd w:val="clear" w:color="auto" w:fill="auto"/>
            <w:vAlign w:val="center"/>
          </w:tcPr>
          <w:p w14:paraId="6F4E4936" w14:textId="77777777" w:rsidR="00AB2B30" w:rsidRPr="009B053A" w:rsidRDefault="00AB2B30">
            <w:pPr>
              <w:pStyle w:val="TAC"/>
            </w:pPr>
          </w:p>
        </w:tc>
        <w:tc>
          <w:tcPr>
            <w:tcW w:w="752" w:type="dxa"/>
            <w:shd w:val="clear" w:color="auto" w:fill="auto"/>
            <w:vAlign w:val="center"/>
          </w:tcPr>
          <w:p w14:paraId="295B8B5D" w14:textId="77777777" w:rsidR="00AB2B30" w:rsidRPr="009B053A" w:rsidRDefault="00AB2B30">
            <w:pPr>
              <w:pStyle w:val="TAC"/>
            </w:pPr>
          </w:p>
        </w:tc>
        <w:tc>
          <w:tcPr>
            <w:tcW w:w="675" w:type="dxa"/>
            <w:gridSpan w:val="2"/>
            <w:vAlign w:val="center"/>
          </w:tcPr>
          <w:p w14:paraId="37FE343F" w14:textId="77777777" w:rsidR="00AB2B30" w:rsidRPr="009B053A" w:rsidRDefault="00AB2B30">
            <w:pPr>
              <w:pStyle w:val="TAC"/>
            </w:pPr>
          </w:p>
        </w:tc>
        <w:tc>
          <w:tcPr>
            <w:tcW w:w="693" w:type="dxa"/>
            <w:shd w:val="clear" w:color="auto" w:fill="auto"/>
            <w:vAlign w:val="center"/>
          </w:tcPr>
          <w:p w14:paraId="2E2716FA" w14:textId="77777777" w:rsidR="00AB2B30" w:rsidRPr="009B053A" w:rsidRDefault="00AB2B30">
            <w:pPr>
              <w:pStyle w:val="TAC"/>
            </w:pPr>
          </w:p>
        </w:tc>
      </w:tr>
      <w:tr w:rsidR="00AB2B30" w:rsidRPr="009B053A" w14:paraId="6344D359" w14:textId="77777777" w:rsidTr="001C3E84">
        <w:trPr>
          <w:trHeight w:val="285"/>
        </w:trPr>
        <w:tc>
          <w:tcPr>
            <w:tcW w:w="0" w:type="auto"/>
            <w:vMerge/>
            <w:shd w:val="clear" w:color="auto" w:fill="auto"/>
            <w:vAlign w:val="center"/>
          </w:tcPr>
          <w:p w14:paraId="71AC6F92" w14:textId="77777777" w:rsidR="00AB2B30" w:rsidRPr="009B053A" w:rsidRDefault="00AB2B30">
            <w:pPr>
              <w:pStyle w:val="TAC"/>
            </w:pPr>
          </w:p>
        </w:tc>
        <w:tc>
          <w:tcPr>
            <w:tcW w:w="0" w:type="auto"/>
            <w:vMerge/>
            <w:shd w:val="clear" w:color="auto" w:fill="auto"/>
            <w:vAlign w:val="center"/>
          </w:tcPr>
          <w:p w14:paraId="7F4124F4" w14:textId="77777777" w:rsidR="00AB2B30" w:rsidRPr="009B053A" w:rsidRDefault="00AB2B30">
            <w:pPr>
              <w:pStyle w:val="TAC"/>
            </w:pPr>
          </w:p>
        </w:tc>
        <w:tc>
          <w:tcPr>
            <w:tcW w:w="656" w:type="dxa"/>
            <w:vAlign w:val="center"/>
          </w:tcPr>
          <w:p w14:paraId="01339AA8" w14:textId="77777777" w:rsidR="00AB2B30" w:rsidRPr="009B053A" w:rsidRDefault="006A7121">
            <w:pPr>
              <w:pStyle w:val="TAC"/>
            </w:pPr>
            <w:r w:rsidRPr="009B053A">
              <w:t>60</w:t>
            </w:r>
          </w:p>
        </w:tc>
        <w:tc>
          <w:tcPr>
            <w:tcW w:w="616" w:type="dxa"/>
            <w:shd w:val="clear" w:color="auto" w:fill="auto"/>
            <w:vAlign w:val="center"/>
          </w:tcPr>
          <w:p w14:paraId="33C0D5CE" w14:textId="77777777" w:rsidR="00AB2B30" w:rsidRPr="009B053A" w:rsidRDefault="00AB2B30">
            <w:pPr>
              <w:pStyle w:val="TAC"/>
            </w:pPr>
          </w:p>
        </w:tc>
        <w:tc>
          <w:tcPr>
            <w:tcW w:w="901" w:type="dxa"/>
            <w:gridSpan w:val="2"/>
            <w:shd w:val="clear" w:color="auto" w:fill="auto"/>
          </w:tcPr>
          <w:p w14:paraId="07D71137" w14:textId="77777777" w:rsidR="00AB2B30" w:rsidRPr="009B053A" w:rsidRDefault="006A7121">
            <w:pPr>
              <w:pStyle w:val="TAC"/>
            </w:pPr>
            <w:r w:rsidRPr="009B053A">
              <w:t>-95.4 +TT</w:t>
            </w:r>
          </w:p>
        </w:tc>
        <w:tc>
          <w:tcPr>
            <w:tcW w:w="913" w:type="dxa"/>
            <w:gridSpan w:val="2"/>
            <w:shd w:val="clear" w:color="auto" w:fill="auto"/>
          </w:tcPr>
          <w:p w14:paraId="60BC0DA2" w14:textId="77777777" w:rsidR="00AB2B30" w:rsidRPr="009B053A" w:rsidRDefault="006A7121">
            <w:pPr>
              <w:pStyle w:val="TAC"/>
            </w:pPr>
            <w:r w:rsidRPr="009B053A">
              <w:t>-93.6 +TT</w:t>
            </w:r>
          </w:p>
        </w:tc>
        <w:tc>
          <w:tcPr>
            <w:tcW w:w="1088" w:type="dxa"/>
            <w:shd w:val="clear" w:color="auto" w:fill="auto"/>
          </w:tcPr>
          <w:p w14:paraId="2963ED36" w14:textId="77777777" w:rsidR="00AB2B30" w:rsidRPr="009B053A" w:rsidRDefault="006A7121">
            <w:pPr>
              <w:pStyle w:val="TAC"/>
            </w:pPr>
            <w:r w:rsidRPr="009B053A">
              <w:t>-92.8 +TT</w:t>
            </w:r>
          </w:p>
        </w:tc>
        <w:tc>
          <w:tcPr>
            <w:tcW w:w="892" w:type="dxa"/>
            <w:shd w:val="clear" w:color="auto" w:fill="auto"/>
            <w:vAlign w:val="center"/>
          </w:tcPr>
          <w:p w14:paraId="798FFB3E" w14:textId="77777777" w:rsidR="00AB2B30" w:rsidRPr="009B053A" w:rsidRDefault="00AB2B30">
            <w:pPr>
              <w:pStyle w:val="TAC"/>
            </w:pPr>
          </w:p>
        </w:tc>
        <w:tc>
          <w:tcPr>
            <w:tcW w:w="892" w:type="dxa"/>
            <w:vAlign w:val="center"/>
          </w:tcPr>
          <w:p w14:paraId="23A6766E" w14:textId="77777777" w:rsidR="00AB2B30" w:rsidRPr="009B053A" w:rsidRDefault="00AB2B30">
            <w:pPr>
              <w:pStyle w:val="TAC"/>
            </w:pPr>
          </w:p>
        </w:tc>
        <w:tc>
          <w:tcPr>
            <w:tcW w:w="732" w:type="dxa"/>
            <w:shd w:val="clear" w:color="auto" w:fill="auto"/>
            <w:vAlign w:val="center"/>
          </w:tcPr>
          <w:p w14:paraId="441A2C02" w14:textId="77777777" w:rsidR="00AB2B30" w:rsidRPr="009B053A" w:rsidRDefault="00AB2B30">
            <w:pPr>
              <w:pStyle w:val="TAC"/>
            </w:pPr>
          </w:p>
        </w:tc>
        <w:tc>
          <w:tcPr>
            <w:tcW w:w="693" w:type="dxa"/>
            <w:shd w:val="clear" w:color="auto" w:fill="auto"/>
            <w:vAlign w:val="center"/>
          </w:tcPr>
          <w:p w14:paraId="3B171E98" w14:textId="77777777" w:rsidR="00AB2B30" w:rsidRPr="009B053A" w:rsidRDefault="00AB2B30">
            <w:pPr>
              <w:pStyle w:val="TAC"/>
            </w:pPr>
          </w:p>
        </w:tc>
        <w:tc>
          <w:tcPr>
            <w:tcW w:w="693" w:type="dxa"/>
            <w:shd w:val="clear" w:color="auto" w:fill="auto"/>
            <w:vAlign w:val="center"/>
          </w:tcPr>
          <w:p w14:paraId="00FD8D35" w14:textId="77777777" w:rsidR="00AB2B30" w:rsidRPr="009B053A" w:rsidRDefault="00AB2B30">
            <w:pPr>
              <w:pStyle w:val="TAC"/>
            </w:pPr>
          </w:p>
        </w:tc>
        <w:tc>
          <w:tcPr>
            <w:tcW w:w="752" w:type="dxa"/>
            <w:shd w:val="clear" w:color="auto" w:fill="auto"/>
            <w:vAlign w:val="center"/>
          </w:tcPr>
          <w:p w14:paraId="1A1ED185" w14:textId="77777777" w:rsidR="00AB2B30" w:rsidRPr="009B053A" w:rsidRDefault="00AB2B30">
            <w:pPr>
              <w:pStyle w:val="TAC"/>
            </w:pPr>
          </w:p>
        </w:tc>
        <w:tc>
          <w:tcPr>
            <w:tcW w:w="675" w:type="dxa"/>
            <w:gridSpan w:val="2"/>
            <w:vAlign w:val="center"/>
          </w:tcPr>
          <w:p w14:paraId="2B5895B0" w14:textId="77777777" w:rsidR="00AB2B30" w:rsidRPr="009B053A" w:rsidRDefault="00AB2B30">
            <w:pPr>
              <w:pStyle w:val="TAC"/>
            </w:pPr>
          </w:p>
        </w:tc>
        <w:tc>
          <w:tcPr>
            <w:tcW w:w="693" w:type="dxa"/>
            <w:shd w:val="clear" w:color="auto" w:fill="auto"/>
            <w:vAlign w:val="center"/>
          </w:tcPr>
          <w:p w14:paraId="00735307" w14:textId="77777777" w:rsidR="00AB2B30" w:rsidRPr="009B053A" w:rsidRDefault="00AB2B30">
            <w:pPr>
              <w:pStyle w:val="TAC"/>
            </w:pPr>
          </w:p>
        </w:tc>
      </w:tr>
      <w:tr w:rsidR="00AB2B30" w:rsidRPr="009B053A" w14:paraId="1429D319" w14:textId="77777777" w:rsidTr="001C3E84">
        <w:trPr>
          <w:trHeight w:val="285"/>
        </w:trPr>
        <w:tc>
          <w:tcPr>
            <w:tcW w:w="0" w:type="auto"/>
            <w:shd w:val="clear" w:color="auto" w:fill="auto"/>
            <w:vAlign w:val="center"/>
          </w:tcPr>
          <w:p w14:paraId="626CEE70"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66</w:t>
            </w:r>
          </w:p>
        </w:tc>
        <w:tc>
          <w:tcPr>
            <w:tcW w:w="0" w:type="auto"/>
            <w:shd w:val="clear" w:color="auto" w:fill="auto"/>
            <w:vAlign w:val="center"/>
          </w:tcPr>
          <w:p w14:paraId="08041801"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48</w:t>
            </w:r>
            <w:r w:rsidRPr="009B053A">
              <w:rPr>
                <w:rFonts w:ascii="Arial" w:eastAsia="SimSun" w:hAnsi="Arial" w:cs="Arial"/>
                <w:sz w:val="18"/>
                <w:vertAlign w:val="superscript"/>
                <w:lang w:eastAsia="en-US"/>
              </w:rPr>
              <w:t>,2, 13</w:t>
            </w:r>
          </w:p>
        </w:tc>
        <w:tc>
          <w:tcPr>
            <w:tcW w:w="656" w:type="dxa"/>
            <w:vAlign w:val="center"/>
          </w:tcPr>
          <w:p w14:paraId="2019A59F" w14:textId="42A5AE31"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hAnsi="Arial"/>
                <w:sz w:val="18"/>
              </w:rPr>
              <w:t>N/A</w:t>
            </w:r>
          </w:p>
        </w:tc>
        <w:tc>
          <w:tcPr>
            <w:tcW w:w="616" w:type="dxa"/>
            <w:shd w:val="clear" w:color="auto" w:fill="auto"/>
            <w:vAlign w:val="center"/>
          </w:tcPr>
          <w:p w14:paraId="12F394A3"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70.7</w:t>
            </w:r>
          </w:p>
        </w:tc>
        <w:tc>
          <w:tcPr>
            <w:tcW w:w="901" w:type="dxa"/>
            <w:gridSpan w:val="2"/>
            <w:shd w:val="clear" w:color="auto" w:fill="auto"/>
            <w:vAlign w:val="center"/>
          </w:tcPr>
          <w:p w14:paraId="2599FCD2"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70.6</w:t>
            </w:r>
          </w:p>
        </w:tc>
        <w:tc>
          <w:tcPr>
            <w:tcW w:w="913" w:type="dxa"/>
            <w:gridSpan w:val="2"/>
            <w:shd w:val="clear" w:color="auto" w:fill="auto"/>
            <w:vAlign w:val="center"/>
          </w:tcPr>
          <w:p w14:paraId="1F84C255"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70.8</w:t>
            </w:r>
          </w:p>
        </w:tc>
        <w:tc>
          <w:tcPr>
            <w:tcW w:w="1088" w:type="dxa"/>
            <w:shd w:val="clear" w:color="auto" w:fill="auto"/>
            <w:vAlign w:val="center"/>
          </w:tcPr>
          <w:p w14:paraId="431FF9A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70.8</w:t>
            </w:r>
          </w:p>
        </w:tc>
        <w:tc>
          <w:tcPr>
            <w:tcW w:w="892" w:type="dxa"/>
            <w:shd w:val="clear" w:color="auto" w:fill="auto"/>
            <w:vAlign w:val="center"/>
          </w:tcPr>
          <w:p w14:paraId="3CB8DC59"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1AEA1F05"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732" w:type="dxa"/>
            <w:shd w:val="clear" w:color="auto" w:fill="auto"/>
            <w:vAlign w:val="center"/>
          </w:tcPr>
          <w:p w14:paraId="22B4D0BE"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0DB8DF45"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085A102B"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752" w:type="dxa"/>
            <w:shd w:val="clear" w:color="auto" w:fill="auto"/>
            <w:vAlign w:val="center"/>
          </w:tcPr>
          <w:p w14:paraId="022AFAA5"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75" w:type="dxa"/>
            <w:gridSpan w:val="2"/>
            <w:vAlign w:val="center"/>
          </w:tcPr>
          <w:p w14:paraId="45DE482F"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7B840E69"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r>
      <w:tr w:rsidR="00AB2B30" w:rsidRPr="009B053A" w14:paraId="610DD063" w14:textId="77777777" w:rsidTr="001C3E84">
        <w:trPr>
          <w:trHeight w:val="285"/>
        </w:trPr>
        <w:tc>
          <w:tcPr>
            <w:tcW w:w="0" w:type="auto"/>
            <w:shd w:val="clear" w:color="auto" w:fill="auto"/>
            <w:vAlign w:val="center"/>
          </w:tcPr>
          <w:p w14:paraId="239430CA"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66</w:t>
            </w:r>
          </w:p>
        </w:tc>
        <w:tc>
          <w:tcPr>
            <w:tcW w:w="0" w:type="auto"/>
            <w:shd w:val="clear" w:color="auto" w:fill="auto"/>
            <w:vAlign w:val="center"/>
          </w:tcPr>
          <w:p w14:paraId="07206C89"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48</w:t>
            </w:r>
            <w:r w:rsidRPr="009B053A">
              <w:rPr>
                <w:rFonts w:ascii="Arial" w:eastAsia="SimSun" w:hAnsi="Arial" w:cs="Arial"/>
                <w:sz w:val="18"/>
                <w:vertAlign w:val="superscript"/>
                <w:lang w:eastAsia="en-US"/>
              </w:rPr>
              <w:t>,3</w:t>
            </w:r>
          </w:p>
        </w:tc>
        <w:tc>
          <w:tcPr>
            <w:tcW w:w="656" w:type="dxa"/>
            <w:vAlign w:val="center"/>
          </w:tcPr>
          <w:p w14:paraId="01F06B43" w14:textId="69186551"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hAnsi="Arial"/>
                <w:sz w:val="18"/>
              </w:rPr>
              <w:t>N/A</w:t>
            </w:r>
          </w:p>
        </w:tc>
        <w:tc>
          <w:tcPr>
            <w:tcW w:w="616" w:type="dxa"/>
            <w:shd w:val="clear" w:color="auto" w:fill="auto"/>
            <w:vAlign w:val="center"/>
          </w:tcPr>
          <w:p w14:paraId="7F4F923F"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96.1</w:t>
            </w:r>
          </w:p>
        </w:tc>
        <w:tc>
          <w:tcPr>
            <w:tcW w:w="901" w:type="dxa"/>
            <w:gridSpan w:val="2"/>
            <w:shd w:val="clear" w:color="auto" w:fill="auto"/>
            <w:vAlign w:val="center"/>
          </w:tcPr>
          <w:p w14:paraId="2AAA81D6"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93.6</w:t>
            </w:r>
          </w:p>
        </w:tc>
        <w:tc>
          <w:tcPr>
            <w:tcW w:w="913" w:type="dxa"/>
            <w:gridSpan w:val="2"/>
            <w:shd w:val="clear" w:color="auto" w:fill="auto"/>
            <w:vAlign w:val="center"/>
          </w:tcPr>
          <w:p w14:paraId="6A43BE6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92.3</w:t>
            </w:r>
          </w:p>
        </w:tc>
        <w:tc>
          <w:tcPr>
            <w:tcW w:w="1088" w:type="dxa"/>
            <w:shd w:val="clear" w:color="auto" w:fill="auto"/>
            <w:vAlign w:val="center"/>
          </w:tcPr>
          <w:p w14:paraId="43EBDF6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cs="Arial"/>
                <w:sz w:val="18"/>
                <w:szCs w:val="18"/>
                <w:lang w:eastAsia="en-US"/>
              </w:rPr>
              <w:t>-91.6</w:t>
            </w:r>
          </w:p>
        </w:tc>
        <w:tc>
          <w:tcPr>
            <w:tcW w:w="892" w:type="dxa"/>
            <w:shd w:val="clear" w:color="auto" w:fill="auto"/>
            <w:vAlign w:val="center"/>
          </w:tcPr>
          <w:p w14:paraId="4AE5C9BB"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892" w:type="dxa"/>
            <w:vAlign w:val="center"/>
          </w:tcPr>
          <w:p w14:paraId="6C78F2EF"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732" w:type="dxa"/>
            <w:shd w:val="clear" w:color="auto" w:fill="auto"/>
            <w:vAlign w:val="center"/>
          </w:tcPr>
          <w:p w14:paraId="770C9928"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395C87BF"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2DD079BD"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752" w:type="dxa"/>
            <w:shd w:val="clear" w:color="auto" w:fill="auto"/>
            <w:vAlign w:val="center"/>
          </w:tcPr>
          <w:p w14:paraId="31DB08D9"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75" w:type="dxa"/>
            <w:gridSpan w:val="2"/>
            <w:vAlign w:val="center"/>
          </w:tcPr>
          <w:p w14:paraId="3AEF47B8"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693" w:type="dxa"/>
            <w:shd w:val="clear" w:color="auto" w:fill="auto"/>
            <w:vAlign w:val="center"/>
          </w:tcPr>
          <w:p w14:paraId="089F4459"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r>
      <w:tr w:rsidR="00AB2B30" w:rsidRPr="009B053A" w14:paraId="7A88594B" w14:textId="77777777">
        <w:trPr>
          <w:trHeight w:val="285"/>
        </w:trPr>
        <w:tc>
          <w:tcPr>
            <w:tcW w:w="11526" w:type="dxa"/>
            <w:gridSpan w:val="18"/>
          </w:tcPr>
          <w:p w14:paraId="6A005FCC" w14:textId="77777777" w:rsidR="00AB2B30" w:rsidRPr="009B053A" w:rsidRDefault="006A7121">
            <w:pPr>
              <w:pStyle w:val="TAN"/>
            </w:pPr>
            <w:r w:rsidRPr="009B053A">
              <w:lastRenderedPageBreak/>
              <w:t>NOTE 1:</w:t>
            </w:r>
            <w:r w:rsidRPr="009B053A">
              <w:tab/>
              <w:t>Void.</w:t>
            </w:r>
          </w:p>
          <w:p w14:paraId="2B67FC4A" w14:textId="77777777" w:rsidR="00AB2B30" w:rsidRPr="009B053A" w:rsidRDefault="006A7121">
            <w:pPr>
              <w:pStyle w:val="TAN"/>
              <w:rPr>
                <w:snapToGrid w:val="0"/>
              </w:rPr>
            </w:pPr>
            <w:r w:rsidRPr="009B053A">
              <w:t>NOTE 2:</w:t>
            </w:r>
            <w:r w:rsidRPr="009B053A">
              <w:tab/>
              <w:t xml:space="preserve">The requirements should be verified for UL EARFCN or NR ARFCN of the aggressor (lower) band (superscript LB) such that </w:t>
            </w:r>
            <w:r w:rsidRPr="009B053A">
              <w:rPr>
                <w:snapToGrid w:val="0"/>
                <w:position w:val="-12"/>
              </w:rPr>
              <w:object w:dxaOrig="1960" w:dyaOrig="380" w14:anchorId="7B42A7FF">
                <v:shape id="_x0000_i1059" type="#_x0000_t75" style="width:77.25pt;height:18pt" o:ole="">
                  <v:imagedata r:id="rId81" o:title=""/>
                </v:shape>
                <o:OLEObject Type="Embed" ProgID="Equation.3" ShapeID="_x0000_i1059" DrawAspect="Content" ObjectID="_1748689810" r:id="rId116"/>
              </w:object>
            </w:r>
            <w:r w:rsidRPr="009B053A">
              <w:rPr>
                <w:snapToGrid w:val="0"/>
              </w:rPr>
              <w:t xml:space="preserve">in MHz and </w:t>
            </w:r>
            <w:r w:rsidRPr="009B053A">
              <w:rPr>
                <w:position w:val="-14"/>
              </w:rPr>
              <w:object w:dxaOrig="4900" w:dyaOrig="400" w14:anchorId="4733DFE4">
                <v:shape id="_x0000_i1060" type="#_x0000_t75" style="width:204pt;height:18pt" o:ole="">
                  <v:imagedata r:id="rId83" o:title=""/>
                </v:shape>
                <o:OLEObject Type="Embed" ProgID="Equation.DSMT4" ShapeID="_x0000_i1060" DrawAspect="Content" ObjectID="_1748689811" r:id="rId117"/>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4F465AEE" w14:textId="77777777" w:rsidR="00AB2B30" w:rsidRPr="009B053A" w:rsidRDefault="006A7121">
            <w:pPr>
              <w:pStyle w:val="TAN"/>
            </w:pPr>
            <w:r w:rsidRPr="009B053A">
              <w:t>NOTE 3:</w:t>
            </w:r>
            <w:r w:rsidRPr="009B053A">
              <w:tab/>
              <w:t xml:space="preserve">The requirements are only applicable to channel bandwidths no larger than 20 MHz and with a carrier frequency at </w:t>
            </w:r>
            <w:r w:rsidRPr="009B053A">
              <w:object w:dxaOrig="1939" w:dyaOrig="380" w14:anchorId="2C210A37">
                <v:shape id="_x0000_i1061" type="#_x0000_t75" style="width:78pt;height:18pt" o:ole="">
                  <v:imagedata r:id="rId85" o:title=""/>
                </v:shape>
                <o:OLEObject Type="Embed" ProgID="Equation.3" ShapeID="_x0000_i1061" DrawAspect="Content" ObjectID="_1748689812" r:id="rId118"/>
              </w:object>
            </w:r>
            <w:r w:rsidRPr="009B053A">
              <w:t xml:space="preserve"> MHz offset from </w:t>
            </w:r>
            <w:r w:rsidRPr="009B053A">
              <w:object w:dxaOrig="560" w:dyaOrig="380" w14:anchorId="0A91B866">
                <v:shape id="_x0000_i1062" type="#_x0000_t75" style="width:24pt;height:18pt" o:ole="">
                  <v:imagedata r:id="rId87" o:title=""/>
                </v:shape>
                <o:OLEObject Type="Embed" ProgID="Equation.3" ShapeID="_x0000_i1062" DrawAspect="Content" ObjectID="_1748689813" r:id="rId119"/>
              </w:object>
            </w:r>
            <w:r w:rsidRPr="009B053A">
              <w:t xml:space="preserve"> in the victim (higher band) with </w:t>
            </w:r>
            <w:r w:rsidRPr="009B053A">
              <w:object w:dxaOrig="4900" w:dyaOrig="400" w14:anchorId="135BE16C">
                <v:shape id="_x0000_i1063" type="#_x0000_t75" style="width:204pt;height:18pt" o:ole="">
                  <v:imagedata r:id="rId83" o:title=""/>
                </v:shape>
                <o:OLEObject Type="Embed" ProgID="Equation.DSMT4" ShapeID="_x0000_i1063" DrawAspect="Content" ObjectID="_1748689814" r:id="rId120"/>
              </w:object>
            </w:r>
            <w:r w:rsidRPr="009B053A">
              <w:t xml:space="preserve">, where </w:t>
            </w:r>
            <w:r w:rsidRPr="009B053A">
              <w:object w:dxaOrig="900" w:dyaOrig="480" w14:anchorId="46E3A0D5">
                <v:shape id="_x0000_i1064" type="#_x0000_t75" style="width:36.75pt;height:18pt" o:ole="">
                  <v:imagedata r:id="rId121" o:title=""/>
                </v:shape>
                <o:OLEObject Type="Embed" ProgID="Equation.3" ShapeID="_x0000_i1064" DrawAspect="Content" ObjectID="_1748689815" r:id="rId122"/>
              </w:object>
            </w:r>
            <w:r w:rsidRPr="009B053A">
              <w:t xml:space="preserve"> and</w:t>
            </w:r>
            <w:r w:rsidRPr="009B053A">
              <w:object w:dxaOrig="900" w:dyaOrig="380" w14:anchorId="259DF8DA">
                <v:shape id="_x0000_i1065" type="#_x0000_t75" style="width:36.75pt;height:18pt" o:ole="">
                  <v:imagedata r:id="rId92" o:title=""/>
                </v:shape>
                <o:OLEObject Type="Embed" ProgID="Equation.3" ShapeID="_x0000_i1065" DrawAspect="Content" ObjectID="_1748689816" r:id="rId123"/>
              </w:object>
            </w:r>
            <w:r w:rsidRPr="009B053A">
              <w:t>are the channel bandwidths configured in the aggressor (lower) and victim (higher) bands in MHz, respectively.</w:t>
            </w:r>
          </w:p>
          <w:p w14:paraId="591B3134" w14:textId="77777777" w:rsidR="00AB2B30" w:rsidRPr="009B053A" w:rsidRDefault="006A7121">
            <w:pPr>
              <w:pStyle w:val="TAN"/>
            </w:pPr>
            <w:r w:rsidRPr="009B053A">
              <w:t>NOTE 4:</w:t>
            </w:r>
            <w:r w:rsidRPr="009B053A">
              <w:tab/>
              <w:t>These requirements apply when there is at least one individual RE within the uplink transmission bandwidth of the aggressor (lower) band for which the 5</w:t>
            </w:r>
            <w:r w:rsidRPr="009B053A">
              <w:rPr>
                <w:vertAlign w:val="superscript"/>
              </w:rPr>
              <w:t>th</w:t>
            </w:r>
            <w:r w:rsidRPr="009B053A">
              <w:t xml:space="preserve"> transmitter harmonic is within the downlink transmission bandwidth of a victim (higher) band.</w:t>
            </w:r>
          </w:p>
          <w:p w14:paraId="033B8271" w14:textId="77777777" w:rsidR="00AB2B30" w:rsidRPr="009B053A" w:rsidRDefault="006A7121">
            <w:pPr>
              <w:pStyle w:val="TAN"/>
              <w:rPr>
                <w:snapToGrid w:val="0"/>
              </w:rPr>
            </w:pPr>
            <w:r w:rsidRPr="009B053A">
              <w:t>NOTE 5:</w:t>
            </w:r>
            <w:r w:rsidRPr="009B053A">
              <w:tab/>
              <w:t xml:space="preserve">The requirements should be verified for UL EARFCN of the aggressor (lower) band (superscript LB) such that </w:t>
            </w:r>
            <w:r w:rsidRPr="009B053A">
              <w:rPr>
                <w:snapToGrid w:val="0"/>
                <w:position w:val="-12"/>
              </w:rPr>
              <w:object w:dxaOrig="1980" w:dyaOrig="380" w14:anchorId="38608522">
                <v:shape id="_x0000_i1066" type="#_x0000_t75" style="width:77.25pt;height:18pt" o:ole="">
                  <v:imagedata r:id="rId94" o:title=""/>
                </v:shape>
                <o:OLEObject Type="Embed" ProgID="Equation.3" ShapeID="_x0000_i1066" DrawAspect="Content" ObjectID="_1748689817" r:id="rId124"/>
              </w:object>
            </w:r>
            <w:r w:rsidRPr="009B053A">
              <w:rPr>
                <w:snapToGrid w:val="0"/>
              </w:rPr>
              <w:t xml:space="preserve">in MHz and </w:t>
            </w:r>
            <w:r w:rsidRPr="009B053A">
              <w:rPr>
                <w:position w:val="-14"/>
              </w:rPr>
              <w:object w:dxaOrig="4900" w:dyaOrig="400" w14:anchorId="69E03D32">
                <v:shape id="_x0000_i1067" type="#_x0000_t75" style="width:204pt;height:18pt" o:ole="">
                  <v:imagedata r:id="rId83" o:title=""/>
                </v:shape>
                <o:OLEObject Type="Embed" ProgID="Equation.DSMT4" ShapeID="_x0000_i1067" DrawAspect="Content" ObjectID="_1748689818" r:id="rId125"/>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1D07E7C5" w14:textId="77777777" w:rsidR="00AB2B30" w:rsidRPr="009B053A" w:rsidRDefault="006A7121">
            <w:pPr>
              <w:pStyle w:val="TAN"/>
            </w:pPr>
            <w:r w:rsidRPr="009B053A">
              <w:t>NOTE 6:</w:t>
            </w:r>
            <w:r w:rsidRPr="009B053A">
              <w:tab/>
              <w:t>These requirements apply when there is at least one individual RE within the uplink transmission bandwidth of the aggressor (lower) band for which the 4</w:t>
            </w:r>
            <w:r w:rsidRPr="009B053A">
              <w:rPr>
                <w:vertAlign w:val="superscript"/>
              </w:rPr>
              <w:t>th</w:t>
            </w:r>
            <w:r w:rsidRPr="009B053A">
              <w:t xml:space="preserve"> transmitter harmonic is within the downlink transmission bandwidth of a victim (higher) band.</w:t>
            </w:r>
          </w:p>
          <w:p w14:paraId="53532551" w14:textId="77777777" w:rsidR="00AB2B30" w:rsidRPr="009B053A" w:rsidRDefault="006A7121">
            <w:pPr>
              <w:pStyle w:val="TAN"/>
              <w:rPr>
                <w:snapToGrid w:val="0"/>
              </w:rPr>
            </w:pPr>
            <w:r w:rsidRPr="009B053A">
              <w:t>NOTE 7:</w:t>
            </w:r>
            <w:r w:rsidRPr="009B053A">
              <w:tab/>
              <w:t xml:space="preserve">The requirements should be verified for UL EARFCN of the aggressor (lower) band (superscript LB) such that </w:t>
            </w:r>
            <w:r w:rsidRPr="009B053A">
              <w:rPr>
                <w:snapToGrid w:val="0"/>
                <w:position w:val="-12"/>
              </w:rPr>
              <w:object w:dxaOrig="1980" w:dyaOrig="380" w14:anchorId="5A988AD1">
                <v:shape id="_x0000_i1068" type="#_x0000_t75" style="width:77.25pt;height:18pt" o:ole="">
                  <v:imagedata r:id="rId97" o:title=""/>
                </v:shape>
                <o:OLEObject Type="Embed" ProgID="Equation.3" ShapeID="_x0000_i1068" DrawAspect="Content" ObjectID="_1748689819" r:id="rId126"/>
              </w:object>
            </w:r>
            <w:r w:rsidRPr="009B053A">
              <w:rPr>
                <w:snapToGrid w:val="0"/>
              </w:rPr>
              <w:t xml:space="preserve">in MHz and </w:t>
            </w:r>
            <w:r w:rsidRPr="009B053A">
              <w:rPr>
                <w:position w:val="-14"/>
              </w:rPr>
              <w:object w:dxaOrig="4900" w:dyaOrig="400" w14:anchorId="29126418">
                <v:shape id="_x0000_i1069" type="#_x0000_t75" style="width:204pt;height:18pt" o:ole="">
                  <v:imagedata r:id="rId83" o:title=""/>
                </v:shape>
                <o:OLEObject Type="Embed" ProgID="Equation.DSMT4" ShapeID="_x0000_i1069" DrawAspect="Content" ObjectID="_1748689820" r:id="rId127"/>
              </w:object>
            </w:r>
            <w:r w:rsidRPr="009B053A">
              <w:rPr>
                <w:snapToGrid w:val="0"/>
              </w:rPr>
              <w:t xml:space="preserve"> with carrier frequency </w:t>
            </w:r>
            <w:r w:rsidRPr="009B053A">
              <w:t>in</w:t>
            </w:r>
            <w:r w:rsidRPr="009B053A">
              <w:rPr>
                <w:snapToGrid w:val="0"/>
              </w:rPr>
              <w:t xml:space="preserve"> the victim (higher) band in MHz and the channel bandwidth configured in the lower band.</w:t>
            </w:r>
          </w:p>
          <w:p w14:paraId="37CB8079" w14:textId="77777777" w:rsidR="00AB2B30" w:rsidRPr="009B053A" w:rsidRDefault="006A7121">
            <w:pPr>
              <w:pStyle w:val="TAN"/>
            </w:pPr>
            <w:r w:rsidRPr="009B053A">
              <w:t>NOTE 8:</w:t>
            </w:r>
            <w:r w:rsidRPr="009B053A">
              <w:tab/>
              <w:t>These requirements apply when there is at least one individual RE within the uplink transmission bandwidth of a low band for which the 3rd transmitter harmonic is within the downlink transmission bandwidth of a high band.</w:t>
            </w:r>
          </w:p>
          <w:p w14:paraId="150C78F4" w14:textId="77777777" w:rsidR="00AB2B30" w:rsidRPr="009B053A" w:rsidRDefault="006A7121">
            <w:pPr>
              <w:rPr>
                <w:snapToGrid w:val="0"/>
              </w:rPr>
            </w:pPr>
            <w:r w:rsidRPr="009B053A">
              <w:t>NOTE 9</w:t>
            </w:r>
            <w:r w:rsidRPr="009B053A">
              <w:tab/>
              <w:t xml:space="preserve">The requirements should be verified for UL EARFCN of a low band (superscript LB) such that </w:t>
            </w:r>
            <w:r w:rsidRPr="009B053A">
              <w:rPr>
                <w:snapToGrid w:val="0"/>
              </w:rPr>
              <w:t xml:space="preserve">in MHz and </w:t>
            </w:r>
            <w:r w:rsidRPr="009B053A">
              <w:rPr>
                <w:position w:val="-14"/>
              </w:rPr>
              <w:object w:dxaOrig="4080" w:dyaOrig="330" w14:anchorId="4196C356">
                <v:shape id="_x0000_i1070" type="#_x0000_t75" style="width:204pt;height:18pt" o:ole="">
                  <v:imagedata r:id="rId83" o:title=""/>
                </v:shape>
                <o:OLEObject Type="Embed" ProgID="Equation.DSMT4" ShapeID="_x0000_i1070" DrawAspect="Content" ObjectID="_1748689821" r:id="rId128"/>
              </w:object>
            </w:r>
            <w:r w:rsidRPr="009B053A">
              <w:rPr>
                <w:snapToGrid w:val="0"/>
              </w:rPr>
              <w:t xml:space="preserve"> with the carrier frequency of a high band in MHz and the channel bandwidth configured in the low band</w:t>
            </w:r>
            <w:r w:rsidRPr="009B053A">
              <w:t>.</w:t>
            </w:r>
          </w:p>
          <w:p w14:paraId="1A88D7B3" w14:textId="77777777" w:rsidR="00AB2B30" w:rsidRPr="009B053A" w:rsidRDefault="006A7121">
            <w:pPr>
              <w:pStyle w:val="TAN"/>
            </w:pPr>
            <w:r w:rsidRPr="009B053A">
              <w:t>NOTE 10:</w:t>
            </w:r>
            <w:r w:rsidRPr="009B053A">
              <w:tab/>
              <w:t>Applicable for the operations with 2 or 4 antenna ports supported in the band with carrier aggregation configured.</w:t>
            </w:r>
          </w:p>
          <w:p w14:paraId="0EC7A434" w14:textId="77777777" w:rsidR="00AB2B30" w:rsidRPr="009B053A" w:rsidRDefault="006A7121">
            <w:pPr>
              <w:pStyle w:val="TAN"/>
            </w:pPr>
            <w:r w:rsidRPr="009B053A">
              <w:t>NOTE 11:</w:t>
            </w:r>
            <w:r w:rsidRPr="009B053A">
              <w:tab/>
              <w:t>These requirements apply when the lower edge frequency of the 5 MHz uplink channel in Band 71 is located at or below 668 MHz and the downlink channel in Band 2 is located with its upper edge at 1990 MHz.</w:t>
            </w:r>
          </w:p>
          <w:p w14:paraId="1BF31EE2" w14:textId="77777777" w:rsidR="00AB2B30" w:rsidRPr="009B053A" w:rsidRDefault="006A7121">
            <w:pPr>
              <w:pStyle w:val="TAN"/>
            </w:pPr>
            <w:r w:rsidRPr="009B053A">
              <w:t>NOTE 12:</w:t>
            </w:r>
            <w:r w:rsidRPr="009B053A">
              <w:tab/>
              <w:t>These requirements apply when the lower edge frequency of the 10 MHz, 15 MHz, or 20 MHz uplink channel in Band 71 is located at or below 668 MHz and the downlink channel in Band 2 is located with its upper edge at 1990 MHz.</w:t>
            </w:r>
          </w:p>
          <w:p w14:paraId="58F47C39" w14:textId="3A18C168" w:rsidR="00AB2B30" w:rsidRPr="009B053A" w:rsidRDefault="006A7121">
            <w:pPr>
              <w:pStyle w:val="TAN"/>
            </w:pPr>
            <w:r w:rsidRPr="009B053A">
              <w:t>NOTE 13:</w:t>
            </w:r>
            <w:r w:rsidRPr="009B053A">
              <w:tab/>
            </w:r>
            <w:r w:rsidR="00CB59C0" w:rsidRPr="009B053A">
              <w:br/>
              <w:t xml:space="preserve">These requirements apply when there is at least one individual RE within the uplink transmission bandwidth of the aggressor (lower) band for which the 2nd transmitter harmonic is within the downlink transmission bandwidth of a victim (higher) band and a range </w:t>
            </w:r>
            <w:r w:rsidR="00CB59C0" w:rsidRPr="009B053A">
              <w:rPr>
                <w:rFonts w:ascii="Microsoft Sans Serif" w:hAnsi="Microsoft Sans Serif" w:cs="Microsoft Sans Serif"/>
              </w:rPr>
              <w:t>∆</w:t>
            </w:r>
            <w:r w:rsidR="00CB59C0" w:rsidRPr="009B053A">
              <w:t>F</w:t>
            </w:r>
            <w:r w:rsidR="00CB59C0" w:rsidRPr="009B053A">
              <w:rPr>
                <w:vertAlign w:val="subscript"/>
              </w:rPr>
              <w:t>HD</w:t>
            </w:r>
            <w:r w:rsidR="00CB59C0" w:rsidRPr="009B053A">
              <w:t xml:space="preserve"> above and below the edge of this downlink transmission bandwidth. The value </w:t>
            </w:r>
            <w:r w:rsidR="00CB59C0" w:rsidRPr="009B053A">
              <w:rPr>
                <w:rFonts w:ascii="Microsoft Sans Serif" w:hAnsi="Microsoft Sans Serif" w:cs="Microsoft Sans Serif"/>
              </w:rPr>
              <w:t>∆</w:t>
            </w:r>
            <w:r w:rsidR="00CB59C0" w:rsidRPr="009B053A">
              <w:t>F</w:t>
            </w:r>
            <w:r w:rsidR="00CB59C0" w:rsidRPr="009B053A">
              <w:rPr>
                <w:vertAlign w:val="subscript"/>
              </w:rPr>
              <w:t>HD</w:t>
            </w:r>
            <w:r w:rsidR="00CB59C0" w:rsidRPr="009B053A">
              <w:t xml:space="preserve"> depends on the EN-DC band combination: </w:t>
            </w:r>
            <w:r w:rsidR="00CB59C0" w:rsidRPr="009B053A">
              <w:rPr>
                <w:rFonts w:ascii="Microsoft Sans Serif" w:hAnsi="Microsoft Sans Serif" w:cs="Microsoft Sans Serif"/>
              </w:rPr>
              <w:t>∆</w:t>
            </w:r>
            <w:r w:rsidR="00CB59C0" w:rsidRPr="009B053A">
              <w:t>F</w:t>
            </w:r>
            <w:r w:rsidR="00CB59C0" w:rsidRPr="009B053A">
              <w:rPr>
                <w:vertAlign w:val="subscript"/>
              </w:rPr>
              <w:t>HD</w:t>
            </w:r>
            <w:r w:rsidR="00CB59C0" w:rsidRPr="009B053A">
              <w:t xml:space="preserve"> = 10 MHz for DC_1_n77, </w:t>
            </w:r>
            <w:r w:rsidR="00CB59C0" w:rsidRPr="009B053A">
              <w:rPr>
                <w:lang w:eastAsia="zh-TW"/>
              </w:rPr>
              <w:t xml:space="preserve">DC_2_n48, </w:t>
            </w:r>
            <w:r w:rsidR="00CB59C0" w:rsidRPr="009B053A">
              <w:t>DC_2_n77, DC_42_n3</w:t>
            </w:r>
            <w:r w:rsidR="00CB59C0" w:rsidRPr="009B053A">
              <w:rPr>
                <w:lang w:eastAsia="zh-TW"/>
              </w:rPr>
              <w:t xml:space="preserve">, DC_48_n25, DC_48_n66, DC_66_n48, </w:t>
            </w:r>
            <w:r w:rsidR="00CB59C0" w:rsidRPr="009B053A">
              <w:t>DC_66_n77, DC_3_n77</w:t>
            </w:r>
            <w:r w:rsidR="00CB59C0" w:rsidRPr="009B053A">
              <w:rPr>
                <w:lang w:eastAsia="zh-TW"/>
              </w:rPr>
              <w:t xml:space="preserve">, </w:t>
            </w:r>
            <w:r w:rsidR="00CB59C0" w:rsidRPr="009B053A">
              <w:t>DC_3_n78</w:t>
            </w:r>
            <w:r w:rsidR="00CB59C0" w:rsidRPr="009B053A">
              <w:rPr>
                <w:lang w:eastAsia="zh-TW"/>
              </w:rPr>
              <w:t xml:space="preserve">, </w:t>
            </w:r>
            <w:r w:rsidR="00CB59C0" w:rsidRPr="009B053A">
              <w:rPr>
                <w:rFonts w:eastAsia="MS Mincho"/>
              </w:rPr>
              <w:t>DC_11_n28</w:t>
            </w:r>
            <w:r w:rsidR="00CB59C0" w:rsidRPr="009B053A">
              <w:rPr>
                <w:lang w:eastAsia="zh-TW"/>
              </w:rPr>
              <w:t xml:space="preserve"> </w:t>
            </w:r>
            <w:r w:rsidR="00CB59C0" w:rsidRPr="009B053A">
              <w:t>and DC_28_n50, DC_28_n51, DC_66_n78</w:t>
            </w:r>
            <w:r w:rsidR="00CB59C0" w:rsidRPr="009B053A">
              <w:rPr>
                <w:lang w:eastAsia="zh-TW"/>
              </w:rPr>
              <w:t>, DC_25_n77, DC_25_n78</w:t>
            </w:r>
            <w:r w:rsidR="00CB59C0" w:rsidRPr="009B053A">
              <w:t>.</w:t>
            </w:r>
          </w:p>
          <w:p w14:paraId="2D65529D" w14:textId="77777777" w:rsidR="0005484C" w:rsidRPr="009B053A" w:rsidRDefault="006A7121" w:rsidP="0005484C">
            <w:pPr>
              <w:pStyle w:val="TAN"/>
            </w:pPr>
            <w:r w:rsidRPr="009B053A">
              <w:t>NOTE 14:</w:t>
            </w:r>
            <w:r w:rsidRPr="009B053A">
              <w:tab/>
              <w:t>TT is the same as defined in Table 7.3B.2.3.5-1a.</w:t>
            </w:r>
          </w:p>
          <w:p w14:paraId="076FAFAC" w14:textId="77777777" w:rsidR="00CB59C0" w:rsidRPr="009B053A" w:rsidRDefault="0005484C" w:rsidP="00CB59C0">
            <w:pPr>
              <w:pStyle w:val="TAN"/>
            </w:pPr>
            <w:r w:rsidRPr="009B053A">
              <w:t>NOTE 15:</w:t>
            </w:r>
            <w:r w:rsidRPr="009B053A">
              <w:tab/>
              <w:t>Applicable only if operation with 4 antenna ports is supported in the band with EN-DC configured.</w:t>
            </w:r>
          </w:p>
          <w:p w14:paraId="7419272C" w14:textId="557459D5" w:rsidR="00382ACA" w:rsidRPr="009B053A" w:rsidRDefault="00382ACA" w:rsidP="00CB59C0">
            <w:pPr>
              <w:pStyle w:val="TAN"/>
              <w:rPr>
                <w:lang w:eastAsia="zh-TW"/>
              </w:rPr>
            </w:pPr>
            <w:r w:rsidRPr="009B053A">
              <w:rPr>
                <w:lang w:eastAsia="zh-TW"/>
              </w:rPr>
              <w:t>NOTE 16:</w:t>
            </w:r>
            <w:r w:rsidRPr="009B053A">
              <w:rPr>
                <w:lang w:eastAsia="zh-TW"/>
              </w:rPr>
              <w:tab/>
              <w:t>Void</w:t>
            </w:r>
          </w:p>
          <w:p w14:paraId="364E726C" w14:textId="3C1105D2" w:rsidR="00AB2B30" w:rsidRPr="009B053A" w:rsidRDefault="00CB59C0" w:rsidP="00CB59C0">
            <w:pPr>
              <w:pStyle w:val="TAN"/>
            </w:pPr>
            <w:r w:rsidRPr="009B053A">
              <w:rPr>
                <w:lang w:eastAsia="zh-TW"/>
              </w:rPr>
              <w:t>NOTE 17:</w:t>
            </w:r>
            <w:r w:rsidRPr="009B053A">
              <w:rPr>
                <w:lang w:eastAsia="zh-TW"/>
              </w:rPr>
              <w:tab/>
            </w:r>
            <w:r w:rsidRPr="009B053A">
              <w:rPr>
                <w:rFonts w:cs="Arial"/>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5BD69E10" w14:textId="77777777" w:rsidR="00AB2B30" w:rsidRPr="009B053A" w:rsidRDefault="00AB2B30"/>
    <w:p w14:paraId="537AA38D" w14:textId="77777777" w:rsidR="00AB2B30" w:rsidRPr="009B053A" w:rsidRDefault="006A7121">
      <w:pPr>
        <w:pStyle w:val="TH"/>
      </w:pPr>
      <w:r w:rsidRPr="009B053A">
        <w:t>Table 7.3B.2.3.5-1a: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84"/>
        <w:gridCol w:w="1984"/>
      </w:tblGrid>
      <w:tr w:rsidR="00AB2B30" w:rsidRPr="009B053A" w14:paraId="49492A2F"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22E14CF7" w14:textId="77777777" w:rsidR="00AB2B30" w:rsidRPr="009B053A" w:rsidRDefault="006A7121">
            <w:pPr>
              <w:pStyle w:val="TAH"/>
            </w:pPr>
            <w:r w:rsidRPr="009B053A">
              <w:t>f ≤ 3.0GHz</w:t>
            </w:r>
          </w:p>
        </w:tc>
        <w:tc>
          <w:tcPr>
            <w:tcW w:w="1984" w:type="dxa"/>
            <w:tcBorders>
              <w:top w:val="single" w:sz="4" w:space="0" w:color="auto"/>
              <w:left w:val="single" w:sz="4" w:space="0" w:color="auto"/>
              <w:bottom w:val="single" w:sz="4" w:space="0" w:color="auto"/>
              <w:right w:val="single" w:sz="4" w:space="0" w:color="auto"/>
            </w:tcBorders>
            <w:vAlign w:val="center"/>
          </w:tcPr>
          <w:p w14:paraId="3852530F" w14:textId="77777777" w:rsidR="00AB2B30" w:rsidRPr="009B053A" w:rsidRDefault="006A7121">
            <w:pPr>
              <w:pStyle w:val="TAH"/>
            </w:pPr>
            <w:r w:rsidRPr="009B053A">
              <w:t>3.0GHz &lt; f ≤ 6.0 GHz</w:t>
            </w:r>
          </w:p>
        </w:tc>
      </w:tr>
      <w:tr w:rsidR="00AB2B30" w:rsidRPr="009B053A" w14:paraId="26E2E13B" w14:textId="77777777">
        <w:trPr>
          <w:jc w:val="center"/>
        </w:trPr>
        <w:tc>
          <w:tcPr>
            <w:tcW w:w="1984" w:type="dxa"/>
            <w:tcBorders>
              <w:top w:val="single" w:sz="4" w:space="0" w:color="auto"/>
              <w:left w:val="single" w:sz="4" w:space="0" w:color="auto"/>
              <w:bottom w:val="single" w:sz="4" w:space="0" w:color="auto"/>
              <w:right w:val="single" w:sz="4" w:space="0" w:color="auto"/>
            </w:tcBorders>
            <w:vAlign w:val="center"/>
          </w:tcPr>
          <w:p w14:paraId="16E42EB5" w14:textId="77777777" w:rsidR="00AB2B30" w:rsidRPr="009B053A" w:rsidRDefault="006A7121">
            <w:pPr>
              <w:pStyle w:val="TAC"/>
            </w:pPr>
            <w:r w:rsidRPr="009B053A">
              <w:t>0.7 dB</w:t>
            </w:r>
          </w:p>
        </w:tc>
        <w:tc>
          <w:tcPr>
            <w:tcW w:w="1984" w:type="dxa"/>
            <w:tcBorders>
              <w:top w:val="single" w:sz="4" w:space="0" w:color="auto"/>
              <w:left w:val="single" w:sz="4" w:space="0" w:color="auto"/>
              <w:bottom w:val="single" w:sz="4" w:space="0" w:color="auto"/>
              <w:right w:val="single" w:sz="4" w:space="0" w:color="auto"/>
            </w:tcBorders>
            <w:vAlign w:val="center"/>
          </w:tcPr>
          <w:p w14:paraId="4AE0A33B" w14:textId="77777777" w:rsidR="00AB2B30" w:rsidRPr="009B053A" w:rsidRDefault="006A7121">
            <w:pPr>
              <w:pStyle w:val="TAC"/>
            </w:pPr>
            <w:r w:rsidRPr="009B053A">
              <w:t>1.0 dB</w:t>
            </w:r>
          </w:p>
        </w:tc>
      </w:tr>
    </w:tbl>
    <w:p w14:paraId="68E76342" w14:textId="77777777" w:rsidR="00AB2B30" w:rsidRPr="009B053A" w:rsidRDefault="00AB2B30"/>
    <w:p w14:paraId="0FD7B81E" w14:textId="77777777" w:rsidR="00AB2B30" w:rsidRPr="009B053A" w:rsidRDefault="006A7121">
      <w:r w:rsidRPr="009B053A">
        <w:t>Reference sensitivity exceptions due to receiver harmonic mixing for EN-DC in NR FR1, are specified in Table 7.3B.2.3.5-2 with uplink configuration specified in Table 7.3B.2.3.4.2.1-3a to Table 7.3B.2.3.4.2.1-3k for each specific EN-DC combination scenario.</w:t>
      </w:r>
    </w:p>
    <w:p w14:paraId="61BF01E8" w14:textId="0B1A4540" w:rsidR="00AB2B30" w:rsidRPr="009B053A" w:rsidRDefault="006A7121">
      <w:pPr>
        <w:pStyle w:val="TH"/>
      </w:pPr>
      <w:r w:rsidRPr="009B053A">
        <w:lastRenderedPageBreak/>
        <w:t xml:space="preserve">Table 7.3B.2.3.5-2: Reference sensitivity due to receiver harmonic mixing for </w:t>
      </w:r>
      <w:r w:rsidR="00B27D1C" w:rsidRPr="009B053A">
        <w:t xml:space="preserve">PC3 </w:t>
      </w:r>
      <w:r w:rsidRPr="009B053A">
        <w:t>EN-DC in NR FR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758"/>
        <w:gridCol w:w="748"/>
        <w:gridCol w:w="761"/>
        <w:gridCol w:w="761"/>
        <w:gridCol w:w="761"/>
        <w:gridCol w:w="761"/>
        <w:gridCol w:w="761"/>
        <w:gridCol w:w="761"/>
        <w:gridCol w:w="761"/>
        <w:gridCol w:w="761"/>
        <w:gridCol w:w="702"/>
        <w:gridCol w:w="765"/>
      </w:tblGrid>
      <w:tr w:rsidR="00AB2B30" w:rsidRPr="009B053A" w14:paraId="1F619ABD" w14:textId="77777777">
        <w:trPr>
          <w:trHeight w:val="285"/>
        </w:trPr>
        <w:tc>
          <w:tcPr>
            <w:tcW w:w="707" w:type="dxa"/>
            <w:shd w:val="clear" w:color="auto" w:fill="auto"/>
          </w:tcPr>
          <w:p w14:paraId="77B90528" w14:textId="77777777" w:rsidR="00AB2B30" w:rsidRPr="009B053A" w:rsidRDefault="006A7121">
            <w:pPr>
              <w:pStyle w:val="TAH"/>
            </w:pPr>
            <w:r w:rsidRPr="009B053A">
              <w:t>UL band</w:t>
            </w:r>
          </w:p>
        </w:tc>
        <w:tc>
          <w:tcPr>
            <w:tcW w:w="705" w:type="dxa"/>
            <w:shd w:val="clear" w:color="auto" w:fill="auto"/>
          </w:tcPr>
          <w:p w14:paraId="1007D49B" w14:textId="77777777" w:rsidR="00AB2B30" w:rsidRPr="009B053A" w:rsidRDefault="006A7121">
            <w:pPr>
              <w:pStyle w:val="TAH"/>
            </w:pPr>
            <w:r w:rsidRPr="009B053A">
              <w:t>DL band</w:t>
            </w:r>
          </w:p>
        </w:tc>
        <w:tc>
          <w:tcPr>
            <w:tcW w:w="758" w:type="dxa"/>
          </w:tcPr>
          <w:p w14:paraId="17740891" w14:textId="77777777" w:rsidR="00AB2B30" w:rsidRPr="009B053A" w:rsidRDefault="006A7121">
            <w:pPr>
              <w:pStyle w:val="TAH"/>
            </w:pPr>
            <w:r w:rsidRPr="009B053A">
              <w:t>SCS (kHz)</w:t>
            </w:r>
          </w:p>
        </w:tc>
        <w:tc>
          <w:tcPr>
            <w:tcW w:w="748" w:type="dxa"/>
            <w:shd w:val="clear" w:color="auto" w:fill="auto"/>
          </w:tcPr>
          <w:p w14:paraId="59795660" w14:textId="77777777" w:rsidR="00AB2B30" w:rsidRPr="009B053A" w:rsidRDefault="006A7121">
            <w:pPr>
              <w:pStyle w:val="TAH"/>
            </w:pPr>
            <w:r w:rsidRPr="009B053A">
              <w:t>5</w:t>
            </w:r>
          </w:p>
          <w:p w14:paraId="1EF38774" w14:textId="77777777" w:rsidR="00AB2B30" w:rsidRPr="009B053A" w:rsidRDefault="006A7121">
            <w:pPr>
              <w:pStyle w:val="TAH"/>
            </w:pPr>
            <w:r w:rsidRPr="009B053A">
              <w:t>MHz</w:t>
            </w:r>
          </w:p>
          <w:p w14:paraId="7FA03A2A" w14:textId="77777777" w:rsidR="00AB2B30" w:rsidRPr="009B053A" w:rsidRDefault="006A7121">
            <w:pPr>
              <w:pStyle w:val="TAH"/>
            </w:pPr>
            <w:r w:rsidRPr="009B053A">
              <w:t>(dBm)</w:t>
            </w:r>
          </w:p>
        </w:tc>
        <w:tc>
          <w:tcPr>
            <w:tcW w:w="761" w:type="dxa"/>
            <w:shd w:val="clear" w:color="auto" w:fill="auto"/>
          </w:tcPr>
          <w:p w14:paraId="40E452F8" w14:textId="77777777" w:rsidR="00AB2B30" w:rsidRPr="009B053A" w:rsidRDefault="006A7121">
            <w:pPr>
              <w:pStyle w:val="TAH"/>
            </w:pPr>
            <w:r w:rsidRPr="009B053A">
              <w:t>10 MHz</w:t>
            </w:r>
          </w:p>
          <w:p w14:paraId="124FDBB9" w14:textId="77777777" w:rsidR="00AB2B30" w:rsidRPr="009B053A" w:rsidRDefault="006A7121">
            <w:pPr>
              <w:pStyle w:val="TAH"/>
            </w:pPr>
            <w:r w:rsidRPr="009B053A">
              <w:t>(dBm)</w:t>
            </w:r>
          </w:p>
        </w:tc>
        <w:tc>
          <w:tcPr>
            <w:tcW w:w="761" w:type="dxa"/>
            <w:shd w:val="clear" w:color="auto" w:fill="auto"/>
          </w:tcPr>
          <w:p w14:paraId="1CAD03B4" w14:textId="77777777" w:rsidR="00AB2B30" w:rsidRPr="009B053A" w:rsidRDefault="006A7121">
            <w:pPr>
              <w:pStyle w:val="TAH"/>
            </w:pPr>
            <w:r w:rsidRPr="009B053A">
              <w:t>15 MHz</w:t>
            </w:r>
          </w:p>
          <w:p w14:paraId="3473CC69" w14:textId="77777777" w:rsidR="00AB2B30" w:rsidRPr="009B053A" w:rsidRDefault="006A7121">
            <w:pPr>
              <w:pStyle w:val="TAH"/>
            </w:pPr>
            <w:r w:rsidRPr="009B053A">
              <w:t>(dBm)</w:t>
            </w:r>
          </w:p>
        </w:tc>
        <w:tc>
          <w:tcPr>
            <w:tcW w:w="761" w:type="dxa"/>
            <w:shd w:val="clear" w:color="auto" w:fill="auto"/>
          </w:tcPr>
          <w:p w14:paraId="59759E93" w14:textId="77777777" w:rsidR="00AB2B30" w:rsidRPr="009B053A" w:rsidRDefault="006A7121">
            <w:pPr>
              <w:pStyle w:val="TAH"/>
            </w:pPr>
            <w:r w:rsidRPr="009B053A">
              <w:t>20 MHz</w:t>
            </w:r>
          </w:p>
          <w:p w14:paraId="105163B8" w14:textId="77777777" w:rsidR="00AB2B30" w:rsidRPr="009B053A" w:rsidRDefault="006A7121">
            <w:pPr>
              <w:pStyle w:val="TAH"/>
            </w:pPr>
            <w:r w:rsidRPr="009B053A">
              <w:t>(dBm)</w:t>
            </w:r>
          </w:p>
        </w:tc>
        <w:tc>
          <w:tcPr>
            <w:tcW w:w="761" w:type="dxa"/>
            <w:shd w:val="clear" w:color="auto" w:fill="auto"/>
          </w:tcPr>
          <w:p w14:paraId="1D6B360E" w14:textId="77777777" w:rsidR="00AB2B30" w:rsidRPr="009B053A" w:rsidRDefault="006A7121">
            <w:pPr>
              <w:pStyle w:val="TAH"/>
            </w:pPr>
            <w:r w:rsidRPr="009B053A">
              <w:t>25 MHz</w:t>
            </w:r>
          </w:p>
          <w:p w14:paraId="35057102" w14:textId="77777777" w:rsidR="00AB2B30" w:rsidRPr="009B053A" w:rsidRDefault="006A7121">
            <w:pPr>
              <w:pStyle w:val="TAH"/>
            </w:pPr>
            <w:r w:rsidRPr="009B053A">
              <w:t>(dBm)</w:t>
            </w:r>
          </w:p>
        </w:tc>
        <w:tc>
          <w:tcPr>
            <w:tcW w:w="761" w:type="dxa"/>
            <w:shd w:val="clear" w:color="auto" w:fill="auto"/>
          </w:tcPr>
          <w:p w14:paraId="2CCD1CDD" w14:textId="77777777" w:rsidR="00AB2B30" w:rsidRPr="009B053A" w:rsidRDefault="006A7121">
            <w:pPr>
              <w:pStyle w:val="TAH"/>
            </w:pPr>
            <w:r w:rsidRPr="009B053A">
              <w:t>40 MHz</w:t>
            </w:r>
          </w:p>
          <w:p w14:paraId="53D91A88" w14:textId="77777777" w:rsidR="00AB2B30" w:rsidRPr="009B053A" w:rsidRDefault="006A7121">
            <w:pPr>
              <w:pStyle w:val="TAH"/>
            </w:pPr>
            <w:r w:rsidRPr="009B053A">
              <w:t>(dBm)</w:t>
            </w:r>
          </w:p>
        </w:tc>
        <w:tc>
          <w:tcPr>
            <w:tcW w:w="761" w:type="dxa"/>
            <w:shd w:val="clear" w:color="auto" w:fill="auto"/>
          </w:tcPr>
          <w:p w14:paraId="4ADBC1DA" w14:textId="77777777" w:rsidR="00AB2B30" w:rsidRPr="009B053A" w:rsidRDefault="006A7121">
            <w:pPr>
              <w:pStyle w:val="TAH"/>
            </w:pPr>
            <w:r w:rsidRPr="009B053A">
              <w:t>50 MHz</w:t>
            </w:r>
          </w:p>
          <w:p w14:paraId="6BA897FE" w14:textId="77777777" w:rsidR="00AB2B30" w:rsidRPr="009B053A" w:rsidRDefault="006A7121">
            <w:pPr>
              <w:pStyle w:val="TAH"/>
            </w:pPr>
            <w:r w:rsidRPr="009B053A">
              <w:t>(dBm)</w:t>
            </w:r>
          </w:p>
        </w:tc>
        <w:tc>
          <w:tcPr>
            <w:tcW w:w="761" w:type="dxa"/>
            <w:shd w:val="clear" w:color="auto" w:fill="auto"/>
          </w:tcPr>
          <w:p w14:paraId="3DDBD646" w14:textId="77777777" w:rsidR="00AB2B30" w:rsidRPr="009B053A" w:rsidRDefault="006A7121">
            <w:pPr>
              <w:pStyle w:val="TAH"/>
            </w:pPr>
            <w:r w:rsidRPr="009B053A">
              <w:t>60 MHz</w:t>
            </w:r>
          </w:p>
          <w:p w14:paraId="35B7FD98" w14:textId="77777777" w:rsidR="00AB2B30" w:rsidRPr="009B053A" w:rsidRDefault="006A7121">
            <w:pPr>
              <w:pStyle w:val="TAH"/>
            </w:pPr>
            <w:r w:rsidRPr="009B053A">
              <w:t>(dBm)</w:t>
            </w:r>
          </w:p>
        </w:tc>
        <w:tc>
          <w:tcPr>
            <w:tcW w:w="761" w:type="dxa"/>
            <w:shd w:val="clear" w:color="auto" w:fill="auto"/>
          </w:tcPr>
          <w:p w14:paraId="6E88729A" w14:textId="77777777" w:rsidR="00AB2B30" w:rsidRPr="009B053A" w:rsidRDefault="006A7121">
            <w:pPr>
              <w:pStyle w:val="TAH"/>
            </w:pPr>
            <w:r w:rsidRPr="009B053A">
              <w:t>80 MHz</w:t>
            </w:r>
          </w:p>
          <w:p w14:paraId="03A17B9B" w14:textId="77777777" w:rsidR="00AB2B30" w:rsidRPr="009B053A" w:rsidRDefault="006A7121">
            <w:pPr>
              <w:pStyle w:val="TAH"/>
            </w:pPr>
            <w:r w:rsidRPr="009B053A">
              <w:t>(dBm)</w:t>
            </w:r>
          </w:p>
        </w:tc>
        <w:tc>
          <w:tcPr>
            <w:tcW w:w="702" w:type="dxa"/>
          </w:tcPr>
          <w:p w14:paraId="650F8DF2" w14:textId="77777777" w:rsidR="00AB2B30" w:rsidRPr="009B053A" w:rsidRDefault="006A7121">
            <w:pPr>
              <w:pStyle w:val="TAH"/>
            </w:pPr>
            <w:r w:rsidRPr="009B053A">
              <w:t>90 MHz</w:t>
            </w:r>
          </w:p>
          <w:p w14:paraId="20C5764D" w14:textId="77777777" w:rsidR="00AB2B30" w:rsidRPr="009B053A" w:rsidRDefault="006A7121">
            <w:pPr>
              <w:pStyle w:val="TAH"/>
            </w:pPr>
            <w:r w:rsidRPr="009B053A">
              <w:t>(dBm</w:t>
            </w:r>
          </w:p>
        </w:tc>
        <w:tc>
          <w:tcPr>
            <w:tcW w:w="765" w:type="dxa"/>
            <w:shd w:val="clear" w:color="auto" w:fill="auto"/>
          </w:tcPr>
          <w:p w14:paraId="52582557" w14:textId="77777777" w:rsidR="00AB2B30" w:rsidRPr="009B053A" w:rsidRDefault="006A7121">
            <w:pPr>
              <w:pStyle w:val="TAH"/>
            </w:pPr>
            <w:r w:rsidRPr="009B053A">
              <w:t>100 MHz</w:t>
            </w:r>
          </w:p>
          <w:p w14:paraId="1A9D4B61" w14:textId="77777777" w:rsidR="00AB2B30" w:rsidRPr="009B053A" w:rsidRDefault="006A7121">
            <w:pPr>
              <w:pStyle w:val="TAH"/>
            </w:pPr>
            <w:r w:rsidRPr="009B053A">
              <w:t>(dBm)</w:t>
            </w:r>
          </w:p>
        </w:tc>
      </w:tr>
      <w:tr w:rsidR="00AB2B30" w:rsidRPr="009B053A" w14:paraId="51FA62BB" w14:textId="77777777">
        <w:trPr>
          <w:trHeight w:val="285"/>
        </w:trPr>
        <w:tc>
          <w:tcPr>
            <w:tcW w:w="707" w:type="dxa"/>
            <w:vMerge w:val="restart"/>
            <w:shd w:val="clear" w:color="auto" w:fill="auto"/>
            <w:vAlign w:val="center"/>
          </w:tcPr>
          <w:p w14:paraId="7E79F79C" w14:textId="77777777" w:rsidR="00AB2B30" w:rsidRPr="009B053A" w:rsidRDefault="006A7121">
            <w:pPr>
              <w:pStyle w:val="TAC"/>
            </w:pPr>
            <w:r w:rsidRPr="009B053A">
              <w:t>2</w:t>
            </w:r>
          </w:p>
        </w:tc>
        <w:tc>
          <w:tcPr>
            <w:tcW w:w="705" w:type="dxa"/>
            <w:vMerge w:val="restart"/>
            <w:shd w:val="clear" w:color="auto" w:fill="auto"/>
            <w:vAlign w:val="center"/>
          </w:tcPr>
          <w:p w14:paraId="281D094B" w14:textId="77777777" w:rsidR="00AB2B30" w:rsidRPr="009B053A" w:rsidRDefault="006A7121">
            <w:pPr>
              <w:pStyle w:val="TAC"/>
            </w:pPr>
            <w:r w:rsidRPr="009B053A">
              <w:t>n71</w:t>
            </w:r>
            <w:r w:rsidRPr="009B053A">
              <w:rPr>
                <w:vertAlign w:val="superscript"/>
              </w:rPr>
              <w:t>4</w:t>
            </w:r>
          </w:p>
        </w:tc>
        <w:tc>
          <w:tcPr>
            <w:tcW w:w="758" w:type="dxa"/>
          </w:tcPr>
          <w:p w14:paraId="7CFA5231" w14:textId="77777777" w:rsidR="00AB2B30" w:rsidRPr="009B053A" w:rsidRDefault="006A7121">
            <w:pPr>
              <w:pStyle w:val="TAC"/>
              <w:rPr>
                <w:rFonts w:eastAsia="Yu Gothic"/>
              </w:rPr>
            </w:pPr>
            <w:r w:rsidRPr="009B053A">
              <w:rPr>
                <w:rFonts w:eastAsia="Yu Gothic"/>
              </w:rPr>
              <w:t>15</w:t>
            </w:r>
          </w:p>
        </w:tc>
        <w:tc>
          <w:tcPr>
            <w:tcW w:w="748" w:type="dxa"/>
            <w:shd w:val="clear" w:color="auto" w:fill="auto"/>
            <w:vAlign w:val="center"/>
          </w:tcPr>
          <w:p w14:paraId="2A301ABD" w14:textId="77777777" w:rsidR="00AB2B30" w:rsidRPr="009B053A" w:rsidRDefault="006A7121">
            <w:pPr>
              <w:pStyle w:val="TAC"/>
              <w:rPr>
                <w:rFonts w:eastAsia="Yu Gothic"/>
                <w:color w:val="000000"/>
              </w:rPr>
            </w:pPr>
            <w:r w:rsidRPr="009B053A">
              <w:t>-70.4 +TT</w:t>
            </w:r>
          </w:p>
        </w:tc>
        <w:tc>
          <w:tcPr>
            <w:tcW w:w="761" w:type="dxa"/>
            <w:shd w:val="clear" w:color="auto" w:fill="auto"/>
            <w:vAlign w:val="center"/>
          </w:tcPr>
          <w:p w14:paraId="127E7EBC" w14:textId="77777777" w:rsidR="00AB2B30" w:rsidRPr="009B053A" w:rsidRDefault="006A7121">
            <w:pPr>
              <w:pStyle w:val="TAC"/>
              <w:rPr>
                <w:rFonts w:eastAsia="Yu Gothic"/>
                <w:color w:val="000000"/>
              </w:rPr>
            </w:pPr>
            <w:r w:rsidRPr="009B053A">
              <w:t>-70.4 +TT</w:t>
            </w:r>
          </w:p>
        </w:tc>
        <w:tc>
          <w:tcPr>
            <w:tcW w:w="761" w:type="dxa"/>
            <w:shd w:val="clear" w:color="auto" w:fill="auto"/>
            <w:vAlign w:val="center"/>
          </w:tcPr>
          <w:p w14:paraId="19D09D02" w14:textId="77777777" w:rsidR="00AB2B30" w:rsidRPr="009B053A" w:rsidRDefault="006A7121">
            <w:pPr>
              <w:pStyle w:val="TAC"/>
              <w:rPr>
                <w:rFonts w:eastAsia="Yu Gothic"/>
                <w:color w:val="000000"/>
              </w:rPr>
            </w:pPr>
            <w:r w:rsidRPr="009B053A">
              <w:t>-70.4 +TT</w:t>
            </w:r>
          </w:p>
        </w:tc>
        <w:tc>
          <w:tcPr>
            <w:tcW w:w="761" w:type="dxa"/>
            <w:shd w:val="clear" w:color="auto" w:fill="auto"/>
            <w:vAlign w:val="center"/>
          </w:tcPr>
          <w:p w14:paraId="73241DBB" w14:textId="77777777" w:rsidR="00AB2B30" w:rsidRPr="009B053A" w:rsidRDefault="006A7121">
            <w:pPr>
              <w:pStyle w:val="TAC"/>
              <w:rPr>
                <w:rFonts w:eastAsia="Yu Gothic"/>
                <w:color w:val="000000"/>
              </w:rPr>
            </w:pPr>
            <w:r w:rsidRPr="009B053A">
              <w:t>-70.4 +TT</w:t>
            </w:r>
          </w:p>
        </w:tc>
        <w:tc>
          <w:tcPr>
            <w:tcW w:w="761" w:type="dxa"/>
            <w:shd w:val="clear" w:color="auto" w:fill="auto"/>
            <w:vAlign w:val="center"/>
          </w:tcPr>
          <w:p w14:paraId="4B957E20" w14:textId="77777777" w:rsidR="00AB2B30" w:rsidRPr="009B053A" w:rsidRDefault="00AB2B30">
            <w:pPr>
              <w:pStyle w:val="TAC"/>
            </w:pPr>
          </w:p>
        </w:tc>
        <w:tc>
          <w:tcPr>
            <w:tcW w:w="761" w:type="dxa"/>
            <w:shd w:val="clear" w:color="auto" w:fill="auto"/>
            <w:vAlign w:val="center"/>
          </w:tcPr>
          <w:p w14:paraId="411480BE" w14:textId="77777777" w:rsidR="00AB2B30" w:rsidRPr="009B053A" w:rsidRDefault="00AB2B30">
            <w:pPr>
              <w:pStyle w:val="TAC"/>
            </w:pPr>
          </w:p>
        </w:tc>
        <w:tc>
          <w:tcPr>
            <w:tcW w:w="761" w:type="dxa"/>
            <w:shd w:val="clear" w:color="auto" w:fill="auto"/>
            <w:vAlign w:val="center"/>
          </w:tcPr>
          <w:p w14:paraId="4A9BE12C" w14:textId="77777777" w:rsidR="00AB2B30" w:rsidRPr="009B053A" w:rsidRDefault="00AB2B30">
            <w:pPr>
              <w:pStyle w:val="TAC"/>
            </w:pPr>
          </w:p>
        </w:tc>
        <w:tc>
          <w:tcPr>
            <w:tcW w:w="761" w:type="dxa"/>
            <w:shd w:val="clear" w:color="auto" w:fill="auto"/>
            <w:vAlign w:val="center"/>
          </w:tcPr>
          <w:p w14:paraId="591A4141" w14:textId="77777777" w:rsidR="00AB2B30" w:rsidRPr="009B053A" w:rsidRDefault="00AB2B30">
            <w:pPr>
              <w:pStyle w:val="TAC"/>
            </w:pPr>
          </w:p>
        </w:tc>
        <w:tc>
          <w:tcPr>
            <w:tcW w:w="761" w:type="dxa"/>
            <w:shd w:val="clear" w:color="auto" w:fill="auto"/>
            <w:vAlign w:val="center"/>
          </w:tcPr>
          <w:p w14:paraId="5F464682" w14:textId="77777777" w:rsidR="00AB2B30" w:rsidRPr="009B053A" w:rsidRDefault="00AB2B30">
            <w:pPr>
              <w:pStyle w:val="TAC"/>
            </w:pPr>
          </w:p>
        </w:tc>
        <w:tc>
          <w:tcPr>
            <w:tcW w:w="702" w:type="dxa"/>
            <w:vAlign w:val="center"/>
          </w:tcPr>
          <w:p w14:paraId="260BD8A6" w14:textId="77777777" w:rsidR="00AB2B30" w:rsidRPr="009B053A" w:rsidRDefault="00AB2B30">
            <w:pPr>
              <w:pStyle w:val="TAC"/>
            </w:pPr>
          </w:p>
        </w:tc>
        <w:tc>
          <w:tcPr>
            <w:tcW w:w="765" w:type="dxa"/>
            <w:shd w:val="clear" w:color="auto" w:fill="auto"/>
            <w:vAlign w:val="center"/>
          </w:tcPr>
          <w:p w14:paraId="2F830F9A" w14:textId="77777777" w:rsidR="00AB2B30" w:rsidRPr="009B053A" w:rsidRDefault="00AB2B30">
            <w:pPr>
              <w:pStyle w:val="TAC"/>
            </w:pPr>
          </w:p>
        </w:tc>
      </w:tr>
      <w:tr w:rsidR="00AB2B30" w:rsidRPr="009B053A" w14:paraId="0D4B5873" w14:textId="77777777">
        <w:trPr>
          <w:trHeight w:val="285"/>
        </w:trPr>
        <w:tc>
          <w:tcPr>
            <w:tcW w:w="707" w:type="dxa"/>
            <w:vMerge/>
            <w:shd w:val="clear" w:color="auto" w:fill="auto"/>
            <w:vAlign w:val="center"/>
          </w:tcPr>
          <w:p w14:paraId="0DAA8D55" w14:textId="77777777" w:rsidR="00AB2B30" w:rsidRPr="009B053A" w:rsidRDefault="00AB2B30">
            <w:pPr>
              <w:pStyle w:val="TAC"/>
            </w:pPr>
          </w:p>
        </w:tc>
        <w:tc>
          <w:tcPr>
            <w:tcW w:w="705" w:type="dxa"/>
            <w:vMerge/>
            <w:shd w:val="clear" w:color="auto" w:fill="auto"/>
            <w:vAlign w:val="center"/>
          </w:tcPr>
          <w:p w14:paraId="62FCB0D8" w14:textId="77777777" w:rsidR="00AB2B30" w:rsidRPr="009B053A" w:rsidRDefault="00AB2B30">
            <w:pPr>
              <w:pStyle w:val="TAC"/>
            </w:pPr>
          </w:p>
        </w:tc>
        <w:tc>
          <w:tcPr>
            <w:tcW w:w="758" w:type="dxa"/>
          </w:tcPr>
          <w:p w14:paraId="13194CCD" w14:textId="77777777" w:rsidR="00AB2B30" w:rsidRPr="009B053A" w:rsidRDefault="006A7121">
            <w:pPr>
              <w:pStyle w:val="TAC"/>
              <w:rPr>
                <w:rFonts w:eastAsia="Yu Gothic"/>
              </w:rPr>
            </w:pPr>
            <w:r w:rsidRPr="009B053A">
              <w:rPr>
                <w:rFonts w:eastAsia="Yu Gothic"/>
              </w:rPr>
              <w:t>30</w:t>
            </w:r>
          </w:p>
        </w:tc>
        <w:tc>
          <w:tcPr>
            <w:tcW w:w="748" w:type="dxa"/>
            <w:shd w:val="clear" w:color="auto" w:fill="auto"/>
            <w:vAlign w:val="center"/>
          </w:tcPr>
          <w:p w14:paraId="4CA41164" w14:textId="77777777" w:rsidR="00AB2B30" w:rsidRPr="009B053A" w:rsidRDefault="00AB2B30">
            <w:pPr>
              <w:pStyle w:val="TAC"/>
              <w:rPr>
                <w:rFonts w:eastAsia="Yu Gothic"/>
              </w:rPr>
            </w:pPr>
          </w:p>
        </w:tc>
        <w:tc>
          <w:tcPr>
            <w:tcW w:w="761" w:type="dxa"/>
            <w:shd w:val="clear" w:color="auto" w:fill="auto"/>
            <w:vAlign w:val="center"/>
          </w:tcPr>
          <w:p w14:paraId="4D3BF6A7" w14:textId="77777777" w:rsidR="00AB2B30" w:rsidRPr="009B053A" w:rsidRDefault="006A7121">
            <w:pPr>
              <w:pStyle w:val="TAC"/>
              <w:rPr>
                <w:rFonts w:eastAsia="Yu Gothic"/>
                <w:color w:val="000000"/>
              </w:rPr>
            </w:pPr>
            <w:r w:rsidRPr="009B053A">
              <w:t>-70.7 +TT</w:t>
            </w:r>
          </w:p>
        </w:tc>
        <w:tc>
          <w:tcPr>
            <w:tcW w:w="761" w:type="dxa"/>
            <w:shd w:val="clear" w:color="auto" w:fill="auto"/>
            <w:vAlign w:val="center"/>
          </w:tcPr>
          <w:p w14:paraId="10724FE5" w14:textId="77777777" w:rsidR="00AB2B30" w:rsidRPr="009B053A" w:rsidRDefault="006A7121">
            <w:pPr>
              <w:pStyle w:val="TAC"/>
              <w:rPr>
                <w:rFonts w:eastAsia="Yu Gothic"/>
                <w:color w:val="000000"/>
              </w:rPr>
            </w:pPr>
            <w:r w:rsidRPr="009B053A">
              <w:t>-70.7 +TT</w:t>
            </w:r>
          </w:p>
        </w:tc>
        <w:tc>
          <w:tcPr>
            <w:tcW w:w="761" w:type="dxa"/>
            <w:shd w:val="clear" w:color="auto" w:fill="auto"/>
            <w:vAlign w:val="center"/>
          </w:tcPr>
          <w:p w14:paraId="0C6FB4E6" w14:textId="77777777" w:rsidR="00AB2B30" w:rsidRPr="009B053A" w:rsidRDefault="006A7121">
            <w:pPr>
              <w:pStyle w:val="TAC"/>
              <w:rPr>
                <w:rFonts w:eastAsia="Yu Gothic"/>
                <w:color w:val="000000"/>
              </w:rPr>
            </w:pPr>
            <w:r w:rsidRPr="009B053A">
              <w:t>-71.8 +TT</w:t>
            </w:r>
          </w:p>
        </w:tc>
        <w:tc>
          <w:tcPr>
            <w:tcW w:w="761" w:type="dxa"/>
            <w:shd w:val="clear" w:color="auto" w:fill="auto"/>
            <w:vAlign w:val="center"/>
          </w:tcPr>
          <w:p w14:paraId="347B9194" w14:textId="77777777" w:rsidR="00AB2B30" w:rsidRPr="009B053A" w:rsidRDefault="00AB2B30">
            <w:pPr>
              <w:pStyle w:val="TAC"/>
            </w:pPr>
          </w:p>
        </w:tc>
        <w:tc>
          <w:tcPr>
            <w:tcW w:w="761" w:type="dxa"/>
            <w:shd w:val="clear" w:color="auto" w:fill="auto"/>
            <w:vAlign w:val="center"/>
          </w:tcPr>
          <w:p w14:paraId="038CB32F" w14:textId="77777777" w:rsidR="00AB2B30" w:rsidRPr="009B053A" w:rsidRDefault="00AB2B30">
            <w:pPr>
              <w:pStyle w:val="TAC"/>
            </w:pPr>
          </w:p>
        </w:tc>
        <w:tc>
          <w:tcPr>
            <w:tcW w:w="761" w:type="dxa"/>
            <w:shd w:val="clear" w:color="auto" w:fill="auto"/>
            <w:vAlign w:val="center"/>
          </w:tcPr>
          <w:p w14:paraId="47C2D270" w14:textId="77777777" w:rsidR="00AB2B30" w:rsidRPr="009B053A" w:rsidRDefault="00AB2B30">
            <w:pPr>
              <w:pStyle w:val="TAC"/>
            </w:pPr>
          </w:p>
        </w:tc>
        <w:tc>
          <w:tcPr>
            <w:tcW w:w="761" w:type="dxa"/>
            <w:shd w:val="clear" w:color="auto" w:fill="auto"/>
            <w:vAlign w:val="center"/>
          </w:tcPr>
          <w:p w14:paraId="180FEDA7" w14:textId="77777777" w:rsidR="00AB2B30" w:rsidRPr="009B053A" w:rsidRDefault="00AB2B30">
            <w:pPr>
              <w:pStyle w:val="TAC"/>
            </w:pPr>
          </w:p>
        </w:tc>
        <w:tc>
          <w:tcPr>
            <w:tcW w:w="761" w:type="dxa"/>
            <w:shd w:val="clear" w:color="auto" w:fill="auto"/>
            <w:vAlign w:val="center"/>
          </w:tcPr>
          <w:p w14:paraId="361CE6C7" w14:textId="77777777" w:rsidR="00AB2B30" w:rsidRPr="009B053A" w:rsidRDefault="00AB2B30">
            <w:pPr>
              <w:pStyle w:val="TAC"/>
            </w:pPr>
          </w:p>
        </w:tc>
        <w:tc>
          <w:tcPr>
            <w:tcW w:w="702" w:type="dxa"/>
            <w:vAlign w:val="center"/>
          </w:tcPr>
          <w:p w14:paraId="0DCE223C" w14:textId="77777777" w:rsidR="00AB2B30" w:rsidRPr="009B053A" w:rsidRDefault="00AB2B30">
            <w:pPr>
              <w:pStyle w:val="TAC"/>
            </w:pPr>
          </w:p>
        </w:tc>
        <w:tc>
          <w:tcPr>
            <w:tcW w:w="765" w:type="dxa"/>
            <w:shd w:val="clear" w:color="auto" w:fill="auto"/>
            <w:vAlign w:val="center"/>
          </w:tcPr>
          <w:p w14:paraId="38040547" w14:textId="77777777" w:rsidR="00AB2B30" w:rsidRPr="009B053A" w:rsidRDefault="00AB2B30">
            <w:pPr>
              <w:pStyle w:val="TAC"/>
            </w:pPr>
          </w:p>
        </w:tc>
      </w:tr>
      <w:tr w:rsidR="00AB2B30" w:rsidRPr="009B053A" w14:paraId="12F061A0" w14:textId="77777777">
        <w:trPr>
          <w:trHeight w:val="285"/>
        </w:trPr>
        <w:tc>
          <w:tcPr>
            <w:tcW w:w="707" w:type="dxa"/>
            <w:vMerge/>
            <w:shd w:val="clear" w:color="auto" w:fill="auto"/>
            <w:vAlign w:val="center"/>
          </w:tcPr>
          <w:p w14:paraId="1E8CFD96" w14:textId="77777777" w:rsidR="00AB2B30" w:rsidRPr="009B053A" w:rsidRDefault="00AB2B30">
            <w:pPr>
              <w:pStyle w:val="TAC"/>
            </w:pPr>
          </w:p>
        </w:tc>
        <w:tc>
          <w:tcPr>
            <w:tcW w:w="705" w:type="dxa"/>
            <w:vMerge/>
            <w:shd w:val="clear" w:color="auto" w:fill="auto"/>
            <w:vAlign w:val="center"/>
          </w:tcPr>
          <w:p w14:paraId="21E913C0" w14:textId="77777777" w:rsidR="00AB2B30" w:rsidRPr="009B053A" w:rsidRDefault="00AB2B30">
            <w:pPr>
              <w:pStyle w:val="TAC"/>
            </w:pPr>
          </w:p>
        </w:tc>
        <w:tc>
          <w:tcPr>
            <w:tcW w:w="758" w:type="dxa"/>
          </w:tcPr>
          <w:p w14:paraId="05A75F55" w14:textId="77777777" w:rsidR="00AB2B30" w:rsidRPr="009B053A" w:rsidRDefault="006A7121">
            <w:pPr>
              <w:pStyle w:val="TAC"/>
              <w:rPr>
                <w:rFonts w:eastAsia="Yu Gothic"/>
              </w:rPr>
            </w:pPr>
            <w:r w:rsidRPr="009B053A">
              <w:rPr>
                <w:rFonts w:eastAsia="Yu Gothic"/>
              </w:rPr>
              <w:t>60</w:t>
            </w:r>
          </w:p>
        </w:tc>
        <w:tc>
          <w:tcPr>
            <w:tcW w:w="748" w:type="dxa"/>
            <w:shd w:val="clear" w:color="auto" w:fill="auto"/>
            <w:vAlign w:val="center"/>
          </w:tcPr>
          <w:p w14:paraId="0100E44C" w14:textId="77777777" w:rsidR="00AB2B30" w:rsidRPr="009B053A" w:rsidRDefault="00AB2B30">
            <w:pPr>
              <w:pStyle w:val="TAC"/>
              <w:rPr>
                <w:rFonts w:eastAsia="Yu Gothic"/>
              </w:rPr>
            </w:pPr>
          </w:p>
        </w:tc>
        <w:tc>
          <w:tcPr>
            <w:tcW w:w="761" w:type="dxa"/>
            <w:shd w:val="clear" w:color="auto" w:fill="auto"/>
            <w:vAlign w:val="center"/>
          </w:tcPr>
          <w:p w14:paraId="1A42F5BA" w14:textId="77777777" w:rsidR="00AB2B30" w:rsidRPr="009B053A" w:rsidRDefault="006A7121">
            <w:pPr>
              <w:pStyle w:val="TAC"/>
              <w:rPr>
                <w:rFonts w:eastAsia="Yu Gothic"/>
                <w:color w:val="000000"/>
              </w:rPr>
            </w:pPr>
            <w:r w:rsidRPr="009B053A">
              <w:t>-72.4 +TT</w:t>
            </w:r>
          </w:p>
        </w:tc>
        <w:tc>
          <w:tcPr>
            <w:tcW w:w="761" w:type="dxa"/>
            <w:shd w:val="clear" w:color="auto" w:fill="auto"/>
            <w:vAlign w:val="center"/>
          </w:tcPr>
          <w:p w14:paraId="15D9AA4E" w14:textId="77777777" w:rsidR="00AB2B30" w:rsidRPr="009B053A" w:rsidRDefault="006A7121">
            <w:pPr>
              <w:pStyle w:val="TAC"/>
              <w:rPr>
                <w:rFonts w:eastAsia="Yu Gothic"/>
                <w:color w:val="000000"/>
              </w:rPr>
            </w:pPr>
            <w:r w:rsidRPr="009B053A">
              <w:t>-72.7 +TT</w:t>
            </w:r>
          </w:p>
        </w:tc>
        <w:tc>
          <w:tcPr>
            <w:tcW w:w="761" w:type="dxa"/>
            <w:shd w:val="clear" w:color="auto" w:fill="auto"/>
            <w:vAlign w:val="center"/>
          </w:tcPr>
          <w:p w14:paraId="5A67271F" w14:textId="77777777" w:rsidR="00AB2B30" w:rsidRPr="009B053A" w:rsidRDefault="006A7121">
            <w:pPr>
              <w:pStyle w:val="TAC"/>
              <w:rPr>
                <w:rFonts w:eastAsia="Yu Gothic"/>
                <w:color w:val="000000"/>
              </w:rPr>
            </w:pPr>
            <w:r w:rsidRPr="009B053A">
              <w:t>-77.0 +TT</w:t>
            </w:r>
          </w:p>
        </w:tc>
        <w:tc>
          <w:tcPr>
            <w:tcW w:w="761" w:type="dxa"/>
            <w:shd w:val="clear" w:color="auto" w:fill="auto"/>
            <w:vAlign w:val="center"/>
          </w:tcPr>
          <w:p w14:paraId="4254BBF9" w14:textId="77777777" w:rsidR="00AB2B30" w:rsidRPr="009B053A" w:rsidRDefault="00AB2B30">
            <w:pPr>
              <w:pStyle w:val="TAC"/>
            </w:pPr>
          </w:p>
        </w:tc>
        <w:tc>
          <w:tcPr>
            <w:tcW w:w="761" w:type="dxa"/>
            <w:shd w:val="clear" w:color="auto" w:fill="auto"/>
            <w:vAlign w:val="center"/>
          </w:tcPr>
          <w:p w14:paraId="47BC0A3C" w14:textId="77777777" w:rsidR="00AB2B30" w:rsidRPr="009B053A" w:rsidRDefault="00AB2B30">
            <w:pPr>
              <w:pStyle w:val="TAC"/>
            </w:pPr>
          </w:p>
        </w:tc>
        <w:tc>
          <w:tcPr>
            <w:tcW w:w="761" w:type="dxa"/>
            <w:shd w:val="clear" w:color="auto" w:fill="auto"/>
            <w:vAlign w:val="center"/>
          </w:tcPr>
          <w:p w14:paraId="13E18447" w14:textId="77777777" w:rsidR="00AB2B30" w:rsidRPr="009B053A" w:rsidRDefault="00AB2B30">
            <w:pPr>
              <w:pStyle w:val="TAC"/>
            </w:pPr>
          </w:p>
        </w:tc>
        <w:tc>
          <w:tcPr>
            <w:tcW w:w="761" w:type="dxa"/>
            <w:shd w:val="clear" w:color="auto" w:fill="auto"/>
            <w:vAlign w:val="center"/>
          </w:tcPr>
          <w:p w14:paraId="4D9C6186" w14:textId="77777777" w:rsidR="00AB2B30" w:rsidRPr="009B053A" w:rsidRDefault="00AB2B30">
            <w:pPr>
              <w:pStyle w:val="TAC"/>
            </w:pPr>
          </w:p>
        </w:tc>
        <w:tc>
          <w:tcPr>
            <w:tcW w:w="761" w:type="dxa"/>
            <w:shd w:val="clear" w:color="auto" w:fill="auto"/>
            <w:vAlign w:val="center"/>
          </w:tcPr>
          <w:p w14:paraId="03562155" w14:textId="77777777" w:rsidR="00AB2B30" w:rsidRPr="009B053A" w:rsidRDefault="00AB2B30">
            <w:pPr>
              <w:pStyle w:val="TAC"/>
            </w:pPr>
          </w:p>
        </w:tc>
        <w:tc>
          <w:tcPr>
            <w:tcW w:w="702" w:type="dxa"/>
            <w:vAlign w:val="center"/>
          </w:tcPr>
          <w:p w14:paraId="1A497094" w14:textId="77777777" w:rsidR="00AB2B30" w:rsidRPr="009B053A" w:rsidRDefault="00AB2B30">
            <w:pPr>
              <w:pStyle w:val="TAC"/>
            </w:pPr>
          </w:p>
        </w:tc>
        <w:tc>
          <w:tcPr>
            <w:tcW w:w="765" w:type="dxa"/>
            <w:shd w:val="clear" w:color="auto" w:fill="auto"/>
            <w:vAlign w:val="center"/>
          </w:tcPr>
          <w:p w14:paraId="0E70A82C" w14:textId="77777777" w:rsidR="00AB2B30" w:rsidRPr="009B053A" w:rsidRDefault="00AB2B30">
            <w:pPr>
              <w:pStyle w:val="TAC"/>
            </w:pPr>
          </w:p>
        </w:tc>
      </w:tr>
      <w:tr w:rsidR="00552474" w:rsidRPr="009B053A" w14:paraId="77489ECF" w14:textId="77777777" w:rsidTr="00EE35F1">
        <w:trPr>
          <w:trHeight w:val="285"/>
        </w:trPr>
        <w:tc>
          <w:tcPr>
            <w:tcW w:w="707" w:type="dxa"/>
            <w:shd w:val="clear" w:color="auto" w:fill="auto"/>
            <w:vAlign w:val="center"/>
          </w:tcPr>
          <w:p w14:paraId="48A4FC05" w14:textId="72C2AAC0" w:rsidR="00552474" w:rsidRPr="009B053A" w:rsidRDefault="00552474" w:rsidP="00552474">
            <w:pPr>
              <w:pStyle w:val="TAC"/>
            </w:pPr>
            <w:r w:rsidRPr="009B053A">
              <w:t>n2</w:t>
            </w:r>
          </w:p>
        </w:tc>
        <w:tc>
          <w:tcPr>
            <w:tcW w:w="705" w:type="dxa"/>
            <w:shd w:val="clear" w:color="auto" w:fill="auto"/>
            <w:vAlign w:val="center"/>
          </w:tcPr>
          <w:p w14:paraId="7C65383C" w14:textId="311D6D81" w:rsidR="00552474" w:rsidRPr="009B053A" w:rsidRDefault="00552474" w:rsidP="00552474">
            <w:pPr>
              <w:pStyle w:val="TAC"/>
            </w:pPr>
            <w:r w:rsidRPr="009B053A">
              <w:t>71</w:t>
            </w:r>
          </w:p>
        </w:tc>
        <w:tc>
          <w:tcPr>
            <w:tcW w:w="758" w:type="dxa"/>
            <w:vAlign w:val="center"/>
          </w:tcPr>
          <w:p w14:paraId="522B4FA1" w14:textId="50FEBB1D" w:rsidR="00552474" w:rsidRPr="009B053A" w:rsidRDefault="00552474" w:rsidP="00552474">
            <w:pPr>
              <w:pStyle w:val="TAC"/>
              <w:rPr>
                <w:rFonts w:eastAsia="Yu Gothic"/>
              </w:rPr>
            </w:pPr>
            <w:r w:rsidRPr="009B053A">
              <w:t>N/A</w:t>
            </w:r>
          </w:p>
        </w:tc>
        <w:tc>
          <w:tcPr>
            <w:tcW w:w="748" w:type="dxa"/>
            <w:shd w:val="clear" w:color="auto" w:fill="auto"/>
            <w:vAlign w:val="center"/>
          </w:tcPr>
          <w:p w14:paraId="629ABAD0" w14:textId="575D2BCA" w:rsidR="00552474" w:rsidRPr="009B053A" w:rsidRDefault="00552474" w:rsidP="00552474">
            <w:pPr>
              <w:pStyle w:val="TAC"/>
              <w:rPr>
                <w:rFonts w:eastAsia="Yu Gothic"/>
              </w:rPr>
            </w:pPr>
            <w:r w:rsidRPr="009B053A">
              <w:rPr>
                <w:rFonts w:cs="Arial"/>
                <w:szCs w:val="18"/>
              </w:rPr>
              <w:t>-69.7</w:t>
            </w:r>
          </w:p>
        </w:tc>
        <w:tc>
          <w:tcPr>
            <w:tcW w:w="761" w:type="dxa"/>
            <w:shd w:val="clear" w:color="auto" w:fill="auto"/>
            <w:vAlign w:val="center"/>
          </w:tcPr>
          <w:p w14:paraId="64FDA9E8" w14:textId="2C65BF92" w:rsidR="00552474" w:rsidRPr="009B053A" w:rsidRDefault="00552474" w:rsidP="00552474">
            <w:pPr>
              <w:pStyle w:val="TAC"/>
            </w:pPr>
            <w:r w:rsidRPr="009B053A">
              <w:rPr>
                <w:rFonts w:cs="Arial"/>
                <w:szCs w:val="18"/>
              </w:rPr>
              <w:t>-69.9</w:t>
            </w:r>
          </w:p>
        </w:tc>
        <w:tc>
          <w:tcPr>
            <w:tcW w:w="761" w:type="dxa"/>
            <w:shd w:val="clear" w:color="auto" w:fill="auto"/>
            <w:vAlign w:val="center"/>
          </w:tcPr>
          <w:p w14:paraId="726C1C25" w14:textId="5673200D" w:rsidR="00552474" w:rsidRPr="009B053A" w:rsidRDefault="00552474" w:rsidP="00552474">
            <w:pPr>
              <w:pStyle w:val="TAC"/>
            </w:pPr>
            <w:r w:rsidRPr="009B053A">
              <w:rPr>
                <w:rFonts w:cs="Arial"/>
                <w:szCs w:val="18"/>
              </w:rPr>
              <w:t>-70.1</w:t>
            </w:r>
          </w:p>
        </w:tc>
        <w:tc>
          <w:tcPr>
            <w:tcW w:w="761" w:type="dxa"/>
            <w:shd w:val="clear" w:color="auto" w:fill="auto"/>
            <w:vAlign w:val="center"/>
          </w:tcPr>
          <w:p w14:paraId="3880A2BD" w14:textId="19A16EAA" w:rsidR="00552474" w:rsidRPr="009B053A" w:rsidRDefault="00552474" w:rsidP="00552474">
            <w:pPr>
              <w:pStyle w:val="TAC"/>
            </w:pPr>
            <w:r w:rsidRPr="009B053A">
              <w:rPr>
                <w:rFonts w:cs="Arial"/>
                <w:szCs w:val="18"/>
              </w:rPr>
              <w:t>-71.2</w:t>
            </w:r>
          </w:p>
        </w:tc>
        <w:tc>
          <w:tcPr>
            <w:tcW w:w="761" w:type="dxa"/>
            <w:shd w:val="clear" w:color="auto" w:fill="auto"/>
            <w:vAlign w:val="center"/>
          </w:tcPr>
          <w:p w14:paraId="39F00AB2" w14:textId="77777777" w:rsidR="00552474" w:rsidRPr="009B053A" w:rsidRDefault="00552474" w:rsidP="00552474">
            <w:pPr>
              <w:pStyle w:val="TAC"/>
            </w:pPr>
          </w:p>
        </w:tc>
        <w:tc>
          <w:tcPr>
            <w:tcW w:w="761" w:type="dxa"/>
            <w:shd w:val="clear" w:color="auto" w:fill="auto"/>
            <w:vAlign w:val="center"/>
          </w:tcPr>
          <w:p w14:paraId="48D726EE" w14:textId="77777777" w:rsidR="00552474" w:rsidRPr="009B053A" w:rsidRDefault="00552474" w:rsidP="00552474">
            <w:pPr>
              <w:pStyle w:val="TAC"/>
            </w:pPr>
          </w:p>
        </w:tc>
        <w:tc>
          <w:tcPr>
            <w:tcW w:w="761" w:type="dxa"/>
            <w:shd w:val="clear" w:color="auto" w:fill="auto"/>
            <w:vAlign w:val="center"/>
          </w:tcPr>
          <w:p w14:paraId="00FD5141" w14:textId="77777777" w:rsidR="00552474" w:rsidRPr="009B053A" w:rsidRDefault="00552474" w:rsidP="00552474">
            <w:pPr>
              <w:pStyle w:val="TAC"/>
            </w:pPr>
          </w:p>
        </w:tc>
        <w:tc>
          <w:tcPr>
            <w:tcW w:w="761" w:type="dxa"/>
            <w:shd w:val="clear" w:color="auto" w:fill="auto"/>
            <w:vAlign w:val="center"/>
          </w:tcPr>
          <w:p w14:paraId="1122E775" w14:textId="77777777" w:rsidR="00552474" w:rsidRPr="009B053A" w:rsidRDefault="00552474" w:rsidP="00552474">
            <w:pPr>
              <w:pStyle w:val="TAC"/>
            </w:pPr>
          </w:p>
        </w:tc>
        <w:tc>
          <w:tcPr>
            <w:tcW w:w="761" w:type="dxa"/>
            <w:shd w:val="clear" w:color="auto" w:fill="auto"/>
            <w:vAlign w:val="center"/>
          </w:tcPr>
          <w:p w14:paraId="031639DE" w14:textId="77777777" w:rsidR="00552474" w:rsidRPr="009B053A" w:rsidRDefault="00552474" w:rsidP="00552474">
            <w:pPr>
              <w:pStyle w:val="TAC"/>
            </w:pPr>
          </w:p>
        </w:tc>
        <w:tc>
          <w:tcPr>
            <w:tcW w:w="702" w:type="dxa"/>
            <w:vAlign w:val="center"/>
          </w:tcPr>
          <w:p w14:paraId="06B6A7C5" w14:textId="77777777" w:rsidR="00552474" w:rsidRPr="009B053A" w:rsidRDefault="00552474" w:rsidP="00552474">
            <w:pPr>
              <w:pStyle w:val="TAC"/>
            </w:pPr>
          </w:p>
        </w:tc>
        <w:tc>
          <w:tcPr>
            <w:tcW w:w="765" w:type="dxa"/>
            <w:shd w:val="clear" w:color="auto" w:fill="auto"/>
            <w:vAlign w:val="center"/>
          </w:tcPr>
          <w:p w14:paraId="284EEF8C" w14:textId="77777777" w:rsidR="00552474" w:rsidRPr="009B053A" w:rsidRDefault="00552474" w:rsidP="00552474">
            <w:pPr>
              <w:pStyle w:val="TAC"/>
            </w:pPr>
          </w:p>
        </w:tc>
      </w:tr>
      <w:tr w:rsidR="00AB2B30" w:rsidRPr="009B053A" w14:paraId="2B298408" w14:textId="77777777">
        <w:trPr>
          <w:trHeight w:val="285"/>
        </w:trPr>
        <w:tc>
          <w:tcPr>
            <w:tcW w:w="707" w:type="dxa"/>
            <w:shd w:val="clear" w:color="auto" w:fill="auto"/>
            <w:vAlign w:val="center"/>
          </w:tcPr>
          <w:p w14:paraId="2ADDEF19" w14:textId="77777777" w:rsidR="00AB2B30" w:rsidRPr="009B053A" w:rsidRDefault="006A7121">
            <w:pPr>
              <w:pStyle w:val="TAC"/>
            </w:pPr>
            <w:r w:rsidRPr="009B053A">
              <w:t>n41</w:t>
            </w:r>
          </w:p>
        </w:tc>
        <w:tc>
          <w:tcPr>
            <w:tcW w:w="705" w:type="dxa"/>
            <w:shd w:val="clear" w:color="auto" w:fill="auto"/>
            <w:vAlign w:val="center"/>
          </w:tcPr>
          <w:p w14:paraId="1F2A5FDC" w14:textId="77777777" w:rsidR="00AB2B30" w:rsidRPr="009B053A" w:rsidRDefault="006A7121">
            <w:pPr>
              <w:pStyle w:val="TAC"/>
            </w:pPr>
            <w:r w:rsidRPr="009B053A">
              <w:t>26</w:t>
            </w:r>
            <w:r w:rsidRPr="009B053A">
              <w:rPr>
                <w:vertAlign w:val="superscript"/>
              </w:rPr>
              <w:t>4</w:t>
            </w:r>
          </w:p>
        </w:tc>
        <w:tc>
          <w:tcPr>
            <w:tcW w:w="758" w:type="dxa"/>
            <w:vAlign w:val="center"/>
          </w:tcPr>
          <w:p w14:paraId="37AC433A" w14:textId="77777777" w:rsidR="00AB2B30" w:rsidRPr="009B053A" w:rsidRDefault="006A7121">
            <w:pPr>
              <w:pStyle w:val="TAC"/>
            </w:pPr>
            <w:r w:rsidRPr="009B053A">
              <w:t>N/A</w:t>
            </w:r>
          </w:p>
        </w:tc>
        <w:tc>
          <w:tcPr>
            <w:tcW w:w="748" w:type="dxa"/>
            <w:shd w:val="clear" w:color="auto" w:fill="auto"/>
            <w:vAlign w:val="center"/>
          </w:tcPr>
          <w:p w14:paraId="669BECC6" w14:textId="67F3B442" w:rsidR="00AB2B30" w:rsidRPr="009B053A" w:rsidRDefault="006A7121">
            <w:pPr>
              <w:pStyle w:val="TAC"/>
            </w:pPr>
            <w:r w:rsidRPr="009B053A">
              <w:t>-72.5</w:t>
            </w:r>
          </w:p>
        </w:tc>
        <w:tc>
          <w:tcPr>
            <w:tcW w:w="761" w:type="dxa"/>
            <w:shd w:val="clear" w:color="auto" w:fill="auto"/>
            <w:vAlign w:val="center"/>
          </w:tcPr>
          <w:p w14:paraId="06D74691" w14:textId="0B572E08" w:rsidR="00AB2B30" w:rsidRPr="009B053A" w:rsidRDefault="006A7121">
            <w:pPr>
              <w:pStyle w:val="TAC"/>
            </w:pPr>
            <w:r w:rsidRPr="009B053A">
              <w:t>-69.5</w:t>
            </w:r>
          </w:p>
        </w:tc>
        <w:tc>
          <w:tcPr>
            <w:tcW w:w="761" w:type="dxa"/>
            <w:shd w:val="clear" w:color="auto" w:fill="auto"/>
            <w:vAlign w:val="center"/>
          </w:tcPr>
          <w:p w14:paraId="0BBAEBF7" w14:textId="2A8DAB85" w:rsidR="00AB2B30" w:rsidRPr="009B053A" w:rsidRDefault="006A7121">
            <w:pPr>
              <w:pStyle w:val="TAC"/>
            </w:pPr>
            <w:r w:rsidRPr="009B053A">
              <w:t>-69.5</w:t>
            </w:r>
          </w:p>
        </w:tc>
        <w:tc>
          <w:tcPr>
            <w:tcW w:w="761" w:type="dxa"/>
            <w:shd w:val="clear" w:color="auto" w:fill="auto"/>
            <w:vAlign w:val="center"/>
          </w:tcPr>
          <w:p w14:paraId="1CFB1A8E" w14:textId="77777777" w:rsidR="00AB2B30" w:rsidRPr="009B053A" w:rsidRDefault="006A7121">
            <w:pPr>
              <w:pStyle w:val="TAC"/>
            </w:pPr>
            <w:r w:rsidRPr="009B053A">
              <w:t>N/A</w:t>
            </w:r>
          </w:p>
        </w:tc>
        <w:tc>
          <w:tcPr>
            <w:tcW w:w="761" w:type="dxa"/>
            <w:shd w:val="clear" w:color="auto" w:fill="auto"/>
            <w:vAlign w:val="center"/>
          </w:tcPr>
          <w:p w14:paraId="6836796C" w14:textId="77777777" w:rsidR="00AB2B30" w:rsidRPr="009B053A" w:rsidRDefault="00AB2B30">
            <w:pPr>
              <w:pStyle w:val="TAC"/>
            </w:pPr>
          </w:p>
        </w:tc>
        <w:tc>
          <w:tcPr>
            <w:tcW w:w="761" w:type="dxa"/>
            <w:shd w:val="clear" w:color="auto" w:fill="auto"/>
            <w:vAlign w:val="center"/>
          </w:tcPr>
          <w:p w14:paraId="0CDD1B26" w14:textId="77777777" w:rsidR="00AB2B30" w:rsidRPr="009B053A" w:rsidRDefault="00AB2B30">
            <w:pPr>
              <w:pStyle w:val="TAC"/>
            </w:pPr>
          </w:p>
        </w:tc>
        <w:tc>
          <w:tcPr>
            <w:tcW w:w="761" w:type="dxa"/>
            <w:shd w:val="clear" w:color="auto" w:fill="auto"/>
            <w:vAlign w:val="center"/>
          </w:tcPr>
          <w:p w14:paraId="19673E66" w14:textId="77777777" w:rsidR="00AB2B30" w:rsidRPr="009B053A" w:rsidRDefault="00AB2B30">
            <w:pPr>
              <w:pStyle w:val="TAC"/>
            </w:pPr>
          </w:p>
        </w:tc>
        <w:tc>
          <w:tcPr>
            <w:tcW w:w="761" w:type="dxa"/>
            <w:shd w:val="clear" w:color="auto" w:fill="auto"/>
            <w:vAlign w:val="center"/>
          </w:tcPr>
          <w:p w14:paraId="28D18E5F" w14:textId="77777777" w:rsidR="00AB2B30" w:rsidRPr="009B053A" w:rsidRDefault="00AB2B30">
            <w:pPr>
              <w:pStyle w:val="TAC"/>
            </w:pPr>
          </w:p>
        </w:tc>
        <w:tc>
          <w:tcPr>
            <w:tcW w:w="761" w:type="dxa"/>
            <w:shd w:val="clear" w:color="auto" w:fill="auto"/>
            <w:vAlign w:val="center"/>
          </w:tcPr>
          <w:p w14:paraId="0A4F98A6" w14:textId="77777777" w:rsidR="00AB2B30" w:rsidRPr="009B053A" w:rsidRDefault="00AB2B30">
            <w:pPr>
              <w:pStyle w:val="TAC"/>
            </w:pPr>
          </w:p>
        </w:tc>
        <w:tc>
          <w:tcPr>
            <w:tcW w:w="702" w:type="dxa"/>
            <w:vAlign w:val="center"/>
          </w:tcPr>
          <w:p w14:paraId="2A9FCC62" w14:textId="77777777" w:rsidR="00AB2B30" w:rsidRPr="009B053A" w:rsidRDefault="00AB2B30">
            <w:pPr>
              <w:pStyle w:val="TAC"/>
            </w:pPr>
          </w:p>
        </w:tc>
        <w:tc>
          <w:tcPr>
            <w:tcW w:w="765" w:type="dxa"/>
            <w:shd w:val="clear" w:color="auto" w:fill="auto"/>
            <w:vAlign w:val="center"/>
          </w:tcPr>
          <w:p w14:paraId="4F70884B" w14:textId="77777777" w:rsidR="00AB2B30" w:rsidRPr="009B053A" w:rsidRDefault="00AB2B30">
            <w:pPr>
              <w:pStyle w:val="TAC"/>
            </w:pPr>
          </w:p>
        </w:tc>
      </w:tr>
      <w:tr w:rsidR="00CB59C0" w:rsidRPr="009B053A" w14:paraId="36DA416D" w14:textId="77777777" w:rsidTr="00A573EF">
        <w:trPr>
          <w:trHeight w:val="285"/>
        </w:trPr>
        <w:tc>
          <w:tcPr>
            <w:tcW w:w="707" w:type="dxa"/>
            <w:vMerge w:val="restart"/>
            <w:shd w:val="clear" w:color="auto" w:fill="auto"/>
          </w:tcPr>
          <w:p w14:paraId="647DA0DC" w14:textId="5FDE0ACB" w:rsidR="00CB59C0" w:rsidRPr="009B053A" w:rsidRDefault="00CB59C0" w:rsidP="00CB59C0">
            <w:pPr>
              <w:pStyle w:val="TAC"/>
            </w:pPr>
            <w:r w:rsidRPr="009B053A">
              <w:rPr>
                <w:rFonts w:cs="Arial"/>
                <w:szCs w:val="16"/>
                <w:lang w:eastAsia="ja-JP"/>
              </w:rPr>
              <w:t>n77</w:t>
            </w:r>
          </w:p>
        </w:tc>
        <w:tc>
          <w:tcPr>
            <w:tcW w:w="705" w:type="dxa"/>
            <w:vMerge w:val="restart"/>
            <w:shd w:val="clear" w:color="auto" w:fill="auto"/>
          </w:tcPr>
          <w:p w14:paraId="42910A56" w14:textId="6450F2AC" w:rsidR="00CB59C0" w:rsidRPr="009B053A" w:rsidRDefault="00CB59C0" w:rsidP="00CB59C0">
            <w:pPr>
              <w:pStyle w:val="TAC"/>
            </w:pPr>
            <w:r w:rsidRPr="009B053A">
              <w:rPr>
                <w:rFonts w:cs="Arial"/>
                <w:szCs w:val="16"/>
                <w:lang w:eastAsia="ja-JP"/>
              </w:rPr>
              <w:t>2</w:t>
            </w:r>
          </w:p>
        </w:tc>
        <w:tc>
          <w:tcPr>
            <w:tcW w:w="758" w:type="dxa"/>
          </w:tcPr>
          <w:p w14:paraId="51466D18" w14:textId="107AA407" w:rsidR="00CB59C0" w:rsidRPr="009B053A" w:rsidRDefault="00CB59C0" w:rsidP="00CB59C0">
            <w:pPr>
              <w:pStyle w:val="TAC"/>
            </w:pPr>
            <w:r w:rsidRPr="009B053A">
              <w:t>N/A</w:t>
            </w:r>
          </w:p>
        </w:tc>
        <w:tc>
          <w:tcPr>
            <w:tcW w:w="748" w:type="dxa"/>
            <w:shd w:val="clear" w:color="auto" w:fill="auto"/>
            <w:vAlign w:val="center"/>
          </w:tcPr>
          <w:p w14:paraId="15D4021F" w14:textId="4BF35777" w:rsidR="00CB59C0" w:rsidRPr="009B053A" w:rsidRDefault="00CB59C0" w:rsidP="00CB59C0">
            <w:pPr>
              <w:pStyle w:val="TAC"/>
            </w:pPr>
            <w:r w:rsidRPr="009B053A">
              <w:rPr>
                <w:rFonts w:cs="Arial"/>
                <w:color w:val="000000"/>
                <w:szCs w:val="16"/>
              </w:rPr>
              <w:t>-91.2</w:t>
            </w:r>
          </w:p>
        </w:tc>
        <w:tc>
          <w:tcPr>
            <w:tcW w:w="761" w:type="dxa"/>
            <w:shd w:val="clear" w:color="auto" w:fill="auto"/>
            <w:vAlign w:val="center"/>
          </w:tcPr>
          <w:p w14:paraId="01620EEC" w14:textId="516F4F8A" w:rsidR="00CB59C0" w:rsidRPr="009B053A" w:rsidRDefault="00CB59C0" w:rsidP="00CB59C0">
            <w:pPr>
              <w:pStyle w:val="TAC"/>
            </w:pPr>
            <w:r w:rsidRPr="009B053A">
              <w:rPr>
                <w:rFonts w:cs="Arial"/>
                <w:color w:val="000000"/>
                <w:szCs w:val="16"/>
              </w:rPr>
              <w:t>-89.3</w:t>
            </w:r>
          </w:p>
        </w:tc>
        <w:tc>
          <w:tcPr>
            <w:tcW w:w="761" w:type="dxa"/>
            <w:shd w:val="clear" w:color="auto" w:fill="auto"/>
            <w:vAlign w:val="center"/>
          </w:tcPr>
          <w:p w14:paraId="29E314EE" w14:textId="364B3CC5" w:rsidR="00CB59C0" w:rsidRPr="009B053A" w:rsidRDefault="00CB59C0" w:rsidP="00CB59C0">
            <w:pPr>
              <w:pStyle w:val="TAC"/>
            </w:pPr>
            <w:r w:rsidRPr="009B053A">
              <w:rPr>
                <w:rFonts w:cs="Arial"/>
                <w:color w:val="000000"/>
                <w:szCs w:val="16"/>
              </w:rPr>
              <w:t>-88.5</w:t>
            </w:r>
          </w:p>
        </w:tc>
        <w:tc>
          <w:tcPr>
            <w:tcW w:w="761" w:type="dxa"/>
            <w:shd w:val="clear" w:color="auto" w:fill="auto"/>
            <w:vAlign w:val="center"/>
          </w:tcPr>
          <w:p w14:paraId="07A6B3D9" w14:textId="7F673106" w:rsidR="00CB59C0" w:rsidRPr="009B053A" w:rsidRDefault="00CB59C0" w:rsidP="00CB59C0">
            <w:pPr>
              <w:pStyle w:val="TAC"/>
            </w:pPr>
            <w:r w:rsidRPr="009B053A">
              <w:rPr>
                <w:rFonts w:cs="Arial"/>
                <w:color w:val="000000"/>
                <w:szCs w:val="16"/>
              </w:rPr>
              <w:t>-87.6</w:t>
            </w:r>
          </w:p>
        </w:tc>
        <w:tc>
          <w:tcPr>
            <w:tcW w:w="761" w:type="dxa"/>
            <w:shd w:val="clear" w:color="auto" w:fill="auto"/>
            <w:vAlign w:val="center"/>
          </w:tcPr>
          <w:p w14:paraId="214E5274" w14:textId="77777777" w:rsidR="00CB59C0" w:rsidRPr="009B053A" w:rsidRDefault="00CB59C0" w:rsidP="00CB59C0">
            <w:pPr>
              <w:pStyle w:val="TAC"/>
            </w:pPr>
          </w:p>
        </w:tc>
        <w:tc>
          <w:tcPr>
            <w:tcW w:w="761" w:type="dxa"/>
            <w:shd w:val="clear" w:color="auto" w:fill="auto"/>
            <w:vAlign w:val="center"/>
          </w:tcPr>
          <w:p w14:paraId="54BDFA54" w14:textId="77777777" w:rsidR="00CB59C0" w:rsidRPr="009B053A" w:rsidRDefault="00CB59C0" w:rsidP="00CB59C0">
            <w:pPr>
              <w:pStyle w:val="TAC"/>
            </w:pPr>
          </w:p>
        </w:tc>
        <w:tc>
          <w:tcPr>
            <w:tcW w:w="761" w:type="dxa"/>
            <w:shd w:val="clear" w:color="auto" w:fill="auto"/>
            <w:vAlign w:val="center"/>
          </w:tcPr>
          <w:p w14:paraId="173943F8" w14:textId="77777777" w:rsidR="00CB59C0" w:rsidRPr="009B053A" w:rsidRDefault="00CB59C0" w:rsidP="00CB59C0">
            <w:pPr>
              <w:pStyle w:val="TAC"/>
            </w:pPr>
          </w:p>
        </w:tc>
        <w:tc>
          <w:tcPr>
            <w:tcW w:w="761" w:type="dxa"/>
            <w:shd w:val="clear" w:color="auto" w:fill="auto"/>
            <w:vAlign w:val="center"/>
          </w:tcPr>
          <w:p w14:paraId="0AF13BFE" w14:textId="77777777" w:rsidR="00CB59C0" w:rsidRPr="009B053A" w:rsidRDefault="00CB59C0" w:rsidP="00CB59C0">
            <w:pPr>
              <w:pStyle w:val="TAC"/>
            </w:pPr>
          </w:p>
        </w:tc>
        <w:tc>
          <w:tcPr>
            <w:tcW w:w="761" w:type="dxa"/>
            <w:shd w:val="clear" w:color="auto" w:fill="auto"/>
            <w:vAlign w:val="center"/>
          </w:tcPr>
          <w:p w14:paraId="639729E8" w14:textId="77777777" w:rsidR="00CB59C0" w:rsidRPr="009B053A" w:rsidRDefault="00CB59C0" w:rsidP="00CB59C0">
            <w:pPr>
              <w:pStyle w:val="TAC"/>
            </w:pPr>
          </w:p>
        </w:tc>
        <w:tc>
          <w:tcPr>
            <w:tcW w:w="702" w:type="dxa"/>
            <w:vAlign w:val="center"/>
          </w:tcPr>
          <w:p w14:paraId="392F90AF" w14:textId="77777777" w:rsidR="00CB59C0" w:rsidRPr="009B053A" w:rsidRDefault="00CB59C0" w:rsidP="00CB59C0">
            <w:pPr>
              <w:pStyle w:val="TAC"/>
            </w:pPr>
          </w:p>
        </w:tc>
        <w:tc>
          <w:tcPr>
            <w:tcW w:w="765" w:type="dxa"/>
            <w:shd w:val="clear" w:color="auto" w:fill="auto"/>
            <w:vAlign w:val="center"/>
          </w:tcPr>
          <w:p w14:paraId="70CE5686" w14:textId="77777777" w:rsidR="00CB59C0" w:rsidRPr="009B053A" w:rsidRDefault="00CB59C0" w:rsidP="00CB59C0">
            <w:pPr>
              <w:pStyle w:val="TAC"/>
            </w:pPr>
          </w:p>
        </w:tc>
      </w:tr>
      <w:tr w:rsidR="00CB59C0" w:rsidRPr="009B053A" w14:paraId="3545932B" w14:textId="77777777" w:rsidTr="00A573EF">
        <w:trPr>
          <w:trHeight w:val="285"/>
        </w:trPr>
        <w:tc>
          <w:tcPr>
            <w:tcW w:w="707" w:type="dxa"/>
            <w:vMerge/>
            <w:shd w:val="clear" w:color="auto" w:fill="auto"/>
          </w:tcPr>
          <w:p w14:paraId="7FFDDA09" w14:textId="77777777" w:rsidR="00CB59C0" w:rsidRPr="009B053A" w:rsidRDefault="00CB59C0" w:rsidP="00CB59C0">
            <w:pPr>
              <w:pStyle w:val="TAC"/>
            </w:pPr>
          </w:p>
        </w:tc>
        <w:tc>
          <w:tcPr>
            <w:tcW w:w="705" w:type="dxa"/>
            <w:vMerge/>
            <w:shd w:val="clear" w:color="auto" w:fill="auto"/>
          </w:tcPr>
          <w:p w14:paraId="48A287CD" w14:textId="77777777" w:rsidR="00CB59C0" w:rsidRPr="009B053A" w:rsidRDefault="00CB59C0" w:rsidP="00CB59C0">
            <w:pPr>
              <w:pStyle w:val="TAC"/>
            </w:pPr>
          </w:p>
        </w:tc>
        <w:tc>
          <w:tcPr>
            <w:tcW w:w="758" w:type="dxa"/>
          </w:tcPr>
          <w:p w14:paraId="1E40991E" w14:textId="77777777" w:rsidR="00CB59C0" w:rsidRPr="009B053A" w:rsidRDefault="00CB59C0" w:rsidP="00CB59C0">
            <w:pPr>
              <w:pStyle w:val="TAC"/>
            </w:pPr>
          </w:p>
        </w:tc>
        <w:tc>
          <w:tcPr>
            <w:tcW w:w="748" w:type="dxa"/>
            <w:shd w:val="clear" w:color="auto" w:fill="auto"/>
            <w:vAlign w:val="center"/>
          </w:tcPr>
          <w:p w14:paraId="2F3EDEFA" w14:textId="34D09CC1" w:rsidR="00CB59C0" w:rsidRPr="009B053A" w:rsidRDefault="00CB59C0" w:rsidP="00CB59C0">
            <w:pPr>
              <w:pStyle w:val="TAC"/>
            </w:pPr>
            <w:r w:rsidRPr="009B053A">
              <w:rPr>
                <w:rFonts w:cs="Arial"/>
                <w:color w:val="000000"/>
                <w:szCs w:val="18"/>
              </w:rPr>
              <w:t>-93.9</w:t>
            </w:r>
            <w:r w:rsidRPr="009B053A">
              <w:rPr>
                <w:rFonts w:cs="Arial"/>
                <w:szCs w:val="18"/>
                <w:vertAlign w:val="superscript"/>
              </w:rPr>
              <w:t>10</w:t>
            </w:r>
          </w:p>
        </w:tc>
        <w:tc>
          <w:tcPr>
            <w:tcW w:w="761" w:type="dxa"/>
            <w:shd w:val="clear" w:color="auto" w:fill="auto"/>
            <w:vAlign w:val="center"/>
          </w:tcPr>
          <w:p w14:paraId="19FCF6D0" w14:textId="421A6F68" w:rsidR="00CB59C0" w:rsidRPr="009B053A" w:rsidRDefault="00CB59C0" w:rsidP="00CB59C0">
            <w:pPr>
              <w:pStyle w:val="TAC"/>
            </w:pPr>
            <w:r w:rsidRPr="009B053A">
              <w:rPr>
                <w:rFonts w:cs="Arial"/>
                <w:color w:val="000000"/>
                <w:szCs w:val="18"/>
              </w:rPr>
              <w:t>-92</w:t>
            </w:r>
            <w:r w:rsidRPr="009B053A">
              <w:rPr>
                <w:rFonts w:cs="Arial"/>
                <w:szCs w:val="18"/>
                <w:vertAlign w:val="superscript"/>
              </w:rPr>
              <w:t>10</w:t>
            </w:r>
          </w:p>
        </w:tc>
        <w:tc>
          <w:tcPr>
            <w:tcW w:w="761" w:type="dxa"/>
            <w:shd w:val="clear" w:color="auto" w:fill="auto"/>
            <w:vAlign w:val="center"/>
          </w:tcPr>
          <w:p w14:paraId="189542CF" w14:textId="0B30B3B7" w:rsidR="00CB59C0" w:rsidRPr="009B053A" w:rsidRDefault="00CB59C0" w:rsidP="00CB59C0">
            <w:pPr>
              <w:pStyle w:val="TAC"/>
            </w:pPr>
            <w:r w:rsidRPr="009B053A">
              <w:rPr>
                <w:rFonts w:cs="Arial"/>
                <w:color w:val="000000"/>
                <w:szCs w:val="18"/>
              </w:rPr>
              <w:t>-91.2</w:t>
            </w:r>
            <w:r w:rsidRPr="009B053A">
              <w:rPr>
                <w:rFonts w:cs="Arial"/>
                <w:szCs w:val="18"/>
                <w:vertAlign w:val="superscript"/>
              </w:rPr>
              <w:t>10</w:t>
            </w:r>
          </w:p>
        </w:tc>
        <w:tc>
          <w:tcPr>
            <w:tcW w:w="761" w:type="dxa"/>
            <w:shd w:val="clear" w:color="auto" w:fill="auto"/>
            <w:vAlign w:val="center"/>
          </w:tcPr>
          <w:p w14:paraId="3130D059" w14:textId="666B192B" w:rsidR="00CB59C0" w:rsidRPr="009B053A" w:rsidRDefault="00CB59C0" w:rsidP="00CB59C0">
            <w:pPr>
              <w:pStyle w:val="TAC"/>
            </w:pPr>
            <w:r w:rsidRPr="009B053A">
              <w:rPr>
                <w:rFonts w:cs="Arial"/>
                <w:color w:val="000000"/>
                <w:szCs w:val="18"/>
              </w:rPr>
              <w:t>-90.3</w:t>
            </w:r>
            <w:r w:rsidRPr="009B053A">
              <w:rPr>
                <w:rFonts w:cs="Arial"/>
                <w:szCs w:val="18"/>
                <w:vertAlign w:val="superscript"/>
              </w:rPr>
              <w:t>10</w:t>
            </w:r>
          </w:p>
        </w:tc>
        <w:tc>
          <w:tcPr>
            <w:tcW w:w="761" w:type="dxa"/>
            <w:shd w:val="clear" w:color="auto" w:fill="auto"/>
            <w:vAlign w:val="center"/>
          </w:tcPr>
          <w:p w14:paraId="38B5B54F" w14:textId="77777777" w:rsidR="00CB59C0" w:rsidRPr="009B053A" w:rsidRDefault="00CB59C0" w:rsidP="00CB59C0">
            <w:pPr>
              <w:pStyle w:val="TAC"/>
            </w:pPr>
          </w:p>
        </w:tc>
        <w:tc>
          <w:tcPr>
            <w:tcW w:w="761" w:type="dxa"/>
            <w:shd w:val="clear" w:color="auto" w:fill="auto"/>
            <w:vAlign w:val="center"/>
          </w:tcPr>
          <w:p w14:paraId="2DF95C69" w14:textId="77777777" w:rsidR="00CB59C0" w:rsidRPr="009B053A" w:rsidRDefault="00CB59C0" w:rsidP="00CB59C0">
            <w:pPr>
              <w:pStyle w:val="TAC"/>
            </w:pPr>
          </w:p>
        </w:tc>
        <w:tc>
          <w:tcPr>
            <w:tcW w:w="761" w:type="dxa"/>
            <w:shd w:val="clear" w:color="auto" w:fill="auto"/>
            <w:vAlign w:val="center"/>
          </w:tcPr>
          <w:p w14:paraId="525AF146" w14:textId="77777777" w:rsidR="00CB59C0" w:rsidRPr="009B053A" w:rsidRDefault="00CB59C0" w:rsidP="00CB59C0">
            <w:pPr>
              <w:pStyle w:val="TAC"/>
            </w:pPr>
          </w:p>
        </w:tc>
        <w:tc>
          <w:tcPr>
            <w:tcW w:w="761" w:type="dxa"/>
            <w:shd w:val="clear" w:color="auto" w:fill="auto"/>
            <w:vAlign w:val="center"/>
          </w:tcPr>
          <w:p w14:paraId="05E6EF10" w14:textId="77777777" w:rsidR="00CB59C0" w:rsidRPr="009B053A" w:rsidRDefault="00CB59C0" w:rsidP="00CB59C0">
            <w:pPr>
              <w:pStyle w:val="TAC"/>
            </w:pPr>
          </w:p>
        </w:tc>
        <w:tc>
          <w:tcPr>
            <w:tcW w:w="761" w:type="dxa"/>
            <w:shd w:val="clear" w:color="auto" w:fill="auto"/>
            <w:vAlign w:val="center"/>
          </w:tcPr>
          <w:p w14:paraId="076DEA1E" w14:textId="77777777" w:rsidR="00CB59C0" w:rsidRPr="009B053A" w:rsidRDefault="00CB59C0" w:rsidP="00CB59C0">
            <w:pPr>
              <w:pStyle w:val="TAC"/>
            </w:pPr>
          </w:p>
        </w:tc>
        <w:tc>
          <w:tcPr>
            <w:tcW w:w="702" w:type="dxa"/>
            <w:vAlign w:val="center"/>
          </w:tcPr>
          <w:p w14:paraId="1EBB484F" w14:textId="77777777" w:rsidR="00CB59C0" w:rsidRPr="009B053A" w:rsidRDefault="00CB59C0" w:rsidP="00CB59C0">
            <w:pPr>
              <w:pStyle w:val="TAC"/>
            </w:pPr>
          </w:p>
        </w:tc>
        <w:tc>
          <w:tcPr>
            <w:tcW w:w="765" w:type="dxa"/>
            <w:shd w:val="clear" w:color="auto" w:fill="auto"/>
            <w:vAlign w:val="center"/>
          </w:tcPr>
          <w:p w14:paraId="11D1B626" w14:textId="77777777" w:rsidR="00CB59C0" w:rsidRPr="009B053A" w:rsidRDefault="00CB59C0" w:rsidP="00CB59C0">
            <w:pPr>
              <w:pStyle w:val="TAC"/>
            </w:pPr>
          </w:p>
        </w:tc>
      </w:tr>
      <w:tr w:rsidR="00CB59C0" w:rsidRPr="009B053A" w14:paraId="60C93F05" w14:textId="77777777" w:rsidTr="00A573EF">
        <w:trPr>
          <w:trHeight w:val="285"/>
        </w:trPr>
        <w:tc>
          <w:tcPr>
            <w:tcW w:w="707" w:type="dxa"/>
            <w:shd w:val="clear" w:color="auto" w:fill="auto"/>
          </w:tcPr>
          <w:p w14:paraId="03D30AF2" w14:textId="1A454D2E" w:rsidR="00CB59C0" w:rsidRPr="009B053A" w:rsidRDefault="00CB59C0" w:rsidP="00CB59C0">
            <w:pPr>
              <w:pStyle w:val="TAC"/>
            </w:pPr>
            <w:r w:rsidRPr="009B053A">
              <w:rPr>
                <w:rFonts w:cs="Arial"/>
                <w:szCs w:val="16"/>
                <w:lang w:eastAsia="ja-JP"/>
              </w:rPr>
              <w:t>n77</w:t>
            </w:r>
          </w:p>
        </w:tc>
        <w:tc>
          <w:tcPr>
            <w:tcW w:w="705" w:type="dxa"/>
            <w:shd w:val="clear" w:color="auto" w:fill="auto"/>
          </w:tcPr>
          <w:p w14:paraId="525796D7" w14:textId="6FAE8FE9" w:rsidR="00CB59C0" w:rsidRPr="009B053A" w:rsidRDefault="00CB59C0" w:rsidP="00CB59C0">
            <w:pPr>
              <w:pStyle w:val="TAC"/>
            </w:pPr>
            <w:r w:rsidRPr="009B053A">
              <w:rPr>
                <w:rFonts w:cs="Arial"/>
                <w:szCs w:val="16"/>
                <w:lang w:eastAsia="ja-JP"/>
              </w:rPr>
              <w:t>13</w:t>
            </w:r>
          </w:p>
        </w:tc>
        <w:tc>
          <w:tcPr>
            <w:tcW w:w="758" w:type="dxa"/>
          </w:tcPr>
          <w:p w14:paraId="0542A767" w14:textId="16D3D250" w:rsidR="00CB59C0" w:rsidRPr="009B053A" w:rsidRDefault="00CB59C0" w:rsidP="00CB59C0">
            <w:pPr>
              <w:pStyle w:val="TAC"/>
            </w:pPr>
            <w:r w:rsidRPr="009B053A">
              <w:t>N/A</w:t>
            </w:r>
          </w:p>
        </w:tc>
        <w:tc>
          <w:tcPr>
            <w:tcW w:w="748" w:type="dxa"/>
            <w:shd w:val="clear" w:color="auto" w:fill="auto"/>
            <w:vAlign w:val="center"/>
          </w:tcPr>
          <w:p w14:paraId="691CC01B" w14:textId="77777777" w:rsidR="00CB59C0" w:rsidRPr="009B053A" w:rsidRDefault="00CB59C0" w:rsidP="00CB59C0">
            <w:pPr>
              <w:pStyle w:val="TAC"/>
            </w:pPr>
          </w:p>
        </w:tc>
        <w:tc>
          <w:tcPr>
            <w:tcW w:w="761" w:type="dxa"/>
            <w:shd w:val="clear" w:color="auto" w:fill="auto"/>
            <w:vAlign w:val="center"/>
          </w:tcPr>
          <w:p w14:paraId="0F02B3AA" w14:textId="5737F37E" w:rsidR="00CB59C0" w:rsidRPr="009B053A" w:rsidRDefault="00CB59C0" w:rsidP="00CB59C0">
            <w:pPr>
              <w:pStyle w:val="TAC"/>
            </w:pPr>
            <w:r w:rsidRPr="009B053A">
              <w:rPr>
                <w:rFonts w:cs="Arial"/>
                <w:color w:val="000000"/>
                <w:szCs w:val="18"/>
              </w:rPr>
              <w:t>-65.3</w:t>
            </w:r>
          </w:p>
        </w:tc>
        <w:tc>
          <w:tcPr>
            <w:tcW w:w="761" w:type="dxa"/>
            <w:shd w:val="clear" w:color="auto" w:fill="auto"/>
            <w:vAlign w:val="center"/>
          </w:tcPr>
          <w:p w14:paraId="75B32ACA" w14:textId="18851DF7" w:rsidR="00CB59C0" w:rsidRPr="009B053A" w:rsidRDefault="00CB59C0" w:rsidP="00CB59C0">
            <w:pPr>
              <w:pStyle w:val="TAC"/>
            </w:pPr>
            <w:r w:rsidRPr="009B053A">
              <w:rPr>
                <w:rFonts w:cs="Arial"/>
                <w:color w:val="000000"/>
                <w:szCs w:val="18"/>
              </w:rPr>
              <w:t>-65.3</w:t>
            </w:r>
          </w:p>
        </w:tc>
        <w:tc>
          <w:tcPr>
            <w:tcW w:w="761" w:type="dxa"/>
            <w:shd w:val="clear" w:color="auto" w:fill="auto"/>
            <w:vAlign w:val="center"/>
          </w:tcPr>
          <w:p w14:paraId="757D83C3" w14:textId="77777777" w:rsidR="00CB59C0" w:rsidRPr="009B053A" w:rsidRDefault="00CB59C0" w:rsidP="00CB59C0">
            <w:pPr>
              <w:pStyle w:val="TAC"/>
            </w:pPr>
          </w:p>
        </w:tc>
        <w:tc>
          <w:tcPr>
            <w:tcW w:w="761" w:type="dxa"/>
            <w:shd w:val="clear" w:color="auto" w:fill="auto"/>
            <w:vAlign w:val="center"/>
          </w:tcPr>
          <w:p w14:paraId="6B34BDC2" w14:textId="77777777" w:rsidR="00CB59C0" w:rsidRPr="009B053A" w:rsidRDefault="00CB59C0" w:rsidP="00CB59C0">
            <w:pPr>
              <w:pStyle w:val="TAC"/>
            </w:pPr>
          </w:p>
        </w:tc>
        <w:tc>
          <w:tcPr>
            <w:tcW w:w="761" w:type="dxa"/>
            <w:shd w:val="clear" w:color="auto" w:fill="auto"/>
            <w:vAlign w:val="center"/>
          </w:tcPr>
          <w:p w14:paraId="6160A74C" w14:textId="77777777" w:rsidR="00CB59C0" w:rsidRPr="009B053A" w:rsidRDefault="00CB59C0" w:rsidP="00CB59C0">
            <w:pPr>
              <w:pStyle w:val="TAC"/>
            </w:pPr>
          </w:p>
        </w:tc>
        <w:tc>
          <w:tcPr>
            <w:tcW w:w="761" w:type="dxa"/>
            <w:shd w:val="clear" w:color="auto" w:fill="auto"/>
            <w:vAlign w:val="center"/>
          </w:tcPr>
          <w:p w14:paraId="53FEF722" w14:textId="77777777" w:rsidR="00CB59C0" w:rsidRPr="009B053A" w:rsidRDefault="00CB59C0" w:rsidP="00CB59C0">
            <w:pPr>
              <w:pStyle w:val="TAC"/>
            </w:pPr>
          </w:p>
        </w:tc>
        <w:tc>
          <w:tcPr>
            <w:tcW w:w="761" w:type="dxa"/>
            <w:shd w:val="clear" w:color="auto" w:fill="auto"/>
            <w:vAlign w:val="center"/>
          </w:tcPr>
          <w:p w14:paraId="775BBC19" w14:textId="77777777" w:rsidR="00CB59C0" w:rsidRPr="009B053A" w:rsidRDefault="00CB59C0" w:rsidP="00CB59C0">
            <w:pPr>
              <w:pStyle w:val="TAC"/>
            </w:pPr>
          </w:p>
        </w:tc>
        <w:tc>
          <w:tcPr>
            <w:tcW w:w="761" w:type="dxa"/>
            <w:shd w:val="clear" w:color="auto" w:fill="auto"/>
            <w:vAlign w:val="center"/>
          </w:tcPr>
          <w:p w14:paraId="154C08BD" w14:textId="77777777" w:rsidR="00CB59C0" w:rsidRPr="009B053A" w:rsidRDefault="00CB59C0" w:rsidP="00CB59C0">
            <w:pPr>
              <w:pStyle w:val="TAC"/>
            </w:pPr>
          </w:p>
        </w:tc>
        <w:tc>
          <w:tcPr>
            <w:tcW w:w="702" w:type="dxa"/>
            <w:vAlign w:val="center"/>
          </w:tcPr>
          <w:p w14:paraId="20F805AA" w14:textId="77777777" w:rsidR="00CB59C0" w:rsidRPr="009B053A" w:rsidRDefault="00CB59C0" w:rsidP="00CB59C0">
            <w:pPr>
              <w:pStyle w:val="TAC"/>
            </w:pPr>
          </w:p>
        </w:tc>
        <w:tc>
          <w:tcPr>
            <w:tcW w:w="765" w:type="dxa"/>
            <w:shd w:val="clear" w:color="auto" w:fill="auto"/>
            <w:vAlign w:val="center"/>
          </w:tcPr>
          <w:p w14:paraId="65FE1DC7" w14:textId="77777777" w:rsidR="00CB59C0" w:rsidRPr="009B053A" w:rsidRDefault="00CB59C0" w:rsidP="00CB59C0">
            <w:pPr>
              <w:pStyle w:val="TAC"/>
            </w:pPr>
          </w:p>
        </w:tc>
      </w:tr>
      <w:tr w:rsidR="00907914" w:rsidRPr="009B053A" w14:paraId="19EC5074" w14:textId="77777777" w:rsidTr="00015202">
        <w:trPr>
          <w:trHeight w:val="285"/>
        </w:trPr>
        <w:tc>
          <w:tcPr>
            <w:tcW w:w="707" w:type="dxa"/>
            <w:tcBorders>
              <w:top w:val="single" w:sz="4" w:space="0" w:color="auto"/>
              <w:left w:val="single" w:sz="4" w:space="0" w:color="auto"/>
              <w:bottom w:val="single" w:sz="4" w:space="0" w:color="auto"/>
              <w:right w:val="single" w:sz="4" w:space="0" w:color="auto"/>
            </w:tcBorders>
            <w:shd w:val="clear" w:color="auto" w:fill="auto"/>
          </w:tcPr>
          <w:p w14:paraId="53995499" w14:textId="77777777" w:rsidR="00015202" w:rsidRPr="009B053A" w:rsidRDefault="00015202" w:rsidP="004554EB">
            <w:pPr>
              <w:pStyle w:val="TAC"/>
              <w:rPr>
                <w:rFonts w:cs="Arial"/>
                <w:szCs w:val="16"/>
                <w:lang w:eastAsia="ja-JP"/>
              </w:rPr>
            </w:pPr>
            <w:r w:rsidRPr="009B053A">
              <w:rPr>
                <w:rFonts w:cs="Arial"/>
                <w:szCs w:val="16"/>
                <w:lang w:eastAsia="ja-JP"/>
              </w:rPr>
              <w:t>n77</w:t>
            </w:r>
          </w:p>
        </w:tc>
        <w:tc>
          <w:tcPr>
            <w:tcW w:w="705" w:type="dxa"/>
            <w:tcBorders>
              <w:top w:val="single" w:sz="4" w:space="0" w:color="auto"/>
              <w:left w:val="single" w:sz="4" w:space="0" w:color="auto"/>
              <w:bottom w:val="single" w:sz="4" w:space="0" w:color="auto"/>
              <w:right w:val="single" w:sz="4" w:space="0" w:color="auto"/>
            </w:tcBorders>
            <w:shd w:val="clear" w:color="auto" w:fill="auto"/>
          </w:tcPr>
          <w:p w14:paraId="3C4F6280" w14:textId="77777777" w:rsidR="00015202" w:rsidRPr="009B053A" w:rsidRDefault="00015202" w:rsidP="004554EB">
            <w:pPr>
              <w:pStyle w:val="TAC"/>
              <w:rPr>
                <w:rFonts w:cs="Arial"/>
                <w:szCs w:val="16"/>
                <w:lang w:eastAsia="ja-JP"/>
              </w:rPr>
            </w:pPr>
            <w:r w:rsidRPr="009B053A">
              <w:rPr>
                <w:rFonts w:cs="Arial"/>
                <w:szCs w:val="16"/>
                <w:lang w:eastAsia="ja-JP"/>
              </w:rPr>
              <w:t>12</w:t>
            </w:r>
          </w:p>
        </w:tc>
        <w:tc>
          <w:tcPr>
            <w:tcW w:w="758" w:type="dxa"/>
            <w:tcBorders>
              <w:top w:val="single" w:sz="4" w:space="0" w:color="auto"/>
              <w:left w:val="single" w:sz="4" w:space="0" w:color="auto"/>
              <w:bottom w:val="single" w:sz="4" w:space="0" w:color="auto"/>
              <w:right w:val="single" w:sz="4" w:space="0" w:color="auto"/>
            </w:tcBorders>
          </w:tcPr>
          <w:p w14:paraId="4C829813" w14:textId="77777777" w:rsidR="00015202" w:rsidRPr="009B053A" w:rsidRDefault="00015202" w:rsidP="004554EB">
            <w:pPr>
              <w:pStyle w:val="TAC"/>
            </w:pPr>
            <w:r w:rsidRPr="009B053A">
              <w:t>N/A</w:t>
            </w:r>
          </w:p>
        </w:tc>
        <w:tc>
          <w:tcPr>
            <w:tcW w:w="748" w:type="dxa"/>
            <w:tcBorders>
              <w:top w:val="single" w:sz="4" w:space="0" w:color="auto"/>
              <w:left w:val="single" w:sz="4" w:space="0" w:color="auto"/>
              <w:bottom w:val="single" w:sz="4" w:space="0" w:color="auto"/>
              <w:right w:val="single" w:sz="4" w:space="0" w:color="auto"/>
            </w:tcBorders>
            <w:shd w:val="clear" w:color="auto" w:fill="auto"/>
            <w:vAlign w:val="center"/>
          </w:tcPr>
          <w:p w14:paraId="4910E6FF" w14:textId="77777777" w:rsidR="00015202" w:rsidRPr="009B053A" w:rsidRDefault="00015202" w:rsidP="004554EB">
            <w:pPr>
              <w:pStyle w:val="TAC"/>
            </w:pPr>
            <w:r w:rsidRPr="009B053A">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287A932A" w14:textId="77777777" w:rsidR="00015202" w:rsidRPr="009B053A" w:rsidRDefault="00015202" w:rsidP="004554EB">
            <w:pPr>
              <w:pStyle w:val="TAC"/>
              <w:rPr>
                <w:rFonts w:cs="Arial"/>
                <w:color w:val="000000"/>
                <w:szCs w:val="18"/>
              </w:rPr>
            </w:pPr>
            <w:r w:rsidRPr="009B053A">
              <w:rPr>
                <w:rFonts w:cs="Arial"/>
                <w:color w:val="000000"/>
                <w:szCs w:val="18"/>
              </w:rPr>
              <w:t>-65.3</w:t>
            </w: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016C7386" w14:textId="77777777" w:rsidR="00015202" w:rsidRPr="009B053A" w:rsidRDefault="00015202" w:rsidP="004554EB">
            <w:pPr>
              <w:pStyle w:val="TAC"/>
              <w:rPr>
                <w:rFonts w:cs="Arial"/>
                <w:color w:val="000000"/>
                <w:szCs w:val="18"/>
              </w:rPr>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3898972C" w14:textId="77777777" w:rsidR="00015202" w:rsidRPr="009B053A"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50EC555E" w14:textId="77777777" w:rsidR="00015202" w:rsidRPr="009B053A"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593C90C" w14:textId="77777777" w:rsidR="00015202" w:rsidRPr="009B053A"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6194994A" w14:textId="77777777" w:rsidR="00015202" w:rsidRPr="009B053A"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1CC9941C" w14:textId="77777777" w:rsidR="00015202" w:rsidRPr="009B053A" w:rsidRDefault="00015202" w:rsidP="004554EB">
            <w:pPr>
              <w:pStyle w:val="TAC"/>
            </w:pPr>
          </w:p>
        </w:tc>
        <w:tc>
          <w:tcPr>
            <w:tcW w:w="761" w:type="dxa"/>
            <w:tcBorders>
              <w:top w:val="single" w:sz="4" w:space="0" w:color="auto"/>
              <w:left w:val="single" w:sz="4" w:space="0" w:color="auto"/>
              <w:bottom w:val="single" w:sz="4" w:space="0" w:color="auto"/>
              <w:right w:val="single" w:sz="4" w:space="0" w:color="auto"/>
            </w:tcBorders>
            <w:shd w:val="clear" w:color="auto" w:fill="auto"/>
            <w:vAlign w:val="center"/>
          </w:tcPr>
          <w:p w14:paraId="7C43C30C" w14:textId="77777777" w:rsidR="00015202" w:rsidRPr="009B053A" w:rsidRDefault="00015202" w:rsidP="004554EB">
            <w:pPr>
              <w:pStyle w:val="TAC"/>
            </w:pPr>
          </w:p>
        </w:tc>
        <w:tc>
          <w:tcPr>
            <w:tcW w:w="702" w:type="dxa"/>
            <w:tcBorders>
              <w:top w:val="single" w:sz="4" w:space="0" w:color="auto"/>
              <w:left w:val="single" w:sz="4" w:space="0" w:color="auto"/>
              <w:bottom w:val="single" w:sz="4" w:space="0" w:color="auto"/>
              <w:right w:val="single" w:sz="4" w:space="0" w:color="auto"/>
            </w:tcBorders>
            <w:vAlign w:val="center"/>
          </w:tcPr>
          <w:p w14:paraId="4E9E8B22" w14:textId="77777777" w:rsidR="00015202" w:rsidRPr="009B053A" w:rsidRDefault="00015202" w:rsidP="004554EB">
            <w:pPr>
              <w:pStyle w:val="TAC"/>
            </w:pPr>
          </w:p>
        </w:tc>
        <w:tc>
          <w:tcPr>
            <w:tcW w:w="765" w:type="dxa"/>
            <w:tcBorders>
              <w:top w:val="single" w:sz="4" w:space="0" w:color="auto"/>
              <w:left w:val="single" w:sz="4" w:space="0" w:color="auto"/>
              <w:bottom w:val="single" w:sz="4" w:space="0" w:color="auto"/>
              <w:right w:val="single" w:sz="4" w:space="0" w:color="auto"/>
            </w:tcBorders>
            <w:shd w:val="clear" w:color="auto" w:fill="auto"/>
            <w:vAlign w:val="center"/>
          </w:tcPr>
          <w:p w14:paraId="334C8738" w14:textId="77777777" w:rsidR="00015202" w:rsidRPr="009B053A" w:rsidRDefault="00015202" w:rsidP="004554EB">
            <w:pPr>
              <w:pStyle w:val="TAC"/>
            </w:pPr>
          </w:p>
        </w:tc>
      </w:tr>
      <w:tr w:rsidR="00AB2B30" w:rsidRPr="009B053A" w14:paraId="513EC7DA" w14:textId="77777777">
        <w:trPr>
          <w:trHeight w:val="285"/>
        </w:trPr>
        <w:tc>
          <w:tcPr>
            <w:tcW w:w="707" w:type="dxa"/>
            <w:shd w:val="clear" w:color="auto" w:fill="auto"/>
            <w:vAlign w:val="center"/>
          </w:tcPr>
          <w:p w14:paraId="72BAF820" w14:textId="77777777" w:rsidR="00AB2B30" w:rsidRPr="009B053A" w:rsidRDefault="006A7121">
            <w:pPr>
              <w:pStyle w:val="TAC"/>
            </w:pPr>
            <w:r w:rsidRPr="009B053A">
              <w:t>n77</w:t>
            </w:r>
          </w:p>
        </w:tc>
        <w:tc>
          <w:tcPr>
            <w:tcW w:w="705" w:type="dxa"/>
            <w:shd w:val="clear" w:color="auto" w:fill="auto"/>
            <w:vAlign w:val="center"/>
          </w:tcPr>
          <w:p w14:paraId="09CDDFEF" w14:textId="77777777" w:rsidR="00AB2B30" w:rsidRPr="009B053A" w:rsidRDefault="006A7121">
            <w:pPr>
              <w:pStyle w:val="TAC"/>
            </w:pPr>
            <w:r w:rsidRPr="009B053A">
              <w:t>41</w:t>
            </w:r>
            <w:r w:rsidRPr="009B053A">
              <w:rPr>
                <w:vertAlign w:val="superscript"/>
              </w:rPr>
              <w:t>8</w:t>
            </w:r>
          </w:p>
        </w:tc>
        <w:tc>
          <w:tcPr>
            <w:tcW w:w="758" w:type="dxa"/>
          </w:tcPr>
          <w:p w14:paraId="3A14947D" w14:textId="77777777" w:rsidR="00AB2B30" w:rsidRPr="009B053A" w:rsidRDefault="006A7121">
            <w:pPr>
              <w:pStyle w:val="TAC"/>
            </w:pPr>
            <w:r w:rsidRPr="009B053A">
              <w:t>N/A</w:t>
            </w:r>
          </w:p>
        </w:tc>
        <w:tc>
          <w:tcPr>
            <w:tcW w:w="748" w:type="dxa"/>
            <w:shd w:val="clear" w:color="auto" w:fill="auto"/>
            <w:vAlign w:val="center"/>
          </w:tcPr>
          <w:p w14:paraId="42914FE2" w14:textId="17F9D327" w:rsidR="00AB2B30" w:rsidRPr="009B053A" w:rsidRDefault="006A7121">
            <w:pPr>
              <w:pStyle w:val="TAC"/>
            </w:pPr>
            <w:r w:rsidRPr="009B053A">
              <w:t>-86.9</w:t>
            </w:r>
          </w:p>
        </w:tc>
        <w:tc>
          <w:tcPr>
            <w:tcW w:w="761" w:type="dxa"/>
            <w:shd w:val="clear" w:color="auto" w:fill="auto"/>
            <w:vAlign w:val="center"/>
          </w:tcPr>
          <w:p w14:paraId="5BB26E16" w14:textId="66263DBB" w:rsidR="00AB2B30" w:rsidRPr="009B053A" w:rsidRDefault="006A7121">
            <w:pPr>
              <w:pStyle w:val="TAC"/>
            </w:pPr>
            <w:r w:rsidRPr="009B053A">
              <w:t>-83.9</w:t>
            </w:r>
          </w:p>
        </w:tc>
        <w:tc>
          <w:tcPr>
            <w:tcW w:w="761" w:type="dxa"/>
            <w:shd w:val="clear" w:color="auto" w:fill="auto"/>
            <w:vAlign w:val="center"/>
          </w:tcPr>
          <w:p w14:paraId="67362BCA" w14:textId="641B2279" w:rsidR="00AB2B30" w:rsidRPr="009B053A" w:rsidRDefault="006A7121">
            <w:pPr>
              <w:pStyle w:val="TAC"/>
            </w:pPr>
            <w:r w:rsidRPr="009B053A">
              <w:t>-82.1</w:t>
            </w:r>
          </w:p>
        </w:tc>
        <w:tc>
          <w:tcPr>
            <w:tcW w:w="761" w:type="dxa"/>
            <w:shd w:val="clear" w:color="auto" w:fill="auto"/>
            <w:vAlign w:val="center"/>
          </w:tcPr>
          <w:p w14:paraId="243AD082" w14:textId="0006593F" w:rsidR="00AB2B30" w:rsidRPr="009B053A" w:rsidRDefault="006A7121">
            <w:pPr>
              <w:pStyle w:val="TAC"/>
            </w:pPr>
            <w:r w:rsidRPr="009B053A">
              <w:t>-80.9</w:t>
            </w:r>
          </w:p>
        </w:tc>
        <w:tc>
          <w:tcPr>
            <w:tcW w:w="761" w:type="dxa"/>
            <w:shd w:val="clear" w:color="auto" w:fill="auto"/>
            <w:vAlign w:val="center"/>
          </w:tcPr>
          <w:p w14:paraId="7F5DC2D2" w14:textId="77777777" w:rsidR="00AB2B30" w:rsidRPr="009B053A" w:rsidRDefault="006A7121">
            <w:pPr>
              <w:pStyle w:val="TAC"/>
            </w:pPr>
            <w:r w:rsidRPr="009B053A">
              <w:t>N/A</w:t>
            </w:r>
          </w:p>
        </w:tc>
        <w:tc>
          <w:tcPr>
            <w:tcW w:w="761" w:type="dxa"/>
            <w:shd w:val="clear" w:color="auto" w:fill="auto"/>
            <w:vAlign w:val="center"/>
          </w:tcPr>
          <w:p w14:paraId="4B07E9F3" w14:textId="77777777" w:rsidR="00AB2B30" w:rsidRPr="009B053A" w:rsidRDefault="006A7121">
            <w:pPr>
              <w:pStyle w:val="TAC"/>
            </w:pPr>
            <w:r w:rsidRPr="009B053A">
              <w:t>N/A</w:t>
            </w:r>
          </w:p>
        </w:tc>
        <w:tc>
          <w:tcPr>
            <w:tcW w:w="761" w:type="dxa"/>
            <w:shd w:val="clear" w:color="auto" w:fill="auto"/>
            <w:vAlign w:val="center"/>
          </w:tcPr>
          <w:p w14:paraId="09A6EC44" w14:textId="77777777" w:rsidR="00AB2B30" w:rsidRPr="009B053A" w:rsidRDefault="006A7121">
            <w:pPr>
              <w:pStyle w:val="TAC"/>
            </w:pPr>
            <w:r w:rsidRPr="009B053A">
              <w:t>N/A</w:t>
            </w:r>
          </w:p>
        </w:tc>
        <w:tc>
          <w:tcPr>
            <w:tcW w:w="761" w:type="dxa"/>
            <w:shd w:val="clear" w:color="auto" w:fill="auto"/>
            <w:vAlign w:val="center"/>
          </w:tcPr>
          <w:p w14:paraId="63C2B023" w14:textId="77777777" w:rsidR="00AB2B30" w:rsidRPr="009B053A" w:rsidRDefault="006A7121">
            <w:pPr>
              <w:pStyle w:val="TAC"/>
            </w:pPr>
            <w:r w:rsidRPr="009B053A">
              <w:t>N/A</w:t>
            </w:r>
          </w:p>
        </w:tc>
        <w:tc>
          <w:tcPr>
            <w:tcW w:w="761" w:type="dxa"/>
            <w:shd w:val="clear" w:color="auto" w:fill="auto"/>
            <w:vAlign w:val="center"/>
          </w:tcPr>
          <w:p w14:paraId="3EEC1AD6" w14:textId="77777777" w:rsidR="00AB2B30" w:rsidRPr="009B053A" w:rsidRDefault="006A7121">
            <w:pPr>
              <w:pStyle w:val="TAC"/>
            </w:pPr>
            <w:r w:rsidRPr="009B053A">
              <w:t>N/A</w:t>
            </w:r>
          </w:p>
        </w:tc>
        <w:tc>
          <w:tcPr>
            <w:tcW w:w="702" w:type="dxa"/>
            <w:vAlign w:val="center"/>
          </w:tcPr>
          <w:p w14:paraId="02CE61B5" w14:textId="77777777" w:rsidR="00AB2B30" w:rsidRPr="009B053A" w:rsidRDefault="006A7121">
            <w:pPr>
              <w:pStyle w:val="TAC"/>
            </w:pPr>
            <w:r w:rsidRPr="009B053A">
              <w:t>N/A</w:t>
            </w:r>
          </w:p>
        </w:tc>
        <w:tc>
          <w:tcPr>
            <w:tcW w:w="765" w:type="dxa"/>
            <w:shd w:val="clear" w:color="auto" w:fill="auto"/>
            <w:vAlign w:val="center"/>
          </w:tcPr>
          <w:p w14:paraId="428707B0" w14:textId="77777777" w:rsidR="00AB2B30" w:rsidRPr="009B053A" w:rsidRDefault="00AB2B30">
            <w:pPr>
              <w:pStyle w:val="TAC"/>
            </w:pPr>
          </w:p>
        </w:tc>
      </w:tr>
      <w:tr w:rsidR="00357844" w:rsidRPr="009B053A" w14:paraId="7AD3CEDE" w14:textId="77777777" w:rsidTr="004554EB">
        <w:trPr>
          <w:trHeight w:val="285"/>
        </w:trPr>
        <w:tc>
          <w:tcPr>
            <w:tcW w:w="707" w:type="dxa"/>
            <w:shd w:val="clear" w:color="auto" w:fill="auto"/>
          </w:tcPr>
          <w:p w14:paraId="63C60945" w14:textId="77777777" w:rsidR="00357844" w:rsidRPr="009B053A" w:rsidRDefault="00357844" w:rsidP="004554EB">
            <w:pPr>
              <w:pStyle w:val="TAC"/>
              <w:rPr>
                <w:rFonts w:cs="Arial"/>
                <w:szCs w:val="16"/>
                <w:lang w:eastAsia="zh-CN"/>
              </w:rPr>
            </w:pPr>
            <w:r w:rsidRPr="009B053A">
              <w:rPr>
                <w:rFonts w:cs="Arial"/>
                <w:szCs w:val="16"/>
                <w:lang w:eastAsia="zh-CN"/>
              </w:rPr>
              <w:t>n77</w:t>
            </w:r>
          </w:p>
        </w:tc>
        <w:tc>
          <w:tcPr>
            <w:tcW w:w="705" w:type="dxa"/>
            <w:shd w:val="clear" w:color="auto" w:fill="auto"/>
          </w:tcPr>
          <w:p w14:paraId="3F5E8A83" w14:textId="77777777" w:rsidR="00357844" w:rsidRPr="009B053A" w:rsidRDefault="00357844" w:rsidP="004554EB">
            <w:pPr>
              <w:pStyle w:val="TAC"/>
              <w:rPr>
                <w:rFonts w:cs="Arial"/>
                <w:szCs w:val="16"/>
                <w:lang w:eastAsia="zh-CN"/>
              </w:rPr>
            </w:pPr>
            <w:r w:rsidRPr="009B053A">
              <w:rPr>
                <w:rFonts w:cs="Arial"/>
                <w:szCs w:val="16"/>
                <w:lang w:eastAsia="zh-CN"/>
              </w:rPr>
              <w:t>14</w:t>
            </w:r>
          </w:p>
        </w:tc>
        <w:tc>
          <w:tcPr>
            <w:tcW w:w="758" w:type="dxa"/>
          </w:tcPr>
          <w:p w14:paraId="28F49364" w14:textId="77777777" w:rsidR="00357844" w:rsidRPr="009B053A" w:rsidRDefault="00357844" w:rsidP="004554EB">
            <w:pPr>
              <w:pStyle w:val="TAC"/>
              <w:rPr>
                <w:rFonts w:cs="Arial"/>
                <w:szCs w:val="16"/>
                <w:lang w:eastAsia="zh-CN"/>
              </w:rPr>
            </w:pPr>
            <w:r w:rsidRPr="009B053A">
              <w:rPr>
                <w:rFonts w:cs="Arial"/>
                <w:szCs w:val="16"/>
                <w:lang w:eastAsia="zh-CN"/>
              </w:rPr>
              <w:t>N/A</w:t>
            </w:r>
          </w:p>
        </w:tc>
        <w:tc>
          <w:tcPr>
            <w:tcW w:w="748" w:type="dxa"/>
            <w:shd w:val="clear" w:color="auto" w:fill="auto"/>
            <w:vAlign w:val="center"/>
          </w:tcPr>
          <w:p w14:paraId="49C727F6" w14:textId="77777777" w:rsidR="00357844" w:rsidRPr="009B053A" w:rsidRDefault="00357844" w:rsidP="004554EB">
            <w:pPr>
              <w:pStyle w:val="TAC"/>
              <w:rPr>
                <w:rFonts w:cs="Arial"/>
                <w:szCs w:val="16"/>
                <w:lang w:eastAsia="zh-CN"/>
              </w:rPr>
            </w:pPr>
            <w:r w:rsidRPr="009B053A">
              <w:rPr>
                <w:rFonts w:cs="Arial"/>
                <w:szCs w:val="16"/>
                <w:lang w:eastAsia="zh-CN"/>
              </w:rPr>
              <w:t>-65.3</w:t>
            </w:r>
          </w:p>
        </w:tc>
        <w:tc>
          <w:tcPr>
            <w:tcW w:w="761" w:type="dxa"/>
            <w:shd w:val="clear" w:color="auto" w:fill="auto"/>
            <w:vAlign w:val="center"/>
          </w:tcPr>
          <w:p w14:paraId="7854F0E4" w14:textId="77777777" w:rsidR="00357844" w:rsidRPr="009B053A" w:rsidRDefault="00357844" w:rsidP="004554EB">
            <w:pPr>
              <w:pStyle w:val="TAC"/>
              <w:rPr>
                <w:rFonts w:cs="Arial"/>
                <w:szCs w:val="16"/>
                <w:lang w:eastAsia="zh-CN"/>
              </w:rPr>
            </w:pPr>
            <w:r w:rsidRPr="009B053A">
              <w:rPr>
                <w:rFonts w:cs="Arial"/>
                <w:szCs w:val="16"/>
                <w:lang w:eastAsia="zh-CN"/>
              </w:rPr>
              <w:t>-65.3</w:t>
            </w:r>
          </w:p>
        </w:tc>
        <w:tc>
          <w:tcPr>
            <w:tcW w:w="761" w:type="dxa"/>
            <w:shd w:val="clear" w:color="auto" w:fill="auto"/>
            <w:vAlign w:val="center"/>
          </w:tcPr>
          <w:p w14:paraId="6DAA4393" w14:textId="77777777" w:rsidR="00357844" w:rsidRPr="009B053A" w:rsidRDefault="00357844" w:rsidP="004554EB">
            <w:pPr>
              <w:pStyle w:val="TAC"/>
              <w:jc w:val="left"/>
              <w:rPr>
                <w:rFonts w:cs="Arial"/>
                <w:color w:val="000000"/>
                <w:szCs w:val="18"/>
              </w:rPr>
            </w:pPr>
          </w:p>
        </w:tc>
        <w:tc>
          <w:tcPr>
            <w:tcW w:w="761" w:type="dxa"/>
            <w:shd w:val="clear" w:color="auto" w:fill="auto"/>
            <w:vAlign w:val="center"/>
          </w:tcPr>
          <w:p w14:paraId="37EF5C35" w14:textId="77777777" w:rsidR="00357844" w:rsidRPr="009B053A" w:rsidRDefault="00357844" w:rsidP="004554EB">
            <w:pPr>
              <w:pStyle w:val="TAC"/>
              <w:jc w:val="left"/>
            </w:pPr>
          </w:p>
        </w:tc>
        <w:tc>
          <w:tcPr>
            <w:tcW w:w="761" w:type="dxa"/>
            <w:shd w:val="clear" w:color="auto" w:fill="auto"/>
            <w:vAlign w:val="center"/>
          </w:tcPr>
          <w:p w14:paraId="74B13631" w14:textId="77777777" w:rsidR="00357844" w:rsidRPr="009B053A" w:rsidRDefault="00357844" w:rsidP="004554EB">
            <w:pPr>
              <w:pStyle w:val="TAC"/>
              <w:jc w:val="left"/>
            </w:pPr>
          </w:p>
        </w:tc>
        <w:tc>
          <w:tcPr>
            <w:tcW w:w="761" w:type="dxa"/>
            <w:shd w:val="clear" w:color="auto" w:fill="auto"/>
            <w:vAlign w:val="center"/>
          </w:tcPr>
          <w:p w14:paraId="4D78E6F1" w14:textId="77777777" w:rsidR="00357844" w:rsidRPr="009B053A" w:rsidRDefault="00357844" w:rsidP="004554EB">
            <w:pPr>
              <w:pStyle w:val="TAC"/>
              <w:jc w:val="left"/>
            </w:pPr>
          </w:p>
        </w:tc>
        <w:tc>
          <w:tcPr>
            <w:tcW w:w="761" w:type="dxa"/>
            <w:shd w:val="clear" w:color="auto" w:fill="auto"/>
            <w:vAlign w:val="center"/>
          </w:tcPr>
          <w:p w14:paraId="3240902E" w14:textId="77777777" w:rsidR="00357844" w:rsidRPr="009B053A" w:rsidRDefault="00357844" w:rsidP="004554EB">
            <w:pPr>
              <w:pStyle w:val="TAC"/>
              <w:jc w:val="left"/>
            </w:pPr>
          </w:p>
        </w:tc>
        <w:tc>
          <w:tcPr>
            <w:tcW w:w="761" w:type="dxa"/>
            <w:shd w:val="clear" w:color="auto" w:fill="auto"/>
            <w:vAlign w:val="center"/>
          </w:tcPr>
          <w:p w14:paraId="71E80C60" w14:textId="77777777" w:rsidR="00357844" w:rsidRPr="009B053A" w:rsidRDefault="00357844" w:rsidP="004554EB">
            <w:pPr>
              <w:pStyle w:val="TAC"/>
              <w:jc w:val="left"/>
            </w:pPr>
          </w:p>
        </w:tc>
        <w:tc>
          <w:tcPr>
            <w:tcW w:w="761" w:type="dxa"/>
            <w:shd w:val="clear" w:color="auto" w:fill="auto"/>
            <w:vAlign w:val="center"/>
          </w:tcPr>
          <w:p w14:paraId="6E2FACA4" w14:textId="77777777" w:rsidR="00357844" w:rsidRPr="009B053A" w:rsidRDefault="00357844" w:rsidP="004554EB">
            <w:pPr>
              <w:pStyle w:val="TAC"/>
              <w:jc w:val="left"/>
            </w:pPr>
          </w:p>
        </w:tc>
        <w:tc>
          <w:tcPr>
            <w:tcW w:w="702" w:type="dxa"/>
            <w:vAlign w:val="center"/>
          </w:tcPr>
          <w:p w14:paraId="35FF13D4" w14:textId="77777777" w:rsidR="00357844" w:rsidRPr="009B053A" w:rsidRDefault="00357844" w:rsidP="004554EB">
            <w:pPr>
              <w:pStyle w:val="TAC"/>
              <w:jc w:val="left"/>
            </w:pPr>
          </w:p>
        </w:tc>
        <w:tc>
          <w:tcPr>
            <w:tcW w:w="765" w:type="dxa"/>
            <w:shd w:val="clear" w:color="auto" w:fill="auto"/>
            <w:vAlign w:val="center"/>
          </w:tcPr>
          <w:p w14:paraId="15A8766C" w14:textId="77777777" w:rsidR="00357844" w:rsidRPr="009B053A" w:rsidRDefault="00357844" w:rsidP="004554EB">
            <w:pPr>
              <w:pStyle w:val="TAC"/>
              <w:jc w:val="left"/>
            </w:pPr>
          </w:p>
        </w:tc>
      </w:tr>
      <w:tr w:rsidR="00AB2B30" w:rsidRPr="009B053A" w14:paraId="67AFBE90" w14:textId="77777777">
        <w:trPr>
          <w:trHeight w:val="285"/>
        </w:trPr>
        <w:tc>
          <w:tcPr>
            <w:tcW w:w="707" w:type="dxa"/>
            <w:shd w:val="clear" w:color="auto" w:fill="auto"/>
            <w:vAlign w:val="center"/>
          </w:tcPr>
          <w:p w14:paraId="7085C9AA" w14:textId="77777777" w:rsidR="00AB2B30" w:rsidRPr="009B053A" w:rsidRDefault="006A7121">
            <w:pPr>
              <w:pStyle w:val="TAC"/>
            </w:pPr>
            <w:r w:rsidRPr="009B053A">
              <w:t>n77</w:t>
            </w:r>
          </w:p>
        </w:tc>
        <w:tc>
          <w:tcPr>
            <w:tcW w:w="705" w:type="dxa"/>
            <w:shd w:val="clear" w:color="auto" w:fill="auto"/>
            <w:vAlign w:val="center"/>
          </w:tcPr>
          <w:p w14:paraId="579665EF" w14:textId="77777777" w:rsidR="00AB2B30" w:rsidRPr="009B053A" w:rsidRDefault="006A7121">
            <w:pPr>
              <w:pStyle w:val="TAC"/>
            </w:pPr>
            <w:r w:rsidRPr="009B053A">
              <w:t>28</w:t>
            </w:r>
            <w:r w:rsidRPr="009B053A">
              <w:rPr>
                <w:vertAlign w:val="superscript"/>
              </w:rPr>
              <w:t>2</w:t>
            </w:r>
          </w:p>
        </w:tc>
        <w:tc>
          <w:tcPr>
            <w:tcW w:w="758" w:type="dxa"/>
          </w:tcPr>
          <w:p w14:paraId="3FD1604F" w14:textId="77777777" w:rsidR="00AB2B30" w:rsidRPr="009B053A" w:rsidRDefault="006A7121">
            <w:pPr>
              <w:pStyle w:val="TAC"/>
            </w:pPr>
            <w:r w:rsidRPr="009B053A">
              <w:t>N/A</w:t>
            </w:r>
          </w:p>
        </w:tc>
        <w:tc>
          <w:tcPr>
            <w:tcW w:w="748" w:type="dxa"/>
            <w:shd w:val="clear" w:color="auto" w:fill="auto"/>
            <w:vAlign w:val="center"/>
          </w:tcPr>
          <w:p w14:paraId="5E689269" w14:textId="0E9A7ED6" w:rsidR="00AB2B30" w:rsidRPr="009B053A" w:rsidRDefault="006A7121">
            <w:pPr>
              <w:pStyle w:val="TAC"/>
            </w:pPr>
            <w:r w:rsidRPr="009B053A">
              <w:t>-69.8</w:t>
            </w:r>
          </w:p>
        </w:tc>
        <w:tc>
          <w:tcPr>
            <w:tcW w:w="761" w:type="dxa"/>
            <w:shd w:val="clear" w:color="auto" w:fill="auto"/>
            <w:vAlign w:val="center"/>
          </w:tcPr>
          <w:p w14:paraId="6CC5AC92" w14:textId="58008D04" w:rsidR="00AB2B30" w:rsidRPr="009B053A" w:rsidRDefault="006A7121">
            <w:pPr>
              <w:pStyle w:val="TAC"/>
            </w:pPr>
            <w:r w:rsidRPr="009B053A">
              <w:t>-69.8</w:t>
            </w:r>
          </w:p>
        </w:tc>
        <w:tc>
          <w:tcPr>
            <w:tcW w:w="761" w:type="dxa"/>
            <w:shd w:val="clear" w:color="auto" w:fill="auto"/>
            <w:vAlign w:val="center"/>
          </w:tcPr>
          <w:p w14:paraId="767A427D" w14:textId="282EBF92" w:rsidR="00AB2B30" w:rsidRPr="009B053A" w:rsidRDefault="006A7121">
            <w:pPr>
              <w:pStyle w:val="TAC"/>
            </w:pPr>
            <w:r w:rsidRPr="009B053A">
              <w:t>-69.8</w:t>
            </w:r>
          </w:p>
        </w:tc>
        <w:tc>
          <w:tcPr>
            <w:tcW w:w="761" w:type="dxa"/>
            <w:shd w:val="clear" w:color="auto" w:fill="auto"/>
            <w:vAlign w:val="center"/>
          </w:tcPr>
          <w:p w14:paraId="4B55B384" w14:textId="247801A2" w:rsidR="00AB2B30" w:rsidRPr="009B053A" w:rsidRDefault="006A7121">
            <w:pPr>
              <w:pStyle w:val="TAC"/>
            </w:pPr>
            <w:r w:rsidRPr="009B053A">
              <w:t>-68.3</w:t>
            </w:r>
          </w:p>
        </w:tc>
        <w:tc>
          <w:tcPr>
            <w:tcW w:w="761" w:type="dxa"/>
            <w:shd w:val="clear" w:color="auto" w:fill="auto"/>
            <w:vAlign w:val="center"/>
          </w:tcPr>
          <w:p w14:paraId="31D49D67" w14:textId="77777777" w:rsidR="00AB2B30" w:rsidRPr="009B053A" w:rsidRDefault="00AB2B30">
            <w:pPr>
              <w:pStyle w:val="TAC"/>
            </w:pPr>
          </w:p>
        </w:tc>
        <w:tc>
          <w:tcPr>
            <w:tcW w:w="761" w:type="dxa"/>
            <w:shd w:val="clear" w:color="auto" w:fill="auto"/>
            <w:vAlign w:val="center"/>
          </w:tcPr>
          <w:p w14:paraId="44A75913" w14:textId="77777777" w:rsidR="00AB2B30" w:rsidRPr="009B053A" w:rsidRDefault="00AB2B30">
            <w:pPr>
              <w:pStyle w:val="TAC"/>
            </w:pPr>
          </w:p>
        </w:tc>
        <w:tc>
          <w:tcPr>
            <w:tcW w:w="761" w:type="dxa"/>
            <w:shd w:val="clear" w:color="auto" w:fill="auto"/>
            <w:vAlign w:val="center"/>
          </w:tcPr>
          <w:p w14:paraId="631113E1" w14:textId="77777777" w:rsidR="00AB2B30" w:rsidRPr="009B053A" w:rsidRDefault="00AB2B30">
            <w:pPr>
              <w:pStyle w:val="TAC"/>
            </w:pPr>
          </w:p>
        </w:tc>
        <w:tc>
          <w:tcPr>
            <w:tcW w:w="761" w:type="dxa"/>
            <w:shd w:val="clear" w:color="auto" w:fill="auto"/>
            <w:vAlign w:val="center"/>
          </w:tcPr>
          <w:p w14:paraId="213480BF" w14:textId="77777777" w:rsidR="00AB2B30" w:rsidRPr="009B053A" w:rsidRDefault="00AB2B30">
            <w:pPr>
              <w:pStyle w:val="TAC"/>
            </w:pPr>
          </w:p>
        </w:tc>
        <w:tc>
          <w:tcPr>
            <w:tcW w:w="761" w:type="dxa"/>
            <w:shd w:val="clear" w:color="auto" w:fill="auto"/>
            <w:vAlign w:val="center"/>
          </w:tcPr>
          <w:p w14:paraId="763BE957" w14:textId="77777777" w:rsidR="00AB2B30" w:rsidRPr="009B053A" w:rsidRDefault="00AB2B30">
            <w:pPr>
              <w:pStyle w:val="TAC"/>
            </w:pPr>
          </w:p>
        </w:tc>
        <w:tc>
          <w:tcPr>
            <w:tcW w:w="702" w:type="dxa"/>
            <w:vAlign w:val="center"/>
          </w:tcPr>
          <w:p w14:paraId="73739328" w14:textId="77777777" w:rsidR="00AB2B30" w:rsidRPr="009B053A" w:rsidRDefault="00AB2B30">
            <w:pPr>
              <w:pStyle w:val="TAC"/>
            </w:pPr>
          </w:p>
        </w:tc>
        <w:tc>
          <w:tcPr>
            <w:tcW w:w="765" w:type="dxa"/>
            <w:shd w:val="clear" w:color="auto" w:fill="auto"/>
            <w:vAlign w:val="center"/>
          </w:tcPr>
          <w:p w14:paraId="33E15CBE" w14:textId="77777777" w:rsidR="00AB2B30" w:rsidRPr="009B053A" w:rsidRDefault="00AB2B30">
            <w:pPr>
              <w:pStyle w:val="TAC"/>
            </w:pPr>
          </w:p>
        </w:tc>
      </w:tr>
      <w:tr w:rsidR="0005484C" w:rsidRPr="009B053A" w14:paraId="5E22E09F" w14:textId="77777777" w:rsidTr="00F95311">
        <w:trPr>
          <w:trHeight w:val="285"/>
        </w:trPr>
        <w:tc>
          <w:tcPr>
            <w:tcW w:w="707" w:type="dxa"/>
            <w:vMerge w:val="restart"/>
            <w:shd w:val="clear" w:color="auto" w:fill="auto"/>
            <w:vAlign w:val="center"/>
          </w:tcPr>
          <w:p w14:paraId="7DF616F6" w14:textId="77777777" w:rsidR="0005484C" w:rsidRPr="009B053A" w:rsidRDefault="0005484C" w:rsidP="00F95311">
            <w:pPr>
              <w:pStyle w:val="TAC"/>
            </w:pPr>
            <w:r w:rsidRPr="009B053A">
              <w:t>n78</w:t>
            </w:r>
          </w:p>
        </w:tc>
        <w:tc>
          <w:tcPr>
            <w:tcW w:w="705" w:type="dxa"/>
            <w:vMerge w:val="restart"/>
            <w:shd w:val="clear" w:color="auto" w:fill="auto"/>
            <w:vAlign w:val="center"/>
          </w:tcPr>
          <w:p w14:paraId="64DBCD68" w14:textId="77777777" w:rsidR="0005484C" w:rsidRPr="009B053A" w:rsidRDefault="0005484C" w:rsidP="00F95311">
            <w:pPr>
              <w:pStyle w:val="TAC"/>
            </w:pPr>
            <w:r w:rsidRPr="009B053A">
              <w:t>3</w:t>
            </w:r>
          </w:p>
        </w:tc>
        <w:tc>
          <w:tcPr>
            <w:tcW w:w="758" w:type="dxa"/>
            <w:vMerge w:val="restart"/>
            <w:vAlign w:val="center"/>
          </w:tcPr>
          <w:p w14:paraId="5F63FA4D" w14:textId="77777777" w:rsidR="0005484C" w:rsidRPr="009B053A" w:rsidRDefault="0005484C" w:rsidP="00F95311">
            <w:pPr>
              <w:pStyle w:val="TAC"/>
            </w:pPr>
            <w:r w:rsidRPr="009B053A">
              <w:t>N/A</w:t>
            </w:r>
          </w:p>
        </w:tc>
        <w:tc>
          <w:tcPr>
            <w:tcW w:w="748" w:type="dxa"/>
            <w:shd w:val="clear" w:color="auto" w:fill="auto"/>
            <w:vAlign w:val="center"/>
          </w:tcPr>
          <w:p w14:paraId="19864EEA" w14:textId="77777777" w:rsidR="0005484C" w:rsidRPr="009B053A" w:rsidRDefault="0005484C" w:rsidP="00F95311">
            <w:pPr>
              <w:pStyle w:val="TAC"/>
              <w:rPr>
                <w:rFonts w:cs="Arial"/>
                <w:szCs w:val="18"/>
                <w:lang w:eastAsia="zh-CN"/>
              </w:rPr>
            </w:pPr>
            <w:r w:rsidRPr="009B053A">
              <w:rPr>
                <w:rFonts w:cs="Arial"/>
                <w:szCs w:val="18"/>
                <w:lang w:eastAsia="zh-CN"/>
              </w:rPr>
              <w:t>-</w:t>
            </w:r>
            <w:r w:rsidRPr="009B053A">
              <w:rPr>
                <w:rFonts w:cs="Arial"/>
                <w:szCs w:val="18"/>
              </w:rPr>
              <w:t>90.6</w:t>
            </w:r>
          </w:p>
        </w:tc>
        <w:tc>
          <w:tcPr>
            <w:tcW w:w="761" w:type="dxa"/>
            <w:shd w:val="clear" w:color="auto" w:fill="auto"/>
            <w:vAlign w:val="center"/>
          </w:tcPr>
          <w:p w14:paraId="508E32E9" w14:textId="77777777" w:rsidR="0005484C" w:rsidRPr="009B053A" w:rsidRDefault="0005484C" w:rsidP="00F95311">
            <w:pPr>
              <w:pStyle w:val="TAC"/>
              <w:rPr>
                <w:rFonts w:cs="Arial"/>
                <w:szCs w:val="18"/>
                <w:lang w:eastAsia="zh-CN"/>
              </w:rPr>
            </w:pPr>
            <w:r w:rsidRPr="009B053A">
              <w:rPr>
                <w:rFonts w:cs="Arial"/>
                <w:szCs w:val="18"/>
                <w:lang w:eastAsia="zh-CN"/>
              </w:rPr>
              <w:t>-</w:t>
            </w:r>
            <w:r w:rsidRPr="009B053A">
              <w:rPr>
                <w:rFonts w:cs="Arial"/>
                <w:szCs w:val="18"/>
              </w:rPr>
              <w:t>89.3</w:t>
            </w:r>
          </w:p>
        </w:tc>
        <w:tc>
          <w:tcPr>
            <w:tcW w:w="761" w:type="dxa"/>
            <w:shd w:val="clear" w:color="auto" w:fill="auto"/>
            <w:vAlign w:val="center"/>
          </w:tcPr>
          <w:p w14:paraId="7A43EE8E" w14:textId="77777777" w:rsidR="0005484C" w:rsidRPr="009B053A" w:rsidRDefault="0005484C" w:rsidP="00F95311">
            <w:pPr>
              <w:pStyle w:val="TAC"/>
              <w:rPr>
                <w:rFonts w:cs="Arial"/>
                <w:szCs w:val="18"/>
                <w:lang w:eastAsia="zh-CN"/>
              </w:rPr>
            </w:pPr>
            <w:r w:rsidRPr="009B053A">
              <w:rPr>
                <w:rFonts w:cs="Arial"/>
                <w:szCs w:val="18"/>
                <w:lang w:eastAsia="zh-CN"/>
              </w:rPr>
              <w:t>-</w:t>
            </w:r>
            <w:r w:rsidRPr="009B053A">
              <w:rPr>
                <w:rFonts w:cs="Arial"/>
                <w:szCs w:val="18"/>
              </w:rPr>
              <w:t>88.5</w:t>
            </w:r>
          </w:p>
        </w:tc>
        <w:tc>
          <w:tcPr>
            <w:tcW w:w="761" w:type="dxa"/>
            <w:shd w:val="clear" w:color="auto" w:fill="auto"/>
            <w:vAlign w:val="center"/>
          </w:tcPr>
          <w:p w14:paraId="1B23BC98" w14:textId="77777777" w:rsidR="0005484C" w:rsidRPr="009B053A" w:rsidRDefault="0005484C" w:rsidP="00F95311">
            <w:pPr>
              <w:pStyle w:val="TAC"/>
              <w:rPr>
                <w:rFonts w:cs="Arial"/>
                <w:szCs w:val="18"/>
                <w:lang w:eastAsia="zh-CN"/>
              </w:rPr>
            </w:pPr>
            <w:r w:rsidRPr="009B053A">
              <w:rPr>
                <w:rFonts w:cs="Arial"/>
                <w:szCs w:val="18"/>
                <w:lang w:eastAsia="zh-CN"/>
              </w:rPr>
              <w:t>-87.6</w:t>
            </w:r>
          </w:p>
        </w:tc>
        <w:tc>
          <w:tcPr>
            <w:tcW w:w="761" w:type="dxa"/>
            <w:shd w:val="clear" w:color="auto" w:fill="auto"/>
            <w:vAlign w:val="center"/>
          </w:tcPr>
          <w:p w14:paraId="4506C233" w14:textId="77777777" w:rsidR="0005484C" w:rsidRPr="009B053A" w:rsidRDefault="0005484C" w:rsidP="00F95311">
            <w:pPr>
              <w:pStyle w:val="TAC"/>
            </w:pPr>
          </w:p>
        </w:tc>
        <w:tc>
          <w:tcPr>
            <w:tcW w:w="761" w:type="dxa"/>
            <w:shd w:val="clear" w:color="auto" w:fill="auto"/>
            <w:vAlign w:val="center"/>
          </w:tcPr>
          <w:p w14:paraId="2F54F419" w14:textId="77777777" w:rsidR="0005484C" w:rsidRPr="009B053A" w:rsidRDefault="0005484C" w:rsidP="00F95311">
            <w:pPr>
              <w:pStyle w:val="TAC"/>
            </w:pPr>
          </w:p>
        </w:tc>
        <w:tc>
          <w:tcPr>
            <w:tcW w:w="761" w:type="dxa"/>
            <w:shd w:val="clear" w:color="auto" w:fill="auto"/>
            <w:vAlign w:val="center"/>
          </w:tcPr>
          <w:p w14:paraId="69252731" w14:textId="77777777" w:rsidR="0005484C" w:rsidRPr="009B053A" w:rsidRDefault="0005484C" w:rsidP="00F95311">
            <w:pPr>
              <w:pStyle w:val="TAC"/>
            </w:pPr>
          </w:p>
        </w:tc>
        <w:tc>
          <w:tcPr>
            <w:tcW w:w="761" w:type="dxa"/>
            <w:shd w:val="clear" w:color="auto" w:fill="auto"/>
            <w:vAlign w:val="center"/>
          </w:tcPr>
          <w:p w14:paraId="515D60E9" w14:textId="77777777" w:rsidR="0005484C" w:rsidRPr="009B053A" w:rsidRDefault="0005484C" w:rsidP="00F95311">
            <w:pPr>
              <w:pStyle w:val="TAC"/>
            </w:pPr>
          </w:p>
        </w:tc>
        <w:tc>
          <w:tcPr>
            <w:tcW w:w="761" w:type="dxa"/>
            <w:shd w:val="clear" w:color="auto" w:fill="auto"/>
            <w:vAlign w:val="center"/>
          </w:tcPr>
          <w:p w14:paraId="065BA9E2" w14:textId="77777777" w:rsidR="0005484C" w:rsidRPr="009B053A" w:rsidRDefault="0005484C" w:rsidP="00F95311">
            <w:pPr>
              <w:pStyle w:val="TAC"/>
            </w:pPr>
          </w:p>
        </w:tc>
        <w:tc>
          <w:tcPr>
            <w:tcW w:w="702" w:type="dxa"/>
            <w:vAlign w:val="center"/>
          </w:tcPr>
          <w:p w14:paraId="0590F169" w14:textId="77777777" w:rsidR="0005484C" w:rsidRPr="009B053A" w:rsidRDefault="0005484C" w:rsidP="00F95311">
            <w:pPr>
              <w:pStyle w:val="TAC"/>
            </w:pPr>
          </w:p>
        </w:tc>
        <w:tc>
          <w:tcPr>
            <w:tcW w:w="765" w:type="dxa"/>
            <w:shd w:val="clear" w:color="auto" w:fill="auto"/>
            <w:vAlign w:val="center"/>
          </w:tcPr>
          <w:p w14:paraId="248A065D" w14:textId="77777777" w:rsidR="0005484C" w:rsidRPr="009B053A" w:rsidRDefault="0005484C" w:rsidP="00F95311">
            <w:pPr>
              <w:pStyle w:val="TAC"/>
            </w:pPr>
          </w:p>
        </w:tc>
      </w:tr>
      <w:tr w:rsidR="0005484C" w:rsidRPr="009B053A" w14:paraId="4D2678D4" w14:textId="77777777" w:rsidTr="00F95311">
        <w:trPr>
          <w:trHeight w:val="285"/>
        </w:trPr>
        <w:tc>
          <w:tcPr>
            <w:tcW w:w="707" w:type="dxa"/>
            <w:vMerge/>
            <w:shd w:val="clear" w:color="auto" w:fill="auto"/>
            <w:vAlign w:val="center"/>
          </w:tcPr>
          <w:p w14:paraId="7B100E7F" w14:textId="77777777" w:rsidR="0005484C" w:rsidRPr="009B053A" w:rsidRDefault="0005484C" w:rsidP="00F95311">
            <w:pPr>
              <w:pStyle w:val="TAC"/>
            </w:pPr>
          </w:p>
        </w:tc>
        <w:tc>
          <w:tcPr>
            <w:tcW w:w="705" w:type="dxa"/>
            <w:vMerge/>
            <w:shd w:val="clear" w:color="auto" w:fill="auto"/>
            <w:vAlign w:val="center"/>
          </w:tcPr>
          <w:p w14:paraId="32091D11" w14:textId="77777777" w:rsidR="0005484C" w:rsidRPr="009B053A" w:rsidRDefault="0005484C" w:rsidP="00F95311">
            <w:pPr>
              <w:pStyle w:val="TAC"/>
            </w:pPr>
          </w:p>
        </w:tc>
        <w:tc>
          <w:tcPr>
            <w:tcW w:w="758" w:type="dxa"/>
            <w:vMerge/>
            <w:vAlign w:val="center"/>
          </w:tcPr>
          <w:p w14:paraId="22ACE3A1" w14:textId="77777777" w:rsidR="0005484C" w:rsidRPr="009B053A" w:rsidRDefault="0005484C" w:rsidP="00F95311">
            <w:pPr>
              <w:pStyle w:val="TAC"/>
            </w:pPr>
          </w:p>
        </w:tc>
        <w:tc>
          <w:tcPr>
            <w:tcW w:w="748" w:type="dxa"/>
            <w:shd w:val="clear" w:color="auto" w:fill="auto"/>
            <w:vAlign w:val="center"/>
          </w:tcPr>
          <w:p w14:paraId="5DA551C8" w14:textId="77777777" w:rsidR="0005484C" w:rsidRPr="009B053A" w:rsidRDefault="0005484C" w:rsidP="00F95311">
            <w:pPr>
              <w:pStyle w:val="TAC"/>
              <w:rPr>
                <w:rFonts w:cs="Arial"/>
                <w:szCs w:val="18"/>
              </w:rPr>
            </w:pPr>
            <w:r w:rsidRPr="009B053A">
              <w:rPr>
                <w:rFonts w:cs="Arial"/>
                <w:szCs w:val="18"/>
              </w:rPr>
              <w:t>-93.3</w:t>
            </w:r>
            <w:r w:rsidRPr="009B053A">
              <w:rPr>
                <w:rFonts w:cs="Arial"/>
                <w:szCs w:val="18"/>
                <w:vertAlign w:val="superscript"/>
              </w:rPr>
              <w:t>10</w:t>
            </w:r>
          </w:p>
        </w:tc>
        <w:tc>
          <w:tcPr>
            <w:tcW w:w="761" w:type="dxa"/>
            <w:shd w:val="clear" w:color="auto" w:fill="auto"/>
            <w:vAlign w:val="center"/>
          </w:tcPr>
          <w:p w14:paraId="2A3F4BA3" w14:textId="77777777" w:rsidR="0005484C" w:rsidRPr="009B053A" w:rsidRDefault="0005484C" w:rsidP="00F95311">
            <w:pPr>
              <w:pStyle w:val="TAC"/>
              <w:rPr>
                <w:rFonts w:cs="Arial"/>
                <w:szCs w:val="18"/>
              </w:rPr>
            </w:pPr>
            <w:r w:rsidRPr="009B053A">
              <w:rPr>
                <w:rFonts w:cs="Arial"/>
                <w:szCs w:val="18"/>
              </w:rPr>
              <w:t>-92.0</w:t>
            </w:r>
            <w:r w:rsidRPr="009B053A">
              <w:rPr>
                <w:rFonts w:cs="Arial"/>
                <w:szCs w:val="18"/>
                <w:vertAlign w:val="superscript"/>
              </w:rPr>
              <w:t>10</w:t>
            </w:r>
          </w:p>
        </w:tc>
        <w:tc>
          <w:tcPr>
            <w:tcW w:w="761" w:type="dxa"/>
            <w:shd w:val="clear" w:color="auto" w:fill="auto"/>
            <w:vAlign w:val="center"/>
          </w:tcPr>
          <w:p w14:paraId="594567DB" w14:textId="77777777" w:rsidR="0005484C" w:rsidRPr="009B053A" w:rsidRDefault="0005484C" w:rsidP="00F95311">
            <w:pPr>
              <w:pStyle w:val="TAC"/>
              <w:rPr>
                <w:rFonts w:cs="Arial"/>
                <w:szCs w:val="18"/>
              </w:rPr>
            </w:pPr>
            <w:r w:rsidRPr="009B053A">
              <w:rPr>
                <w:rFonts w:cs="Arial"/>
                <w:szCs w:val="18"/>
              </w:rPr>
              <w:t>-91.2</w:t>
            </w:r>
            <w:r w:rsidRPr="009B053A">
              <w:rPr>
                <w:rFonts w:cs="Arial"/>
                <w:szCs w:val="18"/>
                <w:vertAlign w:val="superscript"/>
              </w:rPr>
              <w:t>10</w:t>
            </w:r>
          </w:p>
        </w:tc>
        <w:tc>
          <w:tcPr>
            <w:tcW w:w="761" w:type="dxa"/>
            <w:shd w:val="clear" w:color="auto" w:fill="auto"/>
            <w:vAlign w:val="center"/>
          </w:tcPr>
          <w:p w14:paraId="56AE2CE0" w14:textId="77777777" w:rsidR="0005484C" w:rsidRPr="009B053A" w:rsidRDefault="0005484C" w:rsidP="00F95311">
            <w:pPr>
              <w:pStyle w:val="TAC"/>
              <w:rPr>
                <w:rFonts w:cs="Arial"/>
                <w:szCs w:val="18"/>
              </w:rPr>
            </w:pPr>
            <w:r w:rsidRPr="009B053A">
              <w:rPr>
                <w:rFonts w:cs="Arial"/>
                <w:szCs w:val="18"/>
              </w:rPr>
              <w:t>-90.3</w:t>
            </w:r>
            <w:r w:rsidRPr="009B053A">
              <w:rPr>
                <w:rFonts w:cs="Arial"/>
                <w:szCs w:val="18"/>
                <w:vertAlign w:val="superscript"/>
              </w:rPr>
              <w:t>10</w:t>
            </w:r>
          </w:p>
        </w:tc>
        <w:tc>
          <w:tcPr>
            <w:tcW w:w="761" w:type="dxa"/>
            <w:shd w:val="clear" w:color="auto" w:fill="auto"/>
            <w:vAlign w:val="center"/>
          </w:tcPr>
          <w:p w14:paraId="72FC71ED" w14:textId="77777777" w:rsidR="0005484C" w:rsidRPr="009B053A" w:rsidRDefault="0005484C" w:rsidP="00F95311">
            <w:pPr>
              <w:pStyle w:val="TAC"/>
            </w:pPr>
          </w:p>
        </w:tc>
        <w:tc>
          <w:tcPr>
            <w:tcW w:w="761" w:type="dxa"/>
            <w:shd w:val="clear" w:color="auto" w:fill="auto"/>
            <w:vAlign w:val="center"/>
          </w:tcPr>
          <w:p w14:paraId="59AB8828" w14:textId="77777777" w:rsidR="0005484C" w:rsidRPr="009B053A" w:rsidRDefault="0005484C" w:rsidP="00F95311">
            <w:pPr>
              <w:pStyle w:val="TAC"/>
            </w:pPr>
          </w:p>
        </w:tc>
        <w:tc>
          <w:tcPr>
            <w:tcW w:w="761" w:type="dxa"/>
            <w:shd w:val="clear" w:color="auto" w:fill="auto"/>
            <w:vAlign w:val="center"/>
          </w:tcPr>
          <w:p w14:paraId="24935880" w14:textId="77777777" w:rsidR="0005484C" w:rsidRPr="009B053A" w:rsidRDefault="0005484C" w:rsidP="00F95311">
            <w:pPr>
              <w:pStyle w:val="TAC"/>
            </w:pPr>
          </w:p>
        </w:tc>
        <w:tc>
          <w:tcPr>
            <w:tcW w:w="761" w:type="dxa"/>
            <w:shd w:val="clear" w:color="auto" w:fill="auto"/>
            <w:vAlign w:val="center"/>
          </w:tcPr>
          <w:p w14:paraId="43B6E48A" w14:textId="77777777" w:rsidR="0005484C" w:rsidRPr="009B053A" w:rsidRDefault="0005484C" w:rsidP="00F95311">
            <w:pPr>
              <w:pStyle w:val="TAC"/>
            </w:pPr>
          </w:p>
        </w:tc>
        <w:tc>
          <w:tcPr>
            <w:tcW w:w="761" w:type="dxa"/>
            <w:shd w:val="clear" w:color="auto" w:fill="auto"/>
            <w:vAlign w:val="center"/>
          </w:tcPr>
          <w:p w14:paraId="5A6A6B42" w14:textId="77777777" w:rsidR="0005484C" w:rsidRPr="009B053A" w:rsidRDefault="0005484C" w:rsidP="00F95311">
            <w:pPr>
              <w:pStyle w:val="TAC"/>
            </w:pPr>
          </w:p>
        </w:tc>
        <w:tc>
          <w:tcPr>
            <w:tcW w:w="702" w:type="dxa"/>
            <w:vAlign w:val="center"/>
          </w:tcPr>
          <w:p w14:paraId="3FA196BF" w14:textId="77777777" w:rsidR="0005484C" w:rsidRPr="009B053A" w:rsidRDefault="0005484C" w:rsidP="00F95311">
            <w:pPr>
              <w:pStyle w:val="TAC"/>
            </w:pPr>
          </w:p>
        </w:tc>
        <w:tc>
          <w:tcPr>
            <w:tcW w:w="765" w:type="dxa"/>
            <w:shd w:val="clear" w:color="auto" w:fill="auto"/>
            <w:vAlign w:val="center"/>
          </w:tcPr>
          <w:p w14:paraId="3520FA13" w14:textId="77777777" w:rsidR="0005484C" w:rsidRPr="009B053A" w:rsidRDefault="0005484C" w:rsidP="00F95311">
            <w:pPr>
              <w:pStyle w:val="TAC"/>
            </w:pPr>
          </w:p>
        </w:tc>
      </w:tr>
      <w:tr w:rsidR="00AB2B30" w:rsidRPr="009B053A" w14:paraId="7FCDAE7C" w14:textId="77777777">
        <w:trPr>
          <w:trHeight w:val="285"/>
        </w:trPr>
        <w:tc>
          <w:tcPr>
            <w:tcW w:w="707" w:type="dxa"/>
            <w:shd w:val="clear" w:color="auto" w:fill="auto"/>
            <w:vAlign w:val="center"/>
          </w:tcPr>
          <w:p w14:paraId="70BF181D" w14:textId="77777777" w:rsidR="00AB2B30" w:rsidRPr="009B053A" w:rsidRDefault="006A7121">
            <w:pPr>
              <w:pStyle w:val="TAC"/>
            </w:pPr>
            <w:r w:rsidRPr="009B053A">
              <w:t>n78</w:t>
            </w:r>
          </w:p>
        </w:tc>
        <w:tc>
          <w:tcPr>
            <w:tcW w:w="705" w:type="dxa"/>
            <w:shd w:val="clear" w:color="auto" w:fill="auto"/>
            <w:vAlign w:val="center"/>
          </w:tcPr>
          <w:p w14:paraId="6E0D05DF" w14:textId="77777777" w:rsidR="00AB2B30" w:rsidRPr="009B053A" w:rsidRDefault="006A7121">
            <w:pPr>
              <w:pStyle w:val="TAC"/>
            </w:pPr>
            <w:r w:rsidRPr="009B053A">
              <w:t>40</w:t>
            </w:r>
          </w:p>
        </w:tc>
        <w:tc>
          <w:tcPr>
            <w:tcW w:w="758" w:type="dxa"/>
          </w:tcPr>
          <w:p w14:paraId="04A7273D" w14:textId="77777777" w:rsidR="00AB2B30" w:rsidRPr="009B053A" w:rsidRDefault="006A7121">
            <w:pPr>
              <w:pStyle w:val="TAC"/>
            </w:pPr>
            <w:r w:rsidRPr="009B053A">
              <w:t>N/A</w:t>
            </w:r>
          </w:p>
        </w:tc>
        <w:tc>
          <w:tcPr>
            <w:tcW w:w="748" w:type="dxa"/>
            <w:shd w:val="clear" w:color="auto" w:fill="auto"/>
            <w:vAlign w:val="bottom"/>
          </w:tcPr>
          <w:p w14:paraId="1B98FFF1" w14:textId="77777777" w:rsidR="00AB2B30" w:rsidRPr="009B053A" w:rsidRDefault="006A7121">
            <w:pPr>
              <w:pStyle w:val="TAC"/>
            </w:pPr>
            <w:r w:rsidRPr="009B053A">
              <w:t>-86.9</w:t>
            </w:r>
          </w:p>
        </w:tc>
        <w:tc>
          <w:tcPr>
            <w:tcW w:w="761" w:type="dxa"/>
            <w:shd w:val="clear" w:color="auto" w:fill="auto"/>
            <w:vAlign w:val="bottom"/>
          </w:tcPr>
          <w:p w14:paraId="579F7D8B" w14:textId="77777777" w:rsidR="00AB2B30" w:rsidRPr="009B053A" w:rsidRDefault="006A7121">
            <w:pPr>
              <w:pStyle w:val="TAC"/>
            </w:pPr>
            <w:r w:rsidRPr="009B053A">
              <w:t>-83.9</w:t>
            </w:r>
          </w:p>
        </w:tc>
        <w:tc>
          <w:tcPr>
            <w:tcW w:w="761" w:type="dxa"/>
            <w:shd w:val="clear" w:color="auto" w:fill="auto"/>
            <w:vAlign w:val="bottom"/>
          </w:tcPr>
          <w:p w14:paraId="1CA011CB" w14:textId="77777777" w:rsidR="00AB2B30" w:rsidRPr="009B053A" w:rsidRDefault="006A7121">
            <w:pPr>
              <w:pStyle w:val="TAC"/>
            </w:pPr>
            <w:r w:rsidRPr="009B053A">
              <w:t>-82.1</w:t>
            </w:r>
          </w:p>
        </w:tc>
        <w:tc>
          <w:tcPr>
            <w:tcW w:w="761" w:type="dxa"/>
            <w:shd w:val="clear" w:color="auto" w:fill="auto"/>
            <w:vAlign w:val="bottom"/>
          </w:tcPr>
          <w:p w14:paraId="43D7597C" w14:textId="77777777" w:rsidR="00AB2B30" w:rsidRPr="009B053A" w:rsidRDefault="006A7121">
            <w:pPr>
              <w:pStyle w:val="TAC"/>
            </w:pPr>
            <w:r w:rsidRPr="009B053A">
              <w:t>-80.9</w:t>
            </w:r>
          </w:p>
        </w:tc>
        <w:tc>
          <w:tcPr>
            <w:tcW w:w="761" w:type="dxa"/>
            <w:shd w:val="clear" w:color="auto" w:fill="auto"/>
            <w:vAlign w:val="center"/>
          </w:tcPr>
          <w:p w14:paraId="3790C17D" w14:textId="77777777" w:rsidR="00AB2B30" w:rsidRPr="009B053A" w:rsidRDefault="00AB2B30">
            <w:pPr>
              <w:pStyle w:val="TAC"/>
            </w:pPr>
          </w:p>
        </w:tc>
        <w:tc>
          <w:tcPr>
            <w:tcW w:w="761" w:type="dxa"/>
            <w:shd w:val="clear" w:color="auto" w:fill="auto"/>
            <w:vAlign w:val="center"/>
          </w:tcPr>
          <w:p w14:paraId="475BB146" w14:textId="77777777" w:rsidR="00AB2B30" w:rsidRPr="009B053A" w:rsidRDefault="00AB2B30">
            <w:pPr>
              <w:pStyle w:val="TAC"/>
            </w:pPr>
          </w:p>
        </w:tc>
        <w:tc>
          <w:tcPr>
            <w:tcW w:w="761" w:type="dxa"/>
            <w:shd w:val="clear" w:color="auto" w:fill="auto"/>
            <w:vAlign w:val="center"/>
          </w:tcPr>
          <w:p w14:paraId="23ACB49B" w14:textId="77777777" w:rsidR="00AB2B30" w:rsidRPr="009B053A" w:rsidRDefault="00AB2B30">
            <w:pPr>
              <w:pStyle w:val="TAC"/>
            </w:pPr>
          </w:p>
        </w:tc>
        <w:tc>
          <w:tcPr>
            <w:tcW w:w="761" w:type="dxa"/>
            <w:shd w:val="clear" w:color="auto" w:fill="auto"/>
            <w:vAlign w:val="center"/>
          </w:tcPr>
          <w:p w14:paraId="3399608C" w14:textId="77777777" w:rsidR="00AB2B30" w:rsidRPr="009B053A" w:rsidRDefault="00AB2B30">
            <w:pPr>
              <w:pStyle w:val="TAC"/>
            </w:pPr>
          </w:p>
        </w:tc>
        <w:tc>
          <w:tcPr>
            <w:tcW w:w="761" w:type="dxa"/>
            <w:shd w:val="clear" w:color="auto" w:fill="auto"/>
            <w:vAlign w:val="center"/>
          </w:tcPr>
          <w:p w14:paraId="1E19A437" w14:textId="77777777" w:rsidR="00AB2B30" w:rsidRPr="009B053A" w:rsidRDefault="00AB2B30">
            <w:pPr>
              <w:pStyle w:val="TAC"/>
            </w:pPr>
          </w:p>
        </w:tc>
        <w:tc>
          <w:tcPr>
            <w:tcW w:w="702" w:type="dxa"/>
            <w:vAlign w:val="center"/>
          </w:tcPr>
          <w:p w14:paraId="58BDA526" w14:textId="77777777" w:rsidR="00AB2B30" w:rsidRPr="009B053A" w:rsidRDefault="00AB2B30">
            <w:pPr>
              <w:pStyle w:val="TAC"/>
            </w:pPr>
          </w:p>
        </w:tc>
        <w:tc>
          <w:tcPr>
            <w:tcW w:w="765" w:type="dxa"/>
            <w:shd w:val="clear" w:color="auto" w:fill="auto"/>
            <w:vAlign w:val="center"/>
          </w:tcPr>
          <w:p w14:paraId="7E759478" w14:textId="77777777" w:rsidR="00AB2B30" w:rsidRPr="009B053A" w:rsidRDefault="00AB2B30">
            <w:pPr>
              <w:pStyle w:val="TAC"/>
            </w:pPr>
          </w:p>
        </w:tc>
      </w:tr>
      <w:tr w:rsidR="00AB2B30" w:rsidRPr="009B053A" w14:paraId="5B1F8562" w14:textId="77777777">
        <w:trPr>
          <w:trHeight w:val="285"/>
        </w:trPr>
        <w:tc>
          <w:tcPr>
            <w:tcW w:w="707" w:type="dxa"/>
            <w:shd w:val="clear" w:color="auto" w:fill="auto"/>
            <w:vAlign w:val="center"/>
          </w:tcPr>
          <w:p w14:paraId="10ABC4A9" w14:textId="77777777" w:rsidR="00AB2B30" w:rsidRPr="009B053A" w:rsidRDefault="006A7121">
            <w:pPr>
              <w:pStyle w:val="TAC"/>
            </w:pPr>
            <w:r w:rsidRPr="009B053A">
              <w:t>n78</w:t>
            </w:r>
          </w:p>
        </w:tc>
        <w:tc>
          <w:tcPr>
            <w:tcW w:w="705" w:type="dxa"/>
            <w:shd w:val="clear" w:color="auto" w:fill="auto"/>
            <w:vAlign w:val="center"/>
          </w:tcPr>
          <w:p w14:paraId="28A43361" w14:textId="77777777" w:rsidR="00AB2B30" w:rsidRPr="009B053A" w:rsidRDefault="006A7121">
            <w:pPr>
              <w:pStyle w:val="TAC"/>
            </w:pPr>
            <w:r w:rsidRPr="009B053A">
              <w:t>41</w:t>
            </w:r>
            <w:r w:rsidRPr="009B053A">
              <w:rPr>
                <w:vertAlign w:val="superscript"/>
              </w:rPr>
              <w:t>8</w:t>
            </w:r>
          </w:p>
        </w:tc>
        <w:tc>
          <w:tcPr>
            <w:tcW w:w="758" w:type="dxa"/>
          </w:tcPr>
          <w:p w14:paraId="3E53DB9E" w14:textId="77777777" w:rsidR="00AB2B30" w:rsidRPr="009B053A" w:rsidRDefault="006A7121">
            <w:pPr>
              <w:pStyle w:val="TAC"/>
            </w:pPr>
            <w:r w:rsidRPr="009B053A">
              <w:t>N/A</w:t>
            </w:r>
          </w:p>
        </w:tc>
        <w:tc>
          <w:tcPr>
            <w:tcW w:w="748" w:type="dxa"/>
            <w:shd w:val="clear" w:color="auto" w:fill="auto"/>
            <w:vAlign w:val="center"/>
          </w:tcPr>
          <w:p w14:paraId="321D0BE6" w14:textId="5BB9B80E" w:rsidR="00AB2B30" w:rsidRPr="009B053A" w:rsidRDefault="006A7121">
            <w:pPr>
              <w:pStyle w:val="TAC"/>
            </w:pPr>
            <w:r w:rsidRPr="009B053A">
              <w:t>-86.9</w:t>
            </w:r>
          </w:p>
        </w:tc>
        <w:tc>
          <w:tcPr>
            <w:tcW w:w="761" w:type="dxa"/>
            <w:shd w:val="clear" w:color="auto" w:fill="auto"/>
            <w:vAlign w:val="center"/>
          </w:tcPr>
          <w:p w14:paraId="1F5E45AE" w14:textId="7ED6D483" w:rsidR="00AB2B30" w:rsidRPr="009B053A" w:rsidRDefault="006A7121">
            <w:pPr>
              <w:pStyle w:val="TAC"/>
            </w:pPr>
            <w:r w:rsidRPr="009B053A">
              <w:t>-83.9</w:t>
            </w:r>
          </w:p>
        </w:tc>
        <w:tc>
          <w:tcPr>
            <w:tcW w:w="761" w:type="dxa"/>
            <w:shd w:val="clear" w:color="auto" w:fill="auto"/>
            <w:vAlign w:val="center"/>
          </w:tcPr>
          <w:p w14:paraId="7EA3F6DA" w14:textId="12A3A738" w:rsidR="00AB2B30" w:rsidRPr="009B053A" w:rsidRDefault="006A7121">
            <w:pPr>
              <w:pStyle w:val="TAC"/>
            </w:pPr>
            <w:r w:rsidRPr="009B053A">
              <w:t>-82.1</w:t>
            </w:r>
          </w:p>
        </w:tc>
        <w:tc>
          <w:tcPr>
            <w:tcW w:w="761" w:type="dxa"/>
            <w:shd w:val="clear" w:color="auto" w:fill="auto"/>
            <w:vAlign w:val="center"/>
          </w:tcPr>
          <w:p w14:paraId="734216CF" w14:textId="2B52CC1D" w:rsidR="00AB2B30" w:rsidRPr="009B053A" w:rsidRDefault="006A7121">
            <w:pPr>
              <w:pStyle w:val="TAC"/>
            </w:pPr>
            <w:r w:rsidRPr="009B053A">
              <w:t>-80.9</w:t>
            </w:r>
          </w:p>
        </w:tc>
        <w:tc>
          <w:tcPr>
            <w:tcW w:w="761" w:type="dxa"/>
            <w:shd w:val="clear" w:color="auto" w:fill="auto"/>
            <w:vAlign w:val="center"/>
          </w:tcPr>
          <w:p w14:paraId="4971E8BA" w14:textId="77777777" w:rsidR="00AB2B30" w:rsidRPr="009B053A" w:rsidRDefault="006A7121">
            <w:pPr>
              <w:pStyle w:val="TAC"/>
            </w:pPr>
            <w:r w:rsidRPr="009B053A">
              <w:t>N/A</w:t>
            </w:r>
          </w:p>
        </w:tc>
        <w:tc>
          <w:tcPr>
            <w:tcW w:w="761" w:type="dxa"/>
            <w:shd w:val="clear" w:color="auto" w:fill="auto"/>
            <w:vAlign w:val="center"/>
          </w:tcPr>
          <w:p w14:paraId="31FA0635" w14:textId="77777777" w:rsidR="00AB2B30" w:rsidRPr="009B053A" w:rsidRDefault="006A7121">
            <w:pPr>
              <w:pStyle w:val="TAC"/>
            </w:pPr>
            <w:r w:rsidRPr="009B053A">
              <w:t>N/A</w:t>
            </w:r>
          </w:p>
        </w:tc>
        <w:tc>
          <w:tcPr>
            <w:tcW w:w="761" w:type="dxa"/>
            <w:shd w:val="clear" w:color="auto" w:fill="auto"/>
            <w:vAlign w:val="center"/>
          </w:tcPr>
          <w:p w14:paraId="5FCCE28A" w14:textId="77777777" w:rsidR="00AB2B30" w:rsidRPr="009B053A" w:rsidRDefault="006A7121">
            <w:pPr>
              <w:pStyle w:val="TAC"/>
            </w:pPr>
            <w:r w:rsidRPr="009B053A">
              <w:t>N/A</w:t>
            </w:r>
          </w:p>
        </w:tc>
        <w:tc>
          <w:tcPr>
            <w:tcW w:w="761" w:type="dxa"/>
            <w:shd w:val="clear" w:color="auto" w:fill="auto"/>
            <w:vAlign w:val="center"/>
          </w:tcPr>
          <w:p w14:paraId="521BA651" w14:textId="77777777" w:rsidR="00AB2B30" w:rsidRPr="009B053A" w:rsidRDefault="006A7121">
            <w:pPr>
              <w:pStyle w:val="TAC"/>
            </w:pPr>
            <w:r w:rsidRPr="009B053A">
              <w:t>N/A</w:t>
            </w:r>
          </w:p>
        </w:tc>
        <w:tc>
          <w:tcPr>
            <w:tcW w:w="761" w:type="dxa"/>
            <w:shd w:val="clear" w:color="auto" w:fill="auto"/>
            <w:vAlign w:val="center"/>
          </w:tcPr>
          <w:p w14:paraId="09C857A2" w14:textId="77777777" w:rsidR="00AB2B30" w:rsidRPr="009B053A" w:rsidRDefault="006A7121">
            <w:pPr>
              <w:pStyle w:val="TAC"/>
            </w:pPr>
            <w:r w:rsidRPr="009B053A">
              <w:t>N/A</w:t>
            </w:r>
          </w:p>
        </w:tc>
        <w:tc>
          <w:tcPr>
            <w:tcW w:w="702" w:type="dxa"/>
            <w:vAlign w:val="center"/>
          </w:tcPr>
          <w:p w14:paraId="65D68C09" w14:textId="77777777" w:rsidR="00AB2B30" w:rsidRPr="009B053A" w:rsidRDefault="006A7121">
            <w:pPr>
              <w:pStyle w:val="TAC"/>
            </w:pPr>
            <w:r w:rsidRPr="009B053A">
              <w:t>N/A</w:t>
            </w:r>
          </w:p>
        </w:tc>
        <w:tc>
          <w:tcPr>
            <w:tcW w:w="765" w:type="dxa"/>
            <w:shd w:val="clear" w:color="auto" w:fill="auto"/>
            <w:vAlign w:val="center"/>
          </w:tcPr>
          <w:p w14:paraId="72C71939" w14:textId="77777777" w:rsidR="00AB2B30" w:rsidRPr="009B053A" w:rsidRDefault="00AB2B30">
            <w:pPr>
              <w:pStyle w:val="TAC"/>
            </w:pPr>
          </w:p>
        </w:tc>
      </w:tr>
      <w:tr w:rsidR="00AB2B30" w:rsidRPr="009B053A" w14:paraId="5107BA86" w14:textId="77777777">
        <w:trPr>
          <w:trHeight w:val="285"/>
        </w:trPr>
        <w:tc>
          <w:tcPr>
            <w:tcW w:w="707" w:type="dxa"/>
            <w:shd w:val="clear" w:color="auto" w:fill="auto"/>
            <w:vAlign w:val="center"/>
          </w:tcPr>
          <w:p w14:paraId="634CED2C" w14:textId="77777777" w:rsidR="00AB2B30" w:rsidRPr="009B053A" w:rsidRDefault="006A7121">
            <w:pPr>
              <w:pStyle w:val="TAC"/>
            </w:pPr>
            <w:r w:rsidRPr="009B053A">
              <w:t>n79</w:t>
            </w:r>
          </w:p>
        </w:tc>
        <w:tc>
          <w:tcPr>
            <w:tcW w:w="705" w:type="dxa"/>
            <w:shd w:val="clear" w:color="auto" w:fill="auto"/>
            <w:vAlign w:val="center"/>
          </w:tcPr>
          <w:p w14:paraId="19339265" w14:textId="77777777" w:rsidR="00AB2B30" w:rsidRPr="009B053A" w:rsidRDefault="006A7121">
            <w:pPr>
              <w:pStyle w:val="TAC"/>
            </w:pPr>
            <w:r w:rsidRPr="009B053A">
              <w:t>19</w:t>
            </w:r>
            <w:r w:rsidRPr="009B053A">
              <w:rPr>
                <w:vertAlign w:val="superscript"/>
              </w:rPr>
              <w:t>2</w:t>
            </w:r>
          </w:p>
        </w:tc>
        <w:tc>
          <w:tcPr>
            <w:tcW w:w="758" w:type="dxa"/>
          </w:tcPr>
          <w:p w14:paraId="6A83E543" w14:textId="77777777" w:rsidR="00AB2B30" w:rsidRPr="009B053A" w:rsidRDefault="006A7121">
            <w:pPr>
              <w:pStyle w:val="TAC"/>
            </w:pPr>
            <w:r w:rsidRPr="009B053A">
              <w:t>N/A</w:t>
            </w:r>
          </w:p>
        </w:tc>
        <w:tc>
          <w:tcPr>
            <w:tcW w:w="748" w:type="dxa"/>
            <w:shd w:val="clear" w:color="auto" w:fill="auto"/>
            <w:vAlign w:val="center"/>
          </w:tcPr>
          <w:p w14:paraId="60FF1A7F" w14:textId="226D33ED" w:rsidR="00AB2B30" w:rsidRPr="009B053A" w:rsidRDefault="006A7121">
            <w:pPr>
              <w:pStyle w:val="TAC"/>
            </w:pPr>
            <w:r w:rsidRPr="009B053A">
              <w:t>-69.8</w:t>
            </w:r>
          </w:p>
        </w:tc>
        <w:tc>
          <w:tcPr>
            <w:tcW w:w="761" w:type="dxa"/>
            <w:shd w:val="clear" w:color="auto" w:fill="auto"/>
            <w:vAlign w:val="center"/>
          </w:tcPr>
          <w:p w14:paraId="35A86E34" w14:textId="526DD833" w:rsidR="00AB2B30" w:rsidRPr="009B053A" w:rsidRDefault="006A7121">
            <w:pPr>
              <w:pStyle w:val="TAC"/>
            </w:pPr>
            <w:r w:rsidRPr="009B053A">
              <w:t>-69.8</w:t>
            </w:r>
          </w:p>
        </w:tc>
        <w:tc>
          <w:tcPr>
            <w:tcW w:w="761" w:type="dxa"/>
            <w:shd w:val="clear" w:color="auto" w:fill="auto"/>
            <w:vAlign w:val="center"/>
          </w:tcPr>
          <w:p w14:paraId="1998823B" w14:textId="5B0BF2D8" w:rsidR="00AB2B30" w:rsidRPr="009B053A" w:rsidRDefault="006A7121">
            <w:pPr>
              <w:pStyle w:val="TAC"/>
            </w:pPr>
            <w:r w:rsidRPr="009B053A">
              <w:t>-69.8</w:t>
            </w:r>
          </w:p>
        </w:tc>
        <w:tc>
          <w:tcPr>
            <w:tcW w:w="761" w:type="dxa"/>
            <w:shd w:val="clear" w:color="auto" w:fill="auto"/>
            <w:vAlign w:val="center"/>
          </w:tcPr>
          <w:p w14:paraId="0AC8D3E6" w14:textId="77777777" w:rsidR="00AB2B30" w:rsidRPr="009B053A" w:rsidRDefault="00AB2B30">
            <w:pPr>
              <w:pStyle w:val="TAC"/>
            </w:pPr>
          </w:p>
        </w:tc>
        <w:tc>
          <w:tcPr>
            <w:tcW w:w="761" w:type="dxa"/>
            <w:shd w:val="clear" w:color="auto" w:fill="auto"/>
            <w:vAlign w:val="center"/>
          </w:tcPr>
          <w:p w14:paraId="5575D673" w14:textId="77777777" w:rsidR="00AB2B30" w:rsidRPr="009B053A" w:rsidRDefault="00AB2B30">
            <w:pPr>
              <w:pStyle w:val="TAC"/>
            </w:pPr>
          </w:p>
        </w:tc>
        <w:tc>
          <w:tcPr>
            <w:tcW w:w="761" w:type="dxa"/>
            <w:shd w:val="clear" w:color="auto" w:fill="auto"/>
            <w:vAlign w:val="center"/>
          </w:tcPr>
          <w:p w14:paraId="24B0E6F3" w14:textId="77777777" w:rsidR="00AB2B30" w:rsidRPr="009B053A" w:rsidRDefault="00AB2B30">
            <w:pPr>
              <w:pStyle w:val="TAC"/>
            </w:pPr>
          </w:p>
        </w:tc>
        <w:tc>
          <w:tcPr>
            <w:tcW w:w="761" w:type="dxa"/>
            <w:shd w:val="clear" w:color="auto" w:fill="auto"/>
            <w:vAlign w:val="center"/>
          </w:tcPr>
          <w:p w14:paraId="3198C4B5" w14:textId="77777777" w:rsidR="00AB2B30" w:rsidRPr="009B053A" w:rsidRDefault="00AB2B30">
            <w:pPr>
              <w:pStyle w:val="TAC"/>
            </w:pPr>
          </w:p>
        </w:tc>
        <w:tc>
          <w:tcPr>
            <w:tcW w:w="761" w:type="dxa"/>
            <w:shd w:val="clear" w:color="auto" w:fill="auto"/>
            <w:vAlign w:val="center"/>
          </w:tcPr>
          <w:p w14:paraId="4CBF11B8" w14:textId="77777777" w:rsidR="00AB2B30" w:rsidRPr="009B053A" w:rsidRDefault="00AB2B30">
            <w:pPr>
              <w:pStyle w:val="TAC"/>
            </w:pPr>
          </w:p>
        </w:tc>
        <w:tc>
          <w:tcPr>
            <w:tcW w:w="761" w:type="dxa"/>
            <w:shd w:val="clear" w:color="auto" w:fill="auto"/>
            <w:vAlign w:val="center"/>
          </w:tcPr>
          <w:p w14:paraId="5917A200" w14:textId="77777777" w:rsidR="00AB2B30" w:rsidRPr="009B053A" w:rsidRDefault="00AB2B30">
            <w:pPr>
              <w:pStyle w:val="TAC"/>
            </w:pPr>
          </w:p>
        </w:tc>
        <w:tc>
          <w:tcPr>
            <w:tcW w:w="702" w:type="dxa"/>
            <w:vAlign w:val="center"/>
          </w:tcPr>
          <w:p w14:paraId="7AAEB1E3" w14:textId="77777777" w:rsidR="00AB2B30" w:rsidRPr="009B053A" w:rsidRDefault="00AB2B30">
            <w:pPr>
              <w:pStyle w:val="TAC"/>
            </w:pPr>
          </w:p>
        </w:tc>
        <w:tc>
          <w:tcPr>
            <w:tcW w:w="765" w:type="dxa"/>
            <w:shd w:val="clear" w:color="auto" w:fill="auto"/>
            <w:vAlign w:val="center"/>
          </w:tcPr>
          <w:p w14:paraId="1AEB5424" w14:textId="77777777" w:rsidR="00AB2B30" w:rsidRPr="009B053A" w:rsidRDefault="00AB2B30">
            <w:pPr>
              <w:pStyle w:val="TAC"/>
            </w:pPr>
          </w:p>
        </w:tc>
      </w:tr>
      <w:tr w:rsidR="00D5727F" w:rsidRPr="009B053A" w14:paraId="2D217DEF" w14:textId="77777777" w:rsidTr="000E5E74">
        <w:trPr>
          <w:trHeight w:val="285"/>
        </w:trPr>
        <w:tc>
          <w:tcPr>
            <w:tcW w:w="707" w:type="dxa"/>
            <w:shd w:val="clear" w:color="auto" w:fill="auto"/>
            <w:vAlign w:val="center"/>
          </w:tcPr>
          <w:p w14:paraId="67433AF1" w14:textId="77777777" w:rsidR="00D5727F" w:rsidRPr="009B053A" w:rsidRDefault="00D5727F" w:rsidP="000E5E74">
            <w:pPr>
              <w:pStyle w:val="TAC"/>
            </w:pPr>
            <w:r w:rsidRPr="009B053A">
              <w:t>n79</w:t>
            </w:r>
          </w:p>
        </w:tc>
        <w:tc>
          <w:tcPr>
            <w:tcW w:w="705" w:type="dxa"/>
            <w:shd w:val="clear" w:color="auto" w:fill="auto"/>
            <w:vAlign w:val="center"/>
          </w:tcPr>
          <w:p w14:paraId="19391A07" w14:textId="77777777" w:rsidR="00D5727F" w:rsidRPr="009B053A" w:rsidRDefault="00D5727F" w:rsidP="000E5E74">
            <w:pPr>
              <w:pStyle w:val="TAC"/>
            </w:pPr>
            <w:r w:rsidRPr="009B053A">
              <w:t>21</w:t>
            </w:r>
            <w:r w:rsidRPr="009B053A">
              <w:rPr>
                <w:vertAlign w:val="superscript"/>
              </w:rPr>
              <w:t>4</w:t>
            </w:r>
          </w:p>
        </w:tc>
        <w:tc>
          <w:tcPr>
            <w:tcW w:w="758" w:type="dxa"/>
          </w:tcPr>
          <w:p w14:paraId="3EA8364A" w14:textId="77777777" w:rsidR="00D5727F" w:rsidRPr="009B053A" w:rsidRDefault="00D5727F" w:rsidP="000E5E74">
            <w:pPr>
              <w:pStyle w:val="TAC"/>
            </w:pPr>
            <w:r w:rsidRPr="009B053A">
              <w:t>N/A</w:t>
            </w:r>
          </w:p>
        </w:tc>
        <w:tc>
          <w:tcPr>
            <w:tcW w:w="748" w:type="dxa"/>
            <w:shd w:val="clear" w:color="auto" w:fill="auto"/>
            <w:vAlign w:val="center"/>
          </w:tcPr>
          <w:p w14:paraId="5637941E" w14:textId="77777777" w:rsidR="00D5727F" w:rsidRPr="009B053A" w:rsidRDefault="00D5727F" w:rsidP="000E5E74">
            <w:pPr>
              <w:pStyle w:val="TAC"/>
            </w:pPr>
            <w:r w:rsidRPr="009B053A">
              <w:t>-60.0</w:t>
            </w:r>
          </w:p>
        </w:tc>
        <w:tc>
          <w:tcPr>
            <w:tcW w:w="761" w:type="dxa"/>
            <w:shd w:val="clear" w:color="auto" w:fill="auto"/>
            <w:vAlign w:val="center"/>
          </w:tcPr>
          <w:p w14:paraId="2D3A1792" w14:textId="77777777" w:rsidR="00D5727F" w:rsidRPr="009B053A" w:rsidRDefault="00D5727F" w:rsidP="000E5E74">
            <w:pPr>
              <w:pStyle w:val="TAC"/>
            </w:pPr>
            <w:r w:rsidRPr="009B053A">
              <w:t>-60.0</w:t>
            </w:r>
          </w:p>
        </w:tc>
        <w:tc>
          <w:tcPr>
            <w:tcW w:w="761" w:type="dxa"/>
            <w:shd w:val="clear" w:color="auto" w:fill="auto"/>
            <w:vAlign w:val="center"/>
          </w:tcPr>
          <w:p w14:paraId="28A6F942" w14:textId="77777777" w:rsidR="00D5727F" w:rsidRPr="009B053A" w:rsidRDefault="00D5727F" w:rsidP="000E5E74">
            <w:pPr>
              <w:pStyle w:val="TAC"/>
            </w:pPr>
            <w:r w:rsidRPr="009B053A">
              <w:t>-60.0</w:t>
            </w:r>
          </w:p>
        </w:tc>
        <w:tc>
          <w:tcPr>
            <w:tcW w:w="761" w:type="dxa"/>
            <w:shd w:val="clear" w:color="auto" w:fill="auto"/>
            <w:vAlign w:val="center"/>
          </w:tcPr>
          <w:p w14:paraId="28B51BD0" w14:textId="77777777" w:rsidR="00D5727F" w:rsidRPr="009B053A" w:rsidRDefault="00D5727F" w:rsidP="000E5E74">
            <w:pPr>
              <w:pStyle w:val="TAC"/>
            </w:pPr>
          </w:p>
        </w:tc>
        <w:tc>
          <w:tcPr>
            <w:tcW w:w="761" w:type="dxa"/>
            <w:shd w:val="clear" w:color="auto" w:fill="auto"/>
            <w:vAlign w:val="center"/>
          </w:tcPr>
          <w:p w14:paraId="46F8D54D" w14:textId="77777777" w:rsidR="00D5727F" w:rsidRPr="009B053A" w:rsidRDefault="00D5727F" w:rsidP="000E5E74">
            <w:pPr>
              <w:pStyle w:val="TAC"/>
            </w:pPr>
          </w:p>
        </w:tc>
        <w:tc>
          <w:tcPr>
            <w:tcW w:w="761" w:type="dxa"/>
            <w:shd w:val="clear" w:color="auto" w:fill="auto"/>
            <w:vAlign w:val="center"/>
          </w:tcPr>
          <w:p w14:paraId="531BC389" w14:textId="77777777" w:rsidR="00D5727F" w:rsidRPr="009B053A" w:rsidRDefault="00D5727F" w:rsidP="000E5E74">
            <w:pPr>
              <w:pStyle w:val="TAC"/>
            </w:pPr>
          </w:p>
        </w:tc>
        <w:tc>
          <w:tcPr>
            <w:tcW w:w="761" w:type="dxa"/>
            <w:shd w:val="clear" w:color="auto" w:fill="auto"/>
            <w:vAlign w:val="center"/>
          </w:tcPr>
          <w:p w14:paraId="6B29536E" w14:textId="77777777" w:rsidR="00D5727F" w:rsidRPr="009B053A" w:rsidRDefault="00D5727F" w:rsidP="000E5E74">
            <w:pPr>
              <w:pStyle w:val="TAC"/>
            </w:pPr>
          </w:p>
        </w:tc>
        <w:tc>
          <w:tcPr>
            <w:tcW w:w="761" w:type="dxa"/>
            <w:shd w:val="clear" w:color="auto" w:fill="auto"/>
            <w:vAlign w:val="center"/>
          </w:tcPr>
          <w:p w14:paraId="2B729C0C" w14:textId="77777777" w:rsidR="00D5727F" w:rsidRPr="009B053A" w:rsidRDefault="00D5727F" w:rsidP="000E5E74">
            <w:pPr>
              <w:pStyle w:val="TAC"/>
            </w:pPr>
          </w:p>
        </w:tc>
        <w:tc>
          <w:tcPr>
            <w:tcW w:w="761" w:type="dxa"/>
            <w:shd w:val="clear" w:color="auto" w:fill="auto"/>
            <w:vAlign w:val="center"/>
          </w:tcPr>
          <w:p w14:paraId="66D94037" w14:textId="77777777" w:rsidR="00D5727F" w:rsidRPr="009B053A" w:rsidRDefault="00D5727F" w:rsidP="000E5E74">
            <w:pPr>
              <w:pStyle w:val="TAC"/>
            </w:pPr>
          </w:p>
        </w:tc>
        <w:tc>
          <w:tcPr>
            <w:tcW w:w="702" w:type="dxa"/>
            <w:vAlign w:val="center"/>
          </w:tcPr>
          <w:p w14:paraId="37815F3D" w14:textId="77777777" w:rsidR="00D5727F" w:rsidRPr="009B053A" w:rsidRDefault="00D5727F" w:rsidP="000E5E74">
            <w:pPr>
              <w:pStyle w:val="TAC"/>
            </w:pPr>
          </w:p>
        </w:tc>
        <w:tc>
          <w:tcPr>
            <w:tcW w:w="765" w:type="dxa"/>
            <w:shd w:val="clear" w:color="auto" w:fill="auto"/>
            <w:vAlign w:val="center"/>
          </w:tcPr>
          <w:p w14:paraId="792F7828" w14:textId="77777777" w:rsidR="00D5727F" w:rsidRPr="009B053A" w:rsidRDefault="00D5727F" w:rsidP="000E5E74">
            <w:pPr>
              <w:pStyle w:val="TAC"/>
            </w:pPr>
          </w:p>
        </w:tc>
      </w:tr>
      <w:tr w:rsidR="00AB2B30" w:rsidRPr="009B053A" w14:paraId="609199D8" w14:textId="77777777">
        <w:trPr>
          <w:trHeight w:val="285"/>
        </w:trPr>
        <w:tc>
          <w:tcPr>
            <w:tcW w:w="707" w:type="dxa"/>
            <w:shd w:val="clear" w:color="auto" w:fill="auto"/>
            <w:vAlign w:val="center"/>
          </w:tcPr>
          <w:p w14:paraId="308B9187" w14:textId="77777777" w:rsidR="00AB2B30" w:rsidRPr="009B053A" w:rsidRDefault="006A7121">
            <w:pPr>
              <w:pStyle w:val="TAC"/>
            </w:pPr>
            <w:r w:rsidRPr="009B053A">
              <w:t>n79</w:t>
            </w:r>
          </w:p>
        </w:tc>
        <w:tc>
          <w:tcPr>
            <w:tcW w:w="705" w:type="dxa"/>
            <w:shd w:val="clear" w:color="auto" w:fill="auto"/>
            <w:vAlign w:val="center"/>
          </w:tcPr>
          <w:p w14:paraId="755AC2A1" w14:textId="77777777" w:rsidR="00AB2B30" w:rsidRPr="009B053A" w:rsidRDefault="006A7121">
            <w:pPr>
              <w:pStyle w:val="TAC"/>
            </w:pPr>
            <w:r w:rsidRPr="009B053A">
              <w:t>26</w:t>
            </w:r>
            <w:r w:rsidRPr="009B053A">
              <w:rPr>
                <w:vertAlign w:val="superscript"/>
              </w:rPr>
              <w:t>2</w:t>
            </w:r>
          </w:p>
        </w:tc>
        <w:tc>
          <w:tcPr>
            <w:tcW w:w="758" w:type="dxa"/>
          </w:tcPr>
          <w:p w14:paraId="35E98B7B" w14:textId="77777777" w:rsidR="00AB2B30" w:rsidRPr="009B053A" w:rsidRDefault="006A7121">
            <w:pPr>
              <w:pStyle w:val="TAC"/>
            </w:pPr>
            <w:r w:rsidRPr="009B053A">
              <w:t>N/A</w:t>
            </w:r>
          </w:p>
        </w:tc>
        <w:tc>
          <w:tcPr>
            <w:tcW w:w="748" w:type="dxa"/>
            <w:shd w:val="clear" w:color="auto" w:fill="auto"/>
            <w:vAlign w:val="center"/>
          </w:tcPr>
          <w:p w14:paraId="5B98C439" w14:textId="74702BE5" w:rsidR="00AB2B30" w:rsidRPr="009B053A" w:rsidRDefault="006A7121">
            <w:pPr>
              <w:pStyle w:val="TAC"/>
            </w:pPr>
            <w:r w:rsidRPr="009B053A">
              <w:t>-69.8</w:t>
            </w:r>
          </w:p>
        </w:tc>
        <w:tc>
          <w:tcPr>
            <w:tcW w:w="761" w:type="dxa"/>
            <w:shd w:val="clear" w:color="auto" w:fill="auto"/>
            <w:vAlign w:val="center"/>
          </w:tcPr>
          <w:p w14:paraId="0EACB70C" w14:textId="0E50F1D2" w:rsidR="00AB2B30" w:rsidRPr="009B053A" w:rsidRDefault="006A7121">
            <w:pPr>
              <w:pStyle w:val="TAC"/>
            </w:pPr>
            <w:r w:rsidRPr="009B053A">
              <w:t>-69.8</w:t>
            </w:r>
          </w:p>
        </w:tc>
        <w:tc>
          <w:tcPr>
            <w:tcW w:w="761" w:type="dxa"/>
            <w:shd w:val="clear" w:color="auto" w:fill="auto"/>
            <w:vAlign w:val="center"/>
          </w:tcPr>
          <w:p w14:paraId="12F6EFE6" w14:textId="5259C20E" w:rsidR="00AB2B30" w:rsidRPr="009B053A" w:rsidRDefault="006A7121">
            <w:pPr>
              <w:pStyle w:val="TAC"/>
            </w:pPr>
            <w:r w:rsidRPr="009B053A">
              <w:t>-69.8</w:t>
            </w:r>
          </w:p>
        </w:tc>
        <w:tc>
          <w:tcPr>
            <w:tcW w:w="761" w:type="dxa"/>
            <w:shd w:val="clear" w:color="auto" w:fill="auto"/>
            <w:vAlign w:val="center"/>
          </w:tcPr>
          <w:p w14:paraId="265E084C" w14:textId="77777777" w:rsidR="00AB2B30" w:rsidRPr="009B053A" w:rsidRDefault="006A7121">
            <w:pPr>
              <w:pStyle w:val="TAC"/>
            </w:pPr>
            <w:r w:rsidRPr="009B053A">
              <w:t>N/A</w:t>
            </w:r>
          </w:p>
        </w:tc>
        <w:tc>
          <w:tcPr>
            <w:tcW w:w="761" w:type="dxa"/>
            <w:shd w:val="clear" w:color="auto" w:fill="auto"/>
            <w:vAlign w:val="center"/>
          </w:tcPr>
          <w:p w14:paraId="007118DD" w14:textId="77777777" w:rsidR="00AB2B30" w:rsidRPr="009B053A" w:rsidRDefault="006A7121">
            <w:pPr>
              <w:pStyle w:val="TAC"/>
            </w:pPr>
            <w:r w:rsidRPr="009B053A">
              <w:t>N/A</w:t>
            </w:r>
          </w:p>
        </w:tc>
        <w:tc>
          <w:tcPr>
            <w:tcW w:w="761" w:type="dxa"/>
            <w:shd w:val="clear" w:color="auto" w:fill="auto"/>
            <w:vAlign w:val="center"/>
          </w:tcPr>
          <w:p w14:paraId="0DD3942E" w14:textId="77777777" w:rsidR="00AB2B30" w:rsidRPr="009B053A" w:rsidRDefault="006A7121">
            <w:pPr>
              <w:pStyle w:val="TAC"/>
            </w:pPr>
            <w:r w:rsidRPr="009B053A">
              <w:t>N/A</w:t>
            </w:r>
          </w:p>
        </w:tc>
        <w:tc>
          <w:tcPr>
            <w:tcW w:w="761" w:type="dxa"/>
            <w:shd w:val="clear" w:color="auto" w:fill="auto"/>
            <w:vAlign w:val="center"/>
          </w:tcPr>
          <w:p w14:paraId="08E85D8A" w14:textId="77777777" w:rsidR="00AB2B30" w:rsidRPr="009B053A" w:rsidRDefault="006A7121">
            <w:pPr>
              <w:pStyle w:val="TAC"/>
            </w:pPr>
            <w:r w:rsidRPr="009B053A">
              <w:t>N/A</w:t>
            </w:r>
          </w:p>
        </w:tc>
        <w:tc>
          <w:tcPr>
            <w:tcW w:w="761" w:type="dxa"/>
            <w:shd w:val="clear" w:color="auto" w:fill="auto"/>
            <w:vAlign w:val="center"/>
          </w:tcPr>
          <w:p w14:paraId="55593848" w14:textId="77777777" w:rsidR="00AB2B30" w:rsidRPr="009B053A" w:rsidRDefault="006A7121">
            <w:pPr>
              <w:pStyle w:val="TAC"/>
            </w:pPr>
            <w:r w:rsidRPr="009B053A">
              <w:t>N/A</w:t>
            </w:r>
          </w:p>
        </w:tc>
        <w:tc>
          <w:tcPr>
            <w:tcW w:w="761" w:type="dxa"/>
            <w:shd w:val="clear" w:color="auto" w:fill="auto"/>
            <w:vAlign w:val="center"/>
          </w:tcPr>
          <w:p w14:paraId="5AD10CBE" w14:textId="77777777" w:rsidR="00AB2B30" w:rsidRPr="009B053A" w:rsidRDefault="006A7121">
            <w:pPr>
              <w:pStyle w:val="TAC"/>
            </w:pPr>
            <w:r w:rsidRPr="009B053A">
              <w:t>N/A</w:t>
            </w:r>
          </w:p>
        </w:tc>
        <w:tc>
          <w:tcPr>
            <w:tcW w:w="702" w:type="dxa"/>
            <w:vAlign w:val="center"/>
          </w:tcPr>
          <w:p w14:paraId="20E2AA72" w14:textId="77777777" w:rsidR="00AB2B30" w:rsidRPr="009B053A" w:rsidRDefault="00AB2B30">
            <w:pPr>
              <w:pStyle w:val="TAC"/>
            </w:pPr>
          </w:p>
        </w:tc>
        <w:tc>
          <w:tcPr>
            <w:tcW w:w="765" w:type="dxa"/>
            <w:shd w:val="clear" w:color="auto" w:fill="auto"/>
            <w:vAlign w:val="center"/>
          </w:tcPr>
          <w:p w14:paraId="32B18D97" w14:textId="77777777" w:rsidR="00AB2B30" w:rsidRPr="009B053A" w:rsidRDefault="006A7121">
            <w:pPr>
              <w:pStyle w:val="TAC"/>
            </w:pPr>
            <w:r w:rsidRPr="009B053A">
              <w:t>N/A</w:t>
            </w:r>
          </w:p>
        </w:tc>
      </w:tr>
      <w:tr w:rsidR="00AB2B30" w:rsidRPr="009B053A" w14:paraId="617AC177" w14:textId="77777777">
        <w:trPr>
          <w:trHeight w:val="285"/>
        </w:trPr>
        <w:tc>
          <w:tcPr>
            <w:tcW w:w="10473" w:type="dxa"/>
            <w:gridSpan w:val="14"/>
          </w:tcPr>
          <w:p w14:paraId="4CC7D1F4" w14:textId="77777777" w:rsidR="00AB2B30" w:rsidRPr="009B053A" w:rsidRDefault="006A7121">
            <w:pPr>
              <w:pStyle w:val="TAN"/>
            </w:pPr>
            <w:r w:rsidRPr="009B053A">
              <w:t>NOTE 1:</w:t>
            </w:r>
            <w:r w:rsidRPr="009B053A">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28CE595B" w14:textId="407E1E77" w:rsidR="00AB2B30" w:rsidRPr="009B053A" w:rsidRDefault="006A7121">
            <w:pPr>
              <w:pStyle w:val="TAN"/>
              <w:rPr>
                <w:snapToGrid w:val="0"/>
              </w:rPr>
            </w:pPr>
            <w:r w:rsidRPr="009B053A">
              <w:t>NOTE 2:</w:t>
            </w:r>
            <w:r w:rsidRPr="009B053A">
              <w:tab/>
              <w:t xml:space="preserve">The requirements should be verified for DL EARFCN of the victim (lower) band (superscript LB) such that </w:t>
            </w:r>
            <w:r w:rsidRPr="009B053A">
              <w:rPr>
                <w:snapToGrid w:val="0"/>
                <w:position w:val="-12"/>
              </w:rPr>
              <w:object w:dxaOrig="2000" w:dyaOrig="380" w14:anchorId="4FD0932E">
                <v:shape id="_x0000_i1071" type="#_x0000_t75" style="width:78pt;height:12pt" o:ole="">
                  <v:imagedata r:id="rId105" o:title=""/>
                </v:shape>
                <o:OLEObject Type="Embed" ProgID="Equation.3" ShapeID="_x0000_i1071" DrawAspect="Content" ObjectID="_1748689822" r:id="rId129"/>
              </w:object>
            </w:r>
            <w:r w:rsidRPr="009B053A">
              <w:rPr>
                <w:snapToGrid w:val="0"/>
              </w:rPr>
              <w:t xml:space="preserve"> with </w:t>
            </w:r>
            <w:r w:rsidRPr="009B053A">
              <w:rPr>
                <w:snapToGrid w:val="0"/>
                <w:position w:val="-10"/>
              </w:rPr>
              <w:object w:dxaOrig="440" w:dyaOrig="360" w14:anchorId="0FAB3CDB">
                <v:shape id="_x0000_i1072" type="#_x0000_t75" style="width:18pt;height:12pt" o:ole="">
                  <v:imagedata r:id="rId107" o:title=""/>
                </v:shape>
                <o:OLEObject Type="Embed" ProgID="Equation.3" ShapeID="_x0000_i1072" DrawAspect="Content" ObjectID="_1748689823" r:id="rId130"/>
              </w:object>
            </w:r>
            <w:r w:rsidRPr="009B053A">
              <w:rPr>
                <w:snapToGrid w:val="0"/>
              </w:rPr>
              <w:t xml:space="preserve"> the DL carrier frequency </w:t>
            </w:r>
            <w:r w:rsidRPr="009B053A">
              <w:t>in</w:t>
            </w:r>
            <w:r w:rsidRPr="009B053A">
              <w:rPr>
                <w:snapToGrid w:val="0"/>
              </w:rPr>
              <w:t xml:space="preserve"> the lower band </w:t>
            </w:r>
            <w:r w:rsidRPr="009B053A">
              <w:rPr>
                <w:snapToGrid w:val="0"/>
                <w:lang w:eastAsia="ja-JP"/>
              </w:rPr>
              <w:t xml:space="preserve">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t xml:space="preserve"> the UL carrier frequency in the higher band, both</w:t>
            </w:r>
            <w:r w:rsidRPr="009B053A">
              <w:rPr>
                <w:snapToGrid w:val="0"/>
              </w:rPr>
              <w:t xml:space="preserve"> in MHz.</w:t>
            </w:r>
          </w:p>
          <w:p w14:paraId="0F46B820" w14:textId="77777777" w:rsidR="00AB2B30" w:rsidRPr="009B053A" w:rsidRDefault="006A7121">
            <w:pPr>
              <w:pStyle w:val="TAN"/>
              <w:rPr>
                <w:snapToGrid w:val="0"/>
              </w:rPr>
            </w:pPr>
            <w:r w:rsidRPr="009B053A">
              <w:t>NOTE 3:</w:t>
            </w:r>
            <w:r w:rsidRPr="009B053A">
              <w:tab/>
              <w:t>Void</w:t>
            </w:r>
            <w:r w:rsidRPr="009B053A">
              <w:rPr>
                <w:snapToGrid w:val="0"/>
              </w:rPr>
              <w:t>.</w:t>
            </w:r>
          </w:p>
          <w:p w14:paraId="271262B7" w14:textId="5334DF5F" w:rsidR="00AB2B30" w:rsidRPr="009B053A" w:rsidRDefault="006A7121">
            <w:pPr>
              <w:pStyle w:val="TAN"/>
            </w:pPr>
            <w:r w:rsidRPr="009B053A">
              <w:t>NOTE 4:</w:t>
            </w:r>
            <w:r w:rsidRPr="009B053A">
              <w:tab/>
              <w:t xml:space="preserve">The requirements should be verified for DL EARFCN or NR-ARFCN of the </w:t>
            </w:r>
            <w:r w:rsidRPr="009B053A">
              <w:rPr>
                <w:szCs w:val="24"/>
              </w:rPr>
              <w:t xml:space="preserve">victim </w:t>
            </w:r>
            <w:r w:rsidRPr="009B053A">
              <w:t xml:space="preserve">(lower) band (superscript LB) such that </w:t>
            </w:r>
            <w:r w:rsidRPr="009B053A">
              <w:rPr>
                <w:position w:val="-16"/>
              </w:rPr>
              <w:object w:dxaOrig="2040" w:dyaOrig="435" w14:anchorId="55728C97">
                <v:shape id="_x0000_i1073" type="#_x0000_t75" style="width:1in;height:18pt" o:ole="">
                  <v:imagedata r:id="rId109" o:title=""/>
                </v:shape>
                <o:OLEObject Type="Embed" ProgID="Equation.DSMT4" ShapeID="_x0000_i1073" DrawAspect="Content" ObjectID="_1748689824" r:id="rId131"/>
              </w:object>
            </w:r>
            <w:r w:rsidRPr="009B053A">
              <w:t xml:space="preserve"> </w:t>
            </w:r>
            <w:r w:rsidRPr="009B053A">
              <w:rPr>
                <w:szCs w:val="24"/>
              </w:rPr>
              <w:t xml:space="preserve">with </w:t>
            </w:r>
            <w:r w:rsidRPr="009B053A">
              <w:rPr>
                <w:snapToGrid w:val="0"/>
                <w:position w:val="-10"/>
                <w:lang w:eastAsia="ja-JP"/>
              </w:rPr>
              <w:object w:dxaOrig="440" w:dyaOrig="360" w14:anchorId="268872CB">
                <v:shape id="_x0000_i1074" type="#_x0000_t75" style="width:18pt;height:12pt" o:ole="">
                  <v:imagedata r:id="rId107" o:title=""/>
                </v:shape>
                <o:OLEObject Type="Embed" ProgID="Equation.3" ShapeID="_x0000_i1074" DrawAspect="Content" ObjectID="_1748689825" r:id="rId132"/>
              </w:object>
            </w:r>
            <w:r w:rsidRPr="009B053A">
              <w:rPr>
                <w:szCs w:val="24"/>
              </w:rPr>
              <w:t> the DL carrier frequency in the lower band and</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zCs w:val="24"/>
              </w:rPr>
              <w:t xml:space="preserve"> </w:t>
            </w:r>
            <w:r w:rsidRPr="009B053A">
              <w:t>the UL carrier frequency in the higher band, both in MHz.</w:t>
            </w:r>
          </w:p>
          <w:p w14:paraId="0761DE13" w14:textId="77777777" w:rsidR="00AB2B30" w:rsidRPr="009B053A" w:rsidRDefault="006A7121">
            <w:pPr>
              <w:pStyle w:val="TAN"/>
            </w:pPr>
            <w:r w:rsidRPr="009B053A">
              <w:t>NOTE 5:</w:t>
            </w:r>
            <w:r w:rsidRPr="009B053A">
              <w:tab/>
              <w:t>Void.</w:t>
            </w:r>
          </w:p>
          <w:p w14:paraId="50913F57" w14:textId="77777777" w:rsidR="00AB2B30" w:rsidRPr="009B053A" w:rsidRDefault="006A7121">
            <w:pPr>
              <w:pStyle w:val="TAN"/>
            </w:pPr>
            <w:r w:rsidRPr="009B053A">
              <w:t>NOTE 6:</w:t>
            </w:r>
            <w:r w:rsidRPr="009B053A">
              <w:tab/>
              <w:t>Void.</w:t>
            </w:r>
          </w:p>
          <w:p w14:paraId="6F37CE89" w14:textId="370D1002" w:rsidR="00AB2B30" w:rsidRPr="009B053A" w:rsidRDefault="006A7121">
            <w:pPr>
              <w:pStyle w:val="TAN"/>
            </w:pPr>
            <w:r w:rsidRPr="009B053A">
              <w:t>NOTE 7:</w:t>
            </w:r>
            <w:r w:rsidRPr="009B053A">
              <w:tab/>
              <w:t xml:space="preserve">The requirements should be verified for DL EARFCN of the victim (higher) band (superscript H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HB</m:t>
                  </m:r>
                </m:sup>
              </m:sSubSup>
              <m:r>
                <w:rPr>
                  <w:rFonts w:ascii="Cambria Math" w:hAnsi="Cambria Math"/>
                </w:rPr>
                <m:t>=</m:t>
              </m:r>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50×f</m:t>
                      </m:r>
                    </m:e>
                    <m:sub>
                      <m:r>
                        <w:rPr>
                          <w:rFonts w:ascii="Cambria Math" w:hAnsi="Cambria Math"/>
                        </w:rPr>
                        <m:t>UL</m:t>
                      </m:r>
                    </m:sub>
                    <m:sup>
                      <m:r>
                        <w:rPr>
                          <w:rFonts w:ascii="Cambria Math" w:hAnsi="Cambria Math"/>
                        </w:rPr>
                        <m:t>LB</m:t>
                      </m:r>
                    </m:sup>
                  </m:sSubSup>
                </m:e>
              </m:d>
              <m:r>
                <w:rPr>
                  <w:rFonts w:ascii="Cambria Math" w:hAnsi="Cambria Math"/>
                </w:rPr>
                <m:t>0.03</m:t>
              </m:r>
            </m:oMath>
            <w:r w:rsidRPr="009B053A">
              <w:t xml:space="preserve"> with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DL</m:t>
                  </m:r>
                </m:sub>
                <m:sup>
                  <m:r>
                    <m:rPr>
                      <m:sty m:val="p"/>
                    </m:rPr>
                    <w:rPr>
                      <w:rFonts w:ascii="Cambria Math" w:hAnsi="Cambria Math"/>
                    </w:rPr>
                    <m:t>HB</m:t>
                  </m:r>
                </m:sup>
              </m:sSubSup>
            </m:oMath>
            <w:r w:rsidRPr="009B053A">
              <w:t xml:space="preserve"> the DL carrier frequency in the higher band and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LB</m:t>
                  </m:r>
                </m:sup>
              </m:sSubSup>
            </m:oMath>
            <w:r w:rsidRPr="009B053A">
              <w:t xml:space="preserve"> the UL carrier frequency in the lower band, both in MHz.</w:t>
            </w:r>
          </w:p>
          <w:p w14:paraId="4AFB471E" w14:textId="4B81DA04" w:rsidR="00AB2B30" w:rsidRPr="009B053A" w:rsidRDefault="006A7121">
            <w:pPr>
              <w:pStyle w:val="TAN"/>
              <w:rPr>
                <w:snapToGrid w:val="0"/>
              </w:rPr>
            </w:pPr>
            <w:r w:rsidRPr="009B053A">
              <w:t>NOTE 8:</w:t>
            </w:r>
            <w:r w:rsidRPr="009B053A">
              <w:tab/>
              <w:t xml:space="preserve">The requirements should be verified for DL EARFCN of the victim (lower) band (superscript LB) such that </w:t>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9B053A">
              <w:rPr>
                <w:snapToGrid w:val="0"/>
              </w:rPr>
              <w:t xml:space="preserve"> with</w:t>
            </w:r>
            <w:r w:rsidRPr="009B053A">
              <w:rPr>
                <w:position w:val="-10"/>
              </w:rPr>
              <w:object w:dxaOrig="440" w:dyaOrig="360" w14:anchorId="0F89771E">
                <v:shape id="_x0000_i1075" type="#_x0000_t75" style="width:24pt;height:12pt" o:ole="">
                  <v:imagedata r:id="rId112" o:title=""/>
                </v:shape>
                <o:OLEObject Type="Embed" ProgID="Equation.3" ShapeID="_x0000_i1075" DrawAspect="Content" ObjectID="_1748689826" r:id="rId133"/>
              </w:object>
            </w:r>
            <w:r w:rsidRPr="009B053A">
              <w:rPr>
                <w:snapToGrid w:val="0"/>
              </w:rPr>
              <w:t xml:space="preserve"> the DL carrier frequency </w:t>
            </w:r>
            <w:r w:rsidRPr="009B053A">
              <w:t>in</w:t>
            </w:r>
            <w:r w:rsidRPr="009B053A">
              <w:rPr>
                <w:snapToGrid w:val="0"/>
              </w:rPr>
              <w:t xml:space="preserve"> the lower band and</w:t>
            </w:r>
            <w:r w:rsidRPr="009B053A">
              <w:rPr>
                <w:snapToGrid w:val="0"/>
              </w:rPr>
              <w:fldChar w:fldCharType="begin"/>
            </w:r>
            <w:r w:rsidRPr="009B053A">
              <w:rPr>
                <w:snapToGrid w:val="0"/>
              </w:rPr>
              <w:instrText xml:space="preserve"> QUOTE </w:instrTex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napToGrid w:val="0"/>
              </w:rPr>
              <w:instrText xml:space="preserve"> </w:instrText>
            </w:r>
            <w:r w:rsidRPr="009B053A">
              <w:rPr>
                <w:snapToGrid w:val="0"/>
              </w:rPr>
              <w:fldChar w:fldCharType="separate"/>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UL</m:t>
                  </m:r>
                </m:sub>
                <m:sup>
                  <m:r>
                    <m:rPr>
                      <m:sty m:val="p"/>
                    </m:rPr>
                    <w:rPr>
                      <w:rFonts w:ascii="Cambria Math" w:hAnsi="Cambria Math"/>
                    </w:rPr>
                    <m:t>HB</m:t>
                  </m:r>
                </m:sup>
              </m:sSubSup>
            </m:oMath>
            <w:r w:rsidRPr="009B053A">
              <w:rPr>
                <w:snapToGrid w:val="0"/>
              </w:rPr>
              <w:fldChar w:fldCharType="end"/>
            </w:r>
            <m:oMath>
              <m:sSubSup>
                <m:sSubSupPr>
                  <m:ctrlPr>
                    <w:rPr>
                      <w:rFonts w:ascii="Cambria Math" w:hAnsi="Cambria Math"/>
                      <w:i/>
                    </w:rPr>
                  </m:ctrlPr>
                </m:sSubSupPr>
                <m:e>
                  <m:r>
                    <w:rPr>
                      <w:rFonts w:ascii="Cambria Math" w:hAnsi="Cambria Math"/>
                    </w:rPr>
                    <m:t>f</m:t>
                  </m:r>
                </m:e>
                <m:sub>
                  <m:r>
                    <w:rPr>
                      <w:rFonts w:ascii="Cambria Math" w:hAnsi="Cambria Math"/>
                    </w:rPr>
                    <m:t>DL</m:t>
                  </m:r>
                </m:sub>
                <m:sup>
                  <m:r>
                    <w:rPr>
                      <w:rFonts w:ascii="Cambria Math" w:hAnsi="Cambria Math"/>
                    </w:rPr>
                    <m:t>LB</m:t>
                  </m:r>
                </m:sup>
              </m:sSubSup>
              <m:r>
                <w:rPr>
                  <w:rFonts w:ascii="Cambria Math" w:hAnsi="Cambria Math"/>
                </w:rPr>
                <m:t>=</m:t>
              </m:r>
              <m:d>
                <m:dPr>
                  <m:begChr m:val="a"/>
                  <m:endChr m:val="a"/>
                  <m:ctrlPr>
                    <w:rPr>
                      <w:rFonts w:ascii="Cambria Math" w:hAnsi="Cambria Math"/>
                      <w:i/>
                    </w:rPr>
                  </m:ctrlPr>
                </m:dPr>
                <m:e>
                  <m:sSubSup>
                    <m:sSubSupPr>
                      <m:ctrlPr>
                        <w:rPr>
                          <w:rFonts w:ascii="Cambria Math" w:hAnsi="Cambria Math"/>
                          <w:i/>
                        </w:rPr>
                      </m:ctrlPr>
                    </m:sSubSupPr>
                    <m:e>
                      <m:r>
                        <w:rPr>
                          <w:rFonts w:ascii="Cambria Math" w:hAnsi="Cambria Math"/>
                        </w:rPr>
                        <m:t>f</m:t>
                      </m:r>
                    </m:e>
                    <m:sub>
                      <m:r>
                        <w:rPr>
                          <w:rFonts w:ascii="Cambria Math" w:hAnsi="Cambria Math"/>
                        </w:rPr>
                        <m:t>UL</m:t>
                      </m:r>
                    </m:sub>
                    <m:sup>
                      <m:r>
                        <w:rPr>
                          <w:rFonts w:ascii="Cambria Math" w:hAnsi="Cambria Math"/>
                        </w:rPr>
                        <m:t>HB</m:t>
                      </m:r>
                    </m:sup>
                  </m:sSubSup>
                  <m:r>
                    <w:rPr>
                      <w:rFonts w:ascii="Cambria Math" w:hAnsi="Cambria Math"/>
                    </w:rPr>
                    <m:t>/0.15</m:t>
                  </m:r>
                </m:e>
              </m:d>
              <m:r>
                <w:rPr>
                  <w:rFonts w:ascii="Cambria Math" w:hAnsi="Cambria Math"/>
                </w:rPr>
                <m:t>0.1</m:t>
              </m:r>
            </m:oMath>
            <w:r w:rsidRPr="009B053A">
              <w:t xml:space="preserve"> the UL carrier frequency in the higher band, both</w:t>
            </w:r>
            <w:r w:rsidRPr="009B053A">
              <w:rPr>
                <w:snapToGrid w:val="0"/>
              </w:rPr>
              <w:t xml:space="preserve"> in MHz.</w:t>
            </w:r>
          </w:p>
          <w:p w14:paraId="6570DDAB" w14:textId="77777777" w:rsidR="0005484C" w:rsidRPr="009B053A" w:rsidRDefault="006A7121" w:rsidP="0005484C">
            <w:pPr>
              <w:pStyle w:val="TAN"/>
            </w:pPr>
            <w:r w:rsidRPr="009B053A">
              <w:t>NOTE 9:</w:t>
            </w:r>
            <w:r w:rsidRPr="009B053A">
              <w:tab/>
              <w:t>TT is the same as defined in Table 7.3B.2.3.5-1a.</w:t>
            </w:r>
          </w:p>
          <w:p w14:paraId="24E432BA" w14:textId="35F4C97B" w:rsidR="00AB2B30" w:rsidRPr="009B053A" w:rsidRDefault="0005484C" w:rsidP="0005484C">
            <w:pPr>
              <w:pStyle w:val="TAN"/>
            </w:pPr>
            <w:r w:rsidRPr="009B053A">
              <w:t>NOTE 10:</w:t>
            </w:r>
            <w:r w:rsidRPr="009B053A">
              <w:tab/>
              <w:t>Applicable only if operation with 4 antenna ports is supported in the band with EN-DC configured.</w:t>
            </w:r>
          </w:p>
        </w:tc>
      </w:tr>
    </w:tbl>
    <w:p w14:paraId="3D5CDF67" w14:textId="77777777" w:rsidR="00AB2B30" w:rsidRPr="009B053A" w:rsidRDefault="00AB2B30"/>
    <w:p w14:paraId="0FB5C491" w14:textId="77777777" w:rsidR="00136C1D" w:rsidRPr="009B053A" w:rsidRDefault="00907914" w:rsidP="00136C1D">
      <w:pPr>
        <w:keepNext/>
        <w:keepLines/>
        <w:spacing w:before="60"/>
        <w:jc w:val="center"/>
        <w:rPr>
          <w:rFonts w:ascii="Arial" w:eastAsia="SimSun" w:hAnsi="Arial"/>
          <w:b/>
        </w:rPr>
      </w:pPr>
      <w:r w:rsidRPr="009B053A">
        <w:rPr>
          <w:rFonts w:ascii="Arial" w:eastAsia="SimSun" w:hAnsi="Arial"/>
          <w:b/>
        </w:rPr>
        <w:lastRenderedPageBreak/>
        <w:t>Table 7.3B.2.3.5-2</w:t>
      </w:r>
      <w:r w:rsidRPr="009B053A">
        <w:rPr>
          <w:rFonts w:ascii="Arial" w:eastAsia="SimSun" w:hAnsi="Arial"/>
          <w:b/>
          <w:lang w:eastAsia="zh-CN"/>
        </w:rPr>
        <w:t>a</w:t>
      </w:r>
      <w:r w:rsidRPr="009B053A">
        <w:rPr>
          <w:rFonts w:ascii="Arial" w:eastAsia="SimSun" w:hAnsi="Arial"/>
          <w:b/>
        </w:rPr>
        <w:t xml:space="preserve">: Reference sensitivity due to receiver harmonic mixing for </w:t>
      </w:r>
      <w:r w:rsidRPr="009B053A">
        <w:rPr>
          <w:rFonts w:ascii="Arial" w:eastAsia="SimSun" w:hAnsi="Arial"/>
          <w:b/>
          <w:lang w:eastAsia="zh-CN"/>
        </w:rPr>
        <w:t>PC2</w:t>
      </w:r>
      <w:r w:rsidRPr="009B053A">
        <w:rPr>
          <w:rFonts w:ascii="Arial" w:eastAsia="SimSun" w:hAnsi="Arial"/>
          <w:b/>
        </w:rPr>
        <w:t xml:space="preserve"> EN-DC in NR FR1</w:t>
      </w:r>
      <w:r w:rsidR="00136C1D" w:rsidRPr="009B053A">
        <w:rPr>
          <w:rFonts w:ascii="Arial" w:eastAsia="SimSun" w:hAnsi="Arial"/>
          <w:b/>
        </w:rPr>
        <w:t>1</w:t>
      </w:r>
    </w:p>
    <w:tbl>
      <w:tblPr>
        <w:tblW w:w="104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7"/>
        <w:gridCol w:w="705"/>
        <w:gridCol w:w="653"/>
        <w:gridCol w:w="853"/>
        <w:gridCol w:w="761"/>
        <w:gridCol w:w="761"/>
        <w:gridCol w:w="761"/>
        <w:gridCol w:w="761"/>
        <w:gridCol w:w="761"/>
        <w:gridCol w:w="761"/>
        <w:gridCol w:w="761"/>
        <w:gridCol w:w="761"/>
        <w:gridCol w:w="702"/>
        <w:gridCol w:w="765"/>
      </w:tblGrid>
      <w:tr w:rsidR="00136C1D" w:rsidRPr="009B053A" w14:paraId="07EABB4D" w14:textId="77777777" w:rsidTr="00323E27">
        <w:trPr>
          <w:trHeight w:val="285"/>
        </w:trPr>
        <w:tc>
          <w:tcPr>
            <w:tcW w:w="707" w:type="dxa"/>
            <w:tcBorders>
              <w:bottom w:val="single" w:sz="4" w:space="0" w:color="auto"/>
            </w:tcBorders>
            <w:shd w:val="clear" w:color="auto" w:fill="auto"/>
          </w:tcPr>
          <w:p w14:paraId="4B42A154"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UL band</w:t>
            </w:r>
          </w:p>
        </w:tc>
        <w:tc>
          <w:tcPr>
            <w:tcW w:w="705" w:type="dxa"/>
            <w:tcBorders>
              <w:bottom w:val="single" w:sz="4" w:space="0" w:color="auto"/>
            </w:tcBorders>
            <w:shd w:val="clear" w:color="auto" w:fill="auto"/>
          </w:tcPr>
          <w:p w14:paraId="5633E543"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L band</w:t>
            </w:r>
          </w:p>
        </w:tc>
        <w:tc>
          <w:tcPr>
            <w:tcW w:w="653" w:type="dxa"/>
            <w:tcBorders>
              <w:bottom w:val="single" w:sz="4" w:space="0" w:color="auto"/>
            </w:tcBorders>
          </w:tcPr>
          <w:p w14:paraId="1FEF1BB3"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SCS (kHz)</w:t>
            </w:r>
          </w:p>
        </w:tc>
        <w:tc>
          <w:tcPr>
            <w:tcW w:w="853" w:type="dxa"/>
            <w:shd w:val="clear" w:color="auto" w:fill="auto"/>
          </w:tcPr>
          <w:p w14:paraId="33066C22"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5</w:t>
            </w:r>
          </w:p>
          <w:p w14:paraId="186F207B"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MHz</w:t>
            </w:r>
          </w:p>
          <w:p w14:paraId="7A3DD723"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31734C5B"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10 MHz</w:t>
            </w:r>
          </w:p>
          <w:p w14:paraId="2F45159A"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085A86EC"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15 MHz</w:t>
            </w:r>
          </w:p>
          <w:p w14:paraId="13F6B446"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7A6E9F2B"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20 MHz</w:t>
            </w:r>
          </w:p>
          <w:p w14:paraId="00DD283D"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3F5D6A20"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25 MHz</w:t>
            </w:r>
          </w:p>
          <w:p w14:paraId="7DBD2FC7"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5DDEEF02"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40 MHz</w:t>
            </w:r>
          </w:p>
          <w:p w14:paraId="4C841A89"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02FAC873"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50 MHz</w:t>
            </w:r>
          </w:p>
          <w:p w14:paraId="69E88C9C"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19673CA8"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60 MHz</w:t>
            </w:r>
          </w:p>
          <w:p w14:paraId="288EA671"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1" w:type="dxa"/>
            <w:shd w:val="clear" w:color="auto" w:fill="auto"/>
          </w:tcPr>
          <w:p w14:paraId="0393F361"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80 MHz</w:t>
            </w:r>
          </w:p>
          <w:p w14:paraId="5DEC77CD"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02" w:type="dxa"/>
          </w:tcPr>
          <w:p w14:paraId="53BCC9B7"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90 MHz</w:t>
            </w:r>
          </w:p>
          <w:p w14:paraId="0C934DF2"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c>
          <w:tcPr>
            <w:tcW w:w="765" w:type="dxa"/>
            <w:shd w:val="clear" w:color="auto" w:fill="auto"/>
          </w:tcPr>
          <w:p w14:paraId="0A21F5F0"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100 MHz</w:t>
            </w:r>
          </w:p>
          <w:p w14:paraId="53E4B46E" w14:textId="77777777" w:rsidR="00136C1D" w:rsidRPr="009B053A" w:rsidRDefault="00136C1D" w:rsidP="00323E27">
            <w:pPr>
              <w:keepNext/>
              <w:keepLines/>
              <w:spacing w:after="0"/>
              <w:jc w:val="center"/>
              <w:rPr>
                <w:rFonts w:ascii="Arial" w:eastAsia="SimSun" w:hAnsi="Arial"/>
                <w:b/>
                <w:sz w:val="18"/>
              </w:rPr>
            </w:pPr>
            <w:r w:rsidRPr="009B053A">
              <w:rPr>
                <w:rFonts w:ascii="Arial" w:eastAsia="SimSun" w:hAnsi="Arial"/>
                <w:b/>
                <w:sz w:val="18"/>
              </w:rPr>
              <w:t>(dBm)</w:t>
            </w:r>
          </w:p>
        </w:tc>
      </w:tr>
      <w:tr w:rsidR="00136C1D" w:rsidRPr="009B053A" w14:paraId="2D43D007" w14:textId="77777777" w:rsidTr="00323E27">
        <w:trPr>
          <w:trHeight w:val="285"/>
          <w:ins w:id="8329" w:author="3703" w:date="2023-06-16T09:04:00Z"/>
        </w:trPr>
        <w:tc>
          <w:tcPr>
            <w:tcW w:w="707" w:type="dxa"/>
            <w:tcBorders>
              <w:bottom w:val="nil"/>
            </w:tcBorders>
            <w:shd w:val="clear" w:color="auto" w:fill="auto"/>
          </w:tcPr>
          <w:p w14:paraId="53203C8F" w14:textId="77777777" w:rsidR="00136C1D" w:rsidRPr="00132EBB" w:rsidRDefault="00136C1D" w:rsidP="00323E27">
            <w:pPr>
              <w:keepNext/>
              <w:keepLines/>
              <w:spacing w:after="0"/>
              <w:jc w:val="center"/>
              <w:rPr>
                <w:ins w:id="8330" w:author="3703" w:date="2023-06-16T09:04:00Z"/>
                <w:rFonts w:ascii="Arial" w:eastAsia="SimSun" w:hAnsi="Arial" w:cs="Arial"/>
                <w:sz w:val="18"/>
                <w:szCs w:val="18"/>
              </w:rPr>
            </w:pPr>
            <w:ins w:id="8331" w:author="3703" w:date="2023-06-16T09:04:00Z">
              <w:r w:rsidRPr="00132EBB">
                <w:rPr>
                  <w:rFonts w:ascii="Arial" w:eastAsia="SimSun" w:hAnsi="Arial" w:cs="Arial"/>
                  <w:sz w:val="18"/>
                  <w:szCs w:val="18"/>
                </w:rPr>
                <w:t>n77</w:t>
              </w:r>
            </w:ins>
          </w:p>
        </w:tc>
        <w:tc>
          <w:tcPr>
            <w:tcW w:w="705" w:type="dxa"/>
            <w:tcBorders>
              <w:bottom w:val="nil"/>
            </w:tcBorders>
            <w:shd w:val="clear" w:color="auto" w:fill="auto"/>
          </w:tcPr>
          <w:p w14:paraId="16C00DA6" w14:textId="77777777" w:rsidR="00136C1D" w:rsidRPr="00132EBB" w:rsidRDefault="00136C1D" w:rsidP="00323E27">
            <w:pPr>
              <w:keepNext/>
              <w:keepLines/>
              <w:spacing w:after="0"/>
              <w:jc w:val="center"/>
              <w:rPr>
                <w:ins w:id="8332" w:author="3703" w:date="2023-06-16T09:04:00Z"/>
                <w:rFonts w:ascii="Arial" w:eastAsia="SimSun" w:hAnsi="Arial" w:cs="Arial"/>
                <w:sz w:val="18"/>
                <w:szCs w:val="18"/>
              </w:rPr>
            </w:pPr>
            <w:ins w:id="8333" w:author="3703" w:date="2023-06-16T09:04:00Z">
              <w:r w:rsidRPr="00132EBB">
                <w:rPr>
                  <w:rFonts w:ascii="Arial" w:eastAsia="SimSun" w:hAnsi="Arial" w:cs="Arial"/>
                  <w:sz w:val="18"/>
                  <w:szCs w:val="18"/>
                </w:rPr>
                <w:t>2</w:t>
              </w:r>
            </w:ins>
          </w:p>
        </w:tc>
        <w:tc>
          <w:tcPr>
            <w:tcW w:w="653" w:type="dxa"/>
            <w:tcBorders>
              <w:bottom w:val="nil"/>
            </w:tcBorders>
          </w:tcPr>
          <w:p w14:paraId="60D848A8" w14:textId="77777777" w:rsidR="00136C1D" w:rsidRPr="00132EBB" w:rsidRDefault="00136C1D" w:rsidP="00323E27">
            <w:pPr>
              <w:keepNext/>
              <w:keepLines/>
              <w:spacing w:after="0"/>
              <w:jc w:val="center"/>
              <w:rPr>
                <w:ins w:id="8334" w:author="3703" w:date="2023-06-16T09:04:00Z"/>
                <w:rFonts w:ascii="Arial" w:eastAsia="SimSun" w:hAnsi="Arial" w:cs="Arial"/>
                <w:b/>
                <w:sz w:val="18"/>
                <w:szCs w:val="18"/>
              </w:rPr>
            </w:pPr>
            <w:ins w:id="8335" w:author="3703" w:date="2023-06-16T09:04:00Z">
              <w:r w:rsidRPr="00132EBB">
                <w:rPr>
                  <w:rFonts w:ascii="Arial" w:hAnsi="Arial" w:cs="Arial"/>
                  <w:sz w:val="18"/>
                  <w:szCs w:val="18"/>
                </w:rPr>
                <w:t>N/A</w:t>
              </w:r>
            </w:ins>
          </w:p>
        </w:tc>
        <w:tc>
          <w:tcPr>
            <w:tcW w:w="853" w:type="dxa"/>
            <w:shd w:val="clear" w:color="auto" w:fill="auto"/>
            <w:vAlign w:val="center"/>
          </w:tcPr>
          <w:p w14:paraId="64684D70" w14:textId="77777777" w:rsidR="00136C1D" w:rsidRPr="00132EBB" w:rsidRDefault="00136C1D" w:rsidP="00323E27">
            <w:pPr>
              <w:keepNext/>
              <w:keepLines/>
              <w:spacing w:after="0"/>
              <w:jc w:val="center"/>
              <w:rPr>
                <w:ins w:id="8336" w:author="3703" w:date="2023-06-16T09:04:00Z"/>
                <w:rFonts w:ascii="Arial" w:eastAsia="SimSun" w:hAnsi="Arial" w:cs="Arial"/>
                <w:b/>
                <w:sz w:val="18"/>
                <w:szCs w:val="18"/>
              </w:rPr>
            </w:pPr>
            <w:ins w:id="8337" w:author="3703" w:date="2023-06-16T09:04:00Z">
              <w:r w:rsidRPr="00132EBB">
                <w:rPr>
                  <w:rFonts w:ascii="Arial" w:hAnsi="Arial" w:cs="Arial"/>
                  <w:color w:val="000000"/>
                  <w:sz w:val="18"/>
                  <w:szCs w:val="18"/>
                </w:rPr>
                <w:t>-88.2</w:t>
              </w:r>
            </w:ins>
          </w:p>
        </w:tc>
        <w:tc>
          <w:tcPr>
            <w:tcW w:w="761" w:type="dxa"/>
            <w:shd w:val="clear" w:color="auto" w:fill="auto"/>
            <w:vAlign w:val="center"/>
          </w:tcPr>
          <w:p w14:paraId="106FBDEC" w14:textId="77777777" w:rsidR="00136C1D" w:rsidRPr="00132EBB" w:rsidRDefault="00136C1D" w:rsidP="00323E27">
            <w:pPr>
              <w:keepNext/>
              <w:keepLines/>
              <w:spacing w:after="0"/>
              <w:jc w:val="center"/>
              <w:rPr>
                <w:ins w:id="8338" w:author="3703" w:date="2023-06-16T09:04:00Z"/>
                <w:rFonts w:ascii="Arial" w:eastAsia="SimSun" w:hAnsi="Arial" w:cs="Arial"/>
                <w:b/>
                <w:sz w:val="18"/>
                <w:szCs w:val="18"/>
              </w:rPr>
            </w:pPr>
            <w:ins w:id="8339" w:author="3703" w:date="2023-06-16T09:04:00Z">
              <w:r w:rsidRPr="00132EBB">
                <w:rPr>
                  <w:rFonts w:ascii="Arial" w:hAnsi="Arial" w:cs="Arial"/>
                  <w:color w:val="000000"/>
                  <w:sz w:val="18"/>
                  <w:szCs w:val="18"/>
                </w:rPr>
                <w:t>-86.3</w:t>
              </w:r>
            </w:ins>
          </w:p>
        </w:tc>
        <w:tc>
          <w:tcPr>
            <w:tcW w:w="761" w:type="dxa"/>
            <w:shd w:val="clear" w:color="auto" w:fill="auto"/>
            <w:vAlign w:val="center"/>
          </w:tcPr>
          <w:p w14:paraId="29D5C05B" w14:textId="77777777" w:rsidR="00136C1D" w:rsidRPr="00132EBB" w:rsidRDefault="00136C1D" w:rsidP="00323E27">
            <w:pPr>
              <w:keepNext/>
              <w:keepLines/>
              <w:spacing w:after="0"/>
              <w:jc w:val="center"/>
              <w:rPr>
                <w:ins w:id="8340" w:author="3703" w:date="2023-06-16T09:04:00Z"/>
                <w:rFonts w:ascii="Arial" w:eastAsia="SimSun" w:hAnsi="Arial" w:cs="Arial"/>
                <w:b/>
                <w:sz w:val="18"/>
                <w:szCs w:val="18"/>
              </w:rPr>
            </w:pPr>
            <w:ins w:id="8341" w:author="3703" w:date="2023-06-16T09:04:00Z">
              <w:r w:rsidRPr="00132EBB">
                <w:rPr>
                  <w:rFonts w:ascii="Arial" w:hAnsi="Arial" w:cs="Arial"/>
                  <w:color w:val="000000"/>
                  <w:sz w:val="18"/>
                  <w:szCs w:val="18"/>
                </w:rPr>
                <w:t>-85.5</w:t>
              </w:r>
            </w:ins>
          </w:p>
        </w:tc>
        <w:tc>
          <w:tcPr>
            <w:tcW w:w="761" w:type="dxa"/>
            <w:shd w:val="clear" w:color="auto" w:fill="auto"/>
            <w:vAlign w:val="center"/>
          </w:tcPr>
          <w:p w14:paraId="084130B0" w14:textId="77777777" w:rsidR="00136C1D" w:rsidRPr="00132EBB" w:rsidRDefault="00136C1D" w:rsidP="00323E27">
            <w:pPr>
              <w:keepNext/>
              <w:keepLines/>
              <w:spacing w:after="0"/>
              <w:jc w:val="center"/>
              <w:rPr>
                <w:ins w:id="8342" w:author="3703" w:date="2023-06-16T09:04:00Z"/>
                <w:rFonts w:ascii="Arial" w:eastAsia="SimSun" w:hAnsi="Arial" w:cs="Arial"/>
                <w:b/>
                <w:sz w:val="18"/>
                <w:szCs w:val="18"/>
              </w:rPr>
            </w:pPr>
            <w:ins w:id="8343" w:author="3703" w:date="2023-06-16T09:04:00Z">
              <w:r w:rsidRPr="00132EBB">
                <w:rPr>
                  <w:rFonts w:ascii="Arial" w:hAnsi="Arial" w:cs="Arial"/>
                  <w:color w:val="000000"/>
                  <w:sz w:val="18"/>
                  <w:szCs w:val="18"/>
                </w:rPr>
                <w:t>-84.6</w:t>
              </w:r>
            </w:ins>
          </w:p>
        </w:tc>
        <w:tc>
          <w:tcPr>
            <w:tcW w:w="761" w:type="dxa"/>
            <w:shd w:val="clear" w:color="auto" w:fill="auto"/>
          </w:tcPr>
          <w:p w14:paraId="47F58A4E" w14:textId="77777777" w:rsidR="00136C1D" w:rsidRPr="00132EBB" w:rsidRDefault="00136C1D" w:rsidP="00323E27">
            <w:pPr>
              <w:keepNext/>
              <w:keepLines/>
              <w:spacing w:after="0"/>
              <w:jc w:val="center"/>
              <w:rPr>
                <w:ins w:id="8344" w:author="3703" w:date="2023-06-16T09:04:00Z"/>
                <w:rFonts w:ascii="Arial" w:eastAsia="SimSun" w:hAnsi="Arial" w:cs="Arial"/>
                <w:b/>
                <w:sz w:val="18"/>
                <w:szCs w:val="18"/>
              </w:rPr>
            </w:pPr>
          </w:p>
        </w:tc>
        <w:tc>
          <w:tcPr>
            <w:tcW w:w="761" w:type="dxa"/>
            <w:shd w:val="clear" w:color="auto" w:fill="auto"/>
          </w:tcPr>
          <w:p w14:paraId="31C7BF48" w14:textId="77777777" w:rsidR="00136C1D" w:rsidRPr="00132EBB" w:rsidRDefault="00136C1D" w:rsidP="00323E27">
            <w:pPr>
              <w:keepNext/>
              <w:keepLines/>
              <w:spacing w:after="0"/>
              <w:jc w:val="center"/>
              <w:rPr>
                <w:ins w:id="8345" w:author="3703" w:date="2023-06-16T09:04:00Z"/>
                <w:rFonts w:ascii="Arial" w:eastAsia="SimSun" w:hAnsi="Arial" w:cs="Arial"/>
                <w:b/>
                <w:sz w:val="18"/>
                <w:szCs w:val="18"/>
              </w:rPr>
            </w:pPr>
          </w:p>
        </w:tc>
        <w:tc>
          <w:tcPr>
            <w:tcW w:w="761" w:type="dxa"/>
            <w:shd w:val="clear" w:color="auto" w:fill="auto"/>
          </w:tcPr>
          <w:p w14:paraId="57020B0A" w14:textId="77777777" w:rsidR="00136C1D" w:rsidRPr="00132EBB" w:rsidRDefault="00136C1D" w:rsidP="00323E27">
            <w:pPr>
              <w:keepNext/>
              <w:keepLines/>
              <w:spacing w:after="0"/>
              <w:jc w:val="center"/>
              <w:rPr>
                <w:ins w:id="8346" w:author="3703" w:date="2023-06-16T09:04:00Z"/>
                <w:rFonts w:ascii="Arial" w:eastAsia="SimSun" w:hAnsi="Arial" w:cs="Arial"/>
                <w:b/>
                <w:sz w:val="18"/>
                <w:szCs w:val="18"/>
              </w:rPr>
            </w:pPr>
          </w:p>
        </w:tc>
        <w:tc>
          <w:tcPr>
            <w:tcW w:w="761" w:type="dxa"/>
            <w:shd w:val="clear" w:color="auto" w:fill="auto"/>
          </w:tcPr>
          <w:p w14:paraId="046E6F54" w14:textId="77777777" w:rsidR="00136C1D" w:rsidRPr="00132EBB" w:rsidRDefault="00136C1D" w:rsidP="00323E27">
            <w:pPr>
              <w:keepNext/>
              <w:keepLines/>
              <w:spacing w:after="0"/>
              <w:jc w:val="center"/>
              <w:rPr>
                <w:ins w:id="8347" w:author="3703" w:date="2023-06-16T09:04:00Z"/>
                <w:rFonts w:ascii="Arial" w:eastAsia="SimSun" w:hAnsi="Arial" w:cs="Arial"/>
                <w:b/>
                <w:sz w:val="18"/>
                <w:szCs w:val="18"/>
              </w:rPr>
            </w:pPr>
          </w:p>
        </w:tc>
        <w:tc>
          <w:tcPr>
            <w:tcW w:w="761" w:type="dxa"/>
            <w:shd w:val="clear" w:color="auto" w:fill="auto"/>
          </w:tcPr>
          <w:p w14:paraId="1BB1A430" w14:textId="77777777" w:rsidR="00136C1D" w:rsidRPr="00132EBB" w:rsidRDefault="00136C1D" w:rsidP="00323E27">
            <w:pPr>
              <w:keepNext/>
              <w:keepLines/>
              <w:spacing w:after="0"/>
              <w:jc w:val="center"/>
              <w:rPr>
                <w:ins w:id="8348" w:author="3703" w:date="2023-06-16T09:04:00Z"/>
                <w:rFonts w:ascii="Arial" w:eastAsia="SimSun" w:hAnsi="Arial" w:cs="Arial"/>
                <w:b/>
                <w:sz w:val="18"/>
                <w:szCs w:val="18"/>
              </w:rPr>
            </w:pPr>
          </w:p>
        </w:tc>
        <w:tc>
          <w:tcPr>
            <w:tcW w:w="702" w:type="dxa"/>
          </w:tcPr>
          <w:p w14:paraId="08F48189" w14:textId="77777777" w:rsidR="00136C1D" w:rsidRPr="00D22988" w:rsidRDefault="00136C1D" w:rsidP="00323E27">
            <w:pPr>
              <w:keepNext/>
              <w:keepLines/>
              <w:spacing w:after="0"/>
              <w:jc w:val="center"/>
              <w:rPr>
                <w:ins w:id="8349" w:author="3703" w:date="2023-06-16T09:04:00Z"/>
                <w:rFonts w:ascii="Arial" w:eastAsia="SimSun" w:hAnsi="Arial" w:cs="Arial"/>
                <w:b/>
                <w:sz w:val="18"/>
                <w:szCs w:val="18"/>
              </w:rPr>
            </w:pPr>
          </w:p>
        </w:tc>
        <w:tc>
          <w:tcPr>
            <w:tcW w:w="765" w:type="dxa"/>
            <w:shd w:val="clear" w:color="auto" w:fill="auto"/>
          </w:tcPr>
          <w:p w14:paraId="271A0BCF" w14:textId="77777777" w:rsidR="00136C1D" w:rsidRPr="00D22988" w:rsidRDefault="00136C1D" w:rsidP="00323E27">
            <w:pPr>
              <w:keepNext/>
              <w:keepLines/>
              <w:spacing w:after="0"/>
              <w:jc w:val="center"/>
              <w:rPr>
                <w:ins w:id="8350" w:author="3703" w:date="2023-06-16T09:04:00Z"/>
                <w:rFonts w:ascii="Arial" w:eastAsia="SimSun" w:hAnsi="Arial" w:cs="Arial"/>
                <w:b/>
                <w:sz w:val="18"/>
                <w:szCs w:val="18"/>
              </w:rPr>
            </w:pPr>
          </w:p>
        </w:tc>
      </w:tr>
      <w:tr w:rsidR="00136C1D" w:rsidRPr="009B053A" w14:paraId="25069CEF" w14:textId="77777777" w:rsidTr="00323E27">
        <w:trPr>
          <w:trHeight w:val="285"/>
          <w:ins w:id="8351" w:author="3703" w:date="2023-06-16T09:04:00Z"/>
        </w:trPr>
        <w:tc>
          <w:tcPr>
            <w:tcW w:w="707" w:type="dxa"/>
            <w:tcBorders>
              <w:top w:val="nil"/>
            </w:tcBorders>
            <w:shd w:val="clear" w:color="auto" w:fill="auto"/>
          </w:tcPr>
          <w:p w14:paraId="1D906F7E" w14:textId="77777777" w:rsidR="00136C1D" w:rsidRPr="00132EBB" w:rsidRDefault="00136C1D" w:rsidP="00323E27">
            <w:pPr>
              <w:keepNext/>
              <w:keepLines/>
              <w:spacing w:after="0"/>
              <w:jc w:val="center"/>
              <w:rPr>
                <w:ins w:id="8352" w:author="3703" w:date="2023-06-16T09:04:00Z"/>
                <w:rFonts w:ascii="Arial" w:eastAsia="SimSun" w:hAnsi="Arial" w:cs="Arial"/>
                <w:b/>
                <w:sz w:val="18"/>
                <w:szCs w:val="18"/>
              </w:rPr>
            </w:pPr>
          </w:p>
        </w:tc>
        <w:tc>
          <w:tcPr>
            <w:tcW w:w="705" w:type="dxa"/>
            <w:tcBorders>
              <w:top w:val="nil"/>
            </w:tcBorders>
            <w:shd w:val="clear" w:color="auto" w:fill="auto"/>
          </w:tcPr>
          <w:p w14:paraId="4911EB2C" w14:textId="77777777" w:rsidR="00136C1D" w:rsidRPr="00132EBB" w:rsidRDefault="00136C1D" w:rsidP="00323E27">
            <w:pPr>
              <w:keepNext/>
              <w:keepLines/>
              <w:spacing w:after="0"/>
              <w:jc w:val="center"/>
              <w:rPr>
                <w:ins w:id="8353" w:author="3703" w:date="2023-06-16T09:04:00Z"/>
                <w:rFonts w:ascii="Arial" w:eastAsia="SimSun" w:hAnsi="Arial" w:cs="Arial"/>
                <w:b/>
                <w:sz w:val="18"/>
                <w:szCs w:val="18"/>
              </w:rPr>
            </w:pPr>
          </w:p>
        </w:tc>
        <w:tc>
          <w:tcPr>
            <w:tcW w:w="653" w:type="dxa"/>
            <w:tcBorders>
              <w:top w:val="nil"/>
            </w:tcBorders>
          </w:tcPr>
          <w:p w14:paraId="4F77CBE1" w14:textId="77777777" w:rsidR="00136C1D" w:rsidRPr="00132EBB" w:rsidRDefault="00136C1D" w:rsidP="00323E27">
            <w:pPr>
              <w:keepNext/>
              <w:keepLines/>
              <w:spacing w:after="0"/>
              <w:jc w:val="center"/>
              <w:rPr>
                <w:ins w:id="8354" w:author="3703" w:date="2023-06-16T09:04:00Z"/>
                <w:rFonts w:ascii="Arial" w:eastAsia="SimSun" w:hAnsi="Arial" w:cs="Arial"/>
                <w:b/>
                <w:sz w:val="18"/>
                <w:szCs w:val="18"/>
              </w:rPr>
            </w:pPr>
          </w:p>
        </w:tc>
        <w:tc>
          <w:tcPr>
            <w:tcW w:w="853" w:type="dxa"/>
            <w:shd w:val="clear" w:color="auto" w:fill="auto"/>
            <w:vAlign w:val="center"/>
          </w:tcPr>
          <w:p w14:paraId="41D548DC" w14:textId="77777777" w:rsidR="00136C1D" w:rsidRPr="00132EBB" w:rsidRDefault="00136C1D" w:rsidP="00323E27">
            <w:pPr>
              <w:keepNext/>
              <w:keepLines/>
              <w:spacing w:after="0"/>
              <w:jc w:val="center"/>
              <w:rPr>
                <w:ins w:id="8355" w:author="3703" w:date="2023-06-16T09:04:00Z"/>
                <w:rFonts w:ascii="Arial" w:eastAsia="SimSun" w:hAnsi="Arial" w:cs="Arial"/>
                <w:b/>
                <w:sz w:val="18"/>
                <w:szCs w:val="18"/>
              </w:rPr>
            </w:pPr>
            <w:ins w:id="8356" w:author="3703" w:date="2023-06-16T09:04:00Z">
              <w:r w:rsidRPr="00132EBB">
                <w:rPr>
                  <w:rFonts w:ascii="Arial" w:hAnsi="Arial" w:cs="Arial"/>
                  <w:color w:val="000000"/>
                  <w:sz w:val="18"/>
                  <w:szCs w:val="18"/>
                </w:rPr>
                <w:t>-90.9</w:t>
              </w:r>
              <w:r w:rsidRPr="00132EBB">
                <w:rPr>
                  <w:rFonts w:ascii="Arial" w:hAnsi="Arial" w:cs="Arial"/>
                  <w:sz w:val="18"/>
                  <w:szCs w:val="18"/>
                  <w:vertAlign w:val="superscript"/>
                </w:rPr>
                <w:t>10</w:t>
              </w:r>
            </w:ins>
          </w:p>
        </w:tc>
        <w:tc>
          <w:tcPr>
            <w:tcW w:w="761" w:type="dxa"/>
            <w:shd w:val="clear" w:color="auto" w:fill="auto"/>
            <w:vAlign w:val="center"/>
          </w:tcPr>
          <w:p w14:paraId="2E58FCC2" w14:textId="77777777" w:rsidR="00136C1D" w:rsidRPr="00132EBB" w:rsidRDefault="00136C1D" w:rsidP="00323E27">
            <w:pPr>
              <w:keepNext/>
              <w:keepLines/>
              <w:spacing w:after="0"/>
              <w:jc w:val="center"/>
              <w:rPr>
                <w:ins w:id="8357" w:author="3703" w:date="2023-06-16T09:04:00Z"/>
                <w:rFonts w:ascii="Arial" w:eastAsia="SimSun" w:hAnsi="Arial" w:cs="Arial"/>
                <w:b/>
                <w:sz w:val="18"/>
                <w:szCs w:val="18"/>
              </w:rPr>
            </w:pPr>
            <w:ins w:id="8358" w:author="3703" w:date="2023-06-16T09:04:00Z">
              <w:r w:rsidRPr="00132EBB">
                <w:rPr>
                  <w:rFonts w:ascii="Arial" w:hAnsi="Arial" w:cs="Arial"/>
                  <w:color w:val="000000"/>
                  <w:sz w:val="18"/>
                  <w:szCs w:val="18"/>
                </w:rPr>
                <w:t>-89</w:t>
              </w:r>
              <w:r w:rsidRPr="00132EBB">
                <w:rPr>
                  <w:rFonts w:ascii="Arial" w:hAnsi="Arial" w:cs="Arial"/>
                  <w:sz w:val="18"/>
                  <w:szCs w:val="18"/>
                  <w:vertAlign w:val="superscript"/>
                </w:rPr>
                <w:t>10</w:t>
              </w:r>
            </w:ins>
          </w:p>
        </w:tc>
        <w:tc>
          <w:tcPr>
            <w:tcW w:w="761" w:type="dxa"/>
            <w:shd w:val="clear" w:color="auto" w:fill="auto"/>
            <w:vAlign w:val="center"/>
          </w:tcPr>
          <w:p w14:paraId="26E57A57" w14:textId="77777777" w:rsidR="00136C1D" w:rsidRPr="00132EBB" w:rsidRDefault="00136C1D" w:rsidP="00323E27">
            <w:pPr>
              <w:keepNext/>
              <w:keepLines/>
              <w:spacing w:after="0"/>
              <w:jc w:val="center"/>
              <w:rPr>
                <w:ins w:id="8359" w:author="3703" w:date="2023-06-16T09:04:00Z"/>
                <w:rFonts w:ascii="Arial" w:eastAsia="SimSun" w:hAnsi="Arial" w:cs="Arial"/>
                <w:b/>
                <w:sz w:val="18"/>
                <w:szCs w:val="18"/>
              </w:rPr>
            </w:pPr>
            <w:ins w:id="8360" w:author="3703" w:date="2023-06-16T09:04:00Z">
              <w:r w:rsidRPr="00132EBB">
                <w:rPr>
                  <w:rFonts w:ascii="Arial" w:hAnsi="Arial" w:cs="Arial"/>
                  <w:color w:val="000000"/>
                  <w:sz w:val="18"/>
                  <w:szCs w:val="18"/>
                </w:rPr>
                <w:t>-88.2</w:t>
              </w:r>
              <w:r w:rsidRPr="00132EBB">
                <w:rPr>
                  <w:rFonts w:ascii="Arial" w:hAnsi="Arial" w:cs="Arial"/>
                  <w:sz w:val="18"/>
                  <w:szCs w:val="18"/>
                  <w:vertAlign w:val="superscript"/>
                </w:rPr>
                <w:t>10</w:t>
              </w:r>
            </w:ins>
          </w:p>
        </w:tc>
        <w:tc>
          <w:tcPr>
            <w:tcW w:w="761" w:type="dxa"/>
            <w:shd w:val="clear" w:color="auto" w:fill="auto"/>
            <w:vAlign w:val="center"/>
          </w:tcPr>
          <w:p w14:paraId="4C93299B" w14:textId="77777777" w:rsidR="00136C1D" w:rsidRPr="00132EBB" w:rsidRDefault="00136C1D" w:rsidP="00323E27">
            <w:pPr>
              <w:keepNext/>
              <w:keepLines/>
              <w:spacing w:after="0"/>
              <w:jc w:val="center"/>
              <w:rPr>
                <w:ins w:id="8361" w:author="3703" w:date="2023-06-16T09:04:00Z"/>
                <w:rFonts w:ascii="Arial" w:eastAsia="SimSun" w:hAnsi="Arial" w:cs="Arial"/>
                <w:b/>
                <w:sz w:val="18"/>
                <w:szCs w:val="18"/>
              </w:rPr>
            </w:pPr>
            <w:ins w:id="8362" w:author="3703" w:date="2023-06-16T09:04:00Z">
              <w:r w:rsidRPr="00132EBB">
                <w:rPr>
                  <w:rFonts w:ascii="Arial" w:hAnsi="Arial" w:cs="Arial"/>
                  <w:color w:val="000000"/>
                  <w:sz w:val="18"/>
                  <w:szCs w:val="18"/>
                </w:rPr>
                <w:t>-87.3</w:t>
              </w:r>
              <w:r w:rsidRPr="00132EBB">
                <w:rPr>
                  <w:rFonts w:ascii="Arial" w:hAnsi="Arial" w:cs="Arial"/>
                  <w:sz w:val="18"/>
                  <w:szCs w:val="18"/>
                  <w:vertAlign w:val="superscript"/>
                </w:rPr>
                <w:t>10</w:t>
              </w:r>
            </w:ins>
          </w:p>
        </w:tc>
        <w:tc>
          <w:tcPr>
            <w:tcW w:w="761" w:type="dxa"/>
            <w:shd w:val="clear" w:color="auto" w:fill="auto"/>
          </w:tcPr>
          <w:p w14:paraId="44AFFC85" w14:textId="77777777" w:rsidR="00136C1D" w:rsidRPr="00132EBB" w:rsidRDefault="00136C1D" w:rsidP="00323E27">
            <w:pPr>
              <w:keepNext/>
              <w:keepLines/>
              <w:spacing w:after="0"/>
              <w:jc w:val="center"/>
              <w:rPr>
                <w:ins w:id="8363" w:author="3703" w:date="2023-06-16T09:04:00Z"/>
                <w:rFonts w:ascii="Arial" w:eastAsia="SimSun" w:hAnsi="Arial" w:cs="Arial"/>
                <w:b/>
                <w:sz w:val="18"/>
                <w:szCs w:val="18"/>
              </w:rPr>
            </w:pPr>
          </w:p>
        </w:tc>
        <w:tc>
          <w:tcPr>
            <w:tcW w:w="761" w:type="dxa"/>
            <w:shd w:val="clear" w:color="auto" w:fill="auto"/>
          </w:tcPr>
          <w:p w14:paraId="2E7752A9" w14:textId="77777777" w:rsidR="00136C1D" w:rsidRPr="00132EBB" w:rsidRDefault="00136C1D" w:rsidP="00323E27">
            <w:pPr>
              <w:keepNext/>
              <w:keepLines/>
              <w:spacing w:after="0"/>
              <w:jc w:val="center"/>
              <w:rPr>
                <w:ins w:id="8364" w:author="3703" w:date="2023-06-16T09:04:00Z"/>
                <w:rFonts w:ascii="Arial" w:eastAsia="SimSun" w:hAnsi="Arial" w:cs="Arial"/>
                <w:b/>
                <w:sz w:val="18"/>
                <w:szCs w:val="18"/>
              </w:rPr>
            </w:pPr>
          </w:p>
        </w:tc>
        <w:tc>
          <w:tcPr>
            <w:tcW w:w="761" w:type="dxa"/>
            <w:shd w:val="clear" w:color="auto" w:fill="auto"/>
          </w:tcPr>
          <w:p w14:paraId="32AAD6CA" w14:textId="77777777" w:rsidR="00136C1D" w:rsidRPr="00132EBB" w:rsidRDefault="00136C1D" w:rsidP="00323E27">
            <w:pPr>
              <w:keepNext/>
              <w:keepLines/>
              <w:spacing w:after="0"/>
              <w:jc w:val="center"/>
              <w:rPr>
                <w:ins w:id="8365" w:author="3703" w:date="2023-06-16T09:04:00Z"/>
                <w:rFonts w:ascii="Arial" w:eastAsia="SimSun" w:hAnsi="Arial" w:cs="Arial"/>
                <w:b/>
                <w:sz w:val="18"/>
                <w:szCs w:val="18"/>
              </w:rPr>
            </w:pPr>
          </w:p>
        </w:tc>
        <w:tc>
          <w:tcPr>
            <w:tcW w:w="761" w:type="dxa"/>
            <w:shd w:val="clear" w:color="auto" w:fill="auto"/>
          </w:tcPr>
          <w:p w14:paraId="5EFEE277" w14:textId="77777777" w:rsidR="00136C1D" w:rsidRPr="00D22988" w:rsidRDefault="00136C1D" w:rsidP="00323E27">
            <w:pPr>
              <w:keepNext/>
              <w:keepLines/>
              <w:spacing w:after="0"/>
              <w:jc w:val="center"/>
              <w:rPr>
                <w:ins w:id="8366" w:author="3703" w:date="2023-06-16T09:04:00Z"/>
                <w:rFonts w:ascii="Arial" w:eastAsia="SimSun" w:hAnsi="Arial" w:cs="Arial"/>
                <w:b/>
                <w:sz w:val="18"/>
                <w:szCs w:val="18"/>
              </w:rPr>
            </w:pPr>
          </w:p>
        </w:tc>
        <w:tc>
          <w:tcPr>
            <w:tcW w:w="761" w:type="dxa"/>
            <w:shd w:val="clear" w:color="auto" w:fill="auto"/>
          </w:tcPr>
          <w:p w14:paraId="7342DC53" w14:textId="77777777" w:rsidR="00136C1D" w:rsidRPr="00D22988" w:rsidRDefault="00136C1D" w:rsidP="00323E27">
            <w:pPr>
              <w:keepNext/>
              <w:keepLines/>
              <w:spacing w:after="0"/>
              <w:jc w:val="center"/>
              <w:rPr>
                <w:ins w:id="8367" w:author="3703" w:date="2023-06-16T09:04:00Z"/>
                <w:rFonts w:ascii="Arial" w:eastAsia="SimSun" w:hAnsi="Arial" w:cs="Arial"/>
                <w:b/>
                <w:sz w:val="18"/>
                <w:szCs w:val="18"/>
              </w:rPr>
            </w:pPr>
          </w:p>
        </w:tc>
        <w:tc>
          <w:tcPr>
            <w:tcW w:w="702" w:type="dxa"/>
          </w:tcPr>
          <w:p w14:paraId="670B47F9" w14:textId="77777777" w:rsidR="00136C1D" w:rsidRPr="00295C56" w:rsidRDefault="00136C1D" w:rsidP="00323E27">
            <w:pPr>
              <w:keepNext/>
              <w:keepLines/>
              <w:spacing w:after="0"/>
              <w:jc w:val="center"/>
              <w:rPr>
                <w:ins w:id="8368" w:author="3703" w:date="2023-06-16T09:04:00Z"/>
                <w:rFonts w:ascii="Arial" w:eastAsia="SimSun" w:hAnsi="Arial" w:cs="Arial"/>
                <w:b/>
                <w:sz w:val="18"/>
                <w:szCs w:val="18"/>
              </w:rPr>
            </w:pPr>
          </w:p>
        </w:tc>
        <w:tc>
          <w:tcPr>
            <w:tcW w:w="765" w:type="dxa"/>
            <w:shd w:val="clear" w:color="auto" w:fill="auto"/>
          </w:tcPr>
          <w:p w14:paraId="36D503FC" w14:textId="77777777" w:rsidR="00136C1D" w:rsidRPr="0098043E" w:rsidRDefault="00136C1D" w:rsidP="00323E27">
            <w:pPr>
              <w:keepNext/>
              <w:keepLines/>
              <w:spacing w:after="0"/>
              <w:jc w:val="center"/>
              <w:rPr>
                <w:ins w:id="8369" w:author="3703" w:date="2023-06-16T09:04:00Z"/>
                <w:rFonts w:ascii="Arial" w:eastAsia="SimSun" w:hAnsi="Arial" w:cs="Arial"/>
                <w:b/>
                <w:sz w:val="18"/>
                <w:szCs w:val="18"/>
              </w:rPr>
            </w:pPr>
          </w:p>
        </w:tc>
      </w:tr>
      <w:tr w:rsidR="00136C1D" w:rsidRPr="009B053A" w14:paraId="66F3D21A" w14:textId="77777777" w:rsidTr="00323E27">
        <w:trPr>
          <w:trHeight w:val="285"/>
          <w:ins w:id="8370" w:author="3703" w:date="2023-06-16T09:04:00Z"/>
        </w:trPr>
        <w:tc>
          <w:tcPr>
            <w:tcW w:w="707" w:type="dxa"/>
            <w:shd w:val="clear" w:color="auto" w:fill="auto"/>
          </w:tcPr>
          <w:p w14:paraId="09BF541F" w14:textId="77777777" w:rsidR="00136C1D" w:rsidRPr="00132EBB" w:rsidRDefault="00136C1D" w:rsidP="00323E27">
            <w:pPr>
              <w:keepNext/>
              <w:keepLines/>
              <w:spacing w:after="0"/>
              <w:jc w:val="center"/>
              <w:rPr>
                <w:ins w:id="8371" w:author="3703" w:date="2023-06-16T09:04:00Z"/>
                <w:rFonts w:ascii="Arial" w:eastAsia="SimSun" w:hAnsi="Arial" w:cs="Arial"/>
                <w:b/>
                <w:sz w:val="18"/>
                <w:szCs w:val="18"/>
              </w:rPr>
            </w:pPr>
            <w:ins w:id="8372" w:author="3703" w:date="2023-06-16T09:04:00Z">
              <w:r w:rsidRPr="00132EBB">
                <w:rPr>
                  <w:rFonts w:ascii="Arial" w:hAnsi="Arial" w:cs="Arial"/>
                  <w:sz w:val="18"/>
                  <w:szCs w:val="18"/>
                  <w:lang w:eastAsia="ja-JP"/>
                </w:rPr>
                <w:t>n77</w:t>
              </w:r>
            </w:ins>
          </w:p>
        </w:tc>
        <w:tc>
          <w:tcPr>
            <w:tcW w:w="705" w:type="dxa"/>
            <w:shd w:val="clear" w:color="auto" w:fill="auto"/>
          </w:tcPr>
          <w:p w14:paraId="0C0ACDD5" w14:textId="77777777" w:rsidR="00136C1D" w:rsidRPr="00132EBB" w:rsidRDefault="00136C1D" w:rsidP="00323E27">
            <w:pPr>
              <w:keepNext/>
              <w:keepLines/>
              <w:spacing w:after="0"/>
              <w:jc w:val="center"/>
              <w:rPr>
                <w:ins w:id="8373" w:author="3703" w:date="2023-06-16T09:04:00Z"/>
                <w:rFonts w:ascii="Arial" w:eastAsia="SimSun" w:hAnsi="Arial" w:cs="Arial"/>
                <w:b/>
                <w:sz w:val="18"/>
                <w:szCs w:val="18"/>
              </w:rPr>
            </w:pPr>
            <w:ins w:id="8374" w:author="3703" w:date="2023-06-16T09:04:00Z">
              <w:r w:rsidRPr="00132EBB">
                <w:rPr>
                  <w:rFonts w:ascii="Arial" w:hAnsi="Arial" w:cs="Arial"/>
                  <w:sz w:val="18"/>
                  <w:szCs w:val="18"/>
                  <w:lang w:eastAsia="ja-JP"/>
                </w:rPr>
                <w:t>13</w:t>
              </w:r>
              <w:r w:rsidRPr="00132EBB">
                <w:rPr>
                  <w:rFonts w:ascii="Arial" w:hAnsi="Arial" w:cs="Arial"/>
                  <w:sz w:val="18"/>
                  <w:szCs w:val="18"/>
                  <w:vertAlign w:val="superscript"/>
                  <w:lang w:eastAsia="ja-JP"/>
                </w:rPr>
                <w:t>2</w:t>
              </w:r>
            </w:ins>
          </w:p>
        </w:tc>
        <w:tc>
          <w:tcPr>
            <w:tcW w:w="653" w:type="dxa"/>
          </w:tcPr>
          <w:p w14:paraId="15870A12" w14:textId="77777777" w:rsidR="00136C1D" w:rsidRPr="00132EBB" w:rsidRDefault="00136C1D" w:rsidP="00323E27">
            <w:pPr>
              <w:keepNext/>
              <w:keepLines/>
              <w:spacing w:after="0"/>
              <w:jc w:val="center"/>
              <w:rPr>
                <w:ins w:id="8375" w:author="3703" w:date="2023-06-16T09:04:00Z"/>
                <w:rFonts w:ascii="Arial" w:eastAsia="SimSun" w:hAnsi="Arial" w:cs="Arial"/>
                <w:b/>
                <w:sz w:val="18"/>
                <w:szCs w:val="18"/>
              </w:rPr>
            </w:pPr>
            <w:ins w:id="8376" w:author="3703" w:date="2023-06-16T09:04:00Z">
              <w:r w:rsidRPr="00132EBB">
                <w:rPr>
                  <w:rFonts w:ascii="Arial" w:hAnsi="Arial" w:cs="Arial"/>
                  <w:sz w:val="18"/>
                  <w:szCs w:val="18"/>
                </w:rPr>
                <w:t>N/A</w:t>
              </w:r>
            </w:ins>
          </w:p>
        </w:tc>
        <w:tc>
          <w:tcPr>
            <w:tcW w:w="853" w:type="dxa"/>
            <w:shd w:val="clear" w:color="auto" w:fill="auto"/>
            <w:vAlign w:val="center"/>
          </w:tcPr>
          <w:p w14:paraId="789A1606" w14:textId="77777777" w:rsidR="00136C1D" w:rsidRPr="00132EBB" w:rsidRDefault="00136C1D" w:rsidP="00323E27">
            <w:pPr>
              <w:keepNext/>
              <w:keepLines/>
              <w:spacing w:after="0"/>
              <w:jc w:val="center"/>
              <w:rPr>
                <w:ins w:id="8377" w:author="3703" w:date="2023-06-16T09:04:00Z"/>
                <w:rFonts w:ascii="Arial" w:eastAsia="SimSun" w:hAnsi="Arial" w:cs="Arial"/>
                <w:b/>
                <w:sz w:val="18"/>
                <w:szCs w:val="18"/>
              </w:rPr>
            </w:pPr>
          </w:p>
        </w:tc>
        <w:tc>
          <w:tcPr>
            <w:tcW w:w="761" w:type="dxa"/>
            <w:shd w:val="clear" w:color="auto" w:fill="auto"/>
            <w:vAlign w:val="center"/>
          </w:tcPr>
          <w:p w14:paraId="4A4BDAF1" w14:textId="77777777" w:rsidR="00136C1D" w:rsidRPr="00132EBB" w:rsidRDefault="00136C1D" w:rsidP="00323E27">
            <w:pPr>
              <w:keepNext/>
              <w:keepLines/>
              <w:spacing w:after="0"/>
              <w:jc w:val="center"/>
              <w:rPr>
                <w:ins w:id="8378" w:author="3703" w:date="2023-06-16T09:04:00Z"/>
                <w:rFonts w:ascii="Arial" w:eastAsia="SimSun" w:hAnsi="Arial" w:cs="Arial"/>
                <w:b/>
                <w:sz w:val="18"/>
                <w:szCs w:val="18"/>
              </w:rPr>
            </w:pPr>
            <w:ins w:id="8379" w:author="3703" w:date="2023-06-16T09:04:00Z">
              <w:r w:rsidRPr="00132EBB">
                <w:rPr>
                  <w:rFonts w:ascii="Arial" w:hAnsi="Arial" w:cs="Arial"/>
                  <w:color w:val="000000"/>
                  <w:sz w:val="18"/>
                  <w:szCs w:val="18"/>
                </w:rPr>
                <w:t>-62.3</w:t>
              </w:r>
            </w:ins>
          </w:p>
        </w:tc>
        <w:tc>
          <w:tcPr>
            <w:tcW w:w="761" w:type="dxa"/>
            <w:shd w:val="clear" w:color="auto" w:fill="auto"/>
            <w:vAlign w:val="center"/>
          </w:tcPr>
          <w:p w14:paraId="5B1B25A4" w14:textId="77777777" w:rsidR="00136C1D" w:rsidRPr="00132EBB" w:rsidRDefault="00136C1D" w:rsidP="00323E27">
            <w:pPr>
              <w:keepNext/>
              <w:keepLines/>
              <w:spacing w:after="0"/>
              <w:jc w:val="center"/>
              <w:rPr>
                <w:ins w:id="8380" w:author="3703" w:date="2023-06-16T09:04:00Z"/>
                <w:rFonts w:ascii="Arial" w:eastAsia="SimSun" w:hAnsi="Arial" w:cs="Arial"/>
                <w:b/>
                <w:sz w:val="18"/>
                <w:szCs w:val="18"/>
              </w:rPr>
            </w:pPr>
            <w:ins w:id="8381" w:author="3703" w:date="2023-06-16T09:04:00Z">
              <w:r w:rsidRPr="00132EBB">
                <w:rPr>
                  <w:rFonts w:ascii="Arial" w:hAnsi="Arial" w:cs="Arial"/>
                  <w:color w:val="000000"/>
                  <w:sz w:val="18"/>
                  <w:szCs w:val="18"/>
                </w:rPr>
                <w:t>-62.3</w:t>
              </w:r>
            </w:ins>
          </w:p>
        </w:tc>
        <w:tc>
          <w:tcPr>
            <w:tcW w:w="761" w:type="dxa"/>
            <w:shd w:val="clear" w:color="auto" w:fill="auto"/>
          </w:tcPr>
          <w:p w14:paraId="3B7FF978" w14:textId="77777777" w:rsidR="00136C1D" w:rsidRPr="00132EBB" w:rsidRDefault="00136C1D" w:rsidP="00323E27">
            <w:pPr>
              <w:keepNext/>
              <w:keepLines/>
              <w:spacing w:after="0"/>
              <w:jc w:val="center"/>
              <w:rPr>
                <w:ins w:id="8382" w:author="3703" w:date="2023-06-16T09:04:00Z"/>
                <w:rFonts w:ascii="Arial" w:eastAsia="SimSun" w:hAnsi="Arial" w:cs="Arial"/>
                <w:b/>
                <w:sz w:val="18"/>
                <w:szCs w:val="18"/>
              </w:rPr>
            </w:pPr>
          </w:p>
        </w:tc>
        <w:tc>
          <w:tcPr>
            <w:tcW w:w="761" w:type="dxa"/>
            <w:shd w:val="clear" w:color="auto" w:fill="auto"/>
          </w:tcPr>
          <w:p w14:paraId="379231DB" w14:textId="77777777" w:rsidR="00136C1D" w:rsidRPr="00132EBB" w:rsidRDefault="00136C1D" w:rsidP="00323E27">
            <w:pPr>
              <w:keepNext/>
              <w:keepLines/>
              <w:spacing w:after="0"/>
              <w:jc w:val="center"/>
              <w:rPr>
                <w:ins w:id="8383" w:author="3703" w:date="2023-06-16T09:04:00Z"/>
                <w:rFonts w:ascii="Arial" w:eastAsia="SimSun" w:hAnsi="Arial" w:cs="Arial"/>
                <w:b/>
                <w:sz w:val="18"/>
                <w:szCs w:val="18"/>
              </w:rPr>
            </w:pPr>
          </w:p>
        </w:tc>
        <w:tc>
          <w:tcPr>
            <w:tcW w:w="761" w:type="dxa"/>
            <w:shd w:val="clear" w:color="auto" w:fill="auto"/>
          </w:tcPr>
          <w:p w14:paraId="7E8F8069" w14:textId="77777777" w:rsidR="00136C1D" w:rsidRPr="00132EBB" w:rsidRDefault="00136C1D" w:rsidP="00323E27">
            <w:pPr>
              <w:keepNext/>
              <w:keepLines/>
              <w:spacing w:after="0"/>
              <w:jc w:val="center"/>
              <w:rPr>
                <w:ins w:id="8384" w:author="3703" w:date="2023-06-16T09:04:00Z"/>
                <w:rFonts w:ascii="Arial" w:eastAsia="SimSun" w:hAnsi="Arial" w:cs="Arial"/>
                <w:b/>
                <w:sz w:val="18"/>
                <w:szCs w:val="18"/>
              </w:rPr>
            </w:pPr>
          </w:p>
        </w:tc>
        <w:tc>
          <w:tcPr>
            <w:tcW w:w="761" w:type="dxa"/>
            <w:shd w:val="clear" w:color="auto" w:fill="auto"/>
          </w:tcPr>
          <w:p w14:paraId="623E44E3" w14:textId="77777777" w:rsidR="00136C1D" w:rsidRPr="00D22988" w:rsidRDefault="00136C1D" w:rsidP="00323E27">
            <w:pPr>
              <w:keepNext/>
              <w:keepLines/>
              <w:spacing w:after="0"/>
              <w:jc w:val="center"/>
              <w:rPr>
                <w:ins w:id="8385" w:author="3703" w:date="2023-06-16T09:04:00Z"/>
                <w:rFonts w:ascii="Arial" w:eastAsia="SimSun" w:hAnsi="Arial" w:cs="Arial"/>
                <w:b/>
                <w:sz w:val="18"/>
                <w:szCs w:val="18"/>
              </w:rPr>
            </w:pPr>
          </w:p>
        </w:tc>
        <w:tc>
          <w:tcPr>
            <w:tcW w:w="761" w:type="dxa"/>
            <w:shd w:val="clear" w:color="auto" w:fill="auto"/>
          </w:tcPr>
          <w:p w14:paraId="09E5A557" w14:textId="77777777" w:rsidR="00136C1D" w:rsidRPr="00D22988" w:rsidRDefault="00136C1D" w:rsidP="00323E27">
            <w:pPr>
              <w:keepNext/>
              <w:keepLines/>
              <w:spacing w:after="0"/>
              <w:jc w:val="center"/>
              <w:rPr>
                <w:ins w:id="8386" w:author="3703" w:date="2023-06-16T09:04:00Z"/>
                <w:rFonts w:ascii="Arial" w:eastAsia="SimSun" w:hAnsi="Arial" w:cs="Arial"/>
                <w:b/>
                <w:sz w:val="18"/>
                <w:szCs w:val="18"/>
              </w:rPr>
            </w:pPr>
          </w:p>
        </w:tc>
        <w:tc>
          <w:tcPr>
            <w:tcW w:w="761" w:type="dxa"/>
            <w:shd w:val="clear" w:color="auto" w:fill="auto"/>
          </w:tcPr>
          <w:p w14:paraId="4A04AB29" w14:textId="77777777" w:rsidR="00136C1D" w:rsidRPr="00295C56" w:rsidRDefault="00136C1D" w:rsidP="00323E27">
            <w:pPr>
              <w:keepNext/>
              <w:keepLines/>
              <w:spacing w:after="0"/>
              <w:jc w:val="center"/>
              <w:rPr>
                <w:ins w:id="8387" w:author="3703" w:date="2023-06-16T09:04:00Z"/>
                <w:rFonts w:ascii="Arial" w:eastAsia="SimSun" w:hAnsi="Arial" w:cs="Arial"/>
                <w:b/>
                <w:sz w:val="18"/>
                <w:szCs w:val="18"/>
              </w:rPr>
            </w:pPr>
          </w:p>
        </w:tc>
        <w:tc>
          <w:tcPr>
            <w:tcW w:w="702" w:type="dxa"/>
          </w:tcPr>
          <w:p w14:paraId="30271259" w14:textId="77777777" w:rsidR="00136C1D" w:rsidRPr="0098043E" w:rsidRDefault="00136C1D" w:rsidP="00323E27">
            <w:pPr>
              <w:keepNext/>
              <w:keepLines/>
              <w:spacing w:after="0"/>
              <w:jc w:val="center"/>
              <w:rPr>
                <w:ins w:id="8388" w:author="3703" w:date="2023-06-16T09:04:00Z"/>
                <w:rFonts w:ascii="Arial" w:eastAsia="SimSun" w:hAnsi="Arial" w:cs="Arial"/>
                <w:b/>
                <w:sz w:val="18"/>
                <w:szCs w:val="18"/>
              </w:rPr>
            </w:pPr>
          </w:p>
        </w:tc>
        <w:tc>
          <w:tcPr>
            <w:tcW w:w="765" w:type="dxa"/>
            <w:shd w:val="clear" w:color="auto" w:fill="auto"/>
          </w:tcPr>
          <w:p w14:paraId="65F79AA0" w14:textId="77777777" w:rsidR="00136C1D" w:rsidRPr="004D76F1" w:rsidRDefault="00136C1D" w:rsidP="00323E27">
            <w:pPr>
              <w:keepNext/>
              <w:keepLines/>
              <w:spacing w:after="0"/>
              <w:jc w:val="center"/>
              <w:rPr>
                <w:ins w:id="8389" w:author="3703" w:date="2023-06-16T09:04:00Z"/>
                <w:rFonts w:ascii="Arial" w:eastAsia="SimSun" w:hAnsi="Arial" w:cs="Arial"/>
                <w:b/>
                <w:sz w:val="18"/>
                <w:szCs w:val="18"/>
              </w:rPr>
            </w:pPr>
          </w:p>
        </w:tc>
      </w:tr>
      <w:tr w:rsidR="00136C1D" w:rsidRPr="009B053A" w14:paraId="08D7AAA0" w14:textId="77777777" w:rsidTr="00323E27">
        <w:trPr>
          <w:trHeight w:val="285"/>
        </w:trPr>
        <w:tc>
          <w:tcPr>
            <w:tcW w:w="707" w:type="dxa"/>
            <w:shd w:val="clear" w:color="auto" w:fill="auto"/>
            <w:vAlign w:val="center"/>
          </w:tcPr>
          <w:p w14:paraId="32D01174"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n77</w:t>
            </w:r>
          </w:p>
        </w:tc>
        <w:tc>
          <w:tcPr>
            <w:tcW w:w="705" w:type="dxa"/>
            <w:shd w:val="clear" w:color="auto" w:fill="auto"/>
            <w:vAlign w:val="center"/>
          </w:tcPr>
          <w:p w14:paraId="733A5918"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12</w:t>
            </w:r>
          </w:p>
        </w:tc>
        <w:tc>
          <w:tcPr>
            <w:tcW w:w="653" w:type="dxa"/>
            <w:vAlign w:val="center"/>
          </w:tcPr>
          <w:p w14:paraId="2078D246"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sz w:val="18"/>
                <w:lang w:eastAsia="zh-CN"/>
              </w:rPr>
              <w:t>N/A</w:t>
            </w:r>
          </w:p>
        </w:tc>
        <w:tc>
          <w:tcPr>
            <w:tcW w:w="853" w:type="dxa"/>
            <w:shd w:val="clear" w:color="auto" w:fill="auto"/>
            <w:vAlign w:val="center"/>
          </w:tcPr>
          <w:p w14:paraId="56279847"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sz w:val="18"/>
                <w:lang w:eastAsia="zh-CN"/>
              </w:rPr>
              <w:t>-65.3</w:t>
            </w:r>
          </w:p>
        </w:tc>
        <w:tc>
          <w:tcPr>
            <w:tcW w:w="761" w:type="dxa"/>
            <w:shd w:val="clear" w:color="auto" w:fill="auto"/>
            <w:vAlign w:val="center"/>
          </w:tcPr>
          <w:p w14:paraId="4809B542"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color w:val="000000"/>
                <w:sz w:val="18"/>
                <w:szCs w:val="18"/>
                <w:lang w:eastAsia="zh-CN"/>
              </w:rPr>
              <w:t>-65.3</w:t>
            </w:r>
          </w:p>
        </w:tc>
        <w:tc>
          <w:tcPr>
            <w:tcW w:w="761" w:type="dxa"/>
            <w:shd w:val="clear" w:color="auto" w:fill="auto"/>
            <w:vAlign w:val="center"/>
          </w:tcPr>
          <w:p w14:paraId="377B7A2C" w14:textId="77777777" w:rsidR="00136C1D" w:rsidRPr="009B053A" w:rsidRDefault="00136C1D" w:rsidP="00323E27">
            <w:pPr>
              <w:keepNext/>
              <w:keepLines/>
              <w:spacing w:after="0"/>
              <w:rPr>
                <w:rFonts w:ascii="Arial" w:eastAsia="SimSun" w:hAnsi="Arial" w:cs="Arial"/>
                <w:color w:val="000000"/>
                <w:sz w:val="18"/>
                <w:szCs w:val="18"/>
              </w:rPr>
            </w:pPr>
          </w:p>
        </w:tc>
        <w:tc>
          <w:tcPr>
            <w:tcW w:w="761" w:type="dxa"/>
            <w:shd w:val="clear" w:color="auto" w:fill="auto"/>
            <w:vAlign w:val="center"/>
          </w:tcPr>
          <w:p w14:paraId="170AB19E"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104CC6C1"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6C71911C"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5BD8C573"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261BA45F"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0D7D90F4" w14:textId="77777777" w:rsidR="00136C1D" w:rsidRPr="009B053A" w:rsidRDefault="00136C1D" w:rsidP="00323E27">
            <w:pPr>
              <w:keepNext/>
              <w:keepLines/>
              <w:spacing w:after="0"/>
              <w:rPr>
                <w:rFonts w:ascii="Arial" w:eastAsia="SimSun" w:hAnsi="Arial"/>
                <w:sz w:val="18"/>
              </w:rPr>
            </w:pPr>
          </w:p>
        </w:tc>
        <w:tc>
          <w:tcPr>
            <w:tcW w:w="702" w:type="dxa"/>
            <w:vAlign w:val="center"/>
          </w:tcPr>
          <w:p w14:paraId="252E9C36" w14:textId="77777777" w:rsidR="00136C1D" w:rsidRPr="009B053A" w:rsidRDefault="00136C1D" w:rsidP="00323E27">
            <w:pPr>
              <w:keepNext/>
              <w:keepLines/>
              <w:spacing w:after="0"/>
              <w:rPr>
                <w:rFonts w:ascii="Arial" w:eastAsia="SimSun" w:hAnsi="Arial"/>
                <w:sz w:val="18"/>
              </w:rPr>
            </w:pPr>
          </w:p>
        </w:tc>
        <w:tc>
          <w:tcPr>
            <w:tcW w:w="765" w:type="dxa"/>
            <w:shd w:val="clear" w:color="auto" w:fill="auto"/>
            <w:vAlign w:val="center"/>
          </w:tcPr>
          <w:p w14:paraId="082B869B" w14:textId="77777777" w:rsidR="00136C1D" w:rsidRPr="009B053A" w:rsidRDefault="00136C1D" w:rsidP="00323E27">
            <w:pPr>
              <w:keepNext/>
              <w:keepLines/>
              <w:spacing w:after="0"/>
              <w:rPr>
                <w:rFonts w:ascii="Arial" w:eastAsia="SimSun" w:hAnsi="Arial"/>
                <w:sz w:val="18"/>
              </w:rPr>
            </w:pPr>
          </w:p>
        </w:tc>
      </w:tr>
      <w:tr w:rsidR="00136C1D" w:rsidRPr="009B053A" w14:paraId="1E78C297" w14:textId="77777777" w:rsidTr="00323E27">
        <w:trPr>
          <w:trHeight w:val="285"/>
        </w:trPr>
        <w:tc>
          <w:tcPr>
            <w:tcW w:w="707" w:type="dxa"/>
            <w:shd w:val="clear" w:color="auto" w:fill="auto"/>
          </w:tcPr>
          <w:p w14:paraId="54B96615"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n77</w:t>
            </w:r>
          </w:p>
        </w:tc>
        <w:tc>
          <w:tcPr>
            <w:tcW w:w="705" w:type="dxa"/>
            <w:shd w:val="clear" w:color="auto" w:fill="auto"/>
          </w:tcPr>
          <w:p w14:paraId="678E290A"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14</w:t>
            </w:r>
          </w:p>
        </w:tc>
        <w:tc>
          <w:tcPr>
            <w:tcW w:w="653" w:type="dxa"/>
          </w:tcPr>
          <w:p w14:paraId="53C956AC"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N/A</w:t>
            </w:r>
          </w:p>
        </w:tc>
        <w:tc>
          <w:tcPr>
            <w:tcW w:w="853" w:type="dxa"/>
            <w:shd w:val="clear" w:color="auto" w:fill="auto"/>
            <w:vAlign w:val="center"/>
          </w:tcPr>
          <w:p w14:paraId="6E0EEFDB"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65.3</w:t>
            </w:r>
          </w:p>
        </w:tc>
        <w:tc>
          <w:tcPr>
            <w:tcW w:w="761" w:type="dxa"/>
            <w:shd w:val="clear" w:color="auto" w:fill="auto"/>
            <w:vAlign w:val="center"/>
          </w:tcPr>
          <w:p w14:paraId="4E148990" w14:textId="77777777" w:rsidR="00136C1D" w:rsidRPr="009B053A" w:rsidRDefault="00136C1D" w:rsidP="00323E27">
            <w:pPr>
              <w:keepNext/>
              <w:keepLines/>
              <w:spacing w:after="0"/>
              <w:jc w:val="center"/>
              <w:rPr>
                <w:rFonts w:ascii="Arial" w:eastAsia="SimSun" w:hAnsi="Arial" w:cs="Arial"/>
                <w:sz w:val="18"/>
                <w:szCs w:val="16"/>
                <w:lang w:eastAsia="zh-CN"/>
              </w:rPr>
            </w:pPr>
            <w:r w:rsidRPr="009B053A">
              <w:rPr>
                <w:rFonts w:ascii="Arial" w:eastAsia="SimSun" w:hAnsi="Arial" w:cs="Arial"/>
                <w:sz w:val="18"/>
                <w:szCs w:val="16"/>
                <w:lang w:eastAsia="zh-CN"/>
              </w:rPr>
              <w:t>-65.3</w:t>
            </w:r>
          </w:p>
        </w:tc>
        <w:tc>
          <w:tcPr>
            <w:tcW w:w="761" w:type="dxa"/>
            <w:shd w:val="clear" w:color="auto" w:fill="auto"/>
            <w:vAlign w:val="center"/>
          </w:tcPr>
          <w:p w14:paraId="04EE2D76" w14:textId="77777777" w:rsidR="00136C1D" w:rsidRPr="009B053A" w:rsidRDefault="00136C1D" w:rsidP="00323E27">
            <w:pPr>
              <w:keepNext/>
              <w:keepLines/>
              <w:spacing w:after="0"/>
              <w:rPr>
                <w:rFonts w:ascii="Arial" w:eastAsia="SimSun" w:hAnsi="Arial" w:cs="Arial"/>
                <w:color w:val="000000"/>
                <w:sz w:val="18"/>
                <w:szCs w:val="18"/>
              </w:rPr>
            </w:pPr>
          </w:p>
        </w:tc>
        <w:tc>
          <w:tcPr>
            <w:tcW w:w="761" w:type="dxa"/>
            <w:shd w:val="clear" w:color="auto" w:fill="auto"/>
            <w:vAlign w:val="center"/>
          </w:tcPr>
          <w:p w14:paraId="4052BAAB"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40D011CE"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0947E3F5"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2600D27F"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08981739" w14:textId="77777777" w:rsidR="00136C1D" w:rsidRPr="009B053A" w:rsidRDefault="00136C1D" w:rsidP="00323E27">
            <w:pPr>
              <w:keepNext/>
              <w:keepLines/>
              <w:spacing w:after="0"/>
              <w:rPr>
                <w:rFonts w:ascii="Arial" w:eastAsia="SimSun" w:hAnsi="Arial"/>
                <w:sz w:val="18"/>
              </w:rPr>
            </w:pPr>
          </w:p>
        </w:tc>
        <w:tc>
          <w:tcPr>
            <w:tcW w:w="761" w:type="dxa"/>
            <w:shd w:val="clear" w:color="auto" w:fill="auto"/>
            <w:vAlign w:val="center"/>
          </w:tcPr>
          <w:p w14:paraId="4DBFAB51" w14:textId="77777777" w:rsidR="00136C1D" w:rsidRPr="009B053A" w:rsidRDefault="00136C1D" w:rsidP="00323E27">
            <w:pPr>
              <w:keepNext/>
              <w:keepLines/>
              <w:spacing w:after="0"/>
              <w:rPr>
                <w:rFonts w:ascii="Arial" w:eastAsia="SimSun" w:hAnsi="Arial"/>
                <w:sz w:val="18"/>
              </w:rPr>
            </w:pPr>
          </w:p>
        </w:tc>
        <w:tc>
          <w:tcPr>
            <w:tcW w:w="702" w:type="dxa"/>
            <w:vAlign w:val="center"/>
          </w:tcPr>
          <w:p w14:paraId="4D1C1273" w14:textId="77777777" w:rsidR="00136C1D" w:rsidRPr="009B053A" w:rsidRDefault="00136C1D" w:rsidP="00323E27">
            <w:pPr>
              <w:keepNext/>
              <w:keepLines/>
              <w:spacing w:after="0"/>
              <w:rPr>
                <w:rFonts w:ascii="Arial" w:eastAsia="SimSun" w:hAnsi="Arial"/>
                <w:sz w:val="18"/>
              </w:rPr>
            </w:pPr>
          </w:p>
        </w:tc>
        <w:tc>
          <w:tcPr>
            <w:tcW w:w="765" w:type="dxa"/>
            <w:shd w:val="clear" w:color="auto" w:fill="auto"/>
            <w:vAlign w:val="center"/>
          </w:tcPr>
          <w:p w14:paraId="48FC9F51" w14:textId="77777777" w:rsidR="00136C1D" w:rsidRPr="009B053A" w:rsidRDefault="00136C1D" w:rsidP="00323E27">
            <w:pPr>
              <w:keepNext/>
              <w:keepLines/>
              <w:spacing w:after="0"/>
              <w:rPr>
                <w:rFonts w:ascii="Arial" w:eastAsia="SimSun" w:hAnsi="Arial"/>
                <w:sz w:val="18"/>
              </w:rPr>
            </w:pPr>
          </w:p>
        </w:tc>
      </w:tr>
      <w:tr w:rsidR="00136C1D" w:rsidRPr="009B053A" w14:paraId="2655FC2A" w14:textId="77777777" w:rsidTr="00323E27">
        <w:trPr>
          <w:trHeight w:val="285"/>
        </w:trPr>
        <w:tc>
          <w:tcPr>
            <w:tcW w:w="10473" w:type="dxa"/>
            <w:gridSpan w:val="14"/>
          </w:tcPr>
          <w:p w14:paraId="19CDDE5E"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1:</w:t>
            </w:r>
            <w:r w:rsidRPr="009B053A">
              <w:rPr>
                <w:rFonts w:ascii="Arial" w:eastAsia="SimSun" w:hAnsi="Arial"/>
                <w:sz w:val="18"/>
              </w:rPr>
              <w:tab/>
              <w:t>These requirements apply when there is at least one individual RE within the uplink transmission bandwidth of the aggressor (higher) band for which the mixing product due to harmonic of victim (lower) band LO with leakage of aggressor (higher) band is within the downlink transmission bandwidth of a victim (lower) band.</w:t>
            </w:r>
          </w:p>
          <w:p w14:paraId="09D888E1" w14:textId="77777777" w:rsidR="00136C1D" w:rsidRPr="009B053A" w:rsidRDefault="00136C1D" w:rsidP="00323E27">
            <w:pPr>
              <w:keepNext/>
              <w:keepLines/>
              <w:spacing w:after="0"/>
              <w:ind w:left="851" w:hanging="851"/>
              <w:rPr>
                <w:rFonts w:ascii="Arial" w:eastAsia="SimSun" w:hAnsi="Arial"/>
                <w:snapToGrid w:val="0"/>
                <w:sz w:val="18"/>
              </w:rPr>
            </w:pPr>
            <w:r w:rsidRPr="009B053A">
              <w:rPr>
                <w:rFonts w:ascii="Arial" w:eastAsia="SimSun" w:hAnsi="Arial"/>
                <w:sz w:val="18"/>
              </w:rPr>
              <w:t>NOTE 2:</w:t>
            </w:r>
            <w:r w:rsidRPr="009B053A">
              <w:rPr>
                <w:rFonts w:ascii="Arial" w:eastAsia="SimSun" w:hAnsi="Arial"/>
                <w:sz w:val="18"/>
              </w:rPr>
              <w:tab/>
              <w:t xml:space="preserve">The requirements should be verified for DL EARFCN of the victim (lower) band (superscript LB) such that </w:t>
            </w:r>
            <w:r w:rsidRPr="009B053A">
              <w:rPr>
                <w:rFonts w:ascii="Arial" w:eastAsia="SimSun" w:hAnsi="Arial"/>
                <w:snapToGrid w:val="0"/>
                <w:position w:val="-12"/>
                <w:sz w:val="18"/>
              </w:rPr>
              <w:object w:dxaOrig="2000" w:dyaOrig="380" w14:anchorId="10263C3D">
                <v:shape id="_x0000_i1076" type="#_x0000_t75" style="width:81.75pt;height:14.25pt" o:ole="">
                  <v:imagedata r:id="rId105" o:title=""/>
                </v:shape>
                <o:OLEObject Type="Embed" ProgID="Equation.3" ShapeID="_x0000_i1076" DrawAspect="Content" ObjectID="_1748689827" r:id="rId134"/>
              </w:object>
            </w:r>
            <w:r w:rsidRPr="009B053A">
              <w:rPr>
                <w:rFonts w:ascii="Arial" w:eastAsia="SimSun" w:hAnsi="Arial"/>
                <w:snapToGrid w:val="0"/>
                <w:sz w:val="18"/>
              </w:rPr>
              <w:t xml:space="preserve"> with </w:t>
            </w:r>
            <w:r w:rsidRPr="009B053A">
              <w:rPr>
                <w:rFonts w:ascii="Arial" w:eastAsia="SimSun" w:hAnsi="Arial"/>
                <w:snapToGrid w:val="0"/>
                <w:position w:val="-10"/>
                <w:sz w:val="18"/>
              </w:rPr>
              <w:object w:dxaOrig="440" w:dyaOrig="360" w14:anchorId="25E19CE5">
                <v:shape id="_x0000_i1077" type="#_x0000_t75" style="width:15.75pt;height:14.25pt" o:ole="">
                  <v:imagedata r:id="rId107" o:title=""/>
                </v:shape>
                <o:OLEObject Type="Embed" ProgID="Equation.3" ShapeID="_x0000_i1077" DrawAspect="Content" ObjectID="_1748689828" r:id="rId135"/>
              </w:object>
            </w:r>
            <w:r w:rsidRPr="009B053A">
              <w:rPr>
                <w:rFonts w:ascii="Arial" w:eastAsia="SimSun" w:hAnsi="Arial"/>
                <w:snapToGrid w:val="0"/>
                <w:sz w:val="18"/>
              </w:rPr>
              <w:t xml:space="preserve"> the DL carrier frequency </w:t>
            </w:r>
            <w:r w:rsidRPr="009B053A">
              <w:rPr>
                <w:rFonts w:ascii="Arial" w:eastAsia="SimSun" w:hAnsi="Arial"/>
                <w:sz w:val="18"/>
              </w:rPr>
              <w:t>in</w:t>
            </w:r>
            <w:r w:rsidRPr="009B053A">
              <w:rPr>
                <w:rFonts w:ascii="Arial" w:eastAsia="SimSun" w:hAnsi="Arial"/>
                <w:snapToGrid w:val="0"/>
                <w:sz w:val="18"/>
              </w:rPr>
              <w:t xml:space="preserve"> the lower band </w:t>
            </w:r>
            <w:r w:rsidRPr="009B053A">
              <w:rPr>
                <w:rFonts w:ascii="Arial" w:eastAsia="SimSun" w:hAnsi="Arial"/>
                <w:snapToGrid w:val="0"/>
                <w:sz w:val="18"/>
                <w:lang w:eastAsia="ja-JP"/>
              </w:rPr>
              <w:t xml:space="preserve">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9B053A">
              <w:rPr>
                <w:rFonts w:ascii="Arial" w:eastAsia="SimSun" w:hAnsi="Arial"/>
                <w:sz w:val="18"/>
              </w:rPr>
              <w:t xml:space="preserve"> the UL carrier frequency in the higher band, both</w:t>
            </w:r>
            <w:r w:rsidRPr="009B053A">
              <w:rPr>
                <w:rFonts w:ascii="Arial" w:eastAsia="SimSun" w:hAnsi="Arial"/>
                <w:snapToGrid w:val="0"/>
                <w:sz w:val="18"/>
              </w:rPr>
              <w:t xml:space="preserve"> in MHz.</w:t>
            </w:r>
          </w:p>
          <w:p w14:paraId="5307D337" w14:textId="77777777" w:rsidR="00136C1D" w:rsidRPr="009B053A" w:rsidRDefault="00136C1D" w:rsidP="00323E27">
            <w:pPr>
              <w:keepNext/>
              <w:keepLines/>
              <w:spacing w:after="0"/>
              <w:ind w:left="851" w:hanging="851"/>
              <w:rPr>
                <w:rFonts w:ascii="Arial" w:eastAsia="SimSun" w:hAnsi="Arial"/>
                <w:snapToGrid w:val="0"/>
                <w:sz w:val="18"/>
              </w:rPr>
            </w:pPr>
            <w:r w:rsidRPr="009B053A">
              <w:rPr>
                <w:rFonts w:ascii="Arial" w:eastAsia="SimSun" w:hAnsi="Arial"/>
                <w:sz w:val="18"/>
              </w:rPr>
              <w:t>NOTE 3:</w:t>
            </w:r>
            <w:r w:rsidRPr="009B053A">
              <w:rPr>
                <w:rFonts w:ascii="Arial" w:eastAsia="SimSun" w:hAnsi="Arial"/>
                <w:sz w:val="18"/>
              </w:rPr>
              <w:tab/>
              <w:t>Void</w:t>
            </w:r>
            <w:r w:rsidRPr="009B053A">
              <w:rPr>
                <w:rFonts w:ascii="Arial" w:eastAsia="SimSun" w:hAnsi="Arial"/>
                <w:snapToGrid w:val="0"/>
                <w:sz w:val="18"/>
              </w:rPr>
              <w:t>.</w:t>
            </w:r>
          </w:p>
          <w:p w14:paraId="6E3EB6A6"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4:</w:t>
            </w:r>
            <w:r w:rsidRPr="009B053A">
              <w:rPr>
                <w:rFonts w:ascii="Arial" w:eastAsia="SimSun" w:hAnsi="Arial"/>
                <w:sz w:val="18"/>
              </w:rPr>
              <w:tab/>
              <w:t xml:space="preserve">The requirements should be verified for DL EARFCN or NR-ARFCN of the </w:t>
            </w:r>
            <w:r w:rsidRPr="009B053A">
              <w:rPr>
                <w:rFonts w:ascii="Arial" w:eastAsia="SimSun" w:hAnsi="Arial"/>
                <w:sz w:val="18"/>
                <w:szCs w:val="24"/>
              </w:rPr>
              <w:t xml:space="preserve">victim </w:t>
            </w:r>
            <w:r w:rsidRPr="009B053A">
              <w:rPr>
                <w:rFonts w:ascii="Arial" w:eastAsia="SimSun" w:hAnsi="Arial"/>
                <w:sz w:val="18"/>
              </w:rPr>
              <w:t xml:space="preserve">(lower) band (superscript LB) such that </w:t>
            </w:r>
            <w:r w:rsidRPr="009B053A">
              <w:rPr>
                <w:rFonts w:ascii="Arial" w:eastAsia="SimSun" w:hAnsi="Arial"/>
                <w:position w:val="-16"/>
                <w:sz w:val="18"/>
              </w:rPr>
              <w:object w:dxaOrig="2040" w:dyaOrig="435" w14:anchorId="5B4CC186">
                <v:shape id="_x0000_i1078" type="#_x0000_t75" style="width:71.25pt;height:18pt" o:ole="">
                  <v:imagedata r:id="rId109" o:title=""/>
                </v:shape>
                <o:OLEObject Type="Embed" ProgID="Equation.DSMT4" ShapeID="_x0000_i1078" DrawAspect="Content" ObjectID="_1748689829" r:id="rId136"/>
              </w:object>
            </w:r>
            <w:r w:rsidRPr="009B053A">
              <w:rPr>
                <w:rFonts w:ascii="Arial" w:eastAsia="SimSun" w:hAnsi="Arial"/>
                <w:sz w:val="18"/>
              </w:rPr>
              <w:t xml:space="preserve"> </w:t>
            </w:r>
            <w:r w:rsidRPr="009B053A">
              <w:rPr>
                <w:rFonts w:ascii="Arial" w:eastAsia="SimSun" w:hAnsi="Arial"/>
                <w:sz w:val="18"/>
                <w:szCs w:val="24"/>
              </w:rPr>
              <w:t xml:space="preserve">with </w:t>
            </w:r>
            <w:r w:rsidRPr="009B053A">
              <w:rPr>
                <w:rFonts w:ascii="Arial" w:eastAsia="SimSun" w:hAnsi="Arial"/>
                <w:snapToGrid w:val="0"/>
                <w:position w:val="-10"/>
                <w:sz w:val="18"/>
                <w:lang w:eastAsia="ja-JP"/>
              </w:rPr>
              <w:object w:dxaOrig="440" w:dyaOrig="360" w14:anchorId="2AA924B2">
                <v:shape id="_x0000_i1079" type="#_x0000_t75" style="width:15.75pt;height:14.25pt" o:ole="">
                  <v:imagedata r:id="rId107" o:title=""/>
                </v:shape>
                <o:OLEObject Type="Embed" ProgID="Equation.3" ShapeID="_x0000_i1079" DrawAspect="Content" ObjectID="_1748689830" r:id="rId137"/>
              </w:object>
            </w:r>
            <w:r w:rsidRPr="009B053A">
              <w:rPr>
                <w:rFonts w:ascii="Arial" w:eastAsia="SimSun" w:hAnsi="Arial"/>
                <w:sz w:val="18"/>
                <w:szCs w:val="24"/>
              </w:rPr>
              <w:t> the DL carrier frequency in the lower band and</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9B053A">
              <w:rPr>
                <w:rFonts w:ascii="Arial" w:eastAsia="SimSun" w:hAnsi="Arial"/>
                <w:sz w:val="18"/>
                <w:szCs w:val="24"/>
              </w:rPr>
              <w:t xml:space="preserve"> </w:t>
            </w:r>
            <w:r w:rsidRPr="009B053A">
              <w:rPr>
                <w:rFonts w:ascii="Arial" w:eastAsia="SimSun" w:hAnsi="Arial"/>
                <w:sz w:val="18"/>
              </w:rPr>
              <w:t>the UL carrier frequency in the higher band, both in MHz.</w:t>
            </w:r>
          </w:p>
          <w:p w14:paraId="76F1FE0E"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5:</w:t>
            </w:r>
            <w:r w:rsidRPr="009B053A">
              <w:rPr>
                <w:rFonts w:ascii="Arial" w:eastAsia="SimSun" w:hAnsi="Arial"/>
                <w:sz w:val="18"/>
              </w:rPr>
              <w:tab/>
              <w:t>Void.</w:t>
            </w:r>
          </w:p>
          <w:p w14:paraId="3CAC53C0"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6:</w:t>
            </w:r>
            <w:r w:rsidRPr="009B053A">
              <w:rPr>
                <w:rFonts w:ascii="Arial" w:eastAsia="SimSun" w:hAnsi="Arial"/>
                <w:sz w:val="18"/>
              </w:rPr>
              <w:tab/>
              <w:t>Void.</w:t>
            </w:r>
          </w:p>
          <w:p w14:paraId="3A15BF8C"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7:</w:t>
            </w:r>
            <w:r w:rsidRPr="009B053A">
              <w:rPr>
                <w:rFonts w:ascii="Arial" w:eastAsia="SimSun" w:hAnsi="Arial"/>
                <w:sz w:val="18"/>
              </w:rPr>
              <w:tab/>
              <w:t xml:space="preserve">The requirements should be verified for DL EARFCN of the victim (higher) band (superscript H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HB</m:t>
                  </m:r>
                </m:sup>
              </m:sSubSup>
              <m:r>
                <w:rPr>
                  <w:rFonts w:ascii="Cambria Math" w:eastAsia="SimSun" w:hAnsi="Cambria Math"/>
                  <w:sz w:val="18"/>
                </w:rPr>
                <m:t>=</m:t>
              </m:r>
              <m:d>
                <m:dPr>
                  <m:begChr m:val="⌊"/>
                  <m:endChr m:val="⌋"/>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50×f</m:t>
                      </m:r>
                    </m:e>
                    <m:sub>
                      <m:r>
                        <w:rPr>
                          <w:rFonts w:ascii="Cambria Math" w:eastAsia="SimSun" w:hAnsi="Cambria Math"/>
                          <w:sz w:val="18"/>
                        </w:rPr>
                        <m:t>UL</m:t>
                      </m:r>
                    </m:sub>
                    <m:sup>
                      <m:r>
                        <w:rPr>
                          <w:rFonts w:ascii="Cambria Math" w:eastAsia="SimSun" w:hAnsi="Cambria Math"/>
                          <w:sz w:val="18"/>
                        </w:rPr>
                        <m:t>LB</m:t>
                      </m:r>
                    </m:sup>
                  </m:sSubSup>
                </m:e>
              </m:d>
              <m:r>
                <w:rPr>
                  <w:rFonts w:ascii="Cambria Math" w:eastAsia="SimSun" w:hAnsi="Cambria Math"/>
                  <w:sz w:val="18"/>
                </w:rPr>
                <m:t>0.03</m:t>
              </m:r>
            </m:oMath>
            <w:r w:rsidRPr="009B053A">
              <w:rPr>
                <w:rFonts w:ascii="Arial" w:eastAsia="SimSun" w:hAnsi="Arial"/>
                <w:sz w:val="18"/>
              </w:rPr>
              <w:t xml:space="preserve"> with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DL</m:t>
                  </m:r>
                </m:sub>
                <m:sup>
                  <m:r>
                    <m:rPr>
                      <m:sty m:val="p"/>
                    </m:rPr>
                    <w:rPr>
                      <w:rFonts w:ascii="Cambria Math" w:eastAsia="SimSun" w:hAnsi="Cambria Math"/>
                      <w:sz w:val="18"/>
                    </w:rPr>
                    <m:t>HB</m:t>
                  </m:r>
                </m:sup>
              </m:sSubSup>
            </m:oMath>
            <w:r w:rsidRPr="009B053A">
              <w:rPr>
                <w:rFonts w:ascii="Arial" w:eastAsia="SimSun" w:hAnsi="Arial"/>
                <w:sz w:val="18"/>
              </w:rPr>
              <w:t xml:space="preserve"> the DL carrier frequency in the higher band and </w: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LB</m:t>
                  </m:r>
                </m:sup>
              </m:sSubSup>
            </m:oMath>
            <w:r w:rsidRPr="009B053A">
              <w:rPr>
                <w:rFonts w:ascii="Arial" w:eastAsia="SimSun" w:hAnsi="Arial"/>
                <w:sz w:val="18"/>
              </w:rPr>
              <w:t xml:space="preserve"> the UL carrier frequency in the lower band, both in MHz.</w:t>
            </w:r>
          </w:p>
          <w:p w14:paraId="6F622CAE" w14:textId="77777777" w:rsidR="00136C1D" w:rsidRPr="009B053A" w:rsidRDefault="00136C1D" w:rsidP="00323E27">
            <w:pPr>
              <w:keepNext/>
              <w:keepLines/>
              <w:spacing w:after="0"/>
              <w:ind w:left="851" w:hanging="851"/>
              <w:rPr>
                <w:rFonts w:ascii="Arial" w:eastAsia="SimSun" w:hAnsi="Arial"/>
                <w:snapToGrid w:val="0"/>
                <w:sz w:val="18"/>
              </w:rPr>
            </w:pPr>
            <w:r w:rsidRPr="009B053A">
              <w:rPr>
                <w:rFonts w:ascii="Arial" w:eastAsia="SimSun" w:hAnsi="Arial"/>
                <w:sz w:val="18"/>
              </w:rPr>
              <w:t>NOTE 8:</w:t>
            </w:r>
            <w:r w:rsidRPr="009B053A">
              <w:rPr>
                <w:rFonts w:ascii="Arial" w:eastAsia="SimSun" w:hAnsi="Arial"/>
                <w:sz w:val="18"/>
              </w:rPr>
              <w:tab/>
              <w:t xml:space="preserve">The requirements should be verified for DL EARFCN of the victim (lower) band (superscript LB) such that </w:t>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9B053A">
              <w:rPr>
                <w:rFonts w:ascii="Arial" w:eastAsia="SimSun" w:hAnsi="Arial"/>
                <w:snapToGrid w:val="0"/>
                <w:sz w:val="18"/>
              </w:rPr>
              <w:t xml:space="preserve"> with</w:t>
            </w:r>
            <w:r w:rsidRPr="009B053A">
              <w:rPr>
                <w:rFonts w:ascii="Arial" w:eastAsia="SimSun" w:hAnsi="Arial"/>
                <w:position w:val="-10"/>
                <w:sz w:val="18"/>
              </w:rPr>
              <w:object w:dxaOrig="440" w:dyaOrig="360" w14:anchorId="35F19389">
                <v:shape id="_x0000_i1080" type="#_x0000_t75" style="width:21.75pt;height:14.25pt" o:ole="">
                  <v:imagedata r:id="rId112" o:title=""/>
                </v:shape>
                <o:OLEObject Type="Embed" ProgID="Equation.3" ShapeID="_x0000_i1080" DrawAspect="Content" ObjectID="_1748689831" r:id="rId138"/>
              </w:object>
            </w:r>
            <w:r w:rsidRPr="009B053A">
              <w:rPr>
                <w:rFonts w:ascii="Arial" w:eastAsia="SimSun" w:hAnsi="Arial"/>
                <w:snapToGrid w:val="0"/>
                <w:sz w:val="18"/>
              </w:rPr>
              <w:t xml:space="preserve"> the DL carrier frequency </w:t>
            </w:r>
            <w:r w:rsidRPr="009B053A">
              <w:rPr>
                <w:rFonts w:ascii="Arial" w:eastAsia="SimSun" w:hAnsi="Arial"/>
                <w:sz w:val="18"/>
              </w:rPr>
              <w:t>in</w:t>
            </w:r>
            <w:r w:rsidRPr="009B053A">
              <w:rPr>
                <w:rFonts w:ascii="Arial" w:eastAsia="SimSun" w:hAnsi="Arial"/>
                <w:snapToGrid w:val="0"/>
                <w:sz w:val="18"/>
              </w:rPr>
              <w:t xml:space="preserve"> the lower band and</w:t>
            </w:r>
            <w:r w:rsidRPr="009B053A">
              <w:rPr>
                <w:rFonts w:ascii="Arial" w:eastAsia="SimSun" w:hAnsi="Arial"/>
                <w:snapToGrid w:val="0"/>
                <w:sz w:val="18"/>
              </w:rPr>
              <w:fldChar w:fldCharType="begin"/>
            </w:r>
            <w:r w:rsidRPr="009B053A">
              <w:rPr>
                <w:rFonts w:ascii="Arial" w:eastAsia="SimSun" w:hAnsi="Arial"/>
                <w:snapToGrid w:val="0"/>
                <w:sz w:val="18"/>
              </w:rPr>
              <w:instrText xml:space="preserve"> QUOTE </w:instrText>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9B053A">
              <w:rPr>
                <w:rFonts w:ascii="Arial" w:eastAsia="SimSun" w:hAnsi="Arial"/>
                <w:snapToGrid w:val="0"/>
                <w:sz w:val="18"/>
              </w:rPr>
              <w:instrText xml:space="preserve"> </w:instrText>
            </w:r>
            <w:r w:rsidRPr="009B053A">
              <w:rPr>
                <w:rFonts w:ascii="Arial" w:eastAsia="SimSun" w:hAnsi="Arial"/>
                <w:snapToGrid w:val="0"/>
                <w:sz w:val="18"/>
              </w:rPr>
              <w:fldChar w:fldCharType="separate"/>
            </w:r>
            <m:oMath>
              <m:sSubSup>
                <m:sSubSupPr>
                  <m:ctrlPr>
                    <w:rPr>
                      <w:rFonts w:ascii="Cambria Math" w:eastAsia="SimSun" w:hAnsi="Cambria Math"/>
                      <w:sz w:val="18"/>
                    </w:rPr>
                  </m:ctrlPr>
                </m:sSubSupPr>
                <m:e>
                  <m:r>
                    <m:rPr>
                      <m:sty m:val="p"/>
                    </m:rPr>
                    <w:rPr>
                      <w:rFonts w:ascii="Cambria Math" w:eastAsia="SimSun" w:hAnsi="Cambria Math"/>
                      <w:sz w:val="18"/>
                    </w:rPr>
                    <m:t>f</m:t>
                  </m:r>
                </m:e>
                <m:sub>
                  <m:r>
                    <m:rPr>
                      <m:sty m:val="p"/>
                    </m:rPr>
                    <w:rPr>
                      <w:rFonts w:ascii="Cambria Math" w:eastAsia="SimSun" w:hAnsi="Cambria Math"/>
                      <w:sz w:val="18"/>
                    </w:rPr>
                    <m:t>UL</m:t>
                  </m:r>
                </m:sub>
                <m:sup>
                  <m:r>
                    <m:rPr>
                      <m:sty m:val="p"/>
                    </m:rPr>
                    <w:rPr>
                      <w:rFonts w:ascii="Cambria Math" w:eastAsia="SimSun" w:hAnsi="Cambria Math"/>
                      <w:sz w:val="18"/>
                    </w:rPr>
                    <m:t>HB</m:t>
                  </m:r>
                </m:sup>
              </m:sSubSup>
            </m:oMath>
            <w:r w:rsidRPr="009B053A">
              <w:rPr>
                <w:rFonts w:ascii="Arial" w:eastAsia="SimSun" w:hAnsi="Arial"/>
                <w:snapToGrid w:val="0"/>
                <w:sz w:val="18"/>
              </w:rPr>
              <w:fldChar w:fldCharType="end"/>
            </w:r>
            <m:oMath>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DL</m:t>
                  </m:r>
                </m:sub>
                <m:sup>
                  <m:r>
                    <w:rPr>
                      <w:rFonts w:ascii="Cambria Math" w:eastAsia="SimSun" w:hAnsi="Cambria Math"/>
                      <w:sz w:val="18"/>
                    </w:rPr>
                    <m:t>LB</m:t>
                  </m:r>
                </m:sup>
              </m:sSubSup>
              <m:r>
                <w:rPr>
                  <w:rFonts w:ascii="Cambria Math" w:eastAsia="SimSun" w:hAnsi="Cambria Math"/>
                  <w:sz w:val="18"/>
                </w:rPr>
                <m:t>=</m:t>
              </m:r>
              <m:d>
                <m:dPr>
                  <m:begChr m:val="a"/>
                  <m:endChr m:val="a"/>
                  <m:ctrlPr>
                    <w:rPr>
                      <w:rFonts w:ascii="Cambria Math" w:eastAsia="SimSun" w:hAnsi="Cambria Math"/>
                      <w:i/>
                      <w:sz w:val="18"/>
                    </w:rPr>
                  </m:ctrlPr>
                </m:dPr>
                <m:e>
                  <m:sSubSup>
                    <m:sSubSupPr>
                      <m:ctrlPr>
                        <w:rPr>
                          <w:rFonts w:ascii="Cambria Math" w:eastAsia="SimSun" w:hAnsi="Cambria Math"/>
                          <w:i/>
                          <w:sz w:val="18"/>
                        </w:rPr>
                      </m:ctrlPr>
                    </m:sSubSupPr>
                    <m:e>
                      <m:r>
                        <w:rPr>
                          <w:rFonts w:ascii="Cambria Math" w:eastAsia="SimSun" w:hAnsi="Cambria Math"/>
                          <w:sz w:val="18"/>
                        </w:rPr>
                        <m:t>f</m:t>
                      </m:r>
                    </m:e>
                    <m:sub>
                      <m:r>
                        <w:rPr>
                          <w:rFonts w:ascii="Cambria Math" w:eastAsia="SimSun" w:hAnsi="Cambria Math"/>
                          <w:sz w:val="18"/>
                        </w:rPr>
                        <m:t>UL</m:t>
                      </m:r>
                    </m:sub>
                    <m:sup>
                      <m:r>
                        <w:rPr>
                          <w:rFonts w:ascii="Cambria Math" w:eastAsia="SimSun" w:hAnsi="Cambria Math"/>
                          <w:sz w:val="18"/>
                        </w:rPr>
                        <m:t>HB</m:t>
                      </m:r>
                    </m:sup>
                  </m:sSubSup>
                  <m:r>
                    <w:rPr>
                      <w:rFonts w:ascii="Cambria Math" w:eastAsia="SimSun" w:hAnsi="Cambria Math"/>
                      <w:sz w:val="18"/>
                    </w:rPr>
                    <m:t>/0.15</m:t>
                  </m:r>
                </m:e>
              </m:d>
              <m:r>
                <w:rPr>
                  <w:rFonts w:ascii="Cambria Math" w:eastAsia="SimSun" w:hAnsi="Cambria Math"/>
                  <w:sz w:val="18"/>
                </w:rPr>
                <m:t>0.1</m:t>
              </m:r>
            </m:oMath>
            <w:r w:rsidRPr="009B053A">
              <w:rPr>
                <w:rFonts w:ascii="Arial" w:eastAsia="SimSun" w:hAnsi="Arial"/>
                <w:sz w:val="18"/>
              </w:rPr>
              <w:t xml:space="preserve"> the UL carrier frequency in the higher band, both</w:t>
            </w:r>
            <w:r w:rsidRPr="009B053A">
              <w:rPr>
                <w:rFonts w:ascii="Arial" w:eastAsia="SimSun" w:hAnsi="Arial"/>
                <w:snapToGrid w:val="0"/>
                <w:sz w:val="18"/>
              </w:rPr>
              <w:t xml:space="preserve"> in MHz.</w:t>
            </w:r>
          </w:p>
          <w:p w14:paraId="245912B6"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9:</w:t>
            </w:r>
            <w:r w:rsidRPr="009B053A">
              <w:rPr>
                <w:rFonts w:ascii="Arial" w:eastAsia="SimSun" w:hAnsi="Arial"/>
                <w:sz w:val="18"/>
              </w:rPr>
              <w:tab/>
              <w:t>TT is the same as defined in Table 7.3B.2.3.5-1a.</w:t>
            </w:r>
          </w:p>
          <w:p w14:paraId="082FA191" w14:textId="77777777" w:rsidR="00136C1D" w:rsidRPr="009B053A" w:rsidRDefault="00136C1D" w:rsidP="00323E27">
            <w:pPr>
              <w:keepNext/>
              <w:keepLines/>
              <w:spacing w:after="0"/>
              <w:ind w:left="851" w:hanging="851"/>
              <w:rPr>
                <w:rFonts w:ascii="Arial" w:eastAsia="SimSun" w:hAnsi="Arial"/>
                <w:sz w:val="18"/>
              </w:rPr>
            </w:pPr>
            <w:r w:rsidRPr="009B053A">
              <w:rPr>
                <w:rFonts w:ascii="Arial" w:eastAsia="SimSun" w:hAnsi="Arial"/>
                <w:sz w:val="18"/>
              </w:rPr>
              <w:t>NOTE 10:</w:t>
            </w:r>
            <w:r w:rsidRPr="009B053A">
              <w:rPr>
                <w:rFonts w:ascii="Arial" w:eastAsia="SimSun" w:hAnsi="Arial"/>
                <w:sz w:val="18"/>
              </w:rPr>
              <w:tab/>
              <w:t>Applicable only if operation with 4 antenna ports is supported in the band with EN-DC configured.</w:t>
            </w:r>
          </w:p>
        </w:tc>
      </w:tr>
    </w:tbl>
    <w:p w14:paraId="4BB78B7C" w14:textId="77777777" w:rsidR="00136C1D" w:rsidRDefault="00136C1D" w:rsidP="00136C1D"/>
    <w:p w14:paraId="2EF33ED9" w14:textId="5BED3FB3" w:rsidR="00AB2B30" w:rsidRPr="009B053A" w:rsidRDefault="00136C1D" w:rsidP="00136C1D">
      <w:r w:rsidRPr="009B053A">
        <w:t>Reference sensitivity exceptions due to cross band isolation for EN-DC in NR FR1, are specified in Table 7.3B.2.3.5-3 with uplink configuration specified in Table 7.3B.2.3.4.2.1-4a to Table 7.3B.2.3.4.2.1-4n.</w:t>
      </w:r>
    </w:p>
    <w:p w14:paraId="4C450BC8" w14:textId="77777777" w:rsidR="00F174CE" w:rsidRPr="009B053A" w:rsidRDefault="006A7121" w:rsidP="00F174CE">
      <w:pPr>
        <w:pStyle w:val="TH"/>
      </w:pPr>
      <w:r w:rsidRPr="009B053A">
        <w:lastRenderedPageBreak/>
        <w:t>Table 7.3B.2.3.5-3: Reference sensitivity exceptions due to cross band isolation for PC3 EN-DC in NR FR1</w:t>
      </w:r>
    </w:p>
    <w:tbl>
      <w:tblPr>
        <w:tblW w:w="12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6"/>
        <w:gridCol w:w="705"/>
        <w:gridCol w:w="656"/>
        <w:gridCol w:w="790"/>
        <w:gridCol w:w="804"/>
        <w:gridCol w:w="804"/>
        <w:gridCol w:w="790"/>
        <w:gridCol w:w="790"/>
        <w:gridCol w:w="804"/>
        <w:gridCol w:w="804"/>
        <w:gridCol w:w="804"/>
        <w:gridCol w:w="804"/>
        <w:gridCol w:w="757"/>
        <w:gridCol w:w="804"/>
        <w:gridCol w:w="804"/>
        <w:gridCol w:w="804"/>
      </w:tblGrid>
      <w:tr w:rsidR="00F174CE" w:rsidRPr="009B053A" w14:paraId="65AA613F"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0FE1D4B8" w14:textId="77777777" w:rsidR="00F174CE" w:rsidRPr="009B053A" w:rsidRDefault="00F174CE" w:rsidP="00C271C1">
            <w:pPr>
              <w:pStyle w:val="TAH"/>
            </w:pPr>
            <w:r w:rsidRPr="009B053A">
              <w:t>E-UTRA or NR Band / Channel bandwidth of the affected DL band</w:t>
            </w:r>
          </w:p>
        </w:tc>
      </w:tr>
      <w:tr w:rsidR="00ED3CC5" w:rsidRPr="009B053A" w14:paraId="0DDDF6A6" w14:textId="77777777" w:rsidTr="00BF220C">
        <w:trPr>
          <w:trHeight w:val="285"/>
          <w:jc w:val="center"/>
        </w:trPr>
        <w:tc>
          <w:tcPr>
            <w:tcW w:w="0" w:type="auto"/>
            <w:tcBorders>
              <w:top w:val="single" w:sz="4" w:space="0" w:color="auto"/>
              <w:left w:val="single" w:sz="4" w:space="0" w:color="auto"/>
              <w:bottom w:val="single" w:sz="4" w:space="0" w:color="auto"/>
              <w:right w:val="single" w:sz="4" w:space="0" w:color="auto"/>
            </w:tcBorders>
            <w:hideMark/>
          </w:tcPr>
          <w:p w14:paraId="546195E3" w14:textId="77777777" w:rsidR="00F174CE" w:rsidRPr="009B053A" w:rsidRDefault="00F174CE" w:rsidP="00C271C1">
            <w:pPr>
              <w:pStyle w:val="TAH"/>
            </w:pPr>
            <w:r w:rsidRPr="009B053A">
              <w:t>UL band</w:t>
            </w:r>
          </w:p>
        </w:tc>
        <w:tc>
          <w:tcPr>
            <w:tcW w:w="0" w:type="auto"/>
            <w:tcBorders>
              <w:top w:val="single" w:sz="4" w:space="0" w:color="auto"/>
              <w:left w:val="single" w:sz="4" w:space="0" w:color="auto"/>
              <w:bottom w:val="single" w:sz="4" w:space="0" w:color="auto"/>
              <w:right w:val="single" w:sz="4" w:space="0" w:color="auto"/>
            </w:tcBorders>
            <w:hideMark/>
          </w:tcPr>
          <w:p w14:paraId="3EC003CD" w14:textId="77777777" w:rsidR="00F174CE" w:rsidRPr="009B053A" w:rsidRDefault="00F174CE" w:rsidP="00BF220C">
            <w:pPr>
              <w:pStyle w:val="TAH"/>
              <w:jc w:val="left"/>
            </w:pPr>
            <w:r w:rsidRPr="009B053A">
              <w:t>DL band</w:t>
            </w:r>
          </w:p>
        </w:tc>
        <w:tc>
          <w:tcPr>
            <w:tcW w:w="0" w:type="auto"/>
            <w:tcBorders>
              <w:top w:val="single" w:sz="4" w:space="0" w:color="auto"/>
              <w:left w:val="single" w:sz="4" w:space="0" w:color="auto"/>
              <w:bottom w:val="single" w:sz="4" w:space="0" w:color="auto"/>
              <w:right w:val="single" w:sz="4" w:space="0" w:color="auto"/>
            </w:tcBorders>
            <w:hideMark/>
          </w:tcPr>
          <w:p w14:paraId="675E9D3F" w14:textId="77777777" w:rsidR="00F174CE" w:rsidRPr="009B053A" w:rsidRDefault="00F174CE" w:rsidP="00C271C1">
            <w:pPr>
              <w:pStyle w:val="TAH"/>
            </w:pPr>
            <w:r w:rsidRPr="009B053A">
              <w:t>SCS</w:t>
            </w:r>
          </w:p>
          <w:p w14:paraId="33C3688F" w14:textId="77777777" w:rsidR="00F174CE" w:rsidRPr="009B053A" w:rsidRDefault="00F174CE" w:rsidP="00C271C1">
            <w:pPr>
              <w:pStyle w:val="TAH"/>
            </w:pPr>
            <w:r w:rsidRPr="009B053A">
              <w:t>(kHz)</w:t>
            </w:r>
          </w:p>
        </w:tc>
        <w:tc>
          <w:tcPr>
            <w:tcW w:w="0" w:type="auto"/>
            <w:tcBorders>
              <w:top w:val="single" w:sz="4" w:space="0" w:color="auto"/>
              <w:left w:val="single" w:sz="4" w:space="0" w:color="auto"/>
              <w:bottom w:val="single" w:sz="4" w:space="0" w:color="auto"/>
              <w:right w:val="single" w:sz="4" w:space="0" w:color="auto"/>
            </w:tcBorders>
          </w:tcPr>
          <w:p w14:paraId="6A8EF44A" w14:textId="77777777" w:rsidR="00F174CE" w:rsidRPr="009B053A" w:rsidRDefault="00F174CE" w:rsidP="00C271C1">
            <w:pPr>
              <w:pStyle w:val="TAH"/>
            </w:pPr>
            <w:r w:rsidRPr="009B053A">
              <w:t>5 MHz</w:t>
            </w:r>
          </w:p>
          <w:p w14:paraId="093E9985"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4194469A" w14:textId="77777777" w:rsidR="00F174CE" w:rsidRPr="009B053A" w:rsidRDefault="00F174CE" w:rsidP="00C271C1">
            <w:pPr>
              <w:pStyle w:val="TAH"/>
            </w:pPr>
            <w:r w:rsidRPr="009B053A">
              <w:t>10 MHz</w:t>
            </w:r>
          </w:p>
          <w:p w14:paraId="70656021"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7C25B830" w14:textId="77777777" w:rsidR="00F174CE" w:rsidRPr="009B053A" w:rsidRDefault="00F174CE" w:rsidP="00C271C1">
            <w:pPr>
              <w:pStyle w:val="TAH"/>
            </w:pPr>
            <w:r w:rsidRPr="009B053A">
              <w:t>15 MHz</w:t>
            </w:r>
          </w:p>
          <w:p w14:paraId="4E180059"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09D23A5D" w14:textId="77777777" w:rsidR="00F174CE" w:rsidRPr="009B053A" w:rsidRDefault="00F174CE" w:rsidP="00C271C1">
            <w:pPr>
              <w:pStyle w:val="TAH"/>
            </w:pPr>
            <w:r w:rsidRPr="009B053A">
              <w:t>20 MHz</w:t>
            </w:r>
          </w:p>
          <w:p w14:paraId="6115C811"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1BA91C8E" w14:textId="77777777" w:rsidR="00F174CE" w:rsidRPr="009B053A" w:rsidRDefault="00F174CE" w:rsidP="00C271C1">
            <w:pPr>
              <w:pStyle w:val="TAH"/>
            </w:pPr>
            <w:r w:rsidRPr="009B053A">
              <w:t>25 MHz</w:t>
            </w:r>
          </w:p>
          <w:p w14:paraId="41B92809"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tcPr>
          <w:p w14:paraId="7741C0CD" w14:textId="77777777" w:rsidR="00F174CE" w:rsidRPr="009B053A" w:rsidRDefault="00F174CE" w:rsidP="00C271C1">
            <w:pPr>
              <w:pStyle w:val="TAH"/>
            </w:pPr>
            <w:r w:rsidRPr="009B053A">
              <w:t>30 MHz</w:t>
            </w:r>
          </w:p>
          <w:p w14:paraId="308E6904"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625F91B2" w14:textId="77777777" w:rsidR="00F174CE" w:rsidRPr="009B053A" w:rsidRDefault="00F174CE" w:rsidP="00C271C1">
            <w:pPr>
              <w:pStyle w:val="TAH"/>
            </w:pPr>
            <w:r w:rsidRPr="009B053A">
              <w:t>40 MHz</w:t>
            </w:r>
          </w:p>
          <w:p w14:paraId="0765524D"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55131862" w14:textId="77777777" w:rsidR="00F174CE" w:rsidRPr="009B053A" w:rsidRDefault="00F174CE" w:rsidP="00C271C1">
            <w:pPr>
              <w:pStyle w:val="TAH"/>
            </w:pPr>
            <w:r w:rsidRPr="009B053A">
              <w:t>50 MHz</w:t>
            </w:r>
          </w:p>
          <w:p w14:paraId="589B3B38"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563BC875" w14:textId="77777777" w:rsidR="00F174CE" w:rsidRPr="009B053A" w:rsidRDefault="00F174CE" w:rsidP="00C271C1">
            <w:pPr>
              <w:pStyle w:val="TAH"/>
            </w:pPr>
            <w:r w:rsidRPr="009B053A">
              <w:t>60 MHz</w:t>
            </w:r>
          </w:p>
          <w:p w14:paraId="4E8606AC"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tcPr>
          <w:p w14:paraId="06BAC9FB" w14:textId="77777777" w:rsidR="00F174CE" w:rsidRPr="009B053A" w:rsidRDefault="00F174CE" w:rsidP="00C271C1">
            <w:pPr>
              <w:pStyle w:val="TAH"/>
            </w:pPr>
            <w:r w:rsidRPr="009B053A">
              <w:t>70 MHz</w:t>
            </w:r>
          </w:p>
          <w:p w14:paraId="46E35F53"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1BCCD563" w14:textId="77777777" w:rsidR="00F174CE" w:rsidRPr="009B053A" w:rsidRDefault="00F174CE" w:rsidP="00C271C1">
            <w:pPr>
              <w:pStyle w:val="TAH"/>
            </w:pPr>
            <w:r w:rsidRPr="009B053A">
              <w:t>80 MHz</w:t>
            </w:r>
          </w:p>
          <w:p w14:paraId="1C22EF77"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tcPr>
          <w:p w14:paraId="03495A10" w14:textId="77777777" w:rsidR="00F174CE" w:rsidRPr="009B053A" w:rsidRDefault="00F174CE" w:rsidP="00C271C1">
            <w:pPr>
              <w:pStyle w:val="TAH"/>
            </w:pPr>
            <w:r w:rsidRPr="009B053A">
              <w:t>90 MHz</w:t>
            </w:r>
          </w:p>
          <w:p w14:paraId="3010C346" w14:textId="77777777" w:rsidR="00F174CE" w:rsidRPr="009B053A" w:rsidRDefault="00F174CE" w:rsidP="00C271C1">
            <w:pPr>
              <w:pStyle w:val="TAH"/>
            </w:pPr>
            <w:r w:rsidRPr="009B053A">
              <w:t>(dBm)</w:t>
            </w:r>
          </w:p>
        </w:tc>
        <w:tc>
          <w:tcPr>
            <w:tcW w:w="0" w:type="auto"/>
            <w:tcBorders>
              <w:top w:val="single" w:sz="4" w:space="0" w:color="auto"/>
              <w:left w:val="single" w:sz="4" w:space="0" w:color="auto"/>
              <w:bottom w:val="single" w:sz="4" w:space="0" w:color="auto"/>
              <w:right w:val="single" w:sz="4" w:space="0" w:color="auto"/>
            </w:tcBorders>
            <w:hideMark/>
          </w:tcPr>
          <w:p w14:paraId="0E201566" w14:textId="77777777" w:rsidR="00F174CE" w:rsidRPr="009B053A" w:rsidRDefault="00F174CE" w:rsidP="00C271C1">
            <w:pPr>
              <w:pStyle w:val="TAH"/>
            </w:pPr>
            <w:r w:rsidRPr="009B053A">
              <w:t>100 MHz</w:t>
            </w:r>
          </w:p>
          <w:p w14:paraId="7FE1A0AD" w14:textId="77777777" w:rsidR="00F174CE" w:rsidRPr="009B053A" w:rsidRDefault="00F174CE" w:rsidP="00C271C1">
            <w:pPr>
              <w:pStyle w:val="TAH"/>
            </w:pPr>
            <w:r w:rsidRPr="009B053A">
              <w:t>(dBm)</w:t>
            </w:r>
          </w:p>
        </w:tc>
      </w:tr>
      <w:tr w:rsidR="00ED3CC5" w:rsidRPr="009B053A" w14:paraId="4159CDB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74C0411" w14:textId="77777777" w:rsidR="00F174CE" w:rsidRPr="009B053A" w:rsidRDefault="00F174CE" w:rsidP="00C271C1">
            <w:pPr>
              <w:pStyle w:val="TAC"/>
              <w:rPr>
                <w:lang w:eastAsia="zh-CN"/>
              </w:rPr>
            </w:pPr>
            <w:r w:rsidRPr="009B053A">
              <w:rPr>
                <w:lang w:eastAsia="zh-CN"/>
              </w:rPr>
              <w:t>n1</w:t>
            </w:r>
          </w:p>
        </w:tc>
        <w:tc>
          <w:tcPr>
            <w:tcW w:w="0" w:type="auto"/>
            <w:tcBorders>
              <w:top w:val="single" w:sz="4" w:space="0" w:color="auto"/>
              <w:left w:val="single" w:sz="4" w:space="0" w:color="auto"/>
              <w:bottom w:val="single" w:sz="4" w:space="0" w:color="auto"/>
              <w:right w:val="single" w:sz="4" w:space="0" w:color="auto"/>
            </w:tcBorders>
            <w:vAlign w:val="center"/>
          </w:tcPr>
          <w:p w14:paraId="5A44B7C5" w14:textId="77777777" w:rsidR="00F174CE" w:rsidRPr="009B053A" w:rsidRDefault="00F174CE" w:rsidP="00C271C1">
            <w:pPr>
              <w:pStyle w:val="TAC"/>
              <w:rPr>
                <w:lang w:eastAsia="zh-CN"/>
              </w:rPr>
            </w:pPr>
            <w:r w:rsidRPr="009B053A">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194AF83B" w14:textId="77777777" w:rsidR="00F174CE" w:rsidRPr="009B053A" w:rsidRDefault="00F174CE" w:rsidP="00C271C1">
            <w:pPr>
              <w:pStyle w:val="TAC"/>
              <w:rPr>
                <w:lang w:eastAsia="zh-CN"/>
              </w:rPr>
            </w:pPr>
            <w:r w:rsidRPr="009B053A">
              <w:rPr>
                <w:lang w:eastAsia="zh-CN"/>
              </w:rPr>
              <w:t>N/A</w:t>
            </w:r>
          </w:p>
        </w:tc>
        <w:tc>
          <w:tcPr>
            <w:tcW w:w="0" w:type="auto"/>
            <w:tcBorders>
              <w:top w:val="single" w:sz="4" w:space="0" w:color="auto"/>
              <w:left w:val="single" w:sz="4" w:space="0" w:color="auto"/>
              <w:bottom w:val="single" w:sz="4" w:space="0" w:color="auto"/>
              <w:right w:val="single" w:sz="4" w:space="0" w:color="auto"/>
            </w:tcBorders>
            <w:vAlign w:val="bottom"/>
          </w:tcPr>
          <w:p w14:paraId="6C21A5FB" w14:textId="77777777" w:rsidR="00F174CE" w:rsidRPr="009B053A" w:rsidRDefault="00F174CE" w:rsidP="00C271C1">
            <w:pPr>
              <w:pStyle w:val="TAC"/>
              <w:rPr>
                <w:rFonts w:cs="Arial"/>
                <w:szCs w:val="18"/>
                <w:lang w:eastAsia="zh-CN"/>
              </w:rPr>
            </w:pPr>
            <w:r w:rsidRPr="009B053A">
              <w:rPr>
                <w:rFonts w:cs="Arial"/>
                <w:szCs w:val="18"/>
                <w:lang w:eastAsia="zh-CN"/>
              </w:rPr>
              <w:t>-93.3</w:t>
            </w:r>
          </w:p>
        </w:tc>
        <w:tc>
          <w:tcPr>
            <w:tcW w:w="0" w:type="auto"/>
            <w:tcBorders>
              <w:top w:val="single" w:sz="4" w:space="0" w:color="auto"/>
              <w:left w:val="single" w:sz="4" w:space="0" w:color="auto"/>
              <w:bottom w:val="single" w:sz="4" w:space="0" w:color="auto"/>
              <w:right w:val="single" w:sz="4" w:space="0" w:color="auto"/>
            </w:tcBorders>
            <w:vAlign w:val="bottom"/>
          </w:tcPr>
          <w:p w14:paraId="61E97103" w14:textId="77777777" w:rsidR="00F174CE" w:rsidRPr="009B053A" w:rsidRDefault="00F174CE" w:rsidP="00C271C1">
            <w:pPr>
              <w:pStyle w:val="TAC"/>
              <w:rPr>
                <w:rFonts w:cs="Arial"/>
                <w:szCs w:val="18"/>
                <w:lang w:eastAsia="zh-CN"/>
              </w:rPr>
            </w:pPr>
            <w:r w:rsidRPr="009B053A">
              <w:rPr>
                <w:rFonts w:cs="Arial"/>
                <w:szCs w:val="18"/>
                <w:lang w:eastAsia="zh-CN"/>
              </w:rPr>
              <w:t>-91</w:t>
            </w:r>
          </w:p>
        </w:tc>
        <w:tc>
          <w:tcPr>
            <w:tcW w:w="0" w:type="auto"/>
            <w:tcBorders>
              <w:top w:val="single" w:sz="4" w:space="0" w:color="auto"/>
              <w:left w:val="single" w:sz="4" w:space="0" w:color="auto"/>
              <w:bottom w:val="single" w:sz="4" w:space="0" w:color="auto"/>
              <w:right w:val="single" w:sz="4" w:space="0" w:color="auto"/>
            </w:tcBorders>
            <w:vAlign w:val="bottom"/>
          </w:tcPr>
          <w:p w14:paraId="53A17068" w14:textId="77777777" w:rsidR="00F174CE" w:rsidRPr="009B053A" w:rsidRDefault="00F174CE" w:rsidP="00C271C1">
            <w:pPr>
              <w:pStyle w:val="TAC"/>
              <w:rPr>
                <w:rFonts w:cs="Arial"/>
                <w:szCs w:val="18"/>
                <w:lang w:eastAsia="zh-CN"/>
              </w:rPr>
            </w:pPr>
            <w:r w:rsidRPr="009B053A">
              <w:rPr>
                <w:rFonts w:cs="Arial"/>
                <w:szCs w:val="18"/>
                <w:lang w:eastAsia="zh-CN"/>
              </w:rPr>
              <w:t>-89.5</w:t>
            </w:r>
          </w:p>
        </w:tc>
        <w:tc>
          <w:tcPr>
            <w:tcW w:w="0" w:type="auto"/>
            <w:tcBorders>
              <w:top w:val="single" w:sz="4" w:space="0" w:color="auto"/>
              <w:left w:val="single" w:sz="4" w:space="0" w:color="auto"/>
              <w:bottom w:val="single" w:sz="4" w:space="0" w:color="auto"/>
              <w:right w:val="single" w:sz="4" w:space="0" w:color="auto"/>
            </w:tcBorders>
            <w:vAlign w:val="bottom"/>
          </w:tcPr>
          <w:p w14:paraId="73622A55" w14:textId="77777777" w:rsidR="00F174CE" w:rsidRPr="009B053A" w:rsidRDefault="00F174CE" w:rsidP="00C271C1">
            <w:pPr>
              <w:pStyle w:val="TAC"/>
              <w:rPr>
                <w:rFonts w:cs="Arial"/>
                <w:szCs w:val="18"/>
                <w:lang w:eastAsia="zh-CN"/>
              </w:rPr>
            </w:pPr>
            <w:r w:rsidRPr="009B053A">
              <w:rPr>
                <w:rFonts w:cs="Arial"/>
                <w:szCs w:val="18"/>
                <w:lang w:eastAsia="zh-CN"/>
              </w:rPr>
              <w:t>-88.5</w:t>
            </w:r>
          </w:p>
        </w:tc>
        <w:tc>
          <w:tcPr>
            <w:tcW w:w="0" w:type="auto"/>
            <w:tcBorders>
              <w:top w:val="single" w:sz="4" w:space="0" w:color="auto"/>
              <w:left w:val="single" w:sz="4" w:space="0" w:color="auto"/>
              <w:bottom w:val="single" w:sz="4" w:space="0" w:color="auto"/>
              <w:right w:val="single" w:sz="4" w:space="0" w:color="auto"/>
            </w:tcBorders>
            <w:vAlign w:val="bottom"/>
          </w:tcPr>
          <w:p w14:paraId="17FEF5F1"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2B2DEA28"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7CBE93"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bottom"/>
          </w:tcPr>
          <w:p w14:paraId="1BA7D02A"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E9AF08"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2EC7C3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66B15D"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FAEECA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4BA1239" w14:textId="77777777" w:rsidR="00F174CE" w:rsidRPr="009B053A" w:rsidRDefault="00F174CE" w:rsidP="00C271C1">
            <w:pPr>
              <w:pStyle w:val="TAC"/>
            </w:pPr>
          </w:p>
        </w:tc>
      </w:tr>
      <w:tr w:rsidR="00ED3CC5" w:rsidRPr="009B053A" w14:paraId="31A3C1F5"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D363B2D" w14:textId="77777777" w:rsidR="00F174CE" w:rsidRPr="009B053A" w:rsidRDefault="00F174CE" w:rsidP="00C271C1">
            <w:pPr>
              <w:pStyle w:val="TAC"/>
              <w:rPr>
                <w:lang w:eastAsia="zh-CN"/>
              </w:rPr>
            </w:pPr>
            <w:r w:rsidRPr="009B053A">
              <w:rPr>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8908B0" w14:textId="77777777" w:rsidR="00F174CE" w:rsidRPr="009B053A" w:rsidRDefault="00F174CE" w:rsidP="00C271C1">
            <w:pPr>
              <w:pStyle w:val="TAC"/>
              <w:rPr>
                <w:lang w:eastAsia="zh-CN"/>
              </w:rPr>
            </w:pPr>
            <w:r w:rsidRPr="009B053A">
              <w:rPr>
                <w:lang w:eastAsia="zh-CN"/>
              </w:rPr>
              <w:t>n3</w:t>
            </w:r>
          </w:p>
        </w:tc>
        <w:tc>
          <w:tcPr>
            <w:tcW w:w="0" w:type="auto"/>
            <w:tcBorders>
              <w:top w:val="single" w:sz="4" w:space="0" w:color="auto"/>
              <w:left w:val="single" w:sz="4" w:space="0" w:color="auto"/>
              <w:bottom w:val="single" w:sz="4" w:space="0" w:color="auto"/>
              <w:right w:val="single" w:sz="4" w:space="0" w:color="auto"/>
            </w:tcBorders>
            <w:vAlign w:val="center"/>
          </w:tcPr>
          <w:p w14:paraId="681F0B85" w14:textId="77777777" w:rsidR="00F174CE" w:rsidRPr="009B053A" w:rsidRDefault="00F174CE" w:rsidP="00C271C1">
            <w:pPr>
              <w:pStyle w:val="TAC"/>
              <w:rPr>
                <w:lang w:eastAsia="zh-CN"/>
              </w:rPr>
            </w:pPr>
            <w:r w:rsidRPr="009B053A">
              <w:rPr>
                <w:lang w:eastAsia="zh-CN"/>
              </w:rPr>
              <w:t>15</w:t>
            </w:r>
          </w:p>
        </w:tc>
        <w:tc>
          <w:tcPr>
            <w:tcW w:w="0" w:type="auto"/>
            <w:tcBorders>
              <w:top w:val="single" w:sz="4" w:space="0" w:color="auto"/>
              <w:left w:val="single" w:sz="4" w:space="0" w:color="auto"/>
              <w:bottom w:val="single" w:sz="4" w:space="0" w:color="auto"/>
              <w:right w:val="single" w:sz="4" w:space="0" w:color="auto"/>
            </w:tcBorders>
            <w:vAlign w:val="bottom"/>
          </w:tcPr>
          <w:p w14:paraId="0A09E761" w14:textId="77777777" w:rsidR="00F174CE" w:rsidRPr="009B053A" w:rsidRDefault="00F174CE" w:rsidP="00C271C1">
            <w:pPr>
              <w:pStyle w:val="TAC"/>
              <w:rPr>
                <w:rFonts w:cs="Arial"/>
                <w:szCs w:val="18"/>
                <w:lang w:eastAsia="zh-CN"/>
              </w:rPr>
            </w:pPr>
            <w:r w:rsidRPr="009B053A">
              <w:rPr>
                <w:rFonts w:cs="Arial"/>
                <w:szCs w:val="18"/>
                <w:lang w:eastAsia="zh-CN"/>
              </w:rPr>
              <w:t>-94 +TT</w:t>
            </w:r>
          </w:p>
        </w:tc>
        <w:tc>
          <w:tcPr>
            <w:tcW w:w="0" w:type="auto"/>
            <w:tcBorders>
              <w:top w:val="single" w:sz="4" w:space="0" w:color="auto"/>
              <w:left w:val="single" w:sz="4" w:space="0" w:color="auto"/>
              <w:bottom w:val="single" w:sz="4" w:space="0" w:color="auto"/>
              <w:right w:val="single" w:sz="4" w:space="0" w:color="auto"/>
            </w:tcBorders>
            <w:vAlign w:val="bottom"/>
          </w:tcPr>
          <w:p w14:paraId="38FE2398" w14:textId="77777777" w:rsidR="00F174CE" w:rsidRPr="009B053A" w:rsidRDefault="00F174CE" w:rsidP="00C271C1">
            <w:pPr>
              <w:pStyle w:val="TAC"/>
              <w:rPr>
                <w:rFonts w:cs="Arial"/>
                <w:szCs w:val="18"/>
                <w:lang w:eastAsia="zh-CN"/>
              </w:rPr>
            </w:pPr>
            <w:r w:rsidRPr="009B053A">
              <w:rPr>
                <w:rFonts w:cs="Arial"/>
                <w:szCs w:val="18"/>
                <w:lang w:eastAsia="zh-CN"/>
              </w:rPr>
              <w:t>-91.6 +TT</w:t>
            </w:r>
          </w:p>
        </w:tc>
        <w:tc>
          <w:tcPr>
            <w:tcW w:w="0" w:type="auto"/>
            <w:tcBorders>
              <w:top w:val="single" w:sz="4" w:space="0" w:color="auto"/>
              <w:left w:val="single" w:sz="4" w:space="0" w:color="auto"/>
              <w:bottom w:val="single" w:sz="4" w:space="0" w:color="auto"/>
              <w:right w:val="single" w:sz="4" w:space="0" w:color="auto"/>
            </w:tcBorders>
            <w:vAlign w:val="bottom"/>
          </w:tcPr>
          <w:p w14:paraId="08A85045" w14:textId="77777777" w:rsidR="00F174CE" w:rsidRPr="009B053A" w:rsidRDefault="00F174CE" w:rsidP="00C271C1">
            <w:pPr>
              <w:pStyle w:val="TAC"/>
              <w:rPr>
                <w:rFonts w:cs="Arial"/>
                <w:szCs w:val="18"/>
                <w:lang w:eastAsia="zh-CN"/>
              </w:rPr>
            </w:pPr>
            <w:r w:rsidRPr="009B053A">
              <w:rPr>
                <w:rFonts w:cs="Arial"/>
                <w:szCs w:val="18"/>
                <w:lang w:eastAsia="zh-CN"/>
              </w:rPr>
              <w:t>-90.1 +TT</w:t>
            </w:r>
          </w:p>
        </w:tc>
        <w:tc>
          <w:tcPr>
            <w:tcW w:w="0" w:type="auto"/>
            <w:tcBorders>
              <w:top w:val="single" w:sz="4" w:space="0" w:color="auto"/>
              <w:left w:val="single" w:sz="4" w:space="0" w:color="auto"/>
              <w:bottom w:val="single" w:sz="4" w:space="0" w:color="auto"/>
              <w:right w:val="single" w:sz="4" w:space="0" w:color="auto"/>
            </w:tcBorders>
            <w:vAlign w:val="bottom"/>
          </w:tcPr>
          <w:p w14:paraId="3C1C1692" w14:textId="77777777" w:rsidR="00F174CE" w:rsidRPr="009B053A" w:rsidRDefault="00F174CE" w:rsidP="00C271C1">
            <w:pPr>
              <w:pStyle w:val="TAC"/>
              <w:rPr>
                <w:rFonts w:cs="Arial"/>
                <w:szCs w:val="18"/>
                <w:lang w:eastAsia="zh-CN"/>
              </w:rPr>
            </w:pPr>
            <w:r w:rsidRPr="009B053A">
              <w:rPr>
                <w:rFonts w:cs="Arial"/>
                <w:szCs w:val="18"/>
                <w:lang w:eastAsia="zh-CN"/>
              </w:rPr>
              <w:t>-89.1 +TT</w:t>
            </w:r>
          </w:p>
        </w:tc>
        <w:tc>
          <w:tcPr>
            <w:tcW w:w="0" w:type="auto"/>
            <w:tcBorders>
              <w:top w:val="single" w:sz="4" w:space="0" w:color="auto"/>
              <w:left w:val="single" w:sz="4" w:space="0" w:color="auto"/>
              <w:bottom w:val="single" w:sz="4" w:space="0" w:color="auto"/>
              <w:right w:val="single" w:sz="4" w:space="0" w:color="auto"/>
            </w:tcBorders>
            <w:vAlign w:val="bottom"/>
          </w:tcPr>
          <w:p w14:paraId="1C9ABF06" w14:textId="77777777" w:rsidR="00F174CE" w:rsidRPr="009B053A" w:rsidRDefault="00F174CE" w:rsidP="00C271C1">
            <w:pPr>
              <w:pStyle w:val="TAC"/>
              <w:rPr>
                <w:rFonts w:cs="Arial"/>
                <w:szCs w:val="18"/>
              </w:rPr>
            </w:pPr>
            <w:r w:rsidRPr="009B053A">
              <w:rPr>
                <w:rFonts w:cs="Arial"/>
                <w:szCs w:val="18"/>
                <w:lang w:eastAsia="zh-CN"/>
              </w:rPr>
              <w:t>-88.1 +TT</w:t>
            </w:r>
          </w:p>
        </w:tc>
        <w:tc>
          <w:tcPr>
            <w:tcW w:w="0" w:type="auto"/>
            <w:tcBorders>
              <w:top w:val="single" w:sz="4" w:space="0" w:color="auto"/>
              <w:left w:val="single" w:sz="4" w:space="0" w:color="auto"/>
              <w:bottom w:val="single" w:sz="4" w:space="0" w:color="auto"/>
              <w:right w:val="single" w:sz="4" w:space="0" w:color="auto"/>
            </w:tcBorders>
            <w:vAlign w:val="bottom"/>
          </w:tcPr>
          <w:p w14:paraId="779F16CD" w14:textId="77777777" w:rsidR="00F174CE" w:rsidRPr="009B053A" w:rsidRDefault="00F174CE" w:rsidP="00C271C1">
            <w:pPr>
              <w:pStyle w:val="TAC"/>
              <w:rPr>
                <w:rFonts w:cs="Arial"/>
                <w:szCs w:val="18"/>
              </w:rPr>
            </w:pPr>
            <w:r w:rsidRPr="009B053A">
              <w:rPr>
                <w:rFonts w:cs="Arial"/>
                <w:szCs w:val="18"/>
                <w:lang w:eastAsia="zh-CN"/>
              </w:rPr>
              <w:t>-87.4 +TT</w:t>
            </w:r>
          </w:p>
        </w:tc>
        <w:tc>
          <w:tcPr>
            <w:tcW w:w="0" w:type="auto"/>
            <w:tcBorders>
              <w:top w:val="single" w:sz="4" w:space="0" w:color="auto"/>
              <w:left w:val="single" w:sz="4" w:space="0" w:color="auto"/>
              <w:bottom w:val="single" w:sz="4" w:space="0" w:color="auto"/>
              <w:right w:val="single" w:sz="4" w:space="0" w:color="auto"/>
            </w:tcBorders>
            <w:vAlign w:val="bottom"/>
          </w:tcPr>
          <w:p w14:paraId="2D3ABD92" w14:textId="77777777" w:rsidR="00F174CE" w:rsidRPr="009B053A" w:rsidRDefault="00F174CE" w:rsidP="00C271C1">
            <w:pPr>
              <w:pStyle w:val="TAC"/>
              <w:rPr>
                <w:rFonts w:cs="Arial"/>
                <w:szCs w:val="18"/>
              </w:rPr>
            </w:pPr>
            <w:r w:rsidRPr="009B053A">
              <w:rPr>
                <w:rFonts w:cs="Arial"/>
                <w:szCs w:val="18"/>
                <w:lang w:eastAsia="zh-CN"/>
              </w:rPr>
              <w:t>-86.2 +TT</w:t>
            </w:r>
          </w:p>
        </w:tc>
        <w:tc>
          <w:tcPr>
            <w:tcW w:w="0" w:type="auto"/>
            <w:tcBorders>
              <w:top w:val="single" w:sz="4" w:space="0" w:color="auto"/>
              <w:left w:val="single" w:sz="4" w:space="0" w:color="auto"/>
              <w:bottom w:val="single" w:sz="4" w:space="0" w:color="auto"/>
              <w:right w:val="single" w:sz="4" w:space="0" w:color="auto"/>
            </w:tcBorders>
            <w:vAlign w:val="bottom"/>
          </w:tcPr>
          <w:p w14:paraId="418750B2"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7F2FA184"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1543186"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5FCC329"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D7E1C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FE2A27" w14:textId="77777777" w:rsidR="00F174CE" w:rsidRPr="009B053A" w:rsidRDefault="00F174CE" w:rsidP="00C271C1">
            <w:pPr>
              <w:pStyle w:val="TAC"/>
            </w:pPr>
          </w:p>
        </w:tc>
      </w:tr>
      <w:tr w:rsidR="000E60A6" w:rsidRPr="009B053A" w14:paraId="0F03162C" w14:textId="77777777" w:rsidTr="00E90606">
        <w:trPr>
          <w:trHeight w:val="285"/>
          <w:jc w:val="center"/>
        </w:trPr>
        <w:tc>
          <w:tcPr>
            <w:tcW w:w="0" w:type="auto"/>
            <w:tcBorders>
              <w:top w:val="single" w:sz="4" w:space="0" w:color="auto"/>
              <w:left w:val="single" w:sz="4" w:space="0" w:color="auto"/>
              <w:right w:val="single" w:sz="4" w:space="0" w:color="auto"/>
            </w:tcBorders>
            <w:vAlign w:val="center"/>
          </w:tcPr>
          <w:p w14:paraId="09A28209" w14:textId="77777777" w:rsidR="000E60A6" w:rsidRPr="009B053A" w:rsidRDefault="000E60A6" w:rsidP="00E90606">
            <w:pPr>
              <w:pStyle w:val="TAC"/>
              <w:rPr>
                <w:lang w:eastAsia="ja-JP"/>
              </w:rPr>
            </w:pPr>
            <w:r w:rsidRPr="009B053A">
              <w:rPr>
                <w:lang w:eastAsia="ja-JP"/>
              </w:rPr>
              <w:t>1</w:t>
            </w:r>
          </w:p>
        </w:tc>
        <w:tc>
          <w:tcPr>
            <w:tcW w:w="0" w:type="auto"/>
            <w:tcBorders>
              <w:top w:val="single" w:sz="4" w:space="0" w:color="auto"/>
              <w:left w:val="single" w:sz="4" w:space="0" w:color="auto"/>
              <w:right w:val="single" w:sz="4" w:space="0" w:color="auto"/>
            </w:tcBorders>
            <w:vAlign w:val="center"/>
          </w:tcPr>
          <w:p w14:paraId="3A635189" w14:textId="77777777" w:rsidR="000E60A6" w:rsidRPr="009B053A" w:rsidRDefault="000E60A6" w:rsidP="00E90606">
            <w:pPr>
              <w:pStyle w:val="TAC"/>
              <w:rPr>
                <w:lang w:eastAsia="ja-JP"/>
              </w:rPr>
            </w:pPr>
            <w:r w:rsidRPr="009B053A">
              <w:rPr>
                <w:lang w:eastAsia="ja-JP"/>
              </w:rPr>
              <w:t>n41</w:t>
            </w:r>
          </w:p>
        </w:tc>
        <w:tc>
          <w:tcPr>
            <w:tcW w:w="0" w:type="auto"/>
            <w:tcBorders>
              <w:top w:val="single" w:sz="4" w:space="0" w:color="auto"/>
              <w:left w:val="single" w:sz="4" w:space="0" w:color="auto"/>
              <w:right w:val="single" w:sz="4" w:space="0" w:color="auto"/>
            </w:tcBorders>
            <w:vAlign w:val="center"/>
          </w:tcPr>
          <w:p w14:paraId="0F3BCC70" w14:textId="77777777" w:rsidR="000E60A6" w:rsidRPr="009B053A" w:rsidRDefault="000E60A6" w:rsidP="00E90606">
            <w:pPr>
              <w:pStyle w:val="TAC"/>
              <w:rPr>
                <w:lang w:eastAsia="ja-JP"/>
              </w:rPr>
            </w:pPr>
            <w:r w:rsidRPr="009B053A">
              <w:rPr>
                <w:lang w:eastAsia="ja-JP"/>
              </w:rPr>
              <w:t>30</w:t>
            </w:r>
          </w:p>
        </w:tc>
        <w:tc>
          <w:tcPr>
            <w:tcW w:w="0" w:type="auto"/>
            <w:tcBorders>
              <w:top w:val="single" w:sz="4" w:space="0" w:color="auto"/>
              <w:left w:val="single" w:sz="4" w:space="0" w:color="auto"/>
              <w:bottom w:val="single" w:sz="4" w:space="0" w:color="auto"/>
              <w:right w:val="single" w:sz="4" w:space="0" w:color="auto"/>
            </w:tcBorders>
            <w:vAlign w:val="center"/>
          </w:tcPr>
          <w:p w14:paraId="041EAC19" w14:textId="77777777" w:rsidR="000E60A6" w:rsidRPr="009B053A"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27BCF288" w14:textId="77777777" w:rsidR="000E60A6" w:rsidRPr="009B053A" w:rsidRDefault="000E60A6" w:rsidP="00E90606">
            <w:pPr>
              <w:pStyle w:val="TAC"/>
              <w:rPr>
                <w:lang w:eastAsia="ja-JP"/>
              </w:rPr>
            </w:pPr>
            <w:r w:rsidRPr="009B053A">
              <w:rPr>
                <w:lang w:eastAsia="ja-JP"/>
              </w:rPr>
              <w:t>-89.0 +TT</w:t>
            </w:r>
          </w:p>
        </w:tc>
        <w:tc>
          <w:tcPr>
            <w:tcW w:w="0" w:type="auto"/>
            <w:tcBorders>
              <w:top w:val="single" w:sz="4" w:space="0" w:color="auto"/>
              <w:left w:val="single" w:sz="4" w:space="0" w:color="auto"/>
              <w:bottom w:val="single" w:sz="4" w:space="0" w:color="auto"/>
              <w:right w:val="single" w:sz="4" w:space="0" w:color="auto"/>
            </w:tcBorders>
            <w:vAlign w:val="center"/>
          </w:tcPr>
          <w:p w14:paraId="16B10EC5" w14:textId="77777777" w:rsidR="000E60A6" w:rsidRPr="009B053A" w:rsidRDefault="000E60A6" w:rsidP="00E90606">
            <w:pPr>
              <w:pStyle w:val="TAC"/>
              <w:rPr>
                <w:lang w:eastAsia="ja-JP"/>
              </w:rPr>
            </w:pPr>
            <w:r w:rsidRPr="009B053A">
              <w:rPr>
                <w:lang w:eastAsia="ja-JP"/>
              </w:rPr>
              <w:t>-87.0 +TT</w:t>
            </w:r>
          </w:p>
        </w:tc>
        <w:tc>
          <w:tcPr>
            <w:tcW w:w="0" w:type="auto"/>
            <w:tcBorders>
              <w:top w:val="single" w:sz="4" w:space="0" w:color="auto"/>
              <w:left w:val="single" w:sz="4" w:space="0" w:color="auto"/>
              <w:bottom w:val="single" w:sz="4" w:space="0" w:color="auto"/>
              <w:right w:val="single" w:sz="4" w:space="0" w:color="auto"/>
            </w:tcBorders>
            <w:vAlign w:val="center"/>
          </w:tcPr>
          <w:p w14:paraId="21905A5C" w14:textId="77777777" w:rsidR="000E60A6" w:rsidRPr="009B053A" w:rsidRDefault="000E60A6" w:rsidP="00E90606">
            <w:pPr>
              <w:pStyle w:val="TAC"/>
              <w:rPr>
                <w:lang w:eastAsia="ja-JP"/>
              </w:rPr>
            </w:pPr>
            <w:r w:rsidRPr="009B053A">
              <w:rPr>
                <w:lang w:eastAsia="ja-JP"/>
              </w:rPr>
              <w:t>-85.9 +TT</w:t>
            </w:r>
          </w:p>
        </w:tc>
        <w:tc>
          <w:tcPr>
            <w:tcW w:w="0" w:type="auto"/>
            <w:tcBorders>
              <w:top w:val="single" w:sz="4" w:space="0" w:color="auto"/>
              <w:left w:val="single" w:sz="4" w:space="0" w:color="auto"/>
              <w:bottom w:val="single" w:sz="4" w:space="0" w:color="auto"/>
              <w:right w:val="single" w:sz="4" w:space="0" w:color="auto"/>
            </w:tcBorders>
            <w:vAlign w:val="center"/>
          </w:tcPr>
          <w:p w14:paraId="39E73724" w14:textId="77777777" w:rsidR="000E60A6" w:rsidRPr="009B053A" w:rsidRDefault="000E60A6"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3B30FF" w14:textId="77777777" w:rsidR="000E60A6" w:rsidRPr="009B053A" w:rsidRDefault="000E60A6" w:rsidP="00E90606">
            <w:pPr>
              <w:pStyle w:val="TAC"/>
              <w:rPr>
                <w:lang w:eastAsia="ja-JP"/>
              </w:rPr>
            </w:pPr>
            <w:r w:rsidRPr="009B053A">
              <w:rPr>
                <w:lang w:eastAsia="ja-JP"/>
              </w:rPr>
              <w:t>-83.9 +TT</w:t>
            </w:r>
          </w:p>
        </w:tc>
        <w:tc>
          <w:tcPr>
            <w:tcW w:w="0" w:type="auto"/>
            <w:tcBorders>
              <w:top w:val="single" w:sz="4" w:space="0" w:color="auto"/>
              <w:left w:val="single" w:sz="4" w:space="0" w:color="auto"/>
              <w:bottom w:val="single" w:sz="4" w:space="0" w:color="auto"/>
              <w:right w:val="single" w:sz="4" w:space="0" w:color="auto"/>
            </w:tcBorders>
            <w:vAlign w:val="center"/>
          </w:tcPr>
          <w:p w14:paraId="57D3AD6E" w14:textId="77777777" w:rsidR="000E60A6" w:rsidRPr="009B053A" w:rsidRDefault="000E60A6" w:rsidP="00E90606">
            <w:pPr>
              <w:pStyle w:val="TAC"/>
              <w:rPr>
                <w:lang w:eastAsia="ja-JP"/>
              </w:rPr>
            </w:pPr>
            <w:r w:rsidRPr="009B053A">
              <w:rPr>
                <w:lang w:eastAsia="ja-JP"/>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6EB14C78" w14:textId="77777777" w:rsidR="000E60A6" w:rsidRPr="009B053A" w:rsidRDefault="000E60A6" w:rsidP="00E90606">
            <w:pPr>
              <w:pStyle w:val="TAC"/>
              <w:rPr>
                <w:lang w:eastAsia="ja-JP"/>
              </w:rPr>
            </w:pPr>
            <w:r w:rsidRPr="009B053A">
              <w:rPr>
                <w:lang w:eastAsia="ja-JP"/>
              </w:rPr>
              <w:t>-81.6 +TT</w:t>
            </w:r>
          </w:p>
        </w:tc>
        <w:tc>
          <w:tcPr>
            <w:tcW w:w="0" w:type="auto"/>
            <w:tcBorders>
              <w:top w:val="single" w:sz="4" w:space="0" w:color="auto"/>
              <w:left w:val="single" w:sz="4" w:space="0" w:color="auto"/>
              <w:bottom w:val="single" w:sz="4" w:space="0" w:color="auto"/>
              <w:right w:val="single" w:sz="4" w:space="0" w:color="auto"/>
            </w:tcBorders>
            <w:vAlign w:val="center"/>
          </w:tcPr>
          <w:p w14:paraId="22CF8CEF" w14:textId="77777777" w:rsidR="000E60A6" w:rsidRPr="009B053A" w:rsidRDefault="000E60A6" w:rsidP="00E90606">
            <w:pPr>
              <w:pStyle w:val="TAC"/>
              <w:rPr>
                <w:lang w:eastAsia="ja-JP"/>
              </w:rPr>
            </w:pPr>
            <w:r w:rsidRPr="009B053A">
              <w:rPr>
                <w:lang w:eastAsia="ja-JP"/>
              </w:rPr>
              <w:t>-80.8 +TT</w:t>
            </w:r>
          </w:p>
        </w:tc>
        <w:tc>
          <w:tcPr>
            <w:tcW w:w="0" w:type="auto"/>
            <w:tcBorders>
              <w:top w:val="single" w:sz="4" w:space="0" w:color="auto"/>
              <w:left w:val="single" w:sz="4" w:space="0" w:color="auto"/>
              <w:bottom w:val="single" w:sz="4" w:space="0" w:color="auto"/>
              <w:right w:val="single" w:sz="4" w:space="0" w:color="auto"/>
            </w:tcBorders>
          </w:tcPr>
          <w:p w14:paraId="0F5E71B0" w14:textId="77777777" w:rsidR="000E60A6" w:rsidRPr="009B053A" w:rsidRDefault="000E60A6" w:rsidP="00E90606">
            <w:pPr>
              <w:pStyle w:val="TAC"/>
              <w:rPr>
                <w:highlight w:val="yellow"/>
                <w:lang w:eastAsia="ja-JP"/>
              </w:rPr>
            </w:pPr>
          </w:p>
        </w:tc>
        <w:tc>
          <w:tcPr>
            <w:tcW w:w="0" w:type="auto"/>
            <w:tcBorders>
              <w:top w:val="single" w:sz="4" w:space="0" w:color="auto"/>
              <w:left w:val="single" w:sz="4" w:space="0" w:color="auto"/>
              <w:bottom w:val="single" w:sz="4" w:space="0" w:color="auto"/>
              <w:right w:val="single" w:sz="4" w:space="0" w:color="auto"/>
            </w:tcBorders>
          </w:tcPr>
          <w:p w14:paraId="353C1DA4" w14:textId="77777777" w:rsidR="000E60A6" w:rsidRPr="009B053A" w:rsidRDefault="000E60A6" w:rsidP="00E90606">
            <w:pPr>
              <w:pStyle w:val="TAC"/>
              <w:rPr>
                <w:lang w:eastAsia="ja-JP"/>
              </w:rPr>
            </w:pPr>
            <w:r w:rsidRPr="009B053A">
              <w:rPr>
                <w:lang w:eastAsia="zh-CN"/>
              </w:rPr>
              <w:t>-79.5 +TT</w:t>
            </w:r>
          </w:p>
        </w:tc>
        <w:tc>
          <w:tcPr>
            <w:tcW w:w="0" w:type="auto"/>
            <w:tcBorders>
              <w:top w:val="single" w:sz="4" w:space="0" w:color="auto"/>
              <w:left w:val="single" w:sz="4" w:space="0" w:color="auto"/>
              <w:bottom w:val="single" w:sz="4" w:space="0" w:color="auto"/>
              <w:right w:val="single" w:sz="4" w:space="0" w:color="auto"/>
            </w:tcBorders>
            <w:vAlign w:val="center"/>
          </w:tcPr>
          <w:p w14:paraId="5E49F8F7" w14:textId="77777777" w:rsidR="000E60A6" w:rsidRPr="009B053A" w:rsidRDefault="000E60A6" w:rsidP="00E90606">
            <w:pPr>
              <w:pStyle w:val="TAC"/>
            </w:pPr>
            <w:r w:rsidRPr="009B053A">
              <w:rPr>
                <w:lang w:eastAsia="ja-JP"/>
              </w:rPr>
              <w:t>-79.0 +TT</w:t>
            </w:r>
          </w:p>
        </w:tc>
        <w:tc>
          <w:tcPr>
            <w:tcW w:w="0" w:type="auto"/>
            <w:tcBorders>
              <w:top w:val="single" w:sz="4" w:space="0" w:color="auto"/>
              <w:left w:val="single" w:sz="4" w:space="0" w:color="auto"/>
              <w:bottom w:val="single" w:sz="4" w:space="0" w:color="auto"/>
              <w:right w:val="single" w:sz="4" w:space="0" w:color="auto"/>
            </w:tcBorders>
            <w:vAlign w:val="center"/>
          </w:tcPr>
          <w:p w14:paraId="56E0F425" w14:textId="77777777" w:rsidR="000E60A6" w:rsidRPr="009B053A" w:rsidRDefault="000E60A6" w:rsidP="00E90606">
            <w:pPr>
              <w:pStyle w:val="TAC"/>
              <w:rPr>
                <w:lang w:eastAsia="ja-JP"/>
              </w:rPr>
            </w:pPr>
            <w:r w:rsidRPr="009B053A">
              <w:rPr>
                <w:lang w:eastAsia="ja-JP"/>
              </w:rPr>
              <w:t>-78.6 +TT</w:t>
            </w:r>
          </w:p>
        </w:tc>
      </w:tr>
      <w:tr w:rsidR="005B77A1" w:rsidRPr="009B053A" w14:paraId="17C0AFCA" w14:textId="77777777" w:rsidTr="005B77A1">
        <w:trPr>
          <w:trHeight w:val="285"/>
          <w:jc w:val="center"/>
        </w:trPr>
        <w:tc>
          <w:tcPr>
            <w:tcW w:w="0" w:type="auto"/>
            <w:vMerge w:val="restart"/>
            <w:tcBorders>
              <w:top w:val="single" w:sz="4" w:space="0" w:color="auto"/>
              <w:left w:val="single" w:sz="4" w:space="0" w:color="auto"/>
              <w:right w:val="single" w:sz="4" w:space="0" w:color="auto"/>
            </w:tcBorders>
            <w:vAlign w:val="center"/>
          </w:tcPr>
          <w:p w14:paraId="69ABF77F" w14:textId="50D7D8EF" w:rsidR="005B77A1" w:rsidRPr="009B053A" w:rsidRDefault="005B77A1" w:rsidP="005B77A1">
            <w:pPr>
              <w:pStyle w:val="TAC"/>
              <w:rPr>
                <w:lang w:eastAsia="zh-CN"/>
              </w:rPr>
            </w:pPr>
            <w:r w:rsidRPr="009B053A">
              <w:rPr>
                <w:lang w:eastAsia="zh-CN"/>
              </w:rPr>
              <w:t>3</w:t>
            </w:r>
          </w:p>
        </w:tc>
        <w:tc>
          <w:tcPr>
            <w:tcW w:w="0" w:type="auto"/>
            <w:vMerge w:val="restart"/>
            <w:tcBorders>
              <w:top w:val="single" w:sz="4" w:space="0" w:color="auto"/>
              <w:left w:val="single" w:sz="4" w:space="0" w:color="auto"/>
              <w:right w:val="single" w:sz="4" w:space="0" w:color="auto"/>
            </w:tcBorders>
            <w:vAlign w:val="center"/>
          </w:tcPr>
          <w:p w14:paraId="0542A8AB" w14:textId="03AA2E5B" w:rsidR="005B77A1" w:rsidRPr="009B053A" w:rsidRDefault="005B77A1" w:rsidP="005B77A1">
            <w:pPr>
              <w:pStyle w:val="TAC"/>
              <w:rPr>
                <w:lang w:eastAsia="zh-CN"/>
              </w:rPr>
            </w:pPr>
            <w:r w:rsidRPr="009B053A">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694D6051" w14:textId="32C11142" w:rsidR="005B77A1" w:rsidRPr="009B053A" w:rsidRDefault="005B77A1" w:rsidP="005B77A1">
            <w:pPr>
              <w:pStyle w:val="TAC"/>
              <w:rPr>
                <w:lang w:eastAsia="zh-CN"/>
              </w:rPr>
            </w:pPr>
            <w:r w:rsidRPr="009B053A">
              <w:rPr>
                <w:lang w:eastAsia="zh-CN"/>
              </w:rPr>
              <w:t>30</w:t>
            </w:r>
          </w:p>
        </w:tc>
        <w:tc>
          <w:tcPr>
            <w:tcW w:w="0" w:type="auto"/>
            <w:tcBorders>
              <w:top w:val="single" w:sz="4" w:space="0" w:color="auto"/>
              <w:left w:val="single" w:sz="4" w:space="0" w:color="auto"/>
              <w:bottom w:val="single" w:sz="4" w:space="0" w:color="auto"/>
              <w:right w:val="single" w:sz="4" w:space="0" w:color="auto"/>
            </w:tcBorders>
            <w:vAlign w:val="bottom"/>
          </w:tcPr>
          <w:p w14:paraId="5874E61B" w14:textId="77777777" w:rsidR="005B77A1" w:rsidRPr="009B053A"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AC7C1E" w14:textId="0EADAFCA" w:rsidR="005B77A1" w:rsidRPr="009B053A" w:rsidRDefault="005B77A1" w:rsidP="005B77A1">
            <w:pPr>
              <w:pStyle w:val="TAC"/>
            </w:pPr>
            <w:r w:rsidRPr="009B053A">
              <w:t>-94.4 +TT</w:t>
            </w:r>
          </w:p>
        </w:tc>
        <w:tc>
          <w:tcPr>
            <w:tcW w:w="0" w:type="auto"/>
            <w:tcBorders>
              <w:top w:val="single" w:sz="4" w:space="0" w:color="auto"/>
              <w:left w:val="single" w:sz="4" w:space="0" w:color="auto"/>
              <w:bottom w:val="single" w:sz="4" w:space="0" w:color="auto"/>
              <w:right w:val="single" w:sz="4" w:space="0" w:color="auto"/>
            </w:tcBorders>
            <w:vAlign w:val="bottom"/>
          </w:tcPr>
          <w:p w14:paraId="4F224A5D" w14:textId="383D8677" w:rsidR="005B77A1" w:rsidRPr="009B053A" w:rsidRDefault="005B77A1" w:rsidP="005B77A1">
            <w:pPr>
              <w:pStyle w:val="TAC"/>
            </w:pPr>
            <w:r w:rsidRPr="009B053A">
              <w:t>-92.4 +TT</w:t>
            </w:r>
          </w:p>
        </w:tc>
        <w:tc>
          <w:tcPr>
            <w:tcW w:w="0" w:type="auto"/>
            <w:tcBorders>
              <w:top w:val="single" w:sz="4" w:space="0" w:color="auto"/>
              <w:left w:val="single" w:sz="4" w:space="0" w:color="auto"/>
              <w:bottom w:val="single" w:sz="4" w:space="0" w:color="auto"/>
              <w:right w:val="single" w:sz="4" w:space="0" w:color="auto"/>
            </w:tcBorders>
            <w:vAlign w:val="bottom"/>
          </w:tcPr>
          <w:p w14:paraId="718BA5DA" w14:textId="2B5C51E8" w:rsidR="005B77A1" w:rsidRPr="009B053A" w:rsidRDefault="005B77A1" w:rsidP="005B77A1">
            <w:pPr>
              <w:pStyle w:val="TAC"/>
            </w:pPr>
            <w:r w:rsidRPr="009B053A">
              <w:t>-91.3 +TT</w:t>
            </w:r>
          </w:p>
        </w:tc>
        <w:tc>
          <w:tcPr>
            <w:tcW w:w="0" w:type="auto"/>
            <w:tcBorders>
              <w:top w:val="single" w:sz="4" w:space="0" w:color="auto"/>
              <w:left w:val="single" w:sz="4" w:space="0" w:color="auto"/>
              <w:bottom w:val="single" w:sz="4" w:space="0" w:color="auto"/>
              <w:right w:val="single" w:sz="4" w:space="0" w:color="auto"/>
            </w:tcBorders>
            <w:vAlign w:val="bottom"/>
          </w:tcPr>
          <w:p w14:paraId="156694C2" w14:textId="77777777" w:rsidR="005B77A1" w:rsidRPr="009B053A"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B6593FF" w14:textId="0FBF007C" w:rsidR="005B77A1" w:rsidRPr="009B053A" w:rsidRDefault="005B77A1" w:rsidP="005B77A1">
            <w:pPr>
              <w:pStyle w:val="TAC"/>
            </w:pPr>
            <w:r w:rsidRPr="009B053A">
              <w:t>-89.3 +TT</w:t>
            </w:r>
          </w:p>
        </w:tc>
        <w:tc>
          <w:tcPr>
            <w:tcW w:w="0" w:type="auto"/>
            <w:tcBorders>
              <w:top w:val="single" w:sz="4" w:space="0" w:color="auto"/>
              <w:left w:val="single" w:sz="4" w:space="0" w:color="auto"/>
              <w:bottom w:val="single" w:sz="4" w:space="0" w:color="auto"/>
              <w:right w:val="single" w:sz="4" w:space="0" w:color="auto"/>
            </w:tcBorders>
            <w:vAlign w:val="bottom"/>
          </w:tcPr>
          <w:p w14:paraId="22EB55FC" w14:textId="2D82484D" w:rsidR="005B77A1" w:rsidRPr="009B053A" w:rsidRDefault="005B77A1" w:rsidP="005B77A1">
            <w:pPr>
              <w:pStyle w:val="TAC"/>
            </w:pPr>
            <w:r w:rsidRPr="009B053A">
              <w:t>-88.0 +TT</w:t>
            </w:r>
          </w:p>
        </w:tc>
        <w:tc>
          <w:tcPr>
            <w:tcW w:w="0" w:type="auto"/>
            <w:tcBorders>
              <w:top w:val="single" w:sz="4" w:space="0" w:color="auto"/>
              <w:left w:val="single" w:sz="4" w:space="0" w:color="auto"/>
              <w:bottom w:val="single" w:sz="4" w:space="0" w:color="auto"/>
              <w:right w:val="single" w:sz="4" w:space="0" w:color="auto"/>
            </w:tcBorders>
            <w:vAlign w:val="bottom"/>
          </w:tcPr>
          <w:p w14:paraId="394E6ECD" w14:textId="7A1C6EBC" w:rsidR="005B77A1" w:rsidRPr="009B053A" w:rsidRDefault="005B77A1" w:rsidP="005B77A1">
            <w:pPr>
              <w:pStyle w:val="TAC"/>
            </w:pPr>
            <w:r w:rsidRPr="009B053A">
              <w:t>-87 +TT</w:t>
            </w:r>
          </w:p>
        </w:tc>
        <w:tc>
          <w:tcPr>
            <w:tcW w:w="0" w:type="auto"/>
            <w:tcBorders>
              <w:top w:val="single" w:sz="4" w:space="0" w:color="auto"/>
              <w:left w:val="single" w:sz="4" w:space="0" w:color="auto"/>
              <w:bottom w:val="single" w:sz="4" w:space="0" w:color="auto"/>
              <w:right w:val="single" w:sz="4" w:space="0" w:color="auto"/>
            </w:tcBorders>
            <w:vAlign w:val="bottom"/>
          </w:tcPr>
          <w:p w14:paraId="10FD888A" w14:textId="2FD12E6A" w:rsidR="005B77A1" w:rsidRPr="009B053A" w:rsidRDefault="005B77A1" w:rsidP="005B77A1">
            <w:pPr>
              <w:pStyle w:val="TAC"/>
            </w:pPr>
            <w:r w:rsidRPr="009B053A">
              <w:t>-86.2 +TT</w:t>
            </w:r>
          </w:p>
        </w:tc>
        <w:tc>
          <w:tcPr>
            <w:tcW w:w="0" w:type="auto"/>
            <w:tcBorders>
              <w:top w:val="single" w:sz="4" w:space="0" w:color="auto"/>
              <w:left w:val="single" w:sz="4" w:space="0" w:color="auto"/>
              <w:bottom w:val="single" w:sz="4" w:space="0" w:color="auto"/>
              <w:right w:val="single" w:sz="4" w:space="0" w:color="auto"/>
            </w:tcBorders>
          </w:tcPr>
          <w:p w14:paraId="696BD658" w14:textId="77777777" w:rsidR="005B77A1" w:rsidRPr="009B053A"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690AE15B" w14:textId="06EE65C3" w:rsidR="005B77A1" w:rsidRPr="009B053A" w:rsidRDefault="005B77A1" w:rsidP="005B77A1">
            <w:pPr>
              <w:pStyle w:val="TAC"/>
            </w:pPr>
            <w:r w:rsidRPr="009B053A">
              <w:t>-84.9 +TT</w:t>
            </w:r>
          </w:p>
        </w:tc>
        <w:tc>
          <w:tcPr>
            <w:tcW w:w="0" w:type="auto"/>
            <w:tcBorders>
              <w:top w:val="single" w:sz="4" w:space="0" w:color="auto"/>
              <w:left w:val="single" w:sz="4" w:space="0" w:color="auto"/>
              <w:bottom w:val="single" w:sz="4" w:space="0" w:color="auto"/>
              <w:right w:val="single" w:sz="4" w:space="0" w:color="auto"/>
            </w:tcBorders>
            <w:vAlign w:val="bottom"/>
          </w:tcPr>
          <w:p w14:paraId="617455C5" w14:textId="02C2A7BC" w:rsidR="005B77A1" w:rsidRPr="009B053A" w:rsidRDefault="005B77A1" w:rsidP="005B77A1">
            <w:pPr>
              <w:pStyle w:val="TAC"/>
            </w:pPr>
            <w:r w:rsidRPr="009B053A">
              <w:t>-84.4 +TT</w:t>
            </w:r>
          </w:p>
        </w:tc>
        <w:tc>
          <w:tcPr>
            <w:tcW w:w="0" w:type="auto"/>
            <w:tcBorders>
              <w:top w:val="single" w:sz="4" w:space="0" w:color="auto"/>
              <w:left w:val="single" w:sz="4" w:space="0" w:color="auto"/>
              <w:bottom w:val="single" w:sz="4" w:space="0" w:color="auto"/>
              <w:right w:val="single" w:sz="4" w:space="0" w:color="auto"/>
            </w:tcBorders>
            <w:vAlign w:val="bottom"/>
          </w:tcPr>
          <w:p w14:paraId="470B4E1E" w14:textId="00A98C20" w:rsidR="005B77A1" w:rsidRPr="009B053A" w:rsidRDefault="005B77A1" w:rsidP="005B77A1">
            <w:pPr>
              <w:pStyle w:val="TAC"/>
            </w:pPr>
            <w:r w:rsidRPr="009B053A">
              <w:t>-84.0 +TT</w:t>
            </w:r>
          </w:p>
        </w:tc>
      </w:tr>
      <w:tr w:rsidR="005B77A1" w:rsidRPr="009B053A" w14:paraId="2A93E6BE" w14:textId="77777777" w:rsidTr="005B77A1">
        <w:trPr>
          <w:trHeight w:val="285"/>
          <w:jc w:val="center"/>
        </w:trPr>
        <w:tc>
          <w:tcPr>
            <w:tcW w:w="0" w:type="auto"/>
            <w:vMerge/>
            <w:tcBorders>
              <w:left w:val="single" w:sz="4" w:space="0" w:color="auto"/>
              <w:bottom w:val="single" w:sz="4" w:space="0" w:color="auto"/>
              <w:right w:val="single" w:sz="4" w:space="0" w:color="auto"/>
            </w:tcBorders>
            <w:vAlign w:val="center"/>
          </w:tcPr>
          <w:p w14:paraId="2BC122DA" w14:textId="77777777" w:rsidR="005B77A1" w:rsidRPr="009B053A"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B62D2D3" w14:textId="77777777" w:rsidR="005B77A1" w:rsidRPr="009B053A"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93EA306" w14:textId="77777777" w:rsidR="005B77A1" w:rsidRPr="009B053A"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bottom"/>
          </w:tcPr>
          <w:p w14:paraId="4300E3C3" w14:textId="77777777" w:rsidR="005B77A1" w:rsidRPr="009B053A"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42E8DBA" w14:textId="03715D48" w:rsidR="005B77A1" w:rsidRPr="009B053A" w:rsidRDefault="005B77A1" w:rsidP="005B77A1">
            <w:pPr>
              <w:pStyle w:val="TAC"/>
            </w:pPr>
            <w:r w:rsidRPr="009B053A">
              <w:t>-97.1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8FFE2E6" w14:textId="2F14395D" w:rsidR="005B77A1" w:rsidRPr="009B053A" w:rsidRDefault="005B77A1" w:rsidP="005B77A1">
            <w:pPr>
              <w:pStyle w:val="TAC"/>
            </w:pPr>
            <w:r w:rsidRPr="009B053A">
              <w:t>-95.1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B07296" w14:textId="35E983ED" w:rsidR="005B77A1" w:rsidRPr="009B053A" w:rsidRDefault="005B77A1" w:rsidP="005B77A1">
            <w:pPr>
              <w:pStyle w:val="TAC"/>
            </w:pPr>
            <w:r w:rsidRPr="009B053A">
              <w:t>-94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B28C6F2" w14:textId="77777777" w:rsidR="005B77A1" w:rsidRPr="009B053A"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66525D5" w14:textId="5A76F0AA" w:rsidR="005B77A1" w:rsidRPr="009B053A" w:rsidRDefault="005B77A1" w:rsidP="005B77A1">
            <w:pPr>
              <w:pStyle w:val="TAC"/>
            </w:pPr>
            <w:r w:rsidRPr="009B053A">
              <w:t>-92.0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41690FDB" w14:textId="1FFB943C" w:rsidR="005B77A1" w:rsidRPr="009B053A" w:rsidRDefault="005B77A1" w:rsidP="005B77A1">
            <w:pPr>
              <w:pStyle w:val="TAC"/>
            </w:pPr>
            <w:r w:rsidRPr="009B053A">
              <w:t>-90.7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7692163A" w14:textId="1172798C" w:rsidR="005B77A1" w:rsidRPr="009B053A" w:rsidRDefault="005B77A1" w:rsidP="005B77A1">
            <w:pPr>
              <w:pStyle w:val="TAC"/>
            </w:pPr>
            <w:r w:rsidRPr="009B053A">
              <w:t>-89.7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5D6BAED2" w14:textId="6FADA8BA" w:rsidR="005B77A1" w:rsidRPr="009B053A" w:rsidRDefault="005B77A1" w:rsidP="005B77A1">
            <w:pPr>
              <w:pStyle w:val="TAC"/>
            </w:pPr>
            <w:r w:rsidRPr="009B053A">
              <w:t>-88.9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tcPr>
          <w:p w14:paraId="071EA2F5" w14:textId="77777777" w:rsidR="005B77A1" w:rsidRPr="009B053A" w:rsidRDefault="005B77A1" w:rsidP="005B77A1">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3D5E3D5D" w14:textId="742EE29A" w:rsidR="005B77A1" w:rsidRPr="009B053A" w:rsidRDefault="005B77A1" w:rsidP="005B77A1">
            <w:pPr>
              <w:pStyle w:val="TAC"/>
            </w:pPr>
            <w:r w:rsidRPr="009B053A">
              <w:t>-87.6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6364E0A4" w14:textId="45B811AD" w:rsidR="005B77A1" w:rsidRPr="009B053A" w:rsidRDefault="005B77A1" w:rsidP="005B77A1">
            <w:pPr>
              <w:pStyle w:val="TAC"/>
            </w:pPr>
            <w:r w:rsidRPr="009B053A">
              <w:t>-87.1 +TT</w:t>
            </w:r>
            <w:r w:rsidRPr="009B053A">
              <w:rPr>
                <w:vertAlign w:val="superscript"/>
                <w:lang w:eastAsia="zh-CN"/>
              </w:rPr>
              <w:t>4</w:t>
            </w:r>
          </w:p>
        </w:tc>
        <w:tc>
          <w:tcPr>
            <w:tcW w:w="0" w:type="auto"/>
            <w:tcBorders>
              <w:top w:val="single" w:sz="4" w:space="0" w:color="auto"/>
              <w:left w:val="single" w:sz="4" w:space="0" w:color="auto"/>
              <w:bottom w:val="single" w:sz="4" w:space="0" w:color="auto"/>
              <w:right w:val="single" w:sz="4" w:space="0" w:color="auto"/>
            </w:tcBorders>
            <w:vAlign w:val="bottom"/>
          </w:tcPr>
          <w:p w14:paraId="300AD4D6" w14:textId="418AEAB2" w:rsidR="005B77A1" w:rsidRPr="009B053A" w:rsidRDefault="005B77A1" w:rsidP="005B77A1">
            <w:pPr>
              <w:pStyle w:val="TAC"/>
            </w:pPr>
            <w:r w:rsidRPr="009B053A">
              <w:t>-86.7 +TT</w:t>
            </w:r>
            <w:r w:rsidRPr="009B053A">
              <w:rPr>
                <w:vertAlign w:val="superscript"/>
                <w:lang w:eastAsia="zh-CN"/>
              </w:rPr>
              <w:t>4</w:t>
            </w:r>
          </w:p>
        </w:tc>
      </w:tr>
      <w:tr w:rsidR="008E352F" w:rsidRPr="009B053A" w14:paraId="7D0FE2DE" w14:textId="77777777" w:rsidTr="00931ECD">
        <w:trPr>
          <w:trHeight w:val="285"/>
          <w:jc w:val="center"/>
        </w:trPr>
        <w:tc>
          <w:tcPr>
            <w:tcW w:w="0" w:type="auto"/>
            <w:tcBorders>
              <w:left w:val="single" w:sz="4" w:space="0" w:color="auto"/>
              <w:bottom w:val="single" w:sz="4" w:space="0" w:color="auto"/>
              <w:right w:val="single" w:sz="4" w:space="0" w:color="auto"/>
            </w:tcBorders>
            <w:vAlign w:val="center"/>
          </w:tcPr>
          <w:p w14:paraId="05C54DE8" w14:textId="77777777" w:rsidR="008E352F" w:rsidRPr="009B053A" w:rsidRDefault="008E352F" w:rsidP="00931ECD">
            <w:pPr>
              <w:pStyle w:val="TAC"/>
              <w:rPr>
                <w:lang w:eastAsia="zh-CN"/>
              </w:rPr>
            </w:pPr>
            <w:r w:rsidRPr="009B053A">
              <w:rPr>
                <w:lang w:eastAsia="zh-CN"/>
              </w:rPr>
              <w:t>n5</w:t>
            </w:r>
          </w:p>
        </w:tc>
        <w:tc>
          <w:tcPr>
            <w:tcW w:w="0" w:type="auto"/>
            <w:tcBorders>
              <w:left w:val="single" w:sz="4" w:space="0" w:color="auto"/>
              <w:bottom w:val="single" w:sz="4" w:space="0" w:color="auto"/>
              <w:right w:val="single" w:sz="4" w:space="0" w:color="auto"/>
            </w:tcBorders>
            <w:vAlign w:val="center"/>
          </w:tcPr>
          <w:p w14:paraId="7D4A7241" w14:textId="77777777" w:rsidR="008E352F" w:rsidRPr="009B053A" w:rsidRDefault="008E352F" w:rsidP="00931ECD">
            <w:pPr>
              <w:pStyle w:val="TAC"/>
              <w:rPr>
                <w:lang w:eastAsia="zh-CN"/>
              </w:rPr>
            </w:pPr>
            <w:r w:rsidRPr="009B053A">
              <w:rPr>
                <w:lang w:eastAsia="zh-CN"/>
              </w:rPr>
              <w:t>28</w:t>
            </w:r>
          </w:p>
        </w:tc>
        <w:tc>
          <w:tcPr>
            <w:tcW w:w="0" w:type="auto"/>
            <w:tcBorders>
              <w:left w:val="single" w:sz="4" w:space="0" w:color="auto"/>
              <w:bottom w:val="single" w:sz="4" w:space="0" w:color="auto"/>
              <w:right w:val="single" w:sz="4" w:space="0" w:color="auto"/>
            </w:tcBorders>
            <w:vAlign w:val="center"/>
          </w:tcPr>
          <w:p w14:paraId="2C0E1190" w14:textId="77777777" w:rsidR="008E352F" w:rsidRPr="009B053A" w:rsidRDefault="008E352F" w:rsidP="00931ECD">
            <w:pPr>
              <w:pStyle w:val="TAC"/>
              <w:rPr>
                <w:lang w:eastAsia="zh-CN"/>
              </w:rPr>
            </w:pPr>
            <w:r w:rsidRPr="009B053A">
              <w:rPr>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32C49529" w14:textId="77777777" w:rsidR="008E352F" w:rsidRPr="009B053A" w:rsidRDefault="008E352F" w:rsidP="00931ECD">
            <w:pPr>
              <w:pStyle w:val="TAC"/>
            </w:pPr>
            <w:r w:rsidRPr="009B053A">
              <w:rPr>
                <w:rFonts w:cs="Arial"/>
              </w:rPr>
              <w:t>-93.3</w:t>
            </w:r>
          </w:p>
        </w:tc>
        <w:tc>
          <w:tcPr>
            <w:tcW w:w="0" w:type="auto"/>
            <w:tcBorders>
              <w:top w:val="single" w:sz="4" w:space="0" w:color="auto"/>
              <w:left w:val="single" w:sz="4" w:space="0" w:color="auto"/>
              <w:bottom w:val="single" w:sz="4" w:space="0" w:color="auto"/>
              <w:right w:val="single" w:sz="4" w:space="0" w:color="auto"/>
            </w:tcBorders>
            <w:vAlign w:val="center"/>
          </w:tcPr>
          <w:p w14:paraId="3A9B0330" w14:textId="77777777" w:rsidR="008E352F" w:rsidRPr="009B053A" w:rsidRDefault="008E352F" w:rsidP="00931ECD">
            <w:pPr>
              <w:pStyle w:val="TAC"/>
            </w:pPr>
            <w:r w:rsidRPr="009B053A">
              <w:rPr>
                <w:rFonts w:cs="Arial"/>
              </w:rPr>
              <w:t>-91.8</w:t>
            </w:r>
          </w:p>
        </w:tc>
        <w:tc>
          <w:tcPr>
            <w:tcW w:w="0" w:type="auto"/>
            <w:tcBorders>
              <w:top w:val="single" w:sz="4" w:space="0" w:color="auto"/>
              <w:left w:val="single" w:sz="4" w:space="0" w:color="auto"/>
              <w:bottom w:val="single" w:sz="4" w:space="0" w:color="auto"/>
              <w:right w:val="single" w:sz="4" w:space="0" w:color="auto"/>
            </w:tcBorders>
            <w:vAlign w:val="center"/>
          </w:tcPr>
          <w:p w14:paraId="67D6123D" w14:textId="77777777" w:rsidR="008E352F" w:rsidRPr="009B053A" w:rsidRDefault="008E352F" w:rsidP="00931ECD">
            <w:pPr>
              <w:pStyle w:val="TAC"/>
            </w:pPr>
            <w:r w:rsidRPr="009B053A">
              <w:rPr>
                <w:rFonts w:cs="Arial"/>
              </w:rPr>
              <w:t>-90.8</w:t>
            </w:r>
          </w:p>
        </w:tc>
        <w:tc>
          <w:tcPr>
            <w:tcW w:w="0" w:type="auto"/>
            <w:tcBorders>
              <w:top w:val="single" w:sz="4" w:space="0" w:color="auto"/>
              <w:left w:val="single" w:sz="4" w:space="0" w:color="auto"/>
              <w:bottom w:val="single" w:sz="4" w:space="0" w:color="auto"/>
              <w:right w:val="single" w:sz="4" w:space="0" w:color="auto"/>
            </w:tcBorders>
            <w:vAlign w:val="center"/>
          </w:tcPr>
          <w:p w14:paraId="1A86AB25" w14:textId="77777777" w:rsidR="008E352F" w:rsidRPr="009B053A" w:rsidRDefault="008E352F" w:rsidP="00931ECD">
            <w:pPr>
              <w:pStyle w:val="TAC"/>
            </w:pPr>
            <w:r w:rsidRPr="009B053A">
              <w:rPr>
                <w:rFonts w:cs="Arial"/>
              </w:rPr>
              <w:t>-90</w:t>
            </w:r>
          </w:p>
        </w:tc>
        <w:tc>
          <w:tcPr>
            <w:tcW w:w="0" w:type="auto"/>
            <w:tcBorders>
              <w:top w:val="single" w:sz="4" w:space="0" w:color="auto"/>
              <w:left w:val="single" w:sz="4" w:space="0" w:color="auto"/>
              <w:bottom w:val="single" w:sz="4" w:space="0" w:color="auto"/>
              <w:right w:val="single" w:sz="4" w:space="0" w:color="auto"/>
            </w:tcBorders>
            <w:vAlign w:val="bottom"/>
          </w:tcPr>
          <w:p w14:paraId="3B605D05"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7ADD5397"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7DCD2B3"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0D8BE6D6"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4B234FFF"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tcPr>
          <w:p w14:paraId="24C0C294" w14:textId="77777777" w:rsidR="008E352F" w:rsidRPr="009B053A" w:rsidRDefault="008E352F" w:rsidP="00931ECD">
            <w:pPr>
              <w:pStyle w:val="TAC"/>
              <w:rPr>
                <w:highlight w:val="yellow"/>
              </w:rPr>
            </w:pPr>
          </w:p>
        </w:tc>
        <w:tc>
          <w:tcPr>
            <w:tcW w:w="0" w:type="auto"/>
            <w:tcBorders>
              <w:top w:val="single" w:sz="4" w:space="0" w:color="auto"/>
              <w:left w:val="single" w:sz="4" w:space="0" w:color="auto"/>
              <w:bottom w:val="single" w:sz="4" w:space="0" w:color="auto"/>
              <w:right w:val="single" w:sz="4" w:space="0" w:color="auto"/>
            </w:tcBorders>
            <w:vAlign w:val="bottom"/>
          </w:tcPr>
          <w:p w14:paraId="11F5728C"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103822FA" w14:textId="77777777" w:rsidR="008E352F" w:rsidRPr="009B053A" w:rsidRDefault="008E352F" w:rsidP="00931ECD">
            <w:pPr>
              <w:pStyle w:val="TAC"/>
            </w:pPr>
          </w:p>
        </w:tc>
        <w:tc>
          <w:tcPr>
            <w:tcW w:w="0" w:type="auto"/>
            <w:tcBorders>
              <w:top w:val="single" w:sz="4" w:space="0" w:color="auto"/>
              <w:left w:val="single" w:sz="4" w:space="0" w:color="auto"/>
              <w:bottom w:val="single" w:sz="4" w:space="0" w:color="auto"/>
              <w:right w:val="single" w:sz="4" w:space="0" w:color="auto"/>
            </w:tcBorders>
            <w:vAlign w:val="bottom"/>
          </w:tcPr>
          <w:p w14:paraId="54A29A8C" w14:textId="77777777" w:rsidR="008E352F" w:rsidRPr="009B053A" w:rsidRDefault="008E352F" w:rsidP="00931ECD">
            <w:pPr>
              <w:pStyle w:val="TAC"/>
            </w:pPr>
          </w:p>
        </w:tc>
      </w:tr>
      <w:tr w:rsidR="00635F6C" w:rsidRPr="009B053A" w14:paraId="22354C57" w14:textId="77777777" w:rsidTr="00E90606">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BC8631" w14:textId="77777777" w:rsidR="00635F6C" w:rsidRPr="009B053A" w:rsidRDefault="00635F6C" w:rsidP="00E90606">
            <w:pPr>
              <w:pStyle w:val="TAC"/>
              <w:rPr>
                <w:lang w:eastAsia="ja-JP"/>
              </w:rPr>
            </w:pPr>
            <w:r w:rsidRPr="009B053A">
              <w:rPr>
                <w:lang w:eastAsia="ja-JP"/>
              </w:rPr>
              <w:t>n41</w:t>
            </w:r>
          </w:p>
        </w:tc>
        <w:tc>
          <w:tcPr>
            <w:tcW w:w="0" w:type="auto"/>
            <w:tcBorders>
              <w:top w:val="single" w:sz="4" w:space="0" w:color="auto"/>
              <w:left w:val="single" w:sz="4" w:space="0" w:color="auto"/>
              <w:bottom w:val="single" w:sz="4" w:space="0" w:color="auto"/>
              <w:right w:val="single" w:sz="4" w:space="0" w:color="auto"/>
            </w:tcBorders>
            <w:vAlign w:val="center"/>
          </w:tcPr>
          <w:p w14:paraId="6774F810" w14:textId="77777777" w:rsidR="00635F6C" w:rsidRPr="009B053A" w:rsidRDefault="00635F6C" w:rsidP="00E90606">
            <w:pPr>
              <w:pStyle w:val="TAC"/>
              <w:rPr>
                <w:lang w:eastAsia="ja-JP"/>
              </w:rPr>
            </w:pPr>
            <w:r w:rsidRPr="009B053A">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0D5D7E2B" w14:textId="77777777" w:rsidR="00635F6C" w:rsidRPr="009B053A" w:rsidRDefault="00635F6C" w:rsidP="00E90606">
            <w:pPr>
              <w:pStyle w:val="TAC"/>
              <w:rPr>
                <w:lang w:eastAsia="ja-JP"/>
              </w:rPr>
            </w:pPr>
            <w:r w:rsidRPr="009B053A">
              <w:rPr>
                <w:lang w:eastAsia="ja-JP"/>
              </w:rPr>
              <w:t>15</w:t>
            </w:r>
          </w:p>
        </w:tc>
        <w:tc>
          <w:tcPr>
            <w:tcW w:w="0" w:type="auto"/>
            <w:tcBorders>
              <w:top w:val="single" w:sz="4" w:space="0" w:color="auto"/>
              <w:left w:val="single" w:sz="4" w:space="0" w:color="auto"/>
              <w:bottom w:val="single" w:sz="4" w:space="0" w:color="auto"/>
              <w:right w:val="single" w:sz="4" w:space="0" w:color="auto"/>
            </w:tcBorders>
            <w:vAlign w:val="center"/>
          </w:tcPr>
          <w:p w14:paraId="56BDF0DE" w14:textId="77777777" w:rsidR="00635F6C" w:rsidRPr="009B053A" w:rsidRDefault="00635F6C" w:rsidP="00E90606">
            <w:pPr>
              <w:pStyle w:val="TAC"/>
              <w:rPr>
                <w:rFonts w:cs="Arial"/>
                <w:szCs w:val="18"/>
                <w:lang w:eastAsia="ja-JP"/>
              </w:rPr>
            </w:pPr>
            <w:r w:rsidRPr="009B053A">
              <w:rPr>
                <w:rFonts w:cs="Arial"/>
                <w:szCs w:val="18"/>
                <w:lang w:eastAsia="ja-JP"/>
              </w:rPr>
              <w:t>-90.2</w:t>
            </w:r>
          </w:p>
        </w:tc>
        <w:tc>
          <w:tcPr>
            <w:tcW w:w="0" w:type="auto"/>
            <w:tcBorders>
              <w:top w:val="single" w:sz="4" w:space="0" w:color="auto"/>
              <w:left w:val="single" w:sz="4" w:space="0" w:color="auto"/>
              <w:bottom w:val="single" w:sz="4" w:space="0" w:color="auto"/>
              <w:right w:val="single" w:sz="4" w:space="0" w:color="auto"/>
            </w:tcBorders>
            <w:vAlign w:val="center"/>
          </w:tcPr>
          <w:p w14:paraId="4FCE45CC" w14:textId="77777777" w:rsidR="00635F6C" w:rsidRPr="009B053A" w:rsidRDefault="00635F6C" w:rsidP="00E90606">
            <w:pPr>
              <w:pStyle w:val="TAC"/>
              <w:rPr>
                <w:rFonts w:cs="Arial"/>
                <w:szCs w:val="18"/>
                <w:lang w:eastAsia="ja-JP"/>
              </w:rPr>
            </w:pPr>
            <w:r w:rsidRPr="009B053A">
              <w:rPr>
                <w:rFonts w:cs="Arial"/>
                <w:szCs w:val="18"/>
                <w:lang w:eastAsia="ja-JP"/>
              </w:rPr>
              <w:t>-87.2</w:t>
            </w:r>
          </w:p>
        </w:tc>
        <w:tc>
          <w:tcPr>
            <w:tcW w:w="0" w:type="auto"/>
            <w:tcBorders>
              <w:top w:val="single" w:sz="4" w:space="0" w:color="auto"/>
              <w:left w:val="single" w:sz="4" w:space="0" w:color="auto"/>
              <w:bottom w:val="single" w:sz="4" w:space="0" w:color="auto"/>
              <w:right w:val="single" w:sz="4" w:space="0" w:color="auto"/>
            </w:tcBorders>
            <w:vAlign w:val="center"/>
          </w:tcPr>
          <w:p w14:paraId="37587216" w14:textId="77777777" w:rsidR="00635F6C" w:rsidRPr="009B053A" w:rsidRDefault="00635F6C" w:rsidP="00E90606">
            <w:pPr>
              <w:pStyle w:val="TAC"/>
              <w:rPr>
                <w:rFonts w:cs="Arial"/>
                <w:szCs w:val="18"/>
                <w:lang w:eastAsia="ja-JP"/>
              </w:rPr>
            </w:pPr>
            <w:r w:rsidRPr="009B053A">
              <w:rPr>
                <w:rFonts w:cs="Arial"/>
                <w:szCs w:val="18"/>
                <w:lang w:eastAsia="ja-JP"/>
              </w:rPr>
              <w:t>-85.4</w:t>
            </w:r>
          </w:p>
        </w:tc>
        <w:tc>
          <w:tcPr>
            <w:tcW w:w="0" w:type="auto"/>
            <w:tcBorders>
              <w:top w:val="single" w:sz="4" w:space="0" w:color="auto"/>
              <w:left w:val="single" w:sz="4" w:space="0" w:color="auto"/>
              <w:bottom w:val="single" w:sz="4" w:space="0" w:color="auto"/>
              <w:right w:val="single" w:sz="4" w:space="0" w:color="auto"/>
            </w:tcBorders>
            <w:vAlign w:val="center"/>
          </w:tcPr>
          <w:p w14:paraId="571D7AB3" w14:textId="77777777" w:rsidR="00635F6C" w:rsidRPr="009B053A" w:rsidRDefault="00635F6C" w:rsidP="00E90606">
            <w:pPr>
              <w:pStyle w:val="TAC"/>
              <w:rPr>
                <w:rFonts w:cs="Arial"/>
                <w:szCs w:val="18"/>
                <w:lang w:eastAsia="ja-JP"/>
              </w:rPr>
            </w:pPr>
            <w:r w:rsidRPr="009B053A">
              <w:rPr>
                <w:rFonts w:cs="Arial"/>
                <w:szCs w:val="18"/>
                <w:lang w:eastAsia="ja-JP"/>
              </w:rPr>
              <w:t>-84.2</w:t>
            </w:r>
          </w:p>
        </w:tc>
        <w:tc>
          <w:tcPr>
            <w:tcW w:w="0" w:type="auto"/>
            <w:tcBorders>
              <w:top w:val="single" w:sz="4" w:space="0" w:color="auto"/>
              <w:left w:val="single" w:sz="4" w:space="0" w:color="auto"/>
              <w:bottom w:val="single" w:sz="4" w:space="0" w:color="auto"/>
              <w:right w:val="single" w:sz="4" w:space="0" w:color="auto"/>
            </w:tcBorders>
          </w:tcPr>
          <w:p w14:paraId="20F91486"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E9516F3"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089E1995"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4483089"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507AD594"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360787E"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76FB388F"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1EB5CE65" w14:textId="77777777" w:rsidR="00635F6C" w:rsidRPr="009B053A" w:rsidRDefault="00635F6C" w:rsidP="00E90606">
            <w:pPr>
              <w:pStyle w:val="TAC"/>
            </w:pPr>
          </w:p>
        </w:tc>
        <w:tc>
          <w:tcPr>
            <w:tcW w:w="0" w:type="auto"/>
            <w:tcBorders>
              <w:top w:val="single" w:sz="4" w:space="0" w:color="auto"/>
              <w:left w:val="single" w:sz="4" w:space="0" w:color="auto"/>
              <w:bottom w:val="single" w:sz="4" w:space="0" w:color="auto"/>
              <w:right w:val="single" w:sz="4" w:space="0" w:color="auto"/>
            </w:tcBorders>
          </w:tcPr>
          <w:p w14:paraId="3FBBC9B0" w14:textId="77777777" w:rsidR="00635F6C" w:rsidRPr="009B053A" w:rsidRDefault="00635F6C" w:rsidP="00E90606">
            <w:pPr>
              <w:pStyle w:val="TAC"/>
            </w:pPr>
          </w:p>
        </w:tc>
      </w:tr>
      <w:tr w:rsidR="00ED3CC5" w:rsidRPr="009B053A" w14:paraId="5AE2042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BF91345" w14:textId="77777777" w:rsidR="00F174CE" w:rsidRPr="009B053A" w:rsidRDefault="00F174CE" w:rsidP="00C271C1">
            <w:pPr>
              <w:pStyle w:val="TAC"/>
            </w:pPr>
            <w:r w:rsidRPr="009B053A">
              <w:t>n41</w:t>
            </w:r>
          </w:p>
        </w:tc>
        <w:tc>
          <w:tcPr>
            <w:tcW w:w="0" w:type="auto"/>
            <w:tcBorders>
              <w:top w:val="single" w:sz="4" w:space="0" w:color="auto"/>
              <w:left w:val="single" w:sz="4" w:space="0" w:color="auto"/>
              <w:bottom w:val="single" w:sz="4" w:space="0" w:color="auto"/>
              <w:right w:val="single" w:sz="4" w:space="0" w:color="auto"/>
            </w:tcBorders>
            <w:vAlign w:val="center"/>
          </w:tcPr>
          <w:p w14:paraId="1D653E1F" w14:textId="77777777" w:rsidR="00F174CE" w:rsidRPr="009B053A" w:rsidRDefault="00F174CE" w:rsidP="00C271C1">
            <w:pPr>
              <w:pStyle w:val="TAC"/>
            </w:pPr>
            <w:r w:rsidRPr="009B053A">
              <w:t>2</w:t>
            </w:r>
          </w:p>
        </w:tc>
        <w:tc>
          <w:tcPr>
            <w:tcW w:w="0" w:type="auto"/>
            <w:tcBorders>
              <w:top w:val="single" w:sz="4" w:space="0" w:color="auto"/>
              <w:left w:val="single" w:sz="4" w:space="0" w:color="auto"/>
              <w:bottom w:val="single" w:sz="4" w:space="0" w:color="auto"/>
              <w:right w:val="single" w:sz="4" w:space="0" w:color="auto"/>
            </w:tcBorders>
            <w:vAlign w:val="center"/>
          </w:tcPr>
          <w:p w14:paraId="500CEF12"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center"/>
          </w:tcPr>
          <w:p w14:paraId="1B3C6E24" w14:textId="77777777" w:rsidR="00F174CE" w:rsidRPr="009B053A" w:rsidRDefault="00F174CE" w:rsidP="00C271C1">
            <w:pPr>
              <w:pStyle w:val="TAC"/>
            </w:pPr>
            <w:r w:rsidRPr="009B053A">
              <w:rPr>
                <w:rFonts w:cs="Arial"/>
                <w:szCs w:val="18"/>
              </w:rPr>
              <w:t>-96.7</w:t>
            </w:r>
          </w:p>
        </w:tc>
        <w:tc>
          <w:tcPr>
            <w:tcW w:w="0" w:type="auto"/>
            <w:tcBorders>
              <w:top w:val="single" w:sz="4" w:space="0" w:color="auto"/>
              <w:left w:val="single" w:sz="4" w:space="0" w:color="auto"/>
              <w:bottom w:val="single" w:sz="4" w:space="0" w:color="auto"/>
              <w:right w:val="single" w:sz="4" w:space="0" w:color="auto"/>
            </w:tcBorders>
            <w:vAlign w:val="center"/>
          </w:tcPr>
          <w:p w14:paraId="785A246E" w14:textId="77777777" w:rsidR="00F174CE" w:rsidRPr="009B053A" w:rsidRDefault="00F174CE" w:rsidP="00C271C1">
            <w:pPr>
              <w:pStyle w:val="TAC"/>
            </w:pPr>
            <w:r w:rsidRPr="009B053A">
              <w:rPr>
                <w:rFonts w:cs="Arial"/>
                <w:szCs w:val="18"/>
              </w:rPr>
              <w:t>-93.7</w:t>
            </w:r>
          </w:p>
        </w:tc>
        <w:tc>
          <w:tcPr>
            <w:tcW w:w="0" w:type="auto"/>
            <w:tcBorders>
              <w:top w:val="single" w:sz="4" w:space="0" w:color="auto"/>
              <w:left w:val="single" w:sz="4" w:space="0" w:color="auto"/>
              <w:bottom w:val="single" w:sz="4" w:space="0" w:color="auto"/>
              <w:right w:val="single" w:sz="4" w:space="0" w:color="auto"/>
            </w:tcBorders>
            <w:vAlign w:val="center"/>
          </w:tcPr>
          <w:p w14:paraId="3534897F" w14:textId="77777777" w:rsidR="00F174CE" w:rsidRPr="009B053A" w:rsidRDefault="00F174CE" w:rsidP="00C271C1">
            <w:pPr>
              <w:pStyle w:val="TAC"/>
            </w:pPr>
            <w:r w:rsidRPr="009B053A">
              <w:rPr>
                <w:rFonts w:cs="Arial"/>
                <w:szCs w:val="18"/>
              </w:rPr>
              <w:t>-91.9</w:t>
            </w:r>
          </w:p>
        </w:tc>
        <w:tc>
          <w:tcPr>
            <w:tcW w:w="0" w:type="auto"/>
            <w:tcBorders>
              <w:top w:val="single" w:sz="4" w:space="0" w:color="auto"/>
              <w:left w:val="single" w:sz="4" w:space="0" w:color="auto"/>
              <w:bottom w:val="single" w:sz="4" w:space="0" w:color="auto"/>
              <w:right w:val="single" w:sz="4" w:space="0" w:color="auto"/>
            </w:tcBorders>
            <w:vAlign w:val="center"/>
          </w:tcPr>
          <w:p w14:paraId="3B8B9897" w14:textId="77777777" w:rsidR="00F174CE" w:rsidRPr="009B053A" w:rsidRDefault="00F174CE" w:rsidP="00C271C1">
            <w:pPr>
              <w:pStyle w:val="TAC"/>
            </w:pPr>
            <w:r w:rsidRPr="009B053A">
              <w:rPr>
                <w:rFonts w:cs="Arial"/>
                <w:szCs w:val="18"/>
              </w:rPr>
              <w:t>-90.7</w:t>
            </w:r>
          </w:p>
        </w:tc>
        <w:tc>
          <w:tcPr>
            <w:tcW w:w="0" w:type="auto"/>
            <w:tcBorders>
              <w:top w:val="single" w:sz="4" w:space="0" w:color="auto"/>
              <w:left w:val="single" w:sz="4" w:space="0" w:color="auto"/>
              <w:bottom w:val="single" w:sz="4" w:space="0" w:color="auto"/>
              <w:right w:val="single" w:sz="4" w:space="0" w:color="auto"/>
            </w:tcBorders>
          </w:tcPr>
          <w:p w14:paraId="7569AF5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277CE27"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2CA7A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1278FE6"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83E4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E08F2F9"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85DE625"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552C8F3"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3F3CBE6" w14:textId="77777777" w:rsidR="00F174CE" w:rsidRPr="009B053A" w:rsidRDefault="00F174CE" w:rsidP="00C271C1">
            <w:pPr>
              <w:pStyle w:val="TAC"/>
            </w:pPr>
          </w:p>
        </w:tc>
      </w:tr>
      <w:tr w:rsidR="005B77A1" w:rsidRPr="009B053A" w:rsidDel="005B77A1" w14:paraId="130CB8D0" w14:textId="77777777" w:rsidTr="00527373">
        <w:trPr>
          <w:trHeight w:val="285"/>
          <w:jc w:val="center"/>
        </w:trPr>
        <w:tc>
          <w:tcPr>
            <w:tcW w:w="0" w:type="auto"/>
            <w:vMerge w:val="restart"/>
            <w:tcBorders>
              <w:top w:val="single" w:sz="4" w:space="0" w:color="auto"/>
              <w:left w:val="single" w:sz="4" w:space="0" w:color="auto"/>
              <w:right w:val="single" w:sz="4" w:space="0" w:color="auto"/>
            </w:tcBorders>
            <w:vAlign w:val="center"/>
          </w:tcPr>
          <w:p w14:paraId="210058AE" w14:textId="0A0C2E5B" w:rsidR="005B77A1" w:rsidRPr="009B053A" w:rsidDel="005B77A1" w:rsidRDefault="005B77A1" w:rsidP="005B77A1">
            <w:pPr>
              <w:pStyle w:val="TAC"/>
              <w:rPr>
                <w:lang w:eastAsia="zh-CN"/>
              </w:rPr>
            </w:pPr>
            <w:r w:rsidRPr="009B053A">
              <w:rPr>
                <w:lang w:eastAsia="zh-CN"/>
              </w:rPr>
              <w:t>n41</w:t>
            </w:r>
          </w:p>
        </w:tc>
        <w:tc>
          <w:tcPr>
            <w:tcW w:w="0" w:type="auto"/>
            <w:vMerge w:val="restart"/>
            <w:tcBorders>
              <w:top w:val="single" w:sz="4" w:space="0" w:color="auto"/>
              <w:left w:val="single" w:sz="4" w:space="0" w:color="auto"/>
              <w:right w:val="single" w:sz="4" w:space="0" w:color="auto"/>
            </w:tcBorders>
            <w:vAlign w:val="center"/>
          </w:tcPr>
          <w:p w14:paraId="2556C8CE" w14:textId="105AFED3" w:rsidR="005B77A1" w:rsidRPr="009B053A" w:rsidDel="005B77A1" w:rsidRDefault="005B77A1" w:rsidP="005B77A1">
            <w:pPr>
              <w:pStyle w:val="TAC"/>
              <w:rPr>
                <w:lang w:eastAsia="zh-CN"/>
              </w:rPr>
            </w:pPr>
            <w:r w:rsidRPr="009B053A">
              <w:rPr>
                <w:lang w:eastAsia="zh-CN"/>
              </w:rPr>
              <w:t>3</w:t>
            </w:r>
          </w:p>
        </w:tc>
        <w:tc>
          <w:tcPr>
            <w:tcW w:w="0" w:type="auto"/>
            <w:vMerge w:val="restart"/>
            <w:tcBorders>
              <w:top w:val="single" w:sz="4" w:space="0" w:color="auto"/>
              <w:left w:val="single" w:sz="4" w:space="0" w:color="auto"/>
              <w:right w:val="single" w:sz="4" w:space="0" w:color="auto"/>
            </w:tcBorders>
            <w:vAlign w:val="center"/>
          </w:tcPr>
          <w:p w14:paraId="0D624627" w14:textId="0DEEAD1D" w:rsidR="005B77A1" w:rsidRPr="009B053A" w:rsidDel="005B77A1" w:rsidRDefault="005B77A1" w:rsidP="005B77A1">
            <w:pPr>
              <w:pStyle w:val="TAC"/>
              <w:rPr>
                <w:lang w:eastAsia="zh-CN"/>
              </w:rPr>
            </w:pPr>
            <w:r w:rsidRPr="009B053A">
              <w:rPr>
                <w:lang w:eastAsia="zh-CN"/>
              </w:rPr>
              <w:t>N/A</w:t>
            </w:r>
          </w:p>
        </w:tc>
        <w:tc>
          <w:tcPr>
            <w:tcW w:w="0" w:type="auto"/>
            <w:tcBorders>
              <w:top w:val="single" w:sz="4" w:space="0" w:color="auto"/>
              <w:left w:val="single" w:sz="4" w:space="0" w:color="auto"/>
              <w:bottom w:val="single" w:sz="4" w:space="0" w:color="auto"/>
              <w:right w:val="single" w:sz="4" w:space="0" w:color="auto"/>
            </w:tcBorders>
            <w:vAlign w:val="center"/>
          </w:tcPr>
          <w:p w14:paraId="0E2A0C4E" w14:textId="4BAB73BB" w:rsidR="005B77A1" w:rsidRPr="009B053A" w:rsidDel="005B77A1" w:rsidRDefault="005B77A1" w:rsidP="005B77A1">
            <w:pPr>
              <w:pStyle w:val="TAC"/>
              <w:rPr>
                <w:lang w:eastAsia="zh-CN"/>
              </w:rPr>
            </w:pPr>
            <w:r w:rsidRPr="009B053A">
              <w:rPr>
                <w:lang w:eastAsia="zh-CN"/>
              </w:rPr>
              <w:t>3</w:t>
            </w:r>
          </w:p>
        </w:tc>
        <w:tc>
          <w:tcPr>
            <w:tcW w:w="0" w:type="auto"/>
            <w:tcBorders>
              <w:top w:val="single" w:sz="4" w:space="0" w:color="auto"/>
              <w:left w:val="single" w:sz="4" w:space="0" w:color="auto"/>
              <w:bottom w:val="single" w:sz="4" w:space="0" w:color="auto"/>
              <w:right w:val="single" w:sz="4" w:space="0" w:color="auto"/>
            </w:tcBorders>
            <w:vAlign w:val="center"/>
          </w:tcPr>
          <w:p w14:paraId="7E26C068" w14:textId="0B83B038" w:rsidR="005B77A1" w:rsidRPr="009B053A" w:rsidDel="005B77A1" w:rsidRDefault="005B77A1" w:rsidP="005B77A1">
            <w:pPr>
              <w:pStyle w:val="TAC"/>
              <w:rPr>
                <w:lang w:eastAsia="zh-CN"/>
              </w:rPr>
            </w:pPr>
            <w:r w:rsidRPr="009B053A">
              <w:rPr>
                <w:lang w:eastAsia="zh-CN"/>
              </w:rPr>
              <w:t>n41</w:t>
            </w:r>
          </w:p>
        </w:tc>
        <w:tc>
          <w:tcPr>
            <w:tcW w:w="0" w:type="auto"/>
            <w:tcBorders>
              <w:top w:val="single" w:sz="4" w:space="0" w:color="auto"/>
              <w:left w:val="single" w:sz="4" w:space="0" w:color="auto"/>
              <w:bottom w:val="single" w:sz="4" w:space="0" w:color="auto"/>
              <w:right w:val="single" w:sz="4" w:space="0" w:color="auto"/>
            </w:tcBorders>
            <w:vAlign w:val="center"/>
          </w:tcPr>
          <w:p w14:paraId="2FB05F33" w14:textId="560BFB4E" w:rsidR="005B77A1" w:rsidRPr="009B053A" w:rsidDel="005B77A1" w:rsidRDefault="005B77A1" w:rsidP="005B77A1">
            <w:pPr>
              <w:pStyle w:val="TAC"/>
              <w:rPr>
                <w:lang w:eastAsia="zh-CN"/>
              </w:rPr>
            </w:pPr>
            <w:r w:rsidRPr="009B053A">
              <w:rPr>
                <w:lang w:eastAsia="zh-CN"/>
              </w:rPr>
              <w:t>30</w:t>
            </w:r>
          </w:p>
        </w:tc>
        <w:tc>
          <w:tcPr>
            <w:tcW w:w="0" w:type="auto"/>
            <w:tcBorders>
              <w:top w:val="single" w:sz="4" w:space="0" w:color="auto"/>
              <w:left w:val="single" w:sz="4" w:space="0" w:color="auto"/>
              <w:bottom w:val="single" w:sz="4" w:space="0" w:color="auto"/>
              <w:right w:val="single" w:sz="4" w:space="0" w:color="auto"/>
            </w:tcBorders>
            <w:vAlign w:val="center"/>
          </w:tcPr>
          <w:p w14:paraId="1C410677" w14:textId="24B4CA8F" w:rsidR="005B77A1" w:rsidRPr="009B053A" w:rsidDel="005B77A1" w:rsidRDefault="005B77A1" w:rsidP="005B77A1">
            <w:pPr>
              <w:pStyle w:val="TAC"/>
              <w:rPr>
                <w:lang w:eastAsia="zh-CN"/>
              </w:rPr>
            </w:pPr>
            <w:r w:rsidRPr="009B053A">
              <w:rPr>
                <w:lang w:eastAsia="zh-CN"/>
              </w:rPr>
              <w:t>3</w:t>
            </w:r>
          </w:p>
        </w:tc>
        <w:tc>
          <w:tcPr>
            <w:tcW w:w="0" w:type="auto"/>
            <w:tcBorders>
              <w:top w:val="single" w:sz="4" w:space="0" w:color="auto"/>
              <w:left w:val="single" w:sz="4" w:space="0" w:color="auto"/>
              <w:bottom w:val="single" w:sz="4" w:space="0" w:color="auto"/>
              <w:right w:val="single" w:sz="4" w:space="0" w:color="auto"/>
            </w:tcBorders>
          </w:tcPr>
          <w:p w14:paraId="05A1BC08"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8B7263F"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543003A"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66C7388"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499906AA"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EA194EF"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7DB3AE3"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606EFACB"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C981FE8" w14:textId="77777777" w:rsidR="005B77A1" w:rsidRPr="009B053A" w:rsidDel="005B77A1" w:rsidRDefault="005B77A1" w:rsidP="005B77A1">
            <w:pPr>
              <w:pStyle w:val="TAC"/>
            </w:pPr>
          </w:p>
        </w:tc>
      </w:tr>
      <w:tr w:rsidR="005B77A1" w:rsidRPr="009B053A" w:rsidDel="005B77A1" w14:paraId="1AFE7F99" w14:textId="77777777" w:rsidTr="00527373">
        <w:trPr>
          <w:trHeight w:val="285"/>
          <w:jc w:val="center"/>
        </w:trPr>
        <w:tc>
          <w:tcPr>
            <w:tcW w:w="0" w:type="auto"/>
            <w:vMerge/>
            <w:tcBorders>
              <w:left w:val="single" w:sz="4" w:space="0" w:color="auto"/>
              <w:bottom w:val="single" w:sz="4" w:space="0" w:color="auto"/>
              <w:right w:val="single" w:sz="4" w:space="0" w:color="auto"/>
            </w:tcBorders>
            <w:vAlign w:val="center"/>
          </w:tcPr>
          <w:p w14:paraId="6331A38E" w14:textId="77777777" w:rsidR="005B77A1" w:rsidRPr="009B053A"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025C5BE0" w14:textId="77777777" w:rsidR="005B77A1" w:rsidRPr="009B053A" w:rsidDel="005B77A1" w:rsidRDefault="005B77A1" w:rsidP="005B77A1">
            <w:pPr>
              <w:pStyle w:val="TAC"/>
              <w:rPr>
                <w:lang w:eastAsia="zh-CN"/>
              </w:rPr>
            </w:pPr>
          </w:p>
        </w:tc>
        <w:tc>
          <w:tcPr>
            <w:tcW w:w="0" w:type="auto"/>
            <w:vMerge/>
            <w:tcBorders>
              <w:left w:val="single" w:sz="4" w:space="0" w:color="auto"/>
              <w:bottom w:val="single" w:sz="4" w:space="0" w:color="auto"/>
              <w:right w:val="single" w:sz="4" w:space="0" w:color="auto"/>
            </w:tcBorders>
            <w:vAlign w:val="center"/>
          </w:tcPr>
          <w:p w14:paraId="2C3D5952" w14:textId="77777777" w:rsidR="005B77A1" w:rsidRPr="009B053A"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8987A6E" w14:textId="77777777" w:rsidR="005B77A1" w:rsidRPr="009B053A"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C9D9E10" w14:textId="77777777" w:rsidR="005B77A1" w:rsidRPr="009B053A"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C585F4" w14:textId="77777777" w:rsidR="005B77A1" w:rsidRPr="009B053A"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5B0E00B" w14:textId="77777777" w:rsidR="005B77A1" w:rsidRPr="009B053A" w:rsidDel="005B77A1" w:rsidRDefault="005B77A1" w:rsidP="005B77A1">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tcPr>
          <w:p w14:paraId="4D8FF03E"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6006A18"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8F2DFF3"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8866730"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7731644A"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3CE17281"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2FF29003"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078B9211" w14:textId="77777777" w:rsidR="005B77A1" w:rsidRPr="009B053A" w:rsidDel="005B77A1" w:rsidRDefault="005B77A1" w:rsidP="005B77A1">
            <w:pPr>
              <w:pStyle w:val="TAC"/>
            </w:pPr>
          </w:p>
        </w:tc>
        <w:tc>
          <w:tcPr>
            <w:tcW w:w="0" w:type="auto"/>
            <w:tcBorders>
              <w:top w:val="single" w:sz="4" w:space="0" w:color="auto"/>
              <w:left w:val="single" w:sz="4" w:space="0" w:color="auto"/>
              <w:bottom w:val="single" w:sz="4" w:space="0" w:color="auto"/>
              <w:right w:val="single" w:sz="4" w:space="0" w:color="auto"/>
            </w:tcBorders>
          </w:tcPr>
          <w:p w14:paraId="106F5AE3" w14:textId="77777777" w:rsidR="005B77A1" w:rsidRPr="009B053A" w:rsidDel="005B77A1" w:rsidRDefault="005B77A1" w:rsidP="005B77A1">
            <w:pPr>
              <w:pStyle w:val="TAC"/>
            </w:pPr>
          </w:p>
        </w:tc>
      </w:tr>
      <w:tr w:rsidR="00ED3CC5" w:rsidRPr="009B053A" w14:paraId="1575A707"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635232D7" w14:textId="77777777" w:rsidR="00F174CE" w:rsidRPr="009B053A" w:rsidRDefault="00F174CE" w:rsidP="00C271C1">
            <w:pPr>
              <w:pStyle w:val="TAC"/>
            </w:pPr>
            <w:r w:rsidRPr="009B053A">
              <w:t>n41</w:t>
            </w:r>
          </w:p>
        </w:tc>
        <w:tc>
          <w:tcPr>
            <w:tcW w:w="0" w:type="auto"/>
            <w:tcBorders>
              <w:top w:val="single" w:sz="4" w:space="0" w:color="auto"/>
              <w:left w:val="single" w:sz="4" w:space="0" w:color="auto"/>
              <w:bottom w:val="single" w:sz="4" w:space="0" w:color="auto"/>
              <w:right w:val="single" w:sz="4" w:space="0" w:color="auto"/>
            </w:tcBorders>
            <w:vAlign w:val="center"/>
          </w:tcPr>
          <w:p w14:paraId="63755139" w14:textId="77777777" w:rsidR="00F174CE" w:rsidRPr="009B053A" w:rsidRDefault="00F174CE" w:rsidP="00C271C1">
            <w:pPr>
              <w:pStyle w:val="TAC"/>
            </w:pPr>
            <w:r w:rsidRPr="009B053A">
              <w:t>25</w:t>
            </w:r>
          </w:p>
        </w:tc>
        <w:tc>
          <w:tcPr>
            <w:tcW w:w="0" w:type="auto"/>
            <w:tcBorders>
              <w:top w:val="single" w:sz="4" w:space="0" w:color="auto"/>
              <w:left w:val="single" w:sz="4" w:space="0" w:color="auto"/>
              <w:bottom w:val="single" w:sz="4" w:space="0" w:color="auto"/>
              <w:right w:val="single" w:sz="4" w:space="0" w:color="auto"/>
            </w:tcBorders>
            <w:vAlign w:val="center"/>
          </w:tcPr>
          <w:p w14:paraId="26B9DFDC"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bottom"/>
          </w:tcPr>
          <w:p w14:paraId="43CDC0D4" w14:textId="77777777" w:rsidR="00F174CE" w:rsidRPr="009B053A" w:rsidRDefault="00F174CE" w:rsidP="00C271C1">
            <w:pPr>
              <w:pStyle w:val="TAC"/>
            </w:pPr>
            <w:r w:rsidRPr="009B053A">
              <w:t>-95.2</w:t>
            </w:r>
          </w:p>
        </w:tc>
        <w:tc>
          <w:tcPr>
            <w:tcW w:w="0" w:type="auto"/>
            <w:tcBorders>
              <w:top w:val="single" w:sz="4" w:space="0" w:color="auto"/>
              <w:left w:val="single" w:sz="4" w:space="0" w:color="auto"/>
              <w:bottom w:val="single" w:sz="4" w:space="0" w:color="auto"/>
              <w:right w:val="single" w:sz="4" w:space="0" w:color="auto"/>
            </w:tcBorders>
            <w:vAlign w:val="bottom"/>
          </w:tcPr>
          <w:p w14:paraId="476B70EA" w14:textId="77777777" w:rsidR="00F174CE" w:rsidRPr="009B053A" w:rsidRDefault="00F174CE" w:rsidP="00C271C1">
            <w:pPr>
              <w:pStyle w:val="TAC"/>
            </w:pPr>
            <w:r w:rsidRPr="009B053A">
              <w:t>-92.2</w:t>
            </w:r>
          </w:p>
        </w:tc>
        <w:tc>
          <w:tcPr>
            <w:tcW w:w="0" w:type="auto"/>
            <w:tcBorders>
              <w:top w:val="single" w:sz="4" w:space="0" w:color="auto"/>
              <w:left w:val="single" w:sz="4" w:space="0" w:color="auto"/>
              <w:bottom w:val="single" w:sz="4" w:space="0" w:color="auto"/>
              <w:right w:val="single" w:sz="4" w:space="0" w:color="auto"/>
            </w:tcBorders>
            <w:vAlign w:val="bottom"/>
          </w:tcPr>
          <w:p w14:paraId="7FD78A0F" w14:textId="77777777" w:rsidR="00F174CE" w:rsidRPr="009B053A" w:rsidRDefault="00F174CE" w:rsidP="00C271C1">
            <w:pPr>
              <w:pStyle w:val="TAC"/>
            </w:pPr>
            <w:r w:rsidRPr="009B053A">
              <w:t>-90.4</w:t>
            </w:r>
          </w:p>
        </w:tc>
        <w:tc>
          <w:tcPr>
            <w:tcW w:w="0" w:type="auto"/>
            <w:tcBorders>
              <w:top w:val="single" w:sz="4" w:space="0" w:color="auto"/>
              <w:left w:val="single" w:sz="4" w:space="0" w:color="auto"/>
              <w:bottom w:val="single" w:sz="4" w:space="0" w:color="auto"/>
              <w:right w:val="single" w:sz="4" w:space="0" w:color="auto"/>
            </w:tcBorders>
            <w:vAlign w:val="bottom"/>
          </w:tcPr>
          <w:p w14:paraId="0AD8657A" w14:textId="77777777" w:rsidR="00F174CE" w:rsidRPr="009B053A" w:rsidRDefault="00F174CE" w:rsidP="00C271C1">
            <w:pPr>
              <w:pStyle w:val="TAC"/>
            </w:pPr>
            <w:r w:rsidRPr="009B053A">
              <w:t>-89.2</w:t>
            </w:r>
          </w:p>
        </w:tc>
        <w:tc>
          <w:tcPr>
            <w:tcW w:w="0" w:type="auto"/>
            <w:tcBorders>
              <w:top w:val="single" w:sz="4" w:space="0" w:color="auto"/>
              <w:left w:val="single" w:sz="4" w:space="0" w:color="auto"/>
              <w:bottom w:val="single" w:sz="4" w:space="0" w:color="auto"/>
              <w:right w:val="single" w:sz="4" w:space="0" w:color="auto"/>
            </w:tcBorders>
          </w:tcPr>
          <w:p w14:paraId="2AB9AEE5"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0775C29"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E1769F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349C144"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F880394"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FE0F3E"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09BAC7F"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35380F"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B492EE" w14:textId="77777777" w:rsidR="00F174CE" w:rsidRPr="009B053A" w:rsidRDefault="00F174CE" w:rsidP="00C271C1">
            <w:pPr>
              <w:pStyle w:val="TAC"/>
            </w:pPr>
          </w:p>
        </w:tc>
      </w:tr>
      <w:tr w:rsidR="00ED3CC5" w:rsidRPr="009B053A" w14:paraId="13618C71"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D9586F7" w14:textId="77777777" w:rsidR="00F174CE" w:rsidRPr="009B053A" w:rsidRDefault="00F174CE" w:rsidP="00C271C1">
            <w:pPr>
              <w:pStyle w:val="TAC"/>
            </w:pPr>
            <w:r w:rsidRPr="009B053A">
              <w:t>n77</w:t>
            </w:r>
          </w:p>
        </w:tc>
        <w:tc>
          <w:tcPr>
            <w:tcW w:w="0" w:type="auto"/>
            <w:tcBorders>
              <w:top w:val="single" w:sz="4" w:space="0" w:color="auto"/>
              <w:left w:val="single" w:sz="4" w:space="0" w:color="auto"/>
              <w:bottom w:val="single" w:sz="4" w:space="0" w:color="auto"/>
              <w:right w:val="single" w:sz="4" w:space="0" w:color="auto"/>
            </w:tcBorders>
            <w:vAlign w:val="center"/>
          </w:tcPr>
          <w:p w14:paraId="4C67A040" w14:textId="4AE2F81C" w:rsidR="00F174CE" w:rsidRPr="009B053A" w:rsidRDefault="00F174CE" w:rsidP="00C271C1">
            <w:pPr>
              <w:pStyle w:val="TAC"/>
              <w:rPr>
                <w:rFonts w:cs="Arial"/>
              </w:rPr>
            </w:pPr>
            <w:r w:rsidRPr="009B053A">
              <w:rPr>
                <w:rFonts w:cs="Arial"/>
              </w:rPr>
              <w:t>41</w:t>
            </w:r>
            <w:r w:rsidR="00ED3CC5" w:rsidRPr="009B053A">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3E7B8E04"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center"/>
          </w:tcPr>
          <w:p w14:paraId="25041655" w14:textId="77777777" w:rsidR="00F174CE" w:rsidRPr="009B053A" w:rsidRDefault="00F174CE" w:rsidP="00C271C1">
            <w:pPr>
              <w:pStyle w:val="TAC"/>
            </w:pPr>
            <w:r w:rsidRPr="009B053A">
              <w:rPr>
                <w:rFonts w:cs="Arial"/>
                <w:szCs w:val="18"/>
              </w:rPr>
              <w:t>-92.8</w:t>
            </w:r>
          </w:p>
        </w:tc>
        <w:tc>
          <w:tcPr>
            <w:tcW w:w="0" w:type="auto"/>
            <w:tcBorders>
              <w:top w:val="single" w:sz="4" w:space="0" w:color="auto"/>
              <w:left w:val="single" w:sz="4" w:space="0" w:color="auto"/>
              <w:bottom w:val="single" w:sz="4" w:space="0" w:color="auto"/>
              <w:right w:val="single" w:sz="4" w:space="0" w:color="auto"/>
            </w:tcBorders>
            <w:vAlign w:val="center"/>
          </w:tcPr>
          <w:p w14:paraId="28D97D6B" w14:textId="77777777" w:rsidR="00F174CE" w:rsidRPr="009B053A" w:rsidRDefault="00F174CE" w:rsidP="00C271C1">
            <w:pPr>
              <w:pStyle w:val="TAC"/>
            </w:pPr>
            <w:r w:rsidRPr="009B053A">
              <w:rPr>
                <w:rFonts w:cs="Arial"/>
                <w:szCs w:val="18"/>
              </w:rPr>
              <w:t>-89.8</w:t>
            </w:r>
          </w:p>
        </w:tc>
        <w:tc>
          <w:tcPr>
            <w:tcW w:w="0" w:type="auto"/>
            <w:tcBorders>
              <w:top w:val="single" w:sz="4" w:space="0" w:color="auto"/>
              <w:left w:val="single" w:sz="4" w:space="0" w:color="auto"/>
              <w:bottom w:val="single" w:sz="4" w:space="0" w:color="auto"/>
              <w:right w:val="single" w:sz="4" w:space="0" w:color="auto"/>
            </w:tcBorders>
            <w:vAlign w:val="center"/>
          </w:tcPr>
          <w:p w14:paraId="3AAD30BD" w14:textId="77777777" w:rsidR="00F174CE" w:rsidRPr="009B053A" w:rsidRDefault="00F174CE" w:rsidP="00C271C1">
            <w:pPr>
              <w:pStyle w:val="TAC"/>
            </w:pPr>
            <w:r w:rsidRPr="009B053A">
              <w:rPr>
                <w:rFonts w:cs="Arial"/>
                <w:szCs w:val="18"/>
              </w:rPr>
              <w:t>-88.0</w:t>
            </w:r>
          </w:p>
        </w:tc>
        <w:tc>
          <w:tcPr>
            <w:tcW w:w="0" w:type="auto"/>
            <w:tcBorders>
              <w:top w:val="single" w:sz="4" w:space="0" w:color="auto"/>
              <w:left w:val="single" w:sz="4" w:space="0" w:color="auto"/>
              <w:bottom w:val="single" w:sz="4" w:space="0" w:color="auto"/>
              <w:right w:val="single" w:sz="4" w:space="0" w:color="auto"/>
            </w:tcBorders>
            <w:vAlign w:val="center"/>
          </w:tcPr>
          <w:p w14:paraId="21338559" w14:textId="77777777" w:rsidR="00F174CE" w:rsidRPr="009B053A" w:rsidRDefault="00F174CE" w:rsidP="00C271C1">
            <w:pPr>
              <w:pStyle w:val="TAC"/>
            </w:pPr>
            <w:r w:rsidRPr="009B053A">
              <w:rPr>
                <w:rFonts w:cs="Arial"/>
                <w:szCs w:val="18"/>
              </w:rPr>
              <w:t>-86.8</w:t>
            </w:r>
          </w:p>
        </w:tc>
        <w:tc>
          <w:tcPr>
            <w:tcW w:w="0" w:type="auto"/>
            <w:tcBorders>
              <w:top w:val="single" w:sz="4" w:space="0" w:color="auto"/>
              <w:left w:val="single" w:sz="4" w:space="0" w:color="auto"/>
              <w:bottom w:val="single" w:sz="4" w:space="0" w:color="auto"/>
              <w:right w:val="single" w:sz="4" w:space="0" w:color="auto"/>
            </w:tcBorders>
          </w:tcPr>
          <w:p w14:paraId="508F742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A671D29"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0D67B7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F4A9E2D"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CA31569"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7796105"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8BCAA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EAD165"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6FF046" w14:textId="77777777" w:rsidR="00F174CE" w:rsidRPr="009B053A" w:rsidRDefault="00F174CE" w:rsidP="00C271C1">
            <w:pPr>
              <w:pStyle w:val="TAC"/>
            </w:pPr>
          </w:p>
        </w:tc>
      </w:tr>
      <w:tr w:rsidR="00ED3CC5" w:rsidRPr="009B053A" w14:paraId="25960EB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0558AD1" w14:textId="77777777" w:rsidR="00F174CE" w:rsidRPr="009B053A" w:rsidRDefault="00F174CE" w:rsidP="00C271C1">
            <w:pPr>
              <w:pStyle w:val="TAC"/>
            </w:pPr>
            <w:r w:rsidRPr="009B053A">
              <w:t>n41</w:t>
            </w:r>
          </w:p>
        </w:tc>
        <w:tc>
          <w:tcPr>
            <w:tcW w:w="0" w:type="auto"/>
            <w:tcBorders>
              <w:top w:val="single" w:sz="4" w:space="0" w:color="auto"/>
              <w:left w:val="single" w:sz="4" w:space="0" w:color="auto"/>
              <w:bottom w:val="single" w:sz="4" w:space="0" w:color="auto"/>
              <w:right w:val="single" w:sz="4" w:space="0" w:color="auto"/>
            </w:tcBorders>
            <w:vAlign w:val="center"/>
          </w:tcPr>
          <w:p w14:paraId="0CBB3D82" w14:textId="77777777" w:rsidR="00F174CE" w:rsidRPr="009B053A" w:rsidRDefault="00F174CE" w:rsidP="00C271C1">
            <w:pPr>
              <w:pStyle w:val="TAC"/>
              <w:rPr>
                <w:rFonts w:cs="Arial"/>
              </w:rPr>
            </w:pPr>
            <w:r w:rsidRPr="009B053A">
              <w:rPr>
                <w:rFonts w:cs="Arial"/>
              </w:rPr>
              <w:t>66</w:t>
            </w:r>
          </w:p>
        </w:tc>
        <w:tc>
          <w:tcPr>
            <w:tcW w:w="0" w:type="auto"/>
            <w:tcBorders>
              <w:top w:val="single" w:sz="4" w:space="0" w:color="auto"/>
              <w:left w:val="single" w:sz="4" w:space="0" w:color="auto"/>
              <w:bottom w:val="single" w:sz="4" w:space="0" w:color="auto"/>
              <w:right w:val="single" w:sz="4" w:space="0" w:color="auto"/>
            </w:tcBorders>
            <w:vAlign w:val="center"/>
          </w:tcPr>
          <w:p w14:paraId="063365F1"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center"/>
          </w:tcPr>
          <w:p w14:paraId="7CDA8D7D" w14:textId="77777777" w:rsidR="00F174CE" w:rsidRPr="009B053A" w:rsidRDefault="00F174CE" w:rsidP="00C271C1">
            <w:pPr>
              <w:pStyle w:val="TAC"/>
            </w:pPr>
            <w:r w:rsidRPr="009B053A">
              <w:rPr>
                <w:rFonts w:cs="Arial"/>
                <w:szCs w:val="18"/>
              </w:rPr>
              <w:t>-95.3</w:t>
            </w:r>
          </w:p>
        </w:tc>
        <w:tc>
          <w:tcPr>
            <w:tcW w:w="0" w:type="auto"/>
            <w:tcBorders>
              <w:top w:val="single" w:sz="4" w:space="0" w:color="auto"/>
              <w:left w:val="single" w:sz="4" w:space="0" w:color="auto"/>
              <w:bottom w:val="single" w:sz="4" w:space="0" w:color="auto"/>
              <w:right w:val="single" w:sz="4" w:space="0" w:color="auto"/>
            </w:tcBorders>
            <w:vAlign w:val="center"/>
          </w:tcPr>
          <w:p w14:paraId="6772E46D" w14:textId="77777777" w:rsidR="00F174CE" w:rsidRPr="009B053A" w:rsidRDefault="00F174CE" w:rsidP="00C271C1">
            <w:pPr>
              <w:pStyle w:val="TAC"/>
            </w:pPr>
            <w:r w:rsidRPr="009B053A">
              <w:rPr>
                <w:rFonts w:cs="Arial"/>
                <w:szCs w:val="18"/>
              </w:rPr>
              <w:t>-92.3</w:t>
            </w:r>
          </w:p>
        </w:tc>
        <w:tc>
          <w:tcPr>
            <w:tcW w:w="0" w:type="auto"/>
            <w:tcBorders>
              <w:top w:val="single" w:sz="4" w:space="0" w:color="auto"/>
              <w:left w:val="single" w:sz="4" w:space="0" w:color="auto"/>
              <w:bottom w:val="single" w:sz="4" w:space="0" w:color="auto"/>
              <w:right w:val="single" w:sz="4" w:space="0" w:color="auto"/>
            </w:tcBorders>
            <w:vAlign w:val="center"/>
          </w:tcPr>
          <w:p w14:paraId="3DB218B7" w14:textId="77777777" w:rsidR="00F174CE" w:rsidRPr="009B053A" w:rsidRDefault="00F174CE" w:rsidP="00C271C1">
            <w:pPr>
              <w:pStyle w:val="TAC"/>
            </w:pPr>
            <w:r w:rsidRPr="009B053A">
              <w:rPr>
                <w:rFonts w:cs="Arial"/>
                <w:szCs w:val="18"/>
              </w:rPr>
              <w:t>-90.5</w:t>
            </w:r>
          </w:p>
        </w:tc>
        <w:tc>
          <w:tcPr>
            <w:tcW w:w="0" w:type="auto"/>
            <w:tcBorders>
              <w:top w:val="single" w:sz="4" w:space="0" w:color="auto"/>
              <w:left w:val="single" w:sz="4" w:space="0" w:color="auto"/>
              <w:bottom w:val="single" w:sz="4" w:space="0" w:color="auto"/>
              <w:right w:val="single" w:sz="4" w:space="0" w:color="auto"/>
            </w:tcBorders>
            <w:vAlign w:val="center"/>
          </w:tcPr>
          <w:p w14:paraId="746B0CA1" w14:textId="77777777" w:rsidR="00F174CE" w:rsidRPr="009B053A" w:rsidRDefault="00F174CE" w:rsidP="00C271C1">
            <w:pPr>
              <w:pStyle w:val="TAC"/>
            </w:pPr>
            <w:r w:rsidRPr="009B053A">
              <w:rPr>
                <w:rFonts w:cs="Arial"/>
                <w:szCs w:val="18"/>
              </w:rPr>
              <w:t>-89.3</w:t>
            </w:r>
          </w:p>
        </w:tc>
        <w:tc>
          <w:tcPr>
            <w:tcW w:w="0" w:type="auto"/>
            <w:tcBorders>
              <w:top w:val="single" w:sz="4" w:space="0" w:color="auto"/>
              <w:left w:val="single" w:sz="4" w:space="0" w:color="auto"/>
              <w:bottom w:val="single" w:sz="4" w:space="0" w:color="auto"/>
              <w:right w:val="single" w:sz="4" w:space="0" w:color="auto"/>
            </w:tcBorders>
          </w:tcPr>
          <w:p w14:paraId="49D068C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B4FC67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E7CF9CE"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B880703"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81DA4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C9EB32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F4A9F6C"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CD2F967"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4B6D854" w14:textId="77777777" w:rsidR="00F174CE" w:rsidRPr="009B053A" w:rsidRDefault="00F174CE" w:rsidP="00C271C1">
            <w:pPr>
              <w:pStyle w:val="TAC"/>
            </w:pPr>
          </w:p>
        </w:tc>
      </w:tr>
      <w:tr w:rsidR="00ED3CC5" w:rsidRPr="009B053A" w14:paraId="2D9DB32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08BF7A98" w14:textId="77777777" w:rsidR="00F174CE" w:rsidRPr="009B053A" w:rsidRDefault="00F174CE" w:rsidP="00C271C1">
            <w:pPr>
              <w:pStyle w:val="TAC"/>
            </w:pPr>
            <w:r w:rsidRPr="009B053A">
              <w:t>41</w:t>
            </w:r>
          </w:p>
        </w:tc>
        <w:tc>
          <w:tcPr>
            <w:tcW w:w="0" w:type="auto"/>
            <w:tcBorders>
              <w:top w:val="single" w:sz="4" w:space="0" w:color="auto"/>
              <w:left w:val="single" w:sz="4" w:space="0" w:color="auto"/>
              <w:bottom w:val="single" w:sz="4" w:space="0" w:color="auto"/>
              <w:right w:val="single" w:sz="4" w:space="0" w:color="auto"/>
            </w:tcBorders>
            <w:vAlign w:val="center"/>
          </w:tcPr>
          <w:p w14:paraId="34CED337" w14:textId="24A6B33F" w:rsidR="00F174CE" w:rsidRPr="009B053A" w:rsidRDefault="00F174CE" w:rsidP="00C271C1">
            <w:pPr>
              <w:pStyle w:val="TAC"/>
              <w:rPr>
                <w:rFonts w:cs="Arial"/>
              </w:rPr>
            </w:pPr>
            <w:r w:rsidRPr="009B053A">
              <w:rPr>
                <w:rFonts w:cs="Arial"/>
              </w:rPr>
              <w:t>n77</w:t>
            </w:r>
            <w:r w:rsidR="00ED3CC5" w:rsidRPr="009B053A">
              <w:rPr>
                <w:rFonts w:cs="Arial"/>
                <w:vertAlign w:val="superscript"/>
              </w:rPr>
              <w:t>3</w:t>
            </w:r>
          </w:p>
        </w:tc>
        <w:tc>
          <w:tcPr>
            <w:tcW w:w="0" w:type="auto"/>
            <w:tcBorders>
              <w:top w:val="single" w:sz="4" w:space="0" w:color="auto"/>
              <w:left w:val="single" w:sz="4" w:space="0" w:color="auto"/>
              <w:bottom w:val="single" w:sz="4" w:space="0" w:color="auto"/>
              <w:right w:val="single" w:sz="4" w:space="0" w:color="auto"/>
            </w:tcBorders>
            <w:vAlign w:val="center"/>
          </w:tcPr>
          <w:p w14:paraId="7D89AF15" w14:textId="77777777" w:rsidR="00F174CE" w:rsidRPr="009B053A" w:rsidRDefault="00F174CE" w:rsidP="00C271C1">
            <w:pPr>
              <w:pStyle w:val="TAC"/>
            </w:pPr>
            <w:r w:rsidRPr="009B053A">
              <w:t>30</w:t>
            </w:r>
          </w:p>
        </w:tc>
        <w:tc>
          <w:tcPr>
            <w:tcW w:w="0" w:type="auto"/>
            <w:tcBorders>
              <w:top w:val="single" w:sz="4" w:space="0" w:color="auto"/>
              <w:left w:val="single" w:sz="4" w:space="0" w:color="auto"/>
              <w:bottom w:val="single" w:sz="4" w:space="0" w:color="auto"/>
              <w:right w:val="single" w:sz="4" w:space="0" w:color="auto"/>
            </w:tcBorders>
            <w:vAlign w:val="bottom"/>
          </w:tcPr>
          <w:p w14:paraId="260EAB1F"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1BC78CB8" w14:textId="77777777" w:rsidR="00F174CE" w:rsidRPr="009B053A" w:rsidRDefault="00F174CE" w:rsidP="00C271C1">
            <w:pPr>
              <w:pStyle w:val="TAC"/>
            </w:pPr>
            <w:r w:rsidRPr="009B053A">
              <w:rPr>
                <w:rFonts w:cs="Arial"/>
                <w:szCs w:val="18"/>
              </w:rPr>
              <w:t>-87.3 +TT</w:t>
            </w:r>
          </w:p>
        </w:tc>
        <w:tc>
          <w:tcPr>
            <w:tcW w:w="0" w:type="auto"/>
            <w:tcBorders>
              <w:top w:val="single" w:sz="4" w:space="0" w:color="auto"/>
              <w:left w:val="single" w:sz="4" w:space="0" w:color="auto"/>
              <w:bottom w:val="single" w:sz="4" w:space="0" w:color="auto"/>
              <w:right w:val="single" w:sz="4" w:space="0" w:color="auto"/>
            </w:tcBorders>
            <w:vAlign w:val="center"/>
          </w:tcPr>
          <w:p w14:paraId="516E3B1F" w14:textId="77777777" w:rsidR="00F174CE" w:rsidRPr="009B053A" w:rsidRDefault="00F174CE" w:rsidP="00C271C1">
            <w:pPr>
              <w:pStyle w:val="TAC"/>
            </w:pPr>
            <w:r w:rsidRPr="009B053A">
              <w:rPr>
                <w:rFonts w:cs="Arial"/>
                <w:szCs w:val="18"/>
              </w:rPr>
              <w:t>-85.3 +TT</w:t>
            </w:r>
          </w:p>
        </w:tc>
        <w:tc>
          <w:tcPr>
            <w:tcW w:w="0" w:type="auto"/>
            <w:tcBorders>
              <w:top w:val="single" w:sz="4" w:space="0" w:color="auto"/>
              <w:left w:val="single" w:sz="4" w:space="0" w:color="auto"/>
              <w:bottom w:val="single" w:sz="4" w:space="0" w:color="auto"/>
              <w:right w:val="single" w:sz="4" w:space="0" w:color="auto"/>
            </w:tcBorders>
            <w:vAlign w:val="center"/>
          </w:tcPr>
          <w:p w14:paraId="0CDEEAA8" w14:textId="77777777" w:rsidR="00F174CE" w:rsidRPr="009B053A" w:rsidRDefault="00F174CE" w:rsidP="00C271C1">
            <w:pPr>
              <w:pStyle w:val="TAC"/>
            </w:pPr>
            <w:r w:rsidRPr="009B053A">
              <w:rPr>
                <w:rFonts w:cs="Arial"/>
                <w:szCs w:val="18"/>
              </w:rPr>
              <w:t>-84.1 +TT</w:t>
            </w:r>
          </w:p>
        </w:tc>
        <w:tc>
          <w:tcPr>
            <w:tcW w:w="0" w:type="auto"/>
            <w:tcBorders>
              <w:top w:val="single" w:sz="4" w:space="0" w:color="auto"/>
              <w:left w:val="single" w:sz="4" w:space="0" w:color="auto"/>
              <w:bottom w:val="single" w:sz="4" w:space="0" w:color="auto"/>
              <w:right w:val="single" w:sz="4" w:space="0" w:color="auto"/>
            </w:tcBorders>
          </w:tcPr>
          <w:p w14:paraId="5EDCF311"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D65AA51"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043C8C8" w14:textId="77777777" w:rsidR="00F174CE" w:rsidRPr="009B053A" w:rsidRDefault="00F174CE" w:rsidP="00C271C1">
            <w:pPr>
              <w:pStyle w:val="TAC"/>
            </w:pPr>
            <w:r w:rsidRPr="009B053A">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37A74F3" w14:textId="77777777" w:rsidR="00F174CE" w:rsidRPr="009B053A" w:rsidRDefault="00F174CE" w:rsidP="00C271C1">
            <w:pPr>
              <w:pStyle w:val="TAC"/>
            </w:pPr>
            <w:r w:rsidRPr="009B053A">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vAlign w:val="center"/>
          </w:tcPr>
          <w:p w14:paraId="6BE57560" w14:textId="77777777" w:rsidR="00F174CE" w:rsidRPr="009B053A" w:rsidRDefault="00F174CE" w:rsidP="00C271C1">
            <w:pPr>
              <w:pStyle w:val="TAC"/>
            </w:pPr>
            <w:r w:rsidRPr="009B053A">
              <w:rPr>
                <w:rFonts w:cs="Arial"/>
                <w:szCs w:val="18"/>
              </w:rPr>
              <w:t>-82.9 +TT</w:t>
            </w:r>
          </w:p>
        </w:tc>
        <w:tc>
          <w:tcPr>
            <w:tcW w:w="0" w:type="auto"/>
            <w:tcBorders>
              <w:top w:val="single" w:sz="4" w:space="0" w:color="auto"/>
              <w:left w:val="single" w:sz="4" w:space="0" w:color="auto"/>
              <w:bottom w:val="single" w:sz="4" w:space="0" w:color="auto"/>
              <w:right w:val="single" w:sz="4" w:space="0" w:color="auto"/>
            </w:tcBorders>
          </w:tcPr>
          <w:p w14:paraId="5CD4E1AE"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DE2A926" w14:textId="77777777" w:rsidR="00F174CE" w:rsidRPr="009B053A" w:rsidRDefault="00F174CE" w:rsidP="00C271C1">
            <w:pPr>
              <w:pStyle w:val="TAC"/>
            </w:pPr>
            <w:r w:rsidRPr="009B053A">
              <w:rPr>
                <w:rFonts w:cs="Arial"/>
                <w:szCs w:val="18"/>
              </w:rPr>
              <w:t>-82.1 +TT</w:t>
            </w:r>
          </w:p>
        </w:tc>
        <w:tc>
          <w:tcPr>
            <w:tcW w:w="0" w:type="auto"/>
            <w:tcBorders>
              <w:top w:val="single" w:sz="4" w:space="0" w:color="auto"/>
              <w:left w:val="single" w:sz="4" w:space="0" w:color="auto"/>
              <w:bottom w:val="single" w:sz="4" w:space="0" w:color="auto"/>
              <w:right w:val="single" w:sz="4" w:space="0" w:color="auto"/>
            </w:tcBorders>
            <w:vAlign w:val="center"/>
          </w:tcPr>
          <w:p w14:paraId="2B8007F3" w14:textId="77777777" w:rsidR="00F174CE" w:rsidRPr="009B053A" w:rsidRDefault="00F174CE" w:rsidP="00C271C1">
            <w:pPr>
              <w:pStyle w:val="TAC"/>
            </w:pPr>
            <w:r w:rsidRPr="009B053A">
              <w:rPr>
                <w:rFonts w:cs="Arial"/>
                <w:szCs w:val="18"/>
              </w:rPr>
              <w:t>-81.7 +TT</w:t>
            </w:r>
          </w:p>
        </w:tc>
        <w:tc>
          <w:tcPr>
            <w:tcW w:w="0" w:type="auto"/>
            <w:tcBorders>
              <w:top w:val="single" w:sz="4" w:space="0" w:color="auto"/>
              <w:left w:val="single" w:sz="4" w:space="0" w:color="auto"/>
              <w:bottom w:val="single" w:sz="4" w:space="0" w:color="auto"/>
              <w:right w:val="single" w:sz="4" w:space="0" w:color="auto"/>
            </w:tcBorders>
            <w:vAlign w:val="center"/>
          </w:tcPr>
          <w:p w14:paraId="69BDB38A" w14:textId="77777777" w:rsidR="00F174CE" w:rsidRPr="009B053A" w:rsidRDefault="00F174CE" w:rsidP="00C271C1">
            <w:pPr>
              <w:pStyle w:val="TAC"/>
            </w:pPr>
            <w:r w:rsidRPr="009B053A">
              <w:rPr>
                <w:rFonts w:cs="Arial"/>
                <w:szCs w:val="18"/>
              </w:rPr>
              <w:t>-81.3 +TT</w:t>
            </w:r>
          </w:p>
        </w:tc>
      </w:tr>
      <w:tr w:rsidR="00ED3CC5" w:rsidRPr="009B053A" w14:paraId="634B399E"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7C7F90D9" w14:textId="77777777" w:rsidR="00F174CE" w:rsidRPr="009B053A" w:rsidRDefault="00F174CE" w:rsidP="00C271C1">
            <w:pPr>
              <w:pStyle w:val="TAC"/>
            </w:pPr>
            <w:r w:rsidRPr="009B053A">
              <w:t>30</w:t>
            </w:r>
          </w:p>
        </w:tc>
        <w:tc>
          <w:tcPr>
            <w:tcW w:w="0" w:type="auto"/>
            <w:tcBorders>
              <w:top w:val="single" w:sz="4" w:space="0" w:color="auto"/>
              <w:left w:val="single" w:sz="4" w:space="0" w:color="auto"/>
              <w:bottom w:val="single" w:sz="4" w:space="0" w:color="auto"/>
              <w:right w:val="single" w:sz="4" w:space="0" w:color="auto"/>
            </w:tcBorders>
            <w:vAlign w:val="center"/>
          </w:tcPr>
          <w:p w14:paraId="44E4D58F" w14:textId="77777777" w:rsidR="00F174CE" w:rsidRPr="009B053A" w:rsidRDefault="00F174CE" w:rsidP="00C271C1">
            <w:pPr>
              <w:pStyle w:val="TAC"/>
              <w:rPr>
                <w:rFonts w:cs="Arial"/>
              </w:rPr>
            </w:pPr>
            <w:r w:rsidRPr="009B053A">
              <w:rPr>
                <w:rFonts w:cs="Arial"/>
              </w:rPr>
              <w:t>n66</w:t>
            </w:r>
          </w:p>
        </w:tc>
        <w:tc>
          <w:tcPr>
            <w:tcW w:w="0" w:type="auto"/>
            <w:tcBorders>
              <w:top w:val="single" w:sz="4" w:space="0" w:color="auto"/>
              <w:left w:val="single" w:sz="4" w:space="0" w:color="auto"/>
              <w:bottom w:val="single" w:sz="4" w:space="0" w:color="auto"/>
              <w:right w:val="single" w:sz="4" w:space="0" w:color="auto"/>
            </w:tcBorders>
            <w:vAlign w:val="center"/>
          </w:tcPr>
          <w:p w14:paraId="19E1AB30" w14:textId="77777777" w:rsidR="00F174CE" w:rsidRPr="009B053A" w:rsidRDefault="00F174CE" w:rsidP="00C271C1">
            <w:pPr>
              <w:pStyle w:val="TAC"/>
            </w:pPr>
            <w:r w:rsidRPr="009B053A">
              <w:t>15</w:t>
            </w:r>
          </w:p>
        </w:tc>
        <w:tc>
          <w:tcPr>
            <w:tcW w:w="0" w:type="auto"/>
            <w:tcBorders>
              <w:top w:val="single" w:sz="4" w:space="0" w:color="auto"/>
              <w:left w:val="single" w:sz="4" w:space="0" w:color="auto"/>
              <w:bottom w:val="single" w:sz="4" w:space="0" w:color="auto"/>
              <w:right w:val="single" w:sz="4" w:space="0" w:color="auto"/>
            </w:tcBorders>
          </w:tcPr>
          <w:p w14:paraId="01711AEC" w14:textId="77777777" w:rsidR="00F174CE" w:rsidRPr="009B053A" w:rsidRDefault="00F174CE" w:rsidP="00C271C1">
            <w:pPr>
              <w:pStyle w:val="TAC"/>
            </w:pPr>
            <w:r w:rsidRPr="009B053A">
              <w:t xml:space="preserve">-91.2 </w:t>
            </w:r>
            <w:r w:rsidRPr="009B053A">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6B2271F9" w14:textId="77777777" w:rsidR="00F174CE" w:rsidRPr="009B053A" w:rsidRDefault="00F174CE" w:rsidP="00C271C1">
            <w:pPr>
              <w:pStyle w:val="TAC"/>
              <w:rPr>
                <w:rFonts w:cs="Arial"/>
                <w:szCs w:val="18"/>
              </w:rPr>
            </w:pPr>
            <w:r w:rsidRPr="009B053A">
              <w:t xml:space="preserve">-88.0 </w:t>
            </w:r>
            <w:r w:rsidRPr="009B053A">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37B5E0A" w14:textId="77777777" w:rsidR="00F174CE" w:rsidRPr="009B053A" w:rsidRDefault="00F174CE" w:rsidP="00C271C1">
            <w:pPr>
              <w:pStyle w:val="TAC"/>
              <w:rPr>
                <w:rFonts w:cs="Arial"/>
                <w:szCs w:val="18"/>
              </w:rPr>
            </w:pPr>
            <w:r w:rsidRPr="009B053A">
              <w:t xml:space="preserve">-86.2 </w:t>
            </w:r>
            <w:r w:rsidRPr="009B053A">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4ED358F5" w14:textId="77777777" w:rsidR="00F174CE" w:rsidRPr="009B053A" w:rsidRDefault="00F174CE" w:rsidP="00C271C1">
            <w:pPr>
              <w:pStyle w:val="TAC"/>
              <w:rPr>
                <w:rFonts w:cs="Arial"/>
                <w:szCs w:val="18"/>
              </w:rPr>
            </w:pPr>
            <w:r w:rsidRPr="009B053A">
              <w:t xml:space="preserve">-85.0 </w:t>
            </w:r>
            <w:r w:rsidRPr="009B053A">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1D08991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DE65C13"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396738BE"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47F8A3F8" w14:textId="77777777" w:rsidR="00F174CE" w:rsidRPr="009B053A" w:rsidRDefault="00F174CE" w:rsidP="00C271C1">
            <w:pPr>
              <w:pStyle w:val="TAC"/>
              <w:rPr>
                <w:rFonts w:cs="Arial"/>
                <w:szCs w:val="18"/>
              </w:rPr>
            </w:pPr>
            <w:r w:rsidRPr="009B053A">
              <w:t xml:space="preserve">-81.8 </w:t>
            </w:r>
            <w:r w:rsidRPr="009B053A">
              <w:rPr>
                <w:rFonts w:cs="Arial"/>
                <w:szCs w:val="18"/>
              </w:rPr>
              <w:t>+TT</w:t>
            </w:r>
          </w:p>
        </w:tc>
        <w:tc>
          <w:tcPr>
            <w:tcW w:w="0" w:type="auto"/>
            <w:tcBorders>
              <w:top w:val="single" w:sz="4" w:space="0" w:color="auto"/>
              <w:left w:val="single" w:sz="4" w:space="0" w:color="auto"/>
              <w:bottom w:val="single" w:sz="4" w:space="0" w:color="auto"/>
              <w:right w:val="single" w:sz="4" w:space="0" w:color="auto"/>
            </w:tcBorders>
          </w:tcPr>
          <w:p w14:paraId="28B73DDB"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18CCCF74"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43F6744"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0F69522E"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tcPr>
          <w:p w14:paraId="56826435" w14:textId="77777777" w:rsidR="00F174CE" w:rsidRPr="009B053A" w:rsidRDefault="00F174CE" w:rsidP="00C271C1">
            <w:pPr>
              <w:pStyle w:val="TAC"/>
              <w:rPr>
                <w:rFonts w:cs="Arial"/>
                <w:szCs w:val="18"/>
              </w:rPr>
            </w:pPr>
          </w:p>
        </w:tc>
      </w:tr>
      <w:tr w:rsidR="00ED3CC5" w:rsidRPr="009B053A" w14:paraId="7FBEBF7A"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7EE3F9C" w14:textId="77777777" w:rsidR="00F174CE" w:rsidRPr="009B053A" w:rsidRDefault="00F174CE" w:rsidP="00C271C1">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6A0B1C03" w14:textId="77777777" w:rsidR="00F174CE" w:rsidRPr="009B053A" w:rsidRDefault="00F174CE" w:rsidP="00C271C1">
            <w:pPr>
              <w:pStyle w:val="TAC"/>
            </w:pPr>
            <w:r w:rsidRPr="009B053A">
              <w:rPr>
                <w:rFonts w:cs="Arial"/>
              </w:rPr>
              <w:t>7</w:t>
            </w:r>
            <w:r w:rsidRPr="009B053A">
              <w:rPr>
                <w:rFonts w:cs="Arial"/>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7ED9"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bottom"/>
          </w:tcPr>
          <w:p w14:paraId="439529EB" w14:textId="77777777" w:rsidR="00F174CE" w:rsidRPr="009B053A" w:rsidRDefault="00F174CE" w:rsidP="00C271C1">
            <w:pPr>
              <w:pStyle w:val="TAC"/>
            </w:pPr>
            <w:r w:rsidRPr="009B053A">
              <w:t>-93.5</w:t>
            </w:r>
          </w:p>
        </w:tc>
        <w:tc>
          <w:tcPr>
            <w:tcW w:w="0" w:type="auto"/>
            <w:tcBorders>
              <w:top w:val="single" w:sz="4" w:space="0" w:color="auto"/>
              <w:left w:val="single" w:sz="4" w:space="0" w:color="auto"/>
              <w:bottom w:val="single" w:sz="4" w:space="0" w:color="auto"/>
              <w:right w:val="single" w:sz="4" w:space="0" w:color="auto"/>
            </w:tcBorders>
            <w:vAlign w:val="bottom"/>
          </w:tcPr>
          <w:p w14:paraId="4C75E31A" w14:textId="77777777" w:rsidR="00F174CE" w:rsidRPr="009B053A" w:rsidRDefault="00F174CE" w:rsidP="00C271C1">
            <w:pPr>
              <w:pStyle w:val="TAC"/>
            </w:pPr>
            <w:r w:rsidRPr="009B053A">
              <w:t>-90.5</w:t>
            </w:r>
          </w:p>
        </w:tc>
        <w:tc>
          <w:tcPr>
            <w:tcW w:w="0" w:type="auto"/>
            <w:tcBorders>
              <w:top w:val="single" w:sz="4" w:space="0" w:color="auto"/>
              <w:left w:val="single" w:sz="4" w:space="0" w:color="auto"/>
              <w:bottom w:val="single" w:sz="4" w:space="0" w:color="auto"/>
              <w:right w:val="single" w:sz="4" w:space="0" w:color="auto"/>
            </w:tcBorders>
            <w:vAlign w:val="bottom"/>
          </w:tcPr>
          <w:p w14:paraId="61964844" w14:textId="77777777" w:rsidR="00F174CE" w:rsidRPr="009B053A" w:rsidRDefault="00F174CE" w:rsidP="00C271C1">
            <w:pPr>
              <w:pStyle w:val="TAC"/>
            </w:pPr>
            <w:r w:rsidRPr="009B053A">
              <w:t>-88.7</w:t>
            </w:r>
          </w:p>
        </w:tc>
        <w:tc>
          <w:tcPr>
            <w:tcW w:w="0" w:type="auto"/>
            <w:tcBorders>
              <w:top w:val="single" w:sz="4" w:space="0" w:color="auto"/>
              <w:left w:val="single" w:sz="4" w:space="0" w:color="auto"/>
              <w:bottom w:val="single" w:sz="4" w:space="0" w:color="auto"/>
              <w:right w:val="single" w:sz="4" w:space="0" w:color="auto"/>
            </w:tcBorders>
            <w:vAlign w:val="bottom"/>
          </w:tcPr>
          <w:p w14:paraId="5D5F4127" w14:textId="77777777" w:rsidR="00F174CE" w:rsidRPr="009B053A" w:rsidRDefault="00F174CE" w:rsidP="00C271C1">
            <w:pPr>
              <w:pStyle w:val="TAC"/>
            </w:pPr>
            <w:r w:rsidRPr="009B053A">
              <w:t>-87.5</w:t>
            </w:r>
          </w:p>
        </w:tc>
        <w:tc>
          <w:tcPr>
            <w:tcW w:w="0" w:type="auto"/>
            <w:tcBorders>
              <w:top w:val="single" w:sz="4" w:space="0" w:color="auto"/>
              <w:left w:val="single" w:sz="4" w:space="0" w:color="auto"/>
              <w:bottom w:val="single" w:sz="4" w:space="0" w:color="auto"/>
              <w:right w:val="single" w:sz="4" w:space="0" w:color="auto"/>
            </w:tcBorders>
          </w:tcPr>
          <w:p w14:paraId="2A5356F3"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A3B83B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837E7D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53C68C2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02FACA73"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A3545F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8C8EFD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FA4F76B"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6B4C38D" w14:textId="77777777" w:rsidR="00F174CE" w:rsidRPr="009B053A" w:rsidRDefault="00F174CE" w:rsidP="00C271C1">
            <w:pPr>
              <w:pStyle w:val="TAC"/>
            </w:pPr>
          </w:p>
        </w:tc>
      </w:tr>
      <w:tr w:rsidR="00ED3CC5" w:rsidRPr="009B053A" w14:paraId="34E6E984"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53C4A18E" w14:textId="77777777" w:rsidR="00F174CE" w:rsidRPr="009B053A" w:rsidRDefault="00F174CE" w:rsidP="00C271C1">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3976B6B4" w14:textId="77777777" w:rsidR="00F174CE" w:rsidRPr="009B053A" w:rsidRDefault="00F174CE" w:rsidP="00C271C1">
            <w:pPr>
              <w:pStyle w:val="TAC"/>
            </w:pPr>
            <w:r w:rsidRPr="009B053A">
              <w:rPr>
                <w:rFonts w:cs="Arial"/>
              </w:rPr>
              <w:t>38</w:t>
            </w:r>
          </w:p>
        </w:tc>
        <w:tc>
          <w:tcPr>
            <w:tcW w:w="0" w:type="auto"/>
            <w:tcBorders>
              <w:top w:val="single" w:sz="4" w:space="0" w:color="auto"/>
              <w:left w:val="single" w:sz="4" w:space="0" w:color="auto"/>
              <w:bottom w:val="single" w:sz="4" w:space="0" w:color="auto"/>
              <w:right w:val="single" w:sz="4" w:space="0" w:color="auto"/>
            </w:tcBorders>
            <w:vAlign w:val="center"/>
          </w:tcPr>
          <w:p w14:paraId="1A4BE35F" w14:textId="77777777" w:rsidR="00F174CE" w:rsidRPr="009B053A" w:rsidRDefault="00F174CE" w:rsidP="00C271C1">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bottom"/>
          </w:tcPr>
          <w:p w14:paraId="6C5E6E07" w14:textId="77777777" w:rsidR="00F174CE" w:rsidRPr="009B053A" w:rsidRDefault="00F174CE" w:rsidP="00C271C1">
            <w:pPr>
              <w:pStyle w:val="TAC"/>
            </w:pPr>
            <w:r w:rsidRPr="009B053A">
              <w:t>-96.7</w:t>
            </w:r>
          </w:p>
        </w:tc>
        <w:tc>
          <w:tcPr>
            <w:tcW w:w="0" w:type="auto"/>
            <w:tcBorders>
              <w:top w:val="single" w:sz="4" w:space="0" w:color="auto"/>
              <w:left w:val="single" w:sz="4" w:space="0" w:color="auto"/>
              <w:bottom w:val="single" w:sz="4" w:space="0" w:color="auto"/>
              <w:right w:val="single" w:sz="4" w:space="0" w:color="auto"/>
            </w:tcBorders>
            <w:vAlign w:val="bottom"/>
          </w:tcPr>
          <w:p w14:paraId="7DAFFD6C" w14:textId="77777777" w:rsidR="00F174CE" w:rsidRPr="009B053A" w:rsidRDefault="00F174CE" w:rsidP="00C271C1">
            <w:pPr>
              <w:pStyle w:val="TAC"/>
            </w:pPr>
            <w:r w:rsidRPr="009B053A">
              <w:t>-93.7</w:t>
            </w:r>
          </w:p>
        </w:tc>
        <w:tc>
          <w:tcPr>
            <w:tcW w:w="0" w:type="auto"/>
            <w:tcBorders>
              <w:top w:val="single" w:sz="4" w:space="0" w:color="auto"/>
              <w:left w:val="single" w:sz="4" w:space="0" w:color="auto"/>
              <w:bottom w:val="single" w:sz="4" w:space="0" w:color="auto"/>
              <w:right w:val="single" w:sz="4" w:space="0" w:color="auto"/>
            </w:tcBorders>
            <w:vAlign w:val="bottom"/>
          </w:tcPr>
          <w:p w14:paraId="639A143D" w14:textId="77777777" w:rsidR="00F174CE" w:rsidRPr="009B053A" w:rsidRDefault="00F174CE" w:rsidP="00C271C1">
            <w:pPr>
              <w:pStyle w:val="TAC"/>
            </w:pPr>
            <w:r w:rsidRPr="009B053A">
              <w:t>-91.9</w:t>
            </w:r>
          </w:p>
        </w:tc>
        <w:tc>
          <w:tcPr>
            <w:tcW w:w="0" w:type="auto"/>
            <w:tcBorders>
              <w:top w:val="single" w:sz="4" w:space="0" w:color="auto"/>
              <w:left w:val="single" w:sz="4" w:space="0" w:color="auto"/>
              <w:bottom w:val="single" w:sz="4" w:space="0" w:color="auto"/>
              <w:right w:val="single" w:sz="4" w:space="0" w:color="auto"/>
            </w:tcBorders>
            <w:vAlign w:val="bottom"/>
          </w:tcPr>
          <w:p w14:paraId="290759AE" w14:textId="77777777" w:rsidR="00F174CE" w:rsidRPr="009B053A" w:rsidRDefault="00F174CE" w:rsidP="00C271C1">
            <w:pPr>
              <w:pStyle w:val="TAC"/>
            </w:pPr>
            <w:r w:rsidRPr="009B053A">
              <w:t>-90.7</w:t>
            </w:r>
          </w:p>
        </w:tc>
        <w:tc>
          <w:tcPr>
            <w:tcW w:w="0" w:type="auto"/>
            <w:tcBorders>
              <w:top w:val="single" w:sz="4" w:space="0" w:color="auto"/>
              <w:left w:val="single" w:sz="4" w:space="0" w:color="auto"/>
              <w:bottom w:val="single" w:sz="4" w:space="0" w:color="auto"/>
              <w:right w:val="single" w:sz="4" w:space="0" w:color="auto"/>
            </w:tcBorders>
          </w:tcPr>
          <w:p w14:paraId="1A0822CF"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52C1453"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71485AD"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7959094C"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67C6A570"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4AC5AB34"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1C45CADA"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3C83C252"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5C29550" w14:textId="77777777" w:rsidR="00F174CE" w:rsidRPr="009B053A" w:rsidRDefault="00F174CE" w:rsidP="00C271C1">
            <w:pPr>
              <w:pStyle w:val="TAC"/>
            </w:pPr>
          </w:p>
        </w:tc>
      </w:tr>
      <w:tr w:rsidR="00ED3CC5" w:rsidRPr="009B053A" w14:paraId="163CA288"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1999436C" w14:textId="77777777" w:rsidR="00ED3CC5" w:rsidRPr="009B053A" w:rsidRDefault="00ED3CC5" w:rsidP="00ED3CC5">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27BC513D" w14:textId="77777777" w:rsidR="00ED3CC5" w:rsidRPr="009B053A" w:rsidRDefault="00ED3CC5" w:rsidP="00ED3CC5">
            <w:pPr>
              <w:pStyle w:val="TAC"/>
            </w:pPr>
            <w:r w:rsidRPr="009B053A">
              <w:t>41</w:t>
            </w:r>
            <w:r w:rsidRPr="009B053A">
              <w:rPr>
                <w:vertAlign w:val="superscript"/>
              </w:rPr>
              <w:t>1</w:t>
            </w:r>
          </w:p>
        </w:tc>
        <w:tc>
          <w:tcPr>
            <w:tcW w:w="0" w:type="auto"/>
            <w:tcBorders>
              <w:top w:val="single" w:sz="4" w:space="0" w:color="auto"/>
              <w:left w:val="single" w:sz="4" w:space="0" w:color="auto"/>
              <w:bottom w:val="single" w:sz="4" w:space="0" w:color="auto"/>
              <w:right w:val="single" w:sz="4" w:space="0" w:color="auto"/>
            </w:tcBorders>
            <w:vAlign w:val="center"/>
          </w:tcPr>
          <w:p w14:paraId="7E85642D" w14:textId="77777777" w:rsidR="00ED3CC5" w:rsidRPr="009B053A" w:rsidRDefault="00ED3CC5" w:rsidP="00ED3CC5">
            <w:pPr>
              <w:pStyle w:val="TAC"/>
            </w:pPr>
            <w:r w:rsidRPr="009B053A">
              <w:t>N/A</w:t>
            </w:r>
          </w:p>
        </w:tc>
        <w:tc>
          <w:tcPr>
            <w:tcW w:w="0" w:type="auto"/>
            <w:tcBorders>
              <w:top w:val="single" w:sz="4" w:space="0" w:color="auto"/>
              <w:left w:val="single" w:sz="4" w:space="0" w:color="auto"/>
              <w:bottom w:val="single" w:sz="4" w:space="0" w:color="auto"/>
              <w:right w:val="single" w:sz="4" w:space="0" w:color="auto"/>
            </w:tcBorders>
            <w:vAlign w:val="center"/>
          </w:tcPr>
          <w:p w14:paraId="5E611C70" w14:textId="0987F119" w:rsidR="00ED3CC5" w:rsidRPr="009B053A" w:rsidRDefault="00ED3CC5" w:rsidP="00ED3CC5">
            <w:pPr>
              <w:pStyle w:val="TAC"/>
            </w:pPr>
            <w:r w:rsidRPr="009B053A">
              <w:t>-92.8</w:t>
            </w:r>
          </w:p>
        </w:tc>
        <w:tc>
          <w:tcPr>
            <w:tcW w:w="0" w:type="auto"/>
            <w:tcBorders>
              <w:top w:val="single" w:sz="4" w:space="0" w:color="auto"/>
              <w:left w:val="single" w:sz="4" w:space="0" w:color="auto"/>
              <w:bottom w:val="single" w:sz="4" w:space="0" w:color="auto"/>
              <w:right w:val="single" w:sz="4" w:space="0" w:color="auto"/>
            </w:tcBorders>
            <w:vAlign w:val="center"/>
          </w:tcPr>
          <w:p w14:paraId="4E8CEBE6" w14:textId="3F390DA5" w:rsidR="00ED3CC5" w:rsidRPr="009B053A" w:rsidRDefault="00ED3CC5" w:rsidP="00ED3CC5">
            <w:pPr>
              <w:pStyle w:val="TAC"/>
            </w:pPr>
            <w:r w:rsidRPr="009B053A">
              <w:t>-89.8</w:t>
            </w:r>
          </w:p>
        </w:tc>
        <w:tc>
          <w:tcPr>
            <w:tcW w:w="0" w:type="auto"/>
            <w:tcBorders>
              <w:top w:val="single" w:sz="4" w:space="0" w:color="auto"/>
              <w:left w:val="single" w:sz="4" w:space="0" w:color="auto"/>
              <w:bottom w:val="single" w:sz="4" w:space="0" w:color="auto"/>
              <w:right w:val="single" w:sz="4" w:space="0" w:color="auto"/>
            </w:tcBorders>
            <w:vAlign w:val="center"/>
          </w:tcPr>
          <w:p w14:paraId="0F42B006" w14:textId="0ACD4A50" w:rsidR="00ED3CC5" w:rsidRPr="009B053A" w:rsidRDefault="00ED3CC5" w:rsidP="00ED3CC5">
            <w:pPr>
              <w:pStyle w:val="TAC"/>
            </w:pPr>
            <w:r w:rsidRPr="009B053A">
              <w:t>-88.0</w:t>
            </w:r>
          </w:p>
        </w:tc>
        <w:tc>
          <w:tcPr>
            <w:tcW w:w="0" w:type="auto"/>
            <w:tcBorders>
              <w:top w:val="single" w:sz="4" w:space="0" w:color="auto"/>
              <w:left w:val="single" w:sz="4" w:space="0" w:color="auto"/>
              <w:bottom w:val="single" w:sz="4" w:space="0" w:color="auto"/>
              <w:right w:val="single" w:sz="4" w:space="0" w:color="auto"/>
            </w:tcBorders>
            <w:vAlign w:val="center"/>
          </w:tcPr>
          <w:p w14:paraId="0C678503" w14:textId="00A88A9A" w:rsidR="00ED3CC5" w:rsidRPr="009B053A" w:rsidRDefault="00ED3CC5" w:rsidP="00ED3CC5">
            <w:pPr>
              <w:pStyle w:val="TAC"/>
            </w:pPr>
            <w:r w:rsidRPr="009B053A">
              <w:t>-86.8</w:t>
            </w:r>
          </w:p>
        </w:tc>
        <w:tc>
          <w:tcPr>
            <w:tcW w:w="0" w:type="auto"/>
            <w:tcBorders>
              <w:top w:val="single" w:sz="4" w:space="0" w:color="auto"/>
              <w:left w:val="single" w:sz="4" w:space="0" w:color="auto"/>
              <w:bottom w:val="single" w:sz="4" w:space="0" w:color="auto"/>
              <w:right w:val="single" w:sz="4" w:space="0" w:color="auto"/>
            </w:tcBorders>
          </w:tcPr>
          <w:p w14:paraId="7A668BB8"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0B048F"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0BABF64"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74CFFDA"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7FFFFB3A"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1A55CBC8"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68778282"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4BD6A0AC" w14:textId="77777777" w:rsidR="00ED3CC5" w:rsidRPr="009B053A" w:rsidRDefault="00ED3CC5" w:rsidP="00ED3CC5">
            <w:pPr>
              <w:pStyle w:val="TAC"/>
            </w:pPr>
          </w:p>
        </w:tc>
        <w:tc>
          <w:tcPr>
            <w:tcW w:w="0" w:type="auto"/>
            <w:tcBorders>
              <w:top w:val="single" w:sz="4" w:space="0" w:color="auto"/>
              <w:left w:val="single" w:sz="4" w:space="0" w:color="auto"/>
              <w:bottom w:val="single" w:sz="4" w:space="0" w:color="auto"/>
              <w:right w:val="single" w:sz="4" w:space="0" w:color="auto"/>
            </w:tcBorders>
          </w:tcPr>
          <w:p w14:paraId="03DED276" w14:textId="77777777" w:rsidR="00ED3CC5" w:rsidRPr="009B053A" w:rsidRDefault="00ED3CC5" w:rsidP="00ED3CC5">
            <w:pPr>
              <w:pStyle w:val="TAC"/>
            </w:pPr>
          </w:p>
        </w:tc>
      </w:tr>
      <w:tr w:rsidR="00ED3CC5" w:rsidRPr="009B053A" w14:paraId="57802D62" w14:textId="77777777" w:rsidTr="00C271C1">
        <w:trPr>
          <w:trHeight w:val="285"/>
          <w:jc w:val="center"/>
        </w:trPr>
        <w:tc>
          <w:tcPr>
            <w:tcW w:w="0" w:type="auto"/>
            <w:tcBorders>
              <w:top w:val="single" w:sz="4" w:space="0" w:color="auto"/>
              <w:left w:val="single" w:sz="4" w:space="0" w:color="auto"/>
              <w:bottom w:val="single" w:sz="4" w:space="0" w:color="auto"/>
              <w:right w:val="single" w:sz="4" w:space="0" w:color="auto"/>
            </w:tcBorders>
            <w:vAlign w:val="center"/>
          </w:tcPr>
          <w:p w14:paraId="2F33EE95" w14:textId="77777777" w:rsidR="00F174CE" w:rsidRPr="009B053A" w:rsidRDefault="00F174CE" w:rsidP="00C271C1">
            <w:pPr>
              <w:pStyle w:val="TAC"/>
            </w:pPr>
            <w:r w:rsidRPr="009B053A">
              <w:t>41</w:t>
            </w:r>
          </w:p>
        </w:tc>
        <w:tc>
          <w:tcPr>
            <w:tcW w:w="0" w:type="auto"/>
            <w:tcBorders>
              <w:top w:val="single" w:sz="4" w:space="0" w:color="auto"/>
              <w:left w:val="single" w:sz="4" w:space="0" w:color="auto"/>
              <w:bottom w:val="single" w:sz="4" w:space="0" w:color="auto"/>
              <w:right w:val="single" w:sz="4" w:space="0" w:color="auto"/>
            </w:tcBorders>
            <w:vAlign w:val="center"/>
          </w:tcPr>
          <w:p w14:paraId="7654A64A" w14:textId="77777777" w:rsidR="00F174CE" w:rsidRPr="009B053A" w:rsidRDefault="00F174CE" w:rsidP="00C271C1">
            <w:pPr>
              <w:pStyle w:val="TAC"/>
            </w:pPr>
            <w:r w:rsidRPr="009B053A">
              <w:t>n78</w:t>
            </w:r>
          </w:p>
        </w:tc>
        <w:tc>
          <w:tcPr>
            <w:tcW w:w="0" w:type="auto"/>
            <w:tcBorders>
              <w:top w:val="single" w:sz="4" w:space="0" w:color="auto"/>
              <w:left w:val="single" w:sz="4" w:space="0" w:color="auto"/>
              <w:bottom w:val="single" w:sz="4" w:space="0" w:color="auto"/>
              <w:right w:val="single" w:sz="4" w:space="0" w:color="auto"/>
            </w:tcBorders>
            <w:vAlign w:val="center"/>
          </w:tcPr>
          <w:p w14:paraId="287C4EC2" w14:textId="77777777" w:rsidR="00F174CE" w:rsidRPr="009B053A" w:rsidRDefault="00F174CE" w:rsidP="00C271C1">
            <w:pPr>
              <w:pStyle w:val="TAC"/>
            </w:pPr>
            <w:r w:rsidRPr="009B053A">
              <w:t>30</w:t>
            </w:r>
          </w:p>
        </w:tc>
        <w:tc>
          <w:tcPr>
            <w:tcW w:w="0" w:type="auto"/>
            <w:tcBorders>
              <w:top w:val="single" w:sz="4" w:space="0" w:color="auto"/>
              <w:left w:val="single" w:sz="4" w:space="0" w:color="auto"/>
              <w:bottom w:val="single" w:sz="4" w:space="0" w:color="auto"/>
              <w:right w:val="single" w:sz="4" w:space="0" w:color="auto"/>
            </w:tcBorders>
            <w:vAlign w:val="center"/>
          </w:tcPr>
          <w:p w14:paraId="43E63547"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vAlign w:val="center"/>
          </w:tcPr>
          <w:p w14:paraId="7196C599" w14:textId="77777777" w:rsidR="00F174CE" w:rsidRPr="009B053A" w:rsidRDefault="00F174CE" w:rsidP="00C271C1">
            <w:pPr>
              <w:pStyle w:val="TAC"/>
            </w:pPr>
            <w:r w:rsidRPr="009B053A">
              <w:rPr>
                <w:rFonts w:cs="Arial"/>
                <w:szCs w:val="18"/>
              </w:rPr>
              <w:t>-87.8 +TT</w:t>
            </w:r>
          </w:p>
        </w:tc>
        <w:tc>
          <w:tcPr>
            <w:tcW w:w="0" w:type="auto"/>
            <w:tcBorders>
              <w:top w:val="single" w:sz="4" w:space="0" w:color="auto"/>
              <w:left w:val="single" w:sz="4" w:space="0" w:color="auto"/>
              <w:bottom w:val="single" w:sz="4" w:space="0" w:color="auto"/>
              <w:right w:val="single" w:sz="4" w:space="0" w:color="auto"/>
            </w:tcBorders>
            <w:vAlign w:val="center"/>
          </w:tcPr>
          <w:p w14:paraId="4027727F" w14:textId="77777777" w:rsidR="00F174CE" w:rsidRPr="009B053A" w:rsidRDefault="00F174CE" w:rsidP="00C271C1">
            <w:pPr>
              <w:pStyle w:val="TAC"/>
            </w:pPr>
            <w:r w:rsidRPr="009B053A">
              <w:rPr>
                <w:rFonts w:cs="Arial"/>
                <w:szCs w:val="18"/>
              </w:rPr>
              <w:t>-85.8 +TT</w:t>
            </w:r>
          </w:p>
        </w:tc>
        <w:tc>
          <w:tcPr>
            <w:tcW w:w="0" w:type="auto"/>
            <w:tcBorders>
              <w:top w:val="single" w:sz="4" w:space="0" w:color="auto"/>
              <w:left w:val="single" w:sz="4" w:space="0" w:color="auto"/>
              <w:bottom w:val="single" w:sz="4" w:space="0" w:color="auto"/>
              <w:right w:val="single" w:sz="4" w:space="0" w:color="auto"/>
            </w:tcBorders>
            <w:vAlign w:val="center"/>
          </w:tcPr>
          <w:p w14:paraId="44604BFA" w14:textId="77777777" w:rsidR="00F174CE" w:rsidRPr="009B053A" w:rsidRDefault="00F174CE" w:rsidP="00C271C1">
            <w:pPr>
              <w:pStyle w:val="TAC"/>
            </w:pPr>
            <w:r w:rsidRPr="009B053A">
              <w:rPr>
                <w:rFonts w:cs="Arial"/>
                <w:szCs w:val="18"/>
              </w:rPr>
              <w:t>-84.6 +TT</w:t>
            </w:r>
          </w:p>
        </w:tc>
        <w:tc>
          <w:tcPr>
            <w:tcW w:w="0" w:type="auto"/>
            <w:tcBorders>
              <w:top w:val="single" w:sz="4" w:space="0" w:color="auto"/>
              <w:left w:val="single" w:sz="4" w:space="0" w:color="auto"/>
              <w:bottom w:val="single" w:sz="4" w:space="0" w:color="auto"/>
              <w:right w:val="single" w:sz="4" w:space="0" w:color="auto"/>
            </w:tcBorders>
          </w:tcPr>
          <w:p w14:paraId="3D4F877E" w14:textId="77777777" w:rsidR="00F174CE" w:rsidRPr="009B053A" w:rsidRDefault="00F174CE" w:rsidP="00C271C1">
            <w:pPr>
              <w:pStyle w:val="TAC"/>
            </w:pPr>
          </w:p>
        </w:tc>
        <w:tc>
          <w:tcPr>
            <w:tcW w:w="0" w:type="auto"/>
            <w:tcBorders>
              <w:top w:val="single" w:sz="4" w:space="0" w:color="auto"/>
              <w:left w:val="single" w:sz="4" w:space="0" w:color="auto"/>
              <w:bottom w:val="single" w:sz="4" w:space="0" w:color="auto"/>
              <w:right w:val="single" w:sz="4" w:space="0" w:color="auto"/>
            </w:tcBorders>
          </w:tcPr>
          <w:p w14:paraId="2F0DC62A"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E78077C" w14:textId="77777777" w:rsidR="00F174CE" w:rsidRPr="009B053A" w:rsidRDefault="00F174CE" w:rsidP="00C271C1">
            <w:pPr>
              <w:pStyle w:val="TAC"/>
            </w:pPr>
            <w:r w:rsidRPr="009B053A">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1DC3EBCD" w14:textId="77777777" w:rsidR="00F174CE" w:rsidRPr="009B053A" w:rsidRDefault="00F174CE" w:rsidP="00C271C1">
            <w:pPr>
              <w:pStyle w:val="TAC"/>
            </w:pPr>
            <w:r w:rsidRPr="009B053A">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vAlign w:val="center"/>
          </w:tcPr>
          <w:p w14:paraId="0039E374" w14:textId="77777777" w:rsidR="00F174CE" w:rsidRPr="009B053A" w:rsidRDefault="00F174CE" w:rsidP="00C271C1">
            <w:pPr>
              <w:pStyle w:val="TAC"/>
            </w:pPr>
            <w:r w:rsidRPr="009B053A">
              <w:rPr>
                <w:rFonts w:cs="Arial"/>
                <w:szCs w:val="18"/>
              </w:rPr>
              <w:t>-83.4 +TT</w:t>
            </w:r>
          </w:p>
        </w:tc>
        <w:tc>
          <w:tcPr>
            <w:tcW w:w="0" w:type="auto"/>
            <w:tcBorders>
              <w:top w:val="single" w:sz="4" w:space="0" w:color="auto"/>
              <w:left w:val="single" w:sz="4" w:space="0" w:color="auto"/>
              <w:bottom w:val="single" w:sz="4" w:space="0" w:color="auto"/>
              <w:right w:val="single" w:sz="4" w:space="0" w:color="auto"/>
            </w:tcBorders>
          </w:tcPr>
          <w:p w14:paraId="47D793A9" w14:textId="77777777" w:rsidR="00F174CE" w:rsidRPr="009B053A" w:rsidRDefault="00F174CE" w:rsidP="00C271C1">
            <w:pPr>
              <w:pStyle w:val="TAC"/>
              <w:rPr>
                <w:rFonts w:cs="Arial"/>
                <w:szCs w:val="18"/>
              </w:rPr>
            </w:pPr>
          </w:p>
        </w:tc>
        <w:tc>
          <w:tcPr>
            <w:tcW w:w="0" w:type="auto"/>
            <w:tcBorders>
              <w:top w:val="single" w:sz="4" w:space="0" w:color="auto"/>
              <w:left w:val="single" w:sz="4" w:space="0" w:color="auto"/>
              <w:bottom w:val="single" w:sz="4" w:space="0" w:color="auto"/>
              <w:right w:val="single" w:sz="4" w:space="0" w:color="auto"/>
            </w:tcBorders>
            <w:vAlign w:val="center"/>
          </w:tcPr>
          <w:p w14:paraId="34488EEB" w14:textId="77777777" w:rsidR="00F174CE" w:rsidRPr="009B053A" w:rsidRDefault="00F174CE" w:rsidP="00C271C1">
            <w:pPr>
              <w:pStyle w:val="TAC"/>
            </w:pPr>
            <w:r w:rsidRPr="009B053A">
              <w:rPr>
                <w:rFonts w:cs="Arial"/>
                <w:szCs w:val="18"/>
              </w:rPr>
              <w:t>-82.6 +TT</w:t>
            </w:r>
          </w:p>
        </w:tc>
        <w:tc>
          <w:tcPr>
            <w:tcW w:w="0" w:type="auto"/>
            <w:tcBorders>
              <w:top w:val="single" w:sz="4" w:space="0" w:color="auto"/>
              <w:left w:val="single" w:sz="4" w:space="0" w:color="auto"/>
              <w:bottom w:val="single" w:sz="4" w:space="0" w:color="auto"/>
              <w:right w:val="single" w:sz="4" w:space="0" w:color="auto"/>
            </w:tcBorders>
            <w:vAlign w:val="center"/>
          </w:tcPr>
          <w:p w14:paraId="5E9F8B09" w14:textId="77777777" w:rsidR="00F174CE" w:rsidRPr="009B053A" w:rsidRDefault="00F174CE" w:rsidP="00C271C1">
            <w:pPr>
              <w:pStyle w:val="TAC"/>
            </w:pPr>
            <w:r w:rsidRPr="009B053A">
              <w:rPr>
                <w:rFonts w:cs="Arial"/>
                <w:szCs w:val="18"/>
              </w:rPr>
              <w:t>-82.2 +TT</w:t>
            </w:r>
          </w:p>
        </w:tc>
        <w:tc>
          <w:tcPr>
            <w:tcW w:w="0" w:type="auto"/>
            <w:tcBorders>
              <w:top w:val="single" w:sz="4" w:space="0" w:color="auto"/>
              <w:left w:val="single" w:sz="4" w:space="0" w:color="auto"/>
              <w:bottom w:val="single" w:sz="4" w:space="0" w:color="auto"/>
              <w:right w:val="single" w:sz="4" w:space="0" w:color="auto"/>
            </w:tcBorders>
            <w:vAlign w:val="center"/>
          </w:tcPr>
          <w:p w14:paraId="29A5C4EB" w14:textId="77777777" w:rsidR="00F174CE" w:rsidRPr="009B053A" w:rsidRDefault="00F174CE" w:rsidP="00C271C1">
            <w:pPr>
              <w:pStyle w:val="TAC"/>
            </w:pPr>
            <w:r w:rsidRPr="009B053A">
              <w:rPr>
                <w:rFonts w:cs="Arial"/>
                <w:szCs w:val="18"/>
              </w:rPr>
              <w:t>-81.8 +TT</w:t>
            </w:r>
          </w:p>
        </w:tc>
      </w:tr>
      <w:tr w:rsidR="00F174CE" w:rsidRPr="009B053A" w14:paraId="3C772540" w14:textId="77777777" w:rsidTr="00C271C1">
        <w:trPr>
          <w:trHeight w:val="285"/>
          <w:jc w:val="center"/>
        </w:trPr>
        <w:tc>
          <w:tcPr>
            <w:tcW w:w="0" w:type="auto"/>
            <w:gridSpan w:val="16"/>
            <w:tcBorders>
              <w:top w:val="single" w:sz="4" w:space="0" w:color="auto"/>
              <w:left w:val="single" w:sz="4" w:space="0" w:color="auto"/>
              <w:bottom w:val="single" w:sz="4" w:space="0" w:color="auto"/>
              <w:right w:val="single" w:sz="4" w:space="0" w:color="auto"/>
            </w:tcBorders>
          </w:tcPr>
          <w:p w14:paraId="6B59E36A" w14:textId="77777777" w:rsidR="00F174CE" w:rsidRPr="009B053A" w:rsidRDefault="00F174CE" w:rsidP="00C271C1">
            <w:pPr>
              <w:pStyle w:val="TAN"/>
            </w:pPr>
            <w:r w:rsidRPr="009B053A">
              <w:t>NOTE 1:</w:t>
            </w:r>
            <w:r w:rsidRPr="009B053A">
              <w:tab/>
              <w:t>Applicable only when harmonic mixing MSD for this combination is not applied.</w:t>
            </w:r>
          </w:p>
          <w:p w14:paraId="185DD70D" w14:textId="77777777" w:rsidR="00ED3CC5" w:rsidRPr="009B053A" w:rsidRDefault="00F174CE" w:rsidP="00ED3CC5">
            <w:pPr>
              <w:pStyle w:val="TAN"/>
            </w:pPr>
            <w:r w:rsidRPr="009B053A">
              <w:t>NOTE 2:</w:t>
            </w:r>
            <w:r w:rsidRPr="009B053A">
              <w:tab/>
              <w:t>TT is the same as defined in Table 7.3B.2.3.5-1a.</w:t>
            </w:r>
          </w:p>
          <w:p w14:paraId="54ACCAC5" w14:textId="77777777" w:rsidR="005B77A1" w:rsidRPr="009B053A" w:rsidRDefault="00ED3CC5" w:rsidP="005B77A1">
            <w:pPr>
              <w:pStyle w:val="TAN"/>
            </w:pPr>
            <w:r w:rsidRPr="009B053A">
              <w:t xml:space="preserve">NOTE 3: </w:t>
            </w:r>
            <w:r w:rsidRPr="009B053A">
              <w:tab/>
              <w:t>The requirement is modified by -0.5 dB when the assigned UE channel bandwidth is confined within 3300 - 3800 MHz.</w:t>
            </w:r>
          </w:p>
          <w:p w14:paraId="7276390A" w14:textId="03EBB9C4" w:rsidR="00F174CE" w:rsidRPr="009B053A" w:rsidRDefault="005B77A1" w:rsidP="005B77A1">
            <w:pPr>
              <w:pStyle w:val="TAN"/>
            </w:pPr>
            <w:r w:rsidRPr="009B053A">
              <w:t xml:space="preserve">NOTE 4: </w:t>
            </w:r>
            <w:r w:rsidRPr="009B053A">
              <w:tab/>
              <w:t>Applicable only if operation with 4 antenna ports is supported in the band with EN-DC configured.</w:t>
            </w:r>
          </w:p>
        </w:tc>
      </w:tr>
    </w:tbl>
    <w:p w14:paraId="44BEC8CC" w14:textId="485DCD1C" w:rsidR="00AB2B30" w:rsidRPr="009B053A" w:rsidRDefault="00AB2B30" w:rsidP="00F174CE"/>
    <w:p w14:paraId="1C557E42" w14:textId="77777777" w:rsidR="00136C1D" w:rsidRPr="009B053A" w:rsidRDefault="00136C1D" w:rsidP="00136C1D">
      <w:pPr>
        <w:pStyle w:val="TH"/>
      </w:pPr>
      <w:r w:rsidRPr="009B053A">
        <w:t>Table 7.3B.2.3.5-3a: Reference sensitivity exceptions due to cross band isolation for PC2 EN-DC in NR FR1</w:t>
      </w:r>
    </w:p>
    <w:tbl>
      <w:tblPr>
        <w:tblW w:w="5813" w:type="pct"/>
        <w:tblInd w:w="-4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8390" w:author="3703" w:date="2023-06-16T09:04:00Z">
          <w:tblPr>
            <w:tblW w:w="58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581"/>
        <w:gridCol w:w="581"/>
        <w:gridCol w:w="450"/>
        <w:gridCol w:w="808"/>
        <w:gridCol w:w="694"/>
        <w:gridCol w:w="717"/>
        <w:gridCol w:w="717"/>
        <w:gridCol w:w="616"/>
        <w:gridCol w:w="717"/>
        <w:gridCol w:w="717"/>
        <w:gridCol w:w="717"/>
        <w:gridCol w:w="717"/>
        <w:gridCol w:w="896"/>
        <w:gridCol w:w="708"/>
        <w:gridCol w:w="851"/>
        <w:gridCol w:w="710"/>
        <w:tblGridChange w:id="8391">
          <w:tblGrid>
            <w:gridCol w:w="446"/>
            <w:gridCol w:w="137"/>
            <w:gridCol w:w="309"/>
            <w:gridCol w:w="137"/>
            <w:gridCol w:w="133"/>
            <w:gridCol w:w="356"/>
            <w:gridCol w:w="94"/>
            <w:gridCol w:w="446"/>
            <w:gridCol w:w="342"/>
            <w:gridCol w:w="446"/>
            <w:gridCol w:w="270"/>
            <w:gridCol w:w="446"/>
            <w:gridCol w:w="270"/>
            <w:gridCol w:w="446"/>
            <w:gridCol w:w="270"/>
            <w:gridCol w:w="446"/>
            <w:gridCol w:w="170"/>
            <w:gridCol w:w="446"/>
            <w:gridCol w:w="270"/>
            <w:gridCol w:w="446"/>
            <w:gridCol w:w="270"/>
            <w:gridCol w:w="446"/>
            <w:gridCol w:w="270"/>
            <w:gridCol w:w="446"/>
            <w:gridCol w:w="270"/>
            <w:gridCol w:w="446"/>
            <w:gridCol w:w="450"/>
            <w:gridCol w:w="446"/>
            <w:gridCol w:w="261"/>
            <w:gridCol w:w="446"/>
            <w:gridCol w:w="405"/>
            <w:gridCol w:w="446"/>
            <w:gridCol w:w="266"/>
            <w:gridCol w:w="446"/>
            <w:gridCol w:w="446"/>
          </w:tblGrid>
        </w:tblGridChange>
      </w:tblGrid>
      <w:tr w:rsidR="00136C1D" w:rsidRPr="009B053A" w14:paraId="304CA9FD" w14:textId="77777777" w:rsidTr="00323E27">
        <w:trPr>
          <w:trHeight w:val="285"/>
          <w:trPrChange w:id="8392" w:author="3703" w:date="2023-06-16T09:04:00Z">
            <w:trPr>
              <w:gridBefore w:val="3"/>
              <w:trHeight w:val="285"/>
              <w:jc w:val="center"/>
            </w:trPr>
          </w:trPrChange>
        </w:trPr>
        <w:tc>
          <w:tcPr>
            <w:tcW w:w="5000" w:type="pct"/>
            <w:gridSpan w:val="16"/>
            <w:tcBorders>
              <w:top w:val="single" w:sz="4" w:space="0" w:color="auto"/>
              <w:left w:val="single" w:sz="4" w:space="0" w:color="auto"/>
              <w:bottom w:val="single" w:sz="4" w:space="0" w:color="auto"/>
              <w:right w:val="single" w:sz="4" w:space="0" w:color="auto"/>
            </w:tcBorders>
            <w:tcPrChange w:id="8393" w:author="3703" w:date="2023-06-16T09:04:00Z">
              <w:tcPr>
                <w:tcW w:w="5000" w:type="pct"/>
                <w:gridSpan w:val="32"/>
                <w:tcBorders>
                  <w:top w:val="single" w:sz="4" w:space="0" w:color="auto"/>
                  <w:left w:val="single" w:sz="4" w:space="0" w:color="auto"/>
                  <w:bottom w:val="single" w:sz="4" w:space="0" w:color="auto"/>
                  <w:right w:val="single" w:sz="4" w:space="0" w:color="auto"/>
                </w:tcBorders>
              </w:tcPr>
            </w:tcPrChange>
          </w:tcPr>
          <w:p w14:paraId="16D97AE7" w14:textId="77777777" w:rsidR="00136C1D" w:rsidRPr="009B053A" w:rsidRDefault="00136C1D" w:rsidP="00323E27">
            <w:pPr>
              <w:pStyle w:val="TAH"/>
            </w:pPr>
            <w:r w:rsidRPr="009B053A">
              <w:t>E-UTRA or NR Band / Channel bandwidth of the affected DL band</w:t>
            </w:r>
          </w:p>
        </w:tc>
      </w:tr>
      <w:tr w:rsidR="00136C1D" w:rsidRPr="009B053A" w14:paraId="754EFC20" w14:textId="77777777" w:rsidTr="00323E27">
        <w:tblPrEx>
          <w:tblPrExChange w:id="8394" w:author="3703" w:date="2023-06-16T09:04:00Z">
            <w:tblPrEx>
              <w:jc w:val="left"/>
              <w:tblInd w:w="-446" w:type="dxa"/>
            </w:tblPrEx>
          </w:tblPrExChange>
        </w:tblPrEx>
        <w:trPr>
          <w:trHeight w:val="285"/>
          <w:trPrChange w:id="8395" w:author="3703" w:date="2023-06-16T09:04:00Z">
            <w:trPr>
              <w:gridAfter w:val="0"/>
              <w:trHeight w:val="285"/>
            </w:trPr>
          </w:trPrChange>
        </w:trPr>
        <w:tc>
          <w:tcPr>
            <w:tcW w:w="260" w:type="pct"/>
            <w:tcBorders>
              <w:top w:val="single" w:sz="4" w:space="0" w:color="auto"/>
              <w:left w:val="single" w:sz="4" w:space="0" w:color="auto"/>
              <w:bottom w:val="single" w:sz="4" w:space="0" w:color="auto"/>
              <w:right w:val="single" w:sz="4" w:space="0" w:color="auto"/>
            </w:tcBorders>
            <w:tcMar>
              <w:left w:w="0" w:type="dxa"/>
              <w:right w:w="0" w:type="dxa"/>
            </w:tcMar>
            <w:tcPrChange w:id="8396" w:author="3703" w:date="2023-06-16T09:04:00Z">
              <w:tcPr>
                <w:tcW w:w="26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08221FFC" w14:textId="77777777" w:rsidR="00136C1D" w:rsidRPr="009B053A" w:rsidRDefault="00136C1D" w:rsidP="00323E27">
            <w:pPr>
              <w:pStyle w:val="TAH"/>
            </w:pPr>
            <w:r w:rsidRPr="009B053A">
              <w:t>UL band</w:t>
            </w:r>
          </w:p>
        </w:tc>
        <w:tc>
          <w:tcPr>
            <w:tcW w:w="260" w:type="pct"/>
            <w:tcBorders>
              <w:top w:val="single" w:sz="4" w:space="0" w:color="auto"/>
              <w:left w:val="single" w:sz="4" w:space="0" w:color="auto"/>
              <w:bottom w:val="single" w:sz="4" w:space="0" w:color="auto"/>
              <w:right w:val="single" w:sz="4" w:space="0" w:color="auto"/>
            </w:tcBorders>
            <w:tcMar>
              <w:left w:w="0" w:type="dxa"/>
              <w:right w:w="0" w:type="dxa"/>
            </w:tcMar>
            <w:tcPrChange w:id="8397" w:author="3703" w:date="2023-06-16T09:04:00Z">
              <w:tcPr>
                <w:tcW w:w="258" w:type="pct"/>
                <w:gridSpan w:val="3"/>
                <w:tcBorders>
                  <w:top w:val="single" w:sz="4" w:space="0" w:color="auto"/>
                  <w:left w:val="single" w:sz="4" w:space="0" w:color="auto"/>
                  <w:bottom w:val="single" w:sz="4" w:space="0" w:color="auto"/>
                  <w:right w:val="single" w:sz="4" w:space="0" w:color="auto"/>
                </w:tcBorders>
                <w:tcMar>
                  <w:left w:w="0" w:type="dxa"/>
                  <w:right w:w="0" w:type="dxa"/>
                </w:tcMar>
              </w:tcPr>
            </w:tcPrChange>
          </w:tcPr>
          <w:p w14:paraId="2031CE8E" w14:textId="77777777" w:rsidR="00136C1D" w:rsidRPr="009B053A" w:rsidRDefault="00136C1D" w:rsidP="00323E27">
            <w:pPr>
              <w:pStyle w:val="TAH"/>
            </w:pPr>
            <w:r w:rsidRPr="009B053A">
              <w:t>DL band</w:t>
            </w:r>
          </w:p>
        </w:tc>
        <w:tc>
          <w:tcPr>
            <w:tcW w:w="201" w:type="pct"/>
            <w:tcBorders>
              <w:top w:val="single" w:sz="4" w:space="0" w:color="auto"/>
              <w:left w:val="single" w:sz="4" w:space="0" w:color="auto"/>
              <w:bottom w:val="single" w:sz="4" w:space="0" w:color="auto"/>
              <w:right w:val="single" w:sz="4" w:space="0" w:color="auto"/>
            </w:tcBorders>
            <w:tcMar>
              <w:left w:w="0" w:type="dxa"/>
              <w:right w:w="0" w:type="dxa"/>
            </w:tcMar>
            <w:tcPrChange w:id="8398" w:author="3703" w:date="2023-06-16T09:04:00Z">
              <w:tcPr>
                <w:tcW w:w="201"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31CDE66B" w14:textId="77777777" w:rsidR="00136C1D" w:rsidRPr="009B053A" w:rsidRDefault="00136C1D" w:rsidP="00323E27">
            <w:pPr>
              <w:pStyle w:val="TAH"/>
            </w:pPr>
            <w:r w:rsidRPr="009B053A">
              <w:t>SCS</w:t>
            </w:r>
          </w:p>
          <w:p w14:paraId="430D5FA0" w14:textId="77777777" w:rsidR="00136C1D" w:rsidRPr="009B053A" w:rsidRDefault="00136C1D" w:rsidP="00323E27">
            <w:pPr>
              <w:pStyle w:val="TAH"/>
            </w:pPr>
            <w:r w:rsidRPr="009B053A">
              <w:t>(kHz)</w:t>
            </w:r>
          </w:p>
        </w:tc>
        <w:tc>
          <w:tcPr>
            <w:tcW w:w="361" w:type="pct"/>
            <w:tcBorders>
              <w:top w:val="single" w:sz="4" w:space="0" w:color="auto"/>
              <w:left w:val="single" w:sz="4" w:space="0" w:color="auto"/>
              <w:bottom w:val="single" w:sz="4" w:space="0" w:color="auto"/>
              <w:right w:val="single" w:sz="4" w:space="0" w:color="auto"/>
            </w:tcBorders>
            <w:tcMar>
              <w:left w:w="0" w:type="dxa"/>
              <w:right w:w="0" w:type="dxa"/>
            </w:tcMar>
            <w:tcPrChange w:id="8399" w:author="3703" w:date="2023-06-16T09:04:00Z">
              <w:tcPr>
                <w:tcW w:w="352"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731A6546" w14:textId="77777777" w:rsidR="00136C1D" w:rsidRPr="009B053A" w:rsidRDefault="00136C1D" w:rsidP="00323E27">
            <w:pPr>
              <w:pStyle w:val="TAH"/>
            </w:pPr>
            <w:r w:rsidRPr="009B053A">
              <w:t>5 MHz</w:t>
            </w:r>
          </w:p>
          <w:p w14:paraId="56AC1AB3" w14:textId="77777777" w:rsidR="00136C1D" w:rsidRPr="009B053A" w:rsidRDefault="00136C1D" w:rsidP="00323E27">
            <w:pPr>
              <w:pStyle w:val="TAH"/>
            </w:pPr>
            <w:r w:rsidRPr="009B053A">
              <w:t>(dBm)</w:t>
            </w:r>
          </w:p>
        </w:tc>
        <w:tc>
          <w:tcPr>
            <w:tcW w:w="310" w:type="pct"/>
            <w:tcBorders>
              <w:top w:val="single" w:sz="4" w:space="0" w:color="auto"/>
              <w:left w:val="single" w:sz="4" w:space="0" w:color="auto"/>
              <w:bottom w:val="single" w:sz="4" w:space="0" w:color="auto"/>
              <w:right w:val="single" w:sz="4" w:space="0" w:color="auto"/>
            </w:tcBorders>
            <w:tcMar>
              <w:left w:w="0" w:type="dxa"/>
              <w:right w:w="0" w:type="dxa"/>
            </w:tcMar>
            <w:tcPrChange w:id="8400"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23893100" w14:textId="77777777" w:rsidR="00136C1D" w:rsidRPr="009B053A" w:rsidRDefault="00136C1D" w:rsidP="00323E27">
            <w:pPr>
              <w:pStyle w:val="TAH"/>
            </w:pPr>
            <w:r w:rsidRPr="009B053A">
              <w:t>10 MHz</w:t>
            </w:r>
          </w:p>
          <w:p w14:paraId="61299D06"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1"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1479C8B9" w14:textId="77777777" w:rsidR="00136C1D" w:rsidRPr="009B053A" w:rsidRDefault="00136C1D" w:rsidP="00323E27">
            <w:pPr>
              <w:pStyle w:val="TAH"/>
            </w:pPr>
            <w:r w:rsidRPr="009B053A">
              <w:t>15 MHz</w:t>
            </w:r>
          </w:p>
          <w:p w14:paraId="1F161702"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2"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2D7D6B3D" w14:textId="77777777" w:rsidR="00136C1D" w:rsidRPr="009B053A" w:rsidRDefault="00136C1D" w:rsidP="00323E27">
            <w:pPr>
              <w:pStyle w:val="TAH"/>
            </w:pPr>
            <w:r w:rsidRPr="009B053A">
              <w:t>20 MHz</w:t>
            </w:r>
          </w:p>
          <w:p w14:paraId="3F87CFE3" w14:textId="77777777" w:rsidR="00136C1D" w:rsidRPr="009B053A" w:rsidRDefault="00136C1D" w:rsidP="00323E27">
            <w:pPr>
              <w:pStyle w:val="TAH"/>
            </w:pPr>
            <w:r w:rsidRPr="009B053A">
              <w:t>(dBm)</w:t>
            </w:r>
          </w:p>
        </w:tc>
        <w:tc>
          <w:tcPr>
            <w:tcW w:w="275" w:type="pct"/>
            <w:tcBorders>
              <w:top w:val="single" w:sz="4" w:space="0" w:color="auto"/>
              <w:left w:val="single" w:sz="4" w:space="0" w:color="auto"/>
              <w:bottom w:val="single" w:sz="4" w:space="0" w:color="auto"/>
              <w:right w:val="single" w:sz="4" w:space="0" w:color="auto"/>
            </w:tcBorders>
            <w:tcMar>
              <w:left w:w="0" w:type="dxa"/>
              <w:right w:w="0" w:type="dxa"/>
            </w:tcMar>
            <w:tcPrChange w:id="8403" w:author="3703" w:date="2023-06-16T09:04:00Z">
              <w:tcPr>
                <w:tcW w:w="275"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583F114D" w14:textId="77777777" w:rsidR="00136C1D" w:rsidRPr="009B053A" w:rsidRDefault="00136C1D" w:rsidP="00323E27">
            <w:pPr>
              <w:pStyle w:val="TAH"/>
            </w:pPr>
            <w:r w:rsidRPr="009B053A">
              <w:t>25 MHz</w:t>
            </w:r>
          </w:p>
          <w:p w14:paraId="0687AF03"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4"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1E51B91E" w14:textId="77777777" w:rsidR="00136C1D" w:rsidRPr="009B053A" w:rsidRDefault="00136C1D" w:rsidP="00323E27">
            <w:pPr>
              <w:pStyle w:val="TAH"/>
            </w:pPr>
            <w:r w:rsidRPr="009B053A">
              <w:t>30 MHz</w:t>
            </w:r>
          </w:p>
          <w:p w14:paraId="40378220"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5"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2C87D161" w14:textId="77777777" w:rsidR="00136C1D" w:rsidRPr="009B053A" w:rsidRDefault="00136C1D" w:rsidP="00323E27">
            <w:pPr>
              <w:pStyle w:val="TAH"/>
            </w:pPr>
            <w:r w:rsidRPr="009B053A">
              <w:t>40 MHz</w:t>
            </w:r>
          </w:p>
          <w:p w14:paraId="71784236"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6"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2D9118DD" w14:textId="77777777" w:rsidR="00136C1D" w:rsidRPr="009B053A" w:rsidRDefault="00136C1D" w:rsidP="00323E27">
            <w:pPr>
              <w:pStyle w:val="TAH"/>
            </w:pPr>
            <w:r w:rsidRPr="009B053A">
              <w:t>50 MHz</w:t>
            </w:r>
          </w:p>
          <w:p w14:paraId="3273AAE1" w14:textId="77777777" w:rsidR="00136C1D" w:rsidRPr="009B053A" w:rsidRDefault="00136C1D" w:rsidP="00323E27">
            <w:pPr>
              <w:pStyle w:val="TAH"/>
            </w:pPr>
            <w:r w:rsidRPr="009B053A">
              <w:t>(dBm)</w:t>
            </w:r>
          </w:p>
        </w:tc>
        <w:tc>
          <w:tcPr>
            <w:tcW w:w="320" w:type="pct"/>
            <w:tcBorders>
              <w:top w:val="single" w:sz="4" w:space="0" w:color="auto"/>
              <w:left w:val="single" w:sz="4" w:space="0" w:color="auto"/>
              <w:bottom w:val="single" w:sz="4" w:space="0" w:color="auto"/>
              <w:right w:val="single" w:sz="4" w:space="0" w:color="auto"/>
            </w:tcBorders>
            <w:tcMar>
              <w:left w:w="0" w:type="dxa"/>
              <w:right w:w="0" w:type="dxa"/>
            </w:tcMar>
            <w:tcPrChange w:id="8407" w:author="3703" w:date="2023-06-16T09:04:00Z">
              <w:tcPr>
                <w:tcW w:w="32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1A6F565A" w14:textId="77777777" w:rsidR="00136C1D" w:rsidRPr="009B053A" w:rsidRDefault="00136C1D" w:rsidP="00323E27">
            <w:pPr>
              <w:pStyle w:val="TAH"/>
            </w:pPr>
            <w:r w:rsidRPr="009B053A">
              <w:t>60 MHz</w:t>
            </w:r>
          </w:p>
          <w:p w14:paraId="3C5081A7" w14:textId="77777777" w:rsidR="00136C1D" w:rsidRPr="009B053A" w:rsidRDefault="00136C1D" w:rsidP="00323E27">
            <w:pPr>
              <w:pStyle w:val="TAH"/>
            </w:pPr>
            <w:r w:rsidRPr="009B053A">
              <w:t>(dBm)</w:t>
            </w:r>
          </w:p>
        </w:tc>
        <w:tc>
          <w:tcPr>
            <w:tcW w:w="400" w:type="pct"/>
            <w:tcBorders>
              <w:top w:val="single" w:sz="4" w:space="0" w:color="auto"/>
              <w:left w:val="single" w:sz="4" w:space="0" w:color="auto"/>
              <w:bottom w:val="single" w:sz="4" w:space="0" w:color="auto"/>
              <w:right w:val="single" w:sz="4" w:space="0" w:color="auto"/>
            </w:tcBorders>
            <w:tcPrChange w:id="8408" w:author="3703" w:date="2023-06-16T09:04:00Z">
              <w:tcPr>
                <w:tcW w:w="400" w:type="pct"/>
                <w:gridSpan w:val="2"/>
                <w:tcBorders>
                  <w:top w:val="single" w:sz="4" w:space="0" w:color="auto"/>
                  <w:left w:val="single" w:sz="4" w:space="0" w:color="auto"/>
                  <w:bottom w:val="single" w:sz="4" w:space="0" w:color="auto"/>
                  <w:right w:val="single" w:sz="4" w:space="0" w:color="auto"/>
                </w:tcBorders>
              </w:tcPr>
            </w:tcPrChange>
          </w:tcPr>
          <w:p w14:paraId="778ABE07" w14:textId="77777777" w:rsidR="00136C1D" w:rsidRPr="009B053A" w:rsidRDefault="00136C1D" w:rsidP="00323E27">
            <w:pPr>
              <w:pStyle w:val="TAH"/>
            </w:pPr>
            <w:r w:rsidRPr="009B053A">
              <w:t>70 MHz</w:t>
            </w:r>
          </w:p>
          <w:p w14:paraId="20A914FF" w14:textId="77777777" w:rsidR="00136C1D" w:rsidRPr="009B053A" w:rsidRDefault="00136C1D" w:rsidP="00323E27">
            <w:pPr>
              <w:pStyle w:val="TAH"/>
            </w:pPr>
            <w:r w:rsidRPr="009B053A">
              <w:t>(dBm)</w:t>
            </w:r>
          </w:p>
        </w:tc>
        <w:tc>
          <w:tcPr>
            <w:tcW w:w="316" w:type="pct"/>
            <w:tcBorders>
              <w:top w:val="single" w:sz="4" w:space="0" w:color="auto"/>
              <w:left w:val="single" w:sz="4" w:space="0" w:color="auto"/>
              <w:bottom w:val="single" w:sz="4" w:space="0" w:color="auto"/>
              <w:right w:val="single" w:sz="4" w:space="0" w:color="auto"/>
            </w:tcBorders>
            <w:tcMar>
              <w:left w:w="0" w:type="dxa"/>
              <w:right w:w="0" w:type="dxa"/>
            </w:tcMar>
            <w:tcPrChange w:id="8409" w:author="3703" w:date="2023-06-16T09:04:00Z">
              <w:tcPr>
                <w:tcW w:w="316"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11973742" w14:textId="77777777" w:rsidR="00136C1D" w:rsidRPr="009B053A" w:rsidRDefault="00136C1D" w:rsidP="00323E27">
            <w:pPr>
              <w:pStyle w:val="TAH"/>
            </w:pPr>
            <w:r w:rsidRPr="009B053A">
              <w:t>80 MHz</w:t>
            </w:r>
          </w:p>
          <w:p w14:paraId="712F906D" w14:textId="77777777" w:rsidR="00136C1D" w:rsidRPr="009B053A" w:rsidRDefault="00136C1D" w:rsidP="00323E27">
            <w:pPr>
              <w:pStyle w:val="TAH"/>
            </w:pPr>
            <w:r w:rsidRPr="009B053A">
              <w:t>(dBm)</w:t>
            </w:r>
          </w:p>
        </w:tc>
        <w:tc>
          <w:tcPr>
            <w:tcW w:w="380" w:type="pct"/>
            <w:tcBorders>
              <w:top w:val="single" w:sz="4" w:space="0" w:color="auto"/>
              <w:left w:val="single" w:sz="4" w:space="0" w:color="auto"/>
              <w:bottom w:val="single" w:sz="4" w:space="0" w:color="auto"/>
              <w:right w:val="single" w:sz="4" w:space="0" w:color="auto"/>
            </w:tcBorders>
            <w:tcMar>
              <w:left w:w="0" w:type="dxa"/>
              <w:right w:w="0" w:type="dxa"/>
            </w:tcMar>
            <w:tcPrChange w:id="8410" w:author="3703" w:date="2023-06-16T09:04:00Z">
              <w:tcPr>
                <w:tcW w:w="380"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48C4A14E" w14:textId="77777777" w:rsidR="00136C1D" w:rsidRPr="009B053A" w:rsidRDefault="00136C1D" w:rsidP="00323E27">
            <w:pPr>
              <w:pStyle w:val="TAH"/>
            </w:pPr>
            <w:r w:rsidRPr="009B053A">
              <w:t>90 MHz</w:t>
            </w:r>
          </w:p>
          <w:p w14:paraId="3A6D02FB" w14:textId="77777777" w:rsidR="00136C1D" w:rsidRPr="009B053A" w:rsidRDefault="00136C1D" w:rsidP="00323E27">
            <w:pPr>
              <w:pStyle w:val="TAH"/>
            </w:pPr>
            <w:r w:rsidRPr="009B053A">
              <w:t>(dBm)</w:t>
            </w:r>
          </w:p>
        </w:tc>
        <w:tc>
          <w:tcPr>
            <w:tcW w:w="318" w:type="pct"/>
            <w:tcBorders>
              <w:top w:val="single" w:sz="4" w:space="0" w:color="auto"/>
              <w:left w:val="single" w:sz="4" w:space="0" w:color="auto"/>
              <w:bottom w:val="single" w:sz="4" w:space="0" w:color="auto"/>
              <w:right w:val="single" w:sz="4" w:space="0" w:color="auto"/>
            </w:tcBorders>
            <w:tcMar>
              <w:left w:w="0" w:type="dxa"/>
              <w:right w:w="0" w:type="dxa"/>
            </w:tcMar>
            <w:tcPrChange w:id="8411" w:author="3703" w:date="2023-06-16T09:04:00Z">
              <w:tcPr>
                <w:tcW w:w="318" w:type="pct"/>
                <w:gridSpan w:val="2"/>
                <w:tcBorders>
                  <w:top w:val="single" w:sz="4" w:space="0" w:color="auto"/>
                  <w:left w:val="single" w:sz="4" w:space="0" w:color="auto"/>
                  <w:bottom w:val="single" w:sz="4" w:space="0" w:color="auto"/>
                  <w:right w:val="single" w:sz="4" w:space="0" w:color="auto"/>
                </w:tcBorders>
                <w:tcMar>
                  <w:left w:w="0" w:type="dxa"/>
                  <w:right w:w="0" w:type="dxa"/>
                </w:tcMar>
              </w:tcPr>
            </w:tcPrChange>
          </w:tcPr>
          <w:p w14:paraId="03182244" w14:textId="77777777" w:rsidR="00136C1D" w:rsidRPr="009B053A" w:rsidRDefault="00136C1D" w:rsidP="00323E27">
            <w:pPr>
              <w:pStyle w:val="TAH"/>
            </w:pPr>
            <w:r w:rsidRPr="009B053A">
              <w:t>100 MHz</w:t>
            </w:r>
          </w:p>
          <w:p w14:paraId="4FE73E54" w14:textId="77777777" w:rsidR="00136C1D" w:rsidRPr="009B053A" w:rsidRDefault="00136C1D" w:rsidP="00323E27">
            <w:pPr>
              <w:pStyle w:val="TAH"/>
            </w:pPr>
            <w:r w:rsidRPr="009B053A">
              <w:t>(dBm)</w:t>
            </w:r>
          </w:p>
        </w:tc>
      </w:tr>
      <w:tr w:rsidR="00136C1D" w:rsidRPr="009B053A" w14:paraId="117785E6" w14:textId="77777777" w:rsidTr="00323E27">
        <w:tblPrEx>
          <w:tblPrExChange w:id="8412" w:author="3703" w:date="2023-06-16T09:04:00Z">
            <w:tblPrEx>
              <w:jc w:val="left"/>
              <w:tblInd w:w="-446" w:type="dxa"/>
            </w:tblPrEx>
          </w:tblPrExChange>
        </w:tblPrEx>
        <w:trPr>
          <w:trPrChange w:id="8413" w:author="3703" w:date="2023-06-16T09:04:00Z">
            <w:trPr>
              <w:gridAfter w:val="0"/>
            </w:trPr>
          </w:trPrChange>
        </w:trPr>
        <w:tc>
          <w:tcPr>
            <w:tcW w:w="260" w:type="pct"/>
            <w:vMerge w:val="restart"/>
            <w:tcBorders>
              <w:top w:val="single" w:sz="4" w:space="0" w:color="auto"/>
              <w:left w:val="single" w:sz="4" w:space="0" w:color="auto"/>
              <w:right w:val="single" w:sz="4" w:space="0" w:color="auto"/>
            </w:tcBorders>
            <w:vAlign w:val="center"/>
            <w:tcPrChange w:id="8414" w:author="3703" w:date="2023-06-16T09:04:00Z">
              <w:tcPr>
                <w:tcW w:w="260" w:type="pct"/>
                <w:gridSpan w:val="2"/>
                <w:vMerge w:val="restart"/>
                <w:tcBorders>
                  <w:top w:val="single" w:sz="4" w:space="0" w:color="auto"/>
                  <w:left w:val="single" w:sz="4" w:space="0" w:color="auto"/>
                  <w:right w:val="single" w:sz="4" w:space="0" w:color="auto"/>
                </w:tcBorders>
                <w:vAlign w:val="center"/>
              </w:tcPr>
            </w:tcPrChange>
          </w:tcPr>
          <w:p w14:paraId="722B3FC6" w14:textId="77777777" w:rsidR="00136C1D" w:rsidRPr="009B053A" w:rsidRDefault="00136C1D" w:rsidP="00323E27">
            <w:pPr>
              <w:pStyle w:val="TAC"/>
            </w:pPr>
            <w:r w:rsidRPr="009B053A">
              <w:t>3</w:t>
            </w:r>
          </w:p>
        </w:tc>
        <w:tc>
          <w:tcPr>
            <w:tcW w:w="260" w:type="pct"/>
            <w:vMerge w:val="restart"/>
            <w:tcBorders>
              <w:top w:val="single" w:sz="4" w:space="0" w:color="auto"/>
              <w:left w:val="single" w:sz="4" w:space="0" w:color="auto"/>
              <w:right w:val="single" w:sz="4" w:space="0" w:color="auto"/>
            </w:tcBorders>
            <w:vAlign w:val="center"/>
            <w:tcPrChange w:id="8415" w:author="3703" w:date="2023-06-16T09:04:00Z">
              <w:tcPr>
                <w:tcW w:w="258" w:type="pct"/>
                <w:gridSpan w:val="3"/>
                <w:vMerge w:val="restart"/>
                <w:tcBorders>
                  <w:top w:val="single" w:sz="4" w:space="0" w:color="auto"/>
                  <w:left w:val="single" w:sz="4" w:space="0" w:color="auto"/>
                  <w:right w:val="single" w:sz="4" w:space="0" w:color="auto"/>
                </w:tcBorders>
                <w:vAlign w:val="center"/>
              </w:tcPr>
            </w:tcPrChange>
          </w:tcPr>
          <w:p w14:paraId="003A7B5B" w14:textId="77777777" w:rsidR="00136C1D" w:rsidRPr="009B053A" w:rsidRDefault="00136C1D" w:rsidP="00323E27">
            <w:pPr>
              <w:pStyle w:val="TAC"/>
            </w:pPr>
            <w:r w:rsidRPr="009B053A">
              <w:t>n41</w:t>
            </w:r>
          </w:p>
        </w:tc>
        <w:tc>
          <w:tcPr>
            <w:tcW w:w="201" w:type="pct"/>
            <w:vMerge w:val="restart"/>
            <w:tcBorders>
              <w:top w:val="single" w:sz="4" w:space="0" w:color="auto"/>
              <w:left w:val="single" w:sz="4" w:space="0" w:color="auto"/>
              <w:right w:val="single" w:sz="4" w:space="0" w:color="auto"/>
            </w:tcBorders>
            <w:vAlign w:val="center"/>
            <w:tcPrChange w:id="8416" w:author="3703" w:date="2023-06-16T09:04:00Z">
              <w:tcPr>
                <w:tcW w:w="201" w:type="pct"/>
                <w:gridSpan w:val="2"/>
                <w:vMerge w:val="restart"/>
                <w:tcBorders>
                  <w:top w:val="single" w:sz="4" w:space="0" w:color="auto"/>
                  <w:left w:val="single" w:sz="4" w:space="0" w:color="auto"/>
                  <w:right w:val="single" w:sz="4" w:space="0" w:color="auto"/>
                </w:tcBorders>
                <w:vAlign w:val="center"/>
              </w:tcPr>
            </w:tcPrChange>
          </w:tcPr>
          <w:p w14:paraId="5E9AFF3D" w14:textId="77777777" w:rsidR="00136C1D" w:rsidRPr="009B053A" w:rsidRDefault="00136C1D" w:rsidP="00323E27">
            <w:pPr>
              <w:pStyle w:val="TAC"/>
            </w:pPr>
            <w:r w:rsidRPr="009B053A">
              <w:t>30</w:t>
            </w:r>
          </w:p>
        </w:tc>
        <w:tc>
          <w:tcPr>
            <w:tcW w:w="361" w:type="pct"/>
            <w:tcBorders>
              <w:top w:val="single" w:sz="4" w:space="0" w:color="auto"/>
              <w:left w:val="single" w:sz="4" w:space="0" w:color="auto"/>
              <w:bottom w:val="single" w:sz="4" w:space="0" w:color="auto"/>
              <w:right w:val="single" w:sz="4" w:space="0" w:color="auto"/>
            </w:tcBorders>
            <w:vAlign w:val="center"/>
            <w:tcPrChange w:id="8417" w:author="3703" w:date="2023-06-16T09:04:00Z">
              <w:tcPr>
                <w:tcW w:w="352" w:type="pct"/>
                <w:gridSpan w:val="2"/>
                <w:tcBorders>
                  <w:top w:val="single" w:sz="4" w:space="0" w:color="auto"/>
                  <w:left w:val="single" w:sz="4" w:space="0" w:color="auto"/>
                  <w:bottom w:val="single" w:sz="4" w:space="0" w:color="auto"/>
                  <w:right w:val="single" w:sz="4" w:space="0" w:color="auto"/>
                </w:tcBorders>
                <w:vAlign w:val="center"/>
              </w:tcPr>
            </w:tcPrChange>
          </w:tcPr>
          <w:p w14:paraId="7B3EB54E" w14:textId="77777777" w:rsidR="00136C1D" w:rsidRPr="009B053A" w:rsidRDefault="00136C1D" w:rsidP="00323E27">
            <w:pPr>
              <w:pStyle w:val="TAC"/>
            </w:pPr>
          </w:p>
        </w:tc>
        <w:tc>
          <w:tcPr>
            <w:tcW w:w="310" w:type="pct"/>
            <w:tcBorders>
              <w:top w:val="single" w:sz="4" w:space="0" w:color="auto"/>
              <w:left w:val="single" w:sz="4" w:space="0" w:color="auto"/>
              <w:bottom w:val="single" w:sz="4" w:space="0" w:color="auto"/>
              <w:right w:val="single" w:sz="4" w:space="0" w:color="auto"/>
            </w:tcBorders>
            <w:vAlign w:val="center"/>
            <w:tcPrChange w:id="8418"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FBE5A03" w14:textId="77777777" w:rsidR="00136C1D" w:rsidRPr="009B053A" w:rsidRDefault="00136C1D" w:rsidP="00323E27">
            <w:pPr>
              <w:pStyle w:val="TAC"/>
              <w:rPr>
                <w:rFonts w:cs="Arial"/>
                <w:szCs w:val="18"/>
              </w:rPr>
            </w:pPr>
            <w:r w:rsidRPr="009B053A">
              <w:rPr>
                <w:rFonts w:cs="Arial"/>
                <w:szCs w:val="18"/>
              </w:rPr>
              <w:t>-94.4 +TT</w:t>
            </w:r>
          </w:p>
        </w:tc>
        <w:tc>
          <w:tcPr>
            <w:tcW w:w="320" w:type="pct"/>
            <w:tcBorders>
              <w:top w:val="single" w:sz="4" w:space="0" w:color="auto"/>
              <w:left w:val="single" w:sz="4" w:space="0" w:color="auto"/>
              <w:bottom w:val="single" w:sz="4" w:space="0" w:color="auto"/>
              <w:right w:val="single" w:sz="4" w:space="0" w:color="auto"/>
            </w:tcBorders>
            <w:vAlign w:val="center"/>
            <w:tcPrChange w:id="8419"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348FF57D" w14:textId="77777777" w:rsidR="00136C1D" w:rsidRPr="009B053A" w:rsidRDefault="00136C1D" w:rsidP="00323E27">
            <w:pPr>
              <w:pStyle w:val="TAC"/>
              <w:rPr>
                <w:rFonts w:cs="Arial"/>
                <w:szCs w:val="18"/>
              </w:rPr>
            </w:pPr>
            <w:r w:rsidRPr="009B053A">
              <w:rPr>
                <w:rFonts w:cs="Arial"/>
                <w:szCs w:val="18"/>
              </w:rPr>
              <w:t>-92.4 +TT</w:t>
            </w:r>
          </w:p>
        </w:tc>
        <w:tc>
          <w:tcPr>
            <w:tcW w:w="320" w:type="pct"/>
            <w:tcBorders>
              <w:top w:val="single" w:sz="4" w:space="0" w:color="auto"/>
              <w:left w:val="single" w:sz="4" w:space="0" w:color="auto"/>
              <w:bottom w:val="single" w:sz="4" w:space="0" w:color="auto"/>
              <w:right w:val="single" w:sz="4" w:space="0" w:color="auto"/>
            </w:tcBorders>
            <w:vAlign w:val="center"/>
            <w:tcPrChange w:id="8420"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11C9926E" w14:textId="77777777" w:rsidR="00136C1D" w:rsidRPr="009B053A" w:rsidRDefault="00136C1D" w:rsidP="00323E27">
            <w:pPr>
              <w:pStyle w:val="TAC"/>
              <w:rPr>
                <w:rFonts w:cs="Arial"/>
                <w:szCs w:val="18"/>
              </w:rPr>
            </w:pPr>
            <w:r w:rsidRPr="009B053A">
              <w:rPr>
                <w:rFonts w:cs="Arial"/>
                <w:szCs w:val="18"/>
              </w:rPr>
              <w:t>-91.3 +TT</w:t>
            </w:r>
          </w:p>
        </w:tc>
        <w:tc>
          <w:tcPr>
            <w:tcW w:w="275" w:type="pct"/>
            <w:tcBorders>
              <w:top w:val="single" w:sz="4" w:space="0" w:color="auto"/>
              <w:left w:val="single" w:sz="4" w:space="0" w:color="auto"/>
              <w:bottom w:val="single" w:sz="4" w:space="0" w:color="auto"/>
              <w:right w:val="single" w:sz="4" w:space="0" w:color="auto"/>
            </w:tcBorders>
            <w:vAlign w:val="center"/>
            <w:tcPrChange w:id="8421" w:author="3703" w:date="2023-06-16T09:04:00Z">
              <w:tcPr>
                <w:tcW w:w="275" w:type="pct"/>
                <w:gridSpan w:val="2"/>
                <w:tcBorders>
                  <w:top w:val="single" w:sz="4" w:space="0" w:color="auto"/>
                  <w:left w:val="single" w:sz="4" w:space="0" w:color="auto"/>
                  <w:bottom w:val="single" w:sz="4" w:space="0" w:color="auto"/>
                  <w:right w:val="single" w:sz="4" w:space="0" w:color="auto"/>
                </w:tcBorders>
                <w:vAlign w:val="center"/>
              </w:tcPr>
            </w:tcPrChange>
          </w:tcPr>
          <w:p w14:paraId="7D034D84" w14:textId="77777777" w:rsidR="00136C1D" w:rsidRPr="009B053A"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Change w:id="8422"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02C1ACB4" w14:textId="77777777" w:rsidR="00136C1D" w:rsidRPr="009B053A" w:rsidRDefault="00136C1D" w:rsidP="00323E27">
            <w:pPr>
              <w:pStyle w:val="TAC"/>
              <w:rPr>
                <w:rFonts w:cs="Arial"/>
                <w:szCs w:val="18"/>
              </w:rPr>
            </w:pPr>
            <w:r w:rsidRPr="009B053A">
              <w:t>-89.3 +TT</w:t>
            </w:r>
          </w:p>
        </w:tc>
        <w:tc>
          <w:tcPr>
            <w:tcW w:w="320" w:type="pct"/>
            <w:tcBorders>
              <w:top w:val="single" w:sz="4" w:space="0" w:color="auto"/>
              <w:left w:val="single" w:sz="4" w:space="0" w:color="auto"/>
              <w:bottom w:val="single" w:sz="4" w:space="0" w:color="auto"/>
              <w:right w:val="single" w:sz="4" w:space="0" w:color="auto"/>
            </w:tcBorders>
            <w:vAlign w:val="center"/>
            <w:tcPrChange w:id="8423"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B0B30A8" w14:textId="77777777" w:rsidR="00136C1D" w:rsidRPr="009B053A" w:rsidRDefault="00136C1D" w:rsidP="00323E27">
            <w:pPr>
              <w:pStyle w:val="TAC"/>
              <w:rPr>
                <w:rFonts w:cs="Arial"/>
                <w:szCs w:val="18"/>
              </w:rPr>
            </w:pPr>
            <w:r w:rsidRPr="009B053A">
              <w:rPr>
                <w:rFonts w:cs="Arial"/>
                <w:szCs w:val="18"/>
              </w:rPr>
              <w:t>-88.0 +TT</w:t>
            </w:r>
          </w:p>
        </w:tc>
        <w:tc>
          <w:tcPr>
            <w:tcW w:w="320" w:type="pct"/>
            <w:tcBorders>
              <w:top w:val="single" w:sz="4" w:space="0" w:color="auto"/>
              <w:left w:val="single" w:sz="4" w:space="0" w:color="auto"/>
              <w:bottom w:val="single" w:sz="4" w:space="0" w:color="auto"/>
              <w:right w:val="single" w:sz="4" w:space="0" w:color="auto"/>
            </w:tcBorders>
            <w:vAlign w:val="center"/>
            <w:tcPrChange w:id="8424"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75690DF" w14:textId="77777777" w:rsidR="00136C1D" w:rsidRPr="009B053A" w:rsidRDefault="00136C1D" w:rsidP="00323E27">
            <w:pPr>
              <w:pStyle w:val="TAC"/>
              <w:rPr>
                <w:rFonts w:cs="Arial"/>
                <w:szCs w:val="18"/>
              </w:rPr>
            </w:pPr>
            <w:r w:rsidRPr="009B053A">
              <w:rPr>
                <w:rFonts w:cs="Arial"/>
                <w:szCs w:val="18"/>
              </w:rPr>
              <w:t>-87.0 +TT</w:t>
            </w:r>
          </w:p>
        </w:tc>
        <w:tc>
          <w:tcPr>
            <w:tcW w:w="320" w:type="pct"/>
            <w:tcBorders>
              <w:top w:val="single" w:sz="4" w:space="0" w:color="auto"/>
              <w:left w:val="single" w:sz="4" w:space="0" w:color="auto"/>
              <w:bottom w:val="single" w:sz="4" w:space="0" w:color="auto"/>
              <w:right w:val="single" w:sz="4" w:space="0" w:color="auto"/>
            </w:tcBorders>
            <w:vAlign w:val="center"/>
            <w:tcPrChange w:id="8425"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F00A4D0" w14:textId="77777777" w:rsidR="00136C1D" w:rsidRPr="009B053A" w:rsidRDefault="00136C1D" w:rsidP="00323E27">
            <w:pPr>
              <w:pStyle w:val="TAC"/>
              <w:rPr>
                <w:rFonts w:cs="Arial"/>
                <w:szCs w:val="18"/>
              </w:rPr>
            </w:pPr>
            <w:r w:rsidRPr="009B053A">
              <w:rPr>
                <w:rFonts w:cs="Arial"/>
                <w:szCs w:val="18"/>
              </w:rPr>
              <w:t>-86.2 +TT</w:t>
            </w:r>
          </w:p>
        </w:tc>
        <w:tc>
          <w:tcPr>
            <w:tcW w:w="400" w:type="pct"/>
            <w:tcBorders>
              <w:top w:val="single" w:sz="4" w:space="0" w:color="auto"/>
              <w:left w:val="single" w:sz="4" w:space="0" w:color="auto"/>
              <w:bottom w:val="single" w:sz="4" w:space="0" w:color="auto"/>
              <w:right w:val="single" w:sz="4" w:space="0" w:color="auto"/>
            </w:tcBorders>
            <w:vAlign w:val="center"/>
            <w:tcPrChange w:id="8426" w:author="3703" w:date="2023-06-16T09:04:00Z">
              <w:tcPr>
                <w:tcW w:w="400" w:type="pct"/>
                <w:gridSpan w:val="2"/>
                <w:tcBorders>
                  <w:top w:val="single" w:sz="4" w:space="0" w:color="auto"/>
                  <w:left w:val="single" w:sz="4" w:space="0" w:color="auto"/>
                  <w:bottom w:val="single" w:sz="4" w:space="0" w:color="auto"/>
                  <w:right w:val="single" w:sz="4" w:space="0" w:color="auto"/>
                </w:tcBorders>
                <w:vAlign w:val="center"/>
              </w:tcPr>
            </w:tcPrChange>
          </w:tcPr>
          <w:p w14:paraId="46BF8552" w14:textId="77777777" w:rsidR="00136C1D" w:rsidRPr="009B053A"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Change w:id="8427" w:author="3703" w:date="2023-06-16T09:04:00Z">
              <w:tcPr>
                <w:tcW w:w="316" w:type="pct"/>
                <w:gridSpan w:val="2"/>
                <w:tcBorders>
                  <w:top w:val="single" w:sz="4" w:space="0" w:color="auto"/>
                  <w:left w:val="single" w:sz="4" w:space="0" w:color="auto"/>
                  <w:bottom w:val="single" w:sz="4" w:space="0" w:color="auto"/>
                  <w:right w:val="single" w:sz="4" w:space="0" w:color="auto"/>
                </w:tcBorders>
                <w:vAlign w:val="center"/>
              </w:tcPr>
            </w:tcPrChange>
          </w:tcPr>
          <w:p w14:paraId="3C6A78C0" w14:textId="77777777" w:rsidR="00136C1D" w:rsidRPr="009B053A" w:rsidRDefault="00136C1D" w:rsidP="00323E27">
            <w:pPr>
              <w:pStyle w:val="TAC"/>
              <w:rPr>
                <w:rFonts w:cs="Arial"/>
                <w:szCs w:val="18"/>
              </w:rPr>
            </w:pPr>
            <w:r w:rsidRPr="009B053A">
              <w:rPr>
                <w:rFonts w:cs="Arial"/>
                <w:szCs w:val="18"/>
              </w:rPr>
              <w:t>-</w:t>
            </w:r>
            <w:r w:rsidRPr="009B053A">
              <w:t>84.9</w:t>
            </w:r>
            <w:r w:rsidRPr="009B053A">
              <w:rPr>
                <w:rFonts w:cs="Arial"/>
                <w:szCs w:val="18"/>
              </w:rPr>
              <w:t xml:space="preserve"> +TT</w:t>
            </w:r>
          </w:p>
        </w:tc>
        <w:tc>
          <w:tcPr>
            <w:tcW w:w="380" w:type="pct"/>
            <w:tcBorders>
              <w:top w:val="single" w:sz="4" w:space="0" w:color="auto"/>
              <w:left w:val="single" w:sz="4" w:space="0" w:color="auto"/>
              <w:bottom w:val="single" w:sz="4" w:space="0" w:color="auto"/>
              <w:right w:val="single" w:sz="4" w:space="0" w:color="auto"/>
            </w:tcBorders>
            <w:vAlign w:val="center"/>
            <w:tcPrChange w:id="8428" w:author="3703" w:date="2023-06-16T09:04:00Z">
              <w:tcPr>
                <w:tcW w:w="380" w:type="pct"/>
                <w:gridSpan w:val="2"/>
                <w:tcBorders>
                  <w:top w:val="single" w:sz="4" w:space="0" w:color="auto"/>
                  <w:left w:val="single" w:sz="4" w:space="0" w:color="auto"/>
                  <w:bottom w:val="single" w:sz="4" w:space="0" w:color="auto"/>
                  <w:right w:val="single" w:sz="4" w:space="0" w:color="auto"/>
                </w:tcBorders>
                <w:vAlign w:val="center"/>
              </w:tcPr>
            </w:tcPrChange>
          </w:tcPr>
          <w:p w14:paraId="5BA72F0C" w14:textId="77777777" w:rsidR="00136C1D" w:rsidRPr="009B053A" w:rsidRDefault="00136C1D" w:rsidP="00323E27">
            <w:pPr>
              <w:pStyle w:val="TAC"/>
              <w:rPr>
                <w:rFonts w:cs="Arial"/>
                <w:szCs w:val="18"/>
              </w:rPr>
            </w:pPr>
            <w:r w:rsidRPr="009B053A">
              <w:rPr>
                <w:rFonts w:cs="Arial"/>
                <w:szCs w:val="18"/>
              </w:rPr>
              <w:t>-</w:t>
            </w:r>
            <w:r w:rsidRPr="009B053A">
              <w:t>84.4</w:t>
            </w:r>
            <w:r w:rsidRPr="009B053A">
              <w:rPr>
                <w:rFonts w:cs="Arial"/>
                <w:szCs w:val="18"/>
              </w:rPr>
              <w:t xml:space="preserve"> +TT</w:t>
            </w:r>
          </w:p>
        </w:tc>
        <w:tc>
          <w:tcPr>
            <w:tcW w:w="318" w:type="pct"/>
            <w:tcBorders>
              <w:top w:val="single" w:sz="4" w:space="0" w:color="auto"/>
              <w:left w:val="single" w:sz="4" w:space="0" w:color="auto"/>
              <w:bottom w:val="single" w:sz="4" w:space="0" w:color="auto"/>
              <w:right w:val="single" w:sz="4" w:space="0" w:color="auto"/>
            </w:tcBorders>
            <w:vAlign w:val="center"/>
            <w:tcPrChange w:id="8429" w:author="3703" w:date="2023-06-16T09:04:00Z">
              <w:tcPr>
                <w:tcW w:w="318" w:type="pct"/>
                <w:gridSpan w:val="2"/>
                <w:tcBorders>
                  <w:top w:val="single" w:sz="4" w:space="0" w:color="auto"/>
                  <w:left w:val="single" w:sz="4" w:space="0" w:color="auto"/>
                  <w:bottom w:val="single" w:sz="4" w:space="0" w:color="auto"/>
                  <w:right w:val="single" w:sz="4" w:space="0" w:color="auto"/>
                </w:tcBorders>
                <w:vAlign w:val="center"/>
              </w:tcPr>
            </w:tcPrChange>
          </w:tcPr>
          <w:p w14:paraId="37C4BC45" w14:textId="77777777" w:rsidR="00136C1D" w:rsidRPr="009B053A" w:rsidRDefault="00136C1D" w:rsidP="00323E27">
            <w:pPr>
              <w:pStyle w:val="TAC"/>
              <w:rPr>
                <w:rFonts w:cs="Arial"/>
                <w:szCs w:val="18"/>
              </w:rPr>
            </w:pPr>
            <w:r w:rsidRPr="009B053A">
              <w:rPr>
                <w:rFonts w:cs="Arial"/>
                <w:szCs w:val="18"/>
              </w:rPr>
              <w:t>-</w:t>
            </w:r>
            <w:r w:rsidRPr="009B053A">
              <w:t>84.0</w:t>
            </w:r>
            <w:r w:rsidRPr="009B053A">
              <w:rPr>
                <w:rFonts w:cs="Arial"/>
                <w:szCs w:val="18"/>
              </w:rPr>
              <w:t xml:space="preserve"> +TT</w:t>
            </w:r>
          </w:p>
        </w:tc>
      </w:tr>
      <w:tr w:rsidR="00136C1D" w:rsidRPr="009B053A" w14:paraId="1C85E832" w14:textId="77777777" w:rsidTr="00323E27">
        <w:tblPrEx>
          <w:tblPrExChange w:id="8430" w:author="3703" w:date="2023-06-16T09:04:00Z">
            <w:tblPrEx>
              <w:jc w:val="left"/>
              <w:tblInd w:w="-446" w:type="dxa"/>
            </w:tblPrEx>
          </w:tblPrExChange>
        </w:tblPrEx>
        <w:trPr>
          <w:trPrChange w:id="8431" w:author="3703" w:date="2023-06-16T09:04:00Z">
            <w:trPr>
              <w:gridAfter w:val="0"/>
            </w:trPr>
          </w:trPrChange>
        </w:trPr>
        <w:tc>
          <w:tcPr>
            <w:tcW w:w="260" w:type="pct"/>
            <w:vMerge/>
            <w:tcBorders>
              <w:left w:val="single" w:sz="4" w:space="0" w:color="auto"/>
              <w:bottom w:val="single" w:sz="4" w:space="0" w:color="auto"/>
              <w:right w:val="single" w:sz="4" w:space="0" w:color="auto"/>
            </w:tcBorders>
            <w:vAlign w:val="center"/>
            <w:tcPrChange w:id="8432" w:author="3703" w:date="2023-06-16T09:04:00Z">
              <w:tcPr>
                <w:tcW w:w="260" w:type="pct"/>
                <w:gridSpan w:val="2"/>
                <w:vMerge/>
                <w:tcBorders>
                  <w:left w:val="single" w:sz="4" w:space="0" w:color="auto"/>
                  <w:bottom w:val="single" w:sz="4" w:space="0" w:color="auto"/>
                  <w:right w:val="single" w:sz="4" w:space="0" w:color="auto"/>
                </w:tcBorders>
                <w:vAlign w:val="center"/>
              </w:tcPr>
            </w:tcPrChange>
          </w:tcPr>
          <w:p w14:paraId="3158926F" w14:textId="77777777" w:rsidR="00136C1D" w:rsidRPr="009B053A" w:rsidRDefault="00136C1D" w:rsidP="00323E27">
            <w:pPr>
              <w:pStyle w:val="TAC"/>
            </w:pPr>
          </w:p>
        </w:tc>
        <w:tc>
          <w:tcPr>
            <w:tcW w:w="260" w:type="pct"/>
            <w:vMerge/>
            <w:tcBorders>
              <w:left w:val="single" w:sz="4" w:space="0" w:color="auto"/>
              <w:bottom w:val="single" w:sz="4" w:space="0" w:color="auto"/>
              <w:right w:val="single" w:sz="4" w:space="0" w:color="auto"/>
            </w:tcBorders>
            <w:vAlign w:val="center"/>
            <w:tcPrChange w:id="8433" w:author="3703" w:date="2023-06-16T09:04:00Z">
              <w:tcPr>
                <w:tcW w:w="258" w:type="pct"/>
                <w:gridSpan w:val="3"/>
                <w:vMerge/>
                <w:tcBorders>
                  <w:left w:val="single" w:sz="4" w:space="0" w:color="auto"/>
                  <w:bottom w:val="single" w:sz="4" w:space="0" w:color="auto"/>
                  <w:right w:val="single" w:sz="4" w:space="0" w:color="auto"/>
                </w:tcBorders>
                <w:vAlign w:val="center"/>
              </w:tcPr>
            </w:tcPrChange>
          </w:tcPr>
          <w:p w14:paraId="2DF689E9" w14:textId="77777777" w:rsidR="00136C1D" w:rsidRPr="009B053A" w:rsidRDefault="00136C1D" w:rsidP="00323E27">
            <w:pPr>
              <w:pStyle w:val="TAC"/>
            </w:pPr>
          </w:p>
        </w:tc>
        <w:tc>
          <w:tcPr>
            <w:tcW w:w="201" w:type="pct"/>
            <w:vMerge/>
            <w:tcBorders>
              <w:left w:val="single" w:sz="4" w:space="0" w:color="auto"/>
              <w:bottom w:val="single" w:sz="4" w:space="0" w:color="auto"/>
              <w:right w:val="single" w:sz="4" w:space="0" w:color="auto"/>
            </w:tcBorders>
            <w:vAlign w:val="center"/>
            <w:tcPrChange w:id="8434" w:author="3703" w:date="2023-06-16T09:04:00Z">
              <w:tcPr>
                <w:tcW w:w="201" w:type="pct"/>
                <w:gridSpan w:val="2"/>
                <w:vMerge/>
                <w:tcBorders>
                  <w:left w:val="single" w:sz="4" w:space="0" w:color="auto"/>
                  <w:bottom w:val="single" w:sz="4" w:space="0" w:color="auto"/>
                  <w:right w:val="single" w:sz="4" w:space="0" w:color="auto"/>
                </w:tcBorders>
                <w:vAlign w:val="center"/>
              </w:tcPr>
            </w:tcPrChange>
          </w:tcPr>
          <w:p w14:paraId="66158476" w14:textId="77777777" w:rsidR="00136C1D" w:rsidRPr="009B053A" w:rsidRDefault="00136C1D" w:rsidP="00323E27">
            <w:pPr>
              <w:pStyle w:val="TAC"/>
            </w:pPr>
          </w:p>
        </w:tc>
        <w:tc>
          <w:tcPr>
            <w:tcW w:w="361" w:type="pct"/>
            <w:tcBorders>
              <w:top w:val="single" w:sz="4" w:space="0" w:color="auto"/>
              <w:left w:val="single" w:sz="4" w:space="0" w:color="auto"/>
              <w:bottom w:val="single" w:sz="4" w:space="0" w:color="auto"/>
              <w:right w:val="single" w:sz="4" w:space="0" w:color="auto"/>
            </w:tcBorders>
            <w:vAlign w:val="center"/>
            <w:tcPrChange w:id="8435" w:author="3703" w:date="2023-06-16T09:04:00Z">
              <w:tcPr>
                <w:tcW w:w="352" w:type="pct"/>
                <w:gridSpan w:val="2"/>
                <w:tcBorders>
                  <w:top w:val="single" w:sz="4" w:space="0" w:color="auto"/>
                  <w:left w:val="single" w:sz="4" w:space="0" w:color="auto"/>
                  <w:bottom w:val="single" w:sz="4" w:space="0" w:color="auto"/>
                  <w:right w:val="single" w:sz="4" w:space="0" w:color="auto"/>
                </w:tcBorders>
                <w:vAlign w:val="center"/>
              </w:tcPr>
            </w:tcPrChange>
          </w:tcPr>
          <w:p w14:paraId="62879462" w14:textId="77777777" w:rsidR="00136C1D" w:rsidRPr="009B053A" w:rsidRDefault="00136C1D" w:rsidP="00323E27">
            <w:pPr>
              <w:pStyle w:val="TAC"/>
            </w:pPr>
          </w:p>
        </w:tc>
        <w:tc>
          <w:tcPr>
            <w:tcW w:w="310" w:type="pct"/>
            <w:tcBorders>
              <w:top w:val="single" w:sz="4" w:space="0" w:color="auto"/>
              <w:left w:val="single" w:sz="4" w:space="0" w:color="auto"/>
              <w:bottom w:val="single" w:sz="4" w:space="0" w:color="auto"/>
              <w:right w:val="single" w:sz="4" w:space="0" w:color="auto"/>
            </w:tcBorders>
            <w:vAlign w:val="center"/>
            <w:tcPrChange w:id="8436"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06545490" w14:textId="77777777" w:rsidR="00136C1D" w:rsidRPr="009B053A" w:rsidRDefault="00136C1D" w:rsidP="00323E27">
            <w:pPr>
              <w:pStyle w:val="TAC"/>
              <w:rPr>
                <w:rFonts w:cs="Arial"/>
                <w:szCs w:val="18"/>
              </w:rPr>
            </w:pPr>
            <w:r w:rsidRPr="009B053A">
              <w:t>-97.1 +TT</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37"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6C3CCD6F" w14:textId="77777777" w:rsidR="00136C1D" w:rsidRPr="009B053A" w:rsidRDefault="00136C1D" w:rsidP="00323E27">
            <w:pPr>
              <w:pStyle w:val="TAC"/>
              <w:rPr>
                <w:rFonts w:cs="Arial"/>
                <w:szCs w:val="18"/>
              </w:rPr>
            </w:pPr>
            <w:r w:rsidRPr="009B053A">
              <w:t>-95.1 +TT</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38"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73A21335" w14:textId="77777777" w:rsidR="00136C1D" w:rsidRPr="009B053A" w:rsidRDefault="00136C1D" w:rsidP="00323E27">
            <w:pPr>
              <w:pStyle w:val="TAC"/>
              <w:rPr>
                <w:rFonts w:cs="Arial"/>
                <w:szCs w:val="18"/>
              </w:rPr>
            </w:pPr>
            <w:r w:rsidRPr="009B053A">
              <w:t>-94 +TT</w:t>
            </w:r>
            <w:r w:rsidRPr="009B053A">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Change w:id="8439" w:author="3703" w:date="2023-06-16T09:04:00Z">
              <w:tcPr>
                <w:tcW w:w="275" w:type="pct"/>
                <w:gridSpan w:val="2"/>
                <w:tcBorders>
                  <w:top w:val="single" w:sz="4" w:space="0" w:color="auto"/>
                  <w:left w:val="single" w:sz="4" w:space="0" w:color="auto"/>
                  <w:bottom w:val="single" w:sz="4" w:space="0" w:color="auto"/>
                  <w:right w:val="single" w:sz="4" w:space="0" w:color="auto"/>
                </w:tcBorders>
                <w:vAlign w:val="center"/>
              </w:tcPr>
            </w:tcPrChange>
          </w:tcPr>
          <w:p w14:paraId="2BC7CA12" w14:textId="77777777" w:rsidR="00136C1D" w:rsidRPr="009B053A"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Change w:id="8440"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A9FEB15" w14:textId="77777777" w:rsidR="00136C1D" w:rsidRPr="009B053A" w:rsidRDefault="00136C1D" w:rsidP="00323E27">
            <w:pPr>
              <w:pStyle w:val="TAC"/>
              <w:rPr>
                <w:rFonts w:cs="Arial"/>
                <w:szCs w:val="18"/>
              </w:rPr>
            </w:pPr>
            <w:r w:rsidRPr="009B053A">
              <w:t>-92.0 +TT</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41"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40A5699" w14:textId="77777777" w:rsidR="00136C1D" w:rsidRPr="009B053A" w:rsidRDefault="00136C1D" w:rsidP="00323E27">
            <w:pPr>
              <w:pStyle w:val="TAC"/>
              <w:rPr>
                <w:rFonts w:cs="Arial"/>
                <w:szCs w:val="18"/>
              </w:rPr>
            </w:pPr>
            <w:r w:rsidRPr="009B053A">
              <w:t>-90.7 +TT</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42"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BA920D9" w14:textId="77777777" w:rsidR="00136C1D" w:rsidRPr="009B053A" w:rsidRDefault="00136C1D" w:rsidP="00323E27">
            <w:pPr>
              <w:pStyle w:val="TAC"/>
              <w:rPr>
                <w:rFonts w:cs="Arial"/>
                <w:szCs w:val="18"/>
              </w:rPr>
            </w:pPr>
            <w:r w:rsidRPr="009B053A">
              <w:t>-89.7 +TT</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43"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125DE293" w14:textId="77777777" w:rsidR="00136C1D" w:rsidRPr="009B053A" w:rsidRDefault="00136C1D" w:rsidP="00323E27">
            <w:pPr>
              <w:pStyle w:val="TAC"/>
              <w:rPr>
                <w:rFonts w:cs="Arial"/>
                <w:szCs w:val="18"/>
              </w:rPr>
            </w:pPr>
            <w:r w:rsidRPr="009B053A">
              <w:t>-88.9 +TT</w:t>
            </w:r>
            <w:r w:rsidRPr="009B053A">
              <w:rPr>
                <w:vertAlign w:val="superscript"/>
                <w:lang w:eastAsia="zh-CN"/>
              </w:rPr>
              <w:t>3</w:t>
            </w:r>
          </w:p>
        </w:tc>
        <w:tc>
          <w:tcPr>
            <w:tcW w:w="400" w:type="pct"/>
            <w:tcBorders>
              <w:top w:val="single" w:sz="4" w:space="0" w:color="auto"/>
              <w:left w:val="single" w:sz="4" w:space="0" w:color="auto"/>
              <w:bottom w:val="single" w:sz="4" w:space="0" w:color="auto"/>
              <w:right w:val="single" w:sz="4" w:space="0" w:color="auto"/>
            </w:tcBorders>
            <w:vAlign w:val="center"/>
            <w:tcPrChange w:id="8444" w:author="3703" w:date="2023-06-16T09:04:00Z">
              <w:tcPr>
                <w:tcW w:w="400" w:type="pct"/>
                <w:gridSpan w:val="2"/>
                <w:tcBorders>
                  <w:top w:val="single" w:sz="4" w:space="0" w:color="auto"/>
                  <w:left w:val="single" w:sz="4" w:space="0" w:color="auto"/>
                  <w:bottom w:val="single" w:sz="4" w:space="0" w:color="auto"/>
                  <w:right w:val="single" w:sz="4" w:space="0" w:color="auto"/>
                </w:tcBorders>
                <w:vAlign w:val="center"/>
              </w:tcPr>
            </w:tcPrChange>
          </w:tcPr>
          <w:p w14:paraId="36C9EEA8" w14:textId="77777777" w:rsidR="00136C1D" w:rsidRPr="009B053A"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Change w:id="8445" w:author="3703" w:date="2023-06-16T09:04:00Z">
              <w:tcPr>
                <w:tcW w:w="316" w:type="pct"/>
                <w:gridSpan w:val="2"/>
                <w:tcBorders>
                  <w:top w:val="single" w:sz="4" w:space="0" w:color="auto"/>
                  <w:left w:val="single" w:sz="4" w:space="0" w:color="auto"/>
                  <w:bottom w:val="single" w:sz="4" w:space="0" w:color="auto"/>
                  <w:right w:val="single" w:sz="4" w:space="0" w:color="auto"/>
                </w:tcBorders>
                <w:vAlign w:val="center"/>
              </w:tcPr>
            </w:tcPrChange>
          </w:tcPr>
          <w:p w14:paraId="7BD560EB" w14:textId="77777777" w:rsidR="00136C1D" w:rsidRPr="009B053A" w:rsidRDefault="00136C1D" w:rsidP="00323E27">
            <w:pPr>
              <w:pStyle w:val="TAC"/>
              <w:rPr>
                <w:rFonts w:cs="Arial"/>
                <w:szCs w:val="18"/>
              </w:rPr>
            </w:pPr>
            <w:r w:rsidRPr="009B053A">
              <w:t>-87.6 +TT</w:t>
            </w:r>
            <w:r w:rsidRPr="009B053A">
              <w:rPr>
                <w:vertAlign w:val="superscript"/>
                <w:lang w:eastAsia="zh-CN"/>
              </w:rPr>
              <w:t>3</w:t>
            </w:r>
          </w:p>
        </w:tc>
        <w:tc>
          <w:tcPr>
            <w:tcW w:w="380" w:type="pct"/>
            <w:tcBorders>
              <w:top w:val="single" w:sz="4" w:space="0" w:color="auto"/>
              <w:left w:val="single" w:sz="4" w:space="0" w:color="auto"/>
              <w:bottom w:val="single" w:sz="4" w:space="0" w:color="auto"/>
              <w:right w:val="single" w:sz="4" w:space="0" w:color="auto"/>
            </w:tcBorders>
            <w:vAlign w:val="center"/>
            <w:tcPrChange w:id="8446" w:author="3703" w:date="2023-06-16T09:04:00Z">
              <w:tcPr>
                <w:tcW w:w="380" w:type="pct"/>
                <w:gridSpan w:val="2"/>
                <w:tcBorders>
                  <w:top w:val="single" w:sz="4" w:space="0" w:color="auto"/>
                  <w:left w:val="single" w:sz="4" w:space="0" w:color="auto"/>
                  <w:bottom w:val="single" w:sz="4" w:space="0" w:color="auto"/>
                  <w:right w:val="single" w:sz="4" w:space="0" w:color="auto"/>
                </w:tcBorders>
                <w:vAlign w:val="center"/>
              </w:tcPr>
            </w:tcPrChange>
          </w:tcPr>
          <w:p w14:paraId="43F418EC" w14:textId="77777777" w:rsidR="00136C1D" w:rsidRPr="009B053A" w:rsidRDefault="00136C1D" w:rsidP="00323E27">
            <w:pPr>
              <w:pStyle w:val="TAC"/>
              <w:rPr>
                <w:rFonts w:cs="Arial"/>
                <w:szCs w:val="18"/>
              </w:rPr>
            </w:pPr>
            <w:r w:rsidRPr="009B053A">
              <w:t>-87.1 +TT</w:t>
            </w:r>
            <w:r w:rsidRPr="009B053A">
              <w:rPr>
                <w:vertAlign w:val="superscript"/>
                <w:lang w:eastAsia="zh-CN"/>
              </w:rPr>
              <w:t>3</w:t>
            </w:r>
          </w:p>
        </w:tc>
        <w:tc>
          <w:tcPr>
            <w:tcW w:w="318" w:type="pct"/>
            <w:tcBorders>
              <w:top w:val="single" w:sz="4" w:space="0" w:color="auto"/>
              <w:left w:val="single" w:sz="4" w:space="0" w:color="auto"/>
              <w:bottom w:val="single" w:sz="4" w:space="0" w:color="auto"/>
              <w:right w:val="single" w:sz="4" w:space="0" w:color="auto"/>
            </w:tcBorders>
            <w:vAlign w:val="center"/>
            <w:tcPrChange w:id="8447" w:author="3703" w:date="2023-06-16T09:04:00Z">
              <w:tcPr>
                <w:tcW w:w="318" w:type="pct"/>
                <w:gridSpan w:val="2"/>
                <w:tcBorders>
                  <w:top w:val="single" w:sz="4" w:space="0" w:color="auto"/>
                  <w:left w:val="single" w:sz="4" w:space="0" w:color="auto"/>
                  <w:bottom w:val="single" w:sz="4" w:space="0" w:color="auto"/>
                  <w:right w:val="single" w:sz="4" w:space="0" w:color="auto"/>
                </w:tcBorders>
                <w:vAlign w:val="center"/>
              </w:tcPr>
            </w:tcPrChange>
          </w:tcPr>
          <w:p w14:paraId="066CF1D3" w14:textId="77777777" w:rsidR="00136C1D" w:rsidRPr="009B053A" w:rsidRDefault="00136C1D" w:rsidP="00323E27">
            <w:pPr>
              <w:pStyle w:val="TAC"/>
              <w:rPr>
                <w:rFonts w:cs="Arial"/>
                <w:szCs w:val="18"/>
              </w:rPr>
            </w:pPr>
            <w:r w:rsidRPr="009B053A">
              <w:t>-86.7 +TT</w:t>
            </w:r>
            <w:r w:rsidRPr="009B053A">
              <w:rPr>
                <w:vertAlign w:val="superscript"/>
                <w:lang w:eastAsia="zh-CN"/>
              </w:rPr>
              <w:t>3</w:t>
            </w:r>
          </w:p>
        </w:tc>
      </w:tr>
      <w:tr w:rsidR="00136C1D" w:rsidRPr="009B053A" w14:paraId="4BF56823" w14:textId="77777777" w:rsidTr="00323E27">
        <w:tblPrEx>
          <w:tblPrExChange w:id="8448" w:author="3703" w:date="2023-06-16T09:04:00Z">
            <w:tblPrEx>
              <w:jc w:val="left"/>
              <w:tblInd w:w="-446" w:type="dxa"/>
            </w:tblPrEx>
          </w:tblPrExChange>
        </w:tblPrEx>
        <w:trPr>
          <w:trPrChange w:id="8449" w:author="3703" w:date="2023-06-16T09:04:00Z">
            <w:trPr>
              <w:gridAfter w:val="0"/>
            </w:trPr>
          </w:trPrChange>
        </w:trPr>
        <w:tc>
          <w:tcPr>
            <w:tcW w:w="260" w:type="pct"/>
            <w:vMerge w:val="restart"/>
            <w:tcBorders>
              <w:top w:val="single" w:sz="4" w:space="0" w:color="auto"/>
              <w:left w:val="single" w:sz="4" w:space="0" w:color="auto"/>
              <w:right w:val="single" w:sz="4" w:space="0" w:color="auto"/>
            </w:tcBorders>
            <w:vAlign w:val="center"/>
            <w:tcPrChange w:id="8450" w:author="3703" w:date="2023-06-16T09:04:00Z">
              <w:tcPr>
                <w:tcW w:w="260" w:type="pct"/>
                <w:gridSpan w:val="2"/>
                <w:vMerge w:val="restart"/>
                <w:tcBorders>
                  <w:top w:val="single" w:sz="4" w:space="0" w:color="auto"/>
                  <w:left w:val="single" w:sz="4" w:space="0" w:color="auto"/>
                  <w:right w:val="single" w:sz="4" w:space="0" w:color="auto"/>
                </w:tcBorders>
                <w:vAlign w:val="center"/>
              </w:tcPr>
            </w:tcPrChange>
          </w:tcPr>
          <w:p w14:paraId="58299703" w14:textId="77777777" w:rsidR="00136C1D" w:rsidRPr="009B053A" w:rsidRDefault="00136C1D" w:rsidP="00323E27">
            <w:pPr>
              <w:pStyle w:val="TAC"/>
            </w:pPr>
            <w:r w:rsidRPr="009B053A">
              <w:t>n41</w:t>
            </w:r>
          </w:p>
        </w:tc>
        <w:tc>
          <w:tcPr>
            <w:tcW w:w="260" w:type="pct"/>
            <w:vMerge w:val="restart"/>
            <w:tcBorders>
              <w:top w:val="single" w:sz="4" w:space="0" w:color="auto"/>
              <w:left w:val="single" w:sz="4" w:space="0" w:color="auto"/>
              <w:right w:val="single" w:sz="4" w:space="0" w:color="auto"/>
            </w:tcBorders>
            <w:vAlign w:val="center"/>
            <w:tcPrChange w:id="8451" w:author="3703" w:date="2023-06-16T09:04:00Z">
              <w:tcPr>
                <w:tcW w:w="258" w:type="pct"/>
                <w:gridSpan w:val="3"/>
                <w:vMerge w:val="restart"/>
                <w:tcBorders>
                  <w:top w:val="single" w:sz="4" w:space="0" w:color="auto"/>
                  <w:left w:val="single" w:sz="4" w:space="0" w:color="auto"/>
                  <w:right w:val="single" w:sz="4" w:space="0" w:color="auto"/>
                </w:tcBorders>
                <w:vAlign w:val="center"/>
              </w:tcPr>
            </w:tcPrChange>
          </w:tcPr>
          <w:p w14:paraId="4E93278E" w14:textId="77777777" w:rsidR="00136C1D" w:rsidRPr="009B053A" w:rsidRDefault="00136C1D" w:rsidP="00323E27">
            <w:pPr>
              <w:pStyle w:val="TAC"/>
            </w:pPr>
            <w:r w:rsidRPr="009B053A">
              <w:t>3</w:t>
            </w:r>
          </w:p>
        </w:tc>
        <w:tc>
          <w:tcPr>
            <w:tcW w:w="201" w:type="pct"/>
            <w:vMerge w:val="restart"/>
            <w:tcBorders>
              <w:top w:val="single" w:sz="4" w:space="0" w:color="auto"/>
              <w:left w:val="single" w:sz="4" w:space="0" w:color="auto"/>
              <w:right w:val="single" w:sz="4" w:space="0" w:color="auto"/>
            </w:tcBorders>
            <w:vAlign w:val="center"/>
            <w:tcPrChange w:id="8452" w:author="3703" w:date="2023-06-16T09:04:00Z">
              <w:tcPr>
                <w:tcW w:w="201" w:type="pct"/>
                <w:gridSpan w:val="2"/>
                <w:vMerge w:val="restart"/>
                <w:tcBorders>
                  <w:top w:val="single" w:sz="4" w:space="0" w:color="auto"/>
                  <w:left w:val="single" w:sz="4" w:space="0" w:color="auto"/>
                  <w:right w:val="single" w:sz="4" w:space="0" w:color="auto"/>
                </w:tcBorders>
                <w:vAlign w:val="center"/>
              </w:tcPr>
            </w:tcPrChange>
          </w:tcPr>
          <w:p w14:paraId="7E6147C7" w14:textId="77777777" w:rsidR="00136C1D" w:rsidRPr="009B053A" w:rsidRDefault="00136C1D" w:rsidP="00323E27">
            <w:pPr>
              <w:pStyle w:val="TAC"/>
            </w:pPr>
            <w:r w:rsidRPr="009B053A">
              <w:t>N/A</w:t>
            </w:r>
          </w:p>
        </w:tc>
        <w:tc>
          <w:tcPr>
            <w:tcW w:w="361" w:type="pct"/>
            <w:tcBorders>
              <w:top w:val="single" w:sz="4" w:space="0" w:color="auto"/>
              <w:left w:val="single" w:sz="4" w:space="0" w:color="auto"/>
              <w:bottom w:val="single" w:sz="4" w:space="0" w:color="auto"/>
              <w:right w:val="single" w:sz="4" w:space="0" w:color="auto"/>
            </w:tcBorders>
            <w:vAlign w:val="center"/>
            <w:tcPrChange w:id="8453" w:author="3703" w:date="2023-06-16T09:04:00Z">
              <w:tcPr>
                <w:tcW w:w="352" w:type="pct"/>
                <w:gridSpan w:val="2"/>
                <w:tcBorders>
                  <w:top w:val="single" w:sz="4" w:space="0" w:color="auto"/>
                  <w:left w:val="single" w:sz="4" w:space="0" w:color="auto"/>
                  <w:bottom w:val="single" w:sz="4" w:space="0" w:color="auto"/>
                  <w:right w:val="single" w:sz="4" w:space="0" w:color="auto"/>
                </w:tcBorders>
                <w:vAlign w:val="center"/>
              </w:tcPr>
            </w:tcPrChange>
          </w:tcPr>
          <w:p w14:paraId="750B8B49" w14:textId="77777777" w:rsidR="00136C1D" w:rsidRPr="009B053A" w:rsidRDefault="00136C1D" w:rsidP="00323E27">
            <w:pPr>
              <w:pStyle w:val="TAC"/>
            </w:pPr>
            <w:r w:rsidRPr="009B053A">
              <w:t xml:space="preserve">-94.0 </w:t>
            </w:r>
          </w:p>
        </w:tc>
        <w:tc>
          <w:tcPr>
            <w:tcW w:w="310" w:type="pct"/>
            <w:tcBorders>
              <w:top w:val="single" w:sz="4" w:space="0" w:color="auto"/>
              <w:left w:val="single" w:sz="4" w:space="0" w:color="auto"/>
              <w:bottom w:val="single" w:sz="4" w:space="0" w:color="auto"/>
              <w:right w:val="single" w:sz="4" w:space="0" w:color="auto"/>
            </w:tcBorders>
            <w:vAlign w:val="center"/>
            <w:tcPrChange w:id="8454"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6EB623C" w14:textId="77777777" w:rsidR="00136C1D" w:rsidRPr="009B053A" w:rsidRDefault="00136C1D" w:rsidP="00323E27">
            <w:pPr>
              <w:pStyle w:val="TAC"/>
              <w:rPr>
                <w:rFonts w:cs="Arial"/>
                <w:szCs w:val="18"/>
              </w:rPr>
            </w:pPr>
            <w:r w:rsidRPr="009B053A">
              <w:t>-91.0</w:t>
            </w:r>
          </w:p>
        </w:tc>
        <w:tc>
          <w:tcPr>
            <w:tcW w:w="320" w:type="pct"/>
            <w:tcBorders>
              <w:top w:val="single" w:sz="4" w:space="0" w:color="auto"/>
              <w:left w:val="single" w:sz="4" w:space="0" w:color="auto"/>
              <w:bottom w:val="single" w:sz="4" w:space="0" w:color="auto"/>
              <w:right w:val="single" w:sz="4" w:space="0" w:color="auto"/>
            </w:tcBorders>
            <w:vAlign w:val="center"/>
            <w:tcPrChange w:id="8455"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1F24753C" w14:textId="77777777" w:rsidR="00136C1D" w:rsidRPr="009B053A" w:rsidRDefault="00136C1D" w:rsidP="00323E27">
            <w:pPr>
              <w:pStyle w:val="TAC"/>
              <w:rPr>
                <w:rFonts w:cs="Arial"/>
                <w:szCs w:val="18"/>
              </w:rPr>
            </w:pPr>
            <w:r w:rsidRPr="009B053A">
              <w:t>-89.2</w:t>
            </w:r>
          </w:p>
        </w:tc>
        <w:tc>
          <w:tcPr>
            <w:tcW w:w="320" w:type="pct"/>
            <w:tcBorders>
              <w:top w:val="single" w:sz="4" w:space="0" w:color="auto"/>
              <w:left w:val="single" w:sz="4" w:space="0" w:color="auto"/>
              <w:bottom w:val="single" w:sz="4" w:space="0" w:color="auto"/>
              <w:right w:val="single" w:sz="4" w:space="0" w:color="auto"/>
            </w:tcBorders>
            <w:vAlign w:val="center"/>
            <w:tcPrChange w:id="8456"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4B245AE" w14:textId="77777777" w:rsidR="00136C1D" w:rsidRPr="009B053A" w:rsidRDefault="00136C1D" w:rsidP="00323E27">
            <w:pPr>
              <w:pStyle w:val="TAC"/>
              <w:rPr>
                <w:rFonts w:cs="Arial"/>
                <w:szCs w:val="18"/>
              </w:rPr>
            </w:pPr>
            <w:r w:rsidRPr="009B053A">
              <w:t>-88.0</w:t>
            </w:r>
          </w:p>
        </w:tc>
        <w:tc>
          <w:tcPr>
            <w:tcW w:w="275" w:type="pct"/>
            <w:tcBorders>
              <w:top w:val="single" w:sz="4" w:space="0" w:color="auto"/>
              <w:left w:val="single" w:sz="4" w:space="0" w:color="auto"/>
              <w:bottom w:val="single" w:sz="4" w:space="0" w:color="auto"/>
              <w:right w:val="single" w:sz="4" w:space="0" w:color="auto"/>
            </w:tcBorders>
            <w:vAlign w:val="center"/>
            <w:tcPrChange w:id="8457" w:author="3703" w:date="2023-06-16T09:04:00Z">
              <w:tcPr>
                <w:tcW w:w="275" w:type="pct"/>
                <w:gridSpan w:val="2"/>
                <w:tcBorders>
                  <w:top w:val="single" w:sz="4" w:space="0" w:color="auto"/>
                  <w:left w:val="single" w:sz="4" w:space="0" w:color="auto"/>
                  <w:bottom w:val="single" w:sz="4" w:space="0" w:color="auto"/>
                  <w:right w:val="single" w:sz="4" w:space="0" w:color="auto"/>
                </w:tcBorders>
                <w:vAlign w:val="center"/>
              </w:tcPr>
            </w:tcPrChange>
          </w:tcPr>
          <w:p w14:paraId="5627F79B" w14:textId="77777777" w:rsidR="00136C1D" w:rsidRPr="009B053A"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Change w:id="8458"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652D584"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59"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42D60B7C"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60"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883686B"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61"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4499894" w14:textId="77777777" w:rsidR="00136C1D" w:rsidRPr="009B053A" w:rsidRDefault="00136C1D" w:rsidP="00323E27">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Change w:id="8462" w:author="3703" w:date="2023-06-16T09:04:00Z">
              <w:tcPr>
                <w:tcW w:w="400" w:type="pct"/>
                <w:gridSpan w:val="2"/>
                <w:tcBorders>
                  <w:top w:val="single" w:sz="4" w:space="0" w:color="auto"/>
                  <w:left w:val="single" w:sz="4" w:space="0" w:color="auto"/>
                  <w:bottom w:val="single" w:sz="4" w:space="0" w:color="auto"/>
                  <w:right w:val="single" w:sz="4" w:space="0" w:color="auto"/>
                </w:tcBorders>
                <w:vAlign w:val="center"/>
              </w:tcPr>
            </w:tcPrChange>
          </w:tcPr>
          <w:p w14:paraId="266F3916" w14:textId="77777777" w:rsidR="00136C1D" w:rsidRPr="009B053A"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Change w:id="8463" w:author="3703" w:date="2023-06-16T09:04:00Z">
              <w:tcPr>
                <w:tcW w:w="316" w:type="pct"/>
                <w:gridSpan w:val="2"/>
                <w:tcBorders>
                  <w:top w:val="single" w:sz="4" w:space="0" w:color="auto"/>
                  <w:left w:val="single" w:sz="4" w:space="0" w:color="auto"/>
                  <w:bottom w:val="single" w:sz="4" w:space="0" w:color="auto"/>
                  <w:right w:val="single" w:sz="4" w:space="0" w:color="auto"/>
                </w:tcBorders>
                <w:vAlign w:val="center"/>
              </w:tcPr>
            </w:tcPrChange>
          </w:tcPr>
          <w:p w14:paraId="13EDDA3C" w14:textId="77777777" w:rsidR="00136C1D" w:rsidRPr="009B053A" w:rsidRDefault="00136C1D" w:rsidP="00323E27">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Change w:id="8464" w:author="3703" w:date="2023-06-16T09:04:00Z">
              <w:tcPr>
                <w:tcW w:w="380" w:type="pct"/>
                <w:gridSpan w:val="2"/>
                <w:tcBorders>
                  <w:top w:val="single" w:sz="4" w:space="0" w:color="auto"/>
                  <w:left w:val="single" w:sz="4" w:space="0" w:color="auto"/>
                  <w:bottom w:val="single" w:sz="4" w:space="0" w:color="auto"/>
                  <w:right w:val="single" w:sz="4" w:space="0" w:color="auto"/>
                </w:tcBorders>
                <w:vAlign w:val="center"/>
              </w:tcPr>
            </w:tcPrChange>
          </w:tcPr>
          <w:p w14:paraId="26D9F016" w14:textId="77777777" w:rsidR="00136C1D" w:rsidRPr="009B053A" w:rsidRDefault="00136C1D" w:rsidP="00323E27">
            <w:pPr>
              <w:pStyle w:val="TAC"/>
              <w:rPr>
                <w:rFonts w:cs="Arial"/>
                <w:szCs w:val="18"/>
              </w:rPr>
            </w:pPr>
          </w:p>
        </w:tc>
        <w:tc>
          <w:tcPr>
            <w:tcW w:w="318" w:type="pct"/>
            <w:tcBorders>
              <w:top w:val="single" w:sz="4" w:space="0" w:color="auto"/>
              <w:left w:val="single" w:sz="4" w:space="0" w:color="auto"/>
              <w:bottom w:val="single" w:sz="4" w:space="0" w:color="auto"/>
              <w:right w:val="single" w:sz="4" w:space="0" w:color="auto"/>
            </w:tcBorders>
            <w:vAlign w:val="center"/>
            <w:tcPrChange w:id="8465" w:author="3703" w:date="2023-06-16T09:04:00Z">
              <w:tcPr>
                <w:tcW w:w="318" w:type="pct"/>
                <w:gridSpan w:val="2"/>
                <w:tcBorders>
                  <w:top w:val="single" w:sz="4" w:space="0" w:color="auto"/>
                  <w:left w:val="single" w:sz="4" w:space="0" w:color="auto"/>
                  <w:bottom w:val="single" w:sz="4" w:space="0" w:color="auto"/>
                  <w:right w:val="single" w:sz="4" w:space="0" w:color="auto"/>
                </w:tcBorders>
                <w:vAlign w:val="center"/>
              </w:tcPr>
            </w:tcPrChange>
          </w:tcPr>
          <w:p w14:paraId="11DC4FFD" w14:textId="77777777" w:rsidR="00136C1D" w:rsidRPr="009B053A" w:rsidRDefault="00136C1D" w:rsidP="00323E27">
            <w:pPr>
              <w:pStyle w:val="TAC"/>
              <w:rPr>
                <w:rFonts w:cs="Arial"/>
                <w:szCs w:val="18"/>
              </w:rPr>
            </w:pPr>
          </w:p>
        </w:tc>
      </w:tr>
      <w:tr w:rsidR="00136C1D" w:rsidRPr="009B053A" w14:paraId="1B517B04" w14:textId="77777777" w:rsidTr="00323E27">
        <w:tblPrEx>
          <w:tblPrExChange w:id="8466" w:author="3703" w:date="2023-06-16T09:04:00Z">
            <w:tblPrEx>
              <w:jc w:val="left"/>
              <w:tblInd w:w="-446" w:type="dxa"/>
            </w:tblPrEx>
          </w:tblPrExChange>
        </w:tblPrEx>
        <w:trPr>
          <w:trPrChange w:id="8467" w:author="3703" w:date="2023-06-16T09:04:00Z">
            <w:trPr>
              <w:gridBefore w:val="1"/>
              <w:gridAfter w:val="0"/>
            </w:trPr>
          </w:trPrChange>
        </w:trPr>
        <w:tc>
          <w:tcPr>
            <w:tcW w:w="260" w:type="pct"/>
            <w:vMerge/>
            <w:tcBorders>
              <w:left w:val="single" w:sz="4" w:space="0" w:color="auto"/>
              <w:bottom w:val="single" w:sz="4" w:space="0" w:color="auto"/>
              <w:right w:val="single" w:sz="4" w:space="0" w:color="auto"/>
            </w:tcBorders>
            <w:vAlign w:val="center"/>
            <w:tcPrChange w:id="8468" w:author="3703" w:date="2023-06-16T09:04:00Z">
              <w:tcPr>
                <w:tcW w:w="260" w:type="pct"/>
                <w:gridSpan w:val="3"/>
                <w:vMerge/>
                <w:tcBorders>
                  <w:left w:val="single" w:sz="4" w:space="0" w:color="auto"/>
                  <w:bottom w:val="single" w:sz="4" w:space="0" w:color="auto"/>
                  <w:right w:val="single" w:sz="4" w:space="0" w:color="auto"/>
                </w:tcBorders>
                <w:vAlign w:val="center"/>
              </w:tcPr>
            </w:tcPrChange>
          </w:tcPr>
          <w:p w14:paraId="20A8EEA5" w14:textId="77777777" w:rsidR="00136C1D" w:rsidRPr="009B053A" w:rsidRDefault="00136C1D" w:rsidP="00323E27">
            <w:pPr>
              <w:pStyle w:val="TAC"/>
            </w:pPr>
          </w:p>
        </w:tc>
        <w:tc>
          <w:tcPr>
            <w:tcW w:w="260" w:type="pct"/>
            <w:vMerge/>
            <w:tcBorders>
              <w:left w:val="single" w:sz="4" w:space="0" w:color="auto"/>
              <w:bottom w:val="single" w:sz="4" w:space="0" w:color="auto"/>
              <w:right w:val="single" w:sz="4" w:space="0" w:color="auto"/>
            </w:tcBorders>
            <w:vAlign w:val="center"/>
            <w:tcPrChange w:id="8469" w:author="3703" w:date="2023-06-16T09:04:00Z">
              <w:tcPr>
                <w:tcW w:w="218" w:type="pct"/>
                <w:gridSpan w:val="2"/>
                <w:vMerge/>
                <w:tcBorders>
                  <w:left w:val="single" w:sz="4" w:space="0" w:color="auto"/>
                  <w:bottom w:val="single" w:sz="4" w:space="0" w:color="auto"/>
                  <w:right w:val="single" w:sz="4" w:space="0" w:color="auto"/>
                </w:tcBorders>
                <w:vAlign w:val="center"/>
              </w:tcPr>
            </w:tcPrChange>
          </w:tcPr>
          <w:p w14:paraId="0BD7E0F3" w14:textId="77777777" w:rsidR="00136C1D" w:rsidRPr="009B053A" w:rsidRDefault="00136C1D" w:rsidP="00323E27">
            <w:pPr>
              <w:pStyle w:val="TAC"/>
            </w:pPr>
          </w:p>
        </w:tc>
        <w:tc>
          <w:tcPr>
            <w:tcW w:w="201" w:type="pct"/>
            <w:vMerge/>
            <w:tcBorders>
              <w:left w:val="single" w:sz="4" w:space="0" w:color="auto"/>
              <w:bottom w:val="single" w:sz="4" w:space="0" w:color="auto"/>
              <w:right w:val="single" w:sz="4" w:space="0" w:color="auto"/>
            </w:tcBorders>
            <w:vAlign w:val="center"/>
            <w:tcPrChange w:id="8470" w:author="3703" w:date="2023-06-16T09:04:00Z">
              <w:tcPr>
                <w:tcW w:w="241" w:type="pct"/>
                <w:gridSpan w:val="2"/>
                <w:vMerge/>
                <w:tcBorders>
                  <w:left w:val="single" w:sz="4" w:space="0" w:color="auto"/>
                  <w:bottom w:val="single" w:sz="4" w:space="0" w:color="auto"/>
                  <w:right w:val="single" w:sz="4" w:space="0" w:color="auto"/>
                </w:tcBorders>
                <w:vAlign w:val="center"/>
              </w:tcPr>
            </w:tcPrChange>
          </w:tcPr>
          <w:p w14:paraId="73DD75CF" w14:textId="77777777" w:rsidR="00136C1D" w:rsidRPr="009B053A" w:rsidRDefault="00136C1D" w:rsidP="00323E27">
            <w:pPr>
              <w:pStyle w:val="TAC"/>
            </w:pPr>
          </w:p>
        </w:tc>
        <w:tc>
          <w:tcPr>
            <w:tcW w:w="361" w:type="pct"/>
            <w:tcBorders>
              <w:top w:val="single" w:sz="4" w:space="0" w:color="auto"/>
              <w:left w:val="single" w:sz="4" w:space="0" w:color="auto"/>
              <w:bottom w:val="single" w:sz="4" w:space="0" w:color="auto"/>
              <w:right w:val="single" w:sz="4" w:space="0" w:color="auto"/>
            </w:tcBorders>
            <w:vAlign w:val="center"/>
            <w:tcPrChange w:id="8471" w:author="3703" w:date="2023-06-16T09:04:00Z">
              <w:tcPr>
                <w:tcW w:w="352" w:type="pct"/>
                <w:gridSpan w:val="2"/>
                <w:tcBorders>
                  <w:top w:val="single" w:sz="4" w:space="0" w:color="auto"/>
                  <w:left w:val="single" w:sz="4" w:space="0" w:color="auto"/>
                  <w:bottom w:val="single" w:sz="4" w:space="0" w:color="auto"/>
                  <w:right w:val="single" w:sz="4" w:space="0" w:color="auto"/>
                </w:tcBorders>
                <w:vAlign w:val="center"/>
              </w:tcPr>
            </w:tcPrChange>
          </w:tcPr>
          <w:p w14:paraId="11FD747F" w14:textId="77777777" w:rsidR="00136C1D" w:rsidRPr="009B053A" w:rsidRDefault="00136C1D" w:rsidP="00323E27">
            <w:pPr>
              <w:pStyle w:val="TAC"/>
              <w:rPr>
                <w:lang w:eastAsia="zh-CN"/>
              </w:rPr>
            </w:pPr>
            <w:r w:rsidRPr="009B053A">
              <w:rPr>
                <w:lang w:eastAsia="zh-CN"/>
              </w:rPr>
              <w:t>-96.7</w:t>
            </w:r>
            <w:r w:rsidRPr="009B053A">
              <w:rPr>
                <w:vertAlign w:val="superscript"/>
                <w:lang w:eastAsia="zh-CN"/>
              </w:rPr>
              <w:t>3</w:t>
            </w:r>
          </w:p>
        </w:tc>
        <w:tc>
          <w:tcPr>
            <w:tcW w:w="310" w:type="pct"/>
            <w:tcBorders>
              <w:top w:val="single" w:sz="4" w:space="0" w:color="auto"/>
              <w:left w:val="single" w:sz="4" w:space="0" w:color="auto"/>
              <w:bottom w:val="single" w:sz="4" w:space="0" w:color="auto"/>
              <w:right w:val="single" w:sz="4" w:space="0" w:color="auto"/>
            </w:tcBorders>
            <w:vAlign w:val="center"/>
            <w:tcPrChange w:id="8472"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436AEE00" w14:textId="77777777" w:rsidR="00136C1D" w:rsidRPr="009B053A" w:rsidRDefault="00136C1D" w:rsidP="00323E27">
            <w:pPr>
              <w:pStyle w:val="TAC"/>
              <w:rPr>
                <w:lang w:eastAsia="zh-CN"/>
              </w:rPr>
            </w:pPr>
            <w:r w:rsidRPr="009B053A">
              <w:rPr>
                <w:lang w:eastAsia="zh-CN"/>
              </w:rPr>
              <w:t>-93.7</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73"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783942E0" w14:textId="77777777" w:rsidR="00136C1D" w:rsidRPr="009B053A" w:rsidRDefault="00136C1D" w:rsidP="00323E27">
            <w:pPr>
              <w:pStyle w:val="TAC"/>
              <w:rPr>
                <w:lang w:eastAsia="zh-CN"/>
              </w:rPr>
            </w:pPr>
            <w:r w:rsidRPr="009B053A">
              <w:rPr>
                <w:lang w:eastAsia="zh-CN"/>
              </w:rPr>
              <w:t>-91.9</w:t>
            </w:r>
            <w:r w:rsidRPr="009B053A">
              <w:rPr>
                <w:vertAlign w:val="superscript"/>
                <w:lang w:eastAsia="zh-CN"/>
              </w:rPr>
              <w:t>3</w:t>
            </w:r>
          </w:p>
        </w:tc>
        <w:tc>
          <w:tcPr>
            <w:tcW w:w="320" w:type="pct"/>
            <w:tcBorders>
              <w:top w:val="single" w:sz="4" w:space="0" w:color="auto"/>
              <w:left w:val="single" w:sz="4" w:space="0" w:color="auto"/>
              <w:bottom w:val="single" w:sz="4" w:space="0" w:color="auto"/>
              <w:right w:val="single" w:sz="4" w:space="0" w:color="auto"/>
            </w:tcBorders>
            <w:vAlign w:val="center"/>
            <w:tcPrChange w:id="8474"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47C77327" w14:textId="77777777" w:rsidR="00136C1D" w:rsidRPr="009B053A" w:rsidRDefault="00136C1D" w:rsidP="00323E27">
            <w:pPr>
              <w:pStyle w:val="TAC"/>
              <w:rPr>
                <w:lang w:eastAsia="zh-CN"/>
              </w:rPr>
            </w:pPr>
            <w:r w:rsidRPr="009B053A">
              <w:rPr>
                <w:lang w:eastAsia="zh-CN"/>
              </w:rPr>
              <w:t>-90.7</w:t>
            </w:r>
            <w:r w:rsidRPr="009B053A">
              <w:rPr>
                <w:vertAlign w:val="superscript"/>
                <w:lang w:eastAsia="zh-CN"/>
              </w:rPr>
              <w:t>3</w:t>
            </w:r>
          </w:p>
        </w:tc>
        <w:tc>
          <w:tcPr>
            <w:tcW w:w="275" w:type="pct"/>
            <w:tcBorders>
              <w:top w:val="single" w:sz="4" w:space="0" w:color="auto"/>
              <w:left w:val="single" w:sz="4" w:space="0" w:color="auto"/>
              <w:bottom w:val="single" w:sz="4" w:space="0" w:color="auto"/>
              <w:right w:val="single" w:sz="4" w:space="0" w:color="auto"/>
            </w:tcBorders>
            <w:vAlign w:val="center"/>
            <w:tcPrChange w:id="8475" w:author="3703" w:date="2023-06-16T09:04:00Z">
              <w:tcPr>
                <w:tcW w:w="275" w:type="pct"/>
                <w:gridSpan w:val="2"/>
                <w:tcBorders>
                  <w:top w:val="single" w:sz="4" w:space="0" w:color="auto"/>
                  <w:left w:val="single" w:sz="4" w:space="0" w:color="auto"/>
                  <w:bottom w:val="single" w:sz="4" w:space="0" w:color="auto"/>
                  <w:right w:val="single" w:sz="4" w:space="0" w:color="auto"/>
                </w:tcBorders>
                <w:vAlign w:val="center"/>
              </w:tcPr>
            </w:tcPrChange>
          </w:tcPr>
          <w:p w14:paraId="499968AC" w14:textId="77777777" w:rsidR="00136C1D" w:rsidRPr="009B053A" w:rsidRDefault="00136C1D" w:rsidP="00323E27">
            <w:pPr>
              <w:pStyle w:val="TAC"/>
            </w:pPr>
          </w:p>
        </w:tc>
        <w:tc>
          <w:tcPr>
            <w:tcW w:w="320" w:type="pct"/>
            <w:tcBorders>
              <w:top w:val="single" w:sz="4" w:space="0" w:color="auto"/>
              <w:left w:val="single" w:sz="4" w:space="0" w:color="auto"/>
              <w:bottom w:val="single" w:sz="4" w:space="0" w:color="auto"/>
              <w:right w:val="single" w:sz="4" w:space="0" w:color="auto"/>
            </w:tcBorders>
            <w:vAlign w:val="center"/>
            <w:tcPrChange w:id="8476"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1D516F98"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77"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5832DD47"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78"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325FDC70" w14:textId="77777777" w:rsidR="00136C1D" w:rsidRPr="009B053A" w:rsidRDefault="00136C1D" w:rsidP="00323E27">
            <w:pPr>
              <w:pStyle w:val="TAC"/>
              <w:rPr>
                <w:rFonts w:cs="Arial"/>
                <w:szCs w:val="18"/>
              </w:rPr>
            </w:pPr>
          </w:p>
        </w:tc>
        <w:tc>
          <w:tcPr>
            <w:tcW w:w="320" w:type="pct"/>
            <w:tcBorders>
              <w:top w:val="single" w:sz="4" w:space="0" w:color="auto"/>
              <w:left w:val="single" w:sz="4" w:space="0" w:color="auto"/>
              <w:bottom w:val="single" w:sz="4" w:space="0" w:color="auto"/>
              <w:right w:val="single" w:sz="4" w:space="0" w:color="auto"/>
            </w:tcBorders>
            <w:vAlign w:val="center"/>
            <w:tcPrChange w:id="8479" w:author="3703" w:date="2023-06-16T09:04:00Z">
              <w:tcPr>
                <w:tcW w:w="320" w:type="pct"/>
                <w:gridSpan w:val="2"/>
                <w:tcBorders>
                  <w:top w:val="single" w:sz="4" w:space="0" w:color="auto"/>
                  <w:left w:val="single" w:sz="4" w:space="0" w:color="auto"/>
                  <w:bottom w:val="single" w:sz="4" w:space="0" w:color="auto"/>
                  <w:right w:val="single" w:sz="4" w:space="0" w:color="auto"/>
                </w:tcBorders>
                <w:vAlign w:val="center"/>
              </w:tcPr>
            </w:tcPrChange>
          </w:tcPr>
          <w:p w14:paraId="229880E4" w14:textId="77777777" w:rsidR="00136C1D" w:rsidRPr="009B053A" w:rsidRDefault="00136C1D" w:rsidP="00323E27">
            <w:pPr>
              <w:pStyle w:val="TAC"/>
              <w:rPr>
                <w:rFonts w:cs="Arial"/>
                <w:szCs w:val="18"/>
              </w:rPr>
            </w:pPr>
          </w:p>
        </w:tc>
        <w:tc>
          <w:tcPr>
            <w:tcW w:w="400" w:type="pct"/>
            <w:tcBorders>
              <w:top w:val="single" w:sz="4" w:space="0" w:color="auto"/>
              <w:left w:val="single" w:sz="4" w:space="0" w:color="auto"/>
              <w:bottom w:val="single" w:sz="4" w:space="0" w:color="auto"/>
              <w:right w:val="single" w:sz="4" w:space="0" w:color="auto"/>
            </w:tcBorders>
            <w:vAlign w:val="center"/>
            <w:tcPrChange w:id="8480" w:author="3703" w:date="2023-06-16T09:04:00Z">
              <w:tcPr>
                <w:tcW w:w="400" w:type="pct"/>
                <w:gridSpan w:val="2"/>
                <w:tcBorders>
                  <w:top w:val="single" w:sz="4" w:space="0" w:color="auto"/>
                  <w:left w:val="single" w:sz="4" w:space="0" w:color="auto"/>
                  <w:bottom w:val="single" w:sz="4" w:space="0" w:color="auto"/>
                  <w:right w:val="single" w:sz="4" w:space="0" w:color="auto"/>
                </w:tcBorders>
                <w:vAlign w:val="center"/>
              </w:tcPr>
            </w:tcPrChange>
          </w:tcPr>
          <w:p w14:paraId="4F957A40" w14:textId="77777777" w:rsidR="00136C1D" w:rsidRPr="009B053A" w:rsidRDefault="00136C1D" w:rsidP="00323E27">
            <w:pPr>
              <w:pStyle w:val="TAC"/>
              <w:rPr>
                <w:rFonts w:cs="Arial"/>
                <w:szCs w:val="18"/>
              </w:rPr>
            </w:pPr>
          </w:p>
        </w:tc>
        <w:tc>
          <w:tcPr>
            <w:tcW w:w="316" w:type="pct"/>
            <w:tcBorders>
              <w:top w:val="single" w:sz="4" w:space="0" w:color="auto"/>
              <w:left w:val="single" w:sz="4" w:space="0" w:color="auto"/>
              <w:bottom w:val="single" w:sz="4" w:space="0" w:color="auto"/>
              <w:right w:val="single" w:sz="4" w:space="0" w:color="auto"/>
            </w:tcBorders>
            <w:vAlign w:val="center"/>
            <w:tcPrChange w:id="8481" w:author="3703" w:date="2023-06-16T09:04:00Z">
              <w:tcPr>
                <w:tcW w:w="316" w:type="pct"/>
                <w:gridSpan w:val="2"/>
                <w:tcBorders>
                  <w:top w:val="single" w:sz="4" w:space="0" w:color="auto"/>
                  <w:left w:val="single" w:sz="4" w:space="0" w:color="auto"/>
                  <w:bottom w:val="single" w:sz="4" w:space="0" w:color="auto"/>
                  <w:right w:val="single" w:sz="4" w:space="0" w:color="auto"/>
                </w:tcBorders>
                <w:vAlign w:val="center"/>
              </w:tcPr>
            </w:tcPrChange>
          </w:tcPr>
          <w:p w14:paraId="347FD7C5" w14:textId="77777777" w:rsidR="00136C1D" w:rsidRPr="009B053A" w:rsidRDefault="00136C1D" w:rsidP="00323E27">
            <w:pPr>
              <w:pStyle w:val="TAC"/>
              <w:rPr>
                <w:rFonts w:cs="Arial"/>
                <w:szCs w:val="18"/>
              </w:rPr>
            </w:pPr>
          </w:p>
        </w:tc>
        <w:tc>
          <w:tcPr>
            <w:tcW w:w="380" w:type="pct"/>
            <w:tcBorders>
              <w:top w:val="single" w:sz="4" w:space="0" w:color="auto"/>
              <w:left w:val="single" w:sz="4" w:space="0" w:color="auto"/>
              <w:bottom w:val="single" w:sz="4" w:space="0" w:color="auto"/>
              <w:right w:val="single" w:sz="4" w:space="0" w:color="auto"/>
            </w:tcBorders>
            <w:vAlign w:val="center"/>
            <w:tcPrChange w:id="8482" w:author="3703" w:date="2023-06-16T09:04:00Z">
              <w:tcPr>
                <w:tcW w:w="380" w:type="pct"/>
                <w:gridSpan w:val="2"/>
                <w:tcBorders>
                  <w:top w:val="single" w:sz="4" w:space="0" w:color="auto"/>
                  <w:left w:val="single" w:sz="4" w:space="0" w:color="auto"/>
                  <w:bottom w:val="single" w:sz="4" w:space="0" w:color="auto"/>
                  <w:right w:val="single" w:sz="4" w:space="0" w:color="auto"/>
                </w:tcBorders>
                <w:vAlign w:val="center"/>
              </w:tcPr>
            </w:tcPrChange>
          </w:tcPr>
          <w:p w14:paraId="27857756" w14:textId="77777777" w:rsidR="00136C1D" w:rsidRPr="009B053A" w:rsidRDefault="00136C1D" w:rsidP="00323E27">
            <w:pPr>
              <w:pStyle w:val="TAC"/>
              <w:rPr>
                <w:rFonts w:cs="Arial"/>
                <w:szCs w:val="18"/>
              </w:rPr>
            </w:pPr>
          </w:p>
        </w:tc>
        <w:tc>
          <w:tcPr>
            <w:tcW w:w="318" w:type="pct"/>
            <w:tcBorders>
              <w:top w:val="single" w:sz="4" w:space="0" w:color="auto"/>
              <w:left w:val="single" w:sz="4" w:space="0" w:color="auto"/>
              <w:bottom w:val="single" w:sz="4" w:space="0" w:color="auto"/>
              <w:right w:val="single" w:sz="4" w:space="0" w:color="auto"/>
            </w:tcBorders>
            <w:vAlign w:val="center"/>
            <w:tcPrChange w:id="8483" w:author="3703" w:date="2023-06-16T09:04:00Z">
              <w:tcPr>
                <w:tcW w:w="318" w:type="pct"/>
                <w:gridSpan w:val="2"/>
                <w:tcBorders>
                  <w:top w:val="single" w:sz="4" w:space="0" w:color="auto"/>
                  <w:left w:val="single" w:sz="4" w:space="0" w:color="auto"/>
                  <w:bottom w:val="single" w:sz="4" w:space="0" w:color="auto"/>
                  <w:right w:val="single" w:sz="4" w:space="0" w:color="auto"/>
                </w:tcBorders>
                <w:vAlign w:val="center"/>
              </w:tcPr>
            </w:tcPrChange>
          </w:tcPr>
          <w:p w14:paraId="463FDEC1" w14:textId="77777777" w:rsidR="00136C1D" w:rsidRPr="009B053A" w:rsidRDefault="00136C1D" w:rsidP="00323E27">
            <w:pPr>
              <w:pStyle w:val="TAC"/>
              <w:rPr>
                <w:rFonts w:cs="Arial"/>
                <w:szCs w:val="18"/>
              </w:rPr>
            </w:pPr>
          </w:p>
        </w:tc>
      </w:tr>
      <w:tr w:rsidR="00136C1D" w:rsidRPr="009B053A" w14:paraId="3D05B612" w14:textId="77777777" w:rsidTr="00323E27">
        <w:trPr>
          <w:trHeight w:val="285"/>
          <w:trPrChange w:id="8484" w:author="3703" w:date="2023-06-16T09:04:00Z">
            <w:trPr>
              <w:gridBefore w:val="3"/>
              <w:trHeight w:val="285"/>
              <w:jc w:val="center"/>
            </w:trPr>
          </w:trPrChange>
        </w:trPr>
        <w:tc>
          <w:tcPr>
            <w:tcW w:w="5000" w:type="pct"/>
            <w:gridSpan w:val="16"/>
            <w:tcBorders>
              <w:top w:val="single" w:sz="4" w:space="0" w:color="auto"/>
              <w:left w:val="single" w:sz="4" w:space="0" w:color="auto"/>
              <w:bottom w:val="single" w:sz="4" w:space="0" w:color="auto"/>
              <w:right w:val="single" w:sz="4" w:space="0" w:color="auto"/>
            </w:tcBorders>
            <w:tcPrChange w:id="8485" w:author="3703" w:date="2023-06-16T09:04:00Z">
              <w:tcPr>
                <w:tcW w:w="5000" w:type="pct"/>
                <w:gridSpan w:val="32"/>
                <w:tcBorders>
                  <w:top w:val="single" w:sz="4" w:space="0" w:color="auto"/>
                  <w:left w:val="single" w:sz="4" w:space="0" w:color="auto"/>
                  <w:bottom w:val="single" w:sz="4" w:space="0" w:color="auto"/>
                  <w:right w:val="single" w:sz="4" w:space="0" w:color="auto"/>
                </w:tcBorders>
              </w:tcPr>
            </w:tcPrChange>
          </w:tcPr>
          <w:p w14:paraId="1FE90752" w14:textId="77777777" w:rsidR="00136C1D" w:rsidRPr="009B053A" w:rsidRDefault="00136C1D" w:rsidP="00323E27">
            <w:pPr>
              <w:pStyle w:val="TAN"/>
            </w:pPr>
            <w:r w:rsidRPr="009B053A">
              <w:t>NOTE 1:</w:t>
            </w:r>
            <w:r w:rsidRPr="009B053A">
              <w:tab/>
              <w:t>Applicable only when harmonic mixing MSD for this combination is not applied.</w:t>
            </w:r>
          </w:p>
          <w:p w14:paraId="49CA977A" w14:textId="77777777" w:rsidR="00136C1D" w:rsidRPr="009B053A" w:rsidRDefault="00136C1D" w:rsidP="00323E27">
            <w:pPr>
              <w:pStyle w:val="TAN"/>
            </w:pPr>
            <w:r w:rsidRPr="009B053A">
              <w:t>NOTE 2:</w:t>
            </w:r>
            <w:r w:rsidRPr="009B053A">
              <w:tab/>
              <w:t>TT is the same as defined in Table 7.3B.2.3.5-1a.</w:t>
            </w:r>
          </w:p>
          <w:p w14:paraId="7C21F01E" w14:textId="77777777" w:rsidR="00136C1D" w:rsidRPr="009B053A" w:rsidRDefault="00136C1D" w:rsidP="00323E27">
            <w:pPr>
              <w:pStyle w:val="TAN"/>
            </w:pPr>
            <w:r w:rsidRPr="009B053A">
              <w:t>NOTE 3:</w:t>
            </w:r>
            <w:r w:rsidRPr="009B053A">
              <w:tab/>
              <w:t>Applicable only if operation with 4 antenna ports is supported in the band with EN-DC configured.</w:t>
            </w:r>
          </w:p>
        </w:tc>
      </w:tr>
    </w:tbl>
    <w:p w14:paraId="1F269E18" w14:textId="77777777" w:rsidR="00136C1D" w:rsidRPr="009B053A" w:rsidRDefault="00136C1D" w:rsidP="00136C1D"/>
    <w:p w14:paraId="35F71E26" w14:textId="278BB21F" w:rsidR="00AB2B30" w:rsidRPr="009B053A" w:rsidRDefault="00136C1D" w:rsidP="00136C1D">
      <w:r w:rsidRPr="009B053A">
        <w:t>Reference sensitivity exceptions due to dual uplink operation for EN-DC in NR FR1, are specified in Table 7.3B.2.3.5-4 with uplink configuration specified in Table 7.3B.2.3.4.2.1-6.</w:t>
      </w:r>
    </w:p>
    <w:p w14:paraId="644C625B" w14:textId="77777777" w:rsidR="00AB2B30" w:rsidRPr="009B053A" w:rsidRDefault="006A7121">
      <w:pPr>
        <w:pStyle w:val="TH"/>
      </w:pPr>
      <w:bookmarkStart w:id="8486" w:name="_Hlk60095084"/>
      <w:r w:rsidRPr="009B053A">
        <w:lastRenderedPageBreak/>
        <w:t>Table 7.3B.2.3.5-4</w:t>
      </w:r>
      <w:bookmarkEnd w:id="8486"/>
      <w:r w:rsidRPr="009B053A">
        <w:t>: Reference sensitivity exceptions due to dual uplink operation for PC3 EN-DC in NR FR1 (two bands)</w:t>
      </w: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30"/>
        <w:gridCol w:w="932"/>
        <w:gridCol w:w="697"/>
        <w:gridCol w:w="1192"/>
        <w:gridCol w:w="1046"/>
        <w:gridCol w:w="780"/>
        <w:gridCol w:w="713"/>
        <w:gridCol w:w="1054"/>
        <w:gridCol w:w="751"/>
        <w:gridCol w:w="836"/>
      </w:tblGrid>
      <w:tr w:rsidR="00AB2B30" w:rsidRPr="009B053A" w14:paraId="28BF36BB" w14:textId="77777777">
        <w:trPr>
          <w:trHeight w:val="423"/>
        </w:trPr>
        <w:tc>
          <w:tcPr>
            <w:tcW w:w="5000" w:type="pct"/>
            <w:gridSpan w:val="10"/>
            <w:tcBorders>
              <w:bottom w:val="single" w:sz="4" w:space="0" w:color="auto"/>
            </w:tcBorders>
            <w:shd w:val="clear" w:color="auto" w:fill="auto"/>
            <w:vAlign w:val="center"/>
          </w:tcPr>
          <w:p w14:paraId="616632FE" w14:textId="77777777" w:rsidR="00AB2B30" w:rsidRPr="009B053A" w:rsidRDefault="006A7121">
            <w:pPr>
              <w:pStyle w:val="TAH"/>
            </w:pPr>
            <w:r w:rsidRPr="009B053A">
              <w:lastRenderedPageBreak/>
              <w:t>NR or E-UTRA Band / Channel bandwidth</w:t>
            </w:r>
          </w:p>
        </w:tc>
      </w:tr>
      <w:tr w:rsidR="00AB2B30" w:rsidRPr="009B053A" w14:paraId="754A67A7" w14:textId="77777777" w:rsidTr="00477E18">
        <w:trPr>
          <w:trHeight w:val="648"/>
        </w:trPr>
        <w:tc>
          <w:tcPr>
            <w:tcW w:w="846" w:type="pct"/>
            <w:tcBorders>
              <w:bottom w:val="single" w:sz="4" w:space="0" w:color="auto"/>
            </w:tcBorders>
            <w:shd w:val="clear" w:color="auto" w:fill="auto"/>
            <w:vAlign w:val="center"/>
            <w:hideMark/>
          </w:tcPr>
          <w:p w14:paraId="4AA37275" w14:textId="77777777" w:rsidR="00AB2B30" w:rsidRPr="009B053A" w:rsidRDefault="006A7121">
            <w:pPr>
              <w:pStyle w:val="TAH"/>
            </w:pPr>
            <w:r w:rsidRPr="009B053A">
              <w:t>EN-DC</w:t>
            </w:r>
          </w:p>
          <w:p w14:paraId="7B6ADA20" w14:textId="77777777" w:rsidR="00AB2B30" w:rsidRPr="009B053A" w:rsidRDefault="006A7121">
            <w:pPr>
              <w:pStyle w:val="TAH"/>
            </w:pPr>
            <w:r w:rsidRPr="009B053A">
              <w:t>Configuration</w:t>
            </w:r>
          </w:p>
        </w:tc>
        <w:tc>
          <w:tcPr>
            <w:tcW w:w="484" w:type="pct"/>
            <w:tcBorders>
              <w:bottom w:val="single" w:sz="4" w:space="0" w:color="auto"/>
            </w:tcBorders>
            <w:shd w:val="clear" w:color="auto" w:fill="auto"/>
            <w:vAlign w:val="center"/>
            <w:hideMark/>
          </w:tcPr>
          <w:p w14:paraId="4D3F05D8" w14:textId="77777777" w:rsidR="00AB2B30" w:rsidRPr="009B053A" w:rsidRDefault="006A7121">
            <w:pPr>
              <w:pStyle w:val="TAH"/>
            </w:pPr>
            <w:r w:rsidRPr="009B053A">
              <w:t>EUTRA or NR band</w:t>
            </w:r>
          </w:p>
        </w:tc>
        <w:tc>
          <w:tcPr>
            <w:tcW w:w="362" w:type="pct"/>
            <w:tcBorders>
              <w:bottom w:val="single" w:sz="4" w:space="0" w:color="auto"/>
            </w:tcBorders>
            <w:shd w:val="clear" w:color="auto" w:fill="auto"/>
            <w:vAlign w:val="center"/>
            <w:hideMark/>
          </w:tcPr>
          <w:p w14:paraId="05D01201" w14:textId="77777777" w:rsidR="00AB2B30" w:rsidRPr="009B053A" w:rsidRDefault="006A7121">
            <w:pPr>
              <w:pStyle w:val="TAH"/>
            </w:pPr>
            <w:r w:rsidRPr="009B053A">
              <w:t>SCS (kHz)</w:t>
            </w:r>
          </w:p>
        </w:tc>
        <w:tc>
          <w:tcPr>
            <w:tcW w:w="619" w:type="pct"/>
            <w:tcBorders>
              <w:bottom w:val="single" w:sz="4" w:space="0" w:color="auto"/>
            </w:tcBorders>
            <w:shd w:val="clear" w:color="auto" w:fill="auto"/>
            <w:vAlign w:val="center"/>
            <w:hideMark/>
          </w:tcPr>
          <w:p w14:paraId="1A4F5E5F" w14:textId="77777777" w:rsidR="00AB2B30" w:rsidRPr="009B053A" w:rsidRDefault="006A7121">
            <w:pPr>
              <w:pStyle w:val="TAH"/>
            </w:pPr>
            <w:r w:rsidRPr="009B053A">
              <w:t>5 MHz</w:t>
            </w:r>
            <w:r w:rsidRPr="009B053A">
              <w:br/>
              <w:t>(dBm)</w:t>
            </w:r>
          </w:p>
        </w:tc>
        <w:tc>
          <w:tcPr>
            <w:tcW w:w="543" w:type="pct"/>
            <w:tcBorders>
              <w:bottom w:val="single" w:sz="4" w:space="0" w:color="auto"/>
            </w:tcBorders>
            <w:shd w:val="clear" w:color="auto" w:fill="auto"/>
            <w:vAlign w:val="center"/>
            <w:hideMark/>
          </w:tcPr>
          <w:p w14:paraId="71E42A37" w14:textId="77777777" w:rsidR="00AB2B30" w:rsidRPr="009B053A" w:rsidRDefault="006A7121">
            <w:pPr>
              <w:pStyle w:val="TAH"/>
            </w:pPr>
            <w:r w:rsidRPr="009B053A">
              <w:t>10 MHz</w:t>
            </w:r>
            <w:r w:rsidRPr="009B053A">
              <w:br/>
              <w:t>(dBm)</w:t>
            </w:r>
          </w:p>
        </w:tc>
        <w:tc>
          <w:tcPr>
            <w:tcW w:w="405" w:type="pct"/>
            <w:tcBorders>
              <w:bottom w:val="single" w:sz="4" w:space="0" w:color="auto"/>
            </w:tcBorders>
            <w:shd w:val="clear" w:color="auto" w:fill="auto"/>
            <w:vAlign w:val="center"/>
            <w:hideMark/>
          </w:tcPr>
          <w:p w14:paraId="593479AA" w14:textId="77777777" w:rsidR="00AB2B30" w:rsidRPr="009B053A" w:rsidRDefault="006A7121">
            <w:pPr>
              <w:pStyle w:val="TAH"/>
            </w:pPr>
            <w:r w:rsidRPr="009B053A">
              <w:t>15 MHz</w:t>
            </w:r>
            <w:r w:rsidRPr="009B053A">
              <w:br/>
              <w:t>(dBm)</w:t>
            </w:r>
          </w:p>
        </w:tc>
        <w:tc>
          <w:tcPr>
            <w:tcW w:w="370" w:type="pct"/>
            <w:tcBorders>
              <w:bottom w:val="single" w:sz="4" w:space="0" w:color="auto"/>
            </w:tcBorders>
            <w:shd w:val="clear" w:color="auto" w:fill="auto"/>
            <w:vAlign w:val="center"/>
            <w:hideMark/>
          </w:tcPr>
          <w:p w14:paraId="4D2C47FF" w14:textId="77777777" w:rsidR="00AB2B30" w:rsidRPr="009B053A" w:rsidRDefault="006A7121">
            <w:pPr>
              <w:pStyle w:val="TAH"/>
            </w:pPr>
            <w:r w:rsidRPr="009B053A">
              <w:t>20 MHz</w:t>
            </w:r>
            <w:r w:rsidRPr="009B053A">
              <w:br/>
              <w:t>(dBm)</w:t>
            </w:r>
          </w:p>
        </w:tc>
        <w:tc>
          <w:tcPr>
            <w:tcW w:w="547" w:type="pct"/>
            <w:tcBorders>
              <w:bottom w:val="single" w:sz="4" w:space="0" w:color="auto"/>
            </w:tcBorders>
          </w:tcPr>
          <w:p w14:paraId="36D2E84A" w14:textId="77777777" w:rsidR="00AB2B30" w:rsidRPr="009B053A" w:rsidRDefault="006A7121">
            <w:pPr>
              <w:pStyle w:val="TAH"/>
            </w:pPr>
            <w:r w:rsidRPr="009B053A">
              <w:rPr>
                <w:rFonts w:eastAsia="MS Mincho"/>
              </w:rPr>
              <w:t>4</w:t>
            </w:r>
            <w:r w:rsidRPr="009B053A">
              <w:t>0 MHz</w:t>
            </w:r>
            <w:r w:rsidRPr="009B053A">
              <w:br/>
              <w:t>(dBm)</w:t>
            </w:r>
          </w:p>
        </w:tc>
        <w:tc>
          <w:tcPr>
            <w:tcW w:w="390" w:type="pct"/>
            <w:tcBorders>
              <w:bottom w:val="single" w:sz="4" w:space="0" w:color="auto"/>
            </w:tcBorders>
            <w:vAlign w:val="center"/>
          </w:tcPr>
          <w:p w14:paraId="542632E0" w14:textId="77777777" w:rsidR="00AB2B30" w:rsidRPr="009B053A" w:rsidRDefault="006A7121">
            <w:pPr>
              <w:pStyle w:val="TAH"/>
            </w:pPr>
            <w:r w:rsidRPr="009B053A">
              <w:t>IMD order</w:t>
            </w:r>
          </w:p>
        </w:tc>
        <w:tc>
          <w:tcPr>
            <w:tcW w:w="434" w:type="pct"/>
            <w:tcBorders>
              <w:bottom w:val="single" w:sz="4" w:space="0" w:color="auto"/>
            </w:tcBorders>
            <w:vAlign w:val="center"/>
          </w:tcPr>
          <w:p w14:paraId="587AACF7" w14:textId="77777777" w:rsidR="00AB2B30" w:rsidRPr="009B053A" w:rsidRDefault="006A7121">
            <w:pPr>
              <w:pStyle w:val="TAH"/>
            </w:pPr>
            <w:r w:rsidRPr="009B053A">
              <w:t>Duplex mode</w:t>
            </w:r>
          </w:p>
        </w:tc>
      </w:tr>
      <w:tr w:rsidR="00AB2B30" w:rsidRPr="009B053A" w14:paraId="565825E5" w14:textId="77777777" w:rsidTr="00477E18">
        <w:trPr>
          <w:trHeight w:val="424"/>
        </w:trPr>
        <w:tc>
          <w:tcPr>
            <w:tcW w:w="846" w:type="pct"/>
            <w:vMerge w:val="restart"/>
            <w:shd w:val="clear" w:color="auto" w:fill="auto"/>
            <w:vAlign w:val="center"/>
          </w:tcPr>
          <w:p w14:paraId="42776F66" w14:textId="77777777" w:rsidR="00AB2B30" w:rsidRPr="009B053A" w:rsidRDefault="006A7121">
            <w:pPr>
              <w:pStyle w:val="TAC"/>
            </w:pPr>
            <w:r w:rsidRPr="009B053A">
              <w:t>DC_1A_n3A</w:t>
            </w:r>
          </w:p>
        </w:tc>
        <w:tc>
          <w:tcPr>
            <w:tcW w:w="484" w:type="pct"/>
            <w:shd w:val="clear" w:color="auto" w:fill="auto"/>
            <w:vAlign w:val="center"/>
          </w:tcPr>
          <w:p w14:paraId="7AF96E19" w14:textId="77777777" w:rsidR="00AB2B30" w:rsidRPr="009B053A" w:rsidRDefault="006A7121">
            <w:pPr>
              <w:pStyle w:val="TAC"/>
            </w:pPr>
            <w:r w:rsidRPr="009B053A">
              <w:t>1</w:t>
            </w:r>
          </w:p>
        </w:tc>
        <w:tc>
          <w:tcPr>
            <w:tcW w:w="362" w:type="pct"/>
            <w:shd w:val="clear" w:color="auto" w:fill="auto"/>
            <w:noWrap/>
            <w:vAlign w:val="center"/>
          </w:tcPr>
          <w:p w14:paraId="4E01B150" w14:textId="77777777" w:rsidR="00AB2B30" w:rsidRPr="009B053A" w:rsidRDefault="006A7121">
            <w:pPr>
              <w:pStyle w:val="TAC"/>
            </w:pPr>
            <w:r w:rsidRPr="009B053A">
              <w:t>N/A</w:t>
            </w:r>
          </w:p>
        </w:tc>
        <w:tc>
          <w:tcPr>
            <w:tcW w:w="619" w:type="pct"/>
            <w:shd w:val="clear" w:color="auto" w:fill="auto"/>
            <w:noWrap/>
            <w:vAlign w:val="center"/>
          </w:tcPr>
          <w:p w14:paraId="31FC2A32" w14:textId="77777777" w:rsidR="00AB2B30" w:rsidRPr="009B053A" w:rsidRDefault="006A7121">
            <w:pPr>
              <w:pStyle w:val="TAC"/>
            </w:pPr>
            <w:r w:rsidRPr="009B053A">
              <w:t>[-76.3]</w:t>
            </w:r>
          </w:p>
        </w:tc>
        <w:tc>
          <w:tcPr>
            <w:tcW w:w="543" w:type="pct"/>
            <w:shd w:val="clear" w:color="auto" w:fill="auto"/>
            <w:noWrap/>
            <w:vAlign w:val="center"/>
          </w:tcPr>
          <w:p w14:paraId="31EB9BBA" w14:textId="77777777" w:rsidR="00AB2B30" w:rsidRPr="009B053A" w:rsidRDefault="006A7121">
            <w:pPr>
              <w:pStyle w:val="TAC"/>
            </w:pPr>
            <w:r w:rsidRPr="009B053A">
              <w:t>-</w:t>
            </w:r>
          </w:p>
        </w:tc>
        <w:tc>
          <w:tcPr>
            <w:tcW w:w="405" w:type="pct"/>
            <w:shd w:val="clear" w:color="auto" w:fill="auto"/>
            <w:noWrap/>
            <w:vAlign w:val="center"/>
          </w:tcPr>
          <w:p w14:paraId="36C20710" w14:textId="77777777" w:rsidR="00AB2B30" w:rsidRPr="009B053A" w:rsidRDefault="006A7121">
            <w:pPr>
              <w:pStyle w:val="TAC"/>
            </w:pPr>
            <w:r w:rsidRPr="009B053A">
              <w:t>-</w:t>
            </w:r>
          </w:p>
        </w:tc>
        <w:tc>
          <w:tcPr>
            <w:tcW w:w="370" w:type="pct"/>
            <w:shd w:val="clear" w:color="auto" w:fill="auto"/>
            <w:noWrap/>
            <w:vAlign w:val="center"/>
          </w:tcPr>
          <w:p w14:paraId="4C95B825" w14:textId="77777777" w:rsidR="00AB2B30" w:rsidRPr="009B053A" w:rsidRDefault="006A7121">
            <w:pPr>
              <w:pStyle w:val="TAC"/>
            </w:pPr>
            <w:r w:rsidRPr="009B053A">
              <w:t>-</w:t>
            </w:r>
          </w:p>
        </w:tc>
        <w:tc>
          <w:tcPr>
            <w:tcW w:w="547" w:type="pct"/>
            <w:vAlign w:val="center"/>
          </w:tcPr>
          <w:p w14:paraId="26C63A49" w14:textId="77777777" w:rsidR="00AB2B30" w:rsidRPr="009B053A" w:rsidRDefault="006A7121">
            <w:pPr>
              <w:pStyle w:val="TAC"/>
            </w:pPr>
            <w:r w:rsidRPr="009B053A">
              <w:t>-</w:t>
            </w:r>
          </w:p>
        </w:tc>
        <w:tc>
          <w:tcPr>
            <w:tcW w:w="390" w:type="pct"/>
            <w:vAlign w:val="center"/>
          </w:tcPr>
          <w:p w14:paraId="1DB6CA01" w14:textId="77777777" w:rsidR="00AB2B30" w:rsidRPr="009B053A" w:rsidRDefault="006A7121">
            <w:pPr>
              <w:pStyle w:val="TAC"/>
            </w:pPr>
            <w:r w:rsidRPr="009B053A">
              <w:t>IMD3</w:t>
            </w:r>
          </w:p>
        </w:tc>
        <w:tc>
          <w:tcPr>
            <w:tcW w:w="434" w:type="pct"/>
            <w:vAlign w:val="center"/>
          </w:tcPr>
          <w:p w14:paraId="087046C8" w14:textId="77777777" w:rsidR="00AB2B30" w:rsidRPr="009B053A" w:rsidRDefault="006A7121">
            <w:pPr>
              <w:pStyle w:val="TAC"/>
            </w:pPr>
            <w:r w:rsidRPr="009B053A">
              <w:t>FDD</w:t>
            </w:r>
          </w:p>
        </w:tc>
      </w:tr>
      <w:tr w:rsidR="00AB2B30" w:rsidRPr="009B053A" w14:paraId="4BBFE826" w14:textId="77777777" w:rsidTr="00477E18">
        <w:trPr>
          <w:trHeight w:val="113"/>
        </w:trPr>
        <w:tc>
          <w:tcPr>
            <w:tcW w:w="846" w:type="pct"/>
            <w:vMerge/>
            <w:shd w:val="clear" w:color="auto" w:fill="auto"/>
            <w:vAlign w:val="center"/>
          </w:tcPr>
          <w:p w14:paraId="0EB2A7B9" w14:textId="77777777" w:rsidR="00AB2B30" w:rsidRPr="009B053A" w:rsidRDefault="00AB2B30">
            <w:pPr>
              <w:pStyle w:val="TAC"/>
            </w:pPr>
          </w:p>
        </w:tc>
        <w:tc>
          <w:tcPr>
            <w:tcW w:w="484" w:type="pct"/>
            <w:shd w:val="clear" w:color="auto" w:fill="auto"/>
            <w:vAlign w:val="center"/>
          </w:tcPr>
          <w:p w14:paraId="76D91C66" w14:textId="77777777" w:rsidR="00AB2B30" w:rsidRPr="009B053A" w:rsidRDefault="006A7121">
            <w:pPr>
              <w:pStyle w:val="TAC"/>
            </w:pPr>
            <w:r w:rsidRPr="009B053A">
              <w:t>n3</w:t>
            </w:r>
          </w:p>
        </w:tc>
        <w:tc>
          <w:tcPr>
            <w:tcW w:w="362" w:type="pct"/>
            <w:shd w:val="clear" w:color="auto" w:fill="auto"/>
            <w:noWrap/>
            <w:vAlign w:val="center"/>
          </w:tcPr>
          <w:p w14:paraId="02237E1A" w14:textId="77777777" w:rsidR="00AB2B30" w:rsidRPr="009B053A" w:rsidRDefault="006A7121">
            <w:pPr>
              <w:pStyle w:val="TAC"/>
            </w:pPr>
            <w:r w:rsidRPr="009B053A">
              <w:t>15</w:t>
            </w:r>
          </w:p>
        </w:tc>
        <w:tc>
          <w:tcPr>
            <w:tcW w:w="619" w:type="pct"/>
            <w:shd w:val="clear" w:color="auto" w:fill="auto"/>
            <w:noWrap/>
            <w:vAlign w:val="center"/>
          </w:tcPr>
          <w:p w14:paraId="26A96777"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4BF306AA" w14:textId="77777777" w:rsidR="00AB2B30" w:rsidRPr="009B053A" w:rsidRDefault="00AB2B30">
            <w:pPr>
              <w:pStyle w:val="TAC"/>
            </w:pPr>
          </w:p>
        </w:tc>
        <w:tc>
          <w:tcPr>
            <w:tcW w:w="405" w:type="pct"/>
            <w:shd w:val="clear" w:color="auto" w:fill="auto"/>
            <w:noWrap/>
            <w:vAlign w:val="center"/>
          </w:tcPr>
          <w:p w14:paraId="45538EB6" w14:textId="77777777" w:rsidR="00AB2B30" w:rsidRPr="009B053A" w:rsidRDefault="006A7121">
            <w:pPr>
              <w:pStyle w:val="TAC"/>
            </w:pPr>
            <w:r w:rsidRPr="009B053A">
              <w:t>-</w:t>
            </w:r>
          </w:p>
        </w:tc>
        <w:tc>
          <w:tcPr>
            <w:tcW w:w="370" w:type="pct"/>
            <w:shd w:val="clear" w:color="auto" w:fill="auto"/>
            <w:noWrap/>
            <w:vAlign w:val="center"/>
          </w:tcPr>
          <w:p w14:paraId="3196A5A0" w14:textId="77777777" w:rsidR="00AB2B30" w:rsidRPr="009B053A" w:rsidRDefault="006A7121">
            <w:pPr>
              <w:pStyle w:val="TAC"/>
            </w:pPr>
            <w:r w:rsidRPr="009B053A">
              <w:t>-</w:t>
            </w:r>
          </w:p>
        </w:tc>
        <w:tc>
          <w:tcPr>
            <w:tcW w:w="547" w:type="pct"/>
            <w:vAlign w:val="center"/>
          </w:tcPr>
          <w:p w14:paraId="7B5CA5DE" w14:textId="77777777" w:rsidR="00AB2B30" w:rsidRPr="009B053A" w:rsidRDefault="006A7121">
            <w:pPr>
              <w:pStyle w:val="TAC"/>
            </w:pPr>
            <w:r w:rsidRPr="009B053A">
              <w:t>-</w:t>
            </w:r>
          </w:p>
        </w:tc>
        <w:tc>
          <w:tcPr>
            <w:tcW w:w="390" w:type="pct"/>
          </w:tcPr>
          <w:p w14:paraId="2C541F13" w14:textId="77777777" w:rsidR="00AB2B30" w:rsidRPr="009B053A" w:rsidRDefault="006A7121">
            <w:pPr>
              <w:pStyle w:val="TAC"/>
            </w:pPr>
            <w:r w:rsidRPr="009B053A">
              <w:t>N/A</w:t>
            </w:r>
          </w:p>
        </w:tc>
        <w:tc>
          <w:tcPr>
            <w:tcW w:w="434" w:type="pct"/>
          </w:tcPr>
          <w:p w14:paraId="3238E542" w14:textId="77777777" w:rsidR="00AB2B30" w:rsidRPr="009B053A" w:rsidRDefault="006A7121">
            <w:pPr>
              <w:pStyle w:val="TAC"/>
            </w:pPr>
            <w:r w:rsidRPr="009B053A">
              <w:t>TDD</w:t>
            </w:r>
          </w:p>
        </w:tc>
      </w:tr>
      <w:tr w:rsidR="00905DBC" w:rsidRPr="009B053A" w14:paraId="24F0153F" w14:textId="77777777" w:rsidTr="006910BE">
        <w:trPr>
          <w:trHeight w:val="424"/>
        </w:trPr>
        <w:tc>
          <w:tcPr>
            <w:tcW w:w="846" w:type="pct"/>
            <w:vMerge w:val="restart"/>
            <w:shd w:val="clear" w:color="auto" w:fill="auto"/>
            <w:vAlign w:val="center"/>
          </w:tcPr>
          <w:p w14:paraId="06E3B3A0" w14:textId="7364CC45" w:rsidR="00905DBC" w:rsidRPr="009B053A" w:rsidRDefault="00905DBC" w:rsidP="00905DBC">
            <w:pPr>
              <w:pStyle w:val="TAC"/>
            </w:pPr>
            <w:r w:rsidRPr="009B053A">
              <w:t>DC_1A_n8A</w:t>
            </w:r>
          </w:p>
        </w:tc>
        <w:tc>
          <w:tcPr>
            <w:tcW w:w="484" w:type="pct"/>
            <w:shd w:val="clear" w:color="auto" w:fill="auto"/>
            <w:vAlign w:val="center"/>
          </w:tcPr>
          <w:p w14:paraId="686EB2E0" w14:textId="7CFD6195" w:rsidR="00905DBC" w:rsidRPr="009B053A" w:rsidRDefault="00905DBC" w:rsidP="00905DBC">
            <w:pPr>
              <w:pStyle w:val="TAC"/>
            </w:pPr>
            <w:r w:rsidRPr="009B053A">
              <w:t>1</w:t>
            </w:r>
          </w:p>
        </w:tc>
        <w:tc>
          <w:tcPr>
            <w:tcW w:w="362" w:type="pct"/>
            <w:shd w:val="clear" w:color="auto" w:fill="auto"/>
            <w:noWrap/>
            <w:vAlign w:val="center"/>
          </w:tcPr>
          <w:p w14:paraId="79D12C97" w14:textId="1F958E56" w:rsidR="00905DBC" w:rsidRPr="009B053A" w:rsidRDefault="00905DBC" w:rsidP="00905DBC">
            <w:pPr>
              <w:pStyle w:val="TAC"/>
            </w:pPr>
            <w:r w:rsidRPr="009B053A">
              <w:t>N/A</w:t>
            </w:r>
          </w:p>
        </w:tc>
        <w:tc>
          <w:tcPr>
            <w:tcW w:w="619" w:type="pct"/>
            <w:shd w:val="clear" w:color="auto" w:fill="auto"/>
            <w:noWrap/>
            <w:vAlign w:val="center"/>
          </w:tcPr>
          <w:p w14:paraId="68A8884D" w14:textId="786F97D4" w:rsidR="00905DBC" w:rsidRPr="009B053A" w:rsidRDefault="00905DBC" w:rsidP="00905DBC">
            <w:pPr>
              <w:pStyle w:val="TAC"/>
            </w:pPr>
            <w:r w:rsidRPr="009B053A">
              <w:rPr>
                <w:rFonts w:eastAsia="MS Mincho"/>
              </w:rPr>
              <w:t>-93.3</w:t>
            </w:r>
          </w:p>
        </w:tc>
        <w:tc>
          <w:tcPr>
            <w:tcW w:w="543" w:type="pct"/>
            <w:shd w:val="clear" w:color="auto" w:fill="auto"/>
            <w:noWrap/>
            <w:vAlign w:val="center"/>
          </w:tcPr>
          <w:p w14:paraId="2481DE19" w14:textId="6C2095BA" w:rsidR="00905DBC" w:rsidRPr="009B053A" w:rsidRDefault="00905DBC" w:rsidP="00905DBC">
            <w:pPr>
              <w:pStyle w:val="TAC"/>
            </w:pPr>
            <w:r w:rsidRPr="009B053A">
              <w:t>-</w:t>
            </w:r>
          </w:p>
        </w:tc>
        <w:tc>
          <w:tcPr>
            <w:tcW w:w="405" w:type="pct"/>
            <w:shd w:val="clear" w:color="auto" w:fill="auto"/>
            <w:noWrap/>
            <w:vAlign w:val="center"/>
          </w:tcPr>
          <w:p w14:paraId="25321CAE" w14:textId="391CE832" w:rsidR="00905DBC" w:rsidRPr="009B053A" w:rsidRDefault="00905DBC" w:rsidP="00905DBC">
            <w:pPr>
              <w:pStyle w:val="TAC"/>
            </w:pPr>
            <w:r w:rsidRPr="009B053A">
              <w:t>-</w:t>
            </w:r>
          </w:p>
        </w:tc>
        <w:tc>
          <w:tcPr>
            <w:tcW w:w="370" w:type="pct"/>
            <w:shd w:val="clear" w:color="auto" w:fill="auto"/>
            <w:noWrap/>
            <w:vAlign w:val="center"/>
          </w:tcPr>
          <w:p w14:paraId="0E831083" w14:textId="2504A819" w:rsidR="00905DBC" w:rsidRPr="009B053A" w:rsidRDefault="00905DBC" w:rsidP="00905DBC">
            <w:pPr>
              <w:pStyle w:val="TAC"/>
            </w:pPr>
            <w:r w:rsidRPr="009B053A">
              <w:t>-</w:t>
            </w:r>
          </w:p>
        </w:tc>
        <w:tc>
          <w:tcPr>
            <w:tcW w:w="547" w:type="pct"/>
            <w:vAlign w:val="center"/>
          </w:tcPr>
          <w:p w14:paraId="551D2823" w14:textId="3EB18A11" w:rsidR="00905DBC" w:rsidRPr="009B053A" w:rsidRDefault="00905DBC" w:rsidP="00905DBC">
            <w:pPr>
              <w:pStyle w:val="TAC"/>
            </w:pPr>
            <w:r w:rsidRPr="009B053A">
              <w:t>-</w:t>
            </w:r>
          </w:p>
        </w:tc>
        <w:tc>
          <w:tcPr>
            <w:tcW w:w="390" w:type="pct"/>
            <w:vAlign w:val="center"/>
          </w:tcPr>
          <w:p w14:paraId="5A99A98B" w14:textId="04069C36" w:rsidR="00905DBC" w:rsidRPr="009B053A" w:rsidRDefault="00905DBC" w:rsidP="00905DBC">
            <w:pPr>
              <w:pStyle w:val="TAC"/>
            </w:pPr>
            <w:r w:rsidRPr="009B053A">
              <w:t>IMD4</w:t>
            </w:r>
          </w:p>
        </w:tc>
        <w:tc>
          <w:tcPr>
            <w:tcW w:w="434" w:type="pct"/>
            <w:vAlign w:val="center"/>
          </w:tcPr>
          <w:p w14:paraId="540A29BD" w14:textId="0CA38722" w:rsidR="00905DBC" w:rsidRPr="009B053A" w:rsidRDefault="00905DBC" w:rsidP="00905DBC">
            <w:pPr>
              <w:pStyle w:val="TAC"/>
            </w:pPr>
            <w:r w:rsidRPr="009B053A">
              <w:t>FDD</w:t>
            </w:r>
          </w:p>
        </w:tc>
      </w:tr>
      <w:tr w:rsidR="00905DBC" w:rsidRPr="009B053A" w14:paraId="1FCC2766" w14:textId="77777777" w:rsidTr="006910BE">
        <w:trPr>
          <w:trHeight w:val="424"/>
        </w:trPr>
        <w:tc>
          <w:tcPr>
            <w:tcW w:w="846" w:type="pct"/>
            <w:vMerge/>
            <w:shd w:val="clear" w:color="auto" w:fill="auto"/>
            <w:vAlign w:val="center"/>
          </w:tcPr>
          <w:p w14:paraId="239A4006" w14:textId="77777777" w:rsidR="00905DBC" w:rsidRPr="009B053A" w:rsidRDefault="00905DBC" w:rsidP="00905DBC">
            <w:pPr>
              <w:pStyle w:val="TAC"/>
            </w:pPr>
          </w:p>
        </w:tc>
        <w:tc>
          <w:tcPr>
            <w:tcW w:w="484" w:type="pct"/>
            <w:shd w:val="clear" w:color="auto" w:fill="auto"/>
            <w:vAlign w:val="center"/>
          </w:tcPr>
          <w:p w14:paraId="6F96F873" w14:textId="478240CC" w:rsidR="00905DBC" w:rsidRPr="009B053A" w:rsidRDefault="00905DBC" w:rsidP="00905DBC">
            <w:pPr>
              <w:pStyle w:val="TAC"/>
            </w:pPr>
            <w:r w:rsidRPr="009B053A">
              <w:t>n8</w:t>
            </w:r>
          </w:p>
        </w:tc>
        <w:tc>
          <w:tcPr>
            <w:tcW w:w="362" w:type="pct"/>
            <w:shd w:val="clear" w:color="auto" w:fill="auto"/>
            <w:noWrap/>
            <w:vAlign w:val="center"/>
          </w:tcPr>
          <w:p w14:paraId="0DC63E8E" w14:textId="6AFCBDDB" w:rsidR="00905DBC" w:rsidRPr="009B053A" w:rsidRDefault="00905DBC" w:rsidP="00905DBC">
            <w:pPr>
              <w:pStyle w:val="TAC"/>
            </w:pPr>
            <w:r w:rsidRPr="009B053A">
              <w:t>15</w:t>
            </w:r>
          </w:p>
        </w:tc>
        <w:tc>
          <w:tcPr>
            <w:tcW w:w="619" w:type="pct"/>
            <w:shd w:val="clear" w:color="auto" w:fill="auto"/>
            <w:noWrap/>
            <w:vAlign w:val="center"/>
          </w:tcPr>
          <w:p w14:paraId="095A7AEC" w14:textId="3C0A96DA" w:rsidR="00905DBC" w:rsidRPr="009B053A" w:rsidRDefault="00905DBC" w:rsidP="00905DBC">
            <w:pPr>
              <w:pStyle w:val="TAC"/>
            </w:pPr>
            <w:r w:rsidRPr="009B053A">
              <w:rPr>
                <w:rFonts w:eastAsia="MS Mincho"/>
              </w:rPr>
              <w:t>REFSENS</w:t>
            </w:r>
          </w:p>
        </w:tc>
        <w:tc>
          <w:tcPr>
            <w:tcW w:w="543" w:type="pct"/>
            <w:shd w:val="clear" w:color="auto" w:fill="auto"/>
            <w:noWrap/>
            <w:vAlign w:val="center"/>
          </w:tcPr>
          <w:p w14:paraId="6F2A5F16" w14:textId="7D49F984" w:rsidR="00905DBC" w:rsidRPr="009B053A" w:rsidRDefault="00905DBC" w:rsidP="00905DBC">
            <w:pPr>
              <w:pStyle w:val="TAC"/>
            </w:pPr>
            <w:r w:rsidRPr="009B053A">
              <w:t>-</w:t>
            </w:r>
          </w:p>
        </w:tc>
        <w:tc>
          <w:tcPr>
            <w:tcW w:w="405" w:type="pct"/>
            <w:shd w:val="clear" w:color="auto" w:fill="auto"/>
            <w:noWrap/>
            <w:vAlign w:val="center"/>
          </w:tcPr>
          <w:p w14:paraId="478EC767" w14:textId="19F6325E" w:rsidR="00905DBC" w:rsidRPr="009B053A" w:rsidRDefault="00905DBC" w:rsidP="00905DBC">
            <w:pPr>
              <w:pStyle w:val="TAC"/>
            </w:pPr>
            <w:r w:rsidRPr="009B053A">
              <w:t>-</w:t>
            </w:r>
          </w:p>
        </w:tc>
        <w:tc>
          <w:tcPr>
            <w:tcW w:w="370" w:type="pct"/>
            <w:shd w:val="clear" w:color="auto" w:fill="auto"/>
            <w:noWrap/>
            <w:vAlign w:val="center"/>
          </w:tcPr>
          <w:p w14:paraId="4B84905C" w14:textId="14F70BE7" w:rsidR="00905DBC" w:rsidRPr="009B053A" w:rsidRDefault="00905DBC" w:rsidP="00905DBC">
            <w:pPr>
              <w:pStyle w:val="TAC"/>
            </w:pPr>
            <w:r w:rsidRPr="009B053A">
              <w:t>-</w:t>
            </w:r>
          </w:p>
        </w:tc>
        <w:tc>
          <w:tcPr>
            <w:tcW w:w="547" w:type="pct"/>
            <w:vAlign w:val="center"/>
          </w:tcPr>
          <w:p w14:paraId="37A30060" w14:textId="649068E5" w:rsidR="00905DBC" w:rsidRPr="009B053A" w:rsidRDefault="00905DBC" w:rsidP="00905DBC">
            <w:pPr>
              <w:pStyle w:val="TAC"/>
            </w:pPr>
            <w:r w:rsidRPr="009B053A">
              <w:t>-</w:t>
            </w:r>
          </w:p>
        </w:tc>
        <w:tc>
          <w:tcPr>
            <w:tcW w:w="390" w:type="pct"/>
            <w:vAlign w:val="center"/>
          </w:tcPr>
          <w:p w14:paraId="03522C62" w14:textId="7883C9B6" w:rsidR="00905DBC" w:rsidRPr="009B053A" w:rsidRDefault="00905DBC" w:rsidP="00905DBC">
            <w:pPr>
              <w:pStyle w:val="TAC"/>
            </w:pPr>
            <w:r w:rsidRPr="009B053A">
              <w:t>N/A</w:t>
            </w:r>
          </w:p>
        </w:tc>
        <w:tc>
          <w:tcPr>
            <w:tcW w:w="434" w:type="pct"/>
            <w:vAlign w:val="center"/>
          </w:tcPr>
          <w:p w14:paraId="027D6659" w14:textId="72DE4B51" w:rsidR="00905DBC" w:rsidRPr="009B053A" w:rsidRDefault="00905DBC" w:rsidP="00905DBC">
            <w:pPr>
              <w:pStyle w:val="TAC"/>
            </w:pPr>
            <w:r w:rsidRPr="009B053A">
              <w:t>FDD</w:t>
            </w:r>
          </w:p>
        </w:tc>
      </w:tr>
      <w:tr w:rsidR="00AB2B30" w:rsidRPr="009B053A" w14:paraId="5F38D5C5" w14:textId="77777777" w:rsidTr="00477E18">
        <w:trPr>
          <w:trHeight w:val="424"/>
        </w:trPr>
        <w:tc>
          <w:tcPr>
            <w:tcW w:w="846" w:type="pct"/>
            <w:vMerge w:val="restart"/>
            <w:shd w:val="clear" w:color="auto" w:fill="auto"/>
            <w:vAlign w:val="center"/>
          </w:tcPr>
          <w:p w14:paraId="32276A21" w14:textId="77777777" w:rsidR="00AB2B30" w:rsidRPr="009B053A" w:rsidRDefault="006A7121">
            <w:pPr>
              <w:pStyle w:val="TAC"/>
            </w:pPr>
            <w:r w:rsidRPr="009B053A">
              <w:t>DC_1A_n77A</w:t>
            </w:r>
          </w:p>
        </w:tc>
        <w:tc>
          <w:tcPr>
            <w:tcW w:w="484" w:type="pct"/>
            <w:shd w:val="clear" w:color="auto" w:fill="auto"/>
            <w:vAlign w:val="center"/>
          </w:tcPr>
          <w:p w14:paraId="2D1F516D" w14:textId="77777777" w:rsidR="00AB2B30" w:rsidRPr="009B053A" w:rsidRDefault="006A7121">
            <w:pPr>
              <w:pStyle w:val="TAC"/>
            </w:pPr>
            <w:r w:rsidRPr="009B053A">
              <w:t>1</w:t>
            </w:r>
          </w:p>
        </w:tc>
        <w:tc>
          <w:tcPr>
            <w:tcW w:w="362" w:type="pct"/>
            <w:shd w:val="clear" w:color="auto" w:fill="auto"/>
            <w:noWrap/>
            <w:vAlign w:val="center"/>
          </w:tcPr>
          <w:p w14:paraId="2583897B" w14:textId="77777777" w:rsidR="00AB2B30" w:rsidRPr="009B053A" w:rsidRDefault="006A7121">
            <w:pPr>
              <w:pStyle w:val="TAC"/>
            </w:pPr>
            <w:r w:rsidRPr="009B053A">
              <w:t>N/A</w:t>
            </w:r>
          </w:p>
        </w:tc>
        <w:tc>
          <w:tcPr>
            <w:tcW w:w="619" w:type="pct"/>
            <w:shd w:val="clear" w:color="auto" w:fill="auto"/>
            <w:noWrap/>
            <w:vAlign w:val="center"/>
          </w:tcPr>
          <w:p w14:paraId="423E0714" w14:textId="77777777" w:rsidR="00AB2B30" w:rsidRPr="009B053A" w:rsidRDefault="006A7121">
            <w:pPr>
              <w:pStyle w:val="TAC"/>
            </w:pPr>
            <w:r w:rsidRPr="009B053A">
              <w:t>-</w:t>
            </w:r>
            <w:r w:rsidRPr="009B053A">
              <w:rPr>
                <w:rFonts w:eastAsia="MS Mincho"/>
              </w:rPr>
              <w:t>69.5</w:t>
            </w:r>
          </w:p>
        </w:tc>
        <w:tc>
          <w:tcPr>
            <w:tcW w:w="543" w:type="pct"/>
            <w:shd w:val="clear" w:color="auto" w:fill="auto"/>
            <w:noWrap/>
            <w:vAlign w:val="center"/>
          </w:tcPr>
          <w:p w14:paraId="60A26A79" w14:textId="77777777" w:rsidR="00AB2B30" w:rsidRPr="009B053A" w:rsidRDefault="006A7121">
            <w:pPr>
              <w:pStyle w:val="TAC"/>
            </w:pPr>
            <w:r w:rsidRPr="009B053A">
              <w:t>-</w:t>
            </w:r>
          </w:p>
        </w:tc>
        <w:tc>
          <w:tcPr>
            <w:tcW w:w="405" w:type="pct"/>
            <w:shd w:val="clear" w:color="auto" w:fill="auto"/>
            <w:noWrap/>
            <w:vAlign w:val="center"/>
          </w:tcPr>
          <w:p w14:paraId="51DB867D" w14:textId="77777777" w:rsidR="00AB2B30" w:rsidRPr="009B053A" w:rsidRDefault="006A7121">
            <w:pPr>
              <w:pStyle w:val="TAC"/>
            </w:pPr>
            <w:r w:rsidRPr="009B053A">
              <w:t>-</w:t>
            </w:r>
          </w:p>
        </w:tc>
        <w:tc>
          <w:tcPr>
            <w:tcW w:w="370" w:type="pct"/>
            <w:shd w:val="clear" w:color="auto" w:fill="auto"/>
            <w:noWrap/>
            <w:vAlign w:val="center"/>
          </w:tcPr>
          <w:p w14:paraId="6DC33DC7" w14:textId="77777777" w:rsidR="00AB2B30" w:rsidRPr="009B053A" w:rsidRDefault="006A7121">
            <w:pPr>
              <w:pStyle w:val="TAC"/>
            </w:pPr>
            <w:r w:rsidRPr="009B053A">
              <w:t>-</w:t>
            </w:r>
          </w:p>
        </w:tc>
        <w:tc>
          <w:tcPr>
            <w:tcW w:w="547" w:type="pct"/>
            <w:vAlign w:val="center"/>
          </w:tcPr>
          <w:p w14:paraId="7625E95C" w14:textId="77777777" w:rsidR="00AB2B30" w:rsidRPr="009B053A" w:rsidRDefault="006A7121">
            <w:pPr>
              <w:pStyle w:val="TAC"/>
            </w:pPr>
            <w:r w:rsidRPr="009B053A">
              <w:t>-</w:t>
            </w:r>
          </w:p>
        </w:tc>
        <w:tc>
          <w:tcPr>
            <w:tcW w:w="390" w:type="pct"/>
          </w:tcPr>
          <w:p w14:paraId="2776682F" w14:textId="77777777" w:rsidR="00AB2B30" w:rsidRPr="009B053A" w:rsidRDefault="006A7121">
            <w:pPr>
              <w:pStyle w:val="TAC"/>
            </w:pPr>
            <w:r w:rsidRPr="009B053A">
              <w:t>IMD2</w:t>
            </w:r>
            <w:r w:rsidRPr="009B053A">
              <w:rPr>
                <w:vertAlign w:val="superscript"/>
              </w:rPr>
              <w:t>3</w:t>
            </w:r>
          </w:p>
        </w:tc>
        <w:tc>
          <w:tcPr>
            <w:tcW w:w="434" w:type="pct"/>
            <w:vAlign w:val="center"/>
          </w:tcPr>
          <w:p w14:paraId="04878CFF" w14:textId="77777777" w:rsidR="00AB2B30" w:rsidRPr="009B053A" w:rsidRDefault="006A7121">
            <w:pPr>
              <w:pStyle w:val="TAC"/>
            </w:pPr>
            <w:r w:rsidRPr="009B053A">
              <w:t>FDD</w:t>
            </w:r>
          </w:p>
        </w:tc>
      </w:tr>
      <w:tr w:rsidR="00AB2B30" w:rsidRPr="009B053A" w14:paraId="571F1CD9" w14:textId="77777777" w:rsidTr="00477E18">
        <w:trPr>
          <w:trHeight w:val="113"/>
        </w:trPr>
        <w:tc>
          <w:tcPr>
            <w:tcW w:w="846" w:type="pct"/>
            <w:vMerge/>
            <w:shd w:val="clear" w:color="auto" w:fill="auto"/>
            <w:vAlign w:val="center"/>
          </w:tcPr>
          <w:p w14:paraId="226DDD2E" w14:textId="77777777" w:rsidR="00AB2B30" w:rsidRPr="009B053A" w:rsidRDefault="00AB2B30">
            <w:pPr>
              <w:pStyle w:val="TAC"/>
            </w:pPr>
          </w:p>
        </w:tc>
        <w:tc>
          <w:tcPr>
            <w:tcW w:w="484" w:type="pct"/>
            <w:shd w:val="clear" w:color="auto" w:fill="auto"/>
            <w:vAlign w:val="center"/>
          </w:tcPr>
          <w:p w14:paraId="6BCAF5CA" w14:textId="77777777" w:rsidR="00AB2B30" w:rsidRPr="009B053A" w:rsidRDefault="006A7121">
            <w:pPr>
              <w:pStyle w:val="TAC"/>
            </w:pPr>
            <w:r w:rsidRPr="009B053A">
              <w:t>n77</w:t>
            </w:r>
          </w:p>
        </w:tc>
        <w:tc>
          <w:tcPr>
            <w:tcW w:w="362" w:type="pct"/>
            <w:shd w:val="clear" w:color="auto" w:fill="auto"/>
            <w:noWrap/>
            <w:vAlign w:val="center"/>
          </w:tcPr>
          <w:p w14:paraId="64443C8B" w14:textId="77777777" w:rsidR="00AB2B30" w:rsidRPr="009B053A" w:rsidRDefault="006A7121">
            <w:pPr>
              <w:pStyle w:val="TAC"/>
            </w:pPr>
            <w:r w:rsidRPr="009B053A">
              <w:t>15</w:t>
            </w:r>
          </w:p>
        </w:tc>
        <w:tc>
          <w:tcPr>
            <w:tcW w:w="619" w:type="pct"/>
            <w:shd w:val="clear" w:color="auto" w:fill="auto"/>
            <w:noWrap/>
            <w:vAlign w:val="center"/>
          </w:tcPr>
          <w:p w14:paraId="28D38B92" w14:textId="77777777" w:rsidR="00AB2B30" w:rsidRPr="009B053A" w:rsidRDefault="006A7121">
            <w:pPr>
              <w:pStyle w:val="TAC"/>
            </w:pPr>
            <w:r w:rsidRPr="009B053A">
              <w:t>-</w:t>
            </w:r>
          </w:p>
        </w:tc>
        <w:tc>
          <w:tcPr>
            <w:tcW w:w="543" w:type="pct"/>
            <w:shd w:val="clear" w:color="auto" w:fill="auto"/>
            <w:noWrap/>
            <w:vAlign w:val="center"/>
          </w:tcPr>
          <w:p w14:paraId="569E292B"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0C9E3B41" w14:textId="77777777" w:rsidR="00AB2B30" w:rsidRPr="009B053A" w:rsidRDefault="006A7121">
            <w:pPr>
              <w:pStyle w:val="TAC"/>
            </w:pPr>
            <w:r w:rsidRPr="009B053A">
              <w:t>-</w:t>
            </w:r>
          </w:p>
        </w:tc>
        <w:tc>
          <w:tcPr>
            <w:tcW w:w="370" w:type="pct"/>
            <w:shd w:val="clear" w:color="auto" w:fill="auto"/>
            <w:noWrap/>
            <w:vAlign w:val="center"/>
          </w:tcPr>
          <w:p w14:paraId="2D53DDEB" w14:textId="77777777" w:rsidR="00AB2B30" w:rsidRPr="009B053A" w:rsidRDefault="006A7121">
            <w:pPr>
              <w:pStyle w:val="TAC"/>
            </w:pPr>
            <w:r w:rsidRPr="009B053A">
              <w:t>-</w:t>
            </w:r>
          </w:p>
        </w:tc>
        <w:tc>
          <w:tcPr>
            <w:tcW w:w="547" w:type="pct"/>
            <w:vAlign w:val="center"/>
          </w:tcPr>
          <w:p w14:paraId="057547C8" w14:textId="77777777" w:rsidR="00AB2B30" w:rsidRPr="009B053A" w:rsidRDefault="006A7121">
            <w:pPr>
              <w:pStyle w:val="TAC"/>
            </w:pPr>
            <w:r w:rsidRPr="009B053A">
              <w:t>-</w:t>
            </w:r>
          </w:p>
        </w:tc>
        <w:tc>
          <w:tcPr>
            <w:tcW w:w="390" w:type="pct"/>
          </w:tcPr>
          <w:p w14:paraId="7F4F7B1A" w14:textId="77777777" w:rsidR="00AB2B30" w:rsidRPr="009B053A" w:rsidRDefault="006A7121">
            <w:pPr>
              <w:pStyle w:val="TAC"/>
            </w:pPr>
            <w:r w:rsidRPr="009B053A">
              <w:t>N/A</w:t>
            </w:r>
          </w:p>
        </w:tc>
        <w:tc>
          <w:tcPr>
            <w:tcW w:w="434" w:type="pct"/>
          </w:tcPr>
          <w:p w14:paraId="27327E2C" w14:textId="77777777" w:rsidR="00AB2B30" w:rsidRPr="009B053A" w:rsidRDefault="006A7121">
            <w:pPr>
              <w:pStyle w:val="TAC"/>
            </w:pPr>
            <w:r w:rsidRPr="009B053A">
              <w:t>TDD</w:t>
            </w:r>
          </w:p>
        </w:tc>
      </w:tr>
      <w:tr w:rsidR="00AB2B30" w:rsidRPr="009B053A" w14:paraId="3FC703A1" w14:textId="77777777" w:rsidTr="00477E18">
        <w:trPr>
          <w:trHeight w:val="424"/>
        </w:trPr>
        <w:tc>
          <w:tcPr>
            <w:tcW w:w="846" w:type="pct"/>
            <w:vMerge w:val="restart"/>
            <w:shd w:val="clear" w:color="auto" w:fill="auto"/>
            <w:vAlign w:val="center"/>
          </w:tcPr>
          <w:p w14:paraId="5FA299E1" w14:textId="77777777" w:rsidR="00AB2B30" w:rsidRPr="009B053A" w:rsidRDefault="006A7121">
            <w:pPr>
              <w:pStyle w:val="TAC"/>
            </w:pPr>
            <w:r w:rsidRPr="009B053A">
              <w:t>DC_1A_n77A</w:t>
            </w:r>
          </w:p>
        </w:tc>
        <w:tc>
          <w:tcPr>
            <w:tcW w:w="484" w:type="pct"/>
            <w:shd w:val="clear" w:color="auto" w:fill="auto"/>
            <w:vAlign w:val="center"/>
          </w:tcPr>
          <w:p w14:paraId="7BF63FE6" w14:textId="77777777" w:rsidR="00AB2B30" w:rsidRPr="009B053A" w:rsidRDefault="006A7121">
            <w:pPr>
              <w:pStyle w:val="TAC"/>
            </w:pPr>
            <w:r w:rsidRPr="009B053A">
              <w:t>1</w:t>
            </w:r>
          </w:p>
        </w:tc>
        <w:tc>
          <w:tcPr>
            <w:tcW w:w="362" w:type="pct"/>
            <w:shd w:val="clear" w:color="auto" w:fill="auto"/>
            <w:noWrap/>
            <w:vAlign w:val="center"/>
          </w:tcPr>
          <w:p w14:paraId="30FE61BA" w14:textId="77777777" w:rsidR="00AB2B30" w:rsidRPr="009B053A" w:rsidRDefault="006A7121">
            <w:pPr>
              <w:pStyle w:val="TAC"/>
            </w:pPr>
            <w:r w:rsidRPr="009B053A">
              <w:t>N/A</w:t>
            </w:r>
          </w:p>
        </w:tc>
        <w:tc>
          <w:tcPr>
            <w:tcW w:w="619" w:type="pct"/>
            <w:shd w:val="clear" w:color="auto" w:fill="auto"/>
            <w:noWrap/>
            <w:vAlign w:val="center"/>
          </w:tcPr>
          <w:p w14:paraId="29F7EA1F" w14:textId="77777777" w:rsidR="00AB2B30" w:rsidRPr="009B053A" w:rsidRDefault="006A7121">
            <w:pPr>
              <w:pStyle w:val="TAC"/>
            </w:pPr>
            <w:r w:rsidRPr="009B053A">
              <w:t>-91.3</w:t>
            </w:r>
          </w:p>
        </w:tc>
        <w:tc>
          <w:tcPr>
            <w:tcW w:w="543" w:type="pct"/>
            <w:shd w:val="clear" w:color="auto" w:fill="auto"/>
            <w:noWrap/>
            <w:vAlign w:val="center"/>
          </w:tcPr>
          <w:p w14:paraId="26DD8107" w14:textId="77777777" w:rsidR="00AB2B30" w:rsidRPr="009B053A" w:rsidRDefault="006A7121">
            <w:pPr>
              <w:pStyle w:val="TAC"/>
            </w:pPr>
            <w:r w:rsidRPr="009B053A">
              <w:t>-</w:t>
            </w:r>
          </w:p>
        </w:tc>
        <w:tc>
          <w:tcPr>
            <w:tcW w:w="405" w:type="pct"/>
            <w:shd w:val="clear" w:color="auto" w:fill="auto"/>
            <w:noWrap/>
            <w:vAlign w:val="center"/>
          </w:tcPr>
          <w:p w14:paraId="1AABB440" w14:textId="77777777" w:rsidR="00AB2B30" w:rsidRPr="009B053A" w:rsidRDefault="006A7121">
            <w:pPr>
              <w:pStyle w:val="TAC"/>
            </w:pPr>
            <w:r w:rsidRPr="009B053A">
              <w:t>-</w:t>
            </w:r>
          </w:p>
        </w:tc>
        <w:tc>
          <w:tcPr>
            <w:tcW w:w="370" w:type="pct"/>
            <w:shd w:val="clear" w:color="auto" w:fill="auto"/>
            <w:noWrap/>
            <w:vAlign w:val="center"/>
          </w:tcPr>
          <w:p w14:paraId="482EB266" w14:textId="77777777" w:rsidR="00AB2B30" w:rsidRPr="009B053A" w:rsidRDefault="006A7121">
            <w:pPr>
              <w:pStyle w:val="TAC"/>
            </w:pPr>
            <w:r w:rsidRPr="009B053A">
              <w:t>-</w:t>
            </w:r>
          </w:p>
        </w:tc>
        <w:tc>
          <w:tcPr>
            <w:tcW w:w="547" w:type="pct"/>
            <w:vAlign w:val="center"/>
          </w:tcPr>
          <w:p w14:paraId="427EC0E8" w14:textId="77777777" w:rsidR="00AB2B30" w:rsidRPr="009B053A" w:rsidRDefault="006A7121">
            <w:pPr>
              <w:pStyle w:val="TAC"/>
            </w:pPr>
            <w:r w:rsidRPr="009B053A">
              <w:t>-</w:t>
            </w:r>
          </w:p>
        </w:tc>
        <w:tc>
          <w:tcPr>
            <w:tcW w:w="390" w:type="pct"/>
            <w:vAlign w:val="center"/>
          </w:tcPr>
          <w:p w14:paraId="13BB538F" w14:textId="77777777" w:rsidR="00AB2B30" w:rsidRPr="009B053A" w:rsidRDefault="006A7121">
            <w:pPr>
              <w:pStyle w:val="TAC"/>
            </w:pPr>
            <w:r w:rsidRPr="009B053A">
              <w:t>IMD4-</w:t>
            </w:r>
          </w:p>
        </w:tc>
        <w:tc>
          <w:tcPr>
            <w:tcW w:w="434" w:type="pct"/>
            <w:vAlign w:val="center"/>
          </w:tcPr>
          <w:p w14:paraId="14814F2C" w14:textId="77777777" w:rsidR="00AB2B30" w:rsidRPr="009B053A" w:rsidRDefault="006A7121">
            <w:pPr>
              <w:pStyle w:val="TAC"/>
            </w:pPr>
            <w:r w:rsidRPr="009B053A">
              <w:t>FDD</w:t>
            </w:r>
          </w:p>
        </w:tc>
      </w:tr>
      <w:tr w:rsidR="00AB2B30" w:rsidRPr="009B053A" w14:paraId="168B263E" w14:textId="77777777" w:rsidTr="00477E18">
        <w:trPr>
          <w:trHeight w:val="113"/>
        </w:trPr>
        <w:tc>
          <w:tcPr>
            <w:tcW w:w="846" w:type="pct"/>
            <w:vMerge/>
            <w:shd w:val="clear" w:color="auto" w:fill="auto"/>
            <w:vAlign w:val="center"/>
          </w:tcPr>
          <w:p w14:paraId="50E31D9D" w14:textId="77777777" w:rsidR="00AB2B30" w:rsidRPr="009B053A" w:rsidRDefault="00AB2B30">
            <w:pPr>
              <w:pStyle w:val="TAC"/>
            </w:pPr>
          </w:p>
        </w:tc>
        <w:tc>
          <w:tcPr>
            <w:tcW w:w="484" w:type="pct"/>
            <w:shd w:val="clear" w:color="auto" w:fill="auto"/>
            <w:vAlign w:val="center"/>
          </w:tcPr>
          <w:p w14:paraId="33F3FFFB" w14:textId="77777777" w:rsidR="00AB2B30" w:rsidRPr="009B053A" w:rsidRDefault="006A7121">
            <w:pPr>
              <w:pStyle w:val="TAC"/>
            </w:pPr>
            <w:r w:rsidRPr="009B053A">
              <w:t>n77</w:t>
            </w:r>
          </w:p>
        </w:tc>
        <w:tc>
          <w:tcPr>
            <w:tcW w:w="362" w:type="pct"/>
            <w:shd w:val="clear" w:color="auto" w:fill="auto"/>
            <w:noWrap/>
            <w:vAlign w:val="center"/>
          </w:tcPr>
          <w:p w14:paraId="32B001E6" w14:textId="77777777" w:rsidR="00AB2B30" w:rsidRPr="009B053A" w:rsidRDefault="006A7121">
            <w:pPr>
              <w:pStyle w:val="TAC"/>
            </w:pPr>
            <w:r w:rsidRPr="009B053A">
              <w:t>15</w:t>
            </w:r>
          </w:p>
        </w:tc>
        <w:tc>
          <w:tcPr>
            <w:tcW w:w="619" w:type="pct"/>
            <w:shd w:val="clear" w:color="auto" w:fill="auto"/>
            <w:noWrap/>
            <w:vAlign w:val="center"/>
          </w:tcPr>
          <w:p w14:paraId="2545937F" w14:textId="77777777" w:rsidR="00AB2B30" w:rsidRPr="009B053A" w:rsidRDefault="006A7121">
            <w:pPr>
              <w:pStyle w:val="TAC"/>
            </w:pPr>
            <w:r w:rsidRPr="009B053A">
              <w:t>-</w:t>
            </w:r>
          </w:p>
        </w:tc>
        <w:tc>
          <w:tcPr>
            <w:tcW w:w="543" w:type="pct"/>
            <w:shd w:val="clear" w:color="auto" w:fill="auto"/>
            <w:noWrap/>
            <w:vAlign w:val="center"/>
          </w:tcPr>
          <w:p w14:paraId="793838CA"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7CE78C6C" w14:textId="77777777" w:rsidR="00AB2B30" w:rsidRPr="009B053A" w:rsidRDefault="006A7121">
            <w:pPr>
              <w:pStyle w:val="TAC"/>
            </w:pPr>
            <w:r w:rsidRPr="009B053A">
              <w:t>-</w:t>
            </w:r>
          </w:p>
        </w:tc>
        <w:tc>
          <w:tcPr>
            <w:tcW w:w="370" w:type="pct"/>
            <w:shd w:val="clear" w:color="auto" w:fill="auto"/>
            <w:noWrap/>
            <w:vAlign w:val="center"/>
          </w:tcPr>
          <w:p w14:paraId="5A0312EE" w14:textId="77777777" w:rsidR="00AB2B30" w:rsidRPr="009B053A" w:rsidRDefault="006A7121">
            <w:pPr>
              <w:pStyle w:val="TAC"/>
            </w:pPr>
            <w:r w:rsidRPr="009B053A">
              <w:t>-</w:t>
            </w:r>
          </w:p>
        </w:tc>
        <w:tc>
          <w:tcPr>
            <w:tcW w:w="547" w:type="pct"/>
            <w:vAlign w:val="center"/>
          </w:tcPr>
          <w:p w14:paraId="42FA0C80" w14:textId="77777777" w:rsidR="00AB2B30" w:rsidRPr="009B053A" w:rsidRDefault="006A7121">
            <w:pPr>
              <w:pStyle w:val="TAC"/>
            </w:pPr>
            <w:r w:rsidRPr="009B053A">
              <w:t>-</w:t>
            </w:r>
          </w:p>
        </w:tc>
        <w:tc>
          <w:tcPr>
            <w:tcW w:w="390" w:type="pct"/>
          </w:tcPr>
          <w:p w14:paraId="0DBE74C0" w14:textId="77777777" w:rsidR="00AB2B30" w:rsidRPr="009B053A" w:rsidRDefault="006A7121">
            <w:pPr>
              <w:pStyle w:val="TAC"/>
            </w:pPr>
            <w:r w:rsidRPr="009B053A">
              <w:t xml:space="preserve">N/A </w:t>
            </w:r>
          </w:p>
        </w:tc>
        <w:tc>
          <w:tcPr>
            <w:tcW w:w="434" w:type="pct"/>
          </w:tcPr>
          <w:p w14:paraId="5E91B2F4" w14:textId="77777777" w:rsidR="00AB2B30" w:rsidRPr="009B053A" w:rsidRDefault="006A7121">
            <w:pPr>
              <w:pStyle w:val="TAC"/>
            </w:pPr>
            <w:r w:rsidRPr="009B053A">
              <w:t>TDD</w:t>
            </w:r>
          </w:p>
        </w:tc>
      </w:tr>
      <w:tr w:rsidR="00AB2B30" w:rsidRPr="009B053A" w14:paraId="2EAC20CD" w14:textId="77777777" w:rsidTr="00477E18">
        <w:trPr>
          <w:trHeight w:val="424"/>
        </w:trPr>
        <w:tc>
          <w:tcPr>
            <w:tcW w:w="846" w:type="pct"/>
            <w:vMerge w:val="restart"/>
            <w:shd w:val="clear" w:color="auto" w:fill="auto"/>
            <w:vAlign w:val="center"/>
          </w:tcPr>
          <w:p w14:paraId="7346C5B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DC_1A_n78A</w:t>
            </w:r>
          </w:p>
        </w:tc>
        <w:tc>
          <w:tcPr>
            <w:tcW w:w="484" w:type="pct"/>
            <w:shd w:val="clear" w:color="auto" w:fill="auto"/>
            <w:vAlign w:val="center"/>
          </w:tcPr>
          <w:p w14:paraId="7D1B7888"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1</w:t>
            </w:r>
          </w:p>
        </w:tc>
        <w:tc>
          <w:tcPr>
            <w:tcW w:w="362" w:type="pct"/>
            <w:shd w:val="clear" w:color="auto" w:fill="auto"/>
            <w:noWrap/>
            <w:vAlign w:val="center"/>
          </w:tcPr>
          <w:p w14:paraId="21EBFA36"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A</w:t>
            </w:r>
          </w:p>
        </w:tc>
        <w:tc>
          <w:tcPr>
            <w:tcW w:w="619" w:type="pct"/>
            <w:shd w:val="clear" w:color="auto" w:fill="auto"/>
            <w:noWrap/>
            <w:vAlign w:val="center"/>
          </w:tcPr>
          <w:p w14:paraId="74EAA662" w14:textId="77777777" w:rsidR="00AB2B30" w:rsidRPr="009B053A" w:rsidRDefault="006A7121">
            <w:pPr>
              <w:keepNext/>
              <w:keepLines/>
              <w:overflowPunct/>
              <w:autoSpaceDE/>
              <w:autoSpaceDN/>
              <w:adjustRightInd/>
              <w:spacing w:after="0"/>
              <w:jc w:val="center"/>
              <w:textAlignment w:val="auto"/>
              <w:rPr>
                <w:rFonts w:ascii="Arial" w:eastAsia="SimSun" w:hAnsi="Arial"/>
                <w:sz w:val="18"/>
              </w:rPr>
            </w:pPr>
            <w:r w:rsidRPr="009B053A">
              <w:rPr>
                <w:rFonts w:ascii="Arial" w:eastAsia="SimSun" w:hAnsi="Arial"/>
                <w:sz w:val="18"/>
              </w:rPr>
              <w:t>-91.3</w:t>
            </w:r>
          </w:p>
        </w:tc>
        <w:tc>
          <w:tcPr>
            <w:tcW w:w="543" w:type="pct"/>
            <w:shd w:val="clear" w:color="auto" w:fill="auto"/>
            <w:noWrap/>
            <w:vAlign w:val="center"/>
          </w:tcPr>
          <w:p w14:paraId="68FDE35A"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405" w:type="pct"/>
            <w:shd w:val="clear" w:color="auto" w:fill="auto"/>
            <w:noWrap/>
            <w:vAlign w:val="center"/>
          </w:tcPr>
          <w:p w14:paraId="6F07E74F"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370" w:type="pct"/>
            <w:shd w:val="clear" w:color="auto" w:fill="auto"/>
            <w:noWrap/>
            <w:vAlign w:val="center"/>
          </w:tcPr>
          <w:p w14:paraId="1D41A5F5"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547" w:type="pct"/>
            <w:vAlign w:val="center"/>
          </w:tcPr>
          <w:p w14:paraId="7A885CFA"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390" w:type="pct"/>
            <w:vAlign w:val="center"/>
          </w:tcPr>
          <w:p w14:paraId="5C63CCC4"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IMD4</w:t>
            </w:r>
          </w:p>
        </w:tc>
        <w:tc>
          <w:tcPr>
            <w:tcW w:w="434" w:type="pct"/>
            <w:vAlign w:val="center"/>
          </w:tcPr>
          <w:p w14:paraId="7BB37568"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FDD</w:t>
            </w:r>
          </w:p>
        </w:tc>
      </w:tr>
      <w:tr w:rsidR="00AB2B30" w:rsidRPr="009B053A" w14:paraId="7D1144A8" w14:textId="77777777" w:rsidTr="00477E18">
        <w:trPr>
          <w:trHeight w:val="113"/>
        </w:trPr>
        <w:tc>
          <w:tcPr>
            <w:tcW w:w="846" w:type="pct"/>
            <w:vMerge/>
            <w:shd w:val="clear" w:color="auto" w:fill="auto"/>
            <w:vAlign w:val="center"/>
          </w:tcPr>
          <w:p w14:paraId="1C73226E" w14:textId="77777777" w:rsidR="00AB2B30" w:rsidRPr="009B053A" w:rsidRDefault="00AB2B30">
            <w:pPr>
              <w:keepNext/>
              <w:keepLines/>
              <w:overflowPunct/>
              <w:autoSpaceDE/>
              <w:autoSpaceDN/>
              <w:adjustRightInd/>
              <w:spacing w:after="0"/>
              <w:jc w:val="center"/>
              <w:textAlignment w:val="auto"/>
              <w:rPr>
                <w:rFonts w:ascii="Arial" w:eastAsia="SimSun" w:hAnsi="Arial"/>
                <w:sz w:val="18"/>
                <w:lang w:eastAsia="en-US"/>
              </w:rPr>
            </w:pPr>
          </w:p>
        </w:tc>
        <w:tc>
          <w:tcPr>
            <w:tcW w:w="484" w:type="pct"/>
            <w:shd w:val="clear" w:color="auto" w:fill="auto"/>
            <w:vAlign w:val="center"/>
          </w:tcPr>
          <w:p w14:paraId="07FC9428"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n78</w:t>
            </w:r>
          </w:p>
        </w:tc>
        <w:tc>
          <w:tcPr>
            <w:tcW w:w="362" w:type="pct"/>
            <w:shd w:val="clear" w:color="auto" w:fill="auto"/>
            <w:noWrap/>
            <w:vAlign w:val="center"/>
          </w:tcPr>
          <w:p w14:paraId="7FCC6CDD"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15</w:t>
            </w:r>
          </w:p>
        </w:tc>
        <w:tc>
          <w:tcPr>
            <w:tcW w:w="619" w:type="pct"/>
            <w:shd w:val="clear" w:color="auto" w:fill="auto"/>
            <w:noWrap/>
            <w:vAlign w:val="center"/>
          </w:tcPr>
          <w:p w14:paraId="60794C2D"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543" w:type="pct"/>
            <w:shd w:val="clear" w:color="auto" w:fill="auto"/>
            <w:noWrap/>
            <w:vAlign w:val="center"/>
          </w:tcPr>
          <w:p w14:paraId="286C37C9"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MS Mincho" w:hAnsi="Arial"/>
                <w:sz w:val="18"/>
                <w:lang w:eastAsia="en-US"/>
              </w:rPr>
              <w:t>REFSENS</w:t>
            </w:r>
          </w:p>
        </w:tc>
        <w:tc>
          <w:tcPr>
            <w:tcW w:w="405" w:type="pct"/>
            <w:shd w:val="clear" w:color="auto" w:fill="auto"/>
            <w:noWrap/>
            <w:vAlign w:val="center"/>
          </w:tcPr>
          <w:p w14:paraId="5AA4E0E7"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370" w:type="pct"/>
            <w:shd w:val="clear" w:color="auto" w:fill="auto"/>
            <w:noWrap/>
            <w:vAlign w:val="center"/>
          </w:tcPr>
          <w:p w14:paraId="0254D151"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547" w:type="pct"/>
            <w:vAlign w:val="center"/>
          </w:tcPr>
          <w:p w14:paraId="0AEECA46"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w:t>
            </w:r>
          </w:p>
        </w:tc>
        <w:tc>
          <w:tcPr>
            <w:tcW w:w="390" w:type="pct"/>
          </w:tcPr>
          <w:p w14:paraId="05D29B9A"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 xml:space="preserve">N/A </w:t>
            </w:r>
          </w:p>
        </w:tc>
        <w:tc>
          <w:tcPr>
            <w:tcW w:w="434" w:type="pct"/>
          </w:tcPr>
          <w:p w14:paraId="7BA827F1" w14:textId="77777777" w:rsidR="00AB2B30" w:rsidRPr="009B053A" w:rsidRDefault="006A7121">
            <w:pPr>
              <w:keepNext/>
              <w:keepLines/>
              <w:overflowPunct/>
              <w:autoSpaceDE/>
              <w:autoSpaceDN/>
              <w:adjustRightInd/>
              <w:spacing w:after="0"/>
              <w:jc w:val="center"/>
              <w:textAlignment w:val="auto"/>
              <w:rPr>
                <w:rFonts w:ascii="Arial" w:eastAsia="SimSun" w:hAnsi="Arial"/>
                <w:sz w:val="18"/>
                <w:lang w:eastAsia="en-US"/>
              </w:rPr>
            </w:pPr>
            <w:r w:rsidRPr="009B053A">
              <w:rPr>
                <w:rFonts w:ascii="Arial" w:eastAsia="SimSun" w:hAnsi="Arial"/>
                <w:sz w:val="18"/>
                <w:lang w:eastAsia="en-US"/>
              </w:rPr>
              <w:t>TDD</w:t>
            </w:r>
          </w:p>
        </w:tc>
      </w:tr>
      <w:tr w:rsidR="00AB2B30" w:rsidRPr="009B053A" w14:paraId="18CDA94E" w14:textId="77777777" w:rsidTr="00477E18">
        <w:trPr>
          <w:trHeight w:val="113"/>
        </w:trPr>
        <w:tc>
          <w:tcPr>
            <w:tcW w:w="846" w:type="pct"/>
            <w:vMerge w:val="restart"/>
            <w:shd w:val="clear" w:color="auto" w:fill="auto"/>
            <w:vAlign w:val="center"/>
          </w:tcPr>
          <w:p w14:paraId="1A83E0F0" w14:textId="77777777" w:rsidR="00AB2B30" w:rsidRPr="009B053A" w:rsidRDefault="006A7121">
            <w:pPr>
              <w:pStyle w:val="TAC"/>
            </w:pPr>
            <w:r w:rsidRPr="009B053A">
              <w:t>DC_2A_n66A</w:t>
            </w:r>
          </w:p>
        </w:tc>
        <w:tc>
          <w:tcPr>
            <w:tcW w:w="484" w:type="pct"/>
            <w:shd w:val="clear" w:color="auto" w:fill="auto"/>
            <w:vAlign w:val="center"/>
          </w:tcPr>
          <w:p w14:paraId="50590D0F" w14:textId="77777777" w:rsidR="00AB2B30" w:rsidRPr="009B053A" w:rsidRDefault="006A7121">
            <w:pPr>
              <w:pStyle w:val="TAC"/>
            </w:pPr>
            <w:r w:rsidRPr="009B053A">
              <w:t>2</w:t>
            </w:r>
          </w:p>
        </w:tc>
        <w:tc>
          <w:tcPr>
            <w:tcW w:w="362" w:type="pct"/>
            <w:shd w:val="clear" w:color="auto" w:fill="auto"/>
            <w:noWrap/>
            <w:vAlign w:val="center"/>
          </w:tcPr>
          <w:p w14:paraId="0356E94C" w14:textId="77777777" w:rsidR="00AB2B30" w:rsidRPr="009B053A" w:rsidRDefault="006A7121">
            <w:pPr>
              <w:pStyle w:val="TAC"/>
            </w:pPr>
            <w:r w:rsidRPr="009B053A">
              <w:t>N/A</w:t>
            </w:r>
          </w:p>
        </w:tc>
        <w:tc>
          <w:tcPr>
            <w:tcW w:w="619" w:type="pct"/>
            <w:shd w:val="clear" w:color="auto" w:fill="auto"/>
            <w:noWrap/>
            <w:vAlign w:val="center"/>
          </w:tcPr>
          <w:p w14:paraId="3840AADA" w14:textId="77777777" w:rsidR="00AB2B30" w:rsidRPr="009B053A" w:rsidRDefault="006A7121">
            <w:pPr>
              <w:pStyle w:val="TAC"/>
            </w:pPr>
            <w:r w:rsidRPr="009B053A">
              <w:t xml:space="preserve">-77.3 </w:t>
            </w:r>
          </w:p>
        </w:tc>
        <w:tc>
          <w:tcPr>
            <w:tcW w:w="543" w:type="pct"/>
            <w:shd w:val="clear" w:color="auto" w:fill="auto"/>
            <w:noWrap/>
            <w:vAlign w:val="center"/>
          </w:tcPr>
          <w:p w14:paraId="23E74769" w14:textId="77777777" w:rsidR="00AB2B30" w:rsidRPr="009B053A" w:rsidRDefault="006A7121">
            <w:pPr>
              <w:pStyle w:val="TAC"/>
            </w:pPr>
            <w:r w:rsidRPr="009B053A">
              <w:t>-</w:t>
            </w:r>
          </w:p>
        </w:tc>
        <w:tc>
          <w:tcPr>
            <w:tcW w:w="405" w:type="pct"/>
            <w:shd w:val="clear" w:color="auto" w:fill="auto"/>
            <w:noWrap/>
            <w:vAlign w:val="center"/>
          </w:tcPr>
          <w:p w14:paraId="7AAB554B" w14:textId="77777777" w:rsidR="00AB2B30" w:rsidRPr="009B053A" w:rsidRDefault="006A7121">
            <w:pPr>
              <w:pStyle w:val="TAC"/>
            </w:pPr>
            <w:r w:rsidRPr="009B053A">
              <w:t>-</w:t>
            </w:r>
          </w:p>
        </w:tc>
        <w:tc>
          <w:tcPr>
            <w:tcW w:w="370" w:type="pct"/>
            <w:shd w:val="clear" w:color="auto" w:fill="auto"/>
            <w:noWrap/>
            <w:vAlign w:val="center"/>
          </w:tcPr>
          <w:p w14:paraId="19F40965" w14:textId="77777777" w:rsidR="00AB2B30" w:rsidRPr="009B053A" w:rsidRDefault="006A7121">
            <w:pPr>
              <w:pStyle w:val="TAC"/>
            </w:pPr>
            <w:r w:rsidRPr="009B053A">
              <w:t>-</w:t>
            </w:r>
          </w:p>
        </w:tc>
        <w:tc>
          <w:tcPr>
            <w:tcW w:w="547" w:type="pct"/>
            <w:vAlign w:val="center"/>
          </w:tcPr>
          <w:p w14:paraId="421937F1" w14:textId="77777777" w:rsidR="00AB2B30" w:rsidRPr="009B053A" w:rsidRDefault="006A7121">
            <w:pPr>
              <w:pStyle w:val="TAC"/>
            </w:pPr>
            <w:r w:rsidRPr="009B053A">
              <w:t>-</w:t>
            </w:r>
          </w:p>
        </w:tc>
        <w:tc>
          <w:tcPr>
            <w:tcW w:w="390" w:type="pct"/>
            <w:vAlign w:val="center"/>
          </w:tcPr>
          <w:p w14:paraId="5C83E0A1" w14:textId="77777777" w:rsidR="00AB2B30" w:rsidRPr="009B053A" w:rsidRDefault="006A7121">
            <w:pPr>
              <w:pStyle w:val="TAC"/>
            </w:pPr>
            <w:r w:rsidRPr="009B053A">
              <w:t>IMD3</w:t>
            </w:r>
          </w:p>
        </w:tc>
        <w:tc>
          <w:tcPr>
            <w:tcW w:w="434" w:type="pct"/>
          </w:tcPr>
          <w:p w14:paraId="4A4D76A6" w14:textId="77777777" w:rsidR="00AB2B30" w:rsidRPr="009B053A" w:rsidRDefault="00AB2B30">
            <w:pPr>
              <w:pStyle w:val="TAC"/>
            </w:pPr>
          </w:p>
        </w:tc>
      </w:tr>
      <w:tr w:rsidR="00AB2B30" w:rsidRPr="009B053A" w14:paraId="513D542A" w14:textId="77777777" w:rsidTr="00477E18">
        <w:trPr>
          <w:trHeight w:val="113"/>
        </w:trPr>
        <w:tc>
          <w:tcPr>
            <w:tcW w:w="846" w:type="pct"/>
            <w:vMerge/>
            <w:shd w:val="clear" w:color="auto" w:fill="auto"/>
            <w:vAlign w:val="center"/>
          </w:tcPr>
          <w:p w14:paraId="24E4D780" w14:textId="77777777" w:rsidR="00AB2B30" w:rsidRPr="009B053A" w:rsidRDefault="00AB2B30">
            <w:pPr>
              <w:pStyle w:val="TAC"/>
            </w:pPr>
          </w:p>
        </w:tc>
        <w:tc>
          <w:tcPr>
            <w:tcW w:w="484" w:type="pct"/>
            <w:shd w:val="clear" w:color="auto" w:fill="auto"/>
            <w:vAlign w:val="center"/>
          </w:tcPr>
          <w:p w14:paraId="7A2C0BE2" w14:textId="77777777" w:rsidR="00AB2B30" w:rsidRPr="009B053A" w:rsidRDefault="006A7121">
            <w:pPr>
              <w:pStyle w:val="TAC"/>
            </w:pPr>
            <w:r w:rsidRPr="009B053A">
              <w:t>n66</w:t>
            </w:r>
          </w:p>
        </w:tc>
        <w:tc>
          <w:tcPr>
            <w:tcW w:w="362" w:type="pct"/>
            <w:shd w:val="clear" w:color="auto" w:fill="auto"/>
            <w:noWrap/>
            <w:vAlign w:val="center"/>
          </w:tcPr>
          <w:p w14:paraId="06D0DAC3" w14:textId="77777777" w:rsidR="00AB2B30" w:rsidRPr="009B053A" w:rsidRDefault="006A7121">
            <w:pPr>
              <w:pStyle w:val="TAC"/>
            </w:pPr>
            <w:r w:rsidRPr="009B053A">
              <w:t>15</w:t>
            </w:r>
          </w:p>
        </w:tc>
        <w:tc>
          <w:tcPr>
            <w:tcW w:w="619" w:type="pct"/>
            <w:shd w:val="clear" w:color="auto" w:fill="auto"/>
            <w:noWrap/>
            <w:vAlign w:val="center"/>
          </w:tcPr>
          <w:p w14:paraId="15650F7C"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610FB4B4" w14:textId="77777777" w:rsidR="00AB2B30" w:rsidRPr="009B053A" w:rsidRDefault="006A7121">
            <w:pPr>
              <w:pStyle w:val="TAC"/>
            </w:pPr>
            <w:r w:rsidRPr="009B053A">
              <w:t>-</w:t>
            </w:r>
          </w:p>
        </w:tc>
        <w:tc>
          <w:tcPr>
            <w:tcW w:w="405" w:type="pct"/>
            <w:shd w:val="clear" w:color="auto" w:fill="auto"/>
            <w:noWrap/>
            <w:vAlign w:val="center"/>
          </w:tcPr>
          <w:p w14:paraId="3294411F" w14:textId="77777777" w:rsidR="00AB2B30" w:rsidRPr="009B053A" w:rsidRDefault="006A7121">
            <w:pPr>
              <w:pStyle w:val="TAC"/>
            </w:pPr>
            <w:r w:rsidRPr="009B053A">
              <w:t>-</w:t>
            </w:r>
          </w:p>
        </w:tc>
        <w:tc>
          <w:tcPr>
            <w:tcW w:w="370" w:type="pct"/>
            <w:shd w:val="clear" w:color="auto" w:fill="auto"/>
            <w:noWrap/>
            <w:vAlign w:val="center"/>
          </w:tcPr>
          <w:p w14:paraId="7C931308" w14:textId="77777777" w:rsidR="00AB2B30" w:rsidRPr="009B053A" w:rsidRDefault="006A7121">
            <w:pPr>
              <w:pStyle w:val="TAC"/>
            </w:pPr>
            <w:r w:rsidRPr="009B053A">
              <w:t>-</w:t>
            </w:r>
          </w:p>
        </w:tc>
        <w:tc>
          <w:tcPr>
            <w:tcW w:w="547" w:type="pct"/>
            <w:vAlign w:val="center"/>
          </w:tcPr>
          <w:p w14:paraId="314E12C4" w14:textId="77777777" w:rsidR="00AB2B30" w:rsidRPr="009B053A" w:rsidRDefault="006A7121">
            <w:pPr>
              <w:pStyle w:val="TAC"/>
            </w:pPr>
            <w:r w:rsidRPr="009B053A">
              <w:t>-</w:t>
            </w:r>
          </w:p>
        </w:tc>
        <w:tc>
          <w:tcPr>
            <w:tcW w:w="390" w:type="pct"/>
            <w:vAlign w:val="center"/>
          </w:tcPr>
          <w:p w14:paraId="1B32C298" w14:textId="77777777" w:rsidR="00AB2B30" w:rsidRPr="009B053A" w:rsidRDefault="006A7121">
            <w:pPr>
              <w:pStyle w:val="TAC"/>
            </w:pPr>
            <w:r w:rsidRPr="009B053A">
              <w:t>N/A</w:t>
            </w:r>
          </w:p>
        </w:tc>
        <w:tc>
          <w:tcPr>
            <w:tcW w:w="434" w:type="pct"/>
          </w:tcPr>
          <w:p w14:paraId="05600F73" w14:textId="77777777" w:rsidR="00AB2B30" w:rsidRPr="009B053A" w:rsidRDefault="00AB2B30">
            <w:pPr>
              <w:pStyle w:val="TAC"/>
            </w:pPr>
          </w:p>
        </w:tc>
      </w:tr>
      <w:tr w:rsidR="00AB2B30" w:rsidRPr="009B053A" w14:paraId="785D2274" w14:textId="77777777" w:rsidTr="00477E18">
        <w:trPr>
          <w:trHeight w:val="113"/>
        </w:trPr>
        <w:tc>
          <w:tcPr>
            <w:tcW w:w="846" w:type="pct"/>
            <w:vMerge w:val="restart"/>
            <w:shd w:val="clear" w:color="auto" w:fill="auto"/>
            <w:vAlign w:val="center"/>
          </w:tcPr>
          <w:p w14:paraId="38D2C199" w14:textId="77777777" w:rsidR="00AB2B30" w:rsidRPr="009B053A" w:rsidRDefault="006A7121">
            <w:pPr>
              <w:pStyle w:val="TAC"/>
            </w:pPr>
            <w:r w:rsidRPr="009B053A">
              <w:t>DC_2A_n66A</w:t>
            </w:r>
          </w:p>
        </w:tc>
        <w:tc>
          <w:tcPr>
            <w:tcW w:w="484" w:type="pct"/>
            <w:shd w:val="clear" w:color="auto" w:fill="auto"/>
            <w:vAlign w:val="center"/>
          </w:tcPr>
          <w:p w14:paraId="0859EB78" w14:textId="77777777" w:rsidR="00AB2B30" w:rsidRPr="009B053A" w:rsidRDefault="006A7121">
            <w:pPr>
              <w:pStyle w:val="TAC"/>
            </w:pPr>
            <w:r w:rsidRPr="009B053A">
              <w:t>2</w:t>
            </w:r>
          </w:p>
        </w:tc>
        <w:tc>
          <w:tcPr>
            <w:tcW w:w="362" w:type="pct"/>
            <w:shd w:val="clear" w:color="auto" w:fill="auto"/>
            <w:noWrap/>
            <w:vAlign w:val="center"/>
          </w:tcPr>
          <w:p w14:paraId="7CAB08BF" w14:textId="77777777" w:rsidR="00AB2B30" w:rsidRPr="009B053A" w:rsidRDefault="006A7121">
            <w:pPr>
              <w:pStyle w:val="TAC"/>
            </w:pPr>
            <w:r w:rsidRPr="009B053A">
              <w:t>N/A</w:t>
            </w:r>
          </w:p>
        </w:tc>
        <w:tc>
          <w:tcPr>
            <w:tcW w:w="619" w:type="pct"/>
            <w:shd w:val="clear" w:color="auto" w:fill="auto"/>
            <w:noWrap/>
            <w:vAlign w:val="center"/>
          </w:tcPr>
          <w:p w14:paraId="487B8365"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456C84D8" w14:textId="77777777" w:rsidR="00AB2B30" w:rsidRPr="009B053A" w:rsidRDefault="006A7121">
            <w:pPr>
              <w:pStyle w:val="TAC"/>
            </w:pPr>
            <w:r w:rsidRPr="009B053A">
              <w:t>-</w:t>
            </w:r>
          </w:p>
        </w:tc>
        <w:tc>
          <w:tcPr>
            <w:tcW w:w="405" w:type="pct"/>
            <w:shd w:val="clear" w:color="auto" w:fill="auto"/>
            <w:noWrap/>
            <w:vAlign w:val="center"/>
          </w:tcPr>
          <w:p w14:paraId="6F31336C" w14:textId="77777777" w:rsidR="00AB2B30" w:rsidRPr="009B053A" w:rsidRDefault="006A7121">
            <w:pPr>
              <w:pStyle w:val="TAC"/>
            </w:pPr>
            <w:r w:rsidRPr="009B053A">
              <w:t>-</w:t>
            </w:r>
          </w:p>
        </w:tc>
        <w:tc>
          <w:tcPr>
            <w:tcW w:w="370" w:type="pct"/>
            <w:shd w:val="clear" w:color="auto" w:fill="auto"/>
            <w:noWrap/>
            <w:vAlign w:val="center"/>
          </w:tcPr>
          <w:p w14:paraId="4D8EB816" w14:textId="77777777" w:rsidR="00AB2B30" w:rsidRPr="009B053A" w:rsidRDefault="006A7121">
            <w:pPr>
              <w:pStyle w:val="TAC"/>
            </w:pPr>
            <w:r w:rsidRPr="009B053A">
              <w:t>-</w:t>
            </w:r>
          </w:p>
        </w:tc>
        <w:tc>
          <w:tcPr>
            <w:tcW w:w="547" w:type="pct"/>
            <w:vAlign w:val="center"/>
          </w:tcPr>
          <w:p w14:paraId="7738F596" w14:textId="77777777" w:rsidR="00AB2B30" w:rsidRPr="009B053A" w:rsidRDefault="006A7121">
            <w:pPr>
              <w:pStyle w:val="TAC"/>
            </w:pPr>
            <w:r w:rsidRPr="009B053A">
              <w:t>-</w:t>
            </w:r>
          </w:p>
        </w:tc>
        <w:tc>
          <w:tcPr>
            <w:tcW w:w="390" w:type="pct"/>
            <w:vAlign w:val="center"/>
          </w:tcPr>
          <w:p w14:paraId="5F327446" w14:textId="77777777" w:rsidR="00AB2B30" w:rsidRPr="009B053A" w:rsidRDefault="006A7121">
            <w:pPr>
              <w:pStyle w:val="TAC"/>
            </w:pPr>
            <w:r w:rsidRPr="009B053A">
              <w:t>N/A</w:t>
            </w:r>
          </w:p>
        </w:tc>
        <w:tc>
          <w:tcPr>
            <w:tcW w:w="434" w:type="pct"/>
          </w:tcPr>
          <w:p w14:paraId="2DA39A24" w14:textId="77777777" w:rsidR="00AB2B30" w:rsidRPr="009B053A" w:rsidRDefault="00AB2B30">
            <w:pPr>
              <w:pStyle w:val="TAC"/>
            </w:pPr>
          </w:p>
        </w:tc>
      </w:tr>
      <w:tr w:rsidR="00AB2B30" w:rsidRPr="009B053A" w14:paraId="53896A5F" w14:textId="77777777" w:rsidTr="00477E18">
        <w:trPr>
          <w:trHeight w:val="113"/>
        </w:trPr>
        <w:tc>
          <w:tcPr>
            <w:tcW w:w="846" w:type="pct"/>
            <w:vMerge/>
            <w:tcBorders>
              <w:bottom w:val="single" w:sz="4" w:space="0" w:color="auto"/>
            </w:tcBorders>
            <w:shd w:val="clear" w:color="auto" w:fill="auto"/>
            <w:vAlign w:val="center"/>
          </w:tcPr>
          <w:p w14:paraId="27FFB201" w14:textId="77777777" w:rsidR="00AB2B30" w:rsidRPr="009B053A" w:rsidRDefault="00AB2B30">
            <w:pPr>
              <w:pStyle w:val="TAC"/>
            </w:pPr>
          </w:p>
        </w:tc>
        <w:tc>
          <w:tcPr>
            <w:tcW w:w="484" w:type="pct"/>
            <w:shd w:val="clear" w:color="auto" w:fill="auto"/>
            <w:vAlign w:val="center"/>
          </w:tcPr>
          <w:p w14:paraId="175C9F91" w14:textId="77777777" w:rsidR="00AB2B30" w:rsidRPr="009B053A" w:rsidRDefault="006A7121">
            <w:pPr>
              <w:pStyle w:val="TAC"/>
            </w:pPr>
            <w:r w:rsidRPr="009B053A">
              <w:t>n66</w:t>
            </w:r>
          </w:p>
        </w:tc>
        <w:tc>
          <w:tcPr>
            <w:tcW w:w="362" w:type="pct"/>
            <w:shd w:val="clear" w:color="auto" w:fill="auto"/>
            <w:noWrap/>
            <w:vAlign w:val="center"/>
          </w:tcPr>
          <w:p w14:paraId="576230ED" w14:textId="77777777" w:rsidR="00AB2B30" w:rsidRPr="009B053A" w:rsidRDefault="006A7121">
            <w:pPr>
              <w:pStyle w:val="TAC"/>
            </w:pPr>
            <w:r w:rsidRPr="009B053A">
              <w:t>15</w:t>
            </w:r>
          </w:p>
        </w:tc>
        <w:tc>
          <w:tcPr>
            <w:tcW w:w="619" w:type="pct"/>
            <w:shd w:val="clear" w:color="auto" w:fill="auto"/>
            <w:noWrap/>
            <w:vAlign w:val="center"/>
          </w:tcPr>
          <w:p w14:paraId="6CFBD73A" w14:textId="77777777" w:rsidR="00AB2B30" w:rsidRPr="009B053A" w:rsidRDefault="006A7121">
            <w:pPr>
              <w:pStyle w:val="TAC"/>
            </w:pPr>
            <w:r w:rsidRPr="009B053A">
              <w:t>-95.5 +TT</w:t>
            </w:r>
          </w:p>
        </w:tc>
        <w:tc>
          <w:tcPr>
            <w:tcW w:w="543" w:type="pct"/>
            <w:shd w:val="clear" w:color="auto" w:fill="auto"/>
            <w:noWrap/>
            <w:vAlign w:val="center"/>
          </w:tcPr>
          <w:p w14:paraId="147CB1D3" w14:textId="77777777" w:rsidR="00AB2B30" w:rsidRPr="009B053A" w:rsidRDefault="006A7121">
            <w:pPr>
              <w:pStyle w:val="TAC"/>
            </w:pPr>
            <w:r w:rsidRPr="009B053A">
              <w:t>-</w:t>
            </w:r>
          </w:p>
        </w:tc>
        <w:tc>
          <w:tcPr>
            <w:tcW w:w="405" w:type="pct"/>
            <w:shd w:val="clear" w:color="auto" w:fill="auto"/>
            <w:noWrap/>
            <w:vAlign w:val="center"/>
          </w:tcPr>
          <w:p w14:paraId="0EBEB8E8" w14:textId="77777777" w:rsidR="00AB2B30" w:rsidRPr="009B053A" w:rsidRDefault="006A7121">
            <w:pPr>
              <w:pStyle w:val="TAC"/>
            </w:pPr>
            <w:r w:rsidRPr="009B053A">
              <w:t>-</w:t>
            </w:r>
          </w:p>
        </w:tc>
        <w:tc>
          <w:tcPr>
            <w:tcW w:w="370" w:type="pct"/>
            <w:shd w:val="clear" w:color="auto" w:fill="auto"/>
            <w:noWrap/>
            <w:vAlign w:val="center"/>
          </w:tcPr>
          <w:p w14:paraId="45C85A2C" w14:textId="77777777" w:rsidR="00AB2B30" w:rsidRPr="009B053A" w:rsidRDefault="006A7121">
            <w:pPr>
              <w:pStyle w:val="TAC"/>
            </w:pPr>
            <w:r w:rsidRPr="009B053A">
              <w:t>-</w:t>
            </w:r>
          </w:p>
        </w:tc>
        <w:tc>
          <w:tcPr>
            <w:tcW w:w="547" w:type="pct"/>
            <w:vAlign w:val="center"/>
          </w:tcPr>
          <w:p w14:paraId="3238252C" w14:textId="77777777" w:rsidR="00AB2B30" w:rsidRPr="009B053A" w:rsidRDefault="006A7121">
            <w:pPr>
              <w:pStyle w:val="TAC"/>
            </w:pPr>
            <w:r w:rsidRPr="009B053A">
              <w:t>-</w:t>
            </w:r>
          </w:p>
        </w:tc>
        <w:tc>
          <w:tcPr>
            <w:tcW w:w="390" w:type="pct"/>
            <w:vAlign w:val="center"/>
          </w:tcPr>
          <w:p w14:paraId="2EF6E4FF" w14:textId="77777777" w:rsidR="00AB2B30" w:rsidRPr="009B053A" w:rsidRDefault="006A7121">
            <w:pPr>
              <w:pStyle w:val="TAC"/>
            </w:pPr>
            <w:r w:rsidRPr="009B053A">
              <w:t>IMD5</w:t>
            </w:r>
          </w:p>
        </w:tc>
        <w:tc>
          <w:tcPr>
            <w:tcW w:w="434" w:type="pct"/>
          </w:tcPr>
          <w:p w14:paraId="50BBE693" w14:textId="77777777" w:rsidR="00AB2B30" w:rsidRPr="009B053A" w:rsidRDefault="00AB2B30">
            <w:pPr>
              <w:pStyle w:val="TAC"/>
            </w:pPr>
          </w:p>
        </w:tc>
      </w:tr>
      <w:tr w:rsidR="00CB59C0" w:rsidRPr="009B053A" w14:paraId="143DB799" w14:textId="77777777" w:rsidTr="00477E18">
        <w:trPr>
          <w:trHeight w:val="424"/>
        </w:trPr>
        <w:tc>
          <w:tcPr>
            <w:tcW w:w="846" w:type="pct"/>
            <w:tcBorders>
              <w:bottom w:val="nil"/>
            </w:tcBorders>
            <w:shd w:val="clear" w:color="auto" w:fill="auto"/>
          </w:tcPr>
          <w:p w14:paraId="738705E6" w14:textId="7BD3C679" w:rsidR="00CB59C0" w:rsidRPr="009B053A" w:rsidRDefault="00CB59C0" w:rsidP="00CB59C0">
            <w:pPr>
              <w:pStyle w:val="TAC"/>
            </w:pPr>
            <w:r w:rsidRPr="009B053A">
              <w:rPr>
                <w:lang w:eastAsia="ja-JP"/>
              </w:rPr>
              <w:t>DC_2A_n77A</w:t>
            </w:r>
          </w:p>
        </w:tc>
        <w:tc>
          <w:tcPr>
            <w:tcW w:w="484" w:type="pct"/>
            <w:shd w:val="clear" w:color="auto" w:fill="auto"/>
            <w:vAlign w:val="center"/>
          </w:tcPr>
          <w:p w14:paraId="1DFA3E6B" w14:textId="0671FBC8" w:rsidR="00CB59C0" w:rsidRPr="009B053A" w:rsidRDefault="00CB59C0" w:rsidP="00CB59C0">
            <w:pPr>
              <w:pStyle w:val="TAC"/>
            </w:pPr>
            <w:r w:rsidRPr="009B053A">
              <w:t>2</w:t>
            </w:r>
          </w:p>
        </w:tc>
        <w:tc>
          <w:tcPr>
            <w:tcW w:w="362" w:type="pct"/>
            <w:shd w:val="clear" w:color="auto" w:fill="auto"/>
            <w:noWrap/>
            <w:vAlign w:val="center"/>
          </w:tcPr>
          <w:p w14:paraId="24395E13" w14:textId="5DD4E9D1" w:rsidR="00CB59C0" w:rsidRPr="009B053A" w:rsidRDefault="00CB59C0" w:rsidP="00CB59C0">
            <w:pPr>
              <w:pStyle w:val="TAC"/>
            </w:pPr>
            <w:r w:rsidRPr="009B053A">
              <w:t>N/A</w:t>
            </w:r>
          </w:p>
        </w:tc>
        <w:tc>
          <w:tcPr>
            <w:tcW w:w="619" w:type="pct"/>
            <w:shd w:val="clear" w:color="auto" w:fill="auto"/>
            <w:noWrap/>
            <w:vAlign w:val="center"/>
          </w:tcPr>
          <w:p w14:paraId="47DAB227" w14:textId="4C1ADFAD" w:rsidR="00CB59C0" w:rsidRPr="009B053A" w:rsidRDefault="00CB59C0" w:rsidP="00CB59C0">
            <w:pPr>
              <w:pStyle w:val="TAC"/>
            </w:pPr>
            <w:r w:rsidRPr="009B053A">
              <w:t>-71.3</w:t>
            </w:r>
          </w:p>
        </w:tc>
        <w:tc>
          <w:tcPr>
            <w:tcW w:w="543" w:type="pct"/>
            <w:shd w:val="clear" w:color="auto" w:fill="auto"/>
            <w:noWrap/>
            <w:vAlign w:val="center"/>
          </w:tcPr>
          <w:p w14:paraId="2BF1654D" w14:textId="3E03C724" w:rsidR="00CB59C0" w:rsidRPr="009B053A" w:rsidRDefault="00CB59C0" w:rsidP="00CB59C0">
            <w:pPr>
              <w:pStyle w:val="TAC"/>
            </w:pPr>
            <w:r w:rsidRPr="009B053A">
              <w:t>-</w:t>
            </w:r>
          </w:p>
        </w:tc>
        <w:tc>
          <w:tcPr>
            <w:tcW w:w="405" w:type="pct"/>
            <w:shd w:val="clear" w:color="auto" w:fill="auto"/>
            <w:noWrap/>
            <w:vAlign w:val="center"/>
          </w:tcPr>
          <w:p w14:paraId="66C7FA5C" w14:textId="31FB7B02" w:rsidR="00CB59C0" w:rsidRPr="009B053A" w:rsidRDefault="00CB59C0" w:rsidP="00CB59C0">
            <w:pPr>
              <w:pStyle w:val="TAC"/>
            </w:pPr>
            <w:r w:rsidRPr="009B053A">
              <w:t>-</w:t>
            </w:r>
          </w:p>
        </w:tc>
        <w:tc>
          <w:tcPr>
            <w:tcW w:w="370" w:type="pct"/>
            <w:shd w:val="clear" w:color="auto" w:fill="auto"/>
            <w:noWrap/>
            <w:vAlign w:val="center"/>
          </w:tcPr>
          <w:p w14:paraId="20DC8EE3" w14:textId="17AAC7C8" w:rsidR="00CB59C0" w:rsidRPr="009B053A" w:rsidRDefault="00CB59C0" w:rsidP="00CB59C0">
            <w:pPr>
              <w:pStyle w:val="TAC"/>
            </w:pPr>
            <w:r w:rsidRPr="009B053A">
              <w:t>-</w:t>
            </w:r>
          </w:p>
        </w:tc>
        <w:tc>
          <w:tcPr>
            <w:tcW w:w="547" w:type="pct"/>
            <w:vAlign w:val="center"/>
          </w:tcPr>
          <w:p w14:paraId="486270C8" w14:textId="0DBF0526" w:rsidR="00CB59C0" w:rsidRPr="009B053A" w:rsidRDefault="00CB59C0" w:rsidP="00CB59C0">
            <w:pPr>
              <w:pStyle w:val="TAC"/>
            </w:pPr>
            <w:r w:rsidRPr="009B053A">
              <w:t>-</w:t>
            </w:r>
          </w:p>
        </w:tc>
        <w:tc>
          <w:tcPr>
            <w:tcW w:w="390" w:type="pct"/>
            <w:vAlign w:val="center"/>
          </w:tcPr>
          <w:p w14:paraId="038D8C17" w14:textId="74352CD6" w:rsidR="00CB59C0" w:rsidRPr="009B053A" w:rsidRDefault="00CB59C0" w:rsidP="00CB59C0">
            <w:pPr>
              <w:pStyle w:val="TAC"/>
            </w:pPr>
            <w:r w:rsidRPr="009B053A">
              <w:t>IMD2</w:t>
            </w:r>
          </w:p>
        </w:tc>
        <w:tc>
          <w:tcPr>
            <w:tcW w:w="434" w:type="pct"/>
          </w:tcPr>
          <w:p w14:paraId="68440341" w14:textId="37060A20" w:rsidR="00CB59C0" w:rsidRPr="009B053A" w:rsidRDefault="00CB59C0" w:rsidP="00CB59C0">
            <w:pPr>
              <w:pStyle w:val="TAC"/>
            </w:pPr>
            <w:r w:rsidRPr="009B053A">
              <w:t>FDD</w:t>
            </w:r>
          </w:p>
        </w:tc>
      </w:tr>
      <w:tr w:rsidR="00CB59C0" w:rsidRPr="009B053A" w14:paraId="742DB3B3" w14:textId="77777777" w:rsidTr="00477E18">
        <w:trPr>
          <w:trHeight w:val="424"/>
        </w:trPr>
        <w:tc>
          <w:tcPr>
            <w:tcW w:w="846" w:type="pct"/>
            <w:tcBorders>
              <w:top w:val="nil"/>
              <w:bottom w:val="nil"/>
            </w:tcBorders>
            <w:shd w:val="clear" w:color="auto" w:fill="auto"/>
            <w:vAlign w:val="center"/>
          </w:tcPr>
          <w:p w14:paraId="56971E7F" w14:textId="7DBF352E" w:rsidR="00CB59C0" w:rsidRPr="009B053A" w:rsidRDefault="00CB59C0" w:rsidP="00CB59C0">
            <w:pPr>
              <w:pStyle w:val="TAC"/>
            </w:pPr>
            <w:r w:rsidRPr="009B053A">
              <w:rPr>
                <w:lang w:eastAsia="ja-JP"/>
              </w:rPr>
              <w:t>DC_2A-2A_n77A</w:t>
            </w:r>
          </w:p>
        </w:tc>
        <w:tc>
          <w:tcPr>
            <w:tcW w:w="484" w:type="pct"/>
            <w:shd w:val="clear" w:color="auto" w:fill="auto"/>
            <w:vAlign w:val="center"/>
          </w:tcPr>
          <w:p w14:paraId="7E79C713" w14:textId="2B681176" w:rsidR="00CB59C0" w:rsidRPr="009B053A" w:rsidRDefault="00CB59C0" w:rsidP="00CB59C0">
            <w:pPr>
              <w:pStyle w:val="TAC"/>
            </w:pPr>
            <w:r w:rsidRPr="009B053A">
              <w:t>n77</w:t>
            </w:r>
          </w:p>
        </w:tc>
        <w:tc>
          <w:tcPr>
            <w:tcW w:w="362" w:type="pct"/>
            <w:shd w:val="clear" w:color="auto" w:fill="auto"/>
            <w:noWrap/>
            <w:vAlign w:val="center"/>
          </w:tcPr>
          <w:p w14:paraId="20D7150C" w14:textId="52729722" w:rsidR="00CB59C0" w:rsidRPr="009B053A" w:rsidRDefault="00CB59C0" w:rsidP="00CB59C0">
            <w:pPr>
              <w:pStyle w:val="TAC"/>
            </w:pPr>
            <w:r w:rsidRPr="009B053A">
              <w:t>15</w:t>
            </w:r>
          </w:p>
        </w:tc>
        <w:tc>
          <w:tcPr>
            <w:tcW w:w="619" w:type="pct"/>
            <w:shd w:val="clear" w:color="auto" w:fill="auto"/>
            <w:noWrap/>
            <w:vAlign w:val="center"/>
          </w:tcPr>
          <w:p w14:paraId="764F2B9F" w14:textId="111CE732" w:rsidR="00CB59C0" w:rsidRPr="009B053A" w:rsidRDefault="00CB59C0" w:rsidP="00CB59C0">
            <w:pPr>
              <w:pStyle w:val="TAC"/>
            </w:pPr>
            <w:r w:rsidRPr="009B053A">
              <w:t>-</w:t>
            </w:r>
          </w:p>
        </w:tc>
        <w:tc>
          <w:tcPr>
            <w:tcW w:w="543" w:type="pct"/>
            <w:shd w:val="clear" w:color="auto" w:fill="auto"/>
            <w:noWrap/>
            <w:vAlign w:val="center"/>
          </w:tcPr>
          <w:p w14:paraId="564970CA" w14:textId="1CDE1599"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5A78E34D" w14:textId="0EEF5D69" w:rsidR="00CB59C0" w:rsidRPr="009B053A" w:rsidRDefault="00CB59C0" w:rsidP="00CB59C0">
            <w:pPr>
              <w:pStyle w:val="TAC"/>
            </w:pPr>
            <w:r w:rsidRPr="009B053A">
              <w:t>-</w:t>
            </w:r>
          </w:p>
        </w:tc>
        <w:tc>
          <w:tcPr>
            <w:tcW w:w="370" w:type="pct"/>
            <w:shd w:val="clear" w:color="auto" w:fill="auto"/>
            <w:noWrap/>
            <w:vAlign w:val="center"/>
          </w:tcPr>
          <w:p w14:paraId="6AB4ECB8" w14:textId="0FDF3BEC" w:rsidR="00CB59C0" w:rsidRPr="009B053A" w:rsidRDefault="00CB59C0" w:rsidP="00CB59C0">
            <w:pPr>
              <w:pStyle w:val="TAC"/>
            </w:pPr>
            <w:r w:rsidRPr="009B053A">
              <w:t>-</w:t>
            </w:r>
          </w:p>
        </w:tc>
        <w:tc>
          <w:tcPr>
            <w:tcW w:w="547" w:type="pct"/>
            <w:vAlign w:val="center"/>
          </w:tcPr>
          <w:p w14:paraId="39EA3053" w14:textId="020A77BF" w:rsidR="00CB59C0" w:rsidRPr="009B053A" w:rsidRDefault="00CB59C0" w:rsidP="00CB59C0">
            <w:pPr>
              <w:pStyle w:val="TAC"/>
            </w:pPr>
            <w:r w:rsidRPr="009B053A">
              <w:t>-</w:t>
            </w:r>
          </w:p>
        </w:tc>
        <w:tc>
          <w:tcPr>
            <w:tcW w:w="390" w:type="pct"/>
            <w:vAlign w:val="center"/>
          </w:tcPr>
          <w:p w14:paraId="684CC60D" w14:textId="66A097E7" w:rsidR="00CB59C0" w:rsidRPr="009B053A" w:rsidRDefault="00CB59C0" w:rsidP="00CB59C0">
            <w:pPr>
              <w:pStyle w:val="TAC"/>
            </w:pPr>
            <w:r w:rsidRPr="009B053A">
              <w:t>N/A</w:t>
            </w:r>
          </w:p>
        </w:tc>
        <w:tc>
          <w:tcPr>
            <w:tcW w:w="434" w:type="pct"/>
          </w:tcPr>
          <w:p w14:paraId="6456E21F" w14:textId="39F057A1" w:rsidR="00CB59C0" w:rsidRPr="009B053A" w:rsidRDefault="00CB59C0" w:rsidP="00CB59C0">
            <w:pPr>
              <w:pStyle w:val="TAC"/>
            </w:pPr>
            <w:r w:rsidRPr="009B053A">
              <w:t>TDD</w:t>
            </w:r>
          </w:p>
        </w:tc>
      </w:tr>
      <w:tr w:rsidR="00CB59C0" w:rsidRPr="009B053A" w14:paraId="1BE723E0" w14:textId="77777777" w:rsidTr="00477E18">
        <w:trPr>
          <w:trHeight w:val="424"/>
        </w:trPr>
        <w:tc>
          <w:tcPr>
            <w:tcW w:w="846" w:type="pct"/>
            <w:tcBorders>
              <w:top w:val="nil"/>
              <w:bottom w:val="nil"/>
            </w:tcBorders>
            <w:shd w:val="clear" w:color="auto" w:fill="auto"/>
            <w:vAlign w:val="center"/>
          </w:tcPr>
          <w:p w14:paraId="4D7B8F1A" w14:textId="77777777" w:rsidR="00CB59C0" w:rsidRPr="009B053A" w:rsidRDefault="00CB59C0" w:rsidP="00CB59C0">
            <w:pPr>
              <w:pStyle w:val="TAC"/>
            </w:pPr>
          </w:p>
        </w:tc>
        <w:tc>
          <w:tcPr>
            <w:tcW w:w="484" w:type="pct"/>
            <w:shd w:val="clear" w:color="auto" w:fill="auto"/>
            <w:vAlign w:val="center"/>
          </w:tcPr>
          <w:p w14:paraId="182DC937" w14:textId="545E9CBF" w:rsidR="00CB59C0" w:rsidRPr="009B053A" w:rsidRDefault="00CB59C0" w:rsidP="00CB59C0">
            <w:pPr>
              <w:pStyle w:val="TAC"/>
            </w:pPr>
            <w:r w:rsidRPr="009B053A">
              <w:t>2</w:t>
            </w:r>
          </w:p>
        </w:tc>
        <w:tc>
          <w:tcPr>
            <w:tcW w:w="362" w:type="pct"/>
            <w:shd w:val="clear" w:color="auto" w:fill="auto"/>
            <w:noWrap/>
            <w:vAlign w:val="center"/>
          </w:tcPr>
          <w:p w14:paraId="2F8D049E" w14:textId="4CB01C62" w:rsidR="00CB59C0" w:rsidRPr="009B053A" w:rsidRDefault="00CB59C0" w:rsidP="00CB59C0">
            <w:pPr>
              <w:pStyle w:val="TAC"/>
            </w:pPr>
            <w:r w:rsidRPr="009B053A">
              <w:t>N/A</w:t>
            </w:r>
          </w:p>
        </w:tc>
        <w:tc>
          <w:tcPr>
            <w:tcW w:w="619" w:type="pct"/>
            <w:shd w:val="clear" w:color="auto" w:fill="auto"/>
            <w:noWrap/>
            <w:vAlign w:val="center"/>
          </w:tcPr>
          <w:p w14:paraId="4FF6FFBC" w14:textId="1B3DC301" w:rsidR="00CB59C0" w:rsidRPr="009B053A" w:rsidRDefault="00CB59C0" w:rsidP="00CB59C0">
            <w:pPr>
              <w:pStyle w:val="TAC"/>
            </w:pPr>
            <w:r w:rsidRPr="009B053A">
              <w:t>-89.3</w:t>
            </w:r>
          </w:p>
        </w:tc>
        <w:tc>
          <w:tcPr>
            <w:tcW w:w="543" w:type="pct"/>
            <w:shd w:val="clear" w:color="auto" w:fill="auto"/>
            <w:noWrap/>
            <w:vAlign w:val="center"/>
          </w:tcPr>
          <w:p w14:paraId="51BD9D12" w14:textId="2B6ECA51" w:rsidR="00CB59C0" w:rsidRPr="009B053A" w:rsidRDefault="00CB59C0" w:rsidP="00CB59C0">
            <w:pPr>
              <w:pStyle w:val="TAC"/>
            </w:pPr>
            <w:r w:rsidRPr="009B053A">
              <w:t>-</w:t>
            </w:r>
          </w:p>
        </w:tc>
        <w:tc>
          <w:tcPr>
            <w:tcW w:w="405" w:type="pct"/>
            <w:shd w:val="clear" w:color="auto" w:fill="auto"/>
            <w:noWrap/>
            <w:vAlign w:val="center"/>
          </w:tcPr>
          <w:p w14:paraId="723FAA35" w14:textId="54544DCE" w:rsidR="00CB59C0" w:rsidRPr="009B053A" w:rsidRDefault="00CB59C0" w:rsidP="00CB59C0">
            <w:pPr>
              <w:pStyle w:val="TAC"/>
            </w:pPr>
            <w:r w:rsidRPr="009B053A">
              <w:t>-</w:t>
            </w:r>
          </w:p>
        </w:tc>
        <w:tc>
          <w:tcPr>
            <w:tcW w:w="370" w:type="pct"/>
            <w:shd w:val="clear" w:color="auto" w:fill="auto"/>
            <w:noWrap/>
            <w:vAlign w:val="center"/>
          </w:tcPr>
          <w:p w14:paraId="0F7197F6" w14:textId="4139C382" w:rsidR="00CB59C0" w:rsidRPr="009B053A" w:rsidRDefault="00CB59C0" w:rsidP="00CB59C0">
            <w:pPr>
              <w:pStyle w:val="TAC"/>
            </w:pPr>
            <w:r w:rsidRPr="009B053A">
              <w:t>-</w:t>
            </w:r>
          </w:p>
        </w:tc>
        <w:tc>
          <w:tcPr>
            <w:tcW w:w="547" w:type="pct"/>
            <w:vAlign w:val="center"/>
          </w:tcPr>
          <w:p w14:paraId="13DF70A4" w14:textId="600E2CBD" w:rsidR="00CB59C0" w:rsidRPr="009B053A" w:rsidRDefault="00CB59C0" w:rsidP="00CB59C0">
            <w:pPr>
              <w:pStyle w:val="TAC"/>
            </w:pPr>
            <w:r w:rsidRPr="009B053A">
              <w:t>-</w:t>
            </w:r>
          </w:p>
        </w:tc>
        <w:tc>
          <w:tcPr>
            <w:tcW w:w="390" w:type="pct"/>
            <w:vAlign w:val="center"/>
          </w:tcPr>
          <w:p w14:paraId="7DF106DC" w14:textId="1AD738B0" w:rsidR="00CB59C0" w:rsidRPr="009B053A" w:rsidRDefault="00CB59C0" w:rsidP="00CB59C0">
            <w:pPr>
              <w:pStyle w:val="TAC"/>
            </w:pPr>
            <w:r w:rsidRPr="009B053A">
              <w:t>IMD4</w:t>
            </w:r>
          </w:p>
        </w:tc>
        <w:tc>
          <w:tcPr>
            <w:tcW w:w="434" w:type="pct"/>
          </w:tcPr>
          <w:p w14:paraId="22A12A79" w14:textId="4DA66C3D" w:rsidR="00CB59C0" w:rsidRPr="009B053A" w:rsidRDefault="00CB59C0" w:rsidP="00CB59C0">
            <w:pPr>
              <w:pStyle w:val="TAC"/>
            </w:pPr>
            <w:r w:rsidRPr="009B053A">
              <w:t>FDD</w:t>
            </w:r>
          </w:p>
        </w:tc>
      </w:tr>
      <w:tr w:rsidR="00CB59C0" w:rsidRPr="009B053A" w14:paraId="24E90410" w14:textId="77777777" w:rsidTr="00477E18">
        <w:trPr>
          <w:trHeight w:val="424"/>
        </w:trPr>
        <w:tc>
          <w:tcPr>
            <w:tcW w:w="846" w:type="pct"/>
            <w:tcBorders>
              <w:top w:val="nil"/>
              <w:bottom w:val="nil"/>
            </w:tcBorders>
            <w:shd w:val="clear" w:color="auto" w:fill="auto"/>
            <w:vAlign w:val="center"/>
          </w:tcPr>
          <w:p w14:paraId="24D0B325" w14:textId="77777777" w:rsidR="00CB59C0" w:rsidRPr="009B053A" w:rsidRDefault="00CB59C0" w:rsidP="00CB59C0">
            <w:pPr>
              <w:pStyle w:val="TAC"/>
            </w:pPr>
          </w:p>
        </w:tc>
        <w:tc>
          <w:tcPr>
            <w:tcW w:w="484" w:type="pct"/>
            <w:shd w:val="clear" w:color="auto" w:fill="auto"/>
            <w:vAlign w:val="center"/>
          </w:tcPr>
          <w:p w14:paraId="75756888" w14:textId="049331C3" w:rsidR="00CB59C0" w:rsidRPr="009B053A" w:rsidRDefault="00CB59C0" w:rsidP="00CB59C0">
            <w:pPr>
              <w:pStyle w:val="TAC"/>
            </w:pPr>
            <w:r w:rsidRPr="009B053A">
              <w:t>n77</w:t>
            </w:r>
          </w:p>
        </w:tc>
        <w:tc>
          <w:tcPr>
            <w:tcW w:w="362" w:type="pct"/>
            <w:shd w:val="clear" w:color="auto" w:fill="auto"/>
            <w:noWrap/>
            <w:vAlign w:val="center"/>
          </w:tcPr>
          <w:p w14:paraId="34381E4C" w14:textId="1DE8B1E6" w:rsidR="00CB59C0" w:rsidRPr="009B053A" w:rsidRDefault="00CB59C0" w:rsidP="00CB59C0">
            <w:pPr>
              <w:pStyle w:val="TAC"/>
            </w:pPr>
            <w:r w:rsidRPr="009B053A">
              <w:t>15</w:t>
            </w:r>
          </w:p>
        </w:tc>
        <w:tc>
          <w:tcPr>
            <w:tcW w:w="619" w:type="pct"/>
            <w:shd w:val="clear" w:color="auto" w:fill="auto"/>
            <w:noWrap/>
            <w:vAlign w:val="center"/>
          </w:tcPr>
          <w:p w14:paraId="67EF0ADF" w14:textId="02FD96E8" w:rsidR="00CB59C0" w:rsidRPr="009B053A" w:rsidRDefault="00CB59C0" w:rsidP="00CB59C0">
            <w:pPr>
              <w:pStyle w:val="TAC"/>
            </w:pPr>
            <w:r w:rsidRPr="009B053A">
              <w:t>-</w:t>
            </w:r>
          </w:p>
        </w:tc>
        <w:tc>
          <w:tcPr>
            <w:tcW w:w="543" w:type="pct"/>
            <w:shd w:val="clear" w:color="auto" w:fill="auto"/>
            <w:noWrap/>
            <w:vAlign w:val="center"/>
          </w:tcPr>
          <w:p w14:paraId="5880EEDE" w14:textId="5592E74B"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65589D07" w14:textId="7FC01E1B" w:rsidR="00CB59C0" w:rsidRPr="009B053A" w:rsidRDefault="00CB59C0" w:rsidP="00CB59C0">
            <w:pPr>
              <w:pStyle w:val="TAC"/>
            </w:pPr>
            <w:r w:rsidRPr="009B053A">
              <w:t>-</w:t>
            </w:r>
          </w:p>
        </w:tc>
        <w:tc>
          <w:tcPr>
            <w:tcW w:w="370" w:type="pct"/>
            <w:shd w:val="clear" w:color="auto" w:fill="auto"/>
            <w:noWrap/>
            <w:vAlign w:val="center"/>
          </w:tcPr>
          <w:p w14:paraId="138D0258" w14:textId="084FFE4E" w:rsidR="00CB59C0" w:rsidRPr="009B053A" w:rsidRDefault="00CB59C0" w:rsidP="00CB59C0">
            <w:pPr>
              <w:pStyle w:val="TAC"/>
            </w:pPr>
            <w:r w:rsidRPr="009B053A">
              <w:t>-</w:t>
            </w:r>
          </w:p>
        </w:tc>
        <w:tc>
          <w:tcPr>
            <w:tcW w:w="547" w:type="pct"/>
            <w:vAlign w:val="center"/>
          </w:tcPr>
          <w:p w14:paraId="239F938E" w14:textId="7FDB99A0" w:rsidR="00CB59C0" w:rsidRPr="009B053A" w:rsidRDefault="00CB59C0" w:rsidP="00CB59C0">
            <w:pPr>
              <w:pStyle w:val="TAC"/>
            </w:pPr>
            <w:r w:rsidRPr="009B053A">
              <w:t>-</w:t>
            </w:r>
          </w:p>
        </w:tc>
        <w:tc>
          <w:tcPr>
            <w:tcW w:w="390" w:type="pct"/>
            <w:vAlign w:val="center"/>
          </w:tcPr>
          <w:p w14:paraId="3BEC8128" w14:textId="26A17E2C" w:rsidR="00CB59C0" w:rsidRPr="009B053A" w:rsidRDefault="00CB59C0" w:rsidP="00CB59C0">
            <w:pPr>
              <w:pStyle w:val="TAC"/>
            </w:pPr>
            <w:r w:rsidRPr="009B053A">
              <w:t>N/A</w:t>
            </w:r>
          </w:p>
        </w:tc>
        <w:tc>
          <w:tcPr>
            <w:tcW w:w="434" w:type="pct"/>
          </w:tcPr>
          <w:p w14:paraId="7B23BBD0" w14:textId="1C7218F5" w:rsidR="00CB59C0" w:rsidRPr="009B053A" w:rsidRDefault="00CB59C0" w:rsidP="00CB59C0">
            <w:pPr>
              <w:pStyle w:val="TAC"/>
            </w:pPr>
            <w:r w:rsidRPr="009B053A">
              <w:t>TDD</w:t>
            </w:r>
          </w:p>
        </w:tc>
      </w:tr>
      <w:tr w:rsidR="00CB59C0" w:rsidRPr="009B053A" w14:paraId="108882F6" w14:textId="77777777" w:rsidTr="00477E18">
        <w:trPr>
          <w:trHeight w:val="424"/>
        </w:trPr>
        <w:tc>
          <w:tcPr>
            <w:tcW w:w="846" w:type="pct"/>
            <w:tcBorders>
              <w:top w:val="nil"/>
              <w:bottom w:val="nil"/>
            </w:tcBorders>
            <w:shd w:val="clear" w:color="auto" w:fill="auto"/>
            <w:vAlign w:val="center"/>
          </w:tcPr>
          <w:p w14:paraId="76189456" w14:textId="77777777" w:rsidR="00CB59C0" w:rsidRPr="009B053A" w:rsidRDefault="00CB59C0" w:rsidP="00CB59C0">
            <w:pPr>
              <w:pStyle w:val="TAC"/>
            </w:pPr>
          </w:p>
        </w:tc>
        <w:tc>
          <w:tcPr>
            <w:tcW w:w="484" w:type="pct"/>
            <w:shd w:val="clear" w:color="auto" w:fill="auto"/>
            <w:vAlign w:val="center"/>
          </w:tcPr>
          <w:p w14:paraId="27FF9337" w14:textId="6034209B" w:rsidR="00CB59C0" w:rsidRPr="009B053A" w:rsidRDefault="00CB59C0" w:rsidP="00CB59C0">
            <w:pPr>
              <w:pStyle w:val="TAC"/>
            </w:pPr>
            <w:r w:rsidRPr="009B053A">
              <w:t>2</w:t>
            </w:r>
          </w:p>
        </w:tc>
        <w:tc>
          <w:tcPr>
            <w:tcW w:w="362" w:type="pct"/>
            <w:shd w:val="clear" w:color="auto" w:fill="auto"/>
            <w:noWrap/>
            <w:vAlign w:val="center"/>
          </w:tcPr>
          <w:p w14:paraId="12BF7515" w14:textId="4AD3BD97" w:rsidR="00CB59C0" w:rsidRPr="009B053A" w:rsidRDefault="00CB59C0" w:rsidP="00CB59C0">
            <w:pPr>
              <w:pStyle w:val="TAC"/>
            </w:pPr>
            <w:r w:rsidRPr="009B053A">
              <w:t>N/A</w:t>
            </w:r>
          </w:p>
        </w:tc>
        <w:tc>
          <w:tcPr>
            <w:tcW w:w="619" w:type="pct"/>
            <w:shd w:val="clear" w:color="auto" w:fill="auto"/>
            <w:noWrap/>
            <w:vAlign w:val="center"/>
          </w:tcPr>
          <w:p w14:paraId="55FB60C6" w14:textId="381D172F" w:rsidR="00CB59C0" w:rsidRPr="009B053A" w:rsidRDefault="00CB59C0" w:rsidP="00CB59C0">
            <w:pPr>
              <w:pStyle w:val="TAC"/>
            </w:pPr>
            <w:r w:rsidRPr="009B053A">
              <w:t>-92.3</w:t>
            </w:r>
          </w:p>
        </w:tc>
        <w:tc>
          <w:tcPr>
            <w:tcW w:w="543" w:type="pct"/>
            <w:shd w:val="clear" w:color="auto" w:fill="auto"/>
            <w:noWrap/>
            <w:vAlign w:val="center"/>
          </w:tcPr>
          <w:p w14:paraId="27BC63F9" w14:textId="4F0F2AEF" w:rsidR="00CB59C0" w:rsidRPr="009B053A" w:rsidRDefault="00CB59C0" w:rsidP="00CB59C0">
            <w:pPr>
              <w:pStyle w:val="TAC"/>
            </w:pPr>
            <w:r w:rsidRPr="009B053A">
              <w:t>-</w:t>
            </w:r>
          </w:p>
        </w:tc>
        <w:tc>
          <w:tcPr>
            <w:tcW w:w="405" w:type="pct"/>
            <w:shd w:val="clear" w:color="auto" w:fill="auto"/>
            <w:noWrap/>
            <w:vAlign w:val="center"/>
          </w:tcPr>
          <w:p w14:paraId="01540B59" w14:textId="13EEE9E5" w:rsidR="00CB59C0" w:rsidRPr="009B053A" w:rsidRDefault="00CB59C0" w:rsidP="00CB59C0">
            <w:pPr>
              <w:pStyle w:val="TAC"/>
            </w:pPr>
            <w:r w:rsidRPr="009B053A">
              <w:t>-</w:t>
            </w:r>
          </w:p>
        </w:tc>
        <w:tc>
          <w:tcPr>
            <w:tcW w:w="370" w:type="pct"/>
            <w:shd w:val="clear" w:color="auto" w:fill="auto"/>
            <w:noWrap/>
            <w:vAlign w:val="center"/>
          </w:tcPr>
          <w:p w14:paraId="1043F82D" w14:textId="4F8FAC37" w:rsidR="00CB59C0" w:rsidRPr="009B053A" w:rsidRDefault="00CB59C0" w:rsidP="00CB59C0">
            <w:pPr>
              <w:pStyle w:val="TAC"/>
            </w:pPr>
            <w:r w:rsidRPr="009B053A">
              <w:t>-</w:t>
            </w:r>
          </w:p>
        </w:tc>
        <w:tc>
          <w:tcPr>
            <w:tcW w:w="547" w:type="pct"/>
            <w:vAlign w:val="center"/>
          </w:tcPr>
          <w:p w14:paraId="1A949B96" w14:textId="55CE9265" w:rsidR="00CB59C0" w:rsidRPr="009B053A" w:rsidRDefault="00CB59C0" w:rsidP="00CB59C0">
            <w:pPr>
              <w:pStyle w:val="TAC"/>
            </w:pPr>
            <w:r w:rsidRPr="009B053A">
              <w:t>-</w:t>
            </w:r>
          </w:p>
        </w:tc>
        <w:tc>
          <w:tcPr>
            <w:tcW w:w="390" w:type="pct"/>
            <w:vAlign w:val="center"/>
          </w:tcPr>
          <w:p w14:paraId="5221822D" w14:textId="70D3136A" w:rsidR="00CB59C0" w:rsidRPr="009B053A" w:rsidRDefault="00CB59C0" w:rsidP="00CB59C0">
            <w:pPr>
              <w:pStyle w:val="TAC"/>
            </w:pPr>
            <w:r w:rsidRPr="009B053A">
              <w:t>IMD5</w:t>
            </w:r>
          </w:p>
        </w:tc>
        <w:tc>
          <w:tcPr>
            <w:tcW w:w="434" w:type="pct"/>
          </w:tcPr>
          <w:p w14:paraId="6A8BCEC6" w14:textId="6C9CCAD5" w:rsidR="00CB59C0" w:rsidRPr="009B053A" w:rsidRDefault="00CB59C0" w:rsidP="00CB59C0">
            <w:pPr>
              <w:pStyle w:val="TAC"/>
            </w:pPr>
            <w:r w:rsidRPr="009B053A">
              <w:t>FDD</w:t>
            </w:r>
          </w:p>
        </w:tc>
      </w:tr>
      <w:tr w:rsidR="00CB59C0" w:rsidRPr="009B053A" w14:paraId="4BE6E078" w14:textId="77777777" w:rsidTr="00477E18">
        <w:trPr>
          <w:trHeight w:val="424"/>
        </w:trPr>
        <w:tc>
          <w:tcPr>
            <w:tcW w:w="846" w:type="pct"/>
            <w:tcBorders>
              <w:top w:val="nil"/>
            </w:tcBorders>
            <w:shd w:val="clear" w:color="auto" w:fill="auto"/>
            <w:vAlign w:val="center"/>
          </w:tcPr>
          <w:p w14:paraId="24A06AD2" w14:textId="77777777" w:rsidR="00CB59C0" w:rsidRPr="009B053A" w:rsidRDefault="00CB59C0" w:rsidP="00CB59C0">
            <w:pPr>
              <w:pStyle w:val="TAC"/>
            </w:pPr>
          </w:p>
        </w:tc>
        <w:tc>
          <w:tcPr>
            <w:tcW w:w="484" w:type="pct"/>
            <w:shd w:val="clear" w:color="auto" w:fill="auto"/>
            <w:vAlign w:val="center"/>
          </w:tcPr>
          <w:p w14:paraId="392EC54B" w14:textId="561E3AFF" w:rsidR="00CB59C0" w:rsidRPr="009B053A" w:rsidRDefault="00CB59C0" w:rsidP="00CB59C0">
            <w:pPr>
              <w:pStyle w:val="TAC"/>
            </w:pPr>
            <w:r w:rsidRPr="009B053A">
              <w:t>n77</w:t>
            </w:r>
          </w:p>
        </w:tc>
        <w:tc>
          <w:tcPr>
            <w:tcW w:w="362" w:type="pct"/>
            <w:shd w:val="clear" w:color="auto" w:fill="auto"/>
            <w:noWrap/>
            <w:vAlign w:val="center"/>
          </w:tcPr>
          <w:p w14:paraId="5253A144" w14:textId="60CA3EF2" w:rsidR="00CB59C0" w:rsidRPr="009B053A" w:rsidRDefault="00CB59C0" w:rsidP="00CB59C0">
            <w:pPr>
              <w:pStyle w:val="TAC"/>
            </w:pPr>
            <w:r w:rsidRPr="009B053A">
              <w:t>15</w:t>
            </w:r>
          </w:p>
        </w:tc>
        <w:tc>
          <w:tcPr>
            <w:tcW w:w="619" w:type="pct"/>
            <w:shd w:val="clear" w:color="auto" w:fill="auto"/>
            <w:noWrap/>
            <w:vAlign w:val="center"/>
          </w:tcPr>
          <w:p w14:paraId="6D5E916E" w14:textId="49DDC2D9" w:rsidR="00CB59C0" w:rsidRPr="009B053A" w:rsidRDefault="00CB59C0" w:rsidP="00CB59C0">
            <w:pPr>
              <w:pStyle w:val="TAC"/>
            </w:pPr>
            <w:r w:rsidRPr="009B053A">
              <w:t>-</w:t>
            </w:r>
          </w:p>
        </w:tc>
        <w:tc>
          <w:tcPr>
            <w:tcW w:w="543" w:type="pct"/>
            <w:shd w:val="clear" w:color="auto" w:fill="auto"/>
            <w:noWrap/>
            <w:vAlign w:val="center"/>
          </w:tcPr>
          <w:p w14:paraId="5FFE2018" w14:textId="5B88DF1D"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332231BB" w14:textId="2CE44509" w:rsidR="00CB59C0" w:rsidRPr="009B053A" w:rsidRDefault="00CB59C0" w:rsidP="00CB59C0">
            <w:pPr>
              <w:pStyle w:val="TAC"/>
            </w:pPr>
            <w:r w:rsidRPr="009B053A">
              <w:t>-</w:t>
            </w:r>
          </w:p>
        </w:tc>
        <w:tc>
          <w:tcPr>
            <w:tcW w:w="370" w:type="pct"/>
            <w:shd w:val="clear" w:color="auto" w:fill="auto"/>
            <w:noWrap/>
            <w:vAlign w:val="center"/>
          </w:tcPr>
          <w:p w14:paraId="41DA93D2" w14:textId="4C393A84" w:rsidR="00CB59C0" w:rsidRPr="009B053A" w:rsidRDefault="00CB59C0" w:rsidP="00CB59C0">
            <w:pPr>
              <w:pStyle w:val="TAC"/>
            </w:pPr>
            <w:r w:rsidRPr="009B053A">
              <w:t>-</w:t>
            </w:r>
          </w:p>
        </w:tc>
        <w:tc>
          <w:tcPr>
            <w:tcW w:w="547" w:type="pct"/>
            <w:vAlign w:val="center"/>
          </w:tcPr>
          <w:p w14:paraId="7965C4AA" w14:textId="4A86C866" w:rsidR="00CB59C0" w:rsidRPr="009B053A" w:rsidRDefault="00CB59C0" w:rsidP="00CB59C0">
            <w:pPr>
              <w:pStyle w:val="TAC"/>
            </w:pPr>
            <w:r w:rsidRPr="009B053A">
              <w:t>-</w:t>
            </w:r>
          </w:p>
        </w:tc>
        <w:tc>
          <w:tcPr>
            <w:tcW w:w="390" w:type="pct"/>
            <w:vAlign w:val="center"/>
          </w:tcPr>
          <w:p w14:paraId="5036A4BE" w14:textId="2FC2C0DB" w:rsidR="00CB59C0" w:rsidRPr="009B053A" w:rsidRDefault="00CB59C0" w:rsidP="00CB59C0">
            <w:pPr>
              <w:pStyle w:val="TAC"/>
            </w:pPr>
            <w:r w:rsidRPr="009B053A">
              <w:t>N/A</w:t>
            </w:r>
          </w:p>
        </w:tc>
        <w:tc>
          <w:tcPr>
            <w:tcW w:w="434" w:type="pct"/>
          </w:tcPr>
          <w:p w14:paraId="5B5AF7F2" w14:textId="5D6D5631" w:rsidR="00CB59C0" w:rsidRPr="009B053A" w:rsidRDefault="00CB59C0" w:rsidP="00CB59C0">
            <w:pPr>
              <w:pStyle w:val="TAC"/>
            </w:pPr>
            <w:r w:rsidRPr="009B053A">
              <w:t>TDD</w:t>
            </w:r>
          </w:p>
        </w:tc>
      </w:tr>
      <w:tr w:rsidR="00AB2B30" w:rsidRPr="009B053A" w14:paraId="2AD1CBB6" w14:textId="77777777" w:rsidTr="00477E18">
        <w:trPr>
          <w:trHeight w:val="424"/>
        </w:trPr>
        <w:tc>
          <w:tcPr>
            <w:tcW w:w="846" w:type="pct"/>
            <w:vMerge w:val="restart"/>
            <w:shd w:val="clear" w:color="auto" w:fill="auto"/>
            <w:vAlign w:val="center"/>
          </w:tcPr>
          <w:p w14:paraId="59C2979A" w14:textId="77777777" w:rsidR="00AB2B30" w:rsidRPr="009B053A" w:rsidRDefault="006A7121">
            <w:pPr>
              <w:pStyle w:val="TAC"/>
            </w:pPr>
            <w:r w:rsidRPr="009B053A">
              <w:t>DC_2A_n78A</w:t>
            </w:r>
          </w:p>
        </w:tc>
        <w:tc>
          <w:tcPr>
            <w:tcW w:w="484" w:type="pct"/>
            <w:shd w:val="clear" w:color="auto" w:fill="auto"/>
            <w:vAlign w:val="center"/>
          </w:tcPr>
          <w:p w14:paraId="193EC7AA" w14:textId="77777777" w:rsidR="00AB2B30" w:rsidRPr="009B053A" w:rsidRDefault="006A7121">
            <w:pPr>
              <w:pStyle w:val="TAC"/>
            </w:pPr>
            <w:r w:rsidRPr="009B053A">
              <w:t>2</w:t>
            </w:r>
          </w:p>
        </w:tc>
        <w:tc>
          <w:tcPr>
            <w:tcW w:w="362" w:type="pct"/>
            <w:shd w:val="clear" w:color="auto" w:fill="auto"/>
            <w:noWrap/>
            <w:vAlign w:val="center"/>
          </w:tcPr>
          <w:p w14:paraId="187E7AA2" w14:textId="77777777" w:rsidR="00AB2B30" w:rsidRPr="009B053A" w:rsidRDefault="006A7121">
            <w:pPr>
              <w:pStyle w:val="TAC"/>
            </w:pPr>
            <w:r w:rsidRPr="009B053A">
              <w:t>N/A</w:t>
            </w:r>
          </w:p>
        </w:tc>
        <w:tc>
          <w:tcPr>
            <w:tcW w:w="619" w:type="pct"/>
            <w:shd w:val="clear" w:color="auto" w:fill="auto"/>
            <w:noWrap/>
            <w:vAlign w:val="center"/>
          </w:tcPr>
          <w:p w14:paraId="47336355" w14:textId="4AE09352" w:rsidR="00AB2B30" w:rsidRPr="009B053A" w:rsidRDefault="006A7121">
            <w:pPr>
              <w:pStyle w:val="TAC"/>
            </w:pPr>
            <w:r w:rsidRPr="009B053A">
              <w:t>-71.3</w:t>
            </w:r>
            <w:r w:rsidR="004717B2" w:rsidRPr="009B053A">
              <w:rPr>
                <w:vertAlign w:val="superscript"/>
              </w:rPr>
              <w:t>7</w:t>
            </w:r>
          </w:p>
        </w:tc>
        <w:tc>
          <w:tcPr>
            <w:tcW w:w="543" w:type="pct"/>
            <w:shd w:val="clear" w:color="auto" w:fill="auto"/>
            <w:noWrap/>
            <w:vAlign w:val="center"/>
          </w:tcPr>
          <w:p w14:paraId="19767C7D" w14:textId="77777777" w:rsidR="00AB2B30" w:rsidRPr="009B053A" w:rsidRDefault="006A7121">
            <w:pPr>
              <w:pStyle w:val="TAC"/>
            </w:pPr>
            <w:r w:rsidRPr="009B053A">
              <w:t>-</w:t>
            </w:r>
          </w:p>
        </w:tc>
        <w:tc>
          <w:tcPr>
            <w:tcW w:w="405" w:type="pct"/>
            <w:shd w:val="clear" w:color="auto" w:fill="auto"/>
            <w:noWrap/>
            <w:vAlign w:val="center"/>
          </w:tcPr>
          <w:p w14:paraId="71927B42" w14:textId="77777777" w:rsidR="00AB2B30" w:rsidRPr="009B053A" w:rsidRDefault="006A7121">
            <w:pPr>
              <w:pStyle w:val="TAC"/>
            </w:pPr>
            <w:r w:rsidRPr="009B053A">
              <w:t>-</w:t>
            </w:r>
          </w:p>
        </w:tc>
        <w:tc>
          <w:tcPr>
            <w:tcW w:w="370" w:type="pct"/>
            <w:shd w:val="clear" w:color="auto" w:fill="auto"/>
            <w:noWrap/>
            <w:vAlign w:val="center"/>
          </w:tcPr>
          <w:p w14:paraId="1B8F877E" w14:textId="77777777" w:rsidR="00AB2B30" w:rsidRPr="009B053A" w:rsidRDefault="006A7121">
            <w:pPr>
              <w:pStyle w:val="TAC"/>
            </w:pPr>
            <w:r w:rsidRPr="009B053A">
              <w:t>-</w:t>
            </w:r>
          </w:p>
        </w:tc>
        <w:tc>
          <w:tcPr>
            <w:tcW w:w="547" w:type="pct"/>
            <w:vAlign w:val="center"/>
          </w:tcPr>
          <w:p w14:paraId="6C4DB1A1" w14:textId="77777777" w:rsidR="00AB2B30" w:rsidRPr="009B053A" w:rsidRDefault="006A7121">
            <w:pPr>
              <w:pStyle w:val="TAC"/>
            </w:pPr>
            <w:r w:rsidRPr="009B053A">
              <w:t>-</w:t>
            </w:r>
          </w:p>
        </w:tc>
        <w:tc>
          <w:tcPr>
            <w:tcW w:w="390" w:type="pct"/>
          </w:tcPr>
          <w:p w14:paraId="7BA46AEA" w14:textId="77777777" w:rsidR="00AB2B30" w:rsidRPr="009B053A" w:rsidRDefault="006A7121">
            <w:pPr>
              <w:pStyle w:val="TAC"/>
            </w:pPr>
            <w:r w:rsidRPr="009B053A">
              <w:t>IMD2</w:t>
            </w:r>
            <w:r w:rsidRPr="009B053A">
              <w:rPr>
                <w:vertAlign w:val="superscript"/>
              </w:rPr>
              <w:t>3</w:t>
            </w:r>
          </w:p>
        </w:tc>
        <w:tc>
          <w:tcPr>
            <w:tcW w:w="434" w:type="pct"/>
            <w:vAlign w:val="center"/>
          </w:tcPr>
          <w:p w14:paraId="6DA695E8" w14:textId="77777777" w:rsidR="00AB2B30" w:rsidRPr="009B053A" w:rsidRDefault="006A7121">
            <w:pPr>
              <w:pStyle w:val="TAC"/>
            </w:pPr>
            <w:r w:rsidRPr="009B053A">
              <w:t>FDD</w:t>
            </w:r>
          </w:p>
        </w:tc>
      </w:tr>
      <w:tr w:rsidR="00AB2B30" w:rsidRPr="009B053A" w14:paraId="7B318623" w14:textId="77777777" w:rsidTr="00477E18">
        <w:trPr>
          <w:trHeight w:val="113"/>
        </w:trPr>
        <w:tc>
          <w:tcPr>
            <w:tcW w:w="846" w:type="pct"/>
            <w:vMerge/>
            <w:shd w:val="clear" w:color="auto" w:fill="auto"/>
            <w:vAlign w:val="center"/>
          </w:tcPr>
          <w:p w14:paraId="4D80C448" w14:textId="77777777" w:rsidR="00AB2B30" w:rsidRPr="009B053A" w:rsidRDefault="00AB2B30">
            <w:pPr>
              <w:pStyle w:val="TAC"/>
            </w:pPr>
          </w:p>
        </w:tc>
        <w:tc>
          <w:tcPr>
            <w:tcW w:w="484" w:type="pct"/>
            <w:shd w:val="clear" w:color="auto" w:fill="auto"/>
            <w:vAlign w:val="center"/>
          </w:tcPr>
          <w:p w14:paraId="5FF6DCB7" w14:textId="77777777" w:rsidR="00AB2B30" w:rsidRPr="009B053A" w:rsidRDefault="006A7121">
            <w:pPr>
              <w:pStyle w:val="TAC"/>
            </w:pPr>
            <w:r w:rsidRPr="009B053A">
              <w:t>n78</w:t>
            </w:r>
          </w:p>
        </w:tc>
        <w:tc>
          <w:tcPr>
            <w:tcW w:w="362" w:type="pct"/>
            <w:shd w:val="clear" w:color="auto" w:fill="auto"/>
            <w:noWrap/>
            <w:vAlign w:val="center"/>
          </w:tcPr>
          <w:p w14:paraId="1C7E3B2A" w14:textId="77777777" w:rsidR="00AB2B30" w:rsidRPr="009B053A" w:rsidRDefault="006A7121">
            <w:pPr>
              <w:pStyle w:val="TAC"/>
            </w:pPr>
            <w:r w:rsidRPr="009B053A">
              <w:t>15</w:t>
            </w:r>
          </w:p>
        </w:tc>
        <w:tc>
          <w:tcPr>
            <w:tcW w:w="619" w:type="pct"/>
            <w:shd w:val="clear" w:color="auto" w:fill="auto"/>
            <w:noWrap/>
            <w:vAlign w:val="center"/>
          </w:tcPr>
          <w:p w14:paraId="31B07634" w14:textId="77777777" w:rsidR="00AB2B30" w:rsidRPr="009B053A" w:rsidRDefault="006A7121">
            <w:pPr>
              <w:pStyle w:val="TAC"/>
            </w:pPr>
            <w:r w:rsidRPr="009B053A">
              <w:t>-</w:t>
            </w:r>
          </w:p>
        </w:tc>
        <w:tc>
          <w:tcPr>
            <w:tcW w:w="543" w:type="pct"/>
            <w:shd w:val="clear" w:color="auto" w:fill="auto"/>
            <w:noWrap/>
            <w:vAlign w:val="center"/>
          </w:tcPr>
          <w:p w14:paraId="59B3685B"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52B73F21" w14:textId="77777777" w:rsidR="00AB2B30" w:rsidRPr="009B053A" w:rsidRDefault="006A7121">
            <w:pPr>
              <w:pStyle w:val="TAC"/>
            </w:pPr>
            <w:r w:rsidRPr="009B053A">
              <w:t>-</w:t>
            </w:r>
          </w:p>
        </w:tc>
        <w:tc>
          <w:tcPr>
            <w:tcW w:w="370" w:type="pct"/>
            <w:shd w:val="clear" w:color="auto" w:fill="auto"/>
            <w:noWrap/>
            <w:vAlign w:val="center"/>
          </w:tcPr>
          <w:p w14:paraId="5AFDA72F" w14:textId="77777777" w:rsidR="00AB2B30" w:rsidRPr="009B053A" w:rsidRDefault="006A7121">
            <w:pPr>
              <w:pStyle w:val="TAC"/>
            </w:pPr>
            <w:r w:rsidRPr="009B053A">
              <w:t>-</w:t>
            </w:r>
          </w:p>
        </w:tc>
        <w:tc>
          <w:tcPr>
            <w:tcW w:w="547" w:type="pct"/>
            <w:vAlign w:val="center"/>
          </w:tcPr>
          <w:p w14:paraId="500399E1" w14:textId="77777777" w:rsidR="00AB2B30" w:rsidRPr="009B053A" w:rsidRDefault="006A7121">
            <w:pPr>
              <w:pStyle w:val="TAC"/>
            </w:pPr>
            <w:r w:rsidRPr="009B053A">
              <w:t>-</w:t>
            </w:r>
          </w:p>
        </w:tc>
        <w:tc>
          <w:tcPr>
            <w:tcW w:w="390" w:type="pct"/>
          </w:tcPr>
          <w:p w14:paraId="3533247B" w14:textId="77777777" w:rsidR="00AB2B30" w:rsidRPr="009B053A" w:rsidRDefault="006A7121">
            <w:pPr>
              <w:pStyle w:val="TAC"/>
            </w:pPr>
            <w:r w:rsidRPr="009B053A">
              <w:t>-</w:t>
            </w:r>
          </w:p>
        </w:tc>
        <w:tc>
          <w:tcPr>
            <w:tcW w:w="434" w:type="pct"/>
          </w:tcPr>
          <w:p w14:paraId="060B5110" w14:textId="77777777" w:rsidR="00AB2B30" w:rsidRPr="009B053A" w:rsidRDefault="006A7121">
            <w:pPr>
              <w:pStyle w:val="TAC"/>
            </w:pPr>
            <w:r w:rsidRPr="009B053A">
              <w:t>TDD</w:t>
            </w:r>
          </w:p>
        </w:tc>
      </w:tr>
      <w:tr w:rsidR="00AB2B30" w:rsidRPr="009B053A" w14:paraId="03EEF77E" w14:textId="77777777" w:rsidTr="00477E18">
        <w:trPr>
          <w:trHeight w:val="424"/>
        </w:trPr>
        <w:tc>
          <w:tcPr>
            <w:tcW w:w="846" w:type="pct"/>
            <w:vMerge w:val="restart"/>
            <w:shd w:val="clear" w:color="auto" w:fill="auto"/>
            <w:vAlign w:val="center"/>
          </w:tcPr>
          <w:p w14:paraId="35F3D6D0" w14:textId="77777777" w:rsidR="00AB2B30" w:rsidRPr="009B053A" w:rsidRDefault="006A7121">
            <w:pPr>
              <w:pStyle w:val="TAC"/>
            </w:pPr>
            <w:r w:rsidRPr="009B053A">
              <w:t>DC_2A_n78A</w:t>
            </w:r>
          </w:p>
        </w:tc>
        <w:tc>
          <w:tcPr>
            <w:tcW w:w="484" w:type="pct"/>
            <w:shd w:val="clear" w:color="auto" w:fill="auto"/>
            <w:vAlign w:val="center"/>
          </w:tcPr>
          <w:p w14:paraId="6684CB31" w14:textId="77777777" w:rsidR="00AB2B30" w:rsidRPr="009B053A" w:rsidRDefault="006A7121">
            <w:pPr>
              <w:pStyle w:val="TAC"/>
            </w:pPr>
            <w:r w:rsidRPr="009B053A">
              <w:t>2</w:t>
            </w:r>
          </w:p>
        </w:tc>
        <w:tc>
          <w:tcPr>
            <w:tcW w:w="362" w:type="pct"/>
            <w:shd w:val="clear" w:color="auto" w:fill="auto"/>
            <w:noWrap/>
            <w:vAlign w:val="center"/>
          </w:tcPr>
          <w:p w14:paraId="0F740AA5" w14:textId="77777777" w:rsidR="00AB2B30" w:rsidRPr="009B053A" w:rsidRDefault="006A7121">
            <w:pPr>
              <w:pStyle w:val="TAC"/>
            </w:pPr>
            <w:r w:rsidRPr="009B053A">
              <w:t>N/A</w:t>
            </w:r>
          </w:p>
        </w:tc>
        <w:tc>
          <w:tcPr>
            <w:tcW w:w="619" w:type="pct"/>
            <w:shd w:val="clear" w:color="auto" w:fill="auto"/>
            <w:noWrap/>
            <w:vAlign w:val="center"/>
          </w:tcPr>
          <w:p w14:paraId="71C9085F" w14:textId="68BDE5E8" w:rsidR="00AB2B30" w:rsidRPr="009B053A" w:rsidRDefault="006A7121">
            <w:pPr>
              <w:pStyle w:val="TAC"/>
            </w:pPr>
            <w:r w:rsidRPr="009B053A">
              <w:t>-89.3</w:t>
            </w:r>
            <w:r w:rsidR="004717B2" w:rsidRPr="009B053A">
              <w:rPr>
                <w:vertAlign w:val="superscript"/>
              </w:rPr>
              <w:t>7</w:t>
            </w:r>
          </w:p>
        </w:tc>
        <w:tc>
          <w:tcPr>
            <w:tcW w:w="543" w:type="pct"/>
            <w:shd w:val="clear" w:color="auto" w:fill="auto"/>
            <w:noWrap/>
            <w:vAlign w:val="center"/>
          </w:tcPr>
          <w:p w14:paraId="485319B3" w14:textId="77777777" w:rsidR="00AB2B30" w:rsidRPr="009B053A" w:rsidRDefault="006A7121">
            <w:pPr>
              <w:pStyle w:val="TAC"/>
            </w:pPr>
            <w:r w:rsidRPr="009B053A">
              <w:t>-</w:t>
            </w:r>
          </w:p>
        </w:tc>
        <w:tc>
          <w:tcPr>
            <w:tcW w:w="405" w:type="pct"/>
            <w:shd w:val="clear" w:color="auto" w:fill="auto"/>
            <w:noWrap/>
            <w:vAlign w:val="center"/>
          </w:tcPr>
          <w:p w14:paraId="370DC52A" w14:textId="77777777" w:rsidR="00AB2B30" w:rsidRPr="009B053A" w:rsidRDefault="006A7121">
            <w:pPr>
              <w:pStyle w:val="TAC"/>
            </w:pPr>
            <w:r w:rsidRPr="009B053A">
              <w:t>-</w:t>
            </w:r>
          </w:p>
        </w:tc>
        <w:tc>
          <w:tcPr>
            <w:tcW w:w="370" w:type="pct"/>
            <w:shd w:val="clear" w:color="auto" w:fill="auto"/>
            <w:noWrap/>
            <w:vAlign w:val="center"/>
          </w:tcPr>
          <w:p w14:paraId="2651ADA2" w14:textId="77777777" w:rsidR="00AB2B30" w:rsidRPr="009B053A" w:rsidRDefault="006A7121">
            <w:pPr>
              <w:pStyle w:val="TAC"/>
            </w:pPr>
            <w:r w:rsidRPr="009B053A">
              <w:t>-</w:t>
            </w:r>
          </w:p>
        </w:tc>
        <w:tc>
          <w:tcPr>
            <w:tcW w:w="547" w:type="pct"/>
            <w:vAlign w:val="center"/>
          </w:tcPr>
          <w:p w14:paraId="267EDD5F" w14:textId="77777777" w:rsidR="00AB2B30" w:rsidRPr="009B053A" w:rsidRDefault="006A7121">
            <w:pPr>
              <w:pStyle w:val="TAC"/>
            </w:pPr>
            <w:r w:rsidRPr="009B053A">
              <w:t>-</w:t>
            </w:r>
          </w:p>
        </w:tc>
        <w:tc>
          <w:tcPr>
            <w:tcW w:w="390" w:type="pct"/>
          </w:tcPr>
          <w:p w14:paraId="6BFF3DDB" w14:textId="77777777" w:rsidR="00AB2B30" w:rsidRPr="009B053A" w:rsidRDefault="006A7121">
            <w:pPr>
              <w:pStyle w:val="TAC"/>
            </w:pPr>
            <w:r w:rsidRPr="009B053A">
              <w:t>N/A</w:t>
            </w:r>
          </w:p>
        </w:tc>
        <w:tc>
          <w:tcPr>
            <w:tcW w:w="434" w:type="pct"/>
          </w:tcPr>
          <w:p w14:paraId="39F4EB2D" w14:textId="5D84BD56" w:rsidR="00AB2B30" w:rsidRPr="009B053A" w:rsidRDefault="004717B2">
            <w:pPr>
              <w:pStyle w:val="TAC"/>
            </w:pPr>
            <w:r w:rsidRPr="009B053A">
              <w:t>FDD</w:t>
            </w:r>
          </w:p>
        </w:tc>
      </w:tr>
      <w:tr w:rsidR="00AB2B30" w:rsidRPr="009B053A" w14:paraId="782E68B6" w14:textId="77777777" w:rsidTr="00477E18">
        <w:trPr>
          <w:trHeight w:val="113"/>
        </w:trPr>
        <w:tc>
          <w:tcPr>
            <w:tcW w:w="846" w:type="pct"/>
            <w:vMerge/>
            <w:shd w:val="clear" w:color="auto" w:fill="auto"/>
            <w:vAlign w:val="center"/>
          </w:tcPr>
          <w:p w14:paraId="01993D99" w14:textId="77777777" w:rsidR="00AB2B30" w:rsidRPr="009B053A" w:rsidRDefault="00AB2B30">
            <w:pPr>
              <w:pStyle w:val="TAC"/>
            </w:pPr>
          </w:p>
        </w:tc>
        <w:tc>
          <w:tcPr>
            <w:tcW w:w="484" w:type="pct"/>
            <w:shd w:val="clear" w:color="auto" w:fill="auto"/>
            <w:vAlign w:val="center"/>
          </w:tcPr>
          <w:p w14:paraId="6EDCB91F" w14:textId="77777777" w:rsidR="00AB2B30" w:rsidRPr="009B053A" w:rsidRDefault="006A7121">
            <w:pPr>
              <w:pStyle w:val="TAC"/>
            </w:pPr>
            <w:r w:rsidRPr="009B053A">
              <w:t>n78</w:t>
            </w:r>
          </w:p>
        </w:tc>
        <w:tc>
          <w:tcPr>
            <w:tcW w:w="362" w:type="pct"/>
            <w:shd w:val="clear" w:color="auto" w:fill="auto"/>
            <w:noWrap/>
            <w:vAlign w:val="center"/>
          </w:tcPr>
          <w:p w14:paraId="24B6D05A" w14:textId="77777777" w:rsidR="00AB2B30" w:rsidRPr="009B053A" w:rsidRDefault="006A7121">
            <w:pPr>
              <w:pStyle w:val="TAC"/>
            </w:pPr>
            <w:r w:rsidRPr="009B053A">
              <w:t>15</w:t>
            </w:r>
          </w:p>
        </w:tc>
        <w:tc>
          <w:tcPr>
            <w:tcW w:w="619" w:type="pct"/>
            <w:shd w:val="clear" w:color="auto" w:fill="auto"/>
            <w:noWrap/>
            <w:vAlign w:val="center"/>
          </w:tcPr>
          <w:p w14:paraId="1463D5E7" w14:textId="77777777" w:rsidR="00AB2B30" w:rsidRPr="009B053A" w:rsidRDefault="006A7121">
            <w:pPr>
              <w:pStyle w:val="TAC"/>
            </w:pPr>
            <w:r w:rsidRPr="009B053A">
              <w:t>-</w:t>
            </w:r>
          </w:p>
        </w:tc>
        <w:tc>
          <w:tcPr>
            <w:tcW w:w="543" w:type="pct"/>
            <w:shd w:val="clear" w:color="auto" w:fill="auto"/>
            <w:noWrap/>
            <w:vAlign w:val="center"/>
          </w:tcPr>
          <w:p w14:paraId="5511C427"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259EDFB7" w14:textId="77777777" w:rsidR="00AB2B30" w:rsidRPr="009B053A" w:rsidRDefault="006A7121">
            <w:pPr>
              <w:pStyle w:val="TAC"/>
            </w:pPr>
            <w:r w:rsidRPr="009B053A">
              <w:t>-</w:t>
            </w:r>
          </w:p>
        </w:tc>
        <w:tc>
          <w:tcPr>
            <w:tcW w:w="370" w:type="pct"/>
            <w:shd w:val="clear" w:color="auto" w:fill="auto"/>
            <w:noWrap/>
            <w:vAlign w:val="center"/>
          </w:tcPr>
          <w:p w14:paraId="5AF93743" w14:textId="77777777" w:rsidR="00AB2B30" w:rsidRPr="009B053A" w:rsidRDefault="006A7121">
            <w:pPr>
              <w:pStyle w:val="TAC"/>
            </w:pPr>
            <w:r w:rsidRPr="009B053A">
              <w:t>-</w:t>
            </w:r>
          </w:p>
        </w:tc>
        <w:tc>
          <w:tcPr>
            <w:tcW w:w="547" w:type="pct"/>
            <w:vAlign w:val="center"/>
          </w:tcPr>
          <w:p w14:paraId="25C9DFA1" w14:textId="77777777" w:rsidR="00AB2B30" w:rsidRPr="009B053A" w:rsidRDefault="006A7121">
            <w:pPr>
              <w:pStyle w:val="TAC"/>
            </w:pPr>
            <w:r w:rsidRPr="009B053A">
              <w:t>-</w:t>
            </w:r>
          </w:p>
        </w:tc>
        <w:tc>
          <w:tcPr>
            <w:tcW w:w="390" w:type="pct"/>
          </w:tcPr>
          <w:p w14:paraId="4C94F89B" w14:textId="77777777" w:rsidR="00AB2B30" w:rsidRPr="009B053A" w:rsidRDefault="006A7121">
            <w:pPr>
              <w:pStyle w:val="TAC"/>
            </w:pPr>
            <w:r w:rsidRPr="009B053A">
              <w:t>IMD4</w:t>
            </w:r>
            <w:r w:rsidRPr="009B053A">
              <w:rPr>
                <w:vertAlign w:val="superscript"/>
              </w:rPr>
              <w:t>3</w:t>
            </w:r>
          </w:p>
        </w:tc>
        <w:tc>
          <w:tcPr>
            <w:tcW w:w="434" w:type="pct"/>
          </w:tcPr>
          <w:p w14:paraId="0A123957" w14:textId="77777777" w:rsidR="00AB2B30" w:rsidRPr="009B053A" w:rsidRDefault="006A7121">
            <w:pPr>
              <w:pStyle w:val="TAC"/>
            </w:pPr>
            <w:r w:rsidRPr="009B053A">
              <w:t>TDD</w:t>
            </w:r>
          </w:p>
        </w:tc>
      </w:tr>
      <w:tr w:rsidR="00AB2B30" w:rsidRPr="009B053A" w14:paraId="65D326F1" w14:textId="77777777" w:rsidTr="00477E18">
        <w:tc>
          <w:tcPr>
            <w:tcW w:w="846" w:type="pct"/>
            <w:vMerge w:val="restart"/>
            <w:shd w:val="clear" w:color="auto" w:fill="auto"/>
            <w:vAlign w:val="center"/>
          </w:tcPr>
          <w:p w14:paraId="27741178" w14:textId="77777777" w:rsidR="00AB2B30" w:rsidRPr="009B053A" w:rsidRDefault="006A7121">
            <w:pPr>
              <w:pStyle w:val="TAC"/>
            </w:pPr>
            <w:r w:rsidRPr="009B053A">
              <w:t>DC_3A_n1A</w:t>
            </w:r>
          </w:p>
        </w:tc>
        <w:tc>
          <w:tcPr>
            <w:tcW w:w="484" w:type="pct"/>
            <w:shd w:val="clear" w:color="auto" w:fill="auto"/>
            <w:vAlign w:val="center"/>
          </w:tcPr>
          <w:p w14:paraId="2ACEEC1B" w14:textId="77777777" w:rsidR="00AB2B30" w:rsidRPr="009B053A" w:rsidRDefault="006A7121">
            <w:pPr>
              <w:pStyle w:val="TAC"/>
            </w:pPr>
            <w:r w:rsidRPr="009B053A">
              <w:t>3</w:t>
            </w:r>
          </w:p>
        </w:tc>
        <w:tc>
          <w:tcPr>
            <w:tcW w:w="362" w:type="pct"/>
            <w:shd w:val="clear" w:color="auto" w:fill="auto"/>
            <w:noWrap/>
            <w:vAlign w:val="center"/>
          </w:tcPr>
          <w:p w14:paraId="5F449489" w14:textId="77777777" w:rsidR="00AB2B30" w:rsidRPr="009B053A" w:rsidRDefault="006A7121">
            <w:pPr>
              <w:pStyle w:val="TAC"/>
            </w:pPr>
            <w:r w:rsidRPr="009B053A">
              <w:t>N/A</w:t>
            </w:r>
          </w:p>
        </w:tc>
        <w:tc>
          <w:tcPr>
            <w:tcW w:w="619" w:type="pct"/>
            <w:shd w:val="clear" w:color="auto" w:fill="auto"/>
            <w:noWrap/>
            <w:vAlign w:val="center"/>
          </w:tcPr>
          <w:p w14:paraId="6503259B"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44C6A358" w14:textId="77777777" w:rsidR="00AB2B30" w:rsidRPr="009B053A" w:rsidRDefault="006A7121">
            <w:pPr>
              <w:pStyle w:val="TAC"/>
            </w:pPr>
            <w:r w:rsidRPr="009B053A">
              <w:t>-</w:t>
            </w:r>
          </w:p>
        </w:tc>
        <w:tc>
          <w:tcPr>
            <w:tcW w:w="405" w:type="pct"/>
            <w:shd w:val="clear" w:color="auto" w:fill="auto"/>
            <w:noWrap/>
            <w:vAlign w:val="center"/>
          </w:tcPr>
          <w:p w14:paraId="1375405C" w14:textId="77777777" w:rsidR="00AB2B30" w:rsidRPr="009B053A" w:rsidRDefault="006A7121">
            <w:pPr>
              <w:pStyle w:val="TAC"/>
            </w:pPr>
            <w:r w:rsidRPr="009B053A">
              <w:t>-</w:t>
            </w:r>
          </w:p>
        </w:tc>
        <w:tc>
          <w:tcPr>
            <w:tcW w:w="370" w:type="pct"/>
            <w:shd w:val="clear" w:color="auto" w:fill="auto"/>
            <w:noWrap/>
            <w:vAlign w:val="center"/>
          </w:tcPr>
          <w:p w14:paraId="1432D7A6" w14:textId="77777777" w:rsidR="00AB2B30" w:rsidRPr="009B053A" w:rsidRDefault="006A7121">
            <w:pPr>
              <w:pStyle w:val="TAC"/>
            </w:pPr>
            <w:r w:rsidRPr="009B053A">
              <w:t>-</w:t>
            </w:r>
          </w:p>
        </w:tc>
        <w:tc>
          <w:tcPr>
            <w:tcW w:w="547" w:type="pct"/>
            <w:vAlign w:val="center"/>
          </w:tcPr>
          <w:p w14:paraId="7D87C70E" w14:textId="77777777" w:rsidR="00AB2B30" w:rsidRPr="009B053A" w:rsidRDefault="006A7121">
            <w:pPr>
              <w:pStyle w:val="TAC"/>
            </w:pPr>
            <w:r w:rsidRPr="009B053A">
              <w:t>-</w:t>
            </w:r>
          </w:p>
        </w:tc>
        <w:tc>
          <w:tcPr>
            <w:tcW w:w="390" w:type="pct"/>
          </w:tcPr>
          <w:p w14:paraId="5CEC566D" w14:textId="77777777" w:rsidR="00AB2B30" w:rsidRPr="009B053A" w:rsidRDefault="006A7121">
            <w:pPr>
              <w:pStyle w:val="TAC"/>
            </w:pPr>
            <w:r w:rsidRPr="009B053A">
              <w:t>N/A</w:t>
            </w:r>
          </w:p>
        </w:tc>
        <w:tc>
          <w:tcPr>
            <w:tcW w:w="434" w:type="pct"/>
          </w:tcPr>
          <w:p w14:paraId="71BC74A1" w14:textId="77777777" w:rsidR="00AB2B30" w:rsidRPr="009B053A" w:rsidRDefault="006A7121">
            <w:pPr>
              <w:pStyle w:val="TAC"/>
            </w:pPr>
            <w:r w:rsidRPr="009B053A">
              <w:t>FDD</w:t>
            </w:r>
          </w:p>
        </w:tc>
      </w:tr>
      <w:tr w:rsidR="00AB2B30" w:rsidRPr="009B053A" w14:paraId="407F6340" w14:textId="77777777" w:rsidTr="00477E18">
        <w:tc>
          <w:tcPr>
            <w:tcW w:w="846" w:type="pct"/>
            <w:vMerge/>
            <w:shd w:val="clear" w:color="auto" w:fill="auto"/>
            <w:vAlign w:val="center"/>
          </w:tcPr>
          <w:p w14:paraId="7089DF76" w14:textId="77777777" w:rsidR="00AB2B30" w:rsidRPr="009B053A" w:rsidRDefault="00AB2B30">
            <w:pPr>
              <w:pStyle w:val="TAC"/>
            </w:pPr>
          </w:p>
        </w:tc>
        <w:tc>
          <w:tcPr>
            <w:tcW w:w="484" w:type="pct"/>
            <w:shd w:val="clear" w:color="auto" w:fill="auto"/>
            <w:vAlign w:val="center"/>
          </w:tcPr>
          <w:p w14:paraId="744EB1FE" w14:textId="77777777" w:rsidR="00AB2B30" w:rsidRPr="009B053A" w:rsidRDefault="006A7121">
            <w:pPr>
              <w:pStyle w:val="TAC"/>
            </w:pPr>
            <w:r w:rsidRPr="009B053A">
              <w:t>n1</w:t>
            </w:r>
          </w:p>
        </w:tc>
        <w:tc>
          <w:tcPr>
            <w:tcW w:w="362" w:type="pct"/>
            <w:shd w:val="clear" w:color="auto" w:fill="auto"/>
            <w:noWrap/>
            <w:vAlign w:val="center"/>
          </w:tcPr>
          <w:p w14:paraId="0A0F4E7E" w14:textId="77777777" w:rsidR="00AB2B30" w:rsidRPr="009B053A" w:rsidRDefault="006A7121">
            <w:pPr>
              <w:pStyle w:val="TAC"/>
            </w:pPr>
            <w:r w:rsidRPr="009B053A">
              <w:t>15</w:t>
            </w:r>
          </w:p>
        </w:tc>
        <w:tc>
          <w:tcPr>
            <w:tcW w:w="619" w:type="pct"/>
            <w:shd w:val="clear" w:color="auto" w:fill="auto"/>
            <w:noWrap/>
            <w:vAlign w:val="center"/>
          </w:tcPr>
          <w:p w14:paraId="0842FCF0" w14:textId="77777777" w:rsidR="00AB2B30" w:rsidRPr="009B053A" w:rsidRDefault="006A7121">
            <w:pPr>
              <w:pStyle w:val="TAC"/>
            </w:pPr>
            <w:r w:rsidRPr="009B053A">
              <w:t>-74.0+TT</w:t>
            </w:r>
          </w:p>
        </w:tc>
        <w:tc>
          <w:tcPr>
            <w:tcW w:w="543" w:type="pct"/>
            <w:shd w:val="clear" w:color="auto" w:fill="auto"/>
            <w:noWrap/>
            <w:vAlign w:val="center"/>
          </w:tcPr>
          <w:p w14:paraId="0CEE2968" w14:textId="77777777" w:rsidR="00AB2B30" w:rsidRPr="009B053A" w:rsidRDefault="006A7121">
            <w:pPr>
              <w:pStyle w:val="TAC"/>
            </w:pPr>
            <w:r w:rsidRPr="009B053A">
              <w:t>-</w:t>
            </w:r>
          </w:p>
        </w:tc>
        <w:tc>
          <w:tcPr>
            <w:tcW w:w="405" w:type="pct"/>
            <w:shd w:val="clear" w:color="auto" w:fill="auto"/>
            <w:noWrap/>
            <w:vAlign w:val="center"/>
          </w:tcPr>
          <w:p w14:paraId="27B72052" w14:textId="77777777" w:rsidR="00AB2B30" w:rsidRPr="009B053A" w:rsidRDefault="006A7121">
            <w:pPr>
              <w:pStyle w:val="TAC"/>
            </w:pPr>
            <w:r w:rsidRPr="009B053A">
              <w:t>-</w:t>
            </w:r>
          </w:p>
        </w:tc>
        <w:tc>
          <w:tcPr>
            <w:tcW w:w="370" w:type="pct"/>
            <w:shd w:val="clear" w:color="auto" w:fill="auto"/>
            <w:noWrap/>
            <w:vAlign w:val="center"/>
          </w:tcPr>
          <w:p w14:paraId="375FC3B4" w14:textId="77777777" w:rsidR="00AB2B30" w:rsidRPr="009B053A" w:rsidRDefault="006A7121">
            <w:pPr>
              <w:pStyle w:val="TAC"/>
            </w:pPr>
            <w:r w:rsidRPr="009B053A">
              <w:t>-</w:t>
            </w:r>
          </w:p>
        </w:tc>
        <w:tc>
          <w:tcPr>
            <w:tcW w:w="547" w:type="pct"/>
            <w:vAlign w:val="center"/>
          </w:tcPr>
          <w:p w14:paraId="6FE3A907" w14:textId="77777777" w:rsidR="00AB2B30" w:rsidRPr="009B053A" w:rsidRDefault="006A7121">
            <w:pPr>
              <w:pStyle w:val="TAC"/>
            </w:pPr>
            <w:r w:rsidRPr="009B053A">
              <w:t>-</w:t>
            </w:r>
          </w:p>
        </w:tc>
        <w:tc>
          <w:tcPr>
            <w:tcW w:w="390" w:type="pct"/>
          </w:tcPr>
          <w:p w14:paraId="0BD86D2E" w14:textId="77777777" w:rsidR="00AB2B30" w:rsidRPr="009B053A" w:rsidRDefault="006A7121">
            <w:pPr>
              <w:pStyle w:val="TAC"/>
            </w:pPr>
            <w:r w:rsidRPr="009B053A">
              <w:t>IMD3</w:t>
            </w:r>
          </w:p>
        </w:tc>
        <w:tc>
          <w:tcPr>
            <w:tcW w:w="434" w:type="pct"/>
          </w:tcPr>
          <w:p w14:paraId="08E1261A" w14:textId="77777777" w:rsidR="00AB2B30" w:rsidRPr="009B053A" w:rsidRDefault="006A7121">
            <w:pPr>
              <w:pStyle w:val="TAC"/>
            </w:pPr>
            <w:r w:rsidRPr="009B053A">
              <w:t>FDD</w:t>
            </w:r>
          </w:p>
        </w:tc>
      </w:tr>
      <w:tr w:rsidR="00AB2B30" w:rsidRPr="009B053A" w14:paraId="2514F71E" w14:textId="77777777" w:rsidTr="00477E18">
        <w:tc>
          <w:tcPr>
            <w:tcW w:w="846" w:type="pct"/>
            <w:vMerge w:val="restart"/>
            <w:shd w:val="clear" w:color="auto" w:fill="auto"/>
            <w:vAlign w:val="center"/>
          </w:tcPr>
          <w:p w14:paraId="720F63BE" w14:textId="77777777" w:rsidR="00AB2B30" w:rsidRPr="009B053A" w:rsidRDefault="006A7121">
            <w:pPr>
              <w:pStyle w:val="TAC"/>
            </w:pPr>
            <w:r w:rsidRPr="009B053A">
              <w:t>DC_3A_n5A</w:t>
            </w:r>
          </w:p>
        </w:tc>
        <w:tc>
          <w:tcPr>
            <w:tcW w:w="484" w:type="pct"/>
            <w:shd w:val="clear" w:color="auto" w:fill="auto"/>
            <w:vAlign w:val="center"/>
          </w:tcPr>
          <w:p w14:paraId="53725387" w14:textId="77777777" w:rsidR="00AB2B30" w:rsidRPr="009B053A" w:rsidRDefault="006A7121">
            <w:pPr>
              <w:pStyle w:val="TAC"/>
            </w:pPr>
            <w:r w:rsidRPr="009B053A">
              <w:t>3</w:t>
            </w:r>
          </w:p>
        </w:tc>
        <w:tc>
          <w:tcPr>
            <w:tcW w:w="362" w:type="pct"/>
            <w:shd w:val="clear" w:color="auto" w:fill="auto"/>
            <w:noWrap/>
            <w:vAlign w:val="center"/>
          </w:tcPr>
          <w:p w14:paraId="63FB4446" w14:textId="77777777" w:rsidR="00AB2B30" w:rsidRPr="009B053A" w:rsidRDefault="006A7121">
            <w:pPr>
              <w:pStyle w:val="TAC"/>
            </w:pPr>
            <w:r w:rsidRPr="009B053A">
              <w:t>N/A</w:t>
            </w:r>
          </w:p>
        </w:tc>
        <w:tc>
          <w:tcPr>
            <w:tcW w:w="619" w:type="pct"/>
            <w:shd w:val="clear" w:color="auto" w:fill="auto"/>
            <w:noWrap/>
            <w:vAlign w:val="center"/>
          </w:tcPr>
          <w:p w14:paraId="3977104A" w14:textId="77777777" w:rsidR="00AB2B30" w:rsidRPr="009B053A" w:rsidRDefault="00AB2B30">
            <w:pPr>
              <w:pStyle w:val="TAC"/>
            </w:pPr>
          </w:p>
        </w:tc>
        <w:tc>
          <w:tcPr>
            <w:tcW w:w="543" w:type="pct"/>
            <w:shd w:val="clear" w:color="auto" w:fill="auto"/>
            <w:noWrap/>
            <w:vAlign w:val="center"/>
          </w:tcPr>
          <w:p w14:paraId="27B8BF13" w14:textId="77777777" w:rsidR="00AB2B30" w:rsidRPr="009B053A" w:rsidRDefault="006A7121">
            <w:pPr>
              <w:pStyle w:val="TAC"/>
            </w:pPr>
            <w:r w:rsidRPr="009B053A">
              <w:rPr>
                <w:rFonts w:eastAsia="MS Mincho"/>
              </w:rPr>
              <w:t>-89.3</w:t>
            </w:r>
          </w:p>
        </w:tc>
        <w:tc>
          <w:tcPr>
            <w:tcW w:w="405" w:type="pct"/>
            <w:shd w:val="clear" w:color="auto" w:fill="auto"/>
            <w:noWrap/>
            <w:vAlign w:val="center"/>
          </w:tcPr>
          <w:p w14:paraId="75870DB9" w14:textId="77777777" w:rsidR="00AB2B30" w:rsidRPr="009B053A" w:rsidRDefault="006A7121">
            <w:pPr>
              <w:pStyle w:val="TAC"/>
            </w:pPr>
            <w:r w:rsidRPr="009B053A">
              <w:t>-</w:t>
            </w:r>
          </w:p>
        </w:tc>
        <w:tc>
          <w:tcPr>
            <w:tcW w:w="370" w:type="pct"/>
            <w:shd w:val="clear" w:color="auto" w:fill="auto"/>
            <w:noWrap/>
            <w:vAlign w:val="center"/>
          </w:tcPr>
          <w:p w14:paraId="59265988" w14:textId="77777777" w:rsidR="00AB2B30" w:rsidRPr="009B053A" w:rsidRDefault="006A7121">
            <w:pPr>
              <w:pStyle w:val="TAC"/>
            </w:pPr>
            <w:r w:rsidRPr="009B053A">
              <w:t>-</w:t>
            </w:r>
          </w:p>
        </w:tc>
        <w:tc>
          <w:tcPr>
            <w:tcW w:w="547" w:type="pct"/>
            <w:vAlign w:val="center"/>
          </w:tcPr>
          <w:p w14:paraId="2F45A2D4" w14:textId="77777777" w:rsidR="00AB2B30" w:rsidRPr="009B053A" w:rsidRDefault="006A7121">
            <w:pPr>
              <w:pStyle w:val="TAC"/>
            </w:pPr>
            <w:r w:rsidRPr="009B053A">
              <w:t>-</w:t>
            </w:r>
          </w:p>
        </w:tc>
        <w:tc>
          <w:tcPr>
            <w:tcW w:w="390" w:type="pct"/>
          </w:tcPr>
          <w:p w14:paraId="1D84727D" w14:textId="77777777" w:rsidR="00AB2B30" w:rsidRPr="009B053A" w:rsidRDefault="006A7121">
            <w:pPr>
              <w:pStyle w:val="TAC"/>
            </w:pPr>
            <w:r w:rsidRPr="009B053A">
              <w:t>IMD4</w:t>
            </w:r>
          </w:p>
        </w:tc>
        <w:tc>
          <w:tcPr>
            <w:tcW w:w="434" w:type="pct"/>
          </w:tcPr>
          <w:p w14:paraId="7D28E638" w14:textId="77777777" w:rsidR="00AB2B30" w:rsidRPr="009B053A" w:rsidRDefault="006A7121">
            <w:pPr>
              <w:pStyle w:val="TAC"/>
            </w:pPr>
            <w:r w:rsidRPr="009B053A">
              <w:t>FDD</w:t>
            </w:r>
          </w:p>
        </w:tc>
      </w:tr>
      <w:tr w:rsidR="00AB2B30" w:rsidRPr="009B053A" w14:paraId="287D3CF1" w14:textId="77777777" w:rsidTr="00477E18">
        <w:tc>
          <w:tcPr>
            <w:tcW w:w="846" w:type="pct"/>
            <w:vMerge/>
            <w:shd w:val="clear" w:color="auto" w:fill="auto"/>
          </w:tcPr>
          <w:p w14:paraId="30590EA5" w14:textId="77777777" w:rsidR="00AB2B30" w:rsidRPr="009B053A" w:rsidRDefault="00AB2B30">
            <w:pPr>
              <w:pStyle w:val="TAC"/>
            </w:pPr>
          </w:p>
        </w:tc>
        <w:tc>
          <w:tcPr>
            <w:tcW w:w="484" w:type="pct"/>
            <w:shd w:val="clear" w:color="auto" w:fill="auto"/>
            <w:vAlign w:val="center"/>
          </w:tcPr>
          <w:p w14:paraId="63939420" w14:textId="77777777" w:rsidR="00AB2B30" w:rsidRPr="009B053A" w:rsidRDefault="006A7121">
            <w:pPr>
              <w:pStyle w:val="TAC"/>
            </w:pPr>
            <w:r w:rsidRPr="009B053A">
              <w:t>n5</w:t>
            </w:r>
          </w:p>
        </w:tc>
        <w:tc>
          <w:tcPr>
            <w:tcW w:w="362" w:type="pct"/>
            <w:shd w:val="clear" w:color="auto" w:fill="auto"/>
            <w:noWrap/>
            <w:vAlign w:val="center"/>
          </w:tcPr>
          <w:p w14:paraId="2FA674B4" w14:textId="77777777" w:rsidR="00AB2B30" w:rsidRPr="009B053A" w:rsidRDefault="006A7121">
            <w:pPr>
              <w:pStyle w:val="TAC"/>
            </w:pPr>
            <w:r w:rsidRPr="009B053A">
              <w:t>15</w:t>
            </w:r>
          </w:p>
        </w:tc>
        <w:tc>
          <w:tcPr>
            <w:tcW w:w="619" w:type="pct"/>
            <w:shd w:val="clear" w:color="auto" w:fill="auto"/>
            <w:noWrap/>
            <w:vAlign w:val="center"/>
          </w:tcPr>
          <w:p w14:paraId="1FD7F881"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3B6541E8" w14:textId="77777777" w:rsidR="00AB2B30" w:rsidRPr="009B053A" w:rsidRDefault="006A7121">
            <w:pPr>
              <w:pStyle w:val="TAC"/>
            </w:pPr>
            <w:r w:rsidRPr="009B053A">
              <w:t>-</w:t>
            </w:r>
          </w:p>
        </w:tc>
        <w:tc>
          <w:tcPr>
            <w:tcW w:w="405" w:type="pct"/>
            <w:shd w:val="clear" w:color="auto" w:fill="auto"/>
            <w:noWrap/>
            <w:vAlign w:val="center"/>
          </w:tcPr>
          <w:p w14:paraId="369E4157" w14:textId="77777777" w:rsidR="00AB2B30" w:rsidRPr="009B053A" w:rsidRDefault="006A7121">
            <w:pPr>
              <w:pStyle w:val="TAC"/>
            </w:pPr>
            <w:r w:rsidRPr="009B053A">
              <w:t>-</w:t>
            </w:r>
          </w:p>
        </w:tc>
        <w:tc>
          <w:tcPr>
            <w:tcW w:w="370" w:type="pct"/>
            <w:shd w:val="clear" w:color="auto" w:fill="auto"/>
            <w:noWrap/>
            <w:vAlign w:val="center"/>
          </w:tcPr>
          <w:p w14:paraId="703D7B32" w14:textId="77777777" w:rsidR="00AB2B30" w:rsidRPr="009B053A" w:rsidRDefault="006A7121">
            <w:pPr>
              <w:pStyle w:val="TAC"/>
            </w:pPr>
            <w:r w:rsidRPr="009B053A">
              <w:t>-</w:t>
            </w:r>
          </w:p>
        </w:tc>
        <w:tc>
          <w:tcPr>
            <w:tcW w:w="547" w:type="pct"/>
            <w:vAlign w:val="center"/>
          </w:tcPr>
          <w:p w14:paraId="01AC3025" w14:textId="77777777" w:rsidR="00AB2B30" w:rsidRPr="009B053A" w:rsidRDefault="006A7121">
            <w:pPr>
              <w:pStyle w:val="TAC"/>
            </w:pPr>
            <w:r w:rsidRPr="009B053A">
              <w:t>-</w:t>
            </w:r>
          </w:p>
        </w:tc>
        <w:tc>
          <w:tcPr>
            <w:tcW w:w="390" w:type="pct"/>
          </w:tcPr>
          <w:p w14:paraId="45BF9C09" w14:textId="77777777" w:rsidR="00AB2B30" w:rsidRPr="009B053A" w:rsidRDefault="006A7121">
            <w:pPr>
              <w:pStyle w:val="TAC"/>
            </w:pPr>
            <w:r w:rsidRPr="009B053A">
              <w:t>N/A</w:t>
            </w:r>
          </w:p>
        </w:tc>
        <w:tc>
          <w:tcPr>
            <w:tcW w:w="434" w:type="pct"/>
          </w:tcPr>
          <w:p w14:paraId="62D1DFA2" w14:textId="77777777" w:rsidR="00AB2B30" w:rsidRPr="009B053A" w:rsidRDefault="006A7121">
            <w:pPr>
              <w:pStyle w:val="TAC"/>
            </w:pPr>
            <w:r w:rsidRPr="009B053A">
              <w:t>FDD</w:t>
            </w:r>
          </w:p>
        </w:tc>
      </w:tr>
      <w:tr w:rsidR="00AB2B30" w:rsidRPr="009B053A" w14:paraId="67BA5ADA" w14:textId="77777777" w:rsidTr="00477E18">
        <w:tc>
          <w:tcPr>
            <w:tcW w:w="846" w:type="pct"/>
            <w:vMerge/>
            <w:shd w:val="clear" w:color="auto" w:fill="auto"/>
          </w:tcPr>
          <w:p w14:paraId="6797C363" w14:textId="77777777" w:rsidR="00AB2B30" w:rsidRPr="009B053A" w:rsidRDefault="00AB2B30">
            <w:pPr>
              <w:pStyle w:val="TAC"/>
            </w:pPr>
          </w:p>
        </w:tc>
        <w:tc>
          <w:tcPr>
            <w:tcW w:w="484" w:type="pct"/>
            <w:shd w:val="clear" w:color="auto" w:fill="auto"/>
            <w:vAlign w:val="center"/>
          </w:tcPr>
          <w:p w14:paraId="442FA500" w14:textId="77777777" w:rsidR="00AB2B30" w:rsidRPr="009B053A" w:rsidRDefault="006A7121">
            <w:pPr>
              <w:pStyle w:val="TAC"/>
            </w:pPr>
            <w:r w:rsidRPr="009B053A">
              <w:t>3</w:t>
            </w:r>
          </w:p>
        </w:tc>
        <w:tc>
          <w:tcPr>
            <w:tcW w:w="362" w:type="pct"/>
            <w:shd w:val="clear" w:color="auto" w:fill="auto"/>
            <w:noWrap/>
            <w:vAlign w:val="center"/>
          </w:tcPr>
          <w:p w14:paraId="72D9CA63" w14:textId="77777777" w:rsidR="00AB2B30" w:rsidRPr="009B053A" w:rsidRDefault="006A7121">
            <w:pPr>
              <w:pStyle w:val="TAC"/>
            </w:pPr>
            <w:r w:rsidRPr="009B053A">
              <w:t>N/A</w:t>
            </w:r>
          </w:p>
        </w:tc>
        <w:tc>
          <w:tcPr>
            <w:tcW w:w="619" w:type="pct"/>
            <w:shd w:val="clear" w:color="auto" w:fill="auto"/>
            <w:noWrap/>
            <w:vAlign w:val="center"/>
          </w:tcPr>
          <w:p w14:paraId="28362C8E" w14:textId="77777777" w:rsidR="00AB2B30" w:rsidRPr="009B053A" w:rsidRDefault="00AB2B30">
            <w:pPr>
              <w:pStyle w:val="TAC"/>
            </w:pPr>
          </w:p>
        </w:tc>
        <w:tc>
          <w:tcPr>
            <w:tcW w:w="543" w:type="pct"/>
            <w:shd w:val="clear" w:color="auto" w:fill="auto"/>
            <w:noWrap/>
            <w:vAlign w:val="center"/>
          </w:tcPr>
          <w:p w14:paraId="41580F57"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6A514895" w14:textId="77777777" w:rsidR="00AB2B30" w:rsidRPr="009B053A" w:rsidRDefault="006A7121">
            <w:pPr>
              <w:pStyle w:val="TAC"/>
            </w:pPr>
            <w:r w:rsidRPr="009B053A">
              <w:t>-</w:t>
            </w:r>
          </w:p>
        </w:tc>
        <w:tc>
          <w:tcPr>
            <w:tcW w:w="370" w:type="pct"/>
            <w:shd w:val="clear" w:color="auto" w:fill="auto"/>
            <w:noWrap/>
            <w:vAlign w:val="center"/>
          </w:tcPr>
          <w:p w14:paraId="4B5A5D03" w14:textId="77777777" w:rsidR="00AB2B30" w:rsidRPr="009B053A" w:rsidRDefault="006A7121">
            <w:pPr>
              <w:pStyle w:val="TAC"/>
            </w:pPr>
            <w:r w:rsidRPr="009B053A">
              <w:t>-</w:t>
            </w:r>
          </w:p>
        </w:tc>
        <w:tc>
          <w:tcPr>
            <w:tcW w:w="547" w:type="pct"/>
            <w:vAlign w:val="center"/>
          </w:tcPr>
          <w:p w14:paraId="64AF109B" w14:textId="77777777" w:rsidR="00AB2B30" w:rsidRPr="009B053A" w:rsidRDefault="006A7121">
            <w:pPr>
              <w:pStyle w:val="TAC"/>
            </w:pPr>
            <w:r w:rsidRPr="009B053A">
              <w:t>-</w:t>
            </w:r>
          </w:p>
        </w:tc>
        <w:tc>
          <w:tcPr>
            <w:tcW w:w="390" w:type="pct"/>
          </w:tcPr>
          <w:p w14:paraId="2B1D0651" w14:textId="77777777" w:rsidR="00AB2B30" w:rsidRPr="009B053A" w:rsidRDefault="006A7121">
            <w:pPr>
              <w:pStyle w:val="TAC"/>
            </w:pPr>
            <w:r w:rsidRPr="009B053A">
              <w:t>N/A</w:t>
            </w:r>
          </w:p>
        </w:tc>
        <w:tc>
          <w:tcPr>
            <w:tcW w:w="434" w:type="pct"/>
          </w:tcPr>
          <w:p w14:paraId="13881C82" w14:textId="77777777" w:rsidR="00AB2B30" w:rsidRPr="009B053A" w:rsidRDefault="006A7121">
            <w:pPr>
              <w:pStyle w:val="TAC"/>
            </w:pPr>
            <w:r w:rsidRPr="009B053A">
              <w:t>FDD</w:t>
            </w:r>
          </w:p>
        </w:tc>
      </w:tr>
      <w:tr w:rsidR="00AB2B30" w:rsidRPr="009B053A" w14:paraId="47BA13CC" w14:textId="77777777" w:rsidTr="00477E18">
        <w:tc>
          <w:tcPr>
            <w:tcW w:w="846" w:type="pct"/>
            <w:vMerge/>
            <w:shd w:val="clear" w:color="auto" w:fill="auto"/>
          </w:tcPr>
          <w:p w14:paraId="733C3CCD" w14:textId="77777777" w:rsidR="00AB2B30" w:rsidRPr="009B053A" w:rsidRDefault="00AB2B30">
            <w:pPr>
              <w:pStyle w:val="TAC"/>
            </w:pPr>
          </w:p>
        </w:tc>
        <w:tc>
          <w:tcPr>
            <w:tcW w:w="484" w:type="pct"/>
            <w:shd w:val="clear" w:color="auto" w:fill="auto"/>
            <w:vAlign w:val="center"/>
          </w:tcPr>
          <w:p w14:paraId="68F57BFB" w14:textId="77777777" w:rsidR="00AB2B30" w:rsidRPr="009B053A" w:rsidRDefault="006A7121">
            <w:pPr>
              <w:pStyle w:val="TAC"/>
            </w:pPr>
            <w:r w:rsidRPr="009B053A">
              <w:t>n5</w:t>
            </w:r>
          </w:p>
        </w:tc>
        <w:tc>
          <w:tcPr>
            <w:tcW w:w="362" w:type="pct"/>
            <w:shd w:val="clear" w:color="auto" w:fill="auto"/>
            <w:noWrap/>
            <w:vAlign w:val="center"/>
          </w:tcPr>
          <w:p w14:paraId="2CA24199" w14:textId="77777777" w:rsidR="00AB2B30" w:rsidRPr="009B053A" w:rsidRDefault="006A7121">
            <w:pPr>
              <w:pStyle w:val="TAC"/>
            </w:pPr>
            <w:r w:rsidRPr="009B053A">
              <w:t>15</w:t>
            </w:r>
          </w:p>
        </w:tc>
        <w:tc>
          <w:tcPr>
            <w:tcW w:w="619" w:type="pct"/>
            <w:shd w:val="clear" w:color="auto" w:fill="auto"/>
            <w:noWrap/>
            <w:vAlign w:val="center"/>
          </w:tcPr>
          <w:p w14:paraId="67BB5642" w14:textId="77777777" w:rsidR="00AB2B30" w:rsidRPr="009B053A" w:rsidRDefault="006A7121">
            <w:pPr>
              <w:pStyle w:val="TAC"/>
            </w:pPr>
            <w:r w:rsidRPr="009B053A">
              <w:t>-74.0+TT</w:t>
            </w:r>
          </w:p>
        </w:tc>
        <w:tc>
          <w:tcPr>
            <w:tcW w:w="543" w:type="pct"/>
            <w:shd w:val="clear" w:color="auto" w:fill="auto"/>
            <w:noWrap/>
            <w:vAlign w:val="center"/>
          </w:tcPr>
          <w:p w14:paraId="18E90D5A" w14:textId="77777777" w:rsidR="00AB2B30" w:rsidRPr="009B053A" w:rsidRDefault="006A7121">
            <w:pPr>
              <w:pStyle w:val="TAC"/>
            </w:pPr>
            <w:r w:rsidRPr="009B053A">
              <w:t>-</w:t>
            </w:r>
          </w:p>
        </w:tc>
        <w:tc>
          <w:tcPr>
            <w:tcW w:w="405" w:type="pct"/>
            <w:shd w:val="clear" w:color="auto" w:fill="auto"/>
            <w:noWrap/>
            <w:vAlign w:val="center"/>
          </w:tcPr>
          <w:p w14:paraId="3FB1F456" w14:textId="77777777" w:rsidR="00AB2B30" w:rsidRPr="009B053A" w:rsidRDefault="006A7121">
            <w:pPr>
              <w:pStyle w:val="TAC"/>
            </w:pPr>
            <w:r w:rsidRPr="009B053A">
              <w:t>-</w:t>
            </w:r>
          </w:p>
        </w:tc>
        <w:tc>
          <w:tcPr>
            <w:tcW w:w="370" w:type="pct"/>
            <w:shd w:val="clear" w:color="auto" w:fill="auto"/>
            <w:noWrap/>
            <w:vAlign w:val="center"/>
          </w:tcPr>
          <w:p w14:paraId="28F75B63" w14:textId="77777777" w:rsidR="00AB2B30" w:rsidRPr="009B053A" w:rsidRDefault="006A7121">
            <w:pPr>
              <w:pStyle w:val="TAC"/>
            </w:pPr>
            <w:r w:rsidRPr="009B053A">
              <w:t>-</w:t>
            </w:r>
          </w:p>
        </w:tc>
        <w:tc>
          <w:tcPr>
            <w:tcW w:w="547" w:type="pct"/>
            <w:vAlign w:val="center"/>
          </w:tcPr>
          <w:p w14:paraId="3479BE21" w14:textId="77777777" w:rsidR="00AB2B30" w:rsidRPr="009B053A" w:rsidRDefault="006A7121">
            <w:pPr>
              <w:pStyle w:val="TAC"/>
            </w:pPr>
            <w:r w:rsidRPr="009B053A">
              <w:t>-</w:t>
            </w:r>
          </w:p>
        </w:tc>
        <w:tc>
          <w:tcPr>
            <w:tcW w:w="390" w:type="pct"/>
          </w:tcPr>
          <w:p w14:paraId="3D7FD7AC" w14:textId="77777777" w:rsidR="00AB2B30" w:rsidRPr="009B053A" w:rsidRDefault="006A7121">
            <w:pPr>
              <w:pStyle w:val="TAC"/>
            </w:pPr>
            <w:r w:rsidRPr="009B053A">
              <w:t>IMD23</w:t>
            </w:r>
          </w:p>
        </w:tc>
        <w:tc>
          <w:tcPr>
            <w:tcW w:w="434" w:type="pct"/>
          </w:tcPr>
          <w:p w14:paraId="6C81B999" w14:textId="77777777" w:rsidR="00AB2B30" w:rsidRPr="009B053A" w:rsidRDefault="006A7121">
            <w:pPr>
              <w:pStyle w:val="TAC"/>
            </w:pPr>
            <w:r w:rsidRPr="009B053A">
              <w:t>FDD</w:t>
            </w:r>
          </w:p>
        </w:tc>
      </w:tr>
      <w:tr w:rsidR="00AB2B30" w:rsidRPr="009B053A" w14:paraId="340C49DD" w14:textId="77777777" w:rsidTr="00477E18">
        <w:trPr>
          <w:trHeight w:val="113"/>
        </w:trPr>
        <w:tc>
          <w:tcPr>
            <w:tcW w:w="846" w:type="pct"/>
            <w:vMerge w:val="restart"/>
            <w:shd w:val="clear" w:color="auto" w:fill="auto"/>
            <w:vAlign w:val="center"/>
          </w:tcPr>
          <w:p w14:paraId="489664A2" w14:textId="77777777" w:rsidR="00AB2B30" w:rsidRPr="009B053A" w:rsidRDefault="006A7121">
            <w:pPr>
              <w:pStyle w:val="TAC"/>
            </w:pPr>
            <w:r w:rsidRPr="009B053A">
              <w:t>DC_3A_n7A</w:t>
            </w:r>
          </w:p>
        </w:tc>
        <w:tc>
          <w:tcPr>
            <w:tcW w:w="484" w:type="pct"/>
            <w:shd w:val="clear" w:color="auto" w:fill="auto"/>
            <w:vAlign w:val="center"/>
          </w:tcPr>
          <w:p w14:paraId="4C9F676E" w14:textId="77777777" w:rsidR="00AB2B30" w:rsidRPr="009B053A" w:rsidRDefault="006A7121">
            <w:pPr>
              <w:pStyle w:val="TAC"/>
            </w:pPr>
            <w:r w:rsidRPr="009B053A">
              <w:t>3</w:t>
            </w:r>
          </w:p>
        </w:tc>
        <w:tc>
          <w:tcPr>
            <w:tcW w:w="362" w:type="pct"/>
            <w:shd w:val="clear" w:color="auto" w:fill="auto"/>
            <w:noWrap/>
            <w:vAlign w:val="center"/>
          </w:tcPr>
          <w:p w14:paraId="1A4FB2DE" w14:textId="77777777" w:rsidR="00AB2B30" w:rsidRPr="009B053A" w:rsidRDefault="006A7121">
            <w:pPr>
              <w:pStyle w:val="TAC"/>
            </w:pPr>
            <w:r w:rsidRPr="009B053A">
              <w:t>N/A</w:t>
            </w:r>
          </w:p>
        </w:tc>
        <w:tc>
          <w:tcPr>
            <w:tcW w:w="619" w:type="pct"/>
            <w:shd w:val="clear" w:color="auto" w:fill="auto"/>
            <w:noWrap/>
            <w:vAlign w:val="center"/>
          </w:tcPr>
          <w:p w14:paraId="7E8DA232"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1A94572C" w14:textId="77777777" w:rsidR="00AB2B30" w:rsidRPr="009B053A" w:rsidRDefault="006A7121">
            <w:pPr>
              <w:pStyle w:val="TAC"/>
            </w:pPr>
            <w:r w:rsidRPr="009B053A">
              <w:t>-</w:t>
            </w:r>
          </w:p>
        </w:tc>
        <w:tc>
          <w:tcPr>
            <w:tcW w:w="405" w:type="pct"/>
            <w:shd w:val="clear" w:color="auto" w:fill="auto"/>
            <w:noWrap/>
            <w:vAlign w:val="center"/>
          </w:tcPr>
          <w:p w14:paraId="47E0E1F7" w14:textId="77777777" w:rsidR="00AB2B30" w:rsidRPr="009B053A" w:rsidRDefault="006A7121">
            <w:pPr>
              <w:pStyle w:val="TAC"/>
            </w:pPr>
            <w:r w:rsidRPr="009B053A">
              <w:t>-</w:t>
            </w:r>
          </w:p>
        </w:tc>
        <w:tc>
          <w:tcPr>
            <w:tcW w:w="370" w:type="pct"/>
            <w:shd w:val="clear" w:color="auto" w:fill="auto"/>
            <w:noWrap/>
            <w:vAlign w:val="center"/>
          </w:tcPr>
          <w:p w14:paraId="1949964D" w14:textId="77777777" w:rsidR="00AB2B30" w:rsidRPr="009B053A" w:rsidRDefault="006A7121">
            <w:pPr>
              <w:pStyle w:val="TAC"/>
            </w:pPr>
            <w:r w:rsidRPr="009B053A">
              <w:t>-</w:t>
            </w:r>
          </w:p>
        </w:tc>
        <w:tc>
          <w:tcPr>
            <w:tcW w:w="547" w:type="pct"/>
            <w:vAlign w:val="center"/>
          </w:tcPr>
          <w:p w14:paraId="3717CC15" w14:textId="77777777" w:rsidR="00AB2B30" w:rsidRPr="009B053A" w:rsidRDefault="006A7121">
            <w:pPr>
              <w:pStyle w:val="TAC"/>
            </w:pPr>
            <w:r w:rsidRPr="009B053A">
              <w:t>-</w:t>
            </w:r>
          </w:p>
        </w:tc>
        <w:tc>
          <w:tcPr>
            <w:tcW w:w="390" w:type="pct"/>
          </w:tcPr>
          <w:p w14:paraId="26FD1FBE" w14:textId="77777777" w:rsidR="00AB2B30" w:rsidRPr="009B053A" w:rsidRDefault="006A7121">
            <w:pPr>
              <w:pStyle w:val="TAC"/>
            </w:pPr>
            <w:r w:rsidRPr="009B053A">
              <w:t>-</w:t>
            </w:r>
          </w:p>
        </w:tc>
        <w:tc>
          <w:tcPr>
            <w:tcW w:w="434" w:type="pct"/>
          </w:tcPr>
          <w:p w14:paraId="57B774E5" w14:textId="77777777" w:rsidR="00AB2B30" w:rsidRPr="009B053A" w:rsidRDefault="00AB2B30">
            <w:pPr>
              <w:pStyle w:val="TAC"/>
            </w:pPr>
          </w:p>
        </w:tc>
      </w:tr>
      <w:tr w:rsidR="00AB2B30" w:rsidRPr="009B053A" w14:paraId="7CB3D969" w14:textId="77777777" w:rsidTr="00477E18">
        <w:trPr>
          <w:trHeight w:val="113"/>
        </w:trPr>
        <w:tc>
          <w:tcPr>
            <w:tcW w:w="846" w:type="pct"/>
            <w:vMerge/>
            <w:shd w:val="clear" w:color="auto" w:fill="auto"/>
            <w:vAlign w:val="center"/>
          </w:tcPr>
          <w:p w14:paraId="567A6080" w14:textId="77777777" w:rsidR="00AB2B30" w:rsidRPr="009B053A" w:rsidRDefault="00AB2B30">
            <w:pPr>
              <w:pStyle w:val="TAC"/>
            </w:pPr>
          </w:p>
        </w:tc>
        <w:tc>
          <w:tcPr>
            <w:tcW w:w="484" w:type="pct"/>
            <w:shd w:val="clear" w:color="auto" w:fill="auto"/>
            <w:vAlign w:val="center"/>
          </w:tcPr>
          <w:p w14:paraId="2FD4F7B3" w14:textId="77777777" w:rsidR="00AB2B30" w:rsidRPr="009B053A" w:rsidRDefault="006A7121">
            <w:pPr>
              <w:pStyle w:val="TAC"/>
            </w:pPr>
            <w:r w:rsidRPr="009B053A">
              <w:t>n7</w:t>
            </w:r>
          </w:p>
        </w:tc>
        <w:tc>
          <w:tcPr>
            <w:tcW w:w="362" w:type="pct"/>
            <w:shd w:val="clear" w:color="auto" w:fill="auto"/>
            <w:noWrap/>
            <w:vAlign w:val="center"/>
          </w:tcPr>
          <w:p w14:paraId="182F68C5" w14:textId="77777777" w:rsidR="00AB2B30" w:rsidRPr="009B053A" w:rsidRDefault="006A7121">
            <w:pPr>
              <w:pStyle w:val="TAC"/>
            </w:pPr>
            <w:r w:rsidRPr="009B053A">
              <w:t>15</w:t>
            </w:r>
          </w:p>
        </w:tc>
        <w:tc>
          <w:tcPr>
            <w:tcW w:w="619" w:type="pct"/>
            <w:shd w:val="clear" w:color="auto" w:fill="auto"/>
            <w:noWrap/>
            <w:vAlign w:val="center"/>
          </w:tcPr>
          <w:p w14:paraId="6DD2FFC4" w14:textId="77777777" w:rsidR="00AB2B30" w:rsidRPr="009B053A" w:rsidRDefault="006A7121">
            <w:pPr>
              <w:pStyle w:val="TAC"/>
            </w:pPr>
            <w:r w:rsidRPr="009B053A">
              <w:t>-</w:t>
            </w:r>
          </w:p>
        </w:tc>
        <w:tc>
          <w:tcPr>
            <w:tcW w:w="543" w:type="pct"/>
            <w:shd w:val="clear" w:color="auto" w:fill="auto"/>
            <w:noWrap/>
            <w:vAlign w:val="center"/>
          </w:tcPr>
          <w:p w14:paraId="52AAF6DE" w14:textId="77777777" w:rsidR="00AB2B30" w:rsidRPr="009B053A" w:rsidRDefault="006A7121">
            <w:pPr>
              <w:pStyle w:val="TAC"/>
            </w:pPr>
            <w:r w:rsidRPr="009B053A">
              <w:t>-84.6 +TT</w:t>
            </w:r>
            <w:r w:rsidRPr="009B053A">
              <w:rPr>
                <w:vertAlign w:val="superscript"/>
              </w:rPr>
              <w:t>5</w:t>
            </w:r>
          </w:p>
        </w:tc>
        <w:tc>
          <w:tcPr>
            <w:tcW w:w="405" w:type="pct"/>
            <w:shd w:val="clear" w:color="auto" w:fill="auto"/>
            <w:noWrap/>
            <w:vAlign w:val="center"/>
          </w:tcPr>
          <w:p w14:paraId="03CD7573" w14:textId="77777777" w:rsidR="00AB2B30" w:rsidRPr="009B053A" w:rsidRDefault="006A7121">
            <w:pPr>
              <w:pStyle w:val="TAC"/>
            </w:pPr>
            <w:r w:rsidRPr="009B053A">
              <w:t>-</w:t>
            </w:r>
          </w:p>
        </w:tc>
        <w:tc>
          <w:tcPr>
            <w:tcW w:w="370" w:type="pct"/>
            <w:shd w:val="clear" w:color="auto" w:fill="auto"/>
            <w:noWrap/>
            <w:vAlign w:val="center"/>
          </w:tcPr>
          <w:p w14:paraId="7C1F653C" w14:textId="77777777" w:rsidR="00AB2B30" w:rsidRPr="009B053A" w:rsidRDefault="006A7121">
            <w:pPr>
              <w:pStyle w:val="TAC"/>
            </w:pPr>
            <w:r w:rsidRPr="009B053A">
              <w:t>-</w:t>
            </w:r>
          </w:p>
        </w:tc>
        <w:tc>
          <w:tcPr>
            <w:tcW w:w="547" w:type="pct"/>
            <w:vAlign w:val="center"/>
          </w:tcPr>
          <w:p w14:paraId="5B7BB24B" w14:textId="77777777" w:rsidR="00AB2B30" w:rsidRPr="009B053A" w:rsidRDefault="006A7121">
            <w:pPr>
              <w:pStyle w:val="TAC"/>
            </w:pPr>
            <w:r w:rsidRPr="009B053A">
              <w:t>-</w:t>
            </w:r>
          </w:p>
        </w:tc>
        <w:tc>
          <w:tcPr>
            <w:tcW w:w="390" w:type="pct"/>
          </w:tcPr>
          <w:p w14:paraId="3373DF0F" w14:textId="77777777" w:rsidR="00AB2B30" w:rsidRPr="009B053A" w:rsidRDefault="006A7121">
            <w:pPr>
              <w:pStyle w:val="TAC"/>
            </w:pPr>
            <w:r w:rsidRPr="009B053A">
              <w:t>-</w:t>
            </w:r>
          </w:p>
        </w:tc>
        <w:tc>
          <w:tcPr>
            <w:tcW w:w="434" w:type="pct"/>
          </w:tcPr>
          <w:p w14:paraId="7F4106EE" w14:textId="77777777" w:rsidR="00AB2B30" w:rsidRPr="009B053A" w:rsidRDefault="00AB2B30">
            <w:pPr>
              <w:pStyle w:val="TAC"/>
            </w:pPr>
          </w:p>
        </w:tc>
      </w:tr>
      <w:tr w:rsidR="000C3A74" w:rsidRPr="009B053A" w14:paraId="58B1D775" w14:textId="77777777" w:rsidTr="00F43F65">
        <w:tc>
          <w:tcPr>
            <w:tcW w:w="846" w:type="pct"/>
            <w:vMerge w:val="restart"/>
            <w:shd w:val="clear" w:color="auto" w:fill="auto"/>
            <w:vAlign w:val="center"/>
          </w:tcPr>
          <w:p w14:paraId="155ADA54" w14:textId="7696FF9E" w:rsidR="000C3A74" w:rsidRPr="009B053A" w:rsidRDefault="000C3A74" w:rsidP="000C3A74">
            <w:pPr>
              <w:pStyle w:val="TAC"/>
            </w:pPr>
            <w:r w:rsidRPr="009B053A">
              <w:t>DC_3A_n8A</w:t>
            </w:r>
          </w:p>
        </w:tc>
        <w:tc>
          <w:tcPr>
            <w:tcW w:w="484" w:type="pct"/>
            <w:shd w:val="clear" w:color="auto" w:fill="auto"/>
            <w:vAlign w:val="center"/>
          </w:tcPr>
          <w:p w14:paraId="59767D7D" w14:textId="19D9545A" w:rsidR="000C3A74" w:rsidRPr="009B053A" w:rsidRDefault="000C3A74" w:rsidP="000C3A74">
            <w:pPr>
              <w:pStyle w:val="TAC"/>
            </w:pPr>
            <w:r w:rsidRPr="009B053A">
              <w:t>3</w:t>
            </w:r>
          </w:p>
        </w:tc>
        <w:tc>
          <w:tcPr>
            <w:tcW w:w="362" w:type="pct"/>
            <w:shd w:val="clear" w:color="auto" w:fill="auto"/>
            <w:noWrap/>
            <w:vAlign w:val="center"/>
          </w:tcPr>
          <w:p w14:paraId="31B90E5C" w14:textId="4185AF3A" w:rsidR="000C3A74" w:rsidRPr="009B053A" w:rsidRDefault="000C3A74" w:rsidP="000C3A74">
            <w:pPr>
              <w:pStyle w:val="TAC"/>
            </w:pPr>
            <w:r w:rsidRPr="009B053A">
              <w:t>N/A</w:t>
            </w:r>
          </w:p>
        </w:tc>
        <w:tc>
          <w:tcPr>
            <w:tcW w:w="619" w:type="pct"/>
            <w:shd w:val="clear" w:color="auto" w:fill="auto"/>
            <w:noWrap/>
            <w:vAlign w:val="center"/>
          </w:tcPr>
          <w:p w14:paraId="2368B31E" w14:textId="40A01631" w:rsidR="000C3A74" w:rsidRPr="009B053A" w:rsidRDefault="000C3A74" w:rsidP="000C3A74">
            <w:pPr>
              <w:pStyle w:val="TAC"/>
              <w:rPr>
                <w:rFonts w:eastAsia="MS Mincho"/>
              </w:rPr>
            </w:pPr>
            <w:r w:rsidRPr="009B053A">
              <w:t>-</w:t>
            </w:r>
          </w:p>
        </w:tc>
        <w:tc>
          <w:tcPr>
            <w:tcW w:w="543" w:type="pct"/>
            <w:shd w:val="clear" w:color="auto" w:fill="auto"/>
            <w:noWrap/>
            <w:vAlign w:val="center"/>
          </w:tcPr>
          <w:p w14:paraId="02AC5B9F" w14:textId="588032A3" w:rsidR="000C3A74" w:rsidRPr="009B053A" w:rsidRDefault="000C3A74" w:rsidP="000C3A74">
            <w:pPr>
              <w:pStyle w:val="TAC"/>
            </w:pPr>
            <w:r w:rsidRPr="009B053A">
              <w:rPr>
                <w:rFonts w:eastAsia="MS Mincho"/>
              </w:rPr>
              <w:t>REFSENS</w:t>
            </w:r>
          </w:p>
        </w:tc>
        <w:tc>
          <w:tcPr>
            <w:tcW w:w="405" w:type="pct"/>
            <w:shd w:val="clear" w:color="auto" w:fill="auto"/>
            <w:noWrap/>
            <w:vAlign w:val="center"/>
          </w:tcPr>
          <w:p w14:paraId="29438E72" w14:textId="49237314" w:rsidR="000C3A74" w:rsidRPr="009B053A" w:rsidRDefault="000C3A74" w:rsidP="000C3A74">
            <w:pPr>
              <w:pStyle w:val="TAC"/>
            </w:pPr>
            <w:r w:rsidRPr="009B053A">
              <w:t>-</w:t>
            </w:r>
          </w:p>
        </w:tc>
        <w:tc>
          <w:tcPr>
            <w:tcW w:w="370" w:type="pct"/>
            <w:shd w:val="clear" w:color="auto" w:fill="auto"/>
            <w:noWrap/>
            <w:vAlign w:val="center"/>
          </w:tcPr>
          <w:p w14:paraId="1FBC8149" w14:textId="70029443" w:rsidR="000C3A74" w:rsidRPr="009B053A" w:rsidRDefault="000C3A74" w:rsidP="000C3A74">
            <w:pPr>
              <w:pStyle w:val="TAC"/>
            </w:pPr>
            <w:r w:rsidRPr="009B053A">
              <w:t>-</w:t>
            </w:r>
          </w:p>
        </w:tc>
        <w:tc>
          <w:tcPr>
            <w:tcW w:w="547" w:type="pct"/>
            <w:vAlign w:val="center"/>
          </w:tcPr>
          <w:p w14:paraId="1DB89E25" w14:textId="2DFED1EA" w:rsidR="000C3A74" w:rsidRPr="009B053A" w:rsidRDefault="000C3A74" w:rsidP="000C3A74">
            <w:pPr>
              <w:pStyle w:val="TAC"/>
            </w:pPr>
            <w:r w:rsidRPr="009B053A">
              <w:t>-</w:t>
            </w:r>
          </w:p>
        </w:tc>
        <w:tc>
          <w:tcPr>
            <w:tcW w:w="390" w:type="pct"/>
          </w:tcPr>
          <w:p w14:paraId="4E97B600" w14:textId="23C7D65A" w:rsidR="000C3A74" w:rsidRPr="009B053A" w:rsidRDefault="000C3A74" w:rsidP="000C3A74">
            <w:pPr>
              <w:pStyle w:val="TAC"/>
            </w:pPr>
            <w:r w:rsidRPr="009B053A">
              <w:t>N/A</w:t>
            </w:r>
          </w:p>
        </w:tc>
        <w:tc>
          <w:tcPr>
            <w:tcW w:w="434" w:type="pct"/>
          </w:tcPr>
          <w:p w14:paraId="2D2DFF8F" w14:textId="4476F417" w:rsidR="000C3A74" w:rsidRPr="009B053A" w:rsidRDefault="000C3A74" w:rsidP="000C3A74">
            <w:pPr>
              <w:pStyle w:val="TAC"/>
            </w:pPr>
            <w:r w:rsidRPr="009B053A">
              <w:t>FDD</w:t>
            </w:r>
          </w:p>
        </w:tc>
      </w:tr>
      <w:tr w:rsidR="000C3A74" w:rsidRPr="009B053A" w14:paraId="66A63571" w14:textId="77777777" w:rsidTr="00F43F65">
        <w:tc>
          <w:tcPr>
            <w:tcW w:w="846" w:type="pct"/>
            <w:vMerge/>
            <w:shd w:val="clear" w:color="auto" w:fill="auto"/>
            <w:vAlign w:val="center"/>
          </w:tcPr>
          <w:p w14:paraId="15449E81" w14:textId="77777777" w:rsidR="000C3A74" w:rsidRPr="009B053A" w:rsidRDefault="000C3A74" w:rsidP="000C3A74">
            <w:pPr>
              <w:pStyle w:val="TAC"/>
            </w:pPr>
          </w:p>
        </w:tc>
        <w:tc>
          <w:tcPr>
            <w:tcW w:w="484" w:type="pct"/>
            <w:shd w:val="clear" w:color="auto" w:fill="auto"/>
            <w:vAlign w:val="center"/>
          </w:tcPr>
          <w:p w14:paraId="04818652" w14:textId="227EF571" w:rsidR="000C3A74" w:rsidRPr="009B053A" w:rsidRDefault="000C3A74" w:rsidP="000C3A74">
            <w:pPr>
              <w:pStyle w:val="TAC"/>
            </w:pPr>
            <w:r w:rsidRPr="009B053A">
              <w:t>n8</w:t>
            </w:r>
          </w:p>
        </w:tc>
        <w:tc>
          <w:tcPr>
            <w:tcW w:w="362" w:type="pct"/>
            <w:shd w:val="clear" w:color="auto" w:fill="auto"/>
            <w:noWrap/>
            <w:vAlign w:val="center"/>
          </w:tcPr>
          <w:p w14:paraId="780AA7E4" w14:textId="7B9AB6C8" w:rsidR="000C3A74" w:rsidRPr="009B053A" w:rsidRDefault="000C3A74" w:rsidP="000C3A74">
            <w:pPr>
              <w:pStyle w:val="TAC"/>
            </w:pPr>
            <w:r w:rsidRPr="009B053A">
              <w:t>15</w:t>
            </w:r>
          </w:p>
        </w:tc>
        <w:tc>
          <w:tcPr>
            <w:tcW w:w="619" w:type="pct"/>
            <w:shd w:val="clear" w:color="auto" w:fill="auto"/>
            <w:noWrap/>
            <w:vAlign w:val="center"/>
          </w:tcPr>
          <w:p w14:paraId="4BD7C732" w14:textId="7963027A" w:rsidR="000C3A74" w:rsidRPr="009B053A" w:rsidRDefault="000C3A74" w:rsidP="000C3A74">
            <w:pPr>
              <w:pStyle w:val="TAC"/>
              <w:rPr>
                <w:rFonts w:eastAsia="MS Mincho"/>
              </w:rPr>
            </w:pPr>
            <w:r w:rsidRPr="009B053A">
              <w:rPr>
                <w:rFonts w:eastAsia="PMingLiU"/>
              </w:rPr>
              <w:t>-88.3</w:t>
            </w:r>
          </w:p>
        </w:tc>
        <w:tc>
          <w:tcPr>
            <w:tcW w:w="543" w:type="pct"/>
            <w:shd w:val="clear" w:color="auto" w:fill="auto"/>
            <w:noWrap/>
            <w:vAlign w:val="center"/>
          </w:tcPr>
          <w:p w14:paraId="30019C43" w14:textId="6662EAD8" w:rsidR="000C3A74" w:rsidRPr="009B053A" w:rsidRDefault="000C3A74" w:rsidP="000C3A74">
            <w:pPr>
              <w:pStyle w:val="TAC"/>
            </w:pPr>
            <w:r w:rsidRPr="009B053A">
              <w:t>-</w:t>
            </w:r>
          </w:p>
        </w:tc>
        <w:tc>
          <w:tcPr>
            <w:tcW w:w="405" w:type="pct"/>
            <w:shd w:val="clear" w:color="auto" w:fill="auto"/>
            <w:noWrap/>
            <w:vAlign w:val="center"/>
          </w:tcPr>
          <w:p w14:paraId="48D47AAD" w14:textId="7BD8494A" w:rsidR="000C3A74" w:rsidRPr="009B053A" w:rsidRDefault="000C3A74" w:rsidP="000C3A74">
            <w:pPr>
              <w:pStyle w:val="TAC"/>
            </w:pPr>
            <w:r w:rsidRPr="009B053A">
              <w:t>-</w:t>
            </w:r>
          </w:p>
        </w:tc>
        <w:tc>
          <w:tcPr>
            <w:tcW w:w="370" w:type="pct"/>
            <w:shd w:val="clear" w:color="auto" w:fill="auto"/>
            <w:noWrap/>
            <w:vAlign w:val="center"/>
          </w:tcPr>
          <w:p w14:paraId="1A730B80" w14:textId="3380A082" w:rsidR="000C3A74" w:rsidRPr="009B053A" w:rsidRDefault="000C3A74" w:rsidP="000C3A74">
            <w:pPr>
              <w:pStyle w:val="TAC"/>
            </w:pPr>
            <w:r w:rsidRPr="009B053A">
              <w:t>-</w:t>
            </w:r>
          </w:p>
        </w:tc>
        <w:tc>
          <w:tcPr>
            <w:tcW w:w="547" w:type="pct"/>
            <w:vAlign w:val="center"/>
          </w:tcPr>
          <w:p w14:paraId="4A8D005F" w14:textId="689A622E" w:rsidR="000C3A74" w:rsidRPr="009B053A" w:rsidRDefault="000C3A74" w:rsidP="000C3A74">
            <w:pPr>
              <w:pStyle w:val="TAC"/>
            </w:pPr>
            <w:r w:rsidRPr="009B053A">
              <w:t>-</w:t>
            </w:r>
          </w:p>
        </w:tc>
        <w:tc>
          <w:tcPr>
            <w:tcW w:w="390" w:type="pct"/>
          </w:tcPr>
          <w:p w14:paraId="1E54124F" w14:textId="05B57F71" w:rsidR="000C3A74" w:rsidRPr="009B053A" w:rsidRDefault="000C3A74" w:rsidP="000C3A74">
            <w:pPr>
              <w:pStyle w:val="TAC"/>
            </w:pPr>
            <w:r w:rsidRPr="009B053A">
              <w:t>IMD4</w:t>
            </w:r>
            <w:r w:rsidRPr="009B053A">
              <w:rPr>
                <w:vertAlign w:val="superscript"/>
              </w:rPr>
              <w:t>3</w:t>
            </w:r>
          </w:p>
        </w:tc>
        <w:tc>
          <w:tcPr>
            <w:tcW w:w="434" w:type="pct"/>
          </w:tcPr>
          <w:p w14:paraId="1A4F135A" w14:textId="1EE6C7C7" w:rsidR="000C3A74" w:rsidRPr="009B053A" w:rsidRDefault="000C3A74" w:rsidP="000C3A74">
            <w:pPr>
              <w:pStyle w:val="TAC"/>
            </w:pPr>
            <w:r w:rsidRPr="009B053A">
              <w:t>FDD</w:t>
            </w:r>
          </w:p>
        </w:tc>
      </w:tr>
      <w:tr w:rsidR="000C3A74" w:rsidRPr="009B053A" w14:paraId="555298B9" w14:textId="77777777" w:rsidTr="00F43F65">
        <w:tc>
          <w:tcPr>
            <w:tcW w:w="846" w:type="pct"/>
            <w:vMerge/>
            <w:shd w:val="clear" w:color="auto" w:fill="auto"/>
            <w:vAlign w:val="center"/>
          </w:tcPr>
          <w:p w14:paraId="49A1AC9F" w14:textId="77777777" w:rsidR="000C3A74" w:rsidRPr="009B053A" w:rsidRDefault="000C3A74" w:rsidP="000C3A74">
            <w:pPr>
              <w:pStyle w:val="TAC"/>
            </w:pPr>
          </w:p>
        </w:tc>
        <w:tc>
          <w:tcPr>
            <w:tcW w:w="484" w:type="pct"/>
            <w:shd w:val="clear" w:color="auto" w:fill="auto"/>
            <w:vAlign w:val="center"/>
          </w:tcPr>
          <w:p w14:paraId="5A682E9F" w14:textId="168AD9D6" w:rsidR="000C3A74" w:rsidRPr="009B053A" w:rsidRDefault="000C3A74" w:rsidP="000C3A74">
            <w:pPr>
              <w:pStyle w:val="TAC"/>
            </w:pPr>
            <w:r w:rsidRPr="009B053A">
              <w:t>3</w:t>
            </w:r>
          </w:p>
        </w:tc>
        <w:tc>
          <w:tcPr>
            <w:tcW w:w="362" w:type="pct"/>
            <w:shd w:val="clear" w:color="auto" w:fill="auto"/>
            <w:noWrap/>
            <w:vAlign w:val="center"/>
          </w:tcPr>
          <w:p w14:paraId="69D161F3" w14:textId="67D3B796" w:rsidR="000C3A74" w:rsidRPr="009B053A" w:rsidRDefault="000C3A74" w:rsidP="000C3A74">
            <w:pPr>
              <w:pStyle w:val="TAC"/>
            </w:pPr>
            <w:r w:rsidRPr="009B053A">
              <w:t>N/A</w:t>
            </w:r>
          </w:p>
        </w:tc>
        <w:tc>
          <w:tcPr>
            <w:tcW w:w="619" w:type="pct"/>
            <w:shd w:val="clear" w:color="auto" w:fill="auto"/>
            <w:noWrap/>
            <w:vAlign w:val="center"/>
          </w:tcPr>
          <w:p w14:paraId="20A79F77" w14:textId="4036F552" w:rsidR="000C3A74" w:rsidRPr="009B053A" w:rsidRDefault="000C3A74" w:rsidP="000C3A74">
            <w:pPr>
              <w:pStyle w:val="TAC"/>
              <w:rPr>
                <w:rFonts w:eastAsia="MS Mincho"/>
              </w:rPr>
            </w:pPr>
            <w:r w:rsidRPr="009B053A">
              <w:t>-</w:t>
            </w:r>
          </w:p>
        </w:tc>
        <w:tc>
          <w:tcPr>
            <w:tcW w:w="543" w:type="pct"/>
            <w:shd w:val="clear" w:color="auto" w:fill="auto"/>
            <w:noWrap/>
            <w:vAlign w:val="center"/>
          </w:tcPr>
          <w:p w14:paraId="599D5931" w14:textId="176E1FFC" w:rsidR="000C3A74" w:rsidRPr="009B053A" w:rsidRDefault="000C3A74" w:rsidP="000C3A74">
            <w:pPr>
              <w:pStyle w:val="TAC"/>
            </w:pPr>
            <w:r w:rsidRPr="009B053A">
              <w:rPr>
                <w:rFonts w:eastAsia="MS Mincho" w:cs="Arial"/>
              </w:rPr>
              <w:t>-86.9</w:t>
            </w:r>
          </w:p>
        </w:tc>
        <w:tc>
          <w:tcPr>
            <w:tcW w:w="405" w:type="pct"/>
            <w:shd w:val="clear" w:color="auto" w:fill="auto"/>
            <w:noWrap/>
            <w:vAlign w:val="center"/>
          </w:tcPr>
          <w:p w14:paraId="04739927" w14:textId="76CDCE2D" w:rsidR="000C3A74" w:rsidRPr="009B053A" w:rsidRDefault="000C3A74" w:rsidP="000C3A74">
            <w:pPr>
              <w:pStyle w:val="TAC"/>
            </w:pPr>
            <w:r w:rsidRPr="009B053A">
              <w:t>-</w:t>
            </w:r>
          </w:p>
        </w:tc>
        <w:tc>
          <w:tcPr>
            <w:tcW w:w="370" w:type="pct"/>
            <w:shd w:val="clear" w:color="auto" w:fill="auto"/>
            <w:noWrap/>
            <w:vAlign w:val="center"/>
          </w:tcPr>
          <w:p w14:paraId="61C7134E" w14:textId="506B8710" w:rsidR="000C3A74" w:rsidRPr="009B053A" w:rsidRDefault="000C3A74" w:rsidP="000C3A74">
            <w:pPr>
              <w:pStyle w:val="TAC"/>
            </w:pPr>
            <w:r w:rsidRPr="009B053A">
              <w:t>-</w:t>
            </w:r>
          </w:p>
        </w:tc>
        <w:tc>
          <w:tcPr>
            <w:tcW w:w="547" w:type="pct"/>
            <w:vAlign w:val="center"/>
          </w:tcPr>
          <w:p w14:paraId="2D3C82A2" w14:textId="48294E3F" w:rsidR="000C3A74" w:rsidRPr="009B053A" w:rsidRDefault="000C3A74" w:rsidP="000C3A74">
            <w:pPr>
              <w:pStyle w:val="TAC"/>
            </w:pPr>
            <w:r w:rsidRPr="009B053A">
              <w:t>-</w:t>
            </w:r>
          </w:p>
        </w:tc>
        <w:tc>
          <w:tcPr>
            <w:tcW w:w="390" w:type="pct"/>
          </w:tcPr>
          <w:p w14:paraId="056C5EE4" w14:textId="73ABB421" w:rsidR="000C3A74" w:rsidRPr="009B053A" w:rsidRDefault="000C3A74" w:rsidP="000C3A74">
            <w:pPr>
              <w:pStyle w:val="TAC"/>
            </w:pPr>
            <w:r w:rsidRPr="009B053A">
              <w:t>IMD5</w:t>
            </w:r>
          </w:p>
        </w:tc>
        <w:tc>
          <w:tcPr>
            <w:tcW w:w="434" w:type="pct"/>
          </w:tcPr>
          <w:p w14:paraId="298102BB" w14:textId="1D2A4FC0" w:rsidR="000C3A74" w:rsidRPr="009B053A" w:rsidRDefault="000C3A74" w:rsidP="000C3A74">
            <w:pPr>
              <w:pStyle w:val="TAC"/>
            </w:pPr>
            <w:r w:rsidRPr="009B053A">
              <w:t>FDD</w:t>
            </w:r>
          </w:p>
        </w:tc>
      </w:tr>
      <w:tr w:rsidR="000C3A74" w:rsidRPr="009B053A" w14:paraId="20AC00A8" w14:textId="77777777" w:rsidTr="00F43F65">
        <w:tc>
          <w:tcPr>
            <w:tcW w:w="846" w:type="pct"/>
            <w:vMerge/>
            <w:shd w:val="clear" w:color="auto" w:fill="auto"/>
            <w:vAlign w:val="center"/>
          </w:tcPr>
          <w:p w14:paraId="364F70C8" w14:textId="77777777" w:rsidR="000C3A74" w:rsidRPr="009B053A" w:rsidRDefault="000C3A74" w:rsidP="000C3A74">
            <w:pPr>
              <w:pStyle w:val="TAC"/>
            </w:pPr>
          </w:p>
        </w:tc>
        <w:tc>
          <w:tcPr>
            <w:tcW w:w="484" w:type="pct"/>
            <w:shd w:val="clear" w:color="auto" w:fill="auto"/>
            <w:vAlign w:val="center"/>
          </w:tcPr>
          <w:p w14:paraId="20A685A5" w14:textId="7B4232AB" w:rsidR="000C3A74" w:rsidRPr="009B053A" w:rsidRDefault="000C3A74" w:rsidP="000C3A74">
            <w:pPr>
              <w:pStyle w:val="TAC"/>
            </w:pPr>
            <w:r w:rsidRPr="009B053A">
              <w:t>n8</w:t>
            </w:r>
          </w:p>
        </w:tc>
        <w:tc>
          <w:tcPr>
            <w:tcW w:w="362" w:type="pct"/>
            <w:shd w:val="clear" w:color="auto" w:fill="auto"/>
            <w:noWrap/>
            <w:vAlign w:val="center"/>
          </w:tcPr>
          <w:p w14:paraId="2F61CE61" w14:textId="359EB39F" w:rsidR="000C3A74" w:rsidRPr="009B053A" w:rsidRDefault="000C3A74" w:rsidP="000C3A74">
            <w:pPr>
              <w:pStyle w:val="TAC"/>
            </w:pPr>
            <w:r w:rsidRPr="009B053A">
              <w:t>15</w:t>
            </w:r>
          </w:p>
        </w:tc>
        <w:tc>
          <w:tcPr>
            <w:tcW w:w="619" w:type="pct"/>
            <w:shd w:val="clear" w:color="auto" w:fill="auto"/>
            <w:noWrap/>
            <w:vAlign w:val="center"/>
          </w:tcPr>
          <w:p w14:paraId="563724FF" w14:textId="245DAB03" w:rsidR="000C3A74" w:rsidRPr="009B053A" w:rsidRDefault="000C3A74" w:rsidP="000C3A74">
            <w:pPr>
              <w:pStyle w:val="TAC"/>
              <w:rPr>
                <w:rFonts w:eastAsia="MS Mincho"/>
              </w:rPr>
            </w:pPr>
            <w:r w:rsidRPr="009B053A">
              <w:rPr>
                <w:rFonts w:eastAsia="MS Mincho"/>
              </w:rPr>
              <w:t>REFSENS</w:t>
            </w:r>
          </w:p>
        </w:tc>
        <w:tc>
          <w:tcPr>
            <w:tcW w:w="543" w:type="pct"/>
            <w:shd w:val="clear" w:color="auto" w:fill="auto"/>
            <w:noWrap/>
            <w:vAlign w:val="center"/>
          </w:tcPr>
          <w:p w14:paraId="1C932899" w14:textId="38765A2C" w:rsidR="000C3A74" w:rsidRPr="009B053A" w:rsidRDefault="000C3A74" w:rsidP="000C3A74">
            <w:pPr>
              <w:pStyle w:val="TAC"/>
            </w:pPr>
            <w:r w:rsidRPr="009B053A">
              <w:t>-</w:t>
            </w:r>
          </w:p>
        </w:tc>
        <w:tc>
          <w:tcPr>
            <w:tcW w:w="405" w:type="pct"/>
            <w:shd w:val="clear" w:color="auto" w:fill="auto"/>
            <w:noWrap/>
            <w:vAlign w:val="center"/>
          </w:tcPr>
          <w:p w14:paraId="548946E1" w14:textId="2F6E19C9" w:rsidR="000C3A74" w:rsidRPr="009B053A" w:rsidRDefault="000C3A74" w:rsidP="000C3A74">
            <w:pPr>
              <w:pStyle w:val="TAC"/>
            </w:pPr>
            <w:r w:rsidRPr="009B053A">
              <w:t>-</w:t>
            </w:r>
          </w:p>
        </w:tc>
        <w:tc>
          <w:tcPr>
            <w:tcW w:w="370" w:type="pct"/>
            <w:shd w:val="clear" w:color="auto" w:fill="auto"/>
            <w:noWrap/>
            <w:vAlign w:val="center"/>
          </w:tcPr>
          <w:p w14:paraId="317102A7" w14:textId="2DDFF8A8" w:rsidR="000C3A74" w:rsidRPr="009B053A" w:rsidRDefault="000C3A74" w:rsidP="000C3A74">
            <w:pPr>
              <w:pStyle w:val="TAC"/>
            </w:pPr>
            <w:r w:rsidRPr="009B053A">
              <w:t>-</w:t>
            </w:r>
          </w:p>
        </w:tc>
        <w:tc>
          <w:tcPr>
            <w:tcW w:w="547" w:type="pct"/>
            <w:vAlign w:val="center"/>
          </w:tcPr>
          <w:p w14:paraId="577F7D22" w14:textId="04530732" w:rsidR="000C3A74" w:rsidRPr="009B053A" w:rsidRDefault="000C3A74" w:rsidP="000C3A74">
            <w:pPr>
              <w:pStyle w:val="TAC"/>
            </w:pPr>
            <w:r w:rsidRPr="009B053A">
              <w:t>-</w:t>
            </w:r>
          </w:p>
        </w:tc>
        <w:tc>
          <w:tcPr>
            <w:tcW w:w="390" w:type="pct"/>
          </w:tcPr>
          <w:p w14:paraId="50F07198" w14:textId="0047CB8E" w:rsidR="000C3A74" w:rsidRPr="009B053A" w:rsidRDefault="000C3A74" w:rsidP="000C3A74">
            <w:pPr>
              <w:pStyle w:val="TAC"/>
            </w:pPr>
            <w:r w:rsidRPr="009B053A">
              <w:t>N/A</w:t>
            </w:r>
          </w:p>
        </w:tc>
        <w:tc>
          <w:tcPr>
            <w:tcW w:w="434" w:type="pct"/>
          </w:tcPr>
          <w:p w14:paraId="3342B1CE" w14:textId="5D58B783" w:rsidR="000C3A74" w:rsidRPr="009B053A" w:rsidRDefault="000C3A74" w:rsidP="000C3A74">
            <w:pPr>
              <w:pStyle w:val="TAC"/>
            </w:pPr>
            <w:r w:rsidRPr="009B053A">
              <w:t>FDD</w:t>
            </w:r>
          </w:p>
        </w:tc>
      </w:tr>
      <w:tr w:rsidR="005B77A1" w:rsidRPr="009B053A" w14:paraId="491F316C" w14:textId="77777777" w:rsidTr="00477E18">
        <w:trPr>
          <w:trHeight w:val="113"/>
        </w:trPr>
        <w:tc>
          <w:tcPr>
            <w:tcW w:w="846" w:type="pct"/>
            <w:vMerge w:val="restart"/>
            <w:shd w:val="clear" w:color="auto" w:fill="auto"/>
            <w:vAlign w:val="center"/>
          </w:tcPr>
          <w:p w14:paraId="7CD802DD" w14:textId="30E13ED3" w:rsidR="005B77A1" w:rsidRPr="009B053A" w:rsidRDefault="005B77A1" w:rsidP="005B77A1">
            <w:pPr>
              <w:pStyle w:val="TAC"/>
            </w:pPr>
            <w:r w:rsidRPr="009B053A">
              <w:t>DC_3A_n41A</w:t>
            </w:r>
          </w:p>
        </w:tc>
        <w:tc>
          <w:tcPr>
            <w:tcW w:w="484" w:type="pct"/>
            <w:shd w:val="clear" w:color="auto" w:fill="auto"/>
            <w:vAlign w:val="center"/>
          </w:tcPr>
          <w:p w14:paraId="05F2C456" w14:textId="4C3403BC" w:rsidR="005B77A1" w:rsidRPr="009B053A" w:rsidRDefault="005B77A1" w:rsidP="005B77A1">
            <w:pPr>
              <w:pStyle w:val="TAC"/>
            </w:pPr>
            <w:r w:rsidRPr="009B053A">
              <w:t>3</w:t>
            </w:r>
          </w:p>
        </w:tc>
        <w:tc>
          <w:tcPr>
            <w:tcW w:w="362" w:type="pct"/>
            <w:shd w:val="clear" w:color="auto" w:fill="auto"/>
            <w:noWrap/>
            <w:vAlign w:val="center"/>
          </w:tcPr>
          <w:p w14:paraId="4D62C805" w14:textId="02803066" w:rsidR="005B77A1" w:rsidRPr="009B053A" w:rsidRDefault="005B77A1" w:rsidP="005B77A1">
            <w:pPr>
              <w:pStyle w:val="TAC"/>
            </w:pPr>
            <w:r w:rsidRPr="009B053A">
              <w:t>N/A</w:t>
            </w:r>
          </w:p>
        </w:tc>
        <w:tc>
          <w:tcPr>
            <w:tcW w:w="619" w:type="pct"/>
            <w:shd w:val="clear" w:color="auto" w:fill="auto"/>
            <w:noWrap/>
            <w:vAlign w:val="center"/>
          </w:tcPr>
          <w:p w14:paraId="61A04B2B" w14:textId="0ACD5827" w:rsidR="005B77A1" w:rsidRPr="009B053A" w:rsidRDefault="005B77A1" w:rsidP="005B77A1">
            <w:pPr>
              <w:pStyle w:val="TAC"/>
              <w:rPr>
                <w:rFonts w:eastAsia="MS Mincho"/>
              </w:rPr>
            </w:pPr>
            <w:r w:rsidRPr="009B053A">
              <w:rPr>
                <w:rFonts w:eastAsia="MS Mincho"/>
              </w:rPr>
              <w:t>-88.1</w:t>
            </w:r>
          </w:p>
        </w:tc>
        <w:tc>
          <w:tcPr>
            <w:tcW w:w="543" w:type="pct"/>
            <w:shd w:val="clear" w:color="auto" w:fill="auto"/>
            <w:noWrap/>
          </w:tcPr>
          <w:p w14:paraId="5D70AB47" w14:textId="02BB9243" w:rsidR="005B77A1" w:rsidRPr="009B053A" w:rsidRDefault="005B77A1" w:rsidP="005B77A1">
            <w:pPr>
              <w:pStyle w:val="TAC"/>
            </w:pPr>
            <w:r w:rsidRPr="009B053A">
              <w:t>-</w:t>
            </w:r>
          </w:p>
        </w:tc>
        <w:tc>
          <w:tcPr>
            <w:tcW w:w="405" w:type="pct"/>
            <w:shd w:val="clear" w:color="auto" w:fill="auto"/>
            <w:noWrap/>
          </w:tcPr>
          <w:p w14:paraId="4667A9E5" w14:textId="70E6C063" w:rsidR="005B77A1" w:rsidRPr="009B053A" w:rsidRDefault="005B77A1" w:rsidP="005B77A1">
            <w:pPr>
              <w:pStyle w:val="TAC"/>
            </w:pPr>
            <w:r w:rsidRPr="009B053A">
              <w:t>-</w:t>
            </w:r>
          </w:p>
        </w:tc>
        <w:tc>
          <w:tcPr>
            <w:tcW w:w="370" w:type="pct"/>
            <w:shd w:val="clear" w:color="auto" w:fill="auto"/>
            <w:noWrap/>
          </w:tcPr>
          <w:p w14:paraId="11ED8DA3" w14:textId="5F6F7F6B" w:rsidR="005B77A1" w:rsidRPr="009B053A" w:rsidRDefault="005B77A1" w:rsidP="005B77A1">
            <w:pPr>
              <w:pStyle w:val="TAC"/>
            </w:pPr>
            <w:r w:rsidRPr="009B053A">
              <w:t>-</w:t>
            </w:r>
          </w:p>
        </w:tc>
        <w:tc>
          <w:tcPr>
            <w:tcW w:w="547" w:type="pct"/>
          </w:tcPr>
          <w:p w14:paraId="615F58B7" w14:textId="537813A5" w:rsidR="005B77A1" w:rsidRPr="009B053A" w:rsidRDefault="005B77A1" w:rsidP="005B77A1">
            <w:pPr>
              <w:pStyle w:val="TAC"/>
            </w:pPr>
            <w:r w:rsidRPr="009B053A">
              <w:t>-</w:t>
            </w:r>
          </w:p>
        </w:tc>
        <w:tc>
          <w:tcPr>
            <w:tcW w:w="390" w:type="pct"/>
            <w:vAlign w:val="center"/>
          </w:tcPr>
          <w:p w14:paraId="21DB4EA8" w14:textId="409690BC" w:rsidR="005B77A1" w:rsidRPr="009B053A" w:rsidRDefault="005B77A1" w:rsidP="005B77A1">
            <w:pPr>
              <w:pStyle w:val="TAC"/>
            </w:pPr>
            <w:r w:rsidRPr="009B053A">
              <w:t>IMD4</w:t>
            </w:r>
          </w:p>
        </w:tc>
        <w:tc>
          <w:tcPr>
            <w:tcW w:w="434" w:type="pct"/>
            <w:vAlign w:val="center"/>
          </w:tcPr>
          <w:p w14:paraId="75654544" w14:textId="6B3B566F" w:rsidR="005B77A1" w:rsidRPr="009B053A" w:rsidRDefault="005B77A1" w:rsidP="005B77A1">
            <w:pPr>
              <w:pStyle w:val="TAC"/>
            </w:pPr>
            <w:r w:rsidRPr="009B053A">
              <w:t>FDD</w:t>
            </w:r>
          </w:p>
        </w:tc>
      </w:tr>
      <w:tr w:rsidR="005B77A1" w:rsidRPr="009B053A" w14:paraId="787B998E" w14:textId="77777777" w:rsidTr="00477E18">
        <w:trPr>
          <w:trHeight w:val="113"/>
        </w:trPr>
        <w:tc>
          <w:tcPr>
            <w:tcW w:w="846" w:type="pct"/>
            <w:vMerge/>
            <w:shd w:val="clear" w:color="auto" w:fill="auto"/>
            <w:vAlign w:val="center"/>
          </w:tcPr>
          <w:p w14:paraId="6D23AE94" w14:textId="77777777" w:rsidR="005B77A1" w:rsidRPr="009B053A" w:rsidRDefault="005B77A1" w:rsidP="005B77A1">
            <w:pPr>
              <w:pStyle w:val="TAC"/>
            </w:pPr>
          </w:p>
        </w:tc>
        <w:tc>
          <w:tcPr>
            <w:tcW w:w="484" w:type="pct"/>
            <w:shd w:val="clear" w:color="auto" w:fill="auto"/>
            <w:vAlign w:val="center"/>
          </w:tcPr>
          <w:p w14:paraId="0CED586F" w14:textId="77777777" w:rsidR="005B77A1" w:rsidRPr="009B053A" w:rsidRDefault="005B77A1" w:rsidP="005B77A1">
            <w:pPr>
              <w:pStyle w:val="TAC"/>
            </w:pPr>
          </w:p>
        </w:tc>
        <w:tc>
          <w:tcPr>
            <w:tcW w:w="362" w:type="pct"/>
            <w:shd w:val="clear" w:color="auto" w:fill="auto"/>
            <w:noWrap/>
            <w:vAlign w:val="center"/>
          </w:tcPr>
          <w:p w14:paraId="086646C3" w14:textId="77777777" w:rsidR="005B77A1" w:rsidRPr="009B053A" w:rsidRDefault="005B77A1" w:rsidP="005B77A1">
            <w:pPr>
              <w:pStyle w:val="TAC"/>
            </w:pPr>
          </w:p>
        </w:tc>
        <w:tc>
          <w:tcPr>
            <w:tcW w:w="619" w:type="pct"/>
            <w:shd w:val="clear" w:color="auto" w:fill="auto"/>
            <w:noWrap/>
            <w:vAlign w:val="center"/>
          </w:tcPr>
          <w:p w14:paraId="56B54F4D" w14:textId="5E6FCDDE" w:rsidR="005B77A1" w:rsidRPr="009B053A" w:rsidRDefault="005B77A1" w:rsidP="005B77A1">
            <w:pPr>
              <w:pStyle w:val="TAC"/>
              <w:rPr>
                <w:rFonts w:eastAsia="MS Mincho"/>
              </w:rPr>
            </w:pPr>
            <w:r w:rsidRPr="009B053A">
              <w:rPr>
                <w:lang w:eastAsia="zh-CN"/>
              </w:rPr>
              <w:t>-90.8</w:t>
            </w:r>
            <w:r w:rsidRPr="009B053A">
              <w:rPr>
                <w:vertAlign w:val="superscript"/>
                <w:lang w:eastAsia="zh-CN"/>
              </w:rPr>
              <w:t>7</w:t>
            </w:r>
          </w:p>
        </w:tc>
        <w:tc>
          <w:tcPr>
            <w:tcW w:w="543" w:type="pct"/>
            <w:shd w:val="clear" w:color="auto" w:fill="auto"/>
            <w:noWrap/>
          </w:tcPr>
          <w:p w14:paraId="04B01A1D" w14:textId="0239AD12" w:rsidR="005B77A1" w:rsidRPr="009B053A" w:rsidRDefault="005B77A1" w:rsidP="005B77A1">
            <w:pPr>
              <w:pStyle w:val="TAC"/>
            </w:pPr>
            <w:r w:rsidRPr="009B053A">
              <w:t>-</w:t>
            </w:r>
          </w:p>
        </w:tc>
        <w:tc>
          <w:tcPr>
            <w:tcW w:w="405" w:type="pct"/>
            <w:shd w:val="clear" w:color="auto" w:fill="auto"/>
            <w:noWrap/>
          </w:tcPr>
          <w:p w14:paraId="72E6758B" w14:textId="79B142D5" w:rsidR="005B77A1" w:rsidRPr="009B053A" w:rsidRDefault="005B77A1" w:rsidP="005B77A1">
            <w:pPr>
              <w:pStyle w:val="TAC"/>
            </w:pPr>
            <w:r w:rsidRPr="009B053A">
              <w:t>-</w:t>
            </w:r>
          </w:p>
        </w:tc>
        <w:tc>
          <w:tcPr>
            <w:tcW w:w="370" w:type="pct"/>
            <w:shd w:val="clear" w:color="auto" w:fill="auto"/>
            <w:noWrap/>
          </w:tcPr>
          <w:p w14:paraId="0E383961" w14:textId="205DE789" w:rsidR="005B77A1" w:rsidRPr="009B053A" w:rsidRDefault="005B77A1" w:rsidP="005B77A1">
            <w:pPr>
              <w:pStyle w:val="TAC"/>
            </w:pPr>
            <w:r w:rsidRPr="009B053A">
              <w:t>-</w:t>
            </w:r>
          </w:p>
        </w:tc>
        <w:tc>
          <w:tcPr>
            <w:tcW w:w="547" w:type="pct"/>
          </w:tcPr>
          <w:p w14:paraId="1DFDF6A9" w14:textId="4D882A71" w:rsidR="005B77A1" w:rsidRPr="009B053A" w:rsidRDefault="005B77A1" w:rsidP="005B77A1">
            <w:pPr>
              <w:pStyle w:val="TAC"/>
            </w:pPr>
            <w:r w:rsidRPr="009B053A">
              <w:t>-</w:t>
            </w:r>
          </w:p>
        </w:tc>
        <w:tc>
          <w:tcPr>
            <w:tcW w:w="390" w:type="pct"/>
            <w:vAlign w:val="center"/>
          </w:tcPr>
          <w:p w14:paraId="32EC829E" w14:textId="77777777" w:rsidR="005B77A1" w:rsidRPr="009B053A" w:rsidRDefault="005B77A1" w:rsidP="005B77A1">
            <w:pPr>
              <w:pStyle w:val="TAC"/>
            </w:pPr>
          </w:p>
        </w:tc>
        <w:tc>
          <w:tcPr>
            <w:tcW w:w="434" w:type="pct"/>
            <w:vAlign w:val="center"/>
          </w:tcPr>
          <w:p w14:paraId="365BBD58" w14:textId="77777777" w:rsidR="005B77A1" w:rsidRPr="009B053A" w:rsidRDefault="005B77A1" w:rsidP="005B77A1">
            <w:pPr>
              <w:pStyle w:val="TAC"/>
            </w:pPr>
          </w:p>
        </w:tc>
      </w:tr>
      <w:tr w:rsidR="0005484C" w:rsidRPr="009B053A" w14:paraId="5F5BB9EE" w14:textId="77777777" w:rsidTr="00477E18">
        <w:trPr>
          <w:trHeight w:val="642"/>
        </w:trPr>
        <w:tc>
          <w:tcPr>
            <w:tcW w:w="846" w:type="pct"/>
            <w:vMerge w:val="restart"/>
            <w:shd w:val="clear" w:color="auto" w:fill="auto"/>
            <w:vAlign w:val="center"/>
          </w:tcPr>
          <w:p w14:paraId="5D0D81D5" w14:textId="77777777" w:rsidR="0005484C" w:rsidRPr="009B053A" w:rsidRDefault="0005484C" w:rsidP="00F95311">
            <w:pPr>
              <w:pStyle w:val="TAC"/>
              <w:rPr>
                <w:lang w:eastAsia="zh-TW"/>
              </w:rPr>
            </w:pPr>
            <w:r w:rsidRPr="009B053A">
              <w:lastRenderedPageBreak/>
              <w:t>DC_3A_n77A,</w:t>
            </w:r>
          </w:p>
          <w:p w14:paraId="6A3ABC97" w14:textId="77777777" w:rsidR="0005484C" w:rsidRPr="009B053A" w:rsidRDefault="0005484C" w:rsidP="00F95311">
            <w:pPr>
              <w:pStyle w:val="TAC"/>
              <w:rPr>
                <w:lang w:eastAsia="zh-TW"/>
              </w:rPr>
            </w:pPr>
            <w:r w:rsidRPr="009B053A">
              <w:t>DC_3A_n77(2A),</w:t>
            </w:r>
          </w:p>
          <w:p w14:paraId="6A61E27E" w14:textId="77777777" w:rsidR="0005484C" w:rsidRPr="009B053A" w:rsidRDefault="0005484C" w:rsidP="00F95311">
            <w:pPr>
              <w:pStyle w:val="TAC"/>
            </w:pPr>
            <w:r w:rsidRPr="009B053A">
              <w:t>DC_3A_SUL_n77A-n80A,</w:t>
            </w:r>
          </w:p>
          <w:p w14:paraId="483ADC5B" w14:textId="77777777" w:rsidR="0005484C" w:rsidRPr="009B053A" w:rsidRDefault="0005484C" w:rsidP="00F95311">
            <w:pPr>
              <w:pStyle w:val="TAC"/>
            </w:pPr>
            <w:r w:rsidRPr="009B053A">
              <w:t>DC_3A_n78A,</w:t>
            </w:r>
          </w:p>
          <w:p w14:paraId="15246E12" w14:textId="77777777" w:rsidR="0005484C" w:rsidRPr="009B053A" w:rsidRDefault="0005484C" w:rsidP="00F95311">
            <w:pPr>
              <w:pStyle w:val="TAC"/>
              <w:rPr>
                <w:lang w:eastAsia="zh-TW"/>
              </w:rPr>
            </w:pPr>
            <w:r w:rsidRPr="009B053A">
              <w:t>DC_3A_SUL_n78A-n80A,</w:t>
            </w:r>
          </w:p>
          <w:p w14:paraId="319F684E" w14:textId="77777777" w:rsidR="0005484C" w:rsidRPr="009B053A" w:rsidRDefault="0005484C" w:rsidP="00F95311">
            <w:pPr>
              <w:pStyle w:val="TAC"/>
              <w:rPr>
                <w:lang w:eastAsia="zh-TW"/>
              </w:rPr>
            </w:pPr>
            <w:r w:rsidRPr="009B053A">
              <w:t>DC_3A_n78(2A),</w:t>
            </w:r>
          </w:p>
          <w:p w14:paraId="4B7141EA" w14:textId="77777777" w:rsidR="0005484C" w:rsidRPr="009B053A" w:rsidRDefault="0005484C" w:rsidP="00F95311">
            <w:pPr>
              <w:pStyle w:val="TAC"/>
              <w:rPr>
                <w:lang w:eastAsia="zh-TW"/>
              </w:rPr>
            </w:pPr>
            <w:r w:rsidRPr="009B053A">
              <w:t>DC_3C_n78A</w:t>
            </w:r>
          </w:p>
          <w:p w14:paraId="52FA9615" w14:textId="77777777" w:rsidR="0005484C" w:rsidRPr="009B053A" w:rsidRDefault="0005484C" w:rsidP="00F95311">
            <w:pPr>
              <w:pStyle w:val="TAC"/>
            </w:pPr>
            <w:r w:rsidRPr="009B053A">
              <w:t>DC_3C_n78(2A)</w:t>
            </w:r>
          </w:p>
        </w:tc>
        <w:tc>
          <w:tcPr>
            <w:tcW w:w="484" w:type="pct"/>
            <w:vMerge w:val="restart"/>
            <w:shd w:val="clear" w:color="auto" w:fill="auto"/>
            <w:vAlign w:val="center"/>
          </w:tcPr>
          <w:p w14:paraId="725C88EE" w14:textId="77777777" w:rsidR="0005484C" w:rsidRPr="009B053A" w:rsidRDefault="0005484C" w:rsidP="00F95311">
            <w:pPr>
              <w:pStyle w:val="TAC"/>
            </w:pPr>
            <w:r w:rsidRPr="009B053A">
              <w:t>3</w:t>
            </w:r>
          </w:p>
        </w:tc>
        <w:tc>
          <w:tcPr>
            <w:tcW w:w="362" w:type="pct"/>
            <w:vMerge w:val="restart"/>
            <w:shd w:val="clear" w:color="auto" w:fill="auto"/>
            <w:noWrap/>
            <w:vAlign w:val="center"/>
          </w:tcPr>
          <w:p w14:paraId="62FE027A" w14:textId="77777777" w:rsidR="0005484C" w:rsidRPr="009B053A" w:rsidRDefault="0005484C" w:rsidP="00F95311">
            <w:pPr>
              <w:pStyle w:val="TAC"/>
            </w:pPr>
            <w:r w:rsidRPr="009B053A">
              <w:t>N/A</w:t>
            </w:r>
          </w:p>
        </w:tc>
        <w:tc>
          <w:tcPr>
            <w:tcW w:w="619" w:type="pct"/>
            <w:shd w:val="clear" w:color="auto" w:fill="auto"/>
            <w:noWrap/>
            <w:vAlign w:val="center"/>
          </w:tcPr>
          <w:p w14:paraId="45B1F170" w14:textId="77777777" w:rsidR="0005484C" w:rsidRPr="009B053A" w:rsidRDefault="0005484C" w:rsidP="00F95311">
            <w:pPr>
              <w:pStyle w:val="TAC"/>
              <w:rPr>
                <w:lang w:eastAsia="zh-CN"/>
              </w:rPr>
            </w:pPr>
            <w:r w:rsidRPr="009B053A">
              <w:rPr>
                <w:lang w:eastAsia="zh-CN"/>
              </w:rPr>
              <w:t>-70.3</w:t>
            </w:r>
          </w:p>
        </w:tc>
        <w:tc>
          <w:tcPr>
            <w:tcW w:w="543" w:type="pct"/>
            <w:shd w:val="clear" w:color="auto" w:fill="auto"/>
            <w:noWrap/>
            <w:vAlign w:val="center"/>
          </w:tcPr>
          <w:p w14:paraId="56883DD6" w14:textId="77777777" w:rsidR="0005484C" w:rsidRPr="009B053A" w:rsidRDefault="0005484C" w:rsidP="00F95311">
            <w:pPr>
              <w:pStyle w:val="TAC"/>
            </w:pPr>
            <w:r w:rsidRPr="009B053A">
              <w:t>-</w:t>
            </w:r>
          </w:p>
        </w:tc>
        <w:tc>
          <w:tcPr>
            <w:tcW w:w="405" w:type="pct"/>
            <w:shd w:val="clear" w:color="auto" w:fill="auto"/>
            <w:noWrap/>
            <w:vAlign w:val="center"/>
          </w:tcPr>
          <w:p w14:paraId="43B92703" w14:textId="77777777" w:rsidR="0005484C" w:rsidRPr="009B053A" w:rsidRDefault="0005484C" w:rsidP="00F95311">
            <w:pPr>
              <w:pStyle w:val="TAC"/>
            </w:pPr>
            <w:r w:rsidRPr="009B053A">
              <w:t>-</w:t>
            </w:r>
          </w:p>
        </w:tc>
        <w:tc>
          <w:tcPr>
            <w:tcW w:w="370" w:type="pct"/>
            <w:shd w:val="clear" w:color="auto" w:fill="auto"/>
            <w:noWrap/>
            <w:vAlign w:val="center"/>
          </w:tcPr>
          <w:p w14:paraId="311A89FD" w14:textId="77777777" w:rsidR="0005484C" w:rsidRPr="009B053A" w:rsidRDefault="0005484C" w:rsidP="00F95311">
            <w:pPr>
              <w:pStyle w:val="TAC"/>
            </w:pPr>
            <w:r w:rsidRPr="009B053A">
              <w:t>-</w:t>
            </w:r>
          </w:p>
        </w:tc>
        <w:tc>
          <w:tcPr>
            <w:tcW w:w="547" w:type="pct"/>
            <w:vAlign w:val="center"/>
          </w:tcPr>
          <w:p w14:paraId="622C77F7" w14:textId="77777777" w:rsidR="0005484C" w:rsidRPr="009B053A" w:rsidRDefault="0005484C" w:rsidP="00F95311">
            <w:pPr>
              <w:pStyle w:val="TAC"/>
            </w:pPr>
            <w:r w:rsidRPr="009B053A">
              <w:t>-</w:t>
            </w:r>
          </w:p>
        </w:tc>
        <w:tc>
          <w:tcPr>
            <w:tcW w:w="390" w:type="pct"/>
            <w:vMerge w:val="restart"/>
            <w:vAlign w:val="center"/>
          </w:tcPr>
          <w:p w14:paraId="5F031C64" w14:textId="77777777" w:rsidR="0005484C" w:rsidRPr="009B053A" w:rsidRDefault="0005484C" w:rsidP="00F95311">
            <w:pPr>
              <w:pStyle w:val="TAC"/>
            </w:pPr>
            <w:r w:rsidRPr="009B053A">
              <w:t>IMD2</w:t>
            </w:r>
            <w:r w:rsidRPr="009B053A">
              <w:rPr>
                <w:vertAlign w:val="superscript"/>
              </w:rPr>
              <w:t>3</w:t>
            </w:r>
          </w:p>
        </w:tc>
        <w:tc>
          <w:tcPr>
            <w:tcW w:w="434" w:type="pct"/>
            <w:vMerge w:val="restart"/>
            <w:vAlign w:val="center"/>
          </w:tcPr>
          <w:p w14:paraId="1565041E" w14:textId="77777777" w:rsidR="0005484C" w:rsidRPr="009B053A" w:rsidRDefault="0005484C" w:rsidP="00F95311">
            <w:pPr>
              <w:pStyle w:val="TAC"/>
              <w:rPr>
                <w:lang w:eastAsia="zh-CN"/>
              </w:rPr>
            </w:pPr>
            <w:r w:rsidRPr="009B053A">
              <w:rPr>
                <w:lang w:eastAsia="zh-CN"/>
              </w:rPr>
              <w:t>FDD</w:t>
            </w:r>
          </w:p>
        </w:tc>
      </w:tr>
      <w:tr w:rsidR="0005484C" w:rsidRPr="009B053A" w14:paraId="77522708" w14:textId="77777777" w:rsidTr="00477E18">
        <w:trPr>
          <w:trHeight w:val="694"/>
        </w:trPr>
        <w:tc>
          <w:tcPr>
            <w:tcW w:w="846" w:type="pct"/>
            <w:vMerge/>
            <w:shd w:val="clear" w:color="auto" w:fill="auto"/>
            <w:vAlign w:val="center"/>
          </w:tcPr>
          <w:p w14:paraId="5CF8C0CB" w14:textId="77777777" w:rsidR="0005484C" w:rsidRPr="009B053A" w:rsidRDefault="0005484C" w:rsidP="00F95311">
            <w:pPr>
              <w:pStyle w:val="TAC"/>
            </w:pPr>
          </w:p>
        </w:tc>
        <w:tc>
          <w:tcPr>
            <w:tcW w:w="484" w:type="pct"/>
            <w:vMerge/>
            <w:shd w:val="clear" w:color="auto" w:fill="auto"/>
            <w:vAlign w:val="center"/>
          </w:tcPr>
          <w:p w14:paraId="4E0903B6" w14:textId="77777777" w:rsidR="0005484C" w:rsidRPr="009B053A" w:rsidRDefault="0005484C" w:rsidP="00F95311">
            <w:pPr>
              <w:pStyle w:val="TAC"/>
            </w:pPr>
          </w:p>
        </w:tc>
        <w:tc>
          <w:tcPr>
            <w:tcW w:w="362" w:type="pct"/>
            <w:vMerge/>
            <w:shd w:val="clear" w:color="auto" w:fill="auto"/>
            <w:noWrap/>
            <w:vAlign w:val="center"/>
          </w:tcPr>
          <w:p w14:paraId="4AE04066" w14:textId="77777777" w:rsidR="0005484C" w:rsidRPr="009B053A" w:rsidRDefault="0005484C" w:rsidP="00F95311">
            <w:pPr>
              <w:pStyle w:val="TAC"/>
            </w:pPr>
          </w:p>
        </w:tc>
        <w:tc>
          <w:tcPr>
            <w:tcW w:w="619" w:type="pct"/>
            <w:shd w:val="clear" w:color="auto" w:fill="auto"/>
            <w:noWrap/>
            <w:vAlign w:val="center"/>
          </w:tcPr>
          <w:p w14:paraId="18135662" w14:textId="77777777" w:rsidR="0005484C" w:rsidRPr="009B053A" w:rsidRDefault="0005484C" w:rsidP="00F95311">
            <w:pPr>
              <w:pStyle w:val="TAC"/>
              <w:rPr>
                <w:lang w:eastAsia="zh-CN"/>
              </w:rPr>
            </w:pPr>
            <w:r w:rsidRPr="009B053A">
              <w:rPr>
                <w:lang w:eastAsia="zh-CN"/>
              </w:rPr>
              <w:t>-70.6</w:t>
            </w:r>
            <w:r w:rsidRPr="009B053A">
              <w:rPr>
                <w:vertAlign w:val="superscript"/>
                <w:lang w:eastAsia="zh-CN"/>
              </w:rPr>
              <w:t>7</w:t>
            </w:r>
          </w:p>
        </w:tc>
        <w:tc>
          <w:tcPr>
            <w:tcW w:w="543" w:type="pct"/>
            <w:shd w:val="clear" w:color="auto" w:fill="auto"/>
            <w:noWrap/>
            <w:vAlign w:val="center"/>
          </w:tcPr>
          <w:p w14:paraId="38E5B276" w14:textId="77777777" w:rsidR="0005484C" w:rsidRPr="009B053A" w:rsidRDefault="0005484C" w:rsidP="00F95311">
            <w:pPr>
              <w:pStyle w:val="TAC"/>
            </w:pPr>
            <w:r w:rsidRPr="009B053A">
              <w:t>-</w:t>
            </w:r>
          </w:p>
        </w:tc>
        <w:tc>
          <w:tcPr>
            <w:tcW w:w="405" w:type="pct"/>
            <w:shd w:val="clear" w:color="auto" w:fill="auto"/>
            <w:noWrap/>
            <w:vAlign w:val="center"/>
          </w:tcPr>
          <w:p w14:paraId="5EFC2FEF" w14:textId="77777777" w:rsidR="0005484C" w:rsidRPr="009B053A" w:rsidRDefault="0005484C" w:rsidP="00F95311">
            <w:pPr>
              <w:pStyle w:val="TAC"/>
            </w:pPr>
            <w:r w:rsidRPr="009B053A">
              <w:t>-</w:t>
            </w:r>
          </w:p>
        </w:tc>
        <w:tc>
          <w:tcPr>
            <w:tcW w:w="370" w:type="pct"/>
            <w:shd w:val="clear" w:color="auto" w:fill="auto"/>
            <w:noWrap/>
            <w:vAlign w:val="center"/>
          </w:tcPr>
          <w:p w14:paraId="0BC7C037" w14:textId="77777777" w:rsidR="0005484C" w:rsidRPr="009B053A" w:rsidRDefault="0005484C" w:rsidP="00F95311">
            <w:pPr>
              <w:pStyle w:val="TAC"/>
            </w:pPr>
            <w:r w:rsidRPr="009B053A">
              <w:t>-</w:t>
            </w:r>
          </w:p>
        </w:tc>
        <w:tc>
          <w:tcPr>
            <w:tcW w:w="547" w:type="pct"/>
            <w:vAlign w:val="center"/>
          </w:tcPr>
          <w:p w14:paraId="0925B009" w14:textId="77777777" w:rsidR="0005484C" w:rsidRPr="009B053A" w:rsidRDefault="0005484C" w:rsidP="00F95311">
            <w:pPr>
              <w:pStyle w:val="TAC"/>
            </w:pPr>
            <w:r w:rsidRPr="009B053A">
              <w:t>-</w:t>
            </w:r>
          </w:p>
        </w:tc>
        <w:tc>
          <w:tcPr>
            <w:tcW w:w="390" w:type="pct"/>
            <w:vMerge/>
            <w:vAlign w:val="center"/>
          </w:tcPr>
          <w:p w14:paraId="05DF09A3" w14:textId="77777777" w:rsidR="0005484C" w:rsidRPr="009B053A" w:rsidRDefault="0005484C" w:rsidP="00F95311">
            <w:pPr>
              <w:pStyle w:val="TAC"/>
            </w:pPr>
          </w:p>
        </w:tc>
        <w:tc>
          <w:tcPr>
            <w:tcW w:w="434" w:type="pct"/>
            <w:vMerge/>
            <w:vAlign w:val="center"/>
          </w:tcPr>
          <w:p w14:paraId="588166D0" w14:textId="77777777" w:rsidR="0005484C" w:rsidRPr="009B053A" w:rsidRDefault="0005484C" w:rsidP="00F95311">
            <w:pPr>
              <w:pStyle w:val="TAC"/>
            </w:pPr>
          </w:p>
        </w:tc>
      </w:tr>
      <w:tr w:rsidR="0005484C" w:rsidRPr="009B053A" w14:paraId="49BC4354" w14:textId="77777777" w:rsidTr="00477E18">
        <w:trPr>
          <w:trHeight w:val="424"/>
        </w:trPr>
        <w:tc>
          <w:tcPr>
            <w:tcW w:w="846" w:type="pct"/>
            <w:vMerge/>
            <w:shd w:val="clear" w:color="auto" w:fill="auto"/>
            <w:vAlign w:val="center"/>
          </w:tcPr>
          <w:p w14:paraId="25B04635" w14:textId="77777777" w:rsidR="0005484C" w:rsidRPr="009B053A" w:rsidRDefault="0005484C" w:rsidP="00F95311">
            <w:pPr>
              <w:pStyle w:val="TAC"/>
            </w:pPr>
          </w:p>
        </w:tc>
        <w:tc>
          <w:tcPr>
            <w:tcW w:w="484" w:type="pct"/>
            <w:shd w:val="clear" w:color="auto" w:fill="auto"/>
            <w:vAlign w:val="center"/>
          </w:tcPr>
          <w:p w14:paraId="76823318" w14:textId="77777777" w:rsidR="0005484C" w:rsidRPr="009B053A" w:rsidRDefault="0005484C" w:rsidP="00F95311">
            <w:pPr>
              <w:pStyle w:val="TAC"/>
            </w:pPr>
            <w:r w:rsidRPr="009B053A">
              <w:t>n77, n78</w:t>
            </w:r>
          </w:p>
        </w:tc>
        <w:tc>
          <w:tcPr>
            <w:tcW w:w="362" w:type="pct"/>
            <w:shd w:val="clear" w:color="auto" w:fill="auto"/>
            <w:noWrap/>
            <w:vAlign w:val="center"/>
          </w:tcPr>
          <w:p w14:paraId="7BEF29BC" w14:textId="77777777" w:rsidR="0005484C" w:rsidRPr="009B053A" w:rsidRDefault="0005484C" w:rsidP="00F95311">
            <w:pPr>
              <w:pStyle w:val="TAC"/>
            </w:pPr>
            <w:r w:rsidRPr="009B053A">
              <w:t>15</w:t>
            </w:r>
          </w:p>
        </w:tc>
        <w:tc>
          <w:tcPr>
            <w:tcW w:w="619" w:type="pct"/>
            <w:shd w:val="clear" w:color="auto" w:fill="auto"/>
            <w:noWrap/>
            <w:vAlign w:val="center"/>
          </w:tcPr>
          <w:p w14:paraId="2121019E" w14:textId="77777777" w:rsidR="0005484C" w:rsidRPr="009B053A" w:rsidRDefault="0005484C" w:rsidP="00F95311">
            <w:pPr>
              <w:pStyle w:val="TAC"/>
              <w:rPr>
                <w:rFonts w:eastAsia="MS Mincho"/>
              </w:rPr>
            </w:pPr>
            <w:r w:rsidRPr="009B053A">
              <w:t>-</w:t>
            </w:r>
          </w:p>
        </w:tc>
        <w:tc>
          <w:tcPr>
            <w:tcW w:w="543" w:type="pct"/>
            <w:shd w:val="clear" w:color="auto" w:fill="auto"/>
            <w:noWrap/>
            <w:vAlign w:val="center"/>
          </w:tcPr>
          <w:p w14:paraId="0A47C8AB" w14:textId="77777777" w:rsidR="0005484C" w:rsidRPr="009B053A" w:rsidRDefault="0005484C" w:rsidP="00F95311">
            <w:pPr>
              <w:pStyle w:val="TAC"/>
            </w:pPr>
            <w:r w:rsidRPr="009B053A">
              <w:rPr>
                <w:rFonts w:eastAsia="MS Mincho"/>
              </w:rPr>
              <w:t>REFSENS</w:t>
            </w:r>
          </w:p>
        </w:tc>
        <w:tc>
          <w:tcPr>
            <w:tcW w:w="405" w:type="pct"/>
            <w:shd w:val="clear" w:color="auto" w:fill="auto"/>
            <w:noWrap/>
            <w:vAlign w:val="center"/>
          </w:tcPr>
          <w:p w14:paraId="7EE9F96C" w14:textId="77777777" w:rsidR="0005484C" w:rsidRPr="009B053A" w:rsidRDefault="0005484C" w:rsidP="00F95311">
            <w:pPr>
              <w:pStyle w:val="TAC"/>
            </w:pPr>
            <w:r w:rsidRPr="009B053A">
              <w:t>-</w:t>
            </w:r>
          </w:p>
        </w:tc>
        <w:tc>
          <w:tcPr>
            <w:tcW w:w="370" w:type="pct"/>
            <w:shd w:val="clear" w:color="auto" w:fill="auto"/>
            <w:noWrap/>
            <w:vAlign w:val="center"/>
          </w:tcPr>
          <w:p w14:paraId="71129200" w14:textId="77777777" w:rsidR="0005484C" w:rsidRPr="009B053A" w:rsidRDefault="0005484C" w:rsidP="00F95311">
            <w:pPr>
              <w:pStyle w:val="TAC"/>
            </w:pPr>
            <w:r w:rsidRPr="009B053A">
              <w:t>-</w:t>
            </w:r>
          </w:p>
        </w:tc>
        <w:tc>
          <w:tcPr>
            <w:tcW w:w="547" w:type="pct"/>
            <w:vAlign w:val="center"/>
          </w:tcPr>
          <w:p w14:paraId="70780E3F" w14:textId="77777777" w:rsidR="0005484C" w:rsidRPr="009B053A" w:rsidRDefault="0005484C" w:rsidP="00F95311">
            <w:pPr>
              <w:pStyle w:val="TAC"/>
            </w:pPr>
            <w:r w:rsidRPr="009B053A">
              <w:t>-</w:t>
            </w:r>
          </w:p>
        </w:tc>
        <w:tc>
          <w:tcPr>
            <w:tcW w:w="390" w:type="pct"/>
            <w:vAlign w:val="center"/>
          </w:tcPr>
          <w:p w14:paraId="48C777A7" w14:textId="77777777" w:rsidR="0005484C" w:rsidRPr="009B053A" w:rsidRDefault="0005484C" w:rsidP="00F95311">
            <w:pPr>
              <w:pStyle w:val="TAC"/>
            </w:pPr>
            <w:r w:rsidRPr="009B053A">
              <w:t>N/A</w:t>
            </w:r>
          </w:p>
        </w:tc>
        <w:tc>
          <w:tcPr>
            <w:tcW w:w="434" w:type="pct"/>
            <w:vAlign w:val="center"/>
          </w:tcPr>
          <w:p w14:paraId="274629BF" w14:textId="77777777" w:rsidR="0005484C" w:rsidRPr="009B053A" w:rsidRDefault="0005484C" w:rsidP="00F95311">
            <w:pPr>
              <w:pStyle w:val="TAC"/>
            </w:pPr>
            <w:r w:rsidRPr="009B053A">
              <w:t>TDD</w:t>
            </w:r>
          </w:p>
        </w:tc>
      </w:tr>
      <w:tr w:rsidR="0005484C" w:rsidRPr="009B053A" w14:paraId="1144CFE9" w14:textId="77777777" w:rsidTr="00477E18">
        <w:trPr>
          <w:trHeight w:val="841"/>
        </w:trPr>
        <w:tc>
          <w:tcPr>
            <w:tcW w:w="846" w:type="pct"/>
            <w:vMerge w:val="restart"/>
            <w:shd w:val="clear" w:color="auto" w:fill="auto"/>
            <w:vAlign w:val="center"/>
          </w:tcPr>
          <w:p w14:paraId="566FB72B" w14:textId="77777777" w:rsidR="0005484C" w:rsidRPr="009B053A" w:rsidRDefault="0005484C" w:rsidP="00F95311">
            <w:pPr>
              <w:pStyle w:val="TAC"/>
              <w:rPr>
                <w:lang w:eastAsia="zh-TW"/>
              </w:rPr>
            </w:pPr>
            <w:r w:rsidRPr="009B053A">
              <w:t>DC_3A_n77A,</w:t>
            </w:r>
          </w:p>
          <w:p w14:paraId="16D2DBAB" w14:textId="77777777" w:rsidR="0005484C" w:rsidRPr="009B053A" w:rsidRDefault="0005484C" w:rsidP="00F95311">
            <w:pPr>
              <w:pStyle w:val="TAC"/>
              <w:rPr>
                <w:lang w:eastAsia="zh-TW"/>
              </w:rPr>
            </w:pPr>
            <w:r w:rsidRPr="009B053A">
              <w:t>DC_3A_n77(2A),</w:t>
            </w:r>
          </w:p>
          <w:p w14:paraId="3241E9F1" w14:textId="77777777" w:rsidR="0005484C" w:rsidRPr="009B053A" w:rsidRDefault="0005484C" w:rsidP="00F95311">
            <w:pPr>
              <w:pStyle w:val="TAC"/>
              <w:rPr>
                <w:lang w:eastAsia="zh-CN"/>
              </w:rPr>
            </w:pPr>
            <w:r w:rsidRPr="009B053A">
              <w:rPr>
                <w:lang w:eastAsia="zh-CN"/>
              </w:rPr>
              <w:t>DC_3C_n77A,</w:t>
            </w:r>
          </w:p>
          <w:p w14:paraId="25B88C95" w14:textId="77777777" w:rsidR="0005484C" w:rsidRPr="009B053A" w:rsidRDefault="0005484C" w:rsidP="00F95311">
            <w:pPr>
              <w:pStyle w:val="TAC"/>
              <w:rPr>
                <w:lang w:eastAsia="zh-CN"/>
              </w:rPr>
            </w:pPr>
            <w:r w:rsidRPr="009B053A">
              <w:rPr>
                <w:lang w:eastAsia="zh-CN"/>
              </w:rPr>
              <w:t>DC_3C_n77(2A)</w:t>
            </w:r>
            <w:r w:rsidRPr="009B053A">
              <w:t>,</w:t>
            </w:r>
          </w:p>
          <w:p w14:paraId="33F5F54A" w14:textId="77777777" w:rsidR="0005484C" w:rsidRPr="009B053A" w:rsidRDefault="0005484C" w:rsidP="00F95311">
            <w:pPr>
              <w:pStyle w:val="TAC"/>
            </w:pPr>
            <w:r w:rsidRPr="009B053A">
              <w:t>DC_3A_SUL_n77A-n80A,</w:t>
            </w:r>
          </w:p>
          <w:p w14:paraId="7DCFE475" w14:textId="77777777" w:rsidR="0005484C" w:rsidRPr="009B053A" w:rsidRDefault="0005484C" w:rsidP="00F95311">
            <w:pPr>
              <w:pStyle w:val="TAC"/>
              <w:rPr>
                <w:lang w:eastAsia="zh-TW"/>
              </w:rPr>
            </w:pPr>
            <w:r w:rsidRPr="009B053A">
              <w:t>DC_3A_n78A, DC_3A_SUL_n78A-n80A,</w:t>
            </w:r>
          </w:p>
          <w:p w14:paraId="2B7C4EC5" w14:textId="77777777" w:rsidR="0005484C" w:rsidRPr="009B053A" w:rsidRDefault="0005484C" w:rsidP="00F95311">
            <w:pPr>
              <w:pStyle w:val="TAC"/>
              <w:rPr>
                <w:lang w:eastAsia="zh-TW"/>
              </w:rPr>
            </w:pPr>
            <w:r w:rsidRPr="009B053A">
              <w:t>DC_3A_n78(2A),</w:t>
            </w:r>
          </w:p>
          <w:p w14:paraId="5AE6B58E" w14:textId="77777777" w:rsidR="0005484C" w:rsidRPr="009B053A" w:rsidRDefault="0005484C" w:rsidP="00F95311">
            <w:pPr>
              <w:pStyle w:val="TAC"/>
              <w:rPr>
                <w:rFonts w:cs="Arial"/>
                <w:lang w:eastAsia="zh-TW"/>
              </w:rPr>
            </w:pPr>
            <w:r w:rsidRPr="009B053A">
              <w:rPr>
                <w:rFonts w:cs="Arial"/>
                <w:lang w:eastAsia="ja-JP"/>
              </w:rPr>
              <w:t>DC_3</w:t>
            </w:r>
            <w:r w:rsidRPr="009B053A">
              <w:rPr>
                <w:rFonts w:cs="Arial"/>
                <w:lang w:eastAsia="zh-CN"/>
              </w:rPr>
              <w:t>C_n</w:t>
            </w:r>
            <w:r w:rsidRPr="009B053A">
              <w:rPr>
                <w:rFonts w:cs="Arial"/>
                <w:lang w:eastAsia="ja-JP"/>
              </w:rPr>
              <w:t>78A</w:t>
            </w:r>
          </w:p>
          <w:p w14:paraId="5FCFE831" w14:textId="77777777" w:rsidR="0005484C" w:rsidRPr="009B053A" w:rsidRDefault="0005484C" w:rsidP="00F95311">
            <w:pPr>
              <w:pStyle w:val="TAC"/>
            </w:pPr>
            <w:r w:rsidRPr="009B053A">
              <w:t>DC_3C_n78(2A)</w:t>
            </w:r>
          </w:p>
        </w:tc>
        <w:tc>
          <w:tcPr>
            <w:tcW w:w="484" w:type="pct"/>
            <w:vMerge w:val="restart"/>
            <w:shd w:val="clear" w:color="auto" w:fill="auto"/>
            <w:vAlign w:val="center"/>
          </w:tcPr>
          <w:p w14:paraId="460B9750" w14:textId="77777777" w:rsidR="0005484C" w:rsidRPr="009B053A" w:rsidRDefault="0005484C" w:rsidP="00F95311">
            <w:pPr>
              <w:pStyle w:val="TAC"/>
            </w:pPr>
            <w:r w:rsidRPr="009B053A">
              <w:t>3</w:t>
            </w:r>
          </w:p>
        </w:tc>
        <w:tc>
          <w:tcPr>
            <w:tcW w:w="362" w:type="pct"/>
            <w:vMerge w:val="restart"/>
            <w:shd w:val="clear" w:color="auto" w:fill="auto"/>
            <w:noWrap/>
            <w:vAlign w:val="center"/>
          </w:tcPr>
          <w:p w14:paraId="45B8A709" w14:textId="77777777" w:rsidR="0005484C" w:rsidRPr="009B053A" w:rsidRDefault="0005484C" w:rsidP="00F95311">
            <w:pPr>
              <w:pStyle w:val="TAC"/>
            </w:pPr>
            <w:r w:rsidRPr="009B053A">
              <w:t>N/A</w:t>
            </w:r>
          </w:p>
        </w:tc>
        <w:tc>
          <w:tcPr>
            <w:tcW w:w="619" w:type="pct"/>
            <w:shd w:val="clear" w:color="auto" w:fill="auto"/>
            <w:noWrap/>
            <w:vAlign w:val="center"/>
          </w:tcPr>
          <w:p w14:paraId="57ECEF57" w14:textId="77777777" w:rsidR="0005484C" w:rsidRPr="009B053A" w:rsidRDefault="0005484C" w:rsidP="00F95311">
            <w:pPr>
              <w:pStyle w:val="TAC"/>
              <w:rPr>
                <w:lang w:eastAsia="zh-CN"/>
              </w:rPr>
            </w:pPr>
            <w:r w:rsidRPr="009B053A">
              <w:rPr>
                <w:lang w:eastAsia="zh-CN"/>
              </w:rPr>
              <w:t>-88.3</w:t>
            </w:r>
          </w:p>
        </w:tc>
        <w:tc>
          <w:tcPr>
            <w:tcW w:w="543" w:type="pct"/>
            <w:shd w:val="clear" w:color="auto" w:fill="auto"/>
            <w:noWrap/>
            <w:vAlign w:val="center"/>
          </w:tcPr>
          <w:p w14:paraId="37A6CC19" w14:textId="77777777" w:rsidR="0005484C" w:rsidRPr="009B053A" w:rsidRDefault="0005484C" w:rsidP="00F95311">
            <w:pPr>
              <w:pStyle w:val="TAC"/>
              <w:rPr>
                <w:rFonts w:eastAsia="MS Mincho"/>
              </w:rPr>
            </w:pPr>
            <w:r w:rsidRPr="009B053A">
              <w:t>-</w:t>
            </w:r>
          </w:p>
        </w:tc>
        <w:tc>
          <w:tcPr>
            <w:tcW w:w="405" w:type="pct"/>
            <w:shd w:val="clear" w:color="auto" w:fill="auto"/>
            <w:noWrap/>
            <w:vAlign w:val="center"/>
          </w:tcPr>
          <w:p w14:paraId="14F0BFB7" w14:textId="77777777" w:rsidR="0005484C" w:rsidRPr="009B053A" w:rsidRDefault="0005484C" w:rsidP="00F95311">
            <w:pPr>
              <w:pStyle w:val="TAC"/>
            </w:pPr>
            <w:r w:rsidRPr="009B053A">
              <w:t>-</w:t>
            </w:r>
          </w:p>
        </w:tc>
        <w:tc>
          <w:tcPr>
            <w:tcW w:w="370" w:type="pct"/>
            <w:shd w:val="clear" w:color="auto" w:fill="auto"/>
            <w:noWrap/>
            <w:vAlign w:val="center"/>
          </w:tcPr>
          <w:p w14:paraId="72F780C8" w14:textId="77777777" w:rsidR="0005484C" w:rsidRPr="009B053A" w:rsidRDefault="0005484C" w:rsidP="00F95311">
            <w:pPr>
              <w:pStyle w:val="TAC"/>
            </w:pPr>
            <w:r w:rsidRPr="009B053A">
              <w:t>-</w:t>
            </w:r>
          </w:p>
        </w:tc>
        <w:tc>
          <w:tcPr>
            <w:tcW w:w="547" w:type="pct"/>
            <w:vAlign w:val="center"/>
          </w:tcPr>
          <w:p w14:paraId="1C14666E" w14:textId="77777777" w:rsidR="0005484C" w:rsidRPr="009B053A" w:rsidRDefault="0005484C" w:rsidP="00F95311">
            <w:pPr>
              <w:pStyle w:val="TAC"/>
            </w:pPr>
            <w:r w:rsidRPr="009B053A">
              <w:t>-</w:t>
            </w:r>
          </w:p>
        </w:tc>
        <w:tc>
          <w:tcPr>
            <w:tcW w:w="390" w:type="pct"/>
            <w:vMerge w:val="restart"/>
            <w:vAlign w:val="center"/>
          </w:tcPr>
          <w:p w14:paraId="55AA417B" w14:textId="77777777" w:rsidR="0005484C" w:rsidRPr="009B053A" w:rsidRDefault="0005484C" w:rsidP="00F95311">
            <w:pPr>
              <w:pStyle w:val="TAC"/>
            </w:pPr>
            <w:r w:rsidRPr="009B053A">
              <w:t>IMD4</w:t>
            </w:r>
            <w:r w:rsidRPr="009B053A">
              <w:rPr>
                <w:vertAlign w:val="superscript"/>
              </w:rPr>
              <w:t>3</w:t>
            </w:r>
          </w:p>
        </w:tc>
        <w:tc>
          <w:tcPr>
            <w:tcW w:w="434" w:type="pct"/>
            <w:vMerge w:val="restart"/>
            <w:vAlign w:val="center"/>
          </w:tcPr>
          <w:p w14:paraId="7F9EFC5F" w14:textId="77777777" w:rsidR="0005484C" w:rsidRPr="009B053A" w:rsidRDefault="0005484C" w:rsidP="00F95311">
            <w:pPr>
              <w:pStyle w:val="TAC"/>
            </w:pPr>
            <w:r w:rsidRPr="009B053A">
              <w:rPr>
                <w:lang w:eastAsia="zh-CN"/>
              </w:rPr>
              <w:t>FDD</w:t>
            </w:r>
          </w:p>
        </w:tc>
      </w:tr>
      <w:tr w:rsidR="0005484C" w:rsidRPr="009B053A" w14:paraId="38EF591D" w14:textId="77777777" w:rsidTr="00477E18">
        <w:trPr>
          <w:trHeight w:val="705"/>
        </w:trPr>
        <w:tc>
          <w:tcPr>
            <w:tcW w:w="846" w:type="pct"/>
            <w:vMerge/>
            <w:shd w:val="clear" w:color="auto" w:fill="auto"/>
            <w:vAlign w:val="center"/>
          </w:tcPr>
          <w:p w14:paraId="17E8D9D1" w14:textId="77777777" w:rsidR="0005484C" w:rsidRPr="009B053A" w:rsidRDefault="0005484C" w:rsidP="00F95311">
            <w:pPr>
              <w:pStyle w:val="TAC"/>
            </w:pPr>
          </w:p>
        </w:tc>
        <w:tc>
          <w:tcPr>
            <w:tcW w:w="484" w:type="pct"/>
            <w:vMerge/>
            <w:shd w:val="clear" w:color="auto" w:fill="auto"/>
            <w:vAlign w:val="center"/>
          </w:tcPr>
          <w:p w14:paraId="5AF8D4EE" w14:textId="77777777" w:rsidR="0005484C" w:rsidRPr="009B053A" w:rsidRDefault="0005484C" w:rsidP="00F95311">
            <w:pPr>
              <w:pStyle w:val="TAC"/>
            </w:pPr>
          </w:p>
        </w:tc>
        <w:tc>
          <w:tcPr>
            <w:tcW w:w="362" w:type="pct"/>
            <w:vMerge/>
            <w:shd w:val="clear" w:color="auto" w:fill="auto"/>
            <w:noWrap/>
            <w:vAlign w:val="center"/>
          </w:tcPr>
          <w:p w14:paraId="170D9C89" w14:textId="77777777" w:rsidR="0005484C" w:rsidRPr="009B053A" w:rsidRDefault="0005484C" w:rsidP="00F95311">
            <w:pPr>
              <w:pStyle w:val="TAC"/>
            </w:pPr>
          </w:p>
        </w:tc>
        <w:tc>
          <w:tcPr>
            <w:tcW w:w="619" w:type="pct"/>
            <w:shd w:val="clear" w:color="auto" w:fill="auto"/>
            <w:noWrap/>
            <w:vAlign w:val="center"/>
          </w:tcPr>
          <w:p w14:paraId="003AE0BB" w14:textId="7C901CB3" w:rsidR="0005484C" w:rsidRPr="009B053A" w:rsidRDefault="0005484C" w:rsidP="00F95311">
            <w:pPr>
              <w:pStyle w:val="TAC"/>
            </w:pPr>
            <w:r w:rsidRPr="009B053A">
              <w:rPr>
                <w:lang w:eastAsia="zh-CN"/>
              </w:rPr>
              <w:t>-88.3</w:t>
            </w:r>
            <w:r w:rsidRPr="009B053A">
              <w:rPr>
                <w:vertAlign w:val="superscript"/>
                <w:lang w:eastAsia="zh-CN"/>
              </w:rPr>
              <w:t>7</w:t>
            </w:r>
          </w:p>
        </w:tc>
        <w:tc>
          <w:tcPr>
            <w:tcW w:w="543" w:type="pct"/>
            <w:shd w:val="clear" w:color="auto" w:fill="auto"/>
            <w:noWrap/>
            <w:vAlign w:val="center"/>
          </w:tcPr>
          <w:p w14:paraId="6DCC18CF" w14:textId="77777777" w:rsidR="0005484C" w:rsidRPr="009B053A" w:rsidRDefault="0005484C" w:rsidP="00F95311">
            <w:pPr>
              <w:pStyle w:val="TAC"/>
              <w:rPr>
                <w:rFonts w:eastAsia="MS Mincho"/>
              </w:rPr>
            </w:pPr>
            <w:r w:rsidRPr="009B053A">
              <w:t>-</w:t>
            </w:r>
          </w:p>
        </w:tc>
        <w:tc>
          <w:tcPr>
            <w:tcW w:w="405" w:type="pct"/>
            <w:shd w:val="clear" w:color="auto" w:fill="auto"/>
            <w:noWrap/>
            <w:vAlign w:val="center"/>
          </w:tcPr>
          <w:p w14:paraId="49E0A3DA" w14:textId="77777777" w:rsidR="0005484C" w:rsidRPr="009B053A" w:rsidRDefault="0005484C" w:rsidP="00F95311">
            <w:pPr>
              <w:pStyle w:val="TAC"/>
            </w:pPr>
            <w:r w:rsidRPr="009B053A">
              <w:t>-</w:t>
            </w:r>
          </w:p>
        </w:tc>
        <w:tc>
          <w:tcPr>
            <w:tcW w:w="370" w:type="pct"/>
            <w:shd w:val="clear" w:color="auto" w:fill="auto"/>
            <w:noWrap/>
            <w:vAlign w:val="center"/>
          </w:tcPr>
          <w:p w14:paraId="49FAC493" w14:textId="77777777" w:rsidR="0005484C" w:rsidRPr="009B053A" w:rsidRDefault="0005484C" w:rsidP="00F95311">
            <w:pPr>
              <w:pStyle w:val="TAC"/>
            </w:pPr>
            <w:r w:rsidRPr="009B053A">
              <w:t>-</w:t>
            </w:r>
          </w:p>
        </w:tc>
        <w:tc>
          <w:tcPr>
            <w:tcW w:w="547" w:type="pct"/>
            <w:vAlign w:val="center"/>
          </w:tcPr>
          <w:p w14:paraId="34542833" w14:textId="77777777" w:rsidR="0005484C" w:rsidRPr="009B053A" w:rsidRDefault="0005484C" w:rsidP="00F95311">
            <w:pPr>
              <w:pStyle w:val="TAC"/>
            </w:pPr>
            <w:r w:rsidRPr="009B053A">
              <w:t>-</w:t>
            </w:r>
          </w:p>
        </w:tc>
        <w:tc>
          <w:tcPr>
            <w:tcW w:w="390" w:type="pct"/>
            <w:vMerge/>
            <w:vAlign w:val="center"/>
          </w:tcPr>
          <w:p w14:paraId="1B96FC7A" w14:textId="77777777" w:rsidR="0005484C" w:rsidRPr="009B053A" w:rsidRDefault="0005484C" w:rsidP="00F95311">
            <w:pPr>
              <w:pStyle w:val="TAC"/>
            </w:pPr>
          </w:p>
        </w:tc>
        <w:tc>
          <w:tcPr>
            <w:tcW w:w="434" w:type="pct"/>
            <w:vMerge/>
            <w:vAlign w:val="center"/>
          </w:tcPr>
          <w:p w14:paraId="0A60A6E5" w14:textId="77777777" w:rsidR="0005484C" w:rsidRPr="009B053A" w:rsidRDefault="0005484C" w:rsidP="00F95311">
            <w:pPr>
              <w:pStyle w:val="TAC"/>
            </w:pPr>
          </w:p>
        </w:tc>
      </w:tr>
      <w:tr w:rsidR="0005484C" w:rsidRPr="009B053A" w14:paraId="575E9859" w14:textId="77777777" w:rsidTr="006910BE">
        <w:trPr>
          <w:trHeight w:val="424"/>
        </w:trPr>
        <w:tc>
          <w:tcPr>
            <w:tcW w:w="846" w:type="pct"/>
            <w:vMerge/>
            <w:tcBorders>
              <w:bottom w:val="single" w:sz="4" w:space="0" w:color="auto"/>
            </w:tcBorders>
            <w:shd w:val="clear" w:color="auto" w:fill="auto"/>
            <w:vAlign w:val="center"/>
          </w:tcPr>
          <w:p w14:paraId="513A70AC" w14:textId="77777777" w:rsidR="0005484C" w:rsidRPr="009B053A" w:rsidRDefault="0005484C" w:rsidP="00F95311">
            <w:pPr>
              <w:pStyle w:val="TAC"/>
            </w:pPr>
          </w:p>
        </w:tc>
        <w:tc>
          <w:tcPr>
            <w:tcW w:w="484" w:type="pct"/>
            <w:shd w:val="clear" w:color="auto" w:fill="auto"/>
            <w:vAlign w:val="center"/>
          </w:tcPr>
          <w:p w14:paraId="4A0146BB" w14:textId="77777777" w:rsidR="0005484C" w:rsidRPr="009B053A" w:rsidRDefault="0005484C" w:rsidP="00F95311">
            <w:pPr>
              <w:pStyle w:val="TAC"/>
            </w:pPr>
            <w:r w:rsidRPr="009B053A">
              <w:t>n77, n78</w:t>
            </w:r>
          </w:p>
        </w:tc>
        <w:tc>
          <w:tcPr>
            <w:tcW w:w="362" w:type="pct"/>
            <w:shd w:val="clear" w:color="auto" w:fill="auto"/>
            <w:noWrap/>
            <w:vAlign w:val="center"/>
          </w:tcPr>
          <w:p w14:paraId="2E036261" w14:textId="77777777" w:rsidR="0005484C" w:rsidRPr="009B053A" w:rsidRDefault="0005484C" w:rsidP="00F95311">
            <w:pPr>
              <w:pStyle w:val="TAC"/>
            </w:pPr>
            <w:r w:rsidRPr="009B053A">
              <w:t>15</w:t>
            </w:r>
          </w:p>
        </w:tc>
        <w:tc>
          <w:tcPr>
            <w:tcW w:w="619" w:type="pct"/>
            <w:shd w:val="clear" w:color="auto" w:fill="auto"/>
            <w:noWrap/>
            <w:vAlign w:val="center"/>
          </w:tcPr>
          <w:p w14:paraId="52E1F309" w14:textId="77777777" w:rsidR="0005484C" w:rsidRPr="009B053A" w:rsidRDefault="0005484C" w:rsidP="00F95311">
            <w:pPr>
              <w:pStyle w:val="TAC"/>
            </w:pPr>
            <w:r w:rsidRPr="009B053A">
              <w:t>-</w:t>
            </w:r>
          </w:p>
        </w:tc>
        <w:tc>
          <w:tcPr>
            <w:tcW w:w="543" w:type="pct"/>
            <w:shd w:val="clear" w:color="auto" w:fill="auto"/>
            <w:noWrap/>
            <w:vAlign w:val="center"/>
          </w:tcPr>
          <w:p w14:paraId="41358B44" w14:textId="77777777" w:rsidR="0005484C" w:rsidRPr="009B053A" w:rsidRDefault="0005484C" w:rsidP="00F95311">
            <w:pPr>
              <w:pStyle w:val="TAC"/>
              <w:rPr>
                <w:rFonts w:eastAsia="MS Mincho"/>
              </w:rPr>
            </w:pPr>
            <w:r w:rsidRPr="009B053A">
              <w:rPr>
                <w:rFonts w:eastAsia="MS Mincho"/>
              </w:rPr>
              <w:t>REFSENS</w:t>
            </w:r>
          </w:p>
        </w:tc>
        <w:tc>
          <w:tcPr>
            <w:tcW w:w="405" w:type="pct"/>
            <w:shd w:val="clear" w:color="auto" w:fill="auto"/>
            <w:noWrap/>
            <w:vAlign w:val="center"/>
          </w:tcPr>
          <w:p w14:paraId="3E2C983B" w14:textId="77777777" w:rsidR="0005484C" w:rsidRPr="009B053A" w:rsidRDefault="0005484C" w:rsidP="00F95311">
            <w:pPr>
              <w:pStyle w:val="TAC"/>
            </w:pPr>
            <w:r w:rsidRPr="009B053A">
              <w:t>-</w:t>
            </w:r>
          </w:p>
        </w:tc>
        <w:tc>
          <w:tcPr>
            <w:tcW w:w="370" w:type="pct"/>
            <w:shd w:val="clear" w:color="auto" w:fill="auto"/>
            <w:noWrap/>
            <w:vAlign w:val="center"/>
          </w:tcPr>
          <w:p w14:paraId="4FD8D1D2" w14:textId="77777777" w:rsidR="0005484C" w:rsidRPr="009B053A" w:rsidRDefault="0005484C" w:rsidP="00F95311">
            <w:pPr>
              <w:pStyle w:val="TAC"/>
            </w:pPr>
            <w:r w:rsidRPr="009B053A">
              <w:t>-</w:t>
            </w:r>
          </w:p>
        </w:tc>
        <w:tc>
          <w:tcPr>
            <w:tcW w:w="547" w:type="pct"/>
            <w:vAlign w:val="center"/>
          </w:tcPr>
          <w:p w14:paraId="4BF63C95" w14:textId="77777777" w:rsidR="0005484C" w:rsidRPr="009B053A" w:rsidRDefault="0005484C" w:rsidP="00F95311">
            <w:pPr>
              <w:pStyle w:val="TAC"/>
            </w:pPr>
            <w:r w:rsidRPr="009B053A">
              <w:t>-</w:t>
            </w:r>
          </w:p>
        </w:tc>
        <w:tc>
          <w:tcPr>
            <w:tcW w:w="390" w:type="pct"/>
            <w:vAlign w:val="center"/>
          </w:tcPr>
          <w:p w14:paraId="407EEB0F" w14:textId="77777777" w:rsidR="0005484C" w:rsidRPr="009B053A" w:rsidRDefault="0005484C" w:rsidP="00F95311">
            <w:pPr>
              <w:pStyle w:val="TAC"/>
            </w:pPr>
            <w:r w:rsidRPr="009B053A">
              <w:t>N/A</w:t>
            </w:r>
          </w:p>
        </w:tc>
        <w:tc>
          <w:tcPr>
            <w:tcW w:w="434" w:type="pct"/>
            <w:vAlign w:val="center"/>
          </w:tcPr>
          <w:p w14:paraId="600C6A80" w14:textId="77777777" w:rsidR="0005484C" w:rsidRPr="009B053A" w:rsidRDefault="0005484C" w:rsidP="00F95311">
            <w:pPr>
              <w:pStyle w:val="TAC"/>
            </w:pPr>
            <w:r w:rsidRPr="009B053A">
              <w:t>TDD</w:t>
            </w:r>
          </w:p>
        </w:tc>
      </w:tr>
      <w:tr w:rsidR="004717B2" w:rsidRPr="009B053A" w14:paraId="65DC410C" w14:textId="77777777" w:rsidTr="006910BE">
        <w:trPr>
          <w:trHeight w:val="112"/>
        </w:trPr>
        <w:tc>
          <w:tcPr>
            <w:tcW w:w="846" w:type="pct"/>
            <w:tcBorders>
              <w:bottom w:val="nil"/>
            </w:tcBorders>
            <w:shd w:val="clear" w:color="auto" w:fill="auto"/>
            <w:vAlign w:val="center"/>
          </w:tcPr>
          <w:p w14:paraId="347DF064" w14:textId="77777777" w:rsidR="004717B2" w:rsidRPr="009B053A" w:rsidRDefault="004717B2" w:rsidP="00931ECD">
            <w:pPr>
              <w:pStyle w:val="TAC"/>
            </w:pPr>
            <w:r w:rsidRPr="009B053A">
              <w:rPr>
                <w:rFonts w:cs="Arial"/>
                <w:szCs w:val="18"/>
              </w:rPr>
              <w:t>DC_5A_n66A</w:t>
            </w:r>
          </w:p>
        </w:tc>
        <w:tc>
          <w:tcPr>
            <w:tcW w:w="484" w:type="pct"/>
            <w:shd w:val="clear" w:color="auto" w:fill="auto"/>
            <w:vAlign w:val="center"/>
          </w:tcPr>
          <w:p w14:paraId="5E7BEFB0" w14:textId="77777777" w:rsidR="004717B2" w:rsidRPr="009B053A" w:rsidRDefault="004717B2" w:rsidP="00931ECD">
            <w:pPr>
              <w:pStyle w:val="TAC"/>
            </w:pPr>
            <w:r w:rsidRPr="009B053A">
              <w:t>5</w:t>
            </w:r>
          </w:p>
        </w:tc>
        <w:tc>
          <w:tcPr>
            <w:tcW w:w="362" w:type="pct"/>
            <w:shd w:val="clear" w:color="auto" w:fill="auto"/>
            <w:noWrap/>
            <w:vAlign w:val="center"/>
          </w:tcPr>
          <w:p w14:paraId="53A71817" w14:textId="77777777" w:rsidR="004717B2" w:rsidRPr="009B053A" w:rsidRDefault="004717B2" w:rsidP="00931ECD">
            <w:pPr>
              <w:pStyle w:val="TAC"/>
            </w:pPr>
            <w:r w:rsidRPr="009B053A">
              <w:t>N/A</w:t>
            </w:r>
          </w:p>
        </w:tc>
        <w:tc>
          <w:tcPr>
            <w:tcW w:w="619" w:type="pct"/>
            <w:shd w:val="clear" w:color="auto" w:fill="auto"/>
            <w:noWrap/>
            <w:vAlign w:val="center"/>
          </w:tcPr>
          <w:p w14:paraId="4C540C70" w14:textId="77777777" w:rsidR="004717B2" w:rsidRPr="009B053A" w:rsidRDefault="004717B2" w:rsidP="00931ECD">
            <w:pPr>
              <w:pStyle w:val="TAC"/>
            </w:pPr>
            <w:r w:rsidRPr="009B053A">
              <w:rPr>
                <w:rFonts w:cs="Arial"/>
                <w:szCs w:val="18"/>
              </w:rPr>
              <w:t>-67.3</w:t>
            </w:r>
            <w:r w:rsidRPr="009B053A">
              <w:t xml:space="preserve"> </w:t>
            </w:r>
          </w:p>
        </w:tc>
        <w:tc>
          <w:tcPr>
            <w:tcW w:w="543" w:type="pct"/>
            <w:shd w:val="clear" w:color="auto" w:fill="auto"/>
            <w:noWrap/>
            <w:vAlign w:val="center"/>
          </w:tcPr>
          <w:p w14:paraId="4F6DF59C" w14:textId="77777777" w:rsidR="004717B2" w:rsidRPr="009B053A" w:rsidRDefault="004717B2" w:rsidP="00931ECD">
            <w:pPr>
              <w:pStyle w:val="TAC"/>
            </w:pPr>
            <w:r w:rsidRPr="009B053A">
              <w:t>-</w:t>
            </w:r>
          </w:p>
        </w:tc>
        <w:tc>
          <w:tcPr>
            <w:tcW w:w="405" w:type="pct"/>
            <w:shd w:val="clear" w:color="auto" w:fill="auto"/>
            <w:noWrap/>
            <w:vAlign w:val="center"/>
          </w:tcPr>
          <w:p w14:paraId="4874421B" w14:textId="77777777" w:rsidR="004717B2" w:rsidRPr="009B053A" w:rsidRDefault="004717B2" w:rsidP="00931ECD">
            <w:pPr>
              <w:pStyle w:val="TAC"/>
            </w:pPr>
            <w:r w:rsidRPr="009B053A">
              <w:t>-</w:t>
            </w:r>
          </w:p>
        </w:tc>
        <w:tc>
          <w:tcPr>
            <w:tcW w:w="370" w:type="pct"/>
            <w:shd w:val="clear" w:color="auto" w:fill="auto"/>
            <w:noWrap/>
            <w:vAlign w:val="center"/>
          </w:tcPr>
          <w:p w14:paraId="2F18D6E2" w14:textId="77777777" w:rsidR="004717B2" w:rsidRPr="009B053A" w:rsidRDefault="004717B2" w:rsidP="00931ECD">
            <w:pPr>
              <w:pStyle w:val="TAC"/>
            </w:pPr>
            <w:r w:rsidRPr="009B053A">
              <w:t>-</w:t>
            </w:r>
          </w:p>
        </w:tc>
        <w:tc>
          <w:tcPr>
            <w:tcW w:w="547" w:type="pct"/>
            <w:vAlign w:val="center"/>
          </w:tcPr>
          <w:p w14:paraId="66F8641B" w14:textId="77777777" w:rsidR="004717B2" w:rsidRPr="009B053A" w:rsidRDefault="004717B2" w:rsidP="00931ECD">
            <w:pPr>
              <w:pStyle w:val="TAC"/>
            </w:pPr>
            <w:r w:rsidRPr="009B053A">
              <w:t>-</w:t>
            </w:r>
          </w:p>
        </w:tc>
        <w:tc>
          <w:tcPr>
            <w:tcW w:w="390" w:type="pct"/>
            <w:vAlign w:val="center"/>
          </w:tcPr>
          <w:p w14:paraId="62254F00" w14:textId="77777777" w:rsidR="004717B2" w:rsidRPr="009B053A" w:rsidRDefault="004717B2" w:rsidP="00931ECD">
            <w:pPr>
              <w:pStyle w:val="TAC"/>
            </w:pPr>
            <w:r w:rsidRPr="009B053A">
              <w:rPr>
                <w:rFonts w:cs="Arial"/>
                <w:szCs w:val="18"/>
              </w:rPr>
              <w:t>IMD2</w:t>
            </w:r>
            <w:r w:rsidRPr="009B053A">
              <w:rPr>
                <w:rFonts w:cs="Arial"/>
                <w:sz w:val="12"/>
                <w:szCs w:val="12"/>
                <w:vertAlign w:val="superscript"/>
              </w:rPr>
              <w:t>3</w:t>
            </w:r>
            <w:r w:rsidRPr="009B053A">
              <w:t xml:space="preserve"> </w:t>
            </w:r>
          </w:p>
        </w:tc>
        <w:tc>
          <w:tcPr>
            <w:tcW w:w="434" w:type="pct"/>
          </w:tcPr>
          <w:p w14:paraId="4C54A21E" w14:textId="77777777" w:rsidR="004717B2" w:rsidRPr="009B053A" w:rsidRDefault="004717B2" w:rsidP="00931ECD">
            <w:pPr>
              <w:pStyle w:val="TAC"/>
            </w:pPr>
            <w:r w:rsidRPr="009B053A">
              <w:t>FDD</w:t>
            </w:r>
          </w:p>
        </w:tc>
      </w:tr>
      <w:tr w:rsidR="004717B2" w:rsidRPr="009B053A" w14:paraId="21C96294" w14:textId="77777777" w:rsidTr="006910BE">
        <w:trPr>
          <w:trHeight w:val="112"/>
        </w:trPr>
        <w:tc>
          <w:tcPr>
            <w:tcW w:w="846" w:type="pct"/>
            <w:tcBorders>
              <w:top w:val="nil"/>
              <w:bottom w:val="single" w:sz="4" w:space="0" w:color="auto"/>
            </w:tcBorders>
            <w:shd w:val="clear" w:color="auto" w:fill="auto"/>
            <w:vAlign w:val="center"/>
          </w:tcPr>
          <w:p w14:paraId="4DB855A1" w14:textId="77777777" w:rsidR="004717B2" w:rsidRPr="009B053A" w:rsidRDefault="004717B2" w:rsidP="00931ECD">
            <w:pPr>
              <w:pStyle w:val="TAC"/>
            </w:pPr>
          </w:p>
        </w:tc>
        <w:tc>
          <w:tcPr>
            <w:tcW w:w="484" w:type="pct"/>
            <w:shd w:val="clear" w:color="auto" w:fill="auto"/>
            <w:vAlign w:val="center"/>
          </w:tcPr>
          <w:p w14:paraId="33B9ED63" w14:textId="77777777" w:rsidR="004717B2" w:rsidRPr="009B053A" w:rsidRDefault="004717B2" w:rsidP="00931ECD">
            <w:pPr>
              <w:pStyle w:val="TAC"/>
            </w:pPr>
            <w:r w:rsidRPr="009B053A">
              <w:t>n66</w:t>
            </w:r>
          </w:p>
        </w:tc>
        <w:tc>
          <w:tcPr>
            <w:tcW w:w="362" w:type="pct"/>
            <w:shd w:val="clear" w:color="auto" w:fill="auto"/>
            <w:noWrap/>
            <w:vAlign w:val="center"/>
          </w:tcPr>
          <w:p w14:paraId="7ED4B804" w14:textId="77777777" w:rsidR="004717B2" w:rsidRPr="009B053A" w:rsidRDefault="004717B2" w:rsidP="00931ECD">
            <w:pPr>
              <w:pStyle w:val="TAC"/>
            </w:pPr>
          </w:p>
        </w:tc>
        <w:tc>
          <w:tcPr>
            <w:tcW w:w="619" w:type="pct"/>
            <w:shd w:val="clear" w:color="auto" w:fill="auto"/>
            <w:noWrap/>
            <w:vAlign w:val="center"/>
          </w:tcPr>
          <w:p w14:paraId="41A4757A" w14:textId="77777777" w:rsidR="004717B2" w:rsidRPr="009B053A" w:rsidRDefault="004717B2" w:rsidP="00931ECD">
            <w:pPr>
              <w:pStyle w:val="TAC"/>
            </w:pPr>
            <w:r w:rsidRPr="009B053A">
              <w:rPr>
                <w:rFonts w:eastAsia="MS Mincho"/>
              </w:rPr>
              <w:t>REFSENS</w:t>
            </w:r>
          </w:p>
        </w:tc>
        <w:tc>
          <w:tcPr>
            <w:tcW w:w="543" w:type="pct"/>
            <w:shd w:val="clear" w:color="auto" w:fill="auto"/>
            <w:noWrap/>
            <w:vAlign w:val="center"/>
          </w:tcPr>
          <w:p w14:paraId="5D3BA542" w14:textId="77777777" w:rsidR="004717B2" w:rsidRPr="009B053A" w:rsidRDefault="004717B2" w:rsidP="00931ECD">
            <w:pPr>
              <w:pStyle w:val="TAC"/>
            </w:pPr>
            <w:r w:rsidRPr="009B053A">
              <w:rPr>
                <w:rFonts w:eastAsia="MS Mincho"/>
              </w:rPr>
              <w:t>-</w:t>
            </w:r>
          </w:p>
        </w:tc>
        <w:tc>
          <w:tcPr>
            <w:tcW w:w="405" w:type="pct"/>
            <w:shd w:val="clear" w:color="auto" w:fill="auto"/>
            <w:noWrap/>
            <w:vAlign w:val="center"/>
          </w:tcPr>
          <w:p w14:paraId="543FA9F2" w14:textId="77777777" w:rsidR="004717B2" w:rsidRPr="009B053A" w:rsidRDefault="004717B2" w:rsidP="00931ECD">
            <w:pPr>
              <w:pStyle w:val="TAC"/>
            </w:pPr>
            <w:r w:rsidRPr="009B053A">
              <w:t>-</w:t>
            </w:r>
          </w:p>
        </w:tc>
        <w:tc>
          <w:tcPr>
            <w:tcW w:w="370" w:type="pct"/>
            <w:shd w:val="clear" w:color="auto" w:fill="auto"/>
            <w:noWrap/>
            <w:vAlign w:val="center"/>
          </w:tcPr>
          <w:p w14:paraId="29678201" w14:textId="77777777" w:rsidR="004717B2" w:rsidRPr="009B053A" w:rsidRDefault="004717B2" w:rsidP="00931ECD">
            <w:pPr>
              <w:pStyle w:val="TAC"/>
            </w:pPr>
            <w:r w:rsidRPr="009B053A">
              <w:t>-</w:t>
            </w:r>
          </w:p>
        </w:tc>
        <w:tc>
          <w:tcPr>
            <w:tcW w:w="547" w:type="pct"/>
            <w:vAlign w:val="center"/>
          </w:tcPr>
          <w:p w14:paraId="02F33915" w14:textId="77777777" w:rsidR="004717B2" w:rsidRPr="009B053A" w:rsidRDefault="004717B2" w:rsidP="00931ECD">
            <w:pPr>
              <w:pStyle w:val="TAC"/>
            </w:pPr>
            <w:r w:rsidRPr="009B053A">
              <w:t>-</w:t>
            </w:r>
          </w:p>
        </w:tc>
        <w:tc>
          <w:tcPr>
            <w:tcW w:w="390" w:type="pct"/>
            <w:vAlign w:val="center"/>
          </w:tcPr>
          <w:p w14:paraId="47E19081" w14:textId="77777777" w:rsidR="004717B2" w:rsidRPr="009B053A" w:rsidRDefault="004717B2" w:rsidP="00931ECD">
            <w:pPr>
              <w:pStyle w:val="TAC"/>
            </w:pPr>
            <w:r w:rsidRPr="009B053A">
              <w:t>N/A</w:t>
            </w:r>
          </w:p>
        </w:tc>
        <w:tc>
          <w:tcPr>
            <w:tcW w:w="434" w:type="pct"/>
          </w:tcPr>
          <w:p w14:paraId="33716F58" w14:textId="77777777" w:rsidR="004717B2" w:rsidRPr="009B053A" w:rsidRDefault="004717B2" w:rsidP="00931ECD">
            <w:pPr>
              <w:pStyle w:val="TAC"/>
            </w:pPr>
            <w:r w:rsidRPr="009B053A">
              <w:t>FDD</w:t>
            </w:r>
          </w:p>
        </w:tc>
      </w:tr>
      <w:tr w:rsidR="00CB59C0" w:rsidRPr="009B053A" w14:paraId="203A092E" w14:textId="77777777" w:rsidTr="00477E18">
        <w:trPr>
          <w:trHeight w:val="112"/>
        </w:trPr>
        <w:tc>
          <w:tcPr>
            <w:tcW w:w="846" w:type="pct"/>
            <w:tcBorders>
              <w:bottom w:val="nil"/>
            </w:tcBorders>
            <w:shd w:val="clear" w:color="auto" w:fill="auto"/>
          </w:tcPr>
          <w:p w14:paraId="0809512A" w14:textId="5E91CFBF" w:rsidR="00CB59C0" w:rsidRPr="009B053A" w:rsidRDefault="00CB59C0" w:rsidP="00CB59C0">
            <w:pPr>
              <w:pStyle w:val="TAC"/>
            </w:pPr>
            <w:r w:rsidRPr="009B053A">
              <w:t>DC_5A_n77A</w:t>
            </w:r>
            <w:r w:rsidRPr="009B053A">
              <w:rPr>
                <w:vertAlign w:val="superscript"/>
              </w:rPr>
              <w:t>8</w:t>
            </w:r>
          </w:p>
        </w:tc>
        <w:tc>
          <w:tcPr>
            <w:tcW w:w="484" w:type="pct"/>
            <w:shd w:val="clear" w:color="auto" w:fill="auto"/>
            <w:vAlign w:val="center"/>
          </w:tcPr>
          <w:p w14:paraId="687B7EEA" w14:textId="1ADBBA17" w:rsidR="00CB59C0" w:rsidRPr="009B053A" w:rsidRDefault="00CB59C0" w:rsidP="00CB59C0">
            <w:pPr>
              <w:pStyle w:val="TAC"/>
            </w:pPr>
            <w:r w:rsidRPr="009B053A">
              <w:t>5</w:t>
            </w:r>
          </w:p>
        </w:tc>
        <w:tc>
          <w:tcPr>
            <w:tcW w:w="362" w:type="pct"/>
            <w:shd w:val="clear" w:color="auto" w:fill="auto"/>
            <w:noWrap/>
            <w:vAlign w:val="center"/>
          </w:tcPr>
          <w:p w14:paraId="64C0BBDC" w14:textId="7A7EC6D0" w:rsidR="00CB59C0" w:rsidRPr="009B053A" w:rsidRDefault="00CB59C0" w:rsidP="00CB59C0">
            <w:pPr>
              <w:pStyle w:val="TAC"/>
            </w:pPr>
            <w:r w:rsidRPr="009B053A">
              <w:t>N/A</w:t>
            </w:r>
          </w:p>
        </w:tc>
        <w:tc>
          <w:tcPr>
            <w:tcW w:w="619" w:type="pct"/>
            <w:shd w:val="clear" w:color="auto" w:fill="auto"/>
            <w:noWrap/>
            <w:vAlign w:val="center"/>
          </w:tcPr>
          <w:p w14:paraId="50F3D37E" w14:textId="6C9E1E2F" w:rsidR="00CB59C0" w:rsidRPr="009B053A" w:rsidRDefault="00CB59C0" w:rsidP="00CB59C0">
            <w:pPr>
              <w:pStyle w:val="TAC"/>
            </w:pPr>
            <w:r w:rsidRPr="009B053A">
              <w:t>-89</w:t>
            </w:r>
          </w:p>
        </w:tc>
        <w:tc>
          <w:tcPr>
            <w:tcW w:w="543" w:type="pct"/>
            <w:shd w:val="clear" w:color="auto" w:fill="auto"/>
            <w:noWrap/>
            <w:vAlign w:val="center"/>
          </w:tcPr>
          <w:p w14:paraId="35056A2E" w14:textId="08F8DE66" w:rsidR="00CB59C0" w:rsidRPr="009B053A" w:rsidRDefault="00CB59C0" w:rsidP="00CB59C0">
            <w:pPr>
              <w:pStyle w:val="TAC"/>
            </w:pPr>
            <w:r w:rsidRPr="009B053A">
              <w:t>-</w:t>
            </w:r>
          </w:p>
        </w:tc>
        <w:tc>
          <w:tcPr>
            <w:tcW w:w="405" w:type="pct"/>
            <w:shd w:val="clear" w:color="auto" w:fill="auto"/>
            <w:noWrap/>
            <w:vAlign w:val="center"/>
          </w:tcPr>
          <w:p w14:paraId="2BC745A6" w14:textId="4E78A321" w:rsidR="00CB59C0" w:rsidRPr="009B053A" w:rsidRDefault="00CB59C0" w:rsidP="00CB59C0">
            <w:pPr>
              <w:pStyle w:val="TAC"/>
            </w:pPr>
            <w:r w:rsidRPr="009B053A">
              <w:t>-</w:t>
            </w:r>
          </w:p>
        </w:tc>
        <w:tc>
          <w:tcPr>
            <w:tcW w:w="370" w:type="pct"/>
            <w:shd w:val="clear" w:color="auto" w:fill="auto"/>
            <w:noWrap/>
            <w:vAlign w:val="center"/>
          </w:tcPr>
          <w:p w14:paraId="16C7AA1A" w14:textId="05170C0C" w:rsidR="00CB59C0" w:rsidRPr="009B053A" w:rsidRDefault="00CB59C0" w:rsidP="00CB59C0">
            <w:pPr>
              <w:pStyle w:val="TAC"/>
            </w:pPr>
            <w:r w:rsidRPr="009B053A">
              <w:t>-</w:t>
            </w:r>
          </w:p>
        </w:tc>
        <w:tc>
          <w:tcPr>
            <w:tcW w:w="547" w:type="pct"/>
            <w:vAlign w:val="center"/>
          </w:tcPr>
          <w:p w14:paraId="04D57526" w14:textId="6035E0C7" w:rsidR="00CB59C0" w:rsidRPr="009B053A" w:rsidRDefault="00CB59C0" w:rsidP="00CB59C0">
            <w:pPr>
              <w:pStyle w:val="TAC"/>
            </w:pPr>
            <w:r w:rsidRPr="009B053A">
              <w:t>-</w:t>
            </w:r>
          </w:p>
        </w:tc>
        <w:tc>
          <w:tcPr>
            <w:tcW w:w="390" w:type="pct"/>
            <w:vAlign w:val="center"/>
          </w:tcPr>
          <w:p w14:paraId="0BFBF425" w14:textId="0DFD29E2" w:rsidR="00CB59C0" w:rsidRPr="009B053A" w:rsidRDefault="00CB59C0" w:rsidP="00CB59C0">
            <w:pPr>
              <w:pStyle w:val="TAC"/>
            </w:pPr>
            <w:r w:rsidRPr="009B053A">
              <w:t>IMD4</w:t>
            </w:r>
          </w:p>
        </w:tc>
        <w:tc>
          <w:tcPr>
            <w:tcW w:w="434" w:type="pct"/>
          </w:tcPr>
          <w:p w14:paraId="5BD1F1E7" w14:textId="443C72AE" w:rsidR="00CB59C0" w:rsidRPr="009B053A" w:rsidRDefault="00CB59C0" w:rsidP="00CB59C0">
            <w:pPr>
              <w:pStyle w:val="TAC"/>
            </w:pPr>
            <w:r w:rsidRPr="009B053A">
              <w:t>FDD</w:t>
            </w:r>
          </w:p>
        </w:tc>
      </w:tr>
      <w:tr w:rsidR="00CB59C0" w:rsidRPr="009B053A" w14:paraId="6A0BEC77" w14:textId="77777777" w:rsidTr="00477E18">
        <w:trPr>
          <w:trHeight w:val="112"/>
        </w:trPr>
        <w:tc>
          <w:tcPr>
            <w:tcW w:w="846" w:type="pct"/>
            <w:tcBorders>
              <w:top w:val="nil"/>
              <w:bottom w:val="nil"/>
            </w:tcBorders>
            <w:shd w:val="clear" w:color="auto" w:fill="auto"/>
            <w:vAlign w:val="center"/>
          </w:tcPr>
          <w:p w14:paraId="2676EE40" w14:textId="77777777" w:rsidR="00CB59C0" w:rsidRPr="009B053A" w:rsidRDefault="00CB59C0" w:rsidP="00CB59C0">
            <w:pPr>
              <w:pStyle w:val="TAC"/>
            </w:pPr>
          </w:p>
        </w:tc>
        <w:tc>
          <w:tcPr>
            <w:tcW w:w="484" w:type="pct"/>
            <w:shd w:val="clear" w:color="auto" w:fill="auto"/>
            <w:vAlign w:val="center"/>
          </w:tcPr>
          <w:p w14:paraId="3B9EE1FF" w14:textId="5E086429" w:rsidR="00CB59C0" w:rsidRPr="009B053A" w:rsidRDefault="00CB59C0" w:rsidP="00CB59C0">
            <w:pPr>
              <w:pStyle w:val="TAC"/>
            </w:pPr>
            <w:r w:rsidRPr="009B053A">
              <w:t>n77</w:t>
            </w:r>
          </w:p>
        </w:tc>
        <w:tc>
          <w:tcPr>
            <w:tcW w:w="362" w:type="pct"/>
            <w:shd w:val="clear" w:color="auto" w:fill="auto"/>
            <w:noWrap/>
            <w:vAlign w:val="center"/>
          </w:tcPr>
          <w:p w14:paraId="5950B7D2" w14:textId="02F768C4" w:rsidR="00CB59C0" w:rsidRPr="009B053A" w:rsidRDefault="00CB59C0" w:rsidP="00CB59C0">
            <w:pPr>
              <w:pStyle w:val="TAC"/>
            </w:pPr>
            <w:r w:rsidRPr="009B053A">
              <w:t>15</w:t>
            </w:r>
          </w:p>
        </w:tc>
        <w:tc>
          <w:tcPr>
            <w:tcW w:w="619" w:type="pct"/>
            <w:shd w:val="clear" w:color="auto" w:fill="auto"/>
            <w:noWrap/>
            <w:vAlign w:val="center"/>
          </w:tcPr>
          <w:p w14:paraId="08A8D85F" w14:textId="687AE1F2" w:rsidR="00CB59C0" w:rsidRPr="009B053A" w:rsidRDefault="00CB59C0" w:rsidP="00CB59C0">
            <w:pPr>
              <w:pStyle w:val="TAC"/>
            </w:pPr>
            <w:r w:rsidRPr="009B053A">
              <w:t>-</w:t>
            </w:r>
          </w:p>
        </w:tc>
        <w:tc>
          <w:tcPr>
            <w:tcW w:w="543" w:type="pct"/>
            <w:shd w:val="clear" w:color="auto" w:fill="auto"/>
            <w:noWrap/>
            <w:vAlign w:val="center"/>
          </w:tcPr>
          <w:p w14:paraId="50816943" w14:textId="4D3AEA57"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0FB00463" w14:textId="683CEBE3" w:rsidR="00CB59C0" w:rsidRPr="009B053A" w:rsidRDefault="00CB59C0" w:rsidP="00CB59C0">
            <w:pPr>
              <w:pStyle w:val="TAC"/>
            </w:pPr>
            <w:r w:rsidRPr="009B053A">
              <w:t>-</w:t>
            </w:r>
          </w:p>
        </w:tc>
        <w:tc>
          <w:tcPr>
            <w:tcW w:w="370" w:type="pct"/>
            <w:shd w:val="clear" w:color="auto" w:fill="auto"/>
            <w:noWrap/>
            <w:vAlign w:val="center"/>
          </w:tcPr>
          <w:p w14:paraId="6EA503A8" w14:textId="04324CF8" w:rsidR="00CB59C0" w:rsidRPr="009B053A" w:rsidRDefault="00CB59C0" w:rsidP="00CB59C0">
            <w:pPr>
              <w:pStyle w:val="TAC"/>
            </w:pPr>
            <w:r w:rsidRPr="009B053A">
              <w:t>-</w:t>
            </w:r>
          </w:p>
        </w:tc>
        <w:tc>
          <w:tcPr>
            <w:tcW w:w="547" w:type="pct"/>
            <w:vAlign w:val="center"/>
          </w:tcPr>
          <w:p w14:paraId="4B8A3EFD" w14:textId="18BF6FFB" w:rsidR="00CB59C0" w:rsidRPr="009B053A" w:rsidRDefault="00CB59C0" w:rsidP="00CB59C0">
            <w:pPr>
              <w:pStyle w:val="TAC"/>
            </w:pPr>
            <w:r w:rsidRPr="009B053A">
              <w:t>-</w:t>
            </w:r>
          </w:p>
        </w:tc>
        <w:tc>
          <w:tcPr>
            <w:tcW w:w="390" w:type="pct"/>
            <w:vAlign w:val="center"/>
          </w:tcPr>
          <w:p w14:paraId="119F4C9A" w14:textId="0337B845" w:rsidR="00CB59C0" w:rsidRPr="009B053A" w:rsidRDefault="00CB59C0" w:rsidP="00CB59C0">
            <w:pPr>
              <w:pStyle w:val="TAC"/>
            </w:pPr>
            <w:r w:rsidRPr="009B053A">
              <w:t>N/A</w:t>
            </w:r>
          </w:p>
        </w:tc>
        <w:tc>
          <w:tcPr>
            <w:tcW w:w="434" w:type="pct"/>
          </w:tcPr>
          <w:p w14:paraId="274A5782" w14:textId="0BA4D881" w:rsidR="00CB59C0" w:rsidRPr="009B053A" w:rsidRDefault="00CB59C0" w:rsidP="00CB59C0">
            <w:pPr>
              <w:pStyle w:val="TAC"/>
            </w:pPr>
            <w:r w:rsidRPr="009B053A">
              <w:t>TDD</w:t>
            </w:r>
          </w:p>
        </w:tc>
      </w:tr>
      <w:tr w:rsidR="00CB59C0" w:rsidRPr="009B053A" w14:paraId="53272477" w14:textId="77777777" w:rsidTr="00477E18">
        <w:trPr>
          <w:trHeight w:val="112"/>
        </w:trPr>
        <w:tc>
          <w:tcPr>
            <w:tcW w:w="846" w:type="pct"/>
            <w:tcBorders>
              <w:top w:val="nil"/>
              <w:bottom w:val="nil"/>
            </w:tcBorders>
            <w:shd w:val="clear" w:color="auto" w:fill="auto"/>
            <w:vAlign w:val="center"/>
          </w:tcPr>
          <w:p w14:paraId="1D03970F" w14:textId="77777777" w:rsidR="00CB59C0" w:rsidRPr="009B053A" w:rsidRDefault="00CB59C0" w:rsidP="00CB59C0">
            <w:pPr>
              <w:pStyle w:val="TAC"/>
            </w:pPr>
          </w:p>
        </w:tc>
        <w:tc>
          <w:tcPr>
            <w:tcW w:w="484" w:type="pct"/>
            <w:shd w:val="clear" w:color="auto" w:fill="auto"/>
            <w:vAlign w:val="center"/>
          </w:tcPr>
          <w:p w14:paraId="2DC6ED52" w14:textId="4E129180" w:rsidR="00CB59C0" w:rsidRPr="009B053A" w:rsidRDefault="00CB59C0" w:rsidP="00CB59C0">
            <w:pPr>
              <w:pStyle w:val="TAC"/>
            </w:pPr>
            <w:r w:rsidRPr="009B053A">
              <w:t>5</w:t>
            </w:r>
          </w:p>
        </w:tc>
        <w:tc>
          <w:tcPr>
            <w:tcW w:w="362" w:type="pct"/>
            <w:shd w:val="clear" w:color="auto" w:fill="auto"/>
            <w:noWrap/>
            <w:vAlign w:val="center"/>
          </w:tcPr>
          <w:p w14:paraId="438B3895" w14:textId="3964B4A8" w:rsidR="00CB59C0" w:rsidRPr="009B053A" w:rsidRDefault="00CB59C0" w:rsidP="00CB59C0">
            <w:pPr>
              <w:pStyle w:val="TAC"/>
            </w:pPr>
            <w:r w:rsidRPr="009B053A">
              <w:t>N/A</w:t>
            </w:r>
          </w:p>
        </w:tc>
        <w:tc>
          <w:tcPr>
            <w:tcW w:w="619" w:type="pct"/>
            <w:shd w:val="clear" w:color="auto" w:fill="auto"/>
            <w:noWrap/>
            <w:vAlign w:val="center"/>
          </w:tcPr>
          <w:p w14:paraId="4F068525" w14:textId="6773616D" w:rsidR="00CB59C0" w:rsidRPr="009B053A" w:rsidRDefault="00CB59C0" w:rsidP="00CB59C0">
            <w:pPr>
              <w:pStyle w:val="TAC"/>
            </w:pPr>
            <w:r w:rsidRPr="009B053A">
              <w:t>-91.8</w:t>
            </w:r>
          </w:p>
        </w:tc>
        <w:tc>
          <w:tcPr>
            <w:tcW w:w="543" w:type="pct"/>
            <w:shd w:val="clear" w:color="auto" w:fill="auto"/>
            <w:noWrap/>
            <w:vAlign w:val="center"/>
          </w:tcPr>
          <w:p w14:paraId="482EAE30" w14:textId="506D8EFA" w:rsidR="00CB59C0" w:rsidRPr="009B053A" w:rsidRDefault="00CB59C0" w:rsidP="00CB59C0">
            <w:pPr>
              <w:pStyle w:val="TAC"/>
            </w:pPr>
            <w:r w:rsidRPr="009B053A">
              <w:t>-</w:t>
            </w:r>
          </w:p>
        </w:tc>
        <w:tc>
          <w:tcPr>
            <w:tcW w:w="405" w:type="pct"/>
            <w:shd w:val="clear" w:color="auto" w:fill="auto"/>
            <w:noWrap/>
            <w:vAlign w:val="center"/>
          </w:tcPr>
          <w:p w14:paraId="41DD47CC" w14:textId="1612FABE" w:rsidR="00CB59C0" w:rsidRPr="009B053A" w:rsidRDefault="00CB59C0" w:rsidP="00CB59C0">
            <w:pPr>
              <w:pStyle w:val="TAC"/>
            </w:pPr>
            <w:r w:rsidRPr="009B053A">
              <w:t>-</w:t>
            </w:r>
          </w:p>
        </w:tc>
        <w:tc>
          <w:tcPr>
            <w:tcW w:w="370" w:type="pct"/>
            <w:shd w:val="clear" w:color="auto" w:fill="auto"/>
            <w:noWrap/>
            <w:vAlign w:val="center"/>
          </w:tcPr>
          <w:p w14:paraId="61182736" w14:textId="712A1068" w:rsidR="00CB59C0" w:rsidRPr="009B053A" w:rsidRDefault="00CB59C0" w:rsidP="00CB59C0">
            <w:pPr>
              <w:pStyle w:val="TAC"/>
            </w:pPr>
            <w:r w:rsidRPr="009B053A">
              <w:t>-</w:t>
            </w:r>
          </w:p>
        </w:tc>
        <w:tc>
          <w:tcPr>
            <w:tcW w:w="547" w:type="pct"/>
            <w:vAlign w:val="center"/>
          </w:tcPr>
          <w:p w14:paraId="76A5351B" w14:textId="75C44743" w:rsidR="00CB59C0" w:rsidRPr="009B053A" w:rsidRDefault="00CB59C0" w:rsidP="00CB59C0">
            <w:pPr>
              <w:pStyle w:val="TAC"/>
            </w:pPr>
            <w:r w:rsidRPr="009B053A">
              <w:t>-</w:t>
            </w:r>
          </w:p>
        </w:tc>
        <w:tc>
          <w:tcPr>
            <w:tcW w:w="390" w:type="pct"/>
            <w:vAlign w:val="center"/>
          </w:tcPr>
          <w:p w14:paraId="3AF33BA1" w14:textId="05EEBB52" w:rsidR="00CB59C0" w:rsidRPr="009B053A" w:rsidRDefault="00CB59C0" w:rsidP="00CB59C0">
            <w:pPr>
              <w:pStyle w:val="TAC"/>
            </w:pPr>
            <w:r w:rsidRPr="009B053A">
              <w:t>IMD5</w:t>
            </w:r>
          </w:p>
        </w:tc>
        <w:tc>
          <w:tcPr>
            <w:tcW w:w="434" w:type="pct"/>
          </w:tcPr>
          <w:p w14:paraId="20435BD8" w14:textId="3294F482" w:rsidR="00CB59C0" w:rsidRPr="009B053A" w:rsidRDefault="00CB59C0" w:rsidP="00CB59C0">
            <w:pPr>
              <w:pStyle w:val="TAC"/>
            </w:pPr>
            <w:r w:rsidRPr="009B053A">
              <w:t>FDD</w:t>
            </w:r>
          </w:p>
        </w:tc>
      </w:tr>
      <w:tr w:rsidR="00CB59C0" w:rsidRPr="009B053A" w14:paraId="3EB05D12" w14:textId="77777777" w:rsidTr="00477E18">
        <w:trPr>
          <w:trHeight w:val="112"/>
        </w:trPr>
        <w:tc>
          <w:tcPr>
            <w:tcW w:w="846" w:type="pct"/>
            <w:tcBorders>
              <w:top w:val="nil"/>
            </w:tcBorders>
            <w:shd w:val="clear" w:color="auto" w:fill="auto"/>
            <w:vAlign w:val="center"/>
          </w:tcPr>
          <w:p w14:paraId="4FBB58A3" w14:textId="77777777" w:rsidR="00CB59C0" w:rsidRPr="009B053A" w:rsidRDefault="00CB59C0" w:rsidP="00CB59C0">
            <w:pPr>
              <w:pStyle w:val="TAC"/>
            </w:pPr>
          </w:p>
        </w:tc>
        <w:tc>
          <w:tcPr>
            <w:tcW w:w="484" w:type="pct"/>
            <w:shd w:val="clear" w:color="auto" w:fill="auto"/>
            <w:vAlign w:val="center"/>
          </w:tcPr>
          <w:p w14:paraId="61443742" w14:textId="1774F027" w:rsidR="00CB59C0" w:rsidRPr="009B053A" w:rsidRDefault="00CB59C0" w:rsidP="00CB59C0">
            <w:pPr>
              <w:pStyle w:val="TAC"/>
            </w:pPr>
            <w:r w:rsidRPr="009B053A">
              <w:t>n77</w:t>
            </w:r>
          </w:p>
        </w:tc>
        <w:tc>
          <w:tcPr>
            <w:tcW w:w="362" w:type="pct"/>
            <w:shd w:val="clear" w:color="auto" w:fill="auto"/>
            <w:noWrap/>
            <w:vAlign w:val="center"/>
          </w:tcPr>
          <w:p w14:paraId="1108DB36" w14:textId="7C2DC23C" w:rsidR="00CB59C0" w:rsidRPr="009B053A" w:rsidRDefault="00CB59C0" w:rsidP="00CB59C0">
            <w:pPr>
              <w:pStyle w:val="TAC"/>
            </w:pPr>
            <w:r w:rsidRPr="009B053A">
              <w:t>15</w:t>
            </w:r>
          </w:p>
        </w:tc>
        <w:tc>
          <w:tcPr>
            <w:tcW w:w="619" w:type="pct"/>
            <w:shd w:val="clear" w:color="auto" w:fill="auto"/>
            <w:noWrap/>
            <w:vAlign w:val="center"/>
          </w:tcPr>
          <w:p w14:paraId="1BCE603D" w14:textId="02816F3D" w:rsidR="00CB59C0" w:rsidRPr="009B053A" w:rsidRDefault="00CB59C0" w:rsidP="00CB59C0">
            <w:pPr>
              <w:pStyle w:val="TAC"/>
            </w:pPr>
            <w:r w:rsidRPr="009B053A">
              <w:t>-</w:t>
            </w:r>
          </w:p>
        </w:tc>
        <w:tc>
          <w:tcPr>
            <w:tcW w:w="543" w:type="pct"/>
            <w:shd w:val="clear" w:color="auto" w:fill="auto"/>
            <w:noWrap/>
            <w:vAlign w:val="center"/>
          </w:tcPr>
          <w:p w14:paraId="574ED1C9" w14:textId="3A9518F4"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05D2ECC1" w14:textId="04EB1F6A" w:rsidR="00CB59C0" w:rsidRPr="009B053A" w:rsidRDefault="00CB59C0" w:rsidP="00CB59C0">
            <w:pPr>
              <w:pStyle w:val="TAC"/>
            </w:pPr>
            <w:r w:rsidRPr="009B053A">
              <w:t>-</w:t>
            </w:r>
          </w:p>
        </w:tc>
        <w:tc>
          <w:tcPr>
            <w:tcW w:w="370" w:type="pct"/>
            <w:shd w:val="clear" w:color="auto" w:fill="auto"/>
            <w:noWrap/>
            <w:vAlign w:val="center"/>
          </w:tcPr>
          <w:p w14:paraId="07D16EB3" w14:textId="4B20D6A9" w:rsidR="00CB59C0" w:rsidRPr="009B053A" w:rsidRDefault="00CB59C0" w:rsidP="00CB59C0">
            <w:pPr>
              <w:pStyle w:val="TAC"/>
            </w:pPr>
            <w:r w:rsidRPr="009B053A">
              <w:t>-</w:t>
            </w:r>
          </w:p>
        </w:tc>
        <w:tc>
          <w:tcPr>
            <w:tcW w:w="547" w:type="pct"/>
            <w:vAlign w:val="center"/>
          </w:tcPr>
          <w:p w14:paraId="0890808E" w14:textId="45D7F13A" w:rsidR="00CB59C0" w:rsidRPr="009B053A" w:rsidRDefault="00CB59C0" w:rsidP="00CB59C0">
            <w:pPr>
              <w:pStyle w:val="TAC"/>
            </w:pPr>
            <w:r w:rsidRPr="009B053A">
              <w:t>-</w:t>
            </w:r>
          </w:p>
        </w:tc>
        <w:tc>
          <w:tcPr>
            <w:tcW w:w="390" w:type="pct"/>
            <w:vAlign w:val="center"/>
          </w:tcPr>
          <w:p w14:paraId="2AA06B8E" w14:textId="084E2420" w:rsidR="00CB59C0" w:rsidRPr="009B053A" w:rsidRDefault="00CB59C0" w:rsidP="00CB59C0">
            <w:pPr>
              <w:pStyle w:val="TAC"/>
            </w:pPr>
            <w:r w:rsidRPr="009B053A">
              <w:t>N/A</w:t>
            </w:r>
          </w:p>
        </w:tc>
        <w:tc>
          <w:tcPr>
            <w:tcW w:w="434" w:type="pct"/>
          </w:tcPr>
          <w:p w14:paraId="674AE141" w14:textId="38CCA23D" w:rsidR="00CB59C0" w:rsidRPr="009B053A" w:rsidRDefault="00CB59C0" w:rsidP="00CB59C0">
            <w:pPr>
              <w:pStyle w:val="TAC"/>
            </w:pPr>
            <w:r w:rsidRPr="009B053A">
              <w:t>TDD</w:t>
            </w:r>
          </w:p>
        </w:tc>
      </w:tr>
      <w:tr w:rsidR="00AB2B30" w:rsidRPr="009B053A" w14:paraId="7F85EDCA" w14:textId="77777777" w:rsidTr="00477E18">
        <w:trPr>
          <w:trHeight w:val="112"/>
        </w:trPr>
        <w:tc>
          <w:tcPr>
            <w:tcW w:w="846" w:type="pct"/>
            <w:vMerge w:val="restart"/>
            <w:shd w:val="clear" w:color="auto" w:fill="auto"/>
            <w:vAlign w:val="center"/>
          </w:tcPr>
          <w:p w14:paraId="42571EC3" w14:textId="77777777" w:rsidR="00AB2B30" w:rsidRPr="009B053A" w:rsidRDefault="006A7121">
            <w:pPr>
              <w:pStyle w:val="TAC"/>
            </w:pPr>
            <w:r w:rsidRPr="009B053A">
              <w:t>DC_5A_n78A</w:t>
            </w:r>
          </w:p>
        </w:tc>
        <w:tc>
          <w:tcPr>
            <w:tcW w:w="484" w:type="pct"/>
            <w:shd w:val="clear" w:color="auto" w:fill="auto"/>
            <w:vAlign w:val="center"/>
          </w:tcPr>
          <w:p w14:paraId="2343E666" w14:textId="77777777" w:rsidR="00AB2B30" w:rsidRPr="009B053A" w:rsidRDefault="006A7121">
            <w:pPr>
              <w:pStyle w:val="TAC"/>
            </w:pPr>
            <w:r w:rsidRPr="009B053A">
              <w:t>5</w:t>
            </w:r>
          </w:p>
        </w:tc>
        <w:tc>
          <w:tcPr>
            <w:tcW w:w="362" w:type="pct"/>
            <w:shd w:val="clear" w:color="auto" w:fill="auto"/>
            <w:noWrap/>
            <w:vAlign w:val="center"/>
          </w:tcPr>
          <w:p w14:paraId="7EEA9C6F" w14:textId="77777777" w:rsidR="00AB2B30" w:rsidRPr="009B053A" w:rsidRDefault="006A7121">
            <w:pPr>
              <w:pStyle w:val="TAC"/>
            </w:pPr>
            <w:r w:rsidRPr="009B053A">
              <w:t>N/A</w:t>
            </w:r>
          </w:p>
        </w:tc>
        <w:tc>
          <w:tcPr>
            <w:tcW w:w="619" w:type="pct"/>
            <w:shd w:val="clear" w:color="auto" w:fill="auto"/>
            <w:noWrap/>
            <w:vAlign w:val="center"/>
          </w:tcPr>
          <w:p w14:paraId="0980562C" w14:textId="77777777" w:rsidR="00AB2B30" w:rsidRPr="009B053A" w:rsidRDefault="006A7121">
            <w:pPr>
              <w:pStyle w:val="TAC"/>
            </w:pPr>
            <w:r w:rsidRPr="009B053A">
              <w:t>-89.0</w:t>
            </w:r>
          </w:p>
        </w:tc>
        <w:tc>
          <w:tcPr>
            <w:tcW w:w="543" w:type="pct"/>
            <w:shd w:val="clear" w:color="auto" w:fill="auto"/>
            <w:noWrap/>
            <w:vAlign w:val="center"/>
          </w:tcPr>
          <w:p w14:paraId="1B76959A" w14:textId="77777777" w:rsidR="00AB2B30" w:rsidRPr="009B053A" w:rsidRDefault="006A7121">
            <w:pPr>
              <w:pStyle w:val="TAC"/>
            </w:pPr>
            <w:r w:rsidRPr="009B053A">
              <w:t>-</w:t>
            </w:r>
          </w:p>
        </w:tc>
        <w:tc>
          <w:tcPr>
            <w:tcW w:w="405" w:type="pct"/>
            <w:shd w:val="clear" w:color="auto" w:fill="auto"/>
            <w:noWrap/>
            <w:vAlign w:val="center"/>
          </w:tcPr>
          <w:p w14:paraId="2F55F097" w14:textId="77777777" w:rsidR="00AB2B30" w:rsidRPr="009B053A" w:rsidRDefault="006A7121">
            <w:pPr>
              <w:pStyle w:val="TAC"/>
            </w:pPr>
            <w:r w:rsidRPr="009B053A">
              <w:t>-</w:t>
            </w:r>
          </w:p>
        </w:tc>
        <w:tc>
          <w:tcPr>
            <w:tcW w:w="370" w:type="pct"/>
            <w:shd w:val="clear" w:color="auto" w:fill="auto"/>
            <w:noWrap/>
            <w:vAlign w:val="center"/>
          </w:tcPr>
          <w:p w14:paraId="0EFB9AD0" w14:textId="77777777" w:rsidR="00AB2B30" w:rsidRPr="009B053A" w:rsidRDefault="006A7121">
            <w:pPr>
              <w:pStyle w:val="TAC"/>
            </w:pPr>
            <w:r w:rsidRPr="009B053A">
              <w:t>-</w:t>
            </w:r>
          </w:p>
        </w:tc>
        <w:tc>
          <w:tcPr>
            <w:tcW w:w="547" w:type="pct"/>
            <w:vAlign w:val="center"/>
          </w:tcPr>
          <w:p w14:paraId="656EDBC0" w14:textId="77777777" w:rsidR="00AB2B30" w:rsidRPr="009B053A" w:rsidRDefault="006A7121">
            <w:pPr>
              <w:pStyle w:val="TAC"/>
            </w:pPr>
            <w:r w:rsidRPr="009B053A">
              <w:t>-</w:t>
            </w:r>
          </w:p>
        </w:tc>
        <w:tc>
          <w:tcPr>
            <w:tcW w:w="390" w:type="pct"/>
            <w:vAlign w:val="center"/>
          </w:tcPr>
          <w:p w14:paraId="68F14BCF" w14:textId="77777777" w:rsidR="00AB2B30" w:rsidRPr="009B053A" w:rsidRDefault="006A7121">
            <w:pPr>
              <w:pStyle w:val="TAC"/>
            </w:pPr>
            <w:r w:rsidRPr="009B053A">
              <w:t>IMD4</w:t>
            </w:r>
          </w:p>
        </w:tc>
        <w:tc>
          <w:tcPr>
            <w:tcW w:w="434" w:type="pct"/>
          </w:tcPr>
          <w:p w14:paraId="0BF63618" w14:textId="77777777" w:rsidR="00AB2B30" w:rsidRPr="009B053A" w:rsidRDefault="006A7121">
            <w:pPr>
              <w:pStyle w:val="TAC"/>
            </w:pPr>
            <w:r w:rsidRPr="009B053A">
              <w:t>FDD</w:t>
            </w:r>
          </w:p>
        </w:tc>
      </w:tr>
      <w:tr w:rsidR="00AB2B30" w:rsidRPr="009B053A" w14:paraId="6EAFDAE9" w14:textId="77777777" w:rsidTr="00477E18">
        <w:trPr>
          <w:trHeight w:val="112"/>
        </w:trPr>
        <w:tc>
          <w:tcPr>
            <w:tcW w:w="846" w:type="pct"/>
            <w:vMerge/>
            <w:shd w:val="clear" w:color="auto" w:fill="auto"/>
            <w:vAlign w:val="center"/>
          </w:tcPr>
          <w:p w14:paraId="50004BA1" w14:textId="77777777" w:rsidR="00AB2B30" w:rsidRPr="009B053A" w:rsidRDefault="00AB2B30">
            <w:pPr>
              <w:pStyle w:val="TAC"/>
            </w:pPr>
          </w:p>
        </w:tc>
        <w:tc>
          <w:tcPr>
            <w:tcW w:w="484" w:type="pct"/>
            <w:shd w:val="clear" w:color="auto" w:fill="auto"/>
            <w:vAlign w:val="center"/>
          </w:tcPr>
          <w:p w14:paraId="36623309" w14:textId="77777777" w:rsidR="00AB2B30" w:rsidRPr="009B053A" w:rsidRDefault="006A7121">
            <w:pPr>
              <w:pStyle w:val="TAC"/>
            </w:pPr>
            <w:r w:rsidRPr="009B053A">
              <w:t>n78</w:t>
            </w:r>
          </w:p>
        </w:tc>
        <w:tc>
          <w:tcPr>
            <w:tcW w:w="362" w:type="pct"/>
            <w:shd w:val="clear" w:color="auto" w:fill="auto"/>
            <w:noWrap/>
            <w:vAlign w:val="center"/>
          </w:tcPr>
          <w:p w14:paraId="704CA80C" w14:textId="77777777" w:rsidR="00AB2B30" w:rsidRPr="009B053A" w:rsidRDefault="006A7121">
            <w:pPr>
              <w:pStyle w:val="TAC"/>
            </w:pPr>
            <w:r w:rsidRPr="009B053A">
              <w:t>15</w:t>
            </w:r>
          </w:p>
        </w:tc>
        <w:tc>
          <w:tcPr>
            <w:tcW w:w="619" w:type="pct"/>
            <w:shd w:val="clear" w:color="auto" w:fill="auto"/>
            <w:noWrap/>
            <w:vAlign w:val="center"/>
          </w:tcPr>
          <w:p w14:paraId="47D7D503" w14:textId="77777777" w:rsidR="00AB2B30" w:rsidRPr="009B053A" w:rsidRDefault="006A7121">
            <w:pPr>
              <w:pStyle w:val="TAC"/>
            </w:pPr>
            <w:r w:rsidRPr="009B053A">
              <w:t>-</w:t>
            </w:r>
          </w:p>
        </w:tc>
        <w:tc>
          <w:tcPr>
            <w:tcW w:w="543" w:type="pct"/>
            <w:shd w:val="clear" w:color="auto" w:fill="auto"/>
            <w:noWrap/>
            <w:vAlign w:val="center"/>
          </w:tcPr>
          <w:p w14:paraId="3E13A949"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13521D27" w14:textId="77777777" w:rsidR="00AB2B30" w:rsidRPr="009B053A" w:rsidRDefault="006A7121">
            <w:pPr>
              <w:pStyle w:val="TAC"/>
            </w:pPr>
            <w:r w:rsidRPr="009B053A">
              <w:t>-</w:t>
            </w:r>
          </w:p>
        </w:tc>
        <w:tc>
          <w:tcPr>
            <w:tcW w:w="370" w:type="pct"/>
            <w:shd w:val="clear" w:color="auto" w:fill="auto"/>
            <w:noWrap/>
            <w:vAlign w:val="center"/>
          </w:tcPr>
          <w:p w14:paraId="50352D85" w14:textId="77777777" w:rsidR="00AB2B30" w:rsidRPr="009B053A" w:rsidRDefault="006A7121">
            <w:pPr>
              <w:pStyle w:val="TAC"/>
            </w:pPr>
            <w:r w:rsidRPr="009B053A">
              <w:t>-</w:t>
            </w:r>
          </w:p>
        </w:tc>
        <w:tc>
          <w:tcPr>
            <w:tcW w:w="547" w:type="pct"/>
            <w:vAlign w:val="center"/>
          </w:tcPr>
          <w:p w14:paraId="232024AE" w14:textId="77777777" w:rsidR="00AB2B30" w:rsidRPr="009B053A" w:rsidRDefault="006A7121">
            <w:pPr>
              <w:pStyle w:val="TAC"/>
            </w:pPr>
            <w:r w:rsidRPr="009B053A">
              <w:t>-</w:t>
            </w:r>
          </w:p>
        </w:tc>
        <w:tc>
          <w:tcPr>
            <w:tcW w:w="390" w:type="pct"/>
            <w:vAlign w:val="center"/>
          </w:tcPr>
          <w:p w14:paraId="232BE720" w14:textId="77777777" w:rsidR="00AB2B30" w:rsidRPr="009B053A" w:rsidRDefault="006A7121">
            <w:pPr>
              <w:pStyle w:val="TAC"/>
            </w:pPr>
            <w:r w:rsidRPr="009B053A">
              <w:t>N/A</w:t>
            </w:r>
          </w:p>
        </w:tc>
        <w:tc>
          <w:tcPr>
            <w:tcW w:w="434" w:type="pct"/>
          </w:tcPr>
          <w:p w14:paraId="664E8E24" w14:textId="77777777" w:rsidR="00AB2B30" w:rsidRPr="009B053A" w:rsidRDefault="006A7121">
            <w:pPr>
              <w:pStyle w:val="TAC"/>
            </w:pPr>
            <w:r w:rsidRPr="009B053A">
              <w:t>TDD</w:t>
            </w:r>
          </w:p>
        </w:tc>
      </w:tr>
      <w:tr w:rsidR="00AB2B30" w:rsidRPr="009B053A" w14:paraId="72CBC6BC" w14:textId="77777777" w:rsidTr="00477E18">
        <w:tc>
          <w:tcPr>
            <w:tcW w:w="846" w:type="pct"/>
            <w:vMerge w:val="restart"/>
            <w:shd w:val="clear" w:color="auto" w:fill="auto"/>
            <w:vAlign w:val="center"/>
          </w:tcPr>
          <w:p w14:paraId="6B6E02B2" w14:textId="77777777" w:rsidR="00AB2B30" w:rsidRPr="009B053A" w:rsidRDefault="006A7121">
            <w:pPr>
              <w:pStyle w:val="TAC"/>
              <w:rPr>
                <w:rFonts w:eastAsia="MS Mincho"/>
              </w:rPr>
            </w:pPr>
            <w:r w:rsidRPr="009B053A">
              <w:rPr>
                <w:rFonts w:eastAsia="MS Mincho"/>
              </w:rPr>
              <w:t>DC_</w:t>
            </w:r>
            <w:r w:rsidRPr="009B053A">
              <w:t>7A</w:t>
            </w:r>
            <w:r w:rsidRPr="009B053A">
              <w:rPr>
                <w:rFonts w:eastAsia="MS Mincho"/>
              </w:rPr>
              <w:t>_n3</w:t>
            </w:r>
            <w:r w:rsidRPr="009B053A">
              <w:t>A</w:t>
            </w:r>
          </w:p>
        </w:tc>
        <w:tc>
          <w:tcPr>
            <w:tcW w:w="484" w:type="pct"/>
            <w:shd w:val="clear" w:color="auto" w:fill="auto"/>
            <w:vAlign w:val="center"/>
          </w:tcPr>
          <w:p w14:paraId="766A4FC9" w14:textId="77777777" w:rsidR="00AB2B30" w:rsidRPr="009B053A" w:rsidRDefault="006A7121">
            <w:pPr>
              <w:pStyle w:val="TAC"/>
            </w:pPr>
            <w:r w:rsidRPr="009B053A">
              <w:t>7</w:t>
            </w:r>
          </w:p>
        </w:tc>
        <w:tc>
          <w:tcPr>
            <w:tcW w:w="362" w:type="pct"/>
            <w:shd w:val="clear" w:color="auto" w:fill="auto"/>
            <w:noWrap/>
            <w:vAlign w:val="center"/>
          </w:tcPr>
          <w:p w14:paraId="6783CC3A" w14:textId="77777777" w:rsidR="00AB2B30" w:rsidRPr="009B053A" w:rsidRDefault="006A7121">
            <w:pPr>
              <w:pStyle w:val="TAC"/>
            </w:pPr>
            <w:r w:rsidRPr="009B053A">
              <w:t>N/A</w:t>
            </w:r>
          </w:p>
        </w:tc>
        <w:tc>
          <w:tcPr>
            <w:tcW w:w="619" w:type="pct"/>
            <w:shd w:val="clear" w:color="auto" w:fill="auto"/>
            <w:noWrap/>
            <w:vAlign w:val="center"/>
          </w:tcPr>
          <w:p w14:paraId="463EB0CD" w14:textId="77777777" w:rsidR="00AB2B30" w:rsidRPr="009B053A" w:rsidRDefault="006A7121">
            <w:pPr>
              <w:pStyle w:val="TAC"/>
            </w:pPr>
            <w:r w:rsidRPr="009B053A">
              <w:rPr>
                <w:rFonts w:eastAsia="MS Mincho"/>
              </w:rPr>
              <w:t>-</w:t>
            </w:r>
          </w:p>
        </w:tc>
        <w:tc>
          <w:tcPr>
            <w:tcW w:w="543" w:type="pct"/>
            <w:shd w:val="clear" w:color="auto" w:fill="auto"/>
            <w:noWrap/>
            <w:vAlign w:val="center"/>
          </w:tcPr>
          <w:p w14:paraId="6E11793E" w14:textId="77777777" w:rsidR="00AB2B30" w:rsidRPr="009B053A" w:rsidRDefault="006A7121">
            <w:pPr>
              <w:pStyle w:val="TAC"/>
              <w:rPr>
                <w:rFonts w:eastAsia="MS Mincho"/>
              </w:rPr>
            </w:pPr>
            <w:r w:rsidRPr="009B053A">
              <w:rPr>
                <w:rFonts w:eastAsia="MS Mincho"/>
              </w:rPr>
              <w:t>-81.3</w:t>
            </w:r>
          </w:p>
        </w:tc>
        <w:tc>
          <w:tcPr>
            <w:tcW w:w="405" w:type="pct"/>
            <w:shd w:val="clear" w:color="auto" w:fill="auto"/>
            <w:noWrap/>
            <w:vAlign w:val="center"/>
          </w:tcPr>
          <w:p w14:paraId="2F653862" w14:textId="77777777" w:rsidR="00AB2B30" w:rsidRPr="009B053A" w:rsidRDefault="006A7121">
            <w:pPr>
              <w:pStyle w:val="TAC"/>
            </w:pPr>
            <w:r w:rsidRPr="009B053A">
              <w:t>-</w:t>
            </w:r>
          </w:p>
        </w:tc>
        <w:tc>
          <w:tcPr>
            <w:tcW w:w="370" w:type="pct"/>
            <w:shd w:val="clear" w:color="auto" w:fill="auto"/>
            <w:noWrap/>
            <w:vAlign w:val="center"/>
          </w:tcPr>
          <w:p w14:paraId="5930E0FD" w14:textId="77777777" w:rsidR="00AB2B30" w:rsidRPr="009B053A" w:rsidRDefault="006A7121">
            <w:pPr>
              <w:pStyle w:val="TAC"/>
            </w:pPr>
            <w:r w:rsidRPr="009B053A">
              <w:t>-</w:t>
            </w:r>
          </w:p>
        </w:tc>
        <w:tc>
          <w:tcPr>
            <w:tcW w:w="547" w:type="pct"/>
            <w:vAlign w:val="center"/>
          </w:tcPr>
          <w:p w14:paraId="43343E80" w14:textId="77777777" w:rsidR="00AB2B30" w:rsidRPr="009B053A" w:rsidRDefault="006A7121">
            <w:pPr>
              <w:pStyle w:val="TAC"/>
            </w:pPr>
            <w:r w:rsidRPr="009B053A">
              <w:t>-</w:t>
            </w:r>
          </w:p>
        </w:tc>
        <w:tc>
          <w:tcPr>
            <w:tcW w:w="390" w:type="pct"/>
            <w:vAlign w:val="center"/>
          </w:tcPr>
          <w:p w14:paraId="464E8041" w14:textId="77777777" w:rsidR="00AB2B30" w:rsidRPr="009B053A" w:rsidRDefault="006A7121">
            <w:pPr>
              <w:pStyle w:val="TAC"/>
            </w:pPr>
            <w:r w:rsidRPr="009B053A">
              <w:t>IMD4</w:t>
            </w:r>
          </w:p>
        </w:tc>
        <w:tc>
          <w:tcPr>
            <w:tcW w:w="434" w:type="pct"/>
          </w:tcPr>
          <w:p w14:paraId="4C9B0997" w14:textId="77777777" w:rsidR="00AB2B30" w:rsidRPr="009B053A" w:rsidRDefault="006A7121">
            <w:pPr>
              <w:pStyle w:val="TAC"/>
            </w:pPr>
            <w:r w:rsidRPr="009B053A">
              <w:t>FDD</w:t>
            </w:r>
          </w:p>
        </w:tc>
      </w:tr>
      <w:tr w:rsidR="00AB2B30" w:rsidRPr="009B053A" w14:paraId="494BF9E6" w14:textId="77777777" w:rsidTr="00477E18">
        <w:tc>
          <w:tcPr>
            <w:tcW w:w="846" w:type="pct"/>
            <w:vMerge/>
            <w:shd w:val="clear" w:color="auto" w:fill="auto"/>
            <w:vAlign w:val="center"/>
          </w:tcPr>
          <w:p w14:paraId="0E94152F" w14:textId="77777777" w:rsidR="00AB2B30" w:rsidRPr="009B053A" w:rsidRDefault="00AB2B30">
            <w:pPr>
              <w:pStyle w:val="TAC"/>
              <w:rPr>
                <w:rFonts w:eastAsia="MS Mincho"/>
              </w:rPr>
            </w:pPr>
          </w:p>
        </w:tc>
        <w:tc>
          <w:tcPr>
            <w:tcW w:w="484" w:type="pct"/>
            <w:shd w:val="clear" w:color="auto" w:fill="auto"/>
            <w:vAlign w:val="center"/>
          </w:tcPr>
          <w:p w14:paraId="61FD5B5A" w14:textId="77777777" w:rsidR="00AB2B30" w:rsidRPr="009B053A" w:rsidRDefault="006A7121">
            <w:pPr>
              <w:pStyle w:val="TAC"/>
            </w:pPr>
            <w:r w:rsidRPr="009B053A">
              <w:t>n3</w:t>
            </w:r>
          </w:p>
        </w:tc>
        <w:tc>
          <w:tcPr>
            <w:tcW w:w="362" w:type="pct"/>
            <w:shd w:val="clear" w:color="auto" w:fill="auto"/>
            <w:noWrap/>
            <w:vAlign w:val="center"/>
          </w:tcPr>
          <w:p w14:paraId="4FA67D23" w14:textId="77777777" w:rsidR="00AB2B30" w:rsidRPr="009B053A" w:rsidRDefault="006A7121">
            <w:pPr>
              <w:pStyle w:val="TAC"/>
            </w:pPr>
            <w:r w:rsidRPr="009B053A">
              <w:t>15</w:t>
            </w:r>
          </w:p>
        </w:tc>
        <w:tc>
          <w:tcPr>
            <w:tcW w:w="619" w:type="pct"/>
            <w:shd w:val="clear" w:color="auto" w:fill="auto"/>
            <w:noWrap/>
            <w:vAlign w:val="center"/>
          </w:tcPr>
          <w:p w14:paraId="411B81B4"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574BB5FF" w14:textId="77777777" w:rsidR="00AB2B30" w:rsidRPr="009B053A" w:rsidRDefault="006A7121">
            <w:pPr>
              <w:pStyle w:val="TAC"/>
              <w:rPr>
                <w:rFonts w:eastAsia="MS Mincho"/>
              </w:rPr>
            </w:pPr>
            <w:r w:rsidRPr="009B053A">
              <w:rPr>
                <w:rFonts w:eastAsia="MS Mincho"/>
              </w:rPr>
              <w:t>-</w:t>
            </w:r>
          </w:p>
        </w:tc>
        <w:tc>
          <w:tcPr>
            <w:tcW w:w="405" w:type="pct"/>
            <w:shd w:val="clear" w:color="auto" w:fill="auto"/>
            <w:noWrap/>
            <w:vAlign w:val="center"/>
          </w:tcPr>
          <w:p w14:paraId="0E91EF27" w14:textId="77777777" w:rsidR="00AB2B30" w:rsidRPr="009B053A" w:rsidRDefault="006A7121">
            <w:pPr>
              <w:pStyle w:val="TAC"/>
            </w:pPr>
            <w:r w:rsidRPr="009B053A">
              <w:t>-</w:t>
            </w:r>
          </w:p>
        </w:tc>
        <w:tc>
          <w:tcPr>
            <w:tcW w:w="370" w:type="pct"/>
            <w:shd w:val="clear" w:color="auto" w:fill="auto"/>
            <w:noWrap/>
            <w:vAlign w:val="center"/>
          </w:tcPr>
          <w:p w14:paraId="0F9053C8" w14:textId="77777777" w:rsidR="00AB2B30" w:rsidRPr="009B053A" w:rsidRDefault="006A7121">
            <w:pPr>
              <w:pStyle w:val="TAC"/>
            </w:pPr>
            <w:r w:rsidRPr="009B053A">
              <w:t>-</w:t>
            </w:r>
          </w:p>
        </w:tc>
        <w:tc>
          <w:tcPr>
            <w:tcW w:w="547" w:type="pct"/>
            <w:vAlign w:val="center"/>
          </w:tcPr>
          <w:p w14:paraId="2EEAE45E" w14:textId="77777777" w:rsidR="00AB2B30" w:rsidRPr="009B053A" w:rsidRDefault="006A7121">
            <w:pPr>
              <w:pStyle w:val="TAC"/>
            </w:pPr>
            <w:r w:rsidRPr="009B053A">
              <w:t>-</w:t>
            </w:r>
          </w:p>
        </w:tc>
        <w:tc>
          <w:tcPr>
            <w:tcW w:w="390" w:type="pct"/>
            <w:vAlign w:val="center"/>
          </w:tcPr>
          <w:p w14:paraId="0447B348" w14:textId="77777777" w:rsidR="00AB2B30" w:rsidRPr="009B053A" w:rsidRDefault="006A7121">
            <w:pPr>
              <w:pStyle w:val="TAC"/>
            </w:pPr>
            <w:r w:rsidRPr="009B053A">
              <w:t>N/A</w:t>
            </w:r>
          </w:p>
        </w:tc>
        <w:tc>
          <w:tcPr>
            <w:tcW w:w="434" w:type="pct"/>
          </w:tcPr>
          <w:p w14:paraId="4DB58F6C" w14:textId="77777777" w:rsidR="00AB2B30" w:rsidRPr="009B053A" w:rsidRDefault="006A7121">
            <w:pPr>
              <w:pStyle w:val="TAC"/>
            </w:pPr>
            <w:r w:rsidRPr="009B053A">
              <w:t>FDD</w:t>
            </w:r>
          </w:p>
        </w:tc>
      </w:tr>
      <w:tr w:rsidR="00AB2B30" w:rsidRPr="009B053A" w14:paraId="5B408BDC" w14:textId="77777777" w:rsidTr="00477E18">
        <w:tc>
          <w:tcPr>
            <w:tcW w:w="846" w:type="pct"/>
            <w:vMerge w:val="restart"/>
            <w:shd w:val="clear" w:color="auto" w:fill="auto"/>
            <w:vAlign w:val="center"/>
          </w:tcPr>
          <w:p w14:paraId="02BEDA54" w14:textId="77777777" w:rsidR="00AB2B30" w:rsidRPr="009B053A" w:rsidRDefault="006A7121">
            <w:pPr>
              <w:pStyle w:val="TAC"/>
            </w:pPr>
            <w:r w:rsidRPr="009B053A">
              <w:rPr>
                <w:rFonts w:eastAsia="MS Mincho"/>
              </w:rPr>
              <w:t>DC_7A_n5A</w:t>
            </w:r>
          </w:p>
        </w:tc>
        <w:tc>
          <w:tcPr>
            <w:tcW w:w="484" w:type="pct"/>
            <w:shd w:val="clear" w:color="auto" w:fill="auto"/>
            <w:vAlign w:val="center"/>
          </w:tcPr>
          <w:p w14:paraId="6ECA7FF6" w14:textId="77777777" w:rsidR="00AB2B30" w:rsidRPr="009B053A" w:rsidRDefault="006A7121">
            <w:pPr>
              <w:pStyle w:val="TAC"/>
            </w:pPr>
            <w:r w:rsidRPr="009B053A">
              <w:t>7</w:t>
            </w:r>
          </w:p>
        </w:tc>
        <w:tc>
          <w:tcPr>
            <w:tcW w:w="362" w:type="pct"/>
            <w:shd w:val="clear" w:color="auto" w:fill="auto"/>
            <w:noWrap/>
            <w:vAlign w:val="center"/>
          </w:tcPr>
          <w:p w14:paraId="699BEA17" w14:textId="77777777" w:rsidR="00AB2B30" w:rsidRPr="009B053A" w:rsidRDefault="006A7121">
            <w:pPr>
              <w:pStyle w:val="TAC"/>
            </w:pPr>
            <w:r w:rsidRPr="009B053A">
              <w:t>N/A</w:t>
            </w:r>
          </w:p>
        </w:tc>
        <w:tc>
          <w:tcPr>
            <w:tcW w:w="619" w:type="pct"/>
            <w:shd w:val="clear" w:color="auto" w:fill="auto"/>
            <w:noWrap/>
            <w:vAlign w:val="center"/>
          </w:tcPr>
          <w:p w14:paraId="1D707084" w14:textId="77777777" w:rsidR="00AB2B30" w:rsidRPr="009B053A" w:rsidRDefault="00AB2B30">
            <w:pPr>
              <w:pStyle w:val="TAC"/>
            </w:pPr>
          </w:p>
        </w:tc>
        <w:tc>
          <w:tcPr>
            <w:tcW w:w="543" w:type="pct"/>
            <w:shd w:val="clear" w:color="auto" w:fill="auto"/>
            <w:noWrap/>
            <w:vAlign w:val="center"/>
          </w:tcPr>
          <w:p w14:paraId="7D992A9A"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78044E0D" w14:textId="77777777" w:rsidR="00AB2B30" w:rsidRPr="009B053A" w:rsidRDefault="006A7121">
            <w:pPr>
              <w:pStyle w:val="TAC"/>
            </w:pPr>
            <w:r w:rsidRPr="009B053A">
              <w:t>-</w:t>
            </w:r>
          </w:p>
        </w:tc>
        <w:tc>
          <w:tcPr>
            <w:tcW w:w="370" w:type="pct"/>
            <w:shd w:val="clear" w:color="auto" w:fill="auto"/>
            <w:noWrap/>
            <w:vAlign w:val="center"/>
          </w:tcPr>
          <w:p w14:paraId="58334F84" w14:textId="77777777" w:rsidR="00AB2B30" w:rsidRPr="009B053A" w:rsidRDefault="006A7121">
            <w:pPr>
              <w:pStyle w:val="TAC"/>
            </w:pPr>
            <w:r w:rsidRPr="009B053A">
              <w:t>-</w:t>
            </w:r>
          </w:p>
        </w:tc>
        <w:tc>
          <w:tcPr>
            <w:tcW w:w="547" w:type="pct"/>
            <w:vAlign w:val="center"/>
          </w:tcPr>
          <w:p w14:paraId="437E7277" w14:textId="77777777" w:rsidR="00AB2B30" w:rsidRPr="009B053A" w:rsidRDefault="006A7121">
            <w:pPr>
              <w:pStyle w:val="TAC"/>
            </w:pPr>
            <w:r w:rsidRPr="009B053A">
              <w:t>-</w:t>
            </w:r>
          </w:p>
        </w:tc>
        <w:tc>
          <w:tcPr>
            <w:tcW w:w="390" w:type="pct"/>
          </w:tcPr>
          <w:p w14:paraId="64FA0E34" w14:textId="77777777" w:rsidR="00AB2B30" w:rsidRPr="009B053A" w:rsidRDefault="006A7121">
            <w:pPr>
              <w:pStyle w:val="TAC"/>
            </w:pPr>
            <w:r w:rsidRPr="009B053A">
              <w:t>N/A</w:t>
            </w:r>
          </w:p>
        </w:tc>
        <w:tc>
          <w:tcPr>
            <w:tcW w:w="434" w:type="pct"/>
          </w:tcPr>
          <w:p w14:paraId="67FFCBF6" w14:textId="77777777" w:rsidR="00AB2B30" w:rsidRPr="009B053A" w:rsidRDefault="006A7121">
            <w:pPr>
              <w:pStyle w:val="TAC"/>
            </w:pPr>
            <w:r w:rsidRPr="009B053A">
              <w:t>FDD</w:t>
            </w:r>
          </w:p>
        </w:tc>
      </w:tr>
      <w:tr w:rsidR="00AB2B30" w:rsidRPr="009B053A" w14:paraId="162994B4" w14:textId="77777777" w:rsidTr="00477E18">
        <w:tc>
          <w:tcPr>
            <w:tcW w:w="846" w:type="pct"/>
            <w:vMerge/>
            <w:shd w:val="clear" w:color="auto" w:fill="auto"/>
            <w:vAlign w:val="center"/>
          </w:tcPr>
          <w:p w14:paraId="56425B8D" w14:textId="77777777" w:rsidR="00AB2B30" w:rsidRPr="009B053A" w:rsidRDefault="00AB2B30">
            <w:pPr>
              <w:pStyle w:val="TAC"/>
            </w:pPr>
          </w:p>
        </w:tc>
        <w:tc>
          <w:tcPr>
            <w:tcW w:w="484" w:type="pct"/>
            <w:shd w:val="clear" w:color="auto" w:fill="auto"/>
            <w:vAlign w:val="center"/>
          </w:tcPr>
          <w:p w14:paraId="4ABF07E3" w14:textId="77777777" w:rsidR="00AB2B30" w:rsidRPr="009B053A" w:rsidRDefault="006A7121">
            <w:pPr>
              <w:pStyle w:val="TAC"/>
            </w:pPr>
            <w:r w:rsidRPr="009B053A">
              <w:t>n5</w:t>
            </w:r>
          </w:p>
        </w:tc>
        <w:tc>
          <w:tcPr>
            <w:tcW w:w="362" w:type="pct"/>
            <w:shd w:val="clear" w:color="auto" w:fill="auto"/>
            <w:noWrap/>
            <w:vAlign w:val="center"/>
          </w:tcPr>
          <w:p w14:paraId="1D9E7D3D" w14:textId="77777777" w:rsidR="00AB2B30" w:rsidRPr="009B053A" w:rsidRDefault="006A7121">
            <w:pPr>
              <w:pStyle w:val="TAC"/>
            </w:pPr>
            <w:r w:rsidRPr="009B053A">
              <w:t>15</w:t>
            </w:r>
          </w:p>
        </w:tc>
        <w:tc>
          <w:tcPr>
            <w:tcW w:w="619" w:type="pct"/>
            <w:shd w:val="clear" w:color="auto" w:fill="auto"/>
            <w:noWrap/>
            <w:vAlign w:val="center"/>
          </w:tcPr>
          <w:p w14:paraId="6437449B" w14:textId="77777777" w:rsidR="00AB2B30" w:rsidRPr="009B053A" w:rsidRDefault="006A7121">
            <w:pPr>
              <w:pStyle w:val="TAC"/>
            </w:pPr>
            <w:r w:rsidRPr="009B053A">
              <w:t>-86.0+TT</w:t>
            </w:r>
          </w:p>
        </w:tc>
        <w:tc>
          <w:tcPr>
            <w:tcW w:w="543" w:type="pct"/>
            <w:shd w:val="clear" w:color="auto" w:fill="auto"/>
            <w:noWrap/>
            <w:vAlign w:val="center"/>
          </w:tcPr>
          <w:p w14:paraId="374FD809" w14:textId="77777777" w:rsidR="00AB2B30" w:rsidRPr="009B053A" w:rsidRDefault="006A7121">
            <w:pPr>
              <w:pStyle w:val="TAC"/>
            </w:pPr>
            <w:r w:rsidRPr="009B053A">
              <w:t>-</w:t>
            </w:r>
          </w:p>
        </w:tc>
        <w:tc>
          <w:tcPr>
            <w:tcW w:w="405" w:type="pct"/>
            <w:shd w:val="clear" w:color="auto" w:fill="auto"/>
            <w:noWrap/>
            <w:vAlign w:val="center"/>
          </w:tcPr>
          <w:p w14:paraId="0D1F9010" w14:textId="77777777" w:rsidR="00AB2B30" w:rsidRPr="009B053A" w:rsidRDefault="006A7121">
            <w:pPr>
              <w:pStyle w:val="TAC"/>
            </w:pPr>
            <w:r w:rsidRPr="009B053A">
              <w:t>-</w:t>
            </w:r>
          </w:p>
        </w:tc>
        <w:tc>
          <w:tcPr>
            <w:tcW w:w="370" w:type="pct"/>
            <w:shd w:val="clear" w:color="auto" w:fill="auto"/>
            <w:noWrap/>
            <w:vAlign w:val="center"/>
          </w:tcPr>
          <w:p w14:paraId="0EE67189" w14:textId="77777777" w:rsidR="00AB2B30" w:rsidRPr="009B053A" w:rsidRDefault="006A7121">
            <w:pPr>
              <w:pStyle w:val="TAC"/>
            </w:pPr>
            <w:r w:rsidRPr="009B053A">
              <w:t>-</w:t>
            </w:r>
          </w:p>
        </w:tc>
        <w:tc>
          <w:tcPr>
            <w:tcW w:w="547" w:type="pct"/>
            <w:vAlign w:val="center"/>
          </w:tcPr>
          <w:p w14:paraId="399E3F54" w14:textId="77777777" w:rsidR="00AB2B30" w:rsidRPr="009B053A" w:rsidRDefault="006A7121">
            <w:pPr>
              <w:pStyle w:val="TAC"/>
            </w:pPr>
            <w:r w:rsidRPr="009B053A">
              <w:t>-</w:t>
            </w:r>
          </w:p>
        </w:tc>
        <w:tc>
          <w:tcPr>
            <w:tcW w:w="390" w:type="pct"/>
          </w:tcPr>
          <w:p w14:paraId="06F059F4" w14:textId="62C0881F" w:rsidR="00AB2B30" w:rsidRPr="009B053A" w:rsidRDefault="006A7121">
            <w:pPr>
              <w:pStyle w:val="TAC"/>
            </w:pPr>
            <w:r w:rsidRPr="009B053A">
              <w:t>IMD3</w:t>
            </w:r>
            <w:r w:rsidR="004717B2" w:rsidRPr="009B053A">
              <w:rPr>
                <w:vertAlign w:val="superscript"/>
              </w:rPr>
              <w:t>3</w:t>
            </w:r>
          </w:p>
        </w:tc>
        <w:tc>
          <w:tcPr>
            <w:tcW w:w="434" w:type="pct"/>
          </w:tcPr>
          <w:p w14:paraId="4DB79059" w14:textId="77777777" w:rsidR="00AB2B30" w:rsidRPr="009B053A" w:rsidRDefault="006A7121">
            <w:pPr>
              <w:pStyle w:val="TAC"/>
            </w:pPr>
            <w:r w:rsidRPr="009B053A">
              <w:t>FDD</w:t>
            </w:r>
          </w:p>
        </w:tc>
      </w:tr>
      <w:tr w:rsidR="00AB2B30" w:rsidRPr="009B053A" w14:paraId="3A197713" w14:textId="77777777" w:rsidTr="00477E18">
        <w:tc>
          <w:tcPr>
            <w:tcW w:w="846" w:type="pct"/>
            <w:vMerge w:val="restart"/>
            <w:shd w:val="clear" w:color="auto" w:fill="auto"/>
            <w:vAlign w:val="center"/>
          </w:tcPr>
          <w:p w14:paraId="543A8638" w14:textId="77777777" w:rsidR="00AB2B30" w:rsidRPr="009B053A" w:rsidRDefault="006A7121">
            <w:pPr>
              <w:pStyle w:val="TAC"/>
            </w:pPr>
            <w:r w:rsidRPr="009B053A">
              <w:rPr>
                <w:rFonts w:eastAsia="MS Mincho"/>
              </w:rPr>
              <w:t>DC_</w:t>
            </w:r>
            <w:r w:rsidRPr="009B053A">
              <w:t>7A</w:t>
            </w:r>
            <w:r w:rsidRPr="009B053A">
              <w:rPr>
                <w:rFonts w:eastAsia="MS Mincho"/>
              </w:rPr>
              <w:t>_n66</w:t>
            </w:r>
            <w:r w:rsidRPr="009B053A">
              <w:t>A</w:t>
            </w:r>
          </w:p>
        </w:tc>
        <w:tc>
          <w:tcPr>
            <w:tcW w:w="484" w:type="pct"/>
            <w:shd w:val="clear" w:color="auto" w:fill="auto"/>
            <w:vAlign w:val="center"/>
          </w:tcPr>
          <w:p w14:paraId="643C0176" w14:textId="77777777" w:rsidR="00AB2B30" w:rsidRPr="009B053A" w:rsidRDefault="006A7121">
            <w:pPr>
              <w:pStyle w:val="TAC"/>
            </w:pPr>
            <w:r w:rsidRPr="009B053A">
              <w:t>7</w:t>
            </w:r>
          </w:p>
        </w:tc>
        <w:tc>
          <w:tcPr>
            <w:tcW w:w="362" w:type="pct"/>
            <w:shd w:val="clear" w:color="auto" w:fill="auto"/>
            <w:noWrap/>
            <w:vAlign w:val="center"/>
          </w:tcPr>
          <w:p w14:paraId="6D10F404" w14:textId="77777777" w:rsidR="00AB2B30" w:rsidRPr="009B053A" w:rsidRDefault="006A7121">
            <w:pPr>
              <w:pStyle w:val="TAC"/>
            </w:pPr>
            <w:r w:rsidRPr="009B053A">
              <w:t>N/A</w:t>
            </w:r>
          </w:p>
        </w:tc>
        <w:tc>
          <w:tcPr>
            <w:tcW w:w="619" w:type="pct"/>
            <w:shd w:val="clear" w:color="auto" w:fill="auto"/>
            <w:noWrap/>
            <w:vAlign w:val="center"/>
          </w:tcPr>
          <w:p w14:paraId="3E6E29BA" w14:textId="77777777" w:rsidR="00AB2B30" w:rsidRPr="009B053A" w:rsidRDefault="006A7121">
            <w:pPr>
              <w:pStyle w:val="TAC"/>
            </w:pPr>
            <w:r w:rsidRPr="009B053A">
              <w:t>-</w:t>
            </w:r>
          </w:p>
        </w:tc>
        <w:tc>
          <w:tcPr>
            <w:tcW w:w="543" w:type="pct"/>
            <w:shd w:val="clear" w:color="auto" w:fill="auto"/>
            <w:noWrap/>
            <w:vAlign w:val="center"/>
          </w:tcPr>
          <w:p w14:paraId="23438A2E" w14:textId="77777777" w:rsidR="00AB2B30" w:rsidRPr="009B053A" w:rsidRDefault="006A7121">
            <w:pPr>
              <w:pStyle w:val="TAC"/>
            </w:pPr>
            <w:r w:rsidRPr="009B053A">
              <w:t>-79.3</w:t>
            </w:r>
          </w:p>
        </w:tc>
        <w:tc>
          <w:tcPr>
            <w:tcW w:w="405" w:type="pct"/>
            <w:shd w:val="clear" w:color="auto" w:fill="auto"/>
            <w:noWrap/>
            <w:vAlign w:val="center"/>
          </w:tcPr>
          <w:p w14:paraId="7118D6BB" w14:textId="77777777" w:rsidR="00AB2B30" w:rsidRPr="009B053A" w:rsidRDefault="006A7121">
            <w:pPr>
              <w:pStyle w:val="TAC"/>
            </w:pPr>
            <w:r w:rsidRPr="009B053A">
              <w:t>-</w:t>
            </w:r>
          </w:p>
        </w:tc>
        <w:tc>
          <w:tcPr>
            <w:tcW w:w="370" w:type="pct"/>
            <w:shd w:val="clear" w:color="auto" w:fill="auto"/>
            <w:noWrap/>
            <w:vAlign w:val="center"/>
          </w:tcPr>
          <w:p w14:paraId="60F2C3D6" w14:textId="77777777" w:rsidR="00AB2B30" w:rsidRPr="009B053A" w:rsidRDefault="006A7121">
            <w:pPr>
              <w:pStyle w:val="TAC"/>
            </w:pPr>
            <w:r w:rsidRPr="009B053A">
              <w:t>-</w:t>
            </w:r>
          </w:p>
        </w:tc>
        <w:tc>
          <w:tcPr>
            <w:tcW w:w="547" w:type="pct"/>
            <w:vAlign w:val="center"/>
          </w:tcPr>
          <w:p w14:paraId="5C4FC4FA" w14:textId="77777777" w:rsidR="00AB2B30" w:rsidRPr="009B053A" w:rsidRDefault="006A7121">
            <w:pPr>
              <w:pStyle w:val="TAC"/>
            </w:pPr>
            <w:r w:rsidRPr="009B053A">
              <w:t>-</w:t>
            </w:r>
          </w:p>
        </w:tc>
        <w:tc>
          <w:tcPr>
            <w:tcW w:w="390" w:type="pct"/>
            <w:vAlign w:val="center"/>
          </w:tcPr>
          <w:p w14:paraId="7B449BA9" w14:textId="77777777" w:rsidR="00AB2B30" w:rsidRPr="009B053A" w:rsidRDefault="006A7121">
            <w:pPr>
              <w:pStyle w:val="TAC"/>
            </w:pPr>
            <w:r w:rsidRPr="009B053A">
              <w:t>IMD4</w:t>
            </w:r>
          </w:p>
        </w:tc>
        <w:tc>
          <w:tcPr>
            <w:tcW w:w="434" w:type="pct"/>
          </w:tcPr>
          <w:p w14:paraId="1214915E" w14:textId="77777777" w:rsidR="00AB2B30" w:rsidRPr="009B053A" w:rsidRDefault="006A7121">
            <w:pPr>
              <w:pStyle w:val="TAC"/>
            </w:pPr>
            <w:r w:rsidRPr="009B053A">
              <w:t>FDD</w:t>
            </w:r>
          </w:p>
        </w:tc>
      </w:tr>
      <w:tr w:rsidR="00AB2B30" w:rsidRPr="009B053A" w14:paraId="7D7092EA" w14:textId="77777777" w:rsidTr="00477E18">
        <w:tc>
          <w:tcPr>
            <w:tcW w:w="846" w:type="pct"/>
            <w:vMerge/>
            <w:shd w:val="clear" w:color="auto" w:fill="auto"/>
            <w:vAlign w:val="center"/>
          </w:tcPr>
          <w:p w14:paraId="7DF9E904" w14:textId="77777777" w:rsidR="00AB2B30" w:rsidRPr="009B053A" w:rsidRDefault="00AB2B30">
            <w:pPr>
              <w:pStyle w:val="TAC"/>
            </w:pPr>
          </w:p>
        </w:tc>
        <w:tc>
          <w:tcPr>
            <w:tcW w:w="484" w:type="pct"/>
            <w:shd w:val="clear" w:color="auto" w:fill="auto"/>
            <w:vAlign w:val="center"/>
          </w:tcPr>
          <w:p w14:paraId="776D4BD7" w14:textId="77777777" w:rsidR="00AB2B30" w:rsidRPr="009B053A" w:rsidRDefault="006A7121">
            <w:pPr>
              <w:pStyle w:val="TAC"/>
            </w:pPr>
            <w:r w:rsidRPr="009B053A">
              <w:t>n66</w:t>
            </w:r>
          </w:p>
        </w:tc>
        <w:tc>
          <w:tcPr>
            <w:tcW w:w="362" w:type="pct"/>
            <w:shd w:val="clear" w:color="auto" w:fill="auto"/>
            <w:noWrap/>
            <w:vAlign w:val="center"/>
          </w:tcPr>
          <w:p w14:paraId="37036E04" w14:textId="77777777" w:rsidR="00AB2B30" w:rsidRPr="009B053A" w:rsidRDefault="006A7121">
            <w:pPr>
              <w:pStyle w:val="TAC"/>
            </w:pPr>
            <w:r w:rsidRPr="009B053A">
              <w:t>15</w:t>
            </w:r>
          </w:p>
        </w:tc>
        <w:tc>
          <w:tcPr>
            <w:tcW w:w="619" w:type="pct"/>
            <w:shd w:val="clear" w:color="auto" w:fill="auto"/>
            <w:noWrap/>
            <w:vAlign w:val="center"/>
          </w:tcPr>
          <w:p w14:paraId="19A0737C"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3B7B2255" w14:textId="77777777" w:rsidR="00AB2B30" w:rsidRPr="009B053A" w:rsidRDefault="006A7121">
            <w:pPr>
              <w:pStyle w:val="TAC"/>
            </w:pPr>
            <w:r w:rsidRPr="009B053A">
              <w:t>-</w:t>
            </w:r>
          </w:p>
        </w:tc>
        <w:tc>
          <w:tcPr>
            <w:tcW w:w="405" w:type="pct"/>
            <w:shd w:val="clear" w:color="auto" w:fill="auto"/>
            <w:noWrap/>
            <w:vAlign w:val="center"/>
          </w:tcPr>
          <w:p w14:paraId="7DE0D8E3" w14:textId="77777777" w:rsidR="00AB2B30" w:rsidRPr="009B053A" w:rsidRDefault="00AB2B30">
            <w:pPr>
              <w:pStyle w:val="TAC"/>
            </w:pPr>
          </w:p>
        </w:tc>
        <w:tc>
          <w:tcPr>
            <w:tcW w:w="370" w:type="pct"/>
            <w:shd w:val="clear" w:color="auto" w:fill="auto"/>
            <w:noWrap/>
            <w:vAlign w:val="center"/>
          </w:tcPr>
          <w:p w14:paraId="35ED7DA4" w14:textId="77777777" w:rsidR="00AB2B30" w:rsidRPr="009B053A" w:rsidRDefault="006A7121">
            <w:pPr>
              <w:pStyle w:val="TAC"/>
            </w:pPr>
            <w:r w:rsidRPr="009B053A">
              <w:t>-</w:t>
            </w:r>
          </w:p>
        </w:tc>
        <w:tc>
          <w:tcPr>
            <w:tcW w:w="547" w:type="pct"/>
            <w:vAlign w:val="center"/>
          </w:tcPr>
          <w:p w14:paraId="72F9DC1C" w14:textId="77777777" w:rsidR="00AB2B30" w:rsidRPr="009B053A" w:rsidRDefault="006A7121">
            <w:pPr>
              <w:pStyle w:val="TAC"/>
            </w:pPr>
            <w:r w:rsidRPr="009B053A">
              <w:t>-</w:t>
            </w:r>
          </w:p>
        </w:tc>
        <w:tc>
          <w:tcPr>
            <w:tcW w:w="390" w:type="pct"/>
          </w:tcPr>
          <w:p w14:paraId="767E0EB6" w14:textId="77777777" w:rsidR="00AB2B30" w:rsidRPr="009B053A" w:rsidRDefault="006A7121">
            <w:pPr>
              <w:pStyle w:val="TAC"/>
            </w:pPr>
            <w:r w:rsidRPr="009B053A">
              <w:t>N/A</w:t>
            </w:r>
          </w:p>
        </w:tc>
        <w:tc>
          <w:tcPr>
            <w:tcW w:w="434" w:type="pct"/>
          </w:tcPr>
          <w:p w14:paraId="5D0755B9" w14:textId="77777777" w:rsidR="00AB2B30" w:rsidRPr="009B053A" w:rsidRDefault="006A7121">
            <w:pPr>
              <w:pStyle w:val="TAC"/>
            </w:pPr>
            <w:r w:rsidRPr="009B053A">
              <w:t>TDD</w:t>
            </w:r>
          </w:p>
        </w:tc>
      </w:tr>
      <w:tr w:rsidR="00AB2B30" w:rsidRPr="009B053A" w14:paraId="26BD34C1" w14:textId="77777777" w:rsidTr="00477E18">
        <w:tc>
          <w:tcPr>
            <w:tcW w:w="846" w:type="pct"/>
            <w:vMerge w:val="restart"/>
            <w:shd w:val="clear" w:color="auto" w:fill="auto"/>
            <w:vAlign w:val="center"/>
          </w:tcPr>
          <w:p w14:paraId="62C10CBF" w14:textId="77777777" w:rsidR="00AB2B30" w:rsidRPr="009B053A" w:rsidRDefault="006A7121">
            <w:pPr>
              <w:pStyle w:val="TAC"/>
            </w:pPr>
            <w:r w:rsidRPr="009B053A">
              <w:rPr>
                <w:rFonts w:eastAsia="MS Mincho"/>
              </w:rPr>
              <w:t>DC_</w:t>
            </w:r>
            <w:r w:rsidRPr="009B053A">
              <w:t>7A</w:t>
            </w:r>
            <w:r w:rsidRPr="009B053A">
              <w:rPr>
                <w:rFonts w:eastAsia="MS Mincho"/>
              </w:rPr>
              <w:t>_n</w:t>
            </w:r>
            <w:r w:rsidRPr="009B053A">
              <w:t>77A</w:t>
            </w:r>
          </w:p>
        </w:tc>
        <w:tc>
          <w:tcPr>
            <w:tcW w:w="484" w:type="pct"/>
            <w:shd w:val="clear" w:color="auto" w:fill="auto"/>
            <w:vAlign w:val="center"/>
          </w:tcPr>
          <w:p w14:paraId="2312F167" w14:textId="77777777" w:rsidR="00AB2B30" w:rsidRPr="009B053A" w:rsidRDefault="006A7121">
            <w:pPr>
              <w:pStyle w:val="TAC"/>
            </w:pPr>
            <w:r w:rsidRPr="009B053A">
              <w:t>7</w:t>
            </w:r>
          </w:p>
        </w:tc>
        <w:tc>
          <w:tcPr>
            <w:tcW w:w="362" w:type="pct"/>
            <w:shd w:val="clear" w:color="auto" w:fill="auto"/>
            <w:noWrap/>
            <w:vAlign w:val="center"/>
          </w:tcPr>
          <w:p w14:paraId="28C3B31E" w14:textId="77777777" w:rsidR="00AB2B30" w:rsidRPr="009B053A" w:rsidRDefault="006A7121">
            <w:pPr>
              <w:pStyle w:val="TAC"/>
            </w:pPr>
            <w:r w:rsidRPr="009B053A">
              <w:t>N/A</w:t>
            </w:r>
          </w:p>
        </w:tc>
        <w:tc>
          <w:tcPr>
            <w:tcW w:w="619" w:type="pct"/>
            <w:shd w:val="clear" w:color="auto" w:fill="auto"/>
            <w:noWrap/>
            <w:vAlign w:val="center"/>
          </w:tcPr>
          <w:p w14:paraId="76BB504D" w14:textId="77777777" w:rsidR="00AB2B30" w:rsidRPr="009B053A" w:rsidRDefault="006A7121">
            <w:pPr>
              <w:pStyle w:val="TAC"/>
            </w:pPr>
            <w:r w:rsidRPr="009B053A">
              <w:t>-90.2</w:t>
            </w:r>
          </w:p>
        </w:tc>
        <w:tc>
          <w:tcPr>
            <w:tcW w:w="543" w:type="pct"/>
            <w:shd w:val="clear" w:color="auto" w:fill="auto"/>
            <w:noWrap/>
            <w:vAlign w:val="center"/>
          </w:tcPr>
          <w:p w14:paraId="0B0481FA" w14:textId="77777777" w:rsidR="00AB2B30" w:rsidRPr="009B053A" w:rsidRDefault="006A7121">
            <w:pPr>
              <w:pStyle w:val="TAC"/>
            </w:pPr>
            <w:r w:rsidRPr="009B053A">
              <w:t>-</w:t>
            </w:r>
          </w:p>
        </w:tc>
        <w:tc>
          <w:tcPr>
            <w:tcW w:w="405" w:type="pct"/>
            <w:shd w:val="clear" w:color="auto" w:fill="auto"/>
            <w:noWrap/>
            <w:vAlign w:val="center"/>
          </w:tcPr>
          <w:p w14:paraId="46FB0BCB" w14:textId="77777777" w:rsidR="00AB2B30" w:rsidRPr="009B053A" w:rsidRDefault="006A7121">
            <w:pPr>
              <w:pStyle w:val="TAC"/>
            </w:pPr>
            <w:r w:rsidRPr="009B053A">
              <w:t>-</w:t>
            </w:r>
          </w:p>
        </w:tc>
        <w:tc>
          <w:tcPr>
            <w:tcW w:w="370" w:type="pct"/>
            <w:shd w:val="clear" w:color="auto" w:fill="auto"/>
            <w:noWrap/>
            <w:vAlign w:val="center"/>
          </w:tcPr>
          <w:p w14:paraId="28003886" w14:textId="77777777" w:rsidR="00AB2B30" w:rsidRPr="009B053A" w:rsidRDefault="006A7121">
            <w:pPr>
              <w:pStyle w:val="TAC"/>
            </w:pPr>
            <w:r w:rsidRPr="009B053A">
              <w:t>-</w:t>
            </w:r>
          </w:p>
        </w:tc>
        <w:tc>
          <w:tcPr>
            <w:tcW w:w="547" w:type="pct"/>
            <w:vAlign w:val="center"/>
          </w:tcPr>
          <w:p w14:paraId="2B8534FD" w14:textId="77777777" w:rsidR="00AB2B30" w:rsidRPr="009B053A" w:rsidRDefault="006A7121">
            <w:pPr>
              <w:pStyle w:val="TAC"/>
            </w:pPr>
            <w:r w:rsidRPr="009B053A">
              <w:t>-</w:t>
            </w:r>
          </w:p>
        </w:tc>
        <w:tc>
          <w:tcPr>
            <w:tcW w:w="390" w:type="pct"/>
            <w:vAlign w:val="center"/>
          </w:tcPr>
          <w:p w14:paraId="304E8C40" w14:textId="77777777" w:rsidR="00AB2B30" w:rsidRPr="009B053A" w:rsidRDefault="006A7121">
            <w:pPr>
              <w:pStyle w:val="TAC"/>
            </w:pPr>
            <w:r w:rsidRPr="009B053A">
              <w:t>IMD4</w:t>
            </w:r>
          </w:p>
        </w:tc>
        <w:tc>
          <w:tcPr>
            <w:tcW w:w="434" w:type="pct"/>
          </w:tcPr>
          <w:p w14:paraId="506751E2" w14:textId="77777777" w:rsidR="00AB2B30" w:rsidRPr="009B053A" w:rsidRDefault="006A7121">
            <w:pPr>
              <w:pStyle w:val="TAC"/>
            </w:pPr>
            <w:r w:rsidRPr="009B053A">
              <w:t>FDD</w:t>
            </w:r>
          </w:p>
        </w:tc>
      </w:tr>
      <w:tr w:rsidR="00AB2B30" w:rsidRPr="009B053A" w14:paraId="58DCC5D9" w14:textId="77777777" w:rsidTr="00477E18">
        <w:tc>
          <w:tcPr>
            <w:tcW w:w="846" w:type="pct"/>
            <w:vMerge/>
            <w:shd w:val="clear" w:color="auto" w:fill="auto"/>
            <w:vAlign w:val="center"/>
          </w:tcPr>
          <w:p w14:paraId="439D87EF" w14:textId="77777777" w:rsidR="00AB2B30" w:rsidRPr="009B053A" w:rsidRDefault="00AB2B30">
            <w:pPr>
              <w:pStyle w:val="TAC"/>
            </w:pPr>
          </w:p>
        </w:tc>
        <w:tc>
          <w:tcPr>
            <w:tcW w:w="484" w:type="pct"/>
            <w:shd w:val="clear" w:color="auto" w:fill="auto"/>
            <w:vAlign w:val="center"/>
          </w:tcPr>
          <w:p w14:paraId="0D74C208" w14:textId="77777777" w:rsidR="00AB2B30" w:rsidRPr="009B053A" w:rsidRDefault="006A7121">
            <w:pPr>
              <w:pStyle w:val="TAC"/>
            </w:pPr>
            <w:r w:rsidRPr="009B053A">
              <w:t>n77</w:t>
            </w:r>
          </w:p>
        </w:tc>
        <w:tc>
          <w:tcPr>
            <w:tcW w:w="362" w:type="pct"/>
            <w:shd w:val="clear" w:color="auto" w:fill="auto"/>
            <w:noWrap/>
            <w:vAlign w:val="center"/>
          </w:tcPr>
          <w:p w14:paraId="53445717" w14:textId="77777777" w:rsidR="00AB2B30" w:rsidRPr="009B053A" w:rsidRDefault="006A7121">
            <w:pPr>
              <w:pStyle w:val="TAC"/>
            </w:pPr>
            <w:r w:rsidRPr="009B053A">
              <w:t>15</w:t>
            </w:r>
          </w:p>
        </w:tc>
        <w:tc>
          <w:tcPr>
            <w:tcW w:w="619" w:type="pct"/>
            <w:shd w:val="clear" w:color="auto" w:fill="auto"/>
            <w:noWrap/>
            <w:vAlign w:val="center"/>
          </w:tcPr>
          <w:p w14:paraId="7FCDF14E" w14:textId="77777777" w:rsidR="00AB2B30" w:rsidRPr="009B053A" w:rsidRDefault="006A7121">
            <w:pPr>
              <w:pStyle w:val="TAC"/>
            </w:pPr>
            <w:r w:rsidRPr="009B053A">
              <w:t>-</w:t>
            </w:r>
          </w:p>
        </w:tc>
        <w:tc>
          <w:tcPr>
            <w:tcW w:w="543" w:type="pct"/>
            <w:shd w:val="clear" w:color="auto" w:fill="auto"/>
            <w:noWrap/>
            <w:vAlign w:val="center"/>
          </w:tcPr>
          <w:p w14:paraId="1AAF4961"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519ED472" w14:textId="77777777" w:rsidR="00AB2B30" w:rsidRPr="009B053A" w:rsidRDefault="006A7121">
            <w:pPr>
              <w:pStyle w:val="TAC"/>
            </w:pPr>
            <w:r w:rsidRPr="009B053A">
              <w:t>-</w:t>
            </w:r>
          </w:p>
        </w:tc>
        <w:tc>
          <w:tcPr>
            <w:tcW w:w="370" w:type="pct"/>
            <w:shd w:val="clear" w:color="auto" w:fill="auto"/>
            <w:noWrap/>
            <w:vAlign w:val="center"/>
          </w:tcPr>
          <w:p w14:paraId="5548FAD2" w14:textId="77777777" w:rsidR="00AB2B30" w:rsidRPr="009B053A" w:rsidRDefault="006A7121">
            <w:pPr>
              <w:pStyle w:val="TAC"/>
            </w:pPr>
            <w:r w:rsidRPr="009B053A">
              <w:t>-</w:t>
            </w:r>
          </w:p>
        </w:tc>
        <w:tc>
          <w:tcPr>
            <w:tcW w:w="547" w:type="pct"/>
            <w:vAlign w:val="center"/>
          </w:tcPr>
          <w:p w14:paraId="6BCB2939" w14:textId="77777777" w:rsidR="00AB2B30" w:rsidRPr="009B053A" w:rsidRDefault="006A7121">
            <w:pPr>
              <w:pStyle w:val="TAC"/>
            </w:pPr>
            <w:r w:rsidRPr="009B053A">
              <w:t>-</w:t>
            </w:r>
          </w:p>
        </w:tc>
        <w:tc>
          <w:tcPr>
            <w:tcW w:w="390" w:type="pct"/>
          </w:tcPr>
          <w:p w14:paraId="6BF94EDD" w14:textId="77777777" w:rsidR="00AB2B30" w:rsidRPr="009B053A" w:rsidRDefault="006A7121">
            <w:pPr>
              <w:pStyle w:val="TAC"/>
            </w:pPr>
            <w:r w:rsidRPr="009B053A">
              <w:t>N/A</w:t>
            </w:r>
          </w:p>
        </w:tc>
        <w:tc>
          <w:tcPr>
            <w:tcW w:w="434" w:type="pct"/>
          </w:tcPr>
          <w:p w14:paraId="5653687F" w14:textId="77777777" w:rsidR="00AB2B30" w:rsidRPr="009B053A" w:rsidRDefault="006A7121">
            <w:pPr>
              <w:pStyle w:val="TAC"/>
            </w:pPr>
            <w:r w:rsidRPr="009B053A">
              <w:t>TDD</w:t>
            </w:r>
          </w:p>
        </w:tc>
      </w:tr>
      <w:tr w:rsidR="00AB2B30" w:rsidRPr="009B053A" w14:paraId="2B287C82" w14:textId="77777777" w:rsidTr="00477E18">
        <w:tc>
          <w:tcPr>
            <w:tcW w:w="846" w:type="pct"/>
            <w:vMerge w:val="restart"/>
            <w:shd w:val="clear" w:color="auto" w:fill="auto"/>
            <w:vAlign w:val="center"/>
          </w:tcPr>
          <w:p w14:paraId="289EFD62" w14:textId="77777777" w:rsidR="00AB2B30" w:rsidRPr="009B053A" w:rsidRDefault="006A7121">
            <w:pPr>
              <w:pStyle w:val="TAC"/>
            </w:pPr>
            <w:r w:rsidRPr="009B053A">
              <w:rPr>
                <w:rFonts w:eastAsia="PMingLiU"/>
              </w:rPr>
              <w:t>DC_8A_n1A</w:t>
            </w:r>
          </w:p>
        </w:tc>
        <w:tc>
          <w:tcPr>
            <w:tcW w:w="484" w:type="pct"/>
            <w:shd w:val="clear" w:color="auto" w:fill="auto"/>
            <w:vAlign w:val="center"/>
          </w:tcPr>
          <w:p w14:paraId="766B737D" w14:textId="77777777" w:rsidR="00AB2B30" w:rsidRPr="009B053A" w:rsidRDefault="006A7121">
            <w:pPr>
              <w:pStyle w:val="TAC"/>
            </w:pPr>
            <w:r w:rsidRPr="009B053A">
              <w:t>8</w:t>
            </w:r>
          </w:p>
        </w:tc>
        <w:tc>
          <w:tcPr>
            <w:tcW w:w="362" w:type="pct"/>
            <w:shd w:val="clear" w:color="auto" w:fill="auto"/>
            <w:noWrap/>
            <w:vAlign w:val="center"/>
          </w:tcPr>
          <w:p w14:paraId="133A68EA" w14:textId="77777777" w:rsidR="00AB2B30" w:rsidRPr="009B053A" w:rsidRDefault="006A7121">
            <w:pPr>
              <w:pStyle w:val="TAC"/>
            </w:pPr>
            <w:r w:rsidRPr="009B053A">
              <w:t>N/A</w:t>
            </w:r>
          </w:p>
        </w:tc>
        <w:tc>
          <w:tcPr>
            <w:tcW w:w="619" w:type="pct"/>
            <w:shd w:val="clear" w:color="auto" w:fill="auto"/>
            <w:noWrap/>
            <w:vAlign w:val="center"/>
          </w:tcPr>
          <w:p w14:paraId="42D79F11"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64FE22A5" w14:textId="77777777" w:rsidR="00AB2B30" w:rsidRPr="009B053A" w:rsidRDefault="006A7121">
            <w:pPr>
              <w:pStyle w:val="TAC"/>
            </w:pPr>
            <w:r w:rsidRPr="009B053A">
              <w:rPr>
                <w:rFonts w:eastAsia="MS Mincho"/>
              </w:rPr>
              <w:t>-</w:t>
            </w:r>
          </w:p>
        </w:tc>
        <w:tc>
          <w:tcPr>
            <w:tcW w:w="405" w:type="pct"/>
            <w:shd w:val="clear" w:color="auto" w:fill="auto"/>
            <w:noWrap/>
            <w:vAlign w:val="center"/>
          </w:tcPr>
          <w:p w14:paraId="0483FB1F" w14:textId="77777777" w:rsidR="00AB2B30" w:rsidRPr="009B053A" w:rsidRDefault="006A7121">
            <w:pPr>
              <w:pStyle w:val="TAC"/>
            </w:pPr>
            <w:r w:rsidRPr="009B053A">
              <w:t>-</w:t>
            </w:r>
          </w:p>
        </w:tc>
        <w:tc>
          <w:tcPr>
            <w:tcW w:w="370" w:type="pct"/>
            <w:shd w:val="clear" w:color="auto" w:fill="auto"/>
            <w:noWrap/>
            <w:vAlign w:val="center"/>
          </w:tcPr>
          <w:p w14:paraId="56458C4F" w14:textId="77777777" w:rsidR="00AB2B30" w:rsidRPr="009B053A" w:rsidRDefault="006A7121">
            <w:pPr>
              <w:pStyle w:val="TAC"/>
            </w:pPr>
            <w:r w:rsidRPr="009B053A">
              <w:t>-</w:t>
            </w:r>
          </w:p>
        </w:tc>
        <w:tc>
          <w:tcPr>
            <w:tcW w:w="547" w:type="pct"/>
            <w:vAlign w:val="center"/>
          </w:tcPr>
          <w:p w14:paraId="45248771" w14:textId="77777777" w:rsidR="00AB2B30" w:rsidRPr="009B053A" w:rsidRDefault="006A7121">
            <w:pPr>
              <w:pStyle w:val="TAC"/>
            </w:pPr>
            <w:r w:rsidRPr="009B053A">
              <w:t>-</w:t>
            </w:r>
          </w:p>
        </w:tc>
        <w:tc>
          <w:tcPr>
            <w:tcW w:w="390" w:type="pct"/>
            <w:vAlign w:val="center"/>
          </w:tcPr>
          <w:p w14:paraId="256CE49A" w14:textId="77777777" w:rsidR="00AB2B30" w:rsidRPr="009B053A" w:rsidRDefault="006A7121">
            <w:pPr>
              <w:pStyle w:val="TAC"/>
            </w:pPr>
            <w:r w:rsidRPr="009B053A">
              <w:t>N/A</w:t>
            </w:r>
          </w:p>
        </w:tc>
        <w:tc>
          <w:tcPr>
            <w:tcW w:w="434" w:type="pct"/>
          </w:tcPr>
          <w:p w14:paraId="5D8AA6A9" w14:textId="77777777" w:rsidR="00AB2B30" w:rsidRPr="009B053A" w:rsidRDefault="006A7121">
            <w:pPr>
              <w:pStyle w:val="TAC"/>
            </w:pPr>
            <w:r w:rsidRPr="009B053A">
              <w:t>FDD</w:t>
            </w:r>
          </w:p>
        </w:tc>
      </w:tr>
      <w:tr w:rsidR="00AB2B30" w:rsidRPr="009B053A" w14:paraId="7837DD49" w14:textId="77777777" w:rsidTr="00477E18">
        <w:tc>
          <w:tcPr>
            <w:tcW w:w="846" w:type="pct"/>
            <w:vMerge/>
            <w:shd w:val="clear" w:color="auto" w:fill="auto"/>
            <w:vAlign w:val="center"/>
          </w:tcPr>
          <w:p w14:paraId="4B3D5C45" w14:textId="77777777" w:rsidR="00AB2B30" w:rsidRPr="009B053A" w:rsidRDefault="00AB2B30">
            <w:pPr>
              <w:pStyle w:val="TAC"/>
            </w:pPr>
          </w:p>
        </w:tc>
        <w:tc>
          <w:tcPr>
            <w:tcW w:w="484" w:type="pct"/>
            <w:shd w:val="clear" w:color="auto" w:fill="auto"/>
            <w:vAlign w:val="center"/>
          </w:tcPr>
          <w:p w14:paraId="0C09A321" w14:textId="77777777" w:rsidR="00AB2B30" w:rsidRPr="009B053A" w:rsidRDefault="006A7121">
            <w:pPr>
              <w:pStyle w:val="TAC"/>
            </w:pPr>
            <w:r w:rsidRPr="009B053A">
              <w:t>n1</w:t>
            </w:r>
          </w:p>
        </w:tc>
        <w:tc>
          <w:tcPr>
            <w:tcW w:w="362" w:type="pct"/>
            <w:shd w:val="clear" w:color="auto" w:fill="auto"/>
            <w:noWrap/>
            <w:vAlign w:val="center"/>
          </w:tcPr>
          <w:p w14:paraId="68C3D738" w14:textId="77777777" w:rsidR="00AB2B30" w:rsidRPr="009B053A" w:rsidRDefault="006A7121">
            <w:pPr>
              <w:pStyle w:val="TAC"/>
            </w:pPr>
            <w:r w:rsidRPr="009B053A">
              <w:t>15</w:t>
            </w:r>
          </w:p>
        </w:tc>
        <w:tc>
          <w:tcPr>
            <w:tcW w:w="619" w:type="pct"/>
            <w:shd w:val="clear" w:color="auto" w:fill="auto"/>
            <w:noWrap/>
            <w:vAlign w:val="center"/>
          </w:tcPr>
          <w:p w14:paraId="3C245BF5" w14:textId="77777777" w:rsidR="00AB2B30" w:rsidRPr="009B053A" w:rsidRDefault="006A7121">
            <w:pPr>
              <w:pStyle w:val="TAC"/>
            </w:pPr>
            <w:r w:rsidRPr="009B053A">
              <w:t>-94.0 + TT</w:t>
            </w:r>
          </w:p>
        </w:tc>
        <w:tc>
          <w:tcPr>
            <w:tcW w:w="543" w:type="pct"/>
            <w:shd w:val="clear" w:color="auto" w:fill="auto"/>
            <w:noWrap/>
            <w:vAlign w:val="center"/>
          </w:tcPr>
          <w:p w14:paraId="59E88CF6" w14:textId="77777777" w:rsidR="00AB2B30" w:rsidRPr="009B053A" w:rsidRDefault="006A7121">
            <w:pPr>
              <w:pStyle w:val="TAC"/>
            </w:pPr>
            <w:r w:rsidRPr="009B053A">
              <w:rPr>
                <w:rFonts w:eastAsia="MS Mincho"/>
              </w:rPr>
              <w:t>-</w:t>
            </w:r>
          </w:p>
        </w:tc>
        <w:tc>
          <w:tcPr>
            <w:tcW w:w="405" w:type="pct"/>
            <w:shd w:val="clear" w:color="auto" w:fill="auto"/>
            <w:noWrap/>
            <w:vAlign w:val="center"/>
          </w:tcPr>
          <w:p w14:paraId="497493BB" w14:textId="77777777" w:rsidR="00AB2B30" w:rsidRPr="009B053A" w:rsidRDefault="006A7121">
            <w:pPr>
              <w:pStyle w:val="TAC"/>
            </w:pPr>
            <w:r w:rsidRPr="009B053A">
              <w:t>-</w:t>
            </w:r>
          </w:p>
        </w:tc>
        <w:tc>
          <w:tcPr>
            <w:tcW w:w="370" w:type="pct"/>
            <w:shd w:val="clear" w:color="auto" w:fill="auto"/>
            <w:noWrap/>
            <w:vAlign w:val="center"/>
          </w:tcPr>
          <w:p w14:paraId="18544906" w14:textId="77777777" w:rsidR="00AB2B30" w:rsidRPr="009B053A" w:rsidRDefault="006A7121">
            <w:pPr>
              <w:pStyle w:val="TAC"/>
            </w:pPr>
            <w:r w:rsidRPr="009B053A">
              <w:t>--</w:t>
            </w:r>
          </w:p>
        </w:tc>
        <w:tc>
          <w:tcPr>
            <w:tcW w:w="547" w:type="pct"/>
            <w:vAlign w:val="center"/>
          </w:tcPr>
          <w:p w14:paraId="748227B8" w14:textId="77777777" w:rsidR="00AB2B30" w:rsidRPr="009B053A" w:rsidRDefault="006A7121">
            <w:pPr>
              <w:pStyle w:val="TAC"/>
            </w:pPr>
            <w:r w:rsidRPr="009B053A">
              <w:t>-</w:t>
            </w:r>
          </w:p>
        </w:tc>
        <w:tc>
          <w:tcPr>
            <w:tcW w:w="390" w:type="pct"/>
            <w:vAlign w:val="center"/>
          </w:tcPr>
          <w:p w14:paraId="403AB50E" w14:textId="77777777" w:rsidR="00AB2B30" w:rsidRPr="009B053A" w:rsidRDefault="006A7121">
            <w:pPr>
              <w:pStyle w:val="TAC"/>
            </w:pPr>
            <w:r w:rsidRPr="009B053A">
              <w:t>IMD4</w:t>
            </w:r>
          </w:p>
        </w:tc>
        <w:tc>
          <w:tcPr>
            <w:tcW w:w="434" w:type="pct"/>
          </w:tcPr>
          <w:p w14:paraId="2740B3A1" w14:textId="77777777" w:rsidR="00AB2B30" w:rsidRPr="009B053A" w:rsidRDefault="006A7121">
            <w:pPr>
              <w:pStyle w:val="TAC"/>
            </w:pPr>
            <w:r w:rsidRPr="009B053A">
              <w:t>FDD</w:t>
            </w:r>
          </w:p>
        </w:tc>
      </w:tr>
      <w:tr w:rsidR="00AB2B30" w:rsidRPr="009B053A" w14:paraId="6E7164B5" w14:textId="77777777" w:rsidTr="00477E18">
        <w:tc>
          <w:tcPr>
            <w:tcW w:w="846" w:type="pct"/>
            <w:vMerge w:val="restart"/>
            <w:shd w:val="clear" w:color="auto" w:fill="auto"/>
            <w:vAlign w:val="center"/>
          </w:tcPr>
          <w:p w14:paraId="12312365" w14:textId="77777777" w:rsidR="00AB2B30" w:rsidRPr="009B053A" w:rsidRDefault="006A7121">
            <w:pPr>
              <w:pStyle w:val="TAC"/>
            </w:pPr>
            <w:r w:rsidRPr="009B053A">
              <w:rPr>
                <w:rFonts w:eastAsia="PMingLiU"/>
              </w:rPr>
              <w:t>DC_8A_n3A</w:t>
            </w:r>
          </w:p>
        </w:tc>
        <w:tc>
          <w:tcPr>
            <w:tcW w:w="484" w:type="pct"/>
            <w:shd w:val="clear" w:color="auto" w:fill="auto"/>
            <w:vAlign w:val="center"/>
          </w:tcPr>
          <w:p w14:paraId="0227A67F" w14:textId="77777777" w:rsidR="00AB2B30" w:rsidRPr="009B053A" w:rsidRDefault="006A7121">
            <w:pPr>
              <w:pStyle w:val="TAC"/>
            </w:pPr>
            <w:r w:rsidRPr="009B053A">
              <w:t>8</w:t>
            </w:r>
          </w:p>
        </w:tc>
        <w:tc>
          <w:tcPr>
            <w:tcW w:w="362" w:type="pct"/>
            <w:shd w:val="clear" w:color="auto" w:fill="auto"/>
            <w:noWrap/>
            <w:vAlign w:val="center"/>
          </w:tcPr>
          <w:p w14:paraId="462B1095" w14:textId="77777777" w:rsidR="00AB2B30" w:rsidRPr="009B053A" w:rsidRDefault="006A7121">
            <w:pPr>
              <w:pStyle w:val="TAC"/>
            </w:pPr>
            <w:r w:rsidRPr="009B053A">
              <w:t>N/A</w:t>
            </w:r>
          </w:p>
        </w:tc>
        <w:tc>
          <w:tcPr>
            <w:tcW w:w="619" w:type="pct"/>
            <w:shd w:val="clear" w:color="auto" w:fill="auto"/>
            <w:noWrap/>
            <w:vAlign w:val="center"/>
          </w:tcPr>
          <w:p w14:paraId="7D27F1AE" w14:textId="77777777" w:rsidR="00AB2B30" w:rsidRPr="009B053A" w:rsidRDefault="006A7121">
            <w:pPr>
              <w:pStyle w:val="TAC"/>
            </w:pPr>
            <w:r w:rsidRPr="009B053A">
              <w:t>-88.3</w:t>
            </w:r>
          </w:p>
        </w:tc>
        <w:tc>
          <w:tcPr>
            <w:tcW w:w="543" w:type="pct"/>
            <w:shd w:val="clear" w:color="auto" w:fill="auto"/>
            <w:noWrap/>
            <w:vAlign w:val="center"/>
          </w:tcPr>
          <w:p w14:paraId="006F90FB" w14:textId="77777777" w:rsidR="00AB2B30" w:rsidRPr="009B053A" w:rsidRDefault="006A7121">
            <w:pPr>
              <w:pStyle w:val="TAC"/>
            </w:pPr>
            <w:r w:rsidRPr="009B053A">
              <w:rPr>
                <w:rFonts w:eastAsia="MS Mincho"/>
              </w:rPr>
              <w:t>-</w:t>
            </w:r>
          </w:p>
        </w:tc>
        <w:tc>
          <w:tcPr>
            <w:tcW w:w="405" w:type="pct"/>
            <w:shd w:val="clear" w:color="auto" w:fill="auto"/>
            <w:noWrap/>
            <w:vAlign w:val="center"/>
          </w:tcPr>
          <w:p w14:paraId="5319AEE5" w14:textId="77777777" w:rsidR="00AB2B30" w:rsidRPr="009B053A" w:rsidRDefault="006A7121">
            <w:pPr>
              <w:pStyle w:val="TAC"/>
            </w:pPr>
            <w:r w:rsidRPr="009B053A">
              <w:t>-</w:t>
            </w:r>
          </w:p>
        </w:tc>
        <w:tc>
          <w:tcPr>
            <w:tcW w:w="370" w:type="pct"/>
            <w:shd w:val="clear" w:color="auto" w:fill="auto"/>
            <w:noWrap/>
            <w:vAlign w:val="center"/>
          </w:tcPr>
          <w:p w14:paraId="1B576C80" w14:textId="77777777" w:rsidR="00AB2B30" w:rsidRPr="009B053A" w:rsidRDefault="006A7121">
            <w:pPr>
              <w:pStyle w:val="TAC"/>
            </w:pPr>
            <w:r w:rsidRPr="009B053A">
              <w:t>-</w:t>
            </w:r>
          </w:p>
        </w:tc>
        <w:tc>
          <w:tcPr>
            <w:tcW w:w="547" w:type="pct"/>
            <w:vAlign w:val="center"/>
          </w:tcPr>
          <w:p w14:paraId="03EA1942" w14:textId="77777777" w:rsidR="00AB2B30" w:rsidRPr="009B053A" w:rsidRDefault="006A7121">
            <w:pPr>
              <w:pStyle w:val="TAC"/>
            </w:pPr>
            <w:r w:rsidRPr="009B053A">
              <w:t>-</w:t>
            </w:r>
          </w:p>
        </w:tc>
        <w:tc>
          <w:tcPr>
            <w:tcW w:w="390" w:type="pct"/>
            <w:vAlign w:val="center"/>
          </w:tcPr>
          <w:p w14:paraId="46D7B9A4" w14:textId="77777777" w:rsidR="00AB2B30" w:rsidRPr="009B053A" w:rsidRDefault="006A7121">
            <w:pPr>
              <w:pStyle w:val="TAC"/>
            </w:pPr>
            <w:r w:rsidRPr="009B053A">
              <w:t>IMD4</w:t>
            </w:r>
            <w:r w:rsidRPr="009B053A">
              <w:rPr>
                <w:vertAlign w:val="superscript"/>
              </w:rPr>
              <w:t>3</w:t>
            </w:r>
          </w:p>
        </w:tc>
        <w:tc>
          <w:tcPr>
            <w:tcW w:w="434" w:type="pct"/>
          </w:tcPr>
          <w:p w14:paraId="5CF9990D" w14:textId="77777777" w:rsidR="00AB2B30" w:rsidRPr="009B053A" w:rsidRDefault="006A7121">
            <w:pPr>
              <w:pStyle w:val="TAC"/>
            </w:pPr>
            <w:r w:rsidRPr="009B053A">
              <w:t>FDD</w:t>
            </w:r>
          </w:p>
        </w:tc>
      </w:tr>
      <w:tr w:rsidR="00AB2B30" w:rsidRPr="009B053A" w14:paraId="63685425" w14:textId="77777777" w:rsidTr="00477E18">
        <w:tc>
          <w:tcPr>
            <w:tcW w:w="846" w:type="pct"/>
            <w:vMerge/>
            <w:shd w:val="clear" w:color="auto" w:fill="auto"/>
            <w:vAlign w:val="center"/>
          </w:tcPr>
          <w:p w14:paraId="0F315D8E" w14:textId="77777777" w:rsidR="00AB2B30" w:rsidRPr="009B053A" w:rsidRDefault="00AB2B30">
            <w:pPr>
              <w:pStyle w:val="TAC"/>
            </w:pPr>
          </w:p>
        </w:tc>
        <w:tc>
          <w:tcPr>
            <w:tcW w:w="484" w:type="pct"/>
            <w:shd w:val="clear" w:color="auto" w:fill="auto"/>
            <w:vAlign w:val="center"/>
          </w:tcPr>
          <w:p w14:paraId="73DED657" w14:textId="77777777" w:rsidR="00AB2B30" w:rsidRPr="009B053A" w:rsidRDefault="006A7121">
            <w:pPr>
              <w:pStyle w:val="TAC"/>
            </w:pPr>
            <w:r w:rsidRPr="009B053A">
              <w:t>n3</w:t>
            </w:r>
          </w:p>
        </w:tc>
        <w:tc>
          <w:tcPr>
            <w:tcW w:w="362" w:type="pct"/>
            <w:shd w:val="clear" w:color="auto" w:fill="auto"/>
            <w:noWrap/>
            <w:vAlign w:val="center"/>
          </w:tcPr>
          <w:p w14:paraId="46D1CBEE" w14:textId="77777777" w:rsidR="00AB2B30" w:rsidRPr="009B053A" w:rsidRDefault="006A7121">
            <w:pPr>
              <w:pStyle w:val="TAC"/>
            </w:pPr>
            <w:r w:rsidRPr="009B053A">
              <w:t>15</w:t>
            </w:r>
          </w:p>
        </w:tc>
        <w:tc>
          <w:tcPr>
            <w:tcW w:w="619" w:type="pct"/>
            <w:shd w:val="clear" w:color="auto" w:fill="auto"/>
            <w:noWrap/>
            <w:vAlign w:val="center"/>
          </w:tcPr>
          <w:p w14:paraId="79893AE8" w14:textId="77777777" w:rsidR="00AB2B30" w:rsidRPr="009B053A" w:rsidRDefault="006A7121">
            <w:pPr>
              <w:pStyle w:val="TAC"/>
            </w:pPr>
            <w:r w:rsidRPr="009B053A">
              <w:t>-</w:t>
            </w:r>
          </w:p>
        </w:tc>
        <w:tc>
          <w:tcPr>
            <w:tcW w:w="543" w:type="pct"/>
            <w:shd w:val="clear" w:color="auto" w:fill="auto"/>
            <w:noWrap/>
            <w:vAlign w:val="center"/>
          </w:tcPr>
          <w:p w14:paraId="20A5C122" w14:textId="77777777" w:rsidR="00AB2B30" w:rsidRPr="009B053A" w:rsidRDefault="006A7121">
            <w:pPr>
              <w:pStyle w:val="TAC"/>
            </w:pPr>
            <w:r w:rsidRPr="009B053A">
              <w:rPr>
                <w:rFonts w:eastAsia="MS Mincho"/>
              </w:rPr>
              <w:t>REFSENS</w:t>
            </w:r>
          </w:p>
        </w:tc>
        <w:tc>
          <w:tcPr>
            <w:tcW w:w="405" w:type="pct"/>
            <w:shd w:val="clear" w:color="auto" w:fill="auto"/>
            <w:noWrap/>
            <w:vAlign w:val="center"/>
          </w:tcPr>
          <w:p w14:paraId="11EEE9BB" w14:textId="77777777" w:rsidR="00AB2B30" w:rsidRPr="009B053A" w:rsidRDefault="006A7121">
            <w:pPr>
              <w:pStyle w:val="TAC"/>
            </w:pPr>
            <w:r w:rsidRPr="009B053A">
              <w:t>-</w:t>
            </w:r>
          </w:p>
        </w:tc>
        <w:tc>
          <w:tcPr>
            <w:tcW w:w="370" w:type="pct"/>
            <w:shd w:val="clear" w:color="auto" w:fill="auto"/>
            <w:noWrap/>
            <w:vAlign w:val="center"/>
          </w:tcPr>
          <w:p w14:paraId="15895D23" w14:textId="77777777" w:rsidR="00AB2B30" w:rsidRPr="009B053A" w:rsidRDefault="006A7121">
            <w:pPr>
              <w:pStyle w:val="TAC"/>
            </w:pPr>
            <w:r w:rsidRPr="009B053A">
              <w:t>-</w:t>
            </w:r>
          </w:p>
        </w:tc>
        <w:tc>
          <w:tcPr>
            <w:tcW w:w="547" w:type="pct"/>
            <w:vAlign w:val="center"/>
          </w:tcPr>
          <w:p w14:paraId="51C6D604" w14:textId="77777777" w:rsidR="00AB2B30" w:rsidRPr="009B053A" w:rsidRDefault="006A7121">
            <w:pPr>
              <w:pStyle w:val="TAC"/>
            </w:pPr>
            <w:r w:rsidRPr="009B053A">
              <w:t>-</w:t>
            </w:r>
          </w:p>
        </w:tc>
        <w:tc>
          <w:tcPr>
            <w:tcW w:w="390" w:type="pct"/>
            <w:vAlign w:val="center"/>
          </w:tcPr>
          <w:p w14:paraId="540D2A2C" w14:textId="77777777" w:rsidR="00AB2B30" w:rsidRPr="009B053A" w:rsidRDefault="006A7121">
            <w:pPr>
              <w:pStyle w:val="TAC"/>
            </w:pPr>
            <w:r w:rsidRPr="009B053A">
              <w:t>N/A</w:t>
            </w:r>
          </w:p>
        </w:tc>
        <w:tc>
          <w:tcPr>
            <w:tcW w:w="434" w:type="pct"/>
          </w:tcPr>
          <w:p w14:paraId="1817C835" w14:textId="77777777" w:rsidR="00AB2B30" w:rsidRPr="009B053A" w:rsidRDefault="006A7121">
            <w:pPr>
              <w:pStyle w:val="TAC"/>
            </w:pPr>
            <w:r w:rsidRPr="009B053A">
              <w:t>FDD</w:t>
            </w:r>
          </w:p>
        </w:tc>
      </w:tr>
      <w:tr w:rsidR="00AB2B30" w:rsidRPr="009B053A" w14:paraId="2738FAB6" w14:textId="77777777" w:rsidTr="00477E18">
        <w:tc>
          <w:tcPr>
            <w:tcW w:w="846" w:type="pct"/>
            <w:vMerge/>
            <w:shd w:val="clear" w:color="auto" w:fill="auto"/>
            <w:vAlign w:val="center"/>
          </w:tcPr>
          <w:p w14:paraId="347106CE" w14:textId="77777777" w:rsidR="00AB2B30" w:rsidRPr="009B053A" w:rsidRDefault="00AB2B30">
            <w:pPr>
              <w:pStyle w:val="TAC"/>
            </w:pPr>
          </w:p>
        </w:tc>
        <w:tc>
          <w:tcPr>
            <w:tcW w:w="484" w:type="pct"/>
            <w:shd w:val="clear" w:color="auto" w:fill="auto"/>
            <w:vAlign w:val="center"/>
          </w:tcPr>
          <w:p w14:paraId="6F1ECDDF" w14:textId="77777777" w:rsidR="00AB2B30" w:rsidRPr="009B053A" w:rsidRDefault="006A7121">
            <w:pPr>
              <w:pStyle w:val="TAC"/>
            </w:pPr>
            <w:r w:rsidRPr="009B053A">
              <w:t>8</w:t>
            </w:r>
          </w:p>
        </w:tc>
        <w:tc>
          <w:tcPr>
            <w:tcW w:w="362" w:type="pct"/>
            <w:shd w:val="clear" w:color="auto" w:fill="auto"/>
            <w:noWrap/>
            <w:vAlign w:val="center"/>
          </w:tcPr>
          <w:p w14:paraId="0BCCD754" w14:textId="77777777" w:rsidR="00AB2B30" w:rsidRPr="009B053A" w:rsidRDefault="006A7121">
            <w:pPr>
              <w:pStyle w:val="TAC"/>
            </w:pPr>
            <w:r w:rsidRPr="009B053A">
              <w:t>N/A</w:t>
            </w:r>
          </w:p>
        </w:tc>
        <w:tc>
          <w:tcPr>
            <w:tcW w:w="619" w:type="pct"/>
            <w:shd w:val="clear" w:color="auto" w:fill="auto"/>
            <w:noWrap/>
            <w:vAlign w:val="center"/>
          </w:tcPr>
          <w:p w14:paraId="4C6D79F9" w14:textId="77777777" w:rsidR="00AB2B30" w:rsidRPr="009B053A" w:rsidRDefault="006A7121">
            <w:pPr>
              <w:pStyle w:val="TAC"/>
            </w:pPr>
            <w:r w:rsidRPr="009B053A">
              <w:rPr>
                <w:rFonts w:eastAsia="MS Mincho"/>
              </w:rPr>
              <w:t>REFSENS</w:t>
            </w:r>
          </w:p>
        </w:tc>
        <w:tc>
          <w:tcPr>
            <w:tcW w:w="543" w:type="pct"/>
            <w:shd w:val="clear" w:color="auto" w:fill="auto"/>
            <w:noWrap/>
            <w:vAlign w:val="center"/>
          </w:tcPr>
          <w:p w14:paraId="1EED11BD" w14:textId="77777777" w:rsidR="00AB2B30" w:rsidRPr="009B053A" w:rsidRDefault="006A7121">
            <w:pPr>
              <w:pStyle w:val="TAC"/>
            </w:pPr>
            <w:r w:rsidRPr="009B053A">
              <w:rPr>
                <w:rFonts w:eastAsia="MS Mincho"/>
              </w:rPr>
              <w:t>-</w:t>
            </w:r>
          </w:p>
        </w:tc>
        <w:tc>
          <w:tcPr>
            <w:tcW w:w="405" w:type="pct"/>
            <w:shd w:val="clear" w:color="auto" w:fill="auto"/>
            <w:noWrap/>
            <w:vAlign w:val="center"/>
          </w:tcPr>
          <w:p w14:paraId="07CE2FB1" w14:textId="77777777" w:rsidR="00AB2B30" w:rsidRPr="009B053A" w:rsidRDefault="006A7121">
            <w:pPr>
              <w:pStyle w:val="TAC"/>
            </w:pPr>
            <w:r w:rsidRPr="009B053A">
              <w:t>-</w:t>
            </w:r>
          </w:p>
        </w:tc>
        <w:tc>
          <w:tcPr>
            <w:tcW w:w="370" w:type="pct"/>
            <w:shd w:val="clear" w:color="auto" w:fill="auto"/>
            <w:noWrap/>
            <w:vAlign w:val="center"/>
          </w:tcPr>
          <w:p w14:paraId="0C085D57" w14:textId="77777777" w:rsidR="00AB2B30" w:rsidRPr="009B053A" w:rsidRDefault="006A7121">
            <w:pPr>
              <w:pStyle w:val="TAC"/>
            </w:pPr>
            <w:r w:rsidRPr="009B053A">
              <w:t>-</w:t>
            </w:r>
          </w:p>
        </w:tc>
        <w:tc>
          <w:tcPr>
            <w:tcW w:w="547" w:type="pct"/>
            <w:vAlign w:val="center"/>
          </w:tcPr>
          <w:p w14:paraId="37F18362" w14:textId="77777777" w:rsidR="00AB2B30" w:rsidRPr="009B053A" w:rsidRDefault="006A7121">
            <w:pPr>
              <w:pStyle w:val="TAC"/>
            </w:pPr>
            <w:r w:rsidRPr="009B053A">
              <w:t>-</w:t>
            </w:r>
          </w:p>
        </w:tc>
        <w:tc>
          <w:tcPr>
            <w:tcW w:w="390" w:type="pct"/>
            <w:vAlign w:val="center"/>
          </w:tcPr>
          <w:p w14:paraId="474A29F5" w14:textId="77777777" w:rsidR="00AB2B30" w:rsidRPr="009B053A" w:rsidRDefault="006A7121">
            <w:pPr>
              <w:pStyle w:val="TAC"/>
            </w:pPr>
            <w:r w:rsidRPr="009B053A">
              <w:t>N/A</w:t>
            </w:r>
          </w:p>
        </w:tc>
        <w:tc>
          <w:tcPr>
            <w:tcW w:w="434" w:type="pct"/>
          </w:tcPr>
          <w:p w14:paraId="0338704D" w14:textId="77777777" w:rsidR="00AB2B30" w:rsidRPr="009B053A" w:rsidRDefault="006A7121">
            <w:pPr>
              <w:pStyle w:val="TAC"/>
            </w:pPr>
            <w:r w:rsidRPr="009B053A">
              <w:t>FDD</w:t>
            </w:r>
          </w:p>
        </w:tc>
      </w:tr>
      <w:tr w:rsidR="00AB2B30" w:rsidRPr="009B053A" w14:paraId="724FED3B" w14:textId="77777777" w:rsidTr="00477E18">
        <w:tc>
          <w:tcPr>
            <w:tcW w:w="846" w:type="pct"/>
            <w:vMerge/>
            <w:shd w:val="clear" w:color="auto" w:fill="auto"/>
            <w:vAlign w:val="center"/>
          </w:tcPr>
          <w:p w14:paraId="4FF6EF8F" w14:textId="77777777" w:rsidR="00AB2B30" w:rsidRPr="009B053A" w:rsidRDefault="00AB2B30">
            <w:pPr>
              <w:pStyle w:val="TAC"/>
            </w:pPr>
          </w:p>
        </w:tc>
        <w:tc>
          <w:tcPr>
            <w:tcW w:w="484" w:type="pct"/>
            <w:shd w:val="clear" w:color="auto" w:fill="auto"/>
            <w:vAlign w:val="center"/>
          </w:tcPr>
          <w:p w14:paraId="4F5130D1" w14:textId="77777777" w:rsidR="00AB2B30" w:rsidRPr="009B053A" w:rsidRDefault="006A7121">
            <w:pPr>
              <w:pStyle w:val="TAC"/>
            </w:pPr>
            <w:r w:rsidRPr="009B053A">
              <w:t>n3</w:t>
            </w:r>
          </w:p>
        </w:tc>
        <w:tc>
          <w:tcPr>
            <w:tcW w:w="362" w:type="pct"/>
            <w:shd w:val="clear" w:color="auto" w:fill="auto"/>
            <w:noWrap/>
            <w:vAlign w:val="center"/>
          </w:tcPr>
          <w:p w14:paraId="78CAA308" w14:textId="77777777" w:rsidR="00AB2B30" w:rsidRPr="009B053A" w:rsidRDefault="006A7121">
            <w:pPr>
              <w:pStyle w:val="TAC"/>
            </w:pPr>
            <w:r w:rsidRPr="009B053A">
              <w:t>15</w:t>
            </w:r>
          </w:p>
        </w:tc>
        <w:tc>
          <w:tcPr>
            <w:tcW w:w="619" w:type="pct"/>
            <w:shd w:val="clear" w:color="auto" w:fill="auto"/>
            <w:noWrap/>
            <w:vAlign w:val="center"/>
          </w:tcPr>
          <w:p w14:paraId="10DD5355" w14:textId="77777777" w:rsidR="00AB2B30" w:rsidRPr="009B053A" w:rsidRDefault="006A7121">
            <w:pPr>
              <w:pStyle w:val="TAC"/>
            </w:pPr>
            <w:r w:rsidRPr="009B053A">
              <w:t>-</w:t>
            </w:r>
          </w:p>
        </w:tc>
        <w:tc>
          <w:tcPr>
            <w:tcW w:w="543" w:type="pct"/>
            <w:shd w:val="clear" w:color="auto" w:fill="auto"/>
            <w:noWrap/>
            <w:vAlign w:val="center"/>
          </w:tcPr>
          <w:p w14:paraId="15D2AD3D" w14:textId="77777777" w:rsidR="00AB2B30" w:rsidRPr="009B053A" w:rsidRDefault="006A7121">
            <w:pPr>
              <w:pStyle w:val="TAC"/>
            </w:pPr>
            <w:r w:rsidRPr="009B053A">
              <w:rPr>
                <w:rFonts w:eastAsia="MS Mincho"/>
              </w:rPr>
              <w:t>-87.4+ TT</w:t>
            </w:r>
          </w:p>
        </w:tc>
        <w:tc>
          <w:tcPr>
            <w:tcW w:w="405" w:type="pct"/>
            <w:shd w:val="clear" w:color="auto" w:fill="auto"/>
            <w:noWrap/>
            <w:vAlign w:val="center"/>
          </w:tcPr>
          <w:p w14:paraId="4E4CA9F7" w14:textId="77777777" w:rsidR="00AB2B30" w:rsidRPr="009B053A" w:rsidRDefault="006A7121">
            <w:pPr>
              <w:pStyle w:val="TAC"/>
            </w:pPr>
            <w:r w:rsidRPr="009B053A">
              <w:t>-</w:t>
            </w:r>
          </w:p>
        </w:tc>
        <w:tc>
          <w:tcPr>
            <w:tcW w:w="370" w:type="pct"/>
            <w:shd w:val="clear" w:color="auto" w:fill="auto"/>
            <w:noWrap/>
            <w:vAlign w:val="center"/>
          </w:tcPr>
          <w:p w14:paraId="6E215A65" w14:textId="77777777" w:rsidR="00AB2B30" w:rsidRPr="009B053A" w:rsidRDefault="006A7121">
            <w:pPr>
              <w:pStyle w:val="TAC"/>
            </w:pPr>
            <w:r w:rsidRPr="009B053A">
              <w:t>-</w:t>
            </w:r>
          </w:p>
        </w:tc>
        <w:tc>
          <w:tcPr>
            <w:tcW w:w="547" w:type="pct"/>
            <w:vAlign w:val="center"/>
          </w:tcPr>
          <w:p w14:paraId="1095C397" w14:textId="77777777" w:rsidR="00AB2B30" w:rsidRPr="009B053A" w:rsidRDefault="006A7121">
            <w:pPr>
              <w:pStyle w:val="TAC"/>
            </w:pPr>
            <w:r w:rsidRPr="009B053A">
              <w:t>-</w:t>
            </w:r>
          </w:p>
        </w:tc>
        <w:tc>
          <w:tcPr>
            <w:tcW w:w="390" w:type="pct"/>
            <w:vAlign w:val="center"/>
          </w:tcPr>
          <w:p w14:paraId="5C7D24BC" w14:textId="77777777" w:rsidR="00AB2B30" w:rsidRPr="009B053A" w:rsidRDefault="006A7121">
            <w:pPr>
              <w:pStyle w:val="TAC"/>
            </w:pPr>
            <w:r w:rsidRPr="009B053A">
              <w:t>IMD5</w:t>
            </w:r>
          </w:p>
        </w:tc>
        <w:tc>
          <w:tcPr>
            <w:tcW w:w="434" w:type="pct"/>
          </w:tcPr>
          <w:p w14:paraId="47F738EE" w14:textId="77777777" w:rsidR="00AB2B30" w:rsidRPr="009B053A" w:rsidRDefault="006A7121">
            <w:pPr>
              <w:pStyle w:val="TAC"/>
            </w:pPr>
            <w:r w:rsidRPr="009B053A">
              <w:t>FDD</w:t>
            </w:r>
          </w:p>
        </w:tc>
      </w:tr>
      <w:tr w:rsidR="008E352F" w:rsidRPr="009B053A" w14:paraId="506B972B" w14:textId="77777777" w:rsidTr="00477E18">
        <w:trPr>
          <w:trHeight w:val="112"/>
        </w:trPr>
        <w:tc>
          <w:tcPr>
            <w:tcW w:w="846" w:type="pct"/>
            <w:vMerge w:val="restart"/>
            <w:shd w:val="clear" w:color="auto" w:fill="auto"/>
            <w:vAlign w:val="center"/>
          </w:tcPr>
          <w:p w14:paraId="0DC9B45F" w14:textId="54EEA5C1" w:rsidR="008E352F" w:rsidRPr="009B053A" w:rsidRDefault="008E352F" w:rsidP="008E352F">
            <w:pPr>
              <w:pStyle w:val="TAC"/>
            </w:pPr>
            <w:r w:rsidRPr="009B053A">
              <w:rPr>
                <w:rFonts w:eastAsia="PMingLiU"/>
              </w:rPr>
              <w:t>DC_8A_n20A</w:t>
            </w:r>
          </w:p>
        </w:tc>
        <w:tc>
          <w:tcPr>
            <w:tcW w:w="484" w:type="pct"/>
            <w:shd w:val="clear" w:color="auto" w:fill="auto"/>
          </w:tcPr>
          <w:p w14:paraId="0E1966DF" w14:textId="79A987EA" w:rsidR="008E352F" w:rsidRPr="009B053A" w:rsidRDefault="008E352F" w:rsidP="008E352F">
            <w:pPr>
              <w:pStyle w:val="TAC"/>
            </w:pPr>
            <w:r w:rsidRPr="009B053A">
              <w:rPr>
                <w:lang w:eastAsia="zh-CN"/>
              </w:rPr>
              <w:t>n20</w:t>
            </w:r>
          </w:p>
        </w:tc>
        <w:tc>
          <w:tcPr>
            <w:tcW w:w="362" w:type="pct"/>
            <w:shd w:val="clear" w:color="auto" w:fill="auto"/>
            <w:noWrap/>
            <w:vAlign w:val="center"/>
          </w:tcPr>
          <w:p w14:paraId="7F8C41FD" w14:textId="77D0073A" w:rsidR="008E352F" w:rsidRPr="009B053A" w:rsidRDefault="008E352F" w:rsidP="008E352F">
            <w:pPr>
              <w:pStyle w:val="TAC"/>
            </w:pPr>
            <w:r w:rsidRPr="009B053A">
              <w:t>15</w:t>
            </w:r>
          </w:p>
        </w:tc>
        <w:tc>
          <w:tcPr>
            <w:tcW w:w="619" w:type="pct"/>
            <w:shd w:val="clear" w:color="auto" w:fill="auto"/>
            <w:noWrap/>
            <w:vAlign w:val="center"/>
          </w:tcPr>
          <w:p w14:paraId="42CC83F7" w14:textId="02B23994" w:rsidR="008E352F" w:rsidRPr="009B053A" w:rsidRDefault="008E352F" w:rsidP="008E352F">
            <w:pPr>
              <w:pStyle w:val="TAC"/>
            </w:pPr>
            <w:r w:rsidRPr="009B053A">
              <w:t>-71.3</w:t>
            </w:r>
          </w:p>
        </w:tc>
        <w:tc>
          <w:tcPr>
            <w:tcW w:w="543" w:type="pct"/>
            <w:shd w:val="clear" w:color="auto" w:fill="auto"/>
            <w:noWrap/>
            <w:vAlign w:val="center"/>
          </w:tcPr>
          <w:p w14:paraId="3AEF7AB7" w14:textId="0A579FD6" w:rsidR="008E352F" w:rsidRPr="009B053A" w:rsidRDefault="008E352F" w:rsidP="008E352F">
            <w:pPr>
              <w:pStyle w:val="TAC"/>
            </w:pPr>
            <w:r w:rsidRPr="009B053A">
              <w:t>-</w:t>
            </w:r>
          </w:p>
        </w:tc>
        <w:tc>
          <w:tcPr>
            <w:tcW w:w="405" w:type="pct"/>
            <w:shd w:val="clear" w:color="auto" w:fill="auto"/>
            <w:noWrap/>
            <w:vAlign w:val="center"/>
          </w:tcPr>
          <w:p w14:paraId="10438C1C" w14:textId="5F7DA1D5" w:rsidR="008E352F" w:rsidRPr="009B053A" w:rsidRDefault="008E352F" w:rsidP="008E352F">
            <w:pPr>
              <w:pStyle w:val="TAC"/>
            </w:pPr>
            <w:r w:rsidRPr="009B053A">
              <w:t>-</w:t>
            </w:r>
          </w:p>
        </w:tc>
        <w:tc>
          <w:tcPr>
            <w:tcW w:w="370" w:type="pct"/>
            <w:shd w:val="clear" w:color="auto" w:fill="auto"/>
            <w:noWrap/>
            <w:vAlign w:val="center"/>
          </w:tcPr>
          <w:p w14:paraId="0A62C88B" w14:textId="71B65FBD" w:rsidR="008E352F" w:rsidRPr="009B053A" w:rsidRDefault="008E352F" w:rsidP="008E352F">
            <w:pPr>
              <w:pStyle w:val="TAC"/>
            </w:pPr>
            <w:r w:rsidRPr="009B053A">
              <w:t>-</w:t>
            </w:r>
          </w:p>
        </w:tc>
        <w:tc>
          <w:tcPr>
            <w:tcW w:w="547" w:type="pct"/>
            <w:vAlign w:val="center"/>
          </w:tcPr>
          <w:p w14:paraId="0AB44315" w14:textId="7C83BD0F" w:rsidR="008E352F" w:rsidRPr="009B053A" w:rsidRDefault="008E352F" w:rsidP="008E352F">
            <w:pPr>
              <w:pStyle w:val="TAC"/>
            </w:pPr>
            <w:r w:rsidRPr="009B053A">
              <w:t>-</w:t>
            </w:r>
          </w:p>
        </w:tc>
        <w:tc>
          <w:tcPr>
            <w:tcW w:w="390" w:type="pct"/>
          </w:tcPr>
          <w:p w14:paraId="407E3427" w14:textId="64F8DBC3" w:rsidR="008E352F" w:rsidRPr="009B053A" w:rsidRDefault="008E352F" w:rsidP="008E352F">
            <w:pPr>
              <w:pStyle w:val="TAC"/>
            </w:pPr>
            <w:r w:rsidRPr="009B053A">
              <w:rPr>
                <w:lang w:eastAsia="zh-CN"/>
              </w:rPr>
              <w:t>IMD3</w:t>
            </w:r>
          </w:p>
        </w:tc>
        <w:tc>
          <w:tcPr>
            <w:tcW w:w="434" w:type="pct"/>
          </w:tcPr>
          <w:p w14:paraId="44A3867F" w14:textId="3A13B6A9" w:rsidR="008E352F" w:rsidRPr="009B053A" w:rsidRDefault="008E352F" w:rsidP="008E352F">
            <w:pPr>
              <w:pStyle w:val="TAC"/>
            </w:pPr>
            <w:r w:rsidRPr="009B053A">
              <w:t>FDD</w:t>
            </w:r>
          </w:p>
        </w:tc>
      </w:tr>
      <w:tr w:rsidR="008E352F" w:rsidRPr="009B053A" w14:paraId="79A8A39C" w14:textId="77777777" w:rsidTr="00477E18">
        <w:trPr>
          <w:trHeight w:val="112"/>
        </w:trPr>
        <w:tc>
          <w:tcPr>
            <w:tcW w:w="846" w:type="pct"/>
            <w:vMerge/>
            <w:shd w:val="clear" w:color="auto" w:fill="auto"/>
            <w:vAlign w:val="center"/>
          </w:tcPr>
          <w:p w14:paraId="3DDBF1DC" w14:textId="77777777" w:rsidR="008E352F" w:rsidRPr="009B053A" w:rsidRDefault="008E352F" w:rsidP="008E352F">
            <w:pPr>
              <w:pStyle w:val="TAC"/>
            </w:pPr>
          </w:p>
        </w:tc>
        <w:tc>
          <w:tcPr>
            <w:tcW w:w="484" w:type="pct"/>
            <w:shd w:val="clear" w:color="auto" w:fill="auto"/>
          </w:tcPr>
          <w:p w14:paraId="39DA673A" w14:textId="5E9B89A4" w:rsidR="008E352F" w:rsidRPr="009B053A" w:rsidRDefault="008E352F" w:rsidP="008E352F">
            <w:pPr>
              <w:pStyle w:val="TAC"/>
            </w:pPr>
            <w:r w:rsidRPr="009B053A">
              <w:rPr>
                <w:lang w:eastAsia="zh-CN"/>
              </w:rPr>
              <w:t>8</w:t>
            </w:r>
          </w:p>
        </w:tc>
        <w:tc>
          <w:tcPr>
            <w:tcW w:w="362" w:type="pct"/>
            <w:shd w:val="clear" w:color="auto" w:fill="auto"/>
            <w:noWrap/>
            <w:vAlign w:val="center"/>
          </w:tcPr>
          <w:p w14:paraId="0AB701E7" w14:textId="0FFC528E" w:rsidR="008E352F" w:rsidRPr="009B053A" w:rsidRDefault="008E352F" w:rsidP="008E352F">
            <w:pPr>
              <w:pStyle w:val="TAC"/>
            </w:pPr>
            <w:r w:rsidRPr="009B053A">
              <w:t>N/A</w:t>
            </w:r>
          </w:p>
        </w:tc>
        <w:tc>
          <w:tcPr>
            <w:tcW w:w="619" w:type="pct"/>
            <w:shd w:val="clear" w:color="auto" w:fill="auto"/>
            <w:noWrap/>
            <w:vAlign w:val="center"/>
          </w:tcPr>
          <w:p w14:paraId="29D0A8A0" w14:textId="5DF7D10C"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44E1D452" w14:textId="071BB3CC" w:rsidR="008E352F" w:rsidRPr="009B053A" w:rsidRDefault="008E352F" w:rsidP="008E352F">
            <w:pPr>
              <w:pStyle w:val="TAC"/>
            </w:pPr>
            <w:r w:rsidRPr="009B053A">
              <w:t>-</w:t>
            </w:r>
          </w:p>
        </w:tc>
        <w:tc>
          <w:tcPr>
            <w:tcW w:w="405" w:type="pct"/>
            <w:shd w:val="clear" w:color="auto" w:fill="auto"/>
            <w:noWrap/>
            <w:vAlign w:val="center"/>
          </w:tcPr>
          <w:p w14:paraId="269B3198" w14:textId="21533DAC" w:rsidR="008E352F" w:rsidRPr="009B053A" w:rsidRDefault="008E352F" w:rsidP="008E352F">
            <w:pPr>
              <w:pStyle w:val="TAC"/>
            </w:pPr>
            <w:r w:rsidRPr="009B053A">
              <w:t>-</w:t>
            </w:r>
          </w:p>
        </w:tc>
        <w:tc>
          <w:tcPr>
            <w:tcW w:w="370" w:type="pct"/>
            <w:shd w:val="clear" w:color="auto" w:fill="auto"/>
            <w:noWrap/>
            <w:vAlign w:val="center"/>
          </w:tcPr>
          <w:p w14:paraId="2ACA6BF6" w14:textId="1171C5E1" w:rsidR="008E352F" w:rsidRPr="009B053A" w:rsidRDefault="008E352F" w:rsidP="008E352F">
            <w:pPr>
              <w:pStyle w:val="TAC"/>
            </w:pPr>
            <w:r w:rsidRPr="009B053A">
              <w:t>-</w:t>
            </w:r>
          </w:p>
        </w:tc>
        <w:tc>
          <w:tcPr>
            <w:tcW w:w="547" w:type="pct"/>
            <w:vAlign w:val="center"/>
          </w:tcPr>
          <w:p w14:paraId="329C8ABE" w14:textId="54C10CC6" w:rsidR="008E352F" w:rsidRPr="009B053A" w:rsidRDefault="008E352F" w:rsidP="008E352F">
            <w:pPr>
              <w:pStyle w:val="TAC"/>
            </w:pPr>
            <w:r w:rsidRPr="009B053A">
              <w:t>-</w:t>
            </w:r>
          </w:p>
        </w:tc>
        <w:tc>
          <w:tcPr>
            <w:tcW w:w="390" w:type="pct"/>
          </w:tcPr>
          <w:p w14:paraId="3A8374B7" w14:textId="0D13DF13" w:rsidR="008E352F" w:rsidRPr="009B053A" w:rsidRDefault="008E352F" w:rsidP="008E352F">
            <w:pPr>
              <w:pStyle w:val="TAC"/>
            </w:pPr>
            <w:r w:rsidRPr="009B053A">
              <w:rPr>
                <w:lang w:eastAsia="zh-TW"/>
              </w:rPr>
              <w:t>N/A</w:t>
            </w:r>
          </w:p>
        </w:tc>
        <w:tc>
          <w:tcPr>
            <w:tcW w:w="434" w:type="pct"/>
          </w:tcPr>
          <w:p w14:paraId="60215437" w14:textId="4E6198E5" w:rsidR="008E352F" w:rsidRPr="009B053A" w:rsidRDefault="008E352F" w:rsidP="008E352F">
            <w:pPr>
              <w:pStyle w:val="TAC"/>
            </w:pPr>
            <w:r w:rsidRPr="009B053A">
              <w:t>FDD</w:t>
            </w:r>
          </w:p>
        </w:tc>
      </w:tr>
      <w:tr w:rsidR="008E352F" w:rsidRPr="009B053A" w14:paraId="09838AA1" w14:textId="77777777" w:rsidTr="00477E18">
        <w:trPr>
          <w:trHeight w:val="112"/>
        </w:trPr>
        <w:tc>
          <w:tcPr>
            <w:tcW w:w="846" w:type="pct"/>
            <w:vMerge/>
            <w:shd w:val="clear" w:color="auto" w:fill="auto"/>
            <w:vAlign w:val="center"/>
          </w:tcPr>
          <w:p w14:paraId="3FE6F535" w14:textId="77777777" w:rsidR="008E352F" w:rsidRPr="009B053A" w:rsidRDefault="008E352F" w:rsidP="008E352F">
            <w:pPr>
              <w:pStyle w:val="TAC"/>
            </w:pPr>
          </w:p>
        </w:tc>
        <w:tc>
          <w:tcPr>
            <w:tcW w:w="484" w:type="pct"/>
            <w:shd w:val="clear" w:color="auto" w:fill="auto"/>
          </w:tcPr>
          <w:p w14:paraId="1A59D9BC" w14:textId="4CCD44F1" w:rsidR="008E352F" w:rsidRPr="009B053A" w:rsidRDefault="008E352F" w:rsidP="008E352F">
            <w:pPr>
              <w:pStyle w:val="TAC"/>
            </w:pPr>
            <w:r w:rsidRPr="009B053A">
              <w:rPr>
                <w:lang w:eastAsia="zh-CN"/>
              </w:rPr>
              <w:t>n20</w:t>
            </w:r>
          </w:p>
        </w:tc>
        <w:tc>
          <w:tcPr>
            <w:tcW w:w="362" w:type="pct"/>
            <w:shd w:val="clear" w:color="auto" w:fill="auto"/>
            <w:noWrap/>
            <w:vAlign w:val="center"/>
          </w:tcPr>
          <w:p w14:paraId="0402AEDB" w14:textId="79DAB55A" w:rsidR="008E352F" w:rsidRPr="009B053A" w:rsidRDefault="008E352F" w:rsidP="008E352F">
            <w:pPr>
              <w:pStyle w:val="TAC"/>
            </w:pPr>
            <w:r w:rsidRPr="009B053A">
              <w:t>15</w:t>
            </w:r>
          </w:p>
        </w:tc>
        <w:tc>
          <w:tcPr>
            <w:tcW w:w="619" w:type="pct"/>
            <w:shd w:val="clear" w:color="auto" w:fill="auto"/>
            <w:noWrap/>
            <w:vAlign w:val="center"/>
          </w:tcPr>
          <w:p w14:paraId="75FACBD1" w14:textId="566C3BCC"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3169FCF9" w14:textId="113EF5ED" w:rsidR="008E352F" w:rsidRPr="009B053A" w:rsidRDefault="008E352F" w:rsidP="008E352F">
            <w:pPr>
              <w:pStyle w:val="TAC"/>
            </w:pPr>
            <w:r w:rsidRPr="009B053A">
              <w:t>-</w:t>
            </w:r>
          </w:p>
        </w:tc>
        <w:tc>
          <w:tcPr>
            <w:tcW w:w="405" w:type="pct"/>
            <w:shd w:val="clear" w:color="auto" w:fill="auto"/>
            <w:noWrap/>
            <w:vAlign w:val="center"/>
          </w:tcPr>
          <w:p w14:paraId="4A1AB399" w14:textId="11335D7D" w:rsidR="008E352F" w:rsidRPr="009B053A" w:rsidRDefault="008E352F" w:rsidP="008E352F">
            <w:pPr>
              <w:pStyle w:val="TAC"/>
            </w:pPr>
            <w:r w:rsidRPr="009B053A">
              <w:t>-</w:t>
            </w:r>
          </w:p>
        </w:tc>
        <w:tc>
          <w:tcPr>
            <w:tcW w:w="370" w:type="pct"/>
            <w:shd w:val="clear" w:color="auto" w:fill="auto"/>
            <w:noWrap/>
            <w:vAlign w:val="center"/>
          </w:tcPr>
          <w:p w14:paraId="7D68D7EF" w14:textId="7A964525" w:rsidR="008E352F" w:rsidRPr="009B053A" w:rsidRDefault="008E352F" w:rsidP="008E352F">
            <w:pPr>
              <w:pStyle w:val="TAC"/>
            </w:pPr>
            <w:r w:rsidRPr="009B053A">
              <w:t>-</w:t>
            </w:r>
          </w:p>
        </w:tc>
        <w:tc>
          <w:tcPr>
            <w:tcW w:w="547" w:type="pct"/>
            <w:vAlign w:val="center"/>
          </w:tcPr>
          <w:p w14:paraId="3A30E67C" w14:textId="71E79A3E" w:rsidR="008E352F" w:rsidRPr="009B053A" w:rsidRDefault="008E352F" w:rsidP="008E352F">
            <w:pPr>
              <w:pStyle w:val="TAC"/>
            </w:pPr>
            <w:r w:rsidRPr="009B053A">
              <w:t>-</w:t>
            </w:r>
          </w:p>
        </w:tc>
        <w:tc>
          <w:tcPr>
            <w:tcW w:w="390" w:type="pct"/>
          </w:tcPr>
          <w:p w14:paraId="0106E3DD" w14:textId="5D153BD3" w:rsidR="008E352F" w:rsidRPr="009B053A" w:rsidRDefault="008E352F" w:rsidP="008E352F">
            <w:pPr>
              <w:pStyle w:val="TAC"/>
            </w:pPr>
            <w:r w:rsidRPr="009B053A">
              <w:t>N/A</w:t>
            </w:r>
          </w:p>
        </w:tc>
        <w:tc>
          <w:tcPr>
            <w:tcW w:w="434" w:type="pct"/>
          </w:tcPr>
          <w:p w14:paraId="00604D56" w14:textId="12A4FEDF" w:rsidR="008E352F" w:rsidRPr="009B053A" w:rsidRDefault="008E352F" w:rsidP="008E352F">
            <w:pPr>
              <w:pStyle w:val="TAC"/>
            </w:pPr>
            <w:r w:rsidRPr="009B053A">
              <w:t>FDD</w:t>
            </w:r>
          </w:p>
        </w:tc>
      </w:tr>
      <w:tr w:rsidR="008E352F" w:rsidRPr="009B053A" w14:paraId="40192B95" w14:textId="77777777" w:rsidTr="00477E18">
        <w:trPr>
          <w:trHeight w:val="112"/>
        </w:trPr>
        <w:tc>
          <w:tcPr>
            <w:tcW w:w="846" w:type="pct"/>
            <w:vMerge/>
            <w:shd w:val="clear" w:color="auto" w:fill="auto"/>
            <w:vAlign w:val="center"/>
          </w:tcPr>
          <w:p w14:paraId="6FBB7D2B" w14:textId="77777777" w:rsidR="008E352F" w:rsidRPr="009B053A" w:rsidRDefault="008E352F" w:rsidP="008E352F">
            <w:pPr>
              <w:pStyle w:val="TAC"/>
            </w:pPr>
          </w:p>
        </w:tc>
        <w:tc>
          <w:tcPr>
            <w:tcW w:w="484" w:type="pct"/>
            <w:shd w:val="clear" w:color="auto" w:fill="auto"/>
          </w:tcPr>
          <w:p w14:paraId="06BDC925" w14:textId="376D3F65" w:rsidR="008E352F" w:rsidRPr="009B053A" w:rsidRDefault="008E352F" w:rsidP="008E352F">
            <w:pPr>
              <w:pStyle w:val="TAC"/>
            </w:pPr>
            <w:r w:rsidRPr="009B053A">
              <w:rPr>
                <w:lang w:eastAsia="zh-CN"/>
              </w:rPr>
              <w:t>8</w:t>
            </w:r>
          </w:p>
        </w:tc>
        <w:tc>
          <w:tcPr>
            <w:tcW w:w="362" w:type="pct"/>
            <w:shd w:val="clear" w:color="auto" w:fill="auto"/>
            <w:noWrap/>
            <w:vAlign w:val="center"/>
          </w:tcPr>
          <w:p w14:paraId="39DA40EC" w14:textId="7525C54D" w:rsidR="008E352F" w:rsidRPr="009B053A" w:rsidRDefault="008E352F" w:rsidP="008E352F">
            <w:pPr>
              <w:pStyle w:val="TAC"/>
            </w:pPr>
            <w:r w:rsidRPr="009B053A">
              <w:t>N/A</w:t>
            </w:r>
          </w:p>
        </w:tc>
        <w:tc>
          <w:tcPr>
            <w:tcW w:w="619" w:type="pct"/>
            <w:shd w:val="clear" w:color="auto" w:fill="auto"/>
            <w:noWrap/>
            <w:vAlign w:val="center"/>
          </w:tcPr>
          <w:p w14:paraId="04F96538" w14:textId="450F2358" w:rsidR="008E352F" w:rsidRPr="009B053A" w:rsidRDefault="008E352F" w:rsidP="008E352F">
            <w:pPr>
              <w:pStyle w:val="TAC"/>
            </w:pPr>
            <w:r w:rsidRPr="009B053A">
              <w:t>-71.3</w:t>
            </w:r>
          </w:p>
        </w:tc>
        <w:tc>
          <w:tcPr>
            <w:tcW w:w="543" w:type="pct"/>
            <w:shd w:val="clear" w:color="auto" w:fill="auto"/>
            <w:noWrap/>
            <w:vAlign w:val="center"/>
          </w:tcPr>
          <w:p w14:paraId="6EACD3C2" w14:textId="70CBB0EC" w:rsidR="008E352F" w:rsidRPr="009B053A" w:rsidRDefault="008E352F" w:rsidP="008E352F">
            <w:pPr>
              <w:pStyle w:val="TAC"/>
            </w:pPr>
            <w:r w:rsidRPr="009B053A">
              <w:t>-</w:t>
            </w:r>
          </w:p>
        </w:tc>
        <w:tc>
          <w:tcPr>
            <w:tcW w:w="405" w:type="pct"/>
            <w:shd w:val="clear" w:color="auto" w:fill="auto"/>
            <w:noWrap/>
            <w:vAlign w:val="center"/>
          </w:tcPr>
          <w:p w14:paraId="77449F14" w14:textId="5ED27618" w:rsidR="008E352F" w:rsidRPr="009B053A" w:rsidRDefault="008E352F" w:rsidP="008E352F">
            <w:pPr>
              <w:pStyle w:val="TAC"/>
            </w:pPr>
            <w:r w:rsidRPr="009B053A">
              <w:t>-</w:t>
            </w:r>
          </w:p>
        </w:tc>
        <w:tc>
          <w:tcPr>
            <w:tcW w:w="370" w:type="pct"/>
            <w:shd w:val="clear" w:color="auto" w:fill="auto"/>
            <w:noWrap/>
            <w:vAlign w:val="center"/>
          </w:tcPr>
          <w:p w14:paraId="1E97A7CC" w14:textId="4B0962B1" w:rsidR="008E352F" w:rsidRPr="009B053A" w:rsidRDefault="008E352F" w:rsidP="008E352F">
            <w:pPr>
              <w:pStyle w:val="TAC"/>
            </w:pPr>
            <w:r w:rsidRPr="009B053A">
              <w:t>-</w:t>
            </w:r>
          </w:p>
        </w:tc>
        <w:tc>
          <w:tcPr>
            <w:tcW w:w="547" w:type="pct"/>
            <w:vAlign w:val="center"/>
          </w:tcPr>
          <w:p w14:paraId="3B0CF562" w14:textId="421BF053" w:rsidR="008E352F" w:rsidRPr="009B053A" w:rsidRDefault="008E352F" w:rsidP="008E352F">
            <w:pPr>
              <w:pStyle w:val="TAC"/>
            </w:pPr>
            <w:r w:rsidRPr="009B053A">
              <w:t>-</w:t>
            </w:r>
          </w:p>
        </w:tc>
        <w:tc>
          <w:tcPr>
            <w:tcW w:w="390" w:type="pct"/>
          </w:tcPr>
          <w:p w14:paraId="7B2E73E2" w14:textId="44DF79B1" w:rsidR="008E352F" w:rsidRPr="009B053A" w:rsidRDefault="008E352F" w:rsidP="008E352F">
            <w:pPr>
              <w:pStyle w:val="TAC"/>
            </w:pPr>
            <w:r w:rsidRPr="009B053A">
              <w:rPr>
                <w:lang w:eastAsia="zh-CN"/>
              </w:rPr>
              <w:t>IMD3</w:t>
            </w:r>
          </w:p>
        </w:tc>
        <w:tc>
          <w:tcPr>
            <w:tcW w:w="434" w:type="pct"/>
          </w:tcPr>
          <w:p w14:paraId="4020A9A6" w14:textId="4C4C5776" w:rsidR="008E352F" w:rsidRPr="009B053A" w:rsidRDefault="008E352F" w:rsidP="008E352F">
            <w:pPr>
              <w:pStyle w:val="TAC"/>
            </w:pPr>
            <w:r w:rsidRPr="009B053A">
              <w:t>FDD</w:t>
            </w:r>
          </w:p>
        </w:tc>
      </w:tr>
      <w:tr w:rsidR="008E352F" w:rsidRPr="009B053A" w14:paraId="641BC0FA" w14:textId="77777777" w:rsidTr="00477E18">
        <w:trPr>
          <w:trHeight w:val="112"/>
        </w:trPr>
        <w:tc>
          <w:tcPr>
            <w:tcW w:w="846" w:type="pct"/>
            <w:vMerge w:val="restart"/>
            <w:shd w:val="clear" w:color="auto" w:fill="auto"/>
            <w:vAlign w:val="center"/>
          </w:tcPr>
          <w:p w14:paraId="7F4CEA6A" w14:textId="77777777" w:rsidR="008E352F" w:rsidRPr="009B053A" w:rsidRDefault="008E352F" w:rsidP="008E352F">
            <w:pPr>
              <w:pStyle w:val="TAC"/>
            </w:pPr>
            <w:r w:rsidRPr="009B053A">
              <w:t>DC_8A_n41A</w:t>
            </w:r>
          </w:p>
        </w:tc>
        <w:tc>
          <w:tcPr>
            <w:tcW w:w="484" w:type="pct"/>
            <w:shd w:val="clear" w:color="auto" w:fill="auto"/>
            <w:vAlign w:val="center"/>
          </w:tcPr>
          <w:p w14:paraId="44C9D99F" w14:textId="77777777" w:rsidR="008E352F" w:rsidRPr="009B053A" w:rsidRDefault="008E352F" w:rsidP="008E352F">
            <w:pPr>
              <w:pStyle w:val="TAC"/>
            </w:pPr>
            <w:r w:rsidRPr="009B053A">
              <w:t>8</w:t>
            </w:r>
          </w:p>
        </w:tc>
        <w:tc>
          <w:tcPr>
            <w:tcW w:w="362" w:type="pct"/>
            <w:shd w:val="clear" w:color="auto" w:fill="auto"/>
            <w:noWrap/>
            <w:vAlign w:val="center"/>
          </w:tcPr>
          <w:p w14:paraId="0EAE7F02" w14:textId="77777777" w:rsidR="008E352F" w:rsidRPr="009B053A" w:rsidRDefault="008E352F" w:rsidP="008E352F">
            <w:pPr>
              <w:pStyle w:val="TAC"/>
            </w:pPr>
            <w:r w:rsidRPr="009B053A">
              <w:t>N/A</w:t>
            </w:r>
          </w:p>
        </w:tc>
        <w:tc>
          <w:tcPr>
            <w:tcW w:w="619" w:type="pct"/>
            <w:shd w:val="clear" w:color="auto" w:fill="auto"/>
            <w:noWrap/>
            <w:vAlign w:val="center"/>
          </w:tcPr>
          <w:p w14:paraId="574B25D3" w14:textId="77777777" w:rsidR="008E352F" w:rsidRPr="009B053A" w:rsidRDefault="008E352F" w:rsidP="008E352F">
            <w:pPr>
              <w:pStyle w:val="TAC"/>
            </w:pPr>
            <w:r w:rsidRPr="009B053A">
              <w:t>-84.2</w:t>
            </w:r>
          </w:p>
        </w:tc>
        <w:tc>
          <w:tcPr>
            <w:tcW w:w="543" w:type="pct"/>
            <w:shd w:val="clear" w:color="auto" w:fill="auto"/>
            <w:noWrap/>
            <w:vAlign w:val="center"/>
          </w:tcPr>
          <w:p w14:paraId="78F6EF08" w14:textId="77777777" w:rsidR="008E352F" w:rsidRPr="009B053A" w:rsidRDefault="008E352F" w:rsidP="008E352F">
            <w:pPr>
              <w:pStyle w:val="TAC"/>
              <w:rPr>
                <w:rFonts w:eastAsia="MS Mincho"/>
              </w:rPr>
            </w:pPr>
            <w:r w:rsidRPr="009B053A">
              <w:t>-</w:t>
            </w:r>
          </w:p>
        </w:tc>
        <w:tc>
          <w:tcPr>
            <w:tcW w:w="405" w:type="pct"/>
            <w:shd w:val="clear" w:color="auto" w:fill="auto"/>
            <w:noWrap/>
            <w:vAlign w:val="center"/>
          </w:tcPr>
          <w:p w14:paraId="343D0EE0" w14:textId="77777777" w:rsidR="008E352F" w:rsidRPr="009B053A" w:rsidRDefault="008E352F" w:rsidP="008E352F">
            <w:pPr>
              <w:pStyle w:val="TAC"/>
            </w:pPr>
            <w:r w:rsidRPr="009B053A">
              <w:t>-</w:t>
            </w:r>
          </w:p>
        </w:tc>
        <w:tc>
          <w:tcPr>
            <w:tcW w:w="370" w:type="pct"/>
            <w:shd w:val="clear" w:color="auto" w:fill="auto"/>
            <w:noWrap/>
            <w:vAlign w:val="center"/>
          </w:tcPr>
          <w:p w14:paraId="257082B7" w14:textId="77777777" w:rsidR="008E352F" w:rsidRPr="009B053A" w:rsidRDefault="008E352F" w:rsidP="008E352F">
            <w:pPr>
              <w:pStyle w:val="TAC"/>
            </w:pPr>
            <w:r w:rsidRPr="009B053A">
              <w:t>-</w:t>
            </w:r>
          </w:p>
        </w:tc>
        <w:tc>
          <w:tcPr>
            <w:tcW w:w="547" w:type="pct"/>
            <w:vAlign w:val="center"/>
          </w:tcPr>
          <w:p w14:paraId="68536A10" w14:textId="77777777" w:rsidR="008E352F" w:rsidRPr="009B053A" w:rsidRDefault="008E352F" w:rsidP="008E352F">
            <w:pPr>
              <w:pStyle w:val="TAC"/>
            </w:pPr>
            <w:r w:rsidRPr="009B053A">
              <w:t>-</w:t>
            </w:r>
          </w:p>
        </w:tc>
        <w:tc>
          <w:tcPr>
            <w:tcW w:w="390" w:type="pct"/>
            <w:vAlign w:val="center"/>
          </w:tcPr>
          <w:p w14:paraId="6318E1DE" w14:textId="77777777" w:rsidR="008E352F" w:rsidRPr="009B053A" w:rsidRDefault="008E352F" w:rsidP="008E352F">
            <w:pPr>
              <w:pStyle w:val="TAC"/>
            </w:pPr>
            <w:r w:rsidRPr="009B053A">
              <w:t>IMD3</w:t>
            </w:r>
            <w:r w:rsidRPr="009B053A">
              <w:rPr>
                <w:vertAlign w:val="superscript"/>
              </w:rPr>
              <w:t>3</w:t>
            </w:r>
          </w:p>
        </w:tc>
        <w:tc>
          <w:tcPr>
            <w:tcW w:w="434" w:type="pct"/>
          </w:tcPr>
          <w:p w14:paraId="4C9DFDBB" w14:textId="77777777" w:rsidR="008E352F" w:rsidRPr="009B053A" w:rsidRDefault="008E352F" w:rsidP="008E352F">
            <w:pPr>
              <w:pStyle w:val="TAC"/>
            </w:pPr>
            <w:r w:rsidRPr="009B053A">
              <w:t>FDD</w:t>
            </w:r>
          </w:p>
        </w:tc>
      </w:tr>
      <w:tr w:rsidR="008E352F" w:rsidRPr="009B053A" w14:paraId="0996E121" w14:textId="77777777" w:rsidTr="00477E18">
        <w:trPr>
          <w:trHeight w:val="112"/>
        </w:trPr>
        <w:tc>
          <w:tcPr>
            <w:tcW w:w="846" w:type="pct"/>
            <w:vMerge/>
            <w:shd w:val="clear" w:color="auto" w:fill="auto"/>
            <w:vAlign w:val="center"/>
          </w:tcPr>
          <w:p w14:paraId="17C7330E" w14:textId="77777777" w:rsidR="008E352F" w:rsidRPr="009B053A" w:rsidRDefault="008E352F" w:rsidP="008E352F">
            <w:pPr>
              <w:pStyle w:val="TAC"/>
            </w:pPr>
          </w:p>
        </w:tc>
        <w:tc>
          <w:tcPr>
            <w:tcW w:w="484" w:type="pct"/>
            <w:shd w:val="clear" w:color="auto" w:fill="auto"/>
            <w:vAlign w:val="center"/>
          </w:tcPr>
          <w:p w14:paraId="4FFE59B5" w14:textId="77777777" w:rsidR="008E352F" w:rsidRPr="009B053A" w:rsidRDefault="008E352F" w:rsidP="008E352F">
            <w:pPr>
              <w:pStyle w:val="TAC"/>
            </w:pPr>
            <w:r w:rsidRPr="009B053A">
              <w:t>n41</w:t>
            </w:r>
          </w:p>
        </w:tc>
        <w:tc>
          <w:tcPr>
            <w:tcW w:w="362" w:type="pct"/>
            <w:shd w:val="clear" w:color="auto" w:fill="auto"/>
            <w:noWrap/>
            <w:vAlign w:val="center"/>
          </w:tcPr>
          <w:p w14:paraId="6BC44261" w14:textId="77777777" w:rsidR="008E352F" w:rsidRPr="009B053A" w:rsidRDefault="008E352F" w:rsidP="008E352F">
            <w:pPr>
              <w:pStyle w:val="TAC"/>
            </w:pPr>
            <w:r w:rsidRPr="009B053A">
              <w:t>15</w:t>
            </w:r>
          </w:p>
        </w:tc>
        <w:tc>
          <w:tcPr>
            <w:tcW w:w="619" w:type="pct"/>
            <w:shd w:val="clear" w:color="auto" w:fill="auto"/>
            <w:noWrap/>
            <w:vAlign w:val="center"/>
          </w:tcPr>
          <w:p w14:paraId="633363F8" w14:textId="77777777" w:rsidR="008E352F" w:rsidRPr="009B053A" w:rsidRDefault="008E352F" w:rsidP="008E352F">
            <w:pPr>
              <w:pStyle w:val="TAC"/>
            </w:pPr>
            <w:r w:rsidRPr="009B053A">
              <w:t>-</w:t>
            </w:r>
          </w:p>
        </w:tc>
        <w:tc>
          <w:tcPr>
            <w:tcW w:w="543" w:type="pct"/>
            <w:shd w:val="clear" w:color="auto" w:fill="auto"/>
            <w:noWrap/>
            <w:vAlign w:val="center"/>
          </w:tcPr>
          <w:p w14:paraId="458F0E1D" w14:textId="77777777" w:rsidR="008E352F" w:rsidRPr="009B053A" w:rsidRDefault="008E352F" w:rsidP="008E352F">
            <w:pPr>
              <w:pStyle w:val="TAC"/>
              <w:rPr>
                <w:rFonts w:eastAsia="MS Mincho"/>
              </w:rPr>
            </w:pPr>
            <w:r w:rsidRPr="009B053A">
              <w:rPr>
                <w:rFonts w:eastAsia="MS Mincho"/>
              </w:rPr>
              <w:t>REFSENS</w:t>
            </w:r>
          </w:p>
        </w:tc>
        <w:tc>
          <w:tcPr>
            <w:tcW w:w="405" w:type="pct"/>
            <w:shd w:val="clear" w:color="auto" w:fill="auto"/>
            <w:noWrap/>
            <w:vAlign w:val="center"/>
          </w:tcPr>
          <w:p w14:paraId="1C1D5364" w14:textId="77777777" w:rsidR="008E352F" w:rsidRPr="009B053A" w:rsidRDefault="008E352F" w:rsidP="008E352F">
            <w:pPr>
              <w:pStyle w:val="TAC"/>
            </w:pPr>
            <w:r w:rsidRPr="009B053A">
              <w:t>-</w:t>
            </w:r>
          </w:p>
        </w:tc>
        <w:tc>
          <w:tcPr>
            <w:tcW w:w="370" w:type="pct"/>
            <w:shd w:val="clear" w:color="auto" w:fill="auto"/>
            <w:noWrap/>
            <w:vAlign w:val="center"/>
          </w:tcPr>
          <w:p w14:paraId="2C14E98A" w14:textId="77777777" w:rsidR="008E352F" w:rsidRPr="009B053A" w:rsidRDefault="008E352F" w:rsidP="008E352F">
            <w:pPr>
              <w:pStyle w:val="TAC"/>
            </w:pPr>
            <w:r w:rsidRPr="009B053A">
              <w:t>-</w:t>
            </w:r>
          </w:p>
        </w:tc>
        <w:tc>
          <w:tcPr>
            <w:tcW w:w="547" w:type="pct"/>
            <w:vAlign w:val="center"/>
          </w:tcPr>
          <w:p w14:paraId="39500E2D" w14:textId="77777777" w:rsidR="008E352F" w:rsidRPr="009B053A" w:rsidRDefault="008E352F" w:rsidP="008E352F">
            <w:pPr>
              <w:pStyle w:val="TAC"/>
            </w:pPr>
            <w:r w:rsidRPr="009B053A">
              <w:t>-</w:t>
            </w:r>
          </w:p>
        </w:tc>
        <w:tc>
          <w:tcPr>
            <w:tcW w:w="390" w:type="pct"/>
            <w:vAlign w:val="center"/>
          </w:tcPr>
          <w:p w14:paraId="4F3CB348" w14:textId="77777777" w:rsidR="008E352F" w:rsidRPr="009B053A" w:rsidRDefault="008E352F" w:rsidP="008E352F">
            <w:pPr>
              <w:pStyle w:val="TAC"/>
            </w:pPr>
            <w:r w:rsidRPr="009B053A">
              <w:t>N/A</w:t>
            </w:r>
          </w:p>
        </w:tc>
        <w:tc>
          <w:tcPr>
            <w:tcW w:w="434" w:type="pct"/>
          </w:tcPr>
          <w:p w14:paraId="66B6B050" w14:textId="77777777" w:rsidR="008E352F" w:rsidRPr="009B053A" w:rsidRDefault="008E352F" w:rsidP="008E352F">
            <w:pPr>
              <w:pStyle w:val="TAC"/>
            </w:pPr>
            <w:r w:rsidRPr="009B053A">
              <w:t>TDD</w:t>
            </w:r>
          </w:p>
        </w:tc>
      </w:tr>
      <w:tr w:rsidR="008E352F" w:rsidRPr="009B053A" w14:paraId="6CAB43B8" w14:textId="77777777" w:rsidTr="00477E18">
        <w:trPr>
          <w:trHeight w:val="112"/>
        </w:trPr>
        <w:tc>
          <w:tcPr>
            <w:tcW w:w="846" w:type="pct"/>
            <w:vMerge w:val="restart"/>
            <w:shd w:val="clear" w:color="auto" w:fill="auto"/>
            <w:vAlign w:val="center"/>
          </w:tcPr>
          <w:p w14:paraId="7C477053" w14:textId="77777777" w:rsidR="008E352F" w:rsidRPr="009B053A" w:rsidRDefault="008E352F" w:rsidP="008E352F">
            <w:pPr>
              <w:pStyle w:val="TAC"/>
            </w:pPr>
            <w:r w:rsidRPr="009B053A">
              <w:t>DC_8A_n77A</w:t>
            </w:r>
          </w:p>
          <w:p w14:paraId="5BAD08FA" w14:textId="77777777" w:rsidR="008E352F" w:rsidRPr="009B053A" w:rsidRDefault="008E352F" w:rsidP="008E352F">
            <w:pPr>
              <w:pStyle w:val="TAC"/>
            </w:pPr>
            <w:r w:rsidRPr="009B053A">
              <w:rPr>
                <w:rFonts w:cs="Arial"/>
              </w:rPr>
              <w:t>DC_8A_n78A</w:t>
            </w:r>
            <w:r w:rsidRPr="009B053A">
              <w:t xml:space="preserve"> DC_8A-SUL_n78A-n81A</w:t>
            </w:r>
          </w:p>
        </w:tc>
        <w:tc>
          <w:tcPr>
            <w:tcW w:w="484" w:type="pct"/>
            <w:shd w:val="clear" w:color="auto" w:fill="auto"/>
            <w:vAlign w:val="center"/>
          </w:tcPr>
          <w:p w14:paraId="183E3D28" w14:textId="77777777" w:rsidR="008E352F" w:rsidRPr="009B053A" w:rsidRDefault="008E352F" w:rsidP="008E352F">
            <w:pPr>
              <w:pStyle w:val="TAC"/>
            </w:pPr>
            <w:r w:rsidRPr="009B053A">
              <w:t>8</w:t>
            </w:r>
          </w:p>
        </w:tc>
        <w:tc>
          <w:tcPr>
            <w:tcW w:w="362" w:type="pct"/>
            <w:shd w:val="clear" w:color="auto" w:fill="auto"/>
            <w:noWrap/>
            <w:vAlign w:val="center"/>
          </w:tcPr>
          <w:p w14:paraId="26BCF54F" w14:textId="77777777" w:rsidR="008E352F" w:rsidRPr="009B053A" w:rsidRDefault="008E352F" w:rsidP="008E352F">
            <w:pPr>
              <w:pStyle w:val="TAC"/>
            </w:pPr>
            <w:r w:rsidRPr="009B053A">
              <w:t>N/A</w:t>
            </w:r>
          </w:p>
        </w:tc>
        <w:tc>
          <w:tcPr>
            <w:tcW w:w="619" w:type="pct"/>
            <w:shd w:val="clear" w:color="auto" w:fill="auto"/>
            <w:noWrap/>
            <w:vAlign w:val="center"/>
          </w:tcPr>
          <w:p w14:paraId="3A1BA001" w14:textId="77777777" w:rsidR="008E352F" w:rsidRPr="009B053A" w:rsidRDefault="008E352F" w:rsidP="008E352F">
            <w:pPr>
              <w:pStyle w:val="TAC"/>
            </w:pPr>
            <w:r w:rsidRPr="009B053A">
              <w:t>-88.0</w:t>
            </w:r>
          </w:p>
        </w:tc>
        <w:tc>
          <w:tcPr>
            <w:tcW w:w="543" w:type="pct"/>
            <w:shd w:val="clear" w:color="auto" w:fill="auto"/>
            <w:noWrap/>
            <w:vAlign w:val="center"/>
          </w:tcPr>
          <w:p w14:paraId="50D62B11" w14:textId="77777777" w:rsidR="008E352F" w:rsidRPr="009B053A" w:rsidRDefault="008E352F" w:rsidP="008E352F">
            <w:pPr>
              <w:pStyle w:val="TAC"/>
            </w:pPr>
            <w:r w:rsidRPr="009B053A">
              <w:t>-</w:t>
            </w:r>
          </w:p>
        </w:tc>
        <w:tc>
          <w:tcPr>
            <w:tcW w:w="405" w:type="pct"/>
            <w:shd w:val="clear" w:color="auto" w:fill="auto"/>
            <w:noWrap/>
            <w:vAlign w:val="center"/>
          </w:tcPr>
          <w:p w14:paraId="433F09CF" w14:textId="77777777" w:rsidR="008E352F" w:rsidRPr="009B053A" w:rsidRDefault="008E352F" w:rsidP="008E352F">
            <w:pPr>
              <w:pStyle w:val="TAC"/>
            </w:pPr>
            <w:r w:rsidRPr="009B053A">
              <w:t>-</w:t>
            </w:r>
          </w:p>
        </w:tc>
        <w:tc>
          <w:tcPr>
            <w:tcW w:w="370" w:type="pct"/>
            <w:shd w:val="clear" w:color="auto" w:fill="auto"/>
            <w:noWrap/>
            <w:vAlign w:val="center"/>
          </w:tcPr>
          <w:p w14:paraId="646833D9" w14:textId="77777777" w:rsidR="008E352F" w:rsidRPr="009B053A" w:rsidRDefault="008E352F" w:rsidP="008E352F">
            <w:pPr>
              <w:pStyle w:val="TAC"/>
            </w:pPr>
            <w:r w:rsidRPr="009B053A">
              <w:t>-</w:t>
            </w:r>
          </w:p>
        </w:tc>
        <w:tc>
          <w:tcPr>
            <w:tcW w:w="547" w:type="pct"/>
            <w:vAlign w:val="center"/>
          </w:tcPr>
          <w:p w14:paraId="0C99EA05" w14:textId="77777777" w:rsidR="008E352F" w:rsidRPr="009B053A" w:rsidRDefault="008E352F" w:rsidP="008E352F">
            <w:pPr>
              <w:pStyle w:val="TAC"/>
            </w:pPr>
            <w:r w:rsidRPr="009B053A">
              <w:t>-</w:t>
            </w:r>
          </w:p>
        </w:tc>
        <w:tc>
          <w:tcPr>
            <w:tcW w:w="390" w:type="pct"/>
          </w:tcPr>
          <w:p w14:paraId="07B381A9" w14:textId="77777777" w:rsidR="008E352F" w:rsidRPr="009B053A" w:rsidRDefault="008E352F" w:rsidP="008E352F">
            <w:pPr>
              <w:pStyle w:val="TAC"/>
            </w:pPr>
            <w:r w:rsidRPr="009B053A">
              <w:t>IMD4</w:t>
            </w:r>
          </w:p>
        </w:tc>
        <w:tc>
          <w:tcPr>
            <w:tcW w:w="434" w:type="pct"/>
          </w:tcPr>
          <w:p w14:paraId="0C81DA95" w14:textId="77777777" w:rsidR="008E352F" w:rsidRPr="009B053A" w:rsidRDefault="008E352F" w:rsidP="008E352F">
            <w:pPr>
              <w:pStyle w:val="TAC"/>
            </w:pPr>
            <w:r w:rsidRPr="009B053A">
              <w:t>FDD</w:t>
            </w:r>
          </w:p>
        </w:tc>
      </w:tr>
      <w:tr w:rsidR="008E352F" w:rsidRPr="009B053A" w14:paraId="0C006E09" w14:textId="77777777" w:rsidTr="00477E18">
        <w:trPr>
          <w:trHeight w:val="112"/>
        </w:trPr>
        <w:tc>
          <w:tcPr>
            <w:tcW w:w="846" w:type="pct"/>
            <w:vMerge/>
            <w:shd w:val="clear" w:color="auto" w:fill="auto"/>
            <w:vAlign w:val="center"/>
          </w:tcPr>
          <w:p w14:paraId="0151CF87" w14:textId="77777777" w:rsidR="008E352F" w:rsidRPr="009B053A" w:rsidRDefault="008E352F" w:rsidP="008E352F">
            <w:pPr>
              <w:pStyle w:val="TAC"/>
            </w:pPr>
          </w:p>
        </w:tc>
        <w:tc>
          <w:tcPr>
            <w:tcW w:w="484" w:type="pct"/>
            <w:shd w:val="clear" w:color="auto" w:fill="auto"/>
            <w:vAlign w:val="center"/>
          </w:tcPr>
          <w:p w14:paraId="3A930DE3" w14:textId="77777777" w:rsidR="008E352F" w:rsidRPr="009B053A" w:rsidRDefault="008E352F" w:rsidP="008E352F">
            <w:pPr>
              <w:pStyle w:val="TAC"/>
            </w:pPr>
            <w:r w:rsidRPr="009B053A">
              <w:t>n77, n78</w:t>
            </w:r>
          </w:p>
        </w:tc>
        <w:tc>
          <w:tcPr>
            <w:tcW w:w="362" w:type="pct"/>
            <w:shd w:val="clear" w:color="auto" w:fill="auto"/>
            <w:noWrap/>
            <w:vAlign w:val="center"/>
          </w:tcPr>
          <w:p w14:paraId="36889EE0" w14:textId="77777777" w:rsidR="008E352F" w:rsidRPr="009B053A" w:rsidRDefault="008E352F" w:rsidP="008E352F">
            <w:pPr>
              <w:pStyle w:val="TAC"/>
            </w:pPr>
            <w:r w:rsidRPr="009B053A">
              <w:t>15</w:t>
            </w:r>
          </w:p>
        </w:tc>
        <w:tc>
          <w:tcPr>
            <w:tcW w:w="619" w:type="pct"/>
            <w:shd w:val="clear" w:color="auto" w:fill="auto"/>
            <w:noWrap/>
            <w:vAlign w:val="center"/>
          </w:tcPr>
          <w:p w14:paraId="3243BB69" w14:textId="77777777" w:rsidR="008E352F" w:rsidRPr="009B053A" w:rsidRDefault="008E352F" w:rsidP="008E352F">
            <w:pPr>
              <w:pStyle w:val="TAC"/>
            </w:pPr>
            <w:r w:rsidRPr="009B053A">
              <w:t>-</w:t>
            </w:r>
          </w:p>
        </w:tc>
        <w:tc>
          <w:tcPr>
            <w:tcW w:w="543" w:type="pct"/>
            <w:shd w:val="clear" w:color="auto" w:fill="auto"/>
            <w:noWrap/>
            <w:vAlign w:val="center"/>
          </w:tcPr>
          <w:p w14:paraId="6B798249"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2F880DE0" w14:textId="77777777" w:rsidR="008E352F" w:rsidRPr="009B053A" w:rsidRDefault="008E352F" w:rsidP="008E352F">
            <w:pPr>
              <w:pStyle w:val="TAC"/>
            </w:pPr>
            <w:r w:rsidRPr="009B053A">
              <w:t>-</w:t>
            </w:r>
          </w:p>
        </w:tc>
        <w:tc>
          <w:tcPr>
            <w:tcW w:w="370" w:type="pct"/>
            <w:shd w:val="clear" w:color="auto" w:fill="auto"/>
            <w:noWrap/>
            <w:vAlign w:val="center"/>
          </w:tcPr>
          <w:p w14:paraId="11891ED3" w14:textId="77777777" w:rsidR="008E352F" w:rsidRPr="009B053A" w:rsidRDefault="008E352F" w:rsidP="008E352F">
            <w:pPr>
              <w:pStyle w:val="TAC"/>
            </w:pPr>
            <w:r w:rsidRPr="009B053A">
              <w:t>-</w:t>
            </w:r>
          </w:p>
        </w:tc>
        <w:tc>
          <w:tcPr>
            <w:tcW w:w="547" w:type="pct"/>
            <w:vAlign w:val="center"/>
          </w:tcPr>
          <w:p w14:paraId="54702CF6" w14:textId="77777777" w:rsidR="008E352F" w:rsidRPr="009B053A" w:rsidRDefault="008E352F" w:rsidP="008E352F">
            <w:pPr>
              <w:pStyle w:val="TAC"/>
            </w:pPr>
            <w:r w:rsidRPr="009B053A">
              <w:t>-</w:t>
            </w:r>
          </w:p>
        </w:tc>
        <w:tc>
          <w:tcPr>
            <w:tcW w:w="390" w:type="pct"/>
            <w:vAlign w:val="center"/>
          </w:tcPr>
          <w:p w14:paraId="6E79CEED" w14:textId="77777777" w:rsidR="008E352F" w:rsidRPr="009B053A" w:rsidRDefault="008E352F" w:rsidP="008E352F">
            <w:pPr>
              <w:pStyle w:val="TAC"/>
            </w:pPr>
            <w:r w:rsidRPr="009B053A">
              <w:t>H4</w:t>
            </w:r>
          </w:p>
        </w:tc>
        <w:tc>
          <w:tcPr>
            <w:tcW w:w="434" w:type="pct"/>
            <w:vAlign w:val="center"/>
          </w:tcPr>
          <w:p w14:paraId="52045A13" w14:textId="77777777" w:rsidR="008E352F" w:rsidRPr="009B053A" w:rsidRDefault="008E352F" w:rsidP="008E352F">
            <w:pPr>
              <w:pStyle w:val="TAC"/>
            </w:pPr>
            <w:r w:rsidRPr="009B053A">
              <w:t>TDD</w:t>
            </w:r>
          </w:p>
        </w:tc>
      </w:tr>
      <w:tr w:rsidR="008E352F" w:rsidRPr="009B053A" w14:paraId="5078605B" w14:textId="77777777" w:rsidTr="00477E18">
        <w:trPr>
          <w:trHeight w:val="112"/>
        </w:trPr>
        <w:tc>
          <w:tcPr>
            <w:tcW w:w="846" w:type="pct"/>
            <w:vMerge w:val="restart"/>
            <w:shd w:val="clear" w:color="auto" w:fill="auto"/>
            <w:vAlign w:val="center"/>
          </w:tcPr>
          <w:p w14:paraId="0CF2CB7E" w14:textId="77777777" w:rsidR="008E352F" w:rsidRPr="009B053A" w:rsidRDefault="008E352F" w:rsidP="008E352F">
            <w:pPr>
              <w:pStyle w:val="TAC"/>
            </w:pPr>
            <w:r w:rsidRPr="009B053A">
              <w:rPr>
                <w:rFonts w:cs="Arial"/>
              </w:rPr>
              <w:t>DC_12_n78</w:t>
            </w:r>
          </w:p>
        </w:tc>
        <w:tc>
          <w:tcPr>
            <w:tcW w:w="484" w:type="pct"/>
            <w:shd w:val="clear" w:color="auto" w:fill="auto"/>
            <w:vAlign w:val="center"/>
          </w:tcPr>
          <w:p w14:paraId="59755D50" w14:textId="77777777" w:rsidR="008E352F" w:rsidRPr="009B053A" w:rsidRDefault="008E352F" w:rsidP="008E352F">
            <w:pPr>
              <w:pStyle w:val="TAC"/>
            </w:pPr>
            <w:r w:rsidRPr="009B053A">
              <w:rPr>
                <w:rFonts w:cs="Arial"/>
              </w:rPr>
              <w:t>12</w:t>
            </w:r>
          </w:p>
        </w:tc>
        <w:tc>
          <w:tcPr>
            <w:tcW w:w="362" w:type="pct"/>
            <w:shd w:val="clear" w:color="auto" w:fill="auto"/>
            <w:noWrap/>
            <w:vAlign w:val="center"/>
          </w:tcPr>
          <w:p w14:paraId="0689BD47" w14:textId="77777777" w:rsidR="008E352F" w:rsidRPr="009B053A" w:rsidRDefault="008E352F" w:rsidP="008E352F">
            <w:pPr>
              <w:pStyle w:val="TAC"/>
            </w:pPr>
            <w:r w:rsidRPr="009B053A">
              <w:t>N/A</w:t>
            </w:r>
          </w:p>
        </w:tc>
        <w:tc>
          <w:tcPr>
            <w:tcW w:w="619" w:type="pct"/>
            <w:shd w:val="clear" w:color="auto" w:fill="auto"/>
            <w:noWrap/>
            <w:vAlign w:val="center"/>
          </w:tcPr>
          <w:p w14:paraId="6D2EFFE4" w14:textId="77777777" w:rsidR="008E352F" w:rsidRPr="009B053A" w:rsidRDefault="008E352F" w:rsidP="008E352F">
            <w:pPr>
              <w:pStyle w:val="TAC"/>
            </w:pPr>
            <w:r w:rsidRPr="009B053A">
              <w:t>-90.8</w:t>
            </w:r>
          </w:p>
        </w:tc>
        <w:tc>
          <w:tcPr>
            <w:tcW w:w="543" w:type="pct"/>
            <w:shd w:val="clear" w:color="auto" w:fill="auto"/>
            <w:noWrap/>
            <w:vAlign w:val="center"/>
          </w:tcPr>
          <w:p w14:paraId="3F1BC963" w14:textId="77777777" w:rsidR="008E352F" w:rsidRPr="009B053A" w:rsidRDefault="008E352F" w:rsidP="008E352F">
            <w:pPr>
              <w:pStyle w:val="TAC"/>
            </w:pPr>
            <w:r w:rsidRPr="009B053A">
              <w:t>-</w:t>
            </w:r>
          </w:p>
        </w:tc>
        <w:tc>
          <w:tcPr>
            <w:tcW w:w="405" w:type="pct"/>
            <w:shd w:val="clear" w:color="auto" w:fill="auto"/>
            <w:noWrap/>
            <w:vAlign w:val="center"/>
          </w:tcPr>
          <w:p w14:paraId="2809A2AC" w14:textId="77777777" w:rsidR="008E352F" w:rsidRPr="009B053A" w:rsidRDefault="008E352F" w:rsidP="008E352F">
            <w:pPr>
              <w:pStyle w:val="TAC"/>
            </w:pPr>
            <w:r w:rsidRPr="009B053A">
              <w:t>-</w:t>
            </w:r>
          </w:p>
        </w:tc>
        <w:tc>
          <w:tcPr>
            <w:tcW w:w="370" w:type="pct"/>
            <w:shd w:val="clear" w:color="auto" w:fill="auto"/>
            <w:noWrap/>
            <w:vAlign w:val="center"/>
          </w:tcPr>
          <w:p w14:paraId="14B273CF" w14:textId="77777777" w:rsidR="008E352F" w:rsidRPr="009B053A" w:rsidRDefault="008E352F" w:rsidP="008E352F">
            <w:pPr>
              <w:pStyle w:val="TAC"/>
            </w:pPr>
            <w:r w:rsidRPr="009B053A">
              <w:t>-</w:t>
            </w:r>
          </w:p>
        </w:tc>
        <w:tc>
          <w:tcPr>
            <w:tcW w:w="547" w:type="pct"/>
            <w:vAlign w:val="center"/>
          </w:tcPr>
          <w:p w14:paraId="1D117F14" w14:textId="77777777" w:rsidR="008E352F" w:rsidRPr="009B053A" w:rsidRDefault="008E352F" w:rsidP="008E352F">
            <w:pPr>
              <w:pStyle w:val="TAC"/>
            </w:pPr>
            <w:r w:rsidRPr="009B053A">
              <w:t>-</w:t>
            </w:r>
          </w:p>
        </w:tc>
        <w:tc>
          <w:tcPr>
            <w:tcW w:w="390" w:type="pct"/>
          </w:tcPr>
          <w:p w14:paraId="4344E28E" w14:textId="77777777" w:rsidR="008E352F" w:rsidRPr="009B053A" w:rsidRDefault="008E352F" w:rsidP="008E352F">
            <w:pPr>
              <w:pStyle w:val="TAC"/>
            </w:pPr>
            <w:r w:rsidRPr="009B053A">
              <w:t>IMD5</w:t>
            </w:r>
          </w:p>
        </w:tc>
        <w:tc>
          <w:tcPr>
            <w:tcW w:w="434" w:type="pct"/>
          </w:tcPr>
          <w:p w14:paraId="44B43595" w14:textId="77777777" w:rsidR="008E352F" w:rsidRPr="009B053A" w:rsidRDefault="008E352F" w:rsidP="008E352F">
            <w:pPr>
              <w:pStyle w:val="TAC"/>
            </w:pPr>
            <w:r w:rsidRPr="009B053A">
              <w:t>FDD</w:t>
            </w:r>
          </w:p>
        </w:tc>
      </w:tr>
      <w:tr w:rsidR="008E352F" w:rsidRPr="009B053A" w14:paraId="45DA1454" w14:textId="77777777" w:rsidTr="00477E18">
        <w:trPr>
          <w:trHeight w:val="112"/>
        </w:trPr>
        <w:tc>
          <w:tcPr>
            <w:tcW w:w="846" w:type="pct"/>
            <w:vMerge/>
            <w:tcBorders>
              <w:bottom w:val="single" w:sz="4" w:space="0" w:color="auto"/>
            </w:tcBorders>
            <w:shd w:val="clear" w:color="auto" w:fill="auto"/>
            <w:vAlign w:val="center"/>
          </w:tcPr>
          <w:p w14:paraId="35156AFC" w14:textId="77777777" w:rsidR="008E352F" w:rsidRPr="009B053A" w:rsidRDefault="008E352F" w:rsidP="008E352F">
            <w:pPr>
              <w:pStyle w:val="TAC"/>
            </w:pPr>
          </w:p>
        </w:tc>
        <w:tc>
          <w:tcPr>
            <w:tcW w:w="484" w:type="pct"/>
            <w:shd w:val="clear" w:color="auto" w:fill="auto"/>
            <w:vAlign w:val="center"/>
          </w:tcPr>
          <w:p w14:paraId="11B61CEB" w14:textId="77777777" w:rsidR="008E352F" w:rsidRPr="009B053A" w:rsidRDefault="008E352F" w:rsidP="008E352F">
            <w:pPr>
              <w:pStyle w:val="TAC"/>
            </w:pPr>
            <w:r w:rsidRPr="009B053A">
              <w:rPr>
                <w:rFonts w:cs="Arial"/>
              </w:rPr>
              <w:t>n78</w:t>
            </w:r>
          </w:p>
        </w:tc>
        <w:tc>
          <w:tcPr>
            <w:tcW w:w="362" w:type="pct"/>
            <w:shd w:val="clear" w:color="auto" w:fill="auto"/>
            <w:noWrap/>
            <w:vAlign w:val="center"/>
          </w:tcPr>
          <w:p w14:paraId="12800EE8" w14:textId="77777777" w:rsidR="008E352F" w:rsidRPr="009B053A" w:rsidRDefault="008E352F" w:rsidP="008E352F">
            <w:pPr>
              <w:pStyle w:val="TAC"/>
            </w:pPr>
            <w:r w:rsidRPr="009B053A">
              <w:t>15</w:t>
            </w:r>
          </w:p>
        </w:tc>
        <w:tc>
          <w:tcPr>
            <w:tcW w:w="619" w:type="pct"/>
            <w:shd w:val="clear" w:color="auto" w:fill="auto"/>
            <w:noWrap/>
            <w:vAlign w:val="center"/>
          </w:tcPr>
          <w:p w14:paraId="55C8A236" w14:textId="77777777" w:rsidR="008E352F" w:rsidRPr="009B053A" w:rsidRDefault="008E352F" w:rsidP="008E352F">
            <w:pPr>
              <w:pStyle w:val="TAC"/>
            </w:pPr>
            <w:r w:rsidRPr="009B053A">
              <w:t>-</w:t>
            </w:r>
          </w:p>
        </w:tc>
        <w:tc>
          <w:tcPr>
            <w:tcW w:w="543" w:type="pct"/>
            <w:shd w:val="clear" w:color="auto" w:fill="auto"/>
            <w:noWrap/>
            <w:vAlign w:val="center"/>
          </w:tcPr>
          <w:p w14:paraId="0D03D9D9"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67C90058" w14:textId="77777777" w:rsidR="008E352F" w:rsidRPr="009B053A" w:rsidRDefault="008E352F" w:rsidP="008E352F">
            <w:pPr>
              <w:pStyle w:val="TAC"/>
            </w:pPr>
            <w:r w:rsidRPr="009B053A">
              <w:t>-</w:t>
            </w:r>
          </w:p>
        </w:tc>
        <w:tc>
          <w:tcPr>
            <w:tcW w:w="370" w:type="pct"/>
            <w:shd w:val="clear" w:color="auto" w:fill="auto"/>
            <w:noWrap/>
            <w:vAlign w:val="center"/>
          </w:tcPr>
          <w:p w14:paraId="251F17BF" w14:textId="77777777" w:rsidR="008E352F" w:rsidRPr="009B053A" w:rsidRDefault="008E352F" w:rsidP="008E352F">
            <w:pPr>
              <w:pStyle w:val="TAC"/>
            </w:pPr>
            <w:r w:rsidRPr="009B053A">
              <w:t>-</w:t>
            </w:r>
          </w:p>
        </w:tc>
        <w:tc>
          <w:tcPr>
            <w:tcW w:w="547" w:type="pct"/>
            <w:vAlign w:val="center"/>
          </w:tcPr>
          <w:p w14:paraId="34DEC3D1" w14:textId="77777777" w:rsidR="008E352F" w:rsidRPr="009B053A" w:rsidRDefault="008E352F" w:rsidP="008E352F">
            <w:pPr>
              <w:pStyle w:val="TAC"/>
            </w:pPr>
            <w:r w:rsidRPr="009B053A">
              <w:t>-</w:t>
            </w:r>
          </w:p>
        </w:tc>
        <w:tc>
          <w:tcPr>
            <w:tcW w:w="390" w:type="pct"/>
            <w:vAlign w:val="center"/>
          </w:tcPr>
          <w:p w14:paraId="610B0310" w14:textId="77777777" w:rsidR="008E352F" w:rsidRPr="009B053A" w:rsidRDefault="008E352F" w:rsidP="008E352F">
            <w:pPr>
              <w:pStyle w:val="TAC"/>
            </w:pPr>
            <w:r w:rsidRPr="009B053A">
              <w:t>N/A</w:t>
            </w:r>
          </w:p>
        </w:tc>
        <w:tc>
          <w:tcPr>
            <w:tcW w:w="434" w:type="pct"/>
            <w:vAlign w:val="center"/>
          </w:tcPr>
          <w:p w14:paraId="7E816A5B" w14:textId="77777777" w:rsidR="008E352F" w:rsidRPr="009B053A" w:rsidRDefault="008E352F" w:rsidP="008E352F">
            <w:pPr>
              <w:pStyle w:val="TAC"/>
            </w:pPr>
            <w:r w:rsidRPr="009B053A">
              <w:t>TDD</w:t>
            </w:r>
          </w:p>
        </w:tc>
      </w:tr>
      <w:tr w:rsidR="00CB59C0" w:rsidRPr="009B053A" w14:paraId="7B2B41C0" w14:textId="77777777" w:rsidTr="00477E18">
        <w:tc>
          <w:tcPr>
            <w:tcW w:w="846" w:type="pct"/>
            <w:tcBorders>
              <w:bottom w:val="nil"/>
            </w:tcBorders>
            <w:shd w:val="clear" w:color="auto" w:fill="auto"/>
          </w:tcPr>
          <w:p w14:paraId="61B4C5AC" w14:textId="2876A9DE" w:rsidR="00CB59C0" w:rsidRPr="009B053A" w:rsidRDefault="00CB59C0" w:rsidP="00CB59C0">
            <w:pPr>
              <w:pStyle w:val="TAC"/>
              <w:rPr>
                <w:rFonts w:eastAsia="PMingLiU"/>
              </w:rPr>
            </w:pPr>
            <w:r w:rsidRPr="009B053A">
              <w:t>DC_13A_n77A</w:t>
            </w:r>
          </w:p>
        </w:tc>
        <w:tc>
          <w:tcPr>
            <w:tcW w:w="484" w:type="pct"/>
            <w:shd w:val="clear" w:color="auto" w:fill="auto"/>
            <w:vAlign w:val="center"/>
          </w:tcPr>
          <w:p w14:paraId="6F102F13" w14:textId="6B5F6BF5" w:rsidR="00CB59C0" w:rsidRPr="009B053A" w:rsidRDefault="00CB59C0" w:rsidP="00CB59C0">
            <w:pPr>
              <w:pStyle w:val="TAC"/>
            </w:pPr>
            <w:r w:rsidRPr="009B053A">
              <w:t>13</w:t>
            </w:r>
          </w:p>
        </w:tc>
        <w:tc>
          <w:tcPr>
            <w:tcW w:w="362" w:type="pct"/>
            <w:shd w:val="clear" w:color="auto" w:fill="auto"/>
            <w:noWrap/>
            <w:vAlign w:val="center"/>
          </w:tcPr>
          <w:p w14:paraId="5AEAD2B4" w14:textId="46BD8CB1" w:rsidR="00CB59C0" w:rsidRPr="009B053A" w:rsidRDefault="00CB59C0" w:rsidP="00CB59C0">
            <w:pPr>
              <w:pStyle w:val="TAC"/>
            </w:pPr>
            <w:r w:rsidRPr="009B053A">
              <w:t>N/A</w:t>
            </w:r>
          </w:p>
        </w:tc>
        <w:tc>
          <w:tcPr>
            <w:tcW w:w="619" w:type="pct"/>
            <w:shd w:val="clear" w:color="auto" w:fill="auto"/>
            <w:noWrap/>
            <w:vAlign w:val="center"/>
          </w:tcPr>
          <w:p w14:paraId="7DA22552" w14:textId="70CB3159" w:rsidR="00CB59C0" w:rsidRPr="009B053A" w:rsidRDefault="00CB59C0" w:rsidP="00CB59C0">
            <w:pPr>
              <w:pStyle w:val="TAC"/>
              <w:rPr>
                <w:rFonts w:eastAsia="MS Mincho"/>
              </w:rPr>
            </w:pPr>
            <w:r w:rsidRPr="009B053A">
              <w:t>-90.8</w:t>
            </w:r>
          </w:p>
        </w:tc>
        <w:tc>
          <w:tcPr>
            <w:tcW w:w="543" w:type="pct"/>
            <w:shd w:val="clear" w:color="auto" w:fill="auto"/>
            <w:noWrap/>
            <w:vAlign w:val="center"/>
          </w:tcPr>
          <w:p w14:paraId="507EA423" w14:textId="3E311560" w:rsidR="00CB59C0" w:rsidRPr="009B053A" w:rsidRDefault="00CB59C0" w:rsidP="00CB59C0">
            <w:pPr>
              <w:pStyle w:val="TAC"/>
            </w:pPr>
            <w:r w:rsidRPr="009B053A">
              <w:t>-</w:t>
            </w:r>
          </w:p>
        </w:tc>
        <w:tc>
          <w:tcPr>
            <w:tcW w:w="405" w:type="pct"/>
            <w:shd w:val="clear" w:color="auto" w:fill="auto"/>
            <w:noWrap/>
            <w:vAlign w:val="center"/>
          </w:tcPr>
          <w:p w14:paraId="256BBB8B" w14:textId="7C0DC908" w:rsidR="00CB59C0" w:rsidRPr="009B053A" w:rsidRDefault="00CB59C0" w:rsidP="00CB59C0">
            <w:pPr>
              <w:pStyle w:val="TAC"/>
            </w:pPr>
            <w:r w:rsidRPr="009B053A">
              <w:t>-</w:t>
            </w:r>
          </w:p>
        </w:tc>
        <w:tc>
          <w:tcPr>
            <w:tcW w:w="370" w:type="pct"/>
            <w:shd w:val="clear" w:color="auto" w:fill="auto"/>
            <w:noWrap/>
            <w:vAlign w:val="center"/>
          </w:tcPr>
          <w:p w14:paraId="31067B65" w14:textId="37E62AD9" w:rsidR="00CB59C0" w:rsidRPr="009B053A" w:rsidRDefault="00CB59C0" w:rsidP="00CB59C0">
            <w:pPr>
              <w:pStyle w:val="TAC"/>
            </w:pPr>
            <w:r w:rsidRPr="009B053A">
              <w:t>-</w:t>
            </w:r>
          </w:p>
        </w:tc>
        <w:tc>
          <w:tcPr>
            <w:tcW w:w="547" w:type="pct"/>
            <w:vAlign w:val="center"/>
          </w:tcPr>
          <w:p w14:paraId="60B8987F" w14:textId="140692E3" w:rsidR="00CB59C0" w:rsidRPr="009B053A" w:rsidRDefault="00CB59C0" w:rsidP="00CB59C0">
            <w:pPr>
              <w:pStyle w:val="TAC"/>
            </w:pPr>
            <w:r w:rsidRPr="009B053A">
              <w:t>-</w:t>
            </w:r>
          </w:p>
        </w:tc>
        <w:tc>
          <w:tcPr>
            <w:tcW w:w="390" w:type="pct"/>
            <w:vAlign w:val="center"/>
          </w:tcPr>
          <w:p w14:paraId="24BF32EE" w14:textId="5B3DCFF3" w:rsidR="00CB59C0" w:rsidRPr="009B053A" w:rsidRDefault="00CB59C0" w:rsidP="00CB59C0">
            <w:pPr>
              <w:pStyle w:val="TAC"/>
            </w:pPr>
            <w:r w:rsidRPr="009B053A">
              <w:t>IMD5</w:t>
            </w:r>
          </w:p>
        </w:tc>
        <w:tc>
          <w:tcPr>
            <w:tcW w:w="434" w:type="pct"/>
          </w:tcPr>
          <w:p w14:paraId="5611926D" w14:textId="6D5F9409" w:rsidR="00CB59C0" w:rsidRPr="009B053A" w:rsidRDefault="00CB59C0" w:rsidP="00CB59C0">
            <w:pPr>
              <w:pStyle w:val="TAC"/>
            </w:pPr>
            <w:r w:rsidRPr="009B053A">
              <w:t>FDD</w:t>
            </w:r>
          </w:p>
        </w:tc>
      </w:tr>
      <w:tr w:rsidR="00CB59C0" w:rsidRPr="009B053A" w14:paraId="760AE549" w14:textId="77777777" w:rsidTr="00477E18">
        <w:tc>
          <w:tcPr>
            <w:tcW w:w="846" w:type="pct"/>
            <w:tcBorders>
              <w:top w:val="nil"/>
            </w:tcBorders>
            <w:shd w:val="clear" w:color="auto" w:fill="auto"/>
            <w:vAlign w:val="center"/>
          </w:tcPr>
          <w:p w14:paraId="02840D72" w14:textId="77777777" w:rsidR="00CB59C0" w:rsidRPr="009B053A" w:rsidRDefault="00CB59C0" w:rsidP="00CB59C0">
            <w:pPr>
              <w:pStyle w:val="TAC"/>
              <w:rPr>
                <w:rFonts w:eastAsia="PMingLiU"/>
              </w:rPr>
            </w:pPr>
          </w:p>
        </w:tc>
        <w:tc>
          <w:tcPr>
            <w:tcW w:w="484" w:type="pct"/>
            <w:shd w:val="clear" w:color="auto" w:fill="auto"/>
            <w:vAlign w:val="center"/>
          </w:tcPr>
          <w:p w14:paraId="1F0488EF" w14:textId="06BF19A8" w:rsidR="00CB59C0" w:rsidRPr="009B053A" w:rsidRDefault="00CB59C0" w:rsidP="00CB59C0">
            <w:pPr>
              <w:pStyle w:val="TAC"/>
            </w:pPr>
            <w:r w:rsidRPr="009B053A">
              <w:t>n77</w:t>
            </w:r>
          </w:p>
        </w:tc>
        <w:tc>
          <w:tcPr>
            <w:tcW w:w="362" w:type="pct"/>
            <w:shd w:val="clear" w:color="auto" w:fill="auto"/>
            <w:noWrap/>
            <w:vAlign w:val="center"/>
          </w:tcPr>
          <w:p w14:paraId="0C060D59" w14:textId="6C47E339" w:rsidR="00CB59C0" w:rsidRPr="009B053A" w:rsidRDefault="00CB59C0" w:rsidP="00CB59C0">
            <w:pPr>
              <w:pStyle w:val="TAC"/>
            </w:pPr>
            <w:r w:rsidRPr="009B053A">
              <w:t>15</w:t>
            </w:r>
          </w:p>
        </w:tc>
        <w:tc>
          <w:tcPr>
            <w:tcW w:w="619" w:type="pct"/>
            <w:shd w:val="clear" w:color="auto" w:fill="auto"/>
            <w:noWrap/>
            <w:vAlign w:val="center"/>
          </w:tcPr>
          <w:p w14:paraId="5F3AD59D" w14:textId="1CE4ED75" w:rsidR="00CB59C0" w:rsidRPr="009B053A" w:rsidRDefault="00CB59C0" w:rsidP="00CB59C0">
            <w:pPr>
              <w:pStyle w:val="TAC"/>
              <w:rPr>
                <w:rFonts w:eastAsia="MS Mincho"/>
              </w:rPr>
            </w:pPr>
            <w:r w:rsidRPr="009B053A">
              <w:t>-</w:t>
            </w:r>
          </w:p>
        </w:tc>
        <w:tc>
          <w:tcPr>
            <w:tcW w:w="543" w:type="pct"/>
            <w:shd w:val="clear" w:color="auto" w:fill="auto"/>
            <w:noWrap/>
            <w:vAlign w:val="center"/>
          </w:tcPr>
          <w:p w14:paraId="6F21D068" w14:textId="15765CC6"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7F4526F4" w14:textId="78D1E567" w:rsidR="00CB59C0" w:rsidRPr="009B053A" w:rsidRDefault="00CB59C0" w:rsidP="00CB59C0">
            <w:pPr>
              <w:pStyle w:val="TAC"/>
            </w:pPr>
            <w:r w:rsidRPr="009B053A">
              <w:t>-</w:t>
            </w:r>
          </w:p>
        </w:tc>
        <w:tc>
          <w:tcPr>
            <w:tcW w:w="370" w:type="pct"/>
            <w:shd w:val="clear" w:color="auto" w:fill="auto"/>
            <w:noWrap/>
            <w:vAlign w:val="center"/>
          </w:tcPr>
          <w:p w14:paraId="1AF4648A" w14:textId="275A9994" w:rsidR="00CB59C0" w:rsidRPr="009B053A" w:rsidRDefault="00CB59C0" w:rsidP="00CB59C0">
            <w:pPr>
              <w:pStyle w:val="TAC"/>
            </w:pPr>
            <w:r w:rsidRPr="009B053A">
              <w:t>-</w:t>
            </w:r>
          </w:p>
        </w:tc>
        <w:tc>
          <w:tcPr>
            <w:tcW w:w="547" w:type="pct"/>
            <w:vAlign w:val="center"/>
          </w:tcPr>
          <w:p w14:paraId="2CC1CC63" w14:textId="59C291AA" w:rsidR="00CB59C0" w:rsidRPr="009B053A" w:rsidRDefault="00CB59C0" w:rsidP="00CB59C0">
            <w:pPr>
              <w:pStyle w:val="TAC"/>
            </w:pPr>
            <w:r w:rsidRPr="009B053A">
              <w:t>-</w:t>
            </w:r>
          </w:p>
        </w:tc>
        <w:tc>
          <w:tcPr>
            <w:tcW w:w="390" w:type="pct"/>
            <w:vAlign w:val="center"/>
          </w:tcPr>
          <w:p w14:paraId="21CACC08" w14:textId="185B0ADD" w:rsidR="00CB59C0" w:rsidRPr="009B053A" w:rsidRDefault="00CB59C0" w:rsidP="00CB59C0">
            <w:pPr>
              <w:pStyle w:val="TAC"/>
            </w:pPr>
            <w:r w:rsidRPr="009B053A">
              <w:t>N/A</w:t>
            </w:r>
          </w:p>
        </w:tc>
        <w:tc>
          <w:tcPr>
            <w:tcW w:w="434" w:type="pct"/>
          </w:tcPr>
          <w:p w14:paraId="7C020F1E" w14:textId="77BC8D88" w:rsidR="00CB59C0" w:rsidRPr="009B053A" w:rsidRDefault="00CB59C0" w:rsidP="00CB59C0">
            <w:pPr>
              <w:pStyle w:val="TAC"/>
            </w:pPr>
            <w:r w:rsidRPr="009B053A">
              <w:t>TDD</w:t>
            </w:r>
          </w:p>
        </w:tc>
      </w:tr>
      <w:tr w:rsidR="008E352F" w:rsidRPr="009B053A" w14:paraId="32C57B6B" w14:textId="77777777" w:rsidTr="00477E18">
        <w:tc>
          <w:tcPr>
            <w:tcW w:w="846" w:type="pct"/>
            <w:vMerge w:val="restart"/>
            <w:shd w:val="clear" w:color="auto" w:fill="auto"/>
            <w:vAlign w:val="center"/>
          </w:tcPr>
          <w:p w14:paraId="5A4AAA50" w14:textId="77777777" w:rsidR="008E352F" w:rsidRPr="009B053A" w:rsidRDefault="008E352F" w:rsidP="008E352F">
            <w:pPr>
              <w:pStyle w:val="TAC"/>
            </w:pPr>
            <w:r w:rsidRPr="009B053A">
              <w:rPr>
                <w:rFonts w:eastAsia="PMingLiU"/>
              </w:rPr>
              <w:lastRenderedPageBreak/>
              <w:t>DC_20A_n3A</w:t>
            </w:r>
          </w:p>
        </w:tc>
        <w:tc>
          <w:tcPr>
            <w:tcW w:w="484" w:type="pct"/>
            <w:shd w:val="clear" w:color="auto" w:fill="auto"/>
            <w:vAlign w:val="center"/>
          </w:tcPr>
          <w:p w14:paraId="7D74AA0F" w14:textId="77777777" w:rsidR="008E352F" w:rsidRPr="009B053A" w:rsidRDefault="008E352F" w:rsidP="008E352F">
            <w:pPr>
              <w:pStyle w:val="TAC"/>
            </w:pPr>
            <w:r w:rsidRPr="009B053A">
              <w:t>20</w:t>
            </w:r>
          </w:p>
        </w:tc>
        <w:tc>
          <w:tcPr>
            <w:tcW w:w="362" w:type="pct"/>
            <w:shd w:val="clear" w:color="auto" w:fill="auto"/>
            <w:noWrap/>
            <w:vAlign w:val="center"/>
          </w:tcPr>
          <w:p w14:paraId="7FACE9F8" w14:textId="77777777" w:rsidR="008E352F" w:rsidRPr="009B053A" w:rsidRDefault="008E352F" w:rsidP="008E352F">
            <w:pPr>
              <w:pStyle w:val="TAC"/>
            </w:pPr>
            <w:r w:rsidRPr="009B053A">
              <w:t>N/A</w:t>
            </w:r>
          </w:p>
        </w:tc>
        <w:tc>
          <w:tcPr>
            <w:tcW w:w="619" w:type="pct"/>
            <w:shd w:val="clear" w:color="auto" w:fill="auto"/>
            <w:noWrap/>
            <w:vAlign w:val="center"/>
          </w:tcPr>
          <w:p w14:paraId="2798DE49"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2E944E7E" w14:textId="77777777" w:rsidR="008E352F" w:rsidRPr="009B053A" w:rsidRDefault="008E352F" w:rsidP="008E352F">
            <w:pPr>
              <w:pStyle w:val="TAC"/>
            </w:pPr>
            <w:r w:rsidRPr="009B053A">
              <w:t>-</w:t>
            </w:r>
          </w:p>
        </w:tc>
        <w:tc>
          <w:tcPr>
            <w:tcW w:w="405" w:type="pct"/>
            <w:shd w:val="clear" w:color="auto" w:fill="auto"/>
            <w:noWrap/>
            <w:vAlign w:val="center"/>
          </w:tcPr>
          <w:p w14:paraId="0A94058D" w14:textId="77777777" w:rsidR="008E352F" w:rsidRPr="009B053A" w:rsidRDefault="008E352F" w:rsidP="008E352F">
            <w:pPr>
              <w:pStyle w:val="TAC"/>
            </w:pPr>
            <w:r w:rsidRPr="009B053A">
              <w:t>-</w:t>
            </w:r>
          </w:p>
        </w:tc>
        <w:tc>
          <w:tcPr>
            <w:tcW w:w="370" w:type="pct"/>
            <w:shd w:val="clear" w:color="auto" w:fill="auto"/>
            <w:noWrap/>
            <w:vAlign w:val="center"/>
          </w:tcPr>
          <w:p w14:paraId="6BA5BA87" w14:textId="77777777" w:rsidR="008E352F" w:rsidRPr="009B053A" w:rsidRDefault="008E352F" w:rsidP="008E352F">
            <w:pPr>
              <w:pStyle w:val="TAC"/>
            </w:pPr>
            <w:r w:rsidRPr="009B053A">
              <w:t>-</w:t>
            </w:r>
          </w:p>
        </w:tc>
        <w:tc>
          <w:tcPr>
            <w:tcW w:w="547" w:type="pct"/>
            <w:vAlign w:val="center"/>
          </w:tcPr>
          <w:p w14:paraId="4FF1B1BF" w14:textId="77777777" w:rsidR="008E352F" w:rsidRPr="009B053A" w:rsidRDefault="008E352F" w:rsidP="008E352F">
            <w:pPr>
              <w:pStyle w:val="TAC"/>
            </w:pPr>
            <w:r w:rsidRPr="009B053A">
              <w:t>-</w:t>
            </w:r>
          </w:p>
        </w:tc>
        <w:tc>
          <w:tcPr>
            <w:tcW w:w="390" w:type="pct"/>
            <w:vAlign w:val="center"/>
          </w:tcPr>
          <w:p w14:paraId="063CCB06" w14:textId="77777777" w:rsidR="008E352F" w:rsidRPr="009B053A" w:rsidRDefault="008E352F" w:rsidP="008E352F">
            <w:pPr>
              <w:pStyle w:val="TAC"/>
            </w:pPr>
            <w:r w:rsidRPr="009B053A">
              <w:t>N/A</w:t>
            </w:r>
          </w:p>
        </w:tc>
        <w:tc>
          <w:tcPr>
            <w:tcW w:w="434" w:type="pct"/>
            <w:vAlign w:val="center"/>
          </w:tcPr>
          <w:p w14:paraId="65456877" w14:textId="77777777" w:rsidR="008E352F" w:rsidRPr="009B053A" w:rsidRDefault="008E352F" w:rsidP="008E352F">
            <w:pPr>
              <w:pStyle w:val="TAC"/>
            </w:pPr>
            <w:r w:rsidRPr="009B053A">
              <w:t>FDD</w:t>
            </w:r>
          </w:p>
        </w:tc>
      </w:tr>
      <w:tr w:rsidR="008E352F" w:rsidRPr="009B053A" w14:paraId="27212B5B" w14:textId="77777777" w:rsidTr="00477E18">
        <w:tc>
          <w:tcPr>
            <w:tcW w:w="846" w:type="pct"/>
            <w:vMerge/>
            <w:shd w:val="clear" w:color="auto" w:fill="auto"/>
            <w:vAlign w:val="center"/>
          </w:tcPr>
          <w:p w14:paraId="5D1C77B5" w14:textId="77777777" w:rsidR="008E352F" w:rsidRPr="009B053A" w:rsidRDefault="008E352F" w:rsidP="008E352F">
            <w:pPr>
              <w:pStyle w:val="TAC"/>
            </w:pPr>
          </w:p>
        </w:tc>
        <w:tc>
          <w:tcPr>
            <w:tcW w:w="484" w:type="pct"/>
            <w:shd w:val="clear" w:color="auto" w:fill="auto"/>
            <w:vAlign w:val="center"/>
          </w:tcPr>
          <w:p w14:paraId="282951AB" w14:textId="77777777" w:rsidR="008E352F" w:rsidRPr="009B053A" w:rsidRDefault="008E352F" w:rsidP="008E352F">
            <w:pPr>
              <w:pStyle w:val="TAC"/>
            </w:pPr>
            <w:r w:rsidRPr="009B053A">
              <w:t>n3</w:t>
            </w:r>
          </w:p>
        </w:tc>
        <w:tc>
          <w:tcPr>
            <w:tcW w:w="362" w:type="pct"/>
            <w:shd w:val="clear" w:color="auto" w:fill="auto"/>
            <w:noWrap/>
            <w:vAlign w:val="center"/>
          </w:tcPr>
          <w:p w14:paraId="542ECAB6" w14:textId="77777777" w:rsidR="008E352F" w:rsidRPr="009B053A" w:rsidRDefault="008E352F" w:rsidP="008E352F">
            <w:pPr>
              <w:pStyle w:val="TAC"/>
            </w:pPr>
            <w:r w:rsidRPr="009B053A">
              <w:t>15</w:t>
            </w:r>
          </w:p>
        </w:tc>
        <w:tc>
          <w:tcPr>
            <w:tcW w:w="619" w:type="pct"/>
            <w:shd w:val="clear" w:color="auto" w:fill="auto"/>
            <w:noWrap/>
            <w:vAlign w:val="center"/>
          </w:tcPr>
          <w:p w14:paraId="22238DCC" w14:textId="77777777" w:rsidR="008E352F" w:rsidRPr="009B053A" w:rsidRDefault="008E352F" w:rsidP="008E352F">
            <w:pPr>
              <w:pStyle w:val="TAC"/>
            </w:pPr>
            <w:r w:rsidRPr="009B053A">
              <w:t>-93.0 +TT</w:t>
            </w:r>
          </w:p>
        </w:tc>
        <w:tc>
          <w:tcPr>
            <w:tcW w:w="543" w:type="pct"/>
            <w:shd w:val="clear" w:color="auto" w:fill="auto"/>
            <w:noWrap/>
            <w:vAlign w:val="center"/>
          </w:tcPr>
          <w:p w14:paraId="4903913E" w14:textId="77777777" w:rsidR="008E352F" w:rsidRPr="009B053A" w:rsidRDefault="008E352F" w:rsidP="008E352F">
            <w:pPr>
              <w:pStyle w:val="TAC"/>
            </w:pPr>
            <w:r w:rsidRPr="009B053A">
              <w:t>-</w:t>
            </w:r>
          </w:p>
        </w:tc>
        <w:tc>
          <w:tcPr>
            <w:tcW w:w="405" w:type="pct"/>
            <w:shd w:val="clear" w:color="auto" w:fill="auto"/>
            <w:noWrap/>
            <w:vAlign w:val="center"/>
          </w:tcPr>
          <w:p w14:paraId="28E7D1F7" w14:textId="77777777" w:rsidR="008E352F" w:rsidRPr="009B053A" w:rsidRDefault="008E352F" w:rsidP="008E352F">
            <w:pPr>
              <w:pStyle w:val="TAC"/>
            </w:pPr>
            <w:r w:rsidRPr="009B053A">
              <w:t>-</w:t>
            </w:r>
          </w:p>
        </w:tc>
        <w:tc>
          <w:tcPr>
            <w:tcW w:w="370" w:type="pct"/>
            <w:shd w:val="clear" w:color="auto" w:fill="auto"/>
            <w:noWrap/>
            <w:vAlign w:val="center"/>
          </w:tcPr>
          <w:p w14:paraId="606EAD6C" w14:textId="77777777" w:rsidR="008E352F" w:rsidRPr="009B053A" w:rsidRDefault="008E352F" w:rsidP="008E352F">
            <w:pPr>
              <w:pStyle w:val="TAC"/>
            </w:pPr>
            <w:r w:rsidRPr="009B053A">
              <w:t>-</w:t>
            </w:r>
          </w:p>
        </w:tc>
        <w:tc>
          <w:tcPr>
            <w:tcW w:w="547" w:type="pct"/>
            <w:vAlign w:val="center"/>
          </w:tcPr>
          <w:p w14:paraId="10FFE706" w14:textId="77777777" w:rsidR="008E352F" w:rsidRPr="009B053A" w:rsidRDefault="008E352F" w:rsidP="008E352F">
            <w:pPr>
              <w:pStyle w:val="TAC"/>
            </w:pPr>
            <w:r w:rsidRPr="009B053A">
              <w:t>-</w:t>
            </w:r>
          </w:p>
        </w:tc>
        <w:tc>
          <w:tcPr>
            <w:tcW w:w="390" w:type="pct"/>
            <w:vAlign w:val="center"/>
          </w:tcPr>
          <w:p w14:paraId="444E7C0A" w14:textId="77777777" w:rsidR="008E352F" w:rsidRPr="009B053A" w:rsidRDefault="008E352F" w:rsidP="008E352F">
            <w:pPr>
              <w:pStyle w:val="TAC"/>
            </w:pPr>
            <w:r w:rsidRPr="009B053A">
              <w:t>IMD4</w:t>
            </w:r>
          </w:p>
        </w:tc>
        <w:tc>
          <w:tcPr>
            <w:tcW w:w="434" w:type="pct"/>
            <w:vAlign w:val="center"/>
          </w:tcPr>
          <w:p w14:paraId="11F96194" w14:textId="77777777" w:rsidR="008E352F" w:rsidRPr="009B053A" w:rsidRDefault="008E352F" w:rsidP="008E352F">
            <w:pPr>
              <w:pStyle w:val="TAC"/>
            </w:pPr>
            <w:r w:rsidRPr="009B053A">
              <w:t>FDD</w:t>
            </w:r>
          </w:p>
        </w:tc>
      </w:tr>
      <w:tr w:rsidR="008E352F" w:rsidRPr="009B053A" w14:paraId="413142D5" w14:textId="77777777" w:rsidTr="00477E18">
        <w:tc>
          <w:tcPr>
            <w:tcW w:w="846" w:type="pct"/>
            <w:vMerge/>
            <w:shd w:val="clear" w:color="auto" w:fill="auto"/>
            <w:vAlign w:val="center"/>
          </w:tcPr>
          <w:p w14:paraId="3E890B90" w14:textId="77777777" w:rsidR="008E352F" w:rsidRPr="009B053A" w:rsidRDefault="008E352F" w:rsidP="008E352F">
            <w:pPr>
              <w:pStyle w:val="TAC"/>
            </w:pPr>
          </w:p>
        </w:tc>
        <w:tc>
          <w:tcPr>
            <w:tcW w:w="484" w:type="pct"/>
            <w:shd w:val="clear" w:color="auto" w:fill="auto"/>
            <w:vAlign w:val="center"/>
          </w:tcPr>
          <w:p w14:paraId="2A8D746C" w14:textId="77777777" w:rsidR="008E352F" w:rsidRPr="009B053A" w:rsidRDefault="008E352F" w:rsidP="008E352F">
            <w:pPr>
              <w:pStyle w:val="TAC"/>
            </w:pPr>
            <w:r w:rsidRPr="009B053A">
              <w:t>20</w:t>
            </w:r>
          </w:p>
        </w:tc>
        <w:tc>
          <w:tcPr>
            <w:tcW w:w="362" w:type="pct"/>
            <w:shd w:val="clear" w:color="auto" w:fill="auto"/>
            <w:noWrap/>
            <w:vAlign w:val="center"/>
          </w:tcPr>
          <w:p w14:paraId="0FB8164C" w14:textId="77777777" w:rsidR="008E352F" w:rsidRPr="009B053A" w:rsidRDefault="008E352F" w:rsidP="008E352F">
            <w:pPr>
              <w:pStyle w:val="TAC"/>
            </w:pPr>
            <w:r w:rsidRPr="009B053A">
              <w:t>N/A</w:t>
            </w:r>
          </w:p>
        </w:tc>
        <w:tc>
          <w:tcPr>
            <w:tcW w:w="619" w:type="pct"/>
            <w:shd w:val="clear" w:color="auto" w:fill="auto"/>
            <w:noWrap/>
            <w:vAlign w:val="center"/>
          </w:tcPr>
          <w:p w14:paraId="243C2AE4" w14:textId="77777777" w:rsidR="008E352F" w:rsidRPr="009B053A" w:rsidRDefault="008E352F" w:rsidP="008E352F">
            <w:pPr>
              <w:pStyle w:val="TAC"/>
            </w:pPr>
            <w:r w:rsidRPr="009B053A">
              <w:t>-87.3</w:t>
            </w:r>
          </w:p>
        </w:tc>
        <w:tc>
          <w:tcPr>
            <w:tcW w:w="543" w:type="pct"/>
            <w:shd w:val="clear" w:color="auto" w:fill="auto"/>
            <w:noWrap/>
            <w:vAlign w:val="center"/>
          </w:tcPr>
          <w:p w14:paraId="33463908" w14:textId="77777777" w:rsidR="008E352F" w:rsidRPr="009B053A" w:rsidRDefault="008E352F" w:rsidP="008E352F">
            <w:pPr>
              <w:pStyle w:val="TAC"/>
            </w:pPr>
            <w:r w:rsidRPr="009B053A">
              <w:t>-</w:t>
            </w:r>
          </w:p>
        </w:tc>
        <w:tc>
          <w:tcPr>
            <w:tcW w:w="405" w:type="pct"/>
            <w:shd w:val="clear" w:color="auto" w:fill="auto"/>
            <w:noWrap/>
            <w:vAlign w:val="center"/>
          </w:tcPr>
          <w:p w14:paraId="2806B755" w14:textId="77777777" w:rsidR="008E352F" w:rsidRPr="009B053A" w:rsidRDefault="008E352F" w:rsidP="008E352F">
            <w:pPr>
              <w:pStyle w:val="TAC"/>
            </w:pPr>
            <w:r w:rsidRPr="009B053A">
              <w:t>-</w:t>
            </w:r>
          </w:p>
        </w:tc>
        <w:tc>
          <w:tcPr>
            <w:tcW w:w="370" w:type="pct"/>
            <w:shd w:val="clear" w:color="auto" w:fill="auto"/>
            <w:noWrap/>
            <w:vAlign w:val="center"/>
          </w:tcPr>
          <w:p w14:paraId="24B40009" w14:textId="77777777" w:rsidR="008E352F" w:rsidRPr="009B053A" w:rsidRDefault="008E352F" w:rsidP="008E352F">
            <w:pPr>
              <w:pStyle w:val="TAC"/>
            </w:pPr>
            <w:r w:rsidRPr="009B053A">
              <w:t>-</w:t>
            </w:r>
          </w:p>
        </w:tc>
        <w:tc>
          <w:tcPr>
            <w:tcW w:w="547" w:type="pct"/>
            <w:vAlign w:val="center"/>
          </w:tcPr>
          <w:p w14:paraId="2872300A" w14:textId="77777777" w:rsidR="008E352F" w:rsidRPr="009B053A" w:rsidRDefault="008E352F" w:rsidP="008E352F">
            <w:pPr>
              <w:pStyle w:val="TAC"/>
            </w:pPr>
            <w:r w:rsidRPr="009B053A">
              <w:t>-</w:t>
            </w:r>
          </w:p>
        </w:tc>
        <w:tc>
          <w:tcPr>
            <w:tcW w:w="390" w:type="pct"/>
            <w:vAlign w:val="center"/>
          </w:tcPr>
          <w:p w14:paraId="3FA9B025" w14:textId="77777777" w:rsidR="008E352F" w:rsidRPr="009B053A" w:rsidRDefault="008E352F" w:rsidP="008E352F">
            <w:pPr>
              <w:pStyle w:val="TAC"/>
            </w:pPr>
            <w:r w:rsidRPr="009B053A">
              <w:t>IMD4</w:t>
            </w:r>
          </w:p>
        </w:tc>
        <w:tc>
          <w:tcPr>
            <w:tcW w:w="434" w:type="pct"/>
            <w:vAlign w:val="center"/>
          </w:tcPr>
          <w:p w14:paraId="6BD76457" w14:textId="77777777" w:rsidR="008E352F" w:rsidRPr="009B053A" w:rsidRDefault="008E352F" w:rsidP="008E352F">
            <w:pPr>
              <w:pStyle w:val="TAC"/>
            </w:pPr>
            <w:r w:rsidRPr="009B053A">
              <w:t>FDD</w:t>
            </w:r>
          </w:p>
        </w:tc>
      </w:tr>
      <w:tr w:rsidR="008E352F" w:rsidRPr="009B053A" w14:paraId="4DB6BD45" w14:textId="77777777" w:rsidTr="00477E18">
        <w:tc>
          <w:tcPr>
            <w:tcW w:w="846" w:type="pct"/>
            <w:vMerge/>
            <w:shd w:val="clear" w:color="auto" w:fill="auto"/>
            <w:vAlign w:val="center"/>
          </w:tcPr>
          <w:p w14:paraId="19DDCE82" w14:textId="77777777" w:rsidR="008E352F" w:rsidRPr="009B053A" w:rsidRDefault="008E352F" w:rsidP="008E352F">
            <w:pPr>
              <w:pStyle w:val="TAC"/>
            </w:pPr>
          </w:p>
        </w:tc>
        <w:tc>
          <w:tcPr>
            <w:tcW w:w="484" w:type="pct"/>
            <w:shd w:val="clear" w:color="auto" w:fill="auto"/>
            <w:vAlign w:val="center"/>
          </w:tcPr>
          <w:p w14:paraId="6D47FEA1" w14:textId="77777777" w:rsidR="008E352F" w:rsidRPr="009B053A" w:rsidRDefault="008E352F" w:rsidP="008E352F">
            <w:pPr>
              <w:pStyle w:val="TAC"/>
            </w:pPr>
            <w:r w:rsidRPr="009B053A">
              <w:t>n3</w:t>
            </w:r>
          </w:p>
        </w:tc>
        <w:tc>
          <w:tcPr>
            <w:tcW w:w="362" w:type="pct"/>
            <w:shd w:val="clear" w:color="auto" w:fill="auto"/>
            <w:noWrap/>
            <w:vAlign w:val="center"/>
          </w:tcPr>
          <w:p w14:paraId="7E006989" w14:textId="77777777" w:rsidR="008E352F" w:rsidRPr="009B053A" w:rsidRDefault="008E352F" w:rsidP="008E352F">
            <w:pPr>
              <w:pStyle w:val="TAC"/>
            </w:pPr>
            <w:r w:rsidRPr="009B053A">
              <w:t>15</w:t>
            </w:r>
          </w:p>
        </w:tc>
        <w:tc>
          <w:tcPr>
            <w:tcW w:w="619" w:type="pct"/>
            <w:shd w:val="clear" w:color="auto" w:fill="auto"/>
            <w:noWrap/>
            <w:vAlign w:val="center"/>
          </w:tcPr>
          <w:p w14:paraId="70DDA121"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017B72A4" w14:textId="77777777" w:rsidR="008E352F" w:rsidRPr="009B053A" w:rsidRDefault="008E352F" w:rsidP="008E352F">
            <w:pPr>
              <w:pStyle w:val="TAC"/>
            </w:pPr>
            <w:r w:rsidRPr="009B053A">
              <w:t>-</w:t>
            </w:r>
          </w:p>
        </w:tc>
        <w:tc>
          <w:tcPr>
            <w:tcW w:w="405" w:type="pct"/>
            <w:shd w:val="clear" w:color="auto" w:fill="auto"/>
            <w:noWrap/>
            <w:vAlign w:val="center"/>
          </w:tcPr>
          <w:p w14:paraId="77E9B698" w14:textId="77777777" w:rsidR="008E352F" w:rsidRPr="009B053A" w:rsidRDefault="008E352F" w:rsidP="008E352F">
            <w:pPr>
              <w:pStyle w:val="TAC"/>
            </w:pPr>
            <w:r w:rsidRPr="009B053A">
              <w:t>-</w:t>
            </w:r>
          </w:p>
        </w:tc>
        <w:tc>
          <w:tcPr>
            <w:tcW w:w="370" w:type="pct"/>
            <w:shd w:val="clear" w:color="auto" w:fill="auto"/>
            <w:noWrap/>
            <w:vAlign w:val="center"/>
          </w:tcPr>
          <w:p w14:paraId="5C0EEE30" w14:textId="77777777" w:rsidR="008E352F" w:rsidRPr="009B053A" w:rsidRDefault="008E352F" w:rsidP="008E352F">
            <w:pPr>
              <w:pStyle w:val="TAC"/>
            </w:pPr>
            <w:r w:rsidRPr="009B053A">
              <w:t>-</w:t>
            </w:r>
          </w:p>
        </w:tc>
        <w:tc>
          <w:tcPr>
            <w:tcW w:w="547" w:type="pct"/>
            <w:vAlign w:val="center"/>
          </w:tcPr>
          <w:p w14:paraId="43D48E50" w14:textId="77777777" w:rsidR="008E352F" w:rsidRPr="009B053A" w:rsidRDefault="008E352F" w:rsidP="008E352F">
            <w:pPr>
              <w:pStyle w:val="TAC"/>
            </w:pPr>
            <w:r w:rsidRPr="009B053A">
              <w:t>-</w:t>
            </w:r>
          </w:p>
        </w:tc>
        <w:tc>
          <w:tcPr>
            <w:tcW w:w="390" w:type="pct"/>
            <w:vAlign w:val="center"/>
          </w:tcPr>
          <w:p w14:paraId="4C647BF6" w14:textId="77777777" w:rsidR="008E352F" w:rsidRPr="009B053A" w:rsidRDefault="008E352F" w:rsidP="008E352F">
            <w:pPr>
              <w:pStyle w:val="TAC"/>
            </w:pPr>
            <w:r w:rsidRPr="009B053A">
              <w:t>N/A</w:t>
            </w:r>
          </w:p>
        </w:tc>
        <w:tc>
          <w:tcPr>
            <w:tcW w:w="434" w:type="pct"/>
            <w:vAlign w:val="center"/>
          </w:tcPr>
          <w:p w14:paraId="45F47198" w14:textId="77777777" w:rsidR="008E352F" w:rsidRPr="009B053A" w:rsidRDefault="008E352F" w:rsidP="008E352F">
            <w:pPr>
              <w:pStyle w:val="TAC"/>
            </w:pPr>
            <w:r w:rsidRPr="009B053A">
              <w:t>FDD</w:t>
            </w:r>
          </w:p>
        </w:tc>
      </w:tr>
      <w:tr w:rsidR="008E352F" w:rsidRPr="009B053A" w14:paraId="76B3B758" w14:textId="77777777" w:rsidTr="00477E18">
        <w:trPr>
          <w:trHeight w:val="113"/>
        </w:trPr>
        <w:tc>
          <w:tcPr>
            <w:tcW w:w="846" w:type="pct"/>
            <w:vMerge w:val="restart"/>
            <w:shd w:val="clear" w:color="auto" w:fill="auto"/>
            <w:vAlign w:val="center"/>
          </w:tcPr>
          <w:p w14:paraId="0A7B4D2E" w14:textId="7841F2F7" w:rsidR="008E352F" w:rsidRPr="009B053A" w:rsidRDefault="008E352F" w:rsidP="008E352F">
            <w:pPr>
              <w:pStyle w:val="TAC"/>
            </w:pPr>
            <w:r w:rsidRPr="009B053A">
              <w:rPr>
                <w:rFonts w:cs="Arial"/>
              </w:rPr>
              <w:t>DC_20_n7</w:t>
            </w:r>
          </w:p>
        </w:tc>
        <w:tc>
          <w:tcPr>
            <w:tcW w:w="484" w:type="pct"/>
            <w:shd w:val="clear" w:color="auto" w:fill="auto"/>
            <w:vAlign w:val="center"/>
          </w:tcPr>
          <w:p w14:paraId="374C94EF" w14:textId="0FC4B401" w:rsidR="008E352F" w:rsidRPr="009B053A" w:rsidRDefault="008E352F" w:rsidP="008E352F">
            <w:pPr>
              <w:pStyle w:val="TAC"/>
            </w:pPr>
            <w:r w:rsidRPr="009B053A">
              <w:t>20</w:t>
            </w:r>
          </w:p>
        </w:tc>
        <w:tc>
          <w:tcPr>
            <w:tcW w:w="362" w:type="pct"/>
            <w:shd w:val="clear" w:color="auto" w:fill="auto"/>
            <w:noWrap/>
            <w:vAlign w:val="center"/>
          </w:tcPr>
          <w:p w14:paraId="0FFA69A5" w14:textId="083A4CAE" w:rsidR="008E352F" w:rsidRPr="009B053A" w:rsidRDefault="008E352F" w:rsidP="008E352F">
            <w:pPr>
              <w:pStyle w:val="TAC"/>
            </w:pPr>
            <w:r w:rsidRPr="009B053A">
              <w:t>N/A</w:t>
            </w:r>
          </w:p>
        </w:tc>
        <w:tc>
          <w:tcPr>
            <w:tcW w:w="619" w:type="pct"/>
            <w:shd w:val="clear" w:color="auto" w:fill="auto"/>
            <w:noWrap/>
            <w:vAlign w:val="center"/>
          </w:tcPr>
          <w:p w14:paraId="14B3AA19" w14:textId="3F9C592C" w:rsidR="008E352F" w:rsidRPr="009B053A" w:rsidRDefault="008E352F" w:rsidP="008E352F">
            <w:pPr>
              <w:pStyle w:val="TAC"/>
            </w:pPr>
            <w:r w:rsidRPr="009B053A">
              <w:t>-84.3</w:t>
            </w:r>
          </w:p>
        </w:tc>
        <w:tc>
          <w:tcPr>
            <w:tcW w:w="543" w:type="pct"/>
            <w:shd w:val="clear" w:color="auto" w:fill="auto"/>
            <w:noWrap/>
            <w:vAlign w:val="center"/>
          </w:tcPr>
          <w:p w14:paraId="4B913BAD" w14:textId="6C15BC08" w:rsidR="008E352F" w:rsidRPr="009B053A" w:rsidRDefault="008E352F" w:rsidP="008E352F">
            <w:pPr>
              <w:pStyle w:val="TAC"/>
            </w:pPr>
            <w:r w:rsidRPr="009B053A">
              <w:t>-</w:t>
            </w:r>
          </w:p>
        </w:tc>
        <w:tc>
          <w:tcPr>
            <w:tcW w:w="405" w:type="pct"/>
            <w:shd w:val="clear" w:color="auto" w:fill="auto"/>
            <w:noWrap/>
            <w:vAlign w:val="center"/>
          </w:tcPr>
          <w:p w14:paraId="1DAB3756" w14:textId="18DB70F3" w:rsidR="008E352F" w:rsidRPr="009B053A" w:rsidRDefault="008E352F" w:rsidP="008E352F">
            <w:pPr>
              <w:pStyle w:val="TAC"/>
            </w:pPr>
            <w:r w:rsidRPr="009B053A">
              <w:t>-</w:t>
            </w:r>
          </w:p>
        </w:tc>
        <w:tc>
          <w:tcPr>
            <w:tcW w:w="370" w:type="pct"/>
            <w:shd w:val="clear" w:color="auto" w:fill="auto"/>
            <w:noWrap/>
            <w:vAlign w:val="center"/>
          </w:tcPr>
          <w:p w14:paraId="4C76AFC4" w14:textId="3588DF70" w:rsidR="008E352F" w:rsidRPr="009B053A" w:rsidRDefault="008E352F" w:rsidP="008E352F">
            <w:pPr>
              <w:pStyle w:val="TAC"/>
            </w:pPr>
            <w:r w:rsidRPr="009B053A">
              <w:t>-</w:t>
            </w:r>
          </w:p>
        </w:tc>
        <w:tc>
          <w:tcPr>
            <w:tcW w:w="547" w:type="pct"/>
            <w:vAlign w:val="center"/>
          </w:tcPr>
          <w:p w14:paraId="0041BDA9" w14:textId="5EF09843" w:rsidR="008E352F" w:rsidRPr="009B053A" w:rsidRDefault="008E352F" w:rsidP="008E352F">
            <w:pPr>
              <w:pStyle w:val="TAC"/>
            </w:pPr>
            <w:r w:rsidRPr="009B053A">
              <w:t>-</w:t>
            </w:r>
          </w:p>
        </w:tc>
        <w:tc>
          <w:tcPr>
            <w:tcW w:w="390" w:type="pct"/>
          </w:tcPr>
          <w:p w14:paraId="7515AC7F" w14:textId="4F0E349B" w:rsidR="008E352F" w:rsidRPr="009B053A" w:rsidRDefault="008E352F" w:rsidP="008E352F">
            <w:pPr>
              <w:pStyle w:val="TAC"/>
            </w:pPr>
            <w:r w:rsidRPr="009B053A">
              <w:rPr>
                <w:lang w:eastAsia="zh-CN"/>
              </w:rPr>
              <w:t>IMD3</w:t>
            </w:r>
          </w:p>
        </w:tc>
        <w:tc>
          <w:tcPr>
            <w:tcW w:w="434" w:type="pct"/>
            <w:vAlign w:val="center"/>
          </w:tcPr>
          <w:p w14:paraId="5B877581" w14:textId="6F04F838" w:rsidR="008E352F" w:rsidRPr="009B053A" w:rsidRDefault="008E352F" w:rsidP="008E352F">
            <w:pPr>
              <w:pStyle w:val="TAC"/>
            </w:pPr>
            <w:r w:rsidRPr="009B053A">
              <w:t>FDD</w:t>
            </w:r>
          </w:p>
        </w:tc>
      </w:tr>
      <w:tr w:rsidR="008E352F" w:rsidRPr="009B053A" w14:paraId="168752AD" w14:textId="77777777" w:rsidTr="00477E18">
        <w:trPr>
          <w:trHeight w:val="113"/>
        </w:trPr>
        <w:tc>
          <w:tcPr>
            <w:tcW w:w="846" w:type="pct"/>
            <w:vMerge/>
            <w:shd w:val="clear" w:color="auto" w:fill="auto"/>
            <w:vAlign w:val="center"/>
          </w:tcPr>
          <w:p w14:paraId="525DE279" w14:textId="77777777" w:rsidR="008E352F" w:rsidRPr="009B053A" w:rsidRDefault="008E352F" w:rsidP="008E352F">
            <w:pPr>
              <w:pStyle w:val="TAC"/>
            </w:pPr>
          </w:p>
        </w:tc>
        <w:tc>
          <w:tcPr>
            <w:tcW w:w="484" w:type="pct"/>
            <w:shd w:val="clear" w:color="auto" w:fill="auto"/>
            <w:vAlign w:val="center"/>
          </w:tcPr>
          <w:p w14:paraId="76C61D49" w14:textId="2CB37B59" w:rsidR="008E352F" w:rsidRPr="009B053A" w:rsidRDefault="008E352F" w:rsidP="008E352F">
            <w:pPr>
              <w:pStyle w:val="TAC"/>
            </w:pPr>
            <w:r w:rsidRPr="009B053A">
              <w:t>n7</w:t>
            </w:r>
          </w:p>
        </w:tc>
        <w:tc>
          <w:tcPr>
            <w:tcW w:w="362" w:type="pct"/>
            <w:shd w:val="clear" w:color="auto" w:fill="auto"/>
            <w:noWrap/>
            <w:vAlign w:val="center"/>
          </w:tcPr>
          <w:p w14:paraId="295E77DA" w14:textId="7C8FDAAC" w:rsidR="008E352F" w:rsidRPr="009B053A" w:rsidRDefault="008E352F" w:rsidP="008E352F">
            <w:pPr>
              <w:pStyle w:val="TAC"/>
            </w:pPr>
            <w:r w:rsidRPr="009B053A">
              <w:t>15</w:t>
            </w:r>
          </w:p>
        </w:tc>
        <w:tc>
          <w:tcPr>
            <w:tcW w:w="619" w:type="pct"/>
            <w:shd w:val="clear" w:color="auto" w:fill="auto"/>
            <w:noWrap/>
            <w:vAlign w:val="center"/>
          </w:tcPr>
          <w:p w14:paraId="2828A343" w14:textId="35C4F46B" w:rsidR="008E352F" w:rsidRPr="009B053A" w:rsidRDefault="008E352F" w:rsidP="008E352F">
            <w:pPr>
              <w:pStyle w:val="TAC"/>
            </w:pPr>
            <w:r w:rsidRPr="009B053A">
              <w:t>-</w:t>
            </w:r>
          </w:p>
        </w:tc>
        <w:tc>
          <w:tcPr>
            <w:tcW w:w="543" w:type="pct"/>
            <w:shd w:val="clear" w:color="auto" w:fill="auto"/>
            <w:noWrap/>
            <w:vAlign w:val="center"/>
          </w:tcPr>
          <w:p w14:paraId="3A0C1C9A" w14:textId="5FE17121"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7DB222EC" w14:textId="66BDEB08" w:rsidR="008E352F" w:rsidRPr="009B053A" w:rsidRDefault="008E352F" w:rsidP="008E352F">
            <w:pPr>
              <w:pStyle w:val="TAC"/>
            </w:pPr>
            <w:r w:rsidRPr="009B053A">
              <w:t>-</w:t>
            </w:r>
          </w:p>
        </w:tc>
        <w:tc>
          <w:tcPr>
            <w:tcW w:w="370" w:type="pct"/>
            <w:shd w:val="clear" w:color="auto" w:fill="auto"/>
            <w:noWrap/>
            <w:vAlign w:val="center"/>
          </w:tcPr>
          <w:p w14:paraId="35F2B5EA" w14:textId="1EEE8F43" w:rsidR="008E352F" w:rsidRPr="009B053A" w:rsidRDefault="008E352F" w:rsidP="008E352F">
            <w:pPr>
              <w:pStyle w:val="TAC"/>
            </w:pPr>
            <w:r w:rsidRPr="009B053A">
              <w:t>-</w:t>
            </w:r>
          </w:p>
        </w:tc>
        <w:tc>
          <w:tcPr>
            <w:tcW w:w="547" w:type="pct"/>
            <w:vAlign w:val="center"/>
          </w:tcPr>
          <w:p w14:paraId="3B39A75A" w14:textId="40FAD2C2" w:rsidR="008E352F" w:rsidRPr="009B053A" w:rsidRDefault="008E352F" w:rsidP="008E352F">
            <w:pPr>
              <w:pStyle w:val="TAC"/>
            </w:pPr>
            <w:r w:rsidRPr="009B053A">
              <w:t>-</w:t>
            </w:r>
          </w:p>
        </w:tc>
        <w:tc>
          <w:tcPr>
            <w:tcW w:w="390" w:type="pct"/>
          </w:tcPr>
          <w:p w14:paraId="2DD5FD44" w14:textId="71743903" w:rsidR="008E352F" w:rsidRPr="009B053A" w:rsidRDefault="008E352F" w:rsidP="008E352F">
            <w:pPr>
              <w:pStyle w:val="TAC"/>
            </w:pPr>
            <w:r w:rsidRPr="009B053A">
              <w:rPr>
                <w:lang w:eastAsia="zh-TW"/>
              </w:rPr>
              <w:t>N/A</w:t>
            </w:r>
          </w:p>
        </w:tc>
        <w:tc>
          <w:tcPr>
            <w:tcW w:w="434" w:type="pct"/>
            <w:vAlign w:val="center"/>
          </w:tcPr>
          <w:p w14:paraId="0561DDD1" w14:textId="12BC0E72" w:rsidR="008E352F" w:rsidRPr="009B053A" w:rsidRDefault="008E352F" w:rsidP="008E352F">
            <w:pPr>
              <w:pStyle w:val="TAC"/>
            </w:pPr>
            <w:r w:rsidRPr="009B053A">
              <w:t>FDD</w:t>
            </w:r>
          </w:p>
        </w:tc>
      </w:tr>
      <w:tr w:rsidR="00905DBC" w:rsidRPr="009B053A" w14:paraId="0F6EC180" w14:textId="77777777" w:rsidTr="006910BE">
        <w:trPr>
          <w:trHeight w:val="113"/>
        </w:trPr>
        <w:tc>
          <w:tcPr>
            <w:tcW w:w="846" w:type="pct"/>
            <w:vMerge w:val="restart"/>
            <w:shd w:val="clear" w:color="auto" w:fill="auto"/>
            <w:vAlign w:val="center"/>
          </w:tcPr>
          <w:p w14:paraId="71C12D8F" w14:textId="496EAE20" w:rsidR="00905DBC" w:rsidRPr="009B053A" w:rsidRDefault="00905DBC" w:rsidP="00905DBC">
            <w:pPr>
              <w:pStyle w:val="TAC"/>
            </w:pPr>
            <w:r w:rsidRPr="009B053A">
              <w:rPr>
                <w:rFonts w:cs="Arial"/>
              </w:rPr>
              <w:t>DC_20_n8</w:t>
            </w:r>
          </w:p>
        </w:tc>
        <w:tc>
          <w:tcPr>
            <w:tcW w:w="484" w:type="pct"/>
            <w:shd w:val="clear" w:color="auto" w:fill="auto"/>
            <w:vAlign w:val="center"/>
          </w:tcPr>
          <w:p w14:paraId="1AFDB4A6" w14:textId="361AD9F7" w:rsidR="00905DBC" w:rsidRPr="009B053A" w:rsidRDefault="00905DBC" w:rsidP="00905DBC">
            <w:pPr>
              <w:pStyle w:val="TAC"/>
            </w:pPr>
            <w:r w:rsidRPr="009B053A">
              <w:t>20</w:t>
            </w:r>
          </w:p>
        </w:tc>
        <w:tc>
          <w:tcPr>
            <w:tcW w:w="362" w:type="pct"/>
            <w:shd w:val="clear" w:color="auto" w:fill="auto"/>
            <w:noWrap/>
            <w:vAlign w:val="center"/>
          </w:tcPr>
          <w:p w14:paraId="1207F4C9" w14:textId="3F28B87D" w:rsidR="00905DBC" w:rsidRPr="009B053A" w:rsidRDefault="00905DBC" w:rsidP="00905DBC">
            <w:pPr>
              <w:pStyle w:val="TAC"/>
            </w:pPr>
            <w:r w:rsidRPr="009B053A">
              <w:t>N/A</w:t>
            </w:r>
          </w:p>
        </w:tc>
        <w:tc>
          <w:tcPr>
            <w:tcW w:w="619" w:type="pct"/>
            <w:shd w:val="clear" w:color="auto" w:fill="auto"/>
            <w:noWrap/>
            <w:vAlign w:val="center"/>
          </w:tcPr>
          <w:p w14:paraId="56468A80" w14:textId="183A727F" w:rsidR="00905DBC" w:rsidRPr="009B053A" w:rsidRDefault="00905DBC" w:rsidP="00905DBC">
            <w:pPr>
              <w:pStyle w:val="TAC"/>
            </w:pPr>
            <w:r w:rsidRPr="009B053A">
              <w:t>-71.3</w:t>
            </w:r>
          </w:p>
        </w:tc>
        <w:tc>
          <w:tcPr>
            <w:tcW w:w="543" w:type="pct"/>
            <w:shd w:val="clear" w:color="auto" w:fill="auto"/>
            <w:noWrap/>
            <w:vAlign w:val="center"/>
          </w:tcPr>
          <w:p w14:paraId="6B3C3547" w14:textId="5C7A9F05" w:rsidR="00905DBC" w:rsidRPr="009B053A" w:rsidRDefault="00905DBC" w:rsidP="00905DBC">
            <w:pPr>
              <w:pStyle w:val="TAC"/>
            </w:pPr>
            <w:r w:rsidRPr="009B053A">
              <w:t>-</w:t>
            </w:r>
          </w:p>
        </w:tc>
        <w:tc>
          <w:tcPr>
            <w:tcW w:w="405" w:type="pct"/>
            <w:shd w:val="clear" w:color="auto" w:fill="auto"/>
            <w:noWrap/>
            <w:vAlign w:val="center"/>
          </w:tcPr>
          <w:p w14:paraId="7FD4CA64" w14:textId="673358D5" w:rsidR="00905DBC" w:rsidRPr="009B053A" w:rsidRDefault="00905DBC" w:rsidP="00905DBC">
            <w:pPr>
              <w:pStyle w:val="TAC"/>
            </w:pPr>
            <w:r w:rsidRPr="009B053A">
              <w:t>-</w:t>
            </w:r>
          </w:p>
        </w:tc>
        <w:tc>
          <w:tcPr>
            <w:tcW w:w="370" w:type="pct"/>
            <w:shd w:val="clear" w:color="auto" w:fill="auto"/>
            <w:noWrap/>
            <w:vAlign w:val="center"/>
          </w:tcPr>
          <w:p w14:paraId="21656A39" w14:textId="37E3D14D" w:rsidR="00905DBC" w:rsidRPr="009B053A" w:rsidRDefault="00905DBC" w:rsidP="00905DBC">
            <w:pPr>
              <w:pStyle w:val="TAC"/>
            </w:pPr>
            <w:r w:rsidRPr="009B053A">
              <w:t>-</w:t>
            </w:r>
          </w:p>
        </w:tc>
        <w:tc>
          <w:tcPr>
            <w:tcW w:w="547" w:type="pct"/>
            <w:vAlign w:val="center"/>
          </w:tcPr>
          <w:p w14:paraId="4AA8C4FA" w14:textId="39E13C5B" w:rsidR="00905DBC" w:rsidRPr="009B053A" w:rsidRDefault="00905DBC" w:rsidP="00905DBC">
            <w:pPr>
              <w:pStyle w:val="TAC"/>
            </w:pPr>
            <w:r w:rsidRPr="009B053A">
              <w:t>-</w:t>
            </w:r>
          </w:p>
        </w:tc>
        <w:tc>
          <w:tcPr>
            <w:tcW w:w="390" w:type="pct"/>
          </w:tcPr>
          <w:p w14:paraId="47999478" w14:textId="21703C2F" w:rsidR="00905DBC" w:rsidRPr="009B053A" w:rsidRDefault="00905DBC" w:rsidP="00905DBC">
            <w:pPr>
              <w:pStyle w:val="TAC"/>
            </w:pPr>
            <w:r w:rsidRPr="009B053A">
              <w:rPr>
                <w:lang w:eastAsia="zh-TW"/>
              </w:rPr>
              <w:t>IMD3</w:t>
            </w:r>
          </w:p>
        </w:tc>
        <w:tc>
          <w:tcPr>
            <w:tcW w:w="434" w:type="pct"/>
            <w:vAlign w:val="center"/>
          </w:tcPr>
          <w:p w14:paraId="69E19DC7" w14:textId="69C1AD51" w:rsidR="00905DBC" w:rsidRPr="009B053A" w:rsidRDefault="00905DBC" w:rsidP="00905DBC">
            <w:pPr>
              <w:pStyle w:val="TAC"/>
            </w:pPr>
            <w:r w:rsidRPr="009B053A">
              <w:t>FDD</w:t>
            </w:r>
          </w:p>
        </w:tc>
      </w:tr>
      <w:tr w:rsidR="00905DBC" w:rsidRPr="009B053A" w14:paraId="3E83500D" w14:textId="77777777" w:rsidTr="006910BE">
        <w:trPr>
          <w:trHeight w:val="113"/>
        </w:trPr>
        <w:tc>
          <w:tcPr>
            <w:tcW w:w="846" w:type="pct"/>
            <w:vMerge/>
            <w:shd w:val="clear" w:color="auto" w:fill="auto"/>
            <w:vAlign w:val="center"/>
          </w:tcPr>
          <w:p w14:paraId="27735386" w14:textId="77777777" w:rsidR="00905DBC" w:rsidRPr="009B053A" w:rsidRDefault="00905DBC" w:rsidP="00905DBC">
            <w:pPr>
              <w:pStyle w:val="TAC"/>
            </w:pPr>
          </w:p>
        </w:tc>
        <w:tc>
          <w:tcPr>
            <w:tcW w:w="484" w:type="pct"/>
            <w:shd w:val="clear" w:color="auto" w:fill="auto"/>
            <w:vAlign w:val="center"/>
          </w:tcPr>
          <w:p w14:paraId="0E57F873" w14:textId="154738DF" w:rsidR="00905DBC" w:rsidRPr="009B053A" w:rsidRDefault="00905DBC" w:rsidP="00905DBC">
            <w:pPr>
              <w:pStyle w:val="TAC"/>
            </w:pPr>
            <w:r w:rsidRPr="009B053A">
              <w:t>n8</w:t>
            </w:r>
          </w:p>
        </w:tc>
        <w:tc>
          <w:tcPr>
            <w:tcW w:w="362" w:type="pct"/>
            <w:shd w:val="clear" w:color="auto" w:fill="auto"/>
            <w:noWrap/>
            <w:vAlign w:val="center"/>
          </w:tcPr>
          <w:p w14:paraId="5FE3132A" w14:textId="685D8878" w:rsidR="00905DBC" w:rsidRPr="009B053A" w:rsidRDefault="00905DBC" w:rsidP="00905DBC">
            <w:pPr>
              <w:pStyle w:val="TAC"/>
            </w:pPr>
            <w:r w:rsidRPr="009B053A">
              <w:t>15</w:t>
            </w:r>
          </w:p>
        </w:tc>
        <w:tc>
          <w:tcPr>
            <w:tcW w:w="619" w:type="pct"/>
            <w:shd w:val="clear" w:color="auto" w:fill="auto"/>
            <w:noWrap/>
            <w:vAlign w:val="center"/>
          </w:tcPr>
          <w:p w14:paraId="256325B9" w14:textId="67494C0B" w:rsidR="00905DBC" w:rsidRPr="009B053A" w:rsidRDefault="00905DBC" w:rsidP="00905DBC">
            <w:pPr>
              <w:pStyle w:val="TAC"/>
            </w:pPr>
            <w:r w:rsidRPr="009B053A">
              <w:t>-71.3</w:t>
            </w:r>
          </w:p>
        </w:tc>
        <w:tc>
          <w:tcPr>
            <w:tcW w:w="543" w:type="pct"/>
            <w:shd w:val="clear" w:color="auto" w:fill="auto"/>
            <w:noWrap/>
            <w:vAlign w:val="center"/>
          </w:tcPr>
          <w:p w14:paraId="67AB0086" w14:textId="10D5508B" w:rsidR="00905DBC" w:rsidRPr="009B053A" w:rsidRDefault="00905DBC" w:rsidP="00905DBC">
            <w:pPr>
              <w:pStyle w:val="TAC"/>
            </w:pPr>
            <w:r w:rsidRPr="009B053A">
              <w:t>-</w:t>
            </w:r>
          </w:p>
        </w:tc>
        <w:tc>
          <w:tcPr>
            <w:tcW w:w="405" w:type="pct"/>
            <w:shd w:val="clear" w:color="auto" w:fill="auto"/>
            <w:noWrap/>
            <w:vAlign w:val="center"/>
          </w:tcPr>
          <w:p w14:paraId="263FF81D" w14:textId="627FA409" w:rsidR="00905DBC" w:rsidRPr="009B053A" w:rsidRDefault="00905DBC" w:rsidP="00905DBC">
            <w:pPr>
              <w:pStyle w:val="TAC"/>
            </w:pPr>
            <w:r w:rsidRPr="009B053A">
              <w:t>-</w:t>
            </w:r>
          </w:p>
        </w:tc>
        <w:tc>
          <w:tcPr>
            <w:tcW w:w="370" w:type="pct"/>
            <w:shd w:val="clear" w:color="auto" w:fill="auto"/>
            <w:noWrap/>
            <w:vAlign w:val="center"/>
          </w:tcPr>
          <w:p w14:paraId="7F1E256E" w14:textId="55C4C84E" w:rsidR="00905DBC" w:rsidRPr="009B053A" w:rsidRDefault="00905DBC" w:rsidP="00905DBC">
            <w:pPr>
              <w:pStyle w:val="TAC"/>
            </w:pPr>
            <w:r w:rsidRPr="009B053A">
              <w:t>-</w:t>
            </w:r>
          </w:p>
        </w:tc>
        <w:tc>
          <w:tcPr>
            <w:tcW w:w="547" w:type="pct"/>
            <w:vAlign w:val="center"/>
          </w:tcPr>
          <w:p w14:paraId="428EF64E" w14:textId="79454CC5" w:rsidR="00905DBC" w:rsidRPr="009B053A" w:rsidRDefault="00905DBC" w:rsidP="00905DBC">
            <w:pPr>
              <w:pStyle w:val="TAC"/>
            </w:pPr>
            <w:r w:rsidRPr="009B053A">
              <w:t>-</w:t>
            </w:r>
          </w:p>
        </w:tc>
        <w:tc>
          <w:tcPr>
            <w:tcW w:w="390" w:type="pct"/>
          </w:tcPr>
          <w:p w14:paraId="018BE63B" w14:textId="4622D8E3" w:rsidR="00905DBC" w:rsidRPr="009B053A" w:rsidRDefault="00905DBC" w:rsidP="00905DBC">
            <w:pPr>
              <w:pStyle w:val="TAC"/>
            </w:pPr>
            <w:r w:rsidRPr="009B053A">
              <w:rPr>
                <w:lang w:eastAsia="zh-TW"/>
              </w:rPr>
              <w:t>IMD3</w:t>
            </w:r>
          </w:p>
        </w:tc>
        <w:tc>
          <w:tcPr>
            <w:tcW w:w="434" w:type="pct"/>
            <w:vAlign w:val="center"/>
          </w:tcPr>
          <w:p w14:paraId="6F0C1B61" w14:textId="41E75BD9" w:rsidR="00905DBC" w:rsidRPr="009B053A" w:rsidRDefault="00905DBC" w:rsidP="00905DBC">
            <w:pPr>
              <w:pStyle w:val="TAC"/>
            </w:pPr>
            <w:r w:rsidRPr="009B053A">
              <w:t>FDD</w:t>
            </w:r>
          </w:p>
        </w:tc>
      </w:tr>
      <w:tr w:rsidR="008E352F" w:rsidRPr="009B053A" w14:paraId="1DC6098B" w14:textId="77777777" w:rsidTr="00477E18">
        <w:trPr>
          <w:trHeight w:val="309"/>
        </w:trPr>
        <w:tc>
          <w:tcPr>
            <w:tcW w:w="846" w:type="pct"/>
            <w:vMerge w:val="restart"/>
            <w:shd w:val="clear" w:color="auto" w:fill="auto"/>
            <w:vAlign w:val="center"/>
          </w:tcPr>
          <w:p w14:paraId="4F0263B0" w14:textId="77777777" w:rsidR="008E352F" w:rsidRPr="009B053A" w:rsidRDefault="008E352F" w:rsidP="008E352F">
            <w:pPr>
              <w:pStyle w:val="TAC"/>
            </w:pPr>
            <w:r w:rsidRPr="009B053A">
              <w:t>DC_20A_n78A, DC_20A-SUL_n78A-n82A</w:t>
            </w:r>
          </w:p>
        </w:tc>
        <w:tc>
          <w:tcPr>
            <w:tcW w:w="484" w:type="pct"/>
            <w:shd w:val="clear" w:color="auto" w:fill="auto"/>
            <w:vAlign w:val="center"/>
          </w:tcPr>
          <w:p w14:paraId="29B725FD" w14:textId="77777777" w:rsidR="008E352F" w:rsidRPr="009B053A" w:rsidRDefault="008E352F" w:rsidP="008E352F">
            <w:pPr>
              <w:pStyle w:val="TAC"/>
            </w:pPr>
            <w:r w:rsidRPr="009B053A">
              <w:t>20</w:t>
            </w:r>
          </w:p>
        </w:tc>
        <w:tc>
          <w:tcPr>
            <w:tcW w:w="362" w:type="pct"/>
            <w:shd w:val="clear" w:color="auto" w:fill="auto"/>
            <w:noWrap/>
            <w:vAlign w:val="center"/>
          </w:tcPr>
          <w:p w14:paraId="72392696" w14:textId="77777777" w:rsidR="008E352F" w:rsidRPr="009B053A" w:rsidRDefault="008E352F" w:rsidP="008E352F">
            <w:pPr>
              <w:pStyle w:val="TAC"/>
            </w:pPr>
            <w:r w:rsidRPr="009B053A">
              <w:t>N/A</w:t>
            </w:r>
          </w:p>
        </w:tc>
        <w:tc>
          <w:tcPr>
            <w:tcW w:w="619" w:type="pct"/>
            <w:shd w:val="clear" w:color="auto" w:fill="auto"/>
            <w:noWrap/>
            <w:vAlign w:val="center"/>
          </w:tcPr>
          <w:p w14:paraId="158A33DE" w14:textId="77777777" w:rsidR="008E352F" w:rsidRPr="009B053A" w:rsidRDefault="008E352F" w:rsidP="008E352F">
            <w:pPr>
              <w:pStyle w:val="TAC"/>
            </w:pPr>
            <w:r w:rsidRPr="009B053A">
              <w:t>-74.6</w:t>
            </w:r>
          </w:p>
        </w:tc>
        <w:tc>
          <w:tcPr>
            <w:tcW w:w="543" w:type="pct"/>
            <w:shd w:val="clear" w:color="auto" w:fill="auto"/>
            <w:noWrap/>
            <w:vAlign w:val="center"/>
          </w:tcPr>
          <w:p w14:paraId="71F48A5C" w14:textId="77777777" w:rsidR="008E352F" w:rsidRPr="009B053A" w:rsidRDefault="008E352F" w:rsidP="008E352F">
            <w:pPr>
              <w:pStyle w:val="TAC"/>
            </w:pPr>
            <w:r w:rsidRPr="009B053A">
              <w:t>-</w:t>
            </w:r>
          </w:p>
        </w:tc>
        <w:tc>
          <w:tcPr>
            <w:tcW w:w="405" w:type="pct"/>
            <w:shd w:val="clear" w:color="auto" w:fill="auto"/>
            <w:noWrap/>
            <w:vAlign w:val="center"/>
          </w:tcPr>
          <w:p w14:paraId="4D6CECE6" w14:textId="77777777" w:rsidR="008E352F" w:rsidRPr="009B053A" w:rsidRDefault="008E352F" w:rsidP="008E352F">
            <w:pPr>
              <w:pStyle w:val="TAC"/>
            </w:pPr>
            <w:r w:rsidRPr="009B053A">
              <w:t>-</w:t>
            </w:r>
          </w:p>
        </w:tc>
        <w:tc>
          <w:tcPr>
            <w:tcW w:w="370" w:type="pct"/>
            <w:shd w:val="clear" w:color="auto" w:fill="auto"/>
            <w:noWrap/>
            <w:vAlign w:val="center"/>
          </w:tcPr>
          <w:p w14:paraId="66C90899" w14:textId="77777777" w:rsidR="008E352F" w:rsidRPr="009B053A" w:rsidRDefault="008E352F" w:rsidP="008E352F">
            <w:pPr>
              <w:pStyle w:val="TAC"/>
            </w:pPr>
            <w:r w:rsidRPr="009B053A">
              <w:t>-</w:t>
            </w:r>
          </w:p>
        </w:tc>
        <w:tc>
          <w:tcPr>
            <w:tcW w:w="547" w:type="pct"/>
            <w:vAlign w:val="center"/>
          </w:tcPr>
          <w:p w14:paraId="495BB5A4" w14:textId="77777777" w:rsidR="008E352F" w:rsidRPr="009B053A" w:rsidRDefault="008E352F" w:rsidP="008E352F">
            <w:pPr>
              <w:pStyle w:val="TAC"/>
            </w:pPr>
            <w:r w:rsidRPr="009B053A">
              <w:t>-</w:t>
            </w:r>
          </w:p>
        </w:tc>
        <w:tc>
          <w:tcPr>
            <w:tcW w:w="390" w:type="pct"/>
            <w:vAlign w:val="center"/>
          </w:tcPr>
          <w:p w14:paraId="5E54292C" w14:textId="77777777" w:rsidR="008E352F" w:rsidRPr="009B053A" w:rsidRDefault="008E352F" w:rsidP="008E352F">
            <w:pPr>
              <w:pStyle w:val="TAC"/>
            </w:pPr>
            <w:r w:rsidRPr="009B053A">
              <w:t>IMD4</w:t>
            </w:r>
            <w:r w:rsidRPr="009B053A">
              <w:rPr>
                <w:vertAlign w:val="superscript"/>
              </w:rPr>
              <w:t>4</w:t>
            </w:r>
          </w:p>
        </w:tc>
        <w:tc>
          <w:tcPr>
            <w:tcW w:w="434" w:type="pct"/>
          </w:tcPr>
          <w:p w14:paraId="5DBC5998" w14:textId="77777777" w:rsidR="008E352F" w:rsidRPr="009B053A" w:rsidRDefault="008E352F" w:rsidP="008E352F">
            <w:pPr>
              <w:pStyle w:val="TAC"/>
            </w:pPr>
            <w:r w:rsidRPr="009B053A">
              <w:t>FDD</w:t>
            </w:r>
          </w:p>
        </w:tc>
      </w:tr>
      <w:tr w:rsidR="008E352F" w:rsidRPr="009B053A" w14:paraId="5CAC9755" w14:textId="77777777" w:rsidTr="00477E18">
        <w:trPr>
          <w:trHeight w:val="112"/>
        </w:trPr>
        <w:tc>
          <w:tcPr>
            <w:tcW w:w="846" w:type="pct"/>
            <w:vMerge/>
            <w:shd w:val="clear" w:color="auto" w:fill="auto"/>
            <w:vAlign w:val="center"/>
          </w:tcPr>
          <w:p w14:paraId="5168CD7F" w14:textId="77777777" w:rsidR="008E352F" w:rsidRPr="009B053A" w:rsidRDefault="008E352F" w:rsidP="008E352F">
            <w:pPr>
              <w:pStyle w:val="TAC"/>
            </w:pPr>
          </w:p>
        </w:tc>
        <w:tc>
          <w:tcPr>
            <w:tcW w:w="484" w:type="pct"/>
            <w:shd w:val="clear" w:color="auto" w:fill="auto"/>
            <w:vAlign w:val="center"/>
          </w:tcPr>
          <w:p w14:paraId="3CA05D39" w14:textId="77777777" w:rsidR="008E352F" w:rsidRPr="009B053A" w:rsidRDefault="008E352F" w:rsidP="008E352F">
            <w:pPr>
              <w:pStyle w:val="TAC"/>
            </w:pPr>
            <w:r w:rsidRPr="009B053A">
              <w:t>n78</w:t>
            </w:r>
          </w:p>
        </w:tc>
        <w:tc>
          <w:tcPr>
            <w:tcW w:w="362" w:type="pct"/>
            <w:shd w:val="clear" w:color="auto" w:fill="auto"/>
            <w:noWrap/>
            <w:vAlign w:val="center"/>
          </w:tcPr>
          <w:p w14:paraId="6F25369C" w14:textId="77777777" w:rsidR="008E352F" w:rsidRPr="009B053A" w:rsidRDefault="008E352F" w:rsidP="008E352F">
            <w:pPr>
              <w:pStyle w:val="TAC"/>
            </w:pPr>
            <w:r w:rsidRPr="009B053A">
              <w:t>15</w:t>
            </w:r>
          </w:p>
        </w:tc>
        <w:tc>
          <w:tcPr>
            <w:tcW w:w="619" w:type="pct"/>
            <w:shd w:val="clear" w:color="auto" w:fill="auto"/>
            <w:noWrap/>
            <w:vAlign w:val="center"/>
          </w:tcPr>
          <w:p w14:paraId="01ACF5E3" w14:textId="77777777" w:rsidR="008E352F" w:rsidRPr="009B053A" w:rsidRDefault="008E352F" w:rsidP="008E352F">
            <w:pPr>
              <w:pStyle w:val="TAC"/>
            </w:pPr>
            <w:r w:rsidRPr="009B053A">
              <w:t>-</w:t>
            </w:r>
          </w:p>
        </w:tc>
        <w:tc>
          <w:tcPr>
            <w:tcW w:w="543" w:type="pct"/>
            <w:shd w:val="clear" w:color="auto" w:fill="auto"/>
            <w:noWrap/>
            <w:vAlign w:val="center"/>
          </w:tcPr>
          <w:p w14:paraId="6361B8A4"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36F547BE" w14:textId="77777777" w:rsidR="008E352F" w:rsidRPr="009B053A" w:rsidRDefault="008E352F" w:rsidP="008E352F">
            <w:pPr>
              <w:pStyle w:val="TAC"/>
            </w:pPr>
            <w:r w:rsidRPr="009B053A">
              <w:t>-</w:t>
            </w:r>
          </w:p>
        </w:tc>
        <w:tc>
          <w:tcPr>
            <w:tcW w:w="370" w:type="pct"/>
            <w:shd w:val="clear" w:color="auto" w:fill="auto"/>
            <w:noWrap/>
            <w:vAlign w:val="center"/>
          </w:tcPr>
          <w:p w14:paraId="7ACE1E89" w14:textId="77777777" w:rsidR="008E352F" w:rsidRPr="009B053A" w:rsidRDefault="008E352F" w:rsidP="008E352F">
            <w:pPr>
              <w:pStyle w:val="TAC"/>
            </w:pPr>
            <w:r w:rsidRPr="009B053A">
              <w:t>-</w:t>
            </w:r>
          </w:p>
        </w:tc>
        <w:tc>
          <w:tcPr>
            <w:tcW w:w="547" w:type="pct"/>
            <w:vAlign w:val="center"/>
          </w:tcPr>
          <w:p w14:paraId="507657CB" w14:textId="77777777" w:rsidR="008E352F" w:rsidRPr="009B053A" w:rsidRDefault="008E352F" w:rsidP="008E352F">
            <w:pPr>
              <w:pStyle w:val="TAC"/>
            </w:pPr>
            <w:r w:rsidRPr="009B053A">
              <w:t>-</w:t>
            </w:r>
          </w:p>
        </w:tc>
        <w:tc>
          <w:tcPr>
            <w:tcW w:w="390" w:type="pct"/>
            <w:vAlign w:val="center"/>
          </w:tcPr>
          <w:p w14:paraId="6712E17B" w14:textId="77777777" w:rsidR="008E352F" w:rsidRPr="009B053A" w:rsidRDefault="008E352F" w:rsidP="008E352F">
            <w:pPr>
              <w:pStyle w:val="TAC"/>
            </w:pPr>
            <w:r w:rsidRPr="009B053A">
              <w:t>N/A</w:t>
            </w:r>
          </w:p>
        </w:tc>
        <w:tc>
          <w:tcPr>
            <w:tcW w:w="434" w:type="pct"/>
          </w:tcPr>
          <w:p w14:paraId="5A612A9C" w14:textId="77777777" w:rsidR="008E352F" w:rsidRPr="009B053A" w:rsidRDefault="008E352F" w:rsidP="008E352F">
            <w:pPr>
              <w:pStyle w:val="TAC"/>
            </w:pPr>
            <w:r w:rsidRPr="009B053A">
              <w:t>TDD</w:t>
            </w:r>
          </w:p>
        </w:tc>
      </w:tr>
      <w:tr w:rsidR="008E352F" w:rsidRPr="009B053A" w14:paraId="13714A1C" w14:textId="77777777" w:rsidTr="00477E18">
        <w:trPr>
          <w:trHeight w:val="112"/>
        </w:trPr>
        <w:tc>
          <w:tcPr>
            <w:tcW w:w="846" w:type="pct"/>
            <w:vMerge w:val="restart"/>
            <w:shd w:val="clear" w:color="auto" w:fill="auto"/>
            <w:vAlign w:val="center"/>
          </w:tcPr>
          <w:p w14:paraId="643690F6" w14:textId="77777777" w:rsidR="008E352F" w:rsidRPr="009B053A" w:rsidRDefault="008E352F" w:rsidP="008E352F">
            <w:pPr>
              <w:pStyle w:val="TAC"/>
            </w:pPr>
            <w:r w:rsidRPr="009B053A">
              <w:t>DC_21A_n79A</w:t>
            </w:r>
          </w:p>
        </w:tc>
        <w:tc>
          <w:tcPr>
            <w:tcW w:w="484" w:type="pct"/>
            <w:shd w:val="clear" w:color="auto" w:fill="auto"/>
            <w:vAlign w:val="center"/>
          </w:tcPr>
          <w:p w14:paraId="1C641B97" w14:textId="77777777" w:rsidR="008E352F" w:rsidRPr="009B053A" w:rsidRDefault="008E352F" w:rsidP="008E352F">
            <w:pPr>
              <w:pStyle w:val="TAC"/>
            </w:pPr>
            <w:r w:rsidRPr="009B053A">
              <w:t>21</w:t>
            </w:r>
          </w:p>
        </w:tc>
        <w:tc>
          <w:tcPr>
            <w:tcW w:w="362" w:type="pct"/>
            <w:shd w:val="clear" w:color="auto" w:fill="auto"/>
            <w:noWrap/>
            <w:vAlign w:val="center"/>
          </w:tcPr>
          <w:p w14:paraId="47832AC0" w14:textId="77777777" w:rsidR="008E352F" w:rsidRPr="009B053A" w:rsidRDefault="008E352F" w:rsidP="008E352F">
            <w:pPr>
              <w:pStyle w:val="TAC"/>
            </w:pPr>
            <w:r w:rsidRPr="009B053A">
              <w:t>N/A</w:t>
            </w:r>
          </w:p>
        </w:tc>
        <w:tc>
          <w:tcPr>
            <w:tcW w:w="619" w:type="pct"/>
            <w:shd w:val="clear" w:color="auto" w:fill="auto"/>
            <w:noWrap/>
            <w:vAlign w:val="center"/>
          </w:tcPr>
          <w:p w14:paraId="0E0BD8C0" w14:textId="77777777" w:rsidR="008E352F" w:rsidRPr="009B053A" w:rsidRDefault="008E352F" w:rsidP="008E352F">
            <w:pPr>
              <w:pStyle w:val="TAC"/>
            </w:pPr>
            <w:r w:rsidRPr="009B053A">
              <w:t>-80.9</w:t>
            </w:r>
          </w:p>
        </w:tc>
        <w:tc>
          <w:tcPr>
            <w:tcW w:w="543" w:type="pct"/>
            <w:shd w:val="clear" w:color="auto" w:fill="auto"/>
            <w:noWrap/>
            <w:vAlign w:val="center"/>
          </w:tcPr>
          <w:p w14:paraId="7786FEC9" w14:textId="77777777" w:rsidR="008E352F" w:rsidRPr="009B053A" w:rsidRDefault="008E352F" w:rsidP="008E352F">
            <w:pPr>
              <w:pStyle w:val="TAC"/>
            </w:pPr>
            <w:r w:rsidRPr="009B053A">
              <w:t>-</w:t>
            </w:r>
          </w:p>
        </w:tc>
        <w:tc>
          <w:tcPr>
            <w:tcW w:w="405" w:type="pct"/>
            <w:shd w:val="clear" w:color="auto" w:fill="auto"/>
            <w:noWrap/>
            <w:vAlign w:val="center"/>
          </w:tcPr>
          <w:p w14:paraId="10E95856" w14:textId="77777777" w:rsidR="008E352F" w:rsidRPr="009B053A" w:rsidRDefault="008E352F" w:rsidP="008E352F">
            <w:pPr>
              <w:pStyle w:val="TAC"/>
            </w:pPr>
            <w:r w:rsidRPr="009B053A">
              <w:t>-</w:t>
            </w:r>
          </w:p>
        </w:tc>
        <w:tc>
          <w:tcPr>
            <w:tcW w:w="370" w:type="pct"/>
            <w:shd w:val="clear" w:color="auto" w:fill="auto"/>
            <w:noWrap/>
            <w:vAlign w:val="center"/>
          </w:tcPr>
          <w:p w14:paraId="62EEA3B2" w14:textId="77777777" w:rsidR="008E352F" w:rsidRPr="009B053A" w:rsidRDefault="008E352F" w:rsidP="008E352F">
            <w:pPr>
              <w:pStyle w:val="TAC"/>
            </w:pPr>
            <w:r w:rsidRPr="009B053A">
              <w:t>-</w:t>
            </w:r>
          </w:p>
        </w:tc>
        <w:tc>
          <w:tcPr>
            <w:tcW w:w="547" w:type="pct"/>
            <w:vAlign w:val="center"/>
          </w:tcPr>
          <w:p w14:paraId="780AD64D" w14:textId="77777777" w:rsidR="008E352F" w:rsidRPr="009B053A" w:rsidRDefault="008E352F" w:rsidP="008E352F">
            <w:pPr>
              <w:pStyle w:val="TAC"/>
            </w:pPr>
            <w:r w:rsidRPr="009B053A">
              <w:t>-</w:t>
            </w:r>
          </w:p>
        </w:tc>
        <w:tc>
          <w:tcPr>
            <w:tcW w:w="390" w:type="pct"/>
            <w:vAlign w:val="center"/>
          </w:tcPr>
          <w:p w14:paraId="52CC44BA" w14:textId="77777777" w:rsidR="008E352F" w:rsidRPr="009B053A" w:rsidRDefault="008E352F" w:rsidP="008E352F">
            <w:pPr>
              <w:pStyle w:val="TAC"/>
            </w:pPr>
            <w:r w:rsidRPr="009B053A">
              <w:t>IMD3</w:t>
            </w:r>
          </w:p>
        </w:tc>
        <w:tc>
          <w:tcPr>
            <w:tcW w:w="434" w:type="pct"/>
          </w:tcPr>
          <w:p w14:paraId="01757E0C" w14:textId="77777777" w:rsidR="008E352F" w:rsidRPr="009B053A" w:rsidRDefault="008E352F" w:rsidP="008E352F">
            <w:pPr>
              <w:pStyle w:val="TAC"/>
            </w:pPr>
            <w:r w:rsidRPr="009B053A">
              <w:t>FDD</w:t>
            </w:r>
          </w:p>
        </w:tc>
      </w:tr>
      <w:tr w:rsidR="008E352F" w:rsidRPr="009B053A" w14:paraId="6F465663" w14:textId="77777777" w:rsidTr="00477E18">
        <w:trPr>
          <w:trHeight w:val="112"/>
        </w:trPr>
        <w:tc>
          <w:tcPr>
            <w:tcW w:w="846" w:type="pct"/>
            <w:vMerge/>
            <w:shd w:val="clear" w:color="auto" w:fill="auto"/>
            <w:vAlign w:val="center"/>
          </w:tcPr>
          <w:p w14:paraId="7C34CD0A" w14:textId="77777777" w:rsidR="008E352F" w:rsidRPr="009B053A" w:rsidRDefault="008E352F" w:rsidP="008E352F">
            <w:pPr>
              <w:pStyle w:val="TAC"/>
            </w:pPr>
          </w:p>
        </w:tc>
        <w:tc>
          <w:tcPr>
            <w:tcW w:w="484" w:type="pct"/>
            <w:shd w:val="clear" w:color="auto" w:fill="auto"/>
            <w:vAlign w:val="center"/>
          </w:tcPr>
          <w:p w14:paraId="10AAFF2B" w14:textId="77777777" w:rsidR="008E352F" w:rsidRPr="009B053A" w:rsidRDefault="008E352F" w:rsidP="008E352F">
            <w:pPr>
              <w:pStyle w:val="TAC"/>
            </w:pPr>
            <w:r w:rsidRPr="009B053A">
              <w:t>n79</w:t>
            </w:r>
          </w:p>
        </w:tc>
        <w:tc>
          <w:tcPr>
            <w:tcW w:w="362" w:type="pct"/>
            <w:shd w:val="clear" w:color="auto" w:fill="auto"/>
            <w:noWrap/>
            <w:vAlign w:val="center"/>
          </w:tcPr>
          <w:p w14:paraId="0B0BE087" w14:textId="77777777" w:rsidR="008E352F" w:rsidRPr="009B053A" w:rsidRDefault="008E352F" w:rsidP="008E352F">
            <w:pPr>
              <w:pStyle w:val="TAC"/>
            </w:pPr>
            <w:r w:rsidRPr="009B053A">
              <w:t>15</w:t>
            </w:r>
          </w:p>
        </w:tc>
        <w:tc>
          <w:tcPr>
            <w:tcW w:w="619" w:type="pct"/>
            <w:shd w:val="clear" w:color="auto" w:fill="auto"/>
            <w:noWrap/>
            <w:vAlign w:val="center"/>
          </w:tcPr>
          <w:p w14:paraId="61B14E98" w14:textId="77777777" w:rsidR="008E352F" w:rsidRPr="009B053A" w:rsidRDefault="008E352F" w:rsidP="008E352F">
            <w:pPr>
              <w:pStyle w:val="TAC"/>
            </w:pPr>
            <w:r w:rsidRPr="009B053A">
              <w:t>-</w:t>
            </w:r>
          </w:p>
        </w:tc>
        <w:tc>
          <w:tcPr>
            <w:tcW w:w="543" w:type="pct"/>
            <w:shd w:val="clear" w:color="auto" w:fill="auto"/>
            <w:noWrap/>
            <w:vAlign w:val="center"/>
          </w:tcPr>
          <w:p w14:paraId="6A20F5DB" w14:textId="77777777" w:rsidR="008E352F" w:rsidRPr="009B053A" w:rsidRDefault="008E352F" w:rsidP="008E352F">
            <w:pPr>
              <w:pStyle w:val="TAC"/>
            </w:pPr>
            <w:r w:rsidRPr="009B053A">
              <w:t>-</w:t>
            </w:r>
          </w:p>
        </w:tc>
        <w:tc>
          <w:tcPr>
            <w:tcW w:w="405" w:type="pct"/>
            <w:shd w:val="clear" w:color="auto" w:fill="auto"/>
            <w:noWrap/>
            <w:vAlign w:val="center"/>
          </w:tcPr>
          <w:p w14:paraId="0D84CE32" w14:textId="77777777" w:rsidR="008E352F" w:rsidRPr="009B053A" w:rsidRDefault="008E352F" w:rsidP="008E352F">
            <w:pPr>
              <w:pStyle w:val="TAC"/>
            </w:pPr>
            <w:r w:rsidRPr="009B053A">
              <w:t>-</w:t>
            </w:r>
          </w:p>
        </w:tc>
        <w:tc>
          <w:tcPr>
            <w:tcW w:w="370" w:type="pct"/>
            <w:shd w:val="clear" w:color="auto" w:fill="auto"/>
            <w:noWrap/>
            <w:vAlign w:val="center"/>
          </w:tcPr>
          <w:p w14:paraId="3AE6FC67" w14:textId="77777777" w:rsidR="008E352F" w:rsidRPr="009B053A" w:rsidRDefault="008E352F" w:rsidP="008E352F">
            <w:pPr>
              <w:pStyle w:val="TAC"/>
            </w:pPr>
            <w:r w:rsidRPr="009B053A">
              <w:t>-</w:t>
            </w:r>
          </w:p>
        </w:tc>
        <w:tc>
          <w:tcPr>
            <w:tcW w:w="547" w:type="pct"/>
            <w:vAlign w:val="center"/>
          </w:tcPr>
          <w:p w14:paraId="4A6DC3A6" w14:textId="77777777" w:rsidR="008E352F" w:rsidRPr="009B053A" w:rsidRDefault="008E352F" w:rsidP="008E352F">
            <w:pPr>
              <w:pStyle w:val="TAC"/>
            </w:pPr>
            <w:r w:rsidRPr="009B053A">
              <w:rPr>
                <w:rFonts w:eastAsia="MS Mincho"/>
              </w:rPr>
              <w:t>REFSENS</w:t>
            </w:r>
          </w:p>
        </w:tc>
        <w:tc>
          <w:tcPr>
            <w:tcW w:w="390" w:type="pct"/>
            <w:vAlign w:val="center"/>
          </w:tcPr>
          <w:p w14:paraId="6FF7950A" w14:textId="77777777" w:rsidR="008E352F" w:rsidRPr="009B053A" w:rsidRDefault="008E352F" w:rsidP="008E352F">
            <w:pPr>
              <w:pStyle w:val="TAC"/>
            </w:pPr>
            <w:r w:rsidRPr="009B053A">
              <w:t>N/A</w:t>
            </w:r>
          </w:p>
        </w:tc>
        <w:tc>
          <w:tcPr>
            <w:tcW w:w="434" w:type="pct"/>
          </w:tcPr>
          <w:p w14:paraId="081D8364" w14:textId="77777777" w:rsidR="008E352F" w:rsidRPr="009B053A" w:rsidRDefault="008E352F" w:rsidP="008E352F">
            <w:pPr>
              <w:pStyle w:val="TAC"/>
            </w:pPr>
            <w:r w:rsidRPr="009B053A">
              <w:t>TDD</w:t>
            </w:r>
          </w:p>
        </w:tc>
      </w:tr>
      <w:tr w:rsidR="008E352F" w:rsidRPr="009B053A" w14:paraId="48D7B941" w14:textId="77777777" w:rsidTr="00477E18">
        <w:trPr>
          <w:trHeight w:val="346"/>
        </w:trPr>
        <w:tc>
          <w:tcPr>
            <w:tcW w:w="846" w:type="pct"/>
            <w:vMerge w:val="restart"/>
            <w:shd w:val="clear" w:color="auto" w:fill="auto"/>
            <w:vAlign w:val="center"/>
          </w:tcPr>
          <w:p w14:paraId="34E1B1B8" w14:textId="77777777" w:rsidR="008E352F" w:rsidRPr="009B053A" w:rsidRDefault="008E352F" w:rsidP="008E352F">
            <w:pPr>
              <w:pStyle w:val="TAC"/>
            </w:pPr>
            <w:r w:rsidRPr="009B053A">
              <w:t>CA_28A_n77A,</w:t>
            </w:r>
          </w:p>
          <w:p w14:paraId="516BC179" w14:textId="77777777" w:rsidR="008E352F" w:rsidRPr="009B053A" w:rsidRDefault="008E352F" w:rsidP="008E352F">
            <w:pPr>
              <w:pStyle w:val="TAC"/>
            </w:pPr>
            <w:r w:rsidRPr="009B053A">
              <w:t>CA_28A_n78A, DC_28A-SUL_n78A-n83A</w:t>
            </w:r>
          </w:p>
        </w:tc>
        <w:tc>
          <w:tcPr>
            <w:tcW w:w="484" w:type="pct"/>
            <w:shd w:val="clear" w:color="auto" w:fill="auto"/>
            <w:vAlign w:val="center"/>
          </w:tcPr>
          <w:p w14:paraId="2DEA32CC" w14:textId="77777777" w:rsidR="008E352F" w:rsidRPr="009B053A" w:rsidRDefault="008E352F" w:rsidP="008E352F">
            <w:pPr>
              <w:pStyle w:val="TAC"/>
            </w:pPr>
            <w:r w:rsidRPr="009B053A">
              <w:t>28</w:t>
            </w:r>
          </w:p>
        </w:tc>
        <w:tc>
          <w:tcPr>
            <w:tcW w:w="362" w:type="pct"/>
            <w:shd w:val="clear" w:color="auto" w:fill="auto"/>
            <w:noWrap/>
            <w:vAlign w:val="center"/>
          </w:tcPr>
          <w:p w14:paraId="0CAB8EE9" w14:textId="77777777" w:rsidR="008E352F" w:rsidRPr="009B053A" w:rsidRDefault="008E352F" w:rsidP="008E352F">
            <w:pPr>
              <w:pStyle w:val="TAC"/>
            </w:pPr>
            <w:r w:rsidRPr="009B053A">
              <w:t>N/A</w:t>
            </w:r>
          </w:p>
        </w:tc>
        <w:tc>
          <w:tcPr>
            <w:tcW w:w="619" w:type="pct"/>
            <w:shd w:val="clear" w:color="auto" w:fill="auto"/>
            <w:noWrap/>
            <w:vAlign w:val="center"/>
          </w:tcPr>
          <w:p w14:paraId="2C96291B" w14:textId="77777777" w:rsidR="008E352F" w:rsidRPr="009B053A" w:rsidRDefault="008E352F" w:rsidP="008E352F">
            <w:pPr>
              <w:pStyle w:val="TAC"/>
            </w:pPr>
            <w:r w:rsidRPr="009B053A">
              <w:t>-92.3</w:t>
            </w:r>
          </w:p>
        </w:tc>
        <w:tc>
          <w:tcPr>
            <w:tcW w:w="543" w:type="pct"/>
            <w:shd w:val="clear" w:color="auto" w:fill="auto"/>
            <w:noWrap/>
            <w:vAlign w:val="center"/>
          </w:tcPr>
          <w:p w14:paraId="17B3CDF2" w14:textId="77777777" w:rsidR="008E352F" w:rsidRPr="009B053A" w:rsidRDefault="008E352F" w:rsidP="008E352F">
            <w:pPr>
              <w:pStyle w:val="TAC"/>
            </w:pPr>
            <w:r w:rsidRPr="009B053A">
              <w:t>-</w:t>
            </w:r>
          </w:p>
        </w:tc>
        <w:tc>
          <w:tcPr>
            <w:tcW w:w="405" w:type="pct"/>
            <w:shd w:val="clear" w:color="auto" w:fill="auto"/>
            <w:noWrap/>
            <w:vAlign w:val="center"/>
          </w:tcPr>
          <w:p w14:paraId="67F08E49" w14:textId="77777777" w:rsidR="008E352F" w:rsidRPr="009B053A" w:rsidRDefault="008E352F" w:rsidP="008E352F">
            <w:pPr>
              <w:pStyle w:val="TAC"/>
            </w:pPr>
            <w:r w:rsidRPr="009B053A">
              <w:t>-</w:t>
            </w:r>
          </w:p>
        </w:tc>
        <w:tc>
          <w:tcPr>
            <w:tcW w:w="370" w:type="pct"/>
            <w:shd w:val="clear" w:color="auto" w:fill="auto"/>
            <w:noWrap/>
            <w:vAlign w:val="center"/>
          </w:tcPr>
          <w:p w14:paraId="128F6A67" w14:textId="77777777" w:rsidR="008E352F" w:rsidRPr="009B053A" w:rsidRDefault="008E352F" w:rsidP="008E352F">
            <w:pPr>
              <w:pStyle w:val="TAC"/>
            </w:pPr>
            <w:r w:rsidRPr="009B053A">
              <w:t>-</w:t>
            </w:r>
          </w:p>
        </w:tc>
        <w:tc>
          <w:tcPr>
            <w:tcW w:w="547" w:type="pct"/>
            <w:vAlign w:val="center"/>
          </w:tcPr>
          <w:p w14:paraId="22F1A9C4" w14:textId="77777777" w:rsidR="008E352F" w:rsidRPr="009B053A" w:rsidRDefault="008E352F" w:rsidP="008E352F">
            <w:pPr>
              <w:pStyle w:val="TAC"/>
            </w:pPr>
            <w:r w:rsidRPr="009B053A">
              <w:t>-</w:t>
            </w:r>
          </w:p>
        </w:tc>
        <w:tc>
          <w:tcPr>
            <w:tcW w:w="390" w:type="pct"/>
            <w:vAlign w:val="center"/>
          </w:tcPr>
          <w:p w14:paraId="2C0A8E75" w14:textId="77777777" w:rsidR="008E352F" w:rsidRPr="009B053A" w:rsidRDefault="008E352F" w:rsidP="008E352F">
            <w:pPr>
              <w:pStyle w:val="TAC"/>
            </w:pPr>
            <w:r w:rsidRPr="009B053A">
              <w:t>IMD5</w:t>
            </w:r>
          </w:p>
        </w:tc>
        <w:tc>
          <w:tcPr>
            <w:tcW w:w="434" w:type="pct"/>
            <w:vAlign w:val="center"/>
          </w:tcPr>
          <w:p w14:paraId="2C07F892" w14:textId="77777777" w:rsidR="008E352F" w:rsidRPr="009B053A" w:rsidRDefault="008E352F" w:rsidP="008E352F">
            <w:pPr>
              <w:pStyle w:val="TAC"/>
            </w:pPr>
            <w:r w:rsidRPr="009B053A">
              <w:t>FDD</w:t>
            </w:r>
          </w:p>
        </w:tc>
      </w:tr>
      <w:tr w:rsidR="008E352F" w:rsidRPr="009B053A" w14:paraId="4496CE5D" w14:textId="77777777" w:rsidTr="00477E18">
        <w:trPr>
          <w:trHeight w:val="112"/>
        </w:trPr>
        <w:tc>
          <w:tcPr>
            <w:tcW w:w="846" w:type="pct"/>
            <w:vMerge/>
            <w:shd w:val="clear" w:color="auto" w:fill="auto"/>
            <w:vAlign w:val="center"/>
          </w:tcPr>
          <w:p w14:paraId="16EABFA4" w14:textId="77777777" w:rsidR="008E352F" w:rsidRPr="009B053A" w:rsidRDefault="008E352F" w:rsidP="008E352F">
            <w:pPr>
              <w:pStyle w:val="TAC"/>
            </w:pPr>
          </w:p>
        </w:tc>
        <w:tc>
          <w:tcPr>
            <w:tcW w:w="484" w:type="pct"/>
            <w:shd w:val="clear" w:color="auto" w:fill="auto"/>
            <w:vAlign w:val="center"/>
          </w:tcPr>
          <w:p w14:paraId="46C6C5ED" w14:textId="77777777" w:rsidR="008E352F" w:rsidRPr="009B053A" w:rsidRDefault="008E352F" w:rsidP="008E352F">
            <w:pPr>
              <w:pStyle w:val="TAC"/>
            </w:pPr>
            <w:r w:rsidRPr="009B053A">
              <w:t>n77, n78</w:t>
            </w:r>
          </w:p>
        </w:tc>
        <w:tc>
          <w:tcPr>
            <w:tcW w:w="362" w:type="pct"/>
            <w:shd w:val="clear" w:color="auto" w:fill="auto"/>
            <w:noWrap/>
            <w:vAlign w:val="center"/>
          </w:tcPr>
          <w:p w14:paraId="52A3FCA6" w14:textId="77777777" w:rsidR="008E352F" w:rsidRPr="009B053A" w:rsidRDefault="008E352F" w:rsidP="008E352F">
            <w:pPr>
              <w:pStyle w:val="TAC"/>
            </w:pPr>
            <w:r w:rsidRPr="009B053A">
              <w:t>15</w:t>
            </w:r>
          </w:p>
        </w:tc>
        <w:tc>
          <w:tcPr>
            <w:tcW w:w="619" w:type="pct"/>
            <w:shd w:val="clear" w:color="auto" w:fill="auto"/>
            <w:noWrap/>
            <w:vAlign w:val="center"/>
          </w:tcPr>
          <w:p w14:paraId="78204731" w14:textId="77777777" w:rsidR="008E352F" w:rsidRPr="009B053A" w:rsidRDefault="008E352F" w:rsidP="008E352F">
            <w:pPr>
              <w:pStyle w:val="TAC"/>
            </w:pPr>
            <w:r w:rsidRPr="009B053A">
              <w:t>-</w:t>
            </w:r>
          </w:p>
        </w:tc>
        <w:tc>
          <w:tcPr>
            <w:tcW w:w="543" w:type="pct"/>
            <w:shd w:val="clear" w:color="auto" w:fill="auto"/>
            <w:noWrap/>
            <w:vAlign w:val="center"/>
          </w:tcPr>
          <w:p w14:paraId="0958094E"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1169BB66" w14:textId="77777777" w:rsidR="008E352F" w:rsidRPr="009B053A" w:rsidRDefault="008E352F" w:rsidP="008E352F">
            <w:pPr>
              <w:pStyle w:val="TAC"/>
            </w:pPr>
            <w:r w:rsidRPr="009B053A">
              <w:t>-</w:t>
            </w:r>
          </w:p>
        </w:tc>
        <w:tc>
          <w:tcPr>
            <w:tcW w:w="370" w:type="pct"/>
            <w:shd w:val="clear" w:color="auto" w:fill="auto"/>
            <w:noWrap/>
            <w:vAlign w:val="center"/>
          </w:tcPr>
          <w:p w14:paraId="2046E52A" w14:textId="77777777" w:rsidR="008E352F" w:rsidRPr="009B053A" w:rsidRDefault="008E352F" w:rsidP="008E352F">
            <w:pPr>
              <w:pStyle w:val="TAC"/>
            </w:pPr>
            <w:r w:rsidRPr="009B053A">
              <w:t>-</w:t>
            </w:r>
          </w:p>
        </w:tc>
        <w:tc>
          <w:tcPr>
            <w:tcW w:w="547" w:type="pct"/>
            <w:vAlign w:val="center"/>
          </w:tcPr>
          <w:p w14:paraId="5AD23D12" w14:textId="77777777" w:rsidR="008E352F" w:rsidRPr="009B053A" w:rsidRDefault="008E352F" w:rsidP="008E352F">
            <w:pPr>
              <w:pStyle w:val="TAC"/>
            </w:pPr>
            <w:r w:rsidRPr="009B053A">
              <w:t>-</w:t>
            </w:r>
          </w:p>
        </w:tc>
        <w:tc>
          <w:tcPr>
            <w:tcW w:w="390" w:type="pct"/>
            <w:vAlign w:val="center"/>
          </w:tcPr>
          <w:p w14:paraId="4E7DB9F3" w14:textId="77777777" w:rsidR="008E352F" w:rsidRPr="009B053A" w:rsidRDefault="008E352F" w:rsidP="008E352F">
            <w:pPr>
              <w:pStyle w:val="TAC"/>
            </w:pPr>
            <w:r w:rsidRPr="009B053A">
              <w:t>N/A</w:t>
            </w:r>
          </w:p>
        </w:tc>
        <w:tc>
          <w:tcPr>
            <w:tcW w:w="434" w:type="pct"/>
            <w:vAlign w:val="center"/>
          </w:tcPr>
          <w:p w14:paraId="48537405" w14:textId="77777777" w:rsidR="008E352F" w:rsidRPr="009B053A" w:rsidRDefault="008E352F" w:rsidP="008E352F">
            <w:pPr>
              <w:pStyle w:val="TAC"/>
            </w:pPr>
            <w:r w:rsidRPr="009B053A">
              <w:t>TDD</w:t>
            </w:r>
          </w:p>
        </w:tc>
      </w:tr>
      <w:tr w:rsidR="008E352F" w:rsidRPr="009B053A" w14:paraId="3A8F66CF" w14:textId="77777777" w:rsidTr="00477E18">
        <w:tc>
          <w:tcPr>
            <w:tcW w:w="846" w:type="pct"/>
            <w:vMerge w:val="restart"/>
            <w:shd w:val="clear" w:color="auto" w:fill="auto"/>
            <w:vAlign w:val="center"/>
          </w:tcPr>
          <w:p w14:paraId="6877AADC" w14:textId="77777777" w:rsidR="008E352F" w:rsidRPr="009B053A" w:rsidRDefault="008E352F" w:rsidP="008E352F">
            <w:pPr>
              <w:pStyle w:val="TAC"/>
            </w:pPr>
            <w:r w:rsidRPr="009B053A">
              <w:t>DC_48A_n66A</w:t>
            </w:r>
          </w:p>
        </w:tc>
        <w:tc>
          <w:tcPr>
            <w:tcW w:w="484" w:type="pct"/>
            <w:shd w:val="clear" w:color="auto" w:fill="auto"/>
            <w:vAlign w:val="center"/>
          </w:tcPr>
          <w:p w14:paraId="51E2BB66" w14:textId="77777777" w:rsidR="008E352F" w:rsidRPr="009B053A" w:rsidRDefault="008E352F" w:rsidP="008E352F">
            <w:pPr>
              <w:pStyle w:val="TAC"/>
            </w:pPr>
            <w:r w:rsidRPr="009B053A">
              <w:t>48</w:t>
            </w:r>
          </w:p>
        </w:tc>
        <w:tc>
          <w:tcPr>
            <w:tcW w:w="362" w:type="pct"/>
            <w:shd w:val="clear" w:color="auto" w:fill="auto"/>
            <w:noWrap/>
            <w:vAlign w:val="center"/>
          </w:tcPr>
          <w:p w14:paraId="023C0D1A" w14:textId="77777777" w:rsidR="008E352F" w:rsidRPr="009B053A" w:rsidRDefault="008E352F" w:rsidP="008E352F">
            <w:pPr>
              <w:pStyle w:val="TAC"/>
            </w:pPr>
            <w:r w:rsidRPr="009B053A">
              <w:t>N/A</w:t>
            </w:r>
          </w:p>
        </w:tc>
        <w:tc>
          <w:tcPr>
            <w:tcW w:w="619" w:type="pct"/>
            <w:shd w:val="clear" w:color="auto" w:fill="auto"/>
            <w:noWrap/>
            <w:vAlign w:val="center"/>
          </w:tcPr>
          <w:p w14:paraId="54CF5824" w14:textId="77777777" w:rsidR="008E352F" w:rsidRPr="009B053A" w:rsidRDefault="008E352F" w:rsidP="008E352F">
            <w:pPr>
              <w:pStyle w:val="TAC"/>
            </w:pPr>
            <w:r w:rsidRPr="009B053A">
              <w:t>-</w:t>
            </w:r>
          </w:p>
        </w:tc>
        <w:tc>
          <w:tcPr>
            <w:tcW w:w="543" w:type="pct"/>
            <w:shd w:val="clear" w:color="auto" w:fill="auto"/>
            <w:noWrap/>
            <w:vAlign w:val="center"/>
          </w:tcPr>
          <w:p w14:paraId="317531AD"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77FF8718" w14:textId="77777777" w:rsidR="008E352F" w:rsidRPr="009B053A" w:rsidRDefault="008E352F" w:rsidP="008E352F">
            <w:pPr>
              <w:pStyle w:val="TAC"/>
            </w:pPr>
            <w:r w:rsidRPr="009B053A">
              <w:t>-</w:t>
            </w:r>
          </w:p>
        </w:tc>
        <w:tc>
          <w:tcPr>
            <w:tcW w:w="370" w:type="pct"/>
            <w:shd w:val="clear" w:color="auto" w:fill="auto"/>
            <w:noWrap/>
            <w:vAlign w:val="center"/>
          </w:tcPr>
          <w:p w14:paraId="20EEAE57" w14:textId="77777777" w:rsidR="008E352F" w:rsidRPr="009B053A" w:rsidRDefault="008E352F" w:rsidP="008E352F">
            <w:pPr>
              <w:pStyle w:val="TAC"/>
            </w:pPr>
            <w:r w:rsidRPr="009B053A">
              <w:t>-</w:t>
            </w:r>
          </w:p>
        </w:tc>
        <w:tc>
          <w:tcPr>
            <w:tcW w:w="547" w:type="pct"/>
            <w:vAlign w:val="center"/>
          </w:tcPr>
          <w:p w14:paraId="7FA2F494" w14:textId="77777777" w:rsidR="008E352F" w:rsidRPr="009B053A" w:rsidRDefault="008E352F" w:rsidP="008E352F">
            <w:pPr>
              <w:pStyle w:val="TAC"/>
            </w:pPr>
            <w:r w:rsidRPr="009B053A">
              <w:t>-</w:t>
            </w:r>
          </w:p>
        </w:tc>
        <w:tc>
          <w:tcPr>
            <w:tcW w:w="390" w:type="pct"/>
            <w:vAlign w:val="center"/>
          </w:tcPr>
          <w:p w14:paraId="298DBBB7" w14:textId="77777777" w:rsidR="008E352F" w:rsidRPr="009B053A" w:rsidRDefault="008E352F" w:rsidP="008E352F">
            <w:pPr>
              <w:pStyle w:val="TAC"/>
            </w:pPr>
            <w:r w:rsidRPr="009B053A">
              <w:t>N/A</w:t>
            </w:r>
          </w:p>
        </w:tc>
        <w:tc>
          <w:tcPr>
            <w:tcW w:w="434" w:type="pct"/>
            <w:vAlign w:val="center"/>
          </w:tcPr>
          <w:p w14:paraId="3D672F53" w14:textId="77777777" w:rsidR="008E352F" w:rsidRPr="009B053A" w:rsidRDefault="008E352F" w:rsidP="008E352F">
            <w:pPr>
              <w:pStyle w:val="TAC"/>
            </w:pPr>
            <w:r w:rsidRPr="009B053A">
              <w:t>TDD</w:t>
            </w:r>
          </w:p>
        </w:tc>
      </w:tr>
      <w:tr w:rsidR="008E352F" w:rsidRPr="009B053A" w14:paraId="26C5EA6A" w14:textId="77777777" w:rsidTr="00477E18">
        <w:tc>
          <w:tcPr>
            <w:tcW w:w="846" w:type="pct"/>
            <w:vMerge/>
            <w:shd w:val="clear" w:color="auto" w:fill="auto"/>
            <w:vAlign w:val="center"/>
          </w:tcPr>
          <w:p w14:paraId="2A67DD01" w14:textId="77777777" w:rsidR="008E352F" w:rsidRPr="009B053A" w:rsidRDefault="008E352F" w:rsidP="008E352F">
            <w:pPr>
              <w:pStyle w:val="TAC"/>
            </w:pPr>
          </w:p>
        </w:tc>
        <w:tc>
          <w:tcPr>
            <w:tcW w:w="484" w:type="pct"/>
            <w:shd w:val="clear" w:color="auto" w:fill="auto"/>
            <w:vAlign w:val="center"/>
          </w:tcPr>
          <w:p w14:paraId="6D9645FA" w14:textId="77777777" w:rsidR="008E352F" w:rsidRPr="009B053A" w:rsidRDefault="008E352F" w:rsidP="008E352F">
            <w:pPr>
              <w:pStyle w:val="TAC"/>
            </w:pPr>
            <w:r w:rsidRPr="009B053A">
              <w:t>n66</w:t>
            </w:r>
          </w:p>
        </w:tc>
        <w:tc>
          <w:tcPr>
            <w:tcW w:w="362" w:type="pct"/>
            <w:shd w:val="clear" w:color="auto" w:fill="auto"/>
            <w:noWrap/>
            <w:vAlign w:val="center"/>
          </w:tcPr>
          <w:p w14:paraId="39078720" w14:textId="77777777" w:rsidR="008E352F" w:rsidRPr="009B053A" w:rsidRDefault="008E352F" w:rsidP="008E352F">
            <w:pPr>
              <w:pStyle w:val="TAC"/>
            </w:pPr>
            <w:r w:rsidRPr="009B053A">
              <w:t>15</w:t>
            </w:r>
          </w:p>
        </w:tc>
        <w:tc>
          <w:tcPr>
            <w:tcW w:w="619" w:type="pct"/>
            <w:shd w:val="clear" w:color="auto" w:fill="auto"/>
            <w:noWrap/>
            <w:vAlign w:val="center"/>
          </w:tcPr>
          <w:p w14:paraId="70D7A17A" w14:textId="77777777" w:rsidR="008E352F" w:rsidRPr="009B053A" w:rsidRDefault="008E352F" w:rsidP="008E352F">
            <w:pPr>
              <w:pStyle w:val="TAC"/>
            </w:pPr>
            <w:r w:rsidRPr="009B053A">
              <w:rPr>
                <w:rFonts w:cs="Arial"/>
                <w:szCs w:val="18"/>
              </w:rPr>
              <w:t xml:space="preserve">-95.5 </w:t>
            </w:r>
            <w:r w:rsidRPr="009B053A">
              <w:t>+TT</w:t>
            </w:r>
          </w:p>
        </w:tc>
        <w:tc>
          <w:tcPr>
            <w:tcW w:w="543" w:type="pct"/>
            <w:shd w:val="clear" w:color="auto" w:fill="auto"/>
            <w:noWrap/>
            <w:vAlign w:val="center"/>
          </w:tcPr>
          <w:p w14:paraId="1B5AB0C5" w14:textId="77777777" w:rsidR="008E352F" w:rsidRPr="009B053A" w:rsidRDefault="008E352F" w:rsidP="008E352F">
            <w:pPr>
              <w:pStyle w:val="TAC"/>
            </w:pPr>
            <w:r w:rsidRPr="009B053A">
              <w:t>-</w:t>
            </w:r>
          </w:p>
        </w:tc>
        <w:tc>
          <w:tcPr>
            <w:tcW w:w="405" w:type="pct"/>
            <w:shd w:val="clear" w:color="auto" w:fill="auto"/>
            <w:noWrap/>
            <w:vAlign w:val="center"/>
          </w:tcPr>
          <w:p w14:paraId="013C3B54" w14:textId="77777777" w:rsidR="008E352F" w:rsidRPr="009B053A" w:rsidRDefault="008E352F" w:rsidP="008E352F">
            <w:pPr>
              <w:pStyle w:val="TAC"/>
            </w:pPr>
            <w:r w:rsidRPr="009B053A">
              <w:t>-</w:t>
            </w:r>
          </w:p>
        </w:tc>
        <w:tc>
          <w:tcPr>
            <w:tcW w:w="370" w:type="pct"/>
            <w:shd w:val="clear" w:color="auto" w:fill="auto"/>
            <w:noWrap/>
            <w:vAlign w:val="center"/>
          </w:tcPr>
          <w:p w14:paraId="7EBCBD1C" w14:textId="77777777" w:rsidR="008E352F" w:rsidRPr="009B053A" w:rsidRDefault="008E352F" w:rsidP="008E352F">
            <w:pPr>
              <w:pStyle w:val="TAC"/>
            </w:pPr>
            <w:r w:rsidRPr="009B053A">
              <w:t>-</w:t>
            </w:r>
          </w:p>
        </w:tc>
        <w:tc>
          <w:tcPr>
            <w:tcW w:w="547" w:type="pct"/>
            <w:vAlign w:val="center"/>
          </w:tcPr>
          <w:p w14:paraId="29AFD2D6" w14:textId="77777777" w:rsidR="008E352F" w:rsidRPr="009B053A" w:rsidRDefault="008E352F" w:rsidP="008E352F">
            <w:pPr>
              <w:pStyle w:val="TAC"/>
            </w:pPr>
            <w:r w:rsidRPr="009B053A">
              <w:t>-</w:t>
            </w:r>
          </w:p>
        </w:tc>
        <w:tc>
          <w:tcPr>
            <w:tcW w:w="390" w:type="pct"/>
            <w:vAlign w:val="center"/>
          </w:tcPr>
          <w:p w14:paraId="59381DE7" w14:textId="77777777" w:rsidR="008E352F" w:rsidRPr="009B053A" w:rsidRDefault="008E352F" w:rsidP="008E352F">
            <w:pPr>
              <w:pStyle w:val="TAC"/>
            </w:pPr>
            <w:r w:rsidRPr="009B053A">
              <w:rPr>
                <w:lang w:eastAsia="zh-TW"/>
              </w:rPr>
              <w:t>IMD5</w:t>
            </w:r>
          </w:p>
        </w:tc>
        <w:tc>
          <w:tcPr>
            <w:tcW w:w="434" w:type="pct"/>
            <w:vAlign w:val="center"/>
          </w:tcPr>
          <w:p w14:paraId="58E00FAB" w14:textId="77777777" w:rsidR="008E352F" w:rsidRPr="009B053A" w:rsidRDefault="008E352F" w:rsidP="008E352F">
            <w:pPr>
              <w:pStyle w:val="TAC"/>
            </w:pPr>
            <w:r w:rsidRPr="009B053A">
              <w:t>FDD</w:t>
            </w:r>
          </w:p>
        </w:tc>
      </w:tr>
      <w:tr w:rsidR="008E352F" w:rsidRPr="009B053A" w14:paraId="5D7BA81E" w14:textId="77777777" w:rsidTr="00477E18">
        <w:tc>
          <w:tcPr>
            <w:tcW w:w="846" w:type="pct"/>
            <w:vMerge w:val="restart"/>
            <w:shd w:val="clear" w:color="auto" w:fill="auto"/>
            <w:vAlign w:val="center"/>
          </w:tcPr>
          <w:p w14:paraId="11BEAF70" w14:textId="77777777" w:rsidR="008E352F" w:rsidRPr="009B053A" w:rsidRDefault="008E352F" w:rsidP="008E352F">
            <w:pPr>
              <w:pStyle w:val="TAC"/>
            </w:pPr>
            <w:r w:rsidRPr="009B053A">
              <w:t>DC_66A_n2A</w:t>
            </w:r>
          </w:p>
        </w:tc>
        <w:tc>
          <w:tcPr>
            <w:tcW w:w="484" w:type="pct"/>
            <w:shd w:val="clear" w:color="auto" w:fill="auto"/>
            <w:vAlign w:val="center"/>
          </w:tcPr>
          <w:p w14:paraId="5B5D27BD" w14:textId="77777777" w:rsidR="008E352F" w:rsidRPr="009B053A" w:rsidRDefault="008E352F" w:rsidP="008E352F">
            <w:pPr>
              <w:pStyle w:val="TAC"/>
            </w:pPr>
            <w:r w:rsidRPr="009B053A">
              <w:t>66</w:t>
            </w:r>
          </w:p>
        </w:tc>
        <w:tc>
          <w:tcPr>
            <w:tcW w:w="362" w:type="pct"/>
            <w:shd w:val="clear" w:color="auto" w:fill="auto"/>
            <w:noWrap/>
            <w:vAlign w:val="center"/>
          </w:tcPr>
          <w:p w14:paraId="1FCA6583" w14:textId="77777777" w:rsidR="008E352F" w:rsidRPr="009B053A" w:rsidRDefault="008E352F" w:rsidP="008E352F">
            <w:pPr>
              <w:pStyle w:val="TAC"/>
            </w:pPr>
            <w:r w:rsidRPr="009B053A">
              <w:t>N/A</w:t>
            </w:r>
          </w:p>
        </w:tc>
        <w:tc>
          <w:tcPr>
            <w:tcW w:w="619" w:type="pct"/>
            <w:shd w:val="clear" w:color="auto" w:fill="auto"/>
            <w:noWrap/>
            <w:vAlign w:val="center"/>
          </w:tcPr>
          <w:p w14:paraId="32A522FD" w14:textId="77777777" w:rsidR="008E352F" w:rsidRPr="009B053A" w:rsidRDefault="008E352F" w:rsidP="008E352F">
            <w:pPr>
              <w:pStyle w:val="TAC"/>
            </w:pPr>
            <w:r w:rsidRPr="009B053A">
              <w:t>REFSENS</w:t>
            </w:r>
          </w:p>
        </w:tc>
        <w:tc>
          <w:tcPr>
            <w:tcW w:w="543" w:type="pct"/>
            <w:shd w:val="clear" w:color="auto" w:fill="auto"/>
            <w:noWrap/>
            <w:vAlign w:val="center"/>
          </w:tcPr>
          <w:p w14:paraId="043C19EF" w14:textId="77777777" w:rsidR="008E352F" w:rsidRPr="009B053A" w:rsidRDefault="008E352F" w:rsidP="008E352F">
            <w:pPr>
              <w:pStyle w:val="TAC"/>
            </w:pPr>
            <w:r w:rsidRPr="009B053A">
              <w:t>-</w:t>
            </w:r>
          </w:p>
        </w:tc>
        <w:tc>
          <w:tcPr>
            <w:tcW w:w="405" w:type="pct"/>
            <w:shd w:val="clear" w:color="auto" w:fill="auto"/>
            <w:noWrap/>
            <w:vAlign w:val="center"/>
          </w:tcPr>
          <w:p w14:paraId="10BB8705" w14:textId="77777777" w:rsidR="008E352F" w:rsidRPr="009B053A" w:rsidRDefault="008E352F" w:rsidP="008E352F">
            <w:pPr>
              <w:pStyle w:val="TAC"/>
            </w:pPr>
            <w:r w:rsidRPr="009B053A">
              <w:t>-</w:t>
            </w:r>
          </w:p>
        </w:tc>
        <w:tc>
          <w:tcPr>
            <w:tcW w:w="370" w:type="pct"/>
            <w:shd w:val="clear" w:color="auto" w:fill="auto"/>
            <w:noWrap/>
            <w:vAlign w:val="center"/>
          </w:tcPr>
          <w:p w14:paraId="05379034" w14:textId="77777777" w:rsidR="008E352F" w:rsidRPr="009B053A" w:rsidRDefault="008E352F" w:rsidP="008E352F">
            <w:pPr>
              <w:pStyle w:val="TAC"/>
            </w:pPr>
            <w:r w:rsidRPr="009B053A">
              <w:t>-</w:t>
            </w:r>
          </w:p>
        </w:tc>
        <w:tc>
          <w:tcPr>
            <w:tcW w:w="547" w:type="pct"/>
            <w:vAlign w:val="center"/>
          </w:tcPr>
          <w:p w14:paraId="3FA3D602" w14:textId="77777777" w:rsidR="008E352F" w:rsidRPr="009B053A" w:rsidRDefault="008E352F" w:rsidP="008E352F">
            <w:pPr>
              <w:pStyle w:val="TAC"/>
            </w:pPr>
            <w:r w:rsidRPr="009B053A">
              <w:t>-</w:t>
            </w:r>
          </w:p>
        </w:tc>
        <w:tc>
          <w:tcPr>
            <w:tcW w:w="390" w:type="pct"/>
            <w:vAlign w:val="center"/>
          </w:tcPr>
          <w:p w14:paraId="0B55F0A2" w14:textId="77777777" w:rsidR="008E352F" w:rsidRPr="009B053A" w:rsidRDefault="008E352F" w:rsidP="008E352F">
            <w:pPr>
              <w:pStyle w:val="TAC"/>
            </w:pPr>
            <w:r w:rsidRPr="009B053A">
              <w:t>N/A</w:t>
            </w:r>
          </w:p>
        </w:tc>
        <w:tc>
          <w:tcPr>
            <w:tcW w:w="434" w:type="pct"/>
            <w:vAlign w:val="center"/>
          </w:tcPr>
          <w:p w14:paraId="7AFD2B86" w14:textId="77777777" w:rsidR="008E352F" w:rsidRPr="009B053A" w:rsidRDefault="008E352F" w:rsidP="008E352F">
            <w:pPr>
              <w:pStyle w:val="TAC"/>
            </w:pPr>
            <w:r w:rsidRPr="009B053A">
              <w:t>FDD</w:t>
            </w:r>
          </w:p>
        </w:tc>
      </w:tr>
      <w:tr w:rsidR="008E352F" w:rsidRPr="009B053A" w14:paraId="6FDE15CA" w14:textId="77777777" w:rsidTr="00477E18">
        <w:tc>
          <w:tcPr>
            <w:tcW w:w="846" w:type="pct"/>
            <w:vMerge/>
            <w:shd w:val="clear" w:color="auto" w:fill="auto"/>
            <w:vAlign w:val="center"/>
          </w:tcPr>
          <w:p w14:paraId="6BED6B3A" w14:textId="77777777" w:rsidR="008E352F" w:rsidRPr="009B053A" w:rsidRDefault="008E352F" w:rsidP="008E352F">
            <w:pPr>
              <w:pStyle w:val="TAC"/>
            </w:pPr>
          </w:p>
        </w:tc>
        <w:tc>
          <w:tcPr>
            <w:tcW w:w="484" w:type="pct"/>
            <w:shd w:val="clear" w:color="auto" w:fill="auto"/>
            <w:vAlign w:val="center"/>
          </w:tcPr>
          <w:p w14:paraId="0E37723B" w14:textId="77777777" w:rsidR="008E352F" w:rsidRPr="009B053A" w:rsidRDefault="008E352F" w:rsidP="008E352F">
            <w:pPr>
              <w:pStyle w:val="TAC"/>
            </w:pPr>
            <w:r w:rsidRPr="009B053A">
              <w:t>n2</w:t>
            </w:r>
          </w:p>
        </w:tc>
        <w:tc>
          <w:tcPr>
            <w:tcW w:w="362" w:type="pct"/>
            <w:shd w:val="clear" w:color="auto" w:fill="auto"/>
            <w:noWrap/>
            <w:vAlign w:val="center"/>
          </w:tcPr>
          <w:p w14:paraId="0025F31E" w14:textId="77777777" w:rsidR="008E352F" w:rsidRPr="009B053A" w:rsidRDefault="008E352F" w:rsidP="008E352F">
            <w:pPr>
              <w:pStyle w:val="TAC"/>
            </w:pPr>
            <w:r w:rsidRPr="009B053A">
              <w:t>15</w:t>
            </w:r>
          </w:p>
        </w:tc>
        <w:tc>
          <w:tcPr>
            <w:tcW w:w="619" w:type="pct"/>
            <w:shd w:val="clear" w:color="auto" w:fill="auto"/>
            <w:noWrap/>
            <w:vAlign w:val="center"/>
          </w:tcPr>
          <w:p w14:paraId="4AEC636B" w14:textId="77777777" w:rsidR="008E352F" w:rsidRPr="009B053A" w:rsidRDefault="008E352F" w:rsidP="008E352F">
            <w:pPr>
              <w:pStyle w:val="TAC"/>
            </w:pPr>
            <w:r w:rsidRPr="009B053A">
              <w:t>-78.0+TT</w:t>
            </w:r>
          </w:p>
        </w:tc>
        <w:tc>
          <w:tcPr>
            <w:tcW w:w="543" w:type="pct"/>
            <w:shd w:val="clear" w:color="auto" w:fill="auto"/>
            <w:noWrap/>
            <w:vAlign w:val="center"/>
          </w:tcPr>
          <w:p w14:paraId="69AEEF70" w14:textId="77777777" w:rsidR="008E352F" w:rsidRPr="009B053A" w:rsidRDefault="008E352F" w:rsidP="008E352F">
            <w:pPr>
              <w:pStyle w:val="TAC"/>
            </w:pPr>
            <w:r w:rsidRPr="009B053A">
              <w:t>-</w:t>
            </w:r>
          </w:p>
        </w:tc>
        <w:tc>
          <w:tcPr>
            <w:tcW w:w="405" w:type="pct"/>
            <w:shd w:val="clear" w:color="auto" w:fill="auto"/>
            <w:noWrap/>
            <w:vAlign w:val="center"/>
          </w:tcPr>
          <w:p w14:paraId="772495AB" w14:textId="77777777" w:rsidR="008E352F" w:rsidRPr="009B053A" w:rsidRDefault="008E352F" w:rsidP="008E352F">
            <w:pPr>
              <w:pStyle w:val="TAC"/>
            </w:pPr>
            <w:r w:rsidRPr="009B053A">
              <w:t>-</w:t>
            </w:r>
          </w:p>
        </w:tc>
        <w:tc>
          <w:tcPr>
            <w:tcW w:w="370" w:type="pct"/>
            <w:shd w:val="clear" w:color="auto" w:fill="auto"/>
            <w:noWrap/>
            <w:vAlign w:val="center"/>
          </w:tcPr>
          <w:p w14:paraId="518EB63C" w14:textId="77777777" w:rsidR="008E352F" w:rsidRPr="009B053A" w:rsidRDefault="008E352F" w:rsidP="008E352F">
            <w:pPr>
              <w:pStyle w:val="TAC"/>
            </w:pPr>
            <w:r w:rsidRPr="009B053A">
              <w:t>-</w:t>
            </w:r>
          </w:p>
        </w:tc>
        <w:tc>
          <w:tcPr>
            <w:tcW w:w="547" w:type="pct"/>
            <w:vAlign w:val="center"/>
          </w:tcPr>
          <w:p w14:paraId="6AF1F209" w14:textId="77777777" w:rsidR="008E352F" w:rsidRPr="009B053A" w:rsidRDefault="008E352F" w:rsidP="008E352F">
            <w:pPr>
              <w:pStyle w:val="TAC"/>
            </w:pPr>
            <w:r w:rsidRPr="009B053A">
              <w:t>-</w:t>
            </w:r>
          </w:p>
        </w:tc>
        <w:tc>
          <w:tcPr>
            <w:tcW w:w="390" w:type="pct"/>
            <w:vAlign w:val="center"/>
          </w:tcPr>
          <w:p w14:paraId="5EDF4618" w14:textId="77777777" w:rsidR="008E352F" w:rsidRPr="009B053A" w:rsidRDefault="008E352F" w:rsidP="008E352F">
            <w:pPr>
              <w:pStyle w:val="TAC"/>
            </w:pPr>
            <w:r w:rsidRPr="009B053A">
              <w:t>IMD3</w:t>
            </w:r>
          </w:p>
        </w:tc>
        <w:tc>
          <w:tcPr>
            <w:tcW w:w="434" w:type="pct"/>
            <w:vAlign w:val="center"/>
          </w:tcPr>
          <w:p w14:paraId="3690E641" w14:textId="77777777" w:rsidR="008E352F" w:rsidRPr="009B053A" w:rsidRDefault="008E352F" w:rsidP="008E352F">
            <w:pPr>
              <w:pStyle w:val="TAC"/>
            </w:pPr>
            <w:r w:rsidRPr="009B053A">
              <w:t>FDD</w:t>
            </w:r>
          </w:p>
        </w:tc>
      </w:tr>
      <w:tr w:rsidR="008E352F" w:rsidRPr="009B053A" w14:paraId="5AA6C248" w14:textId="77777777" w:rsidTr="00477E18">
        <w:tc>
          <w:tcPr>
            <w:tcW w:w="846" w:type="pct"/>
            <w:vMerge/>
            <w:shd w:val="clear" w:color="auto" w:fill="auto"/>
            <w:vAlign w:val="center"/>
          </w:tcPr>
          <w:p w14:paraId="35F6DFD8" w14:textId="77777777" w:rsidR="008E352F" w:rsidRPr="009B053A" w:rsidRDefault="008E352F" w:rsidP="008E352F">
            <w:pPr>
              <w:pStyle w:val="TAC"/>
            </w:pPr>
          </w:p>
        </w:tc>
        <w:tc>
          <w:tcPr>
            <w:tcW w:w="484" w:type="pct"/>
            <w:shd w:val="clear" w:color="auto" w:fill="auto"/>
            <w:vAlign w:val="center"/>
          </w:tcPr>
          <w:p w14:paraId="5AF625E1" w14:textId="77777777" w:rsidR="008E352F" w:rsidRPr="009B053A" w:rsidRDefault="008E352F" w:rsidP="008E352F">
            <w:pPr>
              <w:pStyle w:val="TAC"/>
            </w:pPr>
            <w:r w:rsidRPr="009B053A">
              <w:t>66</w:t>
            </w:r>
          </w:p>
        </w:tc>
        <w:tc>
          <w:tcPr>
            <w:tcW w:w="362" w:type="pct"/>
            <w:shd w:val="clear" w:color="auto" w:fill="auto"/>
            <w:noWrap/>
            <w:vAlign w:val="center"/>
          </w:tcPr>
          <w:p w14:paraId="3017FC5C" w14:textId="77777777" w:rsidR="008E352F" w:rsidRPr="009B053A" w:rsidRDefault="008E352F" w:rsidP="008E352F">
            <w:pPr>
              <w:pStyle w:val="TAC"/>
            </w:pPr>
            <w:r w:rsidRPr="009B053A">
              <w:t>N/A</w:t>
            </w:r>
          </w:p>
        </w:tc>
        <w:tc>
          <w:tcPr>
            <w:tcW w:w="619" w:type="pct"/>
            <w:shd w:val="clear" w:color="auto" w:fill="auto"/>
            <w:noWrap/>
            <w:vAlign w:val="center"/>
          </w:tcPr>
          <w:p w14:paraId="2339242C" w14:textId="77777777" w:rsidR="008E352F" w:rsidRPr="009B053A" w:rsidRDefault="008E352F" w:rsidP="008E352F">
            <w:pPr>
              <w:pStyle w:val="TAC"/>
            </w:pPr>
            <w:r w:rsidRPr="009B053A">
              <w:t>-94.8</w:t>
            </w:r>
          </w:p>
        </w:tc>
        <w:tc>
          <w:tcPr>
            <w:tcW w:w="543" w:type="pct"/>
            <w:shd w:val="clear" w:color="auto" w:fill="auto"/>
            <w:noWrap/>
            <w:vAlign w:val="center"/>
          </w:tcPr>
          <w:p w14:paraId="622D8226" w14:textId="77777777" w:rsidR="008E352F" w:rsidRPr="009B053A" w:rsidRDefault="008E352F" w:rsidP="008E352F">
            <w:pPr>
              <w:pStyle w:val="TAC"/>
            </w:pPr>
            <w:r w:rsidRPr="009B053A">
              <w:t>-</w:t>
            </w:r>
          </w:p>
        </w:tc>
        <w:tc>
          <w:tcPr>
            <w:tcW w:w="405" w:type="pct"/>
            <w:shd w:val="clear" w:color="auto" w:fill="auto"/>
            <w:noWrap/>
            <w:vAlign w:val="center"/>
          </w:tcPr>
          <w:p w14:paraId="06E6E7AA" w14:textId="77777777" w:rsidR="008E352F" w:rsidRPr="009B053A" w:rsidRDefault="008E352F" w:rsidP="008E352F">
            <w:pPr>
              <w:pStyle w:val="TAC"/>
            </w:pPr>
            <w:r w:rsidRPr="009B053A">
              <w:t>-</w:t>
            </w:r>
          </w:p>
        </w:tc>
        <w:tc>
          <w:tcPr>
            <w:tcW w:w="370" w:type="pct"/>
            <w:shd w:val="clear" w:color="auto" w:fill="auto"/>
            <w:noWrap/>
            <w:vAlign w:val="center"/>
          </w:tcPr>
          <w:p w14:paraId="635221E6" w14:textId="77777777" w:rsidR="008E352F" w:rsidRPr="009B053A" w:rsidRDefault="008E352F" w:rsidP="008E352F">
            <w:pPr>
              <w:pStyle w:val="TAC"/>
            </w:pPr>
            <w:r w:rsidRPr="009B053A">
              <w:t>-</w:t>
            </w:r>
          </w:p>
        </w:tc>
        <w:tc>
          <w:tcPr>
            <w:tcW w:w="547" w:type="pct"/>
            <w:vAlign w:val="center"/>
          </w:tcPr>
          <w:p w14:paraId="60EB56C9" w14:textId="77777777" w:rsidR="008E352F" w:rsidRPr="009B053A" w:rsidRDefault="008E352F" w:rsidP="008E352F">
            <w:pPr>
              <w:pStyle w:val="TAC"/>
            </w:pPr>
            <w:r w:rsidRPr="009B053A">
              <w:t>-</w:t>
            </w:r>
          </w:p>
        </w:tc>
        <w:tc>
          <w:tcPr>
            <w:tcW w:w="390" w:type="pct"/>
            <w:vAlign w:val="center"/>
          </w:tcPr>
          <w:p w14:paraId="3F6D3BE1" w14:textId="77777777" w:rsidR="008E352F" w:rsidRPr="009B053A" w:rsidRDefault="008E352F" w:rsidP="008E352F">
            <w:pPr>
              <w:pStyle w:val="TAC"/>
            </w:pPr>
            <w:r w:rsidRPr="009B053A">
              <w:t>IMD5</w:t>
            </w:r>
          </w:p>
        </w:tc>
        <w:tc>
          <w:tcPr>
            <w:tcW w:w="434" w:type="pct"/>
            <w:vAlign w:val="center"/>
          </w:tcPr>
          <w:p w14:paraId="5C9EFEED" w14:textId="77777777" w:rsidR="008E352F" w:rsidRPr="009B053A" w:rsidRDefault="008E352F" w:rsidP="008E352F">
            <w:pPr>
              <w:pStyle w:val="TAC"/>
            </w:pPr>
            <w:r w:rsidRPr="009B053A">
              <w:t>FDD</w:t>
            </w:r>
          </w:p>
        </w:tc>
      </w:tr>
      <w:tr w:rsidR="008E352F" w:rsidRPr="009B053A" w14:paraId="668B87DC" w14:textId="77777777" w:rsidTr="00477E18">
        <w:tc>
          <w:tcPr>
            <w:tcW w:w="846" w:type="pct"/>
            <w:vMerge/>
            <w:shd w:val="clear" w:color="auto" w:fill="auto"/>
            <w:vAlign w:val="center"/>
          </w:tcPr>
          <w:p w14:paraId="4A782B7B" w14:textId="77777777" w:rsidR="008E352F" w:rsidRPr="009B053A" w:rsidRDefault="008E352F" w:rsidP="008E352F">
            <w:pPr>
              <w:pStyle w:val="TAC"/>
            </w:pPr>
          </w:p>
        </w:tc>
        <w:tc>
          <w:tcPr>
            <w:tcW w:w="484" w:type="pct"/>
            <w:shd w:val="clear" w:color="auto" w:fill="auto"/>
            <w:vAlign w:val="center"/>
          </w:tcPr>
          <w:p w14:paraId="7F28FA07" w14:textId="77777777" w:rsidR="008E352F" w:rsidRPr="009B053A" w:rsidRDefault="008E352F" w:rsidP="008E352F">
            <w:pPr>
              <w:pStyle w:val="TAC"/>
            </w:pPr>
            <w:r w:rsidRPr="009B053A">
              <w:t>n2</w:t>
            </w:r>
          </w:p>
        </w:tc>
        <w:tc>
          <w:tcPr>
            <w:tcW w:w="362" w:type="pct"/>
            <w:shd w:val="clear" w:color="auto" w:fill="auto"/>
            <w:noWrap/>
            <w:vAlign w:val="center"/>
          </w:tcPr>
          <w:p w14:paraId="620CD168" w14:textId="77777777" w:rsidR="008E352F" w:rsidRPr="009B053A" w:rsidRDefault="008E352F" w:rsidP="008E352F">
            <w:pPr>
              <w:pStyle w:val="TAC"/>
            </w:pPr>
            <w:r w:rsidRPr="009B053A">
              <w:t>15</w:t>
            </w:r>
          </w:p>
        </w:tc>
        <w:tc>
          <w:tcPr>
            <w:tcW w:w="619" w:type="pct"/>
            <w:shd w:val="clear" w:color="auto" w:fill="auto"/>
            <w:noWrap/>
            <w:vAlign w:val="center"/>
          </w:tcPr>
          <w:p w14:paraId="20CA6E28" w14:textId="77777777" w:rsidR="008E352F" w:rsidRPr="009B053A" w:rsidRDefault="008E352F" w:rsidP="008E352F">
            <w:pPr>
              <w:pStyle w:val="TAC"/>
            </w:pPr>
            <w:r w:rsidRPr="009B053A">
              <w:t>REFSENS</w:t>
            </w:r>
          </w:p>
        </w:tc>
        <w:tc>
          <w:tcPr>
            <w:tcW w:w="543" w:type="pct"/>
            <w:shd w:val="clear" w:color="auto" w:fill="auto"/>
            <w:noWrap/>
            <w:vAlign w:val="center"/>
          </w:tcPr>
          <w:p w14:paraId="10F0B32D" w14:textId="77777777" w:rsidR="008E352F" w:rsidRPr="009B053A" w:rsidRDefault="008E352F" w:rsidP="008E352F">
            <w:pPr>
              <w:pStyle w:val="TAC"/>
            </w:pPr>
            <w:r w:rsidRPr="009B053A">
              <w:t>-</w:t>
            </w:r>
          </w:p>
        </w:tc>
        <w:tc>
          <w:tcPr>
            <w:tcW w:w="405" w:type="pct"/>
            <w:shd w:val="clear" w:color="auto" w:fill="auto"/>
            <w:noWrap/>
            <w:vAlign w:val="center"/>
          </w:tcPr>
          <w:p w14:paraId="7D167320" w14:textId="77777777" w:rsidR="008E352F" w:rsidRPr="009B053A" w:rsidRDefault="008E352F" w:rsidP="008E352F">
            <w:pPr>
              <w:pStyle w:val="TAC"/>
            </w:pPr>
            <w:r w:rsidRPr="009B053A">
              <w:t>-</w:t>
            </w:r>
          </w:p>
        </w:tc>
        <w:tc>
          <w:tcPr>
            <w:tcW w:w="370" w:type="pct"/>
            <w:shd w:val="clear" w:color="auto" w:fill="auto"/>
            <w:noWrap/>
            <w:vAlign w:val="center"/>
          </w:tcPr>
          <w:p w14:paraId="614B9227" w14:textId="77777777" w:rsidR="008E352F" w:rsidRPr="009B053A" w:rsidRDefault="008E352F" w:rsidP="008E352F">
            <w:pPr>
              <w:pStyle w:val="TAC"/>
            </w:pPr>
            <w:r w:rsidRPr="009B053A">
              <w:t>-</w:t>
            </w:r>
          </w:p>
        </w:tc>
        <w:tc>
          <w:tcPr>
            <w:tcW w:w="547" w:type="pct"/>
            <w:vAlign w:val="center"/>
          </w:tcPr>
          <w:p w14:paraId="2B32C201" w14:textId="77777777" w:rsidR="008E352F" w:rsidRPr="009B053A" w:rsidRDefault="008E352F" w:rsidP="008E352F">
            <w:pPr>
              <w:pStyle w:val="TAC"/>
            </w:pPr>
            <w:r w:rsidRPr="009B053A">
              <w:t>-</w:t>
            </w:r>
          </w:p>
        </w:tc>
        <w:tc>
          <w:tcPr>
            <w:tcW w:w="390" w:type="pct"/>
            <w:vAlign w:val="center"/>
          </w:tcPr>
          <w:p w14:paraId="5549600D" w14:textId="77777777" w:rsidR="008E352F" w:rsidRPr="009B053A" w:rsidRDefault="008E352F" w:rsidP="008E352F">
            <w:pPr>
              <w:pStyle w:val="TAC"/>
            </w:pPr>
            <w:r w:rsidRPr="009B053A">
              <w:t>N/A</w:t>
            </w:r>
          </w:p>
        </w:tc>
        <w:tc>
          <w:tcPr>
            <w:tcW w:w="434" w:type="pct"/>
            <w:vAlign w:val="center"/>
          </w:tcPr>
          <w:p w14:paraId="7AF6BBB2" w14:textId="77777777" w:rsidR="008E352F" w:rsidRPr="009B053A" w:rsidRDefault="008E352F" w:rsidP="008E352F">
            <w:pPr>
              <w:pStyle w:val="TAC"/>
            </w:pPr>
            <w:r w:rsidRPr="009B053A">
              <w:t>FDD</w:t>
            </w:r>
          </w:p>
        </w:tc>
      </w:tr>
      <w:tr w:rsidR="008E352F" w:rsidRPr="009B053A" w14:paraId="6DC164B9" w14:textId="77777777" w:rsidTr="00477E18">
        <w:tc>
          <w:tcPr>
            <w:tcW w:w="846" w:type="pct"/>
            <w:vMerge w:val="restart"/>
            <w:shd w:val="clear" w:color="auto" w:fill="auto"/>
            <w:vAlign w:val="center"/>
          </w:tcPr>
          <w:p w14:paraId="11E7E7DA" w14:textId="77777777" w:rsidR="008E352F" w:rsidRPr="009B053A" w:rsidRDefault="008E352F" w:rsidP="008E352F">
            <w:pPr>
              <w:pStyle w:val="TAC"/>
            </w:pPr>
            <w:r w:rsidRPr="009B053A">
              <w:t>DC_66A_n5A</w:t>
            </w:r>
          </w:p>
        </w:tc>
        <w:tc>
          <w:tcPr>
            <w:tcW w:w="484" w:type="pct"/>
            <w:shd w:val="clear" w:color="auto" w:fill="auto"/>
            <w:vAlign w:val="center"/>
          </w:tcPr>
          <w:p w14:paraId="08B66360" w14:textId="77777777" w:rsidR="008E352F" w:rsidRPr="009B053A" w:rsidRDefault="008E352F" w:rsidP="008E352F">
            <w:pPr>
              <w:pStyle w:val="TAC"/>
            </w:pPr>
            <w:r w:rsidRPr="009B053A">
              <w:t>66</w:t>
            </w:r>
          </w:p>
        </w:tc>
        <w:tc>
          <w:tcPr>
            <w:tcW w:w="362" w:type="pct"/>
            <w:shd w:val="clear" w:color="auto" w:fill="auto"/>
            <w:noWrap/>
            <w:vAlign w:val="center"/>
          </w:tcPr>
          <w:p w14:paraId="580F10CC" w14:textId="77777777" w:rsidR="008E352F" w:rsidRPr="009B053A" w:rsidRDefault="008E352F" w:rsidP="008E352F">
            <w:pPr>
              <w:pStyle w:val="TAC"/>
            </w:pPr>
            <w:r w:rsidRPr="009B053A">
              <w:t>N/A</w:t>
            </w:r>
          </w:p>
        </w:tc>
        <w:tc>
          <w:tcPr>
            <w:tcW w:w="619" w:type="pct"/>
            <w:shd w:val="clear" w:color="auto" w:fill="auto"/>
            <w:noWrap/>
            <w:vAlign w:val="center"/>
          </w:tcPr>
          <w:p w14:paraId="5504416B" w14:textId="77777777" w:rsidR="008E352F" w:rsidRPr="009B053A" w:rsidRDefault="008E352F" w:rsidP="008E352F">
            <w:pPr>
              <w:pStyle w:val="TAC"/>
            </w:pPr>
            <w:r w:rsidRPr="009B053A">
              <w:t>-68.8</w:t>
            </w:r>
          </w:p>
        </w:tc>
        <w:tc>
          <w:tcPr>
            <w:tcW w:w="543" w:type="pct"/>
            <w:shd w:val="clear" w:color="auto" w:fill="auto"/>
            <w:noWrap/>
            <w:vAlign w:val="center"/>
          </w:tcPr>
          <w:p w14:paraId="1F4E8183" w14:textId="77777777" w:rsidR="008E352F" w:rsidRPr="009B053A" w:rsidRDefault="008E352F" w:rsidP="008E352F">
            <w:pPr>
              <w:pStyle w:val="TAC"/>
            </w:pPr>
            <w:r w:rsidRPr="009B053A">
              <w:t>-</w:t>
            </w:r>
          </w:p>
        </w:tc>
        <w:tc>
          <w:tcPr>
            <w:tcW w:w="405" w:type="pct"/>
            <w:shd w:val="clear" w:color="auto" w:fill="auto"/>
            <w:noWrap/>
            <w:vAlign w:val="center"/>
          </w:tcPr>
          <w:p w14:paraId="21CB37B0" w14:textId="77777777" w:rsidR="008E352F" w:rsidRPr="009B053A" w:rsidRDefault="008E352F" w:rsidP="008E352F">
            <w:pPr>
              <w:pStyle w:val="TAC"/>
            </w:pPr>
            <w:r w:rsidRPr="009B053A">
              <w:t>-</w:t>
            </w:r>
          </w:p>
        </w:tc>
        <w:tc>
          <w:tcPr>
            <w:tcW w:w="370" w:type="pct"/>
            <w:shd w:val="clear" w:color="auto" w:fill="auto"/>
            <w:noWrap/>
            <w:vAlign w:val="center"/>
          </w:tcPr>
          <w:p w14:paraId="0C241E27" w14:textId="77777777" w:rsidR="008E352F" w:rsidRPr="009B053A" w:rsidRDefault="008E352F" w:rsidP="008E352F">
            <w:pPr>
              <w:pStyle w:val="TAC"/>
            </w:pPr>
            <w:r w:rsidRPr="009B053A">
              <w:t>-</w:t>
            </w:r>
          </w:p>
        </w:tc>
        <w:tc>
          <w:tcPr>
            <w:tcW w:w="547" w:type="pct"/>
            <w:vAlign w:val="center"/>
          </w:tcPr>
          <w:p w14:paraId="60A56F05" w14:textId="77777777" w:rsidR="008E352F" w:rsidRPr="009B053A" w:rsidRDefault="008E352F" w:rsidP="008E352F">
            <w:pPr>
              <w:pStyle w:val="TAC"/>
            </w:pPr>
            <w:r w:rsidRPr="009B053A">
              <w:t>-</w:t>
            </w:r>
          </w:p>
        </w:tc>
        <w:tc>
          <w:tcPr>
            <w:tcW w:w="390" w:type="pct"/>
            <w:vAlign w:val="center"/>
          </w:tcPr>
          <w:p w14:paraId="45A0FD24" w14:textId="77777777" w:rsidR="008E352F" w:rsidRPr="009B053A" w:rsidRDefault="008E352F" w:rsidP="008E352F">
            <w:pPr>
              <w:pStyle w:val="TAC"/>
            </w:pPr>
            <w:r w:rsidRPr="009B053A">
              <w:t>IMD2</w:t>
            </w:r>
            <w:r w:rsidRPr="009B053A">
              <w:rPr>
                <w:vertAlign w:val="superscript"/>
              </w:rPr>
              <w:t>3</w:t>
            </w:r>
          </w:p>
        </w:tc>
        <w:tc>
          <w:tcPr>
            <w:tcW w:w="434" w:type="pct"/>
            <w:vAlign w:val="center"/>
          </w:tcPr>
          <w:p w14:paraId="4C1C1E40" w14:textId="77777777" w:rsidR="008E352F" w:rsidRPr="009B053A" w:rsidRDefault="008E352F" w:rsidP="008E352F">
            <w:pPr>
              <w:pStyle w:val="TAC"/>
            </w:pPr>
            <w:r w:rsidRPr="009B053A">
              <w:t>FDD</w:t>
            </w:r>
          </w:p>
        </w:tc>
      </w:tr>
      <w:tr w:rsidR="008E352F" w:rsidRPr="009B053A" w14:paraId="6498B5A8" w14:textId="77777777" w:rsidTr="00477E18">
        <w:tc>
          <w:tcPr>
            <w:tcW w:w="846" w:type="pct"/>
            <w:vMerge/>
            <w:shd w:val="clear" w:color="auto" w:fill="auto"/>
            <w:vAlign w:val="center"/>
          </w:tcPr>
          <w:p w14:paraId="2F42077E" w14:textId="77777777" w:rsidR="008E352F" w:rsidRPr="009B053A" w:rsidRDefault="008E352F" w:rsidP="008E352F">
            <w:pPr>
              <w:pStyle w:val="TAC"/>
            </w:pPr>
          </w:p>
        </w:tc>
        <w:tc>
          <w:tcPr>
            <w:tcW w:w="484" w:type="pct"/>
            <w:shd w:val="clear" w:color="auto" w:fill="auto"/>
            <w:vAlign w:val="center"/>
          </w:tcPr>
          <w:p w14:paraId="13263109" w14:textId="77777777" w:rsidR="008E352F" w:rsidRPr="009B053A" w:rsidRDefault="008E352F" w:rsidP="008E352F">
            <w:pPr>
              <w:pStyle w:val="TAC"/>
            </w:pPr>
            <w:r w:rsidRPr="009B053A">
              <w:t>n5</w:t>
            </w:r>
          </w:p>
        </w:tc>
        <w:tc>
          <w:tcPr>
            <w:tcW w:w="362" w:type="pct"/>
            <w:shd w:val="clear" w:color="auto" w:fill="auto"/>
            <w:noWrap/>
            <w:vAlign w:val="center"/>
          </w:tcPr>
          <w:p w14:paraId="3B33EBF4" w14:textId="77777777" w:rsidR="008E352F" w:rsidRPr="009B053A" w:rsidRDefault="008E352F" w:rsidP="008E352F">
            <w:pPr>
              <w:pStyle w:val="TAC"/>
            </w:pPr>
            <w:r w:rsidRPr="009B053A">
              <w:t>15</w:t>
            </w:r>
          </w:p>
        </w:tc>
        <w:tc>
          <w:tcPr>
            <w:tcW w:w="619" w:type="pct"/>
            <w:shd w:val="clear" w:color="auto" w:fill="auto"/>
            <w:noWrap/>
            <w:vAlign w:val="center"/>
          </w:tcPr>
          <w:p w14:paraId="51EFC6A2"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76A40A44" w14:textId="77777777" w:rsidR="008E352F" w:rsidRPr="009B053A" w:rsidRDefault="008E352F" w:rsidP="008E352F">
            <w:pPr>
              <w:pStyle w:val="TAC"/>
            </w:pPr>
            <w:r w:rsidRPr="009B053A">
              <w:t>-</w:t>
            </w:r>
          </w:p>
        </w:tc>
        <w:tc>
          <w:tcPr>
            <w:tcW w:w="405" w:type="pct"/>
            <w:shd w:val="clear" w:color="auto" w:fill="auto"/>
            <w:noWrap/>
            <w:vAlign w:val="center"/>
          </w:tcPr>
          <w:p w14:paraId="0E2AD59B" w14:textId="77777777" w:rsidR="008E352F" w:rsidRPr="009B053A" w:rsidRDefault="008E352F" w:rsidP="008E352F">
            <w:pPr>
              <w:pStyle w:val="TAC"/>
            </w:pPr>
            <w:r w:rsidRPr="009B053A">
              <w:t>-</w:t>
            </w:r>
          </w:p>
        </w:tc>
        <w:tc>
          <w:tcPr>
            <w:tcW w:w="370" w:type="pct"/>
            <w:shd w:val="clear" w:color="auto" w:fill="auto"/>
            <w:noWrap/>
            <w:vAlign w:val="center"/>
          </w:tcPr>
          <w:p w14:paraId="1C515B60" w14:textId="77777777" w:rsidR="008E352F" w:rsidRPr="009B053A" w:rsidRDefault="008E352F" w:rsidP="008E352F">
            <w:pPr>
              <w:pStyle w:val="TAC"/>
            </w:pPr>
            <w:r w:rsidRPr="009B053A">
              <w:t>-</w:t>
            </w:r>
          </w:p>
        </w:tc>
        <w:tc>
          <w:tcPr>
            <w:tcW w:w="547" w:type="pct"/>
            <w:vAlign w:val="center"/>
          </w:tcPr>
          <w:p w14:paraId="782B30F6" w14:textId="77777777" w:rsidR="008E352F" w:rsidRPr="009B053A" w:rsidRDefault="008E352F" w:rsidP="008E352F">
            <w:pPr>
              <w:pStyle w:val="TAC"/>
            </w:pPr>
            <w:r w:rsidRPr="009B053A">
              <w:t>-</w:t>
            </w:r>
          </w:p>
        </w:tc>
        <w:tc>
          <w:tcPr>
            <w:tcW w:w="390" w:type="pct"/>
            <w:vAlign w:val="center"/>
          </w:tcPr>
          <w:p w14:paraId="2C024B53" w14:textId="77777777" w:rsidR="008E352F" w:rsidRPr="009B053A" w:rsidRDefault="008E352F" w:rsidP="008E352F">
            <w:pPr>
              <w:pStyle w:val="TAC"/>
            </w:pPr>
            <w:r w:rsidRPr="009B053A">
              <w:t>N/A</w:t>
            </w:r>
          </w:p>
        </w:tc>
        <w:tc>
          <w:tcPr>
            <w:tcW w:w="434" w:type="pct"/>
            <w:vAlign w:val="center"/>
          </w:tcPr>
          <w:p w14:paraId="6F106FAA" w14:textId="77777777" w:rsidR="008E352F" w:rsidRPr="009B053A" w:rsidRDefault="008E352F" w:rsidP="008E352F">
            <w:pPr>
              <w:pStyle w:val="TAC"/>
            </w:pPr>
            <w:r w:rsidRPr="009B053A">
              <w:t>FDD</w:t>
            </w:r>
          </w:p>
        </w:tc>
      </w:tr>
      <w:tr w:rsidR="008E352F" w:rsidRPr="009B053A" w14:paraId="09D7CB3D" w14:textId="77777777" w:rsidTr="00477E18">
        <w:tc>
          <w:tcPr>
            <w:tcW w:w="846" w:type="pct"/>
            <w:vMerge w:val="restart"/>
            <w:shd w:val="clear" w:color="auto" w:fill="auto"/>
            <w:vAlign w:val="center"/>
          </w:tcPr>
          <w:p w14:paraId="517DD342" w14:textId="77777777" w:rsidR="008E352F" w:rsidRPr="009B053A" w:rsidRDefault="008E352F" w:rsidP="008E352F">
            <w:pPr>
              <w:pStyle w:val="TAC"/>
            </w:pPr>
            <w:r w:rsidRPr="009B053A">
              <w:t>DC_66A_n25A</w:t>
            </w:r>
          </w:p>
        </w:tc>
        <w:tc>
          <w:tcPr>
            <w:tcW w:w="484" w:type="pct"/>
            <w:shd w:val="clear" w:color="auto" w:fill="auto"/>
            <w:vAlign w:val="center"/>
          </w:tcPr>
          <w:p w14:paraId="631E7406" w14:textId="77777777" w:rsidR="008E352F" w:rsidRPr="009B053A" w:rsidRDefault="008E352F" w:rsidP="008E352F">
            <w:pPr>
              <w:pStyle w:val="TAC"/>
            </w:pPr>
            <w:r w:rsidRPr="009B053A">
              <w:t>66</w:t>
            </w:r>
          </w:p>
        </w:tc>
        <w:tc>
          <w:tcPr>
            <w:tcW w:w="362" w:type="pct"/>
            <w:shd w:val="clear" w:color="auto" w:fill="auto"/>
            <w:noWrap/>
            <w:vAlign w:val="center"/>
          </w:tcPr>
          <w:p w14:paraId="2255FD59" w14:textId="77777777" w:rsidR="008E352F" w:rsidRPr="009B053A" w:rsidRDefault="008E352F" w:rsidP="008E352F">
            <w:pPr>
              <w:pStyle w:val="TAC"/>
            </w:pPr>
            <w:r w:rsidRPr="009B053A">
              <w:t>N/A</w:t>
            </w:r>
          </w:p>
        </w:tc>
        <w:tc>
          <w:tcPr>
            <w:tcW w:w="619" w:type="pct"/>
            <w:shd w:val="clear" w:color="auto" w:fill="auto"/>
            <w:noWrap/>
            <w:vAlign w:val="center"/>
          </w:tcPr>
          <w:p w14:paraId="57E4F9C6" w14:textId="77777777" w:rsidR="008E352F" w:rsidRPr="009B053A" w:rsidRDefault="008E352F" w:rsidP="008E352F">
            <w:pPr>
              <w:pStyle w:val="TAC"/>
            </w:pPr>
            <w:r w:rsidRPr="009B053A">
              <w:t>REFSENS</w:t>
            </w:r>
          </w:p>
        </w:tc>
        <w:tc>
          <w:tcPr>
            <w:tcW w:w="543" w:type="pct"/>
            <w:shd w:val="clear" w:color="auto" w:fill="auto"/>
            <w:noWrap/>
            <w:vAlign w:val="center"/>
          </w:tcPr>
          <w:p w14:paraId="064F14D9" w14:textId="77777777" w:rsidR="008E352F" w:rsidRPr="009B053A" w:rsidRDefault="008E352F" w:rsidP="008E352F">
            <w:pPr>
              <w:pStyle w:val="TAC"/>
            </w:pPr>
            <w:r w:rsidRPr="009B053A">
              <w:t>-</w:t>
            </w:r>
          </w:p>
        </w:tc>
        <w:tc>
          <w:tcPr>
            <w:tcW w:w="405" w:type="pct"/>
            <w:shd w:val="clear" w:color="auto" w:fill="auto"/>
            <w:noWrap/>
            <w:vAlign w:val="center"/>
          </w:tcPr>
          <w:p w14:paraId="22DF7C3C" w14:textId="77777777" w:rsidR="008E352F" w:rsidRPr="009B053A" w:rsidRDefault="008E352F" w:rsidP="008E352F">
            <w:pPr>
              <w:pStyle w:val="TAC"/>
            </w:pPr>
            <w:r w:rsidRPr="009B053A">
              <w:t>-</w:t>
            </w:r>
          </w:p>
        </w:tc>
        <w:tc>
          <w:tcPr>
            <w:tcW w:w="370" w:type="pct"/>
            <w:shd w:val="clear" w:color="auto" w:fill="auto"/>
            <w:noWrap/>
            <w:vAlign w:val="center"/>
          </w:tcPr>
          <w:p w14:paraId="72ADD47F" w14:textId="77777777" w:rsidR="008E352F" w:rsidRPr="009B053A" w:rsidRDefault="008E352F" w:rsidP="008E352F">
            <w:pPr>
              <w:pStyle w:val="TAC"/>
            </w:pPr>
            <w:r w:rsidRPr="009B053A">
              <w:t>-</w:t>
            </w:r>
          </w:p>
        </w:tc>
        <w:tc>
          <w:tcPr>
            <w:tcW w:w="547" w:type="pct"/>
            <w:vAlign w:val="center"/>
          </w:tcPr>
          <w:p w14:paraId="11BE1003" w14:textId="77777777" w:rsidR="008E352F" w:rsidRPr="009B053A" w:rsidRDefault="008E352F" w:rsidP="008E352F">
            <w:pPr>
              <w:pStyle w:val="TAC"/>
            </w:pPr>
            <w:r w:rsidRPr="009B053A">
              <w:t>-</w:t>
            </w:r>
          </w:p>
        </w:tc>
        <w:tc>
          <w:tcPr>
            <w:tcW w:w="390" w:type="pct"/>
            <w:vAlign w:val="center"/>
          </w:tcPr>
          <w:p w14:paraId="437910F1" w14:textId="77777777" w:rsidR="008E352F" w:rsidRPr="009B053A" w:rsidRDefault="008E352F" w:rsidP="008E352F">
            <w:pPr>
              <w:pStyle w:val="TAC"/>
            </w:pPr>
            <w:r w:rsidRPr="009B053A">
              <w:t>N/A</w:t>
            </w:r>
          </w:p>
        </w:tc>
        <w:tc>
          <w:tcPr>
            <w:tcW w:w="434" w:type="pct"/>
            <w:vAlign w:val="center"/>
          </w:tcPr>
          <w:p w14:paraId="168BBCD4" w14:textId="77777777" w:rsidR="008E352F" w:rsidRPr="009B053A" w:rsidRDefault="008E352F" w:rsidP="008E352F">
            <w:pPr>
              <w:pStyle w:val="TAC"/>
            </w:pPr>
            <w:r w:rsidRPr="009B053A">
              <w:t>FDD</w:t>
            </w:r>
          </w:p>
        </w:tc>
      </w:tr>
      <w:tr w:rsidR="008E352F" w:rsidRPr="009B053A" w14:paraId="7319A17C" w14:textId="77777777" w:rsidTr="00477E18">
        <w:tc>
          <w:tcPr>
            <w:tcW w:w="846" w:type="pct"/>
            <w:vMerge/>
            <w:shd w:val="clear" w:color="auto" w:fill="auto"/>
            <w:vAlign w:val="center"/>
          </w:tcPr>
          <w:p w14:paraId="369C9BCF" w14:textId="77777777" w:rsidR="008E352F" w:rsidRPr="009B053A" w:rsidRDefault="008E352F" w:rsidP="008E352F">
            <w:pPr>
              <w:pStyle w:val="TAC"/>
            </w:pPr>
          </w:p>
        </w:tc>
        <w:tc>
          <w:tcPr>
            <w:tcW w:w="484" w:type="pct"/>
            <w:shd w:val="clear" w:color="auto" w:fill="auto"/>
            <w:vAlign w:val="center"/>
          </w:tcPr>
          <w:p w14:paraId="311213F7" w14:textId="77777777" w:rsidR="008E352F" w:rsidRPr="009B053A" w:rsidRDefault="008E352F" w:rsidP="008E352F">
            <w:pPr>
              <w:pStyle w:val="TAC"/>
            </w:pPr>
            <w:r w:rsidRPr="009B053A">
              <w:t>n25</w:t>
            </w:r>
          </w:p>
        </w:tc>
        <w:tc>
          <w:tcPr>
            <w:tcW w:w="362" w:type="pct"/>
            <w:shd w:val="clear" w:color="auto" w:fill="auto"/>
            <w:noWrap/>
            <w:vAlign w:val="center"/>
          </w:tcPr>
          <w:p w14:paraId="1D94B450" w14:textId="77777777" w:rsidR="008E352F" w:rsidRPr="009B053A" w:rsidRDefault="008E352F" w:rsidP="008E352F">
            <w:pPr>
              <w:pStyle w:val="TAC"/>
            </w:pPr>
            <w:r w:rsidRPr="009B053A">
              <w:t>15</w:t>
            </w:r>
          </w:p>
        </w:tc>
        <w:tc>
          <w:tcPr>
            <w:tcW w:w="619" w:type="pct"/>
            <w:shd w:val="clear" w:color="auto" w:fill="auto"/>
            <w:noWrap/>
            <w:vAlign w:val="center"/>
          </w:tcPr>
          <w:p w14:paraId="6CD622C6" w14:textId="77777777" w:rsidR="008E352F" w:rsidRPr="009B053A" w:rsidRDefault="008E352F" w:rsidP="008E352F">
            <w:pPr>
              <w:pStyle w:val="TAC"/>
            </w:pPr>
            <w:r w:rsidRPr="009B053A">
              <w:t>-76.5+TT</w:t>
            </w:r>
          </w:p>
        </w:tc>
        <w:tc>
          <w:tcPr>
            <w:tcW w:w="543" w:type="pct"/>
            <w:shd w:val="clear" w:color="auto" w:fill="auto"/>
            <w:noWrap/>
            <w:vAlign w:val="center"/>
          </w:tcPr>
          <w:p w14:paraId="6E00EB3B" w14:textId="77777777" w:rsidR="008E352F" w:rsidRPr="009B053A" w:rsidRDefault="008E352F" w:rsidP="008E352F">
            <w:pPr>
              <w:pStyle w:val="TAC"/>
            </w:pPr>
            <w:r w:rsidRPr="009B053A">
              <w:t>-</w:t>
            </w:r>
          </w:p>
        </w:tc>
        <w:tc>
          <w:tcPr>
            <w:tcW w:w="405" w:type="pct"/>
            <w:shd w:val="clear" w:color="auto" w:fill="auto"/>
            <w:noWrap/>
            <w:vAlign w:val="center"/>
          </w:tcPr>
          <w:p w14:paraId="344D2674" w14:textId="77777777" w:rsidR="008E352F" w:rsidRPr="009B053A" w:rsidRDefault="008E352F" w:rsidP="008E352F">
            <w:pPr>
              <w:pStyle w:val="TAC"/>
            </w:pPr>
            <w:r w:rsidRPr="009B053A">
              <w:t>-</w:t>
            </w:r>
          </w:p>
        </w:tc>
        <w:tc>
          <w:tcPr>
            <w:tcW w:w="370" w:type="pct"/>
            <w:shd w:val="clear" w:color="auto" w:fill="auto"/>
            <w:noWrap/>
            <w:vAlign w:val="center"/>
          </w:tcPr>
          <w:p w14:paraId="0EC8F8E6" w14:textId="77777777" w:rsidR="008E352F" w:rsidRPr="009B053A" w:rsidRDefault="008E352F" w:rsidP="008E352F">
            <w:pPr>
              <w:pStyle w:val="TAC"/>
            </w:pPr>
            <w:r w:rsidRPr="009B053A">
              <w:t>-</w:t>
            </w:r>
          </w:p>
        </w:tc>
        <w:tc>
          <w:tcPr>
            <w:tcW w:w="547" w:type="pct"/>
            <w:vAlign w:val="center"/>
          </w:tcPr>
          <w:p w14:paraId="4F015157" w14:textId="77777777" w:rsidR="008E352F" w:rsidRPr="009B053A" w:rsidRDefault="008E352F" w:rsidP="008E352F">
            <w:pPr>
              <w:pStyle w:val="TAC"/>
            </w:pPr>
            <w:r w:rsidRPr="009B053A">
              <w:t>-</w:t>
            </w:r>
          </w:p>
        </w:tc>
        <w:tc>
          <w:tcPr>
            <w:tcW w:w="390" w:type="pct"/>
            <w:vAlign w:val="center"/>
          </w:tcPr>
          <w:p w14:paraId="009A62E2" w14:textId="77777777" w:rsidR="008E352F" w:rsidRPr="009B053A" w:rsidRDefault="008E352F" w:rsidP="008E352F">
            <w:pPr>
              <w:pStyle w:val="TAC"/>
            </w:pPr>
            <w:r w:rsidRPr="009B053A">
              <w:t>IMD3</w:t>
            </w:r>
          </w:p>
        </w:tc>
        <w:tc>
          <w:tcPr>
            <w:tcW w:w="434" w:type="pct"/>
            <w:vAlign w:val="center"/>
          </w:tcPr>
          <w:p w14:paraId="3DD01746" w14:textId="77777777" w:rsidR="008E352F" w:rsidRPr="009B053A" w:rsidRDefault="008E352F" w:rsidP="008E352F">
            <w:pPr>
              <w:pStyle w:val="TAC"/>
            </w:pPr>
            <w:r w:rsidRPr="009B053A">
              <w:t>FDD</w:t>
            </w:r>
          </w:p>
        </w:tc>
      </w:tr>
      <w:tr w:rsidR="008E352F" w:rsidRPr="009B053A" w14:paraId="3787DE14" w14:textId="77777777" w:rsidTr="00477E18">
        <w:tc>
          <w:tcPr>
            <w:tcW w:w="846" w:type="pct"/>
            <w:vMerge/>
            <w:shd w:val="clear" w:color="auto" w:fill="auto"/>
            <w:vAlign w:val="center"/>
          </w:tcPr>
          <w:p w14:paraId="3954FB2C" w14:textId="77777777" w:rsidR="008E352F" w:rsidRPr="009B053A" w:rsidRDefault="008E352F" w:rsidP="008E352F">
            <w:pPr>
              <w:pStyle w:val="TAC"/>
            </w:pPr>
          </w:p>
        </w:tc>
        <w:tc>
          <w:tcPr>
            <w:tcW w:w="484" w:type="pct"/>
            <w:shd w:val="clear" w:color="auto" w:fill="auto"/>
            <w:vAlign w:val="center"/>
          </w:tcPr>
          <w:p w14:paraId="0C349AD5" w14:textId="77777777" w:rsidR="008E352F" w:rsidRPr="009B053A" w:rsidRDefault="008E352F" w:rsidP="008E352F">
            <w:pPr>
              <w:pStyle w:val="TAC"/>
            </w:pPr>
            <w:r w:rsidRPr="009B053A">
              <w:t>66</w:t>
            </w:r>
          </w:p>
        </w:tc>
        <w:tc>
          <w:tcPr>
            <w:tcW w:w="362" w:type="pct"/>
            <w:shd w:val="clear" w:color="auto" w:fill="auto"/>
            <w:noWrap/>
            <w:vAlign w:val="center"/>
          </w:tcPr>
          <w:p w14:paraId="59249AAB" w14:textId="77777777" w:rsidR="008E352F" w:rsidRPr="009B053A" w:rsidRDefault="008E352F" w:rsidP="008E352F">
            <w:pPr>
              <w:pStyle w:val="TAC"/>
            </w:pPr>
            <w:r w:rsidRPr="009B053A">
              <w:t>N/A</w:t>
            </w:r>
          </w:p>
        </w:tc>
        <w:tc>
          <w:tcPr>
            <w:tcW w:w="619" w:type="pct"/>
            <w:shd w:val="clear" w:color="auto" w:fill="auto"/>
            <w:noWrap/>
            <w:vAlign w:val="center"/>
          </w:tcPr>
          <w:p w14:paraId="6C4E8249" w14:textId="77777777" w:rsidR="008E352F" w:rsidRPr="009B053A" w:rsidRDefault="008E352F" w:rsidP="008E352F">
            <w:pPr>
              <w:pStyle w:val="TAC"/>
            </w:pPr>
            <w:r w:rsidRPr="009B053A">
              <w:t>-75.8</w:t>
            </w:r>
          </w:p>
        </w:tc>
        <w:tc>
          <w:tcPr>
            <w:tcW w:w="543" w:type="pct"/>
            <w:shd w:val="clear" w:color="auto" w:fill="auto"/>
            <w:noWrap/>
            <w:vAlign w:val="center"/>
          </w:tcPr>
          <w:p w14:paraId="1AE92781" w14:textId="77777777" w:rsidR="008E352F" w:rsidRPr="009B053A" w:rsidRDefault="008E352F" w:rsidP="008E352F">
            <w:pPr>
              <w:pStyle w:val="TAC"/>
            </w:pPr>
            <w:r w:rsidRPr="009B053A">
              <w:t>-</w:t>
            </w:r>
          </w:p>
        </w:tc>
        <w:tc>
          <w:tcPr>
            <w:tcW w:w="405" w:type="pct"/>
            <w:shd w:val="clear" w:color="auto" w:fill="auto"/>
            <w:noWrap/>
            <w:vAlign w:val="center"/>
          </w:tcPr>
          <w:p w14:paraId="7D9D3270" w14:textId="77777777" w:rsidR="008E352F" w:rsidRPr="009B053A" w:rsidRDefault="008E352F" w:rsidP="008E352F">
            <w:pPr>
              <w:pStyle w:val="TAC"/>
            </w:pPr>
            <w:r w:rsidRPr="009B053A">
              <w:t>-</w:t>
            </w:r>
          </w:p>
        </w:tc>
        <w:tc>
          <w:tcPr>
            <w:tcW w:w="370" w:type="pct"/>
            <w:shd w:val="clear" w:color="auto" w:fill="auto"/>
            <w:noWrap/>
            <w:vAlign w:val="center"/>
          </w:tcPr>
          <w:p w14:paraId="12A4E3D5" w14:textId="77777777" w:rsidR="008E352F" w:rsidRPr="009B053A" w:rsidRDefault="008E352F" w:rsidP="008E352F">
            <w:pPr>
              <w:pStyle w:val="TAC"/>
            </w:pPr>
            <w:r w:rsidRPr="009B053A">
              <w:t>-</w:t>
            </w:r>
          </w:p>
        </w:tc>
        <w:tc>
          <w:tcPr>
            <w:tcW w:w="547" w:type="pct"/>
            <w:vAlign w:val="center"/>
          </w:tcPr>
          <w:p w14:paraId="5AC520A5" w14:textId="77777777" w:rsidR="008E352F" w:rsidRPr="009B053A" w:rsidRDefault="008E352F" w:rsidP="008E352F">
            <w:pPr>
              <w:pStyle w:val="TAC"/>
            </w:pPr>
            <w:r w:rsidRPr="009B053A">
              <w:t>-</w:t>
            </w:r>
          </w:p>
        </w:tc>
        <w:tc>
          <w:tcPr>
            <w:tcW w:w="390" w:type="pct"/>
            <w:vAlign w:val="center"/>
          </w:tcPr>
          <w:p w14:paraId="5782319B" w14:textId="77777777" w:rsidR="008E352F" w:rsidRPr="009B053A" w:rsidRDefault="008E352F" w:rsidP="008E352F">
            <w:pPr>
              <w:pStyle w:val="TAC"/>
            </w:pPr>
            <w:r w:rsidRPr="009B053A">
              <w:t>IMD3</w:t>
            </w:r>
          </w:p>
        </w:tc>
        <w:tc>
          <w:tcPr>
            <w:tcW w:w="434" w:type="pct"/>
            <w:vAlign w:val="center"/>
          </w:tcPr>
          <w:p w14:paraId="38B5F514" w14:textId="77777777" w:rsidR="008E352F" w:rsidRPr="009B053A" w:rsidRDefault="008E352F" w:rsidP="008E352F">
            <w:pPr>
              <w:pStyle w:val="TAC"/>
            </w:pPr>
            <w:r w:rsidRPr="009B053A">
              <w:t>FDD</w:t>
            </w:r>
          </w:p>
        </w:tc>
      </w:tr>
      <w:tr w:rsidR="008E352F" w:rsidRPr="009B053A" w14:paraId="710A8BA9" w14:textId="77777777" w:rsidTr="00477E18">
        <w:tc>
          <w:tcPr>
            <w:tcW w:w="846" w:type="pct"/>
            <w:vMerge/>
            <w:shd w:val="clear" w:color="auto" w:fill="auto"/>
            <w:vAlign w:val="center"/>
          </w:tcPr>
          <w:p w14:paraId="725F68A0" w14:textId="77777777" w:rsidR="008E352F" w:rsidRPr="009B053A" w:rsidRDefault="008E352F" w:rsidP="008E352F">
            <w:pPr>
              <w:pStyle w:val="TAC"/>
            </w:pPr>
          </w:p>
        </w:tc>
        <w:tc>
          <w:tcPr>
            <w:tcW w:w="484" w:type="pct"/>
            <w:shd w:val="clear" w:color="auto" w:fill="auto"/>
            <w:vAlign w:val="center"/>
          </w:tcPr>
          <w:p w14:paraId="513DA747" w14:textId="77777777" w:rsidR="008E352F" w:rsidRPr="009B053A" w:rsidRDefault="008E352F" w:rsidP="008E352F">
            <w:pPr>
              <w:pStyle w:val="TAC"/>
            </w:pPr>
            <w:r w:rsidRPr="009B053A">
              <w:t>n25</w:t>
            </w:r>
          </w:p>
        </w:tc>
        <w:tc>
          <w:tcPr>
            <w:tcW w:w="362" w:type="pct"/>
            <w:shd w:val="clear" w:color="auto" w:fill="auto"/>
            <w:noWrap/>
            <w:vAlign w:val="center"/>
          </w:tcPr>
          <w:p w14:paraId="45473106" w14:textId="77777777" w:rsidR="008E352F" w:rsidRPr="009B053A" w:rsidRDefault="008E352F" w:rsidP="008E352F">
            <w:pPr>
              <w:pStyle w:val="TAC"/>
            </w:pPr>
            <w:r w:rsidRPr="009B053A">
              <w:t>15</w:t>
            </w:r>
          </w:p>
        </w:tc>
        <w:tc>
          <w:tcPr>
            <w:tcW w:w="619" w:type="pct"/>
            <w:shd w:val="clear" w:color="auto" w:fill="auto"/>
            <w:noWrap/>
            <w:vAlign w:val="center"/>
          </w:tcPr>
          <w:p w14:paraId="5730920A"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7D5F61D2" w14:textId="77777777" w:rsidR="008E352F" w:rsidRPr="009B053A" w:rsidRDefault="008E352F" w:rsidP="008E352F">
            <w:pPr>
              <w:pStyle w:val="TAC"/>
            </w:pPr>
            <w:r w:rsidRPr="009B053A">
              <w:t>-</w:t>
            </w:r>
          </w:p>
        </w:tc>
        <w:tc>
          <w:tcPr>
            <w:tcW w:w="405" w:type="pct"/>
            <w:shd w:val="clear" w:color="auto" w:fill="auto"/>
            <w:noWrap/>
            <w:vAlign w:val="center"/>
          </w:tcPr>
          <w:p w14:paraId="4F38AD79" w14:textId="77777777" w:rsidR="008E352F" w:rsidRPr="009B053A" w:rsidRDefault="008E352F" w:rsidP="008E352F">
            <w:pPr>
              <w:pStyle w:val="TAC"/>
            </w:pPr>
            <w:r w:rsidRPr="009B053A">
              <w:t>-</w:t>
            </w:r>
          </w:p>
        </w:tc>
        <w:tc>
          <w:tcPr>
            <w:tcW w:w="370" w:type="pct"/>
            <w:shd w:val="clear" w:color="auto" w:fill="auto"/>
            <w:noWrap/>
            <w:vAlign w:val="center"/>
          </w:tcPr>
          <w:p w14:paraId="4C63E248" w14:textId="77777777" w:rsidR="008E352F" w:rsidRPr="009B053A" w:rsidRDefault="008E352F" w:rsidP="008E352F">
            <w:pPr>
              <w:pStyle w:val="TAC"/>
            </w:pPr>
            <w:r w:rsidRPr="009B053A">
              <w:t>-</w:t>
            </w:r>
          </w:p>
        </w:tc>
        <w:tc>
          <w:tcPr>
            <w:tcW w:w="547" w:type="pct"/>
            <w:vAlign w:val="center"/>
          </w:tcPr>
          <w:p w14:paraId="2EECD081" w14:textId="77777777" w:rsidR="008E352F" w:rsidRPr="009B053A" w:rsidRDefault="008E352F" w:rsidP="008E352F">
            <w:pPr>
              <w:pStyle w:val="TAC"/>
            </w:pPr>
            <w:r w:rsidRPr="009B053A">
              <w:t>-</w:t>
            </w:r>
          </w:p>
        </w:tc>
        <w:tc>
          <w:tcPr>
            <w:tcW w:w="390" w:type="pct"/>
            <w:vAlign w:val="center"/>
          </w:tcPr>
          <w:p w14:paraId="4E07B15D" w14:textId="77777777" w:rsidR="008E352F" w:rsidRPr="009B053A" w:rsidRDefault="008E352F" w:rsidP="008E352F">
            <w:pPr>
              <w:pStyle w:val="TAC"/>
            </w:pPr>
            <w:r w:rsidRPr="009B053A">
              <w:t>N/A</w:t>
            </w:r>
          </w:p>
        </w:tc>
        <w:tc>
          <w:tcPr>
            <w:tcW w:w="434" w:type="pct"/>
            <w:vAlign w:val="center"/>
          </w:tcPr>
          <w:p w14:paraId="182C2816" w14:textId="77777777" w:rsidR="008E352F" w:rsidRPr="009B053A" w:rsidRDefault="008E352F" w:rsidP="008E352F">
            <w:pPr>
              <w:pStyle w:val="TAC"/>
            </w:pPr>
            <w:r w:rsidRPr="009B053A">
              <w:t>FDD</w:t>
            </w:r>
          </w:p>
        </w:tc>
      </w:tr>
      <w:tr w:rsidR="008E352F" w:rsidRPr="009B053A" w14:paraId="0F36326A" w14:textId="77777777" w:rsidTr="00477E18">
        <w:tc>
          <w:tcPr>
            <w:tcW w:w="846" w:type="pct"/>
            <w:vMerge/>
            <w:shd w:val="clear" w:color="auto" w:fill="auto"/>
            <w:vAlign w:val="center"/>
          </w:tcPr>
          <w:p w14:paraId="3C9CD106" w14:textId="77777777" w:rsidR="008E352F" w:rsidRPr="009B053A" w:rsidRDefault="008E352F" w:rsidP="008E352F">
            <w:pPr>
              <w:pStyle w:val="TAC"/>
            </w:pPr>
          </w:p>
        </w:tc>
        <w:tc>
          <w:tcPr>
            <w:tcW w:w="484" w:type="pct"/>
            <w:shd w:val="clear" w:color="auto" w:fill="auto"/>
            <w:vAlign w:val="center"/>
          </w:tcPr>
          <w:p w14:paraId="670BAC1E" w14:textId="77777777" w:rsidR="008E352F" w:rsidRPr="009B053A" w:rsidRDefault="008E352F" w:rsidP="008E352F">
            <w:pPr>
              <w:pStyle w:val="TAC"/>
            </w:pPr>
            <w:r w:rsidRPr="009B053A">
              <w:t>66</w:t>
            </w:r>
          </w:p>
        </w:tc>
        <w:tc>
          <w:tcPr>
            <w:tcW w:w="362" w:type="pct"/>
            <w:shd w:val="clear" w:color="auto" w:fill="auto"/>
            <w:noWrap/>
            <w:vAlign w:val="center"/>
          </w:tcPr>
          <w:p w14:paraId="45D6EC0A" w14:textId="77777777" w:rsidR="008E352F" w:rsidRPr="009B053A" w:rsidRDefault="008E352F" w:rsidP="008E352F">
            <w:pPr>
              <w:pStyle w:val="TAC"/>
            </w:pPr>
            <w:r w:rsidRPr="009B053A">
              <w:t>N/A</w:t>
            </w:r>
          </w:p>
        </w:tc>
        <w:tc>
          <w:tcPr>
            <w:tcW w:w="619" w:type="pct"/>
            <w:shd w:val="clear" w:color="auto" w:fill="auto"/>
            <w:noWrap/>
            <w:vAlign w:val="center"/>
          </w:tcPr>
          <w:p w14:paraId="612A201C" w14:textId="77777777" w:rsidR="008E352F" w:rsidRPr="009B053A" w:rsidRDefault="008E352F" w:rsidP="008E352F">
            <w:pPr>
              <w:pStyle w:val="TAC"/>
            </w:pPr>
            <w:r w:rsidRPr="009B053A">
              <w:t>-94.8</w:t>
            </w:r>
          </w:p>
        </w:tc>
        <w:tc>
          <w:tcPr>
            <w:tcW w:w="543" w:type="pct"/>
            <w:shd w:val="clear" w:color="auto" w:fill="auto"/>
            <w:noWrap/>
            <w:vAlign w:val="center"/>
          </w:tcPr>
          <w:p w14:paraId="281EC244" w14:textId="77777777" w:rsidR="008E352F" w:rsidRPr="009B053A" w:rsidRDefault="008E352F" w:rsidP="008E352F">
            <w:pPr>
              <w:pStyle w:val="TAC"/>
            </w:pPr>
            <w:r w:rsidRPr="009B053A">
              <w:t>-</w:t>
            </w:r>
          </w:p>
        </w:tc>
        <w:tc>
          <w:tcPr>
            <w:tcW w:w="405" w:type="pct"/>
            <w:shd w:val="clear" w:color="auto" w:fill="auto"/>
            <w:noWrap/>
            <w:vAlign w:val="center"/>
          </w:tcPr>
          <w:p w14:paraId="3F0F7A5A" w14:textId="77777777" w:rsidR="008E352F" w:rsidRPr="009B053A" w:rsidRDefault="008E352F" w:rsidP="008E352F">
            <w:pPr>
              <w:pStyle w:val="TAC"/>
            </w:pPr>
            <w:r w:rsidRPr="009B053A">
              <w:t>-</w:t>
            </w:r>
          </w:p>
        </w:tc>
        <w:tc>
          <w:tcPr>
            <w:tcW w:w="370" w:type="pct"/>
            <w:shd w:val="clear" w:color="auto" w:fill="auto"/>
            <w:noWrap/>
            <w:vAlign w:val="center"/>
          </w:tcPr>
          <w:p w14:paraId="4FD5ABC1" w14:textId="77777777" w:rsidR="008E352F" w:rsidRPr="009B053A" w:rsidRDefault="008E352F" w:rsidP="008E352F">
            <w:pPr>
              <w:pStyle w:val="TAC"/>
            </w:pPr>
            <w:r w:rsidRPr="009B053A">
              <w:t>-</w:t>
            </w:r>
          </w:p>
        </w:tc>
        <w:tc>
          <w:tcPr>
            <w:tcW w:w="547" w:type="pct"/>
            <w:vAlign w:val="center"/>
          </w:tcPr>
          <w:p w14:paraId="532AFBE1" w14:textId="77777777" w:rsidR="008E352F" w:rsidRPr="009B053A" w:rsidRDefault="008E352F" w:rsidP="008E352F">
            <w:pPr>
              <w:pStyle w:val="TAC"/>
            </w:pPr>
            <w:r w:rsidRPr="009B053A">
              <w:t>-</w:t>
            </w:r>
          </w:p>
        </w:tc>
        <w:tc>
          <w:tcPr>
            <w:tcW w:w="390" w:type="pct"/>
            <w:vAlign w:val="center"/>
          </w:tcPr>
          <w:p w14:paraId="330DCEBD" w14:textId="77777777" w:rsidR="008E352F" w:rsidRPr="009B053A" w:rsidRDefault="008E352F" w:rsidP="008E352F">
            <w:pPr>
              <w:pStyle w:val="TAC"/>
            </w:pPr>
            <w:r w:rsidRPr="009B053A">
              <w:t>IMD5</w:t>
            </w:r>
          </w:p>
        </w:tc>
        <w:tc>
          <w:tcPr>
            <w:tcW w:w="434" w:type="pct"/>
            <w:vAlign w:val="center"/>
          </w:tcPr>
          <w:p w14:paraId="33C106FF" w14:textId="77777777" w:rsidR="008E352F" w:rsidRPr="009B053A" w:rsidRDefault="008E352F" w:rsidP="008E352F">
            <w:pPr>
              <w:pStyle w:val="TAC"/>
            </w:pPr>
            <w:r w:rsidRPr="009B053A">
              <w:t>FDD</w:t>
            </w:r>
          </w:p>
        </w:tc>
      </w:tr>
      <w:tr w:rsidR="008E352F" w:rsidRPr="009B053A" w14:paraId="33E1DB97" w14:textId="77777777" w:rsidTr="00477E18">
        <w:tc>
          <w:tcPr>
            <w:tcW w:w="846" w:type="pct"/>
            <w:vMerge/>
            <w:shd w:val="clear" w:color="auto" w:fill="auto"/>
            <w:vAlign w:val="center"/>
          </w:tcPr>
          <w:p w14:paraId="2D38D4D1" w14:textId="77777777" w:rsidR="008E352F" w:rsidRPr="009B053A" w:rsidRDefault="008E352F" w:rsidP="008E352F">
            <w:pPr>
              <w:pStyle w:val="TAC"/>
            </w:pPr>
          </w:p>
        </w:tc>
        <w:tc>
          <w:tcPr>
            <w:tcW w:w="484" w:type="pct"/>
            <w:shd w:val="clear" w:color="auto" w:fill="auto"/>
            <w:vAlign w:val="center"/>
          </w:tcPr>
          <w:p w14:paraId="78491443" w14:textId="77777777" w:rsidR="008E352F" w:rsidRPr="009B053A" w:rsidRDefault="008E352F" w:rsidP="008E352F">
            <w:pPr>
              <w:pStyle w:val="TAC"/>
            </w:pPr>
            <w:r w:rsidRPr="009B053A">
              <w:t>n25</w:t>
            </w:r>
          </w:p>
        </w:tc>
        <w:tc>
          <w:tcPr>
            <w:tcW w:w="362" w:type="pct"/>
            <w:shd w:val="clear" w:color="auto" w:fill="auto"/>
            <w:noWrap/>
            <w:vAlign w:val="center"/>
          </w:tcPr>
          <w:p w14:paraId="269B5357" w14:textId="77777777" w:rsidR="008E352F" w:rsidRPr="009B053A" w:rsidRDefault="008E352F" w:rsidP="008E352F">
            <w:pPr>
              <w:pStyle w:val="TAC"/>
            </w:pPr>
            <w:r w:rsidRPr="009B053A">
              <w:t>15</w:t>
            </w:r>
          </w:p>
        </w:tc>
        <w:tc>
          <w:tcPr>
            <w:tcW w:w="619" w:type="pct"/>
            <w:shd w:val="clear" w:color="auto" w:fill="auto"/>
            <w:noWrap/>
            <w:vAlign w:val="center"/>
          </w:tcPr>
          <w:p w14:paraId="2FD8F3F8"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31142FE3" w14:textId="77777777" w:rsidR="008E352F" w:rsidRPr="009B053A" w:rsidRDefault="008E352F" w:rsidP="008E352F">
            <w:pPr>
              <w:pStyle w:val="TAC"/>
            </w:pPr>
            <w:r w:rsidRPr="009B053A">
              <w:t>-</w:t>
            </w:r>
          </w:p>
        </w:tc>
        <w:tc>
          <w:tcPr>
            <w:tcW w:w="405" w:type="pct"/>
            <w:shd w:val="clear" w:color="auto" w:fill="auto"/>
            <w:noWrap/>
            <w:vAlign w:val="center"/>
          </w:tcPr>
          <w:p w14:paraId="6E7DD32E" w14:textId="77777777" w:rsidR="008E352F" w:rsidRPr="009B053A" w:rsidRDefault="008E352F" w:rsidP="008E352F">
            <w:pPr>
              <w:pStyle w:val="TAC"/>
            </w:pPr>
            <w:r w:rsidRPr="009B053A">
              <w:t>-</w:t>
            </w:r>
          </w:p>
        </w:tc>
        <w:tc>
          <w:tcPr>
            <w:tcW w:w="370" w:type="pct"/>
            <w:shd w:val="clear" w:color="auto" w:fill="auto"/>
            <w:noWrap/>
            <w:vAlign w:val="center"/>
          </w:tcPr>
          <w:p w14:paraId="6C1B82FF" w14:textId="77777777" w:rsidR="008E352F" w:rsidRPr="009B053A" w:rsidRDefault="008E352F" w:rsidP="008E352F">
            <w:pPr>
              <w:pStyle w:val="TAC"/>
            </w:pPr>
            <w:r w:rsidRPr="009B053A">
              <w:t>-</w:t>
            </w:r>
          </w:p>
        </w:tc>
        <w:tc>
          <w:tcPr>
            <w:tcW w:w="547" w:type="pct"/>
            <w:vAlign w:val="center"/>
          </w:tcPr>
          <w:p w14:paraId="767D5111" w14:textId="77777777" w:rsidR="008E352F" w:rsidRPr="009B053A" w:rsidRDefault="008E352F" w:rsidP="008E352F">
            <w:pPr>
              <w:pStyle w:val="TAC"/>
            </w:pPr>
            <w:r w:rsidRPr="009B053A">
              <w:t>-</w:t>
            </w:r>
          </w:p>
        </w:tc>
        <w:tc>
          <w:tcPr>
            <w:tcW w:w="390" w:type="pct"/>
            <w:vAlign w:val="center"/>
          </w:tcPr>
          <w:p w14:paraId="409BF0B0" w14:textId="77777777" w:rsidR="008E352F" w:rsidRPr="009B053A" w:rsidRDefault="008E352F" w:rsidP="008E352F">
            <w:pPr>
              <w:pStyle w:val="TAC"/>
            </w:pPr>
            <w:r w:rsidRPr="009B053A">
              <w:t>N/A</w:t>
            </w:r>
          </w:p>
        </w:tc>
        <w:tc>
          <w:tcPr>
            <w:tcW w:w="434" w:type="pct"/>
            <w:vAlign w:val="center"/>
          </w:tcPr>
          <w:p w14:paraId="396D5EFD" w14:textId="77777777" w:rsidR="008E352F" w:rsidRPr="009B053A" w:rsidRDefault="008E352F" w:rsidP="008E352F">
            <w:pPr>
              <w:pStyle w:val="TAC"/>
            </w:pPr>
            <w:r w:rsidRPr="009B053A">
              <w:t>FDD</w:t>
            </w:r>
          </w:p>
        </w:tc>
      </w:tr>
      <w:tr w:rsidR="008E352F" w:rsidRPr="009B053A" w14:paraId="1CCA9324" w14:textId="77777777" w:rsidTr="00477E18">
        <w:tc>
          <w:tcPr>
            <w:tcW w:w="846" w:type="pct"/>
            <w:vMerge w:val="restart"/>
            <w:shd w:val="clear" w:color="auto" w:fill="auto"/>
            <w:vAlign w:val="center"/>
          </w:tcPr>
          <w:p w14:paraId="7AB1F4DC" w14:textId="77777777" w:rsidR="008E352F" w:rsidRPr="009B053A" w:rsidRDefault="008E352F" w:rsidP="008E352F">
            <w:pPr>
              <w:pStyle w:val="TAC"/>
            </w:pPr>
            <w:r w:rsidRPr="009B053A">
              <w:t>DC_66A_n71A</w:t>
            </w:r>
          </w:p>
        </w:tc>
        <w:tc>
          <w:tcPr>
            <w:tcW w:w="484" w:type="pct"/>
            <w:shd w:val="clear" w:color="auto" w:fill="auto"/>
            <w:vAlign w:val="center"/>
          </w:tcPr>
          <w:p w14:paraId="180BA74B" w14:textId="77777777" w:rsidR="008E352F" w:rsidRPr="009B053A" w:rsidRDefault="008E352F" w:rsidP="008E352F">
            <w:pPr>
              <w:pStyle w:val="TAC"/>
            </w:pPr>
            <w:r w:rsidRPr="009B053A">
              <w:t>66</w:t>
            </w:r>
          </w:p>
        </w:tc>
        <w:tc>
          <w:tcPr>
            <w:tcW w:w="362" w:type="pct"/>
            <w:shd w:val="clear" w:color="auto" w:fill="auto"/>
            <w:noWrap/>
            <w:vAlign w:val="center"/>
          </w:tcPr>
          <w:p w14:paraId="121D9608" w14:textId="77777777" w:rsidR="008E352F" w:rsidRPr="009B053A" w:rsidRDefault="008E352F" w:rsidP="008E352F">
            <w:pPr>
              <w:pStyle w:val="TAC"/>
            </w:pPr>
            <w:r w:rsidRPr="009B053A">
              <w:t>N/A</w:t>
            </w:r>
          </w:p>
        </w:tc>
        <w:tc>
          <w:tcPr>
            <w:tcW w:w="619" w:type="pct"/>
            <w:shd w:val="clear" w:color="auto" w:fill="auto"/>
            <w:noWrap/>
            <w:vAlign w:val="center"/>
          </w:tcPr>
          <w:p w14:paraId="141163B6" w14:textId="77777777" w:rsidR="008E352F" w:rsidRPr="009B053A" w:rsidRDefault="008E352F" w:rsidP="008E352F">
            <w:pPr>
              <w:pStyle w:val="TAC"/>
            </w:pPr>
            <w:r w:rsidRPr="009B053A">
              <w:t>-93.8</w:t>
            </w:r>
          </w:p>
        </w:tc>
        <w:tc>
          <w:tcPr>
            <w:tcW w:w="543" w:type="pct"/>
            <w:shd w:val="clear" w:color="auto" w:fill="auto"/>
            <w:noWrap/>
            <w:vAlign w:val="center"/>
          </w:tcPr>
          <w:p w14:paraId="7A2AF66F" w14:textId="77777777" w:rsidR="008E352F" w:rsidRPr="009B053A" w:rsidRDefault="008E352F" w:rsidP="008E352F">
            <w:pPr>
              <w:pStyle w:val="TAC"/>
            </w:pPr>
            <w:r w:rsidRPr="009B053A">
              <w:t>-</w:t>
            </w:r>
          </w:p>
        </w:tc>
        <w:tc>
          <w:tcPr>
            <w:tcW w:w="405" w:type="pct"/>
            <w:shd w:val="clear" w:color="auto" w:fill="auto"/>
            <w:noWrap/>
            <w:vAlign w:val="center"/>
          </w:tcPr>
          <w:p w14:paraId="5D3CFECD" w14:textId="77777777" w:rsidR="008E352F" w:rsidRPr="009B053A" w:rsidRDefault="008E352F" w:rsidP="008E352F">
            <w:pPr>
              <w:pStyle w:val="TAC"/>
            </w:pPr>
            <w:r w:rsidRPr="009B053A">
              <w:t>-</w:t>
            </w:r>
          </w:p>
        </w:tc>
        <w:tc>
          <w:tcPr>
            <w:tcW w:w="370" w:type="pct"/>
            <w:shd w:val="clear" w:color="auto" w:fill="auto"/>
            <w:noWrap/>
            <w:vAlign w:val="center"/>
          </w:tcPr>
          <w:p w14:paraId="0807EFB1" w14:textId="77777777" w:rsidR="008E352F" w:rsidRPr="009B053A" w:rsidRDefault="008E352F" w:rsidP="008E352F">
            <w:pPr>
              <w:pStyle w:val="TAC"/>
            </w:pPr>
            <w:r w:rsidRPr="009B053A">
              <w:t>-</w:t>
            </w:r>
          </w:p>
        </w:tc>
        <w:tc>
          <w:tcPr>
            <w:tcW w:w="547" w:type="pct"/>
            <w:vAlign w:val="center"/>
          </w:tcPr>
          <w:p w14:paraId="33831E63" w14:textId="77777777" w:rsidR="008E352F" w:rsidRPr="009B053A" w:rsidRDefault="008E352F" w:rsidP="008E352F">
            <w:pPr>
              <w:pStyle w:val="TAC"/>
            </w:pPr>
            <w:r w:rsidRPr="009B053A">
              <w:t>-</w:t>
            </w:r>
          </w:p>
        </w:tc>
        <w:tc>
          <w:tcPr>
            <w:tcW w:w="390" w:type="pct"/>
            <w:vAlign w:val="center"/>
          </w:tcPr>
          <w:p w14:paraId="48318193" w14:textId="77777777" w:rsidR="008E352F" w:rsidRPr="009B053A" w:rsidRDefault="008E352F" w:rsidP="008E352F">
            <w:pPr>
              <w:pStyle w:val="TAC"/>
            </w:pPr>
            <w:r w:rsidRPr="009B053A">
              <w:t>IMD4</w:t>
            </w:r>
          </w:p>
        </w:tc>
        <w:tc>
          <w:tcPr>
            <w:tcW w:w="434" w:type="pct"/>
            <w:vAlign w:val="center"/>
          </w:tcPr>
          <w:p w14:paraId="2E44B46D" w14:textId="77777777" w:rsidR="008E352F" w:rsidRPr="009B053A" w:rsidRDefault="008E352F" w:rsidP="008E352F">
            <w:pPr>
              <w:pStyle w:val="TAC"/>
            </w:pPr>
            <w:r w:rsidRPr="009B053A">
              <w:t>FDD</w:t>
            </w:r>
          </w:p>
        </w:tc>
      </w:tr>
      <w:tr w:rsidR="008E352F" w:rsidRPr="009B053A" w14:paraId="6DB59846" w14:textId="77777777" w:rsidTr="00477E18">
        <w:tc>
          <w:tcPr>
            <w:tcW w:w="846" w:type="pct"/>
            <w:vMerge/>
            <w:tcBorders>
              <w:bottom w:val="single" w:sz="4" w:space="0" w:color="auto"/>
            </w:tcBorders>
            <w:shd w:val="clear" w:color="auto" w:fill="auto"/>
            <w:vAlign w:val="center"/>
          </w:tcPr>
          <w:p w14:paraId="227B81E1" w14:textId="77777777" w:rsidR="008E352F" w:rsidRPr="009B053A" w:rsidRDefault="008E352F" w:rsidP="008E352F">
            <w:pPr>
              <w:pStyle w:val="TAC"/>
            </w:pPr>
          </w:p>
        </w:tc>
        <w:tc>
          <w:tcPr>
            <w:tcW w:w="484" w:type="pct"/>
            <w:shd w:val="clear" w:color="auto" w:fill="auto"/>
            <w:vAlign w:val="center"/>
          </w:tcPr>
          <w:p w14:paraId="7732583F" w14:textId="77777777" w:rsidR="008E352F" w:rsidRPr="009B053A" w:rsidRDefault="008E352F" w:rsidP="008E352F">
            <w:pPr>
              <w:pStyle w:val="TAC"/>
            </w:pPr>
            <w:r w:rsidRPr="009B053A">
              <w:t>n71</w:t>
            </w:r>
          </w:p>
        </w:tc>
        <w:tc>
          <w:tcPr>
            <w:tcW w:w="362" w:type="pct"/>
            <w:shd w:val="clear" w:color="auto" w:fill="auto"/>
            <w:noWrap/>
            <w:vAlign w:val="center"/>
          </w:tcPr>
          <w:p w14:paraId="61705BFA" w14:textId="77777777" w:rsidR="008E352F" w:rsidRPr="009B053A" w:rsidRDefault="008E352F" w:rsidP="008E352F">
            <w:pPr>
              <w:pStyle w:val="TAC"/>
            </w:pPr>
            <w:r w:rsidRPr="009B053A">
              <w:t>15</w:t>
            </w:r>
          </w:p>
        </w:tc>
        <w:tc>
          <w:tcPr>
            <w:tcW w:w="619" w:type="pct"/>
            <w:shd w:val="clear" w:color="auto" w:fill="auto"/>
            <w:noWrap/>
            <w:vAlign w:val="center"/>
          </w:tcPr>
          <w:p w14:paraId="2E855FA9" w14:textId="77777777" w:rsidR="008E352F" w:rsidRPr="009B053A" w:rsidRDefault="008E352F" w:rsidP="008E352F">
            <w:pPr>
              <w:pStyle w:val="TAC"/>
            </w:pPr>
            <w:r w:rsidRPr="009B053A">
              <w:rPr>
                <w:rFonts w:eastAsia="MS Mincho"/>
              </w:rPr>
              <w:t>REFSENS</w:t>
            </w:r>
          </w:p>
        </w:tc>
        <w:tc>
          <w:tcPr>
            <w:tcW w:w="543" w:type="pct"/>
            <w:shd w:val="clear" w:color="auto" w:fill="auto"/>
            <w:noWrap/>
            <w:vAlign w:val="center"/>
          </w:tcPr>
          <w:p w14:paraId="4DB3A811" w14:textId="77777777" w:rsidR="008E352F" w:rsidRPr="009B053A" w:rsidRDefault="008E352F" w:rsidP="008E352F">
            <w:pPr>
              <w:pStyle w:val="TAC"/>
            </w:pPr>
            <w:r w:rsidRPr="009B053A">
              <w:t>-</w:t>
            </w:r>
          </w:p>
        </w:tc>
        <w:tc>
          <w:tcPr>
            <w:tcW w:w="405" w:type="pct"/>
            <w:shd w:val="clear" w:color="auto" w:fill="auto"/>
            <w:noWrap/>
            <w:vAlign w:val="center"/>
          </w:tcPr>
          <w:p w14:paraId="00436D92" w14:textId="77777777" w:rsidR="008E352F" w:rsidRPr="009B053A" w:rsidRDefault="008E352F" w:rsidP="008E352F">
            <w:pPr>
              <w:pStyle w:val="TAC"/>
            </w:pPr>
            <w:r w:rsidRPr="009B053A">
              <w:t>-</w:t>
            </w:r>
          </w:p>
        </w:tc>
        <w:tc>
          <w:tcPr>
            <w:tcW w:w="370" w:type="pct"/>
            <w:shd w:val="clear" w:color="auto" w:fill="auto"/>
            <w:noWrap/>
            <w:vAlign w:val="center"/>
          </w:tcPr>
          <w:p w14:paraId="35CF21E7" w14:textId="77777777" w:rsidR="008E352F" w:rsidRPr="009B053A" w:rsidRDefault="008E352F" w:rsidP="008E352F">
            <w:pPr>
              <w:pStyle w:val="TAC"/>
            </w:pPr>
            <w:r w:rsidRPr="009B053A">
              <w:t>-</w:t>
            </w:r>
          </w:p>
        </w:tc>
        <w:tc>
          <w:tcPr>
            <w:tcW w:w="547" w:type="pct"/>
            <w:vAlign w:val="center"/>
          </w:tcPr>
          <w:p w14:paraId="665466AC" w14:textId="77777777" w:rsidR="008E352F" w:rsidRPr="009B053A" w:rsidRDefault="008E352F" w:rsidP="008E352F">
            <w:pPr>
              <w:pStyle w:val="TAC"/>
            </w:pPr>
            <w:r w:rsidRPr="009B053A">
              <w:t>-</w:t>
            </w:r>
          </w:p>
        </w:tc>
        <w:tc>
          <w:tcPr>
            <w:tcW w:w="390" w:type="pct"/>
            <w:vAlign w:val="center"/>
          </w:tcPr>
          <w:p w14:paraId="4EF3AED9" w14:textId="77777777" w:rsidR="008E352F" w:rsidRPr="009B053A" w:rsidRDefault="008E352F" w:rsidP="008E352F">
            <w:pPr>
              <w:pStyle w:val="TAC"/>
            </w:pPr>
            <w:r w:rsidRPr="009B053A">
              <w:t>N/A</w:t>
            </w:r>
          </w:p>
        </w:tc>
        <w:tc>
          <w:tcPr>
            <w:tcW w:w="434" w:type="pct"/>
            <w:vAlign w:val="center"/>
          </w:tcPr>
          <w:p w14:paraId="758796EA" w14:textId="77777777" w:rsidR="008E352F" w:rsidRPr="009B053A" w:rsidRDefault="008E352F" w:rsidP="008E352F">
            <w:pPr>
              <w:pStyle w:val="TAC"/>
            </w:pPr>
            <w:r w:rsidRPr="009B053A">
              <w:t>FDD</w:t>
            </w:r>
          </w:p>
        </w:tc>
      </w:tr>
      <w:tr w:rsidR="00CB59C0" w:rsidRPr="009B053A" w14:paraId="5F766BF0" w14:textId="77777777" w:rsidTr="00477E18">
        <w:trPr>
          <w:trHeight w:val="265"/>
        </w:trPr>
        <w:tc>
          <w:tcPr>
            <w:tcW w:w="846" w:type="pct"/>
            <w:tcBorders>
              <w:bottom w:val="nil"/>
            </w:tcBorders>
            <w:shd w:val="clear" w:color="auto" w:fill="auto"/>
          </w:tcPr>
          <w:p w14:paraId="1DF6DF86" w14:textId="25FCC209" w:rsidR="00CB59C0" w:rsidRPr="009B053A" w:rsidRDefault="00CB59C0" w:rsidP="00CB59C0">
            <w:pPr>
              <w:pStyle w:val="TAC"/>
            </w:pPr>
            <w:r w:rsidRPr="009B053A">
              <w:t>DC_66A_n77A</w:t>
            </w:r>
          </w:p>
        </w:tc>
        <w:tc>
          <w:tcPr>
            <w:tcW w:w="484" w:type="pct"/>
            <w:shd w:val="clear" w:color="auto" w:fill="auto"/>
            <w:vAlign w:val="center"/>
          </w:tcPr>
          <w:p w14:paraId="22E9CF34" w14:textId="6CACA191" w:rsidR="00CB59C0" w:rsidRPr="009B053A" w:rsidRDefault="00CB59C0" w:rsidP="00CB59C0">
            <w:pPr>
              <w:pStyle w:val="TAC"/>
            </w:pPr>
            <w:r w:rsidRPr="009B053A">
              <w:t>66</w:t>
            </w:r>
          </w:p>
        </w:tc>
        <w:tc>
          <w:tcPr>
            <w:tcW w:w="362" w:type="pct"/>
            <w:shd w:val="clear" w:color="auto" w:fill="auto"/>
            <w:noWrap/>
            <w:vAlign w:val="center"/>
          </w:tcPr>
          <w:p w14:paraId="7EBEC837" w14:textId="35BF30C3" w:rsidR="00CB59C0" w:rsidRPr="009B053A" w:rsidRDefault="00CB59C0" w:rsidP="00CB59C0">
            <w:pPr>
              <w:pStyle w:val="TAC"/>
            </w:pPr>
            <w:r w:rsidRPr="009B053A">
              <w:t>N/A</w:t>
            </w:r>
          </w:p>
        </w:tc>
        <w:tc>
          <w:tcPr>
            <w:tcW w:w="619" w:type="pct"/>
            <w:shd w:val="clear" w:color="auto" w:fill="auto"/>
            <w:noWrap/>
            <w:vAlign w:val="center"/>
          </w:tcPr>
          <w:p w14:paraId="7813ED5F" w14:textId="02BE70B3" w:rsidR="00CB59C0" w:rsidRPr="009B053A" w:rsidRDefault="00CB59C0" w:rsidP="00CB59C0">
            <w:pPr>
              <w:pStyle w:val="TAC"/>
            </w:pPr>
            <w:r w:rsidRPr="009B053A">
              <w:t>-67.8</w:t>
            </w:r>
          </w:p>
        </w:tc>
        <w:tc>
          <w:tcPr>
            <w:tcW w:w="543" w:type="pct"/>
            <w:shd w:val="clear" w:color="auto" w:fill="auto"/>
            <w:noWrap/>
            <w:vAlign w:val="center"/>
          </w:tcPr>
          <w:p w14:paraId="2F865E68" w14:textId="5EF63DEB" w:rsidR="00CB59C0" w:rsidRPr="009B053A" w:rsidRDefault="00CB59C0" w:rsidP="00CB59C0">
            <w:pPr>
              <w:pStyle w:val="TAC"/>
            </w:pPr>
            <w:r w:rsidRPr="009B053A">
              <w:t>-</w:t>
            </w:r>
          </w:p>
        </w:tc>
        <w:tc>
          <w:tcPr>
            <w:tcW w:w="405" w:type="pct"/>
            <w:shd w:val="clear" w:color="auto" w:fill="auto"/>
            <w:noWrap/>
            <w:vAlign w:val="center"/>
          </w:tcPr>
          <w:p w14:paraId="50E0903A" w14:textId="27B257BC" w:rsidR="00CB59C0" w:rsidRPr="009B053A" w:rsidRDefault="00CB59C0" w:rsidP="00CB59C0">
            <w:pPr>
              <w:pStyle w:val="TAC"/>
            </w:pPr>
            <w:r w:rsidRPr="009B053A">
              <w:t>-</w:t>
            </w:r>
          </w:p>
        </w:tc>
        <w:tc>
          <w:tcPr>
            <w:tcW w:w="370" w:type="pct"/>
            <w:shd w:val="clear" w:color="auto" w:fill="auto"/>
            <w:noWrap/>
            <w:vAlign w:val="center"/>
          </w:tcPr>
          <w:p w14:paraId="5209CFBF" w14:textId="7FDC9F56" w:rsidR="00CB59C0" w:rsidRPr="009B053A" w:rsidRDefault="00CB59C0" w:rsidP="00CB59C0">
            <w:pPr>
              <w:pStyle w:val="TAC"/>
            </w:pPr>
            <w:r w:rsidRPr="009B053A">
              <w:t>-</w:t>
            </w:r>
          </w:p>
        </w:tc>
        <w:tc>
          <w:tcPr>
            <w:tcW w:w="547" w:type="pct"/>
            <w:vAlign w:val="center"/>
          </w:tcPr>
          <w:p w14:paraId="5D73A196" w14:textId="4DD9907D" w:rsidR="00CB59C0" w:rsidRPr="009B053A" w:rsidRDefault="00CB59C0" w:rsidP="00CB59C0">
            <w:pPr>
              <w:pStyle w:val="TAC"/>
            </w:pPr>
            <w:r w:rsidRPr="009B053A">
              <w:t>-</w:t>
            </w:r>
          </w:p>
        </w:tc>
        <w:tc>
          <w:tcPr>
            <w:tcW w:w="390" w:type="pct"/>
            <w:vAlign w:val="center"/>
          </w:tcPr>
          <w:p w14:paraId="380AD11B" w14:textId="2E88FB21" w:rsidR="00CB59C0" w:rsidRPr="009B053A" w:rsidRDefault="00CB59C0" w:rsidP="00CB59C0">
            <w:pPr>
              <w:pStyle w:val="TAC"/>
            </w:pPr>
            <w:r w:rsidRPr="009B053A">
              <w:t>IMD2</w:t>
            </w:r>
          </w:p>
        </w:tc>
        <w:tc>
          <w:tcPr>
            <w:tcW w:w="434" w:type="pct"/>
          </w:tcPr>
          <w:p w14:paraId="1204DBF1" w14:textId="5816F428" w:rsidR="00CB59C0" w:rsidRPr="009B053A" w:rsidRDefault="00CB59C0" w:rsidP="00CB59C0">
            <w:pPr>
              <w:pStyle w:val="TAC"/>
            </w:pPr>
            <w:r w:rsidRPr="009B053A">
              <w:t>FDD</w:t>
            </w:r>
          </w:p>
        </w:tc>
      </w:tr>
      <w:tr w:rsidR="00CB59C0" w:rsidRPr="009B053A" w14:paraId="1C5ADB1B" w14:textId="77777777" w:rsidTr="00477E18">
        <w:trPr>
          <w:trHeight w:val="265"/>
        </w:trPr>
        <w:tc>
          <w:tcPr>
            <w:tcW w:w="846" w:type="pct"/>
            <w:tcBorders>
              <w:top w:val="nil"/>
              <w:bottom w:val="nil"/>
            </w:tcBorders>
            <w:shd w:val="clear" w:color="auto" w:fill="auto"/>
            <w:vAlign w:val="center"/>
          </w:tcPr>
          <w:p w14:paraId="023D460E" w14:textId="77777777" w:rsidR="00CB59C0" w:rsidRPr="009B053A" w:rsidRDefault="00CB59C0" w:rsidP="00CB59C0">
            <w:pPr>
              <w:pStyle w:val="TAC"/>
            </w:pPr>
          </w:p>
        </w:tc>
        <w:tc>
          <w:tcPr>
            <w:tcW w:w="484" w:type="pct"/>
            <w:shd w:val="clear" w:color="auto" w:fill="auto"/>
            <w:vAlign w:val="center"/>
          </w:tcPr>
          <w:p w14:paraId="03B53F10" w14:textId="03A19434" w:rsidR="00CB59C0" w:rsidRPr="009B053A" w:rsidRDefault="00CB59C0" w:rsidP="00CB59C0">
            <w:pPr>
              <w:pStyle w:val="TAC"/>
            </w:pPr>
            <w:r w:rsidRPr="009B053A">
              <w:t>n77</w:t>
            </w:r>
          </w:p>
        </w:tc>
        <w:tc>
          <w:tcPr>
            <w:tcW w:w="362" w:type="pct"/>
            <w:shd w:val="clear" w:color="auto" w:fill="auto"/>
            <w:noWrap/>
            <w:vAlign w:val="center"/>
          </w:tcPr>
          <w:p w14:paraId="5B40F03A" w14:textId="68BF310E" w:rsidR="00CB59C0" w:rsidRPr="009B053A" w:rsidRDefault="00CB59C0" w:rsidP="00CB59C0">
            <w:pPr>
              <w:pStyle w:val="TAC"/>
            </w:pPr>
            <w:r w:rsidRPr="009B053A">
              <w:t>15</w:t>
            </w:r>
          </w:p>
        </w:tc>
        <w:tc>
          <w:tcPr>
            <w:tcW w:w="619" w:type="pct"/>
            <w:shd w:val="clear" w:color="auto" w:fill="auto"/>
            <w:noWrap/>
            <w:vAlign w:val="center"/>
          </w:tcPr>
          <w:p w14:paraId="654CC05E" w14:textId="09C9DFB3" w:rsidR="00CB59C0" w:rsidRPr="009B053A" w:rsidRDefault="00CB59C0" w:rsidP="00CB59C0">
            <w:pPr>
              <w:pStyle w:val="TAC"/>
            </w:pPr>
            <w:r w:rsidRPr="009B053A">
              <w:t>-</w:t>
            </w:r>
          </w:p>
        </w:tc>
        <w:tc>
          <w:tcPr>
            <w:tcW w:w="543" w:type="pct"/>
            <w:shd w:val="clear" w:color="auto" w:fill="auto"/>
            <w:noWrap/>
            <w:vAlign w:val="center"/>
          </w:tcPr>
          <w:p w14:paraId="4C7CC8DD" w14:textId="209781F0"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6A32A3A5" w14:textId="6F609898" w:rsidR="00CB59C0" w:rsidRPr="009B053A" w:rsidRDefault="00CB59C0" w:rsidP="00CB59C0">
            <w:pPr>
              <w:pStyle w:val="TAC"/>
            </w:pPr>
            <w:r w:rsidRPr="009B053A">
              <w:t>-</w:t>
            </w:r>
          </w:p>
        </w:tc>
        <w:tc>
          <w:tcPr>
            <w:tcW w:w="370" w:type="pct"/>
            <w:shd w:val="clear" w:color="auto" w:fill="auto"/>
            <w:noWrap/>
            <w:vAlign w:val="center"/>
          </w:tcPr>
          <w:p w14:paraId="33BCD738" w14:textId="67CAF933" w:rsidR="00CB59C0" w:rsidRPr="009B053A" w:rsidRDefault="00CB59C0" w:rsidP="00CB59C0">
            <w:pPr>
              <w:pStyle w:val="TAC"/>
            </w:pPr>
            <w:r w:rsidRPr="009B053A">
              <w:t>-</w:t>
            </w:r>
          </w:p>
        </w:tc>
        <w:tc>
          <w:tcPr>
            <w:tcW w:w="547" w:type="pct"/>
            <w:vAlign w:val="center"/>
          </w:tcPr>
          <w:p w14:paraId="6E9956DC" w14:textId="70C70EA3" w:rsidR="00CB59C0" w:rsidRPr="009B053A" w:rsidRDefault="00CB59C0" w:rsidP="00CB59C0">
            <w:pPr>
              <w:pStyle w:val="TAC"/>
            </w:pPr>
            <w:r w:rsidRPr="009B053A">
              <w:t>-</w:t>
            </w:r>
          </w:p>
        </w:tc>
        <w:tc>
          <w:tcPr>
            <w:tcW w:w="390" w:type="pct"/>
            <w:vAlign w:val="center"/>
          </w:tcPr>
          <w:p w14:paraId="0BA615C2" w14:textId="1F897FBF" w:rsidR="00CB59C0" w:rsidRPr="009B053A" w:rsidRDefault="00CB59C0" w:rsidP="00CB59C0">
            <w:pPr>
              <w:pStyle w:val="TAC"/>
            </w:pPr>
            <w:r w:rsidRPr="009B053A">
              <w:t>N/A</w:t>
            </w:r>
          </w:p>
        </w:tc>
        <w:tc>
          <w:tcPr>
            <w:tcW w:w="434" w:type="pct"/>
          </w:tcPr>
          <w:p w14:paraId="7D9D733D" w14:textId="78F69807" w:rsidR="00CB59C0" w:rsidRPr="009B053A" w:rsidRDefault="00CB59C0" w:rsidP="00CB59C0">
            <w:pPr>
              <w:pStyle w:val="TAC"/>
            </w:pPr>
            <w:r w:rsidRPr="009B053A">
              <w:t>TDD</w:t>
            </w:r>
          </w:p>
        </w:tc>
      </w:tr>
      <w:tr w:rsidR="00CB59C0" w:rsidRPr="009B053A" w14:paraId="010E61F4" w14:textId="77777777" w:rsidTr="00477E18">
        <w:trPr>
          <w:trHeight w:val="265"/>
        </w:trPr>
        <w:tc>
          <w:tcPr>
            <w:tcW w:w="846" w:type="pct"/>
            <w:tcBorders>
              <w:top w:val="nil"/>
              <w:bottom w:val="nil"/>
            </w:tcBorders>
            <w:shd w:val="clear" w:color="auto" w:fill="auto"/>
            <w:vAlign w:val="center"/>
          </w:tcPr>
          <w:p w14:paraId="63ACA119" w14:textId="77777777" w:rsidR="00CB59C0" w:rsidRPr="009B053A" w:rsidRDefault="00CB59C0" w:rsidP="00CB59C0">
            <w:pPr>
              <w:pStyle w:val="TAC"/>
            </w:pPr>
          </w:p>
        </w:tc>
        <w:tc>
          <w:tcPr>
            <w:tcW w:w="484" w:type="pct"/>
            <w:shd w:val="clear" w:color="auto" w:fill="auto"/>
            <w:vAlign w:val="center"/>
          </w:tcPr>
          <w:p w14:paraId="70AD273A" w14:textId="273335FC" w:rsidR="00CB59C0" w:rsidRPr="009B053A" w:rsidRDefault="00CB59C0" w:rsidP="00CB59C0">
            <w:pPr>
              <w:pStyle w:val="TAC"/>
            </w:pPr>
            <w:r w:rsidRPr="009B053A">
              <w:t>66</w:t>
            </w:r>
          </w:p>
        </w:tc>
        <w:tc>
          <w:tcPr>
            <w:tcW w:w="362" w:type="pct"/>
            <w:shd w:val="clear" w:color="auto" w:fill="auto"/>
            <w:noWrap/>
            <w:vAlign w:val="center"/>
          </w:tcPr>
          <w:p w14:paraId="3DC6D288" w14:textId="72AADEAF" w:rsidR="00CB59C0" w:rsidRPr="009B053A" w:rsidRDefault="00CB59C0" w:rsidP="00CB59C0">
            <w:pPr>
              <w:pStyle w:val="TAC"/>
            </w:pPr>
            <w:r w:rsidRPr="009B053A">
              <w:t>N/A</w:t>
            </w:r>
          </w:p>
        </w:tc>
        <w:tc>
          <w:tcPr>
            <w:tcW w:w="619" w:type="pct"/>
            <w:shd w:val="clear" w:color="auto" w:fill="auto"/>
            <w:noWrap/>
            <w:vAlign w:val="center"/>
          </w:tcPr>
          <w:p w14:paraId="0F878BFE" w14:textId="202DCD1F" w:rsidR="00CB59C0" w:rsidRPr="009B053A" w:rsidRDefault="00CB59C0" w:rsidP="00CB59C0">
            <w:pPr>
              <w:pStyle w:val="TAC"/>
            </w:pPr>
            <w:r w:rsidRPr="009B053A">
              <w:t>-93.8</w:t>
            </w:r>
          </w:p>
        </w:tc>
        <w:tc>
          <w:tcPr>
            <w:tcW w:w="543" w:type="pct"/>
            <w:shd w:val="clear" w:color="auto" w:fill="auto"/>
            <w:noWrap/>
            <w:vAlign w:val="center"/>
          </w:tcPr>
          <w:p w14:paraId="5E1247EB" w14:textId="1822E752" w:rsidR="00CB59C0" w:rsidRPr="009B053A" w:rsidRDefault="00CB59C0" w:rsidP="00CB59C0">
            <w:pPr>
              <w:pStyle w:val="TAC"/>
            </w:pPr>
            <w:r w:rsidRPr="009B053A">
              <w:t>-</w:t>
            </w:r>
          </w:p>
        </w:tc>
        <w:tc>
          <w:tcPr>
            <w:tcW w:w="405" w:type="pct"/>
            <w:shd w:val="clear" w:color="auto" w:fill="auto"/>
            <w:noWrap/>
            <w:vAlign w:val="center"/>
          </w:tcPr>
          <w:p w14:paraId="7E5DE87F" w14:textId="0E10EC17" w:rsidR="00CB59C0" w:rsidRPr="009B053A" w:rsidRDefault="00CB59C0" w:rsidP="00CB59C0">
            <w:pPr>
              <w:pStyle w:val="TAC"/>
            </w:pPr>
            <w:r w:rsidRPr="009B053A">
              <w:t>-</w:t>
            </w:r>
          </w:p>
        </w:tc>
        <w:tc>
          <w:tcPr>
            <w:tcW w:w="370" w:type="pct"/>
            <w:shd w:val="clear" w:color="auto" w:fill="auto"/>
            <w:noWrap/>
            <w:vAlign w:val="center"/>
          </w:tcPr>
          <w:p w14:paraId="73AD4014" w14:textId="3A3DE3C8" w:rsidR="00CB59C0" w:rsidRPr="009B053A" w:rsidRDefault="00CB59C0" w:rsidP="00CB59C0">
            <w:pPr>
              <w:pStyle w:val="TAC"/>
            </w:pPr>
            <w:r w:rsidRPr="009B053A">
              <w:t>-</w:t>
            </w:r>
          </w:p>
        </w:tc>
        <w:tc>
          <w:tcPr>
            <w:tcW w:w="547" w:type="pct"/>
            <w:vAlign w:val="center"/>
          </w:tcPr>
          <w:p w14:paraId="5880277D" w14:textId="735836AF" w:rsidR="00CB59C0" w:rsidRPr="009B053A" w:rsidRDefault="00CB59C0" w:rsidP="00CB59C0">
            <w:pPr>
              <w:pStyle w:val="TAC"/>
            </w:pPr>
            <w:r w:rsidRPr="009B053A">
              <w:t>-</w:t>
            </w:r>
          </w:p>
        </w:tc>
        <w:tc>
          <w:tcPr>
            <w:tcW w:w="390" w:type="pct"/>
            <w:vAlign w:val="center"/>
          </w:tcPr>
          <w:p w14:paraId="4777D9BA" w14:textId="1A36DF46" w:rsidR="00CB59C0" w:rsidRPr="009B053A" w:rsidRDefault="00CB59C0" w:rsidP="00CB59C0">
            <w:pPr>
              <w:pStyle w:val="TAC"/>
            </w:pPr>
            <w:r w:rsidRPr="009B053A">
              <w:t>IMD5</w:t>
            </w:r>
          </w:p>
        </w:tc>
        <w:tc>
          <w:tcPr>
            <w:tcW w:w="434" w:type="pct"/>
          </w:tcPr>
          <w:p w14:paraId="5BE87CF3" w14:textId="4620321B" w:rsidR="00CB59C0" w:rsidRPr="009B053A" w:rsidRDefault="00CB59C0" w:rsidP="00CB59C0">
            <w:pPr>
              <w:pStyle w:val="TAC"/>
            </w:pPr>
            <w:r w:rsidRPr="009B053A">
              <w:t>FDD</w:t>
            </w:r>
          </w:p>
        </w:tc>
      </w:tr>
      <w:tr w:rsidR="00CB59C0" w:rsidRPr="009B053A" w14:paraId="7A6A5CFC" w14:textId="77777777" w:rsidTr="00477E18">
        <w:trPr>
          <w:trHeight w:val="265"/>
        </w:trPr>
        <w:tc>
          <w:tcPr>
            <w:tcW w:w="846" w:type="pct"/>
            <w:tcBorders>
              <w:top w:val="nil"/>
            </w:tcBorders>
            <w:shd w:val="clear" w:color="auto" w:fill="auto"/>
            <w:vAlign w:val="center"/>
          </w:tcPr>
          <w:p w14:paraId="29FD53AD" w14:textId="77777777" w:rsidR="00CB59C0" w:rsidRPr="009B053A" w:rsidRDefault="00CB59C0" w:rsidP="00CB59C0">
            <w:pPr>
              <w:pStyle w:val="TAC"/>
            </w:pPr>
          </w:p>
        </w:tc>
        <w:tc>
          <w:tcPr>
            <w:tcW w:w="484" w:type="pct"/>
            <w:shd w:val="clear" w:color="auto" w:fill="auto"/>
            <w:vAlign w:val="center"/>
          </w:tcPr>
          <w:p w14:paraId="767FDFE6" w14:textId="5C2F200E" w:rsidR="00CB59C0" w:rsidRPr="009B053A" w:rsidRDefault="00CB59C0" w:rsidP="00CB59C0">
            <w:pPr>
              <w:pStyle w:val="TAC"/>
            </w:pPr>
            <w:r w:rsidRPr="009B053A">
              <w:t>n77</w:t>
            </w:r>
          </w:p>
        </w:tc>
        <w:tc>
          <w:tcPr>
            <w:tcW w:w="362" w:type="pct"/>
            <w:shd w:val="clear" w:color="auto" w:fill="auto"/>
            <w:noWrap/>
            <w:vAlign w:val="center"/>
          </w:tcPr>
          <w:p w14:paraId="22BD6268" w14:textId="16EDA8A8" w:rsidR="00CB59C0" w:rsidRPr="009B053A" w:rsidRDefault="00CB59C0" w:rsidP="00CB59C0">
            <w:pPr>
              <w:pStyle w:val="TAC"/>
            </w:pPr>
            <w:r w:rsidRPr="009B053A">
              <w:t>15</w:t>
            </w:r>
          </w:p>
        </w:tc>
        <w:tc>
          <w:tcPr>
            <w:tcW w:w="619" w:type="pct"/>
            <w:shd w:val="clear" w:color="auto" w:fill="auto"/>
            <w:noWrap/>
            <w:vAlign w:val="center"/>
          </w:tcPr>
          <w:p w14:paraId="56750054" w14:textId="366BFA44" w:rsidR="00CB59C0" w:rsidRPr="009B053A" w:rsidRDefault="00CB59C0" w:rsidP="00CB59C0">
            <w:pPr>
              <w:pStyle w:val="TAC"/>
            </w:pPr>
            <w:r w:rsidRPr="009B053A">
              <w:t>-</w:t>
            </w:r>
          </w:p>
        </w:tc>
        <w:tc>
          <w:tcPr>
            <w:tcW w:w="543" w:type="pct"/>
            <w:shd w:val="clear" w:color="auto" w:fill="auto"/>
            <w:noWrap/>
            <w:vAlign w:val="center"/>
          </w:tcPr>
          <w:p w14:paraId="619A7A78" w14:textId="676CD63F" w:rsidR="00CB59C0" w:rsidRPr="009B053A" w:rsidRDefault="00CB59C0" w:rsidP="00CB59C0">
            <w:pPr>
              <w:pStyle w:val="TAC"/>
            </w:pPr>
            <w:r w:rsidRPr="009B053A">
              <w:rPr>
                <w:rFonts w:eastAsia="MS Mincho"/>
              </w:rPr>
              <w:t>REFSENS</w:t>
            </w:r>
          </w:p>
        </w:tc>
        <w:tc>
          <w:tcPr>
            <w:tcW w:w="405" w:type="pct"/>
            <w:shd w:val="clear" w:color="auto" w:fill="auto"/>
            <w:noWrap/>
            <w:vAlign w:val="center"/>
          </w:tcPr>
          <w:p w14:paraId="7E593345" w14:textId="55641D08" w:rsidR="00CB59C0" w:rsidRPr="009B053A" w:rsidRDefault="00CB59C0" w:rsidP="00CB59C0">
            <w:pPr>
              <w:pStyle w:val="TAC"/>
            </w:pPr>
            <w:r w:rsidRPr="009B053A">
              <w:t>-</w:t>
            </w:r>
          </w:p>
        </w:tc>
        <w:tc>
          <w:tcPr>
            <w:tcW w:w="370" w:type="pct"/>
            <w:shd w:val="clear" w:color="auto" w:fill="auto"/>
            <w:noWrap/>
            <w:vAlign w:val="center"/>
          </w:tcPr>
          <w:p w14:paraId="3F10CA90" w14:textId="7CBA9631" w:rsidR="00CB59C0" w:rsidRPr="009B053A" w:rsidRDefault="00CB59C0" w:rsidP="00CB59C0">
            <w:pPr>
              <w:pStyle w:val="TAC"/>
            </w:pPr>
            <w:r w:rsidRPr="009B053A">
              <w:t>-</w:t>
            </w:r>
          </w:p>
        </w:tc>
        <w:tc>
          <w:tcPr>
            <w:tcW w:w="547" w:type="pct"/>
            <w:vAlign w:val="center"/>
          </w:tcPr>
          <w:p w14:paraId="0237D0C1" w14:textId="1D20D149" w:rsidR="00CB59C0" w:rsidRPr="009B053A" w:rsidRDefault="00CB59C0" w:rsidP="00CB59C0">
            <w:pPr>
              <w:pStyle w:val="TAC"/>
            </w:pPr>
            <w:r w:rsidRPr="009B053A">
              <w:t>-</w:t>
            </w:r>
          </w:p>
        </w:tc>
        <w:tc>
          <w:tcPr>
            <w:tcW w:w="390" w:type="pct"/>
            <w:vAlign w:val="center"/>
          </w:tcPr>
          <w:p w14:paraId="325038CE" w14:textId="0F099E30" w:rsidR="00CB59C0" w:rsidRPr="009B053A" w:rsidRDefault="00CB59C0" w:rsidP="00CB59C0">
            <w:pPr>
              <w:pStyle w:val="TAC"/>
            </w:pPr>
            <w:r w:rsidRPr="009B053A">
              <w:t>N/A</w:t>
            </w:r>
          </w:p>
        </w:tc>
        <w:tc>
          <w:tcPr>
            <w:tcW w:w="434" w:type="pct"/>
          </w:tcPr>
          <w:p w14:paraId="4AA0159F" w14:textId="7F06418B" w:rsidR="00CB59C0" w:rsidRPr="009B053A" w:rsidRDefault="00CB59C0" w:rsidP="00CB59C0">
            <w:pPr>
              <w:pStyle w:val="TAC"/>
            </w:pPr>
            <w:r w:rsidRPr="009B053A">
              <w:t>TDD</w:t>
            </w:r>
          </w:p>
        </w:tc>
      </w:tr>
      <w:tr w:rsidR="008E352F" w:rsidRPr="009B053A" w14:paraId="169F440C" w14:textId="77777777" w:rsidTr="00477E18">
        <w:trPr>
          <w:trHeight w:val="265"/>
        </w:trPr>
        <w:tc>
          <w:tcPr>
            <w:tcW w:w="846" w:type="pct"/>
            <w:vMerge w:val="restart"/>
            <w:shd w:val="clear" w:color="auto" w:fill="auto"/>
            <w:vAlign w:val="center"/>
          </w:tcPr>
          <w:p w14:paraId="6A9FACA3" w14:textId="77777777" w:rsidR="008E352F" w:rsidRPr="009B053A" w:rsidRDefault="008E352F" w:rsidP="008E352F">
            <w:pPr>
              <w:pStyle w:val="TAC"/>
            </w:pPr>
            <w:r w:rsidRPr="009B053A">
              <w:t>DC_66A_n78A</w:t>
            </w:r>
          </w:p>
        </w:tc>
        <w:tc>
          <w:tcPr>
            <w:tcW w:w="484" w:type="pct"/>
            <w:shd w:val="clear" w:color="auto" w:fill="auto"/>
            <w:vAlign w:val="center"/>
          </w:tcPr>
          <w:p w14:paraId="0AAEE91F" w14:textId="77777777" w:rsidR="008E352F" w:rsidRPr="009B053A" w:rsidRDefault="008E352F" w:rsidP="008E352F">
            <w:pPr>
              <w:pStyle w:val="TAC"/>
            </w:pPr>
            <w:r w:rsidRPr="009B053A">
              <w:t>66</w:t>
            </w:r>
          </w:p>
        </w:tc>
        <w:tc>
          <w:tcPr>
            <w:tcW w:w="362" w:type="pct"/>
            <w:shd w:val="clear" w:color="auto" w:fill="auto"/>
            <w:noWrap/>
            <w:vAlign w:val="center"/>
          </w:tcPr>
          <w:p w14:paraId="7332000F" w14:textId="77777777" w:rsidR="008E352F" w:rsidRPr="009B053A" w:rsidRDefault="008E352F" w:rsidP="008E352F">
            <w:pPr>
              <w:pStyle w:val="TAC"/>
            </w:pPr>
            <w:r w:rsidRPr="009B053A">
              <w:t>N/A</w:t>
            </w:r>
          </w:p>
        </w:tc>
        <w:tc>
          <w:tcPr>
            <w:tcW w:w="619" w:type="pct"/>
            <w:shd w:val="clear" w:color="auto" w:fill="auto"/>
            <w:noWrap/>
            <w:vAlign w:val="center"/>
          </w:tcPr>
          <w:p w14:paraId="60392952" w14:textId="77777777" w:rsidR="008E352F" w:rsidRPr="009B053A" w:rsidRDefault="008E352F" w:rsidP="008E352F">
            <w:pPr>
              <w:pStyle w:val="TAC"/>
            </w:pPr>
            <w:r w:rsidRPr="009B053A">
              <w:t>-93.8</w:t>
            </w:r>
          </w:p>
        </w:tc>
        <w:tc>
          <w:tcPr>
            <w:tcW w:w="543" w:type="pct"/>
            <w:shd w:val="clear" w:color="auto" w:fill="auto"/>
            <w:noWrap/>
            <w:vAlign w:val="center"/>
          </w:tcPr>
          <w:p w14:paraId="0BF321F5" w14:textId="77777777" w:rsidR="008E352F" w:rsidRPr="009B053A" w:rsidRDefault="008E352F" w:rsidP="008E352F">
            <w:pPr>
              <w:pStyle w:val="TAC"/>
            </w:pPr>
            <w:r w:rsidRPr="009B053A">
              <w:t>-</w:t>
            </w:r>
          </w:p>
        </w:tc>
        <w:tc>
          <w:tcPr>
            <w:tcW w:w="405" w:type="pct"/>
            <w:shd w:val="clear" w:color="auto" w:fill="auto"/>
            <w:noWrap/>
            <w:vAlign w:val="center"/>
          </w:tcPr>
          <w:p w14:paraId="096A6E74" w14:textId="77777777" w:rsidR="008E352F" w:rsidRPr="009B053A" w:rsidRDefault="008E352F" w:rsidP="008E352F">
            <w:pPr>
              <w:pStyle w:val="TAC"/>
            </w:pPr>
            <w:r w:rsidRPr="009B053A">
              <w:t>-</w:t>
            </w:r>
          </w:p>
        </w:tc>
        <w:tc>
          <w:tcPr>
            <w:tcW w:w="370" w:type="pct"/>
            <w:shd w:val="clear" w:color="auto" w:fill="auto"/>
            <w:noWrap/>
            <w:vAlign w:val="center"/>
          </w:tcPr>
          <w:p w14:paraId="531BFF54" w14:textId="77777777" w:rsidR="008E352F" w:rsidRPr="009B053A" w:rsidRDefault="008E352F" w:rsidP="008E352F">
            <w:pPr>
              <w:pStyle w:val="TAC"/>
            </w:pPr>
            <w:r w:rsidRPr="009B053A">
              <w:t>-</w:t>
            </w:r>
          </w:p>
        </w:tc>
        <w:tc>
          <w:tcPr>
            <w:tcW w:w="547" w:type="pct"/>
            <w:vAlign w:val="center"/>
          </w:tcPr>
          <w:p w14:paraId="741F1347" w14:textId="77777777" w:rsidR="008E352F" w:rsidRPr="009B053A" w:rsidRDefault="008E352F" w:rsidP="008E352F">
            <w:pPr>
              <w:pStyle w:val="TAC"/>
            </w:pPr>
            <w:r w:rsidRPr="009B053A">
              <w:t>-</w:t>
            </w:r>
          </w:p>
        </w:tc>
        <w:tc>
          <w:tcPr>
            <w:tcW w:w="390" w:type="pct"/>
            <w:vAlign w:val="center"/>
          </w:tcPr>
          <w:p w14:paraId="67337BDC" w14:textId="77777777" w:rsidR="008E352F" w:rsidRPr="009B053A" w:rsidRDefault="008E352F" w:rsidP="008E352F">
            <w:pPr>
              <w:pStyle w:val="TAC"/>
            </w:pPr>
            <w:r w:rsidRPr="009B053A">
              <w:t>IMD5</w:t>
            </w:r>
          </w:p>
        </w:tc>
        <w:tc>
          <w:tcPr>
            <w:tcW w:w="434" w:type="pct"/>
            <w:vAlign w:val="center"/>
          </w:tcPr>
          <w:p w14:paraId="3D238482" w14:textId="77777777" w:rsidR="008E352F" w:rsidRPr="009B053A" w:rsidRDefault="008E352F" w:rsidP="008E352F">
            <w:pPr>
              <w:pStyle w:val="TAC"/>
            </w:pPr>
            <w:r w:rsidRPr="009B053A">
              <w:t>FDD</w:t>
            </w:r>
          </w:p>
        </w:tc>
      </w:tr>
      <w:tr w:rsidR="008E352F" w:rsidRPr="009B053A" w14:paraId="18EA5926" w14:textId="77777777" w:rsidTr="00477E18">
        <w:trPr>
          <w:trHeight w:val="284"/>
        </w:trPr>
        <w:tc>
          <w:tcPr>
            <w:tcW w:w="846" w:type="pct"/>
            <w:vMerge/>
            <w:shd w:val="clear" w:color="auto" w:fill="auto"/>
            <w:vAlign w:val="center"/>
          </w:tcPr>
          <w:p w14:paraId="77024B82" w14:textId="77777777" w:rsidR="008E352F" w:rsidRPr="009B053A" w:rsidRDefault="008E352F" w:rsidP="008E352F">
            <w:pPr>
              <w:pStyle w:val="TAC"/>
            </w:pPr>
          </w:p>
        </w:tc>
        <w:tc>
          <w:tcPr>
            <w:tcW w:w="484" w:type="pct"/>
            <w:shd w:val="clear" w:color="auto" w:fill="auto"/>
            <w:vAlign w:val="center"/>
          </w:tcPr>
          <w:p w14:paraId="2E17C18C" w14:textId="77777777" w:rsidR="008E352F" w:rsidRPr="009B053A" w:rsidRDefault="008E352F" w:rsidP="008E352F">
            <w:pPr>
              <w:pStyle w:val="TAC"/>
            </w:pPr>
            <w:r w:rsidRPr="009B053A">
              <w:t>n78</w:t>
            </w:r>
          </w:p>
        </w:tc>
        <w:tc>
          <w:tcPr>
            <w:tcW w:w="362" w:type="pct"/>
            <w:shd w:val="clear" w:color="auto" w:fill="auto"/>
            <w:noWrap/>
            <w:vAlign w:val="center"/>
          </w:tcPr>
          <w:p w14:paraId="6068F37F" w14:textId="77777777" w:rsidR="008E352F" w:rsidRPr="009B053A" w:rsidRDefault="008E352F" w:rsidP="008E352F">
            <w:pPr>
              <w:pStyle w:val="TAC"/>
            </w:pPr>
            <w:r w:rsidRPr="009B053A">
              <w:t>15</w:t>
            </w:r>
          </w:p>
        </w:tc>
        <w:tc>
          <w:tcPr>
            <w:tcW w:w="619" w:type="pct"/>
            <w:shd w:val="clear" w:color="auto" w:fill="auto"/>
            <w:noWrap/>
            <w:vAlign w:val="center"/>
          </w:tcPr>
          <w:p w14:paraId="35522E99" w14:textId="77777777" w:rsidR="008E352F" w:rsidRPr="009B053A" w:rsidRDefault="008E352F" w:rsidP="008E352F">
            <w:pPr>
              <w:pStyle w:val="TAC"/>
            </w:pPr>
            <w:r w:rsidRPr="009B053A">
              <w:rPr>
                <w:rFonts w:eastAsia="MS Mincho"/>
              </w:rPr>
              <w:t>-</w:t>
            </w:r>
          </w:p>
        </w:tc>
        <w:tc>
          <w:tcPr>
            <w:tcW w:w="543" w:type="pct"/>
            <w:shd w:val="clear" w:color="auto" w:fill="auto"/>
            <w:noWrap/>
            <w:vAlign w:val="center"/>
          </w:tcPr>
          <w:p w14:paraId="2CD266CB" w14:textId="77777777" w:rsidR="008E352F" w:rsidRPr="009B053A" w:rsidRDefault="008E352F" w:rsidP="008E352F">
            <w:pPr>
              <w:pStyle w:val="TAC"/>
            </w:pPr>
            <w:r w:rsidRPr="009B053A">
              <w:rPr>
                <w:rFonts w:eastAsia="MS Mincho"/>
              </w:rPr>
              <w:t>REFSENS</w:t>
            </w:r>
          </w:p>
        </w:tc>
        <w:tc>
          <w:tcPr>
            <w:tcW w:w="405" w:type="pct"/>
            <w:shd w:val="clear" w:color="auto" w:fill="auto"/>
            <w:noWrap/>
            <w:vAlign w:val="center"/>
          </w:tcPr>
          <w:p w14:paraId="1EBE50F7" w14:textId="77777777" w:rsidR="008E352F" w:rsidRPr="009B053A" w:rsidRDefault="008E352F" w:rsidP="008E352F">
            <w:pPr>
              <w:pStyle w:val="TAC"/>
            </w:pPr>
            <w:r w:rsidRPr="009B053A">
              <w:t>-</w:t>
            </w:r>
          </w:p>
        </w:tc>
        <w:tc>
          <w:tcPr>
            <w:tcW w:w="370" w:type="pct"/>
            <w:shd w:val="clear" w:color="auto" w:fill="auto"/>
            <w:noWrap/>
            <w:vAlign w:val="center"/>
          </w:tcPr>
          <w:p w14:paraId="0634D7B2" w14:textId="77777777" w:rsidR="008E352F" w:rsidRPr="009B053A" w:rsidRDefault="008E352F" w:rsidP="008E352F">
            <w:pPr>
              <w:pStyle w:val="TAC"/>
            </w:pPr>
            <w:r w:rsidRPr="009B053A">
              <w:t>-</w:t>
            </w:r>
          </w:p>
        </w:tc>
        <w:tc>
          <w:tcPr>
            <w:tcW w:w="547" w:type="pct"/>
            <w:vAlign w:val="center"/>
          </w:tcPr>
          <w:p w14:paraId="3443717A" w14:textId="77777777" w:rsidR="008E352F" w:rsidRPr="009B053A" w:rsidRDefault="008E352F" w:rsidP="008E352F">
            <w:pPr>
              <w:pStyle w:val="TAC"/>
            </w:pPr>
            <w:r w:rsidRPr="009B053A">
              <w:t>-</w:t>
            </w:r>
          </w:p>
        </w:tc>
        <w:tc>
          <w:tcPr>
            <w:tcW w:w="390" w:type="pct"/>
            <w:vAlign w:val="center"/>
          </w:tcPr>
          <w:p w14:paraId="1A651670" w14:textId="77777777" w:rsidR="008E352F" w:rsidRPr="009B053A" w:rsidRDefault="008E352F" w:rsidP="008E352F">
            <w:pPr>
              <w:pStyle w:val="TAC"/>
            </w:pPr>
            <w:r w:rsidRPr="009B053A">
              <w:t>N/A</w:t>
            </w:r>
          </w:p>
        </w:tc>
        <w:tc>
          <w:tcPr>
            <w:tcW w:w="434" w:type="pct"/>
            <w:vAlign w:val="center"/>
          </w:tcPr>
          <w:p w14:paraId="331A743F" w14:textId="77777777" w:rsidR="008E352F" w:rsidRPr="009B053A" w:rsidRDefault="008E352F" w:rsidP="008E352F">
            <w:pPr>
              <w:pStyle w:val="TAC"/>
            </w:pPr>
            <w:r w:rsidRPr="009B053A">
              <w:t>TDD</w:t>
            </w:r>
          </w:p>
        </w:tc>
      </w:tr>
      <w:tr w:rsidR="00E343B2" w:rsidRPr="009B053A" w14:paraId="235A64C7" w14:textId="77777777" w:rsidTr="00477E18">
        <w:trPr>
          <w:trHeight w:val="284"/>
        </w:trPr>
        <w:tc>
          <w:tcPr>
            <w:tcW w:w="846" w:type="pct"/>
            <w:vMerge w:val="restart"/>
            <w:shd w:val="clear" w:color="auto" w:fill="auto"/>
            <w:vAlign w:val="center"/>
          </w:tcPr>
          <w:p w14:paraId="366579C0" w14:textId="34447E9E" w:rsidR="00E343B2" w:rsidRPr="009B053A" w:rsidRDefault="00E343B2" w:rsidP="00E343B2">
            <w:pPr>
              <w:pStyle w:val="TAC"/>
            </w:pPr>
            <w:r w:rsidRPr="009B053A">
              <w:t>DC_71A_n66A</w:t>
            </w:r>
          </w:p>
        </w:tc>
        <w:tc>
          <w:tcPr>
            <w:tcW w:w="484" w:type="pct"/>
            <w:shd w:val="clear" w:color="auto" w:fill="auto"/>
            <w:vAlign w:val="center"/>
          </w:tcPr>
          <w:p w14:paraId="6DFC915D" w14:textId="42BA3316" w:rsidR="00E343B2" w:rsidRPr="009B053A" w:rsidRDefault="00E343B2" w:rsidP="00E343B2">
            <w:pPr>
              <w:pStyle w:val="TAC"/>
            </w:pPr>
            <w:r w:rsidRPr="009B053A">
              <w:t>71</w:t>
            </w:r>
          </w:p>
        </w:tc>
        <w:tc>
          <w:tcPr>
            <w:tcW w:w="362" w:type="pct"/>
            <w:shd w:val="clear" w:color="auto" w:fill="auto"/>
            <w:noWrap/>
            <w:vAlign w:val="center"/>
          </w:tcPr>
          <w:p w14:paraId="0D619C17" w14:textId="7C46BBF7" w:rsidR="00E343B2" w:rsidRPr="009B053A" w:rsidRDefault="00E343B2" w:rsidP="00E343B2">
            <w:pPr>
              <w:pStyle w:val="TAC"/>
            </w:pPr>
            <w:r w:rsidRPr="009B053A">
              <w:t>N/A</w:t>
            </w:r>
          </w:p>
        </w:tc>
        <w:tc>
          <w:tcPr>
            <w:tcW w:w="619" w:type="pct"/>
            <w:shd w:val="clear" w:color="auto" w:fill="auto"/>
            <w:noWrap/>
            <w:vAlign w:val="center"/>
          </w:tcPr>
          <w:p w14:paraId="74ADE935" w14:textId="40A5DEED" w:rsidR="00E343B2" w:rsidRPr="009B053A" w:rsidRDefault="00E343B2" w:rsidP="00E343B2">
            <w:pPr>
              <w:pStyle w:val="TAC"/>
              <w:rPr>
                <w:rFonts w:eastAsia="MS Mincho"/>
              </w:rPr>
            </w:pPr>
            <w:r w:rsidRPr="009B053A">
              <w:rPr>
                <w:rFonts w:eastAsia="MS Mincho"/>
              </w:rPr>
              <w:t>REFSENS</w:t>
            </w:r>
          </w:p>
        </w:tc>
        <w:tc>
          <w:tcPr>
            <w:tcW w:w="543" w:type="pct"/>
            <w:shd w:val="clear" w:color="auto" w:fill="auto"/>
            <w:noWrap/>
            <w:vAlign w:val="center"/>
          </w:tcPr>
          <w:p w14:paraId="4ED881B3" w14:textId="36660F07" w:rsidR="00E343B2" w:rsidRPr="009B053A" w:rsidRDefault="00E343B2" w:rsidP="00E343B2">
            <w:pPr>
              <w:pStyle w:val="TAC"/>
              <w:rPr>
                <w:rFonts w:eastAsia="MS Mincho"/>
              </w:rPr>
            </w:pPr>
            <w:r w:rsidRPr="009B053A">
              <w:rPr>
                <w:rFonts w:eastAsia="MS Mincho"/>
              </w:rPr>
              <w:t>-</w:t>
            </w:r>
          </w:p>
        </w:tc>
        <w:tc>
          <w:tcPr>
            <w:tcW w:w="405" w:type="pct"/>
            <w:shd w:val="clear" w:color="auto" w:fill="auto"/>
            <w:noWrap/>
            <w:vAlign w:val="center"/>
          </w:tcPr>
          <w:p w14:paraId="62F49C26" w14:textId="045B4CB9" w:rsidR="00E343B2" w:rsidRPr="009B053A" w:rsidRDefault="00E343B2" w:rsidP="00E343B2">
            <w:pPr>
              <w:pStyle w:val="TAC"/>
            </w:pPr>
            <w:r w:rsidRPr="009B053A">
              <w:t>-</w:t>
            </w:r>
          </w:p>
        </w:tc>
        <w:tc>
          <w:tcPr>
            <w:tcW w:w="370" w:type="pct"/>
            <w:shd w:val="clear" w:color="auto" w:fill="auto"/>
            <w:noWrap/>
            <w:vAlign w:val="center"/>
          </w:tcPr>
          <w:p w14:paraId="5D173BC3" w14:textId="3D9B0C21" w:rsidR="00E343B2" w:rsidRPr="009B053A" w:rsidRDefault="00E343B2" w:rsidP="00E343B2">
            <w:pPr>
              <w:pStyle w:val="TAC"/>
            </w:pPr>
            <w:r w:rsidRPr="009B053A">
              <w:t>-</w:t>
            </w:r>
          </w:p>
        </w:tc>
        <w:tc>
          <w:tcPr>
            <w:tcW w:w="547" w:type="pct"/>
            <w:vAlign w:val="center"/>
          </w:tcPr>
          <w:p w14:paraId="5F5C9F80" w14:textId="002D2D4D" w:rsidR="00E343B2" w:rsidRPr="009B053A" w:rsidRDefault="00E343B2" w:rsidP="00E343B2">
            <w:pPr>
              <w:pStyle w:val="TAC"/>
            </w:pPr>
            <w:r w:rsidRPr="009B053A">
              <w:t>-</w:t>
            </w:r>
          </w:p>
        </w:tc>
        <w:tc>
          <w:tcPr>
            <w:tcW w:w="390" w:type="pct"/>
            <w:vAlign w:val="center"/>
          </w:tcPr>
          <w:p w14:paraId="7F5FCE68" w14:textId="602F983F" w:rsidR="00E343B2" w:rsidRPr="009B053A" w:rsidRDefault="00E343B2" w:rsidP="00E343B2">
            <w:pPr>
              <w:pStyle w:val="TAC"/>
            </w:pPr>
            <w:r w:rsidRPr="009B053A">
              <w:t>N/A</w:t>
            </w:r>
          </w:p>
        </w:tc>
        <w:tc>
          <w:tcPr>
            <w:tcW w:w="434" w:type="pct"/>
            <w:vAlign w:val="center"/>
          </w:tcPr>
          <w:p w14:paraId="197E74FA" w14:textId="1CF08859" w:rsidR="00E343B2" w:rsidRPr="009B053A" w:rsidRDefault="00E343B2" w:rsidP="00E343B2">
            <w:pPr>
              <w:pStyle w:val="TAC"/>
            </w:pPr>
            <w:r w:rsidRPr="009B053A">
              <w:t>FDD</w:t>
            </w:r>
          </w:p>
        </w:tc>
      </w:tr>
      <w:tr w:rsidR="00E343B2" w:rsidRPr="009B053A" w14:paraId="1F062F29" w14:textId="77777777" w:rsidTr="00477E18">
        <w:trPr>
          <w:trHeight w:val="284"/>
        </w:trPr>
        <w:tc>
          <w:tcPr>
            <w:tcW w:w="846" w:type="pct"/>
            <w:vMerge/>
            <w:shd w:val="clear" w:color="auto" w:fill="auto"/>
            <w:vAlign w:val="center"/>
          </w:tcPr>
          <w:p w14:paraId="64035D0D" w14:textId="77777777" w:rsidR="00E343B2" w:rsidRPr="009B053A" w:rsidRDefault="00E343B2" w:rsidP="00E343B2">
            <w:pPr>
              <w:pStyle w:val="TAC"/>
            </w:pPr>
          </w:p>
        </w:tc>
        <w:tc>
          <w:tcPr>
            <w:tcW w:w="484" w:type="pct"/>
            <w:shd w:val="clear" w:color="auto" w:fill="auto"/>
            <w:vAlign w:val="center"/>
          </w:tcPr>
          <w:p w14:paraId="70159ACE" w14:textId="52AB8FEE" w:rsidR="00E343B2" w:rsidRPr="009B053A" w:rsidRDefault="00E343B2" w:rsidP="00E343B2">
            <w:pPr>
              <w:pStyle w:val="TAC"/>
            </w:pPr>
            <w:r w:rsidRPr="009B053A">
              <w:t>n66</w:t>
            </w:r>
          </w:p>
        </w:tc>
        <w:tc>
          <w:tcPr>
            <w:tcW w:w="362" w:type="pct"/>
            <w:shd w:val="clear" w:color="auto" w:fill="auto"/>
            <w:noWrap/>
            <w:vAlign w:val="center"/>
          </w:tcPr>
          <w:p w14:paraId="07E0BDEF" w14:textId="1ABD6FE2" w:rsidR="00E343B2" w:rsidRPr="009B053A" w:rsidRDefault="00E343B2" w:rsidP="00E343B2">
            <w:pPr>
              <w:pStyle w:val="TAC"/>
            </w:pPr>
            <w:r w:rsidRPr="009B053A">
              <w:t>15</w:t>
            </w:r>
          </w:p>
        </w:tc>
        <w:tc>
          <w:tcPr>
            <w:tcW w:w="619" w:type="pct"/>
            <w:shd w:val="clear" w:color="auto" w:fill="auto"/>
            <w:noWrap/>
            <w:vAlign w:val="center"/>
          </w:tcPr>
          <w:p w14:paraId="53E33F48" w14:textId="707A0372" w:rsidR="00E343B2" w:rsidRPr="009B053A" w:rsidRDefault="00E343B2" w:rsidP="00E343B2">
            <w:pPr>
              <w:pStyle w:val="TAC"/>
              <w:rPr>
                <w:rFonts w:eastAsia="MS Mincho"/>
              </w:rPr>
            </w:pPr>
            <w:r w:rsidRPr="009B053A">
              <w:rPr>
                <w:rFonts w:cs="Arial"/>
                <w:szCs w:val="18"/>
              </w:rPr>
              <w:t>-94.5 +TT</w:t>
            </w:r>
          </w:p>
        </w:tc>
        <w:tc>
          <w:tcPr>
            <w:tcW w:w="543" w:type="pct"/>
            <w:shd w:val="clear" w:color="auto" w:fill="auto"/>
            <w:noWrap/>
            <w:vAlign w:val="center"/>
          </w:tcPr>
          <w:p w14:paraId="4FFF959B" w14:textId="13E31E29" w:rsidR="00E343B2" w:rsidRPr="009B053A" w:rsidRDefault="00E343B2" w:rsidP="00E343B2">
            <w:pPr>
              <w:pStyle w:val="TAC"/>
              <w:rPr>
                <w:rFonts w:eastAsia="MS Mincho"/>
              </w:rPr>
            </w:pPr>
            <w:r w:rsidRPr="009B053A">
              <w:rPr>
                <w:rFonts w:eastAsia="MS Mincho"/>
              </w:rPr>
              <w:t>-</w:t>
            </w:r>
          </w:p>
        </w:tc>
        <w:tc>
          <w:tcPr>
            <w:tcW w:w="405" w:type="pct"/>
            <w:shd w:val="clear" w:color="auto" w:fill="auto"/>
            <w:noWrap/>
            <w:vAlign w:val="center"/>
          </w:tcPr>
          <w:p w14:paraId="1B1B3D18" w14:textId="0B08B42F" w:rsidR="00E343B2" w:rsidRPr="009B053A" w:rsidRDefault="00E343B2" w:rsidP="00E343B2">
            <w:pPr>
              <w:pStyle w:val="TAC"/>
            </w:pPr>
            <w:r w:rsidRPr="009B053A">
              <w:t>-</w:t>
            </w:r>
          </w:p>
        </w:tc>
        <w:tc>
          <w:tcPr>
            <w:tcW w:w="370" w:type="pct"/>
            <w:shd w:val="clear" w:color="auto" w:fill="auto"/>
            <w:noWrap/>
            <w:vAlign w:val="center"/>
          </w:tcPr>
          <w:p w14:paraId="7F0376C4" w14:textId="67F525C5" w:rsidR="00E343B2" w:rsidRPr="009B053A" w:rsidRDefault="00E343B2" w:rsidP="00E343B2">
            <w:pPr>
              <w:pStyle w:val="TAC"/>
            </w:pPr>
            <w:r w:rsidRPr="009B053A">
              <w:t>-</w:t>
            </w:r>
          </w:p>
        </w:tc>
        <w:tc>
          <w:tcPr>
            <w:tcW w:w="547" w:type="pct"/>
            <w:vAlign w:val="center"/>
          </w:tcPr>
          <w:p w14:paraId="42F02E1F" w14:textId="42B6E755" w:rsidR="00E343B2" w:rsidRPr="009B053A" w:rsidRDefault="00E343B2" w:rsidP="00E343B2">
            <w:pPr>
              <w:pStyle w:val="TAC"/>
            </w:pPr>
            <w:r w:rsidRPr="009B053A">
              <w:t>-</w:t>
            </w:r>
          </w:p>
        </w:tc>
        <w:tc>
          <w:tcPr>
            <w:tcW w:w="390" w:type="pct"/>
            <w:vAlign w:val="center"/>
          </w:tcPr>
          <w:p w14:paraId="13262AEA" w14:textId="7DD58FE0" w:rsidR="00E343B2" w:rsidRPr="009B053A" w:rsidRDefault="00E343B2" w:rsidP="00E343B2">
            <w:pPr>
              <w:pStyle w:val="TAC"/>
            </w:pPr>
            <w:r w:rsidRPr="009B053A">
              <w:rPr>
                <w:rFonts w:cs="Arial"/>
                <w:lang w:eastAsia="ja-JP"/>
              </w:rPr>
              <w:t>IMD4</w:t>
            </w:r>
          </w:p>
        </w:tc>
        <w:tc>
          <w:tcPr>
            <w:tcW w:w="434" w:type="pct"/>
            <w:vAlign w:val="center"/>
          </w:tcPr>
          <w:p w14:paraId="3A4909B5" w14:textId="04FD8914" w:rsidR="00E343B2" w:rsidRPr="009B053A" w:rsidRDefault="00E343B2" w:rsidP="00E343B2">
            <w:pPr>
              <w:pStyle w:val="TAC"/>
            </w:pPr>
            <w:r w:rsidRPr="009B053A">
              <w:t>FDD</w:t>
            </w:r>
          </w:p>
        </w:tc>
      </w:tr>
      <w:tr w:rsidR="008E352F" w:rsidRPr="009B053A" w14:paraId="7957D60C" w14:textId="77777777">
        <w:trPr>
          <w:trHeight w:val="112"/>
        </w:trPr>
        <w:tc>
          <w:tcPr>
            <w:tcW w:w="5000" w:type="pct"/>
            <w:gridSpan w:val="10"/>
          </w:tcPr>
          <w:p w14:paraId="716ACC7C" w14:textId="2C9FEAA8" w:rsidR="008E352F" w:rsidRPr="009B053A" w:rsidRDefault="008E352F" w:rsidP="008E352F">
            <w:pPr>
              <w:pStyle w:val="TAN"/>
            </w:pPr>
            <w:r w:rsidRPr="009B053A">
              <w:t>NOTE 1:</w:t>
            </w:r>
            <w:r w:rsidRPr="009B053A">
              <w:tab/>
            </w:r>
            <w:r w:rsidR="00021154" w:rsidRPr="009B053A">
              <w:rPr>
                <w:lang w:eastAsia="ko-KR"/>
              </w:rPr>
              <w:t>E-UTRA carrier shall be set to min(+20 dBm, P</w:t>
            </w:r>
            <w:r w:rsidR="00021154" w:rsidRPr="009B053A">
              <w:rPr>
                <w:vertAlign w:val="subscript"/>
                <w:lang w:eastAsia="ko-KR"/>
              </w:rPr>
              <w:t>CMAX_L_E-UTRA,c</w:t>
            </w:r>
            <w:r w:rsidR="00021154" w:rsidRPr="009B053A">
              <w:rPr>
                <w:lang w:eastAsia="ko-KR"/>
              </w:rPr>
              <w:t>) and NR carrier shall be set to min(+20 dBm, P</w:t>
            </w:r>
            <w:r w:rsidR="00021154" w:rsidRPr="009B053A">
              <w:rPr>
                <w:vertAlign w:val="subscript"/>
                <w:lang w:eastAsia="ko-KR"/>
              </w:rPr>
              <w:t>CMAX_L,f,c,NR</w:t>
            </w:r>
            <w:r w:rsidR="00021154" w:rsidRPr="009B053A">
              <w:rPr>
                <w:lang w:eastAsia="ko-KR"/>
              </w:rPr>
              <w:t>) as defined in clause 6.2B.4.1.3.</w:t>
            </w:r>
          </w:p>
          <w:p w14:paraId="2933AE67" w14:textId="77777777" w:rsidR="008E352F" w:rsidRPr="009B053A" w:rsidRDefault="008E352F" w:rsidP="008E352F">
            <w:pPr>
              <w:pStyle w:val="TAN"/>
            </w:pPr>
            <w:r w:rsidRPr="009B053A">
              <w:t>NOTE 2:</w:t>
            </w:r>
            <w:r w:rsidRPr="009B053A">
              <w:tab/>
              <w:t>RB</w:t>
            </w:r>
            <w:r w:rsidRPr="009B053A">
              <w:rPr>
                <w:vertAlign w:val="subscript"/>
              </w:rPr>
              <w:t>START</w:t>
            </w:r>
            <w:r w:rsidRPr="009B053A">
              <w:t xml:space="preserve"> = 0</w:t>
            </w:r>
          </w:p>
          <w:p w14:paraId="3EB67AE9" w14:textId="77777777" w:rsidR="008E352F" w:rsidRPr="009B053A" w:rsidRDefault="008E352F" w:rsidP="008E352F">
            <w:pPr>
              <w:pStyle w:val="TAN"/>
            </w:pPr>
            <w:r w:rsidRPr="009B053A">
              <w:t>NOTE 3:</w:t>
            </w:r>
            <w:r w:rsidRPr="009B053A">
              <w:tab/>
              <w:t>This band is subject to IMD5 also which MSD is not specified.</w:t>
            </w:r>
          </w:p>
          <w:p w14:paraId="79962025" w14:textId="2BDC7307" w:rsidR="008E352F" w:rsidRPr="009B053A" w:rsidRDefault="008E352F" w:rsidP="008E352F">
            <w:pPr>
              <w:pStyle w:val="TAN"/>
            </w:pPr>
            <w:r w:rsidRPr="009B053A">
              <w:t>NOTE 4:</w:t>
            </w:r>
            <w:r w:rsidRPr="009B053A">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0F5C340A" w14:textId="0DF9FFCF" w:rsidR="008E352F" w:rsidRPr="009B053A" w:rsidRDefault="008E352F" w:rsidP="008E352F">
            <w:pPr>
              <w:pStyle w:val="TAN"/>
            </w:pPr>
            <w:r w:rsidRPr="009B053A">
              <w:t>NOTE 5:</w:t>
            </w:r>
            <w:r w:rsidRPr="009B053A">
              <w:tab/>
            </w:r>
            <w:r w:rsidR="00021154" w:rsidRPr="009B053A">
              <w:t>Void</w:t>
            </w:r>
          </w:p>
          <w:p w14:paraId="03107C4D" w14:textId="77777777" w:rsidR="008E352F" w:rsidRPr="009B053A" w:rsidRDefault="008E352F" w:rsidP="008E352F">
            <w:pPr>
              <w:pStyle w:val="TAN"/>
            </w:pPr>
            <w:r w:rsidRPr="009B053A">
              <w:t>NOTE 6:</w:t>
            </w:r>
            <w:r w:rsidRPr="009B053A">
              <w:tab/>
              <w:t>TT is the same as defined in Table 7.3B.2.3.5-1a.</w:t>
            </w:r>
          </w:p>
          <w:p w14:paraId="054A98D0" w14:textId="77777777" w:rsidR="00CB59C0" w:rsidRPr="009B053A" w:rsidRDefault="008E352F" w:rsidP="00CB59C0">
            <w:pPr>
              <w:pStyle w:val="TAN"/>
            </w:pPr>
            <w:r w:rsidRPr="009B053A">
              <w:t>NOTE 7:</w:t>
            </w:r>
            <w:r w:rsidRPr="009B053A">
              <w:tab/>
              <w:t>Applicable only if operation with 4 antenna ports is supported in the band with EN-DC configured.</w:t>
            </w:r>
          </w:p>
          <w:p w14:paraId="5F451C34" w14:textId="19D51D8F" w:rsidR="008E352F" w:rsidRPr="009B053A" w:rsidRDefault="00CB59C0" w:rsidP="00CB59C0">
            <w:pPr>
              <w:pStyle w:val="TAN"/>
            </w:pPr>
            <w:r w:rsidRPr="009B053A">
              <w:rPr>
                <w:lang w:eastAsia="zh-TW"/>
              </w:rPr>
              <w:t>NOTE 8:</w:t>
            </w:r>
            <w:r w:rsidRPr="009B053A">
              <w:rPr>
                <w:lang w:eastAsia="zh-TW"/>
              </w:rPr>
              <w:tab/>
            </w:r>
            <w:r w:rsidRPr="009B053A">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tc>
      </w:tr>
    </w:tbl>
    <w:p w14:paraId="39BB7E6D" w14:textId="77777777" w:rsidR="00AB2B30" w:rsidRPr="009B053A" w:rsidRDefault="00AB2B30"/>
    <w:p w14:paraId="68EDDD02" w14:textId="77777777" w:rsidR="00AB2B30" w:rsidRPr="009B053A" w:rsidRDefault="006A7121">
      <w:pPr>
        <w:pStyle w:val="TH"/>
      </w:pPr>
      <w:r w:rsidRPr="009B053A">
        <w:lastRenderedPageBreak/>
        <w:t>Table 7.3B.2.3.5-5: Reference sensitivity exceptions due to dual uplink operation for PC2 EN-DC in NR FR1 (two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6"/>
        <w:gridCol w:w="31"/>
        <w:gridCol w:w="805"/>
        <w:gridCol w:w="31"/>
        <w:gridCol w:w="625"/>
        <w:gridCol w:w="21"/>
        <w:gridCol w:w="10"/>
        <w:gridCol w:w="1822"/>
        <w:gridCol w:w="1067"/>
        <w:gridCol w:w="796"/>
        <w:gridCol w:w="736"/>
        <w:gridCol w:w="736"/>
        <w:gridCol w:w="738"/>
        <w:gridCol w:w="817"/>
      </w:tblGrid>
      <w:tr w:rsidR="00AB2B30" w:rsidRPr="009B053A" w14:paraId="47C31974" w14:textId="77777777">
        <w:trPr>
          <w:trHeight w:val="423"/>
          <w:jc w:val="center"/>
        </w:trPr>
        <w:tc>
          <w:tcPr>
            <w:tcW w:w="5000" w:type="pct"/>
            <w:gridSpan w:val="14"/>
            <w:tcBorders>
              <w:bottom w:val="single" w:sz="4" w:space="0" w:color="auto"/>
            </w:tcBorders>
            <w:shd w:val="clear" w:color="auto" w:fill="auto"/>
            <w:vAlign w:val="center"/>
          </w:tcPr>
          <w:p w14:paraId="08448586" w14:textId="77777777" w:rsidR="00AB2B30" w:rsidRPr="009B053A" w:rsidRDefault="006A7121">
            <w:pPr>
              <w:pStyle w:val="TAH"/>
            </w:pPr>
            <w:r w:rsidRPr="009B053A">
              <w:t>NR or E-UTRA Band / Channel bandwidth</w:t>
            </w:r>
          </w:p>
        </w:tc>
      </w:tr>
      <w:tr w:rsidR="00AB2B30" w:rsidRPr="009B053A" w14:paraId="210A05FA" w14:textId="77777777" w:rsidTr="004717B2">
        <w:trPr>
          <w:trHeight w:val="648"/>
          <w:jc w:val="center"/>
        </w:trPr>
        <w:tc>
          <w:tcPr>
            <w:tcW w:w="725" w:type="pct"/>
            <w:tcBorders>
              <w:bottom w:val="single" w:sz="4" w:space="0" w:color="auto"/>
            </w:tcBorders>
            <w:shd w:val="clear" w:color="auto" w:fill="auto"/>
            <w:vAlign w:val="center"/>
            <w:hideMark/>
          </w:tcPr>
          <w:p w14:paraId="22B464B0" w14:textId="77777777" w:rsidR="00AB2B30" w:rsidRPr="009B053A" w:rsidRDefault="006A7121">
            <w:pPr>
              <w:pStyle w:val="TAH"/>
            </w:pPr>
            <w:r w:rsidRPr="009B053A">
              <w:t>EN-DC</w:t>
            </w:r>
          </w:p>
          <w:p w14:paraId="7D877CD7" w14:textId="77777777" w:rsidR="00AB2B30" w:rsidRPr="009B053A" w:rsidRDefault="006A7121">
            <w:pPr>
              <w:pStyle w:val="TAH"/>
            </w:pPr>
            <w:r w:rsidRPr="009B053A">
              <w:t>Configuration</w:t>
            </w:r>
          </w:p>
        </w:tc>
        <w:tc>
          <w:tcPr>
            <w:tcW w:w="434" w:type="pct"/>
            <w:gridSpan w:val="2"/>
            <w:tcBorders>
              <w:bottom w:val="single" w:sz="4" w:space="0" w:color="auto"/>
            </w:tcBorders>
            <w:shd w:val="clear" w:color="auto" w:fill="auto"/>
            <w:vAlign w:val="center"/>
            <w:hideMark/>
          </w:tcPr>
          <w:p w14:paraId="51CD3A31" w14:textId="77777777" w:rsidR="00AB2B30" w:rsidRPr="009B053A" w:rsidRDefault="006A7121">
            <w:pPr>
              <w:pStyle w:val="TAH"/>
            </w:pPr>
            <w:r w:rsidRPr="009B053A">
              <w:t>EUTRA or NR band</w:t>
            </w:r>
          </w:p>
        </w:tc>
        <w:tc>
          <w:tcPr>
            <w:tcW w:w="341" w:type="pct"/>
            <w:gridSpan w:val="2"/>
            <w:tcBorders>
              <w:bottom w:val="single" w:sz="4" w:space="0" w:color="auto"/>
            </w:tcBorders>
            <w:shd w:val="clear" w:color="auto" w:fill="auto"/>
            <w:vAlign w:val="center"/>
            <w:hideMark/>
          </w:tcPr>
          <w:p w14:paraId="493E4DD4" w14:textId="77777777" w:rsidR="00AB2B30" w:rsidRPr="009B053A" w:rsidRDefault="006A7121">
            <w:pPr>
              <w:pStyle w:val="TAH"/>
            </w:pPr>
            <w:r w:rsidRPr="009B053A">
              <w:t>SCS (kHz)</w:t>
            </w:r>
          </w:p>
        </w:tc>
        <w:tc>
          <w:tcPr>
            <w:tcW w:w="962" w:type="pct"/>
            <w:gridSpan w:val="3"/>
            <w:tcBorders>
              <w:bottom w:val="single" w:sz="4" w:space="0" w:color="auto"/>
            </w:tcBorders>
            <w:shd w:val="clear" w:color="auto" w:fill="auto"/>
            <w:vAlign w:val="center"/>
            <w:hideMark/>
          </w:tcPr>
          <w:p w14:paraId="763CAAA9" w14:textId="77777777" w:rsidR="00AB2B30" w:rsidRPr="009B053A" w:rsidRDefault="006A7121">
            <w:pPr>
              <w:pStyle w:val="TAH"/>
            </w:pPr>
            <w:r w:rsidRPr="009B053A">
              <w:t>5 MHz</w:t>
            </w:r>
            <w:r w:rsidRPr="009B053A">
              <w:br/>
              <w:t>(dBm)</w:t>
            </w:r>
          </w:p>
        </w:tc>
        <w:tc>
          <w:tcPr>
            <w:tcW w:w="554" w:type="pct"/>
            <w:tcBorders>
              <w:bottom w:val="single" w:sz="4" w:space="0" w:color="auto"/>
            </w:tcBorders>
            <w:shd w:val="clear" w:color="auto" w:fill="auto"/>
            <w:vAlign w:val="center"/>
            <w:hideMark/>
          </w:tcPr>
          <w:p w14:paraId="106BFDC6" w14:textId="77777777" w:rsidR="00AB2B30" w:rsidRPr="009B053A" w:rsidRDefault="006A7121">
            <w:pPr>
              <w:pStyle w:val="TAH"/>
            </w:pPr>
            <w:r w:rsidRPr="009B053A">
              <w:t>10 MHz</w:t>
            </w:r>
            <w:r w:rsidRPr="009B053A">
              <w:br/>
              <w:t>(dBm)</w:t>
            </w:r>
          </w:p>
        </w:tc>
        <w:tc>
          <w:tcPr>
            <w:tcW w:w="413" w:type="pct"/>
            <w:tcBorders>
              <w:bottom w:val="single" w:sz="4" w:space="0" w:color="auto"/>
            </w:tcBorders>
            <w:shd w:val="clear" w:color="auto" w:fill="auto"/>
            <w:vAlign w:val="center"/>
            <w:hideMark/>
          </w:tcPr>
          <w:p w14:paraId="19F34975" w14:textId="77777777" w:rsidR="00AB2B30" w:rsidRPr="009B053A" w:rsidRDefault="006A7121">
            <w:pPr>
              <w:pStyle w:val="TAH"/>
            </w:pPr>
            <w:r w:rsidRPr="009B053A">
              <w:t>15 MHz</w:t>
            </w:r>
            <w:r w:rsidRPr="009B053A">
              <w:br/>
              <w:t>(dBm))</w:t>
            </w:r>
          </w:p>
        </w:tc>
        <w:tc>
          <w:tcPr>
            <w:tcW w:w="382" w:type="pct"/>
            <w:tcBorders>
              <w:bottom w:val="single" w:sz="4" w:space="0" w:color="auto"/>
            </w:tcBorders>
            <w:shd w:val="clear" w:color="auto" w:fill="auto"/>
            <w:vAlign w:val="center"/>
            <w:hideMark/>
          </w:tcPr>
          <w:p w14:paraId="2555CDA5" w14:textId="77777777" w:rsidR="00AB2B30" w:rsidRPr="009B053A" w:rsidRDefault="006A7121">
            <w:pPr>
              <w:pStyle w:val="TAH"/>
            </w:pPr>
            <w:r w:rsidRPr="009B053A">
              <w:t>20 MHz</w:t>
            </w:r>
            <w:r w:rsidRPr="009B053A">
              <w:br/>
              <w:t>(dBm)</w:t>
            </w:r>
          </w:p>
        </w:tc>
        <w:tc>
          <w:tcPr>
            <w:tcW w:w="382" w:type="pct"/>
            <w:tcBorders>
              <w:bottom w:val="single" w:sz="4" w:space="0" w:color="auto"/>
            </w:tcBorders>
          </w:tcPr>
          <w:p w14:paraId="67BEF8FF" w14:textId="77777777" w:rsidR="00AB2B30" w:rsidRPr="009B053A" w:rsidRDefault="006A7121">
            <w:pPr>
              <w:pStyle w:val="TAH"/>
            </w:pPr>
            <w:r w:rsidRPr="009B053A">
              <w:rPr>
                <w:rFonts w:eastAsia="MS Mincho"/>
              </w:rPr>
              <w:t>4</w:t>
            </w:r>
            <w:r w:rsidRPr="009B053A">
              <w:t>0 MHz</w:t>
            </w:r>
            <w:r w:rsidRPr="009B053A">
              <w:br/>
              <w:t>(dBm)</w:t>
            </w:r>
          </w:p>
        </w:tc>
        <w:tc>
          <w:tcPr>
            <w:tcW w:w="383" w:type="pct"/>
            <w:tcBorders>
              <w:bottom w:val="single" w:sz="4" w:space="0" w:color="auto"/>
            </w:tcBorders>
            <w:vAlign w:val="center"/>
          </w:tcPr>
          <w:p w14:paraId="24634879" w14:textId="77777777" w:rsidR="00AB2B30" w:rsidRPr="009B053A" w:rsidRDefault="006A7121">
            <w:pPr>
              <w:pStyle w:val="TAH"/>
            </w:pPr>
            <w:r w:rsidRPr="009B053A">
              <w:t>IMD order)</w:t>
            </w:r>
          </w:p>
        </w:tc>
        <w:tc>
          <w:tcPr>
            <w:tcW w:w="424" w:type="pct"/>
            <w:tcBorders>
              <w:bottom w:val="single" w:sz="4" w:space="0" w:color="auto"/>
            </w:tcBorders>
            <w:vAlign w:val="center"/>
          </w:tcPr>
          <w:p w14:paraId="0FE00AC6" w14:textId="77777777" w:rsidR="00AB2B30" w:rsidRPr="009B053A" w:rsidRDefault="006A7121">
            <w:pPr>
              <w:pStyle w:val="TAH"/>
            </w:pPr>
            <w:r w:rsidRPr="009B053A">
              <w:t>Duplex mode</w:t>
            </w:r>
          </w:p>
        </w:tc>
      </w:tr>
      <w:tr w:rsidR="00F25150" w:rsidRPr="009B053A" w14:paraId="1C1E1AFC" w14:textId="77777777" w:rsidTr="004717B2">
        <w:tblPrEx>
          <w:tblLook w:val="0000" w:firstRow="0" w:lastRow="0" w:firstColumn="0" w:lastColumn="0" w:noHBand="0" w:noVBand="0"/>
        </w:tblPrEx>
        <w:trPr>
          <w:trHeight w:val="20"/>
          <w:jc w:val="center"/>
        </w:trPr>
        <w:tc>
          <w:tcPr>
            <w:tcW w:w="725" w:type="pct"/>
            <w:vMerge w:val="restart"/>
            <w:vAlign w:val="center"/>
          </w:tcPr>
          <w:p w14:paraId="4DE1F975" w14:textId="74BF115C" w:rsidR="00F25150" w:rsidRPr="009B053A" w:rsidRDefault="00F25150" w:rsidP="00F25150">
            <w:pPr>
              <w:pStyle w:val="TAC"/>
            </w:pPr>
            <w:r w:rsidRPr="009B053A">
              <w:t>DC_1A_n78A</w:t>
            </w:r>
          </w:p>
        </w:tc>
        <w:tc>
          <w:tcPr>
            <w:tcW w:w="434" w:type="pct"/>
            <w:gridSpan w:val="2"/>
            <w:vAlign w:val="center"/>
          </w:tcPr>
          <w:p w14:paraId="712BD5D7" w14:textId="31219041" w:rsidR="00F25150" w:rsidRPr="009B053A" w:rsidRDefault="00F25150" w:rsidP="00F25150">
            <w:pPr>
              <w:pStyle w:val="TAC"/>
            </w:pPr>
            <w:r w:rsidRPr="009B053A">
              <w:t>1</w:t>
            </w:r>
          </w:p>
        </w:tc>
        <w:tc>
          <w:tcPr>
            <w:tcW w:w="341" w:type="pct"/>
            <w:gridSpan w:val="2"/>
            <w:noWrap/>
            <w:vAlign w:val="center"/>
          </w:tcPr>
          <w:p w14:paraId="39B79F3A" w14:textId="6FA7E786" w:rsidR="00F25150" w:rsidRPr="009B053A" w:rsidRDefault="00F25150" w:rsidP="00F25150">
            <w:pPr>
              <w:pStyle w:val="TAC"/>
            </w:pPr>
            <w:r w:rsidRPr="009B053A">
              <w:t>N/A</w:t>
            </w:r>
          </w:p>
        </w:tc>
        <w:tc>
          <w:tcPr>
            <w:tcW w:w="962" w:type="pct"/>
            <w:gridSpan w:val="3"/>
            <w:noWrap/>
            <w:vAlign w:val="center"/>
          </w:tcPr>
          <w:p w14:paraId="5464534E" w14:textId="1769FEB0" w:rsidR="00F25150" w:rsidRPr="009B053A" w:rsidRDefault="00F25150" w:rsidP="00F25150">
            <w:pPr>
              <w:pStyle w:val="TAJ"/>
              <w:spacing w:before="0" w:after="0"/>
              <w:rPr>
                <w:b w:val="0"/>
                <w:sz w:val="18"/>
              </w:rPr>
            </w:pPr>
            <w:r w:rsidRPr="009B053A">
              <w:rPr>
                <w:b w:val="0"/>
                <w:sz w:val="18"/>
              </w:rPr>
              <w:t>REFSENS-17.8</w:t>
            </w:r>
          </w:p>
        </w:tc>
        <w:tc>
          <w:tcPr>
            <w:tcW w:w="554" w:type="pct"/>
            <w:noWrap/>
            <w:vAlign w:val="center"/>
          </w:tcPr>
          <w:p w14:paraId="27DCAC02" w14:textId="585C54EB" w:rsidR="00F25150" w:rsidRPr="009B053A" w:rsidRDefault="00F25150" w:rsidP="00F25150">
            <w:pPr>
              <w:pStyle w:val="TAC"/>
            </w:pPr>
            <w:r w:rsidRPr="009B053A">
              <w:t>-</w:t>
            </w:r>
          </w:p>
        </w:tc>
        <w:tc>
          <w:tcPr>
            <w:tcW w:w="413" w:type="pct"/>
            <w:noWrap/>
            <w:vAlign w:val="center"/>
          </w:tcPr>
          <w:p w14:paraId="57BF85F1" w14:textId="693290F0" w:rsidR="00F25150" w:rsidRPr="009B053A" w:rsidRDefault="00F25150" w:rsidP="00F25150">
            <w:pPr>
              <w:pStyle w:val="TAC"/>
            </w:pPr>
            <w:r w:rsidRPr="009B053A">
              <w:t>-</w:t>
            </w:r>
          </w:p>
        </w:tc>
        <w:tc>
          <w:tcPr>
            <w:tcW w:w="382" w:type="pct"/>
            <w:noWrap/>
            <w:vAlign w:val="center"/>
          </w:tcPr>
          <w:p w14:paraId="698257BF" w14:textId="53EF31A9" w:rsidR="00F25150" w:rsidRPr="009B053A" w:rsidRDefault="00F25150" w:rsidP="00F25150">
            <w:pPr>
              <w:pStyle w:val="TAC"/>
            </w:pPr>
            <w:r w:rsidRPr="009B053A">
              <w:t>-</w:t>
            </w:r>
          </w:p>
        </w:tc>
        <w:tc>
          <w:tcPr>
            <w:tcW w:w="382" w:type="pct"/>
            <w:vAlign w:val="center"/>
          </w:tcPr>
          <w:p w14:paraId="486D3B7D" w14:textId="1A50FE82" w:rsidR="00F25150" w:rsidRPr="009B053A" w:rsidRDefault="00F25150" w:rsidP="00F25150">
            <w:pPr>
              <w:pStyle w:val="TAC"/>
            </w:pPr>
            <w:r w:rsidRPr="009B053A">
              <w:t>-</w:t>
            </w:r>
          </w:p>
        </w:tc>
        <w:tc>
          <w:tcPr>
            <w:tcW w:w="383" w:type="pct"/>
          </w:tcPr>
          <w:p w14:paraId="219002FA" w14:textId="30407A19" w:rsidR="00F25150" w:rsidRPr="009B053A" w:rsidRDefault="00F25150" w:rsidP="00F25150">
            <w:pPr>
              <w:pStyle w:val="TAC"/>
            </w:pPr>
            <w:r w:rsidRPr="009B053A">
              <w:t>IMD4</w:t>
            </w:r>
          </w:p>
        </w:tc>
        <w:tc>
          <w:tcPr>
            <w:tcW w:w="424" w:type="pct"/>
          </w:tcPr>
          <w:p w14:paraId="2CCEFF1F" w14:textId="77777777" w:rsidR="00F25150" w:rsidRPr="009B053A" w:rsidRDefault="00F25150" w:rsidP="00F25150">
            <w:pPr>
              <w:pStyle w:val="TAC"/>
            </w:pPr>
          </w:p>
        </w:tc>
      </w:tr>
      <w:tr w:rsidR="00F25150" w:rsidRPr="009B053A" w14:paraId="0B722EF5" w14:textId="77777777" w:rsidTr="004717B2">
        <w:tblPrEx>
          <w:tblLook w:val="0000" w:firstRow="0" w:lastRow="0" w:firstColumn="0" w:lastColumn="0" w:noHBand="0" w:noVBand="0"/>
        </w:tblPrEx>
        <w:trPr>
          <w:trHeight w:val="20"/>
          <w:jc w:val="center"/>
        </w:trPr>
        <w:tc>
          <w:tcPr>
            <w:tcW w:w="725" w:type="pct"/>
            <w:vMerge/>
            <w:vAlign w:val="center"/>
          </w:tcPr>
          <w:p w14:paraId="1F1AF3FE" w14:textId="77777777" w:rsidR="00F25150" w:rsidRPr="009B053A" w:rsidRDefault="00F25150" w:rsidP="00F25150">
            <w:pPr>
              <w:pStyle w:val="TAC"/>
            </w:pPr>
          </w:p>
        </w:tc>
        <w:tc>
          <w:tcPr>
            <w:tcW w:w="434" w:type="pct"/>
            <w:gridSpan w:val="2"/>
            <w:vAlign w:val="center"/>
          </w:tcPr>
          <w:p w14:paraId="680F25CC" w14:textId="3498E5C1" w:rsidR="00F25150" w:rsidRPr="009B053A" w:rsidRDefault="00F25150" w:rsidP="00F25150">
            <w:pPr>
              <w:pStyle w:val="TAC"/>
            </w:pPr>
            <w:r w:rsidRPr="009B053A">
              <w:rPr>
                <w:lang w:eastAsia="zh-Hans"/>
              </w:rPr>
              <w:t>n</w:t>
            </w:r>
            <w:r w:rsidRPr="009B053A">
              <w:t>78</w:t>
            </w:r>
          </w:p>
        </w:tc>
        <w:tc>
          <w:tcPr>
            <w:tcW w:w="341" w:type="pct"/>
            <w:gridSpan w:val="2"/>
            <w:noWrap/>
            <w:vAlign w:val="center"/>
          </w:tcPr>
          <w:p w14:paraId="2829EABD" w14:textId="68B2DA54" w:rsidR="00F25150" w:rsidRPr="009B053A" w:rsidRDefault="00F25150" w:rsidP="00F25150">
            <w:pPr>
              <w:pStyle w:val="TAC"/>
            </w:pPr>
            <w:r w:rsidRPr="009B053A">
              <w:t>15</w:t>
            </w:r>
          </w:p>
        </w:tc>
        <w:tc>
          <w:tcPr>
            <w:tcW w:w="962" w:type="pct"/>
            <w:gridSpan w:val="3"/>
            <w:noWrap/>
            <w:vAlign w:val="center"/>
          </w:tcPr>
          <w:p w14:paraId="6B1F1027" w14:textId="306EB1B7" w:rsidR="00F25150" w:rsidRPr="009B053A" w:rsidRDefault="00F25150" w:rsidP="00F25150">
            <w:pPr>
              <w:pStyle w:val="TAJ"/>
              <w:spacing w:before="0" w:after="0"/>
              <w:rPr>
                <w:b w:val="0"/>
                <w:sz w:val="18"/>
              </w:rPr>
            </w:pPr>
            <w:r w:rsidRPr="009B053A">
              <w:t>-</w:t>
            </w:r>
          </w:p>
        </w:tc>
        <w:tc>
          <w:tcPr>
            <w:tcW w:w="554" w:type="pct"/>
            <w:noWrap/>
            <w:vAlign w:val="center"/>
          </w:tcPr>
          <w:p w14:paraId="21BB8A8D" w14:textId="21A49439" w:rsidR="00F25150" w:rsidRPr="009B053A" w:rsidRDefault="00F25150" w:rsidP="00F25150">
            <w:pPr>
              <w:pStyle w:val="TAC"/>
            </w:pPr>
            <w:r w:rsidRPr="009B053A">
              <w:t>REFSENS</w:t>
            </w:r>
          </w:p>
        </w:tc>
        <w:tc>
          <w:tcPr>
            <w:tcW w:w="413" w:type="pct"/>
            <w:noWrap/>
            <w:vAlign w:val="center"/>
          </w:tcPr>
          <w:p w14:paraId="32BF09BB" w14:textId="41D700E9" w:rsidR="00F25150" w:rsidRPr="009B053A" w:rsidRDefault="00F25150" w:rsidP="00F25150">
            <w:pPr>
              <w:pStyle w:val="TAC"/>
            </w:pPr>
            <w:r w:rsidRPr="009B053A">
              <w:t>-</w:t>
            </w:r>
          </w:p>
        </w:tc>
        <w:tc>
          <w:tcPr>
            <w:tcW w:w="382" w:type="pct"/>
            <w:noWrap/>
            <w:vAlign w:val="center"/>
          </w:tcPr>
          <w:p w14:paraId="65E521D9" w14:textId="704AB8F1" w:rsidR="00F25150" w:rsidRPr="009B053A" w:rsidRDefault="00F25150" w:rsidP="00F25150">
            <w:pPr>
              <w:pStyle w:val="TAC"/>
            </w:pPr>
            <w:r w:rsidRPr="009B053A">
              <w:t>-</w:t>
            </w:r>
          </w:p>
        </w:tc>
        <w:tc>
          <w:tcPr>
            <w:tcW w:w="382" w:type="pct"/>
            <w:vAlign w:val="center"/>
          </w:tcPr>
          <w:p w14:paraId="225076A6" w14:textId="7DA5EEA2" w:rsidR="00F25150" w:rsidRPr="009B053A" w:rsidRDefault="00F25150" w:rsidP="00F25150">
            <w:pPr>
              <w:pStyle w:val="TAC"/>
            </w:pPr>
            <w:r w:rsidRPr="009B053A">
              <w:t>-</w:t>
            </w:r>
          </w:p>
        </w:tc>
        <w:tc>
          <w:tcPr>
            <w:tcW w:w="383" w:type="pct"/>
          </w:tcPr>
          <w:p w14:paraId="03E4789A" w14:textId="61C0AB12" w:rsidR="00F25150" w:rsidRPr="009B053A" w:rsidRDefault="00F25150" w:rsidP="00F25150">
            <w:pPr>
              <w:pStyle w:val="TAC"/>
            </w:pPr>
            <w:r w:rsidRPr="009B053A">
              <w:rPr>
                <w:lang w:eastAsia="zh-Hans"/>
              </w:rPr>
              <w:t>N/A</w:t>
            </w:r>
          </w:p>
        </w:tc>
        <w:tc>
          <w:tcPr>
            <w:tcW w:w="424" w:type="pct"/>
          </w:tcPr>
          <w:p w14:paraId="6EF36B8F" w14:textId="376FB2DF" w:rsidR="00F25150" w:rsidRPr="009B053A" w:rsidRDefault="00F25150" w:rsidP="00F25150">
            <w:pPr>
              <w:pStyle w:val="TAC"/>
            </w:pPr>
            <w:r w:rsidRPr="009B053A">
              <w:rPr>
                <w:lang w:eastAsia="zh-Hans"/>
              </w:rPr>
              <w:t>TDD</w:t>
            </w:r>
          </w:p>
        </w:tc>
      </w:tr>
      <w:tr w:rsidR="004717B2" w:rsidRPr="009B053A" w14:paraId="5B7BC266" w14:textId="77777777" w:rsidTr="00962966">
        <w:tblPrEx>
          <w:tblLook w:val="0000" w:firstRow="0" w:lastRow="0" w:firstColumn="0" w:lastColumn="0" w:noHBand="0" w:noVBand="0"/>
        </w:tblPrEx>
        <w:trPr>
          <w:trHeight w:val="20"/>
          <w:jc w:val="center"/>
        </w:trPr>
        <w:tc>
          <w:tcPr>
            <w:tcW w:w="741" w:type="pct"/>
            <w:gridSpan w:val="2"/>
            <w:tcBorders>
              <w:bottom w:val="nil"/>
            </w:tcBorders>
          </w:tcPr>
          <w:p w14:paraId="6520C418" w14:textId="77777777" w:rsidR="004717B2" w:rsidRPr="009B053A" w:rsidRDefault="004717B2" w:rsidP="00931ECD">
            <w:pPr>
              <w:pStyle w:val="TAC"/>
            </w:pPr>
            <w:r w:rsidRPr="009B053A">
              <w:rPr>
                <w:rFonts w:cs="Arial"/>
                <w:color w:val="000000"/>
                <w:szCs w:val="18"/>
                <w:lang w:eastAsia="ja-JP"/>
              </w:rPr>
              <w:t>DC_2A_n77A</w:t>
            </w:r>
          </w:p>
        </w:tc>
        <w:tc>
          <w:tcPr>
            <w:tcW w:w="434" w:type="pct"/>
            <w:gridSpan w:val="2"/>
            <w:tcBorders>
              <w:bottom w:val="nil"/>
            </w:tcBorders>
            <w:vAlign w:val="center"/>
          </w:tcPr>
          <w:p w14:paraId="350FA6DC" w14:textId="77777777" w:rsidR="004717B2" w:rsidRPr="009B053A" w:rsidRDefault="004717B2" w:rsidP="00931ECD">
            <w:pPr>
              <w:pStyle w:val="TAC"/>
              <w:rPr>
                <w:lang w:eastAsia="zh-Hans"/>
              </w:rPr>
            </w:pPr>
            <w:r w:rsidRPr="009B053A">
              <w:t>2</w:t>
            </w:r>
          </w:p>
        </w:tc>
        <w:tc>
          <w:tcPr>
            <w:tcW w:w="341" w:type="pct"/>
            <w:gridSpan w:val="3"/>
            <w:tcBorders>
              <w:bottom w:val="nil"/>
            </w:tcBorders>
            <w:noWrap/>
            <w:vAlign w:val="center"/>
          </w:tcPr>
          <w:p w14:paraId="34810D1B"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55E08DB6" w14:textId="77777777" w:rsidR="004717B2" w:rsidRPr="009B053A" w:rsidRDefault="004717B2" w:rsidP="00931ECD">
            <w:pPr>
              <w:pStyle w:val="TAJ"/>
              <w:spacing w:before="0" w:after="0"/>
              <w:rPr>
                <w:b w:val="0"/>
              </w:rPr>
            </w:pPr>
            <w:r w:rsidRPr="009B053A">
              <w:rPr>
                <w:b w:val="0"/>
              </w:rPr>
              <w:t>-65.2</w:t>
            </w:r>
          </w:p>
        </w:tc>
        <w:tc>
          <w:tcPr>
            <w:tcW w:w="554" w:type="pct"/>
            <w:tcBorders>
              <w:bottom w:val="nil"/>
            </w:tcBorders>
            <w:noWrap/>
            <w:vAlign w:val="center"/>
          </w:tcPr>
          <w:p w14:paraId="22A97535" w14:textId="77777777" w:rsidR="004717B2" w:rsidRPr="009B053A" w:rsidRDefault="004717B2" w:rsidP="00931ECD">
            <w:pPr>
              <w:pStyle w:val="TAC"/>
            </w:pPr>
            <w:r w:rsidRPr="009B053A">
              <w:t>-</w:t>
            </w:r>
          </w:p>
        </w:tc>
        <w:tc>
          <w:tcPr>
            <w:tcW w:w="413" w:type="pct"/>
            <w:tcBorders>
              <w:bottom w:val="nil"/>
            </w:tcBorders>
            <w:noWrap/>
            <w:vAlign w:val="center"/>
          </w:tcPr>
          <w:p w14:paraId="5A022FEB" w14:textId="77777777" w:rsidR="004717B2" w:rsidRPr="009B053A" w:rsidRDefault="004717B2" w:rsidP="00931ECD">
            <w:pPr>
              <w:pStyle w:val="TAC"/>
            </w:pPr>
            <w:r w:rsidRPr="009B053A">
              <w:t>-</w:t>
            </w:r>
          </w:p>
        </w:tc>
        <w:tc>
          <w:tcPr>
            <w:tcW w:w="382" w:type="pct"/>
            <w:tcBorders>
              <w:bottom w:val="nil"/>
            </w:tcBorders>
            <w:noWrap/>
            <w:vAlign w:val="center"/>
          </w:tcPr>
          <w:p w14:paraId="20F53705" w14:textId="77777777" w:rsidR="004717B2" w:rsidRPr="009B053A" w:rsidRDefault="004717B2" w:rsidP="00931ECD">
            <w:pPr>
              <w:pStyle w:val="TAC"/>
            </w:pPr>
            <w:r w:rsidRPr="009B053A">
              <w:t>-</w:t>
            </w:r>
          </w:p>
        </w:tc>
        <w:tc>
          <w:tcPr>
            <w:tcW w:w="382" w:type="pct"/>
            <w:tcBorders>
              <w:bottom w:val="nil"/>
            </w:tcBorders>
            <w:vAlign w:val="center"/>
          </w:tcPr>
          <w:p w14:paraId="7A4C7CD3" w14:textId="77777777" w:rsidR="004717B2" w:rsidRPr="009B053A" w:rsidRDefault="004717B2" w:rsidP="00931ECD">
            <w:pPr>
              <w:pStyle w:val="TAC"/>
            </w:pPr>
            <w:r w:rsidRPr="009B053A">
              <w:t>-</w:t>
            </w:r>
          </w:p>
        </w:tc>
        <w:tc>
          <w:tcPr>
            <w:tcW w:w="383" w:type="pct"/>
            <w:tcBorders>
              <w:bottom w:val="nil"/>
            </w:tcBorders>
            <w:vAlign w:val="center"/>
          </w:tcPr>
          <w:p w14:paraId="635DABD4" w14:textId="77777777" w:rsidR="004717B2" w:rsidRPr="009B053A" w:rsidRDefault="004717B2" w:rsidP="00931ECD">
            <w:pPr>
              <w:pStyle w:val="TAC"/>
              <w:rPr>
                <w:lang w:eastAsia="zh-Hans"/>
              </w:rPr>
            </w:pPr>
            <w:r w:rsidRPr="009B053A">
              <w:t>IMD2</w:t>
            </w:r>
          </w:p>
        </w:tc>
        <w:tc>
          <w:tcPr>
            <w:tcW w:w="424" w:type="pct"/>
            <w:tcBorders>
              <w:bottom w:val="nil"/>
            </w:tcBorders>
          </w:tcPr>
          <w:p w14:paraId="1B95C38D" w14:textId="77777777" w:rsidR="004717B2" w:rsidRPr="009B053A" w:rsidRDefault="004717B2" w:rsidP="00931ECD">
            <w:pPr>
              <w:pStyle w:val="TAC"/>
              <w:rPr>
                <w:lang w:eastAsia="zh-Hans"/>
              </w:rPr>
            </w:pPr>
            <w:r w:rsidRPr="009B053A">
              <w:t>FDD</w:t>
            </w:r>
          </w:p>
        </w:tc>
      </w:tr>
      <w:tr w:rsidR="004717B2" w:rsidRPr="009B053A" w14:paraId="3CF502B6" w14:textId="77777777" w:rsidTr="00962966">
        <w:tblPrEx>
          <w:tblLook w:val="0000" w:firstRow="0" w:lastRow="0" w:firstColumn="0" w:lastColumn="0" w:noHBand="0" w:noVBand="0"/>
        </w:tblPrEx>
        <w:trPr>
          <w:trHeight w:val="20"/>
          <w:jc w:val="center"/>
        </w:trPr>
        <w:tc>
          <w:tcPr>
            <w:tcW w:w="741" w:type="pct"/>
            <w:gridSpan w:val="2"/>
            <w:tcBorders>
              <w:top w:val="nil"/>
              <w:bottom w:val="nil"/>
            </w:tcBorders>
          </w:tcPr>
          <w:p w14:paraId="35DDBC84" w14:textId="77777777" w:rsidR="004717B2" w:rsidRPr="009B053A" w:rsidRDefault="004717B2" w:rsidP="00931ECD">
            <w:pPr>
              <w:pStyle w:val="TAC"/>
              <w:rPr>
                <w:lang w:eastAsia="ja-JP"/>
              </w:rPr>
            </w:pPr>
            <w:r w:rsidRPr="009B053A">
              <w:rPr>
                <w:rFonts w:eastAsia="MS Mincho"/>
              </w:rPr>
              <w:t>DC_2A-2A_n77A</w:t>
            </w:r>
          </w:p>
        </w:tc>
        <w:tc>
          <w:tcPr>
            <w:tcW w:w="434" w:type="pct"/>
            <w:gridSpan w:val="2"/>
            <w:tcBorders>
              <w:top w:val="nil"/>
            </w:tcBorders>
            <w:vAlign w:val="center"/>
          </w:tcPr>
          <w:p w14:paraId="1695D84A" w14:textId="77777777" w:rsidR="004717B2" w:rsidRPr="009B053A" w:rsidRDefault="004717B2" w:rsidP="00931ECD">
            <w:pPr>
              <w:pStyle w:val="TAC"/>
            </w:pPr>
          </w:p>
        </w:tc>
        <w:tc>
          <w:tcPr>
            <w:tcW w:w="341" w:type="pct"/>
            <w:gridSpan w:val="3"/>
            <w:tcBorders>
              <w:top w:val="nil"/>
            </w:tcBorders>
            <w:noWrap/>
            <w:vAlign w:val="center"/>
          </w:tcPr>
          <w:p w14:paraId="0D975B8A" w14:textId="77777777" w:rsidR="004717B2" w:rsidRPr="009B053A" w:rsidRDefault="004717B2" w:rsidP="00931ECD">
            <w:pPr>
              <w:pStyle w:val="TAC"/>
            </w:pPr>
          </w:p>
        </w:tc>
        <w:tc>
          <w:tcPr>
            <w:tcW w:w="946" w:type="pct"/>
            <w:tcBorders>
              <w:top w:val="single" w:sz="4" w:space="0" w:color="auto"/>
            </w:tcBorders>
            <w:noWrap/>
            <w:vAlign w:val="center"/>
          </w:tcPr>
          <w:p w14:paraId="029F69A5" w14:textId="77777777" w:rsidR="004717B2" w:rsidRPr="009B053A" w:rsidRDefault="004717B2" w:rsidP="00931ECD">
            <w:pPr>
              <w:pStyle w:val="TAJ"/>
              <w:spacing w:before="0" w:after="0"/>
              <w:rPr>
                <w:b w:val="0"/>
              </w:rPr>
            </w:pPr>
            <w:r w:rsidRPr="009B053A">
              <w:rPr>
                <w:b w:val="0"/>
              </w:rPr>
              <w:t>-65.15</w:t>
            </w:r>
            <w:r w:rsidRPr="009B053A">
              <w:rPr>
                <w:vertAlign w:val="superscript"/>
                <w:lang w:eastAsia="zh-CN"/>
              </w:rPr>
              <w:t>7</w:t>
            </w:r>
          </w:p>
        </w:tc>
        <w:tc>
          <w:tcPr>
            <w:tcW w:w="554" w:type="pct"/>
            <w:tcBorders>
              <w:top w:val="nil"/>
            </w:tcBorders>
            <w:noWrap/>
            <w:vAlign w:val="center"/>
          </w:tcPr>
          <w:p w14:paraId="38A48E5F" w14:textId="77777777" w:rsidR="004717B2" w:rsidRPr="009B053A" w:rsidRDefault="004717B2" w:rsidP="00931ECD">
            <w:pPr>
              <w:pStyle w:val="TAC"/>
            </w:pPr>
          </w:p>
        </w:tc>
        <w:tc>
          <w:tcPr>
            <w:tcW w:w="413" w:type="pct"/>
            <w:tcBorders>
              <w:top w:val="nil"/>
            </w:tcBorders>
            <w:noWrap/>
            <w:vAlign w:val="center"/>
          </w:tcPr>
          <w:p w14:paraId="1BF6AB88" w14:textId="77777777" w:rsidR="004717B2" w:rsidRPr="009B053A" w:rsidRDefault="004717B2" w:rsidP="00931ECD">
            <w:pPr>
              <w:pStyle w:val="TAC"/>
            </w:pPr>
          </w:p>
        </w:tc>
        <w:tc>
          <w:tcPr>
            <w:tcW w:w="382" w:type="pct"/>
            <w:tcBorders>
              <w:top w:val="nil"/>
            </w:tcBorders>
            <w:noWrap/>
            <w:vAlign w:val="center"/>
          </w:tcPr>
          <w:p w14:paraId="611F42CB" w14:textId="77777777" w:rsidR="004717B2" w:rsidRPr="009B053A" w:rsidRDefault="004717B2" w:rsidP="00931ECD">
            <w:pPr>
              <w:pStyle w:val="TAC"/>
            </w:pPr>
          </w:p>
        </w:tc>
        <w:tc>
          <w:tcPr>
            <w:tcW w:w="382" w:type="pct"/>
            <w:tcBorders>
              <w:top w:val="nil"/>
            </w:tcBorders>
            <w:vAlign w:val="center"/>
          </w:tcPr>
          <w:p w14:paraId="07523D0B" w14:textId="77777777" w:rsidR="004717B2" w:rsidRPr="009B053A" w:rsidRDefault="004717B2" w:rsidP="00931ECD">
            <w:pPr>
              <w:pStyle w:val="TAC"/>
            </w:pPr>
          </w:p>
        </w:tc>
        <w:tc>
          <w:tcPr>
            <w:tcW w:w="383" w:type="pct"/>
            <w:tcBorders>
              <w:top w:val="nil"/>
            </w:tcBorders>
            <w:vAlign w:val="center"/>
          </w:tcPr>
          <w:p w14:paraId="78FC738F" w14:textId="77777777" w:rsidR="004717B2" w:rsidRPr="009B053A" w:rsidRDefault="004717B2" w:rsidP="00931ECD">
            <w:pPr>
              <w:pStyle w:val="TAC"/>
            </w:pPr>
          </w:p>
        </w:tc>
        <w:tc>
          <w:tcPr>
            <w:tcW w:w="424" w:type="pct"/>
            <w:tcBorders>
              <w:top w:val="nil"/>
            </w:tcBorders>
          </w:tcPr>
          <w:p w14:paraId="07EA275E" w14:textId="77777777" w:rsidR="004717B2" w:rsidRPr="009B053A" w:rsidRDefault="004717B2" w:rsidP="00931ECD">
            <w:pPr>
              <w:pStyle w:val="TAC"/>
            </w:pPr>
          </w:p>
        </w:tc>
      </w:tr>
      <w:tr w:rsidR="004717B2" w:rsidRPr="009B053A" w14:paraId="32CB8647" w14:textId="77777777" w:rsidTr="00962966">
        <w:tblPrEx>
          <w:tblLook w:val="0000" w:firstRow="0" w:lastRow="0" w:firstColumn="0" w:lastColumn="0" w:noHBand="0" w:noVBand="0"/>
        </w:tblPrEx>
        <w:trPr>
          <w:trHeight w:val="20"/>
          <w:jc w:val="center"/>
        </w:trPr>
        <w:tc>
          <w:tcPr>
            <w:tcW w:w="741" w:type="pct"/>
            <w:gridSpan w:val="2"/>
            <w:tcBorders>
              <w:top w:val="nil"/>
              <w:bottom w:val="nil"/>
            </w:tcBorders>
          </w:tcPr>
          <w:p w14:paraId="1E75D77C" w14:textId="77777777" w:rsidR="004717B2" w:rsidRPr="009B053A" w:rsidRDefault="004717B2" w:rsidP="00931ECD">
            <w:pPr>
              <w:pStyle w:val="TAC"/>
            </w:pPr>
            <w:r w:rsidRPr="009B053A">
              <w:rPr>
                <w:rFonts w:eastAsia="MS Mincho"/>
              </w:rPr>
              <w:t>DC_2A_n77C</w:t>
            </w:r>
          </w:p>
        </w:tc>
        <w:tc>
          <w:tcPr>
            <w:tcW w:w="434" w:type="pct"/>
            <w:gridSpan w:val="2"/>
            <w:tcBorders>
              <w:bottom w:val="single" w:sz="4" w:space="0" w:color="auto"/>
            </w:tcBorders>
            <w:vAlign w:val="center"/>
          </w:tcPr>
          <w:p w14:paraId="29D881F2" w14:textId="77777777" w:rsidR="004717B2" w:rsidRPr="009B053A" w:rsidRDefault="004717B2" w:rsidP="00931ECD">
            <w:pPr>
              <w:pStyle w:val="TAC"/>
              <w:rPr>
                <w:lang w:eastAsia="zh-Hans"/>
              </w:rPr>
            </w:pPr>
            <w:r w:rsidRPr="009B053A">
              <w:t>n77</w:t>
            </w:r>
          </w:p>
        </w:tc>
        <w:tc>
          <w:tcPr>
            <w:tcW w:w="341" w:type="pct"/>
            <w:gridSpan w:val="3"/>
            <w:tcBorders>
              <w:bottom w:val="single" w:sz="4" w:space="0" w:color="auto"/>
            </w:tcBorders>
            <w:noWrap/>
            <w:vAlign w:val="center"/>
          </w:tcPr>
          <w:p w14:paraId="71FDE8D8" w14:textId="77777777" w:rsidR="004717B2" w:rsidRPr="009B053A" w:rsidRDefault="004717B2" w:rsidP="00931ECD">
            <w:pPr>
              <w:pStyle w:val="TAC"/>
            </w:pPr>
            <w:r w:rsidRPr="009B053A">
              <w:t>15</w:t>
            </w:r>
          </w:p>
        </w:tc>
        <w:tc>
          <w:tcPr>
            <w:tcW w:w="946" w:type="pct"/>
            <w:tcBorders>
              <w:bottom w:val="single" w:sz="4" w:space="0" w:color="auto"/>
            </w:tcBorders>
            <w:noWrap/>
            <w:vAlign w:val="center"/>
          </w:tcPr>
          <w:p w14:paraId="34DA8EB2" w14:textId="77777777" w:rsidR="004717B2" w:rsidRPr="009B053A" w:rsidRDefault="004717B2" w:rsidP="00931ECD">
            <w:pPr>
              <w:pStyle w:val="TAJ"/>
              <w:spacing w:before="0" w:after="0"/>
              <w:rPr>
                <w:b w:val="0"/>
              </w:rPr>
            </w:pPr>
            <w:r w:rsidRPr="009B053A">
              <w:rPr>
                <w:b w:val="0"/>
              </w:rPr>
              <w:t>-</w:t>
            </w:r>
          </w:p>
        </w:tc>
        <w:tc>
          <w:tcPr>
            <w:tcW w:w="554" w:type="pct"/>
            <w:tcBorders>
              <w:bottom w:val="single" w:sz="4" w:space="0" w:color="auto"/>
            </w:tcBorders>
            <w:noWrap/>
            <w:vAlign w:val="center"/>
          </w:tcPr>
          <w:p w14:paraId="3FA10F9E" w14:textId="77777777" w:rsidR="004717B2" w:rsidRPr="009B053A" w:rsidRDefault="004717B2" w:rsidP="00931ECD">
            <w:pPr>
              <w:pStyle w:val="TAC"/>
            </w:pPr>
            <w:r w:rsidRPr="009B053A">
              <w:rPr>
                <w:rFonts w:eastAsia="MS Mincho"/>
              </w:rPr>
              <w:t>REFSENS</w:t>
            </w:r>
          </w:p>
        </w:tc>
        <w:tc>
          <w:tcPr>
            <w:tcW w:w="413" w:type="pct"/>
            <w:tcBorders>
              <w:bottom w:val="single" w:sz="4" w:space="0" w:color="auto"/>
            </w:tcBorders>
            <w:noWrap/>
            <w:vAlign w:val="center"/>
          </w:tcPr>
          <w:p w14:paraId="20E0E8C8"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6F4F05F6"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45A4AF3E"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59E3C78C" w14:textId="77777777" w:rsidR="004717B2" w:rsidRPr="009B053A" w:rsidRDefault="004717B2" w:rsidP="00931ECD">
            <w:pPr>
              <w:pStyle w:val="TAC"/>
              <w:rPr>
                <w:lang w:eastAsia="zh-Hans"/>
              </w:rPr>
            </w:pPr>
            <w:r w:rsidRPr="009B053A">
              <w:t>N/A</w:t>
            </w:r>
          </w:p>
        </w:tc>
        <w:tc>
          <w:tcPr>
            <w:tcW w:w="424" w:type="pct"/>
            <w:tcBorders>
              <w:bottom w:val="single" w:sz="4" w:space="0" w:color="auto"/>
            </w:tcBorders>
          </w:tcPr>
          <w:p w14:paraId="126B2087" w14:textId="77777777" w:rsidR="004717B2" w:rsidRPr="009B053A" w:rsidRDefault="004717B2" w:rsidP="00931ECD">
            <w:pPr>
              <w:pStyle w:val="TAC"/>
              <w:rPr>
                <w:lang w:eastAsia="zh-Hans"/>
              </w:rPr>
            </w:pPr>
            <w:r w:rsidRPr="009B053A">
              <w:t>TDD</w:t>
            </w:r>
          </w:p>
        </w:tc>
      </w:tr>
      <w:tr w:rsidR="004717B2" w:rsidRPr="009B053A" w14:paraId="68D78AAC" w14:textId="77777777" w:rsidTr="00962966">
        <w:tblPrEx>
          <w:tblLook w:val="0000" w:firstRow="0" w:lastRow="0" w:firstColumn="0" w:lastColumn="0" w:noHBand="0" w:noVBand="0"/>
        </w:tblPrEx>
        <w:trPr>
          <w:trHeight w:val="20"/>
          <w:jc w:val="center"/>
        </w:trPr>
        <w:tc>
          <w:tcPr>
            <w:tcW w:w="741" w:type="pct"/>
            <w:gridSpan w:val="2"/>
            <w:tcBorders>
              <w:top w:val="nil"/>
              <w:bottom w:val="nil"/>
            </w:tcBorders>
          </w:tcPr>
          <w:p w14:paraId="44EB2437" w14:textId="77777777" w:rsidR="004717B2" w:rsidRPr="009B053A" w:rsidRDefault="004717B2" w:rsidP="00931ECD">
            <w:pPr>
              <w:pStyle w:val="TAC"/>
            </w:pPr>
            <w:r w:rsidRPr="009B053A">
              <w:rPr>
                <w:rFonts w:eastAsia="MS Mincho"/>
              </w:rPr>
              <w:t>DC_2A-2A_n77C</w:t>
            </w:r>
          </w:p>
        </w:tc>
        <w:tc>
          <w:tcPr>
            <w:tcW w:w="434" w:type="pct"/>
            <w:gridSpan w:val="2"/>
            <w:tcBorders>
              <w:bottom w:val="nil"/>
            </w:tcBorders>
            <w:vAlign w:val="center"/>
          </w:tcPr>
          <w:p w14:paraId="0BD92455" w14:textId="77777777" w:rsidR="004717B2" w:rsidRPr="009B053A" w:rsidRDefault="004717B2" w:rsidP="00931ECD">
            <w:pPr>
              <w:pStyle w:val="TAC"/>
              <w:rPr>
                <w:lang w:eastAsia="zh-Hans"/>
              </w:rPr>
            </w:pPr>
            <w:r w:rsidRPr="009B053A">
              <w:t>2</w:t>
            </w:r>
          </w:p>
        </w:tc>
        <w:tc>
          <w:tcPr>
            <w:tcW w:w="341" w:type="pct"/>
            <w:gridSpan w:val="3"/>
            <w:tcBorders>
              <w:bottom w:val="nil"/>
            </w:tcBorders>
            <w:noWrap/>
            <w:vAlign w:val="center"/>
          </w:tcPr>
          <w:p w14:paraId="245375E5"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30DEA1B1" w14:textId="77777777" w:rsidR="004717B2" w:rsidRPr="009B053A" w:rsidRDefault="004717B2" w:rsidP="00931ECD">
            <w:pPr>
              <w:pStyle w:val="TAJ"/>
              <w:spacing w:before="0" w:after="0"/>
              <w:rPr>
                <w:b w:val="0"/>
              </w:rPr>
            </w:pPr>
            <w:r w:rsidRPr="009B053A">
              <w:rPr>
                <w:b w:val="0"/>
              </w:rPr>
              <w:t>-78.2</w:t>
            </w:r>
          </w:p>
        </w:tc>
        <w:tc>
          <w:tcPr>
            <w:tcW w:w="554" w:type="pct"/>
            <w:tcBorders>
              <w:bottom w:val="nil"/>
            </w:tcBorders>
            <w:noWrap/>
            <w:vAlign w:val="center"/>
          </w:tcPr>
          <w:p w14:paraId="67EDD26C" w14:textId="77777777" w:rsidR="004717B2" w:rsidRPr="009B053A" w:rsidRDefault="004717B2" w:rsidP="00931ECD">
            <w:pPr>
              <w:pStyle w:val="TAC"/>
            </w:pPr>
            <w:r w:rsidRPr="009B053A">
              <w:t>-</w:t>
            </w:r>
          </w:p>
        </w:tc>
        <w:tc>
          <w:tcPr>
            <w:tcW w:w="413" w:type="pct"/>
            <w:tcBorders>
              <w:bottom w:val="nil"/>
            </w:tcBorders>
            <w:noWrap/>
            <w:vAlign w:val="center"/>
          </w:tcPr>
          <w:p w14:paraId="29AE723F" w14:textId="77777777" w:rsidR="004717B2" w:rsidRPr="009B053A" w:rsidRDefault="004717B2" w:rsidP="00931ECD">
            <w:pPr>
              <w:pStyle w:val="TAC"/>
            </w:pPr>
            <w:r w:rsidRPr="009B053A">
              <w:t>-</w:t>
            </w:r>
          </w:p>
        </w:tc>
        <w:tc>
          <w:tcPr>
            <w:tcW w:w="382" w:type="pct"/>
            <w:tcBorders>
              <w:bottom w:val="nil"/>
            </w:tcBorders>
            <w:noWrap/>
            <w:vAlign w:val="center"/>
          </w:tcPr>
          <w:p w14:paraId="24619BC7" w14:textId="77777777" w:rsidR="004717B2" w:rsidRPr="009B053A" w:rsidRDefault="004717B2" w:rsidP="00931ECD">
            <w:pPr>
              <w:pStyle w:val="TAC"/>
            </w:pPr>
            <w:r w:rsidRPr="009B053A">
              <w:t>-</w:t>
            </w:r>
          </w:p>
        </w:tc>
        <w:tc>
          <w:tcPr>
            <w:tcW w:w="382" w:type="pct"/>
            <w:tcBorders>
              <w:bottom w:val="nil"/>
            </w:tcBorders>
            <w:vAlign w:val="center"/>
          </w:tcPr>
          <w:p w14:paraId="4FA1E04F" w14:textId="77777777" w:rsidR="004717B2" w:rsidRPr="009B053A" w:rsidRDefault="004717B2" w:rsidP="00931ECD">
            <w:pPr>
              <w:pStyle w:val="TAC"/>
            </w:pPr>
            <w:r w:rsidRPr="009B053A">
              <w:t>-</w:t>
            </w:r>
          </w:p>
        </w:tc>
        <w:tc>
          <w:tcPr>
            <w:tcW w:w="383" w:type="pct"/>
            <w:tcBorders>
              <w:bottom w:val="nil"/>
            </w:tcBorders>
            <w:vAlign w:val="center"/>
          </w:tcPr>
          <w:p w14:paraId="10270753" w14:textId="77777777" w:rsidR="004717B2" w:rsidRPr="009B053A" w:rsidRDefault="004717B2" w:rsidP="00931ECD">
            <w:pPr>
              <w:pStyle w:val="TAC"/>
              <w:rPr>
                <w:lang w:eastAsia="zh-Hans"/>
              </w:rPr>
            </w:pPr>
            <w:r w:rsidRPr="009B053A">
              <w:t>IMD4</w:t>
            </w:r>
            <w:r w:rsidRPr="009B053A">
              <w:rPr>
                <w:rFonts w:cs="Arial"/>
                <w:color w:val="000000"/>
                <w:szCs w:val="18"/>
                <w:vertAlign w:val="superscript"/>
              </w:rPr>
              <w:t>9</w:t>
            </w:r>
          </w:p>
        </w:tc>
        <w:tc>
          <w:tcPr>
            <w:tcW w:w="424" w:type="pct"/>
            <w:tcBorders>
              <w:bottom w:val="nil"/>
            </w:tcBorders>
          </w:tcPr>
          <w:p w14:paraId="4450BFB6" w14:textId="77777777" w:rsidR="004717B2" w:rsidRPr="009B053A" w:rsidRDefault="004717B2" w:rsidP="00931ECD">
            <w:pPr>
              <w:pStyle w:val="TAC"/>
              <w:rPr>
                <w:lang w:eastAsia="zh-Hans"/>
              </w:rPr>
            </w:pPr>
            <w:r w:rsidRPr="009B053A">
              <w:t>FDD</w:t>
            </w:r>
          </w:p>
        </w:tc>
      </w:tr>
      <w:tr w:rsidR="004717B2" w:rsidRPr="009B053A" w14:paraId="035B457B" w14:textId="77777777" w:rsidTr="00962966">
        <w:tblPrEx>
          <w:tblLook w:val="0000" w:firstRow="0" w:lastRow="0" w:firstColumn="0" w:lastColumn="0" w:noHBand="0" w:noVBand="0"/>
        </w:tblPrEx>
        <w:trPr>
          <w:trHeight w:val="20"/>
          <w:jc w:val="center"/>
        </w:trPr>
        <w:tc>
          <w:tcPr>
            <w:tcW w:w="741" w:type="pct"/>
            <w:gridSpan w:val="2"/>
            <w:tcBorders>
              <w:top w:val="nil"/>
              <w:bottom w:val="nil"/>
            </w:tcBorders>
            <w:vAlign w:val="center"/>
          </w:tcPr>
          <w:p w14:paraId="2FEFD55B" w14:textId="77777777" w:rsidR="004717B2" w:rsidRPr="009B053A" w:rsidRDefault="004717B2" w:rsidP="00931ECD">
            <w:pPr>
              <w:pStyle w:val="TAC"/>
            </w:pPr>
          </w:p>
        </w:tc>
        <w:tc>
          <w:tcPr>
            <w:tcW w:w="434" w:type="pct"/>
            <w:gridSpan w:val="2"/>
            <w:tcBorders>
              <w:top w:val="nil"/>
            </w:tcBorders>
            <w:vAlign w:val="center"/>
          </w:tcPr>
          <w:p w14:paraId="1ED8DAFA" w14:textId="77777777" w:rsidR="004717B2" w:rsidRPr="009B053A" w:rsidRDefault="004717B2" w:rsidP="00931ECD">
            <w:pPr>
              <w:pStyle w:val="TAC"/>
            </w:pPr>
          </w:p>
        </w:tc>
        <w:tc>
          <w:tcPr>
            <w:tcW w:w="341" w:type="pct"/>
            <w:gridSpan w:val="3"/>
            <w:tcBorders>
              <w:top w:val="nil"/>
            </w:tcBorders>
            <w:noWrap/>
            <w:vAlign w:val="center"/>
          </w:tcPr>
          <w:p w14:paraId="00557746" w14:textId="77777777" w:rsidR="004717B2" w:rsidRPr="009B053A" w:rsidRDefault="004717B2" w:rsidP="00931ECD">
            <w:pPr>
              <w:pStyle w:val="TAC"/>
            </w:pPr>
          </w:p>
        </w:tc>
        <w:tc>
          <w:tcPr>
            <w:tcW w:w="946" w:type="pct"/>
            <w:tcBorders>
              <w:top w:val="single" w:sz="4" w:space="0" w:color="auto"/>
            </w:tcBorders>
            <w:noWrap/>
            <w:vAlign w:val="center"/>
          </w:tcPr>
          <w:p w14:paraId="69CD72B9" w14:textId="77777777" w:rsidR="004717B2" w:rsidRPr="009B053A" w:rsidRDefault="004717B2" w:rsidP="00931ECD">
            <w:pPr>
              <w:pStyle w:val="TAJ"/>
              <w:spacing w:before="0" w:after="0"/>
              <w:rPr>
                <w:b w:val="0"/>
              </w:rPr>
            </w:pPr>
            <w:r w:rsidRPr="009B053A">
              <w:rPr>
                <w:b w:val="0"/>
              </w:rPr>
              <w:t>-78.15</w:t>
            </w:r>
            <w:r w:rsidRPr="009B053A">
              <w:rPr>
                <w:vertAlign w:val="superscript"/>
                <w:lang w:eastAsia="zh-CN"/>
              </w:rPr>
              <w:t>7</w:t>
            </w:r>
          </w:p>
        </w:tc>
        <w:tc>
          <w:tcPr>
            <w:tcW w:w="554" w:type="pct"/>
            <w:tcBorders>
              <w:top w:val="nil"/>
            </w:tcBorders>
            <w:noWrap/>
            <w:vAlign w:val="center"/>
          </w:tcPr>
          <w:p w14:paraId="09B70931" w14:textId="77777777" w:rsidR="004717B2" w:rsidRPr="009B053A" w:rsidRDefault="004717B2" w:rsidP="00931ECD">
            <w:pPr>
              <w:pStyle w:val="TAC"/>
            </w:pPr>
          </w:p>
        </w:tc>
        <w:tc>
          <w:tcPr>
            <w:tcW w:w="413" w:type="pct"/>
            <w:tcBorders>
              <w:top w:val="nil"/>
            </w:tcBorders>
            <w:noWrap/>
            <w:vAlign w:val="center"/>
          </w:tcPr>
          <w:p w14:paraId="4DE84077" w14:textId="77777777" w:rsidR="004717B2" w:rsidRPr="009B053A" w:rsidRDefault="004717B2" w:rsidP="00931ECD">
            <w:pPr>
              <w:pStyle w:val="TAC"/>
            </w:pPr>
          </w:p>
        </w:tc>
        <w:tc>
          <w:tcPr>
            <w:tcW w:w="382" w:type="pct"/>
            <w:tcBorders>
              <w:top w:val="nil"/>
            </w:tcBorders>
            <w:noWrap/>
            <w:vAlign w:val="center"/>
          </w:tcPr>
          <w:p w14:paraId="61FE00C0" w14:textId="77777777" w:rsidR="004717B2" w:rsidRPr="009B053A" w:rsidRDefault="004717B2" w:rsidP="00931ECD">
            <w:pPr>
              <w:pStyle w:val="TAC"/>
            </w:pPr>
          </w:p>
        </w:tc>
        <w:tc>
          <w:tcPr>
            <w:tcW w:w="382" w:type="pct"/>
            <w:tcBorders>
              <w:top w:val="nil"/>
            </w:tcBorders>
            <w:vAlign w:val="center"/>
          </w:tcPr>
          <w:p w14:paraId="686FB8B0" w14:textId="77777777" w:rsidR="004717B2" w:rsidRPr="009B053A" w:rsidRDefault="004717B2" w:rsidP="00931ECD">
            <w:pPr>
              <w:pStyle w:val="TAC"/>
            </w:pPr>
          </w:p>
        </w:tc>
        <w:tc>
          <w:tcPr>
            <w:tcW w:w="383" w:type="pct"/>
            <w:tcBorders>
              <w:top w:val="nil"/>
            </w:tcBorders>
            <w:vAlign w:val="center"/>
          </w:tcPr>
          <w:p w14:paraId="210D2A35" w14:textId="77777777" w:rsidR="004717B2" w:rsidRPr="009B053A" w:rsidRDefault="004717B2" w:rsidP="00931ECD">
            <w:pPr>
              <w:pStyle w:val="TAC"/>
            </w:pPr>
          </w:p>
        </w:tc>
        <w:tc>
          <w:tcPr>
            <w:tcW w:w="424" w:type="pct"/>
            <w:tcBorders>
              <w:top w:val="nil"/>
            </w:tcBorders>
          </w:tcPr>
          <w:p w14:paraId="1118E6CF" w14:textId="77777777" w:rsidR="004717B2" w:rsidRPr="009B053A" w:rsidRDefault="004717B2" w:rsidP="00931ECD">
            <w:pPr>
              <w:pStyle w:val="TAC"/>
            </w:pPr>
          </w:p>
        </w:tc>
      </w:tr>
      <w:tr w:rsidR="004717B2" w:rsidRPr="009B053A" w14:paraId="5891D3A5" w14:textId="77777777" w:rsidTr="00962966">
        <w:tblPrEx>
          <w:tblLook w:val="0000" w:firstRow="0" w:lastRow="0" w:firstColumn="0" w:lastColumn="0" w:noHBand="0" w:noVBand="0"/>
        </w:tblPrEx>
        <w:trPr>
          <w:trHeight w:val="20"/>
          <w:jc w:val="center"/>
        </w:trPr>
        <w:tc>
          <w:tcPr>
            <w:tcW w:w="741" w:type="pct"/>
            <w:gridSpan w:val="2"/>
            <w:tcBorders>
              <w:top w:val="nil"/>
              <w:bottom w:val="single" w:sz="4" w:space="0" w:color="auto"/>
            </w:tcBorders>
            <w:vAlign w:val="center"/>
          </w:tcPr>
          <w:p w14:paraId="5F852E96" w14:textId="77777777" w:rsidR="004717B2" w:rsidRPr="009B053A" w:rsidRDefault="004717B2" w:rsidP="00931ECD">
            <w:pPr>
              <w:pStyle w:val="TAC"/>
            </w:pPr>
          </w:p>
        </w:tc>
        <w:tc>
          <w:tcPr>
            <w:tcW w:w="434" w:type="pct"/>
            <w:gridSpan w:val="2"/>
            <w:vAlign w:val="center"/>
          </w:tcPr>
          <w:p w14:paraId="13592575" w14:textId="77777777" w:rsidR="004717B2" w:rsidRPr="009B053A" w:rsidRDefault="004717B2" w:rsidP="00931ECD">
            <w:pPr>
              <w:pStyle w:val="TAC"/>
              <w:rPr>
                <w:lang w:eastAsia="zh-Hans"/>
              </w:rPr>
            </w:pPr>
            <w:r w:rsidRPr="009B053A">
              <w:t>n77</w:t>
            </w:r>
          </w:p>
        </w:tc>
        <w:tc>
          <w:tcPr>
            <w:tcW w:w="341" w:type="pct"/>
            <w:gridSpan w:val="3"/>
            <w:noWrap/>
            <w:vAlign w:val="center"/>
          </w:tcPr>
          <w:p w14:paraId="5DFEC1BC" w14:textId="77777777" w:rsidR="004717B2" w:rsidRPr="009B053A" w:rsidRDefault="004717B2" w:rsidP="00931ECD">
            <w:pPr>
              <w:pStyle w:val="TAC"/>
            </w:pPr>
            <w:r w:rsidRPr="009B053A">
              <w:t>15</w:t>
            </w:r>
          </w:p>
        </w:tc>
        <w:tc>
          <w:tcPr>
            <w:tcW w:w="946" w:type="pct"/>
            <w:noWrap/>
            <w:vAlign w:val="center"/>
          </w:tcPr>
          <w:p w14:paraId="115B2709" w14:textId="77777777" w:rsidR="004717B2" w:rsidRPr="009B053A" w:rsidRDefault="004717B2" w:rsidP="00931ECD">
            <w:pPr>
              <w:pStyle w:val="TAJ"/>
              <w:spacing w:before="0" w:after="0"/>
              <w:rPr>
                <w:b w:val="0"/>
              </w:rPr>
            </w:pPr>
            <w:r w:rsidRPr="009B053A">
              <w:rPr>
                <w:b w:val="0"/>
              </w:rPr>
              <w:t>-</w:t>
            </w:r>
          </w:p>
        </w:tc>
        <w:tc>
          <w:tcPr>
            <w:tcW w:w="554" w:type="pct"/>
            <w:noWrap/>
            <w:vAlign w:val="center"/>
          </w:tcPr>
          <w:p w14:paraId="70F540A9" w14:textId="77777777" w:rsidR="004717B2" w:rsidRPr="009B053A" w:rsidRDefault="004717B2" w:rsidP="00931ECD">
            <w:pPr>
              <w:pStyle w:val="TAC"/>
            </w:pPr>
            <w:r w:rsidRPr="009B053A">
              <w:rPr>
                <w:rFonts w:eastAsia="MS Mincho"/>
              </w:rPr>
              <w:t>REFSENS</w:t>
            </w:r>
          </w:p>
        </w:tc>
        <w:tc>
          <w:tcPr>
            <w:tcW w:w="413" w:type="pct"/>
            <w:noWrap/>
            <w:vAlign w:val="center"/>
          </w:tcPr>
          <w:p w14:paraId="0BBE7CAC" w14:textId="77777777" w:rsidR="004717B2" w:rsidRPr="009B053A" w:rsidRDefault="004717B2" w:rsidP="00931ECD">
            <w:pPr>
              <w:pStyle w:val="TAC"/>
            </w:pPr>
            <w:r w:rsidRPr="009B053A">
              <w:t>-</w:t>
            </w:r>
          </w:p>
        </w:tc>
        <w:tc>
          <w:tcPr>
            <w:tcW w:w="382" w:type="pct"/>
            <w:noWrap/>
            <w:vAlign w:val="center"/>
          </w:tcPr>
          <w:p w14:paraId="25C18DE8" w14:textId="77777777" w:rsidR="004717B2" w:rsidRPr="009B053A" w:rsidRDefault="004717B2" w:rsidP="00931ECD">
            <w:pPr>
              <w:pStyle w:val="TAC"/>
            </w:pPr>
            <w:r w:rsidRPr="009B053A">
              <w:t>-</w:t>
            </w:r>
          </w:p>
        </w:tc>
        <w:tc>
          <w:tcPr>
            <w:tcW w:w="382" w:type="pct"/>
            <w:vAlign w:val="center"/>
          </w:tcPr>
          <w:p w14:paraId="0D6DB255" w14:textId="77777777" w:rsidR="004717B2" w:rsidRPr="009B053A" w:rsidRDefault="004717B2" w:rsidP="00931ECD">
            <w:pPr>
              <w:pStyle w:val="TAC"/>
            </w:pPr>
            <w:r w:rsidRPr="009B053A">
              <w:t>-</w:t>
            </w:r>
          </w:p>
        </w:tc>
        <w:tc>
          <w:tcPr>
            <w:tcW w:w="383" w:type="pct"/>
            <w:vAlign w:val="center"/>
          </w:tcPr>
          <w:p w14:paraId="445F316F" w14:textId="77777777" w:rsidR="004717B2" w:rsidRPr="009B053A" w:rsidRDefault="004717B2" w:rsidP="00931ECD">
            <w:pPr>
              <w:pStyle w:val="TAC"/>
              <w:rPr>
                <w:lang w:eastAsia="zh-Hans"/>
              </w:rPr>
            </w:pPr>
            <w:r w:rsidRPr="009B053A">
              <w:t>N/A</w:t>
            </w:r>
          </w:p>
        </w:tc>
        <w:tc>
          <w:tcPr>
            <w:tcW w:w="424" w:type="pct"/>
          </w:tcPr>
          <w:p w14:paraId="12F83EE7" w14:textId="77777777" w:rsidR="004717B2" w:rsidRPr="009B053A" w:rsidRDefault="004717B2" w:rsidP="00931ECD">
            <w:pPr>
              <w:pStyle w:val="TAC"/>
              <w:rPr>
                <w:lang w:eastAsia="zh-Hans"/>
              </w:rPr>
            </w:pPr>
            <w:r w:rsidRPr="009B053A">
              <w:t>TDD</w:t>
            </w:r>
          </w:p>
        </w:tc>
      </w:tr>
      <w:tr w:rsidR="00C5475B" w:rsidRPr="009B053A" w14:paraId="30C2F490" w14:textId="77777777" w:rsidTr="004717B2">
        <w:tblPrEx>
          <w:tblLook w:val="0000" w:firstRow="0" w:lastRow="0" w:firstColumn="0" w:lastColumn="0" w:noHBand="0" w:noVBand="0"/>
        </w:tblPrEx>
        <w:trPr>
          <w:trHeight w:val="20"/>
          <w:jc w:val="center"/>
        </w:trPr>
        <w:tc>
          <w:tcPr>
            <w:tcW w:w="725" w:type="pct"/>
            <w:vMerge w:val="restart"/>
            <w:vAlign w:val="center"/>
          </w:tcPr>
          <w:p w14:paraId="0968FF21" w14:textId="4F5CAF2B" w:rsidR="00C5475B" w:rsidRPr="009B053A" w:rsidRDefault="00C5475B" w:rsidP="00C5475B">
            <w:pPr>
              <w:pStyle w:val="TAC"/>
            </w:pPr>
            <w:r w:rsidRPr="009B053A">
              <w:t>DC_3A_n41A</w:t>
            </w:r>
          </w:p>
        </w:tc>
        <w:tc>
          <w:tcPr>
            <w:tcW w:w="434" w:type="pct"/>
            <w:gridSpan w:val="2"/>
            <w:vMerge w:val="restart"/>
            <w:vAlign w:val="center"/>
          </w:tcPr>
          <w:p w14:paraId="1C10495E" w14:textId="31B8E727" w:rsidR="00C5475B" w:rsidRPr="009B053A" w:rsidRDefault="00C5475B" w:rsidP="00C5475B">
            <w:pPr>
              <w:pStyle w:val="TAC"/>
            </w:pPr>
            <w:r w:rsidRPr="009B053A">
              <w:t>3</w:t>
            </w:r>
          </w:p>
        </w:tc>
        <w:tc>
          <w:tcPr>
            <w:tcW w:w="341" w:type="pct"/>
            <w:gridSpan w:val="2"/>
            <w:vMerge w:val="restart"/>
            <w:noWrap/>
            <w:vAlign w:val="center"/>
          </w:tcPr>
          <w:p w14:paraId="37DB4D5A" w14:textId="1D88978A" w:rsidR="00C5475B" w:rsidRPr="009B053A" w:rsidRDefault="00C5475B" w:rsidP="00C5475B">
            <w:pPr>
              <w:pStyle w:val="TAC"/>
            </w:pPr>
            <w:r w:rsidRPr="009B053A">
              <w:t>N/A</w:t>
            </w:r>
          </w:p>
        </w:tc>
        <w:tc>
          <w:tcPr>
            <w:tcW w:w="962" w:type="pct"/>
            <w:gridSpan w:val="3"/>
            <w:noWrap/>
            <w:vAlign w:val="center"/>
          </w:tcPr>
          <w:p w14:paraId="733343FE" w14:textId="1C2A50D7" w:rsidR="00C5475B" w:rsidRPr="009B053A" w:rsidRDefault="00C5475B" w:rsidP="00C5475B">
            <w:pPr>
              <w:pStyle w:val="TAJ"/>
              <w:spacing w:before="0" w:after="0"/>
              <w:rPr>
                <w:b w:val="0"/>
                <w:sz w:val="18"/>
              </w:rPr>
            </w:pPr>
            <w:r w:rsidRPr="009B053A">
              <w:rPr>
                <w:b w:val="0"/>
                <w:sz w:val="18"/>
              </w:rPr>
              <w:t>-77.9</w:t>
            </w:r>
          </w:p>
        </w:tc>
        <w:tc>
          <w:tcPr>
            <w:tcW w:w="554" w:type="pct"/>
            <w:noWrap/>
            <w:vAlign w:val="center"/>
          </w:tcPr>
          <w:p w14:paraId="10C4605C" w14:textId="1E6C1B6E" w:rsidR="00C5475B" w:rsidRPr="009B053A" w:rsidRDefault="00C5475B" w:rsidP="00C5475B">
            <w:pPr>
              <w:pStyle w:val="TAC"/>
            </w:pPr>
            <w:r w:rsidRPr="009B053A">
              <w:t>-</w:t>
            </w:r>
          </w:p>
        </w:tc>
        <w:tc>
          <w:tcPr>
            <w:tcW w:w="413" w:type="pct"/>
            <w:noWrap/>
            <w:vAlign w:val="center"/>
          </w:tcPr>
          <w:p w14:paraId="58B17147" w14:textId="3464FDD7" w:rsidR="00C5475B" w:rsidRPr="009B053A" w:rsidRDefault="00C5475B" w:rsidP="00C5475B">
            <w:pPr>
              <w:pStyle w:val="TAC"/>
            </w:pPr>
            <w:r w:rsidRPr="009B053A">
              <w:t>-</w:t>
            </w:r>
          </w:p>
        </w:tc>
        <w:tc>
          <w:tcPr>
            <w:tcW w:w="382" w:type="pct"/>
            <w:noWrap/>
            <w:vAlign w:val="center"/>
          </w:tcPr>
          <w:p w14:paraId="2A53920D" w14:textId="216AE165" w:rsidR="00C5475B" w:rsidRPr="009B053A" w:rsidRDefault="00C5475B" w:rsidP="00C5475B">
            <w:pPr>
              <w:pStyle w:val="TAC"/>
            </w:pPr>
            <w:r w:rsidRPr="009B053A">
              <w:t>-</w:t>
            </w:r>
          </w:p>
        </w:tc>
        <w:tc>
          <w:tcPr>
            <w:tcW w:w="382" w:type="pct"/>
            <w:vAlign w:val="center"/>
          </w:tcPr>
          <w:p w14:paraId="6316CDB8" w14:textId="1C55B3B0" w:rsidR="00C5475B" w:rsidRPr="009B053A" w:rsidRDefault="00C5475B" w:rsidP="00C5475B">
            <w:pPr>
              <w:pStyle w:val="TAC"/>
            </w:pPr>
            <w:r w:rsidRPr="009B053A">
              <w:t>-</w:t>
            </w:r>
          </w:p>
        </w:tc>
        <w:tc>
          <w:tcPr>
            <w:tcW w:w="383" w:type="pct"/>
            <w:vMerge w:val="restart"/>
          </w:tcPr>
          <w:p w14:paraId="7CDEF33E" w14:textId="1EDB322B" w:rsidR="00C5475B" w:rsidRPr="009B053A" w:rsidRDefault="00C5475B" w:rsidP="00C5475B">
            <w:pPr>
              <w:pStyle w:val="TAC"/>
            </w:pPr>
            <w:r w:rsidRPr="009B053A">
              <w:t>IMD4</w:t>
            </w:r>
          </w:p>
        </w:tc>
        <w:tc>
          <w:tcPr>
            <w:tcW w:w="424" w:type="pct"/>
            <w:vMerge w:val="restart"/>
          </w:tcPr>
          <w:p w14:paraId="102684D7" w14:textId="5A205D2F" w:rsidR="00C5475B" w:rsidRPr="009B053A" w:rsidRDefault="00C5475B" w:rsidP="00C5475B">
            <w:pPr>
              <w:pStyle w:val="TAC"/>
            </w:pPr>
            <w:r w:rsidRPr="009B053A">
              <w:rPr>
                <w:lang w:eastAsia="zh-CN"/>
              </w:rPr>
              <w:t>FDD</w:t>
            </w:r>
          </w:p>
        </w:tc>
      </w:tr>
      <w:tr w:rsidR="00C5475B" w:rsidRPr="009B053A" w14:paraId="34AA5BC6" w14:textId="77777777" w:rsidTr="004717B2">
        <w:tblPrEx>
          <w:tblLook w:val="0000" w:firstRow="0" w:lastRow="0" w:firstColumn="0" w:lastColumn="0" w:noHBand="0" w:noVBand="0"/>
        </w:tblPrEx>
        <w:trPr>
          <w:trHeight w:val="20"/>
          <w:jc w:val="center"/>
        </w:trPr>
        <w:tc>
          <w:tcPr>
            <w:tcW w:w="725" w:type="pct"/>
            <w:vMerge/>
            <w:vAlign w:val="center"/>
          </w:tcPr>
          <w:p w14:paraId="0930F978" w14:textId="77777777" w:rsidR="00C5475B" w:rsidRPr="009B053A" w:rsidRDefault="00C5475B" w:rsidP="00C5475B">
            <w:pPr>
              <w:pStyle w:val="TAC"/>
            </w:pPr>
          </w:p>
        </w:tc>
        <w:tc>
          <w:tcPr>
            <w:tcW w:w="434" w:type="pct"/>
            <w:gridSpan w:val="2"/>
            <w:vMerge/>
            <w:vAlign w:val="center"/>
          </w:tcPr>
          <w:p w14:paraId="36DF2AD0" w14:textId="77777777" w:rsidR="00C5475B" w:rsidRPr="009B053A" w:rsidRDefault="00C5475B" w:rsidP="00C5475B">
            <w:pPr>
              <w:pStyle w:val="TAC"/>
            </w:pPr>
          </w:p>
        </w:tc>
        <w:tc>
          <w:tcPr>
            <w:tcW w:w="341" w:type="pct"/>
            <w:gridSpan w:val="2"/>
            <w:vMerge/>
            <w:noWrap/>
            <w:vAlign w:val="center"/>
          </w:tcPr>
          <w:p w14:paraId="2A7A4C93" w14:textId="77777777" w:rsidR="00C5475B" w:rsidRPr="009B053A" w:rsidRDefault="00C5475B" w:rsidP="00C5475B">
            <w:pPr>
              <w:pStyle w:val="TAC"/>
            </w:pPr>
          </w:p>
        </w:tc>
        <w:tc>
          <w:tcPr>
            <w:tcW w:w="962" w:type="pct"/>
            <w:gridSpan w:val="3"/>
            <w:noWrap/>
            <w:vAlign w:val="center"/>
          </w:tcPr>
          <w:p w14:paraId="30D8632B" w14:textId="26A3AB71" w:rsidR="00C5475B" w:rsidRPr="009B053A" w:rsidRDefault="00C5475B" w:rsidP="00C5475B">
            <w:pPr>
              <w:pStyle w:val="TAJ"/>
              <w:spacing w:before="0" w:after="0"/>
              <w:rPr>
                <w:b w:val="0"/>
                <w:sz w:val="18"/>
              </w:rPr>
            </w:pPr>
            <w:r w:rsidRPr="009B053A">
              <w:rPr>
                <w:b w:val="0"/>
                <w:sz w:val="18"/>
              </w:rPr>
              <w:t>-80.6</w:t>
            </w:r>
            <w:r w:rsidRPr="009B053A">
              <w:rPr>
                <w:b w:val="0"/>
                <w:sz w:val="18"/>
                <w:vertAlign w:val="superscript"/>
              </w:rPr>
              <w:t>7</w:t>
            </w:r>
          </w:p>
        </w:tc>
        <w:tc>
          <w:tcPr>
            <w:tcW w:w="554" w:type="pct"/>
            <w:noWrap/>
            <w:vAlign w:val="center"/>
          </w:tcPr>
          <w:p w14:paraId="78613233" w14:textId="6FF4DFF2" w:rsidR="00C5475B" w:rsidRPr="009B053A" w:rsidRDefault="00C5475B" w:rsidP="00C5475B">
            <w:pPr>
              <w:pStyle w:val="TAC"/>
            </w:pPr>
            <w:r w:rsidRPr="009B053A">
              <w:t>-</w:t>
            </w:r>
          </w:p>
        </w:tc>
        <w:tc>
          <w:tcPr>
            <w:tcW w:w="413" w:type="pct"/>
            <w:noWrap/>
            <w:vAlign w:val="center"/>
          </w:tcPr>
          <w:p w14:paraId="43CFB69A" w14:textId="20403536" w:rsidR="00C5475B" w:rsidRPr="009B053A" w:rsidRDefault="00C5475B" w:rsidP="00C5475B">
            <w:pPr>
              <w:pStyle w:val="TAC"/>
            </w:pPr>
            <w:r w:rsidRPr="009B053A">
              <w:t>-</w:t>
            </w:r>
          </w:p>
        </w:tc>
        <w:tc>
          <w:tcPr>
            <w:tcW w:w="382" w:type="pct"/>
            <w:noWrap/>
            <w:vAlign w:val="center"/>
          </w:tcPr>
          <w:p w14:paraId="129D1754" w14:textId="5A461A7A" w:rsidR="00C5475B" w:rsidRPr="009B053A" w:rsidRDefault="00C5475B" w:rsidP="00C5475B">
            <w:pPr>
              <w:pStyle w:val="TAC"/>
            </w:pPr>
            <w:r w:rsidRPr="009B053A">
              <w:t>-</w:t>
            </w:r>
          </w:p>
        </w:tc>
        <w:tc>
          <w:tcPr>
            <w:tcW w:w="382" w:type="pct"/>
            <w:vAlign w:val="center"/>
          </w:tcPr>
          <w:p w14:paraId="2F949BC7" w14:textId="4E72AD8F" w:rsidR="00C5475B" w:rsidRPr="009B053A" w:rsidRDefault="00C5475B" w:rsidP="00C5475B">
            <w:pPr>
              <w:pStyle w:val="TAC"/>
            </w:pPr>
            <w:r w:rsidRPr="009B053A">
              <w:t>-</w:t>
            </w:r>
          </w:p>
        </w:tc>
        <w:tc>
          <w:tcPr>
            <w:tcW w:w="383" w:type="pct"/>
            <w:vMerge/>
          </w:tcPr>
          <w:p w14:paraId="7328E5D9" w14:textId="77777777" w:rsidR="00C5475B" w:rsidRPr="009B053A" w:rsidRDefault="00C5475B" w:rsidP="00C5475B">
            <w:pPr>
              <w:pStyle w:val="TAC"/>
            </w:pPr>
          </w:p>
        </w:tc>
        <w:tc>
          <w:tcPr>
            <w:tcW w:w="424" w:type="pct"/>
            <w:vMerge/>
          </w:tcPr>
          <w:p w14:paraId="0306BDC2" w14:textId="77777777" w:rsidR="00C5475B" w:rsidRPr="009B053A" w:rsidRDefault="00C5475B" w:rsidP="00C5475B">
            <w:pPr>
              <w:pStyle w:val="TAC"/>
            </w:pPr>
          </w:p>
        </w:tc>
      </w:tr>
      <w:tr w:rsidR="00C5475B" w:rsidRPr="009B053A" w14:paraId="12FCBB44" w14:textId="77777777" w:rsidTr="004717B2">
        <w:tblPrEx>
          <w:tblLook w:val="0000" w:firstRow="0" w:lastRow="0" w:firstColumn="0" w:lastColumn="0" w:noHBand="0" w:noVBand="0"/>
        </w:tblPrEx>
        <w:trPr>
          <w:trHeight w:val="20"/>
          <w:jc w:val="center"/>
        </w:trPr>
        <w:tc>
          <w:tcPr>
            <w:tcW w:w="725" w:type="pct"/>
            <w:vAlign w:val="center"/>
          </w:tcPr>
          <w:p w14:paraId="1D6F131E" w14:textId="77777777" w:rsidR="00C5475B" w:rsidRPr="009B053A" w:rsidRDefault="00C5475B" w:rsidP="00C5475B">
            <w:pPr>
              <w:pStyle w:val="TAC"/>
            </w:pPr>
          </w:p>
        </w:tc>
        <w:tc>
          <w:tcPr>
            <w:tcW w:w="434" w:type="pct"/>
            <w:gridSpan w:val="2"/>
            <w:vAlign w:val="center"/>
          </w:tcPr>
          <w:p w14:paraId="493D1F71" w14:textId="20792EBA" w:rsidR="00C5475B" w:rsidRPr="009B053A" w:rsidRDefault="00C5475B" w:rsidP="00C5475B">
            <w:pPr>
              <w:pStyle w:val="TAC"/>
            </w:pPr>
            <w:r w:rsidRPr="009B053A">
              <w:t>n41</w:t>
            </w:r>
          </w:p>
        </w:tc>
        <w:tc>
          <w:tcPr>
            <w:tcW w:w="341" w:type="pct"/>
            <w:gridSpan w:val="2"/>
            <w:noWrap/>
            <w:vAlign w:val="center"/>
          </w:tcPr>
          <w:p w14:paraId="48EC1F12" w14:textId="64025F00" w:rsidR="00C5475B" w:rsidRPr="009B053A" w:rsidRDefault="00C5475B" w:rsidP="00C5475B">
            <w:pPr>
              <w:pStyle w:val="TAC"/>
            </w:pPr>
            <w:r w:rsidRPr="009B053A">
              <w:t>15</w:t>
            </w:r>
          </w:p>
        </w:tc>
        <w:tc>
          <w:tcPr>
            <w:tcW w:w="962" w:type="pct"/>
            <w:gridSpan w:val="3"/>
            <w:noWrap/>
            <w:vAlign w:val="center"/>
          </w:tcPr>
          <w:p w14:paraId="2570DA65" w14:textId="4A035D23" w:rsidR="00C5475B" w:rsidRPr="009B053A" w:rsidRDefault="00C5475B" w:rsidP="00C5475B">
            <w:pPr>
              <w:pStyle w:val="TAJ"/>
              <w:spacing w:before="0" w:after="0"/>
              <w:rPr>
                <w:b w:val="0"/>
                <w:sz w:val="18"/>
              </w:rPr>
            </w:pPr>
            <w:r w:rsidRPr="009B053A">
              <w:t>-</w:t>
            </w:r>
          </w:p>
        </w:tc>
        <w:tc>
          <w:tcPr>
            <w:tcW w:w="554" w:type="pct"/>
            <w:noWrap/>
            <w:vAlign w:val="center"/>
          </w:tcPr>
          <w:p w14:paraId="75771AE5" w14:textId="7E18F542" w:rsidR="00C5475B" w:rsidRPr="009B053A" w:rsidRDefault="00C5475B" w:rsidP="00C5475B">
            <w:pPr>
              <w:pStyle w:val="TAC"/>
            </w:pPr>
            <w:r w:rsidRPr="009B053A">
              <w:rPr>
                <w:rFonts w:eastAsia="MS Mincho"/>
              </w:rPr>
              <w:t>REFSENS</w:t>
            </w:r>
          </w:p>
        </w:tc>
        <w:tc>
          <w:tcPr>
            <w:tcW w:w="413" w:type="pct"/>
            <w:noWrap/>
            <w:vAlign w:val="center"/>
          </w:tcPr>
          <w:p w14:paraId="754FCAF5" w14:textId="1E85D43F" w:rsidR="00C5475B" w:rsidRPr="009B053A" w:rsidRDefault="00C5475B" w:rsidP="00C5475B">
            <w:pPr>
              <w:pStyle w:val="TAC"/>
            </w:pPr>
            <w:r w:rsidRPr="009B053A">
              <w:t>-</w:t>
            </w:r>
          </w:p>
        </w:tc>
        <w:tc>
          <w:tcPr>
            <w:tcW w:w="382" w:type="pct"/>
            <w:noWrap/>
            <w:vAlign w:val="center"/>
          </w:tcPr>
          <w:p w14:paraId="112A1E4E" w14:textId="0F2C44B0" w:rsidR="00C5475B" w:rsidRPr="009B053A" w:rsidRDefault="00C5475B" w:rsidP="00C5475B">
            <w:pPr>
              <w:pStyle w:val="TAC"/>
            </w:pPr>
            <w:r w:rsidRPr="009B053A">
              <w:t>-</w:t>
            </w:r>
          </w:p>
        </w:tc>
        <w:tc>
          <w:tcPr>
            <w:tcW w:w="382" w:type="pct"/>
            <w:vAlign w:val="center"/>
          </w:tcPr>
          <w:p w14:paraId="17D94F36" w14:textId="3053D893" w:rsidR="00C5475B" w:rsidRPr="009B053A" w:rsidRDefault="00C5475B" w:rsidP="00C5475B">
            <w:pPr>
              <w:pStyle w:val="TAC"/>
            </w:pPr>
            <w:r w:rsidRPr="009B053A">
              <w:t>-</w:t>
            </w:r>
          </w:p>
        </w:tc>
        <w:tc>
          <w:tcPr>
            <w:tcW w:w="383" w:type="pct"/>
          </w:tcPr>
          <w:p w14:paraId="06C078ED" w14:textId="1BA84191" w:rsidR="00C5475B" w:rsidRPr="009B053A" w:rsidRDefault="00C5475B" w:rsidP="00C5475B">
            <w:pPr>
              <w:pStyle w:val="TAC"/>
            </w:pPr>
            <w:r w:rsidRPr="009B053A">
              <w:t>N/A</w:t>
            </w:r>
          </w:p>
        </w:tc>
        <w:tc>
          <w:tcPr>
            <w:tcW w:w="424" w:type="pct"/>
          </w:tcPr>
          <w:p w14:paraId="20EBD951" w14:textId="20E81A11" w:rsidR="00C5475B" w:rsidRPr="009B053A" w:rsidRDefault="00C5475B" w:rsidP="00C5475B">
            <w:pPr>
              <w:pStyle w:val="TAC"/>
            </w:pPr>
            <w:r w:rsidRPr="009B053A">
              <w:t>TDD</w:t>
            </w:r>
          </w:p>
        </w:tc>
      </w:tr>
      <w:tr w:rsidR="0005484C" w:rsidRPr="009B053A" w14:paraId="75EE99D1" w14:textId="77777777" w:rsidTr="004717B2">
        <w:trPr>
          <w:trHeight w:val="347"/>
          <w:jc w:val="center"/>
        </w:trPr>
        <w:tc>
          <w:tcPr>
            <w:tcW w:w="725" w:type="pct"/>
            <w:vMerge w:val="restart"/>
            <w:shd w:val="clear" w:color="auto" w:fill="auto"/>
            <w:vAlign w:val="center"/>
          </w:tcPr>
          <w:p w14:paraId="3C062178" w14:textId="77777777" w:rsidR="0005484C" w:rsidRPr="009B053A" w:rsidRDefault="0005484C" w:rsidP="00F95311">
            <w:pPr>
              <w:pStyle w:val="TAC"/>
            </w:pPr>
            <w:r w:rsidRPr="009B053A">
              <w:t>DC_3A_n78A</w:t>
            </w:r>
          </w:p>
        </w:tc>
        <w:tc>
          <w:tcPr>
            <w:tcW w:w="434" w:type="pct"/>
            <w:gridSpan w:val="2"/>
            <w:vMerge w:val="restart"/>
            <w:shd w:val="clear" w:color="auto" w:fill="auto"/>
            <w:vAlign w:val="center"/>
          </w:tcPr>
          <w:p w14:paraId="523EDFEB" w14:textId="77777777" w:rsidR="0005484C" w:rsidRPr="009B053A" w:rsidRDefault="0005484C" w:rsidP="00F95311">
            <w:pPr>
              <w:pStyle w:val="TAC"/>
            </w:pPr>
            <w:r w:rsidRPr="009B053A">
              <w:t>3</w:t>
            </w:r>
          </w:p>
        </w:tc>
        <w:tc>
          <w:tcPr>
            <w:tcW w:w="341" w:type="pct"/>
            <w:gridSpan w:val="2"/>
            <w:vMerge w:val="restart"/>
            <w:shd w:val="clear" w:color="auto" w:fill="auto"/>
            <w:noWrap/>
            <w:vAlign w:val="center"/>
          </w:tcPr>
          <w:p w14:paraId="512126B7" w14:textId="77777777" w:rsidR="0005484C" w:rsidRPr="009B053A" w:rsidRDefault="0005484C" w:rsidP="00F95311">
            <w:pPr>
              <w:pStyle w:val="TAC"/>
            </w:pPr>
            <w:r w:rsidRPr="009B053A">
              <w:t>N/A</w:t>
            </w:r>
          </w:p>
        </w:tc>
        <w:tc>
          <w:tcPr>
            <w:tcW w:w="962" w:type="pct"/>
            <w:gridSpan w:val="3"/>
            <w:shd w:val="clear" w:color="auto" w:fill="auto"/>
            <w:noWrap/>
            <w:vAlign w:val="center"/>
          </w:tcPr>
          <w:p w14:paraId="7FD72D58" w14:textId="77777777" w:rsidR="0005484C" w:rsidRPr="009B053A" w:rsidRDefault="0005484C" w:rsidP="00F95311">
            <w:pPr>
              <w:pStyle w:val="TAC"/>
              <w:rPr>
                <w:lang w:eastAsia="zh-CN"/>
              </w:rPr>
            </w:pPr>
            <w:r w:rsidRPr="009B053A">
              <w:rPr>
                <w:lang w:eastAsia="zh-CN"/>
              </w:rPr>
              <w:t>-64.4</w:t>
            </w:r>
          </w:p>
        </w:tc>
        <w:tc>
          <w:tcPr>
            <w:tcW w:w="554" w:type="pct"/>
            <w:shd w:val="clear" w:color="auto" w:fill="auto"/>
            <w:noWrap/>
            <w:vAlign w:val="center"/>
          </w:tcPr>
          <w:p w14:paraId="7CF37443" w14:textId="77777777" w:rsidR="0005484C" w:rsidRPr="009B053A" w:rsidRDefault="0005484C" w:rsidP="00F95311">
            <w:pPr>
              <w:pStyle w:val="TAC"/>
            </w:pPr>
            <w:r w:rsidRPr="009B053A">
              <w:t>-</w:t>
            </w:r>
          </w:p>
        </w:tc>
        <w:tc>
          <w:tcPr>
            <w:tcW w:w="413" w:type="pct"/>
            <w:shd w:val="clear" w:color="auto" w:fill="auto"/>
            <w:noWrap/>
            <w:vAlign w:val="center"/>
          </w:tcPr>
          <w:p w14:paraId="22C032BE" w14:textId="77777777" w:rsidR="0005484C" w:rsidRPr="009B053A" w:rsidRDefault="0005484C" w:rsidP="00F95311">
            <w:pPr>
              <w:pStyle w:val="TAC"/>
            </w:pPr>
            <w:r w:rsidRPr="009B053A">
              <w:t>-</w:t>
            </w:r>
          </w:p>
        </w:tc>
        <w:tc>
          <w:tcPr>
            <w:tcW w:w="382" w:type="pct"/>
            <w:shd w:val="clear" w:color="auto" w:fill="auto"/>
            <w:noWrap/>
            <w:vAlign w:val="center"/>
          </w:tcPr>
          <w:p w14:paraId="42675500" w14:textId="77777777" w:rsidR="0005484C" w:rsidRPr="009B053A" w:rsidRDefault="0005484C" w:rsidP="00F95311">
            <w:pPr>
              <w:pStyle w:val="TAC"/>
            </w:pPr>
            <w:r w:rsidRPr="009B053A">
              <w:t>-</w:t>
            </w:r>
          </w:p>
        </w:tc>
        <w:tc>
          <w:tcPr>
            <w:tcW w:w="382" w:type="pct"/>
            <w:vAlign w:val="center"/>
          </w:tcPr>
          <w:p w14:paraId="1134C0C3" w14:textId="77777777" w:rsidR="0005484C" w:rsidRPr="009B053A" w:rsidRDefault="0005484C" w:rsidP="00F95311">
            <w:pPr>
              <w:pStyle w:val="TAC"/>
            </w:pPr>
            <w:r w:rsidRPr="009B053A">
              <w:t>-</w:t>
            </w:r>
          </w:p>
        </w:tc>
        <w:tc>
          <w:tcPr>
            <w:tcW w:w="383" w:type="pct"/>
            <w:vMerge w:val="restart"/>
            <w:vAlign w:val="center"/>
          </w:tcPr>
          <w:p w14:paraId="2FD3B190" w14:textId="77777777" w:rsidR="0005484C" w:rsidRPr="009B053A" w:rsidRDefault="0005484C" w:rsidP="00F95311">
            <w:pPr>
              <w:pStyle w:val="TAC"/>
            </w:pPr>
            <w:r w:rsidRPr="009B053A">
              <w:t>IMD2</w:t>
            </w:r>
          </w:p>
        </w:tc>
        <w:tc>
          <w:tcPr>
            <w:tcW w:w="424" w:type="pct"/>
            <w:vMerge w:val="restart"/>
            <w:vAlign w:val="center"/>
          </w:tcPr>
          <w:p w14:paraId="674FA80B" w14:textId="77777777" w:rsidR="0005484C" w:rsidRPr="009B053A" w:rsidRDefault="0005484C" w:rsidP="00F95311">
            <w:pPr>
              <w:pStyle w:val="TAC"/>
              <w:rPr>
                <w:lang w:eastAsia="zh-CN"/>
              </w:rPr>
            </w:pPr>
            <w:r w:rsidRPr="009B053A">
              <w:rPr>
                <w:lang w:eastAsia="zh-CN"/>
              </w:rPr>
              <w:t>FDD</w:t>
            </w:r>
          </w:p>
        </w:tc>
      </w:tr>
      <w:tr w:rsidR="0005484C" w:rsidRPr="009B053A" w14:paraId="7AE72638" w14:textId="77777777" w:rsidTr="004717B2">
        <w:trPr>
          <w:trHeight w:val="53"/>
          <w:jc w:val="center"/>
        </w:trPr>
        <w:tc>
          <w:tcPr>
            <w:tcW w:w="725" w:type="pct"/>
            <w:vMerge/>
            <w:shd w:val="clear" w:color="auto" w:fill="auto"/>
            <w:vAlign w:val="center"/>
          </w:tcPr>
          <w:p w14:paraId="5D8FCF60" w14:textId="77777777" w:rsidR="0005484C" w:rsidRPr="009B053A" w:rsidRDefault="0005484C" w:rsidP="00F95311">
            <w:pPr>
              <w:pStyle w:val="TAC"/>
            </w:pPr>
          </w:p>
        </w:tc>
        <w:tc>
          <w:tcPr>
            <w:tcW w:w="434" w:type="pct"/>
            <w:gridSpan w:val="2"/>
            <w:vMerge/>
            <w:shd w:val="clear" w:color="auto" w:fill="auto"/>
            <w:vAlign w:val="center"/>
          </w:tcPr>
          <w:p w14:paraId="711377CE" w14:textId="77777777" w:rsidR="0005484C" w:rsidRPr="009B053A" w:rsidRDefault="0005484C" w:rsidP="00F95311">
            <w:pPr>
              <w:pStyle w:val="TAC"/>
            </w:pPr>
          </w:p>
        </w:tc>
        <w:tc>
          <w:tcPr>
            <w:tcW w:w="341" w:type="pct"/>
            <w:gridSpan w:val="2"/>
            <w:vMerge/>
            <w:shd w:val="clear" w:color="auto" w:fill="auto"/>
            <w:noWrap/>
            <w:vAlign w:val="center"/>
          </w:tcPr>
          <w:p w14:paraId="12E80330" w14:textId="77777777" w:rsidR="0005484C" w:rsidRPr="009B053A" w:rsidRDefault="0005484C" w:rsidP="00F95311">
            <w:pPr>
              <w:pStyle w:val="TAC"/>
            </w:pPr>
          </w:p>
        </w:tc>
        <w:tc>
          <w:tcPr>
            <w:tcW w:w="962" w:type="pct"/>
            <w:gridSpan w:val="3"/>
            <w:shd w:val="clear" w:color="auto" w:fill="auto"/>
            <w:noWrap/>
            <w:vAlign w:val="center"/>
          </w:tcPr>
          <w:p w14:paraId="69CF0AE6" w14:textId="77777777" w:rsidR="0005484C" w:rsidRPr="009B053A" w:rsidRDefault="0005484C" w:rsidP="00F95311">
            <w:pPr>
              <w:pStyle w:val="TAC"/>
              <w:rPr>
                <w:lang w:eastAsia="zh-CN"/>
              </w:rPr>
            </w:pPr>
            <w:r w:rsidRPr="009B053A">
              <w:rPr>
                <w:lang w:eastAsia="zh-CN"/>
              </w:rPr>
              <w:t>-67.1</w:t>
            </w:r>
            <w:r w:rsidRPr="009B053A">
              <w:rPr>
                <w:vertAlign w:val="superscript"/>
                <w:lang w:eastAsia="zh-CN"/>
              </w:rPr>
              <w:t>7</w:t>
            </w:r>
          </w:p>
        </w:tc>
        <w:tc>
          <w:tcPr>
            <w:tcW w:w="554" w:type="pct"/>
            <w:shd w:val="clear" w:color="auto" w:fill="auto"/>
            <w:noWrap/>
            <w:vAlign w:val="center"/>
          </w:tcPr>
          <w:p w14:paraId="46E1F7D0" w14:textId="77777777" w:rsidR="0005484C" w:rsidRPr="009B053A" w:rsidRDefault="0005484C" w:rsidP="00F95311">
            <w:pPr>
              <w:pStyle w:val="TAC"/>
            </w:pPr>
            <w:r w:rsidRPr="009B053A">
              <w:t>-</w:t>
            </w:r>
          </w:p>
        </w:tc>
        <w:tc>
          <w:tcPr>
            <w:tcW w:w="413" w:type="pct"/>
            <w:shd w:val="clear" w:color="auto" w:fill="auto"/>
            <w:noWrap/>
            <w:vAlign w:val="center"/>
          </w:tcPr>
          <w:p w14:paraId="65ECD3BB" w14:textId="77777777" w:rsidR="0005484C" w:rsidRPr="009B053A" w:rsidRDefault="0005484C" w:rsidP="00F95311">
            <w:pPr>
              <w:pStyle w:val="TAC"/>
            </w:pPr>
            <w:r w:rsidRPr="009B053A">
              <w:t>-</w:t>
            </w:r>
          </w:p>
        </w:tc>
        <w:tc>
          <w:tcPr>
            <w:tcW w:w="382" w:type="pct"/>
            <w:shd w:val="clear" w:color="auto" w:fill="auto"/>
            <w:noWrap/>
            <w:vAlign w:val="center"/>
          </w:tcPr>
          <w:p w14:paraId="49839FB9" w14:textId="77777777" w:rsidR="0005484C" w:rsidRPr="009B053A" w:rsidRDefault="0005484C" w:rsidP="00F95311">
            <w:pPr>
              <w:pStyle w:val="TAC"/>
            </w:pPr>
            <w:r w:rsidRPr="009B053A">
              <w:t>-</w:t>
            </w:r>
          </w:p>
        </w:tc>
        <w:tc>
          <w:tcPr>
            <w:tcW w:w="382" w:type="pct"/>
            <w:vAlign w:val="center"/>
          </w:tcPr>
          <w:p w14:paraId="59936089" w14:textId="77777777" w:rsidR="0005484C" w:rsidRPr="009B053A" w:rsidRDefault="0005484C" w:rsidP="00F95311">
            <w:pPr>
              <w:pStyle w:val="TAC"/>
            </w:pPr>
            <w:r w:rsidRPr="009B053A">
              <w:t>-</w:t>
            </w:r>
          </w:p>
        </w:tc>
        <w:tc>
          <w:tcPr>
            <w:tcW w:w="383" w:type="pct"/>
            <w:vMerge/>
            <w:vAlign w:val="center"/>
          </w:tcPr>
          <w:p w14:paraId="05EB49EE" w14:textId="77777777" w:rsidR="0005484C" w:rsidRPr="009B053A" w:rsidRDefault="0005484C" w:rsidP="00F95311">
            <w:pPr>
              <w:pStyle w:val="TAC"/>
            </w:pPr>
          </w:p>
        </w:tc>
        <w:tc>
          <w:tcPr>
            <w:tcW w:w="424" w:type="pct"/>
            <w:vMerge/>
            <w:vAlign w:val="center"/>
          </w:tcPr>
          <w:p w14:paraId="2E7FE0FD" w14:textId="77777777" w:rsidR="0005484C" w:rsidRPr="009B053A" w:rsidRDefault="0005484C" w:rsidP="00F95311">
            <w:pPr>
              <w:pStyle w:val="TAC"/>
            </w:pPr>
          </w:p>
        </w:tc>
      </w:tr>
      <w:tr w:rsidR="0005484C" w:rsidRPr="009B053A" w14:paraId="76D26686" w14:textId="77777777" w:rsidTr="004717B2">
        <w:trPr>
          <w:trHeight w:val="424"/>
          <w:jc w:val="center"/>
        </w:trPr>
        <w:tc>
          <w:tcPr>
            <w:tcW w:w="725" w:type="pct"/>
            <w:vMerge/>
            <w:shd w:val="clear" w:color="auto" w:fill="auto"/>
            <w:vAlign w:val="center"/>
          </w:tcPr>
          <w:p w14:paraId="10B22A28" w14:textId="77777777" w:rsidR="0005484C" w:rsidRPr="009B053A" w:rsidRDefault="0005484C" w:rsidP="00F95311">
            <w:pPr>
              <w:pStyle w:val="TAC"/>
            </w:pPr>
          </w:p>
        </w:tc>
        <w:tc>
          <w:tcPr>
            <w:tcW w:w="434" w:type="pct"/>
            <w:gridSpan w:val="2"/>
            <w:shd w:val="clear" w:color="auto" w:fill="auto"/>
            <w:vAlign w:val="center"/>
          </w:tcPr>
          <w:p w14:paraId="1E080518" w14:textId="77777777" w:rsidR="0005484C" w:rsidRPr="009B053A" w:rsidRDefault="0005484C" w:rsidP="00F95311">
            <w:pPr>
              <w:pStyle w:val="TAC"/>
            </w:pPr>
            <w:r w:rsidRPr="009B053A">
              <w:rPr>
                <w:lang w:eastAsia="zh-Hans"/>
              </w:rPr>
              <w:t>n</w:t>
            </w:r>
            <w:r w:rsidRPr="009B053A">
              <w:t>78</w:t>
            </w:r>
          </w:p>
        </w:tc>
        <w:tc>
          <w:tcPr>
            <w:tcW w:w="341" w:type="pct"/>
            <w:gridSpan w:val="2"/>
            <w:shd w:val="clear" w:color="auto" w:fill="auto"/>
            <w:noWrap/>
            <w:vAlign w:val="center"/>
          </w:tcPr>
          <w:p w14:paraId="34B824EA" w14:textId="77777777" w:rsidR="0005484C" w:rsidRPr="009B053A" w:rsidRDefault="0005484C" w:rsidP="00F95311">
            <w:pPr>
              <w:pStyle w:val="TAC"/>
              <w:rPr>
                <w:lang w:eastAsia="zh-CN"/>
              </w:rPr>
            </w:pPr>
            <w:r w:rsidRPr="009B053A">
              <w:rPr>
                <w:lang w:eastAsia="zh-CN"/>
              </w:rPr>
              <w:t>15</w:t>
            </w:r>
          </w:p>
        </w:tc>
        <w:tc>
          <w:tcPr>
            <w:tcW w:w="962" w:type="pct"/>
            <w:gridSpan w:val="3"/>
            <w:shd w:val="clear" w:color="auto" w:fill="auto"/>
            <w:noWrap/>
            <w:vAlign w:val="center"/>
          </w:tcPr>
          <w:p w14:paraId="176CEB85" w14:textId="77777777" w:rsidR="0005484C" w:rsidRPr="009B053A" w:rsidRDefault="0005484C" w:rsidP="00F95311">
            <w:pPr>
              <w:pStyle w:val="TAC"/>
              <w:rPr>
                <w:rFonts w:eastAsia="MS Mincho"/>
              </w:rPr>
            </w:pPr>
            <w:r w:rsidRPr="009B053A">
              <w:t>-</w:t>
            </w:r>
          </w:p>
        </w:tc>
        <w:tc>
          <w:tcPr>
            <w:tcW w:w="554" w:type="pct"/>
            <w:shd w:val="clear" w:color="auto" w:fill="auto"/>
            <w:noWrap/>
            <w:vAlign w:val="center"/>
          </w:tcPr>
          <w:p w14:paraId="4893FDDF" w14:textId="77777777" w:rsidR="0005484C" w:rsidRPr="009B053A" w:rsidRDefault="0005484C" w:rsidP="00F95311">
            <w:pPr>
              <w:pStyle w:val="TAC"/>
            </w:pPr>
            <w:r w:rsidRPr="009B053A">
              <w:t>REFSENS</w:t>
            </w:r>
          </w:p>
        </w:tc>
        <w:tc>
          <w:tcPr>
            <w:tcW w:w="413" w:type="pct"/>
            <w:shd w:val="clear" w:color="auto" w:fill="auto"/>
            <w:noWrap/>
            <w:vAlign w:val="center"/>
          </w:tcPr>
          <w:p w14:paraId="707F2276" w14:textId="77777777" w:rsidR="0005484C" w:rsidRPr="009B053A" w:rsidRDefault="0005484C" w:rsidP="00F95311">
            <w:pPr>
              <w:pStyle w:val="TAC"/>
            </w:pPr>
            <w:r w:rsidRPr="009B053A">
              <w:t>-</w:t>
            </w:r>
          </w:p>
        </w:tc>
        <w:tc>
          <w:tcPr>
            <w:tcW w:w="382" w:type="pct"/>
            <w:shd w:val="clear" w:color="auto" w:fill="auto"/>
            <w:noWrap/>
            <w:vAlign w:val="center"/>
          </w:tcPr>
          <w:p w14:paraId="5859E986" w14:textId="77777777" w:rsidR="0005484C" w:rsidRPr="009B053A" w:rsidRDefault="0005484C" w:rsidP="00F95311">
            <w:pPr>
              <w:pStyle w:val="TAC"/>
            </w:pPr>
            <w:r w:rsidRPr="009B053A">
              <w:t>-</w:t>
            </w:r>
          </w:p>
        </w:tc>
        <w:tc>
          <w:tcPr>
            <w:tcW w:w="382" w:type="pct"/>
            <w:vAlign w:val="center"/>
          </w:tcPr>
          <w:p w14:paraId="0C609FCF" w14:textId="77777777" w:rsidR="0005484C" w:rsidRPr="009B053A" w:rsidRDefault="0005484C" w:rsidP="00F95311">
            <w:pPr>
              <w:pStyle w:val="TAC"/>
            </w:pPr>
            <w:r w:rsidRPr="009B053A">
              <w:t>-</w:t>
            </w:r>
          </w:p>
        </w:tc>
        <w:tc>
          <w:tcPr>
            <w:tcW w:w="383" w:type="pct"/>
            <w:vAlign w:val="center"/>
          </w:tcPr>
          <w:p w14:paraId="71DF91C7" w14:textId="77777777" w:rsidR="0005484C" w:rsidRPr="009B053A" w:rsidRDefault="0005484C" w:rsidP="00F95311">
            <w:pPr>
              <w:pStyle w:val="TAC"/>
              <w:rPr>
                <w:lang w:eastAsia="zh-CN"/>
              </w:rPr>
            </w:pPr>
            <w:r w:rsidRPr="009B053A">
              <w:rPr>
                <w:lang w:eastAsia="zh-CN"/>
              </w:rPr>
              <w:t>N/A</w:t>
            </w:r>
          </w:p>
        </w:tc>
        <w:tc>
          <w:tcPr>
            <w:tcW w:w="424" w:type="pct"/>
            <w:vAlign w:val="center"/>
          </w:tcPr>
          <w:p w14:paraId="28E8675F" w14:textId="77777777" w:rsidR="0005484C" w:rsidRPr="009B053A" w:rsidRDefault="0005484C" w:rsidP="00F95311">
            <w:pPr>
              <w:pStyle w:val="TAC"/>
              <w:rPr>
                <w:lang w:eastAsia="zh-CN"/>
              </w:rPr>
            </w:pPr>
            <w:r w:rsidRPr="009B053A">
              <w:rPr>
                <w:lang w:eastAsia="zh-CN"/>
              </w:rPr>
              <w:t>TDD</w:t>
            </w:r>
          </w:p>
        </w:tc>
      </w:tr>
      <w:tr w:rsidR="0005484C" w:rsidRPr="009B053A" w14:paraId="1837C2EC" w14:textId="77777777" w:rsidTr="004717B2">
        <w:trPr>
          <w:trHeight w:val="264"/>
          <w:jc w:val="center"/>
        </w:trPr>
        <w:tc>
          <w:tcPr>
            <w:tcW w:w="725" w:type="pct"/>
            <w:vMerge w:val="restart"/>
            <w:shd w:val="clear" w:color="auto" w:fill="auto"/>
            <w:vAlign w:val="center"/>
          </w:tcPr>
          <w:p w14:paraId="00B419AC" w14:textId="77777777" w:rsidR="0005484C" w:rsidRPr="009B053A" w:rsidRDefault="0005484C" w:rsidP="00F95311">
            <w:pPr>
              <w:pStyle w:val="TAC"/>
            </w:pPr>
            <w:r w:rsidRPr="009B053A">
              <w:t>DC_3A_n78A</w:t>
            </w:r>
          </w:p>
        </w:tc>
        <w:tc>
          <w:tcPr>
            <w:tcW w:w="434" w:type="pct"/>
            <w:gridSpan w:val="2"/>
            <w:vMerge w:val="restart"/>
            <w:shd w:val="clear" w:color="auto" w:fill="auto"/>
            <w:vAlign w:val="center"/>
          </w:tcPr>
          <w:p w14:paraId="184979AF" w14:textId="77777777" w:rsidR="0005484C" w:rsidRPr="009B053A" w:rsidRDefault="0005484C" w:rsidP="00F95311">
            <w:pPr>
              <w:pStyle w:val="TAC"/>
            </w:pPr>
            <w:r w:rsidRPr="009B053A">
              <w:t>3</w:t>
            </w:r>
          </w:p>
        </w:tc>
        <w:tc>
          <w:tcPr>
            <w:tcW w:w="341" w:type="pct"/>
            <w:gridSpan w:val="2"/>
            <w:vMerge w:val="restart"/>
            <w:shd w:val="clear" w:color="auto" w:fill="auto"/>
            <w:noWrap/>
            <w:vAlign w:val="center"/>
          </w:tcPr>
          <w:p w14:paraId="55CDE9C5" w14:textId="77777777" w:rsidR="0005484C" w:rsidRPr="009B053A" w:rsidRDefault="0005484C" w:rsidP="00F95311">
            <w:pPr>
              <w:pStyle w:val="TAC"/>
            </w:pPr>
            <w:r w:rsidRPr="009B053A">
              <w:t>N/A</w:t>
            </w:r>
          </w:p>
        </w:tc>
        <w:tc>
          <w:tcPr>
            <w:tcW w:w="962" w:type="pct"/>
            <w:gridSpan w:val="3"/>
            <w:shd w:val="clear" w:color="auto" w:fill="auto"/>
            <w:noWrap/>
            <w:vAlign w:val="center"/>
          </w:tcPr>
          <w:p w14:paraId="578DFC93" w14:textId="77777777" w:rsidR="0005484C" w:rsidRPr="009B053A" w:rsidRDefault="0005484C" w:rsidP="00F95311">
            <w:pPr>
              <w:pStyle w:val="TAC"/>
              <w:rPr>
                <w:rFonts w:eastAsia="MS Mincho"/>
              </w:rPr>
            </w:pPr>
            <w:r w:rsidRPr="009B053A">
              <w:rPr>
                <w:lang w:eastAsia="zh-CN"/>
              </w:rPr>
              <w:t>-77.8</w:t>
            </w:r>
          </w:p>
        </w:tc>
        <w:tc>
          <w:tcPr>
            <w:tcW w:w="554" w:type="pct"/>
            <w:shd w:val="clear" w:color="auto" w:fill="auto"/>
            <w:noWrap/>
            <w:vAlign w:val="center"/>
          </w:tcPr>
          <w:p w14:paraId="7D1F7900" w14:textId="77777777" w:rsidR="0005484C" w:rsidRPr="009B053A" w:rsidRDefault="0005484C" w:rsidP="00F95311">
            <w:pPr>
              <w:pStyle w:val="TAC"/>
            </w:pPr>
            <w:r w:rsidRPr="009B053A">
              <w:t>-</w:t>
            </w:r>
          </w:p>
        </w:tc>
        <w:tc>
          <w:tcPr>
            <w:tcW w:w="413" w:type="pct"/>
            <w:shd w:val="clear" w:color="auto" w:fill="auto"/>
            <w:noWrap/>
            <w:vAlign w:val="center"/>
          </w:tcPr>
          <w:p w14:paraId="3B7200E4" w14:textId="77777777" w:rsidR="0005484C" w:rsidRPr="009B053A" w:rsidRDefault="0005484C" w:rsidP="00F95311">
            <w:pPr>
              <w:pStyle w:val="TAC"/>
            </w:pPr>
            <w:r w:rsidRPr="009B053A">
              <w:t>-</w:t>
            </w:r>
          </w:p>
        </w:tc>
        <w:tc>
          <w:tcPr>
            <w:tcW w:w="382" w:type="pct"/>
            <w:shd w:val="clear" w:color="auto" w:fill="auto"/>
            <w:noWrap/>
            <w:vAlign w:val="center"/>
          </w:tcPr>
          <w:p w14:paraId="1F990977" w14:textId="77777777" w:rsidR="0005484C" w:rsidRPr="009B053A" w:rsidRDefault="0005484C" w:rsidP="00F95311">
            <w:pPr>
              <w:pStyle w:val="TAC"/>
            </w:pPr>
            <w:r w:rsidRPr="009B053A">
              <w:t>-</w:t>
            </w:r>
          </w:p>
        </w:tc>
        <w:tc>
          <w:tcPr>
            <w:tcW w:w="382" w:type="pct"/>
            <w:vAlign w:val="center"/>
          </w:tcPr>
          <w:p w14:paraId="4D0CDD84" w14:textId="77777777" w:rsidR="0005484C" w:rsidRPr="009B053A" w:rsidRDefault="0005484C" w:rsidP="00F95311">
            <w:pPr>
              <w:pStyle w:val="TAC"/>
            </w:pPr>
            <w:r w:rsidRPr="009B053A">
              <w:t>-</w:t>
            </w:r>
          </w:p>
        </w:tc>
        <w:tc>
          <w:tcPr>
            <w:tcW w:w="383" w:type="pct"/>
            <w:vMerge w:val="restart"/>
            <w:vAlign w:val="center"/>
          </w:tcPr>
          <w:p w14:paraId="019AEF24" w14:textId="77777777" w:rsidR="0005484C" w:rsidRPr="009B053A" w:rsidRDefault="0005484C" w:rsidP="00F95311">
            <w:pPr>
              <w:pStyle w:val="TAC"/>
            </w:pPr>
            <w:r w:rsidRPr="009B053A">
              <w:t>IMD4</w:t>
            </w:r>
          </w:p>
        </w:tc>
        <w:tc>
          <w:tcPr>
            <w:tcW w:w="424" w:type="pct"/>
            <w:vMerge w:val="restart"/>
            <w:vAlign w:val="center"/>
          </w:tcPr>
          <w:p w14:paraId="2FD4F7EB" w14:textId="77777777" w:rsidR="0005484C" w:rsidRPr="009B053A" w:rsidRDefault="0005484C" w:rsidP="00F95311">
            <w:pPr>
              <w:pStyle w:val="TAC"/>
            </w:pPr>
            <w:r w:rsidRPr="009B053A">
              <w:rPr>
                <w:lang w:eastAsia="zh-CN"/>
              </w:rPr>
              <w:t>FDD</w:t>
            </w:r>
          </w:p>
        </w:tc>
      </w:tr>
      <w:tr w:rsidR="0005484C" w:rsidRPr="009B053A" w14:paraId="5A471E18" w14:textId="77777777" w:rsidTr="004717B2">
        <w:trPr>
          <w:trHeight w:val="281"/>
          <w:jc w:val="center"/>
        </w:trPr>
        <w:tc>
          <w:tcPr>
            <w:tcW w:w="725" w:type="pct"/>
            <w:vMerge/>
            <w:shd w:val="clear" w:color="auto" w:fill="auto"/>
            <w:vAlign w:val="center"/>
          </w:tcPr>
          <w:p w14:paraId="2E3DA0D4" w14:textId="77777777" w:rsidR="0005484C" w:rsidRPr="009B053A" w:rsidRDefault="0005484C" w:rsidP="00F95311">
            <w:pPr>
              <w:pStyle w:val="TAC"/>
            </w:pPr>
          </w:p>
        </w:tc>
        <w:tc>
          <w:tcPr>
            <w:tcW w:w="434" w:type="pct"/>
            <w:gridSpan w:val="2"/>
            <w:vMerge/>
            <w:shd w:val="clear" w:color="auto" w:fill="auto"/>
            <w:vAlign w:val="center"/>
          </w:tcPr>
          <w:p w14:paraId="0D4FB2FB" w14:textId="77777777" w:rsidR="0005484C" w:rsidRPr="009B053A" w:rsidRDefault="0005484C" w:rsidP="00F95311">
            <w:pPr>
              <w:pStyle w:val="TAC"/>
            </w:pPr>
          </w:p>
        </w:tc>
        <w:tc>
          <w:tcPr>
            <w:tcW w:w="341" w:type="pct"/>
            <w:gridSpan w:val="2"/>
            <w:vMerge/>
            <w:shd w:val="clear" w:color="auto" w:fill="auto"/>
            <w:noWrap/>
            <w:vAlign w:val="center"/>
          </w:tcPr>
          <w:p w14:paraId="45920DBB" w14:textId="77777777" w:rsidR="0005484C" w:rsidRPr="009B053A" w:rsidRDefault="0005484C" w:rsidP="00F95311">
            <w:pPr>
              <w:pStyle w:val="TAC"/>
            </w:pPr>
          </w:p>
        </w:tc>
        <w:tc>
          <w:tcPr>
            <w:tcW w:w="962" w:type="pct"/>
            <w:gridSpan w:val="3"/>
            <w:shd w:val="clear" w:color="auto" w:fill="auto"/>
            <w:noWrap/>
            <w:vAlign w:val="center"/>
          </w:tcPr>
          <w:p w14:paraId="0F258628" w14:textId="77777777" w:rsidR="0005484C" w:rsidRPr="009B053A" w:rsidRDefault="0005484C" w:rsidP="00F95311">
            <w:pPr>
              <w:pStyle w:val="TAC"/>
              <w:rPr>
                <w:rFonts w:eastAsia="MS Mincho"/>
              </w:rPr>
            </w:pPr>
            <w:r w:rsidRPr="009B053A">
              <w:rPr>
                <w:lang w:eastAsia="zh-CN"/>
              </w:rPr>
              <w:t>-80.5</w:t>
            </w:r>
            <w:r w:rsidRPr="009B053A">
              <w:rPr>
                <w:vertAlign w:val="superscript"/>
                <w:lang w:eastAsia="zh-CN"/>
              </w:rPr>
              <w:t>7</w:t>
            </w:r>
          </w:p>
        </w:tc>
        <w:tc>
          <w:tcPr>
            <w:tcW w:w="554" w:type="pct"/>
            <w:shd w:val="clear" w:color="auto" w:fill="auto"/>
            <w:noWrap/>
            <w:vAlign w:val="center"/>
          </w:tcPr>
          <w:p w14:paraId="2D9865C7" w14:textId="77777777" w:rsidR="0005484C" w:rsidRPr="009B053A" w:rsidRDefault="0005484C" w:rsidP="00F95311">
            <w:pPr>
              <w:pStyle w:val="TAC"/>
            </w:pPr>
            <w:r w:rsidRPr="009B053A">
              <w:t>-</w:t>
            </w:r>
          </w:p>
        </w:tc>
        <w:tc>
          <w:tcPr>
            <w:tcW w:w="413" w:type="pct"/>
            <w:shd w:val="clear" w:color="auto" w:fill="auto"/>
            <w:noWrap/>
            <w:vAlign w:val="center"/>
          </w:tcPr>
          <w:p w14:paraId="4A855471" w14:textId="77777777" w:rsidR="0005484C" w:rsidRPr="009B053A" w:rsidRDefault="0005484C" w:rsidP="00F95311">
            <w:pPr>
              <w:pStyle w:val="TAC"/>
            </w:pPr>
            <w:r w:rsidRPr="009B053A">
              <w:t>-</w:t>
            </w:r>
          </w:p>
        </w:tc>
        <w:tc>
          <w:tcPr>
            <w:tcW w:w="382" w:type="pct"/>
            <w:shd w:val="clear" w:color="auto" w:fill="auto"/>
            <w:noWrap/>
            <w:vAlign w:val="center"/>
          </w:tcPr>
          <w:p w14:paraId="78054206" w14:textId="77777777" w:rsidR="0005484C" w:rsidRPr="009B053A" w:rsidRDefault="0005484C" w:rsidP="00F95311">
            <w:pPr>
              <w:pStyle w:val="TAC"/>
            </w:pPr>
            <w:r w:rsidRPr="009B053A">
              <w:t>-</w:t>
            </w:r>
          </w:p>
        </w:tc>
        <w:tc>
          <w:tcPr>
            <w:tcW w:w="382" w:type="pct"/>
            <w:vAlign w:val="center"/>
          </w:tcPr>
          <w:p w14:paraId="7CC2CB40" w14:textId="77777777" w:rsidR="0005484C" w:rsidRPr="009B053A" w:rsidRDefault="0005484C" w:rsidP="00F95311">
            <w:pPr>
              <w:pStyle w:val="TAC"/>
            </w:pPr>
            <w:r w:rsidRPr="009B053A">
              <w:t>-</w:t>
            </w:r>
          </w:p>
        </w:tc>
        <w:tc>
          <w:tcPr>
            <w:tcW w:w="383" w:type="pct"/>
            <w:vMerge/>
            <w:vAlign w:val="center"/>
          </w:tcPr>
          <w:p w14:paraId="57FC45D1" w14:textId="77777777" w:rsidR="0005484C" w:rsidRPr="009B053A" w:rsidRDefault="0005484C" w:rsidP="00F95311">
            <w:pPr>
              <w:pStyle w:val="TAC"/>
            </w:pPr>
          </w:p>
        </w:tc>
        <w:tc>
          <w:tcPr>
            <w:tcW w:w="424" w:type="pct"/>
            <w:vMerge/>
            <w:vAlign w:val="center"/>
          </w:tcPr>
          <w:p w14:paraId="040F4E9A" w14:textId="77777777" w:rsidR="0005484C" w:rsidRPr="009B053A" w:rsidRDefault="0005484C" w:rsidP="00F95311">
            <w:pPr>
              <w:pStyle w:val="TAC"/>
            </w:pPr>
          </w:p>
        </w:tc>
      </w:tr>
      <w:tr w:rsidR="0005484C" w:rsidRPr="009B053A" w14:paraId="56084F5B" w14:textId="77777777" w:rsidTr="004717B2">
        <w:trPr>
          <w:trHeight w:val="424"/>
          <w:jc w:val="center"/>
        </w:trPr>
        <w:tc>
          <w:tcPr>
            <w:tcW w:w="725" w:type="pct"/>
            <w:vMerge/>
            <w:shd w:val="clear" w:color="auto" w:fill="auto"/>
            <w:vAlign w:val="center"/>
          </w:tcPr>
          <w:p w14:paraId="755A68BD" w14:textId="77777777" w:rsidR="0005484C" w:rsidRPr="009B053A" w:rsidRDefault="0005484C" w:rsidP="00F95311">
            <w:pPr>
              <w:pStyle w:val="TAC"/>
            </w:pPr>
          </w:p>
        </w:tc>
        <w:tc>
          <w:tcPr>
            <w:tcW w:w="434" w:type="pct"/>
            <w:gridSpan w:val="2"/>
            <w:shd w:val="clear" w:color="auto" w:fill="auto"/>
            <w:vAlign w:val="center"/>
          </w:tcPr>
          <w:p w14:paraId="28711BB0" w14:textId="77777777" w:rsidR="0005484C" w:rsidRPr="009B053A" w:rsidRDefault="0005484C" w:rsidP="00F95311">
            <w:pPr>
              <w:pStyle w:val="TAC"/>
            </w:pPr>
            <w:r w:rsidRPr="009B053A">
              <w:rPr>
                <w:lang w:eastAsia="zh-Hans"/>
              </w:rPr>
              <w:t>n</w:t>
            </w:r>
            <w:r w:rsidRPr="009B053A">
              <w:t>78</w:t>
            </w:r>
          </w:p>
        </w:tc>
        <w:tc>
          <w:tcPr>
            <w:tcW w:w="341" w:type="pct"/>
            <w:gridSpan w:val="2"/>
            <w:shd w:val="clear" w:color="auto" w:fill="auto"/>
            <w:noWrap/>
            <w:vAlign w:val="center"/>
          </w:tcPr>
          <w:p w14:paraId="164000B0" w14:textId="77777777" w:rsidR="0005484C" w:rsidRPr="009B053A" w:rsidRDefault="0005484C" w:rsidP="00F95311">
            <w:pPr>
              <w:pStyle w:val="TAC"/>
            </w:pPr>
            <w:r w:rsidRPr="009B053A">
              <w:rPr>
                <w:lang w:eastAsia="zh-CN"/>
              </w:rPr>
              <w:t>15</w:t>
            </w:r>
          </w:p>
        </w:tc>
        <w:tc>
          <w:tcPr>
            <w:tcW w:w="962" w:type="pct"/>
            <w:gridSpan w:val="3"/>
            <w:shd w:val="clear" w:color="auto" w:fill="auto"/>
            <w:noWrap/>
            <w:vAlign w:val="center"/>
          </w:tcPr>
          <w:p w14:paraId="306719EF" w14:textId="77777777" w:rsidR="0005484C" w:rsidRPr="009B053A" w:rsidRDefault="0005484C" w:rsidP="00F95311">
            <w:pPr>
              <w:pStyle w:val="TAC"/>
              <w:rPr>
                <w:rFonts w:eastAsia="MS Mincho"/>
              </w:rPr>
            </w:pPr>
            <w:r w:rsidRPr="009B053A">
              <w:t>-</w:t>
            </w:r>
          </w:p>
        </w:tc>
        <w:tc>
          <w:tcPr>
            <w:tcW w:w="554" w:type="pct"/>
            <w:shd w:val="clear" w:color="auto" w:fill="auto"/>
            <w:noWrap/>
            <w:vAlign w:val="center"/>
          </w:tcPr>
          <w:p w14:paraId="7E5AAFED" w14:textId="77777777" w:rsidR="0005484C" w:rsidRPr="009B053A" w:rsidRDefault="0005484C" w:rsidP="00F95311">
            <w:pPr>
              <w:pStyle w:val="TAC"/>
            </w:pPr>
            <w:r w:rsidRPr="009B053A">
              <w:t>REFSENS</w:t>
            </w:r>
          </w:p>
        </w:tc>
        <w:tc>
          <w:tcPr>
            <w:tcW w:w="413" w:type="pct"/>
            <w:shd w:val="clear" w:color="auto" w:fill="auto"/>
            <w:noWrap/>
            <w:vAlign w:val="center"/>
          </w:tcPr>
          <w:p w14:paraId="781C0996" w14:textId="77777777" w:rsidR="0005484C" w:rsidRPr="009B053A" w:rsidRDefault="0005484C" w:rsidP="00F95311">
            <w:pPr>
              <w:pStyle w:val="TAC"/>
            </w:pPr>
            <w:r w:rsidRPr="009B053A">
              <w:t>-</w:t>
            </w:r>
          </w:p>
        </w:tc>
        <w:tc>
          <w:tcPr>
            <w:tcW w:w="382" w:type="pct"/>
            <w:shd w:val="clear" w:color="auto" w:fill="auto"/>
            <w:noWrap/>
            <w:vAlign w:val="center"/>
          </w:tcPr>
          <w:p w14:paraId="66A8AE4F" w14:textId="77777777" w:rsidR="0005484C" w:rsidRPr="009B053A" w:rsidRDefault="0005484C" w:rsidP="00F95311">
            <w:pPr>
              <w:pStyle w:val="TAC"/>
            </w:pPr>
            <w:r w:rsidRPr="009B053A">
              <w:t>-</w:t>
            </w:r>
          </w:p>
        </w:tc>
        <w:tc>
          <w:tcPr>
            <w:tcW w:w="382" w:type="pct"/>
            <w:vAlign w:val="center"/>
          </w:tcPr>
          <w:p w14:paraId="7033FF69" w14:textId="77777777" w:rsidR="0005484C" w:rsidRPr="009B053A" w:rsidRDefault="0005484C" w:rsidP="00F95311">
            <w:pPr>
              <w:pStyle w:val="TAC"/>
            </w:pPr>
            <w:r w:rsidRPr="009B053A">
              <w:t>-</w:t>
            </w:r>
          </w:p>
        </w:tc>
        <w:tc>
          <w:tcPr>
            <w:tcW w:w="383" w:type="pct"/>
            <w:vAlign w:val="center"/>
          </w:tcPr>
          <w:p w14:paraId="15DA62DF" w14:textId="77777777" w:rsidR="0005484C" w:rsidRPr="009B053A" w:rsidRDefault="0005484C" w:rsidP="00F95311">
            <w:pPr>
              <w:pStyle w:val="TAC"/>
            </w:pPr>
            <w:r w:rsidRPr="009B053A">
              <w:rPr>
                <w:lang w:eastAsia="zh-CN"/>
              </w:rPr>
              <w:t>N/A</w:t>
            </w:r>
          </w:p>
        </w:tc>
        <w:tc>
          <w:tcPr>
            <w:tcW w:w="424" w:type="pct"/>
            <w:vAlign w:val="center"/>
          </w:tcPr>
          <w:p w14:paraId="760FC513" w14:textId="77777777" w:rsidR="0005484C" w:rsidRPr="009B053A" w:rsidRDefault="0005484C" w:rsidP="00F95311">
            <w:pPr>
              <w:pStyle w:val="TAC"/>
            </w:pPr>
            <w:r w:rsidRPr="009B053A">
              <w:rPr>
                <w:lang w:eastAsia="zh-CN"/>
              </w:rPr>
              <w:t>TDD</w:t>
            </w:r>
          </w:p>
        </w:tc>
      </w:tr>
      <w:tr w:rsidR="004717B2" w:rsidRPr="009B053A" w14:paraId="3673EA89" w14:textId="77777777" w:rsidTr="00962966">
        <w:tblPrEx>
          <w:tblLook w:val="0000" w:firstRow="0" w:lastRow="0" w:firstColumn="0" w:lastColumn="0" w:noHBand="0" w:noVBand="0"/>
        </w:tblPrEx>
        <w:trPr>
          <w:trHeight w:val="20"/>
          <w:jc w:val="center"/>
        </w:trPr>
        <w:tc>
          <w:tcPr>
            <w:tcW w:w="741" w:type="pct"/>
            <w:gridSpan w:val="2"/>
            <w:tcBorders>
              <w:bottom w:val="nil"/>
            </w:tcBorders>
          </w:tcPr>
          <w:p w14:paraId="3661CF0C" w14:textId="77777777" w:rsidR="004717B2" w:rsidRPr="009B053A" w:rsidRDefault="004717B2" w:rsidP="00931ECD">
            <w:pPr>
              <w:pStyle w:val="TAC"/>
            </w:pPr>
            <w:r w:rsidRPr="009B053A">
              <w:rPr>
                <w:rFonts w:cs="Arial"/>
                <w:color w:val="000000"/>
                <w:szCs w:val="18"/>
              </w:rPr>
              <w:t>DC_5A_n77A</w:t>
            </w:r>
            <w:r w:rsidRPr="009B053A">
              <w:rPr>
                <w:rFonts w:cs="Arial"/>
                <w:color w:val="000000"/>
                <w:szCs w:val="18"/>
                <w:vertAlign w:val="superscript"/>
              </w:rPr>
              <w:t>8</w:t>
            </w:r>
          </w:p>
        </w:tc>
        <w:tc>
          <w:tcPr>
            <w:tcW w:w="434" w:type="pct"/>
            <w:gridSpan w:val="2"/>
            <w:tcBorders>
              <w:bottom w:val="nil"/>
            </w:tcBorders>
            <w:vAlign w:val="center"/>
          </w:tcPr>
          <w:p w14:paraId="6150C783" w14:textId="77777777" w:rsidR="004717B2" w:rsidRPr="009B053A" w:rsidRDefault="004717B2" w:rsidP="00931ECD">
            <w:pPr>
              <w:pStyle w:val="TAC"/>
              <w:rPr>
                <w:lang w:eastAsia="zh-Hans"/>
              </w:rPr>
            </w:pPr>
            <w:r w:rsidRPr="009B053A">
              <w:t>5</w:t>
            </w:r>
          </w:p>
        </w:tc>
        <w:tc>
          <w:tcPr>
            <w:tcW w:w="341" w:type="pct"/>
            <w:gridSpan w:val="3"/>
            <w:tcBorders>
              <w:bottom w:val="nil"/>
            </w:tcBorders>
            <w:noWrap/>
            <w:vAlign w:val="center"/>
          </w:tcPr>
          <w:p w14:paraId="7302E9B8"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51CD1EB8" w14:textId="77777777" w:rsidR="004717B2" w:rsidRPr="009B053A" w:rsidRDefault="004717B2" w:rsidP="00931ECD">
            <w:pPr>
              <w:pStyle w:val="TAJ"/>
              <w:spacing w:before="0" w:after="0"/>
              <w:rPr>
                <w:b w:val="0"/>
              </w:rPr>
            </w:pPr>
            <w:r w:rsidRPr="009B053A">
              <w:rPr>
                <w:b w:val="0"/>
              </w:rPr>
              <w:t>-78.7</w:t>
            </w:r>
          </w:p>
        </w:tc>
        <w:tc>
          <w:tcPr>
            <w:tcW w:w="554" w:type="pct"/>
            <w:tcBorders>
              <w:bottom w:val="nil"/>
            </w:tcBorders>
            <w:noWrap/>
            <w:vAlign w:val="center"/>
          </w:tcPr>
          <w:p w14:paraId="452061D1" w14:textId="77777777" w:rsidR="004717B2" w:rsidRPr="009B053A" w:rsidRDefault="004717B2" w:rsidP="00931ECD">
            <w:pPr>
              <w:pStyle w:val="TAC"/>
            </w:pPr>
            <w:r w:rsidRPr="009B053A">
              <w:t>-</w:t>
            </w:r>
          </w:p>
        </w:tc>
        <w:tc>
          <w:tcPr>
            <w:tcW w:w="413" w:type="pct"/>
            <w:tcBorders>
              <w:bottom w:val="nil"/>
            </w:tcBorders>
            <w:noWrap/>
            <w:vAlign w:val="center"/>
          </w:tcPr>
          <w:p w14:paraId="06557B20" w14:textId="77777777" w:rsidR="004717B2" w:rsidRPr="009B053A" w:rsidRDefault="004717B2" w:rsidP="00931ECD">
            <w:pPr>
              <w:pStyle w:val="TAC"/>
            </w:pPr>
            <w:r w:rsidRPr="009B053A">
              <w:t>-</w:t>
            </w:r>
          </w:p>
        </w:tc>
        <w:tc>
          <w:tcPr>
            <w:tcW w:w="382" w:type="pct"/>
            <w:tcBorders>
              <w:bottom w:val="nil"/>
            </w:tcBorders>
            <w:noWrap/>
            <w:vAlign w:val="center"/>
          </w:tcPr>
          <w:p w14:paraId="18613931" w14:textId="77777777" w:rsidR="004717B2" w:rsidRPr="009B053A" w:rsidRDefault="004717B2" w:rsidP="00931ECD">
            <w:pPr>
              <w:pStyle w:val="TAC"/>
            </w:pPr>
            <w:r w:rsidRPr="009B053A">
              <w:t>-</w:t>
            </w:r>
          </w:p>
        </w:tc>
        <w:tc>
          <w:tcPr>
            <w:tcW w:w="382" w:type="pct"/>
            <w:tcBorders>
              <w:bottom w:val="nil"/>
            </w:tcBorders>
            <w:vAlign w:val="center"/>
          </w:tcPr>
          <w:p w14:paraId="64DBD9FA" w14:textId="77777777" w:rsidR="004717B2" w:rsidRPr="009B053A" w:rsidRDefault="004717B2" w:rsidP="00931ECD">
            <w:pPr>
              <w:pStyle w:val="TAC"/>
            </w:pPr>
            <w:r w:rsidRPr="009B053A">
              <w:t>-</w:t>
            </w:r>
          </w:p>
        </w:tc>
        <w:tc>
          <w:tcPr>
            <w:tcW w:w="383" w:type="pct"/>
            <w:tcBorders>
              <w:bottom w:val="nil"/>
            </w:tcBorders>
            <w:vAlign w:val="center"/>
          </w:tcPr>
          <w:p w14:paraId="6146291B" w14:textId="77777777" w:rsidR="004717B2" w:rsidRPr="009B053A" w:rsidRDefault="004717B2" w:rsidP="00931ECD">
            <w:pPr>
              <w:pStyle w:val="TAC"/>
              <w:rPr>
                <w:lang w:eastAsia="zh-Hans"/>
              </w:rPr>
            </w:pPr>
            <w:r w:rsidRPr="009B053A">
              <w:t>IMD4</w:t>
            </w:r>
            <w:r w:rsidRPr="009B053A">
              <w:rPr>
                <w:rFonts w:cs="Arial"/>
                <w:color w:val="000000"/>
                <w:szCs w:val="18"/>
                <w:vertAlign w:val="superscript"/>
              </w:rPr>
              <w:t>9</w:t>
            </w:r>
          </w:p>
        </w:tc>
        <w:tc>
          <w:tcPr>
            <w:tcW w:w="424" w:type="pct"/>
            <w:tcBorders>
              <w:bottom w:val="nil"/>
            </w:tcBorders>
          </w:tcPr>
          <w:p w14:paraId="5BA3D01E" w14:textId="77777777" w:rsidR="004717B2" w:rsidRPr="009B053A" w:rsidRDefault="004717B2" w:rsidP="00931ECD">
            <w:pPr>
              <w:pStyle w:val="TAC"/>
              <w:rPr>
                <w:lang w:eastAsia="zh-Hans"/>
              </w:rPr>
            </w:pPr>
            <w:r w:rsidRPr="009B053A">
              <w:t>FDD</w:t>
            </w:r>
          </w:p>
        </w:tc>
      </w:tr>
      <w:tr w:rsidR="004717B2" w:rsidRPr="009B053A" w14:paraId="0B3A0D71" w14:textId="77777777" w:rsidTr="00962966">
        <w:tblPrEx>
          <w:tblLook w:val="0000" w:firstRow="0" w:lastRow="0" w:firstColumn="0" w:lastColumn="0" w:noHBand="0" w:noVBand="0"/>
        </w:tblPrEx>
        <w:trPr>
          <w:trHeight w:val="20"/>
          <w:jc w:val="center"/>
        </w:trPr>
        <w:tc>
          <w:tcPr>
            <w:tcW w:w="741" w:type="pct"/>
            <w:gridSpan w:val="2"/>
            <w:tcBorders>
              <w:top w:val="nil"/>
              <w:bottom w:val="single" w:sz="4" w:space="0" w:color="auto"/>
            </w:tcBorders>
          </w:tcPr>
          <w:p w14:paraId="17F9693B" w14:textId="77777777" w:rsidR="004717B2" w:rsidRPr="009B053A" w:rsidRDefault="004717B2" w:rsidP="00931ECD">
            <w:pPr>
              <w:pStyle w:val="TAC"/>
            </w:pPr>
            <w:r w:rsidRPr="009B053A">
              <w:rPr>
                <w:rFonts w:cs="Arial"/>
                <w:color w:val="000000"/>
                <w:szCs w:val="18"/>
              </w:rPr>
              <w:t>DC_5A_n77C</w:t>
            </w:r>
            <w:r w:rsidRPr="009B053A">
              <w:rPr>
                <w:rFonts w:cs="Arial"/>
                <w:color w:val="000000"/>
                <w:szCs w:val="18"/>
                <w:vertAlign w:val="superscript"/>
              </w:rPr>
              <w:t>8</w:t>
            </w:r>
          </w:p>
        </w:tc>
        <w:tc>
          <w:tcPr>
            <w:tcW w:w="434" w:type="pct"/>
            <w:gridSpan w:val="2"/>
            <w:tcBorders>
              <w:bottom w:val="single" w:sz="4" w:space="0" w:color="auto"/>
            </w:tcBorders>
            <w:vAlign w:val="center"/>
          </w:tcPr>
          <w:p w14:paraId="5646BFA5" w14:textId="77777777" w:rsidR="004717B2" w:rsidRPr="009B053A" w:rsidRDefault="004717B2" w:rsidP="00931ECD">
            <w:pPr>
              <w:pStyle w:val="TAC"/>
              <w:rPr>
                <w:lang w:eastAsia="zh-Hans"/>
              </w:rPr>
            </w:pPr>
            <w:r w:rsidRPr="009B053A">
              <w:t>n77</w:t>
            </w:r>
          </w:p>
        </w:tc>
        <w:tc>
          <w:tcPr>
            <w:tcW w:w="341" w:type="pct"/>
            <w:gridSpan w:val="3"/>
            <w:tcBorders>
              <w:bottom w:val="single" w:sz="4" w:space="0" w:color="auto"/>
            </w:tcBorders>
            <w:noWrap/>
            <w:vAlign w:val="center"/>
          </w:tcPr>
          <w:p w14:paraId="7332F428" w14:textId="77777777" w:rsidR="004717B2" w:rsidRPr="009B053A" w:rsidRDefault="004717B2" w:rsidP="00931ECD">
            <w:pPr>
              <w:pStyle w:val="TAC"/>
            </w:pPr>
            <w:r w:rsidRPr="009B053A">
              <w:t>15</w:t>
            </w:r>
          </w:p>
        </w:tc>
        <w:tc>
          <w:tcPr>
            <w:tcW w:w="946" w:type="pct"/>
            <w:tcBorders>
              <w:bottom w:val="single" w:sz="4" w:space="0" w:color="auto"/>
            </w:tcBorders>
            <w:noWrap/>
            <w:vAlign w:val="center"/>
          </w:tcPr>
          <w:p w14:paraId="04CD8CDC" w14:textId="77777777" w:rsidR="004717B2" w:rsidRPr="009B053A" w:rsidRDefault="004717B2" w:rsidP="00931ECD">
            <w:pPr>
              <w:pStyle w:val="TAJ"/>
              <w:spacing w:before="0" w:after="0"/>
              <w:rPr>
                <w:b w:val="0"/>
              </w:rPr>
            </w:pPr>
            <w:r w:rsidRPr="009B053A">
              <w:rPr>
                <w:b w:val="0"/>
              </w:rPr>
              <w:t>-</w:t>
            </w:r>
          </w:p>
        </w:tc>
        <w:tc>
          <w:tcPr>
            <w:tcW w:w="554" w:type="pct"/>
            <w:tcBorders>
              <w:bottom w:val="single" w:sz="4" w:space="0" w:color="auto"/>
            </w:tcBorders>
            <w:noWrap/>
            <w:vAlign w:val="center"/>
          </w:tcPr>
          <w:p w14:paraId="5CA17DCE" w14:textId="77777777" w:rsidR="004717B2" w:rsidRPr="009B053A" w:rsidRDefault="004717B2" w:rsidP="00931ECD">
            <w:pPr>
              <w:pStyle w:val="TAC"/>
            </w:pPr>
            <w:r w:rsidRPr="009B053A">
              <w:rPr>
                <w:rFonts w:eastAsia="MS Mincho"/>
              </w:rPr>
              <w:t>REFSENS</w:t>
            </w:r>
          </w:p>
        </w:tc>
        <w:tc>
          <w:tcPr>
            <w:tcW w:w="413" w:type="pct"/>
            <w:tcBorders>
              <w:bottom w:val="single" w:sz="4" w:space="0" w:color="auto"/>
            </w:tcBorders>
            <w:noWrap/>
            <w:vAlign w:val="center"/>
          </w:tcPr>
          <w:p w14:paraId="3A643648"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318337F5"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120676A4"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1D0233BE" w14:textId="77777777" w:rsidR="004717B2" w:rsidRPr="009B053A" w:rsidRDefault="004717B2" w:rsidP="00931ECD">
            <w:pPr>
              <w:pStyle w:val="TAC"/>
              <w:rPr>
                <w:lang w:eastAsia="zh-Hans"/>
              </w:rPr>
            </w:pPr>
            <w:r w:rsidRPr="009B053A">
              <w:t>N/A</w:t>
            </w:r>
          </w:p>
        </w:tc>
        <w:tc>
          <w:tcPr>
            <w:tcW w:w="424" w:type="pct"/>
            <w:tcBorders>
              <w:bottom w:val="single" w:sz="4" w:space="0" w:color="auto"/>
            </w:tcBorders>
          </w:tcPr>
          <w:p w14:paraId="7887C268" w14:textId="77777777" w:rsidR="004717B2" w:rsidRPr="009B053A" w:rsidRDefault="004717B2" w:rsidP="00931ECD">
            <w:pPr>
              <w:pStyle w:val="TAC"/>
              <w:rPr>
                <w:lang w:eastAsia="zh-Hans"/>
              </w:rPr>
            </w:pPr>
            <w:r w:rsidRPr="009B053A">
              <w:t>TDD</w:t>
            </w:r>
          </w:p>
        </w:tc>
      </w:tr>
      <w:tr w:rsidR="00962966" w:rsidRPr="009B053A" w14:paraId="2C7A3FF9" w14:textId="77777777" w:rsidTr="003065D8">
        <w:tblPrEx>
          <w:tblLook w:val="0000" w:firstRow="0" w:lastRow="0" w:firstColumn="0" w:lastColumn="0" w:noHBand="0" w:noVBand="0"/>
        </w:tblPrEx>
        <w:trPr>
          <w:trHeight w:val="20"/>
          <w:jc w:val="center"/>
        </w:trPr>
        <w:tc>
          <w:tcPr>
            <w:tcW w:w="741" w:type="pct"/>
            <w:gridSpan w:val="2"/>
            <w:vMerge w:val="restart"/>
            <w:tcBorders>
              <w:top w:val="single" w:sz="4" w:space="0" w:color="auto"/>
            </w:tcBorders>
            <w:vAlign w:val="center"/>
          </w:tcPr>
          <w:p w14:paraId="1453F862" w14:textId="77777777" w:rsidR="00962966" w:rsidRPr="009B053A" w:rsidRDefault="00962966" w:rsidP="004554EB">
            <w:pPr>
              <w:pStyle w:val="TAC"/>
              <w:rPr>
                <w:rFonts w:cs="Arial"/>
                <w:color w:val="000000"/>
                <w:szCs w:val="18"/>
              </w:rPr>
            </w:pPr>
            <w:r w:rsidRPr="009B053A">
              <w:rPr>
                <w:rFonts w:cs="Arial"/>
                <w:szCs w:val="18"/>
                <w:lang w:eastAsia="zh-CN"/>
              </w:rPr>
              <w:t>DC_12A_n77A</w:t>
            </w:r>
          </w:p>
        </w:tc>
        <w:tc>
          <w:tcPr>
            <w:tcW w:w="434" w:type="pct"/>
            <w:gridSpan w:val="2"/>
            <w:tcBorders>
              <w:bottom w:val="single" w:sz="4" w:space="0" w:color="auto"/>
            </w:tcBorders>
            <w:vAlign w:val="center"/>
          </w:tcPr>
          <w:p w14:paraId="746C84BD" w14:textId="77777777" w:rsidR="00962966" w:rsidRPr="009B053A" w:rsidRDefault="00962966" w:rsidP="004554EB">
            <w:pPr>
              <w:pStyle w:val="TAC"/>
            </w:pPr>
            <w:r w:rsidRPr="009B053A">
              <w:rPr>
                <w:lang w:eastAsia="zh-CN"/>
              </w:rPr>
              <w:t>12</w:t>
            </w:r>
          </w:p>
        </w:tc>
        <w:tc>
          <w:tcPr>
            <w:tcW w:w="335" w:type="pct"/>
            <w:gridSpan w:val="2"/>
            <w:tcBorders>
              <w:bottom w:val="single" w:sz="4" w:space="0" w:color="auto"/>
            </w:tcBorders>
            <w:noWrap/>
            <w:vAlign w:val="center"/>
          </w:tcPr>
          <w:p w14:paraId="022D4F42" w14:textId="77777777" w:rsidR="00962966" w:rsidRPr="009B053A" w:rsidRDefault="00962966" w:rsidP="004554EB">
            <w:pPr>
              <w:pStyle w:val="TAC"/>
            </w:pPr>
            <w:r w:rsidRPr="009B053A">
              <w:rPr>
                <w:lang w:eastAsia="zh-CN"/>
              </w:rPr>
              <w:t>N/A</w:t>
            </w:r>
          </w:p>
        </w:tc>
        <w:tc>
          <w:tcPr>
            <w:tcW w:w="951" w:type="pct"/>
            <w:gridSpan w:val="2"/>
            <w:tcBorders>
              <w:bottom w:val="single" w:sz="4" w:space="0" w:color="auto"/>
            </w:tcBorders>
            <w:noWrap/>
            <w:vAlign w:val="center"/>
          </w:tcPr>
          <w:p w14:paraId="1F464F8D" w14:textId="77777777" w:rsidR="00962966" w:rsidRPr="009B053A" w:rsidRDefault="00962966" w:rsidP="004554EB">
            <w:pPr>
              <w:pStyle w:val="TAJ"/>
              <w:spacing w:before="0" w:after="0"/>
              <w:rPr>
                <w:b w:val="0"/>
              </w:rPr>
            </w:pPr>
            <w:r w:rsidRPr="009B053A">
              <w:rPr>
                <w:rFonts w:eastAsiaTheme="minorEastAsia"/>
                <w:b w:val="0"/>
                <w:lang w:eastAsia="zh-CN"/>
              </w:rPr>
              <w:t>-84.6</w:t>
            </w:r>
          </w:p>
        </w:tc>
        <w:tc>
          <w:tcPr>
            <w:tcW w:w="554" w:type="pct"/>
            <w:tcBorders>
              <w:bottom w:val="single" w:sz="4" w:space="0" w:color="auto"/>
            </w:tcBorders>
            <w:noWrap/>
            <w:vAlign w:val="center"/>
          </w:tcPr>
          <w:p w14:paraId="67668D05" w14:textId="77777777" w:rsidR="00962966" w:rsidRPr="009B053A" w:rsidRDefault="00962966" w:rsidP="004554EB">
            <w:pPr>
              <w:pStyle w:val="TAC"/>
              <w:rPr>
                <w:rFonts w:eastAsia="MS Mincho"/>
              </w:rPr>
            </w:pPr>
            <w:r w:rsidRPr="009B053A">
              <w:rPr>
                <w:lang w:eastAsia="zh-CN"/>
              </w:rPr>
              <w:t>-</w:t>
            </w:r>
          </w:p>
        </w:tc>
        <w:tc>
          <w:tcPr>
            <w:tcW w:w="413" w:type="pct"/>
            <w:tcBorders>
              <w:bottom w:val="single" w:sz="4" w:space="0" w:color="auto"/>
            </w:tcBorders>
            <w:noWrap/>
            <w:vAlign w:val="center"/>
          </w:tcPr>
          <w:p w14:paraId="643CDD85" w14:textId="77777777" w:rsidR="00962966" w:rsidRPr="009B053A" w:rsidRDefault="00962966" w:rsidP="004554EB">
            <w:pPr>
              <w:pStyle w:val="TAC"/>
            </w:pPr>
            <w:r w:rsidRPr="009B053A">
              <w:rPr>
                <w:lang w:eastAsia="zh-CN"/>
              </w:rPr>
              <w:t>-</w:t>
            </w:r>
          </w:p>
        </w:tc>
        <w:tc>
          <w:tcPr>
            <w:tcW w:w="382" w:type="pct"/>
            <w:tcBorders>
              <w:bottom w:val="single" w:sz="4" w:space="0" w:color="auto"/>
            </w:tcBorders>
            <w:noWrap/>
            <w:vAlign w:val="center"/>
          </w:tcPr>
          <w:p w14:paraId="0E0B15F4" w14:textId="77777777" w:rsidR="00962966" w:rsidRPr="009B053A" w:rsidRDefault="00962966" w:rsidP="004554EB">
            <w:pPr>
              <w:pStyle w:val="TAC"/>
            </w:pPr>
            <w:r w:rsidRPr="009B053A">
              <w:rPr>
                <w:lang w:eastAsia="zh-CN"/>
              </w:rPr>
              <w:t>-</w:t>
            </w:r>
          </w:p>
        </w:tc>
        <w:tc>
          <w:tcPr>
            <w:tcW w:w="382" w:type="pct"/>
            <w:tcBorders>
              <w:bottom w:val="single" w:sz="4" w:space="0" w:color="auto"/>
            </w:tcBorders>
            <w:vAlign w:val="center"/>
          </w:tcPr>
          <w:p w14:paraId="5A55F4ED" w14:textId="77777777" w:rsidR="00962966" w:rsidRPr="009B053A" w:rsidRDefault="00962966" w:rsidP="004554EB">
            <w:pPr>
              <w:pStyle w:val="TAC"/>
            </w:pPr>
            <w:r w:rsidRPr="009B053A">
              <w:rPr>
                <w:lang w:eastAsia="zh-CN"/>
              </w:rPr>
              <w:t>-</w:t>
            </w:r>
          </w:p>
        </w:tc>
        <w:tc>
          <w:tcPr>
            <w:tcW w:w="383" w:type="pct"/>
            <w:tcBorders>
              <w:bottom w:val="single" w:sz="4" w:space="0" w:color="auto"/>
            </w:tcBorders>
            <w:vAlign w:val="center"/>
          </w:tcPr>
          <w:p w14:paraId="2EA20649" w14:textId="77777777" w:rsidR="00962966" w:rsidRPr="009B053A" w:rsidRDefault="00962966" w:rsidP="004554EB">
            <w:pPr>
              <w:pStyle w:val="TAC"/>
            </w:pPr>
            <w:r w:rsidRPr="009B053A">
              <w:rPr>
                <w:lang w:eastAsia="zh-CN"/>
              </w:rPr>
              <w:t>IMD5</w:t>
            </w:r>
          </w:p>
        </w:tc>
        <w:tc>
          <w:tcPr>
            <w:tcW w:w="424" w:type="pct"/>
            <w:tcBorders>
              <w:bottom w:val="single" w:sz="4" w:space="0" w:color="auto"/>
            </w:tcBorders>
          </w:tcPr>
          <w:p w14:paraId="18D7DE5C" w14:textId="77777777" w:rsidR="00962966" w:rsidRPr="009B053A" w:rsidRDefault="00962966" w:rsidP="004554EB">
            <w:pPr>
              <w:pStyle w:val="TAC"/>
            </w:pPr>
            <w:r w:rsidRPr="009B053A">
              <w:rPr>
                <w:lang w:eastAsia="zh-CN"/>
              </w:rPr>
              <w:t>FDD</w:t>
            </w:r>
          </w:p>
        </w:tc>
      </w:tr>
      <w:tr w:rsidR="00962966" w:rsidRPr="009B053A" w14:paraId="14135582" w14:textId="77777777" w:rsidTr="003065D8">
        <w:tblPrEx>
          <w:tblLook w:val="0000" w:firstRow="0" w:lastRow="0" w:firstColumn="0" w:lastColumn="0" w:noHBand="0" w:noVBand="0"/>
        </w:tblPrEx>
        <w:trPr>
          <w:trHeight w:val="20"/>
          <w:jc w:val="center"/>
        </w:trPr>
        <w:tc>
          <w:tcPr>
            <w:tcW w:w="741" w:type="pct"/>
            <w:gridSpan w:val="2"/>
            <w:vMerge/>
            <w:tcBorders>
              <w:bottom w:val="nil"/>
            </w:tcBorders>
          </w:tcPr>
          <w:p w14:paraId="68F4F10C" w14:textId="77777777" w:rsidR="00962966" w:rsidRPr="009B053A" w:rsidRDefault="00962966" w:rsidP="004554EB">
            <w:pPr>
              <w:pStyle w:val="TAC"/>
              <w:rPr>
                <w:rFonts w:cs="Arial"/>
                <w:color w:val="000000"/>
                <w:szCs w:val="18"/>
              </w:rPr>
            </w:pPr>
          </w:p>
        </w:tc>
        <w:tc>
          <w:tcPr>
            <w:tcW w:w="434" w:type="pct"/>
            <w:gridSpan w:val="2"/>
            <w:tcBorders>
              <w:bottom w:val="single" w:sz="4" w:space="0" w:color="auto"/>
            </w:tcBorders>
            <w:vAlign w:val="center"/>
          </w:tcPr>
          <w:p w14:paraId="17D03F0A" w14:textId="77777777" w:rsidR="00962966" w:rsidRPr="009B053A" w:rsidRDefault="00962966" w:rsidP="004554EB">
            <w:pPr>
              <w:pStyle w:val="TAC"/>
            </w:pPr>
            <w:r w:rsidRPr="009B053A">
              <w:rPr>
                <w:lang w:eastAsia="zh-CN"/>
              </w:rPr>
              <w:t>n77</w:t>
            </w:r>
          </w:p>
        </w:tc>
        <w:tc>
          <w:tcPr>
            <w:tcW w:w="335" w:type="pct"/>
            <w:gridSpan w:val="2"/>
            <w:tcBorders>
              <w:bottom w:val="single" w:sz="4" w:space="0" w:color="auto"/>
            </w:tcBorders>
            <w:noWrap/>
            <w:vAlign w:val="center"/>
          </w:tcPr>
          <w:p w14:paraId="2B0F28C4" w14:textId="77777777" w:rsidR="00962966" w:rsidRPr="009B053A" w:rsidRDefault="00962966" w:rsidP="004554EB">
            <w:pPr>
              <w:pStyle w:val="TAC"/>
            </w:pPr>
            <w:r w:rsidRPr="009B053A">
              <w:rPr>
                <w:lang w:eastAsia="zh-CN"/>
              </w:rPr>
              <w:t>15</w:t>
            </w:r>
          </w:p>
        </w:tc>
        <w:tc>
          <w:tcPr>
            <w:tcW w:w="951" w:type="pct"/>
            <w:gridSpan w:val="2"/>
            <w:tcBorders>
              <w:bottom w:val="single" w:sz="4" w:space="0" w:color="auto"/>
            </w:tcBorders>
            <w:noWrap/>
            <w:vAlign w:val="center"/>
          </w:tcPr>
          <w:p w14:paraId="7F9BC1A3" w14:textId="77777777" w:rsidR="00962966" w:rsidRPr="009B053A" w:rsidRDefault="00962966" w:rsidP="004554EB">
            <w:pPr>
              <w:pStyle w:val="TAJ"/>
              <w:spacing w:before="0" w:after="0"/>
              <w:rPr>
                <w:b w:val="0"/>
              </w:rPr>
            </w:pPr>
            <w:r w:rsidRPr="009B053A">
              <w:rPr>
                <w:rFonts w:eastAsiaTheme="minorEastAsia"/>
                <w:b w:val="0"/>
                <w:lang w:eastAsia="zh-CN"/>
              </w:rPr>
              <w:t>-</w:t>
            </w:r>
          </w:p>
        </w:tc>
        <w:tc>
          <w:tcPr>
            <w:tcW w:w="554" w:type="pct"/>
            <w:tcBorders>
              <w:bottom w:val="single" w:sz="4" w:space="0" w:color="auto"/>
            </w:tcBorders>
            <w:noWrap/>
            <w:vAlign w:val="center"/>
          </w:tcPr>
          <w:p w14:paraId="156093A3" w14:textId="77777777" w:rsidR="00962966" w:rsidRPr="009B053A" w:rsidRDefault="00962966" w:rsidP="004554EB">
            <w:pPr>
              <w:pStyle w:val="TAC"/>
              <w:rPr>
                <w:rFonts w:eastAsia="MS Mincho"/>
              </w:rPr>
            </w:pPr>
            <w:r w:rsidRPr="009B053A">
              <w:rPr>
                <w:lang w:eastAsia="zh-CN"/>
              </w:rPr>
              <w:t>REFSENS</w:t>
            </w:r>
          </w:p>
        </w:tc>
        <w:tc>
          <w:tcPr>
            <w:tcW w:w="413" w:type="pct"/>
            <w:tcBorders>
              <w:bottom w:val="single" w:sz="4" w:space="0" w:color="auto"/>
            </w:tcBorders>
            <w:noWrap/>
            <w:vAlign w:val="center"/>
          </w:tcPr>
          <w:p w14:paraId="350C8CC9" w14:textId="77777777" w:rsidR="00962966" w:rsidRPr="009B053A" w:rsidRDefault="00962966" w:rsidP="004554EB">
            <w:pPr>
              <w:pStyle w:val="TAC"/>
            </w:pPr>
            <w:r w:rsidRPr="009B053A">
              <w:rPr>
                <w:lang w:eastAsia="zh-CN"/>
              </w:rPr>
              <w:t>-</w:t>
            </w:r>
          </w:p>
        </w:tc>
        <w:tc>
          <w:tcPr>
            <w:tcW w:w="382" w:type="pct"/>
            <w:tcBorders>
              <w:bottom w:val="single" w:sz="4" w:space="0" w:color="auto"/>
            </w:tcBorders>
            <w:noWrap/>
            <w:vAlign w:val="center"/>
          </w:tcPr>
          <w:p w14:paraId="3D81DA2E" w14:textId="77777777" w:rsidR="00962966" w:rsidRPr="009B053A" w:rsidRDefault="00962966" w:rsidP="004554EB">
            <w:pPr>
              <w:pStyle w:val="TAC"/>
            </w:pPr>
            <w:r w:rsidRPr="009B053A">
              <w:rPr>
                <w:lang w:eastAsia="zh-CN"/>
              </w:rPr>
              <w:t>-</w:t>
            </w:r>
          </w:p>
        </w:tc>
        <w:tc>
          <w:tcPr>
            <w:tcW w:w="382" w:type="pct"/>
            <w:tcBorders>
              <w:bottom w:val="single" w:sz="4" w:space="0" w:color="auto"/>
            </w:tcBorders>
            <w:vAlign w:val="center"/>
          </w:tcPr>
          <w:p w14:paraId="399BE46A" w14:textId="77777777" w:rsidR="00962966" w:rsidRPr="009B053A" w:rsidRDefault="00962966" w:rsidP="004554EB">
            <w:pPr>
              <w:pStyle w:val="TAC"/>
            </w:pPr>
            <w:r w:rsidRPr="009B053A">
              <w:rPr>
                <w:lang w:eastAsia="zh-CN"/>
              </w:rPr>
              <w:t>-</w:t>
            </w:r>
          </w:p>
        </w:tc>
        <w:tc>
          <w:tcPr>
            <w:tcW w:w="383" w:type="pct"/>
            <w:tcBorders>
              <w:bottom w:val="single" w:sz="4" w:space="0" w:color="auto"/>
            </w:tcBorders>
            <w:vAlign w:val="center"/>
          </w:tcPr>
          <w:p w14:paraId="2C9677D9" w14:textId="77777777" w:rsidR="00962966" w:rsidRPr="009B053A" w:rsidRDefault="00962966" w:rsidP="004554EB">
            <w:pPr>
              <w:pStyle w:val="TAC"/>
            </w:pPr>
            <w:r w:rsidRPr="009B053A">
              <w:rPr>
                <w:lang w:eastAsia="zh-CN"/>
              </w:rPr>
              <w:t>N/A</w:t>
            </w:r>
          </w:p>
        </w:tc>
        <w:tc>
          <w:tcPr>
            <w:tcW w:w="424" w:type="pct"/>
            <w:tcBorders>
              <w:bottom w:val="single" w:sz="4" w:space="0" w:color="auto"/>
            </w:tcBorders>
          </w:tcPr>
          <w:p w14:paraId="2380824C" w14:textId="77777777" w:rsidR="00962966" w:rsidRPr="009B053A" w:rsidRDefault="00962966" w:rsidP="004554EB">
            <w:pPr>
              <w:pStyle w:val="TAC"/>
            </w:pPr>
            <w:r w:rsidRPr="009B053A">
              <w:rPr>
                <w:lang w:eastAsia="zh-CN"/>
              </w:rPr>
              <w:t>TDD</w:t>
            </w:r>
          </w:p>
        </w:tc>
      </w:tr>
      <w:tr w:rsidR="004717B2" w:rsidRPr="009B053A" w14:paraId="27597332" w14:textId="77777777" w:rsidTr="00962966">
        <w:tblPrEx>
          <w:tblLook w:val="0000" w:firstRow="0" w:lastRow="0" w:firstColumn="0" w:lastColumn="0" w:noHBand="0" w:noVBand="0"/>
        </w:tblPrEx>
        <w:trPr>
          <w:trHeight w:val="20"/>
          <w:jc w:val="center"/>
        </w:trPr>
        <w:tc>
          <w:tcPr>
            <w:tcW w:w="741" w:type="pct"/>
            <w:gridSpan w:val="2"/>
            <w:tcBorders>
              <w:top w:val="single" w:sz="4" w:space="0" w:color="auto"/>
              <w:bottom w:val="nil"/>
            </w:tcBorders>
          </w:tcPr>
          <w:p w14:paraId="4D224CB1" w14:textId="77777777" w:rsidR="004717B2" w:rsidRPr="009B053A" w:rsidRDefault="004717B2" w:rsidP="00931ECD">
            <w:pPr>
              <w:pStyle w:val="TAC"/>
              <w:rPr>
                <w:rFonts w:cs="Arial"/>
                <w:color w:val="000000"/>
                <w:szCs w:val="18"/>
              </w:rPr>
            </w:pPr>
            <w:r w:rsidRPr="009B053A">
              <w:rPr>
                <w:rFonts w:eastAsia="MS Mincho" w:cs="Arial"/>
                <w:szCs w:val="18"/>
              </w:rPr>
              <w:t>DC_13A_n77A</w:t>
            </w:r>
          </w:p>
        </w:tc>
        <w:tc>
          <w:tcPr>
            <w:tcW w:w="434" w:type="pct"/>
            <w:gridSpan w:val="2"/>
            <w:tcBorders>
              <w:bottom w:val="single" w:sz="4" w:space="0" w:color="auto"/>
            </w:tcBorders>
            <w:vAlign w:val="center"/>
          </w:tcPr>
          <w:p w14:paraId="37E4F552" w14:textId="77777777" w:rsidR="004717B2" w:rsidRPr="009B053A" w:rsidRDefault="004717B2" w:rsidP="00931ECD">
            <w:pPr>
              <w:pStyle w:val="TAC"/>
            </w:pPr>
            <w:r w:rsidRPr="009B053A">
              <w:t>13</w:t>
            </w:r>
          </w:p>
        </w:tc>
        <w:tc>
          <w:tcPr>
            <w:tcW w:w="341" w:type="pct"/>
            <w:gridSpan w:val="3"/>
            <w:tcBorders>
              <w:bottom w:val="single" w:sz="4" w:space="0" w:color="auto"/>
            </w:tcBorders>
            <w:noWrap/>
            <w:vAlign w:val="center"/>
          </w:tcPr>
          <w:p w14:paraId="65A42E84"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66997516" w14:textId="77777777" w:rsidR="004717B2" w:rsidRPr="009B053A" w:rsidRDefault="004717B2" w:rsidP="00931ECD">
            <w:pPr>
              <w:pStyle w:val="TAJ"/>
              <w:spacing w:before="0" w:after="0"/>
              <w:rPr>
                <w:b w:val="0"/>
              </w:rPr>
            </w:pPr>
            <w:r w:rsidRPr="009B053A">
              <w:rPr>
                <w:b w:val="0"/>
              </w:rPr>
              <w:t>-80.93</w:t>
            </w:r>
          </w:p>
        </w:tc>
        <w:tc>
          <w:tcPr>
            <w:tcW w:w="554" w:type="pct"/>
            <w:tcBorders>
              <w:bottom w:val="single" w:sz="4" w:space="0" w:color="auto"/>
            </w:tcBorders>
            <w:noWrap/>
            <w:vAlign w:val="center"/>
          </w:tcPr>
          <w:p w14:paraId="282DC5DA" w14:textId="77777777" w:rsidR="004717B2" w:rsidRPr="009B053A" w:rsidRDefault="004717B2" w:rsidP="00931ECD">
            <w:pPr>
              <w:pStyle w:val="TAC"/>
              <w:rPr>
                <w:rFonts w:eastAsia="MS Mincho"/>
              </w:rPr>
            </w:pPr>
            <w:r w:rsidRPr="009B053A">
              <w:t>-</w:t>
            </w:r>
          </w:p>
        </w:tc>
        <w:tc>
          <w:tcPr>
            <w:tcW w:w="413" w:type="pct"/>
            <w:tcBorders>
              <w:bottom w:val="single" w:sz="4" w:space="0" w:color="auto"/>
            </w:tcBorders>
            <w:noWrap/>
            <w:vAlign w:val="center"/>
          </w:tcPr>
          <w:p w14:paraId="7F0C1582"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0DA209DA"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1C6099C8"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40F8603A" w14:textId="77777777" w:rsidR="004717B2" w:rsidRPr="009B053A" w:rsidRDefault="004717B2" w:rsidP="00931ECD">
            <w:pPr>
              <w:pStyle w:val="TAC"/>
            </w:pPr>
            <w:r w:rsidRPr="009B053A">
              <w:t>IMD5</w:t>
            </w:r>
          </w:p>
        </w:tc>
        <w:tc>
          <w:tcPr>
            <w:tcW w:w="424" w:type="pct"/>
            <w:tcBorders>
              <w:bottom w:val="single" w:sz="4" w:space="0" w:color="auto"/>
            </w:tcBorders>
          </w:tcPr>
          <w:p w14:paraId="1390715B" w14:textId="77777777" w:rsidR="004717B2" w:rsidRPr="009B053A" w:rsidRDefault="004717B2" w:rsidP="00931ECD">
            <w:pPr>
              <w:pStyle w:val="TAC"/>
            </w:pPr>
            <w:r w:rsidRPr="009B053A">
              <w:t>FDD</w:t>
            </w:r>
          </w:p>
        </w:tc>
      </w:tr>
      <w:tr w:rsidR="004717B2" w:rsidRPr="009B053A" w14:paraId="23691FA2" w14:textId="77777777" w:rsidTr="00962966">
        <w:tblPrEx>
          <w:tblLook w:val="0000" w:firstRow="0" w:lastRow="0" w:firstColumn="0" w:lastColumn="0" w:noHBand="0" w:noVBand="0"/>
        </w:tblPrEx>
        <w:trPr>
          <w:trHeight w:val="20"/>
          <w:jc w:val="center"/>
        </w:trPr>
        <w:tc>
          <w:tcPr>
            <w:tcW w:w="741" w:type="pct"/>
            <w:gridSpan w:val="2"/>
            <w:tcBorders>
              <w:top w:val="nil"/>
              <w:bottom w:val="single" w:sz="4" w:space="0" w:color="auto"/>
            </w:tcBorders>
          </w:tcPr>
          <w:p w14:paraId="2DA5156A" w14:textId="77777777" w:rsidR="004717B2" w:rsidRPr="009B053A" w:rsidRDefault="004717B2" w:rsidP="00931ECD">
            <w:pPr>
              <w:pStyle w:val="TAC"/>
              <w:rPr>
                <w:rFonts w:cs="Arial"/>
                <w:color w:val="000000"/>
                <w:szCs w:val="18"/>
              </w:rPr>
            </w:pPr>
            <w:r w:rsidRPr="009B053A">
              <w:rPr>
                <w:rFonts w:eastAsia="MS Mincho" w:cs="Arial"/>
                <w:szCs w:val="18"/>
              </w:rPr>
              <w:t>DC_13A_n77C</w:t>
            </w:r>
          </w:p>
        </w:tc>
        <w:tc>
          <w:tcPr>
            <w:tcW w:w="434" w:type="pct"/>
            <w:gridSpan w:val="2"/>
            <w:tcBorders>
              <w:bottom w:val="single" w:sz="4" w:space="0" w:color="auto"/>
            </w:tcBorders>
            <w:vAlign w:val="center"/>
          </w:tcPr>
          <w:p w14:paraId="31334B97" w14:textId="77777777" w:rsidR="004717B2" w:rsidRPr="009B053A" w:rsidRDefault="004717B2" w:rsidP="00931ECD">
            <w:pPr>
              <w:pStyle w:val="TAC"/>
            </w:pPr>
            <w:r w:rsidRPr="009B053A">
              <w:t>n77</w:t>
            </w:r>
          </w:p>
        </w:tc>
        <w:tc>
          <w:tcPr>
            <w:tcW w:w="341" w:type="pct"/>
            <w:gridSpan w:val="3"/>
            <w:tcBorders>
              <w:bottom w:val="single" w:sz="4" w:space="0" w:color="auto"/>
            </w:tcBorders>
            <w:noWrap/>
            <w:vAlign w:val="center"/>
          </w:tcPr>
          <w:p w14:paraId="17E7AFA8" w14:textId="77777777" w:rsidR="004717B2" w:rsidRPr="009B053A" w:rsidRDefault="004717B2" w:rsidP="00931ECD">
            <w:pPr>
              <w:pStyle w:val="TAC"/>
            </w:pPr>
            <w:r w:rsidRPr="009B053A">
              <w:t>15</w:t>
            </w:r>
          </w:p>
        </w:tc>
        <w:tc>
          <w:tcPr>
            <w:tcW w:w="946" w:type="pct"/>
            <w:tcBorders>
              <w:bottom w:val="single" w:sz="4" w:space="0" w:color="auto"/>
            </w:tcBorders>
            <w:noWrap/>
            <w:vAlign w:val="center"/>
          </w:tcPr>
          <w:p w14:paraId="2E4A84AB" w14:textId="77777777" w:rsidR="004717B2" w:rsidRPr="009B053A" w:rsidRDefault="004717B2" w:rsidP="00931ECD">
            <w:pPr>
              <w:pStyle w:val="TAJ"/>
              <w:spacing w:before="0" w:after="0"/>
              <w:rPr>
                <w:b w:val="0"/>
              </w:rPr>
            </w:pPr>
            <w:r w:rsidRPr="009B053A">
              <w:rPr>
                <w:b w:val="0"/>
              </w:rPr>
              <w:t>-</w:t>
            </w:r>
          </w:p>
        </w:tc>
        <w:tc>
          <w:tcPr>
            <w:tcW w:w="554" w:type="pct"/>
            <w:tcBorders>
              <w:bottom w:val="single" w:sz="4" w:space="0" w:color="auto"/>
            </w:tcBorders>
            <w:noWrap/>
            <w:vAlign w:val="center"/>
          </w:tcPr>
          <w:p w14:paraId="7BD05648" w14:textId="77777777" w:rsidR="004717B2" w:rsidRPr="009B053A" w:rsidRDefault="004717B2" w:rsidP="00931ECD">
            <w:pPr>
              <w:pStyle w:val="TAC"/>
              <w:rPr>
                <w:rFonts w:eastAsia="MS Mincho"/>
              </w:rPr>
            </w:pPr>
            <w:r w:rsidRPr="009B053A">
              <w:rPr>
                <w:rFonts w:eastAsia="MS Mincho"/>
              </w:rPr>
              <w:t>REFSENS</w:t>
            </w:r>
          </w:p>
        </w:tc>
        <w:tc>
          <w:tcPr>
            <w:tcW w:w="413" w:type="pct"/>
            <w:tcBorders>
              <w:bottom w:val="single" w:sz="4" w:space="0" w:color="auto"/>
            </w:tcBorders>
            <w:noWrap/>
            <w:vAlign w:val="center"/>
          </w:tcPr>
          <w:p w14:paraId="028AF0E9"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2748CBB9"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2EBC5113"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097F20B8" w14:textId="77777777" w:rsidR="004717B2" w:rsidRPr="009B053A" w:rsidRDefault="004717B2" w:rsidP="00931ECD">
            <w:pPr>
              <w:pStyle w:val="TAC"/>
            </w:pPr>
            <w:r w:rsidRPr="009B053A">
              <w:t>N/A</w:t>
            </w:r>
          </w:p>
        </w:tc>
        <w:tc>
          <w:tcPr>
            <w:tcW w:w="424" w:type="pct"/>
            <w:tcBorders>
              <w:bottom w:val="single" w:sz="4" w:space="0" w:color="auto"/>
            </w:tcBorders>
          </w:tcPr>
          <w:p w14:paraId="6D16EC03" w14:textId="77777777" w:rsidR="004717B2" w:rsidRPr="009B053A" w:rsidRDefault="004717B2" w:rsidP="00931ECD">
            <w:pPr>
              <w:pStyle w:val="TAC"/>
            </w:pPr>
            <w:r w:rsidRPr="009B053A">
              <w:t>TDD</w:t>
            </w:r>
          </w:p>
        </w:tc>
      </w:tr>
      <w:tr w:rsidR="003065D8" w:rsidRPr="009B053A" w14:paraId="2045D0BF" w14:textId="77777777" w:rsidTr="003065D8">
        <w:tblPrEx>
          <w:tblLook w:val="0000" w:firstRow="0" w:lastRow="0" w:firstColumn="0" w:lastColumn="0" w:noHBand="0" w:noVBand="0"/>
        </w:tblPrEx>
        <w:trPr>
          <w:trHeight w:val="20"/>
          <w:jc w:val="center"/>
        </w:trPr>
        <w:tc>
          <w:tcPr>
            <w:tcW w:w="741" w:type="pct"/>
            <w:gridSpan w:val="2"/>
            <w:vMerge w:val="restart"/>
            <w:tcBorders>
              <w:top w:val="nil"/>
            </w:tcBorders>
            <w:vAlign w:val="center"/>
          </w:tcPr>
          <w:p w14:paraId="4D39A0E3" w14:textId="77777777" w:rsidR="003065D8" w:rsidRPr="009B053A" w:rsidRDefault="003065D8" w:rsidP="004554EB">
            <w:pPr>
              <w:pStyle w:val="TAC"/>
              <w:rPr>
                <w:rFonts w:cs="Arial"/>
                <w:szCs w:val="18"/>
                <w:lang w:eastAsia="zh-CN"/>
              </w:rPr>
            </w:pPr>
            <w:r w:rsidRPr="009B053A">
              <w:rPr>
                <w:rFonts w:cs="Arial"/>
                <w:szCs w:val="18"/>
                <w:lang w:eastAsia="zh-CN"/>
              </w:rPr>
              <w:t>DC_14A_n77A</w:t>
            </w:r>
          </w:p>
        </w:tc>
        <w:tc>
          <w:tcPr>
            <w:tcW w:w="434" w:type="pct"/>
            <w:gridSpan w:val="2"/>
            <w:tcBorders>
              <w:bottom w:val="single" w:sz="4" w:space="0" w:color="auto"/>
            </w:tcBorders>
            <w:vAlign w:val="center"/>
          </w:tcPr>
          <w:p w14:paraId="36DE092B" w14:textId="77777777" w:rsidR="003065D8" w:rsidRPr="009B053A" w:rsidRDefault="003065D8" w:rsidP="004554EB">
            <w:pPr>
              <w:pStyle w:val="TAC"/>
              <w:rPr>
                <w:rFonts w:cs="Arial"/>
                <w:szCs w:val="18"/>
                <w:lang w:eastAsia="zh-CN"/>
              </w:rPr>
            </w:pPr>
            <w:r w:rsidRPr="009B053A">
              <w:rPr>
                <w:rFonts w:cs="Arial"/>
                <w:szCs w:val="18"/>
                <w:lang w:eastAsia="zh-CN"/>
              </w:rPr>
              <w:t>14</w:t>
            </w:r>
          </w:p>
        </w:tc>
        <w:tc>
          <w:tcPr>
            <w:tcW w:w="336" w:type="pct"/>
            <w:gridSpan w:val="2"/>
            <w:tcBorders>
              <w:bottom w:val="single" w:sz="4" w:space="0" w:color="auto"/>
            </w:tcBorders>
            <w:noWrap/>
            <w:vAlign w:val="center"/>
          </w:tcPr>
          <w:p w14:paraId="7F129541" w14:textId="77777777" w:rsidR="003065D8" w:rsidRPr="009B053A" w:rsidRDefault="003065D8" w:rsidP="004554EB">
            <w:pPr>
              <w:pStyle w:val="TAC"/>
              <w:rPr>
                <w:rFonts w:cs="Arial"/>
                <w:szCs w:val="18"/>
                <w:lang w:eastAsia="zh-CN"/>
              </w:rPr>
            </w:pPr>
            <w:r w:rsidRPr="009B053A">
              <w:rPr>
                <w:rFonts w:cs="Arial"/>
                <w:szCs w:val="18"/>
                <w:lang w:eastAsia="zh-CN"/>
              </w:rPr>
              <w:t>N/A</w:t>
            </w:r>
          </w:p>
        </w:tc>
        <w:tc>
          <w:tcPr>
            <w:tcW w:w="949" w:type="pct"/>
            <w:gridSpan w:val="2"/>
            <w:tcBorders>
              <w:bottom w:val="single" w:sz="4" w:space="0" w:color="auto"/>
            </w:tcBorders>
            <w:noWrap/>
            <w:vAlign w:val="center"/>
          </w:tcPr>
          <w:p w14:paraId="06F4C844" w14:textId="77777777" w:rsidR="003065D8" w:rsidRPr="009B053A" w:rsidRDefault="003065D8" w:rsidP="004554EB">
            <w:pPr>
              <w:pStyle w:val="TAJ"/>
              <w:spacing w:before="0" w:after="0"/>
              <w:rPr>
                <w:rFonts w:cs="Arial"/>
                <w:b w:val="0"/>
                <w:sz w:val="18"/>
                <w:szCs w:val="18"/>
                <w:lang w:eastAsia="zh-CN"/>
              </w:rPr>
            </w:pPr>
            <w:r w:rsidRPr="009B053A">
              <w:rPr>
                <w:rFonts w:cs="Arial"/>
                <w:b w:val="0"/>
                <w:sz w:val="18"/>
                <w:szCs w:val="18"/>
                <w:lang w:eastAsia="zh-CN"/>
              </w:rPr>
              <w:t>-84.6</w:t>
            </w:r>
          </w:p>
        </w:tc>
        <w:tc>
          <w:tcPr>
            <w:tcW w:w="554" w:type="pct"/>
            <w:tcBorders>
              <w:bottom w:val="single" w:sz="4" w:space="0" w:color="auto"/>
            </w:tcBorders>
            <w:noWrap/>
            <w:vAlign w:val="center"/>
          </w:tcPr>
          <w:p w14:paraId="77B390AC"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413" w:type="pct"/>
            <w:tcBorders>
              <w:bottom w:val="single" w:sz="4" w:space="0" w:color="auto"/>
            </w:tcBorders>
            <w:noWrap/>
            <w:vAlign w:val="center"/>
          </w:tcPr>
          <w:p w14:paraId="3EC20AA0"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noWrap/>
            <w:vAlign w:val="center"/>
          </w:tcPr>
          <w:p w14:paraId="351E6495"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vAlign w:val="center"/>
          </w:tcPr>
          <w:p w14:paraId="6A057467"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3" w:type="pct"/>
            <w:tcBorders>
              <w:bottom w:val="single" w:sz="4" w:space="0" w:color="auto"/>
            </w:tcBorders>
            <w:vAlign w:val="center"/>
          </w:tcPr>
          <w:p w14:paraId="6E4F902C" w14:textId="77777777" w:rsidR="003065D8" w:rsidRPr="009B053A" w:rsidRDefault="003065D8" w:rsidP="004554EB">
            <w:pPr>
              <w:pStyle w:val="TAC"/>
              <w:rPr>
                <w:rFonts w:cs="Arial"/>
                <w:szCs w:val="18"/>
                <w:lang w:eastAsia="zh-CN"/>
              </w:rPr>
            </w:pPr>
            <w:r w:rsidRPr="009B053A">
              <w:rPr>
                <w:rFonts w:cs="Arial"/>
                <w:szCs w:val="18"/>
                <w:lang w:eastAsia="zh-CN"/>
              </w:rPr>
              <w:t>IMD5</w:t>
            </w:r>
          </w:p>
        </w:tc>
        <w:tc>
          <w:tcPr>
            <w:tcW w:w="425" w:type="pct"/>
            <w:tcBorders>
              <w:bottom w:val="single" w:sz="4" w:space="0" w:color="auto"/>
            </w:tcBorders>
          </w:tcPr>
          <w:p w14:paraId="7D5AD261" w14:textId="77777777" w:rsidR="003065D8" w:rsidRPr="009B053A" w:rsidRDefault="003065D8" w:rsidP="004554EB">
            <w:pPr>
              <w:pStyle w:val="TAC"/>
              <w:rPr>
                <w:rFonts w:cs="Arial"/>
                <w:szCs w:val="18"/>
                <w:lang w:eastAsia="zh-CN"/>
              </w:rPr>
            </w:pPr>
            <w:r w:rsidRPr="009B053A">
              <w:rPr>
                <w:rFonts w:cs="Arial"/>
                <w:szCs w:val="18"/>
                <w:lang w:eastAsia="zh-CN"/>
              </w:rPr>
              <w:t>FDD</w:t>
            </w:r>
          </w:p>
        </w:tc>
      </w:tr>
      <w:tr w:rsidR="003065D8" w:rsidRPr="009B053A" w14:paraId="20F5EF79" w14:textId="77777777" w:rsidTr="003065D8">
        <w:tblPrEx>
          <w:tblLook w:val="0000" w:firstRow="0" w:lastRow="0" w:firstColumn="0" w:lastColumn="0" w:noHBand="0" w:noVBand="0"/>
        </w:tblPrEx>
        <w:trPr>
          <w:trHeight w:val="20"/>
          <w:jc w:val="center"/>
        </w:trPr>
        <w:tc>
          <w:tcPr>
            <w:tcW w:w="741" w:type="pct"/>
            <w:gridSpan w:val="2"/>
            <w:vMerge/>
            <w:tcBorders>
              <w:bottom w:val="single" w:sz="4" w:space="0" w:color="auto"/>
            </w:tcBorders>
            <w:vAlign w:val="center"/>
          </w:tcPr>
          <w:p w14:paraId="3165EC74" w14:textId="77777777" w:rsidR="003065D8" w:rsidRPr="009B053A" w:rsidRDefault="003065D8" w:rsidP="004554EB">
            <w:pPr>
              <w:pStyle w:val="TAC"/>
              <w:rPr>
                <w:rFonts w:cs="Arial"/>
                <w:szCs w:val="18"/>
                <w:lang w:eastAsia="zh-CN"/>
              </w:rPr>
            </w:pPr>
          </w:p>
        </w:tc>
        <w:tc>
          <w:tcPr>
            <w:tcW w:w="434" w:type="pct"/>
            <w:gridSpan w:val="2"/>
            <w:tcBorders>
              <w:bottom w:val="single" w:sz="4" w:space="0" w:color="auto"/>
            </w:tcBorders>
            <w:vAlign w:val="center"/>
          </w:tcPr>
          <w:p w14:paraId="2E2CF968" w14:textId="77777777" w:rsidR="003065D8" w:rsidRPr="009B053A" w:rsidRDefault="003065D8" w:rsidP="004554EB">
            <w:pPr>
              <w:pStyle w:val="TAC"/>
              <w:rPr>
                <w:rFonts w:cs="Arial"/>
                <w:szCs w:val="18"/>
                <w:lang w:eastAsia="zh-CN"/>
              </w:rPr>
            </w:pPr>
            <w:r w:rsidRPr="009B053A">
              <w:rPr>
                <w:rFonts w:cs="Arial"/>
                <w:szCs w:val="18"/>
                <w:lang w:eastAsia="zh-CN"/>
              </w:rPr>
              <w:t>n77</w:t>
            </w:r>
          </w:p>
        </w:tc>
        <w:tc>
          <w:tcPr>
            <w:tcW w:w="336" w:type="pct"/>
            <w:gridSpan w:val="2"/>
            <w:tcBorders>
              <w:bottom w:val="single" w:sz="4" w:space="0" w:color="auto"/>
            </w:tcBorders>
            <w:noWrap/>
            <w:vAlign w:val="center"/>
          </w:tcPr>
          <w:p w14:paraId="0E68C767" w14:textId="77777777" w:rsidR="003065D8" w:rsidRPr="009B053A" w:rsidRDefault="003065D8" w:rsidP="004554EB">
            <w:pPr>
              <w:pStyle w:val="TAC"/>
              <w:rPr>
                <w:rFonts w:cs="Arial"/>
                <w:szCs w:val="18"/>
                <w:lang w:eastAsia="zh-CN"/>
              </w:rPr>
            </w:pPr>
            <w:r w:rsidRPr="009B053A">
              <w:rPr>
                <w:rFonts w:cs="Arial"/>
                <w:szCs w:val="18"/>
                <w:lang w:eastAsia="zh-CN"/>
              </w:rPr>
              <w:t>15</w:t>
            </w:r>
          </w:p>
        </w:tc>
        <w:tc>
          <w:tcPr>
            <w:tcW w:w="949" w:type="pct"/>
            <w:gridSpan w:val="2"/>
            <w:tcBorders>
              <w:bottom w:val="single" w:sz="4" w:space="0" w:color="auto"/>
            </w:tcBorders>
            <w:noWrap/>
            <w:vAlign w:val="center"/>
          </w:tcPr>
          <w:p w14:paraId="64B66BDE" w14:textId="77777777" w:rsidR="003065D8" w:rsidRPr="009B053A" w:rsidRDefault="003065D8" w:rsidP="004554EB">
            <w:pPr>
              <w:pStyle w:val="TAJ"/>
              <w:spacing w:before="0" w:after="0"/>
              <w:rPr>
                <w:rFonts w:cs="Arial"/>
                <w:b w:val="0"/>
                <w:sz w:val="18"/>
                <w:szCs w:val="18"/>
                <w:lang w:eastAsia="zh-CN"/>
              </w:rPr>
            </w:pPr>
            <w:r w:rsidRPr="009B053A">
              <w:rPr>
                <w:rFonts w:cs="Arial"/>
                <w:b w:val="0"/>
                <w:sz w:val="18"/>
                <w:szCs w:val="18"/>
                <w:lang w:eastAsia="zh-CN"/>
              </w:rPr>
              <w:t>-</w:t>
            </w:r>
          </w:p>
        </w:tc>
        <w:tc>
          <w:tcPr>
            <w:tcW w:w="554" w:type="pct"/>
            <w:tcBorders>
              <w:bottom w:val="single" w:sz="4" w:space="0" w:color="auto"/>
            </w:tcBorders>
            <w:noWrap/>
            <w:vAlign w:val="center"/>
          </w:tcPr>
          <w:p w14:paraId="45551F5B" w14:textId="77777777" w:rsidR="003065D8" w:rsidRPr="009B053A" w:rsidRDefault="003065D8" w:rsidP="004554EB">
            <w:pPr>
              <w:pStyle w:val="TAC"/>
              <w:rPr>
                <w:rFonts w:cs="Arial"/>
                <w:szCs w:val="18"/>
                <w:lang w:eastAsia="zh-CN"/>
              </w:rPr>
            </w:pPr>
            <w:r w:rsidRPr="009B053A">
              <w:rPr>
                <w:rFonts w:cs="Arial"/>
                <w:szCs w:val="18"/>
                <w:lang w:eastAsia="zh-CN"/>
              </w:rPr>
              <w:t>REFSENS</w:t>
            </w:r>
          </w:p>
        </w:tc>
        <w:tc>
          <w:tcPr>
            <w:tcW w:w="413" w:type="pct"/>
            <w:tcBorders>
              <w:bottom w:val="single" w:sz="4" w:space="0" w:color="auto"/>
            </w:tcBorders>
            <w:noWrap/>
            <w:vAlign w:val="center"/>
          </w:tcPr>
          <w:p w14:paraId="6DA0BBA0"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noWrap/>
            <w:vAlign w:val="center"/>
          </w:tcPr>
          <w:p w14:paraId="4A4AD399"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vAlign w:val="center"/>
          </w:tcPr>
          <w:p w14:paraId="33A472C5"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3" w:type="pct"/>
            <w:tcBorders>
              <w:bottom w:val="single" w:sz="4" w:space="0" w:color="auto"/>
            </w:tcBorders>
            <w:vAlign w:val="center"/>
          </w:tcPr>
          <w:p w14:paraId="46D3AF68" w14:textId="77777777" w:rsidR="003065D8" w:rsidRPr="009B053A" w:rsidRDefault="003065D8" w:rsidP="004554EB">
            <w:pPr>
              <w:pStyle w:val="TAC"/>
              <w:rPr>
                <w:rFonts w:cs="Arial"/>
                <w:szCs w:val="18"/>
                <w:lang w:eastAsia="zh-CN"/>
              </w:rPr>
            </w:pPr>
            <w:r w:rsidRPr="009B053A">
              <w:rPr>
                <w:rFonts w:cs="Arial"/>
                <w:szCs w:val="18"/>
                <w:lang w:eastAsia="zh-CN"/>
              </w:rPr>
              <w:t>N/A</w:t>
            </w:r>
          </w:p>
        </w:tc>
        <w:tc>
          <w:tcPr>
            <w:tcW w:w="425" w:type="pct"/>
            <w:tcBorders>
              <w:bottom w:val="single" w:sz="4" w:space="0" w:color="auto"/>
            </w:tcBorders>
          </w:tcPr>
          <w:p w14:paraId="41FCF954" w14:textId="77777777" w:rsidR="003065D8" w:rsidRPr="009B053A" w:rsidRDefault="003065D8" w:rsidP="004554EB">
            <w:pPr>
              <w:pStyle w:val="TAC"/>
              <w:rPr>
                <w:rFonts w:cs="Arial"/>
                <w:szCs w:val="18"/>
                <w:lang w:eastAsia="zh-CN"/>
              </w:rPr>
            </w:pPr>
            <w:r w:rsidRPr="009B053A">
              <w:rPr>
                <w:rFonts w:cs="Arial"/>
                <w:szCs w:val="18"/>
                <w:lang w:eastAsia="zh-CN"/>
              </w:rPr>
              <w:t>TDD</w:t>
            </w:r>
          </w:p>
        </w:tc>
      </w:tr>
      <w:tr w:rsidR="003065D8" w:rsidRPr="009B053A" w14:paraId="58D2AC55" w14:textId="77777777" w:rsidTr="003065D8">
        <w:tblPrEx>
          <w:tblLook w:val="0000" w:firstRow="0" w:lastRow="0" w:firstColumn="0" w:lastColumn="0" w:noHBand="0" w:noVBand="0"/>
        </w:tblPrEx>
        <w:trPr>
          <w:trHeight w:val="20"/>
          <w:jc w:val="center"/>
        </w:trPr>
        <w:tc>
          <w:tcPr>
            <w:tcW w:w="741" w:type="pct"/>
            <w:gridSpan w:val="2"/>
            <w:vMerge w:val="restart"/>
            <w:tcBorders>
              <w:top w:val="nil"/>
            </w:tcBorders>
            <w:shd w:val="clear" w:color="auto" w:fill="auto"/>
            <w:vAlign w:val="center"/>
          </w:tcPr>
          <w:p w14:paraId="15F0B446" w14:textId="77777777" w:rsidR="003065D8" w:rsidRPr="009B053A" w:rsidRDefault="003065D8" w:rsidP="004554EB">
            <w:pPr>
              <w:pStyle w:val="TAC"/>
              <w:rPr>
                <w:rFonts w:cs="Arial"/>
                <w:szCs w:val="18"/>
                <w:lang w:eastAsia="zh-CN"/>
              </w:rPr>
            </w:pPr>
            <w:r w:rsidRPr="009B053A">
              <w:rPr>
                <w:rFonts w:cs="Arial"/>
                <w:szCs w:val="18"/>
                <w:lang w:eastAsia="zh-CN"/>
              </w:rPr>
              <w:t>DC_30A_n77A</w:t>
            </w:r>
          </w:p>
        </w:tc>
        <w:tc>
          <w:tcPr>
            <w:tcW w:w="434" w:type="pct"/>
            <w:gridSpan w:val="2"/>
            <w:tcBorders>
              <w:bottom w:val="single" w:sz="4" w:space="0" w:color="auto"/>
            </w:tcBorders>
            <w:shd w:val="clear" w:color="auto" w:fill="auto"/>
            <w:vAlign w:val="center"/>
          </w:tcPr>
          <w:p w14:paraId="4E40A790" w14:textId="77777777" w:rsidR="003065D8" w:rsidRPr="009B053A" w:rsidRDefault="003065D8" w:rsidP="004554EB">
            <w:pPr>
              <w:pStyle w:val="TAC"/>
              <w:rPr>
                <w:rFonts w:cs="Arial"/>
                <w:szCs w:val="18"/>
                <w:lang w:eastAsia="zh-CN"/>
              </w:rPr>
            </w:pPr>
            <w:r w:rsidRPr="009B053A">
              <w:rPr>
                <w:rFonts w:cs="Arial"/>
                <w:szCs w:val="18"/>
                <w:lang w:eastAsia="zh-CN"/>
              </w:rPr>
              <w:t>30</w:t>
            </w:r>
          </w:p>
        </w:tc>
        <w:tc>
          <w:tcPr>
            <w:tcW w:w="336" w:type="pct"/>
            <w:gridSpan w:val="2"/>
            <w:tcBorders>
              <w:bottom w:val="single" w:sz="4" w:space="0" w:color="auto"/>
            </w:tcBorders>
            <w:shd w:val="clear" w:color="auto" w:fill="auto"/>
            <w:noWrap/>
            <w:vAlign w:val="center"/>
          </w:tcPr>
          <w:p w14:paraId="216919C1" w14:textId="77777777" w:rsidR="003065D8" w:rsidRPr="009B053A" w:rsidRDefault="003065D8" w:rsidP="004554EB">
            <w:pPr>
              <w:pStyle w:val="TAC"/>
              <w:rPr>
                <w:rFonts w:cs="Arial"/>
                <w:szCs w:val="18"/>
                <w:lang w:eastAsia="zh-CN"/>
              </w:rPr>
            </w:pPr>
            <w:r w:rsidRPr="009B053A">
              <w:rPr>
                <w:rFonts w:cs="Arial"/>
                <w:szCs w:val="18"/>
                <w:lang w:eastAsia="zh-CN"/>
              </w:rPr>
              <w:t>N/A</w:t>
            </w:r>
          </w:p>
        </w:tc>
        <w:tc>
          <w:tcPr>
            <w:tcW w:w="949" w:type="pct"/>
            <w:gridSpan w:val="2"/>
            <w:tcBorders>
              <w:bottom w:val="single" w:sz="4" w:space="0" w:color="auto"/>
            </w:tcBorders>
            <w:shd w:val="clear" w:color="auto" w:fill="auto"/>
            <w:noWrap/>
            <w:vAlign w:val="center"/>
          </w:tcPr>
          <w:p w14:paraId="580DBDCE" w14:textId="77777777" w:rsidR="003065D8" w:rsidRPr="009B053A" w:rsidRDefault="003065D8" w:rsidP="004554EB">
            <w:pPr>
              <w:pStyle w:val="TAJ"/>
              <w:spacing w:before="0" w:after="0"/>
              <w:rPr>
                <w:rFonts w:cs="Arial"/>
                <w:b w:val="0"/>
                <w:sz w:val="18"/>
                <w:szCs w:val="18"/>
                <w:lang w:eastAsia="zh-CN"/>
              </w:rPr>
            </w:pPr>
            <w:r w:rsidRPr="009B053A">
              <w:rPr>
                <w:rFonts w:cs="Arial"/>
                <w:b w:val="0"/>
                <w:sz w:val="18"/>
                <w:szCs w:val="18"/>
                <w:lang w:eastAsia="zh-CN"/>
              </w:rPr>
              <w:t>-81.4</w:t>
            </w:r>
          </w:p>
        </w:tc>
        <w:tc>
          <w:tcPr>
            <w:tcW w:w="554" w:type="pct"/>
            <w:tcBorders>
              <w:bottom w:val="single" w:sz="4" w:space="0" w:color="auto"/>
            </w:tcBorders>
            <w:shd w:val="clear" w:color="auto" w:fill="auto"/>
            <w:noWrap/>
            <w:vAlign w:val="center"/>
          </w:tcPr>
          <w:p w14:paraId="2237669F"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413" w:type="pct"/>
            <w:tcBorders>
              <w:bottom w:val="single" w:sz="4" w:space="0" w:color="auto"/>
            </w:tcBorders>
            <w:shd w:val="clear" w:color="auto" w:fill="auto"/>
            <w:noWrap/>
            <w:vAlign w:val="center"/>
          </w:tcPr>
          <w:p w14:paraId="4268B2FC"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shd w:val="clear" w:color="auto" w:fill="auto"/>
            <w:noWrap/>
            <w:vAlign w:val="center"/>
          </w:tcPr>
          <w:p w14:paraId="45A7437D"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vAlign w:val="center"/>
          </w:tcPr>
          <w:p w14:paraId="3CD4F95D"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3" w:type="pct"/>
            <w:tcBorders>
              <w:bottom w:val="single" w:sz="4" w:space="0" w:color="auto"/>
            </w:tcBorders>
            <w:vAlign w:val="center"/>
          </w:tcPr>
          <w:p w14:paraId="516F2E4A" w14:textId="77777777" w:rsidR="003065D8" w:rsidRPr="009B053A" w:rsidRDefault="003065D8" w:rsidP="004554EB">
            <w:pPr>
              <w:pStyle w:val="TAC"/>
              <w:rPr>
                <w:rFonts w:cs="Arial"/>
                <w:szCs w:val="18"/>
                <w:lang w:eastAsia="zh-CN"/>
              </w:rPr>
            </w:pPr>
            <w:r w:rsidRPr="009B053A">
              <w:rPr>
                <w:rFonts w:cs="Arial"/>
                <w:szCs w:val="18"/>
                <w:lang w:eastAsia="zh-CN"/>
              </w:rPr>
              <w:t>IMD4</w:t>
            </w:r>
          </w:p>
        </w:tc>
        <w:tc>
          <w:tcPr>
            <w:tcW w:w="425" w:type="pct"/>
            <w:tcBorders>
              <w:bottom w:val="single" w:sz="4" w:space="0" w:color="auto"/>
            </w:tcBorders>
          </w:tcPr>
          <w:p w14:paraId="314FADFE" w14:textId="77777777" w:rsidR="003065D8" w:rsidRPr="009B053A" w:rsidRDefault="003065D8" w:rsidP="004554EB">
            <w:pPr>
              <w:pStyle w:val="TAC"/>
              <w:rPr>
                <w:rFonts w:cs="Arial"/>
                <w:szCs w:val="18"/>
                <w:lang w:eastAsia="zh-CN"/>
              </w:rPr>
            </w:pPr>
            <w:r w:rsidRPr="009B053A">
              <w:rPr>
                <w:rFonts w:cs="Arial"/>
                <w:szCs w:val="18"/>
                <w:lang w:eastAsia="zh-CN"/>
              </w:rPr>
              <w:t>FDD</w:t>
            </w:r>
          </w:p>
        </w:tc>
      </w:tr>
      <w:tr w:rsidR="003065D8" w:rsidRPr="009B053A" w14:paraId="3A5C8D3F" w14:textId="77777777" w:rsidTr="003065D8">
        <w:tblPrEx>
          <w:tblLook w:val="0000" w:firstRow="0" w:lastRow="0" w:firstColumn="0" w:lastColumn="0" w:noHBand="0" w:noVBand="0"/>
        </w:tblPrEx>
        <w:trPr>
          <w:trHeight w:val="20"/>
          <w:jc w:val="center"/>
        </w:trPr>
        <w:tc>
          <w:tcPr>
            <w:tcW w:w="741" w:type="pct"/>
            <w:gridSpan w:val="2"/>
            <w:vMerge/>
            <w:tcBorders>
              <w:bottom w:val="single" w:sz="4" w:space="0" w:color="auto"/>
            </w:tcBorders>
            <w:shd w:val="clear" w:color="auto" w:fill="auto"/>
          </w:tcPr>
          <w:p w14:paraId="252A2886" w14:textId="77777777" w:rsidR="003065D8" w:rsidRPr="009B053A" w:rsidRDefault="003065D8" w:rsidP="004554EB">
            <w:pPr>
              <w:pStyle w:val="TAC"/>
              <w:rPr>
                <w:rFonts w:cs="Arial"/>
                <w:szCs w:val="18"/>
                <w:lang w:eastAsia="zh-CN"/>
              </w:rPr>
            </w:pPr>
          </w:p>
        </w:tc>
        <w:tc>
          <w:tcPr>
            <w:tcW w:w="434" w:type="pct"/>
            <w:gridSpan w:val="2"/>
            <w:tcBorders>
              <w:bottom w:val="single" w:sz="4" w:space="0" w:color="auto"/>
            </w:tcBorders>
            <w:shd w:val="clear" w:color="auto" w:fill="auto"/>
            <w:vAlign w:val="center"/>
          </w:tcPr>
          <w:p w14:paraId="5D6168E1" w14:textId="77777777" w:rsidR="003065D8" w:rsidRPr="009B053A" w:rsidRDefault="003065D8" w:rsidP="004554EB">
            <w:pPr>
              <w:pStyle w:val="TAC"/>
              <w:rPr>
                <w:rFonts w:cs="Arial"/>
                <w:szCs w:val="18"/>
                <w:lang w:eastAsia="zh-CN"/>
              </w:rPr>
            </w:pPr>
            <w:r w:rsidRPr="009B053A">
              <w:rPr>
                <w:rFonts w:cs="Arial"/>
                <w:szCs w:val="18"/>
                <w:lang w:eastAsia="zh-CN"/>
              </w:rPr>
              <w:t>n77</w:t>
            </w:r>
          </w:p>
        </w:tc>
        <w:tc>
          <w:tcPr>
            <w:tcW w:w="336" w:type="pct"/>
            <w:gridSpan w:val="2"/>
            <w:tcBorders>
              <w:bottom w:val="single" w:sz="4" w:space="0" w:color="auto"/>
            </w:tcBorders>
            <w:shd w:val="clear" w:color="auto" w:fill="auto"/>
            <w:noWrap/>
            <w:vAlign w:val="center"/>
          </w:tcPr>
          <w:p w14:paraId="7D017586" w14:textId="77777777" w:rsidR="003065D8" w:rsidRPr="009B053A" w:rsidRDefault="003065D8" w:rsidP="004554EB">
            <w:pPr>
              <w:pStyle w:val="TAC"/>
              <w:rPr>
                <w:rFonts w:cs="Arial"/>
                <w:szCs w:val="18"/>
                <w:lang w:eastAsia="zh-CN"/>
              </w:rPr>
            </w:pPr>
            <w:r w:rsidRPr="009B053A">
              <w:rPr>
                <w:rFonts w:cs="Arial"/>
                <w:szCs w:val="18"/>
                <w:lang w:eastAsia="zh-CN"/>
              </w:rPr>
              <w:t>15</w:t>
            </w:r>
          </w:p>
        </w:tc>
        <w:tc>
          <w:tcPr>
            <w:tcW w:w="949" w:type="pct"/>
            <w:gridSpan w:val="2"/>
            <w:tcBorders>
              <w:bottom w:val="single" w:sz="4" w:space="0" w:color="auto"/>
            </w:tcBorders>
            <w:shd w:val="clear" w:color="auto" w:fill="auto"/>
            <w:noWrap/>
            <w:vAlign w:val="center"/>
          </w:tcPr>
          <w:p w14:paraId="3C068433" w14:textId="77777777" w:rsidR="003065D8" w:rsidRPr="009B053A" w:rsidRDefault="003065D8" w:rsidP="004554EB">
            <w:pPr>
              <w:pStyle w:val="TAJ"/>
              <w:spacing w:before="0" w:after="0"/>
              <w:rPr>
                <w:rFonts w:cs="Arial"/>
                <w:b w:val="0"/>
                <w:sz w:val="18"/>
                <w:szCs w:val="18"/>
                <w:lang w:eastAsia="zh-CN"/>
              </w:rPr>
            </w:pPr>
            <w:r w:rsidRPr="009B053A">
              <w:rPr>
                <w:rFonts w:cs="Arial"/>
                <w:b w:val="0"/>
                <w:sz w:val="18"/>
                <w:szCs w:val="18"/>
                <w:lang w:eastAsia="zh-CN"/>
              </w:rPr>
              <w:t>-</w:t>
            </w:r>
          </w:p>
        </w:tc>
        <w:tc>
          <w:tcPr>
            <w:tcW w:w="554" w:type="pct"/>
            <w:tcBorders>
              <w:bottom w:val="single" w:sz="4" w:space="0" w:color="auto"/>
            </w:tcBorders>
            <w:shd w:val="clear" w:color="auto" w:fill="auto"/>
            <w:noWrap/>
            <w:vAlign w:val="center"/>
          </w:tcPr>
          <w:p w14:paraId="610A6F5E" w14:textId="77777777" w:rsidR="003065D8" w:rsidRPr="009B053A" w:rsidRDefault="003065D8" w:rsidP="004554EB">
            <w:pPr>
              <w:pStyle w:val="TAC"/>
              <w:rPr>
                <w:rFonts w:cs="Arial"/>
                <w:szCs w:val="18"/>
                <w:lang w:eastAsia="zh-CN"/>
              </w:rPr>
            </w:pPr>
            <w:r w:rsidRPr="009B053A">
              <w:rPr>
                <w:rFonts w:cs="Arial"/>
                <w:szCs w:val="18"/>
                <w:lang w:eastAsia="zh-CN"/>
              </w:rPr>
              <w:t>REFSENS</w:t>
            </w:r>
          </w:p>
        </w:tc>
        <w:tc>
          <w:tcPr>
            <w:tcW w:w="413" w:type="pct"/>
            <w:tcBorders>
              <w:bottom w:val="single" w:sz="4" w:space="0" w:color="auto"/>
            </w:tcBorders>
            <w:shd w:val="clear" w:color="auto" w:fill="auto"/>
            <w:noWrap/>
            <w:vAlign w:val="center"/>
          </w:tcPr>
          <w:p w14:paraId="685F56FE"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shd w:val="clear" w:color="auto" w:fill="auto"/>
            <w:noWrap/>
            <w:vAlign w:val="center"/>
          </w:tcPr>
          <w:p w14:paraId="2C99330E"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2" w:type="pct"/>
            <w:tcBorders>
              <w:bottom w:val="single" w:sz="4" w:space="0" w:color="auto"/>
            </w:tcBorders>
            <w:vAlign w:val="center"/>
          </w:tcPr>
          <w:p w14:paraId="0C485F54" w14:textId="77777777" w:rsidR="003065D8" w:rsidRPr="009B053A" w:rsidRDefault="003065D8" w:rsidP="004554EB">
            <w:pPr>
              <w:pStyle w:val="TAC"/>
              <w:rPr>
                <w:rFonts w:cs="Arial"/>
                <w:szCs w:val="18"/>
                <w:lang w:eastAsia="zh-CN"/>
              </w:rPr>
            </w:pPr>
            <w:r w:rsidRPr="009B053A">
              <w:rPr>
                <w:rFonts w:cs="Arial"/>
                <w:szCs w:val="18"/>
                <w:lang w:eastAsia="zh-CN"/>
              </w:rPr>
              <w:t>-</w:t>
            </w:r>
          </w:p>
        </w:tc>
        <w:tc>
          <w:tcPr>
            <w:tcW w:w="383" w:type="pct"/>
            <w:tcBorders>
              <w:bottom w:val="single" w:sz="4" w:space="0" w:color="auto"/>
            </w:tcBorders>
            <w:vAlign w:val="center"/>
          </w:tcPr>
          <w:p w14:paraId="4F7DD8AE" w14:textId="77777777" w:rsidR="003065D8" w:rsidRPr="009B053A" w:rsidRDefault="003065D8" w:rsidP="004554EB">
            <w:pPr>
              <w:pStyle w:val="TAC"/>
              <w:rPr>
                <w:rFonts w:cs="Arial"/>
                <w:szCs w:val="18"/>
                <w:lang w:eastAsia="zh-CN"/>
              </w:rPr>
            </w:pPr>
            <w:r w:rsidRPr="009B053A">
              <w:rPr>
                <w:rFonts w:cs="Arial"/>
                <w:szCs w:val="18"/>
                <w:lang w:eastAsia="zh-CN"/>
              </w:rPr>
              <w:t>N/A</w:t>
            </w:r>
          </w:p>
        </w:tc>
        <w:tc>
          <w:tcPr>
            <w:tcW w:w="425" w:type="pct"/>
            <w:tcBorders>
              <w:bottom w:val="single" w:sz="4" w:space="0" w:color="auto"/>
            </w:tcBorders>
          </w:tcPr>
          <w:p w14:paraId="29EE69C6" w14:textId="77777777" w:rsidR="003065D8" w:rsidRPr="009B053A" w:rsidRDefault="003065D8" w:rsidP="004554EB">
            <w:pPr>
              <w:pStyle w:val="TAC"/>
              <w:rPr>
                <w:rFonts w:cs="Arial"/>
                <w:szCs w:val="18"/>
                <w:lang w:eastAsia="zh-CN"/>
              </w:rPr>
            </w:pPr>
            <w:r w:rsidRPr="009B053A">
              <w:rPr>
                <w:rFonts w:cs="Arial"/>
                <w:szCs w:val="18"/>
                <w:lang w:eastAsia="zh-CN"/>
              </w:rPr>
              <w:t>TDD</w:t>
            </w:r>
          </w:p>
        </w:tc>
      </w:tr>
      <w:tr w:rsidR="004717B2" w:rsidRPr="009B053A" w14:paraId="01E99B04" w14:textId="77777777" w:rsidTr="00962966">
        <w:tblPrEx>
          <w:tblLook w:val="0000" w:firstRow="0" w:lastRow="0" w:firstColumn="0" w:lastColumn="0" w:noHBand="0" w:noVBand="0"/>
        </w:tblPrEx>
        <w:trPr>
          <w:trHeight w:val="20"/>
          <w:jc w:val="center"/>
        </w:trPr>
        <w:tc>
          <w:tcPr>
            <w:tcW w:w="741" w:type="pct"/>
            <w:gridSpan w:val="2"/>
            <w:vMerge w:val="restart"/>
            <w:tcBorders>
              <w:top w:val="single" w:sz="4" w:space="0" w:color="auto"/>
            </w:tcBorders>
          </w:tcPr>
          <w:p w14:paraId="12EF5D1A" w14:textId="77777777" w:rsidR="004717B2" w:rsidRPr="009B053A" w:rsidRDefault="004717B2" w:rsidP="00931ECD">
            <w:pPr>
              <w:pStyle w:val="TAC"/>
              <w:keepNext w:val="0"/>
              <w:rPr>
                <w:rFonts w:cs="Arial"/>
                <w:szCs w:val="18"/>
              </w:rPr>
            </w:pPr>
            <w:r w:rsidRPr="009B053A">
              <w:rPr>
                <w:rFonts w:cs="Arial"/>
                <w:szCs w:val="18"/>
              </w:rPr>
              <w:t>DC_66A_n77A</w:t>
            </w:r>
          </w:p>
          <w:p w14:paraId="03D35A5B" w14:textId="77777777" w:rsidR="004717B2" w:rsidRPr="009B053A" w:rsidRDefault="004717B2" w:rsidP="00931ECD">
            <w:pPr>
              <w:pStyle w:val="TAC"/>
              <w:rPr>
                <w:rFonts w:eastAsia="MS Mincho"/>
              </w:rPr>
            </w:pPr>
            <w:r w:rsidRPr="009B053A">
              <w:rPr>
                <w:rFonts w:eastAsia="MS Mincho"/>
              </w:rPr>
              <w:lastRenderedPageBreak/>
              <w:t>DC_66A-66A_n77A</w:t>
            </w:r>
          </w:p>
          <w:p w14:paraId="5E3E1977" w14:textId="77777777" w:rsidR="004717B2" w:rsidRPr="009B053A" w:rsidRDefault="004717B2" w:rsidP="00931ECD">
            <w:pPr>
              <w:pStyle w:val="TAC"/>
              <w:rPr>
                <w:rFonts w:eastAsia="MS Mincho"/>
              </w:rPr>
            </w:pPr>
            <w:r w:rsidRPr="009B053A">
              <w:rPr>
                <w:rFonts w:eastAsia="MS Mincho"/>
              </w:rPr>
              <w:t>DC_66A-66A-66A_n77A</w:t>
            </w:r>
          </w:p>
          <w:p w14:paraId="0F63E438" w14:textId="77777777" w:rsidR="004717B2" w:rsidRPr="009B053A" w:rsidRDefault="004717B2" w:rsidP="00931ECD">
            <w:pPr>
              <w:pStyle w:val="TAC"/>
              <w:rPr>
                <w:rFonts w:eastAsia="MS Mincho"/>
              </w:rPr>
            </w:pPr>
            <w:r w:rsidRPr="009B053A">
              <w:rPr>
                <w:rFonts w:eastAsia="MS Mincho"/>
              </w:rPr>
              <w:t>DC_66A_n77C</w:t>
            </w:r>
          </w:p>
          <w:p w14:paraId="0636E0BC" w14:textId="77777777" w:rsidR="004717B2" w:rsidRPr="009B053A" w:rsidRDefault="004717B2" w:rsidP="00931ECD">
            <w:pPr>
              <w:pStyle w:val="TAC"/>
              <w:rPr>
                <w:rFonts w:eastAsia="MS Mincho"/>
              </w:rPr>
            </w:pPr>
            <w:r w:rsidRPr="009B053A">
              <w:rPr>
                <w:rFonts w:eastAsia="MS Mincho"/>
              </w:rPr>
              <w:t>DC_66A-66A_n77C</w:t>
            </w:r>
          </w:p>
          <w:p w14:paraId="02583C1B" w14:textId="77777777" w:rsidR="004717B2" w:rsidRPr="009B053A" w:rsidRDefault="004717B2" w:rsidP="00931ECD">
            <w:pPr>
              <w:pStyle w:val="TAC"/>
              <w:rPr>
                <w:rFonts w:eastAsia="MS Mincho" w:cs="Arial"/>
                <w:szCs w:val="18"/>
              </w:rPr>
            </w:pPr>
            <w:r w:rsidRPr="009B053A">
              <w:rPr>
                <w:rFonts w:eastAsia="MS Mincho"/>
              </w:rPr>
              <w:t>DC_66A-66A-66A_n77C</w:t>
            </w:r>
          </w:p>
        </w:tc>
        <w:tc>
          <w:tcPr>
            <w:tcW w:w="434" w:type="pct"/>
            <w:gridSpan w:val="2"/>
            <w:tcBorders>
              <w:bottom w:val="single" w:sz="4" w:space="0" w:color="auto"/>
            </w:tcBorders>
            <w:vAlign w:val="center"/>
          </w:tcPr>
          <w:p w14:paraId="0E0686F1" w14:textId="77777777" w:rsidR="004717B2" w:rsidRPr="009B053A" w:rsidRDefault="004717B2" w:rsidP="00931ECD">
            <w:pPr>
              <w:pStyle w:val="TAC"/>
            </w:pPr>
            <w:r w:rsidRPr="009B053A">
              <w:lastRenderedPageBreak/>
              <w:t>66</w:t>
            </w:r>
          </w:p>
        </w:tc>
        <w:tc>
          <w:tcPr>
            <w:tcW w:w="341" w:type="pct"/>
            <w:gridSpan w:val="3"/>
            <w:tcBorders>
              <w:bottom w:val="single" w:sz="4" w:space="0" w:color="auto"/>
            </w:tcBorders>
            <w:noWrap/>
            <w:vAlign w:val="center"/>
          </w:tcPr>
          <w:p w14:paraId="2B7388B2"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0A4FE78A" w14:textId="77777777" w:rsidR="004717B2" w:rsidRPr="009B053A" w:rsidRDefault="004717B2" w:rsidP="00931ECD">
            <w:pPr>
              <w:pStyle w:val="TAJ"/>
              <w:spacing w:before="0" w:after="0"/>
              <w:rPr>
                <w:b w:val="0"/>
              </w:rPr>
            </w:pPr>
            <w:r w:rsidRPr="009B053A">
              <w:rPr>
                <w:b w:val="0"/>
              </w:rPr>
              <w:t>-64.47</w:t>
            </w:r>
          </w:p>
        </w:tc>
        <w:tc>
          <w:tcPr>
            <w:tcW w:w="554" w:type="pct"/>
            <w:tcBorders>
              <w:bottom w:val="single" w:sz="4" w:space="0" w:color="auto"/>
            </w:tcBorders>
            <w:noWrap/>
            <w:vAlign w:val="center"/>
          </w:tcPr>
          <w:p w14:paraId="36724890" w14:textId="77777777" w:rsidR="004717B2" w:rsidRPr="009B053A" w:rsidRDefault="004717B2" w:rsidP="00931ECD">
            <w:pPr>
              <w:pStyle w:val="TAC"/>
              <w:rPr>
                <w:rFonts w:eastAsia="MS Mincho"/>
              </w:rPr>
            </w:pPr>
            <w:r w:rsidRPr="009B053A">
              <w:t>-</w:t>
            </w:r>
          </w:p>
        </w:tc>
        <w:tc>
          <w:tcPr>
            <w:tcW w:w="413" w:type="pct"/>
            <w:tcBorders>
              <w:bottom w:val="single" w:sz="4" w:space="0" w:color="auto"/>
            </w:tcBorders>
            <w:noWrap/>
            <w:vAlign w:val="center"/>
          </w:tcPr>
          <w:p w14:paraId="59569553"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69AB8943"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74BDAFB2"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2C0A3022" w14:textId="77777777" w:rsidR="004717B2" w:rsidRPr="009B053A" w:rsidRDefault="004717B2" w:rsidP="00931ECD">
            <w:pPr>
              <w:pStyle w:val="TAC"/>
            </w:pPr>
            <w:r w:rsidRPr="009B053A">
              <w:t>IMD2</w:t>
            </w:r>
          </w:p>
        </w:tc>
        <w:tc>
          <w:tcPr>
            <w:tcW w:w="424" w:type="pct"/>
            <w:tcBorders>
              <w:bottom w:val="single" w:sz="4" w:space="0" w:color="auto"/>
            </w:tcBorders>
          </w:tcPr>
          <w:p w14:paraId="1DE5548E" w14:textId="77777777" w:rsidR="004717B2" w:rsidRPr="009B053A" w:rsidRDefault="004717B2" w:rsidP="00931ECD">
            <w:pPr>
              <w:pStyle w:val="TAC"/>
            </w:pPr>
            <w:r w:rsidRPr="009B053A">
              <w:t>FDD</w:t>
            </w:r>
          </w:p>
        </w:tc>
      </w:tr>
      <w:tr w:rsidR="004717B2" w:rsidRPr="009B053A" w14:paraId="74530527" w14:textId="77777777" w:rsidTr="00962966">
        <w:tblPrEx>
          <w:tblLook w:val="0000" w:firstRow="0" w:lastRow="0" w:firstColumn="0" w:lastColumn="0" w:noHBand="0" w:noVBand="0"/>
        </w:tblPrEx>
        <w:trPr>
          <w:trHeight w:val="20"/>
          <w:jc w:val="center"/>
        </w:trPr>
        <w:tc>
          <w:tcPr>
            <w:tcW w:w="741" w:type="pct"/>
            <w:gridSpan w:val="2"/>
            <w:vMerge/>
          </w:tcPr>
          <w:p w14:paraId="79EC8A3E" w14:textId="77777777" w:rsidR="004717B2" w:rsidRPr="009B053A" w:rsidRDefault="004717B2" w:rsidP="00931ECD">
            <w:pPr>
              <w:pStyle w:val="TAC"/>
              <w:rPr>
                <w:rFonts w:eastAsia="MS Mincho" w:cs="Arial"/>
                <w:szCs w:val="18"/>
              </w:rPr>
            </w:pPr>
          </w:p>
        </w:tc>
        <w:tc>
          <w:tcPr>
            <w:tcW w:w="434" w:type="pct"/>
            <w:gridSpan w:val="2"/>
            <w:tcBorders>
              <w:bottom w:val="single" w:sz="4" w:space="0" w:color="auto"/>
            </w:tcBorders>
            <w:vAlign w:val="center"/>
          </w:tcPr>
          <w:p w14:paraId="028069A9" w14:textId="77777777" w:rsidR="004717B2" w:rsidRPr="009B053A" w:rsidRDefault="004717B2" w:rsidP="00931ECD">
            <w:pPr>
              <w:pStyle w:val="TAC"/>
            </w:pPr>
            <w:r w:rsidRPr="009B053A">
              <w:t>n77</w:t>
            </w:r>
          </w:p>
        </w:tc>
        <w:tc>
          <w:tcPr>
            <w:tcW w:w="341" w:type="pct"/>
            <w:gridSpan w:val="3"/>
            <w:tcBorders>
              <w:bottom w:val="single" w:sz="4" w:space="0" w:color="auto"/>
            </w:tcBorders>
            <w:noWrap/>
            <w:vAlign w:val="center"/>
          </w:tcPr>
          <w:p w14:paraId="136229A0" w14:textId="77777777" w:rsidR="004717B2" w:rsidRPr="009B053A" w:rsidRDefault="004717B2" w:rsidP="00931ECD">
            <w:pPr>
              <w:pStyle w:val="TAC"/>
            </w:pPr>
            <w:r w:rsidRPr="009B053A">
              <w:t>15</w:t>
            </w:r>
          </w:p>
        </w:tc>
        <w:tc>
          <w:tcPr>
            <w:tcW w:w="946" w:type="pct"/>
            <w:tcBorders>
              <w:bottom w:val="single" w:sz="4" w:space="0" w:color="auto"/>
            </w:tcBorders>
            <w:noWrap/>
            <w:vAlign w:val="center"/>
          </w:tcPr>
          <w:p w14:paraId="37E39F91" w14:textId="77777777" w:rsidR="004717B2" w:rsidRPr="009B053A" w:rsidRDefault="004717B2" w:rsidP="00931ECD">
            <w:pPr>
              <w:pStyle w:val="TAJ"/>
              <w:spacing w:before="0" w:after="0"/>
              <w:rPr>
                <w:b w:val="0"/>
              </w:rPr>
            </w:pPr>
            <w:r w:rsidRPr="009B053A">
              <w:rPr>
                <w:b w:val="0"/>
              </w:rPr>
              <w:t>-</w:t>
            </w:r>
          </w:p>
        </w:tc>
        <w:tc>
          <w:tcPr>
            <w:tcW w:w="554" w:type="pct"/>
            <w:tcBorders>
              <w:bottom w:val="single" w:sz="4" w:space="0" w:color="auto"/>
            </w:tcBorders>
            <w:noWrap/>
            <w:vAlign w:val="center"/>
          </w:tcPr>
          <w:p w14:paraId="326D503F" w14:textId="77777777" w:rsidR="004717B2" w:rsidRPr="009B053A" w:rsidRDefault="004717B2" w:rsidP="00931ECD">
            <w:pPr>
              <w:pStyle w:val="TAC"/>
              <w:rPr>
                <w:rFonts w:eastAsia="MS Mincho"/>
              </w:rPr>
            </w:pPr>
            <w:r w:rsidRPr="009B053A">
              <w:rPr>
                <w:rFonts w:eastAsia="MS Mincho"/>
              </w:rPr>
              <w:t>REFSENS</w:t>
            </w:r>
          </w:p>
        </w:tc>
        <w:tc>
          <w:tcPr>
            <w:tcW w:w="413" w:type="pct"/>
            <w:tcBorders>
              <w:bottom w:val="single" w:sz="4" w:space="0" w:color="auto"/>
            </w:tcBorders>
            <w:noWrap/>
            <w:vAlign w:val="center"/>
          </w:tcPr>
          <w:p w14:paraId="26AC612C"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3E18981F"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5090AD82"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595D42AB" w14:textId="77777777" w:rsidR="004717B2" w:rsidRPr="009B053A" w:rsidRDefault="004717B2" w:rsidP="00931ECD">
            <w:pPr>
              <w:pStyle w:val="TAC"/>
            </w:pPr>
            <w:r w:rsidRPr="009B053A">
              <w:t>N/A</w:t>
            </w:r>
          </w:p>
        </w:tc>
        <w:tc>
          <w:tcPr>
            <w:tcW w:w="424" w:type="pct"/>
            <w:tcBorders>
              <w:bottom w:val="single" w:sz="4" w:space="0" w:color="auto"/>
            </w:tcBorders>
          </w:tcPr>
          <w:p w14:paraId="69D39048" w14:textId="77777777" w:rsidR="004717B2" w:rsidRPr="009B053A" w:rsidRDefault="004717B2" w:rsidP="00931ECD">
            <w:pPr>
              <w:pStyle w:val="TAC"/>
            </w:pPr>
            <w:r w:rsidRPr="009B053A">
              <w:t>TDD</w:t>
            </w:r>
          </w:p>
        </w:tc>
      </w:tr>
      <w:tr w:rsidR="004717B2" w:rsidRPr="009B053A" w14:paraId="3AC59E7E" w14:textId="77777777" w:rsidTr="00962966">
        <w:tblPrEx>
          <w:tblLook w:val="0000" w:firstRow="0" w:lastRow="0" w:firstColumn="0" w:lastColumn="0" w:noHBand="0" w:noVBand="0"/>
        </w:tblPrEx>
        <w:trPr>
          <w:trHeight w:val="20"/>
          <w:jc w:val="center"/>
        </w:trPr>
        <w:tc>
          <w:tcPr>
            <w:tcW w:w="741" w:type="pct"/>
            <w:gridSpan w:val="2"/>
            <w:vMerge/>
          </w:tcPr>
          <w:p w14:paraId="2FF991B2" w14:textId="77777777" w:rsidR="004717B2" w:rsidRPr="009B053A" w:rsidRDefault="004717B2" w:rsidP="00931ECD">
            <w:pPr>
              <w:pStyle w:val="TAC"/>
              <w:rPr>
                <w:rFonts w:eastAsia="MS Mincho" w:cs="Arial"/>
                <w:szCs w:val="18"/>
              </w:rPr>
            </w:pPr>
          </w:p>
        </w:tc>
        <w:tc>
          <w:tcPr>
            <w:tcW w:w="434" w:type="pct"/>
            <w:gridSpan w:val="2"/>
            <w:tcBorders>
              <w:bottom w:val="single" w:sz="4" w:space="0" w:color="auto"/>
            </w:tcBorders>
            <w:vAlign w:val="center"/>
          </w:tcPr>
          <w:p w14:paraId="14571C21" w14:textId="77777777" w:rsidR="004717B2" w:rsidRPr="009B053A" w:rsidRDefault="004717B2" w:rsidP="00931ECD">
            <w:pPr>
              <w:pStyle w:val="TAC"/>
            </w:pPr>
            <w:r w:rsidRPr="009B053A">
              <w:t>66</w:t>
            </w:r>
          </w:p>
        </w:tc>
        <w:tc>
          <w:tcPr>
            <w:tcW w:w="341" w:type="pct"/>
            <w:gridSpan w:val="3"/>
            <w:tcBorders>
              <w:bottom w:val="single" w:sz="4" w:space="0" w:color="auto"/>
            </w:tcBorders>
            <w:noWrap/>
            <w:vAlign w:val="center"/>
          </w:tcPr>
          <w:p w14:paraId="6CDED5E2" w14:textId="77777777" w:rsidR="004717B2" w:rsidRPr="009B053A" w:rsidRDefault="004717B2" w:rsidP="00931ECD">
            <w:pPr>
              <w:pStyle w:val="TAC"/>
            </w:pPr>
            <w:r w:rsidRPr="009B053A">
              <w:t>N/A</w:t>
            </w:r>
          </w:p>
        </w:tc>
        <w:tc>
          <w:tcPr>
            <w:tcW w:w="946" w:type="pct"/>
            <w:tcBorders>
              <w:bottom w:val="single" w:sz="4" w:space="0" w:color="auto"/>
            </w:tcBorders>
            <w:noWrap/>
            <w:vAlign w:val="center"/>
          </w:tcPr>
          <w:p w14:paraId="3BC02C46" w14:textId="77777777" w:rsidR="004717B2" w:rsidRPr="009B053A" w:rsidRDefault="004717B2" w:rsidP="00931ECD">
            <w:pPr>
              <w:pStyle w:val="TAJ"/>
              <w:spacing w:before="0" w:after="0"/>
              <w:rPr>
                <w:b w:val="0"/>
              </w:rPr>
            </w:pPr>
            <w:r w:rsidRPr="009B053A">
              <w:rPr>
                <w:b w:val="0"/>
              </w:rPr>
              <w:t>-87.53</w:t>
            </w:r>
          </w:p>
        </w:tc>
        <w:tc>
          <w:tcPr>
            <w:tcW w:w="554" w:type="pct"/>
            <w:tcBorders>
              <w:bottom w:val="single" w:sz="4" w:space="0" w:color="auto"/>
            </w:tcBorders>
            <w:noWrap/>
            <w:vAlign w:val="center"/>
          </w:tcPr>
          <w:p w14:paraId="566F45EE" w14:textId="77777777" w:rsidR="004717B2" w:rsidRPr="009B053A" w:rsidRDefault="004717B2" w:rsidP="00931ECD">
            <w:pPr>
              <w:pStyle w:val="TAC"/>
              <w:rPr>
                <w:rFonts w:eastAsia="MS Mincho"/>
              </w:rPr>
            </w:pPr>
            <w:r w:rsidRPr="009B053A">
              <w:t>-</w:t>
            </w:r>
          </w:p>
        </w:tc>
        <w:tc>
          <w:tcPr>
            <w:tcW w:w="413" w:type="pct"/>
            <w:tcBorders>
              <w:bottom w:val="single" w:sz="4" w:space="0" w:color="auto"/>
            </w:tcBorders>
            <w:noWrap/>
            <w:vAlign w:val="center"/>
          </w:tcPr>
          <w:p w14:paraId="05DAA6C3"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303C3E83"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1236FFDC"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63024D59" w14:textId="77777777" w:rsidR="004717B2" w:rsidRPr="009B053A" w:rsidRDefault="004717B2" w:rsidP="00931ECD">
            <w:pPr>
              <w:pStyle w:val="TAC"/>
            </w:pPr>
            <w:r w:rsidRPr="009B053A">
              <w:t>IMD5</w:t>
            </w:r>
          </w:p>
        </w:tc>
        <w:tc>
          <w:tcPr>
            <w:tcW w:w="424" w:type="pct"/>
            <w:tcBorders>
              <w:bottom w:val="single" w:sz="4" w:space="0" w:color="auto"/>
            </w:tcBorders>
          </w:tcPr>
          <w:p w14:paraId="6A5E3289" w14:textId="77777777" w:rsidR="004717B2" w:rsidRPr="009B053A" w:rsidRDefault="004717B2" w:rsidP="00931ECD">
            <w:pPr>
              <w:pStyle w:val="TAC"/>
            </w:pPr>
            <w:r w:rsidRPr="009B053A">
              <w:t>FDD</w:t>
            </w:r>
          </w:p>
        </w:tc>
      </w:tr>
      <w:tr w:rsidR="004717B2" w:rsidRPr="009B053A" w14:paraId="3D574422" w14:textId="77777777" w:rsidTr="00962966">
        <w:tblPrEx>
          <w:tblLook w:val="0000" w:firstRow="0" w:lastRow="0" w:firstColumn="0" w:lastColumn="0" w:noHBand="0" w:noVBand="0"/>
        </w:tblPrEx>
        <w:trPr>
          <w:trHeight w:val="20"/>
          <w:jc w:val="center"/>
        </w:trPr>
        <w:tc>
          <w:tcPr>
            <w:tcW w:w="741" w:type="pct"/>
            <w:gridSpan w:val="2"/>
            <w:vMerge/>
            <w:tcBorders>
              <w:bottom w:val="nil"/>
            </w:tcBorders>
          </w:tcPr>
          <w:p w14:paraId="4A5E10C1" w14:textId="77777777" w:rsidR="004717B2" w:rsidRPr="009B053A" w:rsidRDefault="004717B2" w:rsidP="00931ECD">
            <w:pPr>
              <w:pStyle w:val="TAC"/>
              <w:rPr>
                <w:rFonts w:eastAsia="MS Mincho" w:cs="Arial"/>
                <w:szCs w:val="18"/>
              </w:rPr>
            </w:pPr>
          </w:p>
        </w:tc>
        <w:tc>
          <w:tcPr>
            <w:tcW w:w="434" w:type="pct"/>
            <w:gridSpan w:val="2"/>
            <w:tcBorders>
              <w:bottom w:val="single" w:sz="4" w:space="0" w:color="auto"/>
            </w:tcBorders>
            <w:vAlign w:val="center"/>
          </w:tcPr>
          <w:p w14:paraId="15B592CF" w14:textId="77777777" w:rsidR="004717B2" w:rsidRPr="009B053A" w:rsidRDefault="004717B2" w:rsidP="00931ECD">
            <w:pPr>
              <w:pStyle w:val="TAC"/>
            </w:pPr>
            <w:r w:rsidRPr="009B053A">
              <w:t>n77</w:t>
            </w:r>
          </w:p>
        </w:tc>
        <w:tc>
          <w:tcPr>
            <w:tcW w:w="341" w:type="pct"/>
            <w:gridSpan w:val="3"/>
            <w:tcBorders>
              <w:bottom w:val="single" w:sz="4" w:space="0" w:color="auto"/>
            </w:tcBorders>
            <w:noWrap/>
            <w:vAlign w:val="center"/>
          </w:tcPr>
          <w:p w14:paraId="71CDC8BE" w14:textId="77777777" w:rsidR="004717B2" w:rsidRPr="009B053A" w:rsidRDefault="004717B2" w:rsidP="00931ECD">
            <w:pPr>
              <w:pStyle w:val="TAC"/>
            </w:pPr>
            <w:r w:rsidRPr="009B053A">
              <w:t>15</w:t>
            </w:r>
          </w:p>
        </w:tc>
        <w:tc>
          <w:tcPr>
            <w:tcW w:w="946" w:type="pct"/>
            <w:tcBorders>
              <w:bottom w:val="single" w:sz="4" w:space="0" w:color="auto"/>
            </w:tcBorders>
            <w:noWrap/>
            <w:vAlign w:val="center"/>
          </w:tcPr>
          <w:p w14:paraId="7E9B0E0A" w14:textId="77777777" w:rsidR="004717B2" w:rsidRPr="009B053A" w:rsidRDefault="004717B2" w:rsidP="00931ECD">
            <w:pPr>
              <w:pStyle w:val="TAJ"/>
              <w:spacing w:before="0" w:after="0"/>
              <w:rPr>
                <w:b w:val="0"/>
              </w:rPr>
            </w:pPr>
            <w:r w:rsidRPr="009B053A">
              <w:rPr>
                <w:b w:val="0"/>
              </w:rPr>
              <w:t>-</w:t>
            </w:r>
          </w:p>
        </w:tc>
        <w:tc>
          <w:tcPr>
            <w:tcW w:w="554" w:type="pct"/>
            <w:tcBorders>
              <w:bottom w:val="single" w:sz="4" w:space="0" w:color="auto"/>
            </w:tcBorders>
            <w:noWrap/>
            <w:vAlign w:val="center"/>
          </w:tcPr>
          <w:p w14:paraId="1D76A0ED" w14:textId="77777777" w:rsidR="004717B2" w:rsidRPr="009B053A" w:rsidRDefault="004717B2" w:rsidP="00931ECD">
            <w:pPr>
              <w:pStyle w:val="TAC"/>
              <w:rPr>
                <w:rFonts w:eastAsia="MS Mincho"/>
              </w:rPr>
            </w:pPr>
            <w:r w:rsidRPr="009B053A">
              <w:rPr>
                <w:rFonts w:eastAsia="MS Mincho"/>
              </w:rPr>
              <w:t>REFSENS</w:t>
            </w:r>
          </w:p>
        </w:tc>
        <w:tc>
          <w:tcPr>
            <w:tcW w:w="413" w:type="pct"/>
            <w:tcBorders>
              <w:bottom w:val="single" w:sz="4" w:space="0" w:color="auto"/>
            </w:tcBorders>
            <w:noWrap/>
            <w:vAlign w:val="center"/>
          </w:tcPr>
          <w:p w14:paraId="6B087159" w14:textId="77777777" w:rsidR="004717B2" w:rsidRPr="009B053A" w:rsidRDefault="004717B2" w:rsidP="00931ECD">
            <w:pPr>
              <w:pStyle w:val="TAC"/>
            </w:pPr>
            <w:r w:rsidRPr="009B053A">
              <w:t>-</w:t>
            </w:r>
          </w:p>
        </w:tc>
        <w:tc>
          <w:tcPr>
            <w:tcW w:w="382" w:type="pct"/>
            <w:tcBorders>
              <w:bottom w:val="single" w:sz="4" w:space="0" w:color="auto"/>
            </w:tcBorders>
            <w:noWrap/>
            <w:vAlign w:val="center"/>
          </w:tcPr>
          <w:p w14:paraId="3DF14796" w14:textId="77777777" w:rsidR="004717B2" w:rsidRPr="009B053A" w:rsidRDefault="004717B2" w:rsidP="00931ECD">
            <w:pPr>
              <w:pStyle w:val="TAC"/>
            </w:pPr>
            <w:r w:rsidRPr="009B053A">
              <w:t>-</w:t>
            </w:r>
          </w:p>
        </w:tc>
        <w:tc>
          <w:tcPr>
            <w:tcW w:w="382" w:type="pct"/>
            <w:tcBorders>
              <w:bottom w:val="single" w:sz="4" w:space="0" w:color="auto"/>
            </w:tcBorders>
            <w:vAlign w:val="center"/>
          </w:tcPr>
          <w:p w14:paraId="6C5420D4" w14:textId="77777777" w:rsidR="004717B2" w:rsidRPr="009B053A" w:rsidRDefault="004717B2" w:rsidP="00931ECD">
            <w:pPr>
              <w:pStyle w:val="TAC"/>
            </w:pPr>
            <w:r w:rsidRPr="009B053A">
              <w:t>-</w:t>
            </w:r>
          </w:p>
        </w:tc>
        <w:tc>
          <w:tcPr>
            <w:tcW w:w="383" w:type="pct"/>
            <w:tcBorders>
              <w:bottom w:val="single" w:sz="4" w:space="0" w:color="auto"/>
            </w:tcBorders>
            <w:vAlign w:val="center"/>
          </w:tcPr>
          <w:p w14:paraId="727C4EF6" w14:textId="77777777" w:rsidR="004717B2" w:rsidRPr="009B053A" w:rsidRDefault="004717B2" w:rsidP="00931ECD">
            <w:pPr>
              <w:pStyle w:val="TAC"/>
            </w:pPr>
            <w:r w:rsidRPr="009B053A">
              <w:t>N/A</w:t>
            </w:r>
          </w:p>
        </w:tc>
        <w:tc>
          <w:tcPr>
            <w:tcW w:w="424" w:type="pct"/>
            <w:tcBorders>
              <w:bottom w:val="single" w:sz="4" w:space="0" w:color="auto"/>
            </w:tcBorders>
          </w:tcPr>
          <w:p w14:paraId="25EE2D94" w14:textId="77777777" w:rsidR="004717B2" w:rsidRPr="009B053A" w:rsidRDefault="004717B2" w:rsidP="00931ECD">
            <w:pPr>
              <w:pStyle w:val="TAC"/>
            </w:pPr>
            <w:r w:rsidRPr="009B053A">
              <w:t>TDD</w:t>
            </w:r>
          </w:p>
        </w:tc>
      </w:tr>
      <w:tr w:rsidR="00AB2B30" w:rsidRPr="009B053A" w14:paraId="7E87520D" w14:textId="77777777">
        <w:trPr>
          <w:trHeight w:val="112"/>
          <w:jc w:val="center"/>
        </w:trPr>
        <w:tc>
          <w:tcPr>
            <w:tcW w:w="5000" w:type="pct"/>
            <w:gridSpan w:val="14"/>
          </w:tcPr>
          <w:p w14:paraId="158EF0F3" w14:textId="77777777" w:rsidR="00AB2B30" w:rsidRPr="009B053A" w:rsidRDefault="006A7121">
            <w:pPr>
              <w:pStyle w:val="TAN"/>
            </w:pPr>
            <w:r w:rsidRPr="009B053A">
              <w:t>NOTE 1:</w:t>
            </w:r>
            <w:r w:rsidRPr="009B053A">
              <w:tab/>
              <w:t>Both of the transmitters shall be set min(+20 dBm, P</w:t>
            </w:r>
            <w:r w:rsidRPr="009B053A">
              <w:rPr>
                <w:vertAlign w:val="subscript"/>
              </w:rPr>
              <w:t>CMAX_L,c</w:t>
            </w:r>
            <w:r w:rsidRPr="009B053A">
              <w:t>) as defined in clause 6.2.5A. In case Single UL is allowed and the UE only indicates support of "Single UL" the output power of the active UL shall be set at P</w:t>
            </w:r>
            <w:r w:rsidRPr="009B053A">
              <w:rPr>
                <w:vertAlign w:val="subscript"/>
              </w:rPr>
              <w:t>CMAX_L,c</w:t>
            </w:r>
            <w:r w:rsidRPr="009B053A">
              <w:t xml:space="preserve"> or set to the maximum output power according to the UE power scaling capability.</w:t>
            </w:r>
          </w:p>
          <w:p w14:paraId="27BE5A45" w14:textId="77777777" w:rsidR="00AB2B30" w:rsidRPr="009B053A" w:rsidRDefault="006A7121">
            <w:pPr>
              <w:pStyle w:val="TAN"/>
            </w:pPr>
            <w:r w:rsidRPr="009B053A">
              <w:t>NOTE 2:</w:t>
            </w:r>
            <w:r w:rsidRPr="009B053A">
              <w:tab/>
              <w:t>RB</w:t>
            </w:r>
            <w:r w:rsidRPr="009B053A">
              <w:rPr>
                <w:vertAlign w:val="subscript"/>
              </w:rPr>
              <w:t>START</w:t>
            </w:r>
            <w:r w:rsidRPr="009B053A">
              <w:t xml:space="preserve"> = 0</w:t>
            </w:r>
          </w:p>
          <w:p w14:paraId="4C99C130" w14:textId="77777777" w:rsidR="00AB2B30" w:rsidRPr="009B053A" w:rsidRDefault="006A7121">
            <w:pPr>
              <w:pStyle w:val="TAN"/>
            </w:pPr>
            <w:r w:rsidRPr="009B053A">
              <w:t>NOTE 3:</w:t>
            </w:r>
            <w:r w:rsidRPr="009B053A">
              <w:tab/>
              <w:t>This band is subject to IMD5 also which MSD is not specified.</w:t>
            </w:r>
          </w:p>
          <w:p w14:paraId="41952A26" w14:textId="78D70D7C" w:rsidR="00AB2B30" w:rsidRPr="009B053A" w:rsidRDefault="006A7121">
            <w:pPr>
              <w:pStyle w:val="TAN"/>
            </w:pPr>
            <w:r w:rsidRPr="009B053A">
              <w:t>NOTE 4:</w:t>
            </w:r>
            <w:r w:rsidRPr="009B053A">
              <w:tab/>
              <w:t>The symbol "REFSENS" in this table refers to the reference sensitivity values for single carrier specified in Table 7.3.5-</w:t>
            </w:r>
            <w:r w:rsidR="00C5475B" w:rsidRPr="009B053A">
              <w:t>1</w:t>
            </w:r>
            <w:r w:rsidRPr="009B053A">
              <w:t xml:space="preserve"> of TS 36.521-1 [10] for 2 antenna port E-UTRA band, Table 7.3_1.5-1 of TS 36.521-1 [10] for 4 antenna port E-UTRA band, Table 7.3.2.5-1 for 2 antenna port NR band and Table </w:t>
            </w:r>
            <w:r w:rsidR="00C5475B" w:rsidRPr="009B053A">
              <w:t>7.3.2.5-2</w:t>
            </w:r>
            <w:r w:rsidRPr="009B053A">
              <w:t xml:space="preserve"> for 4 antenna port NR band.</w:t>
            </w:r>
          </w:p>
          <w:p w14:paraId="127EDA3C" w14:textId="77777777" w:rsidR="00AB2B30" w:rsidRPr="009B053A" w:rsidRDefault="006A7121">
            <w:pPr>
              <w:pStyle w:val="TAN"/>
            </w:pPr>
            <w:r w:rsidRPr="009B053A">
              <w:t>NOTE 5:</w:t>
            </w:r>
            <w:r w:rsidRPr="009B053A">
              <w:tab/>
              <w:t>For UEs only indicating support of Single UL, this requirement is verified with non-simultaneous uplink transmissions on the E-UTRA and NR CGs.</w:t>
            </w:r>
          </w:p>
          <w:p w14:paraId="305A3828" w14:textId="77777777" w:rsidR="00C5475B" w:rsidRPr="009B053A" w:rsidRDefault="006A7121" w:rsidP="00C5475B">
            <w:pPr>
              <w:pStyle w:val="TAN"/>
            </w:pPr>
            <w:r w:rsidRPr="009B053A">
              <w:t>NOTE 6:</w:t>
            </w:r>
            <w:r w:rsidRPr="009B053A">
              <w:tab/>
              <w:t>TT is the same as defined in Table 7.3B.2.3.5-1a.</w:t>
            </w:r>
          </w:p>
          <w:p w14:paraId="29932CD7" w14:textId="77777777" w:rsidR="004717B2" w:rsidRPr="009B053A" w:rsidRDefault="00C5475B" w:rsidP="004717B2">
            <w:pPr>
              <w:pStyle w:val="TAN"/>
            </w:pPr>
            <w:r w:rsidRPr="009B053A">
              <w:t xml:space="preserve">NOTE 7: </w:t>
            </w:r>
            <w:r w:rsidRPr="009B053A">
              <w:tab/>
              <w:t>Applicable only if operation with 4 antenna ports is supported in the band with EN-DC configured.</w:t>
            </w:r>
          </w:p>
          <w:p w14:paraId="0E2C0016" w14:textId="77777777" w:rsidR="004717B2" w:rsidRPr="009B053A" w:rsidRDefault="004717B2" w:rsidP="004717B2">
            <w:pPr>
              <w:pStyle w:val="TAN"/>
              <w:rPr>
                <w:szCs w:val="18"/>
                <w:lang w:eastAsia="ja-JP"/>
              </w:rPr>
            </w:pPr>
            <w:r w:rsidRPr="009B053A">
              <w:t>NOTE 8:</w:t>
            </w:r>
            <w:r w:rsidRPr="009B053A">
              <w:tab/>
            </w:r>
            <w:r w:rsidRPr="009B053A">
              <w:rPr>
                <w:szCs w:val="18"/>
                <w:lang w:eastAsia="ja-JP"/>
              </w:rPr>
              <w:t>For a UE which supports this band combination only when the Band n77 frequency range restriction defined in NOTE 12 of Table 5.2-1 from TS 38.101-1 applies, the MSD test point(s) cannot be verified for the band combination and the test point(s) can be skipped.</w:t>
            </w:r>
          </w:p>
          <w:p w14:paraId="2786EEE3" w14:textId="490C0683" w:rsidR="00AB2B30" w:rsidRPr="009B053A" w:rsidRDefault="004717B2" w:rsidP="004717B2">
            <w:pPr>
              <w:pStyle w:val="TAN"/>
            </w:pPr>
            <w:r w:rsidRPr="009B053A">
              <w:rPr>
                <w:lang w:eastAsia="ko-KR"/>
              </w:rPr>
              <w:t>NOTE 9:</w:t>
            </w:r>
            <w:r w:rsidRPr="009B053A">
              <w:rPr>
                <w:lang w:eastAsia="ko-KR"/>
              </w:rPr>
              <w:tab/>
            </w:r>
            <w:r w:rsidRPr="009B053A">
              <w:t>This band is subject to IMD5 also which MSD is not specified</w:t>
            </w:r>
            <w:r w:rsidRPr="009B053A">
              <w:rPr>
                <w:lang w:eastAsia="ja-JP"/>
              </w:rPr>
              <w:t>.</w:t>
            </w:r>
          </w:p>
        </w:tc>
      </w:tr>
    </w:tbl>
    <w:p w14:paraId="2863C9E4" w14:textId="77777777" w:rsidR="00AB2B30" w:rsidRPr="009B053A" w:rsidRDefault="00AB2B30"/>
    <w:p w14:paraId="1744EB66" w14:textId="77777777" w:rsidR="00AB2B30" w:rsidRPr="009B053A" w:rsidRDefault="006A7121" w:rsidP="006910BE">
      <w:pPr>
        <w:pStyle w:val="Heading4"/>
        <w:rPr>
          <w:lang w:eastAsia="en-US"/>
        </w:rPr>
      </w:pPr>
      <w:bookmarkStart w:id="8487" w:name="_Toc106872978"/>
      <w:bookmarkStart w:id="8488" w:name="_Toc133250047"/>
      <w:bookmarkStart w:id="8489" w:name="_Toc27475897"/>
      <w:bookmarkStart w:id="8490" w:name="_Toc29495390"/>
      <w:bookmarkStart w:id="8491" w:name="_Toc36116438"/>
      <w:bookmarkStart w:id="8492" w:name="_Toc36118487"/>
      <w:bookmarkStart w:id="8493" w:name="_Toc36560602"/>
      <w:r w:rsidRPr="009B053A">
        <w:rPr>
          <w:lang w:eastAsia="en-US"/>
        </w:rPr>
        <w:t>7.3B.2.3_1</w:t>
      </w:r>
      <w:r w:rsidRPr="009B053A">
        <w:rPr>
          <w:lang w:eastAsia="en-US"/>
        </w:rPr>
        <w:tab/>
        <w:t>Reference sensitivity for EN-DC within FR1 (&gt;2 CCs)</w:t>
      </w:r>
      <w:bookmarkEnd w:id="8487"/>
      <w:bookmarkEnd w:id="8488"/>
    </w:p>
    <w:p w14:paraId="4A076B0A" w14:textId="77777777" w:rsidR="00AB2B30" w:rsidRPr="009B053A" w:rsidRDefault="006A7121">
      <w:pPr>
        <w:pStyle w:val="Heading5"/>
      </w:pPr>
      <w:bookmarkStart w:id="8494" w:name="_Toc43977121"/>
      <w:bookmarkStart w:id="8495" w:name="_Toc52213699"/>
      <w:bookmarkStart w:id="8496" w:name="_Toc60743164"/>
      <w:bookmarkStart w:id="8497" w:name="_Toc68206347"/>
      <w:bookmarkStart w:id="8498" w:name="_Toc75972145"/>
      <w:bookmarkStart w:id="8499" w:name="_Toc85051583"/>
      <w:bookmarkStart w:id="8500" w:name="_Toc90493605"/>
      <w:bookmarkStart w:id="8501" w:name="_Toc90494245"/>
      <w:bookmarkStart w:id="8502" w:name="_Toc100094286"/>
      <w:bookmarkStart w:id="8503" w:name="_Toc106872979"/>
      <w:bookmarkStart w:id="8504" w:name="_Toc133250048"/>
      <w:r w:rsidRPr="009B053A">
        <w:t>7.3B.2.3_1.1</w:t>
      </w:r>
      <w:r w:rsidRPr="009B053A">
        <w:tab/>
        <w:t>Reference sensitivity for EN-DC within FR1 (3 CCs)</w:t>
      </w:r>
      <w:bookmarkEnd w:id="8494"/>
      <w:bookmarkEnd w:id="8495"/>
      <w:bookmarkEnd w:id="8496"/>
      <w:bookmarkEnd w:id="8497"/>
      <w:bookmarkEnd w:id="8498"/>
      <w:bookmarkEnd w:id="8499"/>
      <w:bookmarkEnd w:id="8500"/>
      <w:bookmarkEnd w:id="8501"/>
      <w:bookmarkEnd w:id="8502"/>
      <w:bookmarkEnd w:id="8503"/>
      <w:bookmarkEnd w:id="8504"/>
    </w:p>
    <w:p w14:paraId="36E4CB91" w14:textId="77777777" w:rsidR="0085499D" w:rsidRPr="009B053A" w:rsidRDefault="006A7121" w:rsidP="0085499D">
      <w:pPr>
        <w:pStyle w:val="EditorsNote"/>
      </w:pPr>
      <w:r w:rsidRPr="009B053A">
        <w:t>Editor's note:</w:t>
      </w:r>
      <w:r w:rsidRPr="009B053A">
        <w:tab/>
        <w:t>The test requirements section of this test case contains some EN-DC configurations that have no test points defined meaning these cannot be tested.</w:t>
      </w:r>
    </w:p>
    <w:p w14:paraId="19A2474F" w14:textId="02625159" w:rsidR="00AB2B30" w:rsidRPr="009B053A" w:rsidRDefault="0085499D" w:rsidP="0085499D">
      <w:pPr>
        <w:pStyle w:val="EditorsNote"/>
      </w:pPr>
      <w:r w:rsidRPr="009B053A">
        <w:t>Editor's note:</w:t>
      </w:r>
      <w:r w:rsidRPr="009B053A">
        <w:tab/>
        <w:t>For EN-DC configurations with &gt;1NR CC, test points in Table 7.3B.2.3_1.1.4.1-0 only need to be tested if the configuration is a max NR CC of the UE, where detailed execution rules are FFS.</w:t>
      </w:r>
    </w:p>
    <w:p w14:paraId="01967207" w14:textId="77777777" w:rsidR="00AB2B30" w:rsidRPr="009B053A" w:rsidRDefault="006A7121">
      <w:pPr>
        <w:pStyle w:val="H6"/>
      </w:pPr>
      <w:r w:rsidRPr="009B053A">
        <w:t>7.3B.2.3_1.1.1</w:t>
      </w:r>
      <w:r w:rsidRPr="009B053A">
        <w:tab/>
        <w:t>Test purpose</w:t>
      </w:r>
    </w:p>
    <w:p w14:paraId="03A11F3C" w14:textId="1B141BDD" w:rsidR="00AB2B30" w:rsidRPr="009B053A" w:rsidRDefault="006A7121">
      <w:r w:rsidRPr="009B053A">
        <w:t>To verify the ability of UE that support EN-DC configurations to receive data with a given average throughput for a specified reference measurement channel, under conditions of low signal level, ideal propagation and no added noise when no CA exceptions are allowed and single carrier requirements apply whenever possible. A UE unable to meet the throughput requirement under these conditions will decrease the effective coverage area.</w:t>
      </w:r>
    </w:p>
    <w:p w14:paraId="5737E61C" w14:textId="77777777" w:rsidR="00AB2B30" w:rsidRPr="009B053A" w:rsidRDefault="006A7121">
      <w:pPr>
        <w:pStyle w:val="H6"/>
      </w:pPr>
      <w:r w:rsidRPr="009B053A">
        <w:t>7.3B.2.3_1.1.2</w:t>
      </w:r>
      <w:r w:rsidRPr="009B053A">
        <w:tab/>
        <w:t>Test applicability</w:t>
      </w:r>
    </w:p>
    <w:p w14:paraId="1683B70B" w14:textId="77777777" w:rsidR="00AB2B30" w:rsidRPr="009B053A" w:rsidRDefault="006A7121">
      <w:r w:rsidRPr="009B053A">
        <w:t>This test applies to all types of NR UE release 15 and forward supporting 3CC EN-DC.</w:t>
      </w:r>
    </w:p>
    <w:p w14:paraId="5611E6AE" w14:textId="77777777" w:rsidR="00AB2B30" w:rsidRPr="009B053A" w:rsidRDefault="006A7121">
      <w:pPr>
        <w:pStyle w:val="H6"/>
      </w:pPr>
      <w:r w:rsidRPr="009B053A">
        <w:t>7.3B.2.3_1.1.3</w:t>
      </w:r>
      <w:r w:rsidRPr="009B053A">
        <w:tab/>
        <w:t>Minimum conformance requirements</w:t>
      </w:r>
    </w:p>
    <w:p w14:paraId="07CB7835" w14:textId="77777777" w:rsidR="00AB2B30" w:rsidRPr="009B053A" w:rsidRDefault="006A7121">
      <w:r w:rsidRPr="009B053A">
        <w:t>The minimum conformance requirements are defined in clause 7.3B.2.0</w:t>
      </w:r>
    </w:p>
    <w:p w14:paraId="23CF3850" w14:textId="75B576E0"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5FB00B3C" w14:textId="77777777" w:rsidR="00AB2B30" w:rsidRPr="009B053A" w:rsidRDefault="00AB2B30">
      <w:pPr>
        <w:pStyle w:val="H6"/>
        <w:sectPr w:rsidR="00AB2B30" w:rsidRPr="009B053A">
          <w:footnotePr>
            <w:numRestart w:val="eachSect"/>
          </w:footnotePr>
          <w:pgSz w:w="11907" w:h="16840" w:code="9"/>
          <w:pgMar w:top="1416" w:right="1133" w:bottom="1133" w:left="1133" w:header="850" w:footer="340" w:gutter="0"/>
          <w:cols w:space="720"/>
          <w:formProt w:val="0"/>
        </w:sectPr>
      </w:pPr>
    </w:p>
    <w:p w14:paraId="7FABE325" w14:textId="77777777" w:rsidR="00AB2B30" w:rsidRPr="009B053A" w:rsidRDefault="006A7121">
      <w:pPr>
        <w:pStyle w:val="H6"/>
        <w:ind w:right="4649"/>
      </w:pPr>
      <w:r w:rsidRPr="009B053A">
        <w:lastRenderedPageBreak/>
        <w:t>7.3B.2.3_1.1.4</w:t>
      </w:r>
      <w:r w:rsidRPr="009B053A">
        <w:tab/>
        <w:t>Test description</w:t>
      </w:r>
    </w:p>
    <w:p w14:paraId="0036074B" w14:textId="77777777" w:rsidR="00AB2B30" w:rsidRPr="009B053A" w:rsidRDefault="006A7121">
      <w:pPr>
        <w:pStyle w:val="H6"/>
        <w:ind w:right="4649"/>
      </w:pPr>
      <w:r w:rsidRPr="009B053A">
        <w:t>7.3B.2.3_1.1.4.1</w:t>
      </w:r>
      <w:r w:rsidRPr="009B053A">
        <w:tab/>
        <w:t>Initial conditions</w:t>
      </w:r>
    </w:p>
    <w:p w14:paraId="33C27DAC" w14:textId="77777777" w:rsidR="00AB2B30" w:rsidRPr="009B053A" w:rsidRDefault="006A7121">
      <w:pPr>
        <w:ind w:right="4649"/>
      </w:pPr>
      <w:r w:rsidRPr="009B053A">
        <w:t>Same initial conditions as in clause 7.3B.2.3.4.1 with following exceptions:</w:t>
      </w:r>
    </w:p>
    <w:p w14:paraId="475BF685" w14:textId="0792EA42" w:rsidR="00AB2B30" w:rsidRPr="009B053A" w:rsidRDefault="006A7121">
      <w:pPr>
        <w:ind w:right="4649"/>
      </w:pPr>
      <w:r w:rsidRPr="009B053A">
        <w:t xml:space="preserve">The initial test configurations for E-UTRA band and NR band consist of environmental conditions, test frequencies, and channel bandwidths and RB allocations for exceptional test scenarios are specified in Table 7.3B.2.3_1.1.4.1-0 and 7.3B.2.3_1.1.4.1-1. </w:t>
      </w:r>
    </w:p>
    <w:p w14:paraId="2E0D15AC" w14:textId="6D2D3C1D" w:rsidR="00AB2B30" w:rsidRPr="009B053A" w:rsidRDefault="006A7121">
      <w:pPr>
        <w:pStyle w:val="TH"/>
      </w:pPr>
      <w:r w:rsidRPr="009B053A">
        <w:lastRenderedPageBreak/>
        <w:t xml:space="preserve">Table 7.3B.2.3_1.1.4.1-0: Test Configuration Table for </w:t>
      </w:r>
      <w:r w:rsidR="0085499D" w:rsidRPr="009B053A">
        <w:t xml:space="preserve">all </w:t>
      </w:r>
      <w:r w:rsidRPr="009B053A">
        <w:t xml:space="preserve">EN-DC configurations </w:t>
      </w:r>
      <w:r w:rsidR="0085499D" w:rsidRPr="009B053A">
        <w:t>for FR1 non-exception requirements</w:t>
      </w:r>
    </w:p>
    <w:tbl>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6"/>
        <w:gridCol w:w="750"/>
        <w:gridCol w:w="1066"/>
        <w:gridCol w:w="1033"/>
        <w:gridCol w:w="1156"/>
        <w:gridCol w:w="1203"/>
        <w:gridCol w:w="925"/>
        <w:gridCol w:w="36"/>
        <w:gridCol w:w="25"/>
        <w:gridCol w:w="1306"/>
        <w:gridCol w:w="1066"/>
        <w:gridCol w:w="866"/>
        <w:gridCol w:w="1203"/>
        <w:gridCol w:w="898"/>
        <w:gridCol w:w="1157"/>
      </w:tblGrid>
      <w:tr w:rsidR="00AB2B30" w:rsidRPr="009B053A" w14:paraId="2EA80A56" w14:textId="77777777">
        <w:trPr>
          <w:trHeight w:val="241"/>
        </w:trPr>
        <w:tc>
          <w:tcPr>
            <w:tcW w:w="13096" w:type="dxa"/>
            <w:gridSpan w:val="15"/>
          </w:tcPr>
          <w:p w14:paraId="47053AA8" w14:textId="77777777" w:rsidR="00AB2B30" w:rsidRPr="009B053A" w:rsidRDefault="006A7121">
            <w:pPr>
              <w:pStyle w:val="TAH"/>
            </w:pPr>
            <w:r w:rsidRPr="009B053A">
              <w:lastRenderedPageBreak/>
              <w:t>Initial Conditions</w:t>
            </w:r>
          </w:p>
        </w:tc>
      </w:tr>
      <w:tr w:rsidR="00AB2B30" w:rsidRPr="009B053A" w14:paraId="06DC28B3" w14:textId="77777777">
        <w:trPr>
          <w:trHeight w:val="465"/>
        </w:trPr>
        <w:tc>
          <w:tcPr>
            <w:tcW w:w="6539" w:type="dxa"/>
            <w:gridSpan w:val="7"/>
          </w:tcPr>
          <w:p w14:paraId="7FA14DC5" w14:textId="77777777" w:rsidR="00AB2B30" w:rsidRPr="009B053A" w:rsidRDefault="006A7121">
            <w:pPr>
              <w:pStyle w:val="TAL"/>
            </w:pPr>
            <w:r w:rsidRPr="009B053A">
              <w:t>Test Environment as specified in TS 38.508-1 [6] clause 4.1</w:t>
            </w:r>
          </w:p>
        </w:tc>
        <w:tc>
          <w:tcPr>
            <w:tcW w:w="6557" w:type="dxa"/>
            <w:gridSpan w:val="8"/>
            <w:shd w:val="clear" w:color="auto" w:fill="auto"/>
            <w:vAlign w:val="center"/>
          </w:tcPr>
          <w:p w14:paraId="6A31782C" w14:textId="2A3190C3" w:rsidR="00AB2B30" w:rsidRPr="009B053A" w:rsidRDefault="006A7121">
            <w:pPr>
              <w:pStyle w:val="TAL"/>
              <w:rPr>
                <w:lang w:eastAsia="zh-TW"/>
              </w:rPr>
            </w:pPr>
            <w:r w:rsidRPr="009B053A">
              <w:rPr>
                <w:lang w:eastAsia="zh-TW"/>
              </w:rPr>
              <w:t>N</w:t>
            </w:r>
            <w:r w:rsidRPr="009B053A">
              <w:t>ormal</w:t>
            </w:r>
            <w:r w:rsidRPr="009B053A">
              <w:rPr>
                <w:lang w:eastAsia="zh-TW"/>
              </w:rPr>
              <w:t>, TL/VL, TL/VH, TH/VL, TH/VH</w:t>
            </w:r>
          </w:p>
        </w:tc>
      </w:tr>
      <w:tr w:rsidR="00AB2B30" w:rsidRPr="009B053A" w14:paraId="0624C310" w14:textId="77777777">
        <w:trPr>
          <w:trHeight w:val="465"/>
        </w:trPr>
        <w:tc>
          <w:tcPr>
            <w:tcW w:w="6539" w:type="dxa"/>
            <w:gridSpan w:val="7"/>
          </w:tcPr>
          <w:p w14:paraId="4712000B" w14:textId="77777777" w:rsidR="00AB2B30" w:rsidRPr="009B053A" w:rsidRDefault="006A7121">
            <w:pPr>
              <w:pStyle w:val="TAL"/>
            </w:pPr>
            <w:r w:rsidRPr="009B053A">
              <w:t xml:space="preserve">NR Test Frequencies as specified in TS 38.508-1 [6] clause4.3.1, </w:t>
            </w:r>
          </w:p>
          <w:p w14:paraId="1898757F" w14:textId="77777777" w:rsidR="00AB2B30" w:rsidRPr="009B053A" w:rsidRDefault="006A7121">
            <w:pPr>
              <w:pStyle w:val="TAL"/>
            </w:pPr>
            <w:r w:rsidRPr="009B053A">
              <w:t>E-UTRA Test Frequencies as specified in TS 36.508 [11] clause 4.3.1</w:t>
            </w:r>
          </w:p>
        </w:tc>
        <w:tc>
          <w:tcPr>
            <w:tcW w:w="6557" w:type="dxa"/>
            <w:gridSpan w:val="8"/>
            <w:shd w:val="clear" w:color="auto" w:fill="auto"/>
            <w:vAlign w:val="center"/>
          </w:tcPr>
          <w:p w14:paraId="2BE05843" w14:textId="46481676" w:rsidR="00AB2B30" w:rsidRPr="009B053A" w:rsidRDefault="006A7121">
            <w:pPr>
              <w:pStyle w:val="TAL"/>
            </w:pPr>
            <w:r w:rsidRPr="009B053A">
              <w:t>DC_XA_nYA</w:t>
            </w:r>
            <w:r w:rsidR="00A63CB2" w:rsidRPr="009B053A">
              <w:t>-</w:t>
            </w:r>
            <w:r w:rsidRPr="009B053A">
              <w:t>nZA</w:t>
            </w:r>
          </w:p>
          <w:p w14:paraId="58A6D4FC" w14:textId="77777777" w:rsidR="00AB2B30" w:rsidRPr="009B053A" w:rsidRDefault="006A7121">
            <w:pPr>
              <w:pStyle w:val="TAL"/>
            </w:pPr>
            <w:r w:rsidRPr="009B053A">
              <w:t>Mid range for MCG and SCG</w:t>
            </w:r>
          </w:p>
          <w:p w14:paraId="1345AECD" w14:textId="77777777" w:rsidR="00AB2B30" w:rsidRPr="009B053A" w:rsidRDefault="00AB2B30">
            <w:pPr>
              <w:pStyle w:val="TAL"/>
            </w:pPr>
          </w:p>
          <w:p w14:paraId="734FAD7C" w14:textId="77777777" w:rsidR="00AB2B30" w:rsidRPr="009B053A" w:rsidRDefault="006A7121">
            <w:pPr>
              <w:pStyle w:val="TAL"/>
            </w:pPr>
            <w:r w:rsidRPr="009B053A">
              <w:t>DC_XA_nYC:</w:t>
            </w:r>
          </w:p>
          <w:p w14:paraId="52BF6508" w14:textId="77777777" w:rsidR="00AB2B30" w:rsidRPr="009B053A" w:rsidRDefault="006A7121">
            <w:pPr>
              <w:pStyle w:val="TAL"/>
            </w:pPr>
            <w:r w:rsidRPr="009B053A">
              <w:t>Mid range for XA</w:t>
            </w:r>
          </w:p>
          <w:p w14:paraId="1393CED5" w14:textId="77777777" w:rsidR="00AB2B30" w:rsidRPr="009B053A" w:rsidRDefault="006A7121">
            <w:pPr>
              <w:pStyle w:val="TAL"/>
            </w:pPr>
            <w:r w:rsidRPr="009B053A">
              <w:t>Low range, High Range for nXC</w:t>
            </w:r>
          </w:p>
          <w:p w14:paraId="28727C93" w14:textId="77777777" w:rsidR="00AB2B30" w:rsidRPr="009B053A" w:rsidRDefault="00AB2B30">
            <w:pPr>
              <w:pStyle w:val="TAL"/>
            </w:pPr>
          </w:p>
          <w:p w14:paraId="4B21D9E9" w14:textId="77777777" w:rsidR="00AB2B30" w:rsidRPr="009B053A" w:rsidRDefault="006A7121">
            <w:pPr>
              <w:pStyle w:val="TAL"/>
            </w:pPr>
            <w:r w:rsidRPr="009B053A">
              <w:t>DC_(n)XCA:</w:t>
            </w:r>
          </w:p>
          <w:p w14:paraId="7E409302" w14:textId="77777777" w:rsidR="00A63CB2" w:rsidRPr="009B053A" w:rsidRDefault="006A7121" w:rsidP="00A63CB2">
            <w:pPr>
              <w:pStyle w:val="TAL"/>
            </w:pPr>
            <w:r w:rsidRPr="009B053A">
              <w:t>Low range, High Range</w:t>
            </w:r>
          </w:p>
          <w:p w14:paraId="0E54B595" w14:textId="77777777" w:rsidR="00A63CB2" w:rsidRPr="009B053A" w:rsidRDefault="00A63CB2" w:rsidP="00A63CB2">
            <w:pPr>
              <w:pStyle w:val="TAL"/>
            </w:pPr>
          </w:p>
          <w:p w14:paraId="62C6C05C" w14:textId="77777777" w:rsidR="00A63CB2" w:rsidRPr="009B053A" w:rsidRDefault="00A63CB2" w:rsidP="00A63CB2">
            <w:pPr>
              <w:pStyle w:val="TAL"/>
            </w:pPr>
            <w:r w:rsidRPr="009B053A">
              <w:t>DC_XA_nY(2A):</w:t>
            </w:r>
          </w:p>
          <w:p w14:paraId="6E607992" w14:textId="0A2CBA1E" w:rsidR="00AB2B30" w:rsidRPr="009B053A" w:rsidRDefault="00A63CB2">
            <w:pPr>
              <w:pStyle w:val="TAL"/>
            </w:pPr>
            <w:r w:rsidRPr="009B053A">
              <w:t>TBD</w:t>
            </w:r>
          </w:p>
        </w:tc>
      </w:tr>
      <w:tr w:rsidR="00AB2B30" w:rsidRPr="009B053A" w14:paraId="5B5610CB" w14:textId="77777777">
        <w:trPr>
          <w:trHeight w:val="482"/>
        </w:trPr>
        <w:tc>
          <w:tcPr>
            <w:tcW w:w="6539" w:type="dxa"/>
            <w:gridSpan w:val="7"/>
          </w:tcPr>
          <w:p w14:paraId="21D4A12B" w14:textId="77777777" w:rsidR="00E36D22" w:rsidRPr="009B053A" w:rsidRDefault="00E36D22" w:rsidP="00E36D22">
            <w:pPr>
              <w:pStyle w:val="TAL"/>
            </w:pPr>
            <w:r w:rsidRPr="009B053A">
              <w:t>NR Test Channel Bandwidths as specified in TS 38.508-1 [6] clause 4.3.1</w:t>
            </w:r>
          </w:p>
          <w:p w14:paraId="4B5BFB61" w14:textId="41CB1A32" w:rsidR="00AB2B30" w:rsidRPr="009B053A" w:rsidRDefault="00E36D22" w:rsidP="00E36D22">
            <w:pPr>
              <w:pStyle w:val="TAL"/>
            </w:pPr>
            <w:r w:rsidRPr="009B053A">
              <w:t>E-UTRA Test Channel Bandwidths as specified in TS 36.508 [11] clause 4.3.1</w:t>
            </w:r>
            <w:r w:rsidR="006A7121" w:rsidRPr="009B053A">
              <w:rPr>
                <w:lang w:eastAsia="zh-TW"/>
              </w:rPr>
              <w:t>.</w:t>
            </w:r>
          </w:p>
        </w:tc>
        <w:tc>
          <w:tcPr>
            <w:tcW w:w="6557" w:type="dxa"/>
            <w:gridSpan w:val="8"/>
            <w:shd w:val="clear" w:color="auto" w:fill="auto"/>
            <w:vAlign w:val="center"/>
          </w:tcPr>
          <w:p w14:paraId="22C7856B" w14:textId="74617A1B" w:rsidR="00AB2B30" w:rsidRPr="009B053A" w:rsidRDefault="006A7121">
            <w:pPr>
              <w:pStyle w:val="TAL"/>
              <w:rPr>
                <w:lang w:eastAsia="zh-TW"/>
              </w:rPr>
            </w:pPr>
            <w:r w:rsidRPr="009B053A">
              <w:rPr>
                <w:lang w:eastAsia="zh-TW"/>
              </w:rPr>
              <w:t xml:space="preserve">Refer to "NR </w:t>
            </w:r>
            <w:r w:rsidR="00E36D22" w:rsidRPr="009B053A">
              <w:rPr>
                <w:lang w:eastAsia="zh-TW"/>
              </w:rPr>
              <w:t>N</w:t>
            </w:r>
            <w:r w:rsidR="00E36D22" w:rsidRPr="009B053A">
              <w:rPr>
                <w:vertAlign w:val="subscript"/>
                <w:lang w:eastAsia="zh-TW"/>
              </w:rPr>
              <w:t>RB</w:t>
            </w:r>
            <w:r w:rsidRPr="009B053A">
              <w:rPr>
                <w:lang w:eastAsia="zh-TW"/>
              </w:rPr>
              <w:t xml:space="preserve">"and "E-UTRA </w:t>
            </w:r>
            <w:r w:rsidR="00E36D22" w:rsidRPr="009B053A">
              <w:rPr>
                <w:lang w:eastAsia="zh-TW"/>
              </w:rPr>
              <w:t>N</w:t>
            </w:r>
            <w:r w:rsidR="00E36D22" w:rsidRPr="009B053A">
              <w:rPr>
                <w:vertAlign w:val="subscript"/>
                <w:lang w:eastAsia="zh-TW"/>
              </w:rPr>
              <w:t>RB</w:t>
            </w:r>
            <w:r w:rsidRPr="009B053A">
              <w:rPr>
                <w:lang w:eastAsia="zh-TW"/>
              </w:rPr>
              <w:t>" columns</w:t>
            </w:r>
          </w:p>
        </w:tc>
      </w:tr>
      <w:tr w:rsidR="00AB2B30" w:rsidRPr="009B053A" w14:paraId="1D5A6FAB" w14:textId="77777777">
        <w:trPr>
          <w:trHeight w:val="224"/>
        </w:trPr>
        <w:tc>
          <w:tcPr>
            <w:tcW w:w="6539" w:type="dxa"/>
            <w:gridSpan w:val="7"/>
          </w:tcPr>
          <w:p w14:paraId="0FCF1B0F" w14:textId="77777777" w:rsidR="00AB2B30" w:rsidRPr="009B053A" w:rsidRDefault="006A7121">
            <w:pPr>
              <w:pStyle w:val="TAL"/>
            </w:pPr>
            <w:r w:rsidRPr="009B053A">
              <w:t>Network signalling value</w:t>
            </w:r>
          </w:p>
        </w:tc>
        <w:tc>
          <w:tcPr>
            <w:tcW w:w="6557" w:type="dxa"/>
            <w:gridSpan w:val="8"/>
            <w:shd w:val="clear" w:color="auto" w:fill="auto"/>
            <w:vAlign w:val="center"/>
          </w:tcPr>
          <w:p w14:paraId="174DC3BA" w14:textId="77777777" w:rsidR="00AB2B30" w:rsidRPr="009B053A" w:rsidRDefault="006A7121">
            <w:pPr>
              <w:pStyle w:val="TAL"/>
              <w:rPr>
                <w:lang w:eastAsia="zh-TW"/>
              </w:rPr>
            </w:pPr>
            <w:r w:rsidRPr="009B053A">
              <w:rPr>
                <w:lang w:eastAsia="zh-TW"/>
              </w:rPr>
              <w:t>NS_01 by default, exceptions listed in Table 7.3.3-3, dependent on PCC Band</w:t>
            </w:r>
          </w:p>
        </w:tc>
      </w:tr>
      <w:tr w:rsidR="00AB2B30" w:rsidRPr="009B053A" w14:paraId="7B0A2D0A" w14:textId="77777777">
        <w:trPr>
          <w:trHeight w:val="224"/>
        </w:trPr>
        <w:tc>
          <w:tcPr>
            <w:tcW w:w="6575" w:type="dxa"/>
            <w:gridSpan w:val="8"/>
          </w:tcPr>
          <w:p w14:paraId="317AB655" w14:textId="77777777" w:rsidR="00AB2B30" w:rsidRPr="009B053A" w:rsidRDefault="006A7121">
            <w:pPr>
              <w:pStyle w:val="TAL"/>
            </w:pPr>
            <w:r w:rsidRPr="009B053A">
              <w:t>Test SCS for the NR cell as specified in TS 38.521-1 [8] Table 5.3.5-1</w:t>
            </w:r>
          </w:p>
        </w:tc>
        <w:tc>
          <w:tcPr>
            <w:tcW w:w="6521" w:type="dxa"/>
            <w:gridSpan w:val="7"/>
            <w:shd w:val="clear" w:color="auto" w:fill="auto"/>
            <w:vAlign w:val="center"/>
          </w:tcPr>
          <w:p w14:paraId="4BB1B218" w14:textId="77777777" w:rsidR="00AB2B30" w:rsidRPr="009B053A" w:rsidRDefault="006A7121">
            <w:pPr>
              <w:pStyle w:val="TAL"/>
              <w:rPr>
                <w:lang w:eastAsia="zh-TW"/>
              </w:rPr>
            </w:pPr>
            <w:r w:rsidRPr="009B053A">
              <w:t>Lowest SCS per Channel Bandwidth</w:t>
            </w:r>
          </w:p>
        </w:tc>
      </w:tr>
      <w:tr w:rsidR="00AB2B30" w:rsidRPr="009B053A" w14:paraId="460E8C3F" w14:textId="77777777">
        <w:trPr>
          <w:trHeight w:val="241"/>
        </w:trPr>
        <w:tc>
          <w:tcPr>
            <w:tcW w:w="13096" w:type="dxa"/>
            <w:gridSpan w:val="15"/>
          </w:tcPr>
          <w:p w14:paraId="506ECF2B" w14:textId="77777777" w:rsidR="00AB2B30" w:rsidRPr="009B053A" w:rsidRDefault="006A7121">
            <w:pPr>
              <w:pStyle w:val="TAH"/>
            </w:pPr>
            <w:r w:rsidRPr="009B053A">
              <w:t>Test Parameters for DC Configurations</w:t>
            </w:r>
          </w:p>
        </w:tc>
      </w:tr>
      <w:tr w:rsidR="00AB2B30" w:rsidRPr="009B053A" w14:paraId="5159C708" w14:textId="77777777">
        <w:trPr>
          <w:trHeight w:val="241"/>
        </w:trPr>
        <w:tc>
          <w:tcPr>
            <w:tcW w:w="406" w:type="dxa"/>
            <w:vMerge w:val="restart"/>
            <w:vAlign w:val="center"/>
          </w:tcPr>
          <w:p w14:paraId="37272EBE" w14:textId="77777777" w:rsidR="00AB2B30" w:rsidRPr="009B053A" w:rsidRDefault="006A7121">
            <w:pPr>
              <w:pStyle w:val="TAH"/>
            </w:pPr>
            <w:r w:rsidRPr="009B053A">
              <w:t>ID</w:t>
            </w:r>
          </w:p>
        </w:tc>
        <w:tc>
          <w:tcPr>
            <w:tcW w:w="4005" w:type="dxa"/>
            <w:gridSpan w:val="4"/>
            <w:vAlign w:val="center"/>
          </w:tcPr>
          <w:p w14:paraId="75391167" w14:textId="77777777" w:rsidR="00AB2B30" w:rsidRPr="009B053A" w:rsidRDefault="006A7121">
            <w:pPr>
              <w:pStyle w:val="TAH"/>
              <w:rPr>
                <w:rFonts w:eastAsia="MS Mincho"/>
              </w:rPr>
            </w:pPr>
            <w:r w:rsidRPr="009B053A">
              <w:rPr>
                <w:rFonts w:eastAsia="MS Mincho"/>
              </w:rPr>
              <w:t>PCC – E-UTRA</w:t>
            </w:r>
          </w:p>
        </w:tc>
        <w:tc>
          <w:tcPr>
            <w:tcW w:w="4561" w:type="dxa"/>
            <w:gridSpan w:val="6"/>
            <w:vAlign w:val="center"/>
          </w:tcPr>
          <w:p w14:paraId="295D8937" w14:textId="77777777" w:rsidR="00AB2B30" w:rsidRPr="009B053A" w:rsidRDefault="006A7121">
            <w:pPr>
              <w:pStyle w:val="TAH"/>
              <w:rPr>
                <w:rFonts w:eastAsia="MS Mincho"/>
              </w:rPr>
            </w:pPr>
            <w:r w:rsidRPr="009B053A">
              <w:rPr>
                <w:rFonts w:eastAsia="MS Mincho"/>
              </w:rPr>
              <w:t>SCC1 – EUTRA/NR</w:t>
            </w:r>
          </w:p>
        </w:tc>
        <w:tc>
          <w:tcPr>
            <w:tcW w:w="4124" w:type="dxa"/>
            <w:gridSpan w:val="4"/>
            <w:vAlign w:val="center"/>
          </w:tcPr>
          <w:p w14:paraId="0465D2EF" w14:textId="3B56C07E" w:rsidR="00AB2B30" w:rsidRPr="009B053A" w:rsidRDefault="00A63CB2">
            <w:pPr>
              <w:pStyle w:val="TAH"/>
              <w:rPr>
                <w:rFonts w:eastAsia="MS Mincho"/>
              </w:rPr>
            </w:pPr>
            <w:r w:rsidRPr="009B053A">
              <w:rPr>
                <w:rFonts w:eastAsia="MS Mincho"/>
              </w:rPr>
              <w:t>S</w:t>
            </w:r>
            <w:r w:rsidR="006A7121" w:rsidRPr="009B053A">
              <w:rPr>
                <w:rFonts w:eastAsia="MS Mincho"/>
              </w:rPr>
              <w:t>CG -NR</w:t>
            </w:r>
          </w:p>
        </w:tc>
      </w:tr>
      <w:tr w:rsidR="00AB2B30" w:rsidRPr="009B053A" w14:paraId="452DFAF4" w14:textId="77777777">
        <w:trPr>
          <w:trHeight w:val="241"/>
        </w:trPr>
        <w:tc>
          <w:tcPr>
            <w:tcW w:w="406" w:type="dxa"/>
            <w:vMerge/>
            <w:vAlign w:val="center"/>
          </w:tcPr>
          <w:p w14:paraId="7C355E30" w14:textId="77777777" w:rsidR="00AB2B30" w:rsidRPr="009B053A" w:rsidRDefault="00AB2B30">
            <w:pPr>
              <w:pStyle w:val="TAC"/>
            </w:pPr>
          </w:p>
        </w:tc>
        <w:tc>
          <w:tcPr>
            <w:tcW w:w="750" w:type="dxa"/>
            <w:vAlign w:val="center"/>
          </w:tcPr>
          <w:p w14:paraId="266B40F0" w14:textId="77777777" w:rsidR="00AB2B30" w:rsidRPr="009B053A" w:rsidRDefault="006A7121">
            <w:pPr>
              <w:pStyle w:val="TAH"/>
              <w:rPr>
                <w:rFonts w:eastAsia="MS Mincho"/>
              </w:rPr>
            </w:pPr>
            <w:r w:rsidRPr="009B053A">
              <w:rPr>
                <w:rFonts w:eastAsia="MS Mincho"/>
              </w:rPr>
              <w:t>Band</w:t>
            </w:r>
          </w:p>
        </w:tc>
        <w:tc>
          <w:tcPr>
            <w:tcW w:w="1066" w:type="dxa"/>
            <w:vAlign w:val="center"/>
          </w:tcPr>
          <w:p w14:paraId="7BA7076F" w14:textId="77777777" w:rsidR="00AB2B30" w:rsidRPr="009B053A" w:rsidRDefault="006A7121">
            <w:pPr>
              <w:pStyle w:val="TAH"/>
              <w:rPr>
                <w:rFonts w:eastAsia="MS Mincho"/>
              </w:rPr>
            </w:pPr>
            <w:r w:rsidRPr="009B053A">
              <w:rPr>
                <w:rFonts w:eastAsia="MS Mincho"/>
              </w:rPr>
              <w:t>Range</w:t>
            </w:r>
          </w:p>
        </w:tc>
        <w:tc>
          <w:tcPr>
            <w:tcW w:w="2189" w:type="dxa"/>
            <w:gridSpan w:val="2"/>
            <w:vAlign w:val="center"/>
          </w:tcPr>
          <w:p w14:paraId="51D51BC5" w14:textId="5A964FC6"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c>
          <w:tcPr>
            <w:tcW w:w="1203" w:type="dxa"/>
            <w:vAlign w:val="center"/>
          </w:tcPr>
          <w:p w14:paraId="77972483" w14:textId="77777777" w:rsidR="00AB2B30" w:rsidRPr="009B053A" w:rsidRDefault="006A7121">
            <w:pPr>
              <w:pStyle w:val="TAH"/>
              <w:rPr>
                <w:rFonts w:eastAsia="MS Mincho"/>
              </w:rPr>
            </w:pPr>
            <w:r w:rsidRPr="009B053A">
              <w:rPr>
                <w:rFonts w:eastAsia="MS Mincho"/>
              </w:rPr>
              <w:t>Band</w:t>
            </w:r>
          </w:p>
        </w:tc>
        <w:tc>
          <w:tcPr>
            <w:tcW w:w="986" w:type="dxa"/>
            <w:gridSpan w:val="3"/>
            <w:vAlign w:val="center"/>
          </w:tcPr>
          <w:p w14:paraId="7C60AE85" w14:textId="77777777" w:rsidR="00AB2B30" w:rsidRPr="009B053A" w:rsidRDefault="006A7121">
            <w:pPr>
              <w:pStyle w:val="TAH"/>
              <w:rPr>
                <w:rFonts w:eastAsia="MS Mincho"/>
              </w:rPr>
            </w:pPr>
            <w:r w:rsidRPr="009B053A">
              <w:rPr>
                <w:rFonts w:eastAsia="MS Mincho"/>
              </w:rPr>
              <w:t>Range</w:t>
            </w:r>
          </w:p>
        </w:tc>
        <w:tc>
          <w:tcPr>
            <w:tcW w:w="2372" w:type="dxa"/>
            <w:gridSpan w:val="2"/>
            <w:vAlign w:val="center"/>
          </w:tcPr>
          <w:p w14:paraId="24142B1D" w14:textId="537F4368"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c>
          <w:tcPr>
            <w:tcW w:w="866" w:type="dxa"/>
            <w:vAlign w:val="center"/>
          </w:tcPr>
          <w:p w14:paraId="34C6C8AF" w14:textId="77777777" w:rsidR="00AB2B30" w:rsidRPr="009B053A" w:rsidRDefault="006A7121">
            <w:pPr>
              <w:pStyle w:val="TAH"/>
              <w:rPr>
                <w:rFonts w:eastAsia="MS Mincho"/>
              </w:rPr>
            </w:pPr>
            <w:r w:rsidRPr="009B053A">
              <w:rPr>
                <w:rFonts w:eastAsia="MS Mincho"/>
              </w:rPr>
              <w:t>Band</w:t>
            </w:r>
          </w:p>
        </w:tc>
        <w:tc>
          <w:tcPr>
            <w:tcW w:w="1203" w:type="dxa"/>
            <w:vAlign w:val="center"/>
          </w:tcPr>
          <w:p w14:paraId="490DB08C" w14:textId="77777777" w:rsidR="00AB2B30" w:rsidRPr="009B053A" w:rsidRDefault="006A7121">
            <w:pPr>
              <w:pStyle w:val="TAH"/>
              <w:rPr>
                <w:rFonts w:eastAsia="MS Mincho"/>
              </w:rPr>
            </w:pPr>
            <w:r w:rsidRPr="009B053A">
              <w:rPr>
                <w:rFonts w:eastAsia="MS Mincho"/>
              </w:rPr>
              <w:t>Range</w:t>
            </w:r>
          </w:p>
        </w:tc>
        <w:tc>
          <w:tcPr>
            <w:tcW w:w="2055" w:type="dxa"/>
            <w:gridSpan w:val="2"/>
            <w:vAlign w:val="center"/>
          </w:tcPr>
          <w:p w14:paraId="2D3AD5EF" w14:textId="5449DCE0"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r>
      <w:tr w:rsidR="00AB2B30" w:rsidRPr="009B053A" w14:paraId="142D09B2" w14:textId="77777777">
        <w:trPr>
          <w:trHeight w:val="690"/>
        </w:trPr>
        <w:tc>
          <w:tcPr>
            <w:tcW w:w="406" w:type="dxa"/>
            <w:vMerge/>
            <w:vAlign w:val="center"/>
          </w:tcPr>
          <w:p w14:paraId="10014746" w14:textId="77777777" w:rsidR="00AB2B30" w:rsidRPr="009B053A" w:rsidRDefault="00AB2B30">
            <w:pPr>
              <w:pStyle w:val="TAC"/>
            </w:pPr>
          </w:p>
        </w:tc>
        <w:tc>
          <w:tcPr>
            <w:tcW w:w="750" w:type="dxa"/>
            <w:vAlign w:val="center"/>
          </w:tcPr>
          <w:p w14:paraId="1C17F9BC" w14:textId="77777777" w:rsidR="00AB2B30" w:rsidRPr="009B053A" w:rsidRDefault="006A7121">
            <w:pPr>
              <w:pStyle w:val="TAH"/>
              <w:rPr>
                <w:rFonts w:eastAsia="MS Mincho"/>
              </w:rPr>
            </w:pPr>
            <w:r w:rsidRPr="009B053A">
              <w:rPr>
                <w:rFonts w:eastAsia="MS Mincho"/>
              </w:rPr>
              <w:t>UL MOD</w:t>
            </w:r>
          </w:p>
        </w:tc>
        <w:tc>
          <w:tcPr>
            <w:tcW w:w="1066" w:type="dxa"/>
            <w:vAlign w:val="center"/>
          </w:tcPr>
          <w:p w14:paraId="5ED468B4" w14:textId="77777777" w:rsidR="00AB2B30" w:rsidRPr="009B053A" w:rsidRDefault="006A7121">
            <w:pPr>
              <w:pStyle w:val="TAH"/>
              <w:rPr>
                <w:rFonts w:eastAsia="MS Mincho"/>
              </w:rPr>
            </w:pPr>
            <w:r w:rsidRPr="009B053A">
              <w:rPr>
                <w:rFonts w:eastAsia="MS Mincho"/>
              </w:rPr>
              <w:t>DL MOD</w:t>
            </w:r>
          </w:p>
        </w:tc>
        <w:tc>
          <w:tcPr>
            <w:tcW w:w="1033" w:type="dxa"/>
            <w:vAlign w:val="center"/>
          </w:tcPr>
          <w:p w14:paraId="15C19F34" w14:textId="77777777" w:rsidR="00AB2B30" w:rsidRPr="009B053A" w:rsidRDefault="006A7121">
            <w:pPr>
              <w:pStyle w:val="TAH"/>
              <w:rPr>
                <w:lang w:eastAsia="zh-TW"/>
              </w:rPr>
            </w:pPr>
            <w:r w:rsidRPr="009B053A">
              <w:rPr>
                <w:rFonts w:eastAsia="MS Mincho"/>
              </w:rPr>
              <w:t>CH BW</w:t>
            </w:r>
          </w:p>
        </w:tc>
        <w:tc>
          <w:tcPr>
            <w:tcW w:w="1156" w:type="dxa"/>
            <w:vAlign w:val="center"/>
          </w:tcPr>
          <w:p w14:paraId="40055140" w14:textId="77777777" w:rsidR="00AB2B30" w:rsidRPr="009B053A" w:rsidRDefault="006A7121">
            <w:pPr>
              <w:pStyle w:val="TAH"/>
              <w:rPr>
                <w:rFonts w:eastAsia="MS Mincho"/>
              </w:rPr>
            </w:pPr>
            <w:r w:rsidRPr="009B053A">
              <w:rPr>
                <w:rFonts w:eastAsia="MS Mincho"/>
              </w:rPr>
              <w:t>DLalloc/UL alloc</w:t>
            </w:r>
          </w:p>
        </w:tc>
        <w:tc>
          <w:tcPr>
            <w:tcW w:w="1203" w:type="dxa"/>
            <w:vAlign w:val="center"/>
          </w:tcPr>
          <w:p w14:paraId="270AE968" w14:textId="77777777" w:rsidR="00AB2B30" w:rsidRPr="009B053A" w:rsidRDefault="006A7121">
            <w:pPr>
              <w:pStyle w:val="TAH"/>
              <w:rPr>
                <w:rFonts w:eastAsia="MS Mincho"/>
              </w:rPr>
            </w:pPr>
            <w:r w:rsidRPr="009B053A">
              <w:rPr>
                <w:rFonts w:eastAsia="MS Mincho"/>
              </w:rPr>
              <w:t>UL MOD</w:t>
            </w:r>
          </w:p>
        </w:tc>
        <w:tc>
          <w:tcPr>
            <w:tcW w:w="986" w:type="dxa"/>
            <w:gridSpan w:val="3"/>
            <w:vAlign w:val="center"/>
          </w:tcPr>
          <w:p w14:paraId="68A8F67F" w14:textId="77777777" w:rsidR="00AB2B30" w:rsidRPr="009B053A" w:rsidRDefault="006A7121">
            <w:pPr>
              <w:pStyle w:val="TAH"/>
              <w:rPr>
                <w:rFonts w:eastAsia="MS Mincho"/>
              </w:rPr>
            </w:pPr>
            <w:r w:rsidRPr="009B053A">
              <w:rPr>
                <w:rFonts w:eastAsia="MS Mincho"/>
              </w:rPr>
              <w:t>DL MOD</w:t>
            </w:r>
          </w:p>
        </w:tc>
        <w:tc>
          <w:tcPr>
            <w:tcW w:w="1306" w:type="dxa"/>
            <w:vAlign w:val="center"/>
          </w:tcPr>
          <w:p w14:paraId="35055D6C" w14:textId="77777777" w:rsidR="00AB2B30" w:rsidRPr="009B053A" w:rsidRDefault="006A7121">
            <w:pPr>
              <w:pStyle w:val="TAH"/>
              <w:rPr>
                <w:rFonts w:eastAsia="MS Mincho"/>
              </w:rPr>
            </w:pPr>
            <w:r w:rsidRPr="009B053A">
              <w:rPr>
                <w:rFonts w:eastAsia="MS Mincho"/>
              </w:rPr>
              <w:t xml:space="preserve">UL/DL Ch BW </w:t>
            </w:r>
          </w:p>
        </w:tc>
        <w:tc>
          <w:tcPr>
            <w:tcW w:w="1066" w:type="dxa"/>
            <w:vAlign w:val="center"/>
          </w:tcPr>
          <w:p w14:paraId="29DDD8AB" w14:textId="77777777" w:rsidR="00AB2B30" w:rsidRPr="009B053A" w:rsidRDefault="006A7121">
            <w:pPr>
              <w:pStyle w:val="TAH"/>
              <w:rPr>
                <w:rFonts w:eastAsia="MS Mincho"/>
              </w:rPr>
            </w:pPr>
            <w:r w:rsidRPr="009B053A">
              <w:rPr>
                <w:rFonts w:eastAsia="MS Mincho"/>
              </w:rPr>
              <w:t>DLalloc/</w:t>
            </w:r>
          </w:p>
          <w:p w14:paraId="3ECDE932" w14:textId="77777777" w:rsidR="00AB2B30" w:rsidRPr="009B053A" w:rsidRDefault="006A7121">
            <w:pPr>
              <w:pStyle w:val="TAH"/>
              <w:rPr>
                <w:rFonts w:eastAsia="MS Mincho"/>
              </w:rPr>
            </w:pPr>
            <w:r w:rsidRPr="009B053A">
              <w:rPr>
                <w:rFonts w:eastAsia="MS Mincho"/>
              </w:rPr>
              <w:t>ULalloc</w:t>
            </w:r>
          </w:p>
        </w:tc>
        <w:tc>
          <w:tcPr>
            <w:tcW w:w="866" w:type="dxa"/>
            <w:vAlign w:val="center"/>
          </w:tcPr>
          <w:p w14:paraId="7C77EB2B" w14:textId="77777777" w:rsidR="00AB2B30" w:rsidRPr="009B053A" w:rsidRDefault="006A7121">
            <w:pPr>
              <w:pStyle w:val="TAH"/>
              <w:rPr>
                <w:rFonts w:eastAsia="MS Mincho"/>
              </w:rPr>
            </w:pPr>
            <w:r w:rsidRPr="009B053A">
              <w:rPr>
                <w:rFonts w:eastAsia="MS Mincho"/>
              </w:rPr>
              <w:t>UL MOD</w:t>
            </w:r>
          </w:p>
        </w:tc>
        <w:tc>
          <w:tcPr>
            <w:tcW w:w="1203" w:type="dxa"/>
            <w:vAlign w:val="center"/>
          </w:tcPr>
          <w:p w14:paraId="1F85BFD1" w14:textId="77777777" w:rsidR="00AB2B30" w:rsidRPr="009B053A" w:rsidRDefault="006A7121">
            <w:pPr>
              <w:pStyle w:val="TAH"/>
              <w:rPr>
                <w:rFonts w:eastAsia="MS Mincho"/>
              </w:rPr>
            </w:pPr>
            <w:r w:rsidRPr="009B053A">
              <w:rPr>
                <w:rFonts w:eastAsia="MS Mincho"/>
              </w:rPr>
              <w:t>DL MOD</w:t>
            </w:r>
          </w:p>
        </w:tc>
        <w:tc>
          <w:tcPr>
            <w:tcW w:w="898" w:type="dxa"/>
            <w:vAlign w:val="center"/>
          </w:tcPr>
          <w:p w14:paraId="691C7DAE" w14:textId="77777777" w:rsidR="00AB2B30" w:rsidRPr="009B053A" w:rsidRDefault="006A7121">
            <w:pPr>
              <w:pStyle w:val="TAH"/>
              <w:rPr>
                <w:rFonts w:eastAsia="MS Mincho"/>
              </w:rPr>
            </w:pPr>
            <w:r w:rsidRPr="009B053A">
              <w:rPr>
                <w:rFonts w:eastAsia="MS Mincho"/>
              </w:rPr>
              <w:t xml:space="preserve">UL/DL Ch BW </w:t>
            </w:r>
          </w:p>
        </w:tc>
        <w:tc>
          <w:tcPr>
            <w:tcW w:w="1157" w:type="dxa"/>
            <w:vAlign w:val="center"/>
          </w:tcPr>
          <w:p w14:paraId="050E645D" w14:textId="77777777" w:rsidR="00AB2B30" w:rsidRPr="009B053A" w:rsidRDefault="006A7121">
            <w:pPr>
              <w:pStyle w:val="TAH"/>
              <w:rPr>
                <w:rFonts w:eastAsia="MS Mincho"/>
              </w:rPr>
            </w:pPr>
            <w:r w:rsidRPr="009B053A">
              <w:rPr>
                <w:rFonts w:eastAsia="MS Mincho"/>
              </w:rPr>
              <w:t>DLalloc/UL alloc</w:t>
            </w:r>
          </w:p>
        </w:tc>
      </w:tr>
      <w:tr w:rsidR="00AB2B30" w:rsidRPr="009B053A" w14:paraId="2155E896" w14:textId="77777777">
        <w:trPr>
          <w:trHeight w:val="344"/>
        </w:trPr>
        <w:tc>
          <w:tcPr>
            <w:tcW w:w="13096" w:type="dxa"/>
            <w:gridSpan w:val="15"/>
            <w:vAlign w:val="center"/>
          </w:tcPr>
          <w:p w14:paraId="1ED9B733" w14:textId="77777777" w:rsidR="00AB2B30" w:rsidRPr="009B053A" w:rsidRDefault="006A7121">
            <w:pPr>
              <w:pStyle w:val="TAC"/>
              <w:rPr>
                <w:rFonts w:eastAsia="MS Mincho"/>
              </w:rPr>
            </w:pPr>
            <w:r w:rsidRPr="009B053A">
              <w:t>Test Settings for a DC_(n)</w:t>
            </w:r>
            <w:r w:rsidRPr="009B053A">
              <w:rPr>
                <w:lang w:eastAsia="zh-TW"/>
              </w:rPr>
              <w:t>XCA</w:t>
            </w:r>
            <w:r w:rsidRPr="009B053A">
              <w:t xml:space="preserve"> Configuration (Intra-band contiguous EN-DC with LTE CA)– Note 2</w:t>
            </w:r>
          </w:p>
        </w:tc>
      </w:tr>
      <w:tr w:rsidR="00AB2B30" w:rsidRPr="009B053A" w14:paraId="00B16F68" w14:textId="77777777">
        <w:trPr>
          <w:trHeight w:val="344"/>
        </w:trPr>
        <w:tc>
          <w:tcPr>
            <w:tcW w:w="406" w:type="dxa"/>
            <w:tcBorders>
              <w:bottom w:val="nil"/>
            </w:tcBorders>
            <w:vAlign w:val="center"/>
          </w:tcPr>
          <w:p w14:paraId="77C879C9" w14:textId="77777777" w:rsidR="00AB2B30" w:rsidRPr="009B053A" w:rsidRDefault="006A7121">
            <w:pPr>
              <w:pStyle w:val="TAC"/>
            </w:pPr>
            <w:r w:rsidRPr="009B053A">
              <w:t>1</w:t>
            </w:r>
          </w:p>
        </w:tc>
        <w:tc>
          <w:tcPr>
            <w:tcW w:w="750" w:type="dxa"/>
            <w:vAlign w:val="center"/>
          </w:tcPr>
          <w:p w14:paraId="60F5162B" w14:textId="77777777" w:rsidR="00AB2B30" w:rsidRPr="009B053A" w:rsidRDefault="006A7121">
            <w:pPr>
              <w:pStyle w:val="TAC"/>
              <w:rPr>
                <w:rFonts w:eastAsia="MS Mincho"/>
              </w:rPr>
            </w:pPr>
            <w:r w:rsidRPr="009B053A">
              <w:rPr>
                <w:rFonts w:eastAsia="MS Mincho"/>
              </w:rPr>
              <w:t>X</w:t>
            </w:r>
          </w:p>
        </w:tc>
        <w:tc>
          <w:tcPr>
            <w:tcW w:w="1066" w:type="dxa"/>
            <w:vAlign w:val="center"/>
          </w:tcPr>
          <w:p w14:paraId="35605D18" w14:textId="77777777" w:rsidR="00AB2B30" w:rsidRPr="009B053A" w:rsidRDefault="006A7121">
            <w:pPr>
              <w:pStyle w:val="TAC"/>
              <w:rPr>
                <w:rFonts w:eastAsia="MS Mincho"/>
              </w:rPr>
            </w:pPr>
            <w:r w:rsidRPr="009B053A">
              <w:rPr>
                <w:rFonts w:eastAsia="MS Mincho"/>
              </w:rPr>
              <w:t>default</w:t>
            </w:r>
          </w:p>
        </w:tc>
        <w:tc>
          <w:tcPr>
            <w:tcW w:w="1033" w:type="dxa"/>
            <w:tcBorders>
              <w:bottom w:val="nil"/>
            </w:tcBorders>
            <w:vAlign w:val="center"/>
          </w:tcPr>
          <w:p w14:paraId="4CE023A8" w14:textId="77777777" w:rsidR="00AB2B30" w:rsidRPr="009B053A" w:rsidRDefault="00AB2B30">
            <w:pPr>
              <w:pStyle w:val="TAC"/>
              <w:rPr>
                <w:rFonts w:eastAsia="MS Mincho"/>
              </w:rPr>
            </w:pPr>
          </w:p>
        </w:tc>
        <w:tc>
          <w:tcPr>
            <w:tcW w:w="1156" w:type="dxa"/>
            <w:tcBorders>
              <w:bottom w:val="nil"/>
            </w:tcBorders>
            <w:vAlign w:val="center"/>
          </w:tcPr>
          <w:p w14:paraId="4DC4B7E0" w14:textId="77777777" w:rsidR="00AB2B30" w:rsidRPr="009B053A" w:rsidRDefault="00AB2B30">
            <w:pPr>
              <w:pStyle w:val="TAC"/>
              <w:rPr>
                <w:rFonts w:eastAsia="MS Mincho"/>
              </w:rPr>
            </w:pPr>
          </w:p>
        </w:tc>
        <w:tc>
          <w:tcPr>
            <w:tcW w:w="1203" w:type="dxa"/>
            <w:vAlign w:val="center"/>
          </w:tcPr>
          <w:p w14:paraId="0ECEF008" w14:textId="77777777" w:rsidR="00AB2B30" w:rsidRPr="009B053A" w:rsidRDefault="006A7121">
            <w:pPr>
              <w:pStyle w:val="TAC"/>
              <w:rPr>
                <w:rFonts w:eastAsia="MS Mincho"/>
              </w:rPr>
            </w:pPr>
            <w:r w:rsidRPr="009B053A">
              <w:rPr>
                <w:rFonts w:eastAsia="MS Mincho"/>
              </w:rPr>
              <w:t>X</w:t>
            </w:r>
          </w:p>
        </w:tc>
        <w:tc>
          <w:tcPr>
            <w:tcW w:w="986" w:type="dxa"/>
            <w:gridSpan w:val="3"/>
            <w:vAlign w:val="center"/>
          </w:tcPr>
          <w:p w14:paraId="33DB2CB6" w14:textId="77777777" w:rsidR="00AB2B30" w:rsidRPr="009B053A" w:rsidRDefault="006A7121">
            <w:pPr>
              <w:pStyle w:val="TAC"/>
              <w:rPr>
                <w:lang w:eastAsia="zh-TW"/>
              </w:rPr>
            </w:pPr>
            <w:r w:rsidRPr="009B053A">
              <w:rPr>
                <w:rFonts w:eastAsia="MS Mincho"/>
              </w:rPr>
              <w:t>default</w:t>
            </w:r>
          </w:p>
        </w:tc>
        <w:tc>
          <w:tcPr>
            <w:tcW w:w="1306" w:type="dxa"/>
            <w:tcBorders>
              <w:bottom w:val="nil"/>
            </w:tcBorders>
            <w:vAlign w:val="center"/>
          </w:tcPr>
          <w:p w14:paraId="7A4F18BB" w14:textId="77777777" w:rsidR="00AB2B30" w:rsidRPr="009B053A" w:rsidRDefault="00AB2B30">
            <w:pPr>
              <w:pStyle w:val="TAC"/>
              <w:rPr>
                <w:rFonts w:eastAsia="MS Mincho"/>
              </w:rPr>
            </w:pPr>
          </w:p>
        </w:tc>
        <w:tc>
          <w:tcPr>
            <w:tcW w:w="1066" w:type="dxa"/>
            <w:tcBorders>
              <w:bottom w:val="nil"/>
            </w:tcBorders>
            <w:vAlign w:val="center"/>
          </w:tcPr>
          <w:p w14:paraId="4774BD3D" w14:textId="77777777" w:rsidR="00AB2B30" w:rsidRPr="009B053A" w:rsidRDefault="00AB2B30">
            <w:pPr>
              <w:pStyle w:val="TAC"/>
              <w:rPr>
                <w:lang w:eastAsia="zh-TW"/>
              </w:rPr>
            </w:pPr>
          </w:p>
        </w:tc>
        <w:tc>
          <w:tcPr>
            <w:tcW w:w="866" w:type="dxa"/>
            <w:vAlign w:val="center"/>
          </w:tcPr>
          <w:p w14:paraId="648C9803" w14:textId="77777777" w:rsidR="00AB2B30" w:rsidRPr="009B053A" w:rsidRDefault="006A7121">
            <w:pPr>
              <w:pStyle w:val="TAC"/>
              <w:rPr>
                <w:lang w:eastAsia="zh-TW"/>
              </w:rPr>
            </w:pPr>
            <w:r w:rsidRPr="009B053A">
              <w:rPr>
                <w:rFonts w:eastAsia="MS Mincho"/>
              </w:rPr>
              <w:t>nX</w:t>
            </w:r>
          </w:p>
        </w:tc>
        <w:tc>
          <w:tcPr>
            <w:tcW w:w="1203" w:type="dxa"/>
            <w:vAlign w:val="center"/>
          </w:tcPr>
          <w:p w14:paraId="00B0968B" w14:textId="77777777" w:rsidR="00AB2B30" w:rsidRPr="009B053A" w:rsidRDefault="006A7121">
            <w:pPr>
              <w:pStyle w:val="TAC"/>
              <w:rPr>
                <w:lang w:eastAsia="zh-TW"/>
              </w:rPr>
            </w:pPr>
            <w:r w:rsidRPr="009B053A">
              <w:rPr>
                <w:rFonts w:eastAsia="MS Mincho"/>
              </w:rPr>
              <w:t>default</w:t>
            </w:r>
          </w:p>
        </w:tc>
        <w:tc>
          <w:tcPr>
            <w:tcW w:w="898" w:type="dxa"/>
            <w:tcBorders>
              <w:bottom w:val="nil"/>
            </w:tcBorders>
            <w:vAlign w:val="center"/>
          </w:tcPr>
          <w:p w14:paraId="118BF1BF" w14:textId="77777777" w:rsidR="00AB2B30" w:rsidRPr="009B053A" w:rsidRDefault="00AB2B30">
            <w:pPr>
              <w:pStyle w:val="TAC"/>
              <w:rPr>
                <w:rFonts w:eastAsia="MS Mincho"/>
              </w:rPr>
            </w:pPr>
          </w:p>
        </w:tc>
        <w:tc>
          <w:tcPr>
            <w:tcW w:w="1157" w:type="dxa"/>
            <w:tcBorders>
              <w:bottom w:val="nil"/>
            </w:tcBorders>
            <w:vAlign w:val="center"/>
          </w:tcPr>
          <w:p w14:paraId="40C5D60C" w14:textId="77777777" w:rsidR="00AB2B30" w:rsidRPr="009B053A" w:rsidRDefault="00AB2B30">
            <w:pPr>
              <w:pStyle w:val="TAC"/>
              <w:rPr>
                <w:lang w:eastAsia="zh-TW"/>
              </w:rPr>
            </w:pPr>
          </w:p>
        </w:tc>
      </w:tr>
      <w:tr w:rsidR="00A63CB2" w:rsidRPr="009B053A" w14:paraId="15D06E04" w14:textId="77777777">
        <w:trPr>
          <w:trHeight w:val="344"/>
        </w:trPr>
        <w:tc>
          <w:tcPr>
            <w:tcW w:w="406" w:type="dxa"/>
            <w:tcBorders>
              <w:top w:val="nil"/>
            </w:tcBorders>
            <w:vAlign w:val="center"/>
          </w:tcPr>
          <w:p w14:paraId="320B86E7" w14:textId="77777777" w:rsidR="00A63CB2" w:rsidRPr="009B053A" w:rsidRDefault="00A63CB2" w:rsidP="00A63CB2">
            <w:pPr>
              <w:pStyle w:val="TAC"/>
            </w:pPr>
          </w:p>
        </w:tc>
        <w:tc>
          <w:tcPr>
            <w:tcW w:w="750" w:type="dxa"/>
            <w:vAlign w:val="center"/>
          </w:tcPr>
          <w:p w14:paraId="7F432681" w14:textId="77777777" w:rsidR="00A63CB2" w:rsidRPr="009B053A" w:rsidRDefault="00A63CB2" w:rsidP="00A63CB2">
            <w:pPr>
              <w:pStyle w:val="TAC"/>
              <w:rPr>
                <w:rFonts w:eastAsia="MS Mincho"/>
              </w:rPr>
            </w:pPr>
            <w:r w:rsidRPr="009B053A">
              <w:rPr>
                <w:rFonts w:eastAsia="MS Mincho"/>
              </w:rPr>
              <w:t>QPSK</w:t>
            </w:r>
          </w:p>
        </w:tc>
        <w:tc>
          <w:tcPr>
            <w:tcW w:w="1066" w:type="dxa"/>
            <w:vAlign w:val="center"/>
          </w:tcPr>
          <w:p w14:paraId="4E291F5B" w14:textId="70ECD3BB" w:rsidR="00A63CB2" w:rsidRPr="009B053A" w:rsidRDefault="00A63CB2" w:rsidP="00A63CB2">
            <w:pPr>
              <w:pStyle w:val="TAC"/>
              <w:rPr>
                <w:rFonts w:eastAsia="MS Mincho"/>
              </w:rPr>
            </w:pPr>
            <w:r w:rsidRPr="009B053A">
              <w:rPr>
                <w:rFonts w:eastAsia="MS Mincho"/>
              </w:rPr>
              <w:t>QPSK</w:t>
            </w:r>
          </w:p>
        </w:tc>
        <w:tc>
          <w:tcPr>
            <w:tcW w:w="1033" w:type="dxa"/>
            <w:tcBorders>
              <w:top w:val="nil"/>
            </w:tcBorders>
            <w:vAlign w:val="center"/>
          </w:tcPr>
          <w:p w14:paraId="1AA4CB4A" w14:textId="77777777" w:rsidR="00A63CB2" w:rsidRPr="009B053A" w:rsidRDefault="00A63CB2" w:rsidP="00A63CB2">
            <w:pPr>
              <w:pStyle w:val="TAC"/>
              <w:rPr>
                <w:rFonts w:eastAsia="MS Mincho"/>
              </w:rPr>
            </w:pPr>
            <w:r w:rsidRPr="009B053A">
              <w:rPr>
                <w:rFonts w:eastAsia="MS Mincho"/>
              </w:rPr>
              <w:t>Highest</w:t>
            </w:r>
          </w:p>
        </w:tc>
        <w:tc>
          <w:tcPr>
            <w:tcW w:w="1156" w:type="dxa"/>
            <w:tcBorders>
              <w:top w:val="nil"/>
            </w:tcBorders>
            <w:vAlign w:val="center"/>
          </w:tcPr>
          <w:p w14:paraId="3F179892" w14:textId="43164726" w:rsidR="00A63CB2" w:rsidRPr="009B053A" w:rsidRDefault="00A63CB2" w:rsidP="00A63CB2">
            <w:pPr>
              <w:pStyle w:val="TAC"/>
              <w:rPr>
                <w:rFonts w:eastAsia="MS Mincho"/>
              </w:rPr>
            </w:pPr>
            <w:r w:rsidRPr="009B053A">
              <w:rPr>
                <w:lang w:eastAsia="zh-TW"/>
              </w:rPr>
              <w:t xml:space="preserve">All RBs / </w:t>
            </w:r>
            <w:r w:rsidRPr="009B053A">
              <w:rPr>
                <w:rFonts w:eastAsia="MS Mincho"/>
              </w:rPr>
              <w:t>REFSENS_LTE</w:t>
            </w:r>
          </w:p>
        </w:tc>
        <w:tc>
          <w:tcPr>
            <w:tcW w:w="1203" w:type="dxa"/>
            <w:vAlign w:val="center"/>
          </w:tcPr>
          <w:p w14:paraId="0744E5D8" w14:textId="77777777" w:rsidR="00A63CB2" w:rsidRPr="009B053A" w:rsidRDefault="00A63CB2" w:rsidP="00A63CB2">
            <w:pPr>
              <w:pStyle w:val="TAC"/>
              <w:rPr>
                <w:rFonts w:eastAsia="MS Mincho"/>
              </w:rPr>
            </w:pPr>
            <w:r w:rsidRPr="009B053A">
              <w:rPr>
                <w:rFonts w:eastAsia="MS Mincho"/>
              </w:rPr>
              <w:t>N/A</w:t>
            </w:r>
          </w:p>
        </w:tc>
        <w:tc>
          <w:tcPr>
            <w:tcW w:w="986" w:type="dxa"/>
            <w:gridSpan w:val="3"/>
            <w:vAlign w:val="center"/>
          </w:tcPr>
          <w:p w14:paraId="793249E9" w14:textId="77777777" w:rsidR="00A63CB2" w:rsidRPr="009B053A" w:rsidRDefault="00A63CB2" w:rsidP="00A63CB2">
            <w:pPr>
              <w:pStyle w:val="TAC"/>
              <w:rPr>
                <w:rFonts w:eastAsia="MS Mincho"/>
              </w:rPr>
            </w:pPr>
            <w:r w:rsidRPr="009B053A">
              <w:rPr>
                <w:lang w:eastAsia="zh-TW"/>
              </w:rPr>
              <w:t>QPSK</w:t>
            </w:r>
          </w:p>
        </w:tc>
        <w:tc>
          <w:tcPr>
            <w:tcW w:w="1306" w:type="dxa"/>
            <w:tcBorders>
              <w:top w:val="nil"/>
            </w:tcBorders>
            <w:vAlign w:val="center"/>
          </w:tcPr>
          <w:p w14:paraId="194A6390" w14:textId="77777777" w:rsidR="00A63CB2" w:rsidRPr="009B053A" w:rsidRDefault="00A63CB2" w:rsidP="00A63CB2">
            <w:pPr>
              <w:pStyle w:val="TAC"/>
              <w:rPr>
                <w:rFonts w:eastAsia="MS Mincho"/>
              </w:rPr>
            </w:pPr>
            <w:r w:rsidRPr="009B053A">
              <w:rPr>
                <w:rFonts w:eastAsia="MS Mincho"/>
              </w:rPr>
              <w:t>Highest</w:t>
            </w:r>
          </w:p>
        </w:tc>
        <w:tc>
          <w:tcPr>
            <w:tcW w:w="1066" w:type="dxa"/>
            <w:tcBorders>
              <w:top w:val="nil"/>
            </w:tcBorders>
            <w:vAlign w:val="center"/>
          </w:tcPr>
          <w:p w14:paraId="55DA3ECA" w14:textId="77777777" w:rsidR="00A63CB2" w:rsidRPr="009B053A" w:rsidRDefault="00A63CB2" w:rsidP="00A63CB2">
            <w:pPr>
              <w:pStyle w:val="TAC"/>
              <w:rPr>
                <w:rFonts w:eastAsia="MS Mincho"/>
              </w:rPr>
            </w:pPr>
            <w:r w:rsidRPr="009B053A">
              <w:rPr>
                <w:lang w:eastAsia="zh-TW"/>
              </w:rPr>
              <w:t xml:space="preserve">All RBs / </w:t>
            </w:r>
            <w:r w:rsidRPr="009B053A">
              <w:rPr>
                <w:rFonts w:eastAsia="MS Mincho"/>
              </w:rPr>
              <w:t>0</w:t>
            </w:r>
          </w:p>
        </w:tc>
        <w:tc>
          <w:tcPr>
            <w:tcW w:w="866" w:type="dxa"/>
            <w:vAlign w:val="center"/>
          </w:tcPr>
          <w:p w14:paraId="30A79D0E" w14:textId="4883AE09" w:rsidR="00A63CB2" w:rsidRPr="009B053A" w:rsidRDefault="00A63CB2" w:rsidP="00A63CB2">
            <w:pPr>
              <w:pStyle w:val="TAC"/>
              <w:rPr>
                <w:rFonts w:eastAsia="MS Mincho"/>
              </w:rPr>
            </w:pPr>
            <w:r w:rsidRPr="009B053A">
              <w:t xml:space="preserve">DFT-s-OFDM </w:t>
            </w:r>
            <w:r w:rsidRPr="009B053A">
              <w:rPr>
                <w:lang w:eastAsia="zh-TW"/>
              </w:rPr>
              <w:t xml:space="preserve"> QPSK</w:t>
            </w:r>
          </w:p>
        </w:tc>
        <w:tc>
          <w:tcPr>
            <w:tcW w:w="1203" w:type="dxa"/>
            <w:vAlign w:val="center"/>
          </w:tcPr>
          <w:p w14:paraId="2940FB7A" w14:textId="7EB867E8" w:rsidR="00A63CB2" w:rsidRPr="009B053A" w:rsidRDefault="00A63CB2" w:rsidP="00A63CB2">
            <w:pPr>
              <w:pStyle w:val="TAC"/>
              <w:rPr>
                <w:rFonts w:eastAsia="MS Mincho"/>
              </w:rPr>
            </w:pPr>
            <w:r w:rsidRPr="009B053A">
              <w:rPr>
                <w:lang w:eastAsia="zh-TW"/>
              </w:rPr>
              <w:t>CP-OFDM QPSK</w:t>
            </w:r>
          </w:p>
        </w:tc>
        <w:tc>
          <w:tcPr>
            <w:tcW w:w="898" w:type="dxa"/>
            <w:tcBorders>
              <w:top w:val="nil"/>
            </w:tcBorders>
            <w:vAlign w:val="center"/>
          </w:tcPr>
          <w:p w14:paraId="3CFC458C" w14:textId="77777777" w:rsidR="00A63CB2" w:rsidRPr="009B053A" w:rsidRDefault="00A63CB2" w:rsidP="00A63CB2">
            <w:pPr>
              <w:pStyle w:val="TAC"/>
              <w:rPr>
                <w:rFonts w:eastAsia="MS Mincho"/>
              </w:rPr>
            </w:pPr>
            <w:r w:rsidRPr="009B053A">
              <w:rPr>
                <w:rFonts w:eastAsia="MS Mincho"/>
              </w:rPr>
              <w:t>Highest</w:t>
            </w:r>
          </w:p>
        </w:tc>
        <w:tc>
          <w:tcPr>
            <w:tcW w:w="1157" w:type="dxa"/>
            <w:tcBorders>
              <w:top w:val="nil"/>
            </w:tcBorders>
            <w:vAlign w:val="center"/>
          </w:tcPr>
          <w:p w14:paraId="3504D79D" w14:textId="6BFF7C85" w:rsidR="00A63CB2" w:rsidRPr="009B053A" w:rsidRDefault="00A63CB2" w:rsidP="00A63CB2">
            <w:pPr>
              <w:pStyle w:val="TAC"/>
              <w:rPr>
                <w:rFonts w:eastAsia="MS Mincho"/>
              </w:rPr>
            </w:pPr>
            <w:r w:rsidRPr="009B053A">
              <w:rPr>
                <w:lang w:eastAsia="zh-TW"/>
              </w:rPr>
              <w:t xml:space="preserve">All RBs / </w:t>
            </w:r>
            <w:r w:rsidRPr="009B053A">
              <w:rPr>
                <w:rFonts w:eastAsia="MS Mincho"/>
              </w:rPr>
              <w:t>REFSENS_NR</w:t>
            </w:r>
          </w:p>
        </w:tc>
      </w:tr>
      <w:tr w:rsidR="00AB2B30" w:rsidRPr="009B053A" w14:paraId="7D37A9F9" w14:textId="77777777">
        <w:trPr>
          <w:trHeight w:val="344"/>
        </w:trPr>
        <w:tc>
          <w:tcPr>
            <w:tcW w:w="13096" w:type="dxa"/>
            <w:gridSpan w:val="15"/>
            <w:vAlign w:val="center"/>
          </w:tcPr>
          <w:p w14:paraId="781949F8" w14:textId="77777777" w:rsidR="00AB2B30" w:rsidRPr="009B053A" w:rsidRDefault="006A7121">
            <w:pPr>
              <w:pStyle w:val="TAC"/>
              <w:rPr>
                <w:rFonts w:eastAsia="MS Mincho"/>
              </w:rPr>
            </w:pPr>
            <w:r w:rsidRPr="009B053A">
              <w:t xml:space="preserve">Test Settings for a </w:t>
            </w:r>
            <w:r w:rsidRPr="009B053A">
              <w:rPr>
                <w:lang w:eastAsia="zh-TW"/>
              </w:rPr>
              <w:t xml:space="preserve">DC_XC_nXA </w:t>
            </w:r>
            <w:r w:rsidRPr="009B053A">
              <w:t>Configuration (Intra-band non-contiguous EN-DC with LTE CA)– Note 3</w:t>
            </w:r>
          </w:p>
        </w:tc>
      </w:tr>
      <w:tr w:rsidR="00AB2B30" w:rsidRPr="009B053A" w14:paraId="438A3FD6" w14:textId="77777777">
        <w:trPr>
          <w:trHeight w:val="344"/>
        </w:trPr>
        <w:tc>
          <w:tcPr>
            <w:tcW w:w="406" w:type="dxa"/>
            <w:vAlign w:val="center"/>
          </w:tcPr>
          <w:p w14:paraId="5B80B176" w14:textId="77777777" w:rsidR="00AB2B30" w:rsidRPr="009B053A" w:rsidRDefault="00AB2B30">
            <w:pPr>
              <w:pStyle w:val="TAC"/>
            </w:pPr>
          </w:p>
        </w:tc>
        <w:tc>
          <w:tcPr>
            <w:tcW w:w="750" w:type="dxa"/>
            <w:vAlign w:val="center"/>
          </w:tcPr>
          <w:p w14:paraId="7324ED61" w14:textId="77777777" w:rsidR="00AB2B30" w:rsidRPr="009B053A" w:rsidRDefault="00AB2B30">
            <w:pPr>
              <w:pStyle w:val="TAC"/>
              <w:rPr>
                <w:rFonts w:eastAsia="MS Mincho"/>
              </w:rPr>
            </w:pPr>
          </w:p>
        </w:tc>
        <w:tc>
          <w:tcPr>
            <w:tcW w:w="1066" w:type="dxa"/>
            <w:vAlign w:val="center"/>
          </w:tcPr>
          <w:p w14:paraId="6AB3A98E" w14:textId="77777777" w:rsidR="00AB2B30" w:rsidRPr="009B053A" w:rsidRDefault="00AB2B30">
            <w:pPr>
              <w:pStyle w:val="TAC"/>
              <w:rPr>
                <w:rFonts w:eastAsia="MS Mincho"/>
              </w:rPr>
            </w:pPr>
          </w:p>
        </w:tc>
        <w:tc>
          <w:tcPr>
            <w:tcW w:w="1033" w:type="dxa"/>
            <w:vAlign w:val="center"/>
          </w:tcPr>
          <w:p w14:paraId="097CAE97" w14:textId="77777777" w:rsidR="00AB2B30" w:rsidRPr="009B053A" w:rsidRDefault="00AB2B30">
            <w:pPr>
              <w:pStyle w:val="TAC"/>
              <w:rPr>
                <w:rFonts w:eastAsia="MS Mincho"/>
              </w:rPr>
            </w:pPr>
          </w:p>
        </w:tc>
        <w:tc>
          <w:tcPr>
            <w:tcW w:w="1156" w:type="dxa"/>
            <w:vAlign w:val="center"/>
          </w:tcPr>
          <w:p w14:paraId="0F428FF4" w14:textId="77777777" w:rsidR="00AB2B30" w:rsidRPr="009B053A" w:rsidRDefault="00AB2B30">
            <w:pPr>
              <w:pStyle w:val="TAC"/>
              <w:rPr>
                <w:rFonts w:eastAsia="MS Mincho"/>
              </w:rPr>
            </w:pPr>
          </w:p>
        </w:tc>
        <w:tc>
          <w:tcPr>
            <w:tcW w:w="1203" w:type="dxa"/>
            <w:vAlign w:val="center"/>
          </w:tcPr>
          <w:p w14:paraId="079946DB" w14:textId="77777777" w:rsidR="00AB2B30" w:rsidRPr="009B053A" w:rsidRDefault="00AB2B30">
            <w:pPr>
              <w:pStyle w:val="TAC"/>
              <w:rPr>
                <w:rFonts w:eastAsia="MS Mincho"/>
              </w:rPr>
            </w:pPr>
          </w:p>
        </w:tc>
        <w:tc>
          <w:tcPr>
            <w:tcW w:w="986" w:type="dxa"/>
            <w:gridSpan w:val="3"/>
            <w:vAlign w:val="center"/>
          </w:tcPr>
          <w:p w14:paraId="1E3FF06A" w14:textId="77777777" w:rsidR="00AB2B30" w:rsidRPr="009B053A" w:rsidRDefault="00AB2B30">
            <w:pPr>
              <w:pStyle w:val="TAC"/>
              <w:rPr>
                <w:rFonts w:eastAsia="MS Mincho"/>
              </w:rPr>
            </w:pPr>
          </w:p>
        </w:tc>
        <w:tc>
          <w:tcPr>
            <w:tcW w:w="1306" w:type="dxa"/>
            <w:vAlign w:val="center"/>
          </w:tcPr>
          <w:p w14:paraId="15F6D678" w14:textId="03772AEB" w:rsidR="00AB2B30" w:rsidRPr="009B053A" w:rsidRDefault="006A7121">
            <w:pPr>
              <w:pStyle w:val="TAC"/>
              <w:rPr>
                <w:rFonts w:eastAsia="MS Mincho"/>
              </w:rPr>
            </w:pPr>
            <w:r w:rsidRPr="009B053A">
              <w:rPr>
                <w:rFonts w:eastAsia="MS Mincho"/>
              </w:rPr>
              <w:t>No test required, LTE 1CC fallback is tested in 7.3B.2.2</w:t>
            </w:r>
          </w:p>
        </w:tc>
        <w:tc>
          <w:tcPr>
            <w:tcW w:w="1066" w:type="dxa"/>
            <w:vAlign w:val="center"/>
          </w:tcPr>
          <w:p w14:paraId="398E89C5" w14:textId="77777777" w:rsidR="00AB2B30" w:rsidRPr="009B053A" w:rsidRDefault="00AB2B30">
            <w:pPr>
              <w:pStyle w:val="TAC"/>
              <w:rPr>
                <w:rFonts w:eastAsia="MS Mincho"/>
              </w:rPr>
            </w:pPr>
          </w:p>
        </w:tc>
        <w:tc>
          <w:tcPr>
            <w:tcW w:w="866" w:type="dxa"/>
            <w:vAlign w:val="center"/>
          </w:tcPr>
          <w:p w14:paraId="2C480BAE" w14:textId="77777777" w:rsidR="00AB2B30" w:rsidRPr="009B053A" w:rsidRDefault="00AB2B30">
            <w:pPr>
              <w:pStyle w:val="TAC"/>
              <w:rPr>
                <w:rFonts w:eastAsia="MS Mincho"/>
              </w:rPr>
            </w:pPr>
          </w:p>
        </w:tc>
        <w:tc>
          <w:tcPr>
            <w:tcW w:w="1203" w:type="dxa"/>
            <w:vAlign w:val="center"/>
          </w:tcPr>
          <w:p w14:paraId="62F4E621" w14:textId="77777777" w:rsidR="00AB2B30" w:rsidRPr="009B053A" w:rsidRDefault="00AB2B30">
            <w:pPr>
              <w:pStyle w:val="TAC"/>
              <w:rPr>
                <w:rFonts w:eastAsia="MS Mincho"/>
              </w:rPr>
            </w:pPr>
          </w:p>
        </w:tc>
        <w:tc>
          <w:tcPr>
            <w:tcW w:w="898" w:type="dxa"/>
            <w:vAlign w:val="center"/>
          </w:tcPr>
          <w:p w14:paraId="682D6A9C" w14:textId="77777777" w:rsidR="00AB2B30" w:rsidRPr="009B053A" w:rsidRDefault="00AB2B30">
            <w:pPr>
              <w:pStyle w:val="TAC"/>
              <w:rPr>
                <w:rFonts w:eastAsia="MS Mincho"/>
              </w:rPr>
            </w:pPr>
          </w:p>
        </w:tc>
        <w:tc>
          <w:tcPr>
            <w:tcW w:w="1157" w:type="dxa"/>
            <w:vAlign w:val="center"/>
          </w:tcPr>
          <w:p w14:paraId="315FCEB8" w14:textId="77777777" w:rsidR="00AB2B30" w:rsidRPr="009B053A" w:rsidRDefault="00AB2B30">
            <w:pPr>
              <w:pStyle w:val="TAC"/>
              <w:rPr>
                <w:rFonts w:eastAsia="MS Mincho"/>
              </w:rPr>
            </w:pPr>
          </w:p>
        </w:tc>
      </w:tr>
      <w:tr w:rsidR="00AB2B30" w:rsidRPr="009B053A" w14:paraId="3DBB636E" w14:textId="77777777">
        <w:trPr>
          <w:trHeight w:val="344"/>
        </w:trPr>
        <w:tc>
          <w:tcPr>
            <w:tcW w:w="13096" w:type="dxa"/>
            <w:gridSpan w:val="15"/>
            <w:vAlign w:val="center"/>
          </w:tcPr>
          <w:p w14:paraId="29BFCA2A" w14:textId="18818916" w:rsidR="00AB2B30" w:rsidRPr="009B053A" w:rsidRDefault="006A7121">
            <w:pPr>
              <w:pStyle w:val="TAC"/>
              <w:rPr>
                <w:rFonts w:eastAsia="MS Mincho"/>
              </w:rPr>
            </w:pPr>
            <w:r w:rsidRPr="009B053A">
              <w:t xml:space="preserve">Test Settings for a </w:t>
            </w:r>
            <w:r w:rsidRPr="009B053A">
              <w:rPr>
                <w:lang w:eastAsia="zh-TW"/>
              </w:rPr>
              <w:t>DC_XA-XA_nXA</w:t>
            </w:r>
            <w:r w:rsidR="00A63CB2" w:rsidRPr="009B053A">
              <w:rPr>
                <w:lang w:eastAsia="zh-TW"/>
              </w:rPr>
              <w:t>/</w:t>
            </w:r>
            <w:r w:rsidR="00A63CB2" w:rsidRPr="009B053A">
              <w:t xml:space="preserve"> </w:t>
            </w:r>
            <w:r w:rsidR="00A63CB2" w:rsidRPr="009B053A">
              <w:rPr>
                <w:lang w:eastAsia="zh-TW"/>
              </w:rPr>
              <w:t>DC_XA_(n)XAA</w:t>
            </w:r>
            <w:r w:rsidRPr="009B053A">
              <w:rPr>
                <w:lang w:eastAsia="zh-TW"/>
              </w:rPr>
              <w:t xml:space="preserve"> </w:t>
            </w:r>
            <w:r w:rsidRPr="009B053A">
              <w:t>Configuration (Intra-band non-contiguous EN-DC with LTE CA)– Note 3</w:t>
            </w:r>
          </w:p>
        </w:tc>
      </w:tr>
      <w:tr w:rsidR="00AB2B30" w:rsidRPr="009B053A" w14:paraId="601CBD6D" w14:textId="77777777">
        <w:trPr>
          <w:trHeight w:val="344"/>
        </w:trPr>
        <w:tc>
          <w:tcPr>
            <w:tcW w:w="406" w:type="dxa"/>
            <w:vAlign w:val="center"/>
          </w:tcPr>
          <w:p w14:paraId="58E25950" w14:textId="77777777" w:rsidR="00AB2B30" w:rsidRPr="009B053A" w:rsidRDefault="00AB2B30">
            <w:pPr>
              <w:pStyle w:val="TAC"/>
            </w:pPr>
          </w:p>
        </w:tc>
        <w:tc>
          <w:tcPr>
            <w:tcW w:w="750" w:type="dxa"/>
            <w:vAlign w:val="center"/>
          </w:tcPr>
          <w:p w14:paraId="7E89308B" w14:textId="77777777" w:rsidR="00AB2B30" w:rsidRPr="009B053A" w:rsidRDefault="00AB2B30">
            <w:pPr>
              <w:pStyle w:val="TAC"/>
              <w:rPr>
                <w:rFonts w:eastAsia="MS Mincho"/>
              </w:rPr>
            </w:pPr>
          </w:p>
        </w:tc>
        <w:tc>
          <w:tcPr>
            <w:tcW w:w="1066" w:type="dxa"/>
            <w:vAlign w:val="center"/>
          </w:tcPr>
          <w:p w14:paraId="70184692" w14:textId="77777777" w:rsidR="00AB2B30" w:rsidRPr="009B053A" w:rsidRDefault="00AB2B30">
            <w:pPr>
              <w:pStyle w:val="TAC"/>
              <w:rPr>
                <w:rFonts w:eastAsia="MS Mincho"/>
              </w:rPr>
            </w:pPr>
          </w:p>
        </w:tc>
        <w:tc>
          <w:tcPr>
            <w:tcW w:w="1033" w:type="dxa"/>
            <w:vAlign w:val="center"/>
          </w:tcPr>
          <w:p w14:paraId="6E583577" w14:textId="77777777" w:rsidR="00AB2B30" w:rsidRPr="009B053A" w:rsidRDefault="00AB2B30">
            <w:pPr>
              <w:pStyle w:val="TAC"/>
              <w:rPr>
                <w:rFonts w:eastAsia="MS Mincho"/>
              </w:rPr>
            </w:pPr>
          </w:p>
        </w:tc>
        <w:tc>
          <w:tcPr>
            <w:tcW w:w="1156" w:type="dxa"/>
            <w:vAlign w:val="center"/>
          </w:tcPr>
          <w:p w14:paraId="4907FBC2" w14:textId="77777777" w:rsidR="00AB2B30" w:rsidRPr="009B053A" w:rsidRDefault="00AB2B30">
            <w:pPr>
              <w:pStyle w:val="TAC"/>
              <w:rPr>
                <w:rFonts w:eastAsia="MS Mincho"/>
              </w:rPr>
            </w:pPr>
          </w:p>
        </w:tc>
        <w:tc>
          <w:tcPr>
            <w:tcW w:w="1203" w:type="dxa"/>
            <w:vAlign w:val="center"/>
          </w:tcPr>
          <w:p w14:paraId="5252201C" w14:textId="77777777" w:rsidR="00AB2B30" w:rsidRPr="009B053A" w:rsidRDefault="00AB2B30">
            <w:pPr>
              <w:pStyle w:val="TAC"/>
              <w:rPr>
                <w:rFonts w:eastAsia="MS Mincho"/>
              </w:rPr>
            </w:pPr>
          </w:p>
        </w:tc>
        <w:tc>
          <w:tcPr>
            <w:tcW w:w="986" w:type="dxa"/>
            <w:gridSpan w:val="3"/>
            <w:vAlign w:val="center"/>
          </w:tcPr>
          <w:p w14:paraId="33A6BBD2" w14:textId="77777777" w:rsidR="00AB2B30" w:rsidRPr="009B053A" w:rsidRDefault="00AB2B30">
            <w:pPr>
              <w:pStyle w:val="TAC"/>
              <w:rPr>
                <w:rFonts w:eastAsia="MS Mincho"/>
              </w:rPr>
            </w:pPr>
          </w:p>
        </w:tc>
        <w:tc>
          <w:tcPr>
            <w:tcW w:w="1306" w:type="dxa"/>
            <w:vAlign w:val="center"/>
          </w:tcPr>
          <w:p w14:paraId="1E80457A" w14:textId="0DB621C3" w:rsidR="00AB2B30" w:rsidRPr="009B053A" w:rsidRDefault="006A7121">
            <w:pPr>
              <w:pStyle w:val="TAC"/>
              <w:rPr>
                <w:rFonts w:eastAsia="MS Mincho"/>
              </w:rPr>
            </w:pPr>
            <w:r w:rsidRPr="009B053A">
              <w:rPr>
                <w:rFonts w:eastAsia="MS Mincho"/>
              </w:rPr>
              <w:t>No test required, LTE 1CC fallback is tested in 7.3B.2.2</w:t>
            </w:r>
          </w:p>
        </w:tc>
        <w:tc>
          <w:tcPr>
            <w:tcW w:w="1066" w:type="dxa"/>
            <w:vAlign w:val="center"/>
          </w:tcPr>
          <w:p w14:paraId="39F61929" w14:textId="77777777" w:rsidR="00AB2B30" w:rsidRPr="009B053A" w:rsidRDefault="00AB2B30">
            <w:pPr>
              <w:pStyle w:val="TAC"/>
              <w:rPr>
                <w:rFonts w:eastAsia="MS Mincho"/>
              </w:rPr>
            </w:pPr>
          </w:p>
        </w:tc>
        <w:tc>
          <w:tcPr>
            <w:tcW w:w="866" w:type="dxa"/>
            <w:vAlign w:val="center"/>
          </w:tcPr>
          <w:p w14:paraId="31300A72" w14:textId="77777777" w:rsidR="00AB2B30" w:rsidRPr="009B053A" w:rsidRDefault="00AB2B30">
            <w:pPr>
              <w:pStyle w:val="TAC"/>
              <w:rPr>
                <w:rFonts w:eastAsia="MS Mincho"/>
              </w:rPr>
            </w:pPr>
          </w:p>
        </w:tc>
        <w:tc>
          <w:tcPr>
            <w:tcW w:w="1203" w:type="dxa"/>
            <w:vAlign w:val="center"/>
          </w:tcPr>
          <w:p w14:paraId="1B0D7502" w14:textId="77777777" w:rsidR="00AB2B30" w:rsidRPr="009B053A" w:rsidRDefault="00AB2B30">
            <w:pPr>
              <w:pStyle w:val="TAC"/>
              <w:rPr>
                <w:rFonts w:eastAsia="MS Mincho"/>
              </w:rPr>
            </w:pPr>
          </w:p>
        </w:tc>
        <w:tc>
          <w:tcPr>
            <w:tcW w:w="898" w:type="dxa"/>
            <w:vAlign w:val="center"/>
          </w:tcPr>
          <w:p w14:paraId="6E4E8D0A" w14:textId="77777777" w:rsidR="00AB2B30" w:rsidRPr="009B053A" w:rsidRDefault="00AB2B30">
            <w:pPr>
              <w:pStyle w:val="TAC"/>
              <w:rPr>
                <w:rFonts w:eastAsia="MS Mincho"/>
              </w:rPr>
            </w:pPr>
          </w:p>
        </w:tc>
        <w:tc>
          <w:tcPr>
            <w:tcW w:w="1157" w:type="dxa"/>
            <w:vAlign w:val="center"/>
          </w:tcPr>
          <w:p w14:paraId="5685A521" w14:textId="77777777" w:rsidR="00AB2B30" w:rsidRPr="009B053A" w:rsidRDefault="00AB2B30">
            <w:pPr>
              <w:pStyle w:val="TAC"/>
              <w:rPr>
                <w:rFonts w:eastAsia="MS Mincho"/>
              </w:rPr>
            </w:pPr>
          </w:p>
        </w:tc>
      </w:tr>
      <w:tr w:rsidR="00AB2B30" w:rsidRPr="009B053A" w14:paraId="7C2CA273" w14:textId="77777777">
        <w:trPr>
          <w:trHeight w:val="241"/>
        </w:trPr>
        <w:tc>
          <w:tcPr>
            <w:tcW w:w="13096" w:type="dxa"/>
            <w:gridSpan w:val="15"/>
          </w:tcPr>
          <w:p w14:paraId="499BE1A7" w14:textId="21CF2BB4" w:rsidR="00AB2B30" w:rsidRPr="009B053A" w:rsidRDefault="006A7121">
            <w:pPr>
              <w:pStyle w:val="TAC"/>
              <w:rPr>
                <w:lang w:eastAsia="zh-TW"/>
              </w:rPr>
            </w:pPr>
            <w:r w:rsidRPr="009B053A">
              <w:t>Test Settings for a DC_X</w:t>
            </w:r>
            <w:r w:rsidRPr="009B053A">
              <w:rPr>
                <w:lang w:eastAsia="zh-TW"/>
              </w:rPr>
              <w:t>A_nYC</w:t>
            </w:r>
            <w:r w:rsidRPr="009B053A">
              <w:t xml:space="preserve"> Configuration (Inter-band EN-DC with NR CA, 2 bands) – Note 1</w:t>
            </w:r>
            <w:r w:rsidR="0085499D" w:rsidRPr="009B053A">
              <w:t>,5</w:t>
            </w:r>
          </w:p>
        </w:tc>
      </w:tr>
      <w:tr w:rsidR="00AB2B30" w:rsidRPr="009B053A" w14:paraId="549FCF0C" w14:textId="77777777">
        <w:trPr>
          <w:trHeight w:val="344"/>
        </w:trPr>
        <w:tc>
          <w:tcPr>
            <w:tcW w:w="406" w:type="dxa"/>
            <w:tcBorders>
              <w:bottom w:val="nil"/>
            </w:tcBorders>
            <w:vAlign w:val="center"/>
          </w:tcPr>
          <w:p w14:paraId="57610D5D" w14:textId="77777777" w:rsidR="00AB2B30" w:rsidRPr="009B053A" w:rsidRDefault="006A7121">
            <w:pPr>
              <w:pStyle w:val="TAC"/>
            </w:pPr>
            <w:r w:rsidRPr="009B053A">
              <w:t>1</w:t>
            </w:r>
          </w:p>
        </w:tc>
        <w:tc>
          <w:tcPr>
            <w:tcW w:w="750" w:type="dxa"/>
            <w:vAlign w:val="center"/>
          </w:tcPr>
          <w:p w14:paraId="414A7EBA" w14:textId="77777777" w:rsidR="00AB2B30" w:rsidRPr="009B053A" w:rsidRDefault="006A7121">
            <w:pPr>
              <w:pStyle w:val="TAC"/>
              <w:rPr>
                <w:rFonts w:eastAsia="MS Mincho"/>
              </w:rPr>
            </w:pPr>
            <w:r w:rsidRPr="009B053A">
              <w:rPr>
                <w:rFonts w:eastAsia="MS Mincho"/>
              </w:rPr>
              <w:t>X</w:t>
            </w:r>
          </w:p>
        </w:tc>
        <w:tc>
          <w:tcPr>
            <w:tcW w:w="1066" w:type="dxa"/>
            <w:vAlign w:val="center"/>
          </w:tcPr>
          <w:p w14:paraId="61EC8C85" w14:textId="77777777" w:rsidR="00AB2B30" w:rsidRPr="009B053A" w:rsidRDefault="006A7121">
            <w:pPr>
              <w:pStyle w:val="TAC"/>
              <w:rPr>
                <w:rFonts w:eastAsia="MS Mincho"/>
              </w:rPr>
            </w:pPr>
            <w:r w:rsidRPr="009B053A">
              <w:rPr>
                <w:rFonts w:eastAsia="MS Mincho"/>
              </w:rPr>
              <w:t>default</w:t>
            </w:r>
          </w:p>
        </w:tc>
        <w:tc>
          <w:tcPr>
            <w:tcW w:w="1033" w:type="dxa"/>
            <w:tcBorders>
              <w:bottom w:val="nil"/>
            </w:tcBorders>
            <w:vAlign w:val="center"/>
          </w:tcPr>
          <w:p w14:paraId="4AD7BA2F" w14:textId="77777777" w:rsidR="00AB2B30" w:rsidRPr="009B053A" w:rsidRDefault="00AB2B30">
            <w:pPr>
              <w:pStyle w:val="TAC"/>
              <w:rPr>
                <w:rFonts w:eastAsia="MS Mincho"/>
              </w:rPr>
            </w:pPr>
          </w:p>
        </w:tc>
        <w:tc>
          <w:tcPr>
            <w:tcW w:w="1156" w:type="dxa"/>
            <w:tcBorders>
              <w:bottom w:val="nil"/>
            </w:tcBorders>
            <w:vAlign w:val="center"/>
          </w:tcPr>
          <w:p w14:paraId="510E7E2E" w14:textId="77777777" w:rsidR="00AB2B30" w:rsidRPr="009B053A" w:rsidRDefault="00AB2B30">
            <w:pPr>
              <w:pStyle w:val="TAC"/>
              <w:rPr>
                <w:rFonts w:eastAsia="MS Mincho"/>
              </w:rPr>
            </w:pPr>
          </w:p>
        </w:tc>
        <w:tc>
          <w:tcPr>
            <w:tcW w:w="1203" w:type="dxa"/>
            <w:vAlign w:val="center"/>
          </w:tcPr>
          <w:p w14:paraId="340B9423" w14:textId="77777777" w:rsidR="00AB2B30" w:rsidRPr="009B053A" w:rsidRDefault="006A7121">
            <w:pPr>
              <w:pStyle w:val="TAC"/>
              <w:rPr>
                <w:rFonts w:eastAsia="MS Mincho"/>
              </w:rPr>
            </w:pPr>
            <w:r w:rsidRPr="009B053A">
              <w:rPr>
                <w:rFonts w:eastAsia="MS Mincho"/>
              </w:rPr>
              <w:t>nY</w:t>
            </w:r>
          </w:p>
        </w:tc>
        <w:tc>
          <w:tcPr>
            <w:tcW w:w="986" w:type="dxa"/>
            <w:gridSpan w:val="3"/>
            <w:vAlign w:val="center"/>
          </w:tcPr>
          <w:p w14:paraId="3B3ECBFF" w14:textId="77777777" w:rsidR="00AB2B30" w:rsidRPr="009B053A" w:rsidRDefault="006A7121">
            <w:pPr>
              <w:pStyle w:val="TAC"/>
              <w:rPr>
                <w:lang w:eastAsia="zh-TW"/>
              </w:rPr>
            </w:pPr>
            <w:r w:rsidRPr="009B053A">
              <w:rPr>
                <w:rFonts w:eastAsia="MS Mincho"/>
              </w:rPr>
              <w:t>default</w:t>
            </w:r>
          </w:p>
        </w:tc>
        <w:tc>
          <w:tcPr>
            <w:tcW w:w="1306" w:type="dxa"/>
            <w:tcBorders>
              <w:bottom w:val="nil"/>
            </w:tcBorders>
            <w:vAlign w:val="center"/>
          </w:tcPr>
          <w:p w14:paraId="7324C1D6" w14:textId="77777777" w:rsidR="00AB2B30" w:rsidRPr="009B053A" w:rsidRDefault="00AB2B30">
            <w:pPr>
              <w:pStyle w:val="TAC"/>
              <w:rPr>
                <w:rFonts w:eastAsia="MS Mincho"/>
              </w:rPr>
            </w:pPr>
          </w:p>
        </w:tc>
        <w:tc>
          <w:tcPr>
            <w:tcW w:w="1066" w:type="dxa"/>
            <w:tcBorders>
              <w:bottom w:val="nil"/>
            </w:tcBorders>
            <w:vAlign w:val="center"/>
          </w:tcPr>
          <w:p w14:paraId="642D2487" w14:textId="77777777" w:rsidR="00AB2B30" w:rsidRPr="009B053A" w:rsidRDefault="00AB2B30">
            <w:pPr>
              <w:pStyle w:val="TAC"/>
              <w:rPr>
                <w:lang w:eastAsia="zh-TW"/>
              </w:rPr>
            </w:pPr>
          </w:p>
        </w:tc>
        <w:tc>
          <w:tcPr>
            <w:tcW w:w="866" w:type="dxa"/>
            <w:vAlign w:val="center"/>
          </w:tcPr>
          <w:p w14:paraId="32DF3D90" w14:textId="77777777" w:rsidR="00AB2B30" w:rsidRPr="009B053A" w:rsidRDefault="006A7121">
            <w:pPr>
              <w:pStyle w:val="TAC"/>
              <w:rPr>
                <w:lang w:eastAsia="zh-TW"/>
              </w:rPr>
            </w:pPr>
            <w:r w:rsidRPr="009B053A">
              <w:rPr>
                <w:rFonts w:eastAsia="MS Mincho"/>
              </w:rPr>
              <w:t>nY</w:t>
            </w:r>
          </w:p>
        </w:tc>
        <w:tc>
          <w:tcPr>
            <w:tcW w:w="1203" w:type="dxa"/>
            <w:vAlign w:val="center"/>
          </w:tcPr>
          <w:p w14:paraId="39499415" w14:textId="77777777" w:rsidR="00AB2B30" w:rsidRPr="009B053A" w:rsidRDefault="006A7121">
            <w:pPr>
              <w:pStyle w:val="TAC"/>
              <w:rPr>
                <w:lang w:eastAsia="zh-TW"/>
              </w:rPr>
            </w:pPr>
            <w:r w:rsidRPr="009B053A">
              <w:rPr>
                <w:rFonts w:eastAsia="MS Mincho"/>
              </w:rPr>
              <w:t>default</w:t>
            </w:r>
          </w:p>
        </w:tc>
        <w:tc>
          <w:tcPr>
            <w:tcW w:w="898" w:type="dxa"/>
            <w:tcBorders>
              <w:bottom w:val="nil"/>
            </w:tcBorders>
            <w:vAlign w:val="center"/>
          </w:tcPr>
          <w:p w14:paraId="56C2AA24" w14:textId="77777777" w:rsidR="00AB2B30" w:rsidRPr="009B053A" w:rsidRDefault="00AB2B30">
            <w:pPr>
              <w:pStyle w:val="TAC"/>
              <w:rPr>
                <w:rFonts w:eastAsia="MS Mincho"/>
              </w:rPr>
            </w:pPr>
          </w:p>
        </w:tc>
        <w:tc>
          <w:tcPr>
            <w:tcW w:w="1157" w:type="dxa"/>
            <w:tcBorders>
              <w:bottom w:val="nil"/>
            </w:tcBorders>
            <w:vAlign w:val="center"/>
          </w:tcPr>
          <w:p w14:paraId="05060FFB" w14:textId="77777777" w:rsidR="00AB2B30" w:rsidRPr="009B053A" w:rsidRDefault="00AB2B30">
            <w:pPr>
              <w:pStyle w:val="TAC"/>
              <w:rPr>
                <w:lang w:eastAsia="zh-TW"/>
              </w:rPr>
            </w:pPr>
          </w:p>
        </w:tc>
      </w:tr>
      <w:tr w:rsidR="00A63CB2" w:rsidRPr="009B053A" w14:paraId="46BF8141" w14:textId="77777777">
        <w:trPr>
          <w:trHeight w:val="344"/>
        </w:trPr>
        <w:tc>
          <w:tcPr>
            <w:tcW w:w="406" w:type="dxa"/>
            <w:tcBorders>
              <w:top w:val="nil"/>
            </w:tcBorders>
            <w:vAlign w:val="center"/>
          </w:tcPr>
          <w:p w14:paraId="11D6E869" w14:textId="77777777" w:rsidR="00A63CB2" w:rsidRPr="009B053A" w:rsidRDefault="00A63CB2" w:rsidP="00A63CB2">
            <w:pPr>
              <w:pStyle w:val="TAC"/>
            </w:pPr>
          </w:p>
        </w:tc>
        <w:tc>
          <w:tcPr>
            <w:tcW w:w="750" w:type="dxa"/>
            <w:vAlign w:val="center"/>
          </w:tcPr>
          <w:p w14:paraId="7C9ED0F1" w14:textId="77777777" w:rsidR="00A63CB2" w:rsidRPr="009B053A" w:rsidRDefault="00A63CB2" w:rsidP="00A63CB2">
            <w:pPr>
              <w:pStyle w:val="TAC"/>
              <w:rPr>
                <w:rFonts w:eastAsia="MS Mincho"/>
              </w:rPr>
            </w:pPr>
            <w:r w:rsidRPr="009B053A">
              <w:rPr>
                <w:rFonts w:eastAsia="MS Mincho"/>
              </w:rPr>
              <w:t>N/A</w:t>
            </w:r>
          </w:p>
        </w:tc>
        <w:tc>
          <w:tcPr>
            <w:tcW w:w="1066" w:type="dxa"/>
            <w:vAlign w:val="center"/>
          </w:tcPr>
          <w:p w14:paraId="73C2B4B8" w14:textId="77777777" w:rsidR="00A63CB2" w:rsidRPr="009B053A" w:rsidRDefault="00A63CB2" w:rsidP="00A63CB2">
            <w:pPr>
              <w:pStyle w:val="TAC"/>
              <w:rPr>
                <w:rFonts w:eastAsia="MS Mincho"/>
              </w:rPr>
            </w:pPr>
            <w:r w:rsidRPr="009B053A">
              <w:rPr>
                <w:rFonts w:eastAsia="MS Mincho"/>
              </w:rPr>
              <w:t>N/A</w:t>
            </w:r>
          </w:p>
        </w:tc>
        <w:tc>
          <w:tcPr>
            <w:tcW w:w="1033" w:type="dxa"/>
            <w:tcBorders>
              <w:top w:val="nil"/>
            </w:tcBorders>
            <w:vAlign w:val="center"/>
          </w:tcPr>
          <w:p w14:paraId="0F9BEAC3" w14:textId="77777777" w:rsidR="00A63CB2" w:rsidRPr="009B053A" w:rsidRDefault="00A63CB2" w:rsidP="00A63CB2">
            <w:pPr>
              <w:pStyle w:val="TAC"/>
              <w:rPr>
                <w:rFonts w:eastAsia="MS Mincho"/>
              </w:rPr>
            </w:pPr>
            <w:r w:rsidRPr="009B053A">
              <w:rPr>
                <w:rFonts w:eastAsia="MS Mincho"/>
              </w:rPr>
              <w:t>5 MHz</w:t>
            </w:r>
          </w:p>
        </w:tc>
        <w:tc>
          <w:tcPr>
            <w:tcW w:w="1156" w:type="dxa"/>
            <w:tcBorders>
              <w:top w:val="nil"/>
            </w:tcBorders>
            <w:vAlign w:val="center"/>
          </w:tcPr>
          <w:p w14:paraId="6B89EE50" w14:textId="77777777" w:rsidR="00A63CB2" w:rsidRPr="009B053A" w:rsidRDefault="00A63CB2" w:rsidP="00A63CB2">
            <w:pPr>
              <w:pStyle w:val="TAC"/>
              <w:rPr>
                <w:rFonts w:eastAsia="MS Mincho"/>
              </w:rPr>
            </w:pPr>
            <w:r w:rsidRPr="009B053A">
              <w:rPr>
                <w:rFonts w:eastAsia="MS Mincho"/>
              </w:rPr>
              <w:t>0/0</w:t>
            </w:r>
          </w:p>
        </w:tc>
        <w:tc>
          <w:tcPr>
            <w:tcW w:w="1203" w:type="dxa"/>
            <w:vAlign w:val="center"/>
          </w:tcPr>
          <w:p w14:paraId="25886B19" w14:textId="77777777" w:rsidR="00A63CB2" w:rsidRPr="009B053A" w:rsidRDefault="00A63CB2" w:rsidP="00A63CB2">
            <w:pPr>
              <w:pStyle w:val="TAC"/>
              <w:rPr>
                <w:rFonts w:eastAsia="MS Mincho"/>
              </w:rPr>
            </w:pPr>
            <w:r w:rsidRPr="009B053A">
              <w:rPr>
                <w:rFonts w:eastAsia="MS Mincho"/>
              </w:rPr>
              <w:t>N/A</w:t>
            </w:r>
          </w:p>
        </w:tc>
        <w:tc>
          <w:tcPr>
            <w:tcW w:w="986" w:type="dxa"/>
            <w:gridSpan w:val="3"/>
            <w:vAlign w:val="center"/>
          </w:tcPr>
          <w:p w14:paraId="7D81779E" w14:textId="1F39E5A5" w:rsidR="00A63CB2" w:rsidRPr="009B053A" w:rsidRDefault="00A63CB2" w:rsidP="00A63CB2">
            <w:pPr>
              <w:pStyle w:val="TAC"/>
              <w:rPr>
                <w:rFonts w:eastAsia="MS Mincho"/>
              </w:rPr>
            </w:pPr>
            <w:r w:rsidRPr="009B053A">
              <w:rPr>
                <w:lang w:eastAsia="zh-TW"/>
              </w:rPr>
              <w:t>CP-OFDM QPSK</w:t>
            </w:r>
          </w:p>
        </w:tc>
        <w:tc>
          <w:tcPr>
            <w:tcW w:w="1306" w:type="dxa"/>
            <w:tcBorders>
              <w:top w:val="nil"/>
            </w:tcBorders>
            <w:vAlign w:val="center"/>
          </w:tcPr>
          <w:p w14:paraId="6AD6EAEC" w14:textId="77777777" w:rsidR="00A63CB2" w:rsidRPr="009B053A" w:rsidRDefault="00A63CB2" w:rsidP="00A63CB2">
            <w:pPr>
              <w:pStyle w:val="TAC"/>
              <w:rPr>
                <w:rFonts w:eastAsia="MS Mincho"/>
              </w:rPr>
            </w:pPr>
            <w:r w:rsidRPr="009B053A">
              <w:rPr>
                <w:rFonts w:eastAsia="MS Mincho"/>
              </w:rPr>
              <w:t>Highest</w:t>
            </w:r>
          </w:p>
        </w:tc>
        <w:tc>
          <w:tcPr>
            <w:tcW w:w="1066" w:type="dxa"/>
            <w:tcBorders>
              <w:top w:val="nil"/>
            </w:tcBorders>
            <w:vAlign w:val="center"/>
          </w:tcPr>
          <w:p w14:paraId="51FF49C2" w14:textId="77777777" w:rsidR="00A63CB2" w:rsidRPr="009B053A" w:rsidRDefault="00A63CB2" w:rsidP="00A63CB2">
            <w:pPr>
              <w:pStyle w:val="TAC"/>
              <w:rPr>
                <w:rFonts w:eastAsia="MS Mincho"/>
              </w:rPr>
            </w:pPr>
            <w:r w:rsidRPr="009B053A">
              <w:rPr>
                <w:lang w:eastAsia="zh-TW"/>
              </w:rPr>
              <w:t xml:space="preserve">All RBs / </w:t>
            </w:r>
            <w:r w:rsidRPr="009B053A">
              <w:rPr>
                <w:rFonts w:eastAsia="MS Mincho"/>
              </w:rPr>
              <w:t>0</w:t>
            </w:r>
          </w:p>
        </w:tc>
        <w:tc>
          <w:tcPr>
            <w:tcW w:w="866" w:type="dxa"/>
            <w:vAlign w:val="center"/>
          </w:tcPr>
          <w:p w14:paraId="49BD7237" w14:textId="0B2BC070" w:rsidR="00A63CB2" w:rsidRPr="009B053A" w:rsidRDefault="00A63CB2" w:rsidP="00A63CB2">
            <w:pPr>
              <w:pStyle w:val="TAC"/>
              <w:rPr>
                <w:rFonts w:eastAsia="MS Mincho"/>
              </w:rPr>
            </w:pPr>
            <w:r w:rsidRPr="009B053A">
              <w:t>DFT-s-OFDM</w:t>
            </w:r>
            <w:r w:rsidRPr="009B053A">
              <w:rPr>
                <w:lang w:eastAsia="zh-TW"/>
              </w:rPr>
              <w:t xml:space="preserve"> QPSK</w:t>
            </w:r>
          </w:p>
        </w:tc>
        <w:tc>
          <w:tcPr>
            <w:tcW w:w="1203" w:type="dxa"/>
            <w:vAlign w:val="center"/>
          </w:tcPr>
          <w:p w14:paraId="03D3808D" w14:textId="288245D5" w:rsidR="00A63CB2" w:rsidRPr="009B053A" w:rsidRDefault="00A63CB2" w:rsidP="00A63CB2">
            <w:pPr>
              <w:pStyle w:val="TAC"/>
              <w:rPr>
                <w:rFonts w:eastAsia="MS Mincho"/>
              </w:rPr>
            </w:pPr>
            <w:r w:rsidRPr="009B053A">
              <w:rPr>
                <w:lang w:eastAsia="zh-TW"/>
              </w:rPr>
              <w:t>CP-OFDM QPSK</w:t>
            </w:r>
          </w:p>
        </w:tc>
        <w:tc>
          <w:tcPr>
            <w:tcW w:w="898" w:type="dxa"/>
            <w:tcBorders>
              <w:top w:val="nil"/>
            </w:tcBorders>
            <w:vAlign w:val="center"/>
          </w:tcPr>
          <w:p w14:paraId="63F74928" w14:textId="77777777" w:rsidR="00A63CB2" w:rsidRPr="009B053A" w:rsidRDefault="00A63CB2" w:rsidP="00A63CB2">
            <w:pPr>
              <w:pStyle w:val="TAC"/>
              <w:rPr>
                <w:rFonts w:eastAsia="MS Mincho"/>
              </w:rPr>
            </w:pPr>
            <w:r w:rsidRPr="009B053A">
              <w:rPr>
                <w:rFonts w:eastAsia="MS Mincho"/>
              </w:rPr>
              <w:t>Highest</w:t>
            </w:r>
          </w:p>
        </w:tc>
        <w:tc>
          <w:tcPr>
            <w:tcW w:w="1157" w:type="dxa"/>
            <w:tcBorders>
              <w:top w:val="nil"/>
            </w:tcBorders>
            <w:vAlign w:val="center"/>
          </w:tcPr>
          <w:p w14:paraId="20BE7C9E" w14:textId="2AC88A2F" w:rsidR="00A63CB2" w:rsidRPr="009B053A" w:rsidRDefault="00A63CB2" w:rsidP="00A63CB2">
            <w:pPr>
              <w:pStyle w:val="TAC"/>
              <w:rPr>
                <w:rFonts w:eastAsia="MS Mincho"/>
              </w:rPr>
            </w:pPr>
            <w:r w:rsidRPr="009B053A">
              <w:rPr>
                <w:lang w:eastAsia="zh-TW"/>
              </w:rPr>
              <w:t xml:space="preserve">All RBs / </w:t>
            </w:r>
            <w:r w:rsidRPr="009B053A">
              <w:rPr>
                <w:rFonts w:eastAsia="MS Mincho"/>
              </w:rPr>
              <w:t>REFSENS_NR</w:t>
            </w:r>
          </w:p>
        </w:tc>
      </w:tr>
      <w:tr w:rsidR="00AB2B30" w:rsidRPr="009B053A" w14:paraId="7B72EB02" w14:textId="77777777">
        <w:trPr>
          <w:trHeight w:val="241"/>
        </w:trPr>
        <w:tc>
          <w:tcPr>
            <w:tcW w:w="13096" w:type="dxa"/>
            <w:gridSpan w:val="15"/>
          </w:tcPr>
          <w:p w14:paraId="3BCE7BDF" w14:textId="7749BB20" w:rsidR="00AB2B30" w:rsidRPr="009B053A" w:rsidRDefault="006A7121">
            <w:pPr>
              <w:pStyle w:val="TAC"/>
              <w:rPr>
                <w:lang w:eastAsia="zh-TW"/>
              </w:rPr>
            </w:pPr>
            <w:r w:rsidRPr="009B053A">
              <w:t>Test Settings for a DC_X</w:t>
            </w:r>
            <w:r w:rsidRPr="009B053A">
              <w:rPr>
                <w:lang w:eastAsia="zh-TW"/>
              </w:rPr>
              <w:t>A_nY(2A)</w:t>
            </w:r>
            <w:r w:rsidRPr="009B053A">
              <w:t xml:space="preserve"> Configuration (Inter-band EN-DC with NR CA, 2 bands) – Note 1</w:t>
            </w:r>
            <w:r w:rsidR="0085499D" w:rsidRPr="009B053A">
              <w:t>,5</w:t>
            </w:r>
          </w:p>
        </w:tc>
      </w:tr>
      <w:tr w:rsidR="00AB2B30" w:rsidRPr="009B053A" w14:paraId="6B2FF848" w14:textId="77777777" w:rsidTr="001550BB">
        <w:trPr>
          <w:trHeight w:val="344"/>
        </w:trPr>
        <w:tc>
          <w:tcPr>
            <w:tcW w:w="406" w:type="dxa"/>
            <w:tcBorders>
              <w:bottom w:val="nil"/>
            </w:tcBorders>
            <w:vAlign w:val="center"/>
          </w:tcPr>
          <w:p w14:paraId="60A19E5E" w14:textId="77777777" w:rsidR="00AB2B30" w:rsidRPr="009B053A" w:rsidRDefault="006A7121">
            <w:pPr>
              <w:pStyle w:val="TAC"/>
            </w:pPr>
            <w:r w:rsidRPr="009B053A">
              <w:t>1</w:t>
            </w:r>
          </w:p>
        </w:tc>
        <w:tc>
          <w:tcPr>
            <w:tcW w:w="750" w:type="dxa"/>
            <w:vAlign w:val="center"/>
          </w:tcPr>
          <w:p w14:paraId="33455623" w14:textId="77777777" w:rsidR="00AB2B30" w:rsidRPr="009B053A" w:rsidRDefault="006A7121">
            <w:pPr>
              <w:pStyle w:val="TAC"/>
              <w:rPr>
                <w:rFonts w:eastAsia="MS Mincho"/>
              </w:rPr>
            </w:pPr>
            <w:r w:rsidRPr="009B053A">
              <w:rPr>
                <w:rFonts w:eastAsia="MS Mincho"/>
              </w:rPr>
              <w:t>X</w:t>
            </w:r>
          </w:p>
        </w:tc>
        <w:tc>
          <w:tcPr>
            <w:tcW w:w="1066" w:type="dxa"/>
            <w:vAlign w:val="center"/>
          </w:tcPr>
          <w:p w14:paraId="06065C54" w14:textId="77777777" w:rsidR="00AB2B30" w:rsidRPr="009B053A" w:rsidRDefault="006A7121">
            <w:pPr>
              <w:pStyle w:val="TAC"/>
              <w:rPr>
                <w:rFonts w:eastAsia="MS Mincho"/>
              </w:rPr>
            </w:pPr>
            <w:r w:rsidRPr="009B053A">
              <w:rPr>
                <w:rFonts w:eastAsia="MS Mincho"/>
              </w:rPr>
              <w:t>default</w:t>
            </w:r>
          </w:p>
        </w:tc>
        <w:tc>
          <w:tcPr>
            <w:tcW w:w="1033" w:type="dxa"/>
            <w:tcBorders>
              <w:bottom w:val="nil"/>
            </w:tcBorders>
            <w:vAlign w:val="center"/>
          </w:tcPr>
          <w:p w14:paraId="3D10AD4D" w14:textId="77777777" w:rsidR="00AB2B30" w:rsidRPr="009B053A" w:rsidRDefault="00AB2B30">
            <w:pPr>
              <w:pStyle w:val="TAC"/>
              <w:rPr>
                <w:rFonts w:eastAsia="MS Mincho"/>
              </w:rPr>
            </w:pPr>
          </w:p>
        </w:tc>
        <w:tc>
          <w:tcPr>
            <w:tcW w:w="1156" w:type="dxa"/>
            <w:tcBorders>
              <w:bottom w:val="nil"/>
            </w:tcBorders>
            <w:vAlign w:val="center"/>
          </w:tcPr>
          <w:p w14:paraId="43D531F2" w14:textId="77777777" w:rsidR="00AB2B30" w:rsidRPr="009B053A" w:rsidRDefault="00AB2B30">
            <w:pPr>
              <w:pStyle w:val="TAC"/>
              <w:rPr>
                <w:rFonts w:eastAsia="MS Mincho"/>
              </w:rPr>
            </w:pPr>
          </w:p>
        </w:tc>
        <w:tc>
          <w:tcPr>
            <w:tcW w:w="1203" w:type="dxa"/>
            <w:vAlign w:val="center"/>
          </w:tcPr>
          <w:p w14:paraId="64E9FBFC" w14:textId="77777777" w:rsidR="00AB2B30" w:rsidRPr="009B053A" w:rsidRDefault="006A7121">
            <w:pPr>
              <w:pStyle w:val="TAC"/>
              <w:rPr>
                <w:rFonts w:eastAsia="MS Mincho"/>
              </w:rPr>
            </w:pPr>
            <w:r w:rsidRPr="009B053A">
              <w:rPr>
                <w:rFonts w:eastAsia="MS Mincho"/>
              </w:rPr>
              <w:t>nY</w:t>
            </w:r>
          </w:p>
        </w:tc>
        <w:tc>
          <w:tcPr>
            <w:tcW w:w="986" w:type="dxa"/>
            <w:gridSpan w:val="3"/>
            <w:vAlign w:val="center"/>
          </w:tcPr>
          <w:p w14:paraId="7F74E209" w14:textId="77777777" w:rsidR="00AB2B30" w:rsidRPr="009B053A" w:rsidRDefault="006A7121">
            <w:pPr>
              <w:pStyle w:val="TAC"/>
              <w:rPr>
                <w:lang w:eastAsia="zh-TW"/>
              </w:rPr>
            </w:pPr>
            <w:r w:rsidRPr="009B053A">
              <w:rPr>
                <w:rFonts w:eastAsia="MS Mincho"/>
              </w:rPr>
              <w:t>default</w:t>
            </w:r>
          </w:p>
        </w:tc>
        <w:tc>
          <w:tcPr>
            <w:tcW w:w="1306" w:type="dxa"/>
            <w:tcBorders>
              <w:bottom w:val="nil"/>
            </w:tcBorders>
            <w:vAlign w:val="center"/>
          </w:tcPr>
          <w:p w14:paraId="42107E43" w14:textId="77777777" w:rsidR="00AB2B30" w:rsidRPr="009B053A" w:rsidRDefault="00AB2B30">
            <w:pPr>
              <w:pStyle w:val="TAC"/>
              <w:rPr>
                <w:rFonts w:eastAsia="MS Mincho"/>
              </w:rPr>
            </w:pPr>
          </w:p>
        </w:tc>
        <w:tc>
          <w:tcPr>
            <w:tcW w:w="1066" w:type="dxa"/>
            <w:tcBorders>
              <w:bottom w:val="nil"/>
            </w:tcBorders>
            <w:vAlign w:val="center"/>
          </w:tcPr>
          <w:p w14:paraId="0DC8A816" w14:textId="77777777" w:rsidR="00AB2B30" w:rsidRPr="009B053A" w:rsidRDefault="00AB2B30">
            <w:pPr>
              <w:pStyle w:val="TAC"/>
              <w:rPr>
                <w:lang w:eastAsia="zh-TW"/>
              </w:rPr>
            </w:pPr>
          </w:p>
        </w:tc>
        <w:tc>
          <w:tcPr>
            <w:tcW w:w="866" w:type="dxa"/>
            <w:vAlign w:val="center"/>
          </w:tcPr>
          <w:p w14:paraId="65E4FC00" w14:textId="77777777" w:rsidR="00AB2B30" w:rsidRPr="009B053A" w:rsidRDefault="006A7121">
            <w:pPr>
              <w:pStyle w:val="TAC"/>
              <w:rPr>
                <w:lang w:eastAsia="zh-TW"/>
              </w:rPr>
            </w:pPr>
            <w:r w:rsidRPr="009B053A">
              <w:rPr>
                <w:rFonts w:eastAsia="MS Mincho"/>
              </w:rPr>
              <w:t>nY</w:t>
            </w:r>
          </w:p>
        </w:tc>
        <w:tc>
          <w:tcPr>
            <w:tcW w:w="1203" w:type="dxa"/>
            <w:vAlign w:val="center"/>
          </w:tcPr>
          <w:p w14:paraId="1CA48C0E" w14:textId="77777777" w:rsidR="00AB2B30" w:rsidRPr="009B053A" w:rsidRDefault="006A7121">
            <w:pPr>
              <w:pStyle w:val="TAC"/>
              <w:rPr>
                <w:lang w:eastAsia="zh-TW"/>
              </w:rPr>
            </w:pPr>
            <w:r w:rsidRPr="009B053A">
              <w:rPr>
                <w:rFonts w:eastAsia="MS Mincho"/>
              </w:rPr>
              <w:t>default</w:t>
            </w:r>
          </w:p>
        </w:tc>
        <w:tc>
          <w:tcPr>
            <w:tcW w:w="898" w:type="dxa"/>
            <w:tcBorders>
              <w:bottom w:val="nil"/>
            </w:tcBorders>
            <w:vAlign w:val="center"/>
          </w:tcPr>
          <w:p w14:paraId="6F9DB8D2" w14:textId="77777777" w:rsidR="00AB2B30" w:rsidRPr="009B053A" w:rsidRDefault="00AB2B30">
            <w:pPr>
              <w:pStyle w:val="TAC"/>
              <w:rPr>
                <w:rFonts w:eastAsia="MS Mincho"/>
              </w:rPr>
            </w:pPr>
          </w:p>
        </w:tc>
        <w:tc>
          <w:tcPr>
            <w:tcW w:w="1157" w:type="dxa"/>
            <w:tcBorders>
              <w:bottom w:val="nil"/>
            </w:tcBorders>
            <w:vAlign w:val="center"/>
          </w:tcPr>
          <w:p w14:paraId="10C831ED" w14:textId="77777777" w:rsidR="00AB2B30" w:rsidRPr="009B053A" w:rsidRDefault="00AB2B30">
            <w:pPr>
              <w:pStyle w:val="TAC"/>
              <w:rPr>
                <w:lang w:eastAsia="zh-TW"/>
              </w:rPr>
            </w:pPr>
          </w:p>
        </w:tc>
      </w:tr>
      <w:tr w:rsidR="00A63CB2" w:rsidRPr="009B053A" w14:paraId="630D5364" w14:textId="77777777" w:rsidTr="001550BB">
        <w:trPr>
          <w:trHeight w:val="344"/>
        </w:trPr>
        <w:tc>
          <w:tcPr>
            <w:tcW w:w="406" w:type="dxa"/>
            <w:tcBorders>
              <w:top w:val="nil"/>
              <w:bottom w:val="nil"/>
            </w:tcBorders>
            <w:vAlign w:val="center"/>
          </w:tcPr>
          <w:p w14:paraId="2A54E249" w14:textId="77777777" w:rsidR="00A63CB2" w:rsidRPr="009B053A" w:rsidRDefault="00A63CB2" w:rsidP="00A63CB2">
            <w:pPr>
              <w:pStyle w:val="TAC"/>
            </w:pPr>
          </w:p>
        </w:tc>
        <w:tc>
          <w:tcPr>
            <w:tcW w:w="750" w:type="dxa"/>
            <w:vAlign w:val="center"/>
          </w:tcPr>
          <w:p w14:paraId="1579D560" w14:textId="77777777" w:rsidR="00A63CB2" w:rsidRPr="009B053A" w:rsidRDefault="00A63CB2" w:rsidP="00A63CB2">
            <w:pPr>
              <w:pStyle w:val="TAC"/>
              <w:rPr>
                <w:rFonts w:eastAsia="MS Mincho"/>
              </w:rPr>
            </w:pPr>
            <w:r w:rsidRPr="009B053A">
              <w:rPr>
                <w:rFonts w:eastAsia="MS Mincho"/>
              </w:rPr>
              <w:t>N/A</w:t>
            </w:r>
          </w:p>
        </w:tc>
        <w:tc>
          <w:tcPr>
            <w:tcW w:w="1066" w:type="dxa"/>
            <w:vAlign w:val="center"/>
          </w:tcPr>
          <w:p w14:paraId="7DFB88F5" w14:textId="77777777" w:rsidR="00A63CB2" w:rsidRPr="009B053A" w:rsidRDefault="00A63CB2" w:rsidP="00A63CB2">
            <w:pPr>
              <w:pStyle w:val="TAC"/>
              <w:rPr>
                <w:rFonts w:eastAsia="MS Mincho"/>
              </w:rPr>
            </w:pPr>
            <w:r w:rsidRPr="009B053A">
              <w:rPr>
                <w:rFonts w:eastAsia="MS Mincho"/>
              </w:rPr>
              <w:t>N/A</w:t>
            </w:r>
          </w:p>
        </w:tc>
        <w:tc>
          <w:tcPr>
            <w:tcW w:w="1033" w:type="dxa"/>
            <w:tcBorders>
              <w:top w:val="nil"/>
              <w:bottom w:val="nil"/>
            </w:tcBorders>
            <w:vAlign w:val="center"/>
          </w:tcPr>
          <w:p w14:paraId="35C20AFA" w14:textId="77777777" w:rsidR="00A63CB2" w:rsidRPr="009B053A" w:rsidRDefault="00A63CB2" w:rsidP="00A63CB2">
            <w:pPr>
              <w:pStyle w:val="TAC"/>
              <w:rPr>
                <w:rFonts w:eastAsia="MS Mincho"/>
              </w:rPr>
            </w:pPr>
            <w:r w:rsidRPr="009B053A">
              <w:rPr>
                <w:rFonts w:eastAsia="MS Mincho"/>
              </w:rPr>
              <w:t>5 MHz</w:t>
            </w:r>
          </w:p>
        </w:tc>
        <w:tc>
          <w:tcPr>
            <w:tcW w:w="1156" w:type="dxa"/>
            <w:tcBorders>
              <w:top w:val="nil"/>
              <w:bottom w:val="nil"/>
            </w:tcBorders>
            <w:vAlign w:val="center"/>
          </w:tcPr>
          <w:p w14:paraId="702BE8EB" w14:textId="77777777" w:rsidR="00A63CB2" w:rsidRPr="009B053A" w:rsidRDefault="00A63CB2" w:rsidP="00A63CB2">
            <w:pPr>
              <w:pStyle w:val="TAC"/>
              <w:rPr>
                <w:rFonts w:eastAsia="MS Mincho"/>
              </w:rPr>
            </w:pPr>
            <w:r w:rsidRPr="009B053A">
              <w:rPr>
                <w:rFonts w:eastAsia="MS Mincho"/>
              </w:rPr>
              <w:t>0/0</w:t>
            </w:r>
          </w:p>
        </w:tc>
        <w:tc>
          <w:tcPr>
            <w:tcW w:w="1203" w:type="dxa"/>
            <w:vAlign w:val="center"/>
          </w:tcPr>
          <w:p w14:paraId="5F935FE1" w14:textId="77777777" w:rsidR="00A63CB2" w:rsidRPr="009B053A" w:rsidRDefault="00A63CB2" w:rsidP="00A63CB2">
            <w:pPr>
              <w:pStyle w:val="TAC"/>
              <w:rPr>
                <w:rFonts w:eastAsia="MS Mincho"/>
              </w:rPr>
            </w:pPr>
            <w:r w:rsidRPr="009B053A">
              <w:rPr>
                <w:rFonts w:eastAsia="MS Mincho"/>
              </w:rPr>
              <w:t>N/A</w:t>
            </w:r>
          </w:p>
        </w:tc>
        <w:tc>
          <w:tcPr>
            <w:tcW w:w="986" w:type="dxa"/>
            <w:gridSpan w:val="3"/>
            <w:vAlign w:val="center"/>
          </w:tcPr>
          <w:p w14:paraId="33D212C8" w14:textId="28BDB840" w:rsidR="00A63CB2" w:rsidRPr="009B053A" w:rsidRDefault="00A63CB2" w:rsidP="00A63CB2">
            <w:pPr>
              <w:pStyle w:val="TAC"/>
              <w:rPr>
                <w:lang w:eastAsia="zh-TW"/>
              </w:rPr>
            </w:pPr>
            <w:r w:rsidRPr="009B053A">
              <w:rPr>
                <w:lang w:eastAsia="zh-TW"/>
              </w:rPr>
              <w:t>CP-OFDM QPSK</w:t>
            </w:r>
          </w:p>
        </w:tc>
        <w:tc>
          <w:tcPr>
            <w:tcW w:w="1306" w:type="dxa"/>
            <w:tcBorders>
              <w:top w:val="nil"/>
              <w:bottom w:val="nil"/>
            </w:tcBorders>
            <w:vAlign w:val="center"/>
          </w:tcPr>
          <w:p w14:paraId="1D27468B" w14:textId="77777777" w:rsidR="00A63CB2" w:rsidRPr="009B053A" w:rsidRDefault="00A63CB2" w:rsidP="00A63CB2">
            <w:pPr>
              <w:pStyle w:val="TAC"/>
              <w:rPr>
                <w:rFonts w:eastAsia="MS Mincho"/>
              </w:rPr>
            </w:pPr>
            <w:r w:rsidRPr="009B053A">
              <w:rPr>
                <w:rFonts w:eastAsia="MS Mincho"/>
              </w:rPr>
              <w:t>Highest</w:t>
            </w:r>
          </w:p>
        </w:tc>
        <w:tc>
          <w:tcPr>
            <w:tcW w:w="1066" w:type="dxa"/>
            <w:tcBorders>
              <w:top w:val="nil"/>
              <w:bottom w:val="nil"/>
            </w:tcBorders>
            <w:vAlign w:val="center"/>
          </w:tcPr>
          <w:p w14:paraId="06CA0BB4" w14:textId="77777777" w:rsidR="00A63CB2" w:rsidRPr="009B053A" w:rsidRDefault="00A63CB2" w:rsidP="00A63CB2">
            <w:pPr>
              <w:pStyle w:val="TAC"/>
              <w:rPr>
                <w:lang w:eastAsia="zh-TW"/>
              </w:rPr>
            </w:pPr>
            <w:r w:rsidRPr="009B053A">
              <w:rPr>
                <w:lang w:eastAsia="zh-TW"/>
              </w:rPr>
              <w:t xml:space="preserve">All RBs / </w:t>
            </w:r>
            <w:r w:rsidRPr="009B053A">
              <w:rPr>
                <w:rFonts w:eastAsia="MS Mincho"/>
              </w:rPr>
              <w:t>0</w:t>
            </w:r>
          </w:p>
        </w:tc>
        <w:tc>
          <w:tcPr>
            <w:tcW w:w="866" w:type="dxa"/>
            <w:vAlign w:val="center"/>
          </w:tcPr>
          <w:p w14:paraId="102FBDA1" w14:textId="115227C0" w:rsidR="00A63CB2" w:rsidRPr="009B053A" w:rsidRDefault="00A63CB2" w:rsidP="00A63CB2">
            <w:pPr>
              <w:pStyle w:val="TAC"/>
              <w:rPr>
                <w:lang w:eastAsia="zh-TW"/>
              </w:rPr>
            </w:pPr>
            <w:r w:rsidRPr="009B053A">
              <w:t>DFT-s-OFDM</w:t>
            </w:r>
            <w:r w:rsidRPr="009B053A">
              <w:rPr>
                <w:lang w:eastAsia="zh-TW"/>
              </w:rPr>
              <w:t xml:space="preserve"> QPSK</w:t>
            </w:r>
          </w:p>
        </w:tc>
        <w:tc>
          <w:tcPr>
            <w:tcW w:w="1203" w:type="dxa"/>
            <w:vAlign w:val="center"/>
          </w:tcPr>
          <w:p w14:paraId="128A76AC" w14:textId="17CBA295" w:rsidR="00A63CB2" w:rsidRPr="009B053A" w:rsidRDefault="00A63CB2" w:rsidP="00A63CB2">
            <w:pPr>
              <w:pStyle w:val="TAC"/>
              <w:rPr>
                <w:lang w:eastAsia="zh-TW"/>
              </w:rPr>
            </w:pPr>
            <w:r w:rsidRPr="009B053A">
              <w:rPr>
                <w:lang w:eastAsia="zh-TW"/>
              </w:rPr>
              <w:t>CP-OFDM QPSK</w:t>
            </w:r>
          </w:p>
        </w:tc>
        <w:tc>
          <w:tcPr>
            <w:tcW w:w="898" w:type="dxa"/>
            <w:tcBorders>
              <w:top w:val="nil"/>
              <w:bottom w:val="nil"/>
            </w:tcBorders>
            <w:vAlign w:val="center"/>
          </w:tcPr>
          <w:p w14:paraId="64F76C44" w14:textId="77777777" w:rsidR="00A63CB2" w:rsidRPr="009B053A" w:rsidRDefault="00A63CB2" w:rsidP="00A63CB2">
            <w:pPr>
              <w:pStyle w:val="TAC"/>
              <w:rPr>
                <w:rFonts w:eastAsia="MS Mincho"/>
              </w:rPr>
            </w:pPr>
            <w:r w:rsidRPr="009B053A">
              <w:rPr>
                <w:rFonts w:eastAsia="MS Mincho"/>
              </w:rPr>
              <w:t>Highest</w:t>
            </w:r>
          </w:p>
        </w:tc>
        <w:tc>
          <w:tcPr>
            <w:tcW w:w="1157" w:type="dxa"/>
            <w:tcBorders>
              <w:top w:val="nil"/>
              <w:bottom w:val="nil"/>
            </w:tcBorders>
            <w:vAlign w:val="center"/>
          </w:tcPr>
          <w:p w14:paraId="030146FF" w14:textId="6F6965E7" w:rsidR="00A63CB2" w:rsidRPr="009B053A" w:rsidRDefault="00A63CB2" w:rsidP="00A63CB2">
            <w:pPr>
              <w:pStyle w:val="TAC"/>
              <w:rPr>
                <w:lang w:eastAsia="zh-TW"/>
              </w:rPr>
            </w:pPr>
            <w:r w:rsidRPr="009B053A">
              <w:rPr>
                <w:lang w:eastAsia="zh-TW"/>
              </w:rPr>
              <w:t xml:space="preserve">All RBs / </w:t>
            </w:r>
            <w:r w:rsidRPr="009B053A">
              <w:rPr>
                <w:rFonts w:eastAsia="MS Mincho"/>
              </w:rPr>
              <w:t>REFSENS_NR</w:t>
            </w:r>
          </w:p>
        </w:tc>
      </w:tr>
      <w:tr w:rsidR="00AB2B30" w:rsidRPr="009B053A" w14:paraId="20AB2C89" w14:textId="77777777">
        <w:trPr>
          <w:trHeight w:val="241"/>
        </w:trPr>
        <w:tc>
          <w:tcPr>
            <w:tcW w:w="13096" w:type="dxa"/>
            <w:gridSpan w:val="15"/>
          </w:tcPr>
          <w:p w14:paraId="11450A5C" w14:textId="77777777" w:rsidR="00AB2B30" w:rsidRPr="009B053A" w:rsidRDefault="006A7121">
            <w:pPr>
              <w:pStyle w:val="TAC"/>
              <w:rPr>
                <w:lang w:eastAsia="zh-TW"/>
              </w:rPr>
            </w:pPr>
            <w:r w:rsidRPr="009B053A">
              <w:t>Test Settings for a DC_X</w:t>
            </w:r>
            <w:r w:rsidRPr="009B053A">
              <w:rPr>
                <w:lang w:eastAsia="zh-TW"/>
              </w:rPr>
              <w:t xml:space="preserve">C_nYA, </w:t>
            </w:r>
            <w:r w:rsidRPr="009B053A">
              <w:t>DC_XA-XA</w:t>
            </w:r>
            <w:r w:rsidRPr="009B053A">
              <w:rPr>
                <w:lang w:eastAsia="zh-TW"/>
              </w:rPr>
              <w:t>_nYA</w:t>
            </w:r>
            <w:r w:rsidRPr="009B053A">
              <w:t xml:space="preserve"> Configuration (Inter-band EN-DC with LTE CA, 2 bands) – Note 3</w:t>
            </w:r>
          </w:p>
        </w:tc>
      </w:tr>
      <w:tr w:rsidR="00AB2B30" w:rsidRPr="009B053A" w14:paraId="4FE8D98C" w14:textId="77777777">
        <w:trPr>
          <w:trHeight w:val="344"/>
        </w:trPr>
        <w:tc>
          <w:tcPr>
            <w:tcW w:w="406" w:type="dxa"/>
            <w:vAlign w:val="center"/>
          </w:tcPr>
          <w:p w14:paraId="61D857B0" w14:textId="77777777" w:rsidR="00AB2B30" w:rsidRPr="009B053A" w:rsidRDefault="00AB2B30">
            <w:pPr>
              <w:pStyle w:val="TAC"/>
            </w:pPr>
          </w:p>
        </w:tc>
        <w:tc>
          <w:tcPr>
            <w:tcW w:w="750" w:type="dxa"/>
            <w:vAlign w:val="center"/>
          </w:tcPr>
          <w:p w14:paraId="43A8E590" w14:textId="77777777" w:rsidR="00AB2B30" w:rsidRPr="009B053A" w:rsidRDefault="00AB2B30">
            <w:pPr>
              <w:pStyle w:val="TAC"/>
              <w:rPr>
                <w:rFonts w:eastAsia="MS Mincho"/>
              </w:rPr>
            </w:pPr>
          </w:p>
        </w:tc>
        <w:tc>
          <w:tcPr>
            <w:tcW w:w="1066" w:type="dxa"/>
            <w:vAlign w:val="center"/>
          </w:tcPr>
          <w:p w14:paraId="417B8AFF" w14:textId="77777777" w:rsidR="00AB2B30" w:rsidRPr="009B053A" w:rsidRDefault="00AB2B30">
            <w:pPr>
              <w:pStyle w:val="TAC"/>
              <w:rPr>
                <w:rFonts w:eastAsia="MS Mincho"/>
              </w:rPr>
            </w:pPr>
          </w:p>
        </w:tc>
        <w:tc>
          <w:tcPr>
            <w:tcW w:w="1033" w:type="dxa"/>
            <w:vAlign w:val="center"/>
          </w:tcPr>
          <w:p w14:paraId="3B902FA1" w14:textId="77777777" w:rsidR="00AB2B30" w:rsidRPr="009B053A" w:rsidRDefault="00AB2B30">
            <w:pPr>
              <w:pStyle w:val="TAC"/>
              <w:rPr>
                <w:rFonts w:eastAsia="MS Mincho"/>
              </w:rPr>
            </w:pPr>
          </w:p>
        </w:tc>
        <w:tc>
          <w:tcPr>
            <w:tcW w:w="1156" w:type="dxa"/>
            <w:vAlign w:val="center"/>
          </w:tcPr>
          <w:p w14:paraId="258008E9" w14:textId="77777777" w:rsidR="00AB2B30" w:rsidRPr="009B053A" w:rsidRDefault="00AB2B30">
            <w:pPr>
              <w:pStyle w:val="TAC"/>
              <w:rPr>
                <w:rFonts w:eastAsia="MS Mincho"/>
              </w:rPr>
            </w:pPr>
          </w:p>
        </w:tc>
        <w:tc>
          <w:tcPr>
            <w:tcW w:w="1203" w:type="dxa"/>
            <w:vAlign w:val="center"/>
          </w:tcPr>
          <w:p w14:paraId="3BE288D1" w14:textId="77777777" w:rsidR="00AB2B30" w:rsidRPr="009B053A" w:rsidRDefault="00AB2B30">
            <w:pPr>
              <w:pStyle w:val="TAC"/>
              <w:rPr>
                <w:rFonts w:eastAsia="MS Mincho"/>
              </w:rPr>
            </w:pPr>
          </w:p>
        </w:tc>
        <w:tc>
          <w:tcPr>
            <w:tcW w:w="986" w:type="dxa"/>
            <w:gridSpan w:val="3"/>
            <w:vAlign w:val="center"/>
          </w:tcPr>
          <w:p w14:paraId="7CA7A046" w14:textId="77777777" w:rsidR="00AB2B30" w:rsidRPr="009B053A" w:rsidRDefault="00AB2B30">
            <w:pPr>
              <w:pStyle w:val="TAC"/>
              <w:rPr>
                <w:rFonts w:eastAsia="MS Mincho"/>
              </w:rPr>
            </w:pPr>
          </w:p>
        </w:tc>
        <w:tc>
          <w:tcPr>
            <w:tcW w:w="1306" w:type="dxa"/>
            <w:vAlign w:val="center"/>
          </w:tcPr>
          <w:p w14:paraId="45BCA247" w14:textId="7A28D996" w:rsidR="00AB2B30" w:rsidRPr="009B053A" w:rsidRDefault="006A7121">
            <w:pPr>
              <w:pStyle w:val="TAC"/>
              <w:rPr>
                <w:rFonts w:eastAsia="MS Mincho"/>
              </w:rPr>
            </w:pPr>
            <w:r w:rsidRPr="009B053A">
              <w:rPr>
                <w:rFonts w:eastAsia="MS Mincho"/>
              </w:rPr>
              <w:t>No test required, LTE 1CC fallback is tested in 7.3B.2.3</w:t>
            </w:r>
          </w:p>
        </w:tc>
        <w:tc>
          <w:tcPr>
            <w:tcW w:w="1066" w:type="dxa"/>
            <w:vAlign w:val="center"/>
          </w:tcPr>
          <w:p w14:paraId="70AA5994" w14:textId="77777777" w:rsidR="00AB2B30" w:rsidRPr="009B053A" w:rsidRDefault="00AB2B30">
            <w:pPr>
              <w:pStyle w:val="TAC"/>
              <w:rPr>
                <w:rFonts w:eastAsia="MS Mincho"/>
              </w:rPr>
            </w:pPr>
          </w:p>
        </w:tc>
        <w:tc>
          <w:tcPr>
            <w:tcW w:w="866" w:type="dxa"/>
            <w:vAlign w:val="center"/>
          </w:tcPr>
          <w:p w14:paraId="523B7029" w14:textId="77777777" w:rsidR="00AB2B30" w:rsidRPr="009B053A" w:rsidRDefault="00AB2B30">
            <w:pPr>
              <w:pStyle w:val="TAC"/>
              <w:rPr>
                <w:rFonts w:eastAsia="MS Mincho"/>
              </w:rPr>
            </w:pPr>
          </w:p>
        </w:tc>
        <w:tc>
          <w:tcPr>
            <w:tcW w:w="1203" w:type="dxa"/>
            <w:vAlign w:val="center"/>
          </w:tcPr>
          <w:p w14:paraId="4D4AB63A" w14:textId="77777777" w:rsidR="00AB2B30" w:rsidRPr="009B053A" w:rsidRDefault="00AB2B30">
            <w:pPr>
              <w:pStyle w:val="TAC"/>
              <w:rPr>
                <w:rFonts w:eastAsia="MS Mincho"/>
              </w:rPr>
            </w:pPr>
          </w:p>
        </w:tc>
        <w:tc>
          <w:tcPr>
            <w:tcW w:w="898" w:type="dxa"/>
            <w:vAlign w:val="center"/>
          </w:tcPr>
          <w:p w14:paraId="463DA709" w14:textId="77777777" w:rsidR="00AB2B30" w:rsidRPr="009B053A" w:rsidRDefault="00AB2B30">
            <w:pPr>
              <w:pStyle w:val="TAC"/>
              <w:rPr>
                <w:rFonts w:eastAsia="MS Mincho"/>
              </w:rPr>
            </w:pPr>
          </w:p>
        </w:tc>
        <w:tc>
          <w:tcPr>
            <w:tcW w:w="1157" w:type="dxa"/>
            <w:vAlign w:val="center"/>
          </w:tcPr>
          <w:p w14:paraId="463DE78D" w14:textId="77777777" w:rsidR="00AB2B30" w:rsidRPr="009B053A" w:rsidRDefault="00AB2B30">
            <w:pPr>
              <w:pStyle w:val="TAC"/>
              <w:rPr>
                <w:rFonts w:eastAsia="MS Mincho"/>
              </w:rPr>
            </w:pPr>
          </w:p>
        </w:tc>
      </w:tr>
      <w:tr w:rsidR="00AB2B30" w:rsidRPr="009B053A" w14:paraId="0B8BEBB3" w14:textId="77777777">
        <w:trPr>
          <w:trHeight w:val="241"/>
        </w:trPr>
        <w:tc>
          <w:tcPr>
            <w:tcW w:w="13096" w:type="dxa"/>
            <w:gridSpan w:val="15"/>
          </w:tcPr>
          <w:p w14:paraId="32EEBB15" w14:textId="77777777" w:rsidR="00AB2B30" w:rsidRPr="009B053A" w:rsidRDefault="006A7121">
            <w:pPr>
              <w:pStyle w:val="TAC"/>
              <w:rPr>
                <w:lang w:eastAsia="zh-TW"/>
              </w:rPr>
            </w:pPr>
            <w:r w:rsidRPr="009B053A">
              <w:t>Default Test Settings for a DC_X</w:t>
            </w:r>
            <w:r w:rsidRPr="009B053A">
              <w:rPr>
                <w:lang w:eastAsia="zh-TW"/>
              </w:rPr>
              <w:t>A-YA_nZA</w:t>
            </w:r>
            <w:r w:rsidRPr="009B053A">
              <w:t xml:space="preserve"> Configuration (Inter-band EN-DC with LTE CA, 3 bands) – Note 3</w:t>
            </w:r>
          </w:p>
        </w:tc>
      </w:tr>
      <w:tr w:rsidR="00AB2B30" w:rsidRPr="009B053A" w14:paraId="7A662672" w14:textId="77777777">
        <w:trPr>
          <w:trHeight w:val="344"/>
        </w:trPr>
        <w:tc>
          <w:tcPr>
            <w:tcW w:w="406" w:type="dxa"/>
            <w:vAlign w:val="center"/>
          </w:tcPr>
          <w:p w14:paraId="11DDE80E" w14:textId="77777777" w:rsidR="00AB2B30" w:rsidRPr="009B053A" w:rsidRDefault="00AB2B30">
            <w:pPr>
              <w:pStyle w:val="TAC"/>
            </w:pPr>
          </w:p>
        </w:tc>
        <w:tc>
          <w:tcPr>
            <w:tcW w:w="750" w:type="dxa"/>
            <w:vAlign w:val="center"/>
          </w:tcPr>
          <w:p w14:paraId="091C1324" w14:textId="77777777" w:rsidR="00AB2B30" w:rsidRPr="009B053A" w:rsidRDefault="00AB2B30">
            <w:pPr>
              <w:pStyle w:val="TAC"/>
              <w:rPr>
                <w:rFonts w:eastAsia="MS Mincho"/>
              </w:rPr>
            </w:pPr>
          </w:p>
        </w:tc>
        <w:tc>
          <w:tcPr>
            <w:tcW w:w="1066" w:type="dxa"/>
            <w:vAlign w:val="center"/>
          </w:tcPr>
          <w:p w14:paraId="15170C72" w14:textId="77777777" w:rsidR="00AB2B30" w:rsidRPr="009B053A" w:rsidRDefault="00AB2B30">
            <w:pPr>
              <w:pStyle w:val="TAC"/>
              <w:rPr>
                <w:rFonts w:eastAsia="MS Mincho"/>
              </w:rPr>
            </w:pPr>
          </w:p>
        </w:tc>
        <w:tc>
          <w:tcPr>
            <w:tcW w:w="1033" w:type="dxa"/>
            <w:vAlign w:val="center"/>
          </w:tcPr>
          <w:p w14:paraId="30452604" w14:textId="77777777" w:rsidR="00AB2B30" w:rsidRPr="009B053A" w:rsidRDefault="00AB2B30">
            <w:pPr>
              <w:pStyle w:val="TAC"/>
              <w:rPr>
                <w:rFonts w:eastAsia="MS Mincho"/>
              </w:rPr>
            </w:pPr>
          </w:p>
        </w:tc>
        <w:tc>
          <w:tcPr>
            <w:tcW w:w="1156" w:type="dxa"/>
            <w:vAlign w:val="center"/>
          </w:tcPr>
          <w:p w14:paraId="67D02E8F" w14:textId="77777777" w:rsidR="00AB2B30" w:rsidRPr="009B053A" w:rsidRDefault="00AB2B30">
            <w:pPr>
              <w:pStyle w:val="TAC"/>
              <w:rPr>
                <w:rFonts w:eastAsia="MS Mincho"/>
              </w:rPr>
            </w:pPr>
          </w:p>
        </w:tc>
        <w:tc>
          <w:tcPr>
            <w:tcW w:w="1203" w:type="dxa"/>
            <w:vAlign w:val="center"/>
          </w:tcPr>
          <w:p w14:paraId="38970C40" w14:textId="77777777" w:rsidR="00AB2B30" w:rsidRPr="009B053A" w:rsidRDefault="00AB2B30">
            <w:pPr>
              <w:pStyle w:val="TAC"/>
              <w:rPr>
                <w:rFonts w:eastAsia="MS Mincho"/>
              </w:rPr>
            </w:pPr>
          </w:p>
        </w:tc>
        <w:tc>
          <w:tcPr>
            <w:tcW w:w="986" w:type="dxa"/>
            <w:gridSpan w:val="3"/>
            <w:vAlign w:val="center"/>
          </w:tcPr>
          <w:p w14:paraId="15BDC719" w14:textId="77777777" w:rsidR="00AB2B30" w:rsidRPr="009B053A" w:rsidRDefault="00AB2B30">
            <w:pPr>
              <w:pStyle w:val="TAC"/>
              <w:rPr>
                <w:rFonts w:eastAsia="MS Mincho"/>
              </w:rPr>
            </w:pPr>
          </w:p>
        </w:tc>
        <w:tc>
          <w:tcPr>
            <w:tcW w:w="1306" w:type="dxa"/>
            <w:vAlign w:val="center"/>
          </w:tcPr>
          <w:p w14:paraId="2C8BC760" w14:textId="0C3036D2" w:rsidR="00AB2B30" w:rsidRPr="009B053A" w:rsidRDefault="006A7121">
            <w:pPr>
              <w:pStyle w:val="TAC"/>
              <w:rPr>
                <w:rFonts w:eastAsia="MS Mincho"/>
              </w:rPr>
            </w:pPr>
            <w:r w:rsidRPr="009B053A">
              <w:rPr>
                <w:rFonts w:eastAsia="MS Mincho"/>
              </w:rPr>
              <w:t>No test required, LTE 1CC fallback is tested in 7.3B.2.3</w:t>
            </w:r>
          </w:p>
        </w:tc>
        <w:tc>
          <w:tcPr>
            <w:tcW w:w="1066" w:type="dxa"/>
            <w:vAlign w:val="center"/>
          </w:tcPr>
          <w:p w14:paraId="096C77AF" w14:textId="77777777" w:rsidR="00AB2B30" w:rsidRPr="009B053A" w:rsidRDefault="00AB2B30">
            <w:pPr>
              <w:pStyle w:val="TAC"/>
              <w:rPr>
                <w:rFonts w:eastAsia="MS Mincho"/>
              </w:rPr>
            </w:pPr>
          </w:p>
        </w:tc>
        <w:tc>
          <w:tcPr>
            <w:tcW w:w="866" w:type="dxa"/>
            <w:vAlign w:val="center"/>
          </w:tcPr>
          <w:p w14:paraId="213824D5" w14:textId="77777777" w:rsidR="00AB2B30" w:rsidRPr="009B053A" w:rsidRDefault="00AB2B30">
            <w:pPr>
              <w:pStyle w:val="TAC"/>
              <w:rPr>
                <w:rFonts w:eastAsia="MS Mincho"/>
              </w:rPr>
            </w:pPr>
          </w:p>
        </w:tc>
        <w:tc>
          <w:tcPr>
            <w:tcW w:w="1203" w:type="dxa"/>
            <w:vAlign w:val="center"/>
          </w:tcPr>
          <w:p w14:paraId="01E9B1F6" w14:textId="77777777" w:rsidR="00AB2B30" w:rsidRPr="009B053A" w:rsidRDefault="00AB2B30">
            <w:pPr>
              <w:pStyle w:val="TAC"/>
              <w:rPr>
                <w:rFonts w:eastAsia="MS Mincho"/>
              </w:rPr>
            </w:pPr>
          </w:p>
        </w:tc>
        <w:tc>
          <w:tcPr>
            <w:tcW w:w="898" w:type="dxa"/>
            <w:vAlign w:val="center"/>
          </w:tcPr>
          <w:p w14:paraId="7D5CCEC7" w14:textId="77777777" w:rsidR="00AB2B30" w:rsidRPr="009B053A" w:rsidRDefault="00AB2B30">
            <w:pPr>
              <w:pStyle w:val="TAC"/>
              <w:rPr>
                <w:rFonts w:eastAsia="MS Mincho"/>
              </w:rPr>
            </w:pPr>
          </w:p>
        </w:tc>
        <w:tc>
          <w:tcPr>
            <w:tcW w:w="1157" w:type="dxa"/>
            <w:vAlign w:val="center"/>
          </w:tcPr>
          <w:p w14:paraId="6C75B323" w14:textId="77777777" w:rsidR="00AB2B30" w:rsidRPr="009B053A" w:rsidRDefault="00AB2B30">
            <w:pPr>
              <w:pStyle w:val="TAC"/>
              <w:rPr>
                <w:rFonts w:eastAsia="MS Mincho"/>
              </w:rPr>
            </w:pPr>
          </w:p>
        </w:tc>
      </w:tr>
      <w:tr w:rsidR="00AB2B30" w:rsidRPr="009B053A" w14:paraId="47921741" w14:textId="77777777">
        <w:trPr>
          <w:trHeight w:val="241"/>
        </w:trPr>
        <w:tc>
          <w:tcPr>
            <w:tcW w:w="13096" w:type="dxa"/>
            <w:gridSpan w:val="15"/>
          </w:tcPr>
          <w:p w14:paraId="3BDDD06F" w14:textId="7F1915CC" w:rsidR="00AB2B30" w:rsidRPr="009B053A" w:rsidRDefault="006A7121">
            <w:pPr>
              <w:pStyle w:val="TAC"/>
              <w:rPr>
                <w:lang w:eastAsia="zh-TW"/>
              </w:rPr>
            </w:pPr>
            <w:r w:rsidRPr="009B053A">
              <w:t xml:space="preserve">Default Test Settings for a </w:t>
            </w:r>
            <w:r w:rsidR="00A63CB2" w:rsidRPr="009B053A">
              <w:t>DC_X</w:t>
            </w:r>
            <w:r w:rsidR="00A63CB2" w:rsidRPr="009B053A">
              <w:rPr>
                <w:lang w:eastAsia="zh-TW"/>
              </w:rPr>
              <w:t>A</w:t>
            </w:r>
            <w:r w:rsidR="00A63CB2" w:rsidRPr="009B053A">
              <w:rPr>
                <w:lang w:eastAsia="zh-CN"/>
              </w:rPr>
              <w:t>_</w:t>
            </w:r>
            <w:r w:rsidR="00A63CB2" w:rsidRPr="009B053A">
              <w:rPr>
                <w:lang w:eastAsia="zh-TW"/>
              </w:rPr>
              <w:t>nYA-nZA</w:t>
            </w:r>
            <w:r w:rsidR="00A63CB2" w:rsidRPr="009B053A">
              <w:t xml:space="preserve"> </w:t>
            </w:r>
            <w:r w:rsidRPr="009B053A">
              <w:t xml:space="preserve"> Configuration (Inter-band EN-DC with NR CA, 3 bands) – Note 1</w:t>
            </w:r>
            <w:r w:rsidR="0085499D" w:rsidRPr="009B053A">
              <w:t>,5</w:t>
            </w:r>
          </w:p>
        </w:tc>
      </w:tr>
      <w:tr w:rsidR="00AB2B30" w:rsidRPr="009B053A" w14:paraId="5BE09DCD" w14:textId="77777777">
        <w:trPr>
          <w:trHeight w:val="344"/>
        </w:trPr>
        <w:tc>
          <w:tcPr>
            <w:tcW w:w="406" w:type="dxa"/>
            <w:tcBorders>
              <w:bottom w:val="nil"/>
            </w:tcBorders>
            <w:vAlign w:val="center"/>
          </w:tcPr>
          <w:p w14:paraId="4A92E5CA" w14:textId="77777777" w:rsidR="00AB2B30" w:rsidRPr="009B053A" w:rsidRDefault="006A7121">
            <w:pPr>
              <w:pStyle w:val="TAC"/>
            </w:pPr>
            <w:r w:rsidRPr="009B053A">
              <w:t>1</w:t>
            </w:r>
          </w:p>
        </w:tc>
        <w:tc>
          <w:tcPr>
            <w:tcW w:w="750" w:type="dxa"/>
            <w:vAlign w:val="center"/>
          </w:tcPr>
          <w:p w14:paraId="008653AC" w14:textId="77777777" w:rsidR="00AB2B30" w:rsidRPr="009B053A" w:rsidRDefault="006A7121">
            <w:pPr>
              <w:pStyle w:val="TAC"/>
              <w:rPr>
                <w:rFonts w:eastAsia="MS Mincho"/>
              </w:rPr>
            </w:pPr>
            <w:r w:rsidRPr="009B053A">
              <w:rPr>
                <w:rFonts w:eastAsia="MS Mincho"/>
              </w:rPr>
              <w:t>X</w:t>
            </w:r>
          </w:p>
        </w:tc>
        <w:tc>
          <w:tcPr>
            <w:tcW w:w="1066" w:type="dxa"/>
            <w:vAlign w:val="center"/>
          </w:tcPr>
          <w:p w14:paraId="3C44A66E" w14:textId="77777777" w:rsidR="00AB2B30" w:rsidRPr="009B053A" w:rsidRDefault="006A7121">
            <w:pPr>
              <w:pStyle w:val="TAC"/>
              <w:rPr>
                <w:rFonts w:eastAsia="MS Mincho"/>
              </w:rPr>
            </w:pPr>
            <w:r w:rsidRPr="009B053A">
              <w:rPr>
                <w:rFonts w:eastAsia="MS Mincho"/>
              </w:rPr>
              <w:t>Mid</w:t>
            </w:r>
          </w:p>
        </w:tc>
        <w:tc>
          <w:tcPr>
            <w:tcW w:w="1033" w:type="dxa"/>
            <w:tcBorders>
              <w:bottom w:val="nil"/>
            </w:tcBorders>
            <w:vAlign w:val="center"/>
          </w:tcPr>
          <w:p w14:paraId="30B1A59A" w14:textId="77777777" w:rsidR="00AB2B30" w:rsidRPr="009B053A" w:rsidRDefault="00AB2B30">
            <w:pPr>
              <w:pStyle w:val="TAC"/>
              <w:rPr>
                <w:rFonts w:eastAsia="MS Mincho"/>
              </w:rPr>
            </w:pPr>
          </w:p>
        </w:tc>
        <w:tc>
          <w:tcPr>
            <w:tcW w:w="1156" w:type="dxa"/>
            <w:tcBorders>
              <w:bottom w:val="nil"/>
            </w:tcBorders>
            <w:vAlign w:val="center"/>
          </w:tcPr>
          <w:p w14:paraId="2A2AC982" w14:textId="77777777" w:rsidR="00AB2B30" w:rsidRPr="009B053A" w:rsidRDefault="00AB2B30">
            <w:pPr>
              <w:pStyle w:val="TAC"/>
              <w:rPr>
                <w:rFonts w:eastAsia="MS Mincho"/>
              </w:rPr>
            </w:pPr>
          </w:p>
        </w:tc>
        <w:tc>
          <w:tcPr>
            <w:tcW w:w="1203" w:type="dxa"/>
            <w:vAlign w:val="center"/>
          </w:tcPr>
          <w:p w14:paraId="46813B6B" w14:textId="77777777" w:rsidR="00AB2B30" w:rsidRPr="009B053A" w:rsidRDefault="006A7121">
            <w:pPr>
              <w:pStyle w:val="TAC"/>
              <w:rPr>
                <w:rFonts w:eastAsia="MS Mincho"/>
              </w:rPr>
            </w:pPr>
            <w:r w:rsidRPr="009B053A">
              <w:rPr>
                <w:rFonts w:eastAsia="MS Mincho"/>
              </w:rPr>
              <w:t>nY</w:t>
            </w:r>
          </w:p>
        </w:tc>
        <w:tc>
          <w:tcPr>
            <w:tcW w:w="986" w:type="dxa"/>
            <w:gridSpan w:val="3"/>
            <w:vAlign w:val="center"/>
          </w:tcPr>
          <w:p w14:paraId="66D164BD" w14:textId="77777777" w:rsidR="00AB2B30" w:rsidRPr="009B053A" w:rsidRDefault="006A7121">
            <w:pPr>
              <w:pStyle w:val="TAC"/>
              <w:rPr>
                <w:lang w:eastAsia="zh-TW"/>
              </w:rPr>
            </w:pPr>
            <w:r w:rsidRPr="009B053A">
              <w:rPr>
                <w:rFonts w:eastAsia="MS Mincho"/>
              </w:rPr>
              <w:t>default</w:t>
            </w:r>
          </w:p>
        </w:tc>
        <w:tc>
          <w:tcPr>
            <w:tcW w:w="1306" w:type="dxa"/>
            <w:tcBorders>
              <w:bottom w:val="nil"/>
            </w:tcBorders>
            <w:vAlign w:val="center"/>
          </w:tcPr>
          <w:p w14:paraId="0A12A3F2" w14:textId="77777777" w:rsidR="00AB2B30" w:rsidRPr="009B053A" w:rsidRDefault="00AB2B30">
            <w:pPr>
              <w:pStyle w:val="TAC"/>
              <w:rPr>
                <w:rFonts w:eastAsia="MS Mincho"/>
              </w:rPr>
            </w:pPr>
          </w:p>
        </w:tc>
        <w:tc>
          <w:tcPr>
            <w:tcW w:w="1066" w:type="dxa"/>
            <w:tcBorders>
              <w:bottom w:val="nil"/>
            </w:tcBorders>
            <w:vAlign w:val="center"/>
          </w:tcPr>
          <w:p w14:paraId="08282301" w14:textId="77777777" w:rsidR="00AB2B30" w:rsidRPr="009B053A" w:rsidRDefault="00AB2B30">
            <w:pPr>
              <w:pStyle w:val="TAC"/>
              <w:rPr>
                <w:lang w:eastAsia="zh-TW"/>
              </w:rPr>
            </w:pPr>
          </w:p>
        </w:tc>
        <w:tc>
          <w:tcPr>
            <w:tcW w:w="866" w:type="dxa"/>
            <w:vAlign w:val="center"/>
          </w:tcPr>
          <w:p w14:paraId="06D397A9" w14:textId="77777777" w:rsidR="00AB2B30" w:rsidRPr="009B053A" w:rsidRDefault="006A7121">
            <w:pPr>
              <w:pStyle w:val="TAC"/>
              <w:rPr>
                <w:lang w:eastAsia="zh-TW"/>
              </w:rPr>
            </w:pPr>
            <w:r w:rsidRPr="009B053A">
              <w:rPr>
                <w:rFonts w:eastAsia="MS Mincho"/>
              </w:rPr>
              <w:t>nZ</w:t>
            </w:r>
          </w:p>
        </w:tc>
        <w:tc>
          <w:tcPr>
            <w:tcW w:w="1203" w:type="dxa"/>
            <w:vAlign w:val="center"/>
          </w:tcPr>
          <w:p w14:paraId="7E6DEE01" w14:textId="77777777" w:rsidR="00AB2B30" w:rsidRPr="009B053A" w:rsidRDefault="006A7121">
            <w:pPr>
              <w:pStyle w:val="TAC"/>
              <w:rPr>
                <w:lang w:eastAsia="zh-TW"/>
              </w:rPr>
            </w:pPr>
            <w:r w:rsidRPr="009B053A">
              <w:rPr>
                <w:rFonts w:eastAsia="MS Mincho"/>
              </w:rPr>
              <w:t>default</w:t>
            </w:r>
          </w:p>
        </w:tc>
        <w:tc>
          <w:tcPr>
            <w:tcW w:w="898" w:type="dxa"/>
            <w:tcBorders>
              <w:bottom w:val="nil"/>
            </w:tcBorders>
            <w:vAlign w:val="center"/>
          </w:tcPr>
          <w:p w14:paraId="5A50A4BB" w14:textId="77777777" w:rsidR="00AB2B30" w:rsidRPr="009B053A" w:rsidRDefault="00AB2B30">
            <w:pPr>
              <w:pStyle w:val="TAC"/>
              <w:rPr>
                <w:rFonts w:eastAsia="MS Mincho"/>
              </w:rPr>
            </w:pPr>
          </w:p>
        </w:tc>
        <w:tc>
          <w:tcPr>
            <w:tcW w:w="1157" w:type="dxa"/>
            <w:tcBorders>
              <w:bottom w:val="nil"/>
            </w:tcBorders>
            <w:vAlign w:val="center"/>
          </w:tcPr>
          <w:p w14:paraId="62CC8A40" w14:textId="77777777" w:rsidR="00AB2B30" w:rsidRPr="009B053A" w:rsidRDefault="00AB2B30">
            <w:pPr>
              <w:pStyle w:val="TAC"/>
              <w:rPr>
                <w:lang w:eastAsia="zh-TW"/>
              </w:rPr>
            </w:pPr>
          </w:p>
        </w:tc>
      </w:tr>
      <w:tr w:rsidR="00A63CB2" w:rsidRPr="009B053A" w14:paraId="60DC4833" w14:textId="77777777">
        <w:trPr>
          <w:trHeight w:val="344"/>
        </w:trPr>
        <w:tc>
          <w:tcPr>
            <w:tcW w:w="406" w:type="dxa"/>
            <w:tcBorders>
              <w:top w:val="nil"/>
            </w:tcBorders>
            <w:vAlign w:val="center"/>
          </w:tcPr>
          <w:p w14:paraId="5312B888" w14:textId="77777777" w:rsidR="00A63CB2" w:rsidRPr="009B053A" w:rsidRDefault="00A63CB2" w:rsidP="00A63CB2">
            <w:pPr>
              <w:pStyle w:val="TAC"/>
            </w:pPr>
          </w:p>
        </w:tc>
        <w:tc>
          <w:tcPr>
            <w:tcW w:w="750" w:type="dxa"/>
            <w:vAlign w:val="center"/>
          </w:tcPr>
          <w:p w14:paraId="103E2B4D" w14:textId="77777777" w:rsidR="00A63CB2" w:rsidRPr="009B053A" w:rsidRDefault="00A63CB2" w:rsidP="00A63CB2">
            <w:pPr>
              <w:pStyle w:val="TAC"/>
              <w:rPr>
                <w:rFonts w:eastAsia="MS Mincho"/>
              </w:rPr>
            </w:pPr>
            <w:r w:rsidRPr="009B053A">
              <w:rPr>
                <w:rFonts w:eastAsia="MS Mincho"/>
              </w:rPr>
              <w:t>N/A</w:t>
            </w:r>
          </w:p>
        </w:tc>
        <w:tc>
          <w:tcPr>
            <w:tcW w:w="1066" w:type="dxa"/>
            <w:vAlign w:val="center"/>
          </w:tcPr>
          <w:p w14:paraId="3C0FE00C" w14:textId="77777777" w:rsidR="00A63CB2" w:rsidRPr="009B053A" w:rsidRDefault="00A63CB2" w:rsidP="00A63CB2">
            <w:pPr>
              <w:pStyle w:val="TAC"/>
              <w:rPr>
                <w:rFonts w:eastAsia="MS Mincho"/>
              </w:rPr>
            </w:pPr>
            <w:r w:rsidRPr="009B053A">
              <w:rPr>
                <w:rFonts w:eastAsia="MS Mincho"/>
              </w:rPr>
              <w:t>N/A</w:t>
            </w:r>
          </w:p>
        </w:tc>
        <w:tc>
          <w:tcPr>
            <w:tcW w:w="1033" w:type="dxa"/>
            <w:tcBorders>
              <w:top w:val="nil"/>
            </w:tcBorders>
            <w:vAlign w:val="center"/>
          </w:tcPr>
          <w:p w14:paraId="4812F33E" w14:textId="77777777" w:rsidR="00A63CB2" w:rsidRPr="009B053A" w:rsidRDefault="00A63CB2" w:rsidP="00A63CB2">
            <w:pPr>
              <w:pStyle w:val="TAC"/>
              <w:rPr>
                <w:rFonts w:eastAsia="MS Mincho"/>
              </w:rPr>
            </w:pPr>
            <w:r w:rsidRPr="009B053A">
              <w:rPr>
                <w:rFonts w:eastAsia="MS Mincho"/>
              </w:rPr>
              <w:t>5 MHz</w:t>
            </w:r>
          </w:p>
        </w:tc>
        <w:tc>
          <w:tcPr>
            <w:tcW w:w="1156" w:type="dxa"/>
            <w:tcBorders>
              <w:top w:val="nil"/>
            </w:tcBorders>
            <w:vAlign w:val="center"/>
          </w:tcPr>
          <w:p w14:paraId="1A0A64EC" w14:textId="77777777" w:rsidR="00A63CB2" w:rsidRPr="009B053A" w:rsidRDefault="00A63CB2" w:rsidP="00A63CB2">
            <w:pPr>
              <w:pStyle w:val="TAC"/>
              <w:rPr>
                <w:rFonts w:eastAsia="MS Mincho"/>
              </w:rPr>
            </w:pPr>
            <w:r w:rsidRPr="009B053A">
              <w:rPr>
                <w:rFonts w:eastAsia="MS Mincho"/>
              </w:rPr>
              <w:t>0/0</w:t>
            </w:r>
          </w:p>
        </w:tc>
        <w:tc>
          <w:tcPr>
            <w:tcW w:w="1203" w:type="dxa"/>
            <w:vAlign w:val="center"/>
          </w:tcPr>
          <w:p w14:paraId="1BCE6B95" w14:textId="77777777" w:rsidR="00A63CB2" w:rsidRPr="009B053A" w:rsidRDefault="00A63CB2" w:rsidP="00A63CB2">
            <w:pPr>
              <w:pStyle w:val="TAC"/>
              <w:rPr>
                <w:rFonts w:eastAsia="MS Mincho"/>
              </w:rPr>
            </w:pPr>
            <w:r w:rsidRPr="009B053A">
              <w:rPr>
                <w:rFonts w:eastAsia="MS Mincho"/>
              </w:rPr>
              <w:t>N/A</w:t>
            </w:r>
          </w:p>
        </w:tc>
        <w:tc>
          <w:tcPr>
            <w:tcW w:w="986" w:type="dxa"/>
            <w:gridSpan w:val="3"/>
            <w:vAlign w:val="center"/>
          </w:tcPr>
          <w:p w14:paraId="5901EF4C" w14:textId="006640A7" w:rsidR="00A63CB2" w:rsidRPr="009B053A" w:rsidRDefault="00A63CB2" w:rsidP="00A63CB2">
            <w:pPr>
              <w:pStyle w:val="TAC"/>
              <w:rPr>
                <w:rFonts w:eastAsia="MS Mincho"/>
              </w:rPr>
            </w:pPr>
            <w:r w:rsidRPr="009B053A">
              <w:rPr>
                <w:lang w:eastAsia="zh-TW"/>
              </w:rPr>
              <w:t>CP-OFDM QPSK</w:t>
            </w:r>
          </w:p>
        </w:tc>
        <w:tc>
          <w:tcPr>
            <w:tcW w:w="1306" w:type="dxa"/>
            <w:tcBorders>
              <w:top w:val="nil"/>
            </w:tcBorders>
            <w:vAlign w:val="center"/>
          </w:tcPr>
          <w:p w14:paraId="3A460AFB" w14:textId="77777777" w:rsidR="00A63CB2" w:rsidRPr="009B053A" w:rsidRDefault="00A63CB2" w:rsidP="00A63CB2">
            <w:pPr>
              <w:pStyle w:val="TAC"/>
              <w:rPr>
                <w:rFonts w:eastAsia="MS Mincho"/>
              </w:rPr>
            </w:pPr>
            <w:r w:rsidRPr="009B053A">
              <w:rPr>
                <w:rFonts w:eastAsia="MS Mincho"/>
              </w:rPr>
              <w:t>Highest</w:t>
            </w:r>
          </w:p>
        </w:tc>
        <w:tc>
          <w:tcPr>
            <w:tcW w:w="1066" w:type="dxa"/>
            <w:tcBorders>
              <w:top w:val="nil"/>
            </w:tcBorders>
            <w:vAlign w:val="center"/>
          </w:tcPr>
          <w:p w14:paraId="2C2006E4" w14:textId="77777777" w:rsidR="00A63CB2" w:rsidRPr="009B053A" w:rsidRDefault="00A63CB2" w:rsidP="00A63CB2">
            <w:pPr>
              <w:pStyle w:val="TAC"/>
              <w:rPr>
                <w:rFonts w:eastAsia="MS Mincho"/>
              </w:rPr>
            </w:pPr>
            <w:r w:rsidRPr="009B053A">
              <w:rPr>
                <w:lang w:eastAsia="zh-TW"/>
              </w:rPr>
              <w:t xml:space="preserve">All RBs / </w:t>
            </w:r>
            <w:r w:rsidRPr="009B053A">
              <w:rPr>
                <w:rFonts w:eastAsia="MS Mincho"/>
              </w:rPr>
              <w:t>0</w:t>
            </w:r>
          </w:p>
        </w:tc>
        <w:tc>
          <w:tcPr>
            <w:tcW w:w="866" w:type="dxa"/>
            <w:vAlign w:val="center"/>
          </w:tcPr>
          <w:p w14:paraId="63B52C26" w14:textId="6DCAFEC9" w:rsidR="00A63CB2" w:rsidRPr="009B053A" w:rsidRDefault="00A63CB2" w:rsidP="00A63CB2">
            <w:pPr>
              <w:pStyle w:val="TAC"/>
              <w:rPr>
                <w:rFonts w:eastAsia="MS Mincho"/>
              </w:rPr>
            </w:pPr>
            <w:r w:rsidRPr="009B053A">
              <w:t>DFT-s-OFDM</w:t>
            </w:r>
            <w:r w:rsidRPr="009B053A">
              <w:rPr>
                <w:lang w:eastAsia="zh-TW"/>
              </w:rPr>
              <w:t xml:space="preserve"> QPSK</w:t>
            </w:r>
          </w:p>
        </w:tc>
        <w:tc>
          <w:tcPr>
            <w:tcW w:w="1203" w:type="dxa"/>
            <w:vAlign w:val="center"/>
          </w:tcPr>
          <w:p w14:paraId="386B870C" w14:textId="1F9D6719" w:rsidR="00A63CB2" w:rsidRPr="009B053A" w:rsidRDefault="00A63CB2" w:rsidP="00A63CB2">
            <w:pPr>
              <w:pStyle w:val="TAC"/>
              <w:rPr>
                <w:rFonts w:eastAsia="MS Mincho"/>
              </w:rPr>
            </w:pPr>
            <w:r w:rsidRPr="009B053A">
              <w:rPr>
                <w:lang w:eastAsia="zh-TW"/>
              </w:rPr>
              <w:t>CP-OFDM QPSK</w:t>
            </w:r>
          </w:p>
        </w:tc>
        <w:tc>
          <w:tcPr>
            <w:tcW w:w="898" w:type="dxa"/>
            <w:tcBorders>
              <w:top w:val="nil"/>
            </w:tcBorders>
            <w:vAlign w:val="center"/>
          </w:tcPr>
          <w:p w14:paraId="102897A7" w14:textId="77777777" w:rsidR="00A63CB2" w:rsidRPr="009B053A" w:rsidRDefault="00A63CB2" w:rsidP="00A63CB2">
            <w:pPr>
              <w:pStyle w:val="TAC"/>
              <w:rPr>
                <w:rFonts w:eastAsia="MS Mincho"/>
              </w:rPr>
            </w:pPr>
            <w:r w:rsidRPr="009B053A">
              <w:rPr>
                <w:rFonts w:eastAsia="MS Mincho"/>
              </w:rPr>
              <w:t>Highest</w:t>
            </w:r>
          </w:p>
        </w:tc>
        <w:tc>
          <w:tcPr>
            <w:tcW w:w="1157" w:type="dxa"/>
            <w:tcBorders>
              <w:top w:val="nil"/>
            </w:tcBorders>
            <w:vAlign w:val="center"/>
          </w:tcPr>
          <w:p w14:paraId="004E8F4E" w14:textId="786EA7F8" w:rsidR="00A63CB2" w:rsidRPr="009B053A" w:rsidRDefault="00A63CB2" w:rsidP="00A63CB2">
            <w:pPr>
              <w:pStyle w:val="TAC"/>
              <w:rPr>
                <w:rFonts w:eastAsia="MS Mincho"/>
              </w:rPr>
            </w:pPr>
            <w:r w:rsidRPr="009B053A">
              <w:rPr>
                <w:lang w:eastAsia="zh-TW"/>
              </w:rPr>
              <w:t xml:space="preserve">All RBs / </w:t>
            </w:r>
            <w:r w:rsidRPr="009B053A">
              <w:rPr>
                <w:rFonts w:eastAsia="MS Mincho"/>
              </w:rPr>
              <w:t>REFSENS_NR</w:t>
            </w:r>
          </w:p>
        </w:tc>
      </w:tr>
      <w:tr w:rsidR="00AB2B30" w:rsidRPr="009B053A" w14:paraId="398118BA" w14:textId="77777777">
        <w:trPr>
          <w:trHeight w:val="344"/>
        </w:trPr>
        <w:tc>
          <w:tcPr>
            <w:tcW w:w="406" w:type="dxa"/>
            <w:tcBorders>
              <w:bottom w:val="nil"/>
            </w:tcBorders>
            <w:vAlign w:val="center"/>
          </w:tcPr>
          <w:p w14:paraId="7DCAB473" w14:textId="77777777" w:rsidR="00AB2B30" w:rsidRPr="009B053A" w:rsidRDefault="006A7121">
            <w:pPr>
              <w:pStyle w:val="TAC"/>
            </w:pPr>
            <w:r w:rsidRPr="009B053A">
              <w:t>2</w:t>
            </w:r>
          </w:p>
        </w:tc>
        <w:tc>
          <w:tcPr>
            <w:tcW w:w="750" w:type="dxa"/>
            <w:vAlign w:val="center"/>
          </w:tcPr>
          <w:p w14:paraId="6479ABE4" w14:textId="77777777" w:rsidR="00AB2B30" w:rsidRPr="009B053A" w:rsidRDefault="006A7121">
            <w:pPr>
              <w:pStyle w:val="TAC"/>
              <w:rPr>
                <w:rFonts w:eastAsia="MS Mincho"/>
              </w:rPr>
            </w:pPr>
            <w:r w:rsidRPr="009B053A">
              <w:rPr>
                <w:rFonts w:eastAsia="MS Mincho"/>
              </w:rPr>
              <w:t>X</w:t>
            </w:r>
          </w:p>
        </w:tc>
        <w:tc>
          <w:tcPr>
            <w:tcW w:w="1066" w:type="dxa"/>
            <w:vAlign w:val="center"/>
          </w:tcPr>
          <w:p w14:paraId="2AC43D72" w14:textId="77777777" w:rsidR="00AB2B30" w:rsidRPr="009B053A" w:rsidRDefault="006A7121">
            <w:pPr>
              <w:pStyle w:val="TAC"/>
              <w:rPr>
                <w:rFonts w:eastAsia="MS Mincho"/>
              </w:rPr>
            </w:pPr>
            <w:r w:rsidRPr="009B053A">
              <w:rPr>
                <w:rFonts w:eastAsia="MS Mincho"/>
              </w:rPr>
              <w:t>Mid</w:t>
            </w:r>
          </w:p>
        </w:tc>
        <w:tc>
          <w:tcPr>
            <w:tcW w:w="1033" w:type="dxa"/>
            <w:tcBorders>
              <w:bottom w:val="nil"/>
            </w:tcBorders>
            <w:vAlign w:val="center"/>
          </w:tcPr>
          <w:p w14:paraId="4575FC4E" w14:textId="77777777" w:rsidR="00AB2B30" w:rsidRPr="009B053A" w:rsidRDefault="00AB2B30">
            <w:pPr>
              <w:pStyle w:val="TAC"/>
              <w:rPr>
                <w:rFonts w:eastAsia="MS Mincho"/>
              </w:rPr>
            </w:pPr>
          </w:p>
        </w:tc>
        <w:tc>
          <w:tcPr>
            <w:tcW w:w="1156" w:type="dxa"/>
            <w:tcBorders>
              <w:bottom w:val="nil"/>
            </w:tcBorders>
            <w:vAlign w:val="center"/>
          </w:tcPr>
          <w:p w14:paraId="5A5D1786" w14:textId="77777777" w:rsidR="00AB2B30" w:rsidRPr="009B053A" w:rsidRDefault="00AB2B30">
            <w:pPr>
              <w:pStyle w:val="TAC"/>
              <w:rPr>
                <w:rFonts w:eastAsia="MS Mincho"/>
              </w:rPr>
            </w:pPr>
          </w:p>
        </w:tc>
        <w:tc>
          <w:tcPr>
            <w:tcW w:w="1203" w:type="dxa"/>
            <w:vAlign w:val="center"/>
          </w:tcPr>
          <w:p w14:paraId="405C4BB1" w14:textId="77777777" w:rsidR="00AB2B30" w:rsidRPr="009B053A" w:rsidRDefault="006A7121">
            <w:pPr>
              <w:pStyle w:val="TAC"/>
              <w:rPr>
                <w:rFonts w:eastAsia="MS Mincho"/>
              </w:rPr>
            </w:pPr>
            <w:r w:rsidRPr="009B053A">
              <w:rPr>
                <w:rFonts w:eastAsia="MS Mincho"/>
              </w:rPr>
              <w:t>nY</w:t>
            </w:r>
          </w:p>
        </w:tc>
        <w:tc>
          <w:tcPr>
            <w:tcW w:w="986" w:type="dxa"/>
            <w:gridSpan w:val="3"/>
            <w:vAlign w:val="center"/>
          </w:tcPr>
          <w:p w14:paraId="2FD0A13D" w14:textId="77777777" w:rsidR="00AB2B30" w:rsidRPr="009B053A" w:rsidRDefault="006A7121">
            <w:pPr>
              <w:pStyle w:val="TAC"/>
              <w:rPr>
                <w:lang w:eastAsia="zh-TW"/>
              </w:rPr>
            </w:pPr>
            <w:r w:rsidRPr="009B053A">
              <w:rPr>
                <w:rFonts w:eastAsia="MS Mincho"/>
              </w:rPr>
              <w:t>default</w:t>
            </w:r>
          </w:p>
        </w:tc>
        <w:tc>
          <w:tcPr>
            <w:tcW w:w="1306" w:type="dxa"/>
            <w:tcBorders>
              <w:bottom w:val="nil"/>
            </w:tcBorders>
            <w:vAlign w:val="center"/>
          </w:tcPr>
          <w:p w14:paraId="71C67620" w14:textId="77777777" w:rsidR="00AB2B30" w:rsidRPr="009B053A" w:rsidRDefault="00AB2B30">
            <w:pPr>
              <w:pStyle w:val="TAC"/>
              <w:rPr>
                <w:rFonts w:eastAsia="MS Mincho"/>
              </w:rPr>
            </w:pPr>
          </w:p>
        </w:tc>
        <w:tc>
          <w:tcPr>
            <w:tcW w:w="1066" w:type="dxa"/>
            <w:tcBorders>
              <w:bottom w:val="nil"/>
            </w:tcBorders>
            <w:vAlign w:val="center"/>
          </w:tcPr>
          <w:p w14:paraId="65AEA913" w14:textId="77777777" w:rsidR="00AB2B30" w:rsidRPr="009B053A" w:rsidRDefault="00AB2B30">
            <w:pPr>
              <w:pStyle w:val="TAC"/>
              <w:rPr>
                <w:lang w:eastAsia="zh-TW"/>
              </w:rPr>
            </w:pPr>
          </w:p>
        </w:tc>
        <w:tc>
          <w:tcPr>
            <w:tcW w:w="866" w:type="dxa"/>
            <w:vAlign w:val="center"/>
          </w:tcPr>
          <w:p w14:paraId="78993D0D" w14:textId="77777777" w:rsidR="00AB2B30" w:rsidRPr="009B053A" w:rsidRDefault="006A7121">
            <w:pPr>
              <w:pStyle w:val="TAC"/>
              <w:rPr>
                <w:lang w:eastAsia="zh-TW"/>
              </w:rPr>
            </w:pPr>
            <w:r w:rsidRPr="009B053A">
              <w:rPr>
                <w:rFonts w:eastAsia="MS Mincho"/>
              </w:rPr>
              <w:t>nZ</w:t>
            </w:r>
          </w:p>
        </w:tc>
        <w:tc>
          <w:tcPr>
            <w:tcW w:w="1203" w:type="dxa"/>
            <w:vAlign w:val="center"/>
          </w:tcPr>
          <w:p w14:paraId="29C8254B" w14:textId="77777777" w:rsidR="00AB2B30" w:rsidRPr="009B053A" w:rsidRDefault="006A7121">
            <w:pPr>
              <w:pStyle w:val="TAC"/>
              <w:rPr>
                <w:lang w:eastAsia="zh-TW"/>
              </w:rPr>
            </w:pPr>
            <w:r w:rsidRPr="009B053A">
              <w:rPr>
                <w:rFonts w:eastAsia="MS Mincho"/>
              </w:rPr>
              <w:t>default</w:t>
            </w:r>
          </w:p>
        </w:tc>
        <w:tc>
          <w:tcPr>
            <w:tcW w:w="898" w:type="dxa"/>
            <w:tcBorders>
              <w:bottom w:val="nil"/>
            </w:tcBorders>
            <w:vAlign w:val="center"/>
          </w:tcPr>
          <w:p w14:paraId="7E4B749A" w14:textId="77777777" w:rsidR="00AB2B30" w:rsidRPr="009B053A" w:rsidRDefault="00AB2B30">
            <w:pPr>
              <w:pStyle w:val="TAC"/>
              <w:rPr>
                <w:rFonts w:eastAsia="MS Mincho"/>
              </w:rPr>
            </w:pPr>
          </w:p>
        </w:tc>
        <w:tc>
          <w:tcPr>
            <w:tcW w:w="1157" w:type="dxa"/>
            <w:tcBorders>
              <w:bottom w:val="nil"/>
            </w:tcBorders>
            <w:vAlign w:val="center"/>
          </w:tcPr>
          <w:p w14:paraId="2FC5274A" w14:textId="77777777" w:rsidR="00AB2B30" w:rsidRPr="009B053A" w:rsidRDefault="00AB2B30">
            <w:pPr>
              <w:pStyle w:val="TAC"/>
              <w:rPr>
                <w:lang w:eastAsia="zh-TW"/>
              </w:rPr>
            </w:pPr>
          </w:p>
        </w:tc>
      </w:tr>
      <w:tr w:rsidR="00A63CB2" w:rsidRPr="009B053A" w14:paraId="027A3312" w14:textId="77777777">
        <w:trPr>
          <w:trHeight w:val="344"/>
        </w:trPr>
        <w:tc>
          <w:tcPr>
            <w:tcW w:w="406" w:type="dxa"/>
            <w:tcBorders>
              <w:top w:val="nil"/>
            </w:tcBorders>
            <w:vAlign w:val="center"/>
          </w:tcPr>
          <w:p w14:paraId="289E5F0E" w14:textId="77777777" w:rsidR="00A63CB2" w:rsidRPr="009B053A" w:rsidRDefault="00A63CB2" w:rsidP="00A63CB2">
            <w:pPr>
              <w:pStyle w:val="TAC"/>
            </w:pPr>
          </w:p>
        </w:tc>
        <w:tc>
          <w:tcPr>
            <w:tcW w:w="750" w:type="dxa"/>
            <w:vAlign w:val="center"/>
          </w:tcPr>
          <w:p w14:paraId="5EB15A80" w14:textId="77777777" w:rsidR="00A63CB2" w:rsidRPr="009B053A" w:rsidRDefault="00A63CB2" w:rsidP="00A63CB2">
            <w:pPr>
              <w:pStyle w:val="TAC"/>
              <w:rPr>
                <w:rFonts w:eastAsia="MS Mincho"/>
              </w:rPr>
            </w:pPr>
            <w:r w:rsidRPr="009B053A">
              <w:rPr>
                <w:rFonts w:eastAsia="MS Mincho"/>
              </w:rPr>
              <w:t>N/A</w:t>
            </w:r>
          </w:p>
        </w:tc>
        <w:tc>
          <w:tcPr>
            <w:tcW w:w="1066" w:type="dxa"/>
            <w:vAlign w:val="center"/>
          </w:tcPr>
          <w:p w14:paraId="54E9C61A" w14:textId="77777777" w:rsidR="00A63CB2" w:rsidRPr="009B053A" w:rsidRDefault="00A63CB2" w:rsidP="00A63CB2">
            <w:pPr>
              <w:pStyle w:val="TAC"/>
              <w:rPr>
                <w:rFonts w:eastAsia="MS Mincho"/>
              </w:rPr>
            </w:pPr>
            <w:r w:rsidRPr="009B053A">
              <w:rPr>
                <w:rFonts w:eastAsia="MS Mincho"/>
              </w:rPr>
              <w:t>N/A</w:t>
            </w:r>
          </w:p>
        </w:tc>
        <w:tc>
          <w:tcPr>
            <w:tcW w:w="1033" w:type="dxa"/>
            <w:tcBorders>
              <w:top w:val="nil"/>
            </w:tcBorders>
            <w:vAlign w:val="center"/>
          </w:tcPr>
          <w:p w14:paraId="2761B8FA" w14:textId="77777777" w:rsidR="00A63CB2" w:rsidRPr="009B053A" w:rsidRDefault="00A63CB2" w:rsidP="00A63CB2">
            <w:pPr>
              <w:pStyle w:val="TAC"/>
              <w:rPr>
                <w:rFonts w:eastAsia="MS Mincho"/>
              </w:rPr>
            </w:pPr>
            <w:r w:rsidRPr="009B053A">
              <w:rPr>
                <w:rFonts w:eastAsia="MS Mincho"/>
              </w:rPr>
              <w:t>5 MHz</w:t>
            </w:r>
          </w:p>
        </w:tc>
        <w:tc>
          <w:tcPr>
            <w:tcW w:w="1156" w:type="dxa"/>
            <w:tcBorders>
              <w:top w:val="nil"/>
            </w:tcBorders>
            <w:vAlign w:val="center"/>
          </w:tcPr>
          <w:p w14:paraId="6B020704" w14:textId="77777777" w:rsidR="00A63CB2" w:rsidRPr="009B053A" w:rsidRDefault="00A63CB2" w:rsidP="00A63CB2">
            <w:pPr>
              <w:pStyle w:val="TAC"/>
              <w:rPr>
                <w:rFonts w:eastAsia="MS Mincho"/>
              </w:rPr>
            </w:pPr>
            <w:r w:rsidRPr="009B053A">
              <w:rPr>
                <w:rFonts w:eastAsia="MS Mincho"/>
              </w:rPr>
              <w:t>0/0</w:t>
            </w:r>
          </w:p>
        </w:tc>
        <w:tc>
          <w:tcPr>
            <w:tcW w:w="1203" w:type="dxa"/>
            <w:vAlign w:val="center"/>
          </w:tcPr>
          <w:p w14:paraId="47D40722" w14:textId="7488F887" w:rsidR="00A63CB2" w:rsidRPr="009B053A" w:rsidRDefault="00A63CB2" w:rsidP="00A63CB2">
            <w:pPr>
              <w:pStyle w:val="TAC"/>
              <w:rPr>
                <w:rFonts w:eastAsia="MS Mincho"/>
              </w:rPr>
            </w:pPr>
            <w:r w:rsidRPr="009B053A">
              <w:t>DFT-s-OFDM</w:t>
            </w:r>
            <w:r w:rsidRPr="009B053A">
              <w:rPr>
                <w:lang w:eastAsia="zh-TW"/>
              </w:rPr>
              <w:t xml:space="preserve"> QPSK</w:t>
            </w:r>
          </w:p>
        </w:tc>
        <w:tc>
          <w:tcPr>
            <w:tcW w:w="986" w:type="dxa"/>
            <w:gridSpan w:val="3"/>
            <w:vAlign w:val="center"/>
          </w:tcPr>
          <w:p w14:paraId="2C2285BC" w14:textId="45B35A10" w:rsidR="00A63CB2" w:rsidRPr="009B053A" w:rsidRDefault="00A63CB2" w:rsidP="00A63CB2">
            <w:pPr>
              <w:pStyle w:val="TAC"/>
              <w:rPr>
                <w:rFonts w:eastAsia="MS Mincho"/>
              </w:rPr>
            </w:pPr>
            <w:r w:rsidRPr="009B053A">
              <w:rPr>
                <w:lang w:eastAsia="zh-TW"/>
              </w:rPr>
              <w:t>CP-OFDM QPSK</w:t>
            </w:r>
          </w:p>
        </w:tc>
        <w:tc>
          <w:tcPr>
            <w:tcW w:w="1306" w:type="dxa"/>
            <w:tcBorders>
              <w:top w:val="nil"/>
            </w:tcBorders>
            <w:vAlign w:val="center"/>
          </w:tcPr>
          <w:p w14:paraId="437143BB" w14:textId="77777777" w:rsidR="00A63CB2" w:rsidRPr="009B053A" w:rsidRDefault="00A63CB2" w:rsidP="00A63CB2">
            <w:pPr>
              <w:pStyle w:val="TAC"/>
              <w:rPr>
                <w:rFonts w:eastAsia="MS Mincho"/>
              </w:rPr>
            </w:pPr>
            <w:r w:rsidRPr="009B053A">
              <w:rPr>
                <w:rFonts w:eastAsia="MS Mincho"/>
              </w:rPr>
              <w:t>Highest</w:t>
            </w:r>
          </w:p>
        </w:tc>
        <w:tc>
          <w:tcPr>
            <w:tcW w:w="1066" w:type="dxa"/>
            <w:tcBorders>
              <w:top w:val="nil"/>
            </w:tcBorders>
            <w:vAlign w:val="center"/>
          </w:tcPr>
          <w:p w14:paraId="6B402CE1" w14:textId="590DD134" w:rsidR="00A63CB2" w:rsidRPr="009B053A" w:rsidRDefault="00A63CB2" w:rsidP="00A63CB2">
            <w:pPr>
              <w:pStyle w:val="TAC"/>
              <w:rPr>
                <w:rFonts w:eastAsia="MS Mincho"/>
              </w:rPr>
            </w:pPr>
            <w:r w:rsidRPr="009B053A">
              <w:rPr>
                <w:lang w:eastAsia="zh-TW"/>
              </w:rPr>
              <w:t xml:space="preserve">All RBs / </w:t>
            </w:r>
            <w:r w:rsidRPr="009B053A">
              <w:rPr>
                <w:rFonts w:eastAsia="MS Mincho"/>
              </w:rPr>
              <w:t>REFSENS_NR</w:t>
            </w:r>
          </w:p>
        </w:tc>
        <w:tc>
          <w:tcPr>
            <w:tcW w:w="866" w:type="dxa"/>
            <w:vAlign w:val="center"/>
          </w:tcPr>
          <w:p w14:paraId="1806ACAD" w14:textId="77777777" w:rsidR="00A63CB2" w:rsidRPr="009B053A" w:rsidRDefault="00A63CB2" w:rsidP="00A63CB2">
            <w:pPr>
              <w:pStyle w:val="TAC"/>
              <w:rPr>
                <w:rFonts w:eastAsia="MS Mincho"/>
              </w:rPr>
            </w:pPr>
            <w:r w:rsidRPr="009B053A">
              <w:rPr>
                <w:lang w:eastAsia="zh-TW"/>
              </w:rPr>
              <w:t>N/A</w:t>
            </w:r>
          </w:p>
        </w:tc>
        <w:tc>
          <w:tcPr>
            <w:tcW w:w="1203" w:type="dxa"/>
            <w:vAlign w:val="center"/>
          </w:tcPr>
          <w:p w14:paraId="531B22EB" w14:textId="73AF6398" w:rsidR="00A63CB2" w:rsidRPr="009B053A" w:rsidRDefault="00A63CB2" w:rsidP="00A63CB2">
            <w:pPr>
              <w:pStyle w:val="TAC"/>
              <w:rPr>
                <w:rFonts w:eastAsia="MS Mincho"/>
              </w:rPr>
            </w:pPr>
            <w:r w:rsidRPr="009B053A">
              <w:rPr>
                <w:lang w:eastAsia="zh-TW"/>
              </w:rPr>
              <w:t>CP-OFDM QPSK</w:t>
            </w:r>
          </w:p>
        </w:tc>
        <w:tc>
          <w:tcPr>
            <w:tcW w:w="898" w:type="dxa"/>
            <w:tcBorders>
              <w:top w:val="nil"/>
            </w:tcBorders>
            <w:vAlign w:val="center"/>
          </w:tcPr>
          <w:p w14:paraId="53176271" w14:textId="77777777" w:rsidR="00A63CB2" w:rsidRPr="009B053A" w:rsidRDefault="00A63CB2" w:rsidP="00A63CB2">
            <w:pPr>
              <w:pStyle w:val="TAC"/>
              <w:rPr>
                <w:rFonts w:eastAsia="MS Mincho"/>
              </w:rPr>
            </w:pPr>
            <w:r w:rsidRPr="009B053A">
              <w:rPr>
                <w:rFonts w:eastAsia="MS Mincho"/>
              </w:rPr>
              <w:t>Highest</w:t>
            </w:r>
          </w:p>
        </w:tc>
        <w:tc>
          <w:tcPr>
            <w:tcW w:w="1157" w:type="dxa"/>
            <w:tcBorders>
              <w:top w:val="nil"/>
            </w:tcBorders>
            <w:vAlign w:val="center"/>
          </w:tcPr>
          <w:p w14:paraId="4328776C" w14:textId="77777777" w:rsidR="00A63CB2" w:rsidRPr="009B053A" w:rsidRDefault="00A63CB2" w:rsidP="00A63CB2">
            <w:pPr>
              <w:pStyle w:val="TAC"/>
              <w:rPr>
                <w:rFonts w:eastAsia="MS Mincho"/>
              </w:rPr>
            </w:pPr>
            <w:r w:rsidRPr="009B053A">
              <w:rPr>
                <w:lang w:eastAsia="zh-TW"/>
              </w:rPr>
              <w:t xml:space="preserve">All RBs / </w:t>
            </w:r>
            <w:r w:rsidRPr="009B053A">
              <w:rPr>
                <w:rFonts w:eastAsia="MS Mincho"/>
              </w:rPr>
              <w:t>0</w:t>
            </w:r>
          </w:p>
        </w:tc>
      </w:tr>
      <w:tr w:rsidR="00AB2B30" w:rsidRPr="009B053A" w14:paraId="16389758" w14:textId="77777777">
        <w:trPr>
          <w:trHeight w:val="241"/>
        </w:trPr>
        <w:tc>
          <w:tcPr>
            <w:tcW w:w="13096" w:type="dxa"/>
            <w:gridSpan w:val="15"/>
          </w:tcPr>
          <w:p w14:paraId="2505DBEF" w14:textId="77777777" w:rsidR="00AB2B30" w:rsidRPr="009B053A" w:rsidRDefault="006A7121">
            <w:pPr>
              <w:pStyle w:val="TAN"/>
            </w:pPr>
            <w:r w:rsidRPr="009B053A">
              <w:lastRenderedPageBreak/>
              <w:t>Note 1:</w:t>
            </w:r>
            <w:r w:rsidRPr="009B053A">
              <w:tab/>
              <w:t>LTE anchor agnostic configuration</w:t>
            </w:r>
          </w:p>
          <w:p w14:paraId="6CD3219C" w14:textId="77777777" w:rsidR="00AB2B30" w:rsidRPr="009B053A" w:rsidRDefault="006A7121">
            <w:pPr>
              <w:pStyle w:val="TAN"/>
            </w:pPr>
            <w:r w:rsidRPr="009B053A">
              <w:t>Note 2:</w:t>
            </w:r>
            <w:r w:rsidRPr="009B053A">
              <w:tab/>
              <w:t xml:space="preserve">Not LTE anchor agnostic configuration due to exception requirement for intra-band contiguous CA in clause 7.4B, 7.5B, 7.6B.2, 7.6B.3, 7.6B.4, 7.7B, 7.8B, 7.9B test cases </w:t>
            </w:r>
          </w:p>
          <w:p w14:paraId="7ABD60F1" w14:textId="77777777" w:rsidR="00AB2B30" w:rsidRPr="009B053A" w:rsidRDefault="006A7121">
            <w:pPr>
              <w:pStyle w:val="TAN"/>
            </w:pPr>
            <w:r w:rsidRPr="009B053A">
              <w:t>Note 3:</w:t>
            </w:r>
            <w:r w:rsidRPr="009B053A">
              <w:tab/>
              <w:t>LTE anchor agnostic configuration with LTE CA where LTE CA fallback to 1CC is sufficient to test</w:t>
            </w:r>
          </w:p>
          <w:p w14:paraId="3962119A" w14:textId="77777777" w:rsidR="0085499D" w:rsidRPr="009B053A" w:rsidRDefault="006A7121" w:rsidP="0085499D">
            <w:pPr>
              <w:pStyle w:val="TAN"/>
            </w:pPr>
            <w:r w:rsidRPr="009B053A">
              <w:t>Note 4:</w:t>
            </w:r>
            <w:r w:rsidRPr="009B053A">
              <w:tab/>
              <w:t>In a FR1 band where UE supports 4Rx, the test shall be performed only with 4Rx antennas ports connected.</w:t>
            </w:r>
          </w:p>
          <w:p w14:paraId="37646829" w14:textId="77777777" w:rsidR="00A63CB2" w:rsidRPr="009B053A" w:rsidRDefault="0085499D" w:rsidP="00A63CB2">
            <w:pPr>
              <w:pStyle w:val="TAN"/>
            </w:pPr>
            <w:r w:rsidRPr="009B053A">
              <w:t>Note 5:</w:t>
            </w:r>
            <w:r w:rsidRPr="009B053A">
              <w:tab/>
              <w:t>For UE supporting multiple EN-DC configurations with the same NR CA combination, only one EN-DC configuration is tested.</w:t>
            </w:r>
          </w:p>
          <w:p w14:paraId="4E3D06BE" w14:textId="0C4CD09B" w:rsidR="00AB2B30" w:rsidRPr="009B053A" w:rsidRDefault="00A63CB2" w:rsidP="00A63CB2">
            <w:pPr>
              <w:pStyle w:val="TAN"/>
            </w:pPr>
            <w:r w:rsidRPr="009B053A">
              <w:t>Note 6:</w:t>
            </w:r>
            <w:r w:rsidRPr="009B053A">
              <w:tab/>
              <w:t>REFSENS_LTE refers to the single carrier Uplink RB allocation for reference sensitivity according to table 7.3.3-2 of TS 36.521-1 [10].</w:t>
            </w:r>
            <w:r w:rsidRPr="009B053A">
              <w:br/>
              <w:t>REFSENS_NR refers to the single carrier Uplink RB allocation for reference sensitivity according to table 7.3.2.4.1-3 of TS 38.521-1 [8].</w:t>
            </w:r>
          </w:p>
        </w:tc>
      </w:tr>
    </w:tbl>
    <w:p w14:paraId="1412C92A" w14:textId="77777777" w:rsidR="00AB2B30" w:rsidRPr="009B053A" w:rsidRDefault="00AB2B30"/>
    <w:p w14:paraId="2FBBFA98" w14:textId="77777777" w:rsidR="00AB2B30" w:rsidRPr="009B053A" w:rsidRDefault="006A7121">
      <w:pPr>
        <w:pStyle w:val="TH"/>
      </w:pPr>
      <w:bookmarkStart w:id="8505" w:name="_Hlk51659130"/>
      <w:r w:rsidRPr="009B053A">
        <w:lastRenderedPageBreak/>
        <w:t>Table 7.3B.2.3_1.1.4.1-1:</w:t>
      </w:r>
      <w:bookmarkEnd w:id="8505"/>
      <w:r w:rsidRPr="009B053A">
        <w:t xml:space="preserve"> Test Configuration Table for EN-DC configurations affected by Reference sensitivity exceptions</w:t>
      </w:r>
    </w:p>
    <w:tbl>
      <w:tblPr>
        <w:tblW w:w="13096" w:type="dxa"/>
        <w:tblInd w:w="4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
        <w:gridCol w:w="1"/>
        <w:gridCol w:w="41"/>
        <w:gridCol w:w="6"/>
        <w:gridCol w:w="707"/>
        <w:gridCol w:w="11"/>
        <w:gridCol w:w="6"/>
        <w:gridCol w:w="7"/>
        <w:gridCol w:w="6"/>
        <w:gridCol w:w="58"/>
        <w:gridCol w:w="7"/>
        <w:gridCol w:w="989"/>
        <w:gridCol w:w="30"/>
        <w:gridCol w:w="18"/>
        <w:gridCol w:w="6"/>
        <w:gridCol w:w="10"/>
        <w:gridCol w:w="31"/>
        <w:gridCol w:w="24"/>
        <w:gridCol w:w="19"/>
        <w:gridCol w:w="818"/>
        <w:gridCol w:w="36"/>
        <w:gridCol w:w="10"/>
        <w:gridCol w:w="15"/>
        <w:gridCol w:w="25"/>
        <w:gridCol w:w="23"/>
        <w:gridCol w:w="20"/>
        <w:gridCol w:w="5"/>
        <w:gridCol w:w="10"/>
        <w:gridCol w:w="884"/>
        <w:gridCol w:w="17"/>
        <w:gridCol w:w="22"/>
        <w:gridCol w:w="4"/>
        <w:gridCol w:w="16"/>
        <w:gridCol w:w="24"/>
        <w:gridCol w:w="62"/>
        <w:gridCol w:w="30"/>
        <w:gridCol w:w="881"/>
        <w:gridCol w:w="42"/>
        <w:gridCol w:w="173"/>
        <w:gridCol w:w="8"/>
        <w:gridCol w:w="36"/>
        <w:gridCol w:w="2"/>
        <w:gridCol w:w="25"/>
        <w:gridCol w:w="2"/>
        <w:gridCol w:w="15"/>
        <w:gridCol w:w="38"/>
        <w:gridCol w:w="504"/>
        <w:gridCol w:w="122"/>
        <w:gridCol w:w="165"/>
        <w:gridCol w:w="17"/>
        <w:gridCol w:w="66"/>
        <w:gridCol w:w="142"/>
        <w:gridCol w:w="118"/>
        <w:gridCol w:w="29"/>
        <w:gridCol w:w="13"/>
        <w:gridCol w:w="364"/>
        <w:gridCol w:w="97"/>
        <w:gridCol w:w="376"/>
        <w:gridCol w:w="49"/>
        <w:gridCol w:w="30"/>
        <w:gridCol w:w="2"/>
        <w:gridCol w:w="10"/>
        <w:gridCol w:w="19"/>
        <w:gridCol w:w="22"/>
        <w:gridCol w:w="47"/>
        <w:gridCol w:w="918"/>
        <w:gridCol w:w="14"/>
        <w:gridCol w:w="24"/>
        <w:gridCol w:w="7"/>
        <w:gridCol w:w="4"/>
        <w:gridCol w:w="7"/>
        <w:gridCol w:w="229"/>
        <w:gridCol w:w="26"/>
        <w:gridCol w:w="80"/>
        <w:gridCol w:w="173"/>
        <w:gridCol w:w="445"/>
        <w:gridCol w:w="21"/>
        <w:gridCol w:w="11"/>
        <w:gridCol w:w="6"/>
        <w:gridCol w:w="4"/>
        <w:gridCol w:w="84"/>
        <w:gridCol w:w="26"/>
        <w:gridCol w:w="105"/>
        <w:gridCol w:w="22"/>
        <w:gridCol w:w="69"/>
        <w:gridCol w:w="911"/>
        <w:gridCol w:w="10"/>
        <w:gridCol w:w="15"/>
        <w:gridCol w:w="13"/>
        <w:gridCol w:w="16"/>
        <w:gridCol w:w="16"/>
        <w:gridCol w:w="10"/>
        <w:gridCol w:w="1"/>
        <w:gridCol w:w="17"/>
        <w:gridCol w:w="23"/>
        <w:gridCol w:w="38"/>
        <w:gridCol w:w="739"/>
        <w:gridCol w:w="26"/>
        <w:gridCol w:w="85"/>
        <w:gridCol w:w="8"/>
        <w:gridCol w:w="12"/>
        <w:gridCol w:w="12"/>
        <w:gridCol w:w="3"/>
        <w:gridCol w:w="18"/>
        <w:gridCol w:w="60"/>
        <w:gridCol w:w="1014"/>
      </w:tblGrid>
      <w:tr w:rsidR="00AB2B30" w:rsidRPr="009B053A" w14:paraId="06EAD0D3" w14:textId="77777777" w:rsidTr="00A74A4A">
        <w:trPr>
          <w:trHeight w:val="241"/>
        </w:trPr>
        <w:tc>
          <w:tcPr>
            <w:tcW w:w="13096" w:type="dxa"/>
            <w:gridSpan w:val="106"/>
          </w:tcPr>
          <w:p w14:paraId="598964BF" w14:textId="77777777" w:rsidR="00AB2B30" w:rsidRPr="009B053A" w:rsidRDefault="006A7121">
            <w:pPr>
              <w:pStyle w:val="TAH"/>
            </w:pPr>
            <w:r w:rsidRPr="009B053A">
              <w:lastRenderedPageBreak/>
              <w:t>Initial Conditions</w:t>
            </w:r>
          </w:p>
        </w:tc>
      </w:tr>
      <w:tr w:rsidR="00AB2B30" w:rsidRPr="009B053A" w14:paraId="6635978A" w14:textId="77777777" w:rsidTr="00733D30">
        <w:trPr>
          <w:trHeight w:val="465"/>
        </w:trPr>
        <w:tc>
          <w:tcPr>
            <w:tcW w:w="6373" w:type="dxa"/>
            <w:gridSpan w:val="49"/>
          </w:tcPr>
          <w:p w14:paraId="7959F588" w14:textId="77777777" w:rsidR="00AB2B30" w:rsidRPr="009B053A" w:rsidRDefault="006A7121">
            <w:pPr>
              <w:pStyle w:val="TAL"/>
            </w:pPr>
            <w:r w:rsidRPr="009B053A">
              <w:t>Test Environment as specified in TS 38.508-1 [6] clause 4.1</w:t>
            </w:r>
          </w:p>
        </w:tc>
        <w:tc>
          <w:tcPr>
            <w:tcW w:w="6723" w:type="dxa"/>
            <w:gridSpan w:val="57"/>
            <w:shd w:val="clear" w:color="auto" w:fill="auto"/>
            <w:vAlign w:val="center"/>
          </w:tcPr>
          <w:p w14:paraId="0B2D5C2B" w14:textId="550F8358" w:rsidR="00AB2B30" w:rsidRPr="009B053A" w:rsidRDefault="006A7121">
            <w:pPr>
              <w:pStyle w:val="TAL"/>
              <w:rPr>
                <w:lang w:eastAsia="zh-TW"/>
              </w:rPr>
            </w:pPr>
            <w:r w:rsidRPr="009B053A">
              <w:rPr>
                <w:lang w:eastAsia="zh-TW"/>
              </w:rPr>
              <w:t>N</w:t>
            </w:r>
            <w:r w:rsidRPr="009B053A">
              <w:t>ormal</w:t>
            </w:r>
            <w:r w:rsidRPr="009B053A">
              <w:rPr>
                <w:lang w:eastAsia="zh-TW"/>
              </w:rPr>
              <w:t>, TL/VL, TL/VH, TH/VL, TH/VH</w:t>
            </w:r>
          </w:p>
        </w:tc>
      </w:tr>
      <w:tr w:rsidR="00AB2B30" w:rsidRPr="009B053A" w14:paraId="3074E4C1" w14:textId="77777777" w:rsidTr="00733D30">
        <w:trPr>
          <w:trHeight w:val="465"/>
        </w:trPr>
        <w:tc>
          <w:tcPr>
            <w:tcW w:w="6373" w:type="dxa"/>
            <w:gridSpan w:val="49"/>
          </w:tcPr>
          <w:p w14:paraId="310372A2" w14:textId="77777777" w:rsidR="00AB2B30" w:rsidRPr="009B053A" w:rsidRDefault="006A7121">
            <w:pPr>
              <w:pStyle w:val="TAL"/>
            </w:pPr>
            <w:r w:rsidRPr="009B053A">
              <w:t xml:space="preserve">NR Test Frequencies as specified in TS 38.508-1 [6] clause4.3.1, </w:t>
            </w:r>
          </w:p>
          <w:p w14:paraId="6C518119" w14:textId="77777777" w:rsidR="00AB2B30" w:rsidRPr="009B053A" w:rsidRDefault="006A7121">
            <w:pPr>
              <w:pStyle w:val="TAL"/>
            </w:pPr>
            <w:r w:rsidRPr="009B053A">
              <w:t>E-UTRA Test Frequencies as specified in TS 36.508 [11] clause 4.3.1</w:t>
            </w:r>
          </w:p>
        </w:tc>
        <w:tc>
          <w:tcPr>
            <w:tcW w:w="6723" w:type="dxa"/>
            <w:gridSpan w:val="57"/>
            <w:shd w:val="clear" w:color="auto" w:fill="auto"/>
            <w:vAlign w:val="center"/>
          </w:tcPr>
          <w:p w14:paraId="61192CFD" w14:textId="77777777" w:rsidR="00AB2B30" w:rsidRPr="009B053A" w:rsidRDefault="006A7121">
            <w:pPr>
              <w:pStyle w:val="TAL"/>
            </w:pPr>
            <w:r w:rsidRPr="009B053A">
              <w:t>EN-DC configurations containing the following band combinations:</w:t>
            </w:r>
          </w:p>
          <w:p w14:paraId="1DDFDED9" w14:textId="77777777" w:rsidR="00AB2B30" w:rsidRPr="009B053A" w:rsidRDefault="006A7121">
            <w:pPr>
              <w:pStyle w:val="TAL"/>
              <w:rPr>
                <w:lang w:eastAsia="zh-TW"/>
              </w:rPr>
            </w:pPr>
            <w:r w:rsidRPr="009B053A">
              <w:t>20-n78: Mid in band 20 and Mid in band 78.</w:t>
            </w:r>
          </w:p>
        </w:tc>
      </w:tr>
      <w:tr w:rsidR="00AB2B30" w:rsidRPr="009B053A" w14:paraId="20E33C95" w14:textId="77777777" w:rsidTr="00733D30">
        <w:trPr>
          <w:trHeight w:val="482"/>
        </w:trPr>
        <w:tc>
          <w:tcPr>
            <w:tcW w:w="6373" w:type="dxa"/>
            <w:gridSpan w:val="49"/>
          </w:tcPr>
          <w:p w14:paraId="3D87CF42" w14:textId="77777777" w:rsidR="00E36D22" w:rsidRPr="009B053A" w:rsidRDefault="00E36D22" w:rsidP="00E36D22">
            <w:pPr>
              <w:pStyle w:val="TAL"/>
            </w:pPr>
            <w:r w:rsidRPr="009B053A">
              <w:t>NR Test Channel Bandwidths as specified in TS 38.508-1 [6] clause 4.3.1</w:t>
            </w:r>
          </w:p>
          <w:p w14:paraId="0F788341" w14:textId="36B6BC3E" w:rsidR="00AB2B30" w:rsidRPr="009B053A" w:rsidRDefault="00E36D22" w:rsidP="00E36D22">
            <w:pPr>
              <w:pStyle w:val="TAL"/>
            </w:pPr>
            <w:r w:rsidRPr="009B053A">
              <w:t>E-UTRA Test Channel Bandwidths as specified in TS 36.508 [11] clause 4.3.1</w:t>
            </w:r>
            <w:r w:rsidR="006A7121" w:rsidRPr="009B053A">
              <w:rPr>
                <w:lang w:eastAsia="zh-TW"/>
              </w:rPr>
              <w:t>.</w:t>
            </w:r>
          </w:p>
        </w:tc>
        <w:tc>
          <w:tcPr>
            <w:tcW w:w="6723" w:type="dxa"/>
            <w:gridSpan w:val="57"/>
            <w:shd w:val="clear" w:color="auto" w:fill="auto"/>
            <w:vAlign w:val="center"/>
          </w:tcPr>
          <w:p w14:paraId="1D4FFE80" w14:textId="5B734C19" w:rsidR="00AB2B30" w:rsidRPr="009B053A" w:rsidRDefault="006A7121">
            <w:pPr>
              <w:pStyle w:val="TAL"/>
              <w:rPr>
                <w:lang w:eastAsia="zh-TW"/>
              </w:rPr>
            </w:pPr>
            <w:r w:rsidRPr="009B053A">
              <w:rPr>
                <w:lang w:eastAsia="zh-TW"/>
              </w:rPr>
              <w:t xml:space="preserve">Refer to "NR </w:t>
            </w:r>
            <w:r w:rsidR="00E36D22" w:rsidRPr="009B053A">
              <w:rPr>
                <w:rFonts w:eastAsia="MS Mincho" w:cs="Arial"/>
              </w:rPr>
              <w:t>N</w:t>
            </w:r>
            <w:r w:rsidR="00E36D22" w:rsidRPr="009B053A">
              <w:rPr>
                <w:rFonts w:eastAsia="MS Mincho" w:cs="Arial"/>
                <w:vertAlign w:val="subscript"/>
              </w:rPr>
              <w:t>RB</w:t>
            </w:r>
            <w:r w:rsidRPr="009B053A">
              <w:rPr>
                <w:lang w:eastAsia="zh-TW"/>
              </w:rPr>
              <w:t xml:space="preserve">" and "E-UTRA </w:t>
            </w:r>
            <w:r w:rsidR="00E36D22" w:rsidRPr="009B053A">
              <w:rPr>
                <w:rFonts w:eastAsia="MS Mincho" w:cs="Arial"/>
              </w:rPr>
              <w:t>N</w:t>
            </w:r>
            <w:r w:rsidR="00E36D22" w:rsidRPr="009B053A">
              <w:rPr>
                <w:rFonts w:eastAsia="MS Mincho" w:cs="Arial"/>
                <w:vertAlign w:val="subscript"/>
              </w:rPr>
              <w:t>RB</w:t>
            </w:r>
            <w:r w:rsidRPr="009B053A">
              <w:rPr>
                <w:lang w:eastAsia="zh-TW"/>
              </w:rPr>
              <w:t>" columns</w:t>
            </w:r>
          </w:p>
        </w:tc>
      </w:tr>
      <w:tr w:rsidR="00AB2B30" w:rsidRPr="009B053A" w14:paraId="27E07B3F" w14:textId="77777777" w:rsidTr="00733D30">
        <w:trPr>
          <w:trHeight w:val="224"/>
        </w:trPr>
        <w:tc>
          <w:tcPr>
            <w:tcW w:w="6373" w:type="dxa"/>
            <w:gridSpan w:val="49"/>
          </w:tcPr>
          <w:p w14:paraId="4897EFED" w14:textId="77777777" w:rsidR="00AB2B30" w:rsidRPr="009B053A" w:rsidRDefault="006A7121">
            <w:pPr>
              <w:pStyle w:val="TAL"/>
            </w:pPr>
            <w:r w:rsidRPr="009B053A">
              <w:t>Network signalling value</w:t>
            </w:r>
          </w:p>
        </w:tc>
        <w:tc>
          <w:tcPr>
            <w:tcW w:w="6723" w:type="dxa"/>
            <w:gridSpan w:val="57"/>
            <w:shd w:val="clear" w:color="auto" w:fill="auto"/>
            <w:vAlign w:val="center"/>
          </w:tcPr>
          <w:p w14:paraId="07DC4219" w14:textId="77777777" w:rsidR="00AB2B30" w:rsidRPr="009B053A" w:rsidRDefault="006A7121">
            <w:pPr>
              <w:pStyle w:val="TAL"/>
              <w:rPr>
                <w:lang w:eastAsia="zh-TW"/>
              </w:rPr>
            </w:pPr>
            <w:r w:rsidRPr="009B053A">
              <w:rPr>
                <w:lang w:eastAsia="zh-TW"/>
              </w:rPr>
              <w:t>NS_01 by default, exceptions listed in Table 7.3.3-3, dependent on PCC Band</w:t>
            </w:r>
          </w:p>
        </w:tc>
      </w:tr>
      <w:tr w:rsidR="00AB2B30" w:rsidRPr="009B053A" w14:paraId="26A97A23" w14:textId="77777777" w:rsidTr="00733D30">
        <w:trPr>
          <w:trHeight w:val="224"/>
        </w:trPr>
        <w:tc>
          <w:tcPr>
            <w:tcW w:w="6390" w:type="dxa"/>
            <w:gridSpan w:val="50"/>
          </w:tcPr>
          <w:p w14:paraId="69E4E245" w14:textId="77777777" w:rsidR="00AB2B30" w:rsidRPr="009B053A" w:rsidRDefault="006A7121">
            <w:pPr>
              <w:pStyle w:val="TAL"/>
            </w:pPr>
            <w:r w:rsidRPr="009B053A">
              <w:t>Test SCS for the NR cell as specified in TS 38.521-1 [8] Table 5.3.5-1</w:t>
            </w:r>
          </w:p>
        </w:tc>
        <w:tc>
          <w:tcPr>
            <w:tcW w:w="6706" w:type="dxa"/>
            <w:gridSpan w:val="56"/>
            <w:shd w:val="clear" w:color="auto" w:fill="auto"/>
            <w:vAlign w:val="center"/>
          </w:tcPr>
          <w:p w14:paraId="0CC96EB9" w14:textId="77777777" w:rsidR="00AB2B30" w:rsidRPr="009B053A" w:rsidRDefault="006A7121">
            <w:pPr>
              <w:pStyle w:val="TAL"/>
              <w:rPr>
                <w:lang w:eastAsia="zh-TW"/>
              </w:rPr>
            </w:pPr>
            <w:r w:rsidRPr="009B053A">
              <w:t>Lowest SCS per Channel Bandwidth</w:t>
            </w:r>
          </w:p>
        </w:tc>
      </w:tr>
      <w:tr w:rsidR="00AB2B30" w:rsidRPr="009B053A" w14:paraId="1E56B30E" w14:textId="77777777" w:rsidTr="00A74A4A">
        <w:trPr>
          <w:trHeight w:val="241"/>
        </w:trPr>
        <w:tc>
          <w:tcPr>
            <w:tcW w:w="13096" w:type="dxa"/>
            <w:gridSpan w:val="106"/>
          </w:tcPr>
          <w:p w14:paraId="4EBF5CC4" w14:textId="77777777" w:rsidR="00AB2B30" w:rsidRPr="009B053A" w:rsidRDefault="006A7121">
            <w:pPr>
              <w:pStyle w:val="TAH"/>
            </w:pPr>
            <w:r w:rsidRPr="009B053A">
              <w:t>Test Parameters for DC Configurations</w:t>
            </w:r>
          </w:p>
        </w:tc>
      </w:tr>
      <w:tr w:rsidR="00AB2B30" w:rsidRPr="009B053A" w14:paraId="6FF3B3B1" w14:textId="77777777" w:rsidTr="00733D30">
        <w:trPr>
          <w:trHeight w:val="241"/>
        </w:trPr>
        <w:tc>
          <w:tcPr>
            <w:tcW w:w="404" w:type="dxa"/>
            <w:gridSpan w:val="3"/>
            <w:vMerge w:val="restart"/>
            <w:vAlign w:val="center"/>
          </w:tcPr>
          <w:p w14:paraId="7F1FF07B" w14:textId="77777777" w:rsidR="00AB2B30" w:rsidRPr="009B053A" w:rsidRDefault="006A7121">
            <w:pPr>
              <w:pStyle w:val="TAH"/>
            </w:pPr>
            <w:r w:rsidRPr="009B053A">
              <w:t>ID</w:t>
            </w:r>
          </w:p>
        </w:tc>
        <w:tc>
          <w:tcPr>
            <w:tcW w:w="3956" w:type="dxa"/>
            <w:gridSpan w:val="33"/>
            <w:vAlign w:val="center"/>
          </w:tcPr>
          <w:p w14:paraId="07599B11" w14:textId="77777777" w:rsidR="00AB2B30" w:rsidRPr="009B053A" w:rsidRDefault="006A7121">
            <w:pPr>
              <w:pStyle w:val="TAH"/>
              <w:rPr>
                <w:rFonts w:eastAsia="MS Mincho"/>
              </w:rPr>
            </w:pPr>
            <w:r w:rsidRPr="009B053A">
              <w:rPr>
                <w:rFonts w:eastAsia="MS Mincho"/>
              </w:rPr>
              <w:t>PCC – E-UTRA</w:t>
            </w:r>
          </w:p>
        </w:tc>
        <w:tc>
          <w:tcPr>
            <w:tcW w:w="4617" w:type="dxa"/>
            <w:gridSpan w:val="36"/>
            <w:vAlign w:val="center"/>
          </w:tcPr>
          <w:p w14:paraId="139EA2BC" w14:textId="77777777" w:rsidR="00AB2B30" w:rsidRPr="009B053A" w:rsidRDefault="006A7121">
            <w:pPr>
              <w:pStyle w:val="TAH"/>
              <w:rPr>
                <w:rFonts w:eastAsia="MS Mincho"/>
              </w:rPr>
            </w:pPr>
            <w:r w:rsidRPr="009B053A">
              <w:rPr>
                <w:rFonts w:eastAsia="MS Mincho"/>
              </w:rPr>
              <w:t>SCC1 – EUTRA/NR</w:t>
            </w:r>
          </w:p>
        </w:tc>
        <w:tc>
          <w:tcPr>
            <w:tcW w:w="4119" w:type="dxa"/>
            <w:gridSpan w:val="34"/>
            <w:vAlign w:val="center"/>
          </w:tcPr>
          <w:p w14:paraId="47D5CBAE" w14:textId="77777777" w:rsidR="00AB2B30" w:rsidRPr="009B053A" w:rsidRDefault="006A7121">
            <w:pPr>
              <w:pStyle w:val="TAH"/>
              <w:rPr>
                <w:rFonts w:eastAsia="MS Mincho"/>
              </w:rPr>
            </w:pPr>
            <w:r w:rsidRPr="009B053A">
              <w:rPr>
                <w:rFonts w:eastAsia="MS Mincho"/>
              </w:rPr>
              <w:t>CG -NR</w:t>
            </w:r>
          </w:p>
        </w:tc>
      </w:tr>
      <w:tr w:rsidR="00C875AF" w:rsidRPr="009B053A" w14:paraId="3F6CBEAA" w14:textId="77777777" w:rsidTr="00733D30">
        <w:trPr>
          <w:trHeight w:val="241"/>
        </w:trPr>
        <w:tc>
          <w:tcPr>
            <w:tcW w:w="404" w:type="dxa"/>
            <w:gridSpan w:val="3"/>
            <w:vMerge/>
            <w:vAlign w:val="center"/>
          </w:tcPr>
          <w:p w14:paraId="73417333" w14:textId="77777777" w:rsidR="00AB2B30" w:rsidRPr="009B053A" w:rsidRDefault="00AB2B30">
            <w:pPr>
              <w:pStyle w:val="TAC"/>
            </w:pPr>
          </w:p>
        </w:tc>
        <w:tc>
          <w:tcPr>
            <w:tcW w:w="737" w:type="dxa"/>
            <w:gridSpan w:val="5"/>
            <w:vAlign w:val="center"/>
          </w:tcPr>
          <w:p w14:paraId="30ED6CEE" w14:textId="77777777" w:rsidR="00AB2B30" w:rsidRPr="009B053A" w:rsidRDefault="006A7121">
            <w:pPr>
              <w:pStyle w:val="TAH"/>
              <w:rPr>
                <w:rFonts w:eastAsia="MS Mincho"/>
              </w:rPr>
            </w:pPr>
            <w:r w:rsidRPr="009B053A">
              <w:rPr>
                <w:rFonts w:eastAsia="MS Mincho"/>
              </w:rPr>
              <w:t>Band</w:t>
            </w:r>
          </w:p>
        </w:tc>
        <w:tc>
          <w:tcPr>
            <w:tcW w:w="1060" w:type="dxa"/>
            <w:gridSpan w:val="4"/>
            <w:vAlign w:val="center"/>
          </w:tcPr>
          <w:p w14:paraId="1F78B49D" w14:textId="77777777" w:rsidR="00AB2B30" w:rsidRPr="009B053A" w:rsidRDefault="006A7121">
            <w:pPr>
              <w:pStyle w:val="TAH"/>
              <w:rPr>
                <w:rFonts w:eastAsia="MS Mincho"/>
              </w:rPr>
            </w:pPr>
            <w:r w:rsidRPr="009B053A">
              <w:rPr>
                <w:rFonts w:eastAsia="MS Mincho"/>
              </w:rPr>
              <w:t>Range</w:t>
            </w:r>
          </w:p>
        </w:tc>
        <w:tc>
          <w:tcPr>
            <w:tcW w:w="2159" w:type="dxa"/>
            <w:gridSpan w:val="24"/>
            <w:vAlign w:val="center"/>
          </w:tcPr>
          <w:p w14:paraId="74B5AFD1" w14:textId="713B396A"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c>
          <w:tcPr>
            <w:tcW w:w="1140" w:type="dxa"/>
            <w:gridSpan w:val="5"/>
            <w:vAlign w:val="center"/>
          </w:tcPr>
          <w:p w14:paraId="7926DB62" w14:textId="77777777" w:rsidR="00AB2B30" w:rsidRPr="009B053A" w:rsidRDefault="006A7121">
            <w:pPr>
              <w:pStyle w:val="TAH"/>
              <w:rPr>
                <w:rFonts w:eastAsia="MS Mincho"/>
              </w:rPr>
            </w:pPr>
            <w:r w:rsidRPr="009B053A">
              <w:rPr>
                <w:rFonts w:eastAsia="MS Mincho"/>
              </w:rPr>
              <w:t>Band</w:t>
            </w:r>
          </w:p>
        </w:tc>
        <w:tc>
          <w:tcPr>
            <w:tcW w:w="956" w:type="dxa"/>
            <w:gridSpan w:val="10"/>
            <w:vAlign w:val="center"/>
          </w:tcPr>
          <w:p w14:paraId="62BB458C" w14:textId="77777777" w:rsidR="00AB2B30" w:rsidRPr="009B053A" w:rsidRDefault="006A7121">
            <w:pPr>
              <w:pStyle w:val="TAH"/>
              <w:rPr>
                <w:rFonts w:eastAsia="MS Mincho"/>
              </w:rPr>
            </w:pPr>
            <w:r w:rsidRPr="009B053A">
              <w:rPr>
                <w:rFonts w:eastAsia="MS Mincho"/>
              </w:rPr>
              <w:t>Range</w:t>
            </w:r>
          </w:p>
        </w:tc>
        <w:tc>
          <w:tcPr>
            <w:tcW w:w="2521" w:type="dxa"/>
            <w:gridSpan w:val="21"/>
            <w:vAlign w:val="center"/>
          </w:tcPr>
          <w:p w14:paraId="4567EAF2" w14:textId="08168BA7"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c>
          <w:tcPr>
            <w:tcW w:w="850" w:type="dxa"/>
            <w:gridSpan w:val="9"/>
            <w:vAlign w:val="center"/>
          </w:tcPr>
          <w:p w14:paraId="3EAD0CA6" w14:textId="77777777" w:rsidR="00AB2B30" w:rsidRPr="009B053A" w:rsidRDefault="006A7121">
            <w:pPr>
              <w:pStyle w:val="TAH"/>
              <w:rPr>
                <w:rFonts w:eastAsia="MS Mincho"/>
              </w:rPr>
            </w:pPr>
            <w:r w:rsidRPr="009B053A">
              <w:rPr>
                <w:rFonts w:eastAsia="MS Mincho"/>
              </w:rPr>
              <w:t>Band</w:t>
            </w:r>
          </w:p>
        </w:tc>
        <w:tc>
          <w:tcPr>
            <w:tcW w:w="1292" w:type="dxa"/>
            <w:gridSpan w:val="15"/>
            <w:vAlign w:val="center"/>
          </w:tcPr>
          <w:p w14:paraId="0FCB01C4" w14:textId="77777777" w:rsidR="00AB2B30" w:rsidRPr="009B053A" w:rsidRDefault="006A7121">
            <w:pPr>
              <w:pStyle w:val="TAH"/>
              <w:rPr>
                <w:rFonts w:eastAsia="MS Mincho"/>
              </w:rPr>
            </w:pPr>
            <w:r w:rsidRPr="009B053A">
              <w:rPr>
                <w:rFonts w:eastAsia="MS Mincho"/>
              </w:rPr>
              <w:t>Range</w:t>
            </w:r>
          </w:p>
        </w:tc>
        <w:tc>
          <w:tcPr>
            <w:tcW w:w="1977" w:type="dxa"/>
            <w:gridSpan w:val="10"/>
            <w:vAlign w:val="center"/>
          </w:tcPr>
          <w:p w14:paraId="7A0F7E49" w14:textId="63F827C2" w:rsidR="00AB2B30" w:rsidRPr="009B053A" w:rsidRDefault="00E36D22">
            <w:pPr>
              <w:pStyle w:val="TAH"/>
              <w:rPr>
                <w:rFonts w:eastAsia="MS Mincho"/>
              </w:rPr>
            </w:pPr>
            <w:r w:rsidRPr="009B053A">
              <w:rPr>
                <w:rFonts w:eastAsia="MS Mincho"/>
              </w:rPr>
              <w:t>N</w:t>
            </w:r>
            <w:r w:rsidRPr="009B053A">
              <w:rPr>
                <w:rFonts w:eastAsia="MS Mincho"/>
                <w:vertAlign w:val="subscript"/>
              </w:rPr>
              <w:t>RB</w:t>
            </w:r>
          </w:p>
        </w:tc>
      </w:tr>
      <w:tr w:rsidR="00C875AF" w:rsidRPr="009B053A" w14:paraId="0C023CF4" w14:textId="77777777" w:rsidTr="00733D30">
        <w:trPr>
          <w:trHeight w:val="690"/>
        </w:trPr>
        <w:tc>
          <w:tcPr>
            <w:tcW w:w="404" w:type="dxa"/>
            <w:gridSpan w:val="3"/>
            <w:vMerge/>
            <w:vAlign w:val="center"/>
          </w:tcPr>
          <w:p w14:paraId="49DB5B3F" w14:textId="77777777" w:rsidR="00AB2B30" w:rsidRPr="009B053A" w:rsidRDefault="00AB2B30">
            <w:pPr>
              <w:pStyle w:val="TAC"/>
            </w:pPr>
          </w:p>
        </w:tc>
        <w:tc>
          <w:tcPr>
            <w:tcW w:w="737" w:type="dxa"/>
            <w:gridSpan w:val="5"/>
            <w:vAlign w:val="center"/>
          </w:tcPr>
          <w:p w14:paraId="7F485168" w14:textId="77777777" w:rsidR="00AB2B30" w:rsidRPr="009B053A" w:rsidRDefault="006A7121">
            <w:pPr>
              <w:pStyle w:val="TAH"/>
              <w:rPr>
                <w:rFonts w:eastAsia="MS Mincho"/>
              </w:rPr>
            </w:pPr>
            <w:r w:rsidRPr="009B053A">
              <w:rPr>
                <w:rFonts w:eastAsia="MS Mincho"/>
              </w:rPr>
              <w:t>UL MOD</w:t>
            </w:r>
          </w:p>
        </w:tc>
        <w:tc>
          <w:tcPr>
            <w:tcW w:w="1060" w:type="dxa"/>
            <w:gridSpan w:val="4"/>
            <w:vAlign w:val="center"/>
          </w:tcPr>
          <w:p w14:paraId="1467F49A" w14:textId="77777777" w:rsidR="00AB2B30" w:rsidRPr="009B053A" w:rsidRDefault="006A7121">
            <w:pPr>
              <w:pStyle w:val="TAH"/>
              <w:rPr>
                <w:rFonts w:eastAsia="MS Mincho"/>
              </w:rPr>
            </w:pPr>
            <w:r w:rsidRPr="009B053A">
              <w:rPr>
                <w:rFonts w:eastAsia="MS Mincho"/>
              </w:rPr>
              <w:t>DL MOD</w:t>
            </w:r>
          </w:p>
        </w:tc>
        <w:tc>
          <w:tcPr>
            <w:tcW w:w="1002" w:type="dxa"/>
            <w:gridSpan w:val="10"/>
            <w:vAlign w:val="center"/>
          </w:tcPr>
          <w:p w14:paraId="731F681F" w14:textId="77777777" w:rsidR="00AB2B30" w:rsidRPr="009B053A" w:rsidRDefault="006A7121">
            <w:pPr>
              <w:pStyle w:val="TAH"/>
              <w:rPr>
                <w:lang w:eastAsia="zh-TW"/>
              </w:rPr>
            </w:pPr>
            <w:r w:rsidRPr="009B053A">
              <w:rPr>
                <w:rFonts w:eastAsia="MS Mincho"/>
              </w:rPr>
              <w:t>CH BW</w:t>
            </w:r>
          </w:p>
        </w:tc>
        <w:tc>
          <w:tcPr>
            <w:tcW w:w="1157" w:type="dxa"/>
            <w:gridSpan w:val="14"/>
            <w:vAlign w:val="center"/>
          </w:tcPr>
          <w:p w14:paraId="16EA6599" w14:textId="77777777" w:rsidR="00AB2B30" w:rsidRPr="009B053A" w:rsidRDefault="006A7121">
            <w:pPr>
              <w:pStyle w:val="TAH"/>
              <w:rPr>
                <w:rFonts w:eastAsia="MS Mincho"/>
              </w:rPr>
            </w:pPr>
            <w:r w:rsidRPr="009B053A">
              <w:rPr>
                <w:rFonts w:eastAsia="MS Mincho"/>
              </w:rPr>
              <w:t>DLalloc/UL alloc</w:t>
            </w:r>
          </w:p>
        </w:tc>
        <w:tc>
          <w:tcPr>
            <w:tcW w:w="1140" w:type="dxa"/>
            <w:gridSpan w:val="5"/>
            <w:vAlign w:val="center"/>
          </w:tcPr>
          <w:p w14:paraId="39486DA2" w14:textId="77777777" w:rsidR="00AB2B30" w:rsidRPr="009B053A" w:rsidRDefault="006A7121">
            <w:pPr>
              <w:pStyle w:val="TAH"/>
              <w:rPr>
                <w:rFonts w:eastAsia="MS Mincho"/>
              </w:rPr>
            </w:pPr>
            <w:r w:rsidRPr="009B053A">
              <w:rPr>
                <w:rFonts w:eastAsia="MS Mincho"/>
              </w:rPr>
              <w:t>UL MOD</w:t>
            </w:r>
          </w:p>
        </w:tc>
        <w:tc>
          <w:tcPr>
            <w:tcW w:w="956" w:type="dxa"/>
            <w:gridSpan w:val="10"/>
            <w:vAlign w:val="center"/>
          </w:tcPr>
          <w:p w14:paraId="2AA2AB88" w14:textId="77777777" w:rsidR="00AB2B30" w:rsidRPr="009B053A" w:rsidRDefault="006A7121">
            <w:pPr>
              <w:pStyle w:val="TAH"/>
              <w:rPr>
                <w:rFonts w:eastAsia="MS Mincho"/>
              </w:rPr>
            </w:pPr>
            <w:r w:rsidRPr="009B053A">
              <w:rPr>
                <w:rFonts w:eastAsia="MS Mincho"/>
              </w:rPr>
              <w:t>DL MOD</w:t>
            </w:r>
          </w:p>
        </w:tc>
        <w:tc>
          <w:tcPr>
            <w:tcW w:w="1318" w:type="dxa"/>
            <w:gridSpan w:val="14"/>
            <w:vAlign w:val="center"/>
          </w:tcPr>
          <w:p w14:paraId="3D9B456A" w14:textId="77777777" w:rsidR="00AB2B30" w:rsidRPr="009B053A" w:rsidRDefault="006A7121">
            <w:pPr>
              <w:pStyle w:val="TAH"/>
              <w:rPr>
                <w:rFonts w:eastAsia="MS Mincho"/>
              </w:rPr>
            </w:pPr>
            <w:r w:rsidRPr="009B053A">
              <w:rPr>
                <w:rFonts w:eastAsia="MS Mincho"/>
              </w:rPr>
              <w:t xml:space="preserve">UL/DL Ch BW </w:t>
            </w:r>
          </w:p>
        </w:tc>
        <w:tc>
          <w:tcPr>
            <w:tcW w:w="1203" w:type="dxa"/>
            <w:gridSpan w:val="7"/>
            <w:vAlign w:val="center"/>
          </w:tcPr>
          <w:p w14:paraId="08C2D884" w14:textId="77777777" w:rsidR="00AB2B30" w:rsidRPr="009B053A" w:rsidRDefault="006A7121">
            <w:pPr>
              <w:pStyle w:val="TAH"/>
              <w:rPr>
                <w:rFonts w:eastAsia="MS Mincho"/>
              </w:rPr>
            </w:pPr>
            <w:r w:rsidRPr="009B053A">
              <w:rPr>
                <w:rFonts w:eastAsia="MS Mincho"/>
              </w:rPr>
              <w:t>DLalloc/</w:t>
            </w:r>
          </w:p>
          <w:p w14:paraId="35F8EDBC" w14:textId="77777777" w:rsidR="00AB2B30" w:rsidRPr="009B053A" w:rsidRDefault="006A7121">
            <w:pPr>
              <w:pStyle w:val="TAH"/>
              <w:rPr>
                <w:rFonts w:eastAsia="MS Mincho"/>
              </w:rPr>
            </w:pPr>
            <w:r w:rsidRPr="009B053A">
              <w:rPr>
                <w:rFonts w:eastAsia="MS Mincho"/>
              </w:rPr>
              <w:t>ULalloc</w:t>
            </w:r>
          </w:p>
        </w:tc>
        <w:tc>
          <w:tcPr>
            <w:tcW w:w="850" w:type="dxa"/>
            <w:gridSpan w:val="9"/>
            <w:vAlign w:val="center"/>
          </w:tcPr>
          <w:p w14:paraId="29C51E77" w14:textId="77777777" w:rsidR="00AB2B30" w:rsidRPr="009B053A" w:rsidRDefault="006A7121">
            <w:pPr>
              <w:pStyle w:val="TAH"/>
              <w:rPr>
                <w:rFonts w:eastAsia="MS Mincho"/>
              </w:rPr>
            </w:pPr>
            <w:r w:rsidRPr="009B053A">
              <w:rPr>
                <w:rFonts w:eastAsia="MS Mincho"/>
              </w:rPr>
              <w:t>UL MOD</w:t>
            </w:r>
          </w:p>
        </w:tc>
        <w:tc>
          <w:tcPr>
            <w:tcW w:w="1292" w:type="dxa"/>
            <w:gridSpan w:val="15"/>
            <w:vAlign w:val="center"/>
          </w:tcPr>
          <w:p w14:paraId="0A2E748E" w14:textId="77777777" w:rsidR="00AB2B30" w:rsidRPr="009B053A" w:rsidRDefault="006A7121">
            <w:pPr>
              <w:pStyle w:val="TAH"/>
              <w:rPr>
                <w:rFonts w:eastAsia="MS Mincho"/>
              </w:rPr>
            </w:pPr>
            <w:r w:rsidRPr="009B053A">
              <w:rPr>
                <w:rFonts w:eastAsia="MS Mincho"/>
              </w:rPr>
              <w:t>DL MOD</w:t>
            </w:r>
          </w:p>
        </w:tc>
        <w:tc>
          <w:tcPr>
            <w:tcW w:w="850" w:type="dxa"/>
            <w:gridSpan w:val="3"/>
            <w:vAlign w:val="center"/>
          </w:tcPr>
          <w:p w14:paraId="333A1D57" w14:textId="77777777" w:rsidR="00AB2B30" w:rsidRPr="009B053A" w:rsidRDefault="006A7121">
            <w:pPr>
              <w:pStyle w:val="TAH"/>
              <w:rPr>
                <w:rFonts w:eastAsia="MS Mincho"/>
              </w:rPr>
            </w:pPr>
            <w:r w:rsidRPr="009B053A">
              <w:rPr>
                <w:rFonts w:eastAsia="MS Mincho"/>
              </w:rPr>
              <w:t xml:space="preserve">UL/DL Ch BW </w:t>
            </w:r>
          </w:p>
        </w:tc>
        <w:tc>
          <w:tcPr>
            <w:tcW w:w="1127" w:type="dxa"/>
            <w:gridSpan w:val="7"/>
            <w:vAlign w:val="center"/>
          </w:tcPr>
          <w:p w14:paraId="57845D75" w14:textId="77777777" w:rsidR="00AB2B30" w:rsidRPr="009B053A" w:rsidRDefault="006A7121">
            <w:pPr>
              <w:pStyle w:val="TAH"/>
              <w:rPr>
                <w:rFonts w:eastAsia="MS Mincho"/>
              </w:rPr>
            </w:pPr>
            <w:r w:rsidRPr="009B053A">
              <w:rPr>
                <w:rFonts w:eastAsia="MS Mincho"/>
              </w:rPr>
              <w:t>DLalloc/UL alloc</w:t>
            </w:r>
          </w:p>
        </w:tc>
      </w:tr>
      <w:tr w:rsidR="0085499D" w:rsidRPr="009B053A" w14:paraId="3E9D727D" w14:textId="77777777" w:rsidTr="00BF220C">
        <w:trPr>
          <w:trHeight w:val="344"/>
        </w:trPr>
        <w:tc>
          <w:tcPr>
            <w:tcW w:w="13096" w:type="dxa"/>
            <w:gridSpan w:val="106"/>
            <w:tcBorders>
              <w:top w:val="single" w:sz="4" w:space="0" w:color="auto"/>
              <w:left w:val="single" w:sz="4" w:space="0" w:color="auto"/>
              <w:bottom w:val="single" w:sz="4" w:space="0" w:color="auto"/>
              <w:right w:val="single" w:sz="4" w:space="0" w:color="auto"/>
            </w:tcBorders>
            <w:vAlign w:val="center"/>
            <w:hideMark/>
          </w:tcPr>
          <w:p w14:paraId="4F34FB67" w14:textId="77777777" w:rsidR="0085499D" w:rsidRPr="009B053A" w:rsidRDefault="0085499D">
            <w:pPr>
              <w:pStyle w:val="TAH"/>
              <w:rPr>
                <w:rFonts w:eastAsia="MS Mincho"/>
              </w:rPr>
            </w:pPr>
            <w:r w:rsidRPr="009B053A">
              <w:t>Default Test Settings for a DC_X</w:t>
            </w:r>
            <w:r w:rsidRPr="009B053A">
              <w:rPr>
                <w:lang w:eastAsia="zh-TW"/>
              </w:rPr>
              <w:t>A_nYC</w:t>
            </w:r>
            <w:r w:rsidRPr="009B053A">
              <w:rPr>
                <w:lang w:eastAsia="zh-CN"/>
              </w:rPr>
              <w:t xml:space="preserve">, </w:t>
            </w:r>
            <w:r w:rsidRPr="009B053A">
              <w:t>DC_X</w:t>
            </w:r>
            <w:r w:rsidRPr="009B053A">
              <w:rPr>
                <w:lang w:eastAsia="zh-TW"/>
              </w:rPr>
              <w:t>A_nY(2A)</w:t>
            </w:r>
            <w:r w:rsidRPr="009B053A">
              <w:t xml:space="preserve"> Configuration (Inter-band EN-DC with NR CA, 2 bands) – Note 7</w:t>
            </w:r>
          </w:p>
        </w:tc>
      </w:tr>
      <w:tr w:rsidR="00C875AF" w:rsidRPr="009B053A" w14:paraId="7B710549" w14:textId="77777777" w:rsidTr="00733D30">
        <w:trPr>
          <w:trHeight w:val="344"/>
        </w:trPr>
        <w:tc>
          <w:tcPr>
            <w:tcW w:w="404" w:type="dxa"/>
            <w:gridSpan w:val="3"/>
            <w:tcBorders>
              <w:top w:val="single" w:sz="4" w:space="0" w:color="auto"/>
              <w:left w:val="single" w:sz="4" w:space="0" w:color="auto"/>
              <w:bottom w:val="single" w:sz="4" w:space="0" w:color="auto"/>
              <w:right w:val="single" w:sz="4" w:space="0" w:color="auto"/>
            </w:tcBorders>
            <w:vAlign w:val="center"/>
          </w:tcPr>
          <w:p w14:paraId="393DF79B" w14:textId="77777777" w:rsidR="0085499D" w:rsidRPr="009B053A" w:rsidRDefault="0085499D">
            <w:pPr>
              <w:pStyle w:val="TAC"/>
              <w:rPr>
                <w:rFonts w:eastAsiaTheme="minorEastAsia"/>
              </w:rPr>
            </w:pPr>
          </w:p>
        </w:tc>
        <w:tc>
          <w:tcPr>
            <w:tcW w:w="737" w:type="dxa"/>
            <w:gridSpan w:val="5"/>
            <w:tcBorders>
              <w:top w:val="single" w:sz="4" w:space="0" w:color="auto"/>
              <w:left w:val="single" w:sz="4" w:space="0" w:color="auto"/>
              <w:bottom w:val="single" w:sz="4" w:space="0" w:color="auto"/>
              <w:right w:val="single" w:sz="4" w:space="0" w:color="auto"/>
            </w:tcBorders>
            <w:vAlign w:val="center"/>
          </w:tcPr>
          <w:p w14:paraId="1950D91E" w14:textId="77777777" w:rsidR="0085499D" w:rsidRPr="009B053A" w:rsidRDefault="0085499D">
            <w:pPr>
              <w:pStyle w:val="TAC"/>
              <w:rPr>
                <w:rFonts w:eastAsia="MS Mincho"/>
              </w:rPr>
            </w:pPr>
          </w:p>
        </w:tc>
        <w:tc>
          <w:tcPr>
            <w:tcW w:w="1108" w:type="dxa"/>
            <w:gridSpan w:val="6"/>
            <w:tcBorders>
              <w:top w:val="single" w:sz="4" w:space="0" w:color="auto"/>
              <w:left w:val="single" w:sz="4" w:space="0" w:color="auto"/>
              <w:bottom w:val="single" w:sz="4" w:space="0" w:color="auto"/>
              <w:right w:val="single" w:sz="4" w:space="0" w:color="auto"/>
            </w:tcBorders>
            <w:vAlign w:val="center"/>
          </w:tcPr>
          <w:p w14:paraId="4DA60547" w14:textId="77777777" w:rsidR="0085499D" w:rsidRPr="009B053A" w:rsidRDefault="0085499D">
            <w:pPr>
              <w:pStyle w:val="TAC"/>
              <w:rPr>
                <w:rFonts w:eastAsia="MS Mincho"/>
              </w:rPr>
            </w:pP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7525432A" w14:textId="77777777" w:rsidR="0085499D" w:rsidRPr="009B053A" w:rsidRDefault="0085499D">
            <w:pPr>
              <w:pStyle w:val="TAC"/>
              <w:rPr>
                <w:rFonts w:eastAsia="MS Mincho"/>
              </w:rPr>
            </w:pPr>
          </w:p>
        </w:tc>
        <w:tc>
          <w:tcPr>
            <w:tcW w:w="1203" w:type="dxa"/>
            <w:gridSpan w:val="16"/>
            <w:tcBorders>
              <w:top w:val="single" w:sz="4" w:space="0" w:color="auto"/>
              <w:left w:val="single" w:sz="4" w:space="0" w:color="auto"/>
              <w:bottom w:val="single" w:sz="4" w:space="0" w:color="auto"/>
              <w:right w:val="single" w:sz="4" w:space="0" w:color="auto"/>
            </w:tcBorders>
            <w:vAlign w:val="center"/>
          </w:tcPr>
          <w:p w14:paraId="318EA250" w14:textId="77777777" w:rsidR="0085499D" w:rsidRPr="009B053A" w:rsidRDefault="0085499D">
            <w:pPr>
              <w:pStyle w:val="TAC"/>
              <w:rPr>
                <w:rFonts w:eastAsia="MS Mincho"/>
              </w:rPr>
            </w:pPr>
          </w:p>
        </w:tc>
        <w:tc>
          <w:tcPr>
            <w:tcW w:w="881" w:type="dxa"/>
            <w:tcBorders>
              <w:top w:val="single" w:sz="4" w:space="0" w:color="auto"/>
              <w:left w:val="single" w:sz="4" w:space="0" w:color="auto"/>
              <w:bottom w:val="single" w:sz="4" w:space="0" w:color="auto"/>
              <w:right w:val="single" w:sz="4" w:space="0" w:color="auto"/>
            </w:tcBorders>
            <w:vAlign w:val="center"/>
          </w:tcPr>
          <w:p w14:paraId="47F59ADF" w14:textId="77777777" w:rsidR="0085499D" w:rsidRPr="009B053A" w:rsidRDefault="0085499D">
            <w:pPr>
              <w:pStyle w:val="TAC"/>
              <w:rPr>
                <w:rFonts w:eastAsia="MS Mincho"/>
              </w:rPr>
            </w:pPr>
          </w:p>
        </w:tc>
        <w:tc>
          <w:tcPr>
            <w:tcW w:w="845" w:type="dxa"/>
            <w:gridSpan w:val="10"/>
            <w:tcBorders>
              <w:top w:val="single" w:sz="4" w:space="0" w:color="auto"/>
              <w:left w:val="single" w:sz="4" w:space="0" w:color="auto"/>
              <w:bottom w:val="single" w:sz="4" w:space="0" w:color="auto"/>
              <w:right w:val="single" w:sz="4" w:space="0" w:color="auto"/>
            </w:tcBorders>
            <w:vAlign w:val="center"/>
          </w:tcPr>
          <w:p w14:paraId="3443459D" w14:textId="77777777" w:rsidR="0085499D" w:rsidRPr="009B053A" w:rsidRDefault="0085499D">
            <w:pPr>
              <w:pStyle w:val="TAC"/>
              <w:rPr>
                <w:rFonts w:eastAsia="MS Mincho"/>
              </w:rPr>
            </w:pPr>
          </w:p>
        </w:tc>
        <w:tc>
          <w:tcPr>
            <w:tcW w:w="1133" w:type="dxa"/>
            <w:gridSpan w:val="10"/>
            <w:tcBorders>
              <w:top w:val="single" w:sz="4" w:space="0" w:color="auto"/>
              <w:left w:val="single" w:sz="4" w:space="0" w:color="auto"/>
              <w:bottom w:val="single" w:sz="4" w:space="0" w:color="auto"/>
              <w:right w:val="single" w:sz="4" w:space="0" w:color="auto"/>
            </w:tcBorders>
            <w:vAlign w:val="center"/>
            <w:hideMark/>
          </w:tcPr>
          <w:p w14:paraId="13D26165" w14:textId="77777777" w:rsidR="0085499D" w:rsidRPr="009B053A" w:rsidRDefault="0085499D">
            <w:pPr>
              <w:pStyle w:val="TAC"/>
              <w:rPr>
                <w:rFonts w:eastAsia="MS Mincho"/>
              </w:rPr>
            </w:pPr>
            <w:r w:rsidRPr="009B053A">
              <w:rPr>
                <w:rFonts w:eastAsia="MS Mincho"/>
              </w:rPr>
              <w:t>No test required, NR 1CC fallback is tested in 7.3B.2.3</w:t>
            </w:r>
          </w:p>
        </w:tc>
        <w:tc>
          <w:tcPr>
            <w:tcW w:w="2037" w:type="dxa"/>
            <w:gridSpan w:val="18"/>
            <w:tcBorders>
              <w:top w:val="single" w:sz="4" w:space="0" w:color="auto"/>
              <w:left w:val="single" w:sz="4" w:space="0" w:color="auto"/>
              <w:bottom w:val="single" w:sz="4" w:space="0" w:color="auto"/>
              <w:right w:val="single" w:sz="4" w:space="0" w:color="auto"/>
            </w:tcBorders>
            <w:vAlign w:val="center"/>
          </w:tcPr>
          <w:p w14:paraId="08EF0C81" w14:textId="77777777" w:rsidR="0085499D" w:rsidRPr="009B053A" w:rsidRDefault="0085499D">
            <w:pPr>
              <w:pStyle w:val="TAC"/>
              <w:rPr>
                <w:rFonts w:eastAsia="MS Mincho"/>
              </w:rPr>
            </w:pPr>
          </w:p>
        </w:tc>
        <w:tc>
          <w:tcPr>
            <w:tcW w:w="793" w:type="dxa"/>
            <w:gridSpan w:val="10"/>
            <w:tcBorders>
              <w:top w:val="single" w:sz="4" w:space="0" w:color="auto"/>
              <w:left w:val="single" w:sz="4" w:space="0" w:color="auto"/>
              <w:bottom w:val="single" w:sz="4" w:space="0" w:color="auto"/>
              <w:right w:val="single" w:sz="4" w:space="0" w:color="auto"/>
            </w:tcBorders>
            <w:vAlign w:val="center"/>
          </w:tcPr>
          <w:p w14:paraId="55BF55CD" w14:textId="77777777" w:rsidR="0085499D" w:rsidRPr="009B053A" w:rsidRDefault="0085499D">
            <w:pPr>
              <w:pStyle w:val="TAC"/>
              <w:rPr>
                <w:rFonts w:eastAsia="MS Mincho"/>
              </w:rPr>
            </w:pPr>
          </w:p>
        </w:tc>
        <w:tc>
          <w:tcPr>
            <w:tcW w:w="965" w:type="dxa"/>
            <w:gridSpan w:val="5"/>
            <w:tcBorders>
              <w:top w:val="single" w:sz="4" w:space="0" w:color="auto"/>
              <w:left w:val="single" w:sz="4" w:space="0" w:color="auto"/>
              <w:bottom w:val="single" w:sz="4" w:space="0" w:color="auto"/>
              <w:right w:val="single" w:sz="4" w:space="0" w:color="auto"/>
            </w:tcBorders>
            <w:vAlign w:val="center"/>
          </w:tcPr>
          <w:p w14:paraId="284B885E" w14:textId="77777777" w:rsidR="0085499D" w:rsidRPr="009B053A" w:rsidRDefault="0085499D">
            <w:pPr>
              <w:pStyle w:val="TAC"/>
              <w:rPr>
                <w:rFonts w:eastAsia="MS Mincho"/>
              </w:rPr>
            </w:pPr>
          </w:p>
        </w:tc>
        <w:tc>
          <w:tcPr>
            <w:tcW w:w="870" w:type="dxa"/>
            <w:gridSpan w:val="8"/>
            <w:tcBorders>
              <w:top w:val="single" w:sz="4" w:space="0" w:color="auto"/>
              <w:left w:val="single" w:sz="4" w:space="0" w:color="auto"/>
              <w:bottom w:val="single" w:sz="4" w:space="0" w:color="auto"/>
              <w:right w:val="single" w:sz="4" w:space="0" w:color="auto"/>
            </w:tcBorders>
            <w:vAlign w:val="center"/>
          </w:tcPr>
          <w:p w14:paraId="74BB5164" w14:textId="77777777" w:rsidR="0085499D" w:rsidRPr="009B053A" w:rsidRDefault="0085499D">
            <w:pPr>
              <w:pStyle w:val="TAC"/>
              <w:rPr>
                <w:rFonts w:eastAsia="MS Mincho"/>
              </w:rPr>
            </w:pPr>
          </w:p>
        </w:tc>
        <w:tc>
          <w:tcPr>
            <w:tcW w:w="1212" w:type="dxa"/>
            <w:gridSpan w:val="8"/>
            <w:tcBorders>
              <w:top w:val="single" w:sz="4" w:space="0" w:color="auto"/>
              <w:left w:val="single" w:sz="4" w:space="0" w:color="auto"/>
              <w:bottom w:val="single" w:sz="4" w:space="0" w:color="auto"/>
              <w:right w:val="single" w:sz="4" w:space="0" w:color="auto"/>
            </w:tcBorders>
            <w:vAlign w:val="center"/>
          </w:tcPr>
          <w:p w14:paraId="512E61F6" w14:textId="77777777" w:rsidR="0085499D" w:rsidRPr="009B053A" w:rsidRDefault="0085499D">
            <w:pPr>
              <w:pStyle w:val="TAC"/>
              <w:rPr>
                <w:rFonts w:eastAsia="MS Mincho"/>
              </w:rPr>
            </w:pPr>
          </w:p>
        </w:tc>
      </w:tr>
      <w:tr w:rsidR="00AB2B30" w:rsidRPr="009B053A" w14:paraId="6D8AA6F4" w14:textId="77777777" w:rsidTr="00A74A4A">
        <w:trPr>
          <w:trHeight w:val="241"/>
        </w:trPr>
        <w:tc>
          <w:tcPr>
            <w:tcW w:w="13096" w:type="dxa"/>
            <w:gridSpan w:val="106"/>
          </w:tcPr>
          <w:p w14:paraId="4359F7F7" w14:textId="36E119FB" w:rsidR="00AB2B30" w:rsidRPr="009B053A" w:rsidRDefault="006A7121" w:rsidP="00BF220C">
            <w:pPr>
              <w:pStyle w:val="TAH"/>
              <w:rPr>
                <w:lang w:eastAsia="zh-TW"/>
              </w:rPr>
            </w:pPr>
            <w:r w:rsidRPr="009B053A">
              <w:t>Default Test Settings for a DC_X</w:t>
            </w:r>
            <w:r w:rsidRPr="009B053A">
              <w:rPr>
                <w:lang w:eastAsia="zh-TW"/>
              </w:rPr>
              <w:t xml:space="preserve">C_nYA, </w:t>
            </w:r>
            <w:r w:rsidRPr="009B053A">
              <w:t>DC_X</w:t>
            </w:r>
            <w:r w:rsidRPr="009B053A">
              <w:rPr>
                <w:lang w:eastAsia="zh-TW"/>
              </w:rPr>
              <w:t>A-XA_nYA</w:t>
            </w:r>
            <w:r w:rsidRPr="009B053A">
              <w:t xml:space="preserve"> Configuration (Inter-band EN-DC with LTE CA, 2 bands) – Note 4</w:t>
            </w:r>
          </w:p>
        </w:tc>
      </w:tr>
      <w:tr w:rsidR="00C875AF" w:rsidRPr="009B053A" w14:paraId="71F2C433" w14:textId="77777777" w:rsidTr="00733D30">
        <w:trPr>
          <w:trHeight w:val="344"/>
        </w:trPr>
        <w:tc>
          <w:tcPr>
            <w:tcW w:w="404" w:type="dxa"/>
            <w:gridSpan w:val="3"/>
            <w:vAlign w:val="center"/>
          </w:tcPr>
          <w:p w14:paraId="7B33D1E1" w14:textId="77777777" w:rsidR="00AB2B30" w:rsidRPr="009B053A" w:rsidRDefault="00AB2B30">
            <w:pPr>
              <w:pStyle w:val="TAC"/>
            </w:pPr>
          </w:p>
        </w:tc>
        <w:tc>
          <w:tcPr>
            <w:tcW w:w="737" w:type="dxa"/>
            <w:gridSpan w:val="5"/>
            <w:vAlign w:val="center"/>
          </w:tcPr>
          <w:p w14:paraId="0E078CAB" w14:textId="77777777" w:rsidR="00AB2B30" w:rsidRPr="009B053A" w:rsidRDefault="00AB2B30">
            <w:pPr>
              <w:pStyle w:val="TAC"/>
              <w:rPr>
                <w:rFonts w:eastAsia="MS Mincho"/>
              </w:rPr>
            </w:pPr>
          </w:p>
        </w:tc>
        <w:tc>
          <w:tcPr>
            <w:tcW w:w="1060" w:type="dxa"/>
            <w:gridSpan w:val="4"/>
            <w:vAlign w:val="center"/>
          </w:tcPr>
          <w:p w14:paraId="52AC2D33" w14:textId="77777777" w:rsidR="00AB2B30" w:rsidRPr="009B053A" w:rsidRDefault="00AB2B30">
            <w:pPr>
              <w:pStyle w:val="TAC"/>
              <w:rPr>
                <w:rFonts w:eastAsia="MS Mincho"/>
              </w:rPr>
            </w:pPr>
          </w:p>
        </w:tc>
        <w:tc>
          <w:tcPr>
            <w:tcW w:w="1002" w:type="dxa"/>
            <w:gridSpan w:val="10"/>
            <w:vAlign w:val="center"/>
          </w:tcPr>
          <w:p w14:paraId="324ED665" w14:textId="77777777" w:rsidR="00AB2B30" w:rsidRPr="009B053A" w:rsidRDefault="00AB2B30">
            <w:pPr>
              <w:pStyle w:val="TAC"/>
              <w:rPr>
                <w:rFonts w:eastAsia="MS Mincho"/>
              </w:rPr>
            </w:pPr>
          </w:p>
        </w:tc>
        <w:tc>
          <w:tcPr>
            <w:tcW w:w="1157" w:type="dxa"/>
            <w:gridSpan w:val="14"/>
            <w:vAlign w:val="center"/>
          </w:tcPr>
          <w:p w14:paraId="1583A481" w14:textId="77777777" w:rsidR="00AB2B30" w:rsidRPr="009B053A" w:rsidRDefault="00AB2B30">
            <w:pPr>
              <w:pStyle w:val="TAC"/>
              <w:rPr>
                <w:rFonts w:eastAsia="MS Mincho"/>
              </w:rPr>
            </w:pPr>
          </w:p>
        </w:tc>
        <w:tc>
          <w:tcPr>
            <w:tcW w:w="1140" w:type="dxa"/>
            <w:gridSpan w:val="5"/>
            <w:vAlign w:val="center"/>
          </w:tcPr>
          <w:p w14:paraId="764AAB19" w14:textId="77777777" w:rsidR="00AB2B30" w:rsidRPr="009B053A" w:rsidRDefault="00AB2B30">
            <w:pPr>
              <w:pStyle w:val="TAC"/>
              <w:rPr>
                <w:rFonts w:eastAsia="MS Mincho"/>
              </w:rPr>
            </w:pPr>
          </w:p>
        </w:tc>
        <w:tc>
          <w:tcPr>
            <w:tcW w:w="956" w:type="dxa"/>
            <w:gridSpan w:val="10"/>
            <w:vAlign w:val="center"/>
          </w:tcPr>
          <w:p w14:paraId="2992CDCD" w14:textId="77777777" w:rsidR="00AB2B30" w:rsidRPr="009B053A" w:rsidRDefault="00AB2B30">
            <w:pPr>
              <w:pStyle w:val="TAC"/>
              <w:rPr>
                <w:rFonts w:eastAsia="MS Mincho"/>
              </w:rPr>
            </w:pPr>
          </w:p>
        </w:tc>
        <w:tc>
          <w:tcPr>
            <w:tcW w:w="1318" w:type="dxa"/>
            <w:gridSpan w:val="14"/>
            <w:vAlign w:val="center"/>
          </w:tcPr>
          <w:p w14:paraId="7FEE04B7" w14:textId="0C92FDF1" w:rsidR="00AB2B30" w:rsidRPr="009B053A" w:rsidRDefault="006A7121">
            <w:pPr>
              <w:pStyle w:val="TAC"/>
              <w:rPr>
                <w:rFonts w:eastAsia="MS Mincho"/>
              </w:rPr>
            </w:pPr>
            <w:r w:rsidRPr="009B053A">
              <w:rPr>
                <w:rFonts w:eastAsia="MS Mincho"/>
              </w:rPr>
              <w:t>No test required, LTE 1CC fallback is tested in 7.3B.2.3</w:t>
            </w:r>
          </w:p>
        </w:tc>
        <w:tc>
          <w:tcPr>
            <w:tcW w:w="1203" w:type="dxa"/>
            <w:gridSpan w:val="7"/>
            <w:vAlign w:val="center"/>
          </w:tcPr>
          <w:p w14:paraId="6937D91D" w14:textId="77777777" w:rsidR="00AB2B30" w:rsidRPr="009B053A" w:rsidRDefault="00AB2B30">
            <w:pPr>
              <w:pStyle w:val="TAC"/>
              <w:rPr>
                <w:rFonts w:eastAsia="MS Mincho"/>
              </w:rPr>
            </w:pPr>
          </w:p>
        </w:tc>
        <w:tc>
          <w:tcPr>
            <w:tcW w:w="850" w:type="dxa"/>
            <w:gridSpan w:val="9"/>
            <w:vAlign w:val="center"/>
          </w:tcPr>
          <w:p w14:paraId="1E911876" w14:textId="77777777" w:rsidR="00AB2B30" w:rsidRPr="009B053A" w:rsidRDefault="00AB2B30">
            <w:pPr>
              <w:pStyle w:val="TAC"/>
              <w:rPr>
                <w:rFonts w:eastAsia="MS Mincho"/>
              </w:rPr>
            </w:pPr>
          </w:p>
        </w:tc>
        <w:tc>
          <w:tcPr>
            <w:tcW w:w="1292" w:type="dxa"/>
            <w:gridSpan w:val="15"/>
            <w:vAlign w:val="center"/>
          </w:tcPr>
          <w:p w14:paraId="3F642210" w14:textId="77777777" w:rsidR="00AB2B30" w:rsidRPr="009B053A" w:rsidRDefault="00AB2B30">
            <w:pPr>
              <w:pStyle w:val="TAC"/>
              <w:rPr>
                <w:rFonts w:eastAsia="MS Mincho"/>
              </w:rPr>
            </w:pPr>
          </w:p>
        </w:tc>
        <w:tc>
          <w:tcPr>
            <w:tcW w:w="850" w:type="dxa"/>
            <w:gridSpan w:val="3"/>
            <w:vAlign w:val="center"/>
          </w:tcPr>
          <w:p w14:paraId="7F7B8651" w14:textId="77777777" w:rsidR="00AB2B30" w:rsidRPr="009B053A" w:rsidRDefault="00AB2B30">
            <w:pPr>
              <w:pStyle w:val="TAC"/>
              <w:rPr>
                <w:rFonts w:eastAsia="MS Mincho"/>
              </w:rPr>
            </w:pPr>
          </w:p>
        </w:tc>
        <w:tc>
          <w:tcPr>
            <w:tcW w:w="1127" w:type="dxa"/>
            <w:gridSpan w:val="7"/>
            <w:vAlign w:val="center"/>
          </w:tcPr>
          <w:p w14:paraId="40DCCEB5" w14:textId="77777777" w:rsidR="00AB2B30" w:rsidRPr="009B053A" w:rsidRDefault="00AB2B30">
            <w:pPr>
              <w:pStyle w:val="TAC"/>
              <w:rPr>
                <w:rFonts w:eastAsia="MS Mincho"/>
              </w:rPr>
            </w:pPr>
          </w:p>
        </w:tc>
      </w:tr>
      <w:tr w:rsidR="00AB2B30" w:rsidRPr="009B053A" w14:paraId="7155E3FC" w14:textId="77777777" w:rsidTr="00A74A4A">
        <w:trPr>
          <w:trHeight w:val="241"/>
        </w:trPr>
        <w:tc>
          <w:tcPr>
            <w:tcW w:w="13096" w:type="dxa"/>
            <w:gridSpan w:val="106"/>
          </w:tcPr>
          <w:p w14:paraId="095DDF8D" w14:textId="77777777" w:rsidR="00AB2B30" w:rsidRPr="009B053A" w:rsidRDefault="006A7121" w:rsidP="00BF220C">
            <w:pPr>
              <w:pStyle w:val="TAH"/>
              <w:rPr>
                <w:lang w:eastAsia="zh-TW"/>
              </w:rPr>
            </w:pPr>
            <w:r w:rsidRPr="009B053A">
              <w:t>Default Test Settings for a DC_X</w:t>
            </w:r>
            <w:r w:rsidRPr="009B053A">
              <w:rPr>
                <w:lang w:eastAsia="zh-TW"/>
              </w:rPr>
              <w:t>A-YA_nZA</w:t>
            </w:r>
            <w:r w:rsidRPr="009B053A">
              <w:t xml:space="preserve"> Configuration (Inter-band EN-DC with LTE CA, 3 bands) – Note 4</w:t>
            </w:r>
          </w:p>
        </w:tc>
      </w:tr>
      <w:tr w:rsidR="00C875AF" w:rsidRPr="009B053A" w14:paraId="1C57336F" w14:textId="77777777" w:rsidTr="00733D30">
        <w:trPr>
          <w:trHeight w:val="344"/>
        </w:trPr>
        <w:tc>
          <w:tcPr>
            <w:tcW w:w="404" w:type="dxa"/>
            <w:gridSpan w:val="3"/>
            <w:vAlign w:val="center"/>
          </w:tcPr>
          <w:p w14:paraId="07182A7E" w14:textId="77777777" w:rsidR="00AB2B30" w:rsidRPr="009B053A" w:rsidRDefault="00AB2B30">
            <w:pPr>
              <w:pStyle w:val="TAC"/>
            </w:pPr>
          </w:p>
        </w:tc>
        <w:tc>
          <w:tcPr>
            <w:tcW w:w="737" w:type="dxa"/>
            <w:gridSpan w:val="5"/>
            <w:vAlign w:val="center"/>
          </w:tcPr>
          <w:p w14:paraId="4522E5A3" w14:textId="77777777" w:rsidR="00AB2B30" w:rsidRPr="009B053A" w:rsidRDefault="00AB2B30">
            <w:pPr>
              <w:pStyle w:val="TAC"/>
              <w:rPr>
                <w:rFonts w:eastAsia="MS Mincho"/>
              </w:rPr>
            </w:pPr>
          </w:p>
        </w:tc>
        <w:tc>
          <w:tcPr>
            <w:tcW w:w="1060" w:type="dxa"/>
            <w:gridSpan w:val="4"/>
            <w:vAlign w:val="center"/>
          </w:tcPr>
          <w:p w14:paraId="66D06B17" w14:textId="77777777" w:rsidR="00AB2B30" w:rsidRPr="009B053A" w:rsidRDefault="00AB2B30">
            <w:pPr>
              <w:pStyle w:val="TAC"/>
              <w:rPr>
                <w:rFonts w:eastAsia="MS Mincho"/>
              </w:rPr>
            </w:pPr>
          </w:p>
        </w:tc>
        <w:tc>
          <w:tcPr>
            <w:tcW w:w="1002" w:type="dxa"/>
            <w:gridSpan w:val="10"/>
            <w:vAlign w:val="center"/>
          </w:tcPr>
          <w:p w14:paraId="64A93921" w14:textId="77777777" w:rsidR="00AB2B30" w:rsidRPr="009B053A" w:rsidRDefault="00AB2B30">
            <w:pPr>
              <w:pStyle w:val="TAC"/>
              <w:rPr>
                <w:rFonts w:eastAsia="MS Mincho"/>
              </w:rPr>
            </w:pPr>
          </w:p>
        </w:tc>
        <w:tc>
          <w:tcPr>
            <w:tcW w:w="1157" w:type="dxa"/>
            <w:gridSpan w:val="14"/>
            <w:vAlign w:val="center"/>
          </w:tcPr>
          <w:p w14:paraId="4B0196C8" w14:textId="77777777" w:rsidR="00AB2B30" w:rsidRPr="009B053A" w:rsidRDefault="00AB2B30">
            <w:pPr>
              <w:pStyle w:val="TAC"/>
              <w:rPr>
                <w:rFonts w:eastAsia="MS Mincho"/>
              </w:rPr>
            </w:pPr>
          </w:p>
        </w:tc>
        <w:tc>
          <w:tcPr>
            <w:tcW w:w="1140" w:type="dxa"/>
            <w:gridSpan w:val="5"/>
            <w:vAlign w:val="center"/>
          </w:tcPr>
          <w:p w14:paraId="170250CC" w14:textId="77777777" w:rsidR="00AB2B30" w:rsidRPr="009B053A" w:rsidRDefault="00AB2B30">
            <w:pPr>
              <w:pStyle w:val="TAC"/>
              <w:rPr>
                <w:rFonts w:eastAsia="MS Mincho"/>
              </w:rPr>
            </w:pPr>
          </w:p>
        </w:tc>
        <w:tc>
          <w:tcPr>
            <w:tcW w:w="956" w:type="dxa"/>
            <w:gridSpan w:val="10"/>
            <w:vAlign w:val="center"/>
          </w:tcPr>
          <w:p w14:paraId="4EE2694A" w14:textId="77777777" w:rsidR="00AB2B30" w:rsidRPr="009B053A" w:rsidRDefault="00AB2B30">
            <w:pPr>
              <w:pStyle w:val="TAC"/>
              <w:rPr>
                <w:rFonts w:eastAsia="MS Mincho"/>
              </w:rPr>
            </w:pPr>
          </w:p>
        </w:tc>
        <w:tc>
          <w:tcPr>
            <w:tcW w:w="1318" w:type="dxa"/>
            <w:gridSpan w:val="14"/>
            <w:vAlign w:val="center"/>
          </w:tcPr>
          <w:p w14:paraId="5EEE2B26" w14:textId="4F2EAB99" w:rsidR="00AB2B30" w:rsidRPr="009B053A" w:rsidRDefault="006A7121">
            <w:pPr>
              <w:pStyle w:val="TAC"/>
              <w:rPr>
                <w:rFonts w:eastAsia="MS Mincho"/>
              </w:rPr>
            </w:pPr>
            <w:r w:rsidRPr="009B053A">
              <w:rPr>
                <w:rFonts w:eastAsia="MS Mincho"/>
              </w:rPr>
              <w:t>No test required, LTE 1CC fallback is tested in 7.3B.2.3</w:t>
            </w:r>
          </w:p>
        </w:tc>
        <w:tc>
          <w:tcPr>
            <w:tcW w:w="1203" w:type="dxa"/>
            <w:gridSpan w:val="7"/>
            <w:vAlign w:val="center"/>
          </w:tcPr>
          <w:p w14:paraId="71FA46E4" w14:textId="77777777" w:rsidR="00AB2B30" w:rsidRPr="009B053A" w:rsidRDefault="00AB2B30">
            <w:pPr>
              <w:pStyle w:val="TAC"/>
              <w:rPr>
                <w:rFonts w:eastAsia="MS Mincho"/>
              </w:rPr>
            </w:pPr>
          </w:p>
        </w:tc>
        <w:tc>
          <w:tcPr>
            <w:tcW w:w="850" w:type="dxa"/>
            <w:gridSpan w:val="9"/>
            <w:vAlign w:val="center"/>
          </w:tcPr>
          <w:p w14:paraId="297E7CDC" w14:textId="77777777" w:rsidR="00AB2B30" w:rsidRPr="009B053A" w:rsidRDefault="00AB2B30">
            <w:pPr>
              <w:pStyle w:val="TAC"/>
              <w:rPr>
                <w:rFonts w:eastAsia="MS Mincho"/>
              </w:rPr>
            </w:pPr>
          </w:p>
        </w:tc>
        <w:tc>
          <w:tcPr>
            <w:tcW w:w="1292" w:type="dxa"/>
            <w:gridSpan w:val="15"/>
            <w:vAlign w:val="center"/>
          </w:tcPr>
          <w:p w14:paraId="7488CA47" w14:textId="77777777" w:rsidR="00AB2B30" w:rsidRPr="009B053A" w:rsidRDefault="00AB2B30">
            <w:pPr>
              <w:pStyle w:val="TAC"/>
              <w:rPr>
                <w:rFonts w:eastAsia="MS Mincho"/>
              </w:rPr>
            </w:pPr>
          </w:p>
        </w:tc>
        <w:tc>
          <w:tcPr>
            <w:tcW w:w="850" w:type="dxa"/>
            <w:gridSpan w:val="3"/>
            <w:vAlign w:val="center"/>
          </w:tcPr>
          <w:p w14:paraId="3EC4F523" w14:textId="77777777" w:rsidR="00AB2B30" w:rsidRPr="009B053A" w:rsidRDefault="00AB2B30">
            <w:pPr>
              <w:pStyle w:val="TAC"/>
              <w:rPr>
                <w:rFonts w:eastAsia="MS Mincho"/>
              </w:rPr>
            </w:pPr>
          </w:p>
        </w:tc>
        <w:tc>
          <w:tcPr>
            <w:tcW w:w="1127" w:type="dxa"/>
            <w:gridSpan w:val="7"/>
            <w:vAlign w:val="center"/>
          </w:tcPr>
          <w:p w14:paraId="24FD168F" w14:textId="77777777" w:rsidR="00AB2B30" w:rsidRPr="009B053A" w:rsidRDefault="00AB2B30">
            <w:pPr>
              <w:pStyle w:val="TAC"/>
              <w:rPr>
                <w:rFonts w:eastAsia="MS Mincho"/>
              </w:rPr>
            </w:pPr>
          </w:p>
        </w:tc>
      </w:tr>
      <w:tr w:rsidR="0085499D" w:rsidRPr="009B053A" w14:paraId="2F2E44B4" w14:textId="77777777" w:rsidTr="00BF220C">
        <w:trPr>
          <w:trHeight w:val="344"/>
        </w:trPr>
        <w:tc>
          <w:tcPr>
            <w:tcW w:w="13096" w:type="dxa"/>
            <w:gridSpan w:val="106"/>
            <w:tcBorders>
              <w:top w:val="single" w:sz="4" w:space="0" w:color="auto"/>
              <w:left w:val="single" w:sz="4" w:space="0" w:color="auto"/>
              <w:bottom w:val="single" w:sz="4" w:space="0" w:color="auto"/>
              <w:right w:val="single" w:sz="4" w:space="0" w:color="auto"/>
            </w:tcBorders>
            <w:vAlign w:val="center"/>
            <w:hideMark/>
          </w:tcPr>
          <w:p w14:paraId="5DC37A0E" w14:textId="77777777" w:rsidR="0085499D" w:rsidRPr="009B053A" w:rsidRDefault="0085499D">
            <w:pPr>
              <w:pStyle w:val="TAC"/>
              <w:rPr>
                <w:rFonts w:eastAsia="MS Mincho"/>
              </w:rPr>
            </w:pPr>
            <w:r w:rsidRPr="009B053A">
              <w:rPr>
                <w:rStyle w:val="TAHCar"/>
              </w:rPr>
              <w:t>Default Test Settings for a DC_XA_nYA-nZA Configuration (Inter-band EN-DC with NR CA, 3 bands) – Note 7</w:t>
            </w:r>
          </w:p>
        </w:tc>
      </w:tr>
      <w:tr w:rsidR="00A63CB2" w:rsidRPr="009B053A" w14:paraId="3F109283" w14:textId="77777777" w:rsidTr="00733D30">
        <w:trPr>
          <w:trHeight w:val="344"/>
        </w:trPr>
        <w:tc>
          <w:tcPr>
            <w:tcW w:w="404" w:type="dxa"/>
            <w:gridSpan w:val="3"/>
            <w:tcBorders>
              <w:top w:val="single" w:sz="4" w:space="0" w:color="auto"/>
              <w:left w:val="single" w:sz="4" w:space="0" w:color="auto"/>
              <w:bottom w:val="single" w:sz="4" w:space="0" w:color="auto"/>
              <w:right w:val="single" w:sz="4" w:space="0" w:color="auto"/>
            </w:tcBorders>
            <w:vAlign w:val="center"/>
          </w:tcPr>
          <w:p w14:paraId="1D0E6A29" w14:textId="77777777" w:rsidR="0085499D" w:rsidRPr="009B053A" w:rsidRDefault="0085499D">
            <w:pPr>
              <w:pStyle w:val="TAC"/>
              <w:rPr>
                <w:rFonts w:eastAsiaTheme="minorEastAsia"/>
              </w:rPr>
            </w:pPr>
          </w:p>
        </w:tc>
        <w:tc>
          <w:tcPr>
            <w:tcW w:w="737" w:type="dxa"/>
            <w:gridSpan w:val="5"/>
            <w:tcBorders>
              <w:top w:val="single" w:sz="4" w:space="0" w:color="auto"/>
              <w:left w:val="single" w:sz="4" w:space="0" w:color="auto"/>
              <w:bottom w:val="single" w:sz="4" w:space="0" w:color="auto"/>
              <w:right w:val="single" w:sz="4" w:space="0" w:color="auto"/>
            </w:tcBorders>
            <w:vAlign w:val="center"/>
          </w:tcPr>
          <w:p w14:paraId="4D0B6649" w14:textId="77777777" w:rsidR="0085499D" w:rsidRPr="009B053A" w:rsidRDefault="0085499D">
            <w:pPr>
              <w:pStyle w:val="TAC"/>
              <w:rPr>
                <w:rFonts w:eastAsia="MS Mincho"/>
              </w:rPr>
            </w:pPr>
          </w:p>
        </w:tc>
        <w:tc>
          <w:tcPr>
            <w:tcW w:w="1108" w:type="dxa"/>
            <w:gridSpan w:val="6"/>
            <w:tcBorders>
              <w:top w:val="single" w:sz="4" w:space="0" w:color="auto"/>
              <w:left w:val="single" w:sz="4" w:space="0" w:color="auto"/>
              <w:bottom w:val="single" w:sz="4" w:space="0" w:color="auto"/>
              <w:right w:val="single" w:sz="4" w:space="0" w:color="auto"/>
            </w:tcBorders>
            <w:vAlign w:val="center"/>
          </w:tcPr>
          <w:p w14:paraId="495FCB9F" w14:textId="77777777" w:rsidR="0085499D" w:rsidRPr="009B053A" w:rsidRDefault="0085499D">
            <w:pPr>
              <w:pStyle w:val="TAC"/>
              <w:rPr>
                <w:rFonts w:eastAsia="MS Mincho"/>
              </w:rPr>
            </w:pPr>
          </w:p>
        </w:tc>
        <w:tc>
          <w:tcPr>
            <w:tcW w:w="908" w:type="dxa"/>
            <w:gridSpan w:val="6"/>
            <w:tcBorders>
              <w:top w:val="single" w:sz="4" w:space="0" w:color="auto"/>
              <w:left w:val="single" w:sz="4" w:space="0" w:color="auto"/>
              <w:bottom w:val="single" w:sz="4" w:space="0" w:color="auto"/>
              <w:right w:val="single" w:sz="4" w:space="0" w:color="auto"/>
            </w:tcBorders>
            <w:vAlign w:val="center"/>
          </w:tcPr>
          <w:p w14:paraId="7B136913" w14:textId="77777777" w:rsidR="0085499D" w:rsidRPr="009B053A" w:rsidRDefault="0085499D">
            <w:pPr>
              <w:pStyle w:val="TAC"/>
              <w:rPr>
                <w:rFonts w:eastAsia="MS Mincho"/>
              </w:rPr>
            </w:pPr>
          </w:p>
        </w:tc>
        <w:tc>
          <w:tcPr>
            <w:tcW w:w="1203" w:type="dxa"/>
            <w:gridSpan w:val="16"/>
            <w:tcBorders>
              <w:top w:val="single" w:sz="4" w:space="0" w:color="auto"/>
              <w:left w:val="single" w:sz="4" w:space="0" w:color="auto"/>
              <w:bottom w:val="single" w:sz="4" w:space="0" w:color="auto"/>
              <w:right w:val="single" w:sz="4" w:space="0" w:color="auto"/>
            </w:tcBorders>
            <w:vAlign w:val="center"/>
          </w:tcPr>
          <w:p w14:paraId="32B307B2" w14:textId="77777777" w:rsidR="0085499D" w:rsidRPr="009B053A" w:rsidRDefault="0085499D">
            <w:pPr>
              <w:pStyle w:val="TAC"/>
              <w:rPr>
                <w:rFonts w:eastAsia="MS Mincho"/>
              </w:rPr>
            </w:pPr>
          </w:p>
        </w:tc>
        <w:tc>
          <w:tcPr>
            <w:tcW w:w="881" w:type="dxa"/>
            <w:tcBorders>
              <w:top w:val="single" w:sz="4" w:space="0" w:color="auto"/>
              <w:left w:val="single" w:sz="4" w:space="0" w:color="auto"/>
              <w:bottom w:val="single" w:sz="4" w:space="0" w:color="auto"/>
              <w:right w:val="single" w:sz="4" w:space="0" w:color="auto"/>
            </w:tcBorders>
            <w:vAlign w:val="center"/>
          </w:tcPr>
          <w:p w14:paraId="193B1301" w14:textId="77777777" w:rsidR="0085499D" w:rsidRPr="009B053A" w:rsidRDefault="0085499D">
            <w:pPr>
              <w:pStyle w:val="TAC"/>
              <w:rPr>
                <w:rFonts w:eastAsia="MS Mincho"/>
              </w:rPr>
            </w:pPr>
          </w:p>
        </w:tc>
        <w:tc>
          <w:tcPr>
            <w:tcW w:w="845" w:type="dxa"/>
            <w:gridSpan w:val="10"/>
            <w:tcBorders>
              <w:top w:val="single" w:sz="4" w:space="0" w:color="auto"/>
              <w:left w:val="single" w:sz="4" w:space="0" w:color="auto"/>
              <w:bottom w:val="single" w:sz="4" w:space="0" w:color="auto"/>
              <w:right w:val="single" w:sz="4" w:space="0" w:color="auto"/>
            </w:tcBorders>
            <w:vAlign w:val="center"/>
          </w:tcPr>
          <w:p w14:paraId="0A54D0F4" w14:textId="77777777" w:rsidR="0085499D" w:rsidRPr="009B053A" w:rsidRDefault="0085499D">
            <w:pPr>
              <w:pStyle w:val="TAC"/>
              <w:rPr>
                <w:rFonts w:eastAsia="MS Mincho"/>
              </w:rPr>
            </w:pPr>
          </w:p>
        </w:tc>
        <w:tc>
          <w:tcPr>
            <w:tcW w:w="1133" w:type="dxa"/>
            <w:gridSpan w:val="10"/>
            <w:tcBorders>
              <w:top w:val="single" w:sz="4" w:space="0" w:color="auto"/>
              <w:left w:val="single" w:sz="4" w:space="0" w:color="auto"/>
              <w:bottom w:val="single" w:sz="4" w:space="0" w:color="auto"/>
              <w:right w:val="single" w:sz="4" w:space="0" w:color="auto"/>
            </w:tcBorders>
            <w:vAlign w:val="center"/>
            <w:hideMark/>
          </w:tcPr>
          <w:p w14:paraId="72E0CDF8" w14:textId="77777777" w:rsidR="0085499D" w:rsidRPr="009B053A" w:rsidRDefault="0085499D">
            <w:pPr>
              <w:pStyle w:val="TAC"/>
              <w:rPr>
                <w:rFonts w:eastAsia="MS Mincho"/>
              </w:rPr>
            </w:pPr>
            <w:r w:rsidRPr="009B053A">
              <w:rPr>
                <w:rFonts w:eastAsia="MS Mincho"/>
              </w:rPr>
              <w:t>No test required, NR 1CC fallback is tested in 7.3B.2.3</w:t>
            </w:r>
          </w:p>
        </w:tc>
        <w:tc>
          <w:tcPr>
            <w:tcW w:w="2037" w:type="dxa"/>
            <w:gridSpan w:val="18"/>
            <w:tcBorders>
              <w:top w:val="single" w:sz="4" w:space="0" w:color="auto"/>
              <w:left w:val="single" w:sz="4" w:space="0" w:color="auto"/>
              <w:bottom w:val="single" w:sz="4" w:space="0" w:color="auto"/>
              <w:right w:val="single" w:sz="4" w:space="0" w:color="auto"/>
            </w:tcBorders>
            <w:vAlign w:val="center"/>
          </w:tcPr>
          <w:p w14:paraId="354A9F2D" w14:textId="77777777" w:rsidR="0085499D" w:rsidRPr="009B053A" w:rsidRDefault="0085499D">
            <w:pPr>
              <w:pStyle w:val="TAC"/>
              <w:rPr>
                <w:rFonts w:eastAsia="MS Mincho"/>
              </w:rPr>
            </w:pPr>
          </w:p>
        </w:tc>
        <w:tc>
          <w:tcPr>
            <w:tcW w:w="793" w:type="dxa"/>
            <w:gridSpan w:val="10"/>
            <w:tcBorders>
              <w:top w:val="single" w:sz="4" w:space="0" w:color="auto"/>
              <w:left w:val="single" w:sz="4" w:space="0" w:color="auto"/>
              <w:bottom w:val="single" w:sz="4" w:space="0" w:color="auto"/>
              <w:right w:val="single" w:sz="4" w:space="0" w:color="auto"/>
            </w:tcBorders>
            <w:vAlign w:val="center"/>
          </w:tcPr>
          <w:p w14:paraId="0AC95366" w14:textId="77777777" w:rsidR="0085499D" w:rsidRPr="009B053A" w:rsidRDefault="0085499D">
            <w:pPr>
              <w:pStyle w:val="TAC"/>
              <w:rPr>
                <w:rFonts w:eastAsia="MS Mincho"/>
              </w:rPr>
            </w:pPr>
          </w:p>
        </w:tc>
        <w:tc>
          <w:tcPr>
            <w:tcW w:w="965" w:type="dxa"/>
            <w:gridSpan w:val="5"/>
            <w:tcBorders>
              <w:top w:val="single" w:sz="4" w:space="0" w:color="auto"/>
              <w:left w:val="single" w:sz="4" w:space="0" w:color="auto"/>
              <w:bottom w:val="single" w:sz="4" w:space="0" w:color="auto"/>
              <w:right w:val="single" w:sz="4" w:space="0" w:color="auto"/>
            </w:tcBorders>
            <w:vAlign w:val="center"/>
          </w:tcPr>
          <w:p w14:paraId="68911F8F" w14:textId="77777777" w:rsidR="0085499D" w:rsidRPr="009B053A" w:rsidRDefault="0085499D">
            <w:pPr>
              <w:pStyle w:val="TAC"/>
              <w:rPr>
                <w:rFonts w:eastAsia="MS Mincho"/>
              </w:rPr>
            </w:pPr>
          </w:p>
        </w:tc>
        <w:tc>
          <w:tcPr>
            <w:tcW w:w="870" w:type="dxa"/>
            <w:gridSpan w:val="8"/>
            <w:tcBorders>
              <w:top w:val="single" w:sz="4" w:space="0" w:color="auto"/>
              <w:left w:val="single" w:sz="4" w:space="0" w:color="auto"/>
              <w:bottom w:val="single" w:sz="4" w:space="0" w:color="auto"/>
              <w:right w:val="single" w:sz="4" w:space="0" w:color="auto"/>
            </w:tcBorders>
            <w:vAlign w:val="center"/>
          </w:tcPr>
          <w:p w14:paraId="227490EF" w14:textId="77777777" w:rsidR="0085499D" w:rsidRPr="009B053A" w:rsidRDefault="0085499D">
            <w:pPr>
              <w:pStyle w:val="TAC"/>
              <w:rPr>
                <w:rFonts w:eastAsia="MS Mincho"/>
              </w:rPr>
            </w:pPr>
          </w:p>
        </w:tc>
        <w:tc>
          <w:tcPr>
            <w:tcW w:w="1212" w:type="dxa"/>
            <w:gridSpan w:val="8"/>
            <w:tcBorders>
              <w:top w:val="single" w:sz="4" w:space="0" w:color="auto"/>
              <w:left w:val="single" w:sz="4" w:space="0" w:color="auto"/>
              <w:bottom w:val="single" w:sz="4" w:space="0" w:color="auto"/>
              <w:right w:val="single" w:sz="4" w:space="0" w:color="auto"/>
            </w:tcBorders>
            <w:vAlign w:val="center"/>
          </w:tcPr>
          <w:p w14:paraId="6CE8EE73" w14:textId="77777777" w:rsidR="0085499D" w:rsidRPr="009B053A" w:rsidRDefault="0085499D">
            <w:pPr>
              <w:pStyle w:val="TAC"/>
              <w:rPr>
                <w:rFonts w:eastAsia="MS Mincho"/>
              </w:rPr>
            </w:pPr>
          </w:p>
        </w:tc>
      </w:tr>
      <w:tr w:rsidR="002F1E4A" w:rsidRPr="009B053A" w14:paraId="4355FDA3" w14:textId="77777777" w:rsidTr="00BF220C">
        <w:trPr>
          <w:trHeight w:val="344"/>
        </w:trPr>
        <w:tc>
          <w:tcPr>
            <w:tcW w:w="13096" w:type="dxa"/>
            <w:gridSpan w:val="106"/>
            <w:tcBorders>
              <w:top w:val="nil"/>
              <w:left w:val="single" w:sz="4" w:space="0" w:color="auto"/>
              <w:bottom w:val="single" w:sz="4" w:space="0" w:color="auto"/>
              <w:right w:val="single" w:sz="4" w:space="0" w:color="auto"/>
            </w:tcBorders>
            <w:vAlign w:val="center"/>
            <w:hideMark/>
          </w:tcPr>
          <w:p w14:paraId="2BED229F" w14:textId="77777777" w:rsidR="002F1E4A" w:rsidRPr="009B053A" w:rsidRDefault="002F1E4A">
            <w:pPr>
              <w:pStyle w:val="TAH"/>
              <w:rPr>
                <w:lang w:eastAsia="zh-TW"/>
              </w:rPr>
            </w:pPr>
            <w:r w:rsidRPr="009B053A">
              <w:t>Test Settings for DC_1</w:t>
            </w:r>
            <w:r w:rsidRPr="009B053A">
              <w:rPr>
                <w:lang w:eastAsia="zh-TW"/>
              </w:rPr>
              <w:t>A-3A_n28A</w:t>
            </w:r>
            <w:r w:rsidRPr="009B053A">
              <w:t xml:space="preserve"> Configuration – Note 3</w:t>
            </w:r>
          </w:p>
        </w:tc>
      </w:tr>
      <w:tr w:rsidR="0085499D" w:rsidRPr="009B053A" w14:paraId="0DBAE5B6" w14:textId="77777777" w:rsidTr="00733D30">
        <w:trPr>
          <w:trHeight w:val="344"/>
        </w:trPr>
        <w:tc>
          <w:tcPr>
            <w:tcW w:w="404" w:type="dxa"/>
            <w:gridSpan w:val="3"/>
            <w:tcBorders>
              <w:top w:val="single" w:sz="4" w:space="0" w:color="auto"/>
              <w:left w:val="single" w:sz="4" w:space="0" w:color="auto"/>
              <w:bottom w:val="nil"/>
              <w:right w:val="single" w:sz="4" w:space="0" w:color="auto"/>
            </w:tcBorders>
            <w:vAlign w:val="center"/>
            <w:hideMark/>
          </w:tcPr>
          <w:p w14:paraId="54F021D1" w14:textId="77777777" w:rsidR="002F1E4A" w:rsidRPr="009B053A" w:rsidRDefault="002F1E4A">
            <w:pPr>
              <w:pStyle w:val="TAC"/>
              <w:rPr>
                <w:lang w:eastAsia="zh-CN"/>
              </w:rPr>
            </w:pPr>
            <w:r w:rsidRPr="009B053A">
              <w:rPr>
                <w:lang w:eastAsia="zh-CN"/>
              </w:rPr>
              <w:t>1</w:t>
            </w:r>
          </w:p>
        </w:tc>
        <w:tc>
          <w:tcPr>
            <w:tcW w:w="737" w:type="dxa"/>
            <w:gridSpan w:val="5"/>
            <w:tcBorders>
              <w:top w:val="single" w:sz="4" w:space="0" w:color="auto"/>
              <w:left w:val="single" w:sz="4" w:space="0" w:color="auto"/>
              <w:bottom w:val="single" w:sz="4" w:space="0" w:color="auto"/>
              <w:right w:val="single" w:sz="4" w:space="0" w:color="auto"/>
            </w:tcBorders>
            <w:vAlign w:val="center"/>
            <w:hideMark/>
          </w:tcPr>
          <w:p w14:paraId="1B4E3355" w14:textId="77777777" w:rsidR="002F1E4A" w:rsidRPr="009B053A" w:rsidRDefault="002F1E4A">
            <w:pPr>
              <w:pStyle w:val="TAC"/>
              <w:rPr>
                <w:lang w:eastAsia="zh-CN"/>
              </w:rPr>
            </w:pPr>
            <w:r w:rsidRPr="009B053A">
              <w:rPr>
                <w:rFonts w:cs="Arial"/>
                <w:lang w:eastAsia="zh-CN"/>
              </w:rPr>
              <w:t>1</w:t>
            </w:r>
          </w:p>
        </w:tc>
        <w:tc>
          <w:tcPr>
            <w:tcW w:w="1060" w:type="dxa"/>
            <w:gridSpan w:val="4"/>
            <w:tcBorders>
              <w:top w:val="single" w:sz="4" w:space="0" w:color="auto"/>
              <w:left w:val="single" w:sz="4" w:space="0" w:color="auto"/>
              <w:bottom w:val="single" w:sz="4" w:space="0" w:color="auto"/>
              <w:right w:val="single" w:sz="4" w:space="0" w:color="auto"/>
            </w:tcBorders>
            <w:vAlign w:val="center"/>
            <w:hideMark/>
          </w:tcPr>
          <w:p w14:paraId="221406A4" w14:textId="77777777" w:rsidR="002F1E4A" w:rsidRPr="009B053A" w:rsidRDefault="002F1E4A">
            <w:pPr>
              <w:pStyle w:val="TAC"/>
              <w:rPr>
                <w:lang w:eastAsia="zh-CN"/>
              </w:rPr>
            </w:pPr>
            <w:r w:rsidRPr="009B053A">
              <w:rPr>
                <w:rFonts w:cs="Arial"/>
                <w:lang w:eastAsia="zh-CN"/>
              </w:rPr>
              <w:t xml:space="preserve">UL </w:t>
            </w:r>
            <w:r w:rsidRPr="009B053A">
              <w:rPr>
                <w:rFonts w:eastAsia="MS Mincho"/>
              </w:rPr>
              <w:t xml:space="preserve">1975 / </w:t>
            </w:r>
            <w:r w:rsidRPr="009B053A">
              <w:rPr>
                <w:rFonts w:cs="Arial"/>
                <w:lang w:eastAsia="zh-CN"/>
              </w:rPr>
              <w:t xml:space="preserve">DL </w:t>
            </w:r>
            <w:r w:rsidRPr="009B053A">
              <w:rPr>
                <w:rFonts w:eastAsia="MS Mincho" w:cs="Arial"/>
              </w:rPr>
              <w:t>2165 MH</w:t>
            </w:r>
            <w:r w:rsidRPr="009B053A">
              <w:rPr>
                <w:rFonts w:cs="Arial"/>
                <w:lang w:eastAsia="zh-CN"/>
              </w:rPr>
              <w:t>z</w:t>
            </w:r>
          </w:p>
        </w:tc>
        <w:tc>
          <w:tcPr>
            <w:tcW w:w="1002" w:type="dxa"/>
            <w:gridSpan w:val="10"/>
            <w:tcBorders>
              <w:top w:val="nil"/>
              <w:left w:val="single" w:sz="4" w:space="0" w:color="auto"/>
              <w:bottom w:val="single" w:sz="4" w:space="0" w:color="auto"/>
              <w:right w:val="single" w:sz="4" w:space="0" w:color="auto"/>
            </w:tcBorders>
            <w:vAlign w:val="center"/>
          </w:tcPr>
          <w:p w14:paraId="754F9558" w14:textId="77777777" w:rsidR="002F1E4A" w:rsidRPr="009B053A" w:rsidRDefault="002F1E4A">
            <w:pPr>
              <w:pStyle w:val="TAC"/>
              <w:rPr>
                <w:rFonts w:eastAsia="MS Mincho"/>
                <w:lang w:eastAsia="en-US"/>
              </w:rPr>
            </w:pPr>
          </w:p>
        </w:tc>
        <w:tc>
          <w:tcPr>
            <w:tcW w:w="1157" w:type="dxa"/>
            <w:gridSpan w:val="14"/>
            <w:tcBorders>
              <w:top w:val="nil"/>
              <w:left w:val="single" w:sz="4" w:space="0" w:color="auto"/>
              <w:bottom w:val="single" w:sz="4" w:space="0" w:color="auto"/>
              <w:right w:val="single" w:sz="4" w:space="0" w:color="auto"/>
            </w:tcBorders>
            <w:vAlign w:val="center"/>
          </w:tcPr>
          <w:p w14:paraId="09215406" w14:textId="77777777" w:rsidR="002F1E4A" w:rsidRPr="009B053A" w:rsidRDefault="002F1E4A">
            <w:pPr>
              <w:pStyle w:val="TAC"/>
              <w:rPr>
                <w:rFonts w:eastAsia="MS Mincho"/>
              </w:rPr>
            </w:pPr>
          </w:p>
        </w:tc>
        <w:tc>
          <w:tcPr>
            <w:tcW w:w="1140" w:type="dxa"/>
            <w:gridSpan w:val="5"/>
            <w:tcBorders>
              <w:top w:val="single" w:sz="4" w:space="0" w:color="auto"/>
              <w:left w:val="single" w:sz="4" w:space="0" w:color="auto"/>
              <w:bottom w:val="single" w:sz="4" w:space="0" w:color="auto"/>
              <w:right w:val="single" w:sz="4" w:space="0" w:color="auto"/>
            </w:tcBorders>
            <w:vAlign w:val="center"/>
            <w:hideMark/>
          </w:tcPr>
          <w:p w14:paraId="5EA111D1" w14:textId="77777777" w:rsidR="002F1E4A" w:rsidRPr="009B053A" w:rsidRDefault="002F1E4A">
            <w:pPr>
              <w:pStyle w:val="TAC"/>
              <w:rPr>
                <w:rFonts w:eastAsiaTheme="minorEastAsia"/>
                <w:lang w:eastAsia="zh-CN"/>
              </w:rPr>
            </w:pPr>
            <w:r w:rsidRPr="009B053A">
              <w:rPr>
                <w:rFonts w:cs="Arial"/>
                <w:lang w:eastAsia="zh-CN"/>
              </w:rPr>
              <w:t>3</w:t>
            </w:r>
          </w:p>
        </w:tc>
        <w:tc>
          <w:tcPr>
            <w:tcW w:w="956" w:type="dxa"/>
            <w:gridSpan w:val="10"/>
            <w:tcBorders>
              <w:top w:val="single" w:sz="4" w:space="0" w:color="auto"/>
              <w:left w:val="single" w:sz="4" w:space="0" w:color="auto"/>
              <w:bottom w:val="single" w:sz="4" w:space="0" w:color="auto"/>
              <w:right w:val="single" w:sz="4" w:space="0" w:color="auto"/>
            </w:tcBorders>
            <w:vAlign w:val="center"/>
            <w:hideMark/>
          </w:tcPr>
          <w:p w14:paraId="64355C22" w14:textId="77777777" w:rsidR="002F1E4A" w:rsidRPr="009B053A" w:rsidRDefault="002F1E4A">
            <w:pPr>
              <w:pStyle w:val="TAC"/>
              <w:rPr>
                <w:lang w:eastAsia="zh-TW"/>
              </w:rPr>
            </w:pPr>
            <w:r w:rsidRPr="009B053A">
              <w:rPr>
                <w:rFonts w:cs="Arial"/>
                <w:lang w:eastAsia="zh-CN"/>
              </w:rPr>
              <w:t>DL 1818.5 MHz</w:t>
            </w:r>
          </w:p>
        </w:tc>
        <w:tc>
          <w:tcPr>
            <w:tcW w:w="1318" w:type="dxa"/>
            <w:gridSpan w:val="14"/>
            <w:tcBorders>
              <w:top w:val="nil"/>
              <w:left w:val="single" w:sz="4" w:space="0" w:color="auto"/>
              <w:bottom w:val="single" w:sz="4" w:space="0" w:color="auto"/>
              <w:right w:val="single" w:sz="4" w:space="0" w:color="auto"/>
            </w:tcBorders>
            <w:vAlign w:val="center"/>
          </w:tcPr>
          <w:p w14:paraId="6E1C830E" w14:textId="77777777" w:rsidR="002F1E4A" w:rsidRPr="009B053A" w:rsidRDefault="002F1E4A">
            <w:pPr>
              <w:pStyle w:val="TAC"/>
              <w:rPr>
                <w:rFonts w:eastAsia="MS Mincho"/>
                <w:lang w:eastAsia="en-US"/>
              </w:rPr>
            </w:pPr>
          </w:p>
        </w:tc>
        <w:tc>
          <w:tcPr>
            <w:tcW w:w="1203" w:type="dxa"/>
            <w:gridSpan w:val="7"/>
            <w:tcBorders>
              <w:top w:val="nil"/>
              <w:left w:val="single" w:sz="4" w:space="0" w:color="auto"/>
              <w:bottom w:val="single" w:sz="4" w:space="0" w:color="auto"/>
              <w:right w:val="single" w:sz="4" w:space="0" w:color="auto"/>
            </w:tcBorders>
            <w:vAlign w:val="center"/>
          </w:tcPr>
          <w:p w14:paraId="56DC8FD8" w14:textId="77777777" w:rsidR="002F1E4A" w:rsidRPr="009B053A" w:rsidRDefault="002F1E4A">
            <w:pPr>
              <w:pStyle w:val="TAC"/>
              <w:rPr>
                <w:rFonts w:eastAsiaTheme="minorEastAsia"/>
                <w:lang w:eastAsia="zh-TW"/>
              </w:rPr>
            </w:pPr>
          </w:p>
        </w:tc>
        <w:tc>
          <w:tcPr>
            <w:tcW w:w="850" w:type="dxa"/>
            <w:gridSpan w:val="9"/>
            <w:tcBorders>
              <w:top w:val="single" w:sz="4" w:space="0" w:color="auto"/>
              <w:left w:val="single" w:sz="4" w:space="0" w:color="auto"/>
              <w:bottom w:val="single" w:sz="4" w:space="0" w:color="auto"/>
              <w:right w:val="single" w:sz="4" w:space="0" w:color="auto"/>
            </w:tcBorders>
            <w:vAlign w:val="center"/>
            <w:hideMark/>
          </w:tcPr>
          <w:p w14:paraId="668730B3" w14:textId="77777777" w:rsidR="002F1E4A" w:rsidRPr="009B053A" w:rsidRDefault="002F1E4A">
            <w:pPr>
              <w:pStyle w:val="TAC"/>
              <w:rPr>
                <w:lang w:eastAsia="zh-CN"/>
              </w:rPr>
            </w:pPr>
            <w:r w:rsidRPr="009B053A">
              <w:rPr>
                <w:rFonts w:cs="Arial"/>
                <w:lang w:eastAsia="zh-TW"/>
              </w:rPr>
              <w:t>n28</w:t>
            </w:r>
          </w:p>
        </w:tc>
        <w:tc>
          <w:tcPr>
            <w:tcW w:w="1143" w:type="dxa"/>
            <w:gridSpan w:val="6"/>
            <w:tcBorders>
              <w:top w:val="single" w:sz="4" w:space="0" w:color="auto"/>
              <w:left w:val="single" w:sz="4" w:space="0" w:color="auto"/>
              <w:bottom w:val="single" w:sz="4" w:space="0" w:color="auto"/>
              <w:right w:val="single" w:sz="4" w:space="0" w:color="auto"/>
            </w:tcBorders>
            <w:vAlign w:val="center"/>
            <w:hideMark/>
          </w:tcPr>
          <w:p w14:paraId="6B643E0F" w14:textId="77777777" w:rsidR="002F1E4A" w:rsidRPr="009B053A" w:rsidRDefault="002F1E4A">
            <w:pPr>
              <w:pStyle w:val="TAC"/>
              <w:rPr>
                <w:lang w:eastAsia="zh-TW"/>
              </w:rPr>
            </w:pPr>
            <w:r w:rsidRPr="009B053A">
              <w:rPr>
                <w:rFonts w:cs="Arial"/>
                <w:lang w:eastAsia="zh-CN"/>
              </w:rPr>
              <w:t xml:space="preserve">UL </w:t>
            </w:r>
            <w:r w:rsidRPr="009B053A">
              <w:rPr>
                <w:rFonts w:eastAsia="MS Mincho"/>
              </w:rPr>
              <w:t xml:space="preserve">710.5 / </w:t>
            </w:r>
            <w:r w:rsidRPr="009B053A">
              <w:rPr>
                <w:rFonts w:cs="Arial"/>
                <w:lang w:eastAsia="zh-CN"/>
              </w:rPr>
              <w:t>DL 765.5 MHz</w:t>
            </w:r>
          </w:p>
        </w:tc>
        <w:tc>
          <w:tcPr>
            <w:tcW w:w="888" w:type="dxa"/>
            <w:gridSpan w:val="10"/>
            <w:tcBorders>
              <w:top w:val="nil"/>
              <w:left w:val="single" w:sz="4" w:space="0" w:color="auto"/>
              <w:bottom w:val="single" w:sz="4" w:space="0" w:color="auto"/>
              <w:right w:val="single" w:sz="4" w:space="0" w:color="auto"/>
            </w:tcBorders>
            <w:vAlign w:val="center"/>
          </w:tcPr>
          <w:p w14:paraId="7FADA906" w14:textId="77777777" w:rsidR="002F1E4A" w:rsidRPr="009B053A" w:rsidRDefault="002F1E4A">
            <w:pPr>
              <w:pStyle w:val="TAC"/>
              <w:rPr>
                <w:rFonts w:eastAsia="MS Mincho"/>
                <w:lang w:eastAsia="en-US"/>
              </w:rPr>
            </w:pPr>
          </w:p>
        </w:tc>
        <w:tc>
          <w:tcPr>
            <w:tcW w:w="1238" w:type="dxa"/>
            <w:gridSpan w:val="9"/>
            <w:tcBorders>
              <w:top w:val="nil"/>
              <w:left w:val="single" w:sz="4" w:space="0" w:color="auto"/>
              <w:bottom w:val="single" w:sz="4" w:space="0" w:color="auto"/>
              <w:right w:val="single" w:sz="4" w:space="0" w:color="auto"/>
            </w:tcBorders>
            <w:vAlign w:val="center"/>
          </w:tcPr>
          <w:p w14:paraId="443A5AD1" w14:textId="77777777" w:rsidR="002F1E4A" w:rsidRPr="009B053A" w:rsidRDefault="002F1E4A">
            <w:pPr>
              <w:pStyle w:val="TAC"/>
              <w:rPr>
                <w:rFonts w:eastAsiaTheme="minorEastAsia"/>
                <w:lang w:eastAsia="zh-TW"/>
              </w:rPr>
            </w:pPr>
          </w:p>
        </w:tc>
      </w:tr>
      <w:tr w:rsidR="0085499D" w:rsidRPr="009B053A" w14:paraId="3F20A81C" w14:textId="77777777" w:rsidTr="00733D30">
        <w:trPr>
          <w:trHeight w:val="344"/>
        </w:trPr>
        <w:tc>
          <w:tcPr>
            <w:tcW w:w="404" w:type="dxa"/>
            <w:gridSpan w:val="3"/>
            <w:tcBorders>
              <w:top w:val="nil"/>
              <w:left w:val="single" w:sz="4" w:space="0" w:color="auto"/>
              <w:bottom w:val="single" w:sz="4" w:space="0" w:color="auto"/>
              <w:right w:val="single" w:sz="4" w:space="0" w:color="auto"/>
            </w:tcBorders>
            <w:vAlign w:val="center"/>
          </w:tcPr>
          <w:p w14:paraId="560B2C2A" w14:textId="77777777" w:rsidR="002F1E4A" w:rsidRPr="009B053A" w:rsidRDefault="002F1E4A">
            <w:pPr>
              <w:pStyle w:val="TAC"/>
              <w:rPr>
                <w:lang w:eastAsia="en-US"/>
              </w:rPr>
            </w:pPr>
          </w:p>
        </w:tc>
        <w:tc>
          <w:tcPr>
            <w:tcW w:w="737" w:type="dxa"/>
            <w:gridSpan w:val="5"/>
            <w:tcBorders>
              <w:top w:val="single" w:sz="4" w:space="0" w:color="auto"/>
              <w:left w:val="single" w:sz="4" w:space="0" w:color="auto"/>
              <w:bottom w:val="single" w:sz="4" w:space="0" w:color="auto"/>
              <w:right w:val="single" w:sz="4" w:space="0" w:color="auto"/>
            </w:tcBorders>
            <w:vAlign w:val="center"/>
            <w:hideMark/>
          </w:tcPr>
          <w:p w14:paraId="05AA382E" w14:textId="77777777" w:rsidR="002F1E4A" w:rsidRPr="009B053A" w:rsidRDefault="002F1E4A">
            <w:pPr>
              <w:pStyle w:val="TAC"/>
              <w:rPr>
                <w:rFonts w:eastAsia="MS Mincho"/>
              </w:rPr>
            </w:pPr>
            <w:r w:rsidRPr="009B053A">
              <w:rPr>
                <w:rFonts w:cs="Arial"/>
                <w:lang w:eastAsia="zh-CN"/>
              </w:rPr>
              <w:t>QPSK</w:t>
            </w:r>
          </w:p>
        </w:tc>
        <w:tc>
          <w:tcPr>
            <w:tcW w:w="1060" w:type="dxa"/>
            <w:gridSpan w:val="4"/>
            <w:tcBorders>
              <w:top w:val="single" w:sz="4" w:space="0" w:color="auto"/>
              <w:left w:val="single" w:sz="4" w:space="0" w:color="auto"/>
              <w:bottom w:val="single" w:sz="4" w:space="0" w:color="auto"/>
              <w:right w:val="single" w:sz="4" w:space="0" w:color="auto"/>
            </w:tcBorders>
            <w:vAlign w:val="center"/>
            <w:hideMark/>
          </w:tcPr>
          <w:p w14:paraId="6E39E5EB" w14:textId="77777777" w:rsidR="002F1E4A" w:rsidRPr="009B053A" w:rsidRDefault="002F1E4A">
            <w:pPr>
              <w:pStyle w:val="TAC"/>
              <w:rPr>
                <w:rFonts w:eastAsia="MS Mincho"/>
              </w:rPr>
            </w:pPr>
            <w:r w:rsidRPr="009B053A">
              <w:rPr>
                <w:rFonts w:cs="Arial"/>
                <w:lang w:eastAsia="zh-CN"/>
              </w:rPr>
              <w:t>QPSK</w:t>
            </w:r>
          </w:p>
        </w:tc>
        <w:tc>
          <w:tcPr>
            <w:tcW w:w="1002" w:type="dxa"/>
            <w:gridSpan w:val="10"/>
            <w:tcBorders>
              <w:top w:val="nil"/>
              <w:left w:val="single" w:sz="4" w:space="0" w:color="auto"/>
              <w:bottom w:val="single" w:sz="4" w:space="0" w:color="auto"/>
              <w:right w:val="single" w:sz="4" w:space="0" w:color="auto"/>
            </w:tcBorders>
            <w:vAlign w:val="center"/>
            <w:hideMark/>
          </w:tcPr>
          <w:p w14:paraId="3E3664D4" w14:textId="77777777" w:rsidR="002F1E4A" w:rsidRPr="009B053A" w:rsidRDefault="002F1E4A">
            <w:pPr>
              <w:pStyle w:val="TAC"/>
              <w:rPr>
                <w:rFonts w:eastAsiaTheme="minorEastAsia"/>
              </w:rPr>
            </w:pPr>
            <w:r w:rsidRPr="009B053A">
              <w:rPr>
                <w:rFonts w:cs="Arial"/>
                <w:lang w:eastAsia="zh-CN"/>
              </w:rPr>
              <w:t>5 MHz</w:t>
            </w:r>
          </w:p>
        </w:tc>
        <w:tc>
          <w:tcPr>
            <w:tcW w:w="1157" w:type="dxa"/>
            <w:gridSpan w:val="14"/>
            <w:tcBorders>
              <w:top w:val="nil"/>
              <w:left w:val="single" w:sz="4" w:space="0" w:color="auto"/>
              <w:bottom w:val="single" w:sz="4" w:space="0" w:color="auto"/>
              <w:right w:val="single" w:sz="4" w:space="0" w:color="auto"/>
            </w:tcBorders>
            <w:vAlign w:val="center"/>
            <w:hideMark/>
          </w:tcPr>
          <w:p w14:paraId="47C6E79E" w14:textId="77777777" w:rsidR="002F1E4A" w:rsidRPr="009B053A" w:rsidRDefault="002F1E4A">
            <w:pPr>
              <w:pStyle w:val="TAC"/>
              <w:rPr>
                <w:rFonts w:eastAsia="MS Mincho"/>
              </w:rPr>
            </w:pPr>
            <w:r w:rsidRPr="009B053A">
              <w:rPr>
                <w:rFonts w:eastAsia="MS Mincho" w:cs="Arial"/>
              </w:rPr>
              <w:t>All RBs / All RBs</w:t>
            </w:r>
          </w:p>
        </w:tc>
        <w:tc>
          <w:tcPr>
            <w:tcW w:w="1140" w:type="dxa"/>
            <w:gridSpan w:val="5"/>
            <w:tcBorders>
              <w:top w:val="single" w:sz="4" w:space="0" w:color="auto"/>
              <w:left w:val="single" w:sz="4" w:space="0" w:color="auto"/>
              <w:bottom w:val="single" w:sz="4" w:space="0" w:color="auto"/>
              <w:right w:val="single" w:sz="4" w:space="0" w:color="auto"/>
            </w:tcBorders>
            <w:vAlign w:val="center"/>
            <w:hideMark/>
          </w:tcPr>
          <w:p w14:paraId="34B060A1" w14:textId="77777777" w:rsidR="002F1E4A" w:rsidRPr="009B053A" w:rsidRDefault="002F1E4A">
            <w:pPr>
              <w:pStyle w:val="TAC"/>
              <w:rPr>
                <w:rFonts w:eastAsiaTheme="minorEastAsia"/>
                <w:lang w:eastAsia="zh-CN"/>
              </w:rPr>
            </w:pPr>
            <w:r w:rsidRPr="009B053A">
              <w:rPr>
                <w:rFonts w:cs="Arial"/>
                <w:lang w:eastAsia="zh-CN"/>
              </w:rPr>
              <w:t>N/A</w:t>
            </w:r>
          </w:p>
        </w:tc>
        <w:tc>
          <w:tcPr>
            <w:tcW w:w="956" w:type="dxa"/>
            <w:gridSpan w:val="10"/>
            <w:tcBorders>
              <w:top w:val="single" w:sz="4" w:space="0" w:color="auto"/>
              <w:left w:val="single" w:sz="4" w:space="0" w:color="auto"/>
              <w:bottom w:val="single" w:sz="4" w:space="0" w:color="auto"/>
              <w:right w:val="single" w:sz="4" w:space="0" w:color="auto"/>
            </w:tcBorders>
            <w:vAlign w:val="center"/>
            <w:hideMark/>
          </w:tcPr>
          <w:p w14:paraId="6D77DE39" w14:textId="77777777" w:rsidR="002F1E4A" w:rsidRPr="009B053A" w:rsidRDefault="002F1E4A">
            <w:pPr>
              <w:pStyle w:val="TAC"/>
              <w:rPr>
                <w:lang w:eastAsia="zh-TW"/>
              </w:rPr>
            </w:pPr>
            <w:r w:rsidRPr="009B053A">
              <w:rPr>
                <w:rFonts w:cs="Arial"/>
                <w:lang w:eastAsia="zh-CN"/>
              </w:rPr>
              <w:t>QPSK</w:t>
            </w:r>
          </w:p>
        </w:tc>
        <w:tc>
          <w:tcPr>
            <w:tcW w:w="1318" w:type="dxa"/>
            <w:gridSpan w:val="14"/>
            <w:tcBorders>
              <w:top w:val="nil"/>
              <w:left w:val="single" w:sz="4" w:space="0" w:color="auto"/>
              <w:bottom w:val="single" w:sz="4" w:space="0" w:color="auto"/>
              <w:right w:val="single" w:sz="4" w:space="0" w:color="auto"/>
            </w:tcBorders>
            <w:vAlign w:val="center"/>
            <w:hideMark/>
          </w:tcPr>
          <w:p w14:paraId="2A951377" w14:textId="77777777" w:rsidR="002F1E4A" w:rsidRPr="009B053A" w:rsidRDefault="002F1E4A">
            <w:pPr>
              <w:pStyle w:val="TAC"/>
              <w:rPr>
                <w:lang w:eastAsia="en-US"/>
              </w:rPr>
            </w:pPr>
            <w:r w:rsidRPr="009B053A">
              <w:rPr>
                <w:rFonts w:cs="Arial"/>
                <w:lang w:eastAsia="zh-CN"/>
              </w:rPr>
              <w:t>5 MHz</w:t>
            </w:r>
          </w:p>
        </w:tc>
        <w:tc>
          <w:tcPr>
            <w:tcW w:w="1203" w:type="dxa"/>
            <w:gridSpan w:val="7"/>
            <w:tcBorders>
              <w:top w:val="nil"/>
              <w:left w:val="single" w:sz="4" w:space="0" w:color="auto"/>
              <w:bottom w:val="single" w:sz="4" w:space="0" w:color="auto"/>
              <w:right w:val="single" w:sz="4" w:space="0" w:color="auto"/>
            </w:tcBorders>
            <w:vAlign w:val="center"/>
            <w:hideMark/>
          </w:tcPr>
          <w:p w14:paraId="34187F4B" w14:textId="77777777" w:rsidR="002F1E4A" w:rsidRPr="009B053A" w:rsidRDefault="002F1E4A">
            <w:pPr>
              <w:pStyle w:val="TAC"/>
              <w:rPr>
                <w:lang w:eastAsia="zh-TW"/>
              </w:rPr>
            </w:pPr>
            <w:r w:rsidRPr="009B053A">
              <w:rPr>
                <w:rFonts w:cs="Arial"/>
                <w:lang w:eastAsia="zh-TW"/>
              </w:rPr>
              <w:t>All RBs / 0</w:t>
            </w:r>
          </w:p>
        </w:tc>
        <w:tc>
          <w:tcPr>
            <w:tcW w:w="850" w:type="dxa"/>
            <w:gridSpan w:val="9"/>
            <w:tcBorders>
              <w:top w:val="single" w:sz="4" w:space="0" w:color="auto"/>
              <w:left w:val="single" w:sz="4" w:space="0" w:color="auto"/>
              <w:bottom w:val="single" w:sz="4" w:space="0" w:color="auto"/>
              <w:right w:val="single" w:sz="4" w:space="0" w:color="auto"/>
            </w:tcBorders>
            <w:vAlign w:val="center"/>
            <w:hideMark/>
          </w:tcPr>
          <w:p w14:paraId="2AD82987" w14:textId="77777777" w:rsidR="002F1E4A" w:rsidRPr="009B053A" w:rsidRDefault="002F1E4A">
            <w:pPr>
              <w:pStyle w:val="TAC"/>
              <w:rPr>
                <w:lang w:eastAsia="zh-CN"/>
              </w:rPr>
            </w:pPr>
            <w:r w:rsidRPr="009B053A">
              <w:rPr>
                <w:rFonts w:cs="Arial"/>
                <w:lang w:eastAsia="zh-TW"/>
              </w:rPr>
              <w:t>DFT-s-OFDM QPSK</w:t>
            </w:r>
          </w:p>
        </w:tc>
        <w:tc>
          <w:tcPr>
            <w:tcW w:w="1143" w:type="dxa"/>
            <w:gridSpan w:val="6"/>
            <w:tcBorders>
              <w:top w:val="single" w:sz="4" w:space="0" w:color="auto"/>
              <w:left w:val="single" w:sz="4" w:space="0" w:color="auto"/>
              <w:bottom w:val="single" w:sz="4" w:space="0" w:color="auto"/>
              <w:right w:val="single" w:sz="4" w:space="0" w:color="auto"/>
            </w:tcBorders>
            <w:vAlign w:val="center"/>
            <w:hideMark/>
          </w:tcPr>
          <w:p w14:paraId="41BDEC3F" w14:textId="77777777" w:rsidR="002F1E4A" w:rsidRPr="009B053A" w:rsidRDefault="002F1E4A">
            <w:pPr>
              <w:pStyle w:val="TAC"/>
              <w:rPr>
                <w:lang w:eastAsia="zh-TW"/>
              </w:rPr>
            </w:pPr>
            <w:r w:rsidRPr="009B053A">
              <w:rPr>
                <w:lang w:eastAsia="zh-TW"/>
              </w:rPr>
              <w:t>CP-OFDM QPSK</w:t>
            </w:r>
          </w:p>
        </w:tc>
        <w:tc>
          <w:tcPr>
            <w:tcW w:w="888" w:type="dxa"/>
            <w:gridSpan w:val="10"/>
            <w:tcBorders>
              <w:top w:val="nil"/>
              <w:left w:val="single" w:sz="4" w:space="0" w:color="auto"/>
              <w:bottom w:val="single" w:sz="4" w:space="0" w:color="auto"/>
              <w:right w:val="single" w:sz="4" w:space="0" w:color="auto"/>
            </w:tcBorders>
            <w:vAlign w:val="center"/>
            <w:hideMark/>
          </w:tcPr>
          <w:p w14:paraId="2E1CFC50" w14:textId="77777777" w:rsidR="002F1E4A" w:rsidRPr="009B053A" w:rsidRDefault="002F1E4A">
            <w:pPr>
              <w:pStyle w:val="TAC"/>
              <w:rPr>
                <w:rFonts w:eastAsia="MS Mincho"/>
                <w:lang w:eastAsia="en-US"/>
              </w:rPr>
            </w:pPr>
            <w:r w:rsidRPr="009B053A">
              <w:rPr>
                <w:rFonts w:cs="Arial"/>
                <w:lang w:eastAsia="zh-CN"/>
              </w:rPr>
              <w:t>5 MHz</w:t>
            </w:r>
          </w:p>
        </w:tc>
        <w:tc>
          <w:tcPr>
            <w:tcW w:w="1238" w:type="dxa"/>
            <w:gridSpan w:val="9"/>
            <w:tcBorders>
              <w:top w:val="nil"/>
              <w:left w:val="single" w:sz="4" w:space="0" w:color="auto"/>
              <w:bottom w:val="single" w:sz="4" w:space="0" w:color="auto"/>
              <w:right w:val="single" w:sz="4" w:space="0" w:color="auto"/>
            </w:tcBorders>
            <w:vAlign w:val="center"/>
            <w:hideMark/>
          </w:tcPr>
          <w:p w14:paraId="29085138" w14:textId="77777777" w:rsidR="002F1E4A" w:rsidRPr="009B053A" w:rsidRDefault="002F1E4A">
            <w:pPr>
              <w:pStyle w:val="TAC"/>
              <w:rPr>
                <w:rFonts w:eastAsiaTheme="minorEastAsia"/>
                <w:lang w:eastAsia="zh-TW"/>
              </w:rPr>
            </w:pPr>
            <w:r w:rsidRPr="009B053A">
              <w:rPr>
                <w:rFonts w:cs="Arial"/>
                <w:lang w:eastAsia="zh-TW"/>
              </w:rPr>
              <w:t>All RBs / All RBs</w:t>
            </w:r>
          </w:p>
        </w:tc>
      </w:tr>
      <w:tr w:rsidR="0085499D" w:rsidRPr="009B053A" w14:paraId="086E55DF" w14:textId="77777777" w:rsidTr="00733D30">
        <w:trPr>
          <w:trHeight w:val="344"/>
        </w:trPr>
        <w:tc>
          <w:tcPr>
            <w:tcW w:w="404" w:type="dxa"/>
            <w:gridSpan w:val="3"/>
            <w:tcBorders>
              <w:top w:val="single" w:sz="4" w:space="0" w:color="auto"/>
              <w:left w:val="single" w:sz="4" w:space="0" w:color="auto"/>
              <w:bottom w:val="nil"/>
              <w:right w:val="single" w:sz="4" w:space="0" w:color="auto"/>
            </w:tcBorders>
            <w:vAlign w:val="center"/>
            <w:hideMark/>
          </w:tcPr>
          <w:p w14:paraId="62DE210C" w14:textId="77777777" w:rsidR="002F1E4A" w:rsidRPr="009B053A" w:rsidRDefault="002F1E4A">
            <w:pPr>
              <w:pStyle w:val="TAC"/>
              <w:rPr>
                <w:lang w:eastAsia="zh-CN"/>
              </w:rPr>
            </w:pPr>
            <w:r w:rsidRPr="009B053A">
              <w:rPr>
                <w:lang w:eastAsia="zh-CN"/>
              </w:rPr>
              <w:t>2</w:t>
            </w:r>
          </w:p>
        </w:tc>
        <w:tc>
          <w:tcPr>
            <w:tcW w:w="737" w:type="dxa"/>
            <w:gridSpan w:val="5"/>
            <w:tcBorders>
              <w:top w:val="single" w:sz="4" w:space="0" w:color="auto"/>
              <w:left w:val="single" w:sz="4" w:space="0" w:color="auto"/>
              <w:bottom w:val="single" w:sz="4" w:space="0" w:color="auto"/>
              <w:right w:val="single" w:sz="4" w:space="0" w:color="auto"/>
            </w:tcBorders>
            <w:vAlign w:val="center"/>
            <w:hideMark/>
          </w:tcPr>
          <w:p w14:paraId="7EA6B241" w14:textId="77777777" w:rsidR="002F1E4A" w:rsidRPr="009B053A" w:rsidRDefault="002F1E4A">
            <w:pPr>
              <w:pStyle w:val="TAC"/>
              <w:rPr>
                <w:rFonts w:cs="Arial"/>
                <w:lang w:eastAsia="zh-CN"/>
              </w:rPr>
            </w:pPr>
            <w:r w:rsidRPr="009B053A">
              <w:rPr>
                <w:rFonts w:cs="Arial"/>
                <w:lang w:eastAsia="zh-CN"/>
              </w:rPr>
              <w:t>3</w:t>
            </w:r>
          </w:p>
        </w:tc>
        <w:tc>
          <w:tcPr>
            <w:tcW w:w="1060" w:type="dxa"/>
            <w:gridSpan w:val="4"/>
            <w:tcBorders>
              <w:top w:val="single" w:sz="4" w:space="0" w:color="auto"/>
              <w:left w:val="single" w:sz="4" w:space="0" w:color="auto"/>
              <w:bottom w:val="single" w:sz="4" w:space="0" w:color="auto"/>
              <w:right w:val="single" w:sz="4" w:space="0" w:color="auto"/>
            </w:tcBorders>
            <w:vAlign w:val="center"/>
            <w:hideMark/>
          </w:tcPr>
          <w:p w14:paraId="5C117334" w14:textId="77777777" w:rsidR="002F1E4A" w:rsidRPr="009B053A" w:rsidRDefault="002F1E4A">
            <w:pPr>
              <w:pStyle w:val="TAC"/>
              <w:rPr>
                <w:rFonts w:cs="Arial"/>
                <w:lang w:eastAsia="zh-CN"/>
              </w:rPr>
            </w:pPr>
            <w:r w:rsidRPr="009B053A">
              <w:rPr>
                <w:rFonts w:cs="Arial"/>
                <w:lang w:eastAsia="zh-CN"/>
              </w:rPr>
              <w:t xml:space="preserve">UL </w:t>
            </w:r>
            <w:r w:rsidRPr="009B053A">
              <w:rPr>
                <w:rFonts w:eastAsia="MS Mincho"/>
              </w:rPr>
              <w:t xml:space="preserve">1780 / </w:t>
            </w:r>
            <w:r w:rsidRPr="009B053A">
              <w:rPr>
                <w:rFonts w:cs="Arial"/>
                <w:lang w:eastAsia="zh-CN"/>
              </w:rPr>
              <w:t xml:space="preserve">DL </w:t>
            </w:r>
            <w:r w:rsidRPr="009B053A">
              <w:rPr>
                <w:rFonts w:eastAsia="MS Mincho"/>
              </w:rPr>
              <w:t>1875 MHz</w:t>
            </w:r>
          </w:p>
        </w:tc>
        <w:tc>
          <w:tcPr>
            <w:tcW w:w="1002" w:type="dxa"/>
            <w:gridSpan w:val="10"/>
            <w:tcBorders>
              <w:top w:val="nil"/>
              <w:left w:val="single" w:sz="4" w:space="0" w:color="auto"/>
              <w:bottom w:val="single" w:sz="4" w:space="0" w:color="auto"/>
              <w:right w:val="single" w:sz="4" w:space="0" w:color="auto"/>
            </w:tcBorders>
            <w:vAlign w:val="center"/>
          </w:tcPr>
          <w:p w14:paraId="247D7B04" w14:textId="77777777" w:rsidR="002F1E4A" w:rsidRPr="009B053A" w:rsidRDefault="002F1E4A">
            <w:pPr>
              <w:pStyle w:val="TAC"/>
              <w:rPr>
                <w:rFonts w:cs="Arial"/>
                <w:lang w:eastAsia="zh-CN"/>
              </w:rPr>
            </w:pPr>
          </w:p>
        </w:tc>
        <w:tc>
          <w:tcPr>
            <w:tcW w:w="1157" w:type="dxa"/>
            <w:gridSpan w:val="14"/>
            <w:tcBorders>
              <w:top w:val="nil"/>
              <w:left w:val="single" w:sz="4" w:space="0" w:color="auto"/>
              <w:bottom w:val="single" w:sz="4" w:space="0" w:color="auto"/>
              <w:right w:val="single" w:sz="4" w:space="0" w:color="auto"/>
            </w:tcBorders>
            <w:vAlign w:val="center"/>
          </w:tcPr>
          <w:p w14:paraId="7CE51C38" w14:textId="77777777" w:rsidR="002F1E4A" w:rsidRPr="009B053A" w:rsidRDefault="002F1E4A">
            <w:pPr>
              <w:pStyle w:val="TAC"/>
              <w:rPr>
                <w:rFonts w:eastAsia="MS Mincho" w:cs="Arial"/>
                <w:lang w:eastAsia="en-US"/>
              </w:rPr>
            </w:pPr>
          </w:p>
        </w:tc>
        <w:tc>
          <w:tcPr>
            <w:tcW w:w="1140" w:type="dxa"/>
            <w:gridSpan w:val="5"/>
            <w:tcBorders>
              <w:top w:val="single" w:sz="4" w:space="0" w:color="auto"/>
              <w:left w:val="single" w:sz="4" w:space="0" w:color="auto"/>
              <w:bottom w:val="single" w:sz="4" w:space="0" w:color="auto"/>
              <w:right w:val="single" w:sz="4" w:space="0" w:color="auto"/>
            </w:tcBorders>
            <w:vAlign w:val="center"/>
            <w:hideMark/>
          </w:tcPr>
          <w:p w14:paraId="7C789364" w14:textId="77777777" w:rsidR="002F1E4A" w:rsidRPr="009B053A" w:rsidRDefault="002F1E4A">
            <w:pPr>
              <w:pStyle w:val="TAC"/>
              <w:rPr>
                <w:rFonts w:eastAsiaTheme="minorEastAsia" w:cs="Arial"/>
                <w:lang w:eastAsia="zh-CN"/>
              </w:rPr>
            </w:pPr>
            <w:r w:rsidRPr="009B053A">
              <w:rPr>
                <w:rFonts w:cs="Arial"/>
                <w:lang w:eastAsia="zh-CN"/>
              </w:rPr>
              <w:t>1</w:t>
            </w:r>
          </w:p>
        </w:tc>
        <w:tc>
          <w:tcPr>
            <w:tcW w:w="956" w:type="dxa"/>
            <w:gridSpan w:val="10"/>
            <w:tcBorders>
              <w:top w:val="single" w:sz="4" w:space="0" w:color="auto"/>
              <w:left w:val="single" w:sz="4" w:space="0" w:color="auto"/>
              <w:bottom w:val="single" w:sz="4" w:space="0" w:color="auto"/>
              <w:right w:val="single" w:sz="4" w:space="0" w:color="auto"/>
            </w:tcBorders>
            <w:vAlign w:val="center"/>
            <w:hideMark/>
          </w:tcPr>
          <w:p w14:paraId="38BB57B1" w14:textId="77777777" w:rsidR="002F1E4A" w:rsidRPr="009B053A" w:rsidRDefault="002F1E4A">
            <w:pPr>
              <w:pStyle w:val="TAC"/>
              <w:rPr>
                <w:rFonts w:cs="Arial"/>
                <w:lang w:eastAsia="zh-CN"/>
              </w:rPr>
            </w:pPr>
            <w:r w:rsidRPr="009B053A">
              <w:rPr>
                <w:rFonts w:cs="Arial"/>
              </w:rPr>
              <w:t xml:space="preserve">DL </w:t>
            </w:r>
            <w:r w:rsidRPr="009B053A">
              <w:rPr>
                <w:rFonts w:eastAsia="MS Mincho"/>
              </w:rPr>
              <w:t>2139 MHz</w:t>
            </w:r>
          </w:p>
        </w:tc>
        <w:tc>
          <w:tcPr>
            <w:tcW w:w="1318" w:type="dxa"/>
            <w:gridSpan w:val="14"/>
            <w:tcBorders>
              <w:top w:val="nil"/>
              <w:left w:val="single" w:sz="4" w:space="0" w:color="auto"/>
              <w:bottom w:val="single" w:sz="4" w:space="0" w:color="auto"/>
              <w:right w:val="single" w:sz="4" w:space="0" w:color="auto"/>
            </w:tcBorders>
            <w:vAlign w:val="center"/>
          </w:tcPr>
          <w:p w14:paraId="061FFE97" w14:textId="77777777" w:rsidR="002F1E4A" w:rsidRPr="009B053A" w:rsidRDefault="002F1E4A">
            <w:pPr>
              <w:pStyle w:val="TAC"/>
              <w:rPr>
                <w:rFonts w:cs="Arial"/>
                <w:lang w:eastAsia="zh-CN"/>
              </w:rPr>
            </w:pPr>
          </w:p>
        </w:tc>
        <w:tc>
          <w:tcPr>
            <w:tcW w:w="1203" w:type="dxa"/>
            <w:gridSpan w:val="7"/>
            <w:tcBorders>
              <w:top w:val="nil"/>
              <w:left w:val="single" w:sz="4" w:space="0" w:color="auto"/>
              <w:bottom w:val="single" w:sz="4" w:space="0" w:color="auto"/>
              <w:right w:val="single" w:sz="4" w:space="0" w:color="auto"/>
            </w:tcBorders>
            <w:vAlign w:val="center"/>
          </w:tcPr>
          <w:p w14:paraId="14769FCE" w14:textId="77777777" w:rsidR="002F1E4A" w:rsidRPr="009B053A" w:rsidRDefault="002F1E4A">
            <w:pPr>
              <w:pStyle w:val="TAC"/>
              <w:rPr>
                <w:rFonts w:cs="Arial"/>
                <w:lang w:eastAsia="zh-TW"/>
              </w:rPr>
            </w:pPr>
          </w:p>
        </w:tc>
        <w:tc>
          <w:tcPr>
            <w:tcW w:w="850" w:type="dxa"/>
            <w:gridSpan w:val="9"/>
            <w:tcBorders>
              <w:top w:val="single" w:sz="4" w:space="0" w:color="auto"/>
              <w:left w:val="single" w:sz="4" w:space="0" w:color="auto"/>
              <w:bottom w:val="single" w:sz="4" w:space="0" w:color="auto"/>
              <w:right w:val="single" w:sz="4" w:space="0" w:color="auto"/>
            </w:tcBorders>
            <w:vAlign w:val="center"/>
            <w:hideMark/>
          </w:tcPr>
          <w:p w14:paraId="25DD571D" w14:textId="77777777" w:rsidR="002F1E4A" w:rsidRPr="009B053A" w:rsidRDefault="002F1E4A">
            <w:pPr>
              <w:pStyle w:val="TAC"/>
              <w:rPr>
                <w:rFonts w:cs="Arial"/>
                <w:lang w:eastAsia="zh-TW"/>
              </w:rPr>
            </w:pPr>
            <w:r w:rsidRPr="009B053A">
              <w:rPr>
                <w:rFonts w:cs="Arial"/>
                <w:lang w:eastAsia="zh-CN"/>
              </w:rPr>
              <w:t>n28</w:t>
            </w:r>
          </w:p>
        </w:tc>
        <w:tc>
          <w:tcPr>
            <w:tcW w:w="1143" w:type="dxa"/>
            <w:gridSpan w:val="6"/>
            <w:tcBorders>
              <w:top w:val="single" w:sz="4" w:space="0" w:color="auto"/>
              <w:left w:val="single" w:sz="4" w:space="0" w:color="auto"/>
              <w:bottom w:val="single" w:sz="4" w:space="0" w:color="auto"/>
              <w:right w:val="single" w:sz="4" w:space="0" w:color="auto"/>
            </w:tcBorders>
            <w:vAlign w:val="center"/>
            <w:hideMark/>
          </w:tcPr>
          <w:p w14:paraId="3763ACA2" w14:textId="77777777" w:rsidR="002F1E4A" w:rsidRPr="009B053A" w:rsidRDefault="002F1E4A">
            <w:pPr>
              <w:pStyle w:val="TAC"/>
              <w:rPr>
                <w:lang w:eastAsia="zh-TW"/>
              </w:rPr>
            </w:pPr>
            <w:r w:rsidRPr="009B053A">
              <w:rPr>
                <w:rFonts w:cs="Arial"/>
                <w:lang w:eastAsia="zh-CN"/>
              </w:rPr>
              <w:t xml:space="preserve">UL </w:t>
            </w:r>
            <w:r w:rsidRPr="009B053A">
              <w:rPr>
                <w:rFonts w:eastAsia="MS Mincho"/>
              </w:rPr>
              <w:t xml:space="preserve">710.5 / </w:t>
            </w:r>
            <w:r w:rsidRPr="009B053A">
              <w:rPr>
                <w:rFonts w:cs="Arial"/>
                <w:lang w:eastAsia="zh-TW"/>
              </w:rPr>
              <w:t>DL 765.5 MHz</w:t>
            </w:r>
          </w:p>
        </w:tc>
        <w:tc>
          <w:tcPr>
            <w:tcW w:w="888" w:type="dxa"/>
            <w:gridSpan w:val="10"/>
            <w:tcBorders>
              <w:top w:val="nil"/>
              <w:left w:val="single" w:sz="4" w:space="0" w:color="auto"/>
              <w:bottom w:val="single" w:sz="4" w:space="0" w:color="auto"/>
              <w:right w:val="single" w:sz="4" w:space="0" w:color="auto"/>
            </w:tcBorders>
            <w:vAlign w:val="center"/>
          </w:tcPr>
          <w:p w14:paraId="05E28611" w14:textId="77777777" w:rsidR="002F1E4A" w:rsidRPr="009B053A" w:rsidRDefault="002F1E4A">
            <w:pPr>
              <w:pStyle w:val="TAC"/>
              <w:rPr>
                <w:rFonts w:cs="Arial"/>
                <w:lang w:eastAsia="zh-CN"/>
              </w:rPr>
            </w:pPr>
          </w:p>
        </w:tc>
        <w:tc>
          <w:tcPr>
            <w:tcW w:w="1238" w:type="dxa"/>
            <w:gridSpan w:val="9"/>
            <w:tcBorders>
              <w:top w:val="nil"/>
              <w:left w:val="single" w:sz="4" w:space="0" w:color="auto"/>
              <w:bottom w:val="single" w:sz="4" w:space="0" w:color="auto"/>
              <w:right w:val="single" w:sz="4" w:space="0" w:color="auto"/>
            </w:tcBorders>
            <w:vAlign w:val="center"/>
          </w:tcPr>
          <w:p w14:paraId="5E3DEB07" w14:textId="77777777" w:rsidR="002F1E4A" w:rsidRPr="009B053A" w:rsidRDefault="002F1E4A">
            <w:pPr>
              <w:pStyle w:val="TAC"/>
              <w:rPr>
                <w:rFonts w:cs="Arial"/>
                <w:lang w:eastAsia="zh-TW"/>
              </w:rPr>
            </w:pPr>
          </w:p>
        </w:tc>
      </w:tr>
      <w:tr w:rsidR="0085499D" w:rsidRPr="009B053A" w14:paraId="6334A744" w14:textId="77777777" w:rsidTr="00733D30">
        <w:trPr>
          <w:trHeight w:val="344"/>
        </w:trPr>
        <w:tc>
          <w:tcPr>
            <w:tcW w:w="404" w:type="dxa"/>
            <w:gridSpan w:val="3"/>
            <w:tcBorders>
              <w:top w:val="nil"/>
              <w:left w:val="single" w:sz="4" w:space="0" w:color="auto"/>
              <w:bottom w:val="single" w:sz="4" w:space="0" w:color="auto"/>
              <w:right w:val="single" w:sz="4" w:space="0" w:color="auto"/>
            </w:tcBorders>
            <w:vAlign w:val="center"/>
          </w:tcPr>
          <w:p w14:paraId="0BE0F5D3" w14:textId="77777777" w:rsidR="002F1E4A" w:rsidRPr="009B053A" w:rsidRDefault="002F1E4A">
            <w:pPr>
              <w:pStyle w:val="TAC"/>
              <w:rPr>
                <w:lang w:eastAsia="en-US"/>
              </w:rPr>
            </w:pPr>
          </w:p>
        </w:tc>
        <w:tc>
          <w:tcPr>
            <w:tcW w:w="737" w:type="dxa"/>
            <w:gridSpan w:val="5"/>
            <w:tcBorders>
              <w:top w:val="single" w:sz="4" w:space="0" w:color="auto"/>
              <w:left w:val="single" w:sz="4" w:space="0" w:color="auto"/>
              <w:bottom w:val="single" w:sz="4" w:space="0" w:color="auto"/>
              <w:right w:val="single" w:sz="4" w:space="0" w:color="auto"/>
            </w:tcBorders>
            <w:vAlign w:val="center"/>
            <w:hideMark/>
          </w:tcPr>
          <w:p w14:paraId="504360C4" w14:textId="77777777" w:rsidR="002F1E4A" w:rsidRPr="009B053A" w:rsidRDefault="002F1E4A">
            <w:pPr>
              <w:pStyle w:val="TAC"/>
              <w:rPr>
                <w:rFonts w:cs="Arial"/>
                <w:lang w:eastAsia="zh-CN"/>
              </w:rPr>
            </w:pPr>
            <w:r w:rsidRPr="009B053A">
              <w:rPr>
                <w:rFonts w:cs="Arial"/>
                <w:lang w:eastAsia="zh-CN"/>
              </w:rPr>
              <w:t>QPSK</w:t>
            </w:r>
          </w:p>
        </w:tc>
        <w:tc>
          <w:tcPr>
            <w:tcW w:w="1060" w:type="dxa"/>
            <w:gridSpan w:val="4"/>
            <w:tcBorders>
              <w:top w:val="single" w:sz="4" w:space="0" w:color="auto"/>
              <w:left w:val="single" w:sz="4" w:space="0" w:color="auto"/>
              <w:bottom w:val="single" w:sz="4" w:space="0" w:color="auto"/>
              <w:right w:val="single" w:sz="4" w:space="0" w:color="auto"/>
            </w:tcBorders>
            <w:vAlign w:val="center"/>
            <w:hideMark/>
          </w:tcPr>
          <w:p w14:paraId="43E4131F" w14:textId="77777777" w:rsidR="002F1E4A" w:rsidRPr="009B053A" w:rsidRDefault="002F1E4A">
            <w:pPr>
              <w:pStyle w:val="TAC"/>
              <w:rPr>
                <w:rFonts w:cs="Arial"/>
                <w:lang w:eastAsia="zh-CN"/>
              </w:rPr>
            </w:pPr>
            <w:r w:rsidRPr="009B053A">
              <w:rPr>
                <w:rFonts w:cs="Arial"/>
                <w:lang w:eastAsia="zh-CN"/>
              </w:rPr>
              <w:t>QPSK</w:t>
            </w:r>
          </w:p>
        </w:tc>
        <w:tc>
          <w:tcPr>
            <w:tcW w:w="1002" w:type="dxa"/>
            <w:gridSpan w:val="10"/>
            <w:tcBorders>
              <w:top w:val="nil"/>
              <w:left w:val="single" w:sz="4" w:space="0" w:color="auto"/>
              <w:bottom w:val="single" w:sz="4" w:space="0" w:color="auto"/>
              <w:right w:val="single" w:sz="4" w:space="0" w:color="auto"/>
            </w:tcBorders>
            <w:vAlign w:val="center"/>
            <w:hideMark/>
          </w:tcPr>
          <w:p w14:paraId="1FBE76E3" w14:textId="77777777" w:rsidR="002F1E4A" w:rsidRPr="009B053A" w:rsidRDefault="002F1E4A">
            <w:pPr>
              <w:pStyle w:val="TAC"/>
              <w:rPr>
                <w:rFonts w:cs="Arial"/>
                <w:lang w:eastAsia="zh-CN"/>
              </w:rPr>
            </w:pPr>
            <w:r w:rsidRPr="009B053A">
              <w:rPr>
                <w:rFonts w:cs="Arial"/>
                <w:lang w:eastAsia="zh-CN"/>
              </w:rPr>
              <w:t>5 MHz</w:t>
            </w:r>
          </w:p>
        </w:tc>
        <w:tc>
          <w:tcPr>
            <w:tcW w:w="1157" w:type="dxa"/>
            <w:gridSpan w:val="14"/>
            <w:tcBorders>
              <w:top w:val="nil"/>
              <w:left w:val="single" w:sz="4" w:space="0" w:color="auto"/>
              <w:bottom w:val="single" w:sz="4" w:space="0" w:color="auto"/>
              <w:right w:val="single" w:sz="4" w:space="0" w:color="auto"/>
            </w:tcBorders>
            <w:vAlign w:val="center"/>
            <w:hideMark/>
          </w:tcPr>
          <w:p w14:paraId="68E3A825" w14:textId="77777777" w:rsidR="002F1E4A" w:rsidRPr="009B053A" w:rsidRDefault="002F1E4A">
            <w:pPr>
              <w:pStyle w:val="TAC"/>
              <w:rPr>
                <w:rFonts w:eastAsia="MS Mincho" w:cs="Arial"/>
                <w:lang w:eastAsia="en-US"/>
              </w:rPr>
            </w:pPr>
            <w:r w:rsidRPr="009B053A">
              <w:rPr>
                <w:rFonts w:cs="Arial"/>
                <w:lang w:eastAsia="zh-TW"/>
              </w:rPr>
              <w:t>All RBs / All RBs</w:t>
            </w:r>
          </w:p>
        </w:tc>
        <w:tc>
          <w:tcPr>
            <w:tcW w:w="1140" w:type="dxa"/>
            <w:gridSpan w:val="5"/>
            <w:tcBorders>
              <w:top w:val="single" w:sz="4" w:space="0" w:color="auto"/>
              <w:left w:val="single" w:sz="4" w:space="0" w:color="auto"/>
              <w:bottom w:val="single" w:sz="4" w:space="0" w:color="auto"/>
              <w:right w:val="single" w:sz="4" w:space="0" w:color="auto"/>
            </w:tcBorders>
            <w:vAlign w:val="center"/>
            <w:hideMark/>
          </w:tcPr>
          <w:p w14:paraId="00B690CD" w14:textId="77777777" w:rsidR="002F1E4A" w:rsidRPr="009B053A" w:rsidRDefault="002F1E4A">
            <w:pPr>
              <w:pStyle w:val="TAC"/>
              <w:rPr>
                <w:rFonts w:eastAsiaTheme="minorEastAsia" w:cs="Arial"/>
                <w:lang w:eastAsia="zh-CN"/>
              </w:rPr>
            </w:pPr>
            <w:r w:rsidRPr="009B053A">
              <w:rPr>
                <w:rFonts w:cs="Arial"/>
                <w:lang w:eastAsia="zh-CN"/>
              </w:rPr>
              <w:t>N/A</w:t>
            </w:r>
          </w:p>
        </w:tc>
        <w:tc>
          <w:tcPr>
            <w:tcW w:w="956" w:type="dxa"/>
            <w:gridSpan w:val="10"/>
            <w:tcBorders>
              <w:top w:val="single" w:sz="4" w:space="0" w:color="auto"/>
              <w:left w:val="single" w:sz="4" w:space="0" w:color="auto"/>
              <w:bottom w:val="single" w:sz="4" w:space="0" w:color="auto"/>
              <w:right w:val="single" w:sz="4" w:space="0" w:color="auto"/>
            </w:tcBorders>
            <w:vAlign w:val="center"/>
            <w:hideMark/>
          </w:tcPr>
          <w:p w14:paraId="76DDB786" w14:textId="77777777" w:rsidR="002F1E4A" w:rsidRPr="009B053A" w:rsidRDefault="002F1E4A">
            <w:pPr>
              <w:pStyle w:val="TAC"/>
              <w:rPr>
                <w:rFonts w:cs="Arial"/>
                <w:lang w:eastAsia="zh-CN"/>
              </w:rPr>
            </w:pPr>
            <w:r w:rsidRPr="009B053A">
              <w:rPr>
                <w:rFonts w:cs="Arial"/>
                <w:lang w:eastAsia="zh-CN"/>
              </w:rPr>
              <w:t>QPSK</w:t>
            </w:r>
          </w:p>
        </w:tc>
        <w:tc>
          <w:tcPr>
            <w:tcW w:w="1318" w:type="dxa"/>
            <w:gridSpan w:val="14"/>
            <w:tcBorders>
              <w:top w:val="nil"/>
              <w:left w:val="single" w:sz="4" w:space="0" w:color="auto"/>
              <w:bottom w:val="single" w:sz="4" w:space="0" w:color="auto"/>
              <w:right w:val="single" w:sz="4" w:space="0" w:color="auto"/>
            </w:tcBorders>
            <w:vAlign w:val="center"/>
            <w:hideMark/>
          </w:tcPr>
          <w:p w14:paraId="32D69295" w14:textId="77777777" w:rsidR="002F1E4A" w:rsidRPr="009B053A" w:rsidRDefault="002F1E4A">
            <w:pPr>
              <w:pStyle w:val="TAC"/>
              <w:rPr>
                <w:rFonts w:cs="Arial"/>
                <w:lang w:eastAsia="zh-CN"/>
              </w:rPr>
            </w:pPr>
            <w:r w:rsidRPr="009B053A">
              <w:rPr>
                <w:rFonts w:cs="Arial"/>
                <w:lang w:eastAsia="zh-CN"/>
              </w:rPr>
              <w:t>5 MHz</w:t>
            </w:r>
          </w:p>
        </w:tc>
        <w:tc>
          <w:tcPr>
            <w:tcW w:w="1203" w:type="dxa"/>
            <w:gridSpan w:val="7"/>
            <w:tcBorders>
              <w:top w:val="nil"/>
              <w:left w:val="single" w:sz="4" w:space="0" w:color="auto"/>
              <w:bottom w:val="single" w:sz="4" w:space="0" w:color="auto"/>
              <w:right w:val="single" w:sz="4" w:space="0" w:color="auto"/>
            </w:tcBorders>
            <w:vAlign w:val="center"/>
            <w:hideMark/>
          </w:tcPr>
          <w:p w14:paraId="6CC229BB" w14:textId="77777777" w:rsidR="002F1E4A" w:rsidRPr="009B053A" w:rsidRDefault="002F1E4A">
            <w:pPr>
              <w:pStyle w:val="TAC"/>
              <w:rPr>
                <w:rFonts w:cs="Arial"/>
                <w:lang w:eastAsia="zh-TW"/>
              </w:rPr>
            </w:pPr>
            <w:r w:rsidRPr="009B053A">
              <w:rPr>
                <w:rFonts w:cs="Arial"/>
                <w:lang w:eastAsia="zh-CN"/>
              </w:rPr>
              <w:t>All RBs / 0</w:t>
            </w:r>
          </w:p>
        </w:tc>
        <w:tc>
          <w:tcPr>
            <w:tcW w:w="850" w:type="dxa"/>
            <w:gridSpan w:val="9"/>
            <w:tcBorders>
              <w:top w:val="single" w:sz="4" w:space="0" w:color="auto"/>
              <w:left w:val="single" w:sz="4" w:space="0" w:color="auto"/>
              <w:bottom w:val="single" w:sz="4" w:space="0" w:color="auto"/>
              <w:right w:val="single" w:sz="4" w:space="0" w:color="auto"/>
            </w:tcBorders>
            <w:vAlign w:val="center"/>
            <w:hideMark/>
          </w:tcPr>
          <w:p w14:paraId="6FC7CF56" w14:textId="77777777" w:rsidR="002F1E4A" w:rsidRPr="009B053A" w:rsidRDefault="002F1E4A">
            <w:pPr>
              <w:pStyle w:val="TAC"/>
              <w:rPr>
                <w:rFonts w:cs="Arial"/>
                <w:lang w:eastAsia="zh-TW"/>
              </w:rPr>
            </w:pPr>
            <w:r w:rsidRPr="009B053A">
              <w:rPr>
                <w:rFonts w:cs="Arial"/>
                <w:lang w:eastAsia="zh-TW"/>
              </w:rPr>
              <w:t>DFT-s- OFDM QPSK</w:t>
            </w:r>
          </w:p>
        </w:tc>
        <w:tc>
          <w:tcPr>
            <w:tcW w:w="1143" w:type="dxa"/>
            <w:gridSpan w:val="6"/>
            <w:tcBorders>
              <w:top w:val="single" w:sz="4" w:space="0" w:color="auto"/>
              <w:left w:val="single" w:sz="4" w:space="0" w:color="auto"/>
              <w:bottom w:val="single" w:sz="4" w:space="0" w:color="auto"/>
              <w:right w:val="single" w:sz="4" w:space="0" w:color="auto"/>
            </w:tcBorders>
            <w:vAlign w:val="center"/>
            <w:hideMark/>
          </w:tcPr>
          <w:p w14:paraId="5F69FF5D" w14:textId="77777777" w:rsidR="002F1E4A" w:rsidRPr="009B053A" w:rsidRDefault="002F1E4A">
            <w:pPr>
              <w:pStyle w:val="TAC"/>
              <w:rPr>
                <w:lang w:eastAsia="zh-TW"/>
              </w:rPr>
            </w:pPr>
            <w:r w:rsidRPr="009B053A">
              <w:rPr>
                <w:lang w:eastAsia="zh-TW"/>
              </w:rPr>
              <w:t>CP-OFDM QPSK</w:t>
            </w:r>
          </w:p>
        </w:tc>
        <w:tc>
          <w:tcPr>
            <w:tcW w:w="888" w:type="dxa"/>
            <w:gridSpan w:val="10"/>
            <w:tcBorders>
              <w:top w:val="nil"/>
              <w:left w:val="single" w:sz="4" w:space="0" w:color="auto"/>
              <w:bottom w:val="single" w:sz="4" w:space="0" w:color="auto"/>
              <w:right w:val="single" w:sz="4" w:space="0" w:color="auto"/>
            </w:tcBorders>
            <w:vAlign w:val="center"/>
            <w:hideMark/>
          </w:tcPr>
          <w:p w14:paraId="00768CFF" w14:textId="77777777" w:rsidR="002F1E4A" w:rsidRPr="009B053A" w:rsidRDefault="002F1E4A">
            <w:pPr>
              <w:pStyle w:val="TAC"/>
              <w:rPr>
                <w:rFonts w:cs="Arial"/>
                <w:lang w:eastAsia="zh-CN"/>
              </w:rPr>
            </w:pPr>
            <w:r w:rsidRPr="009B053A">
              <w:t>5 MHz</w:t>
            </w:r>
          </w:p>
        </w:tc>
        <w:tc>
          <w:tcPr>
            <w:tcW w:w="1238" w:type="dxa"/>
            <w:gridSpan w:val="9"/>
            <w:tcBorders>
              <w:top w:val="nil"/>
              <w:left w:val="single" w:sz="4" w:space="0" w:color="auto"/>
              <w:bottom w:val="single" w:sz="4" w:space="0" w:color="auto"/>
              <w:right w:val="single" w:sz="4" w:space="0" w:color="auto"/>
            </w:tcBorders>
            <w:vAlign w:val="center"/>
            <w:hideMark/>
          </w:tcPr>
          <w:p w14:paraId="5F0BCFED" w14:textId="77777777" w:rsidR="002F1E4A" w:rsidRPr="009B053A" w:rsidRDefault="002F1E4A">
            <w:pPr>
              <w:pStyle w:val="TAC"/>
              <w:rPr>
                <w:rFonts w:cs="Arial"/>
                <w:lang w:eastAsia="zh-TW"/>
              </w:rPr>
            </w:pPr>
            <w:r w:rsidRPr="009B053A">
              <w:t>All RBs / All RBs</w:t>
            </w:r>
          </w:p>
        </w:tc>
      </w:tr>
      <w:tr w:rsidR="00003D91" w:rsidRPr="009B053A" w14:paraId="5C44BD0A" w14:textId="77777777" w:rsidTr="00A74A4A">
        <w:trPr>
          <w:trHeight w:val="344"/>
        </w:trPr>
        <w:tc>
          <w:tcPr>
            <w:tcW w:w="13096" w:type="dxa"/>
            <w:gridSpan w:val="106"/>
            <w:tcBorders>
              <w:top w:val="nil"/>
            </w:tcBorders>
            <w:vAlign w:val="center"/>
          </w:tcPr>
          <w:p w14:paraId="1D623981" w14:textId="247DAF81" w:rsidR="00003D91" w:rsidRPr="009B053A" w:rsidRDefault="00003D91" w:rsidP="00003D91">
            <w:pPr>
              <w:pStyle w:val="TAC"/>
              <w:rPr>
                <w:lang w:eastAsia="zh-TW"/>
              </w:rPr>
            </w:pPr>
            <w:r w:rsidRPr="009B053A">
              <w:t>Test Settings for DC_1</w:t>
            </w:r>
            <w:r w:rsidRPr="009B053A">
              <w:rPr>
                <w:lang w:eastAsia="zh-TW"/>
              </w:rPr>
              <w:t>A-7A_n28A</w:t>
            </w:r>
            <w:r w:rsidRPr="009B053A">
              <w:t xml:space="preserve"> Configuration – Note 3</w:t>
            </w:r>
          </w:p>
        </w:tc>
      </w:tr>
      <w:tr w:rsidR="00C875AF" w:rsidRPr="009B053A" w14:paraId="0A01889A" w14:textId="77777777" w:rsidTr="00733D30">
        <w:trPr>
          <w:trHeight w:val="344"/>
        </w:trPr>
        <w:tc>
          <w:tcPr>
            <w:tcW w:w="404" w:type="dxa"/>
            <w:gridSpan w:val="3"/>
            <w:tcBorders>
              <w:top w:val="nil"/>
            </w:tcBorders>
            <w:vAlign w:val="center"/>
          </w:tcPr>
          <w:p w14:paraId="220AA30E" w14:textId="016D7A6F" w:rsidR="00003D91" w:rsidRPr="009B053A" w:rsidRDefault="00003D91" w:rsidP="00003D91">
            <w:pPr>
              <w:pStyle w:val="TAC"/>
            </w:pPr>
            <w:r w:rsidRPr="009B053A">
              <w:rPr>
                <w:lang w:eastAsia="zh-CN"/>
              </w:rPr>
              <w:t>1</w:t>
            </w:r>
          </w:p>
        </w:tc>
        <w:tc>
          <w:tcPr>
            <w:tcW w:w="737" w:type="dxa"/>
            <w:gridSpan w:val="5"/>
            <w:vAlign w:val="center"/>
          </w:tcPr>
          <w:p w14:paraId="0D1E0583" w14:textId="5FFEB7D5" w:rsidR="00003D91" w:rsidRPr="009B053A" w:rsidRDefault="00003D91" w:rsidP="00003D91">
            <w:pPr>
              <w:pStyle w:val="TAC"/>
              <w:rPr>
                <w:rFonts w:eastAsia="MS Mincho"/>
              </w:rPr>
            </w:pPr>
            <w:r w:rsidRPr="009B053A">
              <w:rPr>
                <w:lang w:eastAsia="zh-CN"/>
              </w:rPr>
              <w:t>1</w:t>
            </w:r>
          </w:p>
        </w:tc>
        <w:tc>
          <w:tcPr>
            <w:tcW w:w="1060" w:type="dxa"/>
            <w:gridSpan w:val="4"/>
            <w:vAlign w:val="center"/>
          </w:tcPr>
          <w:p w14:paraId="53C6399F" w14:textId="49DF5978" w:rsidR="00003D91" w:rsidRPr="009B053A" w:rsidRDefault="00003D91" w:rsidP="00003D91">
            <w:pPr>
              <w:pStyle w:val="TAC"/>
              <w:rPr>
                <w:rFonts w:eastAsia="MS Mincho"/>
              </w:rPr>
            </w:pPr>
            <w:r w:rsidRPr="009B053A">
              <w:rPr>
                <w:lang w:eastAsia="zh-CN"/>
              </w:rPr>
              <w:t>UL 1935 / DL 2125 MHz</w:t>
            </w:r>
          </w:p>
        </w:tc>
        <w:tc>
          <w:tcPr>
            <w:tcW w:w="1002" w:type="dxa"/>
            <w:gridSpan w:val="10"/>
            <w:tcBorders>
              <w:top w:val="nil"/>
            </w:tcBorders>
            <w:vAlign w:val="center"/>
          </w:tcPr>
          <w:p w14:paraId="769D6A17" w14:textId="77777777" w:rsidR="00003D91" w:rsidRPr="009B053A" w:rsidRDefault="00003D91" w:rsidP="00003D91">
            <w:pPr>
              <w:pStyle w:val="TAC"/>
              <w:rPr>
                <w:rFonts w:eastAsia="MS Mincho"/>
              </w:rPr>
            </w:pPr>
          </w:p>
        </w:tc>
        <w:tc>
          <w:tcPr>
            <w:tcW w:w="1157" w:type="dxa"/>
            <w:gridSpan w:val="14"/>
            <w:tcBorders>
              <w:top w:val="nil"/>
            </w:tcBorders>
            <w:vAlign w:val="center"/>
          </w:tcPr>
          <w:p w14:paraId="0FFBF2B0" w14:textId="77777777" w:rsidR="00003D91" w:rsidRPr="009B053A" w:rsidRDefault="00003D91" w:rsidP="00003D91">
            <w:pPr>
              <w:pStyle w:val="TAC"/>
              <w:rPr>
                <w:rFonts w:eastAsia="MS Mincho"/>
              </w:rPr>
            </w:pPr>
          </w:p>
        </w:tc>
        <w:tc>
          <w:tcPr>
            <w:tcW w:w="1140" w:type="dxa"/>
            <w:gridSpan w:val="5"/>
            <w:vAlign w:val="center"/>
          </w:tcPr>
          <w:p w14:paraId="4F9A0701" w14:textId="187835E6" w:rsidR="00003D91" w:rsidRPr="009B053A" w:rsidRDefault="00003D91" w:rsidP="00003D91">
            <w:pPr>
              <w:pStyle w:val="TAC"/>
              <w:rPr>
                <w:lang w:eastAsia="zh-TW"/>
              </w:rPr>
            </w:pPr>
            <w:r w:rsidRPr="009B053A">
              <w:rPr>
                <w:lang w:eastAsia="zh-CN"/>
              </w:rPr>
              <w:t>7</w:t>
            </w:r>
          </w:p>
        </w:tc>
        <w:tc>
          <w:tcPr>
            <w:tcW w:w="956" w:type="dxa"/>
            <w:gridSpan w:val="10"/>
            <w:vAlign w:val="center"/>
          </w:tcPr>
          <w:p w14:paraId="630B8CA0" w14:textId="56B88235" w:rsidR="00003D91" w:rsidRPr="009B053A" w:rsidRDefault="00003D91" w:rsidP="00003D91">
            <w:pPr>
              <w:pStyle w:val="TAC"/>
              <w:rPr>
                <w:lang w:eastAsia="zh-TW"/>
              </w:rPr>
            </w:pPr>
            <w:r w:rsidRPr="009B053A">
              <w:rPr>
                <w:lang w:eastAsia="zh-CN"/>
              </w:rPr>
              <w:t>DL 2653 MHz</w:t>
            </w:r>
          </w:p>
        </w:tc>
        <w:tc>
          <w:tcPr>
            <w:tcW w:w="1318" w:type="dxa"/>
            <w:gridSpan w:val="14"/>
            <w:tcBorders>
              <w:top w:val="nil"/>
            </w:tcBorders>
            <w:vAlign w:val="center"/>
          </w:tcPr>
          <w:p w14:paraId="4D1EB91B" w14:textId="77777777" w:rsidR="00003D91" w:rsidRPr="009B053A" w:rsidRDefault="00003D91" w:rsidP="00003D91">
            <w:pPr>
              <w:pStyle w:val="TAC"/>
              <w:rPr>
                <w:rFonts w:eastAsia="MS Mincho"/>
              </w:rPr>
            </w:pPr>
          </w:p>
        </w:tc>
        <w:tc>
          <w:tcPr>
            <w:tcW w:w="1203" w:type="dxa"/>
            <w:gridSpan w:val="7"/>
            <w:tcBorders>
              <w:top w:val="nil"/>
            </w:tcBorders>
            <w:vAlign w:val="center"/>
          </w:tcPr>
          <w:p w14:paraId="2EB018A0" w14:textId="77777777" w:rsidR="00003D91" w:rsidRPr="009B053A" w:rsidRDefault="00003D91" w:rsidP="00003D91">
            <w:pPr>
              <w:pStyle w:val="TAC"/>
              <w:rPr>
                <w:lang w:eastAsia="zh-TW"/>
              </w:rPr>
            </w:pPr>
          </w:p>
        </w:tc>
        <w:tc>
          <w:tcPr>
            <w:tcW w:w="850" w:type="dxa"/>
            <w:gridSpan w:val="9"/>
            <w:vAlign w:val="center"/>
          </w:tcPr>
          <w:p w14:paraId="34AD8778" w14:textId="7F681A4B" w:rsidR="00003D91" w:rsidRPr="009B053A" w:rsidRDefault="00003D91" w:rsidP="00003D91">
            <w:pPr>
              <w:pStyle w:val="TAC"/>
              <w:rPr>
                <w:lang w:eastAsia="zh-TW"/>
              </w:rPr>
            </w:pPr>
            <w:r w:rsidRPr="009B053A">
              <w:rPr>
                <w:lang w:eastAsia="zh-CN"/>
              </w:rPr>
              <w:t>n28</w:t>
            </w:r>
          </w:p>
        </w:tc>
        <w:tc>
          <w:tcPr>
            <w:tcW w:w="1292" w:type="dxa"/>
            <w:gridSpan w:val="15"/>
            <w:vAlign w:val="center"/>
          </w:tcPr>
          <w:p w14:paraId="0032DC2B" w14:textId="57C5B6CA" w:rsidR="00003D91" w:rsidRPr="009B053A" w:rsidRDefault="00003D91" w:rsidP="00003D91">
            <w:pPr>
              <w:pStyle w:val="TAC"/>
              <w:rPr>
                <w:lang w:eastAsia="zh-TW"/>
              </w:rPr>
            </w:pPr>
            <w:r w:rsidRPr="009B053A">
              <w:rPr>
                <w:lang w:eastAsia="zh-CN"/>
              </w:rPr>
              <w:t>UL 718 / DL 773 MHz</w:t>
            </w:r>
          </w:p>
        </w:tc>
        <w:tc>
          <w:tcPr>
            <w:tcW w:w="850" w:type="dxa"/>
            <w:gridSpan w:val="3"/>
            <w:tcBorders>
              <w:top w:val="nil"/>
            </w:tcBorders>
            <w:vAlign w:val="center"/>
          </w:tcPr>
          <w:p w14:paraId="3A34FB5E" w14:textId="77777777" w:rsidR="00003D91" w:rsidRPr="009B053A" w:rsidRDefault="00003D91" w:rsidP="00003D91">
            <w:pPr>
              <w:pStyle w:val="TAC"/>
              <w:rPr>
                <w:rFonts w:eastAsia="MS Mincho"/>
              </w:rPr>
            </w:pPr>
          </w:p>
        </w:tc>
        <w:tc>
          <w:tcPr>
            <w:tcW w:w="1127" w:type="dxa"/>
            <w:gridSpan w:val="7"/>
            <w:tcBorders>
              <w:top w:val="nil"/>
            </w:tcBorders>
            <w:vAlign w:val="center"/>
          </w:tcPr>
          <w:p w14:paraId="1D9C2343" w14:textId="77777777" w:rsidR="00003D91" w:rsidRPr="009B053A" w:rsidRDefault="00003D91" w:rsidP="00003D91">
            <w:pPr>
              <w:pStyle w:val="TAC"/>
              <w:rPr>
                <w:lang w:eastAsia="zh-TW"/>
              </w:rPr>
            </w:pPr>
          </w:p>
        </w:tc>
      </w:tr>
      <w:tr w:rsidR="00C875AF" w:rsidRPr="009B053A" w14:paraId="78C94738" w14:textId="77777777" w:rsidTr="00733D30">
        <w:trPr>
          <w:trHeight w:val="344"/>
        </w:trPr>
        <w:tc>
          <w:tcPr>
            <w:tcW w:w="404" w:type="dxa"/>
            <w:gridSpan w:val="3"/>
            <w:tcBorders>
              <w:top w:val="nil"/>
            </w:tcBorders>
            <w:vAlign w:val="center"/>
          </w:tcPr>
          <w:p w14:paraId="1CA2BDE6" w14:textId="77777777" w:rsidR="00003D91" w:rsidRPr="009B053A" w:rsidRDefault="00003D91" w:rsidP="00003D91">
            <w:pPr>
              <w:pStyle w:val="TAC"/>
            </w:pPr>
          </w:p>
        </w:tc>
        <w:tc>
          <w:tcPr>
            <w:tcW w:w="737" w:type="dxa"/>
            <w:gridSpan w:val="5"/>
            <w:vAlign w:val="center"/>
          </w:tcPr>
          <w:p w14:paraId="2A5BD7A1" w14:textId="570253D9" w:rsidR="00003D91" w:rsidRPr="009B053A" w:rsidRDefault="00003D91" w:rsidP="00003D91">
            <w:pPr>
              <w:pStyle w:val="TAC"/>
              <w:rPr>
                <w:rFonts w:eastAsia="MS Mincho"/>
              </w:rPr>
            </w:pPr>
            <w:r w:rsidRPr="009B053A">
              <w:rPr>
                <w:rFonts w:eastAsia="MS Mincho"/>
              </w:rPr>
              <w:t>QPSK</w:t>
            </w:r>
          </w:p>
        </w:tc>
        <w:tc>
          <w:tcPr>
            <w:tcW w:w="1060" w:type="dxa"/>
            <w:gridSpan w:val="4"/>
            <w:vAlign w:val="center"/>
          </w:tcPr>
          <w:p w14:paraId="206C025F" w14:textId="0F579E53" w:rsidR="00003D91" w:rsidRPr="009B053A" w:rsidRDefault="00003D91" w:rsidP="00003D91">
            <w:pPr>
              <w:pStyle w:val="TAC"/>
              <w:rPr>
                <w:rFonts w:eastAsia="MS Mincho"/>
              </w:rPr>
            </w:pPr>
            <w:r w:rsidRPr="009B053A">
              <w:rPr>
                <w:rFonts w:eastAsia="MS Mincho"/>
              </w:rPr>
              <w:t>QPSK</w:t>
            </w:r>
          </w:p>
        </w:tc>
        <w:tc>
          <w:tcPr>
            <w:tcW w:w="1002" w:type="dxa"/>
            <w:gridSpan w:val="10"/>
            <w:tcBorders>
              <w:top w:val="nil"/>
            </w:tcBorders>
            <w:vAlign w:val="center"/>
          </w:tcPr>
          <w:p w14:paraId="6AA3C9E8" w14:textId="2F619E9C" w:rsidR="00003D91" w:rsidRPr="009B053A" w:rsidRDefault="00003D91" w:rsidP="00003D91">
            <w:pPr>
              <w:pStyle w:val="TAC"/>
              <w:rPr>
                <w:rFonts w:eastAsia="MS Mincho"/>
              </w:rPr>
            </w:pPr>
            <w:r w:rsidRPr="009B053A">
              <w:t>5 MHz</w:t>
            </w:r>
          </w:p>
        </w:tc>
        <w:tc>
          <w:tcPr>
            <w:tcW w:w="1157" w:type="dxa"/>
            <w:gridSpan w:val="14"/>
            <w:tcBorders>
              <w:top w:val="nil"/>
            </w:tcBorders>
            <w:vAlign w:val="center"/>
          </w:tcPr>
          <w:p w14:paraId="2885A97E" w14:textId="4F0E92F3" w:rsidR="00003D91" w:rsidRPr="009B053A" w:rsidRDefault="00003D91" w:rsidP="00003D91">
            <w:pPr>
              <w:pStyle w:val="TAC"/>
              <w:rPr>
                <w:rFonts w:eastAsia="MS Mincho"/>
              </w:rPr>
            </w:pPr>
            <w:r w:rsidRPr="009B053A">
              <w:rPr>
                <w:lang w:eastAsia="zh-TW"/>
              </w:rPr>
              <w:t>All RBs / All RBs</w:t>
            </w:r>
          </w:p>
        </w:tc>
        <w:tc>
          <w:tcPr>
            <w:tcW w:w="1140" w:type="dxa"/>
            <w:gridSpan w:val="5"/>
            <w:vAlign w:val="center"/>
          </w:tcPr>
          <w:p w14:paraId="2AC402F1" w14:textId="7D284AAB" w:rsidR="00003D91" w:rsidRPr="009B053A" w:rsidRDefault="00003D91" w:rsidP="00003D91">
            <w:pPr>
              <w:pStyle w:val="TAC"/>
              <w:rPr>
                <w:lang w:eastAsia="zh-TW"/>
              </w:rPr>
            </w:pPr>
            <w:r w:rsidRPr="009B053A">
              <w:rPr>
                <w:lang w:eastAsia="zh-CN"/>
              </w:rPr>
              <w:t>N/A</w:t>
            </w:r>
          </w:p>
        </w:tc>
        <w:tc>
          <w:tcPr>
            <w:tcW w:w="956" w:type="dxa"/>
            <w:gridSpan w:val="10"/>
            <w:vAlign w:val="center"/>
          </w:tcPr>
          <w:p w14:paraId="3CB1ABEC" w14:textId="0DC56C86" w:rsidR="00003D91" w:rsidRPr="009B053A" w:rsidRDefault="00003D91" w:rsidP="00003D91">
            <w:pPr>
              <w:pStyle w:val="TAC"/>
              <w:rPr>
                <w:lang w:eastAsia="zh-TW"/>
              </w:rPr>
            </w:pPr>
            <w:r w:rsidRPr="009B053A">
              <w:rPr>
                <w:lang w:eastAsia="zh-TW"/>
              </w:rPr>
              <w:t>QPSK</w:t>
            </w:r>
          </w:p>
        </w:tc>
        <w:tc>
          <w:tcPr>
            <w:tcW w:w="1318" w:type="dxa"/>
            <w:gridSpan w:val="14"/>
            <w:tcBorders>
              <w:top w:val="nil"/>
            </w:tcBorders>
            <w:vAlign w:val="center"/>
          </w:tcPr>
          <w:p w14:paraId="071D4472" w14:textId="69E10175" w:rsidR="00003D91" w:rsidRPr="009B053A" w:rsidRDefault="00003D91" w:rsidP="00003D91">
            <w:pPr>
              <w:pStyle w:val="TAC"/>
              <w:rPr>
                <w:rFonts w:eastAsia="MS Mincho"/>
              </w:rPr>
            </w:pPr>
            <w:r w:rsidRPr="009B053A">
              <w:t>10 MHz</w:t>
            </w:r>
          </w:p>
        </w:tc>
        <w:tc>
          <w:tcPr>
            <w:tcW w:w="1203" w:type="dxa"/>
            <w:gridSpan w:val="7"/>
            <w:tcBorders>
              <w:top w:val="nil"/>
            </w:tcBorders>
            <w:vAlign w:val="center"/>
          </w:tcPr>
          <w:p w14:paraId="08D77660" w14:textId="7801C8DB" w:rsidR="00003D91" w:rsidRPr="009B053A" w:rsidRDefault="00003D91" w:rsidP="00003D91">
            <w:pPr>
              <w:pStyle w:val="TAC"/>
              <w:rPr>
                <w:lang w:eastAsia="zh-TW"/>
              </w:rPr>
            </w:pPr>
            <w:r w:rsidRPr="009B053A">
              <w:rPr>
                <w:lang w:eastAsia="zh-TW"/>
              </w:rPr>
              <w:t>All RBs / 0</w:t>
            </w:r>
          </w:p>
        </w:tc>
        <w:tc>
          <w:tcPr>
            <w:tcW w:w="850" w:type="dxa"/>
            <w:gridSpan w:val="9"/>
            <w:vAlign w:val="center"/>
          </w:tcPr>
          <w:p w14:paraId="4CE4F3C0" w14:textId="77837437" w:rsidR="00003D91" w:rsidRPr="009B053A" w:rsidRDefault="00003D91" w:rsidP="00003D91">
            <w:pPr>
              <w:pStyle w:val="TAC"/>
              <w:rPr>
                <w:lang w:eastAsia="zh-TW"/>
              </w:rPr>
            </w:pPr>
            <w:r w:rsidRPr="009B053A">
              <w:t>DFT-s-OFDM QPSK</w:t>
            </w:r>
          </w:p>
        </w:tc>
        <w:tc>
          <w:tcPr>
            <w:tcW w:w="1292" w:type="dxa"/>
            <w:gridSpan w:val="15"/>
            <w:vAlign w:val="center"/>
          </w:tcPr>
          <w:p w14:paraId="0667F368" w14:textId="090E4929" w:rsidR="00003D91" w:rsidRPr="009B053A" w:rsidRDefault="00003D91" w:rsidP="00003D91">
            <w:pPr>
              <w:pStyle w:val="TAC"/>
              <w:rPr>
                <w:lang w:eastAsia="zh-TW"/>
              </w:rPr>
            </w:pPr>
            <w:r w:rsidRPr="009B053A">
              <w:rPr>
                <w:lang w:eastAsia="zh-TW"/>
              </w:rPr>
              <w:t>CP-OFDM QPSK</w:t>
            </w:r>
          </w:p>
        </w:tc>
        <w:tc>
          <w:tcPr>
            <w:tcW w:w="850" w:type="dxa"/>
            <w:gridSpan w:val="3"/>
            <w:tcBorders>
              <w:top w:val="nil"/>
            </w:tcBorders>
            <w:vAlign w:val="center"/>
          </w:tcPr>
          <w:p w14:paraId="5CF18A69" w14:textId="04196205" w:rsidR="00003D91" w:rsidRPr="009B053A" w:rsidRDefault="00003D91" w:rsidP="00003D91">
            <w:pPr>
              <w:pStyle w:val="TAC"/>
              <w:rPr>
                <w:rFonts w:eastAsia="MS Mincho"/>
              </w:rPr>
            </w:pPr>
            <w:r w:rsidRPr="009B053A">
              <w:rPr>
                <w:lang w:eastAsia="zh-CN"/>
              </w:rPr>
              <w:t>5 MHz</w:t>
            </w:r>
          </w:p>
        </w:tc>
        <w:tc>
          <w:tcPr>
            <w:tcW w:w="1127" w:type="dxa"/>
            <w:gridSpan w:val="7"/>
            <w:tcBorders>
              <w:top w:val="nil"/>
            </w:tcBorders>
            <w:vAlign w:val="center"/>
          </w:tcPr>
          <w:p w14:paraId="3957CFBD" w14:textId="5CD20F2A" w:rsidR="00003D91" w:rsidRPr="009B053A" w:rsidRDefault="00003D91" w:rsidP="00003D91">
            <w:pPr>
              <w:pStyle w:val="TAC"/>
              <w:rPr>
                <w:lang w:eastAsia="zh-TW"/>
              </w:rPr>
            </w:pPr>
            <w:r w:rsidRPr="009B053A">
              <w:rPr>
                <w:lang w:eastAsia="zh-TW"/>
              </w:rPr>
              <w:t>All RBs / All RBs</w:t>
            </w:r>
          </w:p>
        </w:tc>
      </w:tr>
      <w:tr w:rsidR="003D78AA" w:rsidRPr="009B053A" w14:paraId="1641093F" w14:textId="77777777" w:rsidTr="004554EB">
        <w:trPr>
          <w:trHeight w:val="344"/>
        </w:trPr>
        <w:tc>
          <w:tcPr>
            <w:tcW w:w="13096" w:type="dxa"/>
            <w:gridSpan w:val="106"/>
            <w:tcBorders>
              <w:top w:val="nil"/>
            </w:tcBorders>
            <w:vAlign w:val="center"/>
          </w:tcPr>
          <w:p w14:paraId="77A529C9" w14:textId="77777777" w:rsidR="003D78AA" w:rsidRPr="009B053A" w:rsidRDefault="003D78AA" w:rsidP="004554EB">
            <w:pPr>
              <w:pStyle w:val="TAH"/>
            </w:pPr>
            <w:r w:rsidRPr="009B053A">
              <w:t>Test Settings for DC_1A-3A_n</w:t>
            </w:r>
            <w:r w:rsidRPr="009B053A">
              <w:rPr>
                <w:lang w:eastAsia="ja-JP"/>
              </w:rPr>
              <w:t>77</w:t>
            </w:r>
            <w:r w:rsidRPr="009B053A">
              <w:t>A Configuration – Note 3</w:t>
            </w:r>
          </w:p>
        </w:tc>
      </w:tr>
      <w:tr w:rsidR="003D78AA" w:rsidRPr="009B053A" w14:paraId="2821CA20" w14:textId="77777777" w:rsidTr="00733D30">
        <w:trPr>
          <w:trHeight w:val="314"/>
        </w:trPr>
        <w:tc>
          <w:tcPr>
            <w:tcW w:w="363" w:type="dxa"/>
            <w:gridSpan w:val="2"/>
            <w:tcBorders>
              <w:top w:val="nil"/>
            </w:tcBorders>
            <w:vAlign w:val="center"/>
          </w:tcPr>
          <w:p w14:paraId="580C67DD" w14:textId="77777777" w:rsidR="003D78AA" w:rsidRPr="009B053A" w:rsidRDefault="003D78AA" w:rsidP="00EE35F1">
            <w:pPr>
              <w:pStyle w:val="TAC"/>
              <w:rPr>
                <w:lang w:eastAsia="zh-CN"/>
              </w:rPr>
            </w:pPr>
            <w:r w:rsidRPr="009B053A">
              <w:rPr>
                <w:lang w:eastAsia="zh-CN"/>
              </w:rPr>
              <w:t>1</w:t>
            </w:r>
          </w:p>
        </w:tc>
        <w:tc>
          <w:tcPr>
            <w:tcW w:w="842" w:type="dxa"/>
            <w:gridSpan w:val="8"/>
            <w:tcBorders>
              <w:top w:val="nil"/>
            </w:tcBorders>
            <w:vAlign w:val="center"/>
          </w:tcPr>
          <w:p w14:paraId="6EF9690A" w14:textId="77777777" w:rsidR="003D78AA" w:rsidRPr="009B053A" w:rsidRDefault="003D78AA" w:rsidP="00EE35F1">
            <w:pPr>
              <w:pStyle w:val="TAC"/>
              <w:rPr>
                <w:lang w:eastAsia="zh-CN"/>
              </w:rPr>
            </w:pPr>
            <w:r w:rsidRPr="009B053A">
              <w:rPr>
                <w:lang w:eastAsia="zh-CN"/>
              </w:rPr>
              <w:t>1</w:t>
            </w:r>
          </w:p>
        </w:tc>
        <w:tc>
          <w:tcPr>
            <w:tcW w:w="1134" w:type="dxa"/>
            <w:gridSpan w:val="9"/>
            <w:tcBorders>
              <w:top w:val="nil"/>
            </w:tcBorders>
            <w:vAlign w:val="center"/>
          </w:tcPr>
          <w:p w14:paraId="713FAA14" w14:textId="77777777" w:rsidR="003D78AA" w:rsidRPr="009B053A" w:rsidRDefault="003D78AA" w:rsidP="00EE35F1">
            <w:pPr>
              <w:pStyle w:val="TAC"/>
              <w:rPr>
                <w:lang w:eastAsia="zh-CN"/>
              </w:rPr>
            </w:pPr>
            <w:r w:rsidRPr="009B053A">
              <w:rPr>
                <w:lang w:eastAsia="zh-CN"/>
              </w:rPr>
              <w:t xml:space="preserve">UL </w:t>
            </w:r>
            <w:r w:rsidRPr="00EE35F1">
              <w:rPr>
                <w:rFonts w:eastAsiaTheme="minorEastAsia"/>
                <w:lang w:eastAsia="zh-CN"/>
              </w:rPr>
              <w:t>19</w:t>
            </w:r>
            <w:r w:rsidRPr="009B053A">
              <w:rPr>
                <w:lang w:eastAsia="zh-CN"/>
              </w:rPr>
              <w:t>50</w:t>
            </w:r>
            <w:r w:rsidRPr="00EE35F1">
              <w:rPr>
                <w:rFonts w:eastAsiaTheme="minorEastAsia"/>
                <w:lang w:eastAsia="zh-CN"/>
              </w:rPr>
              <w:t xml:space="preserve"> / </w:t>
            </w:r>
            <w:r w:rsidRPr="009B053A">
              <w:rPr>
                <w:lang w:eastAsia="zh-CN"/>
              </w:rPr>
              <w:t xml:space="preserve">DL </w:t>
            </w:r>
            <w:r w:rsidRPr="00EE35F1">
              <w:rPr>
                <w:rFonts w:eastAsiaTheme="minorEastAsia"/>
                <w:lang w:eastAsia="zh-CN"/>
              </w:rPr>
              <w:t>21</w:t>
            </w:r>
            <w:r w:rsidRPr="009B053A">
              <w:rPr>
                <w:lang w:eastAsia="zh-CN"/>
              </w:rPr>
              <w:t>40</w:t>
            </w:r>
            <w:r w:rsidRPr="00EE35F1">
              <w:rPr>
                <w:rFonts w:eastAsiaTheme="minorEastAsia"/>
                <w:lang w:eastAsia="zh-CN"/>
              </w:rPr>
              <w:t xml:space="preserve"> MH</w:t>
            </w:r>
            <w:r w:rsidRPr="009B053A">
              <w:rPr>
                <w:lang w:eastAsia="zh-CN"/>
              </w:rPr>
              <w:t>z</w:t>
            </w:r>
          </w:p>
        </w:tc>
        <w:tc>
          <w:tcPr>
            <w:tcW w:w="854" w:type="dxa"/>
            <w:gridSpan w:val="2"/>
            <w:tcBorders>
              <w:top w:val="nil"/>
            </w:tcBorders>
            <w:vAlign w:val="center"/>
          </w:tcPr>
          <w:p w14:paraId="326CAE70" w14:textId="77777777" w:rsidR="003D78AA" w:rsidRPr="009B053A" w:rsidRDefault="003D78AA" w:rsidP="00EE35F1">
            <w:pPr>
              <w:pStyle w:val="TAC"/>
              <w:rPr>
                <w:lang w:eastAsia="zh-CN"/>
              </w:rPr>
            </w:pPr>
          </w:p>
        </w:tc>
        <w:tc>
          <w:tcPr>
            <w:tcW w:w="1137" w:type="dxa"/>
            <w:gridSpan w:val="14"/>
            <w:tcBorders>
              <w:top w:val="nil"/>
            </w:tcBorders>
            <w:vAlign w:val="center"/>
          </w:tcPr>
          <w:p w14:paraId="0E6CCB31" w14:textId="77777777" w:rsidR="003D78AA" w:rsidRPr="009B053A" w:rsidRDefault="003D78AA" w:rsidP="00EE35F1">
            <w:pPr>
              <w:pStyle w:val="TAC"/>
              <w:rPr>
                <w:lang w:eastAsia="zh-CN"/>
              </w:rPr>
            </w:pPr>
          </w:p>
        </w:tc>
        <w:tc>
          <w:tcPr>
            <w:tcW w:w="1126" w:type="dxa"/>
            <w:gridSpan w:val="4"/>
            <w:tcBorders>
              <w:top w:val="nil"/>
            </w:tcBorders>
            <w:vAlign w:val="center"/>
          </w:tcPr>
          <w:p w14:paraId="7EBBDBBB" w14:textId="77777777" w:rsidR="003D78AA" w:rsidRPr="009B053A" w:rsidRDefault="003D78AA" w:rsidP="00EE35F1">
            <w:pPr>
              <w:pStyle w:val="TAC"/>
              <w:rPr>
                <w:lang w:eastAsia="zh-CN"/>
              </w:rPr>
            </w:pPr>
            <w:r w:rsidRPr="009B053A">
              <w:rPr>
                <w:lang w:eastAsia="zh-CN"/>
              </w:rPr>
              <w:t>3</w:t>
            </w:r>
          </w:p>
        </w:tc>
        <w:tc>
          <w:tcPr>
            <w:tcW w:w="1142" w:type="dxa"/>
            <w:gridSpan w:val="13"/>
            <w:tcBorders>
              <w:top w:val="nil"/>
            </w:tcBorders>
            <w:vAlign w:val="center"/>
          </w:tcPr>
          <w:p w14:paraId="07E99956" w14:textId="77777777" w:rsidR="003D78AA" w:rsidRPr="009B053A" w:rsidRDefault="003D78AA" w:rsidP="00EE35F1">
            <w:pPr>
              <w:pStyle w:val="TAC"/>
              <w:rPr>
                <w:lang w:eastAsia="zh-CN"/>
              </w:rPr>
            </w:pPr>
            <w:r w:rsidRPr="009B053A">
              <w:rPr>
                <w:lang w:eastAsia="zh-CN"/>
              </w:rPr>
              <w:t>DL 1807.5 MHz</w:t>
            </w:r>
          </w:p>
        </w:tc>
        <w:tc>
          <w:tcPr>
            <w:tcW w:w="1129" w:type="dxa"/>
            <w:gridSpan w:val="12"/>
            <w:tcBorders>
              <w:top w:val="nil"/>
            </w:tcBorders>
            <w:vAlign w:val="center"/>
          </w:tcPr>
          <w:p w14:paraId="27AC2A39" w14:textId="77777777" w:rsidR="003D78AA" w:rsidRPr="009B053A" w:rsidRDefault="003D78AA" w:rsidP="00EE35F1">
            <w:pPr>
              <w:pStyle w:val="TAC"/>
              <w:rPr>
                <w:lang w:eastAsia="zh-CN"/>
              </w:rPr>
            </w:pPr>
          </w:p>
        </w:tc>
        <w:tc>
          <w:tcPr>
            <w:tcW w:w="1276" w:type="dxa"/>
            <w:gridSpan w:val="9"/>
            <w:tcBorders>
              <w:top w:val="nil"/>
            </w:tcBorders>
            <w:vAlign w:val="center"/>
          </w:tcPr>
          <w:p w14:paraId="12DC861B" w14:textId="77777777" w:rsidR="003D78AA" w:rsidRPr="009B053A" w:rsidRDefault="003D78AA" w:rsidP="00EE35F1">
            <w:pPr>
              <w:pStyle w:val="TAC"/>
              <w:rPr>
                <w:lang w:eastAsia="zh-CN"/>
              </w:rPr>
            </w:pPr>
          </w:p>
        </w:tc>
        <w:tc>
          <w:tcPr>
            <w:tcW w:w="850" w:type="dxa"/>
            <w:gridSpan w:val="9"/>
            <w:tcBorders>
              <w:top w:val="nil"/>
            </w:tcBorders>
            <w:vAlign w:val="center"/>
          </w:tcPr>
          <w:p w14:paraId="31117288" w14:textId="77777777" w:rsidR="003D78AA" w:rsidRPr="009B053A" w:rsidRDefault="003D78AA" w:rsidP="00EE35F1">
            <w:pPr>
              <w:pStyle w:val="TAC"/>
              <w:rPr>
                <w:lang w:eastAsia="zh-CN"/>
              </w:rPr>
            </w:pPr>
            <w:r w:rsidRPr="00EE35F1">
              <w:rPr>
                <w:lang w:eastAsia="zh-CN"/>
              </w:rPr>
              <w:t>n</w:t>
            </w:r>
            <w:r w:rsidRPr="009B053A">
              <w:rPr>
                <w:lang w:eastAsia="zh-CN"/>
              </w:rPr>
              <w:t>77</w:t>
            </w:r>
          </w:p>
        </w:tc>
        <w:tc>
          <w:tcPr>
            <w:tcW w:w="1132" w:type="dxa"/>
            <w:gridSpan w:val="6"/>
            <w:tcBorders>
              <w:top w:val="nil"/>
            </w:tcBorders>
            <w:vAlign w:val="center"/>
          </w:tcPr>
          <w:p w14:paraId="05639224" w14:textId="77777777" w:rsidR="003D78AA" w:rsidRPr="009B053A" w:rsidRDefault="003D78AA" w:rsidP="00EE35F1">
            <w:pPr>
              <w:pStyle w:val="TAC"/>
              <w:rPr>
                <w:lang w:eastAsia="zh-CN"/>
              </w:rPr>
            </w:pPr>
            <w:r w:rsidRPr="009B053A">
              <w:rPr>
                <w:lang w:eastAsia="zh-CN"/>
              </w:rPr>
              <w:t>3757.5 MHz</w:t>
            </w:r>
          </w:p>
        </w:tc>
        <w:tc>
          <w:tcPr>
            <w:tcW w:w="992" w:type="dxa"/>
            <w:gridSpan w:val="12"/>
            <w:tcBorders>
              <w:top w:val="nil"/>
            </w:tcBorders>
            <w:vAlign w:val="center"/>
          </w:tcPr>
          <w:p w14:paraId="57EA3489" w14:textId="77777777" w:rsidR="003D78AA" w:rsidRPr="009B053A" w:rsidRDefault="003D78AA" w:rsidP="00EE35F1">
            <w:pPr>
              <w:pStyle w:val="TAC"/>
              <w:rPr>
                <w:lang w:eastAsia="zh-CN"/>
              </w:rPr>
            </w:pPr>
          </w:p>
        </w:tc>
        <w:tc>
          <w:tcPr>
            <w:tcW w:w="1119" w:type="dxa"/>
            <w:gridSpan w:val="6"/>
            <w:tcBorders>
              <w:top w:val="nil"/>
            </w:tcBorders>
            <w:vAlign w:val="center"/>
          </w:tcPr>
          <w:p w14:paraId="4EEE5438" w14:textId="77777777" w:rsidR="003D78AA" w:rsidRPr="009B053A" w:rsidRDefault="003D78AA" w:rsidP="00EE35F1">
            <w:pPr>
              <w:pStyle w:val="TAC"/>
              <w:rPr>
                <w:lang w:eastAsia="zh-CN"/>
              </w:rPr>
            </w:pPr>
          </w:p>
        </w:tc>
      </w:tr>
      <w:tr w:rsidR="003D78AA" w:rsidRPr="009B053A" w14:paraId="105277EE" w14:textId="77777777" w:rsidTr="00733D30">
        <w:trPr>
          <w:trHeight w:val="314"/>
        </w:trPr>
        <w:tc>
          <w:tcPr>
            <w:tcW w:w="363" w:type="dxa"/>
            <w:gridSpan w:val="2"/>
            <w:tcBorders>
              <w:top w:val="nil"/>
            </w:tcBorders>
            <w:vAlign w:val="center"/>
          </w:tcPr>
          <w:p w14:paraId="3354090A" w14:textId="77777777" w:rsidR="003D78AA" w:rsidRPr="009B053A" w:rsidRDefault="003D78AA" w:rsidP="00EE35F1">
            <w:pPr>
              <w:pStyle w:val="TAC"/>
              <w:rPr>
                <w:lang w:eastAsia="zh-CN"/>
              </w:rPr>
            </w:pPr>
          </w:p>
        </w:tc>
        <w:tc>
          <w:tcPr>
            <w:tcW w:w="842" w:type="dxa"/>
            <w:gridSpan w:val="8"/>
            <w:tcBorders>
              <w:top w:val="nil"/>
            </w:tcBorders>
            <w:vAlign w:val="center"/>
          </w:tcPr>
          <w:p w14:paraId="39EB8F30" w14:textId="77777777" w:rsidR="003D78AA" w:rsidRPr="009B053A" w:rsidRDefault="003D78AA" w:rsidP="00EE35F1">
            <w:pPr>
              <w:pStyle w:val="TAC"/>
              <w:rPr>
                <w:lang w:eastAsia="zh-CN"/>
              </w:rPr>
            </w:pPr>
            <w:r w:rsidRPr="009B053A">
              <w:rPr>
                <w:lang w:eastAsia="zh-CN"/>
              </w:rPr>
              <w:t>QPSK</w:t>
            </w:r>
          </w:p>
        </w:tc>
        <w:tc>
          <w:tcPr>
            <w:tcW w:w="1134" w:type="dxa"/>
            <w:gridSpan w:val="9"/>
            <w:tcBorders>
              <w:top w:val="nil"/>
            </w:tcBorders>
            <w:vAlign w:val="center"/>
          </w:tcPr>
          <w:p w14:paraId="1CE0F404" w14:textId="77777777" w:rsidR="003D78AA" w:rsidRPr="009B053A" w:rsidRDefault="003D78AA" w:rsidP="00EE35F1">
            <w:pPr>
              <w:pStyle w:val="TAC"/>
              <w:rPr>
                <w:lang w:eastAsia="zh-CN"/>
              </w:rPr>
            </w:pPr>
            <w:r w:rsidRPr="009B053A">
              <w:rPr>
                <w:lang w:eastAsia="zh-CN"/>
              </w:rPr>
              <w:t>QPSK</w:t>
            </w:r>
          </w:p>
        </w:tc>
        <w:tc>
          <w:tcPr>
            <w:tcW w:w="854" w:type="dxa"/>
            <w:gridSpan w:val="2"/>
            <w:tcBorders>
              <w:top w:val="nil"/>
            </w:tcBorders>
            <w:vAlign w:val="center"/>
          </w:tcPr>
          <w:p w14:paraId="7CFDED2E" w14:textId="77777777" w:rsidR="003D78AA" w:rsidRPr="009B053A" w:rsidRDefault="003D78AA" w:rsidP="00EE35F1">
            <w:pPr>
              <w:pStyle w:val="TAC"/>
              <w:rPr>
                <w:lang w:eastAsia="zh-CN"/>
              </w:rPr>
            </w:pPr>
            <w:r w:rsidRPr="009B053A">
              <w:rPr>
                <w:lang w:eastAsia="zh-CN"/>
              </w:rPr>
              <w:t>5 MHz</w:t>
            </w:r>
          </w:p>
        </w:tc>
        <w:tc>
          <w:tcPr>
            <w:tcW w:w="1137" w:type="dxa"/>
            <w:gridSpan w:val="14"/>
            <w:tcBorders>
              <w:top w:val="nil"/>
            </w:tcBorders>
            <w:vAlign w:val="center"/>
          </w:tcPr>
          <w:p w14:paraId="3480F29A" w14:textId="77777777" w:rsidR="003D78AA" w:rsidRPr="009B053A" w:rsidRDefault="003D78AA" w:rsidP="00EE35F1">
            <w:pPr>
              <w:pStyle w:val="TAC"/>
              <w:rPr>
                <w:lang w:eastAsia="zh-CN"/>
              </w:rPr>
            </w:pPr>
            <w:r w:rsidRPr="00EE35F1">
              <w:rPr>
                <w:rFonts w:eastAsiaTheme="minorEastAsia"/>
                <w:lang w:eastAsia="zh-CN"/>
              </w:rPr>
              <w:t>All RBs / All RBs</w:t>
            </w:r>
          </w:p>
        </w:tc>
        <w:tc>
          <w:tcPr>
            <w:tcW w:w="1126" w:type="dxa"/>
            <w:gridSpan w:val="4"/>
            <w:tcBorders>
              <w:top w:val="nil"/>
            </w:tcBorders>
            <w:vAlign w:val="center"/>
          </w:tcPr>
          <w:p w14:paraId="51E7BF35" w14:textId="77777777" w:rsidR="003D78AA" w:rsidRPr="009B053A" w:rsidRDefault="003D78AA" w:rsidP="00EE35F1">
            <w:pPr>
              <w:pStyle w:val="TAC"/>
              <w:rPr>
                <w:lang w:eastAsia="zh-CN"/>
              </w:rPr>
            </w:pPr>
            <w:r w:rsidRPr="009B053A">
              <w:rPr>
                <w:lang w:eastAsia="zh-CN"/>
              </w:rPr>
              <w:t>N/A</w:t>
            </w:r>
          </w:p>
        </w:tc>
        <w:tc>
          <w:tcPr>
            <w:tcW w:w="1142" w:type="dxa"/>
            <w:gridSpan w:val="13"/>
            <w:tcBorders>
              <w:top w:val="nil"/>
            </w:tcBorders>
            <w:vAlign w:val="center"/>
          </w:tcPr>
          <w:p w14:paraId="429F361C" w14:textId="77777777" w:rsidR="003D78AA" w:rsidRPr="009B053A" w:rsidRDefault="003D78AA" w:rsidP="00EE35F1">
            <w:pPr>
              <w:pStyle w:val="TAC"/>
              <w:rPr>
                <w:lang w:eastAsia="zh-CN"/>
              </w:rPr>
            </w:pPr>
            <w:r w:rsidRPr="009B053A">
              <w:rPr>
                <w:lang w:eastAsia="zh-CN"/>
              </w:rPr>
              <w:t>QPSK</w:t>
            </w:r>
          </w:p>
        </w:tc>
        <w:tc>
          <w:tcPr>
            <w:tcW w:w="1129" w:type="dxa"/>
            <w:gridSpan w:val="12"/>
            <w:tcBorders>
              <w:top w:val="nil"/>
            </w:tcBorders>
            <w:vAlign w:val="center"/>
          </w:tcPr>
          <w:p w14:paraId="70EBB28D" w14:textId="77777777" w:rsidR="003D78AA" w:rsidRPr="009B053A" w:rsidRDefault="003D78AA" w:rsidP="00EE35F1">
            <w:pPr>
              <w:pStyle w:val="TAC"/>
              <w:rPr>
                <w:lang w:eastAsia="zh-CN"/>
              </w:rPr>
            </w:pPr>
            <w:r w:rsidRPr="009B053A">
              <w:rPr>
                <w:lang w:eastAsia="zh-CN"/>
              </w:rPr>
              <w:t>5 MHz</w:t>
            </w:r>
          </w:p>
        </w:tc>
        <w:tc>
          <w:tcPr>
            <w:tcW w:w="1276" w:type="dxa"/>
            <w:gridSpan w:val="9"/>
            <w:tcBorders>
              <w:top w:val="nil"/>
            </w:tcBorders>
            <w:vAlign w:val="center"/>
          </w:tcPr>
          <w:p w14:paraId="1D2DB805" w14:textId="77777777" w:rsidR="003D78AA" w:rsidRPr="009B053A" w:rsidRDefault="003D78AA" w:rsidP="00EE35F1">
            <w:pPr>
              <w:pStyle w:val="TAC"/>
              <w:rPr>
                <w:lang w:eastAsia="zh-CN"/>
              </w:rPr>
            </w:pPr>
            <w:r w:rsidRPr="00EE35F1">
              <w:rPr>
                <w:lang w:eastAsia="zh-CN"/>
              </w:rPr>
              <w:t>All RBs / 0</w:t>
            </w:r>
          </w:p>
        </w:tc>
        <w:tc>
          <w:tcPr>
            <w:tcW w:w="850" w:type="dxa"/>
            <w:gridSpan w:val="9"/>
            <w:tcBorders>
              <w:top w:val="nil"/>
            </w:tcBorders>
            <w:vAlign w:val="center"/>
          </w:tcPr>
          <w:p w14:paraId="7DF967C3" w14:textId="77777777" w:rsidR="003D78AA" w:rsidRPr="009B053A" w:rsidRDefault="003D78AA" w:rsidP="00EE35F1">
            <w:pPr>
              <w:pStyle w:val="TAC"/>
              <w:rPr>
                <w:lang w:eastAsia="zh-CN"/>
              </w:rPr>
            </w:pPr>
            <w:r w:rsidRPr="00EE35F1">
              <w:rPr>
                <w:lang w:eastAsia="zh-CN"/>
              </w:rPr>
              <w:t>DFT-s-OFDM QPSK</w:t>
            </w:r>
          </w:p>
        </w:tc>
        <w:tc>
          <w:tcPr>
            <w:tcW w:w="1132" w:type="dxa"/>
            <w:gridSpan w:val="6"/>
            <w:tcBorders>
              <w:top w:val="nil"/>
            </w:tcBorders>
            <w:vAlign w:val="center"/>
          </w:tcPr>
          <w:p w14:paraId="640E9CC6" w14:textId="77777777" w:rsidR="003D78AA" w:rsidRPr="009B053A" w:rsidRDefault="003D78AA" w:rsidP="00EE35F1">
            <w:pPr>
              <w:pStyle w:val="TAC"/>
              <w:rPr>
                <w:lang w:eastAsia="zh-CN"/>
              </w:rPr>
            </w:pPr>
            <w:r w:rsidRPr="009B053A">
              <w:rPr>
                <w:lang w:eastAsia="zh-CN"/>
              </w:rPr>
              <w:t>CP-OFDM QPSK</w:t>
            </w:r>
          </w:p>
        </w:tc>
        <w:tc>
          <w:tcPr>
            <w:tcW w:w="992" w:type="dxa"/>
            <w:gridSpan w:val="12"/>
            <w:tcBorders>
              <w:top w:val="nil"/>
            </w:tcBorders>
            <w:vAlign w:val="center"/>
          </w:tcPr>
          <w:p w14:paraId="1FA1385D" w14:textId="77777777" w:rsidR="003D78AA" w:rsidRPr="009B053A" w:rsidRDefault="003D78AA" w:rsidP="00EE35F1">
            <w:pPr>
              <w:pStyle w:val="TAC"/>
              <w:rPr>
                <w:lang w:eastAsia="zh-CN"/>
              </w:rPr>
            </w:pPr>
            <w:r w:rsidRPr="009B053A">
              <w:rPr>
                <w:lang w:eastAsia="zh-CN"/>
              </w:rPr>
              <w:t>10 MHz</w:t>
            </w:r>
          </w:p>
        </w:tc>
        <w:tc>
          <w:tcPr>
            <w:tcW w:w="1119" w:type="dxa"/>
            <w:gridSpan w:val="6"/>
            <w:tcBorders>
              <w:top w:val="nil"/>
            </w:tcBorders>
            <w:vAlign w:val="center"/>
          </w:tcPr>
          <w:p w14:paraId="06FC18DD" w14:textId="77777777" w:rsidR="003D78AA" w:rsidRPr="009B053A" w:rsidRDefault="003D78AA" w:rsidP="00EE35F1">
            <w:pPr>
              <w:pStyle w:val="TAC"/>
              <w:rPr>
                <w:lang w:eastAsia="zh-CN"/>
              </w:rPr>
            </w:pPr>
            <w:r w:rsidRPr="00EE35F1">
              <w:rPr>
                <w:lang w:eastAsia="zh-CN"/>
              </w:rPr>
              <w:t>All RBs / All RBs</w:t>
            </w:r>
          </w:p>
        </w:tc>
      </w:tr>
      <w:tr w:rsidR="003D78AA" w:rsidRPr="009B053A" w14:paraId="411DEEC2" w14:textId="77777777" w:rsidTr="00733D30">
        <w:trPr>
          <w:trHeight w:val="314"/>
        </w:trPr>
        <w:tc>
          <w:tcPr>
            <w:tcW w:w="363" w:type="dxa"/>
            <w:gridSpan w:val="2"/>
            <w:tcBorders>
              <w:top w:val="nil"/>
            </w:tcBorders>
            <w:vAlign w:val="center"/>
          </w:tcPr>
          <w:p w14:paraId="46CFAE4B" w14:textId="77777777" w:rsidR="003D78AA" w:rsidRPr="009B053A" w:rsidRDefault="003D78AA" w:rsidP="004554EB">
            <w:pPr>
              <w:pStyle w:val="TAC"/>
              <w:rPr>
                <w:lang w:eastAsia="zh-CN"/>
              </w:rPr>
            </w:pPr>
            <w:r w:rsidRPr="009B053A">
              <w:rPr>
                <w:lang w:eastAsia="zh-CN"/>
              </w:rPr>
              <w:t>2</w:t>
            </w:r>
          </w:p>
        </w:tc>
        <w:tc>
          <w:tcPr>
            <w:tcW w:w="842" w:type="dxa"/>
            <w:gridSpan w:val="8"/>
            <w:tcBorders>
              <w:top w:val="nil"/>
            </w:tcBorders>
            <w:vAlign w:val="center"/>
          </w:tcPr>
          <w:p w14:paraId="285E3C01" w14:textId="77777777" w:rsidR="003D78AA" w:rsidRPr="009B053A" w:rsidRDefault="003D78AA" w:rsidP="004554EB">
            <w:pPr>
              <w:pStyle w:val="TAC"/>
              <w:rPr>
                <w:lang w:eastAsia="zh-CN"/>
              </w:rPr>
            </w:pPr>
            <w:r w:rsidRPr="009B053A">
              <w:rPr>
                <w:lang w:eastAsia="zh-CN"/>
              </w:rPr>
              <w:t>1</w:t>
            </w:r>
          </w:p>
        </w:tc>
        <w:tc>
          <w:tcPr>
            <w:tcW w:w="1134" w:type="dxa"/>
            <w:gridSpan w:val="9"/>
            <w:tcBorders>
              <w:top w:val="nil"/>
            </w:tcBorders>
            <w:vAlign w:val="center"/>
          </w:tcPr>
          <w:p w14:paraId="4230B427" w14:textId="77777777" w:rsidR="003D78AA" w:rsidRPr="009B053A" w:rsidRDefault="003D78AA" w:rsidP="004554EB">
            <w:pPr>
              <w:pStyle w:val="TAC"/>
              <w:rPr>
                <w:lang w:eastAsia="zh-CN"/>
              </w:rPr>
            </w:pPr>
            <w:r w:rsidRPr="009B053A">
              <w:rPr>
                <w:lang w:eastAsia="zh-CN"/>
              </w:rPr>
              <w:t>UL 1950 / DL 2140 MHz</w:t>
            </w:r>
          </w:p>
        </w:tc>
        <w:tc>
          <w:tcPr>
            <w:tcW w:w="854" w:type="dxa"/>
            <w:gridSpan w:val="2"/>
            <w:tcBorders>
              <w:top w:val="nil"/>
            </w:tcBorders>
            <w:vAlign w:val="center"/>
          </w:tcPr>
          <w:p w14:paraId="617C0213" w14:textId="77777777" w:rsidR="003D78AA" w:rsidRPr="009B053A" w:rsidRDefault="003D78AA" w:rsidP="004554EB">
            <w:pPr>
              <w:pStyle w:val="TAC"/>
              <w:rPr>
                <w:lang w:eastAsia="zh-CN"/>
              </w:rPr>
            </w:pPr>
          </w:p>
        </w:tc>
        <w:tc>
          <w:tcPr>
            <w:tcW w:w="1137" w:type="dxa"/>
            <w:gridSpan w:val="14"/>
            <w:tcBorders>
              <w:top w:val="nil"/>
            </w:tcBorders>
            <w:vAlign w:val="center"/>
          </w:tcPr>
          <w:p w14:paraId="6D687ECC" w14:textId="77777777" w:rsidR="003D78AA" w:rsidRPr="009B053A" w:rsidRDefault="003D78AA" w:rsidP="004554EB">
            <w:pPr>
              <w:pStyle w:val="TAC"/>
              <w:rPr>
                <w:lang w:eastAsia="zh-CN"/>
              </w:rPr>
            </w:pPr>
          </w:p>
        </w:tc>
        <w:tc>
          <w:tcPr>
            <w:tcW w:w="1126" w:type="dxa"/>
            <w:gridSpan w:val="4"/>
            <w:tcBorders>
              <w:top w:val="nil"/>
            </w:tcBorders>
            <w:vAlign w:val="center"/>
          </w:tcPr>
          <w:p w14:paraId="5CD54787" w14:textId="77777777" w:rsidR="003D78AA" w:rsidRPr="009B053A" w:rsidRDefault="003D78AA" w:rsidP="004554EB">
            <w:pPr>
              <w:pStyle w:val="TAC"/>
              <w:rPr>
                <w:lang w:eastAsia="zh-CN"/>
              </w:rPr>
            </w:pPr>
            <w:r w:rsidRPr="009B053A">
              <w:rPr>
                <w:lang w:eastAsia="zh-CN"/>
              </w:rPr>
              <w:t>3</w:t>
            </w:r>
          </w:p>
        </w:tc>
        <w:tc>
          <w:tcPr>
            <w:tcW w:w="1142" w:type="dxa"/>
            <w:gridSpan w:val="13"/>
            <w:tcBorders>
              <w:top w:val="nil"/>
            </w:tcBorders>
            <w:vAlign w:val="center"/>
          </w:tcPr>
          <w:p w14:paraId="7D25E3C6" w14:textId="77777777" w:rsidR="003D78AA" w:rsidRPr="009B053A" w:rsidRDefault="003D78AA" w:rsidP="004554EB">
            <w:pPr>
              <w:pStyle w:val="TAC"/>
              <w:rPr>
                <w:lang w:eastAsia="zh-CN"/>
              </w:rPr>
            </w:pPr>
            <w:r w:rsidRPr="009B053A">
              <w:rPr>
                <w:lang w:eastAsia="zh-CN"/>
              </w:rPr>
              <w:t>DL 1870 MHz</w:t>
            </w:r>
          </w:p>
        </w:tc>
        <w:tc>
          <w:tcPr>
            <w:tcW w:w="1129" w:type="dxa"/>
            <w:gridSpan w:val="12"/>
            <w:tcBorders>
              <w:top w:val="nil"/>
            </w:tcBorders>
            <w:vAlign w:val="center"/>
          </w:tcPr>
          <w:p w14:paraId="31A02C0D" w14:textId="77777777" w:rsidR="003D78AA" w:rsidRPr="009B053A" w:rsidRDefault="003D78AA" w:rsidP="004554EB">
            <w:pPr>
              <w:pStyle w:val="TAC"/>
              <w:rPr>
                <w:lang w:eastAsia="zh-CN"/>
              </w:rPr>
            </w:pPr>
          </w:p>
        </w:tc>
        <w:tc>
          <w:tcPr>
            <w:tcW w:w="1276" w:type="dxa"/>
            <w:gridSpan w:val="9"/>
            <w:tcBorders>
              <w:top w:val="nil"/>
            </w:tcBorders>
            <w:vAlign w:val="center"/>
          </w:tcPr>
          <w:p w14:paraId="68C6B1C8" w14:textId="77777777" w:rsidR="003D78AA" w:rsidRPr="009B053A" w:rsidRDefault="003D78AA" w:rsidP="004554EB">
            <w:pPr>
              <w:pStyle w:val="TAC"/>
              <w:rPr>
                <w:lang w:eastAsia="zh-CN"/>
              </w:rPr>
            </w:pPr>
          </w:p>
        </w:tc>
        <w:tc>
          <w:tcPr>
            <w:tcW w:w="850" w:type="dxa"/>
            <w:gridSpan w:val="9"/>
            <w:tcBorders>
              <w:top w:val="nil"/>
            </w:tcBorders>
            <w:vAlign w:val="center"/>
          </w:tcPr>
          <w:p w14:paraId="299F354D" w14:textId="77777777" w:rsidR="003D78AA" w:rsidRPr="009B053A" w:rsidRDefault="003D78AA" w:rsidP="004554EB">
            <w:pPr>
              <w:pStyle w:val="TAC"/>
              <w:rPr>
                <w:lang w:eastAsia="zh-CN"/>
              </w:rPr>
            </w:pPr>
            <w:r w:rsidRPr="009B053A">
              <w:rPr>
                <w:lang w:eastAsia="zh-CN"/>
              </w:rPr>
              <w:t>n77</w:t>
            </w:r>
          </w:p>
        </w:tc>
        <w:tc>
          <w:tcPr>
            <w:tcW w:w="1132" w:type="dxa"/>
            <w:gridSpan w:val="6"/>
            <w:tcBorders>
              <w:top w:val="nil"/>
            </w:tcBorders>
            <w:vAlign w:val="center"/>
          </w:tcPr>
          <w:p w14:paraId="5BCC972C" w14:textId="77777777" w:rsidR="003D78AA" w:rsidRPr="009B053A" w:rsidRDefault="003D78AA" w:rsidP="004554EB">
            <w:pPr>
              <w:pStyle w:val="TAC"/>
              <w:rPr>
                <w:lang w:eastAsia="zh-CN"/>
              </w:rPr>
            </w:pPr>
            <w:r w:rsidRPr="009B053A">
              <w:rPr>
                <w:lang w:eastAsia="zh-CN"/>
              </w:rPr>
              <w:t>3980 MHz</w:t>
            </w:r>
          </w:p>
        </w:tc>
        <w:tc>
          <w:tcPr>
            <w:tcW w:w="992" w:type="dxa"/>
            <w:gridSpan w:val="12"/>
            <w:tcBorders>
              <w:top w:val="nil"/>
            </w:tcBorders>
            <w:vAlign w:val="center"/>
          </w:tcPr>
          <w:p w14:paraId="52D068C5" w14:textId="77777777" w:rsidR="003D78AA" w:rsidRPr="009B053A" w:rsidRDefault="003D78AA" w:rsidP="004554EB">
            <w:pPr>
              <w:pStyle w:val="TAC"/>
              <w:rPr>
                <w:lang w:eastAsia="zh-CN"/>
              </w:rPr>
            </w:pPr>
          </w:p>
        </w:tc>
        <w:tc>
          <w:tcPr>
            <w:tcW w:w="1119" w:type="dxa"/>
            <w:gridSpan w:val="6"/>
            <w:tcBorders>
              <w:top w:val="nil"/>
            </w:tcBorders>
            <w:vAlign w:val="center"/>
          </w:tcPr>
          <w:p w14:paraId="20503C17" w14:textId="77777777" w:rsidR="003D78AA" w:rsidRPr="009B053A" w:rsidRDefault="003D78AA" w:rsidP="004554EB">
            <w:pPr>
              <w:pStyle w:val="TAC"/>
              <w:rPr>
                <w:lang w:eastAsia="zh-CN"/>
              </w:rPr>
            </w:pPr>
          </w:p>
        </w:tc>
      </w:tr>
      <w:tr w:rsidR="003D78AA" w:rsidRPr="009B053A" w14:paraId="6CFB3A9F" w14:textId="77777777" w:rsidTr="00733D30">
        <w:trPr>
          <w:trHeight w:val="314"/>
        </w:trPr>
        <w:tc>
          <w:tcPr>
            <w:tcW w:w="363" w:type="dxa"/>
            <w:gridSpan w:val="2"/>
            <w:tcBorders>
              <w:top w:val="nil"/>
            </w:tcBorders>
            <w:vAlign w:val="center"/>
          </w:tcPr>
          <w:p w14:paraId="345D6F5B" w14:textId="77777777" w:rsidR="003D78AA" w:rsidRPr="009B053A" w:rsidRDefault="003D78AA" w:rsidP="004554EB">
            <w:pPr>
              <w:pStyle w:val="TAC"/>
              <w:rPr>
                <w:lang w:eastAsia="zh-CN"/>
              </w:rPr>
            </w:pPr>
          </w:p>
        </w:tc>
        <w:tc>
          <w:tcPr>
            <w:tcW w:w="842" w:type="dxa"/>
            <w:gridSpan w:val="8"/>
            <w:tcBorders>
              <w:top w:val="nil"/>
            </w:tcBorders>
            <w:vAlign w:val="center"/>
          </w:tcPr>
          <w:p w14:paraId="7F85B897" w14:textId="77777777" w:rsidR="003D78AA" w:rsidRPr="009B053A" w:rsidRDefault="003D78AA" w:rsidP="004554EB">
            <w:pPr>
              <w:pStyle w:val="TAC"/>
              <w:rPr>
                <w:lang w:eastAsia="zh-CN"/>
              </w:rPr>
            </w:pPr>
            <w:r w:rsidRPr="009B053A">
              <w:rPr>
                <w:lang w:eastAsia="zh-CN"/>
              </w:rPr>
              <w:t>QPSK</w:t>
            </w:r>
          </w:p>
        </w:tc>
        <w:tc>
          <w:tcPr>
            <w:tcW w:w="1134" w:type="dxa"/>
            <w:gridSpan w:val="9"/>
            <w:tcBorders>
              <w:top w:val="nil"/>
            </w:tcBorders>
            <w:vAlign w:val="center"/>
          </w:tcPr>
          <w:p w14:paraId="48078472" w14:textId="77777777" w:rsidR="003D78AA" w:rsidRPr="009B053A" w:rsidRDefault="003D78AA" w:rsidP="004554EB">
            <w:pPr>
              <w:pStyle w:val="TAC"/>
              <w:rPr>
                <w:lang w:eastAsia="zh-CN"/>
              </w:rPr>
            </w:pPr>
            <w:r w:rsidRPr="009B053A">
              <w:rPr>
                <w:lang w:eastAsia="zh-CN"/>
              </w:rPr>
              <w:t>QPSK</w:t>
            </w:r>
          </w:p>
        </w:tc>
        <w:tc>
          <w:tcPr>
            <w:tcW w:w="854" w:type="dxa"/>
            <w:gridSpan w:val="2"/>
            <w:tcBorders>
              <w:top w:val="nil"/>
            </w:tcBorders>
            <w:vAlign w:val="center"/>
          </w:tcPr>
          <w:p w14:paraId="6370F289" w14:textId="77777777" w:rsidR="003D78AA" w:rsidRPr="009B053A" w:rsidRDefault="003D78AA" w:rsidP="004554EB">
            <w:pPr>
              <w:pStyle w:val="TAC"/>
              <w:rPr>
                <w:lang w:eastAsia="zh-CN"/>
              </w:rPr>
            </w:pPr>
            <w:r w:rsidRPr="009B053A">
              <w:rPr>
                <w:lang w:eastAsia="zh-CN"/>
              </w:rPr>
              <w:t>5 MHz</w:t>
            </w:r>
          </w:p>
        </w:tc>
        <w:tc>
          <w:tcPr>
            <w:tcW w:w="1137" w:type="dxa"/>
            <w:gridSpan w:val="14"/>
            <w:tcBorders>
              <w:top w:val="nil"/>
            </w:tcBorders>
            <w:vAlign w:val="center"/>
          </w:tcPr>
          <w:p w14:paraId="7F156BE6" w14:textId="77777777" w:rsidR="003D78AA" w:rsidRPr="009B053A" w:rsidRDefault="003D78AA" w:rsidP="004554EB">
            <w:pPr>
              <w:pStyle w:val="TAC"/>
              <w:rPr>
                <w:lang w:eastAsia="zh-CN"/>
              </w:rPr>
            </w:pPr>
            <w:r w:rsidRPr="009B053A">
              <w:rPr>
                <w:lang w:eastAsia="zh-CN"/>
              </w:rPr>
              <w:t>All RBs / All RBs</w:t>
            </w:r>
          </w:p>
        </w:tc>
        <w:tc>
          <w:tcPr>
            <w:tcW w:w="1126" w:type="dxa"/>
            <w:gridSpan w:val="4"/>
            <w:tcBorders>
              <w:top w:val="nil"/>
            </w:tcBorders>
            <w:vAlign w:val="center"/>
          </w:tcPr>
          <w:p w14:paraId="73D9599A" w14:textId="77777777" w:rsidR="003D78AA" w:rsidRPr="009B053A" w:rsidRDefault="003D78AA" w:rsidP="004554EB">
            <w:pPr>
              <w:pStyle w:val="TAC"/>
              <w:rPr>
                <w:lang w:eastAsia="zh-CN"/>
              </w:rPr>
            </w:pPr>
            <w:r w:rsidRPr="009B053A">
              <w:rPr>
                <w:lang w:eastAsia="zh-CN"/>
              </w:rPr>
              <w:t>N/A</w:t>
            </w:r>
          </w:p>
        </w:tc>
        <w:tc>
          <w:tcPr>
            <w:tcW w:w="1142" w:type="dxa"/>
            <w:gridSpan w:val="13"/>
            <w:tcBorders>
              <w:top w:val="nil"/>
            </w:tcBorders>
            <w:vAlign w:val="center"/>
          </w:tcPr>
          <w:p w14:paraId="744F5D4E" w14:textId="77777777" w:rsidR="003D78AA" w:rsidRPr="009B053A" w:rsidRDefault="003D78AA" w:rsidP="004554EB">
            <w:pPr>
              <w:pStyle w:val="TAC"/>
              <w:rPr>
                <w:lang w:eastAsia="zh-CN"/>
              </w:rPr>
            </w:pPr>
            <w:r w:rsidRPr="009B053A">
              <w:rPr>
                <w:lang w:eastAsia="zh-CN"/>
              </w:rPr>
              <w:t>QPSK</w:t>
            </w:r>
          </w:p>
        </w:tc>
        <w:tc>
          <w:tcPr>
            <w:tcW w:w="1129" w:type="dxa"/>
            <w:gridSpan w:val="12"/>
            <w:tcBorders>
              <w:top w:val="nil"/>
            </w:tcBorders>
            <w:vAlign w:val="center"/>
          </w:tcPr>
          <w:p w14:paraId="23BB7CFD" w14:textId="77777777" w:rsidR="003D78AA" w:rsidRPr="009B053A" w:rsidRDefault="003D78AA" w:rsidP="004554EB">
            <w:pPr>
              <w:pStyle w:val="TAC"/>
              <w:rPr>
                <w:lang w:eastAsia="zh-CN"/>
              </w:rPr>
            </w:pPr>
            <w:r w:rsidRPr="009B053A">
              <w:rPr>
                <w:lang w:eastAsia="zh-CN"/>
              </w:rPr>
              <w:t>5 MHz</w:t>
            </w:r>
          </w:p>
        </w:tc>
        <w:tc>
          <w:tcPr>
            <w:tcW w:w="1276" w:type="dxa"/>
            <w:gridSpan w:val="9"/>
            <w:tcBorders>
              <w:top w:val="nil"/>
            </w:tcBorders>
            <w:vAlign w:val="center"/>
          </w:tcPr>
          <w:p w14:paraId="6AB6AEEE" w14:textId="77777777" w:rsidR="003D78AA" w:rsidRPr="009B053A" w:rsidRDefault="003D78AA" w:rsidP="004554EB">
            <w:pPr>
              <w:pStyle w:val="TAC"/>
              <w:rPr>
                <w:lang w:eastAsia="zh-CN"/>
              </w:rPr>
            </w:pPr>
            <w:r w:rsidRPr="009B053A">
              <w:rPr>
                <w:lang w:eastAsia="zh-CN"/>
              </w:rPr>
              <w:t>All RBs / 0</w:t>
            </w:r>
          </w:p>
        </w:tc>
        <w:tc>
          <w:tcPr>
            <w:tcW w:w="850" w:type="dxa"/>
            <w:gridSpan w:val="9"/>
            <w:tcBorders>
              <w:top w:val="nil"/>
            </w:tcBorders>
            <w:vAlign w:val="center"/>
          </w:tcPr>
          <w:p w14:paraId="7D61C310" w14:textId="77777777" w:rsidR="003D78AA" w:rsidRPr="009B053A" w:rsidRDefault="003D78AA" w:rsidP="004554EB">
            <w:pPr>
              <w:pStyle w:val="TAC"/>
              <w:rPr>
                <w:lang w:eastAsia="zh-CN"/>
              </w:rPr>
            </w:pPr>
            <w:r w:rsidRPr="009B053A">
              <w:rPr>
                <w:lang w:eastAsia="zh-CN"/>
              </w:rPr>
              <w:t>DFT-s-OFDM QPSK</w:t>
            </w:r>
          </w:p>
        </w:tc>
        <w:tc>
          <w:tcPr>
            <w:tcW w:w="1132" w:type="dxa"/>
            <w:gridSpan w:val="6"/>
            <w:tcBorders>
              <w:top w:val="nil"/>
            </w:tcBorders>
            <w:vAlign w:val="center"/>
          </w:tcPr>
          <w:p w14:paraId="2A853E84" w14:textId="77777777" w:rsidR="003D78AA" w:rsidRPr="009B053A" w:rsidRDefault="003D78AA" w:rsidP="004554EB">
            <w:pPr>
              <w:pStyle w:val="TAC"/>
              <w:rPr>
                <w:lang w:eastAsia="zh-CN"/>
              </w:rPr>
            </w:pPr>
            <w:r w:rsidRPr="009B053A">
              <w:rPr>
                <w:lang w:eastAsia="zh-CN"/>
              </w:rPr>
              <w:t>CP-OFDM QPSK</w:t>
            </w:r>
          </w:p>
        </w:tc>
        <w:tc>
          <w:tcPr>
            <w:tcW w:w="992" w:type="dxa"/>
            <w:gridSpan w:val="12"/>
            <w:tcBorders>
              <w:top w:val="nil"/>
            </w:tcBorders>
            <w:vAlign w:val="center"/>
          </w:tcPr>
          <w:p w14:paraId="54BC119D" w14:textId="77777777" w:rsidR="003D78AA" w:rsidRPr="009B053A" w:rsidRDefault="003D78AA" w:rsidP="004554EB">
            <w:pPr>
              <w:pStyle w:val="TAC"/>
              <w:rPr>
                <w:lang w:eastAsia="zh-CN"/>
              </w:rPr>
            </w:pPr>
            <w:r w:rsidRPr="009B053A">
              <w:rPr>
                <w:lang w:eastAsia="zh-CN"/>
              </w:rPr>
              <w:t>10 MHz</w:t>
            </w:r>
          </w:p>
        </w:tc>
        <w:tc>
          <w:tcPr>
            <w:tcW w:w="1119" w:type="dxa"/>
            <w:gridSpan w:val="6"/>
            <w:tcBorders>
              <w:top w:val="nil"/>
            </w:tcBorders>
            <w:vAlign w:val="center"/>
          </w:tcPr>
          <w:p w14:paraId="4DFC8EB3" w14:textId="77777777" w:rsidR="003D78AA" w:rsidRPr="009B053A" w:rsidRDefault="003D78AA" w:rsidP="004554EB">
            <w:pPr>
              <w:pStyle w:val="TAC"/>
              <w:rPr>
                <w:lang w:eastAsia="zh-CN"/>
              </w:rPr>
            </w:pPr>
            <w:r w:rsidRPr="009B053A">
              <w:rPr>
                <w:lang w:eastAsia="zh-CN"/>
              </w:rPr>
              <w:t>All RBs / All RBs</w:t>
            </w:r>
          </w:p>
        </w:tc>
      </w:tr>
      <w:tr w:rsidR="003D78AA" w:rsidRPr="009B053A" w14:paraId="21F021B4" w14:textId="77777777" w:rsidTr="00733D30">
        <w:trPr>
          <w:trHeight w:val="314"/>
        </w:trPr>
        <w:tc>
          <w:tcPr>
            <w:tcW w:w="363" w:type="dxa"/>
            <w:gridSpan w:val="2"/>
            <w:tcBorders>
              <w:top w:val="nil"/>
            </w:tcBorders>
            <w:vAlign w:val="center"/>
          </w:tcPr>
          <w:p w14:paraId="7D04DE8B" w14:textId="77777777" w:rsidR="003D78AA" w:rsidRPr="009B053A" w:rsidRDefault="003D78AA" w:rsidP="004554EB">
            <w:pPr>
              <w:pStyle w:val="TAC"/>
              <w:rPr>
                <w:lang w:eastAsia="zh-CN"/>
              </w:rPr>
            </w:pPr>
            <w:r w:rsidRPr="009B053A">
              <w:rPr>
                <w:lang w:eastAsia="zh-CN"/>
              </w:rPr>
              <w:t>3</w:t>
            </w:r>
          </w:p>
        </w:tc>
        <w:tc>
          <w:tcPr>
            <w:tcW w:w="842" w:type="dxa"/>
            <w:gridSpan w:val="8"/>
            <w:tcBorders>
              <w:top w:val="nil"/>
            </w:tcBorders>
            <w:vAlign w:val="center"/>
          </w:tcPr>
          <w:p w14:paraId="3EDA7335" w14:textId="77777777" w:rsidR="003D78AA" w:rsidRPr="009B053A" w:rsidRDefault="003D78AA" w:rsidP="004554EB">
            <w:pPr>
              <w:pStyle w:val="TAC"/>
              <w:rPr>
                <w:lang w:eastAsia="zh-CN"/>
              </w:rPr>
            </w:pPr>
            <w:r w:rsidRPr="009B053A">
              <w:rPr>
                <w:lang w:eastAsia="zh-CN"/>
              </w:rPr>
              <w:t>1</w:t>
            </w:r>
          </w:p>
        </w:tc>
        <w:tc>
          <w:tcPr>
            <w:tcW w:w="1134" w:type="dxa"/>
            <w:gridSpan w:val="9"/>
            <w:tcBorders>
              <w:top w:val="nil"/>
            </w:tcBorders>
            <w:vAlign w:val="center"/>
          </w:tcPr>
          <w:p w14:paraId="5D8283B5" w14:textId="77777777" w:rsidR="003D78AA" w:rsidRPr="009B053A" w:rsidRDefault="003D78AA" w:rsidP="004554EB">
            <w:pPr>
              <w:pStyle w:val="TAC"/>
              <w:rPr>
                <w:lang w:eastAsia="zh-CN"/>
              </w:rPr>
            </w:pPr>
            <w:r w:rsidRPr="009B053A">
              <w:rPr>
                <w:lang w:eastAsia="zh-CN"/>
              </w:rPr>
              <w:t>DL 2140 MHz</w:t>
            </w:r>
          </w:p>
        </w:tc>
        <w:tc>
          <w:tcPr>
            <w:tcW w:w="854" w:type="dxa"/>
            <w:gridSpan w:val="2"/>
            <w:tcBorders>
              <w:top w:val="nil"/>
            </w:tcBorders>
            <w:vAlign w:val="center"/>
          </w:tcPr>
          <w:p w14:paraId="73038D38" w14:textId="77777777" w:rsidR="003D78AA" w:rsidRPr="009B053A" w:rsidRDefault="003D78AA" w:rsidP="004554EB">
            <w:pPr>
              <w:pStyle w:val="TAC"/>
              <w:rPr>
                <w:lang w:eastAsia="zh-CN"/>
              </w:rPr>
            </w:pPr>
          </w:p>
        </w:tc>
        <w:tc>
          <w:tcPr>
            <w:tcW w:w="1137" w:type="dxa"/>
            <w:gridSpan w:val="14"/>
            <w:tcBorders>
              <w:top w:val="nil"/>
            </w:tcBorders>
            <w:vAlign w:val="center"/>
          </w:tcPr>
          <w:p w14:paraId="6A4D8EB5" w14:textId="77777777" w:rsidR="003D78AA" w:rsidRPr="009B053A" w:rsidRDefault="003D78AA" w:rsidP="004554EB">
            <w:pPr>
              <w:pStyle w:val="TAC"/>
              <w:rPr>
                <w:lang w:eastAsia="zh-CN"/>
              </w:rPr>
            </w:pPr>
          </w:p>
        </w:tc>
        <w:tc>
          <w:tcPr>
            <w:tcW w:w="1126" w:type="dxa"/>
            <w:gridSpan w:val="4"/>
            <w:tcBorders>
              <w:top w:val="nil"/>
            </w:tcBorders>
            <w:vAlign w:val="center"/>
          </w:tcPr>
          <w:p w14:paraId="3C68AF37" w14:textId="77777777" w:rsidR="003D78AA" w:rsidRPr="009B053A" w:rsidRDefault="003D78AA" w:rsidP="004554EB">
            <w:pPr>
              <w:pStyle w:val="TAC"/>
              <w:rPr>
                <w:lang w:eastAsia="zh-CN"/>
              </w:rPr>
            </w:pPr>
            <w:r w:rsidRPr="009B053A">
              <w:rPr>
                <w:lang w:eastAsia="zh-CN"/>
              </w:rPr>
              <w:t>3</w:t>
            </w:r>
          </w:p>
        </w:tc>
        <w:tc>
          <w:tcPr>
            <w:tcW w:w="1142" w:type="dxa"/>
            <w:gridSpan w:val="13"/>
            <w:tcBorders>
              <w:top w:val="nil"/>
            </w:tcBorders>
            <w:vAlign w:val="center"/>
          </w:tcPr>
          <w:p w14:paraId="17169551" w14:textId="77777777" w:rsidR="003D78AA" w:rsidRPr="009B053A" w:rsidRDefault="003D78AA" w:rsidP="004554EB">
            <w:pPr>
              <w:pStyle w:val="TAC"/>
              <w:rPr>
                <w:lang w:eastAsia="zh-CN"/>
              </w:rPr>
            </w:pPr>
            <w:r w:rsidRPr="009B053A">
              <w:rPr>
                <w:lang w:eastAsia="zh-CN"/>
              </w:rPr>
              <w:t>UL 1775 MHz / DL 1870 MHz</w:t>
            </w:r>
          </w:p>
        </w:tc>
        <w:tc>
          <w:tcPr>
            <w:tcW w:w="1129" w:type="dxa"/>
            <w:gridSpan w:val="12"/>
            <w:tcBorders>
              <w:top w:val="nil"/>
            </w:tcBorders>
            <w:vAlign w:val="center"/>
          </w:tcPr>
          <w:p w14:paraId="586B1114" w14:textId="77777777" w:rsidR="003D78AA" w:rsidRPr="009B053A" w:rsidRDefault="003D78AA" w:rsidP="004554EB">
            <w:pPr>
              <w:pStyle w:val="TAC"/>
              <w:rPr>
                <w:lang w:eastAsia="zh-CN"/>
              </w:rPr>
            </w:pPr>
          </w:p>
        </w:tc>
        <w:tc>
          <w:tcPr>
            <w:tcW w:w="1276" w:type="dxa"/>
            <w:gridSpan w:val="9"/>
            <w:tcBorders>
              <w:top w:val="nil"/>
            </w:tcBorders>
            <w:vAlign w:val="center"/>
          </w:tcPr>
          <w:p w14:paraId="1E7AFF24" w14:textId="77777777" w:rsidR="003D78AA" w:rsidRPr="009B053A" w:rsidRDefault="003D78AA" w:rsidP="004554EB">
            <w:pPr>
              <w:pStyle w:val="TAC"/>
              <w:rPr>
                <w:lang w:eastAsia="zh-CN"/>
              </w:rPr>
            </w:pPr>
          </w:p>
        </w:tc>
        <w:tc>
          <w:tcPr>
            <w:tcW w:w="850" w:type="dxa"/>
            <w:gridSpan w:val="9"/>
            <w:tcBorders>
              <w:top w:val="nil"/>
            </w:tcBorders>
            <w:vAlign w:val="center"/>
          </w:tcPr>
          <w:p w14:paraId="6F9AB781" w14:textId="77777777" w:rsidR="003D78AA" w:rsidRPr="009B053A" w:rsidRDefault="003D78AA" w:rsidP="004554EB">
            <w:pPr>
              <w:pStyle w:val="TAC"/>
              <w:rPr>
                <w:lang w:eastAsia="zh-CN"/>
              </w:rPr>
            </w:pPr>
            <w:r w:rsidRPr="009B053A">
              <w:rPr>
                <w:lang w:eastAsia="zh-CN"/>
              </w:rPr>
              <w:t>n77</w:t>
            </w:r>
          </w:p>
        </w:tc>
        <w:tc>
          <w:tcPr>
            <w:tcW w:w="1132" w:type="dxa"/>
            <w:gridSpan w:val="6"/>
            <w:tcBorders>
              <w:top w:val="nil"/>
            </w:tcBorders>
            <w:vAlign w:val="center"/>
          </w:tcPr>
          <w:p w14:paraId="1D7ECF3E" w14:textId="77777777" w:rsidR="003D78AA" w:rsidRPr="009B053A" w:rsidRDefault="003D78AA" w:rsidP="004554EB">
            <w:pPr>
              <w:pStyle w:val="TAC"/>
              <w:rPr>
                <w:lang w:eastAsia="zh-CN"/>
              </w:rPr>
            </w:pPr>
            <w:r w:rsidRPr="009B053A">
              <w:rPr>
                <w:lang w:eastAsia="zh-CN"/>
              </w:rPr>
              <w:t>3915 MHz</w:t>
            </w:r>
          </w:p>
        </w:tc>
        <w:tc>
          <w:tcPr>
            <w:tcW w:w="992" w:type="dxa"/>
            <w:gridSpan w:val="12"/>
            <w:tcBorders>
              <w:top w:val="nil"/>
            </w:tcBorders>
            <w:vAlign w:val="center"/>
          </w:tcPr>
          <w:p w14:paraId="24E14F46" w14:textId="77777777" w:rsidR="003D78AA" w:rsidRPr="009B053A" w:rsidRDefault="003D78AA" w:rsidP="004554EB">
            <w:pPr>
              <w:pStyle w:val="TAC"/>
              <w:rPr>
                <w:lang w:eastAsia="zh-CN"/>
              </w:rPr>
            </w:pPr>
          </w:p>
        </w:tc>
        <w:tc>
          <w:tcPr>
            <w:tcW w:w="1119" w:type="dxa"/>
            <w:gridSpan w:val="6"/>
            <w:tcBorders>
              <w:top w:val="nil"/>
            </w:tcBorders>
            <w:vAlign w:val="center"/>
          </w:tcPr>
          <w:p w14:paraId="72AAEA6C" w14:textId="77777777" w:rsidR="003D78AA" w:rsidRPr="009B053A" w:rsidRDefault="003D78AA" w:rsidP="004554EB">
            <w:pPr>
              <w:pStyle w:val="TAC"/>
              <w:rPr>
                <w:lang w:eastAsia="zh-CN"/>
              </w:rPr>
            </w:pPr>
          </w:p>
        </w:tc>
      </w:tr>
      <w:tr w:rsidR="003D78AA" w:rsidRPr="009B053A" w14:paraId="0B5E1531" w14:textId="77777777" w:rsidTr="00733D30">
        <w:trPr>
          <w:trHeight w:val="314"/>
        </w:trPr>
        <w:tc>
          <w:tcPr>
            <w:tcW w:w="363" w:type="dxa"/>
            <w:gridSpan w:val="2"/>
            <w:tcBorders>
              <w:top w:val="nil"/>
            </w:tcBorders>
            <w:vAlign w:val="center"/>
          </w:tcPr>
          <w:p w14:paraId="1449C298" w14:textId="77777777" w:rsidR="003D78AA" w:rsidRPr="009B053A" w:rsidRDefault="003D78AA" w:rsidP="004554EB">
            <w:pPr>
              <w:pStyle w:val="TAC"/>
              <w:rPr>
                <w:lang w:eastAsia="zh-CN"/>
              </w:rPr>
            </w:pPr>
          </w:p>
        </w:tc>
        <w:tc>
          <w:tcPr>
            <w:tcW w:w="842" w:type="dxa"/>
            <w:gridSpan w:val="8"/>
            <w:tcBorders>
              <w:top w:val="nil"/>
            </w:tcBorders>
            <w:vAlign w:val="center"/>
          </w:tcPr>
          <w:p w14:paraId="6CBB10A4" w14:textId="77777777" w:rsidR="003D78AA" w:rsidRPr="009B053A" w:rsidRDefault="003D78AA" w:rsidP="004554EB">
            <w:pPr>
              <w:pStyle w:val="TAC"/>
              <w:rPr>
                <w:lang w:eastAsia="zh-CN"/>
              </w:rPr>
            </w:pPr>
            <w:r w:rsidRPr="009B053A">
              <w:rPr>
                <w:lang w:eastAsia="zh-CN"/>
              </w:rPr>
              <w:t>N/A</w:t>
            </w:r>
          </w:p>
        </w:tc>
        <w:tc>
          <w:tcPr>
            <w:tcW w:w="1134" w:type="dxa"/>
            <w:gridSpan w:val="9"/>
            <w:tcBorders>
              <w:top w:val="nil"/>
            </w:tcBorders>
            <w:vAlign w:val="center"/>
          </w:tcPr>
          <w:p w14:paraId="5F7A5219" w14:textId="77777777" w:rsidR="003D78AA" w:rsidRPr="009B053A" w:rsidRDefault="003D78AA" w:rsidP="004554EB">
            <w:pPr>
              <w:pStyle w:val="TAC"/>
              <w:rPr>
                <w:lang w:eastAsia="zh-CN"/>
              </w:rPr>
            </w:pPr>
            <w:r w:rsidRPr="009B053A">
              <w:rPr>
                <w:lang w:eastAsia="zh-CN"/>
              </w:rPr>
              <w:t>QPSK</w:t>
            </w:r>
          </w:p>
        </w:tc>
        <w:tc>
          <w:tcPr>
            <w:tcW w:w="854" w:type="dxa"/>
            <w:gridSpan w:val="2"/>
            <w:tcBorders>
              <w:top w:val="nil"/>
            </w:tcBorders>
            <w:vAlign w:val="center"/>
          </w:tcPr>
          <w:p w14:paraId="72AC5FEC" w14:textId="77777777" w:rsidR="003D78AA" w:rsidRPr="009B053A" w:rsidRDefault="003D78AA" w:rsidP="004554EB">
            <w:pPr>
              <w:pStyle w:val="TAC"/>
              <w:rPr>
                <w:lang w:eastAsia="zh-CN"/>
              </w:rPr>
            </w:pPr>
            <w:r w:rsidRPr="009B053A">
              <w:rPr>
                <w:lang w:eastAsia="zh-CN"/>
              </w:rPr>
              <w:t>5 MHz</w:t>
            </w:r>
          </w:p>
        </w:tc>
        <w:tc>
          <w:tcPr>
            <w:tcW w:w="1137" w:type="dxa"/>
            <w:gridSpan w:val="14"/>
            <w:tcBorders>
              <w:top w:val="nil"/>
            </w:tcBorders>
            <w:vAlign w:val="center"/>
          </w:tcPr>
          <w:p w14:paraId="59E8CE94" w14:textId="77777777" w:rsidR="003D78AA" w:rsidRPr="009B053A" w:rsidRDefault="003D78AA" w:rsidP="004554EB">
            <w:pPr>
              <w:pStyle w:val="TAC"/>
              <w:rPr>
                <w:lang w:eastAsia="zh-CN"/>
              </w:rPr>
            </w:pPr>
            <w:r w:rsidRPr="009B053A">
              <w:rPr>
                <w:lang w:eastAsia="zh-CN"/>
              </w:rPr>
              <w:t>All RBs / 0</w:t>
            </w:r>
          </w:p>
        </w:tc>
        <w:tc>
          <w:tcPr>
            <w:tcW w:w="1126" w:type="dxa"/>
            <w:gridSpan w:val="4"/>
            <w:tcBorders>
              <w:top w:val="nil"/>
            </w:tcBorders>
            <w:vAlign w:val="center"/>
          </w:tcPr>
          <w:p w14:paraId="5349E8B1" w14:textId="77777777" w:rsidR="003D78AA" w:rsidRPr="009B053A" w:rsidRDefault="003D78AA" w:rsidP="004554EB">
            <w:pPr>
              <w:pStyle w:val="TAC"/>
              <w:rPr>
                <w:lang w:eastAsia="zh-CN"/>
              </w:rPr>
            </w:pPr>
            <w:r w:rsidRPr="009B053A">
              <w:rPr>
                <w:lang w:eastAsia="zh-CN"/>
              </w:rPr>
              <w:t>QPSK</w:t>
            </w:r>
          </w:p>
        </w:tc>
        <w:tc>
          <w:tcPr>
            <w:tcW w:w="1142" w:type="dxa"/>
            <w:gridSpan w:val="13"/>
            <w:tcBorders>
              <w:top w:val="nil"/>
            </w:tcBorders>
            <w:vAlign w:val="center"/>
          </w:tcPr>
          <w:p w14:paraId="5570C1D7" w14:textId="77777777" w:rsidR="003D78AA" w:rsidRPr="009B053A" w:rsidRDefault="003D78AA" w:rsidP="004554EB">
            <w:pPr>
              <w:pStyle w:val="TAC"/>
              <w:rPr>
                <w:lang w:eastAsia="zh-CN"/>
              </w:rPr>
            </w:pPr>
            <w:r w:rsidRPr="009B053A">
              <w:rPr>
                <w:lang w:eastAsia="zh-CN"/>
              </w:rPr>
              <w:t>QPSK</w:t>
            </w:r>
          </w:p>
        </w:tc>
        <w:tc>
          <w:tcPr>
            <w:tcW w:w="1129" w:type="dxa"/>
            <w:gridSpan w:val="12"/>
            <w:tcBorders>
              <w:top w:val="nil"/>
            </w:tcBorders>
            <w:vAlign w:val="center"/>
          </w:tcPr>
          <w:p w14:paraId="61C93264" w14:textId="77777777" w:rsidR="003D78AA" w:rsidRPr="009B053A" w:rsidRDefault="003D78AA" w:rsidP="004554EB">
            <w:pPr>
              <w:pStyle w:val="TAC"/>
              <w:rPr>
                <w:lang w:eastAsia="zh-CN"/>
              </w:rPr>
            </w:pPr>
            <w:r w:rsidRPr="009B053A">
              <w:rPr>
                <w:lang w:eastAsia="zh-CN"/>
              </w:rPr>
              <w:t>5 MHz</w:t>
            </w:r>
          </w:p>
        </w:tc>
        <w:tc>
          <w:tcPr>
            <w:tcW w:w="1276" w:type="dxa"/>
            <w:gridSpan w:val="9"/>
            <w:tcBorders>
              <w:top w:val="nil"/>
            </w:tcBorders>
            <w:vAlign w:val="center"/>
          </w:tcPr>
          <w:p w14:paraId="7E9F05A2" w14:textId="77777777" w:rsidR="003D78AA" w:rsidRPr="009B053A" w:rsidRDefault="003D78AA" w:rsidP="004554EB">
            <w:pPr>
              <w:pStyle w:val="TAC"/>
              <w:rPr>
                <w:lang w:eastAsia="zh-CN"/>
              </w:rPr>
            </w:pPr>
            <w:r w:rsidRPr="009B053A">
              <w:rPr>
                <w:lang w:eastAsia="zh-CN"/>
              </w:rPr>
              <w:t>All RBs / All RBs</w:t>
            </w:r>
          </w:p>
        </w:tc>
        <w:tc>
          <w:tcPr>
            <w:tcW w:w="850" w:type="dxa"/>
            <w:gridSpan w:val="9"/>
            <w:tcBorders>
              <w:top w:val="nil"/>
            </w:tcBorders>
            <w:vAlign w:val="center"/>
          </w:tcPr>
          <w:p w14:paraId="35A819DA" w14:textId="77777777" w:rsidR="003D78AA" w:rsidRPr="009B053A" w:rsidRDefault="003D78AA" w:rsidP="004554EB">
            <w:pPr>
              <w:pStyle w:val="TAC"/>
              <w:rPr>
                <w:lang w:eastAsia="zh-CN"/>
              </w:rPr>
            </w:pPr>
            <w:r w:rsidRPr="009B053A">
              <w:rPr>
                <w:lang w:eastAsia="zh-CN"/>
              </w:rPr>
              <w:t>DFT-s-OFDM QPSK</w:t>
            </w:r>
          </w:p>
        </w:tc>
        <w:tc>
          <w:tcPr>
            <w:tcW w:w="1132" w:type="dxa"/>
            <w:gridSpan w:val="6"/>
            <w:tcBorders>
              <w:top w:val="nil"/>
            </w:tcBorders>
            <w:vAlign w:val="center"/>
          </w:tcPr>
          <w:p w14:paraId="0CF49FBB" w14:textId="77777777" w:rsidR="003D78AA" w:rsidRPr="009B053A" w:rsidRDefault="003D78AA" w:rsidP="004554EB">
            <w:pPr>
              <w:pStyle w:val="TAC"/>
              <w:rPr>
                <w:lang w:eastAsia="zh-CN"/>
              </w:rPr>
            </w:pPr>
            <w:r w:rsidRPr="009B053A">
              <w:rPr>
                <w:lang w:eastAsia="zh-CN"/>
              </w:rPr>
              <w:t>CP-OFDM QPSK</w:t>
            </w:r>
          </w:p>
        </w:tc>
        <w:tc>
          <w:tcPr>
            <w:tcW w:w="992" w:type="dxa"/>
            <w:gridSpan w:val="12"/>
            <w:tcBorders>
              <w:top w:val="nil"/>
            </w:tcBorders>
            <w:vAlign w:val="center"/>
          </w:tcPr>
          <w:p w14:paraId="1FA0931D" w14:textId="77777777" w:rsidR="003D78AA" w:rsidRPr="009B053A" w:rsidRDefault="003D78AA" w:rsidP="004554EB">
            <w:pPr>
              <w:pStyle w:val="TAC"/>
              <w:rPr>
                <w:lang w:eastAsia="zh-CN"/>
              </w:rPr>
            </w:pPr>
            <w:r w:rsidRPr="009B053A">
              <w:rPr>
                <w:lang w:eastAsia="zh-CN"/>
              </w:rPr>
              <w:t>10 MHz</w:t>
            </w:r>
          </w:p>
        </w:tc>
        <w:tc>
          <w:tcPr>
            <w:tcW w:w="1119" w:type="dxa"/>
            <w:gridSpan w:val="6"/>
            <w:tcBorders>
              <w:top w:val="nil"/>
            </w:tcBorders>
            <w:vAlign w:val="center"/>
          </w:tcPr>
          <w:p w14:paraId="6E3892A1" w14:textId="77777777" w:rsidR="003D78AA" w:rsidRPr="009B053A" w:rsidRDefault="003D78AA" w:rsidP="004554EB">
            <w:pPr>
              <w:pStyle w:val="TAC"/>
              <w:rPr>
                <w:lang w:eastAsia="zh-CN"/>
              </w:rPr>
            </w:pPr>
            <w:r w:rsidRPr="009B053A">
              <w:rPr>
                <w:lang w:eastAsia="zh-CN"/>
              </w:rPr>
              <w:t>All RBs / All RBs</w:t>
            </w:r>
          </w:p>
        </w:tc>
      </w:tr>
      <w:tr w:rsidR="00003D91" w:rsidRPr="009B053A" w14:paraId="0086D791" w14:textId="77777777" w:rsidTr="00A74A4A">
        <w:trPr>
          <w:trHeight w:val="344"/>
        </w:trPr>
        <w:tc>
          <w:tcPr>
            <w:tcW w:w="13096" w:type="dxa"/>
            <w:gridSpan w:val="106"/>
            <w:tcBorders>
              <w:top w:val="nil"/>
            </w:tcBorders>
            <w:vAlign w:val="center"/>
          </w:tcPr>
          <w:p w14:paraId="39D376F1" w14:textId="77777777" w:rsidR="00003D91" w:rsidRPr="009B053A" w:rsidRDefault="00003D91" w:rsidP="00BF220C">
            <w:pPr>
              <w:pStyle w:val="TAH"/>
              <w:rPr>
                <w:lang w:eastAsia="zh-TW"/>
              </w:rPr>
            </w:pPr>
            <w:r w:rsidRPr="009B053A">
              <w:t>Test Settings for DC_1A-3A_n78A Configuration – Note 3</w:t>
            </w:r>
          </w:p>
        </w:tc>
      </w:tr>
      <w:tr w:rsidR="00A63CB2" w:rsidRPr="009B053A" w14:paraId="2F6212D0" w14:textId="77777777" w:rsidTr="00733D30">
        <w:trPr>
          <w:trHeight w:val="241"/>
        </w:trPr>
        <w:tc>
          <w:tcPr>
            <w:tcW w:w="404" w:type="dxa"/>
            <w:gridSpan w:val="3"/>
            <w:tcBorders>
              <w:bottom w:val="nil"/>
            </w:tcBorders>
            <w:vAlign w:val="center"/>
          </w:tcPr>
          <w:p w14:paraId="50088B40" w14:textId="77777777" w:rsidR="00003D91" w:rsidRPr="009B053A" w:rsidRDefault="00003D91" w:rsidP="00003D91">
            <w:pPr>
              <w:pStyle w:val="TAC"/>
            </w:pPr>
            <w:r w:rsidRPr="009B053A">
              <w:t>1</w:t>
            </w:r>
          </w:p>
        </w:tc>
        <w:tc>
          <w:tcPr>
            <w:tcW w:w="724" w:type="dxa"/>
            <w:gridSpan w:val="3"/>
            <w:vAlign w:val="center"/>
          </w:tcPr>
          <w:p w14:paraId="72D2EB38"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2096A7E6" w14:textId="47393F2D" w:rsidR="00003D91" w:rsidRPr="009B053A" w:rsidRDefault="007A4165" w:rsidP="00003D91">
            <w:pPr>
              <w:pStyle w:val="TAC"/>
              <w:rPr>
                <w:lang w:eastAsia="zh-TW"/>
              </w:rPr>
            </w:pPr>
            <w:r w:rsidRPr="009B053A">
              <w:rPr>
                <w:rFonts w:eastAsia="MS Mincho"/>
              </w:rPr>
              <w:t xml:space="preserve">UL 1950 / </w:t>
            </w:r>
            <w:r w:rsidR="00003D91" w:rsidRPr="009B053A">
              <w:rPr>
                <w:rFonts w:eastAsia="MS Mincho"/>
              </w:rPr>
              <w:t>DL 2140 MHz</w:t>
            </w:r>
          </w:p>
        </w:tc>
        <w:tc>
          <w:tcPr>
            <w:tcW w:w="1037" w:type="dxa"/>
            <w:gridSpan w:val="12"/>
            <w:vAlign w:val="center"/>
          </w:tcPr>
          <w:p w14:paraId="4EB3F367" w14:textId="77777777" w:rsidR="00003D91" w:rsidRPr="009B053A" w:rsidRDefault="00003D91" w:rsidP="00003D91">
            <w:pPr>
              <w:pStyle w:val="TAC"/>
            </w:pPr>
          </w:p>
        </w:tc>
        <w:tc>
          <w:tcPr>
            <w:tcW w:w="938" w:type="dxa"/>
            <w:gridSpan w:val="5"/>
            <w:vAlign w:val="center"/>
          </w:tcPr>
          <w:p w14:paraId="688D8FE1" w14:textId="77777777" w:rsidR="00003D91" w:rsidRPr="009B053A" w:rsidRDefault="00003D91" w:rsidP="00003D91">
            <w:pPr>
              <w:pStyle w:val="TAC"/>
              <w:rPr>
                <w:lang w:eastAsia="zh-TW"/>
              </w:rPr>
            </w:pPr>
          </w:p>
        </w:tc>
        <w:tc>
          <w:tcPr>
            <w:tcW w:w="1303" w:type="dxa"/>
            <w:gridSpan w:val="12"/>
            <w:vAlign w:val="center"/>
          </w:tcPr>
          <w:p w14:paraId="19D5A64C" w14:textId="77777777" w:rsidR="00003D91" w:rsidRPr="009B053A" w:rsidRDefault="00003D91" w:rsidP="00003D91">
            <w:pPr>
              <w:pStyle w:val="TAC"/>
              <w:rPr>
                <w:lang w:eastAsia="zh-TW"/>
              </w:rPr>
            </w:pPr>
            <w:r w:rsidRPr="009B053A">
              <w:rPr>
                <w:rFonts w:eastAsia="MS Mincho"/>
              </w:rPr>
              <w:t>3</w:t>
            </w:r>
          </w:p>
        </w:tc>
        <w:tc>
          <w:tcPr>
            <w:tcW w:w="1218" w:type="dxa"/>
            <w:gridSpan w:val="11"/>
            <w:vAlign w:val="center"/>
          </w:tcPr>
          <w:p w14:paraId="3459793E" w14:textId="77777777" w:rsidR="00003D91" w:rsidRPr="009B053A" w:rsidRDefault="00003D91" w:rsidP="00003D91">
            <w:pPr>
              <w:pStyle w:val="TAC"/>
              <w:rPr>
                <w:lang w:eastAsia="zh-TW"/>
              </w:rPr>
            </w:pPr>
            <w:r w:rsidRPr="009B053A">
              <w:rPr>
                <w:rFonts w:eastAsia="MS Mincho"/>
              </w:rPr>
              <w:t>DL 1807.5 MHz</w:t>
            </w:r>
          </w:p>
        </w:tc>
        <w:tc>
          <w:tcPr>
            <w:tcW w:w="931" w:type="dxa"/>
            <w:gridSpan w:val="7"/>
            <w:vAlign w:val="center"/>
          </w:tcPr>
          <w:p w14:paraId="678D0BE0" w14:textId="77777777" w:rsidR="00003D91" w:rsidRPr="009B053A" w:rsidRDefault="00003D91" w:rsidP="00003D91">
            <w:pPr>
              <w:pStyle w:val="TAC"/>
              <w:rPr>
                <w:lang w:eastAsia="zh-TW"/>
              </w:rPr>
            </w:pPr>
          </w:p>
        </w:tc>
        <w:tc>
          <w:tcPr>
            <w:tcW w:w="1065" w:type="dxa"/>
            <w:gridSpan w:val="9"/>
            <w:vAlign w:val="center"/>
          </w:tcPr>
          <w:p w14:paraId="290D6DBD" w14:textId="77777777" w:rsidR="00003D91" w:rsidRPr="009B053A" w:rsidRDefault="00003D91" w:rsidP="00003D91">
            <w:pPr>
              <w:pStyle w:val="TAC"/>
              <w:rPr>
                <w:lang w:eastAsia="zh-TW"/>
              </w:rPr>
            </w:pPr>
          </w:p>
        </w:tc>
        <w:tc>
          <w:tcPr>
            <w:tcW w:w="998" w:type="dxa"/>
            <w:gridSpan w:val="9"/>
            <w:vAlign w:val="center"/>
          </w:tcPr>
          <w:p w14:paraId="0337AB94"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09BDFDEC" w14:textId="77777777" w:rsidR="00003D91" w:rsidRPr="009B053A" w:rsidRDefault="00003D91" w:rsidP="00003D91">
            <w:pPr>
              <w:pStyle w:val="TAC"/>
              <w:rPr>
                <w:lang w:eastAsia="zh-TW"/>
              </w:rPr>
            </w:pPr>
            <w:r w:rsidRPr="009B053A">
              <w:rPr>
                <w:lang w:eastAsia="zh-TW"/>
              </w:rPr>
              <w:t>3757.5 MHz</w:t>
            </w:r>
          </w:p>
        </w:tc>
        <w:tc>
          <w:tcPr>
            <w:tcW w:w="961" w:type="dxa"/>
            <w:gridSpan w:val="10"/>
            <w:vAlign w:val="center"/>
          </w:tcPr>
          <w:p w14:paraId="58C30035" w14:textId="77777777" w:rsidR="00003D91" w:rsidRPr="009B053A" w:rsidRDefault="00003D91" w:rsidP="00003D91">
            <w:pPr>
              <w:pStyle w:val="TAC"/>
              <w:rPr>
                <w:lang w:eastAsia="zh-TW"/>
              </w:rPr>
            </w:pPr>
          </w:p>
        </w:tc>
        <w:tc>
          <w:tcPr>
            <w:tcW w:w="1095" w:type="dxa"/>
            <w:gridSpan w:val="4"/>
            <w:vAlign w:val="center"/>
          </w:tcPr>
          <w:p w14:paraId="4BEBC7F0" w14:textId="77777777" w:rsidR="00003D91" w:rsidRPr="009B053A" w:rsidRDefault="00003D91" w:rsidP="00003D91">
            <w:pPr>
              <w:pStyle w:val="TAC"/>
              <w:rPr>
                <w:lang w:eastAsia="zh-TW"/>
              </w:rPr>
            </w:pPr>
          </w:p>
        </w:tc>
      </w:tr>
      <w:tr w:rsidR="00A63CB2" w:rsidRPr="009B053A" w14:paraId="48EEF944" w14:textId="77777777" w:rsidTr="00733D30">
        <w:trPr>
          <w:trHeight w:val="241"/>
        </w:trPr>
        <w:tc>
          <w:tcPr>
            <w:tcW w:w="404" w:type="dxa"/>
            <w:gridSpan w:val="3"/>
            <w:tcBorders>
              <w:top w:val="nil"/>
            </w:tcBorders>
            <w:vAlign w:val="center"/>
          </w:tcPr>
          <w:p w14:paraId="60787A1F" w14:textId="77777777" w:rsidR="00003D91" w:rsidRPr="009B053A" w:rsidRDefault="00003D91" w:rsidP="00A63CB2">
            <w:pPr>
              <w:pStyle w:val="TAC"/>
            </w:pPr>
          </w:p>
        </w:tc>
        <w:tc>
          <w:tcPr>
            <w:tcW w:w="724" w:type="dxa"/>
            <w:gridSpan w:val="3"/>
            <w:vAlign w:val="center"/>
          </w:tcPr>
          <w:p w14:paraId="08F1D8D2" w14:textId="77777777" w:rsidR="00003D91" w:rsidRPr="009B053A" w:rsidRDefault="00003D91" w:rsidP="00A63CB2">
            <w:pPr>
              <w:pStyle w:val="TAC"/>
              <w:rPr>
                <w:lang w:eastAsia="zh-TW"/>
              </w:rPr>
            </w:pPr>
            <w:r w:rsidRPr="009B053A">
              <w:rPr>
                <w:rFonts w:eastAsia="MS Mincho"/>
              </w:rPr>
              <w:t>QPSK</w:t>
            </w:r>
          </w:p>
        </w:tc>
        <w:tc>
          <w:tcPr>
            <w:tcW w:w="1121" w:type="dxa"/>
            <w:gridSpan w:val="8"/>
            <w:vAlign w:val="center"/>
          </w:tcPr>
          <w:p w14:paraId="4117B6CC" w14:textId="4481EBA0" w:rsidR="00003D91" w:rsidRPr="009B053A" w:rsidRDefault="00003D91" w:rsidP="00A63CB2">
            <w:pPr>
              <w:pStyle w:val="TAC"/>
              <w:rPr>
                <w:lang w:eastAsia="zh-TW"/>
              </w:rPr>
            </w:pPr>
            <w:r w:rsidRPr="009B053A">
              <w:rPr>
                <w:rFonts w:eastAsia="MS Mincho"/>
              </w:rPr>
              <w:t>QPSK</w:t>
            </w:r>
          </w:p>
        </w:tc>
        <w:tc>
          <w:tcPr>
            <w:tcW w:w="1037" w:type="dxa"/>
            <w:gridSpan w:val="12"/>
            <w:vAlign w:val="center"/>
          </w:tcPr>
          <w:p w14:paraId="45CC8707" w14:textId="77777777" w:rsidR="00003D91" w:rsidRPr="009B053A" w:rsidRDefault="00003D91" w:rsidP="00A63CB2">
            <w:pPr>
              <w:pStyle w:val="TAC"/>
            </w:pPr>
            <w:r w:rsidRPr="009B053A">
              <w:rPr>
                <w:rFonts w:eastAsia="MS Mincho"/>
              </w:rPr>
              <w:t>5 MHz</w:t>
            </w:r>
          </w:p>
        </w:tc>
        <w:tc>
          <w:tcPr>
            <w:tcW w:w="938" w:type="dxa"/>
            <w:gridSpan w:val="5"/>
            <w:vAlign w:val="center"/>
          </w:tcPr>
          <w:p w14:paraId="5264E5FE" w14:textId="77777777" w:rsidR="00003D91" w:rsidRPr="009B053A" w:rsidRDefault="00003D91" w:rsidP="00A63CB2">
            <w:pPr>
              <w:pStyle w:val="TAC"/>
              <w:rPr>
                <w:lang w:eastAsia="zh-TW"/>
              </w:rPr>
            </w:pPr>
            <w:r w:rsidRPr="009B053A">
              <w:rPr>
                <w:lang w:eastAsia="zh-TW"/>
              </w:rPr>
              <w:t>All RBs / All RBs</w:t>
            </w:r>
          </w:p>
        </w:tc>
        <w:tc>
          <w:tcPr>
            <w:tcW w:w="1303" w:type="dxa"/>
            <w:gridSpan w:val="12"/>
            <w:vAlign w:val="center"/>
          </w:tcPr>
          <w:p w14:paraId="03D821EF" w14:textId="77777777" w:rsidR="00003D91" w:rsidRPr="009B053A" w:rsidRDefault="00003D91" w:rsidP="00A63CB2">
            <w:pPr>
              <w:pStyle w:val="TAC"/>
              <w:rPr>
                <w:lang w:eastAsia="zh-TW"/>
              </w:rPr>
            </w:pPr>
            <w:r w:rsidRPr="009B053A">
              <w:rPr>
                <w:lang w:eastAsia="zh-TW"/>
              </w:rPr>
              <w:t>N/A</w:t>
            </w:r>
          </w:p>
        </w:tc>
        <w:tc>
          <w:tcPr>
            <w:tcW w:w="1218" w:type="dxa"/>
            <w:gridSpan w:val="11"/>
            <w:vAlign w:val="center"/>
          </w:tcPr>
          <w:p w14:paraId="159A8D71" w14:textId="77777777" w:rsidR="00003D91" w:rsidRPr="009B053A" w:rsidRDefault="00003D91" w:rsidP="00A63CB2">
            <w:pPr>
              <w:pStyle w:val="TAC"/>
              <w:rPr>
                <w:lang w:eastAsia="zh-TW"/>
              </w:rPr>
            </w:pPr>
            <w:r w:rsidRPr="009B053A">
              <w:rPr>
                <w:lang w:eastAsia="zh-TW"/>
              </w:rPr>
              <w:t>QPSK</w:t>
            </w:r>
          </w:p>
        </w:tc>
        <w:tc>
          <w:tcPr>
            <w:tcW w:w="931" w:type="dxa"/>
            <w:gridSpan w:val="7"/>
            <w:vAlign w:val="center"/>
          </w:tcPr>
          <w:p w14:paraId="6530E3B1" w14:textId="77777777" w:rsidR="00003D91" w:rsidRPr="009B053A" w:rsidRDefault="00003D91" w:rsidP="00A63CB2">
            <w:pPr>
              <w:pStyle w:val="TAC"/>
              <w:rPr>
                <w:lang w:eastAsia="zh-TW"/>
              </w:rPr>
            </w:pPr>
            <w:r w:rsidRPr="009B053A">
              <w:rPr>
                <w:rFonts w:eastAsia="MS Mincho"/>
              </w:rPr>
              <w:t>5 MHz</w:t>
            </w:r>
          </w:p>
        </w:tc>
        <w:tc>
          <w:tcPr>
            <w:tcW w:w="1065" w:type="dxa"/>
            <w:gridSpan w:val="9"/>
            <w:vAlign w:val="center"/>
          </w:tcPr>
          <w:p w14:paraId="1F9BED9F" w14:textId="77777777" w:rsidR="00003D91" w:rsidRPr="009B053A" w:rsidRDefault="00003D91" w:rsidP="00A63CB2">
            <w:pPr>
              <w:pStyle w:val="TAC"/>
              <w:rPr>
                <w:lang w:eastAsia="zh-TW"/>
              </w:rPr>
            </w:pPr>
            <w:r w:rsidRPr="009B053A">
              <w:rPr>
                <w:lang w:eastAsia="zh-TW"/>
              </w:rPr>
              <w:t>All RBs / 0</w:t>
            </w:r>
          </w:p>
        </w:tc>
        <w:tc>
          <w:tcPr>
            <w:tcW w:w="998" w:type="dxa"/>
            <w:gridSpan w:val="9"/>
            <w:vAlign w:val="center"/>
          </w:tcPr>
          <w:p w14:paraId="3BF7AAF4" w14:textId="3890551A" w:rsidR="00003D91" w:rsidRPr="009B053A" w:rsidRDefault="00A63CB2" w:rsidP="00A63CB2">
            <w:pPr>
              <w:pStyle w:val="TAC"/>
              <w:rPr>
                <w:lang w:eastAsia="zh-TW"/>
              </w:rPr>
            </w:pPr>
            <w:r w:rsidRPr="009B053A">
              <w:t>DFT-s-OFDM</w:t>
            </w:r>
            <w:r w:rsidRPr="009B053A">
              <w:rPr>
                <w:lang w:eastAsia="zh-TW"/>
              </w:rPr>
              <w:t xml:space="preserve"> QPSK</w:t>
            </w:r>
          </w:p>
        </w:tc>
        <w:tc>
          <w:tcPr>
            <w:tcW w:w="1301" w:type="dxa"/>
            <w:gridSpan w:val="13"/>
            <w:vAlign w:val="center"/>
          </w:tcPr>
          <w:p w14:paraId="27662357" w14:textId="77777777" w:rsidR="00003D91" w:rsidRPr="009B053A" w:rsidRDefault="00003D91" w:rsidP="00A63CB2">
            <w:pPr>
              <w:pStyle w:val="TAC"/>
              <w:rPr>
                <w:lang w:eastAsia="zh-TW"/>
              </w:rPr>
            </w:pPr>
            <w:r w:rsidRPr="009B053A">
              <w:rPr>
                <w:lang w:eastAsia="zh-TW"/>
              </w:rPr>
              <w:t>CP-OFDM QPSK</w:t>
            </w:r>
          </w:p>
        </w:tc>
        <w:tc>
          <w:tcPr>
            <w:tcW w:w="961" w:type="dxa"/>
            <w:gridSpan w:val="10"/>
            <w:vAlign w:val="center"/>
          </w:tcPr>
          <w:p w14:paraId="14668C23" w14:textId="77777777" w:rsidR="00003D91" w:rsidRPr="009B053A" w:rsidRDefault="00003D91" w:rsidP="00A63CB2">
            <w:pPr>
              <w:pStyle w:val="TAC"/>
              <w:rPr>
                <w:lang w:eastAsia="zh-TW"/>
              </w:rPr>
            </w:pPr>
            <w:r w:rsidRPr="009B053A">
              <w:rPr>
                <w:rFonts w:eastAsia="MS Mincho"/>
              </w:rPr>
              <w:t>10 MHz</w:t>
            </w:r>
          </w:p>
        </w:tc>
        <w:tc>
          <w:tcPr>
            <w:tcW w:w="1095" w:type="dxa"/>
            <w:gridSpan w:val="4"/>
            <w:vAlign w:val="center"/>
          </w:tcPr>
          <w:p w14:paraId="3D1AD1CA" w14:textId="77777777" w:rsidR="00003D91" w:rsidRPr="009B053A" w:rsidRDefault="00003D91" w:rsidP="00A63CB2">
            <w:pPr>
              <w:pStyle w:val="TAC"/>
              <w:rPr>
                <w:lang w:eastAsia="zh-TW"/>
              </w:rPr>
            </w:pPr>
            <w:r w:rsidRPr="009B053A">
              <w:rPr>
                <w:lang w:eastAsia="zh-TW"/>
              </w:rPr>
              <w:t>All RBs / All RBs</w:t>
            </w:r>
          </w:p>
        </w:tc>
      </w:tr>
      <w:tr w:rsidR="00A63CB2" w:rsidRPr="009B053A" w14:paraId="10C5FBB3" w14:textId="77777777" w:rsidTr="00733D30">
        <w:trPr>
          <w:trHeight w:val="241"/>
        </w:trPr>
        <w:tc>
          <w:tcPr>
            <w:tcW w:w="404" w:type="dxa"/>
            <w:gridSpan w:val="3"/>
            <w:tcBorders>
              <w:bottom w:val="nil"/>
            </w:tcBorders>
            <w:vAlign w:val="center"/>
          </w:tcPr>
          <w:p w14:paraId="12DD791A" w14:textId="77777777" w:rsidR="00003D91" w:rsidRPr="009B053A" w:rsidRDefault="00003D91" w:rsidP="00003D91">
            <w:pPr>
              <w:pStyle w:val="TAC"/>
            </w:pPr>
            <w:r w:rsidRPr="009B053A">
              <w:t>2</w:t>
            </w:r>
          </w:p>
        </w:tc>
        <w:tc>
          <w:tcPr>
            <w:tcW w:w="724" w:type="dxa"/>
            <w:gridSpan w:val="3"/>
            <w:vAlign w:val="center"/>
          </w:tcPr>
          <w:p w14:paraId="557B944A"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00F4BD6B" w14:textId="77777777" w:rsidR="00003D91" w:rsidRPr="009B053A" w:rsidRDefault="00003D91" w:rsidP="00003D91">
            <w:pPr>
              <w:pStyle w:val="TAC"/>
              <w:rPr>
                <w:lang w:eastAsia="zh-TW"/>
              </w:rPr>
            </w:pPr>
            <w:r w:rsidRPr="009B053A">
              <w:rPr>
                <w:rFonts w:eastAsia="MS Mincho"/>
              </w:rPr>
              <w:t>DL 2125 MHz</w:t>
            </w:r>
          </w:p>
        </w:tc>
        <w:tc>
          <w:tcPr>
            <w:tcW w:w="1037" w:type="dxa"/>
            <w:gridSpan w:val="12"/>
            <w:vAlign w:val="center"/>
          </w:tcPr>
          <w:p w14:paraId="48135FE0" w14:textId="77777777" w:rsidR="00003D91" w:rsidRPr="009B053A" w:rsidRDefault="00003D91" w:rsidP="00003D91">
            <w:pPr>
              <w:pStyle w:val="TAC"/>
            </w:pPr>
          </w:p>
        </w:tc>
        <w:tc>
          <w:tcPr>
            <w:tcW w:w="938" w:type="dxa"/>
            <w:gridSpan w:val="5"/>
            <w:vAlign w:val="center"/>
          </w:tcPr>
          <w:p w14:paraId="2A520273" w14:textId="77777777" w:rsidR="00003D91" w:rsidRPr="009B053A" w:rsidRDefault="00003D91" w:rsidP="00003D91">
            <w:pPr>
              <w:pStyle w:val="TAC"/>
              <w:rPr>
                <w:lang w:eastAsia="zh-TW"/>
              </w:rPr>
            </w:pPr>
          </w:p>
        </w:tc>
        <w:tc>
          <w:tcPr>
            <w:tcW w:w="1303" w:type="dxa"/>
            <w:gridSpan w:val="12"/>
            <w:vAlign w:val="center"/>
          </w:tcPr>
          <w:p w14:paraId="2734AE33" w14:textId="77777777" w:rsidR="00003D91" w:rsidRPr="009B053A" w:rsidRDefault="00003D91" w:rsidP="00003D91">
            <w:pPr>
              <w:pStyle w:val="TAC"/>
              <w:rPr>
                <w:lang w:eastAsia="zh-TW"/>
              </w:rPr>
            </w:pPr>
            <w:r w:rsidRPr="009B053A">
              <w:rPr>
                <w:rFonts w:eastAsia="MS Mincho"/>
              </w:rPr>
              <w:t>3</w:t>
            </w:r>
          </w:p>
        </w:tc>
        <w:tc>
          <w:tcPr>
            <w:tcW w:w="1218" w:type="dxa"/>
            <w:gridSpan w:val="11"/>
            <w:vAlign w:val="center"/>
          </w:tcPr>
          <w:p w14:paraId="2B0BABC0" w14:textId="391BBCED" w:rsidR="00003D91" w:rsidRPr="009B053A" w:rsidRDefault="00A63CB2" w:rsidP="00003D91">
            <w:pPr>
              <w:pStyle w:val="TAC"/>
              <w:rPr>
                <w:lang w:eastAsia="zh-TW"/>
              </w:rPr>
            </w:pPr>
            <w:r w:rsidRPr="009B053A">
              <w:rPr>
                <w:rFonts w:eastAsia="MS Mincho"/>
              </w:rPr>
              <w:t xml:space="preserve">UL 1775 / </w:t>
            </w:r>
            <w:r w:rsidR="00003D91" w:rsidRPr="009B053A">
              <w:rPr>
                <w:rFonts w:eastAsia="MS Mincho"/>
              </w:rPr>
              <w:t>DL 1870 MHz</w:t>
            </w:r>
          </w:p>
        </w:tc>
        <w:tc>
          <w:tcPr>
            <w:tcW w:w="931" w:type="dxa"/>
            <w:gridSpan w:val="7"/>
            <w:vAlign w:val="center"/>
          </w:tcPr>
          <w:p w14:paraId="79C8BAB1" w14:textId="77777777" w:rsidR="00003D91" w:rsidRPr="009B053A" w:rsidRDefault="00003D91" w:rsidP="00003D91">
            <w:pPr>
              <w:pStyle w:val="TAC"/>
              <w:rPr>
                <w:lang w:eastAsia="zh-TW"/>
              </w:rPr>
            </w:pPr>
          </w:p>
        </w:tc>
        <w:tc>
          <w:tcPr>
            <w:tcW w:w="1065" w:type="dxa"/>
            <w:gridSpan w:val="9"/>
            <w:vAlign w:val="center"/>
          </w:tcPr>
          <w:p w14:paraId="24AEFF41" w14:textId="77777777" w:rsidR="00003D91" w:rsidRPr="009B053A" w:rsidRDefault="00003D91" w:rsidP="00003D91">
            <w:pPr>
              <w:pStyle w:val="TAC"/>
              <w:rPr>
                <w:lang w:eastAsia="zh-TW"/>
              </w:rPr>
            </w:pPr>
          </w:p>
        </w:tc>
        <w:tc>
          <w:tcPr>
            <w:tcW w:w="998" w:type="dxa"/>
            <w:gridSpan w:val="9"/>
            <w:vAlign w:val="center"/>
          </w:tcPr>
          <w:p w14:paraId="68832A44"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0AF961C0" w14:textId="65516A10" w:rsidR="00003D91" w:rsidRPr="009B053A" w:rsidRDefault="00003D91" w:rsidP="00003D91">
            <w:pPr>
              <w:pStyle w:val="TAC"/>
              <w:rPr>
                <w:lang w:eastAsia="zh-TW"/>
              </w:rPr>
            </w:pPr>
            <w:r w:rsidRPr="009B053A">
              <w:rPr>
                <w:lang w:eastAsia="zh-TW"/>
              </w:rPr>
              <w:t>3725 MHz</w:t>
            </w:r>
          </w:p>
        </w:tc>
        <w:tc>
          <w:tcPr>
            <w:tcW w:w="961" w:type="dxa"/>
            <w:gridSpan w:val="10"/>
            <w:vAlign w:val="center"/>
          </w:tcPr>
          <w:p w14:paraId="1C27BD92" w14:textId="77777777" w:rsidR="00003D91" w:rsidRPr="009B053A" w:rsidRDefault="00003D91" w:rsidP="00003D91">
            <w:pPr>
              <w:pStyle w:val="TAC"/>
              <w:rPr>
                <w:lang w:eastAsia="zh-TW"/>
              </w:rPr>
            </w:pPr>
          </w:p>
        </w:tc>
        <w:tc>
          <w:tcPr>
            <w:tcW w:w="1095" w:type="dxa"/>
            <w:gridSpan w:val="4"/>
            <w:vAlign w:val="center"/>
          </w:tcPr>
          <w:p w14:paraId="3BA05412" w14:textId="77777777" w:rsidR="00003D91" w:rsidRPr="009B053A" w:rsidRDefault="00003D91" w:rsidP="00003D91">
            <w:pPr>
              <w:pStyle w:val="TAC"/>
              <w:rPr>
                <w:lang w:eastAsia="zh-TW"/>
              </w:rPr>
            </w:pPr>
          </w:p>
        </w:tc>
      </w:tr>
      <w:tr w:rsidR="00A63CB2" w:rsidRPr="009B053A" w14:paraId="0859C595" w14:textId="77777777" w:rsidTr="00733D30">
        <w:trPr>
          <w:trHeight w:val="241"/>
        </w:trPr>
        <w:tc>
          <w:tcPr>
            <w:tcW w:w="404" w:type="dxa"/>
            <w:gridSpan w:val="3"/>
            <w:tcBorders>
              <w:top w:val="nil"/>
            </w:tcBorders>
            <w:vAlign w:val="center"/>
          </w:tcPr>
          <w:p w14:paraId="1655CE9B" w14:textId="77777777" w:rsidR="00003D91" w:rsidRPr="009B053A" w:rsidRDefault="00003D91" w:rsidP="00A63CB2">
            <w:pPr>
              <w:pStyle w:val="TAC"/>
            </w:pPr>
          </w:p>
        </w:tc>
        <w:tc>
          <w:tcPr>
            <w:tcW w:w="724" w:type="dxa"/>
            <w:gridSpan w:val="3"/>
            <w:vAlign w:val="center"/>
          </w:tcPr>
          <w:p w14:paraId="74E3DC35" w14:textId="77777777" w:rsidR="00003D91" w:rsidRPr="009B053A" w:rsidRDefault="00003D91" w:rsidP="00A63CB2">
            <w:pPr>
              <w:pStyle w:val="TAC"/>
              <w:rPr>
                <w:lang w:eastAsia="zh-TW"/>
              </w:rPr>
            </w:pPr>
            <w:r w:rsidRPr="009B053A">
              <w:rPr>
                <w:rFonts w:eastAsia="MS Mincho"/>
              </w:rPr>
              <w:t>N/A</w:t>
            </w:r>
          </w:p>
        </w:tc>
        <w:tc>
          <w:tcPr>
            <w:tcW w:w="1121" w:type="dxa"/>
            <w:gridSpan w:val="8"/>
            <w:vAlign w:val="center"/>
          </w:tcPr>
          <w:p w14:paraId="6483DD87" w14:textId="77777777" w:rsidR="00003D91" w:rsidRPr="009B053A" w:rsidRDefault="00003D91" w:rsidP="00A63CB2">
            <w:pPr>
              <w:pStyle w:val="TAC"/>
              <w:rPr>
                <w:lang w:eastAsia="zh-TW"/>
              </w:rPr>
            </w:pPr>
            <w:r w:rsidRPr="009B053A">
              <w:rPr>
                <w:rFonts w:eastAsia="MS Mincho"/>
              </w:rPr>
              <w:t>QPSK</w:t>
            </w:r>
          </w:p>
        </w:tc>
        <w:tc>
          <w:tcPr>
            <w:tcW w:w="1037" w:type="dxa"/>
            <w:gridSpan w:val="12"/>
            <w:vAlign w:val="center"/>
          </w:tcPr>
          <w:p w14:paraId="31D6830C" w14:textId="77777777" w:rsidR="00003D91" w:rsidRPr="009B053A" w:rsidRDefault="00003D91" w:rsidP="00A63CB2">
            <w:pPr>
              <w:pStyle w:val="TAC"/>
            </w:pPr>
            <w:r w:rsidRPr="009B053A">
              <w:rPr>
                <w:rFonts w:eastAsia="MS Mincho"/>
              </w:rPr>
              <w:t>5 MHz</w:t>
            </w:r>
          </w:p>
        </w:tc>
        <w:tc>
          <w:tcPr>
            <w:tcW w:w="938" w:type="dxa"/>
            <w:gridSpan w:val="5"/>
            <w:vAlign w:val="center"/>
          </w:tcPr>
          <w:p w14:paraId="0D6E38A2" w14:textId="77777777" w:rsidR="00003D91" w:rsidRPr="009B053A" w:rsidRDefault="00003D91" w:rsidP="00A63CB2">
            <w:pPr>
              <w:pStyle w:val="TAC"/>
              <w:rPr>
                <w:lang w:eastAsia="zh-TW"/>
              </w:rPr>
            </w:pPr>
            <w:r w:rsidRPr="009B053A">
              <w:rPr>
                <w:lang w:eastAsia="zh-TW"/>
              </w:rPr>
              <w:t>All RBs / 0</w:t>
            </w:r>
          </w:p>
        </w:tc>
        <w:tc>
          <w:tcPr>
            <w:tcW w:w="1303" w:type="dxa"/>
            <w:gridSpan w:val="12"/>
            <w:vAlign w:val="center"/>
          </w:tcPr>
          <w:p w14:paraId="587F4716" w14:textId="77777777" w:rsidR="00003D91" w:rsidRPr="009B053A" w:rsidRDefault="00003D91" w:rsidP="00A63CB2">
            <w:pPr>
              <w:pStyle w:val="TAC"/>
              <w:rPr>
                <w:lang w:eastAsia="zh-TW"/>
              </w:rPr>
            </w:pPr>
            <w:r w:rsidRPr="009B053A">
              <w:rPr>
                <w:rFonts w:eastAsia="MS Mincho"/>
              </w:rPr>
              <w:t>QPSK</w:t>
            </w:r>
          </w:p>
        </w:tc>
        <w:tc>
          <w:tcPr>
            <w:tcW w:w="1218" w:type="dxa"/>
            <w:gridSpan w:val="11"/>
            <w:vAlign w:val="center"/>
          </w:tcPr>
          <w:p w14:paraId="25D70597" w14:textId="77777777" w:rsidR="00003D91" w:rsidRPr="009B053A" w:rsidRDefault="00003D91" w:rsidP="00A63CB2">
            <w:pPr>
              <w:pStyle w:val="TAC"/>
              <w:rPr>
                <w:lang w:eastAsia="zh-TW"/>
              </w:rPr>
            </w:pPr>
            <w:r w:rsidRPr="009B053A">
              <w:rPr>
                <w:lang w:eastAsia="zh-TW"/>
              </w:rPr>
              <w:t>QPSK</w:t>
            </w:r>
          </w:p>
        </w:tc>
        <w:tc>
          <w:tcPr>
            <w:tcW w:w="931" w:type="dxa"/>
            <w:gridSpan w:val="7"/>
            <w:vAlign w:val="center"/>
          </w:tcPr>
          <w:p w14:paraId="44FE293A" w14:textId="77777777" w:rsidR="00003D91" w:rsidRPr="009B053A" w:rsidRDefault="00003D91" w:rsidP="00A63CB2">
            <w:pPr>
              <w:pStyle w:val="TAC"/>
              <w:rPr>
                <w:lang w:eastAsia="zh-TW"/>
              </w:rPr>
            </w:pPr>
            <w:r w:rsidRPr="009B053A">
              <w:rPr>
                <w:rFonts w:eastAsia="MS Mincho"/>
              </w:rPr>
              <w:t>5 MHz</w:t>
            </w:r>
          </w:p>
        </w:tc>
        <w:tc>
          <w:tcPr>
            <w:tcW w:w="1065" w:type="dxa"/>
            <w:gridSpan w:val="9"/>
            <w:vAlign w:val="center"/>
          </w:tcPr>
          <w:p w14:paraId="658078D3" w14:textId="77777777" w:rsidR="00003D91" w:rsidRPr="009B053A" w:rsidRDefault="00003D91" w:rsidP="00A63CB2">
            <w:pPr>
              <w:pStyle w:val="TAC"/>
              <w:rPr>
                <w:lang w:eastAsia="zh-TW"/>
              </w:rPr>
            </w:pPr>
            <w:r w:rsidRPr="009B053A">
              <w:rPr>
                <w:lang w:eastAsia="zh-TW"/>
              </w:rPr>
              <w:t>All RBs / All RBs</w:t>
            </w:r>
          </w:p>
        </w:tc>
        <w:tc>
          <w:tcPr>
            <w:tcW w:w="998" w:type="dxa"/>
            <w:gridSpan w:val="9"/>
            <w:vAlign w:val="center"/>
          </w:tcPr>
          <w:p w14:paraId="0CA81FEE" w14:textId="77DB83E2" w:rsidR="00003D91" w:rsidRPr="009B053A" w:rsidRDefault="00A63CB2" w:rsidP="009B053A">
            <w:pPr>
              <w:pStyle w:val="TAC"/>
              <w:rPr>
                <w:lang w:eastAsia="zh-TW"/>
              </w:rPr>
            </w:pPr>
            <w:r w:rsidRPr="009B053A">
              <w:t>DFT-s-OFDM</w:t>
            </w:r>
            <w:r w:rsidRPr="009B053A">
              <w:rPr>
                <w:lang w:eastAsia="zh-TW"/>
              </w:rPr>
              <w:t xml:space="preserve"> QPSK</w:t>
            </w:r>
          </w:p>
        </w:tc>
        <w:tc>
          <w:tcPr>
            <w:tcW w:w="1301" w:type="dxa"/>
            <w:gridSpan w:val="13"/>
            <w:vAlign w:val="center"/>
          </w:tcPr>
          <w:p w14:paraId="28DDA8CE" w14:textId="77777777" w:rsidR="00003D91" w:rsidRPr="009B053A" w:rsidRDefault="00003D91" w:rsidP="00A63CB2">
            <w:pPr>
              <w:pStyle w:val="TAC"/>
              <w:rPr>
                <w:lang w:eastAsia="zh-TW"/>
              </w:rPr>
            </w:pPr>
            <w:r w:rsidRPr="009B053A">
              <w:rPr>
                <w:lang w:eastAsia="zh-TW"/>
              </w:rPr>
              <w:t>CP-OFDM QPSK</w:t>
            </w:r>
          </w:p>
        </w:tc>
        <w:tc>
          <w:tcPr>
            <w:tcW w:w="961" w:type="dxa"/>
            <w:gridSpan w:val="10"/>
            <w:vAlign w:val="center"/>
          </w:tcPr>
          <w:p w14:paraId="5AA1BB47" w14:textId="77777777" w:rsidR="00003D91" w:rsidRPr="009B053A" w:rsidRDefault="00003D91" w:rsidP="00A63CB2">
            <w:pPr>
              <w:pStyle w:val="TAC"/>
              <w:rPr>
                <w:lang w:eastAsia="zh-TW"/>
              </w:rPr>
            </w:pPr>
            <w:r w:rsidRPr="009B053A">
              <w:rPr>
                <w:rFonts w:eastAsia="MS Mincho"/>
              </w:rPr>
              <w:t>10 MHz</w:t>
            </w:r>
          </w:p>
        </w:tc>
        <w:tc>
          <w:tcPr>
            <w:tcW w:w="1095" w:type="dxa"/>
            <w:gridSpan w:val="4"/>
            <w:vAlign w:val="center"/>
          </w:tcPr>
          <w:p w14:paraId="099A87D6" w14:textId="77777777" w:rsidR="00003D91" w:rsidRPr="009B053A" w:rsidRDefault="00003D91" w:rsidP="00A63CB2">
            <w:pPr>
              <w:pStyle w:val="TAC"/>
              <w:rPr>
                <w:lang w:eastAsia="zh-TW"/>
              </w:rPr>
            </w:pPr>
            <w:r w:rsidRPr="009B053A">
              <w:rPr>
                <w:lang w:eastAsia="zh-TW"/>
              </w:rPr>
              <w:t>All RBs / All RBs</w:t>
            </w:r>
          </w:p>
        </w:tc>
      </w:tr>
      <w:tr w:rsidR="00003D91" w:rsidRPr="009B053A" w14:paraId="79CBA45D" w14:textId="77777777" w:rsidTr="00A74A4A">
        <w:trPr>
          <w:trHeight w:val="344"/>
        </w:trPr>
        <w:tc>
          <w:tcPr>
            <w:tcW w:w="13096" w:type="dxa"/>
            <w:gridSpan w:val="106"/>
            <w:tcBorders>
              <w:top w:val="nil"/>
            </w:tcBorders>
            <w:vAlign w:val="center"/>
          </w:tcPr>
          <w:p w14:paraId="76FD9860" w14:textId="77777777" w:rsidR="00003D91" w:rsidRPr="009B053A" w:rsidRDefault="00003D91" w:rsidP="00BF220C">
            <w:pPr>
              <w:pStyle w:val="TAH"/>
              <w:rPr>
                <w:lang w:eastAsia="zh-TW"/>
              </w:rPr>
            </w:pPr>
            <w:r w:rsidRPr="009B053A">
              <w:t>Test Settings for DC_1A-5A_n78A Configuration – Note 3</w:t>
            </w:r>
          </w:p>
        </w:tc>
      </w:tr>
      <w:tr w:rsidR="00A63CB2" w:rsidRPr="009B053A" w14:paraId="0709E0E9" w14:textId="77777777" w:rsidTr="00733D30">
        <w:trPr>
          <w:trHeight w:val="241"/>
        </w:trPr>
        <w:tc>
          <w:tcPr>
            <w:tcW w:w="404" w:type="dxa"/>
            <w:gridSpan w:val="3"/>
            <w:tcBorders>
              <w:bottom w:val="nil"/>
            </w:tcBorders>
            <w:vAlign w:val="center"/>
          </w:tcPr>
          <w:p w14:paraId="146D8FFB" w14:textId="77777777" w:rsidR="00003D91" w:rsidRPr="009B053A" w:rsidRDefault="00003D91" w:rsidP="00003D91">
            <w:pPr>
              <w:pStyle w:val="TAC"/>
            </w:pPr>
            <w:r w:rsidRPr="009B053A">
              <w:t>1</w:t>
            </w:r>
          </w:p>
        </w:tc>
        <w:tc>
          <w:tcPr>
            <w:tcW w:w="724" w:type="dxa"/>
            <w:gridSpan w:val="3"/>
            <w:vAlign w:val="center"/>
          </w:tcPr>
          <w:p w14:paraId="4A393DF7"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110B05E6" w14:textId="77777777" w:rsidR="00003D91" w:rsidRPr="009B053A" w:rsidRDefault="00003D91" w:rsidP="00003D91">
            <w:pPr>
              <w:pStyle w:val="TAC"/>
              <w:rPr>
                <w:lang w:eastAsia="zh-TW"/>
              </w:rPr>
            </w:pPr>
            <w:r w:rsidRPr="009B053A">
              <w:rPr>
                <w:rFonts w:eastAsia="MS Mincho"/>
              </w:rPr>
              <w:t>DL 2122 MHz</w:t>
            </w:r>
          </w:p>
        </w:tc>
        <w:tc>
          <w:tcPr>
            <w:tcW w:w="1037" w:type="dxa"/>
            <w:gridSpan w:val="12"/>
            <w:vAlign w:val="center"/>
          </w:tcPr>
          <w:p w14:paraId="6EEE01DF" w14:textId="77777777" w:rsidR="00003D91" w:rsidRPr="009B053A" w:rsidRDefault="00003D91" w:rsidP="00003D91">
            <w:pPr>
              <w:pStyle w:val="TAC"/>
            </w:pPr>
          </w:p>
        </w:tc>
        <w:tc>
          <w:tcPr>
            <w:tcW w:w="938" w:type="dxa"/>
            <w:gridSpan w:val="5"/>
            <w:vAlign w:val="center"/>
          </w:tcPr>
          <w:p w14:paraId="3BCAC67E" w14:textId="77777777" w:rsidR="00003D91" w:rsidRPr="009B053A" w:rsidRDefault="00003D91" w:rsidP="00003D91">
            <w:pPr>
              <w:pStyle w:val="TAC"/>
              <w:rPr>
                <w:lang w:eastAsia="zh-TW"/>
              </w:rPr>
            </w:pPr>
          </w:p>
        </w:tc>
        <w:tc>
          <w:tcPr>
            <w:tcW w:w="1303" w:type="dxa"/>
            <w:gridSpan w:val="12"/>
            <w:vAlign w:val="center"/>
          </w:tcPr>
          <w:p w14:paraId="6D2D9AA0" w14:textId="77777777" w:rsidR="00003D91" w:rsidRPr="009B053A" w:rsidRDefault="00003D91" w:rsidP="00003D91">
            <w:pPr>
              <w:pStyle w:val="TAC"/>
              <w:rPr>
                <w:lang w:eastAsia="zh-TW"/>
              </w:rPr>
            </w:pPr>
            <w:r w:rsidRPr="009B053A">
              <w:rPr>
                <w:rFonts w:eastAsia="MS Mincho"/>
              </w:rPr>
              <w:t>5</w:t>
            </w:r>
          </w:p>
        </w:tc>
        <w:tc>
          <w:tcPr>
            <w:tcW w:w="1218" w:type="dxa"/>
            <w:gridSpan w:val="11"/>
            <w:vAlign w:val="center"/>
          </w:tcPr>
          <w:p w14:paraId="0991D793" w14:textId="36135B9F" w:rsidR="00003D91" w:rsidRPr="009B053A" w:rsidRDefault="007A4165" w:rsidP="00003D91">
            <w:pPr>
              <w:pStyle w:val="TAC"/>
              <w:rPr>
                <w:lang w:eastAsia="zh-TW"/>
              </w:rPr>
            </w:pPr>
            <w:r w:rsidRPr="009B053A">
              <w:rPr>
                <w:rFonts w:eastAsia="MS Mincho"/>
              </w:rPr>
              <w:t xml:space="preserve">UL 829 / </w:t>
            </w:r>
            <w:r w:rsidR="00003D91" w:rsidRPr="009B053A">
              <w:rPr>
                <w:rFonts w:eastAsia="MS Mincho"/>
              </w:rPr>
              <w:t>DL 874 MHz</w:t>
            </w:r>
          </w:p>
        </w:tc>
        <w:tc>
          <w:tcPr>
            <w:tcW w:w="931" w:type="dxa"/>
            <w:gridSpan w:val="7"/>
            <w:vAlign w:val="center"/>
          </w:tcPr>
          <w:p w14:paraId="3B07E829" w14:textId="77777777" w:rsidR="00003D91" w:rsidRPr="009B053A" w:rsidRDefault="00003D91" w:rsidP="00003D91">
            <w:pPr>
              <w:pStyle w:val="TAC"/>
              <w:rPr>
                <w:lang w:eastAsia="zh-TW"/>
              </w:rPr>
            </w:pPr>
          </w:p>
        </w:tc>
        <w:tc>
          <w:tcPr>
            <w:tcW w:w="1065" w:type="dxa"/>
            <w:gridSpan w:val="9"/>
            <w:vAlign w:val="center"/>
          </w:tcPr>
          <w:p w14:paraId="39624ADB" w14:textId="77777777" w:rsidR="00003D91" w:rsidRPr="009B053A" w:rsidRDefault="00003D91" w:rsidP="00003D91">
            <w:pPr>
              <w:pStyle w:val="TAC"/>
              <w:rPr>
                <w:lang w:eastAsia="zh-TW"/>
              </w:rPr>
            </w:pPr>
          </w:p>
        </w:tc>
        <w:tc>
          <w:tcPr>
            <w:tcW w:w="998" w:type="dxa"/>
            <w:gridSpan w:val="9"/>
            <w:vAlign w:val="center"/>
          </w:tcPr>
          <w:p w14:paraId="0ADE84DC"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159BA279" w14:textId="77777777" w:rsidR="00003D91" w:rsidRPr="009B053A" w:rsidRDefault="00003D91" w:rsidP="00003D91">
            <w:pPr>
              <w:pStyle w:val="TAC"/>
              <w:rPr>
                <w:lang w:eastAsia="zh-TW"/>
              </w:rPr>
            </w:pPr>
            <w:r w:rsidRPr="009B053A">
              <w:rPr>
                <w:lang w:eastAsia="zh-TW"/>
              </w:rPr>
              <w:t>3780 MHz</w:t>
            </w:r>
          </w:p>
        </w:tc>
        <w:tc>
          <w:tcPr>
            <w:tcW w:w="961" w:type="dxa"/>
            <w:gridSpan w:val="10"/>
            <w:vAlign w:val="center"/>
          </w:tcPr>
          <w:p w14:paraId="0EB4B86D" w14:textId="77777777" w:rsidR="00003D91" w:rsidRPr="009B053A" w:rsidRDefault="00003D91" w:rsidP="00003D91">
            <w:pPr>
              <w:pStyle w:val="TAC"/>
              <w:rPr>
                <w:lang w:eastAsia="zh-TW"/>
              </w:rPr>
            </w:pPr>
          </w:p>
        </w:tc>
        <w:tc>
          <w:tcPr>
            <w:tcW w:w="1095" w:type="dxa"/>
            <w:gridSpan w:val="4"/>
            <w:vAlign w:val="center"/>
          </w:tcPr>
          <w:p w14:paraId="4613F77A" w14:textId="77777777" w:rsidR="00003D91" w:rsidRPr="009B053A" w:rsidRDefault="00003D91" w:rsidP="00003D91">
            <w:pPr>
              <w:pStyle w:val="TAC"/>
              <w:rPr>
                <w:lang w:eastAsia="zh-TW"/>
              </w:rPr>
            </w:pPr>
          </w:p>
        </w:tc>
      </w:tr>
      <w:tr w:rsidR="00A63CB2" w:rsidRPr="009B053A" w14:paraId="06EEEB30" w14:textId="77777777" w:rsidTr="00733D30">
        <w:trPr>
          <w:trHeight w:val="241"/>
        </w:trPr>
        <w:tc>
          <w:tcPr>
            <w:tcW w:w="404" w:type="dxa"/>
            <w:gridSpan w:val="3"/>
            <w:tcBorders>
              <w:top w:val="nil"/>
            </w:tcBorders>
            <w:vAlign w:val="center"/>
          </w:tcPr>
          <w:p w14:paraId="2105F91A" w14:textId="77777777" w:rsidR="00003D91" w:rsidRPr="009B053A" w:rsidRDefault="00003D91" w:rsidP="00003D91">
            <w:pPr>
              <w:pStyle w:val="TAC"/>
            </w:pPr>
          </w:p>
        </w:tc>
        <w:tc>
          <w:tcPr>
            <w:tcW w:w="724" w:type="dxa"/>
            <w:gridSpan w:val="3"/>
            <w:vAlign w:val="center"/>
          </w:tcPr>
          <w:p w14:paraId="7D322598" w14:textId="77777777" w:rsidR="00003D91" w:rsidRPr="009B053A" w:rsidRDefault="00003D91" w:rsidP="00003D91">
            <w:pPr>
              <w:pStyle w:val="TAC"/>
              <w:rPr>
                <w:lang w:eastAsia="zh-TW"/>
              </w:rPr>
            </w:pPr>
            <w:r w:rsidRPr="009B053A">
              <w:rPr>
                <w:rFonts w:eastAsia="MS Mincho"/>
              </w:rPr>
              <w:t>N/A</w:t>
            </w:r>
          </w:p>
        </w:tc>
        <w:tc>
          <w:tcPr>
            <w:tcW w:w="1121" w:type="dxa"/>
            <w:gridSpan w:val="8"/>
            <w:vAlign w:val="center"/>
          </w:tcPr>
          <w:p w14:paraId="07D93F8B" w14:textId="77777777" w:rsidR="00003D91" w:rsidRPr="009B053A" w:rsidRDefault="00003D91" w:rsidP="00003D91">
            <w:pPr>
              <w:pStyle w:val="TAC"/>
              <w:rPr>
                <w:lang w:eastAsia="zh-TW"/>
              </w:rPr>
            </w:pPr>
            <w:r w:rsidRPr="009B053A">
              <w:rPr>
                <w:rFonts w:eastAsia="MS Mincho"/>
              </w:rPr>
              <w:t>QPSK</w:t>
            </w:r>
          </w:p>
        </w:tc>
        <w:tc>
          <w:tcPr>
            <w:tcW w:w="1037" w:type="dxa"/>
            <w:gridSpan w:val="12"/>
            <w:vAlign w:val="center"/>
          </w:tcPr>
          <w:p w14:paraId="34676CC5" w14:textId="77777777" w:rsidR="00003D91" w:rsidRPr="009B053A" w:rsidRDefault="00003D91" w:rsidP="00003D91">
            <w:pPr>
              <w:pStyle w:val="TAC"/>
            </w:pPr>
            <w:r w:rsidRPr="009B053A">
              <w:rPr>
                <w:rFonts w:eastAsia="MS Mincho"/>
              </w:rPr>
              <w:t>5 MHz</w:t>
            </w:r>
          </w:p>
        </w:tc>
        <w:tc>
          <w:tcPr>
            <w:tcW w:w="938" w:type="dxa"/>
            <w:gridSpan w:val="5"/>
            <w:vAlign w:val="center"/>
          </w:tcPr>
          <w:p w14:paraId="7EC4A106" w14:textId="77777777" w:rsidR="00003D91" w:rsidRPr="009B053A" w:rsidRDefault="00003D91" w:rsidP="00003D91">
            <w:pPr>
              <w:pStyle w:val="TAC"/>
              <w:rPr>
                <w:lang w:eastAsia="zh-TW"/>
              </w:rPr>
            </w:pPr>
            <w:r w:rsidRPr="009B053A">
              <w:rPr>
                <w:lang w:eastAsia="zh-TW"/>
              </w:rPr>
              <w:t>All RBs / 0</w:t>
            </w:r>
          </w:p>
        </w:tc>
        <w:tc>
          <w:tcPr>
            <w:tcW w:w="1303" w:type="dxa"/>
            <w:gridSpan w:val="12"/>
            <w:vAlign w:val="center"/>
          </w:tcPr>
          <w:p w14:paraId="58624CC1" w14:textId="77777777" w:rsidR="00003D91" w:rsidRPr="009B053A" w:rsidRDefault="00003D91" w:rsidP="00003D91">
            <w:pPr>
              <w:pStyle w:val="TAC"/>
              <w:rPr>
                <w:lang w:eastAsia="zh-TW"/>
              </w:rPr>
            </w:pPr>
            <w:r w:rsidRPr="009B053A">
              <w:rPr>
                <w:rFonts w:eastAsia="MS Mincho"/>
              </w:rPr>
              <w:t>QPSK</w:t>
            </w:r>
          </w:p>
        </w:tc>
        <w:tc>
          <w:tcPr>
            <w:tcW w:w="1218" w:type="dxa"/>
            <w:gridSpan w:val="11"/>
            <w:vAlign w:val="center"/>
          </w:tcPr>
          <w:p w14:paraId="4E275F67" w14:textId="77777777" w:rsidR="00003D91" w:rsidRPr="009B053A" w:rsidRDefault="00003D91" w:rsidP="00003D91">
            <w:pPr>
              <w:pStyle w:val="TAC"/>
              <w:rPr>
                <w:lang w:eastAsia="zh-TW"/>
              </w:rPr>
            </w:pPr>
            <w:r w:rsidRPr="009B053A">
              <w:rPr>
                <w:rFonts w:eastAsia="MS Mincho"/>
              </w:rPr>
              <w:t>QPSK</w:t>
            </w:r>
          </w:p>
        </w:tc>
        <w:tc>
          <w:tcPr>
            <w:tcW w:w="931" w:type="dxa"/>
            <w:gridSpan w:val="7"/>
            <w:vAlign w:val="center"/>
          </w:tcPr>
          <w:p w14:paraId="5783E3B5" w14:textId="77777777" w:rsidR="00003D91" w:rsidRPr="009B053A" w:rsidRDefault="00003D91" w:rsidP="00003D91">
            <w:pPr>
              <w:pStyle w:val="TAC"/>
              <w:rPr>
                <w:lang w:eastAsia="zh-TW"/>
              </w:rPr>
            </w:pPr>
            <w:r w:rsidRPr="009B053A">
              <w:rPr>
                <w:rFonts w:eastAsia="MS Mincho"/>
              </w:rPr>
              <w:t>5 MHz</w:t>
            </w:r>
          </w:p>
        </w:tc>
        <w:tc>
          <w:tcPr>
            <w:tcW w:w="1065" w:type="dxa"/>
            <w:gridSpan w:val="9"/>
            <w:vAlign w:val="center"/>
          </w:tcPr>
          <w:p w14:paraId="79C3892B" w14:textId="77777777" w:rsidR="00003D91" w:rsidRPr="009B053A" w:rsidRDefault="00003D91" w:rsidP="00003D91">
            <w:pPr>
              <w:pStyle w:val="TAC"/>
              <w:rPr>
                <w:lang w:eastAsia="zh-TW"/>
              </w:rPr>
            </w:pPr>
            <w:r w:rsidRPr="009B053A">
              <w:rPr>
                <w:lang w:eastAsia="zh-TW"/>
              </w:rPr>
              <w:t>All RBs / All RBs</w:t>
            </w:r>
          </w:p>
        </w:tc>
        <w:tc>
          <w:tcPr>
            <w:tcW w:w="998" w:type="dxa"/>
            <w:gridSpan w:val="9"/>
            <w:vAlign w:val="center"/>
          </w:tcPr>
          <w:p w14:paraId="5D721E78" w14:textId="7F2B9DB8" w:rsidR="00003D91" w:rsidRPr="009B053A" w:rsidRDefault="007A4165" w:rsidP="009B053A">
            <w:pPr>
              <w:pStyle w:val="TAC"/>
              <w:rPr>
                <w:lang w:eastAsia="zh-TW"/>
              </w:rPr>
            </w:pPr>
            <w:r w:rsidRPr="009B053A">
              <w:t>DFT-s-OFDM</w:t>
            </w:r>
            <w:r w:rsidRPr="009B053A">
              <w:rPr>
                <w:lang w:eastAsia="zh-TW"/>
              </w:rPr>
              <w:t xml:space="preserve"> QPSK</w:t>
            </w:r>
          </w:p>
        </w:tc>
        <w:tc>
          <w:tcPr>
            <w:tcW w:w="1301" w:type="dxa"/>
            <w:gridSpan w:val="13"/>
            <w:vAlign w:val="center"/>
          </w:tcPr>
          <w:p w14:paraId="7E07D880" w14:textId="77777777" w:rsidR="00003D91" w:rsidRPr="009B053A" w:rsidRDefault="00003D91" w:rsidP="00003D91">
            <w:pPr>
              <w:pStyle w:val="TAC"/>
              <w:rPr>
                <w:lang w:eastAsia="zh-TW"/>
              </w:rPr>
            </w:pPr>
            <w:r w:rsidRPr="009B053A">
              <w:rPr>
                <w:lang w:eastAsia="zh-TW"/>
              </w:rPr>
              <w:t>CP-OFDM QPSK</w:t>
            </w:r>
          </w:p>
        </w:tc>
        <w:tc>
          <w:tcPr>
            <w:tcW w:w="961" w:type="dxa"/>
            <w:gridSpan w:val="10"/>
            <w:vAlign w:val="center"/>
          </w:tcPr>
          <w:p w14:paraId="0E09B0D2" w14:textId="77777777" w:rsidR="00003D91" w:rsidRPr="009B053A" w:rsidRDefault="00003D91" w:rsidP="00003D91">
            <w:pPr>
              <w:pStyle w:val="TAC"/>
              <w:rPr>
                <w:lang w:eastAsia="zh-TW"/>
              </w:rPr>
            </w:pPr>
            <w:r w:rsidRPr="009B053A">
              <w:rPr>
                <w:rFonts w:eastAsia="MS Mincho"/>
              </w:rPr>
              <w:t>10 MHz</w:t>
            </w:r>
          </w:p>
        </w:tc>
        <w:tc>
          <w:tcPr>
            <w:tcW w:w="1095" w:type="dxa"/>
            <w:gridSpan w:val="4"/>
            <w:vAlign w:val="center"/>
          </w:tcPr>
          <w:p w14:paraId="24D127C1" w14:textId="77777777" w:rsidR="00003D91" w:rsidRPr="009B053A" w:rsidRDefault="00003D91" w:rsidP="00003D91">
            <w:pPr>
              <w:pStyle w:val="TAC"/>
              <w:rPr>
                <w:lang w:eastAsia="zh-TW"/>
              </w:rPr>
            </w:pPr>
            <w:r w:rsidRPr="009B053A">
              <w:rPr>
                <w:lang w:eastAsia="zh-TW"/>
              </w:rPr>
              <w:t>All RBs / All RBs</w:t>
            </w:r>
          </w:p>
        </w:tc>
      </w:tr>
      <w:tr w:rsidR="00A63CB2" w:rsidRPr="009B053A" w14:paraId="433215FA" w14:textId="77777777" w:rsidTr="00733D30">
        <w:trPr>
          <w:trHeight w:val="241"/>
        </w:trPr>
        <w:tc>
          <w:tcPr>
            <w:tcW w:w="404" w:type="dxa"/>
            <w:gridSpan w:val="3"/>
            <w:tcBorders>
              <w:bottom w:val="nil"/>
            </w:tcBorders>
            <w:vAlign w:val="center"/>
          </w:tcPr>
          <w:p w14:paraId="16C13C46" w14:textId="77777777" w:rsidR="00003D91" w:rsidRPr="009B053A" w:rsidRDefault="00003D91" w:rsidP="00003D91">
            <w:pPr>
              <w:pStyle w:val="TAC"/>
            </w:pPr>
            <w:r w:rsidRPr="009B053A">
              <w:t>2</w:t>
            </w:r>
          </w:p>
        </w:tc>
        <w:tc>
          <w:tcPr>
            <w:tcW w:w="724" w:type="dxa"/>
            <w:gridSpan w:val="3"/>
            <w:vAlign w:val="center"/>
          </w:tcPr>
          <w:p w14:paraId="0E3206E0"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303E70C1" w14:textId="51106EAD" w:rsidR="00003D91" w:rsidRPr="009B053A" w:rsidRDefault="007A4165" w:rsidP="00003D91">
            <w:pPr>
              <w:pStyle w:val="TAC"/>
              <w:rPr>
                <w:lang w:eastAsia="zh-TW"/>
              </w:rPr>
            </w:pPr>
            <w:r w:rsidRPr="009B053A">
              <w:rPr>
                <w:rFonts w:eastAsia="MS Mincho"/>
              </w:rPr>
              <w:t xml:space="preserve">UL 1975 / </w:t>
            </w:r>
            <w:r w:rsidR="00003D91" w:rsidRPr="009B053A">
              <w:rPr>
                <w:rFonts w:eastAsia="MS Mincho"/>
              </w:rPr>
              <w:t>DL 2165 MHz</w:t>
            </w:r>
          </w:p>
        </w:tc>
        <w:tc>
          <w:tcPr>
            <w:tcW w:w="1037" w:type="dxa"/>
            <w:gridSpan w:val="12"/>
            <w:vAlign w:val="center"/>
          </w:tcPr>
          <w:p w14:paraId="66786A7C" w14:textId="77777777" w:rsidR="00003D91" w:rsidRPr="009B053A" w:rsidRDefault="00003D91" w:rsidP="00003D91">
            <w:pPr>
              <w:pStyle w:val="TAC"/>
            </w:pPr>
          </w:p>
        </w:tc>
        <w:tc>
          <w:tcPr>
            <w:tcW w:w="938" w:type="dxa"/>
            <w:gridSpan w:val="5"/>
            <w:vAlign w:val="center"/>
          </w:tcPr>
          <w:p w14:paraId="349A171A" w14:textId="77777777" w:rsidR="00003D91" w:rsidRPr="009B053A" w:rsidRDefault="00003D91" w:rsidP="00003D91">
            <w:pPr>
              <w:pStyle w:val="TAC"/>
              <w:rPr>
                <w:lang w:eastAsia="zh-TW"/>
              </w:rPr>
            </w:pPr>
          </w:p>
        </w:tc>
        <w:tc>
          <w:tcPr>
            <w:tcW w:w="1303" w:type="dxa"/>
            <w:gridSpan w:val="12"/>
            <w:vAlign w:val="center"/>
          </w:tcPr>
          <w:p w14:paraId="1675042F" w14:textId="77777777" w:rsidR="00003D91" w:rsidRPr="009B053A" w:rsidRDefault="00003D91" w:rsidP="00003D91">
            <w:pPr>
              <w:pStyle w:val="TAC"/>
              <w:rPr>
                <w:lang w:eastAsia="zh-TW"/>
              </w:rPr>
            </w:pPr>
            <w:r w:rsidRPr="009B053A">
              <w:rPr>
                <w:rFonts w:eastAsia="MS Mincho"/>
              </w:rPr>
              <w:t>5</w:t>
            </w:r>
          </w:p>
        </w:tc>
        <w:tc>
          <w:tcPr>
            <w:tcW w:w="1218" w:type="dxa"/>
            <w:gridSpan w:val="11"/>
            <w:vAlign w:val="center"/>
          </w:tcPr>
          <w:p w14:paraId="222E3A58" w14:textId="77777777" w:rsidR="00003D91" w:rsidRPr="009B053A" w:rsidRDefault="00003D91" w:rsidP="00003D91">
            <w:pPr>
              <w:pStyle w:val="TAC"/>
              <w:rPr>
                <w:lang w:eastAsia="zh-TW"/>
              </w:rPr>
            </w:pPr>
            <w:r w:rsidRPr="009B053A">
              <w:rPr>
                <w:rFonts w:eastAsia="MS Mincho"/>
              </w:rPr>
              <w:t>DL 885 MHz</w:t>
            </w:r>
          </w:p>
        </w:tc>
        <w:tc>
          <w:tcPr>
            <w:tcW w:w="931" w:type="dxa"/>
            <w:gridSpan w:val="7"/>
            <w:vAlign w:val="center"/>
          </w:tcPr>
          <w:p w14:paraId="62810F71" w14:textId="77777777" w:rsidR="00003D91" w:rsidRPr="009B053A" w:rsidRDefault="00003D91" w:rsidP="00003D91">
            <w:pPr>
              <w:pStyle w:val="TAC"/>
              <w:rPr>
                <w:lang w:eastAsia="zh-TW"/>
              </w:rPr>
            </w:pPr>
          </w:p>
        </w:tc>
        <w:tc>
          <w:tcPr>
            <w:tcW w:w="1065" w:type="dxa"/>
            <w:gridSpan w:val="9"/>
            <w:vAlign w:val="center"/>
          </w:tcPr>
          <w:p w14:paraId="0C3A5B37" w14:textId="77777777" w:rsidR="00003D91" w:rsidRPr="009B053A" w:rsidRDefault="00003D91" w:rsidP="00003D91">
            <w:pPr>
              <w:pStyle w:val="TAC"/>
              <w:rPr>
                <w:lang w:eastAsia="zh-TW"/>
              </w:rPr>
            </w:pPr>
          </w:p>
        </w:tc>
        <w:tc>
          <w:tcPr>
            <w:tcW w:w="998" w:type="dxa"/>
            <w:gridSpan w:val="9"/>
            <w:vAlign w:val="center"/>
          </w:tcPr>
          <w:p w14:paraId="35C9F571"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1FD9CD30" w14:textId="77777777" w:rsidR="00003D91" w:rsidRPr="009B053A" w:rsidRDefault="00003D91" w:rsidP="00003D91">
            <w:pPr>
              <w:pStyle w:val="TAC"/>
              <w:rPr>
                <w:lang w:eastAsia="zh-TW"/>
              </w:rPr>
            </w:pPr>
            <w:r w:rsidRPr="009B053A">
              <w:rPr>
                <w:lang w:eastAsia="zh-TW"/>
              </w:rPr>
              <w:t>3405 MHz</w:t>
            </w:r>
          </w:p>
        </w:tc>
        <w:tc>
          <w:tcPr>
            <w:tcW w:w="961" w:type="dxa"/>
            <w:gridSpan w:val="10"/>
            <w:vAlign w:val="center"/>
          </w:tcPr>
          <w:p w14:paraId="01A17BD0" w14:textId="77777777" w:rsidR="00003D91" w:rsidRPr="009B053A" w:rsidRDefault="00003D91" w:rsidP="00003D91">
            <w:pPr>
              <w:pStyle w:val="TAC"/>
              <w:rPr>
                <w:lang w:eastAsia="zh-TW"/>
              </w:rPr>
            </w:pPr>
          </w:p>
        </w:tc>
        <w:tc>
          <w:tcPr>
            <w:tcW w:w="1095" w:type="dxa"/>
            <w:gridSpan w:val="4"/>
            <w:vAlign w:val="center"/>
          </w:tcPr>
          <w:p w14:paraId="2B179815" w14:textId="77777777" w:rsidR="00003D91" w:rsidRPr="009B053A" w:rsidRDefault="00003D91" w:rsidP="00003D91">
            <w:pPr>
              <w:pStyle w:val="TAC"/>
              <w:rPr>
                <w:lang w:eastAsia="zh-TW"/>
              </w:rPr>
            </w:pPr>
          </w:p>
        </w:tc>
      </w:tr>
      <w:tr w:rsidR="00A63CB2" w:rsidRPr="009B053A" w14:paraId="634D4848" w14:textId="77777777" w:rsidTr="00733D30">
        <w:trPr>
          <w:trHeight w:val="241"/>
        </w:trPr>
        <w:tc>
          <w:tcPr>
            <w:tcW w:w="404" w:type="dxa"/>
            <w:gridSpan w:val="3"/>
            <w:tcBorders>
              <w:top w:val="nil"/>
            </w:tcBorders>
            <w:vAlign w:val="center"/>
          </w:tcPr>
          <w:p w14:paraId="7381ED93" w14:textId="77777777" w:rsidR="00003D91" w:rsidRPr="009B053A" w:rsidRDefault="00003D91" w:rsidP="00003D91">
            <w:pPr>
              <w:pStyle w:val="TAC"/>
            </w:pPr>
          </w:p>
        </w:tc>
        <w:tc>
          <w:tcPr>
            <w:tcW w:w="724" w:type="dxa"/>
            <w:gridSpan w:val="3"/>
            <w:vAlign w:val="center"/>
          </w:tcPr>
          <w:p w14:paraId="5A840927" w14:textId="77777777" w:rsidR="00003D91" w:rsidRPr="009B053A" w:rsidRDefault="00003D91" w:rsidP="00003D91">
            <w:pPr>
              <w:pStyle w:val="TAC"/>
              <w:rPr>
                <w:lang w:eastAsia="zh-TW"/>
              </w:rPr>
            </w:pPr>
            <w:r w:rsidRPr="009B053A">
              <w:rPr>
                <w:rFonts w:eastAsia="MS Mincho"/>
              </w:rPr>
              <w:t>QPSK</w:t>
            </w:r>
          </w:p>
        </w:tc>
        <w:tc>
          <w:tcPr>
            <w:tcW w:w="1121" w:type="dxa"/>
            <w:gridSpan w:val="8"/>
            <w:vAlign w:val="center"/>
          </w:tcPr>
          <w:p w14:paraId="165FF49D" w14:textId="77777777" w:rsidR="00003D91" w:rsidRPr="009B053A" w:rsidRDefault="00003D91" w:rsidP="00003D91">
            <w:pPr>
              <w:pStyle w:val="TAC"/>
              <w:rPr>
                <w:lang w:eastAsia="zh-TW"/>
              </w:rPr>
            </w:pPr>
            <w:r w:rsidRPr="009B053A">
              <w:rPr>
                <w:rFonts w:eastAsia="MS Mincho"/>
              </w:rPr>
              <w:t>QPSK</w:t>
            </w:r>
          </w:p>
        </w:tc>
        <w:tc>
          <w:tcPr>
            <w:tcW w:w="1037" w:type="dxa"/>
            <w:gridSpan w:val="12"/>
            <w:vAlign w:val="center"/>
          </w:tcPr>
          <w:p w14:paraId="7A37DD89" w14:textId="77777777" w:rsidR="00003D91" w:rsidRPr="009B053A" w:rsidRDefault="00003D91" w:rsidP="00003D91">
            <w:pPr>
              <w:pStyle w:val="TAC"/>
            </w:pPr>
            <w:r w:rsidRPr="009B053A">
              <w:rPr>
                <w:rFonts w:eastAsia="MS Mincho"/>
              </w:rPr>
              <w:t>5 MHz</w:t>
            </w:r>
          </w:p>
        </w:tc>
        <w:tc>
          <w:tcPr>
            <w:tcW w:w="938" w:type="dxa"/>
            <w:gridSpan w:val="5"/>
            <w:vAlign w:val="center"/>
          </w:tcPr>
          <w:p w14:paraId="4C3ABAF1" w14:textId="77777777" w:rsidR="00003D91" w:rsidRPr="009B053A" w:rsidRDefault="00003D91" w:rsidP="00003D91">
            <w:pPr>
              <w:pStyle w:val="TAC"/>
              <w:rPr>
                <w:lang w:eastAsia="zh-TW"/>
              </w:rPr>
            </w:pPr>
            <w:r w:rsidRPr="009B053A">
              <w:rPr>
                <w:lang w:eastAsia="zh-TW"/>
              </w:rPr>
              <w:t>All RBs / All RBs</w:t>
            </w:r>
          </w:p>
        </w:tc>
        <w:tc>
          <w:tcPr>
            <w:tcW w:w="1303" w:type="dxa"/>
            <w:gridSpan w:val="12"/>
            <w:vAlign w:val="center"/>
          </w:tcPr>
          <w:p w14:paraId="0422983B" w14:textId="77777777" w:rsidR="00003D91" w:rsidRPr="009B053A" w:rsidRDefault="00003D91" w:rsidP="00003D91">
            <w:pPr>
              <w:pStyle w:val="TAC"/>
              <w:rPr>
                <w:lang w:eastAsia="zh-TW"/>
              </w:rPr>
            </w:pPr>
            <w:r w:rsidRPr="009B053A">
              <w:rPr>
                <w:lang w:eastAsia="zh-TW"/>
              </w:rPr>
              <w:t>N/A</w:t>
            </w:r>
          </w:p>
        </w:tc>
        <w:tc>
          <w:tcPr>
            <w:tcW w:w="1218" w:type="dxa"/>
            <w:gridSpan w:val="11"/>
            <w:vAlign w:val="center"/>
          </w:tcPr>
          <w:p w14:paraId="3E36B965" w14:textId="77777777" w:rsidR="00003D91" w:rsidRPr="009B053A" w:rsidRDefault="00003D91" w:rsidP="00003D91">
            <w:pPr>
              <w:pStyle w:val="TAC"/>
              <w:rPr>
                <w:lang w:eastAsia="zh-TW"/>
              </w:rPr>
            </w:pPr>
            <w:r w:rsidRPr="009B053A">
              <w:rPr>
                <w:rFonts w:eastAsia="MS Mincho"/>
              </w:rPr>
              <w:t>QPSK</w:t>
            </w:r>
          </w:p>
        </w:tc>
        <w:tc>
          <w:tcPr>
            <w:tcW w:w="931" w:type="dxa"/>
            <w:gridSpan w:val="7"/>
            <w:vAlign w:val="center"/>
          </w:tcPr>
          <w:p w14:paraId="547326BD" w14:textId="77777777" w:rsidR="00003D91" w:rsidRPr="009B053A" w:rsidRDefault="00003D91" w:rsidP="00003D91">
            <w:pPr>
              <w:pStyle w:val="TAC"/>
              <w:rPr>
                <w:lang w:eastAsia="zh-TW"/>
              </w:rPr>
            </w:pPr>
            <w:r w:rsidRPr="009B053A">
              <w:rPr>
                <w:rFonts w:eastAsia="MS Mincho"/>
              </w:rPr>
              <w:t>5 MHz</w:t>
            </w:r>
          </w:p>
        </w:tc>
        <w:tc>
          <w:tcPr>
            <w:tcW w:w="1065" w:type="dxa"/>
            <w:gridSpan w:val="9"/>
            <w:vAlign w:val="center"/>
          </w:tcPr>
          <w:p w14:paraId="60A212B3" w14:textId="77777777" w:rsidR="00003D91" w:rsidRPr="009B053A" w:rsidRDefault="00003D91" w:rsidP="00003D91">
            <w:pPr>
              <w:pStyle w:val="TAC"/>
              <w:rPr>
                <w:lang w:eastAsia="zh-TW"/>
              </w:rPr>
            </w:pPr>
            <w:r w:rsidRPr="009B053A">
              <w:rPr>
                <w:lang w:eastAsia="zh-TW"/>
              </w:rPr>
              <w:t>All RBs / 0</w:t>
            </w:r>
          </w:p>
        </w:tc>
        <w:tc>
          <w:tcPr>
            <w:tcW w:w="998" w:type="dxa"/>
            <w:gridSpan w:val="9"/>
            <w:vAlign w:val="center"/>
          </w:tcPr>
          <w:p w14:paraId="44B44866" w14:textId="7493D631" w:rsidR="00003D91" w:rsidRPr="009B053A" w:rsidRDefault="007A4165" w:rsidP="009B053A">
            <w:pPr>
              <w:pStyle w:val="TAC"/>
              <w:rPr>
                <w:lang w:eastAsia="zh-TW"/>
              </w:rPr>
            </w:pPr>
            <w:r w:rsidRPr="009B053A">
              <w:t>DFT-s-OFDM</w:t>
            </w:r>
            <w:r w:rsidRPr="009B053A">
              <w:rPr>
                <w:lang w:eastAsia="zh-TW"/>
              </w:rPr>
              <w:t xml:space="preserve"> QPSK</w:t>
            </w:r>
          </w:p>
        </w:tc>
        <w:tc>
          <w:tcPr>
            <w:tcW w:w="1301" w:type="dxa"/>
            <w:gridSpan w:val="13"/>
            <w:vAlign w:val="center"/>
          </w:tcPr>
          <w:p w14:paraId="534A560F" w14:textId="77777777" w:rsidR="00003D91" w:rsidRPr="009B053A" w:rsidRDefault="00003D91" w:rsidP="00003D91">
            <w:pPr>
              <w:pStyle w:val="TAC"/>
              <w:rPr>
                <w:lang w:eastAsia="zh-TW"/>
              </w:rPr>
            </w:pPr>
            <w:r w:rsidRPr="009B053A">
              <w:rPr>
                <w:lang w:eastAsia="zh-TW"/>
              </w:rPr>
              <w:t>CP-OFDM QPSK</w:t>
            </w:r>
          </w:p>
        </w:tc>
        <w:tc>
          <w:tcPr>
            <w:tcW w:w="961" w:type="dxa"/>
            <w:gridSpan w:val="10"/>
            <w:vAlign w:val="center"/>
          </w:tcPr>
          <w:p w14:paraId="65D45197" w14:textId="77777777" w:rsidR="00003D91" w:rsidRPr="009B053A" w:rsidRDefault="00003D91" w:rsidP="00003D91">
            <w:pPr>
              <w:pStyle w:val="TAC"/>
              <w:rPr>
                <w:lang w:eastAsia="zh-TW"/>
              </w:rPr>
            </w:pPr>
            <w:r w:rsidRPr="009B053A">
              <w:rPr>
                <w:rFonts w:eastAsia="MS Mincho"/>
              </w:rPr>
              <w:t>10 MHz</w:t>
            </w:r>
          </w:p>
        </w:tc>
        <w:tc>
          <w:tcPr>
            <w:tcW w:w="1095" w:type="dxa"/>
            <w:gridSpan w:val="4"/>
            <w:vAlign w:val="center"/>
          </w:tcPr>
          <w:p w14:paraId="1D4B0D63" w14:textId="77777777" w:rsidR="00003D91" w:rsidRPr="009B053A" w:rsidRDefault="00003D91" w:rsidP="00003D91">
            <w:pPr>
              <w:pStyle w:val="TAC"/>
              <w:rPr>
                <w:lang w:eastAsia="zh-TW"/>
              </w:rPr>
            </w:pPr>
            <w:r w:rsidRPr="009B053A">
              <w:rPr>
                <w:lang w:eastAsia="zh-TW"/>
              </w:rPr>
              <w:t>All RBs / All RBs</w:t>
            </w:r>
          </w:p>
        </w:tc>
      </w:tr>
      <w:tr w:rsidR="00003D91" w:rsidRPr="009B053A" w14:paraId="384E6812" w14:textId="77777777" w:rsidTr="00A74A4A">
        <w:trPr>
          <w:trHeight w:val="344"/>
        </w:trPr>
        <w:tc>
          <w:tcPr>
            <w:tcW w:w="13096" w:type="dxa"/>
            <w:gridSpan w:val="106"/>
            <w:tcBorders>
              <w:top w:val="nil"/>
            </w:tcBorders>
            <w:vAlign w:val="center"/>
          </w:tcPr>
          <w:p w14:paraId="26DAF0A3" w14:textId="77777777" w:rsidR="00003D91" w:rsidRPr="009B053A" w:rsidRDefault="00003D91" w:rsidP="00BF220C">
            <w:pPr>
              <w:pStyle w:val="TAH"/>
              <w:rPr>
                <w:lang w:eastAsia="zh-TW"/>
              </w:rPr>
            </w:pPr>
            <w:r w:rsidRPr="009B053A">
              <w:t>Test Settings for DC_1A-7A_n78A Configuration – Note 3</w:t>
            </w:r>
          </w:p>
        </w:tc>
      </w:tr>
      <w:tr w:rsidR="00A63CB2" w:rsidRPr="009B053A" w14:paraId="409B1166" w14:textId="77777777" w:rsidTr="00733D30">
        <w:trPr>
          <w:trHeight w:val="241"/>
        </w:trPr>
        <w:tc>
          <w:tcPr>
            <w:tcW w:w="404" w:type="dxa"/>
            <w:gridSpan w:val="3"/>
            <w:tcBorders>
              <w:bottom w:val="nil"/>
            </w:tcBorders>
            <w:vAlign w:val="center"/>
          </w:tcPr>
          <w:p w14:paraId="32FB3FA0" w14:textId="77777777" w:rsidR="00003D91" w:rsidRPr="009B053A" w:rsidRDefault="00003D91" w:rsidP="00003D91">
            <w:pPr>
              <w:pStyle w:val="TAC"/>
            </w:pPr>
            <w:r w:rsidRPr="009B053A">
              <w:t>1</w:t>
            </w:r>
          </w:p>
        </w:tc>
        <w:tc>
          <w:tcPr>
            <w:tcW w:w="724" w:type="dxa"/>
            <w:gridSpan w:val="3"/>
            <w:vAlign w:val="center"/>
          </w:tcPr>
          <w:p w14:paraId="6BC4A2BB"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71A3D651" w14:textId="77777777" w:rsidR="00003D91" w:rsidRPr="009B053A" w:rsidRDefault="00003D91" w:rsidP="00003D91">
            <w:pPr>
              <w:pStyle w:val="TAC"/>
              <w:rPr>
                <w:lang w:eastAsia="zh-TW"/>
              </w:rPr>
            </w:pPr>
            <w:r w:rsidRPr="009B053A">
              <w:rPr>
                <w:rFonts w:eastAsia="MS Mincho"/>
              </w:rPr>
              <w:t>UL 1977.5 / DL 2167.5 MHz</w:t>
            </w:r>
          </w:p>
        </w:tc>
        <w:tc>
          <w:tcPr>
            <w:tcW w:w="1037" w:type="dxa"/>
            <w:gridSpan w:val="12"/>
            <w:vAlign w:val="center"/>
          </w:tcPr>
          <w:p w14:paraId="3561E154" w14:textId="77777777" w:rsidR="00003D91" w:rsidRPr="009B053A" w:rsidRDefault="00003D91" w:rsidP="00003D91">
            <w:pPr>
              <w:pStyle w:val="TAC"/>
            </w:pPr>
          </w:p>
        </w:tc>
        <w:tc>
          <w:tcPr>
            <w:tcW w:w="938" w:type="dxa"/>
            <w:gridSpan w:val="5"/>
            <w:vAlign w:val="center"/>
          </w:tcPr>
          <w:p w14:paraId="070E2FC2" w14:textId="77777777" w:rsidR="00003D91" w:rsidRPr="009B053A" w:rsidRDefault="00003D91" w:rsidP="00003D91">
            <w:pPr>
              <w:pStyle w:val="TAC"/>
              <w:rPr>
                <w:lang w:eastAsia="zh-TW"/>
              </w:rPr>
            </w:pPr>
          </w:p>
        </w:tc>
        <w:tc>
          <w:tcPr>
            <w:tcW w:w="1303" w:type="dxa"/>
            <w:gridSpan w:val="12"/>
            <w:vAlign w:val="center"/>
          </w:tcPr>
          <w:p w14:paraId="464AC998" w14:textId="77777777" w:rsidR="00003D91" w:rsidRPr="009B053A" w:rsidRDefault="00003D91" w:rsidP="00003D91">
            <w:pPr>
              <w:pStyle w:val="TAC"/>
              <w:rPr>
                <w:lang w:eastAsia="zh-TW"/>
              </w:rPr>
            </w:pPr>
            <w:r w:rsidRPr="009B053A">
              <w:rPr>
                <w:rFonts w:eastAsia="MS Mincho"/>
              </w:rPr>
              <w:t>7</w:t>
            </w:r>
          </w:p>
        </w:tc>
        <w:tc>
          <w:tcPr>
            <w:tcW w:w="1218" w:type="dxa"/>
            <w:gridSpan w:val="11"/>
            <w:vAlign w:val="center"/>
          </w:tcPr>
          <w:p w14:paraId="3E2494D3" w14:textId="77777777" w:rsidR="00003D91" w:rsidRPr="009B053A" w:rsidRDefault="00003D91" w:rsidP="00003D91">
            <w:pPr>
              <w:pStyle w:val="TAC"/>
              <w:rPr>
                <w:lang w:eastAsia="zh-TW"/>
              </w:rPr>
            </w:pPr>
            <w:r w:rsidRPr="009B053A">
              <w:rPr>
                <w:rFonts w:eastAsia="MS Mincho"/>
              </w:rPr>
              <w:t>DL 2627.5 MHz</w:t>
            </w:r>
          </w:p>
        </w:tc>
        <w:tc>
          <w:tcPr>
            <w:tcW w:w="931" w:type="dxa"/>
            <w:gridSpan w:val="7"/>
            <w:vAlign w:val="center"/>
          </w:tcPr>
          <w:p w14:paraId="1C6E3CDE" w14:textId="77777777" w:rsidR="00003D91" w:rsidRPr="009B053A" w:rsidRDefault="00003D91" w:rsidP="00003D91">
            <w:pPr>
              <w:pStyle w:val="TAC"/>
              <w:rPr>
                <w:lang w:eastAsia="zh-TW"/>
              </w:rPr>
            </w:pPr>
          </w:p>
        </w:tc>
        <w:tc>
          <w:tcPr>
            <w:tcW w:w="1065" w:type="dxa"/>
            <w:gridSpan w:val="9"/>
            <w:vAlign w:val="center"/>
          </w:tcPr>
          <w:p w14:paraId="4C21DECC" w14:textId="77777777" w:rsidR="00003D91" w:rsidRPr="009B053A" w:rsidRDefault="00003D91" w:rsidP="00003D91">
            <w:pPr>
              <w:pStyle w:val="TAC"/>
              <w:rPr>
                <w:lang w:eastAsia="zh-TW"/>
              </w:rPr>
            </w:pPr>
          </w:p>
        </w:tc>
        <w:tc>
          <w:tcPr>
            <w:tcW w:w="998" w:type="dxa"/>
            <w:gridSpan w:val="9"/>
            <w:vAlign w:val="center"/>
          </w:tcPr>
          <w:p w14:paraId="4A6D2342"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57EE6B13" w14:textId="77777777" w:rsidR="00003D91" w:rsidRPr="009B053A" w:rsidRDefault="00003D91" w:rsidP="00003D91">
            <w:pPr>
              <w:pStyle w:val="TAC"/>
              <w:rPr>
                <w:lang w:eastAsia="zh-TW"/>
              </w:rPr>
            </w:pPr>
            <w:r w:rsidRPr="009B053A">
              <w:rPr>
                <w:lang w:eastAsia="zh-TW"/>
              </w:rPr>
              <w:t>3305 MHz</w:t>
            </w:r>
          </w:p>
        </w:tc>
        <w:tc>
          <w:tcPr>
            <w:tcW w:w="961" w:type="dxa"/>
            <w:gridSpan w:val="10"/>
            <w:vAlign w:val="center"/>
          </w:tcPr>
          <w:p w14:paraId="708E9868" w14:textId="77777777" w:rsidR="00003D91" w:rsidRPr="009B053A" w:rsidRDefault="00003D91" w:rsidP="00003D91">
            <w:pPr>
              <w:pStyle w:val="TAC"/>
              <w:rPr>
                <w:lang w:eastAsia="zh-TW"/>
              </w:rPr>
            </w:pPr>
          </w:p>
        </w:tc>
        <w:tc>
          <w:tcPr>
            <w:tcW w:w="1095" w:type="dxa"/>
            <w:gridSpan w:val="4"/>
            <w:vAlign w:val="center"/>
          </w:tcPr>
          <w:p w14:paraId="2979CC30" w14:textId="77777777" w:rsidR="00003D91" w:rsidRPr="009B053A" w:rsidRDefault="00003D91" w:rsidP="00003D91">
            <w:pPr>
              <w:pStyle w:val="TAC"/>
              <w:rPr>
                <w:lang w:eastAsia="zh-TW"/>
              </w:rPr>
            </w:pPr>
          </w:p>
        </w:tc>
      </w:tr>
      <w:tr w:rsidR="00A63CB2" w:rsidRPr="009B053A" w14:paraId="6A4F86A8" w14:textId="77777777" w:rsidTr="00733D30">
        <w:trPr>
          <w:trHeight w:val="241"/>
        </w:trPr>
        <w:tc>
          <w:tcPr>
            <w:tcW w:w="404" w:type="dxa"/>
            <w:gridSpan w:val="3"/>
            <w:tcBorders>
              <w:top w:val="nil"/>
            </w:tcBorders>
            <w:vAlign w:val="center"/>
          </w:tcPr>
          <w:p w14:paraId="17F7463B" w14:textId="77777777" w:rsidR="00003D91" w:rsidRPr="009B053A" w:rsidRDefault="00003D91" w:rsidP="007A4165">
            <w:pPr>
              <w:pStyle w:val="TAC"/>
            </w:pPr>
          </w:p>
        </w:tc>
        <w:tc>
          <w:tcPr>
            <w:tcW w:w="724" w:type="dxa"/>
            <w:gridSpan w:val="3"/>
            <w:vAlign w:val="center"/>
          </w:tcPr>
          <w:p w14:paraId="044E068D" w14:textId="77777777" w:rsidR="00003D91" w:rsidRPr="009B053A" w:rsidRDefault="00003D91" w:rsidP="007A4165">
            <w:pPr>
              <w:pStyle w:val="TAC"/>
              <w:rPr>
                <w:lang w:eastAsia="zh-TW"/>
              </w:rPr>
            </w:pPr>
            <w:r w:rsidRPr="009B053A">
              <w:rPr>
                <w:rFonts w:eastAsia="MS Mincho"/>
              </w:rPr>
              <w:t>QPSK</w:t>
            </w:r>
          </w:p>
        </w:tc>
        <w:tc>
          <w:tcPr>
            <w:tcW w:w="1121" w:type="dxa"/>
            <w:gridSpan w:val="8"/>
            <w:vAlign w:val="center"/>
          </w:tcPr>
          <w:p w14:paraId="405DFCC8" w14:textId="77777777" w:rsidR="00003D91" w:rsidRPr="009B053A" w:rsidRDefault="00003D91" w:rsidP="007A4165">
            <w:pPr>
              <w:pStyle w:val="TAC"/>
              <w:rPr>
                <w:lang w:eastAsia="zh-TW"/>
              </w:rPr>
            </w:pPr>
            <w:r w:rsidRPr="009B053A">
              <w:rPr>
                <w:rFonts w:eastAsia="MS Mincho"/>
              </w:rPr>
              <w:t>QPSK</w:t>
            </w:r>
          </w:p>
        </w:tc>
        <w:tc>
          <w:tcPr>
            <w:tcW w:w="1037" w:type="dxa"/>
            <w:gridSpan w:val="12"/>
            <w:vAlign w:val="center"/>
          </w:tcPr>
          <w:p w14:paraId="70B748EA" w14:textId="77777777" w:rsidR="00003D91" w:rsidRPr="009B053A" w:rsidRDefault="00003D91" w:rsidP="007A4165">
            <w:pPr>
              <w:pStyle w:val="TAC"/>
            </w:pPr>
            <w:r w:rsidRPr="009B053A">
              <w:rPr>
                <w:rFonts w:eastAsia="MS Mincho"/>
              </w:rPr>
              <w:t>5 MHz</w:t>
            </w:r>
          </w:p>
        </w:tc>
        <w:tc>
          <w:tcPr>
            <w:tcW w:w="938" w:type="dxa"/>
            <w:gridSpan w:val="5"/>
            <w:vAlign w:val="center"/>
          </w:tcPr>
          <w:p w14:paraId="4275250E" w14:textId="77777777" w:rsidR="00003D91" w:rsidRPr="009B053A" w:rsidRDefault="00003D91" w:rsidP="007A4165">
            <w:pPr>
              <w:pStyle w:val="TAC"/>
              <w:rPr>
                <w:lang w:eastAsia="zh-TW"/>
              </w:rPr>
            </w:pPr>
            <w:r w:rsidRPr="009B053A">
              <w:rPr>
                <w:lang w:eastAsia="zh-TW"/>
              </w:rPr>
              <w:t>All RBs / All RBs</w:t>
            </w:r>
          </w:p>
        </w:tc>
        <w:tc>
          <w:tcPr>
            <w:tcW w:w="1303" w:type="dxa"/>
            <w:gridSpan w:val="12"/>
            <w:vAlign w:val="center"/>
          </w:tcPr>
          <w:p w14:paraId="231B613B" w14:textId="77777777" w:rsidR="00003D91" w:rsidRPr="009B053A" w:rsidRDefault="00003D91" w:rsidP="007A4165">
            <w:pPr>
              <w:pStyle w:val="TAC"/>
              <w:rPr>
                <w:lang w:eastAsia="zh-TW"/>
              </w:rPr>
            </w:pPr>
            <w:r w:rsidRPr="009B053A">
              <w:rPr>
                <w:lang w:eastAsia="zh-TW"/>
              </w:rPr>
              <w:t>N/A</w:t>
            </w:r>
          </w:p>
        </w:tc>
        <w:tc>
          <w:tcPr>
            <w:tcW w:w="1218" w:type="dxa"/>
            <w:gridSpan w:val="11"/>
            <w:vAlign w:val="center"/>
          </w:tcPr>
          <w:p w14:paraId="6C6DD16C" w14:textId="77777777" w:rsidR="00003D91" w:rsidRPr="009B053A" w:rsidRDefault="00003D91" w:rsidP="007A4165">
            <w:pPr>
              <w:pStyle w:val="TAC"/>
              <w:rPr>
                <w:lang w:eastAsia="zh-TW"/>
              </w:rPr>
            </w:pPr>
            <w:r w:rsidRPr="009B053A">
              <w:rPr>
                <w:rFonts w:eastAsia="MS Mincho"/>
              </w:rPr>
              <w:t>QPSK</w:t>
            </w:r>
          </w:p>
        </w:tc>
        <w:tc>
          <w:tcPr>
            <w:tcW w:w="931" w:type="dxa"/>
            <w:gridSpan w:val="7"/>
            <w:vAlign w:val="center"/>
          </w:tcPr>
          <w:p w14:paraId="4C0816E4" w14:textId="77777777" w:rsidR="00003D91" w:rsidRPr="009B053A" w:rsidRDefault="00003D91" w:rsidP="007A4165">
            <w:pPr>
              <w:pStyle w:val="TAC"/>
              <w:rPr>
                <w:lang w:eastAsia="zh-TW"/>
              </w:rPr>
            </w:pPr>
            <w:r w:rsidRPr="009B053A">
              <w:rPr>
                <w:rFonts w:eastAsia="MS Mincho"/>
              </w:rPr>
              <w:t>5 MHz</w:t>
            </w:r>
          </w:p>
        </w:tc>
        <w:tc>
          <w:tcPr>
            <w:tcW w:w="1065" w:type="dxa"/>
            <w:gridSpan w:val="9"/>
            <w:vAlign w:val="center"/>
          </w:tcPr>
          <w:p w14:paraId="6D631000" w14:textId="77777777" w:rsidR="00003D91" w:rsidRPr="009B053A" w:rsidRDefault="00003D91" w:rsidP="007A4165">
            <w:pPr>
              <w:pStyle w:val="TAC"/>
              <w:rPr>
                <w:lang w:eastAsia="zh-TW"/>
              </w:rPr>
            </w:pPr>
            <w:r w:rsidRPr="009B053A">
              <w:rPr>
                <w:lang w:eastAsia="zh-TW"/>
              </w:rPr>
              <w:t>All RBs / 0</w:t>
            </w:r>
          </w:p>
        </w:tc>
        <w:tc>
          <w:tcPr>
            <w:tcW w:w="998" w:type="dxa"/>
            <w:gridSpan w:val="9"/>
            <w:vAlign w:val="center"/>
          </w:tcPr>
          <w:p w14:paraId="0C69D4C7" w14:textId="1B4639D0" w:rsidR="00003D91" w:rsidRPr="009B053A" w:rsidRDefault="007A4165" w:rsidP="009B053A">
            <w:pPr>
              <w:pStyle w:val="TAC"/>
              <w:rPr>
                <w:lang w:eastAsia="zh-TW"/>
              </w:rPr>
            </w:pPr>
            <w:r w:rsidRPr="009B053A">
              <w:t>DFT-s-OFDM</w:t>
            </w:r>
            <w:r w:rsidRPr="009B053A">
              <w:rPr>
                <w:lang w:eastAsia="zh-TW"/>
              </w:rPr>
              <w:t xml:space="preserve"> QPSK</w:t>
            </w:r>
          </w:p>
        </w:tc>
        <w:tc>
          <w:tcPr>
            <w:tcW w:w="1301" w:type="dxa"/>
            <w:gridSpan w:val="13"/>
            <w:vAlign w:val="center"/>
          </w:tcPr>
          <w:p w14:paraId="531484AC" w14:textId="77777777" w:rsidR="00003D91" w:rsidRPr="009B053A" w:rsidRDefault="00003D91" w:rsidP="007A4165">
            <w:pPr>
              <w:pStyle w:val="TAC"/>
              <w:rPr>
                <w:lang w:eastAsia="zh-TW"/>
              </w:rPr>
            </w:pPr>
            <w:r w:rsidRPr="009B053A">
              <w:rPr>
                <w:lang w:eastAsia="zh-TW"/>
              </w:rPr>
              <w:t>CP-OFDM QPSK</w:t>
            </w:r>
          </w:p>
        </w:tc>
        <w:tc>
          <w:tcPr>
            <w:tcW w:w="961" w:type="dxa"/>
            <w:gridSpan w:val="10"/>
            <w:vAlign w:val="center"/>
          </w:tcPr>
          <w:p w14:paraId="5532A508" w14:textId="77777777" w:rsidR="00003D91" w:rsidRPr="009B053A" w:rsidRDefault="00003D91" w:rsidP="007A4165">
            <w:pPr>
              <w:pStyle w:val="TAC"/>
              <w:rPr>
                <w:lang w:eastAsia="zh-TW"/>
              </w:rPr>
            </w:pPr>
            <w:r w:rsidRPr="009B053A">
              <w:rPr>
                <w:rFonts w:eastAsia="MS Mincho"/>
              </w:rPr>
              <w:t>10 MHz</w:t>
            </w:r>
          </w:p>
        </w:tc>
        <w:tc>
          <w:tcPr>
            <w:tcW w:w="1095" w:type="dxa"/>
            <w:gridSpan w:val="4"/>
            <w:vAlign w:val="center"/>
          </w:tcPr>
          <w:p w14:paraId="12F208FD" w14:textId="77777777" w:rsidR="00003D91" w:rsidRPr="009B053A" w:rsidRDefault="00003D91" w:rsidP="007A4165">
            <w:pPr>
              <w:pStyle w:val="TAC"/>
              <w:rPr>
                <w:lang w:eastAsia="zh-TW"/>
              </w:rPr>
            </w:pPr>
            <w:r w:rsidRPr="009B053A">
              <w:rPr>
                <w:lang w:eastAsia="zh-TW"/>
              </w:rPr>
              <w:t>All RBs / All RBs</w:t>
            </w:r>
          </w:p>
        </w:tc>
      </w:tr>
      <w:tr w:rsidR="00A63CB2" w:rsidRPr="009B053A" w14:paraId="4A0F7D8A" w14:textId="77777777" w:rsidTr="00733D30">
        <w:trPr>
          <w:trHeight w:val="241"/>
        </w:trPr>
        <w:tc>
          <w:tcPr>
            <w:tcW w:w="404" w:type="dxa"/>
            <w:gridSpan w:val="3"/>
            <w:tcBorders>
              <w:bottom w:val="nil"/>
            </w:tcBorders>
            <w:vAlign w:val="center"/>
          </w:tcPr>
          <w:p w14:paraId="07EDD671" w14:textId="77777777" w:rsidR="00003D91" w:rsidRPr="009B053A" w:rsidRDefault="00003D91" w:rsidP="00003D91">
            <w:pPr>
              <w:pStyle w:val="TAC"/>
            </w:pPr>
            <w:r w:rsidRPr="009B053A">
              <w:t>2</w:t>
            </w:r>
          </w:p>
        </w:tc>
        <w:tc>
          <w:tcPr>
            <w:tcW w:w="724" w:type="dxa"/>
            <w:gridSpan w:val="3"/>
            <w:vAlign w:val="center"/>
          </w:tcPr>
          <w:p w14:paraId="4A4866BF"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569A81FB" w14:textId="77777777" w:rsidR="00003D91" w:rsidRPr="009B053A" w:rsidRDefault="00003D91" w:rsidP="00003D91">
            <w:pPr>
              <w:pStyle w:val="TAC"/>
              <w:rPr>
                <w:lang w:eastAsia="zh-TW"/>
              </w:rPr>
            </w:pPr>
            <w:r w:rsidRPr="009B053A">
              <w:rPr>
                <w:rFonts w:eastAsia="MS Mincho"/>
              </w:rPr>
              <w:t>DL 2140 MHz</w:t>
            </w:r>
          </w:p>
        </w:tc>
        <w:tc>
          <w:tcPr>
            <w:tcW w:w="1037" w:type="dxa"/>
            <w:gridSpan w:val="12"/>
            <w:vAlign w:val="center"/>
          </w:tcPr>
          <w:p w14:paraId="007956CD" w14:textId="77777777" w:rsidR="00003D91" w:rsidRPr="009B053A" w:rsidRDefault="00003D91" w:rsidP="00003D91">
            <w:pPr>
              <w:pStyle w:val="TAC"/>
            </w:pPr>
          </w:p>
        </w:tc>
        <w:tc>
          <w:tcPr>
            <w:tcW w:w="938" w:type="dxa"/>
            <w:gridSpan w:val="5"/>
            <w:vAlign w:val="center"/>
          </w:tcPr>
          <w:p w14:paraId="4A039711" w14:textId="77777777" w:rsidR="00003D91" w:rsidRPr="009B053A" w:rsidRDefault="00003D91" w:rsidP="00003D91">
            <w:pPr>
              <w:pStyle w:val="TAC"/>
              <w:rPr>
                <w:lang w:eastAsia="zh-TW"/>
              </w:rPr>
            </w:pPr>
          </w:p>
        </w:tc>
        <w:tc>
          <w:tcPr>
            <w:tcW w:w="1303" w:type="dxa"/>
            <w:gridSpan w:val="12"/>
            <w:vAlign w:val="center"/>
          </w:tcPr>
          <w:p w14:paraId="06C7418B" w14:textId="77777777" w:rsidR="00003D91" w:rsidRPr="009B053A" w:rsidRDefault="00003D91" w:rsidP="00003D91">
            <w:pPr>
              <w:pStyle w:val="TAC"/>
              <w:rPr>
                <w:lang w:eastAsia="zh-TW"/>
              </w:rPr>
            </w:pPr>
            <w:r w:rsidRPr="009B053A">
              <w:rPr>
                <w:rFonts w:eastAsia="MS Mincho"/>
              </w:rPr>
              <w:t>7</w:t>
            </w:r>
          </w:p>
        </w:tc>
        <w:tc>
          <w:tcPr>
            <w:tcW w:w="1218" w:type="dxa"/>
            <w:gridSpan w:val="11"/>
            <w:vAlign w:val="center"/>
          </w:tcPr>
          <w:p w14:paraId="252A32B0" w14:textId="77777777" w:rsidR="00003D91" w:rsidRPr="009B053A" w:rsidRDefault="00003D91" w:rsidP="00003D91">
            <w:pPr>
              <w:pStyle w:val="TAC"/>
              <w:rPr>
                <w:lang w:eastAsia="zh-TW"/>
              </w:rPr>
            </w:pPr>
            <w:r w:rsidRPr="009B053A">
              <w:rPr>
                <w:rFonts w:eastAsia="MS Mincho"/>
              </w:rPr>
              <w:t>UL 2510 / DL 2630 MHz</w:t>
            </w:r>
          </w:p>
        </w:tc>
        <w:tc>
          <w:tcPr>
            <w:tcW w:w="931" w:type="dxa"/>
            <w:gridSpan w:val="7"/>
            <w:vAlign w:val="center"/>
          </w:tcPr>
          <w:p w14:paraId="5EE73E76" w14:textId="77777777" w:rsidR="00003D91" w:rsidRPr="009B053A" w:rsidRDefault="00003D91" w:rsidP="00003D91">
            <w:pPr>
              <w:pStyle w:val="TAC"/>
              <w:rPr>
                <w:lang w:eastAsia="zh-TW"/>
              </w:rPr>
            </w:pPr>
          </w:p>
        </w:tc>
        <w:tc>
          <w:tcPr>
            <w:tcW w:w="1065" w:type="dxa"/>
            <w:gridSpan w:val="9"/>
            <w:vAlign w:val="center"/>
          </w:tcPr>
          <w:p w14:paraId="68541B5E" w14:textId="77777777" w:rsidR="00003D91" w:rsidRPr="009B053A" w:rsidRDefault="00003D91" w:rsidP="00003D91">
            <w:pPr>
              <w:pStyle w:val="TAC"/>
              <w:rPr>
                <w:lang w:eastAsia="zh-TW"/>
              </w:rPr>
            </w:pPr>
          </w:p>
        </w:tc>
        <w:tc>
          <w:tcPr>
            <w:tcW w:w="998" w:type="dxa"/>
            <w:gridSpan w:val="9"/>
            <w:vAlign w:val="center"/>
          </w:tcPr>
          <w:p w14:paraId="7DAAD191"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1D36A183" w14:textId="77777777" w:rsidR="00003D91" w:rsidRPr="009B053A" w:rsidRDefault="00003D91" w:rsidP="00003D91">
            <w:pPr>
              <w:pStyle w:val="TAC"/>
              <w:rPr>
                <w:lang w:eastAsia="zh-TW"/>
              </w:rPr>
            </w:pPr>
            <w:r w:rsidRPr="009B053A">
              <w:rPr>
                <w:lang w:eastAsia="zh-TW"/>
              </w:rPr>
              <w:t>3580 MHz</w:t>
            </w:r>
          </w:p>
        </w:tc>
        <w:tc>
          <w:tcPr>
            <w:tcW w:w="961" w:type="dxa"/>
            <w:gridSpan w:val="10"/>
            <w:vAlign w:val="center"/>
          </w:tcPr>
          <w:p w14:paraId="53DEDF8D" w14:textId="77777777" w:rsidR="00003D91" w:rsidRPr="009B053A" w:rsidRDefault="00003D91" w:rsidP="00003D91">
            <w:pPr>
              <w:pStyle w:val="TAC"/>
              <w:rPr>
                <w:lang w:eastAsia="zh-TW"/>
              </w:rPr>
            </w:pPr>
          </w:p>
        </w:tc>
        <w:tc>
          <w:tcPr>
            <w:tcW w:w="1095" w:type="dxa"/>
            <w:gridSpan w:val="4"/>
            <w:vAlign w:val="center"/>
          </w:tcPr>
          <w:p w14:paraId="28331092" w14:textId="77777777" w:rsidR="00003D91" w:rsidRPr="009B053A" w:rsidRDefault="00003D91" w:rsidP="00003D91">
            <w:pPr>
              <w:pStyle w:val="TAC"/>
              <w:rPr>
                <w:lang w:eastAsia="zh-TW"/>
              </w:rPr>
            </w:pPr>
          </w:p>
        </w:tc>
      </w:tr>
      <w:tr w:rsidR="00A63CB2" w:rsidRPr="009B053A" w14:paraId="037F60AE" w14:textId="77777777" w:rsidTr="00733D30">
        <w:trPr>
          <w:trHeight w:val="241"/>
        </w:trPr>
        <w:tc>
          <w:tcPr>
            <w:tcW w:w="404" w:type="dxa"/>
            <w:gridSpan w:val="3"/>
            <w:tcBorders>
              <w:top w:val="nil"/>
            </w:tcBorders>
            <w:vAlign w:val="center"/>
          </w:tcPr>
          <w:p w14:paraId="4F50026E" w14:textId="77777777" w:rsidR="00003D91" w:rsidRPr="009B053A" w:rsidRDefault="00003D91" w:rsidP="007A4165">
            <w:pPr>
              <w:pStyle w:val="TAC"/>
            </w:pPr>
          </w:p>
        </w:tc>
        <w:tc>
          <w:tcPr>
            <w:tcW w:w="724" w:type="dxa"/>
            <w:gridSpan w:val="3"/>
            <w:vAlign w:val="center"/>
          </w:tcPr>
          <w:p w14:paraId="4B7A13FF" w14:textId="77777777" w:rsidR="00003D91" w:rsidRPr="009B053A" w:rsidRDefault="00003D91" w:rsidP="007A4165">
            <w:pPr>
              <w:pStyle w:val="TAC"/>
              <w:rPr>
                <w:lang w:eastAsia="zh-TW"/>
              </w:rPr>
            </w:pPr>
            <w:r w:rsidRPr="009B053A">
              <w:rPr>
                <w:rFonts w:eastAsia="MS Mincho"/>
              </w:rPr>
              <w:t>N/A</w:t>
            </w:r>
          </w:p>
        </w:tc>
        <w:tc>
          <w:tcPr>
            <w:tcW w:w="1121" w:type="dxa"/>
            <w:gridSpan w:val="8"/>
            <w:vAlign w:val="center"/>
          </w:tcPr>
          <w:p w14:paraId="255DF5E7" w14:textId="77777777" w:rsidR="00003D91" w:rsidRPr="009B053A" w:rsidRDefault="00003D91" w:rsidP="007A4165">
            <w:pPr>
              <w:pStyle w:val="TAC"/>
              <w:rPr>
                <w:lang w:eastAsia="zh-TW"/>
              </w:rPr>
            </w:pPr>
            <w:r w:rsidRPr="009B053A">
              <w:rPr>
                <w:rFonts w:eastAsia="MS Mincho"/>
              </w:rPr>
              <w:t>QPSK</w:t>
            </w:r>
          </w:p>
        </w:tc>
        <w:tc>
          <w:tcPr>
            <w:tcW w:w="1037" w:type="dxa"/>
            <w:gridSpan w:val="12"/>
            <w:vAlign w:val="center"/>
          </w:tcPr>
          <w:p w14:paraId="20AF77B6" w14:textId="77777777" w:rsidR="00003D91" w:rsidRPr="009B053A" w:rsidRDefault="00003D91" w:rsidP="007A4165">
            <w:pPr>
              <w:pStyle w:val="TAC"/>
            </w:pPr>
            <w:r w:rsidRPr="009B053A">
              <w:rPr>
                <w:rFonts w:eastAsia="MS Mincho"/>
              </w:rPr>
              <w:t>5 MHz</w:t>
            </w:r>
          </w:p>
        </w:tc>
        <w:tc>
          <w:tcPr>
            <w:tcW w:w="938" w:type="dxa"/>
            <w:gridSpan w:val="5"/>
            <w:vAlign w:val="center"/>
          </w:tcPr>
          <w:p w14:paraId="06903DF6" w14:textId="77777777" w:rsidR="00003D91" w:rsidRPr="009B053A" w:rsidRDefault="00003D91" w:rsidP="007A4165">
            <w:pPr>
              <w:pStyle w:val="TAC"/>
              <w:rPr>
                <w:lang w:eastAsia="zh-TW"/>
              </w:rPr>
            </w:pPr>
            <w:r w:rsidRPr="009B053A">
              <w:rPr>
                <w:lang w:eastAsia="zh-TW"/>
              </w:rPr>
              <w:t>All RBs / 0</w:t>
            </w:r>
          </w:p>
        </w:tc>
        <w:tc>
          <w:tcPr>
            <w:tcW w:w="1303" w:type="dxa"/>
            <w:gridSpan w:val="12"/>
            <w:vAlign w:val="center"/>
          </w:tcPr>
          <w:p w14:paraId="66A5CCB9" w14:textId="77777777" w:rsidR="00003D91" w:rsidRPr="009B053A" w:rsidRDefault="00003D91" w:rsidP="007A4165">
            <w:pPr>
              <w:pStyle w:val="TAC"/>
              <w:rPr>
                <w:lang w:eastAsia="zh-TW"/>
              </w:rPr>
            </w:pPr>
            <w:r w:rsidRPr="009B053A">
              <w:rPr>
                <w:rFonts w:eastAsia="MS Mincho"/>
              </w:rPr>
              <w:t>QPSK</w:t>
            </w:r>
          </w:p>
        </w:tc>
        <w:tc>
          <w:tcPr>
            <w:tcW w:w="1218" w:type="dxa"/>
            <w:gridSpan w:val="11"/>
            <w:vAlign w:val="center"/>
          </w:tcPr>
          <w:p w14:paraId="01ABC48E" w14:textId="77777777" w:rsidR="00003D91" w:rsidRPr="009B053A" w:rsidRDefault="00003D91" w:rsidP="007A4165">
            <w:pPr>
              <w:pStyle w:val="TAC"/>
              <w:rPr>
                <w:lang w:eastAsia="zh-TW"/>
              </w:rPr>
            </w:pPr>
            <w:r w:rsidRPr="009B053A">
              <w:rPr>
                <w:rFonts w:eastAsia="MS Mincho"/>
              </w:rPr>
              <w:t>QPSK</w:t>
            </w:r>
          </w:p>
        </w:tc>
        <w:tc>
          <w:tcPr>
            <w:tcW w:w="931" w:type="dxa"/>
            <w:gridSpan w:val="7"/>
            <w:vAlign w:val="center"/>
          </w:tcPr>
          <w:p w14:paraId="35A02BEA" w14:textId="4C79E43F" w:rsidR="00003D91" w:rsidRPr="009B053A" w:rsidRDefault="00003D91" w:rsidP="007A4165">
            <w:pPr>
              <w:pStyle w:val="TAC"/>
              <w:rPr>
                <w:lang w:eastAsia="zh-TW"/>
              </w:rPr>
            </w:pPr>
            <w:r w:rsidRPr="009B053A">
              <w:rPr>
                <w:rFonts w:eastAsia="MS Mincho"/>
              </w:rPr>
              <w:t>10MHz</w:t>
            </w:r>
          </w:p>
        </w:tc>
        <w:tc>
          <w:tcPr>
            <w:tcW w:w="1065" w:type="dxa"/>
            <w:gridSpan w:val="9"/>
            <w:vAlign w:val="center"/>
          </w:tcPr>
          <w:p w14:paraId="5CC18FEB" w14:textId="77777777" w:rsidR="00003D91" w:rsidRPr="009B053A" w:rsidRDefault="00003D91" w:rsidP="007A4165">
            <w:pPr>
              <w:pStyle w:val="TAC"/>
              <w:rPr>
                <w:lang w:eastAsia="zh-TW"/>
              </w:rPr>
            </w:pPr>
            <w:r w:rsidRPr="009B053A">
              <w:rPr>
                <w:lang w:eastAsia="zh-TW"/>
              </w:rPr>
              <w:t>All RBs / All RBs</w:t>
            </w:r>
          </w:p>
        </w:tc>
        <w:tc>
          <w:tcPr>
            <w:tcW w:w="998" w:type="dxa"/>
            <w:gridSpan w:val="9"/>
            <w:vAlign w:val="center"/>
          </w:tcPr>
          <w:p w14:paraId="08BB0809" w14:textId="34231EFB" w:rsidR="00003D91" w:rsidRPr="009B053A" w:rsidRDefault="007A4165" w:rsidP="007A4165">
            <w:pPr>
              <w:pStyle w:val="TAC"/>
              <w:rPr>
                <w:lang w:eastAsia="zh-TW"/>
              </w:rPr>
            </w:pPr>
            <w:r w:rsidRPr="009B053A">
              <w:t>DFT-s-OFDM</w:t>
            </w:r>
            <w:r w:rsidRPr="009B053A">
              <w:rPr>
                <w:lang w:eastAsia="zh-TW"/>
              </w:rPr>
              <w:t xml:space="preserve"> QPSK</w:t>
            </w:r>
          </w:p>
        </w:tc>
        <w:tc>
          <w:tcPr>
            <w:tcW w:w="1301" w:type="dxa"/>
            <w:gridSpan w:val="13"/>
            <w:vAlign w:val="center"/>
          </w:tcPr>
          <w:p w14:paraId="0A2FF6B2" w14:textId="77777777" w:rsidR="00003D91" w:rsidRPr="009B053A" w:rsidRDefault="00003D91" w:rsidP="007A4165">
            <w:pPr>
              <w:pStyle w:val="TAC"/>
              <w:rPr>
                <w:lang w:eastAsia="zh-TW"/>
              </w:rPr>
            </w:pPr>
            <w:r w:rsidRPr="009B053A">
              <w:rPr>
                <w:lang w:eastAsia="zh-TW"/>
              </w:rPr>
              <w:t>CP-OFDM QPSK</w:t>
            </w:r>
          </w:p>
        </w:tc>
        <w:tc>
          <w:tcPr>
            <w:tcW w:w="961" w:type="dxa"/>
            <w:gridSpan w:val="10"/>
            <w:vAlign w:val="center"/>
          </w:tcPr>
          <w:p w14:paraId="6D17D1B2" w14:textId="77777777" w:rsidR="00003D91" w:rsidRPr="009B053A" w:rsidRDefault="00003D91" w:rsidP="007A4165">
            <w:pPr>
              <w:pStyle w:val="TAC"/>
              <w:rPr>
                <w:lang w:eastAsia="zh-TW"/>
              </w:rPr>
            </w:pPr>
            <w:r w:rsidRPr="009B053A">
              <w:rPr>
                <w:rFonts w:eastAsia="MS Mincho"/>
              </w:rPr>
              <w:t>10 MHz</w:t>
            </w:r>
          </w:p>
        </w:tc>
        <w:tc>
          <w:tcPr>
            <w:tcW w:w="1095" w:type="dxa"/>
            <w:gridSpan w:val="4"/>
            <w:vAlign w:val="center"/>
          </w:tcPr>
          <w:p w14:paraId="45D47AFF" w14:textId="77777777" w:rsidR="00003D91" w:rsidRPr="009B053A" w:rsidRDefault="00003D91" w:rsidP="007A4165">
            <w:pPr>
              <w:pStyle w:val="TAC"/>
              <w:rPr>
                <w:lang w:eastAsia="zh-TW"/>
              </w:rPr>
            </w:pPr>
            <w:r w:rsidRPr="009B053A">
              <w:rPr>
                <w:lang w:eastAsia="zh-TW"/>
              </w:rPr>
              <w:t>All RBs / All RBs</w:t>
            </w:r>
          </w:p>
        </w:tc>
      </w:tr>
      <w:tr w:rsidR="000242B8" w:rsidRPr="009B053A" w14:paraId="1984D6D3" w14:textId="77777777" w:rsidTr="004554EB">
        <w:trPr>
          <w:trHeight w:val="241"/>
        </w:trPr>
        <w:tc>
          <w:tcPr>
            <w:tcW w:w="13096" w:type="dxa"/>
            <w:gridSpan w:val="106"/>
            <w:tcBorders>
              <w:top w:val="nil"/>
            </w:tcBorders>
            <w:vAlign w:val="center"/>
          </w:tcPr>
          <w:p w14:paraId="66D521F6" w14:textId="77777777" w:rsidR="000242B8" w:rsidRPr="009B053A" w:rsidRDefault="000242B8" w:rsidP="004554EB">
            <w:pPr>
              <w:pStyle w:val="TAH"/>
            </w:pPr>
            <w:r w:rsidRPr="009B053A">
              <w:lastRenderedPageBreak/>
              <w:t>Test Settings for DC_1A-18A_n77A Configuration – Note 3</w:t>
            </w:r>
          </w:p>
        </w:tc>
      </w:tr>
      <w:tr w:rsidR="000242B8" w:rsidRPr="009B053A" w14:paraId="5744D0A6" w14:textId="77777777" w:rsidTr="00733D30">
        <w:trPr>
          <w:trHeight w:val="241"/>
        </w:trPr>
        <w:tc>
          <w:tcPr>
            <w:tcW w:w="363" w:type="dxa"/>
            <w:gridSpan w:val="2"/>
            <w:tcBorders>
              <w:top w:val="nil"/>
            </w:tcBorders>
            <w:vAlign w:val="center"/>
          </w:tcPr>
          <w:p w14:paraId="18322B2E" w14:textId="77777777" w:rsidR="000242B8" w:rsidRPr="009B053A" w:rsidRDefault="000242B8" w:rsidP="004554EB">
            <w:pPr>
              <w:pStyle w:val="TAH"/>
              <w:rPr>
                <w:b w:val="0"/>
              </w:rPr>
            </w:pPr>
            <w:r w:rsidRPr="009B053A">
              <w:rPr>
                <w:b w:val="0"/>
              </w:rPr>
              <w:t>1</w:t>
            </w:r>
          </w:p>
        </w:tc>
        <w:tc>
          <w:tcPr>
            <w:tcW w:w="849" w:type="dxa"/>
            <w:gridSpan w:val="9"/>
            <w:tcBorders>
              <w:top w:val="nil"/>
            </w:tcBorders>
            <w:vAlign w:val="center"/>
          </w:tcPr>
          <w:p w14:paraId="57AF44F9" w14:textId="77777777" w:rsidR="000242B8" w:rsidRPr="009B053A" w:rsidRDefault="000242B8" w:rsidP="004554EB">
            <w:pPr>
              <w:pStyle w:val="TAH"/>
              <w:rPr>
                <w:rFonts w:eastAsia="MS Mincho"/>
                <w:b w:val="0"/>
              </w:rPr>
            </w:pPr>
            <w:r w:rsidRPr="009B053A">
              <w:rPr>
                <w:rFonts w:eastAsia="MS Mincho"/>
                <w:b w:val="0"/>
              </w:rPr>
              <w:t>1</w:t>
            </w:r>
          </w:p>
        </w:tc>
        <w:tc>
          <w:tcPr>
            <w:tcW w:w="989" w:type="dxa"/>
            <w:tcBorders>
              <w:top w:val="nil"/>
            </w:tcBorders>
            <w:vAlign w:val="center"/>
          </w:tcPr>
          <w:p w14:paraId="79F5E64F" w14:textId="77777777" w:rsidR="000242B8" w:rsidRPr="009B053A" w:rsidRDefault="000242B8" w:rsidP="004554EB">
            <w:pPr>
              <w:pStyle w:val="TAH"/>
              <w:rPr>
                <w:rFonts w:eastAsia="MS Mincho"/>
                <w:b w:val="0"/>
              </w:rPr>
            </w:pPr>
            <w:r w:rsidRPr="009B053A">
              <w:rPr>
                <w:rFonts w:eastAsia="MS Mincho"/>
                <w:b w:val="0"/>
              </w:rPr>
              <w:t>DL 2120 MHz</w:t>
            </w:r>
          </w:p>
        </w:tc>
        <w:tc>
          <w:tcPr>
            <w:tcW w:w="992" w:type="dxa"/>
            <w:gridSpan w:val="9"/>
            <w:tcBorders>
              <w:top w:val="nil"/>
            </w:tcBorders>
            <w:vAlign w:val="center"/>
          </w:tcPr>
          <w:p w14:paraId="69916D71" w14:textId="77777777" w:rsidR="000242B8" w:rsidRPr="009B053A" w:rsidRDefault="000242B8" w:rsidP="004554EB">
            <w:pPr>
              <w:pStyle w:val="TAH"/>
              <w:rPr>
                <w:rFonts w:eastAsia="MS Mincho"/>
                <w:b w:val="0"/>
              </w:rPr>
            </w:pPr>
          </w:p>
        </w:tc>
        <w:tc>
          <w:tcPr>
            <w:tcW w:w="992" w:type="dxa"/>
            <w:gridSpan w:val="8"/>
            <w:tcBorders>
              <w:top w:val="nil"/>
            </w:tcBorders>
            <w:vAlign w:val="center"/>
          </w:tcPr>
          <w:p w14:paraId="0B2074ED" w14:textId="77777777" w:rsidR="000242B8" w:rsidRPr="009B053A" w:rsidRDefault="000242B8" w:rsidP="004554EB">
            <w:pPr>
              <w:pStyle w:val="TAH"/>
              <w:rPr>
                <w:b w:val="0"/>
                <w:lang w:eastAsia="zh-TW"/>
              </w:rPr>
            </w:pPr>
          </w:p>
        </w:tc>
        <w:tc>
          <w:tcPr>
            <w:tcW w:w="1279" w:type="dxa"/>
            <w:gridSpan w:val="11"/>
            <w:tcBorders>
              <w:top w:val="nil"/>
            </w:tcBorders>
            <w:vAlign w:val="center"/>
          </w:tcPr>
          <w:p w14:paraId="773258A6" w14:textId="77777777" w:rsidR="000242B8" w:rsidRPr="009B053A" w:rsidRDefault="000242B8" w:rsidP="004554EB">
            <w:pPr>
              <w:pStyle w:val="TAH"/>
              <w:rPr>
                <w:rFonts w:eastAsia="MS Mincho"/>
                <w:b w:val="0"/>
              </w:rPr>
            </w:pPr>
            <w:r w:rsidRPr="009B053A">
              <w:rPr>
                <w:rFonts w:eastAsia="MS Mincho"/>
                <w:b w:val="0"/>
              </w:rPr>
              <w:t>18</w:t>
            </w:r>
          </w:p>
        </w:tc>
        <w:tc>
          <w:tcPr>
            <w:tcW w:w="1281" w:type="dxa"/>
            <w:gridSpan w:val="14"/>
            <w:tcBorders>
              <w:top w:val="nil"/>
            </w:tcBorders>
            <w:vAlign w:val="center"/>
          </w:tcPr>
          <w:p w14:paraId="617FCD1E" w14:textId="77777777" w:rsidR="000242B8" w:rsidRPr="009B053A" w:rsidRDefault="000242B8" w:rsidP="004554EB">
            <w:pPr>
              <w:pStyle w:val="TAH"/>
              <w:rPr>
                <w:rFonts w:eastAsia="MS Mincho"/>
                <w:b w:val="0"/>
              </w:rPr>
            </w:pPr>
            <w:r w:rsidRPr="009B053A">
              <w:rPr>
                <w:rFonts w:eastAsia="MS Mincho"/>
                <w:b w:val="0"/>
              </w:rPr>
              <w:t>UL 825 / DL 870 MHz</w:t>
            </w:r>
          </w:p>
        </w:tc>
        <w:tc>
          <w:tcPr>
            <w:tcW w:w="850" w:type="dxa"/>
            <w:gridSpan w:val="4"/>
            <w:tcBorders>
              <w:top w:val="nil"/>
            </w:tcBorders>
            <w:vAlign w:val="center"/>
          </w:tcPr>
          <w:p w14:paraId="7EECD8A1" w14:textId="77777777" w:rsidR="000242B8" w:rsidRPr="009B053A" w:rsidRDefault="000242B8" w:rsidP="004554EB">
            <w:pPr>
              <w:pStyle w:val="TAH"/>
              <w:rPr>
                <w:rFonts w:eastAsia="MS Mincho"/>
                <w:b w:val="0"/>
              </w:rPr>
            </w:pPr>
          </w:p>
        </w:tc>
        <w:tc>
          <w:tcPr>
            <w:tcW w:w="1135" w:type="dxa"/>
            <w:gridSpan w:val="10"/>
            <w:tcBorders>
              <w:top w:val="nil"/>
            </w:tcBorders>
            <w:vAlign w:val="center"/>
          </w:tcPr>
          <w:p w14:paraId="5F3F856F" w14:textId="77777777" w:rsidR="000242B8" w:rsidRPr="009B053A" w:rsidRDefault="000242B8" w:rsidP="004554EB">
            <w:pPr>
              <w:pStyle w:val="TAH"/>
              <w:rPr>
                <w:b w:val="0"/>
                <w:lang w:eastAsia="zh-TW"/>
              </w:rPr>
            </w:pPr>
          </w:p>
        </w:tc>
        <w:tc>
          <w:tcPr>
            <w:tcW w:w="992" w:type="dxa"/>
            <w:gridSpan w:val="9"/>
            <w:tcBorders>
              <w:top w:val="nil"/>
            </w:tcBorders>
            <w:vAlign w:val="center"/>
          </w:tcPr>
          <w:p w14:paraId="22EED15C" w14:textId="77777777" w:rsidR="000242B8" w:rsidRPr="009B053A" w:rsidRDefault="000242B8" w:rsidP="004554EB">
            <w:pPr>
              <w:pStyle w:val="TAC"/>
            </w:pPr>
            <w:r w:rsidRPr="00EE35F1">
              <w:rPr>
                <w:rFonts w:eastAsia="MS Mincho"/>
              </w:rPr>
              <w:t>n77</w:t>
            </w:r>
          </w:p>
        </w:tc>
        <w:tc>
          <w:tcPr>
            <w:tcW w:w="1276" w:type="dxa"/>
            <w:gridSpan w:val="12"/>
            <w:tcBorders>
              <w:top w:val="nil"/>
            </w:tcBorders>
            <w:vAlign w:val="center"/>
          </w:tcPr>
          <w:p w14:paraId="3EE28EB0" w14:textId="77777777" w:rsidR="000242B8" w:rsidRPr="009B053A" w:rsidRDefault="000242B8" w:rsidP="004554EB">
            <w:pPr>
              <w:pStyle w:val="TAH"/>
              <w:rPr>
                <w:b w:val="0"/>
                <w:lang w:eastAsia="zh-TW"/>
              </w:rPr>
            </w:pPr>
            <w:r w:rsidRPr="009B053A">
              <w:rPr>
                <w:b w:val="0"/>
                <w:lang w:eastAsia="zh-TW"/>
              </w:rPr>
              <w:t>3770 MHz</w:t>
            </w:r>
          </w:p>
        </w:tc>
        <w:tc>
          <w:tcPr>
            <w:tcW w:w="1084" w:type="dxa"/>
            <w:gridSpan w:val="16"/>
            <w:tcBorders>
              <w:top w:val="nil"/>
            </w:tcBorders>
            <w:vAlign w:val="center"/>
          </w:tcPr>
          <w:p w14:paraId="1488CEBB" w14:textId="77777777" w:rsidR="000242B8" w:rsidRPr="009B053A" w:rsidRDefault="000242B8" w:rsidP="004554EB">
            <w:pPr>
              <w:pStyle w:val="TAH"/>
              <w:rPr>
                <w:rFonts w:eastAsia="MS Mincho"/>
                <w:b w:val="0"/>
              </w:rPr>
            </w:pPr>
          </w:p>
        </w:tc>
        <w:tc>
          <w:tcPr>
            <w:tcW w:w="1014" w:type="dxa"/>
            <w:tcBorders>
              <w:top w:val="nil"/>
            </w:tcBorders>
            <w:vAlign w:val="center"/>
          </w:tcPr>
          <w:p w14:paraId="5F6F98C6" w14:textId="77777777" w:rsidR="000242B8" w:rsidRPr="009B053A" w:rsidRDefault="000242B8" w:rsidP="004554EB">
            <w:pPr>
              <w:pStyle w:val="TAH"/>
              <w:rPr>
                <w:b w:val="0"/>
                <w:lang w:eastAsia="zh-TW"/>
              </w:rPr>
            </w:pPr>
          </w:p>
        </w:tc>
      </w:tr>
      <w:tr w:rsidR="000242B8" w:rsidRPr="009B053A" w14:paraId="3994F414" w14:textId="77777777" w:rsidTr="00733D30">
        <w:trPr>
          <w:trHeight w:val="241"/>
        </w:trPr>
        <w:tc>
          <w:tcPr>
            <w:tcW w:w="363" w:type="dxa"/>
            <w:gridSpan w:val="2"/>
            <w:tcBorders>
              <w:top w:val="nil"/>
            </w:tcBorders>
            <w:vAlign w:val="center"/>
          </w:tcPr>
          <w:p w14:paraId="06055FA7" w14:textId="77777777" w:rsidR="000242B8" w:rsidRPr="009B053A" w:rsidRDefault="000242B8" w:rsidP="004554EB">
            <w:pPr>
              <w:pStyle w:val="TAH"/>
              <w:rPr>
                <w:b w:val="0"/>
              </w:rPr>
            </w:pPr>
          </w:p>
        </w:tc>
        <w:tc>
          <w:tcPr>
            <w:tcW w:w="849" w:type="dxa"/>
            <w:gridSpan w:val="9"/>
            <w:tcBorders>
              <w:top w:val="nil"/>
            </w:tcBorders>
            <w:vAlign w:val="center"/>
          </w:tcPr>
          <w:p w14:paraId="17333A00" w14:textId="77777777" w:rsidR="000242B8" w:rsidRPr="009B053A" w:rsidRDefault="000242B8" w:rsidP="004554EB">
            <w:pPr>
              <w:pStyle w:val="TAH"/>
              <w:rPr>
                <w:rFonts w:eastAsia="MS Mincho"/>
                <w:b w:val="0"/>
              </w:rPr>
            </w:pPr>
            <w:r w:rsidRPr="009B053A">
              <w:rPr>
                <w:rFonts w:eastAsia="MS Mincho"/>
                <w:b w:val="0"/>
              </w:rPr>
              <w:t>N/A</w:t>
            </w:r>
          </w:p>
        </w:tc>
        <w:tc>
          <w:tcPr>
            <w:tcW w:w="989" w:type="dxa"/>
            <w:tcBorders>
              <w:top w:val="nil"/>
            </w:tcBorders>
            <w:vAlign w:val="center"/>
          </w:tcPr>
          <w:p w14:paraId="2344CB8C" w14:textId="77777777" w:rsidR="000242B8" w:rsidRPr="009B053A" w:rsidRDefault="000242B8" w:rsidP="004554EB">
            <w:pPr>
              <w:pStyle w:val="TAH"/>
              <w:rPr>
                <w:rFonts w:eastAsia="MS Mincho"/>
                <w:b w:val="0"/>
              </w:rPr>
            </w:pPr>
            <w:r w:rsidRPr="009B053A">
              <w:rPr>
                <w:rFonts w:eastAsia="MS Mincho"/>
                <w:b w:val="0"/>
              </w:rPr>
              <w:t>QPSK</w:t>
            </w:r>
          </w:p>
        </w:tc>
        <w:tc>
          <w:tcPr>
            <w:tcW w:w="992" w:type="dxa"/>
            <w:gridSpan w:val="9"/>
            <w:tcBorders>
              <w:top w:val="nil"/>
            </w:tcBorders>
            <w:vAlign w:val="center"/>
          </w:tcPr>
          <w:p w14:paraId="21418085" w14:textId="77777777" w:rsidR="000242B8" w:rsidRPr="009B053A" w:rsidRDefault="000242B8" w:rsidP="004554EB">
            <w:pPr>
              <w:pStyle w:val="TAH"/>
              <w:rPr>
                <w:rFonts w:eastAsia="MS Mincho"/>
                <w:b w:val="0"/>
              </w:rPr>
            </w:pPr>
            <w:r w:rsidRPr="009B053A">
              <w:rPr>
                <w:rFonts w:eastAsia="MS Mincho"/>
                <w:b w:val="0"/>
              </w:rPr>
              <w:t>5 MHz</w:t>
            </w:r>
          </w:p>
        </w:tc>
        <w:tc>
          <w:tcPr>
            <w:tcW w:w="992" w:type="dxa"/>
            <w:gridSpan w:val="8"/>
            <w:tcBorders>
              <w:top w:val="nil"/>
            </w:tcBorders>
            <w:vAlign w:val="center"/>
          </w:tcPr>
          <w:p w14:paraId="68EC2CCE" w14:textId="77777777" w:rsidR="000242B8" w:rsidRPr="009B053A" w:rsidRDefault="000242B8" w:rsidP="004554EB">
            <w:pPr>
              <w:pStyle w:val="TAH"/>
              <w:rPr>
                <w:b w:val="0"/>
                <w:lang w:eastAsia="zh-TW"/>
              </w:rPr>
            </w:pPr>
            <w:r w:rsidRPr="009B053A">
              <w:rPr>
                <w:b w:val="0"/>
                <w:lang w:eastAsia="zh-TW"/>
              </w:rPr>
              <w:t>All RBs / 0</w:t>
            </w:r>
          </w:p>
        </w:tc>
        <w:tc>
          <w:tcPr>
            <w:tcW w:w="1279" w:type="dxa"/>
            <w:gridSpan w:val="11"/>
            <w:tcBorders>
              <w:top w:val="nil"/>
            </w:tcBorders>
            <w:vAlign w:val="center"/>
          </w:tcPr>
          <w:p w14:paraId="477FC768" w14:textId="77777777" w:rsidR="000242B8" w:rsidRPr="009B053A" w:rsidRDefault="000242B8" w:rsidP="004554EB">
            <w:pPr>
              <w:pStyle w:val="TAH"/>
              <w:rPr>
                <w:rFonts w:eastAsia="MS Mincho"/>
                <w:b w:val="0"/>
              </w:rPr>
            </w:pPr>
            <w:r w:rsidRPr="009B053A">
              <w:rPr>
                <w:rFonts w:eastAsia="MS Mincho"/>
                <w:b w:val="0"/>
              </w:rPr>
              <w:t>QPSK</w:t>
            </w:r>
          </w:p>
        </w:tc>
        <w:tc>
          <w:tcPr>
            <w:tcW w:w="1281" w:type="dxa"/>
            <w:gridSpan w:val="14"/>
            <w:tcBorders>
              <w:top w:val="nil"/>
            </w:tcBorders>
            <w:vAlign w:val="center"/>
          </w:tcPr>
          <w:p w14:paraId="0C11C231" w14:textId="77777777" w:rsidR="000242B8" w:rsidRPr="009B053A" w:rsidRDefault="000242B8" w:rsidP="004554EB">
            <w:pPr>
              <w:pStyle w:val="TAH"/>
              <w:rPr>
                <w:rFonts w:eastAsia="MS Mincho"/>
                <w:b w:val="0"/>
              </w:rPr>
            </w:pPr>
            <w:r w:rsidRPr="009B053A">
              <w:rPr>
                <w:rFonts w:eastAsia="MS Mincho"/>
                <w:b w:val="0"/>
              </w:rPr>
              <w:t>QPSK</w:t>
            </w:r>
          </w:p>
        </w:tc>
        <w:tc>
          <w:tcPr>
            <w:tcW w:w="850" w:type="dxa"/>
            <w:gridSpan w:val="4"/>
            <w:tcBorders>
              <w:top w:val="nil"/>
            </w:tcBorders>
            <w:vAlign w:val="center"/>
          </w:tcPr>
          <w:p w14:paraId="20538A60" w14:textId="77777777" w:rsidR="000242B8" w:rsidRPr="009B053A" w:rsidRDefault="000242B8" w:rsidP="004554EB">
            <w:pPr>
              <w:pStyle w:val="TAH"/>
              <w:rPr>
                <w:rFonts w:eastAsia="MS Mincho"/>
                <w:b w:val="0"/>
              </w:rPr>
            </w:pPr>
            <w:r w:rsidRPr="009B053A">
              <w:rPr>
                <w:rFonts w:eastAsia="MS Mincho"/>
                <w:b w:val="0"/>
              </w:rPr>
              <w:t>5 MHz</w:t>
            </w:r>
          </w:p>
        </w:tc>
        <w:tc>
          <w:tcPr>
            <w:tcW w:w="1135" w:type="dxa"/>
            <w:gridSpan w:val="10"/>
            <w:tcBorders>
              <w:top w:val="nil"/>
            </w:tcBorders>
            <w:vAlign w:val="center"/>
          </w:tcPr>
          <w:p w14:paraId="3FF03DAC" w14:textId="77777777" w:rsidR="000242B8" w:rsidRPr="009B053A" w:rsidRDefault="000242B8" w:rsidP="004554EB">
            <w:pPr>
              <w:pStyle w:val="TAH"/>
              <w:rPr>
                <w:b w:val="0"/>
                <w:lang w:eastAsia="zh-TW"/>
              </w:rPr>
            </w:pPr>
            <w:r w:rsidRPr="009B053A">
              <w:rPr>
                <w:b w:val="0"/>
                <w:lang w:eastAsia="zh-TW"/>
              </w:rPr>
              <w:t>All RBs / All RBs</w:t>
            </w:r>
          </w:p>
        </w:tc>
        <w:tc>
          <w:tcPr>
            <w:tcW w:w="992" w:type="dxa"/>
            <w:gridSpan w:val="9"/>
            <w:tcBorders>
              <w:top w:val="nil"/>
            </w:tcBorders>
            <w:vAlign w:val="center"/>
          </w:tcPr>
          <w:p w14:paraId="45B89BC6" w14:textId="1F498467" w:rsidR="000242B8" w:rsidRPr="009B053A" w:rsidRDefault="000242B8" w:rsidP="004554EB">
            <w:pPr>
              <w:pStyle w:val="TAC"/>
              <w:rPr>
                <w:lang w:eastAsia="zh-TW"/>
              </w:rPr>
            </w:pPr>
            <w:r w:rsidRPr="009B053A">
              <w:t>DFT-s-OFDM</w:t>
            </w:r>
            <w:r w:rsidRPr="009B053A">
              <w:rPr>
                <w:lang w:eastAsia="zh-TW"/>
              </w:rPr>
              <w:t xml:space="preserve"> QPSK</w:t>
            </w:r>
          </w:p>
        </w:tc>
        <w:tc>
          <w:tcPr>
            <w:tcW w:w="1276" w:type="dxa"/>
            <w:gridSpan w:val="12"/>
            <w:tcBorders>
              <w:top w:val="nil"/>
            </w:tcBorders>
            <w:vAlign w:val="center"/>
          </w:tcPr>
          <w:p w14:paraId="563CE3C1" w14:textId="77777777" w:rsidR="000242B8" w:rsidRPr="009B053A" w:rsidRDefault="000242B8" w:rsidP="004554EB">
            <w:pPr>
              <w:pStyle w:val="TAH"/>
              <w:rPr>
                <w:b w:val="0"/>
                <w:lang w:eastAsia="zh-TW"/>
              </w:rPr>
            </w:pPr>
            <w:r w:rsidRPr="009B053A">
              <w:rPr>
                <w:b w:val="0"/>
                <w:lang w:eastAsia="zh-TW"/>
              </w:rPr>
              <w:t>CP-OFDM QPSK</w:t>
            </w:r>
          </w:p>
        </w:tc>
        <w:tc>
          <w:tcPr>
            <w:tcW w:w="1084" w:type="dxa"/>
            <w:gridSpan w:val="16"/>
            <w:tcBorders>
              <w:top w:val="nil"/>
            </w:tcBorders>
            <w:vAlign w:val="center"/>
          </w:tcPr>
          <w:p w14:paraId="78FA415F" w14:textId="77777777" w:rsidR="000242B8" w:rsidRPr="009B053A" w:rsidRDefault="000242B8" w:rsidP="004554EB">
            <w:pPr>
              <w:pStyle w:val="TAH"/>
              <w:rPr>
                <w:rFonts w:eastAsia="MS Mincho"/>
                <w:b w:val="0"/>
              </w:rPr>
            </w:pPr>
            <w:r w:rsidRPr="009B053A">
              <w:rPr>
                <w:rFonts w:eastAsia="MS Mincho"/>
                <w:b w:val="0"/>
              </w:rPr>
              <w:t>10 MHz</w:t>
            </w:r>
          </w:p>
        </w:tc>
        <w:tc>
          <w:tcPr>
            <w:tcW w:w="1014" w:type="dxa"/>
            <w:tcBorders>
              <w:top w:val="nil"/>
            </w:tcBorders>
            <w:vAlign w:val="center"/>
          </w:tcPr>
          <w:p w14:paraId="33AAC6AF" w14:textId="77777777" w:rsidR="000242B8" w:rsidRPr="009B053A" w:rsidRDefault="000242B8" w:rsidP="004554EB">
            <w:pPr>
              <w:pStyle w:val="TAH"/>
              <w:rPr>
                <w:b w:val="0"/>
                <w:lang w:eastAsia="zh-TW"/>
              </w:rPr>
            </w:pPr>
            <w:r w:rsidRPr="009B053A">
              <w:rPr>
                <w:b w:val="0"/>
                <w:lang w:eastAsia="zh-TW"/>
              </w:rPr>
              <w:t>All RBs / All RBs</w:t>
            </w:r>
          </w:p>
        </w:tc>
      </w:tr>
      <w:tr w:rsidR="001166D1" w:rsidRPr="009B053A" w14:paraId="0F6B5509" w14:textId="77777777" w:rsidTr="00931ECD">
        <w:trPr>
          <w:trHeight w:val="241"/>
        </w:trPr>
        <w:tc>
          <w:tcPr>
            <w:tcW w:w="13096" w:type="dxa"/>
            <w:gridSpan w:val="106"/>
            <w:tcBorders>
              <w:top w:val="nil"/>
            </w:tcBorders>
            <w:vAlign w:val="center"/>
          </w:tcPr>
          <w:p w14:paraId="0268F428" w14:textId="77777777" w:rsidR="001166D1" w:rsidRPr="009B053A" w:rsidRDefault="001166D1" w:rsidP="00931ECD">
            <w:pPr>
              <w:pStyle w:val="TAH"/>
              <w:rPr>
                <w:lang w:eastAsia="zh-TW"/>
              </w:rPr>
            </w:pPr>
            <w:r w:rsidRPr="009B053A">
              <w:t>Test Settings for DC_1A-20A_n8A Configuration – Note 3</w:t>
            </w:r>
          </w:p>
        </w:tc>
      </w:tr>
      <w:tr w:rsidR="001166D1" w:rsidRPr="009B053A" w14:paraId="1709D8AB" w14:textId="77777777" w:rsidTr="00733D30">
        <w:trPr>
          <w:trHeight w:val="241"/>
        </w:trPr>
        <w:tc>
          <w:tcPr>
            <w:tcW w:w="404" w:type="dxa"/>
            <w:gridSpan w:val="3"/>
            <w:vMerge w:val="restart"/>
            <w:tcBorders>
              <w:top w:val="nil"/>
            </w:tcBorders>
          </w:tcPr>
          <w:p w14:paraId="4B8544DE" w14:textId="77777777" w:rsidR="001166D1" w:rsidRPr="009B053A" w:rsidRDefault="001166D1" w:rsidP="00931ECD">
            <w:pPr>
              <w:pStyle w:val="TAC"/>
            </w:pPr>
            <w:r w:rsidRPr="009B053A">
              <w:t>1</w:t>
            </w:r>
          </w:p>
        </w:tc>
        <w:tc>
          <w:tcPr>
            <w:tcW w:w="724" w:type="dxa"/>
            <w:gridSpan w:val="3"/>
            <w:vAlign w:val="center"/>
          </w:tcPr>
          <w:p w14:paraId="52AFDF4D" w14:textId="77777777" w:rsidR="001166D1" w:rsidRPr="009B053A" w:rsidRDefault="001166D1" w:rsidP="00931ECD">
            <w:pPr>
              <w:pStyle w:val="TAC"/>
              <w:rPr>
                <w:rFonts w:eastAsia="MS Mincho"/>
              </w:rPr>
            </w:pPr>
            <w:r w:rsidRPr="009B053A">
              <w:rPr>
                <w:rFonts w:eastAsia="MS Mincho"/>
              </w:rPr>
              <w:t>1</w:t>
            </w:r>
          </w:p>
        </w:tc>
        <w:tc>
          <w:tcPr>
            <w:tcW w:w="1121" w:type="dxa"/>
            <w:gridSpan w:val="8"/>
            <w:vAlign w:val="center"/>
          </w:tcPr>
          <w:p w14:paraId="401660F8" w14:textId="77777777" w:rsidR="001166D1" w:rsidRPr="009B053A" w:rsidRDefault="001166D1" w:rsidP="00931ECD">
            <w:pPr>
              <w:pStyle w:val="TAC"/>
              <w:rPr>
                <w:rFonts w:eastAsia="MS Mincho"/>
              </w:rPr>
            </w:pPr>
            <w:r w:rsidRPr="009B053A">
              <w:rPr>
                <w:rFonts w:eastAsia="MS Mincho"/>
              </w:rPr>
              <w:t>UL 1925/ DL 2115 MHz</w:t>
            </w:r>
          </w:p>
        </w:tc>
        <w:tc>
          <w:tcPr>
            <w:tcW w:w="1037" w:type="dxa"/>
            <w:gridSpan w:val="12"/>
            <w:vAlign w:val="center"/>
          </w:tcPr>
          <w:p w14:paraId="3592D553" w14:textId="77777777" w:rsidR="001166D1" w:rsidRPr="009B053A" w:rsidRDefault="001166D1" w:rsidP="00931ECD">
            <w:pPr>
              <w:pStyle w:val="TAC"/>
              <w:rPr>
                <w:rFonts w:eastAsia="MS Mincho"/>
              </w:rPr>
            </w:pPr>
          </w:p>
        </w:tc>
        <w:tc>
          <w:tcPr>
            <w:tcW w:w="938" w:type="dxa"/>
            <w:gridSpan w:val="5"/>
            <w:vAlign w:val="center"/>
          </w:tcPr>
          <w:p w14:paraId="5D0E92B7" w14:textId="77777777" w:rsidR="001166D1" w:rsidRPr="009B053A" w:rsidRDefault="001166D1" w:rsidP="00931ECD">
            <w:pPr>
              <w:pStyle w:val="TAC"/>
              <w:rPr>
                <w:lang w:eastAsia="zh-TW"/>
              </w:rPr>
            </w:pPr>
          </w:p>
        </w:tc>
        <w:tc>
          <w:tcPr>
            <w:tcW w:w="1303" w:type="dxa"/>
            <w:gridSpan w:val="12"/>
            <w:vAlign w:val="center"/>
          </w:tcPr>
          <w:p w14:paraId="131F4DDA" w14:textId="77777777" w:rsidR="001166D1" w:rsidRPr="009B053A" w:rsidRDefault="001166D1" w:rsidP="00931ECD">
            <w:pPr>
              <w:pStyle w:val="TAC"/>
              <w:rPr>
                <w:rFonts w:eastAsia="MS Mincho"/>
              </w:rPr>
            </w:pPr>
            <w:r w:rsidRPr="009B053A">
              <w:rPr>
                <w:rFonts w:eastAsia="MS Mincho"/>
              </w:rPr>
              <w:t>20</w:t>
            </w:r>
          </w:p>
        </w:tc>
        <w:tc>
          <w:tcPr>
            <w:tcW w:w="1218" w:type="dxa"/>
            <w:gridSpan w:val="11"/>
            <w:vAlign w:val="center"/>
          </w:tcPr>
          <w:p w14:paraId="32FA4FBB" w14:textId="77777777" w:rsidR="001166D1" w:rsidRPr="009B053A" w:rsidRDefault="001166D1" w:rsidP="00931ECD">
            <w:pPr>
              <w:pStyle w:val="TAC"/>
              <w:rPr>
                <w:rFonts w:eastAsia="MS Mincho"/>
              </w:rPr>
            </w:pPr>
            <w:r w:rsidRPr="009B053A">
              <w:rPr>
                <w:rFonts w:eastAsia="MS Mincho"/>
              </w:rPr>
              <w:t>DL 805 MHz</w:t>
            </w:r>
          </w:p>
        </w:tc>
        <w:tc>
          <w:tcPr>
            <w:tcW w:w="931" w:type="dxa"/>
            <w:gridSpan w:val="7"/>
            <w:vAlign w:val="center"/>
          </w:tcPr>
          <w:p w14:paraId="47D180DD" w14:textId="77777777" w:rsidR="001166D1" w:rsidRPr="009B053A" w:rsidRDefault="001166D1" w:rsidP="00931ECD">
            <w:pPr>
              <w:pStyle w:val="TAC"/>
              <w:rPr>
                <w:rFonts w:eastAsia="MS Mincho"/>
              </w:rPr>
            </w:pPr>
          </w:p>
        </w:tc>
        <w:tc>
          <w:tcPr>
            <w:tcW w:w="1065" w:type="dxa"/>
            <w:gridSpan w:val="9"/>
            <w:vAlign w:val="center"/>
          </w:tcPr>
          <w:p w14:paraId="4B498683" w14:textId="77777777" w:rsidR="001166D1" w:rsidRPr="009B053A" w:rsidRDefault="001166D1" w:rsidP="00931ECD">
            <w:pPr>
              <w:pStyle w:val="TAC"/>
              <w:rPr>
                <w:lang w:eastAsia="zh-TW"/>
              </w:rPr>
            </w:pPr>
          </w:p>
        </w:tc>
        <w:tc>
          <w:tcPr>
            <w:tcW w:w="998" w:type="dxa"/>
            <w:gridSpan w:val="9"/>
            <w:vAlign w:val="center"/>
          </w:tcPr>
          <w:p w14:paraId="5EBA1C77" w14:textId="77777777" w:rsidR="001166D1" w:rsidRPr="009B053A" w:rsidRDefault="001166D1" w:rsidP="00931ECD">
            <w:pPr>
              <w:pStyle w:val="TAC"/>
            </w:pPr>
            <w:r w:rsidRPr="009B053A">
              <w:rPr>
                <w:rFonts w:eastAsia="MS Mincho"/>
              </w:rPr>
              <w:t>n8</w:t>
            </w:r>
          </w:p>
        </w:tc>
        <w:tc>
          <w:tcPr>
            <w:tcW w:w="1301" w:type="dxa"/>
            <w:gridSpan w:val="13"/>
            <w:vAlign w:val="center"/>
          </w:tcPr>
          <w:p w14:paraId="24E2E902" w14:textId="77777777" w:rsidR="001166D1" w:rsidRPr="009B053A" w:rsidRDefault="001166D1" w:rsidP="00931ECD">
            <w:pPr>
              <w:pStyle w:val="TAC"/>
              <w:rPr>
                <w:lang w:eastAsia="zh-TW"/>
              </w:rPr>
            </w:pPr>
            <w:r w:rsidRPr="009B053A">
              <w:rPr>
                <w:rFonts w:eastAsia="MS Mincho"/>
              </w:rPr>
              <w:t>UL 910 / DL 955 MHz</w:t>
            </w:r>
          </w:p>
        </w:tc>
        <w:tc>
          <w:tcPr>
            <w:tcW w:w="961" w:type="dxa"/>
            <w:gridSpan w:val="10"/>
            <w:vAlign w:val="center"/>
          </w:tcPr>
          <w:p w14:paraId="3011BB28" w14:textId="77777777" w:rsidR="001166D1" w:rsidRPr="009B053A" w:rsidRDefault="001166D1" w:rsidP="00931ECD">
            <w:pPr>
              <w:pStyle w:val="TAC"/>
              <w:rPr>
                <w:rFonts w:eastAsia="MS Mincho"/>
              </w:rPr>
            </w:pPr>
          </w:p>
        </w:tc>
        <w:tc>
          <w:tcPr>
            <w:tcW w:w="1095" w:type="dxa"/>
            <w:gridSpan w:val="4"/>
            <w:vAlign w:val="center"/>
          </w:tcPr>
          <w:p w14:paraId="3345C7AC" w14:textId="77777777" w:rsidR="001166D1" w:rsidRPr="009B053A" w:rsidRDefault="001166D1" w:rsidP="00931ECD">
            <w:pPr>
              <w:pStyle w:val="TAC"/>
              <w:rPr>
                <w:lang w:eastAsia="zh-TW"/>
              </w:rPr>
            </w:pPr>
          </w:p>
        </w:tc>
      </w:tr>
      <w:tr w:rsidR="001166D1" w:rsidRPr="009B053A" w14:paraId="2B94D383" w14:textId="77777777" w:rsidTr="00733D30">
        <w:trPr>
          <w:trHeight w:val="241"/>
        </w:trPr>
        <w:tc>
          <w:tcPr>
            <w:tcW w:w="404" w:type="dxa"/>
            <w:gridSpan w:val="3"/>
            <w:vMerge/>
            <w:vAlign w:val="center"/>
          </w:tcPr>
          <w:p w14:paraId="6FC9E106" w14:textId="77777777" w:rsidR="001166D1" w:rsidRPr="009B053A" w:rsidRDefault="001166D1" w:rsidP="00931ECD">
            <w:pPr>
              <w:pStyle w:val="TAC"/>
            </w:pPr>
          </w:p>
        </w:tc>
        <w:tc>
          <w:tcPr>
            <w:tcW w:w="724" w:type="dxa"/>
            <w:gridSpan w:val="3"/>
            <w:vAlign w:val="center"/>
          </w:tcPr>
          <w:p w14:paraId="2ECA9945" w14:textId="77777777" w:rsidR="001166D1" w:rsidRPr="009B053A" w:rsidRDefault="001166D1" w:rsidP="00931ECD">
            <w:pPr>
              <w:pStyle w:val="TAC"/>
              <w:rPr>
                <w:rFonts w:eastAsia="MS Mincho"/>
              </w:rPr>
            </w:pPr>
            <w:r w:rsidRPr="009B053A">
              <w:rPr>
                <w:rFonts w:eastAsia="MS Mincho"/>
              </w:rPr>
              <w:t>QPSK</w:t>
            </w:r>
          </w:p>
        </w:tc>
        <w:tc>
          <w:tcPr>
            <w:tcW w:w="1121" w:type="dxa"/>
            <w:gridSpan w:val="8"/>
            <w:vAlign w:val="center"/>
          </w:tcPr>
          <w:p w14:paraId="2D66A9BC" w14:textId="77777777" w:rsidR="001166D1" w:rsidRPr="009B053A" w:rsidRDefault="001166D1" w:rsidP="00931ECD">
            <w:pPr>
              <w:pStyle w:val="TAC"/>
              <w:rPr>
                <w:rFonts w:eastAsia="MS Mincho"/>
              </w:rPr>
            </w:pPr>
            <w:r w:rsidRPr="009B053A">
              <w:rPr>
                <w:rFonts w:eastAsia="MS Mincho"/>
              </w:rPr>
              <w:t>QPSK</w:t>
            </w:r>
          </w:p>
        </w:tc>
        <w:tc>
          <w:tcPr>
            <w:tcW w:w="1037" w:type="dxa"/>
            <w:gridSpan w:val="12"/>
            <w:vAlign w:val="center"/>
          </w:tcPr>
          <w:p w14:paraId="568A5794" w14:textId="77777777" w:rsidR="001166D1" w:rsidRPr="009B053A" w:rsidRDefault="001166D1" w:rsidP="00931ECD">
            <w:pPr>
              <w:pStyle w:val="TAC"/>
              <w:rPr>
                <w:rFonts w:eastAsia="MS Mincho"/>
              </w:rPr>
            </w:pPr>
            <w:r w:rsidRPr="009B053A">
              <w:rPr>
                <w:rFonts w:eastAsia="MS Mincho"/>
              </w:rPr>
              <w:t>5 MHz</w:t>
            </w:r>
          </w:p>
        </w:tc>
        <w:tc>
          <w:tcPr>
            <w:tcW w:w="938" w:type="dxa"/>
            <w:gridSpan w:val="5"/>
            <w:vAlign w:val="center"/>
          </w:tcPr>
          <w:p w14:paraId="144EB125" w14:textId="77777777" w:rsidR="001166D1" w:rsidRPr="009B053A" w:rsidRDefault="001166D1" w:rsidP="00931ECD">
            <w:pPr>
              <w:pStyle w:val="TAC"/>
              <w:rPr>
                <w:lang w:eastAsia="zh-TW"/>
              </w:rPr>
            </w:pPr>
            <w:r w:rsidRPr="009B053A">
              <w:rPr>
                <w:lang w:eastAsia="zh-TW"/>
              </w:rPr>
              <w:t>All RBs / All RBs</w:t>
            </w:r>
          </w:p>
        </w:tc>
        <w:tc>
          <w:tcPr>
            <w:tcW w:w="1303" w:type="dxa"/>
            <w:gridSpan w:val="12"/>
            <w:vAlign w:val="center"/>
          </w:tcPr>
          <w:p w14:paraId="29EE8CE5" w14:textId="77777777" w:rsidR="001166D1" w:rsidRPr="009B053A" w:rsidRDefault="001166D1" w:rsidP="00931ECD">
            <w:pPr>
              <w:pStyle w:val="TAC"/>
              <w:rPr>
                <w:rFonts w:eastAsia="MS Mincho"/>
              </w:rPr>
            </w:pPr>
            <w:r w:rsidRPr="009B053A">
              <w:rPr>
                <w:rFonts w:eastAsia="MS Mincho"/>
              </w:rPr>
              <w:t>N/A</w:t>
            </w:r>
          </w:p>
        </w:tc>
        <w:tc>
          <w:tcPr>
            <w:tcW w:w="1218" w:type="dxa"/>
            <w:gridSpan w:val="11"/>
            <w:vAlign w:val="center"/>
          </w:tcPr>
          <w:p w14:paraId="3F9FE65D" w14:textId="77777777" w:rsidR="001166D1" w:rsidRPr="009B053A" w:rsidRDefault="001166D1" w:rsidP="00931ECD">
            <w:pPr>
              <w:pStyle w:val="TAC"/>
              <w:rPr>
                <w:rFonts w:eastAsia="MS Mincho"/>
              </w:rPr>
            </w:pPr>
            <w:r w:rsidRPr="009B053A">
              <w:rPr>
                <w:rFonts w:eastAsia="MS Mincho"/>
              </w:rPr>
              <w:t>QPSK</w:t>
            </w:r>
          </w:p>
        </w:tc>
        <w:tc>
          <w:tcPr>
            <w:tcW w:w="931" w:type="dxa"/>
            <w:gridSpan w:val="7"/>
            <w:vAlign w:val="center"/>
          </w:tcPr>
          <w:p w14:paraId="745547F6" w14:textId="77777777" w:rsidR="001166D1" w:rsidRPr="009B053A" w:rsidRDefault="001166D1" w:rsidP="00931ECD">
            <w:pPr>
              <w:pStyle w:val="TAC"/>
              <w:rPr>
                <w:rFonts w:eastAsia="MS Mincho"/>
              </w:rPr>
            </w:pPr>
            <w:r w:rsidRPr="009B053A">
              <w:rPr>
                <w:rFonts w:eastAsia="MS Mincho"/>
              </w:rPr>
              <w:t>5 MHz</w:t>
            </w:r>
          </w:p>
        </w:tc>
        <w:tc>
          <w:tcPr>
            <w:tcW w:w="1065" w:type="dxa"/>
            <w:gridSpan w:val="9"/>
            <w:vAlign w:val="center"/>
          </w:tcPr>
          <w:p w14:paraId="06B6A1D4" w14:textId="77777777" w:rsidR="001166D1" w:rsidRPr="009B053A" w:rsidRDefault="001166D1" w:rsidP="00931ECD">
            <w:pPr>
              <w:pStyle w:val="TAC"/>
              <w:rPr>
                <w:lang w:eastAsia="zh-TW"/>
              </w:rPr>
            </w:pPr>
            <w:r w:rsidRPr="009B053A">
              <w:rPr>
                <w:lang w:eastAsia="zh-TW"/>
              </w:rPr>
              <w:t>All RBs / 0</w:t>
            </w:r>
          </w:p>
        </w:tc>
        <w:tc>
          <w:tcPr>
            <w:tcW w:w="998" w:type="dxa"/>
            <w:gridSpan w:val="9"/>
            <w:vAlign w:val="center"/>
          </w:tcPr>
          <w:p w14:paraId="4FE25738" w14:textId="2B5DCE44" w:rsidR="001166D1" w:rsidRPr="009B053A" w:rsidRDefault="001166D1" w:rsidP="00931ECD">
            <w:pPr>
              <w:pStyle w:val="TAC"/>
              <w:rPr>
                <w:lang w:eastAsia="zh-TW"/>
              </w:rPr>
            </w:pPr>
            <w:r w:rsidRPr="009B053A">
              <w:t>DFT-s-OFDM</w:t>
            </w:r>
            <w:r w:rsidRPr="009B053A">
              <w:rPr>
                <w:lang w:eastAsia="zh-TW"/>
              </w:rPr>
              <w:t xml:space="preserve"> QPSK</w:t>
            </w:r>
          </w:p>
        </w:tc>
        <w:tc>
          <w:tcPr>
            <w:tcW w:w="1301" w:type="dxa"/>
            <w:gridSpan w:val="13"/>
            <w:vAlign w:val="center"/>
          </w:tcPr>
          <w:p w14:paraId="3938CE18" w14:textId="77777777" w:rsidR="001166D1" w:rsidRPr="009B053A" w:rsidRDefault="001166D1" w:rsidP="00931ECD">
            <w:pPr>
              <w:pStyle w:val="TAC"/>
              <w:rPr>
                <w:lang w:eastAsia="zh-TW"/>
              </w:rPr>
            </w:pPr>
            <w:r w:rsidRPr="009B053A">
              <w:rPr>
                <w:lang w:eastAsia="zh-TW"/>
              </w:rPr>
              <w:t>CP-OFDM QPSK</w:t>
            </w:r>
          </w:p>
        </w:tc>
        <w:tc>
          <w:tcPr>
            <w:tcW w:w="961" w:type="dxa"/>
            <w:gridSpan w:val="10"/>
            <w:vAlign w:val="center"/>
          </w:tcPr>
          <w:p w14:paraId="534744E3" w14:textId="77777777" w:rsidR="001166D1" w:rsidRPr="009B053A" w:rsidRDefault="001166D1" w:rsidP="00931ECD">
            <w:pPr>
              <w:pStyle w:val="TAC"/>
              <w:rPr>
                <w:rFonts w:eastAsia="MS Mincho"/>
              </w:rPr>
            </w:pPr>
            <w:r w:rsidRPr="009B053A">
              <w:rPr>
                <w:rFonts w:eastAsia="MS Mincho"/>
              </w:rPr>
              <w:t>5 MHz</w:t>
            </w:r>
          </w:p>
        </w:tc>
        <w:tc>
          <w:tcPr>
            <w:tcW w:w="1095" w:type="dxa"/>
            <w:gridSpan w:val="4"/>
            <w:vAlign w:val="center"/>
          </w:tcPr>
          <w:p w14:paraId="702A8DF5" w14:textId="77777777" w:rsidR="001166D1" w:rsidRPr="009B053A" w:rsidRDefault="001166D1" w:rsidP="00931ECD">
            <w:pPr>
              <w:pStyle w:val="TAC"/>
              <w:rPr>
                <w:lang w:eastAsia="zh-TW"/>
              </w:rPr>
            </w:pPr>
            <w:r w:rsidRPr="009B053A">
              <w:rPr>
                <w:lang w:eastAsia="zh-TW"/>
              </w:rPr>
              <w:t>All RBs / All RBs</w:t>
            </w:r>
          </w:p>
        </w:tc>
      </w:tr>
      <w:tr w:rsidR="00003D91" w:rsidRPr="009B053A" w14:paraId="24F9034A" w14:textId="77777777" w:rsidTr="00A74A4A">
        <w:trPr>
          <w:trHeight w:val="344"/>
        </w:trPr>
        <w:tc>
          <w:tcPr>
            <w:tcW w:w="13096" w:type="dxa"/>
            <w:gridSpan w:val="106"/>
            <w:tcBorders>
              <w:top w:val="nil"/>
            </w:tcBorders>
            <w:vAlign w:val="center"/>
          </w:tcPr>
          <w:p w14:paraId="48ACB719" w14:textId="77777777" w:rsidR="00003D91" w:rsidRPr="009B053A" w:rsidRDefault="00003D91" w:rsidP="00BF220C">
            <w:pPr>
              <w:pStyle w:val="TAH"/>
              <w:rPr>
                <w:lang w:eastAsia="zh-TW"/>
              </w:rPr>
            </w:pPr>
            <w:r w:rsidRPr="009B053A">
              <w:t>Test Settings for DC_1A-20A_n78A Configuration – Note 3</w:t>
            </w:r>
          </w:p>
        </w:tc>
      </w:tr>
      <w:tr w:rsidR="00A63CB2" w:rsidRPr="009B053A" w14:paraId="4572246B" w14:textId="77777777" w:rsidTr="00733D30">
        <w:trPr>
          <w:trHeight w:val="241"/>
        </w:trPr>
        <w:tc>
          <w:tcPr>
            <w:tcW w:w="404" w:type="dxa"/>
            <w:gridSpan w:val="3"/>
            <w:tcBorders>
              <w:bottom w:val="nil"/>
            </w:tcBorders>
            <w:vAlign w:val="center"/>
          </w:tcPr>
          <w:p w14:paraId="7FFFF31D" w14:textId="77777777" w:rsidR="00003D91" w:rsidRPr="009B053A" w:rsidRDefault="00003D91" w:rsidP="00003D91">
            <w:pPr>
              <w:pStyle w:val="TAC"/>
            </w:pPr>
            <w:r w:rsidRPr="009B053A">
              <w:t>1</w:t>
            </w:r>
          </w:p>
        </w:tc>
        <w:tc>
          <w:tcPr>
            <w:tcW w:w="724" w:type="dxa"/>
            <w:gridSpan w:val="3"/>
            <w:vAlign w:val="center"/>
          </w:tcPr>
          <w:p w14:paraId="191E9972"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45F17245" w14:textId="56F6898B" w:rsidR="00003D91" w:rsidRPr="009B053A" w:rsidRDefault="00003D91" w:rsidP="00003D91">
            <w:pPr>
              <w:pStyle w:val="TAC"/>
              <w:rPr>
                <w:lang w:eastAsia="zh-TW"/>
              </w:rPr>
            </w:pPr>
            <w:r w:rsidRPr="009B053A">
              <w:rPr>
                <w:rFonts w:eastAsia="MS Mincho"/>
              </w:rPr>
              <w:t>DL 2120 MHz</w:t>
            </w:r>
          </w:p>
        </w:tc>
        <w:tc>
          <w:tcPr>
            <w:tcW w:w="1037" w:type="dxa"/>
            <w:gridSpan w:val="12"/>
            <w:vAlign w:val="center"/>
          </w:tcPr>
          <w:p w14:paraId="5AB9A252" w14:textId="77777777" w:rsidR="00003D91" w:rsidRPr="009B053A" w:rsidRDefault="00003D91" w:rsidP="00003D91">
            <w:pPr>
              <w:pStyle w:val="TAC"/>
            </w:pPr>
          </w:p>
        </w:tc>
        <w:tc>
          <w:tcPr>
            <w:tcW w:w="938" w:type="dxa"/>
            <w:gridSpan w:val="5"/>
            <w:vAlign w:val="center"/>
          </w:tcPr>
          <w:p w14:paraId="1E951B27" w14:textId="77777777" w:rsidR="00003D91" w:rsidRPr="009B053A" w:rsidRDefault="00003D91" w:rsidP="00003D91">
            <w:pPr>
              <w:pStyle w:val="TAC"/>
              <w:rPr>
                <w:lang w:eastAsia="zh-TW"/>
              </w:rPr>
            </w:pPr>
          </w:p>
        </w:tc>
        <w:tc>
          <w:tcPr>
            <w:tcW w:w="1303" w:type="dxa"/>
            <w:gridSpan w:val="12"/>
            <w:vAlign w:val="center"/>
          </w:tcPr>
          <w:p w14:paraId="593F6834" w14:textId="77777777" w:rsidR="00003D91" w:rsidRPr="009B053A" w:rsidRDefault="00003D91" w:rsidP="00003D91">
            <w:pPr>
              <w:pStyle w:val="TAC"/>
              <w:rPr>
                <w:lang w:eastAsia="zh-TW"/>
              </w:rPr>
            </w:pPr>
            <w:r w:rsidRPr="009B053A">
              <w:rPr>
                <w:rFonts w:eastAsia="MS Mincho"/>
              </w:rPr>
              <w:t>20</w:t>
            </w:r>
          </w:p>
        </w:tc>
        <w:tc>
          <w:tcPr>
            <w:tcW w:w="1218" w:type="dxa"/>
            <w:gridSpan w:val="11"/>
            <w:vAlign w:val="center"/>
          </w:tcPr>
          <w:p w14:paraId="708D8634" w14:textId="677AC1D9" w:rsidR="00003D91" w:rsidRPr="009B053A" w:rsidRDefault="007A4165" w:rsidP="00003D91">
            <w:pPr>
              <w:pStyle w:val="TAC"/>
              <w:rPr>
                <w:lang w:eastAsia="zh-TW"/>
              </w:rPr>
            </w:pPr>
            <w:r w:rsidRPr="009B053A">
              <w:rPr>
                <w:rFonts w:eastAsia="MS Mincho"/>
              </w:rPr>
              <w:t xml:space="preserve">UL 835 / </w:t>
            </w:r>
            <w:r w:rsidR="00003D91" w:rsidRPr="009B053A">
              <w:rPr>
                <w:rFonts w:eastAsia="MS Mincho"/>
              </w:rPr>
              <w:t>DL 794 MHz</w:t>
            </w:r>
          </w:p>
        </w:tc>
        <w:tc>
          <w:tcPr>
            <w:tcW w:w="931" w:type="dxa"/>
            <w:gridSpan w:val="7"/>
            <w:vAlign w:val="center"/>
          </w:tcPr>
          <w:p w14:paraId="006267A4" w14:textId="77777777" w:rsidR="00003D91" w:rsidRPr="009B053A" w:rsidRDefault="00003D91" w:rsidP="00003D91">
            <w:pPr>
              <w:pStyle w:val="TAC"/>
              <w:rPr>
                <w:lang w:eastAsia="zh-TW"/>
              </w:rPr>
            </w:pPr>
          </w:p>
        </w:tc>
        <w:tc>
          <w:tcPr>
            <w:tcW w:w="1065" w:type="dxa"/>
            <w:gridSpan w:val="9"/>
            <w:vAlign w:val="center"/>
          </w:tcPr>
          <w:p w14:paraId="5A2E9DAC" w14:textId="77777777" w:rsidR="00003D91" w:rsidRPr="009B053A" w:rsidRDefault="00003D91" w:rsidP="00003D91">
            <w:pPr>
              <w:pStyle w:val="TAC"/>
              <w:rPr>
                <w:lang w:eastAsia="zh-TW"/>
              </w:rPr>
            </w:pPr>
          </w:p>
        </w:tc>
        <w:tc>
          <w:tcPr>
            <w:tcW w:w="998" w:type="dxa"/>
            <w:gridSpan w:val="9"/>
            <w:vAlign w:val="center"/>
          </w:tcPr>
          <w:p w14:paraId="4963B7F0"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11943BFF" w14:textId="77777777" w:rsidR="00003D91" w:rsidRPr="009B053A" w:rsidRDefault="00003D91" w:rsidP="00003D91">
            <w:pPr>
              <w:pStyle w:val="TAC"/>
              <w:rPr>
                <w:lang w:eastAsia="zh-TW"/>
              </w:rPr>
            </w:pPr>
            <w:r w:rsidRPr="009B053A">
              <w:rPr>
                <w:lang w:eastAsia="zh-TW"/>
              </w:rPr>
              <w:t>3790 MHz</w:t>
            </w:r>
          </w:p>
        </w:tc>
        <w:tc>
          <w:tcPr>
            <w:tcW w:w="961" w:type="dxa"/>
            <w:gridSpan w:val="10"/>
            <w:vAlign w:val="center"/>
          </w:tcPr>
          <w:p w14:paraId="7ECE55E3" w14:textId="77777777" w:rsidR="00003D91" w:rsidRPr="009B053A" w:rsidRDefault="00003D91" w:rsidP="00003D91">
            <w:pPr>
              <w:pStyle w:val="TAC"/>
              <w:rPr>
                <w:lang w:eastAsia="zh-TW"/>
              </w:rPr>
            </w:pPr>
          </w:p>
        </w:tc>
        <w:tc>
          <w:tcPr>
            <w:tcW w:w="1095" w:type="dxa"/>
            <w:gridSpan w:val="4"/>
            <w:vAlign w:val="center"/>
          </w:tcPr>
          <w:p w14:paraId="4CC1E4C4" w14:textId="77777777" w:rsidR="00003D91" w:rsidRPr="009B053A" w:rsidRDefault="00003D91" w:rsidP="00003D91">
            <w:pPr>
              <w:pStyle w:val="TAC"/>
              <w:rPr>
                <w:lang w:eastAsia="zh-TW"/>
              </w:rPr>
            </w:pPr>
          </w:p>
        </w:tc>
      </w:tr>
      <w:tr w:rsidR="00A63CB2" w:rsidRPr="009B053A" w14:paraId="223B49C4" w14:textId="77777777" w:rsidTr="00733D30">
        <w:trPr>
          <w:trHeight w:val="241"/>
        </w:trPr>
        <w:tc>
          <w:tcPr>
            <w:tcW w:w="404" w:type="dxa"/>
            <w:gridSpan w:val="3"/>
            <w:tcBorders>
              <w:top w:val="nil"/>
            </w:tcBorders>
            <w:vAlign w:val="center"/>
          </w:tcPr>
          <w:p w14:paraId="46EC0851" w14:textId="77777777" w:rsidR="00003D91" w:rsidRPr="009B053A" w:rsidRDefault="00003D91" w:rsidP="007A4165">
            <w:pPr>
              <w:pStyle w:val="TAC"/>
            </w:pPr>
          </w:p>
        </w:tc>
        <w:tc>
          <w:tcPr>
            <w:tcW w:w="724" w:type="dxa"/>
            <w:gridSpan w:val="3"/>
            <w:vAlign w:val="center"/>
          </w:tcPr>
          <w:p w14:paraId="6807F765" w14:textId="77777777" w:rsidR="00003D91" w:rsidRPr="009B053A" w:rsidRDefault="00003D91" w:rsidP="007A4165">
            <w:pPr>
              <w:pStyle w:val="TAC"/>
              <w:rPr>
                <w:lang w:eastAsia="zh-TW"/>
              </w:rPr>
            </w:pPr>
            <w:r w:rsidRPr="009B053A">
              <w:rPr>
                <w:rFonts w:eastAsia="MS Mincho"/>
              </w:rPr>
              <w:t>N/A</w:t>
            </w:r>
          </w:p>
        </w:tc>
        <w:tc>
          <w:tcPr>
            <w:tcW w:w="1121" w:type="dxa"/>
            <w:gridSpan w:val="8"/>
            <w:vAlign w:val="center"/>
          </w:tcPr>
          <w:p w14:paraId="14AAD415" w14:textId="77777777" w:rsidR="00003D91" w:rsidRPr="009B053A" w:rsidRDefault="00003D91" w:rsidP="007A4165">
            <w:pPr>
              <w:pStyle w:val="TAC"/>
              <w:rPr>
                <w:lang w:eastAsia="zh-TW"/>
              </w:rPr>
            </w:pPr>
            <w:r w:rsidRPr="009B053A">
              <w:rPr>
                <w:rFonts w:eastAsia="MS Mincho"/>
              </w:rPr>
              <w:t>QPSK</w:t>
            </w:r>
          </w:p>
        </w:tc>
        <w:tc>
          <w:tcPr>
            <w:tcW w:w="1037" w:type="dxa"/>
            <w:gridSpan w:val="12"/>
            <w:vAlign w:val="center"/>
          </w:tcPr>
          <w:p w14:paraId="7896DCCD" w14:textId="77777777" w:rsidR="00003D91" w:rsidRPr="009B053A" w:rsidRDefault="00003D91" w:rsidP="007A4165">
            <w:pPr>
              <w:pStyle w:val="TAC"/>
            </w:pPr>
            <w:r w:rsidRPr="009B053A">
              <w:rPr>
                <w:rFonts w:eastAsia="MS Mincho"/>
              </w:rPr>
              <w:t>5 MHz</w:t>
            </w:r>
          </w:p>
        </w:tc>
        <w:tc>
          <w:tcPr>
            <w:tcW w:w="938" w:type="dxa"/>
            <w:gridSpan w:val="5"/>
            <w:vAlign w:val="center"/>
          </w:tcPr>
          <w:p w14:paraId="4EA1A6FF" w14:textId="77777777" w:rsidR="00003D91" w:rsidRPr="009B053A" w:rsidRDefault="00003D91" w:rsidP="007A4165">
            <w:pPr>
              <w:pStyle w:val="TAC"/>
              <w:rPr>
                <w:lang w:eastAsia="zh-TW"/>
              </w:rPr>
            </w:pPr>
            <w:r w:rsidRPr="009B053A">
              <w:rPr>
                <w:lang w:eastAsia="zh-TW"/>
              </w:rPr>
              <w:t>All RBs / 0</w:t>
            </w:r>
          </w:p>
        </w:tc>
        <w:tc>
          <w:tcPr>
            <w:tcW w:w="1303" w:type="dxa"/>
            <w:gridSpan w:val="12"/>
            <w:vAlign w:val="center"/>
          </w:tcPr>
          <w:p w14:paraId="2A906EA9" w14:textId="77777777" w:rsidR="00003D91" w:rsidRPr="009B053A" w:rsidRDefault="00003D91" w:rsidP="007A4165">
            <w:pPr>
              <w:pStyle w:val="TAC"/>
              <w:rPr>
                <w:lang w:eastAsia="zh-TW"/>
              </w:rPr>
            </w:pPr>
            <w:r w:rsidRPr="009B053A">
              <w:rPr>
                <w:rFonts w:eastAsia="MS Mincho"/>
              </w:rPr>
              <w:t>QPSK</w:t>
            </w:r>
          </w:p>
        </w:tc>
        <w:tc>
          <w:tcPr>
            <w:tcW w:w="1218" w:type="dxa"/>
            <w:gridSpan w:val="11"/>
            <w:vAlign w:val="center"/>
          </w:tcPr>
          <w:p w14:paraId="01F22410" w14:textId="77777777" w:rsidR="00003D91" w:rsidRPr="009B053A" w:rsidRDefault="00003D91" w:rsidP="007A4165">
            <w:pPr>
              <w:pStyle w:val="TAC"/>
              <w:rPr>
                <w:lang w:eastAsia="zh-TW"/>
              </w:rPr>
            </w:pPr>
            <w:r w:rsidRPr="009B053A">
              <w:rPr>
                <w:rFonts w:eastAsia="MS Mincho"/>
              </w:rPr>
              <w:t>QPSK</w:t>
            </w:r>
          </w:p>
        </w:tc>
        <w:tc>
          <w:tcPr>
            <w:tcW w:w="931" w:type="dxa"/>
            <w:gridSpan w:val="7"/>
            <w:vAlign w:val="center"/>
          </w:tcPr>
          <w:p w14:paraId="415E250C" w14:textId="77777777" w:rsidR="00003D91" w:rsidRPr="009B053A" w:rsidRDefault="00003D91" w:rsidP="007A4165">
            <w:pPr>
              <w:pStyle w:val="TAC"/>
              <w:rPr>
                <w:lang w:eastAsia="zh-TW"/>
              </w:rPr>
            </w:pPr>
            <w:r w:rsidRPr="009B053A">
              <w:rPr>
                <w:rFonts w:eastAsia="MS Mincho"/>
              </w:rPr>
              <w:t>5 MHz</w:t>
            </w:r>
          </w:p>
        </w:tc>
        <w:tc>
          <w:tcPr>
            <w:tcW w:w="1065" w:type="dxa"/>
            <w:gridSpan w:val="9"/>
            <w:vAlign w:val="center"/>
          </w:tcPr>
          <w:p w14:paraId="53C00FC8" w14:textId="77777777" w:rsidR="00003D91" w:rsidRPr="009B053A" w:rsidRDefault="00003D91" w:rsidP="007A4165">
            <w:pPr>
              <w:pStyle w:val="TAC"/>
              <w:rPr>
                <w:lang w:eastAsia="zh-TW"/>
              </w:rPr>
            </w:pPr>
            <w:r w:rsidRPr="009B053A">
              <w:rPr>
                <w:lang w:eastAsia="zh-TW"/>
              </w:rPr>
              <w:t>All RBs / All RBs</w:t>
            </w:r>
          </w:p>
        </w:tc>
        <w:tc>
          <w:tcPr>
            <w:tcW w:w="998" w:type="dxa"/>
            <w:gridSpan w:val="9"/>
            <w:vAlign w:val="center"/>
          </w:tcPr>
          <w:p w14:paraId="0A2A5502" w14:textId="58DFD18B" w:rsidR="00003D91" w:rsidRPr="009B053A" w:rsidRDefault="007A4165" w:rsidP="007A4165">
            <w:pPr>
              <w:pStyle w:val="TAC"/>
              <w:rPr>
                <w:lang w:eastAsia="zh-TW"/>
              </w:rPr>
            </w:pPr>
            <w:r w:rsidRPr="009B053A">
              <w:t>DFT-s-OFDM</w:t>
            </w:r>
            <w:r w:rsidRPr="009B053A">
              <w:rPr>
                <w:lang w:eastAsia="zh-TW"/>
              </w:rPr>
              <w:t xml:space="preserve"> QPSK</w:t>
            </w:r>
          </w:p>
        </w:tc>
        <w:tc>
          <w:tcPr>
            <w:tcW w:w="1301" w:type="dxa"/>
            <w:gridSpan w:val="13"/>
            <w:vAlign w:val="center"/>
          </w:tcPr>
          <w:p w14:paraId="150BF00B" w14:textId="77777777" w:rsidR="00003D91" w:rsidRPr="009B053A" w:rsidRDefault="00003D91" w:rsidP="007A4165">
            <w:pPr>
              <w:pStyle w:val="TAC"/>
              <w:rPr>
                <w:lang w:eastAsia="zh-TW"/>
              </w:rPr>
            </w:pPr>
            <w:r w:rsidRPr="009B053A">
              <w:rPr>
                <w:lang w:eastAsia="zh-TW"/>
              </w:rPr>
              <w:t>CP-OFDM QPSK</w:t>
            </w:r>
          </w:p>
        </w:tc>
        <w:tc>
          <w:tcPr>
            <w:tcW w:w="961" w:type="dxa"/>
            <w:gridSpan w:val="10"/>
            <w:vAlign w:val="center"/>
          </w:tcPr>
          <w:p w14:paraId="06047FF6" w14:textId="77777777" w:rsidR="00003D91" w:rsidRPr="009B053A" w:rsidRDefault="00003D91" w:rsidP="007A4165">
            <w:pPr>
              <w:pStyle w:val="TAC"/>
              <w:rPr>
                <w:lang w:eastAsia="zh-TW"/>
              </w:rPr>
            </w:pPr>
            <w:r w:rsidRPr="009B053A">
              <w:rPr>
                <w:rFonts w:eastAsia="MS Mincho"/>
              </w:rPr>
              <w:t>10 MHz</w:t>
            </w:r>
          </w:p>
        </w:tc>
        <w:tc>
          <w:tcPr>
            <w:tcW w:w="1095" w:type="dxa"/>
            <w:gridSpan w:val="4"/>
            <w:vAlign w:val="center"/>
          </w:tcPr>
          <w:p w14:paraId="75ADA90D" w14:textId="77777777" w:rsidR="00003D91" w:rsidRPr="009B053A" w:rsidRDefault="00003D91" w:rsidP="007A4165">
            <w:pPr>
              <w:pStyle w:val="TAC"/>
              <w:rPr>
                <w:lang w:eastAsia="zh-TW"/>
              </w:rPr>
            </w:pPr>
            <w:r w:rsidRPr="009B053A">
              <w:rPr>
                <w:lang w:eastAsia="zh-TW"/>
              </w:rPr>
              <w:t>All RBs / All RBs</w:t>
            </w:r>
          </w:p>
        </w:tc>
      </w:tr>
      <w:tr w:rsidR="00A63CB2" w:rsidRPr="009B053A" w14:paraId="30E9D687" w14:textId="77777777" w:rsidTr="00733D30">
        <w:trPr>
          <w:trHeight w:val="241"/>
        </w:trPr>
        <w:tc>
          <w:tcPr>
            <w:tcW w:w="404" w:type="dxa"/>
            <w:gridSpan w:val="3"/>
            <w:tcBorders>
              <w:bottom w:val="nil"/>
            </w:tcBorders>
            <w:vAlign w:val="center"/>
          </w:tcPr>
          <w:p w14:paraId="5789A95C" w14:textId="77777777" w:rsidR="00003D91" w:rsidRPr="009B053A" w:rsidRDefault="00003D91" w:rsidP="00003D91">
            <w:pPr>
              <w:pStyle w:val="TAC"/>
            </w:pPr>
            <w:r w:rsidRPr="009B053A">
              <w:t>2</w:t>
            </w:r>
          </w:p>
        </w:tc>
        <w:tc>
          <w:tcPr>
            <w:tcW w:w="724" w:type="dxa"/>
            <w:gridSpan w:val="3"/>
            <w:vAlign w:val="center"/>
          </w:tcPr>
          <w:p w14:paraId="5733215C" w14:textId="77777777" w:rsidR="00003D91" w:rsidRPr="009B053A" w:rsidRDefault="00003D91" w:rsidP="00003D91">
            <w:pPr>
              <w:pStyle w:val="TAC"/>
              <w:rPr>
                <w:lang w:eastAsia="zh-TW"/>
              </w:rPr>
            </w:pPr>
            <w:r w:rsidRPr="009B053A">
              <w:rPr>
                <w:rFonts w:eastAsia="MS Mincho"/>
              </w:rPr>
              <w:t>1</w:t>
            </w:r>
          </w:p>
        </w:tc>
        <w:tc>
          <w:tcPr>
            <w:tcW w:w="1121" w:type="dxa"/>
            <w:gridSpan w:val="8"/>
            <w:vAlign w:val="center"/>
          </w:tcPr>
          <w:p w14:paraId="5F93B8B0" w14:textId="25269B88" w:rsidR="00003D91" w:rsidRPr="009B053A" w:rsidRDefault="007A4165" w:rsidP="00003D91">
            <w:pPr>
              <w:pStyle w:val="TAC"/>
              <w:rPr>
                <w:lang w:eastAsia="zh-TW"/>
              </w:rPr>
            </w:pPr>
            <w:r w:rsidRPr="009B053A">
              <w:rPr>
                <w:rFonts w:eastAsia="MS Mincho"/>
              </w:rPr>
              <w:t xml:space="preserve">UL 1950 / </w:t>
            </w:r>
            <w:r w:rsidR="00003D91" w:rsidRPr="009B053A">
              <w:rPr>
                <w:rFonts w:eastAsia="MS Mincho"/>
              </w:rPr>
              <w:t>DL 2140 MHz</w:t>
            </w:r>
          </w:p>
        </w:tc>
        <w:tc>
          <w:tcPr>
            <w:tcW w:w="1037" w:type="dxa"/>
            <w:gridSpan w:val="12"/>
            <w:vAlign w:val="center"/>
          </w:tcPr>
          <w:p w14:paraId="412111DA" w14:textId="77777777" w:rsidR="00003D91" w:rsidRPr="009B053A" w:rsidRDefault="00003D91" w:rsidP="00003D91">
            <w:pPr>
              <w:pStyle w:val="TAC"/>
            </w:pPr>
          </w:p>
        </w:tc>
        <w:tc>
          <w:tcPr>
            <w:tcW w:w="938" w:type="dxa"/>
            <w:gridSpan w:val="5"/>
            <w:vAlign w:val="center"/>
          </w:tcPr>
          <w:p w14:paraId="2CB6B0D6" w14:textId="77777777" w:rsidR="00003D91" w:rsidRPr="009B053A" w:rsidRDefault="00003D91" w:rsidP="00003D91">
            <w:pPr>
              <w:pStyle w:val="TAC"/>
              <w:rPr>
                <w:lang w:eastAsia="zh-TW"/>
              </w:rPr>
            </w:pPr>
          </w:p>
        </w:tc>
        <w:tc>
          <w:tcPr>
            <w:tcW w:w="1303" w:type="dxa"/>
            <w:gridSpan w:val="12"/>
            <w:vAlign w:val="center"/>
          </w:tcPr>
          <w:p w14:paraId="77AAD702" w14:textId="77777777" w:rsidR="00003D91" w:rsidRPr="009B053A" w:rsidRDefault="00003D91" w:rsidP="00003D91">
            <w:pPr>
              <w:pStyle w:val="TAC"/>
              <w:rPr>
                <w:lang w:eastAsia="zh-TW"/>
              </w:rPr>
            </w:pPr>
            <w:r w:rsidRPr="009B053A">
              <w:rPr>
                <w:rFonts w:eastAsia="MS Mincho"/>
              </w:rPr>
              <w:t>20</w:t>
            </w:r>
          </w:p>
        </w:tc>
        <w:tc>
          <w:tcPr>
            <w:tcW w:w="1218" w:type="dxa"/>
            <w:gridSpan w:val="11"/>
            <w:vAlign w:val="center"/>
          </w:tcPr>
          <w:p w14:paraId="70075CB0" w14:textId="77777777" w:rsidR="00003D91" w:rsidRPr="009B053A" w:rsidRDefault="00003D91" w:rsidP="00003D91">
            <w:pPr>
              <w:pStyle w:val="TAC"/>
              <w:rPr>
                <w:lang w:eastAsia="zh-TW"/>
              </w:rPr>
            </w:pPr>
            <w:r w:rsidRPr="009B053A">
              <w:rPr>
                <w:rFonts w:eastAsia="MS Mincho"/>
              </w:rPr>
              <w:t>DL 810 MHz</w:t>
            </w:r>
          </w:p>
        </w:tc>
        <w:tc>
          <w:tcPr>
            <w:tcW w:w="931" w:type="dxa"/>
            <w:gridSpan w:val="7"/>
            <w:vAlign w:val="center"/>
          </w:tcPr>
          <w:p w14:paraId="657BBA9B" w14:textId="77777777" w:rsidR="00003D91" w:rsidRPr="009B053A" w:rsidRDefault="00003D91" w:rsidP="00003D91">
            <w:pPr>
              <w:pStyle w:val="TAC"/>
              <w:rPr>
                <w:lang w:eastAsia="zh-TW"/>
              </w:rPr>
            </w:pPr>
          </w:p>
        </w:tc>
        <w:tc>
          <w:tcPr>
            <w:tcW w:w="1065" w:type="dxa"/>
            <w:gridSpan w:val="9"/>
            <w:vAlign w:val="center"/>
          </w:tcPr>
          <w:p w14:paraId="56B2B116" w14:textId="77777777" w:rsidR="00003D91" w:rsidRPr="009B053A" w:rsidRDefault="00003D91" w:rsidP="00003D91">
            <w:pPr>
              <w:pStyle w:val="TAC"/>
              <w:rPr>
                <w:lang w:eastAsia="zh-TW"/>
              </w:rPr>
            </w:pPr>
          </w:p>
        </w:tc>
        <w:tc>
          <w:tcPr>
            <w:tcW w:w="998" w:type="dxa"/>
            <w:gridSpan w:val="9"/>
            <w:vAlign w:val="center"/>
          </w:tcPr>
          <w:p w14:paraId="20407E99" w14:textId="77777777" w:rsidR="00003D91" w:rsidRPr="009B053A" w:rsidRDefault="00003D91" w:rsidP="00003D91">
            <w:pPr>
              <w:pStyle w:val="TAC"/>
              <w:rPr>
                <w:lang w:eastAsia="zh-TW"/>
              </w:rPr>
            </w:pPr>
            <w:r w:rsidRPr="009B053A">
              <w:rPr>
                <w:rFonts w:eastAsia="MS Mincho"/>
              </w:rPr>
              <w:t>n78</w:t>
            </w:r>
          </w:p>
        </w:tc>
        <w:tc>
          <w:tcPr>
            <w:tcW w:w="1301" w:type="dxa"/>
            <w:gridSpan w:val="13"/>
            <w:vAlign w:val="center"/>
          </w:tcPr>
          <w:p w14:paraId="654572BF" w14:textId="77777777" w:rsidR="00003D91" w:rsidRPr="009B053A" w:rsidRDefault="00003D91" w:rsidP="00003D91">
            <w:pPr>
              <w:pStyle w:val="TAC"/>
              <w:rPr>
                <w:lang w:eastAsia="zh-TW"/>
              </w:rPr>
            </w:pPr>
            <w:r w:rsidRPr="009B053A">
              <w:rPr>
                <w:lang w:eastAsia="zh-TW"/>
              </w:rPr>
              <w:t>3330 MHz</w:t>
            </w:r>
          </w:p>
        </w:tc>
        <w:tc>
          <w:tcPr>
            <w:tcW w:w="961" w:type="dxa"/>
            <w:gridSpan w:val="10"/>
            <w:vAlign w:val="center"/>
          </w:tcPr>
          <w:p w14:paraId="344FE7F2" w14:textId="77777777" w:rsidR="00003D91" w:rsidRPr="009B053A" w:rsidRDefault="00003D91" w:rsidP="00003D91">
            <w:pPr>
              <w:pStyle w:val="TAC"/>
              <w:rPr>
                <w:lang w:eastAsia="zh-TW"/>
              </w:rPr>
            </w:pPr>
          </w:p>
        </w:tc>
        <w:tc>
          <w:tcPr>
            <w:tcW w:w="1095" w:type="dxa"/>
            <w:gridSpan w:val="4"/>
            <w:vAlign w:val="center"/>
          </w:tcPr>
          <w:p w14:paraId="78821197" w14:textId="77777777" w:rsidR="00003D91" w:rsidRPr="009B053A" w:rsidRDefault="00003D91" w:rsidP="00003D91">
            <w:pPr>
              <w:pStyle w:val="TAC"/>
              <w:rPr>
                <w:lang w:eastAsia="zh-TW"/>
              </w:rPr>
            </w:pPr>
          </w:p>
        </w:tc>
      </w:tr>
      <w:tr w:rsidR="00A63CB2" w:rsidRPr="009B053A" w14:paraId="61A7FF04" w14:textId="77777777" w:rsidTr="00733D30">
        <w:trPr>
          <w:trHeight w:val="241"/>
        </w:trPr>
        <w:tc>
          <w:tcPr>
            <w:tcW w:w="404" w:type="dxa"/>
            <w:gridSpan w:val="3"/>
            <w:tcBorders>
              <w:top w:val="nil"/>
            </w:tcBorders>
            <w:vAlign w:val="center"/>
          </w:tcPr>
          <w:p w14:paraId="15D7B883" w14:textId="77777777" w:rsidR="00003D91" w:rsidRPr="009B053A" w:rsidRDefault="00003D91" w:rsidP="007A4165">
            <w:pPr>
              <w:pStyle w:val="TAC"/>
            </w:pPr>
          </w:p>
        </w:tc>
        <w:tc>
          <w:tcPr>
            <w:tcW w:w="724" w:type="dxa"/>
            <w:gridSpan w:val="3"/>
            <w:vAlign w:val="center"/>
          </w:tcPr>
          <w:p w14:paraId="0FCE274D" w14:textId="77777777" w:rsidR="00003D91" w:rsidRPr="009B053A" w:rsidRDefault="00003D91" w:rsidP="007A4165">
            <w:pPr>
              <w:pStyle w:val="TAC"/>
              <w:rPr>
                <w:lang w:eastAsia="zh-TW"/>
              </w:rPr>
            </w:pPr>
            <w:r w:rsidRPr="009B053A">
              <w:rPr>
                <w:rFonts w:eastAsia="MS Mincho"/>
              </w:rPr>
              <w:t>QPSK</w:t>
            </w:r>
          </w:p>
        </w:tc>
        <w:tc>
          <w:tcPr>
            <w:tcW w:w="1121" w:type="dxa"/>
            <w:gridSpan w:val="8"/>
            <w:vAlign w:val="center"/>
          </w:tcPr>
          <w:p w14:paraId="72C660CE" w14:textId="77777777" w:rsidR="00003D91" w:rsidRPr="009B053A" w:rsidRDefault="00003D91" w:rsidP="007A4165">
            <w:pPr>
              <w:pStyle w:val="TAC"/>
              <w:rPr>
                <w:lang w:eastAsia="zh-TW"/>
              </w:rPr>
            </w:pPr>
            <w:r w:rsidRPr="009B053A">
              <w:rPr>
                <w:rFonts w:eastAsia="MS Mincho"/>
              </w:rPr>
              <w:t>QPSK</w:t>
            </w:r>
          </w:p>
        </w:tc>
        <w:tc>
          <w:tcPr>
            <w:tcW w:w="1037" w:type="dxa"/>
            <w:gridSpan w:val="12"/>
            <w:vAlign w:val="center"/>
          </w:tcPr>
          <w:p w14:paraId="3F7CA2A4" w14:textId="77777777" w:rsidR="00003D91" w:rsidRPr="009B053A" w:rsidRDefault="00003D91" w:rsidP="007A4165">
            <w:pPr>
              <w:pStyle w:val="TAC"/>
            </w:pPr>
            <w:r w:rsidRPr="009B053A">
              <w:rPr>
                <w:rFonts w:eastAsia="MS Mincho"/>
              </w:rPr>
              <w:t>5 MHz</w:t>
            </w:r>
          </w:p>
        </w:tc>
        <w:tc>
          <w:tcPr>
            <w:tcW w:w="938" w:type="dxa"/>
            <w:gridSpan w:val="5"/>
            <w:vAlign w:val="center"/>
          </w:tcPr>
          <w:p w14:paraId="2B784552" w14:textId="77777777" w:rsidR="00003D91" w:rsidRPr="009B053A" w:rsidRDefault="00003D91" w:rsidP="007A4165">
            <w:pPr>
              <w:pStyle w:val="TAC"/>
              <w:rPr>
                <w:lang w:eastAsia="zh-TW"/>
              </w:rPr>
            </w:pPr>
            <w:r w:rsidRPr="009B053A">
              <w:rPr>
                <w:lang w:eastAsia="zh-TW"/>
              </w:rPr>
              <w:t>All RBs / All RBs</w:t>
            </w:r>
          </w:p>
        </w:tc>
        <w:tc>
          <w:tcPr>
            <w:tcW w:w="1303" w:type="dxa"/>
            <w:gridSpan w:val="12"/>
            <w:vAlign w:val="center"/>
          </w:tcPr>
          <w:p w14:paraId="4008292A" w14:textId="77777777" w:rsidR="00003D91" w:rsidRPr="009B053A" w:rsidRDefault="00003D91" w:rsidP="007A4165">
            <w:pPr>
              <w:pStyle w:val="TAC"/>
              <w:rPr>
                <w:lang w:eastAsia="zh-TW"/>
              </w:rPr>
            </w:pPr>
            <w:r w:rsidRPr="009B053A">
              <w:rPr>
                <w:lang w:eastAsia="zh-TW"/>
              </w:rPr>
              <w:t>N/A</w:t>
            </w:r>
          </w:p>
        </w:tc>
        <w:tc>
          <w:tcPr>
            <w:tcW w:w="1218" w:type="dxa"/>
            <w:gridSpan w:val="11"/>
            <w:vAlign w:val="center"/>
          </w:tcPr>
          <w:p w14:paraId="142009F3" w14:textId="77777777" w:rsidR="00003D91" w:rsidRPr="009B053A" w:rsidRDefault="00003D91" w:rsidP="007A4165">
            <w:pPr>
              <w:pStyle w:val="TAC"/>
              <w:rPr>
                <w:lang w:eastAsia="zh-TW"/>
              </w:rPr>
            </w:pPr>
            <w:r w:rsidRPr="009B053A">
              <w:rPr>
                <w:rFonts w:eastAsia="MS Mincho"/>
              </w:rPr>
              <w:t>QPSK</w:t>
            </w:r>
          </w:p>
        </w:tc>
        <w:tc>
          <w:tcPr>
            <w:tcW w:w="931" w:type="dxa"/>
            <w:gridSpan w:val="7"/>
            <w:vAlign w:val="center"/>
          </w:tcPr>
          <w:p w14:paraId="2C2A7304" w14:textId="77777777" w:rsidR="00003D91" w:rsidRPr="009B053A" w:rsidRDefault="00003D91" w:rsidP="007A4165">
            <w:pPr>
              <w:pStyle w:val="TAC"/>
              <w:rPr>
                <w:lang w:eastAsia="zh-TW"/>
              </w:rPr>
            </w:pPr>
            <w:r w:rsidRPr="009B053A">
              <w:rPr>
                <w:rFonts w:eastAsia="MS Mincho"/>
              </w:rPr>
              <w:t>5 MHz</w:t>
            </w:r>
          </w:p>
        </w:tc>
        <w:tc>
          <w:tcPr>
            <w:tcW w:w="1065" w:type="dxa"/>
            <w:gridSpan w:val="9"/>
            <w:vAlign w:val="center"/>
          </w:tcPr>
          <w:p w14:paraId="738B1BB8" w14:textId="77777777" w:rsidR="00003D91" w:rsidRPr="009B053A" w:rsidRDefault="00003D91" w:rsidP="007A4165">
            <w:pPr>
              <w:pStyle w:val="TAC"/>
              <w:rPr>
                <w:lang w:eastAsia="zh-TW"/>
              </w:rPr>
            </w:pPr>
            <w:r w:rsidRPr="009B053A">
              <w:rPr>
                <w:lang w:eastAsia="zh-TW"/>
              </w:rPr>
              <w:t>All RBs / 0</w:t>
            </w:r>
          </w:p>
        </w:tc>
        <w:tc>
          <w:tcPr>
            <w:tcW w:w="998" w:type="dxa"/>
            <w:gridSpan w:val="9"/>
            <w:vAlign w:val="center"/>
          </w:tcPr>
          <w:p w14:paraId="3AB355AF" w14:textId="7F9E39E5" w:rsidR="00003D91" w:rsidRPr="009B053A" w:rsidRDefault="007A4165" w:rsidP="007A4165">
            <w:pPr>
              <w:pStyle w:val="TAC"/>
              <w:rPr>
                <w:lang w:eastAsia="zh-TW"/>
              </w:rPr>
            </w:pPr>
            <w:r w:rsidRPr="009B053A">
              <w:t>DFT-s-OFDM</w:t>
            </w:r>
            <w:r w:rsidRPr="009B053A">
              <w:rPr>
                <w:lang w:eastAsia="zh-TW"/>
              </w:rPr>
              <w:t xml:space="preserve"> QPSK</w:t>
            </w:r>
          </w:p>
        </w:tc>
        <w:tc>
          <w:tcPr>
            <w:tcW w:w="1301" w:type="dxa"/>
            <w:gridSpan w:val="13"/>
            <w:vAlign w:val="center"/>
          </w:tcPr>
          <w:p w14:paraId="0CEAED86" w14:textId="77777777" w:rsidR="00003D91" w:rsidRPr="009B053A" w:rsidRDefault="00003D91" w:rsidP="007A4165">
            <w:pPr>
              <w:pStyle w:val="TAC"/>
              <w:rPr>
                <w:lang w:eastAsia="zh-TW"/>
              </w:rPr>
            </w:pPr>
            <w:r w:rsidRPr="009B053A">
              <w:rPr>
                <w:lang w:eastAsia="zh-TW"/>
              </w:rPr>
              <w:t>CP-OFDM QPSK</w:t>
            </w:r>
          </w:p>
        </w:tc>
        <w:tc>
          <w:tcPr>
            <w:tcW w:w="961" w:type="dxa"/>
            <w:gridSpan w:val="10"/>
            <w:vAlign w:val="center"/>
          </w:tcPr>
          <w:p w14:paraId="2BA6E414" w14:textId="77777777" w:rsidR="00003D91" w:rsidRPr="009B053A" w:rsidRDefault="00003D91" w:rsidP="007A4165">
            <w:pPr>
              <w:pStyle w:val="TAC"/>
              <w:rPr>
                <w:lang w:eastAsia="zh-TW"/>
              </w:rPr>
            </w:pPr>
            <w:r w:rsidRPr="009B053A">
              <w:rPr>
                <w:rFonts w:eastAsia="MS Mincho"/>
              </w:rPr>
              <w:t>10 MHz</w:t>
            </w:r>
          </w:p>
        </w:tc>
        <w:tc>
          <w:tcPr>
            <w:tcW w:w="1095" w:type="dxa"/>
            <w:gridSpan w:val="4"/>
            <w:vAlign w:val="center"/>
          </w:tcPr>
          <w:p w14:paraId="3C88A829" w14:textId="77777777" w:rsidR="00003D91" w:rsidRPr="009B053A" w:rsidRDefault="00003D91" w:rsidP="007A4165">
            <w:pPr>
              <w:pStyle w:val="TAC"/>
              <w:rPr>
                <w:lang w:eastAsia="zh-TW"/>
              </w:rPr>
            </w:pPr>
            <w:r w:rsidRPr="009B053A">
              <w:rPr>
                <w:lang w:eastAsia="zh-TW"/>
              </w:rPr>
              <w:t>All RBs / All RBs</w:t>
            </w:r>
          </w:p>
        </w:tc>
      </w:tr>
      <w:tr w:rsidR="00003D91" w:rsidRPr="009B053A" w14:paraId="63AA07BE" w14:textId="77777777" w:rsidTr="00A74A4A">
        <w:trPr>
          <w:trHeight w:val="344"/>
        </w:trPr>
        <w:tc>
          <w:tcPr>
            <w:tcW w:w="13096" w:type="dxa"/>
            <w:gridSpan w:val="106"/>
            <w:tcBorders>
              <w:top w:val="nil"/>
            </w:tcBorders>
            <w:vAlign w:val="center"/>
          </w:tcPr>
          <w:p w14:paraId="04EF194B" w14:textId="77777777" w:rsidR="00003D91" w:rsidRPr="009B053A" w:rsidRDefault="00003D91" w:rsidP="00BF220C">
            <w:pPr>
              <w:pStyle w:val="TAH"/>
              <w:rPr>
                <w:lang w:eastAsia="zh-TW"/>
              </w:rPr>
            </w:pPr>
            <w:r w:rsidRPr="009B053A">
              <w:t>Test Settings for DC_1A-28A_n3A – Note 3</w:t>
            </w:r>
          </w:p>
        </w:tc>
      </w:tr>
      <w:tr w:rsidR="00A63CB2" w:rsidRPr="009B053A" w14:paraId="660D6318" w14:textId="77777777" w:rsidTr="00733D30">
        <w:trPr>
          <w:trHeight w:val="241"/>
        </w:trPr>
        <w:tc>
          <w:tcPr>
            <w:tcW w:w="404" w:type="dxa"/>
            <w:gridSpan w:val="3"/>
            <w:tcBorders>
              <w:bottom w:val="nil"/>
            </w:tcBorders>
            <w:vAlign w:val="center"/>
          </w:tcPr>
          <w:p w14:paraId="0CF7F864" w14:textId="77777777" w:rsidR="00003D91" w:rsidRPr="009B053A" w:rsidRDefault="00003D91" w:rsidP="00003D91">
            <w:pPr>
              <w:pStyle w:val="TAC"/>
            </w:pPr>
            <w:r w:rsidRPr="009B053A">
              <w:t>1</w:t>
            </w:r>
          </w:p>
        </w:tc>
        <w:tc>
          <w:tcPr>
            <w:tcW w:w="724" w:type="dxa"/>
            <w:gridSpan w:val="3"/>
            <w:vAlign w:val="center"/>
          </w:tcPr>
          <w:p w14:paraId="2000CB2E" w14:textId="77777777" w:rsidR="00003D91" w:rsidRPr="009B053A" w:rsidRDefault="00003D91" w:rsidP="00003D91">
            <w:pPr>
              <w:pStyle w:val="TAC"/>
              <w:rPr>
                <w:lang w:eastAsia="zh-TW"/>
              </w:rPr>
            </w:pPr>
            <w:r w:rsidRPr="009B053A">
              <w:t>1</w:t>
            </w:r>
          </w:p>
        </w:tc>
        <w:tc>
          <w:tcPr>
            <w:tcW w:w="1121" w:type="dxa"/>
            <w:gridSpan w:val="8"/>
            <w:vAlign w:val="center"/>
          </w:tcPr>
          <w:p w14:paraId="597F55B0" w14:textId="6E18CC95" w:rsidR="00003D91" w:rsidRPr="009B053A" w:rsidRDefault="007A4165" w:rsidP="00003D91">
            <w:pPr>
              <w:pStyle w:val="TAC"/>
              <w:rPr>
                <w:lang w:eastAsia="zh-TW"/>
              </w:rPr>
            </w:pPr>
            <w:r w:rsidRPr="009B053A">
              <w:t xml:space="preserve">DL 2139 </w:t>
            </w:r>
            <w:r w:rsidR="00003D91" w:rsidRPr="009B053A">
              <w:t>MHz</w:t>
            </w:r>
          </w:p>
        </w:tc>
        <w:tc>
          <w:tcPr>
            <w:tcW w:w="1037" w:type="dxa"/>
            <w:gridSpan w:val="12"/>
            <w:vAlign w:val="center"/>
          </w:tcPr>
          <w:p w14:paraId="050720B3" w14:textId="77777777" w:rsidR="00003D91" w:rsidRPr="009B053A" w:rsidRDefault="00003D91" w:rsidP="00003D91">
            <w:pPr>
              <w:pStyle w:val="TAC"/>
            </w:pPr>
          </w:p>
        </w:tc>
        <w:tc>
          <w:tcPr>
            <w:tcW w:w="938" w:type="dxa"/>
            <w:gridSpan w:val="5"/>
            <w:vAlign w:val="center"/>
          </w:tcPr>
          <w:p w14:paraId="7D7E2BBF" w14:textId="77777777" w:rsidR="00003D91" w:rsidRPr="009B053A" w:rsidRDefault="00003D91" w:rsidP="00003D91">
            <w:pPr>
              <w:pStyle w:val="TAC"/>
              <w:rPr>
                <w:lang w:eastAsia="zh-TW"/>
              </w:rPr>
            </w:pPr>
          </w:p>
        </w:tc>
        <w:tc>
          <w:tcPr>
            <w:tcW w:w="1303" w:type="dxa"/>
            <w:gridSpan w:val="12"/>
            <w:vAlign w:val="center"/>
          </w:tcPr>
          <w:p w14:paraId="6C612B7B" w14:textId="77777777" w:rsidR="00003D91" w:rsidRPr="009B053A" w:rsidRDefault="00003D91" w:rsidP="00003D91">
            <w:pPr>
              <w:pStyle w:val="TAC"/>
              <w:rPr>
                <w:lang w:eastAsia="zh-TW"/>
              </w:rPr>
            </w:pPr>
            <w:r w:rsidRPr="009B053A">
              <w:t>28</w:t>
            </w:r>
          </w:p>
        </w:tc>
        <w:tc>
          <w:tcPr>
            <w:tcW w:w="1218" w:type="dxa"/>
            <w:gridSpan w:val="11"/>
            <w:vAlign w:val="center"/>
          </w:tcPr>
          <w:p w14:paraId="66CDF981" w14:textId="652828BA" w:rsidR="00003D91" w:rsidRPr="009B053A" w:rsidRDefault="007A4165" w:rsidP="00003D91">
            <w:pPr>
              <w:pStyle w:val="TAC"/>
              <w:rPr>
                <w:lang w:eastAsia="zh-TW"/>
              </w:rPr>
            </w:pPr>
            <w:r w:rsidRPr="009B053A">
              <w:t xml:space="preserve">UL 710.5 / </w:t>
            </w:r>
            <w:r w:rsidR="00003D91" w:rsidRPr="009B053A">
              <w:t>DL 765.5 MHz</w:t>
            </w:r>
          </w:p>
        </w:tc>
        <w:tc>
          <w:tcPr>
            <w:tcW w:w="931" w:type="dxa"/>
            <w:gridSpan w:val="7"/>
            <w:vAlign w:val="center"/>
          </w:tcPr>
          <w:p w14:paraId="06E9B264" w14:textId="77777777" w:rsidR="00003D91" w:rsidRPr="009B053A" w:rsidRDefault="00003D91" w:rsidP="00003D91">
            <w:pPr>
              <w:pStyle w:val="TAC"/>
              <w:rPr>
                <w:lang w:eastAsia="zh-TW"/>
              </w:rPr>
            </w:pPr>
          </w:p>
        </w:tc>
        <w:tc>
          <w:tcPr>
            <w:tcW w:w="1065" w:type="dxa"/>
            <w:gridSpan w:val="9"/>
            <w:vAlign w:val="center"/>
          </w:tcPr>
          <w:p w14:paraId="4E6D68B7" w14:textId="77777777" w:rsidR="00003D91" w:rsidRPr="009B053A" w:rsidRDefault="00003D91" w:rsidP="00003D91">
            <w:pPr>
              <w:pStyle w:val="TAC"/>
              <w:rPr>
                <w:lang w:eastAsia="zh-TW"/>
              </w:rPr>
            </w:pPr>
          </w:p>
        </w:tc>
        <w:tc>
          <w:tcPr>
            <w:tcW w:w="998" w:type="dxa"/>
            <w:gridSpan w:val="9"/>
            <w:vAlign w:val="center"/>
          </w:tcPr>
          <w:p w14:paraId="56570BC5" w14:textId="77777777" w:rsidR="00003D91" w:rsidRPr="009B053A" w:rsidRDefault="00003D91" w:rsidP="00003D91">
            <w:pPr>
              <w:pStyle w:val="TAC"/>
              <w:rPr>
                <w:lang w:eastAsia="zh-TW"/>
              </w:rPr>
            </w:pPr>
            <w:r w:rsidRPr="009B053A">
              <w:t>n3</w:t>
            </w:r>
          </w:p>
        </w:tc>
        <w:tc>
          <w:tcPr>
            <w:tcW w:w="1301" w:type="dxa"/>
            <w:gridSpan w:val="13"/>
            <w:vAlign w:val="center"/>
          </w:tcPr>
          <w:p w14:paraId="646B75DB" w14:textId="65145208" w:rsidR="00003D91" w:rsidRPr="009B053A" w:rsidRDefault="007A4165" w:rsidP="00003D91">
            <w:pPr>
              <w:pStyle w:val="TAC"/>
              <w:rPr>
                <w:lang w:eastAsia="zh-TW"/>
              </w:rPr>
            </w:pPr>
            <w:r w:rsidRPr="009B053A">
              <w:t xml:space="preserve">UL 1780 / DL </w:t>
            </w:r>
            <w:r w:rsidR="00003D91" w:rsidRPr="009B053A">
              <w:t>1875 MHz</w:t>
            </w:r>
          </w:p>
        </w:tc>
        <w:tc>
          <w:tcPr>
            <w:tcW w:w="961" w:type="dxa"/>
            <w:gridSpan w:val="10"/>
            <w:vAlign w:val="center"/>
          </w:tcPr>
          <w:p w14:paraId="099544FA" w14:textId="77777777" w:rsidR="00003D91" w:rsidRPr="009B053A" w:rsidRDefault="00003D91" w:rsidP="00003D91">
            <w:pPr>
              <w:pStyle w:val="TAC"/>
              <w:rPr>
                <w:lang w:eastAsia="zh-TW"/>
              </w:rPr>
            </w:pPr>
          </w:p>
        </w:tc>
        <w:tc>
          <w:tcPr>
            <w:tcW w:w="1095" w:type="dxa"/>
            <w:gridSpan w:val="4"/>
            <w:vAlign w:val="center"/>
          </w:tcPr>
          <w:p w14:paraId="3E83EC4F" w14:textId="77777777" w:rsidR="00003D91" w:rsidRPr="009B053A" w:rsidRDefault="00003D91" w:rsidP="00003D91">
            <w:pPr>
              <w:pStyle w:val="TAC"/>
              <w:rPr>
                <w:lang w:eastAsia="zh-TW"/>
              </w:rPr>
            </w:pPr>
          </w:p>
        </w:tc>
      </w:tr>
      <w:tr w:rsidR="00A63CB2" w:rsidRPr="009B053A" w14:paraId="1818F841" w14:textId="77777777" w:rsidTr="00733D30">
        <w:trPr>
          <w:trHeight w:val="241"/>
        </w:trPr>
        <w:tc>
          <w:tcPr>
            <w:tcW w:w="404" w:type="dxa"/>
            <w:gridSpan w:val="3"/>
            <w:tcBorders>
              <w:top w:val="nil"/>
            </w:tcBorders>
            <w:vAlign w:val="center"/>
          </w:tcPr>
          <w:p w14:paraId="2A9F8C1A" w14:textId="77777777" w:rsidR="00003D91" w:rsidRPr="009B053A" w:rsidRDefault="00003D91" w:rsidP="007A4165">
            <w:pPr>
              <w:pStyle w:val="TAC"/>
            </w:pPr>
          </w:p>
        </w:tc>
        <w:tc>
          <w:tcPr>
            <w:tcW w:w="724" w:type="dxa"/>
            <w:gridSpan w:val="3"/>
            <w:vAlign w:val="center"/>
          </w:tcPr>
          <w:p w14:paraId="45CE8900" w14:textId="486D7547" w:rsidR="00003D91" w:rsidRPr="009B053A" w:rsidRDefault="007A4165" w:rsidP="007A4165">
            <w:pPr>
              <w:pStyle w:val="TAC"/>
              <w:rPr>
                <w:lang w:eastAsia="zh-TW"/>
              </w:rPr>
            </w:pPr>
            <w:r w:rsidRPr="009B053A">
              <w:t>N/A</w:t>
            </w:r>
          </w:p>
        </w:tc>
        <w:tc>
          <w:tcPr>
            <w:tcW w:w="1121" w:type="dxa"/>
            <w:gridSpan w:val="8"/>
            <w:vAlign w:val="center"/>
          </w:tcPr>
          <w:p w14:paraId="1F6AB0C0" w14:textId="77777777" w:rsidR="00003D91" w:rsidRPr="009B053A" w:rsidRDefault="00003D91" w:rsidP="007A4165">
            <w:pPr>
              <w:pStyle w:val="TAC"/>
              <w:rPr>
                <w:lang w:eastAsia="zh-TW"/>
              </w:rPr>
            </w:pPr>
            <w:r w:rsidRPr="009B053A">
              <w:t>QPSK</w:t>
            </w:r>
          </w:p>
        </w:tc>
        <w:tc>
          <w:tcPr>
            <w:tcW w:w="1037" w:type="dxa"/>
            <w:gridSpan w:val="12"/>
            <w:vAlign w:val="center"/>
          </w:tcPr>
          <w:p w14:paraId="5B0B70DE" w14:textId="77777777" w:rsidR="00003D91" w:rsidRPr="009B053A" w:rsidRDefault="00003D91" w:rsidP="007A4165">
            <w:pPr>
              <w:pStyle w:val="TAC"/>
            </w:pPr>
            <w:r w:rsidRPr="009B053A">
              <w:t>5 MHz</w:t>
            </w:r>
          </w:p>
        </w:tc>
        <w:tc>
          <w:tcPr>
            <w:tcW w:w="938" w:type="dxa"/>
            <w:gridSpan w:val="5"/>
            <w:vAlign w:val="center"/>
          </w:tcPr>
          <w:p w14:paraId="60F5DA8D" w14:textId="2A38F618" w:rsidR="00003D91" w:rsidRPr="009B053A" w:rsidRDefault="00003D91" w:rsidP="007A4165">
            <w:pPr>
              <w:pStyle w:val="TAC"/>
              <w:rPr>
                <w:lang w:eastAsia="zh-TW"/>
              </w:rPr>
            </w:pPr>
            <w:r w:rsidRPr="009B053A">
              <w:rPr>
                <w:lang w:eastAsia="zh-TW"/>
              </w:rPr>
              <w:t xml:space="preserve">All RBs / </w:t>
            </w:r>
            <w:r w:rsidR="007A4165" w:rsidRPr="009B053A">
              <w:rPr>
                <w:lang w:eastAsia="zh-TW"/>
              </w:rPr>
              <w:t>0</w:t>
            </w:r>
          </w:p>
        </w:tc>
        <w:tc>
          <w:tcPr>
            <w:tcW w:w="1303" w:type="dxa"/>
            <w:gridSpan w:val="12"/>
            <w:vAlign w:val="center"/>
          </w:tcPr>
          <w:p w14:paraId="52CE2E42" w14:textId="6645AD44" w:rsidR="00003D91" w:rsidRPr="009B053A" w:rsidRDefault="007A4165" w:rsidP="007A4165">
            <w:pPr>
              <w:pStyle w:val="TAC"/>
              <w:rPr>
                <w:lang w:eastAsia="zh-TW"/>
              </w:rPr>
            </w:pPr>
            <w:r w:rsidRPr="009B053A">
              <w:t>QPSK</w:t>
            </w:r>
          </w:p>
        </w:tc>
        <w:tc>
          <w:tcPr>
            <w:tcW w:w="1218" w:type="dxa"/>
            <w:gridSpan w:val="11"/>
            <w:vAlign w:val="center"/>
          </w:tcPr>
          <w:p w14:paraId="4AD18E6A" w14:textId="77777777" w:rsidR="00003D91" w:rsidRPr="009B053A" w:rsidRDefault="00003D91" w:rsidP="007A4165">
            <w:pPr>
              <w:pStyle w:val="TAC"/>
              <w:rPr>
                <w:lang w:eastAsia="zh-TW"/>
              </w:rPr>
            </w:pPr>
            <w:r w:rsidRPr="009B053A">
              <w:t>QPSK</w:t>
            </w:r>
          </w:p>
        </w:tc>
        <w:tc>
          <w:tcPr>
            <w:tcW w:w="931" w:type="dxa"/>
            <w:gridSpan w:val="7"/>
            <w:vAlign w:val="center"/>
          </w:tcPr>
          <w:p w14:paraId="64515CAF" w14:textId="77777777" w:rsidR="00003D91" w:rsidRPr="009B053A" w:rsidRDefault="00003D91" w:rsidP="007A4165">
            <w:pPr>
              <w:pStyle w:val="TAC"/>
              <w:rPr>
                <w:lang w:eastAsia="zh-TW"/>
              </w:rPr>
            </w:pPr>
            <w:r w:rsidRPr="009B053A">
              <w:t>5 MHz</w:t>
            </w:r>
          </w:p>
        </w:tc>
        <w:tc>
          <w:tcPr>
            <w:tcW w:w="1065" w:type="dxa"/>
            <w:gridSpan w:val="9"/>
            <w:vAlign w:val="center"/>
          </w:tcPr>
          <w:p w14:paraId="205DA029" w14:textId="1A14EC89" w:rsidR="00003D91" w:rsidRPr="009B053A" w:rsidRDefault="00003D91" w:rsidP="007A4165">
            <w:pPr>
              <w:pStyle w:val="TAC"/>
              <w:rPr>
                <w:lang w:eastAsia="zh-TW"/>
              </w:rPr>
            </w:pPr>
            <w:r w:rsidRPr="009B053A">
              <w:t xml:space="preserve">All RBs / </w:t>
            </w:r>
            <w:r w:rsidR="007A4165" w:rsidRPr="009B053A">
              <w:t>All RBs</w:t>
            </w:r>
          </w:p>
        </w:tc>
        <w:tc>
          <w:tcPr>
            <w:tcW w:w="998" w:type="dxa"/>
            <w:gridSpan w:val="9"/>
            <w:vAlign w:val="center"/>
          </w:tcPr>
          <w:p w14:paraId="42D5FEAA" w14:textId="3A4DD789" w:rsidR="00003D91" w:rsidRPr="009B053A" w:rsidRDefault="007A4165" w:rsidP="007A4165">
            <w:pPr>
              <w:pStyle w:val="TAC"/>
              <w:rPr>
                <w:lang w:eastAsia="zh-TW"/>
              </w:rPr>
            </w:pPr>
            <w:r w:rsidRPr="009B053A">
              <w:t>DFT-s-OFDM</w:t>
            </w:r>
            <w:r w:rsidRPr="009B053A">
              <w:rPr>
                <w:lang w:eastAsia="zh-TW"/>
              </w:rPr>
              <w:t xml:space="preserve"> QPSK</w:t>
            </w:r>
          </w:p>
        </w:tc>
        <w:tc>
          <w:tcPr>
            <w:tcW w:w="1301" w:type="dxa"/>
            <w:gridSpan w:val="13"/>
            <w:vAlign w:val="center"/>
          </w:tcPr>
          <w:p w14:paraId="26979B52" w14:textId="77777777" w:rsidR="00003D91" w:rsidRPr="009B053A" w:rsidRDefault="00003D91" w:rsidP="007A4165">
            <w:pPr>
              <w:pStyle w:val="TAC"/>
              <w:rPr>
                <w:lang w:eastAsia="zh-TW"/>
              </w:rPr>
            </w:pPr>
            <w:r w:rsidRPr="009B053A">
              <w:t>CP-OFDM QPSK</w:t>
            </w:r>
          </w:p>
        </w:tc>
        <w:tc>
          <w:tcPr>
            <w:tcW w:w="961" w:type="dxa"/>
            <w:gridSpan w:val="10"/>
            <w:vAlign w:val="center"/>
          </w:tcPr>
          <w:p w14:paraId="212E7148" w14:textId="77777777" w:rsidR="00003D91" w:rsidRPr="009B053A" w:rsidRDefault="00003D91" w:rsidP="007A4165">
            <w:pPr>
              <w:pStyle w:val="TAC"/>
              <w:rPr>
                <w:lang w:eastAsia="zh-TW"/>
              </w:rPr>
            </w:pPr>
            <w:r w:rsidRPr="009B053A">
              <w:t>5 MHz</w:t>
            </w:r>
          </w:p>
        </w:tc>
        <w:tc>
          <w:tcPr>
            <w:tcW w:w="1095" w:type="dxa"/>
            <w:gridSpan w:val="4"/>
            <w:vAlign w:val="center"/>
          </w:tcPr>
          <w:p w14:paraId="0DBC9E7E" w14:textId="77777777" w:rsidR="00003D91" w:rsidRPr="009B053A" w:rsidRDefault="00003D91" w:rsidP="007A4165">
            <w:pPr>
              <w:pStyle w:val="TAC"/>
              <w:rPr>
                <w:lang w:eastAsia="zh-TW"/>
              </w:rPr>
            </w:pPr>
            <w:r w:rsidRPr="009B053A">
              <w:t>All RBs / All RBs</w:t>
            </w:r>
          </w:p>
        </w:tc>
      </w:tr>
      <w:tr w:rsidR="009072CB" w:rsidRPr="009B053A" w14:paraId="4D1312F5" w14:textId="77777777" w:rsidTr="00BF220C">
        <w:trPr>
          <w:trHeight w:val="241"/>
        </w:trPr>
        <w:tc>
          <w:tcPr>
            <w:tcW w:w="13096" w:type="dxa"/>
            <w:gridSpan w:val="106"/>
            <w:tcBorders>
              <w:top w:val="nil"/>
              <w:left w:val="single" w:sz="4" w:space="0" w:color="auto"/>
              <w:bottom w:val="single" w:sz="4" w:space="0" w:color="auto"/>
              <w:right w:val="single" w:sz="4" w:space="0" w:color="auto"/>
            </w:tcBorders>
            <w:vAlign w:val="center"/>
            <w:hideMark/>
          </w:tcPr>
          <w:p w14:paraId="42DDABC2" w14:textId="77777777" w:rsidR="009072CB" w:rsidRPr="009B053A" w:rsidRDefault="009072CB">
            <w:pPr>
              <w:pStyle w:val="TAH"/>
            </w:pPr>
            <w:r w:rsidRPr="009B053A">
              <w:t>Test Settings for DC_1A_n28A-n78A – Note 3</w:t>
            </w:r>
          </w:p>
        </w:tc>
      </w:tr>
      <w:tr w:rsidR="004E4FC0" w:rsidRPr="009B053A" w14:paraId="3F3F6C20" w14:textId="77777777" w:rsidTr="00C652FB">
        <w:trPr>
          <w:trHeight w:val="241"/>
        </w:trPr>
        <w:tc>
          <w:tcPr>
            <w:tcW w:w="403" w:type="dxa"/>
            <w:gridSpan w:val="4"/>
            <w:tcBorders>
              <w:top w:val="single" w:sz="4" w:space="0" w:color="auto"/>
              <w:left w:val="single" w:sz="4" w:space="0" w:color="auto"/>
              <w:bottom w:val="nil"/>
              <w:right w:val="single" w:sz="4" w:space="0" w:color="auto"/>
            </w:tcBorders>
            <w:vAlign w:val="center"/>
            <w:hideMark/>
          </w:tcPr>
          <w:p w14:paraId="6FCB26E7" w14:textId="77777777" w:rsidR="009072CB" w:rsidRPr="009B053A" w:rsidRDefault="009072CB">
            <w:pPr>
              <w:pStyle w:val="TAC"/>
              <w:rPr>
                <w:lang w:eastAsia="zh-CN"/>
              </w:rPr>
            </w:pPr>
            <w:r w:rsidRPr="009B053A">
              <w:rPr>
                <w:lang w:eastAsia="zh-CN"/>
              </w:rPr>
              <w:t>1</w:t>
            </w: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5FA06D51" w14:textId="77777777" w:rsidR="009072CB" w:rsidRPr="009B053A" w:rsidRDefault="009072CB">
            <w:pPr>
              <w:pStyle w:val="TAC"/>
              <w:rPr>
                <w:lang w:eastAsia="en-US"/>
              </w:rPr>
            </w:pPr>
            <w:r w:rsidRPr="009B053A">
              <w:t>1</w:t>
            </w:r>
          </w:p>
        </w:tc>
        <w:tc>
          <w:tcPr>
            <w:tcW w:w="1164" w:type="dxa"/>
            <w:gridSpan w:val="10"/>
            <w:tcBorders>
              <w:top w:val="single" w:sz="4" w:space="0" w:color="auto"/>
              <w:left w:val="single" w:sz="4" w:space="0" w:color="auto"/>
              <w:bottom w:val="single" w:sz="4" w:space="0" w:color="auto"/>
              <w:right w:val="single" w:sz="4" w:space="0" w:color="auto"/>
            </w:tcBorders>
            <w:vAlign w:val="center"/>
            <w:hideMark/>
          </w:tcPr>
          <w:p w14:paraId="288EB0F1" w14:textId="77777777" w:rsidR="009072CB" w:rsidRPr="009B053A" w:rsidRDefault="009072CB">
            <w:pPr>
              <w:pStyle w:val="TAC"/>
            </w:pPr>
            <w:r w:rsidRPr="009B053A">
              <w:t>UL 1950 / DL 2140 MHz</w:t>
            </w:r>
          </w:p>
        </w:tc>
        <w:tc>
          <w:tcPr>
            <w:tcW w:w="923" w:type="dxa"/>
            <w:gridSpan w:val="6"/>
            <w:tcBorders>
              <w:top w:val="single" w:sz="4" w:space="0" w:color="auto"/>
              <w:left w:val="single" w:sz="4" w:space="0" w:color="auto"/>
              <w:bottom w:val="single" w:sz="4" w:space="0" w:color="auto"/>
              <w:right w:val="single" w:sz="4" w:space="0" w:color="auto"/>
            </w:tcBorders>
            <w:vAlign w:val="center"/>
          </w:tcPr>
          <w:p w14:paraId="0526D257" w14:textId="77777777" w:rsidR="009072CB" w:rsidRPr="009B053A" w:rsidRDefault="009072CB">
            <w:pPr>
              <w:pStyle w:val="TAC"/>
            </w:pPr>
          </w:p>
        </w:tc>
        <w:tc>
          <w:tcPr>
            <w:tcW w:w="1027" w:type="dxa"/>
            <w:gridSpan w:val="10"/>
            <w:tcBorders>
              <w:top w:val="single" w:sz="4" w:space="0" w:color="auto"/>
              <w:left w:val="single" w:sz="4" w:space="0" w:color="auto"/>
              <w:bottom w:val="single" w:sz="4" w:space="0" w:color="auto"/>
              <w:right w:val="single" w:sz="4" w:space="0" w:color="auto"/>
            </w:tcBorders>
            <w:vAlign w:val="center"/>
          </w:tcPr>
          <w:p w14:paraId="3D5FFD57" w14:textId="77777777" w:rsidR="009072CB" w:rsidRPr="009B053A" w:rsidRDefault="009072CB">
            <w:pPr>
              <w:pStyle w:val="TAC"/>
              <w:rPr>
                <w:lang w:eastAsia="zh-TW"/>
              </w:rPr>
            </w:pPr>
          </w:p>
        </w:tc>
        <w:tc>
          <w:tcPr>
            <w:tcW w:w="1340" w:type="dxa"/>
            <w:gridSpan w:val="13"/>
            <w:tcBorders>
              <w:top w:val="single" w:sz="4" w:space="0" w:color="auto"/>
              <w:left w:val="single" w:sz="4" w:space="0" w:color="auto"/>
              <w:bottom w:val="single" w:sz="4" w:space="0" w:color="auto"/>
              <w:right w:val="single" w:sz="4" w:space="0" w:color="auto"/>
            </w:tcBorders>
            <w:vAlign w:val="center"/>
            <w:hideMark/>
          </w:tcPr>
          <w:p w14:paraId="2686D31D" w14:textId="77777777" w:rsidR="009072CB" w:rsidRPr="009B053A" w:rsidRDefault="009072CB">
            <w:pPr>
              <w:pStyle w:val="TAC"/>
              <w:rPr>
                <w:lang w:eastAsia="en-US"/>
              </w:rPr>
            </w:pPr>
            <w:r w:rsidRPr="009B053A">
              <w:t>n78</w:t>
            </w:r>
          </w:p>
        </w:tc>
        <w:tc>
          <w:tcPr>
            <w:tcW w:w="1132" w:type="dxa"/>
            <w:gridSpan w:val="7"/>
            <w:tcBorders>
              <w:top w:val="single" w:sz="4" w:space="0" w:color="auto"/>
              <w:left w:val="single" w:sz="4" w:space="0" w:color="auto"/>
              <w:bottom w:val="single" w:sz="4" w:space="0" w:color="auto"/>
              <w:right w:val="single" w:sz="4" w:space="0" w:color="auto"/>
            </w:tcBorders>
            <w:vAlign w:val="center"/>
            <w:hideMark/>
          </w:tcPr>
          <w:p w14:paraId="1D5DD794" w14:textId="77777777" w:rsidR="009072CB" w:rsidRPr="009B053A" w:rsidRDefault="009072CB">
            <w:pPr>
              <w:pStyle w:val="TAC"/>
            </w:pPr>
            <w:r w:rsidRPr="009B053A">
              <w:t>3416 MHz</w:t>
            </w:r>
          </w:p>
        </w:tc>
        <w:tc>
          <w:tcPr>
            <w:tcW w:w="991" w:type="dxa"/>
            <w:gridSpan w:val="10"/>
            <w:tcBorders>
              <w:top w:val="single" w:sz="4" w:space="0" w:color="auto"/>
              <w:left w:val="single" w:sz="4" w:space="0" w:color="auto"/>
              <w:bottom w:val="single" w:sz="4" w:space="0" w:color="auto"/>
              <w:right w:val="single" w:sz="4" w:space="0" w:color="auto"/>
            </w:tcBorders>
            <w:vAlign w:val="center"/>
          </w:tcPr>
          <w:p w14:paraId="34240CA7" w14:textId="77777777" w:rsidR="009072CB" w:rsidRPr="009B053A" w:rsidRDefault="009072CB">
            <w:pPr>
              <w:pStyle w:val="TAC"/>
            </w:pPr>
          </w:p>
        </w:tc>
        <w:tc>
          <w:tcPr>
            <w:tcW w:w="989" w:type="dxa"/>
            <w:gridSpan w:val="3"/>
            <w:tcBorders>
              <w:top w:val="single" w:sz="4" w:space="0" w:color="auto"/>
              <w:left w:val="single" w:sz="4" w:space="0" w:color="auto"/>
              <w:bottom w:val="single" w:sz="4" w:space="0" w:color="auto"/>
              <w:right w:val="single" w:sz="4" w:space="0" w:color="auto"/>
            </w:tcBorders>
            <w:vAlign w:val="center"/>
          </w:tcPr>
          <w:p w14:paraId="66062BDF" w14:textId="77777777" w:rsidR="009072CB" w:rsidRPr="009B053A" w:rsidRDefault="009072CB">
            <w:pPr>
              <w:pStyle w:val="TAC"/>
            </w:pPr>
          </w:p>
        </w:tc>
        <w:tc>
          <w:tcPr>
            <w:tcW w:w="1268" w:type="dxa"/>
            <w:gridSpan w:val="17"/>
            <w:tcBorders>
              <w:top w:val="single" w:sz="4" w:space="0" w:color="auto"/>
              <w:left w:val="single" w:sz="4" w:space="0" w:color="auto"/>
              <w:bottom w:val="single" w:sz="4" w:space="0" w:color="auto"/>
              <w:right w:val="single" w:sz="4" w:space="0" w:color="auto"/>
            </w:tcBorders>
            <w:vAlign w:val="center"/>
            <w:hideMark/>
          </w:tcPr>
          <w:p w14:paraId="15CDF59D" w14:textId="77777777" w:rsidR="009072CB" w:rsidRPr="009B053A" w:rsidRDefault="009072CB">
            <w:pPr>
              <w:pStyle w:val="TAC"/>
            </w:pPr>
            <w:r w:rsidRPr="009B053A">
              <w:t>n28</w:t>
            </w:r>
          </w:p>
        </w:tc>
        <w:tc>
          <w:tcPr>
            <w:tcW w:w="1102" w:type="dxa"/>
            <w:gridSpan w:val="11"/>
            <w:tcBorders>
              <w:top w:val="single" w:sz="4" w:space="0" w:color="auto"/>
              <w:left w:val="single" w:sz="4" w:space="0" w:color="auto"/>
              <w:bottom w:val="single" w:sz="4" w:space="0" w:color="auto"/>
              <w:right w:val="single" w:sz="4" w:space="0" w:color="auto"/>
            </w:tcBorders>
            <w:vAlign w:val="center"/>
            <w:hideMark/>
          </w:tcPr>
          <w:p w14:paraId="19543538" w14:textId="77777777" w:rsidR="009072CB" w:rsidRPr="009B053A" w:rsidRDefault="009072CB">
            <w:pPr>
              <w:pStyle w:val="TAC"/>
            </w:pPr>
            <w:r w:rsidRPr="009B053A">
              <w:t>UL 733 / DL 788 MHz</w:t>
            </w:r>
          </w:p>
        </w:tc>
        <w:tc>
          <w:tcPr>
            <w:tcW w:w="947" w:type="dxa"/>
            <w:gridSpan w:val="9"/>
            <w:tcBorders>
              <w:top w:val="single" w:sz="4" w:space="0" w:color="auto"/>
              <w:left w:val="single" w:sz="4" w:space="0" w:color="auto"/>
              <w:bottom w:val="single" w:sz="4" w:space="0" w:color="auto"/>
              <w:right w:val="single" w:sz="4" w:space="0" w:color="auto"/>
            </w:tcBorders>
            <w:vAlign w:val="center"/>
          </w:tcPr>
          <w:p w14:paraId="4E8A6D20" w14:textId="77777777" w:rsidR="009072CB" w:rsidRPr="009B053A" w:rsidRDefault="009072CB">
            <w:pPr>
              <w:pStyle w:val="TAC"/>
            </w:pPr>
          </w:p>
        </w:tc>
        <w:tc>
          <w:tcPr>
            <w:tcW w:w="1086" w:type="dxa"/>
            <w:gridSpan w:val="3"/>
            <w:tcBorders>
              <w:top w:val="single" w:sz="4" w:space="0" w:color="auto"/>
              <w:left w:val="single" w:sz="4" w:space="0" w:color="auto"/>
              <w:bottom w:val="single" w:sz="4" w:space="0" w:color="auto"/>
              <w:right w:val="single" w:sz="4" w:space="0" w:color="auto"/>
            </w:tcBorders>
            <w:vAlign w:val="center"/>
          </w:tcPr>
          <w:p w14:paraId="2F893EEA" w14:textId="77777777" w:rsidR="009072CB" w:rsidRPr="009B053A" w:rsidRDefault="009072CB">
            <w:pPr>
              <w:pStyle w:val="TAC"/>
            </w:pPr>
          </w:p>
        </w:tc>
      </w:tr>
      <w:tr w:rsidR="004E4FC0" w:rsidRPr="009B053A" w14:paraId="61F496C7" w14:textId="77777777" w:rsidTr="00C652FB">
        <w:trPr>
          <w:trHeight w:val="241"/>
        </w:trPr>
        <w:tc>
          <w:tcPr>
            <w:tcW w:w="403" w:type="dxa"/>
            <w:gridSpan w:val="4"/>
            <w:tcBorders>
              <w:top w:val="nil"/>
              <w:left w:val="single" w:sz="4" w:space="0" w:color="auto"/>
              <w:bottom w:val="single" w:sz="4" w:space="0" w:color="auto"/>
              <w:right w:val="single" w:sz="4" w:space="0" w:color="auto"/>
            </w:tcBorders>
            <w:vAlign w:val="center"/>
          </w:tcPr>
          <w:p w14:paraId="7F23EEA6" w14:textId="77777777" w:rsidR="009072CB" w:rsidRPr="009B053A" w:rsidRDefault="009072CB">
            <w:pPr>
              <w:pStyle w:val="TAC"/>
            </w:pP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20874D25" w14:textId="77777777" w:rsidR="009072CB" w:rsidRPr="009B053A" w:rsidRDefault="009072CB">
            <w:pPr>
              <w:pStyle w:val="TAC"/>
            </w:pPr>
            <w:r w:rsidRPr="009B053A">
              <w:t>QPSK</w:t>
            </w:r>
          </w:p>
        </w:tc>
        <w:tc>
          <w:tcPr>
            <w:tcW w:w="1164" w:type="dxa"/>
            <w:gridSpan w:val="10"/>
            <w:tcBorders>
              <w:top w:val="single" w:sz="4" w:space="0" w:color="auto"/>
              <w:left w:val="single" w:sz="4" w:space="0" w:color="auto"/>
              <w:bottom w:val="single" w:sz="4" w:space="0" w:color="auto"/>
              <w:right w:val="single" w:sz="4" w:space="0" w:color="auto"/>
            </w:tcBorders>
            <w:vAlign w:val="center"/>
            <w:hideMark/>
          </w:tcPr>
          <w:p w14:paraId="01A73B38" w14:textId="77777777" w:rsidR="009072CB" w:rsidRPr="009B053A" w:rsidRDefault="009072CB">
            <w:pPr>
              <w:pStyle w:val="TAC"/>
            </w:pPr>
            <w:r w:rsidRPr="009B053A">
              <w:t>QPSK</w:t>
            </w:r>
          </w:p>
        </w:tc>
        <w:tc>
          <w:tcPr>
            <w:tcW w:w="923" w:type="dxa"/>
            <w:gridSpan w:val="6"/>
            <w:tcBorders>
              <w:top w:val="single" w:sz="4" w:space="0" w:color="auto"/>
              <w:left w:val="single" w:sz="4" w:space="0" w:color="auto"/>
              <w:bottom w:val="single" w:sz="4" w:space="0" w:color="auto"/>
              <w:right w:val="single" w:sz="4" w:space="0" w:color="auto"/>
            </w:tcBorders>
            <w:vAlign w:val="center"/>
            <w:hideMark/>
          </w:tcPr>
          <w:p w14:paraId="07977E5B" w14:textId="77777777" w:rsidR="009072CB" w:rsidRPr="009B053A" w:rsidRDefault="009072CB">
            <w:pPr>
              <w:pStyle w:val="TAC"/>
            </w:pPr>
            <w:r w:rsidRPr="009B053A">
              <w:t>5 MHz</w:t>
            </w:r>
          </w:p>
        </w:tc>
        <w:tc>
          <w:tcPr>
            <w:tcW w:w="1027" w:type="dxa"/>
            <w:gridSpan w:val="10"/>
            <w:tcBorders>
              <w:top w:val="single" w:sz="4" w:space="0" w:color="auto"/>
              <w:left w:val="single" w:sz="4" w:space="0" w:color="auto"/>
              <w:bottom w:val="single" w:sz="4" w:space="0" w:color="auto"/>
              <w:right w:val="single" w:sz="4" w:space="0" w:color="auto"/>
            </w:tcBorders>
            <w:vAlign w:val="center"/>
            <w:hideMark/>
          </w:tcPr>
          <w:p w14:paraId="59D72693" w14:textId="77777777" w:rsidR="009072CB" w:rsidRPr="009B053A" w:rsidRDefault="009072CB">
            <w:pPr>
              <w:pStyle w:val="TAC"/>
              <w:rPr>
                <w:lang w:eastAsia="zh-TW"/>
              </w:rPr>
            </w:pPr>
            <w:r w:rsidRPr="009B053A">
              <w:rPr>
                <w:lang w:eastAsia="zh-TW"/>
              </w:rPr>
              <w:t>All RBs / All RBs</w:t>
            </w:r>
          </w:p>
        </w:tc>
        <w:tc>
          <w:tcPr>
            <w:tcW w:w="1340" w:type="dxa"/>
            <w:gridSpan w:val="13"/>
            <w:tcBorders>
              <w:top w:val="single" w:sz="4" w:space="0" w:color="auto"/>
              <w:left w:val="single" w:sz="4" w:space="0" w:color="auto"/>
              <w:bottom w:val="single" w:sz="4" w:space="0" w:color="auto"/>
              <w:right w:val="single" w:sz="4" w:space="0" w:color="auto"/>
            </w:tcBorders>
            <w:vAlign w:val="center"/>
            <w:hideMark/>
          </w:tcPr>
          <w:p w14:paraId="2DEFBF9D" w14:textId="77777777" w:rsidR="009072CB" w:rsidRPr="009B053A" w:rsidRDefault="009072CB">
            <w:pPr>
              <w:pStyle w:val="TAC"/>
              <w:rPr>
                <w:lang w:eastAsia="en-US"/>
              </w:rPr>
            </w:pPr>
            <w:r w:rsidRPr="009B053A">
              <w:rPr>
                <w:lang w:eastAsia="zh-CN"/>
              </w:rPr>
              <w:t>N/A</w:t>
            </w:r>
          </w:p>
        </w:tc>
        <w:tc>
          <w:tcPr>
            <w:tcW w:w="1132" w:type="dxa"/>
            <w:gridSpan w:val="7"/>
            <w:tcBorders>
              <w:top w:val="single" w:sz="4" w:space="0" w:color="auto"/>
              <w:left w:val="single" w:sz="4" w:space="0" w:color="auto"/>
              <w:bottom w:val="single" w:sz="4" w:space="0" w:color="auto"/>
              <w:right w:val="single" w:sz="4" w:space="0" w:color="auto"/>
            </w:tcBorders>
            <w:vAlign w:val="center"/>
            <w:hideMark/>
          </w:tcPr>
          <w:p w14:paraId="6196C2E6" w14:textId="77777777" w:rsidR="009072CB" w:rsidRPr="009B053A" w:rsidRDefault="009072CB">
            <w:pPr>
              <w:pStyle w:val="TAC"/>
            </w:pPr>
            <w:r w:rsidRPr="009B053A">
              <w:rPr>
                <w:lang w:eastAsia="zh-TW"/>
              </w:rPr>
              <w:t>CP-OFDM QPSK</w:t>
            </w:r>
          </w:p>
        </w:tc>
        <w:tc>
          <w:tcPr>
            <w:tcW w:w="991" w:type="dxa"/>
            <w:gridSpan w:val="10"/>
            <w:tcBorders>
              <w:top w:val="single" w:sz="4" w:space="0" w:color="auto"/>
              <w:left w:val="single" w:sz="4" w:space="0" w:color="auto"/>
              <w:bottom w:val="single" w:sz="4" w:space="0" w:color="auto"/>
              <w:right w:val="single" w:sz="4" w:space="0" w:color="auto"/>
            </w:tcBorders>
            <w:vAlign w:val="center"/>
            <w:hideMark/>
          </w:tcPr>
          <w:p w14:paraId="6FBFDBBA" w14:textId="77777777" w:rsidR="009072CB" w:rsidRPr="009B053A" w:rsidRDefault="009072CB">
            <w:pPr>
              <w:pStyle w:val="TAC"/>
            </w:pPr>
            <w:r w:rsidRPr="009B053A">
              <w:rPr>
                <w:lang w:eastAsia="zh-CN"/>
              </w:rPr>
              <w:t>10 MHz</w:t>
            </w:r>
          </w:p>
        </w:tc>
        <w:tc>
          <w:tcPr>
            <w:tcW w:w="989" w:type="dxa"/>
            <w:gridSpan w:val="3"/>
            <w:tcBorders>
              <w:top w:val="single" w:sz="4" w:space="0" w:color="auto"/>
              <w:left w:val="single" w:sz="4" w:space="0" w:color="auto"/>
              <w:bottom w:val="single" w:sz="4" w:space="0" w:color="auto"/>
              <w:right w:val="single" w:sz="4" w:space="0" w:color="auto"/>
            </w:tcBorders>
            <w:vAlign w:val="center"/>
            <w:hideMark/>
          </w:tcPr>
          <w:p w14:paraId="2E5D572C" w14:textId="77777777" w:rsidR="009072CB" w:rsidRPr="009B053A" w:rsidRDefault="009072CB">
            <w:pPr>
              <w:pStyle w:val="TAC"/>
            </w:pPr>
            <w:r w:rsidRPr="009B053A">
              <w:rPr>
                <w:lang w:eastAsia="zh-TW"/>
              </w:rPr>
              <w:t>All RBs / 0</w:t>
            </w:r>
          </w:p>
        </w:tc>
        <w:tc>
          <w:tcPr>
            <w:tcW w:w="1268" w:type="dxa"/>
            <w:gridSpan w:val="17"/>
            <w:tcBorders>
              <w:top w:val="single" w:sz="4" w:space="0" w:color="auto"/>
              <w:left w:val="single" w:sz="4" w:space="0" w:color="auto"/>
              <w:bottom w:val="single" w:sz="4" w:space="0" w:color="auto"/>
              <w:right w:val="single" w:sz="4" w:space="0" w:color="auto"/>
            </w:tcBorders>
            <w:vAlign w:val="center"/>
            <w:hideMark/>
          </w:tcPr>
          <w:p w14:paraId="4DE5FC57" w14:textId="77777777" w:rsidR="009072CB" w:rsidRPr="009B053A" w:rsidRDefault="009072CB">
            <w:pPr>
              <w:pStyle w:val="TAC"/>
            </w:pPr>
            <w:r w:rsidRPr="009B053A">
              <w:rPr>
                <w:lang w:eastAsia="zh-TW"/>
              </w:rPr>
              <w:t>DFT-s-OFDM QPSK</w:t>
            </w:r>
          </w:p>
        </w:tc>
        <w:tc>
          <w:tcPr>
            <w:tcW w:w="1102" w:type="dxa"/>
            <w:gridSpan w:val="11"/>
            <w:tcBorders>
              <w:top w:val="single" w:sz="4" w:space="0" w:color="auto"/>
              <w:left w:val="single" w:sz="4" w:space="0" w:color="auto"/>
              <w:bottom w:val="single" w:sz="4" w:space="0" w:color="auto"/>
              <w:right w:val="single" w:sz="4" w:space="0" w:color="auto"/>
            </w:tcBorders>
            <w:vAlign w:val="center"/>
            <w:hideMark/>
          </w:tcPr>
          <w:p w14:paraId="0B0E68C8" w14:textId="77777777" w:rsidR="009072CB" w:rsidRPr="009B053A" w:rsidRDefault="009072CB">
            <w:pPr>
              <w:pStyle w:val="TAC"/>
            </w:pPr>
            <w:r w:rsidRPr="009B053A">
              <w:rPr>
                <w:lang w:eastAsia="zh-TW"/>
              </w:rPr>
              <w:t>CP-OFDM QPSK</w:t>
            </w:r>
          </w:p>
        </w:tc>
        <w:tc>
          <w:tcPr>
            <w:tcW w:w="947" w:type="dxa"/>
            <w:gridSpan w:val="9"/>
            <w:tcBorders>
              <w:top w:val="single" w:sz="4" w:space="0" w:color="auto"/>
              <w:left w:val="single" w:sz="4" w:space="0" w:color="auto"/>
              <w:bottom w:val="single" w:sz="4" w:space="0" w:color="auto"/>
              <w:right w:val="single" w:sz="4" w:space="0" w:color="auto"/>
            </w:tcBorders>
            <w:vAlign w:val="center"/>
            <w:hideMark/>
          </w:tcPr>
          <w:p w14:paraId="42D66599" w14:textId="77777777" w:rsidR="009072CB" w:rsidRPr="009B053A" w:rsidRDefault="009072CB">
            <w:pPr>
              <w:pStyle w:val="TAC"/>
            </w:pPr>
            <w:r w:rsidRPr="009B053A">
              <w:t>5 MHz</w:t>
            </w:r>
          </w:p>
        </w:tc>
        <w:tc>
          <w:tcPr>
            <w:tcW w:w="1086" w:type="dxa"/>
            <w:gridSpan w:val="3"/>
            <w:tcBorders>
              <w:top w:val="single" w:sz="4" w:space="0" w:color="auto"/>
              <w:left w:val="single" w:sz="4" w:space="0" w:color="auto"/>
              <w:bottom w:val="single" w:sz="4" w:space="0" w:color="auto"/>
              <w:right w:val="single" w:sz="4" w:space="0" w:color="auto"/>
            </w:tcBorders>
            <w:vAlign w:val="center"/>
            <w:hideMark/>
          </w:tcPr>
          <w:p w14:paraId="3604671D" w14:textId="77777777" w:rsidR="009072CB" w:rsidRPr="009B053A" w:rsidRDefault="009072CB">
            <w:pPr>
              <w:pStyle w:val="TAC"/>
            </w:pPr>
            <w:r w:rsidRPr="009B053A">
              <w:rPr>
                <w:lang w:eastAsia="zh-TW"/>
              </w:rPr>
              <w:t>All RBs / All RBs</w:t>
            </w:r>
          </w:p>
        </w:tc>
      </w:tr>
      <w:tr w:rsidR="004E4FC0" w:rsidRPr="009B053A" w14:paraId="79E6BEFE" w14:textId="77777777" w:rsidTr="00C652FB">
        <w:trPr>
          <w:trHeight w:val="241"/>
        </w:trPr>
        <w:tc>
          <w:tcPr>
            <w:tcW w:w="403" w:type="dxa"/>
            <w:gridSpan w:val="4"/>
            <w:tcBorders>
              <w:top w:val="single" w:sz="4" w:space="0" w:color="auto"/>
              <w:left w:val="single" w:sz="4" w:space="0" w:color="auto"/>
              <w:bottom w:val="nil"/>
              <w:right w:val="single" w:sz="4" w:space="0" w:color="auto"/>
            </w:tcBorders>
            <w:vAlign w:val="center"/>
            <w:hideMark/>
          </w:tcPr>
          <w:p w14:paraId="7F4948ED" w14:textId="77777777" w:rsidR="009072CB" w:rsidRPr="009B053A" w:rsidRDefault="009072CB">
            <w:pPr>
              <w:pStyle w:val="TAC"/>
              <w:rPr>
                <w:lang w:eastAsia="zh-CN"/>
              </w:rPr>
            </w:pPr>
            <w:r w:rsidRPr="009B053A">
              <w:rPr>
                <w:lang w:eastAsia="zh-CN"/>
              </w:rPr>
              <w:t>2</w:t>
            </w: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397F96DF" w14:textId="77777777" w:rsidR="009072CB" w:rsidRPr="009B053A" w:rsidRDefault="009072CB">
            <w:pPr>
              <w:pStyle w:val="TAC"/>
              <w:rPr>
                <w:lang w:eastAsia="en-US"/>
              </w:rPr>
            </w:pPr>
            <w:r w:rsidRPr="009B053A">
              <w:t>1</w:t>
            </w:r>
          </w:p>
        </w:tc>
        <w:tc>
          <w:tcPr>
            <w:tcW w:w="1164" w:type="dxa"/>
            <w:gridSpan w:val="10"/>
            <w:tcBorders>
              <w:top w:val="single" w:sz="4" w:space="0" w:color="auto"/>
              <w:left w:val="single" w:sz="4" w:space="0" w:color="auto"/>
              <w:bottom w:val="single" w:sz="4" w:space="0" w:color="auto"/>
              <w:right w:val="single" w:sz="4" w:space="0" w:color="auto"/>
            </w:tcBorders>
            <w:vAlign w:val="center"/>
            <w:hideMark/>
          </w:tcPr>
          <w:p w14:paraId="6ECBBCB4" w14:textId="77777777" w:rsidR="009072CB" w:rsidRPr="009B053A" w:rsidRDefault="009072CB">
            <w:pPr>
              <w:pStyle w:val="TAC"/>
            </w:pPr>
            <w:r w:rsidRPr="009B053A">
              <w:t>UL 1950 / DL 2140 MHz</w:t>
            </w:r>
          </w:p>
        </w:tc>
        <w:tc>
          <w:tcPr>
            <w:tcW w:w="923" w:type="dxa"/>
            <w:gridSpan w:val="6"/>
            <w:tcBorders>
              <w:top w:val="single" w:sz="4" w:space="0" w:color="auto"/>
              <w:left w:val="single" w:sz="4" w:space="0" w:color="auto"/>
              <w:bottom w:val="single" w:sz="4" w:space="0" w:color="auto"/>
              <w:right w:val="single" w:sz="4" w:space="0" w:color="auto"/>
            </w:tcBorders>
            <w:vAlign w:val="center"/>
          </w:tcPr>
          <w:p w14:paraId="19134179" w14:textId="77777777" w:rsidR="009072CB" w:rsidRPr="009B053A" w:rsidRDefault="009072CB">
            <w:pPr>
              <w:pStyle w:val="TAC"/>
            </w:pPr>
          </w:p>
        </w:tc>
        <w:tc>
          <w:tcPr>
            <w:tcW w:w="1027" w:type="dxa"/>
            <w:gridSpan w:val="10"/>
            <w:tcBorders>
              <w:top w:val="single" w:sz="4" w:space="0" w:color="auto"/>
              <w:left w:val="single" w:sz="4" w:space="0" w:color="auto"/>
              <w:bottom w:val="single" w:sz="4" w:space="0" w:color="auto"/>
              <w:right w:val="single" w:sz="4" w:space="0" w:color="auto"/>
            </w:tcBorders>
            <w:vAlign w:val="center"/>
          </w:tcPr>
          <w:p w14:paraId="12C39102" w14:textId="77777777" w:rsidR="009072CB" w:rsidRPr="009B053A" w:rsidRDefault="009072CB">
            <w:pPr>
              <w:pStyle w:val="TAC"/>
              <w:rPr>
                <w:lang w:eastAsia="zh-TW"/>
              </w:rPr>
            </w:pPr>
          </w:p>
        </w:tc>
        <w:tc>
          <w:tcPr>
            <w:tcW w:w="1340" w:type="dxa"/>
            <w:gridSpan w:val="13"/>
            <w:tcBorders>
              <w:top w:val="single" w:sz="4" w:space="0" w:color="auto"/>
              <w:left w:val="single" w:sz="4" w:space="0" w:color="auto"/>
              <w:bottom w:val="single" w:sz="4" w:space="0" w:color="auto"/>
              <w:right w:val="single" w:sz="4" w:space="0" w:color="auto"/>
            </w:tcBorders>
            <w:vAlign w:val="center"/>
            <w:hideMark/>
          </w:tcPr>
          <w:p w14:paraId="739EA93A" w14:textId="77777777" w:rsidR="009072CB" w:rsidRPr="009B053A" w:rsidRDefault="009072CB">
            <w:pPr>
              <w:pStyle w:val="TAC"/>
              <w:rPr>
                <w:lang w:eastAsia="en-US"/>
              </w:rPr>
            </w:pPr>
            <w:r w:rsidRPr="009B053A">
              <w:t>n28</w:t>
            </w:r>
          </w:p>
        </w:tc>
        <w:tc>
          <w:tcPr>
            <w:tcW w:w="1132" w:type="dxa"/>
            <w:gridSpan w:val="7"/>
            <w:tcBorders>
              <w:top w:val="single" w:sz="4" w:space="0" w:color="auto"/>
              <w:left w:val="single" w:sz="4" w:space="0" w:color="auto"/>
              <w:bottom w:val="single" w:sz="4" w:space="0" w:color="auto"/>
              <w:right w:val="single" w:sz="4" w:space="0" w:color="auto"/>
            </w:tcBorders>
            <w:vAlign w:val="center"/>
            <w:hideMark/>
          </w:tcPr>
          <w:p w14:paraId="28CF1C6B" w14:textId="77777777" w:rsidR="009072CB" w:rsidRPr="009B053A" w:rsidRDefault="009072CB">
            <w:pPr>
              <w:pStyle w:val="TAC"/>
            </w:pPr>
            <w:r w:rsidRPr="009B053A">
              <w:t>DL 790 MHz</w:t>
            </w:r>
          </w:p>
        </w:tc>
        <w:tc>
          <w:tcPr>
            <w:tcW w:w="991" w:type="dxa"/>
            <w:gridSpan w:val="10"/>
            <w:tcBorders>
              <w:top w:val="single" w:sz="4" w:space="0" w:color="auto"/>
              <w:left w:val="single" w:sz="4" w:space="0" w:color="auto"/>
              <w:bottom w:val="single" w:sz="4" w:space="0" w:color="auto"/>
              <w:right w:val="single" w:sz="4" w:space="0" w:color="auto"/>
            </w:tcBorders>
            <w:vAlign w:val="center"/>
          </w:tcPr>
          <w:p w14:paraId="2C820293" w14:textId="77777777" w:rsidR="009072CB" w:rsidRPr="009B053A" w:rsidRDefault="009072CB">
            <w:pPr>
              <w:pStyle w:val="TAC"/>
            </w:pPr>
          </w:p>
        </w:tc>
        <w:tc>
          <w:tcPr>
            <w:tcW w:w="989" w:type="dxa"/>
            <w:gridSpan w:val="3"/>
            <w:tcBorders>
              <w:top w:val="single" w:sz="4" w:space="0" w:color="auto"/>
              <w:left w:val="single" w:sz="4" w:space="0" w:color="auto"/>
              <w:bottom w:val="single" w:sz="4" w:space="0" w:color="auto"/>
              <w:right w:val="single" w:sz="4" w:space="0" w:color="auto"/>
            </w:tcBorders>
            <w:vAlign w:val="center"/>
          </w:tcPr>
          <w:p w14:paraId="12A982BE" w14:textId="77777777" w:rsidR="009072CB" w:rsidRPr="009B053A" w:rsidRDefault="009072CB">
            <w:pPr>
              <w:pStyle w:val="TAC"/>
            </w:pPr>
          </w:p>
        </w:tc>
        <w:tc>
          <w:tcPr>
            <w:tcW w:w="1268" w:type="dxa"/>
            <w:gridSpan w:val="17"/>
            <w:tcBorders>
              <w:top w:val="single" w:sz="4" w:space="0" w:color="auto"/>
              <w:left w:val="single" w:sz="4" w:space="0" w:color="auto"/>
              <w:bottom w:val="single" w:sz="4" w:space="0" w:color="auto"/>
              <w:right w:val="single" w:sz="4" w:space="0" w:color="auto"/>
            </w:tcBorders>
            <w:vAlign w:val="center"/>
            <w:hideMark/>
          </w:tcPr>
          <w:p w14:paraId="0C09757D" w14:textId="77777777" w:rsidR="009072CB" w:rsidRPr="009B053A" w:rsidRDefault="009072CB">
            <w:pPr>
              <w:pStyle w:val="TAC"/>
            </w:pPr>
            <w:r w:rsidRPr="009B053A">
              <w:t>n78</w:t>
            </w:r>
          </w:p>
        </w:tc>
        <w:tc>
          <w:tcPr>
            <w:tcW w:w="1102" w:type="dxa"/>
            <w:gridSpan w:val="11"/>
            <w:tcBorders>
              <w:top w:val="single" w:sz="4" w:space="0" w:color="auto"/>
              <w:left w:val="single" w:sz="4" w:space="0" w:color="auto"/>
              <w:bottom w:val="single" w:sz="4" w:space="0" w:color="auto"/>
              <w:right w:val="single" w:sz="4" w:space="0" w:color="auto"/>
            </w:tcBorders>
            <w:vAlign w:val="center"/>
            <w:hideMark/>
          </w:tcPr>
          <w:p w14:paraId="61ECF44E" w14:textId="77777777" w:rsidR="009072CB" w:rsidRPr="009B053A" w:rsidRDefault="009072CB">
            <w:pPr>
              <w:pStyle w:val="TAC"/>
            </w:pPr>
            <w:r w:rsidRPr="009B053A">
              <w:t>3320 MHz</w:t>
            </w:r>
          </w:p>
        </w:tc>
        <w:tc>
          <w:tcPr>
            <w:tcW w:w="947" w:type="dxa"/>
            <w:gridSpan w:val="9"/>
            <w:tcBorders>
              <w:top w:val="single" w:sz="4" w:space="0" w:color="auto"/>
              <w:left w:val="single" w:sz="4" w:space="0" w:color="auto"/>
              <w:bottom w:val="single" w:sz="4" w:space="0" w:color="auto"/>
              <w:right w:val="single" w:sz="4" w:space="0" w:color="auto"/>
            </w:tcBorders>
            <w:vAlign w:val="center"/>
          </w:tcPr>
          <w:p w14:paraId="5A654181" w14:textId="77777777" w:rsidR="009072CB" w:rsidRPr="009B053A" w:rsidRDefault="009072CB">
            <w:pPr>
              <w:pStyle w:val="TAC"/>
            </w:pPr>
          </w:p>
        </w:tc>
        <w:tc>
          <w:tcPr>
            <w:tcW w:w="1086" w:type="dxa"/>
            <w:gridSpan w:val="3"/>
            <w:tcBorders>
              <w:top w:val="single" w:sz="4" w:space="0" w:color="auto"/>
              <w:left w:val="single" w:sz="4" w:space="0" w:color="auto"/>
              <w:bottom w:val="single" w:sz="4" w:space="0" w:color="auto"/>
              <w:right w:val="single" w:sz="4" w:space="0" w:color="auto"/>
            </w:tcBorders>
            <w:vAlign w:val="center"/>
          </w:tcPr>
          <w:p w14:paraId="798EE4A6" w14:textId="77777777" w:rsidR="009072CB" w:rsidRPr="009B053A" w:rsidRDefault="009072CB">
            <w:pPr>
              <w:pStyle w:val="TAC"/>
            </w:pPr>
          </w:p>
        </w:tc>
      </w:tr>
      <w:tr w:rsidR="004E4FC0" w:rsidRPr="009B053A" w14:paraId="46DED975" w14:textId="77777777" w:rsidTr="00C652FB">
        <w:trPr>
          <w:trHeight w:val="241"/>
        </w:trPr>
        <w:tc>
          <w:tcPr>
            <w:tcW w:w="403" w:type="dxa"/>
            <w:gridSpan w:val="4"/>
            <w:tcBorders>
              <w:top w:val="nil"/>
              <w:left w:val="single" w:sz="4" w:space="0" w:color="auto"/>
              <w:bottom w:val="single" w:sz="4" w:space="0" w:color="auto"/>
              <w:right w:val="single" w:sz="4" w:space="0" w:color="auto"/>
            </w:tcBorders>
            <w:vAlign w:val="center"/>
          </w:tcPr>
          <w:p w14:paraId="243A1EDF" w14:textId="77777777" w:rsidR="009072CB" w:rsidRPr="009B053A" w:rsidRDefault="009072CB">
            <w:pPr>
              <w:pStyle w:val="TAC"/>
            </w:pP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64BF0995" w14:textId="77777777" w:rsidR="009072CB" w:rsidRPr="009B053A" w:rsidRDefault="009072CB">
            <w:pPr>
              <w:pStyle w:val="TAC"/>
            </w:pPr>
            <w:r w:rsidRPr="009B053A">
              <w:t>QPSK</w:t>
            </w:r>
          </w:p>
        </w:tc>
        <w:tc>
          <w:tcPr>
            <w:tcW w:w="1164" w:type="dxa"/>
            <w:gridSpan w:val="10"/>
            <w:tcBorders>
              <w:top w:val="single" w:sz="4" w:space="0" w:color="auto"/>
              <w:left w:val="single" w:sz="4" w:space="0" w:color="auto"/>
              <w:bottom w:val="single" w:sz="4" w:space="0" w:color="auto"/>
              <w:right w:val="single" w:sz="4" w:space="0" w:color="auto"/>
            </w:tcBorders>
            <w:vAlign w:val="center"/>
            <w:hideMark/>
          </w:tcPr>
          <w:p w14:paraId="0FDF784B" w14:textId="77777777" w:rsidR="009072CB" w:rsidRPr="009B053A" w:rsidRDefault="009072CB">
            <w:pPr>
              <w:pStyle w:val="TAC"/>
            </w:pPr>
            <w:r w:rsidRPr="009B053A">
              <w:t>QPSK</w:t>
            </w:r>
          </w:p>
        </w:tc>
        <w:tc>
          <w:tcPr>
            <w:tcW w:w="923" w:type="dxa"/>
            <w:gridSpan w:val="6"/>
            <w:tcBorders>
              <w:top w:val="single" w:sz="4" w:space="0" w:color="auto"/>
              <w:left w:val="single" w:sz="4" w:space="0" w:color="auto"/>
              <w:bottom w:val="single" w:sz="4" w:space="0" w:color="auto"/>
              <w:right w:val="single" w:sz="4" w:space="0" w:color="auto"/>
            </w:tcBorders>
            <w:vAlign w:val="center"/>
            <w:hideMark/>
          </w:tcPr>
          <w:p w14:paraId="0B167C96" w14:textId="77777777" w:rsidR="009072CB" w:rsidRPr="009B053A" w:rsidRDefault="009072CB">
            <w:pPr>
              <w:pStyle w:val="TAC"/>
            </w:pPr>
            <w:r w:rsidRPr="009B053A">
              <w:t>5 MHz</w:t>
            </w:r>
          </w:p>
        </w:tc>
        <w:tc>
          <w:tcPr>
            <w:tcW w:w="1027" w:type="dxa"/>
            <w:gridSpan w:val="10"/>
            <w:tcBorders>
              <w:top w:val="single" w:sz="4" w:space="0" w:color="auto"/>
              <w:left w:val="single" w:sz="4" w:space="0" w:color="auto"/>
              <w:bottom w:val="single" w:sz="4" w:space="0" w:color="auto"/>
              <w:right w:val="single" w:sz="4" w:space="0" w:color="auto"/>
            </w:tcBorders>
            <w:vAlign w:val="center"/>
            <w:hideMark/>
          </w:tcPr>
          <w:p w14:paraId="78B647D4" w14:textId="77777777" w:rsidR="009072CB" w:rsidRPr="009B053A" w:rsidRDefault="009072CB">
            <w:pPr>
              <w:pStyle w:val="TAC"/>
              <w:rPr>
                <w:lang w:eastAsia="zh-TW"/>
              </w:rPr>
            </w:pPr>
            <w:r w:rsidRPr="009B053A">
              <w:rPr>
                <w:lang w:eastAsia="zh-TW"/>
              </w:rPr>
              <w:t>All RBs / All RBs</w:t>
            </w:r>
          </w:p>
        </w:tc>
        <w:tc>
          <w:tcPr>
            <w:tcW w:w="1340" w:type="dxa"/>
            <w:gridSpan w:val="13"/>
            <w:tcBorders>
              <w:top w:val="single" w:sz="4" w:space="0" w:color="auto"/>
              <w:left w:val="single" w:sz="4" w:space="0" w:color="auto"/>
              <w:bottom w:val="single" w:sz="4" w:space="0" w:color="auto"/>
              <w:right w:val="single" w:sz="4" w:space="0" w:color="auto"/>
            </w:tcBorders>
            <w:vAlign w:val="center"/>
            <w:hideMark/>
          </w:tcPr>
          <w:p w14:paraId="03EE78D8" w14:textId="77777777" w:rsidR="009072CB" w:rsidRPr="009B053A" w:rsidRDefault="009072CB">
            <w:pPr>
              <w:pStyle w:val="TAC"/>
              <w:rPr>
                <w:lang w:eastAsia="en-US"/>
              </w:rPr>
            </w:pPr>
            <w:r w:rsidRPr="009B053A">
              <w:rPr>
                <w:lang w:eastAsia="zh-CN"/>
              </w:rPr>
              <w:t>N/A</w:t>
            </w:r>
          </w:p>
        </w:tc>
        <w:tc>
          <w:tcPr>
            <w:tcW w:w="1132" w:type="dxa"/>
            <w:gridSpan w:val="7"/>
            <w:tcBorders>
              <w:top w:val="single" w:sz="4" w:space="0" w:color="auto"/>
              <w:left w:val="single" w:sz="4" w:space="0" w:color="auto"/>
              <w:bottom w:val="single" w:sz="4" w:space="0" w:color="auto"/>
              <w:right w:val="single" w:sz="4" w:space="0" w:color="auto"/>
            </w:tcBorders>
            <w:vAlign w:val="center"/>
            <w:hideMark/>
          </w:tcPr>
          <w:p w14:paraId="6E9EAE70" w14:textId="77777777" w:rsidR="009072CB" w:rsidRPr="009B053A" w:rsidRDefault="009072CB">
            <w:pPr>
              <w:pStyle w:val="TAC"/>
            </w:pPr>
            <w:r w:rsidRPr="009B053A">
              <w:rPr>
                <w:lang w:eastAsia="zh-TW"/>
              </w:rPr>
              <w:t>CP-OFDM QPSK</w:t>
            </w:r>
          </w:p>
        </w:tc>
        <w:tc>
          <w:tcPr>
            <w:tcW w:w="991" w:type="dxa"/>
            <w:gridSpan w:val="10"/>
            <w:tcBorders>
              <w:top w:val="single" w:sz="4" w:space="0" w:color="auto"/>
              <w:left w:val="single" w:sz="4" w:space="0" w:color="auto"/>
              <w:bottom w:val="single" w:sz="4" w:space="0" w:color="auto"/>
              <w:right w:val="single" w:sz="4" w:space="0" w:color="auto"/>
            </w:tcBorders>
            <w:vAlign w:val="center"/>
            <w:hideMark/>
          </w:tcPr>
          <w:p w14:paraId="5896F2D3" w14:textId="77777777" w:rsidR="009072CB" w:rsidRPr="009B053A" w:rsidRDefault="009072CB">
            <w:pPr>
              <w:pStyle w:val="TAC"/>
            </w:pPr>
            <w:r w:rsidRPr="009B053A">
              <w:t>5 MHz</w:t>
            </w:r>
          </w:p>
        </w:tc>
        <w:tc>
          <w:tcPr>
            <w:tcW w:w="989" w:type="dxa"/>
            <w:gridSpan w:val="3"/>
            <w:tcBorders>
              <w:top w:val="single" w:sz="4" w:space="0" w:color="auto"/>
              <w:left w:val="single" w:sz="4" w:space="0" w:color="auto"/>
              <w:bottom w:val="single" w:sz="4" w:space="0" w:color="auto"/>
              <w:right w:val="single" w:sz="4" w:space="0" w:color="auto"/>
            </w:tcBorders>
            <w:vAlign w:val="center"/>
            <w:hideMark/>
          </w:tcPr>
          <w:p w14:paraId="31EE7779" w14:textId="77777777" w:rsidR="009072CB" w:rsidRPr="009B053A" w:rsidRDefault="009072CB">
            <w:pPr>
              <w:pStyle w:val="TAC"/>
            </w:pPr>
            <w:r w:rsidRPr="009B053A">
              <w:rPr>
                <w:lang w:eastAsia="zh-TW"/>
              </w:rPr>
              <w:t>All RBs / 0</w:t>
            </w:r>
          </w:p>
        </w:tc>
        <w:tc>
          <w:tcPr>
            <w:tcW w:w="1268" w:type="dxa"/>
            <w:gridSpan w:val="17"/>
            <w:tcBorders>
              <w:top w:val="single" w:sz="4" w:space="0" w:color="auto"/>
              <w:left w:val="single" w:sz="4" w:space="0" w:color="auto"/>
              <w:bottom w:val="single" w:sz="4" w:space="0" w:color="auto"/>
              <w:right w:val="single" w:sz="4" w:space="0" w:color="auto"/>
            </w:tcBorders>
            <w:vAlign w:val="center"/>
            <w:hideMark/>
          </w:tcPr>
          <w:p w14:paraId="246A293C" w14:textId="77777777" w:rsidR="009072CB" w:rsidRPr="009B053A" w:rsidRDefault="009072CB">
            <w:pPr>
              <w:pStyle w:val="TAC"/>
            </w:pPr>
            <w:r w:rsidRPr="009B053A">
              <w:rPr>
                <w:lang w:eastAsia="zh-TW"/>
              </w:rPr>
              <w:t>DFT-s-OFDM QPSK</w:t>
            </w:r>
          </w:p>
        </w:tc>
        <w:tc>
          <w:tcPr>
            <w:tcW w:w="1102" w:type="dxa"/>
            <w:gridSpan w:val="11"/>
            <w:tcBorders>
              <w:top w:val="single" w:sz="4" w:space="0" w:color="auto"/>
              <w:left w:val="single" w:sz="4" w:space="0" w:color="auto"/>
              <w:bottom w:val="single" w:sz="4" w:space="0" w:color="auto"/>
              <w:right w:val="single" w:sz="4" w:space="0" w:color="auto"/>
            </w:tcBorders>
            <w:vAlign w:val="center"/>
            <w:hideMark/>
          </w:tcPr>
          <w:p w14:paraId="17BCB931" w14:textId="77777777" w:rsidR="009072CB" w:rsidRPr="009B053A" w:rsidRDefault="009072CB">
            <w:pPr>
              <w:pStyle w:val="TAC"/>
            </w:pPr>
            <w:r w:rsidRPr="009B053A">
              <w:rPr>
                <w:lang w:eastAsia="zh-TW"/>
              </w:rPr>
              <w:t>CP-OFDM QPSK</w:t>
            </w:r>
          </w:p>
        </w:tc>
        <w:tc>
          <w:tcPr>
            <w:tcW w:w="947" w:type="dxa"/>
            <w:gridSpan w:val="9"/>
            <w:tcBorders>
              <w:top w:val="single" w:sz="4" w:space="0" w:color="auto"/>
              <w:left w:val="single" w:sz="4" w:space="0" w:color="auto"/>
              <w:bottom w:val="single" w:sz="4" w:space="0" w:color="auto"/>
              <w:right w:val="single" w:sz="4" w:space="0" w:color="auto"/>
            </w:tcBorders>
            <w:vAlign w:val="center"/>
            <w:hideMark/>
          </w:tcPr>
          <w:p w14:paraId="3E1950D6" w14:textId="77777777" w:rsidR="009072CB" w:rsidRPr="009B053A" w:rsidRDefault="009072CB">
            <w:pPr>
              <w:pStyle w:val="TAC"/>
            </w:pPr>
            <w:r w:rsidRPr="009B053A">
              <w:rPr>
                <w:lang w:eastAsia="zh-CN"/>
              </w:rPr>
              <w:t>10 MHz</w:t>
            </w:r>
          </w:p>
        </w:tc>
        <w:tc>
          <w:tcPr>
            <w:tcW w:w="1086" w:type="dxa"/>
            <w:gridSpan w:val="3"/>
            <w:tcBorders>
              <w:top w:val="single" w:sz="4" w:space="0" w:color="auto"/>
              <w:left w:val="single" w:sz="4" w:space="0" w:color="auto"/>
              <w:bottom w:val="single" w:sz="4" w:space="0" w:color="auto"/>
              <w:right w:val="single" w:sz="4" w:space="0" w:color="auto"/>
            </w:tcBorders>
            <w:vAlign w:val="center"/>
            <w:hideMark/>
          </w:tcPr>
          <w:p w14:paraId="6C3EF8E2" w14:textId="77777777" w:rsidR="009072CB" w:rsidRPr="009B053A" w:rsidRDefault="009072CB">
            <w:pPr>
              <w:pStyle w:val="TAC"/>
            </w:pPr>
            <w:r w:rsidRPr="009B053A">
              <w:rPr>
                <w:lang w:eastAsia="zh-TW"/>
              </w:rPr>
              <w:t>All RBs / All RBs</w:t>
            </w:r>
          </w:p>
        </w:tc>
      </w:tr>
      <w:tr w:rsidR="00003D91" w:rsidRPr="009B053A" w14:paraId="26DA69A7" w14:textId="77777777" w:rsidTr="00A74A4A">
        <w:trPr>
          <w:trHeight w:val="241"/>
        </w:trPr>
        <w:tc>
          <w:tcPr>
            <w:tcW w:w="13096" w:type="dxa"/>
            <w:gridSpan w:val="106"/>
            <w:tcBorders>
              <w:top w:val="nil"/>
            </w:tcBorders>
            <w:vAlign w:val="center"/>
          </w:tcPr>
          <w:p w14:paraId="7950ABC4" w14:textId="200409CE" w:rsidR="00003D91" w:rsidRPr="009B053A" w:rsidRDefault="00003D91" w:rsidP="003737A2">
            <w:pPr>
              <w:pStyle w:val="TAC"/>
              <w:rPr>
                <w:b/>
                <w:bCs/>
                <w:lang w:eastAsia="zh-TW"/>
              </w:rPr>
            </w:pPr>
            <w:r w:rsidRPr="009B053A">
              <w:rPr>
                <w:b/>
                <w:bCs/>
              </w:rPr>
              <w:t>Test Settings for DC_1A-28A_n78A – Note 3</w:t>
            </w:r>
          </w:p>
        </w:tc>
      </w:tr>
      <w:tr w:rsidR="00C875AF" w:rsidRPr="009B053A" w14:paraId="359DA933" w14:textId="77777777" w:rsidTr="00C652FB">
        <w:trPr>
          <w:trHeight w:val="241"/>
        </w:trPr>
        <w:tc>
          <w:tcPr>
            <w:tcW w:w="403" w:type="dxa"/>
            <w:gridSpan w:val="4"/>
            <w:tcBorders>
              <w:top w:val="nil"/>
              <w:bottom w:val="nil"/>
            </w:tcBorders>
            <w:vAlign w:val="center"/>
          </w:tcPr>
          <w:p w14:paraId="1D7C0845" w14:textId="60562BDE" w:rsidR="00003D91" w:rsidRPr="009B053A" w:rsidRDefault="00003D91" w:rsidP="00003D91">
            <w:pPr>
              <w:pStyle w:val="TAC"/>
            </w:pPr>
            <w:r w:rsidRPr="009B053A">
              <w:t>1</w:t>
            </w:r>
          </w:p>
        </w:tc>
        <w:tc>
          <w:tcPr>
            <w:tcW w:w="724" w:type="dxa"/>
            <w:gridSpan w:val="3"/>
            <w:vAlign w:val="center"/>
          </w:tcPr>
          <w:p w14:paraId="3A5601E7" w14:textId="64DDD0F8" w:rsidR="00003D91" w:rsidRPr="009B053A" w:rsidRDefault="00003D91" w:rsidP="00003D91">
            <w:pPr>
              <w:pStyle w:val="TAC"/>
            </w:pPr>
            <w:r w:rsidRPr="009B053A">
              <w:t>28</w:t>
            </w:r>
          </w:p>
        </w:tc>
        <w:tc>
          <w:tcPr>
            <w:tcW w:w="1121" w:type="dxa"/>
            <w:gridSpan w:val="8"/>
            <w:vAlign w:val="center"/>
          </w:tcPr>
          <w:p w14:paraId="1093D5A9" w14:textId="2CA69475" w:rsidR="00003D91" w:rsidRPr="009B053A" w:rsidRDefault="00003D91" w:rsidP="00003D91">
            <w:pPr>
              <w:pStyle w:val="TAC"/>
            </w:pPr>
            <w:r w:rsidRPr="009B053A">
              <w:t>UL 740 / DL 795 MHz</w:t>
            </w:r>
          </w:p>
        </w:tc>
        <w:tc>
          <w:tcPr>
            <w:tcW w:w="1036" w:type="dxa"/>
            <w:gridSpan w:val="12"/>
            <w:vAlign w:val="center"/>
          </w:tcPr>
          <w:p w14:paraId="12786699" w14:textId="77777777" w:rsidR="00003D91" w:rsidRPr="009B053A" w:rsidRDefault="00003D91" w:rsidP="00003D91">
            <w:pPr>
              <w:pStyle w:val="TAC"/>
            </w:pPr>
          </w:p>
        </w:tc>
        <w:tc>
          <w:tcPr>
            <w:tcW w:w="937" w:type="dxa"/>
            <w:gridSpan w:val="5"/>
            <w:vAlign w:val="center"/>
          </w:tcPr>
          <w:p w14:paraId="3004C9E2" w14:textId="77777777" w:rsidR="00003D91" w:rsidRPr="009B053A" w:rsidRDefault="00003D91" w:rsidP="00003D91">
            <w:pPr>
              <w:pStyle w:val="TAC"/>
              <w:rPr>
                <w:lang w:eastAsia="zh-TW"/>
              </w:rPr>
            </w:pPr>
          </w:p>
        </w:tc>
        <w:tc>
          <w:tcPr>
            <w:tcW w:w="1301" w:type="dxa"/>
            <w:gridSpan w:val="12"/>
            <w:vAlign w:val="center"/>
          </w:tcPr>
          <w:p w14:paraId="42C1B5D3" w14:textId="0D9A2898" w:rsidR="00003D91" w:rsidRPr="009B053A" w:rsidRDefault="00003D91" w:rsidP="00003D91">
            <w:pPr>
              <w:pStyle w:val="TAC"/>
            </w:pPr>
            <w:r w:rsidRPr="009B053A">
              <w:t>1</w:t>
            </w:r>
          </w:p>
        </w:tc>
        <w:tc>
          <w:tcPr>
            <w:tcW w:w="1216" w:type="dxa"/>
            <w:gridSpan w:val="10"/>
            <w:vAlign w:val="center"/>
          </w:tcPr>
          <w:p w14:paraId="1C692783" w14:textId="6E140BC2" w:rsidR="00003D91" w:rsidRPr="009B053A" w:rsidRDefault="00003D91" w:rsidP="00003D91">
            <w:pPr>
              <w:pStyle w:val="TAC"/>
            </w:pPr>
            <w:r w:rsidRPr="009B053A">
              <w:t>DL 2150 MHz</w:t>
            </w:r>
          </w:p>
        </w:tc>
        <w:tc>
          <w:tcPr>
            <w:tcW w:w="930" w:type="dxa"/>
            <w:gridSpan w:val="6"/>
            <w:vAlign w:val="center"/>
          </w:tcPr>
          <w:p w14:paraId="091D877D" w14:textId="77777777" w:rsidR="00003D91" w:rsidRPr="009B053A" w:rsidRDefault="00003D91" w:rsidP="00003D91">
            <w:pPr>
              <w:pStyle w:val="TAC"/>
            </w:pPr>
          </w:p>
        </w:tc>
        <w:tc>
          <w:tcPr>
            <w:tcW w:w="1063" w:type="dxa"/>
            <w:gridSpan w:val="9"/>
            <w:vAlign w:val="center"/>
          </w:tcPr>
          <w:p w14:paraId="4CE3710B" w14:textId="77777777" w:rsidR="00003D91" w:rsidRPr="009B053A" w:rsidRDefault="00003D91" w:rsidP="00003D91">
            <w:pPr>
              <w:pStyle w:val="TAC"/>
            </w:pPr>
          </w:p>
        </w:tc>
        <w:tc>
          <w:tcPr>
            <w:tcW w:w="997" w:type="dxa"/>
            <w:gridSpan w:val="9"/>
            <w:vAlign w:val="center"/>
          </w:tcPr>
          <w:p w14:paraId="4C749A66" w14:textId="121408B1" w:rsidR="00003D91" w:rsidRPr="009B053A" w:rsidRDefault="00003D91" w:rsidP="00003D91">
            <w:pPr>
              <w:pStyle w:val="TAC"/>
            </w:pPr>
            <w:r w:rsidRPr="009B053A">
              <w:t>n78</w:t>
            </w:r>
          </w:p>
        </w:tc>
        <w:tc>
          <w:tcPr>
            <w:tcW w:w="1299" w:type="dxa"/>
            <w:gridSpan w:val="13"/>
            <w:vAlign w:val="center"/>
          </w:tcPr>
          <w:p w14:paraId="30540802" w14:textId="259E217B" w:rsidR="00003D91" w:rsidRPr="009B053A" w:rsidRDefault="00003D91" w:rsidP="00003D91">
            <w:pPr>
              <w:pStyle w:val="TAC"/>
            </w:pPr>
            <w:r w:rsidRPr="009B053A">
              <w:t>3630 MHz</w:t>
            </w:r>
          </w:p>
        </w:tc>
        <w:tc>
          <w:tcPr>
            <w:tcW w:w="960" w:type="dxa"/>
            <w:gridSpan w:val="10"/>
            <w:vAlign w:val="center"/>
          </w:tcPr>
          <w:p w14:paraId="22C3FD1C" w14:textId="77777777" w:rsidR="00003D91" w:rsidRPr="009B053A" w:rsidRDefault="00003D91" w:rsidP="00003D91">
            <w:pPr>
              <w:pStyle w:val="TAC"/>
            </w:pPr>
          </w:p>
        </w:tc>
        <w:tc>
          <w:tcPr>
            <w:tcW w:w="1109" w:type="dxa"/>
            <w:gridSpan w:val="5"/>
            <w:vAlign w:val="center"/>
          </w:tcPr>
          <w:p w14:paraId="53D1E07B" w14:textId="77777777" w:rsidR="00003D91" w:rsidRPr="009B053A" w:rsidRDefault="00003D91" w:rsidP="00003D91">
            <w:pPr>
              <w:pStyle w:val="TAC"/>
            </w:pPr>
          </w:p>
        </w:tc>
      </w:tr>
      <w:tr w:rsidR="00A63CB2" w:rsidRPr="009B053A" w14:paraId="114A80DE" w14:textId="77777777" w:rsidTr="00C652FB">
        <w:trPr>
          <w:trHeight w:val="241"/>
        </w:trPr>
        <w:tc>
          <w:tcPr>
            <w:tcW w:w="403" w:type="dxa"/>
            <w:gridSpan w:val="4"/>
            <w:tcBorders>
              <w:top w:val="nil"/>
            </w:tcBorders>
            <w:vAlign w:val="center"/>
          </w:tcPr>
          <w:p w14:paraId="21E4A5D7" w14:textId="77777777" w:rsidR="00003D91" w:rsidRPr="009B053A" w:rsidRDefault="00003D91" w:rsidP="00003D91">
            <w:pPr>
              <w:pStyle w:val="TAC"/>
            </w:pPr>
          </w:p>
        </w:tc>
        <w:tc>
          <w:tcPr>
            <w:tcW w:w="724" w:type="dxa"/>
            <w:gridSpan w:val="3"/>
            <w:vAlign w:val="center"/>
          </w:tcPr>
          <w:p w14:paraId="5BBAEA5E" w14:textId="3E77217C" w:rsidR="00003D91" w:rsidRPr="009B053A" w:rsidRDefault="00003D91" w:rsidP="00003D91">
            <w:pPr>
              <w:pStyle w:val="TAC"/>
            </w:pPr>
            <w:r w:rsidRPr="009B053A">
              <w:t>QPSK</w:t>
            </w:r>
          </w:p>
        </w:tc>
        <w:tc>
          <w:tcPr>
            <w:tcW w:w="1121" w:type="dxa"/>
            <w:gridSpan w:val="8"/>
            <w:vAlign w:val="center"/>
          </w:tcPr>
          <w:p w14:paraId="2CBDFA02" w14:textId="7B4C558E" w:rsidR="00003D91" w:rsidRPr="009B053A" w:rsidRDefault="00003D91" w:rsidP="00003D91">
            <w:pPr>
              <w:pStyle w:val="TAC"/>
            </w:pPr>
            <w:r w:rsidRPr="009B053A">
              <w:t>QPSK</w:t>
            </w:r>
          </w:p>
        </w:tc>
        <w:tc>
          <w:tcPr>
            <w:tcW w:w="1036" w:type="dxa"/>
            <w:gridSpan w:val="12"/>
            <w:vAlign w:val="center"/>
          </w:tcPr>
          <w:p w14:paraId="0F2CDABF" w14:textId="3A7B1BAD" w:rsidR="00003D91" w:rsidRPr="009B053A" w:rsidRDefault="00003D91" w:rsidP="00003D91">
            <w:pPr>
              <w:pStyle w:val="TAC"/>
            </w:pPr>
            <w:r w:rsidRPr="009B053A">
              <w:t>5 MHz</w:t>
            </w:r>
          </w:p>
        </w:tc>
        <w:tc>
          <w:tcPr>
            <w:tcW w:w="937" w:type="dxa"/>
            <w:gridSpan w:val="5"/>
            <w:vAlign w:val="center"/>
          </w:tcPr>
          <w:p w14:paraId="46D097D2" w14:textId="1FE195B0" w:rsidR="00003D91" w:rsidRPr="009B053A" w:rsidRDefault="00003D91" w:rsidP="00003D91">
            <w:pPr>
              <w:pStyle w:val="TAC"/>
              <w:rPr>
                <w:lang w:eastAsia="zh-TW"/>
              </w:rPr>
            </w:pPr>
            <w:r w:rsidRPr="009B053A">
              <w:rPr>
                <w:lang w:eastAsia="zh-TW"/>
              </w:rPr>
              <w:t>All RBs / All RBs</w:t>
            </w:r>
          </w:p>
        </w:tc>
        <w:tc>
          <w:tcPr>
            <w:tcW w:w="1301" w:type="dxa"/>
            <w:gridSpan w:val="12"/>
            <w:vAlign w:val="center"/>
          </w:tcPr>
          <w:p w14:paraId="4B5D233D" w14:textId="2C38529C" w:rsidR="00003D91" w:rsidRPr="009B053A" w:rsidRDefault="00003D91" w:rsidP="00003D91">
            <w:pPr>
              <w:pStyle w:val="TAC"/>
            </w:pPr>
            <w:r w:rsidRPr="009B053A">
              <w:t>N/A</w:t>
            </w:r>
          </w:p>
        </w:tc>
        <w:tc>
          <w:tcPr>
            <w:tcW w:w="1216" w:type="dxa"/>
            <w:gridSpan w:val="10"/>
            <w:vAlign w:val="center"/>
          </w:tcPr>
          <w:p w14:paraId="4F1DADBB" w14:textId="07C60411" w:rsidR="00003D91" w:rsidRPr="009B053A" w:rsidRDefault="00003D91" w:rsidP="00003D91">
            <w:pPr>
              <w:pStyle w:val="TAC"/>
            </w:pPr>
            <w:r w:rsidRPr="009B053A">
              <w:t>QPSK</w:t>
            </w:r>
          </w:p>
        </w:tc>
        <w:tc>
          <w:tcPr>
            <w:tcW w:w="930" w:type="dxa"/>
            <w:gridSpan w:val="6"/>
            <w:vAlign w:val="center"/>
          </w:tcPr>
          <w:p w14:paraId="409EBF37" w14:textId="5296A809" w:rsidR="00003D91" w:rsidRPr="009B053A" w:rsidRDefault="00003D91" w:rsidP="00003D91">
            <w:pPr>
              <w:pStyle w:val="TAC"/>
            </w:pPr>
            <w:r w:rsidRPr="009B053A">
              <w:t>5 MHz</w:t>
            </w:r>
          </w:p>
        </w:tc>
        <w:tc>
          <w:tcPr>
            <w:tcW w:w="1063" w:type="dxa"/>
            <w:gridSpan w:val="9"/>
            <w:vAlign w:val="center"/>
          </w:tcPr>
          <w:p w14:paraId="251A8A7B" w14:textId="78B95362" w:rsidR="00003D91" w:rsidRPr="009B053A" w:rsidRDefault="00003D91" w:rsidP="00003D91">
            <w:pPr>
              <w:pStyle w:val="TAC"/>
            </w:pPr>
            <w:r w:rsidRPr="009B053A">
              <w:t>All RBs / 0</w:t>
            </w:r>
          </w:p>
        </w:tc>
        <w:tc>
          <w:tcPr>
            <w:tcW w:w="997" w:type="dxa"/>
            <w:gridSpan w:val="9"/>
            <w:vAlign w:val="center"/>
          </w:tcPr>
          <w:p w14:paraId="063F60F0" w14:textId="7B681E4A" w:rsidR="00003D91" w:rsidRPr="009B053A" w:rsidRDefault="003737A2" w:rsidP="00003D91">
            <w:pPr>
              <w:pStyle w:val="TAC"/>
            </w:pPr>
            <w:r w:rsidRPr="009B053A">
              <w:rPr>
                <w:lang w:eastAsia="zh-TW"/>
              </w:rPr>
              <w:t>DFT-s-</w:t>
            </w:r>
            <w:r w:rsidR="00003D91" w:rsidRPr="009B053A">
              <w:t>OFDM QPSK</w:t>
            </w:r>
          </w:p>
        </w:tc>
        <w:tc>
          <w:tcPr>
            <w:tcW w:w="1299" w:type="dxa"/>
            <w:gridSpan w:val="13"/>
            <w:vAlign w:val="center"/>
          </w:tcPr>
          <w:p w14:paraId="487678E8" w14:textId="16E9A696" w:rsidR="00003D91" w:rsidRPr="009B053A" w:rsidRDefault="00003D91" w:rsidP="00003D91">
            <w:pPr>
              <w:pStyle w:val="TAC"/>
            </w:pPr>
            <w:r w:rsidRPr="009B053A">
              <w:t>CP-OFDM QPSK</w:t>
            </w:r>
          </w:p>
        </w:tc>
        <w:tc>
          <w:tcPr>
            <w:tcW w:w="960" w:type="dxa"/>
            <w:gridSpan w:val="10"/>
            <w:vAlign w:val="center"/>
          </w:tcPr>
          <w:p w14:paraId="04092C15" w14:textId="1CA884A9" w:rsidR="00003D91" w:rsidRPr="009B053A" w:rsidRDefault="00003D91" w:rsidP="00003D91">
            <w:pPr>
              <w:pStyle w:val="TAC"/>
            </w:pPr>
            <w:r w:rsidRPr="009B053A">
              <w:t>10 MHz</w:t>
            </w:r>
          </w:p>
        </w:tc>
        <w:tc>
          <w:tcPr>
            <w:tcW w:w="1109" w:type="dxa"/>
            <w:gridSpan w:val="5"/>
            <w:vAlign w:val="center"/>
          </w:tcPr>
          <w:p w14:paraId="6EECE643" w14:textId="07F61BC4" w:rsidR="00003D91" w:rsidRPr="009B053A" w:rsidRDefault="00003D91" w:rsidP="00003D91">
            <w:pPr>
              <w:pStyle w:val="TAC"/>
            </w:pPr>
            <w:r w:rsidRPr="009B053A">
              <w:t>All RBs / All RBs</w:t>
            </w:r>
          </w:p>
        </w:tc>
      </w:tr>
      <w:tr w:rsidR="00C875AF" w:rsidRPr="009B053A" w14:paraId="7912BADF" w14:textId="77777777" w:rsidTr="00C652FB">
        <w:trPr>
          <w:trHeight w:val="241"/>
        </w:trPr>
        <w:tc>
          <w:tcPr>
            <w:tcW w:w="403" w:type="dxa"/>
            <w:gridSpan w:val="4"/>
            <w:tcBorders>
              <w:top w:val="nil"/>
              <w:bottom w:val="nil"/>
            </w:tcBorders>
            <w:vAlign w:val="center"/>
          </w:tcPr>
          <w:p w14:paraId="5F3ABC1F" w14:textId="0793F5EA" w:rsidR="00003D91" w:rsidRPr="009B053A" w:rsidRDefault="00003D91" w:rsidP="00003D91">
            <w:pPr>
              <w:pStyle w:val="TAC"/>
            </w:pPr>
            <w:r w:rsidRPr="009B053A">
              <w:t>2</w:t>
            </w:r>
          </w:p>
        </w:tc>
        <w:tc>
          <w:tcPr>
            <w:tcW w:w="724" w:type="dxa"/>
            <w:gridSpan w:val="3"/>
            <w:vAlign w:val="center"/>
          </w:tcPr>
          <w:p w14:paraId="6B4FD24B" w14:textId="524DBEF7" w:rsidR="00003D91" w:rsidRPr="009B053A" w:rsidRDefault="00003D91" w:rsidP="00003D91">
            <w:pPr>
              <w:pStyle w:val="TAC"/>
            </w:pPr>
            <w:r w:rsidRPr="009B053A">
              <w:t>1</w:t>
            </w:r>
          </w:p>
        </w:tc>
        <w:tc>
          <w:tcPr>
            <w:tcW w:w="1121" w:type="dxa"/>
            <w:gridSpan w:val="8"/>
            <w:vAlign w:val="center"/>
          </w:tcPr>
          <w:p w14:paraId="704369B3" w14:textId="0BA3E2F9" w:rsidR="00003D91" w:rsidRPr="009B053A" w:rsidRDefault="00003D91" w:rsidP="00003D91">
            <w:pPr>
              <w:pStyle w:val="TAC"/>
            </w:pPr>
            <w:r w:rsidRPr="009B053A">
              <w:t>UL 1970 / DL 2160</w:t>
            </w:r>
          </w:p>
        </w:tc>
        <w:tc>
          <w:tcPr>
            <w:tcW w:w="1036" w:type="dxa"/>
            <w:gridSpan w:val="12"/>
            <w:vAlign w:val="center"/>
          </w:tcPr>
          <w:p w14:paraId="653AEBF1" w14:textId="77777777" w:rsidR="00003D91" w:rsidRPr="009B053A" w:rsidRDefault="00003D91" w:rsidP="00003D91">
            <w:pPr>
              <w:pStyle w:val="TAC"/>
            </w:pPr>
          </w:p>
        </w:tc>
        <w:tc>
          <w:tcPr>
            <w:tcW w:w="937" w:type="dxa"/>
            <w:gridSpan w:val="5"/>
            <w:vAlign w:val="center"/>
          </w:tcPr>
          <w:p w14:paraId="207A5664" w14:textId="77777777" w:rsidR="00003D91" w:rsidRPr="009B053A" w:rsidRDefault="00003D91" w:rsidP="00003D91">
            <w:pPr>
              <w:pStyle w:val="TAC"/>
              <w:rPr>
                <w:lang w:eastAsia="zh-TW"/>
              </w:rPr>
            </w:pPr>
          </w:p>
        </w:tc>
        <w:tc>
          <w:tcPr>
            <w:tcW w:w="1301" w:type="dxa"/>
            <w:gridSpan w:val="12"/>
            <w:vAlign w:val="center"/>
          </w:tcPr>
          <w:p w14:paraId="10510C01" w14:textId="29472ABF" w:rsidR="00003D91" w:rsidRPr="009B053A" w:rsidRDefault="00003D91" w:rsidP="00003D91">
            <w:pPr>
              <w:pStyle w:val="TAC"/>
            </w:pPr>
            <w:r w:rsidRPr="009B053A">
              <w:t>28</w:t>
            </w:r>
          </w:p>
        </w:tc>
        <w:tc>
          <w:tcPr>
            <w:tcW w:w="1216" w:type="dxa"/>
            <w:gridSpan w:val="10"/>
            <w:vAlign w:val="center"/>
          </w:tcPr>
          <w:p w14:paraId="10463565" w14:textId="2A3FB562" w:rsidR="00003D91" w:rsidRPr="009B053A" w:rsidRDefault="00003D91" w:rsidP="00003D91">
            <w:pPr>
              <w:pStyle w:val="TAC"/>
            </w:pPr>
            <w:r w:rsidRPr="009B053A">
              <w:t>DL 794 MHz</w:t>
            </w:r>
          </w:p>
        </w:tc>
        <w:tc>
          <w:tcPr>
            <w:tcW w:w="930" w:type="dxa"/>
            <w:gridSpan w:val="6"/>
            <w:vAlign w:val="center"/>
          </w:tcPr>
          <w:p w14:paraId="707B0B8D" w14:textId="77777777" w:rsidR="00003D91" w:rsidRPr="009B053A" w:rsidRDefault="00003D91" w:rsidP="00003D91">
            <w:pPr>
              <w:pStyle w:val="TAC"/>
            </w:pPr>
          </w:p>
        </w:tc>
        <w:tc>
          <w:tcPr>
            <w:tcW w:w="1063" w:type="dxa"/>
            <w:gridSpan w:val="9"/>
            <w:vAlign w:val="center"/>
          </w:tcPr>
          <w:p w14:paraId="3B771257" w14:textId="77777777" w:rsidR="00003D91" w:rsidRPr="009B053A" w:rsidRDefault="00003D91" w:rsidP="00003D91">
            <w:pPr>
              <w:pStyle w:val="TAC"/>
            </w:pPr>
          </w:p>
        </w:tc>
        <w:tc>
          <w:tcPr>
            <w:tcW w:w="997" w:type="dxa"/>
            <w:gridSpan w:val="9"/>
            <w:vAlign w:val="center"/>
          </w:tcPr>
          <w:p w14:paraId="62075FA8" w14:textId="691E3BD4" w:rsidR="00003D91" w:rsidRPr="009B053A" w:rsidRDefault="00003D91" w:rsidP="00003D91">
            <w:pPr>
              <w:pStyle w:val="TAC"/>
            </w:pPr>
            <w:r w:rsidRPr="009B053A">
              <w:t>n78</w:t>
            </w:r>
          </w:p>
        </w:tc>
        <w:tc>
          <w:tcPr>
            <w:tcW w:w="1299" w:type="dxa"/>
            <w:gridSpan w:val="13"/>
            <w:vAlign w:val="center"/>
          </w:tcPr>
          <w:p w14:paraId="4FED97E2" w14:textId="47EA1BF1" w:rsidR="00003D91" w:rsidRPr="009B053A" w:rsidRDefault="00003D91" w:rsidP="00003D91">
            <w:pPr>
              <w:pStyle w:val="TAC"/>
            </w:pPr>
            <w:r w:rsidRPr="009B053A">
              <w:t>3352 MHz</w:t>
            </w:r>
          </w:p>
        </w:tc>
        <w:tc>
          <w:tcPr>
            <w:tcW w:w="960" w:type="dxa"/>
            <w:gridSpan w:val="10"/>
            <w:vAlign w:val="center"/>
          </w:tcPr>
          <w:p w14:paraId="68E8897F" w14:textId="77777777" w:rsidR="00003D91" w:rsidRPr="009B053A" w:rsidRDefault="00003D91" w:rsidP="00003D91">
            <w:pPr>
              <w:pStyle w:val="TAC"/>
            </w:pPr>
          </w:p>
        </w:tc>
        <w:tc>
          <w:tcPr>
            <w:tcW w:w="1109" w:type="dxa"/>
            <w:gridSpan w:val="5"/>
            <w:vAlign w:val="center"/>
          </w:tcPr>
          <w:p w14:paraId="3BEFC985" w14:textId="77777777" w:rsidR="00003D91" w:rsidRPr="009B053A" w:rsidRDefault="00003D91" w:rsidP="00003D91">
            <w:pPr>
              <w:pStyle w:val="TAC"/>
            </w:pPr>
          </w:p>
        </w:tc>
      </w:tr>
      <w:tr w:rsidR="00A63CB2" w:rsidRPr="009B053A" w14:paraId="00B4583C" w14:textId="77777777" w:rsidTr="00C652FB">
        <w:trPr>
          <w:trHeight w:val="241"/>
        </w:trPr>
        <w:tc>
          <w:tcPr>
            <w:tcW w:w="403" w:type="dxa"/>
            <w:gridSpan w:val="4"/>
            <w:tcBorders>
              <w:top w:val="nil"/>
            </w:tcBorders>
            <w:vAlign w:val="center"/>
          </w:tcPr>
          <w:p w14:paraId="57249F3C" w14:textId="77777777" w:rsidR="00003D91" w:rsidRPr="009B053A" w:rsidRDefault="00003D91" w:rsidP="00003D91">
            <w:pPr>
              <w:pStyle w:val="TAC"/>
            </w:pPr>
          </w:p>
        </w:tc>
        <w:tc>
          <w:tcPr>
            <w:tcW w:w="724" w:type="dxa"/>
            <w:gridSpan w:val="3"/>
            <w:vAlign w:val="center"/>
          </w:tcPr>
          <w:p w14:paraId="32FD9684" w14:textId="7B3EC3EA" w:rsidR="00003D91" w:rsidRPr="009B053A" w:rsidRDefault="00003D91" w:rsidP="00003D91">
            <w:pPr>
              <w:pStyle w:val="TAC"/>
            </w:pPr>
            <w:r w:rsidRPr="009B053A">
              <w:t>QPSK</w:t>
            </w:r>
          </w:p>
        </w:tc>
        <w:tc>
          <w:tcPr>
            <w:tcW w:w="1121" w:type="dxa"/>
            <w:gridSpan w:val="8"/>
            <w:vAlign w:val="center"/>
          </w:tcPr>
          <w:p w14:paraId="45841800" w14:textId="31EEE045" w:rsidR="00003D91" w:rsidRPr="009B053A" w:rsidRDefault="00003D91" w:rsidP="00003D91">
            <w:pPr>
              <w:pStyle w:val="TAC"/>
            </w:pPr>
            <w:r w:rsidRPr="009B053A">
              <w:t>QPSK</w:t>
            </w:r>
          </w:p>
        </w:tc>
        <w:tc>
          <w:tcPr>
            <w:tcW w:w="1036" w:type="dxa"/>
            <w:gridSpan w:val="12"/>
            <w:vAlign w:val="center"/>
          </w:tcPr>
          <w:p w14:paraId="77998DDD" w14:textId="341E7F13" w:rsidR="00003D91" w:rsidRPr="009B053A" w:rsidRDefault="00003D91" w:rsidP="00003D91">
            <w:pPr>
              <w:pStyle w:val="TAC"/>
            </w:pPr>
            <w:r w:rsidRPr="009B053A">
              <w:t>5 MHz</w:t>
            </w:r>
          </w:p>
        </w:tc>
        <w:tc>
          <w:tcPr>
            <w:tcW w:w="937" w:type="dxa"/>
            <w:gridSpan w:val="5"/>
            <w:vAlign w:val="center"/>
          </w:tcPr>
          <w:p w14:paraId="58E45DA1" w14:textId="10FDC4BC" w:rsidR="00003D91" w:rsidRPr="009B053A" w:rsidRDefault="00003D91" w:rsidP="00003D91">
            <w:pPr>
              <w:pStyle w:val="TAC"/>
              <w:rPr>
                <w:lang w:eastAsia="zh-TW"/>
              </w:rPr>
            </w:pPr>
            <w:r w:rsidRPr="009B053A">
              <w:rPr>
                <w:lang w:eastAsia="zh-TW"/>
              </w:rPr>
              <w:t>All RBs / All RBs</w:t>
            </w:r>
          </w:p>
        </w:tc>
        <w:tc>
          <w:tcPr>
            <w:tcW w:w="1301" w:type="dxa"/>
            <w:gridSpan w:val="12"/>
            <w:vAlign w:val="center"/>
          </w:tcPr>
          <w:p w14:paraId="4BE8DD8D" w14:textId="7271290D" w:rsidR="00003D91" w:rsidRPr="009B053A" w:rsidRDefault="00003D91" w:rsidP="00003D91">
            <w:pPr>
              <w:pStyle w:val="TAC"/>
            </w:pPr>
            <w:r w:rsidRPr="009B053A">
              <w:t>N/A</w:t>
            </w:r>
          </w:p>
        </w:tc>
        <w:tc>
          <w:tcPr>
            <w:tcW w:w="1216" w:type="dxa"/>
            <w:gridSpan w:val="10"/>
            <w:vAlign w:val="center"/>
          </w:tcPr>
          <w:p w14:paraId="3F8851EC" w14:textId="7A40BFDF" w:rsidR="00003D91" w:rsidRPr="009B053A" w:rsidRDefault="00003D91" w:rsidP="00003D91">
            <w:pPr>
              <w:pStyle w:val="TAC"/>
            </w:pPr>
            <w:r w:rsidRPr="009B053A">
              <w:t>QPSK</w:t>
            </w:r>
          </w:p>
        </w:tc>
        <w:tc>
          <w:tcPr>
            <w:tcW w:w="930" w:type="dxa"/>
            <w:gridSpan w:val="6"/>
            <w:vAlign w:val="center"/>
          </w:tcPr>
          <w:p w14:paraId="6BBBB38F" w14:textId="210DBA6F" w:rsidR="00003D91" w:rsidRPr="009B053A" w:rsidRDefault="00003D91" w:rsidP="00003D91">
            <w:pPr>
              <w:pStyle w:val="TAC"/>
            </w:pPr>
            <w:r w:rsidRPr="009B053A">
              <w:t>5 MHz</w:t>
            </w:r>
          </w:p>
        </w:tc>
        <w:tc>
          <w:tcPr>
            <w:tcW w:w="1063" w:type="dxa"/>
            <w:gridSpan w:val="9"/>
            <w:vAlign w:val="center"/>
          </w:tcPr>
          <w:p w14:paraId="1AE45336" w14:textId="26B607DF" w:rsidR="00003D91" w:rsidRPr="009B053A" w:rsidRDefault="00003D91" w:rsidP="00003D91">
            <w:pPr>
              <w:pStyle w:val="TAC"/>
            </w:pPr>
            <w:r w:rsidRPr="009B053A">
              <w:t>All RBs / 0</w:t>
            </w:r>
          </w:p>
        </w:tc>
        <w:tc>
          <w:tcPr>
            <w:tcW w:w="997" w:type="dxa"/>
            <w:gridSpan w:val="9"/>
            <w:vAlign w:val="center"/>
          </w:tcPr>
          <w:p w14:paraId="44590593" w14:textId="645F0387" w:rsidR="00003D91" w:rsidRPr="009B053A" w:rsidRDefault="003737A2" w:rsidP="00003D91">
            <w:pPr>
              <w:pStyle w:val="TAC"/>
            </w:pPr>
            <w:r w:rsidRPr="009B053A">
              <w:rPr>
                <w:lang w:eastAsia="zh-TW"/>
              </w:rPr>
              <w:t>DFT-s-</w:t>
            </w:r>
            <w:r w:rsidR="00003D91" w:rsidRPr="009B053A">
              <w:t>OFDM QPSK</w:t>
            </w:r>
          </w:p>
        </w:tc>
        <w:tc>
          <w:tcPr>
            <w:tcW w:w="1299" w:type="dxa"/>
            <w:gridSpan w:val="13"/>
            <w:vAlign w:val="center"/>
          </w:tcPr>
          <w:p w14:paraId="2637B2C5" w14:textId="5775EF09" w:rsidR="00003D91" w:rsidRPr="009B053A" w:rsidRDefault="00003D91" w:rsidP="00003D91">
            <w:pPr>
              <w:pStyle w:val="TAC"/>
            </w:pPr>
            <w:r w:rsidRPr="009B053A">
              <w:t>CP-OFDM QPSK</w:t>
            </w:r>
          </w:p>
        </w:tc>
        <w:tc>
          <w:tcPr>
            <w:tcW w:w="960" w:type="dxa"/>
            <w:gridSpan w:val="10"/>
            <w:vAlign w:val="center"/>
          </w:tcPr>
          <w:p w14:paraId="41D1E54A" w14:textId="62600163" w:rsidR="00003D91" w:rsidRPr="009B053A" w:rsidRDefault="00003D91" w:rsidP="00003D91">
            <w:pPr>
              <w:pStyle w:val="TAC"/>
            </w:pPr>
            <w:r w:rsidRPr="009B053A">
              <w:t>10 MHz</w:t>
            </w:r>
          </w:p>
        </w:tc>
        <w:tc>
          <w:tcPr>
            <w:tcW w:w="1109" w:type="dxa"/>
            <w:gridSpan w:val="5"/>
            <w:vAlign w:val="center"/>
          </w:tcPr>
          <w:p w14:paraId="2C562ACA" w14:textId="182219FE" w:rsidR="00003D91" w:rsidRPr="009B053A" w:rsidRDefault="00003D91" w:rsidP="00003D91">
            <w:pPr>
              <w:pStyle w:val="TAC"/>
            </w:pPr>
            <w:r w:rsidRPr="009B053A">
              <w:t>All RBs / All RBs</w:t>
            </w:r>
          </w:p>
        </w:tc>
      </w:tr>
      <w:tr w:rsidR="00733D30" w:rsidRPr="009B053A" w14:paraId="40B921D1" w14:textId="77777777" w:rsidTr="004554EB">
        <w:trPr>
          <w:trHeight w:val="241"/>
        </w:trPr>
        <w:tc>
          <w:tcPr>
            <w:tcW w:w="13096" w:type="dxa"/>
            <w:gridSpan w:val="106"/>
            <w:tcBorders>
              <w:top w:val="nil"/>
            </w:tcBorders>
            <w:vAlign w:val="center"/>
          </w:tcPr>
          <w:p w14:paraId="15D8FEF1" w14:textId="77777777" w:rsidR="00733D30" w:rsidRPr="009B053A" w:rsidRDefault="00733D30" w:rsidP="004554EB">
            <w:pPr>
              <w:pStyle w:val="TAC"/>
            </w:pPr>
            <w:r w:rsidRPr="009B053A">
              <w:rPr>
                <w:b/>
                <w:bCs/>
              </w:rPr>
              <w:t>Test Settings for DC_1A-41A_n77A – Note 3</w:t>
            </w:r>
          </w:p>
        </w:tc>
      </w:tr>
      <w:tr w:rsidR="00531B50" w:rsidRPr="009B053A" w14:paraId="0E830CDE" w14:textId="77777777" w:rsidTr="00C652FB">
        <w:trPr>
          <w:trHeight w:val="241"/>
        </w:trPr>
        <w:tc>
          <w:tcPr>
            <w:tcW w:w="363" w:type="dxa"/>
            <w:tcBorders>
              <w:top w:val="nil"/>
            </w:tcBorders>
            <w:vAlign w:val="center"/>
          </w:tcPr>
          <w:p w14:paraId="19532698" w14:textId="77777777" w:rsidR="00733D30" w:rsidRPr="009B053A" w:rsidRDefault="00733D30" w:rsidP="004554EB">
            <w:pPr>
              <w:pStyle w:val="TAC"/>
            </w:pPr>
            <w:r w:rsidRPr="009B053A">
              <w:t>1</w:t>
            </w:r>
          </w:p>
        </w:tc>
        <w:tc>
          <w:tcPr>
            <w:tcW w:w="756" w:type="dxa"/>
            <w:gridSpan w:val="4"/>
            <w:vAlign w:val="center"/>
          </w:tcPr>
          <w:p w14:paraId="25FC5CA1" w14:textId="77777777" w:rsidR="00733D30" w:rsidRPr="009B053A" w:rsidRDefault="00733D30" w:rsidP="004554EB">
            <w:pPr>
              <w:pStyle w:val="TAC"/>
            </w:pPr>
            <w:r w:rsidRPr="009B053A">
              <w:t>1</w:t>
            </w:r>
          </w:p>
        </w:tc>
        <w:tc>
          <w:tcPr>
            <w:tcW w:w="1116" w:type="dxa"/>
            <w:gridSpan w:val="8"/>
            <w:vAlign w:val="center"/>
          </w:tcPr>
          <w:p w14:paraId="5D7A43EF" w14:textId="77777777" w:rsidR="00733D30" w:rsidRPr="009B053A" w:rsidRDefault="00733D30" w:rsidP="004554EB">
            <w:pPr>
              <w:pStyle w:val="TAC"/>
            </w:pPr>
            <w:r w:rsidRPr="009B053A">
              <w:t>UL 1970 / DL 2160 MHz</w:t>
            </w:r>
          </w:p>
        </w:tc>
        <w:tc>
          <w:tcPr>
            <w:tcW w:w="1036" w:type="dxa"/>
            <w:gridSpan w:val="12"/>
            <w:vAlign w:val="center"/>
          </w:tcPr>
          <w:p w14:paraId="368D118D" w14:textId="77777777" w:rsidR="00733D30" w:rsidRPr="009B053A" w:rsidRDefault="00733D30" w:rsidP="004554EB">
            <w:pPr>
              <w:pStyle w:val="TAC"/>
            </w:pPr>
          </w:p>
        </w:tc>
        <w:tc>
          <w:tcPr>
            <w:tcW w:w="937" w:type="dxa"/>
            <w:gridSpan w:val="5"/>
            <w:vAlign w:val="center"/>
          </w:tcPr>
          <w:p w14:paraId="5CE70D03" w14:textId="77777777" w:rsidR="00733D30" w:rsidRPr="009B053A" w:rsidRDefault="00733D30" w:rsidP="004554EB">
            <w:pPr>
              <w:pStyle w:val="TAC"/>
              <w:rPr>
                <w:lang w:eastAsia="zh-TW"/>
              </w:rPr>
            </w:pPr>
          </w:p>
        </w:tc>
        <w:tc>
          <w:tcPr>
            <w:tcW w:w="1302" w:type="dxa"/>
            <w:gridSpan w:val="12"/>
            <w:vAlign w:val="center"/>
          </w:tcPr>
          <w:p w14:paraId="26EB0E2C" w14:textId="77777777" w:rsidR="00733D30" w:rsidRPr="009B053A" w:rsidRDefault="00733D30" w:rsidP="004554EB">
            <w:pPr>
              <w:pStyle w:val="TAC"/>
            </w:pPr>
            <w:r w:rsidRPr="009B053A">
              <w:t>41</w:t>
            </w:r>
          </w:p>
        </w:tc>
        <w:tc>
          <w:tcPr>
            <w:tcW w:w="1216" w:type="dxa"/>
            <w:gridSpan w:val="11"/>
            <w:vAlign w:val="center"/>
          </w:tcPr>
          <w:p w14:paraId="228B7EE9" w14:textId="77777777" w:rsidR="00733D30" w:rsidRPr="009B053A" w:rsidRDefault="00733D30" w:rsidP="004554EB">
            <w:pPr>
              <w:pStyle w:val="TAC"/>
            </w:pPr>
            <w:r w:rsidRPr="009B053A">
              <w:t>2510 MHz</w:t>
            </w:r>
          </w:p>
        </w:tc>
        <w:tc>
          <w:tcPr>
            <w:tcW w:w="930" w:type="dxa"/>
            <w:gridSpan w:val="6"/>
            <w:vAlign w:val="center"/>
          </w:tcPr>
          <w:p w14:paraId="5C906AB6" w14:textId="77777777" w:rsidR="00733D30" w:rsidRPr="009B053A" w:rsidRDefault="00733D30" w:rsidP="004554EB">
            <w:pPr>
              <w:pStyle w:val="TAC"/>
            </w:pPr>
          </w:p>
        </w:tc>
        <w:tc>
          <w:tcPr>
            <w:tcW w:w="1064" w:type="dxa"/>
            <w:gridSpan w:val="8"/>
            <w:vAlign w:val="center"/>
          </w:tcPr>
          <w:p w14:paraId="2B5ABF8E" w14:textId="77777777" w:rsidR="00733D30" w:rsidRPr="009B053A" w:rsidRDefault="00733D30" w:rsidP="004554EB">
            <w:pPr>
              <w:pStyle w:val="TAC"/>
            </w:pPr>
          </w:p>
        </w:tc>
        <w:tc>
          <w:tcPr>
            <w:tcW w:w="997" w:type="dxa"/>
            <w:gridSpan w:val="9"/>
            <w:vAlign w:val="center"/>
          </w:tcPr>
          <w:p w14:paraId="53737297" w14:textId="77777777" w:rsidR="00733D30" w:rsidRPr="009B053A" w:rsidRDefault="00733D30" w:rsidP="004554EB">
            <w:pPr>
              <w:pStyle w:val="TAC"/>
              <w:rPr>
                <w:lang w:eastAsia="zh-TW"/>
              </w:rPr>
            </w:pPr>
            <w:r w:rsidRPr="009B053A">
              <w:t>n77</w:t>
            </w:r>
          </w:p>
        </w:tc>
        <w:tc>
          <w:tcPr>
            <w:tcW w:w="1261" w:type="dxa"/>
            <w:gridSpan w:val="10"/>
            <w:vAlign w:val="center"/>
          </w:tcPr>
          <w:p w14:paraId="0EFFFA0D" w14:textId="77777777" w:rsidR="00733D30" w:rsidRPr="009B053A" w:rsidRDefault="00733D30" w:rsidP="004554EB">
            <w:pPr>
              <w:pStyle w:val="TAC"/>
            </w:pPr>
            <w:r w:rsidRPr="009B053A">
              <w:t>3400 MHz</w:t>
            </w:r>
          </w:p>
        </w:tc>
        <w:tc>
          <w:tcPr>
            <w:tcW w:w="1009" w:type="dxa"/>
            <w:gridSpan w:val="15"/>
            <w:vAlign w:val="center"/>
          </w:tcPr>
          <w:p w14:paraId="0D288D7B" w14:textId="77777777" w:rsidR="00733D30" w:rsidRPr="009B053A" w:rsidRDefault="00733D30" w:rsidP="004554EB">
            <w:pPr>
              <w:pStyle w:val="TAC"/>
            </w:pPr>
          </w:p>
        </w:tc>
        <w:tc>
          <w:tcPr>
            <w:tcW w:w="1109" w:type="dxa"/>
            <w:gridSpan w:val="5"/>
            <w:vAlign w:val="center"/>
          </w:tcPr>
          <w:p w14:paraId="67C86978" w14:textId="77777777" w:rsidR="00733D30" w:rsidRPr="009B053A" w:rsidRDefault="00733D30" w:rsidP="004554EB">
            <w:pPr>
              <w:pStyle w:val="TAC"/>
            </w:pPr>
          </w:p>
        </w:tc>
      </w:tr>
      <w:tr w:rsidR="00531B50" w:rsidRPr="009B053A" w14:paraId="440DFE77" w14:textId="77777777" w:rsidTr="00C652FB">
        <w:trPr>
          <w:trHeight w:val="241"/>
        </w:trPr>
        <w:tc>
          <w:tcPr>
            <w:tcW w:w="363" w:type="dxa"/>
            <w:tcBorders>
              <w:top w:val="nil"/>
            </w:tcBorders>
            <w:vAlign w:val="center"/>
          </w:tcPr>
          <w:p w14:paraId="5491662E" w14:textId="77777777" w:rsidR="00733D30" w:rsidRPr="009B053A" w:rsidRDefault="00733D30" w:rsidP="004554EB">
            <w:pPr>
              <w:pStyle w:val="TAC"/>
            </w:pPr>
          </w:p>
        </w:tc>
        <w:tc>
          <w:tcPr>
            <w:tcW w:w="756" w:type="dxa"/>
            <w:gridSpan w:val="4"/>
            <w:vAlign w:val="center"/>
          </w:tcPr>
          <w:p w14:paraId="6909E221" w14:textId="77777777" w:rsidR="00733D30" w:rsidRPr="009B053A" w:rsidRDefault="00733D30" w:rsidP="004554EB">
            <w:pPr>
              <w:pStyle w:val="TAC"/>
            </w:pPr>
            <w:r w:rsidRPr="009B053A">
              <w:t>QPSK</w:t>
            </w:r>
          </w:p>
        </w:tc>
        <w:tc>
          <w:tcPr>
            <w:tcW w:w="1116" w:type="dxa"/>
            <w:gridSpan w:val="8"/>
            <w:vAlign w:val="center"/>
          </w:tcPr>
          <w:p w14:paraId="3B34E9A6" w14:textId="77777777" w:rsidR="00733D30" w:rsidRPr="009B053A" w:rsidRDefault="00733D30" w:rsidP="004554EB">
            <w:pPr>
              <w:pStyle w:val="TAC"/>
            </w:pPr>
            <w:r w:rsidRPr="009B053A">
              <w:t>QPSK</w:t>
            </w:r>
          </w:p>
        </w:tc>
        <w:tc>
          <w:tcPr>
            <w:tcW w:w="1036" w:type="dxa"/>
            <w:gridSpan w:val="12"/>
            <w:vAlign w:val="center"/>
          </w:tcPr>
          <w:p w14:paraId="77F46117" w14:textId="77777777" w:rsidR="00733D30" w:rsidRPr="009B053A" w:rsidRDefault="00733D30" w:rsidP="004554EB">
            <w:pPr>
              <w:pStyle w:val="TAC"/>
            </w:pPr>
            <w:r w:rsidRPr="009B053A">
              <w:t>5 MHz</w:t>
            </w:r>
          </w:p>
        </w:tc>
        <w:tc>
          <w:tcPr>
            <w:tcW w:w="937" w:type="dxa"/>
            <w:gridSpan w:val="5"/>
            <w:vAlign w:val="center"/>
          </w:tcPr>
          <w:p w14:paraId="753D9CBF" w14:textId="77777777" w:rsidR="00733D30" w:rsidRPr="009B053A" w:rsidRDefault="00733D30" w:rsidP="004554EB">
            <w:pPr>
              <w:pStyle w:val="TAC"/>
              <w:rPr>
                <w:lang w:eastAsia="zh-TW"/>
              </w:rPr>
            </w:pPr>
            <w:r w:rsidRPr="009B053A">
              <w:rPr>
                <w:lang w:eastAsia="zh-TW"/>
              </w:rPr>
              <w:t>All RBs / All RBs</w:t>
            </w:r>
          </w:p>
        </w:tc>
        <w:tc>
          <w:tcPr>
            <w:tcW w:w="1302" w:type="dxa"/>
            <w:gridSpan w:val="12"/>
            <w:vAlign w:val="center"/>
          </w:tcPr>
          <w:p w14:paraId="57B35315" w14:textId="77777777" w:rsidR="00733D30" w:rsidRPr="009B053A" w:rsidRDefault="00733D30" w:rsidP="004554EB">
            <w:pPr>
              <w:pStyle w:val="TAC"/>
            </w:pPr>
            <w:r w:rsidRPr="009B053A">
              <w:t>N/A</w:t>
            </w:r>
          </w:p>
        </w:tc>
        <w:tc>
          <w:tcPr>
            <w:tcW w:w="1216" w:type="dxa"/>
            <w:gridSpan w:val="11"/>
            <w:vAlign w:val="center"/>
          </w:tcPr>
          <w:p w14:paraId="158724AC" w14:textId="77777777" w:rsidR="00733D30" w:rsidRPr="009B053A" w:rsidRDefault="00733D30" w:rsidP="004554EB">
            <w:pPr>
              <w:pStyle w:val="TAC"/>
            </w:pPr>
            <w:r w:rsidRPr="009B053A">
              <w:t>QPSK</w:t>
            </w:r>
          </w:p>
        </w:tc>
        <w:tc>
          <w:tcPr>
            <w:tcW w:w="930" w:type="dxa"/>
            <w:gridSpan w:val="6"/>
            <w:vAlign w:val="center"/>
          </w:tcPr>
          <w:p w14:paraId="7C969E5E" w14:textId="77777777" w:rsidR="00733D30" w:rsidRPr="009B053A" w:rsidRDefault="00733D30" w:rsidP="004554EB">
            <w:pPr>
              <w:pStyle w:val="TAC"/>
            </w:pPr>
            <w:r w:rsidRPr="009B053A">
              <w:t>5 MHz</w:t>
            </w:r>
          </w:p>
        </w:tc>
        <w:tc>
          <w:tcPr>
            <w:tcW w:w="1064" w:type="dxa"/>
            <w:gridSpan w:val="8"/>
            <w:vAlign w:val="center"/>
          </w:tcPr>
          <w:p w14:paraId="39466BB8" w14:textId="77777777" w:rsidR="00733D30" w:rsidRPr="009B053A" w:rsidRDefault="00733D30" w:rsidP="004554EB">
            <w:pPr>
              <w:pStyle w:val="TAC"/>
            </w:pPr>
            <w:r w:rsidRPr="009B053A">
              <w:t>All RBs / 0</w:t>
            </w:r>
          </w:p>
        </w:tc>
        <w:tc>
          <w:tcPr>
            <w:tcW w:w="997" w:type="dxa"/>
            <w:gridSpan w:val="9"/>
            <w:vAlign w:val="center"/>
          </w:tcPr>
          <w:p w14:paraId="5D9F3727" w14:textId="77777777" w:rsidR="00733D30" w:rsidRPr="009B053A" w:rsidRDefault="00733D30" w:rsidP="004554EB">
            <w:pPr>
              <w:pStyle w:val="TAC"/>
              <w:rPr>
                <w:lang w:eastAsia="zh-TW"/>
              </w:rPr>
            </w:pPr>
            <w:r w:rsidRPr="009B053A">
              <w:rPr>
                <w:lang w:eastAsia="zh-TW"/>
              </w:rPr>
              <w:t>DFT-s-</w:t>
            </w:r>
            <w:r w:rsidRPr="009B053A">
              <w:t>OFDM QPSK</w:t>
            </w:r>
          </w:p>
        </w:tc>
        <w:tc>
          <w:tcPr>
            <w:tcW w:w="1261" w:type="dxa"/>
            <w:gridSpan w:val="10"/>
            <w:vAlign w:val="center"/>
          </w:tcPr>
          <w:p w14:paraId="4013ADAF" w14:textId="77777777" w:rsidR="00733D30" w:rsidRPr="009B053A" w:rsidRDefault="00733D30" w:rsidP="004554EB">
            <w:pPr>
              <w:pStyle w:val="TAC"/>
            </w:pPr>
            <w:r w:rsidRPr="009B053A">
              <w:t>CP-OFDM QPSK</w:t>
            </w:r>
          </w:p>
        </w:tc>
        <w:tc>
          <w:tcPr>
            <w:tcW w:w="1009" w:type="dxa"/>
            <w:gridSpan w:val="15"/>
            <w:vAlign w:val="center"/>
          </w:tcPr>
          <w:p w14:paraId="4DFAD63C" w14:textId="77777777" w:rsidR="00733D30" w:rsidRPr="009B053A" w:rsidRDefault="00733D30" w:rsidP="004554EB">
            <w:pPr>
              <w:pStyle w:val="TAC"/>
            </w:pPr>
            <w:r w:rsidRPr="009B053A">
              <w:t>10 MHz</w:t>
            </w:r>
          </w:p>
        </w:tc>
        <w:tc>
          <w:tcPr>
            <w:tcW w:w="1109" w:type="dxa"/>
            <w:gridSpan w:val="5"/>
            <w:vAlign w:val="center"/>
          </w:tcPr>
          <w:p w14:paraId="2AF99676" w14:textId="77777777" w:rsidR="00733D30" w:rsidRPr="009B053A" w:rsidRDefault="00733D30" w:rsidP="004554EB">
            <w:pPr>
              <w:pStyle w:val="TAC"/>
            </w:pPr>
            <w:r w:rsidRPr="009B053A">
              <w:t>All RBs / All RBs</w:t>
            </w:r>
          </w:p>
        </w:tc>
      </w:tr>
      <w:tr w:rsidR="00531B50" w:rsidRPr="009B053A" w14:paraId="1B10F22A" w14:textId="77777777" w:rsidTr="00C652FB">
        <w:trPr>
          <w:trHeight w:val="241"/>
        </w:trPr>
        <w:tc>
          <w:tcPr>
            <w:tcW w:w="363" w:type="dxa"/>
            <w:tcBorders>
              <w:top w:val="nil"/>
            </w:tcBorders>
            <w:vAlign w:val="center"/>
          </w:tcPr>
          <w:p w14:paraId="67E7EDA6" w14:textId="77777777" w:rsidR="00733D30" w:rsidRPr="009B053A" w:rsidRDefault="00733D30" w:rsidP="004554EB">
            <w:pPr>
              <w:pStyle w:val="TAC"/>
              <w:rPr>
                <w:lang w:eastAsia="ja-JP"/>
              </w:rPr>
            </w:pPr>
            <w:r w:rsidRPr="009B053A">
              <w:rPr>
                <w:lang w:eastAsia="ja-JP"/>
              </w:rPr>
              <w:t>2</w:t>
            </w:r>
          </w:p>
        </w:tc>
        <w:tc>
          <w:tcPr>
            <w:tcW w:w="756" w:type="dxa"/>
            <w:gridSpan w:val="4"/>
            <w:vAlign w:val="center"/>
          </w:tcPr>
          <w:p w14:paraId="4794F204" w14:textId="77777777" w:rsidR="00733D30" w:rsidRPr="009B053A" w:rsidRDefault="00733D30" w:rsidP="004554EB">
            <w:pPr>
              <w:pStyle w:val="TAC"/>
            </w:pPr>
            <w:r w:rsidRPr="009B053A">
              <w:t>1</w:t>
            </w:r>
          </w:p>
        </w:tc>
        <w:tc>
          <w:tcPr>
            <w:tcW w:w="1116" w:type="dxa"/>
            <w:gridSpan w:val="8"/>
            <w:vAlign w:val="center"/>
          </w:tcPr>
          <w:p w14:paraId="38154ED5" w14:textId="77777777" w:rsidR="00733D30" w:rsidRPr="009B053A" w:rsidRDefault="00733D30" w:rsidP="004554EB">
            <w:pPr>
              <w:pStyle w:val="TAC"/>
            </w:pPr>
            <w:r w:rsidRPr="009B053A">
              <w:t>DL 2140 MHz</w:t>
            </w:r>
          </w:p>
        </w:tc>
        <w:tc>
          <w:tcPr>
            <w:tcW w:w="1036" w:type="dxa"/>
            <w:gridSpan w:val="12"/>
            <w:vAlign w:val="center"/>
          </w:tcPr>
          <w:p w14:paraId="247E10E1" w14:textId="77777777" w:rsidR="00733D30" w:rsidRPr="009B053A" w:rsidRDefault="00733D30" w:rsidP="004554EB">
            <w:pPr>
              <w:pStyle w:val="TAC"/>
            </w:pPr>
          </w:p>
        </w:tc>
        <w:tc>
          <w:tcPr>
            <w:tcW w:w="937" w:type="dxa"/>
            <w:gridSpan w:val="5"/>
            <w:vAlign w:val="center"/>
          </w:tcPr>
          <w:p w14:paraId="135A56DE" w14:textId="77777777" w:rsidR="00733D30" w:rsidRPr="009B053A" w:rsidRDefault="00733D30" w:rsidP="004554EB">
            <w:pPr>
              <w:pStyle w:val="TAC"/>
              <w:rPr>
                <w:lang w:eastAsia="zh-TW"/>
              </w:rPr>
            </w:pPr>
          </w:p>
        </w:tc>
        <w:tc>
          <w:tcPr>
            <w:tcW w:w="1302" w:type="dxa"/>
            <w:gridSpan w:val="12"/>
            <w:vAlign w:val="center"/>
          </w:tcPr>
          <w:p w14:paraId="0BC32EEF" w14:textId="77777777" w:rsidR="00733D30" w:rsidRPr="009B053A" w:rsidRDefault="00733D30" w:rsidP="004554EB">
            <w:pPr>
              <w:pStyle w:val="TAC"/>
            </w:pPr>
            <w:r w:rsidRPr="009B053A">
              <w:t>41</w:t>
            </w:r>
          </w:p>
        </w:tc>
        <w:tc>
          <w:tcPr>
            <w:tcW w:w="1216" w:type="dxa"/>
            <w:gridSpan w:val="11"/>
            <w:vAlign w:val="center"/>
          </w:tcPr>
          <w:p w14:paraId="59EC47B6" w14:textId="77777777" w:rsidR="00733D30" w:rsidRPr="009B053A" w:rsidRDefault="00733D30" w:rsidP="004554EB">
            <w:pPr>
              <w:pStyle w:val="TAC"/>
            </w:pPr>
            <w:r w:rsidRPr="009B053A">
              <w:t>2640 MHz</w:t>
            </w:r>
          </w:p>
        </w:tc>
        <w:tc>
          <w:tcPr>
            <w:tcW w:w="930" w:type="dxa"/>
            <w:gridSpan w:val="6"/>
            <w:vAlign w:val="center"/>
          </w:tcPr>
          <w:p w14:paraId="5887F67E" w14:textId="77777777" w:rsidR="00733D30" w:rsidRPr="009B053A" w:rsidRDefault="00733D30" w:rsidP="004554EB">
            <w:pPr>
              <w:pStyle w:val="TAC"/>
            </w:pPr>
          </w:p>
        </w:tc>
        <w:tc>
          <w:tcPr>
            <w:tcW w:w="1064" w:type="dxa"/>
            <w:gridSpan w:val="8"/>
            <w:vAlign w:val="center"/>
          </w:tcPr>
          <w:p w14:paraId="730836C2" w14:textId="77777777" w:rsidR="00733D30" w:rsidRPr="009B053A" w:rsidRDefault="00733D30" w:rsidP="004554EB">
            <w:pPr>
              <w:pStyle w:val="TAC"/>
            </w:pPr>
          </w:p>
        </w:tc>
        <w:tc>
          <w:tcPr>
            <w:tcW w:w="997" w:type="dxa"/>
            <w:gridSpan w:val="9"/>
            <w:vAlign w:val="center"/>
          </w:tcPr>
          <w:p w14:paraId="1D299B67" w14:textId="77777777" w:rsidR="00733D30" w:rsidRPr="009B053A" w:rsidRDefault="00733D30" w:rsidP="004554EB">
            <w:pPr>
              <w:pStyle w:val="TAC"/>
              <w:rPr>
                <w:lang w:eastAsia="zh-TW"/>
              </w:rPr>
            </w:pPr>
            <w:r w:rsidRPr="009B053A">
              <w:t>n77</w:t>
            </w:r>
          </w:p>
        </w:tc>
        <w:tc>
          <w:tcPr>
            <w:tcW w:w="1261" w:type="dxa"/>
            <w:gridSpan w:val="10"/>
            <w:vAlign w:val="center"/>
          </w:tcPr>
          <w:p w14:paraId="603B79AF" w14:textId="77777777" w:rsidR="00733D30" w:rsidRPr="009B053A" w:rsidRDefault="00733D30" w:rsidP="004554EB">
            <w:pPr>
              <w:pStyle w:val="TAC"/>
            </w:pPr>
            <w:r w:rsidRPr="009B053A">
              <w:t>3710 MHz</w:t>
            </w:r>
          </w:p>
        </w:tc>
        <w:tc>
          <w:tcPr>
            <w:tcW w:w="1009" w:type="dxa"/>
            <w:gridSpan w:val="15"/>
            <w:vAlign w:val="center"/>
          </w:tcPr>
          <w:p w14:paraId="64B82269" w14:textId="77777777" w:rsidR="00733D30" w:rsidRPr="009B053A" w:rsidRDefault="00733D30" w:rsidP="004554EB">
            <w:pPr>
              <w:pStyle w:val="TAC"/>
            </w:pPr>
          </w:p>
        </w:tc>
        <w:tc>
          <w:tcPr>
            <w:tcW w:w="1109" w:type="dxa"/>
            <w:gridSpan w:val="5"/>
            <w:vAlign w:val="center"/>
          </w:tcPr>
          <w:p w14:paraId="070D0F4F" w14:textId="77777777" w:rsidR="00733D30" w:rsidRPr="009B053A" w:rsidRDefault="00733D30" w:rsidP="004554EB">
            <w:pPr>
              <w:pStyle w:val="TAC"/>
            </w:pPr>
          </w:p>
        </w:tc>
      </w:tr>
      <w:tr w:rsidR="00531B50" w:rsidRPr="009B053A" w14:paraId="65B594A7" w14:textId="77777777" w:rsidTr="00C652FB">
        <w:trPr>
          <w:trHeight w:val="241"/>
        </w:trPr>
        <w:tc>
          <w:tcPr>
            <w:tcW w:w="363" w:type="dxa"/>
            <w:tcBorders>
              <w:top w:val="nil"/>
            </w:tcBorders>
            <w:vAlign w:val="center"/>
          </w:tcPr>
          <w:p w14:paraId="7426EC07" w14:textId="77777777" w:rsidR="00733D30" w:rsidRPr="009B053A" w:rsidRDefault="00733D30" w:rsidP="004554EB">
            <w:pPr>
              <w:pStyle w:val="TAC"/>
            </w:pPr>
          </w:p>
        </w:tc>
        <w:tc>
          <w:tcPr>
            <w:tcW w:w="756" w:type="dxa"/>
            <w:gridSpan w:val="4"/>
            <w:vAlign w:val="center"/>
          </w:tcPr>
          <w:p w14:paraId="1439C048" w14:textId="77777777" w:rsidR="00733D30" w:rsidRPr="009B053A" w:rsidRDefault="00733D30" w:rsidP="004554EB">
            <w:pPr>
              <w:pStyle w:val="TAC"/>
            </w:pPr>
            <w:r w:rsidRPr="009B053A">
              <w:t>N/A</w:t>
            </w:r>
          </w:p>
        </w:tc>
        <w:tc>
          <w:tcPr>
            <w:tcW w:w="1116" w:type="dxa"/>
            <w:gridSpan w:val="8"/>
            <w:vAlign w:val="center"/>
          </w:tcPr>
          <w:p w14:paraId="069247D3" w14:textId="77777777" w:rsidR="00733D30" w:rsidRPr="009B053A" w:rsidRDefault="00733D30" w:rsidP="004554EB">
            <w:pPr>
              <w:pStyle w:val="TAC"/>
            </w:pPr>
            <w:r w:rsidRPr="009B053A">
              <w:t>QPSK</w:t>
            </w:r>
          </w:p>
        </w:tc>
        <w:tc>
          <w:tcPr>
            <w:tcW w:w="1036" w:type="dxa"/>
            <w:gridSpan w:val="12"/>
            <w:vAlign w:val="center"/>
          </w:tcPr>
          <w:p w14:paraId="34DA2FF0" w14:textId="77777777" w:rsidR="00733D30" w:rsidRPr="009B053A" w:rsidRDefault="00733D30" w:rsidP="004554EB">
            <w:pPr>
              <w:pStyle w:val="TAC"/>
            </w:pPr>
            <w:r w:rsidRPr="009B053A">
              <w:t>5 MHz</w:t>
            </w:r>
          </w:p>
        </w:tc>
        <w:tc>
          <w:tcPr>
            <w:tcW w:w="937" w:type="dxa"/>
            <w:gridSpan w:val="5"/>
            <w:vAlign w:val="center"/>
          </w:tcPr>
          <w:p w14:paraId="316DCC33" w14:textId="77777777" w:rsidR="00733D30" w:rsidRPr="009B053A" w:rsidRDefault="00733D30" w:rsidP="004554EB">
            <w:pPr>
              <w:pStyle w:val="TAC"/>
              <w:rPr>
                <w:lang w:eastAsia="zh-TW"/>
              </w:rPr>
            </w:pPr>
            <w:r w:rsidRPr="009B053A">
              <w:rPr>
                <w:lang w:eastAsia="zh-TW"/>
              </w:rPr>
              <w:t>All RBs / 0</w:t>
            </w:r>
          </w:p>
        </w:tc>
        <w:tc>
          <w:tcPr>
            <w:tcW w:w="1302" w:type="dxa"/>
            <w:gridSpan w:val="12"/>
            <w:vAlign w:val="center"/>
          </w:tcPr>
          <w:p w14:paraId="5C3F9B57" w14:textId="77777777" w:rsidR="00733D30" w:rsidRPr="009B053A" w:rsidRDefault="00733D30" w:rsidP="004554EB">
            <w:pPr>
              <w:pStyle w:val="TAC"/>
            </w:pPr>
            <w:r w:rsidRPr="009B053A">
              <w:t>QPSK</w:t>
            </w:r>
          </w:p>
        </w:tc>
        <w:tc>
          <w:tcPr>
            <w:tcW w:w="1216" w:type="dxa"/>
            <w:gridSpan w:val="11"/>
            <w:vAlign w:val="center"/>
          </w:tcPr>
          <w:p w14:paraId="0F373824" w14:textId="77777777" w:rsidR="00733D30" w:rsidRPr="009B053A" w:rsidRDefault="00733D30" w:rsidP="004554EB">
            <w:pPr>
              <w:pStyle w:val="TAC"/>
            </w:pPr>
            <w:r w:rsidRPr="009B053A">
              <w:t>QPSK</w:t>
            </w:r>
          </w:p>
        </w:tc>
        <w:tc>
          <w:tcPr>
            <w:tcW w:w="930" w:type="dxa"/>
            <w:gridSpan w:val="6"/>
            <w:vAlign w:val="center"/>
          </w:tcPr>
          <w:p w14:paraId="54718742" w14:textId="77777777" w:rsidR="00733D30" w:rsidRPr="009B053A" w:rsidRDefault="00733D30" w:rsidP="004554EB">
            <w:pPr>
              <w:pStyle w:val="TAC"/>
            </w:pPr>
            <w:r w:rsidRPr="009B053A">
              <w:t>5 MHz</w:t>
            </w:r>
          </w:p>
        </w:tc>
        <w:tc>
          <w:tcPr>
            <w:tcW w:w="1064" w:type="dxa"/>
            <w:gridSpan w:val="8"/>
            <w:vAlign w:val="center"/>
          </w:tcPr>
          <w:p w14:paraId="225EC213" w14:textId="77777777" w:rsidR="00733D30" w:rsidRPr="009B053A" w:rsidRDefault="00733D30" w:rsidP="004554EB">
            <w:pPr>
              <w:pStyle w:val="TAC"/>
            </w:pPr>
            <w:r w:rsidRPr="009B053A">
              <w:t>All RBs / All RBs</w:t>
            </w:r>
          </w:p>
        </w:tc>
        <w:tc>
          <w:tcPr>
            <w:tcW w:w="997" w:type="dxa"/>
            <w:gridSpan w:val="9"/>
            <w:vAlign w:val="center"/>
          </w:tcPr>
          <w:p w14:paraId="2848173D" w14:textId="77777777" w:rsidR="00733D30" w:rsidRPr="009B053A" w:rsidRDefault="00733D30" w:rsidP="004554EB">
            <w:pPr>
              <w:pStyle w:val="TAC"/>
              <w:rPr>
                <w:lang w:eastAsia="zh-TW"/>
              </w:rPr>
            </w:pPr>
            <w:r w:rsidRPr="009B053A">
              <w:rPr>
                <w:lang w:eastAsia="zh-TW"/>
              </w:rPr>
              <w:t>DFT-s-</w:t>
            </w:r>
            <w:r w:rsidRPr="009B053A">
              <w:t>OFDM QPSK</w:t>
            </w:r>
          </w:p>
        </w:tc>
        <w:tc>
          <w:tcPr>
            <w:tcW w:w="1261" w:type="dxa"/>
            <w:gridSpan w:val="10"/>
            <w:vAlign w:val="center"/>
          </w:tcPr>
          <w:p w14:paraId="70B04BCF" w14:textId="77777777" w:rsidR="00733D30" w:rsidRPr="009B053A" w:rsidRDefault="00733D30" w:rsidP="004554EB">
            <w:pPr>
              <w:pStyle w:val="TAC"/>
            </w:pPr>
            <w:r w:rsidRPr="009B053A">
              <w:t>CP-OFDM QPSK</w:t>
            </w:r>
          </w:p>
        </w:tc>
        <w:tc>
          <w:tcPr>
            <w:tcW w:w="1009" w:type="dxa"/>
            <w:gridSpan w:val="15"/>
            <w:vAlign w:val="center"/>
          </w:tcPr>
          <w:p w14:paraId="36593D6F" w14:textId="77777777" w:rsidR="00733D30" w:rsidRPr="009B053A" w:rsidRDefault="00733D30" w:rsidP="004554EB">
            <w:pPr>
              <w:pStyle w:val="TAC"/>
            </w:pPr>
            <w:r w:rsidRPr="009B053A">
              <w:t>10 MHz</w:t>
            </w:r>
          </w:p>
        </w:tc>
        <w:tc>
          <w:tcPr>
            <w:tcW w:w="1109" w:type="dxa"/>
            <w:gridSpan w:val="5"/>
            <w:vAlign w:val="center"/>
          </w:tcPr>
          <w:p w14:paraId="1896A145" w14:textId="77777777" w:rsidR="00733D30" w:rsidRPr="009B053A" w:rsidRDefault="00733D30" w:rsidP="004554EB">
            <w:pPr>
              <w:pStyle w:val="TAC"/>
            </w:pPr>
            <w:r w:rsidRPr="009B053A">
              <w:t>All RBs / All RBs</w:t>
            </w:r>
          </w:p>
        </w:tc>
      </w:tr>
      <w:tr w:rsidR="00531B50" w:rsidRPr="009B053A" w14:paraId="4DF3000C" w14:textId="77777777" w:rsidTr="00C652FB">
        <w:trPr>
          <w:trHeight w:val="241"/>
        </w:trPr>
        <w:tc>
          <w:tcPr>
            <w:tcW w:w="363" w:type="dxa"/>
            <w:tcBorders>
              <w:top w:val="nil"/>
            </w:tcBorders>
            <w:vAlign w:val="center"/>
          </w:tcPr>
          <w:p w14:paraId="0214BA8A" w14:textId="77777777" w:rsidR="00733D30" w:rsidRPr="009B053A" w:rsidRDefault="00733D30" w:rsidP="004554EB">
            <w:pPr>
              <w:pStyle w:val="TAC"/>
            </w:pPr>
            <w:r w:rsidRPr="009B053A">
              <w:t>3</w:t>
            </w:r>
          </w:p>
        </w:tc>
        <w:tc>
          <w:tcPr>
            <w:tcW w:w="756" w:type="dxa"/>
            <w:gridSpan w:val="4"/>
            <w:vAlign w:val="center"/>
          </w:tcPr>
          <w:p w14:paraId="7044FAE0" w14:textId="77777777" w:rsidR="00733D30" w:rsidRPr="009B053A" w:rsidRDefault="00733D30" w:rsidP="004554EB">
            <w:pPr>
              <w:pStyle w:val="TAC"/>
            </w:pPr>
            <w:r w:rsidRPr="009B053A">
              <w:t>1</w:t>
            </w:r>
          </w:p>
        </w:tc>
        <w:tc>
          <w:tcPr>
            <w:tcW w:w="1116" w:type="dxa"/>
            <w:gridSpan w:val="8"/>
            <w:vAlign w:val="center"/>
          </w:tcPr>
          <w:p w14:paraId="21594CCE" w14:textId="77777777" w:rsidR="00733D30" w:rsidRPr="009B053A" w:rsidRDefault="00733D30" w:rsidP="004554EB">
            <w:pPr>
              <w:pStyle w:val="TAC"/>
            </w:pPr>
            <w:r w:rsidRPr="009B053A">
              <w:t>UL 1930 / DL 2120 MHz</w:t>
            </w:r>
          </w:p>
        </w:tc>
        <w:tc>
          <w:tcPr>
            <w:tcW w:w="1036" w:type="dxa"/>
            <w:gridSpan w:val="12"/>
            <w:vAlign w:val="center"/>
          </w:tcPr>
          <w:p w14:paraId="79E434C1" w14:textId="77777777" w:rsidR="00733D30" w:rsidRPr="009B053A" w:rsidRDefault="00733D30" w:rsidP="004554EB">
            <w:pPr>
              <w:pStyle w:val="TAC"/>
            </w:pPr>
          </w:p>
        </w:tc>
        <w:tc>
          <w:tcPr>
            <w:tcW w:w="937" w:type="dxa"/>
            <w:gridSpan w:val="5"/>
            <w:vAlign w:val="center"/>
          </w:tcPr>
          <w:p w14:paraId="42C8B99D" w14:textId="77777777" w:rsidR="00733D30" w:rsidRPr="009B053A" w:rsidRDefault="00733D30" w:rsidP="004554EB">
            <w:pPr>
              <w:pStyle w:val="TAC"/>
              <w:rPr>
                <w:lang w:eastAsia="zh-TW"/>
              </w:rPr>
            </w:pPr>
          </w:p>
        </w:tc>
        <w:tc>
          <w:tcPr>
            <w:tcW w:w="1302" w:type="dxa"/>
            <w:gridSpan w:val="12"/>
            <w:vAlign w:val="center"/>
          </w:tcPr>
          <w:p w14:paraId="29858C49" w14:textId="77777777" w:rsidR="00733D30" w:rsidRPr="009B053A" w:rsidRDefault="00733D30" w:rsidP="004554EB">
            <w:pPr>
              <w:pStyle w:val="TAC"/>
            </w:pPr>
            <w:r w:rsidRPr="009B053A">
              <w:t>41</w:t>
            </w:r>
          </w:p>
        </w:tc>
        <w:tc>
          <w:tcPr>
            <w:tcW w:w="1216" w:type="dxa"/>
            <w:gridSpan w:val="11"/>
            <w:vAlign w:val="center"/>
          </w:tcPr>
          <w:p w14:paraId="0363949B" w14:textId="77777777" w:rsidR="00733D30" w:rsidRPr="009B053A" w:rsidRDefault="00733D30" w:rsidP="004554EB">
            <w:pPr>
              <w:pStyle w:val="TAC"/>
            </w:pPr>
            <w:r w:rsidRPr="009B053A">
              <w:t>2510 MHz</w:t>
            </w:r>
          </w:p>
        </w:tc>
        <w:tc>
          <w:tcPr>
            <w:tcW w:w="930" w:type="dxa"/>
            <w:gridSpan w:val="6"/>
            <w:vAlign w:val="center"/>
          </w:tcPr>
          <w:p w14:paraId="1E48A7BF" w14:textId="77777777" w:rsidR="00733D30" w:rsidRPr="009B053A" w:rsidRDefault="00733D30" w:rsidP="004554EB">
            <w:pPr>
              <w:pStyle w:val="TAC"/>
            </w:pPr>
          </w:p>
        </w:tc>
        <w:tc>
          <w:tcPr>
            <w:tcW w:w="1064" w:type="dxa"/>
            <w:gridSpan w:val="8"/>
            <w:vAlign w:val="center"/>
          </w:tcPr>
          <w:p w14:paraId="64580F05" w14:textId="77777777" w:rsidR="00733D30" w:rsidRPr="009B053A" w:rsidRDefault="00733D30" w:rsidP="004554EB">
            <w:pPr>
              <w:pStyle w:val="TAC"/>
            </w:pPr>
          </w:p>
        </w:tc>
        <w:tc>
          <w:tcPr>
            <w:tcW w:w="997" w:type="dxa"/>
            <w:gridSpan w:val="9"/>
            <w:vAlign w:val="center"/>
          </w:tcPr>
          <w:p w14:paraId="21451B58" w14:textId="77777777" w:rsidR="00733D30" w:rsidRPr="009B053A" w:rsidRDefault="00733D30" w:rsidP="004554EB">
            <w:pPr>
              <w:pStyle w:val="TAC"/>
              <w:rPr>
                <w:lang w:eastAsia="zh-TW"/>
              </w:rPr>
            </w:pPr>
            <w:r w:rsidRPr="009B053A">
              <w:t>n77</w:t>
            </w:r>
          </w:p>
        </w:tc>
        <w:tc>
          <w:tcPr>
            <w:tcW w:w="1261" w:type="dxa"/>
            <w:gridSpan w:val="10"/>
            <w:vAlign w:val="center"/>
          </w:tcPr>
          <w:p w14:paraId="7336C15A" w14:textId="77777777" w:rsidR="00733D30" w:rsidRPr="009B053A" w:rsidRDefault="00733D30" w:rsidP="004554EB">
            <w:pPr>
              <w:pStyle w:val="TAC"/>
            </w:pPr>
            <w:r w:rsidRPr="009B053A">
              <w:t>4150 MHz</w:t>
            </w:r>
          </w:p>
        </w:tc>
        <w:tc>
          <w:tcPr>
            <w:tcW w:w="1009" w:type="dxa"/>
            <w:gridSpan w:val="15"/>
            <w:vAlign w:val="center"/>
          </w:tcPr>
          <w:p w14:paraId="16A4975A" w14:textId="77777777" w:rsidR="00733D30" w:rsidRPr="009B053A" w:rsidRDefault="00733D30" w:rsidP="004554EB">
            <w:pPr>
              <w:pStyle w:val="TAC"/>
            </w:pPr>
          </w:p>
        </w:tc>
        <w:tc>
          <w:tcPr>
            <w:tcW w:w="1109" w:type="dxa"/>
            <w:gridSpan w:val="5"/>
            <w:vAlign w:val="center"/>
          </w:tcPr>
          <w:p w14:paraId="434F22B3" w14:textId="77777777" w:rsidR="00733D30" w:rsidRPr="009B053A" w:rsidRDefault="00733D30" w:rsidP="004554EB">
            <w:pPr>
              <w:pStyle w:val="TAC"/>
            </w:pPr>
          </w:p>
        </w:tc>
      </w:tr>
      <w:tr w:rsidR="00531B50" w:rsidRPr="009B053A" w14:paraId="7BF489AF" w14:textId="77777777" w:rsidTr="00C652FB">
        <w:trPr>
          <w:trHeight w:val="241"/>
        </w:trPr>
        <w:tc>
          <w:tcPr>
            <w:tcW w:w="363" w:type="dxa"/>
            <w:tcBorders>
              <w:top w:val="nil"/>
            </w:tcBorders>
            <w:vAlign w:val="center"/>
          </w:tcPr>
          <w:p w14:paraId="7E55B016" w14:textId="77777777" w:rsidR="00733D30" w:rsidRPr="009B053A" w:rsidRDefault="00733D30" w:rsidP="004554EB">
            <w:pPr>
              <w:pStyle w:val="TAC"/>
            </w:pPr>
          </w:p>
        </w:tc>
        <w:tc>
          <w:tcPr>
            <w:tcW w:w="756" w:type="dxa"/>
            <w:gridSpan w:val="4"/>
            <w:vAlign w:val="center"/>
          </w:tcPr>
          <w:p w14:paraId="38513321" w14:textId="77777777" w:rsidR="00733D30" w:rsidRPr="009B053A" w:rsidRDefault="00733D30" w:rsidP="004554EB">
            <w:pPr>
              <w:pStyle w:val="TAC"/>
            </w:pPr>
            <w:r w:rsidRPr="009B053A">
              <w:t>QPSK</w:t>
            </w:r>
          </w:p>
        </w:tc>
        <w:tc>
          <w:tcPr>
            <w:tcW w:w="1116" w:type="dxa"/>
            <w:gridSpan w:val="8"/>
            <w:vAlign w:val="center"/>
          </w:tcPr>
          <w:p w14:paraId="1E234BA3" w14:textId="77777777" w:rsidR="00733D30" w:rsidRPr="009B053A" w:rsidRDefault="00733D30" w:rsidP="004554EB">
            <w:pPr>
              <w:pStyle w:val="TAC"/>
            </w:pPr>
            <w:r w:rsidRPr="009B053A">
              <w:t>QPSK</w:t>
            </w:r>
          </w:p>
        </w:tc>
        <w:tc>
          <w:tcPr>
            <w:tcW w:w="1036" w:type="dxa"/>
            <w:gridSpan w:val="12"/>
            <w:vAlign w:val="center"/>
          </w:tcPr>
          <w:p w14:paraId="4B196D1A" w14:textId="77777777" w:rsidR="00733D30" w:rsidRPr="009B053A" w:rsidRDefault="00733D30" w:rsidP="004554EB">
            <w:pPr>
              <w:pStyle w:val="TAC"/>
            </w:pPr>
            <w:r w:rsidRPr="009B053A">
              <w:t>5 MHz</w:t>
            </w:r>
          </w:p>
        </w:tc>
        <w:tc>
          <w:tcPr>
            <w:tcW w:w="937" w:type="dxa"/>
            <w:gridSpan w:val="5"/>
            <w:vAlign w:val="center"/>
          </w:tcPr>
          <w:p w14:paraId="297B63D3" w14:textId="77777777" w:rsidR="00733D30" w:rsidRPr="009B053A" w:rsidRDefault="00733D30" w:rsidP="004554EB">
            <w:pPr>
              <w:pStyle w:val="TAC"/>
              <w:rPr>
                <w:lang w:eastAsia="zh-TW"/>
              </w:rPr>
            </w:pPr>
            <w:r w:rsidRPr="009B053A">
              <w:rPr>
                <w:lang w:eastAsia="zh-TW"/>
              </w:rPr>
              <w:t>All RBs / All RBs</w:t>
            </w:r>
          </w:p>
        </w:tc>
        <w:tc>
          <w:tcPr>
            <w:tcW w:w="1302" w:type="dxa"/>
            <w:gridSpan w:val="12"/>
            <w:vAlign w:val="center"/>
          </w:tcPr>
          <w:p w14:paraId="7DB16646" w14:textId="77777777" w:rsidR="00733D30" w:rsidRPr="009B053A" w:rsidRDefault="00733D30" w:rsidP="004554EB">
            <w:pPr>
              <w:pStyle w:val="TAC"/>
            </w:pPr>
            <w:r w:rsidRPr="009B053A">
              <w:t>N/A</w:t>
            </w:r>
          </w:p>
        </w:tc>
        <w:tc>
          <w:tcPr>
            <w:tcW w:w="1216" w:type="dxa"/>
            <w:gridSpan w:val="11"/>
            <w:vAlign w:val="center"/>
          </w:tcPr>
          <w:p w14:paraId="19AD765B" w14:textId="77777777" w:rsidR="00733D30" w:rsidRPr="009B053A" w:rsidRDefault="00733D30" w:rsidP="004554EB">
            <w:pPr>
              <w:pStyle w:val="TAC"/>
            </w:pPr>
            <w:r w:rsidRPr="009B053A">
              <w:t>QPSK</w:t>
            </w:r>
          </w:p>
        </w:tc>
        <w:tc>
          <w:tcPr>
            <w:tcW w:w="930" w:type="dxa"/>
            <w:gridSpan w:val="6"/>
            <w:vAlign w:val="center"/>
          </w:tcPr>
          <w:p w14:paraId="2EA23C54" w14:textId="77777777" w:rsidR="00733D30" w:rsidRPr="009B053A" w:rsidRDefault="00733D30" w:rsidP="004554EB">
            <w:pPr>
              <w:pStyle w:val="TAC"/>
            </w:pPr>
            <w:r w:rsidRPr="009B053A">
              <w:t>5 MHz</w:t>
            </w:r>
          </w:p>
        </w:tc>
        <w:tc>
          <w:tcPr>
            <w:tcW w:w="1064" w:type="dxa"/>
            <w:gridSpan w:val="8"/>
            <w:vAlign w:val="center"/>
          </w:tcPr>
          <w:p w14:paraId="20F12FFE" w14:textId="77777777" w:rsidR="00733D30" w:rsidRPr="009B053A" w:rsidRDefault="00733D30" w:rsidP="004554EB">
            <w:pPr>
              <w:pStyle w:val="TAC"/>
            </w:pPr>
            <w:r w:rsidRPr="009B053A">
              <w:t>All RBs / 0</w:t>
            </w:r>
          </w:p>
        </w:tc>
        <w:tc>
          <w:tcPr>
            <w:tcW w:w="997" w:type="dxa"/>
            <w:gridSpan w:val="9"/>
            <w:vAlign w:val="center"/>
          </w:tcPr>
          <w:p w14:paraId="5FCAF611" w14:textId="77777777" w:rsidR="00733D30" w:rsidRPr="009B053A" w:rsidRDefault="00733D30" w:rsidP="004554EB">
            <w:pPr>
              <w:pStyle w:val="TAC"/>
              <w:rPr>
                <w:lang w:eastAsia="zh-TW"/>
              </w:rPr>
            </w:pPr>
            <w:r w:rsidRPr="009B053A">
              <w:rPr>
                <w:lang w:eastAsia="zh-TW"/>
              </w:rPr>
              <w:t>DFT-s-</w:t>
            </w:r>
            <w:r w:rsidRPr="009B053A">
              <w:t>OFDM QPSK</w:t>
            </w:r>
          </w:p>
        </w:tc>
        <w:tc>
          <w:tcPr>
            <w:tcW w:w="1261" w:type="dxa"/>
            <w:gridSpan w:val="10"/>
            <w:vAlign w:val="center"/>
          </w:tcPr>
          <w:p w14:paraId="084EDF5E" w14:textId="77777777" w:rsidR="00733D30" w:rsidRPr="009B053A" w:rsidRDefault="00733D30" w:rsidP="004554EB">
            <w:pPr>
              <w:pStyle w:val="TAC"/>
            </w:pPr>
            <w:r w:rsidRPr="009B053A">
              <w:t>CP-OFDM QPSK</w:t>
            </w:r>
          </w:p>
        </w:tc>
        <w:tc>
          <w:tcPr>
            <w:tcW w:w="1009" w:type="dxa"/>
            <w:gridSpan w:val="15"/>
            <w:vAlign w:val="center"/>
          </w:tcPr>
          <w:p w14:paraId="54DBCFEC" w14:textId="77777777" w:rsidR="00733D30" w:rsidRPr="009B053A" w:rsidRDefault="00733D30" w:rsidP="004554EB">
            <w:pPr>
              <w:pStyle w:val="TAC"/>
            </w:pPr>
            <w:r w:rsidRPr="009B053A">
              <w:t>10 MHz</w:t>
            </w:r>
          </w:p>
        </w:tc>
        <w:tc>
          <w:tcPr>
            <w:tcW w:w="1109" w:type="dxa"/>
            <w:gridSpan w:val="5"/>
            <w:vAlign w:val="center"/>
          </w:tcPr>
          <w:p w14:paraId="0FC4621C" w14:textId="77777777" w:rsidR="00733D30" w:rsidRPr="009B053A" w:rsidRDefault="00733D30" w:rsidP="004554EB">
            <w:pPr>
              <w:pStyle w:val="TAC"/>
            </w:pPr>
            <w:r w:rsidRPr="009B053A">
              <w:t>All RBs / All RBs</w:t>
            </w:r>
          </w:p>
        </w:tc>
      </w:tr>
      <w:tr w:rsidR="005059B2" w:rsidRPr="009B053A" w14:paraId="0D5FF175" w14:textId="77777777" w:rsidTr="00E90606">
        <w:trPr>
          <w:trHeight w:val="241"/>
        </w:trPr>
        <w:tc>
          <w:tcPr>
            <w:tcW w:w="13096" w:type="dxa"/>
            <w:gridSpan w:val="106"/>
            <w:tcBorders>
              <w:top w:val="nil"/>
            </w:tcBorders>
            <w:vAlign w:val="center"/>
          </w:tcPr>
          <w:p w14:paraId="744EC81D" w14:textId="77777777" w:rsidR="005059B2" w:rsidRPr="009B053A" w:rsidRDefault="005059B2" w:rsidP="00E90606">
            <w:pPr>
              <w:pStyle w:val="TAC"/>
            </w:pPr>
            <w:r w:rsidRPr="009B053A">
              <w:rPr>
                <w:b/>
                <w:bCs/>
              </w:rPr>
              <w:t>Test Settings for DC_1A-41A_n28A – Note 3</w:t>
            </w:r>
          </w:p>
        </w:tc>
      </w:tr>
      <w:tr w:rsidR="005059B2" w:rsidRPr="009B053A" w14:paraId="56354D47" w14:textId="77777777" w:rsidTr="00C652FB">
        <w:trPr>
          <w:trHeight w:val="241"/>
        </w:trPr>
        <w:tc>
          <w:tcPr>
            <w:tcW w:w="363" w:type="dxa"/>
            <w:tcBorders>
              <w:top w:val="nil"/>
            </w:tcBorders>
            <w:vAlign w:val="center"/>
          </w:tcPr>
          <w:p w14:paraId="34BEBECA" w14:textId="77777777" w:rsidR="005059B2" w:rsidRPr="009B053A" w:rsidRDefault="005059B2" w:rsidP="00E90606">
            <w:pPr>
              <w:pStyle w:val="TAC"/>
            </w:pPr>
            <w:r w:rsidRPr="009B053A">
              <w:t>1</w:t>
            </w:r>
          </w:p>
        </w:tc>
        <w:tc>
          <w:tcPr>
            <w:tcW w:w="756" w:type="dxa"/>
            <w:gridSpan w:val="4"/>
            <w:vAlign w:val="center"/>
          </w:tcPr>
          <w:p w14:paraId="14AA2872" w14:textId="77777777" w:rsidR="005059B2" w:rsidRPr="009B053A" w:rsidRDefault="005059B2" w:rsidP="00E90606">
            <w:pPr>
              <w:pStyle w:val="TAC"/>
              <w:rPr>
                <w:lang w:eastAsia="ja-JP"/>
              </w:rPr>
            </w:pPr>
            <w:r w:rsidRPr="009B053A">
              <w:t>1</w:t>
            </w:r>
          </w:p>
        </w:tc>
        <w:tc>
          <w:tcPr>
            <w:tcW w:w="1116" w:type="dxa"/>
            <w:gridSpan w:val="8"/>
            <w:vAlign w:val="center"/>
          </w:tcPr>
          <w:p w14:paraId="5EDE67D1" w14:textId="77777777" w:rsidR="005059B2" w:rsidRPr="009B053A" w:rsidRDefault="005059B2" w:rsidP="00E90606">
            <w:pPr>
              <w:pStyle w:val="TAC"/>
            </w:pPr>
            <w:r w:rsidRPr="009B053A">
              <w:t>UL 1935 / DL 2125 MHz</w:t>
            </w:r>
          </w:p>
        </w:tc>
        <w:tc>
          <w:tcPr>
            <w:tcW w:w="1036" w:type="dxa"/>
            <w:gridSpan w:val="12"/>
            <w:vAlign w:val="center"/>
          </w:tcPr>
          <w:p w14:paraId="1541A4EE" w14:textId="77777777" w:rsidR="005059B2" w:rsidRPr="009B053A" w:rsidRDefault="005059B2" w:rsidP="00E90606">
            <w:pPr>
              <w:pStyle w:val="TAC"/>
            </w:pPr>
          </w:p>
        </w:tc>
        <w:tc>
          <w:tcPr>
            <w:tcW w:w="937" w:type="dxa"/>
            <w:gridSpan w:val="5"/>
            <w:vAlign w:val="center"/>
          </w:tcPr>
          <w:p w14:paraId="1260F66F" w14:textId="77777777" w:rsidR="005059B2" w:rsidRPr="009B053A" w:rsidRDefault="005059B2" w:rsidP="00E90606">
            <w:pPr>
              <w:pStyle w:val="TAC"/>
              <w:rPr>
                <w:lang w:eastAsia="zh-TW"/>
              </w:rPr>
            </w:pPr>
          </w:p>
        </w:tc>
        <w:tc>
          <w:tcPr>
            <w:tcW w:w="1302" w:type="dxa"/>
            <w:gridSpan w:val="12"/>
            <w:vAlign w:val="center"/>
          </w:tcPr>
          <w:p w14:paraId="2CDACE1A" w14:textId="77777777" w:rsidR="005059B2" w:rsidRPr="009B053A" w:rsidRDefault="005059B2" w:rsidP="00E90606">
            <w:pPr>
              <w:pStyle w:val="TAC"/>
            </w:pPr>
            <w:r w:rsidRPr="009B053A">
              <w:t>41</w:t>
            </w:r>
          </w:p>
        </w:tc>
        <w:tc>
          <w:tcPr>
            <w:tcW w:w="1216" w:type="dxa"/>
            <w:gridSpan w:val="11"/>
            <w:vAlign w:val="center"/>
          </w:tcPr>
          <w:p w14:paraId="612183C0" w14:textId="77777777" w:rsidR="005059B2" w:rsidRPr="009B053A" w:rsidRDefault="005059B2" w:rsidP="00E90606">
            <w:pPr>
              <w:pStyle w:val="TAC"/>
            </w:pPr>
            <w:r w:rsidRPr="009B053A">
              <w:t>2653 MHz</w:t>
            </w:r>
          </w:p>
        </w:tc>
        <w:tc>
          <w:tcPr>
            <w:tcW w:w="930" w:type="dxa"/>
            <w:gridSpan w:val="6"/>
            <w:vAlign w:val="center"/>
          </w:tcPr>
          <w:p w14:paraId="5DC84174" w14:textId="77777777" w:rsidR="005059B2" w:rsidRPr="009B053A" w:rsidRDefault="005059B2" w:rsidP="00E90606">
            <w:pPr>
              <w:pStyle w:val="TAC"/>
            </w:pPr>
          </w:p>
        </w:tc>
        <w:tc>
          <w:tcPr>
            <w:tcW w:w="1064" w:type="dxa"/>
            <w:gridSpan w:val="8"/>
            <w:vAlign w:val="center"/>
          </w:tcPr>
          <w:p w14:paraId="6683DDC6" w14:textId="77777777" w:rsidR="005059B2" w:rsidRPr="009B053A" w:rsidRDefault="005059B2" w:rsidP="00E90606">
            <w:pPr>
              <w:pStyle w:val="TAC"/>
            </w:pPr>
          </w:p>
        </w:tc>
        <w:tc>
          <w:tcPr>
            <w:tcW w:w="997" w:type="dxa"/>
            <w:gridSpan w:val="9"/>
            <w:vAlign w:val="center"/>
          </w:tcPr>
          <w:p w14:paraId="6BDFDE94" w14:textId="77777777" w:rsidR="005059B2" w:rsidRPr="009B053A" w:rsidRDefault="005059B2" w:rsidP="00E90606">
            <w:pPr>
              <w:pStyle w:val="TAC"/>
              <w:rPr>
                <w:lang w:eastAsia="zh-TW"/>
              </w:rPr>
            </w:pPr>
            <w:r w:rsidRPr="009B053A">
              <w:t>n28</w:t>
            </w:r>
          </w:p>
        </w:tc>
        <w:tc>
          <w:tcPr>
            <w:tcW w:w="1261" w:type="dxa"/>
            <w:gridSpan w:val="10"/>
            <w:vAlign w:val="center"/>
          </w:tcPr>
          <w:p w14:paraId="066AB1F4" w14:textId="77777777" w:rsidR="005059B2" w:rsidRPr="009B053A" w:rsidRDefault="005059B2" w:rsidP="00E90606">
            <w:pPr>
              <w:pStyle w:val="TAC"/>
            </w:pPr>
            <w:r w:rsidRPr="009B053A">
              <w:t>UL 718 / DL 773 MHz</w:t>
            </w:r>
          </w:p>
        </w:tc>
        <w:tc>
          <w:tcPr>
            <w:tcW w:w="1009" w:type="dxa"/>
            <w:gridSpan w:val="15"/>
            <w:vAlign w:val="center"/>
          </w:tcPr>
          <w:p w14:paraId="46399D8E" w14:textId="77777777" w:rsidR="005059B2" w:rsidRPr="009B053A" w:rsidRDefault="005059B2" w:rsidP="00E90606">
            <w:pPr>
              <w:pStyle w:val="TAC"/>
            </w:pPr>
          </w:p>
        </w:tc>
        <w:tc>
          <w:tcPr>
            <w:tcW w:w="1109" w:type="dxa"/>
            <w:gridSpan w:val="5"/>
            <w:vAlign w:val="center"/>
          </w:tcPr>
          <w:p w14:paraId="2B5E281B" w14:textId="77777777" w:rsidR="005059B2" w:rsidRPr="009B053A" w:rsidRDefault="005059B2" w:rsidP="00E90606">
            <w:pPr>
              <w:pStyle w:val="TAC"/>
            </w:pPr>
          </w:p>
        </w:tc>
      </w:tr>
      <w:tr w:rsidR="005059B2" w:rsidRPr="009B053A" w14:paraId="55348C09" w14:textId="77777777" w:rsidTr="00C652FB">
        <w:trPr>
          <w:trHeight w:val="241"/>
        </w:trPr>
        <w:tc>
          <w:tcPr>
            <w:tcW w:w="363" w:type="dxa"/>
            <w:tcBorders>
              <w:top w:val="nil"/>
            </w:tcBorders>
            <w:vAlign w:val="center"/>
          </w:tcPr>
          <w:p w14:paraId="55E282D8" w14:textId="77777777" w:rsidR="005059B2" w:rsidRPr="009B053A" w:rsidRDefault="005059B2" w:rsidP="00E90606">
            <w:pPr>
              <w:pStyle w:val="TAC"/>
            </w:pPr>
          </w:p>
        </w:tc>
        <w:tc>
          <w:tcPr>
            <w:tcW w:w="756" w:type="dxa"/>
            <w:gridSpan w:val="4"/>
            <w:vAlign w:val="center"/>
          </w:tcPr>
          <w:p w14:paraId="6DC28171" w14:textId="77777777" w:rsidR="005059B2" w:rsidRPr="009B053A" w:rsidRDefault="005059B2" w:rsidP="00E90606">
            <w:pPr>
              <w:pStyle w:val="TAC"/>
            </w:pPr>
            <w:r w:rsidRPr="009B053A">
              <w:t>QPSK</w:t>
            </w:r>
          </w:p>
        </w:tc>
        <w:tc>
          <w:tcPr>
            <w:tcW w:w="1116" w:type="dxa"/>
            <w:gridSpan w:val="8"/>
            <w:vAlign w:val="center"/>
          </w:tcPr>
          <w:p w14:paraId="59ECB83F" w14:textId="77777777" w:rsidR="005059B2" w:rsidRPr="009B053A" w:rsidRDefault="005059B2" w:rsidP="00E90606">
            <w:pPr>
              <w:pStyle w:val="TAC"/>
            </w:pPr>
            <w:r w:rsidRPr="009B053A">
              <w:t>QPSK</w:t>
            </w:r>
          </w:p>
        </w:tc>
        <w:tc>
          <w:tcPr>
            <w:tcW w:w="1036" w:type="dxa"/>
            <w:gridSpan w:val="12"/>
            <w:vAlign w:val="center"/>
          </w:tcPr>
          <w:p w14:paraId="69652DD0" w14:textId="77777777" w:rsidR="005059B2" w:rsidRPr="009B053A" w:rsidRDefault="005059B2" w:rsidP="00E90606">
            <w:pPr>
              <w:pStyle w:val="TAC"/>
            </w:pPr>
            <w:r w:rsidRPr="009B053A">
              <w:t>5 MHz</w:t>
            </w:r>
          </w:p>
        </w:tc>
        <w:tc>
          <w:tcPr>
            <w:tcW w:w="937" w:type="dxa"/>
            <w:gridSpan w:val="5"/>
            <w:vAlign w:val="center"/>
          </w:tcPr>
          <w:p w14:paraId="699B781A" w14:textId="77777777" w:rsidR="005059B2" w:rsidRPr="009B053A" w:rsidRDefault="005059B2" w:rsidP="00E90606">
            <w:pPr>
              <w:pStyle w:val="TAC"/>
              <w:rPr>
                <w:lang w:eastAsia="zh-TW"/>
              </w:rPr>
            </w:pPr>
            <w:r w:rsidRPr="009B053A">
              <w:rPr>
                <w:lang w:eastAsia="zh-TW"/>
              </w:rPr>
              <w:t>All RBs / All RBs</w:t>
            </w:r>
          </w:p>
        </w:tc>
        <w:tc>
          <w:tcPr>
            <w:tcW w:w="1302" w:type="dxa"/>
            <w:gridSpan w:val="12"/>
            <w:vAlign w:val="center"/>
          </w:tcPr>
          <w:p w14:paraId="0C5B5ABC" w14:textId="77777777" w:rsidR="005059B2" w:rsidRPr="009B053A" w:rsidRDefault="005059B2" w:rsidP="00E90606">
            <w:pPr>
              <w:pStyle w:val="TAC"/>
            </w:pPr>
            <w:r w:rsidRPr="009B053A">
              <w:t>N/A</w:t>
            </w:r>
          </w:p>
        </w:tc>
        <w:tc>
          <w:tcPr>
            <w:tcW w:w="1216" w:type="dxa"/>
            <w:gridSpan w:val="11"/>
            <w:vAlign w:val="center"/>
          </w:tcPr>
          <w:p w14:paraId="27B4973F" w14:textId="77777777" w:rsidR="005059B2" w:rsidRPr="009B053A" w:rsidRDefault="005059B2" w:rsidP="00E90606">
            <w:pPr>
              <w:pStyle w:val="TAC"/>
            </w:pPr>
            <w:r w:rsidRPr="009B053A">
              <w:t>QPSK</w:t>
            </w:r>
          </w:p>
        </w:tc>
        <w:tc>
          <w:tcPr>
            <w:tcW w:w="930" w:type="dxa"/>
            <w:gridSpan w:val="6"/>
            <w:vAlign w:val="center"/>
          </w:tcPr>
          <w:p w14:paraId="561B0129" w14:textId="77777777" w:rsidR="005059B2" w:rsidRPr="009B053A" w:rsidRDefault="005059B2" w:rsidP="00E90606">
            <w:pPr>
              <w:pStyle w:val="TAC"/>
            </w:pPr>
            <w:r w:rsidRPr="009B053A">
              <w:t>10 MHz</w:t>
            </w:r>
          </w:p>
        </w:tc>
        <w:tc>
          <w:tcPr>
            <w:tcW w:w="1064" w:type="dxa"/>
            <w:gridSpan w:val="8"/>
            <w:vAlign w:val="center"/>
          </w:tcPr>
          <w:p w14:paraId="6508615A" w14:textId="77777777" w:rsidR="005059B2" w:rsidRPr="009B053A" w:rsidRDefault="005059B2" w:rsidP="00E90606">
            <w:pPr>
              <w:pStyle w:val="TAC"/>
            </w:pPr>
            <w:r w:rsidRPr="009B053A">
              <w:t>All RBs / 0</w:t>
            </w:r>
          </w:p>
        </w:tc>
        <w:tc>
          <w:tcPr>
            <w:tcW w:w="997" w:type="dxa"/>
            <w:gridSpan w:val="9"/>
            <w:vAlign w:val="center"/>
          </w:tcPr>
          <w:p w14:paraId="0D8BA346" w14:textId="77777777" w:rsidR="005059B2" w:rsidRPr="009B053A" w:rsidRDefault="005059B2" w:rsidP="00E90606">
            <w:pPr>
              <w:pStyle w:val="TAC"/>
              <w:rPr>
                <w:lang w:eastAsia="zh-TW"/>
              </w:rPr>
            </w:pPr>
            <w:r w:rsidRPr="009B053A">
              <w:rPr>
                <w:lang w:eastAsia="zh-TW"/>
              </w:rPr>
              <w:t>DFT-s-</w:t>
            </w:r>
            <w:r w:rsidRPr="009B053A">
              <w:t>OFDM QPSK</w:t>
            </w:r>
          </w:p>
        </w:tc>
        <w:tc>
          <w:tcPr>
            <w:tcW w:w="1261" w:type="dxa"/>
            <w:gridSpan w:val="10"/>
            <w:vAlign w:val="center"/>
          </w:tcPr>
          <w:p w14:paraId="41036548" w14:textId="77777777" w:rsidR="005059B2" w:rsidRPr="009B053A" w:rsidRDefault="005059B2" w:rsidP="00E90606">
            <w:pPr>
              <w:pStyle w:val="TAC"/>
            </w:pPr>
            <w:r w:rsidRPr="009B053A">
              <w:t>CP-OFDM QPSK</w:t>
            </w:r>
          </w:p>
        </w:tc>
        <w:tc>
          <w:tcPr>
            <w:tcW w:w="1009" w:type="dxa"/>
            <w:gridSpan w:val="15"/>
            <w:vAlign w:val="center"/>
          </w:tcPr>
          <w:p w14:paraId="3A51657B" w14:textId="77777777" w:rsidR="005059B2" w:rsidRPr="009B053A" w:rsidRDefault="005059B2" w:rsidP="00E90606">
            <w:pPr>
              <w:pStyle w:val="TAC"/>
            </w:pPr>
            <w:r w:rsidRPr="009B053A">
              <w:t>5 MHz</w:t>
            </w:r>
          </w:p>
        </w:tc>
        <w:tc>
          <w:tcPr>
            <w:tcW w:w="1109" w:type="dxa"/>
            <w:gridSpan w:val="5"/>
            <w:vAlign w:val="center"/>
          </w:tcPr>
          <w:p w14:paraId="5FAEEFDB" w14:textId="77777777" w:rsidR="005059B2" w:rsidRPr="009B053A" w:rsidRDefault="005059B2" w:rsidP="00E90606">
            <w:pPr>
              <w:pStyle w:val="TAC"/>
            </w:pPr>
            <w:r w:rsidRPr="009B053A">
              <w:t>All RBs / All RBs</w:t>
            </w:r>
          </w:p>
        </w:tc>
      </w:tr>
      <w:tr w:rsidR="00C652FB" w:rsidRPr="009B053A" w14:paraId="240E4A74" w14:textId="77777777" w:rsidTr="004554EB">
        <w:trPr>
          <w:trHeight w:val="241"/>
        </w:trPr>
        <w:tc>
          <w:tcPr>
            <w:tcW w:w="13096" w:type="dxa"/>
            <w:gridSpan w:val="106"/>
            <w:tcBorders>
              <w:top w:val="nil"/>
            </w:tcBorders>
            <w:vAlign w:val="center"/>
          </w:tcPr>
          <w:p w14:paraId="7BDE8E84" w14:textId="77777777" w:rsidR="00C652FB" w:rsidRPr="009B053A" w:rsidRDefault="00C652FB" w:rsidP="004554EB">
            <w:pPr>
              <w:pStyle w:val="TAC"/>
            </w:pPr>
            <w:r w:rsidRPr="009B053A">
              <w:rPr>
                <w:b/>
                <w:bCs/>
              </w:rPr>
              <w:t>Test Settings for DC_2A-66A_n5A – Note 3</w:t>
            </w:r>
          </w:p>
        </w:tc>
      </w:tr>
      <w:tr w:rsidR="00C652FB" w:rsidRPr="009B053A" w14:paraId="7E35571F" w14:textId="77777777" w:rsidTr="004554EB">
        <w:trPr>
          <w:trHeight w:val="241"/>
        </w:trPr>
        <w:tc>
          <w:tcPr>
            <w:tcW w:w="406" w:type="dxa"/>
            <w:gridSpan w:val="4"/>
            <w:vMerge w:val="restart"/>
            <w:tcBorders>
              <w:top w:val="nil"/>
            </w:tcBorders>
            <w:vAlign w:val="center"/>
          </w:tcPr>
          <w:p w14:paraId="534AF837" w14:textId="77777777" w:rsidR="00C652FB" w:rsidRPr="009B053A" w:rsidRDefault="00C652FB" w:rsidP="004554EB">
            <w:pPr>
              <w:pStyle w:val="TAC"/>
              <w:rPr>
                <w:lang w:eastAsia="zh-CN"/>
              </w:rPr>
            </w:pPr>
            <w:r w:rsidRPr="009B053A">
              <w:rPr>
                <w:lang w:eastAsia="zh-CN"/>
              </w:rPr>
              <w:t>1</w:t>
            </w:r>
          </w:p>
        </w:tc>
        <w:tc>
          <w:tcPr>
            <w:tcW w:w="725" w:type="dxa"/>
            <w:gridSpan w:val="3"/>
            <w:vAlign w:val="center"/>
          </w:tcPr>
          <w:p w14:paraId="7E213908" w14:textId="77777777" w:rsidR="00C652FB" w:rsidRPr="009B053A" w:rsidRDefault="00C652FB" w:rsidP="004554EB">
            <w:pPr>
              <w:pStyle w:val="TAC"/>
              <w:rPr>
                <w:lang w:eastAsia="zh-CN"/>
              </w:rPr>
            </w:pPr>
            <w:r w:rsidRPr="009B053A">
              <w:rPr>
                <w:lang w:eastAsia="zh-CN"/>
              </w:rPr>
              <w:t>2</w:t>
            </w:r>
          </w:p>
        </w:tc>
        <w:tc>
          <w:tcPr>
            <w:tcW w:w="1123" w:type="dxa"/>
            <w:gridSpan w:val="8"/>
            <w:vAlign w:val="center"/>
          </w:tcPr>
          <w:p w14:paraId="5B95ED0D" w14:textId="77777777" w:rsidR="00C652FB" w:rsidRPr="009B053A" w:rsidRDefault="00C652FB" w:rsidP="004554EB">
            <w:pPr>
              <w:pStyle w:val="TAC"/>
            </w:pPr>
            <w:r w:rsidRPr="009B053A">
              <w:rPr>
                <w:lang w:eastAsia="zh-CN"/>
              </w:rPr>
              <w:t>UL 1900 / DL 1980 MHz</w:t>
            </w:r>
          </w:p>
        </w:tc>
        <w:tc>
          <w:tcPr>
            <w:tcW w:w="1037" w:type="dxa"/>
            <w:gridSpan w:val="12"/>
            <w:vAlign w:val="center"/>
          </w:tcPr>
          <w:p w14:paraId="21B40363" w14:textId="77777777" w:rsidR="00C652FB" w:rsidRPr="009B053A" w:rsidRDefault="00C652FB" w:rsidP="004554EB">
            <w:pPr>
              <w:pStyle w:val="TAC"/>
            </w:pPr>
          </w:p>
        </w:tc>
        <w:tc>
          <w:tcPr>
            <w:tcW w:w="938" w:type="dxa"/>
            <w:gridSpan w:val="5"/>
            <w:vAlign w:val="center"/>
          </w:tcPr>
          <w:p w14:paraId="11F2A384" w14:textId="77777777" w:rsidR="00C652FB" w:rsidRPr="009B053A" w:rsidRDefault="00C652FB" w:rsidP="004554EB">
            <w:pPr>
              <w:pStyle w:val="TAC"/>
              <w:rPr>
                <w:lang w:eastAsia="zh-TW"/>
              </w:rPr>
            </w:pPr>
          </w:p>
        </w:tc>
        <w:tc>
          <w:tcPr>
            <w:tcW w:w="1303" w:type="dxa"/>
            <w:gridSpan w:val="12"/>
            <w:vAlign w:val="center"/>
          </w:tcPr>
          <w:p w14:paraId="2477BB6C" w14:textId="77777777" w:rsidR="00C652FB" w:rsidRPr="009B053A" w:rsidRDefault="00C652FB" w:rsidP="004554EB">
            <w:pPr>
              <w:pStyle w:val="TAC"/>
              <w:rPr>
                <w:lang w:eastAsia="zh-CN"/>
              </w:rPr>
            </w:pPr>
            <w:r w:rsidRPr="009B053A">
              <w:rPr>
                <w:lang w:eastAsia="zh-CN"/>
              </w:rPr>
              <w:t>66</w:t>
            </w:r>
          </w:p>
        </w:tc>
        <w:tc>
          <w:tcPr>
            <w:tcW w:w="1218" w:type="dxa"/>
            <w:gridSpan w:val="10"/>
            <w:vAlign w:val="center"/>
          </w:tcPr>
          <w:p w14:paraId="205DE81E" w14:textId="77777777" w:rsidR="00C652FB" w:rsidRPr="009B053A" w:rsidRDefault="00C652FB" w:rsidP="004554EB">
            <w:pPr>
              <w:pStyle w:val="TAC"/>
            </w:pPr>
            <w:r w:rsidRPr="009B053A">
              <w:rPr>
                <w:lang w:eastAsia="zh-CN"/>
              </w:rPr>
              <w:t>UL 1740 / DL 2140 MHz</w:t>
            </w:r>
          </w:p>
        </w:tc>
        <w:tc>
          <w:tcPr>
            <w:tcW w:w="931" w:type="dxa"/>
            <w:gridSpan w:val="6"/>
            <w:vAlign w:val="center"/>
          </w:tcPr>
          <w:p w14:paraId="4D9E7E1F" w14:textId="77777777" w:rsidR="00C652FB" w:rsidRPr="009B053A" w:rsidRDefault="00C652FB" w:rsidP="004554EB">
            <w:pPr>
              <w:pStyle w:val="TAC"/>
            </w:pPr>
          </w:p>
        </w:tc>
        <w:tc>
          <w:tcPr>
            <w:tcW w:w="1065" w:type="dxa"/>
            <w:gridSpan w:val="9"/>
            <w:vAlign w:val="center"/>
          </w:tcPr>
          <w:p w14:paraId="54594014" w14:textId="77777777" w:rsidR="00C652FB" w:rsidRPr="009B053A" w:rsidRDefault="00C652FB" w:rsidP="004554EB">
            <w:pPr>
              <w:pStyle w:val="TAC"/>
            </w:pPr>
          </w:p>
        </w:tc>
        <w:tc>
          <w:tcPr>
            <w:tcW w:w="998" w:type="dxa"/>
            <w:gridSpan w:val="9"/>
            <w:vAlign w:val="center"/>
          </w:tcPr>
          <w:p w14:paraId="7EFC30C7" w14:textId="77777777" w:rsidR="00C652FB" w:rsidRPr="009B053A" w:rsidRDefault="00C652FB" w:rsidP="004554EB">
            <w:pPr>
              <w:pStyle w:val="TAC"/>
              <w:rPr>
                <w:lang w:eastAsia="zh-CN"/>
              </w:rPr>
            </w:pPr>
            <w:r w:rsidRPr="009B053A">
              <w:rPr>
                <w:lang w:eastAsia="zh-CN"/>
              </w:rPr>
              <w:t>n5</w:t>
            </w:r>
          </w:p>
        </w:tc>
        <w:tc>
          <w:tcPr>
            <w:tcW w:w="1301" w:type="dxa"/>
            <w:gridSpan w:val="15"/>
            <w:vAlign w:val="center"/>
          </w:tcPr>
          <w:p w14:paraId="2BE8499D" w14:textId="77777777" w:rsidR="00C652FB" w:rsidRPr="009B053A" w:rsidRDefault="00C652FB" w:rsidP="004554EB">
            <w:pPr>
              <w:pStyle w:val="TAC"/>
            </w:pPr>
            <w:r w:rsidRPr="009B053A">
              <w:rPr>
                <w:lang w:eastAsia="zh-CN"/>
              </w:rPr>
              <w:t>UL 830 / DL 875 MHz</w:t>
            </w:r>
          </w:p>
        </w:tc>
        <w:tc>
          <w:tcPr>
            <w:tcW w:w="961" w:type="dxa"/>
            <w:gridSpan w:val="10"/>
            <w:vAlign w:val="center"/>
          </w:tcPr>
          <w:p w14:paraId="095CE7AD" w14:textId="77777777" w:rsidR="00C652FB" w:rsidRPr="009B053A" w:rsidRDefault="00C652FB" w:rsidP="004554EB">
            <w:pPr>
              <w:pStyle w:val="TAC"/>
            </w:pPr>
          </w:p>
        </w:tc>
        <w:tc>
          <w:tcPr>
            <w:tcW w:w="1090" w:type="dxa"/>
            <w:gridSpan w:val="3"/>
            <w:vAlign w:val="center"/>
          </w:tcPr>
          <w:p w14:paraId="4C3090F1" w14:textId="77777777" w:rsidR="00C652FB" w:rsidRPr="009B053A" w:rsidRDefault="00C652FB" w:rsidP="004554EB">
            <w:pPr>
              <w:pStyle w:val="TAC"/>
            </w:pPr>
          </w:p>
        </w:tc>
      </w:tr>
      <w:tr w:rsidR="00C652FB" w:rsidRPr="009B053A" w14:paraId="676E76F8" w14:textId="77777777" w:rsidTr="004554EB">
        <w:trPr>
          <w:trHeight w:val="241"/>
        </w:trPr>
        <w:tc>
          <w:tcPr>
            <w:tcW w:w="406" w:type="dxa"/>
            <w:gridSpan w:val="4"/>
            <w:vMerge/>
            <w:vAlign w:val="center"/>
          </w:tcPr>
          <w:p w14:paraId="5F5C3DD7" w14:textId="77777777" w:rsidR="00C652FB" w:rsidRPr="009B053A" w:rsidRDefault="00C652FB" w:rsidP="004554EB">
            <w:pPr>
              <w:pStyle w:val="TAC"/>
            </w:pPr>
          </w:p>
        </w:tc>
        <w:tc>
          <w:tcPr>
            <w:tcW w:w="725" w:type="dxa"/>
            <w:gridSpan w:val="3"/>
            <w:vAlign w:val="center"/>
          </w:tcPr>
          <w:p w14:paraId="70BD4B6D" w14:textId="77777777" w:rsidR="00C652FB" w:rsidRPr="009B053A" w:rsidRDefault="00C652FB" w:rsidP="004554EB">
            <w:pPr>
              <w:pStyle w:val="TAC"/>
            </w:pPr>
            <w:r w:rsidRPr="009B053A">
              <w:rPr>
                <w:lang w:eastAsia="zh-CN"/>
              </w:rPr>
              <w:t>QPSK</w:t>
            </w:r>
          </w:p>
        </w:tc>
        <w:tc>
          <w:tcPr>
            <w:tcW w:w="1123" w:type="dxa"/>
            <w:gridSpan w:val="8"/>
            <w:vAlign w:val="center"/>
          </w:tcPr>
          <w:p w14:paraId="29038B23" w14:textId="77777777" w:rsidR="00C652FB" w:rsidRPr="009B053A" w:rsidRDefault="00C652FB" w:rsidP="004554EB">
            <w:pPr>
              <w:pStyle w:val="TAC"/>
            </w:pPr>
            <w:r w:rsidRPr="009B053A">
              <w:t>QPSK</w:t>
            </w:r>
          </w:p>
        </w:tc>
        <w:tc>
          <w:tcPr>
            <w:tcW w:w="1037" w:type="dxa"/>
            <w:gridSpan w:val="12"/>
            <w:vAlign w:val="center"/>
          </w:tcPr>
          <w:p w14:paraId="07FD7EFB" w14:textId="77777777" w:rsidR="00C652FB" w:rsidRPr="009B053A" w:rsidRDefault="00C652FB" w:rsidP="004554EB">
            <w:pPr>
              <w:pStyle w:val="TAC"/>
            </w:pPr>
            <w:r w:rsidRPr="009B053A">
              <w:t>5 MHz</w:t>
            </w:r>
          </w:p>
        </w:tc>
        <w:tc>
          <w:tcPr>
            <w:tcW w:w="938" w:type="dxa"/>
            <w:gridSpan w:val="5"/>
            <w:vAlign w:val="center"/>
          </w:tcPr>
          <w:p w14:paraId="22FD1EAE" w14:textId="77777777" w:rsidR="00C652FB" w:rsidRPr="009B053A" w:rsidRDefault="00C652FB" w:rsidP="004554EB">
            <w:pPr>
              <w:pStyle w:val="TAC"/>
              <w:rPr>
                <w:lang w:eastAsia="zh-TW"/>
              </w:rPr>
            </w:pPr>
            <w:r w:rsidRPr="009B053A">
              <w:t>All RBs / All RBs</w:t>
            </w:r>
          </w:p>
        </w:tc>
        <w:tc>
          <w:tcPr>
            <w:tcW w:w="1303" w:type="dxa"/>
            <w:gridSpan w:val="12"/>
            <w:vAlign w:val="center"/>
          </w:tcPr>
          <w:p w14:paraId="638EB53A" w14:textId="77777777" w:rsidR="00C652FB" w:rsidRPr="009B053A" w:rsidRDefault="00C652FB" w:rsidP="004554EB">
            <w:pPr>
              <w:pStyle w:val="TAC"/>
            </w:pPr>
            <w:r w:rsidRPr="009B053A">
              <w:rPr>
                <w:lang w:eastAsia="zh-CN"/>
              </w:rPr>
              <w:t>QPSK</w:t>
            </w:r>
          </w:p>
        </w:tc>
        <w:tc>
          <w:tcPr>
            <w:tcW w:w="1218" w:type="dxa"/>
            <w:gridSpan w:val="10"/>
            <w:vAlign w:val="center"/>
          </w:tcPr>
          <w:p w14:paraId="74CB5EDD" w14:textId="77777777" w:rsidR="00C652FB" w:rsidRPr="009B053A" w:rsidRDefault="00C652FB" w:rsidP="004554EB">
            <w:pPr>
              <w:pStyle w:val="TAC"/>
            </w:pPr>
            <w:r w:rsidRPr="009B053A">
              <w:t>QPSK</w:t>
            </w:r>
          </w:p>
        </w:tc>
        <w:tc>
          <w:tcPr>
            <w:tcW w:w="931" w:type="dxa"/>
            <w:gridSpan w:val="6"/>
            <w:vAlign w:val="center"/>
          </w:tcPr>
          <w:p w14:paraId="39033A99" w14:textId="77777777" w:rsidR="00C652FB" w:rsidRPr="009B053A" w:rsidRDefault="00C652FB" w:rsidP="004554EB">
            <w:pPr>
              <w:pStyle w:val="TAC"/>
            </w:pPr>
            <w:r w:rsidRPr="009B053A">
              <w:t>5 MHz</w:t>
            </w:r>
          </w:p>
        </w:tc>
        <w:tc>
          <w:tcPr>
            <w:tcW w:w="1065" w:type="dxa"/>
            <w:gridSpan w:val="9"/>
            <w:vAlign w:val="center"/>
          </w:tcPr>
          <w:p w14:paraId="4BEBD23A" w14:textId="77777777" w:rsidR="00C652FB" w:rsidRPr="009B053A" w:rsidRDefault="00C652FB" w:rsidP="004554EB">
            <w:pPr>
              <w:pStyle w:val="TAC"/>
            </w:pPr>
            <w:r w:rsidRPr="009B053A">
              <w:rPr>
                <w:lang w:eastAsia="zh-TW"/>
              </w:rPr>
              <w:t>All RBs / 0</w:t>
            </w:r>
          </w:p>
        </w:tc>
        <w:tc>
          <w:tcPr>
            <w:tcW w:w="998" w:type="dxa"/>
            <w:gridSpan w:val="9"/>
            <w:vAlign w:val="center"/>
          </w:tcPr>
          <w:p w14:paraId="30ECE253" w14:textId="77777777" w:rsidR="00C652FB" w:rsidRPr="009B053A" w:rsidRDefault="00C652FB" w:rsidP="004554EB">
            <w:pPr>
              <w:pStyle w:val="TAC"/>
              <w:rPr>
                <w:lang w:eastAsia="zh-TW"/>
              </w:rPr>
            </w:pPr>
            <w:r w:rsidRPr="009B053A">
              <w:rPr>
                <w:lang w:eastAsia="zh-TW"/>
              </w:rPr>
              <w:t>DFT-s-</w:t>
            </w:r>
            <w:r w:rsidRPr="009B053A">
              <w:t>OFDM QPSK</w:t>
            </w:r>
          </w:p>
        </w:tc>
        <w:tc>
          <w:tcPr>
            <w:tcW w:w="1301" w:type="dxa"/>
            <w:gridSpan w:val="15"/>
            <w:vAlign w:val="center"/>
          </w:tcPr>
          <w:p w14:paraId="0AB3492C" w14:textId="77777777" w:rsidR="00C652FB" w:rsidRPr="009B053A" w:rsidRDefault="00C652FB" w:rsidP="004554EB">
            <w:pPr>
              <w:pStyle w:val="TAC"/>
            </w:pPr>
            <w:r w:rsidRPr="009B053A">
              <w:t>CP-OFDM QPSK</w:t>
            </w:r>
          </w:p>
        </w:tc>
        <w:tc>
          <w:tcPr>
            <w:tcW w:w="961" w:type="dxa"/>
            <w:gridSpan w:val="10"/>
            <w:vAlign w:val="center"/>
          </w:tcPr>
          <w:p w14:paraId="1B0AC73F" w14:textId="77777777" w:rsidR="00C652FB" w:rsidRPr="009B053A" w:rsidRDefault="00C652FB" w:rsidP="004554EB">
            <w:pPr>
              <w:pStyle w:val="TAC"/>
            </w:pPr>
            <w:r w:rsidRPr="009B053A">
              <w:t>5 MHz</w:t>
            </w:r>
          </w:p>
        </w:tc>
        <w:tc>
          <w:tcPr>
            <w:tcW w:w="1090" w:type="dxa"/>
            <w:gridSpan w:val="3"/>
            <w:vAlign w:val="center"/>
          </w:tcPr>
          <w:p w14:paraId="078A8073" w14:textId="77777777" w:rsidR="00C652FB" w:rsidRPr="009B053A" w:rsidRDefault="00C652FB" w:rsidP="004554EB">
            <w:pPr>
              <w:pStyle w:val="TAC"/>
            </w:pPr>
            <w:r w:rsidRPr="009B053A">
              <w:t>All RBs / All RBs</w:t>
            </w:r>
          </w:p>
        </w:tc>
      </w:tr>
      <w:tr w:rsidR="00473BE2" w:rsidRPr="009B053A" w14:paraId="164E3551" w14:textId="77777777" w:rsidTr="00E840B1">
        <w:trPr>
          <w:trHeight w:val="241"/>
        </w:trPr>
        <w:tc>
          <w:tcPr>
            <w:tcW w:w="13096" w:type="dxa"/>
            <w:gridSpan w:val="106"/>
            <w:tcBorders>
              <w:top w:val="nil"/>
            </w:tcBorders>
            <w:vAlign w:val="center"/>
          </w:tcPr>
          <w:p w14:paraId="19BA2C9D" w14:textId="29F91E8A" w:rsidR="00473BE2" w:rsidRPr="009B053A" w:rsidRDefault="00473BE2" w:rsidP="00003D91">
            <w:pPr>
              <w:pStyle w:val="TAC"/>
            </w:pPr>
            <w:r w:rsidRPr="009B053A">
              <w:rPr>
                <w:b/>
                <w:bCs/>
              </w:rPr>
              <w:t>Test Settings for DC_2A-66A_n41A – Note 3</w:t>
            </w:r>
          </w:p>
        </w:tc>
      </w:tr>
      <w:tr w:rsidR="00473BE2" w:rsidRPr="009B053A" w14:paraId="03CD3487" w14:textId="77777777" w:rsidTr="00C652FB">
        <w:trPr>
          <w:trHeight w:val="241"/>
        </w:trPr>
        <w:tc>
          <w:tcPr>
            <w:tcW w:w="403" w:type="dxa"/>
            <w:gridSpan w:val="4"/>
            <w:vMerge w:val="restart"/>
            <w:tcBorders>
              <w:top w:val="nil"/>
            </w:tcBorders>
            <w:vAlign w:val="center"/>
          </w:tcPr>
          <w:p w14:paraId="59A8F6A3" w14:textId="3325F78A" w:rsidR="00473BE2" w:rsidRPr="009B053A" w:rsidRDefault="00473BE2" w:rsidP="00473BE2">
            <w:pPr>
              <w:pStyle w:val="TAC"/>
            </w:pPr>
            <w:r w:rsidRPr="009B053A">
              <w:rPr>
                <w:lang w:eastAsia="zh-CN"/>
              </w:rPr>
              <w:t>1</w:t>
            </w:r>
          </w:p>
        </w:tc>
        <w:tc>
          <w:tcPr>
            <w:tcW w:w="724" w:type="dxa"/>
            <w:gridSpan w:val="3"/>
            <w:vAlign w:val="center"/>
          </w:tcPr>
          <w:p w14:paraId="420AA3C8" w14:textId="5296260C" w:rsidR="00473BE2" w:rsidRPr="009B053A" w:rsidRDefault="00473BE2" w:rsidP="00473BE2">
            <w:pPr>
              <w:pStyle w:val="TAC"/>
            </w:pPr>
            <w:r w:rsidRPr="009B053A">
              <w:rPr>
                <w:lang w:eastAsia="zh-CN"/>
              </w:rPr>
              <w:t>2</w:t>
            </w:r>
          </w:p>
        </w:tc>
        <w:tc>
          <w:tcPr>
            <w:tcW w:w="1121" w:type="dxa"/>
            <w:gridSpan w:val="8"/>
            <w:vAlign w:val="center"/>
          </w:tcPr>
          <w:p w14:paraId="2D39FDF5" w14:textId="653E8E0C" w:rsidR="00473BE2" w:rsidRPr="009B053A" w:rsidRDefault="00473BE2" w:rsidP="00473BE2">
            <w:pPr>
              <w:pStyle w:val="TAC"/>
            </w:pPr>
            <w:r w:rsidRPr="009B053A">
              <w:rPr>
                <w:lang w:eastAsia="zh-CN"/>
              </w:rPr>
              <w:t>UL 1860 / DL 1940 MHz</w:t>
            </w:r>
          </w:p>
        </w:tc>
        <w:tc>
          <w:tcPr>
            <w:tcW w:w="1036" w:type="dxa"/>
            <w:gridSpan w:val="12"/>
            <w:vAlign w:val="center"/>
          </w:tcPr>
          <w:p w14:paraId="24D072BA" w14:textId="394478AC" w:rsidR="00473BE2" w:rsidRPr="009B053A" w:rsidRDefault="00473BE2" w:rsidP="00473BE2">
            <w:pPr>
              <w:pStyle w:val="TAC"/>
            </w:pPr>
          </w:p>
        </w:tc>
        <w:tc>
          <w:tcPr>
            <w:tcW w:w="937" w:type="dxa"/>
            <w:gridSpan w:val="5"/>
            <w:vAlign w:val="center"/>
          </w:tcPr>
          <w:p w14:paraId="6BCE116D" w14:textId="77777777" w:rsidR="00473BE2" w:rsidRPr="009B053A" w:rsidRDefault="00473BE2" w:rsidP="00473BE2">
            <w:pPr>
              <w:pStyle w:val="TAC"/>
              <w:rPr>
                <w:lang w:eastAsia="zh-TW"/>
              </w:rPr>
            </w:pPr>
          </w:p>
        </w:tc>
        <w:tc>
          <w:tcPr>
            <w:tcW w:w="1301" w:type="dxa"/>
            <w:gridSpan w:val="12"/>
            <w:vAlign w:val="center"/>
          </w:tcPr>
          <w:p w14:paraId="5B7F63DA" w14:textId="3D992432" w:rsidR="00473BE2" w:rsidRPr="009B053A" w:rsidRDefault="00473BE2" w:rsidP="00473BE2">
            <w:pPr>
              <w:pStyle w:val="TAC"/>
            </w:pPr>
            <w:r w:rsidRPr="009B053A">
              <w:rPr>
                <w:lang w:eastAsia="zh-CN"/>
              </w:rPr>
              <w:t>66</w:t>
            </w:r>
          </w:p>
        </w:tc>
        <w:tc>
          <w:tcPr>
            <w:tcW w:w="1216" w:type="dxa"/>
            <w:gridSpan w:val="10"/>
            <w:vAlign w:val="center"/>
          </w:tcPr>
          <w:p w14:paraId="412699B5" w14:textId="370E6E8D" w:rsidR="00473BE2" w:rsidRPr="009B053A" w:rsidRDefault="00473BE2" w:rsidP="00473BE2">
            <w:pPr>
              <w:pStyle w:val="TAC"/>
            </w:pPr>
            <w:r w:rsidRPr="009B053A">
              <w:rPr>
                <w:lang w:eastAsia="zh-CN"/>
              </w:rPr>
              <w:t>UL 1715 / DL 2115 MHz</w:t>
            </w:r>
          </w:p>
        </w:tc>
        <w:tc>
          <w:tcPr>
            <w:tcW w:w="930" w:type="dxa"/>
            <w:gridSpan w:val="6"/>
            <w:vAlign w:val="center"/>
          </w:tcPr>
          <w:p w14:paraId="00E383BC" w14:textId="77777777" w:rsidR="00473BE2" w:rsidRPr="009B053A" w:rsidRDefault="00473BE2" w:rsidP="00473BE2">
            <w:pPr>
              <w:pStyle w:val="TAC"/>
            </w:pPr>
          </w:p>
        </w:tc>
        <w:tc>
          <w:tcPr>
            <w:tcW w:w="1063" w:type="dxa"/>
            <w:gridSpan w:val="9"/>
            <w:vAlign w:val="center"/>
          </w:tcPr>
          <w:p w14:paraId="334161A5" w14:textId="77777777" w:rsidR="00473BE2" w:rsidRPr="009B053A" w:rsidRDefault="00473BE2" w:rsidP="00473BE2">
            <w:pPr>
              <w:pStyle w:val="TAC"/>
            </w:pPr>
          </w:p>
        </w:tc>
        <w:tc>
          <w:tcPr>
            <w:tcW w:w="997" w:type="dxa"/>
            <w:gridSpan w:val="9"/>
            <w:vAlign w:val="center"/>
          </w:tcPr>
          <w:p w14:paraId="6E4BC012" w14:textId="3FB3EFA3" w:rsidR="00473BE2" w:rsidRPr="009B053A" w:rsidRDefault="00473BE2" w:rsidP="00473BE2">
            <w:pPr>
              <w:pStyle w:val="TAC"/>
              <w:rPr>
                <w:lang w:eastAsia="zh-TW"/>
              </w:rPr>
            </w:pPr>
            <w:r w:rsidRPr="009B053A">
              <w:rPr>
                <w:lang w:eastAsia="zh-CN"/>
              </w:rPr>
              <w:t>n41</w:t>
            </w:r>
          </w:p>
        </w:tc>
        <w:tc>
          <w:tcPr>
            <w:tcW w:w="1299" w:type="dxa"/>
            <w:gridSpan w:val="13"/>
            <w:vAlign w:val="center"/>
          </w:tcPr>
          <w:p w14:paraId="6B1462AB" w14:textId="74FD26F0" w:rsidR="00473BE2" w:rsidRPr="009B053A" w:rsidRDefault="00473BE2" w:rsidP="00473BE2">
            <w:pPr>
              <w:pStyle w:val="TAC"/>
            </w:pPr>
            <w:r w:rsidRPr="009B053A">
              <w:rPr>
                <w:lang w:eastAsia="zh-CN"/>
              </w:rPr>
              <w:t>2685 MHz</w:t>
            </w:r>
          </w:p>
        </w:tc>
        <w:tc>
          <w:tcPr>
            <w:tcW w:w="960" w:type="dxa"/>
            <w:gridSpan w:val="10"/>
            <w:vAlign w:val="center"/>
          </w:tcPr>
          <w:p w14:paraId="081A208D" w14:textId="77777777" w:rsidR="00473BE2" w:rsidRPr="009B053A" w:rsidRDefault="00473BE2" w:rsidP="00473BE2">
            <w:pPr>
              <w:pStyle w:val="TAC"/>
            </w:pPr>
          </w:p>
        </w:tc>
        <w:tc>
          <w:tcPr>
            <w:tcW w:w="1109" w:type="dxa"/>
            <w:gridSpan w:val="5"/>
            <w:vAlign w:val="center"/>
          </w:tcPr>
          <w:p w14:paraId="6D5F8063" w14:textId="77777777" w:rsidR="00473BE2" w:rsidRPr="009B053A" w:rsidRDefault="00473BE2" w:rsidP="00473BE2">
            <w:pPr>
              <w:pStyle w:val="TAC"/>
            </w:pPr>
          </w:p>
        </w:tc>
      </w:tr>
      <w:tr w:rsidR="00473BE2" w:rsidRPr="009B053A" w14:paraId="68E61A35" w14:textId="77777777" w:rsidTr="00C652FB">
        <w:trPr>
          <w:trHeight w:val="241"/>
        </w:trPr>
        <w:tc>
          <w:tcPr>
            <w:tcW w:w="403" w:type="dxa"/>
            <w:gridSpan w:val="4"/>
            <w:vMerge/>
            <w:vAlign w:val="center"/>
          </w:tcPr>
          <w:p w14:paraId="3824733C" w14:textId="77777777" w:rsidR="00473BE2" w:rsidRPr="009B053A" w:rsidRDefault="00473BE2" w:rsidP="00473BE2">
            <w:pPr>
              <w:pStyle w:val="TAC"/>
            </w:pPr>
          </w:p>
        </w:tc>
        <w:tc>
          <w:tcPr>
            <w:tcW w:w="724" w:type="dxa"/>
            <w:gridSpan w:val="3"/>
            <w:vAlign w:val="center"/>
          </w:tcPr>
          <w:p w14:paraId="69658D7A" w14:textId="2ECBC684" w:rsidR="00473BE2" w:rsidRPr="009B053A" w:rsidRDefault="00473BE2" w:rsidP="00473BE2">
            <w:pPr>
              <w:pStyle w:val="TAC"/>
            </w:pPr>
            <w:r w:rsidRPr="009B053A">
              <w:rPr>
                <w:lang w:eastAsia="zh-CN"/>
              </w:rPr>
              <w:t>QPSK</w:t>
            </w:r>
          </w:p>
        </w:tc>
        <w:tc>
          <w:tcPr>
            <w:tcW w:w="1121" w:type="dxa"/>
            <w:gridSpan w:val="8"/>
            <w:vAlign w:val="center"/>
          </w:tcPr>
          <w:p w14:paraId="77F16280" w14:textId="5A8B7D35" w:rsidR="00473BE2" w:rsidRPr="009B053A" w:rsidRDefault="00473BE2" w:rsidP="00473BE2">
            <w:pPr>
              <w:pStyle w:val="TAC"/>
            </w:pPr>
            <w:r w:rsidRPr="009B053A">
              <w:t>QPSK</w:t>
            </w:r>
          </w:p>
        </w:tc>
        <w:tc>
          <w:tcPr>
            <w:tcW w:w="1036" w:type="dxa"/>
            <w:gridSpan w:val="12"/>
            <w:vAlign w:val="center"/>
          </w:tcPr>
          <w:p w14:paraId="025CB8E6" w14:textId="344F507E" w:rsidR="00473BE2" w:rsidRPr="009B053A" w:rsidRDefault="00473BE2" w:rsidP="00473BE2">
            <w:pPr>
              <w:pStyle w:val="TAC"/>
            </w:pPr>
            <w:r w:rsidRPr="009B053A">
              <w:t>5 MHz</w:t>
            </w:r>
          </w:p>
        </w:tc>
        <w:tc>
          <w:tcPr>
            <w:tcW w:w="937" w:type="dxa"/>
            <w:gridSpan w:val="5"/>
            <w:vAlign w:val="center"/>
          </w:tcPr>
          <w:p w14:paraId="3A2DEE5A" w14:textId="61CFBD60" w:rsidR="00473BE2" w:rsidRPr="009B053A" w:rsidRDefault="00473BE2" w:rsidP="00473BE2">
            <w:pPr>
              <w:pStyle w:val="TAC"/>
              <w:rPr>
                <w:lang w:eastAsia="zh-TW"/>
              </w:rPr>
            </w:pPr>
            <w:r w:rsidRPr="009B053A">
              <w:rPr>
                <w:lang w:eastAsia="zh-TW"/>
              </w:rPr>
              <w:t>All RBs / 0</w:t>
            </w:r>
          </w:p>
        </w:tc>
        <w:tc>
          <w:tcPr>
            <w:tcW w:w="1301" w:type="dxa"/>
            <w:gridSpan w:val="12"/>
            <w:vAlign w:val="center"/>
          </w:tcPr>
          <w:p w14:paraId="0F1DBF47" w14:textId="79A0F047" w:rsidR="00473BE2" w:rsidRPr="009B053A" w:rsidRDefault="00473BE2" w:rsidP="00473BE2">
            <w:pPr>
              <w:pStyle w:val="TAC"/>
            </w:pPr>
            <w:r w:rsidRPr="009B053A">
              <w:rPr>
                <w:lang w:eastAsia="zh-CN"/>
              </w:rPr>
              <w:t>QPSK</w:t>
            </w:r>
          </w:p>
        </w:tc>
        <w:tc>
          <w:tcPr>
            <w:tcW w:w="1216" w:type="dxa"/>
            <w:gridSpan w:val="10"/>
            <w:vAlign w:val="center"/>
          </w:tcPr>
          <w:p w14:paraId="033FC357" w14:textId="2E2EBCEB" w:rsidR="00473BE2" w:rsidRPr="009B053A" w:rsidRDefault="00473BE2" w:rsidP="00473BE2">
            <w:pPr>
              <w:pStyle w:val="TAC"/>
            </w:pPr>
            <w:r w:rsidRPr="009B053A">
              <w:t>QPSK</w:t>
            </w:r>
          </w:p>
        </w:tc>
        <w:tc>
          <w:tcPr>
            <w:tcW w:w="930" w:type="dxa"/>
            <w:gridSpan w:val="6"/>
            <w:vAlign w:val="center"/>
          </w:tcPr>
          <w:p w14:paraId="40358B17" w14:textId="52125737" w:rsidR="00473BE2" w:rsidRPr="009B053A" w:rsidRDefault="00473BE2" w:rsidP="00473BE2">
            <w:pPr>
              <w:pStyle w:val="TAC"/>
            </w:pPr>
            <w:r w:rsidRPr="009B053A">
              <w:t>5 MHz</w:t>
            </w:r>
          </w:p>
        </w:tc>
        <w:tc>
          <w:tcPr>
            <w:tcW w:w="1063" w:type="dxa"/>
            <w:gridSpan w:val="9"/>
            <w:vAlign w:val="center"/>
          </w:tcPr>
          <w:p w14:paraId="6125CAD2" w14:textId="24A8BCA3" w:rsidR="00473BE2" w:rsidRPr="009B053A" w:rsidRDefault="00473BE2" w:rsidP="00473BE2">
            <w:pPr>
              <w:pStyle w:val="TAC"/>
            </w:pPr>
            <w:r w:rsidRPr="009B053A">
              <w:rPr>
                <w:lang w:eastAsia="zh-TW"/>
              </w:rPr>
              <w:t>All RBs / All RBs</w:t>
            </w:r>
          </w:p>
        </w:tc>
        <w:tc>
          <w:tcPr>
            <w:tcW w:w="997" w:type="dxa"/>
            <w:gridSpan w:val="9"/>
            <w:vAlign w:val="center"/>
          </w:tcPr>
          <w:p w14:paraId="01E2C67D" w14:textId="78598304" w:rsidR="00473BE2" w:rsidRPr="009B053A" w:rsidRDefault="00473BE2" w:rsidP="00473BE2">
            <w:pPr>
              <w:pStyle w:val="TAC"/>
              <w:rPr>
                <w:lang w:eastAsia="zh-TW"/>
              </w:rPr>
            </w:pPr>
            <w:r w:rsidRPr="009B053A">
              <w:rPr>
                <w:lang w:eastAsia="zh-TW"/>
              </w:rPr>
              <w:t>DFT-s-</w:t>
            </w:r>
            <w:r w:rsidRPr="009B053A">
              <w:t>OFDM QPSK</w:t>
            </w:r>
          </w:p>
        </w:tc>
        <w:tc>
          <w:tcPr>
            <w:tcW w:w="1299" w:type="dxa"/>
            <w:gridSpan w:val="13"/>
            <w:vAlign w:val="center"/>
          </w:tcPr>
          <w:p w14:paraId="73E567F9" w14:textId="1D042D70" w:rsidR="00473BE2" w:rsidRPr="009B053A" w:rsidRDefault="00473BE2" w:rsidP="00473BE2">
            <w:pPr>
              <w:pStyle w:val="TAC"/>
            </w:pPr>
            <w:r w:rsidRPr="009B053A">
              <w:t>CP-OFDM QPSK</w:t>
            </w:r>
          </w:p>
        </w:tc>
        <w:tc>
          <w:tcPr>
            <w:tcW w:w="960" w:type="dxa"/>
            <w:gridSpan w:val="10"/>
            <w:vAlign w:val="center"/>
          </w:tcPr>
          <w:p w14:paraId="42D2AF00" w14:textId="444FD444" w:rsidR="00473BE2" w:rsidRPr="009B053A" w:rsidRDefault="00473BE2" w:rsidP="00473BE2">
            <w:pPr>
              <w:pStyle w:val="TAC"/>
            </w:pPr>
            <w:r w:rsidRPr="009B053A">
              <w:rPr>
                <w:rFonts w:eastAsia="MS Mincho"/>
              </w:rPr>
              <w:t>5 MHz</w:t>
            </w:r>
          </w:p>
        </w:tc>
        <w:tc>
          <w:tcPr>
            <w:tcW w:w="1109" w:type="dxa"/>
            <w:gridSpan w:val="5"/>
            <w:vAlign w:val="center"/>
          </w:tcPr>
          <w:p w14:paraId="27906101" w14:textId="458EFF7B" w:rsidR="00473BE2" w:rsidRPr="009B053A" w:rsidRDefault="00473BE2" w:rsidP="00473BE2">
            <w:pPr>
              <w:pStyle w:val="TAC"/>
            </w:pPr>
            <w:r w:rsidRPr="009B053A">
              <w:t>All RBs / All RBs</w:t>
            </w:r>
          </w:p>
        </w:tc>
      </w:tr>
      <w:tr w:rsidR="001166D1" w:rsidRPr="009B053A" w14:paraId="29AB7B04" w14:textId="77777777" w:rsidTr="00931ECD">
        <w:trPr>
          <w:trHeight w:val="241"/>
        </w:trPr>
        <w:tc>
          <w:tcPr>
            <w:tcW w:w="13096" w:type="dxa"/>
            <w:gridSpan w:val="106"/>
            <w:tcBorders>
              <w:top w:val="nil"/>
            </w:tcBorders>
            <w:vAlign w:val="center"/>
          </w:tcPr>
          <w:p w14:paraId="35D4396A" w14:textId="77777777" w:rsidR="001166D1" w:rsidRPr="009B053A" w:rsidRDefault="001166D1" w:rsidP="00931ECD">
            <w:pPr>
              <w:pStyle w:val="TAC"/>
            </w:pPr>
            <w:r w:rsidRPr="009B053A">
              <w:rPr>
                <w:b/>
                <w:bCs/>
              </w:rPr>
              <w:t>Test Settings for DC_3A-7A_n5A – Note 3</w:t>
            </w:r>
          </w:p>
        </w:tc>
      </w:tr>
      <w:tr w:rsidR="00AD0FE3" w:rsidRPr="009B053A" w14:paraId="0C140979" w14:textId="77777777" w:rsidTr="00C652FB">
        <w:trPr>
          <w:trHeight w:val="241"/>
        </w:trPr>
        <w:tc>
          <w:tcPr>
            <w:tcW w:w="403" w:type="dxa"/>
            <w:gridSpan w:val="4"/>
            <w:vMerge w:val="restart"/>
            <w:tcBorders>
              <w:top w:val="nil"/>
            </w:tcBorders>
          </w:tcPr>
          <w:p w14:paraId="00019CA7" w14:textId="77777777" w:rsidR="00AD0FE3" w:rsidRPr="009B053A" w:rsidRDefault="00AD0FE3" w:rsidP="00931ECD">
            <w:pPr>
              <w:pStyle w:val="TAC"/>
            </w:pPr>
            <w:r w:rsidRPr="009B053A">
              <w:t>1</w:t>
            </w:r>
          </w:p>
        </w:tc>
        <w:tc>
          <w:tcPr>
            <w:tcW w:w="724" w:type="dxa"/>
            <w:gridSpan w:val="3"/>
            <w:vAlign w:val="center"/>
          </w:tcPr>
          <w:p w14:paraId="58E3647E" w14:textId="77777777" w:rsidR="00AD0FE3" w:rsidRPr="009B053A" w:rsidRDefault="00AD0FE3" w:rsidP="00931ECD">
            <w:pPr>
              <w:pStyle w:val="TAC"/>
            </w:pPr>
            <w:r w:rsidRPr="009B053A">
              <w:rPr>
                <w:rFonts w:eastAsia="MS Mincho"/>
              </w:rPr>
              <w:t>3</w:t>
            </w:r>
          </w:p>
        </w:tc>
        <w:tc>
          <w:tcPr>
            <w:tcW w:w="1121" w:type="dxa"/>
            <w:gridSpan w:val="8"/>
            <w:vAlign w:val="center"/>
          </w:tcPr>
          <w:p w14:paraId="26932DF6" w14:textId="77777777" w:rsidR="00AD0FE3" w:rsidRPr="009B053A" w:rsidRDefault="00AD0FE3" w:rsidP="00931ECD">
            <w:pPr>
              <w:pStyle w:val="TAC"/>
            </w:pPr>
            <w:r w:rsidRPr="009B053A">
              <w:rPr>
                <w:rFonts w:eastAsia="MS Mincho"/>
              </w:rPr>
              <w:t>UL 1780/ DL 1875 MHz</w:t>
            </w:r>
          </w:p>
        </w:tc>
        <w:tc>
          <w:tcPr>
            <w:tcW w:w="1036" w:type="dxa"/>
            <w:gridSpan w:val="12"/>
            <w:vAlign w:val="center"/>
          </w:tcPr>
          <w:p w14:paraId="77570530" w14:textId="77777777" w:rsidR="00AD0FE3" w:rsidRPr="009B053A" w:rsidRDefault="00AD0FE3" w:rsidP="00931ECD">
            <w:pPr>
              <w:pStyle w:val="TAC"/>
            </w:pPr>
          </w:p>
        </w:tc>
        <w:tc>
          <w:tcPr>
            <w:tcW w:w="937" w:type="dxa"/>
            <w:gridSpan w:val="5"/>
            <w:vAlign w:val="center"/>
          </w:tcPr>
          <w:p w14:paraId="606F05EF" w14:textId="77777777" w:rsidR="00AD0FE3" w:rsidRPr="009B053A" w:rsidRDefault="00AD0FE3" w:rsidP="00931ECD">
            <w:pPr>
              <w:pStyle w:val="TAC"/>
              <w:rPr>
                <w:lang w:eastAsia="zh-TW"/>
              </w:rPr>
            </w:pPr>
          </w:p>
        </w:tc>
        <w:tc>
          <w:tcPr>
            <w:tcW w:w="1301" w:type="dxa"/>
            <w:gridSpan w:val="12"/>
            <w:vAlign w:val="center"/>
          </w:tcPr>
          <w:p w14:paraId="1E4399A3" w14:textId="77777777" w:rsidR="00AD0FE3" w:rsidRPr="009B053A" w:rsidRDefault="00AD0FE3" w:rsidP="00931ECD">
            <w:pPr>
              <w:pStyle w:val="TAC"/>
            </w:pPr>
            <w:r w:rsidRPr="009B053A">
              <w:rPr>
                <w:rFonts w:eastAsia="MS Mincho"/>
              </w:rPr>
              <w:t>7</w:t>
            </w:r>
          </w:p>
        </w:tc>
        <w:tc>
          <w:tcPr>
            <w:tcW w:w="1216" w:type="dxa"/>
            <w:gridSpan w:val="10"/>
            <w:vAlign w:val="center"/>
          </w:tcPr>
          <w:p w14:paraId="2269C6B4" w14:textId="77777777" w:rsidR="00AD0FE3" w:rsidRPr="009B053A" w:rsidRDefault="00AD0FE3" w:rsidP="00931ECD">
            <w:pPr>
              <w:pStyle w:val="TAC"/>
            </w:pPr>
            <w:r w:rsidRPr="009B053A">
              <w:rPr>
                <w:rFonts w:eastAsia="MS Mincho"/>
              </w:rPr>
              <w:t>DL 2625 MHz</w:t>
            </w:r>
          </w:p>
        </w:tc>
        <w:tc>
          <w:tcPr>
            <w:tcW w:w="930" w:type="dxa"/>
            <w:gridSpan w:val="6"/>
            <w:vAlign w:val="center"/>
          </w:tcPr>
          <w:p w14:paraId="4EF89B9D" w14:textId="77777777" w:rsidR="00AD0FE3" w:rsidRPr="009B053A" w:rsidRDefault="00AD0FE3" w:rsidP="00931ECD">
            <w:pPr>
              <w:pStyle w:val="TAC"/>
            </w:pPr>
          </w:p>
        </w:tc>
        <w:tc>
          <w:tcPr>
            <w:tcW w:w="1063" w:type="dxa"/>
            <w:gridSpan w:val="9"/>
            <w:vAlign w:val="center"/>
          </w:tcPr>
          <w:p w14:paraId="3276C707" w14:textId="77777777" w:rsidR="00AD0FE3" w:rsidRPr="009B053A" w:rsidRDefault="00AD0FE3" w:rsidP="00931ECD">
            <w:pPr>
              <w:pStyle w:val="TAC"/>
            </w:pPr>
          </w:p>
        </w:tc>
        <w:tc>
          <w:tcPr>
            <w:tcW w:w="997" w:type="dxa"/>
            <w:gridSpan w:val="9"/>
            <w:vAlign w:val="center"/>
          </w:tcPr>
          <w:p w14:paraId="11BE2E17" w14:textId="77777777" w:rsidR="00AD0FE3" w:rsidRPr="009B053A" w:rsidRDefault="00AD0FE3" w:rsidP="00931ECD">
            <w:pPr>
              <w:pStyle w:val="TAC"/>
              <w:rPr>
                <w:lang w:eastAsia="zh-TW"/>
              </w:rPr>
            </w:pPr>
            <w:r w:rsidRPr="009B053A">
              <w:rPr>
                <w:rFonts w:eastAsia="MS Mincho"/>
              </w:rPr>
              <w:t>n5</w:t>
            </w:r>
          </w:p>
        </w:tc>
        <w:tc>
          <w:tcPr>
            <w:tcW w:w="1299" w:type="dxa"/>
            <w:gridSpan w:val="13"/>
            <w:vAlign w:val="center"/>
          </w:tcPr>
          <w:p w14:paraId="47FAD3F7" w14:textId="77777777" w:rsidR="00AD0FE3" w:rsidRPr="009B053A" w:rsidRDefault="00AD0FE3" w:rsidP="00931ECD">
            <w:pPr>
              <w:pStyle w:val="TAC"/>
            </w:pPr>
            <w:r w:rsidRPr="009B053A">
              <w:rPr>
                <w:rFonts w:eastAsia="MS Mincho"/>
              </w:rPr>
              <w:t>UL 845 / DL 890 MHz</w:t>
            </w:r>
          </w:p>
        </w:tc>
        <w:tc>
          <w:tcPr>
            <w:tcW w:w="960" w:type="dxa"/>
            <w:gridSpan w:val="10"/>
            <w:vAlign w:val="center"/>
          </w:tcPr>
          <w:p w14:paraId="7CA279A0" w14:textId="77777777" w:rsidR="00AD0FE3" w:rsidRPr="009B053A" w:rsidRDefault="00AD0FE3" w:rsidP="00931ECD">
            <w:pPr>
              <w:pStyle w:val="TAC"/>
            </w:pPr>
          </w:p>
        </w:tc>
        <w:tc>
          <w:tcPr>
            <w:tcW w:w="1109" w:type="dxa"/>
            <w:gridSpan w:val="5"/>
            <w:vAlign w:val="center"/>
          </w:tcPr>
          <w:p w14:paraId="0020F999" w14:textId="77777777" w:rsidR="00AD0FE3" w:rsidRPr="009B053A" w:rsidRDefault="00AD0FE3" w:rsidP="00931ECD">
            <w:pPr>
              <w:pStyle w:val="TAC"/>
            </w:pPr>
          </w:p>
        </w:tc>
      </w:tr>
      <w:tr w:rsidR="00AD0FE3" w:rsidRPr="009B053A" w14:paraId="3BEE5248" w14:textId="77777777" w:rsidTr="00C652FB">
        <w:trPr>
          <w:trHeight w:val="241"/>
        </w:trPr>
        <w:tc>
          <w:tcPr>
            <w:tcW w:w="403" w:type="dxa"/>
            <w:gridSpan w:val="4"/>
            <w:vMerge/>
            <w:vAlign w:val="center"/>
          </w:tcPr>
          <w:p w14:paraId="77BC24D9" w14:textId="77777777" w:rsidR="00AD0FE3" w:rsidRPr="009B053A" w:rsidRDefault="00AD0FE3" w:rsidP="00931ECD">
            <w:pPr>
              <w:pStyle w:val="TAC"/>
            </w:pPr>
          </w:p>
        </w:tc>
        <w:tc>
          <w:tcPr>
            <w:tcW w:w="724" w:type="dxa"/>
            <w:gridSpan w:val="3"/>
            <w:vAlign w:val="center"/>
          </w:tcPr>
          <w:p w14:paraId="07DE8266" w14:textId="77777777" w:rsidR="00AD0FE3" w:rsidRPr="009B053A" w:rsidRDefault="00AD0FE3" w:rsidP="00931ECD">
            <w:pPr>
              <w:pStyle w:val="TAC"/>
            </w:pPr>
            <w:r w:rsidRPr="009B053A">
              <w:rPr>
                <w:rFonts w:eastAsia="MS Mincho"/>
              </w:rPr>
              <w:t>QPSK</w:t>
            </w:r>
          </w:p>
        </w:tc>
        <w:tc>
          <w:tcPr>
            <w:tcW w:w="1121" w:type="dxa"/>
            <w:gridSpan w:val="8"/>
            <w:vAlign w:val="center"/>
          </w:tcPr>
          <w:p w14:paraId="7E3D4B0F" w14:textId="77777777" w:rsidR="00AD0FE3" w:rsidRPr="009B053A" w:rsidRDefault="00AD0FE3" w:rsidP="00931ECD">
            <w:pPr>
              <w:pStyle w:val="TAC"/>
            </w:pPr>
            <w:r w:rsidRPr="009B053A">
              <w:rPr>
                <w:rFonts w:eastAsia="MS Mincho"/>
              </w:rPr>
              <w:t>QPSK</w:t>
            </w:r>
          </w:p>
        </w:tc>
        <w:tc>
          <w:tcPr>
            <w:tcW w:w="1036" w:type="dxa"/>
            <w:gridSpan w:val="12"/>
            <w:vAlign w:val="center"/>
          </w:tcPr>
          <w:p w14:paraId="10756DA5" w14:textId="77777777" w:rsidR="00AD0FE3" w:rsidRPr="009B053A" w:rsidRDefault="00AD0FE3" w:rsidP="00931ECD">
            <w:pPr>
              <w:pStyle w:val="TAC"/>
            </w:pPr>
            <w:r w:rsidRPr="009B053A">
              <w:rPr>
                <w:rFonts w:eastAsia="MS Mincho"/>
              </w:rPr>
              <w:t>10 MHz</w:t>
            </w:r>
          </w:p>
        </w:tc>
        <w:tc>
          <w:tcPr>
            <w:tcW w:w="937" w:type="dxa"/>
            <w:gridSpan w:val="5"/>
            <w:vAlign w:val="center"/>
          </w:tcPr>
          <w:p w14:paraId="03FC1BB3" w14:textId="77777777" w:rsidR="00AD0FE3" w:rsidRPr="009B053A" w:rsidRDefault="00AD0FE3" w:rsidP="00931ECD">
            <w:pPr>
              <w:pStyle w:val="TAC"/>
              <w:rPr>
                <w:lang w:eastAsia="zh-TW"/>
              </w:rPr>
            </w:pPr>
            <w:r w:rsidRPr="009B053A">
              <w:rPr>
                <w:lang w:eastAsia="zh-TW"/>
              </w:rPr>
              <w:t>All RBs / All RBs</w:t>
            </w:r>
          </w:p>
        </w:tc>
        <w:tc>
          <w:tcPr>
            <w:tcW w:w="1301" w:type="dxa"/>
            <w:gridSpan w:val="12"/>
            <w:vAlign w:val="center"/>
          </w:tcPr>
          <w:p w14:paraId="79BF63D0" w14:textId="77777777" w:rsidR="00AD0FE3" w:rsidRPr="009B053A" w:rsidRDefault="00AD0FE3" w:rsidP="00931ECD">
            <w:pPr>
              <w:pStyle w:val="TAC"/>
            </w:pPr>
            <w:r w:rsidRPr="009B053A">
              <w:rPr>
                <w:rFonts w:eastAsia="MS Mincho"/>
              </w:rPr>
              <w:t>N/A</w:t>
            </w:r>
          </w:p>
        </w:tc>
        <w:tc>
          <w:tcPr>
            <w:tcW w:w="1216" w:type="dxa"/>
            <w:gridSpan w:val="10"/>
            <w:vAlign w:val="center"/>
          </w:tcPr>
          <w:p w14:paraId="3E650ED6" w14:textId="77777777" w:rsidR="00AD0FE3" w:rsidRPr="009B053A" w:rsidRDefault="00AD0FE3" w:rsidP="00931ECD">
            <w:pPr>
              <w:pStyle w:val="TAC"/>
            </w:pPr>
            <w:r w:rsidRPr="009B053A">
              <w:rPr>
                <w:rFonts w:eastAsia="MS Mincho"/>
              </w:rPr>
              <w:t>QPSK</w:t>
            </w:r>
          </w:p>
        </w:tc>
        <w:tc>
          <w:tcPr>
            <w:tcW w:w="930" w:type="dxa"/>
            <w:gridSpan w:val="6"/>
            <w:vAlign w:val="center"/>
          </w:tcPr>
          <w:p w14:paraId="45F6ED5A" w14:textId="77777777" w:rsidR="00AD0FE3" w:rsidRPr="009B053A" w:rsidRDefault="00AD0FE3" w:rsidP="00931ECD">
            <w:pPr>
              <w:pStyle w:val="TAC"/>
            </w:pPr>
            <w:r w:rsidRPr="009B053A">
              <w:rPr>
                <w:rFonts w:eastAsia="MS Mincho"/>
              </w:rPr>
              <w:t>10 MHz</w:t>
            </w:r>
          </w:p>
        </w:tc>
        <w:tc>
          <w:tcPr>
            <w:tcW w:w="1063" w:type="dxa"/>
            <w:gridSpan w:val="9"/>
            <w:vAlign w:val="center"/>
          </w:tcPr>
          <w:p w14:paraId="2CFC65B8" w14:textId="77777777" w:rsidR="00AD0FE3" w:rsidRPr="009B053A" w:rsidRDefault="00AD0FE3" w:rsidP="00931ECD">
            <w:pPr>
              <w:pStyle w:val="TAC"/>
            </w:pPr>
            <w:r w:rsidRPr="009B053A">
              <w:rPr>
                <w:lang w:eastAsia="zh-TW"/>
              </w:rPr>
              <w:t>All RBs / 0</w:t>
            </w:r>
          </w:p>
        </w:tc>
        <w:tc>
          <w:tcPr>
            <w:tcW w:w="997" w:type="dxa"/>
            <w:gridSpan w:val="9"/>
            <w:vAlign w:val="center"/>
          </w:tcPr>
          <w:p w14:paraId="7C8F14C3" w14:textId="4D5A9867" w:rsidR="00AD0FE3" w:rsidRPr="009B053A" w:rsidRDefault="00AD0FE3" w:rsidP="009B053A">
            <w:pPr>
              <w:pStyle w:val="TAC"/>
              <w:rPr>
                <w:lang w:eastAsia="zh-TW"/>
              </w:rPr>
            </w:pPr>
            <w:r w:rsidRPr="009B053A">
              <w:t>DFT-s-OFDM</w:t>
            </w:r>
            <w:r w:rsidRPr="009B053A">
              <w:rPr>
                <w:lang w:eastAsia="zh-TW"/>
              </w:rPr>
              <w:t xml:space="preserve"> QPSK</w:t>
            </w:r>
          </w:p>
        </w:tc>
        <w:tc>
          <w:tcPr>
            <w:tcW w:w="1299" w:type="dxa"/>
            <w:gridSpan w:val="13"/>
            <w:vAlign w:val="center"/>
          </w:tcPr>
          <w:p w14:paraId="181C66B7" w14:textId="77777777" w:rsidR="00AD0FE3" w:rsidRPr="009B053A" w:rsidRDefault="00AD0FE3" w:rsidP="00931ECD">
            <w:pPr>
              <w:pStyle w:val="TAC"/>
            </w:pPr>
            <w:r w:rsidRPr="009B053A">
              <w:rPr>
                <w:lang w:eastAsia="zh-TW"/>
              </w:rPr>
              <w:t>CP-OFDM QPSK</w:t>
            </w:r>
          </w:p>
        </w:tc>
        <w:tc>
          <w:tcPr>
            <w:tcW w:w="960" w:type="dxa"/>
            <w:gridSpan w:val="10"/>
            <w:vAlign w:val="center"/>
          </w:tcPr>
          <w:p w14:paraId="149D4749" w14:textId="77777777" w:rsidR="00AD0FE3" w:rsidRPr="009B053A" w:rsidRDefault="00AD0FE3" w:rsidP="00931ECD">
            <w:pPr>
              <w:pStyle w:val="TAC"/>
            </w:pPr>
            <w:r w:rsidRPr="009B053A">
              <w:rPr>
                <w:rFonts w:eastAsia="MS Mincho"/>
              </w:rPr>
              <w:t>5 MHz</w:t>
            </w:r>
          </w:p>
        </w:tc>
        <w:tc>
          <w:tcPr>
            <w:tcW w:w="1109" w:type="dxa"/>
            <w:gridSpan w:val="5"/>
            <w:vAlign w:val="center"/>
          </w:tcPr>
          <w:p w14:paraId="70C475F6" w14:textId="77777777" w:rsidR="00AD0FE3" w:rsidRPr="009B053A" w:rsidRDefault="00AD0FE3" w:rsidP="00931ECD">
            <w:pPr>
              <w:pStyle w:val="TAC"/>
            </w:pPr>
            <w:r w:rsidRPr="009B053A">
              <w:rPr>
                <w:lang w:eastAsia="zh-TW"/>
              </w:rPr>
              <w:t>All RBs / All RBs</w:t>
            </w:r>
          </w:p>
        </w:tc>
      </w:tr>
      <w:tr w:rsidR="00AD0FE3" w:rsidRPr="009B053A" w14:paraId="42F824F4" w14:textId="77777777" w:rsidTr="00EE6310">
        <w:trPr>
          <w:trHeight w:val="241"/>
        </w:trPr>
        <w:tc>
          <w:tcPr>
            <w:tcW w:w="13096" w:type="dxa"/>
            <w:gridSpan w:val="106"/>
            <w:vAlign w:val="center"/>
          </w:tcPr>
          <w:p w14:paraId="1B165644" w14:textId="44AFBF7A" w:rsidR="00AD0FE3" w:rsidRPr="009B053A" w:rsidRDefault="00AD0FE3" w:rsidP="00AD0FE3">
            <w:pPr>
              <w:pStyle w:val="TAC"/>
              <w:rPr>
                <w:lang w:eastAsia="zh-TW"/>
              </w:rPr>
            </w:pPr>
            <w:r w:rsidRPr="009B053A">
              <w:rPr>
                <w:b/>
                <w:bCs/>
              </w:rPr>
              <w:t>Test Settings for DC_3A-7A_n8A – Note 3</w:t>
            </w:r>
          </w:p>
        </w:tc>
      </w:tr>
      <w:tr w:rsidR="00AD0FE3" w:rsidRPr="009B053A" w14:paraId="7B7FD0E4" w14:textId="77777777" w:rsidTr="00C652FB">
        <w:trPr>
          <w:trHeight w:val="241"/>
        </w:trPr>
        <w:tc>
          <w:tcPr>
            <w:tcW w:w="403" w:type="dxa"/>
            <w:gridSpan w:val="4"/>
            <w:vMerge w:val="restart"/>
          </w:tcPr>
          <w:p w14:paraId="2D3331E2" w14:textId="5185B2A1" w:rsidR="00AD0FE3" w:rsidRPr="009B053A" w:rsidRDefault="00AD0FE3" w:rsidP="00AD0FE3">
            <w:pPr>
              <w:pStyle w:val="TAC"/>
            </w:pPr>
            <w:r w:rsidRPr="009B053A">
              <w:t>1</w:t>
            </w:r>
          </w:p>
        </w:tc>
        <w:tc>
          <w:tcPr>
            <w:tcW w:w="724" w:type="dxa"/>
            <w:gridSpan w:val="3"/>
            <w:vAlign w:val="center"/>
          </w:tcPr>
          <w:p w14:paraId="200D810C" w14:textId="1122B9D6" w:rsidR="00AD0FE3" w:rsidRPr="009B053A" w:rsidRDefault="00AD0FE3" w:rsidP="00AD0FE3">
            <w:pPr>
              <w:pStyle w:val="TAC"/>
              <w:rPr>
                <w:rFonts w:eastAsia="MS Mincho"/>
              </w:rPr>
            </w:pPr>
            <w:r w:rsidRPr="009B053A">
              <w:rPr>
                <w:rFonts w:eastAsia="MS Mincho"/>
              </w:rPr>
              <w:t>3</w:t>
            </w:r>
          </w:p>
        </w:tc>
        <w:tc>
          <w:tcPr>
            <w:tcW w:w="1121" w:type="dxa"/>
            <w:gridSpan w:val="8"/>
            <w:vAlign w:val="center"/>
          </w:tcPr>
          <w:p w14:paraId="411C69F3" w14:textId="7C3FF711" w:rsidR="00AD0FE3" w:rsidRPr="009B053A" w:rsidRDefault="00AD0FE3" w:rsidP="00AD0FE3">
            <w:pPr>
              <w:pStyle w:val="TAC"/>
              <w:rPr>
                <w:rFonts w:eastAsia="MS Mincho"/>
              </w:rPr>
            </w:pPr>
            <w:r w:rsidRPr="009B053A">
              <w:rPr>
                <w:rFonts w:eastAsia="MS Mincho"/>
              </w:rPr>
              <w:t>UL 1780/ DL 1875 MHz</w:t>
            </w:r>
          </w:p>
        </w:tc>
        <w:tc>
          <w:tcPr>
            <w:tcW w:w="1036" w:type="dxa"/>
            <w:gridSpan w:val="12"/>
            <w:vAlign w:val="center"/>
          </w:tcPr>
          <w:p w14:paraId="7A1958C7" w14:textId="77777777" w:rsidR="00AD0FE3" w:rsidRPr="009B053A" w:rsidRDefault="00AD0FE3" w:rsidP="00AD0FE3">
            <w:pPr>
              <w:pStyle w:val="TAC"/>
              <w:rPr>
                <w:rFonts w:eastAsia="MS Mincho"/>
              </w:rPr>
            </w:pPr>
          </w:p>
        </w:tc>
        <w:tc>
          <w:tcPr>
            <w:tcW w:w="937" w:type="dxa"/>
            <w:gridSpan w:val="5"/>
            <w:vAlign w:val="center"/>
          </w:tcPr>
          <w:p w14:paraId="396FD1C4" w14:textId="77777777" w:rsidR="00AD0FE3" w:rsidRPr="009B053A" w:rsidRDefault="00AD0FE3" w:rsidP="00AD0FE3">
            <w:pPr>
              <w:pStyle w:val="TAC"/>
              <w:rPr>
                <w:lang w:eastAsia="zh-TW"/>
              </w:rPr>
            </w:pPr>
          </w:p>
        </w:tc>
        <w:tc>
          <w:tcPr>
            <w:tcW w:w="1301" w:type="dxa"/>
            <w:gridSpan w:val="12"/>
            <w:vAlign w:val="center"/>
          </w:tcPr>
          <w:p w14:paraId="11CF0F44" w14:textId="3CF64D73" w:rsidR="00AD0FE3" w:rsidRPr="009B053A" w:rsidRDefault="00AD0FE3" w:rsidP="00AD0FE3">
            <w:pPr>
              <w:pStyle w:val="TAC"/>
              <w:rPr>
                <w:rFonts w:eastAsia="MS Mincho"/>
              </w:rPr>
            </w:pPr>
            <w:r w:rsidRPr="009B053A">
              <w:rPr>
                <w:rFonts w:eastAsia="MS Mincho"/>
              </w:rPr>
              <w:t>7</w:t>
            </w:r>
          </w:p>
        </w:tc>
        <w:tc>
          <w:tcPr>
            <w:tcW w:w="1216" w:type="dxa"/>
            <w:gridSpan w:val="10"/>
            <w:vAlign w:val="center"/>
          </w:tcPr>
          <w:p w14:paraId="4F896CFB" w14:textId="5005FB6F" w:rsidR="00AD0FE3" w:rsidRPr="009B053A" w:rsidRDefault="00AD0FE3" w:rsidP="00AD0FE3">
            <w:pPr>
              <w:pStyle w:val="TAC"/>
              <w:rPr>
                <w:rFonts w:eastAsia="MS Mincho"/>
              </w:rPr>
            </w:pPr>
            <w:r w:rsidRPr="009B053A">
              <w:rPr>
                <w:rFonts w:eastAsia="MS Mincho"/>
              </w:rPr>
              <w:t>DL 2670 MHz</w:t>
            </w:r>
          </w:p>
        </w:tc>
        <w:tc>
          <w:tcPr>
            <w:tcW w:w="930" w:type="dxa"/>
            <w:gridSpan w:val="6"/>
            <w:vAlign w:val="center"/>
          </w:tcPr>
          <w:p w14:paraId="6626CBBF" w14:textId="77777777" w:rsidR="00AD0FE3" w:rsidRPr="009B053A" w:rsidRDefault="00AD0FE3" w:rsidP="00AD0FE3">
            <w:pPr>
              <w:pStyle w:val="TAC"/>
              <w:rPr>
                <w:rFonts w:eastAsia="MS Mincho"/>
              </w:rPr>
            </w:pPr>
          </w:p>
        </w:tc>
        <w:tc>
          <w:tcPr>
            <w:tcW w:w="1063" w:type="dxa"/>
            <w:gridSpan w:val="9"/>
            <w:vAlign w:val="center"/>
          </w:tcPr>
          <w:p w14:paraId="7963542C" w14:textId="77777777" w:rsidR="00AD0FE3" w:rsidRPr="009B053A" w:rsidRDefault="00AD0FE3" w:rsidP="00AD0FE3">
            <w:pPr>
              <w:pStyle w:val="TAC"/>
              <w:rPr>
                <w:lang w:eastAsia="zh-TW"/>
              </w:rPr>
            </w:pPr>
          </w:p>
        </w:tc>
        <w:tc>
          <w:tcPr>
            <w:tcW w:w="997" w:type="dxa"/>
            <w:gridSpan w:val="9"/>
            <w:vAlign w:val="center"/>
          </w:tcPr>
          <w:p w14:paraId="72A10A80" w14:textId="108BB62E" w:rsidR="00AD0FE3" w:rsidRPr="009B053A" w:rsidRDefault="00AD0FE3" w:rsidP="00AD0FE3">
            <w:pPr>
              <w:pStyle w:val="TAC"/>
            </w:pPr>
            <w:r w:rsidRPr="009B053A">
              <w:rPr>
                <w:rFonts w:eastAsia="MS Mincho"/>
              </w:rPr>
              <w:t>n8</w:t>
            </w:r>
          </w:p>
        </w:tc>
        <w:tc>
          <w:tcPr>
            <w:tcW w:w="1299" w:type="dxa"/>
            <w:gridSpan w:val="13"/>
            <w:vAlign w:val="center"/>
          </w:tcPr>
          <w:p w14:paraId="271CCDB5" w14:textId="5AD8C8EB" w:rsidR="00AD0FE3" w:rsidRPr="009B053A" w:rsidRDefault="00AD0FE3" w:rsidP="00AD0FE3">
            <w:pPr>
              <w:pStyle w:val="TAC"/>
              <w:rPr>
                <w:lang w:eastAsia="zh-TW"/>
              </w:rPr>
            </w:pPr>
            <w:r w:rsidRPr="009B053A">
              <w:rPr>
                <w:rFonts w:eastAsia="MS Mincho"/>
              </w:rPr>
              <w:t>UL 890 / DL 935 MHz</w:t>
            </w:r>
          </w:p>
        </w:tc>
        <w:tc>
          <w:tcPr>
            <w:tcW w:w="960" w:type="dxa"/>
            <w:gridSpan w:val="10"/>
            <w:vAlign w:val="center"/>
          </w:tcPr>
          <w:p w14:paraId="170C6050" w14:textId="77777777" w:rsidR="00AD0FE3" w:rsidRPr="009B053A" w:rsidRDefault="00AD0FE3" w:rsidP="00AD0FE3">
            <w:pPr>
              <w:pStyle w:val="TAC"/>
              <w:rPr>
                <w:rFonts w:eastAsia="MS Mincho"/>
              </w:rPr>
            </w:pPr>
          </w:p>
        </w:tc>
        <w:tc>
          <w:tcPr>
            <w:tcW w:w="1109" w:type="dxa"/>
            <w:gridSpan w:val="5"/>
            <w:vAlign w:val="center"/>
          </w:tcPr>
          <w:p w14:paraId="50D7A272" w14:textId="77777777" w:rsidR="00AD0FE3" w:rsidRPr="009B053A" w:rsidRDefault="00AD0FE3" w:rsidP="00AD0FE3">
            <w:pPr>
              <w:pStyle w:val="TAC"/>
              <w:rPr>
                <w:lang w:eastAsia="zh-TW"/>
              </w:rPr>
            </w:pPr>
          </w:p>
        </w:tc>
      </w:tr>
      <w:tr w:rsidR="00AD0FE3" w:rsidRPr="009B053A" w14:paraId="5D3BE3E2" w14:textId="77777777" w:rsidTr="00C652FB">
        <w:trPr>
          <w:trHeight w:val="241"/>
        </w:trPr>
        <w:tc>
          <w:tcPr>
            <w:tcW w:w="403" w:type="dxa"/>
            <w:gridSpan w:val="4"/>
            <w:vMerge/>
            <w:vAlign w:val="center"/>
          </w:tcPr>
          <w:p w14:paraId="3C240831" w14:textId="77777777" w:rsidR="00AD0FE3" w:rsidRPr="009B053A" w:rsidRDefault="00AD0FE3" w:rsidP="00AD0FE3">
            <w:pPr>
              <w:pStyle w:val="TAC"/>
            </w:pPr>
          </w:p>
        </w:tc>
        <w:tc>
          <w:tcPr>
            <w:tcW w:w="724" w:type="dxa"/>
            <w:gridSpan w:val="3"/>
            <w:vAlign w:val="center"/>
          </w:tcPr>
          <w:p w14:paraId="4D5B0BC7" w14:textId="49A0C0C7" w:rsidR="00AD0FE3" w:rsidRPr="009B053A" w:rsidRDefault="00AD0FE3" w:rsidP="00AD0FE3">
            <w:pPr>
              <w:pStyle w:val="TAC"/>
              <w:rPr>
                <w:rFonts w:eastAsia="MS Mincho"/>
              </w:rPr>
            </w:pPr>
            <w:r w:rsidRPr="009B053A">
              <w:rPr>
                <w:rFonts w:eastAsia="MS Mincho"/>
              </w:rPr>
              <w:t>QPSK</w:t>
            </w:r>
          </w:p>
        </w:tc>
        <w:tc>
          <w:tcPr>
            <w:tcW w:w="1121" w:type="dxa"/>
            <w:gridSpan w:val="8"/>
            <w:vAlign w:val="center"/>
          </w:tcPr>
          <w:p w14:paraId="38DFB22D" w14:textId="3710713A" w:rsidR="00AD0FE3" w:rsidRPr="009B053A" w:rsidRDefault="00AD0FE3" w:rsidP="00AD0FE3">
            <w:pPr>
              <w:pStyle w:val="TAC"/>
              <w:rPr>
                <w:rFonts w:eastAsia="MS Mincho"/>
              </w:rPr>
            </w:pPr>
            <w:r w:rsidRPr="009B053A">
              <w:rPr>
                <w:rFonts w:eastAsia="MS Mincho"/>
              </w:rPr>
              <w:t>QPSK</w:t>
            </w:r>
          </w:p>
        </w:tc>
        <w:tc>
          <w:tcPr>
            <w:tcW w:w="1036" w:type="dxa"/>
            <w:gridSpan w:val="12"/>
            <w:vAlign w:val="center"/>
          </w:tcPr>
          <w:p w14:paraId="78C33CDD" w14:textId="0CD49D3C" w:rsidR="00AD0FE3" w:rsidRPr="009B053A" w:rsidRDefault="00AD0FE3" w:rsidP="00AD0FE3">
            <w:pPr>
              <w:pStyle w:val="TAC"/>
              <w:rPr>
                <w:rFonts w:eastAsia="MS Mincho"/>
              </w:rPr>
            </w:pPr>
            <w:r w:rsidRPr="009B053A">
              <w:rPr>
                <w:rFonts w:eastAsia="MS Mincho"/>
              </w:rPr>
              <w:t>5 MHz</w:t>
            </w:r>
          </w:p>
        </w:tc>
        <w:tc>
          <w:tcPr>
            <w:tcW w:w="937" w:type="dxa"/>
            <w:gridSpan w:val="5"/>
            <w:vAlign w:val="center"/>
          </w:tcPr>
          <w:p w14:paraId="7502E64A" w14:textId="53A0AE22" w:rsidR="00AD0FE3" w:rsidRPr="009B053A" w:rsidRDefault="00AD0FE3" w:rsidP="00AD0FE3">
            <w:pPr>
              <w:pStyle w:val="TAC"/>
              <w:rPr>
                <w:lang w:eastAsia="zh-TW"/>
              </w:rPr>
            </w:pPr>
            <w:r w:rsidRPr="009B053A">
              <w:rPr>
                <w:lang w:eastAsia="zh-TW"/>
              </w:rPr>
              <w:t>All RBs / All RBs</w:t>
            </w:r>
          </w:p>
        </w:tc>
        <w:tc>
          <w:tcPr>
            <w:tcW w:w="1301" w:type="dxa"/>
            <w:gridSpan w:val="12"/>
            <w:vAlign w:val="center"/>
          </w:tcPr>
          <w:p w14:paraId="0B499667" w14:textId="5645360D" w:rsidR="00AD0FE3" w:rsidRPr="009B053A" w:rsidRDefault="00AD0FE3" w:rsidP="00AD0FE3">
            <w:pPr>
              <w:pStyle w:val="TAC"/>
              <w:rPr>
                <w:rFonts w:eastAsia="MS Mincho"/>
              </w:rPr>
            </w:pPr>
            <w:r w:rsidRPr="009B053A">
              <w:rPr>
                <w:rFonts w:eastAsia="MS Mincho"/>
              </w:rPr>
              <w:t>N/A</w:t>
            </w:r>
          </w:p>
        </w:tc>
        <w:tc>
          <w:tcPr>
            <w:tcW w:w="1216" w:type="dxa"/>
            <w:gridSpan w:val="10"/>
            <w:vAlign w:val="center"/>
          </w:tcPr>
          <w:p w14:paraId="211BA817" w14:textId="3837798C" w:rsidR="00AD0FE3" w:rsidRPr="009B053A" w:rsidRDefault="00AD0FE3" w:rsidP="00AD0FE3">
            <w:pPr>
              <w:pStyle w:val="TAC"/>
              <w:rPr>
                <w:rFonts w:eastAsia="MS Mincho"/>
              </w:rPr>
            </w:pPr>
            <w:r w:rsidRPr="009B053A">
              <w:rPr>
                <w:rFonts w:eastAsia="MS Mincho"/>
              </w:rPr>
              <w:t>QPSK</w:t>
            </w:r>
          </w:p>
        </w:tc>
        <w:tc>
          <w:tcPr>
            <w:tcW w:w="930" w:type="dxa"/>
            <w:gridSpan w:val="6"/>
            <w:vAlign w:val="center"/>
          </w:tcPr>
          <w:p w14:paraId="3D0C3673" w14:textId="433ECE1F" w:rsidR="00AD0FE3" w:rsidRPr="009B053A" w:rsidRDefault="00AD0FE3" w:rsidP="00AD0FE3">
            <w:pPr>
              <w:pStyle w:val="TAC"/>
              <w:rPr>
                <w:rFonts w:eastAsia="MS Mincho"/>
              </w:rPr>
            </w:pPr>
            <w:r w:rsidRPr="009B053A">
              <w:rPr>
                <w:rFonts w:eastAsia="MS Mincho"/>
              </w:rPr>
              <w:t>10 MHz</w:t>
            </w:r>
          </w:p>
        </w:tc>
        <w:tc>
          <w:tcPr>
            <w:tcW w:w="1063" w:type="dxa"/>
            <w:gridSpan w:val="9"/>
            <w:vAlign w:val="center"/>
          </w:tcPr>
          <w:p w14:paraId="1891A72E" w14:textId="5B764211" w:rsidR="00AD0FE3" w:rsidRPr="009B053A" w:rsidRDefault="00AD0FE3" w:rsidP="00AD0FE3">
            <w:pPr>
              <w:pStyle w:val="TAC"/>
              <w:rPr>
                <w:lang w:eastAsia="zh-TW"/>
              </w:rPr>
            </w:pPr>
            <w:r w:rsidRPr="009B053A">
              <w:rPr>
                <w:lang w:eastAsia="zh-TW"/>
              </w:rPr>
              <w:t>All RBs / 0</w:t>
            </w:r>
          </w:p>
        </w:tc>
        <w:tc>
          <w:tcPr>
            <w:tcW w:w="997" w:type="dxa"/>
            <w:gridSpan w:val="9"/>
            <w:vAlign w:val="center"/>
          </w:tcPr>
          <w:p w14:paraId="26C75B8A" w14:textId="48F65F9D"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490F9014" w14:textId="191A8010"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75172C06" w14:textId="28AFA19B" w:rsidR="00AD0FE3" w:rsidRPr="009B053A" w:rsidRDefault="00AD0FE3" w:rsidP="00AD0FE3">
            <w:pPr>
              <w:pStyle w:val="TAC"/>
              <w:rPr>
                <w:rFonts w:eastAsia="MS Mincho"/>
              </w:rPr>
            </w:pPr>
            <w:r w:rsidRPr="009B053A">
              <w:rPr>
                <w:rFonts w:eastAsia="MS Mincho"/>
              </w:rPr>
              <w:t>5 MHz</w:t>
            </w:r>
          </w:p>
        </w:tc>
        <w:tc>
          <w:tcPr>
            <w:tcW w:w="1109" w:type="dxa"/>
            <w:gridSpan w:val="5"/>
            <w:vAlign w:val="center"/>
          </w:tcPr>
          <w:p w14:paraId="1500DD71" w14:textId="74D78F32" w:rsidR="00AD0FE3" w:rsidRPr="009B053A" w:rsidRDefault="00AD0FE3" w:rsidP="00AD0FE3">
            <w:pPr>
              <w:pStyle w:val="TAC"/>
              <w:rPr>
                <w:lang w:eastAsia="zh-TW"/>
              </w:rPr>
            </w:pPr>
            <w:r w:rsidRPr="009B053A">
              <w:rPr>
                <w:lang w:eastAsia="zh-TW"/>
              </w:rPr>
              <w:t>All RBs / All RBs</w:t>
            </w:r>
          </w:p>
        </w:tc>
      </w:tr>
      <w:tr w:rsidR="00AD0FE3" w:rsidRPr="009B053A" w14:paraId="0A55316B" w14:textId="77777777" w:rsidTr="00BF220C">
        <w:trPr>
          <w:trHeight w:val="241"/>
        </w:trPr>
        <w:tc>
          <w:tcPr>
            <w:tcW w:w="13096" w:type="dxa"/>
            <w:gridSpan w:val="106"/>
            <w:tcBorders>
              <w:top w:val="nil"/>
              <w:left w:val="single" w:sz="4" w:space="0" w:color="auto"/>
              <w:bottom w:val="single" w:sz="4" w:space="0" w:color="auto"/>
              <w:right w:val="single" w:sz="4" w:space="0" w:color="auto"/>
            </w:tcBorders>
            <w:vAlign w:val="center"/>
            <w:hideMark/>
          </w:tcPr>
          <w:p w14:paraId="098D3C76" w14:textId="77777777" w:rsidR="00AD0FE3" w:rsidRPr="009B053A" w:rsidRDefault="00AD0FE3" w:rsidP="00AD0FE3">
            <w:pPr>
              <w:pStyle w:val="TAC"/>
              <w:rPr>
                <w:bCs/>
              </w:rPr>
            </w:pPr>
            <w:r w:rsidRPr="009B053A">
              <w:rPr>
                <w:b/>
                <w:bCs/>
              </w:rPr>
              <w:t>Test Settings for DC_3A-7A_n28A – Note 3</w:t>
            </w:r>
          </w:p>
        </w:tc>
      </w:tr>
      <w:tr w:rsidR="00AD0FE3" w:rsidRPr="009B053A" w14:paraId="178527C1" w14:textId="77777777" w:rsidTr="00C652FB">
        <w:trPr>
          <w:trHeight w:val="241"/>
        </w:trPr>
        <w:tc>
          <w:tcPr>
            <w:tcW w:w="403" w:type="dxa"/>
            <w:gridSpan w:val="4"/>
            <w:tcBorders>
              <w:top w:val="single" w:sz="4" w:space="0" w:color="auto"/>
              <w:left w:val="single" w:sz="4" w:space="0" w:color="auto"/>
              <w:bottom w:val="nil"/>
              <w:right w:val="single" w:sz="4" w:space="0" w:color="auto"/>
            </w:tcBorders>
            <w:vAlign w:val="center"/>
            <w:hideMark/>
          </w:tcPr>
          <w:p w14:paraId="01559258" w14:textId="77777777" w:rsidR="00AD0FE3" w:rsidRPr="009B053A" w:rsidRDefault="00AD0FE3" w:rsidP="00AD0FE3">
            <w:pPr>
              <w:pStyle w:val="TAC"/>
              <w:rPr>
                <w:lang w:eastAsia="zh-CN"/>
              </w:rPr>
            </w:pPr>
            <w:r w:rsidRPr="009B053A">
              <w:rPr>
                <w:lang w:eastAsia="zh-CN"/>
              </w:rPr>
              <w:t>1</w:t>
            </w:r>
          </w:p>
        </w:tc>
        <w:tc>
          <w:tcPr>
            <w:tcW w:w="738" w:type="dxa"/>
            <w:gridSpan w:val="5"/>
            <w:tcBorders>
              <w:top w:val="single" w:sz="4" w:space="0" w:color="auto"/>
              <w:left w:val="single" w:sz="4" w:space="0" w:color="auto"/>
              <w:bottom w:val="single" w:sz="4" w:space="0" w:color="auto"/>
              <w:right w:val="single" w:sz="4" w:space="0" w:color="auto"/>
            </w:tcBorders>
            <w:vAlign w:val="center"/>
            <w:hideMark/>
          </w:tcPr>
          <w:p w14:paraId="4ADBDD7C" w14:textId="77777777" w:rsidR="00AD0FE3" w:rsidRPr="009B053A" w:rsidRDefault="00AD0FE3" w:rsidP="00AD0FE3">
            <w:pPr>
              <w:pStyle w:val="TAC"/>
              <w:rPr>
                <w:lang w:eastAsia="zh-CN"/>
              </w:rPr>
            </w:pPr>
            <w:r w:rsidRPr="009B053A">
              <w:rPr>
                <w:lang w:eastAsia="zh-CN"/>
              </w:rPr>
              <w:t>3</w:t>
            </w:r>
          </w:p>
        </w:tc>
        <w:tc>
          <w:tcPr>
            <w:tcW w:w="1175" w:type="dxa"/>
            <w:gridSpan w:val="9"/>
            <w:tcBorders>
              <w:top w:val="single" w:sz="4" w:space="0" w:color="auto"/>
              <w:left w:val="single" w:sz="4" w:space="0" w:color="auto"/>
              <w:bottom w:val="single" w:sz="4" w:space="0" w:color="auto"/>
              <w:right w:val="single" w:sz="4" w:space="0" w:color="auto"/>
            </w:tcBorders>
            <w:vAlign w:val="center"/>
            <w:hideMark/>
          </w:tcPr>
          <w:p w14:paraId="6FCCBBA2" w14:textId="77777777" w:rsidR="00AD0FE3" w:rsidRPr="009B053A" w:rsidRDefault="00AD0FE3" w:rsidP="00AD0FE3">
            <w:pPr>
              <w:pStyle w:val="TAC"/>
              <w:rPr>
                <w:lang w:eastAsia="en-US"/>
              </w:rPr>
            </w:pPr>
            <w:r w:rsidRPr="009B053A">
              <w:t>UL 1712.5 / DL 1807.5 MHz</w:t>
            </w:r>
          </w:p>
        </w:tc>
        <w:tc>
          <w:tcPr>
            <w:tcW w:w="924" w:type="dxa"/>
            <w:gridSpan w:val="6"/>
            <w:tcBorders>
              <w:top w:val="single" w:sz="4" w:space="0" w:color="auto"/>
              <w:left w:val="single" w:sz="4" w:space="0" w:color="auto"/>
              <w:bottom w:val="single" w:sz="4" w:space="0" w:color="auto"/>
              <w:right w:val="single" w:sz="4" w:space="0" w:color="auto"/>
            </w:tcBorders>
            <w:vAlign w:val="center"/>
          </w:tcPr>
          <w:p w14:paraId="1C471623" w14:textId="77777777" w:rsidR="00AD0FE3" w:rsidRPr="009B053A" w:rsidRDefault="00AD0FE3" w:rsidP="00AD0FE3">
            <w:pPr>
              <w:pStyle w:val="TAC"/>
            </w:pPr>
          </w:p>
        </w:tc>
        <w:tc>
          <w:tcPr>
            <w:tcW w:w="1026" w:type="dxa"/>
            <w:gridSpan w:val="10"/>
            <w:tcBorders>
              <w:top w:val="single" w:sz="4" w:space="0" w:color="auto"/>
              <w:left w:val="single" w:sz="4" w:space="0" w:color="auto"/>
              <w:bottom w:val="single" w:sz="4" w:space="0" w:color="auto"/>
              <w:right w:val="single" w:sz="4" w:space="0" w:color="auto"/>
            </w:tcBorders>
            <w:vAlign w:val="center"/>
          </w:tcPr>
          <w:p w14:paraId="6E28FFEC" w14:textId="77777777" w:rsidR="00AD0FE3" w:rsidRPr="009B053A" w:rsidRDefault="00AD0FE3" w:rsidP="00AD0FE3">
            <w:pPr>
              <w:pStyle w:val="TAC"/>
              <w:rPr>
                <w:lang w:eastAsia="zh-TW"/>
              </w:rPr>
            </w:pPr>
          </w:p>
        </w:tc>
        <w:tc>
          <w:tcPr>
            <w:tcW w:w="1017" w:type="dxa"/>
            <w:gridSpan w:val="4"/>
            <w:tcBorders>
              <w:top w:val="single" w:sz="4" w:space="0" w:color="auto"/>
              <w:left w:val="single" w:sz="4" w:space="0" w:color="auto"/>
              <w:bottom w:val="single" w:sz="4" w:space="0" w:color="auto"/>
              <w:right w:val="single" w:sz="4" w:space="0" w:color="auto"/>
            </w:tcBorders>
            <w:vAlign w:val="center"/>
            <w:hideMark/>
          </w:tcPr>
          <w:p w14:paraId="35EEFE51" w14:textId="77777777" w:rsidR="00AD0FE3" w:rsidRPr="009B053A" w:rsidRDefault="00AD0FE3" w:rsidP="00AD0FE3">
            <w:pPr>
              <w:pStyle w:val="TAC"/>
              <w:rPr>
                <w:lang w:eastAsia="zh-CN"/>
              </w:rPr>
            </w:pPr>
            <w:r w:rsidRPr="009B053A">
              <w:rPr>
                <w:lang w:eastAsia="zh-CN"/>
              </w:rPr>
              <w:t>7</w:t>
            </w:r>
          </w:p>
        </w:tc>
        <w:tc>
          <w:tcPr>
            <w:tcW w:w="926" w:type="dxa"/>
            <w:gridSpan w:val="10"/>
            <w:tcBorders>
              <w:top w:val="single" w:sz="4" w:space="0" w:color="auto"/>
              <w:left w:val="single" w:sz="4" w:space="0" w:color="auto"/>
              <w:bottom w:val="single" w:sz="4" w:space="0" w:color="auto"/>
              <w:right w:val="single" w:sz="4" w:space="0" w:color="auto"/>
            </w:tcBorders>
            <w:vAlign w:val="center"/>
            <w:hideMark/>
          </w:tcPr>
          <w:p w14:paraId="2C9F2D63" w14:textId="77777777" w:rsidR="00AD0FE3" w:rsidRPr="009B053A" w:rsidRDefault="00AD0FE3" w:rsidP="00AD0FE3">
            <w:pPr>
              <w:pStyle w:val="TAC"/>
              <w:rPr>
                <w:lang w:eastAsia="zh-CN"/>
              </w:rPr>
            </w:pPr>
            <w:r w:rsidRPr="009B053A">
              <w:rPr>
                <w:lang w:eastAsia="zh-CN"/>
              </w:rPr>
              <w:t>DL 2682 MHz</w:t>
            </w:r>
          </w:p>
        </w:tc>
        <w:tc>
          <w:tcPr>
            <w:tcW w:w="916" w:type="dxa"/>
            <w:gridSpan w:val="8"/>
            <w:tcBorders>
              <w:top w:val="single" w:sz="4" w:space="0" w:color="auto"/>
              <w:left w:val="single" w:sz="4" w:space="0" w:color="auto"/>
              <w:bottom w:val="single" w:sz="4" w:space="0" w:color="auto"/>
              <w:right w:val="single" w:sz="4" w:space="0" w:color="auto"/>
            </w:tcBorders>
            <w:vAlign w:val="center"/>
          </w:tcPr>
          <w:p w14:paraId="719CFF23" w14:textId="77777777" w:rsidR="00AD0FE3" w:rsidRPr="009B053A" w:rsidRDefault="00AD0FE3" w:rsidP="00AD0FE3">
            <w:pPr>
              <w:pStyle w:val="TAC"/>
              <w:rPr>
                <w:lang w:eastAsia="en-US"/>
              </w:rPr>
            </w:pPr>
          </w:p>
        </w:tc>
        <w:tc>
          <w:tcPr>
            <w:tcW w:w="1965" w:type="dxa"/>
            <w:gridSpan w:val="18"/>
            <w:tcBorders>
              <w:top w:val="single" w:sz="4" w:space="0" w:color="auto"/>
              <w:left w:val="single" w:sz="4" w:space="0" w:color="auto"/>
              <w:bottom w:val="single" w:sz="4" w:space="0" w:color="auto"/>
              <w:right w:val="single" w:sz="4" w:space="0" w:color="auto"/>
            </w:tcBorders>
            <w:vAlign w:val="center"/>
          </w:tcPr>
          <w:p w14:paraId="2EF4C931" w14:textId="77777777" w:rsidR="00AD0FE3" w:rsidRPr="009B053A" w:rsidRDefault="00AD0FE3" w:rsidP="00AD0FE3">
            <w:pPr>
              <w:pStyle w:val="TAC"/>
            </w:pPr>
          </w:p>
        </w:tc>
        <w:tc>
          <w:tcPr>
            <w:tcW w:w="898" w:type="dxa"/>
            <w:gridSpan w:val="10"/>
            <w:tcBorders>
              <w:top w:val="single" w:sz="4" w:space="0" w:color="auto"/>
              <w:left w:val="single" w:sz="4" w:space="0" w:color="auto"/>
              <w:bottom w:val="single" w:sz="4" w:space="0" w:color="auto"/>
              <w:right w:val="single" w:sz="4" w:space="0" w:color="auto"/>
            </w:tcBorders>
            <w:vAlign w:val="center"/>
            <w:hideMark/>
          </w:tcPr>
          <w:p w14:paraId="7FD730CB" w14:textId="77777777" w:rsidR="00AD0FE3" w:rsidRPr="009B053A" w:rsidRDefault="00AD0FE3" w:rsidP="00AD0FE3">
            <w:pPr>
              <w:pStyle w:val="TAC"/>
              <w:rPr>
                <w:lang w:eastAsia="zh-CN"/>
              </w:rPr>
            </w:pPr>
            <w:r w:rsidRPr="009B053A">
              <w:rPr>
                <w:lang w:eastAsia="zh-CN"/>
              </w:rPr>
              <w:t>n28</w:t>
            </w:r>
          </w:p>
        </w:tc>
        <w:tc>
          <w:tcPr>
            <w:tcW w:w="1103" w:type="dxa"/>
            <w:gridSpan w:val="11"/>
            <w:tcBorders>
              <w:top w:val="single" w:sz="4" w:space="0" w:color="auto"/>
              <w:left w:val="single" w:sz="4" w:space="0" w:color="auto"/>
              <w:bottom w:val="single" w:sz="4" w:space="0" w:color="auto"/>
              <w:right w:val="single" w:sz="4" w:space="0" w:color="auto"/>
            </w:tcBorders>
            <w:vAlign w:val="center"/>
            <w:hideMark/>
          </w:tcPr>
          <w:p w14:paraId="7D77CD55" w14:textId="77777777" w:rsidR="00AD0FE3" w:rsidRPr="009B053A" w:rsidRDefault="00AD0FE3" w:rsidP="00AD0FE3">
            <w:pPr>
              <w:pStyle w:val="TAC"/>
              <w:rPr>
                <w:lang w:eastAsia="en-US"/>
              </w:rPr>
            </w:pPr>
            <w:r w:rsidRPr="009B053A">
              <w:t>UL 743 / DL 798 MHz</w:t>
            </w:r>
          </w:p>
        </w:tc>
        <w:tc>
          <w:tcPr>
            <w:tcW w:w="942" w:type="dxa"/>
            <w:gridSpan w:val="9"/>
            <w:tcBorders>
              <w:top w:val="single" w:sz="4" w:space="0" w:color="auto"/>
              <w:left w:val="single" w:sz="4" w:space="0" w:color="auto"/>
              <w:bottom w:val="single" w:sz="4" w:space="0" w:color="auto"/>
              <w:right w:val="single" w:sz="4" w:space="0" w:color="auto"/>
            </w:tcBorders>
            <w:vAlign w:val="center"/>
          </w:tcPr>
          <w:p w14:paraId="780D442A" w14:textId="77777777" w:rsidR="00AD0FE3" w:rsidRPr="009B053A" w:rsidRDefault="00AD0FE3" w:rsidP="00AD0FE3">
            <w:pPr>
              <w:pStyle w:val="TAC"/>
            </w:pPr>
          </w:p>
        </w:tc>
        <w:tc>
          <w:tcPr>
            <w:tcW w:w="1063" w:type="dxa"/>
            <w:gridSpan w:val="2"/>
            <w:tcBorders>
              <w:top w:val="single" w:sz="4" w:space="0" w:color="auto"/>
              <w:left w:val="single" w:sz="4" w:space="0" w:color="auto"/>
              <w:bottom w:val="single" w:sz="4" w:space="0" w:color="auto"/>
              <w:right w:val="single" w:sz="4" w:space="0" w:color="auto"/>
            </w:tcBorders>
            <w:vAlign w:val="center"/>
          </w:tcPr>
          <w:p w14:paraId="2FFCFD10" w14:textId="77777777" w:rsidR="00AD0FE3" w:rsidRPr="009B053A" w:rsidRDefault="00AD0FE3" w:rsidP="00AD0FE3">
            <w:pPr>
              <w:pStyle w:val="TAC"/>
            </w:pPr>
          </w:p>
        </w:tc>
      </w:tr>
      <w:tr w:rsidR="00AD0FE3" w:rsidRPr="009B053A" w14:paraId="496C2469" w14:textId="77777777" w:rsidTr="00C652FB">
        <w:trPr>
          <w:trHeight w:val="241"/>
        </w:trPr>
        <w:tc>
          <w:tcPr>
            <w:tcW w:w="403" w:type="dxa"/>
            <w:gridSpan w:val="4"/>
            <w:tcBorders>
              <w:top w:val="nil"/>
              <w:left w:val="single" w:sz="4" w:space="0" w:color="auto"/>
              <w:bottom w:val="single" w:sz="4" w:space="0" w:color="auto"/>
              <w:right w:val="single" w:sz="4" w:space="0" w:color="auto"/>
            </w:tcBorders>
            <w:vAlign w:val="center"/>
          </w:tcPr>
          <w:p w14:paraId="6A52E1E4" w14:textId="77777777" w:rsidR="00AD0FE3" w:rsidRPr="009B053A" w:rsidRDefault="00AD0FE3" w:rsidP="00AD0FE3">
            <w:pPr>
              <w:pStyle w:val="TAC"/>
            </w:pPr>
          </w:p>
        </w:tc>
        <w:tc>
          <w:tcPr>
            <w:tcW w:w="738" w:type="dxa"/>
            <w:gridSpan w:val="5"/>
            <w:tcBorders>
              <w:top w:val="single" w:sz="4" w:space="0" w:color="auto"/>
              <w:left w:val="single" w:sz="4" w:space="0" w:color="auto"/>
              <w:bottom w:val="single" w:sz="4" w:space="0" w:color="auto"/>
              <w:right w:val="single" w:sz="4" w:space="0" w:color="auto"/>
            </w:tcBorders>
            <w:vAlign w:val="center"/>
            <w:hideMark/>
          </w:tcPr>
          <w:p w14:paraId="08B0CC50" w14:textId="77777777" w:rsidR="00AD0FE3" w:rsidRPr="009B053A" w:rsidRDefault="00AD0FE3" w:rsidP="00AD0FE3">
            <w:pPr>
              <w:pStyle w:val="TAC"/>
            </w:pPr>
            <w:r w:rsidRPr="009B053A">
              <w:t>QPSK</w:t>
            </w:r>
          </w:p>
        </w:tc>
        <w:tc>
          <w:tcPr>
            <w:tcW w:w="1175" w:type="dxa"/>
            <w:gridSpan w:val="9"/>
            <w:tcBorders>
              <w:top w:val="single" w:sz="4" w:space="0" w:color="auto"/>
              <w:left w:val="single" w:sz="4" w:space="0" w:color="auto"/>
              <w:bottom w:val="single" w:sz="4" w:space="0" w:color="auto"/>
              <w:right w:val="single" w:sz="4" w:space="0" w:color="auto"/>
            </w:tcBorders>
            <w:vAlign w:val="center"/>
            <w:hideMark/>
          </w:tcPr>
          <w:p w14:paraId="019ABC6F" w14:textId="77777777" w:rsidR="00AD0FE3" w:rsidRPr="009B053A" w:rsidRDefault="00AD0FE3" w:rsidP="00AD0FE3">
            <w:pPr>
              <w:pStyle w:val="TAC"/>
            </w:pPr>
            <w:r w:rsidRPr="009B053A">
              <w:t>QPSK</w:t>
            </w:r>
          </w:p>
        </w:tc>
        <w:tc>
          <w:tcPr>
            <w:tcW w:w="924" w:type="dxa"/>
            <w:gridSpan w:val="6"/>
            <w:tcBorders>
              <w:top w:val="single" w:sz="4" w:space="0" w:color="auto"/>
              <w:left w:val="single" w:sz="4" w:space="0" w:color="auto"/>
              <w:bottom w:val="single" w:sz="4" w:space="0" w:color="auto"/>
              <w:right w:val="single" w:sz="4" w:space="0" w:color="auto"/>
            </w:tcBorders>
            <w:vAlign w:val="center"/>
            <w:hideMark/>
          </w:tcPr>
          <w:p w14:paraId="283B979D" w14:textId="77777777" w:rsidR="00AD0FE3" w:rsidRPr="009B053A" w:rsidRDefault="00AD0FE3" w:rsidP="00AD0FE3">
            <w:pPr>
              <w:pStyle w:val="TAC"/>
            </w:pPr>
            <w:r w:rsidRPr="009B053A">
              <w:t>5 MHz</w:t>
            </w:r>
          </w:p>
        </w:tc>
        <w:tc>
          <w:tcPr>
            <w:tcW w:w="1026" w:type="dxa"/>
            <w:gridSpan w:val="10"/>
            <w:tcBorders>
              <w:top w:val="single" w:sz="4" w:space="0" w:color="auto"/>
              <w:left w:val="single" w:sz="4" w:space="0" w:color="auto"/>
              <w:bottom w:val="single" w:sz="4" w:space="0" w:color="auto"/>
              <w:right w:val="single" w:sz="4" w:space="0" w:color="auto"/>
            </w:tcBorders>
            <w:vAlign w:val="center"/>
            <w:hideMark/>
          </w:tcPr>
          <w:p w14:paraId="113418BD" w14:textId="77777777" w:rsidR="00AD0FE3" w:rsidRPr="009B053A" w:rsidRDefault="00AD0FE3" w:rsidP="00AD0FE3">
            <w:pPr>
              <w:pStyle w:val="TAC"/>
              <w:rPr>
                <w:lang w:eastAsia="zh-TW"/>
              </w:rPr>
            </w:pPr>
            <w:r w:rsidRPr="009B053A">
              <w:rPr>
                <w:lang w:eastAsia="zh-TW"/>
              </w:rPr>
              <w:t>All RBs / All RBs</w:t>
            </w:r>
          </w:p>
        </w:tc>
        <w:tc>
          <w:tcPr>
            <w:tcW w:w="1017" w:type="dxa"/>
            <w:gridSpan w:val="4"/>
            <w:tcBorders>
              <w:top w:val="single" w:sz="4" w:space="0" w:color="auto"/>
              <w:left w:val="single" w:sz="4" w:space="0" w:color="auto"/>
              <w:bottom w:val="single" w:sz="4" w:space="0" w:color="auto"/>
              <w:right w:val="single" w:sz="4" w:space="0" w:color="auto"/>
            </w:tcBorders>
            <w:vAlign w:val="center"/>
            <w:hideMark/>
          </w:tcPr>
          <w:p w14:paraId="16A5BA34" w14:textId="77777777" w:rsidR="00AD0FE3" w:rsidRPr="009B053A" w:rsidRDefault="00AD0FE3" w:rsidP="00AD0FE3">
            <w:pPr>
              <w:pStyle w:val="TAC"/>
              <w:rPr>
                <w:lang w:eastAsia="zh-CN"/>
              </w:rPr>
            </w:pPr>
            <w:r w:rsidRPr="009B053A">
              <w:rPr>
                <w:lang w:eastAsia="zh-CN"/>
              </w:rPr>
              <w:t>N/A</w:t>
            </w:r>
          </w:p>
        </w:tc>
        <w:tc>
          <w:tcPr>
            <w:tcW w:w="926" w:type="dxa"/>
            <w:gridSpan w:val="10"/>
            <w:tcBorders>
              <w:top w:val="single" w:sz="4" w:space="0" w:color="auto"/>
              <w:left w:val="single" w:sz="4" w:space="0" w:color="auto"/>
              <w:bottom w:val="single" w:sz="4" w:space="0" w:color="auto"/>
              <w:right w:val="single" w:sz="4" w:space="0" w:color="auto"/>
            </w:tcBorders>
            <w:vAlign w:val="center"/>
            <w:hideMark/>
          </w:tcPr>
          <w:p w14:paraId="6EE52D2C" w14:textId="77777777" w:rsidR="00AD0FE3" w:rsidRPr="009B053A" w:rsidRDefault="00AD0FE3" w:rsidP="00AD0FE3">
            <w:pPr>
              <w:pStyle w:val="TAC"/>
              <w:rPr>
                <w:lang w:eastAsia="en-US"/>
              </w:rPr>
            </w:pPr>
            <w:r w:rsidRPr="009B053A">
              <w:t>QPSK</w:t>
            </w:r>
          </w:p>
        </w:tc>
        <w:tc>
          <w:tcPr>
            <w:tcW w:w="916" w:type="dxa"/>
            <w:gridSpan w:val="8"/>
            <w:tcBorders>
              <w:top w:val="single" w:sz="4" w:space="0" w:color="auto"/>
              <w:left w:val="single" w:sz="4" w:space="0" w:color="auto"/>
              <w:bottom w:val="single" w:sz="4" w:space="0" w:color="auto"/>
              <w:right w:val="single" w:sz="4" w:space="0" w:color="auto"/>
            </w:tcBorders>
            <w:vAlign w:val="center"/>
            <w:hideMark/>
          </w:tcPr>
          <w:p w14:paraId="6902F618" w14:textId="77777777" w:rsidR="00AD0FE3" w:rsidRPr="009B053A" w:rsidRDefault="00AD0FE3" w:rsidP="00AD0FE3">
            <w:pPr>
              <w:pStyle w:val="TAC"/>
            </w:pPr>
            <w:r w:rsidRPr="009B053A">
              <w:t>10 MHz</w:t>
            </w:r>
          </w:p>
        </w:tc>
        <w:tc>
          <w:tcPr>
            <w:tcW w:w="1965" w:type="dxa"/>
            <w:gridSpan w:val="18"/>
            <w:tcBorders>
              <w:top w:val="single" w:sz="4" w:space="0" w:color="auto"/>
              <w:left w:val="single" w:sz="4" w:space="0" w:color="auto"/>
              <w:bottom w:val="single" w:sz="4" w:space="0" w:color="auto"/>
              <w:right w:val="single" w:sz="4" w:space="0" w:color="auto"/>
            </w:tcBorders>
            <w:vAlign w:val="center"/>
            <w:hideMark/>
          </w:tcPr>
          <w:p w14:paraId="31A7D7C1" w14:textId="77777777" w:rsidR="00AD0FE3" w:rsidRPr="009B053A" w:rsidRDefault="00AD0FE3" w:rsidP="00AD0FE3">
            <w:pPr>
              <w:pStyle w:val="TAC"/>
            </w:pPr>
            <w:r w:rsidRPr="009B053A">
              <w:t>All RBs / 0</w:t>
            </w:r>
          </w:p>
        </w:tc>
        <w:tc>
          <w:tcPr>
            <w:tcW w:w="898" w:type="dxa"/>
            <w:gridSpan w:val="10"/>
            <w:tcBorders>
              <w:top w:val="single" w:sz="4" w:space="0" w:color="auto"/>
              <w:left w:val="single" w:sz="4" w:space="0" w:color="auto"/>
              <w:bottom w:val="single" w:sz="4" w:space="0" w:color="auto"/>
              <w:right w:val="single" w:sz="4" w:space="0" w:color="auto"/>
            </w:tcBorders>
            <w:vAlign w:val="center"/>
            <w:hideMark/>
          </w:tcPr>
          <w:p w14:paraId="0F0CC336" w14:textId="77777777" w:rsidR="00AD0FE3" w:rsidRPr="009B053A" w:rsidRDefault="00AD0FE3" w:rsidP="00AD0FE3">
            <w:pPr>
              <w:pStyle w:val="TAC"/>
            </w:pPr>
            <w:r w:rsidRPr="009B053A">
              <w:t>DFT-s-OFDM QPSK</w:t>
            </w:r>
          </w:p>
        </w:tc>
        <w:tc>
          <w:tcPr>
            <w:tcW w:w="1103" w:type="dxa"/>
            <w:gridSpan w:val="11"/>
            <w:tcBorders>
              <w:top w:val="single" w:sz="4" w:space="0" w:color="auto"/>
              <w:left w:val="single" w:sz="4" w:space="0" w:color="auto"/>
              <w:bottom w:val="single" w:sz="4" w:space="0" w:color="auto"/>
              <w:right w:val="single" w:sz="4" w:space="0" w:color="auto"/>
            </w:tcBorders>
            <w:vAlign w:val="center"/>
            <w:hideMark/>
          </w:tcPr>
          <w:p w14:paraId="77A995A7" w14:textId="77777777" w:rsidR="00AD0FE3" w:rsidRPr="009B053A" w:rsidRDefault="00AD0FE3" w:rsidP="00AD0FE3">
            <w:pPr>
              <w:pStyle w:val="TAC"/>
            </w:pPr>
            <w:r w:rsidRPr="009B053A">
              <w:t>CP-OFDM QPSK</w:t>
            </w:r>
          </w:p>
        </w:tc>
        <w:tc>
          <w:tcPr>
            <w:tcW w:w="942" w:type="dxa"/>
            <w:gridSpan w:val="9"/>
            <w:tcBorders>
              <w:top w:val="single" w:sz="4" w:space="0" w:color="auto"/>
              <w:left w:val="single" w:sz="4" w:space="0" w:color="auto"/>
              <w:bottom w:val="single" w:sz="4" w:space="0" w:color="auto"/>
              <w:right w:val="single" w:sz="4" w:space="0" w:color="auto"/>
            </w:tcBorders>
            <w:vAlign w:val="center"/>
            <w:hideMark/>
          </w:tcPr>
          <w:p w14:paraId="3FDF19DC" w14:textId="77777777" w:rsidR="00AD0FE3" w:rsidRPr="009B053A" w:rsidRDefault="00AD0FE3" w:rsidP="00AD0FE3">
            <w:pPr>
              <w:pStyle w:val="TAC"/>
            </w:pPr>
            <w:r w:rsidRPr="009B053A">
              <w:t>5 MHz</w:t>
            </w:r>
          </w:p>
        </w:tc>
        <w:tc>
          <w:tcPr>
            <w:tcW w:w="1063" w:type="dxa"/>
            <w:gridSpan w:val="2"/>
            <w:tcBorders>
              <w:top w:val="single" w:sz="4" w:space="0" w:color="auto"/>
              <w:left w:val="single" w:sz="4" w:space="0" w:color="auto"/>
              <w:bottom w:val="single" w:sz="4" w:space="0" w:color="auto"/>
              <w:right w:val="single" w:sz="4" w:space="0" w:color="auto"/>
            </w:tcBorders>
            <w:vAlign w:val="center"/>
            <w:hideMark/>
          </w:tcPr>
          <w:p w14:paraId="6CEFDFDD" w14:textId="77777777" w:rsidR="00AD0FE3" w:rsidRPr="009B053A" w:rsidRDefault="00AD0FE3" w:rsidP="00AD0FE3">
            <w:pPr>
              <w:pStyle w:val="TAC"/>
            </w:pPr>
            <w:r w:rsidRPr="009B053A">
              <w:t>All RBs / All RBs</w:t>
            </w:r>
          </w:p>
        </w:tc>
      </w:tr>
      <w:tr w:rsidR="00AD0FE3" w:rsidRPr="009B053A" w14:paraId="5A6A4783" w14:textId="77777777" w:rsidTr="00C652FB">
        <w:trPr>
          <w:trHeight w:val="241"/>
        </w:trPr>
        <w:tc>
          <w:tcPr>
            <w:tcW w:w="403" w:type="dxa"/>
            <w:gridSpan w:val="4"/>
            <w:tcBorders>
              <w:top w:val="single" w:sz="4" w:space="0" w:color="auto"/>
              <w:left w:val="single" w:sz="4" w:space="0" w:color="auto"/>
              <w:bottom w:val="nil"/>
              <w:right w:val="single" w:sz="4" w:space="0" w:color="auto"/>
            </w:tcBorders>
            <w:vAlign w:val="center"/>
            <w:hideMark/>
          </w:tcPr>
          <w:p w14:paraId="54BDA530" w14:textId="77777777" w:rsidR="00AD0FE3" w:rsidRPr="009B053A" w:rsidRDefault="00AD0FE3" w:rsidP="00AD0FE3">
            <w:pPr>
              <w:pStyle w:val="TAC"/>
              <w:rPr>
                <w:lang w:eastAsia="zh-CN"/>
              </w:rPr>
            </w:pPr>
            <w:r w:rsidRPr="009B053A">
              <w:rPr>
                <w:lang w:eastAsia="zh-CN"/>
              </w:rPr>
              <w:t>2</w:t>
            </w:r>
          </w:p>
        </w:tc>
        <w:tc>
          <w:tcPr>
            <w:tcW w:w="738" w:type="dxa"/>
            <w:gridSpan w:val="5"/>
            <w:tcBorders>
              <w:top w:val="single" w:sz="4" w:space="0" w:color="auto"/>
              <w:left w:val="single" w:sz="4" w:space="0" w:color="auto"/>
              <w:bottom w:val="single" w:sz="4" w:space="0" w:color="auto"/>
              <w:right w:val="single" w:sz="4" w:space="0" w:color="auto"/>
            </w:tcBorders>
            <w:vAlign w:val="center"/>
            <w:hideMark/>
          </w:tcPr>
          <w:p w14:paraId="0A770280" w14:textId="77777777" w:rsidR="00AD0FE3" w:rsidRPr="009B053A" w:rsidRDefault="00AD0FE3" w:rsidP="00AD0FE3">
            <w:pPr>
              <w:pStyle w:val="TAC"/>
              <w:rPr>
                <w:lang w:eastAsia="en-US"/>
              </w:rPr>
            </w:pPr>
            <w:r w:rsidRPr="009B053A">
              <w:rPr>
                <w:lang w:eastAsia="zh-CN"/>
              </w:rPr>
              <w:t>7</w:t>
            </w:r>
          </w:p>
        </w:tc>
        <w:tc>
          <w:tcPr>
            <w:tcW w:w="1175" w:type="dxa"/>
            <w:gridSpan w:val="9"/>
            <w:tcBorders>
              <w:top w:val="single" w:sz="4" w:space="0" w:color="auto"/>
              <w:left w:val="single" w:sz="4" w:space="0" w:color="auto"/>
              <w:bottom w:val="single" w:sz="4" w:space="0" w:color="auto"/>
              <w:right w:val="single" w:sz="4" w:space="0" w:color="auto"/>
            </w:tcBorders>
            <w:vAlign w:val="center"/>
            <w:hideMark/>
          </w:tcPr>
          <w:p w14:paraId="12A796BC" w14:textId="77777777" w:rsidR="00AD0FE3" w:rsidRPr="009B053A" w:rsidRDefault="00AD0FE3" w:rsidP="00AD0FE3">
            <w:pPr>
              <w:pStyle w:val="TAC"/>
            </w:pPr>
            <w:r w:rsidRPr="009B053A">
              <w:t>UL 2543 / DL 2663 MHz</w:t>
            </w:r>
          </w:p>
        </w:tc>
        <w:tc>
          <w:tcPr>
            <w:tcW w:w="924" w:type="dxa"/>
            <w:gridSpan w:val="6"/>
            <w:tcBorders>
              <w:top w:val="single" w:sz="4" w:space="0" w:color="auto"/>
              <w:left w:val="single" w:sz="4" w:space="0" w:color="auto"/>
              <w:bottom w:val="single" w:sz="4" w:space="0" w:color="auto"/>
              <w:right w:val="single" w:sz="4" w:space="0" w:color="auto"/>
            </w:tcBorders>
            <w:vAlign w:val="center"/>
          </w:tcPr>
          <w:p w14:paraId="424E608C" w14:textId="77777777" w:rsidR="00AD0FE3" w:rsidRPr="009B053A" w:rsidRDefault="00AD0FE3" w:rsidP="00AD0FE3">
            <w:pPr>
              <w:pStyle w:val="TAC"/>
            </w:pPr>
          </w:p>
        </w:tc>
        <w:tc>
          <w:tcPr>
            <w:tcW w:w="1026" w:type="dxa"/>
            <w:gridSpan w:val="10"/>
            <w:tcBorders>
              <w:top w:val="single" w:sz="4" w:space="0" w:color="auto"/>
              <w:left w:val="single" w:sz="4" w:space="0" w:color="auto"/>
              <w:bottom w:val="single" w:sz="4" w:space="0" w:color="auto"/>
              <w:right w:val="single" w:sz="4" w:space="0" w:color="auto"/>
            </w:tcBorders>
            <w:vAlign w:val="center"/>
          </w:tcPr>
          <w:p w14:paraId="53DAA1D1" w14:textId="77777777" w:rsidR="00AD0FE3" w:rsidRPr="009B053A" w:rsidRDefault="00AD0FE3" w:rsidP="00AD0FE3">
            <w:pPr>
              <w:pStyle w:val="TAC"/>
              <w:rPr>
                <w:lang w:eastAsia="zh-TW"/>
              </w:rPr>
            </w:pPr>
          </w:p>
        </w:tc>
        <w:tc>
          <w:tcPr>
            <w:tcW w:w="1017" w:type="dxa"/>
            <w:gridSpan w:val="4"/>
            <w:tcBorders>
              <w:top w:val="single" w:sz="4" w:space="0" w:color="auto"/>
              <w:left w:val="single" w:sz="4" w:space="0" w:color="auto"/>
              <w:bottom w:val="single" w:sz="4" w:space="0" w:color="auto"/>
              <w:right w:val="single" w:sz="4" w:space="0" w:color="auto"/>
            </w:tcBorders>
            <w:vAlign w:val="center"/>
            <w:hideMark/>
          </w:tcPr>
          <w:p w14:paraId="057EA94B" w14:textId="77777777" w:rsidR="00AD0FE3" w:rsidRPr="009B053A" w:rsidRDefault="00AD0FE3" w:rsidP="00AD0FE3">
            <w:pPr>
              <w:pStyle w:val="TAC"/>
              <w:rPr>
                <w:lang w:eastAsia="en-US"/>
              </w:rPr>
            </w:pPr>
            <w:r w:rsidRPr="009B053A">
              <w:rPr>
                <w:lang w:eastAsia="zh-CN"/>
              </w:rPr>
              <w:t>3</w:t>
            </w:r>
          </w:p>
        </w:tc>
        <w:tc>
          <w:tcPr>
            <w:tcW w:w="926" w:type="dxa"/>
            <w:gridSpan w:val="10"/>
            <w:tcBorders>
              <w:top w:val="single" w:sz="4" w:space="0" w:color="auto"/>
              <w:left w:val="single" w:sz="4" w:space="0" w:color="auto"/>
              <w:bottom w:val="single" w:sz="4" w:space="0" w:color="auto"/>
              <w:right w:val="single" w:sz="4" w:space="0" w:color="auto"/>
            </w:tcBorders>
            <w:vAlign w:val="center"/>
            <w:hideMark/>
          </w:tcPr>
          <w:p w14:paraId="673157F8" w14:textId="77777777" w:rsidR="00AD0FE3" w:rsidRPr="009B053A" w:rsidRDefault="00AD0FE3" w:rsidP="00AD0FE3">
            <w:pPr>
              <w:pStyle w:val="TAC"/>
            </w:pPr>
            <w:r w:rsidRPr="009B053A">
              <w:rPr>
                <w:lang w:eastAsia="zh-CN"/>
              </w:rPr>
              <w:t>DL 1832.5 MHz</w:t>
            </w:r>
          </w:p>
        </w:tc>
        <w:tc>
          <w:tcPr>
            <w:tcW w:w="916" w:type="dxa"/>
            <w:gridSpan w:val="8"/>
            <w:tcBorders>
              <w:top w:val="single" w:sz="4" w:space="0" w:color="auto"/>
              <w:left w:val="single" w:sz="4" w:space="0" w:color="auto"/>
              <w:bottom w:val="single" w:sz="4" w:space="0" w:color="auto"/>
              <w:right w:val="single" w:sz="4" w:space="0" w:color="auto"/>
            </w:tcBorders>
            <w:vAlign w:val="center"/>
          </w:tcPr>
          <w:p w14:paraId="6B08A7FF" w14:textId="77777777" w:rsidR="00AD0FE3" w:rsidRPr="009B053A" w:rsidRDefault="00AD0FE3" w:rsidP="00AD0FE3">
            <w:pPr>
              <w:pStyle w:val="TAC"/>
            </w:pPr>
          </w:p>
        </w:tc>
        <w:tc>
          <w:tcPr>
            <w:tcW w:w="1965" w:type="dxa"/>
            <w:gridSpan w:val="18"/>
            <w:tcBorders>
              <w:top w:val="single" w:sz="4" w:space="0" w:color="auto"/>
              <w:left w:val="single" w:sz="4" w:space="0" w:color="auto"/>
              <w:bottom w:val="single" w:sz="4" w:space="0" w:color="auto"/>
              <w:right w:val="single" w:sz="4" w:space="0" w:color="auto"/>
            </w:tcBorders>
            <w:vAlign w:val="center"/>
          </w:tcPr>
          <w:p w14:paraId="4621D8D9" w14:textId="77777777" w:rsidR="00AD0FE3" w:rsidRPr="009B053A" w:rsidRDefault="00AD0FE3" w:rsidP="00AD0FE3">
            <w:pPr>
              <w:pStyle w:val="TAC"/>
            </w:pPr>
          </w:p>
        </w:tc>
        <w:tc>
          <w:tcPr>
            <w:tcW w:w="898" w:type="dxa"/>
            <w:gridSpan w:val="10"/>
            <w:tcBorders>
              <w:top w:val="single" w:sz="4" w:space="0" w:color="auto"/>
              <w:left w:val="single" w:sz="4" w:space="0" w:color="auto"/>
              <w:bottom w:val="single" w:sz="4" w:space="0" w:color="auto"/>
              <w:right w:val="single" w:sz="4" w:space="0" w:color="auto"/>
            </w:tcBorders>
            <w:vAlign w:val="center"/>
            <w:hideMark/>
          </w:tcPr>
          <w:p w14:paraId="1B88D660" w14:textId="77777777" w:rsidR="00AD0FE3" w:rsidRPr="009B053A" w:rsidRDefault="00AD0FE3" w:rsidP="00AD0FE3">
            <w:pPr>
              <w:pStyle w:val="TAC"/>
            </w:pPr>
            <w:r w:rsidRPr="009B053A">
              <w:rPr>
                <w:lang w:eastAsia="zh-CN"/>
              </w:rPr>
              <w:t>n28</w:t>
            </w:r>
          </w:p>
        </w:tc>
        <w:tc>
          <w:tcPr>
            <w:tcW w:w="1103" w:type="dxa"/>
            <w:gridSpan w:val="11"/>
            <w:tcBorders>
              <w:top w:val="single" w:sz="4" w:space="0" w:color="auto"/>
              <w:left w:val="single" w:sz="4" w:space="0" w:color="auto"/>
              <w:bottom w:val="single" w:sz="4" w:space="0" w:color="auto"/>
              <w:right w:val="single" w:sz="4" w:space="0" w:color="auto"/>
            </w:tcBorders>
            <w:vAlign w:val="center"/>
            <w:hideMark/>
          </w:tcPr>
          <w:p w14:paraId="6B94D6AC" w14:textId="77777777" w:rsidR="00AD0FE3" w:rsidRPr="009B053A" w:rsidRDefault="00AD0FE3" w:rsidP="00AD0FE3">
            <w:pPr>
              <w:pStyle w:val="TAC"/>
            </w:pPr>
            <w:r w:rsidRPr="009B053A">
              <w:t>UL 710.5 / DL 765.5 MHz</w:t>
            </w:r>
          </w:p>
        </w:tc>
        <w:tc>
          <w:tcPr>
            <w:tcW w:w="942" w:type="dxa"/>
            <w:gridSpan w:val="9"/>
            <w:tcBorders>
              <w:top w:val="single" w:sz="4" w:space="0" w:color="auto"/>
              <w:left w:val="single" w:sz="4" w:space="0" w:color="auto"/>
              <w:bottom w:val="single" w:sz="4" w:space="0" w:color="auto"/>
              <w:right w:val="single" w:sz="4" w:space="0" w:color="auto"/>
            </w:tcBorders>
            <w:vAlign w:val="center"/>
          </w:tcPr>
          <w:p w14:paraId="47FC6E5C" w14:textId="77777777" w:rsidR="00AD0FE3" w:rsidRPr="009B053A" w:rsidRDefault="00AD0FE3" w:rsidP="00AD0FE3">
            <w:pPr>
              <w:pStyle w:val="TAC"/>
            </w:pPr>
          </w:p>
        </w:tc>
        <w:tc>
          <w:tcPr>
            <w:tcW w:w="1063" w:type="dxa"/>
            <w:gridSpan w:val="2"/>
            <w:tcBorders>
              <w:top w:val="single" w:sz="4" w:space="0" w:color="auto"/>
              <w:left w:val="single" w:sz="4" w:space="0" w:color="auto"/>
              <w:bottom w:val="single" w:sz="4" w:space="0" w:color="auto"/>
              <w:right w:val="single" w:sz="4" w:space="0" w:color="auto"/>
            </w:tcBorders>
            <w:vAlign w:val="center"/>
          </w:tcPr>
          <w:p w14:paraId="3A228C39" w14:textId="77777777" w:rsidR="00AD0FE3" w:rsidRPr="009B053A" w:rsidRDefault="00AD0FE3" w:rsidP="00AD0FE3">
            <w:pPr>
              <w:pStyle w:val="TAC"/>
            </w:pPr>
          </w:p>
        </w:tc>
      </w:tr>
      <w:tr w:rsidR="00AD0FE3" w:rsidRPr="009B053A" w14:paraId="11DEEB4C" w14:textId="77777777" w:rsidTr="00C652FB">
        <w:trPr>
          <w:trHeight w:val="241"/>
        </w:trPr>
        <w:tc>
          <w:tcPr>
            <w:tcW w:w="403" w:type="dxa"/>
            <w:gridSpan w:val="4"/>
            <w:tcBorders>
              <w:top w:val="nil"/>
              <w:left w:val="single" w:sz="4" w:space="0" w:color="auto"/>
              <w:bottom w:val="single" w:sz="4" w:space="0" w:color="auto"/>
              <w:right w:val="single" w:sz="4" w:space="0" w:color="auto"/>
            </w:tcBorders>
            <w:vAlign w:val="center"/>
          </w:tcPr>
          <w:p w14:paraId="3A466081" w14:textId="77777777" w:rsidR="00AD0FE3" w:rsidRPr="009B053A" w:rsidRDefault="00AD0FE3" w:rsidP="00AD0FE3">
            <w:pPr>
              <w:pStyle w:val="TAC"/>
            </w:pPr>
          </w:p>
        </w:tc>
        <w:tc>
          <w:tcPr>
            <w:tcW w:w="738" w:type="dxa"/>
            <w:gridSpan w:val="5"/>
            <w:tcBorders>
              <w:top w:val="single" w:sz="4" w:space="0" w:color="auto"/>
              <w:left w:val="single" w:sz="4" w:space="0" w:color="auto"/>
              <w:bottom w:val="single" w:sz="4" w:space="0" w:color="auto"/>
              <w:right w:val="single" w:sz="4" w:space="0" w:color="auto"/>
            </w:tcBorders>
            <w:vAlign w:val="center"/>
            <w:hideMark/>
          </w:tcPr>
          <w:p w14:paraId="38F10EA1" w14:textId="77777777" w:rsidR="00AD0FE3" w:rsidRPr="009B053A" w:rsidRDefault="00AD0FE3" w:rsidP="00AD0FE3">
            <w:pPr>
              <w:pStyle w:val="TAC"/>
            </w:pPr>
            <w:r w:rsidRPr="009B053A">
              <w:t>QPSK</w:t>
            </w:r>
          </w:p>
        </w:tc>
        <w:tc>
          <w:tcPr>
            <w:tcW w:w="1175" w:type="dxa"/>
            <w:gridSpan w:val="9"/>
            <w:tcBorders>
              <w:top w:val="single" w:sz="4" w:space="0" w:color="auto"/>
              <w:left w:val="single" w:sz="4" w:space="0" w:color="auto"/>
              <w:bottom w:val="single" w:sz="4" w:space="0" w:color="auto"/>
              <w:right w:val="single" w:sz="4" w:space="0" w:color="auto"/>
            </w:tcBorders>
            <w:vAlign w:val="center"/>
            <w:hideMark/>
          </w:tcPr>
          <w:p w14:paraId="12CB0132" w14:textId="77777777" w:rsidR="00AD0FE3" w:rsidRPr="009B053A" w:rsidRDefault="00AD0FE3" w:rsidP="00AD0FE3">
            <w:pPr>
              <w:pStyle w:val="TAC"/>
            </w:pPr>
            <w:r w:rsidRPr="009B053A">
              <w:t>QPSK</w:t>
            </w:r>
          </w:p>
        </w:tc>
        <w:tc>
          <w:tcPr>
            <w:tcW w:w="924" w:type="dxa"/>
            <w:gridSpan w:val="6"/>
            <w:tcBorders>
              <w:top w:val="single" w:sz="4" w:space="0" w:color="auto"/>
              <w:left w:val="single" w:sz="4" w:space="0" w:color="auto"/>
              <w:bottom w:val="single" w:sz="4" w:space="0" w:color="auto"/>
              <w:right w:val="single" w:sz="4" w:space="0" w:color="auto"/>
            </w:tcBorders>
            <w:vAlign w:val="center"/>
            <w:hideMark/>
          </w:tcPr>
          <w:p w14:paraId="10F99251" w14:textId="77777777" w:rsidR="00AD0FE3" w:rsidRPr="009B053A" w:rsidRDefault="00AD0FE3" w:rsidP="00AD0FE3">
            <w:pPr>
              <w:pStyle w:val="TAC"/>
            </w:pPr>
            <w:r w:rsidRPr="009B053A">
              <w:t>10 MHz</w:t>
            </w:r>
          </w:p>
        </w:tc>
        <w:tc>
          <w:tcPr>
            <w:tcW w:w="1026" w:type="dxa"/>
            <w:gridSpan w:val="10"/>
            <w:tcBorders>
              <w:top w:val="single" w:sz="4" w:space="0" w:color="auto"/>
              <w:left w:val="single" w:sz="4" w:space="0" w:color="auto"/>
              <w:bottom w:val="single" w:sz="4" w:space="0" w:color="auto"/>
              <w:right w:val="single" w:sz="4" w:space="0" w:color="auto"/>
            </w:tcBorders>
            <w:vAlign w:val="center"/>
            <w:hideMark/>
          </w:tcPr>
          <w:p w14:paraId="516ED4EA" w14:textId="77777777" w:rsidR="00AD0FE3" w:rsidRPr="009B053A" w:rsidRDefault="00AD0FE3" w:rsidP="00AD0FE3">
            <w:pPr>
              <w:pStyle w:val="TAC"/>
              <w:rPr>
                <w:lang w:eastAsia="zh-TW"/>
              </w:rPr>
            </w:pPr>
            <w:r w:rsidRPr="009B053A">
              <w:t>All RBs / All RBs</w:t>
            </w:r>
          </w:p>
        </w:tc>
        <w:tc>
          <w:tcPr>
            <w:tcW w:w="1017" w:type="dxa"/>
            <w:gridSpan w:val="4"/>
            <w:tcBorders>
              <w:top w:val="single" w:sz="4" w:space="0" w:color="auto"/>
              <w:left w:val="single" w:sz="4" w:space="0" w:color="auto"/>
              <w:bottom w:val="single" w:sz="4" w:space="0" w:color="auto"/>
              <w:right w:val="single" w:sz="4" w:space="0" w:color="auto"/>
            </w:tcBorders>
            <w:vAlign w:val="center"/>
            <w:hideMark/>
          </w:tcPr>
          <w:p w14:paraId="23EAE449" w14:textId="77777777" w:rsidR="00AD0FE3" w:rsidRPr="009B053A" w:rsidRDefault="00AD0FE3" w:rsidP="00AD0FE3">
            <w:pPr>
              <w:pStyle w:val="TAC"/>
              <w:rPr>
                <w:lang w:eastAsia="en-US"/>
              </w:rPr>
            </w:pPr>
            <w:r w:rsidRPr="009B053A">
              <w:rPr>
                <w:rFonts w:eastAsia="MS Mincho"/>
              </w:rPr>
              <w:t>N/A</w:t>
            </w:r>
          </w:p>
        </w:tc>
        <w:tc>
          <w:tcPr>
            <w:tcW w:w="926" w:type="dxa"/>
            <w:gridSpan w:val="10"/>
            <w:tcBorders>
              <w:top w:val="single" w:sz="4" w:space="0" w:color="auto"/>
              <w:left w:val="single" w:sz="4" w:space="0" w:color="auto"/>
              <w:bottom w:val="single" w:sz="4" w:space="0" w:color="auto"/>
              <w:right w:val="single" w:sz="4" w:space="0" w:color="auto"/>
            </w:tcBorders>
            <w:vAlign w:val="center"/>
            <w:hideMark/>
          </w:tcPr>
          <w:p w14:paraId="05447EBE" w14:textId="77777777" w:rsidR="00AD0FE3" w:rsidRPr="009B053A" w:rsidRDefault="00AD0FE3" w:rsidP="00AD0FE3">
            <w:pPr>
              <w:pStyle w:val="TAC"/>
            </w:pPr>
            <w:r w:rsidRPr="009B053A">
              <w:rPr>
                <w:rFonts w:eastAsia="MS Mincho"/>
              </w:rPr>
              <w:t>QPSK</w:t>
            </w:r>
          </w:p>
        </w:tc>
        <w:tc>
          <w:tcPr>
            <w:tcW w:w="916" w:type="dxa"/>
            <w:gridSpan w:val="8"/>
            <w:tcBorders>
              <w:top w:val="single" w:sz="4" w:space="0" w:color="auto"/>
              <w:left w:val="single" w:sz="4" w:space="0" w:color="auto"/>
              <w:bottom w:val="single" w:sz="4" w:space="0" w:color="auto"/>
              <w:right w:val="single" w:sz="4" w:space="0" w:color="auto"/>
            </w:tcBorders>
            <w:vAlign w:val="center"/>
            <w:hideMark/>
          </w:tcPr>
          <w:p w14:paraId="2FBEF7AC" w14:textId="77777777" w:rsidR="00AD0FE3" w:rsidRPr="009B053A" w:rsidRDefault="00AD0FE3" w:rsidP="00AD0FE3">
            <w:pPr>
              <w:pStyle w:val="TAC"/>
            </w:pPr>
            <w:r w:rsidRPr="009B053A">
              <w:rPr>
                <w:rFonts w:eastAsia="MS Mincho"/>
              </w:rPr>
              <w:t>5 MHz</w:t>
            </w:r>
          </w:p>
        </w:tc>
        <w:tc>
          <w:tcPr>
            <w:tcW w:w="1965" w:type="dxa"/>
            <w:gridSpan w:val="18"/>
            <w:tcBorders>
              <w:top w:val="single" w:sz="4" w:space="0" w:color="auto"/>
              <w:left w:val="single" w:sz="4" w:space="0" w:color="auto"/>
              <w:bottom w:val="single" w:sz="4" w:space="0" w:color="auto"/>
              <w:right w:val="single" w:sz="4" w:space="0" w:color="auto"/>
            </w:tcBorders>
            <w:vAlign w:val="center"/>
            <w:hideMark/>
          </w:tcPr>
          <w:p w14:paraId="4C30413F" w14:textId="77777777" w:rsidR="00AD0FE3" w:rsidRPr="009B053A" w:rsidRDefault="00AD0FE3" w:rsidP="00AD0FE3">
            <w:pPr>
              <w:pStyle w:val="TAC"/>
            </w:pPr>
            <w:r w:rsidRPr="009B053A">
              <w:rPr>
                <w:lang w:eastAsia="zh-TW"/>
              </w:rPr>
              <w:t>All RBs / 0</w:t>
            </w:r>
          </w:p>
        </w:tc>
        <w:tc>
          <w:tcPr>
            <w:tcW w:w="898" w:type="dxa"/>
            <w:gridSpan w:val="10"/>
            <w:tcBorders>
              <w:top w:val="single" w:sz="4" w:space="0" w:color="auto"/>
              <w:left w:val="single" w:sz="4" w:space="0" w:color="auto"/>
              <w:bottom w:val="single" w:sz="4" w:space="0" w:color="auto"/>
              <w:right w:val="single" w:sz="4" w:space="0" w:color="auto"/>
            </w:tcBorders>
            <w:vAlign w:val="center"/>
            <w:hideMark/>
          </w:tcPr>
          <w:p w14:paraId="7243FDD4" w14:textId="77777777" w:rsidR="00AD0FE3" w:rsidRPr="009B053A" w:rsidRDefault="00AD0FE3" w:rsidP="00AD0FE3">
            <w:pPr>
              <w:pStyle w:val="TAC"/>
            </w:pPr>
            <w:r w:rsidRPr="009B053A">
              <w:t>DFT-s-OFDM QPSK</w:t>
            </w:r>
          </w:p>
        </w:tc>
        <w:tc>
          <w:tcPr>
            <w:tcW w:w="1103" w:type="dxa"/>
            <w:gridSpan w:val="11"/>
            <w:tcBorders>
              <w:top w:val="single" w:sz="4" w:space="0" w:color="auto"/>
              <w:left w:val="single" w:sz="4" w:space="0" w:color="auto"/>
              <w:bottom w:val="single" w:sz="4" w:space="0" w:color="auto"/>
              <w:right w:val="single" w:sz="4" w:space="0" w:color="auto"/>
            </w:tcBorders>
            <w:vAlign w:val="center"/>
            <w:hideMark/>
          </w:tcPr>
          <w:p w14:paraId="356D9618" w14:textId="77777777" w:rsidR="00AD0FE3" w:rsidRPr="009B053A" w:rsidRDefault="00AD0FE3" w:rsidP="00AD0FE3">
            <w:pPr>
              <w:pStyle w:val="TAC"/>
            </w:pPr>
            <w:r w:rsidRPr="009B053A">
              <w:t>CP-OFDM QPSK</w:t>
            </w:r>
          </w:p>
        </w:tc>
        <w:tc>
          <w:tcPr>
            <w:tcW w:w="942" w:type="dxa"/>
            <w:gridSpan w:val="9"/>
            <w:tcBorders>
              <w:top w:val="single" w:sz="4" w:space="0" w:color="auto"/>
              <w:left w:val="single" w:sz="4" w:space="0" w:color="auto"/>
              <w:bottom w:val="single" w:sz="4" w:space="0" w:color="auto"/>
              <w:right w:val="single" w:sz="4" w:space="0" w:color="auto"/>
            </w:tcBorders>
            <w:vAlign w:val="center"/>
            <w:hideMark/>
          </w:tcPr>
          <w:p w14:paraId="4823D5BC" w14:textId="77777777" w:rsidR="00AD0FE3" w:rsidRPr="009B053A" w:rsidRDefault="00AD0FE3" w:rsidP="00AD0FE3">
            <w:pPr>
              <w:pStyle w:val="TAC"/>
            </w:pPr>
            <w:r w:rsidRPr="009B053A">
              <w:t>5 MHz</w:t>
            </w:r>
          </w:p>
        </w:tc>
        <w:tc>
          <w:tcPr>
            <w:tcW w:w="1063" w:type="dxa"/>
            <w:gridSpan w:val="2"/>
            <w:tcBorders>
              <w:top w:val="single" w:sz="4" w:space="0" w:color="auto"/>
              <w:left w:val="single" w:sz="4" w:space="0" w:color="auto"/>
              <w:bottom w:val="single" w:sz="4" w:space="0" w:color="auto"/>
              <w:right w:val="single" w:sz="4" w:space="0" w:color="auto"/>
            </w:tcBorders>
            <w:vAlign w:val="center"/>
            <w:hideMark/>
          </w:tcPr>
          <w:p w14:paraId="21CB5DEC" w14:textId="77777777" w:rsidR="00AD0FE3" w:rsidRPr="009B053A" w:rsidRDefault="00AD0FE3" w:rsidP="00AD0FE3">
            <w:pPr>
              <w:pStyle w:val="TAC"/>
            </w:pPr>
            <w:r w:rsidRPr="009B053A">
              <w:t>All RBs / All RBs</w:t>
            </w:r>
          </w:p>
        </w:tc>
      </w:tr>
      <w:tr w:rsidR="00AD0FE3" w:rsidRPr="009B053A" w14:paraId="2CAF8680" w14:textId="77777777" w:rsidTr="00A74A4A">
        <w:trPr>
          <w:trHeight w:val="344"/>
        </w:trPr>
        <w:tc>
          <w:tcPr>
            <w:tcW w:w="13096" w:type="dxa"/>
            <w:gridSpan w:val="106"/>
            <w:tcBorders>
              <w:top w:val="nil"/>
            </w:tcBorders>
            <w:vAlign w:val="center"/>
          </w:tcPr>
          <w:p w14:paraId="10F89D19" w14:textId="77777777" w:rsidR="00AD0FE3" w:rsidRPr="009B053A" w:rsidRDefault="00AD0FE3" w:rsidP="00AD0FE3">
            <w:pPr>
              <w:pStyle w:val="TAH"/>
              <w:rPr>
                <w:lang w:eastAsia="zh-TW"/>
              </w:rPr>
            </w:pPr>
            <w:r w:rsidRPr="009B053A">
              <w:t>Test Settings for DC_3A-7A_n78A Configuration – Note 3</w:t>
            </w:r>
          </w:p>
        </w:tc>
      </w:tr>
      <w:tr w:rsidR="00AD0FE3" w:rsidRPr="009B053A" w14:paraId="1F54741D" w14:textId="77777777" w:rsidTr="00C652FB">
        <w:trPr>
          <w:trHeight w:val="241"/>
        </w:trPr>
        <w:tc>
          <w:tcPr>
            <w:tcW w:w="403" w:type="dxa"/>
            <w:gridSpan w:val="4"/>
            <w:tcBorders>
              <w:bottom w:val="nil"/>
            </w:tcBorders>
            <w:vAlign w:val="center"/>
          </w:tcPr>
          <w:p w14:paraId="64C79BBD" w14:textId="77777777" w:rsidR="00AD0FE3" w:rsidRPr="009B053A" w:rsidRDefault="00AD0FE3" w:rsidP="00AD0FE3">
            <w:pPr>
              <w:pStyle w:val="TAC"/>
            </w:pPr>
            <w:r w:rsidRPr="009B053A">
              <w:t>1</w:t>
            </w:r>
          </w:p>
        </w:tc>
        <w:tc>
          <w:tcPr>
            <w:tcW w:w="724" w:type="dxa"/>
            <w:gridSpan w:val="3"/>
            <w:vAlign w:val="center"/>
          </w:tcPr>
          <w:p w14:paraId="58AE8730" w14:textId="77777777" w:rsidR="00AD0FE3" w:rsidRPr="009B053A" w:rsidRDefault="00AD0FE3" w:rsidP="00AD0FE3">
            <w:pPr>
              <w:pStyle w:val="TAC"/>
              <w:rPr>
                <w:lang w:eastAsia="zh-TW"/>
              </w:rPr>
            </w:pPr>
            <w:r w:rsidRPr="009B053A">
              <w:rPr>
                <w:rFonts w:eastAsia="MS Mincho"/>
              </w:rPr>
              <w:t>3</w:t>
            </w:r>
          </w:p>
        </w:tc>
        <w:tc>
          <w:tcPr>
            <w:tcW w:w="1121" w:type="dxa"/>
            <w:gridSpan w:val="8"/>
            <w:vAlign w:val="center"/>
          </w:tcPr>
          <w:p w14:paraId="3A851AFF" w14:textId="77777777" w:rsidR="00AD0FE3" w:rsidRPr="009B053A" w:rsidRDefault="00AD0FE3" w:rsidP="00AD0FE3">
            <w:pPr>
              <w:pStyle w:val="TAC"/>
              <w:rPr>
                <w:lang w:eastAsia="zh-TW"/>
              </w:rPr>
            </w:pPr>
            <w:r w:rsidRPr="009B053A">
              <w:rPr>
                <w:rFonts w:eastAsia="MS Mincho"/>
              </w:rPr>
              <w:t>DL 1820 MHz</w:t>
            </w:r>
          </w:p>
        </w:tc>
        <w:tc>
          <w:tcPr>
            <w:tcW w:w="1036" w:type="dxa"/>
            <w:gridSpan w:val="12"/>
            <w:vAlign w:val="center"/>
          </w:tcPr>
          <w:p w14:paraId="1F698B52" w14:textId="77777777" w:rsidR="00AD0FE3" w:rsidRPr="009B053A" w:rsidRDefault="00AD0FE3" w:rsidP="00AD0FE3">
            <w:pPr>
              <w:pStyle w:val="TAC"/>
            </w:pPr>
          </w:p>
        </w:tc>
        <w:tc>
          <w:tcPr>
            <w:tcW w:w="937" w:type="dxa"/>
            <w:gridSpan w:val="5"/>
            <w:vAlign w:val="center"/>
          </w:tcPr>
          <w:p w14:paraId="2F1284BC" w14:textId="77777777" w:rsidR="00AD0FE3" w:rsidRPr="009B053A" w:rsidRDefault="00AD0FE3" w:rsidP="00AD0FE3">
            <w:pPr>
              <w:pStyle w:val="TAC"/>
              <w:rPr>
                <w:lang w:eastAsia="zh-TW"/>
              </w:rPr>
            </w:pPr>
          </w:p>
        </w:tc>
        <w:tc>
          <w:tcPr>
            <w:tcW w:w="1301" w:type="dxa"/>
            <w:gridSpan w:val="12"/>
            <w:vAlign w:val="center"/>
          </w:tcPr>
          <w:p w14:paraId="747ADFC2" w14:textId="77777777" w:rsidR="00AD0FE3" w:rsidRPr="009B053A" w:rsidRDefault="00AD0FE3" w:rsidP="00AD0FE3">
            <w:pPr>
              <w:pStyle w:val="TAC"/>
              <w:rPr>
                <w:lang w:eastAsia="zh-TW"/>
              </w:rPr>
            </w:pPr>
            <w:r w:rsidRPr="009B053A">
              <w:rPr>
                <w:rFonts w:eastAsia="MS Mincho"/>
              </w:rPr>
              <w:t>7</w:t>
            </w:r>
          </w:p>
        </w:tc>
        <w:tc>
          <w:tcPr>
            <w:tcW w:w="1216" w:type="dxa"/>
            <w:gridSpan w:val="10"/>
            <w:vAlign w:val="center"/>
          </w:tcPr>
          <w:p w14:paraId="28E70FE9" w14:textId="2E34E3FD" w:rsidR="00AD0FE3" w:rsidRPr="009B053A" w:rsidRDefault="00AD0FE3" w:rsidP="00AD0FE3">
            <w:pPr>
              <w:pStyle w:val="TAC"/>
              <w:rPr>
                <w:lang w:eastAsia="zh-TW"/>
              </w:rPr>
            </w:pPr>
            <w:r w:rsidRPr="009B053A">
              <w:rPr>
                <w:rFonts w:eastAsia="MS Mincho"/>
              </w:rPr>
              <w:t>UL 2565 / DL 2685 MHz</w:t>
            </w:r>
          </w:p>
        </w:tc>
        <w:tc>
          <w:tcPr>
            <w:tcW w:w="930" w:type="dxa"/>
            <w:gridSpan w:val="6"/>
            <w:vAlign w:val="center"/>
          </w:tcPr>
          <w:p w14:paraId="435A2FFE" w14:textId="77777777" w:rsidR="00AD0FE3" w:rsidRPr="009B053A" w:rsidRDefault="00AD0FE3" w:rsidP="00AD0FE3">
            <w:pPr>
              <w:pStyle w:val="TAC"/>
              <w:rPr>
                <w:lang w:eastAsia="zh-TW"/>
              </w:rPr>
            </w:pPr>
          </w:p>
        </w:tc>
        <w:tc>
          <w:tcPr>
            <w:tcW w:w="1063" w:type="dxa"/>
            <w:gridSpan w:val="9"/>
            <w:vAlign w:val="center"/>
          </w:tcPr>
          <w:p w14:paraId="75EFEEA6" w14:textId="77777777" w:rsidR="00AD0FE3" w:rsidRPr="009B053A" w:rsidRDefault="00AD0FE3" w:rsidP="00AD0FE3">
            <w:pPr>
              <w:pStyle w:val="TAC"/>
              <w:rPr>
                <w:lang w:eastAsia="zh-TW"/>
              </w:rPr>
            </w:pPr>
          </w:p>
        </w:tc>
        <w:tc>
          <w:tcPr>
            <w:tcW w:w="997" w:type="dxa"/>
            <w:gridSpan w:val="9"/>
            <w:vAlign w:val="center"/>
          </w:tcPr>
          <w:p w14:paraId="10A34C2C" w14:textId="77777777" w:rsidR="00AD0FE3" w:rsidRPr="009B053A" w:rsidRDefault="00AD0FE3" w:rsidP="00AD0FE3">
            <w:pPr>
              <w:pStyle w:val="TAC"/>
              <w:rPr>
                <w:lang w:eastAsia="zh-TW"/>
              </w:rPr>
            </w:pPr>
            <w:r w:rsidRPr="009B053A">
              <w:rPr>
                <w:rFonts w:eastAsia="MS Mincho"/>
              </w:rPr>
              <w:t>n78</w:t>
            </w:r>
          </w:p>
        </w:tc>
        <w:tc>
          <w:tcPr>
            <w:tcW w:w="1299" w:type="dxa"/>
            <w:gridSpan w:val="13"/>
            <w:vAlign w:val="center"/>
          </w:tcPr>
          <w:p w14:paraId="63ADDCD2" w14:textId="77777777" w:rsidR="00AD0FE3" w:rsidRPr="009B053A" w:rsidRDefault="00AD0FE3" w:rsidP="00AD0FE3">
            <w:pPr>
              <w:pStyle w:val="TAC"/>
              <w:rPr>
                <w:lang w:eastAsia="zh-TW"/>
              </w:rPr>
            </w:pPr>
            <w:r w:rsidRPr="009B053A">
              <w:rPr>
                <w:lang w:eastAsia="zh-TW"/>
              </w:rPr>
              <w:t>3310 MHz</w:t>
            </w:r>
          </w:p>
        </w:tc>
        <w:tc>
          <w:tcPr>
            <w:tcW w:w="960" w:type="dxa"/>
            <w:gridSpan w:val="10"/>
            <w:vAlign w:val="center"/>
          </w:tcPr>
          <w:p w14:paraId="1FFD3DE8" w14:textId="77777777" w:rsidR="00AD0FE3" w:rsidRPr="009B053A" w:rsidRDefault="00AD0FE3" w:rsidP="00AD0FE3">
            <w:pPr>
              <w:pStyle w:val="TAC"/>
              <w:rPr>
                <w:lang w:eastAsia="zh-TW"/>
              </w:rPr>
            </w:pPr>
          </w:p>
        </w:tc>
        <w:tc>
          <w:tcPr>
            <w:tcW w:w="1109" w:type="dxa"/>
            <w:gridSpan w:val="5"/>
            <w:vAlign w:val="center"/>
          </w:tcPr>
          <w:p w14:paraId="513CAA0C" w14:textId="77777777" w:rsidR="00AD0FE3" w:rsidRPr="009B053A" w:rsidRDefault="00AD0FE3" w:rsidP="00AD0FE3">
            <w:pPr>
              <w:pStyle w:val="TAC"/>
              <w:rPr>
                <w:lang w:eastAsia="zh-TW"/>
              </w:rPr>
            </w:pPr>
          </w:p>
        </w:tc>
      </w:tr>
      <w:tr w:rsidR="00AD0FE3" w:rsidRPr="009B053A" w14:paraId="157C6A3A" w14:textId="77777777" w:rsidTr="00C652FB">
        <w:trPr>
          <w:trHeight w:val="241"/>
        </w:trPr>
        <w:tc>
          <w:tcPr>
            <w:tcW w:w="403" w:type="dxa"/>
            <w:gridSpan w:val="4"/>
            <w:tcBorders>
              <w:top w:val="nil"/>
            </w:tcBorders>
            <w:vAlign w:val="center"/>
          </w:tcPr>
          <w:p w14:paraId="05F749A4" w14:textId="77777777" w:rsidR="00AD0FE3" w:rsidRPr="009B053A" w:rsidRDefault="00AD0FE3" w:rsidP="00AD0FE3">
            <w:pPr>
              <w:pStyle w:val="TAC"/>
            </w:pPr>
          </w:p>
        </w:tc>
        <w:tc>
          <w:tcPr>
            <w:tcW w:w="724" w:type="dxa"/>
            <w:gridSpan w:val="3"/>
            <w:vAlign w:val="center"/>
          </w:tcPr>
          <w:p w14:paraId="7AD0C887" w14:textId="77777777" w:rsidR="00AD0FE3" w:rsidRPr="009B053A" w:rsidRDefault="00AD0FE3" w:rsidP="00AD0FE3">
            <w:pPr>
              <w:pStyle w:val="TAC"/>
              <w:rPr>
                <w:lang w:eastAsia="zh-TW"/>
              </w:rPr>
            </w:pPr>
            <w:r w:rsidRPr="009B053A">
              <w:rPr>
                <w:rFonts w:eastAsia="MS Mincho"/>
              </w:rPr>
              <w:t>N/A</w:t>
            </w:r>
          </w:p>
        </w:tc>
        <w:tc>
          <w:tcPr>
            <w:tcW w:w="1121" w:type="dxa"/>
            <w:gridSpan w:val="8"/>
            <w:vAlign w:val="center"/>
          </w:tcPr>
          <w:p w14:paraId="36A9ECD6" w14:textId="77777777" w:rsidR="00AD0FE3" w:rsidRPr="009B053A" w:rsidRDefault="00AD0FE3" w:rsidP="00AD0FE3">
            <w:pPr>
              <w:pStyle w:val="TAC"/>
              <w:rPr>
                <w:lang w:eastAsia="zh-TW"/>
              </w:rPr>
            </w:pPr>
            <w:r w:rsidRPr="009B053A">
              <w:rPr>
                <w:rFonts w:eastAsia="MS Mincho"/>
              </w:rPr>
              <w:t>QPSK</w:t>
            </w:r>
          </w:p>
        </w:tc>
        <w:tc>
          <w:tcPr>
            <w:tcW w:w="1036" w:type="dxa"/>
            <w:gridSpan w:val="12"/>
            <w:vAlign w:val="center"/>
          </w:tcPr>
          <w:p w14:paraId="2FEFA915" w14:textId="77777777" w:rsidR="00AD0FE3" w:rsidRPr="009B053A" w:rsidRDefault="00AD0FE3" w:rsidP="00AD0FE3">
            <w:pPr>
              <w:pStyle w:val="TAC"/>
            </w:pPr>
            <w:r w:rsidRPr="009B053A">
              <w:rPr>
                <w:rFonts w:eastAsia="MS Mincho"/>
              </w:rPr>
              <w:t>5 MHz</w:t>
            </w:r>
          </w:p>
        </w:tc>
        <w:tc>
          <w:tcPr>
            <w:tcW w:w="937" w:type="dxa"/>
            <w:gridSpan w:val="5"/>
            <w:vAlign w:val="center"/>
          </w:tcPr>
          <w:p w14:paraId="18364E38" w14:textId="77777777" w:rsidR="00AD0FE3" w:rsidRPr="009B053A" w:rsidRDefault="00AD0FE3" w:rsidP="00AD0FE3">
            <w:pPr>
              <w:pStyle w:val="TAC"/>
              <w:rPr>
                <w:lang w:eastAsia="zh-TW"/>
              </w:rPr>
            </w:pPr>
            <w:r w:rsidRPr="009B053A">
              <w:rPr>
                <w:lang w:eastAsia="zh-TW"/>
              </w:rPr>
              <w:t>All RBs / 0</w:t>
            </w:r>
          </w:p>
        </w:tc>
        <w:tc>
          <w:tcPr>
            <w:tcW w:w="1301" w:type="dxa"/>
            <w:gridSpan w:val="12"/>
            <w:vAlign w:val="center"/>
          </w:tcPr>
          <w:p w14:paraId="766367AC" w14:textId="77777777" w:rsidR="00AD0FE3" w:rsidRPr="009B053A" w:rsidRDefault="00AD0FE3" w:rsidP="00AD0FE3">
            <w:pPr>
              <w:pStyle w:val="TAC"/>
              <w:rPr>
                <w:lang w:eastAsia="zh-TW"/>
              </w:rPr>
            </w:pPr>
            <w:r w:rsidRPr="009B053A">
              <w:rPr>
                <w:rFonts w:eastAsia="MS Mincho"/>
              </w:rPr>
              <w:t>QPSK</w:t>
            </w:r>
          </w:p>
        </w:tc>
        <w:tc>
          <w:tcPr>
            <w:tcW w:w="1216" w:type="dxa"/>
            <w:gridSpan w:val="10"/>
            <w:vAlign w:val="center"/>
          </w:tcPr>
          <w:p w14:paraId="5E8D2D90" w14:textId="77777777" w:rsidR="00AD0FE3" w:rsidRPr="009B053A" w:rsidRDefault="00AD0FE3" w:rsidP="00AD0FE3">
            <w:pPr>
              <w:pStyle w:val="TAC"/>
              <w:rPr>
                <w:lang w:eastAsia="zh-TW"/>
              </w:rPr>
            </w:pPr>
            <w:r w:rsidRPr="009B053A">
              <w:rPr>
                <w:rFonts w:eastAsia="MS Mincho"/>
              </w:rPr>
              <w:t>QPSK</w:t>
            </w:r>
          </w:p>
        </w:tc>
        <w:tc>
          <w:tcPr>
            <w:tcW w:w="930" w:type="dxa"/>
            <w:gridSpan w:val="6"/>
            <w:vAlign w:val="center"/>
          </w:tcPr>
          <w:p w14:paraId="6919E5B8" w14:textId="77777777" w:rsidR="00AD0FE3" w:rsidRPr="009B053A" w:rsidRDefault="00AD0FE3" w:rsidP="00AD0FE3">
            <w:pPr>
              <w:pStyle w:val="TAC"/>
              <w:rPr>
                <w:lang w:eastAsia="zh-TW"/>
              </w:rPr>
            </w:pPr>
            <w:r w:rsidRPr="009B053A">
              <w:rPr>
                <w:rFonts w:eastAsia="MS Mincho"/>
              </w:rPr>
              <w:t>5 MHz</w:t>
            </w:r>
          </w:p>
        </w:tc>
        <w:tc>
          <w:tcPr>
            <w:tcW w:w="1063" w:type="dxa"/>
            <w:gridSpan w:val="9"/>
            <w:vAlign w:val="center"/>
          </w:tcPr>
          <w:p w14:paraId="218EC014" w14:textId="77777777" w:rsidR="00AD0FE3" w:rsidRPr="009B053A" w:rsidRDefault="00AD0FE3" w:rsidP="00AD0FE3">
            <w:pPr>
              <w:pStyle w:val="TAC"/>
              <w:rPr>
                <w:lang w:eastAsia="zh-TW"/>
              </w:rPr>
            </w:pPr>
            <w:r w:rsidRPr="009B053A">
              <w:rPr>
                <w:lang w:eastAsia="zh-TW"/>
              </w:rPr>
              <w:t>All RBs / All RBs</w:t>
            </w:r>
          </w:p>
        </w:tc>
        <w:tc>
          <w:tcPr>
            <w:tcW w:w="997" w:type="dxa"/>
            <w:gridSpan w:val="9"/>
            <w:vAlign w:val="center"/>
          </w:tcPr>
          <w:p w14:paraId="7C6B78E2" w14:textId="75C51F79"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42096A17" w14:textId="77777777"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7E37D516" w14:textId="77777777" w:rsidR="00AD0FE3" w:rsidRPr="009B053A" w:rsidRDefault="00AD0FE3" w:rsidP="00AD0FE3">
            <w:pPr>
              <w:pStyle w:val="TAC"/>
              <w:rPr>
                <w:lang w:eastAsia="zh-TW"/>
              </w:rPr>
            </w:pPr>
            <w:r w:rsidRPr="009B053A">
              <w:rPr>
                <w:rFonts w:eastAsia="MS Mincho"/>
              </w:rPr>
              <w:t>10 MHz</w:t>
            </w:r>
          </w:p>
        </w:tc>
        <w:tc>
          <w:tcPr>
            <w:tcW w:w="1109" w:type="dxa"/>
            <w:gridSpan w:val="5"/>
            <w:vAlign w:val="center"/>
          </w:tcPr>
          <w:p w14:paraId="3EF699F0" w14:textId="77777777" w:rsidR="00AD0FE3" w:rsidRPr="009B053A" w:rsidRDefault="00AD0FE3" w:rsidP="00AD0FE3">
            <w:pPr>
              <w:pStyle w:val="TAC"/>
              <w:rPr>
                <w:lang w:eastAsia="zh-TW"/>
              </w:rPr>
            </w:pPr>
            <w:r w:rsidRPr="009B053A">
              <w:rPr>
                <w:lang w:eastAsia="zh-TW"/>
              </w:rPr>
              <w:t>All RBs / All RBs</w:t>
            </w:r>
          </w:p>
        </w:tc>
      </w:tr>
      <w:tr w:rsidR="00AD0FE3" w:rsidRPr="009B053A" w14:paraId="66646FE4" w14:textId="77777777" w:rsidTr="00C652FB">
        <w:trPr>
          <w:trHeight w:val="241"/>
        </w:trPr>
        <w:tc>
          <w:tcPr>
            <w:tcW w:w="403" w:type="dxa"/>
            <w:gridSpan w:val="4"/>
            <w:tcBorders>
              <w:bottom w:val="nil"/>
            </w:tcBorders>
            <w:vAlign w:val="center"/>
          </w:tcPr>
          <w:p w14:paraId="6103E4F9" w14:textId="77777777" w:rsidR="00AD0FE3" w:rsidRPr="009B053A" w:rsidRDefault="00AD0FE3" w:rsidP="00AD0FE3">
            <w:pPr>
              <w:pStyle w:val="TAC"/>
            </w:pPr>
            <w:r w:rsidRPr="009B053A">
              <w:t>2</w:t>
            </w:r>
          </w:p>
        </w:tc>
        <w:tc>
          <w:tcPr>
            <w:tcW w:w="724" w:type="dxa"/>
            <w:gridSpan w:val="3"/>
            <w:vAlign w:val="center"/>
          </w:tcPr>
          <w:p w14:paraId="6D73FD3F" w14:textId="77777777" w:rsidR="00AD0FE3" w:rsidRPr="009B053A" w:rsidRDefault="00AD0FE3" w:rsidP="00AD0FE3">
            <w:pPr>
              <w:pStyle w:val="TAC"/>
              <w:rPr>
                <w:lang w:eastAsia="zh-TW"/>
              </w:rPr>
            </w:pPr>
            <w:r w:rsidRPr="009B053A">
              <w:rPr>
                <w:rFonts w:eastAsia="MS Mincho"/>
              </w:rPr>
              <w:t>3</w:t>
            </w:r>
          </w:p>
        </w:tc>
        <w:tc>
          <w:tcPr>
            <w:tcW w:w="1121" w:type="dxa"/>
            <w:gridSpan w:val="8"/>
            <w:vAlign w:val="center"/>
          </w:tcPr>
          <w:p w14:paraId="15C73D18" w14:textId="77777777" w:rsidR="00AD0FE3" w:rsidRPr="009B053A" w:rsidRDefault="00AD0FE3" w:rsidP="00AD0FE3">
            <w:pPr>
              <w:pStyle w:val="TAC"/>
              <w:rPr>
                <w:lang w:eastAsia="zh-TW"/>
              </w:rPr>
            </w:pPr>
            <w:r w:rsidRPr="009B053A">
              <w:rPr>
                <w:rFonts w:eastAsia="MS Mincho"/>
              </w:rPr>
              <w:t>DL 1820 MHz</w:t>
            </w:r>
          </w:p>
        </w:tc>
        <w:tc>
          <w:tcPr>
            <w:tcW w:w="1036" w:type="dxa"/>
            <w:gridSpan w:val="12"/>
            <w:vAlign w:val="center"/>
          </w:tcPr>
          <w:p w14:paraId="177F8814" w14:textId="77777777" w:rsidR="00AD0FE3" w:rsidRPr="009B053A" w:rsidRDefault="00AD0FE3" w:rsidP="00AD0FE3">
            <w:pPr>
              <w:pStyle w:val="TAC"/>
            </w:pPr>
          </w:p>
        </w:tc>
        <w:tc>
          <w:tcPr>
            <w:tcW w:w="937" w:type="dxa"/>
            <w:gridSpan w:val="5"/>
            <w:vAlign w:val="center"/>
          </w:tcPr>
          <w:p w14:paraId="12943040" w14:textId="77777777" w:rsidR="00AD0FE3" w:rsidRPr="009B053A" w:rsidRDefault="00AD0FE3" w:rsidP="00AD0FE3">
            <w:pPr>
              <w:pStyle w:val="TAC"/>
              <w:rPr>
                <w:lang w:eastAsia="zh-TW"/>
              </w:rPr>
            </w:pPr>
          </w:p>
        </w:tc>
        <w:tc>
          <w:tcPr>
            <w:tcW w:w="1301" w:type="dxa"/>
            <w:gridSpan w:val="12"/>
            <w:vAlign w:val="center"/>
          </w:tcPr>
          <w:p w14:paraId="5A0BB794" w14:textId="77777777" w:rsidR="00AD0FE3" w:rsidRPr="009B053A" w:rsidRDefault="00AD0FE3" w:rsidP="00AD0FE3">
            <w:pPr>
              <w:pStyle w:val="TAC"/>
              <w:rPr>
                <w:lang w:eastAsia="zh-TW"/>
              </w:rPr>
            </w:pPr>
            <w:r w:rsidRPr="009B053A">
              <w:rPr>
                <w:rFonts w:eastAsia="MS Mincho"/>
              </w:rPr>
              <w:t>7</w:t>
            </w:r>
          </w:p>
        </w:tc>
        <w:tc>
          <w:tcPr>
            <w:tcW w:w="1216" w:type="dxa"/>
            <w:gridSpan w:val="10"/>
            <w:vAlign w:val="center"/>
          </w:tcPr>
          <w:p w14:paraId="0E8E88AD" w14:textId="490A6C94" w:rsidR="00AD0FE3" w:rsidRPr="009B053A" w:rsidRDefault="00AD0FE3" w:rsidP="00AD0FE3">
            <w:pPr>
              <w:pStyle w:val="TAC"/>
              <w:rPr>
                <w:lang w:eastAsia="zh-TW"/>
              </w:rPr>
            </w:pPr>
            <w:r w:rsidRPr="009B053A">
              <w:rPr>
                <w:rFonts w:eastAsia="MS Mincho"/>
              </w:rPr>
              <w:t>UL 2565 / DL 2685 MHz</w:t>
            </w:r>
          </w:p>
        </w:tc>
        <w:tc>
          <w:tcPr>
            <w:tcW w:w="930" w:type="dxa"/>
            <w:gridSpan w:val="6"/>
            <w:vAlign w:val="center"/>
          </w:tcPr>
          <w:p w14:paraId="0D1E1B82" w14:textId="77777777" w:rsidR="00AD0FE3" w:rsidRPr="009B053A" w:rsidRDefault="00AD0FE3" w:rsidP="00AD0FE3">
            <w:pPr>
              <w:pStyle w:val="TAC"/>
              <w:rPr>
                <w:lang w:eastAsia="zh-TW"/>
              </w:rPr>
            </w:pPr>
          </w:p>
        </w:tc>
        <w:tc>
          <w:tcPr>
            <w:tcW w:w="1063" w:type="dxa"/>
            <w:gridSpan w:val="9"/>
            <w:vAlign w:val="center"/>
          </w:tcPr>
          <w:p w14:paraId="571208B7" w14:textId="77777777" w:rsidR="00AD0FE3" w:rsidRPr="009B053A" w:rsidRDefault="00AD0FE3" w:rsidP="00AD0FE3">
            <w:pPr>
              <w:pStyle w:val="TAC"/>
              <w:rPr>
                <w:lang w:eastAsia="zh-TW"/>
              </w:rPr>
            </w:pPr>
          </w:p>
        </w:tc>
        <w:tc>
          <w:tcPr>
            <w:tcW w:w="997" w:type="dxa"/>
            <w:gridSpan w:val="9"/>
            <w:vAlign w:val="center"/>
          </w:tcPr>
          <w:p w14:paraId="69E5410D" w14:textId="77777777" w:rsidR="00AD0FE3" w:rsidRPr="009B053A" w:rsidRDefault="00AD0FE3" w:rsidP="00AD0FE3">
            <w:pPr>
              <w:pStyle w:val="TAC"/>
              <w:rPr>
                <w:lang w:eastAsia="zh-TW"/>
              </w:rPr>
            </w:pPr>
            <w:r w:rsidRPr="009B053A">
              <w:rPr>
                <w:rFonts w:eastAsia="MS Mincho"/>
              </w:rPr>
              <w:t>n78</w:t>
            </w:r>
          </w:p>
        </w:tc>
        <w:tc>
          <w:tcPr>
            <w:tcW w:w="1299" w:type="dxa"/>
            <w:gridSpan w:val="13"/>
            <w:vAlign w:val="center"/>
          </w:tcPr>
          <w:p w14:paraId="1AFD7122" w14:textId="77777777" w:rsidR="00AD0FE3" w:rsidRPr="009B053A" w:rsidRDefault="00AD0FE3" w:rsidP="00AD0FE3">
            <w:pPr>
              <w:pStyle w:val="TAC"/>
              <w:rPr>
                <w:lang w:eastAsia="zh-TW"/>
              </w:rPr>
            </w:pPr>
            <w:r w:rsidRPr="009B053A">
              <w:rPr>
                <w:lang w:eastAsia="zh-TW"/>
              </w:rPr>
              <w:t>3475 MHz</w:t>
            </w:r>
          </w:p>
        </w:tc>
        <w:tc>
          <w:tcPr>
            <w:tcW w:w="960" w:type="dxa"/>
            <w:gridSpan w:val="10"/>
            <w:vAlign w:val="center"/>
          </w:tcPr>
          <w:p w14:paraId="07E9DDED" w14:textId="77777777" w:rsidR="00AD0FE3" w:rsidRPr="009B053A" w:rsidRDefault="00AD0FE3" w:rsidP="00AD0FE3">
            <w:pPr>
              <w:pStyle w:val="TAC"/>
              <w:rPr>
                <w:lang w:eastAsia="zh-TW"/>
              </w:rPr>
            </w:pPr>
          </w:p>
        </w:tc>
        <w:tc>
          <w:tcPr>
            <w:tcW w:w="1109" w:type="dxa"/>
            <w:gridSpan w:val="5"/>
            <w:vAlign w:val="center"/>
          </w:tcPr>
          <w:p w14:paraId="31F385E5" w14:textId="77777777" w:rsidR="00AD0FE3" w:rsidRPr="009B053A" w:rsidRDefault="00AD0FE3" w:rsidP="00AD0FE3">
            <w:pPr>
              <w:pStyle w:val="TAC"/>
              <w:rPr>
                <w:lang w:eastAsia="zh-TW"/>
              </w:rPr>
            </w:pPr>
          </w:p>
        </w:tc>
      </w:tr>
      <w:tr w:rsidR="00AD0FE3" w:rsidRPr="009B053A" w14:paraId="3384710F" w14:textId="77777777" w:rsidTr="00C652FB">
        <w:trPr>
          <w:trHeight w:val="241"/>
        </w:trPr>
        <w:tc>
          <w:tcPr>
            <w:tcW w:w="403" w:type="dxa"/>
            <w:gridSpan w:val="4"/>
            <w:tcBorders>
              <w:top w:val="nil"/>
            </w:tcBorders>
            <w:vAlign w:val="center"/>
          </w:tcPr>
          <w:p w14:paraId="36256588" w14:textId="77777777" w:rsidR="00AD0FE3" w:rsidRPr="009B053A" w:rsidRDefault="00AD0FE3" w:rsidP="00AD0FE3">
            <w:pPr>
              <w:pStyle w:val="TAC"/>
            </w:pPr>
          </w:p>
        </w:tc>
        <w:tc>
          <w:tcPr>
            <w:tcW w:w="724" w:type="dxa"/>
            <w:gridSpan w:val="3"/>
            <w:vAlign w:val="center"/>
          </w:tcPr>
          <w:p w14:paraId="53B4D4DE" w14:textId="2D33F476" w:rsidR="00AD0FE3" w:rsidRPr="009B053A" w:rsidRDefault="00AD0FE3" w:rsidP="00AD0FE3">
            <w:pPr>
              <w:pStyle w:val="TAC"/>
              <w:rPr>
                <w:lang w:eastAsia="zh-TW"/>
              </w:rPr>
            </w:pPr>
            <w:r w:rsidRPr="009B053A">
              <w:t>N/A</w:t>
            </w:r>
          </w:p>
        </w:tc>
        <w:tc>
          <w:tcPr>
            <w:tcW w:w="1121" w:type="dxa"/>
            <w:gridSpan w:val="8"/>
            <w:vAlign w:val="center"/>
          </w:tcPr>
          <w:p w14:paraId="5B5726E8" w14:textId="77777777" w:rsidR="00AD0FE3" w:rsidRPr="009B053A" w:rsidRDefault="00AD0FE3" w:rsidP="00AD0FE3">
            <w:pPr>
              <w:pStyle w:val="TAC"/>
              <w:rPr>
                <w:lang w:eastAsia="zh-TW"/>
              </w:rPr>
            </w:pPr>
            <w:r w:rsidRPr="009B053A">
              <w:rPr>
                <w:rFonts w:eastAsia="MS Mincho"/>
              </w:rPr>
              <w:t>QPSK</w:t>
            </w:r>
          </w:p>
        </w:tc>
        <w:tc>
          <w:tcPr>
            <w:tcW w:w="1036" w:type="dxa"/>
            <w:gridSpan w:val="12"/>
            <w:vAlign w:val="center"/>
          </w:tcPr>
          <w:p w14:paraId="397C7F74" w14:textId="77777777" w:rsidR="00AD0FE3" w:rsidRPr="009B053A" w:rsidRDefault="00AD0FE3" w:rsidP="00AD0FE3">
            <w:pPr>
              <w:pStyle w:val="TAC"/>
            </w:pPr>
            <w:r w:rsidRPr="009B053A">
              <w:rPr>
                <w:rFonts w:eastAsia="MS Mincho"/>
              </w:rPr>
              <w:t>5 MHz</w:t>
            </w:r>
          </w:p>
        </w:tc>
        <w:tc>
          <w:tcPr>
            <w:tcW w:w="937" w:type="dxa"/>
            <w:gridSpan w:val="5"/>
            <w:vAlign w:val="center"/>
          </w:tcPr>
          <w:p w14:paraId="78325190" w14:textId="3D360D76" w:rsidR="00AD0FE3" w:rsidRPr="009B053A" w:rsidRDefault="00AD0FE3" w:rsidP="00AD0FE3">
            <w:pPr>
              <w:pStyle w:val="TAC"/>
              <w:rPr>
                <w:lang w:eastAsia="zh-TW"/>
              </w:rPr>
            </w:pPr>
            <w:r w:rsidRPr="009B053A">
              <w:rPr>
                <w:lang w:eastAsia="zh-TW"/>
              </w:rPr>
              <w:t>All RBs / 0</w:t>
            </w:r>
          </w:p>
        </w:tc>
        <w:tc>
          <w:tcPr>
            <w:tcW w:w="1301" w:type="dxa"/>
            <w:gridSpan w:val="12"/>
            <w:vAlign w:val="center"/>
          </w:tcPr>
          <w:p w14:paraId="3D700C01" w14:textId="5DAF435A" w:rsidR="00AD0FE3" w:rsidRPr="009B053A" w:rsidRDefault="00AD0FE3" w:rsidP="00AD0FE3">
            <w:pPr>
              <w:pStyle w:val="TAC"/>
              <w:rPr>
                <w:lang w:eastAsia="zh-TW"/>
              </w:rPr>
            </w:pPr>
            <w:r w:rsidRPr="009B053A">
              <w:rPr>
                <w:lang w:eastAsia="zh-TW"/>
              </w:rPr>
              <w:t>QPSK</w:t>
            </w:r>
          </w:p>
        </w:tc>
        <w:tc>
          <w:tcPr>
            <w:tcW w:w="1216" w:type="dxa"/>
            <w:gridSpan w:val="10"/>
            <w:vAlign w:val="center"/>
          </w:tcPr>
          <w:p w14:paraId="0E896499" w14:textId="77777777" w:rsidR="00AD0FE3" w:rsidRPr="009B053A" w:rsidRDefault="00AD0FE3" w:rsidP="00AD0FE3">
            <w:pPr>
              <w:pStyle w:val="TAC"/>
              <w:rPr>
                <w:lang w:eastAsia="zh-TW"/>
              </w:rPr>
            </w:pPr>
            <w:r w:rsidRPr="009B053A">
              <w:rPr>
                <w:rFonts w:eastAsia="MS Mincho"/>
              </w:rPr>
              <w:t>QPSK</w:t>
            </w:r>
          </w:p>
        </w:tc>
        <w:tc>
          <w:tcPr>
            <w:tcW w:w="930" w:type="dxa"/>
            <w:gridSpan w:val="6"/>
            <w:vAlign w:val="center"/>
          </w:tcPr>
          <w:p w14:paraId="47E4FA14" w14:textId="77777777" w:rsidR="00AD0FE3" w:rsidRPr="009B053A" w:rsidRDefault="00AD0FE3" w:rsidP="00AD0FE3">
            <w:pPr>
              <w:pStyle w:val="TAC"/>
              <w:rPr>
                <w:lang w:eastAsia="zh-TW"/>
              </w:rPr>
            </w:pPr>
            <w:r w:rsidRPr="009B053A">
              <w:rPr>
                <w:rFonts w:eastAsia="MS Mincho"/>
              </w:rPr>
              <w:t>5 MHz</w:t>
            </w:r>
          </w:p>
        </w:tc>
        <w:tc>
          <w:tcPr>
            <w:tcW w:w="1063" w:type="dxa"/>
            <w:gridSpan w:val="9"/>
            <w:vAlign w:val="center"/>
          </w:tcPr>
          <w:p w14:paraId="365AA975" w14:textId="27B7CB95" w:rsidR="00AD0FE3" w:rsidRPr="009B053A" w:rsidRDefault="00AD0FE3" w:rsidP="00AD0FE3">
            <w:pPr>
              <w:pStyle w:val="TAC"/>
              <w:rPr>
                <w:lang w:eastAsia="zh-TW"/>
              </w:rPr>
            </w:pPr>
            <w:r w:rsidRPr="009B053A">
              <w:rPr>
                <w:lang w:eastAsia="zh-TW"/>
              </w:rPr>
              <w:t>All RBs / All RBs</w:t>
            </w:r>
          </w:p>
        </w:tc>
        <w:tc>
          <w:tcPr>
            <w:tcW w:w="997" w:type="dxa"/>
            <w:gridSpan w:val="9"/>
            <w:vAlign w:val="center"/>
          </w:tcPr>
          <w:p w14:paraId="4F23BF53" w14:textId="53DCE872"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296FBA7B" w14:textId="77777777"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3E51C6AB" w14:textId="77777777" w:rsidR="00AD0FE3" w:rsidRPr="009B053A" w:rsidRDefault="00AD0FE3" w:rsidP="00AD0FE3">
            <w:pPr>
              <w:pStyle w:val="TAC"/>
              <w:rPr>
                <w:lang w:eastAsia="zh-TW"/>
              </w:rPr>
            </w:pPr>
            <w:r w:rsidRPr="009B053A">
              <w:rPr>
                <w:rFonts w:eastAsia="MS Mincho"/>
              </w:rPr>
              <w:t>10 MHz</w:t>
            </w:r>
          </w:p>
        </w:tc>
        <w:tc>
          <w:tcPr>
            <w:tcW w:w="1109" w:type="dxa"/>
            <w:gridSpan w:val="5"/>
            <w:vAlign w:val="center"/>
          </w:tcPr>
          <w:p w14:paraId="623F5A9F" w14:textId="77777777" w:rsidR="00AD0FE3" w:rsidRPr="009B053A" w:rsidRDefault="00AD0FE3" w:rsidP="00AD0FE3">
            <w:pPr>
              <w:pStyle w:val="TAC"/>
              <w:rPr>
                <w:lang w:eastAsia="zh-TW"/>
              </w:rPr>
            </w:pPr>
            <w:r w:rsidRPr="009B053A">
              <w:rPr>
                <w:lang w:eastAsia="zh-TW"/>
              </w:rPr>
              <w:t>All RBs / All RBs</w:t>
            </w:r>
          </w:p>
        </w:tc>
      </w:tr>
      <w:tr w:rsidR="00AD0FE3" w:rsidRPr="009B053A" w14:paraId="3754AF50" w14:textId="77777777" w:rsidTr="00A74A4A">
        <w:trPr>
          <w:trHeight w:val="344"/>
        </w:trPr>
        <w:tc>
          <w:tcPr>
            <w:tcW w:w="13096" w:type="dxa"/>
            <w:gridSpan w:val="106"/>
            <w:tcBorders>
              <w:top w:val="nil"/>
            </w:tcBorders>
            <w:vAlign w:val="center"/>
          </w:tcPr>
          <w:p w14:paraId="7AF22A7B" w14:textId="77777777" w:rsidR="00AD0FE3" w:rsidRPr="009B053A" w:rsidRDefault="00AD0FE3" w:rsidP="00AD0FE3">
            <w:pPr>
              <w:pStyle w:val="TAH"/>
              <w:rPr>
                <w:lang w:eastAsia="zh-TW"/>
              </w:rPr>
            </w:pPr>
            <w:r w:rsidRPr="009B053A">
              <w:t>Test Settings for DC_3A-8A_n78A Configuration – Note 3</w:t>
            </w:r>
          </w:p>
        </w:tc>
      </w:tr>
      <w:tr w:rsidR="00AD0FE3" w:rsidRPr="009B053A" w14:paraId="31B3FD5E" w14:textId="77777777" w:rsidTr="00C652FB">
        <w:trPr>
          <w:trHeight w:val="241"/>
        </w:trPr>
        <w:tc>
          <w:tcPr>
            <w:tcW w:w="403" w:type="dxa"/>
            <w:gridSpan w:val="4"/>
            <w:tcBorders>
              <w:bottom w:val="nil"/>
            </w:tcBorders>
            <w:vAlign w:val="center"/>
          </w:tcPr>
          <w:p w14:paraId="46D66901" w14:textId="77777777" w:rsidR="00AD0FE3" w:rsidRPr="009B053A" w:rsidRDefault="00AD0FE3" w:rsidP="00AD0FE3">
            <w:pPr>
              <w:pStyle w:val="TAC"/>
            </w:pPr>
            <w:r w:rsidRPr="009B053A">
              <w:t>1</w:t>
            </w:r>
          </w:p>
        </w:tc>
        <w:tc>
          <w:tcPr>
            <w:tcW w:w="724" w:type="dxa"/>
            <w:gridSpan w:val="3"/>
            <w:vAlign w:val="center"/>
          </w:tcPr>
          <w:p w14:paraId="2A871625" w14:textId="77777777" w:rsidR="00AD0FE3" w:rsidRPr="009B053A" w:rsidRDefault="00AD0FE3" w:rsidP="00AD0FE3">
            <w:pPr>
              <w:pStyle w:val="TAC"/>
              <w:rPr>
                <w:lang w:eastAsia="zh-TW"/>
              </w:rPr>
            </w:pPr>
            <w:r w:rsidRPr="009B053A">
              <w:rPr>
                <w:rFonts w:eastAsia="MS Mincho"/>
              </w:rPr>
              <w:t>3</w:t>
            </w:r>
          </w:p>
        </w:tc>
        <w:tc>
          <w:tcPr>
            <w:tcW w:w="1121" w:type="dxa"/>
            <w:gridSpan w:val="8"/>
            <w:vAlign w:val="center"/>
          </w:tcPr>
          <w:p w14:paraId="1B69478F" w14:textId="77777777" w:rsidR="00AD0FE3" w:rsidRPr="009B053A" w:rsidRDefault="00AD0FE3" w:rsidP="00AD0FE3">
            <w:pPr>
              <w:pStyle w:val="TAC"/>
              <w:rPr>
                <w:lang w:eastAsia="zh-TW"/>
              </w:rPr>
            </w:pPr>
            <w:r w:rsidRPr="009B053A">
              <w:rPr>
                <w:rFonts w:eastAsia="MS Mincho"/>
              </w:rPr>
              <w:t>DL 1820 MHz</w:t>
            </w:r>
          </w:p>
        </w:tc>
        <w:tc>
          <w:tcPr>
            <w:tcW w:w="1036" w:type="dxa"/>
            <w:gridSpan w:val="12"/>
            <w:vAlign w:val="center"/>
          </w:tcPr>
          <w:p w14:paraId="30EB02AE" w14:textId="77777777" w:rsidR="00AD0FE3" w:rsidRPr="009B053A" w:rsidRDefault="00AD0FE3" w:rsidP="00AD0FE3">
            <w:pPr>
              <w:pStyle w:val="TAC"/>
            </w:pPr>
          </w:p>
        </w:tc>
        <w:tc>
          <w:tcPr>
            <w:tcW w:w="937" w:type="dxa"/>
            <w:gridSpan w:val="5"/>
            <w:vAlign w:val="center"/>
          </w:tcPr>
          <w:p w14:paraId="42D29CDC" w14:textId="77777777" w:rsidR="00AD0FE3" w:rsidRPr="009B053A" w:rsidRDefault="00AD0FE3" w:rsidP="00AD0FE3">
            <w:pPr>
              <w:pStyle w:val="TAC"/>
              <w:rPr>
                <w:lang w:eastAsia="zh-TW"/>
              </w:rPr>
            </w:pPr>
          </w:p>
        </w:tc>
        <w:tc>
          <w:tcPr>
            <w:tcW w:w="1301" w:type="dxa"/>
            <w:gridSpan w:val="12"/>
            <w:vAlign w:val="center"/>
          </w:tcPr>
          <w:p w14:paraId="24D880FC" w14:textId="77777777" w:rsidR="00AD0FE3" w:rsidRPr="009B053A" w:rsidRDefault="00AD0FE3" w:rsidP="00AD0FE3">
            <w:pPr>
              <w:pStyle w:val="TAC"/>
              <w:rPr>
                <w:lang w:eastAsia="zh-TW"/>
              </w:rPr>
            </w:pPr>
            <w:r w:rsidRPr="009B053A">
              <w:rPr>
                <w:rFonts w:eastAsia="MS Mincho"/>
              </w:rPr>
              <w:t>8</w:t>
            </w:r>
          </w:p>
        </w:tc>
        <w:tc>
          <w:tcPr>
            <w:tcW w:w="1216" w:type="dxa"/>
            <w:gridSpan w:val="10"/>
            <w:vAlign w:val="center"/>
          </w:tcPr>
          <w:p w14:paraId="20D90DF4" w14:textId="0D8EF8C8" w:rsidR="00AD0FE3" w:rsidRPr="009B053A" w:rsidRDefault="00AD0FE3" w:rsidP="00AD0FE3">
            <w:pPr>
              <w:pStyle w:val="TAC"/>
              <w:rPr>
                <w:lang w:eastAsia="zh-TW"/>
              </w:rPr>
            </w:pPr>
            <w:r w:rsidRPr="009B053A">
              <w:rPr>
                <w:rFonts w:eastAsia="MS Mincho"/>
              </w:rPr>
              <w:t>UL 910 / DL 955 MHz</w:t>
            </w:r>
          </w:p>
        </w:tc>
        <w:tc>
          <w:tcPr>
            <w:tcW w:w="930" w:type="dxa"/>
            <w:gridSpan w:val="6"/>
            <w:vAlign w:val="center"/>
          </w:tcPr>
          <w:p w14:paraId="41F90B47" w14:textId="77777777" w:rsidR="00AD0FE3" w:rsidRPr="009B053A" w:rsidRDefault="00AD0FE3" w:rsidP="00AD0FE3">
            <w:pPr>
              <w:pStyle w:val="TAC"/>
              <w:rPr>
                <w:lang w:eastAsia="zh-TW"/>
              </w:rPr>
            </w:pPr>
          </w:p>
        </w:tc>
        <w:tc>
          <w:tcPr>
            <w:tcW w:w="1063" w:type="dxa"/>
            <w:gridSpan w:val="9"/>
            <w:vAlign w:val="center"/>
          </w:tcPr>
          <w:p w14:paraId="0A328122" w14:textId="77777777" w:rsidR="00AD0FE3" w:rsidRPr="009B053A" w:rsidRDefault="00AD0FE3" w:rsidP="00AD0FE3">
            <w:pPr>
              <w:pStyle w:val="TAC"/>
              <w:rPr>
                <w:lang w:eastAsia="zh-TW"/>
              </w:rPr>
            </w:pPr>
          </w:p>
        </w:tc>
        <w:tc>
          <w:tcPr>
            <w:tcW w:w="997" w:type="dxa"/>
            <w:gridSpan w:val="9"/>
            <w:vAlign w:val="center"/>
          </w:tcPr>
          <w:p w14:paraId="4E909CC3" w14:textId="77777777" w:rsidR="00AD0FE3" w:rsidRPr="009B053A" w:rsidRDefault="00AD0FE3" w:rsidP="00AD0FE3">
            <w:pPr>
              <w:pStyle w:val="TAC"/>
              <w:rPr>
                <w:lang w:eastAsia="zh-TW"/>
              </w:rPr>
            </w:pPr>
            <w:r w:rsidRPr="009B053A">
              <w:rPr>
                <w:rFonts w:eastAsia="MS Mincho"/>
              </w:rPr>
              <w:t>n78</w:t>
            </w:r>
          </w:p>
        </w:tc>
        <w:tc>
          <w:tcPr>
            <w:tcW w:w="1299" w:type="dxa"/>
            <w:gridSpan w:val="13"/>
            <w:vAlign w:val="center"/>
          </w:tcPr>
          <w:p w14:paraId="1CDAD383" w14:textId="77777777" w:rsidR="00AD0FE3" w:rsidRPr="009B053A" w:rsidRDefault="00AD0FE3" w:rsidP="00AD0FE3">
            <w:pPr>
              <w:pStyle w:val="TAC"/>
              <w:rPr>
                <w:lang w:eastAsia="zh-TW"/>
              </w:rPr>
            </w:pPr>
            <w:r w:rsidRPr="009B053A">
              <w:rPr>
                <w:lang w:eastAsia="zh-TW"/>
              </w:rPr>
              <w:t>3640 MHz</w:t>
            </w:r>
          </w:p>
        </w:tc>
        <w:tc>
          <w:tcPr>
            <w:tcW w:w="960" w:type="dxa"/>
            <w:gridSpan w:val="10"/>
            <w:vAlign w:val="center"/>
          </w:tcPr>
          <w:p w14:paraId="11F106EF" w14:textId="77777777" w:rsidR="00AD0FE3" w:rsidRPr="009B053A" w:rsidRDefault="00AD0FE3" w:rsidP="00AD0FE3">
            <w:pPr>
              <w:pStyle w:val="TAC"/>
              <w:rPr>
                <w:lang w:eastAsia="zh-TW"/>
              </w:rPr>
            </w:pPr>
          </w:p>
        </w:tc>
        <w:tc>
          <w:tcPr>
            <w:tcW w:w="1109" w:type="dxa"/>
            <w:gridSpan w:val="5"/>
            <w:vAlign w:val="center"/>
          </w:tcPr>
          <w:p w14:paraId="66A3B718" w14:textId="77777777" w:rsidR="00AD0FE3" w:rsidRPr="009B053A" w:rsidRDefault="00AD0FE3" w:rsidP="00AD0FE3">
            <w:pPr>
              <w:pStyle w:val="TAC"/>
              <w:rPr>
                <w:lang w:eastAsia="zh-TW"/>
              </w:rPr>
            </w:pPr>
          </w:p>
        </w:tc>
      </w:tr>
      <w:tr w:rsidR="00AD0FE3" w:rsidRPr="009B053A" w14:paraId="59983978" w14:textId="77777777" w:rsidTr="00C652FB">
        <w:trPr>
          <w:trHeight w:val="241"/>
        </w:trPr>
        <w:tc>
          <w:tcPr>
            <w:tcW w:w="403" w:type="dxa"/>
            <w:gridSpan w:val="4"/>
            <w:tcBorders>
              <w:top w:val="nil"/>
            </w:tcBorders>
            <w:vAlign w:val="center"/>
          </w:tcPr>
          <w:p w14:paraId="610BDD55" w14:textId="77777777" w:rsidR="00AD0FE3" w:rsidRPr="009B053A" w:rsidRDefault="00AD0FE3" w:rsidP="00AD0FE3">
            <w:pPr>
              <w:pStyle w:val="TAC"/>
            </w:pPr>
          </w:p>
        </w:tc>
        <w:tc>
          <w:tcPr>
            <w:tcW w:w="724" w:type="dxa"/>
            <w:gridSpan w:val="3"/>
            <w:vAlign w:val="center"/>
          </w:tcPr>
          <w:p w14:paraId="1F36EC15" w14:textId="77777777" w:rsidR="00AD0FE3" w:rsidRPr="009B053A" w:rsidRDefault="00AD0FE3" w:rsidP="00AD0FE3">
            <w:pPr>
              <w:pStyle w:val="TAC"/>
              <w:rPr>
                <w:lang w:eastAsia="zh-TW"/>
              </w:rPr>
            </w:pPr>
            <w:r w:rsidRPr="009B053A">
              <w:rPr>
                <w:rFonts w:eastAsia="MS Mincho"/>
              </w:rPr>
              <w:t>N/A</w:t>
            </w:r>
          </w:p>
        </w:tc>
        <w:tc>
          <w:tcPr>
            <w:tcW w:w="1121" w:type="dxa"/>
            <w:gridSpan w:val="8"/>
            <w:vAlign w:val="center"/>
          </w:tcPr>
          <w:p w14:paraId="190BB22E" w14:textId="77777777" w:rsidR="00AD0FE3" w:rsidRPr="009B053A" w:rsidRDefault="00AD0FE3" w:rsidP="00AD0FE3">
            <w:pPr>
              <w:pStyle w:val="TAC"/>
              <w:rPr>
                <w:lang w:eastAsia="zh-TW"/>
              </w:rPr>
            </w:pPr>
            <w:r w:rsidRPr="009B053A">
              <w:rPr>
                <w:rFonts w:eastAsia="MS Mincho"/>
              </w:rPr>
              <w:t>QPSK</w:t>
            </w:r>
          </w:p>
        </w:tc>
        <w:tc>
          <w:tcPr>
            <w:tcW w:w="1036" w:type="dxa"/>
            <w:gridSpan w:val="12"/>
            <w:vAlign w:val="center"/>
          </w:tcPr>
          <w:p w14:paraId="70BF4C4D" w14:textId="77777777" w:rsidR="00AD0FE3" w:rsidRPr="009B053A" w:rsidRDefault="00AD0FE3" w:rsidP="00AD0FE3">
            <w:pPr>
              <w:pStyle w:val="TAC"/>
            </w:pPr>
            <w:r w:rsidRPr="009B053A">
              <w:rPr>
                <w:rFonts w:eastAsia="MS Mincho"/>
              </w:rPr>
              <w:t>5 MHz</w:t>
            </w:r>
          </w:p>
        </w:tc>
        <w:tc>
          <w:tcPr>
            <w:tcW w:w="937" w:type="dxa"/>
            <w:gridSpan w:val="5"/>
            <w:vAlign w:val="center"/>
          </w:tcPr>
          <w:p w14:paraId="75DF0BA6" w14:textId="77777777" w:rsidR="00AD0FE3" w:rsidRPr="009B053A" w:rsidRDefault="00AD0FE3" w:rsidP="00AD0FE3">
            <w:pPr>
              <w:pStyle w:val="TAC"/>
              <w:rPr>
                <w:lang w:eastAsia="zh-TW"/>
              </w:rPr>
            </w:pPr>
            <w:r w:rsidRPr="009B053A">
              <w:rPr>
                <w:lang w:eastAsia="zh-TW"/>
              </w:rPr>
              <w:t>All RBs / 0</w:t>
            </w:r>
          </w:p>
        </w:tc>
        <w:tc>
          <w:tcPr>
            <w:tcW w:w="1301" w:type="dxa"/>
            <w:gridSpan w:val="12"/>
            <w:vAlign w:val="center"/>
          </w:tcPr>
          <w:p w14:paraId="08CECBE1" w14:textId="77777777" w:rsidR="00AD0FE3" w:rsidRPr="009B053A" w:rsidRDefault="00AD0FE3" w:rsidP="00AD0FE3">
            <w:pPr>
              <w:pStyle w:val="TAC"/>
              <w:rPr>
                <w:lang w:eastAsia="zh-TW"/>
              </w:rPr>
            </w:pPr>
            <w:r w:rsidRPr="009B053A">
              <w:rPr>
                <w:rFonts w:eastAsia="MS Mincho"/>
              </w:rPr>
              <w:t>QPSK</w:t>
            </w:r>
          </w:p>
        </w:tc>
        <w:tc>
          <w:tcPr>
            <w:tcW w:w="1216" w:type="dxa"/>
            <w:gridSpan w:val="10"/>
            <w:vAlign w:val="center"/>
          </w:tcPr>
          <w:p w14:paraId="007031DC" w14:textId="77777777" w:rsidR="00AD0FE3" w:rsidRPr="009B053A" w:rsidRDefault="00AD0FE3" w:rsidP="00AD0FE3">
            <w:pPr>
              <w:pStyle w:val="TAC"/>
              <w:rPr>
                <w:lang w:eastAsia="zh-TW"/>
              </w:rPr>
            </w:pPr>
            <w:r w:rsidRPr="009B053A">
              <w:rPr>
                <w:rFonts w:eastAsia="MS Mincho"/>
              </w:rPr>
              <w:t>QPSK</w:t>
            </w:r>
          </w:p>
        </w:tc>
        <w:tc>
          <w:tcPr>
            <w:tcW w:w="930" w:type="dxa"/>
            <w:gridSpan w:val="6"/>
            <w:vAlign w:val="center"/>
          </w:tcPr>
          <w:p w14:paraId="6B358475" w14:textId="77777777" w:rsidR="00AD0FE3" w:rsidRPr="009B053A" w:rsidRDefault="00AD0FE3" w:rsidP="00AD0FE3">
            <w:pPr>
              <w:pStyle w:val="TAC"/>
              <w:rPr>
                <w:lang w:eastAsia="zh-TW"/>
              </w:rPr>
            </w:pPr>
            <w:r w:rsidRPr="009B053A">
              <w:rPr>
                <w:rFonts w:eastAsia="MS Mincho"/>
              </w:rPr>
              <w:t>5 MHz</w:t>
            </w:r>
          </w:p>
        </w:tc>
        <w:tc>
          <w:tcPr>
            <w:tcW w:w="1063" w:type="dxa"/>
            <w:gridSpan w:val="9"/>
            <w:vAlign w:val="center"/>
          </w:tcPr>
          <w:p w14:paraId="7F277DE7" w14:textId="77777777" w:rsidR="00AD0FE3" w:rsidRPr="009B053A" w:rsidRDefault="00AD0FE3" w:rsidP="00AD0FE3">
            <w:pPr>
              <w:pStyle w:val="TAC"/>
              <w:rPr>
                <w:lang w:eastAsia="zh-TW"/>
              </w:rPr>
            </w:pPr>
            <w:r w:rsidRPr="009B053A">
              <w:rPr>
                <w:lang w:eastAsia="zh-TW"/>
              </w:rPr>
              <w:t>All RBs / All RBs</w:t>
            </w:r>
          </w:p>
        </w:tc>
        <w:tc>
          <w:tcPr>
            <w:tcW w:w="997" w:type="dxa"/>
            <w:gridSpan w:val="9"/>
            <w:vAlign w:val="center"/>
          </w:tcPr>
          <w:p w14:paraId="291606F9" w14:textId="0ED97BF3"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4D164244" w14:textId="77777777"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69F9134D" w14:textId="77777777" w:rsidR="00AD0FE3" w:rsidRPr="009B053A" w:rsidRDefault="00AD0FE3" w:rsidP="00AD0FE3">
            <w:pPr>
              <w:pStyle w:val="TAC"/>
              <w:rPr>
                <w:lang w:eastAsia="zh-TW"/>
              </w:rPr>
            </w:pPr>
            <w:r w:rsidRPr="009B053A">
              <w:rPr>
                <w:rFonts w:eastAsia="MS Mincho"/>
              </w:rPr>
              <w:t>10 MHz</w:t>
            </w:r>
          </w:p>
        </w:tc>
        <w:tc>
          <w:tcPr>
            <w:tcW w:w="1109" w:type="dxa"/>
            <w:gridSpan w:val="5"/>
            <w:vAlign w:val="center"/>
          </w:tcPr>
          <w:p w14:paraId="136660B2" w14:textId="77777777" w:rsidR="00AD0FE3" w:rsidRPr="009B053A" w:rsidRDefault="00AD0FE3" w:rsidP="00AD0FE3">
            <w:pPr>
              <w:pStyle w:val="TAC"/>
              <w:rPr>
                <w:lang w:eastAsia="zh-TW"/>
              </w:rPr>
            </w:pPr>
            <w:r w:rsidRPr="009B053A">
              <w:rPr>
                <w:lang w:eastAsia="zh-TW"/>
              </w:rPr>
              <w:t>All RBs / All RBs</w:t>
            </w:r>
          </w:p>
        </w:tc>
      </w:tr>
      <w:tr w:rsidR="00AC550C" w:rsidRPr="009B053A" w14:paraId="1147780D" w14:textId="77777777" w:rsidTr="00B07C05">
        <w:trPr>
          <w:trHeight w:val="241"/>
        </w:trPr>
        <w:tc>
          <w:tcPr>
            <w:tcW w:w="13096" w:type="dxa"/>
            <w:gridSpan w:val="106"/>
            <w:tcBorders>
              <w:top w:val="nil"/>
            </w:tcBorders>
            <w:vAlign w:val="center"/>
          </w:tcPr>
          <w:p w14:paraId="2EC9DD9C" w14:textId="5A599478" w:rsidR="00AC550C" w:rsidRPr="009B053A" w:rsidRDefault="00AC550C" w:rsidP="00AC550C">
            <w:pPr>
              <w:pStyle w:val="TAC"/>
              <w:rPr>
                <w:lang w:eastAsia="zh-TW"/>
              </w:rPr>
            </w:pPr>
            <w:r w:rsidRPr="009B053A">
              <w:t>Test Settings for DC_3A-20A_n8A Configuration – Note 3</w:t>
            </w:r>
          </w:p>
        </w:tc>
      </w:tr>
      <w:tr w:rsidR="00AC550C" w:rsidRPr="009B053A" w14:paraId="425521FA" w14:textId="77777777" w:rsidTr="00C652FB">
        <w:trPr>
          <w:trHeight w:val="241"/>
        </w:trPr>
        <w:tc>
          <w:tcPr>
            <w:tcW w:w="403" w:type="dxa"/>
            <w:gridSpan w:val="4"/>
            <w:vMerge w:val="restart"/>
            <w:tcBorders>
              <w:top w:val="nil"/>
            </w:tcBorders>
          </w:tcPr>
          <w:p w14:paraId="02E570F7" w14:textId="52C25308" w:rsidR="00AC550C" w:rsidRPr="009B053A" w:rsidRDefault="00AC550C" w:rsidP="00AC550C">
            <w:pPr>
              <w:pStyle w:val="TAC"/>
            </w:pPr>
            <w:r w:rsidRPr="009B053A">
              <w:t>1</w:t>
            </w:r>
          </w:p>
        </w:tc>
        <w:tc>
          <w:tcPr>
            <w:tcW w:w="724" w:type="dxa"/>
            <w:gridSpan w:val="3"/>
            <w:vAlign w:val="center"/>
          </w:tcPr>
          <w:p w14:paraId="372B5E71" w14:textId="03F83792" w:rsidR="00AC550C" w:rsidRPr="009B053A" w:rsidRDefault="00AC550C" w:rsidP="00AC550C">
            <w:pPr>
              <w:pStyle w:val="TAC"/>
              <w:rPr>
                <w:rFonts w:eastAsia="MS Mincho"/>
              </w:rPr>
            </w:pPr>
            <w:r w:rsidRPr="009B053A">
              <w:rPr>
                <w:rFonts w:eastAsia="MS Mincho"/>
              </w:rPr>
              <w:t>3</w:t>
            </w:r>
          </w:p>
        </w:tc>
        <w:tc>
          <w:tcPr>
            <w:tcW w:w="1121" w:type="dxa"/>
            <w:gridSpan w:val="8"/>
            <w:vAlign w:val="center"/>
          </w:tcPr>
          <w:p w14:paraId="15D2DD10" w14:textId="64789176" w:rsidR="00AC550C" w:rsidRPr="009B053A" w:rsidRDefault="00AC550C" w:rsidP="00AC550C">
            <w:pPr>
              <w:pStyle w:val="TAC"/>
              <w:rPr>
                <w:rFonts w:eastAsia="MS Mincho"/>
              </w:rPr>
            </w:pPr>
            <w:r w:rsidRPr="009B053A">
              <w:rPr>
                <w:rFonts w:eastAsia="MS Mincho"/>
              </w:rPr>
              <w:t>DL 1860 MHz</w:t>
            </w:r>
          </w:p>
        </w:tc>
        <w:tc>
          <w:tcPr>
            <w:tcW w:w="1036" w:type="dxa"/>
            <w:gridSpan w:val="12"/>
            <w:vAlign w:val="center"/>
          </w:tcPr>
          <w:p w14:paraId="55776848" w14:textId="77777777" w:rsidR="00AC550C" w:rsidRPr="009B053A" w:rsidRDefault="00AC550C" w:rsidP="00AC550C">
            <w:pPr>
              <w:pStyle w:val="TAC"/>
              <w:rPr>
                <w:rFonts w:eastAsia="MS Mincho"/>
              </w:rPr>
            </w:pPr>
          </w:p>
        </w:tc>
        <w:tc>
          <w:tcPr>
            <w:tcW w:w="937" w:type="dxa"/>
            <w:gridSpan w:val="5"/>
            <w:vAlign w:val="center"/>
          </w:tcPr>
          <w:p w14:paraId="60E87835" w14:textId="77777777" w:rsidR="00AC550C" w:rsidRPr="009B053A" w:rsidRDefault="00AC550C" w:rsidP="00AC550C">
            <w:pPr>
              <w:pStyle w:val="TAC"/>
              <w:rPr>
                <w:lang w:eastAsia="zh-TW"/>
              </w:rPr>
            </w:pPr>
          </w:p>
        </w:tc>
        <w:tc>
          <w:tcPr>
            <w:tcW w:w="1301" w:type="dxa"/>
            <w:gridSpan w:val="12"/>
            <w:vAlign w:val="center"/>
          </w:tcPr>
          <w:p w14:paraId="5158723A" w14:textId="00714944" w:rsidR="00AC550C" w:rsidRPr="009B053A" w:rsidRDefault="00AC550C" w:rsidP="00AC550C">
            <w:pPr>
              <w:pStyle w:val="TAC"/>
              <w:rPr>
                <w:rFonts w:eastAsia="MS Mincho"/>
              </w:rPr>
            </w:pPr>
            <w:r w:rsidRPr="009B053A">
              <w:rPr>
                <w:rFonts w:eastAsia="MS Mincho"/>
              </w:rPr>
              <w:t>20</w:t>
            </w:r>
          </w:p>
        </w:tc>
        <w:tc>
          <w:tcPr>
            <w:tcW w:w="1216" w:type="dxa"/>
            <w:gridSpan w:val="10"/>
            <w:vAlign w:val="center"/>
          </w:tcPr>
          <w:p w14:paraId="49230744" w14:textId="151470AD" w:rsidR="00AC550C" w:rsidRPr="009B053A" w:rsidRDefault="00AC550C" w:rsidP="00AC550C">
            <w:pPr>
              <w:pStyle w:val="TAC"/>
              <w:rPr>
                <w:rFonts w:eastAsia="MS Mincho"/>
              </w:rPr>
            </w:pPr>
            <w:r w:rsidRPr="009B053A">
              <w:rPr>
                <w:rFonts w:eastAsia="MS Mincho"/>
              </w:rPr>
              <w:t>UL 840 MHz / DL 799</w:t>
            </w:r>
          </w:p>
        </w:tc>
        <w:tc>
          <w:tcPr>
            <w:tcW w:w="930" w:type="dxa"/>
            <w:gridSpan w:val="6"/>
            <w:vAlign w:val="center"/>
          </w:tcPr>
          <w:p w14:paraId="5FDAA0A1" w14:textId="77777777" w:rsidR="00AC550C" w:rsidRPr="009B053A" w:rsidRDefault="00AC550C" w:rsidP="00AC550C">
            <w:pPr>
              <w:pStyle w:val="TAC"/>
              <w:rPr>
                <w:rFonts w:eastAsia="MS Mincho"/>
              </w:rPr>
            </w:pPr>
          </w:p>
        </w:tc>
        <w:tc>
          <w:tcPr>
            <w:tcW w:w="1063" w:type="dxa"/>
            <w:gridSpan w:val="9"/>
            <w:vAlign w:val="center"/>
          </w:tcPr>
          <w:p w14:paraId="61513407" w14:textId="77777777" w:rsidR="00AC550C" w:rsidRPr="009B053A" w:rsidRDefault="00AC550C" w:rsidP="00AC550C">
            <w:pPr>
              <w:pStyle w:val="TAC"/>
              <w:rPr>
                <w:lang w:eastAsia="zh-TW"/>
              </w:rPr>
            </w:pPr>
          </w:p>
        </w:tc>
        <w:tc>
          <w:tcPr>
            <w:tcW w:w="997" w:type="dxa"/>
            <w:gridSpan w:val="9"/>
            <w:vAlign w:val="center"/>
          </w:tcPr>
          <w:p w14:paraId="0345CDD5" w14:textId="4C334E73" w:rsidR="00AC550C" w:rsidRPr="009B053A" w:rsidRDefault="00AC550C" w:rsidP="00AC550C">
            <w:pPr>
              <w:pStyle w:val="TAC"/>
            </w:pPr>
            <w:r w:rsidRPr="009B053A">
              <w:rPr>
                <w:rFonts w:eastAsia="MS Mincho"/>
              </w:rPr>
              <w:t>n8</w:t>
            </w:r>
          </w:p>
        </w:tc>
        <w:tc>
          <w:tcPr>
            <w:tcW w:w="1299" w:type="dxa"/>
            <w:gridSpan w:val="13"/>
            <w:vAlign w:val="center"/>
          </w:tcPr>
          <w:p w14:paraId="27F61D54" w14:textId="6755808F" w:rsidR="00AC550C" w:rsidRPr="009B053A" w:rsidRDefault="00AC550C" w:rsidP="00AC550C">
            <w:pPr>
              <w:pStyle w:val="TAC"/>
              <w:rPr>
                <w:lang w:eastAsia="zh-TW"/>
              </w:rPr>
            </w:pPr>
            <w:r w:rsidRPr="009B053A">
              <w:rPr>
                <w:rFonts w:eastAsia="MS Mincho"/>
              </w:rPr>
              <w:t>UL 900 / DL 945 MHz</w:t>
            </w:r>
          </w:p>
        </w:tc>
        <w:tc>
          <w:tcPr>
            <w:tcW w:w="960" w:type="dxa"/>
            <w:gridSpan w:val="10"/>
            <w:vAlign w:val="center"/>
          </w:tcPr>
          <w:p w14:paraId="27CFD4CB" w14:textId="77777777" w:rsidR="00AC550C" w:rsidRPr="009B053A" w:rsidRDefault="00AC550C" w:rsidP="00AC550C">
            <w:pPr>
              <w:pStyle w:val="TAC"/>
              <w:rPr>
                <w:rFonts w:eastAsia="MS Mincho"/>
              </w:rPr>
            </w:pPr>
          </w:p>
        </w:tc>
        <w:tc>
          <w:tcPr>
            <w:tcW w:w="1109" w:type="dxa"/>
            <w:gridSpan w:val="5"/>
            <w:vAlign w:val="center"/>
          </w:tcPr>
          <w:p w14:paraId="6B233FD8" w14:textId="77777777" w:rsidR="00AC550C" w:rsidRPr="009B053A" w:rsidRDefault="00AC550C" w:rsidP="00AC550C">
            <w:pPr>
              <w:pStyle w:val="TAC"/>
              <w:rPr>
                <w:lang w:eastAsia="zh-TW"/>
              </w:rPr>
            </w:pPr>
          </w:p>
        </w:tc>
      </w:tr>
      <w:tr w:rsidR="00AC550C" w:rsidRPr="009B053A" w14:paraId="5EE726D5" w14:textId="77777777" w:rsidTr="00C652FB">
        <w:trPr>
          <w:trHeight w:val="241"/>
        </w:trPr>
        <w:tc>
          <w:tcPr>
            <w:tcW w:w="403" w:type="dxa"/>
            <w:gridSpan w:val="4"/>
            <w:vMerge/>
            <w:vAlign w:val="center"/>
          </w:tcPr>
          <w:p w14:paraId="76509525" w14:textId="77777777" w:rsidR="00AC550C" w:rsidRPr="009B053A" w:rsidRDefault="00AC550C" w:rsidP="00AC550C">
            <w:pPr>
              <w:pStyle w:val="TAC"/>
            </w:pPr>
          </w:p>
        </w:tc>
        <w:tc>
          <w:tcPr>
            <w:tcW w:w="724" w:type="dxa"/>
            <w:gridSpan w:val="3"/>
            <w:vAlign w:val="center"/>
          </w:tcPr>
          <w:p w14:paraId="0C769BA3" w14:textId="5631C9F6" w:rsidR="00AC550C" w:rsidRPr="009B053A" w:rsidRDefault="00AC550C" w:rsidP="00AC550C">
            <w:pPr>
              <w:pStyle w:val="TAC"/>
              <w:rPr>
                <w:rFonts w:eastAsia="MS Mincho"/>
              </w:rPr>
            </w:pPr>
            <w:r w:rsidRPr="009B053A">
              <w:rPr>
                <w:rFonts w:eastAsia="MS Mincho"/>
              </w:rPr>
              <w:t>N/A</w:t>
            </w:r>
          </w:p>
        </w:tc>
        <w:tc>
          <w:tcPr>
            <w:tcW w:w="1121" w:type="dxa"/>
            <w:gridSpan w:val="8"/>
            <w:vAlign w:val="center"/>
          </w:tcPr>
          <w:p w14:paraId="3D3D84F9" w14:textId="4F1DBE4E" w:rsidR="00AC550C" w:rsidRPr="009B053A" w:rsidRDefault="00AC550C" w:rsidP="00AC550C">
            <w:pPr>
              <w:pStyle w:val="TAC"/>
              <w:rPr>
                <w:rFonts w:eastAsia="MS Mincho"/>
              </w:rPr>
            </w:pPr>
            <w:r w:rsidRPr="009B053A">
              <w:rPr>
                <w:rFonts w:eastAsia="MS Mincho"/>
              </w:rPr>
              <w:t>QPSK</w:t>
            </w:r>
          </w:p>
        </w:tc>
        <w:tc>
          <w:tcPr>
            <w:tcW w:w="1036" w:type="dxa"/>
            <w:gridSpan w:val="12"/>
            <w:vAlign w:val="center"/>
          </w:tcPr>
          <w:p w14:paraId="7C23063E" w14:textId="431A8B4E" w:rsidR="00AC550C" w:rsidRPr="009B053A" w:rsidRDefault="00AC550C" w:rsidP="00AC550C">
            <w:pPr>
              <w:pStyle w:val="TAC"/>
              <w:rPr>
                <w:rFonts w:eastAsia="MS Mincho"/>
              </w:rPr>
            </w:pPr>
            <w:r w:rsidRPr="009B053A">
              <w:rPr>
                <w:rFonts w:eastAsia="MS Mincho"/>
              </w:rPr>
              <w:t>5 MHz</w:t>
            </w:r>
          </w:p>
        </w:tc>
        <w:tc>
          <w:tcPr>
            <w:tcW w:w="937" w:type="dxa"/>
            <w:gridSpan w:val="5"/>
            <w:vAlign w:val="center"/>
          </w:tcPr>
          <w:p w14:paraId="66B364CB" w14:textId="6C5F086C" w:rsidR="00AC550C" w:rsidRPr="009B053A" w:rsidRDefault="00AC550C" w:rsidP="00AC550C">
            <w:pPr>
              <w:pStyle w:val="TAC"/>
              <w:rPr>
                <w:lang w:eastAsia="zh-TW"/>
              </w:rPr>
            </w:pPr>
            <w:r w:rsidRPr="009B053A">
              <w:rPr>
                <w:lang w:eastAsia="zh-TW"/>
              </w:rPr>
              <w:t>All RBs / All RBs</w:t>
            </w:r>
          </w:p>
        </w:tc>
        <w:tc>
          <w:tcPr>
            <w:tcW w:w="1301" w:type="dxa"/>
            <w:gridSpan w:val="12"/>
            <w:vAlign w:val="center"/>
          </w:tcPr>
          <w:p w14:paraId="0B2EABB9" w14:textId="14D31651" w:rsidR="00AC550C" w:rsidRPr="009B053A" w:rsidRDefault="00AC550C" w:rsidP="00AC550C">
            <w:pPr>
              <w:pStyle w:val="TAC"/>
              <w:rPr>
                <w:rFonts w:eastAsia="MS Mincho"/>
              </w:rPr>
            </w:pPr>
            <w:r w:rsidRPr="009B053A">
              <w:rPr>
                <w:rFonts w:eastAsia="MS Mincho"/>
              </w:rPr>
              <w:t>QPSK</w:t>
            </w:r>
          </w:p>
        </w:tc>
        <w:tc>
          <w:tcPr>
            <w:tcW w:w="1216" w:type="dxa"/>
            <w:gridSpan w:val="10"/>
            <w:vAlign w:val="center"/>
          </w:tcPr>
          <w:p w14:paraId="187E81DF" w14:textId="010BD74E" w:rsidR="00AC550C" w:rsidRPr="009B053A" w:rsidRDefault="00AC550C" w:rsidP="00AC550C">
            <w:pPr>
              <w:pStyle w:val="TAC"/>
              <w:rPr>
                <w:rFonts w:eastAsia="MS Mincho"/>
              </w:rPr>
            </w:pPr>
            <w:r w:rsidRPr="009B053A">
              <w:rPr>
                <w:rFonts w:eastAsia="MS Mincho"/>
              </w:rPr>
              <w:t>QPSK</w:t>
            </w:r>
          </w:p>
        </w:tc>
        <w:tc>
          <w:tcPr>
            <w:tcW w:w="930" w:type="dxa"/>
            <w:gridSpan w:val="6"/>
            <w:vAlign w:val="center"/>
          </w:tcPr>
          <w:p w14:paraId="4848FB30" w14:textId="3E4F6F74" w:rsidR="00AC550C" w:rsidRPr="009B053A" w:rsidRDefault="00AC550C" w:rsidP="00AC550C">
            <w:pPr>
              <w:pStyle w:val="TAC"/>
              <w:rPr>
                <w:rFonts w:eastAsia="MS Mincho"/>
              </w:rPr>
            </w:pPr>
            <w:r w:rsidRPr="009B053A">
              <w:rPr>
                <w:rFonts w:eastAsia="MS Mincho"/>
              </w:rPr>
              <w:t>5 MHz</w:t>
            </w:r>
          </w:p>
        </w:tc>
        <w:tc>
          <w:tcPr>
            <w:tcW w:w="1063" w:type="dxa"/>
            <w:gridSpan w:val="9"/>
            <w:vAlign w:val="center"/>
          </w:tcPr>
          <w:p w14:paraId="32D93C9A" w14:textId="08737DC0" w:rsidR="00AC550C" w:rsidRPr="009B053A" w:rsidRDefault="00AC550C" w:rsidP="00AC550C">
            <w:pPr>
              <w:pStyle w:val="TAC"/>
              <w:rPr>
                <w:lang w:eastAsia="zh-TW"/>
              </w:rPr>
            </w:pPr>
            <w:r w:rsidRPr="009B053A">
              <w:rPr>
                <w:lang w:eastAsia="zh-TW"/>
              </w:rPr>
              <w:t>All RBs / 0</w:t>
            </w:r>
          </w:p>
        </w:tc>
        <w:tc>
          <w:tcPr>
            <w:tcW w:w="997" w:type="dxa"/>
            <w:gridSpan w:val="9"/>
            <w:vAlign w:val="center"/>
          </w:tcPr>
          <w:p w14:paraId="52F6A374" w14:textId="0493AB85" w:rsidR="00AC550C" w:rsidRPr="009B053A" w:rsidRDefault="00AC550C" w:rsidP="00AC550C">
            <w:pPr>
              <w:pStyle w:val="TAC"/>
              <w:rPr>
                <w:lang w:eastAsia="zh-TW"/>
              </w:rPr>
            </w:pPr>
            <w:r w:rsidRPr="009B053A">
              <w:t>DFT-s-OFDM</w:t>
            </w:r>
            <w:r w:rsidRPr="009B053A">
              <w:rPr>
                <w:lang w:eastAsia="zh-TW"/>
              </w:rPr>
              <w:t xml:space="preserve"> QPSK</w:t>
            </w:r>
          </w:p>
        </w:tc>
        <w:tc>
          <w:tcPr>
            <w:tcW w:w="1299" w:type="dxa"/>
            <w:gridSpan w:val="13"/>
            <w:vAlign w:val="center"/>
          </w:tcPr>
          <w:p w14:paraId="5AE98C3B" w14:textId="4BD8C84F" w:rsidR="00AC550C" w:rsidRPr="009B053A" w:rsidRDefault="00AC550C" w:rsidP="00AC550C">
            <w:pPr>
              <w:pStyle w:val="TAC"/>
              <w:rPr>
                <w:lang w:eastAsia="zh-TW"/>
              </w:rPr>
            </w:pPr>
            <w:r w:rsidRPr="009B053A">
              <w:rPr>
                <w:lang w:eastAsia="zh-TW"/>
              </w:rPr>
              <w:t>CP-OFDM QPSK</w:t>
            </w:r>
          </w:p>
        </w:tc>
        <w:tc>
          <w:tcPr>
            <w:tcW w:w="960" w:type="dxa"/>
            <w:gridSpan w:val="10"/>
            <w:vAlign w:val="center"/>
          </w:tcPr>
          <w:p w14:paraId="4CB58D46" w14:textId="56895923" w:rsidR="00AC550C" w:rsidRPr="009B053A" w:rsidRDefault="00AC550C" w:rsidP="00AC550C">
            <w:pPr>
              <w:pStyle w:val="TAC"/>
              <w:rPr>
                <w:rFonts w:eastAsia="MS Mincho"/>
              </w:rPr>
            </w:pPr>
            <w:r w:rsidRPr="009B053A">
              <w:rPr>
                <w:rFonts w:eastAsia="MS Mincho"/>
              </w:rPr>
              <w:t>5 MHz</w:t>
            </w:r>
          </w:p>
        </w:tc>
        <w:tc>
          <w:tcPr>
            <w:tcW w:w="1109" w:type="dxa"/>
            <w:gridSpan w:val="5"/>
            <w:vAlign w:val="center"/>
          </w:tcPr>
          <w:p w14:paraId="6BF98819" w14:textId="6E2D76C4" w:rsidR="00AC550C" w:rsidRPr="009B053A" w:rsidRDefault="00AC550C" w:rsidP="00AC550C">
            <w:pPr>
              <w:pStyle w:val="TAC"/>
              <w:rPr>
                <w:lang w:eastAsia="zh-TW"/>
              </w:rPr>
            </w:pPr>
            <w:r w:rsidRPr="009B053A">
              <w:rPr>
                <w:lang w:eastAsia="zh-TW"/>
              </w:rPr>
              <w:t>All RBs / All RBs</w:t>
            </w:r>
          </w:p>
        </w:tc>
      </w:tr>
      <w:tr w:rsidR="00AD0FE3" w:rsidRPr="009B053A" w14:paraId="691FEDE0" w14:textId="77777777" w:rsidTr="00A74A4A">
        <w:trPr>
          <w:trHeight w:val="241"/>
        </w:trPr>
        <w:tc>
          <w:tcPr>
            <w:tcW w:w="13096" w:type="dxa"/>
            <w:gridSpan w:val="106"/>
            <w:tcBorders>
              <w:top w:val="nil"/>
            </w:tcBorders>
            <w:vAlign w:val="center"/>
          </w:tcPr>
          <w:p w14:paraId="292E1D1F" w14:textId="00CAC153" w:rsidR="00AD0FE3" w:rsidRPr="009B053A" w:rsidRDefault="00AD0FE3" w:rsidP="00AD0FE3">
            <w:pPr>
              <w:pStyle w:val="TAH"/>
              <w:rPr>
                <w:lang w:eastAsia="zh-TW"/>
              </w:rPr>
            </w:pPr>
            <w:r w:rsidRPr="009B053A">
              <w:t>Test Settings for DC_3A-20A_n28A Configuration – Note 3</w:t>
            </w:r>
          </w:p>
        </w:tc>
      </w:tr>
      <w:tr w:rsidR="00AD0FE3" w:rsidRPr="009B053A" w14:paraId="4930B49B" w14:textId="77777777" w:rsidTr="00C652FB">
        <w:trPr>
          <w:trHeight w:val="241"/>
        </w:trPr>
        <w:tc>
          <w:tcPr>
            <w:tcW w:w="403" w:type="dxa"/>
            <w:gridSpan w:val="4"/>
            <w:tcBorders>
              <w:top w:val="nil"/>
            </w:tcBorders>
            <w:vAlign w:val="center"/>
          </w:tcPr>
          <w:p w14:paraId="69553CEA" w14:textId="35E5769E" w:rsidR="00AD0FE3" w:rsidRPr="009B053A" w:rsidRDefault="00AD0FE3" w:rsidP="00AD0FE3">
            <w:pPr>
              <w:pStyle w:val="TAC"/>
            </w:pPr>
            <w:r w:rsidRPr="009B053A">
              <w:rPr>
                <w:lang w:eastAsia="zh-CN"/>
              </w:rPr>
              <w:t>1</w:t>
            </w:r>
          </w:p>
        </w:tc>
        <w:tc>
          <w:tcPr>
            <w:tcW w:w="724" w:type="dxa"/>
            <w:gridSpan w:val="3"/>
            <w:vAlign w:val="center"/>
          </w:tcPr>
          <w:p w14:paraId="060EB9B3" w14:textId="3F045833" w:rsidR="00AD0FE3" w:rsidRPr="009B053A" w:rsidRDefault="00AD0FE3" w:rsidP="00AD0FE3">
            <w:pPr>
              <w:pStyle w:val="TAC"/>
              <w:rPr>
                <w:rFonts w:eastAsia="MS Mincho"/>
              </w:rPr>
            </w:pPr>
            <w:r w:rsidRPr="009B053A">
              <w:rPr>
                <w:lang w:eastAsia="zh-CN"/>
              </w:rPr>
              <w:t>3</w:t>
            </w:r>
          </w:p>
        </w:tc>
        <w:tc>
          <w:tcPr>
            <w:tcW w:w="1121" w:type="dxa"/>
            <w:gridSpan w:val="8"/>
            <w:vAlign w:val="center"/>
          </w:tcPr>
          <w:p w14:paraId="7DF6AF96" w14:textId="24B87D56" w:rsidR="00AD0FE3" w:rsidRPr="009B053A" w:rsidRDefault="00AD0FE3" w:rsidP="00AD0FE3">
            <w:pPr>
              <w:pStyle w:val="TAC"/>
              <w:rPr>
                <w:rFonts w:eastAsia="MS Mincho"/>
              </w:rPr>
            </w:pPr>
            <w:r w:rsidRPr="009B053A">
              <w:rPr>
                <w:rFonts w:eastAsia="MS Mincho"/>
              </w:rPr>
              <w:t>DL 1828 MHz</w:t>
            </w:r>
          </w:p>
        </w:tc>
        <w:tc>
          <w:tcPr>
            <w:tcW w:w="1036" w:type="dxa"/>
            <w:gridSpan w:val="12"/>
            <w:vAlign w:val="center"/>
          </w:tcPr>
          <w:p w14:paraId="7BBB0A18" w14:textId="77777777" w:rsidR="00AD0FE3" w:rsidRPr="009B053A" w:rsidRDefault="00AD0FE3" w:rsidP="00AD0FE3">
            <w:pPr>
              <w:pStyle w:val="TAC"/>
              <w:rPr>
                <w:rFonts w:eastAsia="MS Mincho"/>
              </w:rPr>
            </w:pPr>
          </w:p>
        </w:tc>
        <w:tc>
          <w:tcPr>
            <w:tcW w:w="937" w:type="dxa"/>
            <w:gridSpan w:val="5"/>
            <w:vAlign w:val="center"/>
          </w:tcPr>
          <w:p w14:paraId="517F3D9E" w14:textId="77777777" w:rsidR="00AD0FE3" w:rsidRPr="009B053A" w:rsidRDefault="00AD0FE3" w:rsidP="00AD0FE3">
            <w:pPr>
              <w:pStyle w:val="TAC"/>
              <w:rPr>
                <w:lang w:eastAsia="zh-TW"/>
              </w:rPr>
            </w:pPr>
          </w:p>
        </w:tc>
        <w:tc>
          <w:tcPr>
            <w:tcW w:w="1301" w:type="dxa"/>
            <w:gridSpan w:val="12"/>
            <w:vAlign w:val="center"/>
          </w:tcPr>
          <w:p w14:paraId="196BBCD4" w14:textId="54AD19CB" w:rsidR="00AD0FE3" w:rsidRPr="009B053A" w:rsidRDefault="00AD0FE3" w:rsidP="00AD0FE3">
            <w:pPr>
              <w:pStyle w:val="TAC"/>
              <w:rPr>
                <w:rFonts w:eastAsia="MS Mincho"/>
              </w:rPr>
            </w:pPr>
            <w:r w:rsidRPr="009B053A">
              <w:rPr>
                <w:lang w:eastAsia="zh-CN"/>
              </w:rPr>
              <w:t>20</w:t>
            </w:r>
          </w:p>
        </w:tc>
        <w:tc>
          <w:tcPr>
            <w:tcW w:w="1216" w:type="dxa"/>
            <w:gridSpan w:val="10"/>
            <w:vAlign w:val="center"/>
          </w:tcPr>
          <w:p w14:paraId="5537D01B" w14:textId="0FC35A83" w:rsidR="00AD0FE3" w:rsidRPr="009B053A" w:rsidRDefault="00AD0FE3" w:rsidP="00AD0FE3">
            <w:pPr>
              <w:pStyle w:val="TAC"/>
              <w:rPr>
                <w:rFonts w:eastAsia="MS Mincho"/>
              </w:rPr>
            </w:pPr>
            <w:r w:rsidRPr="009B053A">
              <w:rPr>
                <w:rFonts w:eastAsia="MS Mincho"/>
              </w:rPr>
              <w:t>UL 852 / DL 811 MHz</w:t>
            </w:r>
          </w:p>
        </w:tc>
        <w:tc>
          <w:tcPr>
            <w:tcW w:w="930" w:type="dxa"/>
            <w:gridSpan w:val="6"/>
            <w:vAlign w:val="center"/>
          </w:tcPr>
          <w:p w14:paraId="59377366" w14:textId="77777777" w:rsidR="00AD0FE3" w:rsidRPr="009B053A" w:rsidRDefault="00AD0FE3" w:rsidP="00AD0FE3">
            <w:pPr>
              <w:pStyle w:val="TAC"/>
              <w:rPr>
                <w:rFonts w:eastAsia="MS Mincho"/>
              </w:rPr>
            </w:pPr>
          </w:p>
        </w:tc>
        <w:tc>
          <w:tcPr>
            <w:tcW w:w="1063" w:type="dxa"/>
            <w:gridSpan w:val="9"/>
            <w:vAlign w:val="center"/>
          </w:tcPr>
          <w:p w14:paraId="3F52F6DB" w14:textId="77777777" w:rsidR="00AD0FE3" w:rsidRPr="009B053A" w:rsidRDefault="00AD0FE3" w:rsidP="00AD0FE3">
            <w:pPr>
              <w:pStyle w:val="TAC"/>
              <w:rPr>
                <w:lang w:eastAsia="zh-TW"/>
              </w:rPr>
            </w:pPr>
          </w:p>
        </w:tc>
        <w:tc>
          <w:tcPr>
            <w:tcW w:w="997" w:type="dxa"/>
            <w:gridSpan w:val="9"/>
            <w:vAlign w:val="center"/>
          </w:tcPr>
          <w:p w14:paraId="6CD5117D" w14:textId="54741E4B" w:rsidR="00AD0FE3" w:rsidRPr="009B053A" w:rsidRDefault="00AD0FE3" w:rsidP="00AD0FE3">
            <w:pPr>
              <w:pStyle w:val="TAC"/>
            </w:pPr>
            <w:r w:rsidRPr="009B053A">
              <w:rPr>
                <w:lang w:eastAsia="zh-CN"/>
              </w:rPr>
              <w:t>n28</w:t>
            </w:r>
          </w:p>
        </w:tc>
        <w:tc>
          <w:tcPr>
            <w:tcW w:w="1299" w:type="dxa"/>
            <w:gridSpan w:val="13"/>
            <w:vAlign w:val="center"/>
          </w:tcPr>
          <w:p w14:paraId="450CD1C2" w14:textId="05BB00C3" w:rsidR="00AD0FE3" w:rsidRPr="009B053A" w:rsidRDefault="00AD0FE3" w:rsidP="00AD0FE3">
            <w:pPr>
              <w:pStyle w:val="TAC"/>
              <w:rPr>
                <w:lang w:eastAsia="zh-TW"/>
              </w:rPr>
            </w:pPr>
            <w:r w:rsidRPr="009B053A">
              <w:rPr>
                <w:rFonts w:eastAsia="MS Mincho"/>
              </w:rPr>
              <w:t>UL 728 / DL 783 MHz</w:t>
            </w:r>
          </w:p>
        </w:tc>
        <w:tc>
          <w:tcPr>
            <w:tcW w:w="960" w:type="dxa"/>
            <w:gridSpan w:val="10"/>
            <w:vAlign w:val="center"/>
          </w:tcPr>
          <w:p w14:paraId="17D7E84E" w14:textId="77777777" w:rsidR="00AD0FE3" w:rsidRPr="009B053A" w:rsidRDefault="00AD0FE3" w:rsidP="00AD0FE3">
            <w:pPr>
              <w:pStyle w:val="TAC"/>
              <w:rPr>
                <w:rFonts w:eastAsia="MS Mincho"/>
              </w:rPr>
            </w:pPr>
          </w:p>
        </w:tc>
        <w:tc>
          <w:tcPr>
            <w:tcW w:w="1109" w:type="dxa"/>
            <w:gridSpan w:val="5"/>
            <w:vAlign w:val="center"/>
          </w:tcPr>
          <w:p w14:paraId="50F7B03B" w14:textId="77777777" w:rsidR="00AD0FE3" w:rsidRPr="009B053A" w:rsidRDefault="00AD0FE3" w:rsidP="00AD0FE3">
            <w:pPr>
              <w:pStyle w:val="TAC"/>
              <w:rPr>
                <w:lang w:eastAsia="zh-TW"/>
              </w:rPr>
            </w:pPr>
          </w:p>
        </w:tc>
      </w:tr>
      <w:tr w:rsidR="00AD0FE3" w:rsidRPr="009B053A" w14:paraId="4F729569" w14:textId="77777777" w:rsidTr="00C652FB">
        <w:trPr>
          <w:trHeight w:val="241"/>
        </w:trPr>
        <w:tc>
          <w:tcPr>
            <w:tcW w:w="403" w:type="dxa"/>
            <w:gridSpan w:val="4"/>
            <w:tcBorders>
              <w:top w:val="nil"/>
            </w:tcBorders>
            <w:vAlign w:val="center"/>
          </w:tcPr>
          <w:p w14:paraId="23C304BE" w14:textId="77777777" w:rsidR="00AD0FE3" w:rsidRPr="009B053A" w:rsidRDefault="00AD0FE3" w:rsidP="00AD0FE3">
            <w:pPr>
              <w:pStyle w:val="TAC"/>
            </w:pPr>
          </w:p>
        </w:tc>
        <w:tc>
          <w:tcPr>
            <w:tcW w:w="724" w:type="dxa"/>
            <w:gridSpan w:val="3"/>
            <w:vAlign w:val="center"/>
          </w:tcPr>
          <w:p w14:paraId="0B99C598" w14:textId="7218E053" w:rsidR="00AD0FE3" w:rsidRPr="009B053A" w:rsidRDefault="00AD0FE3" w:rsidP="00AD0FE3">
            <w:pPr>
              <w:pStyle w:val="TAC"/>
              <w:rPr>
                <w:rFonts w:eastAsia="MS Mincho"/>
              </w:rPr>
            </w:pPr>
            <w:r w:rsidRPr="009B053A">
              <w:rPr>
                <w:rFonts w:eastAsia="MS Mincho"/>
              </w:rPr>
              <w:t>N/A</w:t>
            </w:r>
          </w:p>
        </w:tc>
        <w:tc>
          <w:tcPr>
            <w:tcW w:w="1121" w:type="dxa"/>
            <w:gridSpan w:val="8"/>
            <w:vAlign w:val="center"/>
          </w:tcPr>
          <w:p w14:paraId="253E0028" w14:textId="3F62C5CA" w:rsidR="00AD0FE3" w:rsidRPr="009B053A" w:rsidRDefault="00AD0FE3" w:rsidP="00AD0FE3">
            <w:pPr>
              <w:pStyle w:val="TAC"/>
              <w:rPr>
                <w:rFonts w:eastAsia="MS Mincho"/>
              </w:rPr>
            </w:pPr>
            <w:r w:rsidRPr="009B053A">
              <w:rPr>
                <w:rFonts w:eastAsia="MS Mincho"/>
              </w:rPr>
              <w:t>QPSK</w:t>
            </w:r>
          </w:p>
        </w:tc>
        <w:tc>
          <w:tcPr>
            <w:tcW w:w="1036" w:type="dxa"/>
            <w:gridSpan w:val="12"/>
            <w:vAlign w:val="center"/>
          </w:tcPr>
          <w:p w14:paraId="5698D140" w14:textId="4B4AB71D" w:rsidR="00AD0FE3" w:rsidRPr="009B053A" w:rsidRDefault="00AD0FE3" w:rsidP="00AD0FE3">
            <w:pPr>
              <w:pStyle w:val="TAC"/>
              <w:rPr>
                <w:rFonts w:eastAsia="MS Mincho"/>
              </w:rPr>
            </w:pPr>
            <w:r w:rsidRPr="009B053A">
              <w:rPr>
                <w:rFonts w:eastAsia="MS Mincho"/>
              </w:rPr>
              <w:t>5 MHz</w:t>
            </w:r>
          </w:p>
        </w:tc>
        <w:tc>
          <w:tcPr>
            <w:tcW w:w="937" w:type="dxa"/>
            <w:gridSpan w:val="5"/>
            <w:vAlign w:val="center"/>
          </w:tcPr>
          <w:p w14:paraId="3FA07278" w14:textId="0C5FC07C" w:rsidR="00AD0FE3" w:rsidRPr="009B053A" w:rsidRDefault="00AD0FE3" w:rsidP="00AD0FE3">
            <w:pPr>
              <w:pStyle w:val="TAC"/>
              <w:rPr>
                <w:lang w:eastAsia="zh-TW"/>
              </w:rPr>
            </w:pPr>
            <w:r w:rsidRPr="009B053A">
              <w:rPr>
                <w:lang w:eastAsia="zh-TW"/>
              </w:rPr>
              <w:t>All RBs / 0</w:t>
            </w:r>
          </w:p>
        </w:tc>
        <w:tc>
          <w:tcPr>
            <w:tcW w:w="1301" w:type="dxa"/>
            <w:gridSpan w:val="12"/>
            <w:vAlign w:val="center"/>
          </w:tcPr>
          <w:p w14:paraId="095446DB" w14:textId="50680C91" w:rsidR="00AD0FE3" w:rsidRPr="009B053A" w:rsidRDefault="00AD0FE3" w:rsidP="00AD0FE3">
            <w:pPr>
              <w:pStyle w:val="TAC"/>
              <w:rPr>
                <w:rFonts w:eastAsia="MS Mincho"/>
              </w:rPr>
            </w:pPr>
            <w:r w:rsidRPr="009B053A">
              <w:rPr>
                <w:rFonts w:eastAsia="MS Mincho"/>
              </w:rPr>
              <w:t>QPSK</w:t>
            </w:r>
          </w:p>
        </w:tc>
        <w:tc>
          <w:tcPr>
            <w:tcW w:w="1216" w:type="dxa"/>
            <w:gridSpan w:val="10"/>
            <w:vAlign w:val="center"/>
          </w:tcPr>
          <w:p w14:paraId="012EEA32" w14:textId="42B7075E" w:rsidR="00AD0FE3" w:rsidRPr="009B053A" w:rsidRDefault="00AD0FE3" w:rsidP="00AD0FE3">
            <w:pPr>
              <w:pStyle w:val="TAC"/>
              <w:rPr>
                <w:rFonts w:eastAsia="MS Mincho"/>
              </w:rPr>
            </w:pPr>
            <w:r w:rsidRPr="009B053A">
              <w:rPr>
                <w:rFonts w:eastAsia="MS Mincho"/>
              </w:rPr>
              <w:t>QPSK</w:t>
            </w:r>
          </w:p>
        </w:tc>
        <w:tc>
          <w:tcPr>
            <w:tcW w:w="930" w:type="dxa"/>
            <w:gridSpan w:val="6"/>
            <w:vAlign w:val="center"/>
          </w:tcPr>
          <w:p w14:paraId="7FDB4133" w14:textId="02A2822F" w:rsidR="00AD0FE3" w:rsidRPr="009B053A" w:rsidRDefault="00AD0FE3" w:rsidP="00AD0FE3">
            <w:pPr>
              <w:pStyle w:val="TAC"/>
              <w:rPr>
                <w:rFonts w:eastAsia="MS Mincho"/>
              </w:rPr>
            </w:pPr>
            <w:r w:rsidRPr="009B053A">
              <w:rPr>
                <w:rFonts w:eastAsia="MS Mincho"/>
              </w:rPr>
              <w:t>5 MHz</w:t>
            </w:r>
          </w:p>
        </w:tc>
        <w:tc>
          <w:tcPr>
            <w:tcW w:w="1063" w:type="dxa"/>
            <w:gridSpan w:val="9"/>
            <w:vAlign w:val="center"/>
          </w:tcPr>
          <w:p w14:paraId="196134D9" w14:textId="2F69012B" w:rsidR="00AD0FE3" w:rsidRPr="009B053A" w:rsidRDefault="00AD0FE3" w:rsidP="00AD0FE3">
            <w:pPr>
              <w:pStyle w:val="TAC"/>
              <w:rPr>
                <w:lang w:eastAsia="zh-TW"/>
              </w:rPr>
            </w:pPr>
            <w:r w:rsidRPr="009B053A">
              <w:rPr>
                <w:lang w:eastAsia="zh-TW"/>
              </w:rPr>
              <w:t>All RBs / All RBs</w:t>
            </w:r>
          </w:p>
        </w:tc>
        <w:tc>
          <w:tcPr>
            <w:tcW w:w="997" w:type="dxa"/>
            <w:gridSpan w:val="9"/>
            <w:vAlign w:val="center"/>
          </w:tcPr>
          <w:p w14:paraId="41351677" w14:textId="6A5E9C06" w:rsidR="00AD0FE3" w:rsidRPr="009B053A" w:rsidRDefault="00AD0FE3" w:rsidP="00AD0FE3">
            <w:pPr>
              <w:pStyle w:val="TAC"/>
            </w:pPr>
            <w:r w:rsidRPr="009B053A">
              <w:rPr>
                <w:lang w:eastAsia="zh-TW"/>
              </w:rPr>
              <w:t>DFT-s-OFDM QPSK</w:t>
            </w:r>
          </w:p>
        </w:tc>
        <w:tc>
          <w:tcPr>
            <w:tcW w:w="1299" w:type="dxa"/>
            <w:gridSpan w:val="13"/>
            <w:vAlign w:val="center"/>
          </w:tcPr>
          <w:p w14:paraId="2CAB9E76" w14:textId="4A947503"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4EEAD66E" w14:textId="3C59BDF8" w:rsidR="00AD0FE3" w:rsidRPr="009B053A" w:rsidRDefault="00AD0FE3" w:rsidP="00AD0FE3">
            <w:pPr>
              <w:pStyle w:val="TAC"/>
              <w:rPr>
                <w:rFonts w:eastAsia="MS Mincho"/>
              </w:rPr>
            </w:pPr>
            <w:r w:rsidRPr="009B053A">
              <w:rPr>
                <w:lang w:eastAsia="zh-CN"/>
              </w:rPr>
              <w:t>5 MHz</w:t>
            </w:r>
          </w:p>
        </w:tc>
        <w:tc>
          <w:tcPr>
            <w:tcW w:w="1109" w:type="dxa"/>
            <w:gridSpan w:val="5"/>
            <w:vAlign w:val="center"/>
          </w:tcPr>
          <w:p w14:paraId="22311154" w14:textId="59D9B0AE" w:rsidR="00AD0FE3" w:rsidRPr="009B053A" w:rsidRDefault="00AD0FE3" w:rsidP="00AD0FE3">
            <w:pPr>
              <w:pStyle w:val="TAC"/>
              <w:rPr>
                <w:lang w:eastAsia="zh-TW"/>
              </w:rPr>
            </w:pPr>
            <w:r w:rsidRPr="009B053A">
              <w:rPr>
                <w:lang w:eastAsia="zh-TW"/>
              </w:rPr>
              <w:t>All RBs / All RBs</w:t>
            </w:r>
          </w:p>
        </w:tc>
      </w:tr>
      <w:tr w:rsidR="00AD0FE3" w:rsidRPr="009B053A" w14:paraId="4E1AACDF" w14:textId="77777777" w:rsidTr="00A74A4A">
        <w:trPr>
          <w:trHeight w:val="344"/>
        </w:trPr>
        <w:tc>
          <w:tcPr>
            <w:tcW w:w="13096" w:type="dxa"/>
            <w:gridSpan w:val="106"/>
            <w:tcBorders>
              <w:top w:val="nil"/>
            </w:tcBorders>
            <w:vAlign w:val="center"/>
          </w:tcPr>
          <w:p w14:paraId="3FE1A243" w14:textId="77777777" w:rsidR="00AD0FE3" w:rsidRPr="009B053A" w:rsidRDefault="00AD0FE3" w:rsidP="00AD0FE3">
            <w:pPr>
              <w:pStyle w:val="TAH"/>
              <w:rPr>
                <w:lang w:eastAsia="zh-TW"/>
              </w:rPr>
            </w:pPr>
            <w:r w:rsidRPr="009B053A">
              <w:t>Test Settings for DC_3A-20A_n78A Configuration – Note 3</w:t>
            </w:r>
          </w:p>
        </w:tc>
      </w:tr>
      <w:tr w:rsidR="00AD0FE3" w:rsidRPr="009B053A" w14:paraId="65C5C2B9" w14:textId="77777777" w:rsidTr="00C652FB">
        <w:trPr>
          <w:trHeight w:val="241"/>
        </w:trPr>
        <w:tc>
          <w:tcPr>
            <w:tcW w:w="403" w:type="dxa"/>
            <w:gridSpan w:val="4"/>
            <w:tcBorders>
              <w:bottom w:val="nil"/>
            </w:tcBorders>
            <w:vAlign w:val="center"/>
          </w:tcPr>
          <w:p w14:paraId="7066BA41" w14:textId="77777777" w:rsidR="00AD0FE3" w:rsidRPr="009B053A" w:rsidRDefault="00AD0FE3" w:rsidP="00AD0FE3">
            <w:pPr>
              <w:pStyle w:val="TAC"/>
            </w:pPr>
            <w:r w:rsidRPr="009B053A">
              <w:t>1</w:t>
            </w:r>
          </w:p>
        </w:tc>
        <w:tc>
          <w:tcPr>
            <w:tcW w:w="724" w:type="dxa"/>
            <w:gridSpan w:val="3"/>
            <w:vAlign w:val="center"/>
          </w:tcPr>
          <w:p w14:paraId="30044840" w14:textId="77777777" w:rsidR="00AD0FE3" w:rsidRPr="009B053A" w:rsidRDefault="00AD0FE3" w:rsidP="00AD0FE3">
            <w:pPr>
              <w:pStyle w:val="TAC"/>
              <w:rPr>
                <w:lang w:eastAsia="zh-TW"/>
              </w:rPr>
            </w:pPr>
            <w:r w:rsidRPr="009B053A">
              <w:rPr>
                <w:rFonts w:eastAsia="MS Mincho"/>
              </w:rPr>
              <w:t>3</w:t>
            </w:r>
          </w:p>
        </w:tc>
        <w:tc>
          <w:tcPr>
            <w:tcW w:w="1121" w:type="dxa"/>
            <w:gridSpan w:val="8"/>
            <w:vAlign w:val="center"/>
          </w:tcPr>
          <w:p w14:paraId="2F5483D0" w14:textId="77777777" w:rsidR="00AD0FE3" w:rsidRPr="009B053A" w:rsidRDefault="00AD0FE3" w:rsidP="00AD0FE3">
            <w:pPr>
              <w:pStyle w:val="TAC"/>
              <w:rPr>
                <w:lang w:eastAsia="zh-TW"/>
              </w:rPr>
            </w:pPr>
            <w:r w:rsidRPr="009B053A">
              <w:rPr>
                <w:rFonts w:eastAsia="MS Mincho"/>
              </w:rPr>
              <w:t>DL 1820 MHz</w:t>
            </w:r>
          </w:p>
        </w:tc>
        <w:tc>
          <w:tcPr>
            <w:tcW w:w="1036" w:type="dxa"/>
            <w:gridSpan w:val="12"/>
            <w:vAlign w:val="center"/>
          </w:tcPr>
          <w:p w14:paraId="58517DC1" w14:textId="77777777" w:rsidR="00AD0FE3" w:rsidRPr="009B053A" w:rsidRDefault="00AD0FE3" w:rsidP="00AD0FE3">
            <w:pPr>
              <w:pStyle w:val="TAC"/>
            </w:pPr>
          </w:p>
        </w:tc>
        <w:tc>
          <w:tcPr>
            <w:tcW w:w="937" w:type="dxa"/>
            <w:gridSpan w:val="5"/>
            <w:vAlign w:val="center"/>
          </w:tcPr>
          <w:p w14:paraId="495241FC" w14:textId="77777777" w:rsidR="00AD0FE3" w:rsidRPr="009B053A" w:rsidRDefault="00AD0FE3" w:rsidP="00AD0FE3">
            <w:pPr>
              <w:pStyle w:val="TAC"/>
              <w:rPr>
                <w:lang w:eastAsia="zh-TW"/>
              </w:rPr>
            </w:pPr>
          </w:p>
        </w:tc>
        <w:tc>
          <w:tcPr>
            <w:tcW w:w="1301" w:type="dxa"/>
            <w:gridSpan w:val="12"/>
            <w:vAlign w:val="center"/>
          </w:tcPr>
          <w:p w14:paraId="73BA3776" w14:textId="77777777" w:rsidR="00AD0FE3" w:rsidRPr="009B053A" w:rsidRDefault="00AD0FE3" w:rsidP="00AD0FE3">
            <w:pPr>
              <w:pStyle w:val="TAC"/>
              <w:rPr>
                <w:lang w:eastAsia="zh-TW"/>
              </w:rPr>
            </w:pPr>
            <w:r w:rsidRPr="009B053A">
              <w:rPr>
                <w:rFonts w:eastAsia="MS Mincho"/>
              </w:rPr>
              <w:t>20</w:t>
            </w:r>
          </w:p>
        </w:tc>
        <w:tc>
          <w:tcPr>
            <w:tcW w:w="1216" w:type="dxa"/>
            <w:gridSpan w:val="10"/>
            <w:vAlign w:val="center"/>
          </w:tcPr>
          <w:p w14:paraId="49EE9EAE" w14:textId="77777777" w:rsidR="00AD0FE3" w:rsidRPr="009B053A" w:rsidRDefault="00AD0FE3" w:rsidP="00AD0FE3">
            <w:pPr>
              <w:pStyle w:val="TAC"/>
              <w:rPr>
                <w:lang w:eastAsia="zh-TW"/>
              </w:rPr>
            </w:pPr>
            <w:r w:rsidRPr="009B053A">
              <w:rPr>
                <w:rFonts w:eastAsia="MS Mincho"/>
              </w:rPr>
              <w:t>UL 845 / DL 804 MHz</w:t>
            </w:r>
          </w:p>
        </w:tc>
        <w:tc>
          <w:tcPr>
            <w:tcW w:w="930" w:type="dxa"/>
            <w:gridSpan w:val="6"/>
            <w:vAlign w:val="center"/>
          </w:tcPr>
          <w:p w14:paraId="624A59F1" w14:textId="77777777" w:rsidR="00AD0FE3" w:rsidRPr="009B053A" w:rsidRDefault="00AD0FE3" w:rsidP="00AD0FE3">
            <w:pPr>
              <w:pStyle w:val="TAC"/>
              <w:rPr>
                <w:lang w:eastAsia="zh-TW"/>
              </w:rPr>
            </w:pPr>
          </w:p>
        </w:tc>
        <w:tc>
          <w:tcPr>
            <w:tcW w:w="1063" w:type="dxa"/>
            <w:gridSpan w:val="9"/>
            <w:vAlign w:val="center"/>
          </w:tcPr>
          <w:p w14:paraId="59695F7F" w14:textId="77777777" w:rsidR="00AD0FE3" w:rsidRPr="009B053A" w:rsidRDefault="00AD0FE3" w:rsidP="00AD0FE3">
            <w:pPr>
              <w:pStyle w:val="TAC"/>
              <w:rPr>
                <w:lang w:eastAsia="zh-TW"/>
              </w:rPr>
            </w:pPr>
          </w:p>
        </w:tc>
        <w:tc>
          <w:tcPr>
            <w:tcW w:w="997" w:type="dxa"/>
            <w:gridSpan w:val="9"/>
            <w:vAlign w:val="center"/>
          </w:tcPr>
          <w:p w14:paraId="3A816906" w14:textId="77777777" w:rsidR="00AD0FE3" w:rsidRPr="009B053A" w:rsidRDefault="00AD0FE3" w:rsidP="00AD0FE3">
            <w:pPr>
              <w:pStyle w:val="TAC"/>
              <w:rPr>
                <w:lang w:eastAsia="zh-TW"/>
              </w:rPr>
            </w:pPr>
            <w:r w:rsidRPr="009B053A">
              <w:rPr>
                <w:rFonts w:eastAsia="MS Mincho"/>
              </w:rPr>
              <w:t>n78</w:t>
            </w:r>
          </w:p>
        </w:tc>
        <w:tc>
          <w:tcPr>
            <w:tcW w:w="1299" w:type="dxa"/>
            <w:gridSpan w:val="13"/>
            <w:vAlign w:val="center"/>
          </w:tcPr>
          <w:p w14:paraId="11A6D583" w14:textId="77777777" w:rsidR="00AD0FE3" w:rsidRPr="009B053A" w:rsidRDefault="00AD0FE3" w:rsidP="00AD0FE3">
            <w:pPr>
              <w:pStyle w:val="TAC"/>
              <w:rPr>
                <w:lang w:eastAsia="zh-TW"/>
              </w:rPr>
            </w:pPr>
            <w:r w:rsidRPr="009B053A">
              <w:rPr>
                <w:lang w:eastAsia="zh-TW"/>
              </w:rPr>
              <w:t>3510 MHz</w:t>
            </w:r>
          </w:p>
        </w:tc>
        <w:tc>
          <w:tcPr>
            <w:tcW w:w="960" w:type="dxa"/>
            <w:gridSpan w:val="10"/>
            <w:vAlign w:val="center"/>
          </w:tcPr>
          <w:p w14:paraId="4859BD42" w14:textId="77777777" w:rsidR="00AD0FE3" w:rsidRPr="009B053A" w:rsidRDefault="00AD0FE3" w:rsidP="00AD0FE3">
            <w:pPr>
              <w:pStyle w:val="TAC"/>
              <w:rPr>
                <w:lang w:eastAsia="zh-TW"/>
              </w:rPr>
            </w:pPr>
          </w:p>
        </w:tc>
        <w:tc>
          <w:tcPr>
            <w:tcW w:w="1109" w:type="dxa"/>
            <w:gridSpan w:val="5"/>
            <w:vAlign w:val="center"/>
          </w:tcPr>
          <w:p w14:paraId="35BE6F6F" w14:textId="77777777" w:rsidR="00AD0FE3" w:rsidRPr="009B053A" w:rsidRDefault="00AD0FE3" w:rsidP="00AD0FE3">
            <w:pPr>
              <w:pStyle w:val="TAC"/>
              <w:rPr>
                <w:lang w:eastAsia="zh-TW"/>
              </w:rPr>
            </w:pPr>
          </w:p>
        </w:tc>
      </w:tr>
      <w:tr w:rsidR="00AD0FE3" w:rsidRPr="009B053A" w14:paraId="0AA324BD" w14:textId="77777777" w:rsidTr="00C652FB">
        <w:trPr>
          <w:trHeight w:val="241"/>
        </w:trPr>
        <w:tc>
          <w:tcPr>
            <w:tcW w:w="403" w:type="dxa"/>
            <w:gridSpan w:val="4"/>
            <w:tcBorders>
              <w:top w:val="nil"/>
            </w:tcBorders>
            <w:vAlign w:val="center"/>
          </w:tcPr>
          <w:p w14:paraId="6ECC2565" w14:textId="77777777" w:rsidR="00AD0FE3" w:rsidRPr="009B053A" w:rsidRDefault="00AD0FE3" w:rsidP="00AD0FE3">
            <w:pPr>
              <w:pStyle w:val="TAC"/>
            </w:pPr>
          </w:p>
        </w:tc>
        <w:tc>
          <w:tcPr>
            <w:tcW w:w="724" w:type="dxa"/>
            <w:gridSpan w:val="3"/>
            <w:vAlign w:val="center"/>
          </w:tcPr>
          <w:p w14:paraId="28C38D01" w14:textId="77777777" w:rsidR="00AD0FE3" w:rsidRPr="009B053A" w:rsidRDefault="00AD0FE3" w:rsidP="00AD0FE3">
            <w:pPr>
              <w:pStyle w:val="TAC"/>
              <w:rPr>
                <w:lang w:eastAsia="zh-TW"/>
              </w:rPr>
            </w:pPr>
            <w:r w:rsidRPr="009B053A">
              <w:rPr>
                <w:rFonts w:eastAsia="MS Mincho"/>
              </w:rPr>
              <w:t>N/A</w:t>
            </w:r>
          </w:p>
        </w:tc>
        <w:tc>
          <w:tcPr>
            <w:tcW w:w="1121" w:type="dxa"/>
            <w:gridSpan w:val="8"/>
            <w:vAlign w:val="center"/>
          </w:tcPr>
          <w:p w14:paraId="710515D5" w14:textId="77777777" w:rsidR="00AD0FE3" w:rsidRPr="009B053A" w:rsidRDefault="00AD0FE3" w:rsidP="00AD0FE3">
            <w:pPr>
              <w:pStyle w:val="TAC"/>
              <w:rPr>
                <w:lang w:eastAsia="zh-TW"/>
              </w:rPr>
            </w:pPr>
            <w:r w:rsidRPr="009B053A">
              <w:rPr>
                <w:rFonts w:eastAsia="MS Mincho"/>
              </w:rPr>
              <w:t>QPSK</w:t>
            </w:r>
          </w:p>
        </w:tc>
        <w:tc>
          <w:tcPr>
            <w:tcW w:w="1036" w:type="dxa"/>
            <w:gridSpan w:val="12"/>
            <w:vAlign w:val="center"/>
          </w:tcPr>
          <w:p w14:paraId="6B238E9A" w14:textId="77777777" w:rsidR="00AD0FE3" w:rsidRPr="009B053A" w:rsidRDefault="00AD0FE3" w:rsidP="00AD0FE3">
            <w:pPr>
              <w:pStyle w:val="TAC"/>
            </w:pPr>
            <w:r w:rsidRPr="009B053A">
              <w:rPr>
                <w:rFonts w:eastAsia="MS Mincho"/>
              </w:rPr>
              <w:t>5 MHz</w:t>
            </w:r>
          </w:p>
        </w:tc>
        <w:tc>
          <w:tcPr>
            <w:tcW w:w="937" w:type="dxa"/>
            <w:gridSpan w:val="5"/>
            <w:vAlign w:val="center"/>
          </w:tcPr>
          <w:p w14:paraId="4E229E75" w14:textId="77777777" w:rsidR="00AD0FE3" w:rsidRPr="009B053A" w:rsidRDefault="00AD0FE3" w:rsidP="00AD0FE3">
            <w:pPr>
              <w:pStyle w:val="TAC"/>
              <w:rPr>
                <w:lang w:eastAsia="zh-TW"/>
              </w:rPr>
            </w:pPr>
            <w:r w:rsidRPr="009B053A">
              <w:rPr>
                <w:lang w:eastAsia="zh-TW"/>
              </w:rPr>
              <w:t>All RBs / 0</w:t>
            </w:r>
          </w:p>
        </w:tc>
        <w:tc>
          <w:tcPr>
            <w:tcW w:w="1301" w:type="dxa"/>
            <w:gridSpan w:val="12"/>
            <w:vAlign w:val="center"/>
          </w:tcPr>
          <w:p w14:paraId="2125D9BA" w14:textId="77777777" w:rsidR="00AD0FE3" w:rsidRPr="009B053A" w:rsidRDefault="00AD0FE3" w:rsidP="00AD0FE3">
            <w:pPr>
              <w:pStyle w:val="TAC"/>
              <w:rPr>
                <w:lang w:eastAsia="zh-TW"/>
              </w:rPr>
            </w:pPr>
            <w:r w:rsidRPr="009B053A">
              <w:rPr>
                <w:rFonts w:eastAsia="MS Mincho"/>
              </w:rPr>
              <w:t>QPSK</w:t>
            </w:r>
          </w:p>
        </w:tc>
        <w:tc>
          <w:tcPr>
            <w:tcW w:w="1216" w:type="dxa"/>
            <w:gridSpan w:val="10"/>
            <w:vAlign w:val="center"/>
          </w:tcPr>
          <w:p w14:paraId="441E8BA3" w14:textId="77777777" w:rsidR="00AD0FE3" w:rsidRPr="009B053A" w:rsidRDefault="00AD0FE3" w:rsidP="00AD0FE3">
            <w:pPr>
              <w:pStyle w:val="TAC"/>
              <w:rPr>
                <w:lang w:eastAsia="zh-TW"/>
              </w:rPr>
            </w:pPr>
            <w:r w:rsidRPr="009B053A">
              <w:rPr>
                <w:rFonts w:eastAsia="MS Mincho"/>
              </w:rPr>
              <w:t>QPSK</w:t>
            </w:r>
          </w:p>
        </w:tc>
        <w:tc>
          <w:tcPr>
            <w:tcW w:w="930" w:type="dxa"/>
            <w:gridSpan w:val="6"/>
            <w:vAlign w:val="center"/>
          </w:tcPr>
          <w:p w14:paraId="62DFC89A" w14:textId="77777777" w:rsidR="00AD0FE3" w:rsidRPr="009B053A" w:rsidRDefault="00AD0FE3" w:rsidP="00AD0FE3">
            <w:pPr>
              <w:pStyle w:val="TAC"/>
              <w:rPr>
                <w:lang w:eastAsia="zh-TW"/>
              </w:rPr>
            </w:pPr>
            <w:r w:rsidRPr="009B053A">
              <w:rPr>
                <w:rFonts w:eastAsia="MS Mincho"/>
              </w:rPr>
              <w:t>5 MHz</w:t>
            </w:r>
          </w:p>
        </w:tc>
        <w:tc>
          <w:tcPr>
            <w:tcW w:w="1063" w:type="dxa"/>
            <w:gridSpan w:val="9"/>
            <w:vAlign w:val="center"/>
          </w:tcPr>
          <w:p w14:paraId="3E1F945C" w14:textId="77777777" w:rsidR="00AD0FE3" w:rsidRPr="009B053A" w:rsidRDefault="00AD0FE3" w:rsidP="00AD0FE3">
            <w:pPr>
              <w:pStyle w:val="TAC"/>
              <w:rPr>
                <w:lang w:eastAsia="zh-TW"/>
              </w:rPr>
            </w:pPr>
            <w:r w:rsidRPr="009B053A">
              <w:rPr>
                <w:lang w:eastAsia="zh-TW"/>
              </w:rPr>
              <w:t>All RBs / All RBs</w:t>
            </w:r>
          </w:p>
        </w:tc>
        <w:tc>
          <w:tcPr>
            <w:tcW w:w="997" w:type="dxa"/>
            <w:gridSpan w:val="9"/>
            <w:vAlign w:val="center"/>
          </w:tcPr>
          <w:p w14:paraId="5C8B7426" w14:textId="7691FC2E"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6CF3B0C4" w14:textId="77777777"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5BD13CAC" w14:textId="77777777" w:rsidR="00AD0FE3" w:rsidRPr="009B053A" w:rsidRDefault="00AD0FE3" w:rsidP="00AD0FE3">
            <w:pPr>
              <w:pStyle w:val="TAC"/>
              <w:rPr>
                <w:lang w:eastAsia="zh-TW"/>
              </w:rPr>
            </w:pPr>
            <w:r w:rsidRPr="009B053A">
              <w:rPr>
                <w:rFonts w:eastAsia="MS Mincho"/>
              </w:rPr>
              <w:t>10 MHz</w:t>
            </w:r>
          </w:p>
        </w:tc>
        <w:tc>
          <w:tcPr>
            <w:tcW w:w="1109" w:type="dxa"/>
            <w:gridSpan w:val="5"/>
            <w:vAlign w:val="center"/>
          </w:tcPr>
          <w:p w14:paraId="05117ADD" w14:textId="77777777" w:rsidR="00AD0FE3" w:rsidRPr="009B053A" w:rsidRDefault="00AD0FE3" w:rsidP="00AD0FE3">
            <w:pPr>
              <w:pStyle w:val="TAC"/>
              <w:rPr>
                <w:lang w:eastAsia="zh-TW"/>
              </w:rPr>
            </w:pPr>
            <w:r w:rsidRPr="009B053A">
              <w:rPr>
                <w:lang w:eastAsia="zh-TW"/>
              </w:rPr>
              <w:t>All RBs / All RBs</w:t>
            </w:r>
          </w:p>
        </w:tc>
      </w:tr>
      <w:tr w:rsidR="00AD0FE3" w:rsidRPr="009B053A" w14:paraId="73FBEABB" w14:textId="77777777" w:rsidTr="00A74A4A">
        <w:trPr>
          <w:trHeight w:val="241"/>
        </w:trPr>
        <w:tc>
          <w:tcPr>
            <w:tcW w:w="13096" w:type="dxa"/>
            <w:gridSpan w:val="106"/>
            <w:tcBorders>
              <w:top w:val="nil"/>
            </w:tcBorders>
            <w:vAlign w:val="center"/>
          </w:tcPr>
          <w:p w14:paraId="5B9EBE6B" w14:textId="3D0A9965" w:rsidR="00AD0FE3" w:rsidRPr="009B053A" w:rsidRDefault="00AD0FE3" w:rsidP="00AD0FE3">
            <w:pPr>
              <w:pStyle w:val="TAC"/>
              <w:rPr>
                <w:b/>
                <w:bCs/>
                <w:lang w:eastAsia="zh-TW"/>
              </w:rPr>
            </w:pPr>
            <w:r w:rsidRPr="009B053A">
              <w:rPr>
                <w:b/>
                <w:bCs/>
              </w:rPr>
              <w:t>Test Settings for DC_3A-28A_n78A Configuration – Note 3</w:t>
            </w:r>
          </w:p>
        </w:tc>
      </w:tr>
      <w:tr w:rsidR="00AD0FE3" w:rsidRPr="009B053A" w14:paraId="1280D7D9" w14:textId="77777777" w:rsidTr="00C652FB">
        <w:trPr>
          <w:trHeight w:val="241"/>
        </w:trPr>
        <w:tc>
          <w:tcPr>
            <w:tcW w:w="403" w:type="dxa"/>
            <w:gridSpan w:val="4"/>
            <w:tcBorders>
              <w:top w:val="nil"/>
            </w:tcBorders>
            <w:vAlign w:val="center"/>
          </w:tcPr>
          <w:p w14:paraId="70A1671E" w14:textId="7BB8E149" w:rsidR="00AD0FE3" w:rsidRPr="009B053A" w:rsidRDefault="00AD0FE3" w:rsidP="00AD0FE3">
            <w:pPr>
              <w:pStyle w:val="TAC"/>
            </w:pPr>
            <w:r w:rsidRPr="009B053A">
              <w:t>1</w:t>
            </w:r>
          </w:p>
        </w:tc>
        <w:tc>
          <w:tcPr>
            <w:tcW w:w="724" w:type="dxa"/>
            <w:gridSpan w:val="3"/>
            <w:vAlign w:val="center"/>
          </w:tcPr>
          <w:p w14:paraId="7AFDE2D4" w14:textId="7EA7AFAB" w:rsidR="00AD0FE3" w:rsidRPr="009B053A" w:rsidRDefault="00AD0FE3" w:rsidP="00AD0FE3">
            <w:pPr>
              <w:pStyle w:val="TAC"/>
              <w:rPr>
                <w:rFonts w:eastAsia="MS Mincho"/>
              </w:rPr>
            </w:pPr>
            <w:r w:rsidRPr="009B053A">
              <w:rPr>
                <w:rFonts w:eastAsia="MS Mincho"/>
              </w:rPr>
              <w:t>28</w:t>
            </w:r>
          </w:p>
        </w:tc>
        <w:tc>
          <w:tcPr>
            <w:tcW w:w="1121" w:type="dxa"/>
            <w:gridSpan w:val="8"/>
            <w:vAlign w:val="center"/>
          </w:tcPr>
          <w:p w14:paraId="78F3E5CF" w14:textId="020B2098" w:rsidR="00AD0FE3" w:rsidRPr="009B053A" w:rsidRDefault="00AD0FE3" w:rsidP="00AD0FE3">
            <w:pPr>
              <w:pStyle w:val="TAC"/>
              <w:rPr>
                <w:rFonts w:eastAsia="MS Mincho"/>
              </w:rPr>
            </w:pPr>
            <w:r w:rsidRPr="009B053A">
              <w:rPr>
                <w:rFonts w:eastAsia="MS Mincho"/>
              </w:rPr>
              <w:t>UL 740 / DL 760 MHz</w:t>
            </w:r>
          </w:p>
        </w:tc>
        <w:tc>
          <w:tcPr>
            <w:tcW w:w="1036" w:type="dxa"/>
            <w:gridSpan w:val="12"/>
            <w:vAlign w:val="center"/>
          </w:tcPr>
          <w:p w14:paraId="3FC42DB6" w14:textId="77777777" w:rsidR="00AD0FE3" w:rsidRPr="009B053A" w:rsidRDefault="00AD0FE3" w:rsidP="00AD0FE3">
            <w:pPr>
              <w:pStyle w:val="TAC"/>
              <w:rPr>
                <w:rFonts w:eastAsia="MS Mincho"/>
              </w:rPr>
            </w:pPr>
          </w:p>
        </w:tc>
        <w:tc>
          <w:tcPr>
            <w:tcW w:w="937" w:type="dxa"/>
            <w:gridSpan w:val="5"/>
            <w:vAlign w:val="center"/>
          </w:tcPr>
          <w:p w14:paraId="641A6E2A" w14:textId="77777777" w:rsidR="00AD0FE3" w:rsidRPr="009B053A" w:rsidRDefault="00AD0FE3" w:rsidP="00AD0FE3">
            <w:pPr>
              <w:pStyle w:val="TAC"/>
              <w:rPr>
                <w:lang w:eastAsia="zh-TW"/>
              </w:rPr>
            </w:pPr>
          </w:p>
        </w:tc>
        <w:tc>
          <w:tcPr>
            <w:tcW w:w="1301" w:type="dxa"/>
            <w:gridSpan w:val="12"/>
            <w:vAlign w:val="center"/>
          </w:tcPr>
          <w:p w14:paraId="6501334C" w14:textId="7FEE293A" w:rsidR="00AD0FE3" w:rsidRPr="009B053A" w:rsidRDefault="00AD0FE3" w:rsidP="00AD0FE3">
            <w:pPr>
              <w:pStyle w:val="TAC"/>
              <w:rPr>
                <w:rFonts w:eastAsia="MS Mincho"/>
              </w:rPr>
            </w:pPr>
            <w:r w:rsidRPr="009B053A">
              <w:rPr>
                <w:rFonts w:eastAsia="MS Mincho"/>
              </w:rPr>
              <w:t>3</w:t>
            </w:r>
          </w:p>
        </w:tc>
        <w:tc>
          <w:tcPr>
            <w:tcW w:w="1216" w:type="dxa"/>
            <w:gridSpan w:val="10"/>
            <w:vAlign w:val="center"/>
          </w:tcPr>
          <w:p w14:paraId="7A19D5FA" w14:textId="3F15C46C" w:rsidR="00AD0FE3" w:rsidRPr="009B053A" w:rsidRDefault="00AD0FE3" w:rsidP="00AD0FE3">
            <w:pPr>
              <w:pStyle w:val="TAC"/>
              <w:rPr>
                <w:rFonts w:eastAsia="MS Mincho"/>
              </w:rPr>
            </w:pPr>
            <w:r w:rsidRPr="009B053A">
              <w:rPr>
                <w:rFonts w:eastAsia="MS Mincho"/>
              </w:rPr>
              <w:t>UL 1775 / DL 1870 MHz</w:t>
            </w:r>
          </w:p>
        </w:tc>
        <w:tc>
          <w:tcPr>
            <w:tcW w:w="930" w:type="dxa"/>
            <w:gridSpan w:val="6"/>
            <w:vAlign w:val="center"/>
          </w:tcPr>
          <w:p w14:paraId="4C32E330" w14:textId="77777777" w:rsidR="00AD0FE3" w:rsidRPr="009B053A" w:rsidRDefault="00AD0FE3" w:rsidP="00AD0FE3">
            <w:pPr>
              <w:pStyle w:val="TAC"/>
              <w:rPr>
                <w:rFonts w:eastAsia="MS Mincho"/>
              </w:rPr>
            </w:pPr>
          </w:p>
        </w:tc>
        <w:tc>
          <w:tcPr>
            <w:tcW w:w="1063" w:type="dxa"/>
            <w:gridSpan w:val="9"/>
            <w:vAlign w:val="center"/>
          </w:tcPr>
          <w:p w14:paraId="57427C95" w14:textId="77777777" w:rsidR="00AD0FE3" w:rsidRPr="009B053A" w:rsidRDefault="00AD0FE3" w:rsidP="00AD0FE3">
            <w:pPr>
              <w:pStyle w:val="TAC"/>
              <w:rPr>
                <w:lang w:eastAsia="zh-TW"/>
              </w:rPr>
            </w:pPr>
          </w:p>
        </w:tc>
        <w:tc>
          <w:tcPr>
            <w:tcW w:w="997" w:type="dxa"/>
            <w:gridSpan w:val="9"/>
            <w:vAlign w:val="center"/>
          </w:tcPr>
          <w:p w14:paraId="2CB2394C" w14:textId="07A74281" w:rsidR="00AD0FE3" w:rsidRPr="009B053A" w:rsidRDefault="00AD0FE3" w:rsidP="00AD0FE3">
            <w:pPr>
              <w:pStyle w:val="TAC"/>
              <w:rPr>
                <w:lang w:eastAsia="zh-TW"/>
              </w:rPr>
            </w:pPr>
            <w:r w:rsidRPr="009B053A">
              <w:rPr>
                <w:rFonts w:eastAsia="MS Mincho"/>
              </w:rPr>
              <w:t>n78</w:t>
            </w:r>
          </w:p>
        </w:tc>
        <w:tc>
          <w:tcPr>
            <w:tcW w:w="1299" w:type="dxa"/>
            <w:gridSpan w:val="13"/>
            <w:vAlign w:val="center"/>
          </w:tcPr>
          <w:p w14:paraId="4C4CD1EE" w14:textId="36AEF0A8" w:rsidR="00AD0FE3" w:rsidRPr="009B053A" w:rsidRDefault="00AD0FE3" w:rsidP="00AD0FE3">
            <w:pPr>
              <w:pStyle w:val="TAC"/>
              <w:rPr>
                <w:lang w:eastAsia="zh-TW"/>
              </w:rPr>
            </w:pPr>
            <w:r w:rsidRPr="009B053A">
              <w:rPr>
                <w:lang w:eastAsia="zh-TW"/>
              </w:rPr>
              <w:t>3350 MHz</w:t>
            </w:r>
          </w:p>
        </w:tc>
        <w:tc>
          <w:tcPr>
            <w:tcW w:w="960" w:type="dxa"/>
            <w:gridSpan w:val="10"/>
            <w:vAlign w:val="center"/>
          </w:tcPr>
          <w:p w14:paraId="3A1E6F94" w14:textId="77777777" w:rsidR="00AD0FE3" w:rsidRPr="009B053A" w:rsidRDefault="00AD0FE3" w:rsidP="00AD0FE3">
            <w:pPr>
              <w:pStyle w:val="TAC"/>
              <w:rPr>
                <w:rFonts w:eastAsia="MS Mincho"/>
              </w:rPr>
            </w:pPr>
          </w:p>
        </w:tc>
        <w:tc>
          <w:tcPr>
            <w:tcW w:w="1109" w:type="dxa"/>
            <w:gridSpan w:val="5"/>
            <w:vAlign w:val="center"/>
          </w:tcPr>
          <w:p w14:paraId="3CAB4B9F" w14:textId="77777777" w:rsidR="00AD0FE3" w:rsidRPr="009B053A" w:rsidRDefault="00AD0FE3" w:rsidP="00AD0FE3">
            <w:pPr>
              <w:pStyle w:val="TAC"/>
              <w:rPr>
                <w:lang w:eastAsia="zh-TW"/>
              </w:rPr>
            </w:pPr>
          </w:p>
        </w:tc>
      </w:tr>
      <w:tr w:rsidR="00AD0FE3" w:rsidRPr="009B053A" w14:paraId="2574C79A" w14:textId="77777777" w:rsidTr="00C652FB">
        <w:trPr>
          <w:trHeight w:val="241"/>
        </w:trPr>
        <w:tc>
          <w:tcPr>
            <w:tcW w:w="403" w:type="dxa"/>
            <w:gridSpan w:val="4"/>
            <w:tcBorders>
              <w:top w:val="nil"/>
            </w:tcBorders>
            <w:vAlign w:val="center"/>
          </w:tcPr>
          <w:p w14:paraId="1A5FC17A" w14:textId="77777777" w:rsidR="00AD0FE3" w:rsidRPr="009B053A" w:rsidRDefault="00AD0FE3" w:rsidP="00AD0FE3">
            <w:pPr>
              <w:pStyle w:val="TAC"/>
            </w:pPr>
          </w:p>
        </w:tc>
        <w:tc>
          <w:tcPr>
            <w:tcW w:w="724" w:type="dxa"/>
            <w:gridSpan w:val="3"/>
            <w:vAlign w:val="center"/>
          </w:tcPr>
          <w:p w14:paraId="668E32B8" w14:textId="705333CC" w:rsidR="00AD0FE3" w:rsidRPr="009B053A" w:rsidRDefault="00AD0FE3" w:rsidP="00AD0FE3">
            <w:pPr>
              <w:pStyle w:val="TAC"/>
              <w:rPr>
                <w:rFonts w:eastAsia="MS Mincho"/>
              </w:rPr>
            </w:pPr>
            <w:r w:rsidRPr="009B053A">
              <w:rPr>
                <w:rFonts w:eastAsia="MS Mincho"/>
              </w:rPr>
              <w:t>QPSK</w:t>
            </w:r>
          </w:p>
        </w:tc>
        <w:tc>
          <w:tcPr>
            <w:tcW w:w="1121" w:type="dxa"/>
            <w:gridSpan w:val="8"/>
            <w:vAlign w:val="center"/>
          </w:tcPr>
          <w:p w14:paraId="783CAF08" w14:textId="42F6FFFC" w:rsidR="00AD0FE3" w:rsidRPr="009B053A" w:rsidRDefault="00AD0FE3" w:rsidP="00AD0FE3">
            <w:pPr>
              <w:pStyle w:val="TAC"/>
              <w:rPr>
                <w:rFonts w:eastAsia="MS Mincho"/>
              </w:rPr>
            </w:pPr>
            <w:r w:rsidRPr="009B053A">
              <w:rPr>
                <w:rFonts w:eastAsia="MS Mincho"/>
              </w:rPr>
              <w:t>QPSK</w:t>
            </w:r>
          </w:p>
        </w:tc>
        <w:tc>
          <w:tcPr>
            <w:tcW w:w="1036" w:type="dxa"/>
            <w:gridSpan w:val="12"/>
            <w:vAlign w:val="center"/>
          </w:tcPr>
          <w:p w14:paraId="4B13BF37" w14:textId="18C74F86" w:rsidR="00AD0FE3" w:rsidRPr="009B053A" w:rsidRDefault="00AD0FE3" w:rsidP="00AD0FE3">
            <w:pPr>
              <w:pStyle w:val="TAC"/>
              <w:rPr>
                <w:rFonts w:eastAsia="MS Mincho"/>
              </w:rPr>
            </w:pPr>
            <w:r w:rsidRPr="009B053A">
              <w:rPr>
                <w:rFonts w:eastAsia="MS Mincho"/>
              </w:rPr>
              <w:t>5 MHz</w:t>
            </w:r>
          </w:p>
        </w:tc>
        <w:tc>
          <w:tcPr>
            <w:tcW w:w="937" w:type="dxa"/>
            <w:gridSpan w:val="5"/>
            <w:vAlign w:val="center"/>
          </w:tcPr>
          <w:p w14:paraId="4F9B7DD1" w14:textId="31428D84" w:rsidR="00AD0FE3" w:rsidRPr="009B053A" w:rsidRDefault="00AD0FE3" w:rsidP="00AD0FE3">
            <w:pPr>
              <w:pStyle w:val="TAC"/>
              <w:rPr>
                <w:lang w:eastAsia="zh-TW"/>
              </w:rPr>
            </w:pPr>
            <w:r w:rsidRPr="009B053A">
              <w:rPr>
                <w:lang w:eastAsia="zh-TW"/>
              </w:rPr>
              <w:t>All RBs / All RBs</w:t>
            </w:r>
          </w:p>
        </w:tc>
        <w:tc>
          <w:tcPr>
            <w:tcW w:w="1301" w:type="dxa"/>
            <w:gridSpan w:val="12"/>
            <w:vAlign w:val="center"/>
          </w:tcPr>
          <w:p w14:paraId="1B3696CA" w14:textId="613BBF84" w:rsidR="00AD0FE3" w:rsidRPr="009B053A" w:rsidRDefault="00AD0FE3" w:rsidP="00AD0FE3">
            <w:pPr>
              <w:pStyle w:val="TAC"/>
              <w:rPr>
                <w:rFonts w:eastAsia="MS Mincho"/>
              </w:rPr>
            </w:pPr>
            <w:r w:rsidRPr="009B053A">
              <w:rPr>
                <w:rFonts w:eastAsia="MS Mincho"/>
              </w:rPr>
              <w:t>N/A</w:t>
            </w:r>
          </w:p>
        </w:tc>
        <w:tc>
          <w:tcPr>
            <w:tcW w:w="1216" w:type="dxa"/>
            <w:gridSpan w:val="10"/>
            <w:vAlign w:val="center"/>
          </w:tcPr>
          <w:p w14:paraId="18439163" w14:textId="4C2F1E7E" w:rsidR="00AD0FE3" w:rsidRPr="009B053A" w:rsidRDefault="00AD0FE3" w:rsidP="00AD0FE3">
            <w:pPr>
              <w:pStyle w:val="TAC"/>
              <w:rPr>
                <w:rFonts w:eastAsia="MS Mincho"/>
              </w:rPr>
            </w:pPr>
            <w:r w:rsidRPr="009B053A">
              <w:rPr>
                <w:rFonts w:eastAsia="MS Mincho"/>
              </w:rPr>
              <w:t>QPSK</w:t>
            </w:r>
          </w:p>
        </w:tc>
        <w:tc>
          <w:tcPr>
            <w:tcW w:w="930" w:type="dxa"/>
            <w:gridSpan w:val="6"/>
            <w:vAlign w:val="center"/>
          </w:tcPr>
          <w:p w14:paraId="732D39CF" w14:textId="46B1A50F" w:rsidR="00AD0FE3" w:rsidRPr="009B053A" w:rsidRDefault="00AD0FE3" w:rsidP="00AD0FE3">
            <w:pPr>
              <w:pStyle w:val="TAC"/>
              <w:rPr>
                <w:rFonts w:eastAsia="MS Mincho"/>
              </w:rPr>
            </w:pPr>
            <w:r w:rsidRPr="009B053A">
              <w:rPr>
                <w:rFonts w:eastAsia="MS Mincho"/>
              </w:rPr>
              <w:t>5 MHz</w:t>
            </w:r>
          </w:p>
        </w:tc>
        <w:tc>
          <w:tcPr>
            <w:tcW w:w="1063" w:type="dxa"/>
            <w:gridSpan w:val="9"/>
            <w:vAlign w:val="center"/>
          </w:tcPr>
          <w:p w14:paraId="290FB8E8" w14:textId="28160FC3" w:rsidR="00AD0FE3" w:rsidRPr="009B053A" w:rsidRDefault="00AD0FE3" w:rsidP="00AD0FE3">
            <w:pPr>
              <w:pStyle w:val="TAC"/>
              <w:rPr>
                <w:lang w:eastAsia="zh-TW"/>
              </w:rPr>
            </w:pPr>
            <w:r w:rsidRPr="009B053A">
              <w:rPr>
                <w:lang w:eastAsia="zh-TW"/>
              </w:rPr>
              <w:t>All RBs / 0</w:t>
            </w:r>
          </w:p>
        </w:tc>
        <w:tc>
          <w:tcPr>
            <w:tcW w:w="997" w:type="dxa"/>
            <w:gridSpan w:val="9"/>
            <w:vAlign w:val="center"/>
          </w:tcPr>
          <w:p w14:paraId="5B3555C0" w14:textId="2C173B9E" w:rsidR="00AD0FE3" w:rsidRPr="009B053A" w:rsidRDefault="00AD0FE3" w:rsidP="00AD0FE3">
            <w:pPr>
              <w:pStyle w:val="TAC"/>
              <w:rPr>
                <w:lang w:eastAsia="zh-TW"/>
              </w:rPr>
            </w:pPr>
            <w:r w:rsidRPr="009B053A">
              <w:t>DFT-s-</w:t>
            </w:r>
            <w:r w:rsidRPr="009B053A">
              <w:rPr>
                <w:lang w:eastAsia="zh-TW"/>
              </w:rPr>
              <w:t>OFDM QPSK</w:t>
            </w:r>
          </w:p>
        </w:tc>
        <w:tc>
          <w:tcPr>
            <w:tcW w:w="1299" w:type="dxa"/>
            <w:gridSpan w:val="13"/>
            <w:vAlign w:val="center"/>
          </w:tcPr>
          <w:p w14:paraId="28278CCE" w14:textId="260574FF"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10517D73" w14:textId="3A661DFF" w:rsidR="00AD0FE3" w:rsidRPr="009B053A" w:rsidRDefault="00AD0FE3" w:rsidP="00AD0FE3">
            <w:pPr>
              <w:pStyle w:val="TAC"/>
              <w:rPr>
                <w:rFonts w:eastAsia="MS Mincho"/>
              </w:rPr>
            </w:pPr>
            <w:r w:rsidRPr="009B053A">
              <w:rPr>
                <w:rFonts w:eastAsia="MS Mincho"/>
              </w:rPr>
              <w:t>10 MHz</w:t>
            </w:r>
          </w:p>
        </w:tc>
        <w:tc>
          <w:tcPr>
            <w:tcW w:w="1109" w:type="dxa"/>
            <w:gridSpan w:val="5"/>
            <w:vAlign w:val="center"/>
          </w:tcPr>
          <w:p w14:paraId="21466A9D" w14:textId="7A99A4C9" w:rsidR="00AD0FE3" w:rsidRPr="009B053A" w:rsidRDefault="00AD0FE3" w:rsidP="00AD0FE3">
            <w:pPr>
              <w:pStyle w:val="TAC"/>
              <w:rPr>
                <w:lang w:eastAsia="zh-TW"/>
              </w:rPr>
            </w:pPr>
            <w:r w:rsidRPr="009B053A">
              <w:rPr>
                <w:lang w:eastAsia="zh-TW"/>
              </w:rPr>
              <w:t>All RBs / All RBs</w:t>
            </w:r>
          </w:p>
        </w:tc>
      </w:tr>
      <w:tr w:rsidR="00AD0FE3" w:rsidRPr="009B053A" w14:paraId="6632DBE0" w14:textId="77777777" w:rsidTr="00BF220C">
        <w:trPr>
          <w:trHeight w:val="241"/>
        </w:trPr>
        <w:tc>
          <w:tcPr>
            <w:tcW w:w="13096" w:type="dxa"/>
            <w:gridSpan w:val="106"/>
            <w:tcBorders>
              <w:top w:val="nil"/>
              <w:left w:val="single" w:sz="4" w:space="0" w:color="auto"/>
              <w:bottom w:val="single" w:sz="4" w:space="0" w:color="auto"/>
              <w:right w:val="single" w:sz="4" w:space="0" w:color="auto"/>
            </w:tcBorders>
            <w:vAlign w:val="center"/>
            <w:hideMark/>
          </w:tcPr>
          <w:p w14:paraId="10213D21" w14:textId="77777777" w:rsidR="00AD0FE3" w:rsidRPr="009B053A" w:rsidRDefault="00AD0FE3" w:rsidP="00AD0FE3">
            <w:pPr>
              <w:pStyle w:val="TAH"/>
              <w:rPr>
                <w:lang w:eastAsia="zh-TW"/>
              </w:rPr>
            </w:pPr>
            <w:r w:rsidRPr="009B053A">
              <w:t>Test Settings for DC_3A_n28A-n78A Configuration – Note 3</w:t>
            </w:r>
          </w:p>
        </w:tc>
      </w:tr>
      <w:tr w:rsidR="00AD0FE3" w:rsidRPr="009B053A" w14:paraId="4E99C8BF" w14:textId="77777777" w:rsidTr="00C652FB">
        <w:trPr>
          <w:trHeight w:val="241"/>
        </w:trPr>
        <w:tc>
          <w:tcPr>
            <w:tcW w:w="403" w:type="dxa"/>
            <w:gridSpan w:val="4"/>
            <w:vMerge w:val="restart"/>
            <w:tcBorders>
              <w:top w:val="nil"/>
              <w:left w:val="single" w:sz="4" w:space="0" w:color="auto"/>
              <w:bottom w:val="single" w:sz="4" w:space="0" w:color="auto"/>
              <w:right w:val="single" w:sz="4" w:space="0" w:color="auto"/>
            </w:tcBorders>
            <w:vAlign w:val="center"/>
            <w:hideMark/>
          </w:tcPr>
          <w:p w14:paraId="482A05C1" w14:textId="77777777" w:rsidR="00AD0FE3" w:rsidRPr="009B053A" w:rsidRDefault="00AD0FE3" w:rsidP="00AD0FE3">
            <w:pPr>
              <w:pStyle w:val="TAC"/>
              <w:rPr>
                <w:lang w:eastAsia="en-US"/>
              </w:rPr>
            </w:pPr>
            <w:r w:rsidRPr="009B053A">
              <w:lastRenderedPageBreak/>
              <w:t>1</w:t>
            </w: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0F2B8DBD" w14:textId="77777777" w:rsidR="00AD0FE3" w:rsidRPr="009B053A" w:rsidRDefault="00AD0FE3" w:rsidP="00AD0FE3">
            <w:pPr>
              <w:pStyle w:val="TAC"/>
              <w:rPr>
                <w:lang w:eastAsia="zh-CN"/>
              </w:rPr>
            </w:pPr>
            <w:r w:rsidRPr="009B053A">
              <w:rPr>
                <w:lang w:eastAsia="zh-CN"/>
              </w:rPr>
              <w:t>3</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14E95039" w14:textId="77777777" w:rsidR="00AD0FE3" w:rsidRPr="009B053A" w:rsidRDefault="00AD0FE3" w:rsidP="00AD0FE3">
            <w:pPr>
              <w:pStyle w:val="TAC"/>
              <w:rPr>
                <w:lang w:eastAsia="zh-CN"/>
              </w:rPr>
            </w:pPr>
            <w:r w:rsidRPr="009B053A">
              <w:rPr>
                <w:lang w:eastAsia="zh-CN"/>
              </w:rPr>
              <w:t>UL 1750/ DL 1845 MHz</w:t>
            </w:r>
          </w:p>
        </w:tc>
        <w:tc>
          <w:tcPr>
            <w:tcW w:w="1036" w:type="dxa"/>
            <w:gridSpan w:val="12"/>
            <w:tcBorders>
              <w:top w:val="single" w:sz="4" w:space="0" w:color="auto"/>
              <w:left w:val="single" w:sz="4" w:space="0" w:color="auto"/>
              <w:bottom w:val="single" w:sz="4" w:space="0" w:color="auto"/>
              <w:right w:val="single" w:sz="4" w:space="0" w:color="auto"/>
            </w:tcBorders>
            <w:vAlign w:val="center"/>
          </w:tcPr>
          <w:p w14:paraId="55B755E6" w14:textId="77777777" w:rsidR="00AD0FE3" w:rsidRPr="009B053A" w:rsidRDefault="00AD0FE3" w:rsidP="00AD0FE3">
            <w:pPr>
              <w:pStyle w:val="TAC"/>
              <w:rPr>
                <w:rFonts w:eastAsia="MS Mincho"/>
                <w:lang w:eastAsia="en-US"/>
              </w:rPr>
            </w:pPr>
          </w:p>
        </w:tc>
        <w:tc>
          <w:tcPr>
            <w:tcW w:w="937" w:type="dxa"/>
            <w:gridSpan w:val="5"/>
            <w:tcBorders>
              <w:top w:val="single" w:sz="4" w:space="0" w:color="auto"/>
              <w:left w:val="single" w:sz="4" w:space="0" w:color="auto"/>
              <w:bottom w:val="single" w:sz="4" w:space="0" w:color="auto"/>
              <w:right w:val="single" w:sz="4" w:space="0" w:color="auto"/>
            </w:tcBorders>
            <w:vAlign w:val="center"/>
          </w:tcPr>
          <w:p w14:paraId="7567456C" w14:textId="77777777" w:rsidR="00AD0FE3" w:rsidRPr="009B053A" w:rsidRDefault="00AD0FE3" w:rsidP="00AD0FE3">
            <w:pPr>
              <w:pStyle w:val="TAC"/>
              <w:rPr>
                <w:rFonts w:eastAsiaTheme="minorEastAsia"/>
                <w:lang w:eastAsia="zh-TW"/>
              </w:rPr>
            </w:pP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15DF3D84" w14:textId="77777777" w:rsidR="00AD0FE3" w:rsidRPr="009B053A" w:rsidRDefault="00AD0FE3" w:rsidP="00AD0FE3">
            <w:pPr>
              <w:pStyle w:val="TAC"/>
              <w:rPr>
                <w:lang w:eastAsia="zh-CN"/>
              </w:rPr>
            </w:pPr>
            <w:r w:rsidRPr="009B053A">
              <w:rPr>
                <w:lang w:eastAsia="zh-CN"/>
              </w:rPr>
              <w:t>n78</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3047BF68" w14:textId="77777777" w:rsidR="00AD0FE3" w:rsidRPr="009B053A" w:rsidRDefault="00AD0FE3" w:rsidP="00AD0FE3">
            <w:pPr>
              <w:pStyle w:val="TAC"/>
              <w:rPr>
                <w:lang w:eastAsia="zh-CN"/>
              </w:rPr>
            </w:pPr>
            <w:r w:rsidRPr="009B053A">
              <w:rPr>
                <w:lang w:eastAsia="zh-CN"/>
              </w:rPr>
              <w:t>3764 MHz</w:t>
            </w:r>
          </w:p>
        </w:tc>
        <w:tc>
          <w:tcPr>
            <w:tcW w:w="930" w:type="dxa"/>
            <w:gridSpan w:val="6"/>
            <w:tcBorders>
              <w:top w:val="single" w:sz="4" w:space="0" w:color="auto"/>
              <w:left w:val="single" w:sz="4" w:space="0" w:color="auto"/>
              <w:bottom w:val="single" w:sz="4" w:space="0" w:color="auto"/>
              <w:right w:val="single" w:sz="4" w:space="0" w:color="auto"/>
            </w:tcBorders>
            <w:vAlign w:val="center"/>
          </w:tcPr>
          <w:p w14:paraId="4B86B313" w14:textId="77777777" w:rsidR="00AD0FE3" w:rsidRPr="009B053A" w:rsidRDefault="00AD0FE3" w:rsidP="00AD0FE3">
            <w:pPr>
              <w:pStyle w:val="TAC"/>
              <w:rPr>
                <w:rFonts w:eastAsia="MS Mincho"/>
                <w:lang w:eastAsia="en-US"/>
              </w:rPr>
            </w:pPr>
          </w:p>
        </w:tc>
        <w:tc>
          <w:tcPr>
            <w:tcW w:w="1063" w:type="dxa"/>
            <w:gridSpan w:val="9"/>
            <w:tcBorders>
              <w:top w:val="single" w:sz="4" w:space="0" w:color="auto"/>
              <w:left w:val="single" w:sz="4" w:space="0" w:color="auto"/>
              <w:bottom w:val="single" w:sz="4" w:space="0" w:color="auto"/>
              <w:right w:val="single" w:sz="4" w:space="0" w:color="auto"/>
            </w:tcBorders>
            <w:vAlign w:val="center"/>
          </w:tcPr>
          <w:p w14:paraId="0990C5E2" w14:textId="77777777" w:rsidR="00AD0FE3" w:rsidRPr="009B053A" w:rsidRDefault="00AD0FE3" w:rsidP="00AD0FE3">
            <w:pPr>
              <w:pStyle w:val="TAC"/>
              <w:rPr>
                <w:rFonts w:eastAsiaTheme="minorEastAsia"/>
                <w:lang w:eastAsia="zh-TW"/>
              </w:rPr>
            </w:pP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12042ABF" w14:textId="77777777" w:rsidR="00AD0FE3" w:rsidRPr="009B053A" w:rsidRDefault="00AD0FE3" w:rsidP="00AD0FE3">
            <w:pPr>
              <w:pStyle w:val="TAC"/>
              <w:rPr>
                <w:lang w:eastAsia="zh-TW"/>
              </w:rPr>
            </w:pPr>
            <w:r w:rsidRPr="009B053A">
              <w:rPr>
                <w:rFonts w:eastAsia="MS Mincho"/>
              </w:rPr>
              <w:t>n28</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44E8AB57" w14:textId="77777777" w:rsidR="00AD0FE3" w:rsidRPr="009B053A" w:rsidRDefault="00AD0FE3" w:rsidP="00AD0FE3">
            <w:pPr>
              <w:pStyle w:val="TAC"/>
              <w:rPr>
                <w:lang w:eastAsia="zh-CN"/>
              </w:rPr>
            </w:pPr>
            <w:r w:rsidRPr="009B053A">
              <w:rPr>
                <w:lang w:eastAsia="zh-CN"/>
              </w:rPr>
              <w:t>UL 743 / DL 798 MHz</w:t>
            </w:r>
          </w:p>
        </w:tc>
        <w:tc>
          <w:tcPr>
            <w:tcW w:w="960" w:type="dxa"/>
            <w:gridSpan w:val="10"/>
            <w:tcBorders>
              <w:top w:val="single" w:sz="4" w:space="0" w:color="auto"/>
              <w:left w:val="single" w:sz="4" w:space="0" w:color="auto"/>
              <w:bottom w:val="single" w:sz="4" w:space="0" w:color="auto"/>
              <w:right w:val="single" w:sz="4" w:space="0" w:color="auto"/>
            </w:tcBorders>
            <w:vAlign w:val="center"/>
          </w:tcPr>
          <w:p w14:paraId="2D020D29" w14:textId="77777777" w:rsidR="00AD0FE3" w:rsidRPr="009B053A" w:rsidRDefault="00AD0FE3" w:rsidP="00AD0FE3">
            <w:pPr>
              <w:pStyle w:val="TAC"/>
              <w:rPr>
                <w:rFonts w:eastAsia="MS Mincho"/>
                <w:lang w:eastAsia="en-US"/>
              </w:rPr>
            </w:pPr>
          </w:p>
        </w:tc>
        <w:tc>
          <w:tcPr>
            <w:tcW w:w="1109" w:type="dxa"/>
            <w:gridSpan w:val="5"/>
            <w:tcBorders>
              <w:top w:val="single" w:sz="4" w:space="0" w:color="auto"/>
              <w:left w:val="single" w:sz="4" w:space="0" w:color="auto"/>
              <w:bottom w:val="single" w:sz="4" w:space="0" w:color="auto"/>
              <w:right w:val="single" w:sz="4" w:space="0" w:color="auto"/>
            </w:tcBorders>
            <w:vAlign w:val="center"/>
          </w:tcPr>
          <w:p w14:paraId="42BFAE98" w14:textId="77777777" w:rsidR="00AD0FE3" w:rsidRPr="009B053A" w:rsidRDefault="00AD0FE3" w:rsidP="00AD0FE3">
            <w:pPr>
              <w:pStyle w:val="TAC"/>
              <w:rPr>
                <w:rFonts w:eastAsiaTheme="minorEastAsia"/>
                <w:lang w:eastAsia="zh-TW"/>
              </w:rPr>
            </w:pPr>
          </w:p>
        </w:tc>
      </w:tr>
      <w:tr w:rsidR="00AD0FE3" w:rsidRPr="009B053A" w14:paraId="624A7D3F" w14:textId="77777777" w:rsidTr="00C652FB">
        <w:trPr>
          <w:trHeight w:val="241"/>
        </w:trPr>
        <w:tc>
          <w:tcPr>
            <w:tcW w:w="403" w:type="dxa"/>
            <w:gridSpan w:val="4"/>
            <w:vMerge/>
            <w:tcBorders>
              <w:top w:val="nil"/>
              <w:left w:val="single" w:sz="4" w:space="0" w:color="auto"/>
              <w:bottom w:val="single" w:sz="4" w:space="0" w:color="auto"/>
              <w:right w:val="single" w:sz="4" w:space="0" w:color="auto"/>
            </w:tcBorders>
            <w:vAlign w:val="center"/>
            <w:hideMark/>
          </w:tcPr>
          <w:p w14:paraId="7CB724D2" w14:textId="77777777" w:rsidR="00AD0FE3" w:rsidRPr="009B053A" w:rsidRDefault="00AD0FE3" w:rsidP="00AD0FE3">
            <w:pPr>
              <w:spacing w:after="0"/>
              <w:rPr>
                <w:rFonts w:ascii="Arial" w:hAnsi="Arial"/>
                <w:sz w:val="18"/>
                <w:lang w:eastAsia="en-US"/>
              </w:rPr>
            </w:pP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190C798A" w14:textId="77777777" w:rsidR="00AD0FE3" w:rsidRPr="009B053A" w:rsidRDefault="00AD0FE3" w:rsidP="00AD0FE3">
            <w:pPr>
              <w:pStyle w:val="TAC"/>
              <w:rPr>
                <w:lang w:eastAsia="zh-CN"/>
              </w:rPr>
            </w:pPr>
            <w:r w:rsidRPr="009B053A">
              <w:rPr>
                <w:lang w:eastAsia="zh-CN"/>
              </w:rPr>
              <w:t>QPSK</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0E9F5051" w14:textId="77777777" w:rsidR="00AD0FE3" w:rsidRPr="009B053A" w:rsidRDefault="00AD0FE3" w:rsidP="00AD0FE3">
            <w:pPr>
              <w:pStyle w:val="TAC"/>
              <w:rPr>
                <w:lang w:eastAsia="zh-CN"/>
              </w:rPr>
            </w:pPr>
            <w:r w:rsidRPr="009B053A">
              <w:rPr>
                <w:lang w:eastAsia="zh-CN"/>
              </w:rPr>
              <w:t>QPSK</w:t>
            </w:r>
          </w:p>
        </w:tc>
        <w:tc>
          <w:tcPr>
            <w:tcW w:w="1036" w:type="dxa"/>
            <w:gridSpan w:val="12"/>
            <w:tcBorders>
              <w:top w:val="single" w:sz="4" w:space="0" w:color="auto"/>
              <w:left w:val="single" w:sz="4" w:space="0" w:color="auto"/>
              <w:bottom w:val="single" w:sz="4" w:space="0" w:color="auto"/>
              <w:right w:val="single" w:sz="4" w:space="0" w:color="auto"/>
            </w:tcBorders>
            <w:vAlign w:val="center"/>
            <w:hideMark/>
          </w:tcPr>
          <w:p w14:paraId="10D8FB36" w14:textId="77777777" w:rsidR="00AD0FE3" w:rsidRPr="009B053A" w:rsidRDefault="00AD0FE3" w:rsidP="00AD0FE3">
            <w:pPr>
              <w:pStyle w:val="TAC"/>
              <w:rPr>
                <w:lang w:eastAsia="zh-CN"/>
              </w:rPr>
            </w:pPr>
            <w:r w:rsidRPr="009B053A">
              <w:rPr>
                <w:lang w:eastAsia="zh-CN"/>
              </w:rPr>
              <w:t>5 MHz</w:t>
            </w:r>
          </w:p>
        </w:tc>
        <w:tc>
          <w:tcPr>
            <w:tcW w:w="937" w:type="dxa"/>
            <w:gridSpan w:val="5"/>
            <w:tcBorders>
              <w:top w:val="single" w:sz="4" w:space="0" w:color="auto"/>
              <w:left w:val="single" w:sz="4" w:space="0" w:color="auto"/>
              <w:bottom w:val="single" w:sz="4" w:space="0" w:color="auto"/>
              <w:right w:val="single" w:sz="4" w:space="0" w:color="auto"/>
            </w:tcBorders>
            <w:vAlign w:val="center"/>
            <w:hideMark/>
          </w:tcPr>
          <w:p w14:paraId="6F29FA8A" w14:textId="77777777" w:rsidR="00AD0FE3" w:rsidRPr="009B053A" w:rsidRDefault="00AD0FE3" w:rsidP="00AD0FE3">
            <w:pPr>
              <w:pStyle w:val="TAC"/>
              <w:rPr>
                <w:lang w:eastAsia="zh-TW"/>
              </w:rPr>
            </w:pPr>
            <w:r w:rsidRPr="009B053A">
              <w:rPr>
                <w:lang w:eastAsia="zh-TW"/>
              </w:rPr>
              <w:t>All RBs / All RBs</w:t>
            </w: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387D7B9E" w14:textId="77777777" w:rsidR="00AD0FE3" w:rsidRPr="009B053A" w:rsidRDefault="00AD0FE3" w:rsidP="00AD0FE3">
            <w:pPr>
              <w:pStyle w:val="TAC"/>
              <w:rPr>
                <w:lang w:eastAsia="zh-CN"/>
              </w:rPr>
            </w:pPr>
            <w:r w:rsidRPr="009B053A">
              <w:rPr>
                <w:lang w:eastAsia="zh-CN"/>
              </w:rPr>
              <w:t>N/A</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40FC1D10" w14:textId="77777777" w:rsidR="00AD0FE3" w:rsidRPr="009B053A" w:rsidRDefault="00AD0FE3" w:rsidP="00AD0FE3">
            <w:pPr>
              <w:pStyle w:val="TAC"/>
              <w:rPr>
                <w:lang w:eastAsia="zh-CN"/>
              </w:rPr>
            </w:pPr>
            <w:r w:rsidRPr="009B053A">
              <w:rPr>
                <w:lang w:eastAsia="zh-CN"/>
              </w:rPr>
              <w:t>CP-OFDM QPSK</w:t>
            </w:r>
          </w:p>
        </w:tc>
        <w:tc>
          <w:tcPr>
            <w:tcW w:w="930" w:type="dxa"/>
            <w:gridSpan w:val="6"/>
            <w:tcBorders>
              <w:top w:val="single" w:sz="4" w:space="0" w:color="auto"/>
              <w:left w:val="single" w:sz="4" w:space="0" w:color="auto"/>
              <w:bottom w:val="single" w:sz="4" w:space="0" w:color="auto"/>
              <w:right w:val="single" w:sz="4" w:space="0" w:color="auto"/>
            </w:tcBorders>
            <w:vAlign w:val="center"/>
            <w:hideMark/>
          </w:tcPr>
          <w:p w14:paraId="22F3BF4A" w14:textId="77777777" w:rsidR="00AD0FE3" w:rsidRPr="009B053A" w:rsidRDefault="00AD0FE3" w:rsidP="00AD0FE3">
            <w:pPr>
              <w:pStyle w:val="TAC"/>
              <w:rPr>
                <w:lang w:eastAsia="zh-CN"/>
              </w:rPr>
            </w:pPr>
            <w:r w:rsidRPr="009B053A">
              <w:rPr>
                <w:lang w:eastAsia="zh-CN"/>
              </w:rPr>
              <w:t>10 MHz</w:t>
            </w:r>
          </w:p>
        </w:tc>
        <w:tc>
          <w:tcPr>
            <w:tcW w:w="1063" w:type="dxa"/>
            <w:gridSpan w:val="9"/>
            <w:tcBorders>
              <w:top w:val="single" w:sz="4" w:space="0" w:color="auto"/>
              <w:left w:val="single" w:sz="4" w:space="0" w:color="auto"/>
              <w:bottom w:val="single" w:sz="4" w:space="0" w:color="auto"/>
              <w:right w:val="single" w:sz="4" w:space="0" w:color="auto"/>
            </w:tcBorders>
            <w:vAlign w:val="center"/>
            <w:hideMark/>
          </w:tcPr>
          <w:p w14:paraId="7BFE3081" w14:textId="77777777" w:rsidR="00AD0FE3" w:rsidRPr="009B053A" w:rsidRDefault="00AD0FE3" w:rsidP="00AD0FE3">
            <w:pPr>
              <w:pStyle w:val="TAC"/>
              <w:rPr>
                <w:lang w:eastAsia="zh-TW"/>
              </w:rPr>
            </w:pPr>
            <w:r w:rsidRPr="009B053A">
              <w:rPr>
                <w:lang w:eastAsia="zh-TW"/>
              </w:rPr>
              <w:t>All RBs / 0</w:t>
            </w: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6197AEA9" w14:textId="77777777" w:rsidR="00AD0FE3" w:rsidRPr="009B053A" w:rsidRDefault="00AD0FE3" w:rsidP="00AD0FE3">
            <w:pPr>
              <w:pStyle w:val="TAC"/>
              <w:rPr>
                <w:lang w:eastAsia="zh-CN"/>
              </w:rPr>
            </w:pPr>
            <w:r w:rsidRPr="009B053A">
              <w:rPr>
                <w:lang w:eastAsia="zh-CN"/>
              </w:rPr>
              <w:t>DFT-s-OFDM QPSK</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13147585" w14:textId="77777777" w:rsidR="00AD0FE3" w:rsidRPr="009B053A" w:rsidRDefault="00AD0FE3" w:rsidP="00AD0FE3">
            <w:pPr>
              <w:pStyle w:val="TAC"/>
              <w:rPr>
                <w:lang w:eastAsia="zh-TW"/>
              </w:rPr>
            </w:pPr>
            <w:r w:rsidRPr="009B053A">
              <w:rPr>
                <w:lang w:eastAsia="zh-CN"/>
              </w:rPr>
              <w:t>CP-OFDM QPSK</w:t>
            </w:r>
          </w:p>
        </w:tc>
        <w:tc>
          <w:tcPr>
            <w:tcW w:w="960" w:type="dxa"/>
            <w:gridSpan w:val="10"/>
            <w:tcBorders>
              <w:top w:val="single" w:sz="4" w:space="0" w:color="auto"/>
              <w:left w:val="single" w:sz="4" w:space="0" w:color="auto"/>
              <w:bottom w:val="single" w:sz="4" w:space="0" w:color="auto"/>
              <w:right w:val="single" w:sz="4" w:space="0" w:color="auto"/>
            </w:tcBorders>
            <w:vAlign w:val="center"/>
            <w:hideMark/>
          </w:tcPr>
          <w:p w14:paraId="12ED26EB" w14:textId="77777777" w:rsidR="00AD0FE3" w:rsidRPr="009B053A" w:rsidRDefault="00AD0FE3" w:rsidP="00AD0FE3">
            <w:pPr>
              <w:pStyle w:val="TAC"/>
              <w:rPr>
                <w:lang w:eastAsia="zh-CN"/>
              </w:rPr>
            </w:pPr>
            <w:r w:rsidRPr="009B053A">
              <w:rPr>
                <w:lang w:eastAsia="zh-CN"/>
              </w:rPr>
              <w:t>5 MHz</w:t>
            </w:r>
          </w:p>
        </w:tc>
        <w:tc>
          <w:tcPr>
            <w:tcW w:w="1109" w:type="dxa"/>
            <w:gridSpan w:val="5"/>
            <w:tcBorders>
              <w:top w:val="single" w:sz="4" w:space="0" w:color="auto"/>
              <w:left w:val="single" w:sz="4" w:space="0" w:color="auto"/>
              <w:bottom w:val="single" w:sz="4" w:space="0" w:color="auto"/>
              <w:right w:val="single" w:sz="4" w:space="0" w:color="auto"/>
            </w:tcBorders>
            <w:vAlign w:val="center"/>
            <w:hideMark/>
          </w:tcPr>
          <w:p w14:paraId="2EFAB04E" w14:textId="77777777" w:rsidR="00AD0FE3" w:rsidRPr="009B053A" w:rsidRDefault="00AD0FE3" w:rsidP="00AD0FE3">
            <w:pPr>
              <w:pStyle w:val="TAC"/>
              <w:rPr>
                <w:lang w:eastAsia="zh-TW"/>
              </w:rPr>
            </w:pPr>
            <w:r w:rsidRPr="009B053A">
              <w:rPr>
                <w:lang w:eastAsia="zh-TW"/>
              </w:rPr>
              <w:t>All RBs / All RBs</w:t>
            </w:r>
          </w:p>
        </w:tc>
      </w:tr>
      <w:tr w:rsidR="00AD0FE3" w:rsidRPr="009B053A" w14:paraId="3862F88F" w14:textId="77777777" w:rsidTr="00A74A4A">
        <w:trPr>
          <w:trHeight w:val="241"/>
        </w:trPr>
        <w:tc>
          <w:tcPr>
            <w:tcW w:w="13096" w:type="dxa"/>
            <w:gridSpan w:val="106"/>
            <w:tcBorders>
              <w:top w:val="nil"/>
            </w:tcBorders>
            <w:vAlign w:val="center"/>
          </w:tcPr>
          <w:p w14:paraId="2FC51FD5" w14:textId="77777777" w:rsidR="00AD0FE3" w:rsidRPr="009B053A" w:rsidRDefault="00AD0FE3" w:rsidP="00AD0FE3">
            <w:pPr>
              <w:pStyle w:val="TAH"/>
              <w:rPr>
                <w:lang w:eastAsia="zh-TW"/>
              </w:rPr>
            </w:pPr>
            <w:r w:rsidRPr="009B053A">
              <w:lastRenderedPageBreak/>
              <w:t>Test Settings for DC_3A-40A_n1A Configuration – Note 3, 6</w:t>
            </w:r>
          </w:p>
        </w:tc>
      </w:tr>
      <w:tr w:rsidR="00AD0FE3" w:rsidRPr="009B053A" w14:paraId="6BA1D609" w14:textId="77777777" w:rsidTr="00C652FB">
        <w:trPr>
          <w:trHeight w:val="241"/>
        </w:trPr>
        <w:tc>
          <w:tcPr>
            <w:tcW w:w="403" w:type="dxa"/>
            <w:gridSpan w:val="4"/>
            <w:vMerge w:val="restart"/>
            <w:tcBorders>
              <w:top w:val="nil"/>
            </w:tcBorders>
            <w:vAlign w:val="center"/>
          </w:tcPr>
          <w:p w14:paraId="47E6590B" w14:textId="77777777" w:rsidR="00AD0FE3" w:rsidRPr="009B053A" w:rsidRDefault="00AD0FE3" w:rsidP="00AD0FE3">
            <w:pPr>
              <w:pStyle w:val="TAC"/>
            </w:pPr>
            <w:r w:rsidRPr="009B053A">
              <w:t>1</w:t>
            </w:r>
          </w:p>
        </w:tc>
        <w:tc>
          <w:tcPr>
            <w:tcW w:w="724" w:type="dxa"/>
            <w:gridSpan w:val="3"/>
            <w:vAlign w:val="center"/>
          </w:tcPr>
          <w:p w14:paraId="6AF2E5B1" w14:textId="77777777" w:rsidR="00AD0FE3" w:rsidRPr="009B053A" w:rsidRDefault="00AD0FE3" w:rsidP="00AD0FE3">
            <w:pPr>
              <w:pStyle w:val="TAC"/>
              <w:rPr>
                <w:rFonts w:eastAsia="MS Mincho"/>
              </w:rPr>
            </w:pPr>
            <w:r w:rsidRPr="009B053A">
              <w:rPr>
                <w:rFonts w:eastAsia="MS Mincho"/>
              </w:rPr>
              <w:t>3</w:t>
            </w:r>
          </w:p>
        </w:tc>
        <w:tc>
          <w:tcPr>
            <w:tcW w:w="1121" w:type="dxa"/>
            <w:gridSpan w:val="8"/>
            <w:vAlign w:val="center"/>
          </w:tcPr>
          <w:p w14:paraId="0362AA52" w14:textId="77777777" w:rsidR="00AD0FE3" w:rsidRPr="009B053A" w:rsidRDefault="00AD0FE3" w:rsidP="00AD0FE3">
            <w:pPr>
              <w:pStyle w:val="TAC"/>
              <w:rPr>
                <w:rFonts w:eastAsia="MS Mincho"/>
              </w:rPr>
            </w:pPr>
            <w:r w:rsidRPr="009B053A">
              <w:rPr>
                <w:rFonts w:eastAsia="MS Mincho"/>
              </w:rPr>
              <w:t>UL 1735 / DL 1830 MHz</w:t>
            </w:r>
          </w:p>
        </w:tc>
        <w:tc>
          <w:tcPr>
            <w:tcW w:w="1036" w:type="dxa"/>
            <w:gridSpan w:val="12"/>
            <w:vAlign w:val="center"/>
          </w:tcPr>
          <w:p w14:paraId="7B2CB85E" w14:textId="77777777" w:rsidR="00AD0FE3" w:rsidRPr="009B053A" w:rsidRDefault="00AD0FE3" w:rsidP="00AD0FE3">
            <w:pPr>
              <w:pStyle w:val="TAC"/>
              <w:rPr>
                <w:rFonts w:eastAsia="MS Mincho"/>
              </w:rPr>
            </w:pPr>
          </w:p>
        </w:tc>
        <w:tc>
          <w:tcPr>
            <w:tcW w:w="937" w:type="dxa"/>
            <w:gridSpan w:val="5"/>
            <w:vAlign w:val="center"/>
          </w:tcPr>
          <w:p w14:paraId="7DA9F145" w14:textId="77777777" w:rsidR="00AD0FE3" w:rsidRPr="009B053A" w:rsidRDefault="00AD0FE3" w:rsidP="00AD0FE3">
            <w:pPr>
              <w:pStyle w:val="TAC"/>
              <w:rPr>
                <w:lang w:eastAsia="zh-TW"/>
              </w:rPr>
            </w:pPr>
          </w:p>
        </w:tc>
        <w:tc>
          <w:tcPr>
            <w:tcW w:w="1301" w:type="dxa"/>
            <w:gridSpan w:val="12"/>
            <w:vAlign w:val="center"/>
          </w:tcPr>
          <w:p w14:paraId="7B99DF78" w14:textId="77777777" w:rsidR="00AD0FE3" w:rsidRPr="009B053A" w:rsidRDefault="00AD0FE3" w:rsidP="00AD0FE3">
            <w:pPr>
              <w:pStyle w:val="TAC"/>
              <w:rPr>
                <w:rFonts w:eastAsia="MS Mincho"/>
              </w:rPr>
            </w:pPr>
            <w:r w:rsidRPr="009B053A">
              <w:rPr>
                <w:rFonts w:eastAsia="MS Mincho"/>
              </w:rPr>
              <w:t>40</w:t>
            </w:r>
          </w:p>
        </w:tc>
        <w:tc>
          <w:tcPr>
            <w:tcW w:w="1216" w:type="dxa"/>
            <w:gridSpan w:val="10"/>
            <w:vAlign w:val="center"/>
          </w:tcPr>
          <w:p w14:paraId="591F0517" w14:textId="77777777" w:rsidR="00AD0FE3" w:rsidRPr="009B053A" w:rsidRDefault="00AD0FE3" w:rsidP="00AD0FE3">
            <w:pPr>
              <w:pStyle w:val="TAC"/>
              <w:rPr>
                <w:rFonts w:eastAsia="MS Mincho"/>
              </w:rPr>
            </w:pPr>
            <w:r w:rsidRPr="009B053A">
              <w:rPr>
                <w:rFonts w:eastAsia="MS Mincho"/>
              </w:rPr>
              <w:t>DL 2380 MHz</w:t>
            </w:r>
          </w:p>
        </w:tc>
        <w:tc>
          <w:tcPr>
            <w:tcW w:w="930" w:type="dxa"/>
            <w:gridSpan w:val="6"/>
            <w:vAlign w:val="center"/>
          </w:tcPr>
          <w:p w14:paraId="16131EFF" w14:textId="77777777" w:rsidR="00AD0FE3" w:rsidRPr="009B053A" w:rsidRDefault="00AD0FE3" w:rsidP="00AD0FE3">
            <w:pPr>
              <w:pStyle w:val="TAC"/>
              <w:rPr>
                <w:rFonts w:eastAsia="MS Mincho"/>
              </w:rPr>
            </w:pPr>
          </w:p>
        </w:tc>
        <w:tc>
          <w:tcPr>
            <w:tcW w:w="1063" w:type="dxa"/>
            <w:gridSpan w:val="9"/>
            <w:vAlign w:val="center"/>
          </w:tcPr>
          <w:p w14:paraId="7698D5BB" w14:textId="77777777" w:rsidR="00AD0FE3" w:rsidRPr="009B053A" w:rsidRDefault="00AD0FE3" w:rsidP="00AD0FE3">
            <w:pPr>
              <w:pStyle w:val="TAC"/>
              <w:rPr>
                <w:lang w:eastAsia="zh-TW"/>
              </w:rPr>
            </w:pPr>
          </w:p>
        </w:tc>
        <w:tc>
          <w:tcPr>
            <w:tcW w:w="997" w:type="dxa"/>
            <w:gridSpan w:val="9"/>
            <w:vAlign w:val="center"/>
          </w:tcPr>
          <w:p w14:paraId="604C5082" w14:textId="77777777" w:rsidR="00AD0FE3" w:rsidRPr="009B053A" w:rsidRDefault="00AD0FE3" w:rsidP="00AD0FE3">
            <w:pPr>
              <w:pStyle w:val="TAC"/>
              <w:rPr>
                <w:lang w:eastAsia="zh-TW"/>
              </w:rPr>
            </w:pPr>
            <w:r w:rsidRPr="009B053A">
              <w:rPr>
                <w:rFonts w:eastAsia="MS Mincho"/>
              </w:rPr>
              <w:t>n1A</w:t>
            </w:r>
          </w:p>
        </w:tc>
        <w:tc>
          <w:tcPr>
            <w:tcW w:w="1299" w:type="dxa"/>
            <w:gridSpan w:val="13"/>
            <w:vAlign w:val="center"/>
          </w:tcPr>
          <w:p w14:paraId="6AB96284" w14:textId="6147A061" w:rsidR="00AD0FE3" w:rsidRPr="009B053A" w:rsidRDefault="00AD0FE3" w:rsidP="00AD0FE3">
            <w:pPr>
              <w:pStyle w:val="TAC"/>
              <w:rPr>
                <w:lang w:eastAsia="zh-TW"/>
              </w:rPr>
            </w:pPr>
            <w:r w:rsidRPr="009B053A">
              <w:rPr>
                <w:lang w:eastAsia="zh-TW"/>
              </w:rPr>
              <w:t>UL 1950 / DL 2140 MHz</w:t>
            </w:r>
          </w:p>
        </w:tc>
        <w:tc>
          <w:tcPr>
            <w:tcW w:w="960" w:type="dxa"/>
            <w:gridSpan w:val="10"/>
            <w:vAlign w:val="center"/>
          </w:tcPr>
          <w:p w14:paraId="6505533E" w14:textId="77777777" w:rsidR="00AD0FE3" w:rsidRPr="009B053A" w:rsidRDefault="00AD0FE3" w:rsidP="00AD0FE3">
            <w:pPr>
              <w:pStyle w:val="TAC"/>
              <w:rPr>
                <w:rFonts w:eastAsia="MS Mincho"/>
              </w:rPr>
            </w:pPr>
          </w:p>
        </w:tc>
        <w:tc>
          <w:tcPr>
            <w:tcW w:w="1109" w:type="dxa"/>
            <w:gridSpan w:val="5"/>
            <w:vAlign w:val="center"/>
          </w:tcPr>
          <w:p w14:paraId="185763F1" w14:textId="77777777" w:rsidR="00AD0FE3" w:rsidRPr="009B053A" w:rsidRDefault="00AD0FE3" w:rsidP="00AD0FE3">
            <w:pPr>
              <w:pStyle w:val="TAC"/>
              <w:rPr>
                <w:lang w:eastAsia="zh-TW"/>
              </w:rPr>
            </w:pPr>
          </w:p>
        </w:tc>
      </w:tr>
      <w:tr w:rsidR="00AD0FE3" w:rsidRPr="009B053A" w14:paraId="2087F2D7" w14:textId="77777777" w:rsidTr="00C652FB">
        <w:trPr>
          <w:trHeight w:val="241"/>
        </w:trPr>
        <w:tc>
          <w:tcPr>
            <w:tcW w:w="403" w:type="dxa"/>
            <w:gridSpan w:val="4"/>
            <w:vMerge/>
            <w:vAlign w:val="center"/>
          </w:tcPr>
          <w:p w14:paraId="3A9D0E08" w14:textId="77777777" w:rsidR="00AD0FE3" w:rsidRPr="009B053A" w:rsidRDefault="00AD0FE3" w:rsidP="00AD0FE3">
            <w:pPr>
              <w:pStyle w:val="TAC"/>
            </w:pPr>
          </w:p>
        </w:tc>
        <w:tc>
          <w:tcPr>
            <w:tcW w:w="724" w:type="dxa"/>
            <w:gridSpan w:val="3"/>
            <w:vAlign w:val="center"/>
          </w:tcPr>
          <w:p w14:paraId="36301F00" w14:textId="77777777" w:rsidR="00AD0FE3" w:rsidRPr="009B053A" w:rsidRDefault="00AD0FE3" w:rsidP="00AD0FE3">
            <w:pPr>
              <w:pStyle w:val="TAC"/>
              <w:rPr>
                <w:rFonts w:eastAsia="MS Mincho"/>
              </w:rPr>
            </w:pPr>
            <w:r w:rsidRPr="009B053A">
              <w:rPr>
                <w:rFonts w:eastAsia="MS Mincho"/>
              </w:rPr>
              <w:t>QPSK</w:t>
            </w:r>
          </w:p>
        </w:tc>
        <w:tc>
          <w:tcPr>
            <w:tcW w:w="1121" w:type="dxa"/>
            <w:gridSpan w:val="8"/>
            <w:vAlign w:val="center"/>
          </w:tcPr>
          <w:p w14:paraId="6F221186" w14:textId="77777777" w:rsidR="00AD0FE3" w:rsidRPr="009B053A" w:rsidRDefault="00AD0FE3" w:rsidP="00AD0FE3">
            <w:pPr>
              <w:pStyle w:val="TAC"/>
              <w:rPr>
                <w:rFonts w:eastAsia="MS Mincho"/>
              </w:rPr>
            </w:pPr>
            <w:r w:rsidRPr="009B053A">
              <w:rPr>
                <w:rFonts w:eastAsia="MS Mincho"/>
              </w:rPr>
              <w:t>QPSK</w:t>
            </w:r>
          </w:p>
        </w:tc>
        <w:tc>
          <w:tcPr>
            <w:tcW w:w="1036" w:type="dxa"/>
            <w:gridSpan w:val="12"/>
            <w:vAlign w:val="center"/>
          </w:tcPr>
          <w:p w14:paraId="0907294F" w14:textId="77777777" w:rsidR="00AD0FE3" w:rsidRPr="009B053A" w:rsidRDefault="00AD0FE3" w:rsidP="00AD0FE3">
            <w:pPr>
              <w:pStyle w:val="TAC"/>
              <w:rPr>
                <w:rFonts w:eastAsia="MS Mincho"/>
              </w:rPr>
            </w:pPr>
            <w:r w:rsidRPr="009B053A">
              <w:rPr>
                <w:rFonts w:eastAsia="MS Mincho"/>
              </w:rPr>
              <w:t>5 MHz</w:t>
            </w:r>
          </w:p>
        </w:tc>
        <w:tc>
          <w:tcPr>
            <w:tcW w:w="937" w:type="dxa"/>
            <w:gridSpan w:val="5"/>
            <w:vAlign w:val="center"/>
          </w:tcPr>
          <w:p w14:paraId="72C87744" w14:textId="77777777" w:rsidR="00AD0FE3" w:rsidRPr="009B053A" w:rsidRDefault="00AD0FE3" w:rsidP="00AD0FE3">
            <w:pPr>
              <w:pStyle w:val="TAC"/>
              <w:rPr>
                <w:lang w:eastAsia="zh-TW"/>
              </w:rPr>
            </w:pPr>
            <w:r w:rsidRPr="009B053A">
              <w:rPr>
                <w:lang w:eastAsia="zh-TW"/>
              </w:rPr>
              <w:t>All RBs / All RBs</w:t>
            </w:r>
          </w:p>
        </w:tc>
        <w:tc>
          <w:tcPr>
            <w:tcW w:w="1301" w:type="dxa"/>
            <w:gridSpan w:val="12"/>
            <w:vAlign w:val="center"/>
          </w:tcPr>
          <w:p w14:paraId="0F94550E" w14:textId="77777777" w:rsidR="00AD0FE3" w:rsidRPr="009B053A" w:rsidRDefault="00AD0FE3" w:rsidP="00AD0FE3">
            <w:pPr>
              <w:pStyle w:val="TAC"/>
              <w:rPr>
                <w:rFonts w:eastAsia="MS Mincho"/>
              </w:rPr>
            </w:pPr>
            <w:r w:rsidRPr="009B053A">
              <w:rPr>
                <w:rFonts w:eastAsia="MS Mincho"/>
              </w:rPr>
              <w:t>N/A</w:t>
            </w:r>
          </w:p>
        </w:tc>
        <w:tc>
          <w:tcPr>
            <w:tcW w:w="1216" w:type="dxa"/>
            <w:gridSpan w:val="10"/>
            <w:vAlign w:val="center"/>
          </w:tcPr>
          <w:p w14:paraId="488FBC8C" w14:textId="77777777" w:rsidR="00AD0FE3" w:rsidRPr="009B053A" w:rsidRDefault="00AD0FE3" w:rsidP="00AD0FE3">
            <w:pPr>
              <w:pStyle w:val="TAC"/>
              <w:rPr>
                <w:rFonts w:eastAsia="MS Mincho"/>
              </w:rPr>
            </w:pPr>
            <w:r w:rsidRPr="009B053A">
              <w:rPr>
                <w:rFonts w:eastAsia="MS Mincho"/>
              </w:rPr>
              <w:t>QPSK</w:t>
            </w:r>
          </w:p>
        </w:tc>
        <w:tc>
          <w:tcPr>
            <w:tcW w:w="930" w:type="dxa"/>
            <w:gridSpan w:val="6"/>
            <w:vAlign w:val="center"/>
          </w:tcPr>
          <w:p w14:paraId="4D41251E" w14:textId="77777777" w:rsidR="00AD0FE3" w:rsidRPr="009B053A" w:rsidRDefault="00AD0FE3" w:rsidP="00AD0FE3">
            <w:pPr>
              <w:pStyle w:val="TAC"/>
              <w:rPr>
                <w:rFonts w:eastAsia="MS Mincho"/>
              </w:rPr>
            </w:pPr>
            <w:r w:rsidRPr="009B053A">
              <w:rPr>
                <w:rFonts w:eastAsia="MS Mincho"/>
              </w:rPr>
              <w:t>5 MHz</w:t>
            </w:r>
          </w:p>
        </w:tc>
        <w:tc>
          <w:tcPr>
            <w:tcW w:w="1063" w:type="dxa"/>
            <w:gridSpan w:val="9"/>
            <w:vAlign w:val="center"/>
          </w:tcPr>
          <w:p w14:paraId="5739DD11" w14:textId="77777777" w:rsidR="00AD0FE3" w:rsidRPr="009B053A" w:rsidRDefault="00AD0FE3" w:rsidP="00AD0FE3">
            <w:pPr>
              <w:pStyle w:val="TAC"/>
              <w:rPr>
                <w:lang w:eastAsia="zh-TW"/>
              </w:rPr>
            </w:pPr>
            <w:r w:rsidRPr="009B053A">
              <w:rPr>
                <w:lang w:eastAsia="zh-TW"/>
              </w:rPr>
              <w:t>All RBs / 0</w:t>
            </w:r>
          </w:p>
        </w:tc>
        <w:tc>
          <w:tcPr>
            <w:tcW w:w="997" w:type="dxa"/>
            <w:gridSpan w:val="9"/>
            <w:vAlign w:val="center"/>
          </w:tcPr>
          <w:p w14:paraId="61E2C7F7" w14:textId="0C250671" w:rsidR="00AD0FE3" w:rsidRPr="009B053A" w:rsidRDefault="00AD0FE3" w:rsidP="00AD0FE3">
            <w:pPr>
              <w:pStyle w:val="TAC"/>
              <w:rPr>
                <w:lang w:eastAsia="zh-TW"/>
              </w:rPr>
            </w:pPr>
            <w:r w:rsidRPr="009B053A">
              <w:t>DFT-s-OFDM</w:t>
            </w:r>
            <w:r w:rsidRPr="009B053A">
              <w:rPr>
                <w:lang w:eastAsia="zh-TW"/>
              </w:rPr>
              <w:t xml:space="preserve"> QPSK</w:t>
            </w:r>
          </w:p>
        </w:tc>
        <w:tc>
          <w:tcPr>
            <w:tcW w:w="1299" w:type="dxa"/>
            <w:gridSpan w:val="13"/>
            <w:vAlign w:val="center"/>
          </w:tcPr>
          <w:p w14:paraId="541E330F" w14:textId="77777777" w:rsidR="00AD0FE3" w:rsidRPr="009B053A" w:rsidRDefault="00AD0FE3" w:rsidP="00AD0FE3">
            <w:pPr>
              <w:pStyle w:val="TAC"/>
              <w:rPr>
                <w:lang w:eastAsia="zh-TW"/>
              </w:rPr>
            </w:pPr>
            <w:r w:rsidRPr="009B053A">
              <w:rPr>
                <w:lang w:eastAsia="zh-TW"/>
              </w:rPr>
              <w:t>CP-OFDM QPSK</w:t>
            </w:r>
          </w:p>
        </w:tc>
        <w:tc>
          <w:tcPr>
            <w:tcW w:w="960" w:type="dxa"/>
            <w:gridSpan w:val="10"/>
            <w:vAlign w:val="center"/>
          </w:tcPr>
          <w:p w14:paraId="2599A89B" w14:textId="77777777" w:rsidR="00AD0FE3" w:rsidRPr="009B053A" w:rsidRDefault="00AD0FE3" w:rsidP="00AD0FE3">
            <w:pPr>
              <w:pStyle w:val="TAC"/>
              <w:rPr>
                <w:rFonts w:eastAsia="MS Mincho"/>
              </w:rPr>
            </w:pPr>
            <w:r w:rsidRPr="009B053A">
              <w:rPr>
                <w:rFonts w:eastAsia="MS Mincho"/>
              </w:rPr>
              <w:t>5 MHz</w:t>
            </w:r>
          </w:p>
        </w:tc>
        <w:tc>
          <w:tcPr>
            <w:tcW w:w="1109" w:type="dxa"/>
            <w:gridSpan w:val="5"/>
            <w:vAlign w:val="center"/>
          </w:tcPr>
          <w:p w14:paraId="12E61A34" w14:textId="77777777" w:rsidR="00AD0FE3" w:rsidRPr="009B053A" w:rsidRDefault="00AD0FE3" w:rsidP="00AD0FE3">
            <w:pPr>
              <w:pStyle w:val="TAC"/>
              <w:rPr>
                <w:lang w:eastAsia="zh-TW"/>
              </w:rPr>
            </w:pPr>
            <w:r w:rsidRPr="009B053A">
              <w:rPr>
                <w:lang w:eastAsia="zh-TW"/>
              </w:rPr>
              <w:t>All RBs / All RBs</w:t>
            </w:r>
          </w:p>
        </w:tc>
      </w:tr>
      <w:tr w:rsidR="00B306B2" w:rsidRPr="009B053A" w14:paraId="2AEA95E5" w14:textId="77777777" w:rsidTr="00E90606">
        <w:trPr>
          <w:trHeight w:val="241"/>
        </w:trPr>
        <w:tc>
          <w:tcPr>
            <w:tcW w:w="13096" w:type="dxa"/>
            <w:gridSpan w:val="106"/>
            <w:vAlign w:val="center"/>
          </w:tcPr>
          <w:p w14:paraId="1FD78A8A" w14:textId="77777777" w:rsidR="00B306B2" w:rsidRPr="009B053A" w:rsidRDefault="00B306B2" w:rsidP="00E90606">
            <w:pPr>
              <w:pStyle w:val="TAC"/>
              <w:rPr>
                <w:lang w:eastAsia="zh-TW"/>
              </w:rPr>
            </w:pPr>
            <w:r w:rsidRPr="009B053A">
              <w:rPr>
                <w:b/>
                <w:bCs/>
              </w:rPr>
              <w:t>Test Settings for DC_3A-41A_n28A – Note 3</w:t>
            </w:r>
          </w:p>
        </w:tc>
      </w:tr>
      <w:tr w:rsidR="00B306B2" w:rsidRPr="009B053A" w14:paraId="104D4E64" w14:textId="77777777" w:rsidTr="00C652FB">
        <w:trPr>
          <w:trHeight w:val="241"/>
        </w:trPr>
        <w:tc>
          <w:tcPr>
            <w:tcW w:w="363" w:type="dxa"/>
            <w:vAlign w:val="center"/>
          </w:tcPr>
          <w:p w14:paraId="048529CB" w14:textId="77777777" w:rsidR="00B306B2" w:rsidRPr="009B053A" w:rsidRDefault="00B306B2" w:rsidP="00E90606">
            <w:pPr>
              <w:pStyle w:val="TAC"/>
            </w:pPr>
            <w:r w:rsidRPr="009B053A">
              <w:t>1</w:t>
            </w:r>
          </w:p>
        </w:tc>
        <w:tc>
          <w:tcPr>
            <w:tcW w:w="756" w:type="dxa"/>
            <w:gridSpan w:val="4"/>
            <w:vAlign w:val="center"/>
          </w:tcPr>
          <w:p w14:paraId="03A0FBAF" w14:textId="77777777" w:rsidR="00B306B2" w:rsidRPr="009B053A" w:rsidRDefault="00B306B2" w:rsidP="00E90606">
            <w:pPr>
              <w:pStyle w:val="TAC"/>
              <w:rPr>
                <w:rFonts w:eastAsia="MS Mincho"/>
              </w:rPr>
            </w:pPr>
            <w:r w:rsidRPr="009B053A">
              <w:t>3</w:t>
            </w:r>
          </w:p>
        </w:tc>
        <w:tc>
          <w:tcPr>
            <w:tcW w:w="1116" w:type="dxa"/>
            <w:gridSpan w:val="8"/>
            <w:vAlign w:val="center"/>
          </w:tcPr>
          <w:p w14:paraId="51E41F1F" w14:textId="77777777" w:rsidR="00B306B2" w:rsidRPr="009B053A" w:rsidRDefault="00B306B2" w:rsidP="00E90606">
            <w:pPr>
              <w:pStyle w:val="TAC"/>
              <w:rPr>
                <w:rFonts w:eastAsia="MS Mincho"/>
              </w:rPr>
            </w:pPr>
            <w:r w:rsidRPr="009B053A">
              <w:rPr>
                <w:rFonts w:eastAsia="MS Mincho"/>
              </w:rPr>
              <w:t>DL 1832.5 MHz</w:t>
            </w:r>
          </w:p>
        </w:tc>
        <w:tc>
          <w:tcPr>
            <w:tcW w:w="1036" w:type="dxa"/>
            <w:gridSpan w:val="12"/>
            <w:vAlign w:val="center"/>
          </w:tcPr>
          <w:p w14:paraId="378ACB18" w14:textId="77777777" w:rsidR="00B306B2" w:rsidRPr="009B053A" w:rsidRDefault="00B306B2" w:rsidP="00E90606">
            <w:pPr>
              <w:pStyle w:val="TAC"/>
              <w:rPr>
                <w:rFonts w:eastAsia="MS Mincho"/>
              </w:rPr>
            </w:pPr>
          </w:p>
        </w:tc>
        <w:tc>
          <w:tcPr>
            <w:tcW w:w="937" w:type="dxa"/>
            <w:gridSpan w:val="5"/>
            <w:vAlign w:val="center"/>
          </w:tcPr>
          <w:p w14:paraId="629E2199" w14:textId="77777777" w:rsidR="00B306B2" w:rsidRPr="009B053A" w:rsidRDefault="00B306B2" w:rsidP="00E90606">
            <w:pPr>
              <w:pStyle w:val="TAC"/>
              <w:rPr>
                <w:lang w:eastAsia="zh-TW"/>
              </w:rPr>
            </w:pPr>
          </w:p>
        </w:tc>
        <w:tc>
          <w:tcPr>
            <w:tcW w:w="1302" w:type="dxa"/>
            <w:gridSpan w:val="12"/>
            <w:vAlign w:val="center"/>
          </w:tcPr>
          <w:p w14:paraId="677BC82A" w14:textId="77777777" w:rsidR="00B306B2" w:rsidRPr="009B053A" w:rsidRDefault="00B306B2" w:rsidP="00E90606">
            <w:pPr>
              <w:pStyle w:val="TAC"/>
              <w:rPr>
                <w:rFonts w:eastAsia="MS Mincho"/>
              </w:rPr>
            </w:pPr>
            <w:r w:rsidRPr="009B053A">
              <w:t>41</w:t>
            </w:r>
          </w:p>
        </w:tc>
        <w:tc>
          <w:tcPr>
            <w:tcW w:w="1216" w:type="dxa"/>
            <w:gridSpan w:val="11"/>
            <w:vAlign w:val="center"/>
          </w:tcPr>
          <w:p w14:paraId="12BAEE71" w14:textId="77777777" w:rsidR="00B306B2" w:rsidRPr="009B053A" w:rsidRDefault="00B306B2" w:rsidP="00E90606">
            <w:pPr>
              <w:pStyle w:val="TAC"/>
              <w:rPr>
                <w:rFonts w:eastAsia="MS Mincho"/>
              </w:rPr>
            </w:pPr>
            <w:r w:rsidRPr="009B053A">
              <w:t>2543 MHz</w:t>
            </w:r>
          </w:p>
        </w:tc>
        <w:tc>
          <w:tcPr>
            <w:tcW w:w="930" w:type="dxa"/>
            <w:gridSpan w:val="6"/>
            <w:vAlign w:val="center"/>
          </w:tcPr>
          <w:p w14:paraId="285A3035" w14:textId="77777777" w:rsidR="00B306B2" w:rsidRPr="009B053A" w:rsidRDefault="00B306B2" w:rsidP="00E90606">
            <w:pPr>
              <w:pStyle w:val="TAC"/>
              <w:rPr>
                <w:rFonts w:eastAsia="MS Mincho"/>
              </w:rPr>
            </w:pPr>
          </w:p>
        </w:tc>
        <w:tc>
          <w:tcPr>
            <w:tcW w:w="1064" w:type="dxa"/>
            <w:gridSpan w:val="8"/>
            <w:vAlign w:val="center"/>
          </w:tcPr>
          <w:p w14:paraId="26F81BDA" w14:textId="77777777" w:rsidR="00B306B2" w:rsidRPr="009B053A" w:rsidRDefault="00B306B2" w:rsidP="00E90606">
            <w:pPr>
              <w:pStyle w:val="TAC"/>
              <w:rPr>
                <w:lang w:eastAsia="zh-TW"/>
              </w:rPr>
            </w:pPr>
          </w:p>
        </w:tc>
        <w:tc>
          <w:tcPr>
            <w:tcW w:w="997" w:type="dxa"/>
            <w:gridSpan w:val="9"/>
            <w:vAlign w:val="center"/>
          </w:tcPr>
          <w:p w14:paraId="17512F53" w14:textId="77777777" w:rsidR="00B306B2" w:rsidRPr="009B053A" w:rsidRDefault="00B306B2" w:rsidP="00E90606">
            <w:pPr>
              <w:pStyle w:val="TAC"/>
            </w:pPr>
            <w:r w:rsidRPr="009B053A">
              <w:t>n28</w:t>
            </w:r>
          </w:p>
        </w:tc>
        <w:tc>
          <w:tcPr>
            <w:tcW w:w="1261" w:type="dxa"/>
            <w:gridSpan w:val="10"/>
            <w:vAlign w:val="center"/>
          </w:tcPr>
          <w:p w14:paraId="20912E50" w14:textId="77777777" w:rsidR="00B306B2" w:rsidRPr="009B053A" w:rsidRDefault="00B306B2" w:rsidP="00E90606">
            <w:pPr>
              <w:pStyle w:val="TAC"/>
              <w:rPr>
                <w:lang w:eastAsia="zh-TW"/>
              </w:rPr>
            </w:pPr>
            <w:r w:rsidRPr="009B053A">
              <w:t>UL 710.5 / DL 765.5 MHz</w:t>
            </w:r>
          </w:p>
        </w:tc>
        <w:tc>
          <w:tcPr>
            <w:tcW w:w="1009" w:type="dxa"/>
            <w:gridSpan w:val="15"/>
            <w:vAlign w:val="center"/>
          </w:tcPr>
          <w:p w14:paraId="7CAA7E83" w14:textId="77777777" w:rsidR="00B306B2" w:rsidRPr="009B053A" w:rsidRDefault="00B306B2" w:rsidP="00E90606">
            <w:pPr>
              <w:pStyle w:val="TAC"/>
              <w:rPr>
                <w:rFonts w:eastAsia="MS Mincho"/>
              </w:rPr>
            </w:pPr>
          </w:p>
        </w:tc>
        <w:tc>
          <w:tcPr>
            <w:tcW w:w="1109" w:type="dxa"/>
            <w:gridSpan w:val="5"/>
            <w:vAlign w:val="center"/>
          </w:tcPr>
          <w:p w14:paraId="33C4646C" w14:textId="77777777" w:rsidR="00B306B2" w:rsidRPr="009B053A" w:rsidRDefault="00B306B2" w:rsidP="00E90606">
            <w:pPr>
              <w:pStyle w:val="TAC"/>
              <w:rPr>
                <w:lang w:eastAsia="zh-TW"/>
              </w:rPr>
            </w:pPr>
          </w:p>
        </w:tc>
      </w:tr>
      <w:tr w:rsidR="00B306B2" w:rsidRPr="009B053A" w14:paraId="5774BD51" w14:textId="77777777" w:rsidTr="00C652FB">
        <w:trPr>
          <w:trHeight w:val="241"/>
        </w:trPr>
        <w:tc>
          <w:tcPr>
            <w:tcW w:w="363" w:type="dxa"/>
            <w:vAlign w:val="center"/>
          </w:tcPr>
          <w:p w14:paraId="00C50CED" w14:textId="77777777" w:rsidR="00B306B2" w:rsidRPr="009B053A" w:rsidRDefault="00B306B2" w:rsidP="00E90606">
            <w:pPr>
              <w:pStyle w:val="TAC"/>
            </w:pPr>
          </w:p>
        </w:tc>
        <w:tc>
          <w:tcPr>
            <w:tcW w:w="756" w:type="dxa"/>
            <w:gridSpan w:val="4"/>
            <w:vAlign w:val="center"/>
          </w:tcPr>
          <w:p w14:paraId="228D9539" w14:textId="77777777" w:rsidR="00B306B2" w:rsidRPr="009B053A" w:rsidRDefault="00B306B2" w:rsidP="00E90606">
            <w:pPr>
              <w:pStyle w:val="TAC"/>
              <w:rPr>
                <w:rFonts w:eastAsia="MS Mincho"/>
              </w:rPr>
            </w:pPr>
            <w:r w:rsidRPr="009B053A">
              <w:t>N/A</w:t>
            </w:r>
          </w:p>
        </w:tc>
        <w:tc>
          <w:tcPr>
            <w:tcW w:w="1116" w:type="dxa"/>
            <w:gridSpan w:val="8"/>
            <w:vAlign w:val="center"/>
          </w:tcPr>
          <w:p w14:paraId="2CA27D3B"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1036" w:type="dxa"/>
            <w:gridSpan w:val="12"/>
            <w:vAlign w:val="center"/>
          </w:tcPr>
          <w:p w14:paraId="70AB1763" w14:textId="77777777" w:rsidR="00B306B2" w:rsidRPr="009B053A" w:rsidRDefault="00B306B2" w:rsidP="00E90606">
            <w:pPr>
              <w:pStyle w:val="TAC"/>
              <w:rPr>
                <w:rFonts w:eastAsia="MS Mincho"/>
              </w:rPr>
            </w:pPr>
            <w:r w:rsidRPr="009B053A">
              <w:t>5 MHz</w:t>
            </w:r>
          </w:p>
        </w:tc>
        <w:tc>
          <w:tcPr>
            <w:tcW w:w="937" w:type="dxa"/>
            <w:gridSpan w:val="5"/>
            <w:vAlign w:val="center"/>
          </w:tcPr>
          <w:p w14:paraId="6EAD1614" w14:textId="77777777" w:rsidR="00B306B2" w:rsidRPr="009B053A" w:rsidRDefault="00B306B2" w:rsidP="00E90606">
            <w:pPr>
              <w:pStyle w:val="TAC"/>
              <w:rPr>
                <w:lang w:eastAsia="zh-TW"/>
              </w:rPr>
            </w:pPr>
            <w:r w:rsidRPr="009B053A">
              <w:t>All RBs / 0</w:t>
            </w:r>
          </w:p>
        </w:tc>
        <w:tc>
          <w:tcPr>
            <w:tcW w:w="1302" w:type="dxa"/>
            <w:gridSpan w:val="12"/>
            <w:vAlign w:val="center"/>
          </w:tcPr>
          <w:p w14:paraId="0134EF16" w14:textId="77777777" w:rsidR="00B306B2" w:rsidRPr="009B053A" w:rsidRDefault="00B306B2" w:rsidP="00E90606">
            <w:pPr>
              <w:pStyle w:val="TAC"/>
              <w:rPr>
                <w:rFonts w:eastAsia="MS Mincho"/>
              </w:rPr>
            </w:pPr>
            <w:r w:rsidRPr="009B053A">
              <w:t>QPSK</w:t>
            </w:r>
          </w:p>
        </w:tc>
        <w:tc>
          <w:tcPr>
            <w:tcW w:w="1216" w:type="dxa"/>
            <w:gridSpan w:val="11"/>
            <w:vAlign w:val="center"/>
          </w:tcPr>
          <w:p w14:paraId="66C4CF2B"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930" w:type="dxa"/>
            <w:gridSpan w:val="6"/>
            <w:vAlign w:val="center"/>
          </w:tcPr>
          <w:p w14:paraId="274C9CF5" w14:textId="77777777" w:rsidR="00B306B2" w:rsidRPr="009B053A" w:rsidRDefault="00B306B2" w:rsidP="00E90606">
            <w:pPr>
              <w:pStyle w:val="TAC"/>
              <w:rPr>
                <w:rFonts w:eastAsia="MS Mincho"/>
                <w:lang w:eastAsia="ja-JP"/>
              </w:rPr>
            </w:pPr>
            <w:r w:rsidRPr="009B053A">
              <w:rPr>
                <w:rFonts w:eastAsia="MS Mincho"/>
                <w:lang w:eastAsia="ja-JP"/>
              </w:rPr>
              <w:t>10 MHz</w:t>
            </w:r>
          </w:p>
        </w:tc>
        <w:tc>
          <w:tcPr>
            <w:tcW w:w="1064" w:type="dxa"/>
            <w:gridSpan w:val="8"/>
            <w:vAlign w:val="center"/>
          </w:tcPr>
          <w:p w14:paraId="412E3D5E" w14:textId="77777777" w:rsidR="00B306B2" w:rsidRPr="009B053A" w:rsidRDefault="00B306B2" w:rsidP="00E90606">
            <w:pPr>
              <w:pStyle w:val="TAC"/>
              <w:rPr>
                <w:lang w:eastAsia="zh-TW"/>
              </w:rPr>
            </w:pPr>
            <w:r w:rsidRPr="009B053A">
              <w:rPr>
                <w:lang w:eastAsia="zh-TW"/>
              </w:rPr>
              <w:t>All RBs / All RBs</w:t>
            </w:r>
          </w:p>
        </w:tc>
        <w:tc>
          <w:tcPr>
            <w:tcW w:w="997" w:type="dxa"/>
            <w:gridSpan w:val="9"/>
            <w:vAlign w:val="center"/>
          </w:tcPr>
          <w:p w14:paraId="25F51B3D" w14:textId="77777777" w:rsidR="00B306B2" w:rsidRPr="009B053A" w:rsidRDefault="00B306B2" w:rsidP="00E90606">
            <w:pPr>
              <w:pStyle w:val="TAC"/>
              <w:rPr>
                <w:rFonts w:eastAsia="PMingLiU"/>
                <w:lang w:eastAsia="zh-TW"/>
              </w:rPr>
            </w:pPr>
            <w:r w:rsidRPr="009B053A">
              <w:t>DFT-s-OFDM</w:t>
            </w:r>
            <w:r w:rsidRPr="009B053A">
              <w:rPr>
                <w:lang w:eastAsia="zh-TW"/>
              </w:rPr>
              <w:t xml:space="preserve"> QPSK</w:t>
            </w:r>
          </w:p>
        </w:tc>
        <w:tc>
          <w:tcPr>
            <w:tcW w:w="1261" w:type="dxa"/>
            <w:gridSpan w:val="10"/>
            <w:vAlign w:val="center"/>
          </w:tcPr>
          <w:p w14:paraId="4722AFB4" w14:textId="77777777" w:rsidR="00B306B2" w:rsidRPr="009B053A" w:rsidRDefault="00B306B2" w:rsidP="00E90606">
            <w:pPr>
              <w:pStyle w:val="TAC"/>
              <w:rPr>
                <w:lang w:eastAsia="zh-TW"/>
              </w:rPr>
            </w:pPr>
            <w:r w:rsidRPr="009B053A">
              <w:rPr>
                <w:lang w:eastAsia="zh-TW"/>
              </w:rPr>
              <w:t>CP-OFDM QPSK</w:t>
            </w:r>
          </w:p>
        </w:tc>
        <w:tc>
          <w:tcPr>
            <w:tcW w:w="1009" w:type="dxa"/>
            <w:gridSpan w:val="15"/>
            <w:vAlign w:val="center"/>
          </w:tcPr>
          <w:p w14:paraId="18BB5D3E" w14:textId="77777777" w:rsidR="00B306B2" w:rsidRPr="009B053A" w:rsidRDefault="00B306B2" w:rsidP="00E90606">
            <w:pPr>
              <w:pStyle w:val="TAC"/>
              <w:rPr>
                <w:rFonts w:eastAsia="MS Mincho"/>
              </w:rPr>
            </w:pPr>
            <w:r w:rsidRPr="009B053A">
              <w:t>5 MHz</w:t>
            </w:r>
          </w:p>
        </w:tc>
        <w:tc>
          <w:tcPr>
            <w:tcW w:w="1109" w:type="dxa"/>
            <w:gridSpan w:val="5"/>
            <w:vAlign w:val="center"/>
          </w:tcPr>
          <w:p w14:paraId="66F4C69F" w14:textId="77777777" w:rsidR="00B306B2" w:rsidRPr="009B053A" w:rsidRDefault="00B306B2" w:rsidP="00E90606">
            <w:pPr>
              <w:pStyle w:val="TAC"/>
              <w:rPr>
                <w:lang w:eastAsia="zh-TW"/>
              </w:rPr>
            </w:pPr>
            <w:r w:rsidRPr="009B053A">
              <w:rPr>
                <w:lang w:eastAsia="zh-TW"/>
              </w:rPr>
              <w:t>All RBs / All RBs</w:t>
            </w:r>
          </w:p>
        </w:tc>
      </w:tr>
      <w:tr w:rsidR="00B306B2" w:rsidRPr="009B053A" w14:paraId="6EB83074" w14:textId="77777777" w:rsidTr="00C652FB">
        <w:trPr>
          <w:trHeight w:val="241"/>
        </w:trPr>
        <w:tc>
          <w:tcPr>
            <w:tcW w:w="363" w:type="dxa"/>
            <w:vAlign w:val="center"/>
          </w:tcPr>
          <w:p w14:paraId="348FBA6C" w14:textId="77777777" w:rsidR="00B306B2" w:rsidRPr="009B053A" w:rsidRDefault="00B306B2" w:rsidP="00E90606">
            <w:pPr>
              <w:pStyle w:val="TAC"/>
              <w:rPr>
                <w:lang w:eastAsia="ja-JP"/>
              </w:rPr>
            </w:pPr>
            <w:r w:rsidRPr="009B053A">
              <w:rPr>
                <w:lang w:eastAsia="ja-JP"/>
              </w:rPr>
              <w:t>2</w:t>
            </w:r>
          </w:p>
        </w:tc>
        <w:tc>
          <w:tcPr>
            <w:tcW w:w="756" w:type="dxa"/>
            <w:gridSpan w:val="4"/>
            <w:vAlign w:val="center"/>
          </w:tcPr>
          <w:p w14:paraId="08EF8D97" w14:textId="77777777" w:rsidR="00B306B2" w:rsidRPr="009B053A" w:rsidRDefault="00B306B2" w:rsidP="00E90606">
            <w:pPr>
              <w:pStyle w:val="TAC"/>
            </w:pPr>
            <w:r w:rsidRPr="009B053A">
              <w:t>3</w:t>
            </w:r>
          </w:p>
        </w:tc>
        <w:tc>
          <w:tcPr>
            <w:tcW w:w="1116" w:type="dxa"/>
            <w:gridSpan w:val="8"/>
            <w:vAlign w:val="center"/>
          </w:tcPr>
          <w:p w14:paraId="691790DA" w14:textId="77777777" w:rsidR="00B306B2" w:rsidRPr="009B053A" w:rsidRDefault="00B306B2" w:rsidP="00E90606">
            <w:pPr>
              <w:pStyle w:val="TAC"/>
              <w:rPr>
                <w:rFonts w:eastAsia="MS Mincho"/>
                <w:lang w:eastAsia="ja-JP"/>
              </w:rPr>
            </w:pPr>
            <w:r w:rsidRPr="009B053A">
              <w:rPr>
                <w:rFonts w:eastAsia="MS Mincho"/>
              </w:rPr>
              <w:t>UL 1780 / DL 1875 MHz</w:t>
            </w:r>
          </w:p>
        </w:tc>
        <w:tc>
          <w:tcPr>
            <w:tcW w:w="1036" w:type="dxa"/>
            <w:gridSpan w:val="12"/>
            <w:vAlign w:val="center"/>
          </w:tcPr>
          <w:p w14:paraId="481CE179" w14:textId="77777777" w:rsidR="00B306B2" w:rsidRPr="009B053A" w:rsidRDefault="00B306B2" w:rsidP="00E90606">
            <w:pPr>
              <w:pStyle w:val="TAC"/>
            </w:pPr>
          </w:p>
        </w:tc>
        <w:tc>
          <w:tcPr>
            <w:tcW w:w="937" w:type="dxa"/>
            <w:gridSpan w:val="5"/>
            <w:vAlign w:val="center"/>
          </w:tcPr>
          <w:p w14:paraId="1702B67A" w14:textId="77777777" w:rsidR="00B306B2" w:rsidRPr="009B053A" w:rsidRDefault="00B306B2" w:rsidP="00E90606">
            <w:pPr>
              <w:pStyle w:val="TAC"/>
            </w:pPr>
          </w:p>
        </w:tc>
        <w:tc>
          <w:tcPr>
            <w:tcW w:w="1302" w:type="dxa"/>
            <w:gridSpan w:val="12"/>
            <w:vAlign w:val="center"/>
          </w:tcPr>
          <w:p w14:paraId="5E1F1FCA" w14:textId="77777777" w:rsidR="00B306B2" w:rsidRPr="009B053A" w:rsidRDefault="00B306B2" w:rsidP="00E90606">
            <w:pPr>
              <w:pStyle w:val="TAC"/>
            </w:pPr>
            <w:r w:rsidRPr="009B053A">
              <w:t>41</w:t>
            </w:r>
          </w:p>
        </w:tc>
        <w:tc>
          <w:tcPr>
            <w:tcW w:w="1216" w:type="dxa"/>
            <w:gridSpan w:val="11"/>
            <w:vAlign w:val="center"/>
          </w:tcPr>
          <w:p w14:paraId="6B136E6F" w14:textId="77777777" w:rsidR="00B306B2" w:rsidRPr="009B053A" w:rsidRDefault="00B306B2" w:rsidP="00E90606">
            <w:pPr>
              <w:pStyle w:val="TAC"/>
              <w:rPr>
                <w:rFonts w:eastAsia="MS Mincho"/>
                <w:lang w:eastAsia="ja-JP"/>
              </w:rPr>
            </w:pPr>
            <w:r w:rsidRPr="009B053A">
              <w:t>2518 MHz</w:t>
            </w:r>
          </w:p>
        </w:tc>
        <w:tc>
          <w:tcPr>
            <w:tcW w:w="930" w:type="dxa"/>
            <w:gridSpan w:val="6"/>
            <w:vAlign w:val="center"/>
          </w:tcPr>
          <w:p w14:paraId="6380814C" w14:textId="77777777" w:rsidR="00B306B2" w:rsidRPr="009B053A" w:rsidRDefault="00B306B2" w:rsidP="00E90606">
            <w:pPr>
              <w:pStyle w:val="TAC"/>
              <w:rPr>
                <w:rFonts w:eastAsia="MS Mincho"/>
                <w:lang w:eastAsia="ja-JP"/>
              </w:rPr>
            </w:pPr>
          </w:p>
        </w:tc>
        <w:tc>
          <w:tcPr>
            <w:tcW w:w="1064" w:type="dxa"/>
            <w:gridSpan w:val="8"/>
            <w:vAlign w:val="center"/>
          </w:tcPr>
          <w:p w14:paraId="53ED2CE1" w14:textId="77777777" w:rsidR="00B306B2" w:rsidRPr="009B053A" w:rsidRDefault="00B306B2" w:rsidP="00E90606">
            <w:pPr>
              <w:pStyle w:val="TAC"/>
              <w:rPr>
                <w:lang w:eastAsia="zh-TW"/>
              </w:rPr>
            </w:pPr>
          </w:p>
        </w:tc>
        <w:tc>
          <w:tcPr>
            <w:tcW w:w="997" w:type="dxa"/>
            <w:gridSpan w:val="9"/>
            <w:vAlign w:val="center"/>
          </w:tcPr>
          <w:p w14:paraId="4CDF9FA2" w14:textId="77777777" w:rsidR="00B306B2" w:rsidRPr="009B053A" w:rsidRDefault="00B306B2" w:rsidP="00E90606">
            <w:pPr>
              <w:pStyle w:val="TAC"/>
            </w:pPr>
            <w:r w:rsidRPr="009B053A">
              <w:t>n28</w:t>
            </w:r>
          </w:p>
        </w:tc>
        <w:tc>
          <w:tcPr>
            <w:tcW w:w="1261" w:type="dxa"/>
            <w:gridSpan w:val="10"/>
            <w:vAlign w:val="center"/>
          </w:tcPr>
          <w:p w14:paraId="39FBF945" w14:textId="77777777" w:rsidR="00B306B2" w:rsidRPr="009B053A" w:rsidRDefault="00B306B2" w:rsidP="00E90606">
            <w:pPr>
              <w:pStyle w:val="TAC"/>
              <w:rPr>
                <w:lang w:eastAsia="zh-TW"/>
              </w:rPr>
            </w:pPr>
            <w:r w:rsidRPr="009B053A">
              <w:t>UL 738 / DL 793 MHz</w:t>
            </w:r>
          </w:p>
        </w:tc>
        <w:tc>
          <w:tcPr>
            <w:tcW w:w="1009" w:type="dxa"/>
            <w:gridSpan w:val="15"/>
            <w:vAlign w:val="center"/>
          </w:tcPr>
          <w:p w14:paraId="1296A9BB" w14:textId="77777777" w:rsidR="00B306B2" w:rsidRPr="009B053A" w:rsidRDefault="00B306B2" w:rsidP="00E90606">
            <w:pPr>
              <w:pStyle w:val="TAC"/>
            </w:pPr>
          </w:p>
        </w:tc>
        <w:tc>
          <w:tcPr>
            <w:tcW w:w="1109" w:type="dxa"/>
            <w:gridSpan w:val="5"/>
            <w:vAlign w:val="center"/>
          </w:tcPr>
          <w:p w14:paraId="38FA205C" w14:textId="77777777" w:rsidR="00B306B2" w:rsidRPr="009B053A" w:rsidRDefault="00B306B2" w:rsidP="00E90606">
            <w:pPr>
              <w:pStyle w:val="TAC"/>
              <w:rPr>
                <w:lang w:eastAsia="zh-TW"/>
              </w:rPr>
            </w:pPr>
          </w:p>
        </w:tc>
      </w:tr>
      <w:tr w:rsidR="00B306B2" w:rsidRPr="009B053A" w14:paraId="1849A077" w14:textId="77777777" w:rsidTr="00C652FB">
        <w:trPr>
          <w:trHeight w:val="241"/>
        </w:trPr>
        <w:tc>
          <w:tcPr>
            <w:tcW w:w="363" w:type="dxa"/>
            <w:vAlign w:val="center"/>
          </w:tcPr>
          <w:p w14:paraId="2B27B379" w14:textId="77777777" w:rsidR="00B306B2" w:rsidRPr="009B053A" w:rsidRDefault="00B306B2" w:rsidP="00E90606">
            <w:pPr>
              <w:pStyle w:val="TAC"/>
            </w:pPr>
          </w:p>
        </w:tc>
        <w:tc>
          <w:tcPr>
            <w:tcW w:w="756" w:type="dxa"/>
            <w:gridSpan w:val="4"/>
            <w:vAlign w:val="center"/>
          </w:tcPr>
          <w:p w14:paraId="2D1D0100" w14:textId="77777777" w:rsidR="00B306B2" w:rsidRPr="009B053A" w:rsidRDefault="00B306B2" w:rsidP="00E90606">
            <w:pPr>
              <w:pStyle w:val="TAC"/>
            </w:pPr>
            <w:r w:rsidRPr="009B053A">
              <w:t>QPSK</w:t>
            </w:r>
          </w:p>
        </w:tc>
        <w:tc>
          <w:tcPr>
            <w:tcW w:w="1116" w:type="dxa"/>
            <w:gridSpan w:val="8"/>
            <w:vAlign w:val="center"/>
          </w:tcPr>
          <w:p w14:paraId="4CBC20E2"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1036" w:type="dxa"/>
            <w:gridSpan w:val="12"/>
            <w:vAlign w:val="center"/>
          </w:tcPr>
          <w:p w14:paraId="68466DAB" w14:textId="77777777" w:rsidR="00B306B2" w:rsidRPr="009B053A" w:rsidRDefault="00B306B2" w:rsidP="00E90606">
            <w:pPr>
              <w:pStyle w:val="TAC"/>
            </w:pPr>
            <w:r w:rsidRPr="009B053A">
              <w:t>5 MHz</w:t>
            </w:r>
          </w:p>
        </w:tc>
        <w:tc>
          <w:tcPr>
            <w:tcW w:w="937" w:type="dxa"/>
            <w:gridSpan w:val="5"/>
            <w:vAlign w:val="center"/>
          </w:tcPr>
          <w:p w14:paraId="70EA24B7" w14:textId="77777777" w:rsidR="00B306B2" w:rsidRPr="009B053A" w:rsidRDefault="00B306B2" w:rsidP="00E90606">
            <w:pPr>
              <w:pStyle w:val="TAC"/>
            </w:pPr>
            <w:r w:rsidRPr="009B053A">
              <w:t>All RBs / All RBs</w:t>
            </w:r>
          </w:p>
        </w:tc>
        <w:tc>
          <w:tcPr>
            <w:tcW w:w="1302" w:type="dxa"/>
            <w:gridSpan w:val="12"/>
            <w:vAlign w:val="center"/>
          </w:tcPr>
          <w:p w14:paraId="618F7A63" w14:textId="77777777" w:rsidR="00B306B2" w:rsidRPr="009B053A" w:rsidRDefault="00B306B2" w:rsidP="00E90606">
            <w:pPr>
              <w:pStyle w:val="TAC"/>
            </w:pPr>
            <w:r w:rsidRPr="009B053A">
              <w:t>N/A</w:t>
            </w:r>
          </w:p>
        </w:tc>
        <w:tc>
          <w:tcPr>
            <w:tcW w:w="1216" w:type="dxa"/>
            <w:gridSpan w:val="11"/>
            <w:vAlign w:val="center"/>
          </w:tcPr>
          <w:p w14:paraId="5857162F"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930" w:type="dxa"/>
            <w:gridSpan w:val="6"/>
            <w:vAlign w:val="center"/>
          </w:tcPr>
          <w:p w14:paraId="1FFAEA55" w14:textId="77777777" w:rsidR="00B306B2" w:rsidRPr="009B053A" w:rsidRDefault="00B306B2" w:rsidP="00E90606">
            <w:pPr>
              <w:pStyle w:val="TAC"/>
              <w:rPr>
                <w:rFonts w:eastAsia="MS Mincho"/>
                <w:lang w:eastAsia="ja-JP"/>
              </w:rPr>
            </w:pPr>
            <w:r w:rsidRPr="009B053A">
              <w:rPr>
                <w:rFonts w:eastAsia="MS Mincho"/>
                <w:lang w:eastAsia="ja-JP"/>
              </w:rPr>
              <w:t>5 MHz</w:t>
            </w:r>
          </w:p>
        </w:tc>
        <w:tc>
          <w:tcPr>
            <w:tcW w:w="1064" w:type="dxa"/>
            <w:gridSpan w:val="8"/>
            <w:vAlign w:val="center"/>
          </w:tcPr>
          <w:p w14:paraId="77FC8FE0" w14:textId="77777777" w:rsidR="00B306B2" w:rsidRPr="009B053A" w:rsidRDefault="00B306B2" w:rsidP="00E90606">
            <w:pPr>
              <w:pStyle w:val="TAC"/>
              <w:rPr>
                <w:lang w:eastAsia="zh-TW"/>
              </w:rPr>
            </w:pPr>
            <w:r w:rsidRPr="009B053A">
              <w:rPr>
                <w:lang w:eastAsia="zh-TW"/>
              </w:rPr>
              <w:t>All RBs / 0</w:t>
            </w:r>
          </w:p>
        </w:tc>
        <w:tc>
          <w:tcPr>
            <w:tcW w:w="997" w:type="dxa"/>
            <w:gridSpan w:val="9"/>
            <w:vAlign w:val="center"/>
          </w:tcPr>
          <w:p w14:paraId="2F286BC7" w14:textId="77777777" w:rsidR="00B306B2" w:rsidRPr="009B053A" w:rsidRDefault="00B306B2" w:rsidP="00E90606">
            <w:pPr>
              <w:pStyle w:val="TAC"/>
            </w:pPr>
            <w:r w:rsidRPr="009B053A">
              <w:t>DFT-s-OFDM</w:t>
            </w:r>
            <w:r w:rsidRPr="009B053A">
              <w:rPr>
                <w:lang w:eastAsia="zh-TW"/>
              </w:rPr>
              <w:t xml:space="preserve"> QPSK</w:t>
            </w:r>
          </w:p>
        </w:tc>
        <w:tc>
          <w:tcPr>
            <w:tcW w:w="1261" w:type="dxa"/>
            <w:gridSpan w:val="10"/>
            <w:vAlign w:val="center"/>
          </w:tcPr>
          <w:p w14:paraId="3CBB7E3F" w14:textId="77777777" w:rsidR="00B306B2" w:rsidRPr="009B053A" w:rsidRDefault="00B306B2" w:rsidP="00E90606">
            <w:pPr>
              <w:pStyle w:val="TAC"/>
              <w:rPr>
                <w:lang w:eastAsia="zh-TW"/>
              </w:rPr>
            </w:pPr>
            <w:r w:rsidRPr="009B053A">
              <w:rPr>
                <w:lang w:eastAsia="zh-TW"/>
              </w:rPr>
              <w:t>CP-OFDM QPSK</w:t>
            </w:r>
          </w:p>
        </w:tc>
        <w:tc>
          <w:tcPr>
            <w:tcW w:w="1009" w:type="dxa"/>
            <w:gridSpan w:val="15"/>
            <w:vAlign w:val="center"/>
          </w:tcPr>
          <w:p w14:paraId="7FE6FF44" w14:textId="77777777" w:rsidR="00B306B2" w:rsidRPr="009B053A" w:rsidRDefault="00B306B2" w:rsidP="00E90606">
            <w:pPr>
              <w:pStyle w:val="TAC"/>
            </w:pPr>
            <w:r w:rsidRPr="009B053A">
              <w:t>5 MHz</w:t>
            </w:r>
          </w:p>
        </w:tc>
        <w:tc>
          <w:tcPr>
            <w:tcW w:w="1109" w:type="dxa"/>
            <w:gridSpan w:val="5"/>
            <w:vAlign w:val="center"/>
          </w:tcPr>
          <w:p w14:paraId="5BDBBF60" w14:textId="77777777" w:rsidR="00B306B2" w:rsidRPr="009B053A" w:rsidRDefault="00B306B2" w:rsidP="00E90606">
            <w:pPr>
              <w:pStyle w:val="TAC"/>
              <w:rPr>
                <w:lang w:eastAsia="zh-TW"/>
              </w:rPr>
            </w:pPr>
            <w:r w:rsidRPr="009B053A">
              <w:rPr>
                <w:lang w:eastAsia="zh-TW"/>
              </w:rPr>
              <w:t>All RBs / All RBs</w:t>
            </w:r>
          </w:p>
        </w:tc>
      </w:tr>
      <w:tr w:rsidR="00B306B2" w:rsidRPr="009B053A" w14:paraId="02966C90" w14:textId="77777777" w:rsidTr="00C652FB">
        <w:trPr>
          <w:trHeight w:val="241"/>
        </w:trPr>
        <w:tc>
          <w:tcPr>
            <w:tcW w:w="363" w:type="dxa"/>
            <w:vAlign w:val="center"/>
          </w:tcPr>
          <w:p w14:paraId="5B9DBFDC" w14:textId="77777777" w:rsidR="00B306B2" w:rsidRPr="009B053A" w:rsidRDefault="00B306B2" w:rsidP="00E90606">
            <w:pPr>
              <w:pStyle w:val="TAC"/>
              <w:rPr>
                <w:lang w:eastAsia="ja-JP"/>
              </w:rPr>
            </w:pPr>
            <w:r w:rsidRPr="009B053A">
              <w:rPr>
                <w:lang w:eastAsia="ja-JP"/>
              </w:rPr>
              <w:t>3</w:t>
            </w:r>
          </w:p>
        </w:tc>
        <w:tc>
          <w:tcPr>
            <w:tcW w:w="756" w:type="dxa"/>
            <w:gridSpan w:val="4"/>
            <w:vAlign w:val="center"/>
          </w:tcPr>
          <w:p w14:paraId="4DD63177" w14:textId="77777777" w:rsidR="00B306B2" w:rsidRPr="009B053A" w:rsidRDefault="00B306B2" w:rsidP="00E90606">
            <w:pPr>
              <w:pStyle w:val="TAC"/>
            </w:pPr>
            <w:r w:rsidRPr="009B053A">
              <w:t>3</w:t>
            </w:r>
          </w:p>
        </w:tc>
        <w:tc>
          <w:tcPr>
            <w:tcW w:w="1116" w:type="dxa"/>
            <w:gridSpan w:val="8"/>
            <w:vAlign w:val="center"/>
          </w:tcPr>
          <w:p w14:paraId="2D347434" w14:textId="77777777" w:rsidR="00B306B2" w:rsidRPr="009B053A" w:rsidRDefault="00B306B2" w:rsidP="00E90606">
            <w:pPr>
              <w:pStyle w:val="TAC"/>
              <w:rPr>
                <w:rFonts w:eastAsia="MS Mincho"/>
                <w:lang w:eastAsia="ja-JP"/>
              </w:rPr>
            </w:pPr>
            <w:r w:rsidRPr="009B053A">
              <w:rPr>
                <w:rFonts w:eastAsia="MS Mincho"/>
              </w:rPr>
              <w:t>UL 1715 / DL 1810 MHz</w:t>
            </w:r>
          </w:p>
        </w:tc>
        <w:tc>
          <w:tcPr>
            <w:tcW w:w="1036" w:type="dxa"/>
            <w:gridSpan w:val="12"/>
            <w:vAlign w:val="center"/>
          </w:tcPr>
          <w:p w14:paraId="505ABDCA" w14:textId="77777777" w:rsidR="00B306B2" w:rsidRPr="009B053A" w:rsidRDefault="00B306B2" w:rsidP="00E90606">
            <w:pPr>
              <w:pStyle w:val="TAC"/>
            </w:pPr>
          </w:p>
        </w:tc>
        <w:tc>
          <w:tcPr>
            <w:tcW w:w="937" w:type="dxa"/>
            <w:gridSpan w:val="5"/>
            <w:vAlign w:val="center"/>
          </w:tcPr>
          <w:p w14:paraId="442FD27D" w14:textId="77777777" w:rsidR="00B306B2" w:rsidRPr="009B053A" w:rsidRDefault="00B306B2" w:rsidP="00E90606">
            <w:pPr>
              <w:pStyle w:val="TAC"/>
            </w:pPr>
          </w:p>
        </w:tc>
        <w:tc>
          <w:tcPr>
            <w:tcW w:w="1302" w:type="dxa"/>
            <w:gridSpan w:val="12"/>
            <w:vAlign w:val="center"/>
          </w:tcPr>
          <w:p w14:paraId="79AAD2A8" w14:textId="77777777" w:rsidR="00B306B2" w:rsidRPr="009B053A" w:rsidRDefault="00B306B2" w:rsidP="00E90606">
            <w:pPr>
              <w:pStyle w:val="TAC"/>
            </w:pPr>
            <w:r w:rsidRPr="009B053A">
              <w:t>41</w:t>
            </w:r>
          </w:p>
        </w:tc>
        <w:tc>
          <w:tcPr>
            <w:tcW w:w="1216" w:type="dxa"/>
            <w:gridSpan w:val="11"/>
            <w:vAlign w:val="center"/>
          </w:tcPr>
          <w:p w14:paraId="296081A6" w14:textId="77777777" w:rsidR="00B306B2" w:rsidRPr="009B053A" w:rsidRDefault="00B306B2" w:rsidP="00E90606">
            <w:pPr>
              <w:pStyle w:val="TAC"/>
              <w:rPr>
                <w:rFonts w:eastAsia="MS Mincho"/>
                <w:lang w:eastAsia="ja-JP"/>
              </w:rPr>
            </w:pPr>
            <w:r w:rsidRPr="009B053A">
              <w:t>2687 MHz</w:t>
            </w:r>
          </w:p>
        </w:tc>
        <w:tc>
          <w:tcPr>
            <w:tcW w:w="930" w:type="dxa"/>
            <w:gridSpan w:val="6"/>
            <w:vAlign w:val="center"/>
          </w:tcPr>
          <w:p w14:paraId="765A98A4" w14:textId="77777777" w:rsidR="00B306B2" w:rsidRPr="009B053A" w:rsidRDefault="00B306B2" w:rsidP="00E90606">
            <w:pPr>
              <w:pStyle w:val="TAC"/>
              <w:rPr>
                <w:rFonts w:eastAsia="MS Mincho"/>
                <w:lang w:eastAsia="ja-JP"/>
              </w:rPr>
            </w:pPr>
          </w:p>
        </w:tc>
        <w:tc>
          <w:tcPr>
            <w:tcW w:w="1064" w:type="dxa"/>
            <w:gridSpan w:val="8"/>
            <w:vAlign w:val="center"/>
          </w:tcPr>
          <w:p w14:paraId="0C9EB588" w14:textId="77777777" w:rsidR="00B306B2" w:rsidRPr="009B053A" w:rsidRDefault="00B306B2" w:rsidP="00E90606">
            <w:pPr>
              <w:pStyle w:val="TAC"/>
              <w:rPr>
                <w:lang w:eastAsia="zh-TW"/>
              </w:rPr>
            </w:pPr>
          </w:p>
        </w:tc>
        <w:tc>
          <w:tcPr>
            <w:tcW w:w="997" w:type="dxa"/>
            <w:gridSpan w:val="9"/>
            <w:vAlign w:val="center"/>
          </w:tcPr>
          <w:p w14:paraId="3FA6CFE3" w14:textId="77777777" w:rsidR="00B306B2" w:rsidRPr="009B053A" w:rsidRDefault="00B306B2" w:rsidP="00E90606">
            <w:pPr>
              <w:pStyle w:val="TAC"/>
            </w:pPr>
            <w:r w:rsidRPr="009B053A">
              <w:t>n28</w:t>
            </w:r>
          </w:p>
        </w:tc>
        <w:tc>
          <w:tcPr>
            <w:tcW w:w="1261" w:type="dxa"/>
            <w:gridSpan w:val="10"/>
            <w:vAlign w:val="center"/>
          </w:tcPr>
          <w:p w14:paraId="7D821B1E" w14:textId="77777777" w:rsidR="00B306B2" w:rsidRPr="009B053A" w:rsidRDefault="00B306B2" w:rsidP="00E90606">
            <w:pPr>
              <w:pStyle w:val="TAC"/>
              <w:rPr>
                <w:lang w:eastAsia="zh-TW"/>
              </w:rPr>
            </w:pPr>
            <w:r w:rsidRPr="009B053A">
              <w:t>UL 743 / DL 798 MHz</w:t>
            </w:r>
          </w:p>
        </w:tc>
        <w:tc>
          <w:tcPr>
            <w:tcW w:w="1009" w:type="dxa"/>
            <w:gridSpan w:val="15"/>
            <w:vAlign w:val="center"/>
          </w:tcPr>
          <w:p w14:paraId="03573E12" w14:textId="77777777" w:rsidR="00B306B2" w:rsidRPr="009B053A" w:rsidRDefault="00B306B2" w:rsidP="00E90606">
            <w:pPr>
              <w:pStyle w:val="TAC"/>
            </w:pPr>
          </w:p>
        </w:tc>
        <w:tc>
          <w:tcPr>
            <w:tcW w:w="1109" w:type="dxa"/>
            <w:gridSpan w:val="5"/>
            <w:vAlign w:val="center"/>
          </w:tcPr>
          <w:p w14:paraId="44F4E8DE" w14:textId="77777777" w:rsidR="00B306B2" w:rsidRPr="009B053A" w:rsidRDefault="00B306B2" w:rsidP="00E90606">
            <w:pPr>
              <w:pStyle w:val="TAC"/>
              <w:rPr>
                <w:lang w:eastAsia="zh-TW"/>
              </w:rPr>
            </w:pPr>
          </w:p>
        </w:tc>
      </w:tr>
      <w:tr w:rsidR="00B306B2" w:rsidRPr="009B053A" w14:paraId="2071A826" w14:textId="77777777" w:rsidTr="00C652FB">
        <w:trPr>
          <w:trHeight w:val="241"/>
        </w:trPr>
        <w:tc>
          <w:tcPr>
            <w:tcW w:w="363" w:type="dxa"/>
            <w:vAlign w:val="center"/>
          </w:tcPr>
          <w:p w14:paraId="5FCF709B" w14:textId="77777777" w:rsidR="00B306B2" w:rsidRPr="009B053A" w:rsidRDefault="00B306B2" w:rsidP="00E90606">
            <w:pPr>
              <w:pStyle w:val="TAC"/>
            </w:pPr>
          </w:p>
        </w:tc>
        <w:tc>
          <w:tcPr>
            <w:tcW w:w="756" w:type="dxa"/>
            <w:gridSpan w:val="4"/>
            <w:vAlign w:val="center"/>
          </w:tcPr>
          <w:p w14:paraId="341FCF2A" w14:textId="77777777" w:rsidR="00B306B2" w:rsidRPr="009B053A" w:rsidRDefault="00B306B2" w:rsidP="00E90606">
            <w:pPr>
              <w:pStyle w:val="TAC"/>
            </w:pPr>
            <w:r w:rsidRPr="009B053A">
              <w:t>QPSK</w:t>
            </w:r>
          </w:p>
        </w:tc>
        <w:tc>
          <w:tcPr>
            <w:tcW w:w="1116" w:type="dxa"/>
            <w:gridSpan w:val="8"/>
            <w:vAlign w:val="center"/>
          </w:tcPr>
          <w:p w14:paraId="435B5B78"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1036" w:type="dxa"/>
            <w:gridSpan w:val="12"/>
            <w:vAlign w:val="center"/>
          </w:tcPr>
          <w:p w14:paraId="22D0E2F0" w14:textId="77777777" w:rsidR="00B306B2" w:rsidRPr="009B053A" w:rsidRDefault="00B306B2" w:rsidP="00E90606">
            <w:pPr>
              <w:pStyle w:val="TAC"/>
            </w:pPr>
            <w:r w:rsidRPr="009B053A">
              <w:t>5 MHz</w:t>
            </w:r>
          </w:p>
        </w:tc>
        <w:tc>
          <w:tcPr>
            <w:tcW w:w="937" w:type="dxa"/>
            <w:gridSpan w:val="5"/>
            <w:vAlign w:val="center"/>
          </w:tcPr>
          <w:p w14:paraId="429ECA95" w14:textId="77777777" w:rsidR="00B306B2" w:rsidRPr="009B053A" w:rsidRDefault="00B306B2" w:rsidP="00E90606">
            <w:pPr>
              <w:pStyle w:val="TAC"/>
            </w:pPr>
            <w:r w:rsidRPr="009B053A">
              <w:t>All RBs / All RBs</w:t>
            </w:r>
          </w:p>
        </w:tc>
        <w:tc>
          <w:tcPr>
            <w:tcW w:w="1302" w:type="dxa"/>
            <w:gridSpan w:val="12"/>
            <w:vAlign w:val="center"/>
          </w:tcPr>
          <w:p w14:paraId="60CE9536" w14:textId="77777777" w:rsidR="00B306B2" w:rsidRPr="009B053A" w:rsidRDefault="00B306B2" w:rsidP="00E90606">
            <w:pPr>
              <w:pStyle w:val="TAC"/>
            </w:pPr>
            <w:r w:rsidRPr="009B053A">
              <w:t>QPSK</w:t>
            </w:r>
          </w:p>
        </w:tc>
        <w:tc>
          <w:tcPr>
            <w:tcW w:w="1216" w:type="dxa"/>
            <w:gridSpan w:val="11"/>
            <w:vAlign w:val="center"/>
          </w:tcPr>
          <w:p w14:paraId="703F25B6" w14:textId="77777777" w:rsidR="00B306B2" w:rsidRPr="009B053A" w:rsidRDefault="00B306B2" w:rsidP="00E90606">
            <w:pPr>
              <w:pStyle w:val="TAC"/>
              <w:rPr>
                <w:rFonts w:eastAsia="MS Mincho"/>
                <w:lang w:eastAsia="ja-JP"/>
              </w:rPr>
            </w:pPr>
            <w:r w:rsidRPr="009B053A">
              <w:rPr>
                <w:rFonts w:eastAsia="MS Mincho"/>
                <w:lang w:eastAsia="ja-JP"/>
              </w:rPr>
              <w:t>QPSK</w:t>
            </w:r>
          </w:p>
        </w:tc>
        <w:tc>
          <w:tcPr>
            <w:tcW w:w="930" w:type="dxa"/>
            <w:gridSpan w:val="6"/>
            <w:vAlign w:val="center"/>
          </w:tcPr>
          <w:p w14:paraId="4196A2F0" w14:textId="77777777" w:rsidR="00B306B2" w:rsidRPr="009B053A" w:rsidRDefault="00B306B2" w:rsidP="00E90606">
            <w:pPr>
              <w:pStyle w:val="TAC"/>
              <w:rPr>
                <w:rFonts w:eastAsia="MS Mincho"/>
                <w:lang w:eastAsia="ja-JP"/>
              </w:rPr>
            </w:pPr>
            <w:r w:rsidRPr="009B053A">
              <w:rPr>
                <w:rFonts w:eastAsia="MS Mincho"/>
                <w:lang w:eastAsia="ja-JP"/>
              </w:rPr>
              <w:t>5 MHz</w:t>
            </w:r>
          </w:p>
        </w:tc>
        <w:tc>
          <w:tcPr>
            <w:tcW w:w="1064" w:type="dxa"/>
            <w:gridSpan w:val="8"/>
            <w:vAlign w:val="center"/>
          </w:tcPr>
          <w:p w14:paraId="4AF5B9B6" w14:textId="77777777" w:rsidR="00B306B2" w:rsidRPr="009B053A" w:rsidRDefault="00B306B2" w:rsidP="00E90606">
            <w:pPr>
              <w:pStyle w:val="TAC"/>
              <w:rPr>
                <w:lang w:eastAsia="zh-TW"/>
              </w:rPr>
            </w:pPr>
            <w:r w:rsidRPr="009B053A">
              <w:rPr>
                <w:lang w:eastAsia="zh-TW"/>
              </w:rPr>
              <w:t>All RBs / 0</w:t>
            </w:r>
          </w:p>
        </w:tc>
        <w:tc>
          <w:tcPr>
            <w:tcW w:w="997" w:type="dxa"/>
            <w:gridSpan w:val="9"/>
            <w:vAlign w:val="center"/>
          </w:tcPr>
          <w:p w14:paraId="4FE263DE" w14:textId="77777777" w:rsidR="00B306B2" w:rsidRPr="009B053A" w:rsidRDefault="00B306B2" w:rsidP="00E90606">
            <w:pPr>
              <w:pStyle w:val="TAC"/>
            </w:pPr>
            <w:r w:rsidRPr="009B053A">
              <w:t>DFT-s-OFDM</w:t>
            </w:r>
            <w:r w:rsidRPr="009B053A">
              <w:rPr>
                <w:lang w:eastAsia="zh-TW"/>
              </w:rPr>
              <w:t xml:space="preserve"> QPSK</w:t>
            </w:r>
          </w:p>
        </w:tc>
        <w:tc>
          <w:tcPr>
            <w:tcW w:w="1261" w:type="dxa"/>
            <w:gridSpan w:val="10"/>
            <w:vAlign w:val="center"/>
          </w:tcPr>
          <w:p w14:paraId="3B1E12F1" w14:textId="77777777" w:rsidR="00B306B2" w:rsidRPr="009B053A" w:rsidRDefault="00B306B2" w:rsidP="00E90606">
            <w:pPr>
              <w:pStyle w:val="TAC"/>
              <w:rPr>
                <w:lang w:eastAsia="zh-TW"/>
              </w:rPr>
            </w:pPr>
            <w:r w:rsidRPr="009B053A">
              <w:rPr>
                <w:lang w:eastAsia="zh-TW"/>
              </w:rPr>
              <w:t>CP-OFDM QPSK</w:t>
            </w:r>
          </w:p>
        </w:tc>
        <w:tc>
          <w:tcPr>
            <w:tcW w:w="1009" w:type="dxa"/>
            <w:gridSpan w:val="15"/>
            <w:vAlign w:val="center"/>
          </w:tcPr>
          <w:p w14:paraId="0BC9727C" w14:textId="77777777" w:rsidR="00B306B2" w:rsidRPr="009B053A" w:rsidRDefault="00B306B2" w:rsidP="00E90606">
            <w:pPr>
              <w:pStyle w:val="TAC"/>
            </w:pPr>
            <w:r w:rsidRPr="009B053A">
              <w:t>5 MHz</w:t>
            </w:r>
          </w:p>
        </w:tc>
        <w:tc>
          <w:tcPr>
            <w:tcW w:w="1109" w:type="dxa"/>
            <w:gridSpan w:val="5"/>
            <w:vAlign w:val="center"/>
          </w:tcPr>
          <w:p w14:paraId="4A39A4BC" w14:textId="77777777" w:rsidR="00B306B2" w:rsidRPr="009B053A" w:rsidRDefault="00B306B2" w:rsidP="00E90606">
            <w:pPr>
              <w:pStyle w:val="TAC"/>
              <w:rPr>
                <w:lang w:eastAsia="zh-TW"/>
              </w:rPr>
            </w:pPr>
            <w:r w:rsidRPr="009B053A">
              <w:rPr>
                <w:lang w:eastAsia="zh-TW"/>
              </w:rPr>
              <w:t>All RBs / All RBs</w:t>
            </w:r>
          </w:p>
        </w:tc>
      </w:tr>
      <w:tr w:rsidR="004315A1" w:rsidRPr="009B053A" w14:paraId="33D4EF66" w14:textId="77777777" w:rsidTr="000A585F">
        <w:trPr>
          <w:trHeight w:val="241"/>
        </w:trPr>
        <w:tc>
          <w:tcPr>
            <w:tcW w:w="13096" w:type="dxa"/>
            <w:gridSpan w:val="106"/>
            <w:tcBorders>
              <w:top w:val="nil"/>
            </w:tcBorders>
            <w:vAlign w:val="center"/>
          </w:tcPr>
          <w:p w14:paraId="17D725E1" w14:textId="3321B1D5" w:rsidR="004315A1" w:rsidRPr="009B053A" w:rsidRDefault="004315A1" w:rsidP="004315A1">
            <w:pPr>
              <w:pStyle w:val="TAH"/>
              <w:rPr>
                <w:lang w:eastAsia="zh-TW"/>
              </w:rPr>
            </w:pPr>
            <w:r w:rsidRPr="009B053A">
              <w:t>Test Settings for DC_3A-41A_n77A</w:t>
            </w:r>
            <w:r w:rsidRPr="009B053A">
              <w:rPr>
                <w:bCs/>
              </w:rPr>
              <w:t xml:space="preserve"> Configuration – Note 3</w:t>
            </w:r>
          </w:p>
        </w:tc>
      </w:tr>
      <w:tr w:rsidR="004315A1" w:rsidRPr="009B053A" w14:paraId="326A4BCD" w14:textId="77777777" w:rsidTr="00C652FB">
        <w:trPr>
          <w:trHeight w:val="241"/>
        </w:trPr>
        <w:tc>
          <w:tcPr>
            <w:tcW w:w="403" w:type="dxa"/>
            <w:gridSpan w:val="4"/>
            <w:vMerge w:val="restart"/>
            <w:tcBorders>
              <w:top w:val="nil"/>
            </w:tcBorders>
            <w:vAlign w:val="center"/>
          </w:tcPr>
          <w:p w14:paraId="0AF0DA8C" w14:textId="5E806916" w:rsidR="004315A1" w:rsidRPr="009B053A" w:rsidRDefault="004315A1" w:rsidP="004315A1">
            <w:pPr>
              <w:pStyle w:val="TAC"/>
            </w:pPr>
            <w:r w:rsidRPr="009B053A">
              <w:rPr>
                <w:rFonts w:eastAsia="MS Mincho"/>
                <w:lang w:eastAsia="ja-JP"/>
              </w:rPr>
              <w:t>1</w:t>
            </w:r>
          </w:p>
        </w:tc>
        <w:tc>
          <w:tcPr>
            <w:tcW w:w="724" w:type="dxa"/>
            <w:gridSpan w:val="3"/>
            <w:vAlign w:val="center"/>
          </w:tcPr>
          <w:p w14:paraId="54FCF311" w14:textId="7F4C6427" w:rsidR="004315A1" w:rsidRPr="009B053A" w:rsidRDefault="004315A1" w:rsidP="004315A1">
            <w:pPr>
              <w:pStyle w:val="TAC"/>
              <w:rPr>
                <w:rFonts w:eastAsia="MS Mincho"/>
              </w:rPr>
            </w:pPr>
            <w:r w:rsidRPr="009B053A">
              <w:rPr>
                <w:rFonts w:eastAsia="MS Mincho"/>
                <w:lang w:eastAsia="ja-JP"/>
              </w:rPr>
              <w:t>3</w:t>
            </w:r>
          </w:p>
        </w:tc>
        <w:tc>
          <w:tcPr>
            <w:tcW w:w="1121" w:type="dxa"/>
            <w:gridSpan w:val="8"/>
            <w:vAlign w:val="center"/>
          </w:tcPr>
          <w:p w14:paraId="0705B496" w14:textId="30AB3357" w:rsidR="004315A1" w:rsidRPr="009B053A" w:rsidRDefault="004315A1" w:rsidP="004315A1">
            <w:pPr>
              <w:pStyle w:val="TAC"/>
              <w:rPr>
                <w:rFonts w:eastAsia="MS Mincho"/>
              </w:rPr>
            </w:pPr>
            <w:r w:rsidRPr="009B053A">
              <w:rPr>
                <w:rFonts w:eastAsia="MS Mincho"/>
                <w:lang w:eastAsia="ja-JP"/>
              </w:rPr>
              <w:t>UL 1720 / DL 1815 MHz</w:t>
            </w:r>
          </w:p>
        </w:tc>
        <w:tc>
          <w:tcPr>
            <w:tcW w:w="1036" w:type="dxa"/>
            <w:gridSpan w:val="12"/>
            <w:vAlign w:val="center"/>
          </w:tcPr>
          <w:p w14:paraId="00ED9711" w14:textId="77777777" w:rsidR="004315A1" w:rsidRPr="009B053A" w:rsidRDefault="004315A1" w:rsidP="004315A1">
            <w:pPr>
              <w:pStyle w:val="TAC"/>
              <w:rPr>
                <w:rFonts w:eastAsia="MS Mincho"/>
              </w:rPr>
            </w:pPr>
          </w:p>
        </w:tc>
        <w:tc>
          <w:tcPr>
            <w:tcW w:w="937" w:type="dxa"/>
            <w:gridSpan w:val="5"/>
            <w:vAlign w:val="center"/>
          </w:tcPr>
          <w:p w14:paraId="35C91FF9" w14:textId="77777777" w:rsidR="004315A1" w:rsidRPr="009B053A" w:rsidRDefault="004315A1" w:rsidP="004315A1">
            <w:pPr>
              <w:pStyle w:val="TAC"/>
              <w:rPr>
                <w:lang w:eastAsia="zh-TW"/>
              </w:rPr>
            </w:pPr>
          </w:p>
        </w:tc>
        <w:tc>
          <w:tcPr>
            <w:tcW w:w="1301" w:type="dxa"/>
            <w:gridSpan w:val="12"/>
            <w:vAlign w:val="center"/>
          </w:tcPr>
          <w:p w14:paraId="7FDC6128" w14:textId="32DD5E28" w:rsidR="004315A1" w:rsidRPr="009B053A" w:rsidRDefault="004315A1" w:rsidP="004315A1">
            <w:pPr>
              <w:pStyle w:val="TAC"/>
              <w:rPr>
                <w:rFonts w:eastAsia="MS Mincho"/>
              </w:rPr>
            </w:pPr>
            <w:r w:rsidRPr="009B053A">
              <w:rPr>
                <w:rFonts w:eastAsia="MS Mincho"/>
                <w:lang w:eastAsia="ja-JP"/>
              </w:rPr>
              <w:t>41</w:t>
            </w:r>
          </w:p>
        </w:tc>
        <w:tc>
          <w:tcPr>
            <w:tcW w:w="1216" w:type="dxa"/>
            <w:gridSpan w:val="10"/>
            <w:vAlign w:val="center"/>
          </w:tcPr>
          <w:p w14:paraId="44882EB2" w14:textId="7171FE4B" w:rsidR="004315A1" w:rsidRPr="009B053A" w:rsidRDefault="004315A1" w:rsidP="004315A1">
            <w:pPr>
              <w:pStyle w:val="TAC"/>
              <w:rPr>
                <w:rFonts w:eastAsia="MS Mincho"/>
              </w:rPr>
            </w:pPr>
            <w:r w:rsidRPr="009B053A">
              <w:rPr>
                <w:rFonts w:eastAsia="MS Mincho"/>
                <w:lang w:eastAsia="ja-JP"/>
              </w:rPr>
              <w:t>2640 MHz</w:t>
            </w:r>
          </w:p>
        </w:tc>
        <w:tc>
          <w:tcPr>
            <w:tcW w:w="930" w:type="dxa"/>
            <w:gridSpan w:val="6"/>
            <w:vAlign w:val="center"/>
          </w:tcPr>
          <w:p w14:paraId="3774438C" w14:textId="77777777" w:rsidR="004315A1" w:rsidRPr="009B053A" w:rsidRDefault="004315A1" w:rsidP="004315A1">
            <w:pPr>
              <w:pStyle w:val="TAC"/>
              <w:rPr>
                <w:rFonts w:eastAsia="MS Mincho"/>
              </w:rPr>
            </w:pPr>
          </w:p>
        </w:tc>
        <w:tc>
          <w:tcPr>
            <w:tcW w:w="1063" w:type="dxa"/>
            <w:gridSpan w:val="9"/>
            <w:vAlign w:val="center"/>
          </w:tcPr>
          <w:p w14:paraId="02502662" w14:textId="77777777" w:rsidR="004315A1" w:rsidRPr="009B053A" w:rsidRDefault="004315A1" w:rsidP="004315A1">
            <w:pPr>
              <w:pStyle w:val="TAC"/>
              <w:rPr>
                <w:lang w:eastAsia="zh-TW"/>
              </w:rPr>
            </w:pPr>
          </w:p>
        </w:tc>
        <w:tc>
          <w:tcPr>
            <w:tcW w:w="997" w:type="dxa"/>
            <w:gridSpan w:val="9"/>
            <w:vAlign w:val="center"/>
          </w:tcPr>
          <w:p w14:paraId="57DD2CE1" w14:textId="3D357450" w:rsidR="004315A1" w:rsidRPr="009B053A" w:rsidRDefault="004315A1" w:rsidP="004315A1">
            <w:pPr>
              <w:pStyle w:val="TAC"/>
              <w:rPr>
                <w:lang w:eastAsia="zh-TW"/>
              </w:rPr>
            </w:pPr>
            <w:r w:rsidRPr="009B053A">
              <w:rPr>
                <w:rFonts w:eastAsia="MS Mincho"/>
                <w:lang w:eastAsia="ja-JP"/>
              </w:rPr>
              <w:t>n77</w:t>
            </w:r>
          </w:p>
        </w:tc>
        <w:tc>
          <w:tcPr>
            <w:tcW w:w="1299" w:type="dxa"/>
            <w:gridSpan w:val="13"/>
            <w:vAlign w:val="center"/>
          </w:tcPr>
          <w:p w14:paraId="5B0FA52E" w14:textId="46BBFEA6" w:rsidR="004315A1" w:rsidRPr="009B053A" w:rsidRDefault="004315A1" w:rsidP="004315A1">
            <w:pPr>
              <w:pStyle w:val="TAC"/>
              <w:rPr>
                <w:lang w:eastAsia="zh-TW"/>
              </w:rPr>
            </w:pPr>
            <w:r w:rsidRPr="009B053A">
              <w:rPr>
                <w:rFonts w:eastAsia="MS Mincho"/>
                <w:lang w:eastAsia="ja-JP"/>
              </w:rPr>
              <w:t>3900 MHz</w:t>
            </w:r>
          </w:p>
        </w:tc>
        <w:tc>
          <w:tcPr>
            <w:tcW w:w="960" w:type="dxa"/>
            <w:gridSpan w:val="10"/>
            <w:vAlign w:val="center"/>
          </w:tcPr>
          <w:p w14:paraId="0240C6B5" w14:textId="77777777" w:rsidR="004315A1" w:rsidRPr="009B053A" w:rsidRDefault="004315A1" w:rsidP="004315A1">
            <w:pPr>
              <w:pStyle w:val="TAC"/>
              <w:rPr>
                <w:rFonts w:eastAsia="MS Mincho"/>
              </w:rPr>
            </w:pPr>
          </w:p>
        </w:tc>
        <w:tc>
          <w:tcPr>
            <w:tcW w:w="1109" w:type="dxa"/>
            <w:gridSpan w:val="5"/>
            <w:vAlign w:val="center"/>
          </w:tcPr>
          <w:p w14:paraId="0A13BDF0" w14:textId="77777777" w:rsidR="004315A1" w:rsidRPr="009B053A" w:rsidRDefault="004315A1" w:rsidP="004315A1">
            <w:pPr>
              <w:pStyle w:val="TAC"/>
              <w:rPr>
                <w:lang w:eastAsia="zh-TW"/>
              </w:rPr>
            </w:pPr>
          </w:p>
        </w:tc>
      </w:tr>
      <w:tr w:rsidR="004315A1" w:rsidRPr="009B053A" w14:paraId="2B05E1E3" w14:textId="77777777" w:rsidTr="00C652FB">
        <w:trPr>
          <w:trHeight w:val="241"/>
        </w:trPr>
        <w:tc>
          <w:tcPr>
            <w:tcW w:w="403" w:type="dxa"/>
            <w:gridSpan w:val="4"/>
            <w:vMerge/>
            <w:vAlign w:val="center"/>
          </w:tcPr>
          <w:p w14:paraId="32EAB701" w14:textId="77777777" w:rsidR="004315A1" w:rsidRPr="009B053A" w:rsidRDefault="004315A1" w:rsidP="004315A1">
            <w:pPr>
              <w:pStyle w:val="TAC"/>
            </w:pPr>
          </w:p>
        </w:tc>
        <w:tc>
          <w:tcPr>
            <w:tcW w:w="724" w:type="dxa"/>
            <w:gridSpan w:val="3"/>
            <w:vAlign w:val="center"/>
          </w:tcPr>
          <w:p w14:paraId="717B6D27" w14:textId="3524FB20"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271753D0" w14:textId="66C2C5C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44F71E51" w14:textId="592A4440"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5752D567" w14:textId="458926BD"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1FD1B14D" w14:textId="399FF22F" w:rsidR="004315A1" w:rsidRPr="009B053A" w:rsidRDefault="004315A1" w:rsidP="004315A1">
            <w:pPr>
              <w:pStyle w:val="TAC"/>
              <w:rPr>
                <w:rFonts w:eastAsia="MS Mincho"/>
              </w:rPr>
            </w:pPr>
            <w:r w:rsidRPr="009B053A">
              <w:rPr>
                <w:rFonts w:eastAsia="MS Mincho"/>
              </w:rPr>
              <w:t>N/A</w:t>
            </w:r>
          </w:p>
        </w:tc>
        <w:tc>
          <w:tcPr>
            <w:tcW w:w="1216" w:type="dxa"/>
            <w:gridSpan w:val="10"/>
            <w:vAlign w:val="center"/>
          </w:tcPr>
          <w:p w14:paraId="4A8BAB7E" w14:textId="481AC08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6B3ED66A" w14:textId="4558D183"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64B491F3" w14:textId="7B6A599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5BED5D0D" w14:textId="39FBEF3D"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C17AB24" w14:textId="1115DAE5"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730D61BC" w14:textId="0E7B2D9B" w:rsidR="004315A1" w:rsidRPr="009B053A" w:rsidRDefault="004315A1" w:rsidP="004315A1">
            <w:pPr>
              <w:pStyle w:val="TAC"/>
              <w:rPr>
                <w:rFonts w:eastAsia="MS Mincho"/>
              </w:rPr>
            </w:pPr>
            <w:r w:rsidRPr="009B053A">
              <w:rPr>
                <w:rFonts w:eastAsia="MS Mincho"/>
              </w:rPr>
              <w:t>10 MHz</w:t>
            </w:r>
          </w:p>
        </w:tc>
        <w:tc>
          <w:tcPr>
            <w:tcW w:w="1109" w:type="dxa"/>
            <w:gridSpan w:val="5"/>
            <w:vAlign w:val="center"/>
          </w:tcPr>
          <w:p w14:paraId="636B6B72" w14:textId="26913F71" w:rsidR="004315A1" w:rsidRPr="009B053A" w:rsidRDefault="004315A1" w:rsidP="004315A1">
            <w:pPr>
              <w:pStyle w:val="TAC"/>
              <w:rPr>
                <w:lang w:eastAsia="zh-TW"/>
              </w:rPr>
            </w:pPr>
            <w:r w:rsidRPr="009B053A">
              <w:rPr>
                <w:lang w:eastAsia="zh-TW"/>
              </w:rPr>
              <w:t>All RBs / All RBs</w:t>
            </w:r>
          </w:p>
        </w:tc>
      </w:tr>
      <w:tr w:rsidR="004315A1" w:rsidRPr="009B053A" w14:paraId="7D73A000" w14:textId="77777777" w:rsidTr="00C652FB">
        <w:trPr>
          <w:trHeight w:val="241"/>
        </w:trPr>
        <w:tc>
          <w:tcPr>
            <w:tcW w:w="403" w:type="dxa"/>
            <w:gridSpan w:val="4"/>
            <w:vMerge w:val="restart"/>
            <w:tcBorders>
              <w:top w:val="nil"/>
            </w:tcBorders>
            <w:vAlign w:val="center"/>
          </w:tcPr>
          <w:p w14:paraId="03B8B44E" w14:textId="2D3BAB5E" w:rsidR="004315A1" w:rsidRPr="009B053A" w:rsidRDefault="004315A1" w:rsidP="004315A1">
            <w:pPr>
              <w:pStyle w:val="TAC"/>
            </w:pPr>
            <w:r w:rsidRPr="009B053A">
              <w:rPr>
                <w:rFonts w:eastAsia="MS Mincho"/>
                <w:lang w:eastAsia="ja-JP"/>
              </w:rPr>
              <w:t>2</w:t>
            </w:r>
          </w:p>
        </w:tc>
        <w:tc>
          <w:tcPr>
            <w:tcW w:w="724" w:type="dxa"/>
            <w:gridSpan w:val="3"/>
            <w:vAlign w:val="center"/>
          </w:tcPr>
          <w:p w14:paraId="5FE9BD18" w14:textId="6529FC67" w:rsidR="004315A1" w:rsidRPr="009B053A" w:rsidRDefault="004315A1" w:rsidP="004315A1">
            <w:pPr>
              <w:pStyle w:val="TAC"/>
              <w:rPr>
                <w:rFonts w:eastAsia="MS Mincho"/>
              </w:rPr>
            </w:pPr>
            <w:r w:rsidRPr="009B053A">
              <w:rPr>
                <w:rFonts w:eastAsia="MS Mincho"/>
                <w:lang w:eastAsia="ja-JP"/>
              </w:rPr>
              <w:t>3</w:t>
            </w:r>
          </w:p>
        </w:tc>
        <w:tc>
          <w:tcPr>
            <w:tcW w:w="1121" w:type="dxa"/>
            <w:gridSpan w:val="8"/>
            <w:vAlign w:val="center"/>
          </w:tcPr>
          <w:p w14:paraId="25083ABB" w14:textId="16C4F1A8" w:rsidR="004315A1" w:rsidRPr="009B053A" w:rsidRDefault="004315A1" w:rsidP="004315A1">
            <w:pPr>
              <w:pStyle w:val="TAC"/>
              <w:rPr>
                <w:rFonts w:eastAsia="MS Mincho"/>
              </w:rPr>
            </w:pPr>
            <w:r w:rsidRPr="009B053A">
              <w:rPr>
                <w:rFonts w:eastAsia="MS Mincho"/>
                <w:lang w:eastAsia="ja-JP"/>
              </w:rPr>
              <w:t>DL 1840 MHz</w:t>
            </w:r>
          </w:p>
        </w:tc>
        <w:tc>
          <w:tcPr>
            <w:tcW w:w="1036" w:type="dxa"/>
            <w:gridSpan w:val="12"/>
            <w:vAlign w:val="center"/>
          </w:tcPr>
          <w:p w14:paraId="47C1D8D2" w14:textId="77777777" w:rsidR="004315A1" w:rsidRPr="009B053A" w:rsidRDefault="004315A1" w:rsidP="004315A1">
            <w:pPr>
              <w:pStyle w:val="TAC"/>
              <w:rPr>
                <w:rFonts w:eastAsia="MS Mincho"/>
              </w:rPr>
            </w:pPr>
          </w:p>
        </w:tc>
        <w:tc>
          <w:tcPr>
            <w:tcW w:w="937" w:type="dxa"/>
            <w:gridSpan w:val="5"/>
            <w:vAlign w:val="center"/>
          </w:tcPr>
          <w:p w14:paraId="72A7D5AA" w14:textId="77777777" w:rsidR="004315A1" w:rsidRPr="009B053A" w:rsidRDefault="004315A1" w:rsidP="004315A1">
            <w:pPr>
              <w:pStyle w:val="TAC"/>
              <w:rPr>
                <w:lang w:eastAsia="zh-TW"/>
              </w:rPr>
            </w:pPr>
          </w:p>
        </w:tc>
        <w:tc>
          <w:tcPr>
            <w:tcW w:w="1301" w:type="dxa"/>
            <w:gridSpan w:val="12"/>
            <w:vAlign w:val="center"/>
          </w:tcPr>
          <w:p w14:paraId="2BBCD1BF" w14:textId="1C7785A3" w:rsidR="004315A1" w:rsidRPr="009B053A" w:rsidRDefault="004315A1" w:rsidP="004315A1">
            <w:pPr>
              <w:pStyle w:val="TAC"/>
              <w:rPr>
                <w:rFonts w:eastAsia="MS Mincho"/>
              </w:rPr>
            </w:pPr>
            <w:r w:rsidRPr="009B053A">
              <w:rPr>
                <w:rFonts w:eastAsia="MS Mincho"/>
                <w:lang w:eastAsia="ja-JP"/>
              </w:rPr>
              <w:t>41</w:t>
            </w:r>
          </w:p>
        </w:tc>
        <w:tc>
          <w:tcPr>
            <w:tcW w:w="1216" w:type="dxa"/>
            <w:gridSpan w:val="10"/>
            <w:vAlign w:val="center"/>
          </w:tcPr>
          <w:p w14:paraId="05C750F3" w14:textId="304E7C42" w:rsidR="004315A1" w:rsidRPr="009B053A" w:rsidRDefault="004315A1" w:rsidP="004315A1">
            <w:pPr>
              <w:pStyle w:val="TAC"/>
              <w:rPr>
                <w:rFonts w:eastAsia="MS Mincho"/>
              </w:rPr>
            </w:pPr>
            <w:r w:rsidRPr="009B053A">
              <w:rPr>
                <w:rFonts w:eastAsia="MS Mincho"/>
                <w:lang w:eastAsia="ja-JP"/>
              </w:rPr>
              <w:t>2620 MHz</w:t>
            </w:r>
          </w:p>
        </w:tc>
        <w:tc>
          <w:tcPr>
            <w:tcW w:w="930" w:type="dxa"/>
            <w:gridSpan w:val="6"/>
            <w:vAlign w:val="center"/>
          </w:tcPr>
          <w:p w14:paraId="4A793578" w14:textId="77777777" w:rsidR="004315A1" w:rsidRPr="009B053A" w:rsidRDefault="004315A1" w:rsidP="004315A1">
            <w:pPr>
              <w:pStyle w:val="TAC"/>
              <w:rPr>
                <w:rFonts w:eastAsia="MS Mincho"/>
              </w:rPr>
            </w:pPr>
          </w:p>
        </w:tc>
        <w:tc>
          <w:tcPr>
            <w:tcW w:w="1063" w:type="dxa"/>
            <w:gridSpan w:val="9"/>
            <w:vAlign w:val="center"/>
          </w:tcPr>
          <w:p w14:paraId="27052977" w14:textId="77777777" w:rsidR="004315A1" w:rsidRPr="009B053A" w:rsidRDefault="004315A1" w:rsidP="004315A1">
            <w:pPr>
              <w:pStyle w:val="TAC"/>
              <w:rPr>
                <w:lang w:eastAsia="zh-TW"/>
              </w:rPr>
            </w:pPr>
          </w:p>
        </w:tc>
        <w:tc>
          <w:tcPr>
            <w:tcW w:w="997" w:type="dxa"/>
            <w:gridSpan w:val="9"/>
            <w:vAlign w:val="center"/>
          </w:tcPr>
          <w:p w14:paraId="0C149127" w14:textId="4E01B2BD" w:rsidR="004315A1" w:rsidRPr="009B053A" w:rsidRDefault="004315A1" w:rsidP="004315A1">
            <w:pPr>
              <w:pStyle w:val="TAC"/>
              <w:rPr>
                <w:lang w:eastAsia="zh-TW"/>
              </w:rPr>
            </w:pPr>
            <w:r w:rsidRPr="009B053A">
              <w:rPr>
                <w:rFonts w:eastAsia="MS Mincho"/>
                <w:lang w:eastAsia="ja-JP"/>
              </w:rPr>
              <w:t>n77</w:t>
            </w:r>
          </w:p>
        </w:tc>
        <w:tc>
          <w:tcPr>
            <w:tcW w:w="1299" w:type="dxa"/>
            <w:gridSpan w:val="13"/>
            <w:vAlign w:val="center"/>
          </w:tcPr>
          <w:p w14:paraId="0C112D42" w14:textId="3232D06E" w:rsidR="004315A1" w:rsidRPr="009B053A" w:rsidRDefault="004315A1" w:rsidP="004315A1">
            <w:pPr>
              <w:pStyle w:val="TAC"/>
              <w:rPr>
                <w:lang w:eastAsia="zh-TW"/>
              </w:rPr>
            </w:pPr>
            <w:r w:rsidRPr="009B053A">
              <w:rPr>
                <w:rFonts w:eastAsia="MS Mincho"/>
                <w:lang w:eastAsia="ja-JP"/>
              </w:rPr>
              <w:t>3400 MHz</w:t>
            </w:r>
          </w:p>
        </w:tc>
        <w:tc>
          <w:tcPr>
            <w:tcW w:w="960" w:type="dxa"/>
            <w:gridSpan w:val="10"/>
            <w:vAlign w:val="center"/>
          </w:tcPr>
          <w:p w14:paraId="0A01F746" w14:textId="77777777" w:rsidR="004315A1" w:rsidRPr="009B053A" w:rsidRDefault="004315A1" w:rsidP="004315A1">
            <w:pPr>
              <w:pStyle w:val="TAC"/>
              <w:rPr>
                <w:rFonts w:eastAsia="MS Mincho"/>
              </w:rPr>
            </w:pPr>
          </w:p>
        </w:tc>
        <w:tc>
          <w:tcPr>
            <w:tcW w:w="1109" w:type="dxa"/>
            <w:gridSpan w:val="5"/>
            <w:vAlign w:val="center"/>
          </w:tcPr>
          <w:p w14:paraId="0877F80C" w14:textId="77777777" w:rsidR="004315A1" w:rsidRPr="009B053A" w:rsidRDefault="004315A1" w:rsidP="004315A1">
            <w:pPr>
              <w:pStyle w:val="TAC"/>
              <w:rPr>
                <w:lang w:eastAsia="zh-TW"/>
              </w:rPr>
            </w:pPr>
          </w:p>
        </w:tc>
      </w:tr>
      <w:tr w:rsidR="004315A1" w:rsidRPr="009B053A" w14:paraId="7B46DC21" w14:textId="77777777" w:rsidTr="00C652FB">
        <w:trPr>
          <w:trHeight w:val="241"/>
        </w:trPr>
        <w:tc>
          <w:tcPr>
            <w:tcW w:w="403" w:type="dxa"/>
            <w:gridSpan w:val="4"/>
            <w:vMerge/>
            <w:vAlign w:val="center"/>
          </w:tcPr>
          <w:p w14:paraId="57CE1051" w14:textId="77777777" w:rsidR="004315A1" w:rsidRPr="009B053A" w:rsidRDefault="004315A1" w:rsidP="004315A1">
            <w:pPr>
              <w:pStyle w:val="TAC"/>
            </w:pPr>
          </w:p>
        </w:tc>
        <w:tc>
          <w:tcPr>
            <w:tcW w:w="724" w:type="dxa"/>
            <w:gridSpan w:val="3"/>
            <w:vAlign w:val="center"/>
          </w:tcPr>
          <w:p w14:paraId="1754D80F" w14:textId="6272E8A5"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2CF168C1" w14:textId="6D53F63A"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444C7B85" w14:textId="491A0BAD"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452B7B20" w14:textId="073EC863"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301F645A" w14:textId="0E9A3DF5" w:rsidR="004315A1" w:rsidRPr="009B053A" w:rsidRDefault="004315A1" w:rsidP="004315A1">
            <w:pPr>
              <w:pStyle w:val="TAC"/>
              <w:rPr>
                <w:rFonts w:eastAsia="MS Mincho"/>
              </w:rPr>
            </w:pPr>
            <w:r w:rsidRPr="009B053A">
              <w:rPr>
                <w:rFonts w:eastAsia="MS Mincho"/>
              </w:rPr>
              <w:t>N/A</w:t>
            </w:r>
          </w:p>
        </w:tc>
        <w:tc>
          <w:tcPr>
            <w:tcW w:w="1216" w:type="dxa"/>
            <w:gridSpan w:val="10"/>
            <w:vAlign w:val="center"/>
          </w:tcPr>
          <w:p w14:paraId="3F598F7C" w14:textId="4E479820"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69E26A20" w14:textId="2BA3DF5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2E0E44EA" w14:textId="48BBCCAB"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00F5F358" w14:textId="67A7A192"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768518C2" w14:textId="24EE5BFF"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6B13C79B" w14:textId="674C0613" w:rsidR="004315A1" w:rsidRPr="009B053A" w:rsidRDefault="004315A1" w:rsidP="004315A1">
            <w:pPr>
              <w:pStyle w:val="TAC"/>
              <w:rPr>
                <w:rFonts w:eastAsia="MS Mincho"/>
              </w:rPr>
            </w:pPr>
            <w:r w:rsidRPr="009B053A">
              <w:rPr>
                <w:rFonts w:eastAsia="MS Mincho"/>
              </w:rPr>
              <w:t>10 MHz</w:t>
            </w:r>
          </w:p>
        </w:tc>
        <w:tc>
          <w:tcPr>
            <w:tcW w:w="1109" w:type="dxa"/>
            <w:gridSpan w:val="5"/>
            <w:vAlign w:val="center"/>
          </w:tcPr>
          <w:p w14:paraId="70DD77B9" w14:textId="6A91E8D5" w:rsidR="004315A1" w:rsidRPr="009B053A" w:rsidRDefault="004315A1" w:rsidP="004315A1">
            <w:pPr>
              <w:pStyle w:val="TAC"/>
              <w:rPr>
                <w:lang w:eastAsia="zh-TW"/>
              </w:rPr>
            </w:pPr>
            <w:r w:rsidRPr="009B053A">
              <w:rPr>
                <w:lang w:eastAsia="zh-TW"/>
              </w:rPr>
              <w:t>All RBs / All RBs</w:t>
            </w:r>
          </w:p>
        </w:tc>
      </w:tr>
      <w:tr w:rsidR="004315A1" w:rsidRPr="009B053A" w14:paraId="203B5313" w14:textId="77777777" w:rsidTr="00A74A4A">
        <w:trPr>
          <w:trHeight w:val="344"/>
        </w:trPr>
        <w:tc>
          <w:tcPr>
            <w:tcW w:w="13096" w:type="dxa"/>
            <w:gridSpan w:val="106"/>
            <w:tcBorders>
              <w:top w:val="nil"/>
            </w:tcBorders>
            <w:vAlign w:val="center"/>
          </w:tcPr>
          <w:p w14:paraId="1A7BF38E" w14:textId="77777777" w:rsidR="004315A1" w:rsidRPr="009B053A" w:rsidRDefault="004315A1" w:rsidP="004315A1">
            <w:pPr>
              <w:pStyle w:val="TAH"/>
              <w:rPr>
                <w:lang w:eastAsia="zh-TW"/>
              </w:rPr>
            </w:pPr>
            <w:r w:rsidRPr="009B053A">
              <w:t>Test Settings for DC_5A-7A_n78A Configuration – Note 3</w:t>
            </w:r>
          </w:p>
        </w:tc>
      </w:tr>
      <w:tr w:rsidR="004315A1" w:rsidRPr="009B053A" w14:paraId="2FAF64EA" w14:textId="77777777" w:rsidTr="00C652FB">
        <w:trPr>
          <w:trHeight w:val="241"/>
        </w:trPr>
        <w:tc>
          <w:tcPr>
            <w:tcW w:w="403" w:type="dxa"/>
            <w:gridSpan w:val="4"/>
            <w:tcBorders>
              <w:bottom w:val="nil"/>
            </w:tcBorders>
            <w:vAlign w:val="center"/>
          </w:tcPr>
          <w:p w14:paraId="1EEEB421" w14:textId="77777777" w:rsidR="004315A1" w:rsidRPr="009B053A" w:rsidRDefault="004315A1" w:rsidP="004315A1">
            <w:pPr>
              <w:pStyle w:val="TAC"/>
            </w:pPr>
            <w:r w:rsidRPr="009B053A">
              <w:t>1</w:t>
            </w:r>
          </w:p>
        </w:tc>
        <w:tc>
          <w:tcPr>
            <w:tcW w:w="724" w:type="dxa"/>
            <w:gridSpan w:val="3"/>
            <w:vAlign w:val="center"/>
          </w:tcPr>
          <w:p w14:paraId="4681209E" w14:textId="77777777" w:rsidR="004315A1" w:rsidRPr="009B053A" w:rsidRDefault="004315A1" w:rsidP="004315A1">
            <w:pPr>
              <w:pStyle w:val="TAC"/>
              <w:rPr>
                <w:lang w:eastAsia="zh-TW"/>
              </w:rPr>
            </w:pPr>
            <w:r w:rsidRPr="009B053A">
              <w:rPr>
                <w:rFonts w:eastAsia="MS Mincho"/>
              </w:rPr>
              <w:t>5</w:t>
            </w:r>
          </w:p>
        </w:tc>
        <w:tc>
          <w:tcPr>
            <w:tcW w:w="1121" w:type="dxa"/>
            <w:gridSpan w:val="8"/>
            <w:vAlign w:val="center"/>
          </w:tcPr>
          <w:p w14:paraId="62CD23F0" w14:textId="5248F989" w:rsidR="004315A1" w:rsidRPr="009B053A" w:rsidRDefault="004315A1" w:rsidP="004315A1">
            <w:pPr>
              <w:pStyle w:val="TAC"/>
              <w:rPr>
                <w:lang w:eastAsia="zh-TW"/>
              </w:rPr>
            </w:pPr>
            <w:r w:rsidRPr="009B053A">
              <w:rPr>
                <w:rFonts w:eastAsia="MS Mincho"/>
              </w:rPr>
              <w:t>UL 844 / DL 889 MHz</w:t>
            </w:r>
          </w:p>
        </w:tc>
        <w:tc>
          <w:tcPr>
            <w:tcW w:w="1036" w:type="dxa"/>
            <w:gridSpan w:val="12"/>
            <w:vAlign w:val="center"/>
          </w:tcPr>
          <w:p w14:paraId="72E8A685" w14:textId="77777777" w:rsidR="004315A1" w:rsidRPr="009B053A" w:rsidRDefault="004315A1" w:rsidP="004315A1">
            <w:pPr>
              <w:pStyle w:val="TAC"/>
            </w:pPr>
          </w:p>
        </w:tc>
        <w:tc>
          <w:tcPr>
            <w:tcW w:w="937" w:type="dxa"/>
            <w:gridSpan w:val="5"/>
            <w:vAlign w:val="center"/>
          </w:tcPr>
          <w:p w14:paraId="62493194" w14:textId="77777777" w:rsidR="004315A1" w:rsidRPr="009B053A" w:rsidRDefault="004315A1" w:rsidP="004315A1">
            <w:pPr>
              <w:pStyle w:val="TAC"/>
              <w:rPr>
                <w:lang w:eastAsia="zh-TW"/>
              </w:rPr>
            </w:pPr>
          </w:p>
        </w:tc>
        <w:tc>
          <w:tcPr>
            <w:tcW w:w="1301" w:type="dxa"/>
            <w:gridSpan w:val="12"/>
            <w:vAlign w:val="center"/>
          </w:tcPr>
          <w:p w14:paraId="2CFFDEF2" w14:textId="77777777" w:rsidR="004315A1" w:rsidRPr="009B053A" w:rsidRDefault="004315A1" w:rsidP="004315A1">
            <w:pPr>
              <w:pStyle w:val="TAC"/>
              <w:rPr>
                <w:lang w:eastAsia="zh-TW"/>
              </w:rPr>
            </w:pPr>
            <w:r w:rsidRPr="009B053A">
              <w:rPr>
                <w:rFonts w:eastAsia="MS Mincho"/>
              </w:rPr>
              <w:t>7</w:t>
            </w:r>
          </w:p>
        </w:tc>
        <w:tc>
          <w:tcPr>
            <w:tcW w:w="1216" w:type="dxa"/>
            <w:gridSpan w:val="10"/>
            <w:vAlign w:val="center"/>
          </w:tcPr>
          <w:p w14:paraId="6F18BE22" w14:textId="77777777" w:rsidR="004315A1" w:rsidRPr="009B053A" w:rsidRDefault="004315A1" w:rsidP="004315A1">
            <w:pPr>
              <w:pStyle w:val="TAC"/>
              <w:rPr>
                <w:lang w:eastAsia="zh-TW"/>
              </w:rPr>
            </w:pPr>
            <w:r w:rsidRPr="009B053A">
              <w:rPr>
                <w:rFonts w:eastAsia="MS Mincho"/>
              </w:rPr>
              <w:t>DL 2645 MHz</w:t>
            </w:r>
          </w:p>
        </w:tc>
        <w:tc>
          <w:tcPr>
            <w:tcW w:w="930" w:type="dxa"/>
            <w:gridSpan w:val="6"/>
            <w:vAlign w:val="center"/>
          </w:tcPr>
          <w:p w14:paraId="2342FE7D" w14:textId="77777777" w:rsidR="004315A1" w:rsidRPr="009B053A" w:rsidRDefault="004315A1" w:rsidP="004315A1">
            <w:pPr>
              <w:pStyle w:val="TAC"/>
              <w:rPr>
                <w:lang w:eastAsia="zh-TW"/>
              </w:rPr>
            </w:pPr>
          </w:p>
        </w:tc>
        <w:tc>
          <w:tcPr>
            <w:tcW w:w="1063" w:type="dxa"/>
            <w:gridSpan w:val="9"/>
            <w:vAlign w:val="center"/>
          </w:tcPr>
          <w:p w14:paraId="5C29B6AF" w14:textId="77777777" w:rsidR="004315A1" w:rsidRPr="009B053A" w:rsidRDefault="004315A1" w:rsidP="004315A1">
            <w:pPr>
              <w:pStyle w:val="TAC"/>
              <w:rPr>
                <w:lang w:eastAsia="zh-TW"/>
              </w:rPr>
            </w:pPr>
          </w:p>
        </w:tc>
        <w:tc>
          <w:tcPr>
            <w:tcW w:w="997" w:type="dxa"/>
            <w:gridSpan w:val="9"/>
            <w:vAlign w:val="center"/>
          </w:tcPr>
          <w:p w14:paraId="47523708"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3816177B" w14:textId="77777777" w:rsidR="004315A1" w:rsidRPr="009B053A" w:rsidRDefault="004315A1" w:rsidP="004315A1">
            <w:pPr>
              <w:pStyle w:val="TAC"/>
              <w:rPr>
                <w:lang w:eastAsia="zh-TW"/>
              </w:rPr>
            </w:pPr>
            <w:r w:rsidRPr="009B053A">
              <w:rPr>
                <w:lang w:eastAsia="zh-TW"/>
              </w:rPr>
              <w:t>3489 MHz</w:t>
            </w:r>
          </w:p>
        </w:tc>
        <w:tc>
          <w:tcPr>
            <w:tcW w:w="960" w:type="dxa"/>
            <w:gridSpan w:val="10"/>
            <w:vAlign w:val="center"/>
          </w:tcPr>
          <w:p w14:paraId="428FA0E6" w14:textId="77777777" w:rsidR="004315A1" w:rsidRPr="009B053A" w:rsidRDefault="004315A1" w:rsidP="004315A1">
            <w:pPr>
              <w:pStyle w:val="TAC"/>
              <w:rPr>
                <w:lang w:eastAsia="zh-TW"/>
              </w:rPr>
            </w:pPr>
          </w:p>
        </w:tc>
        <w:tc>
          <w:tcPr>
            <w:tcW w:w="1109" w:type="dxa"/>
            <w:gridSpan w:val="5"/>
            <w:vAlign w:val="center"/>
          </w:tcPr>
          <w:p w14:paraId="1B1C81E1" w14:textId="77777777" w:rsidR="004315A1" w:rsidRPr="009B053A" w:rsidRDefault="004315A1" w:rsidP="004315A1">
            <w:pPr>
              <w:pStyle w:val="TAC"/>
              <w:rPr>
                <w:lang w:eastAsia="zh-TW"/>
              </w:rPr>
            </w:pPr>
          </w:p>
        </w:tc>
      </w:tr>
      <w:tr w:rsidR="004315A1" w:rsidRPr="009B053A" w14:paraId="084D8E44" w14:textId="77777777" w:rsidTr="00C652FB">
        <w:trPr>
          <w:trHeight w:val="241"/>
        </w:trPr>
        <w:tc>
          <w:tcPr>
            <w:tcW w:w="403" w:type="dxa"/>
            <w:gridSpan w:val="4"/>
            <w:tcBorders>
              <w:top w:val="nil"/>
            </w:tcBorders>
            <w:vAlign w:val="center"/>
          </w:tcPr>
          <w:p w14:paraId="76BF261E" w14:textId="77777777" w:rsidR="004315A1" w:rsidRPr="009B053A" w:rsidRDefault="004315A1" w:rsidP="004315A1">
            <w:pPr>
              <w:pStyle w:val="TAC"/>
            </w:pPr>
          </w:p>
        </w:tc>
        <w:tc>
          <w:tcPr>
            <w:tcW w:w="724" w:type="dxa"/>
            <w:gridSpan w:val="3"/>
            <w:vAlign w:val="center"/>
          </w:tcPr>
          <w:p w14:paraId="1E26472F"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3D859A56"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497E9AED" w14:textId="77777777" w:rsidR="004315A1" w:rsidRPr="009B053A" w:rsidRDefault="004315A1" w:rsidP="004315A1">
            <w:pPr>
              <w:pStyle w:val="TAC"/>
            </w:pPr>
            <w:r w:rsidRPr="009B053A">
              <w:rPr>
                <w:rFonts w:eastAsia="MS Mincho"/>
              </w:rPr>
              <w:t>5 MHz</w:t>
            </w:r>
          </w:p>
        </w:tc>
        <w:tc>
          <w:tcPr>
            <w:tcW w:w="937" w:type="dxa"/>
            <w:gridSpan w:val="5"/>
            <w:vAlign w:val="center"/>
          </w:tcPr>
          <w:p w14:paraId="190A4D18"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B3C40C6"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118DC878"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07506396"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3209299D"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248E47C0" w14:textId="6FAC77B0"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16350D1"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5A202104"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1D9F6E0C" w14:textId="77777777" w:rsidR="004315A1" w:rsidRPr="009B053A" w:rsidRDefault="004315A1" w:rsidP="004315A1">
            <w:pPr>
              <w:pStyle w:val="TAC"/>
              <w:rPr>
                <w:lang w:eastAsia="zh-TW"/>
              </w:rPr>
            </w:pPr>
            <w:r w:rsidRPr="009B053A">
              <w:rPr>
                <w:lang w:eastAsia="zh-TW"/>
              </w:rPr>
              <w:t>All RBs / All RBs</w:t>
            </w:r>
          </w:p>
        </w:tc>
      </w:tr>
      <w:tr w:rsidR="004315A1" w:rsidRPr="009B053A" w14:paraId="09CD2AF8" w14:textId="77777777" w:rsidTr="00C652FB">
        <w:trPr>
          <w:trHeight w:val="241"/>
        </w:trPr>
        <w:tc>
          <w:tcPr>
            <w:tcW w:w="403" w:type="dxa"/>
            <w:gridSpan w:val="4"/>
            <w:tcBorders>
              <w:bottom w:val="nil"/>
            </w:tcBorders>
            <w:vAlign w:val="center"/>
          </w:tcPr>
          <w:p w14:paraId="22577A42" w14:textId="77777777" w:rsidR="004315A1" w:rsidRPr="009B053A" w:rsidRDefault="004315A1" w:rsidP="004315A1">
            <w:pPr>
              <w:pStyle w:val="TAC"/>
            </w:pPr>
            <w:r w:rsidRPr="009B053A">
              <w:t>2</w:t>
            </w:r>
          </w:p>
        </w:tc>
        <w:tc>
          <w:tcPr>
            <w:tcW w:w="724" w:type="dxa"/>
            <w:gridSpan w:val="3"/>
            <w:vAlign w:val="center"/>
          </w:tcPr>
          <w:p w14:paraId="10F9E842" w14:textId="77777777" w:rsidR="004315A1" w:rsidRPr="009B053A" w:rsidRDefault="004315A1" w:rsidP="004315A1">
            <w:pPr>
              <w:pStyle w:val="TAC"/>
              <w:rPr>
                <w:lang w:eastAsia="zh-TW"/>
              </w:rPr>
            </w:pPr>
            <w:r w:rsidRPr="009B053A">
              <w:rPr>
                <w:rFonts w:eastAsia="MS Mincho"/>
              </w:rPr>
              <w:t>5</w:t>
            </w:r>
          </w:p>
        </w:tc>
        <w:tc>
          <w:tcPr>
            <w:tcW w:w="1121" w:type="dxa"/>
            <w:gridSpan w:val="8"/>
            <w:vAlign w:val="center"/>
          </w:tcPr>
          <w:p w14:paraId="5E4FDAE1" w14:textId="77777777" w:rsidR="004315A1" w:rsidRPr="009B053A" w:rsidRDefault="004315A1" w:rsidP="004315A1">
            <w:pPr>
              <w:pStyle w:val="TAC"/>
              <w:rPr>
                <w:lang w:eastAsia="zh-TW"/>
              </w:rPr>
            </w:pPr>
            <w:r w:rsidRPr="009B053A">
              <w:rPr>
                <w:rFonts w:eastAsia="MS Mincho"/>
              </w:rPr>
              <w:t>DL 879 MHz</w:t>
            </w:r>
          </w:p>
        </w:tc>
        <w:tc>
          <w:tcPr>
            <w:tcW w:w="1036" w:type="dxa"/>
            <w:gridSpan w:val="12"/>
            <w:vAlign w:val="center"/>
          </w:tcPr>
          <w:p w14:paraId="388CDEB4" w14:textId="77777777" w:rsidR="004315A1" w:rsidRPr="009B053A" w:rsidRDefault="004315A1" w:rsidP="004315A1">
            <w:pPr>
              <w:pStyle w:val="TAC"/>
            </w:pPr>
          </w:p>
        </w:tc>
        <w:tc>
          <w:tcPr>
            <w:tcW w:w="937" w:type="dxa"/>
            <w:gridSpan w:val="5"/>
            <w:vAlign w:val="center"/>
          </w:tcPr>
          <w:p w14:paraId="0F4867A0" w14:textId="77777777" w:rsidR="004315A1" w:rsidRPr="009B053A" w:rsidRDefault="004315A1" w:rsidP="004315A1">
            <w:pPr>
              <w:pStyle w:val="TAC"/>
              <w:rPr>
                <w:lang w:eastAsia="zh-TW"/>
              </w:rPr>
            </w:pPr>
          </w:p>
        </w:tc>
        <w:tc>
          <w:tcPr>
            <w:tcW w:w="1301" w:type="dxa"/>
            <w:gridSpan w:val="12"/>
            <w:vAlign w:val="center"/>
          </w:tcPr>
          <w:p w14:paraId="67BC1C7F" w14:textId="77777777" w:rsidR="004315A1" w:rsidRPr="009B053A" w:rsidRDefault="004315A1" w:rsidP="004315A1">
            <w:pPr>
              <w:pStyle w:val="TAC"/>
              <w:rPr>
                <w:lang w:eastAsia="zh-TW"/>
              </w:rPr>
            </w:pPr>
            <w:r w:rsidRPr="009B053A">
              <w:rPr>
                <w:rFonts w:eastAsia="MS Mincho"/>
              </w:rPr>
              <w:t>7</w:t>
            </w:r>
          </w:p>
        </w:tc>
        <w:tc>
          <w:tcPr>
            <w:tcW w:w="1216" w:type="dxa"/>
            <w:gridSpan w:val="10"/>
            <w:vAlign w:val="center"/>
          </w:tcPr>
          <w:p w14:paraId="369E16E5" w14:textId="1298DBA2" w:rsidR="004315A1" w:rsidRPr="009B053A" w:rsidRDefault="004315A1" w:rsidP="004315A1">
            <w:pPr>
              <w:pStyle w:val="TAC"/>
              <w:rPr>
                <w:lang w:eastAsia="zh-TW"/>
              </w:rPr>
            </w:pPr>
            <w:r w:rsidRPr="009B053A">
              <w:rPr>
                <w:rFonts w:eastAsia="MS Mincho"/>
              </w:rPr>
              <w:t>UL 2550 / DL 2670 MHz</w:t>
            </w:r>
          </w:p>
        </w:tc>
        <w:tc>
          <w:tcPr>
            <w:tcW w:w="930" w:type="dxa"/>
            <w:gridSpan w:val="6"/>
            <w:vAlign w:val="center"/>
          </w:tcPr>
          <w:p w14:paraId="69E1121A" w14:textId="77777777" w:rsidR="004315A1" w:rsidRPr="009B053A" w:rsidRDefault="004315A1" w:rsidP="004315A1">
            <w:pPr>
              <w:pStyle w:val="TAC"/>
              <w:rPr>
                <w:lang w:eastAsia="zh-TW"/>
              </w:rPr>
            </w:pPr>
          </w:p>
        </w:tc>
        <w:tc>
          <w:tcPr>
            <w:tcW w:w="1063" w:type="dxa"/>
            <w:gridSpan w:val="9"/>
            <w:vAlign w:val="center"/>
          </w:tcPr>
          <w:p w14:paraId="7A805126" w14:textId="77777777" w:rsidR="004315A1" w:rsidRPr="009B053A" w:rsidRDefault="004315A1" w:rsidP="004315A1">
            <w:pPr>
              <w:pStyle w:val="TAC"/>
              <w:rPr>
                <w:lang w:eastAsia="zh-TW"/>
              </w:rPr>
            </w:pPr>
          </w:p>
        </w:tc>
        <w:tc>
          <w:tcPr>
            <w:tcW w:w="997" w:type="dxa"/>
            <w:gridSpan w:val="9"/>
            <w:vAlign w:val="center"/>
          </w:tcPr>
          <w:p w14:paraId="27B6199D"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10016ACA" w14:textId="77777777" w:rsidR="004315A1" w:rsidRPr="009B053A" w:rsidRDefault="004315A1" w:rsidP="004315A1">
            <w:pPr>
              <w:pStyle w:val="TAC"/>
              <w:rPr>
                <w:lang w:eastAsia="zh-TW"/>
              </w:rPr>
            </w:pPr>
            <w:r w:rsidRPr="009B053A">
              <w:rPr>
                <w:lang w:eastAsia="zh-TW"/>
              </w:rPr>
              <w:t>3429 MHz</w:t>
            </w:r>
          </w:p>
        </w:tc>
        <w:tc>
          <w:tcPr>
            <w:tcW w:w="960" w:type="dxa"/>
            <w:gridSpan w:val="10"/>
            <w:vAlign w:val="center"/>
          </w:tcPr>
          <w:p w14:paraId="216A7730" w14:textId="77777777" w:rsidR="004315A1" w:rsidRPr="009B053A" w:rsidRDefault="004315A1" w:rsidP="004315A1">
            <w:pPr>
              <w:pStyle w:val="TAC"/>
              <w:rPr>
                <w:lang w:eastAsia="zh-TW"/>
              </w:rPr>
            </w:pPr>
          </w:p>
        </w:tc>
        <w:tc>
          <w:tcPr>
            <w:tcW w:w="1109" w:type="dxa"/>
            <w:gridSpan w:val="5"/>
            <w:vAlign w:val="center"/>
          </w:tcPr>
          <w:p w14:paraId="0C6B41EF" w14:textId="77777777" w:rsidR="004315A1" w:rsidRPr="009B053A" w:rsidRDefault="004315A1" w:rsidP="004315A1">
            <w:pPr>
              <w:pStyle w:val="TAC"/>
              <w:rPr>
                <w:lang w:eastAsia="zh-TW"/>
              </w:rPr>
            </w:pPr>
          </w:p>
        </w:tc>
      </w:tr>
      <w:tr w:rsidR="004315A1" w:rsidRPr="009B053A" w14:paraId="1EA8BE4B" w14:textId="77777777" w:rsidTr="00C652FB">
        <w:trPr>
          <w:trHeight w:val="241"/>
        </w:trPr>
        <w:tc>
          <w:tcPr>
            <w:tcW w:w="403" w:type="dxa"/>
            <w:gridSpan w:val="4"/>
            <w:tcBorders>
              <w:top w:val="nil"/>
            </w:tcBorders>
            <w:vAlign w:val="center"/>
          </w:tcPr>
          <w:p w14:paraId="1EF627F7" w14:textId="77777777" w:rsidR="004315A1" w:rsidRPr="009B053A" w:rsidRDefault="004315A1" w:rsidP="004315A1">
            <w:pPr>
              <w:pStyle w:val="TAC"/>
            </w:pPr>
          </w:p>
        </w:tc>
        <w:tc>
          <w:tcPr>
            <w:tcW w:w="724" w:type="dxa"/>
            <w:gridSpan w:val="3"/>
            <w:vAlign w:val="center"/>
          </w:tcPr>
          <w:p w14:paraId="6467E739"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011E7444"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085F002A" w14:textId="77777777" w:rsidR="004315A1" w:rsidRPr="009B053A" w:rsidRDefault="004315A1" w:rsidP="004315A1">
            <w:pPr>
              <w:pStyle w:val="TAC"/>
            </w:pPr>
            <w:r w:rsidRPr="009B053A">
              <w:rPr>
                <w:rFonts w:eastAsia="MS Mincho"/>
              </w:rPr>
              <w:t>5 MHz</w:t>
            </w:r>
          </w:p>
        </w:tc>
        <w:tc>
          <w:tcPr>
            <w:tcW w:w="937" w:type="dxa"/>
            <w:gridSpan w:val="5"/>
            <w:vAlign w:val="center"/>
          </w:tcPr>
          <w:p w14:paraId="3F960C39"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7A5FB830"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452A0AEA"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78F1880C"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64FD3AC7"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61C4DF66" w14:textId="310C11DB"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58BB369A"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212A9707"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79F09C4A" w14:textId="77777777" w:rsidR="004315A1" w:rsidRPr="009B053A" w:rsidRDefault="004315A1" w:rsidP="004315A1">
            <w:pPr>
              <w:pStyle w:val="TAC"/>
              <w:rPr>
                <w:lang w:eastAsia="zh-TW"/>
              </w:rPr>
            </w:pPr>
            <w:r w:rsidRPr="009B053A">
              <w:rPr>
                <w:lang w:eastAsia="zh-TW"/>
              </w:rPr>
              <w:t>All RBs / All RBs</w:t>
            </w:r>
          </w:p>
        </w:tc>
      </w:tr>
      <w:tr w:rsidR="004315A1" w:rsidRPr="009B053A" w14:paraId="69BCA47A" w14:textId="77777777" w:rsidTr="00C652FB">
        <w:trPr>
          <w:trHeight w:val="241"/>
        </w:trPr>
        <w:tc>
          <w:tcPr>
            <w:tcW w:w="403" w:type="dxa"/>
            <w:gridSpan w:val="4"/>
            <w:tcBorders>
              <w:bottom w:val="nil"/>
            </w:tcBorders>
            <w:vAlign w:val="center"/>
          </w:tcPr>
          <w:p w14:paraId="4A98FD04" w14:textId="77777777" w:rsidR="004315A1" w:rsidRPr="009B053A" w:rsidRDefault="004315A1" w:rsidP="004315A1">
            <w:pPr>
              <w:pStyle w:val="TAC"/>
            </w:pPr>
            <w:r w:rsidRPr="009B053A">
              <w:t>3</w:t>
            </w:r>
          </w:p>
        </w:tc>
        <w:tc>
          <w:tcPr>
            <w:tcW w:w="724" w:type="dxa"/>
            <w:gridSpan w:val="3"/>
            <w:vAlign w:val="center"/>
          </w:tcPr>
          <w:p w14:paraId="6A2F5E03" w14:textId="77777777" w:rsidR="004315A1" w:rsidRPr="009B053A" w:rsidRDefault="004315A1" w:rsidP="004315A1">
            <w:pPr>
              <w:pStyle w:val="TAC"/>
              <w:rPr>
                <w:lang w:eastAsia="zh-TW"/>
              </w:rPr>
            </w:pPr>
            <w:r w:rsidRPr="009B053A">
              <w:rPr>
                <w:rFonts w:eastAsia="MS Mincho"/>
              </w:rPr>
              <w:t>5</w:t>
            </w:r>
          </w:p>
        </w:tc>
        <w:tc>
          <w:tcPr>
            <w:tcW w:w="1121" w:type="dxa"/>
            <w:gridSpan w:val="8"/>
            <w:vAlign w:val="center"/>
          </w:tcPr>
          <w:p w14:paraId="363697F2" w14:textId="77777777" w:rsidR="004315A1" w:rsidRPr="009B053A" w:rsidRDefault="004315A1" w:rsidP="004315A1">
            <w:pPr>
              <w:pStyle w:val="TAC"/>
              <w:rPr>
                <w:lang w:eastAsia="zh-TW"/>
              </w:rPr>
            </w:pPr>
            <w:r w:rsidRPr="009B053A">
              <w:rPr>
                <w:rFonts w:eastAsia="MS Mincho"/>
              </w:rPr>
              <w:t>DL 875 MHz</w:t>
            </w:r>
          </w:p>
        </w:tc>
        <w:tc>
          <w:tcPr>
            <w:tcW w:w="1036" w:type="dxa"/>
            <w:gridSpan w:val="12"/>
            <w:vAlign w:val="center"/>
          </w:tcPr>
          <w:p w14:paraId="676FE63E" w14:textId="77777777" w:rsidR="004315A1" w:rsidRPr="009B053A" w:rsidRDefault="004315A1" w:rsidP="004315A1">
            <w:pPr>
              <w:pStyle w:val="TAC"/>
            </w:pPr>
          </w:p>
        </w:tc>
        <w:tc>
          <w:tcPr>
            <w:tcW w:w="937" w:type="dxa"/>
            <w:gridSpan w:val="5"/>
            <w:vAlign w:val="center"/>
          </w:tcPr>
          <w:p w14:paraId="4AE0D5BA" w14:textId="77777777" w:rsidR="004315A1" w:rsidRPr="009B053A" w:rsidRDefault="004315A1" w:rsidP="004315A1">
            <w:pPr>
              <w:pStyle w:val="TAC"/>
              <w:rPr>
                <w:lang w:eastAsia="zh-TW"/>
              </w:rPr>
            </w:pPr>
          </w:p>
        </w:tc>
        <w:tc>
          <w:tcPr>
            <w:tcW w:w="1301" w:type="dxa"/>
            <w:gridSpan w:val="12"/>
            <w:vAlign w:val="center"/>
          </w:tcPr>
          <w:p w14:paraId="2E742E6B" w14:textId="77777777" w:rsidR="004315A1" w:rsidRPr="009B053A" w:rsidRDefault="004315A1" w:rsidP="004315A1">
            <w:pPr>
              <w:pStyle w:val="TAC"/>
              <w:rPr>
                <w:lang w:eastAsia="zh-TW"/>
              </w:rPr>
            </w:pPr>
            <w:r w:rsidRPr="009B053A">
              <w:rPr>
                <w:rFonts w:eastAsia="MS Mincho"/>
              </w:rPr>
              <w:t>7</w:t>
            </w:r>
          </w:p>
        </w:tc>
        <w:tc>
          <w:tcPr>
            <w:tcW w:w="1216" w:type="dxa"/>
            <w:gridSpan w:val="10"/>
            <w:vAlign w:val="center"/>
          </w:tcPr>
          <w:p w14:paraId="3A257D49" w14:textId="232CBB9C" w:rsidR="004315A1" w:rsidRPr="009B053A" w:rsidRDefault="004315A1" w:rsidP="004315A1">
            <w:pPr>
              <w:pStyle w:val="TAC"/>
              <w:rPr>
                <w:lang w:eastAsia="zh-TW"/>
              </w:rPr>
            </w:pPr>
            <w:r w:rsidRPr="009B053A">
              <w:rPr>
                <w:rFonts w:eastAsia="MS Mincho"/>
              </w:rPr>
              <w:t>UL 2525 / DL 2645 MHz</w:t>
            </w:r>
          </w:p>
        </w:tc>
        <w:tc>
          <w:tcPr>
            <w:tcW w:w="930" w:type="dxa"/>
            <w:gridSpan w:val="6"/>
            <w:vAlign w:val="center"/>
          </w:tcPr>
          <w:p w14:paraId="4B443F1F" w14:textId="77777777" w:rsidR="004315A1" w:rsidRPr="009B053A" w:rsidRDefault="004315A1" w:rsidP="004315A1">
            <w:pPr>
              <w:pStyle w:val="TAC"/>
              <w:rPr>
                <w:lang w:eastAsia="zh-TW"/>
              </w:rPr>
            </w:pPr>
          </w:p>
        </w:tc>
        <w:tc>
          <w:tcPr>
            <w:tcW w:w="1063" w:type="dxa"/>
            <w:gridSpan w:val="9"/>
            <w:vAlign w:val="center"/>
          </w:tcPr>
          <w:p w14:paraId="14366DCB" w14:textId="77777777" w:rsidR="004315A1" w:rsidRPr="009B053A" w:rsidRDefault="004315A1" w:rsidP="004315A1">
            <w:pPr>
              <w:pStyle w:val="TAC"/>
              <w:rPr>
                <w:lang w:eastAsia="zh-TW"/>
              </w:rPr>
            </w:pPr>
          </w:p>
        </w:tc>
        <w:tc>
          <w:tcPr>
            <w:tcW w:w="997" w:type="dxa"/>
            <w:gridSpan w:val="9"/>
            <w:vAlign w:val="center"/>
          </w:tcPr>
          <w:p w14:paraId="071EBCF2"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41434C3B" w14:textId="77777777" w:rsidR="004315A1" w:rsidRPr="009B053A" w:rsidRDefault="004315A1" w:rsidP="004315A1">
            <w:pPr>
              <w:pStyle w:val="TAC"/>
              <w:rPr>
                <w:lang w:eastAsia="zh-TW"/>
              </w:rPr>
            </w:pPr>
            <w:r w:rsidRPr="009B053A">
              <w:rPr>
                <w:lang w:eastAsia="zh-TW"/>
              </w:rPr>
              <w:t>3350 MHz</w:t>
            </w:r>
          </w:p>
        </w:tc>
        <w:tc>
          <w:tcPr>
            <w:tcW w:w="960" w:type="dxa"/>
            <w:gridSpan w:val="10"/>
            <w:vAlign w:val="center"/>
          </w:tcPr>
          <w:p w14:paraId="4DD055BD" w14:textId="77777777" w:rsidR="004315A1" w:rsidRPr="009B053A" w:rsidRDefault="004315A1" w:rsidP="004315A1">
            <w:pPr>
              <w:pStyle w:val="TAC"/>
              <w:rPr>
                <w:lang w:eastAsia="zh-TW"/>
              </w:rPr>
            </w:pPr>
          </w:p>
        </w:tc>
        <w:tc>
          <w:tcPr>
            <w:tcW w:w="1109" w:type="dxa"/>
            <w:gridSpan w:val="5"/>
            <w:vAlign w:val="center"/>
          </w:tcPr>
          <w:p w14:paraId="4C76197D" w14:textId="77777777" w:rsidR="004315A1" w:rsidRPr="009B053A" w:rsidRDefault="004315A1" w:rsidP="004315A1">
            <w:pPr>
              <w:pStyle w:val="TAC"/>
              <w:rPr>
                <w:lang w:eastAsia="zh-TW"/>
              </w:rPr>
            </w:pPr>
          </w:p>
        </w:tc>
      </w:tr>
      <w:tr w:rsidR="004315A1" w:rsidRPr="009B053A" w14:paraId="210711B7" w14:textId="77777777" w:rsidTr="00C652FB">
        <w:trPr>
          <w:trHeight w:val="241"/>
        </w:trPr>
        <w:tc>
          <w:tcPr>
            <w:tcW w:w="403" w:type="dxa"/>
            <w:gridSpan w:val="4"/>
            <w:tcBorders>
              <w:top w:val="nil"/>
            </w:tcBorders>
            <w:vAlign w:val="center"/>
          </w:tcPr>
          <w:p w14:paraId="04FED4E2" w14:textId="77777777" w:rsidR="004315A1" w:rsidRPr="009B053A" w:rsidRDefault="004315A1" w:rsidP="004315A1">
            <w:pPr>
              <w:pStyle w:val="TAC"/>
            </w:pPr>
          </w:p>
        </w:tc>
        <w:tc>
          <w:tcPr>
            <w:tcW w:w="724" w:type="dxa"/>
            <w:gridSpan w:val="3"/>
            <w:vAlign w:val="center"/>
          </w:tcPr>
          <w:p w14:paraId="3F399F8B"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20AA6F3D"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457A4589" w14:textId="77777777" w:rsidR="004315A1" w:rsidRPr="009B053A" w:rsidRDefault="004315A1" w:rsidP="004315A1">
            <w:pPr>
              <w:pStyle w:val="TAC"/>
            </w:pPr>
            <w:r w:rsidRPr="009B053A">
              <w:rPr>
                <w:rFonts w:eastAsia="MS Mincho"/>
              </w:rPr>
              <w:t>5 MHz</w:t>
            </w:r>
          </w:p>
        </w:tc>
        <w:tc>
          <w:tcPr>
            <w:tcW w:w="937" w:type="dxa"/>
            <w:gridSpan w:val="5"/>
            <w:vAlign w:val="center"/>
          </w:tcPr>
          <w:p w14:paraId="7ECA7275"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3795DC9A"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0B3CE195"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39A6B83E"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4BF6F552"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5C2E199D" w14:textId="3263FCEE"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6F99792B"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6DCA5E5B"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0792AD17" w14:textId="77777777" w:rsidR="004315A1" w:rsidRPr="009B053A" w:rsidRDefault="004315A1" w:rsidP="004315A1">
            <w:pPr>
              <w:pStyle w:val="TAC"/>
              <w:rPr>
                <w:lang w:eastAsia="zh-TW"/>
              </w:rPr>
            </w:pPr>
            <w:r w:rsidRPr="009B053A">
              <w:rPr>
                <w:lang w:eastAsia="zh-TW"/>
              </w:rPr>
              <w:t>All RBs / All RBs</w:t>
            </w:r>
          </w:p>
        </w:tc>
      </w:tr>
      <w:tr w:rsidR="004315A1" w:rsidRPr="009B053A" w14:paraId="6B212170" w14:textId="77777777" w:rsidTr="00931ECD">
        <w:trPr>
          <w:trHeight w:val="241"/>
        </w:trPr>
        <w:tc>
          <w:tcPr>
            <w:tcW w:w="13096" w:type="dxa"/>
            <w:gridSpan w:val="106"/>
            <w:tcBorders>
              <w:top w:val="nil"/>
            </w:tcBorders>
            <w:vAlign w:val="center"/>
          </w:tcPr>
          <w:p w14:paraId="0A57F365" w14:textId="77777777" w:rsidR="004315A1" w:rsidRPr="009B053A" w:rsidRDefault="004315A1" w:rsidP="004315A1">
            <w:pPr>
              <w:pStyle w:val="TAH"/>
              <w:rPr>
                <w:lang w:eastAsia="zh-TW"/>
              </w:rPr>
            </w:pPr>
            <w:r w:rsidRPr="009B053A">
              <w:t>Test Settings for DC_7A-8A_n3A Configuration – Note 3</w:t>
            </w:r>
          </w:p>
        </w:tc>
      </w:tr>
      <w:tr w:rsidR="004315A1" w:rsidRPr="009B053A" w14:paraId="5FC9D0E6" w14:textId="77777777" w:rsidTr="00C652FB">
        <w:trPr>
          <w:trHeight w:val="241"/>
        </w:trPr>
        <w:tc>
          <w:tcPr>
            <w:tcW w:w="403" w:type="dxa"/>
            <w:gridSpan w:val="4"/>
            <w:vMerge w:val="restart"/>
            <w:tcBorders>
              <w:top w:val="nil"/>
            </w:tcBorders>
          </w:tcPr>
          <w:p w14:paraId="0D1FC67B" w14:textId="77777777" w:rsidR="004315A1" w:rsidRPr="009B053A" w:rsidRDefault="004315A1" w:rsidP="004315A1">
            <w:pPr>
              <w:pStyle w:val="TAC"/>
            </w:pPr>
            <w:r w:rsidRPr="009B053A">
              <w:t>1</w:t>
            </w:r>
          </w:p>
        </w:tc>
        <w:tc>
          <w:tcPr>
            <w:tcW w:w="724" w:type="dxa"/>
            <w:gridSpan w:val="3"/>
            <w:vAlign w:val="center"/>
          </w:tcPr>
          <w:p w14:paraId="170E20F2"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1412A99A" w14:textId="77777777" w:rsidR="004315A1" w:rsidRPr="009B053A" w:rsidRDefault="004315A1" w:rsidP="004315A1">
            <w:pPr>
              <w:pStyle w:val="TAC"/>
              <w:rPr>
                <w:rFonts w:eastAsia="MS Mincho"/>
              </w:rPr>
            </w:pPr>
            <w:r w:rsidRPr="009B053A">
              <w:rPr>
                <w:rFonts w:eastAsia="MS Mincho"/>
              </w:rPr>
              <w:t>UL 2530 / DL 2650 MHz</w:t>
            </w:r>
          </w:p>
        </w:tc>
        <w:tc>
          <w:tcPr>
            <w:tcW w:w="1036" w:type="dxa"/>
            <w:gridSpan w:val="12"/>
            <w:vAlign w:val="center"/>
          </w:tcPr>
          <w:p w14:paraId="2B012993" w14:textId="77777777" w:rsidR="004315A1" w:rsidRPr="009B053A" w:rsidRDefault="004315A1" w:rsidP="004315A1">
            <w:pPr>
              <w:pStyle w:val="TAC"/>
              <w:rPr>
                <w:rFonts w:eastAsia="MS Mincho"/>
              </w:rPr>
            </w:pPr>
          </w:p>
        </w:tc>
        <w:tc>
          <w:tcPr>
            <w:tcW w:w="937" w:type="dxa"/>
            <w:gridSpan w:val="5"/>
            <w:vAlign w:val="center"/>
          </w:tcPr>
          <w:p w14:paraId="66A4C1D2" w14:textId="77777777" w:rsidR="004315A1" w:rsidRPr="009B053A" w:rsidRDefault="004315A1" w:rsidP="004315A1">
            <w:pPr>
              <w:pStyle w:val="TAC"/>
              <w:rPr>
                <w:lang w:eastAsia="zh-TW"/>
              </w:rPr>
            </w:pPr>
          </w:p>
        </w:tc>
        <w:tc>
          <w:tcPr>
            <w:tcW w:w="1301" w:type="dxa"/>
            <w:gridSpan w:val="12"/>
            <w:vAlign w:val="center"/>
          </w:tcPr>
          <w:p w14:paraId="59AC71D3" w14:textId="77777777" w:rsidR="004315A1" w:rsidRPr="009B053A" w:rsidRDefault="004315A1" w:rsidP="004315A1">
            <w:pPr>
              <w:pStyle w:val="TAC"/>
              <w:rPr>
                <w:rFonts w:eastAsia="MS Mincho"/>
              </w:rPr>
            </w:pPr>
            <w:r w:rsidRPr="009B053A">
              <w:rPr>
                <w:rFonts w:eastAsia="MS Mincho"/>
              </w:rPr>
              <w:t>8</w:t>
            </w:r>
          </w:p>
        </w:tc>
        <w:tc>
          <w:tcPr>
            <w:tcW w:w="1216" w:type="dxa"/>
            <w:gridSpan w:val="10"/>
            <w:vAlign w:val="center"/>
          </w:tcPr>
          <w:p w14:paraId="47979201" w14:textId="77777777" w:rsidR="004315A1" w:rsidRPr="009B053A" w:rsidRDefault="004315A1" w:rsidP="004315A1">
            <w:pPr>
              <w:pStyle w:val="TAC"/>
              <w:rPr>
                <w:rFonts w:eastAsia="MS Mincho"/>
              </w:rPr>
            </w:pPr>
            <w:r w:rsidRPr="009B053A">
              <w:rPr>
                <w:rFonts w:eastAsia="MS Mincho"/>
              </w:rPr>
              <w:t>DL 940  MHz</w:t>
            </w:r>
          </w:p>
        </w:tc>
        <w:tc>
          <w:tcPr>
            <w:tcW w:w="930" w:type="dxa"/>
            <w:gridSpan w:val="6"/>
            <w:vAlign w:val="center"/>
          </w:tcPr>
          <w:p w14:paraId="1CC90EDA" w14:textId="77777777" w:rsidR="004315A1" w:rsidRPr="009B053A" w:rsidRDefault="004315A1" w:rsidP="004315A1">
            <w:pPr>
              <w:pStyle w:val="TAC"/>
              <w:rPr>
                <w:rFonts w:eastAsia="MS Mincho"/>
              </w:rPr>
            </w:pPr>
          </w:p>
        </w:tc>
        <w:tc>
          <w:tcPr>
            <w:tcW w:w="1063" w:type="dxa"/>
            <w:gridSpan w:val="9"/>
            <w:vAlign w:val="center"/>
          </w:tcPr>
          <w:p w14:paraId="684B768B" w14:textId="77777777" w:rsidR="004315A1" w:rsidRPr="009B053A" w:rsidRDefault="004315A1" w:rsidP="004315A1">
            <w:pPr>
              <w:pStyle w:val="TAC"/>
              <w:rPr>
                <w:lang w:eastAsia="zh-TW"/>
              </w:rPr>
            </w:pPr>
          </w:p>
        </w:tc>
        <w:tc>
          <w:tcPr>
            <w:tcW w:w="997" w:type="dxa"/>
            <w:gridSpan w:val="9"/>
            <w:vAlign w:val="center"/>
          </w:tcPr>
          <w:p w14:paraId="320F98ED" w14:textId="77777777" w:rsidR="004315A1" w:rsidRPr="009B053A" w:rsidRDefault="004315A1" w:rsidP="004315A1">
            <w:pPr>
              <w:pStyle w:val="TAC"/>
            </w:pPr>
            <w:r w:rsidRPr="009B053A">
              <w:rPr>
                <w:rFonts w:eastAsia="MS Mincho"/>
              </w:rPr>
              <w:t>n3</w:t>
            </w:r>
          </w:p>
        </w:tc>
        <w:tc>
          <w:tcPr>
            <w:tcW w:w="1299" w:type="dxa"/>
            <w:gridSpan w:val="13"/>
            <w:vAlign w:val="center"/>
          </w:tcPr>
          <w:p w14:paraId="1B6A7B31" w14:textId="77777777" w:rsidR="004315A1" w:rsidRPr="009B053A" w:rsidRDefault="004315A1" w:rsidP="004315A1">
            <w:pPr>
              <w:pStyle w:val="TAC"/>
              <w:rPr>
                <w:lang w:eastAsia="zh-TW"/>
              </w:rPr>
            </w:pPr>
            <w:r w:rsidRPr="009B053A">
              <w:rPr>
                <w:rFonts w:eastAsia="MS Mincho"/>
              </w:rPr>
              <w:t>UL 1735 / DL 1830  MHz</w:t>
            </w:r>
          </w:p>
        </w:tc>
        <w:tc>
          <w:tcPr>
            <w:tcW w:w="960" w:type="dxa"/>
            <w:gridSpan w:val="10"/>
            <w:vAlign w:val="center"/>
          </w:tcPr>
          <w:p w14:paraId="5F04B807" w14:textId="77777777" w:rsidR="004315A1" w:rsidRPr="009B053A" w:rsidRDefault="004315A1" w:rsidP="004315A1">
            <w:pPr>
              <w:pStyle w:val="TAC"/>
              <w:rPr>
                <w:rFonts w:eastAsia="MS Mincho"/>
              </w:rPr>
            </w:pPr>
          </w:p>
        </w:tc>
        <w:tc>
          <w:tcPr>
            <w:tcW w:w="1109" w:type="dxa"/>
            <w:gridSpan w:val="5"/>
            <w:vAlign w:val="center"/>
          </w:tcPr>
          <w:p w14:paraId="5314CB58" w14:textId="77777777" w:rsidR="004315A1" w:rsidRPr="009B053A" w:rsidRDefault="004315A1" w:rsidP="004315A1">
            <w:pPr>
              <w:pStyle w:val="TAC"/>
              <w:rPr>
                <w:lang w:eastAsia="zh-TW"/>
              </w:rPr>
            </w:pPr>
          </w:p>
        </w:tc>
      </w:tr>
      <w:tr w:rsidR="004315A1" w:rsidRPr="009B053A" w14:paraId="1E89881A" w14:textId="77777777" w:rsidTr="00C652FB">
        <w:trPr>
          <w:trHeight w:val="241"/>
        </w:trPr>
        <w:tc>
          <w:tcPr>
            <w:tcW w:w="403" w:type="dxa"/>
            <w:gridSpan w:val="4"/>
            <w:vMerge/>
            <w:vAlign w:val="center"/>
          </w:tcPr>
          <w:p w14:paraId="5C5FF0E7" w14:textId="77777777" w:rsidR="004315A1" w:rsidRPr="009B053A" w:rsidRDefault="004315A1" w:rsidP="004315A1">
            <w:pPr>
              <w:pStyle w:val="TAC"/>
            </w:pPr>
          </w:p>
        </w:tc>
        <w:tc>
          <w:tcPr>
            <w:tcW w:w="724" w:type="dxa"/>
            <w:gridSpan w:val="3"/>
            <w:vAlign w:val="center"/>
          </w:tcPr>
          <w:p w14:paraId="67A9B697"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74CEB58A"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3917648C" w14:textId="77777777" w:rsidR="004315A1" w:rsidRPr="009B053A" w:rsidRDefault="004315A1" w:rsidP="004315A1">
            <w:pPr>
              <w:pStyle w:val="TAC"/>
              <w:rPr>
                <w:rFonts w:eastAsia="MS Mincho"/>
              </w:rPr>
            </w:pPr>
            <w:r w:rsidRPr="009B053A">
              <w:rPr>
                <w:rFonts w:eastAsia="MS Mincho"/>
              </w:rPr>
              <w:t>10 MHz</w:t>
            </w:r>
          </w:p>
        </w:tc>
        <w:tc>
          <w:tcPr>
            <w:tcW w:w="937" w:type="dxa"/>
            <w:gridSpan w:val="5"/>
            <w:vAlign w:val="center"/>
          </w:tcPr>
          <w:p w14:paraId="51791A9C"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2DFEC504" w14:textId="77777777" w:rsidR="004315A1" w:rsidRPr="009B053A" w:rsidRDefault="004315A1" w:rsidP="004315A1">
            <w:pPr>
              <w:pStyle w:val="TAC"/>
              <w:rPr>
                <w:rFonts w:eastAsia="MS Mincho"/>
              </w:rPr>
            </w:pPr>
            <w:r w:rsidRPr="009B053A">
              <w:rPr>
                <w:rFonts w:eastAsia="MS Mincho"/>
              </w:rPr>
              <w:t>N/A</w:t>
            </w:r>
          </w:p>
        </w:tc>
        <w:tc>
          <w:tcPr>
            <w:tcW w:w="1216" w:type="dxa"/>
            <w:gridSpan w:val="10"/>
            <w:vAlign w:val="center"/>
          </w:tcPr>
          <w:p w14:paraId="21D8E4F9"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18D4F8FB"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3D606477"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777B54AF" w14:textId="3DD51D1B"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516CC38C"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5496A301"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31F852B4" w14:textId="77777777" w:rsidR="004315A1" w:rsidRPr="009B053A" w:rsidRDefault="004315A1" w:rsidP="004315A1">
            <w:pPr>
              <w:pStyle w:val="TAC"/>
              <w:rPr>
                <w:lang w:eastAsia="zh-TW"/>
              </w:rPr>
            </w:pPr>
            <w:r w:rsidRPr="009B053A">
              <w:rPr>
                <w:lang w:eastAsia="zh-TW"/>
              </w:rPr>
              <w:t>All RBs / All RBs</w:t>
            </w:r>
          </w:p>
        </w:tc>
      </w:tr>
      <w:tr w:rsidR="004315A1" w:rsidRPr="009B053A" w14:paraId="28FCC344" w14:textId="77777777" w:rsidTr="00C652FB">
        <w:trPr>
          <w:trHeight w:val="241"/>
        </w:trPr>
        <w:tc>
          <w:tcPr>
            <w:tcW w:w="403" w:type="dxa"/>
            <w:gridSpan w:val="4"/>
            <w:vMerge w:val="restart"/>
            <w:tcBorders>
              <w:top w:val="nil"/>
            </w:tcBorders>
          </w:tcPr>
          <w:p w14:paraId="6569EA07" w14:textId="77777777" w:rsidR="004315A1" w:rsidRPr="009B053A" w:rsidRDefault="004315A1" w:rsidP="004315A1">
            <w:pPr>
              <w:pStyle w:val="TAC"/>
            </w:pPr>
            <w:r w:rsidRPr="009B053A">
              <w:t>2</w:t>
            </w:r>
          </w:p>
        </w:tc>
        <w:tc>
          <w:tcPr>
            <w:tcW w:w="724" w:type="dxa"/>
            <w:gridSpan w:val="3"/>
            <w:vAlign w:val="center"/>
          </w:tcPr>
          <w:p w14:paraId="2B440C93"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6CA32ACE" w14:textId="77777777" w:rsidR="004315A1" w:rsidRPr="009B053A" w:rsidRDefault="004315A1" w:rsidP="004315A1">
            <w:pPr>
              <w:pStyle w:val="TAC"/>
              <w:rPr>
                <w:rFonts w:eastAsia="MS Mincho"/>
              </w:rPr>
            </w:pPr>
            <w:r w:rsidRPr="009B053A">
              <w:rPr>
                <w:rFonts w:eastAsia="MS Mincho"/>
              </w:rPr>
              <w:t>DL 2670 MHz</w:t>
            </w:r>
          </w:p>
        </w:tc>
        <w:tc>
          <w:tcPr>
            <w:tcW w:w="1036" w:type="dxa"/>
            <w:gridSpan w:val="12"/>
            <w:vAlign w:val="center"/>
          </w:tcPr>
          <w:p w14:paraId="4AAE2502" w14:textId="77777777" w:rsidR="004315A1" w:rsidRPr="009B053A" w:rsidRDefault="004315A1" w:rsidP="004315A1">
            <w:pPr>
              <w:pStyle w:val="TAC"/>
              <w:rPr>
                <w:rFonts w:eastAsia="MS Mincho"/>
              </w:rPr>
            </w:pPr>
          </w:p>
        </w:tc>
        <w:tc>
          <w:tcPr>
            <w:tcW w:w="937" w:type="dxa"/>
            <w:gridSpan w:val="5"/>
            <w:vAlign w:val="center"/>
          </w:tcPr>
          <w:p w14:paraId="15CEA774" w14:textId="77777777" w:rsidR="004315A1" w:rsidRPr="009B053A" w:rsidRDefault="004315A1" w:rsidP="004315A1">
            <w:pPr>
              <w:pStyle w:val="TAC"/>
              <w:rPr>
                <w:lang w:eastAsia="zh-TW"/>
              </w:rPr>
            </w:pPr>
          </w:p>
        </w:tc>
        <w:tc>
          <w:tcPr>
            <w:tcW w:w="1301" w:type="dxa"/>
            <w:gridSpan w:val="12"/>
            <w:vAlign w:val="center"/>
          </w:tcPr>
          <w:p w14:paraId="33FACBEE" w14:textId="77777777" w:rsidR="004315A1" w:rsidRPr="009B053A" w:rsidRDefault="004315A1" w:rsidP="004315A1">
            <w:pPr>
              <w:pStyle w:val="TAC"/>
              <w:rPr>
                <w:rFonts w:eastAsia="MS Mincho"/>
              </w:rPr>
            </w:pPr>
            <w:r w:rsidRPr="009B053A">
              <w:rPr>
                <w:rFonts w:eastAsia="MS Mincho"/>
              </w:rPr>
              <w:t>8</w:t>
            </w:r>
          </w:p>
        </w:tc>
        <w:tc>
          <w:tcPr>
            <w:tcW w:w="1216" w:type="dxa"/>
            <w:gridSpan w:val="10"/>
            <w:vAlign w:val="center"/>
          </w:tcPr>
          <w:p w14:paraId="376E4B8B" w14:textId="77777777" w:rsidR="004315A1" w:rsidRPr="009B053A" w:rsidRDefault="004315A1" w:rsidP="004315A1">
            <w:pPr>
              <w:pStyle w:val="TAC"/>
              <w:rPr>
                <w:rFonts w:eastAsia="MS Mincho"/>
              </w:rPr>
            </w:pPr>
            <w:r w:rsidRPr="009B053A">
              <w:rPr>
                <w:rFonts w:eastAsia="MS Mincho"/>
              </w:rPr>
              <w:t>UL 890 / DL 935 MHz</w:t>
            </w:r>
          </w:p>
        </w:tc>
        <w:tc>
          <w:tcPr>
            <w:tcW w:w="930" w:type="dxa"/>
            <w:gridSpan w:val="6"/>
            <w:vAlign w:val="center"/>
          </w:tcPr>
          <w:p w14:paraId="1D54E46C" w14:textId="77777777" w:rsidR="004315A1" w:rsidRPr="009B053A" w:rsidRDefault="004315A1" w:rsidP="004315A1">
            <w:pPr>
              <w:pStyle w:val="TAC"/>
              <w:rPr>
                <w:rFonts w:eastAsia="MS Mincho"/>
              </w:rPr>
            </w:pPr>
          </w:p>
        </w:tc>
        <w:tc>
          <w:tcPr>
            <w:tcW w:w="1063" w:type="dxa"/>
            <w:gridSpan w:val="9"/>
            <w:vAlign w:val="center"/>
          </w:tcPr>
          <w:p w14:paraId="5CCBBD4D" w14:textId="77777777" w:rsidR="004315A1" w:rsidRPr="009B053A" w:rsidRDefault="004315A1" w:rsidP="004315A1">
            <w:pPr>
              <w:pStyle w:val="TAC"/>
              <w:rPr>
                <w:lang w:eastAsia="zh-TW"/>
              </w:rPr>
            </w:pPr>
          </w:p>
        </w:tc>
        <w:tc>
          <w:tcPr>
            <w:tcW w:w="997" w:type="dxa"/>
            <w:gridSpan w:val="9"/>
            <w:vAlign w:val="center"/>
          </w:tcPr>
          <w:p w14:paraId="0F2A2A69" w14:textId="77777777" w:rsidR="004315A1" w:rsidRPr="009B053A" w:rsidRDefault="004315A1" w:rsidP="004315A1">
            <w:pPr>
              <w:pStyle w:val="TAC"/>
            </w:pPr>
            <w:r w:rsidRPr="009B053A">
              <w:rPr>
                <w:rFonts w:eastAsia="MS Mincho"/>
              </w:rPr>
              <w:t>n3</w:t>
            </w:r>
          </w:p>
        </w:tc>
        <w:tc>
          <w:tcPr>
            <w:tcW w:w="1299" w:type="dxa"/>
            <w:gridSpan w:val="13"/>
            <w:vAlign w:val="center"/>
          </w:tcPr>
          <w:p w14:paraId="5FA9C626" w14:textId="77777777" w:rsidR="004315A1" w:rsidRPr="009B053A" w:rsidRDefault="004315A1" w:rsidP="004315A1">
            <w:pPr>
              <w:pStyle w:val="TAC"/>
              <w:rPr>
                <w:lang w:eastAsia="zh-TW"/>
              </w:rPr>
            </w:pPr>
            <w:r w:rsidRPr="009B053A">
              <w:rPr>
                <w:rFonts w:eastAsia="MS Mincho"/>
              </w:rPr>
              <w:t>UL 1780 / DL 1875  MHz</w:t>
            </w:r>
          </w:p>
        </w:tc>
        <w:tc>
          <w:tcPr>
            <w:tcW w:w="960" w:type="dxa"/>
            <w:gridSpan w:val="10"/>
            <w:vAlign w:val="center"/>
          </w:tcPr>
          <w:p w14:paraId="0F238F00" w14:textId="77777777" w:rsidR="004315A1" w:rsidRPr="009B053A" w:rsidRDefault="004315A1" w:rsidP="004315A1">
            <w:pPr>
              <w:pStyle w:val="TAC"/>
              <w:rPr>
                <w:rFonts w:eastAsia="MS Mincho"/>
              </w:rPr>
            </w:pPr>
          </w:p>
        </w:tc>
        <w:tc>
          <w:tcPr>
            <w:tcW w:w="1109" w:type="dxa"/>
            <w:gridSpan w:val="5"/>
            <w:vAlign w:val="center"/>
          </w:tcPr>
          <w:p w14:paraId="6231BBC1" w14:textId="77777777" w:rsidR="004315A1" w:rsidRPr="009B053A" w:rsidRDefault="004315A1" w:rsidP="004315A1">
            <w:pPr>
              <w:pStyle w:val="TAC"/>
              <w:rPr>
                <w:lang w:eastAsia="zh-TW"/>
              </w:rPr>
            </w:pPr>
          </w:p>
        </w:tc>
      </w:tr>
      <w:tr w:rsidR="004315A1" w:rsidRPr="009B053A" w14:paraId="4BCC0D33" w14:textId="77777777" w:rsidTr="00C652FB">
        <w:trPr>
          <w:trHeight w:val="241"/>
        </w:trPr>
        <w:tc>
          <w:tcPr>
            <w:tcW w:w="403" w:type="dxa"/>
            <w:gridSpan w:val="4"/>
            <w:vMerge/>
            <w:vAlign w:val="center"/>
          </w:tcPr>
          <w:p w14:paraId="03DBCD9D" w14:textId="77777777" w:rsidR="004315A1" w:rsidRPr="009B053A" w:rsidRDefault="004315A1" w:rsidP="004315A1">
            <w:pPr>
              <w:pStyle w:val="TAC"/>
            </w:pPr>
          </w:p>
        </w:tc>
        <w:tc>
          <w:tcPr>
            <w:tcW w:w="724" w:type="dxa"/>
            <w:gridSpan w:val="3"/>
            <w:vAlign w:val="center"/>
          </w:tcPr>
          <w:p w14:paraId="226BC592" w14:textId="77777777" w:rsidR="004315A1" w:rsidRPr="009B053A" w:rsidRDefault="004315A1" w:rsidP="004315A1">
            <w:pPr>
              <w:pStyle w:val="TAC"/>
              <w:rPr>
                <w:rFonts w:eastAsia="MS Mincho"/>
              </w:rPr>
            </w:pPr>
            <w:r w:rsidRPr="009B053A">
              <w:rPr>
                <w:rFonts w:eastAsia="MS Mincho"/>
              </w:rPr>
              <w:t>N/A</w:t>
            </w:r>
          </w:p>
        </w:tc>
        <w:tc>
          <w:tcPr>
            <w:tcW w:w="1121" w:type="dxa"/>
            <w:gridSpan w:val="8"/>
            <w:vAlign w:val="center"/>
          </w:tcPr>
          <w:p w14:paraId="1B873B19"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2DF2E561" w14:textId="77777777" w:rsidR="004315A1" w:rsidRPr="009B053A" w:rsidRDefault="004315A1" w:rsidP="004315A1">
            <w:pPr>
              <w:pStyle w:val="TAC"/>
              <w:rPr>
                <w:rFonts w:eastAsia="MS Mincho"/>
              </w:rPr>
            </w:pPr>
            <w:r w:rsidRPr="009B053A">
              <w:rPr>
                <w:rFonts w:eastAsia="MS Mincho"/>
              </w:rPr>
              <w:t>10 MHz</w:t>
            </w:r>
          </w:p>
        </w:tc>
        <w:tc>
          <w:tcPr>
            <w:tcW w:w="937" w:type="dxa"/>
            <w:gridSpan w:val="5"/>
            <w:vAlign w:val="center"/>
          </w:tcPr>
          <w:p w14:paraId="5A569606"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46C65193" w14:textId="77777777" w:rsidR="004315A1" w:rsidRPr="009B053A" w:rsidRDefault="004315A1" w:rsidP="004315A1">
            <w:pPr>
              <w:pStyle w:val="TAC"/>
              <w:rPr>
                <w:rFonts w:eastAsia="MS Mincho"/>
              </w:rPr>
            </w:pPr>
            <w:r w:rsidRPr="009B053A">
              <w:rPr>
                <w:rFonts w:eastAsia="MS Mincho"/>
              </w:rPr>
              <w:t>QPSK</w:t>
            </w:r>
          </w:p>
        </w:tc>
        <w:tc>
          <w:tcPr>
            <w:tcW w:w="1216" w:type="dxa"/>
            <w:gridSpan w:val="10"/>
            <w:vAlign w:val="center"/>
          </w:tcPr>
          <w:p w14:paraId="413455BC"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0FC9E544"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4F6D1E9F"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35174237" w14:textId="16AB1598"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58540F0C"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2BD21BBF"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367F46CE" w14:textId="77777777" w:rsidR="004315A1" w:rsidRPr="009B053A" w:rsidRDefault="004315A1" w:rsidP="004315A1">
            <w:pPr>
              <w:pStyle w:val="TAC"/>
              <w:rPr>
                <w:lang w:eastAsia="zh-TW"/>
              </w:rPr>
            </w:pPr>
            <w:r w:rsidRPr="009B053A">
              <w:rPr>
                <w:lang w:eastAsia="zh-TW"/>
              </w:rPr>
              <w:t>All RBs / All RBs</w:t>
            </w:r>
          </w:p>
        </w:tc>
      </w:tr>
      <w:tr w:rsidR="004315A1" w:rsidRPr="009B053A" w14:paraId="45B11F8F" w14:textId="77777777" w:rsidTr="00A74A4A">
        <w:trPr>
          <w:trHeight w:val="344"/>
        </w:trPr>
        <w:tc>
          <w:tcPr>
            <w:tcW w:w="13096" w:type="dxa"/>
            <w:gridSpan w:val="106"/>
            <w:tcBorders>
              <w:top w:val="nil"/>
            </w:tcBorders>
            <w:vAlign w:val="center"/>
          </w:tcPr>
          <w:p w14:paraId="273F6276" w14:textId="77777777" w:rsidR="004315A1" w:rsidRPr="009B053A" w:rsidRDefault="004315A1" w:rsidP="004315A1">
            <w:pPr>
              <w:pStyle w:val="TAH"/>
              <w:rPr>
                <w:lang w:eastAsia="zh-TW"/>
              </w:rPr>
            </w:pPr>
            <w:r w:rsidRPr="009B053A">
              <w:t>Test Settings for DC_7A-20A_n1A Configuration – Note 3</w:t>
            </w:r>
          </w:p>
        </w:tc>
      </w:tr>
      <w:tr w:rsidR="004315A1" w:rsidRPr="009B053A" w14:paraId="5BC655FF" w14:textId="77777777" w:rsidTr="00C652FB">
        <w:trPr>
          <w:trHeight w:val="241"/>
        </w:trPr>
        <w:tc>
          <w:tcPr>
            <w:tcW w:w="403" w:type="dxa"/>
            <w:gridSpan w:val="4"/>
            <w:vMerge w:val="restart"/>
            <w:vAlign w:val="center"/>
          </w:tcPr>
          <w:p w14:paraId="371490DC" w14:textId="77777777" w:rsidR="004315A1" w:rsidRPr="009B053A" w:rsidRDefault="004315A1" w:rsidP="004315A1">
            <w:pPr>
              <w:pStyle w:val="TAC"/>
            </w:pPr>
            <w:r w:rsidRPr="009B053A">
              <w:t>1</w:t>
            </w:r>
          </w:p>
        </w:tc>
        <w:tc>
          <w:tcPr>
            <w:tcW w:w="724" w:type="dxa"/>
            <w:gridSpan w:val="3"/>
            <w:vAlign w:val="center"/>
          </w:tcPr>
          <w:p w14:paraId="2B060E95"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226A289F" w14:textId="2FB23A56" w:rsidR="004315A1" w:rsidRPr="009B053A" w:rsidRDefault="004315A1" w:rsidP="004315A1">
            <w:pPr>
              <w:pStyle w:val="TAC"/>
              <w:rPr>
                <w:lang w:eastAsia="zh-TW"/>
              </w:rPr>
            </w:pPr>
            <w:r w:rsidRPr="009B053A">
              <w:rPr>
                <w:rFonts w:eastAsia="MS Mincho"/>
              </w:rPr>
              <w:t>UL 2510 / DL 2630 MHz</w:t>
            </w:r>
          </w:p>
        </w:tc>
        <w:tc>
          <w:tcPr>
            <w:tcW w:w="1036" w:type="dxa"/>
            <w:gridSpan w:val="12"/>
            <w:vAlign w:val="center"/>
          </w:tcPr>
          <w:p w14:paraId="5DA521F8" w14:textId="77777777" w:rsidR="004315A1" w:rsidRPr="009B053A" w:rsidRDefault="004315A1" w:rsidP="004315A1">
            <w:pPr>
              <w:pStyle w:val="TAC"/>
            </w:pPr>
          </w:p>
        </w:tc>
        <w:tc>
          <w:tcPr>
            <w:tcW w:w="937" w:type="dxa"/>
            <w:gridSpan w:val="5"/>
            <w:vAlign w:val="center"/>
          </w:tcPr>
          <w:p w14:paraId="23150881" w14:textId="77777777" w:rsidR="004315A1" w:rsidRPr="009B053A" w:rsidRDefault="004315A1" w:rsidP="004315A1">
            <w:pPr>
              <w:pStyle w:val="TAC"/>
              <w:rPr>
                <w:lang w:eastAsia="zh-TW"/>
              </w:rPr>
            </w:pPr>
          </w:p>
        </w:tc>
        <w:tc>
          <w:tcPr>
            <w:tcW w:w="1301" w:type="dxa"/>
            <w:gridSpan w:val="12"/>
            <w:vAlign w:val="center"/>
          </w:tcPr>
          <w:p w14:paraId="78F3F56E"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421B827C" w14:textId="77777777" w:rsidR="004315A1" w:rsidRPr="009B053A" w:rsidRDefault="004315A1" w:rsidP="004315A1">
            <w:pPr>
              <w:pStyle w:val="TAC"/>
              <w:rPr>
                <w:lang w:eastAsia="zh-TW"/>
              </w:rPr>
            </w:pPr>
            <w:r w:rsidRPr="009B053A">
              <w:rPr>
                <w:rFonts w:eastAsia="MS Mincho"/>
              </w:rPr>
              <w:t>800 MHz</w:t>
            </w:r>
          </w:p>
        </w:tc>
        <w:tc>
          <w:tcPr>
            <w:tcW w:w="930" w:type="dxa"/>
            <w:gridSpan w:val="6"/>
            <w:vAlign w:val="center"/>
          </w:tcPr>
          <w:p w14:paraId="34699CE6" w14:textId="77777777" w:rsidR="004315A1" w:rsidRPr="009B053A" w:rsidRDefault="004315A1" w:rsidP="004315A1">
            <w:pPr>
              <w:pStyle w:val="TAC"/>
              <w:rPr>
                <w:lang w:eastAsia="zh-TW"/>
              </w:rPr>
            </w:pPr>
          </w:p>
        </w:tc>
        <w:tc>
          <w:tcPr>
            <w:tcW w:w="1063" w:type="dxa"/>
            <w:gridSpan w:val="9"/>
            <w:vAlign w:val="center"/>
          </w:tcPr>
          <w:p w14:paraId="52B4F2D4" w14:textId="77777777" w:rsidR="004315A1" w:rsidRPr="009B053A" w:rsidRDefault="004315A1" w:rsidP="004315A1">
            <w:pPr>
              <w:pStyle w:val="TAC"/>
              <w:rPr>
                <w:lang w:eastAsia="zh-TW"/>
              </w:rPr>
            </w:pPr>
          </w:p>
        </w:tc>
        <w:tc>
          <w:tcPr>
            <w:tcW w:w="997" w:type="dxa"/>
            <w:gridSpan w:val="9"/>
            <w:vAlign w:val="center"/>
          </w:tcPr>
          <w:p w14:paraId="02D48F9A" w14:textId="77777777" w:rsidR="004315A1" w:rsidRPr="009B053A" w:rsidRDefault="004315A1" w:rsidP="004315A1">
            <w:pPr>
              <w:pStyle w:val="TAC"/>
              <w:rPr>
                <w:lang w:eastAsia="zh-TW"/>
              </w:rPr>
            </w:pPr>
            <w:r w:rsidRPr="009B053A">
              <w:rPr>
                <w:rFonts w:eastAsia="MS Mincho"/>
                <w:lang w:eastAsia="en-US"/>
              </w:rPr>
              <w:t>n1</w:t>
            </w:r>
          </w:p>
        </w:tc>
        <w:tc>
          <w:tcPr>
            <w:tcW w:w="1299" w:type="dxa"/>
            <w:gridSpan w:val="13"/>
            <w:vAlign w:val="center"/>
          </w:tcPr>
          <w:p w14:paraId="2F95BF98" w14:textId="3C93BBF7" w:rsidR="004315A1" w:rsidRPr="009B053A" w:rsidRDefault="004315A1" w:rsidP="004315A1">
            <w:pPr>
              <w:pStyle w:val="TAC"/>
              <w:rPr>
                <w:lang w:eastAsia="zh-TW"/>
              </w:rPr>
            </w:pPr>
            <w:r w:rsidRPr="009B053A">
              <w:rPr>
                <w:rFonts w:eastAsia="MS Mincho"/>
              </w:rPr>
              <w:t xml:space="preserve">UL 1940 / DL </w:t>
            </w:r>
            <w:r w:rsidRPr="009B053A">
              <w:rPr>
                <w:rFonts w:eastAsia="MS Mincho"/>
                <w:lang w:eastAsia="en-US"/>
              </w:rPr>
              <w:t>2130 MHz</w:t>
            </w:r>
          </w:p>
        </w:tc>
        <w:tc>
          <w:tcPr>
            <w:tcW w:w="960" w:type="dxa"/>
            <w:gridSpan w:val="10"/>
            <w:vAlign w:val="center"/>
          </w:tcPr>
          <w:p w14:paraId="1EE3E9FD" w14:textId="77777777" w:rsidR="004315A1" w:rsidRPr="009B053A" w:rsidRDefault="004315A1" w:rsidP="004315A1">
            <w:pPr>
              <w:pStyle w:val="TAC"/>
              <w:rPr>
                <w:lang w:eastAsia="zh-TW"/>
              </w:rPr>
            </w:pPr>
          </w:p>
        </w:tc>
        <w:tc>
          <w:tcPr>
            <w:tcW w:w="1109" w:type="dxa"/>
            <w:gridSpan w:val="5"/>
            <w:vAlign w:val="center"/>
          </w:tcPr>
          <w:p w14:paraId="28944922" w14:textId="77777777" w:rsidR="004315A1" w:rsidRPr="009B053A" w:rsidRDefault="004315A1" w:rsidP="004315A1">
            <w:pPr>
              <w:pStyle w:val="TAC"/>
              <w:rPr>
                <w:lang w:eastAsia="zh-TW"/>
              </w:rPr>
            </w:pPr>
          </w:p>
        </w:tc>
      </w:tr>
      <w:tr w:rsidR="004315A1" w:rsidRPr="009B053A" w14:paraId="4D0191A7" w14:textId="77777777" w:rsidTr="00C652FB">
        <w:trPr>
          <w:trHeight w:val="241"/>
        </w:trPr>
        <w:tc>
          <w:tcPr>
            <w:tcW w:w="403" w:type="dxa"/>
            <w:gridSpan w:val="4"/>
            <w:vMerge/>
            <w:vAlign w:val="center"/>
          </w:tcPr>
          <w:p w14:paraId="62DDFDC3" w14:textId="77777777" w:rsidR="004315A1" w:rsidRPr="009B053A" w:rsidRDefault="004315A1" w:rsidP="004315A1">
            <w:pPr>
              <w:pStyle w:val="TAC"/>
            </w:pPr>
          </w:p>
        </w:tc>
        <w:tc>
          <w:tcPr>
            <w:tcW w:w="724" w:type="dxa"/>
            <w:gridSpan w:val="3"/>
            <w:vAlign w:val="center"/>
          </w:tcPr>
          <w:p w14:paraId="795D11C8"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02800DBC"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059BA451" w14:textId="77777777" w:rsidR="004315A1" w:rsidRPr="009B053A" w:rsidRDefault="004315A1" w:rsidP="004315A1">
            <w:pPr>
              <w:pStyle w:val="TAC"/>
            </w:pPr>
            <w:r w:rsidRPr="009B053A">
              <w:rPr>
                <w:rFonts w:eastAsia="MS Mincho"/>
              </w:rPr>
              <w:t>10 MHz</w:t>
            </w:r>
          </w:p>
        </w:tc>
        <w:tc>
          <w:tcPr>
            <w:tcW w:w="937" w:type="dxa"/>
            <w:gridSpan w:val="5"/>
            <w:vAlign w:val="center"/>
          </w:tcPr>
          <w:p w14:paraId="3EFB61B0" w14:textId="77777777" w:rsidR="004315A1" w:rsidRPr="009B053A" w:rsidRDefault="004315A1" w:rsidP="004315A1">
            <w:pPr>
              <w:pStyle w:val="TAC"/>
              <w:rPr>
                <w:lang w:eastAsia="zh-TW"/>
              </w:rPr>
            </w:pPr>
            <w:r w:rsidRPr="009B053A">
              <w:rPr>
                <w:rFonts w:eastAsia="MS Mincho"/>
              </w:rPr>
              <w:t>All RBs / 0</w:t>
            </w:r>
          </w:p>
        </w:tc>
        <w:tc>
          <w:tcPr>
            <w:tcW w:w="1301" w:type="dxa"/>
            <w:gridSpan w:val="12"/>
            <w:vAlign w:val="center"/>
          </w:tcPr>
          <w:p w14:paraId="4CDF787D"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341E42FB"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07FC5C6C" w14:textId="77777777" w:rsidR="004315A1" w:rsidRPr="009B053A" w:rsidRDefault="004315A1" w:rsidP="004315A1">
            <w:pPr>
              <w:pStyle w:val="TAC"/>
              <w:rPr>
                <w:lang w:eastAsia="zh-TW"/>
              </w:rPr>
            </w:pPr>
            <w:r w:rsidRPr="009B053A">
              <w:rPr>
                <w:rFonts w:eastAsia="MS Mincho"/>
              </w:rPr>
              <w:t>10 MHz</w:t>
            </w:r>
          </w:p>
        </w:tc>
        <w:tc>
          <w:tcPr>
            <w:tcW w:w="1063" w:type="dxa"/>
            <w:gridSpan w:val="9"/>
            <w:vAlign w:val="center"/>
          </w:tcPr>
          <w:p w14:paraId="7772486A"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7650F8A6" w14:textId="030C3876"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1B5FF91C" w14:textId="77777777" w:rsidR="004315A1" w:rsidRPr="009B053A" w:rsidRDefault="004315A1" w:rsidP="004315A1">
            <w:pPr>
              <w:pStyle w:val="TAC"/>
              <w:rPr>
                <w:lang w:eastAsia="zh-TW"/>
              </w:rPr>
            </w:pPr>
            <w:r w:rsidRPr="009B053A">
              <w:rPr>
                <w:rFonts w:eastAsia="MS Mincho"/>
                <w:lang w:eastAsia="en-US"/>
              </w:rPr>
              <w:t>CP-OFDM QPSK</w:t>
            </w:r>
          </w:p>
        </w:tc>
        <w:tc>
          <w:tcPr>
            <w:tcW w:w="960" w:type="dxa"/>
            <w:gridSpan w:val="10"/>
            <w:vAlign w:val="center"/>
          </w:tcPr>
          <w:p w14:paraId="4BE463F0"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13DAD3F1" w14:textId="77777777" w:rsidR="004315A1" w:rsidRPr="009B053A" w:rsidRDefault="004315A1" w:rsidP="004315A1">
            <w:pPr>
              <w:pStyle w:val="TAC"/>
              <w:rPr>
                <w:lang w:eastAsia="zh-TW"/>
              </w:rPr>
            </w:pPr>
            <w:r w:rsidRPr="009B053A">
              <w:rPr>
                <w:rFonts w:eastAsia="MS Mincho"/>
                <w:lang w:eastAsia="en-US"/>
              </w:rPr>
              <w:t>All RBs / All RBs</w:t>
            </w:r>
          </w:p>
        </w:tc>
      </w:tr>
      <w:tr w:rsidR="004315A1" w:rsidRPr="009B053A" w14:paraId="63E36BFA" w14:textId="77777777" w:rsidTr="00A74A4A">
        <w:trPr>
          <w:trHeight w:val="344"/>
        </w:trPr>
        <w:tc>
          <w:tcPr>
            <w:tcW w:w="13096" w:type="dxa"/>
            <w:gridSpan w:val="106"/>
            <w:tcBorders>
              <w:top w:val="nil"/>
            </w:tcBorders>
            <w:vAlign w:val="center"/>
          </w:tcPr>
          <w:p w14:paraId="503D89FC" w14:textId="77777777" w:rsidR="004315A1" w:rsidRPr="009B053A" w:rsidRDefault="004315A1" w:rsidP="004315A1">
            <w:pPr>
              <w:pStyle w:val="TAH"/>
              <w:rPr>
                <w:lang w:eastAsia="zh-TW"/>
              </w:rPr>
            </w:pPr>
            <w:r w:rsidRPr="009B053A">
              <w:t xml:space="preserve">Test Settings for DC_7A-20A_n3A Configuration – Note 3 </w:t>
            </w:r>
          </w:p>
        </w:tc>
      </w:tr>
      <w:tr w:rsidR="004315A1" w:rsidRPr="009B053A" w14:paraId="549BEB8C" w14:textId="77777777" w:rsidTr="00C652FB">
        <w:trPr>
          <w:trHeight w:val="241"/>
        </w:trPr>
        <w:tc>
          <w:tcPr>
            <w:tcW w:w="403" w:type="dxa"/>
            <w:gridSpan w:val="4"/>
            <w:tcBorders>
              <w:bottom w:val="nil"/>
            </w:tcBorders>
            <w:vAlign w:val="center"/>
          </w:tcPr>
          <w:p w14:paraId="26B23116" w14:textId="77777777" w:rsidR="004315A1" w:rsidRPr="009B053A" w:rsidRDefault="004315A1" w:rsidP="004315A1">
            <w:pPr>
              <w:pStyle w:val="TAC"/>
            </w:pPr>
            <w:r w:rsidRPr="009B053A">
              <w:t>1</w:t>
            </w:r>
          </w:p>
        </w:tc>
        <w:tc>
          <w:tcPr>
            <w:tcW w:w="724" w:type="dxa"/>
            <w:gridSpan w:val="3"/>
            <w:vAlign w:val="center"/>
          </w:tcPr>
          <w:p w14:paraId="1D11D59D"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503C997D" w14:textId="7BC296C4" w:rsidR="004315A1" w:rsidRPr="009B053A" w:rsidRDefault="004315A1" w:rsidP="004315A1">
            <w:pPr>
              <w:pStyle w:val="TAC"/>
              <w:rPr>
                <w:lang w:eastAsia="zh-TW"/>
              </w:rPr>
            </w:pPr>
            <w:r w:rsidRPr="009B053A">
              <w:rPr>
                <w:rFonts w:eastAsia="MS Mincho"/>
              </w:rPr>
              <w:t>UL 2543 / DL 2663 MHz</w:t>
            </w:r>
          </w:p>
        </w:tc>
        <w:tc>
          <w:tcPr>
            <w:tcW w:w="1036" w:type="dxa"/>
            <w:gridSpan w:val="12"/>
            <w:vAlign w:val="center"/>
          </w:tcPr>
          <w:p w14:paraId="3FD925C1" w14:textId="77777777" w:rsidR="004315A1" w:rsidRPr="009B053A" w:rsidRDefault="004315A1" w:rsidP="004315A1">
            <w:pPr>
              <w:pStyle w:val="TAC"/>
            </w:pPr>
          </w:p>
        </w:tc>
        <w:tc>
          <w:tcPr>
            <w:tcW w:w="937" w:type="dxa"/>
            <w:gridSpan w:val="5"/>
            <w:vAlign w:val="center"/>
          </w:tcPr>
          <w:p w14:paraId="088A32AF" w14:textId="77777777" w:rsidR="004315A1" w:rsidRPr="009B053A" w:rsidRDefault="004315A1" w:rsidP="004315A1">
            <w:pPr>
              <w:pStyle w:val="TAC"/>
              <w:rPr>
                <w:lang w:eastAsia="zh-TW"/>
              </w:rPr>
            </w:pPr>
          </w:p>
        </w:tc>
        <w:tc>
          <w:tcPr>
            <w:tcW w:w="1301" w:type="dxa"/>
            <w:gridSpan w:val="12"/>
            <w:vAlign w:val="center"/>
          </w:tcPr>
          <w:p w14:paraId="38C727AF"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4B4A42AF" w14:textId="77777777" w:rsidR="004315A1" w:rsidRPr="009B053A" w:rsidRDefault="004315A1" w:rsidP="004315A1">
            <w:pPr>
              <w:pStyle w:val="TAC"/>
              <w:rPr>
                <w:lang w:eastAsia="zh-TW"/>
              </w:rPr>
            </w:pPr>
            <w:r w:rsidRPr="009B053A">
              <w:rPr>
                <w:rFonts w:eastAsia="MS Mincho"/>
              </w:rPr>
              <w:t>DL 806 MHz</w:t>
            </w:r>
          </w:p>
        </w:tc>
        <w:tc>
          <w:tcPr>
            <w:tcW w:w="930" w:type="dxa"/>
            <w:gridSpan w:val="6"/>
            <w:vAlign w:val="center"/>
          </w:tcPr>
          <w:p w14:paraId="7AED12CE" w14:textId="77777777" w:rsidR="004315A1" w:rsidRPr="009B053A" w:rsidRDefault="004315A1" w:rsidP="004315A1">
            <w:pPr>
              <w:pStyle w:val="TAC"/>
              <w:rPr>
                <w:lang w:eastAsia="zh-TW"/>
              </w:rPr>
            </w:pPr>
          </w:p>
        </w:tc>
        <w:tc>
          <w:tcPr>
            <w:tcW w:w="1063" w:type="dxa"/>
            <w:gridSpan w:val="9"/>
            <w:vAlign w:val="center"/>
          </w:tcPr>
          <w:p w14:paraId="73F763DE" w14:textId="77777777" w:rsidR="004315A1" w:rsidRPr="009B053A" w:rsidRDefault="004315A1" w:rsidP="004315A1">
            <w:pPr>
              <w:pStyle w:val="TAC"/>
              <w:rPr>
                <w:lang w:eastAsia="zh-TW"/>
              </w:rPr>
            </w:pPr>
          </w:p>
        </w:tc>
        <w:tc>
          <w:tcPr>
            <w:tcW w:w="997" w:type="dxa"/>
            <w:gridSpan w:val="9"/>
            <w:vAlign w:val="center"/>
          </w:tcPr>
          <w:p w14:paraId="74BF1F60" w14:textId="77777777" w:rsidR="004315A1" w:rsidRPr="009B053A" w:rsidRDefault="004315A1" w:rsidP="004315A1">
            <w:pPr>
              <w:pStyle w:val="TAC"/>
              <w:rPr>
                <w:lang w:eastAsia="zh-TW"/>
              </w:rPr>
            </w:pPr>
            <w:r w:rsidRPr="009B053A">
              <w:rPr>
                <w:lang w:eastAsia="zh-TW"/>
              </w:rPr>
              <w:t>n3</w:t>
            </w:r>
          </w:p>
        </w:tc>
        <w:tc>
          <w:tcPr>
            <w:tcW w:w="1299" w:type="dxa"/>
            <w:gridSpan w:val="13"/>
            <w:vAlign w:val="center"/>
          </w:tcPr>
          <w:p w14:paraId="63239D16" w14:textId="362E829C" w:rsidR="004315A1" w:rsidRPr="009B053A" w:rsidRDefault="004315A1" w:rsidP="004315A1">
            <w:pPr>
              <w:pStyle w:val="TAC"/>
              <w:rPr>
                <w:lang w:eastAsia="zh-TW"/>
              </w:rPr>
            </w:pPr>
            <w:r w:rsidRPr="009B053A">
              <w:rPr>
                <w:rFonts w:eastAsia="MS Mincho"/>
              </w:rPr>
              <w:t>UL 1737 / DL 1832 MHz</w:t>
            </w:r>
          </w:p>
        </w:tc>
        <w:tc>
          <w:tcPr>
            <w:tcW w:w="960" w:type="dxa"/>
            <w:gridSpan w:val="10"/>
            <w:vAlign w:val="center"/>
          </w:tcPr>
          <w:p w14:paraId="684E2E88" w14:textId="77777777" w:rsidR="004315A1" w:rsidRPr="009B053A" w:rsidRDefault="004315A1" w:rsidP="004315A1">
            <w:pPr>
              <w:pStyle w:val="TAC"/>
              <w:rPr>
                <w:lang w:eastAsia="zh-TW"/>
              </w:rPr>
            </w:pPr>
          </w:p>
        </w:tc>
        <w:tc>
          <w:tcPr>
            <w:tcW w:w="1109" w:type="dxa"/>
            <w:gridSpan w:val="5"/>
            <w:vAlign w:val="center"/>
          </w:tcPr>
          <w:p w14:paraId="1A5BF392" w14:textId="77777777" w:rsidR="004315A1" w:rsidRPr="009B053A" w:rsidRDefault="004315A1" w:rsidP="004315A1">
            <w:pPr>
              <w:pStyle w:val="TAC"/>
              <w:rPr>
                <w:lang w:eastAsia="zh-TW"/>
              </w:rPr>
            </w:pPr>
          </w:p>
        </w:tc>
      </w:tr>
      <w:tr w:rsidR="004315A1" w:rsidRPr="009B053A" w14:paraId="2AF67AE8" w14:textId="77777777" w:rsidTr="00C652FB">
        <w:trPr>
          <w:trHeight w:val="241"/>
        </w:trPr>
        <w:tc>
          <w:tcPr>
            <w:tcW w:w="403" w:type="dxa"/>
            <w:gridSpan w:val="4"/>
            <w:tcBorders>
              <w:top w:val="nil"/>
            </w:tcBorders>
            <w:vAlign w:val="center"/>
          </w:tcPr>
          <w:p w14:paraId="7CA84CF2" w14:textId="77777777" w:rsidR="004315A1" w:rsidRPr="009B053A" w:rsidRDefault="004315A1" w:rsidP="004315A1">
            <w:pPr>
              <w:pStyle w:val="TAC"/>
            </w:pPr>
          </w:p>
        </w:tc>
        <w:tc>
          <w:tcPr>
            <w:tcW w:w="724" w:type="dxa"/>
            <w:gridSpan w:val="3"/>
            <w:vAlign w:val="center"/>
          </w:tcPr>
          <w:p w14:paraId="5F9CE01D"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204EB0A6"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05DB8A4E" w14:textId="77777777" w:rsidR="004315A1" w:rsidRPr="009B053A" w:rsidRDefault="004315A1" w:rsidP="004315A1">
            <w:pPr>
              <w:pStyle w:val="TAC"/>
            </w:pPr>
            <w:r w:rsidRPr="009B053A">
              <w:rPr>
                <w:rFonts w:eastAsia="MS Mincho"/>
              </w:rPr>
              <w:t>10 MHz</w:t>
            </w:r>
          </w:p>
        </w:tc>
        <w:tc>
          <w:tcPr>
            <w:tcW w:w="937" w:type="dxa"/>
            <w:gridSpan w:val="5"/>
            <w:vAlign w:val="center"/>
          </w:tcPr>
          <w:p w14:paraId="52557613"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39FA965"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0F325026"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18398E16" w14:textId="77777777" w:rsidR="004315A1" w:rsidRPr="009B053A" w:rsidRDefault="004315A1" w:rsidP="004315A1">
            <w:pPr>
              <w:pStyle w:val="TAC"/>
              <w:rPr>
                <w:lang w:eastAsia="zh-TW"/>
              </w:rPr>
            </w:pPr>
            <w:r w:rsidRPr="009B053A">
              <w:rPr>
                <w:rFonts w:eastAsia="MS Mincho"/>
              </w:rPr>
              <w:t>10 MHz</w:t>
            </w:r>
          </w:p>
        </w:tc>
        <w:tc>
          <w:tcPr>
            <w:tcW w:w="1063" w:type="dxa"/>
            <w:gridSpan w:val="9"/>
            <w:vAlign w:val="center"/>
          </w:tcPr>
          <w:p w14:paraId="730C9205"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444AB437" w14:textId="367D37E3"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0F0792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24637D9E"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17D6EAB2" w14:textId="77777777" w:rsidR="004315A1" w:rsidRPr="009B053A" w:rsidRDefault="004315A1" w:rsidP="004315A1">
            <w:pPr>
              <w:pStyle w:val="TAC"/>
              <w:rPr>
                <w:lang w:eastAsia="zh-TW"/>
              </w:rPr>
            </w:pPr>
            <w:r w:rsidRPr="009B053A">
              <w:rPr>
                <w:lang w:eastAsia="zh-TW"/>
              </w:rPr>
              <w:t>All RBs / All RBs</w:t>
            </w:r>
          </w:p>
        </w:tc>
      </w:tr>
      <w:tr w:rsidR="004315A1" w:rsidRPr="009B053A" w14:paraId="567EF7A4" w14:textId="77777777" w:rsidTr="00C652FB">
        <w:trPr>
          <w:trHeight w:val="241"/>
        </w:trPr>
        <w:tc>
          <w:tcPr>
            <w:tcW w:w="403" w:type="dxa"/>
            <w:gridSpan w:val="4"/>
            <w:tcBorders>
              <w:bottom w:val="nil"/>
            </w:tcBorders>
            <w:vAlign w:val="center"/>
          </w:tcPr>
          <w:p w14:paraId="4CD5D602" w14:textId="77777777" w:rsidR="004315A1" w:rsidRPr="009B053A" w:rsidRDefault="004315A1" w:rsidP="004315A1">
            <w:pPr>
              <w:pStyle w:val="TAC"/>
            </w:pPr>
            <w:r w:rsidRPr="009B053A">
              <w:lastRenderedPageBreak/>
              <w:t>2</w:t>
            </w:r>
          </w:p>
        </w:tc>
        <w:tc>
          <w:tcPr>
            <w:tcW w:w="724" w:type="dxa"/>
            <w:gridSpan w:val="3"/>
            <w:vAlign w:val="center"/>
          </w:tcPr>
          <w:p w14:paraId="427FE401"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3F5AD148" w14:textId="77777777" w:rsidR="004315A1" w:rsidRPr="009B053A" w:rsidRDefault="004315A1" w:rsidP="004315A1">
            <w:pPr>
              <w:pStyle w:val="TAC"/>
              <w:rPr>
                <w:lang w:eastAsia="zh-TW"/>
              </w:rPr>
            </w:pPr>
            <w:r w:rsidRPr="009B053A">
              <w:rPr>
                <w:rFonts w:eastAsia="MS Mincho"/>
              </w:rPr>
              <w:t>DL 2630 MHz</w:t>
            </w:r>
          </w:p>
        </w:tc>
        <w:tc>
          <w:tcPr>
            <w:tcW w:w="1036" w:type="dxa"/>
            <w:gridSpan w:val="12"/>
            <w:vAlign w:val="center"/>
          </w:tcPr>
          <w:p w14:paraId="1A1B859C" w14:textId="77777777" w:rsidR="004315A1" w:rsidRPr="009B053A" w:rsidRDefault="004315A1" w:rsidP="004315A1">
            <w:pPr>
              <w:pStyle w:val="TAC"/>
            </w:pPr>
          </w:p>
        </w:tc>
        <w:tc>
          <w:tcPr>
            <w:tcW w:w="937" w:type="dxa"/>
            <w:gridSpan w:val="5"/>
            <w:vAlign w:val="center"/>
          </w:tcPr>
          <w:p w14:paraId="2CE16BF8" w14:textId="77777777" w:rsidR="004315A1" w:rsidRPr="009B053A" w:rsidRDefault="004315A1" w:rsidP="004315A1">
            <w:pPr>
              <w:pStyle w:val="TAC"/>
              <w:rPr>
                <w:lang w:eastAsia="zh-TW"/>
              </w:rPr>
            </w:pPr>
          </w:p>
        </w:tc>
        <w:tc>
          <w:tcPr>
            <w:tcW w:w="1301" w:type="dxa"/>
            <w:gridSpan w:val="12"/>
            <w:vAlign w:val="center"/>
          </w:tcPr>
          <w:p w14:paraId="5EF7C8B5" w14:textId="77777777" w:rsidR="004315A1" w:rsidRPr="009B053A" w:rsidRDefault="004315A1" w:rsidP="004315A1">
            <w:pPr>
              <w:pStyle w:val="TAC"/>
              <w:rPr>
                <w:lang w:eastAsia="zh-TW"/>
              </w:rPr>
            </w:pPr>
            <w:r w:rsidRPr="009B053A">
              <w:rPr>
                <w:lang w:eastAsia="zh-TW"/>
              </w:rPr>
              <w:t>20</w:t>
            </w:r>
          </w:p>
        </w:tc>
        <w:tc>
          <w:tcPr>
            <w:tcW w:w="1216" w:type="dxa"/>
            <w:gridSpan w:val="10"/>
            <w:vAlign w:val="center"/>
          </w:tcPr>
          <w:p w14:paraId="024B92FE" w14:textId="77777777" w:rsidR="004315A1" w:rsidRPr="009B053A" w:rsidRDefault="004315A1" w:rsidP="004315A1">
            <w:pPr>
              <w:pStyle w:val="TAC"/>
              <w:rPr>
                <w:lang w:eastAsia="zh-TW"/>
              </w:rPr>
            </w:pPr>
            <w:r w:rsidRPr="009B053A">
              <w:rPr>
                <w:rFonts w:eastAsia="MS Mincho"/>
              </w:rPr>
              <w:t>UL 855 / DL 896 MHz</w:t>
            </w:r>
          </w:p>
          <w:p w14:paraId="62DBA9C2" w14:textId="331B2AEB" w:rsidR="004315A1" w:rsidRPr="009B053A" w:rsidRDefault="004315A1" w:rsidP="004315A1">
            <w:pPr>
              <w:pStyle w:val="TAC"/>
              <w:rPr>
                <w:lang w:eastAsia="zh-TW"/>
              </w:rPr>
            </w:pPr>
          </w:p>
        </w:tc>
        <w:tc>
          <w:tcPr>
            <w:tcW w:w="930" w:type="dxa"/>
            <w:gridSpan w:val="6"/>
            <w:vAlign w:val="center"/>
          </w:tcPr>
          <w:p w14:paraId="200C67CC" w14:textId="77777777" w:rsidR="004315A1" w:rsidRPr="009B053A" w:rsidRDefault="004315A1" w:rsidP="004315A1">
            <w:pPr>
              <w:pStyle w:val="TAC"/>
              <w:rPr>
                <w:lang w:eastAsia="zh-TW"/>
              </w:rPr>
            </w:pPr>
          </w:p>
        </w:tc>
        <w:tc>
          <w:tcPr>
            <w:tcW w:w="1063" w:type="dxa"/>
            <w:gridSpan w:val="9"/>
            <w:vAlign w:val="center"/>
          </w:tcPr>
          <w:p w14:paraId="16F6BB4D" w14:textId="77777777" w:rsidR="004315A1" w:rsidRPr="009B053A" w:rsidRDefault="004315A1" w:rsidP="004315A1">
            <w:pPr>
              <w:pStyle w:val="TAC"/>
              <w:rPr>
                <w:lang w:eastAsia="zh-TW"/>
              </w:rPr>
            </w:pPr>
          </w:p>
        </w:tc>
        <w:tc>
          <w:tcPr>
            <w:tcW w:w="997" w:type="dxa"/>
            <w:gridSpan w:val="9"/>
            <w:vAlign w:val="center"/>
          </w:tcPr>
          <w:p w14:paraId="127C49AC" w14:textId="77777777" w:rsidR="004315A1" w:rsidRPr="009B053A" w:rsidRDefault="004315A1" w:rsidP="004315A1">
            <w:pPr>
              <w:pStyle w:val="TAC"/>
              <w:rPr>
                <w:lang w:eastAsia="zh-TW"/>
              </w:rPr>
            </w:pPr>
            <w:r w:rsidRPr="009B053A">
              <w:rPr>
                <w:lang w:eastAsia="zh-TW"/>
              </w:rPr>
              <w:t>n3</w:t>
            </w:r>
          </w:p>
        </w:tc>
        <w:tc>
          <w:tcPr>
            <w:tcW w:w="1299" w:type="dxa"/>
            <w:gridSpan w:val="13"/>
            <w:vAlign w:val="center"/>
          </w:tcPr>
          <w:p w14:paraId="45231703" w14:textId="0B55F9DD" w:rsidR="004315A1" w:rsidRPr="009B053A" w:rsidRDefault="004315A1" w:rsidP="004315A1">
            <w:pPr>
              <w:pStyle w:val="TAC"/>
              <w:rPr>
                <w:lang w:eastAsia="zh-TW"/>
              </w:rPr>
            </w:pPr>
            <w:r w:rsidRPr="009B053A">
              <w:rPr>
                <w:rFonts w:eastAsia="MS Mincho"/>
              </w:rPr>
              <w:t>UL 1775 / DL 1870 MHz</w:t>
            </w:r>
          </w:p>
        </w:tc>
        <w:tc>
          <w:tcPr>
            <w:tcW w:w="960" w:type="dxa"/>
            <w:gridSpan w:val="10"/>
            <w:vAlign w:val="center"/>
          </w:tcPr>
          <w:p w14:paraId="6E36AB86" w14:textId="77777777" w:rsidR="004315A1" w:rsidRPr="009B053A" w:rsidRDefault="004315A1" w:rsidP="004315A1">
            <w:pPr>
              <w:pStyle w:val="TAC"/>
              <w:rPr>
                <w:lang w:eastAsia="zh-TW"/>
              </w:rPr>
            </w:pPr>
          </w:p>
        </w:tc>
        <w:tc>
          <w:tcPr>
            <w:tcW w:w="1109" w:type="dxa"/>
            <w:gridSpan w:val="5"/>
            <w:vAlign w:val="center"/>
          </w:tcPr>
          <w:p w14:paraId="425F20ED" w14:textId="77777777" w:rsidR="004315A1" w:rsidRPr="009B053A" w:rsidRDefault="004315A1" w:rsidP="004315A1">
            <w:pPr>
              <w:pStyle w:val="TAC"/>
              <w:rPr>
                <w:lang w:eastAsia="zh-TW"/>
              </w:rPr>
            </w:pPr>
          </w:p>
        </w:tc>
      </w:tr>
      <w:tr w:rsidR="004315A1" w:rsidRPr="009B053A" w14:paraId="584A437E" w14:textId="77777777" w:rsidTr="00C652FB">
        <w:trPr>
          <w:trHeight w:val="241"/>
        </w:trPr>
        <w:tc>
          <w:tcPr>
            <w:tcW w:w="403" w:type="dxa"/>
            <w:gridSpan w:val="4"/>
            <w:tcBorders>
              <w:top w:val="nil"/>
            </w:tcBorders>
            <w:vAlign w:val="center"/>
          </w:tcPr>
          <w:p w14:paraId="5FEF3CB9" w14:textId="77777777" w:rsidR="004315A1" w:rsidRPr="009B053A" w:rsidRDefault="004315A1" w:rsidP="004315A1">
            <w:pPr>
              <w:pStyle w:val="TAC"/>
            </w:pPr>
          </w:p>
        </w:tc>
        <w:tc>
          <w:tcPr>
            <w:tcW w:w="724" w:type="dxa"/>
            <w:gridSpan w:val="3"/>
            <w:vAlign w:val="center"/>
          </w:tcPr>
          <w:p w14:paraId="77F95F7E" w14:textId="344A5289"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34D16042"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5F6684A3" w14:textId="77777777" w:rsidR="004315A1" w:rsidRPr="009B053A" w:rsidRDefault="004315A1" w:rsidP="004315A1">
            <w:pPr>
              <w:pStyle w:val="TAC"/>
            </w:pPr>
            <w:r w:rsidRPr="009B053A">
              <w:rPr>
                <w:rFonts w:eastAsia="MS Mincho"/>
              </w:rPr>
              <w:t>10 MHz</w:t>
            </w:r>
          </w:p>
        </w:tc>
        <w:tc>
          <w:tcPr>
            <w:tcW w:w="937" w:type="dxa"/>
            <w:gridSpan w:val="5"/>
            <w:vAlign w:val="center"/>
          </w:tcPr>
          <w:p w14:paraId="7AFB580C" w14:textId="224D3175"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176DC7B6" w14:textId="066F0743" w:rsidR="004315A1" w:rsidRPr="009B053A" w:rsidRDefault="004315A1" w:rsidP="004315A1">
            <w:pPr>
              <w:pStyle w:val="TAC"/>
              <w:rPr>
                <w:lang w:eastAsia="zh-TW"/>
              </w:rPr>
            </w:pPr>
            <w:r w:rsidRPr="009B053A">
              <w:rPr>
                <w:lang w:eastAsia="zh-TW"/>
              </w:rPr>
              <w:t>QPSK</w:t>
            </w:r>
          </w:p>
        </w:tc>
        <w:tc>
          <w:tcPr>
            <w:tcW w:w="1216" w:type="dxa"/>
            <w:gridSpan w:val="10"/>
            <w:vAlign w:val="center"/>
          </w:tcPr>
          <w:p w14:paraId="699354A0"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54227137"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485E24D2" w14:textId="6C7639D4"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5EB75DF6" w14:textId="5489905D"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B9C7FC2"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7DDE03B3"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4940DC25" w14:textId="77777777" w:rsidR="004315A1" w:rsidRPr="009B053A" w:rsidRDefault="004315A1" w:rsidP="004315A1">
            <w:pPr>
              <w:pStyle w:val="TAC"/>
              <w:rPr>
                <w:lang w:eastAsia="zh-TW"/>
              </w:rPr>
            </w:pPr>
            <w:r w:rsidRPr="009B053A">
              <w:rPr>
                <w:lang w:eastAsia="zh-TW"/>
              </w:rPr>
              <w:t>All RBs / All RBs</w:t>
            </w:r>
          </w:p>
        </w:tc>
      </w:tr>
      <w:tr w:rsidR="004315A1" w:rsidRPr="009B053A" w14:paraId="5F88EAF3" w14:textId="77777777" w:rsidTr="00931ECD">
        <w:trPr>
          <w:trHeight w:val="241"/>
        </w:trPr>
        <w:tc>
          <w:tcPr>
            <w:tcW w:w="13096" w:type="dxa"/>
            <w:gridSpan w:val="106"/>
            <w:tcBorders>
              <w:top w:val="nil"/>
            </w:tcBorders>
            <w:vAlign w:val="center"/>
          </w:tcPr>
          <w:p w14:paraId="1CC8D465" w14:textId="77777777" w:rsidR="004315A1" w:rsidRPr="009B053A" w:rsidRDefault="004315A1" w:rsidP="004315A1">
            <w:pPr>
              <w:pStyle w:val="TAH"/>
              <w:rPr>
                <w:lang w:eastAsia="zh-TW"/>
              </w:rPr>
            </w:pPr>
            <w:r w:rsidRPr="009B053A">
              <w:rPr>
                <w:lang w:eastAsia="zh-TW"/>
              </w:rPr>
              <w:t>Test Settings for DC_7A-20A_n8A Configuration – Note 3</w:t>
            </w:r>
          </w:p>
        </w:tc>
      </w:tr>
      <w:tr w:rsidR="004315A1" w:rsidRPr="009B053A" w14:paraId="4BE69122" w14:textId="77777777" w:rsidTr="00C652FB">
        <w:trPr>
          <w:trHeight w:val="241"/>
        </w:trPr>
        <w:tc>
          <w:tcPr>
            <w:tcW w:w="403" w:type="dxa"/>
            <w:gridSpan w:val="4"/>
            <w:vMerge w:val="restart"/>
            <w:tcBorders>
              <w:top w:val="nil"/>
            </w:tcBorders>
          </w:tcPr>
          <w:p w14:paraId="7C0B3F24" w14:textId="77777777" w:rsidR="004315A1" w:rsidRPr="009B053A" w:rsidRDefault="004315A1" w:rsidP="004315A1">
            <w:pPr>
              <w:pStyle w:val="TAC"/>
            </w:pPr>
            <w:r w:rsidRPr="009B053A">
              <w:t>1</w:t>
            </w:r>
          </w:p>
        </w:tc>
        <w:tc>
          <w:tcPr>
            <w:tcW w:w="724" w:type="dxa"/>
            <w:gridSpan w:val="3"/>
            <w:vAlign w:val="center"/>
          </w:tcPr>
          <w:p w14:paraId="568243DC"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5E722B75" w14:textId="77777777" w:rsidR="004315A1" w:rsidRPr="009B053A" w:rsidRDefault="004315A1" w:rsidP="004315A1">
            <w:pPr>
              <w:pStyle w:val="TAC"/>
              <w:rPr>
                <w:rFonts w:eastAsia="MS Mincho"/>
              </w:rPr>
            </w:pPr>
            <w:r w:rsidRPr="009B053A">
              <w:rPr>
                <w:rFonts w:eastAsia="MS Mincho"/>
              </w:rPr>
              <w:t>UL 2565 / DL 2685 MHz</w:t>
            </w:r>
          </w:p>
        </w:tc>
        <w:tc>
          <w:tcPr>
            <w:tcW w:w="1036" w:type="dxa"/>
            <w:gridSpan w:val="12"/>
            <w:vAlign w:val="center"/>
          </w:tcPr>
          <w:p w14:paraId="5CFA0DDB" w14:textId="77777777" w:rsidR="004315A1" w:rsidRPr="009B053A" w:rsidRDefault="004315A1" w:rsidP="004315A1">
            <w:pPr>
              <w:pStyle w:val="TAC"/>
              <w:rPr>
                <w:rFonts w:eastAsia="MS Mincho"/>
              </w:rPr>
            </w:pPr>
          </w:p>
        </w:tc>
        <w:tc>
          <w:tcPr>
            <w:tcW w:w="937" w:type="dxa"/>
            <w:gridSpan w:val="5"/>
            <w:vAlign w:val="center"/>
          </w:tcPr>
          <w:p w14:paraId="7FF2690A" w14:textId="77777777" w:rsidR="004315A1" w:rsidRPr="009B053A" w:rsidRDefault="004315A1" w:rsidP="004315A1">
            <w:pPr>
              <w:pStyle w:val="TAC"/>
              <w:rPr>
                <w:lang w:eastAsia="zh-TW"/>
              </w:rPr>
            </w:pPr>
          </w:p>
        </w:tc>
        <w:tc>
          <w:tcPr>
            <w:tcW w:w="1301" w:type="dxa"/>
            <w:gridSpan w:val="12"/>
            <w:vAlign w:val="center"/>
          </w:tcPr>
          <w:p w14:paraId="11B4A6B6"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5A6C542E" w14:textId="77777777" w:rsidR="004315A1" w:rsidRPr="009B053A" w:rsidRDefault="004315A1" w:rsidP="004315A1">
            <w:pPr>
              <w:pStyle w:val="TAC"/>
              <w:rPr>
                <w:lang w:eastAsia="zh-TW"/>
              </w:rPr>
            </w:pPr>
            <w:r w:rsidRPr="009B053A">
              <w:rPr>
                <w:rFonts w:eastAsia="MS Mincho"/>
              </w:rPr>
              <w:t>DL 795 MHz</w:t>
            </w:r>
          </w:p>
          <w:p w14:paraId="08E64E2B" w14:textId="77777777" w:rsidR="004315A1" w:rsidRPr="009B053A" w:rsidRDefault="004315A1" w:rsidP="004315A1">
            <w:pPr>
              <w:pStyle w:val="TAC"/>
              <w:rPr>
                <w:rFonts w:eastAsia="MS Mincho"/>
              </w:rPr>
            </w:pPr>
          </w:p>
        </w:tc>
        <w:tc>
          <w:tcPr>
            <w:tcW w:w="930" w:type="dxa"/>
            <w:gridSpan w:val="6"/>
            <w:vAlign w:val="center"/>
          </w:tcPr>
          <w:p w14:paraId="065178DA" w14:textId="77777777" w:rsidR="004315A1" w:rsidRPr="009B053A" w:rsidRDefault="004315A1" w:rsidP="004315A1">
            <w:pPr>
              <w:pStyle w:val="TAC"/>
              <w:rPr>
                <w:rFonts w:eastAsia="MS Mincho"/>
              </w:rPr>
            </w:pPr>
          </w:p>
        </w:tc>
        <w:tc>
          <w:tcPr>
            <w:tcW w:w="1063" w:type="dxa"/>
            <w:gridSpan w:val="9"/>
            <w:vAlign w:val="center"/>
          </w:tcPr>
          <w:p w14:paraId="7E9603A1" w14:textId="77777777" w:rsidR="004315A1" w:rsidRPr="009B053A" w:rsidRDefault="004315A1" w:rsidP="004315A1">
            <w:pPr>
              <w:pStyle w:val="TAC"/>
              <w:rPr>
                <w:lang w:eastAsia="zh-TW"/>
              </w:rPr>
            </w:pPr>
          </w:p>
        </w:tc>
        <w:tc>
          <w:tcPr>
            <w:tcW w:w="997" w:type="dxa"/>
            <w:gridSpan w:val="9"/>
            <w:vAlign w:val="center"/>
          </w:tcPr>
          <w:p w14:paraId="5C163FC8" w14:textId="77777777" w:rsidR="004315A1" w:rsidRPr="009B053A" w:rsidRDefault="004315A1" w:rsidP="004315A1">
            <w:pPr>
              <w:pStyle w:val="TAC"/>
            </w:pPr>
            <w:r w:rsidRPr="009B053A">
              <w:rPr>
                <w:rFonts w:eastAsia="MS Mincho"/>
              </w:rPr>
              <w:t>n8</w:t>
            </w:r>
          </w:p>
        </w:tc>
        <w:tc>
          <w:tcPr>
            <w:tcW w:w="1299" w:type="dxa"/>
            <w:gridSpan w:val="13"/>
            <w:vAlign w:val="center"/>
          </w:tcPr>
          <w:p w14:paraId="122A7FE9" w14:textId="2D9D7695" w:rsidR="004315A1" w:rsidRPr="009B053A" w:rsidRDefault="004315A1" w:rsidP="004315A1">
            <w:pPr>
              <w:pStyle w:val="TAC"/>
              <w:rPr>
                <w:lang w:eastAsia="zh-TW"/>
              </w:rPr>
            </w:pPr>
            <w:r w:rsidRPr="009B053A">
              <w:rPr>
                <w:rFonts w:eastAsia="MS Mincho"/>
              </w:rPr>
              <w:t>UL 885 / DL 930 MHz</w:t>
            </w:r>
          </w:p>
        </w:tc>
        <w:tc>
          <w:tcPr>
            <w:tcW w:w="960" w:type="dxa"/>
            <w:gridSpan w:val="10"/>
            <w:vAlign w:val="center"/>
          </w:tcPr>
          <w:p w14:paraId="0379D9DA" w14:textId="77777777" w:rsidR="004315A1" w:rsidRPr="009B053A" w:rsidRDefault="004315A1" w:rsidP="004315A1">
            <w:pPr>
              <w:pStyle w:val="TAC"/>
              <w:rPr>
                <w:rFonts w:eastAsia="MS Mincho"/>
              </w:rPr>
            </w:pPr>
          </w:p>
        </w:tc>
        <w:tc>
          <w:tcPr>
            <w:tcW w:w="1109" w:type="dxa"/>
            <w:gridSpan w:val="5"/>
            <w:vAlign w:val="center"/>
          </w:tcPr>
          <w:p w14:paraId="74A72941" w14:textId="77777777" w:rsidR="004315A1" w:rsidRPr="009B053A" w:rsidRDefault="004315A1" w:rsidP="004315A1">
            <w:pPr>
              <w:pStyle w:val="TAC"/>
              <w:rPr>
                <w:lang w:eastAsia="zh-TW"/>
              </w:rPr>
            </w:pPr>
          </w:p>
        </w:tc>
      </w:tr>
      <w:tr w:rsidR="004315A1" w:rsidRPr="009B053A" w14:paraId="3430F2DD" w14:textId="77777777" w:rsidTr="00C652FB">
        <w:trPr>
          <w:trHeight w:val="241"/>
        </w:trPr>
        <w:tc>
          <w:tcPr>
            <w:tcW w:w="403" w:type="dxa"/>
            <w:gridSpan w:val="4"/>
            <w:vMerge/>
          </w:tcPr>
          <w:p w14:paraId="675A9C31" w14:textId="77777777" w:rsidR="004315A1" w:rsidRPr="009B053A" w:rsidRDefault="004315A1" w:rsidP="004315A1">
            <w:pPr>
              <w:pStyle w:val="TAC"/>
            </w:pPr>
          </w:p>
        </w:tc>
        <w:tc>
          <w:tcPr>
            <w:tcW w:w="724" w:type="dxa"/>
            <w:gridSpan w:val="3"/>
            <w:vAlign w:val="center"/>
          </w:tcPr>
          <w:p w14:paraId="1A26F1A6"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63112BB8"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24C71773"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04DB55F2"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6D7CDD1C" w14:textId="77777777" w:rsidR="004315A1" w:rsidRPr="009B053A" w:rsidRDefault="004315A1" w:rsidP="004315A1">
            <w:pPr>
              <w:pStyle w:val="TAC"/>
              <w:rPr>
                <w:lang w:eastAsia="zh-TW"/>
              </w:rPr>
            </w:pPr>
            <w:r w:rsidRPr="009B053A">
              <w:rPr>
                <w:rFonts w:eastAsia="MS Mincho"/>
              </w:rPr>
              <w:t>N/A</w:t>
            </w:r>
          </w:p>
        </w:tc>
        <w:tc>
          <w:tcPr>
            <w:tcW w:w="1216" w:type="dxa"/>
            <w:gridSpan w:val="10"/>
            <w:vAlign w:val="center"/>
          </w:tcPr>
          <w:p w14:paraId="6A3B5DDA"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028C5695"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5CE23232"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354897E5" w14:textId="34CC61B3"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CF8037C" w14:textId="77777777" w:rsidR="004315A1" w:rsidRPr="009B053A" w:rsidRDefault="004315A1" w:rsidP="004315A1">
            <w:pPr>
              <w:pStyle w:val="TAC"/>
              <w:rPr>
                <w:lang w:eastAsia="zh-TW"/>
              </w:rPr>
            </w:pPr>
            <w:r w:rsidRPr="009B053A">
              <w:rPr>
                <w:rFonts w:eastAsia="MS Mincho"/>
              </w:rPr>
              <w:t>CP-OFDM QPSK</w:t>
            </w:r>
          </w:p>
        </w:tc>
        <w:tc>
          <w:tcPr>
            <w:tcW w:w="960" w:type="dxa"/>
            <w:gridSpan w:val="10"/>
            <w:vAlign w:val="center"/>
          </w:tcPr>
          <w:p w14:paraId="11AA76FA"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53A320DF" w14:textId="77777777" w:rsidR="004315A1" w:rsidRPr="009B053A" w:rsidRDefault="004315A1" w:rsidP="004315A1">
            <w:pPr>
              <w:pStyle w:val="TAC"/>
              <w:rPr>
                <w:lang w:eastAsia="zh-TW"/>
              </w:rPr>
            </w:pPr>
            <w:r w:rsidRPr="009B053A">
              <w:rPr>
                <w:rFonts w:eastAsia="MS Mincho"/>
              </w:rPr>
              <w:t>All RBs / All RBs</w:t>
            </w:r>
          </w:p>
        </w:tc>
      </w:tr>
      <w:tr w:rsidR="004315A1" w:rsidRPr="009B053A" w14:paraId="4FC8ACD9" w14:textId="77777777" w:rsidTr="00C652FB">
        <w:trPr>
          <w:trHeight w:val="241"/>
        </w:trPr>
        <w:tc>
          <w:tcPr>
            <w:tcW w:w="403" w:type="dxa"/>
            <w:gridSpan w:val="4"/>
            <w:vMerge w:val="restart"/>
            <w:tcBorders>
              <w:top w:val="nil"/>
            </w:tcBorders>
          </w:tcPr>
          <w:p w14:paraId="77428797" w14:textId="77777777" w:rsidR="004315A1" w:rsidRPr="009B053A" w:rsidRDefault="004315A1" w:rsidP="004315A1">
            <w:pPr>
              <w:pStyle w:val="TAC"/>
            </w:pPr>
            <w:r w:rsidRPr="009B053A">
              <w:t>2</w:t>
            </w:r>
          </w:p>
        </w:tc>
        <w:tc>
          <w:tcPr>
            <w:tcW w:w="724" w:type="dxa"/>
            <w:gridSpan w:val="3"/>
            <w:vAlign w:val="center"/>
          </w:tcPr>
          <w:p w14:paraId="4E5899C6"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38102CC1" w14:textId="77777777" w:rsidR="004315A1" w:rsidRPr="009B053A" w:rsidRDefault="004315A1" w:rsidP="004315A1">
            <w:pPr>
              <w:pStyle w:val="TAC"/>
              <w:rPr>
                <w:rFonts w:eastAsia="MS Mincho"/>
              </w:rPr>
            </w:pPr>
            <w:r w:rsidRPr="009B053A">
              <w:rPr>
                <w:rFonts w:eastAsia="MS Mincho"/>
              </w:rPr>
              <w:t>DL 2640 MHz</w:t>
            </w:r>
          </w:p>
        </w:tc>
        <w:tc>
          <w:tcPr>
            <w:tcW w:w="1036" w:type="dxa"/>
            <w:gridSpan w:val="12"/>
            <w:vAlign w:val="center"/>
          </w:tcPr>
          <w:p w14:paraId="5F91AA33" w14:textId="77777777" w:rsidR="004315A1" w:rsidRPr="009B053A" w:rsidRDefault="004315A1" w:rsidP="004315A1">
            <w:pPr>
              <w:pStyle w:val="TAC"/>
              <w:rPr>
                <w:rFonts w:eastAsia="MS Mincho"/>
              </w:rPr>
            </w:pPr>
          </w:p>
        </w:tc>
        <w:tc>
          <w:tcPr>
            <w:tcW w:w="937" w:type="dxa"/>
            <w:gridSpan w:val="5"/>
            <w:vAlign w:val="center"/>
          </w:tcPr>
          <w:p w14:paraId="723B484E" w14:textId="77777777" w:rsidR="004315A1" w:rsidRPr="009B053A" w:rsidRDefault="004315A1" w:rsidP="004315A1">
            <w:pPr>
              <w:pStyle w:val="TAC"/>
              <w:rPr>
                <w:lang w:eastAsia="zh-TW"/>
              </w:rPr>
            </w:pPr>
          </w:p>
        </w:tc>
        <w:tc>
          <w:tcPr>
            <w:tcW w:w="1301" w:type="dxa"/>
            <w:gridSpan w:val="12"/>
            <w:vAlign w:val="center"/>
          </w:tcPr>
          <w:p w14:paraId="6751DA1C"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4A295517" w14:textId="77777777" w:rsidR="004315A1" w:rsidRPr="009B053A" w:rsidRDefault="004315A1" w:rsidP="004315A1">
            <w:pPr>
              <w:pStyle w:val="TAC"/>
              <w:rPr>
                <w:lang w:eastAsia="zh-TW"/>
              </w:rPr>
            </w:pPr>
            <w:r w:rsidRPr="009B053A">
              <w:rPr>
                <w:rFonts w:eastAsia="MS Mincho"/>
              </w:rPr>
              <w:t>UL 840 / DL 799 MHz</w:t>
            </w:r>
          </w:p>
          <w:p w14:paraId="2EB222EE" w14:textId="77777777" w:rsidR="004315A1" w:rsidRPr="009B053A" w:rsidRDefault="004315A1" w:rsidP="004315A1">
            <w:pPr>
              <w:pStyle w:val="TAC"/>
              <w:rPr>
                <w:rFonts w:eastAsia="MS Mincho"/>
              </w:rPr>
            </w:pPr>
          </w:p>
        </w:tc>
        <w:tc>
          <w:tcPr>
            <w:tcW w:w="930" w:type="dxa"/>
            <w:gridSpan w:val="6"/>
            <w:vAlign w:val="center"/>
          </w:tcPr>
          <w:p w14:paraId="02F2DA8F" w14:textId="77777777" w:rsidR="004315A1" w:rsidRPr="009B053A" w:rsidRDefault="004315A1" w:rsidP="004315A1">
            <w:pPr>
              <w:pStyle w:val="TAC"/>
              <w:rPr>
                <w:rFonts w:eastAsia="MS Mincho"/>
              </w:rPr>
            </w:pPr>
          </w:p>
        </w:tc>
        <w:tc>
          <w:tcPr>
            <w:tcW w:w="1063" w:type="dxa"/>
            <w:gridSpan w:val="9"/>
            <w:vAlign w:val="center"/>
          </w:tcPr>
          <w:p w14:paraId="39B7481D" w14:textId="77777777" w:rsidR="004315A1" w:rsidRPr="009B053A" w:rsidRDefault="004315A1" w:rsidP="004315A1">
            <w:pPr>
              <w:pStyle w:val="TAC"/>
              <w:rPr>
                <w:lang w:eastAsia="zh-TW"/>
              </w:rPr>
            </w:pPr>
          </w:p>
        </w:tc>
        <w:tc>
          <w:tcPr>
            <w:tcW w:w="997" w:type="dxa"/>
            <w:gridSpan w:val="9"/>
            <w:vAlign w:val="center"/>
          </w:tcPr>
          <w:p w14:paraId="475641CD" w14:textId="77777777" w:rsidR="004315A1" w:rsidRPr="009B053A" w:rsidRDefault="004315A1" w:rsidP="004315A1">
            <w:pPr>
              <w:pStyle w:val="TAC"/>
            </w:pPr>
            <w:r w:rsidRPr="009B053A">
              <w:rPr>
                <w:rFonts w:eastAsia="MS Mincho"/>
              </w:rPr>
              <w:t>n8</w:t>
            </w:r>
          </w:p>
        </w:tc>
        <w:tc>
          <w:tcPr>
            <w:tcW w:w="1299" w:type="dxa"/>
            <w:gridSpan w:val="13"/>
            <w:vAlign w:val="center"/>
          </w:tcPr>
          <w:p w14:paraId="20352E69" w14:textId="4561FE18" w:rsidR="004315A1" w:rsidRPr="009B053A" w:rsidRDefault="004315A1" w:rsidP="004315A1">
            <w:pPr>
              <w:pStyle w:val="TAC"/>
              <w:rPr>
                <w:lang w:eastAsia="zh-TW"/>
              </w:rPr>
            </w:pPr>
            <w:r w:rsidRPr="009B053A">
              <w:rPr>
                <w:rFonts w:eastAsia="MS Mincho"/>
              </w:rPr>
              <w:t>UL 900 / DL 945 MHz</w:t>
            </w:r>
          </w:p>
        </w:tc>
        <w:tc>
          <w:tcPr>
            <w:tcW w:w="960" w:type="dxa"/>
            <w:gridSpan w:val="10"/>
            <w:vAlign w:val="center"/>
          </w:tcPr>
          <w:p w14:paraId="33423967" w14:textId="77777777" w:rsidR="004315A1" w:rsidRPr="009B053A" w:rsidRDefault="004315A1" w:rsidP="004315A1">
            <w:pPr>
              <w:pStyle w:val="TAC"/>
              <w:rPr>
                <w:rFonts w:eastAsia="MS Mincho"/>
              </w:rPr>
            </w:pPr>
          </w:p>
        </w:tc>
        <w:tc>
          <w:tcPr>
            <w:tcW w:w="1109" w:type="dxa"/>
            <w:gridSpan w:val="5"/>
            <w:vAlign w:val="center"/>
          </w:tcPr>
          <w:p w14:paraId="0EA0F44B" w14:textId="77777777" w:rsidR="004315A1" w:rsidRPr="009B053A" w:rsidRDefault="004315A1" w:rsidP="004315A1">
            <w:pPr>
              <w:pStyle w:val="TAC"/>
              <w:rPr>
                <w:lang w:eastAsia="zh-TW"/>
              </w:rPr>
            </w:pPr>
          </w:p>
        </w:tc>
      </w:tr>
      <w:tr w:rsidR="004315A1" w:rsidRPr="009B053A" w14:paraId="1332EAB9" w14:textId="77777777" w:rsidTr="00C652FB">
        <w:trPr>
          <w:trHeight w:val="241"/>
        </w:trPr>
        <w:tc>
          <w:tcPr>
            <w:tcW w:w="403" w:type="dxa"/>
            <w:gridSpan w:val="4"/>
            <w:vMerge/>
          </w:tcPr>
          <w:p w14:paraId="609BE53C" w14:textId="77777777" w:rsidR="004315A1" w:rsidRPr="009B053A" w:rsidRDefault="004315A1" w:rsidP="004315A1">
            <w:pPr>
              <w:pStyle w:val="TAC"/>
            </w:pPr>
          </w:p>
        </w:tc>
        <w:tc>
          <w:tcPr>
            <w:tcW w:w="724" w:type="dxa"/>
            <w:gridSpan w:val="3"/>
            <w:vAlign w:val="center"/>
          </w:tcPr>
          <w:p w14:paraId="57B617EC" w14:textId="77777777" w:rsidR="004315A1" w:rsidRPr="009B053A" w:rsidRDefault="004315A1" w:rsidP="004315A1">
            <w:pPr>
              <w:pStyle w:val="TAC"/>
              <w:rPr>
                <w:rFonts w:eastAsia="MS Mincho"/>
              </w:rPr>
            </w:pPr>
            <w:r w:rsidRPr="009B053A">
              <w:rPr>
                <w:rFonts w:eastAsia="MS Mincho"/>
              </w:rPr>
              <w:t>N/A</w:t>
            </w:r>
          </w:p>
        </w:tc>
        <w:tc>
          <w:tcPr>
            <w:tcW w:w="1121" w:type="dxa"/>
            <w:gridSpan w:val="8"/>
            <w:vAlign w:val="center"/>
          </w:tcPr>
          <w:p w14:paraId="7FC08C80"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18DB0D8D"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26A3A83A"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6F796FEA"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20C762B7"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1C22BFF4"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7C2AB354"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4CEA55AE" w14:textId="334AD2C2"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54E5E01B" w14:textId="77777777" w:rsidR="004315A1" w:rsidRPr="009B053A" w:rsidRDefault="004315A1" w:rsidP="004315A1">
            <w:pPr>
              <w:pStyle w:val="TAC"/>
              <w:rPr>
                <w:lang w:eastAsia="zh-TW"/>
              </w:rPr>
            </w:pPr>
            <w:r w:rsidRPr="009B053A">
              <w:rPr>
                <w:rFonts w:eastAsia="MS Mincho"/>
              </w:rPr>
              <w:t>CP-OFDM QPSK</w:t>
            </w:r>
          </w:p>
        </w:tc>
        <w:tc>
          <w:tcPr>
            <w:tcW w:w="960" w:type="dxa"/>
            <w:gridSpan w:val="10"/>
            <w:vAlign w:val="center"/>
          </w:tcPr>
          <w:p w14:paraId="11D35B3B"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745F9DBA" w14:textId="77777777" w:rsidR="004315A1" w:rsidRPr="009B053A" w:rsidRDefault="004315A1" w:rsidP="004315A1">
            <w:pPr>
              <w:pStyle w:val="TAC"/>
              <w:rPr>
                <w:lang w:eastAsia="zh-TW"/>
              </w:rPr>
            </w:pPr>
            <w:r w:rsidRPr="009B053A">
              <w:rPr>
                <w:rFonts w:eastAsia="MS Mincho"/>
              </w:rPr>
              <w:t>All RBs / All RBs</w:t>
            </w:r>
          </w:p>
        </w:tc>
      </w:tr>
      <w:tr w:rsidR="004315A1" w:rsidRPr="009B053A" w14:paraId="2D8B35C1" w14:textId="77777777" w:rsidTr="00C652FB">
        <w:trPr>
          <w:trHeight w:val="241"/>
        </w:trPr>
        <w:tc>
          <w:tcPr>
            <w:tcW w:w="403" w:type="dxa"/>
            <w:gridSpan w:val="4"/>
            <w:vMerge w:val="restart"/>
            <w:tcBorders>
              <w:top w:val="nil"/>
            </w:tcBorders>
          </w:tcPr>
          <w:p w14:paraId="3B8B1F5D" w14:textId="77777777" w:rsidR="004315A1" w:rsidRPr="009B053A" w:rsidRDefault="004315A1" w:rsidP="004315A1">
            <w:pPr>
              <w:pStyle w:val="TAC"/>
            </w:pPr>
            <w:r w:rsidRPr="009B053A">
              <w:t>3</w:t>
            </w:r>
          </w:p>
        </w:tc>
        <w:tc>
          <w:tcPr>
            <w:tcW w:w="724" w:type="dxa"/>
            <w:gridSpan w:val="3"/>
            <w:vAlign w:val="center"/>
          </w:tcPr>
          <w:p w14:paraId="633F06A1"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03EE3226" w14:textId="77777777" w:rsidR="004315A1" w:rsidRPr="009B053A" w:rsidRDefault="004315A1" w:rsidP="004315A1">
            <w:pPr>
              <w:pStyle w:val="TAC"/>
              <w:rPr>
                <w:rFonts w:eastAsia="MS Mincho"/>
              </w:rPr>
            </w:pPr>
            <w:r w:rsidRPr="009B053A">
              <w:rPr>
                <w:rFonts w:eastAsia="MS Mincho"/>
              </w:rPr>
              <w:t>DL 2624 MHz</w:t>
            </w:r>
          </w:p>
        </w:tc>
        <w:tc>
          <w:tcPr>
            <w:tcW w:w="1036" w:type="dxa"/>
            <w:gridSpan w:val="12"/>
            <w:vAlign w:val="center"/>
          </w:tcPr>
          <w:p w14:paraId="64067F3E" w14:textId="77777777" w:rsidR="004315A1" w:rsidRPr="009B053A" w:rsidRDefault="004315A1" w:rsidP="004315A1">
            <w:pPr>
              <w:pStyle w:val="TAC"/>
              <w:rPr>
                <w:rFonts w:eastAsia="MS Mincho"/>
              </w:rPr>
            </w:pPr>
          </w:p>
        </w:tc>
        <w:tc>
          <w:tcPr>
            <w:tcW w:w="937" w:type="dxa"/>
            <w:gridSpan w:val="5"/>
            <w:vAlign w:val="center"/>
          </w:tcPr>
          <w:p w14:paraId="684C6A80" w14:textId="77777777" w:rsidR="004315A1" w:rsidRPr="009B053A" w:rsidRDefault="004315A1" w:rsidP="004315A1">
            <w:pPr>
              <w:pStyle w:val="TAC"/>
              <w:rPr>
                <w:lang w:eastAsia="zh-TW"/>
              </w:rPr>
            </w:pPr>
          </w:p>
        </w:tc>
        <w:tc>
          <w:tcPr>
            <w:tcW w:w="1301" w:type="dxa"/>
            <w:gridSpan w:val="12"/>
            <w:vAlign w:val="center"/>
          </w:tcPr>
          <w:p w14:paraId="569EAFCD"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2FE13784" w14:textId="489F39C3" w:rsidR="004315A1" w:rsidRPr="009B053A" w:rsidRDefault="004315A1" w:rsidP="004315A1">
            <w:pPr>
              <w:pStyle w:val="TAC"/>
              <w:rPr>
                <w:lang w:eastAsia="zh-TW"/>
              </w:rPr>
            </w:pPr>
            <w:r w:rsidRPr="009B053A">
              <w:rPr>
                <w:rFonts w:eastAsia="MS Mincho"/>
              </w:rPr>
              <w:t>UL 857 / DL 816 MHz</w:t>
            </w:r>
          </w:p>
        </w:tc>
        <w:tc>
          <w:tcPr>
            <w:tcW w:w="930" w:type="dxa"/>
            <w:gridSpan w:val="6"/>
            <w:vAlign w:val="center"/>
          </w:tcPr>
          <w:p w14:paraId="6E1B8CAE" w14:textId="77777777" w:rsidR="004315A1" w:rsidRPr="009B053A" w:rsidRDefault="004315A1" w:rsidP="004315A1">
            <w:pPr>
              <w:pStyle w:val="TAC"/>
              <w:rPr>
                <w:rFonts w:eastAsia="MS Mincho"/>
              </w:rPr>
            </w:pPr>
          </w:p>
        </w:tc>
        <w:tc>
          <w:tcPr>
            <w:tcW w:w="1063" w:type="dxa"/>
            <w:gridSpan w:val="9"/>
            <w:vAlign w:val="center"/>
          </w:tcPr>
          <w:p w14:paraId="31F0E539" w14:textId="77777777" w:rsidR="004315A1" w:rsidRPr="009B053A" w:rsidRDefault="004315A1" w:rsidP="004315A1">
            <w:pPr>
              <w:pStyle w:val="TAC"/>
              <w:rPr>
                <w:lang w:eastAsia="zh-TW"/>
              </w:rPr>
            </w:pPr>
          </w:p>
        </w:tc>
        <w:tc>
          <w:tcPr>
            <w:tcW w:w="997" w:type="dxa"/>
            <w:gridSpan w:val="9"/>
            <w:vAlign w:val="center"/>
          </w:tcPr>
          <w:p w14:paraId="019698D9" w14:textId="77777777" w:rsidR="004315A1" w:rsidRPr="009B053A" w:rsidRDefault="004315A1" w:rsidP="004315A1">
            <w:pPr>
              <w:pStyle w:val="TAC"/>
            </w:pPr>
            <w:r w:rsidRPr="009B053A">
              <w:rPr>
                <w:rFonts w:eastAsia="MS Mincho"/>
              </w:rPr>
              <w:t>n8</w:t>
            </w:r>
          </w:p>
        </w:tc>
        <w:tc>
          <w:tcPr>
            <w:tcW w:w="1299" w:type="dxa"/>
            <w:gridSpan w:val="13"/>
            <w:vAlign w:val="center"/>
          </w:tcPr>
          <w:p w14:paraId="050686FD" w14:textId="76954FA9" w:rsidR="004315A1" w:rsidRPr="009B053A" w:rsidRDefault="004315A1" w:rsidP="004315A1">
            <w:pPr>
              <w:pStyle w:val="TAC"/>
              <w:rPr>
                <w:lang w:eastAsia="zh-TW"/>
              </w:rPr>
            </w:pPr>
            <w:r w:rsidRPr="009B053A">
              <w:rPr>
                <w:rFonts w:eastAsia="MS Mincho"/>
              </w:rPr>
              <w:t>UL 910 / DL 955 MHz</w:t>
            </w:r>
          </w:p>
        </w:tc>
        <w:tc>
          <w:tcPr>
            <w:tcW w:w="960" w:type="dxa"/>
            <w:gridSpan w:val="10"/>
            <w:vAlign w:val="center"/>
          </w:tcPr>
          <w:p w14:paraId="66755BC1" w14:textId="77777777" w:rsidR="004315A1" w:rsidRPr="009B053A" w:rsidRDefault="004315A1" w:rsidP="004315A1">
            <w:pPr>
              <w:pStyle w:val="TAC"/>
              <w:rPr>
                <w:rFonts w:eastAsia="MS Mincho"/>
              </w:rPr>
            </w:pPr>
          </w:p>
        </w:tc>
        <w:tc>
          <w:tcPr>
            <w:tcW w:w="1109" w:type="dxa"/>
            <w:gridSpan w:val="5"/>
            <w:vAlign w:val="center"/>
          </w:tcPr>
          <w:p w14:paraId="3F4DFA61" w14:textId="77777777" w:rsidR="004315A1" w:rsidRPr="009B053A" w:rsidRDefault="004315A1" w:rsidP="004315A1">
            <w:pPr>
              <w:pStyle w:val="TAC"/>
              <w:rPr>
                <w:lang w:eastAsia="zh-TW"/>
              </w:rPr>
            </w:pPr>
          </w:p>
        </w:tc>
      </w:tr>
      <w:tr w:rsidR="004315A1" w:rsidRPr="009B053A" w14:paraId="45EFE22C" w14:textId="77777777" w:rsidTr="00C652FB">
        <w:trPr>
          <w:trHeight w:val="241"/>
        </w:trPr>
        <w:tc>
          <w:tcPr>
            <w:tcW w:w="403" w:type="dxa"/>
            <w:gridSpan w:val="4"/>
            <w:vMerge/>
            <w:vAlign w:val="center"/>
          </w:tcPr>
          <w:p w14:paraId="5099F0C6" w14:textId="77777777" w:rsidR="004315A1" w:rsidRPr="009B053A" w:rsidRDefault="004315A1" w:rsidP="004315A1">
            <w:pPr>
              <w:pStyle w:val="TAC"/>
            </w:pPr>
          </w:p>
        </w:tc>
        <w:tc>
          <w:tcPr>
            <w:tcW w:w="724" w:type="dxa"/>
            <w:gridSpan w:val="3"/>
            <w:vAlign w:val="center"/>
          </w:tcPr>
          <w:p w14:paraId="3CB6B698" w14:textId="77777777" w:rsidR="004315A1" w:rsidRPr="009B053A" w:rsidRDefault="004315A1" w:rsidP="004315A1">
            <w:pPr>
              <w:pStyle w:val="TAC"/>
              <w:rPr>
                <w:rFonts w:eastAsia="MS Mincho"/>
              </w:rPr>
            </w:pPr>
            <w:r w:rsidRPr="009B053A">
              <w:rPr>
                <w:rFonts w:eastAsia="MS Mincho"/>
              </w:rPr>
              <w:t>N/A</w:t>
            </w:r>
          </w:p>
        </w:tc>
        <w:tc>
          <w:tcPr>
            <w:tcW w:w="1121" w:type="dxa"/>
            <w:gridSpan w:val="8"/>
            <w:vAlign w:val="center"/>
          </w:tcPr>
          <w:p w14:paraId="4887B6D1"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197D4259"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756722AD"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10AA3898"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6D49C880"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429DD9ED"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3CBE23A7"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43B9599E" w14:textId="14215C97"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8AFD0ED" w14:textId="77777777" w:rsidR="004315A1" w:rsidRPr="009B053A" w:rsidRDefault="004315A1" w:rsidP="004315A1">
            <w:pPr>
              <w:pStyle w:val="TAC"/>
              <w:rPr>
                <w:lang w:eastAsia="zh-TW"/>
              </w:rPr>
            </w:pPr>
            <w:r w:rsidRPr="009B053A">
              <w:rPr>
                <w:rFonts w:eastAsia="MS Mincho"/>
              </w:rPr>
              <w:t>CP-OFDM QPSK</w:t>
            </w:r>
          </w:p>
        </w:tc>
        <w:tc>
          <w:tcPr>
            <w:tcW w:w="960" w:type="dxa"/>
            <w:gridSpan w:val="10"/>
            <w:vAlign w:val="center"/>
          </w:tcPr>
          <w:p w14:paraId="4BEED55C"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247C0C48" w14:textId="77777777" w:rsidR="004315A1" w:rsidRPr="009B053A" w:rsidRDefault="004315A1" w:rsidP="004315A1">
            <w:pPr>
              <w:pStyle w:val="TAC"/>
              <w:rPr>
                <w:lang w:eastAsia="zh-TW"/>
              </w:rPr>
            </w:pPr>
            <w:r w:rsidRPr="009B053A">
              <w:rPr>
                <w:rFonts w:eastAsia="MS Mincho"/>
              </w:rPr>
              <w:t>All RBs / All RBs</w:t>
            </w:r>
          </w:p>
        </w:tc>
      </w:tr>
      <w:tr w:rsidR="004315A1" w:rsidRPr="009B053A" w14:paraId="687D0A7D" w14:textId="77777777" w:rsidTr="00BF220C">
        <w:trPr>
          <w:trHeight w:val="241"/>
        </w:trPr>
        <w:tc>
          <w:tcPr>
            <w:tcW w:w="13096" w:type="dxa"/>
            <w:gridSpan w:val="106"/>
            <w:tcBorders>
              <w:top w:val="nil"/>
              <w:left w:val="single" w:sz="4" w:space="0" w:color="auto"/>
              <w:bottom w:val="single" w:sz="4" w:space="0" w:color="auto"/>
              <w:right w:val="single" w:sz="4" w:space="0" w:color="auto"/>
            </w:tcBorders>
            <w:vAlign w:val="center"/>
            <w:hideMark/>
          </w:tcPr>
          <w:p w14:paraId="5CE21644" w14:textId="77777777" w:rsidR="004315A1" w:rsidRPr="009B053A" w:rsidRDefault="004315A1" w:rsidP="004315A1">
            <w:pPr>
              <w:pStyle w:val="TAH"/>
              <w:rPr>
                <w:lang w:eastAsia="zh-TW"/>
              </w:rPr>
            </w:pPr>
            <w:r w:rsidRPr="009B053A">
              <w:rPr>
                <w:lang w:eastAsia="zh-TW"/>
              </w:rPr>
              <w:t>Test Settings for DC_7A-20A_n28A Configuration – Note 3</w:t>
            </w:r>
          </w:p>
        </w:tc>
      </w:tr>
      <w:tr w:rsidR="004315A1" w:rsidRPr="009B053A" w14:paraId="00C8C456" w14:textId="77777777" w:rsidTr="00C652FB">
        <w:trPr>
          <w:trHeight w:val="241"/>
        </w:trPr>
        <w:tc>
          <w:tcPr>
            <w:tcW w:w="411" w:type="dxa"/>
            <w:gridSpan w:val="4"/>
            <w:vMerge w:val="restart"/>
            <w:tcBorders>
              <w:top w:val="nil"/>
              <w:left w:val="single" w:sz="4" w:space="0" w:color="auto"/>
              <w:bottom w:val="single" w:sz="4" w:space="0" w:color="auto"/>
              <w:right w:val="single" w:sz="4" w:space="0" w:color="auto"/>
            </w:tcBorders>
            <w:vAlign w:val="center"/>
            <w:hideMark/>
          </w:tcPr>
          <w:p w14:paraId="20084ACF" w14:textId="77777777" w:rsidR="004315A1" w:rsidRPr="009B053A" w:rsidRDefault="004315A1" w:rsidP="004315A1">
            <w:pPr>
              <w:pStyle w:val="TAC"/>
              <w:rPr>
                <w:lang w:eastAsia="zh-CN"/>
              </w:rPr>
            </w:pPr>
            <w:r w:rsidRPr="009B053A">
              <w:rPr>
                <w:lang w:eastAsia="zh-CN"/>
              </w:rPr>
              <w:t>1</w:t>
            </w:r>
          </w:p>
        </w:tc>
        <w:tc>
          <w:tcPr>
            <w:tcW w:w="722" w:type="dxa"/>
            <w:gridSpan w:val="3"/>
            <w:tcBorders>
              <w:top w:val="single" w:sz="4" w:space="0" w:color="auto"/>
              <w:left w:val="single" w:sz="4" w:space="0" w:color="auto"/>
              <w:bottom w:val="single" w:sz="4" w:space="0" w:color="auto"/>
              <w:right w:val="single" w:sz="4" w:space="0" w:color="auto"/>
            </w:tcBorders>
            <w:vAlign w:val="center"/>
            <w:hideMark/>
          </w:tcPr>
          <w:p w14:paraId="792AA22A" w14:textId="77777777" w:rsidR="004315A1" w:rsidRPr="009B053A" w:rsidRDefault="004315A1" w:rsidP="004315A1">
            <w:pPr>
              <w:pStyle w:val="TAC"/>
              <w:rPr>
                <w:lang w:eastAsia="zh-CN"/>
              </w:rPr>
            </w:pPr>
            <w:r w:rsidRPr="009B053A">
              <w:rPr>
                <w:lang w:eastAsia="zh-CN"/>
              </w:rPr>
              <w:t>20</w:t>
            </w:r>
          </w:p>
        </w:tc>
        <w:tc>
          <w:tcPr>
            <w:tcW w:w="1133" w:type="dxa"/>
            <w:gridSpan w:val="9"/>
            <w:tcBorders>
              <w:top w:val="single" w:sz="4" w:space="0" w:color="auto"/>
              <w:left w:val="single" w:sz="4" w:space="0" w:color="auto"/>
              <w:bottom w:val="single" w:sz="4" w:space="0" w:color="auto"/>
              <w:right w:val="single" w:sz="4" w:space="0" w:color="auto"/>
            </w:tcBorders>
            <w:vAlign w:val="center"/>
            <w:hideMark/>
          </w:tcPr>
          <w:p w14:paraId="739C2396" w14:textId="77777777" w:rsidR="004315A1" w:rsidRPr="009B053A" w:rsidRDefault="004315A1" w:rsidP="004315A1">
            <w:pPr>
              <w:pStyle w:val="TAC"/>
              <w:rPr>
                <w:lang w:eastAsia="zh-CN"/>
              </w:rPr>
            </w:pPr>
            <w:r w:rsidRPr="009B053A">
              <w:rPr>
                <w:lang w:eastAsia="zh-CN"/>
              </w:rPr>
              <w:t>UL 842/ DL 801 MHz</w:t>
            </w:r>
          </w:p>
        </w:tc>
        <w:tc>
          <w:tcPr>
            <w:tcW w:w="1037" w:type="dxa"/>
            <w:gridSpan w:val="12"/>
            <w:tcBorders>
              <w:top w:val="single" w:sz="4" w:space="0" w:color="auto"/>
              <w:left w:val="single" w:sz="4" w:space="0" w:color="auto"/>
              <w:bottom w:val="single" w:sz="4" w:space="0" w:color="auto"/>
              <w:right w:val="single" w:sz="4" w:space="0" w:color="auto"/>
            </w:tcBorders>
            <w:vAlign w:val="center"/>
          </w:tcPr>
          <w:p w14:paraId="480E14EC" w14:textId="77777777" w:rsidR="004315A1" w:rsidRPr="009B053A" w:rsidRDefault="004315A1" w:rsidP="004315A1">
            <w:pPr>
              <w:pStyle w:val="TAC"/>
              <w:rPr>
                <w:rFonts w:eastAsia="MS Mincho"/>
                <w:lang w:eastAsia="en-US"/>
              </w:rPr>
            </w:pPr>
          </w:p>
        </w:tc>
        <w:tc>
          <w:tcPr>
            <w:tcW w:w="938" w:type="dxa"/>
            <w:gridSpan w:val="5"/>
            <w:tcBorders>
              <w:top w:val="single" w:sz="4" w:space="0" w:color="auto"/>
              <w:left w:val="single" w:sz="4" w:space="0" w:color="auto"/>
              <w:bottom w:val="single" w:sz="4" w:space="0" w:color="auto"/>
              <w:right w:val="single" w:sz="4" w:space="0" w:color="auto"/>
            </w:tcBorders>
            <w:vAlign w:val="center"/>
          </w:tcPr>
          <w:p w14:paraId="5F457D12" w14:textId="77777777" w:rsidR="004315A1" w:rsidRPr="009B053A" w:rsidRDefault="004315A1" w:rsidP="004315A1">
            <w:pPr>
              <w:pStyle w:val="TAC"/>
              <w:rPr>
                <w:rFonts w:eastAsiaTheme="minorEastAsia"/>
                <w:lang w:eastAsia="zh-TW"/>
              </w:rPr>
            </w:pPr>
          </w:p>
        </w:tc>
        <w:tc>
          <w:tcPr>
            <w:tcW w:w="1302" w:type="dxa"/>
            <w:gridSpan w:val="12"/>
            <w:tcBorders>
              <w:top w:val="single" w:sz="4" w:space="0" w:color="auto"/>
              <w:left w:val="single" w:sz="4" w:space="0" w:color="auto"/>
              <w:bottom w:val="single" w:sz="4" w:space="0" w:color="auto"/>
              <w:right w:val="single" w:sz="4" w:space="0" w:color="auto"/>
            </w:tcBorders>
            <w:vAlign w:val="center"/>
            <w:hideMark/>
          </w:tcPr>
          <w:p w14:paraId="07DC057E" w14:textId="77777777" w:rsidR="004315A1" w:rsidRPr="009B053A" w:rsidRDefault="004315A1" w:rsidP="004315A1">
            <w:pPr>
              <w:pStyle w:val="TAC"/>
              <w:rPr>
                <w:lang w:eastAsia="zh-CN"/>
              </w:rPr>
            </w:pPr>
            <w:r w:rsidRPr="009B053A">
              <w:rPr>
                <w:lang w:eastAsia="zh-CN"/>
              </w:rPr>
              <w:t>7</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1ECB601B" w14:textId="77777777" w:rsidR="004315A1" w:rsidRPr="009B053A" w:rsidRDefault="004315A1" w:rsidP="004315A1">
            <w:pPr>
              <w:pStyle w:val="TAC"/>
              <w:rPr>
                <w:lang w:eastAsia="zh-CN"/>
              </w:rPr>
            </w:pPr>
            <w:r w:rsidRPr="009B053A">
              <w:rPr>
                <w:lang w:eastAsia="zh-CN"/>
              </w:rPr>
              <w:t>DL 2640 MHz</w:t>
            </w:r>
          </w:p>
        </w:tc>
        <w:tc>
          <w:tcPr>
            <w:tcW w:w="930" w:type="dxa"/>
            <w:gridSpan w:val="7"/>
            <w:tcBorders>
              <w:top w:val="single" w:sz="4" w:space="0" w:color="auto"/>
              <w:left w:val="single" w:sz="4" w:space="0" w:color="auto"/>
              <w:bottom w:val="single" w:sz="4" w:space="0" w:color="auto"/>
              <w:right w:val="single" w:sz="4" w:space="0" w:color="auto"/>
            </w:tcBorders>
            <w:vAlign w:val="center"/>
          </w:tcPr>
          <w:p w14:paraId="7B32C186" w14:textId="77777777" w:rsidR="004315A1" w:rsidRPr="009B053A" w:rsidRDefault="004315A1" w:rsidP="004315A1">
            <w:pPr>
              <w:pStyle w:val="TAC"/>
              <w:rPr>
                <w:rFonts w:eastAsia="MS Mincho"/>
                <w:lang w:eastAsia="en-US"/>
              </w:rPr>
            </w:pPr>
          </w:p>
        </w:tc>
        <w:tc>
          <w:tcPr>
            <w:tcW w:w="1064" w:type="dxa"/>
            <w:gridSpan w:val="9"/>
            <w:tcBorders>
              <w:top w:val="single" w:sz="4" w:space="0" w:color="auto"/>
              <w:left w:val="single" w:sz="4" w:space="0" w:color="auto"/>
              <w:bottom w:val="single" w:sz="4" w:space="0" w:color="auto"/>
              <w:right w:val="single" w:sz="4" w:space="0" w:color="auto"/>
            </w:tcBorders>
            <w:vAlign w:val="center"/>
          </w:tcPr>
          <w:p w14:paraId="65372A16" w14:textId="77777777" w:rsidR="004315A1" w:rsidRPr="009B053A" w:rsidRDefault="004315A1" w:rsidP="004315A1">
            <w:pPr>
              <w:pStyle w:val="TAC"/>
              <w:rPr>
                <w:rFonts w:eastAsiaTheme="minorEastAsia"/>
                <w:lang w:eastAsia="zh-TW"/>
              </w:rPr>
            </w:pP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10568A4D" w14:textId="77777777" w:rsidR="004315A1" w:rsidRPr="009B053A" w:rsidRDefault="004315A1" w:rsidP="004315A1">
            <w:pPr>
              <w:pStyle w:val="TAC"/>
              <w:rPr>
                <w:lang w:eastAsia="zh-CN"/>
              </w:rPr>
            </w:pPr>
            <w:r w:rsidRPr="009B053A">
              <w:rPr>
                <w:lang w:eastAsia="zh-CN"/>
              </w:rPr>
              <w:t>n28</w:t>
            </w:r>
          </w:p>
        </w:tc>
        <w:tc>
          <w:tcPr>
            <w:tcW w:w="1300" w:type="dxa"/>
            <w:gridSpan w:val="13"/>
            <w:tcBorders>
              <w:top w:val="single" w:sz="4" w:space="0" w:color="auto"/>
              <w:left w:val="single" w:sz="4" w:space="0" w:color="auto"/>
              <w:bottom w:val="single" w:sz="4" w:space="0" w:color="auto"/>
              <w:right w:val="single" w:sz="4" w:space="0" w:color="auto"/>
            </w:tcBorders>
            <w:vAlign w:val="center"/>
            <w:hideMark/>
          </w:tcPr>
          <w:p w14:paraId="63046C8F" w14:textId="77777777" w:rsidR="004315A1" w:rsidRPr="009B053A" w:rsidRDefault="004315A1" w:rsidP="004315A1">
            <w:pPr>
              <w:pStyle w:val="TAC"/>
              <w:rPr>
                <w:lang w:eastAsia="zh-CN"/>
              </w:rPr>
            </w:pPr>
            <w:r w:rsidRPr="009B053A">
              <w:rPr>
                <w:lang w:eastAsia="zh-CN"/>
              </w:rPr>
              <w:t>UL 728 / DL 783 MHz</w:t>
            </w:r>
          </w:p>
        </w:tc>
        <w:tc>
          <w:tcPr>
            <w:tcW w:w="960" w:type="dxa"/>
            <w:gridSpan w:val="10"/>
            <w:tcBorders>
              <w:top w:val="single" w:sz="4" w:space="0" w:color="auto"/>
              <w:left w:val="single" w:sz="4" w:space="0" w:color="auto"/>
              <w:bottom w:val="single" w:sz="4" w:space="0" w:color="auto"/>
              <w:right w:val="single" w:sz="4" w:space="0" w:color="auto"/>
            </w:tcBorders>
            <w:vAlign w:val="center"/>
          </w:tcPr>
          <w:p w14:paraId="3BC599D1" w14:textId="77777777" w:rsidR="004315A1" w:rsidRPr="009B053A" w:rsidRDefault="004315A1" w:rsidP="004315A1">
            <w:pPr>
              <w:pStyle w:val="TAC"/>
              <w:rPr>
                <w:rFonts w:eastAsia="MS Mincho"/>
                <w:lang w:eastAsia="en-US"/>
              </w:rPr>
            </w:pPr>
          </w:p>
        </w:tc>
        <w:tc>
          <w:tcPr>
            <w:tcW w:w="1086" w:type="dxa"/>
            <w:gridSpan w:val="3"/>
            <w:tcBorders>
              <w:top w:val="single" w:sz="4" w:space="0" w:color="auto"/>
              <w:left w:val="single" w:sz="4" w:space="0" w:color="auto"/>
              <w:bottom w:val="single" w:sz="4" w:space="0" w:color="auto"/>
              <w:right w:val="single" w:sz="4" w:space="0" w:color="auto"/>
            </w:tcBorders>
            <w:vAlign w:val="center"/>
          </w:tcPr>
          <w:p w14:paraId="26AAC809" w14:textId="77777777" w:rsidR="004315A1" w:rsidRPr="009B053A" w:rsidRDefault="004315A1" w:rsidP="004315A1">
            <w:pPr>
              <w:pStyle w:val="TAC"/>
              <w:rPr>
                <w:rFonts w:eastAsiaTheme="minorEastAsia"/>
                <w:lang w:eastAsia="zh-TW"/>
              </w:rPr>
            </w:pPr>
          </w:p>
        </w:tc>
      </w:tr>
      <w:tr w:rsidR="004315A1" w:rsidRPr="009B053A" w14:paraId="2AA1E1D2" w14:textId="77777777" w:rsidTr="00C652FB">
        <w:trPr>
          <w:trHeight w:val="241"/>
        </w:trPr>
        <w:tc>
          <w:tcPr>
            <w:tcW w:w="411" w:type="dxa"/>
            <w:gridSpan w:val="4"/>
            <w:vMerge/>
            <w:tcBorders>
              <w:top w:val="nil"/>
              <w:left w:val="single" w:sz="4" w:space="0" w:color="auto"/>
              <w:bottom w:val="single" w:sz="4" w:space="0" w:color="auto"/>
              <w:right w:val="single" w:sz="4" w:space="0" w:color="auto"/>
            </w:tcBorders>
            <w:vAlign w:val="center"/>
            <w:hideMark/>
          </w:tcPr>
          <w:p w14:paraId="3120BA29" w14:textId="77777777" w:rsidR="004315A1" w:rsidRPr="009B053A" w:rsidRDefault="004315A1" w:rsidP="004315A1">
            <w:pPr>
              <w:spacing w:after="0"/>
              <w:rPr>
                <w:rFonts w:ascii="Arial" w:hAnsi="Arial"/>
                <w:sz w:val="18"/>
                <w:lang w:eastAsia="zh-CN"/>
              </w:rPr>
            </w:pPr>
          </w:p>
        </w:tc>
        <w:tc>
          <w:tcPr>
            <w:tcW w:w="722" w:type="dxa"/>
            <w:gridSpan w:val="3"/>
            <w:tcBorders>
              <w:top w:val="single" w:sz="4" w:space="0" w:color="auto"/>
              <w:left w:val="single" w:sz="4" w:space="0" w:color="auto"/>
              <w:bottom w:val="single" w:sz="4" w:space="0" w:color="auto"/>
              <w:right w:val="single" w:sz="4" w:space="0" w:color="auto"/>
            </w:tcBorders>
            <w:vAlign w:val="center"/>
            <w:hideMark/>
          </w:tcPr>
          <w:p w14:paraId="4F928319" w14:textId="77777777" w:rsidR="004315A1" w:rsidRPr="009B053A" w:rsidRDefault="004315A1" w:rsidP="004315A1">
            <w:pPr>
              <w:pStyle w:val="TAC"/>
              <w:rPr>
                <w:lang w:eastAsia="zh-CN"/>
              </w:rPr>
            </w:pPr>
            <w:r w:rsidRPr="009B053A">
              <w:rPr>
                <w:lang w:eastAsia="zh-CN"/>
              </w:rPr>
              <w:t>QPSK</w:t>
            </w:r>
          </w:p>
        </w:tc>
        <w:tc>
          <w:tcPr>
            <w:tcW w:w="1133" w:type="dxa"/>
            <w:gridSpan w:val="9"/>
            <w:tcBorders>
              <w:top w:val="single" w:sz="4" w:space="0" w:color="auto"/>
              <w:left w:val="single" w:sz="4" w:space="0" w:color="auto"/>
              <w:bottom w:val="single" w:sz="4" w:space="0" w:color="auto"/>
              <w:right w:val="single" w:sz="4" w:space="0" w:color="auto"/>
            </w:tcBorders>
            <w:vAlign w:val="center"/>
            <w:hideMark/>
          </w:tcPr>
          <w:p w14:paraId="42BC3102" w14:textId="77777777" w:rsidR="004315A1" w:rsidRPr="009B053A" w:rsidRDefault="004315A1" w:rsidP="004315A1">
            <w:pPr>
              <w:pStyle w:val="TAC"/>
              <w:rPr>
                <w:lang w:eastAsia="zh-CN"/>
              </w:rPr>
            </w:pPr>
            <w:r w:rsidRPr="009B053A">
              <w:rPr>
                <w:lang w:eastAsia="zh-CN"/>
              </w:rPr>
              <w:t>QPSK</w:t>
            </w:r>
          </w:p>
        </w:tc>
        <w:tc>
          <w:tcPr>
            <w:tcW w:w="1037" w:type="dxa"/>
            <w:gridSpan w:val="12"/>
            <w:tcBorders>
              <w:top w:val="single" w:sz="4" w:space="0" w:color="auto"/>
              <w:left w:val="single" w:sz="4" w:space="0" w:color="auto"/>
              <w:bottom w:val="single" w:sz="4" w:space="0" w:color="auto"/>
              <w:right w:val="single" w:sz="4" w:space="0" w:color="auto"/>
            </w:tcBorders>
            <w:vAlign w:val="center"/>
            <w:hideMark/>
          </w:tcPr>
          <w:p w14:paraId="48B0F07E" w14:textId="77777777" w:rsidR="004315A1" w:rsidRPr="009B053A" w:rsidRDefault="004315A1" w:rsidP="004315A1">
            <w:pPr>
              <w:pStyle w:val="TAC"/>
              <w:rPr>
                <w:lang w:eastAsia="zh-CN"/>
              </w:rPr>
            </w:pPr>
            <w:r w:rsidRPr="009B053A">
              <w:rPr>
                <w:lang w:eastAsia="zh-CN"/>
              </w:rPr>
              <w:t>5 MHz</w:t>
            </w:r>
          </w:p>
        </w:tc>
        <w:tc>
          <w:tcPr>
            <w:tcW w:w="938" w:type="dxa"/>
            <w:gridSpan w:val="5"/>
            <w:tcBorders>
              <w:top w:val="single" w:sz="4" w:space="0" w:color="auto"/>
              <w:left w:val="single" w:sz="4" w:space="0" w:color="auto"/>
              <w:bottom w:val="single" w:sz="4" w:space="0" w:color="auto"/>
              <w:right w:val="single" w:sz="4" w:space="0" w:color="auto"/>
            </w:tcBorders>
            <w:vAlign w:val="center"/>
            <w:hideMark/>
          </w:tcPr>
          <w:p w14:paraId="4706F8A6" w14:textId="77777777" w:rsidR="004315A1" w:rsidRPr="009B053A" w:rsidRDefault="004315A1" w:rsidP="004315A1">
            <w:pPr>
              <w:pStyle w:val="TAC"/>
              <w:rPr>
                <w:lang w:eastAsia="zh-TW"/>
              </w:rPr>
            </w:pPr>
            <w:r w:rsidRPr="009B053A">
              <w:rPr>
                <w:lang w:eastAsia="zh-TW"/>
              </w:rPr>
              <w:t>All RBs / All RBs</w:t>
            </w:r>
          </w:p>
        </w:tc>
        <w:tc>
          <w:tcPr>
            <w:tcW w:w="1302" w:type="dxa"/>
            <w:gridSpan w:val="12"/>
            <w:tcBorders>
              <w:top w:val="single" w:sz="4" w:space="0" w:color="auto"/>
              <w:left w:val="single" w:sz="4" w:space="0" w:color="auto"/>
              <w:bottom w:val="single" w:sz="4" w:space="0" w:color="auto"/>
              <w:right w:val="single" w:sz="4" w:space="0" w:color="auto"/>
            </w:tcBorders>
            <w:vAlign w:val="center"/>
            <w:hideMark/>
          </w:tcPr>
          <w:p w14:paraId="717DE134" w14:textId="77777777" w:rsidR="004315A1" w:rsidRPr="009B053A" w:rsidRDefault="004315A1" w:rsidP="004315A1">
            <w:pPr>
              <w:pStyle w:val="TAC"/>
              <w:rPr>
                <w:lang w:eastAsia="zh-CN"/>
              </w:rPr>
            </w:pPr>
            <w:r w:rsidRPr="009B053A">
              <w:rPr>
                <w:lang w:eastAsia="zh-CN"/>
              </w:rPr>
              <w:t>N/A</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05356D1F" w14:textId="77777777" w:rsidR="004315A1" w:rsidRPr="009B053A" w:rsidRDefault="004315A1" w:rsidP="004315A1">
            <w:pPr>
              <w:pStyle w:val="TAC"/>
              <w:rPr>
                <w:lang w:eastAsia="zh-CN"/>
              </w:rPr>
            </w:pPr>
            <w:r w:rsidRPr="009B053A">
              <w:rPr>
                <w:lang w:eastAsia="zh-CN"/>
              </w:rPr>
              <w:t>QPSK</w:t>
            </w:r>
          </w:p>
        </w:tc>
        <w:tc>
          <w:tcPr>
            <w:tcW w:w="930" w:type="dxa"/>
            <w:gridSpan w:val="7"/>
            <w:tcBorders>
              <w:top w:val="single" w:sz="4" w:space="0" w:color="auto"/>
              <w:left w:val="single" w:sz="4" w:space="0" w:color="auto"/>
              <w:bottom w:val="single" w:sz="4" w:space="0" w:color="auto"/>
              <w:right w:val="single" w:sz="4" w:space="0" w:color="auto"/>
            </w:tcBorders>
            <w:vAlign w:val="center"/>
            <w:hideMark/>
          </w:tcPr>
          <w:p w14:paraId="6DA80105" w14:textId="77777777" w:rsidR="004315A1" w:rsidRPr="009B053A" w:rsidRDefault="004315A1" w:rsidP="004315A1">
            <w:pPr>
              <w:pStyle w:val="TAC"/>
              <w:rPr>
                <w:lang w:eastAsia="zh-CN"/>
              </w:rPr>
            </w:pPr>
            <w:r w:rsidRPr="009B053A">
              <w:rPr>
                <w:lang w:eastAsia="zh-CN"/>
              </w:rPr>
              <w:t>10 MHz</w:t>
            </w:r>
          </w:p>
        </w:tc>
        <w:tc>
          <w:tcPr>
            <w:tcW w:w="1064" w:type="dxa"/>
            <w:gridSpan w:val="9"/>
            <w:tcBorders>
              <w:top w:val="single" w:sz="4" w:space="0" w:color="auto"/>
              <w:left w:val="single" w:sz="4" w:space="0" w:color="auto"/>
              <w:bottom w:val="single" w:sz="4" w:space="0" w:color="auto"/>
              <w:right w:val="single" w:sz="4" w:space="0" w:color="auto"/>
            </w:tcBorders>
            <w:vAlign w:val="center"/>
            <w:hideMark/>
          </w:tcPr>
          <w:p w14:paraId="613C16F3" w14:textId="77777777" w:rsidR="004315A1" w:rsidRPr="009B053A" w:rsidRDefault="004315A1" w:rsidP="004315A1">
            <w:pPr>
              <w:pStyle w:val="TAC"/>
              <w:rPr>
                <w:lang w:eastAsia="zh-TW"/>
              </w:rPr>
            </w:pPr>
            <w:r w:rsidRPr="009B053A">
              <w:rPr>
                <w:lang w:eastAsia="zh-TW"/>
              </w:rPr>
              <w:t>All RBs / 0</w:t>
            </w: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5949451D" w14:textId="77777777" w:rsidR="004315A1" w:rsidRPr="009B053A" w:rsidRDefault="004315A1" w:rsidP="004315A1">
            <w:pPr>
              <w:pStyle w:val="TAC"/>
              <w:rPr>
                <w:lang w:eastAsia="zh-CN"/>
              </w:rPr>
            </w:pPr>
            <w:r w:rsidRPr="009B053A">
              <w:rPr>
                <w:lang w:eastAsia="zh-CN"/>
              </w:rPr>
              <w:t>DFT-s-OFDM QPSK</w:t>
            </w:r>
          </w:p>
        </w:tc>
        <w:tc>
          <w:tcPr>
            <w:tcW w:w="1300" w:type="dxa"/>
            <w:gridSpan w:val="13"/>
            <w:tcBorders>
              <w:top w:val="single" w:sz="4" w:space="0" w:color="auto"/>
              <w:left w:val="single" w:sz="4" w:space="0" w:color="auto"/>
              <w:bottom w:val="single" w:sz="4" w:space="0" w:color="auto"/>
              <w:right w:val="single" w:sz="4" w:space="0" w:color="auto"/>
            </w:tcBorders>
            <w:vAlign w:val="center"/>
            <w:hideMark/>
          </w:tcPr>
          <w:p w14:paraId="6AED4565" w14:textId="77777777" w:rsidR="004315A1" w:rsidRPr="009B053A" w:rsidRDefault="004315A1" w:rsidP="004315A1">
            <w:pPr>
              <w:pStyle w:val="TAC"/>
              <w:rPr>
                <w:lang w:eastAsia="zh-TW"/>
              </w:rPr>
            </w:pPr>
            <w:r w:rsidRPr="009B053A">
              <w:rPr>
                <w:lang w:eastAsia="zh-TW"/>
              </w:rPr>
              <w:t>CP-OFDM QPSK</w:t>
            </w:r>
          </w:p>
        </w:tc>
        <w:tc>
          <w:tcPr>
            <w:tcW w:w="960" w:type="dxa"/>
            <w:gridSpan w:val="10"/>
            <w:tcBorders>
              <w:top w:val="single" w:sz="4" w:space="0" w:color="auto"/>
              <w:left w:val="single" w:sz="4" w:space="0" w:color="auto"/>
              <w:bottom w:val="single" w:sz="4" w:space="0" w:color="auto"/>
              <w:right w:val="single" w:sz="4" w:space="0" w:color="auto"/>
            </w:tcBorders>
            <w:vAlign w:val="center"/>
            <w:hideMark/>
          </w:tcPr>
          <w:p w14:paraId="2B8C280E" w14:textId="77777777" w:rsidR="004315A1" w:rsidRPr="009B053A" w:rsidRDefault="004315A1" w:rsidP="004315A1">
            <w:pPr>
              <w:pStyle w:val="TAC"/>
              <w:rPr>
                <w:lang w:eastAsia="zh-CN"/>
              </w:rPr>
            </w:pPr>
            <w:r w:rsidRPr="009B053A">
              <w:rPr>
                <w:lang w:eastAsia="zh-CN"/>
              </w:rPr>
              <w:t>5 MHz</w:t>
            </w:r>
          </w:p>
        </w:tc>
        <w:tc>
          <w:tcPr>
            <w:tcW w:w="1086" w:type="dxa"/>
            <w:gridSpan w:val="3"/>
            <w:tcBorders>
              <w:top w:val="single" w:sz="4" w:space="0" w:color="auto"/>
              <w:left w:val="single" w:sz="4" w:space="0" w:color="auto"/>
              <w:bottom w:val="single" w:sz="4" w:space="0" w:color="auto"/>
              <w:right w:val="single" w:sz="4" w:space="0" w:color="auto"/>
            </w:tcBorders>
            <w:vAlign w:val="center"/>
            <w:hideMark/>
          </w:tcPr>
          <w:p w14:paraId="3AE97E5F" w14:textId="77777777" w:rsidR="004315A1" w:rsidRPr="009B053A" w:rsidRDefault="004315A1" w:rsidP="004315A1">
            <w:pPr>
              <w:pStyle w:val="TAC"/>
              <w:rPr>
                <w:lang w:eastAsia="zh-TW"/>
              </w:rPr>
            </w:pPr>
            <w:r w:rsidRPr="009B053A">
              <w:rPr>
                <w:lang w:eastAsia="zh-TW"/>
              </w:rPr>
              <w:t>All RBs / All RBs</w:t>
            </w:r>
          </w:p>
        </w:tc>
      </w:tr>
      <w:tr w:rsidR="004315A1" w:rsidRPr="009B053A" w14:paraId="504C6A86" w14:textId="77777777" w:rsidTr="00A74A4A">
        <w:trPr>
          <w:trHeight w:val="344"/>
        </w:trPr>
        <w:tc>
          <w:tcPr>
            <w:tcW w:w="13096" w:type="dxa"/>
            <w:gridSpan w:val="106"/>
            <w:tcBorders>
              <w:top w:val="nil"/>
            </w:tcBorders>
            <w:vAlign w:val="center"/>
          </w:tcPr>
          <w:p w14:paraId="340C20A0" w14:textId="77777777" w:rsidR="004315A1" w:rsidRPr="009B053A" w:rsidRDefault="004315A1" w:rsidP="004315A1">
            <w:pPr>
              <w:pStyle w:val="TAH"/>
              <w:rPr>
                <w:lang w:eastAsia="zh-TW"/>
              </w:rPr>
            </w:pPr>
            <w:r w:rsidRPr="009B053A">
              <w:lastRenderedPageBreak/>
              <w:t>Test Settings for DC_7A-20A_n78A Configuration – Note 3</w:t>
            </w:r>
          </w:p>
        </w:tc>
      </w:tr>
      <w:tr w:rsidR="004315A1" w:rsidRPr="009B053A" w14:paraId="10C554CE" w14:textId="77777777" w:rsidTr="00C652FB">
        <w:trPr>
          <w:trHeight w:val="241"/>
        </w:trPr>
        <w:tc>
          <w:tcPr>
            <w:tcW w:w="403" w:type="dxa"/>
            <w:gridSpan w:val="4"/>
            <w:tcBorders>
              <w:bottom w:val="nil"/>
            </w:tcBorders>
            <w:vAlign w:val="center"/>
          </w:tcPr>
          <w:p w14:paraId="1E9F6CB3" w14:textId="77777777" w:rsidR="004315A1" w:rsidRPr="009B053A" w:rsidRDefault="004315A1" w:rsidP="004315A1">
            <w:pPr>
              <w:pStyle w:val="TAC"/>
            </w:pPr>
            <w:r w:rsidRPr="009B053A">
              <w:t>1</w:t>
            </w:r>
          </w:p>
        </w:tc>
        <w:tc>
          <w:tcPr>
            <w:tcW w:w="724" w:type="dxa"/>
            <w:gridSpan w:val="3"/>
            <w:vAlign w:val="center"/>
          </w:tcPr>
          <w:p w14:paraId="6519D695"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2B49FDE1" w14:textId="77777777" w:rsidR="004315A1" w:rsidRPr="009B053A" w:rsidRDefault="004315A1" w:rsidP="004315A1">
            <w:pPr>
              <w:pStyle w:val="TAC"/>
              <w:rPr>
                <w:lang w:eastAsia="zh-TW"/>
              </w:rPr>
            </w:pPr>
            <w:r w:rsidRPr="009B053A">
              <w:rPr>
                <w:rFonts w:eastAsia="MS Mincho"/>
              </w:rPr>
              <w:t>UL 2560 / DL 2680 MHz</w:t>
            </w:r>
          </w:p>
        </w:tc>
        <w:tc>
          <w:tcPr>
            <w:tcW w:w="1036" w:type="dxa"/>
            <w:gridSpan w:val="12"/>
            <w:vAlign w:val="center"/>
          </w:tcPr>
          <w:p w14:paraId="509D5BDB" w14:textId="77777777" w:rsidR="004315A1" w:rsidRPr="009B053A" w:rsidRDefault="004315A1" w:rsidP="004315A1">
            <w:pPr>
              <w:pStyle w:val="TAC"/>
            </w:pPr>
          </w:p>
        </w:tc>
        <w:tc>
          <w:tcPr>
            <w:tcW w:w="937" w:type="dxa"/>
            <w:gridSpan w:val="5"/>
            <w:vAlign w:val="center"/>
          </w:tcPr>
          <w:p w14:paraId="3FD9C676" w14:textId="77777777" w:rsidR="004315A1" w:rsidRPr="009B053A" w:rsidRDefault="004315A1" w:rsidP="004315A1">
            <w:pPr>
              <w:pStyle w:val="TAC"/>
              <w:rPr>
                <w:lang w:eastAsia="zh-TW"/>
              </w:rPr>
            </w:pPr>
          </w:p>
        </w:tc>
        <w:tc>
          <w:tcPr>
            <w:tcW w:w="1301" w:type="dxa"/>
            <w:gridSpan w:val="12"/>
            <w:vAlign w:val="center"/>
          </w:tcPr>
          <w:p w14:paraId="209F77E8"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20C7CD5C" w14:textId="77777777" w:rsidR="004315A1" w:rsidRPr="009B053A" w:rsidRDefault="004315A1" w:rsidP="004315A1">
            <w:pPr>
              <w:pStyle w:val="TAC"/>
              <w:rPr>
                <w:lang w:eastAsia="zh-TW"/>
              </w:rPr>
            </w:pPr>
            <w:r w:rsidRPr="009B053A">
              <w:rPr>
                <w:rFonts w:eastAsia="MS Mincho"/>
              </w:rPr>
              <w:t>DL 810 MHz</w:t>
            </w:r>
          </w:p>
        </w:tc>
        <w:tc>
          <w:tcPr>
            <w:tcW w:w="930" w:type="dxa"/>
            <w:gridSpan w:val="6"/>
            <w:vAlign w:val="center"/>
          </w:tcPr>
          <w:p w14:paraId="2C1E003D" w14:textId="77777777" w:rsidR="004315A1" w:rsidRPr="009B053A" w:rsidRDefault="004315A1" w:rsidP="004315A1">
            <w:pPr>
              <w:pStyle w:val="TAC"/>
              <w:rPr>
                <w:lang w:eastAsia="zh-TW"/>
              </w:rPr>
            </w:pPr>
          </w:p>
        </w:tc>
        <w:tc>
          <w:tcPr>
            <w:tcW w:w="1063" w:type="dxa"/>
            <w:gridSpan w:val="9"/>
            <w:vAlign w:val="center"/>
          </w:tcPr>
          <w:p w14:paraId="15FBF862" w14:textId="77777777" w:rsidR="004315A1" w:rsidRPr="009B053A" w:rsidRDefault="004315A1" w:rsidP="004315A1">
            <w:pPr>
              <w:pStyle w:val="TAC"/>
              <w:rPr>
                <w:lang w:eastAsia="zh-TW"/>
              </w:rPr>
            </w:pPr>
          </w:p>
        </w:tc>
        <w:tc>
          <w:tcPr>
            <w:tcW w:w="997" w:type="dxa"/>
            <w:gridSpan w:val="9"/>
            <w:vAlign w:val="center"/>
          </w:tcPr>
          <w:p w14:paraId="7E74815E"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5693F513" w14:textId="77777777" w:rsidR="004315A1" w:rsidRPr="009B053A" w:rsidRDefault="004315A1" w:rsidP="004315A1">
            <w:pPr>
              <w:pStyle w:val="TAC"/>
              <w:rPr>
                <w:lang w:eastAsia="zh-TW"/>
              </w:rPr>
            </w:pPr>
            <w:r w:rsidRPr="009B053A">
              <w:rPr>
                <w:lang w:eastAsia="zh-TW"/>
              </w:rPr>
              <w:t>3370 MHz</w:t>
            </w:r>
          </w:p>
        </w:tc>
        <w:tc>
          <w:tcPr>
            <w:tcW w:w="960" w:type="dxa"/>
            <w:gridSpan w:val="10"/>
            <w:vAlign w:val="center"/>
          </w:tcPr>
          <w:p w14:paraId="052DB28C" w14:textId="77777777" w:rsidR="004315A1" w:rsidRPr="009B053A" w:rsidRDefault="004315A1" w:rsidP="004315A1">
            <w:pPr>
              <w:pStyle w:val="TAC"/>
              <w:rPr>
                <w:lang w:eastAsia="zh-TW"/>
              </w:rPr>
            </w:pPr>
          </w:p>
        </w:tc>
        <w:tc>
          <w:tcPr>
            <w:tcW w:w="1109" w:type="dxa"/>
            <w:gridSpan w:val="5"/>
            <w:vAlign w:val="center"/>
          </w:tcPr>
          <w:p w14:paraId="452753C4" w14:textId="77777777" w:rsidR="004315A1" w:rsidRPr="009B053A" w:rsidRDefault="004315A1" w:rsidP="004315A1">
            <w:pPr>
              <w:pStyle w:val="TAC"/>
              <w:rPr>
                <w:lang w:eastAsia="zh-TW"/>
              </w:rPr>
            </w:pPr>
          </w:p>
        </w:tc>
      </w:tr>
      <w:tr w:rsidR="004315A1" w:rsidRPr="009B053A" w14:paraId="0642595A" w14:textId="77777777" w:rsidTr="00C652FB">
        <w:trPr>
          <w:trHeight w:val="241"/>
        </w:trPr>
        <w:tc>
          <w:tcPr>
            <w:tcW w:w="403" w:type="dxa"/>
            <w:gridSpan w:val="4"/>
            <w:tcBorders>
              <w:top w:val="nil"/>
            </w:tcBorders>
            <w:vAlign w:val="center"/>
          </w:tcPr>
          <w:p w14:paraId="7D532B10" w14:textId="77777777" w:rsidR="004315A1" w:rsidRPr="009B053A" w:rsidRDefault="004315A1" w:rsidP="004315A1">
            <w:pPr>
              <w:pStyle w:val="TAC"/>
            </w:pPr>
          </w:p>
        </w:tc>
        <w:tc>
          <w:tcPr>
            <w:tcW w:w="724" w:type="dxa"/>
            <w:gridSpan w:val="3"/>
            <w:vAlign w:val="center"/>
          </w:tcPr>
          <w:p w14:paraId="7AA808E8"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1B6AB57A"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67C0D346" w14:textId="77777777" w:rsidR="004315A1" w:rsidRPr="009B053A" w:rsidRDefault="004315A1" w:rsidP="004315A1">
            <w:pPr>
              <w:pStyle w:val="TAC"/>
            </w:pPr>
            <w:r w:rsidRPr="009B053A">
              <w:rPr>
                <w:rFonts w:eastAsia="MS Mincho"/>
              </w:rPr>
              <w:t>5 MHz</w:t>
            </w:r>
          </w:p>
        </w:tc>
        <w:tc>
          <w:tcPr>
            <w:tcW w:w="937" w:type="dxa"/>
            <w:gridSpan w:val="5"/>
            <w:vAlign w:val="center"/>
          </w:tcPr>
          <w:p w14:paraId="6B7608FB"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2A437C3F"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7A02487C"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44A3C7D0"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5A355FB0"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3712398C" w14:textId="77777777" w:rsidR="004315A1" w:rsidRPr="009B053A" w:rsidRDefault="004315A1" w:rsidP="004315A1">
            <w:pPr>
              <w:pStyle w:val="TAC"/>
              <w:rPr>
                <w:lang w:eastAsia="zh-TW"/>
              </w:rPr>
            </w:pPr>
            <w:r w:rsidRPr="009B053A">
              <w:t>DFT-s-OFDM</w:t>
            </w:r>
            <w:r w:rsidRPr="009B053A">
              <w:rPr>
                <w:lang w:eastAsia="zh-TW"/>
              </w:rPr>
              <w:t xml:space="preserve"> QPSK</w:t>
            </w:r>
          </w:p>
          <w:p w14:paraId="4CA4B6B5" w14:textId="14624BFE" w:rsidR="004315A1" w:rsidRPr="009B053A" w:rsidRDefault="004315A1" w:rsidP="004315A1">
            <w:pPr>
              <w:pStyle w:val="TAC"/>
              <w:rPr>
                <w:lang w:eastAsia="zh-TW"/>
              </w:rPr>
            </w:pPr>
          </w:p>
        </w:tc>
        <w:tc>
          <w:tcPr>
            <w:tcW w:w="1299" w:type="dxa"/>
            <w:gridSpan w:val="13"/>
            <w:vAlign w:val="center"/>
          </w:tcPr>
          <w:p w14:paraId="66021A7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79BD2EF9"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69C00310" w14:textId="77777777" w:rsidR="004315A1" w:rsidRPr="009B053A" w:rsidRDefault="004315A1" w:rsidP="004315A1">
            <w:pPr>
              <w:pStyle w:val="TAC"/>
              <w:rPr>
                <w:lang w:eastAsia="zh-TW"/>
              </w:rPr>
            </w:pPr>
            <w:r w:rsidRPr="009B053A">
              <w:rPr>
                <w:lang w:eastAsia="zh-TW"/>
              </w:rPr>
              <w:t>All RBs / All RBs</w:t>
            </w:r>
          </w:p>
        </w:tc>
      </w:tr>
      <w:tr w:rsidR="004315A1" w:rsidRPr="009B053A" w14:paraId="2A9C6275" w14:textId="77777777" w:rsidTr="00C652FB">
        <w:trPr>
          <w:trHeight w:val="241"/>
        </w:trPr>
        <w:tc>
          <w:tcPr>
            <w:tcW w:w="403" w:type="dxa"/>
            <w:gridSpan w:val="4"/>
            <w:tcBorders>
              <w:bottom w:val="nil"/>
            </w:tcBorders>
            <w:vAlign w:val="center"/>
          </w:tcPr>
          <w:p w14:paraId="3A6A91AF" w14:textId="77777777" w:rsidR="004315A1" w:rsidRPr="009B053A" w:rsidRDefault="004315A1" w:rsidP="004315A1">
            <w:pPr>
              <w:pStyle w:val="TAC"/>
            </w:pPr>
            <w:r w:rsidRPr="009B053A">
              <w:t>2</w:t>
            </w:r>
          </w:p>
        </w:tc>
        <w:tc>
          <w:tcPr>
            <w:tcW w:w="724" w:type="dxa"/>
            <w:gridSpan w:val="3"/>
            <w:vAlign w:val="center"/>
          </w:tcPr>
          <w:p w14:paraId="2563C510"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7F8BAC28" w14:textId="77777777" w:rsidR="004315A1" w:rsidRPr="009B053A" w:rsidRDefault="004315A1" w:rsidP="004315A1">
            <w:pPr>
              <w:pStyle w:val="TAC"/>
              <w:rPr>
                <w:lang w:eastAsia="zh-TW"/>
              </w:rPr>
            </w:pPr>
            <w:r w:rsidRPr="009B053A">
              <w:rPr>
                <w:rFonts w:eastAsia="MS Mincho"/>
              </w:rPr>
              <w:t>UL 2560 / DL 2680 MHz</w:t>
            </w:r>
          </w:p>
        </w:tc>
        <w:tc>
          <w:tcPr>
            <w:tcW w:w="1036" w:type="dxa"/>
            <w:gridSpan w:val="12"/>
            <w:vAlign w:val="center"/>
          </w:tcPr>
          <w:p w14:paraId="2C588753" w14:textId="77777777" w:rsidR="004315A1" w:rsidRPr="009B053A" w:rsidRDefault="004315A1" w:rsidP="004315A1">
            <w:pPr>
              <w:pStyle w:val="TAC"/>
            </w:pPr>
          </w:p>
        </w:tc>
        <w:tc>
          <w:tcPr>
            <w:tcW w:w="937" w:type="dxa"/>
            <w:gridSpan w:val="5"/>
            <w:vAlign w:val="center"/>
          </w:tcPr>
          <w:p w14:paraId="5B4C3A51" w14:textId="77777777" w:rsidR="004315A1" w:rsidRPr="009B053A" w:rsidRDefault="004315A1" w:rsidP="004315A1">
            <w:pPr>
              <w:pStyle w:val="TAC"/>
              <w:rPr>
                <w:lang w:eastAsia="zh-TW"/>
              </w:rPr>
            </w:pPr>
          </w:p>
        </w:tc>
        <w:tc>
          <w:tcPr>
            <w:tcW w:w="1301" w:type="dxa"/>
            <w:gridSpan w:val="12"/>
            <w:vAlign w:val="center"/>
          </w:tcPr>
          <w:p w14:paraId="166613FD"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65198D3A" w14:textId="77777777" w:rsidR="004315A1" w:rsidRPr="009B053A" w:rsidRDefault="004315A1" w:rsidP="004315A1">
            <w:pPr>
              <w:pStyle w:val="TAC"/>
              <w:rPr>
                <w:lang w:eastAsia="zh-TW"/>
              </w:rPr>
            </w:pPr>
            <w:r w:rsidRPr="009B053A">
              <w:rPr>
                <w:rFonts w:eastAsia="MS Mincho"/>
              </w:rPr>
              <w:t>DL 810 MHz</w:t>
            </w:r>
          </w:p>
        </w:tc>
        <w:tc>
          <w:tcPr>
            <w:tcW w:w="930" w:type="dxa"/>
            <w:gridSpan w:val="6"/>
            <w:vAlign w:val="center"/>
          </w:tcPr>
          <w:p w14:paraId="204BCC61" w14:textId="77777777" w:rsidR="004315A1" w:rsidRPr="009B053A" w:rsidRDefault="004315A1" w:rsidP="004315A1">
            <w:pPr>
              <w:pStyle w:val="TAC"/>
              <w:rPr>
                <w:lang w:eastAsia="zh-TW"/>
              </w:rPr>
            </w:pPr>
          </w:p>
        </w:tc>
        <w:tc>
          <w:tcPr>
            <w:tcW w:w="1063" w:type="dxa"/>
            <w:gridSpan w:val="9"/>
            <w:vAlign w:val="center"/>
          </w:tcPr>
          <w:p w14:paraId="16EC64B5" w14:textId="77777777" w:rsidR="004315A1" w:rsidRPr="009B053A" w:rsidRDefault="004315A1" w:rsidP="004315A1">
            <w:pPr>
              <w:pStyle w:val="TAC"/>
              <w:rPr>
                <w:lang w:eastAsia="zh-TW"/>
              </w:rPr>
            </w:pPr>
          </w:p>
        </w:tc>
        <w:tc>
          <w:tcPr>
            <w:tcW w:w="997" w:type="dxa"/>
            <w:gridSpan w:val="9"/>
            <w:vAlign w:val="center"/>
          </w:tcPr>
          <w:p w14:paraId="05E02177"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02707E11" w14:textId="77777777" w:rsidR="004315A1" w:rsidRPr="009B053A" w:rsidRDefault="004315A1" w:rsidP="004315A1">
            <w:pPr>
              <w:pStyle w:val="TAC"/>
              <w:rPr>
                <w:lang w:eastAsia="zh-TW"/>
              </w:rPr>
            </w:pPr>
            <w:r w:rsidRPr="009B053A">
              <w:rPr>
                <w:lang w:eastAsia="zh-TW"/>
              </w:rPr>
              <w:t>3435 MHz</w:t>
            </w:r>
          </w:p>
        </w:tc>
        <w:tc>
          <w:tcPr>
            <w:tcW w:w="960" w:type="dxa"/>
            <w:gridSpan w:val="10"/>
            <w:vAlign w:val="center"/>
          </w:tcPr>
          <w:p w14:paraId="30A10F9E" w14:textId="77777777" w:rsidR="004315A1" w:rsidRPr="009B053A" w:rsidRDefault="004315A1" w:rsidP="004315A1">
            <w:pPr>
              <w:pStyle w:val="TAC"/>
              <w:rPr>
                <w:lang w:eastAsia="zh-TW"/>
              </w:rPr>
            </w:pPr>
          </w:p>
        </w:tc>
        <w:tc>
          <w:tcPr>
            <w:tcW w:w="1109" w:type="dxa"/>
            <w:gridSpan w:val="5"/>
            <w:vAlign w:val="center"/>
          </w:tcPr>
          <w:p w14:paraId="2DE0F825" w14:textId="77777777" w:rsidR="004315A1" w:rsidRPr="009B053A" w:rsidRDefault="004315A1" w:rsidP="004315A1">
            <w:pPr>
              <w:pStyle w:val="TAC"/>
              <w:rPr>
                <w:lang w:eastAsia="zh-TW"/>
              </w:rPr>
            </w:pPr>
          </w:p>
        </w:tc>
      </w:tr>
      <w:tr w:rsidR="004315A1" w:rsidRPr="009B053A" w14:paraId="65D3A74F" w14:textId="77777777" w:rsidTr="00C652FB">
        <w:trPr>
          <w:trHeight w:val="241"/>
        </w:trPr>
        <w:tc>
          <w:tcPr>
            <w:tcW w:w="403" w:type="dxa"/>
            <w:gridSpan w:val="4"/>
            <w:tcBorders>
              <w:top w:val="nil"/>
            </w:tcBorders>
            <w:vAlign w:val="center"/>
          </w:tcPr>
          <w:p w14:paraId="4C79F320" w14:textId="77777777" w:rsidR="004315A1" w:rsidRPr="009B053A" w:rsidRDefault="004315A1" w:rsidP="004315A1">
            <w:pPr>
              <w:pStyle w:val="TAC"/>
            </w:pPr>
          </w:p>
        </w:tc>
        <w:tc>
          <w:tcPr>
            <w:tcW w:w="724" w:type="dxa"/>
            <w:gridSpan w:val="3"/>
            <w:vAlign w:val="center"/>
          </w:tcPr>
          <w:p w14:paraId="7D70FD8B"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72BBC56A"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28916088" w14:textId="77777777" w:rsidR="004315A1" w:rsidRPr="009B053A" w:rsidRDefault="004315A1" w:rsidP="004315A1">
            <w:pPr>
              <w:pStyle w:val="TAC"/>
            </w:pPr>
            <w:r w:rsidRPr="009B053A">
              <w:rPr>
                <w:rFonts w:eastAsia="MS Mincho"/>
              </w:rPr>
              <w:t>5 MHz</w:t>
            </w:r>
          </w:p>
        </w:tc>
        <w:tc>
          <w:tcPr>
            <w:tcW w:w="937" w:type="dxa"/>
            <w:gridSpan w:val="5"/>
            <w:vAlign w:val="center"/>
          </w:tcPr>
          <w:p w14:paraId="6C30FFF8"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2ED8C0A2"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4C62E449"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08DCB1C5"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159C7F9A"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2FD7F0CB" w14:textId="464CFFC5"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A3D57EB"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6E628060"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53E3D0F2" w14:textId="77777777" w:rsidR="004315A1" w:rsidRPr="009B053A" w:rsidRDefault="004315A1" w:rsidP="004315A1">
            <w:pPr>
              <w:pStyle w:val="TAC"/>
              <w:rPr>
                <w:lang w:eastAsia="zh-TW"/>
              </w:rPr>
            </w:pPr>
            <w:r w:rsidRPr="009B053A">
              <w:rPr>
                <w:lang w:eastAsia="zh-TW"/>
              </w:rPr>
              <w:t>All RBs / All RBs</w:t>
            </w:r>
          </w:p>
        </w:tc>
      </w:tr>
      <w:tr w:rsidR="004315A1" w:rsidRPr="009B053A" w14:paraId="470E4517" w14:textId="77777777" w:rsidTr="00C652FB">
        <w:trPr>
          <w:trHeight w:val="241"/>
        </w:trPr>
        <w:tc>
          <w:tcPr>
            <w:tcW w:w="403" w:type="dxa"/>
            <w:gridSpan w:val="4"/>
            <w:tcBorders>
              <w:bottom w:val="nil"/>
            </w:tcBorders>
            <w:vAlign w:val="center"/>
          </w:tcPr>
          <w:p w14:paraId="03C661E9" w14:textId="77777777" w:rsidR="004315A1" w:rsidRPr="009B053A" w:rsidRDefault="004315A1" w:rsidP="004315A1">
            <w:pPr>
              <w:pStyle w:val="TAC"/>
            </w:pPr>
            <w:r w:rsidRPr="009B053A">
              <w:t>3</w:t>
            </w:r>
          </w:p>
        </w:tc>
        <w:tc>
          <w:tcPr>
            <w:tcW w:w="724" w:type="dxa"/>
            <w:gridSpan w:val="3"/>
            <w:vAlign w:val="center"/>
          </w:tcPr>
          <w:p w14:paraId="6CA6E3CF"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597E76EE" w14:textId="77777777" w:rsidR="004315A1" w:rsidRPr="009B053A" w:rsidRDefault="004315A1" w:rsidP="004315A1">
            <w:pPr>
              <w:pStyle w:val="TAC"/>
              <w:rPr>
                <w:lang w:eastAsia="zh-TW"/>
              </w:rPr>
            </w:pPr>
            <w:r w:rsidRPr="009B053A">
              <w:rPr>
                <w:rFonts w:eastAsia="MS Mincho"/>
              </w:rPr>
              <w:t>DL 2675 MHz</w:t>
            </w:r>
          </w:p>
        </w:tc>
        <w:tc>
          <w:tcPr>
            <w:tcW w:w="1036" w:type="dxa"/>
            <w:gridSpan w:val="12"/>
            <w:vAlign w:val="center"/>
          </w:tcPr>
          <w:p w14:paraId="63A576AE" w14:textId="77777777" w:rsidR="004315A1" w:rsidRPr="009B053A" w:rsidRDefault="004315A1" w:rsidP="004315A1">
            <w:pPr>
              <w:pStyle w:val="TAC"/>
            </w:pPr>
          </w:p>
        </w:tc>
        <w:tc>
          <w:tcPr>
            <w:tcW w:w="937" w:type="dxa"/>
            <w:gridSpan w:val="5"/>
            <w:vAlign w:val="center"/>
          </w:tcPr>
          <w:p w14:paraId="5DC6D277" w14:textId="77777777" w:rsidR="004315A1" w:rsidRPr="009B053A" w:rsidRDefault="004315A1" w:rsidP="004315A1">
            <w:pPr>
              <w:pStyle w:val="TAC"/>
              <w:rPr>
                <w:lang w:eastAsia="zh-TW"/>
              </w:rPr>
            </w:pPr>
          </w:p>
        </w:tc>
        <w:tc>
          <w:tcPr>
            <w:tcW w:w="1301" w:type="dxa"/>
            <w:gridSpan w:val="12"/>
            <w:vAlign w:val="center"/>
          </w:tcPr>
          <w:p w14:paraId="2F851698" w14:textId="77777777" w:rsidR="004315A1" w:rsidRPr="009B053A" w:rsidRDefault="004315A1" w:rsidP="004315A1">
            <w:pPr>
              <w:pStyle w:val="TAC"/>
              <w:rPr>
                <w:lang w:eastAsia="zh-TW"/>
              </w:rPr>
            </w:pPr>
            <w:r w:rsidRPr="009B053A">
              <w:rPr>
                <w:rFonts w:eastAsia="MS Mincho"/>
              </w:rPr>
              <w:t>20</w:t>
            </w:r>
          </w:p>
        </w:tc>
        <w:tc>
          <w:tcPr>
            <w:tcW w:w="1216" w:type="dxa"/>
            <w:gridSpan w:val="10"/>
            <w:vAlign w:val="center"/>
          </w:tcPr>
          <w:p w14:paraId="1FC08642" w14:textId="77777777" w:rsidR="004315A1" w:rsidRPr="009B053A" w:rsidRDefault="004315A1" w:rsidP="004315A1">
            <w:pPr>
              <w:pStyle w:val="TAC"/>
              <w:rPr>
                <w:lang w:eastAsia="zh-TW"/>
              </w:rPr>
            </w:pPr>
            <w:r w:rsidRPr="009B053A">
              <w:rPr>
                <w:rFonts w:eastAsia="MS Mincho"/>
              </w:rPr>
              <w:t>UL 845 / DL 804 MHz</w:t>
            </w:r>
          </w:p>
        </w:tc>
        <w:tc>
          <w:tcPr>
            <w:tcW w:w="930" w:type="dxa"/>
            <w:gridSpan w:val="6"/>
            <w:vAlign w:val="center"/>
          </w:tcPr>
          <w:p w14:paraId="37EB5EEE" w14:textId="77777777" w:rsidR="004315A1" w:rsidRPr="009B053A" w:rsidRDefault="004315A1" w:rsidP="004315A1">
            <w:pPr>
              <w:pStyle w:val="TAC"/>
              <w:rPr>
                <w:lang w:eastAsia="zh-TW"/>
              </w:rPr>
            </w:pPr>
          </w:p>
        </w:tc>
        <w:tc>
          <w:tcPr>
            <w:tcW w:w="1063" w:type="dxa"/>
            <w:gridSpan w:val="9"/>
            <w:vAlign w:val="center"/>
          </w:tcPr>
          <w:p w14:paraId="5BA598D7" w14:textId="77777777" w:rsidR="004315A1" w:rsidRPr="009B053A" w:rsidRDefault="004315A1" w:rsidP="004315A1">
            <w:pPr>
              <w:pStyle w:val="TAC"/>
              <w:rPr>
                <w:lang w:eastAsia="zh-TW"/>
              </w:rPr>
            </w:pPr>
          </w:p>
        </w:tc>
        <w:tc>
          <w:tcPr>
            <w:tcW w:w="997" w:type="dxa"/>
            <w:gridSpan w:val="9"/>
            <w:vAlign w:val="center"/>
          </w:tcPr>
          <w:p w14:paraId="7AE55BC6"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4BFEBBCE" w14:textId="77777777" w:rsidR="004315A1" w:rsidRPr="009B053A" w:rsidRDefault="004315A1" w:rsidP="004315A1">
            <w:pPr>
              <w:pStyle w:val="TAC"/>
              <w:rPr>
                <w:lang w:eastAsia="zh-TW"/>
              </w:rPr>
            </w:pPr>
            <w:r w:rsidRPr="009B053A">
              <w:rPr>
                <w:lang w:eastAsia="zh-TW"/>
              </w:rPr>
              <w:t>3520 MHz</w:t>
            </w:r>
          </w:p>
        </w:tc>
        <w:tc>
          <w:tcPr>
            <w:tcW w:w="960" w:type="dxa"/>
            <w:gridSpan w:val="10"/>
            <w:vAlign w:val="center"/>
          </w:tcPr>
          <w:p w14:paraId="0677B7DD" w14:textId="77777777" w:rsidR="004315A1" w:rsidRPr="009B053A" w:rsidRDefault="004315A1" w:rsidP="004315A1">
            <w:pPr>
              <w:pStyle w:val="TAC"/>
              <w:rPr>
                <w:lang w:eastAsia="zh-TW"/>
              </w:rPr>
            </w:pPr>
          </w:p>
        </w:tc>
        <w:tc>
          <w:tcPr>
            <w:tcW w:w="1109" w:type="dxa"/>
            <w:gridSpan w:val="5"/>
            <w:vAlign w:val="center"/>
          </w:tcPr>
          <w:p w14:paraId="39D54D96" w14:textId="77777777" w:rsidR="004315A1" w:rsidRPr="009B053A" w:rsidRDefault="004315A1" w:rsidP="004315A1">
            <w:pPr>
              <w:pStyle w:val="TAC"/>
              <w:rPr>
                <w:lang w:eastAsia="zh-TW"/>
              </w:rPr>
            </w:pPr>
          </w:p>
        </w:tc>
      </w:tr>
      <w:tr w:rsidR="004315A1" w:rsidRPr="009B053A" w14:paraId="793C0B94" w14:textId="77777777" w:rsidTr="00C652FB">
        <w:trPr>
          <w:trHeight w:val="241"/>
        </w:trPr>
        <w:tc>
          <w:tcPr>
            <w:tcW w:w="403" w:type="dxa"/>
            <w:gridSpan w:val="4"/>
            <w:tcBorders>
              <w:top w:val="nil"/>
            </w:tcBorders>
            <w:vAlign w:val="center"/>
          </w:tcPr>
          <w:p w14:paraId="097D55C8" w14:textId="77777777" w:rsidR="004315A1" w:rsidRPr="009B053A" w:rsidRDefault="004315A1" w:rsidP="004315A1">
            <w:pPr>
              <w:pStyle w:val="TAC"/>
            </w:pPr>
          </w:p>
        </w:tc>
        <w:tc>
          <w:tcPr>
            <w:tcW w:w="724" w:type="dxa"/>
            <w:gridSpan w:val="3"/>
            <w:vAlign w:val="center"/>
          </w:tcPr>
          <w:p w14:paraId="285085A4"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3423AFF5"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58221980" w14:textId="77777777" w:rsidR="004315A1" w:rsidRPr="009B053A" w:rsidRDefault="004315A1" w:rsidP="004315A1">
            <w:pPr>
              <w:pStyle w:val="TAC"/>
            </w:pPr>
            <w:r w:rsidRPr="009B053A">
              <w:rPr>
                <w:rFonts w:eastAsia="MS Mincho"/>
              </w:rPr>
              <w:t>5 MHz</w:t>
            </w:r>
          </w:p>
        </w:tc>
        <w:tc>
          <w:tcPr>
            <w:tcW w:w="937" w:type="dxa"/>
            <w:gridSpan w:val="5"/>
            <w:vAlign w:val="center"/>
          </w:tcPr>
          <w:p w14:paraId="2F3938FD"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414C148E"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1EBD72D7"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64EB611E"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34F9B2E3"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6A507306" w14:textId="59F2364E"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2B598EBD"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25C5AF2B"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2BDDDB8A" w14:textId="77777777" w:rsidR="004315A1" w:rsidRPr="009B053A" w:rsidRDefault="004315A1" w:rsidP="004315A1">
            <w:pPr>
              <w:pStyle w:val="TAC"/>
              <w:rPr>
                <w:lang w:eastAsia="zh-TW"/>
              </w:rPr>
            </w:pPr>
            <w:r w:rsidRPr="009B053A">
              <w:rPr>
                <w:lang w:eastAsia="zh-TW"/>
              </w:rPr>
              <w:t>All RBs / All RBs</w:t>
            </w:r>
          </w:p>
        </w:tc>
      </w:tr>
      <w:tr w:rsidR="004315A1" w:rsidRPr="009B053A" w14:paraId="69F08C25" w14:textId="77777777" w:rsidTr="00A74A4A">
        <w:trPr>
          <w:trHeight w:val="344"/>
        </w:trPr>
        <w:tc>
          <w:tcPr>
            <w:tcW w:w="13096" w:type="dxa"/>
            <w:gridSpan w:val="106"/>
            <w:tcBorders>
              <w:top w:val="nil"/>
            </w:tcBorders>
            <w:vAlign w:val="center"/>
          </w:tcPr>
          <w:p w14:paraId="0F9533CA" w14:textId="77777777" w:rsidR="004315A1" w:rsidRPr="009B053A" w:rsidRDefault="004315A1" w:rsidP="004315A1">
            <w:pPr>
              <w:pStyle w:val="TAH"/>
              <w:rPr>
                <w:lang w:eastAsia="zh-TW"/>
              </w:rPr>
            </w:pPr>
            <w:r w:rsidRPr="009B053A">
              <w:t>Test Settings for DC_7A-28A_n3A Configuration – Note 3</w:t>
            </w:r>
          </w:p>
        </w:tc>
      </w:tr>
      <w:tr w:rsidR="004315A1" w:rsidRPr="009B053A" w14:paraId="3E3B360B" w14:textId="77777777" w:rsidTr="00C652FB">
        <w:trPr>
          <w:trHeight w:val="241"/>
        </w:trPr>
        <w:tc>
          <w:tcPr>
            <w:tcW w:w="403" w:type="dxa"/>
            <w:gridSpan w:val="4"/>
            <w:tcBorders>
              <w:bottom w:val="nil"/>
            </w:tcBorders>
            <w:vAlign w:val="center"/>
          </w:tcPr>
          <w:p w14:paraId="4C3D5762" w14:textId="77777777" w:rsidR="004315A1" w:rsidRPr="009B053A" w:rsidRDefault="004315A1" w:rsidP="004315A1">
            <w:pPr>
              <w:pStyle w:val="TAC"/>
            </w:pPr>
            <w:r w:rsidRPr="009B053A">
              <w:t>1</w:t>
            </w:r>
          </w:p>
        </w:tc>
        <w:tc>
          <w:tcPr>
            <w:tcW w:w="724" w:type="dxa"/>
            <w:gridSpan w:val="3"/>
            <w:vAlign w:val="center"/>
          </w:tcPr>
          <w:p w14:paraId="684E32AD"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1AFAFC27" w14:textId="5DD1BC0B" w:rsidR="004315A1" w:rsidRPr="009B053A" w:rsidRDefault="004315A1" w:rsidP="004315A1">
            <w:pPr>
              <w:pStyle w:val="TAC"/>
              <w:rPr>
                <w:lang w:eastAsia="zh-TW"/>
              </w:rPr>
            </w:pPr>
            <w:r w:rsidRPr="009B053A">
              <w:rPr>
                <w:rFonts w:eastAsia="MS Mincho"/>
              </w:rPr>
              <w:t>UL 2543 / DL 2663 MHz</w:t>
            </w:r>
          </w:p>
        </w:tc>
        <w:tc>
          <w:tcPr>
            <w:tcW w:w="1036" w:type="dxa"/>
            <w:gridSpan w:val="12"/>
            <w:vAlign w:val="center"/>
          </w:tcPr>
          <w:p w14:paraId="29A82DD3" w14:textId="77777777" w:rsidR="004315A1" w:rsidRPr="009B053A" w:rsidRDefault="004315A1" w:rsidP="004315A1">
            <w:pPr>
              <w:pStyle w:val="TAC"/>
            </w:pPr>
          </w:p>
        </w:tc>
        <w:tc>
          <w:tcPr>
            <w:tcW w:w="937" w:type="dxa"/>
            <w:gridSpan w:val="5"/>
            <w:vAlign w:val="center"/>
          </w:tcPr>
          <w:p w14:paraId="33F2C055" w14:textId="77777777" w:rsidR="004315A1" w:rsidRPr="009B053A" w:rsidRDefault="004315A1" w:rsidP="004315A1">
            <w:pPr>
              <w:pStyle w:val="TAC"/>
              <w:rPr>
                <w:lang w:eastAsia="zh-TW"/>
              </w:rPr>
            </w:pPr>
          </w:p>
        </w:tc>
        <w:tc>
          <w:tcPr>
            <w:tcW w:w="1301" w:type="dxa"/>
            <w:gridSpan w:val="12"/>
            <w:vAlign w:val="center"/>
          </w:tcPr>
          <w:p w14:paraId="02C95E11" w14:textId="77777777" w:rsidR="004315A1" w:rsidRPr="009B053A" w:rsidRDefault="004315A1" w:rsidP="004315A1">
            <w:pPr>
              <w:pStyle w:val="TAC"/>
              <w:rPr>
                <w:lang w:eastAsia="zh-TW"/>
              </w:rPr>
            </w:pPr>
            <w:r w:rsidRPr="009B053A">
              <w:rPr>
                <w:rFonts w:eastAsia="MS Mincho"/>
              </w:rPr>
              <w:t>28</w:t>
            </w:r>
          </w:p>
        </w:tc>
        <w:tc>
          <w:tcPr>
            <w:tcW w:w="1216" w:type="dxa"/>
            <w:gridSpan w:val="10"/>
            <w:vAlign w:val="center"/>
          </w:tcPr>
          <w:p w14:paraId="022A55D9" w14:textId="2A19359D" w:rsidR="004315A1" w:rsidRPr="009B053A" w:rsidRDefault="004315A1" w:rsidP="004315A1">
            <w:pPr>
              <w:pStyle w:val="TAC"/>
              <w:rPr>
                <w:lang w:eastAsia="zh-TW"/>
              </w:rPr>
            </w:pPr>
            <w:r w:rsidRPr="009B053A">
              <w:rPr>
                <w:rFonts w:eastAsia="MS Mincho"/>
              </w:rPr>
              <w:t>DL 796 MHz</w:t>
            </w:r>
          </w:p>
        </w:tc>
        <w:tc>
          <w:tcPr>
            <w:tcW w:w="930" w:type="dxa"/>
            <w:gridSpan w:val="6"/>
            <w:vAlign w:val="center"/>
          </w:tcPr>
          <w:p w14:paraId="2D2C04A2" w14:textId="77777777" w:rsidR="004315A1" w:rsidRPr="009B053A" w:rsidRDefault="004315A1" w:rsidP="004315A1">
            <w:pPr>
              <w:pStyle w:val="TAC"/>
              <w:rPr>
                <w:lang w:eastAsia="zh-TW"/>
              </w:rPr>
            </w:pPr>
          </w:p>
        </w:tc>
        <w:tc>
          <w:tcPr>
            <w:tcW w:w="1063" w:type="dxa"/>
            <w:gridSpan w:val="9"/>
            <w:vAlign w:val="center"/>
          </w:tcPr>
          <w:p w14:paraId="0CBA7811" w14:textId="77777777" w:rsidR="004315A1" w:rsidRPr="009B053A" w:rsidRDefault="004315A1" w:rsidP="004315A1">
            <w:pPr>
              <w:pStyle w:val="TAC"/>
              <w:rPr>
                <w:lang w:eastAsia="zh-TW"/>
              </w:rPr>
            </w:pPr>
          </w:p>
        </w:tc>
        <w:tc>
          <w:tcPr>
            <w:tcW w:w="997" w:type="dxa"/>
            <w:gridSpan w:val="9"/>
            <w:vAlign w:val="center"/>
          </w:tcPr>
          <w:p w14:paraId="689CDF5E" w14:textId="77777777" w:rsidR="004315A1" w:rsidRPr="009B053A" w:rsidRDefault="004315A1" w:rsidP="004315A1">
            <w:pPr>
              <w:pStyle w:val="TAC"/>
              <w:rPr>
                <w:lang w:eastAsia="zh-TW"/>
              </w:rPr>
            </w:pPr>
            <w:r w:rsidRPr="009B053A">
              <w:rPr>
                <w:lang w:eastAsia="zh-TW"/>
              </w:rPr>
              <w:t>n3</w:t>
            </w:r>
          </w:p>
        </w:tc>
        <w:tc>
          <w:tcPr>
            <w:tcW w:w="1299" w:type="dxa"/>
            <w:gridSpan w:val="13"/>
            <w:vAlign w:val="center"/>
          </w:tcPr>
          <w:p w14:paraId="65320604" w14:textId="77777777" w:rsidR="004315A1" w:rsidRPr="009B053A" w:rsidRDefault="004315A1" w:rsidP="004315A1">
            <w:pPr>
              <w:pStyle w:val="TAC"/>
              <w:rPr>
                <w:lang w:eastAsia="zh-TW"/>
              </w:rPr>
            </w:pPr>
            <w:r w:rsidRPr="009B053A">
              <w:rPr>
                <w:lang w:eastAsia="zh-TW"/>
              </w:rPr>
              <w:t>1842 MHz</w:t>
            </w:r>
          </w:p>
        </w:tc>
        <w:tc>
          <w:tcPr>
            <w:tcW w:w="960" w:type="dxa"/>
            <w:gridSpan w:val="10"/>
            <w:vAlign w:val="center"/>
          </w:tcPr>
          <w:p w14:paraId="4B1DC4BC" w14:textId="77777777" w:rsidR="004315A1" w:rsidRPr="009B053A" w:rsidRDefault="004315A1" w:rsidP="004315A1">
            <w:pPr>
              <w:pStyle w:val="TAC"/>
              <w:rPr>
                <w:lang w:eastAsia="zh-TW"/>
              </w:rPr>
            </w:pPr>
          </w:p>
        </w:tc>
        <w:tc>
          <w:tcPr>
            <w:tcW w:w="1109" w:type="dxa"/>
            <w:gridSpan w:val="5"/>
            <w:vAlign w:val="center"/>
          </w:tcPr>
          <w:p w14:paraId="50112EBF" w14:textId="77777777" w:rsidR="004315A1" w:rsidRPr="009B053A" w:rsidRDefault="004315A1" w:rsidP="004315A1">
            <w:pPr>
              <w:pStyle w:val="TAC"/>
              <w:rPr>
                <w:lang w:eastAsia="zh-TW"/>
              </w:rPr>
            </w:pPr>
          </w:p>
        </w:tc>
      </w:tr>
      <w:tr w:rsidR="004315A1" w:rsidRPr="009B053A" w14:paraId="02887A11" w14:textId="77777777" w:rsidTr="00C652FB">
        <w:trPr>
          <w:trHeight w:val="241"/>
        </w:trPr>
        <w:tc>
          <w:tcPr>
            <w:tcW w:w="403" w:type="dxa"/>
            <w:gridSpan w:val="4"/>
            <w:tcBorders>
              <w:top w:val="nil"/>
            </w:tcBorders>
            <w:vAlign w:val="center"/>
          </w:tcPr>
          <w:p w14:paraId="009529FA" w14:textId="77777777" w:rsidR="004315A1" w:rsidRPr="009B053A" w:rsidRDefault="004315A1" w:rsidP="004315A1">
            <w:pPr>
              <w:pStyle w:val="TAC"/>
            </w:pPr>
          </w:p>
        </w:tc>
        <w:tc>
          <w:tcPr>
            <w:tcW w:w="724" w:type="dxa"/>
            <w:gridSpan w:val="3"/>
            <w:vAlign w:val="center"/>
          </w:tcPr>
          <w:p w14:paraId="75781776" w14:textId="242A8481"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1B28FA30"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0E12CD3F" w14:textId="77777777" w:rsidR="004315A1" w:rsidRPr="009B053A" w:rsidRDefault="004315A1" w:rsidP="004315A1">
            <w:pPr>
              <w:pStyle w:val="TAC"/>
            </w:pPr>
            <w:r w:rsidRPr="009B053A">
              <w:rPr>
                <w:rFonts w:eastAsia="MS Mincho"/>
              </w:rPr>
              <w:t>5 MHz</w:t>
            </w:r>
          </w:p>
        </w:tc>
        <w:tc>
          <w:tcPr>
            <w:tcW w:w="937" w:type="dxa"/>
            <w:gridSpan w:val="5"/>
            <w:vAlign w:val="center"/>
          </w:tcPr>
          <w:p w14:paraId="02589A25" w14:textId="0E2A12BF"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1C1E3005" w14:textId="7F1DE09B" w:rsidR="004315A1" w:rsidRPr="009B053A" w:rsidRDefault="004315A1" w:rsidP="004315A1">
            <w:pPr>
              <w:pStyle w:val="TAC"/>
              <w:rPr>
                <w:lang w:eastAsia="zh-TW"/>
              </w:rPr>
            </w:pPr>
            <w:r w:rsidRPr="009B053A">
              <w:rPr>
                <w:rFonts w:eastAsia="MS Mincho"/>
              </w:rPr>
              <w:t>N/A</w:t>
            </w:r>
          </w:p>
        </w:tc>
        <w:tc>
          <w:tcPr>
            <w:tcW w:w="1216" w:type="dxa"/>
            <w:gridSpan w:val="10"/>
            <w:vAlign w:val="center"/>
          </w:tcPr>
          <w:p w14:paraId="4D24FA99"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1EAE94B4"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2A8B7E0E"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446FAF8F" w14:textId="02D0F2A9"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BAEDDF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4E85039F"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5FE8D6E2" w14:textId="77777777" w:rsidR="004315A1" w:rsidRPr="009B053A" w:rsidRDefault="004315A1" w:rsidP="004315A1">
            <w:pPr>
              <w:pStyle w:val="TAC"/>
              <w:rPr>
                <w:lang w:eastAsia="zh-TW"/>
              </w:rPr>
            </w:pPr>
            <w:r w:rsidRPr="009B053A">
              <w:rPr>
                <w:lang w:eastAsia="zh-TW"/>
              </w:rPr>
              <w:t>All RBs / All RBs</w:t>
            </w:r>
          </w:p>
        </w:tc>
      </w:tr>
      <w:tr w:rsidR="004315A1" w:rsidRPr="009B053A" w14:paraId="580FCF1F" w14:textId="77777777" w:rsidTr="00C652FB">
        <w:trPr>
          <w:trHeight w:val="241"/>
        </w:trPr>
        <w:tc>
          <w:tcPr>
            <w:tcW w:w="403" w:type="dxa"/>
            <w:gridSpan w:val="4"/>
            <w:tcBorders>
              <w:bottom w:val="nil"/>
            </w:tcBorders>
            <w:vAlign w:val="center"/>
          </w:tcPr>
          <w:p w14:paraId="48BF891C" w14:textId="77777777" w:rsidR="004315A1" w:rsidRPr="009B053A" w:rsidRDefault="004315A1" w:rsidP="004315A1">
            <w:pPr>
              <w:pStyle w:val="TAC"/>
            </w:pPr>
            <w:r w:rsidRPr="009B053A">
              <w:t>2</w:t>
            </w:r>
          </w:p>
        </w:tc>
        <w:tc>
          <w:tcPr>
            <w:tcW w:w="724" w:type="dxa"/>
            <w:gridSpan w:val="3"/>
            <w:vAlign w:val="center"/>
          </w:tcPr>
          <w:p w14:paraId="76FBD415"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36042377" w14:textId="77777777" w:rsidR="004315A1" w:rsidRPr="009B053A" w:rsidRDefault="004315A1" w:rsidP="004315A1">
            <w:pPr>
              <w:pStyle w:val="TAC"/>
              <w:rPr>
                <w:lang w:eastAsia="zh-TW"/>
              </w:rPr>
            </w:pPr>
            <w:r w:rsidRPr="009B053A">
              <w:rPr>
                <w:rFonts w:eastAsia="MS Mincho"/>
              </w:rPr>
              <w:t>DL 2685 MHz</w:t>
            </w:r>
          </w:p>
        </w:tc>
        <w:tc>
          <w:tcPr>
            <w:tcW w:w="1036" w:type="dxa"/>
            <w:gridSpan w:val="12"/>
            <w:vAlign w:val="center"/>
          </w:tcPr>
          <w:p w14:paraId="57D14D31" w14:textId="77777777" w:rsidR="004315A1" w:rsidRPr="009B053A" w:rsidRDefault="004315A1" w:rsidP="004315A1">
            <w:pPr>
              <w:pStyle w:val="TAC"/>
            </w:pPr>
          </w:p>
        </w:tc>
        <w:tc>
          <w:tcPr>
            <w:tcW w:w="937" w:type="dxa"/>
            <w:gridSpan w:val="5"/>
            <w:vAlign w:val="center"/>
          </w:tcPr>
          <w:p w14:paraId="138B3D26" w14:textId="77777777" w:rsidR="004315A1" w:rsidRPr="009B053A" w:rsidRDefault="004315A1" w:rsidP="004315A1">
            <w:pPr>
              <w:pStyle w:val="TAC"/>
              <w:rPr>
                <w:lang w:eastAsia="zh-TW"/>
              </w:rPr>
            </w:pPr>
          </w:p>
        </w:tc>
        <w:tc>
          <w:tcPr>
            <w:tcW w:w="1301" w:type="dxa"/>
            <w:gridSpan w:val="12"/>
            <w:vAlign w:val="center"/>
          </w:tcPr>
          <w:p w14:paraId="5FB5A74E" w14:textId="77777777" w:rsidR="004315A1" w:rsidRPr="009B053A" w:rsidRDefault="004315A1" w:rsidP="004315A1">
            <w:pPr>
              <w:pStyle w:val="TAC"/>
              <w:rPr>
                <w:lang w:eastAsia="zh-TW"/>
              </w:rPr>
            </w:pPr>
            <w:r w:rsidRPr="009B053A">
              <w:rPr>
                <w:rFonts w:eastAsia="MS Mincho"/>
              </w:rPr>
              <w:t>28</w:t>
            </w:r>
          </w:p>
        </w:tc>
        <w:tc>
          <w:tcPr>
            <w:tcW w:w="1216" w:type="dxa"/>
            <w:gridSpan w:val="10"/>
            <w:vAlign w:val="center"/>
          </w:tcPr>
          <w:p w14:paraId="56E046A2" w14:textId="492A3E7A" w:rsidR="004315A1" w:rsidRPr="009B053A" w:rsidRDefault="004315A1" w:rsidP="004315A1">
            <w:pPr>
              <w:pStyle w:val="TAC"/>
              <w:rPr>
                <w:lang w:eastAsia="zh-TW"/>
              </w:rPr>
            </w:pPr>
            <w:r w:rsidRPr="009B053A">
              <w:rPr>
                <w:rFonts w:eastAsia="MS Mincho"/>
              </w:rPr>
              <w:t>UL 745 / DL 800 MHz</w:t>
            </w:r>
          </w:p>
        </w:tc>
        <w:tc>
          <w:tcPr>
            <w:tcW w:w="930" w:type="dxa"/>
            <w:gridSpan w:val="6"/>
            <w:vAlign w:val="center"/>
          </w:tcPr>
          <w:p w14:paraId="750292E2" w14:textId="77777777" w:rsidR="004315A1" w:rsidRPr="009B053A" w:rsidRDefault="004315A1" w:rsidP="004315A1">
            <w:pPr>
              <w:pStyle w:val="TAC"/>
              <w:rPr>
                <w:lang w:eastAsia="zh-TW"/>
              </w:rPr>
            </w:pPr>
          </w:p>
        </w:tc>
        <w:tc>
          <w:tcPr>
            <w:tcW w:w="1063" w:type="dxa"/>
            <w:gridSpan w:val="9"/>
            <w:vAlign w:val="center"/>
          </w:tcPr>
          <w:p w14:paraId="7EC9E6BA" w14:textId="77777777" w:rsidR="004315A1" w:rsidRPr="009B053A" w:rsidRDefault="004315A1" w:rsidP="004315A1">
            <w:pPr>
              <w:pStyle w:val="TAC"/>
              <w:rPr>
                <w:lang w:eastAsia="zh-TW"/>
              </w:rPr>
            </w:pPr>
          </w:p>
        </w:tc>
        <w:tc>
          <w:tcPr>
            <w:tcW w:w="997" w:type="dxa"/>
            <w:gridSpan w:val="9"/>
            <w:vAlign w:val="center"/>
          </w:tcPr>
          <w:p w14:paraId="22A56CE0" w14:textId="77777777" w:rsidR="004315A1" w:rsidRPr="009B053A" w:rsidRDefault="004315A1" w:rsidP="004315A1">
            <w:pPr>
              <w:pStyle w:val="TAC"/>
              <w:rPr>
                <w:lang w:eastAsia="zh-TW"/>
              </w:rPr>
            </w:pPr>
            <w:r w:rsidRPr="009B053A">
              <w:rPr>
                <w:lang w:eastAsia="zh-TW"/>
              </w:rPr>
              <w:t>n3</w:t>
            </w:r>
          </w:p>
        </w:tc>
        <w:tc>
          <w:tcPr>
            <w:tcW w:w="1299" w:type="dxa"/>
            <w:gridSpan w:val="13"/>
            <w:vAlign w:val="center"/>
          </w:tcPr>
          <w:p w14:paraId="3F4E983B" w14:textId="77777777" w:rsidR="004315A1" w:rsidRPr="009B053A" w:rsidRDefault="004315A1" w:rsidP="004315A1">
            <w:pPr>
              <w:pStyle w:val="TAC"/>
              <w:rPr>
                <w:lang w:eastAsia="zh-TW"/>
              </w:rPr>
            </w:pPr>
            <w:r w:rsidRPr="009B053A">
              <w:rPr>
                <w:lang w:eastAsia="zh-TW"/>
              </w:rPr>
              <w:t>1810 MHz</w:t>
            </w:r>
          </w:p>
        </w:tc>
        <w:tc>
          <w:tcPr>
            <w:tcW w:w="960" w:type="dxa"/>
            <w:gridSpan w:val="10"/>
            <w:vAlign w:val="center"/>
          </w:tcPr>
          <w:p w14:paraId="4532D484" w14:textId="77777777" w:rsidR="004315A1" w:rsidRPr="009B053A" w:rsidRDefault="004315A1" w:rsidP="004315A1">
            <w:pPr>
              <w:pStyle w:val="TAC"/>
              <w:rPr>
                <w:lang w:eastAsia="zh-TW"/>
              </w:rPr>
            </w:pPr>
          </w:p>
        </w:tc>
        <w:tc>
          <w:tcPr>
            <w:tcW w:w="1109" w:type="dxa"/>
            <w:gridSpan w:val="5"/>
            <w:vAlign w:val="center"/>
          </w:tcPr>
          <w:p w14:paraId="4A0FB7ED" w14:textId="77777777" w:rsidR="004315A1" w:rsidRPr="009B053A" w:rsidRDefault="004315A1" w:rsidP="004315A1">
            <w:pPr>
              <w:pStyle w:val="TAC"/>
              <w:rPr>
                <w:lang w:eastAsia="zh-TW"/>
              </w:rPr>
            </w:pPr>
          </w:p>
        </w:tc>
      </w:tr>
      <w:tr w:rsidR="004315A1" w:rsidRPr="009B053A" w14:paraId="6060F75A" w14:textId="77777777" w:rsidTr="00C652FB">
        <w:trPr>
          <w:trHeight w:val="241"/>
        </w:trPr>
        <w:tc>
          <w:tcPr>
            <w:tcW w:w="403" w:type="dxa"/>
            <w:gridSpan w:val="4"/>
            <w:tcBorders>
              <w:top w:val="nil"/>
            </w:tcBorders>
            <w:vAlign w:val="center"/>
          </w:tcPr>
          <w:p w14:paraId="7189B1CC" w14:textId="77777777" w:rsidR="004315A1" w:rsidRPr="009B053A" w:rsidRDefault="004315A1" w:rsidP="004315A1">
            <w:pPr>
              <w:pStyle w:val="TAC"/>
            </w:pPr>
          </w:p>
        </w:tc>
        <w:tc>
          <w:tcPr>
            <w:tcW w:w="724" w:type="dxa"/>
            <w:gridSpan w:val="3"/>
            <w:vAlign w:val="center"/>
          </w:tcPr>
          <w:p w14:paraId="4A76E1A2" w14:textId="53F9CDED"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4DBAEDE0"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1744850B" w14:textId="77777777" w:rsidR="004315A1" w:rsidRPr="009B053A" w:rsidRDefault="004315A1" w:rsidP="004315A1">
            <w:pPr>
              <w:pStyle w:val="TAC"/>
            </w:pPr>
            <w:r w:rsidRPr="009B053A">
              <w:rPr>
                <w:rFonts w:eastAsia="MS Mincho"/>
              </w:rPr>
              <w:t>5 MHz</w:t>
            </w:r>
          </w:p>
        </w:tc>
        <w:tc>
          <w:tcPr>
            <w:tcW w:w="937" w:type="dxa"/>
            <w:gridSpan w:val="5"/>
            <w:vAlign w:val="center"/>
          </w:tcPr>
          <w:p w14:paraId="3AB0A23B" w14:textId="315DDE0E"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254C83DB" w14:textId="791C9A92"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036B3AE9"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43BFA1A9"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29A99FE5" w14:textId="5962CAEC"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6B67E350" w14:textId="1632A51B"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B886D13"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0BCD32DE"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5A2534A1" w14:textId="77777777" w:rsidR="004315A1" w:rsidRPr="009B053A" w:rsidRDefault="004315A1" w:rsidP="004315A1">
            <w:pPr>
              <w:pStyle w:val="TAC"/>
              <w:rPr>
                <w:lang w:eastAsia="zh-TW"/>
              </w:rPr>
            </w:pPr>
            <w:r w:rsidRPr="009B053A">
              <w:rPr>
                <w:lang w:eastAsia="zh-TW"/>
              </w:rPr>
              <w:t>All RBs / All RBs</w:t>
            </w:r>
          </w:p>
        </w:tc>
      </w:tr>
      <w:tr w:rsidR="004315A1" w:rsidRPr="009B053A" w14:paraId="2AC3BA3D" w14:textId="77777777" w:rsidTr="00931ECD">
        <w:trPr>
          <w:trHeight w:val="241"/>
        </w:trPr>
        <w:tc>
          <w:tcPr>
            <w:tcW w:w="13096" w:type="dxa"/>
            <w:gridSpan w:val="106"/>
            <w:tcBorders>
              <w:top w:val="nil"/>
            </w:tcBorders>
            <w:vAlign w:val="center"/>
          </w:tcPr>
          <w:p w14:paraId="1ACFA398" w14:textId="77777777" w:rsidR="004315A1" w:rsidRPr="009B053A" w:rsidRDefault="004315A1" w:rsidP="004315A1">
            <w:pPr>
              <w:pStyle w:val="TAH"/>
              <w:rPr>
                <w:lang w:eastAsia="zh-TW"/>
              </w:rPr>
            </w:pPr>
            <w:r w:rsidRPr="009B053A">
              <w:t>Test Settings for DC_7A-28A_n5A Configuration – Note 3</w:t>
            </w:r>
          </w:p>
        </w:tc>
      </w:tr>
      <w:tr w:rsidR="004315A1" w:rsidRPr="009B053A" w14:paraId="2EC20857" w14:textId="77777777" w:rsidTr="00C652FB">
        <w:trPr>
          <w:trHeight w:val="241"/>
        </w:trPr>
        <w:tc>
          <w:tcPr>
            <w:tcW w:w="403" w:type="dxa"/>
            <w:gridSpan w:val="4"/>
            <w:vMerge w:val="restart"/>
            <w:tcBorders>
              <w:top w:val="nil"/>
            </w:tcBorders>
          </w:tcPr>
          <w:p w14:paraId="0CD4A32C" w14:textId="77777777" w:rsidR="004315A1" w:rsidRPr="009B053A" w:rsidRDefault="004315A1" w:rsidP="004315A1">
            <w:pPr>
              <w:pStyle w:val="TAC"/>
            </w:pPr>
            <w:r w:rsidRPr="009B053A">
              <w:t>1</w:t>
            </w:r>
          </w:p>
        </w:tc>
        <w:tc>
          <w:tcPr>
            <w:tcW w:w="724" w:type="dxa"/>
            <w:gridSpan w:val="3"/>
            <w:vAlign w:val="center"/>
          </w:tcPr>
          <w:p w14:paraId="54847B31"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7976E715" w14:textId="77777777" w:rsidR="004315A1" w:rsidRPr="009B053A" w:rsidRDefault="004315A1" w:rsidP="004315A1">
            <w:pPr>
              <w:pStyle w:val="TAC"/>
              <w:rPr>
                <w:rFonts w:eastAsia="MS Mincho"/>
              </w:rPr>
            </w:pPr>
            <w:r w:rsidRPr="009B053A">
              <w:rPr>
                <w:rFonts w:eastAsia="MS Mincho"/>
              </w:rPr>
              <w:t>UL 2540 / DL 2660 MHz</w:t>
            </w:r>
          </w:p>
        </w:tc>
        <w:tc>
          <w:tcPr>
            <w:tcW w:w="1036" w:type="dxa"/>
            <w:gridSpan w:val="12"/>
            <w:vAlign w:val="center"/>
          </w:tcPr>
          <w:p w14:paraId="618BFA20" w14:textId="77777777" w:rsidR="004315A1" w:rsidRPr="009B053A" w:rsidRDefault="004315A1" w:rsidP="004315A1">
            <w:pPr>
              <w:pStyle w:val="TAC"/>
              <w:rPr>
                <w:rFonts w:eastAsia="MS Mincho"/>
              </w:rPr>
            </w:pPr>
          </w:p>
        </w:tc>
        <w:tc>
          <w:tcPr>
            <w:tcW w:w="937" w:type="dxa"/>
            <w:gridSpan w:val="5"/>
            <w:vAlign w:val="center"/>
          </w:tcPr>
          <w:p w14:paraId="5207943C" w14:textId="77777777" w:rsidR="004315A1" w:rsidRPr="009B053A" w:rsidRDefault="004315A1" w:rsidP="004315A1">
            <w:pPr>
              <w:pStyle w:val="TAC"/>
              <w:rPr>
                <w:lang w:eastAsia="zh-TW"/>
              </w:rPr>
            </w:pPr>
          </w:p>
        </w:tc>
        <w:tc>
          <w:tcPr>
            <w:tcW w:w="1301" w:type="dxa"/>
            <w:gridSpan w:val="12"/>
            <w:vAlign w:val="center"/>
          </w:tcPr>
          <w:p w14:paraId="07CEB03F" w14:textId="77777777" w:rsidR="004315A1" w:rsidRPr="009B053A" w:rsidRDefault="004315A1" w:rsidP="004315A1">
            <w:pPr>
              <w:pStyle w:val="TAC"/>
              <w:rPr>
                <w:rFonts w:eastAsia="MS Mincho"/>
              </w:rPr>
            </w:pPr>
            <w:r w:rsidRPr="009B053A">
              <w:rPr>
                <w:rFonts w:eastAsia="MS Mincho"/>
              </w:rPr>
              <w:t>28</w:t>
            </w:r>
          </w:p>
        </w:tc>
        <w:tc>
          <w:tcPr>
            <w:tcW w:w="1216" w:type="dxa"/>
            <w:gridSpan w:val="10"/>
            <w:vAlign w:val="center"/>
          </w:tcPr>
          <w:p w14:paraId="1F4C0A53" w14:textId="77777777" w:rsidR="004315A1" w:rsidRPr="009B053A" w:rsidRDefault="004315A1" w:rsidP="004315A1">
            <w:pPr>
              <w:pStyle w:val="TAC"/>
              <w:rPr>
                <w:rFonts w:eastAsia="MS Mincho"/>
              </w:rPr>
            </w:pPr>
            <w:r w:rsidRPr="009B053A">
              <w:rPr>
                <w:rFonts w:eastAsia="MS Mincho"/>
              </w:rPr>
              <w:t>DL 776 MHz</w:t>
            </w:r>
          </w:p>
        </w:tc>
        <w:tc>
          <w:tcPr>
            <w:tcW w:w="930" w:type="dxa"/>
            <w:gridSpan w:val="6"/>
            <w:vAlign w:val="center"/>
          </w:tcPr>
          <w:p w14:paraId="4334D6C9" w14:textId="77777777" w:rsidR="004315A1" w:rsidRPr="009B053A" w:rsidRDefault="004315A1" w:rsidP="004315A1">
            <w:pPr>
              <w:pStyle w:val="TAC"/>
              <w:rPr>
                <w:rFonts w:eastAsia="MS Mincho"/>
              </w:rPr>
            </w:pPr>
          </w:p>
        </w:tc>
        <w:tc>
          <w:tcPr>
            <w:tcW w:w="1063" w:type="dxa"/>
            <w:gridSpan w:val="9"/>
            <w:vAlign w:val="center"/>
          </w:tcPr>
          <w:p w14:paraId="5D20C58B" w14:textId="77777777" w:rsidR="004315A1" w:rsidRPr="009B053A" w:rsidRDefault="004315A1" w:rsidP="004315A1">
            <w:pPr>
              <w:pStyle w:val="TAC"/>
              <w:rPr>
                <w:lang w:eastAsia="zh-TW"/>
              </w:rPr>
            </w:pPr>
          </w:p>
        </w:tc>
        <w:tc>
          <w:tcPr>
            <w:tcW w:w="997" w:type="dxa"/>
            <w:gridSpan w:val="9"/>
            <w:vAlign w:val="center"/>
          </w:tcPr>
          <w:p w14:paraId="4D474E3F" w14:textId="77777777" w:rsidR="004315A1" w:rsidRPr="009B053A" w:rsidRDefault="004315A1" w:rsidP="004315A1">
            <w:pPr>
              <w:pStyle w:val="TAC"/>
            </w:pPr>
            <w:r w:rsidRPr="009B053A">
              <w:rPr>
                <w:lang w:eastAsia="zh-TW"/>
              </w:rPr>
              <w:t>n5</w:t>
            </w:r>
          </w:p>
        </w:tc>
        <w:tc>
          <w:tcPr>
            <w:tcW w:w="1299" w:type="dxa"/>
            <w:gridSpan w:val="13"/>
            <w:vAlign w:val="center"/>
          </w:tcPr>
          <w:p w14:paraId="43919E2E" w14:textId="77777777" w:rsidR="004315A1" w:rsidRPr="009B053A" w:rsidRDefault="004315A1" w:rsidP="004315A1">
            <w:pPr>
              <w:pStyle w:val="TAC"/>
              <w:rPr>
                <w:lang w:eastAsia="zh-TW"/>
              </w:rPr>
            </w:pPr>
            <w:r w:rsidRPr="009B053A">
              <w:rPr>
                <w:lang w:eastAsia="zh-TW"/>
              </w:rPr>
              <w:t>UL 829 / DL 874 MHz</w:t>
            </w:r>
          </w:p>
        </w:tc>
        <w:tc>
          <w:tcPr>
            <w:tcW w:w="960" w:type="dxa"/>
            <w:gridSpan w:val="10"/>
            <w:vAlign w:val="center"/>
          </w:tcPr>
          <w:p w14:paraId="446E15A4" w14:textId="77777777" w:rsidR="004315A1" w:rsidRPr="009B053A" w:rsidRDefault="004315A1" w:rsidP="004315A1">
            <w:pPr>
              <w:pStyle w:val="TAC"/>
              <w:rPr>
                <w:rFonts w:eastAsia="MS Mincho"/>
              </w:rPr>
            </w:pPr>
          </w:p>
        </w:tc>
        <w:tc>
          <w:tcPr>
            <w:tcW w:w="1109" w:type="dxa"/>
            <w:gridSpan w:val="5"/>
            <w:vAlign w:val="center"/>
          </w:tcPr>
          <w:p w14:paraId="4E4100A1" w14:textId="77777777" w:rsidR="004315A1" w:rsidRPr="009B053A" w:rsidRDefault="004315A1" w:rsidP="004315A1">
            <w:pPr>
              <w:pStyle w:val="TAC"/>
              <w:rPr>
                <w:lang w:eastAsia="zh-TW"/>
              </w:rPr>
            </w:pPr>
          </w:p>
        </w:tc>
      </w:tr>
      <w:tr w:rsidR="004315A1" w:rsidRPr="009B053A" w14:paraId="4688E384" w14:textId="77777777" w:rsidTr="00C652FB">
        <w:trPr>
          <w:trHeight w:val="241"/>
        </w:trPr>
        <w:tc>
          <w:tcPr>
            <w:tcW w:w="403" w:type="dxa"/>
            <w:gridSpan w:val="4"/>
            <w:vMerge/>
          </w:tcPr>
          <w:p w14:paraId="64C6C200" w14:textId="77777777" w:rsidR="004315A1" w:rsidRPr="009B053A" w:rsidRDefault="004315A1" w:rsidP="004315A1">
            <w:pPr>
              <w:pStyle w:val="TAC"/>
            </w:pPr>
          </w:p>
        </w:tc>
        <w:tc>
          <w:tcPr>
            <w:tcW w:w="724" w:type="dxa"/>
            <w:gridSpan w:val="3"/>
            <w:vAlign w:val="center"/>
          </w:tcPr>
          <w:p w14:paraId="380D7662"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77835528"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0466CB48"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7691446C"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DFAD713" w14:textId="77777777" w:rsidR="004315A1" w:rsidRPr="009B053A" w:rsidRDefault="004315A1" w:rsidP="004315A1">
            <w:pPr>
              <w:pStyle w:val="TAC"/>
              <w:rPr>
                <w:rFonts w:eastAsia="MS Mincho"/>
              </w:rPr>
            </w:pPr>
            <w:r w:rsidRPr="009B053A">
              <w:rPr>
                <w:rFonts w:eastAsia="MS Mincho"/>
              </w:rPr>
              <w:t>N/A</w:t>
            </w:r>
          </w:p>
        </w:tc>
        <w:tc>
          <w:tcPr>
            <w:tcW w:w="1216" w:type="dxa"/>
            <w:gridSpan w:val="10"/>
            <w:vAlign w:val="center"/>
          </w:tcPr>
          <w:p w14:paraId="5B19C6D9"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06EE4F99"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7F704F1C"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671F52DE" w14:textId="228C4224"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7BAEA83"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18C37198"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1CE98B12" w14:textId="77777777" w:rsidR="004315A1" w:rsidRPr="009B053A" w:rsidRDefault="004315A1" w:rsidP="004315A1">
            <w:pPr>
              <w:pStyle w:val="TAC"/>
              <w:rPr>
                <w:lang w:eastAsia="zh-TW"/>
              </w:rPr>
            </w:pPr>
            <w:r w:rsidRPr="009B053A">
              <w:rPr>
                <w:lang w:eastAsia="zh-TW"/>
              </w:rPr>
              <w:t>All RBs / All RBs</w:t>
            </w:r>
          </w:p>
        </w:tc>
      </w:tr>
      <w:tr w:rsidR="004315A1" w:rsidRPr="009B053A" w14:paraId="7EB40725" w14:textId="77777777" w:rsidTr="00C652FB">
        <w:trPr>
          <w:trHeight w:val="241"/>
        </w:trPr>
        <w:tc>
          <w:tcPr>
            <w:tcW w:w="403" w:type="dxa"/>
            <w:gridSpan w:val="4"/>
            <w:vMerge w:val="restart"/>
            <w:tcBorders>
              <w:top w:val="nil"/>
            </w:tcBorders>
          </w:tcPr>
          <w:p w14:paraId="1CE00B34" w14:textId="77777777" w:rsidR="004315A1" w:rsidRPr="009B053A" w:rsidRDefault="004315A1" w:rsidP="004315A1">
            <w:pPr>
              <w:pStyle w:val="TAC"/>
            </w:pPr>
            <w:r w:rsidRPr="009B053A">
              <w:t>2</w:t>
            </w:r>
          </w:p>
        </w:tc>
        <w:tc>
          <w:tcPr>
            <w:tcW w:w="724" w:type="dxa"/>
            <w:gridSpan w:val="3"/>
            <w:vAlign w:val="center"/>
          </w:tcPr>
          <w:p w14:paraId="5A1A909F" w14:textId="77777777" w:rsidR="004315A1" w:rsidRPr="009B053A" w:rsidRDefault="004315A1" w:rsidP="004315A1">
            <w:pPr>
              <w:pStyle w:val="TAC"/>
              <w:rPr>
                <w:rFonts w:eastAsia="MS Mincho"/>
              </w:rPr>
            </w:pPr>
            <w:r w:rsidRPr="009B053A">
              <w:rPr>
                <w:rFonts w:eastAsia="MS Mincho"/>
              </w:rPr>
              <w:t>7</w:t>
            </w:r>
          </w:p>
        </w:tc>
        <w:tc>
          <w:tcPr>
            <w:tcW w:w="1121" w:type="dxa"/>
            <w:gridSpan w:val="8"/>
            <w:vAlign w:val="center"/>
          </w:tcPr>
          <w:p w14:paraId="482B0F95" w14:textId="77777777" w:rsidR="004315A1" w:rsidRPr="009B053A" w:rsidRDefault="004315A1" w:rsidP="004315A1">
            <w:pPr>
              <w:pStyle w:val="TAC"/>
              <w:rPr>
                <w:rFonts w:eastAsia="MS Mincho"/>
              </w:rPr>
            </w:pPr>
            <w:r w:rsidRPr="009B053A">
              <w:rPr>
                <w:rFonts w:eastAsia="MS Mincho"/>
              </w:rPr>
              <w:t>DL 2630 MHz</w:t>
            </w:r>
          </w:p>
        </w:tc>
        <w:tc>
          <w:tcPr>
            <w:tcW w:w="1036" w:type="dxa"/>
            <w:gridSpan w:val="12"/>
            <w:vAlign w:val="center"/>
          </w:tcPr>
          <w:p w14:paraId="3701AF94" w14:textId="77777777" w:rsidR="004315A1" w:rsidRPr="009B053A" w:rsidRDefault="004315A1" w:rsidP="004315A1">
            <w:pPr>
              <w:pStyle w:val="TAC"/>
              <w:rPr>
                <w:rFonts w:eastAsia="MS Mincho"/>
              </w:rPr>
            </w:pPr>
          </w:p>
        </w:tc>
        <w:tc>
          <w:tcPr>
            <w:tcW w:w="937" w:type="dxa"/>
            <w:gridSpan w:val="5"/>
            <w:vAlign w:val="center"/>
          </w:tcPr>
          <w:p w14:paraId="56B9A28C" w14:textId="77777777" w:rsidR="004315A1" w:rsidRPr="009B053A" w:rsidRDefault="004315A1" w:rsidP="004315A1">
            <w:pPr>
              <w:pStyle w:val="TAC"/>
              <w:rPr>
                <w:lang w:eastAsia="zh-TW"/>
              </w:rPr>
            </w:pPr>
          </w:p>
        </w:tc>
        <w:tc>
          <w:tcPr>
            <w:tcW w:w="1301" w:type="dxa"/>
            <w:gridSpan w:val="12"/>
            <w:vAlign w:val="center"/>
          </w:tcPr>
          <w:p w14:paraId="2A9DB046" w14:textId="77777777" w:rsidR="004315A1" w:rsidRPr="009B053A" w:rsidRDefault="004315A1" w:rsidP="004315A1">
            <w:pPr>
              <w:pStyle w:val="TAC"/>
              <w:rPr>
                <w:rFonts w:eastAsia="MS Mincho"/>
              </w:rPr>
            </w:pPr>
            <w:r w:rsidRPr="009B053A">
              <w:rPr>
                <w:rFonts w:eastAsia="MS Mincho"/>
              </w:rPr>
              <w:t>28</w:t>
            </w:r>
          </w:p>
        </w:tc>
        <w:tc>
          <w:tcPr>
            <w:tcW w:w="1216" w:type="dxa"/>
            <w:gridSpan w:val="10"/>
            <w:vAlign w:val="center"/>
          </w:tcPr>
          <w:p w14:paraId="7E8037FB" w14:textId="77777777" w:rsidR="004315A1" w:rsidRPr="009B053A" w:rsidRDefault="004315A1" w:rsidP="004315A1">
            <w:pPr>
              <w:pStyle w:val="TAC"/>
              <w:rPr>
                <w:rFonts w:eastAsia="MS Mincho"/>
              </w:rPr>
            </w:pPr>
            <w:r w:rsidRPr="009B053A">
              <w:rPr>
                <w:rFonts w:eastAsia="MS Mincho"/>
              </w:rPr>
              <w:t>UL 730 / DL 785 MHz</w:t>
            </w:r>
          </w:p>
        </w:tc>
        <w:tc>
          <w:tcPr>
            <w:tcW w:w="930" w:type="dxa"/>
            <w:gridSpan w:val="6"/>
            <w:vAlign w:val="center"/>
          </w:tcPr>
          <w:p w14:paraId="17F08E20" w14:textId="77777777" w:rsidR="004315A1" w:rsidRPr="009B053A" w:rsidRDefault="004315A1" w:rsidP="004315A1">
            <w:pPr>
              <w:pStyle w:val="TAC"/>
              <w:rPr>
                <w:rFonts w:eastAsia="MS Mincho"/>
              </w:rPr>
            </w:pPr>
          </w:p>
        </w:tc>
        <w:tc>
          <w:tcPr>
            <w:tcW w:w="1063" w:type="dxa"/>
            <w:gridSpan w:val="9"/>
            <w:vAlign w:val="center"/>
          </w:tcPr>
          <w:p w14:paraId="02891182" w14:textId="77777777" w:rsidR="004315A1" w:rsidRPr="009B053A" w:rsidRDefault="004315A1" w:rsidP="004315A1">
            <w:pPr>
              <w:pStyle w:val="TAC"/>
              <w:rPr>
                <w:lang w:eastAsia="zh-TW"/>
              </w:rPr>
            </w:pPr>
          </w:p>
        </w:tc>
        <w:tc>
          <w:tcPr>
            <w:tcW w:w="997" w:type="dxa"/>
            <w:gridSpan w:val="9"/>
            <w:vAlign w:val="center"/>
          </w:tcPr>
          <w:p w14:paraId="5F715E53" w14:textId="77777777" w:rsidR="004315A1" w:rsidRPr="009B053A" w:rsidRDefault="004315A1" w:rsidP="004315A1">
            <w:pPr>
              <w:pStyle w:val="TAC"/>
            </w:pPr>
            <w:r w:rsidRPr="009B053A">
              <w:rPr>
                <w:lang w:eastAsia="zh-TW"/>
              </w:rPr>
              <w:t>n5</w:t>
            </w:r>
          </w:p>
        </w:tc>
        <w:tc>
          <w:tcPr>
            <w:tcW w:w="1299" w:type="dxa"/>
            <w:gridSpan w:val="13"/>
            <w:vAlign w:val="center"/>
          </w:tcPr>
          <w:p w14:paraId="1B3C758A" w14:textId="77777777" w:rsidR="004315A1" w:rsidRPr="009B053A" w:rsidRDefault="004315A1" w:rsidP="004315A1">
            <w:pPr>
              <w:pStyle w:val="TAC"/>
              <w:rPr>
                <w:lang w:eastAsia="zh-TW"/>
              </w:rPr>
            </w:pPr>
            <w:r w:rsidRPr="009B053A">
              <w:rPr>
                <w:lang w:eastAsia="zh-TW"/>
              </w:rPr>
              <w:t>UL 840 / DL 874 MHz</w:t>
            </w:r>
          </w:p>
        </w:tc>
        <w:tc>
          <w:tcPr>
            <w:tcW w:w="960" w:type="dxa"/>
            <w:gridSpan w:val="10"/>
            <w:vAlign w:val="center"/>
          </w:tcPr>
          <w:p w14:paraId="79760260" w14:textId="77777777" w:rsidR="004315A1" w:rsidRPr="009B053A" w:rsidRDefault="004315A1" w:rsidP="004315A1">
            <w:pPr>
              <w:pStyle w:val="TAC"/>
              <w:rPr>
                <w:rFonts w:eastAsia="MS Mincho"/>
              </w:rPr>
            </w:pPr>
          </w:p>
        </w:tc>
        <w:tc>
          <w:tcPr>
            <w:tcW w:w="1109" w:type="dxa"/>
            <w:gridSpan w:val="5"/>
            <w:vAlign w:val="center"/>
          </w:tcPr>
          <w:p w14:paraId="3F461583" w14:textId="77777777" w:rsidR="004315A1" w:rsidRPr="009B053A" w:rsidRDefault="004315A1" w:rsidP="004315A1">
            <w:pPr>
              <w:pStyle w:val="TAC"/>
              <w:rPr>
                <w:lang w:eastAsia="zh-TW"/>
              </w:rPr>
            </w:pPr>
          </w:p>
        </w:tc>
      </w:tr>
      <w:tr w:rsidR="004315A1" w:rsidRPr="009B053A" w14:paraId="5AD9B9B6" w14:textId="77777777" w:rsidTr="00C652FB">
        <w:trPr>
          <w:trHeight w:val="241"/>
        </w:trPr>
        <w:tc>
          <w:tcPr>
            <w:tcW w:w="403" w:type="dxa"/>
            <w:gridSpan w:val="4"/>
            <w:vMerge/>
            <w:vAlign w:val="center"/>
          </w:tcPr>
          <w:p w14:paraId="5B831E5C" w14:textId="77777777" w:rsidR="004315A1" w:rsidRPr="009B053A" w:rsidRDefault="004315A1" w:rsidP="004315A1">
            <w:pPr>
              <w:pStyle w:val="TAC"/>
            </w:pPr>
          </w:p>
        </w:tc>
        <w:tc>
          <w:tcPr>
            <w:tcW w:w="724" w:type="dxa"/>
            <w:gridSpan w:val="3"/>
            <w:vAlign w:val="center"/>
          </w:tcPr>
          <w:p w14:paraId="50309C71" w14:textId="77777777" w:rsidR="004315A1" w:rsidRPr="009B053A" w:rsidRDefault="004315A1" w:rsidP="004315A1">
            <w:pPr>
              <w:pStyle w:val="TAC"/>
              <w:rPr>
                <w:rFonts w:eastAsia="MS Mincho"/>
              </w:rPr>
            </w:pPr>
            <w:r w:rsidRPr="009B053A">
              <w:rPr>
                <w:rFonts w:eastAsia="MS Mincho"/>
              </w:rPr>
              <w:t>N/A</w:t>
            </w:r>
          </w:p>
        </w:tc>
        <w:tc>
          <w:tcPr>
            <w:tcW w:w="1121" w:type="dxa"/>
            <w:gridSpan w:val="8"/>
            <w:vAlign w:val="center"/>
          </w:tcPr>
          <w:p w14:paraId="73EE7FE7"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1FADAD7E"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64E575E4"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51E891BB" w14:textId="77777777" w:rsidR="004315A1" w:rsidRPr="009B053A" w:rsidRDefault="004315A1" w:rsidP="004315A1">
            <w:pPr>
              <w:pStyle w:val="TAC"/>
              <w:rPr>
                <w:rFonts w:eastAsia="MS Mincho"/>
              </w:rPr>
            </w:pPr>
            <w:r w:rsidRPr="009B053A">
              <w:rPr>
                <w:rFonts w:eastAsia="MS Mincho"/>
              </w:rPr>
              <w:t>QPSK</w:t>
            </w:r>
          </w:p>
        </w:tc>
        <w:tc>
          <w:tcPr>
            <w:tcW w:w="1216" w:type="dxa"/>
            <w:gridSpan w:val="10"/>
            <w:vAlign w:val="center"/>
          </w:tcPr>
          <w:p w14:paraId="622B8DF8" w14:textId="77777777" w:rsidR="004315A1" w:rsidRPr="009B053A" w:rsidRDefault="004315A1" w:rsidP="004315A1">
            <w:pPr>
              <w:pStyle w:val="TAC"/>
              <w:rPr>
                <w:rFonts w:eastAsia="MS Mincho"/>
              </w:rPr>
            </w:pPr>
            <w:r w:rsidRPr="009B053A">
              <w:rPr>
                <w:rFonts w:eastAsia="MS Mincho"/>
              </w:rPr>
              <w:t>QPSK</w:t>
            </w:r>
          </w:p>
        </w:tc>
        <w:tc>
          <w:tcPr>
            <w:tcW w:w="930" w:type="dxa"/>
            <w:gridSpan w:val="6"/>
            <w:vAlign w:val="center"/>
          </w:tcPr>
          <w:p w14:paraId="3BF25788" w14:textId="77777777" w:rsidR="004315A1" w:rsidRPr="009B053A" w:rsidRDefault="004315A1" w:rsidP="004315A1">
            <w:pPr>
              <w:pStyle w:val="TAC"/>
              <w:rPr>
                <w:rFonts w:eastAsia="MS Mincho"/>
              </w:rPr>
            </w:pPr>
            <w:r w:rsidRPr="009B053A">
              <w:rPr>
                <w:rFonts w:eastAsia="MS Mincho"/>
              </w:rPr>
              <w:t>5 MHz</w:t>
            </w:r>
          </w:p>
        </w:tc>
        <w:tc>
          <w:tcPr>
            <w:tcW w:w="1063" w:type="dxa"/>
            <w:gridSpan w:val="9"/>
            <w:vAlign w:val="center"/>
          </w:tcPr>
          <w:p w14:paraId="5B14E096"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41535C40" w14:textId="4DE00061"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3606DED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409EAA0E"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21EEA26B" w14:textId="77777777" w:rsidR="004315A1" w:rsidRPr="009B053A" w:rsidRDefault="004315A1" w:rsidP="004315A1">
            <w:pPr>
              <w:pStyle w:val="TAC"/>
              <w:rPr>
                <w:lang w:eastAsia="zh-TW"/>
              </w:rPr>
            </w:pPr>
            <w:r w:rsidRPr="009B053A">
              <w:rPr>
                <w:lang w:eastAsia="zh-TW"/>
              </w:rPr>
              <w:t>All RBs / All RBs</w:t>
            </w:r>
          </w:p>
        </w:tc>
      </w:tr>
      <w:tr w:rsidR="004315A1" w:rsidRPr="009B053A" w14:paraId="6A91484E" w14:textId="77777777" w:rsidTr="00A74A4A">
        <w:trPr>
          <w:trHeight w:val="344"/>
        </w:trPr>
        <w:tc>
          <w:tcPr>
            <w:tcW w:w="13096" w:type="dxa"/>
            <w:gridSpan w:val="106"/>
            <w:tcBorders>
              <w:top w:val="nil"/>
            </w:tcBorders>
            <w:vAlign w:val="center"/>
          </w:tcPr>
          <w:p w14:paraId="02FE22FF" w14:textId="77777777" w:rsidR="004315A1" w:rsidRPr="009B053A" w:rsidRDefault="004315A1" w:rsidP="004315A1">
            <w:pPr>
              <w:pStyle w:val="TAH"/>
              <w:rPr>
                <w:lang w:eastAsia="zh-TW"/>
              </w:rPr>
            </w:pPr>
            <w:r w:rsidRPr="009B053A">
              <w:lastRenderedPageBreak/>
              <w:t>Test Settings for DC_7A-28A_n78A Configuration – Note 3</w:t>
            </w:r>
          </w:p>
        </w:tc>
      </w:tr>
      <w:tr w:rsidR="004315A1" w:rsidRPr="009B053A" w14:paraId="5C3401FF" w14:textId="77777777" w:rsidTr="00C652FB">
        <w:trPr>
          <w:trHeight w:val="241"/>
        </w:trPr>
        <w:tc>
          <w:tcPr>
            <w:tcW w:w="403" w:type="dxa"/>
            <w:gridSpan w:val="4"/>
            <w:tcBorders>
              <w:bottom w:val="nil"/>
            </w:tcBorders>
            <w:vAlign w:val="center"/>
          </w:tcPr>
          <w:p w14:paraId="628FD6F7" w14:textId="77777777" w:rsidR="004315A1" w:rsidRPr="009B053A" w:rsidRDefault="004315A1" w:rsidP="004315A1">
            <w:pPr>
              <w:pStyle w:val="TAC"/>
            </w:pPr>
            <w:r w:rsidRPr="009B053A">
              <w:t>1</w:t>
            </w:r>
          </w:p>
        </w:tc>
        <w:tc>
          <w:tcPr>
            <w:tcW w:w="724" w:type="dxa"/>
            <w:gridSpan w:val="3"/>
            <w:vAlign w:val="center"/>
          </w:tcPr>
          <w:p w14:paraId="4336B186"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24453BD2" w14:textId="2FC98821" w:rsidR="004315A1" w:rsidRPr="009B053A" w:rsidRDefault="004315A1" w:rsidP="004315A1">
            <w:pPr>
              <w:pStyle w:val="TAC"/>
              <w:rPr>
                <w:lang w:eastAsia="zh-TW"/>
              </w:rPr>
            </w:pPr>
            <w:r w:rsidRPr="009B053A">
              <w:rPr>
                <w:rFonts w:eastAsia="MS Mincho"/>
              </w:rPr>
              <w:t>UL 2567.5 / DL 2687.5 MHz</w:t>
            </w:r>
          </w:p>
        </w:tc>
        <w:tc>
          <w:tcPr>
            <w:tcW w:w="1036" w:type="dxa"/>
            <w:gridSpan w:val="12"/>
            <w:vAlign w:val="center"/>
          </w:tcPr>
          <w:p w14:paraId="0F14AE79" w14:textId="77777777" w:rsidR="004315A1" w:rsidRPr="009B053A" w:rsidRDefault="004315A1" w:rsidP="004315A1">
            <w:pPr>
              <w:pStyle w:val="TAC"/>
            </w:pPr>
          </w:p>
        </w:tc>
        <w:tc>
          <w:tcPr>
            <w:tcW w:w="937" w:type="dxa"/>
            <w:gridSpan w:val="5"/>
            <w:vAlign w:val="center"/>
          </w:tcPr>
          <w:p w14:paraId="277620DD" w14:textId="77777777" w:rsidR="004315A1" w:rsidRPr="009B053A" w:rsidRDefault="004315A1" w:rsidP="004315A1">
            <w:pPr>
              <w:pStyle w:val="TAC"/>
              <w:rPr>
                <w:lang w:eastAsia="zh-TW"/>
              </w:rPr>
            </w:pPr>
          </w:p>
        </w:tc>
        <w:tc>
          <w:tcPr>
            <w:tcW w:w="1301" w:type="dxa"/>
            <w:gridSpan w:val="12"/>
            <w:vAlign w:val="center"/>
          </w:tcPr>
          <w:p w14:paraId="79D78E01" w14:textId="7B1B44B0" w:rsidR="004315A1" w:rsidRPr="009B053A" w:rsidRDefault="004315A1" w:rsidP="004315A1">
            <w:pPr>
              <w:pStyle w:val="TAC"/>
              <w:rPr>
                <w:lang w:eastAsia="zh-TW"/>
              </w:rPr>
            </w:pPr>
            <w:r w:rsidRPr="009B053A">
              <w:rPr>
                <w:rFonts w:eastAsia="MS Mincho"/>
              </w:rPr>
              <w:t>28</w:t>
            </w:r>
          </w:p>
        </w:tc>
        <w:tc>
          <w:tcPr>
            <w:tcW w:w="1216" w:type="dxa"/>
            <w:gridSpan w:val="10"/>
            <w:vAlign w:val="center"/>
          </w:tcPr>
          <w:p w14:paraId="5D6FC6C1" w14:textId="77777777" w:rsidR="004315A1" w:rsidRPr="009B053A" w:rsidRDefault="004315A1" w:rsidP="004315A1">
            <w:pPr>
              <w:pStyle w:val="TAC"/>
              <w:rPr>
                <w:lang w:eastAsia="zh-TW"/>
              </w:rPr>
            </w:pPr>
            <w:r w:rsidRPr="009B053A">
              <w:rPr>
                <w:rFonts w:eastAsia="MS Mincho"/>
              </w:rPr>
              <w:t>DL 782.5 MHz</w:t>
            </w:r>
          </w:p>
        </w:tc>
        <w:tc>
          <w:tcPr>
            <w:tcW w:w="930" w:type="dxa"/>
            <w:gridSpan w:val="6"/>
            <w:vAlign w:val="center"/>
          </w:tcPr>
          <w:p w14:paraId="2428C6D6" w14:textId="77777777" w:rsidR="004315A1" w:rsidRPr="009B053A" w:rsidRDefault="004315A1" w:rsidP="004315A1">
            <w:pPr>
              <w:pStyle w:val="TAC"/>
              <w:rPr>
                <w:lang w:eastAsia="zh-TW"/>
              </w:rPr>
            </w:pPr>
          </w:p>
        </w:tc>
        <w:tc>
          <w:tcPr>
            <w:tcW w:w="1063" w:type="dxa"/>
            <w:gridSpan w:val="9"/>
            <w:vAlign w:val="center"/>
          </w:tcPr>
          <w:p w14:paraId="4B60C8B9" w14:textId="77777777" w:rsidR="004315A1" w:rsidRPr="009B053A" w:rsidRDefault="004315A1" w:rsidP="004315A1">
            <w:pPr>
              <w:pStyle w:val="TAC"/>
              <w:rPr>
                <w:lang w:eastAsia="zh-TW"/>
              </w:rPr>
            </w:pPr>
          </w:p>
        </w:tc>
        <w:tc>
          <w:tcPr>
            <w:tcW w:w="997" w:type="dxa"/>
            <w:gridSpan w:val="9"/>
            <w:vAlign w:val="center"/>
          </w:tcPr>
          <w:p w14:paraId="5B0137E6"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58CA5276" w14:textId="77777777" w:rsidR="004315A1" w:rsidRPr="009B053A" w:rsidRDefault="004315A1" w:rsidP="004315A1">
            <w:pPr>
              <w:pStyle w:val="TAC"/>
              <w:rPr>
                <w:lang w:eastAsia="zh-TW"/>
              </w:rPr>
            </w:pPr>
            <w:r w:rsidRPr="009B053A">
              <w:rPr>
                <w:lang w:eastAsia="zh-TW"/>
              </w:rPr>
              <w:t>3350 MHz</w:t>
            </w:r>
          </w:p>
        </w:tc>
        <w:tc>
          <w:tcPr>
            <w:tcW w:w="960" w:type="dxa"/>
            <w:gridSpan w:val="10"/>
            <w:vAlign w:val="center"/>
          </w:tcPr>
          <w:p w14:paraId="64CA65E3" w14:textId="77777777" w:rsidR="004315A1" w:rsidRPr="009B053A" w:rsidRDefault="004315A1" w:rsidP="004315A1">
            <w:pPr>
              <w:pStyle w:val="TAC"/>
              <w:rPr>
                <w:lang w:eastAsia="zh-TW"/>
              </w:rPr>
            </w:pPr>
          </w:p>
        </w:tc>
        <w:tc>
          <w:tcPr>
            <w:tcW w:w="1109" w:type="dxa"/>
            <w:gridSpan w:val="5"/>
            <w:vAlign w:val="center"/>
          </w:tcPr>
          <w:p w14:paraId="43B39A52" w14:textId="77777777" w:rsidR="004315A1" w:rsidRPr="009B053A" w:rsidRDefault="004315A1" w:rsidP="004315A1">
            <w:pPr>
              <w:pStyle w:val="TAC"/>
              <w:rPr>
                <w:lang w:eastAsia="zh-TW"/>
              </w:rPr>
            </w:pPr>
          </w:p>
        </w:tc>
      </w:tr>
      <w:tr w:rsidR="004315A1" w:rsidRPr="009B053A" w14:paraId="39A4E04C" w14:textId="77777777" w:rsidTr="00C652FB">
        <w:trPr>
          <w:trHeight w:val="241"/>
        </w:trPr>
        <w:tc>
          <w:tcPr>
            <w:tcW w:w="403" w:type="dxa"/>
            <w:gridSpan w:val="4"/>
            <w:tcBorders>
              <w:top w:val="nil"/>
            </w:tcBorders>
            <w:vAlign w:val="center"/>
          </w:tcPr>
          <w:p w14:paraId="523D750B" w14:textId="77777777" w:rsidR="004315A1" w:rsidRPr="009B053A" w:rsidRDefault="004315A1" w:rsidP="004315A1">
            <w:pPr>
              <w:pStyle w:val="TAC"/>
            </w:pPr>
          </w:p>
        </w:tc>
        <w:tc>
          <w:tcPr>
            <w:tcW w:w="724" w:type="dxa"/>
            <w:gridSpan w:val="3"/>
            <w:vAlign w:val="center"/>
          </w:tcPr>
          <w:p w14:paraId="1AC005EF"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53B05A9E"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2F915377" w14:textId="77777777" w:rsidR="004315A1" w:rsidRPr="009B053A" w:rsidRDefault="004315A1" w:rsidP="004315A1">
            <w:pPr>
              <w:pStyle w:val="TAC"/>
            </w:pPr>
            <w:r w:rsidRPr="009B053A">
              <w:rPr>
                <w:rFonts w:eastAsia="MS Mincho"/>
              </w:rPr>
              <w:t>5 MHz</w:t>
            </w:r>
          </w:p>
        </w:tc>
        <w:tc>
          <w:tcPr>
            <w:tcW w:w="937" w:type="dxa"/>
            <w:gridSpan w:val="5"/>
            <w:vAlign w:val="center"/>
          </w:tcPr>
          <w:p w14:paraId="753BBD91"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0FE44C81"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4457A8D6"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71F4E784"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5B62A19F"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71DF358A" w14:textId="56D24C5E"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1B15D4BD"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2F8F15D3"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1F451E37" w14:textId="77777777" w:rsidR="004315A1" w:rsidRPr="009B053A" w:rsidRDefault="004315A1" w:rsidP="004315A1">
            <w:pPr>
              <w:pStyle w:val="TAC"/>
              <w:rPr>
                <w:lang w:eastAsia="zh-TW"/>
              </w:rPr>
            </w:pPr>
            <w:r w:rsidRPr="009B053A">
              <w:rPr>
                <w:lang w:eastAsia="zh-TW"/>
              </w:rPr>
              <w:t>All RBs / All RBs</w:t>
            </w:r>
          </w:p>
        </w:tc>
      </w:tr>
      <w:tr w:rsidR="004315A1" w:rsidRPr="009B053A" w14:paraId="7639C053" w14:textId="77777777" w:rsidTr="00C652FB">
        <w:trPr>
          <w:trHeight w:val="241"/>
        </w:trPr>
        <w:tc>
          <w:tcPr>
            <w:tcW w:w="403" w:type="dxa"/>
            <w:gridSpan w:val="4"/>
            <w:tcBorders>
              <w:bottom w:val="nil"/>
            </w:tcBorders>
            <w:vAlign w:val="center"/>
          </w:tcPr>
          <w:p w14:paraId="053DA5EB" w14:textId="77777777" w:rsidR="004315A1" w:rsidRPr="009B053A" w:rsidRDefault="004315A1" w:rsidP="004315A1">
            <w:pPr>
              <w:pStyle w:val="TAC"/>
            </w:pPr>
            <w:r w:rsidRPr="009B053A">
              <w:t>2</w:t>
            </w:r>
          </w:p>
        </w:tc>
        <w:tc>
          <w:tcPr>
            <w:tcW w:w="724" w:type="dxa"/>
            <w:gridSpan w:val="3"/>
            <w:vAlign w:val="center"/>
          </w:tcPr>
          <w:p w14:paraId="2912E7D6"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5554D0D0" w14:textId="5D1A548A" w:rsidR="004315A1" w:rsidRPr="009B053A" w:rsidRDefault="004315A1" w:rsidP="004315A1">
            <w:pPr>
              <w:pStyle w:val="TAC"/>
              <w:rPr>
                <w:lang w:eastAsia="zh-TW"/>
              </w:rPr>
            </w:pPr>
            <w:r w:rsidRPr="009B053A">
              <w:rPr>
                <w:rFonts w:eastAsia="MS Mincho"/>
              </w:rPr>
              <w:t>UL 2567.5 / DL 2687.5 MHz</w:t>
            </w:r>
          </w:p>
        </w:tc>
        <w:tc>
          <w:tcPr>
            <w:tcW w:w="1036" w:type="dxa"/>
            <w:gridSpan w:val="12"/>
            <w:vAlign w:val="center"/>
          </w:tcPr>
          <w:p w14:paraId="31DB8DC3" w14:textId="77777777" w:rsidR="004315A1" w:rsidRPr="009B053A" w:rsidRDefault="004315A1" w:rsidP="004315A1">
            <w:pPr>
              <w:pStyle w:val="TAC"/>
            </w:pPr>
          </w:p>
        </w:tc>
        <w:tc>
          <w:tcPr>
            <w:tcW w:w="937" w:type="dxa"/>
            <w:gridSpan w:val="5"/>
            <w:vAlign w:val="center"/>
          </w:tcPr>
          <w:p w14:paraId="4EDA2F48" w14:textId="77777777" w:rsidR="004315A1" w:rsidRPr="009B053A" w:rsidRDefault="004315A1" w:rsidP="004315A1">
            <w:pPr>
              <w:pStyle w:val="TAC"/>
              <w:rPr>
                <w:lang w:eastAsia="zh-TW"/>
              </w:rPr>
            </w:pPr>
          </w:p>
        </w:tc>
        <w:tc>
          <w:tcPr>
            <w:tcW w:w="1301" w:type="dxa"/>
            <w:gridSpan w:val="12"/>
            <w:vAlign w:val="center"/>
          </w:tcPr>
          <w:p w14:paraId="2354B4E6" w14:textId="5403546E" w:rsidR="004315A1" w:rsidRPr="009B053A" w:rsidRDefault="004315A1" w:rsidP="004315A1">
            <w:pPr>
              <w:pStyle w:val="TAC"/>
              <w:rPr>
                <w:lang w:eastAsia="zh-TW"/>
              </w:rPr>
            </w:pPr>
            <w:r w:rsidRPr="009B053A">
              <w:rPr>
                <w:rFonts w:eastAsia="MS Mincho"/>
              </w:rPr>
              <w:t>28</w:t>
            </w:r>
          </w:p>
        </w:tc>
        <w:tc>
          <w:tcPr>
            <w:tcW w:w="1216" w:type="dxa"/>
            <w:gridSpan w:val="10"/>
            <w:vAlign w:val="center"/>
          </w:tcPr>
          <w:p w14:paraId="03ACA9EF" w14:textId="77777777" w:rsidR="004315A1" w:rsidRPr="009B053A" w:rsidRDefault="004315A1" w:rsidP="004315A1">
            <w:pPr>
              <w:pStyle w:val="TAC"/>
              <w:rPr>
                <w:lang w:eastAsia="zh-TW"/>
              </w:rPr>
            </w:pPr>
            <w:r w:rsidRPr="009B053A">
              <w:rPr>
                <w:rFonts w:eastAsia="MS Mincho"/>
              </w:rPr>
              <w:t>DL 782.5 MHz</w:t>
            </w:r>
          </w:p>
        </w:tc>
        <w:tc>
          <w:tcPr>
            <w:tcW w:w="930" w:type="dxa"/>
            <w:gridSpan w:val="6"/>
            <w:vAlign w:val="center"/>
          </w:tcPr>
          <w:p w14:paraId="11FFE927" w14:textId="77777777" w:rsidR="004315A1" w:rsidRPr="009B053A" w:rsidRDefault="004315A1" w:rsidP="004315A1">
            <w:pPr>
              <w:pStyle w:val="TAC"/>
              <w:rPr>
                <w:lang w:eastAsia="zh-TW"/>
              </w:rPr>
            </w:pPr>
          </w:p>
        </w:tc>
        <w:tc>
          <w:tcPr>
            <w:tcW w:w="1063" w:type="dxa"/>
            <w:gridSpan w:val="9"/>
            <w:vAlign w:val="center"/>
          </w:tcPr>
          <w:p w14:paraId="21A040E8" w14:textId="77777777" w:rsidR="004315A1" w:rsidRPr="009B053A" w:rsidRDefault="004315A1" w:rsidP="004315A1">
            <w:pPr>
              <w:pStyle w:val="TAC"/>
              <w:rPr>
                <w:lang w:eastAsia="zh-TW"/>
              </w:rPr>
            </w:pPr>
          </w:p>
        </w:tc>
        <w:tc>
          <w:tcPr>
            <w:tcW w:w="997" w:type="dxa"/>
            <w:gridSpan w:val="9"/>
            <w:vAlign w:val="center"/>
          </w:tcPr>
          <w:p w14:paraId="1BE6BF8D"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7E4F51B2" w14:textId="77777777" w:rsidR="004315A1" w:rsidRPr="009B053A" w:rsidRDefault="004315A1" w:rsidP="004315A1">
            <w:pPr>
              <w:pStyle w:val="TAC"/>
              <w:rPr>
                <w:lang w:eastAsia="zh-TW"/>
              </w:rPr>
            </w:pPr>
            <w:r w:rsidRPr="009B053A">
              <w:rPr>
                <w:lang w:eastAsia="zh-TW"/>
              </w:rPr>
              <w:t>3460 MHz</w:t>
            </w:r>
          </w:p>
        </w:tc>
        <w:tc>
          <w:tcPr>
            <w:tcW w:w="960" w:type="dxa"/>
            <w:gridSpan w:val="10"/>
            <w:vAlign w:val="center"/>
          </w:tcPr>
          <w:p w14:paraId="43FE12D3" w14:textId="77777777" w:rsidR="004315A1" w:rsidRPr="009B053A" w:rsidRDefault="004315A1" w:rsidP="004315A1">
            <w:pPr>
              <w:pStyle w:val="TAC"/>
              <w:rPr>
                <w:lang w:eastAsia="zh-TW"/>
              </w:rPr>
            </w:pPr>
          </w:p>
        </w:tc>
        <w:tc>
          <w:tcPr>
            <w:tcW w:w="1109" w:type="dxa"/>
            <w:gridSpan w:val="5"/>
            <w:vAlign w:val="center"/>
          </w:tcPr>
          <w:p w14:paraId="0524F78E" w14:textId="77777777" w:rsidR="004315A1" w:rsidRPr="009B053A" w:rsidRDefault="004315A1" w:rsidP="004315A1">
            <w:pPr>
              <w:pStyle w:val="TAC"/>
              <w:rPr>
                <w:lang w:eastAsia="zh-TW"/>
              </w:rPr>
            </w:pPr>
          </w:p>
        </w:tc>
      </w:tr>
      <w:tr w:rsidR="004315A1" w:rsidRPr="009B053A" w14:paraId="41B57198" w14:textId="77777777" w:rsidTr="00C652FB">
        <w:trPr>
          <w:trHeight w:val="241"/>
        </w:trPr>
        <w:tc>
          <w:tcPr>
            <w:tcW w:w="403" w:type="dxa"/>
            <w:gridSpan w:val="4"/>
            <w:tcBorders>
              <w:top w:val="nil"/>
            </w:tcBorders>
            <w:vAlign w:val="center"/>
          </w:tcPr>
          <w:p w14:paraId="209423C5" w14:textId="77777777" w:rsidR="004315A1" w:rsidRPr="009B053A" w:rsidRDefault="004315A1" w:rsidP="004315A1">
            <w:pPr>
              <w:pStyle w:val="TAC"/>
            </w:pPr>
          </w:p>
        </w:tc>
        <w:tc>
          <w:tcPr>
            <w:tcW w:w="724" w:type="dxa"/>
            <w:gridSpan w:val="3"/>
            <w:vAlign w:val="center"/>
          </w:tcPr>
          <w:p w14:paraId="6E2CFA88"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4E941590"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220C0D5B" w14:textId="77777777" w:rsidR="004315A1" w:rsidRPr="009B053A" w:rsidRDefault="004315A1" w:rsidP="004315A1">
            <w:pPr>
              <w:pStyle w:val="TAC"/>
            </w:pPr>
            <w:r w:rsidRPr="009B053A">
              <w:rPr>
                <w:rFonts w:eastAsia="MS Mincho"/>
              </w:rPr>
              <w:t>5 MHz</w:t>
            </w:r>
          </w:p>
        </w:tc>
        <w:tc>
          <w:tcPr>
            <w:tcW w:w="937" w:type="dxa"/>
            <w:gridSpan w:val="5"/>
            <w:vAlign w:val="center"/>
          </w:tcPr>
          <w:p w14:paraId="43691FF2"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2FB501F"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6E3D7A7E"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47912DAE"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27925A6F"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34A40F38" w14:textId="1B76384E"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14E8A858"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3C8EF902"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53F38EAD" w14:textId="77777777" w:rsidR="004315A1" w:rsidRPr="009B053A" w:rsidRDefault="004315A1" w:rsidP="004315A1">
            <w:pPr>
              <w:pStyle w:val="TAC"/>
              <w:rPr>
                <w:lang w:eastAsia="zh-TW"/>
              </w:rPr>
            </w:pPr>
            <w:r w:rsidRPr="009B053A">
              <w:rPr>
                <w:lang w:eastAsia="zh-TW"/>
              </w:rPr>
              <w:t>All RBs / All RBs</w:t>
            </w:r>
          </w:p>
        </w:tc>
      </w:tr>
      <w:tr w:rsidR="004315A1" w:rsidRPr="009B053A" w14:paraId="456355CA" w14:textId="77777777" w:rsidTr="00C652FB">
        <w:trPr>
          <w:trHeight w:val="241"/>
        </w:trPr>
        <w:tc>
          <w:tcPr>
            <w:tcW w:w="403" w:type="dxa"/>
            <w:gridSpan w:val="4"/>
            <w:tcBorders>
              <w:bottom w:val="nil"/>
            </w:tcBorders>
            <w:vAlign w:val="center"/>
          </w:tcPr>
          <w:p w14:paraId="68D39986" w14:textId="77777777" w:rsidR="004315A1" w:rsidRPr="009B053A" w:rsidRDefault="004315A1" w:rsidP="004315A1">
            <w:pPr>
              <w:pStyle w:val="TAC"/>
            </w:pPr>
            <w:r w:rsidRPr="009B053A">
              <w:t>3</w:t>
            </w:r>
          </w:p>
        </w:tc>
        <w:tc>
          <w:tcPr>
            <w:tcW w:w="724" w:type="dxa"/>
            <w:gridSpan w:val="3"/>
            <w:vAlign w:val="center"/>
          </w:tcPr>
          <w:p w14:paraId="18B5AA8F" w14:textId="77777777" w:rsidR="004315A1" w:rsidRPr="009B053A" w:rsidRDefault="004315A1" w:rsidP="004315A1">
            <w:pPr>
              <w:pStyle w:val="TAC"/>
              <w:rPr>
                <w:lang w:eastAsia="zh-TW"/>
              </w:rPr>
            </w:pPr>
            <w:r w:rsidRPr="009B053A">
              <w:rPr>
                <w:rFonts w:eastAsia="MS Mincho"/>
              </w:rPr>
              <w:t>7</w:t>
            </w:r>
          </w:p>
        </w:tc>
        <w:tc>
          <w:tcPr>
            <w:tcW w:w="1121" w:type="dxa"/>
            <w:gridSpan w:val="8"/>
            <w:vAlign w:val="center"/>
          </w:tcPr>
          <w:p w14:paraId="0C5CF39D" w14:textId="77777777" w:rsidR="004315A1" w:rsidRPr="009B053A" w:rsidRDefault="004315A1" w:rsidP="004315A1">
            <w:pPr>
              <w:pStyle w:val="TAC"/>
              <w:rPr>
                <w:lang w:eastAsia="zh-TW"/>
              </w:rPr>
            </w:pPr>
            <w:r w:rsidRPr="009B053A">
              <w:rPr>
                <w:rFonts w:eastAsia="MS Mincho"/>
              </w:rPr>
              <w:t>DL 2650 MHz</w:t>
            </w:r>
          </w:p>
        </w:tc>
        <w:tc>
          <w:tcPr>
            <w:tcW w:w="1036" w:type="dxa"/>
            <w:gridSpan w:val="12"/>
            <w:vAlign w:val="center"/>
          </w:tcPr>
          <w:p w14:paraId="64FA8255" w14:textId="77777777" w:rsidR="004315A1" w:rsidRPr="009B053A" w:rsidRDefault="004315A1" w:rsidP="004315A1">
            <w:pPr>
              <w:pStyle w:val="TAC"/>
            </w:pPr>
          </w:p>
        </w:tc>
        <w:tc>
          <w:tcPr>
            <w:tcW w:w="937" w:type="dxa"/>
            <w:gridSpan w:val="5"/>
            <w:vAlign w:val="center"/>
          </w:tcPr>
          <w:p w14:paraId="7966EED6" w14:textId="77777777" w:rsidR="004315A1" w:rsidRPr="009B053A" w:rsidRDefault="004315A1" w:rsidP="004315A1">
            <w:pPr>
              <w:pStyle w:val="TAC"/>
              <w:rPr>
                <w:lang w:eastAsia="zh-TW"/>
              </w:rPr>
            </w:pPr>
          </w:p>
        </w:tc>
        <w:tc>
          <w:tcPr>
            <w:tcW w:w="1301" w:type="dxa"/>
            <w:gridSpan w:val="12"/>
            <w:vAlign w:val="center"/>
          </w:tcPr>
          <w:p w14:paraId="7CE58086" w14:textId="6999220B" w:rsidR="004315A1" w:rsidRPr="009B053A" w:rsidRDefault="004315A1" w:rsidP="004315A1">
            <w:pPr>
              <w:pStyle w:val="TAC"/>
              <w:rPr>
                <w:lang w:eastAsia="zh-TW"/>
              </w:rPr>
            </w:pPr>
            <w:r w:rsidRPr="009B053A">
              <w:rPr>
                <w:rFonts w:eastAsia="MS Mincho"/>
              </w:rPr>
              <w:t>28</w:t>
            </w:r>
          </w:p>
        </w:tc>
        <w:tc>
          <w:tcPr>
            <w:tcW w:w="1216" w:type="dxa"/>
            <w:gridSpan w:val="10"/>
            <w:vAlign w:val="center"/>
          </w:tcPr>
          <w:p w14:paraId="0B808D65" w14:textId="39B81E37" w:rsidR="004315A1" w:rsidRPr="009B053A" w:rsidRDefault="004315A1" w:rsidP="004315A1">
            <w:pPr>
              <w:pStyle w:val="TAC"/>
              <w:rPr>
                <w:lang w:eastAsia="zh-TW"/>
              </w:rPr>
            </w:pPr>
            <w:r w:rsidRPr="009B053A">
              <w:rPr>
                <w:rFonts w:eastAsia="MS Mincho"/>
              </w:rPr>
              <w:t>UL 740 / DL 795 MHz</w:t>
            </w:r>
          </w:p>
        </w:tc>
        <w:tc>
          <w:tcPr>
            <w:tcW w:w="930" w:type="dxa"/>
            <w:gridSpan w:val="6"/>
            <w:vAlign w:val="center"/>
          </w:tcPr>
          <w:p w14:paraId="5DBD00C8" w14:textId="77777777" w:rsidR="004315A1" w:rsidRPr="009B053A" w:rsidRDefault="004315A1" w:rsidP="004315A1">
            <w:pPr>
              <w:pStyle w:val="TAC"/>
              <w:rPr>
                <w:lang w:eastAsia="zh-TW"/>
              </w:rPr>
            </w:pPr>
          </w:p>
        </w:tc>
        <w:tc>
          <w:tcPr>
            <w:tcW w:w="1063" w:type="dxa"/>
            <w:gridSpan w:val="9"/>
            <w:vAlign w:val="center"/>
          </w:tcPr>
          <w:p w14:paraId="36D3CF20" w14:textId="77777777" w:rsidR="004315A1" w:rsidRPr="009B053A" w:rsidRDefault="004315A1" w:rsidP="004315A1">
            <w:pPr>
              <w:pStyle w:val="TAC"/>
              <w:rPr>
                <w:lang w:eastAsia="zh-TW"/>
              </w:rPr>
            </w:pPr>
          </w:p>
        </w:tc>
        <w:tc>
          <w:tcPr>
            <w:tcW w:w="997" w:type="dxa"/>
            <w:gridSpan w:val="9"/>
            <w:vAlign w:val="center"/>
          </w:tcPr>
          <w:p w14:paraId="76BDC9A0" w14:textId="77777777" w:rsidR="004315A1" w:rsidRPr="009B053A" w:rsidRDefault="004315A1" w:rsidP="004315A1">
            <w:pPr>
              <w:pStyle w:val="TAC"/>
              <w:rPr>
                <w:lang w:eastAsia="zh-TW"/>
              </w:rPr>
            </w:pPr>
            <w:r w:rsidRPr="009B053A">
              <w:rPr>
                <w:rFonts w:eastAsia="MS Mincho"/>
              </w:rPr>
              <w:t>n78</w:t>
            </w:r>
          </w:p>
        </w:tc>
        <w:tc>
          <w:tcPr>
            <w:tcW w:w="1299" w:type="dxa"/>
            <w:gridSpan w:val="13"/>
            <w:vAlign w:val="center"/>
          </w:tcPr>
          <w:p w14:paraId="69ECF882" w14:textId="77777777" w:rsidR="004315A1" w:rsidRPr="009B053A" w:rsidRDefault="004315A1" w:rsidP="004315A1">
            <w:pPr>
              <w:pStyle w:val="TAC"/>
              <w:rPr>
                <w:lang w:eastAsia="zh-TW"/>
              </w:rPr>
            </w:pPr>
            <w:r w:rsidRPr="009B053A">
              <w:rPr>
                <w:lang w:eastAsia="zh-TW"/>
              </w:rPr>
              <w:t>3390 MHz</w:t>
            </w:r>
          </w:p>
        </w:tc>
        <w:tc>
          <w:tcPr>
            <w:tcW w:w="960" w:type="dxa"/>
            <w:gridSpan w:val="10"/>
            <w:vAlign w:val="center"/>
          </w:tcPr>
          <w:p w14:paraId="430676F5" w14:textId="77777777" w:rsidR="004315A1" w:rsidRPr="009B053A" w:rsidRDefault="004315A1" w:rsidP="004315A1">
            <w:pPr>
              <w:pStyle w:val="TAC"/>
              <w:rPr>
                <w:lang w:eastAsia="zh-TW"/>
              </w:rPr>
            </w:pPr>
          </w:p>
        </w:tc>
        <w:tc>
          <w:tcPr>
            <w:tcW w:w="1109" w:type="dxa"/>
            <w:gridSpan w:val="5"/>
            <w:vAlign w:val="center"/>
          </w:tcPr>
          <w:p w14:paraId="6A0E65C6" w14:textId="77777777" w:rsidR="004315A1" w:rsidRPr="009B053A" w:rsidRDefault="004315A1" w:rsidP="004315A1">
            <w:pPr>
              <w:pStyle w:val="TAC"/>
              <w:rPr>
                <w:lang w:eastAsia="zh-TW"/>
              </w:rPr>
            </w:pPr>
          </w:p>
        </w:tc>
      </w:tr>
      <w:tr w:rsidR="004315A1" w:rsidRPr="009B053A" w14:paraId="3D04D75C" w14:textId="77777777" w:rsidTr="00C652FB">
        <w:trPr>
          <w:trHeight w:val="241"/>
        </w:trPr>
        <w:tc>
          <w:tcPr>
            <w:tcW w:w="403" w:type="dxa"/>
            <w:gridSpan w:val="4"/>
            <w:tcBorders>
              <w:top w:val="nil"/>
            </w:tcBorders>
            <w:vAlign w:val="center"/>
          </w:tcPr>
          <w:p w14:paraId="0EDEFFB3" w14:textId="77777777" w:rsidR="004315A1" w:rsidRPr="009B053A" w:rsidRDefault="004315A1" w:rsidP="004315A1">
            <w:pPr>
              <w:pStyle w:val="TAC"/>
            </w:pPr>
          </w:p>
        </w:tc>
        <w:tc>
          <w:tcPr>
            <w:tcW w:w="724" w:type="dxa"/>
            <w:gridSpan w:val="3"/>
            <w:vAlign w:val="center"/>
          </w:tcPr>
          <w:p w14:paraId="1C043D49"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69AFE964"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1C99934C" w14:textId="77777777" w:rsidR="004315A1" w:rsidRPr="009B053A" w:rsidRDefault="004315A1" w:rsidP="004315A1">
            <w:pPr>
              <w:pStyle w:val="TAC"/>
            </w:pPr>
            <w:r w:rsidRPr="009B053A">
              <w:rPr>
                <w:rFonts w:eastAsia="MS Mincho"/>
              </w:rPr>
              <w:t>5 MHz</w:t>
            </w:r>
          </w:p>
        </w:tc>
        <w:tc>
          <w:tcPr>
            <w:tcW w:w="937" w:type="dxa"/>
            <w:gridSpan w:val="5"/>
            <w:vAlign w:val="center"/>
          </w:tcPr>
          <w:p w14:paraId="4AB488A6"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0AEB316F"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7BD41CBA"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135F0E9F"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40C0B7C3"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3C56910D" w14:textId="3432E5B5"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6007781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1995DD93" w14:textId="77777777" w:rsidR="004315A1" w:rsidRPr="009B053A" w:rsidRDefault="004315A1" w:rsidP="004315A1">
            <w:pPr>
              <w:pStyle w:val="TAC"/>
              <w:rPr>
                <w:lang w:eastAsia="zh-TW"/>
              </w:rPr>
            </w:pPr>
            <w:r w:rsidRPr="009B053A">
              <w:rPr>
                <w:rFonts w:eastAsia="MS Mincho"/>
              </w:rPr>
              <w:t>10 MHz</w:t>
            </w:r>
          </w:p>
        </w:tc>
        <w:tc>
          <w:tcPr>
            <w:tcW w:w="1109" w:type="dxa"/>
            <w:gridSpan w:val="5"/>
            <w:vAlign w:val="center"/>
          </w:tcPr>
          <w:p w14:paraId="25620920" w14:textId="77777777" w:rsidR="004315A1" w:rsidRPr="009B053A" w:rsidRDefault="004315A1" w:rsidP="004315A1">
            <w:pPr>
              <w:pStyle w:val="TAC"/>
              <w:rPr>
                <w:lang w:eastAsia="zh-TW"/>
              </w:rPr>
            </w:pPr>
            <w:r w:rsidRPr="009B053A">
              <w:rPr>
                <w:lang w:eastAsia="zh-TW"/>
              </w:rPr>
              <w:t>All RBs / All RBs</w:t>
            </w:r>
          </w:p>
        </w:tc>
      </w:tr>
      <w:tr w:rsidR="004315A1" w:rsidRPr="009B053A" w14:paraId="7A81D679" w14:textId="77777777" w:rsidTr="00BF220C">
        <w:trPr>
          <w:trHeight w:val="241"/>
        </w:trPr>
        <w:tc>
          <w:tcPr>
            <w:tcW w:w="13096" w:type="dxa"/>
            <w:gridSpan w:val="106"/>
            <w:tcBorders>
              <w:top w:val="nil"/>
              <w:left w:val="single" w:sz="4" w:space="0" w:color="auto"/>
              <w:bottom w:val="single" w:sz="4" w:space="0" w:color="auto"/>
              <w:right w:val="single" w:sz="4" w:space="0" w:color="auto"/>
            </w:tcBorders>
            <w:vAlign w:val="center"/>
            <w:hideMark/>
          </w:tcPr>
          <w:p w14:paraId="2F6616B4" w14:textId="77777777" w:rsidR="004315A1" w:rsidRPr="009B053A" w:rsidRDefault="004315A1" w:rsidP="004315A1">
            <w:pPr>
              <w:pStyle w:val="TAH"/>
              <w:rPr>
                <w:lang w:eastAsia="zh-TW"/>
              </w:rPr>
            </w:pPr>
            <w:r w:rsidRPr="009B053A">
              <w:t>Test Settings for DC_7A_n28A-n78A Configuration – Note 3</w:t>
            </w:r>
          </w:p>
        </w:tc>
      </w:tr>
      <w:tr w:rsidR="004315A1" w:rsidRPr="009B053A" w14:paraId="661FF028" w14:textId="77777777" w:rsidTr="00C652FB">
        <w:trPr>
          <w:trHeight w:val="241"/>
        </w:trPr>
        <w:tc>
          <w:tcPr>
            <w:tcW w:w="403" w:type="dxa"/>
            <w:gridSpan w:val="4"/>
            <w:vMerge w:val="restart"/>
            <w:tcBorders>
              <w:top w:val="nil"/>
              <w:left w:val="single" w:sz="4" w:space="0" w:color="auto"/>
              <w:bottom w:val="single" w:sz="4" w:space="0" w:color="auto"/>
              <w:right w:val="single" w:sz="4" w:space="0" w:color="auto"/>
            </w:tcBorders>
            <w:vAlign w:val="center"/>
            <w:hideMark/>
          </w:tcPr>
          <w:p w14:paraId="620DCD0D" w14:textId="77777777" w:rsidR="004315A1" w:rsidRPr="009B053A" w:rsidRDefault="004315A1" w:rsidP="004315A1">
            <w:pPr>
              <w:pStyle w:val="TAC"/>
              <w:rPr>
                <w:lang w:eastAsia="zh-CN"/>
              </w:rPr>
            </w:pPr>
            <w:r w:rsidRPr="009B053A">
              <w:rPr>
                <w:lang w:eastAsia="zh-CN"/>
              </w:rPr>
              <w:t>1</w:t>
            </w: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4680578B" w14:textId="77777777" w:rsidR="004315A1" w:rsidRPr="009B053A" w:rsidRDefault="004315A1" w:rsidP="004315A1">
            <w:pPr>
              <w:pStyle w:val="TAC"/>
              <w:rPr>
                <w:lang w:eastAsia="zh-CN"/>
              </w:rPr>
            </w:pPr>
            <w:r w:rsidRPr="009B053A">
              <w:rPr>
                <w:lang w:eastAsia="zh-CN"/>
              </w:rPr>
              <w:t>7</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44AB57F2" w14:textId="77777777" w:rsidR="004315A1" w:rsidRPr="009B053A" w:rsidRDefault="004315A1" w:rsidP="004315A1">
            <w:pPr>
              <w:pStyle w:val="TAC"/>
              <w:rPr>
                <w:lang w:eastAsia="zh-CN"/>
              </w:rPr>
            </w:pPr>
            <w:r w:rsidRPr="009B053A">
              <w:rPr>
                <w:lang w:eastAsia="zh-CN"/>
              </w:rPr>
              <w:t>UL 2565/ DL 2685 MHz</w:t>
            </w:r>
          </w:p>
        </w:tc>
        <w:tc>
          <w:tcPr>
            <w:tcW w:w="1036" w:type="dxa"/>
            <w:gridSpan w:val="12"/>
            <w:tcBorders>
              <w:top w:val="single" w:sz="4" w:space="0" w:color="auto"/>
              <w:left w:val="single" w:sz="4" w:space="0" w:color="auto"/>
              <w:bottom w:val="single" w:sz="4" w:space="0" w:color="auto"/>
              <w:right w:val="single" w:sz="4" w:space="0" w:color="auto"/>
            </w:tcBorders>
            <w:vAlign w:val="center"/>
          </w:tcPr>
          <w:p w14:paraId="7C59C0B1" w14:textId="77777777" w:rsidR="004315A1" w:rsidRPr="009B053A" w:rsidRDefault="004315A1" w:rsidP="004315A1">
            <w:pPr>
              <w:pStyle w:val="TAC"/>
              <w:rPr>
                <w:lang w:eastAsia="zh-CN"/>
              </w:rPr>
            </w:pPr>
          </w:p>
        </w:tc>
        <w:tc>
          <w:tcPr>
            <w:tcW w:w="937" w:type="dxa"/>
            <w:gridSpan w:val="5"/>
            <w:tcBorders>
              <w:top w:val="single" w:sz="4" w:space="0" w:color="auto"/>
              <w:left w:val="single" w:sz="4" w:space="0" w:color="auto"/>
              <w:bottom w:val="single" w:sz="4" w:space="0" w:color="auto"/>
              <w:right w:val="single" w:sz="4" w:space="0" w:color="auto"/>
            </w:tcBorders>
            <w:vAlign w:val="center"/>
          </w:tcPr>
          <w:p w14:paraId="1A424814" w14:textId="77777777" w:rsidR="004315A1" w:rsidRPr="009B053A" w:rsidRDefault="004315A1" w:rsidP="004315A1">
            <w:pPr>
              <w:pStyle w:val="TAC"/>
              <w:rPr>
                <w:lang w:eastAsia="zh-TW"/>
              </w:rPr>
            </w:pP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7BD3F1D1" w14:textId="77777777" w:rsidR="004315A1" w:rsidRPr="009B053A" w:rsidRDefault="004315A1" w:rsidP="004315A1">
            <w:pPr>
              <w:pStyle w:val="TAC"/>
              <w:rPr>
                <w:lang w:eastAsia="zh-CN"/>
              </w:rPr>
            </w:pPr>
            <w:r w:rsidRPr="009B053A">
              <w:rPr>
                <w:lang w:eastAsia="zh-CN"/>
              </w:rPr>
              <w:t>n78</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0CF0D4DE" w14:textId="77777777" w:rsidR="004315A1" w:rsidRPr="009B053A" w:rsidRDefault="004315A1" w:rsidP="004315A1">
            <w:pPr>
              <w:pStyle w:val="TAC"/>
              <w:rPr>
                <w:lang w:eastAsia="zh-CN"/>
              </w:rPr>
            </w:pPr>
            <w:r w:rsidRPr="009B053A">
              <w:rPr>
                <w:lang w:eastAsia="zh-CN"/>
              </w:rPr>
              <w:t>3310 MHz</w:t>
            </w:r>
          </w:p>
        </w:tc>
        <w:tc>
          <w:tcPr>
            <w:tcW w:w="930" w:type="dxa"/>
            <w:gridSpan w:val="6"/>
            <w:tcBorders>
              <w:top w:val="single" w:sz="4" w:space="0" w:color="auto"/>
              <w:left w:val="single" w:sz="4" w:space="0" w:color="auto"/>
              <w:bottom w:val="single" w:sz="4" w:space="0" w:color="auto"/>
              <w:right w:val="single" w:sz="4" w:space="0" w:color="auto"/>
            </w:tcBorders>
            <w:vAlign w:val="center"/>
          </w:tcPr>
          <w:p w14:paraId="0E22F888" w14:textId="77777777" w:rsidR="004315A1" w:rsidRPr="009B053A" w:rsidRDefault="004315A1" w:rsidP="004315A1">
            <w:pPr>
              <w:pStyle w:val="TAC"/>
              <w:rPr>
                <w:rFonts w:eastAsia="MS Mincho"/>
                <w:lang w:eastAsia="en-US"/>
              </w:rPr>
            </w:pPr>
          </w:p>
        </w:tc>
        <w:tc>
          <w:tcPr>
            <w:tcW w:w="1063" w:type="dxa"/>
            <w:gridSpan w:val="9"/>
            <w:tcBorders>
              <w:top w:val="single" w:sz="4" w:space="0" w:color="auto"/>
              <w:left w:val="single" w:sz="4" w:space="0" w:color="auto"/>
              <w:bottom w:val="single" w:sz="4" w:space="0" w:color="auto"/>
              <w:right w:val="single" w:sz="4" w:space="0" w:color="auto"/>
            </w:tcBorders>
            <w:vAlign w:val="center"/>
          </w:tcPr>
          <w:p w14:paraId="6EA52F81" w14:textId="77777777" w:rsidR="004315A1" w:rsidRPr="009B053A" w:rsidRDefault="004315A1" w:rsidP="004315A1">
            <w:pPr>
              <w:pStyle w:val="TAC"/>
              <w:rPr>
                <w:rFonts w:eastAsiaTheme="minorEastAsia"/>
                <w:lang w:eastAsia="zh-TW"/>
              </w:rPr>
            </w:pP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521C473F" w14:textId="77777777" w:rsidR="004315A1" w:rsidRPr="009B053A" w:rsidRDefault="004315A1" w:rsidP="004315A1">
            <w:pPr>
              <w:pStyle w:val="TAC"/>
              <w:rPr>
                <w:lang w:eastAsia="zh-CN"/>
              </w:rPr>
            </w:pPr>
            <w:r w:rsidRPr="009B053A">
              <w:rPr>
                <w:lang w:eastAsia="zh-CN"/>
              </w:rPr>
              <w:t>n28</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21E61E92" w14:textId="77777777" w:rsidR="004315A1" w:rsidRPr="009B053A" w:rsidRDefault="004315A1" w:rsidP="004315A1">
            <w:pPr>
              <w:pStyle w:val="TAC"/>
              <w:rPr>
                <w:lang w:eastAsia="zh-CN"/>
              </w:rPr>
            </w:pPr>
            <w:r w:rsidRPr="009B053A">
              <w:rPr>
                <w:lang w:eastAsia="zh-CN"/>
              </w:rPr>
              <w:t>UL 745 / DL 800 MHz</w:t>
            </w:r>
          </w:p>
        </w:tc>
        <w:tc>
          <w:tcPr>
            <w:tcW w:w="960" w:type="dxa"/>
            <w:gridSpan w:val="10"/>
            <w:tcBorders>
              <w:top w:val="single" w:sz="4" w:space="0" w:color="auto"/>
              <w:left w:val="single" w:sz="4" w:space="0" w:color="auto"/>
              <w:bottom w:val="single" w:sz="4" w:space="0" w:color="auto"/>
              <w:right w:val="single" w:sz="4" w:space="0" w:color="auto"/>
            </w:tcBorders>
            <w:vAlign w:val="center"/>
          </w:tcPr>
          <w:p w14:paraId="142F82FC" w14:textId="77777777" w:rsidR="004315A1" w:rsidRPr="009B053A" w:rsidRDefault="004315A1" w:rsidP="004315A1">
            <w:pPr>
              <w:pStyle w:val="TAC"/>
              <w:rPr>
                <w:rFonts w:eastAsia="MS Mincho"/>
                <w:lang w:eastAsia="en-US"/>
              </w:rPr>
            </w:pPr>
          </w:p>
        </w:tc>
        <w:tc>
          <w:tcPr>
            <w:tcW w:w="1109" w:type="dxa"/>
            <w:gridSpan w:val="5"/>
            <w:tcBorders>
              <w:top w:val="single" w:sz="4" w:space="0" w:color="auto"/>
              <w:left w:val="single" w:sz="4" w:space="0" w:color="auto"/>
              <w:bottom w:val="single" w:sz="4" w:space="0" w:color="auto"/>
              <w:right w:val="single" w:sz="4" w:space="0" w:color="auto"/>
            </w:tcBorders>
            <w:vAlign w:val="center"/>
          </w:tcPr>
          <w:p w14:paraId="7DC0BD02" w14:textId="77777777" w:rsidR="004315A1" w:rsidRPr="009B053A" w:rsidRDefault="004315A1" w:rsidP="004315A1">
            <w:pPr>
              <w:pStyle w:val="TAC"/>
              <w:rPr>
                <w:rFonts w:eastAsiaTheme="minorEastAsia"/>
                <w:lang w:eastAsia="zh-TW"/>
              </w:rPr>
            </w:pPr>
          </w:p>
        </w:tc>
      </w:tr>
      <w:tr w:rsidR="004315A1" w:rsidRPr="009B053A" w14:paraId="4780753E" w14:textId="77777777" w:rsidTr="00C652FB">
        <w:trPr>
          <w:trHeight w:val="241"/>
        </w:trPr>
        <w:tc>
          <w:tcPr>
            <w:tcW w:w="403" w:type="dxa"/>
            <w:gridSpan w:val="4"/>
            <w:vMerge/>
            <w:tcBorders>
              <w:top w:val="nil"/>
              <w:left w:val="single" w:sz="4" w:space="0" w:color="auto"/>
              <w:bottom w:val="single" w:sz="4" w:space="0" w:color="auto"/>
              <w:right w:val="single" w:sz="4" w:space="0" w:color="auto"/>
            </w:tcBorders>
            <w:vAlign w:val="center"/>
            <w:hideMark/>
          </w:tcPr>
          <w:p w14:paraId="724D273D" w14:textId="77777777" w:rsidR="004315A1" w:rsidRPr="009B053A" w:rsidRDefault="004315A1" w:rsidP="004315A1">
            <w:pPr>
              <w:spacing w:after="0"/>
              <w:rPr>
                <w:rFonts w:ascii="Arial" w:hAnsi="Arial"/>
                <w:sz w:val="18"/>
                <w:lang w:eastAsia="zh-CN"/>
              </w:rPr>
            </w:pP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14E740E7" w14:textId="77777777" w:rsidR="004315A1" w:rsidRPr="009B053A" w:rsidRDefault="004315A1" w:rsidP="004315A1">
            <w:pPr>
              <w:pStyle w:val="TAC"/>
              <w:rPr>
                <w:rFonts w:eastAsia="MS Mincho"/>
                <w:lang w:eastAsia="en-US"/>
              </w:rPr>
            </w:pPr>
            <w:r w:rsidRPr="009B053A">
              <w:rPr>
                <w:rFonts w:eastAsia="MS Mincho"/>
              </w:rPr>
              <w:t>QPSK</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06B1AD92" w14:textId="77777777" w:rsidR="004315A1" w:rsidRPr="009B053A" w:rsidRDefault="004315A1" w:rsidP="004315A1">
            <w:pPr>
              <w:pStyle w:val="TAC"/>
              <w:rPr>
                <w:rFonts w:eastAsia="MS Mincho"/>
              </w:rPr>
            </w:pPr>
            <w:r w:rsidRPr="009B053A">
              <w:rPr>
                <w:rFonts w:eastAsia="MS Mincho"/>
              </w:rPr>
              <w:t>QPSK</w:t>
            </w:r>
          </w:p>
        </w:tc>
        <w:tc>
          <w:tcPr>
            <w:tcW w:w="1036" w:type="dxa"/>
            <w:gridSpan w:val="12"/>
            <w:tcBorders>
              <w:top w:val="single" w:sz="4" w:space="0" w:color="auto"/>
              <w:left w:val="single" w:sz="4" w:space="0" w:color="auto"/>
              <w:bottom w:val="single" w:sz="4" w:space="0" w:color="auto"/>
              <w:right w:val="single" w:sz="4" w:space="0" w:color="auto"/>
            </w:tcBorders>
            <w:vAlign w:val="center"/>
            <w:hideMark/>
          </w:tcPr>
          <w:p w14:paraId="695C70BC" w14:textId="77777777" w:rsidR="004315A1" w:rsidRPr="009B053A" w:rsidRDefault="004315A1" w:rsidP="004315A1">
            <w:pPr>
              <w:pStyle w:val="TAC"/>
              <w:rPr>
                <w:rFonts w:eastAsia="MS Mincho"/>
              </w:rPr>
            </w:pPr>
            <w:r w:rsidRPr="009B053A">
              <w:rPr>
                <w:lang w:eastAsia="zh-CN"/>
              </w:rPr>
              <w:t>5 MHz</w:t>
            </w:r>
          </w:p>
        </w:tc>
        <w:tc>
          <w:tcPr>
            <w:tcW w:w="937" w:type="dxa"/>
            <w:gridSpan w:val="5"/>
            <w:tcBorders>
              <w:top w:val="single" w:sz="4" w:space="0" w:color="auto"/>
              <w:left w:val="single" w:sz="4" w:space="0" w:color="auto"/>
              <w:bottom w:val="single" w:sz="4" w:space="0" w:color="auto"/>
              <w:right w:val="single" w:sz="4" w:space="0" w:color="auto"/>
            </w:tcBorders>
            <w:vAlign w:val="center"/>
            <w:hideMark/>
          </w:tcPr>
          <w:p w14:paraId="1A5DCD11" w14:textId="77777777" w:rsidR="004315A1" w:rsidRPr="009B053A" w:rsidRDefault="004315A1" w:rsidP="004315A1">
            <w:pPr>
              <w:pStyle w:val="TAC"/>
              <w:rPr>
                <w:rFonts w:eastAsiaTheme="minorEastAsia"/>
                <w:lang w:eastAsia="zh-TW"/>
              </w:rPr>
            </w:pPr>
            <w:r w:rsidRPr="009B053A">
              <w:rPr>
                <w:lang w:eastAsia="zh-TW"/>
              </w:rPr>
              <w:t>All RBs / All RBs</w:t>
            </w: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1B90C6D1" w14:textId="77777777" w:rsidR="004315A1" w:rsidRPr="009B053A" w:rsidRDefault="004315A1" w:rsidP="004315A1">
            <w:pPr>
              <w:pStyle w:val="TAC"/>
              <w:rPr>
                <w:lang w:eastAsia="zh-CN"/>
              </w:rPr>
            </w:pPr>
            <w:r w:rsidRPr="009B053A">
              <w:rPr>
                <w:lang w:eastAsia="zh-CN"/>
              </w:rPr>
              <w:t>N/A</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1C27F7E6" w14:textId="77777777" w:rsidR="004315A1" w:rsidRPr="009B053A" w:rsidRDefault="004315A1" w:rsidP="004315A1">
            <w:pPr>
              <w:pStyle w:val="TAC"/>
              <w:rPr>
                <w:lang w:eastAsia="zh-CN"/>
              </w:rPr>
            </w:pPr>
            <w:r w:rsidRPr="009B053A">
              <w:rPr>
                <w:lang w:eastAsia="zh-CN"/>
              </w:rPr>
              <w:t>CP-OFDM QPSK</w:t>
            </w:r>
          </w:p>
        </w:tc>
        <w:tc>
          <w:tcPr>
            <w:tcW w:w="930" w:type="dxa"/>
            <w:gridSpan w:val="6"/>
            <w:tcBorders>
              <w:top w:val="single" w:sz="4" w:space="0" w:color="auto"/>
              <w:left w:val="single" w:sz="4" w:space="0" w:color="auto"/>
              <w:bottom w:val="single" w:sz="4" w:space="0" w:color="auto"/>
              <w:right w:val="single" w:sz="4" w:space="0" w:color="auto"/>
            </w:tcBorders>
            <w:vAlign w:val="center"/>
            <w:hideMark/>
          </w:tcPr>
          <w:p w14:paraId="445E0055" w14:textId="77777777" w:rsidR="004315A1" w:rsidRPr="009B053A" w:rsidRDefault="004315A1" w:rsidP="004315A1">
            <w:pPr>
              <w:pStyle w:val="TAC"/>
              <w:rPr>
                <w:lang w:eastAsia="zh-CN"/>
              </w:rPr>
            </w:pPr>
            <w:r w:rsidRPr="009B053A">
              <w:rPr>
                <w:lang w:eastAsia="zh-CN"/>
              </w:rPr>
              <w:t>10 MHz</w:t>
            </w:r>
          </w:p>
        </w:tc>
        <w:tc>
          <w:tcPr>
            <w:tcW w:w="1063" w:type="dxa"/>
            <w:gridSpan w:val="9"/>
            <w:tcBorders>
              <w:top w:val="single" w:sz="4" w:space="0" w:color="auto"/>
              <w:left w:val="single" w:sz="4" w:space="0" w:color="auto"/>
              <w:bottom w:val="single" w:sz="4" w:space="0" w:color="auto"/>
              <w:right w:val="single" w:sz="4" w:space="0" w:color="auto"/>
            </w:tcBorders>
            <w:vAlign w:val="center"/>
            <w:hideMark/>
          </w:tcPr>
          <w:p w14:paraId="653F852F" w14:textId="77777777" w:rsidR="004315A1" w:rsidRPr="009B053A" w:rsidRDefault="004315A1" w:rsidP="004315A1">
            <w:pPr>
              <w:pStyle w:val="TAC"/>
              <w:rPr>
                <w:lang w:eastAsia="zh-TW"/>
              </w:rPr>
            </w:pPr>
            <w:r w:rsidRPr="009B053A">
              <w:rPr>
                <w:lang w:eastAsia="zh-TW"/>
              </w:rPr>
              <w:t>All RBs / 0</w:t>
            </w: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50E540C7" w14:textId="77777777" w:rsidR="004315A1" w:rsidRPr="009B053A" w:rsidRDefault="004315A1" w:rsidP="004315A1">
            <w:pPr>
              <w:pStyle w:val="TAC"/>
              <w:rPr>
                <w:lang w:eastAsia="zh-CN"/>
              </w:rPr>
            </w:pPr>
            <w:r w:rsidRPr="009B053A">
              <w:rPr>
                <w:lang w:eastAsia="zh-CN"/>
              </w:rPr>
              <w:t>DFT-s-OFDM QPSK</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05F2F0EE" w14:textId="77777777" w:rsidR="004315A1" w:rsidRPr="009B053A" w:rsidRDefault="004315A1" w:rsidP="004315A1">
            <w:pPr>
              <w:pStyle w:val="TAC"/>
              <w:rPr>
                <w:lang w:eastAsia="zh-TW"/>
              </w:rPr>
            </w:pPr>
            <w:r w:rsidRPr="009B053A">
              <w:rPr>
                <w:lang w:eastAsia="zh-TW"/>
              </w:rPr>
              <w:t>CP-OFDM QPSK</w:t>
            </w:r>
          </w:p>
        </w:tc>
        <w:tc>
          <w:tcPr>
            <w:tcW w:w="960" w:type="dxa"/>
            <w:gridSpan w:val="10"/>
            <w:tcBorders>
              <w:top w:val="single" w:sz="4" w:space="0" w:color="auto"/>
              <w:left w:val="single" w:sz="4" w:space="0" w:color="auto"/>
              <w:bottom w:val="single" w:sz="4" w:space="0" w:color="auto"/>
              <w:right w:val="single" w:sz="4" w:space="0" w:color="auto"/>
            </w:tcBorders>
            <w:vAlign w:val="center"/>
            <w:hideMark/>
          </w:tcPr>
          <w:p w14:paraId="54119DBF" w14:textId="77777777" w:rsidR="004315A1" w:rsidRPr="009B053A" w:rsidRDefault="004315A1" w:rsidP="004315A1">
            <w:pPr>
              <w:pStyle w:val="TAC"/>
              <w:rPr>
                <w:lang w:eastAsia="zh-CN"/>
              </w:rPr>
            </w:pPr>
            <w:r w:rsidRPr="009B053A">
              <w:rPr>
                <w:lang w:eastAsia="zh-CN"/>
              </w:rPr>
              <w:t>5 MHz</w:t>
            </w:r>
          </w:p>
        </w:tc>
        <w:tc>
          <w:tcPr>
            <w:tcW w:w="1109" w:type="dxa"/>
            <w:gridSpan w:val="5"/>
            <w:tcBorders>
              <w:top w:val="single" w:sz="4" w:space="0" w:color="auto"/>
              <w:left w:val="single" w:sz="4" w:space="0" w:color="auto"/>
              <w:bottom w:val="single" w:sz="4" w:space="0" w:color="auto"/>
              <w:right w:val="single" w:sz="4" w:space="0" w:color="auto"/>
            </w:tcBorders>
            <w:vAlign w:val="center"/>
            <w:hideMark/>
          </w:tcPr>
          <w:p w14:paraId="42DD8692" w14:textId="77777777" w:rsidR="004315A1" w:rsidRPr="009B053A" w:rsidRDefault="004315A1" w:rsidP="004315A1">
            <w:pPr>
              <w:pStyle w:val="TAC"/>
              <w:rPr>
                <w:lang w:eastAsia="zh-TW"/>
              </w:rPr>
            </w:pPr>
            <w:r w:rsidRPr="009B053A">
              <w:rPr>
                <w:lang w:eastAsia="zh-TW"/>
              </w:rPr>
              <w:t>All RBs / All RBs</w:t>
            </w:r>
          </w:p>
        </w:tc>
      </w:tr>
      <w:tr w:rsidR="004315A1" w:rsidRPr="009B053A" w14:paraId="0B8E09FE" w14:textId="77777777" w:rsidTr="00C652FB">
        <w:trPr>
          <w:trHeight w:val="241"/>
        </w:trPr>
        <w:tc>
          <w:tcPr>
            <w:tcW w:w="403" w:type="dxa"/>
            <w:gridSpan w:val="4"/>
            <w:vMerge w:val="restart"/>
            <w:tcBorders>
              <w:top w:val="nil"/>
              <w:left w:val="single" w:sz="4" w:space="0" w:color="auto"/>
              <w:bottom w:val="single" w:sz="4" w:space="0" w:color="auto"/>
              <w:right w:val="single" w:sz="4" w:space="0" w:color="auto"/>
            </w:tcBorders>
            <w:vAlign w:val="center"/>
            <w:hideMark/>
          </w:tcPr>
          <w:p w14:paraId="261E9C13" w14:textId="77777777" w:rsidR="004315A1" w:rsidRPr="009B053A" w:rsidRDefault="004315A1" w:rsidP="004315A1">
            <w:pPr>
              <w:pStyle w:val="TAC"/>
              <w:rPr>
                <w:lang w:eastAsia="zh-CN"/>
              </w:rPr>
            </w:pPr>
            <w:r w:rsidRPr="009B053A">
              <w:rPr>
                <w:lang w:eastAsia="zh-CN"/>
              </w:rPr>
              <w:t>2</w:t>
            </w: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7F56427D" w14:textId="77777777" w:rsidR="004315A1" w:rsidRPr="009B053A" w:rsidRDefault="004315A1" w:rsidP="004315A1">
            <w:pPr>
              <w:pStyle w:val="TAC"/>
              <w:rPr>
                <w:lang w:eastAsia="zh-CN"/>
              </w:rPr>
            </w:pPr>
            <w:r w:rsidRPr="009B053A">
              <w:rPr>
                <w:lang w:eastAsia="zh-CN"/>
              </w:rPr>
              <w:t>7</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2B41C174" w14:textId="77777777" w:rsidR="004315A1" w:rsidRPr="009B053A" w:rsidRDefault="004315A1" w:rsidP="004315A1">
            <w:pPr>
              <w:pStyle w:val="TAC"/>
              <w:rPr>
                <w:rFonts w:eastAsia="MS Mincho"/>
                <w:lang w:eastAsia="en-US"/>
              </w:rPr>
            </w:pPr>
            <w:r w:rsidRPr="009B053A">
              <w:rPr>
                <w:lang w:eastAsia="zh-CN"/>
              </w:rPr>
              <w:t>UL 2565/ DL 2685 MHz</w:t>
            </w:r>
          </w:p>
        </w:tc>
        <w:tc>
          <w:tcPr>
            <w:tcW w:w="1036" w:type="dxa"/>
            <w:gridSpan w:val="12"/>
            <w:tcBorders>
              <w:top w:val="single" w:sz="4" w:space="0" w:color="auto"/>
              <w:left w:val="single" w:sz="4" w:space="0" w:color="auto"/>
              <w:bottom w:val="single" w:sz="4" w:space="0" w:color="auto"/>
              <w:right w:val="single" w:sz="4" w:space="0" w:color="auto"/>
            </w:tcBorders>
            <w:vAlign w:val="center"/>
          </w:tcPr>
          <w:p w14:paraId="14A7455A" w14:textId="77777777" w:rsidR="004315A1" w:rsidRPr="009B053A" w:rsidRDefault="004315A1" w:rsidP="004315A1">
            <w:pPr>
              <w:pStyle w:val="TAC"/>
              <w:rPr>
                <w:rFonts w:eastAsia="MS Mincho"/>
              </w:rPr>
            </w:pPr>
          </w:p>
        </w:tc>
        <w:tc>
          <w:tcPr>
            <w:tcW w:w="937" w:type="dxa"/>
            <w:gridSpan w:val="5"/>
            <w:tcBorders>
              <w:top w:val="single" w:sz="4" w:space="0" w:color="auto"/>
              <w:left w:val="single" w:sz="4" w:space="0" w:color="auto"/>
              <w:bottom w:val="single" w:sz="4" w:space="0" w:color="auto"/>
              <w:right w:val="single" w:sz="4" w:space="0" w:color="auto"/>
            </w:tcBorders>
            <w:vAlign w:val="center"/>
          </w:tcPr>
          <w:p w14:paraId="701C48BC" w14:textId="77777777" w:rsidR="004315A1" w:rsidRPr="009B053A" w:rsidRDefault="004315A1" w:rsidP="004315A1">
            <w:pPr>
              <w:pStyle w:val="TAC"/>
              <w:rPr>
                <w:rFonts w:eastAsiaTheme="minorEastAsia"/>
                <w:lang w:eastAsia="zh-TW"/>
              </w:rPr>
            </w:pP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081F5999" w14:textId="77777777" w:rsidR="004315A1" w:rsidRPr="009B053A" w:rsidRDefault="004315A1" w:rsidP="004315A1">
            <w:pPr>
              <w:pStyle w:val="TAC"/>
              <w:rPr>
                <w:lang w:eastAsia="zh-CN"/>
              </w:rPr>
            </w:pPr>
            <w:r w:rsidRPr="009B053A">
              <w:rPr>
                <w:lang w:eastAsia="zh-CN"/>
              </w:rPr>
              <w:t>n28</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35BCFB74" w14:textId="77777777" w:rsidR="004315A1" w:rsidRPr="009B053A" w:rsidRDefault="004315A1" w:rsidP="004315A1">
            <w:pPr>
              <w:pStyle w:val="TAC"/>
              <w:rPr>
                <w:rFonts w:eastAsia="MS Mincho"/>
                <w:lang w:eastAsia="en-US"/>
              </w:rPr>
            </w:pPr>
            <w:r w:rsidRPr="009B053A">
              <w:rPr>
                <w:lang w:eastAsia="zh-CN"/>
              </w:rPr>
              <w:t>DL 800 MHz</w:t>
            </w:r>
          </w:p>
        </w:tc>
        <w:tc>
          <w:tcPr>
            <w:tcW w:w="930" w:type="dxa"/>
            <w:gridSpan w:val="6"/>
            <w:tcBorders>
              <w:top w:val="single" w:sz="4" w:space="0" w:color="auto"/>
              <w:left w:val="single" w:sz="4" w:space="0" w:color="auto"/>
              <w:bottom w:val="single" w:sz="4" w:space="0" w:color="auto"/>
              <w:right w:val="single" w:sz="4" w:space="0" w:color="auto"/>
            </w:tcBorders>
            <w:vAlign w:val="center"/>
          </w:tcPr>
          <w:p w14:paraId="2E0765D0" w14:textId="77777777" w:rsidR="004315A1" w:rsidRPr="009B053A" w:rsidRDefault="004315A1" w:rsidP="004315A1">
            <w:pPr>
              <w:pStyle w:val="TAC"/>
              <w:rPr>
                <w:rFonts w:eastAsia="MS Mincho"/>
              </w:rPr>
            </w:pPr>
          </w:p>
        </w:tc>
        <w:tc>
          <w:tcPr>
            <w:tcW w:w="1063" w:type="dxa"/>
            <w:gridSpan w:val="9"/>
            <w:tcBorders>
              <w:top w:val="single" w:sz="4" w:space="0" w:color="auto"/>
              <w:left w:val="single" w:sz="4" w:space="0" w:color="auto"/>
              <w:bottom w:val="single" w:sz="4" w:space="0" w:color="auto"/>
              <w:right w:val="single" w:sz="4" w:space="0" w:color="auto"/>
            </w:tcBorders>
            <w:vAlign w:val="center"/>
          </w:tcPr>
          <w:p w14:paraId="6CD999C7" w14:textId="77777777" w:rsidR="004315A1" w:rsidRPr="009B053A" w:rsidRDefault="004315A1" w:rsidP="004315A1">
            <w:pPr>
              <w:pStyle w:val="TAC"/>
              <w:rPr>
                <w:rFonts w:eastAsiaTheme="minorEastAsia"/>
                <w:lang w:eastAsia="zh-TW"/>
              </w:rPr>
            </w:pP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72ED507D" w14:textId="77777777" w:rsidR="004315A1" w:rsidRPr="009B053A" w:rsidRDefault="004315A1" w:rsidP="004315A1">
            <w:pPr>
              <w:pStyle w:val="TAC"/>
              <w:rPr>
                <w:lang w:eastAsia="zh-CN"/>
              </w:rPr>
            </w:pPr>
            <w:r w:rsidRPr="009B053A">
              <w:rPr>
                <w:lang w:eastAsia="zh-CN"/>
              </w:rPr>
              <w:t>n78</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1535CC84" w14:textId="77777777" w:rsidR="004315A1" w:rsidRPr="009B053A" w:rsidRDefault="004315A1" w:rsidP="004315A1">
            <w:pPr>
              <w:pStyle w:val="TAC"/>
              <w:rPr>
                <w:lang w:eastAsia="zh-CN"/>
              </w:rPr>
            </w:pPr>
            <w:r w:rsidRPr="009B053A">
              <w:rPr>
                <w:lang w:eastAsia="zh-CN"/>
              </w:rPr>
              <w:t>3365 MHz</w:t>
            </w:r>
          </w:p>
        </w:tc>
        <w:tc>
          <w:tcPr>
            <w:tcW w:w="960" w:type="dxa"/>
            <w:gridSpan w:val="10"/>
            <w:tcBorders>
              <w:top w:val="single" w:sz="4" w:space="0" w:color="auto"/>
              <w:left w:val="single" w:sz="4" w:space="0" w:color="auto"/>
              <w:bottom w:val="single" w:sz="4" w:space="0" w:color="auto"/>
              <w:right w:val="single" w:sz="4" w:space="0" w:color="auto"/>
            </w:tcBorders>
            <w:vAlign w:val="center"/>
          </w:tcPr>
          <w:p w14:paraId="4BF3963B" w14:textId="77777777" w:rsidR="004315A1" w:rsidRPr="009B053A" w:rsidRDefault="004315A1" w:rsidP="004315A1">
            <w:pPr>
              <w:pStyle w:val="TAC"/>
              <w:rPr>
                <w:rFonts w:eastAsia="MS Mincho"/>
                <w:lang w:eastAsia="en-US"/>
              </w:rPr>
            </w:pPr>
          </w:p>
        </w:tc>
        <w:tc>
          <w:tcPr>
            <w:tcW w:w="1109" w:type="dxa"/>
            <w:gridSpan w:val="5"/>
            <w:tcBorders>
              <w:top w:val="single" w:sz="4" w:space="0" w:color="auto"/>
              <w:left w:val="single" w:sz="4" w:space="0" w:color="auto"/>
              <w:bottom w:val="single" w:sz="4" w:space="0" w:color="auto"/>
              <w:right w:val="single" w:sz="4" w:space="0" w:color="auto"/>
            </w:tcBorders>
            <w:vAlign w:val="center"/>
          </w:tcPr>
          <w:p w14:paraId="5AD72AB3" w14:textId="77777777" w:rsidR="004315A1" w:rsidRPr="009B053A" w:rsidRDefault="004315A1" w:rsidP="004315A1">
            <w:pPr>
              <w:pStyle w:val="TAC"/>
              <w:rPr>
                <w:rFonts w:eastAsiaTheme="minorEastAsia"/>
                <w:lang w:eastAsia="zh-TW"/>
              </w:rPr>
            </w:pPr>
          </w:p>
        </w:tc>
      </w:tr>
      <w:tr w:rsidR="004315A1" w:rsidRPr="009B053A" w14:paraId="0E6E01B8" w14:textId="77777777" w:rsidTr="00C652FB">
        <w:trPr>
          <w:trHeight w:val="241"/>
        </w:trPr>
        <w:tc>
          <w:tcPr>
            <w:tcW w:w="403" w:type="dxa"/>
            <w:gridSpan w:val="4"/>
            <w:vMerge/>
            <w:tcBorders>
              <w:top w:val="nil"/>
              <w:left w:val="single" w:sz="4" w:space="0" w:color="auto"/>
              <w:bottom w:val="single" w:sz="4" w:space="0" w:color="auto"/>
              <w:right w:val="single" w:sz="4" w:space="0" w:color="auto"/>
            </w:tcBorders>
            <w:vAlign w:val="center"/>
            <w:hideMark/>
          </w:tcPr>
          <w:p w14:paraId="63221D81" w14:textId="77777777" w:rsidR="004315A1" w:rsidRPr="009B053A" w:rsidRDefault="004315A1" w:rsidP="004315A1">
            <w:pPr>
              <w:spacing w:after="0"/>
              <w:rPr>
                <w:rFonts w:ascii="Arial" w:hAnsi="Arial"/>
                <w:sz w:val="18"/>
                <w:lang w:eastAsia="zh-CN"/>
              </w:rPr>
            </w:pPr>
          </w:p>
        </w:tc>
        <w:tc>
          <w:tcPr>
            <w:tcW w:w="724" w:type="dxa"/>
            <w:gridSpan w:val="3"/>
            <w:tcBorders>
              <w:top w:val="single" w:sz="4" w:space="0" w:color="auto"/>
              <w:left w:val="single" w:sz="4" w:space="0" w:color="auto"/>
              <w:bottom w:val="single" w:sz="4" w:space="0" w:color="auto"/>
              <w:right w:val="single" w:sz="4" w:space="0" w:color="auto"/>
            </w:tcBorders>
            <w:vAlign w:val="center"/>
            <w:hideMark/>
          </w:tcPr>
          <w:p w14:paraId="2ED2BB9A" w14:textId="77777777" w:rsidR="004315A1" w:rsidRPr="009B053A" w:rsidRDefault="004315A1" w:rsidP="004315A1">
            <w:pPr>
              <w:pStyle w:val="TAC"/>
              <w:rPr>
                <w:rFonts w:eastAsia="MS Mincho"/>
                <w:lang w:eastAsia="en-US"/>
              </w:rPr>
            </w:pPr>
            <w:r w:rsidRPr="009B053A">
              <w:rPr>
                <w:rFonts w:eastAsia="MS Mincho"/>
              </w:rPr>
              <w:t>QPSK</w:t>
            </w:r>
          </w:p>
        </w:tc>
        <w:tc>
          <w:tcPr>
            <w:tcW w:w="1121" w:type="dxa"/>
            <w:gridSpan w:val="8"/>
            <w:tcBorders>
              <w:top w:val="single" w:sz="4" w:space="0" w:color="auto"/>
              <w:left w:val="single" w:sz="4" w:space="0" w:color="auto"/>
              <w:bottom w:val="single" w:sz="4" w:space="0" w:color="auto"/>
              <w:right w:val="single" w:sz="4" w:space="0" w:color="auto"/>
            </w:tcBorders>
            <w:vAlign w:val="center"/>
            <w:hideMark/>
          </w:tcPr>
          <w:p w14:paraId="6573BF56" w14:textId="77777777" w:rsidR="004315A1" w:rsidRPr="009B053A" w:rsidRDefault="004315A1" w:rsidP="004315A1">
            <w:pPr>
              <w:pStyle w:val="TAC"/>
              <w:rPr>
                <w:rFonts w:eastAsia="MS Mincho"/>
              </w:rPr>
            </w:pPr>
            <w:r w:rsidRPr="009B053A">
              <w:rPr>
                <w:rFonts w:eastAsia="MS Mincho"/>
              </w:rPr>
              <w:t>QPSK</w:t>
            </w:r>
          </w:p>
        </w:tc>
        <w:tc>
          <w:tcPr>
            <w:tcW w:w="1036" w:type="dxa"/>
            <w:gridSpan w:val="12"/>
            <w:tcBorders>
              <w:top w:val="single" w:sz="4" w:space="0" w:color="auto"/>
              <w:left w:val="single" w:sz="4" w:space="0" w:color="auto"/>
              <w:bottom w:val="single" w:sz="4" w:space="0" w:color="auto"/>
              <w:right w:val="single" w:sz="4" w:space="0" w:color="auto"/>
            </w:tcBorders>
            <w:vAlign w:val="center"/>
            <w:hideMark/>
          </w:tcPr>
          <w:p w14:paraId="24802F85" w14:textId="77777777" w:rsidR="004315A1" w:rsidRPr="009B053A" w:rsidRDefault="004315A1" w:rsidP="004315A1">
            <w:pPr>
              <w:pStyle w:val="TAC"/>
              <w:rPr>
                <w:rFonts w:eastAsia="MS Mincho"/>
              </w:rPr>
            </w:pPr>
            <w:r w:rsidRPr="009B053A">
              <w:rPr>
                <w:lang w:eastAsia="zh-CN"/>
              </w:rPr>
              <w:t>5 MHz</w:t>
            </w:r>
          </w:p>
        </w:tc>
        <w:tc>
          <w:tcPr>
            <w:tcW w:w="937" w:type="dxa"/>
            <w:gridSpan w:val="5"/>
            <w:tcBorders>
              <w:top w:val="single" w:sz="4" w:space="0" w:color="auto"/>
              <w:left w:val="single" w:sz="4" w:space="0" w:color="auto"/>
              <w:bottom w:val="single" w:sz="4" w:space="0" w:color="auto"/>
              <w:right w:val="single" w:sz="4" w:space="0" w:color="auto"/>
            </w:tcBorders>
            <w:vAlign w:val="center"/>
            <w:hideMark/>
          </w:tcPr>
          <w:p w14:paraId="64ABBCA8" w14:textId="77777777" w:rsidR="004315A1" w:rsidRPr="009B053A" w:rsidRDefault="004315A1" w:rsidP="004315A1">
            <w:pPr>
              <w:pStyle w:val="TAC"/>
              <w:rPr>
                <w:rFonts w:eastAsiaTheme="minorEastAsia"/>
                <w:lang w:eastAsia="zh-TW"/>
              </w:rPr>
            </w:pPr>
            <w:r w:rsidRPr="009B053A">
              <w:rPr>
                <w:lang w:eastAsia="zh-TW"/>
              </w:rPr>
              <w:t>All RBs / All RBs</w:t>
            </w:r>
          </w:p>
        </w:tc>
        <w:tc>
          <w:tcPr>
            <w:tcW w:w="1301" w:type="dxa"/>
            <w:gridSpan w:val="12"/>
            <w:tcBorders>
              <w:top w:val="single" w:sz="4" w:space="0" w:color="auto"/>
              <w:left w:val="single" w:sz="4" w:space="0" w:color="auto"/>
              <w:bottom w:val="single" w:sz="4" w:space="0" w:color="auto"/>
              <w:right w:val="single" w:sz="4" w:space="0" w:color="auto"/>
            </w:tcBorders>
            <w:vAlign w:val="center"/>
            <w:hideMark/>
          </w:tcPr>
          <w:p w14:paraId="2B7173D7" w14:textId="77777777" w:rsidR="004315A1" w:rsidRPr="009B053A" w:rsidRDefault="004315A1" w:rsidP="004315A1">
            <w:pPr>
              <w:pStyle w:val="TAC"/>
              <w:rPr>
                <w:rFonts w:eastAsia="MS Mincho"/>
                <w:lang w:eastAsia="en-US"/>
              </w:rPr>
            </w:pPr>
            <w:r w:rsidRPr="009B053A">
              <w:rPr>
                <w:lang w:eastAsia="zh-CN"/>
              </w:rPr>
              <w:t>N/A</w:t>
            </w:r>
          </w:p>
        </w:tc>
        <w:tc>
          <w:tcPr>
            <w:tcW w:w="1216" w:type="dxa"/>
            <w:gridSpan w:val="10"/>
            <w:tcBorders>
              <w:top w:val="single" w:sz="4" w:space="0" w:color="auto"/>
              <w:left w:val="single" w:sz="4" w:space="0" w:color="auto"/>
              <w:bottom w:val="single" w:sz="4" w:space="0" w:color="auto"/>
              <w:right w:val="single" w:sz="4" w:space="0" w:color="auto"/>
            </w:tcBorders>
            <w:vAlign w:val="center"/>
            <w:hideMark/>
          </w:tcPr>
          <w:p w14:paraId="3A75CDC8" w14:textId="77777777" w:rsidR="004315A1" w:rsidRPr="009B053A" w:rsidRDefault="004315A1" w:rsidP="004315A1">
            <w:pPr>
              <w:pStyle w:val="TAC"/>
              <w:rPr>
                <w:rFonts w:eastAsia="MS Mincho"/>
              </w:rPr>
            </w:pPr>
            <w:r w:rsidRPr="009B053A">
              <w:rPr>
                <w:lang w:eastAsia="zh-CN"/>
              </w:rPr>
              <w:t>CP-OFDM QPSK</w:t>
            </w:r>
          </w:p>
        </w:tc>
        <w:tc>
          <w:tcPr>
            <w:tcW w:w="930" w:type="dxa"/>
            <w:gridSpan w:val="6"/>
            <w:tcBorders>
              <w:top w:val="single" w:sz="4" w:space="0" w:color="auto"/>
              <w:left w:val="single" w:sz="4" w:space="0" w:color="auto"/>
              <w:bottom w:val="single" w:sz="4" w:space="0" w:color="auto"/>
              <w:right w:val="single" w:sz="4" w:space="0" w:color="auto"/>
            </w:tcBorders>
            <w:vAlign w:val="center"/>
            <w:hideMark/>
          </w:tcPr>
          <w:p w14:paraId="546440DB" w14:textId="77777777" w:rsidR="004315A1" w:rsidRPr="009B053A" w:rsidRDefault="004315A1" w:rsidP="004315A1">
            <w:pPr>
              <w:pStyle w:val="TAC"/>
              <w:rPr>
                <w:rFonts w:eastAsia="MS Mincho"/>
              </w:rPr>
            </w:pPr>
            <w:r w:rsidRPr="009B053A">
              <w:rPr>
                <w:lang w:eastAsia="zh-CN"/>
              </w:rPr>
              <w:t>5 MHz</w:t>
            </w:r>
          </w:p>
        </w:tc>
        <w:tc>
          <w:tcPr>
            <w:tcW w:w="1063" w:type="dxa"/>
            <w:gridSpan w:val="9"/>
            <w:tcBorders>
              <w:top w:val="single" w:sz="4" w:space="0" w:color="auto"/>
              <w:left w:val="single" w:sz="4" w:space="0" w:color="auto"/>
              <w:bottom w:val="single" w:sz="4" w:space="0" w:color="auto"/>
              <w:right w:val="single" w:sz="4" w:space="0" w:color="auto"/>
            </w:tcBorders>
            <w:vAlign w:val="center"/>
            <w:hideMark/>
          </w:tcPr>
          <w:p w14:paraId="2518EB2D" w14:textId="77777777" w:rsidR="004315A1" w:rsidRPr="009B053A" w:rsidRDefault="004315A1" w:rsidP="004315A1">
            <w:pPr>
              <w:pStyle w:val="TAC"/>
              <w:rPr>
                <w:rFonts w:eastAsiaTheme="minorEastAsia"/>
                <w:lang w:eastAsia="zh-TW"/>
              </w:rPr>
            </w:pPr>
            <w:r w:rsidRPr="009B053A">
              <w:rPr>
                <w:lang w:eastAsia="zh-TW"/>
              </w:rPr>
              <w:t>All RBs / 0</w:t>
            </w:r>
          </w:p>
        </w:tc>
        <w:tc>
          <w:tcPr>
            <w:tcW w:w="997" w:type="dxa"/>
            <w:gridSpan w:val="9"/>
            <w:tcBorders>
              <w:top w:val="single" w:sz="4" w:space="0" w:color="auto"/>
              <w:left w:val="single" w:sz="4" w:space="0" w:color="auto"/>
              <w:bottom w:val="single" w:sz="4" w:space="0" w:color="auto"/>
              <w:right w:val="single" w:sz="4" w:space="0" w:color="auto"/>
            </w:tcBorders>
            <w:vAlign w:val="center"/>
            <w:hideMark/>
          </w:tcPr>
          <w:p w14:paraId="4802DA1D" w14:textId="77777777" w:rsidR="004315A1" w:rsidRPr="009B053A" w:rsidRDefault="004315A1" w:rsidP="004315A1">
            <w:pPr>
              <w:pStyle w:val="TAC"/>
              <w:rPr>
                <w:lang w:eastAsia="zh-TW"/>
              </w:rPr>
            </w:pPr>
            <w:r w:rsidRPr="009B053A">
              <w:rPr>
                <w:lang w:eastAsia="zh-CN"/>
              </w:rPr>
              <w:t>DFT-s-OFDM QPSK</w:t>
            </w:r>
          </w:p>
        </w:tc>
        <w:tc>
          <w:tcPr>
            <w:tcW w:w="1299" w:type="dxa"/>
            <w:gridSpan w:val="13"/>
            <w:tcBorders>
              <w:top w:val="single" w:sz="4" w:space="0" w:color="auto"/>
              <w:left w:val="single" w:sz="4" w:space="0" w:color="auto"/>
              <w:bottom w:val="single" w:sz="4" w:space="0" w:color="auto"/>
              <w:right w:val="single" w:sz="4" w:space="0" w:color="auto"/>
            </w:tcBorders>
            <w:vAlign w:val="center"/>
            <w:hideMark/>
          </w:tcPr>
          <w:p w14:paraId="3076704A" w14:textId="77777777" w:rsidR="004315A1" w:rsidRPr="009B053A" w:rsidRDefault="004315A1" w:rsidP="004315A1">
            <w:pPr>
              <w:pStyle w:val="TAC"/>
              <w:rPr>
                <w:lang w:eastAsia="zh-TW"/>
              </w:rPr>
            </w:pPr>
            <w:r w:rsidRPr="009B053A">
              <w:rPr>
                <w:lang w:eastAsia="zh-TW"/>
              </w:rPr>
              <w:t>CP-OFDM QPSK</w:t>
            </w:r>
          </w:p>
        </w:tc>
        <w:tc>
          <w:tcPr>
            <w:tcW w:w="960" w:type="dxa"/>
            <w:gridSpan w:val="10"/>
            <w:tcBorders>
              <w:top w:val="single" w:sz="4" w:space="0" w:color="auto"/>
              <w:left w:val="single" w:sz="4" w:space="0" w:color="auto"/>
              <w:bottom w:val="single" w:sz="4" w:space="0" w:color="auto"/>
              <w:right w:val="single" w:sz="4" w:space="0" w:color="auto"/>
            </w:tcBorders>
            <w:vAlign w:val="center"/>
            <w:hideMark/>
          </w:tcPr>
          <w:p w14:paraId="4ABE93FC" w14:textId="77777777" w:rsidR="004315A1" w:rsidRPr="009B053A" w:rsidRDefault="004315A1" w:rsidP="004315A1">
            <w:pPr>
              <w:pStyle w:val="TAC"/>
              <w:rPr>
                <w:rFonts w:eastAsia="MS Mincho"/>
                <w:lang w:eastAsia="en-US"/>
              </w:rPr>
            </w:pPr>
            <w:r w:rsidRPr="009B053A">
              <w:rPr>
                <w:lang w:eastAsia="zh-CN"/>
              </w:rPr>
              <w:t>10 MHz</w:t>
            </w:r>
          </w:p>
        </w:tc>
        <w:tc>
          <w:tcPr>
            <w:tcW w:w="1109" w:type="dxa"/>
            <w:gridSpan w:val="5"/>
            <w:tcBorders>
              <w:top w:val="single" w:sz="4" w:space="0" w:color="auto"/>
              <w:left w:val="single" w:sz="4" w:space="0" w:color="auto"/>
              <w:bottom w:val="single" w:sz="4" w:space="0" w:color="auto"/>
              <w:right w:val="single" w:sz="4" w:space="0" w:color="auto"/>
            </w:tcBorders>
            <w:vAlign w:val="center"/>
            <w:hideMark/>
          </w:tcPr>
          <w:p w14:paraId="0C4000DE" w14:textId="77777777" w:rsidR="004315A1" w:rsidRPr="009B053A" w:rsidRDefault="004315A1" w:rsidP="004315A1">
            <w:pPr>
              <w:pStyle w:val="TAC"/>
              <w:rPr>
                <w:rFonts w:eastAsiaTheme="minorEastAsia"/>
                <w:lang w:eastAsia="zh-TW"/>
              </w:rPr>
            </w:pPr>
            <w:r w:rsidRPr="009B053A">
              <w:rPr>
                <w:lang w:eastAsia="zh-TW"/>
              </w:rPr>
              <w:t>All RBs / All RBs</w:t>
            </w:r>
          </w:p>
        </w:tc>
      </w:tr>
      <w:tr w:rsidR="004315A1" w:rsidRPr="009B053A" w14:paraId="49700530" w14:textId="77777777" w:rsidTr="00A74A4A">
        <w:trPr>
          <w:trHeight w:val="344"/>
        </w:trPr>
        <w:tc>
          <w:tcPr>
            <w:tcW w:w="13096" w:type="dxa"/>
            <w:gridSpan w:val="106"/>
            <w:tcBorders>
              <w:top w:val="nil"/>
            </w:tcBorders>
            <w:vAlign w:val="center"/>
          </w:tcPr>
          <w:p w14:paraId="7DC6A9E1" w14:textId="77777777" w:rsidR="004315A1" w:rsidRPr="009B053A" w:rsidRDefault="004315A1" w:rsidP="004315A1">
            <w:pPr>
              <w:pStyle w:val="TAC"/>
              <w:rPr>
                <w:b/>
                <w:bCs/>
                <w:lang w:eastAsia="zh-TW"/>
              </w:rPr>
            </w:pPr>
            <w:r w:rsidRPr="009B053A">
              <w:rPr>
                <w:b/>
                <w:bCs/>
              </w:rPr>
              <w:lastRenderedPageBreak/>
              <w:t>Test Settings for DC_2A-14A_n66A Configuration – Note 3</w:t>
            </w:r>
          </w:p>
        </w:tc>
      </w:tr>
      <w:tr w:rsidR="004315A1" w:rsidRPr="009B053A" w14:paraId="68130BF7" w14:textId="77777777" w:rsidTr="00C652FB">
        <w:trPr>
          <w:trHeight w:val="241"/>
        </w:trPr>
        <w:tc>
          <w:tcPr>
            <w:tcW w:w="403" w:type="dxa"/>
            <w:gridSpan w:val="4"/>
            <w:tcBorders>
              <w:bottom w:val="nil"/>
            </w:tcBorders>
            <w:vAlign w:val="center"/>
          </w:tcPr>
          <w:p w14:paraId="6983E45E" w14:textId="77777777" w:rsidR="004315A1" w:rsidRPr="009B053A" w:rsidRDefault="004315A1" w:rsidP="004315A1">
            <w:pPr>
              <w:pStyle w:val="TAC"/>
            </w:pPr>
            <w:r w:rsidRPr="009B053A">
              <w:t>1</w:t>
            </w:r>
          </w:p>
        </w:tc>
        <w:tc>
          <w:tcPr>
            <w:tcW w:w="724" w:type="dxa"/>
            <w:gridSpan w:val="3"/>
            <w:vAlign w:val="center"/>
          </w:tcPr>
          <w:p w14:paraId="03DCD380" w14:textId="77777777" w:rsidR="004315A1" w:rsidRPr="009B053A" w:rsidRDefault="004315A1" w:rsidP="004315A1">
            <w:pPr>
              <w:pStyle w:val="TAC"/>
              <w:rPr>
                <w:lang w:eastAsia="zh-TW"/>
              </w:rPr>
            </w:pPr>
            <w:r w:rsidRPr="009B053A">
              <w:rPr>
                <w:rFonts w:eastAsia="MS Mincho"/>
              </w:rPr>
              <w:t>2</w:t>
            </w:r>
          </w:p>
        </w:tc>
        <w:tc>
          <w:tcPr>
            <w:tcW w:w="1121" w:type="dxa"/>
            <w:gridSpan w:val="8"/>
            <w:vAlign w:val="center"/>
          </w:tcPr>
          <w:p w14:paraId="49AA97D0" w14:textId="77777777" w:rsidR="004315A1" w:rsidRPr="009B053A" w:rsidRDefault="004315A1" w:rsidP="004315A1">
            <w:pPr>
              <w:pStyle w:val="TAC"/>
              <w:rPr>
                <w:lang w:eastAsia="zh-TW"/>
              </w:rPr>
            </w:pPr>
            <w:r w:rsidRPr="009B053A">
              <w:rPr>
                <w:rFonts w:eastAsia="MS Mincho"/>
              </w:rPr>
              <w:t>DL 1954 MHz</w:t>
            </w:r>
          </w:p>
        </w:tc>
        <w:tc>
          <w:tcPr>
            <w:tcW w:w="1036" w:type="dxa"/>
            <w:gridSpan w:val="12"/>
            <w:vAlign w:val="center"/>
          </w:tcPr>
          <w:p w14:paraId="308ED6E3" w14:textId="77777777" w:rsidR="004315A1" w:rsidRPr="009B053A" w:rsidRDefault="004315A1" w:rsidP="004315A1">
            <w:pPr>
              <w:pStyle w:val="TAC"/>
            </w:pPr>
          </w:p>
        </w:tc>
        <w:tc>
          <w:tcPr>
            <w:tcW w:w="937" w:type="dxa"/>
            <w:gridSpan w:val="5"/>
            <w:vAlign w:val="center"/>
          </w:tcPr>
          <w:p w14:paraId="72D69183" w14:textId="77777777" w:rsidR="004315A1" w:rsidRPr="009B053A" w:rsidRDefault="004315A1" w:rsidP="004315A1">
            <w:pPr>
              <w:pStyle w:val="TAC"/>
              <w:rPr>
                <w:lang w:eastAsia="zh-TW"/>
              </w:rPr>
            </w:pPr>
          </w:p>
        </w:tc>
        <w:tc>
          <w:tcPr>
            <w:tcW w:w="1301" w:type="dxa"/>
            <w:gridSpan w:val="12"/>
            <w:vAlign w:val="center"/>
          </w:tcPr>
          <w:p w14:paraId="2C9940A2" w14:textId="77777777" w:rsidR="004315A1" w:rsidRPr="009B053A" w:rsidRDefault="004315A1" w:rsidP="004315A1">
            <w:pPr>
              <w:pStyle w:val="TAC"/>
              <w:rPr>
                <w:lang w:eastAsia="zh-TW"/>
              </w:rPr>
            </w:pPr>
            <w:r w:rsidRPr="009B053A">
              <w:rPr>
                <w:rFonts w:eastAsia="MS Mincho"/>
              </w:rPr>
              <w:t>14</w:t>
            </w:r>
          </w:p>
        </w:tc>
        <w:tc>
          <w:tcPr>
            <w:tcW w:w="1216" w:type="dxa"/>
            <w:gridSpan w:val="10"/>
            <w:vAlign w:val="center"/>
          </w:tcPr>
          <w:p w14:paraId="0E514C04" w14:textId="369DE25E" w:rsidR="004315A1" w:rsidRPr="009B053A" w:rsidRDefault="004315A1" w:rsidP="004315A1">
            <w:pPr>
              <w:pStyle w:val="TAC"/>
              <w:rPr>
                <w:lang w:eastAsia="zh-TW"/>
              </w:rPr>
            </w:pPr>
            <w:r w:rsidRPr="009B053A">
              <w:rPr>
                <w:rFonts w:eastAsia="MS Mincho"/>
              </w:rPr>
              <w:t>UL 793 / DL 763 MHz</w:t>
            </w:r>
          </w:p>
        </w:tc>
        <w:tc>
          <w:tcPr>
            <w:tcW w:w="930" w:type="dxa"/>
            <w:gridSpan w:val="6"/>
            <w:vAlign w:val="center"/>
          </w:tcPr>
          <w:p w14:paraId="5FDDDBAA" w14:textId="77777777" w:rsidR="004315A1" w:rsidRPr="009B053A" w:rsidRDefault="004315A1" w:rsidP="004315A1">
            <w:pPr>
              <w:pStyle w:val="TAC"/>
              <w:rPr>
                <w:lang w:eastAsia="zh-TW"/>
              </w:rPr>
            </w:pPr>
          </w:p>
        </w:tc>
        <w:tc>
          <w:tcPr>
            <w:tcW w:w="1063" w:type="dxa"/>
            <w:gridSpan w:val="9"/>
            <w:vAlign w:val="center"/>
          </w:tcPr>
          <w:p w14:paraId="5D40FB06" w14:textId="77777777" w:rsidR="004315A1" w:rsidRPr="009B053A" w:rsidRDefault="004315A1" w:rsidP="004315A1">
            <w:pPr>
              <w:pStyle w:val="TAC"/>
              <w:rPr>
                <w:lang w:eastAsia="zh-TW"/>
              </w:rPr>
            </w:pPr>
          </w:p>
        </w:tc>
        <w:tc>
          <w:tcPr>
            <w:tcW w:w="997" w:type="dxa"/>
            <w:gridSpan w:val="9"/>
            <w:vAlign w:val="center"/>
          </w:tcPr>
          <w:p w14:paraId="20EAEF19" w14:textId="77777777" w:rsidR="004315A1" w:rsidRPr="009B053A" w:rsidRDefault="004315A1" w:rsidP="004315A1">
            <w:pPr>
              <w:pStyle w:val="TAC"/>
              <w:rPr>
                <w:lang w:eastAsia="zh-TW"/>
              </w:rPr>
            </w:pPr>
            <w:r w:rsidRPr="009B053A">
              <w:rPr>
                <w:rFonts w:eastAsia="MS Mincho"/>
              </w:rPr>
              <w:t>n66</w:t>
            </w:r>
          </w:p>
        </w:tc>
        <w:tc>
          <w:tcPr>
            <w:tcW w:w="1299" w:type="dxa"/>
            <w:gridSpan w:val="13"/>
            <w:vAlign w:val="center"/>
          </w:tcPr>
          <w:p w14:paraId="6FE3445B" w14:textId="6AC194CF" w:rsidR="004315A1" w:rsidRPr="009B053A" w:rsidRDefault="004315A1" w:rsidP="004315A1">
            <w:pPr>
              <w:pStyle w:val="TAC"/>
              <w:rPr>
                <w:lang w:eastAsia="zh-TW"/>
              </w:rPr>
            </w:pPr>
            <w:r w:rsidRPr="009B053A">
              <w:rPr>
                <w:lang w:eastAsia="zh-TW"/>
              </w:rPr>
              <w:t>UL 1770 / DL 2170 MHz</w:t>
            </w:r>
          </w:p>
        </w:tc>
        <w:tc>
          <w:tcPr>
            <w:tcW w:w="960" w:type="dxa"/>
            <w:gridSpan w:val="10"/>
            <w:vAlign w:val="center"/>
          </w:tcPr>
          <w:p w14:paraId="7CC252B0" w14:textId="77777777" w:rsidR="004315A1" w:rsidRPr="009B053A" w:rsidRDefault="004315A1" w:rsidP="004315A1">
            <w:pPr>
              <w:pStyle w:val="TAC"/>
              <w:rPr>
                <w:lang w:eastAsia="zh-TW"/>
              </w:rPr>
            </w:pPr>
          </w:p>
        </w:tc>
        <w:tc>
          <w:tcPr>
            <w:tcW w:w="1109" w:type="dxa"/>
            <w:gridSpan w:val="5"/>
            <w:vAlign w:val="center"/>
          </w:tcPr>
          <w:p w14:paraId="45EB1F0D" w14:textId="77777777" w:rsidR="004315A1" w:rsidRPr="009B053A" w:rsidRDefault="004315A1" w:rsidP="004315A1">
            <w:pPr>
              <w:pStyle w:val="TAC"/>
              <w:rPr>
                <w:lang w:eastAsia="zh-TW"/>
              </w:rPr>
            </w:pPr>
          </w:p>
        </w:tc>
      </w:tr>
      <w:tr w:rsidR="004315A1" w:rsidRPr="009B053A" w14:paraId="2A166563" w14:textId="77777777" w:rsidTr="00C652FB">
        <w:trPr>
          <w:trHeight w:val="241"/>
        </w:trPr>
        <w:tc>
          <w:tcPr>
            <w:tcW w:w="403" w:type="dxa"/>
            <w:gridSpan w:val="4"/>
            <w:tcBorders>
              <w:top w:val="nil"/>
            </w:tcBorders>
            <w:vAlign w:val="center"/>
          </w:tcPr>
          <w:p w14:paraId="3DBEDF31" w14:textId="77777777" w:rsidR="004315A1" w:rsidRPr="009B053A" w:rsidRDefault="004315A1" w:rsidP="004315A1">
            <w:pPr>
              <w:pStyle w:val="TAC"/>
            </w:pPr>
          </w:p>
        </w:tc>
        <w:tc>
          <w:tcPr>
            <w:tcW w:w="724" w:type="dxa"/>
            <w:gridSpan w:val="3"/>
            <w:vAlign w:val="center"/>
          </w:tcPr>
          <w:p w14:paraId="5E853A2F" w14:textId="77777777" w:rsidR="004315A1" w:rsidRPr="009B053A" w:rsidRDefault="004315A1" w:rsidP="004315A1">
            <w:pPr>
              <w:pStyle w:val="TAC"/>
              <w:rPr>
                <w:lang w:eastAsia="zh-TW"/>
              </w:rPr>
            </w:pPr>
            <w:r w:rsidRPr="009B053A">
              <w:rPr>
                <w:rFonts w:eastAsia="MS Mincho"/>
              </w:rPr>
              <w:t>N/A</w:t>
            </w:r>
          </w:p>
        </w:tc>
        <w:tc>
          <w:tcPr>
            <w:tcW w:w="1121" w:type="dxa"/>
            <w:gridSpan w:val="8"/>
            <w:vAlign w:val="center"/>
          </w:tcPr>
          <w:p w14:paraId="3815FFAE"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3EFE918D" w14:textId="77777777" w:rsidR="004315A1" w:rsidRPr="009B053A" w:rsidRDefault="004315A1" w:rsidP="004315A1">
            <w:pPr>
              <w:pStyle w:val="TAC"/>
            </w:pPr>
            <w:r w:rsidRPr="009B053A">
              <w:rPr>
                <w:rFonts w:eastAsia="MS Mincho"/>
              </w:rPr>
              <w:t>5 MHz</w:t>
            </w:r>
          </w:p>
        </w:tc>
        <w:tc>
          <w:tcPr>
            <w:tcW w:w="937" w:type="dxa"/>
            <w:gridSpan w:val="5"/>
            <w:vAlign w:val="center"/>
          </w:tcPr>
          <w:p w14:paraId="472291CF"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144085E6" w14:textId="77777777" w:rsidR="004315A1" w:rsidRPr="009B053A" w:rsidRDefault="004315A1" w:rsidP="004315A1">
            <w:pPr>
              <w:pStyle w:val="TAC"/>
              <w:rPr>
                <w:lang w:eastAsia="zh-TW"/>
              </w:rPr>
            </w:pPr>
            <w:r w:rsidRPr="009B053A">
              <w:rPr>
                <w:rFonts w:eastAsia="MS Mincho"/>
              </w:rPr>
              <w:t>QPSK</w:t>
            </w:r>
          </w:p>
        </w:tc>
        <w:tc>
          <w:tcPr>
            <w:tcW w:w="1216" w:type="dxa"/>
            <w:gridSpan w:val="10"/>
            <w:vAlign w:val="center"/>
          </w:tcPr>
          <w:p w14:paraId="0A5D77EA"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3ECDF7B1"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7EA4172A" w14:textId="77777777"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7819AC9A" w14:textId="126A0C43"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0BFF8403"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64782880"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70B6A64A" w14:textId="77777777" w:rsidR="004315A1" w:rsidRPr="009B053A" w:rsidRDefault="004315A1" w:rsidP="004315A1">
            <w:pPr>
              <w:pStyle w:val="TAC"/>
              <w:rPr>
                <w:lang w:eastAsia="zh-TW"/>
              </w:rPr>
            </w:pPr>
            <w:r w:rsidRPr="009B053A">
              <w:rPr>
                <w:lang w:eastAsia="zh-TW"/>
              </w:rPr>
              <w:t>All RBs / All RBs</w:t>
            </w:r>
          </w:p>
        </w:tc>
      </w:tr>
      <w:tr w:rsidR="004315A1" w:rsidRPr="009B053A" w14:paraId="7C91B094" w14:textId="77777777" w:rsidTr="00A74A4A">
        <w:trPr>
          <w:trHeight w:val="344"/>
        </w:trPr>
        <w:tc>
          <w:tcPr>
            <w:tcW w:w="13096" w:type="dxa"/>
            <w:gridSpan w:val="106"/>
            <w:tcBorders>
              <w:top w:val="nil"/>
            </w:tcBorders>
            <w:vAlign w:val="center"/>
          </w:tcPr>
          <w:p w14:paraId="383C4E39" w14:textId="77777777" w:rsidR="004315A1" w:rsidRPr="009B053A" w:rsidRDefault="004315A1" w:rsidP="004315A1">
            <w:pPr>
              <w:pStyle w:val="TAC"/>
              <w:rPr>
                <w:b/>
                <w:bCs/>
                <w:lang w:eastAsia="zh-TW"/>
              </w:rPr>
            </w:pPr>
            <w:r w:rsidRPr="009B053A">
              <w:rPr>
                <w:b/>
                <w:bCs/>
              </w:rPr>
              <w:t>Test Settings for DC_14A-66A_n2A Configuration – Note 3</w:t>
            </w:r>
          </w:p>
        </w:tc>
      </w:tr>
      <w:tr w:rsidR="004315A1" w:rsidRPr="009B053A" w14:paraId="69DCAA51" w14:textId="77777777" w:rsidTr="00C652FB">
        <w:trPr>
          <w:trHeight w:val="241"/>
        </w:trPr>
        <w:tc>
          <w:tcPr>
            <w:tcW w:w="403" w:type="dxa"/>
            <w:gridSpan w:val="4"/>
            <w:tcBorders>
              <w:bottom w:val="nil"/>
            </w:tcBorders>
            <w:vAlign w:val="center"/>
          </w:tcPr>
          <w:p w14:paraId="7C300FBA" w14:textId="77777777" w:rsidR="004315A1" w:rsidRPr="009B053A" w:rsidRDefault="004315A1" w:rsidP="004315A1">
            <w:pPr>
              <w:pStyle w:val="TAC"/>
            </w:pPr>
            <w:r w:rsidRPr="009B053A">
              <w:t>1</w:t>
            </w:r>
          </w:p>
        </w:tc>
        <w:tc>
          <w:tcPr>
            <w:tcW w:w="724" w:type="dxa"/>
            <w:gridSpan w:val="3"/>
            <w:vAlign w:val="center"/>
          </w:tcPr>
          <w:p w14:paraId="5AD85D69" w14:textId="77777777" w:rsidR="004315A1" w:rsidRPr="009B053A" w:rsidRDefault="004315A1" w:rsidP="004315A1">
            <w:pPr>
              <w:pStyle w:val="TAC"/>
              <w:rPr>
                <w:lang w:eastAsia="zh-TW"/>
              </w:rPr>
            </w:pPr>
            <w:r w:rsidRPr="009B053A">
              <w:rPr>
                <w:rFonts w:eastAsia="MS Mincho"/>
              </w:rPr>
              <w:t>14</w:t>
            </w:r>
          </w:p>
        </w:tc>
        <w:tc>
          <w:tcPr>
            <w:tcW w:w="1121" w:type="dxa"/>
            <w:gridSpan w:val="8"/>
            <w:vAlign w:val="center"/>
          </w:tcPr>
          <w:p w14:paraId="39847550" w14:textId="77777777" w:rsidR="004315A1" w:rsidRPr="009B053A" w:rsidRDefault="004315A1" w:rsidP="004315A1">
            <w:pPr>
              <w:pStyle w:val="TAC"/>
              <w:rPr>
                <w:lang w:eastAsia="zh-TW"/>
              </w:rPr>
            </w:pPr>
            <w:r w:rsidRPr="009B053A">
              <w:rPr>
                <w:rFonts w:eastAsia="MS Mincho"/>
              </w:rPr>
              <w:t>DL 763 MHz</w:t>
            </w:r>
          </w:p>
        </w:tc>
        <w:tc>
          <w:tcPr>
            <w:tcW w:w="1036" w:type="dxa"/>
            <w:gridSpan w:val="12"/>
            <w:vAlign w:val="center"/>
          </w:tcPr>
          <w:p w14:paraId="299554AE" w14:textId="77777777" w:rsidR="004315A1" w:rsidRPr="009B053A" w:rsidRDefault="004315A1" w:rsidP="004315A1">
            <w:pPr>
              <w:pStyle w:val="TAC"/>
            </w:pPr>
          </w:p>
        </w:tc>
        <w:tc>
          <w:tcPr>
            <w:tcW w:w="937" w:type="dxa"/>
            <w:gridSpan w:val="5"/>
            <w:vAlign w:val="center"/>
          </w:tcPr>
          <w:p w14:paraId="60DE7026" w14:textId="77777777" w:rsidR="004315A1" w:rsidRPr="009B053A" w:rsidRDefault="004315A1" w:rsidP="004315A1">
            <w:pPr>
              <w:pStyle w:val="TAC"/>
              <w:rPr>
                <w:lang w:eastAsia="zh-TW"/>
              </w:rPr>
            </w:pPr>
          </w:p>
        </w:tc>
        <w:tc>
          <w:tcPr>
            <w:tcW w:w="1301" w:type="dxa"/>
            <w:gridSpan w:val="12"/>
            <w:vAlign w:val="center"/>
          </w:tcPr>
          <w:p w14:paraId="508152F2" w14:textId="77777777" w:rsidR="004315A1" w:rsidRPr="009B053A" w:rsidRDefault="004315A1" w:rsidP="004315A1">
            <w:pPr>
              <w:pStyle w:val="TAC"/>
              <w:rPr>
                <w:lang w:eastAsia="zh-TW"/>
              </w:rPr>
            </w:pPr>
            <w:r w:rsidRPr="009B053A">
              <w:rPr>
                <w:rFonts w:eastAsia="MS Mincho"/>
              </w:rPr>
              <w:t>66</w:t>
            </w:r>
          </w:p>
        </w:tc>
        <w:tc>
          <w:tcPr>
            <w:tcW w:w="1216" w:type="dxa"/>
            <w:gridSpan w:val="10"/>
            <w:vAlign w:val="center"/>
          </w:tcPr>
          <w:p w14:paraId="0C57F265" w14:textId="0462F2D3" w:rsidR="004315A1" w:rsidRPr="009B053A" w:rsidRDefault="004315A1" w:rsidP="004315A1">
            <w:pPr>
              <w:pStyle w:val="TAC"/>
              <w:rPr>
                <w:lang w:eastAsia="zh-TW"/>
              </w:rPr>
            </w:pPr>
            <w:r w:rsidRPr="009B053A">
              <w:rPr>
                <w:rFonts w:eastAsia="MS Mincho"/>
              </w:rPr>
              <w:t>UL 1762 / DL 2162 MHz</w:t>
            </w:r>
          </w:p>
        </w:tc>
        <w:tc>
          <w:tcPr>
            <w:tcW w:w="930" w:type="dxa"/>
            <w:gridSpan w:val="6"/>
            <w:vAlign w:val="center"/>
          </w:tcPr>
          <w:p w14:paraId="24FAD66C" w14:textId="77777777" w:rsidR="004315A1" w:rsidRPr="009B053A" w:rsidRDefault="004315A1" w:rsidP="004315A1">
            <w:pPr>
              <w:pStyle w:val="TAC"/>
              <w:rPr>
                <w:lang w:eastAsia="zh-TW"/>
              </w:rPr>
            </w:pPr>
          </w:p>
        </w:tc>
        <w:tc>
          <w:tcPr>
            <w:tcW w:w="1063" w:type="dxa"/>
            <w:gridSpan w:val="9"/>
            <w:vAlign w:val="center"/>
          </w:tcPr>
          <w:p w14:paraId="4600BCE2" w14:textId="77777777" w:rsidR="004315A1" w:rsidRPr="009B053A" w:rsidRDefault="004315A1" w:rsidP="004315A1">
            <w:pPr>
              <w:pStyle w:val="TAC"/>
              <w:rPr>
                <w:lang w:eastAsia="zh-TW"/>
              </w:rPr>
            </w:pPr>
          </w:p>
        </w:tc>
        <w:tc>
          <w:tcPr>
            <w:tcW w:w="997" w:type="dxa"/>
            <w:gridSpan w:val="9"/>
            <w:vAlign w:val="center"/>
          </w:tcPr>
          <w:p w14:paraId="255B072A" w14:textId="77777777" w:rsidR="004315A1" w:rsidRPr="009B053A" w:rsidRDefault="004315A1" w:rsidP="004315A1">
            <w:pPr>
              <w:pStyle w:val="TAC"/>
              <w:rPr>
                <w:lang w:eastAsia="zh-TW"/>
              </w:rPr>
            </w:pPr>
            <w:r w:rsidRPr="009B053A">
              <w:rPr>
                <w:rFonts w:eastAsia="MS Mincho"/>
              </w:rPr>
              <w:t>n2</w:t>
            </w:r>
          </w:p>
        </w:tc>
        <w:tc>
          <w:tcPr>
            <w:tcW w:w="1299" w:type="dxa"/>
            <w:gridSpan w:val="13"/>
            <w:vAlign w:val="center"/>
          </w:tcPr>
          <w:p w14:paraId="302EA0AA" w14:textId="590C52FA" w:rsidR="004315A1" w:rsidRPr="009B053A" w:rsidRDefault="004315A1" w:rsidP="004315A1">
            <w:pPr>
              <w:pStyle w:val="TAC"/>
              <w:rPr>
                <w:lang w:eastAsia="zh-TW"/>
              </w:rPr>
            </w:pPr>
            <w:r w:rsidRPr="009B053A">
              <w:rPr>
                <w:lang w:eastAsia="zh-TW"/>
              </w:rPr>
              <w:t>UL 1874 / DL 1954 MHz</w:t>
            </w:r>
          </w:p>
        </w:tc>
        <w:tc>
          <w:tcPr>
            <w:tcW w:w="960" w:type="dxa"/>
            <w:gridSpan w:val="10"/>
            <w:vAlign w:val="center"/>
          </w:tcPr>
          <w:p w14:paraId="07D65B66" w14:textId="77777777" w:rsidR="004315A1" w:rsidRPr="009B053A" w:rsidRDefault="004315A1" w:rsidP="004315A1">
            <w:pPr>
              <w:pStyle w:val="TAC"/>
              <w:rPr>
                <w:lang w:eastAsia="zh-TW"/>
              </w:rPr>
            </w:pPr>
          </w:p>
        </w:tc>
        <w:tc>
          <w:tcPr>
            <w:tcW w:w="1109" w:type="dxa"/>
            <w:gridSpan w:val="5"/>
            <w:vAlign w:val="center"/>
          </w:tcPr>
          <w:p w14:paraId="457D1007" w14:textId="77777777" w:rsidR="004315A1" w:rsidRPr="009B053A" w:rsidRDefault="004315A1" w:rsidP="004315A1">
            <w:pPr>
              <w:pStyle w:val="TAC"/>
              <w:rPr>
                <w:lang w:eastAsia="zh-TW"/>
              </w:rPr>
            </w:pPr>
          </w:p>
        </w:tc>
      </w:tr>
      <w:tr w:rsidR="004315A1" w:rsidRPr="009B053A" w14:paraId="0FEF0B4C" w14:textId="77777777" w:rsidTr="00C652FB">
        <w:trPr>
          <w:trHeight w:val="241"/>
        </w:trPr>
        <w:tc>
          <w:tcPr>
            <w:tcW w:w="403" w:type="dxa"/>
            <w:gridSpan w:val="4"/>
            <w:tcBorders>
              <w:top w:val="nil"/>
            </w:tcBorders>
            <w:vAlign w:val="center"/>
          </w:tcPr>
          <w:p w14:paraId="517ED418" w14:textId="77777777" w:rsidR="004315A1" w:rsidRPr="009B053A" w:rsidRDefault="004315A1" w:rsidP="004315A1">
            <w:pPr>
              <w:pStyle w:val="TAC"/>
            </w:pPr>
          </w:p>
        </w:tc>
        <w:tc>
          <w:tcPr>
            <w:tcW w:w="724" w:type="dxa"/>
            <w:gridSpan w:val="3"/>
            <w:vAlign w:val="center"/>
          </w:tcPr>
          <w:p w14:paraId="099B816D" w14:textId="77777777" w:rsidR="004315A1" w:rsidRPr="009B053A" w:rsidRDefault="004315A1" w:rsidP="004315A1">
            <w:pPr>
              <w:pStyle w:val="TAC"/>
              <w:rPr>
                <w:lang w:eastAsia="zh-TW"/>
              </w:rPr>
            </w:pPr>
            <w:r w:rsidRPr="009B053A">
              <w:rPr>
                <w:rFonts w:eastAsia="MS Mincho"/>
              </w:rPr>
              <w:t>QPSK</w:t>
            </w:r>
          </w:p>
        </w:tc>
        <w:tc>
          <w:tcPr>
            <w:tcW w:w="1121" w:type="dxa"/>
            <w:gridSpan w:val="8"/>
            <w:vAlign w:val="center"/>
          </w:tcPr>
          <w:p w14:paraId="2DC0EADF" w14:textId="77777777" w:rsidR="004315A1" w:rsidRPr="009B053A" w:rsidRDefault="004315A1" w:rsidP="004315A1">
            <w:pPr>
              <w:pStyle w:val="TAC"/>
              <w:rPr>
                <w:lang w:eastAsia="zh-TW"/>
              </w:rPr>
            </w:pPr>
            <w:r w:rsidRPr="009B053A">
              <w:rPr>
                <w:rFonts w:eastAsia="MS Mincho"/>
              </w:rPr>
              <w:t>QPSK</w:t>
            </w:r>
          </w:p>
        </w:tc>
        <w:tc>
          <w:tcPr>
            <w:tcW w:w="1036" w:type="dxa"/>
            <w:gridSpan w:val="12"/>
            <w:vAlign w:val="center"/>
          </w:tcPr>
          <w:p w14:paraId="5CFF304C" w14:textId="77777777" w:rsidR="004315A1" w:rsidRPr="009B053A" w:rsidRDefault="004315A1" w:rsidP="004315A1">
            <w:pPr>
              <w:pStyle w:val="TAC"/>
            </w:pPr>
            <w:r w:rsidRPr="009B053A">
              <w:rPr>
                <w:rFonts w:eastAsia="MS Mincho"/>
              </w:rPr>
              <w:t>5 MHz</w:t>
            </w:r>
          </w:p>
        </w:tc>
        <w:tc>
          <w:tcPr>
            <w:tcW w:w="937" w:type="dxa"/>
            <w:gridSpan w:val="5"/>
            <w:vAlign w:val="center"/>
          </w:tcPr>
          <w:p w14:paraId="44ECB1CB"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476D9EF3"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5377A0D3" w14:textId="77777777" w:rsidR="004315A1" w:rsidRPr="009B053A" w:rsidRDefault="004315A1" w:rsidP="004315A1">
            <w:pPr>
              <w:pStyle w:val="TAC"/>
              <w:rPr>
                <w:lang w:eastAsia="zh-TW"/>
              </w:rPr>
            </w:pPr>
            <w:r w:rsidRPr="009B053A">
              <w:rPr>
                <w:rFonts w:eastAsia="MS Mincho"/>
              </w:rPr>
              <w:t>QPSK</w:t>
            </w:r>
          </w:p>
        </w:tc>
        <w:tc>
          <w:tcPr>
            <w:tcW w:w="930" w:type="dxa"/>
            <w:gridSpan w:val="6"/>
            <w:vAlign w:val="center"/>
          </w:tcPr>
          <w:p w14:paraId="2F61A29C" w14:textId="77777777" w:rsidR="004315A1" w:rsidRPr="009B053A" w:rsidRDefault="004315A1" w:rsidP="004315A1">
            <w:pPr>
              <w:pStyle w:val="TAC"/>
              <w:rPr>
                <w:lang w:eastAsia="zh-TW"/>
              </w:rPr>
            </w:pPr>
            <w:r w:rsidRPr="009B053A">
              <w:rPr>
                <w:rFonts w:eastAsia="MS Mincho"/>
              </w:rPr>
              <w:t>5 MHz</w:t>
            </w:r>
          </w:p>
        </w:tc>
        <w:tc>
          <w:tcPr>
            <w:tcW w:w="1063" w:type="dxa"/>
            <w:gridSpan w:val="9"/>
            <w:vAlign w:val="center"/>
          </w:tcPr>
          <w:p w14:paraId="4FA7F9FC"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7A2E250A" w14:textId="143DD19F" w:rsidR="004315A1" w:rsidRPr="009B053A" w:rsidRDefault="004315A1" w:rsidP="004315A1">
            <w:pPr>
              <w:pStyle w:val="TAC"/>
              <w:rPr>
                <w:lang w:eastAsia="zh-TW"/>
              </w:rPr>
            </w:pPr>
            <w:r w:rsidRPr="009B053A">
              <w:t>DFT-s-OFDM</w:t>
            </w:r>
            <w:r w:rsidRPr="009B053A">
              <w:rPr>
                <w:lang w:eastAsia="zh-TW"/>
              </w:rPr>
              <w:t xml:space="preserve"> QPSK</w:t>
            </w:r>
          </w:p>
        </w:tc>
        <w:tc>
          <w:tcPr>
            <w:tcW w:w="1299" w:type="dxa"/>
            <w:gridSpan w:val="13"/>
            <w:vAlign w:val="center"/>
          </w:tcPr>
          <w:p w14:paraId="574FF16F"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30EE1275" w14:textId="77777777" w:rsidR="004315A1" w:rsidRPr="009B053A" w:rsidRDefault="004315A1" w:rsidP="004315A1">
            <w:pPr>
              <w:pStyle w:val="TAC"/>
              <w:rPr>
                <w:lang w:eastAsia="zh-TW"/>
              </w:rPr>
            </w:pPr>
            <w:r w:rsidRPr="009B053A">
              <w:rPr>
                <w:rFonts w:eastAsia="MS Mincho"/>
              </w:rPr>
              <w:t>5 MHz</w:t>
            </w:r>
          </w:p>
        </w:tc>
        <w:tc>
          <w:tcPr>
            <w:tcW w:w="1109" w:type="dxa"/>
            <w:gridSpan w:val="5"/>
            <w:vAlign w:val="center"/>
          </w:tcPr>
          <w:p w14:paraId="3846D1E5" w14:textId="77777777" w:rsidR="004315A1" w:rsidRPr="009B053A" w:rsidRDefault="004315A1" w:rsidP="004315A1">
            <w:pPr>
              <w:pStyle w:val="TAC"/>
              <w:rPr>
                <w:lang w:eastAsia="zh-TW"/>
              </w:rPr>
            </w:pPr>
            <w:r w:rsidRPr="009B053A">
              <w:rPr>
                <w:lang w:eastAsia="zh-TW"/>
              </w:rPr>
              <w:t>All RBs / All RBs</w:t>
            </w:r>
          </w:p>
        </w:tc>
      </w:tr>
      <w:tr w:rsidR="004315A1" w:rsidRPr="009B053A" w14:paraId="2547F4B8" w14:textId="77777777" w:rsidTr="000A585F">
        <w:trPr>
          <w:trHeight w:val="241"/>
        </w:trPr>
        <w:tc>
          <w:tcPr>
            <w:tcW w:w="13096" w:type="dxa"/>
            <w:gridSpan w:val="106"/>
            <w:tcBorders>
              <w:top w:val="nil"/>
            </w:tcBorders>
            <w:vAlign w:val="center"/>
          </w:tcPr>
          <w:p w14:paraId="73588089" w14:textId="49C765A4" w:rsidR="004315A1" w:rsidRPr="009B053A" w:rsidRDefault="004315A1" w:rsidP="004315A1">
            <w:pPr>
              <w:pStyle w:val="TAH"/>
              <w:rPr>
                <w:lang w:eastAsia="zh-TW"/>
              </w:rPr>
            </w:pPr>
            <w:r w:rsidRPr="009B053A">
              <w:rPr>
                <w:bCs/>
              </w:rPr>
              <w:t>Test Settings for DC_18A-41A_n77A Configuration – Note 3</w:t>
            </w:r>
          </w:p>
        </w:tc>
      </w:tr>
      <w:tr w:rsidR="004315A1" w:rsidRPr="009B053A" w14:paraId="590F20B3" w14:textId="77777777" w:rsidTr="00C652FB">
        <w:trPr>
          <w:trHeight w:val="241"/>
        </w:trPr>
        <w:tc>
          <w:tcPr>
            <w:tcW w:w="403" w:type="dxa"/>
            <w:gridSpan w:val="4"/>
            <w:vMerge w:val="restart"/>
            <w:tcBorders>
              <w:top w:val="single" w:sz="4" w:space="0" w:color="auto"/>
            </w:tcBorders>
            <w:vAlign w:val="center"/>
          </w:tcPr>
          <w:p w14:paraId="5483EE84" w14:textId="5A0F5F64" w:rsidR="004315A1" w:rsidRPr="009B053A" w:rsidRDefault="004315A1" w:rsidP="004315A1">
            <w:pPr>
              <w:pStyle w:val="TAC"/>
              <w:rPr>
                <w:lang w:eastAsia="zh-CN"/>
              </w:rPr>
            </w:pPr>
            <w:r w:rsidRPr="009B053A">
              <w:rPr>
                <w:rFonts w:eastAsia="MS Mincho"/>
                <w:lang w:eastAsia="ja-JP"/>
              </w:rPr>
              <w:t>1</w:t>
            </w:r>
          </w:p>
        </w:tc>
        <w:tc>
          <w:tcPr>
            <w:tcW w:w="724" w:type="dxa"/>
            <w:gridSpan w:val="3"/>
            <w:vAlign w:val="center"/>
          </w:tcPr>
          <w:p w14:paraId="64621637" w14:textId="1ACB5F8A" w:rsidR="004315A1" w:rsidRPr="009B053A" w:rsidRDefault="004315A1" w:rsidP="004315A1">
            <w:pPr>
              <w:pStyle w:val="TAC"/>
              <w:rPr>
                <w:lang w:eastAsia="zh-CN"/>
              </w:rPr>
            </w:pPr>
            <w:r w:rsidRPr="009B053A">
              <w:rPr>
                <w:rFonts w:eastAsia="MS Mincho"/>
                <w:lang w:eastAsia="ja-JP"/>
              </w:rPr>
              <w:t>18</w:t>
            </w:r>
          </w:p>
        </w:tc>
        <w:tc>
          <w:tcPr>
            <w:tcW w:w="1121" w:type="dxa"/>
            <w:gridSpan w:val="8"/>
            <w:vAlign w:val="center"/>
          </w:tcPr>
          <w:p w14:paraId="21FB3B23" w14:textId="071CED4E" w:rsidR="004315A1" w:rsidRPr="009B053A" w:rsidRDefault="004315A1" w:rsidP="004315A1">
            <w:pPr>
              <w:pStyle w:val="TAC"/>
              <w:rPr>
                <w:lang w:eastAsia="zh-CN"/>
              </w:rPr>
            </w:pPr>
            <w:r w:rsidRPr="009B053A">
              <w:rPr>
                <w:rFonts w:eastAsia="MS Mincho"/>
                <w:lang w:eastAsia="ja-JP"/>
              </w:rPr>
              <w:t>DL 865 MHz</w:t>
            </w:r>
          </w:p>
        </w:tc>
        <w:tc>
          <w:tcPr>
            <w:tcW w:w="1036" w:type="dxa"/>
            <w:gridSpan w:val="12"/>
            <w:vAlign w:val="center"/>
          </w:tcPr>
          <w:p w14:paraId="3E186A8F" w14:textId="77777777" w:rsidR="004315A1" w:rsidRPr="009B053A" w:rsidRDefault="004315A1" w:rsidP="004315A1">
            <w:pPr>
              <w:pStyle w:val="TAC"/>
              <w:rPr>
                <w:rFonts w:eastAsia="MS Mincho"/>
              </w:rPr>
            </w:pPr>
          </w:p>
        </w:tc>
        <w:tc>
          <w:tcPr>
            <w:tcW w:w="937" w:type="dxa"/>
            <w:gridSpan w:val="5"/>
            <w:vAlign w:val="center"/>
          </w:tcPr>
          <w:p w14:paraId="49BCB64E" w14:textId="77777777" w:rsidR="004315A1" w:rsidRPr="009B053A" w:rsidRDefault="004315A1" w:rsidP="004315A1">
            <w:pPr>
              <w:pStyle w:val="TAC"/>
              <w:rPr>
                <w:lang w:eastAsia="zh-TW"/>
              </w:rPr>
            </w:pPr>
          </w:p>
        </w:tc>
        <w:tc>
          <w:tcPr>
            <w:tcW w:w="1301" w:type="dxa"/>
            <w:gridSpan w:val="12"/>
            <w:vAlign w:val="center"/>
          </w:tcPr>
          <w:p w14:paraId="67AABDAD" w14:textId="7BC87757" w:rsidR="004315A1" w:rsidRPr="009B053A" w:rsidRDefault="004315A1" w:rsidP="004315A1">
            <w:pPr>
              <w:pStyle w:val="TAC"/>
              <w:rPr>
                <w:lang w:eastAsia="zh-CN"/>
              </w:rPr>
            </w:pPr>
            <w:r w:rsidRPr="009B053A">
              <w:rPr>
                <w:rFonts w:eastAsia="MS Mincho"/>
                <w:lang w:eastAsia="ja-JP"/>
              </w:rPr>
              <w:t>41</w:t>
            </w:r>
          </w:p>
        </w:tc>
        <w:tc>
          <w:tcPr>
            <w:tcW w:w="1216" w:type="dxa"/>
            <w:gridSpan w:val="10"/>
            <w:vAlign w:val="center"/>
          </w:tcPr>
          <w:p w14:paraId="1C3B92E8" w14:textId="549732AD" w:rsidR="004315A1" w:rsidRPr="009B053A" w:rsidRDefault="004315A1" w:rsidP="004315A1">
            <w:pPr>
              <w:pStyle w:val="TAC"/>
              <w:rPr>
                <w:lang w:eastAsia="zh-CN"/>
              </w:rPr>
            </w:pPr>
            <w:r w:rsidRPr="009B053A">
              <w:rPr>
                <w:rFonts w:eastAsia="MS Mincho"/>
                <w:lang w:eastAsia="ja-JP"/>
              </w:rPr>
              <w:t>2640 MHz</w:t>
            </w:r>
          </w:p>
        </w:tc>
        <w:tc>
          <w:tcPr>
            <w:tcW w:w="930" w:type="dxa"/>
            <w:gridSpan w:val="6"/>
            <w:vAlign w:val="center"/>
          </w:tcPr>
          <w:p w14:paraId="347F87D4" w14:textId="77777777" w:rsidR="004315A1" w:rsidRPr="009B053A" w:rsidRDefault="004315A1" w:rsidP="004315A1">
            <w:pPr>
              <w:pStyle w:val="TAC"/>
              <w:rPr>
                <w:rFonts w:eastAsia="MS Mincho"/>
              </w:rPr>
            </w:pPr>
          </w:p>
        </w:tc>
        <w:tc>
          <w:tcPr>
            <w:tcW w:w="1063" w:type="dxa"/>
            <w:gridSpan w:val="9"/>
            <w:vAlign w:val="center"/>
          </w:tcPr>
          <w:p w14:paraId="1B8A96AD" w14:textId="77777777" w:rsidR="004315A1" w:rsidRPr="009B053A" w:rsidRDefault="004315A1" w:rsidP="004315A1">
            <w:pPr>
              <w:pStyle w:val="TAC"/>
              <w:rPr>
                <w:lang w:eastAsia="zh-TW"/>
              </w:rPr>
            </w:pPr>
          </w:p>
        </w:tc>
        <w:tc>
          <w:tcPr>
            <w:tcW w:w="997" w:type="dxa"/>
            <w:gridSpan w:val="9"/>
            <w:vAlign w:val="center"/>
          </w:tcPr>
          <w:p w14:paraId="2EC32957" w14:textId="477FEA3E" w:rsidR="004315A1" w:rsidRPr="009B053A" w:rsidRDefault="004315A1" w:rsidP="004315A1">
            <w:pPr>
              <w:pStyle w:val="TAC"/>
              <w:rPr>
                <w:lang w:eastAsia="zh-CN"/>
              </w:rPr>
            </w:pPr>
            <w:r w:rsidRPr="009B053A">
              <w:rPr>
                <w:rFonts w:eastAsia="MS Mincho"/>
                <w:lang w:eastAsia="ja-JP"/>
              </w:rPr>
              <w:t>n77</w:t>
            </w:r>
          </w:p>
        </w:tc>
        <w:tc>
          <w:tcPr>
            <w:tcW w:w="1299" w:type="dxa"/>
            <w:gridSpan w:val="13"/>
            <w:vAlign w:val="center"/>
          </w:tcPr>
          <w:p w14:paraId="1015B4D1" w14:textId="114A2CBC" w:rsidR="004315A1" w:rsidRPr="009B053A" w:rsidRDefault="004315A1" w:rsidP="004315A1">
            <w:pPr>
              <w:pStyle w:val="TAC"/>
              <w:rPr>
                <w:lang w:eastAsia="zh-TW"/>
              </w:rPr>
            </w:pPr>
            <w:r w:rsidRPr="009B053A">
              <w:rPr>
                <w:rFonts w:eastAsia="MS Mincho"/>
                <w:lang w:eastAsia="ja-JP"/>
              </w:rPr>
              <w:t>3527.5 MHz</w:t>
            </w:r>
          </w:p>
        </w:tc>
        <w:tc>
          <w:tcPr>
            <w:tcW w:w="960" w:type="dxa"/>
            <w:gridSpan w:val="10"/>
            <w:vAlign w:val="center"/>
          </w:tcPr>
          <w:p w14:paraId="2BC670F9" w14:textId="77777777" w:rsidR="004315A1" w:rsidRPr="009B053A" w:rsidRDefault="004315A1" w:rsidP="004315A1">
            <w:pPr>
              <w:pStyle w:val="TAC"/>
              <w:rPr>
                <w:rFonts w:eastAsia="MS Mincho"/>
              </w:rPr>
            </w:pPr>
          </w:p>
        </w:tc>
        <w:tc>
          <w:tcPr>
            <w:tcW w:w="1109" w:type="dxa"/>
            <w:gridSpan w:val="5"/>
            <w:vAlign w:val="center"/>
          </w:tcPr>
          <w:p w14:paraId="76E8B906" w14:textId="77777777" w:rsidR="004315A1" w:rsidRPr="009B053A" w:rsidRDefault="004315A1" w:rsidP="004315A1">
            <w:pPr>
              <w:pStyle w:val="TAC"/>
              <w:rPr>
                <w:lang w:eastAsia="zh-TW"/>
              </w:rPr>
            </w:pPr>
          </w:p>
        </w:tc>
      </w:tr>
      <w:tr w:rsidR="004315A1" w:rsidRPr="009B053A" w14:paraId="7F85A106" w14:textId="77777777" w:rsidTr="00C652FB">
        <w:trPr>
          <w:trHeight w:val="241"/>
        </w:trPr>
        <w:tc>
          <w:tcPr>
            <w:tcW w:w="403" w:type="dxa"/>
            <w:gridSpan w:val="4"/>
            <w:vMerge/>
            <w:tcBorders>
              <w:bottom w:val="single" w:sz="4" w:space="0" w:color="auto"/>
            </w:tcBorders>
            <w:vAlign w:val="center"/>
          </w:tcPr>
          <w:p w14:paraId="3466673E" w14:textId="77777777" w:rsidR="004315A1" w:rsidRPr="009B053A" w:rsidRDefault="004315A1" w:rsidP="004315A1">
            <w:pPr>
              <w:pStyle w:val="TAC"/>
            </w:pPr>
          </w:p>
        </w:tc>
        <w:tc>
          <w:tcPr>
            <w:tcW w:w="724" w:type="dxa"/>
            <w:gridSpan w:val="3"/>
            <w:vAlign w:val="center"/>
          </w:tcPr>
          <w:p w14:paraId="579384CC" w14:textId="65A2E476"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515A66B1" w14:textId="35237D9A"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14227350" w14:textId="2D9644A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08AE83D5" w14:textId="78D48DFC"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2A042599" w14:textId="0D57FC27" w:rsidR="004315A1" w:rsidRPr="009B053A" w:rsidRDefault="004315A1" w:rsidP="004315A1">
            <w:pPr>
              <w:pStyle w:val="TAC"/>
              <w:rPr>
                <w:lang w:eastAsia="zh-TW"/>
              </w:rPr>
            </w:pPr>
            <w:r w:rsidRPr="009B053A">
              <w:rPr>
                <w:rFonts w:eastAsia="MS Mincho"/>
                <w:lang w:eastAsia="ja-JP"/>
              </w:rPr>
              <w:t>QPSK</w:t>
            </w:r>
          </w:p>
        </w:tc>
        <w:tc>
          <w:tcPr>
            <w:tcW w:w="1216" w:type="dxa"/>
            <w:gridSpan w:val="10"/>
            <w:vAlign w:val="center"/>
          </w:tcPr>
          <w:p w14:paraId="7C23204A" w14:textId="03712489" w:rsidR="004315A1" w:rsidRPr="009B053A" w:rsidRDefault="004315A1" w:rsidP="004315A1">
            <w:pPr>
              <w:pStyle w:val="TAC"/>
              <w:rPr>
                <w:rFonts w:eastAsia="MS Mincho"/>
              </w:rPr>
            </w:pPr>
            <w:r w:rsidRPr="009B053A">
              <w:t>QPSK</w:t>
            </w:r>
          </w:p>
        </w:tc>
        <w:tc>
          <w:tcPr>
            <w:tcW w:w="930" w:type="dxa"/>
            <w:gridSpan w:val="6"/>
            <w:vAlign w:val="center"/>
          </w:tcPr>
          <w:p w14:paraId="6A9AC28C" w14:textId="2693505F" w:rsidR="004315A1" w:rsidRPr="009B053A" w:rsidRDefault="004315A1" w:rsidP="004315A1">
            <w:pPr>
              <w:pStyle w:val="TAC"/>
              <w:rPr>
                <w:lang w:eastAsia="zh-CN"/>
              </w:rPr>
            </w:pPr>
            <w:r w:rsidRPr="009B053A">
              <w:rPr>
                <w:lang w:eastAsia="zh-CN"/>
              </w:rPr>
              <w:t>5MHz</w:t>
            </w:r>
          </w:p>
        </w:tc>
        <w:tc>
          <w:tcPr>
            <w:tcW w:w="1063" w:type="dxa"/>
            <w:gridSpan w:val="9"/>
            <w:vAlign w:val="center"/>
          </w:tcPr>
          <w:p w14:paraId="4E2664E0" w14:textId="7C7F139E"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31F8D46B" w14:textId="32207CB3" w:rsidR="004315A1" w:rsidRPr="009B053A" w:rsidRDefault="004315A1" w:rsidP="004315A1">
            <w:pPr>
              <w:pStyle w:val="TAC"/>
              <w:rPr>
                <w:rFonts w:eastAsia="PMingLiU"/>
                <w:lang w:eastAsia="zh-TW"/>
              </w:rPr>
            </w:pPr>
            <w:r w:rsidRPr="009B053A">
              <w:t>DFT-s-OFDM</w:t>
            </w:r>
            <w:r w:rsidRPr="009B053A">
              <w:rPr>
                <w:lang w:eastAsia="zh-TW"/>
              </w:rPr>
              <w:t xml:space="preserve"> QPSK</w:t>
            </w:r>
          </w:p>
        </w:tc>
        <w:tc>
          <w:tcPr>
            <w:tcW w:w="1299" w:type="dxa"/>
            <w:gridSpan w:val="13"/>
            <w:vAlign w:val="center"/>
          </w:tcPr>
          <w:p w14:paraId="31F9EE0E" w14:textId="235CB2E0"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5C2E591D" w14:textId="3646F8AB" w:rsidR="004315A1" w:rsidRPr="009B053A" w:rsidRDefault="004315A1" w:rsidP="004315A1">
            <w:pPr>
              <w:pStyle w:val="TAC"/>
              <w:rPr>
                <w:rFonts w:eastAsia="MS Mincho"/>
              </w:rPr>
            </w:pPr>
            <w:r w:rsidRPr="009B053A">
              <w:rPr>
                <w:lang w:eastAsia="zh-CN"/>
              </w:rPr>
              <w:t>10MHz</w:t>
            </w:r>
          </w:p>
        </w:tc>
        <w:tc>
          <w:tcPr>
            <w:tcW w:w="1109" w:type="dxa"/>
            <w:gridSpan w:val="5"/>
            <w:vAlign w:val="center"/>
          </w:tcPr>
          <w:p w14:paraId="791D990E" w14:textId="5BBE81ED" w:rsidR="004315A1" w:rsidRPr="009B053A" w:rsidRDefault="004315A1" w:rsidP="004315A1">
            <w:pPr>
              <w:pStyle w:val="TAC"/>
              <w:rPr>
                <w:lang w:eastAsia="zh-TW"/>
              </w:rPr>
            </w:pPr>
            <w:r w:rsidRPr="009B053A">
              <w:rPr>
                <w:lang w:eastAsia="zh-TW"/>
              </w:rPr>
              <w:t>All RBs / All RBs</w:t>
            </w:r>
          </w:p>
        </w:tc>
      </w:tr>
      <w:tr w:rsidR="004315A1" w:rsidRPr="009B053A" w14:paraId="272D33A4" w14:textId="77777777" w:rsidTr="000A585F">
        <w:trPr>
          <w:trHeight w:val="241"/>
        </w:trPr>
        <w:tc>
          <w:tcPr>
            <w:tcW w:w="13096" w:type="dxa"/>
            <w:gridSpan w:val="106"/>
            <w:tcBorders>
              <w:top w:val="nil"/>
            </w:tcBorders>
            <w:vAlign w:val="center"/>
          </w:tcPr>
          <w:p w14:paraId="21FDF859" w14:textId="1D0CC922" w:rsidR="004315A1" w:rsidRPr="009B053A" w:rsidRDefault="004315A1" w:rsidP="004315A1">
            <w:pPr>
              <w:pStyle w:val="TAH"/>
              <w:rPr>
                <w:lang w:eastAsia="zh-TW"/>
              </w:rPr>
            </w:pPr>
            <w:r w:rsidRPr="009B053A">
              <w:rPr>
                <w:bCs/>
              </w:rPr>
              <w:t>Test Settings for DC_18A-41A_n78A Configuration – Note 3</w:t>
            </w:r>
          </w:p>
        </w:tc>
      </w:tr>
      <w:tr w:rsidR="004315A1" w:rsidRPr="009B053A" w14:paraId="4BD35F01" w14:textId="77777777" w:rsidTr="00C652FB">
        <w:trPr>
          <w:trHeight w:val="241"/>
        </w:trPr>
        <w:tc>
          <w:tcPr>
            <w:tcW w:w="403" w:type="dxa"/>
            <w:gridSpan w:val="4"/>
            <w:vMerge w:val="restart"/>
            <w:tcBorders>
              <w:top w:val="single" w:sz="4" w:space="0" w:color="auto"/>
            </w:tcBorders>
            <w:vAlign w:val="center"/>
          </w:tcPr>
          <w:p w14:paraId="0C22F518" w14:textId="1151DCD2" w:rsidR="004315A1" w:rsidRPr="009B053A" w:rsidRDefault="004315A1" w:rsidP="004315A1">
            <w:pPr>
              <w:pStyle w:val="TAC"/>
              <w:rPr>
                <w:lang w:eastAsia="zh-CN"/>
              </w:rPr>
            </w:pPr>
            <w:r w:rsidRPr="009B053A">
              <w:rPr>
                <w:rFonts w:eastAsia="MS Mincho"/>
                <w:lang w:eastAsia="ja-JP"/>
              </w:rPr>
              <w:t>1</w:t>
            </w:r>
          </w:p>
        </w:tc>
        <w:tc>
          <w:tcPr>
            <w:tcW w:w="724" w:type="dxa"/>
            <w:gridSpan w:val="3"/>
            <w:vAlign w:val="center"/>
          </w:tcPr>
          <w:p w14:paraId="34215D61" w14:textId="0C9128A1" w:rsidR="004315A1" w:rsidRPr="009B053A" w:rsidRDefault="004315A1" w:rsidP="004315A1">
            <w:pPr>
              <w:pStyle w:val="TAC"/>
              <w:rPr>
                <w:lang w:eastAsia="zh-CN"/>
              </w:rPr>
            </w:pPr>
            <w:r w:rsidRPr="009B053A">
              <w:rPr>
                <w:rFonts w:eastAsia="MS Mincho"/>
                <w:lang w:eastAsia="ja-JP"/>
              </w:rPr>
              <w:t>18</w:t>
            </w:r>
          </w:p>
        </w:tc>
        <w:tc>
          <w:tcPr>
            <w:tcW w:w="1121" w:type="dxa"/>
            <w:gridSpan w:val="8"/>
            <w:vAlign w:val="center"/>
          </w:tcPr>
          <w:p w14:paraId="7F082CE6" w14:textId="37D04EC7" w:rsidR="004315A1" w:rsidRPr="009B053A" w:rsidRDefault="004315A1" w:rsidP="004315A1">
            <w:pPr>
              <w:pStyle w:val="TAC"/>
              <w:rPr>
                <w:lang w:eastAsia="zh-CN"/>
              </w:rPr>
            </w:pPr>
            <w:r w:rsidRPr="009B053A">
              <w:rPr>
                <w:rFonts w:eastAsia="MS Mincho"/>
                <w:lang w:eastAsia="ja-JP"/>
              </w:rPr>
              <w:t>DL 865 MHz</w:t>
            </w:r>
          </w:p>
        </w:tc>
        <w:tc>
          <w:tcPr>
            <w:tcW w:w="1036" w:type="dxa"/>
            <w:gridSpan w:val="12"/>
            <w:vAlign w:val="center"/>
          </w:tcPr>
          <w:p w14:paraId="77AF6B83" w14:textId="77777777" w:rsidR="004315A1" w:rsidRPr="009B053A" w:rsidRDefault="004315A1" w:rsidP="004315A1">
            <w:pPr>
              <w:pStyle w:val="TAC"/>
              <w:rPr>
                <w:rFonts w:eastAsia="MS Mincho"/>
              </w:rPr>
            </w:pPr>
          </w:p>
        </w:tc>
        <w:tc>
          <w:tcPr>
            <w:tcW w:w="937" w:type="dxa"/>
            <w:gridSpan w:val="5"/>
            <w:vAlign w:val="center"/>
          </w:tcPr>
          <w:p w14:paraId="1FBC7974" w14:textId="77777777" w:rsidR="004315A1" w:rsidRPr="009B053A" w:rsidRDefault="004315A1" w:rsidP="004315A1">
            <w:pPr>
              <w:pStyle w:val="TAC"/>
              <w:rPr>
                <w:lang w:eastAsia="zh-TW"/>
              </w:rPr>
            </w:pPr>
          </w:p>
        </w:tc>
        <w:tc>
          <w:tcPr>
            <w:tcW w:w="1301" w:type="dxa"/>
            <w:gridSpan w:val="12"/>
            <w:vAlign w:val="center"/>
          </w:tcPr>
          <w:p w14:paraId="1C8C0A2B" w14:textId="4D6AFB2A" w:rsidR="004315A1" w:rsidRPr="009B053A" w:rsidRDefault="004315A1" w:rsidP="004315A1">
            <w:pPr>
              <w:pStyle w:val="TAC"/>
              <w:rPr>
                <w:lang w:eastAsia="zh-CN"/>
              </w:rPr>
            </w:pPr>
            <w:r w:rsidRPr="009B053A">
              <w:rPr>
                <w:rFonts w:eastAsia="MS Mincho"/>
                <w:lang w:eastAsia="ja-JP"/>
              </w:rPr>
              <w:t>41</w:t>
            </w:r>
          </w:p>
        </w:tc>
        <w:tc>
          <w:tcPr>
            <w:tcW w:w="1216" w:type="dxa"/>
            <w:gridSpan w:val="10"/>
            <w:vAlign w:val="center"/>
          </w:tcPr>
          <w:p w14:paraId="436EE1D9" w14:textId="1C32500E" w:rsidR="004315A1" w:rsidRPr="009B053A" w:rsidRDefault="004315A1" w:rsidP="004315A1">
            <w:pPr>
              <w:pStyle w:val="TAC"/>
              <w:rPr>
                <w:lang w:eastAsia="zh-CN"/>
              </w:rPr>
            </w:pPr>
            <w:r w:rsidRPr="009B053A">
              <w:rPr>
                <w:rFonts w:eastAsia="MS Mincho"/>
                <w:lang w:eastAsia="ja-JP"/>
              </w:rPr>
              <w:t>2640 MHz</w:t>
            </w:r>
          </w:p>
        </w:tc>
        <w:tc>
          <w:tcPr>
            <w:tcW w:w="930" w:type="dxa"/>
            <w:gridSpan w:val="6"/>
            <w:vAlign w:val="center"/>
          </w:tcPr>
          <w:p w14:paraId="0FDB0D96" w14:textId="77777777" w:rsidR="004315A1" w:rsidRPr="009B053A" w:rsidRDefault="004315A1" w:rsidP="004315A1">
            <w:pPr>
              <w:pStyle w:val="TAC"/>
              <w:rPr>
                <w:rFonts w:eastAsia="MS Mincho"/>
              </w:rPr>
            </w:pPr>
          </w:p>
        </w:tc>
        <w:tc>
          <w:tcPr>
            <w:tcW w:w="1063" w:type="dxa"/>
            <w:gridSpan w:val="9"/>
            <w:vAlign w:val="center"/>
          </w:tcPr>
          <w:p w14:paraId="61A4FF78" w14:textId="77777777" w:rsidR="004315A1" w:rsidRPr="009B053A" w:rsidRDefault="004315A1" w:rsidP="004315A1">
            <w:pPr>
              <w:pStyle w:val="TAC"/>
              <w:rPr>
                <w:lang w:eastAsia="zh-TW"/>
              </w:rPr>
            </w:pPr>
          </w:p>
        </w:tc>
        <w:tc>
          <w:tcPr>
            <w:tcW w:w="997" w:type="dxa"/>
            <w:gridSpan w:val="9"/>
            <w:vAlign w:val="center"/>
          </w:tcPr>
          <w:p w14:paraId="11E97F7B" w14:textId="5135DBBD" w:rsidR="004315A1" w:rsidRPr="009B053A" w:rsidRDefault="004315A1" w:rsidP="004315A1">
            <w:pPr>
              <w:pStyle w:val="TAC"/>
              <w:rPr>
                <w:lang w:eastAsia="zh-CN"/>
              </w:rPr>
            </w:pPr>
            <w:r w:rsidRPr="009B053A">
              <w:rPr>
                <w:rFonts w:eastAsia="MS Mincho"/>
                <w:lang w:eastAsia="ja-JP"/>
              </w:rPr>
              <w:t>n78</w:t>
            </w:r>
          </w:p>
        </w:tc>
        <w:tc>
          <w:tcPr>
            <w:tcW w:w="1299" w:type="dxa"/>
            <w:gridSpan w:val="13"/>
            <w:vAlign w:val="center"/>
          </w:tcPr>
          <w:p w14:paraId="45CC3FD7" w14:textId="1A3BB369" w:rsidR="004315A1" w:rsidRPr="009B053A" w:rsidRDefault="004315A1" w:rsidP="004315A1">
            <w:pPr>
              <w:pStyle w:val="TAC"/>
              <w:rPr>
                <w:lang w:eastAsia="zh-TW"/>
              </w:rPr>
            </w:pPr>
            <w:r w:rsidRPr="009B053A">
              <w:rPr>
                <w:rFonts w:eastAsia="MS Mincho"/>
                <w:lang w:eastAsia="ja-JP"/>
              </w:rPr>
              <w:t>3527.5 MHz</w:t>
            </w:r>
          </w:p>
        </w:tc>
        <w:tc>
          <w:tcPr>
            <w:tcW w:w="960" w:type="dxa"/>
            <w:gridSpan w:val="10"/>
            <w:vAlign w:val="center"/>
          </w:tcPr>
          <w:p w14:paraId="47B9F0C0" w14:textId="77777777" w:rsidR="004315A1" w:rsidRPr="009B053A" w:rsidRDefault="004315A1" w:rsidP="004315A1">
            <w:pPr>
              <w:pStyle w:val="TAC"/>
              <w:rPr>
                <w:rFonts w:eastAsia="MS Mincho"/>
              </w:rPr>
            </w:pPr>
          </w:p>
        </w:tc>
        <w:tc>
          <w:tcPr>
            <w:tcW w:w="1109" w:type="dxa"/>
            <w:gridSpan w:val="5"/>
            <w:vAlign w:val="center"/>
          </w:tcPr>
          <w:p w14:paraId="4355C0D4" w14:textId="77777777" w:rsidR="004315A1" w:rsidRPr="009B053A" w:rsidRDefault="004315A1" w:rsidP="004315A1">
            <w:pPr>
              <w:pStyle w:val="TAC"/>
              <w:rPr>
                <w:lang w:eastAsia="zh-TW"/>
              </w:rPr>
            </w:pPr>
          </w:p>
        </w:tc>
      </w:tr>
      <w:tr w:rsidR="004315A1" w:rsidRPr="009B053A" w14:paraId="4BBD5871" w14:textId="77777777" w:rsidTr="00C652FB">
        <w:trPr>
          <w:trHeight w:val="241"/>
        </w:trPr>
        <w:tc>
          <w:tcPr>
            <w:tcW w:w="403" w:type="dxa"/>
            <w:gridSpan w:val="4"/>
            <w:vMerge/>
            <w:tcBorders>
              <w:bottom w:val="single" w:sz="4" w:space="0" w:color="auto"/>
            </w:tcBorders>
            <w:vAlign w:val="center"/>
          </w:tcPr>
          <w:p w14:paraId="06F088FA" w14:textId="77777777" w:rsidR="004315A1" w:rsidRPr="009B053A" w:rsidRDefault="004315A1" w:rsidP="004315A1">
            <w:pPr>
              <w:pStyle w:val="TAC"/>
            </w:pPr>
          </w:p>
        </w:tc>
        <w:tc>
          <w:tcPr>
            <w:tcW w:w="724" w:type="dxa"/>
            <w:gridSpan w:val="3"/>
            <w:vAlign w:val="center"/>
          </w:tcPr>
          <w:p w14:paraId="54C3899A" w14:textId="7F5E7D23"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6C82CE48" w14:textId="66F3982E"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71308B3A" w14:textId="2A220F4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6E5A1FA3" w14:textId="77B0E63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127C9BE4" w14:textId="587CBA80" w:rsidR="004315A1" w:rsidRPr="009B053A" w:rsidRDefault="004315A1" w:rsidP="004315A1">
            <w:pPr>
              <w:pStyle w:val="TAC"/>
              <w:rPr>
                <w:lang w:eastAsia="zh-TW"/>
              </w:rPr>
            </w:pPr>
            <w:r w:rsidRPr="009B053A">
              <w:rPr>
                <w:rFonts w:eastAsia="MS Mincho"/>
                <w:lang w:eastAsia="ja-JP"/>
              </w:rPr>
              <w:t>QPSK</w:t>
            </w:r>
          </w:p>
        </w:tc>
        <w:tc>
          <w:tcPr>
            <w:tcW w:w="1216" w:type="dxa"/>
            <w:gridSpan w:val="10"/>
            <w:vAlign w:val="center"/>
          </w:tcPr>
          <w:p w14:paraId="51752E0D" w14:textId="440B9758" w:rsidR="004315A1" w:rsidRPr="009B053A" w:rsidRDefault="004315A1" w:rsidP="004315A1">
            <w:pPr>
              <w:pStyle w:val="TAC"/>
              <w:rPr>
                <w:rFonts w:eastAsia="MS Mincho"/>
              </w:rPr>
            </w:pPr>
            <w:r w:rsidRPr="009B053A">
              <w:t>QPSK</w:t>
            </w:r>
          </w:p>
        </w:tc>
        <w:tc>
          <w:tcPr>
            <w:tcW w:w="930" w:type="dxa"/>
            <w:gridSpan w:val="6"/>
            <w:vAlign w:val="center"/>
          </w:tcPr>
          <w:p w14:paraId="177499B8" w14:textId="0BB9D274" w:rsidR="004315A1" w:rsidRPr="009B053A" w:rsidRDefault="004315A1" w:rsidP="004315A1">
            <w:pPr>
              <w:pStyle w:val="TAC"/>
              <w:rPr>
                <w:lang w:eastAsia="zh-CN"/>
              </w:rPr>
            </w:pPr>
            <w:r w:rsidRPr="009B053A">
              <w:rPr>
                <w:lang w:eastAsia="zh-CN"/>
              </w:rPr>
              <w:t>5MHz</w:t>
            </w:r>
          </w:p>
        </w:tc>
        <w:tc>
          <w:tcPr>
            <w:tcW w:w="1063" w:type="dxa"/>
            <w:gridSpan w:val="9"/>
            <w:vAlign w:val="center"/>
          </w:tcPr>
          <w:p w14:paraId="6F39D805" w14:textId="72CB6A8E" w:rsidR="004315A1" w:rsidRPr="009B053A" w:rsidRDefault="004315A1" w:rsidP="004315A1">
            <w:pPr>
              <w:pStyle w:val="TAC"/>
              <w:rPr>
                <w:lang w:eastAsia="zh-TW"/>
              </w:rPr>
            </w:pPr>
            <w:r w:rsidRPr="009B053A">
              <w:rPr>
                <w:lang w:eastAsia="zh-TW"/>
              </w:rPr>
              <w:t>All RBs / All RBs</w:t>
            </w:r>
          </w:p>
        </w:tc>
        <w:tc>
          <w:tcPr>
            <w:tcW w:w="997" w:type="dxa"/>
            <w:gridSpan w:val="9"/>
            <w:vAlign w:val="center"/>
          </w:tcPr>
          <w:p w14:paraId="19213027" w14:textId="00C3AF31" w:rsidR="004315A1" w:rsidRPr="009B053A" w:rsidRDefault="004315A1" w:rsidP="004315A1">
            <w:pPr>
              <w:pStyle w:val="TAC"/>
              <w:rPr>
                <w:rFonts w:eastAsia="PMingLiU"/>
                <w:lang w:eastAsia="zh-TW"/>
              </w:rPr>
            </w:pPr>
            <w:r w:rsidRPr="009B053A">
              <w:t>DFT-s-OFDM</w:t>
            </w:r>
            <w:r w:rsidRPr="009B053A">
              <w:rPr>
                <w:lang w:eastAsia="zh-TW"/>
              </w:rPr>
              <w:t xml:space="preserve"> QPSK</w:t>
            </w:r>
          </w:p>
        </w:tc>
        <w:tc>
          <w:tcPr>
            <w:tcW w:w="1299" w:type="dxa"/>
            <w:gridSpan w:val="13"/>
            <w:vAlign w:val="center"/>
          </w:tcPr>
          <w:p w14:paraId="29411738" w14:textId="6E24A9F6"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41248B06" w14:textId="0F99474B" w:rsidR="004315A1" w:rsidRPr="009B053A" w:rsidRDefault="004315A1" w:rsidP="004315A1">
            <w:pPr>
              <w:pStyle w:val="TAC"/>
              <w:rPr>
                <w:rFonts w:eastAsia="MS Mincho"/>
              </w:rPr>
            </w:pPr>
            <w:r w:rsidRPr="009B053A">
              <w:rPr>
                <w:lang w:eastAsia="zh-CN"/>
              </w:rPr>
              <w:t>10MHz</w:t>
            </w:r>
          </w:p>
        </w:tc>
        <w:tc>
          <w:tcPr>
            <w:tcW w:w="1109" w:type="dxa"/>
            <w:gridSpan w:val="5"/>
            <w:vAlign w:val="center"/>
          </w:tcPr>
          <w:p w14:paraId="31F62A31" w14:textId="0650D01B" w:rsidR="004315A1" w:rsidRPr="009B053A" w:rsidRDefault="004315A1" w:rsidP="004315A1">
            <w:pPr>
              <w:pStyle w:val="TAC"/>
              <w:rPr>
                <w:lang w:eastAsia="zh-TW"/>
              </w:rPr>
            </w:pPr>
            <w:r w:rsidRPr="009B053A">
              <w:rPr>
                <w:lang w:eastAsia="zh-TW"/>
              </w:rPr>
              <w:t>All RBs / All RBs</w:t>
            </w:r>
          </w:p>
        </w:tc>
      </w:tr>
      <w:tr w:rsidR="004315A1" w:rsidRPr="009B053A" w14:paraId="498A7497" w14:textId="77777777" w:rsidTr="005B77A1">
        <w:trPr>
          <w:trHeight w:val="241"/>
        </w:trPr>
        <w:tc>
          <w:tcPr>
            <w:tcW w:w="13096" w:type="dxa"/>
            <w:gridSpan w:val="106"/>
            <w:tcBorders>
              <w:top w:val="nil"/>
            </w:tcBorders>
            <w:vAlign w:val="center"/>
          </w:tcPr>
          <w:p w14:paraId="5DEC33C2" w14:textId="77777777" w:rsidR="004315A1" w:rsidRPr="009B053A" w:rsidRDefault="004315A1" w:rsidP="004315A1">
            <w:pPr>
              <w:pStyle w:val="TAH"/>
              <w:rPr>
                <w:lang w:eastAsia="zh-TW"/>
              </w:rPr>
            </w:pPr>
            <w:r w:rsidRPr="009B053A">
              <w:t>Test Settings for DC_20A_n28A-n78A Configuration – Note 3</w:t>
            </w:r>
          </w:p>
        </w:tc>
      </w:tr>
      <w:tr w:rsidR="004315A1" w:rsidRPr="009B053A" w14:paraId="6A68F85C" w14:textId="77777777" w:rsidTr="00C652FB">
        <w:trPr>
          <w:trHeight w:val="241"/>
        </w:trPr>
        <w:tc>
          <w:tcPr>
            <w:tcW w:w="403" w:type="dxa"/>
            <w:gridSpan w:val="4"/>
            <w:tcBorders>
              <w:top w:val="single" w:sz="4" w:space="0" w:color="auto"/>
              <w:bottom w:val="nil"/>
            </w:tcBorders>
            <w:vAlign w:val="center"/>
          </w:tcPr>
          <w:p w14:paraId="5FA799E6" w14:textId="77777777" w:rsidR="004315A1" w:rsidRPr="009B053A" w:rsidRDefault="004315A1" w:rsidP="004315A1">
            <w:pPr>
              <w:pStyle w:val="TAC"/>
              <w:rPr>
                <w:lang w:eastAsia="zh-CN"/>
              </w:rPr>
            </w:pPr>
            <w:r w:rsidRPr="009B053A">
              <w:rPr>
                <w:lang w:eastAsia="zh-CN"/>
              </w:rPr>
              <w:t>1</w:t>
            </w:r>
          </w:p>
        </w:tc>
        <w:tc>
          <w:tcPr>
            <w:tcW w:w="724" w:type="dxa"/>
            <w:gridSpan w:val="3"/>
            <w:vAlign w:val="center"/>
          </w:tcPr>
          <w:p w14:paraId="3BC7EC9D" w14:textId="77777777" w:rsidR="004315A1" w:rsidRPr="009B053A" w:rsidRDefault="004315A1" w:rsidP="004315A1">
            <w:pPr>
              <w:pStyle w:val="TAC"/>
              <w:rPr>
                <w:lang w:eastAsia="zh-CN"/>
              </w:rPr>
            </w:pPr>
            <w:r w:rsidRPr="009B053A">
              <w:rPr>
                <w:lang w:eastAsia="zh-CN"/>
              </w:rPr>
              <w:t>20</w:t>
            </w:r>
          </w:p>
        </w:tc>
        <w:tc>
          <w:tcPr>
            <w:tcW w:w="1121" w:type="dxa"/>
            <w:gridSpan w:val="8"/>
            <w:vAlign w:val="center"/>
          </w:tcPr>
          <w:p w14:paraId="7FCD17A0" w14:textId="77777777" w:rsidR="004315A1" w:rsidRPr="009B053A" w:rsidRDefault="004315A1" w:rsidP="004315A1">
            <w:pPr>
              <w:pStyle w:val="TAC"/>
              <w:rPr>
                <w:lang w:eastAsia="zh-CN"/>
              </w:rPr>
            </w:pPr>
            <w:r w:rsidRPr="009B053A">
              <w:rPr>
                <w:lang w:eastAsia="zh-CN"/>
              </w:rPr>
              <w:t>UL 857 / DL 816</w:t>
            </w:r>
            <w:r w:rsidRPr="009B053A">
              <w:rPr>
                <w:rFonts w:eastAsia="MS Mincho"/>
              </w:rPr>
              <w:t xml:space="preserve"> MHz</w:t>
            </w:r>
          </w:p>
        </w:tc>
        <w:tc>
          <w:tcPr>
            <w:tcW w:w="1036" w:type="dxa"/>
            <w:gridSpan w:val="12"/>
            <w:vAlign w:val="center"/>
          </w:tcPr>
          <w:p w14:paraId="7A105819" w14:textId="77777777" w:rsidR="004315A1" w:rsidRPr="009B053A" w:rsidRDefault="004315A1" w:rsidP="004315A1">
            <w:pPr>
              <w:pStyle w:val="TAC"/>
              <w:rPr>
                <w:rFonts w:eastAsia="MS Mincho"/>
              </w:rPr>
            </w:pPr>
          </w:p>
        </w:tc>
        <w:tc>
          <w:tcPr>
            <w:tcW w:w="937" w:type="dxa"/>
            <w:gridSpan w:val="5"/>
            <w:vAlign w:val="center"/>
          </w:tcPr>
          <w:p w14:paraId="6010A467" w14:textId="77777777" w:rsidR="004315A1" w:rsidRPr="009B053A" w:rsidRDefault="004315A1" w:rsidP="004315A1">
            <w:pPr>
              <w:pStyle w:val="TAC"/>
              <w:rPr>
                <w:lang w:eastAsia="zh-TW"/>
              </w:rPr>
            </w:pPr>
          </w:p>
        </w:tc>
        <w:tc>
          <w:tcPr>
            <w:tcW w:w="1301" w:type="dxa"/>
            <w:gridSpan w:val="12"/>
            <w:vAlign w:val="center"/>
          </w:tcPr>
          <w:p w14:paraId="797FDDDA" w14:textId="77777777" w:rsidR="004315A1" w:rsidRPr="009B053A" w:rsidRDefault="004315A1" w:rsidP="004315A1">
            <w:pPr>
              <w:pStyle w:val="TAC"/>
              <w:rPr>
                <w:lang w:eastAsia="zh-CN"/>
              </w:rPr>
            </w:pPr>
            <w:r w:rsidRPr="009B053A">
              <w:rPr>
                <w:lang w:eastAsia="zh-CN"/>
              </w:rPr>
              <w:t>n78</w:t>
            </w:r>
          </w:p>
        </w:tc>
        <w:tc>
          <w:tcPr>
            <w:tcW w:w="1216" w:type="dxa"/>
            <w:gridSpan w:val="10"/>
            <w:vAlign w:val="center"/>
          </w:tcPr>
          <w:p w14:paraId="396EFD9D" w14:textId="77777777" w:rsidR="004315A1" w:rsidRPr="009B053A" w:rsidRDefault="004315A1" w:rsidP="004315A1">
            <w:pPr>
              <w:pStyle w:val="TAC"/>
              <w:rPr>
                <w:lang w:eastAsia="zh-CN"/>
              </w:rPr>
            </w:pPr>
            <w:r w:rsidRPr="009B053A">
              <w:rPr>
                <w:lang w:eastAsia="zh-CN"/>
              </w:rPr>
              <w:t xml:space="preserve">3314 </w:t>
            </w:r>
            <w:r w:rsidRPr="009B053A">
              <w:rPr>
                <w:rFonts w:eastAsia="MS Mincho"/>
              </w:rPr>
              <w:t>MHz</w:t>
            </w:r>
          </w:p>
        </w:tc>
        <w:tc>
          <w:tcPr>
            <w:tcW w:w="930" w:type="dxa"/>
            <w:gridSpan w:val="6"/>
            <w:vAlign w:val="center"/>
          </w:tcPr>
          <w:p w14:paraId="72044EF7" w14:textId="77777777" w:rsidR="004315A1" w:rsidRPr="009B053A" w:rsidRDefault="004315A1" w:rsidP="004315A1">
            <w:pPr>
              <w:pStyle w:val="TAC"/>
              <w:rPr>
                <w:rFonts w:eastAsia="MS Mincho"/>
              </w:rPr>
            </w:pPr>
          </w:p>
        </w:tc>
        <w:tc>
          <w:tcPr>
            <w:tcW w:w="1063" w:type="dxa"/>
            <w:gridSpan w:val="9"/>
            <w:vAlign w:val="center"/>
          </w:tcPr>
          <w:p w14:paraId="2A565F41" w14:textId="77777777" w:rsidR="004315A1" w:rsidRPr="009B053A" w:rsidRDefault="004315A1" w:rsidP="004315A1">
            <w:pPr>
              <w:pStyle w:val="TAC"/>
              <w:rPr>
                <w:lang w:eastAsia="zh-TW"/>
              </w:rPr>
            </w:pPr>
          </w:p>
        </w:tc>
        <w:tc>
          <w:tcPr>
            <w:tcW w:w="997" w:type="dxa"/>
            <w:gridSpan w:val="9"/>
            <w:vAlign w:val="center"/>
          </w:tcPr>
          <w:p w14:paraId="4E910E77" w14:textId="77777777" w:rsidR="004315A1" w:rsidRPr="009B053A" w:rsidRDefault="004315A1" w:rsidP="004315A1">
            <w:pPr>
              <w:pStyle w:val="TAC"/>
              <w:rPr>
                <w:lang w:eastAsia="zh-CN"/>
              </w:rPr>
            </w:pPr>
            <w:r w:rsidRPr="009B053A">
              <w:rPr>
                <w:lang w:eastAsia="zh-CN"/>
              </w:rPr>
              <w:t>n28</w:t>
            </w:r>
          </w:p>
        </w:tc>
        <w:tc>
          <w:tcPr>
            <w:tcW w:w="1299" w:type="dxa"/>
            <w:gridSpan w:val="13"/>
            <w:vAlign w:val="center"/>
          </w:tcPr>
          <w:p w14:paraId="2DE4BA82" w14:textId="77777777" w:rsidR="004315A1" w:rsidRPr="009B053A" w:rsidRDefault="004315A1" w:rsidP="004315A1">
            <w:pPr>
              <w:pStyle w:val="TAC"/>
              <w:rPr>
                <w:lang w:eastAsia="zh-TW"/>
              </w:rPr>
            </w:pPr>
            <w:r w:rsidRPr="009B053A">
              <w:rPr>
                <w:lang w:eastAsia="zh-CN"/>
              </w:rPr>
              <w:t>UL 743 / DL 798</w:t>
            </w:r>
            <w:r w:rsidRPr="009B053A">
              <w:rPr>
                <w:rFonts w:eastAsia="MS Mincho"/>
              </w:rPr>
              <w:t xml:space="preserve"> MHz</w:t>
            </w:r>
          </w:p>
        </w:tc>
        <w:tc>
          <w:tcPr>
            <w:tcW w:w="960" w:type="dxa"/>
            <w:gridSpan w:val="10"/>
            <w:vAlign w:val="center"/>
          </w:tcPr>
          <w:p w14:paraId="3AD3C772" w14:textId="77777777" w:rsidR="004315A1" w:rsidRPr="009B053A" w:rsidRDefault="004315A1" w:rsidP="004315A1">
            <w:pPr>
              <w:pStyle w:val="TAC"/>
              <w:rPr>
                <w:rFonts w:eastAsia="MS Mincho"/>
              </w:rPr>
            </w:pPr>
          </w:p>
        </w:tc>
        <w:tc>
          <w:tcPr>
            <w:tcW w:w="1109" w:type="dxa"/>
            <w:gridSpan w:val="5"/>
            <w:vAlign w:val="center"/>
          </w:tcPr>
          <w:p w14:paraId="69973F6C" w14:textId="77777777" w:rsidR="004315A1" w:rsidRPr="009B053A" w:rsidRDefault="004315A1" w:rsidP="004315A1">
            <w:pPr>
              <w:pStyle w:val="TAC"/>
              <w:rPr>
                <w:lang w:eastAsia="zh-TW"/>
              </w:rPr>
            </w:pPr>
          </w:p>
        </w:tc>
      </w:tr>
      <w:tr w:rsidR="004315A1" w:rsidRPr="009B053A" w14:paraId="2C2857B5" w14:textId="77777777" w:rsidTr="00C652FB">
        <w:trPr>
          <w:trHeight w:val="241"/>
        </w:trPr>
        <w:tc>
          <w:tcPr>
            <w:tcW w:w="403" w:type="dxa"/>
            <w:gridSpan w:val="4"/>
            <w:tcBorders>
              <w:top w:val="nil"/>
              <w:bottom w:val="single" w:sz="4" w:space="0" w:color="auto"/>
            </w:tcBorders>
            <w:vAlign w:val="center"/>
          </w:tcPr>
          <w:p w14:paraId="580CD15D" w14:textId="77777777" w:rsidR="004315A1" w:rsidRPr="009B053A" w:rsidRDefault="004315A1" w:rsidP="004315A1">
            <w:pPr>
              <w:pStyle w:val="TAC"/>
            </w:pPr>
          </w:p>
        </w:tc>
        <w:tc>
          <w:tcPr>
            <w:tcW w:w="724" w:type="dxa"/>
            <w:gridSpan w:val="3"/>
            <w:vAlign w:val="center"/>
          </w:tcPr>
          <w:p w14:paraId="7EC8C4DB"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77351139"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49E2A7B9"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17495354"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730E7F4D"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0E36993F" w14:textId="77777777" w:rsidR="004315A1" w:rsidRPr="009B053A" w:rsidRDefault="004315A1" w:rsidP="004315A1">
            <w:pPr>
              <w:pStyle w:val="TAC"/>
              <w:rPr>
                <w:rFonts w:eastAsia="MS Mincho"/>
              </w:rPr>
            </w:pPr>
            <w:r w:rsidRPr="009B053A">
              <w:t>CP-OFDM QPSK</w:t>
            </w:r>
          </w:p>
        </w:tc>
        <w:tc>
          <w:tcPr>
            <w:tcW w:w="930" w:type="dxa"/>
            <w:gridSpan w:val="6"/>
            <w:vAlign w:val="center"/>
          </w:tcPr>
          <w:p w14:paraId="5FA1CB7E" w14:textId="77777777" w:rsidR="004315A1" w:rsidRPr="009B053A" w:rsidRDefault="004315A1" w:rsidP="004315A1">
            <w:pPr>
              <w:pStyle w:val="TAC"/>
              <w:rPr>
                <w:lang w:eastAsia="zh-CN"/>
              </w:rPr>
            </w:pPr>
            <w:r w:rsidRPr="009B053A">
              <w:rPr>
                <w:lang w:eastAsia="zh-CN"/>
              </w:rPr>
              <w:t>10MHz</w:t>
            </w:r>
          </w:p>
        </w:tc>
        <w:tc>
          <w:tcPr>
            <w:tcW w:w="1063" w:type="dxa"/>
            <w:gridSpan w:val="9"/>
            <w:vAlign w:val="center"/>
          </w:tcPr>
          <w:p w14:paraId="5D089729"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2D9BD96F" w14:textId="77777777" w:rsidR="004315A1" w:rsidRPr="009B053A" w:rsidRDefault="004315A1" w:rsidP="004315A1">
            <w:pPr>
              <w:pStyle w:val="TAC"/>
              <w:rPr>
                <w:rFonts w:eastAsia="PMingLiU"/>
                <w:lang w:eastAsia="zh-TW"/>
              </w:rPr>
            </w:pPr>
            <w:r w:rsidRPr="009B053A">
              <w:t>DFT-s-OFDM</w:t>
            </w:r>
            <w:r w:rsidRPr="009B053A">
              <w:rPr>
                <w:lang w:eastAsia="zh-TW"/>
              </w:rPr>
              <w:t xml:space="preserve"> QPSK</w:t>
            </w:r>
          </w:p>
        </w:tc>
        <w:tc>
          <w:tcPr>
            <w:tcW w:w="1299" w:type="dxa"/>
            <w:gridSpan w:val="13"/>
            <w:vAlign w:val="center"/>
          </w:tcPr>
          <w:p w14:paraId="4EF1537C"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1B1CA5EC" w14:textId="77777777" w:rsidR="004315A1" w:rsidRPr="009B053A" w:rsidRDefault="004315A1" w:rsidP="004315A1">
            <w:pPr>
              <w:pStyle w:val="TAC"/>
              <w:rPr>
                <w:rFonts w:eastAsia="MS Mincho"/>
              </w:rPr>
            </w:pPr>
            <w:r w:rsidRPr="009B053A">
              <w:rPr>
                <w:rFonts w:eastAsia="MS Mincho"/>
              </w:rPr>
              <w:t>5 MHz</w:t>
            </w:r>
          </w:p>
        </w:tc>
        <w:tc>
          <w:tcPr>
            <w:tcW w:w="1109" w:type="dxa"/>
            <w:gridSpan w:val="5"/>
            <w:vAlign w:val="center"/>
          </w:tcPr>
          <w:p w14:paraId="35161B76" w14:textId="77777777" w:rsidR="004315A1" w:rsidRPr="009B053A" w:rsidRDefault="004315A1" w:rsidP="004315A1">
            <w:pPr>
              <w:pStyle w:val="TAC"/>
              <w:rPr>
                <w:lang w:eastAsia="zh-TW"/>
              </w:rPr>
            </w:pPr>
            <w:r w:rsidRPr="009B053A">
              <w:rPr>
                <w:lang w:eastAsia="zh-TW"/>
              </w:rPr>
              <w:t>All RBs / All RBs</w:t>
            </w:r>
          </w:p>
        </w:tc>
      </w:tr>
      <w:tr w:rsidR="004315A1" w:rsidRPr="009B053A" w14:paraId="6ACBB1FC" w14:textId="77777777" w:rsidTr="00C652FB">
        <w:trPr>
          <w:trHeight w:val="241"/>
        </w:trPr>
        <w:tc>
          <w:tcPr>
            <w:tcW w:w="403" w:type="dxa"/>
            <w:gridSpan w:val="4"/>
            <w:tcBorders>
              <w:top w:val="single" w:sz="4" w:space="0" w:color="auto"/>
              <w:bottom w:val="nil"/>
            </w:tcBorders>
            <w:vAlign w:val="center"/>
          </w:tcPr>
          <w:p w14:paraId="22B98C6E" w14:textId="77777777" w:rsidR="004315A1" w:rsidRPr="009B053A" w:rsidRDefault="004315A1" w:rsidP="004315A1">
            <w:pPr>
              <w:pStyle w:val="TAC"/>
              <w:rPr>
                <w:lang w:eastAsia="zh-CN"/>
              </w:rPr>
            </w:pPr>
            <w:r w:rsidRPr="009B053A">
              <w:rPr>
                <w:lang w:eastAsia="zh-CN"/>
              </w:rPr>
              <w:t>2</w:t>
            </w:r>
          </w:p>
        </w:tc>
        <w:tc>
          <w:tcPr>
            <w:tcW w:w="724" w:type="dxa"/>
            <w:gridSpan w:val="3"/>
            <w:vAlign w:val="center"/>
          </w:tcPr>
          <w:p w14:paraId="434D0AFD" w14:textId="77777777" w:rsidR="004315A1" w:rsidRPr="009B053A" w:rsidRDefault="004315A1" w:rsidP="004315A1">
            <w:pPr>
              <w:pStyle w:val="TAC"/>
              <w:rPr>
                <w:lang w:eastAsia="zh-CN"/>
              </w:rPr>
            </w:pPr>
            <w:r w:rsidRPr="009B053A">
              <w:rPr>
                <w:lang w:eastAsia="zh-CN"/>
              </w:rPr>
              <w:t>20</w:t>
            </w:r>
          </w:p>
        </w:tc>
        <w:tc>
          <w:tcPr>
            <w:tcW w:w="1121" w:type="dxa"/>
            <w:gridSpan w:val="8"/>
            <w:vAlign w:val="center"/>
          </w:tcPr>
          <w:p w14:paraId="7DAB5A22" w14:textId="77777777" w:rsidR="004315A1" w:rsidRPr="009B053A" w:rsidRDefault="004315A1" w:rsidP="004315A1">
            <w:pPr>
              <w:pStyle w:val="TAC"/>
              <w:rPr>
                <w:rFonts w:eastAsia="MS Mincho"/>
              </w:rPr>
            </w:pPr>
            <w:r w:rsidRPr="009B053A">
              <w:rPr>
                <w:lang w:eastAsia="zh-CN"/>
              </w:rPr>
              <w:t>UL 837 / DL 796</w:t>
            </w:r>
            <w:r w:rsidRPr="009B053A">
              <w:rPr>
                <w:rFonts w:eastAsia="MS Mincho"/>
              </w:rPr>
              <w:t xml:space="preserve"> MHz</w:t>
            </w:r>
          </w:p>
        </w:tc>
        <w:tc>
          <w:tcPr>
            <w:tcW w:w="1036" w:type="dxa"/>
            <w:gridSpan w:val="12"/>
            <w:vAlign w:val="center"/>
          </w:tcPr>
          <w:p w14:paraId="31ADBC78" w14:textId="77777777" w:rsidR="004315A1" w:rsidRPr="009B053A" w:rsidRDefault="004315A1" w:rsidP="004315A1">
            <w:pPr>
              <w:pStyle w:val="TAC"/>
              <w:rPr>
                <w:rFonts w:eastAsia="MS Mincho"/>
              </w:rPr>
            </w:pPr>
          </w:p>
        </w:tc>
        <w:tc>
          <w:tcPr>
            <w:tcW w:w="937" w:type="dxa"/>
            <w:gridSpan w:val="5"/>
            <w:vAlign w:val="center"/>
          </w:tcPr>
          <w:p w14:paraId="712413A5" w14:textId="77777777" w:rsidR="004315A1" w:rsidRPr="009B053A" w:rsidRDefault="004315A1" w:rsidP="004315A1">
            <w:pPr>
              <w:pStyle w:val="TAC"/>
              <w:rPr>
                <w:lang w:eastAsia="zh-TW"/>
              </w:rPr>
            </w:pPr>
          </w:p>
        </w:tc>
        <w:tc>
          <w:tcPr>
            <w:tcW w:w="1301" w:type="dxa"/>
            <w:gridSpan w:val="12"/>
            <w:vAlign w:val="center"/>
          </w:tcPr>
          <w:p w14:paraId="101288CC" w14:textId="77777777" w:rsidR="004315A1" w:rsidRPr="009B053A" w:rsidRDefault="004315A1" w:rsidP="004315A1">
            <w:pPr>
              <w:pStyle w:val="TAC"/>
              <w:rPr>
                <w:lang w:eastAsia="zh-TW"/>
              </w:rPr>
            </w:pPr>
            <w:r w:rsidRPr="009B053A">
              <w:rPr>
                <w:lang w:eastAsia="zh-TW"/>
              </w:rPr>
              <w:t>n28</w:t>
            </w:r>
          </w:p>
        </w:tc>
        <w:tc>
          <w:tcPr>
            <w:tcW w:w="1216" w:type="dxa"/>
            <w:gridSpan w:val="10"/>
            <w:vAlign w:val="center"/>
          </w:tcPr>
          <w:p w14:paraId="3216A44C" w14:textId="77777777" w:rsidR="004315A1" w:rsidRPr="009B053A" w:rsidRDefault="004315A1" w:rsidP="004315A1">
            <w:pPr>
              <w:pStyle w:val="TAC"/>
              <w:rPr>
                <w:rFonts w:eastAsia="MS Mincho"/>
              </w:rPr>
            </w:pPr>
            <w:r w:rsidRPr="009B053A">
              <w:rPr>
                <w:lang w:eastAsia="zh-CN"/>
              </w:rPr>
              <w:t>UL 744 / DL 799</w:t>
            </w:r>
            <w:r w:rsidRPr="009B053A">
              <w:rPr>
                <w:rFonts w:eastAsia="MS Mincho"/>
              </w:rPr>
              <w:t xml:space="preserve"> MHz</w:t>
            </w:r>
          </w:p>
        </w:tc>
        <w:tc>
          <w:tcPr>
            <w:tcW w:w="930" w:type="dxa"/>
            <w:gridSpan w:val="6"/>
            <w:vAlign w:val="center"/>
          </w:tcPr>
          <w:p w14:paraId="29A9B534" w14:textId="77777777" w:rsidR="004315A1" w:rsidRPr="009B053A" w:rsidRDefault="004315A1" w:rsidP="004315A1">
            <w:pPr>
              <w:pStyle w:val="TAC"/>
              <w:rPr>
                <w:rFonts w:eastAsia="MS Mincho"/>
              </w:rPr>
            </w:pPr>
          </w:p>
        </w:tc>
        <w:tc>
          <w:tcPr>
            <w:tcW w:w="1063" w:type="dxa"/>
            <w:gridSpan w:val="9"/>
            <w:vAlign w:val="center"/>
          </w:tcPr>
          <w:p w14:paraId="6E994B34" w14:textId="77777777" w:rsidR="004315A1" w:rsidRPr="009B053A" w:rsidRDefault="004315A1" w:rsidP="004315A1">
            <w:pPr>
              <w:pStyle w:val="TAC"/>
              <w:rPr>
                <w:lang w:eastAsia="zh-TW"/>
              </w:rPr>
            </w:pPr>
          </w:p>
        </w:tc>
        <w:tc>
          <w:tcPr>
            <w:tcW w:w="997" w:type="dxa"/>
            <w:gridSpan w:val="9"/>
            <w:vAlign w:val="center"/>
          </w:tcPr>
          <w:p w14:paraId="09E6F664" w14:textId="77777777" w:rsidR="004315A1" w:rsidRPr="009B053A" w:rsidRDefault="004315A1" w:rsidP="004315A1">
            <w:pPr>
              <w:pStyle w:val="TAC"/>
              <w:rPr>
                <w:lang w:eastAsia="zh-CN"/>
              </w:rPr>
            </w:pPr>
            <w:r w:rsidRPr="009B053A">
              <w:rPr>
                <w:lang w:eastAsia="zh-CN"/>
              </w:rPr>
              <w:t>n78</w:t>
            </w:r>
          </w:p>
        </w:tc>
        <w:tc>
          <w:tcPr>
            <w:tcW w:w="1299" w:type="dxa"/>
            <w:gridSpan w:val="13"/>
            <w:vAlign w:val="center"/>
          </w:tcPr>
          <w:p w14:paraId="7C870E66" w14:textId="77777777" w:rsidR="004315A1" w:rsidRPr="009B053A" w:rsidRDefault="004315A1" w:rsidP="004315A1">
            <w:pPr>
              <w:pStyle w:val="TAC"/>
              <w:rPr>
                <w:lang w:eastAsia="zh-CN"/>
              </w:rPr>
            </w:pPr>
            <w:r w:rsidRPr="009B053A">
              <w:rPr>
                <w:lang w:eastAsia="zh-CN"/>
              </w:rPr>
              <w:t xml:space="preserve">3310 </w:t>
            </w:r>
            <w:r w:rsidRPr="009B053A">
              <w:rPr>
                <w:rFonts w:eastAsia="MS Mincho"/>
              </w:rPr>
              <w:t>MHz</w:t>
            </w:r>
          </w:p>
        </w:tc>
        <w:tc>
          <w:tcPr>
            <w:tcW w:w="960" w:type="dxa"/>
            <w:gridSpan w:val="10"/>
            <w:vAlign w:val="center"/>
          </w:tcPr>
          <w:p w14:paraId="64406879" w14:textId="77777777" w:rsidR="004315A1" w:rsidRPr="009B053A" w:rsidRDefault="004315A1" w:rsidP="004315A1">
            <w:pPr>
              <w:pStyle w:val="TAC"/>
              <w:rPr>
                <w:rFonts w:eastAsia="MS Mincho"/>
              </w:rPr>
            </w:pPr>
          </w:p>
        </w:tc>
        <w:tc>
          <w:tcPr>
            <w:tcW w:w="1109" w:type="dxa"/>
            <w:gridSpan w:val="5"/>
            <w:vAlign w:val="center"/>
          </w:tcPr>
          <w:p w14:paraId="15F4C8E5" w14:textId="77777777" w:rsidR="004315A1" w:rsidRPr="009B053A" w:rsidRDefault="004315A1" w:rsidP="004315A1">
            <w:pPr>
              <w:pStyle w:val="TAC"/>
              <w:rPr>
                <w:lang w:eastAsia="zh-TW"/>
              </w:rPr>
            </w:pPr>
          </w:p>
        </w:tc>
      </w:tr>
      <w:tr w:rsidR="004315A1" w:rsidRPr="009B053A" w14:paraId="4CF2242C" w14:textId="77777777" w:rsidTr="00C652FB">
        <w:trPr>
          <w:trHeight w:val="241"/>
        </w:trPr>
        <w:tc>
          <w:tcPr>
            <w:tcW w:w="403" w:type="dxa"/>
            <w:gridSpan w:val="4"/>
            <w:tcBorders>
              <w:top w:val="nil"/>
            </w:tcBorders>
            <w:vAlign w:val="center"/>
          </w:tcPr>
          <w:p w14:paraId="2378049D" w14:textId="77777777" w:rsidR="004315A1" w:rsidRPr="009B053A" w:rsidRDefault="004315A1" w:rsidP="004315A1">
            <w:pPr>
              <w:pStyle w:val="TAC"/>
            </w:pPr>
          </w:p>
        </w:tc>
        <w:tc>
          <w:tcPr>
            <w:tcW w:w="724" w:type="dxa"/>
            <w:gridSpan w:val="3"/>
            <w:vAlign w:val="center"/>
          </w:tcPr>
          <w:p w14:paraId="4E55BC72"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4A2B5135"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7AD73864" w14:textId="77777777" w:rsidR="004315A1" w:rsidRPr="009B053A" w:rsidRDefault="004315A1" w:rsidP="004315A1">
            <w:pPr>
              <w:pStyle w:val="TAC"/>
              <w:rPr>
                <w:rFonts w:eastAsia="MS Mincho"/>
              </w:rPr>
            </w:pPr>
            <w:r w:rsidRPr="009B053A">
              <w:rPr>
                <w:rFonts w:eastAsia="MS Mincho"/>
              </w:rPr>
              <w:t>5 MHz</w:t>
            </w:r>
          </w:p>
        </w:tc>
        <w:tc>
          <w:tcPr>
            <w:tcW w:w="937" w:type="dxa"/>
            <w:gridSpan w:val="5"/>
            <w:vAlign w:val="center"/>
          </w:tcPr>
          <w:p w14:paraId="2D9B41E0"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83AF76E" w14:textId="77777777" w:rsidR="004315A1" w:rsidRPr="009B053A" w:rsidRDefault="004315A1" w:rsidP="004315A1">
            <w:pPr>
              <w:pStyle w:val="TAC"/>
              <w:rPr>
                <w:lang w:eastAsia="zh-TW"/>
              </w:rPr>
            </w:pPr>
            <w:r w:rsidRPr="009B053A">
              <w:rPr>
                <w:lang w:eastAsia="zh-TW"/>
              </w:rPr>
              <w:t>N/A</w:t>
            </w:r>
          </w:p>
        </w:tc>
        <w:tc>
          <w:tcPr>
            <w:tcW w:w="1216" w:type="dxa"/>
            <w:gridSpan w:val="10"/>
            <w:vAlign w:val="center"/>
          </w:tcPr>
          <w:p w14:paraId="4933149F" w14:textId="77777777" w:rsidR="004315A1" w:rsidRPr="009B053A" w:rsidRDefault="004315A1" w:rsidP="004315A1">
            <w:pPr>
              <w:pStyle w:val="TAC"/>
              <w:rPr>
                <w:rFonts w:eastAsia="MS Mincho"/>
              </w:rPr>
            </w:pPr>
            <w:r w:rsidRPr="009B053A">
              <w:t>CP-OFDM QPSK</w:t>
            </w:r>
          </w:p>
        </w:tc>
        <w:tc>
          <w:tcPr>
            <w:tcW w:w="930" w:type="dxa"/>
            <w:gridSpan w:val="6"/>
            <w:vAlign w:val="center"/>
          </w:tcPr>
          <w:p w14:paraId="47AAF38C" w14:textId="77777777" w:rsidR="004315A1" w:rsidRPr="009B053A" w:rsidRDefault="004315A1" w:rsidP="004315A1">
            <w:pPr>
              <w:pStyle w:val="TAC"/>
              <w:rPr>
                <w:rFonts w:eastAsia="MS Mincho"/>
              </w:rPr>
            </w:pPr>
            <w:r w:rsidRPr="009B053A">
              <w:rPr>
                <w:lang w:eastAsia="zh-CN"/>
              </w:rPr>
              <w:t>5MHz</w:t>
            </w:r>
          </w:p>
        </w:tc>
        <w:tc>
          <w:tcPr>
            <w:tcW w:w="1063" w:type="dxa"/>
            <w:gridSpan w:val="9"/>
            <w:vAlign w:val="center"/>
          </w:tcPr>
          <w:p w14:paraId="044E2F42" w14:textId="77777777" w:rsidR="004315A1" w:rsidRPr="009B053A" w:rsidRDefault="004315A1" w:rsidP="004315A1">
            <w:pPr>
              <w:pStyle w:val="TAC"/>
              <w:rPr>
                <w:lang w:eastAsia="zh-TW"/>
              </w:rPr>
            </w:pPr>
            <w:r w:rsidRPr="009B053A">
              <w:rPr>
                <w:lang w:eastAsia="zh-TW"/>
              </w:rPr>
              <w:t>All RBs / 0</w:t>
            </w:r>
          </w:p>
        </w:tc>
        <w:tc>
          <w:tcPr>
            <w:tcW w:w="997" w:type="dxa"/>
            <w:gridSpan w:val="9"/>
            <w:vAlign w:val="center"/>
          </w:tcPr>
          <w:p w14:paraId="4677B1F2" w14:textId="77777777" w:rsidR="004315A1" w:rsidRPr="009B053A" w:rsidRDefault="004315A1" w:rsidP="004315A1">
            <w:pPr>
              <w:pStyle w:val="TAC"/>
              <w:rPr>
                <w:rFonts w:eastAsia="PMingLiU"/>
                <w:lang w:eastAsia="zh-TW"/>
              </w:rPr>
            </w:pPr>
            <w:r w:rsidRPr="009B053A">
              <w:t>DFT-s-OFDM</w:t>
            </w:r>
            <w:r w:rsidRPr="009B053A">
              <w:rPr>
                <w:lang w:eastAsia="zh-TW"/>
              </w:rPr>
              <w:t xml:space="preserve"> QPSK</w:t>
            </w:r>
          </w:p>
        </w:tc>
        <w:tc>
          <w:tcPr>
            <w:tcW w:w="1299" w:type="dxa"/>
            <w:gridSpan w:val="13"/>
            <w:vAlign w:val="center"/>
          </w:tcPr>
          <w:p w14:paraId="78F268E0" w14:textId="77777777" w:rsidR="004315A1" w:rsidRPr="009B053A" w:rsidRDefault="004315A1" w:rsidP="004315A1">
            <w:pPr>
              <w:pStyle w:val="TAC"/>
              <w:rPr>
                <w:lang w:eastAsia="zh-TW"/>
              </w:rPr>
            </w:pPr>
            <w:r w:rsidRPr="009B053A">
              <w:rPr>
                <w:lang w:eastAsia="zh-TW"/>
              </w:rPr>
              <w:t>CP-OFDM QPSK</w:t>
            </w:r>
          </w:p>
        </w:tc>
        <w:tc>
          <w:tcPr>
            <w:tcW w:w="960" w:type="dxa"/>
            <w:gridSpan w:val="10"/>
            <w:vAlign w:val="center"/>
          </w:tcPr>
          <w:p w14:paraId="06AE6306" w14:textId="77777777" w:rsidR="004315A1" w:rsidRPr="009B053A" w:rsidRDefault="004315A1" w:rsidP="004315A1">
            <w:pPr>
              <w:pStyle w:val="TAC"/>
              <w:rPr>
                <w:lang w:eastAsia="zh-CN"/>
              </w:rPr>
            </w:pPr>
            <w:r w:rsidRPr="009B053A">
              <w:rPr>
                <w:lang w:eastAsia="zh-CN"/>
              </w:rPr>
              <w:t>10MHz</w:t>
            </w:r>
          </w:p>
        </w:tc>
        <w:tc>
          <w:tcPr>
            <w:tcW w:w="1109" w:type="dxa"/>
            <w:gridSpan w:val="5"/>
            <w:vAlign w:val="center"/>
          </w:tcPr>
          <w:p w14:paraId="6B198437" w14:textId="77777777" w:rsidR="004315A1" w:rsidRPr="009B053A" w:rsidRDefault="004315A1" w:rsidP="004315A1">
            <w:pPr>
              <w:pStyle w:val="TAC"/>
              <w:rPr>
                <w:lang w:eastAsia="zh-TW"/>
              </w:rPr>
            </w:pPr>
            <w:r w:rsidRPr="009B053A">
              <w:rPr>
                <w:lang w:eastAsia="zh-TW"/>
              </w:rPr>
              <w:t>All RBs / All RBs</w:t>
            </w:r>
          </w:p>
        </w:tc>
      </w:tr>
      <w:tr w:rsidR="004315A1" w:rsidRPr="009B053A" w14:paraId="7C336ABF" w14:textId="77777777" w:rsidTr="00A74A4A">
        <w:trPr>
          <w:trHeight w:val="241"/>
        </w:trPr>
        <w:tc>
          <w:tcPr>
            <w:tcW w:w="13096" w:type="dxa"/>
            <w:gridSpan w:val="106"/>
            <w:tcBorders>
              <w:top w:val="nil"/>
            </w:tcBorders>
            <w:vAlign w:val="center"/>
          </w:tcPr>
          <w:p w14:paraId="64D5E15C" w14:textId="77777777" w:rsidR="004315A1" w:rsidRPr="009B053A" w:rsidRDefault="004315A1" w:rsidP="004315A1">
            <w:pPr>
              <w:pStyle w:val="TAC"/>
              <w:rPr>
                <w:b/>
                <w:bCs/>
                <w:lang w:eastAsia="zh-TW"/>
              </w:rPr>
            </w:pPr>
            <w:r w:rsidRPr="009B053A">
              <w:rPr>
                <w:b/>
                <w:bCs/>
              </w:rPr>
              <w:t>Test Settings for DC_20A_n28A-n75A Configuration</w:t>
            </w:r>
          </w:p>
        </w:tc>
      </w:tr>
      <w:tr w:rsidR="004315A1" w:rsidRPr="009B053A" w14:paraId="766B1E19" w14:textId="77777777" w:rsidTr="00C652FB">
        <w:trPr>
          <w:trHeight w:val="241"/>
        </w:trPr>
        <w:tc>
          <w:tcPr>
            <w:tcW w:w="403" w:type="dxa"/>
            <w:gridSpan w:val="4"/>
            <w:vMerge w:val="restart"/>
            <w:tcBorders>
              <w:top w:val="nil"/>
            </w:tcBorders>
            <w:vAlign w:val="center"/>
          </w:tcPr>
          <w:p w14:paraId="5B9329E8" w14:textId="77777777" w:rsidR="004315A1" w:rsidRPr="009B053A" w:rsidRDefault="004315A1" w:rsidP="004315A1">
            <w:pPr>
              <w:pStyle w:val="TAC"/>
            </w:pPr>
            <w:r w:rsidRPr="009B053A">
              <w:t>1</w:t>
            </w:r>
          </w:p>
        </w:tc>
        <w:tc>
          <w:tcPr>
            <w:tcW w:w="724" w:type="dxa"/>
            <w:gridSpan w:val="3"/>
            <w:vAlign w:val="center"/>
          </w:tcPr>
          <w:p w14:paraId="37BB8153" w14:textId="77777777" w:rsidR="004315A1" w:rsidRPr="009B053A" w:rsidRDefault="004315A1" w:rsidP="004315A1">
            <w:pPr>
              <w:pStyle w:val="TAC"/>
              <w:rPr>
                <w:rFonts w:eastAsia="MS Mincho"/>
              </w:rPr>
            </w:pPr>
            <w:r w:rsidRPr="009B053A">
              <w:t>20</w:t>
            </w:r>
          </w:p>
        </w:tc>
        <w:tc>
          <w:tcPr>
            <w:tcW w:w="1121" w:type="dxa"/>
            <w:gridSpan w:val="8"/>
            <w:vAlign w:val="center"/>
          </w:tcPr>
          <w:p w14:paraId="2F5D110A" w14:textId="77777777" w:rsidR="004315A1" w:rsidRPr="009B053A" w:rsidRDefault="004315A1" w:rsidP="004315A1">
            <w:pPr>
              <w:pStyle w:val="TAC"/>
              <w:rPr>
                <w:rFonts w:eastAsia="MS Mincho"/>
              </w:rPr>
            </w:pPr>
            <w:r w:rsidRPr="009B053A">
              <w:t>Mid</w:t>
            </w:r>
          </w:p>
        </w:tc>
        <w:tc>
          <w:tcPr>
            <w:tcW w:w="1036" w:type="dxa"/>
            <w:gridSpan w:val="12"/>
            <w:vAlign w:val="center"/>
          </w:tcPr>
          <w:p w14:paraId="206375D7" w14:textId="77777777" w:rsidR="004315A1" w:rsidRPr="009B053A" w:rsidRDefault="004315A1" w:rsidP="004315A1">
            <w:pPr>
              <w:pStyle w:val="TAC"/>
              <w:rPr>
                <w:rFonts w:eastAsia="MS Mincho"/>
              </w:rPr>
            </w:pPr>
          </w:p>
        </w:tc>
        <w:tc>
          <w:tcPr>
            <w:tcW w:w="937" w:type="dxa"/>
            <w:gridSpan w:val="5"/>
            <w:vAlign w:val="center"/>
          </w:tcPr>
          <w:p w14:paraId="22AC7E57" w14:textId="77777777" w:rsidR="004315A1" w:rsidRPr="009B053A" w:rsidRDefault="004315A1" w:rsidP="004315A1">
            <w:pPr>
              <w:pStyle w:val="TAC"/>
              <w:rPr>
                <w:lang w:eastAsia="zh-TW"/>
              </w:rPr>
            </w:pPr>
          </w:p>
        </w:tc>
        <w:tc>
          <w:tcPr>
            <w:tcW w:w="1301" w:type="dxa"/>
            <w:gridSpan w:val="12"/>
            <w:vAlign w:val="center"/>
          </w:tcPr>
          <w:p w14:paraId="4E77A326" w14:textId="77777777" w:rsidR="004315A1" w:rsidRPr="009B053A" w:rsidRDefault="004315A1" w:rsidP="004315A1">
            <w:pPr>
              <w:pStyle w:val="TAC"/>
              <w:rPr>
                <w:lang w:eastAsia="zh-TW"/>
              </w:rPr>
            </w:pPr>
            <w:r w:rsidRPr="009B053A">
              <w:t>n28</w:t>
            </w:r>
          </w:p>
        </w:tc>
        <w:tc>
          <w:tcPr>
            <w:tcW w:w="1216" w:type="dxa"/>
            <w:gridSpan w:val="10"/>
            <w:vAlign w:val="center"/>
          </w:tcPr>
          <w:p w14:paraId="5EBAD6F3" w14:textId="77777777" w:rsidR="004315A1" w:rsidRPr="009B053A" w:rsidRDefault="004315A1" w:rsidP="004315A1">
            <w:pPr>
              <w:pStyle w:val="TAC"/>
              <w:rPr>
                <w:lang w:eastAsia="zh-TW"/>
              </w:rPr>
            </w:pPr>
            <w:r w:rsidRPr="009B053A">
              <w:t>High</w:t>
            </w:r>
          </w:p>
        </w:tc>
        <w:tc>
          <w:tcPr>
            <w:tcW w:w="930" w:type="dxa"/>
            <w:gridSpan w:val="6"/>
            <w:vAlign w:val="center"/>
          </w:tcPr>
          <w:p w14:paraId="40D50291" w14:textId="77777777" w:rsidR="004315A1" w:rsidRPr="009B053A" w:rsidRDefault="004315A1" w:rsidP="004315A1">
            <w:pPr>
              <w:pStyle w:val="TAC"/>
              <w:rPr>
                <w:rFonts w:eastAsia="MS Mincho"/>
              </w:rPr>
            </w:pPr>
          </w:p>
        </w:tc>
        <w:tc>
          <w:tcPr>
            <w:tcW w:w="1063" w:type="dxa"/>
            <w:gridSpan w:val="9"/>
            <w:vAlign w:val="center"/>
          </w:tcPr>
          <w:p w14:paraId="46D049CB" w14:textId="77777777" w:rsidR="004315A1" w:rsidRPr="009B053A" w:rsidRDefault="004315A1" w:rsidP="004315A1">
            <w:pPr>
              <w:pStyle w:val="TAC"/>
              <w:rPr>
                <w:lang w:eastAsia="zh-TW"/>
              </w:rPr>
            </w:pPr>
          </w:p>
        </w:tc>
        <w:tc>
          <w:tcPr>
            <w:tcW w:w="997" w:type="dxa"/>
            <w:gridSpan w:val="9"/>
            <w:vAlign w:val="center"/>
          </w:tcPr>
          <w:p w14:paraId="3FABD7C6" w14:textId="37A4C7AA" w:rsidR="004315A1" w:rsidRPr="009B053A" w:rsidRDefault="004315A1" w:rsidP="004315A1">
            <w:pPr>
              <w:pStyle w:val="TAC"/>
              <w:rPr>
                <w:lang w:eastAsia="zh-TW"/>
              </w:rPr>
            </w:pPr>
            <w:r w:rsidRPr="009B053A">
              <w:t>n75</w:t>
            </w:r>
          </w:p>
        </w:tc>
        <w:tc>
          <w:tcPr>
            <w:tcW w:w="1299" w:type="dxa"/>
            <w:gridSpan w:val="13"/>
            <w:vAlign w:val="center"/>
          </w:tcPr>
          <w:p w14:paraId="3E819767" w14:textId="77777777" w:rsidR="004315A1" w:rsidRPr="009B053A" w:rsidRDefault="004315A1" w:rsidP="004315A1">
            <w:pPr>
              <w:pStyle w:val="TAC"/>
              <w:rPr>
                <w:lang w:eastAsia="zh-TW"/>
              </w:rPr>
            </w:pPr>
            <w:r w:rsidRPr="009B053A">
              <w:t>DL 1476MHz</w:t>
            </w:r>
          </w:p>
        </w:tc>
        <w:tc>
          <w:tcPr>
            <w:tcW w:w="960" w:type="dxa"/>
            <w:gridSpan w:val="10"/>
            <w:vAlign w:val="center"/>
          </w:tcPr>
          <w:p w14:paraId="0C9A2768" w14:textId="77777777" w:rsidR="004315A1" w:rsidRPr="009B053A" w:rsidRDefault="004315A1" w:rsidP="004315A1">
            <w:pPr>
              <w:pStyle w:val="TAC"/>
              <w:rPr>
                <w:rFonts w:eastAsia="MS Mincho"/>
              </w:rPr>
            </w:pPr>
          </w:p>
        </w:tc>
        <w:tc>
          <w:tcPr>
            <w:tcW w:w="1109" w:type="dxa"/>
            <w:gridSpan w:val="5"/>
            <w:vAlign w:val="center"/>
          </w:tcPr>
          <w:p w14:paraId="10E68438" w14:textId="77777777" w:rsidR="004315A1" w:rsidRPr="009B053A" w:rsidRDefault="004315A1" w:rsidP="004315A1">
            <w:pPr>
              <w:pStyle w:val="TAC"/>
              <w:rPr>
                <w:lang w:eastAsia="zh-TW"/>
              </w:rPr>
            </w:pPr>
          </w:p>
        </w:tc>
      </w:tr>
      <w:tr w:rsidR="004315A1" w:rsidRPr="009B053A" w14:paraId="6A463691" w14:textId="77777777" w:rsidTr="00C652FB">
        <w:trPr>
          <w:trHeight w:val="241"/>
        </w:trPr>
        <w:tc>
          <w:tcPr>
            <w:tcW w:w="403" w:type="dxa"/>
            <w:gridSpan w:val="4"/>
            <w:vMerge/>
            <w:vAlign w:val="center"/>
          </w:tcPr>
          <w:p w14:paraId="066EA969" w14:textId="77777777" w:rsidR="004315A1" w:rsidRPr="009B053A" w:rsidRDefault="004315A1" w:rsidP="004315A1">
            <w:pPr>
              <w:pStyle w:val="TAC"/>
            </w:pPr>
          </w:p>
        </w:tc>
        <w:tc>
          <w:tcPr>
            <w:tcW w:w="724" w:type="dxa"/>
            <w:gridSpan w:val="3"/>
            <w:vAlign w:val="center"/>
          </w:tcPr>
          <w:p w14:paraId="5E65CC3A"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0258B7EC"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20948CF6" w14:textId="77777777" w:rsidR="004315A1" w:rsidRPr="009B053A" w:rsidRDefault="004315A1" w:rsidP="004315A1">
            <w:pPr>
              <w:pStyle w:val="TAC"/>
              <w:rPr>
                <w:rFonts w:eastAsia="MS Mincho"/>
              </w:rPr>
            </w:pPr>
            <w:r w:rsidRPr="009B053A">
              <w:t>20MHz</w:t>
            </w:r>
          </w:p>
        </w:tc>
        <w:tc>
          <w:tcPr>
            <w:tcW w:w="937" w:type="dxa"/>
            <w:gridSpan w:val="5"/>
            <w:vAlign w:val="center"/>
          </w:tcPr>
          <w:p w14:paraId="7DF083FF"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0F04BB2F" w14:textId="77777777" w:rsidR="004315A1" w:rsidRPr="009B053A" w:rsidRDefault="004315A1" w:rsidP="004315A1">
            <w:pPr>
              <w:pStyle w:val="TAC"/>
              <w:rPr>
                <w:lang w:eastAsia="zh-TW"/>
              </w:rPr>
            </w:pPr>
            <w:r w:rsidRPr="009B053A">
              <w:t>DFT-s-OFDM QPSK</w:t>
            </w:r>
          </w:p>
        </w:tc>
        <w:tc>
          <w:tcPr>
            <w:tcW w:w="1216" w:type="dxa"/>
            <w:gridSpan w:val="10"/>
            <w:vAlign w:val="center"/>
          </w:tcPr>
          <w:p w14:paraId="438DC321" w14:textId="77777777" w:rsidR="004315A1" w:rsidRPr="009B053A" w:rsidRDefault="004315A1" w:rsidP="004315A1">
            <w:pPr>
              <w:pStyle w:val="TAC"/>
              <w:rPr>
                <w:lang w:eastAsia="zh-TW"/>
              </w:rPr>
            </w:pPr>
            <w:r w:rsidRPr="009B053A">
              <w:t>CP-OFDM QPSK</w:t>
            </w:r>
          </w:p>
        </w:tc>
        <w:tc>
          <w:tcPr>
            <w:tcW w:w="930" w:type="dxa"/>
            <w:gridSpan w:val="6"/>
            <w:vAlign w:val="center"/>
          </w:tcPr>
          <w:p w14:paraId="3083A6A6" w14:textId="77777777" w:rsidR="004315A1" w:rsidRPr="009B053A" w:rsidRDefault="004315A1" w:rsidP="004315A1">
            <w:pPr>
              <w:pStyle w:val="TAC"/>
              <w:rPr>
                <w:rFonts w:eastAsia="MS Mincho"/>
              </w:rPr>
            </w:pPr>
            <w:r w:rsidRPr="009B053A">
              <w:t>20MHz</w:t>
            </w:r>
          </w:p>
        </w:tc>
        <w:tc>
          <w:tcPr>
            <w:tcW w:w="1063" w:type="dxa"/>
            <w:gridSpan w:val="9"/>
            <w:vAlign w:val="center"/>
          </w:tcPr>
          <w:p w14:paraId="459D0A18" w14:textId="77777777" w:rsidR="004315A1" w:rsidRPr="009B053A" w:rsidRDefault="004315A1" w:rsidP="004315A1">
            <w:pPr>
              <w:pStyle w:val="TAC"/>
              <w:rPr>
                <w:lang w:eastAsia="zh-TW"/>
              </w:rPr>
            </w:pPr>
            <w:r w:rsidRPr="009B053A">
              <w:rPr>
                <w:rFonts w:eastAsia="MS Mincho"/>
              </w:rPr>
              <w:t>All RBs / REFSENS_ENDC_1</w:t>
            </w:r>
          </w:p>
        </w:tc>
        <w:tc>
          <w:tcPr>
            <w:tcW w:w="997" w:type="dxa"/>
            <w:gridSpan w:val="9"/>
            <w:vAlign w:val="center"/>
          </w:tcPr>
          <w:p w14:paraId="349901C0" w14:textId="77777777" w:rsidR="004315A1" w:rsidRPr="009B053A" w:rsidRDefault="004315A1" w:rsidP="004315A1">
            <w:pPr>
              <w:pStyle w:val="TAC"/>
              <w:rPr>
                <w:lang w:eastAsia="zh-TW"/>
              </w:rPr>
            </w:pPr>
            <w:r w:rsidRPr="009B053A">
              <w:t>N/A</w:t>
            </w:r>
          </w:p>
        </w:tc>
        <w:tc>
          <w:tcPr>
            <w:tcW w:w="1299" w:type="dxa"/>
            <w:gridSpan w:val="13"/>
            <w:vAlign w:val="center"/>
          </w:tcPr>
          <w:p w14:paraId="6CE50414" w14:textId="77777777" w:rsidR="004315A1" w:rsidRPr="009B053A" w:rsidRDefault="004315A1" w:rsidP="004315A1">
            <w:pPr>
              <w:pStyle w:val="TAC"/>
              <w:rPr>
                <w:lang w:eastAsia="zh-TW"/>
              </w:rPr>
            </w:pPr>
            <w:r w:rsidRPr="009B053A">
              <w:t>CP-OFDM QPSK</w:t>
            </w:r>
          </w:p>
        </w:tc>
        <w:tc>
          <w:tcPr>
            <w:tcW w:w="960" w:type="dxa"/>
            <w:gridSpan w:val="10"/>
            <w:vAlign w:val="center"/>
          </w:tcPr>
          <w:p w14:paraId="28DA7199" w14:textId="77777777" w:rsidR="004315A1" w:rsidRPr="009B053A" w:rsidRDefault="004315A1" w:rsidP="004315A1">
            <w:pPr>
              <w:pStyle w:val="TAC"/>
              <w:rPr>
                <w:rFonts w:eastAsia="MS Mincho"/>
              </w:rPr>
            </w:pPr>
            <w:r w:rsidRPr="009B053A">
              <w:t>20MHz</w:t>
            </w:r>
          </w:p>
        </w:tc>
        <w:tc>
          <w:tcPr>
            <w:tcW w:w="1109" w:type="dxa"/>
            <w:gridSpan w:val="5"/>
            <w:vAlign w:val="center"/>
          </w:tcPr>
          <w:p w14:paraId="5F44B7A6" w14:textId="77777777" w:rsidR="004315A1" w:rsidRPr="009B053A" w:rsidRDefault="004315A1" w:rsidP="004315A1">
            <w:pPr>
              <w:pStyle w:val="TAC"/>
              <w:rPr>
                <w:lang w:eastAsia="zh-TW"/>
              </w:rPr>
            </w:pPr>
            <w:r w:rsidRPr="009B053A">
              <w:rPr>
                <w:rFonts w:eastAsia="MS Mincho"/>
              </w:rPr>
              <w:t>All RBs / N/A</w:t>
            </w:r>
          </w:p>
        </w:tc>
      </w:tr>
      <w:tr w:rsidR="004315A1" w:rsidRPr="009B053A" w14:paraId="44B50689" w14:textId="77777777" w:rsidTr="00C652FB">
        <w:trPr>
          <w:trHeight w:val="241"/>
        </w:trPr>
        <w:tc>
          <w:tcPr>
            <w:tcW w:w="403" w:type="dxa"/>
            <w:gridSpan w:val="4"/>
            <w:vMerge w:val="restart"/>
            <w:tcBorders>
              <w:top w:val="nil"/>
            </w:tcBorders>
            <w:vAlign w:val="center"/>
          </w:tcPr>
          <w:p w14:paraId="22A83BA8" w14:textId="23886CFB" w:rsidR="004315A1" w:rsidRPr="009B053A" w:rsidRDefault="004315A1" w:rsidP="004315A1">
            <w:pPr>
              <w:pStyle w:val="TAC"/>
            </w:pPr>
            <w:r w:rsidRPr="009B053A">
              <w:t>2</w:t>
            </w:r>
            <w:r w:rsidRPr="009B053A">
              <w:rPr>
                <w:vertAlign w:val="superscript"/>
              </w:rPr>
              <w:t>Note 8</w:t>
            </w:r>
          </w:p>
        </w:tc>
        <w:tc>
          <w:tcPr>
            <w:tcW w:w="724" w:type="dxa"/>
            <w:gridSpan w:val="3"/>
            <w:vAlign w:val="center"/>
          </w:tcPr>
          <w:p w14:paraId="2B0573D9" w14:textId="77777777" w:rsidR="004315A1" w:rsidRPr="009B053A" w:rsidRDefault="004315A1" w:rsidP="004315A1">
            <w:pPr>
              <w:pStyle w:val="TAC"/>
              <w:rPr>
                <w:rFonts w:eastAsia="MS Mincho"/>
              </w:rPr>
            </w:pPr>
            <w:r w:rsidRPr="009B053A">
              <w:t>20</w:t>
            </w:r>
          </w:p>
        </w:tc>
        <w:tc>
          <w:tcPr>
            <w:tcW w:w="1121" w:type="dxa"/>
            <w:gridSpan w:val="8"/>
            <w:vAlign w:val="center"/>
          </w:tcPr>
          <w:p w14:paraId="0B3A212E" w14:textId="77777777" w:rsidR="004315A1" w:rsidRPr="009B053A" w:rsidRDefault="004315A1" w:rsidP="004315A1">
            <w:pPr>
              <w:pStyle w:val="TAC"/>
              <w:rPr>
                <w:rFonts w:eastAsia="MS Mincho"/>
              </w:rPr>
            </w:pPr>
            <w:r w:rsidRPr="009B053A">
              <w:t>Mid</w:t>
            </w:r>
          </w:p>
        </w:tc>
        <w:tc>
          <w:tcPr>
            <w:tcW w:w="1036" w:type="dxa"/>
            <w:gridSpan w:val="12"/>
            <w:vAlign w:val="center"/>
          </w:tcPr>
          <w:p w14:paraId="501790EA" w14:textId="77777777" w:rsidR="004315A1" w:rsidRPr="009B053A" w:rsidRDefault="004315A1" w:rsidP="004315A1">
            <w:pPr>
              <w:pStyle w:val="TAC"/>
              <w:rPr>
                <w:rFonts w:eastAsia="MS Mincho"/>
              </w:rPr>
            </w:pPr>
          </w:p>
        </w:tc>
        <w:tc>
          <w:tcPr>
            <w:tcW w:w="937" w:type="dxa"/>
            <w:gridSpan w:val="5"/>
            <w:vAlign w:val="center"/>
          </w:tcPr>
          <w:p w14:paraId="331F4B7B" w14:textId="77777777" w:rsidR="004315A1" w:rsidRPr="009B053A" w:rsidRDefault="004315A1" w:rsidP="004315A1">
            <w:pPr>
              <w:pStyle w:val="TAC"/>
              <w:rPr>
                <w:lang w:eastAsia="zh-TW"/>
              </w:rPr>
            </w:pPr>
          </w:p>
        </w:tc>
        <w:tc>
          <w:tcPr>
            <w:tcW w:w="1301" w:type="dxa"/>
            <w:gridSpan w:val="12"/>
            <w:vAlign w:val="center"/>
          </w:tcPr>
          <w:p w14:paraId="529F8BCB" w14:textId="77777777" w:rsidR="004315A1" w:rsidRPr="009B053A" w:rsidRDefault="004315A1" w:rsidP="004315A1">
            <w:pPr>
              <w:pStyle w:val="TAC"/>
              <w:rPr>
                <w:lang w:eastAsia="zh-TW"/>
              </w:rPr>
            </w:pPr>
            <w:r w:rsidRPr="009B053A">
              <w:t>n28</w:t>
            </w:r>
          </w:p>
        </w:tc>
        <w:tc>
          <w:tcPr>
            <w:tcW w:w="1216" w:type="dxa"/>
            <w:gridSpan w:val="10"/>
            <w:vAlign w:val="center"/>
          </w:tcPr>
          <w:p w14:paraId="4DC2C9FB" w14:textId="77777777" w:rsidR="004315A1" w:rsidRPr="009B053A" w:rsidRDefault="004315A1" w:rsidP="004315A1">
            <w:pPr>
              <w:pStyle w:val="TAC"/>
              <w:rPr>
                <w:lang w:eastAsia="zh-TW"/>
              </w:rPr>
            </w:pPr>
            <w:r w:rsidRPr="009B053A">
              <w:t>Low</w:t>
            </w:r>
          </w:p>
        </w:tc>
        <w:tc>
          <w:tcPr>
            <w:tcW w:w="930" w:type="dxa"/>
            <w:gridSpan w:val="6"/>
            <w:vAlign w:val="center"/>
          </w:tcPr>
          <w:p w14:paraId="44CB76DA" w14:textId="77777777" w:rsidR="004315A1" w:rsidRPr="009B053A" w:rsidRDefault="004315A1" w:rsidP="004315A1">
            <w:pPr>
              <w:pStyle w:val="TAC"/>
              <w:rPr>
                <w:rFonts w:eastAsia="MS Mincho"/>
              </w:rPr>
            </w:pPr>
          </w:p>
        </w:tc>
        <w:tc>
          <w:tcPr>
            <w:tcW w:w="1063" w:type="dxa"/>
            <w:gridSpan w:val="9"/>
            <w:vAlign w:val="center"/>
          </w:tcPr>
          <w:p w14:paraId="4C9B6CC6" w14:textId="77777777" w:rsidR="004315A1" w:rsidRPr="009B053A" w:rsidRDefault="004315A1" w:rsidP="004315A1">
            <w:pPr>
              <w:pStyle w:val="TAC"/>
              <w:rPr>
                <w:lang w:eastAsia="zh-TW"/>
              </w:rPr>
            </w:pPr>
          </w:p>
        </w:tc>
        <w:tc>
          <w:tcPr>
            <w:tcW w:w="997" w:type="dxa"/>
            <w:gridSpan w:val="9"/>
            <w:vAlign w:val="center"/>
          </w:tcPr>
          <w:p w14:paraId="01A8D122" w14:textId="77777777" w:rsidR="004315A1" w:rsidRPr="009B053A" w:rsidRDefault="004315A1" w:rsidP="004315A1">
            <w:pPr>
              <w:pStyle w:val="TAC"/>
              <w:rPr>
                <w:lang w:eastAsia="zh-TW"/>
              </w:rPr>
            </w:pPr>
            <w:r w:rsidRPr="009B053A">
              <w:t>n75</w:t>
            </w:r>
          </w:p>
        </w:tc>
        <w:tc>
          <w:tcPr>
            <w:tcW w:w="1299" w:type="dxa"/>
            <w:gridSpan w:val="13"/>
            <w:vAlign w:val="center"/>
          </w:tcPr>
          <w:p w14:paraId="446BB9BA" w14:textId="77777777" w:rsidR="004315A1" w:rsidRPr="009B053A" w:rsidRDefault="004315A1" w:rsidP="004315A1">
            <w:pPr>
              <w:pStyle w:val="TAC"/>
              <w:rPr>
                <w:lang w:eastAsia="zh-TW"/>
              </w:rPr>
            </w:pPr>
            <w:r w:rsidRPr="009B053A">
              <w:t>High</w:t>
            </w:r>
          </w:p>
        </w:tc>
        <w:tc>
          <w:tcPr>
            <w:tcW w:w="960" w:type="dxa"/>
            <w:gridSpan w:val="10"/>
            <w:vAlign w:val="center"/>
          </w:tcPr>
          <w:p w14:paraId="73C0ED22" w14:textId="77777777" w:rsidR="004315A1" w:rsidRPr="009B053A" w:rsidRDefault="004315A1" w:rsidP="004315A1">
            <w:pPr>
              <w:pStyle w:val="TAC"/>
              <w:rPr>
                <w:rFonts w:eastAsia="MS Mincho"/>
              </w:rPr>
            </w:pPr>
          </w:p>
        </w:tc>
        <w:tc>
          <w:tcPr>
            <w:tcW w:w="1109" w:type="dxa"/>
            <w:gridSpan w:val="5"/>
            <w:vAlign w:val="center"/>
          </w:tcPr>
          <w:p w14:paraId="4B56317B" w14:textId="77777777" w:rsidR="004315A1" w:rsidRPr="009B053A" w:rsidRDefault="004315A1" w:rsidP="004315A1">
            <w:pPr>
              <w:pStyle w:val="TAC"/>
              <w:rPr>
                <w:lang w:eastAsia="zh-TW"/>
              </w:rPr>
            </w:pPr>
          </w:p>
        </w:tc>
      </w:tr>
      <w:tr w:rsidR="004315A1" w:rsidRPr="009B053A" w14:paraId="36D2AEA0" w14:textId="77777777" w:rsidTr="00C652FB">
        <w:trPr>
          <w:trHeight w:val="241"/>
        </w:trPr>
        <w:tc>
          <w:tcPr>
            <w:tcW w:w="403" w:type="dxa"/>
            <w:gridSpan w:val="4"/>
            <w:vMerge/>
            <w:vAlign w:val="center"/>
          </w:tcPr>
          <w:p w14:paraId="6FC8A137" w14:textId="77777777" w:rsidR="004315A1" w:rsidRPr="009B053A" w:rsidRDefault="004315A1" w:rsidP="004315A1">
            <w:pPr>
              <w:pStyle w:val="TAC"/>
            </w:pPr>
          </w:p>
        </w:tc>
        <w:tc>
          <w:tcPr>
            <w:tcW w:w="724" w:type="dxa"/>
            <w:gridSpan w:val="3"/>
            <w:vAlign w:val="center"/>
          </w:tcPr>
          <w:p w14:paraId="7EDDA6F3"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185AAEBE"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69EE693E" w14:textId="77777777" w:rsidR="004315A1" w:rsidRPr="009B053A" w:rsidRDefault="004315A1" w:rsidP="004315A1">
            <w:pPr>
              <w:pStyle w:val="TAC"/>
              <w:rPr>
                <w:rFonts w:eastAsia="MS Mincho"/>
              </w:rPr>
            </w:pPr>
            <w:r w:rsidRPr="009B053A">
              <w:t>20MHz</w:t>
            </w:r>
          </w:p>
        </w:tc>
        <w:tc>
          <w:tcPr>
            <w:tcW w:w="937" w:type="dxa"/>
            <w:gridSpan w:val="5"/>
            <w:vAlign w:val="center"/>
          </w:tcPr>
          <w:p w14:paraId="7A484E87" w14:textId="77777777" w:rsidR="004315A1" w:rsidRPr="009B053A" w:rsidRDefault="004315A1" w:rsidP="004315A1">
            <w:pPr>
              <w:pStyle w:val="TAC"/>
              <w:rPr>
                <w:lang w:eastAsia="zh-TW"/>
              </w:rPr>
            </w:pPr>
            <w:r w:rsidRPr="009B053A">
              <w:rPr>
                <w:lang w:eastAsia="zh-TW"/>
              </w:rPr>
              <w:t>All RBs / 0</w:t>
            </w:r>
          </w:p>
        </w:tc>
        <w:tc>
          <w:tcPr>
            <w:tcW w:w="1301" w:type="dxa"/>
            <w:gridSpan w:val="12"/>
            <w:vAlign w:val="center"/>
          </w:tcPr>
          <w:p w14:paraId="42F99D89" w14:textId="77777777" w:rsidR="004315A1" w:rsidRPr="009B053A" w:rsidRDefault="004315A1" w:rsidP="004315A1">
            <w:pPr>
              <w:pStyle w:val="TAC"/>
              <w:rPr>
                <w:lang w:eastAsia="zh-TW"/>
              </w:rPr>
            </w:pPr>
            <w:r w:rsidRPr="009B053A">
              <w:t>DFT-s-OFDM QPSK</w:t>
            </w:r>
          </w:p>
        </w:tc>
        <w:tc>
          <w:tcPr>
            <w:tcW w:w="1216" w:type="dxa"/>
            <w:gridSpan w:val="10"/>
            <w:vAlign w:val="center"/>
          </w:tcPr>
          <w:p w14:paraId="7D1D5A6C" w14:textId="77777777" w:rsidR="004315A1" w:rsidRPr="009B053A" w:rsidRDefault="004315A1" w:rsidP="004315A1">
            <w:pPr>
              <w:pStyle w:val="TAC"/>
              <w:rPr>
                <w:lang w:eastAsia="zh-TW"/>
              </w:rPr>
            </w:pPr>
            <w:r w:rsidRPr="009B053A">
              <w:t>CP-OFDM QPSK</w:t>
            </w:r>
          </w:p>
        </w:tc>
        <w:tc>
          <w:tcPr>
            <w:tcW w:w="930" w:type="dxa"/>
            <w:gridSpan w:val="6"/>
            <w:vAlign w:val="center"/>
          </w:tcPr>
          <w:p w14:paraId="6A22D047" w14:textId="77777777" w:rsidR="004315A1" w:rsidRPr="009B053A" w:rsidRDefault="004315A1" w:rsidP="004315A1">
            <w:pPr>
              <w:pStyle w:val="TAC"/>
              <w:rPr>
                <w:rFonts w:eastAsia="MS Mincho"/>
              </w:rPr>
            </w:pPr>
            <w:r w:rsidRPr="009B053A">
              <w:t>20MHz</w:t>
            </w:r>
          </w:p>
        </w:tc>
        <w:tc>
          <w:tcPr>
            <w:tcW w:w="1063" w:type="dxa"/>
            <w:gridSpan w:val="9"/>
            <w:vAlign w:val="center"/>
          </w:tcPr>
          <w:p w14:paraId="549D1520" w14:textId="77777777" w:rsidR="004315A1" w:rsidRPr="009B053A" w:rsidRDefault="004315A1" w:rsidP="004315A1">
            <w:pPr>
              <w:pStyle w:val="TAC"/>
              <w:rPr>
                <w:lang w:eastAsia="zh-TW"/>
              </w:rPr>
            </w:pPr>
            <w:r w:rsidRPr="009B053A">
              <w:rPr>
                <w:rFonts w:eastAsia="MS Mincho"/>
              </w:rPr>
              <w:t>All RBs / REFSENS_ENDC_1</w:t>
            </w:r>
          </w:p>
        </w:tc>
        <w:tc>
          <w:tcPr>
            <w:tcW w:w="997" w:type="dxa"/>
            <w:gridSpan w:val="9"/>
            <w:vAlign w:val="center"/>
          </w:tcPr>
          <w:p w14:paraId="29404498" w14:textId="77777777" w:rsidR="004315A1" w:rsidRPr="009B053A" w:rsidRDefault="004315A1" w:rsidP="004315A1">
            <w:pPr>
              <w:pStyle w:val="TAC"/>
              <w:rPr>
                <w:lang w:eastAsia="zh-TW"/>
              </w:rPr>
            </w:pPr>
            <w:r w:rsidRPr="009B053A">
              <w:t>N/A</w:t>
            </w:r>
          </w:p>
        </w:tc>
        <w:tc>
          <w:tcPr>
            <w:tcW w:w="1299" w:type="dxa"/>
            <w:gridSpan w:val="13"/>
            <w:vAlign w:val="center"/>
          </w:tcPr>
          <w:p w14:paraId="21943823" w14:textId="77777777" w:rsidR="004315A1" w:rsidRPr="009B053A" w:rsidRDefault="004315A1" w:rsidP="004315A1">
            <w:pPr>
              <w:pStyle w:val="TAC"/>
              <w:rPr>
                <w:lang w:eastAsia="zh-TW"/>
              </w:rPr>
            </w:pPr>
            <w:r w:rsidRPr="009B053A">
              <w:t>CP-OFDM QPSK</w:t>
            </w:r>
          </w:p>
        </w:tc>
        <w:tc>
          <w:tcPr>
            <w:tcW w:w="960" w:type="dxa"/>
            <w:gridSpan w:val="10"/>
            <w:vAlign w:val="center"/>
          </w:tcPr>
          <w:p w14:paraId="4E3A640A" w14:textId="77777777" w:rsidR="004315A1" w:rsidRPr="009B053A" w:rsidRDefault="004315A1" w:rsidP="004315A1">
            <w:pPr>
              <w:pStyle w:val="TAC"/>
              <w:rPr>
                <w:rFonts w:eastAsia="MS Mincho"/>
              </w:rPr>
            </w:pPr>
            <w:r w:rsidRPr="009B053A">
              <w:t>20MHz</w:t>
            </w:r>
          </w:p>
        </w:tc>
        <w:tc>
          <w:tcPr>
            <w:tcW w:w="1109" w:type="dxa"/>
            <w:gridSpan w:val="5"/>
            <w:vAlign w:val="center"/>
          </w:tcPr>
          <w:p w14:paraId="311CBEDB" w14:textId="77777777" w:rsidR="004315A1" w:rsidRPr="009B053A" w:rsidRDefault="004315A1" w:rsidP="004315A1">
            <w:pPr>
              <w:pStyle w:val="TAC"/>
              <w:rPr>
                <w:lang w:eastAsia="zh-TW"/>
              </w:rPr>
            </w:pPr>
            <w:r w:rsidRPr="009B053A">
              <w:rPr>
                <w:rFonts w:eastAsia="MS Mincho"/>
              </w:rPr>
              <w:t>All RBs / N/A</w:t>
            </w:r>
          </w:p>
        </w:tc>
      </w:tr>
      <w:tr w:rsidR="004315A1" w:rsidRPr="009B053A" w14:paraId="34CAD856" w14:textId="77777777" w:rsidTr="00931ECD">
        <w:trPr>
          <w:trHeight w:val="241"/>
        </w:trPr>
        <w:tc>
          <w:tcPr>
            <w:tcW w:w="13096" w:type="dxa"/>
            <w:gridSpan w:val="106"/>
            <w:vAlign w:val="center"/>
          </w:tcPr>
          <w:p w14:paraId="5AA631A1" w14:textId="77777777" w:rsidR="004315A1" w:rsidRPr="009B053A" w:rsidRDefault="004315A1" w:rsidP="004315A1">
            <w:pPr>
              <w:pStyle w:val="TAC"/>
              <w:rPr>
                <w:b/>
                <w:bCs/>
              </w:rPr>
            </w:pPr>
            <w:r w:rsidRPr="009B053A">
              <w:rPr>
                <w:b/>
                <w:bCs/>
              </w:rPr>
              <w:t>Test Settings for DC_28A_n7A-n78A Configuration – Note 3</w:t>
            </w:r>
          </w:p>
        </w:tc>
      </w:tr>
      <w:tr w:rsidR="004315A1" w:rsidRPr="009B053A" w14:paraId="0C7C5FB5" w14:textId="77777777" w:rsidTr="00C652FB">
        <w:trPr>
          <w:trHeight w:val="241"/>
        </w:trPr>
        <w:tc>
          <w:tcPr>
            <w:tcW w:w="403" w:type="dxa"/>
            <w:gridSpan w:val="4"/>
            <w:vMerge w:val="restart"/>
            <w:vAlign w:val="center"/>
          </w:tcPr>
          <w:p w14:paraId="64DA35D4" w14:textId="77777777" w:rsidR="004315A1" w:rsidRPr="009B053A" w:rsidRDefault="004315A1" w:rsidP="004315A1">
            <w:pPr>
              <w:pStyle w:val="TAC"/>
            </w:pPr>
            <w:r w:rsidRPr="009B053A">
              <w:t>1</w:t>
            </w:r>
          </w:p>
        </w:tc>
        <w:tc>
          <w:tcPr>
            <w:tcW w:w="724" w:type="dxa"/>
            <w:gridSpan w:val="3"/>
            <w:vAlign w:val="center"/>
          </w:tcPr>
          <w:p w14:paraId="224FF702" w14:textId="77777777" w:rsidR="004315A1" w:rsidRPr="009B053A" w:rsidRDefault="004315A1" w:rsidP="004315A1">
            <w:pPr>
              <w:pStyle w:val="TAC"/>
              <w:rPr>
                <w:rFonts w:eastAsia="MS Mincho"/>
              </w:rPr>
            </w:pPr>
            <w:r w:rsidRPr="009B053A">
              <w:rPr>
                <w:lang w:eastAsia="zh-CN"/>
              </w:rPr>
              <w:t>28</w:t>
            </w:r>
          </w:p>
        </w:tc>
        <w:tc>
          <w:tcPr>
            <w:tcW w:w="1121" w:type="dxa"/>
            <w:gridSpan w:val="8"/>
            <w:vAlign w:val="center"/>
          </w:tcPr>
          <w:p w14:paraId="70C3DE44" w14:textId="77777777" w:rsidR="004315A1" w:rsidRPr="009B053A" w:rsidRDefault="004315A1" w:rsidP="004315A1">
            <w:pPr>
              <w:pStyle w:val="TAC"/>
              <w:rPr>
                <w:rFonts w:eastAsia="MS Mincho"/>
              </w:rPr>
            </w:pPr>
            <w:r w:rsidRPr="009B053A">
              <w:rPr>
                <w:lang w:eastAsia="zh-CN"/>
              </w:rPr>
              <w:t>UL 745 / DL 8005 MHz</w:t>
            </w:r>
          </w:p>
        </w:tc>
        <w:tc>
          <w:tcPr>
            <w:tcW w:w="1036" w:type="dxa"/>
            <w:gridSpan w:val="12"/>
            <w:vAlign w:val="center"/>
          </w:tcPr>
          <w:p w14:paraId="2532CF0A" w14:textId="77777777" w:rsidR="004315A1" w:rsidRPr="009B053A" w:rsidRDefault="004315A1" w:rsidP="004315A1">
            <w:pPr>
              <w:pStyle w:val="TAC"/>
            </w:pPr>
          </w:p>
        </w:tc>
        <w:tc>
          <w:tcPr>
            <w:tcW w:w="937" w:type="dxa"/>
            <w:gridSpan w:val="5"/>
            <w:vAlign w:val="center"/>
          </w:tcPr>
          <w:p w14:paraId="293D81AF" w14:textId="77777777" w:rsidR="004315A1" w:rsidRPr="009B053A" w:rsidRDefault="004315A1" w:rsidP="004315A1">
            <w:pPr>
              <w:pStyle w:val="TAC"/>
              <w:rPr>
                <w:lang w:eastAsia="zh-TW"/>
              </w:rPr>
            </w:pPr>
          </w:p>
        </w:tc>
        <w:tc>
          <w:tcPr>
            <w:tcW w:w="1301" w:type="dxa"/>
            <w:gridSpan w:val="12"/>
            <w:vAlign w:val="center"/>
          </w:tcPr>
          <w:p w14:paraId="37A4E241" w14:textId="77777777" w:rsidR="004315A1" w:rsidRPr="009B053A" w:rsidRDefault="004315A1" w:rsidP="004315A1">
            <w:pPr>
              <w:pStyle w:val="TAC"/>
            </w:pPr>
            <w:r w:rsidRPr="009B053A">
              <w:rPr>
                <w:lang w:eastAsia="zh-CN"/>
              </w:rPr>
              <w:t>n78</w:t>
            </w:r>
          </w:p>
        </w:tc>
        <w:tc>
          <w:tcPr>
            <w:tcW w:w="1216" w:type="dxa"/>
            <w:gridSpan w:val="10"/>
            <w:vAlign w:val="center"/>
          </w:tcPr>
          <w:p w14:paraId="4B889C9F" w14:textId="77777777" w:rsidR="004315A1" w:rsidRPr="009B053A" w:rsidRDefault="004315A1" w:rsidP="004315A1">
            <w:pPr>
              <w:pStyle w:val="TAC"/>
            </w:pPr>
            <w:r w:rsidRPr="009B053A">
              <w:rPr>
                <w:lang w:eastAsia="zh-CN"/>
              </w:rPr>
              <w:t>3310 MHz</w:t>
            </w:r>
          </w:p>
        </w:tc>
        <w:tc>
          <w:tcPr>
            <w:tcW w:w="930" w:type="dxa"/>
            <w:gridSpan w:val="6"/>
            <w:vAlign w:val="center"/>
          </w:tcPr>
          <w:p w14:paraId="52ED64C4" w14:textId="77777777" w:rsidR="004315A1" w:rsidRPr="009B053A" w:rsidRDefault="004315A1" w:rsidP="004315A1">
            <w:pPr>
              <w:pStyle w:val="TAC"/>
            </w:pPr>
          </w:p>
        </w:tc>
        <w:tc>
          <w:tcPr>
            <w:tcW w:w="1063" w:type="dxa"/>
            <w:gridSpan w:val="9"/>
            <w:vAlign w:val="center"/>
          </w:tcPr>
          <w:p w14:paraId="783F8758" w14:textId="77777777" w:rsidR="004315A1" w:rsidRPr="009B053A" w:rsidRDefault="004315A1" w:rsidP="004315A1">
            <w:pPr>
              <w:pStyle w:val="TAC"/>
              <w:rPr>
                <w:rFonts w:eastAsia="MS Mincho"/>
              </w:rPr>
            </w:pPr>
          </w:p>
        </w:tc>
        <w:tc>
          <w:tcPr>
            <w:tcW w:w="997" w:type="dxa"/>
            <w:gridSpan w:val="9"/>
            <w:vAlign w:val="center"/>
          </w:tcPr>
          <w:p w14:paraId="38383A7F" w14:textId="77777777" w:rsidR="004315A1" w:rsidRPr="009B053A" w:rsidRDefault="004315A1" w:rsidP="004315A1">
            <w:pPr>
              <w:pStyle w:val="TAC"/>
            </w:pPr>
            <w:r w:rsidRPr="009B053A">
              <w:rPr>
                <w:lang w:eastAsia="zh-CN"/>
              </w:rPr>
              <w:t>n7</w:t>
            </w:r>
          </w:p>
        </w:tc>
        <w:tc>
          <w:tcPr>
            <w:tcW w:w="1299" w:type="dxa"/>
            <w:gridSpan w:val="13"/>
            <w:vAlign w:val="center"/>
          </w:tcPr>
          <w:p w14:paraId="6028F9F8" w14:textId="77777777" w:rsidR="004315A1" w:rsidRPr="009B053A" w:rsidRDefault="004315A1" w:rsidP="004315A1">
            <w:pPr>
              <w:pStyle w:val="TAC"/>
            </w:pPr>
            <w:r w:rsidRPr="009B053A">
              <w:rPr>
                <w:lang w:eastAsia="zh-CN"/>
              </w:rPr>
              <w:t>UL 2565 / DL 2685 MHz</w:t>
            </w:r>
          </w:p>
        </w:tc>
        <w:tc>
          <w:tcPr>
            <w:tcW w:w="960" w:type="dxa"/>
            <w:gridSpan w:val="10"/>
            <w:vAlign w:val="center"/>
          </w:tcPr>
          <w:p w14:paraId="1F0A8526" w14:textId="77777777" w:rsidR="004315A1" w:rsidRPr="009B053A" w:rsidRDefault="004315A1" w:rsidP="004315A1">
            <w:pPr>
              <w:pStyle w:val="TAC"/>
            </w:pPr>
          </w:p>
        </w:tc>
        <w:tc>
          <w:tcPr>
            <w:tcW w:w="1109" w:type="dxa"/>
            <w:gridSpan w:val="5"/>
            <w:vAlign w:val="center"/>
          </w:tcPr>
          <w:p w14:paraId="71A2C56A" w14:textId="77777777" w:rsidR="004315A1" w:rsidRPr="009B053A" w:rsidRDefault="004315A1" w:rsidP="004315A1">
            <w:pPr>
              <w:pStyle w:val="TAC"/>
              <w:rPr>
                <w:rFonts w:eastAsia="MS Mincho"/>
              </w:rPr>
            </w:pPr>
          </w:p>
        </w:tc>
      </w:tr>
      <w:tr w:rsidR="004315A1" w:rsidRPr="009B053A" w14:paraId="55794F0C" w14:textId="77777777" w:rsidTr="00C652FB">
        <w:trPr>
          <w:trHeight w:val="241"/>
        </w:trPr>
        <w:tc>
          <w:tcPr>
            <w:tcW w:w="403" w:type="dxa"/>
            <w:gridSpan w:val="4"/>
            <w:vMerge/>
            <w:vAlign w:val="center"/>
          </w:tcPr>
          <w:p w14:paraId="1A706152" w14:textId="77777777" w:rsidR="004315A1" w:rsidRPr="009B053A" w:rsidRDefault="004315A1" w:rsidP="004315A1">
            <w:pPr>
              <w:pStyle w:val="TAC"/>
            </w:pPr>
          </w:p>
        </w:tc>
        <w:tc>
          <w:tcPr>
            <w:tcW w:w="724" w:type="dxa"/>
            <w:gridSpan w:val="3"/>
            <w:vAlign w:val="center"/>
          </w:tcPr>
          <w:p w14:paraId="645253F7"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456C0804"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5C7C60C3" w14:textId="77777777" w:rsidR="004315A1" w:rsidRPr="009B053A" w:rsidRDefault="004315A1" w:rsidP="004315A1">
            <w:pPr>
              <w:pStyle w:val="TAC"/>
            </w:pPr>
            <w:r w:rsidRPr="009B053A">
              <w:rPr>
                <w:lang w:eastAsia="zh-CN"/>
              </w:rPr>
              <w:t>5 MHz</w:t>
            </w:r>
          </w:p>
        </w:tc>
        <w:tc>
          <w:tcPr>
            <w:tcW w:w="937" w:type="dxa"/>
            <w:gridSpan w:val="5"/>
            <w:vAlign w:val="center"/>
          </w:tcPr>
          <w:p w14:paraId="2A98F47B"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48E7CBC7" w14:textId="77777777" w:rsidR="004315A1" w:rsidRPr="009B053A" w:rsidRDefault="004315A1" w:rsidP="004315A1">
            <w:pPr>
              <w:pStyle w:val="TAC"/>
            </w:pPr>
            <w:r w:rsidRPr="009B053A">
              <w:rPr>
                <w:lang w:eastAsia="zh-CN"/>
              </w:rPr>
              <w:t>N/A</w:t>
            </w:r>
          </w:p>
        </w:tc>
        <w:tc>
          <w:tcPr>
            <w:tcW w:w="1216" w:type="dxa"/>
            <w:gridSpan w:val="10"/>
            <w:vAlign w:val="center"/>
          </w:tcPr>
          <w:p w14:paraId="7F817ADD" w14:textId="77777777" w:rsidR="004315A1" w:rsidRPr="009B053A" w:rsidRDefault="004315A1" w:rsidP="004315A1">
            <w:pPr>
              <w:pStyle w:val="TAC"/>
            </w:pPr>
            <w:r w:rsidRPr="009B053A">
              <w:rPr>
                <w:lang w:eastAsia="zh-CN"/>
              </w:rPr>
              <w:t>CP-OFDM QPSK</w:t>
            </w:r>
          </w:p>
        </w:tc>
        <w:tc>
          <w:tcPr>
            <w:tcW w:w="930" w:type="dxa"/>
            <w:gridSpan w:val="6"/>
            <w:vAlign w:val="center"/>
          </w:tcPr>
          <w:p w14:paraId="25536DDE" w14:textId="77777777" w:rsidR="004315A1" w:rsidRPr="009B053A" w:rsidRDefault="004315A1" w:rsidP="004315A1">
            <w:pPr>
              <w:pStyle w:val="TAC"/>
            </w:pPr>
            <w:r w:rsidRPr="009B053A">
              <w:rPr>
                <w:lang w:eastAsia="zh-CN"/>
              </w:rPr>
              <w:t>10 MHz</w:t>
            </w:r>
          </w:p>
        </w:tc>
        <w:tc>
          <w:tcPr>
            <w:tcW w:w="1063" w:type="dxa"/>
            <w:gridSpan w:val="9"/>
            <w:vAlign w:val="center"/>
          </w:tcPr>
          <w:p w14:paraId="0CAAA19D" w14:textId="77777777" w:rsidR="004315A1" w:rsidRPr="009B053A" w:rsidRDefault="004315A1" w:rsidP="004315A1">
            <w:pPr>
              <w:pStyle w:val="TAC"/>
              <w:rPr>
                <w:rFonts w:eastAsia="MS Mincho"/>
              </w:rPr>
            </w:pPr>
            <w:r w:rsidRPr="009B053A">
              <w:rPr>
                <w:lang w:eastAsia="zh-TW"/>
              </w:rPr>
              <w:t>All RBs / 0</w:t>
            </w:r>
          </w:p>
        </w:tc>
        <w:tc>
          <w:tcPr>
            <w:tcW w:w="997" w:type="dxa"/>
            <w:gridSpan w:val="9"/>
            <w:vAlign w:val="center"/>
          </w:tcPr>
          <w:p w14:paraId="0906ADD9" w14:textId="77777777" w:rsidR="004315A1" w:rsidRPr="009B053A" w:rsidRDefault="004315A1" w:rsidP="004315A1">
            <w:pPr>
              <w:pStyle w:val="TAC"/>
            </w:pPr>
            <w:r w:rsidRPr="009B053A">
              <w:rPr>
                <w:lang w:eastAsia="zh-CN"/>
              </w:rPr>
              <w:t>DFT-s-OFDM QPSK</w:t>
            </w:r>
          </w:p>
        </w:tc>
        <w:tc>
          <w:tcPr>
            <w:tcW w:w="1299" w:type="dxa"/>
            <w:gridSpan w:val="13"/>
            <w:vAlign w:val="center"/>
          </w:tcPr>
          <w:p w14:paraId="60481EF1" w14:textId="77777777" w:rsidR="004315A1" w:rsidRPr="009B053A" w:rsidRDefault="004315A1" w:rsidP="004315A1">
            <w:pPr>
              <w:pStyle w:val="TAC"/>
            </w:pPr>
            <w:r w:rsidRPr="009B053A">
              <w:rPr>
                <w:lang w:eastAsia="zh-TW"/>
              </w:rPr>
              <w:t>CP-OFDM QPSK</w:t>
            </w:r>
          </w:p>
        </w:tc>
        <w:tc>
          <w:tcPr>
            <w:tcW w:w="960" w:type="dxa"/>
            <w:gridSpan w:val="10"/>
            <w:vAlign w:val="center"/>
          </w:tcPr>
          <w:p w14:paraId="49D7FDD5" w14:textId="77777777" w:rsidR="004315A1" w:rsidRPr="009B053A" w:rsidRDefault="004315A1" w:rsidP="004315A1">
            <w:pPr>
              <w:pStyle w:val="TAC"/>
            </w:pPr>
            <w:r w:rsidRPr="009B053A">
              <w:rPr>
                <w:lang w:eastAsia="zh-CN"/>
              </w:rPr>
              <w:t>5 MHz</w:t>
            </w:r>
          </w:p>
        </w:tc>
        <w:tc>
          <w:tcPr>
            <w:tcW w:w="1109" w:type="dxa"/>
            <w:gridSpan w:val="5"/>
            <w:vAlign w:val="center"/>
          </w:tcPr>
          <w:p w14:paraId="7E31BF00" w14:textId="77777777" w:rsidR="004315A1" w:rsidRPr="009B053A" w:rsidRDefault="004315A1" w:rsidP="004315A1">
            <w:pPr>
              <w:pStyle w:val="TAC"/>
              <w:rPr>
                <w:rFonts w:eastAsia="MS Mincho"/>
              </w:rPr>
            </w:pPr>
            <w:r w:rsidRPr="009B053A">
              <w:rPr>
                <w:lang w:eastAsia="zh-TW"/>
              </w:rPr>
              <w:t>All RBs / All RBs</w:t>
            </w:r>
          </w:p>
        </w:tc>
      </w:tr>
      <w:tr w:rsidR="004315A1" w:rsidRPr="009B053A" w14:paraId="787CA89D" w14:textId="77777777" w:rsidTr="00C652FB">
        <w:trPr>
          <w:trHeight w:val="241"/>
        </w:trPr>
        <w:tc>
          <w:tcPr>
            <w:tcW w:w="403" w:type="dxa"/>
            <w:gridSpan w:val="4"/>
            <w:vMerge w:val="restart"/>
            <w:vAlign w:val="center"/>
          </w:tcPr>
          <w:p w14:paraId="29DA5681" w14:textId="77777777" w:rsidR="004315A1" w:rsidRPr="009B053A" w:rsidRDefault="004315A1" w:rsidP="004315A1">
            <w:pPr>
              <w:pStyle w:val="TAC"/>
            </w:pPr>
            <w:r w:rsidRPr="009B053A">
              <w:t>2</w:t>
            </w:r>
          </w:p>
        </w:tc>
        <w:tc>
          <w:tcPr>
            <w:tcW w:w="724" w:type="dxa"/>
            <w:gridSpan w:val="3"/>
            <w:vAlign w:val="center"/>
          </w:tcPr>
          <w:p w14:paraId="38354FDB" w14:textId="77777777" w:rsidR="004315A1" w:rsidRPr="009B053A" w:rsidRDefault="004315A1" w:rsidP="004315A1">
            <w:pPr>
              <w:pStyle w:val="TAC"/>
              <w:rPr>
                <w:rFonts w:eastAsia="MS Mincho"/>
              </w:rPr>
            </w:pPr>
            <w:r w:rsidRPr="009B053A">
              <w:rPr>
                <w:lang w:eastAsia="zh-CN"/>
              </w:rPr>
              <w:t>28</w:t>
            </w:r>
          </w:p>
        </w:tc>
        <w:tc>
          <w:tcPr>
            <w:tcW w:w="1121" w:type="dxa"/>
            <w:gridSpan w:val="8"/>
            <w:vAlign w:val="center"/>
          </w:tcPr>
          <w:p w14:paraId="704558DA" w14:textId="77777777" w:rsidR="004315A1" w:rsidRPr="009B053A" w:rsidRDefault="004315A1" w:rsidP="004315A1">
            <w:pPr>
              <w:pStyle w:val="TAC"/>
              <w:rPr>
                <w:rFonts w:eastAsia="MS Mincho"/>
              </w:rPr>
            </w:pPr>
            <w:r w:rsidRPr="009B053A">
              <w:rPr>
                <w:lang w:eastAsia="zh-CN"/>
              </w:rPr>
              <w:t>UL 745 / DL 8005 MHz</w:t>
            </w:r>
          </w:p>
        </w:tc>
        <w:tc>
          <w:tcPr>
            <w:tcW w:w="1036" w:type="dxa"/>
            <w:gridSpan w:val="12"/>
            <w:vAlign w:val="center"/>
          </w:tcPr>
          <w:p w14:paraId="2F6E8A4C" w14:textId="77777777" w:rsidR="004315A1" w:rsidRPr="009B053A" w:rsidRDefault="004315A1" w:rsidP="004315A1">
            <w:pPr>
              <w:pStyle w:val="TAC"/>
            </w:pPr>
          </w:p>
        </w:tc>
        <w:tc>
          <w:tcPr>
            <w:tcW w:w="937" w:type="dxa"/>
            <w:gridSpan w:val="5"/>
            <w:vAlign w:val="center"/>
          </w:tcPr>
          <w:p w14:paraId="3EBC5D0D" w14:textId="77777777" w:rsidR="004315A1" w:rsidRPr="009B053A" w:rsidRDefault="004315A1" w:rsidP="004315A1">
            <w:pPr>
              <w:pStyle w:val="TAC"/>
              <w:rPr>
                <w:lang w:eastAsia="zh-TW"/>
              </w:rPr>
            </w:pPr>
          </w:p>
        </w:tc>
        <w:tc>
          <w:tcPr>
            <w:tcW w:w="1301" w:type="dxa"/>
            <w:gridSpan w:val="12"/>
            <w:vAlign w:val="center"/>
          </w:tcPr>
          <w:p w14:paraId="5B4A9496" w14:textId="77777777" w:rsidR="004315A1" w:rsidRPr="009B053A" w:rsidRDefault="004315A1" w:rsidP="004315A1">
            <w:pPr>
              <w:pStyle w:val="TAC"/>
            </w:pPr>
            <w:r w:rsidRPr="009B053A">
              <w:rPr>
                <w:lang w:eastAsia="zh-CN"/>
              </w:rPr>
              <w:t>n7</w:t>
            </w:r>
          </w:p>
        </w:tc>
        <w:tc>
          <w:tcPr>
            <w:tcW w:w="1216" w:type="dxa"/>
            <w:gridSpan w:val="10"/>
            <w:vAlign w:val="center"/>
          </w:tcPr>
          <w:p w14:paraId="573328AA" w14:textId="77777777" w:rsidR="004315A1" w:rsidRPr="009B053A" w:rsidRDefault="004315A1" w:rsidP="004315A1">
            <w:pPr>
              <w:pStyle w:val="TAC"/>
            </w:pPr>
            <w:r w:rsidRPr="009B053A">
              <w:rPr>
                <w:lang w:eastAsia="zh-CN"/>
              </w:rPr>
              <w:t>DL 2650 MHz</w:t>
            </w:r>
          </w:p>
        </w:tc>
        <w:tc>
          <w:tcPr>
            <w:tcW w:w="930" w:type="dxa"/>
            <w:gridSpan w:val="6"/>
            <w:vAlign w:val="center"/>
          </w:tcPr>
          <w:p w14:paraId="60ABEA5B" w14:textId="77777777" w:rsidR="004315A1" w:rsidRPr="009B053A" w:rsidRDefault="004315A1" w:rsidP="004315A1">
            <w:pPr>
              <w:pStyle w:val="TAC"/>
            </w:pPr>
          </w:p>
        </w:tc>
        <w:tc>
          <w:tcPr>
            <w:tcW w:w="1063" w:type="dxa"/>
            <w:gridSpan w:val="9"/>
            <w:vAlign w:val="center"/>
          </w:tcPr>
          <w:p w14:paraId="3E4A94C7" w14:textId="77777777" w:rsidR="004315A1" w:rsidRPr="009B053A" w:rsidRDefault="004315A1" w:rsidP="004315A1">
            <w:pPr>
              <w:pStyle w:val="TAC"/>
              <w:rPr>
                <w:rFonts w:eastAsia="MS Mincho"/>
              </w:rPr>
            </w:pPr>
          </w:p>
        </w:tc>
        <w:tc>
          <w:tcPr>
            <w:tcW w:w="997" w:type="dxa"/>
            <w:gridSpan w:val="9"/>
            <w:vAlign w:val="center"/>
          </w:tcPr>
          <w:p w14:paraId="4E3A6976" w14:textId="77777777" w:rsidR="004315A1" w:rsidRPr="009B053A" w:rsidRDefault="004315A1" w:rsidP="004315A1">
            <w:pPr>
              <w:pStyle w:val="TAC"/>
            </w:pPr>
            <w:r w:rsidRPr="009B053A">
              <w:rPr>
                <w:lang w:eastAsia="zh-CN"/>
              </w:rPr>
              <w:t>n78</w:t>
            </w:r>
          </w:p>
        </w:tc>
        <w:tc>
          <w:tcPr>
            <w:tcW w:w="1299" w:type="dxa"/>
            <w:gridSpan w:val="13"/>
            <w:vAlign w:val="center"/>
          </w:tcPr>
          <w:p w14:paraId="31ECC589" w14:textId="77777777" w:rsidR="004315A1" w:rsidRPr="009B053A" w:rsidRDefault="004315A1" w:rsidP="004315A1">
            <w:pPr>
              <w:pStyle w:val="TAC"/>
            </w:pPr>
            <w:r w:rsidRPr="009B053A">
              <w:rPr>
                <w:lang w:eastAsia="zh-CN"/>
              </w:rPr>
              <w:t>3390 MHz</w:t>
            </w:r>
          </w:p>
        </w:tc>
        <w:tc>
          <w:tcPr>
            <w:tcW w:w="960" w:type="dxa"/>
            <w:gridSpan w:val="10"/>
            <w:vAlign w:val="center"/>
          </w:tcPr>
          <w:p w14:paraId="6362E14C" w14:textId="77777777" w:rsidR="004315A1" w:rsidRPr="009B053A" w:rsidRDefault="004315A1" w:rsidP="004315A1">
            <w:pPr>
              <w:pStyle w:val="TAC"/>
            </w:pPr>
          </w:p>
        </w:tc>
        <w:tc>
          <w:tcPr>
            <w:tcW w:w="1109" w:type="dxa"/>
            <w:gridSpan w:val="5"/>
            <w:vAlign w:val="center"/>
          </w:tcPr>
          <w:p w14:paraId="636A1A37" w14:textId="77777777" w:rsidR="004315A1" w:rsidRPr="009B053A" w:rsidRDefault="004315A1" w:rsidP="004315A1">
            <w:pPr>
              <w:pStyle w:val="TAC"/>
              <w:rPr>
                <w:rFonts w:eastAsia="MS Mincho"/>
              </w:rPr>
            </w:pPr>
          </w:p>
        </w:tc>
      </w:tr>
      <w:tr w:rsidR="004315A1" w:rsidRPr="009B053A" w14:paraId="171398B6" w14:textId="77777777" w:rsidTr="00C652FB">
        <w:trPr>
          <w:trHeight w:val="241"/>
        </w:trPr>
        <w:tc>
          <w:tcPr>
            <w:tcW w:w="403" w:type="dxa"/>
            <w:gridSpan w:val="4"/>
            <w:vMerge/>
            <w:vAlign w:val="center"/>
          </w:tcPr>
          <w:p w14:paraId="615D79CE" w14:textId="77777777" w:rsidR="004315A1" w:rsidRPr="009B053A" w:rsidRDefault="004315A1" w:rsidP="004315A1">
            <w:pPr>
              <w:pStyle w:val="TAC"/>
            </w:pPr>
          </w:p>
        </w:tc>
        <w:tc>
          <w:tcPr>
            <w:tcW w:w="724" w:type="dxa"/>
            <w:gridSpan w:val="3"/>
            <w:vAlign w:val="center"/>
          </w:tcPr>
          <w:p w14:paraId="5A16CDE5" w14:textId="77777777" w:rsidR="004315A1" w:rsidRPr="009B053A" w:rsidRDefault="004315A1" w:rsidP="004315A1">
            <w:pPr>
              <w:pStyle w:val="TAC"/>
              <w:rPr>
                <w:rFonts w:eastAsia="MS Mincho"/>
              </w:rPr>
            </w:pPr>
            <w:r w:rsidRPr="009B053A">
              <w:rPr>
                <w:rFonts w:eastAsia="MS Mincho"/>
              </w:rPr>
              <w:t>QPSK</w:t>
            </w:r>
          </w:p>
        </w:tc>
        <w:tc>
          <w:tcPr>
            <w:tcW w:w="1121" w:type="dxa"/>
            <w:gridSpan w:val="8"/>
            <w:vAlign w:val="center"/>
          </w:tcPr>
          <w:p w14:paraId="37E59FE9" w14:textId="77777777" w:rsidR="004315A1" w:rsidRPr="009B053A" w:rsidRDefault="004315A1" w:rsidP="004315A1">
            <w:pPr>
              <w:pStyle w:val="TAC"/>
              <w:rPr>
                <w:rFonts w:eastAsia="MS Mincho"/>
              </w:rPr>
            </w:pPr>
            <w:r w:rsidRPr="009B053A">
              <w:rPr>
                <w:rFonts w:eastAsia="MS Mincho"/>
              </w:rPr>
              <w:t>QPSK</w:t>
            </w:r>
          </w:p>
        </w:tc>
        <w:tc>
          <w:tcPr>
            <w:tcW w:w="1036" w:type="dxa"/>
            <w:gridSpan w:val="12"/>
            <w:vAlign w:val="center"/>
          </w:tcPr>
          <w:p w14:paraId="7F347FB0" w14:textId="77777777" w:rsidR="004315A1" w:rsidRPr="009B053A" w:rsidRDefault="004315A1" w:rsidP="004315A1">
            <w:pPr>
              <w:pStyle w:val="TAC"/>
            </w:pPr>
            <w:r w:rsidRPr="009B053A">
              <w:rPr>
                <w:lang w:eastAsia="zh-CN"/>
              </w:rPr>
              <w:t>5 MHz</w:t>
            </w:r>
          </w:p>
        </w:tc>
        <w:tc>
          <w:tcPr>
            <w:tcW w:w="937" w:type="dxa"/>
            <w:gridSpan w:val="5"/>
            <w:vAlign w:val="center"/>
          </w:tcPr>
          <w:p w14:paraId="1C137F2C" w14:textId="77777777" w:rsidR="004315A1" w:rsidRPr="009B053A" w:rsidRDefault="004315A1" w:rsidP="004315A1">
            <w:pPr>
              <w:pStyle w:val="TAC"/>
              <w:rPr>
                <w:lang w:eastAsia="zh-TW"/>
              </w:rPr>
            </w:pPr>
            <w:r w:rsidRPr="009B053A">
              <w:rPr>
                <w:lang w:eastAsia="zh-TW"/>
              </w:rPr>
              <w:t>All RBs / All RBs</w:t>
            </w:r>
          </w:p>
        </w:tc>
        <w:tc>
          <w:tcPr>
            <w:tcW w:w="1301" w:type="dxa"/>
            <w:gridSpan w:val="12"/>
            <w:vAlign w:val="center"/>
          </w:tcPr>
          <w:p w14:paraId="330274C1" w14:textId="77777777" w:rsidR="004315A1" w:rsidRPr="009B053A" w:rsidRDefault="004315A1" w:rsidP="004315A1">
            <w:pPr>
              <w:pStyle w:val="TAC"/>
            </w:pPr>
            <w:r w:rsidRPr="009B053A">
              <w:rPr>
                <w:lang w:eastAsia="zh-CN"/>
              </w:rPr>
              <w:t>N/A</w:t>
            </w:r>
          </w:p>
        </w:tc>
        <w:tc>
          <w:tcPr>
            <w:tcW w:w="1216" w:type="dxa"/>
            <w:gridSpan w:val="10"/>
            <w:vAlign w:val="center"/>
          </w:tcPr>
          <w:p w14:paraId="0045EBAE" w14:textId="77777777" w:rsidR="004315A1" w:rsidRPr="009B053A" w:rsidRDefault="004315A1" w:rsidP="004315A1">
            <w:pPr>
              <w:pStyle w:val="TAC"/>
            </w:pPr>
            <w:r w:rsidRPr="009B053A">
              <w:rPr>
                <w:lang w:eastAsia="zh-CN"/>
              </w:rPr>
              <w:t>CP-OFDM QPSK</w:t>
            </w:r>
          </w:p>
        </w:tc>
        <w:tc>
          <w:tcPr>
            <w:tcW w:w="930" w:type="dxa"/>
            <w:gridSpan w:val="6"/>
            <w:vAlign w:val="center"/>
          </w:tcPr>
          <w:p w14:paraId="156F2457" w14:textId="77777777" w:rsidR="004315A1" w:rsidRPr="009B053A" w:rsidRDefault="004315A1" w:rsidP="004315A1">
            <w:pPr>
              <w:pStyle w:val="TAC"/>
            </w:pPr>
            <w:r w:rsidRPr="009B053A">
              <w:rPr>
                <w:lang w:eastAsia="zh-CN"/>
              </w:rPr>
              <w:t>5 MHz</w:t>
            </w:r>
          </w:p>
        </w:tc>
        <w:tc>
          <w:tcPr>
            <w:tcW w:w="1063" w:type="dxa"/>
            <w:gridSpan w:val="9"/>
            <w:vAlign w:val="center"/>
          </w:tcPr>
          <w:p w14:paraId="63D1E4F0" w14:textId="77777777" w:rsidR="004315A1" w:rsidRPr="009B053A" w:rsidRDefault="004315A1" w:rsidP="004315A1">
            <w:pPr>
              <w:pStyle w:val="TAC"/>
              <w:rPr>
                <w:rFonts w:eastAsia="MS Mincho"/>
              </w:rPr>
            </w:pPr>
            <w:r w:rsidRPr="009B053A">
              <w:rPr>
                <w:lang w:eastAsia="zh-TW"/>
              </w:rPr>
              <w:t>All RBs / 0</w:t>
            </w:r>
          </w:p>
        </w:tc>
        <w:tc>
          <w:tcPr>
            <w:tcW w:w="997" w:type="dxa"/>
            <w:gridSpan w:val="9"/>
            <w:vAlign w:val="center"/>
          </w:tcPr>
          <w:p w14:paraId="0648B067" w14:textId="77777777" w:rsidR="004315A1" w:rsidRPr="009B053A" w:rsidRDefault="004315A1" w:rsidP="004315A1">
            <w:pPr>
              <w:pStyle w:val="TAC"/>
            </w:pPr>
            <w:r w:rsidRPr="009B053A">
              <w:rPr>
                <w:lang w:eastAsia="zh-CN"/>
              </w:rPr>
              <w:t>DFT-s-OFDM QPSK</w:t>
            </w:r>
          </w:p>
        </w:tc>
        <w:tc>
          <w:tcPr>
            <w:tcW w:w="1299" w:type="dxa"/>
            <w:gridSpan w:val="13"/>
            <w:vAlign w:val="center"/>
          </w:tcPr>
          <w:p w14:paraId="2DA4039C" w14:textId="77777777" w:rsidR="004315A1" w:rsidRPr="009B053A" w:rsidRDefault="004315A1" w:rsidP="004315A1">
            <w:pPr>
              <w:pStyle w:val="TAC"/>
            </w:pPr>
            <w:r w:rsidRPr="009B053A">
              <w:rPr>
                <w:lang w:eastAsia="zh-TW"/>
              </w:rPr>
              <w:t>CP-OFDM QPSK</w:t>
            </w:r>
          </w:p>
        </w:tc>
        <w:tc>
          <w:tcPr>
            <w:tcW w:w="960" w:type="dxa"/>
            <w:gridSpan w:val="10"/>
            <w:vAlign w:val="center"/>
          </w:tcPr>
          <w:p w14:paraId="082B4740" w14:textId="77777777" w:rsidR="004315A1" w:rsidRPr="009B053A" w:rsidRDefault="004315A1" w:rsidP="004315A1">
            <w:pPr>
              <w:pStyle w:val="TAC"/>
            </w:pPr>
            <w:r w:rsidRPr="009B053A">
              <w:rPr>
                <w:lang w:eastAsia="zh-CN"/>
              </w:rPr>
              <w:t>10 MHz</w:t>
            </w:r>
          </w:p>
        </w:tc>
        <w:tc>
          <w:tcPr>
            <w:tcW w:w="1109" w:type="dxa"/>
            <w:gridSpan w:val="5"/>
            <w:vAlign w:val="center"/>
          </w:tcPr>
          <w:p w14:paraId="7F5911FA" w14:textId="77777777" w:rsidR="004315A1" w:rsidRPr="009B053A" w:rsidRDefault="004315A1" w:rsidP="004315A1">
            <w:pPr>
              <w:pStyle w:val="TAC"/>
              <w:rPr>
                <w:rFonts w:eastAsia="MS Mincho"/>
              </w:rPr>
            </w:pPr>
            <w:r w:rsidRPr="009B053A">
              <w:rPr>
                <w:lang w:eastAsia="zh-TW"/>
              </w:rPr>
              <w:t>All RBs / All RBs</w:t>
            </w:r>
          </w:p>
        </w:tc>
      </w:tr>
      <w:tr w:rsidR="004315A1" w:rsidRPr="009B053A" w14:paraId="3F70F5E4" w14:textId="77777777" w:rsidTr="00A74A4A">
        <w:trPr>
          <w:trHeight w:val="241"/>
        </w:trPr>
        <w:tc>
          <w:tcPr>
            <w:tcW w:w="13096" w:type="dxa"/>
            <w:gridSpan w:val="106"/>
          </w:tcPr>
          <w:p w14:paraId="4B820C83" w14:textId="2F56C005" w:rsidR="004315A1" w:rsidRPr="009B053A" w:rsidRDefault="004315A1" w:rsidP="004315A1">
            <w:pPr>
              <w:pStyle w:val="TAN"/>
            </w:pPr>
            <w:r w:rsidRPr="009B053A">
              <w:t>Note 1:</w:t>
            </w:r>
            <w:r w:rsidRPr="009B053A">
              <w:tab/>
              <w:t>Void</w:t>
            </w:r>
          </w:p>
          <w:p w14:paraId="5726D601" w14:textId="073A1CBF" w:rsidR="004315A1" w:rsidRPr="009B053A" w:rsidRDefault="004315A1" w:rsidP="004315A1">
            <w:pPr>
              <w:pStyle w:val="TAN"/>
            </w:pPr>
            <w:r w:rsidRPr="009B053A">
              <w:t>Note 2:</w:t>
            </w:r>
            <w:r w:rsidRPr="009B053A">
              <w:tab/>
              <w:t>Void</w:t>
            </w:r>
          </w:p>
          <w:p w14:paraId="07ECCB18" w14:textId="50E6EA2B" w:rsidR="004315A1" w:rsidRPr="009B053A" w:rsidRDefault="004315A1" w:rsidP="004315A1">
            <w:pPr>
              <w:pStyle w:val="TAN"/>
              <w:tabs>
                <w:tab w:val="left" w:pos="9480"/>
              </w:tabs>
            </w:pPr>
            <w:r w:rsidRPr="009B053A">
              <w:t>Note 3:</w:t>
            </w:r>
            <w:r w:rsidRPr="009B053A">
              <w:tab/>
              <w:t>EN-DC configuration affected by 2UL intermodulation exception. The exceptions always apply for a certain UL configuration.</w:t>
            </w:r>
          </w:p>
          <w:p w14:paraId="22380C52" w14:textId="77777777" w:rsidR="004315A1" w:rsidRPr="009B053A" w:rsidRDefault="004315A1" w:rsidP="004315A1">
            <w:pPr>
              <w:pStyle w:val="TAN"/>
            </w:pPr>
            <w:r w:rsidRPr="009B053A">
              <w:t>Note 4:</w:t>
            </w:r>
            <w:r w:rsidRPr="009B053A">
              <w:tab/>
              <w:t>LTE CA fallback to 1CC is sufficient to test, unless both LTE cells are part of the exception requirement in which case the configuration need to be tested (using configuration specific test settings and not default).</w:t>
            </w:r>
          </w:p>
          <w:p w14:paraId="5B3D6CE5" w14:textId="77777777" w:rsidR="004315A1" w:rsidRPr="009B053A" w:rsidRDefault="004315A1" w:rsidP="004315A1">
            <w:pPr>
              <w:pStyle w:val="TAN"/>
            </w:pPr>
            <w:r w:rsidRPr="009B053A">
              <w:t>Note 5:</w:t>
            </w:r>
            <w:r w:rsidRPr="009B053A">
              <w:tab/>
              <w:t>In an E-UTRA band or FR1 band where UE supports 4Rx, the test shall be performed only with 4Rx antennas ports connected.</w:t>
            </w:r>
          </w:p>
          <w:p w14:paraId="5E87757D" w14:textId="5B6D714D" w:rsidR="004315A1" w:rsidRPr="009B053A" w:rsidRDefault="004315A1" w:rsidP="004315A1">
            <w:pPr>
              <w:pStyle w:val="TAN"/>
            </w:pPr>
            <w:r w:rsidRPr="009B053A">
              <w:t xml:space="preserve">Note 6: </w:t>
            </w:r>
            <w:r w:rsidRPr="009B053A">
              <w:tab/>
              <w:t xml:space="preserve">Test only applicable for to UEs not supporting UE capability </w:t>
            </w:r>
            <w:r w:rsidRPr="009B053A">
              <w:rPr>
                <w:i/>
              </w:rPr>
              <w:t>singleUL-Transmissionn</w:t>
            </w:r>
            <w:r w:rsidRPr="009B053A">
              <w:t xml:space="preserve"> for the correspondent uplink configuration.</w:t>
            </w:r>
          </w:p>
          <w:p w14:paraId="0DB3369F" w14:textId="77777777" w:rsidR="004315A1" w:rsidRPr="009B053A" w:rsidRDefault="004315A1" w:rsidP="004315A1">
            <w:pPr>
              <w:pStyle w:val="TAN"/>
            </w:pPr>
            <w:r w:rsidRPr="009B053A">
              <w:t>Note 7:</w:t>
            </w:r>
            <w:bookmarkStart w:id="8506" w:name="OLE_LINK136"/>
            <w:bookmarkStart w:id="8507" w:name="OLE_LINK137"/>
            <w:r w:rsidRPr="009B053A">
              <w:tab/>
            </w:r>
            <w:bookmarkEnd w:id="8506"/>
            <w:bookmarkEnd w:id="8507"/>
            <w:r w:rsidRPr="009B053A">
              <w:t xml:space="preserve">NR CA fallback to 1CC is sufficient to test, </w:t>
            </w:r>
            <w:bookmarkStart w:id="8508" w:name="OLE_LINK37"/>
            <w:bookmarkStart w:id="8509" w:name="OLE_LINK38"/>
            <w:r w:rsidRPr="009B053A">
              <w:t>unless both NR cells are part of the exception requirement</w:t>
            </w:r>
            <w:bookmarkEnd w:id="8508"/>
            <w:bookmarkEnd w:id="8509"/>
            <w:r w:rsidRPr="009B053A">
              <w:t xml:space="preserve"> in which case the configuration need to be tested (using configuration specific test settings and not default).</w:t>
            </w:r>
          </w:p>
          <w:p w14:paraId="54B3857C" w14:textId="77777777" w:rsidR="004315A1" w:rsidRPr="009B053A" w:rsidRDefault="004315A1" w:rsidP="004315A1">
            <w:pPr>
              <w:pStyle w:val="TAN"/>
            </w:pPr>
            <w:r w:rsidRPr="009B053A">
              <w:t>Note 8:</w:t>
            </w:r>
            <w:r w:rsidRPr="009B053A">
              <w:tab/>
              <w:t>Test ID with UL harmonic exception avoided.</w:t>
            </w:r>
          </w:p>
          <w:p w14:paraId="5690C3E0" w14:textId="77777777" w:rsidR="004315A1" w:rsidRPr="009B053A" w:rsidRDefault="004315A1" w:rsidP="004315A1">
            <w:pPr>
              <w:pStyle w:val="TAN"/>
            </w:pPr>
            <w:r w:rsidRPr="009B053A">
              <w:t>Note 9:</w:t>
            </w:r>
            <w:r w:rsidRPr="009B053A">
              <w:tab/>
              <w:t>REFSENS_LTE refers to the single carrier Uplink RB allocation for reference sensitivity according to table 7.3.3-2 of TS 36.521-1 [10].</w:t>
            </w:r>
            <w:r w:rsidRPr="009B053A">
              <w:br/>
              <w:t>REFSENS_NR refers to the single carrier Uplink RB allocation for reference sensitivity according to table 7.3.2.4.1-3 of TS 38.521-1 [8].</w:t>
            </w:r>
            <w:r w:rsidRPr="009B053A">
              <w:br/>
              <w:t>REFSENS_ENDC_1 refers to the Uplink RB allocation for reference sensitivity exceptions due to UL harmonic interference according to table 7.3B.2.0.3.1-2.</w:t>
            </w:r>
            <w:r w:rsidRPr="009B053A">
              <w:br/>
              <w:t>REFSENS_ENDC_2 refers to the Uplink RB allocation for reference sensitivity exceptions due to receiver harmonic mixing according to table 7.3B.2.0.3.2-2.</w:t>
            </w:r>
            <w:r w:rsidRPr="009B053A">
              <w:br/>
              <w:t>REFSENS_ENDC_3 refers to the Uplink RB allocation for reference sensitivity exceptions due to cross band isolation according to table 7.3B.2.0.3.4-2.</w:t>
            </w:r>
            <w:r w:rsidRPr="009B053A">
              <w:br/>
              <w:t xml:space="preserve">REFSENS_ENDC_4 refers to the Uplink RB allocation for reference sensitivity exceptions due to dual uplink operation for ENDC according to table 7.3B.2.0.3.5.1-1 </w:t>
            </w:r>
            <w:r w:rsidRPr="009B053A">
              <w:rPr>
                <w:lang w:eastAsia="zh-Hans"/>
              </w:rPr>
              <w:t xml:space="preserve">for PC3 and </w:t>
            </w:r>
            <w:r w:rsidRPr="009B053A">
              <w:t>table 7.3B.2.0.3.5.1-1</w:t>
            </w:r>
            <w:r w:rsidRPr="009B053A">
              <w:rPr>
                <w:lang w:eastAsia="zh-Hans"/>
              </w:rPr>
              <w:t>a for PC2</w:t>
            </w:r>
            <w:r w:rsidRPr="009B053A">
              <w:t>.</w:t>
            </w:r>
          </w:p>
          <w:p w14:paraId="2F432F0E" w14:textId="0AB748A9" w:rsidR="004315A1" w:rsidRPr="009B053A" w:rsidRDefault="004315A1" w:rsidP="004315A1">
            <w:pPr>
              <w:pStyle w:val="TAN"/>
            </w:pPr>
            <w:r w:rsidRPr="009B053A">
              <w:t>NOTE 10:</w:t>
            </w:r>
            <w:r w:rsidRPr="009B053A">
              <w:tab/>
              <w:t>If the NR frequency does not match to a valid NR-ARFCN, apply the closest NR frequency with a valid NR-ARFCN.</w:t>
            </w:r>
          </w:p>
        </w:tc>
      </w:tr>
    </w:tbl>
    <w:p w14:paraId="6B960271" w14:textId="77777777" w:rsidR="00AB2B30" w:rsidRPr="009B053A" w:rsidRDefault="00AB2B30"/>
    <w:p w14:paraId="74E8A85A" w14:textId="77777777" w:rsidR="00AB2B30" w:rsidRPr="009B053A" w:rsidRDefault="00AB2B30">
      <w:pPr>
        <w:pStyle w:val="H6"/>
        <w:sectPr w:rsidR="00AB2B30" w:rsidRPr="009B053A">
          <w:footnotePr>
            <w:numRestart w:val="eachSect"/>
          </w:footnotePr>
          <w:pgSz w:w="16840" w:h="11907" w:orient="landscape" w:code="9"/>
          <w:pgMar w:top="1134" w:right="1418" w:bottom="1134" w:left="1134" w:header="851" w:footer="340" w:gutter="0"/>
          <w:cols w:space="720"/>
          <w:formProt w:val="0"/>
        </w:sectPr>
      </w:pPr>
    </w:p>
    <w:p w14:paraId="1C8F75EA" w14:textId="77777777" w:rsidR="00AB2B30" w:rsidRPr="009B053A" w:rsidRDefault="006A7121">
      <w:pPr>
        <w:pStyle w:val="H6"/>
      </w:pPr>
      <w:r w:rsidRPr="009B053A">
        <w:lastRenderedPageBreak/>
        <w:t>7.3B.2.3_1.1.4.2</w:t>
      </w:r>
      <w:r w:rsidRPr="009B053A">
        <w:tab/>
        <w:t>Test procedure</w:t>
      </w:r>
    </w:p>
    <w:p w14:paraId="46AB572B" w14:textId="77777777" w:rsidR="00AB2B30" w:rsidRPr="009B053A" w:rsidRDefault="006A7121">
      <w:r w:rsidRPr="009B053A">
        <w:t>Same as in clause 7.3B.2.3.4.2.</w:t>
      </w:r>
    </w:p>
    <w:p w14:paraId="363BD933" w14:textId="77777777" w:rsidR="00AB2B30" w:rsidRPr="009B053A" w:rsidRDefault="006A7121">
      <w:pPr>
        <w:pStyle w:val="H6"/>
      </w:pPr>
      <w:r w:rsidRPr="009B053A">
        <w:t>7.3B.2.3_1.1.4.3</w:t>
      </w:r>
      <w:r w:rsidRPr="009B053A">
        <w:tab/>
        <w:t>Message contents</w:t>
      </w:r>
    </w:p>
    <w:p w14:paraId="5C021486" w14:textId="10A06D5E" w:rsidR="0085499D" w:rsidRPr="009B053A" w:rsidRDefault="006A7121">
      <w:r w:rsidRPr="009B053A">
        <w:t>Message contents are according to TS 38.508-1 [</w:t>
      </w:r>
      <w:r w:rsidR="0085499D" w:rsidRPr="009B053A">
        <w:t>6</w:t>
      </w:r>
      <w:r w:rsidRPr="009B053A">
        <w:t>] clause 4.6</w:t>
      </w:r>
      <w:r w:rsidR="0085499D" w:rsidRPr="009B053A">
        <w:t xml:space="preserve"> Table 4.6.3-118 with condition TRANSFORM_PRECODER_ENABLED for NR band</w:t>
      </w:r>
      <w:r w:rsidRPr="009B053A">
        <w:t>.</w:t>
      </w:r>
    </w:p>
    <w:p w14:paraId="66A80A53" w14:textId="77777777" w:rsidR="00021154" w:rsidRPr="009B053A" w:rsidRDefault="0085499D" w:rsidP="00021154">
      <w:r w:rsidRPr="009B053A">
        <w:t xml:space="preserve">Message contents exceptions for E-UTRA band are according to </w:t>
      </w:r>
      <w:r w:rsidRPr="009B053A">
        <w:rPr>
          <w:lang w:eastAsia="zh-TW"/>
        </w:rPr>
        <w:t xml:space="preserve">TS 36.521-1 [10] clause 7.3.4.3 for each network signalling value. </w:t>
      </w:r>
      <w:r w:rsidRPr="009B053A">
        <w:t xml:space="preserve">Message contents exceptions for NR band are according to </w:t>
      </w:r>
      <w:r w:rsidRPr="009B053A">
        <w:rPr>
          <w:lang w:eastAsia="zh-TW"/>
        </w:rPr>
        <w:t>TS 38.521-1 [8] clause 7.3.2.4.3 for each network signalling value</w:t>
      </w:r>
      <w:r w:rsidRPr="009B053A">
        <w:t>.</w:t>
      </w:r>
    </w:p>
    <w:p w14:paraId="57A10444" w14:textId="77777777" w:rsidR="00021154" w:rsidRPr="009B053A" w:rsidRDefault="00021154" w:rsidP="00021154">
      <w:r w:rsidRPr="009B053A">
        <w:t>For test points with Note 3 in Table 7.3B.2.3_1.1.4.1-1, the following message exception applies:</w:t>
      </w:r>
    </w:p>
    <w:p w14:paraId="572D970B" w14:textId="77777777" w:rsidR="00021154" w:rsidRPr="009B053A" w:rsidRDefault="00021154" w:rsidP="00021154">
      <w:pPr>
        <w:pStyle w:val="TH"/>
      </w:pPr>
      <w:r w:rsidRPr="009B053A">
        <w:t>Table 7.3B.2.3.4.2.3-</w:t>
      </w:r>
      <w:r w:rsidRPr="009B053A">
        <w:rPr>
          <w:lang w:eastAsia="ja-JP"/>
        </w:rPr>
        <w:t>1</w:t>
      </w:r>
      <w:r w:rsidRPr="009B053A">
        <w:t xml:space="preserve">: </w:t>
      </w:r>
      <w:r w:rsidRPr="009B053A">
        <w:rPr>
          <w:i/>
          <w:iCs/>
        </w:rPr>
        <w:t>RRCConnectionReconfiguration</w:t>
      </w:r>
      <w:r w:rsidRPr="009B053A">
        <w:t>: nr-Config-r15</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261"/>
        <w:gridCol w:w="1559"/>
        <w:gridCol w:w="1120"/>
        <w:gridCol w:w="3669"/>
      </w:tblGrid>
      <w:tr w:rsidR="00021154" w:rsidRPr="009B053A" w14:paraId="5B9FC942" w14:textId="77777777" w:rsidTr="00931ECD">
        <w:tc>
          <w:tcPr>
            <w:tcW w:w="9609" w:type="dxa"/>
            <w:gridSpan w:val="4"/>
            <w:tcBorders>
              <w:top w:val="single" w:sz="4" w:space="0" w:color="auto"/>
              <w:left w:val="single" w:sz="4" w:space="0" w:color="auto"/>
              <w:bottom w:val="single" w:sz="4" w:space="0" w:color="auto"/>
              <w:right w:val="single" w:sz="4" w:space="0" w:color="auto"/>
            </w:tcBorders>
            <w:hideMark/>
          </w:tcPr>
          <w:p w14:paraId="0B0861E2" w14:textId="77777777" w:rsidR="00021154" w:rsidRPr="009B053A" w:rsidRDefault="00021154" w:rsidP="00931ECD">
            <w:pPr>
              <w:pStyle w:val="TAL"/>
            </w:pPr>
            <w:r w:rsidRPr="009B053A">
              <w:t>Derivation Path: TS 36.508 [11], Table 4.6.1-8</w:t>
            </w:r>
          </w:p>
        </w:tc>
      </w:tr>
      <w:tr w:rsidR="00021154" w:rsidRPr="009B053A" w14:paraId="743E55A9" w14:textId="77777777" w:rsidTr="00931ECD">
        <w:tc>
          <w:tcPr>
            <w:tcW w:w="3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F8BE9F" w14:textId="77777777" w:rsidR="00021154" w:rsidRPr="009B053A" w:rsidRDefault="00021154" w:rsidP="00931ECD">
            <w:pPr>
              <w:pStyle w:val="TAH"/>
            </w:pPr>
            <w:r w:rsidRPr="009B053A">
              <w:t>Information Element</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5A4D7" w14:textId="77777777" w:rsidR="00021154" w:rsidRPr="009B053A" w:rsidRDefault="00021154" w:rsidP="00931ECD">
            <w:pPr>
              <w:pStyle w:val="TAH"/>
            </w:pPr>
            <w:r w:rsidRPr="009B053A">
              <w:t>Value/remark</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1A618" w14:textId="77777777" w:rsidR="00021154" w:rsidRPr="009B053A" w:rsidRDefault="00021154" w:rsidP="00931ECD">
            <w:pPr>
              <w:pStyle w:val="TAH"/>
            </w:pPr>
            <w:r w:rsidRPr="009B053A">
              <w:t>Comment</w:t>
            </w: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DC653" w14:textId="77777777" w:rsidR="00021154" w:rsidRPr="009B053A" w:rsidRDefault="00021154" w:rsidP="00931ECD">
            <w:pPr>
              <w:pStyle w:val="TAH"/>
            </w:pPr>
            <w:r w:rsidRPr="009B053A">
              <w:t>Condition</w:t>
            </w:r>
          </w:p>
        </w:tc>
      </w:tr>
      <w:tr w:rsidR="00021154" w:rsidRPr="009B053A" w14:paraId="3D807282" w14:textId="77777777" w:rsidTr="00931ECD">
        <w:tc>
          <w:tcPr>
            <w:tcW w:w="3261" w:type="dxa"/>
            <w:vMerge w:val="restart"/>
            <w:tcBorders>
              <w:left w:val="single" w:sz="4" w:space="0" w:color="auto"/>
              <w:right w:val="single" w:sz="4" w:space="0" w:color="auto"/>
            </w:tcBorders>
            <w:tcMar>
              <w:top w:w="0" w:type="dxa"/>
              <w:left w:w="108" w:type="dxa"/>
              <w:bottom w:w="0" w:type="dxa"/>
              <w:right w:w="108" w:type="dxa"/>
            </w:tcMar>
            <w:vAlign w:val="center"/>
          </w:tcPr>
          <w:p w14:paraId="166929BC" w14:textId="77777777" w:rsidR="00021154" w:rsidRPr="009B053A" w:rsidRDefault="00021154" w:rsidP="00931ECD">
            <w:pPr>
              <w:pStyle w:val="TAL"/>
            </w:pPr>
            <w:r w:rsidRPr="009B053A">
              <w:t>p-MaxEUTRA-r15</w:t>
            </w: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72D628" w14:textId="77777777" w:rsidR="00021154" w:rsidRPr="009B053A" w:rsidRDefault="00021154" w:rsidP="00931ECD">
            <w:pPr>
              <w:pStyle w:val="TAC"/>
              <w:rPr>
                <w:rFonts w:eastAsia="MS Mincho"/>
              </w:rPr>
            </w:pPr>
            <w:r w:rsidRPr="009B053A">
              <w:t>23</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F8E9399" w14:textId="77777777" w:rsidR="00021154" w:rsidRPr="009B053A"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BC130F7" w14:textId="77777777" w:rsidR="00021154" w:rsidRPr="009B053A" w:rsidRDefault="00021154" w:rsidP="00931ECD">
            <w:pPr>
              <w:pStyle w:val="TAL"/>
            </w:pPr>
            <w:r w:rsidRPr="009B053A">
              <w:t>Power Class 2 UE</w:t>
            </w:r>
          </w:p>
        </w:tc>
      </w:tr>
      <w:tr w:rsidR="00021154" w:rsidRPr="009B053A" w14:paraId="3E48B5EA" w14:textId="77777777" w:rsidTr="00931ECD">
        <w:tc>
          <w:tcPr>
            <w:tcW w:w="3261" w:type="dxa"/>
            <w:vMerge/>
            <w:tcBorders>
              <w:left w:val="single" w:sz="4" w:space="0" w:color="auto"/>
              <w:bottom w:val="single" w:sz="4" w:space="0" w:color="auto"/>
              <w:right w:val="single" w:sz="4" w:space="0" w:color="auto"/>
            </w:tcBorders>
            <w:tcMar>
              <w:top w:w="0" w:type="dxa"/>
              <w:left w:w="108" w:type="dxa"/>
              <w:bottom w:w="0" w:type="dxa"/>
              <w:right w:w="108" w:type="dxa"/>
            </w:tcMar>
            <w:vAlign w:val="center"/>
          </w:tcPr>
          <w:p w14:paraId="03B5CBF5" w14:textId="77777777" w:rsidR="00021154" w:rsidRPr="009B053A" w:rsidRDefault="00021154" w:rsidP="00931ECD">
            <w:pPr>
              <w:pStyle w:val="TAL"/>
            </w:pPr>
          </w:p>
        </w:tc>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05E2A9A" w14:textId="77777777" w:rsidR="00021154" w:rsidRPr="009B053A" w:rsidRDefault="00021154" w:rsidP="00931ECD">
            <w:pPr>
              <w:pStyle w:val="TAC"/>
            </w:pPr>
            <w:r w:rsidRPr="009B053A">
              <w:t>20</w:t>
            </w:r>
          </w:p>
        </w:tc>
        <w:tc>
          <w:tcPr>
            <w:tcW w:w="11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95436A" w14:textId="77777777" w:rsidR="00021154" w:rsidRPr="009B053A" w:rsidRDefault="00021154" w:rsidP="00931ECD">
            <w:pPr>
              <w:pStyle w:val="TAC"/>
            </w:pPr>
          </w:p>
        </w:tc>
        <w:tc>
          <w:tcPr>
            <w:tcW w:w="36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44821E2" w14:textId="77777777" w:rsidR="00021154" w:rsidRPr="009B053A" w:rsidRDefault="00021154" w:rsidP="00931ECD">
            <w:pPr>
              <w:pStyle w:val="TAL"/>
            </w:pPr>
            <w:r w:rsidRPr="009B053A">
              <w:t>Power Class 3 UE</w:t>
            </w:r>
          </w:p>
        </w:tc>
      </w:tr>
    </w:tbl>
    <w:p w14:paraId="0677B18C" w14:textId="77777777" w:rsidR="00021154" w:rsidRPr="009B053A" w:rsidRDefault="00021154" w:rsidP="00021154"/>
    <w:p w14:paraId="38E2EBAD" w14:textId="77777777" w:rsidR="00021154" w:rsidRPr="009B053A" w:rsidRDefault="00021154" w:rsidP="00021154">
      <w:pPr>
        <w:pStyle w:val="TH"/>
      </w:pPr>
      <w:r w:rsidRPr="009B053A">
        <w:t>Table 7.3B.2.3.4.2.3</w:t>
      </w:r>
      <w:r w:rsidRPr="009B053A">
        <w:rPr>
          <w:lang w:eastAsia="zh-CN"/>
        </w:rPr>
        <w:t>-</w:t>
      </w:r>
      <w:r w:rsidRPr="009B053A">
        <w:t xml:space="preserve">2: </w:t>
      </w:r>
      <w:r w:rsidRPr="009B053A">
        <w:rPr>
          <w:i/>
        </w:rPr>
        <w:t>PhysicalCellGroupConfig</w:t>
      </w:r>
    </w:p>
    <w:tbl>
      <w:tblPr>
        <w:tblW w:w="96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8"/>
        <w:gridCol w:w="1530"/>
        <w:gridCol w:w="1170"/>
        <w:gridCol w:w="3587"/>
      </w:tblGrid>
      <w:tr w:rsidR="00021154" w:rsidRPr="009B053A" w14:paraId="3F47EE40" w14:textId="77777777" w:rsidTr="00931ECD">
        <w:tc>
          <w:tcPr>
            <w:tcW w:w="9635" w:type="dxa"/>
            <w:gridSpan w:val="4"/>
          </w:tcPr>
          <w:p w14:paraId="74781EF1" w14:textId="77777777" w:rsidR="00021154" w:rsidRPr="009B053A" w:rsidRDefault="00021154" w:rsidP="00931ECD">
            <w:pPr>
              <w:pStyle w:val="TAL"/>
            </w:pPr>
            <w:r w:rsidRPr="009B053A">
              <w:t xml:space="preserve">Derivation Path: TS 38.508-1 [6] Table 4.6.3-106 </w:t>
            </w:r>
          </w:p>
        </w:tc>
      </w:tr>
      <w:tr w:rsidR="00021154" w:rsidRPr="009B053A" w14:paraId="39522888" w14:textId="77777777" w:rsidTr="00931ECD">
        <w:tc>
          <w:tcPr>
            <w:tcW w:w="3348" w:type="dxa"/>
          </w:tcPr>
          <w:p w14:paraId="458BD9E7" w14:textId="77777777" w:rsidR="00021154" w:rsidRPr="009B053A" w:rsidRDefault="00021154" w:rsidP="00931ECD">
            <w:pPr>
              <w:pStyle w:val="TAH"/>
            </w:pPr>
            <w:r w:rsidRPr="009B053A">
              <w:t>Information Element</w:t>
            </w:r>
          </w:p>
        </w:tc>
        <w:tc>
          <w:tcPr>
            <w:tcW w:w="1530" w:type="dxa"/>
          </w:tcPr>
          <w:p w14:paraId="213345CA" w14:textId="77777777" w:rsidR="00021154" w:rsidRPr="009B053A" w:rsidRDefault="00021154" w:rsidP="00931ECD">
            <w:pPr>
              <w:pStyle w:val="TAH"/>
            </w:pPr>
            <w:r w:rsidRPr="009B053A">
              <w:t>Value/remark</w:t>
            </w:r>
          </w:p>
        </w:tc>
        <w:tc>
          <w:tcPr>
            <w:tcW w:w="1170" w:type="dxa"/>
          </w:tcPr>
          <w:p w14:paraId="47092C2D" w14:textId="77777777" w:rsidR="00021154" w:rsidRPr="009B053A" w:rsidRDefault="00021154" w:rsidP="00931ECD">
            <w:pPr>
              <w:pStyle w:val="TAH"/>
            </w:pPr>
            <w:r w:rsidRPr="009B053A">
              <w:t>Comment</w:t>
            </w:r>
          </w:p>
        </w:tc>
        <w:tc>
          <w:tcPr>
            <w:tcW w:w="3587" w:type="dxa"/>
          </w:tcPr>
          <w:p w14:paraId="45F0935D" w14:textId="77777777" w:rsidR="00021154" w:rsidRPr="009B053A" w:rsidRDefault="00021154" w:rsidP="00931ECD">
            <w:pPr>
              <w:pStyle w:val="TAH"/>
            </w:pPr>
            <w:r w:rsidRPr="009B053A">
              <w:t>Condition</w:t>
            </w:r>
          </w:p>
        </w:tc>
      </w:tr>
      <w:tr w:rsidR="00021154" w:rsidRPr="009B053A" w14:paraId="6BC43F3B" w14:textId="77777777" w:rsidTr="00931ECD">
        <w:tc>
          <w:tcPr>
            <w:tcW w:w="3348" w:type="dxa"/>
            <w:vMerge w:val="restart"/>
            <w:vAlign w:val="center"/>
          </w:tcPr>
          <w:p w14:paraId="1FE9C9C4" w14:textId="77777777" w:rsidR="00021154" w:rsidRPr="009B053A" w:rsidRDefault="00021154" w:rsidP="00931ECD">
            <w:pPr>
              <w:pStyle w:val="TAL"/>
            </w:pPr>
            <w:r w:rsidRPr="009B053A">
              <w:t>p-NR-FR1</w:t>
            </w:r>
          </w:p>
        </w:tc>
        <w:tc>
          <w:tcPr>
            <w:tcW w:w="1530" w:type="dxa"/>
            <w:vAlign w:val="center"/>
          </w:tcPr>
          <w:p w14:paraId="66EE2E4E" w14:textId="77777777" w:rsidR="00021154" w:rsidRPr="009B053A" w:rsidRDefault="00021154" w:rsidP="00931ECD">
            <w:pPr>
              <w:pStyle w:val="TAL"/>
              <w:jc w:val="center"/>
            </w:pPr>
            <w:r w:rsidRPr="009B053A">
              <w:t>23</w:t>
            </w:r>
          </w:p>
        </w:tc>
        <w:tc>
          <w:tcPr>
            <w:tcW w:w="1170" w:type="dxa"/>
            <w:vAlign w:val="center"/>
          </w:tcPr>
          <w:p w14:paraId="5A7358D3" w14:textId="77777777" w:rsidR="00021154" w:rsidRPr="009B053A" w:rsidRDefault="00021154" w:rsidP="00931ECD">
            <w:pPr>
              <w:pStyle w:val="TAC"/>
            </w:pPr>
          </w:p>
        </w:tc>
        <w:tc>
          <w:tcPr>
            <w:tcW w:w="3587" w:type="dxa"/>
            <w:vAlign w:val="center"/>
          </w:tcPr>
          <w:p w14:paraId="16238579" w14:textId="77777777" w:rsidR="00021154" w:rsidRPr="009B053A" w:rsidRDefault="00021154" w:rsidP="00931ECD">
            <w:pPr>
              <w:pStyle w:val="TAL"/>
            </w:pPr>
            <w:r w:rsidRPr="009B053A">
              <w:t>Power Class 2 UE</w:t>
            </w:r>
          </w:p>
        </w:tc>
      </w:tr>
      <w:tr w:rsidR="00021154" w:rsidRPr="009B053A" w14:paraId="1C23E001" w14:textId="77777777" w:rsidTr="00931ECD">
        <w:tc>
          <w:tcPr>
            <w:tcW w:w="3348" w:type="dxa"/>
            <w:vMerge/>
          </w:tcPr>
          <w:p w14:paraId="62BAB730" w14:textId="77777777" w:rsidR="00021154" w:rsidRPr="009B053A" w:rsidRDefault="00021154" w:rsidP="00931ECD">
            <w:pPr>
              <w:pStyle w:val="TAL"/>
            </w:pPr>
          </w:p>
        </w:tc>
        <w:tc>
          <w:tcPr>
            <w:tcW w:w="1530" w:type="dxa"/>
            <w:vAlign w:val="center"/>
          </w:tcPr>
          <w:p w14:paraId="301296E9" w14:textId="77777777" w:rsidR="00021154" w:rsidRPr="009B053A" w:rsidRDefault="00021154" w:rsidP="00931ECD">
            <w:pPr>
              <w:pStyle w:val="TAL"/>
              <w:jc w:val="center"/>
            </w:pPr>
            <w:r w:rsidRPr="009B053A">
              <w:t>20</w:t>
            </w:r>
          </w:p>
        </w:tc>
        <w:tc>
          <w:tcPr>
            <w:tcW w:w="1170" w:type="dxa"/>
            <w:vAlign w:val="center"/>
          </w:tcPr>
          <w:p w14:paraId="543446C1" w14:textId="77777777" w:rsidR="00021154" w:rsidRPr="009B053A" w:rsidRDefault="00021154" w:rsidP="00931ECD">
            <w:pPr>
              <w:pStyle w:val="TAC"/>
            </w:pPr>
          </w:p>
        </w:tc>
        <w:tc>
          <w:tcPr>
            <w:tcW w:w="3587" w:type="dxa"/>
            <w:vAlign w:val="center"/>
          </w:tcPr>
          <w:p w14:paraId="748B3958" w14:textId="77777777" w:rsidR="00021154" w:rsidRPr="009B053A" w:rsidRDefault="00021154" w:rsidP="00931ECD">
            <w:pPr>
              <w:pStyle w:val="TAL"/>
            </w:pPr>
            <w:r w:rsidRPr="009B053A">
              <w:t>Power Class 3 UE</w:t>
            </w:r>
          </w:p>
        </w:tc>
      </w:tr>
    </w:tbl>
    <w:p w14:paraId="3108456E" w14:textId="275543BB" w:rsidR="00AB2B30" w:rsidRPr="009B053A" w:rsidRDefault="00AB2B30"/>
    <w:p w14:paraId="255C66E0" w14:textId="77777777" w:rsidR="00AB2B30" w:rsidRPr="009B053A" w:rsidRDefault="006A7121">
      <w:pPr>
        <w:pStyle w:val="H6"/>
      </w:pPr>
      <w:r w:rsidRPr="009B053A">
        <w:t>7.3B.2.3_1.1.5</w:t>
      </w:r>
      <w:r w:rsidRPr="009B053A">
        <w:tab/>
        <w:t>Test requirement</w:t>
      </w:r>
    </w:p>
    <w:p w14:paraId="64E37803" w14:textId="7590732E" w:rsidR="00AB2B30" w:rsidRPr="009B053A" w:rsidRDefault="006A7121">
      <w:r w:rsidRPr="009B053A">
        <w:t xml:space="preserve">Reference sensitivity test requirements for EN-DC configurations affected by </w:t>
      </w:r>
      <w:r w:rsidR="0085499D" w:rsidRPr="009B053A">
        <w:t xml:space="preserve">3 band </w:t>
      </w:r>
      <w:r w:rsidRPr="009B053A">
        <w:t>2UL intermodulation interference, are specified in Table 7.3B.2.3_1.1.5-1 and Table 7.3B.2.3_1.1.5-2 with uplink configuration specified in Table 7.3B.2.3_1.1.4.1-1.</w:t>
      </w:r>
    </w:p>
    <w:p w14:paraId="21F1BFDC" w14:textId="16D08378" w:rsidR="00131A91" w:rsidRPr="009B053A" w:rsidRDefault="006A7121" w:rsidP="00131A91">
      <w:pPr>
        <w:sectPr w:rsidR="00131A91" w:rsidRPr="009B053A">
          <w:headerReference w:type="default" r:id="rId139"/>
          <w:footerReference w:type="default" r:id="rId140"/>
          <w:footnotePr>
            <w:numRestart w:val="eachSect"/>
          </w:footnotePr>
          <w:pgSz w:w="11907" w:h="16840" w:code="9"/>
          <w:pgMar w:top="1416" w:right="1133" w:bottom="1133" w:left="1133" w:header="850" w:footer="340" w:gutter="0"/>
          <w:cols w:space="720"/>
          <w:formProt w:val="0"/>
        </w:sectPr>
      </w:pPr>
      <w:r w:rsidRPr="009B053A">
        <w:t xml:space="preserve">Reference sensitivity test requirements for </w:t>
      </w:r>
      <w:r w:rsidR="0085499D" w:rsidRPr="009B053A">
        <w:t>test points in Table 7.3B.2.3_1.1.4.1-1</w:t>
      </w:r>
      <w:r w:rsidRPr="009B053A">
        <w:t>, are specified in Table 7.3.2.5-1 in TS 38.521-1 [8] for the NR CC.</w:t>
      </w:r>
    </w:p>
    <w:p w14:paraId="1B8EB5CF" w14:textId="77777777" w:rsidR="00AB2B30" w:rsidRPr="009B053A" w:rsidRDefault="006A7121">
      <w:pPr>
        <w:pStyle w:val="TH"/>
      </w:pPr>
      <w:r w:rsidRPr="009B053A">
        <w:lastRenderedPageBreak/>
        <w:t>Table 7.3B.2.3_1.1.5-1: Reference sensitivity exceptions for Scell due to dual uplink operation for EN-DC in NR FR1 (three bands)</w:t>
      </w:r>
    </w:p>
    <w:tbl>
      <w:tblPr>
        <w:tblW w:w="11133"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93"/>
        <w:gridCol w:w="716"/>
        <w:gridCol w:w="1000"/>
        <w:gridCol w:w="861"/>
        <w:gridCol w:w="1139"/>
        <w:gridCol w:w="1136"/>
        <w:gridCol w:w="858"/>
        <w:gridCol w:w="862"/>
        <w:gridCol w:w="1002"/>
        <w:gridCol w:w="716"/>
        <w:gridCol w:w="837"/>
        <w:gridCol w:w="13"/>
      </w:tblGrid>
      <w:tr w:rsidR="00AB2B30" w:rsidRPr="009B053A" w14:paraId="463FE959" w14:textId="77777777" w:rsidTr="00BE3A50">
        <w:trPr>
          <w:gridAfter w:val="1"/>
          <w:wAfter w:w="13" w:type="dxa"/>
          <w:trHeight w:val="231"/>
          <w:tblHeader/>
        </w:trPr>
        <w:tc>
          <w:tcPr>
            <w:tcW w:w="1993" w:type="dxa"/>
            <w:tcBorders>
              <w:bottom w:val="single" w:sz="4" w:space="0" w:color="auto"/>
            </w:tcBorders>
            <w:shd w:val="clear" w:color="auto" w:fill="auto"/>
            <w:vAlign w:val="center"/>
          </w:tcPr>
          <w:p w14:paraId="4CE18E6E" w14:textId="77777777" w:rsidR="00AB2B30" w:rsidRPr="009B053A" w:rsidRDefault="006A7121">
            <w:pPr>
              <w:pStyle w:val="TAH"/>
            </w:pPr>
            <w:r w:rsidRPr="009B053A">
              <w:lastRenderedPageBreak/>
              <w:t>EN-DC Configuration</w:t>
            </w:r>
          </w:p>
        </w:tc>
        <w:tc>
          <w:tcPr>
            <w:tcW w:w="716" w:type="dxa"/>
            <w:tcBorders>
              <w:bottom w:val="single" w:sz="4" w:space="0" w:color="auto"/>
            </w:tcBorders>
            <w:vAlign w:val="center"/>
          </w:tcPr>
          <w:p w14:paraId="0421EFB3" w14:textId="77777777" w:rsidR="00AB2B30" w:rsidRPr="009B053A" w:rsidRDefault="006A7121">
            <w:pPr>
              <w:pStyle w:val="TAH"/>
            </w:pPr>
            <w:r w:rsidRPr="009B053A">
              <w:t>Test ID</w:t>
            </w:r>
          </w:p>
        </w:tc>
        <w:tc>
          <w:tcPr>
            <w:tcW w:w="1000" w:type="dxa"/>
            <w:tcBorders>
              <w:bottom w:val="single" w:sz="4" w:space="0" w:color="auto"/>
            </w:tcBorders>
            <w:shd w:val="clear" w:color="auto" w:fill="auto"/>
            <w:vAlign w:val="center"/>
          </w:tcPr>
          <w:p w14:paraId="24F5626C" w14:textId="77777777" w:rsidR="00AB2B30" w:rsidRPr="009B053A" w:rsidRDefault="006A7121">
            <w:pPr>
              <w:pStyle w:val="TAH"/>
            </w:pPr>
            <w:r w:rsidRPr="009B053A">
              <w:t>EUTRA/ NR band</w:t>
            </w:r>
          </w:p>
        </w:tc>
        <w:tc>
          <w:tcPr>
            <w:tcW w:w="861" w:type="dxa"/>
            <w:tcBorders>
              <w:bottom w:val="single" w:sz="4" w:space="0" w:color="auto"/>
            </w:tcBorders>
            <w:shd w:val="clear" w:color="auto" w:fill="auto"/>
            <w:vAlign w:val="center"/>
          </w:tcPr>
          <w:p w14:paraId="74CD8C24" w14:textId="77777777" w:rsidR="00AB2B30" w:rsidRPr="009B053A" w:rsidRDefault="006A7121">
            <w:pPr>
              <w:pStyle w:val="TAH"/>
            </w:pPr>
            <w:r w:rsidRPr="009B053A">
              <w:t xml:space="preserve">SCS </w:t>
            </w:r>
            <w:r w:rsidRPr="009B053A">
              <w:br/>
              <w:t>(kHz)</w:t>
            </w:r>
          </w:p>
        </w:tc>
        <w:tc>
          <w:tcPr>
            <w:tcW w:w="1139" w:type="dxa"/>
            <w:tcBorders>
              <w:bottom w:val="single" w:sz="4" w:space="0" w:color="auto"/>
            </w:tcBorders>
            <w:shd w:val="clear" w:color="auto" w:fill="auto"/>
            <w:vAlign w:val="center"/>
          </w:tcPr>
          <w:p w14:paraId="0C864927" w14:textId="77777777" w:rsidR="00AB2B30" w:rsidRPr="009B053A" w:rsidRDefault="006A7121">
            <w:pPr>
              <w:pStyle w:val="TAH"/>
            </w:pPr>
            <w:r w:rsidRPr="009B053A">
              <w:t xml:space="preserve">5 MHz </w:t>
            </w:r>
            <w:r w:rsidRPr="009B053A">
              <w:br/>
              <w:t>(dBm)</w:t>
            </w:r>
          </w:p>
        </w:tc>
        <w:tc>
          <w:tcPr>
            <w:tcW w:w="1136" w:type="dxa"/>
            <w:tcBorders>
              <w:bottom w:val="single" w:sz="4" w:space="0" w:color="auto"/>
            </w:tcBorders>
            <w:shd w:val="clear" w:color="auto" w:fill="auto"/>
            <w:vAlign w:val="center"/>
          </w:tcPr>
          <w:p w14:paraId="16B10B40" w14:textId="77777777" w:rsidR="00AB2B30" w:rsidRPr="009B053A" w:rsidRDefault="006A7121">
            <w:pPr>
              <w:pStyle w:val="TAH"/>
            </w:pPr>
            <w:r w:rsidRPr="009B053A">
              <w:t xml:space="preserve">10 MHz </w:t>
            </w:r>
            <w:r w:rsidRPr="009B053A">
              <w:br/>
              <w:t>(dBm)</w:t>
            </w:r>
          </w:p>
        </w:tc>
        <w:tc>
          <w:tcPr>
            <w:tcW w:w="858" w:type="dxa"/>
            <w:tcBorders>
              <w:bottom w:val="single" w:sz="4" w:space="0" w:color="auto"/>
            </w:tcBorders>
            <w:shd w:val="clear" w:color="auto" w:fill="auto"/>
            <w:vAlign w:val="center"/>
          </w:tcPr>
          <w:p w14:paraId="210964ED" w14:textId="77777777" w:rsidR="00AB2B30" w:rsidRPr="009B053A" w:rsidRDefault="006A7121">
            <w:pPr>
              <w:pStyle w:val="TAH"/>
            </w:pPr>
            <w:r w:rsidRPr="009B053A">
              <w:t xml:space="preserve">20 MHz </w:t>
            </w:r>
            <w:r w:rsidRPr="009B053A">
              <w:br/>
              <w:t>(dBm)</w:t>
            </w:r>
          </w:p>
        </w:tc>
        <w:tc>
          <w:tcPr>
            <w:tcW w:w="862" w:type="dxa"/>
            <w:tcBorders>
              <w:bottom w:val="single" w:sz="4" w:space="0" w:color="auto"/>
            </w:tcBorders>
            <w:shd w:val="clear" w:color="auto" w:fill="auto"/>
            <w:vAlign w:val="center"/>
          </w:tcPr>
          <w:p w14:paraId="0071A74D" w14:textId="77777777" w:rsidR="00AB2B30" w:rsidRPr="009B053A" w:rsidRDefault="006A7121">
            <w:pPr>
              <w:pStyle w:val="TAH"/>
            </w:pPr>
            <w:r w:rsidRPr="009B053A">
              <w:t xml:space="preserve">40 MHz </w:t>
            </w:r>
            <w:r w:rsidRPr="009B053A">
              <w:br/>
              <w:t>(dBm)</w:t>
            </w:r>
          </w:p>
        </w:tc>
        <w:tc>
          <w:tcPr>
            <w:tcW w:w="1002" w:type="dxa"/>
            <w:tcBorders>
              <w:bottom w:val="single" w:sz="4" w:space="0" w:color="auto"/>
            </w:tcBorders>
            <w:shd w:val="clear" w:color="auto" w:fill="auto"/>
            <w:vAlign w:val="center"/>
          </w:tcPr>
          <w:p w14:paraId="232BE83A" w14:textId="77777777" w:rsidR="00AB2B30" w:rsidRPr="009B053A" w:rsidRDefault="006A7121">
            <w:pPr>
              <w:pStyle w:val="TAH"/>
            </w:pPr>
            <w:r w:rsidRPr="009B053A">
              <w:t>Duplex mode</w:t>
            </w:r>
          </w:p>
        </w:tc>
        <w:tc>
          <w:tcPr>
            <w:tcW w:w="716" w:type="dxa"/>
            <w:tcBorders>
              <w:bottom w:val="single" w:sz="4" w:space="0" w:color="auto"/>
            </w:tcBorders>
            <w:vAlign w:val="center"/>
          </w:tcPr>
          <w:p w14:paraId="6678B5D6" w14:textId="77777777" w:rsidR="00AB2B30" w:rsidRPr="009B053A" w:rsidRDefault="006A7121">
            <w:pPr>
              <w:pStyle w:val="TAH"/>
            </w:pPr>
            <w:r w:rsidRPr="009B053A">
              <w:t>IMD order</w:t>
            </w:r>
          </w:p>
        </w:tc>
        <w:tc>
          <w:tcPr>
            <w:tcW w:w="837" w:type="dxa"/>
            <w:tcBorders>
              <w:bottom w:val="single" w:sz="4" w:space="0" w:color="auto"/>
            </w:tcBorders>
          </w:tcPr>
          <w:p w14:paraId="3FE4C3FF" w14:textId="77777777" w:rsidR="00AB2B30" w:rsidRPr="009B053A" w:rsidRDefault="006A7121">
            <w:pPr>
              <w:pStyle w:val="TAH"/>
            </w:pPr>
            <w:r w:rsidRPr="009B053A">
              <w:t>Single UL allowed</w:t>
            </w:r>
          </w:p>
        </w:tc>
      </w:tr>
      <w:tr w:rsidR="002F1E4A" w:rsidRPr="009B053A" w14:paraId="1D7B017D"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3FB2556D" w14:textId="77777777" w:rsidR="002F1E4A" w:rsidRPr="009B053A" w:rsidRDefault="002F1E4A">
            <w:pPr>
              <w:pStyle w:val="TAC"/>
              <w:rPr>
                <w:rFonts w:eastAsia="Malgun Gothic"/>
                <w:szCs w:val="18"/>
                <w:lang w:eastAsia="ko-KR"/>
              </w:rPr>
            </w:pPr>
            <w:r w:rsidRPr="009B053A">
              <w:rPr>
                <w:rFonts w:eastAsia="Malgun Gothic"/>
                <w:szCs w:val="18"/>
                <w:lang w:eastAsia="ko-KR"/>
              </w:rPr>
              <w:t>DC_1A-3A_n28A</w:t>
            </w:r>
          </w:p>
        </w:tc>
        <w:tc>
          <w:tcPr>
            <w:tcW w:w="716" w:type="dxa"/>
            <w:tcBorders>
              <w:top w:val="single" w:sz="4" w:space="0" w:color="auto"/>
              <w:left w:val="single" w:sz="4" w:space="0" w:color="auto"/>
              <w:bottom w:val="nil"/>
              <w:right w:val="single" w:sz="4" w:space="0" w:color="auto"/>
            </w:tcBorders>
            <w:hideMark/>
          </w:tcPr>
          <w:p w14:paraId="37840CEA" w14:textId="77777777" w:rsidR="002F1E4A" w:rsidRPr="009B053A" w:rsidRDefault="002F1E4A">
            <w:pPr>
              <w:pStyle w:val="TAC"/>
              <w:rPr>
                <w:rFonts w:eastAsiaTheme="minorEastAsia"/>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5FF05070" w14:textId="77777777" w:rsidR="002F1E4A" w:rsidRPr="009B053A" w:rsidRDefault="002F1E4A">
            <w:pPr>
              <w:pStyle w:val="TAC"/>
              <w:rPr>
                <w:rFonts w:eastAsia="Malgun Gothic"/>
                <w:szCs w:val="18"/>
                <w:lang w:eastAsia="ko-KR"/>
              </w:rPr>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14AB3F4" w14:textId="77777777" w:rsidR="002F1E4A" w:rsidRPr="009B053A" w:rsidRDefault="002F1E4A">
            <w:pPr>
              <w:pStyle w:val="TAC"/>
              <w:rPr>
                <w:rFonts w:eastAsiaTheme="minorEastAsia"/>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E65442" w14:textId="77777777" w:rsidR="002F1E4A" w:rsidRPr="009B053A" w:rsidRDefault="002F1E4A">
            <w:pPr>
              <w:pStyle w:val="TAC"/>
              <w:rPr>
                <w:lang w:eastAsia="zh-CN"/>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43B3FCB"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0B2418"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745BED" w14:textId="77777777" w:rsidR="002F1E4A" w:rsidRPr="009B053A" w:rsidRDefault="002F1E4A">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08F75736" w14:textId="77777777" w:rsidR="002F1E4A" w:rsidRPr="009B053A" w:rsidRDefault="002F1E4A">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13D96A5E" w14:textId="77777777" w:rsidR="002F1E4A" w:rsidRPr="009B053A" w:rsidRDefault="002F1E4A">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16D25106" w14:textId="77777777" w:rsidR="002F1E4A" w:rsidRPr="009B053A" w:rsidRDefault="002F1E4A">
            <w:pPr>
              <w:keepNext/>
              <w:keepLines/>
              <w:spacing w:after="0"/>
              <w:jc w:val="center"/>
            </w:pPr>
          </w:p>
        </w:tc>
      </w:tr>
      <w:tr w:rsidR="002F1E4A" w:rsidRPr="009B053A" w14:paraId="0FB91941" w14:textId="77777777" w:rsidTr="00BE3A50">
        <w:trPr>
          <w:trHeight w:val="54"/>
        </w:trPr>
        <w:tc>
          <w:tcPr>
            <w:tcW w:w="1993" w:type="dxa"/>
            <w:tcBorders>
              <w:top w:val="nil"/>
              <w:left w:val="single" w:sz="4" w:space="0" w:color="auto"/>
              <w:bottom w:val="nil"/>
              <w:right w:val="single" w:sz="4" w:space="0" w:color="auto"/>
            </w:tcBorders>
            <w:vAlign w:val="center"/>
          </w:tcPr>
          <w:p w14:paraId="12F4D5A1" w14:textId="77777777" w:rsidR="002F1E4A" w:rsidRPr="009B053A"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55B44453" w14:textId="77777777" w:rsidR="002F1E4A" w:rsidRPr="009B053A"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FADFEE3" w14:textId="77777777" w:rsidR="002F1E4A" w:rsidRPr="009B053A" w:rsidRDefault="002F1E4A">
            <w:pPr>
              <w:pStyle w:val="TAC"/>
              <w:rPr>
                <w:rFonts w:eastAsia="Malgun Gothic"/>
                <w:szCs w:val="18"/>
                <w:lang w:eastAsia="ko-KR"/>
              </w:rPr>
            </w:pPr>
            <w:r w:rsidRPr="009B053A">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184965" w14:textId="77777777" w:rsidR="002F1E4A" w:rsidRPr="009B053A" w:rsidRDefault="002F1E4A">
            <w:pPr>
              <w:pStyle w:val="TAC"/>
              <w:rPr>
                <w:rFonts w:eastAsiaTheme="minorEastAsia"/>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BC47625" w14:textId="77777777" w:rsidR="002F1E4A" w:rsidRPr="009B053A" w:rsidRDefault="002F1E4A">
            <w:pPr>
              <w:pStyle w:val="TAC"/>
              <w:rPr>
                <w:lang w:eastAsia="zh-CN"/>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AF523BD"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968C947"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3FE646F" w14:textId="77777777" w:rsidR="002F1E4A" w:rsidRPr="009B053A" w:rsidRDefault="002F1E4A">
            <w:pPr>
              <w:pStyle w:val="TAC"/>
            </w:pPr>
            <w:r w:rsidRPr="009B053A">
              <w:t>-</w:t>
            </w:r>
          </w:p>
        </w:tc>
        <w:tc>
          <w:tcPr>
            <w:tcW w:w="1002" w:type="dxa"/>
            <w:tcBorders>
              <w:top w:val="nil"/>
              <w:left w:val="single" w:sz="4" w:space="0" w:color="auto"/>
              <w:bottom w:val="nil"/>
              <w:right w:val="single" w:sz="4" w:space="0" w:color="auto"/>
            </w:tcBorders>
            <w:vAlign w:val="center"/>
          </w:tcPr>
          <w:p w14:paraId="315FE6A5" w14:textId="77777777" w:rsidR="002F1E4A" w:rsidRPr="009B053A"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47200622" w14:textId="77777777" w:rsidR="002F1E4A" w:rsidRPr="009B053A" w:rsidRDefault="002F1E4A">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3298170D" w14:textId="77777777" w:rsidR="002F1E4A" w:rsidRPr="009B053A" w:rsidRDefault="002F1E4A">
            <w:pPr>
              <w:keepNext/>
              <w:keepLines/>
              <w:spacing w:after="0"/>
              <w:jc w:val="center"/>
            </w:pPr>
          </w:p>
        </w:tc>
      </w:tr>
      <w:tr w:rsidR="002F1E4A" w:rsidRPr="009B053A" w14:paraId="5F789EB3" w14:textId="77777777" w:rsidTr="00BE3A50">
        <w:trPr>
          <w:trHeight w:val="54"/>
        </w:trPr>
        <w:tc>
          <w:tcPr>
            <w:tcW w:w="1993" w:type="dxa"/>
            <w:tcBorders>
              <w:top w:val="nil"/>
              <w:left w:val="single" w:sz="4" w:space="0" w:color="auto"/>
              <w:bottom w:val="nil"/>
              <w:right w:val="single" w:sz="4" w:space="0" w:color="auto"/>
            </w:tcBorders>
            <w:vAlign w:val="center"/>
          </w:tcPr>
          <w:p w14:paraId="4B0A89AF" w14:textId="77777777" w:rsidR="002F1E4A" w:rsidRPr="009B053A"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6E50EBD1" w14:textId="77777777" w:rsidR="002F1E4A" w:rsidRPr="009B053A"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173AAAF" w14:textId="77777777" w:rsidR="002F1E4A" w:rsidRPr="009B053A" w:rsidRDefault="002F1E4A">
            <w:pPr>
              <w:pStyle w:val="TAC"/>
              <w:rPr>
                <w:rFonts w:eastAsia="Malgun Gothic"/>
                <w:szCs w:val="18"/>
                <w:lang w:eastAsia="ko-KR"/>
              </w:rPr>
            </w:pPr>
            <w:r w:rsidRPr="009B053A">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D67DBDC" w14:textId="77777777" w:rsidR="002F1E4A" w:rsidRPr="009B053A" w:rsidRDefault="002F1E4A">
            <w:pPr>
              <w:pStyle w:val="TAC"/>
              <w:rPr>
                <w:rFonts w:eastAsiaTheme="minorEastAsia"/>
                <w:lang w:eastAsia="en-US"/>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46A4A0F" w14:textId="77777777" w:rsidR="002F1E4A" w:rsidRPr="009B053A" w:rsidRDefault="002F1E4A">
            <w:pPr>
              <w:pStyle w:val="TAC"/>
              <w:rPr>
                <w:lang w:eastAsia="zh-CN"/>
              </w:rPr>
            </w:pPr>
            <w:r w:rsidRPr="009B053A">
              <w:rPr>
                <w:lang w:eastAsia="zh-CN"/>
              </w:rPr>
              <w:t>-92.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CA7F1B3"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1F0281C"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53F89F9" w14:textId="77777777" w:rsidR="002F1E4A" w:rsidRPr="009B053A" w:rsidRDefault="002F1E4A">
            <w:pPr>
              <w:pStyle w:val="TAC"/>
            </w:pPr>
            <w:r w:rsidRPr="009B053A">
              <w:t>-</w:t>
            </w:r>
          </w:p>
        </w:tc>
        <w:tc>
          <w:tcPr>
            <w:tcW w:w="1002" w:type="dxa"/>
            <w:tcBorders>
              <w:top w:val="nil"/>
              <w:left w:val="single" w:sz="4" w:space="0" w:color="auto"/>
              <w:bottom w:val="single" w:sz="4" w:space="0" w:color="auto"/>
              <w:right w:val="single" w:sz="4" w:space="0" w:color="auto"/>
            </w:tcBorders>
            <w:vAlign w:val="center"/>
          </w:tcPr>
          <w:p w14:paraId="419CDA17" w14:textId="77777777" w:rsidR="002F1E4A" w:rsidRPr="009B053A"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39678CE2" w14:textId="77777777" w:rsidR="002F1E4A" w:rsidRPr="009B053A" w:rsidRDefault="002F1E4A">
            <w:pPr>
              <w:pStyle w:val="TAC"/>
              <w:rPr>
                <w:lang w:eastAsia="en-US"/>
              </w:rPr>
            </w:pPr>
            <w:r w:rsidRPr="009B053A">
              <w:t>IMD5</w:t>
            </w:r>
          </w:p>
        </w:tc>
        <w:tc>
          <w:tcPr>
            <w:tcW w:w="850" w:type="dxa"/>
            <w:gridSpan w:val="2"/>
            <w:tcBorders>
              <w:top w:val="single" w:sz="4" w:space="0" w:color="auto"/>
              <w:left w:val="single" w:sz="4" w:space="0" w:color="auto"/>
              <w:bottom w:val="single" w:sz="4" w:space="0" w:color="auto"/>
              <w:right w:val="single" w:sz="4" w:space="0" w:color="auto"/>
            </w:tcBorders>
          </w:tcPr>
          <w:p w14:paraId="54947C7D" w14:textId="77777777" w:rsidR="002F1E4A" w:rsidRPr="009B053A" w:rsidRDefault="002F1E4A">
            <w:pPr>
              <w:keepNext/>
              <w:keepLines/>
              <w:spacing w:after="0"/>
              <w:jc w:val="center"/>
            </w:pPr>
          </w:p>
        </w:tc>
      </w:tr>
      <w:tr w:rsidR="002F1E4A" w:rsidRPr="009B053A" w14:paraId="755B5D90" w14:textId="77777777" w:rsidTr="00BE3A50">
        <w:trPr>
          <w:trHeight w:val="54"/>
        </w:trPr>
        <w:tc>
          <w:tcPr>
            <w:tcW w:w="1993" w:type="dxa"/>
            <w:tcBorders>
              <w:top w:val="nil"/>
              <w:left w:val="single" w:sz="4" w:space="0" w:color="auto"/>
              <w:bottom w:val="nil"/>
              <w:right w:val="single" w:sz="4" w:space="0" w:color="auto"/>
            </w:tcBorders>
            <w:vAlign w:val="center"/>
          </w:tcPr>
          <w:p w14:paraId="316D2A52" w14:textId="77777777" w:rsidR="002F1E4A" w:rsidRPr="009B053A" w:rsidRDefault="002F1E4A">
            <w:pPr>
              <w:pStyle w:val="TAC"/>
              <w:rPr>
                <w:rFonts w:eastAsia="Malgun Gothic"/>
                <w:szCs w:val="18"/>
                <w:lang w:eastAsia="ko-KR"/>
              </w:rPr>
            </w:pPr>
          </w:p>
        </w:tc>
        <w:tc>
          <w:tcPr>
            <w:tcW w:w="716" w:type="dxa"/>
            <w:tcBorders>
              <w:top w:val="single" w:sz="4" w:space="0" w:color="auto"/>
              <w:left w:val="single" w:sz="4" w:space="0" w:color="auto"/>
              <w:bottom w:val="nil"/>
              <w:right w:val="single" w:sz="4" w:space="0" w:color="auto"/>
            </w:tcBorders>
            <w:hideMark/>
          </w:tcPr>
          <w:p w14:paraId="43FD57D7" w14:textId="77777777" w:rsidR="002F1E4A" w:rsidRPr="009B053A" w:rsidRDefault="002F1E4A">
            <w:pPr>
              <w:pStyle w:val="TAC"/>
              <w:rPr>
                <w:rFonts w:eastAsiaTheme="minorEastAsia"/>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691FBAF4" w14:textId="77777777" w:rsidR="002F1E4A" w:rsidRPr="009B053A" w:rsidRDefault="002F1E4A">
            <w:pPr>
              <w:pStyle w:val="TAC"/>
              <w:rPr>
                <w:rFonts w:eastAsia="Malgun Gothic"/>
                <w:szCs w:val="18"/>
                <w:lang w:eastAsia="ko-KR"/>
              </w:rPr>
            </w:pPr>
            <w:r w:rsidRPr="009B053A">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1541968" w14:textId="77777777" w:rsidR="002F1E4A" w:rsidRPr="009B053A" w:rsidRDefault="002F1E4A">
            <w:pPr>
              <w:pStyle w:val="TAC"/>
              <w:rPr>
                <w:rFonts w:eastAsiaTheme="minorEastAsia"/>
                <w:lang w:eastAsia="en-US"/>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5F5A70" w14:textId="77777777" w:rsidR="002F1E4A" w:rsidRPr="009B053A" w:rsidRDefault="002F1E4A">
            <w:pPr>
              <w:pStyle w:val="TAC"/>
              <w:rPr>
                <w:lang w:eastAsia="zh-CN"/>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F1D423E"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0833BC5"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98E4BC" w14:textId="77777777" w:rsidR="002F1E4A" w:rsidRPr="009B053A" w:rsidRDefault="002F1E4A">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658BD6E9" w14:textId="77777777" w:rsidR="002F1E4A" w:rsidRPr="009B053A" w:rsidRDefault="002F1E4A">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hideMark/>
          </w:tcPr>
          <w:p w14:paraId="40C0A7F3" w14:textId="77777777" w:rsidR="002F1E4A" w:rsidRPr="009B053A" w:rsidRDefault="002F1E4A">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39F7E00E" w14:textId="77777777" w:rsidR="002F1E4A" w:rsidRPr="009B053A" w:rsidRDefault="002F1E4A">
            <w:pPr>
              <w:keepNext/>
              <w:keepLines/>
              <w:spacing w:after="0"/>
              <w:jc w:val="center"/>
            </w:pPr>
          </w:p>
        </w:tc>
      </w:tr>
      <w:tr w:rsidR="002F1E4A" w:rsidRPr="009B053A" w14:paraId="2918D838" w14:textId="77777777" w:rsidTr="00BE3A50">
        <w:trPr>
          <w:trHeight w:val="54"/>
        </w:trPr>
        <w:tc>
          <w:tcPr>
            <w:tcW w:w="1993" w:type="dxa"/>
            <w:tcBorders>
              <w:top w:val="nil"/>
              <w:left w:val="single" w:sz="4" w:space="0" w:color="auto"/>
              <w:bottom w:val="nil"/>
              <w:right w:val="single" w:sz="4" w:space="0" w:color="auto"/>
            </w:tcBorders>
            <w:vAlign w:val="center"/>
          </w:tcPr>
          <w:p w14:paraId="4D214D68" w14:textId="77777777" w:rsidR="002F1E4A" w:rsidRPr="009B053A" w:rsidRDefault="002F1E4A">
            <w:pPr>
              <w:pStyle w:val="TAC"/>
              <w:rPr>
                <w:rFonts w:eastAsia="Malgun Gothic"/>
                <w:szCs w:val="18"/>
                <w:lang w:eastAsia="ko-KR"/>
              </w:rPr>
            </w:pPr>
          </w:p>
        </w:tc>
        <w:tc>
          <w:tcPr>
            <w:tcW w:w="716" w:type="dxa"/>
            <w:tcBorders>
              <w:top w:val="nil"/>
              <w:left w:val="single" w:sz="4" w:space="0" w:color="auto"/>
              <w:bottom w:val="nil"/>
              <w:right w:val="single" w:sz="4" w:space="0" w:color="auto"/>
            </w:tcBorders>
          </w:tcPr>
          <w:p w14:paraId="11A35E6F" w14:textId="77777777" w:rsidR="002F1E4A" w:rsidRPr="009B053A"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436A7F06" w14:textId="77777777" w:rsidR="002F1E4A" w:rsidRPr="009B053A" w:rsidRDefault="002F1E4A">
            <w:pPr>
              <w:pStyle w:val="TAC"/>
              <w:rPr>
                <w:rFonts w:eastAsia="Malgun Gothic"/>
                <w:szCs w:val="18"/>
                <w:lang w:eastAsia="ko-KR"/>
              </w:rPr>
            </w:pPr>
            <w:r w:rsidRPr="009B053A">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797D395" w14:textId="77777777" w:rsidR="002F1E4A" w:rsidRPr="009B053A" w:rsidRDefault="002F1E4A">
            <w:pPr>
              <w:pStyle w:val="TAC"/>
              <w:rPr>
                <w:rFonts w:eastAsiaTheme="minorEastAsia"/>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69CE321" w14:textId="77777777" w:rsidR="002F1E4A" w:rsidRPr="009B053A" w:rsidRDefault="002F1E4A">
            <w:pPr>
              <w:pStyle w:val="TAC"/>
              <w:rPr>
                <w:lang w:eastAsia="zh-CN"/>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24754"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73708EE"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55E5AC4" w14:textId="77777777" w:rsidR="002F1E4A" w:rsidRPr="009B053A" w:rsidRDefault="002F1E4A">
            <w:pPr>
              <w:pStyle w:val="TAC"/>
            </w:pPr>
            <w:r w:rsidRPr="009B053A">
              <w:t>-</w:t>
            </w:r>
          </w:p>
        </w:tc>
        <w:tc>
          <w:tcPr>
            <w:tcW w:w="1002" w:type="dxa"/>
            <w:tcBorders>
              <w:top w:val="nil"/>
              <w:left w:val="single" w:sz="4" w:space="0" w:color="auto"/>
              <w:bottom w:val="nil"/>
              <w:right w:val="single" w:sz="4" w:space="0" w:color="auto"/>
            </w:tcBorders>
            <w:vAlign w:val="center"/>
          </w:tcPr>
          <w:p w14:paraId="1FCCF5E9" w14:textId="77777777" w:rsidR="002F1E4A" w:rsidRPr="009B053A"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1502A3EB" w14:textId="77777777" w:rsidR="002F1E4A" w:rsidRPr="009B053A" w:rsidRDefault="002F1E4A">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215731A9" w14:textId="77777777" w:rsidR="002F1E4A" w:rsidRPr="009B053A" w:rsidRDefault="002F1E4A">
            <w:pPr>
              <w:keepNext/>
              <w:keepLines/>
              <w:spacing w:after="0"/>
              <w:jc w:val="center"/>
            </w:pPr>
          </w:p>
        </w:tc>
      </w:tr>
      <w:tr w:rsidR="002F1E4A" w:rsidRPr="009B053A" w14:paraId="4C48BC0D"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92B9C2F" w14:textId="77777777" w:rsidR="002F1E4A" w:rsidRPr="009B053A" w:rsidRDefault="002F1E4A">
            <w:pPr>
              <w:pStyle w:val="TAC"/>
              <w:rPr>
                <w:rFonts w:eastAsia="Malgun Gothic"/>
                <w:szCs w:val="18"/>
                <w:lang w:eastAsia="ko-KR"/>
              </w:rPr>
            </w:pPr>
          </w:p>
        </w:tc>
        <w:tc>
          <w:tcPr>
            <w:tcW w:w="716" w:type="dxa"/>
            <w:tcBorders>
              <w:top w:val="nil"/>
              <w:left w:val="single" w:sz="4" w:space="0" w:color="auto"/>
              <w:bottom w:val="single" w:sz="4" w:space="0" w:color="auto"/>
              <w:right w:val="single" w:sz="4" w:space="0" w:color="auto"/>
            </w:tcBorders>
          </w:tcPr>
          <w:p w14:paraId="5913879F" w14:textId="77777777" w:rsidR="002F1E4A" w:rsidRPr="009B053A" w:rsidRDefault="002F1E4A">
            <w:pPr>
              <w:pStyle w:val="TAC"/>
              <w:rPr>
                <w:rFonts w:eastAsiaTheme="minorEastAsia"/>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5D46C2B7" w14:textId="77777777" w:rsidR="002F1E4A" w:rsidRPr="009B053A" w:rsidRDefault="002F1E4A">
            <w:pPr>
              <w:pStyle w:val="TAC"/>
              <w:rPr>
                <w:rFonts w:eastAsia="Malgun Gothic"/>
                <w:szCs w:val="18"/>
                <w:lang w:eastAsia="ko-KR"/>
              </w:rPr>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A8CC28" w14:textId="77777777" w:rsidR="002F1E4A" w:rsidRPr="009B053A" w:rsidRDefault="002F1E4A">
            <w:pPr>
              <w:pStyle w:val="TAC"/>
              <w:rPr>
                <w:rFonts w:eastAsiaTheme="minorEastAsia"/>
                <w:lang w:eastAsia="en-US"/>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AD0707" w14:textId="77777777" w:rsidR="002F1E4A" w:rsidRPr="009B053A" w:rsidRDefault="002F1E4A">
            <w:pPr>
              <w:pStyle w:val="TAC"/>
              <w:rPr>
                <w:lang w:eastAsia="zh-CN"/>
              </w:rPr>
            </w:pPr>
            <w:r w:rsidRPr="009B053A">
              <w:rPr>
                <w:lang w:eastAsia="zh-CN"/>
              </w:rPr>
              <w:t>-88.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4F371FC" w14:textId="77777777" w:rsidR="002F1E4A" w:rsidRPr="009B053A" w:rsidRDefault="002F1E4A">
            <w:pPr>
              <w:pStyle w:val="TAC"/>
              <w:rPr>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A688D3E" w14:textId="77777777" w:rsidR="002F1E4A" w:rsidRPr="009B053A" w:rsidRDefault="002F1E4A">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7FF3BF1" w14:textId="77777777" w:rsidR="002F1E4A" w:rsidRPr="009B053A" w:rsidRDefault="002F1E4A">
            <w:pPr>
              <w:pStyle w:val="TAC"/>
            </w:pPr>
            <w:r w:rsidRPr="009B053A">
              <w:t>-</w:t>
            </w:r>
          </w:p>
        </w:tc>
        <w:tc>
          <w:tcPr>
            <w:tcW w:w="1002" w:type="dxa"/>
            <w:tcBorders>
              <w:top w:val="nil"/>
              <w:left w:val="single" w:sz="4" w:space="0" w:color="auto"/>
              <w:bottom w:val="single" w:sz="4" w:space="0" w:color="auto"/>
              <w:right w:val="single" w:sz="4" w:space="0" w:color="auto"/>
            </w:tcBorders>
            <w:vAlign w:val="center"/>
          </w:tcPr>
          <w:p w14:paraId="45AB8423" w14:textId="77777777" w:rsidR="002F1E4A" w:rsidRPr="009B053A" w:rsidRDefault="002F1E4A">
            <w:pPr>
              <w:pStyle w:val="TAC"/>
              <w:rPr>
                <w:lang w:eastAsia="zh-CN"/>
              </w:rPr>
            </w:pPr>
          </w:p>
        </w:tc>
        <w:tc>
          <w:tcPr>
            <w:tcW w:w="716" w:type="dxa"/>
            <w:tcBorders>
              <w:top w:val="single" w:sz="4" w:space="0" w:color="auto"/>
              <w:left w:val="single" w:sz="4" w:space="0" w:color="auto"/>
              <w:bottom w:val="single" w:sz="4" w:space="0" w:color="auto"/>
              <w:right w:val="single" w:sz="4" w:space="0" w:color="auto"/>
            </w:tcBorders>
            <w:hideMark/>
          </w:tcPr>
          <w:p w14:paraId="5FF908A8" w14:textId="77777777" w:rsidR="002F1E4A" w:rsidRPr="009B053A" w:rsidRDefault="002F1E4A">
            <w:pPr>
              <w:pStyle w:val="TAC"/>
              <w:rPr>
                <w:lang w:eastAsia="en-US"/>
              </w:rPr>
            </w:pPr>
            <w:r w:rsidRPr="009B053A">
              <w:t>IMD4</w:t>
            </w:r>
          </w:p>
        </w:tc>
        <w:tc>
          <w:tcPr>
            <w:tcW w:w="850" w:type="dxa"/>
            <w:gridSpan w:val="2"/>
            <w:tcBorders>
              <w:top w:val="single" w:sz="4" w:space="0" w:color="auto"/>
              <w:left w:val="single" w:sz="4" w:space="0" w:color="auto"/>
              <w:bottom w:val="single" w:sz="4" w:space="0" w:color="auto"/>
              <w:right w:val="single" w:sz="4" w:space="0" w:color="auto"/>
            </w:tcBorders>
          </w:tcPr>
          <w:p w14:paraId="6FCDFBFB" w14:textId="77777777" w:rsidR="002F1E4A" w:rsidRPr="009B053A" w:rsidRDefault="002F1E4A">
            <w:pPr>
              <w:keepNext/>
              <w:keepLines/>
              <w:spacing w:after="0"/>
              <w:jc w:val="center"/>
            </w:pPr>
          </w:p>
        </w:tc>
      </w:tr>
      <w:tr w:rsidR="00003D91" w:rsidRPr="009B053A" w14:paraId="57F15D11" w14:textId="77777777" w:rsidTr="00BE3A50">
        <w:trPr>
          <w:gridAfter w:val="1"/>
          <w:wAfter w:w="13" w:type="dxa"/>
          <w:trHeight w:val="231"/>
          <w:tblHeader/>
        </w:trPr>
        <w:tc>
          <w:tcPr>
            <w:tcW w:w="1993" w:type="dxa"/>
            <w:tcBorders>
              <w:bottom w:val="nil"/>
            </w:tcBorders>
            <w:shd w:val="clear" w:color="auto" w:fill="auto"/>
            <w:vAlign w:val="center"/>
          </w:tcPr>
          <w:p w14:paraId="61FEC296" w14:textId="038A3618" w:rsidR="00003D91" w:rsidRPr="009B053A" w:rsidRDefault="00003D91" w:rsidP="00003D91">
            <w:pPr>
              <w:pStyle w:val="TAH"/>
              <w:rPr>
                <w:b w:val="0"/>
                <w:bCs/>
              </w:rPr>
            </w:pPr>
            <w:r w:rsidRPr="009B053A">
              <w:rPr>
                <w:rFonts w:eastAsia="Malgun Gothic"/>
                <w:b w:val="0"/>
                <w:bCs/>
                <w:szCs w:val="18"/>
                <w:lang w:eastAsia="ko-KR"/>
              </w:rPr>
              <w:t>DC_1A-7A_n28A</w:t>
            </w:r>
          </w:p>
        </w:tc>
        <w:tc>
          <w:tcPr>
            <w:tcW w:w="716" w:type="dxa"/>
            <w:tcBorders>
              <w:bottom w:val="single" w:sz="4" w:space="0" w:color="auto"/>
            </w:tcBorders>
          </w:tcPr>
          <w:p w14:paraId="057BD11C" w14:textId="6849DDE7" w:rsidR="00003D91" w:rsidRPr="009B053A" w:rsidRDefault="00003D91" w:rsidP="00003D91">
            <w:pPr>
              <w:pStyle w:val="TAH"/>
              <w:rPr>
                <w:b w:val="0"/>
                <w:bCs/>
              </w:rPr>
            </w:pPr>
            <w:r w:rsidRPr="009B053A">
              <w:rPr>
                <w:b w:val="0"/>
                <w:bCs/>
                <w:lang w:eastAsia="zh-CN"/>
              </w:rPr>
              <w:t>1</w:t>
            </w:r>
          </w:p>
        </w:tc>
        <w:tc>
          <w:tcPr>
            <w:tcW w:w="1000" w:type="dxa"/>
            <w:tcBorders>
              <w:bottom w:val="single" w:sz="4" w:space="0" w:color="auto"/>
            </w:tcBorders>
            <w:shd w:val="clear" w:color="auto" w:fill="auto"/>
          </w:tcPr>
          <w:p w14:paraId="7A11BFC3" w14:textId="74D2E70B" w:rsidR="00003D91" w:rsidRPr="009B053A" w:rsidRDefault="00003D91" w:rsidP="00003D91">
            <w:pPr>
              <w:pStyle w:val="TAH"/>
              <w:rPr>
                <w:b w:val="0"/>
                <w:bCs/>
              </w:rPr>
            </w:pPr>
            <w:r w:rsidRPr="009B053A">
              <w:rPr>
                <w:rFonts w:eastAsia="Malgun Gothic"/>
                <w:b w:val="0"/>
                <w:bCs/>
                <w:szCs w:val="18"/>
                <w:lang w:eastAsia="ko-KR"/>
              </w:rPr>
              <w:t>1</w:t>
            </w:r>
          </w:p>
        </w:tc>
        <w:tc>
          <w:tcPr>
            <w:tcW w:w="861" w:type="dxa"/>
            <w:tcBorders>
              <w:bottom w:val="single" w:sz="4" w:space="0" w:color="auto"/>
            </w:tcBorders>
            <w:shd w:val="clear" w:color="auto" w:fill="auto"/>
            <w:vAlign w:val="center"/>
          </w:tcPr>
          <w:p w14:paraId="15F69C92" w14:textId="59F68210" w:rsidR="00003D91" w:rsidRPr="009B053A" w:rsidRDefault="00003D91" w:rsidP="00003D91">
            <w:pPr>
              <w:pStyle w:val="TAH"/>
              <w:rPr>
                <w:b w:val="0"/>
                <w:bCs/>
              </w:rPr>
            </w:pPr>
            <w:r w:rsidRPr="009B053A">
              <w:rPr>
                <w:b w:val="0"/>
                <w:bCs/>
              </w:rPr>
              <w:t>N/A</w:t>
            </w:r>
          </w:p>
        </w:tc>
        <w:tc>
          <w:tcPr>
            <w:tcW w:w="1139" w:type="dxa"/>
            <w:tcBorders>
              <w:bottom w:val="single" w:sz="4" w:space="0" w:color="auto"/>
            </w:tcBorders>
            <w:shd w:val="clear" w:color="auto" w:fill="auto"/>
            <w:vAlign w:val="center"/>
          </w:tcPr>
          <w:p w14:paraId="30E142EA" w14:textId="60E87D65" w:rsidR="00003D91" w:rsidRPr="009B053A" w:rsidRDefault="00003D91" w:rsidP="00003D91">
            <w:pPr>
              <w:pStyle w:val="TAH"/>
              <w:rPr>
                <w:b w:val="0"/>
                <w:bCs/>
              </w:rPr>
            </w:pPr>
            <w:r w:rsidRPr="009B053A">
              <w:rPr>
                <w:b w:val="0"/>
                <w:bCs/>
                <w:lang w:eastAsia="zh-CN"/>
              </w:rPr>
              <w:t>REFSENS</w:t>
            </w:r>
          </w:p>
        </w:tc>
        <w:tc>
          <w:tcPr>
            <w:tcW w:w="1136" w:type="dxa"/>
            <w:tcBorders>
              <w:bottom w:val="single" w:sz="4" w:space="0" w:color="auto"/>
            </w:tcBorders>
            <w:shd w:val="clear" w:color="auto" w:fill="auto"/>
            <w:vAlign w:val="center"/>
          </w:tcPr>
          <w:p w14:paraId="4CD0D57C" w14:textId="521F86DF" w:rsidR="00003D91" w:rsidRPr="009B053A" w:rsidRDefault="00003D91" w:rsidP="00003D91">
            <w:pPr>
              <w:pStyle w:val="TAH"/>
              <w:rPr>
                <w:b w:val="0"/>
                <w:bCs/>
              </w:rPr>
            </w:pPr>
            <w:r w:rsidRPr="009B053A">
              <w:rPr>
                <w:b w:val="0"/>
                <w:bCs/>
              </w:rPr>
              <w:t>-</w:t>
            </w:r>
          </w:p>
        </w:tc>
        <w:tc>
          <w:tcPr>
            <w:tcW w:w="858" w:type="dxa"/>
            <w:tcBorders>
              <w:bottom w:val="single" w:sz="4" w:space="0" w:color="auto"/>
            </w:tcBorders>
            <w:shd w:val="clear" w:color="auto" w:fill="auto"/>
            <w:vAlign w:val="center"/>
          </w:tcPr>
          <w:p w14:paraId="029AE505" w14:textId="1E860A88" w:rsidR="00003D91" w:rsidRPr="009B053A" w:rsidRDefault="00003D91" w:rsidP="00003D91">
            <w:pPr>
              <w:pStyle w:val="TAH"/>
              <w:rPr>
                <w:b w:val="0"/>
                <w:bCs/>
              </w:rPr>
            </w:pPr>
            <w:r w:rsidRPr="009B053A">
              <w:rPr>
                <w:b w:val="0"/>
                <w:bCs/>
              </w:rPr>
              <w:t>-</w:t>
            </w:r>
          </w:p>
        </w:tc>
        <w:tc>
          <w:tcPr>
            <w:tcW w:w="862" w:type="dxa"/>
            <w:tcBorders>
              <w:bottom w:val="single" w:sz="4" w:space="0" w:color="auto"/>
            </w:tcBorders>
            <w:shd w:val="clear" w:color="auto" w:fill="auto"/>
            <w:vAlign w:val="center"/>
          </w:tcPr>
          <w:p w14:paraId="0B50A4AC" w14:textId="174EBE01" w:rsidR="00003D91" w:rsidRPr="009B053A" w:rsidRDefault="00003D91" w:rsidP="00003D91">
            <w:pPr>
              <w:pStyle w:val="TAH"/>
              <w:rPr>
                <w:b w:val="0"/>
                <w:bCs/>
              </w:rPr>
            </w:pPr>
            <w:r w:rsidRPr="009B053A">
              <w:rPr>
                <w:b w:val="0"/>
                <w:bCs/>
              </w:rPr>
              <w:t>-</w:t>
            </w:r>
          </w:p>
        </w:tc>
        <w:tc>
          <w:tcPr>
            <w:tcW w:w="1002" w:type="dxa"/>
            <w:tcBorders>
              <w:bottom w:val="single" w:sz="4" w:space="0" w:color="auto"/>
            </w:tcBorders>
            <w:shd w:val="clear" w:color="auto" w:fill="auto"/>
            <w:vAlign w:val="center"/>
          </w:tcPr>
          <w:p w14:paraId="2FCA0246" w14:textId="42DBE17D" w:rsidR="00003D91" w:rsidRPr="009B053A" w:rsidRDefault="00003D91" w:rsidP="00003D91">
            <w:pPr>
              <w:pStyle w:val="TAH"/>
              <w:rPr>
                <w:b w:val="0"/>
                <w:bCs/>
              </w:rPr>
            </w:pPr>
            <w:r w:rsidRPr="009B053A">
              <w:rPr>
                <w:b w:val="0"/>
                <w:bCs/>
                <w:lang w:eastAsia="zh-CN"/>
              </w:rPr>
              <w:t>FDD</w:t>
            </w:r>
          </w:p>
        </w:tc>
        <w:tc>
          <w:tcPr>
            <w:tcW w:w="716" w:type="dxa"/>
            <w:tcBorders>
              <w:bottom w:val="single" w:sz="4" w:space="0" w:color="auto"/>
            </w:tcBorders>
          </w:tcPr>
          <w:p w14:paraId="73C61334" w14:textId="086649F0" w:rsidR="00003D91" w:rsidRPr="009B053A" w:rsidRDefault="00003D91" w:rsidP="00003D91">
            <w:pPr>
              <w:pStyle w:val="TAH"/>
              <w:rPr>
                <w:b w:val="0"/>
                <w:bCs/>
              </w:rPr>
            </w:pPr>
            <w:r w:rsidRPr="009B053A">
              <w:rPr>
                <w:b w:val="0"/>
                <w:bCs/>
              </w:rPr>
              <w:t>N/A</w:t>
            </w:r>
          </w:p>
        </w:tc>
        <w:tc>
          <w:tcPr>
            <w:tcW w:w="837" w:type="dxa"/>
            <w:tcBorders>
              <w:bottom w:val="single" w:sz="4" w:space="0" w:color="auto"/>
            </w:tcBorders>
          </w:tcPr>
          <w:p w14:paraId="10DBB668" w14:textId="77777777" w:rsidR="00003D91" w:rsidRPr="009B053A" w:rsidRDefault="00003D91" w:rsidP="00003D91">
            <w:pPr>
              <w:pStyle w:val="TAH"/>
              <w:rPr>
                <w:b w:val="0"/>
                <w:bCs/>
              </w:rPr>
            </w:pPr>
          </w:p>
        </w:tc>
      </w:tr>
      <w:tr w:rsidR="00003D91" w:rsidRPr="009B053A" w14:paraId="69DF5A3C" w14:textId="77777777" w:rsidTr="00BE3A50">
        <w:trPr>
          <w:gridAfter w:val="1"/>
          <w:wAfter w:w="13" w:type="dxa"/>
          <w:trHeight w:val="231"/>
          <w:tblHeader/>
        </w:trPr>
        <w:tc>
          <w:tcPr>
            <w:tcW w:w="1993" w:type="dxa"/>
            <w:tcBorders>
              <w:top w:val="nil"/>
              <w:bottom w:val="nil"/>
            </w:tcBorders>
            <w:shd w:val="clear" w:color="auto" w:fill="auto"/>
            <w:vAlign w:val="center"/>
          </w:tcPr>
          <w:p w14:paraId="2E6C0878" w14:textId="77777777" w:rsidR="00003D91" w:rsidRPr="009B053A" w:rsidRDefault="00003D91" w:rsidP="00003D91">
            <w:pPr>
              <w:pStyle w:val="TAH"/>
              <w:rPr>
                <w:b w:val="0"/>
                <w:bCs/>
              </w:rPr>
            </w:pPr>
          </w:p>
        </w:tc>
        <w:tc>
          <w:tcPr>
            <w:tcW w:w="716" w:type="dxa"/>
            <w:tcBorders>
              <w:bottom w:val="single" w:sz="4" w:space="0" w:color="auto"/>
            </w:tcBorders>
          </w:tcPr>
          <w:p w14:paraId="018DADDA" w14:textId="77777777" w:rsidR="00003D91" w:rsidRPr="009B053A" w:rsidRDefault="00003D91" w:rsidP="00003D91">
            <w:pPr>
              <w:pStyle w:val="TAH"/>
              <w:rPr>
                <w:b w:val="0"/>
                <w:bCs/>
              </w:rPr>
            </w:pPr>
          </w:p>
        </w:tc>
        <w:tc>
          <w:tcPr>
            <w:tcW w:w="1000" w:type="dxa"/>
            <w:tcBorders>
              <w:bottom w:val="single" w:sz="4" w:space="0" w:color="auto"/>
            </w:tcBorders>
            <w:shd w:val="clear" w:color="auto" w:fill="auto"/>
          </w:tcPr>
          <w:p w14:paraId="335337E6" w14:textId="572F2147" w:rsidR="00003D91" w:rsidRPr="009B053A" w:rsidRDefault="00003D91" w:rsidP="00003D91">
            <w:pPr>
              <w:pStyle w:val="TAH"/>
              <w:rPr>
                <w:b w:val="0"/>
                <w:bCs/>
              </w:rPr>
            </w:pPr>
            <w:r w:rsidRPr="009B053A">
              <w:rPr>
                <w:rFonts w:eastAsia="Malgun Gothic"/>
                <w:b w:val="0"/>
                <w:bCs/>
                <w:szCs w:val="18"/>
                <w:lang w:eastAsia="ko-KR"/>
              </w:rPr>
              <w:t>n28</w:t>
            </w:r>
          </w:p>
        </w:tc>
        <w:tc>
          <w:tcPr>
            <w:tcW w:w="861" w:type="dxa"/>
            <w:tcBorders>
              <w:bottom w:val="single" w:sz="4" w:space="0" w:color="auto"/>
            </w:tcBorders>
            <w:shd w:val="clear" w:color="auto" w:fill="auto"/>
            <w:vAlign w:val="center"/>
          </w:tcPr>
          <w:p w14:paraId="1A9432C6" w14:textId="461C7743" w:rsidR="00003D91" w:rsidRPr="009B053A" w:rsidRDefault="00003D91" w:rsidP="00003D91">
            <w:pPr>
              <w:pStyle w:val="TAH"/>
              <w:rPr>
                <w:b w:val="0"/>
                <w:bCs/>
              </w:rPr>
            </w:pPr>
            <w:r w:rsidRPr="009B053A">
              <w:rPr>
                <w:b w:val="0"/>
                <w:bCs/>
                <w:lang w:eastAsia="zh-CN"/>
              </w:rPr>
              <w:t>15</w:t>
            </w:r>
          </w:p>
        </w:tc>
        <w:tc>
          <w:tcPr>
            <w:tcW w:w="1139" w:type="dxa"/>
            <w:tcBorders>
              <w:bottom w:val="single" w:sz="4" w:space="0" w:color="auto"/>
            </w:tcBorders>
            <w:shd w:val="clear" w:color="auto" w:fill="auto"/>
            <w:vAlign w:val="center"/>
          </w:tcPr>
          <w:p w14:paraId="426C8818" w14:textId="4D181058" w:rsidR="00003D91" w:rsidRPr="009B053A" w:rsidRDefault="00003D91" w:rsidP="00003D91">
            <w:pPr>
              <w:pStyle w:val="TAH"/>
              <w:rPr>
                <w:b w:val="0"/>
                <w:bCs/>
              </w:rPr>
            </w:pPr>
            <w:r w:rsidRPr="009B053A">
              <w:rPr>
                <w:b w:val="0"/>
                <w:bCs/>
                <w:lang w:eastAsia="zh-CN"/>
              </w:rPr>
              <w:t>REFSENS</w:t>
            </w:r>
          </w:p>
        </w:tc>
        <w:tc>
          <w:tcPr>
            <w:tcW w:w="1136" w:type="dxa"/>
            <w:tcBorders>
              <w:bottom w:val="single" w:sz="4" w:space="0" w:color="auto"/>
            </w:tcBorders>
            <w:shd w:val="clear" w:color="auto" w:fill="auto"/>
            <w:vAlign w:val="center"/>
          </w:tcPr>
          <w:p w14:paraId="58ADDEB7" w14:textId="2F37D2FE" w:rsidR="00003D91" w:rsidRPr="009B053A" w:rsidRDefault="00003D91" w:rsidP="00003D91">
            <w:pPr>
              <w:pStyle w:val="TAH"/>
              <w:rPr>
                <w:b w:val="0"/>
                <w:bCs/>
              </w:rPr>
            </w:pPr>
            <w:r w:rsidRPr="009B053A">
              <w:rPr>
                <w:b w:val="0"/>
                <w:bCs/>
              </w:rPr>
              <w:t>-</w:t>
            </w:r>
          </w:p>
        </w:tc>
        <w:tc>
          <w:tcPr>
            <w:tcW w:w="858" w:type="dxa"/>
            <w:tcBorders>
              <w:bottom w:val="single" w:sz="4" w:space="0" w:color="auto"/>
            </w:tcBorders>
            <w:shd w:val="clear" w:color="auto" w:fill="auto"/>
            <w:vAlign w:val="center"/>
          </w:tcPr>
          <w:p w14:paraId="2145FA7C" w14:textId="0BA617A5" w:rsidR="00003D91" w:rsidRPr="009B053A" w:rsidRDefault="00003D91" w:rsidP="00003D91">
            <w:pPr>
              <w:pStyle w:val="TAH"/>
              <w:rPr>
                <w:b w:val="0"/>
                <w:bCs/>
              </w:rPr>
            </w:pPr>
            <w:r w:rsidRPr="009B053A">
              <w:rPr>
                <w:b w:val="0"/>
                <w:bCs/>
              </w:rPr>
              <w:t>-</w:t>
            </w:r>
          </w:p>
        </w:tc>
        <w:tc>
          <w:tcPr>
            <w:tcW w:w="862" w:type="dxa"/>
            <w:tcBorders>
              <w:bottom w:val="single" w:sz="4" w:space="0" w:color="auto"/>
            </w:tcBorders>
            <w:shd w:val="clear" w:color="auto" w:fill="auto"/>
            <w:vAlign w:val="center"/>
          </w:tcPr>
          <w:p w14:paraId="14A71F05" w14:textId="7DE5BF59" w:rsidR="00003D91" w:rsidRPr="009B053A" w:rsidRDefault="00003D91" w:rsidP="00003D91">
            <w:pPr>
              <w:pStyle w:val="TAH"/>
              <w:rPr>
                <w:b w:val="0"/>
                <w:bCs/>
              </w:rPr>
            </w:pPr>
            <w:r w:rsidRPr="009B053A">
              <w:rPr>
                <w:b w:val="0"/>
                <w:bCs/>
              </w:rPr>
              <w:t>-</w:t>
            </w:r>
          </w:p>
        </w:tc>
        <w:tc>
          <w:tcPr>
            <w:tcW w:w="1002" w:type="dxa"/>
            <w:tcBorders>
              <w:bottom w:val="single" w:sz="4" w:space="0" w:color="auto"/>
            </w:tcBorders>
            <w:shd w:val="clear" w:color="auto" w:fill="auto"/>
            <w:vAlign w:val="center"/>
          </w:tcPr>
          <w:p w14:paraId="6A5DD097" w14:textId="77777777" w:rsidR="00003D91" w:rsidRPr="009B053A" w:rsidRDefault="00003D91" w:rsidP="00003D91">
            <w:pPr>
              <w:pStyle w:val="TAH"/>
              <w:rPr>
                <w:b w:val="0"/>
                <w:bCs/>
              </w:rPr>
            </w:pPr>
          </w:p>
        </w:tc>
        <w:tc>
          <w:tcPr>
            <w:tcW w:w="716" w:type="dxa"/>
            <w:tcBorders>
              <w:bottom w:val="single" w:sz="4" w:space="0" w:color="auto"/>
            </w:tcBorders>
          </w:tcPr>
          <w:p w14:paraId="2C181F87" w14:textId="71EAB230" w:rsidR="00003D91" w:rsidRPr="009B053A" w:rsidRDefault="00003D91" w:rsidP="00003D91">
            <w:pPr>
              <w:pStyle w:val="TAH"/>
              <w:rPr>
                <w:b w:val="0"/>
                <w:bCs/>
              </w:rPr>
            </w:pPr>
            <w:r w:rsidRPr="009B053A">
              <w:rPr>
                <w:b w:val="0"/>
                <w:bCs/>
              </w:rPr>
              <w:t>N/A</w:t>
            </w:r>
          </w:p>
        </w:tc>
        <w:tc>
          <w:tcPr>
            <w:tcW w:w="837" w:type="dxa"/>
            <w:tcBorders>
              <w:bottom w:val="single" w:sz="4" w:space="0" w:color="auto"/>
            </w:tcBorders>
          </w:tcPr>
          <w:p w14:paraId="347E3C62" w14:textId="77777777" w:rsidR="00003D91" w:rsidRPr="009B053A" w:rsidRDefault="00003D91" w:rsidP="00003D91">
            <w:pPr>
              <w:pStyle w:val="TAH"/>
              <w:rPr>
                <w:b w:val="0"/>
                <w:bCs/>
              </w:rPr>
            </w:pPr>
          </w:p>
        </w:tc>
      </w:tr>
      <w:tr w:rsidR="00003D91" w:rsidRPr="009B053A" w14:paraId="35A45CD4" w14:textId="77777777" w:rsidTr="00BE3A50">
        <w:trPr>
          <w:gridAfter w:val="1"/>
          <w:wAfter w:w="13" w:type="dxa"/>
          <w:trHeight w:val="231"/>
          <w:tblHeader/>
        </w:trPr>
        <w:tc>
          <w:tcPr>
            <w:tcW w:w="1993" w:type="dxa"/>
            <w:tcBorders>
              <w:top w:val="nil"/>
              <w:bottom w:val="single" w:sz="4" w:space="0" w:color="auto"/>
            </w:tcBorders>
            <w:shd w:val="clear" w:color="auto" w:fill="auto"/>
            <w:vAlign w:val="center"/>
          </w:tcPr>
          <w:p w14:paraId="4C0CD21F" w14:textId="77777777" w:rsidR="00003D91" w:rsidRPr="009B053A" w:rsidRDefault="00003D91" w:rsidP="00003D91">
            <w:pPr>
              <w:pStyle w:val="TAH"/>
              <w:rPr>
                <w:b w:val="0"/>
                <w:bCs/>
              </w:rPr>
            </w:pPr>
          </w:p>
        </w:tc>
        <w:tc>
          <w:tcPr>
            <w:tcW w:w="716" w:type="dxa"/>
            <w:tcBorders>
              <w:bottom w:val="single" w:sz="4" w:space="0" w:color="auto"/>
            </w:tcBorders>
          </w:tcPr>
          <w:p w14:paraId="22E5DE15" w14:textId="77777777" w:rsidR="00003D91" w:rsidRPr="009B053A" w:rsidRDefault="00003D91" w:rsidP="00003D91">
            <w:pPr>
              <w:pStyle w:val="TAH"/>
              <w:rPr>
                <w:b w:val="0"/>
                <w:bCs/>
              </w:rPr>
            </w:pPr>
          </w:p>
        </w:tc>
        <w:tc>
          <w:tcPr>
            <w:tcW w:w="1000" w:type="dxa"/>
            <w:tcBorders>
              <w:bottom w:val="single" w:sz="4" w:space="0" w:color="auto"/>
            </w:tcBorders>
            <w:shd w:val="clear" w:color="auto" w:fill="auto"/>
          </w:tcPr>
          <w:p w14:paraId="678597E7" w14:textId="53C2DB30" w:rsidR="00003D91" w:rsidRPr="009B053A" w:rsidRDefault="00003D91" w:rsidP="00003D91">
            <w:pPr>
              <w:pStyle w:val="TAH"/>
              <w:rPr>
                <w:b w:val="0"/>
                <w:bCs/>
              </w:rPr>
            </w:pPr>
            <w:r w:rsidRPr="009B053A">
              <w:rPr>
                <w:rFonts w:eastAsia="Malgun Gothic"/>
                <w:b w:val="0"/>
                <w:bCs/>
                <w:szCs w:val="18"/>
                <w:lang w:eastAsia="ko-KR"/>
              </w:rPr>
              <w:t>7</w:t>
            </w:r>
          </w:p>
        </w:tc>
        <w:tc>
          <w:tcPr>
            <w:tcW w:w="861" w:type="dxa"/>
            <w:tcBorders>
              <w:bottom w:val="single" w:sz="4" w:space="0" w:color="auto"/>
            </w:tcBorders>
            <w:shd w:val="clear" w:color="auto" w:fill="auto"/>
            <w:vAlign w:val="center"/>
          </w:tcPr>
          <w:p w14:paraId="0B2175AD" w14:textId="755FB519" w:rsidR="00003D91" w:rsidRPr="009B053A" w:rsidRDefault="00003D91" w:rsidP="00003D91">
            <w:pPr>
              <w:pStyle w:val="TAH"/>
              <w:rPr>
                <w:b w:val="0"/>
                <w:bCs/>
              </w:rPr>
            </w:pPr>
            <w:r w:rsidRPr="009B053A">
              <w:rPr>
                <w:b w:val="0"/>
                <w:bCs/>
              </w:rPr>
              <w:t>N/A</w:t>
            </w:r>
          </w:p>
        </w:tc>
        <w:tc>
          <w:tcPr>
            <w:tcW w:w="1139" w:type="dxa"/>
            <w:tcBorders>
              <w:bottom w:val="single" w:sz="4" w:space="0" w:color="auto"/>
            </w:tcBorders>
            <w:shd w:val="clear" w:color="auto" w:fill="auto"/>
            <w:vAlign w:val="center"/>
          </w:tcPr>
          <w:p w14:paraId="1DAC31E3" w14:textId="73B3792A" w:rsidR="00003D91" w:rsidRPr="009B053A" w:rsidRDefault="00003D91" w:rsidP="00003D91">
            <w:pPr>
              <w:pStyle w:val="TAH"/>
              <w:rPr>
                <w:b w:val="0"/>
                <w:bCs/>
              </w:rPr>
            </w:pPr>
            <w:r w:rsidRPr="009B053A">
              <w:rPr>
                <w:b w:val="0"/>
                <w:bCs/>
              </w:rPr>
              <w:t>-</w:t>
            </w:r>
          </w:p>
        </w:tc>
        <w:tc>
          <w:tcPr>
            <w:tcW w:w="1136" w:type="dxa"/>
            <w:tcBorders>
              <w:bottom w:val="single" w:sz="4" w:space="0" w:color="auto"/>
            </w:tcBorders>
            <w:shd w:val="clear" w:color="auto" w:fill="auto"/>
            <w:vAlign w:val="center"/>
          </w:tcPr>
          <w:p w14:paraId="7202823E" w14:textId="473C2E7A" w:rsidR="00003D91" w:rsidRPr="009B053A" w:rsidRDefault="00003D91" w:rsidP="00003D91">
            <w:pPr>
              <w:pStyle w:val="TAH"/>
              <w:rPr>
                <w:b w:val="0"/>
                <w:bCs/>
              </w:rPr>
            </w:pPr>
            <w:r w:rsidRPr="009B053A">
              <w:rPr>
                <w:b w:val="0"/>
                <w:bCs/>
              </w:rPr>
              <w:t>-64.3</w:t>
            </w:r>
          </w:p>
        </w:tc>
        <w:tc>
          <w:tcPr>
            <w:tcW w:w="858" w:type="dxa"/>
            <w:tcBorders>
              <w:bottom w:val="single" w:sz="4" w:space="0" w:color="auto"/>
            </w:tcBorders>
            <w:shd w:val="clear" w:color="auto" w:fill="auto"/>
            <w:vAlign w:val="center"/>
          </w:tcPr>
          <w:p w14:paraId="654B67E0" w14:textId="6ACFDFA6" w:rsidR="00003D91" w:rsidRPr="009B053A" w:rsidRDefault="00003D91" w:rsidP="00003D91">
            <w:pPr>
              <w:pStyle w:val="TAH"/>
              <w:rPr>
                <w:b w:val="0"/>
                <w:bCs/>
              </w:rPr>
            </w:pPr>
            <w:r w:rsidRPr="009B053A">
              <w:rPr>
                <w:b w:val="0"/>
                <w:bCs/>
              </w:rPr>
              <w:t>-</w:t>
            </w:r>
          </w:p>
        </w:tc>
        <w:tc>
          <w:tcPr>
            <w:tcW w:w="862" w:type="dxa"/>
            <w:tcBorders>
              <w:bottom w:val="single" w:sz="4" w:space="0" w:color="auto"/>
            </w:tcBorders>
            <w:shd w:val="clear" w:color="auto" w:fill="auto"/>
            <w:vAlign w:val="center"/>
          </w:tcPr>
          <w:p w14:paraId="18DCF72F" w14:textId="43C3E1A2" w:rsidR="00003D91" w:rsidRPr="009B053A" w:rsidRDefault="00003D91" w:rsidP="00003D91">
            <w:pPr>
              <w:pStyle w:val="TAH"/>
              <w:rPr>
                <w:b w:val="0"/>
                <w:bCs/>
              </w:rPr>
            </w:pPr>
            <w:r w:rsidRPr="009B053A">
              <w:rPr>
                <w:b w:val="0"/>
                <w:bCs/>
              </w:rPr>
              <w:t>-</w:t>
            </w:r>
          </w:p>
        </w:tc>
        <w:tc>
          <w:tcPr>
            <w:tcW w:w="1002" w:type="dxa"/>
            <w:tcBorders>
              <w:bottom w:val="single" w:sz="4" w:space="0" w:color="auto"/>
            </w:tcBorders>
            <w:shd w:val="clear" w:color="auto" w:fill="auto"/>
            <w:vAlign w:val="center"/>
          </w:tcPr>
          <w:p w14:paraId="700394BF" w14:textId="77777777" w:rsidR="00003D91" w:rsidRPr="009B053A" w:rsidRDefault="00003D91" w:rsidP="00003D91">
            <w:pPr>
              <w:pStyle w:val="TAH"/>
              <w:rPr>
                <w:b w:val="0"/>
                <w:bCs/>
              </w:rPr>
            </w:pPr>
          </w:p>
        </w:tc>
        <w:tc>
          <w:tcPr>
            <w:tcW w:w="716" w:type="dxa"/>
            <w:tcBorders>
              <w:bottom w:val="single" w:sz="4" w:space="0" w:color="auto"/>
            </w:tcBorders>
          </w:tcPr>
          <w:p w14:paraId="546E58F3" w14:textId="4CB3E748" w:rsidR="00003D91" w:rsidRPr="009B053A" w:rsidRDefault="00003D91" w:rsidP="006910BE">
            <w:pPr>
              <w:pStyle w:val="TAC"/>
            </w:pPr>
            <w:r w:rsidRPr="009B053A">
              <w:rPr>
                <w:lang w:eastAsia="zh-CN"/>
              </w:rPr>
              <w:t>IMD2</w:t>
            </w:r>
          </w:p>
        </w:tc>
        <w:tc>
          <w:tcPr>
            <w:tcW w:w="837" w:type="dxa"/>
            <w:tcBorders>
              <w:bottom w:val="single" w:sz="4" w:space="0" w:color="auto"/>
            </w:tcBorders>
          </w:tcPr>
          <w:p w14:paraId="28573BF8" w14:textId="77777777" w:rsidR="00003D91" w:rsidRPr="009B053A" w:rsidRDefault="00003D91" w:rsidP="00003D91">
            <w:pPr>
              <w:pStyle w:val="TAH"/>
              <w:rPr>
                <w:b w:val="0"/>
                <w:bCs/>
              </w:rPr>
            </w:pPr>
          </w:p>
        </w:tc>
      </w:tr>
      <w:tr w:rsidR="00AB2B30" w:rsidRPr="009B053A" w14:paraId="221E431C" w14:textId="77777777" w:rsidTr="00BE3A50">
        <w:trPr>
          <w:gridAfter w:val="1"/>
          <w:wAfter w:w="13" w:type="dxa"/>
          <w:trHeight w:val="54"/>
        </w:trPr>
        <w:tc>
          <w:tcPr>
            <w:tcW w:w="1993" w:type="dxa"/>
            <w:vMerge w:val="restart"/>
            <w:shd w:val="clear" w:color="auto" w:fill="auto"/>
            <w:vAlign w:val="center"/>
            <w:hideMark/>
          </w:tcPr>
          <w:p w14:paraId="1CE7E1C3" w14:textId="77777777" w:rsidR="00AB2B30" w:rsidRPr="009B053A" w:rsidRDefault="006A7121">
            <w:pPr>
              <w:pStyle w:val="TAC"/>
            </w:pPr>
            <w:r w:rsidRPr="009B053A">
              <w:t>DC_1A-3A_n77A</w:t>
            </w:r>
          </w:p>
        </w:tc>
        <w:tc>
          <w:tcPr>
            <w:tcW w:w="716" w:type="dxa"/>
            <w:vMerge w:val="restart"/>
          </w:tcPr>
          <w:p w14:paraId="06CCB4EF" w14:textId="77777777" w:rsidR="00AB2B30" w:rsidRPr="009B053A" w:rsidRDefault="006A7121">
            <w:pPr>
              <w:pStyle w:val="TAC"/>
            </w:pPr>
            <w:r w:rsidRPr="009B053A">
              <w:t>1</w:t>
            </w:r>
          </w:p>
        </w:tc>
        <w:tc>
          <w:tcPr>
            <w:tcW w:w="1000" w:type="dxa"/>
            <w:shd w:val="clear" w:color="auto" w:fill="auto"/>
            <w:vAlign w:val="center"/>
            <w:hideMark/>
          </w:tcPr>
          <w:p w14:paraId="7645E60D" w14:textId="77777777" w:rsidR="00AB2B30" w:rsidRPr="009B053A" w:rsidRDefault="006A7121">
            <w:pPr>
              <w:pStyle w:val="TAC"/>
            </w:pPr>
            <w:r w:rsidRPr="009B053A">
              <w:t>1</w:t>
            </w:r>
          </w:p>
        </w:tc>
        <w:tc>
          <w:tcPr>
            <w:tcW w:w="861" w:type="dxa"/>
            <w:shd w:val="clear" w:color="auto" w:fill="auto"/>
            <w:noWrap/>
            <w:vAlign w:val="center"/>
          </w:tcPr>
          <w:p w14:paraId="72976786" w14:textId="77777777" w:rsidR="00AB2B30" w:rsidRPr="009B053A" w:rsidRDefault="006A7121">
            <w:pPr>
              <w:pStyle w:val="TAC"/>
            </w:pPr>
            <w:r w:rsidRPr="009B053A">
              <w:t>N/A</w:t>
            </w:r>
          </w:p>
        </w:tc>
        <w:tc>
          <w:tcPr>
            <w:tcW w:w="1139" w:type="dxa"/>
            <w:shd w:val="clear" w:color="auto" w:fill="auto"/>
            <w:noWrap/>
            <w:vAlign w:val="center"/>
          </w:tcPr>
          <w:p w14:paraId="356B619D"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738C8718" w14:textId="77777777" w:rsidR="00AB2B30" w:rsidRPr="009B053A" w:rsidRDefault="006A7121">
            <w:pPr>
              <w:pStyle w:val="TAC"/>
            </w:pPr>
            <w:r w:rsidRPr="009B053A">
              <w:t>-</w:t>
            </w:r>
          </w:p>
        </w:tc>
        <w:tc>
          <w:tcPr>
            <w:tcW w:w="858" w:type="dxa"/>
            <w:shd w:val="clear" w:color="auto" w:fill="auto"/>
            <w:noWrap/>
            <w:vAlign w:val="center"/>
          </w:tcPr>
          <w:p w14:paraId="7127935C" w14:textId="77777777" w:rsidR="00AB2B30" w:rsidRPr="009B053A" w:rsidRDefault="006A7121">
            <w:pPr>
              <w:pStyle w:val="TAC"/>
            </w:pPr>
            <w:r w:rsidRPr="009B053A">
              <w:t>-</w:t>
            </w:r>
          </w:p>
        </w:tc>
        <w:tc>
          <w:tcPr>
            <w:tcW w:w="862" w:type="dxa"/>
            <w:shd w:val="clear" w:color="auto" w:fill="auto"/>
            <w:vAlign w:val="center"/>
          </w:tcPr>
          <w:p w14:paraId="164D2324" w14:textId="77777777" w:rsidR="00AB2B30" w:rsidRPr="009B053A" w:rsidRDefault="006A7121">
            <w:pPr>
              <w:pStyle w:val="TAC"/>
            </w:pPr>
            <w:r w:rsidRPr="009B053A">
              <w:t>-</w:t>
            </w:r>
          </w:p>
        </w:tc>
        <w:tc>
          <w:tcPr>
            <w:tcW w:w="1002" w:type="dxa"/>
            <w:vMerge w:val="restart"/>
            <w:shd w:val="clear" w:color="auto" w:fill="auto"/>
            <w:vAlign w:val="center"/>
            <w:hideMark/>
          </w:tcPr>
          <w:p w14:paraId="2849D327" w14:textId="77777777" w:rsidR="00AB2B30" w:rsidRPr="009B053A" w:rsidRDefault="006A7121">
            <w:pPr>
              <w:pStyle w:val="TAC"/>
            </w:pPr>
            <w:r w:rsidRPr="009B053A">
              <w:t>FDD</w:t>
            </w:r>
          </w:p>
        </w:tc>
        <w:tc>
          <w:tcPr>
            <w:tcW w:w="716" w:type="dxa"/>
            <w:shd w:val="clear" w:color="auto" w:fill="auto"/>
            <w:vAlign w:val="center"/>
          </w:tcPr>
          <w:p w14:paraId="3336460D" w14:textId="77777777" w:rsidR="00AB2B30" w:rsidRPr="009B053A" w:rsidRDefault="006A7121">
            <w:pPr>
              <w:pStyle w:val="TAC"/>
            </w:pPr>
            <w:r w:rsidRPr="009B053A">
              <w:t>N/A</w:t>
            </w:r>
          </w:p>
        </w:tc>
        <w:tc>
          <w:tcPr>
            <w:tcW w:w="837" w:type="dxa"/>
          </w:tcPr>
          <w:p w14:paraId="442A341E" w14:textId="77777777" w:rsidR="00AB2B30" w:rsidRPr="009B053A" w:rsidRDefault="00AB2B30">
            <w:pPr>
              <w:keepNext/>
              <w:keepLines/>
              <w:spacing w:after="0"/>
              <w:jc w:val="center"/>
            </w:pPr>
          </w:p>
        </w:tc>
      </w:tr>
      <w:tr w:rsidR="00AB2B30" w:rsidRPr="009B053A" w14:paraId="64E7FB18" w14:textId="77777777" w:rsidTr="00BE3A50">
        <w:trPr>
          <w:gridAfter w:val="1"/>
          <w:wAfter w:w="13" w:type="dxa"/>
          <w:trHeight w:val="22"/>
        </w:trPr>
        <w:tc>
          <w:tcPr>
            <w:tcW w:w="1993" w:type="dxa"/>
            <w:vMerge/>
            <w:shd w:val="clear" w:color="auto" w:fill="auto"/>
            <w:vAlign w:val="center"/>
            <w:hideMark/>
          </w:tcPr>
          <w:p w14:paraId="7E014556" w14:textId="77777777" w:rsidR="00AB2B30" w:rsidRPr="009B053A" w:rsidRDefault="00AB2B30">
            <w:pPr>
              <w:pStyle w:val="TAC"/>
            </w:pPr>
          </w:p>
        </w:tc>
        <w:tc>
          <w:tcPr>
            <w:tcW w:w="716" w:type="dxa"/>
            <w:vMerge/>
          </w:tcPr>
          <w:p w14:paraId="11CDEEFA" w14:textId="77777777" w:rsidR="00AB2B30" w:rsidRPr="009B053A" w:rsidRDefault="00AB2B30">
            <w:pPr>
              <w:pStyle w:val="TAC"/>
            </w:pPr>
          </w:p>
        </w:tc>
        <w:tc>
          <w:tcPr>
            <w:tcW w:w="1000" w:type="dxa"/>
            <w:shd w:val="clear" w:color="auto" w:fill="auto"/>
            <w:vAlign w:val="center"/>
            <w:hideMark/>
          </w:tcPr>
          <w:p w14:paraId="2455B4AE" w14:textId="77777777" w:rsidR="00AB2B30" w:rsidRPr="009B053A" w:rsidRDefault="006A7121">
            <w:pPr>
              <w:pStyle w:val="TAC"/>
            </w:pPr>
            <w:r w:rsidRPr="009B053A">
              <w:t>3</w:t>
            </w:r>
          </w:p>
        </w:tc>
        <w:tc>
          <w:tcPr>
            <w:tcW w:w="861" w:type="dxa"/>
            <w:shd w:val="clear" w:color="auto" w:fill="auto"/>
            <w:noWrap/>
            <w:vAlign w:val="center"/>
          </w:tcPr>
          <w:p w14:paraId="0701321C" w14:textId="77777777" w:rsidR="00AB2B30" w:rsidRPr="009B053A" w:rsidRDefault="006A7121">
            <w:pPr>
              <w:pStyle w:val="TAC"/>
            </w:pPr>
            <w:r w:rsidRPr="009B053A">
              <w:t>N/A</w:t>
            </w:r>
          </w:p>
        </w:tc>
        <w:tc>
          <w:tcPr>
            <w:tcW w:w="1139" w:type="dxa"/>
            <w:shd w:val="clear" w:color="auto" w:fill="auto"/>
            <w:noWrap/>
            <w:vAlign w:val="center"/>
          </w:tcPr>
          <w:p w14:paraId="53EC06CE" w14:textId="77777777" w:rsidR="00AB2B30" w:rsidRPr="009B053A" w:rsidRDefault="006A7121">
            <w:pPr>
              <w:pStyle w:val="TAC"/>
            </w:pPr>
            <w:r w:rsidRPr="009B053A">
              <w:t>-64.8</w:t>
            </w:r>
          </w:p>
        </w:tc>
        <w:tc>
          <w:tcPr>
            <w:tcW w:w="1136" w:type="dxa"/>
            <w:shd w:val="clear" w:color="auto" w:fill="auto"/>
            <w:noWrap/>
            <w:vAlign w:val="center"/>
          </w:tcPr>
          <w:p w14:paraId="20CDF43D" w14:textId="77777777" w:rsidR="00AB2B30" w:rsidRPr="009B053A" w:rsidRDefault="006A7121">
            <w:pPr>
              <w:pStyle w:val="TAC"/>
            </w:pPr>
            <w:r w:rsidRPr="009B053A">
              <w:t>-</w:t>
            </w:r>
          </w:p>
        </w:tc>
        <w:tc>
          <w:tcPr>
            <w:tcW w:w="858" w:type="dxa"/>
            <w:shd w:val="clear" w:color="auto" w:fill="auto"/>
            <w:noWrap/>
            <w:vAlign w:val="center"/>
          </w:tcPr>
          <w:p w14:paraId="181F951D" w14:textId="77777777" w:rsidR="00AB2B30" w:rsidRPr="009B053A" w:rsidRDefault="006A7121">
            <w:pPr>
              <w:pStyle w:val="TAC"/>
            </w:pPr>
            <w:r w:rsidRPr="009B053A">
              <w:t>-</w:t>
            </w:r>
          </w:p>
        </w:tc>
        <w:tc>
          <w:tcPr>
            <w:tcW w:w="862" w:type="dxa"/>
            <w:shd w:val="clear" w:color="auto" w:fill="auto"/>
            <w:vAlign w:val="center"/>
          </w:tcPr>
          <w:p w14:paraId="0EA841EB" w14:textId="77777777" w:rsidR="00AB2B30" w:rsidRPr="009B053A" w:rsidRDefault="006A7121">
            <w:pPr>
              <w:pStyle w:val="TAC"/>
            </w:pPr>
            <w:r w:rsidRPr="009B053A">
              <w:t>-</w:t>
            </w:r>
          </w:p>
        </w:tc>
        <w:tc>
          <w:tcPr>
            <w:tcW w:w="1002" w:type="dxa"/>
            <w:vMerge/>
            <w:shd w:val="clear" w:color="auto" w:fill="auto"/>
            <w:vAlign w:val="center"/>
            <w:hideMark/>
          </w:tcPr>
          <w:p w14:paraId="67F599AD" w14:textId="77777777" w:rsidR="00AB2B30" w:rsidRPr="009B053A" w:rsidRDefault="00AB2B30">
            <w:pPr>
              <w:pStyle w:val="TAC"/>
            </w:pPr>
          </w:p>
        </w:tc>
        <w:tc>
          <w:tcPr>
            <w:tcW w:w="716" w:type="dxa"/>
            <w:shd w:val="clear" w:color="auto" w:fill="auto"/>
            <w:vAlign w:val="center"/>
          </w:tcPr>
          <w:p w14:paraId="541582B9" w14:textId="77777777" w:rsidR="00AB2B30" w:rsidRPr="009B053A" w:rsidRDefault="006A7121">
            <w:pPr>
              <w:pStyle w:val="TAC"/>
            </w:pPr>
            <w:r w:rsidRPr="009B053A">
              <w:t>IMD2</w:t>
            </w:r>
          </w:p>
        </w:tc>
        <w:tc>
          <w:tcPr>
            <w:tcW w:w="837" w:type="dxa"/>
          </w:tcPr>
          <w:p w14:paraId="5844DD3B" w14:textId="77777777" w:rsidR="00AB2B30" w:rsidRPr="009B053A" w:rsidRDefault="00AB2B30">
            <w:pPr>
              <w:keepNext/>
              <w:keepLines/>
              <w:spacing w:after="0"/>
              <w:jc w:val="center"/>
            </w:pPr>
          </w:p>
        </w:tc>
      </w:tr>
      <w:tr w:rsidR="00AB2B30" w:rsidRPr="009B053A" w14:paraId="3CCB0B90" w14:textId="77777777" w:rsidTr="00BE3A50">
        <w:trPr>
          <w:gridAfter w:val="1"/>
          <w:wAfter w:w="13" w:type="dxa"/>
          <w:trHeight w:val="22"/>
        </w:trPr>
        <w:tc>
          <w:tcPr>
            <w:tcW w:w="1993" w:type="dxa"/>
            <w:vMerge/>
            <w:shd w:val="clear" w:color="auto" w:fill="auto"/>
            <w:vAlign w:val="center"/>
          </w:tcPr>
          <w:p w14:paraId="3298BFAE" w14:textId="77777777" w:rsidR="00AB2B30" w:rsidRPr="009B053A" w:rsidRDefault="00AB2B30">
            <w:pPr>
              <w:pStyle w:val="TAC"/>
            </w:pPr>
          </w:p>
        </w:tc>
        <w:tc>
          <w:tcPr>
            <w:tcW w:w="716" w:type="dxa"/>
            <w:vMerge/>
          </w:tcPr>
          <w:p w14:paraId="28FE48A2" w14:textId="77777777" w:rsidR="00AB2B30" w:rsidRPr="009B053A" w:rsidRDefault="00AB2B30">
            <w:pPr>
              <w:pStyle w:val="TAC"/>
            </w:pPr>
          </w:p>
        </w:tc>
        <w:tc>
          <w:tcPr>
            <w:tcW w:w="1000" w:type="dxa"/>
            <w:shd w:val="clear" w:color="auto" w:fill="auto"/>
            <w:vAlign w:val="center"/>
          </w:tcPr>
          <w:p w14:paraId="3E354133" w14:textId="77777777" w:rsidR="00AB2B30" w:rsidRPr="009B053A" w:rsidRDefault="006A7121">
            <w:pPr>
              <w:pStyle w:val="TAC"/>
            </w:pPr>
            <w:r w:rsidRPr="009B053A">
              <w:t>n77</w:t>
            </w:r>
          </w:p>
        </w:tc>
        <w:tc>
          <w:tcPr>
            <w:tcW w:w="861" w:type="dxa"/>
            <w:shd w:val="clear" w:color="auto" w:fill="auto"/>
            <w:noWrap/>
            <w:vAlign w:val="center"/>
          </w:tcPr>
          <w:p w14:paraId="1C130CE8" w14:textId="77777777" w:rsidR="00AB2B30" w:rsidRPr="009B053A" w:rsidRDefault="006A7121">
            <w:pPr>
              <w:pStyle w:val="TAC"/>
            </w:pPr>
            <w:r w:rsidRPr="009B053A">
              <w:t>15</w:t>
            </w:r>
          </w:p>
        </w:tc>
        <w:tc>
          <w:tcPr>
            <w:tcW w:w="1139" w:type="dxa"/>
            <w:shd w:val="clear" w:color="auto" w:fill="auto"/>
            <w:noWrap/>
            <w:vAlign w:val="center"/>
          </w:tcPr>
          <w:p w14:paraId="21E2EFC8" w14:textId="77777777" w:rsidR="00AB2B30" w:rsidRPr="009B053A" w:rsidRDefault="006A7121">
            <w:pPr>
              <w:pStyle w:val="TAC"/>
            </w:pPr>
            <w:r w:rsidRPr="009B053A">
              <w:t>-</w:t>
            </w:r>
          </w:p>
        </w:tc>
        <w:tc>
          <w:tcPr>
            <w:tcW w:w="1136" w:type="dxa"/>
            <w:shd w:val="clear" w:color="auto" w:fill="auto"/>
            <w:noWrap/>
            <w:vAlign w:val="center"/>
          </w:tcPr>
          <w:p w14:paraId="1A159AC8" w14:textId="77777777" w:rsidR="00AB2B30" w:rsidRPr="009B053A" w:rsidRDefault="006A7121">
            <w:pPr>
              <w:pStyle w:val="TAC"/>
            </w:pPr>
            <w:r w:rsidRPr="009B053A">
              <w:rPr>
                <w:rFonts w:eastAsia="MS Mincho"/>
              </w:rPr>
              <w:t>REFSENS</w:t>
            </w:r>
          </w:p>
        </w:tc>
        <w:tc>
          <w:tcPr>
            <w:tcW w:w="858" w:type="dxa"/>
            <w:shd w:val="clear" w:color="auto" w:fill="auto"/>
            <w:noWrap/>
            <w:vAlign w:val="center"/>
          </w:tcPr>
          <w:p w14:paraId="49DFBD4D" w14:textId="77777777" w:rsidR="00AB2B30" w:rsidRPr="009B053A" w:rsidRDefault="006A7121">
            <w:pPr>
              <w:pStyle w:val="TAC"/>
            </w:pPr>
            <w:r w:rsidRPr="009B053A">
              <w:t>-</w:t>
            </w:r>
          </w:p>
        </w:tc>
        <w:tc>
          <w:tcPr>
            <w:tcW w:w="862" w:type="dxa"/>
            <w:shd w:val="clear" w:color="auto" w:fill="auto"/>
            <w:vAlign w:val="center"/>
          </w:tcPr>
          <w:p w14:paraId="276E1A3A" w14:textId="77777777" w:rsidR="00AB2B30" w:rsidRPr="009B053A" w:rsidRDefault="006A7121">
            <w:pPr>
              <w:pStyle w:val="TAC"/>
            </w:pPr>
            <w:r w:rsidRPr="009B053A">
              <w:t>-</w:t>
            </w:r>
          </w:p>
        </w:tc>
        <w:tc>
          <w:tcPr>
            <w:tcW w:w="1002" w:type="dxa"/>
            <w:shd w:val="clear" w:color="auto" w:fill="auto"/>
            <w:vAlign w:val="center"/>
          </w:tcPr>
          <w:p w14:paraId="45F0E216" w14:textId="77777777" w:rsidR="00AB2B30" w:rsidRPr="009B053A" w:rsidRDefault="006A7121">
            <w:pPr>
              <w:pStyle w:val="TAC"/>
            </w:pPr>
            <w:r w:rsidRPr="009B053A">
              <w:t>TDD</w:t>
            </w:r>
          </w:p>
        </w:tc>
        <w:tc>
          <w:tcPr>
            <w:tcW w:w="716" w:type="dxa"/>
            <w:shd w:val="clear" w:color="auto" w:fill="auto"/>
            <w:vAlign w:val="center"/>
          </w:tcPr>
          <w:p w14:paraId="451E369D" w14:textId="77777777" w:rsidR="00AB2B30" w:rsidRPr="009B053A" w:rsidRDefault="006A7121">
            <w:pPr>
              <w:pStyle w:val="TAC"/>
            </w:pPr>
            <w:r w:rsidRPr="009B053A">
              <w:t>N/A</w:t>
            </w:r>
          </w:p>
        </w:tc>
        <w:tc>
          <w:tcPr>
            <w:tcW w:w="837" w:type="dxa"/>
          </w:tcPr>
          <w:p w14:paraId="33220FF5" w14:textId="77777777" w:rsidR="00AB2B30" w:rsidRPr="009B053A" w:rsidRDefault="00AB2B30">
            <w:pPr>
              <w:keepNext/>
              <w:keepLines/>
              <w:spacing w:after="0"/>
              <w:jc w:val="center"/>
            </w:pPr>
          </w:p>
        </w:tc>
      </w:tr>
      <w:tr w:rsidR="00AB2B30" w:rsidRPr="009B053A" w14:paraId="25269B36" w14:textId="77777777" w:rsidTr="00BE3A50">
        <w:trPr>
          <w:gridAfter w:val="1"/>
          <w:wAfter w:w="13" w:type="dxa"/>
          <w:trHeight w:val="22"/>
        </w:trPr>
        <w:tc>
          <w:tcPr>
            <w:tcW w:w="1993" w:type="dxa"/>
            <w:vMerge/>
            <w:shd w:val="clear" w:color="auto" w:fill="auto"/>
            <w:vAlign w:val="center"/>
          </w:tcPr>
          <w:p w14:paraId="548759D2" w14:textId="77777777" w:rsidR="00AB2B30" w:rsidRPr="009B053A" w:rsidRDefault="00AB2B30">
            <w:pPr>
              <w:pStyle w:val="TAC"/>
            </w:pPr>
          </w:p>
        </w:tc>
        <w:tc>
          <w:tcPr>
            <w:tcW w:w="716" w:type="dxa"/>
            <w:vMerge w:val="restart"/>
          </w:tcPr>
          <w:p w14:paraId="678DA434" w14:textId="77777777" w:rsidR="00AB2B30" w:rsidRPr="009B053A" w:rsidRDefault="006A7121">
            <w:pPr>
              <w:pStyle w:val="TAC"/>
            </w:pPr>
            <w:r w:rsidRPr="009B053A">
              <w:t>2</w:t>
            </w:r>
          </w:p>
        </w:tc>
        <w:tc>
          <w:tcPr>
            <w:tcW w:w="1000" w:type="dxa"/>
            <w:shd w:val="clear" w:color="auto" w:fill="auto"/>
            <w:vAlign w:val="center"/>
          </w:tcPr>
          <w:p w14:paraId="3FE153B4" w14:textId="77777777" w:rsidR="00AB2B30" w:rsidRPr="009B053A" w:rsidRDefault="006A7121">
            <w:pPr>
              <w:pStyle w:val="TAC"/>
            </w:pPr>
            <w:r w:rsidRPr="009B053A">
              <w:t>1</w:t>
            </w:r>
          </w:p>
        </w:tc>
        <w:tc>
          <w:tcPr>
            <w:tcW w:w="861" w:type="dxa"/>
            <w:shd w:val="clear" w:color="auto" w:fill="auto"/>
            <w:noWrap/>
            <w:vAlign w:val="center"/>
          </w:tcPr>
          <w:p w14:paraId="4255010C" w14:textId="77777777" w:rsidR="00AB2B30" w:rsidRPr="009B053A" w:rsidRDefault="006A7121">
            <w:pPr>
              <w:pStyle w:val="TAC"/>
            </w:pPr>
            <w:r w:rsidRPr="009B053A">
              <w:t>N/A</w:t>
            </w:r>
          </w:p>
        </w:tc>
        <w:tc>
          <w:tcPr>
            <w:tcW w:w="1139" w:type="dxa"/>
            <w:shd w:val="clear" w:color="auto" w:fill="auto"/>
            <w:noWrap/>
            <w:vAlign w:val="center"/>
          </w:tcPr>
          <w:p w14:paraId="52160F56"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33573840" w14:textId="77777777" w:rsidR="00AB2B30" w:rsidRPr="009B053A" w:rsidRDefault="006A7121">
            <w:pPr>
              <w:pStyle w:val="TAC"/>
            </w:pPr>
            <w:r w:rsidRPr="009B053A">
              <w:t>-</w:t>
            </w:r>
          </w:p>
        </w:tc>
        <w:tc>
          <w:tcPr>
            <w:tcW w:w="858" w:type="dxa"/>
            <w:shd w:val="clear" w:color="auto" w:fill="auto"/>
            <w:noWrap/>
            <w:vAlign w:val="center"/>
          </w:tcPr>
          <w:p w14:paraId="3415B935" w14:textId="77777777" w:rsidR="00AB2B30" w:rsidRPr="009B053A" w:rsidRDefault="006A7121">
            <w:pPr>
              <w:pStyle w:val="TAC"/>
            </w:pPr>
            <w:r w:rsidRPr="009B053A">
              <w:t>-</w:t>
            </w:r>
          </w:p>
        </w:tc>
        <w:tc>
          <w:tcPr>
            <w:tcW w:w="862" w:type="dxa"/>
            <w:shd w:val="clear" w:color="auto" w:fill="auto"/>
            <w:vAlign w:val="center"/>
          </w:tcPr>
          <w:p w14:paraId="406EE472" w14:textId="77777777" w:rsidR="00AB2B30" w:rsidRPr="009B053A" w:rsidRDefault="006A7121">
            <w:pPr>
              <w:pStyle w:val="TAC"/>
            </w:pPr>
            <w:r w:rsidRPr="009B053A">
              <w:t>-</w:t>
            </w:r>
          </w:p>
        </w:tc>
        <w:tc>
          <w:tcPr>
            <w:tcW w:w="1002" w:type="dxa"/>
            <w:vMerge w:val="restart"/>
            <w:shd w:val="clear" w:color="auto" w:fill="auto"/>
            <w:vAlign w:val="center"/>
          </w:tcPr>
          <w:p w14:paraId="793EBA1C" w14:textId="77777777" w:rsidR="00AB2B30" w:rsidRPr="009B053A" w:rsidRDefault="006A7121">
            <w:pPr>
              <w:pStyle w:val="TAC"/>
            </w:pPr>
            <w:r w:rsidRPr="009B053A">
              <w:t>FDD</w:t>
            </w:r>
          </w:p>
        </w:tc>
        <w:tc>
          <w:tcPr>
            <w:tcW w:w="716" w:type="dxa"/>
            <w:shd w:val="clear" w:color="auto" w:fill="auto"/>
            <w:vAlign w:val="center"/>
          </w:tcPr>
          <w:p w14:paraId="7676B60F" w14:textId="77777777" w:rsidR="00AB2B30" w:rsidRPr="009B053A" w:rsidRDefault="006A7121">
            <w:pPr>
              <w:pStyle w:val="TAC"/>
            </w:pPr>
            <w:r w:rsidRPr="009B053A">
              <w:t>N/A</w:t>
            </w:r>
          </w:p>
        </w:tc>
        <w:tc>
          <w:tcPr>
            <w:tcW w:w="837" w:type="dxa"/>
          </w:tcPr>
          <w:p w14:paraId="43336140" w14:textId="77777777" w:rsidR="00AB2B30" w:rsidRPr="009B053A" w:rsidRDefault="00AB2B30">
            <w:pPr>
              <w:keepNext/>
              <w:keepLines/>
              <w:spacing w:after="0"/>
              <w:jc w:val="center"/>
            </w:pPr>
          </w:p>
        </w:tc>
      </w:tr>
      <w:tr w:rsidR="00AB2B30" w:rsidRPr="009B053A" w14:paraId="58E65A59" w14:textId="77777777" w:rsidTr="00BE3A50">
        <w:trPr>
          <w:gridAfter w:val="1"/>
          <w:wAfter w:w="13" w:type="dxa"/>
          <w:trHeight w:val="22"/>
        </w:trPr>
        <w:tc>
          <w:tcPr>
            <w:tcW w:w="1993" w:type="dxa"/>
            <w:vMerge/>
            <w:shd w:val="clear" w:color="auto" w:fill="auto"/>
            <w:vAlign w:val="center"/>
          </w:tcPr>
          <w:p w14:paraId="551D1A9E" w14:textId="77777777" w:rsidR="00AB2B30" w:rsidRPr="009B053A" w:rsidRDefault="00AB2B30">
            <w:pPr>
              <w:pStyle w:val="TAC"/>
            </w:pPr>
          </w:p>
        </w:tc>
        <w:tc>
          <w:tcPr>
            <w:tcW w:w="716" w:type="dxa"/>
            <w:vMerge/>
          </w:tcPr>
          <w:p w14:paraId="5892FB7C" w14:textId="77777777" w:rsidR="00AB2B30" w:rsidRPr="009B053A" w:rsidRDefault="00AB2B30">
            <w:pPr>
              <w:pStyle w:val="TAC"/>
            </w:pPr>
          </w:p>
        </w:tc>
        <w:tc>
          <w:tcPr>
            <w:tcW w:w="1000" w:type="dxa"/>
            <w:shd w:val="clear" w:color="auto" w:fill="auto"/>
            <w:vAlign w:val="center"/>
          </w:tcPr>
          <w:p w14:paraId="19C6A6F4" w14:textId="77777777" w:rsidR="00AB2B30" w:rsidRPr="009B053A" w:rsidRDefault="006A7121">
            <w:pPr>
              <w:pStyle w:val="TAC"/>
            </w:pPr>
            <w:r w:rsidRPr="009B053A">
              <w:t>3</w:t>
            </w:r>
          </w:p>
        </w:tc>
        <w:tc>
          <w:tcPr>
            <w:tcW w:w="861" w:type="dxa"/>
            <w:shd w:val="clear" w:color="auto" w:fill="auto"/>
            <w:noWrap/>
            <w:vAlign w:val="center"/>
          </w:tcPr>
          <w:p w14:paraId="74FFAF7C" w14:textId="77777777" w:rsidR="00AB2B30" w:rsidRPr="009B053A" w:rsidRDefault="006A7121">
            <w:pPr>
              <w:pStyle w:val="TAC"/>
            </w:pPr>
            <w:r w:rsidRPr="009B053A">
              <w:t>N/A</w:t>
            </w:r>
          </w:p>
        </w:tc>
        <w:tc>
          <w:tcPr>
            <w:tcW w:w="1139" w:type="dxa"/>
            <w:shd w:val="clear" w:color="auto" w:fill="auto"/>
            <w:noWrap/>
            <w:vAlign w:val="center"/>
          </w:tcPr>
          <w:p w14:paraId="0FFC27E1" w14:textId="77777777" w:rsidR="00AB2B30" w:rsidRPr="009B053A" w:rsidRDefault="006A7121">
            <w:pPr>
              <w:pStyle w:val="TAC"/>
            </w:pPr>
            <w:r w:rsidRPr="009B053A">
              <w:t>-87.8</w:t>
            </w:r>
          </w:p>
        </w:tc>
        <w:tc>
          <w:tcPr>
            <w:tcW w:w="1136" w:type="dxa"/>
            <w:shd w:val="clear" w:color="auto" w:fill="auto"/>
            <w:noWrap/>
            <w:vAlign w:val="center"/>
          </w:tcPr>
          <w:p w14:paraId="579291B8" w14:textId="77777777" w:rsidR="00AB2B30" w:rsidRPr="009B053A" w:rsidRDefault="006A7121">
            <w:pPr>
              <w:pStyle w:val="TAC"/>
            </w:pPr>
            <w:r w:rsidRPr="009B053A">
              <w:t>-</w:t>
            </w:r>
          </w:p>
        </w:tc>
        <w:tc>
          <w:tcPr>
            <w:tcW w:w="858" w:type="dxa"/>
            <w:shd w:val="clear" w:color="auto" w:fill="auto"/>
            <w:noWrap/>
            <w:vAlign w:val="center"/>
          </w:tcPr>
          <w:p w14:paraId="2CED156A" w14:textId="77777777" w:rsidR="00AB2B30" w:rsidRPr="009B053A" w:rsidRDefault="006A7121">
            <w:pPr>
              <w:pStyle w:val="TAC"/>
            </w:pPr>
            <w:r w:rsidRPr="009B053A">
              <w:t>-</w:t>
            </w:r>
          </w:p>
        </w:tc>
        <w:tc>
          <w:tcPr>
            <w:tcW w:w="862" w:type="dxa"/>
            <w:shd w:val="clear" w:color="auto" w:fill="auto"/>
            <w:vAlign w:val="center"/>
          </w:tcPr>
          <w:p w14:paraId="1E5B479F" w14:textId="77777777" w:rsidR="00AB2B30" w:rsidRPr="009B053A" w:rsidRDefault="006A7121">
            <w:pPr>
              <w:pStyle w:val="TAC"/>
            </w:pPr>
            <w:r w:rsidRPr="009B053A">
              <w:t>-</w:t>
            </w:r>
          </w:p>
        </w:tc>
        <w:tc>
          <w:tcPr>
            <w:tcW w:w="1002" w:type="dxa"/>
            <w:vMerge/>
            <w:shd w:val="clear" w:color="auto" w:fill="auto"/>
            <w:vAlign w:val="center"/>
          </w:tcPr>
          <w:p w14:paraId="2ED75682" w14:textId="77777777" w:rsidR="00AB2B30" w:rsidRPr="009B053A" w:rsidRDefault="00AB2B30">
            <w:pPr>
              <w:pStyle w:val="TAC"/>
            </w:pPr>
          </w:p>
        </w:tc>
        <w:tc>
          <w:tcPr>
            <w:tcW w:w="716" w:type="dxa"/>
            <w:shd w:val="clear" w:color="auto" w:fill="auto"/>
            <w:vAlign w:val="center"/>
          </w:tcPr>
          <w:p w14:paraId="161E9877" w14:textId="77777777" w:rsidR="00AB2B30" w:rsidRPr="009B053A" w:rsidRDefault="006A7121">
            <w:pPr>
              <w:pStyle w:val="TAC"/>
            </w:pPr>
            <w:r w:rsidRPr="009B053A">
              <w:t>IMD4</w:t>
            </w:r>
          </w:p>
        </w:tc>
        <w:tc>
          <w:tcPr>
            <w:tcW w:w="837" w:type="dxa"/>
          </w:tcPr>
          <w:p w14:paraId="2ECBBB8A" w14:textId="77777777" w:rsidR="00AB2B30" w:rsidRPr="009B053A" w:rsidRDefault="00AB2B30">
            <w:pPr>
              <w:keepNext/>
              <w:keepLines/>
              <w:spacing w:after="0"/>
              <w:jc w:val="center"/>
            </w:pPr>
          </w:p>
        </w:tc>
      </w:tr>
      <w:tr w:rsidR="00AB2B30" w:rsidRPr="009B053A" w14:paraId="4CD17C91" w14:textId="77777777" w:rsidTr="00BE3A50">
        <w:trPr>
          <w:gridAfter w:val="1"/>
          <w:wAfter w:w="13" w:type="dxa"/>
          <w:trHeight w:val="22"/>
        </w:trPr>
        <w:tc>
          <w:tcPr>
            <w:tcW w:w="1993" w:type="dxa"/>
            <w:vMerge/>
            <w:shd w:val="clear" w:color="auto" w:fill="auto"/>
            <w:vAlign w:val="center"/>
          </w:tcPr>
          <w:p w14:paraId="1824F189" w14:textId="77777777" w:rsidR="00AB2B30" w:rsidRPr="009B053A" w:rsidRDefault="00AB2B30">
            <w:pPr>
              <w:pStyle w:val="TAC"/>
            </w:pPr>
          </w:p>
        </w:tc>
        <w:tc>
          <w:tcPr>
            <w:tcW w:w="716" w:type="dxa"/>
            <w:vMerge/>
          </w:tcPr>
          <w:p w14:paraId="5C52C925" w14:textId="77777777" w:rsidR="00AB2B30" w:rsidRPr="009B053A" w:rsidRDefault="00AB2B30">
            <w:pPr>
              <w:pStyle w:val="TAC"/>
            </w:pPr>
          </w:p>
        </w:tc>
        <w:tc>
          <w:tcPr>
            <w:tcW w:w="1000" w:type="dxa"/>
            <w:shd w:val="clear" w:color="auto" w:fill="auto"/>
            <w:vAlign w:val="center"/>
          </w:tcPr>
          <w:p w14:paraId="6EFB6901" w14:textId="77777777" w:rsidR="00AB2B30" w:rsidRPr="009B053A" w:rsidRDefault="006A7121">
            <w:pPr>
              <w:pStyle w:val="TAC"/>
            </w:pPr>
            <w:r w:rsidRPr="009B053A">
              <w:t>n77</w:t>
            </w:r>
          </w:p>
        </w:tc>
        <w:tc>
          <w:tcPr>
            <w:tcW w:w="861" w:type="dxa"/>
            <w:shd w:val="clear" w:color="auto" w:fill="auto"/>
            <w:noWrap/>
            <w:vAlign w:val="center"/>
          </w:tcPr>
          <w:p w14:paraId="3DF84007" w14:textId="77777777" w:rsidR="00AB2B30" w:rsidRPr="009B053A" w:rsidRDefault="006A7121">
            <w:pPr>
              <w:pStyle w:val="TAC"/>
            </w:pPr>
            <w:r w:rsidRPr="009B053A">
              <w:t>15</w:t>
            </w:r>
          </w:p>
        </w:tc>
        <w:tc>
          <w:tcPr>
            <w:tcW w:w="1139" w:type="dxa"/>
            <w:shd w:val="clear" w:color="auto" w:fill="auto"/>
            <w:noWrap/>
            <w:vAlign w:val="center"/>
          </w:tcPr>
          <w:p w14:paraId="77BD1F56" w14:textId="77777777" w:rsidR="00AB2B30" w:rsidRPr="009B053A" w:rsidRDefault="006A7121">
            <w:pPr>
              <w:pStyle w:val="TAC"/>
            </w:pPr>
            <w:r w:rsidRPr="009B053A">
              <w:t>-</w:t>
            </w:r>
          </w:p>
        </w:tc>
        <w:tc>
          <w:tcPr>
            <w:tcW w:w="1136" w:type="dxa"/>
            <w:shd w:val="clear" w:color="auto" w:fill="auto"/>
            <w:noWrap/>
            <w:vAlign w:val="center"/>
          </w:tcPr>
          <w:p w14:paraId="2D681B6E" w14:textId="77777777" w:rsidR="00AB2B30" w:rsidRPr="009B053A" w:rsidRDefault="006A7121">
            <w:pPr>
              <w:pStyle w:val="TAC"/>
            </w:pPr>
            <w:r w:rsidRPr="009B053A">
              <w:rPr>
                <w:rFonts w:eastAsia="MS Mincho"/>
              </w:rPr>
              <w:t>REFSENS</w:t>
            </w:r>
          </w:p>
        </w:tc>
        <w:tc>
          <w:tcPr>
            <w:tcW w:w="858" w:type="dxa"/>
            <w:shd w:val="clear" w:color="auto" w:fill="auto"/>
            <w:noWrap/>
            <w:vAlign w:val="center"/>
          </w:tcPr>
          <w:p w14:paraId="0DF1281A" w14:textId="77777777" w:rsidR="00AB2B30" w:rsidRPr="009B053A" w:rsidRDefault="006A7121">
            <w:pPr>
              <w:pStyle w:val="TAC"/>
            </w:pPr>
            <w:r w:rsidRPr="009B053A">
              <w:t>-</w:t>
            </w:r>
          </w:p>
        </w:tc>
        <w:tc>
          <w:tcPr>
            <w:tcW w:w="862" w:type="dxa"/>
            <w:shd w:val="clear" w:color="auto" w:fill="auto"/>
            <w:vAlign w:val="center"/>
          </w:tcPr>
          <w:p w14:paraId="779C1873" w14:textId="77777777" w:rsidR="00AB2B30" w:rsidRPr="009B053A" w:rsidRDefault="006A7121">
            <w:pPr>
              <w:pStyle w:val="TAC"/>
            </w:pPr>
            <w:r w:rsidRPr="009B053A">
              <w:t>-</w:t>
            </w:r>
          </w:p>
        </w:tc>
        <w:tc>
          <w:tcPr>
            <w:tcW w:w="1002" w:type="dxa"/>
            <w:shd w:val="clear" w:color="auto" w:fill="auto"/>
            <w:vAlign w:val="center"/>
          </w:tcPr>
          <w:p w14:paraId="3A62FE05" w14:textId="77777777" w:rsidR="00AB2B30" w:rsidRPr="009B053A" w:rsidRDefault="006A7121">
            <w:pPr>
              <w:pStyle w:val="TAC"/>
            </w:pPr>
            <w:r w:rsidRPr="009B053A">
              <w:t>TDD</w:t>
            </w:r>
          </w:p>
        </w:tc>
        <w:tc>
          <w:tcPr>
            <w:tcW w:w="716" w:type="dxa"/>
            <w:shd w:val="clear" w:color="auto" w:fill="auto"/>
            <w:vAlign w:val="center"/>
          </w:tcPr>
          <w:p w14:paraId="02B7E49B" w14:textId="77777777" w:rsidR="00AB2B30" w:rsidRPr="009B053A" w:rsidRDefault="006A7121">
            <w:pPr>
              <w:pStyle w:val="TAC"/>
            </w:pPr>
            <w:r w:rsidRPr="009B053A">
              <w:t>N/A</w:t>
            </w:r>
          </w:p>
        </w:tc>
        <w:tc>
          <w:tcPr>
            <w:tcW w:w="837" w:type="dxa"/>
          </w:tcPr>
          <w:p w14:paraId="63C9B92A" w14:textId="77777777" w:rsidR="00AB2B30" w:rsidRPr="009B053A" w:rsidRDefault="00AB2B30">
            <w:pPr>
              <w:keepNext/>
              <w:keepLines/>
              <w:spacing w:after="0"/>
              <w:jc w:val="center"/>
            </w:pPr>
          </w:p>
        </w:tc>
      </w:tr>
      <w:tr w:rsidR="00AB2B30" w:rsidRPr="009B053A" w14:paraId="5AB8BC20" w14:textId="77777777" w:rsidTr="00BE3A50">
        <w:trPr>
          <w:gridAfter w:val="1"/>
          <w:wAfter w:w="13" w:type="dxa"/>
          <w:trHeight w:val="54"/>
        </w:trPr>
        <w:tc>
          <w:tcPr>
            <w:tcW w:w="1993" w:type="dxa"/>
            <w:vMerge/>
            <w:shd w:val="clear" w:color="auto" w:fill="auto"/>
            <w:vAlign w:val="center"/>
            <w:hideMark/>
          </w:tcPr>
          <w:p w14:paraId="1BA49E45" w14:textId="77777777" w:rsidR="00AB2B30" w:rsidRPr="009B053A" w:rsidRDefault="00AB2B30">
            <w:pPr>
              <w:pStyle w:val="TAC"/>
            </w:pPr>
          </w:p>
        </w:tc>
        <w:tc>
          <w:tcPr>
            <w:tcW w:w="716" w:type="dxa"/>
            <w:vMerge w:val="restart"/>
          </w:tcPr>
          <w:p w14:paraId="15587D82" w14:textId="77777777" w:rsidR="00AB2B30" w:rsidRPr="009B053A" w:rsidRDefault="006A7121">
            <w:pPr>
              <w:pStyle w:val="TAC"/>
            </w:pPr>
            <w:r w:rsidRPr="009B053A">
              <w:t>3</w:t>
            </w:r>
          </w:p>
        </w:tc>
        <w:tc>
          <w:tcPr>
            <w:tcW w:w="1000" w:type="dxa"/>
            <w:shd w:val="clear" w:color="auto" w:fill="auto"/>
            <w:vAlign w:val="center"/>
            <w:hideMark/>
          </w:tcPr>
          <w:p w14:paraId="7ED39FCB" w14:textId="77777777" w:rsidR="00AB2B30" w:rsidRPr="009B053A" w:rsidRDefault="006A7121">
            <w:pPr>
              <w:pStyle w:val="TAC"/>
            </w:pPr>
            <w:r w:rsidRPr="009B053A">
              <w:t>1</w:t>
            </w:r>
          </w:p>
        </w:tc>
        <w:tc>
          <w:tcPr>
            <w:tcW w:w="861" w:type="dxa"/>
            <w:shd w:val="clear" w:color="auto" w:fill="auto"/>
            <w:noWrap/>
            <w:vAlign w:val="center"/>
          </w:tcPr>
          <w:p w14:paraId="17A61819" w14:textId="77777777" w:rsidR="00AB2B30" w:rsidRPr="009B053A" w:rsidRDefault="006A7121">
            <w:pPr>
              <w:pStyle w:val="TAC"/>
            </w:pPr>
            <w:r w:rsidRPr="009B053A">
              <w:t>N/A</w:t>
            </w:r>
          </w:p>
        </w:tc>
        <w:tc>
          <w:tcPr>
            <w:tcW w:w="1139" w:type="dxa"/>
            <w:shd w:val="clear" w:color="auto" w:fill="auto"/>
            <w:noWrap/>
            <w:vAlign w:val="center"/>
          </w:tcPr>
          <w:p w14:paraId="59F7398B" w14:textId="77777777" w:rsidR="00AB2B30" w:rsidRPr="009B053A" w:rsidRDefault="006A7121">
            <w:pPr>
              <w:pStyle w:val="TAC"/>
            </w:pPr>
            <w:r w:rsidRPr="009B053A">
              <w:t>-68.3</w:t>
            </w:r>
          </w:p>
        </w:tc>
        <w:tc>
          <w:tcPr>
            <w:tcW w:w="1136" w:type="dxa"/>
            <w:shd w:val="clear" w:color="auto" w:fill="auto"/>
            <w:noWrap/>
            <w:vAlign w:val="center"/>
          </w:tcPr>
          <w:p w14:paraId="7C6767C1" w14:textId="77777777" w:rsidR="00AB2B30" w:rsidRPr="009B053A" w:rsidRDefault="006A7121">
            <w:pPr>
              <w:pStyle w:val="TAC"/>
            </w:pPr>
            <w:r w:rsidRPr="009B053A">
              <w:t>-</w:t>
            </w:r>
          </w:p>
        </w:tc>
        <w:tc>
          <w:tcPr>
            <w:tcW w:w="858" w:type="dxa"/>
            <w:shd w:val="clear" w:color="auto" w:fill="auto"/>
            <w:noWrap/>
            <w:vAlign w:val="center"/>
          </w:tcPr>
          <w:p w14:paraId="26044449" w14:textId="77777777" w:rsidR="00AB2B30" w:rsidRPr="009B053A" w:rsidRDefault="006A7121">
            <w:pPr>
              <w:pStyle w:val="TAC"/>
            </w:pPr>
            <w:r w:rsidRPr="009B053A">
              <w:t>-</w:t>
            </w:r>
          </w:p>
        </w:tc>
        <w:tc>
          <w:tcPr>
            <w:tcW w:w="862" w:type="dxa"/>
            <w:shd w:val="clear" w:color="auto" w:fill="auto"/>
            <w:vAlign w:val="center"/>
          </w:tcPr>
          <w:p w14:paraId="0CBC7106" w14:textId="77777777" w:rsidR="00AB2B30" w:rsidRPr="009B053A" w:rsidRDefault="006A7121">
            <w:pPr>
              <w:pStyle w:val="TAC"/>
            </w:pPr>
            <w:r w:rsidRPr="009B053A">
              <w:t>-</w:t>
            </w:r>
          </w:p>
        </w:tc>
        <w:tc>
          <w:tcPr>
            <w:tcW w:w="1002" w:type="dxa"/>
            <w:vMerge w:val="restart"/>
            <w:shd w:val="clear" w:color="auto" w:fill="auto"/>
            <w:vAlign w:val="center"/>
            <w:hideMark/>
          </w:tcPr>
          <w:p w14:paraId="3448B81D" w14:textId="77777777" w:rsidR="00AB2B30" w:rsidRPr="009B053A" w:rsidRDefault="006A7121">
            <w:pPr>
              <w:pStyle w:val="TAC"/>
            </w:pPr>
            <w:r w:rsidRPr="009B053A">
              <w:t>FDD</w:t>
            </w:r>
          </w:p>
        </w:tc>
        <w:tc>
          <w:tcPr>
            <w:tcW w:w="716" w:type="dxa"/>
            <w:shd w:val="clear" w:color="auto" w:fill="auto"/>
            <w:vAlign w:val="center"/>
          </w:tcPr>
          <w:p w14:paraId="64CC0E91" w14:textId="77777777" w:rsidR="00AB2B30" w:rsidRPr="009B053A" w:rsidRDefault="006A7121">
            <w:pPr>
              <w:pStyle w:val="TAC"/>
            </w:pPr>
            <w:r w:rsidRPr="009B053A">
              <w:t>IMD2</w:t>
            </w:r>
          </w:p>
        </w:tc>
        <w:tc>
          <w:tcPr>
            <w:tcW w:w="837" w:type="dxa"/>
          </w:tcPr>
          <w:p w14:paraId="0357CF4F" w14:textId="77777777" w:rsidR="00AB2B30" w:rsidRPr="009B053A" w:rsidRDefault="00AB2B30">
            <w:pPr>
              <w:keepNext/>
              <w:keepLines/>
              <w:spacing w:after="0"/>
              <w:jc w:val="center"/>
            </w:pPr>
          </w:p>
        </w:tc>
      </w:tr>
      <w:tr w:rsidR="00AB2B30" w:rsidRPr="009B053A" w14:paraId="62ABBFB3" w14:textId="77777777" w:rsidTr="00BE3A50">
        <w:trPr>
          <w:gridAfter w:val="1"/>
          <w:wAfter w:w="13" w:type="dxa"/>
          <w:trHeight w:val="22"/>
        </w:trPr>
        <w:tc>
          <w:tcPr>
            <w:tcW w:w="1993" w:type="dxa"/>
            <w:vMerge/>
            <w:shd w:val="clear" w:color="auto" w:fill="auto"/>
            <w:vAlign w:val="center"/>
            <w:hideMark/>
          </w:tcPr>
          <w:p w14:paraId="7C15FAD4" w14:textId="77777777" w:rsidR="00AB2B30" w:rsidRPr="009B053A" w:rsidRDefault="00AB2B30">
            <w:pPr>
              <w:pStyle w:val="TAC"/>
            </w:pPr>
          </w:p>
        </w:tc>
        <w:tc>
          <w:tcPr>
            <w:tcW w:w="716" w:type="dxa"/>
            <w:vMerge/>
          </w:tcPr>
          <w:p w14:paraId="724483BC" w14:textId="77777777" w:rsidR="00AB2B30" w:rsidRPr="009B053A" w:rsidRDefault="00AB2B30">
            <w:pPr>
              <w:pStyle w:val="TAC"/>
            </w:pPr>
          </w:p>
        </w:tc>
        <w:tc>
          <w:tcPr>
            <w:tcW w:w="1000" w:type="dxa"/>
            <w:shd w:val="clear" w:color="auto" w:fill="auto"/>
            <w:vAlign w:val="center"/>
            <w:hideMark/>
          </w:tcPr>
          <w:p w14:paraId="497EB2B7" w14:textId="77777777" w:rsidR="00AB2B30" w:rsidRPr="009B053A" w:rsidRDefault="006A7121">
            <w:pPr>
              <w:pStyle w:val="TAC"/>
            </w:pPr>
            <w:r w:rsidRPr="009B053A">
              <w:t>3</w:t>
            </w:r>
          </w:p>
        </w:tc>
        <w:tc>
          <w:tcPr>
            <w:tcW w:w="861" w:type="dxa"/>
            <w:shd w:val="clear" w:color="auto" w:fill="auto"/>
            <w:noWrap/>
            <w:vAlign w:val="center"/>
          </w:tcPr>
          <w:p w14:paraId="1C9AF438" w14:textId="77777777" w:rsidR="00AB2B30" w:rsidRPr="009B053A" w:rsidRDefault="006A7121">
            <w:pPr>
              <w:pStyle w:val="TAC"/>
            </w:pPr>
            <w:r w:rsidRPr="009B053A">
              <w:t>N/A</w:t>
            </w:r>
          </w:p>
        </w:tc>
        <w:tc>
          <w:tcPr>
            <w:tcW w:w="1139" w:type="dxa"/>
            <w:shd w:val="clear" w:color="auto" w:fill="auto"/>
            <w:noWrap/>
            <w:vAlign w:val="center"/>
          </w:tcPr>
          <w:p w14:paraId="7F97C4BB"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7C634991" w14:textId="77777777" w:rsidR="00AB2B30" w:rsidRPr="009B053A" w:rsidRDefault="006A7121">
            <w:pPr>
              <w:pStyle w:val="TAC"/>
            </w:pPr>
            <w:r w:rsidRPr="009B053A">
              <w:t>-</w:t>
            </w:r>
          </w:p>
        </w:tc>
        <w:tc>
          <w:tcPr>
            <w:tcW w:w="858" w:type="dxa"/>
            <w:shd w:val="clear" w:color="auto" w:fill="auto"/>
            <w:noWrap/>
            <w:vAlign w:val="center"/>
          </w:tcPr>
          <w:p w14:paraId="080A47D3" w14:textId="77777777" w:rsidR="00AB2B30" w:rsidRPr="009B053A" w:rsidRDefault="006A7121">
            <w:pPr>
              <w:pStyle w:val="TAC"/>
            </w:pPr>
            <w:r w:rsidRPr="009B053A">
              <w:t>-</w:t>
            </w:r>
          </w:p>
        </w:tc>
        <w:tc>
          <w:tcPr>
            <w:tcW w:w="862" w:type="dxa"/>
            <w:shd w:val="clear" w:color="auto" w:fill="auto"/>
            <w:vAlign w:val="center"/>
          </w:tcPr>
          <w:p w14:paraId="0D721EC8" w14:textId="77777777" w:rsidR="00AB2B30" w:rsidRPr="009B053A" w:rsidRDefault="006A7121">
            <w:pPr>
              <w:pStyle w:val="TAC"/>
            </w:pPr>
            <w:r w:rsidRPr="009B053A">
              <w:t>-</w:t>
            </w:r>
          </w:p>
        </w:tc>
        <w:tc>
          <w:tcPr>
            <w:tcW w:w="1002" w:type="dxa"/>
            <w:vMerge/>
            <w:shd w:val="clear" w:color="auto" w:fill="auto"/>
            <w:vAlign w:val="center"/>
            <w:hideMark/>
          </w:tcPr>
          <w:p w14:paraId="6E1389D0" w14:textId="77777777" w:rsidR="00AB2B30" w:rsidRPr="009B053A" w:rsidRDefault="00AB2B30">
            <w:pPr>
              <w:pStyle w:val="TAC"/>
            </w:pPr>
          </w:p>
        </w:tc>
        <w:tc>
          <w:tcPr>
            <w:tcW w:w="716" w:type="dxa"/>
            <w:shd w:val="clear" w:color="auto" w:fill="auto"/>
            <w:vAlign w:val="center"/>
          </w:tcPr>
          <w:p w14:paraId="7E9AE260" w14:textId="77777777" w:rsidR="00AB2B30" w:rsidRPr="009B053A" w:rsidRDefault="006A7121">
            <w:pPr>
              <w:pStyle w:val="TAC"/>
            </w:pPr>
            <w:r w:rsidRPr="009B053A">
              <w:t>N/A</w:t>
            </w:r>
          </w:p>
        </w:tc>
        <w:tc>
          <w:tcPr>
            <w:tcW w:w="837" w:type="dxa"/>
          </w:tcPr>
          <w:p w14:paraId="16EB79C9" w14:textId="77777777" w:rsidR="00AB2B30" w:rsidRPr="009B053A" w:rsidRDefault="00AB2B30">
            <w:pPr>
              <w:keepNext/>
              <w:keepLines/>
              <w:spacing w:after="0"/>
              <w:jc w:val="center"/>
            </w:pPr>
          </w:p>
        </w:tc>
      </w:tr>
      <w:tr w:rsidR="00AB2B30" w:rsidRPr="009B053A" w14:paraId="634880F4" w14:textId="77777777" w:rsidTr="00BE3A50">
        <w:trPr>
          <w:gridAfter w:val="1"/>
          <w:wAfter w:w="13" w:type="dxa"/>
          <w:trHeight w:val="22"/>
        </w:trPr>
        <w:tc>
          <w:tcPr>
            <w:tcW w:w="1993" w:type="dxa"/>
            <w:vMerge/>
            <w:shd w:val="clear" w:color="auto" w:fill="auto"/>
            <w:vAlign w:val="center"/>
          </w:tcPr>
          <w:p w14:paraId="71E63241" w14:textId="77777777" w:rsidR="00AB2B30" w:rsidRPr="009B053A" w:rsidRDefault="00AB2B30">
            <w:pPr>
              <w:pStyle w:val="TAC"/>
            </w:pPr>
          </w:p>
        </w:tc>
        <w:tc>
          <w:tcPr>
            <w:tcW w:w="716" w:type="dxa"/>
            <w:vMerge/>
          </w:tcPr>
          <w:p w14:paraId="2722EDF6" w14:textId="77777777" w:rsidR="00AB2B30" w:rsidRPr="009B053A" w:rsidRDefault="00AB2B30">
            <w:pPr>
              <w:pStyle w:val="TAC"/>
            </w:pPr>
          </w:p>
        </w:tc>
        <w:tc>
          <w:tcPr>
            <w:tcW w:w="1000" w:type="dxa"/>
            <w:shd w:val="clear" w:color="auto" w:fill="auto"/>
            <w:vAlign w:val="center"/>
          </w:tcPr>
          <w:p w14:paraId="020FC412" w14:textId="77777777" w:rsidR="00AB2B30" w:rsidRPr="009B053A" w:rsidRDefault="006A7121">
            <w:pPr>
              <w:pStyle w:val="TAC"/>
            </w:pPr>
            <w:r w:rsidRPr="009B053A">
              <w:t>n77</w:t>
            </w:r>
          </w:p>
        </w:tc>
        <w:tc>
          <w:tcPr>
            <w:tcW w:w="861" w:type="dxa"/>
            <w:shd w:val="clear" w:color="auto" w:fill="auto"/>
            <w:noWrap/>
            <w:vAlign w:val="center"/>
          </w:tcPr>
          <w:p w14:paraId="31E1A7E1" w14:textId="77777777" w:rsidR="00AB2B30" w:rsidRPr="009B053A" w:rsidRDefault="006A7121">
            <w:pPr>
              <w:pStyle w:val="TAC"/>
            </w:pPr>
            <w:r w:rsidRPr="009B053A">
              <w:t>15</w:t>
            </w:r>
          </w:p>
        </w:tc>
        <w:tc>
          <w:tcPr>
            <w:tcW w:w="1139" w:type="dxa"/>
            <w:shd w:val="clear" w:color="auto" w:fill="auto"/>
            <w:noWrap/>
            <w:vAlign w:val="center"/>
          </w:tcPr>
          <w:p w14:paraId="38F22534" w14:textId="77777777" w:rsidR="00AB2B30" w:rsidRPr="009B053A" w:rsidRDefault="006A7121">
            <w:pPr>
              <w:pStyle w:val="TAC"/>
            </w:pPr>
            <w:r w:rsidRPr="009B053A">
              <w:t>-</w:t>
            </w:r>
          </w:p>
        </w:tc>
        <w:tc>
          <w:tcPr>
            <w:tcW w:w="1136" w:type="dxa"/>
            <w:shd w:val="clear" w:color="auto" w:fill="auto"/>
            <w:noWrap/>
            <w:vAlign w:val="center"/>
          </w:tcPr>
          <w:p w14:paraId="3C8A0ACA" w14:textId="77777777" w:rsidR="00AB2B30" w:rsidRPr="009B053A" w:rsidRDefault="006A7121">
            <w:pPr>
              <w:pStyle w:val="TAC"/>
            </w:pPr>
            <w:r w:rsidRPr="009B053A">
              <w:rPr>
                <w:rFonts w:eastAsia="MS Mincho"/>
              </w:rPr>
              <w:t>REFSENS</w:t>
            </w:r>
          </w:p>
        </w:tc>
        <w:tc>
          <w:tcPr>
            <w:tcW w:w="858" w:type="dxa"/>
            <w:shd w:val="clear" w:color="auto" w:fill="auto"/>
            <w:noWrap/>
            <w:vAlign w:val="center"/>
          </w:tcPr>
          <w:p w14:paraId="16CCCB7D" w14:textId="77777777" w:rsidR="00AB2B30" w:rsidRPr="009B053A" w:rsidRDefault="006A7121">
            <w:pPr>
              <w:pStyle w:val="TAC"/>
            </w:pPr>
            <w:r w:rsidRPr="009B053A">
              <w:t>-</w:t>
            </w:r>
          </w:p>
        </w:tc>
        <w:tc>
          <w:tcPr>
            <w:tcW w:w="862" w:type="dxa"/>
            <w:shd w:val="clear" w:color="auto" w:fill="auto"/>
            <w:vAlign w:val="center"/>
          </w:tcPr>
          <w:p w14:paraId="49A747A9" w14:textId="77777777" w:rsidR="00AB2B30" w:rsidRPr="009B053A" w:rsidRDefault="006A7121">
            <w:pPr>
              <w:pStyle w:val="TAC"/>
            </w:pPr>
            <w:r w:rsidRPr="009B053A">
              <w:t>-</w:t>
            </w:r>
          </w:p>
        </w:tc>
        <w:tc>
          <w:tcPr>
            <w:tcW w:w="1002" w:type="dxa"/>
            <w:shd w:val="clear" w:color="auto" w:fill="auto"/>
            <w:vAlign w:val="center"/>
          </w:tcPr>
          <w:p w14:paraId="317502A6" w14:textId="77777777" w:rsidR="00AB2B30" w:rsidRPr="009B053A" w:rsidRDefault="006A7121">
            <w:pPr>
              <w:pStyle w:val="TAC"/>
            </w:pPr>
            <w:r w:rsidRPr="009B053A">
              <w:t>TDD</w:t>
            </w:r>
          </w:p>
        </w:tc>
        <w:tc>
          <w:tcPr>
            <w:tcW w:w="716" w:type="dxa"/>
            <w:shd w:val="clear" w:color="auto" w:fill="auto"/>
            <w:vAlign w:val="center"/>
          </w:tcPr>
          <w:p w14:paraId="70F3757D" w14:textId="77777777" w:rsidR="00AB2B30" w:rsidRPr="009B053A" w:rsidRDefault="006A7121">
            <w:pPr>
              <w:pStyle w:val="TAC"/>
            </w:pPr>
            <w:r w:rsidRPr="009B053A">
              <w:t>N/A</w:t>
            </w:r>
          </w:p>
        </w:tc>
        <w:tc>
          <w:tcPr>
            <w:tcW w:w="837" w:type="dxa"/>
          </w:tcPr>
          <w:p w14:paraId="46EF3EC9" w14:textId="77777777" w:rsidR="00AB2B30" w:rsidRPr="009B053A" w:rsidRDefault="00AB2B30">
            <w:pPr>
              <w:keepNext/>
              <w:keepLines/>
              <w:spacing w:after="0"/>
              <w:jc w:val="center"/>
            </w:pPr>
          </w:p>
        </w:tc>
      </w:tr>
      <w:tr w:rsidR="00AB2B30" w:rsidRPr="009B053A" w14:paraId="122B0B28" w14:textId="77777777" w:rsidTr="00BE3A50">
        <w:trPr>
          <w:gridAfter w:val="1"/>
          <w:wAfter w:w="13" w:type="dxa"/>
          <w:trHeight w:val="54"/>
        </w:trPr>
        <w:tc>
          <w:tcPr>
            <w:tcW w:w="1993" w:type="dxa"/>
            <w:vMerge w:val="restart"/>
            <w:shd w:val="clear" w:color="auto" w:fill="auto"/>
            <w:vAlign w:val="center"/>
          </w:tcPr>
          <w:p w14:paraId="6F880BF8" w14:textId="77777777" w:rsidR="00AB2B30" w:rsidRPr="009B053A" w:rsidRDefault="006A7121">
            <w:pPr>
              <w:pStyle w:val="TAC"/>
            </w:pPr>
            <w:r w:rsidRPr="009B053A">
              <w:t>DC_1A-3A_n78A</w:t>
            </w:r>
          </w:p>
          <w:p w14:paraId="5140288C" w14:textId="77777777" w:rsidR="00AB2B30" w:rsidRPr="009B053A" w:rsidRDefault="006A7121">
            <w:pPr>
              <w:pStyle w:val="TAC"/>
            </w:pPr>
            <w:r w:rsidRPr="009B053A">
              <w:t>DC_1A-3C_n78A</w:t>
            </w:r>
          </w:p>
        </w:tc>
        <w:tc>
          <w:tcPr>
            <w:tcW w:w="716" w:type="dxa"/>
            <w:vMerge w:val="restart"/>
          </w:tcPr>
          <w:p w14:paraId="25605BA7" w14:textId="77777777" w:rsidR="00AB2B30" w:rsidRPr="009B053A" w:rsidRDefault="006A7121">
            <w:pPr>
              <w:pStyle w:val="TAC"/>
            </w:pPr>
            <w:r w:rsidRPr="009B053A">
              <w:t>1</w:t>
            </w:r>
          </w:p>
        </w:tc>
        <w:tc>
          <w:tcPr>
            <w:tcW w:w="1000" w:type="dxa"/>
            <w:shd w:val="clear" w:color="auto" w:fill="auto"/>
            <w:vAlign w:val="center"/>
          </w:tcPr>
          <w:p w14:paraId="7CA8D282" w14:textId="77777777" w:rsidR="00AB2B30" w:rsidRPr="009B053A" w:rsidRDefault="006A7121">
            <w:pPr>
              <w:pStyle w:val="TAC"/>
            </w:pPr>
            <w:r w:rsidRPr="009B053A">
              <w:t>1</w:t>
            </w:r>
          </w:p>
        </w:tc>
        <w:tc>
          <w:tcPr>
            <w:tcW w:w="861" w:type="dxa"/>
            <w:shd w:val="clear" w:color="auto" w:fill="auto"/>
            <w:noWrap/>
            <w:vAlign w:val="center"/>
          </w:tcPr>
          <w:p w14:paraId="73A0B1F2" w14:textId="77777777" w:rsidR="00AB2B30" w:rsidRPr="009B053A" w:rsidRDefault="006A7121">
            <w:pPr>
              <w:pStyle w:val="TAC"/>
            </w:pPr>
            <w:r w:rsidRPr="009B053A">
              <w:t>N/A</w:t>
            </w:r>
          </w:p>
        </w:tc>
        <w:tc>
          <w:tcPr>
            <w:tcW w:w="1139" w:type="dxa"/>
            <w:shd w:val="clear" w:color="auto" w:fill="auto"/>
            <w:noWrap/>
            <w:vAlign w:val="center"/>
          </w:tcPr>
          <w:p w14:paraId="76D78054" w14:textId="77777777" w:rsidR="00AB2B30" w:rsidRPr="009B053A" w:rsidRDefault="006A7121">
            <w:pPr>
              <w:pStyle w:val="TAC"/>
            </w:pPr>
            <w:r w:rsidRPr="009B053A">
              <w:rPr>
                <w:rFonts w:eastAsia="Malgun Gothic"/>
              </w:rPr>
              <w:t>-91.0</w:t>
            </w:r>
          </w:p>
        </w:tc>
        <w:tc>
          <w:tcPr>
            <w:tcW w:w="1136" w:type="dxa"/>
            <w:shd w:val="clear" w:color="auto" w:fill="auto"/>
            <w:noWrap/>
            <w:vAlign w:val="center"/>
          </w:tcPr>
          <w:p w14:paraId="44631A9D" w14:textId="77777777" w:rsidR="00AB2B30" w:rsidRPr="009B053A" w:rsidRDefault="006A7121">
            <w:pPr>
              <w:pStyle w:val="TAC"/>
            </w:pPr>
            <w:r w:rsidRPr="009B053A">
              <w:t>-</w:t>
            </w:r>
          </w:p>
        </w:tc>
        <w:tc>
          <w:tcPr>
            <w:tcW w:w="858" w:type="dxa"/>
            <w:shd w:val="clear" w:color="auto" w:fill="auto"/>
            <w:noWrap/>
            <w:vAlign w:val="center"/>
          </w:tcPr>
          <w:p w14:paraId="2900DBDE" w14:textId="77777777" w:rsidR="00AB2B30" w:rsidRPr="009B053A" w:rsidRDefault="006A7121">
            <w:pPr>
              <w:pStyle w:val="TAC"/>
            </w:pPr>
            <w:r w:rsidRPr="009B053A">
              <w:t>-</w:t>
            </w:r>
          </w:p>
        </w:tc>
        <w:tc>
          <w:tcPr>
            <w:tcW w:w="862" w:type="dxa"/>
            <w:shd w:val="clear" w:color="auto" w:fill="auto"/>
            <w:vAlign w:val="center"/>
          </w:tcPr>
          <w:p w14:paraId="20FF9D88" w14:textId="77777777" w:rsidR="00AB2B30" w:rsidRPr="009B053A" w:rsidRDefault="006A7121">
            <w:pPr>
              <w:pStyle w:val="TAC"/>
            </w:pPr>
            <w:r w:rsidRPr="009B053A">
              <w:t>-</w:t>
            </w:r>
          </w:p>
        </w:tc>
        <w:tc>
          <w:tcPr>
            <w:tcW w:w="1002" w:type="dxa"/>
            <w:shd w:val="clear" w:color="auto" w:fill="auto"/>
            <w:vAlign w:val="center"/>
          </w:tcPr>
          <w:p w14:paraId="094B21A2" w14:textId="77777777" w:rsidR="00AB2B30" w:rsidRPr="009B053A" w:rsidRDefault="006A7121">
            <w:pPr>
              <w:pStyle w:val="TAC"/>
            </w:pPr>
            <w:r w:rsidRPr="009B053A">
              <w:rPr>
                <w:rFonts w:eastAsia="Malgun Gothic"/>
              </w:rPr>
              <w:t>FDD</w:t>
            </w:r>
          </w:p>
        </w:tc>
        <w:tc>
          <w:tcPr>
            <w:tcW w:w="716" w:type="dxa"/>
            <w:vAlign w:val="center"/>
          </w:tcPr>
          <w:p w14:paraId="2255F24F" w14:textId="77777777" w:rsidR="00AB2B30" w:rsidRPr="009B053A" w:rsidRDefault="006A7121">
            <w:pPr>
              <w:pStyle w:val="TAC"/>
            </w:pPr>
            <w:r w:rsidRPr="009B053A">
              <w:t xml:space="preserve">IMD4 </w:t>
            </w:r>
          </w:p>
        </w:tc>
        <w:tc>
          <w:tcPr>
            <w:tcW w:w="837" w:type="dxa"/>
          </w:tcPr>
          <w:p w14:paraId="563D8BDA" w14:textId="77777777" w:rsidR="00AB2B30" w:rsidRPr="009B053A" w:rsidRDefault="00AB2B30">
            <w:pPr>
              <w:keepNext/>
              <w:keepLines/>
              <w:spacing w:after="0"/>
              <w:jc w:val="center"/>
            </w:pPr>
          </w:p>
        </w:tc>
      </w:tr>
      <w:tr w:rsidR="00AB2B30" w:rsidRPr="009B053A" w14:paraId="015221A0" w14:textId="77777777" w:rsidTr="00BE3A50">
        <w:trPr>
          <w:gridAfter w:val="1"/>
          <w:wAfter w:w="13" w:type="dxa"/>
          <w:trHeight w:val="54"/>
        </w:trPr>
        <w:tc>
          <w:tcPr>
            <w:tcW w:w="1993" w:type="dxa"/>
            <w:vMerge/>
            <w:shd w:val="clear" w:color="auto" w:fill="auto"/>
            <w:vAlign w:val="center"/>
          </w:tcPr>
          <w:p w14:paraId="1857B2A8" w14:textId="77777777" w:rsidR="00AB2B30" w:rsidRPr="009B053A" w:rsidRDefault="00AB2B30">
            <w:pPr>
              <w:pStyle w:val="TAC"/>
            </w:pPr>
          </w:p>
        </w:tc>
        <w:tc>
          <w:tcPr>
            <w:tcW w:w="716" w:type="dxa"/>
            <w:vMerge/>
          </w:tcPr>
          <w:p w14:paraId="776DA88D" w14:textId="77777777" w:rsidR="00AB2B30" w:rsidRPr="009B053A" w:rsidRDefault="00AB2B30">
            <w:pPr>
              <w:pStyle w:val="TAC"/>
            </w:pPr>
          </w:p>
        </w:tc>
        <w:tc>
          <w:tcPr>
            <w:tcW w:w="1000" w:type="dxa"/>
            <w:shd w:val="clear" w:color="auto" w:fill="auto"/>
            <w:vAlign w:val="center"/>
          </w:tcPr>
          <w:p w14:paraId="44E81B0A" w14:textId="77777777" w:rsidR="00AB2B30" w:rsidRPr="009B053A" w:rsidRDefault="006A7121">
            <w:pPr>
              <w:pStyle w:val="TAC"/>
            </w:pPr>
            <w:r w:rsidRPr="009B053A">
              <w:t>3</w:t>
            </w:r>
          </w:p>
        </w:tc>
        <w:tc>
          <w:tcPr>
            <w:tcW w:w="861" w:type="dxa"/>
            <w:shd w:val="clear" w:color="auto" w:fill="auto"/>
            <w:noWrap/>
            <w:vAlign w:val="center"/>
          </w:tcPr>
          <w:p w14:paraId="1762252E" w14:textId="77777777" w:rsidR="00AB2B30" w:rsidRPr="009B053A" w:rsidRDefault="006A7121">
            <w:pPr>
              <w:pStyle w:val="TAC"/>
            </w:pPr>
            <w:r w:rsidRPr="009B053A">
              <w:t>N/A</w:t>
            </w:r>
          </w:p>
        </w:tc>
        <w:tc>
          <w:tcPr>
            <w:tcW w:w="1139" w:type="dxa"/>
            <w:shd w:val="clear" w:color="auto" w:fill="auto"/>
            <w:noWrap/>
            <w:vAlign w:val="center"/>
          </w:tcPr>
          <w:p w14:paraId="2B390152"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44F475B0" w14:textId="77777777" w:rsidR="00AB2B30" w:rsidRPr="009B053A" w:rsidRDefault="006A7121">
            <w:pPr>
              <w:pStyle w:val="TAC"/>
            </w:pPr>
            <w:r w:rsidRPr="009B053A">
              <w:t>-</w:t>
            </w:r>
          </w:p>
        </w:tc>
        <w:tc>
          <w:tcPr>
            <w:tcW w:w="858" w:type="dxa"/>
            <w:shd w:val="clear" w:color="auto" w:fill="auto"/>
            <w:noWrap/>
            <w:vAlign w:val="center"/>
          </w:tcPr>
          <w:p w14:paraId="7153C50A" w14:textId="77777777" w:rsidR="00AB2B30" w:rsidRPr="009B053A" w:rsidRDefault="006A7121">
            <w:pPr>
              <w:pStyle w:val="TAC"/>
            </w:pPr>
            <w:r w:rsidRPr="009B053A">
              <w:t>-</w:t>
            </w:r>
          </w:p>
        </w:tc>
        <w:tc>
          <w:tcPr>
            <w:tcW w:w="862" w:type="dxa"/>
            <w:shd w:val="clear" w:color="auto" w:fill="auto"/>
            <w:vAlign w:val="center"/>
          </w:tcPr>
          <w:p w14:paraId="35BB0440" w14:textId="77777777" w:rsidR="00AB2B30" w:rsidRPr="009B053A" w:rsidRDefault="006A7121">
            <w:pPr>
              <w:pStyle w:val="TAC"/>
            </w:pPr>
            <w:r w:rsidRPr="009B053A">
              <w:t>-</w:t>
            </w:r>
          </w:p>
        </w:tc>
        <w:tc>
          <w:tcPr>
            <w:tcW w:w="1002" w:type="dxa"/>
            <w:shd w:val="clear" w:color="auto" w:fill="auto"/>
            <w:vAlign w:val="center"/>
          </w:tcPr>
          <w:p w14:paraId="629EC937" w14:textId="77777777" w:rsidR="00AB2B30" w:rsidRPr="009B053A" w:rsidRDefault="006A7121">
            <w:pPr>
              <w:pStyle w:val="TAC"/>
            </w:pPr>
            <w:r w:rsidRPr="009B053A">
              <w:t>FDD</w:t>
            </w:r>
          </w:p>
        </w:tc>
        <w:tc>
          <w:tcPr>
            <w:tcW w:w="716" w:type="dxa"/>
            <w:vAlign w:val="center"/>
          </w:tcPr>
          <w:p w14:paraId="009A2524" w14:textId="77777777" w:rsidR="00AB2B30" w:rsidRPr="009B053A" w:rsidRDefault="006A7121">
            <w:pPr>
              <w:pStyle w:val="TAC"/>
            </w:pPr>
            <w:r w:rsidRPr="009B053A">
              <w:rPr>
                <w:rFonts w:eastAsia="Malgun Gothic"/>
              </w:rPr>
              <w:t>N/A</w:t>
            </w:r>
          </w:p>
        </w:tc>
        <w:tc>
          <w:tcPr>
            <w:tcW w:w="837" w:type="dxa"/>
          </w:tcPr>
          <w:p w14:paraId="348F879B" w14:textId="77777777" w:rsidR="00AB2B30" w:rsidRPr="009B053A" w:rsidRDefault="00AB2B30">
            <w:pPr>
              <w:keepNext/>
              <w:keepLines/>
              <w:spacing w:after="0"/>
              <w:jc w:val="center"/>
            </w:pPr>
          </w:p>
        </w:tc>
      </w:tr>
      <w:tr w:rsidR="00AB2B30" w:rsidRPr="009B053A" w14:paraId="693D7340" w14:textId="77777777" w:rsidTr="00BE3A50">
        <w:trPr>
          <w:gridAfter w:val="1"/>
          <w:wAfter w:w="13" w:type="dxa"/>
          <w:trHeight w:val="54"/>
        </w:trPr>
        <w:tc>
          <w:tcPr>
            <w:tcW w:w="1993" w:type="dxa"/>
            <w:vMerge/>
            <w:shd w:val="clear" w:color="auto" w:fill="auto"/>
            <w:vAlign w:val="center"/>
          </w:tcPr>
          <w:p w14:paraId="46E0ADB6" w14:textId="77777777" w:rsidR="00AB2B30" w:rsidRPr="009B053A" w:rsidRDefault="00AB2B30">
            <w:pPr>
              <w:pStyle w:val="TAC"/>
            </w:pPr>
          </w:p>
        </w:tc>
        <w:tc>
          <w:tcPr>
            <w:tcW w:w="716" w:type="dxa"/>
            <w:vMerge/>
          </w:tcPr>
          <w:p w14:paraId="3474F241" w14:textId="77777777" w:rsidR="00AB2B30" w:rsidRPr="009B053A" w:rsidRDefault="00AB2B30">
            <w:pPr>
              <w:pStyle w:val="TAC"/>
            </w:pPr>
          </w:p>
        </w:tc>
        <w:tc>
          <w:tcPr>
            <w:tcW w:w="1000" w:type="dxa"/>
            <w:shd w:val="clear" w:color="auto" w:fill="auto"/>
            <w:vAlign w:val="center"/>
          </w:tcPr>
          <w:p w14:paraId="057E67C1" w14:textId="77777777" w:rsidR="00AB2B30" w:rsidRPr="009B053A" w:rsidRDefault="006A7121">
            <w:pPr>
              <w:pStyle w:val="TAC"/>
            </w:pPr>
            <w:r w:rsidRPr="009B053A">
              <w:t>n78</w:t>
            </w:r>
          </w:p>
        </w:tc>
        <w:tc>
          <w:tcPr>
            <w:tcW w:w="861" w:type="dxa"/>
            <w:shd w:val="clear" w:color="auto" w:fill="auto"/>
            <w:noWrap/>
            <w:vAlign w:val="center"/>
          </w:tcPr>
          <w:p w14:paraId="5D5F1D2B" w14:textId="77777777" w:rsidR="00AB2B30" w:rsidRPr="009B053A" w:rsidRDefault="006A7121">
            <w:pPr>
              <w:pStyle w:val="TAC"/>
            </w:pPr>
            <w:r w:rsidRPr="009B053A">
              <w:t>15</w:t>
            </w:r>
          </w:p>
        </w:tc>
        <w:tc>
          <w:tcPr>
            <w:tcW w:w="1139" w:type="dxa"/>
            <w:shd w:val="clear" w:color="auto" w:fill="auto"/>
            <w:noWrap/>
            <w:vAlign w:val="center"/>
          </w:tcPr>
          <w:p w14:paraId="24EEF475" w14:textId="77777777" w:rsidR="00AB2B30" w:rsidRPr="009B053A" w:rsidRDefault="006A7121">
            <w:pPr>
              <w:pStyle w:val="TAC"/>
            </w:pPr>
            <w:r w:rsidRPr="009B053A">
              <w:t>-</w:t>
            </w:r>
          </w:p>
        </w:tc>
        <w:tc>
          <w:tcPr>
            <w:tcW w:w="1136" w:type="dxa"/>
            <w:shd w:val="clear" w:color="auto" w:fill="auto"/>
            <w:noWrap/>
            <w:vAlign w:val="center"/>
          </w:tcPr>
          <w:p w14:paraId="7E24ED50" w14:textId="77777777" w:rsidR="00AB2B30" w:rsidRPr="009B053A" w:rsidRDefault="006A7121">
            <w:pPr>
              <w:pStyle w:val="TAC"/>
            </w:pPr>
            <w:r w:rsidRPr="009B053A">
              <w:rPr>
                <w:rFonts w:eastAsia="MS Mincho"/>
              </w:rPr>
              <w:t>REFSENS</w:t>
            </w:r>
          </w:p>
        </w:tc>
        <w:tc>
          <w:tcPr>
            <w:tcW w:w="858" w:type="dxa"/>
            <w:shd w:val="clear" w:color="auto" w:fill="auto"/>
            <w:noWrap/>
            <w:vAlign w:val="center"/>
          </w:tcPr>
          <w:p w14:paraId="69B11AD5" w14:textId="77777777" w:rsidR="00AB2B30" w:rsidRPr="009B053A" w:rsidRDefault="006A7121">
            <w:pPr>
              <w:pStyle w:val="TAC"/>
            </w:pPr>
            <w:r w:rsidRPr="009B053A">
              <w:t>-</w:t>
            </w:r>
          </w:p>
        </w:tc>
        <w:tc>
          <w:tcPr>
            <w:tcW w:w="862" w:type="dxa"/>
            <w:shd w:val="clear" w:color="auto" w:fill="auto"/>
            <w:vAlign w:val="center"/>
          </w:tcPr>
          <w:p w14:paraId="4A5F587C" w14:textId="77777777" w:rsidR="00AB2B30" w:rsidRPr="009B053A" w:rsidRDefault="006A7121">
            <w:pPr>
              <w:pStyle w:val="TAC"/>
            </w:pPr>
            <w:r w:rsidRPr="009B053A">
              <w:t>-</w:t>
            </w:r>
          </w:p>
        </w:tc>
        <w:tc>
          <w:tcPr>
            <w:tcW w:w="1002" w:type="dxa"/>
            <w:shd w:val="clear" w:color="auto" w:fill="auto"/>
            <w:vAlign w:val="center"/>
          </w:tcPr>
          <w:p w14:paraId="46D27798" w14:textId="77777777" w:rsidR="00AB2B30" w:rsidRPr="009B053A" w:rsidRDefault="006A7121">
            <w:pPr>
              <w:pStyle w:val="TAC"/>
            </w:pPr>
            <w:r w:rsidRPr="009B053A">
              <w:t>TDD</w:t>
            </w:r>
          </w:p>
        </w:tc>
        <w:tc>
          <w:tcPr>
            <w:tcW w:w="716" w:type="dxa"/>
            <w:vAlign w:val="center"/>
          </w:tcPr>
          <w:p w14:paraId="1342E74D" w14:textId="77777777" w:rsidR="00AB2B30" w:rsidRPr="009B053A" w:rsidRDefault="006A7121">
            <w:pPr>
              <w:pStyle w:val="TAC"/>
            </w:pPr>
            <w:r w:rsidRPr="009B053A">
              <w:rPr>
                <w:rFonts w:eastAsia="Malgun Gothic"/>
              </w:rPr>
              <w:t>N/A</w:t>
            </w:r>
          </w:p>
        </w:tc>
        <w:tc>
          <w:tcPr>
            <w:tcW w:w="837" w:type="dxa"/>
          </w:tcPr>
          <w:p w14:paraId="08B029BA" w14:textId="77777777" w:rsidR="00AB2B30" w:rsidRPr="009B053A" w:rsidRDefault="00AB2B30">
            <w:pPr>
              <w:keepNext/>
              <w:keepLines/>
              <w:spacing w:after="0"/>
              <w:jc w:val="center"/>
            </w:pPr>
          </w:p>
        </w:tc>
      </w:tr>
      <w:tr w:rsidR="00AB2B30" w:rsidRPr="009B053A" w14:paraId="55A7DD39" w14:textId="77777777" w:rsidTr="00BE3A50">
        <w:trPr>
          <w:gridAfter w:val="1"/>
          <w:wAfter w:w="13" w:type="dxa"/>
          <w:trHeight w:val="54"/>
        </w:trPr>
        <w:tc>
          <w:tcPr>
            <w:tcW w:w="1993" w:type="dxa"/>
            <w:vMerge/>
            <w:shd w:val="clear" w:color="auto" w:fill="auto"/>
            <w:vAlign w:val="center"/>
            <w:hideMark/>
          </w:tcPr>
          <w:p w14:paraId="757B3E4E" w14:textId="77777777" w:rsidR="00AB2B30" w:rsidRPr="009B053A" w:rsidRDefault="00AB2B30">
            <w:pPr>
              <w:pStyle w:val="TAC"/>
            </w:pPr>
          </w:p>
        </w:tc>
        <w:tc>
          <w:tcPr>
            <w:tcW w:w="716" w:type="dxa"/>
            <w:vMerge w:val="restart"/>
          </w:tcPr>
          <w:p w14:paraId="1412314C" w14:textId="77777777" w:rsidR="00AB2B30" w:rsidRPr="009B053A" w:rsidRDefault="006A7121">
            <w:pPr>
              <w:pStyle w:val="TAC"/>
            </w:pPr>
            <w:r w:rsidRPr="009B053A">
              <w:t>2</w:t>
            </w:r>
          </w:p>
        </w:tc>
        <w:tc>
          <w:tcPr>
            <w:tcW w:w="1000" w:type="dxa"/>
            <w:shd w:val="clear" w:color="auto" w:fill="auto"/>
            <w:vAlign w:val="center"/>
            <w:hideMark/>
          </w:tcPr>
          <w:p w14:paraId="18F9E6EF" w14:textId="77777777" w:rsidR="00AB2B30" w:rsidRPr="009B053A" w:rsidRDefault="006A7121">
            <w:pPr>
              <w:pStyle w:val="TAC"/>
            </w:pPr>
            <w:r w:rsidRPr="009B053A">
              <w:t>1</w:t>
            </w:r>
          </w:p>
        </w:tc>
        <w:tc>
          <w:tcPr>
            <w:tcW w:w="861" w:type="dxa"/>
            <w:shd w:val="clear" w:color="auto" w:fill="auto"/>
            <w:noWrap/>
            <w:vAlign w:val="center"/>
          </w:tcPr>
          <w:p w14:paraId="461D2CC0" w14:textId="77777777" w:rsidR="00AB2B30" w:rsidRPr="009B053A" w:rsidRDefault="006A7121">
            <w:pPr>
              <w:pStyle w:val="TAC"/>
            </w:pPr>
            <w:r w:rsidRPr="009B053A">
              <w:t>N/A</w:t>
            </w:r>
          </w:p>
        </w:tc>
        <w:tc>
          <w:tcPr>
            <w:tcW w:w="1139" w:type="dxa"/>
            <w:shd w:val="clear" w:color="auto" w:fill="auto"/>
            <w:noWrap/>
            <w:vAlign w:val="center"/>
          </w:tcPr>
          <w:p w14:paraId="684A97FE"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10B5C7BD" w14:textId="77777777" w:rsidR="00AB2B30" w:rsidRPr="009B053A" w:rsidRDefault="006A7121">
            <w:pPr>
              <w:pStyle w:val="TAC"/>
            </w:pPr>
            <w:r w:rsidRPr="009B053A">
              <w:t>-</w:t>
            </w:r>
          </w:p>
        </w:tc>
        <w:tc>
          <w:tcPr>
            <w:tcW w:w="858" w:type="dxa"/>
            <w:shd w:val="clear" w:color="auto" w:fill="auto"/>
            <w:noWrap/>
            <w:vAlign w:val="center"/>
          </w:tcPr>
          <w:p w14:paraId="28BC56AF" w14:textId="77777777" w:rsidR="00AB2B30" w:rsidRPr="009B053A" w:rsidRDefault="006A7121">
            <w:pPr>
              <w:pStyle w:val="TAC"/>
            </w:pPr>
            <w:r w:rsidRPr="009B053A">
              <w:t>-</w:t>
            </w:r>
          </w:p>
        </w:tc>
        <w:tc>
          <w:tcPr>
            <w:tcW w:w="862" w:type="dxa"/>
            <w:shd w:val="clear" w:color="auto" w:fill="auto"/>
            <w:vAlign w:val="center"/>
          </w:tcPr>
          <w:p w14:paraId="5C5633D1" w14:textId="77777777" w:rsidR="00AB2B30" w:rsidRPr="009B053A" w:rsidRDefault="006A7121">
            <w:pPr>
              <w:pStyle w:val="TAC"/>
            </w:pPr>
            <w:r w:rsidRPr="009B053A">
              <w:t>-</w:t>
            </w:r>
          </w:p>
        </w:tc>
        <w:tc>
          <w:tcPr>
            <w:tcW w:w="1002" w:type="dxa"/>
            <w:vMerge w:val="restart"/>
            <w:shd w:val="clear" w:color="auto" w:fill="auto"/>
            <w:vAlign w:val="center"/>
            <w:hideMark/>
          </w:tcPr>
          <w:p w14:paraId="720EB443" w14:textId="77777777" w:rsidR="00AB2B30" w:rsidRPr="009B053A" w:rsidRDefault="006A7121">
            <w:pPr>
              <w:pStyle w:val="TAC"/>
            </w:pPr>
            <w:r w:rsidRPr="009B053A">
              <w:t>FDD</w:t>
            </w:r>
          </w:p>
        </w:tc>
        <w:tc>
          <w:tcPr>
            <w:tcW w:w="716" w:type="dxa"/>
            <w:vAlign w:val="center"/>
          </w:tcPr>
          <w:p w14:paraId="3926584A" w14:textId="77777777" w:rsidR="00AB2B30" w:rsidRPr="009B053A" w:rsidRDefault="006A7121">
            <w:pPr>
              <w:pStyle w:val="TAC"/>
            </w:pPr>
            <w:r w:rsidRPr="009B053A">
              <w:t>N/A</w:t>
            </w:r>
          </w:p>
        </w:tc>
        <w:tc>
          <w:tcPr>
            <w:tcW w:w="837" w:type="dxa"/>
          </w:tcPr>
          <w:p w14:paraId="0F15E2BB" w14:textId="77777777" w:rsidR="00AB2B30" w:rsidRPr="009B053A" w:rsidRDefault="00AB2B30">
            <w:pPr>
              <w:keepNext/>
              <w:keepLines/>
              <w:spacing w:after="0"/>
              <w:jc w:val="center"/>
            </w:pPr>
          </w:p>
        </w:tc>
      </w:tr>
      <w:tr w:rsidR="00AB2B30" w:rsidRPr="009B053A" w14:paraId="6C761F55" w14:textId="77777777" w:rsidTr="00BE3A50">
        <w:trPr>
          <w:gridAfter w:val="1"/>
          <w:wAfter w:w="13" w:type="dxa"/>
          <w:trHeight w:val="22"/>
        </w:trPr>
        <w:tc>
          <w:tcPr>
            <w:tcW w:w="1993" w:type="dxa"/>
            <w:vMerge/>
            <w:shd w:val="clear" w:color="auto" w:fill="auto"/>
            <w:vAlign w:val="center"/>
            <w:hideMark/>
          </w:tcPr>
          <w:p w14:paraId="23DEC3E0" w14:textId="77777777" w:rsidR="00AB2B30" w:rsidRPr="009B053A" w:rsidRDefault="00AB2B30">
            <w:pPr>
              <w:pStyle w:val="TAC"/>
            </w:pPr>
          </w:p>
        </w:tc>
        <w:tc>
          <w:tcPr>
            <w:tcW w:w="716" w:type="dxa"/>
            <w:vMerge/>
          </w:tcPr>
          <w:p w14:paraId="340D3EFE" w14:textId="77777777" w:rsidR="00AB2B30" w:rsidRPr="009B053A" w:rsidRDefault="00AB2B30">
            <w:pPr>
              <w:pStyle w:val="TAC"/>
            </w:pPr>
          </w:p>
        </w:tc>
        <w:tc>
          <w:tcPr>
            <w:tcW w:w="1000" w:type="dxa"/>
            <w:shd w:val="clear" w:color="auto" w:fill="auto"/>
            <w:vAlign w:val="center"/>
            <w:hideMark/>
          </w:tcPr>
          <w:p w14:paraId="7B366F36" w14:textId="77777777" w:rsidR="00AB2B30" w:rsidRPr="009B053A" w:rsidRDefault="006A7121">
            <w:pPr>
              <w:pStyle w:val="TAC"/>
            </w:pPr>
            <w:r w:rsidRPr="009B053A">
              <w:t>3</w:t>
            </w:r>
          </w:p>
        </w:tc>
        <w:tc>
          <w:tcPr>
            <w:tcW w:w="861" w:type="dxa"/>
            <w:shd w:val="clear" w:color="auto" w:fill="auto"/>
            <w:noWrap/>
            <w:vAlign w:val="center"/>
          </w:tcPr>
          <w:p w14:paraId="72555BC2" w14:textId="77777777" w:rsidR="00AB2B30" w:rsidRPr="009B053A" w:rsidRDefault="006A7121">
            <w:pPr>
              <w:pStyle w:val="TAC"/>
            </w:pPr>
            <w:r w:rsidRPr="009B053A">
              <w:t>N/A</w:t>
            </w:r>
          </w:p>
        </w:tc>
        <w:tc>
          <w:tcPr>
            <w:tcW w:w="1139" w:type="dxa"/>
            <w:shd w:val="clear" w:color="auto" w:fill="auto"/>
            <w:noWrap/>
            <w:vAlign w:val="center"/>
          </w:tcPr>
          <w:p w14:paraId="4FAE061B" w14:textId="77777777" w:rsidR="00AB2B30" w:rsidRPr="009B053A" w:rsidRDefault="006A7121">
            <w:pPr>
              <w:pStyle w:val="TAC"/>
            </w:pPr>
            <w:r w:rsidRPr="009B053A">
              <w:t>-65.1</w:t>
            </w:r>
          </w:p>
        </w:tc>
        <w:tc>
          <w:tcPr>
            <w:tcW w:w="1136" w:type="dxa"/>
            <w:shd w:val="clear" w:color="auto" w:fill="auto"/>
            <w:noWrap/>
            <w:vAlign w:val="center"/>
          </w:tcPr>
          <w:p w14:paraId="622D118C" w14:textId="77777777" w:rsidR="00AB2B30" w:rsidRPr="009B053A" w:rsidRDefault="006A7121">
            <w:pPr>
              <w:pStyle w:val="TAC"/>
            </w:pPr>
            <w:r w:rsidRPr="009B053A">
              <w:t>-</w:t>
            </w:r>
          </w:p>
        </w:tc>
        <w:tc>
          <w:tcPr>
            <w:tcW w:w="858" w:type="dxa"/>
            <w:shd w:val="clear" w:color="auto" w:fill="auto"/>
            <w:noWrap/>
            <w:vAlign w:val="center"/>
          </w:tcPr>
          <w:p w14:paraId="76071C98" w14:textId="77777777" w:rsidR="00AB2B30" w:rsidRPr="009B053A" w:rsidRDefault="006A7121">
            <w:pPr>
              <w:pStyle w:val="TAC"/>
            </w:pPr>
            <w:r w:rsidRPr="009B053A">
              <w:t>-</w:t>
            </w:r>
          </w:p>
        </w:tc>
        <w:tc>
          <w:tcPr>
            <w:tcW w:w="862" w:type="dxa"/>
            <w:shd w:val="clear" w:color="auto" w:fill="auto"/>
            <w:vAlign w:val="center"/>
          </w:tcPr>
          <w:p w14:paraId="09E0F346" w14:textId="77777777" w:rsidR="00AB2B30" w:rsidRPr="009B053A" w:rsidRDefault="006A7121">
            <w:pPr>
              <w:pStyle w:val="TAC"/>
            </w:pPr>
            <w:r w:rsidRPr="009B053A">
              <w:t>-</w:t>
            </w:r>
          </w:p>
        </w:tc>
        <w:tc>
          <w:tcPr>
            <w:tcW w:w="1002" w:type="dxa"/>
            <w:vMerge/>
            <w:shd w:val="clear" w:color="auto" w:fill="auto"/>
            <w:vAlign w:val="center"/>
            <w:hideMark/>
          </w:tcPr>
          <w:p w14:paraId="15E1883E" w14:textId="77777777" w:rsidR="00AB2B30" w:rsidRPr="009B053A" w:rsidRDefault="00AB2B30">
            <w:pPr>
              <w:pStyle w:val="TAC"/>
            </w:pPr>
          </w:p>
        </w:tc>
        <w:tc>
          <w:tcPr>
            <w:tcW w:w="716" w:type="dxa"/>
            <w:vAlign w:val="center"/>
          </w:tcPr>
          <w:p w14:paraId="083474C4" w14:textId="2B18786E" w:rsidR="00AB2B30" w:rsidRPr="009B053A" w:rsidRDefault="006A7121" w:rsidP="006910BE">
            <w:pPr>
              <w:pStyle w:val="TAC"/>
            </w:pPr>
            <w:r w:rsidRPr="009B053A">
              <w:t>IMD2</w:t>
            </w:r>
          </w:p>
        </w:tc>
        <w:tc>
          <w:tcPr>
            <w:tcW w:w="837" w:type="dxa"/>
          </w:tcPr>
          <w:p w14:paraId="5F702631" w14:textId="77777777" w:rsidR="00AB2B30" w:rsidRPr="009B053A" w:rsidRDefault="00AB2B30">
            <w:pPr>
              <w:keepNext/>
              <w:keepLines/>
              <w:spacing w:after="0"/>
              <w:jc w:val="center"/>
            </w:pPr>
          </w:p>
        </w:tc>
      </w:tr>
      <w:tr w:rsidR="00AB2B30" w:rsidRPr="009B053A" w14:paraId="758621FB" w14:textId="77777777" w:rsidTr="00BE3A50">
        <w:trPr>
          <w:gridAfter w:val="1"/>
          <w:wAfter w:w="13" w:type="dxa"/>
          <w:trHeight w:val="22"/>
        </w:trPr>
        <w:tc>
          <w:tcPr>
            <w:tcW w:w="1993" w:type="dxa"/>
            <w:vMerge/>
            <w:shd w:val="clear" w:color="auto" w:fill="auto"/>
            <w:vAlign w:val="center"/>
          </w:tcPr>
          <w:p w14:paraId="0A9CF18C" w14:textId="77777777" w:rsidR="00AB2B30" w:rsidRPr="009B053A" w:rsidRDefault="00AB2B30">
            <w:pPr>
              <w:pStyle w:val="TAC"/>
            </w:pPr>
          </w:p>
        </w:tc>
        <w:tc>
          <w:tcPr>
            <w:tcW w:w="716" w:type="dxa"/>
            <w:vMerge/>
          </w:tcPr>
          <w:p w14:paraId="41EB5077" w14:textId="77777777" w:rsidR="00AB2B30" w:rsidRPr="009B053A" w:rsidRDefault="00AB2B30">
            <w:pPr>
              <w:pStyle w:val="TAC"/>
            </w:pPr>
          </w:p>
        </w:tc>
        <w:tc>
          <w:tcPr>
            <w:tcW w:w="1000" w:type="dxa"/>
            <w:shd w:val="clear" w:color="auto" w:fill="auto"/>
            <w:vAlign w:val="center"/>
          </w:tcPr>
          <w:p w14:paraId="7B7ABF71" w14:textId="77777777" w:rsidR="00AB2B30" w:rsidRPr="009B053A" w:rsidRDefault="006A7121">
            <w:pPr>
              <w:pStyle w:val="TAC"/>
            </w:pPr>
            <w:r w:rsidRPr="009B053A">
              <w:t>n78</w:t>
            </w:r>
          </w:p>
        </w:tc>
        <w:tc>
          <w:tcPr>
            <w:tcW w:w="861" w:type="dxa"/>
            <w:shd w:val="clear" w:color="auto" w:fill="auto"/>
            <w:noWrap/>
            <w:vAlign w:val="center"/>
          </w:tcPr>
          <w:p w14:paraId="2F0F4691" w14:textId="77777777" w:rsidR="00AB2B30" w:rsidRPr="009B053A" w:rsidRDefault="006A7121">
            <w:pPr>
              <w:pStyle w:val="TAC"/>
            </w:pPr>
            <w:r w:rsidRPr="009B053A">
              <w:t>15</w:t>
            </w:r>
          </w:p>
        </w:tc>
        <w:tc>
          <w:tcPr>
            <w:tcW w:w="1139" w:type="dxa"/>
            <w:shd w:val="clear" w:color="auto" w:fill="auto"/>
            <w:noWrap/>
            <w:vAlign w:val="center"/>
          </w:tcPr>
          <w:p w14:paraId="7812ED88" w14:textId="77777777" w:rsidR="00AB2B30" w:rsidRPr="009B053A" w:rsidRDefault="006A7121">
            <w:pPr>
              <w:pStyle w:val="TAC"/>
            </w:pPr>
            <w:r w:rsidRPr="009B053A">
              <w:t>-</w:t>
            </w:r>
          </w:p>
        </w:tc>
        <w:tc>
          <w:tcPr>
            <w:tcW w:w="1136" w:type="dxa"/>
            <w:shd w:val="clear" w:color="auto" w:fill="auto"/>
            <w:noWrap/>
            <w:vAlign w:val="center"/>
          </w:tcPr>
          <w:p w14:paraId="092F77D7" w14:textId="77777777" w:rsidR="00AB2B30" w:rsidRPr="009B053A" w:rsidRDefault="006A7121">
            <w:pPr>
              <w:pStyle w:val="TAC"/>
            </w:pPr>
            <w:r w:rsidRPr="009B053A">
              <w:rPr>
                <w:rFonts w:eastAsia="MS Mincho"/>
              </w:rPr>
              <w:t>REFSENS</w:t>
            </w:r>
          </w:p>
        </w:tc>
        <w:tc>
          <w:tcPr>
            <w:tcW w:w="858" w:type="dxa"/>
            <w:shd w:val="clear" w:color="auto" w:fill="auto"/>
            <w:noWrap/>
            <w:vAlign w:val="center"/>
          </w:tcPr>
          <w:p w14:paraId="7D152946" w14:textId="77777777" w:rsidR="00AB2B30" w:rsidRPr="009B053A" w:rsidRDefault="006A7121">
            <w:pPr>
              <w:pStyle w:val="TAC"/>
            </w:pPr>
            <w:r w:rsidRPr="009B053A">
              <w:t>-</w:t>
            </w:r>
          </w:p>
        </w:tc>
        <w:tc>
          <w:tcPr>
            <w:tcW w:w="862" w:type="dxa"/>
            <w:shd w:val="clear" w:color="auto" w:fill="auto"/>
            <w:vAlign w:val="center"/>
          </w:tcPr>
          <w:p w14:paraId="2FDD6F25" w14:textId="77777777" w:rsidR="00AB2B30" w:rsidRPr="009B053A" w:rsidRDefault="006A7121">
            <w:pPr>
              <w:pStyle w:val="TAC"/>
            </w:pPr>
            <w:r w:rsidRPr="009B053A">
              <w:t>-</w:t>
            </w:r>
          </w:p>
        </w:tc>
        <w:tc>
          <w:tcPr>
            <w:tcW w:w="1002" w:type="dxa"/>
            <w:shd w:val="clear" w:color="auto" w:fill="auto"/>
            <w:vAlign w:val="center"/>
          </w:tcPr>
          <w:p w14:paraId="5CFDBD13" w14:textId="77777777" w:rsidR="00AB2B30" w:rsidRPr="009B053A" w:rsidRDefault="006A7121">
            <w:pPr>
              <w:pStyle w:val="TAC"/>
            </w:pPr>
            <w:r w:rsidRPr="009B053A">
              <w:t>TDD</w:t>
            </w:r>
          </w:p>
        </w:tc>
        <w:tc>
          <w:tcPr>
            <w:tcW w:w="716" w:type="dxa"/>
            <w:vAlign w:val="center"/>
          </w:tcPr>
          <w:p w14:paraId="0D4B6B8E" w14:textId="77777777" w:rsidR="00AB2B30" w:rsidRPr="009B053A" w:rsidRDefault="006A7121">
            <w:pPr>
              <w:pStyle w:val="TAC"/>
            </w:pPr>
            <w:r w:rsidRPr="009B053A">
              <w:t>N/A</w:t>
            </w:r>
          </w:p>
        </w:tc>
        <w:tc>
          <w:tcPr>
            <w:tcW w:w="837" w:type="dxa"/>
          </w:tcPr>
          <w:p w14:paraId="2169DE69" w14:textId="77777777" w:rsidR="00AB2B30" w:rsidRPr="009B053A" w:rsidRDefault="00AB2B30">
            <w:pPr>
              <w:keepNext/>
              <w:keepLines/>
              <w:spacing w:after="0"/>
              <w:jc w:val="center"/>
            </w:pPr>
          </w:p>
        </w:tc>
      </w:tr>
      <w:tr w:rsidR="00AB2B30" w:rsidRPr="009B053A" w14:paraId="35714253" w14:textId="77777777" w:rsidTr="00BE3A50">
        <w:trPr>
          <w:gridAfter w:val="1"/>
          <w:wAfter w:w="13" w:type="dxa"/>
          <w:trHeight w:val="22"/>
        </w:trPr>
        <w:tc>
          <w:tcPr>
            <w:tcW w:w="1993" w:type="dxa"/>
            <w:vMerge/>
            <w:shd w:val="clear" w:color="auto" w:fill="auto"/>
            <w:vAlign w:val="center"/>
          </w:tcPr>
          <w:p w14:paraId="35D29119" w14:textId="77777777" w:rsidR="00AB2B30" w:rsidRPr="009B053A" w:rsidRDefault="00AB2B30">
            <w:pPr>
              <w:pStyle w:val="TAC"/>
            </w:pPr>
          </w:p>
        </w:tc>
        <w:tc>
          <w:tcPr>
            <w:tcW w:w="716" w:type="dxa"/>
            <w:vMerge w:val="restart"/>
          </w:tcPr>
          <w:p w14:paraId="6A1529BF" w14:textId="77777777" w:rsidR="00AB2B30" w:rsidRPr="009B053A" w:rsidRDefault="006A7121">
            <w:pPr>
              <w:pStyle w:val="TAC"/>
            </w:pPr>
            <w:r w:rsidRPr="009B053A">
              <w:t>3</w:t>
            </w:r>
          </w:p>
        </w:tc>
        <w:tc>
          <w:tcPr>
            <w:tcW w:w="1000" w:type="dxa"/>
            <w:shd w:val="clear" w:color="auto" w:fill="auto"/>
            <w:vAlign w:val="center"/>
          </w:tcPr>
          <w:p w14:paraId="48EF7108" w14:textId="77777777" w:rsidR="00AB2B30" w:rsidRPr="009B053A" w:rsidRDefault="006A7121">
            <w:pPr>
              <w:pStyle w:val="TAC"/>
            </w:pPr>
            <w:r w:rsidRPr="009B053A">
              <w:t>1</w:t>
            </w:r>
          </w:p>
        </w:tc>
        <w:tc>
          <w:tcPr>
            <w:tcW w:w="861" w:type="dxa"/>
            <w:shd w:val="clear" w:color="auto" w:fill="auto"/>
            <w:noWrap/>
            <w:vAlign w:val="center"/>
          </w:tcPr>
          <w:p w14:paraId="24D02849" w14:textId="77777777" w:rsidR="00AB2B30" w:rsidRPr="009B053A" w:rsidRDefault="006A7121">
            <w:pPr>
              <w:pStyle w:val="TAC"/>
            </w:pPr>
            <w:r w:rsidRPr="009B053A">
              <w:t>N/A</w:t>
            </w:r>
          </w:p>
        </w:tc>
        <w:tc>
          <w:tcPr>
            <w:tcW w:w="1139" w:type="dxa"/>
            <w:shd w:val="clear" w:color="auto" w:fill="auto"/>
            <w:noWrap/>
            <w:vAlign w:val="center"/>
          </w:tcPr>
          <w:p w14:paraId="60A62CF8" w14:textId="77777777" w:rsidR="00AB2B30" w:rsidRPr="009B053A" w:rsidRDefault="006A7121">
            <w:pPr>
              <w:pStyle w:val="TAC"/>
            </w:pPr>
            <w:r w:rsidRPr="009B053A">
              <w:t>-96.5</w:t>
            </w:r>
          </w:p>
        </w:tc>
        <w:tc>
          <w:tcPr>
            <w:tcW w:w="1136" w:type="dxa"/>
            <w:shd w:val="clear" w:color="auto" w:fill="auto"/>
            <w:noWrap/>
            <w:vAlign w:val="center"/>
          </w:tcPr>
          <w:p w14:paraId="621805A0" w14:textId="77777777" w:rsidR="00AB2B30" w:rsidRPr="009B053A" w:rsidRDefault="006A7121">
            <w:pPr>
              <w:pStyle w:val="TAC"/>
            </w:pPr>
            <w:r w:rsidRPr="009B053A">
              <w:t>-</w:t>
            </w:r>
          </w:p>
        </w:tc>
        <w:tc>
          <w:tcPr>
            <w:tcW w:w="858" w:type="dxa"/>
            <w:shd w:val="clear" w:color="auto" w:fill="auto"/>
            <w:noWrap/>
            <w:vAlign w:val="center"/>
          </w:tcPr>
          <w:p w14:paraId="4E9CBBAB" w14:textId="77777777" w:rsidR="00AB2B30" w:rsidRPr="009B053A" w:rsidRDefault="006A7121">
            <w:pPr>
              <w:pStyle w:val="TAC"/>
            </w:pPr>
            <w:r w:rsidRPr="009B053A">
              <w:t>-</w:t>
            </w:r>
          </w:p>
        </w:tc>
        <w:tc>
          <w:tcPr>
            <w:tcW w:w="862" w:type="dxa"/>
            <w:shd w:val="clear" w:color="auto" w:fill="auto"/>
            <w:vAlign w:val="center"/>
          </w:tcPr>
          <w:p w14:paraId="6DD86237" w14:textId="77777777" w:rsidR="00AB2B30" w:rsidRPr="009B053A" w:rsidRDefault="006A7121">
            <w:pPr>
              <w:pStyle w:val="TAC"/>
            </w:pPr>
            <w:r w:rsidRPr="009B053A">
              <w:t>-</w:t>
            </w:r>
          </w:p>
        </w:tc>
        <w:tc>
          <w:tcPr>
            <w:tcW w:w="1002" w:type="dxa"/>
            <w:vMerge w:val="restart"/>
            <w:shd w:val="clear" w:color="auto" w:fill="auto"/>
            <w:vAlign w:val="center"/>
          </w:tcPr>
          <w:p w14:paraId="213CC2AE" w14:textId="77777777" w:rsidR="00AB2B30" w:rsidRPr="009B053A" w:rsidRDefault="006A7121">
            <w:pPr>
              <w:pStyle w:val="TAC"/>
            </w:pPr>
            <w:r w:rsidRPr="009B053A">
              <w:t>FDD</w:t>
            </w:r>
          </w:p>
        </w:tc>
        <w:tc>
          <w:tcPr>
            <w:tcW w:w="716" w:type="dxa"/>
            <w:vAlign w:val="center"/>
          </w:tcPr>
          <w:p w14:paraId="330559DD" w14:textId="66740F7F" w:rsidR="00AB2B30" w:rsidRPr="009B053A" w:rsidRDefault="006A7121" w:rsidP="006910BE">
            <w:pPr>
              <w:pStyle w:val="TAC"/>
            </w:pPr>
            <w:r w:rsidRPr="009B053A">
              <w:t>IMD5</w:t>
            </w:r>
          </w:p>
        </w:tc>
        <w:tc>
          <w:tcPr>
            <w:tcW w:w="837" w:type="dxa"/>
          </w:tcPr>
          <w:p w14:paraId="6F554627" w14:textId="77777777" w:rsidR="00AB2B30" w:rsidRPr="009B053A" w:rsidRDefault="00AB2B30">
            <w:pPr>
              <w:keepNext/>
              <w:keepLines/>
              <w:spacing w:after="0"/>
              <w:jc w:val="center"/>
            </w:pPr>
          </w:p>
        </w:tc>
      </w:tr>
      <w:tr w:rsidR="00AB2B30" w:rsidRPr="009B053A" w14:paraId="373B2224" w14:textId="77777777" w:rsidTr="00BE3A50">
        <w:trPr>
          <w:gridAfter w:val="1"/>
          <w:wAfter w:w="13" w:type="dxa"/>
          <w:trHeight w:val="22"/>
        </w:trPr>
        <w:tc>
          <w:tcPr>
            <w:tcW w:w="1993" w:type="dxa"/>
            <w:vMerge/>
            <w:shd w:val="clear" w:color="auto" w:fill="auto"/>
            <w:vAlign w:val="center"/>
          </w:tcPr>
          <w:p w14:paraId="550A433E" w14:textId="77777777" w:rsidR="00AB2B30" w:rsidRPr="009B053A" w:rsidRDefault="00AB2B30">
            <w:pPr>
              <w:pStyle w:val="TAC"/>
            </w:pPr>
          </w:p>
        </w:tc>
        <w:tc>
          <w:tcPr>
            <w:tcW w:w="716" w:type="dxa"/>
            <w:vMerge/>
          </w:tcPr>
          <w:p w14:paraId="05C27A3E" w14:textId="77777777" w:rsidR="00AB2B30" w:rsidRPr="009B053A" w:rsidRDefault="00AB2B30">
            <w:pPr>
              <w:pStyle w:val="TAC"/>
            </w:pPr>
          </w:p>
        </w:tc>
        <w:tc>
          <w:tcPr>
            <w:tcW w:w="1000" w:type="dxa"/>
            <w:shd w:val="clear" w:color="auto" w:fill="auto"/>
            <w:vAlign w:val="center"/>
          </w:tcPr>
          <w:p w14:paraId="10D85266" w14:textId="77777777" w:rsidR="00AB2B30" w:rsidRPr="009B053A" w:rsidRDefault="006A7121">
            <w:pPr>
              <w:pStyle w:val="TAC"/>
            </w:pPr>
            <w:r w:rsidRPr="009B053A">
              <w:t>3</w:t>
            </w:r>
          </w:p>
        </w:tc>
        <w:tc>
          <w:tcPr>
            <w:tcW w:w="861" w:type="dxa"/>
            <w:shd w:val="clear" w:color="auto" w:fill="auto"/>
            <w:noWrap/>
            <w:vAlign w:val="center"/>
          </w:tcPr>
          <w:p w14:paraId="55DDDD88" w14:textId="77777777" w:rsidR="00AB2B30" w:rsidRPr="009B053A" w:rsidRDefault="006A7121">
            <w:pPr>
              <w:pStyle w:val="TAC"/>
            </w:pPr>
            <w:r w:rsidRPr="009B053A">
              <w:t>N/A</w:t>
            </w:r>
          </w:p>
        </w:tc>
        <w:tc>
          <w:tcPr>
            <w:tcW w:w="1139" w:type="dxa"/>
            <w:shd w:val="clear" w:color="auto" w:fill="auto"/>
            <w:noWrap/>
            <w:vAlign w:val="center"/>
          </w:tcPr>
          <w:p w14:paraId="3B889960"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0270D218" w14:textId="77777777" w:rsidR="00AB2B30" w:rsidRPr="009B053A" w:rsidRDefault="006A7121">
            <w:pPr>
              <w:pStyle w:val="TAC"/>
            </w:pPr>
            <w:r w:rsidRPr="009B053A">
              <w:t>-</w:t>
            </w:r>
          </w:p>
        </w:tc>
        <w:tc>
          <w:tcPr>
            <w:tcW w:w="858" w:type="dxa"/>
            <w:shd w:val="clear" w:color="auto" w:fill="auto"/>
            <w:noWrap/>
            <w:vAlign w:val="center"/>
          </w:tcPr>
          <w:p w14:paraId="3D388A82" w14:textId="77777777" w:rsidR="00AB2B30" w:rsidRPr="009B053A" w:rsidRDefault="006A7121">
            <w:pPr>
              <w:pStyle w:val="TAC"/>
            </w:pPr>
            <w:r w:rsidRPr="009B053A">
              <w:t>-</w:t>
            </w:r>
          </w:p>
        </w:tc>
        <w:tc>
          <w:tcPr>
            <w:tcW w:w="862" w:type="dxa"/>
            <w:shd w:val="clear" w:color="auto" w:fill="auto"/>
            <w:vAlign w:val="center"/>
          </w:tcPr>
          <w:p w14:paraId="3D266203" w14:textId="77777777" w:rsidR="00AB2B30" w:rsidRPr="009B053A" w:rsidRDefault="006A7121">
            <w:pPr>
              <w:pStyle w:val="TAC"/>
            </w:pPr>
            <w:r w:rsidRPr="009B053A">
              <w:t>-</w:t>
            </w:r>
          </w:p>
        </w:tc>
        <w:tc>
          <w:tcPr>
            <w:tcW w:w="1002" w:type="dxa"/>
            <w:vMerge/>
            <w:shd w:val="clear" w:color="auto" w:fill="auto"/>
            <w:vAlign w:val="center"/>
          </w:tcPr>
          <w:p w14:paraId="048AF432" w14:textId="77777777" w:rsidR="00AB2B30" w:rsidRPr="009B053A" w:rsidRDefault="00AB2B30">
            <w:pPr>
              <w:pStyle w:val="TAC"/>
            </w:pPr>
          </w:p>
        </w:tc>
        <w:tc>
          <w:tcPr>
            <w:tcW w:w="716" w:type="dxa"/>
            <w:vAlign w:val="center"/>
          </w:tcPr>
          <w:p w14:paraId="61C6D33E" w14:textId="77777777" w:rsidR="00AB2B30" w:rsidRPr="009B053A" w:rsidRDefault="006A7121">
            <w:pPr>
              <w:pStyle w:val="TAC"/>
            </w:pPr>
            <w:r w:rsidRPr="009B053A">
              <w:t>N/A</w:t>
            </w:r>
          </w:p>
        </w:tc>
        <w:tc>
          <w:tcPr>
            <w:tcW w:w="837" w:type="dxa"/>
          </w:tcPr>
          <w:p w14:paraId="23A2CA64" w14:textId="77777777" w:rsidR="00AB2B30" w:rsidRPr="009B053A" w:rsidRDefault="00AB2B30">
            <w:pPr>
              <w:keepNext/>
              <w:keepLines/>
              <w:spacing w:after="0"/>
              <w:jc w:val="center"/>
            </w:pPr>
          </w:p>
        </w:tc>
      </w:tr>
      <w:tr w:rsidR="00AB2B30" w:rsidRPr="009B053A" w14:paraId="37B14C42" w14:textId="77777777" w:rsidTr="00BE3A50">
        <w:trPr>
          <w:gridAfter w:val="1"/>
          <w:wAfter w:w="13" w:type="dxa"/>
          <w:trHeight w:val="22"/>
        </w:trPr>
        <w:tc>
          <w:tcPr>
            <w:tcW w:w="1993" w:type="dxa"/>
            <w:vMerge/>
            <w:tcBorders>
              <w:bottom w:val="single" w:sz="4" w:space="0" w:color="auto"/>
            </w:tcBorders>
            <w:shd w:val="clear" w:color="auto" w:fill="auto"/>
            <w:vAlign w:val="center"/>
          </w:tcPr>
          <w:p w14:paraId="72998150" w14:textId="77777777" w:rsidR="00AB2B30" w:rsidRPr="009B053A" w:rsidRDefault="00AB2B30">
            <w:pPr>
              <w:pStyle w:val="TAC"/>
            </w:pPr>
          </w:p>
        </w:tc>
        <w:tc>
          <w:tcPr>
            <w:tcW w:w="716" w:type="dxa"/>
            <w:vMerge/>
            <w:tcBorders>
              <w:bottom w:val="single" w:sz="4" w:space="0" w:color="auto"/>
            </w:tcBorders>
          </w:tcPr>
          <w:p w14:paraId="0602C9C9" w14:textId="77777777" w:rsidR="00AB2B30" w:rsidRPr="009B053A" w:rsidRDefault="00AB2B30">
            <w:pPr>
              <w:pStyle w:val="TAC"/>
            </w:pPr>
          </w:p>
        </w:tc>
        <w:tc>
          <w:tcPr>
            <w:tcW w:w="1000" w:type="dxa"/>
            <w:tcBorders>
              <w:bottom w:val="single" w:sz="4" w:space="0" w:color="auto"/>
            </w:tcBorders>
            <w:shd w:val="clear" w:color="auto" w:fill="auto"/>
            <w:vAlign w:val="center"/>
          </w:tcPr>
          <w:p w14:paraId="3403D0E7" w14:textId="77777777" w:rsidR="00AB2B30" w:rsidRPr="009B053A" w:rsidRDefault="006A7121">
            <w:pPr>
              <w:pStyle w:val="TAC"/>
            </w:pPr>
            <w:r w:rsidRPr="009B053A">
              <w:t>n78</w:t>
            </w:r>
          </w:p>
        </w:tc>
        <w:tc>
          <w:tcPr>
            <w:tcW w:w="861" w:type="dxa"/>
            <w:tcBorders>
              <w:bottom w:val="single" w:sz="4" w:space="0" w:color="auto"/>
            </w:tcBorders>
            <w:shd w:val="clear" w:color="auto" w:fill="auto"/>
            <w:noWrap/>
            <w:vAlign w:val="center"/>
          </w:tcPr>
          <w:p w14:paraId="11720031" w14:textId="77777777" w:rsidR="00AB2B30" w:rsidRPr="009B053A" w:rsidRDefault="006A7121">
            <w:pPr>
              <w:pStyle w:val="TAC"/>
            </w:pPr>
            <w:r w:rsidRPr="009B053A">
              <w:t>15</w:t>
            </w:r>
          </w:p>
        </w:tc>
        <w:tc>
          <w:tcPr>
            <w:tcW w:w="1139" w:type="dxa"/>
            <w:tcBorders>
              <w:bottom w:val="single" w:sz="4" w:space="0" w:color="auto"/>
            </w:tcBorders>
            <w:shd w:val="clear" w:color="auto" w:fill="auto"/>
            <w:noWrap/>
            <w:vAlign w:val="center"/>
          </w:tcPr>
          <w:p w14:paraId="5D7E1C35" w14:textId="77777777" w:rsidR="00AB2B30" w:rsidRPr="009B053A" w:rsidRDefault="006A7121">
            <w:pPr>
              <w:pStyle w:val="TAC"/>
            </w:pPr>
            <w:r w:rsidRPr="009B053A">
              <w:t>-</w:t>
            </w:r>
          </w:p>
        </w:tc>
        <w:tc>
          <w:tcPr>
            <w:tcW w:w="1136" w:type="dxa"/>
            <w:tcBorders>
              <w:bottom w:val="single" w:sz="4" w:space="0" w:color="auto"/>
            </w:tcBorders>
            <w:shd w:val="clear" w:color="auto" w:fill="auto"/>
            <w:noWrap/>
            <w:vAlign w:val="center"/>
          </w:tcPr>
          <w:p w14:paraId="4A0D173D" w14:textId="77777777" w:rsidR="00AB2B30" w:rsidRPr="009B053A" w:rsidRDefault="006A7121">
            <w:pPr>
              <w:pStyle w:val="TAC"/>
            </w:pPr>
            <w:r w:rsidRPr="009B053A">
              <w:rPr>
                <w:rFonts w:eastAsia="MS Mincho"/>
              </w:rPr>
              <w:t>REFSENS</w:t>
            </w:r>
          </w:p>
        </w:tc>
        <w:tc>
          <w:tcPr>
            <w:tcW w:w="858" w:type="dxa"/>
            <w:tcBorders>
              <w:bottom w:val="single" w:sz="4" w:space="0" w:color="auto"/>
            </w:tcBorders>
            <w:shd w:val="clear" w:color="auto" w:fill="auto"/>
            <w:noWrap/>
            <w:vAlign w:val="center"/>
          </w:tcPr>
          <w:p w14:paraId="73414DE8"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2B56B9D0"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39233635" w14:textId="77777777" w:rsidR="00AB2B30" w:rsidRPr="009B053A" w:rsidRDefault="006A7121">
            <w:pPr>
              <w:pStyle w:val="TAC"/>
            </w:pPr>
            <w:r w:rsidRPr="009B053A">
              <w:t>TDD</w:t>
            </w:r>
          </w:p>
        </w:tc>
        <w:tc>
          <w:tcPr>
            <w:tcW w:w="716" w:type="dxa"/>
            <w:tcBorders>
              <w:bottom w:val="single" w:sz="4" w:space="0" w:color="auto"/>
            </w:tcBorders>
            <w:vAlign w:val="center"/>
          </w:tcPr>
          <w:p w14:paraId="16E35A56" w14:textId="77777777" w:rsidR="00AB2B30" w:rsidRPr="009B053A" w:rsidRDefault="006A7121">
            <w:pPr>
              <w:pStyle w:val="TAC"/>
            </w:pPr>
            <w:r w:rsidRPr="009B053A">
              <w:t>N/A</w:t>
            </w:r>
          </w:p>
        </w:tc>
        <w:tc>
          <w:tcPr>
            <w:tcW w:w="837" w:type="dxa"/>
            <w:tcBorders>
              <w:bottom w:val="single" w:sz="4" w:space="0" w:color="auto"/>
            </w:tcBorders>
          </w:tcPr>
          <w:p w14:paraId="2B0D48DF" w14:textId="77777777" w:rsidR="00AB2B30" w:rsidRPr="009B053A" w:rsidRDefault="00AB2B30">
            <w:pPr>
              <w:keepNext/>
              <w:keepLines/>
              <w:spacing w:after="0"/>
              <w:jc w:val="center"/>
            </w:pPr>
          </w:p>
        </w:tc>
      </w:tr>
      <w:tr w:rsidR="00AB2B30" w:rsidRPr="009B053A" w14:paraId="3C6C5000" w14:textId="77777777" w:rsidTr="00BE3A50">
        <w:trPr>
          <w:gridAfter w:val="1"/>
          <w:wAfter w:w="13" w:type="dxa"/>
          <w:trHeight w:val="22"/>
        </w:trPr>
        <w:tc>
          <w:tcPr>
            <w:tcW w:w="1993" w:type="dxa"/>
            <w:vMerge w:val="restart"/>
            <w:shd w:val="clear" w:color="auto" w:fill="auto"/>
            <w:vAlign w:val="center"/>
          </w:tcPr>
          <w:p w14:paraId="27C75120" w14:textId="77777777" w:rsidR="00AB2B30" w:rsidRPr="009B053A" w:rsidRDefault="006A7121">
            <w:pPr>
              <w:pStyle w:val="TAC"/>
            </w:pPr>
            <w:r w:rsidRPr="009B053A">
              <w:t>DC_1A-5A_n78A</w:t>
            </w:r>
          </w:p>
        </w:tc>
        <w:tc>
          <w:tcPr>
            <w:tcW w:w="716" w:type="dxa"/>
            <w:vMerge w:val="restart"/>
          </w:tcPr>
          <w:p w14:paraId="2480079A" w14:textId="77777777" w:rsidR="00AB2B30" w:rsidRPr="009B053A" w:rsidRDefault="006A7121">
            <w:pPr>
              <w:pStyle w:val="TAC"/>
              <w:rPr>
                <w:rFonts w:eastAsia="Malgun Gothic"/>
              </w:rPr>
            </w:pPr>
            <w:r w:rsidRPr="009B053A">
              <w:rPr>
                <w:rFonts w:eastAsia="Malgun Gothic"/>
              </w:rPr>
              <w:t>1</w:t>
            </w:r>
          </w:p>
        </w:tc>
        <w:tc>
          <w:tcPr>
            <w:tcW w:w="1000" w:type="dxa"/>
            <w:tcBorders>
              <w:bottom w:val="single" w:sz="4" w:space="0" w:color="auto"/>
            </w:tcBorders>
            <w:shd w:val="clear" w:color="auto" w:fill="auto"/>
            <w:vAlign w:val="center"/>
          </w:tcPr>
          <w:p w14:paraId="5EB063A7" w14:textId="77777777" w:rsidR="00AB2B30" w:rsidRPr="009B053A" w:rsidRDefault="006A7121">
            <w:pPr>
              <w:pStyle w:val="TAC"/>
            </w:pPr>
            <w:r w:rsidRPr="009B053A">
              <w:rPr>
                <w:rFonts w:eastAsia="Malgun Gothic"/>
              </w:rPr>
              <w:t>1</w:t>
            </w:r>
          </w:p>
        </w:tc>
        <w:tc>
          <w:tcPr>
            <w:tcW w:w="861" w:type="dxa"/>
            <w:tcBorders>
              <w:bottom w:val="single" w:sz="4" w:space="0" w:color="auto"/>
            </w:tcBorders>
            <w:shd w:val="clear" w:color="auto" w:fill="auto"/>
            <w:noWrap/>
            <w:vAlign w:val="center"/>
          </w:tcPr>
          <w:p w14:paraId="2FEBED2A"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08F62287" w14:textId="77777777" w:rsidR="00AB2B30" w:rsidRPr="009B053A" w:rsidRDefault="006A7121">
            <w:pPr>
              <w:pStyle w:val="TAC"/>
            </w:pPr>
            <w:r w:rsidRPr="009B053A">
              <w:rPr>
                <w:rFonts w:eastAsia="Malgun Gothic"/>
              </w:rPr>
              <w:t>-91.0</w:t>
            </w:r>
          </w:p>
        </w:tc>
        <w:tc>
          <w:tcPr>
            <w:tcW w:w="1136" w:type="dxa"/>
            <w:tcBorders>
              <w:bottom w:val="single" w:sz="4" w:space="0" w:color="auto"/>
            </w:tcBorders>
            <w:shd w:val="clear" w:color="auto" w:fill="auto"/>
            <w:noWrap/>
            <w:vAlign w:val="center"/>
          </w:tcPr>
          <w:p w14:paraId="65974658"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77728BBC"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0067AF79"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24C37852"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79EBA094" w14:textId="4F55BD35" w:rsidR="00AB2B30" w:rsidRPr="009B053A" w:rsidRDefault="006A7121" w:rsidP="006910BE">
            <w:pPr>
              <w:pStyle w:val="TAC"/>
            </w:pPr>
            <w:r w:rsidRPr="009B053A">
              <w:t>IMD4</w:t>
            </w:r>
          </w:p>
        </w:tc>
        <w:tc>
          <w:tcPr>
            <w:tcW w:w="837" w:type="dxa"/>
            <w:tcBorders>
              <w:bottom w:val="single" w:sz="4" w:space="0" w:color="auto"/>
            </w:tcBorders>
          </w:tcPr>
          <w:p w14:paraId="5F7C3E3B" w14:textId="77777777" w:rsidR="00AB2B30" w:rsidRPr="009B053A" w:rsidRDefault="00AB2B30">
            <w:pPr>
              <w:keepNext/>
              <w:keepLines/>
              <w:spacing w:after="0"/>
              <w:jc w:val="center"/>
            </w:pPr>
          </w:p>
        </w:tc>
      </w:tr>
      <w:tr w:rsidR="00AB2B30" w:rsidRPr="009B053A" w14:paraId="13A34BD4" w14:textId="77777777" w:rsidTr="00BE3A50">
        <w:trPr>
          <w:gridAfter w:val="1"/>
          <w:wAfter w:w="13" w:type="dxa"/>
          <w:trHeight w:val="22"/>
        </w:trPr>
        <w:tc>
          <w:tcPr>
            <w:tcW w:w="1993" w:type="dxa"/>
            <w:vMerge/>
            <w:shd w:val="clear" w:color="auto" w:fill="auto"/>
            <w:vAlign w:val="center"/>
          </w:tcPr>
          <w:p w14:paraId="2245DF6D" w14:textId="77777777" w:rsidR="00AB2B30" w:rsidRPr="009B053A" w:rsidRDefault="00AB2B30">
            <w:pPr>
              <w:pStyle w:val="TAC"/>
            </w:pPr>
          </w:p>
        </w:tc>
        <w:tc>
          <w:tcPr>
            <w:tcW w:w="716" w:type="dxa"/>
            <w:vMerge/>
          </w:tcPr>
          <w:p w14:paraId="6D9920C0"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268A62E2" w14:textId="77777777" w:rsidR="00AB2B30" w:rsidRPr="009B053A" w:rsidRDefault="006A7121">
            <w:pPr>
              <w:pStyle w:val="TAC"/>
            </w:pPr>
            <w:r w:rsidRPr="009B053A">
              <w:rPr>
                <w:rFonts w:eastAsia="Malgun Gothic"/>
              </w:rPr>
              <w:t>5</w:t>
            </w:r>
          </w:p>
        </w:tc>
        <w:tc>
          <w:tcPr>
            <w:tcW w:w="861" w:type="dxa"/>
            <w:tcBorders>
              <w:bottom w:val="single" w:sz="4" w:space="0" w:color="auto"/>
            </w:tcBorders>
            <w:shd w:val="clear" w:color="auto" w:fill="auto"/>
            <w:noWrap/>
            <w:vAlign w:val="center"/>
          </w:tcPr>
          <w:p w14:paraId="260038C4"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718E87AC" w14:textId="77777777" w:rsidR="00AB2B30" w:rsidRPr="009B053A" w:rsidRDefault="006A7121">
            <w:pPr>
              <w:pStyle w:val="TAC"/>
            </w:pPr>
            <w:r w:rsidRPr="009B053A">
              <w:rPr>
                <w:rFonts w:eastAsia="MS Mincho"/>
              </w:rPr>
              <w:t>REFSENS</w:t>
            </w:r>
          </w:p>
        </w:tc>
        <w:tc>
          <w:tcPr>
            <w:tcW w:w="1136" w:type="dxa"/>
            <w:tcBorders>
              <w:bottom w:val="single" w:sz="4" w:space="0" w:color="auto"/>
            </w:tcBorders>
            <w:shd w:val="clear" w:color="auto" w:fill="auto"/>
            <w:noWrap/>
            <w:vAlign w:val="center"/>
          </w:tcPr>
          <w:p w14:paraId="03F7D4D6"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55ACD940"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63175F57"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12B16673" w14:textId="77777777" w:rsidR="00AB2B30" w:rsidRPr="009B053A" w:rsidRDefault="006A7121">
            <w:pPr>
              <w:pStyle w:val="TAC"/>
            </w:pPr>
            <w:r w:rsidRPr="009B053A">
              <w:t>FDD</w:t>
            </w:r>
          </w:p>
        </w:tc>
        <w:tc>
          <w:tcPr>
            <w:tcW w:w="716" w:type="dxa"/>
            <w:tcBorders>
              <w:bottom w:val="single" w:sz="4" w:space="0" w:color="auto"/>
            </w:tcBorders>
            <w:vAlign w:val="center"/>
          </w:tcPr>
          <w:p w14:paraId="3AB3F516"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24CE2662" w14:textId="77777777" w:rsidR="00AB2B30" w:rsidRPr="009B053A" w:rsidRDefault="00AB2B30">
            <w:pPr>
              <w:keepNext/>
              <w:keepLines/>
              <w:spacing w:after="0"/>
              <w:jc w:val="center"/>
            </w:pPr>
          </w:p>
        </w:tc>
      </w:tr>
      <w:tr w:rsidR="00AB2B30" w:rsidRPr="009B053A" w14:paraId="22E1CBB3" w14:textId="77777777" w:rsidTr="00BE3A50">
        <w:trPr>
          <w:gridAfter w:val="1"/>
          <w:wAfter w:w="13" w:type="dxa"/>
          <w:trHeight w:val="22"/>
        </w:trPr>
        <w:tc>
          <w:tcPr>
            <w:tcW w:w="1993" w:type="dxa"/>
            <w:vMerge/>
            <w:shd w:val="clear" w:color="auto" w:fill="auto"/>
            <w:vAlign w:val="center"/>
          </w:tcPr>
          <w:p w14:paraId="7AA0CFC4" w14:textId="77777777" w:rsidR="00AB2B30" w:rsidRPr="009B053A" w:rsidRDefault="00AB2B30">
            <w:pPr>
              <w:pStyle w:val="TAC"/>
            </w:pPr>
          </w:p>
        </w:tc>
        <w:tc>
          <w:tcPr>
            <w:tcW w:w="716" w:type="dxa"/>
            <w:vMerge/>
          </w:tcPr>
          <w:p w14:paraId="064F848C"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339CA988" w14:textId="77777777" w:rsidR="00AB2B30" w:rsidRPr="009B053A" w:rsidRDefault="006A7121">
            <w:pPr>
              <w:pStyle w:val="TAC"/>
            </w:pPr>
            <w:r w:rsidRPr="009B053A">
              <w:rPr>
                <w:rFonts w:eastAsia="Malgun Gothic"/>
              </w:rPr>
              <w:t>n78</w:t>
            </w:r>
          </w:p>
        </w:tc>
        <w:tc>
          <w:tcPr>
            <w:tcW w:w="861" w:type="dxa"/>
            <w:tcBorders>
              <w:bottom w:val="single" w:sz="4" w:space="0" w:color="auto"/>
            </w:tcBorders>
            <w:shd w:val="clear" w:color="auto" w:fill="auto"/>
            <w:noWrap/>
            <w:vAlign w:val="center"/>
          </w:tcPr>
          <w:p w14:paraId="1C208280" w14:textId="77777777" w:rsidR="00AB2B30" w:rsidRPr="009B053A" w:rsidRDefault="006A7121">
            <w:pPr>
              <w:pStyle w:val="TAC"/>
            </w:pPr>
            <w:r w:rsidRPr="009B053A">
              <w:t>15</w:t>
            </w:r>
          </w:p>
        </w:tc>
        <w:tc>
          <w:tcPr>
            <w:tcW w:w="1139" w:type="dxa"/>
            <w:tcBorders>
              <w:bottom w:val="single" w:sz="4" w:space="0" w:color="auto"/>
            </w:tcBorders>
            <w:shd w:val="clear" w:color="auto" w:fill="auto"/>
            <w:noWrap/>
            <w:vAlign w:val="center"/>
          </w:tcPr>
          <w:p w14:paraId="263B35E7" w14:textId="77777777" w:rsidR="00AB2B30" w:rsidRPr="009B053A" w:rsidRDefault="006A7121">
            <w:pPr>
              <w:pStyle w:val="TAC"/>
            </w:pPr>
            <w:r w:rsidRPr="009B053A">
              <w:t>-</w:t>
            </w:r>
          </w:p>
        </w:tc>
        <w:tc>
          <w:tcPr>
            <w:tcW w:w="1136" w:type="dxa"/>
            <w:tcBorders>
              <w:bottom w:val="single" w:sz="4" w:space="0" w:color="auto"/>
            </w:tcBorders>
            <w:shd w:val="clear" w:color="auto" w:fill="auto"/>
            <w:noWrap/>
            <w:vAlign w:val="center"/>
          </w:tcPr>
          <w:p w14:paraId="488FAABF" w14:textId="77777777" w:rsidR="00AB2B30" w:rsidRPr="009B053A" w:rsidRDefault="006A7121">
            <w:pPr>
              <w:pStyle w:val="TAC"/>
            </w:pPr>
            <w:r w:rsidRPr="009B053A">
              <w:rPr>
                <w:rFonts w:eastAsia="MS Mincho"/>
              </w:rPr>
              <w:t>REFSENS</w:t>
            </w:r>
          </w:p>
        </w:tc>
        <w:tc>
          <w:tcPr>
            <w:tcW w:w="858" w:type="dxa"/>
            <w:tcBorders>
              <w:bottom w:val="single" w:sz="4" w:space="0" w:color="auto"/>
            </w:tcBorders>
            <w:shd w:val="clear" w:color="auto" w:fill="auto"/>
            <w:noWrap/>
            <w:vAlign w:val="center"/>
          </w:tcPr>
          <w:p w14:paraId="4A963455"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7F627DA3"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007AD17A" w14:textId="77777777" w:rsidR="00AB2B30" w:rsidRPr="009B053A" w:rsidRDefault="006A7121">
            <w:pPr>
              <w:pStyle w:val="TAC"/>
            </w:pPr>
            <w:r w:rsidRPr="009B053A">
              <w:t>TDD</w:t>
            </w:r>
          </w:p>
        </w:tc>
        <w:tc>
          <w:tcPr>
            <w:tcW w:w="716" w:type="dxa"/>
            <w:tcBorders>
              <w:bottom w:val="single" w:sz="4" w:space="0" w:color="auto"/>
            </w:tcBorders>
            <w:vAlign w:val="center"/>
          </w:tcPr>
          <w:p w14:paraId="02C2E128"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094478FA" w14:textId="77777777" w:rsidR="00AB2B30" w:rsidRPr="009B053A" w:rsidRDefault="00AB2B30">
            <w:pPr>
              <w:keepNext/>
              <w:keepLines/>
              <w:spacing w:after="0"/>
              <w:jc w:val="center"/>
            </w:pPr>
          </w:p>
        </w:tc>
      </w:tr>
      <w:tr w:rsidR="00AB2B30" w:rsidRPr="009B053A" w14:paraId="0B82A710" w14:textId="77777777" w:rsidTr="00BE3A50">
        <w:trPr>
          <w:gridAfter w:val="1"/>
          <w:wAfter w:w="13" w:type="dxa"/>
          <w:trHeight w:val="22"/>
        </w:trPr>
        <w:tc>
          <w:tcPr>
            <w:tcW w:w="1993" w:type="dxa"/>
            <w:vMerge/>
            <w:shd w:val="clear" w:color="auto" w:fill="auto"/>
            <w:vAlign w:val="center"/>
          </w:tcPr>
          <w:p w14:paraId="4B50580F" w14:textId="77777777" w:rsidR="00AB2B30" w:rsidRPr="009B053A" w:rsidRDefault="00AB2B30">
            <w:pPr>
              <w:pStyle w:val="TAC"/>
            </w:pPr>
          </w:p>
        </w:tc>
        <w:tc>
          <w:tcPr>
            <w:tcW w:w="716" w:type="dxa"/>
            <w:vMerge w:val="restart"/>
          </w:tcPr>
          <w:p w14:paraId="644F0380" w14:textId="77777777" w:rsidR="00AB2B30" w:rsidRPr="009B053A" w:rsidRDefault="006A7121">
            <w:pPr>
              <w:pStyle w:val="TAC"/>
              <w:rPr>
                <w:rFonts w:eastAsia="Malgun Gothic"/>
              </w:rPr>
            </w:pPr>
            <w:r w:rsidRPr="009B053A">
              <w:rPr>
                <w:rFonts w:eastAsia="Malgun Gothic"/>
              </w:rPr>
              <w:t>2</w:t>
            </w:r>
          </w:p>
        </w:tc>
        <w:tc>
          <w:tcPr>
            <w:tcW w:w="1000" w:type="dxa"/>
            <w:tcBorders>
              <w:bottom w:val="single" w:sz="4" w:space="0" w:color="auto"/>
            </w:tcBorders>
            <w:shd w:val="clear" w:color="auto" w:fill="auto"/>
            <w:vAlign w:val="center"/>
          </w:tcPr>
          <w:p w14:paraId="46462D5A" w14:textId="77777777" w:rsidR="00AB2B30" w:rsidRPr="009B053A" w:rsidRDefault="006A7121">
            <w:pPr>
              <w:pStyle w:val="TAC"/>
            </w:pPr>
            <w:r w:rsidRPr="009B053A">
              <w:rPr>
                <w:rFonts w:eastAsia="Malgun Gothic"/>
              </w:rPr>
              <w:t>1</w:t>
            </w:r>
          </w:p>
        </w:tc>
        <w:tc>
          <w:tcPr>
            <w:tcW w:w="861" w:type="dxa"/>
            <w:tcBorders>
              <w:bottom w:val="single" w:sz="4" w:space="0" w:color="auto"/>
            </w:tcBorders>
            <w:shd w:val="clear" w:color="auto" w:fill="auto"/>
            <w:noWrap/>
            <w:vAlign w:val="center"/>
          </w:tcPr>
          <w:p w14:paraId="0D46A619"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6A5EBCBC" w14:textId="77777777" w:rsidR="00AB2B30" w:rsidRPr="009B053A" w:rsidRDefault="006A7121">
            <w:pPr>
              <w:pStyle w:val="TAC"/>
            </w:pPr>
            <w:r w:rsidRPr="009B053A">
              <w:rPr>
                <w:rFonts w:eastAsia="MS Mincho"/>
              </w:rPr>
              <w:t>REFSENS</w:t>
            </w:r>
          </w:p>
        </w:tc>
        <w:tc>
          <w:tcPr>
            <w:tcW w:w="1136" w:type="dxa"/>
            <w:tcBorders>
              <w:bottom w:val="single" w:sz="4" w:space="0" w:color="auto"/>
            </w:tcBorders>
            <w:shd w:val="clear" w:color="auto" w:fill="auto"/>
            <w:noWrap/>
            <w:vAlign w:val="center"/>
          </w:tcPr>
          <w:p w14:paraId="4F7B6637"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4C0D37BA"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321FBC0E"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067E24A1"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304FE92A"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04B0BE56" w14:textId="77777777" w:rsidR="00AB2B30" w:rsidRPr="009B053A" w:rsidRDefault="00AB2B30">
            <w:pPr>
              <w:keepNext/>
              <w:keepLines/>
              <w:spacing w:after="0"/>
              <w:jc w:val="center"/>
            </w:pPr>
          </w:p>
        </w:tc>
      </w:tr>
      <w:tr w:rsidR="00AB2B30" w:rsidRPr="009B053A" w14:paraId="62DC5D1F" w14:textId="77777777" w:rsidTr="00BE3A50">
        <w:trPr>
          <w:gridAfter w:val="1"/>
          <w:wAfter w:w="13" w:type="dxa"/>
          <w:trHeight w:val="22"/>
        </w:trPr>
        <w:tc>
          <w:tcPr>
            <w:tcW w:w="1993" w:type="dxa"/>
            <w:vMerge/>
            <w:shd w:val="clear" w:color="auto" w:fill="auto"/>
            <w:vAlign w:val="center"/>
          </w:tcPr>
          <w:p w14:paraId="2E4FBEAC" w14:textId="77777777" w:rsidR="00AB2B30" w:rsidRPr="009B053A" w:rsidRDefault="00AB2B30">
            <w:pPr>
              <w:pStyle w:val="TAC"/>
            </w:pPr>
          </w:p>
        </w:tc>
        <w:tc>
          <w:tcPr>
            <w:tcW w:w="716" w:type="dxa"/>
            <w:vMerge/>
          </w:tcPr>
          <w:p w14:paraId="44528641"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2CF5472D" w14:textId="77777777" w:rsidR="00AB2B30" w:rsidRPr="009B053A" w:rsidRDefault="006A7121">
            <w:pPr>
              <w:pStyle w:val="TAC"/>
            </w:pPr>
            <w:r w:rsidRPr="009B053A">
              <w:rPr>
                <w:rFonts w:eastAsia="Malgun Gothic"/>
              </w:rPr>
              <w:t>5</w:t>
            </w:r>
          </w:p>
        </w:tc>
        <w:tc>
          <w:tcPr>
            <w:tcW w:w="861" w:type="dxa"/>
            <w:tcBorders>
              <w:bottom w:val="single" w:sz="4" w:space="0" w:color="auto"/>
            </w:tcBorders>
            <w:shd w:val="clear" w:color="auto" w:fill="auto"/>
            <w:noWrap/>
            <w:vAlign w:val="center"/>
          </w:tcPr>
          <w:p w14:paraId="58B861D6"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348E3C70" w14:textId="77777777" w:rsidR="00AB2B30" w:rsidRPr="009B053A" w:rsidRDefault="006A7121">
            <w:pPr>
              <w:pStyle w:val="TAC"/>
            </w:pPr>
            <w:r w:rsidRPr="009B053A">
              <w:rPr>
                <w:rFonts w:eastAsia="Malgun Gothic"/>
              </w:rPr>
              <w:t>-89.0</w:t>
            </w:r>
          </w:p>
        </w:tc>
        <w:tc>
          <w:tcPr>
            <w:tcW w:w="1136" w:type="dxa"/>
            <w:tcBorders>
              <w:bottom w:val="single" w:sz="4" w:space="0" w:color="auto"/>
            </w:tcBorders>
            <w:shd w:val="clear" w:color="auto" w:fill="auto"/>
            <w:noWrap/>
            <w:vAlign w:val="center"/>
          </w:tcPr>
          <w:p w14:paraId="4FB16B87"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647707E3"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4576743E"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6C565420" w14:textId="77777777" w:rsidR="00AB2B30" w:rsidRPr="009B053A" w:rsidRDefault="006A7121">
            <w:pPr>
              <w:pStyle w:val="TAC"/>
            </w:pPr>
            <w:r w:rsidRPr="009B053A">
              <w:t>FDD</w:t>
            </w:r>
          </w:p>
        </w:tc>
        <w:tc>
          <w:tcPr>
            <w:tcW w:w="716" w:type="dxa"/>
            <w:tcBorders>
              <w:bottom w:val="single" w:sz="4" w:space="0" w:color="auto"/>
            </w:tcBorders>
            <w:vAlign w:val="center"/>
          </w:tcPr>
          <w:p w14:paraId="46E63527" w14:textId="77777777" w:rsidR="00AB2B30" w:rsidRPr="009B053A" w:rsidRDefault="006A7121">
            <w:pPr>
              <w:pStyle w:val="TAC"/>
            </w:pPr>
            <w:r w:rsidRPr="009B053A">
              <w:t>IMD4</w:t>
            </w:r>
          </w:p>
        </w:tc>
        <w:tc>
          <w:tcPr>
            <w:tcW w:w="837" w:type="dxa"/>
            <w:tcBorders>
              <w:bottom w:val="single" w:sz="4" w:space="0" w:color="auto"/>
            </w:tcBorders>
          </w:tcPr>
          <w:p w14:paraId="0891F7CE" w14:textId="77777777" w:rsidR="00AB2B30" w:rsidRPr="009B053A" w:rsidRDefault="00AB2B30">
            <w:pPr>
              <w:keepNext/>
              <w:keepLines/>
              <w:spacing w:after="0"/>
              <w:jc w:val="center"/>
            </w:pPr>
          </w:p>
        </w:tc>
      </w:tr>
      <w:tr w:rsidR="00AB2B30" w:rsidRPr="009B053A" w14:paraId="53E57996" w14:textId="77777777" w:rsidTr="00BE3A50">
        <w:trPr>
          <w:gridAfter w:val="1"/>
          <w:wAfter w:w="13" w:type="dxa"/>
          <w:trHeight w:val="22"/>
        </w:trPr>
        <w:tc>
          <w:tcPr>
            <w:tcW w:w="1993" w:type="dxa"/>
            <w:vMerge/>
            <w:shd w:val="clear" w:color="auto" w:fill="auto"/>
            <w:vAlign w:val="center"/>
          </w:tcPr>
          <w:p w14:paraId="3AED4C72" w14:textId="77777777" w:rsidR="00AB2B30" w:rsidRPr="009B053A" w:rsidRDefault="00AB2B30">
            <w:pPr>
              <w:pStyle w:val="TAC"/>
            </w:pPr>
          </w:p>
        </w:tc>
        <w:tc>
          <w:tcPr>
            <w:tcW w:w="716" w:type="dxa"/>
            <w:vMerge/>
          </w:tcPr>
          <w:p w14:paraId="3C9A979E"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11B758F3" w14:textId="77777777" w:rsidR="00AB2B30" w:rsidRPr="009B053A" w:rsidRDefault="006A7121">
            <w:pPr>
              <w:pStyle w:val="TAC"/>
            </w:pPr>
            <w:r w:rsidRPr="009B053A">
              <w:rPr>
                <w:rFonts w:eastAsia="Malgun Gothic"/>
              </w:rPr>
              <w:t>n78</w:t>
            </w:r>
          </w:p>
        </w:tc>
        <w:tc>
          <w:tcPr>
            <w:tcW w:w="861" w:type="dxa"/>
            <w:tcBorders>
              <w:bottom w:val="single" w:sz="4" w:space="0" w:color="auto"/>
            </w:tcBorders>
            <w:shd w:val="clear" w:color="auto" w:fill="auto"/>
            <w:noWrap/>
            <w:vAlign w:val="center"/>
          </w:tcPr>
          <w:p w14:paraId="41DC1FDE" w14:textId="77777777" w:rsidR="00AB2B30" w:rsidRPr="009B053A" w:rsidRDefault="006A7121">
            <w:pPr>
              <w:pStyle w:val="TAC"/>
            </w:pPr>
            <w:r w:rsidRPr="009B053A">
              <w:t>15</w:t>
            </w:r>
          </w:p>
        </w:tc>
        <w:tc>
          <w:tcPr>
            <w:tcW w:w="1139" w:type="dxa"/>
            <w:tcBorders>
              <w:bottom w:val="single" w:sz="4" w:space="0" w:color="auto"/>
            </w:tcBorders>
            <w:shd w:val="clear" w:color="auto" w:fill="auto"/>
            <w:noWrap/>
            <w:vAlign w:val="center"/>
          </w:tcPr>
          <w:p w14:paraId="34BF6D54" w14:textId="77777777" w:rsidR="00AB2B30" w:rsidRPr="009B053A" w:rsidRDefault="006A7121">
            <w:pPr>
              <w:pStyle w:val="TAC"/>
            </w:pPr>
            <w:r w:rsidRPr="009B053A">
              <w:t>-</w:t>
            </w:r>
          </w:p>
        </w:tc>
        <w:tc>
          <w:tcPr>
            <w:tcW w:w="1136" w:type="dxa"/>
            <w:tcBorders>
              <w:bottom w:val="single" w:sz="4" w:space="0" w:color="auto"/>
            </w:tcBorders>
            <w:shd w:val="clear" w:color="auto" w:fill="auto"/>
            <w:noWrap/>
            <w:vAlign w:val="center"/>
          </w:tcPr>
          <w:p w14:paraId="2ED1F5A6" w14:textId="77777777" w:rsidR="00AB2B30" w:rsidRPr="009B053A" w:rsidRDefault="006A7121">
            <w:pPr>
              <w:pStyle w:val="TAC"/>
            </w:pPr>
            <w:r w:rsidRPr="009B053A">
              <w:rPr>
                <w:rFonts w:eastAsia="MS Mincho"/>
              </w:rPr>
              <w:t>REFSENS</w:t>
            </w:r>
          </w:p>
        </w:tc>
        <w:tc>
          <w:tcPr>
            <w:tcW w:w="858" w:type="dxa"/>
            <w:tcBorders>
              <w:bottom w:val="single" w:sz="4" w:space="0" w:color="auto"/>
            </w:tcBorders>
            <w:shd w:val="clear" w:color="auto" w:fill="auto"/>
            <w:noWrap/>
            <w:vAlign w:val="center"/>
          </w:tcPr>
          <w:p w14:paraId="47C9BBBE"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21344B15"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6E311D0C" w14:textId="77777777" w:rsidR="00AB2B30" w:rsidRPr="009B053A" w:rsidRDefault="006A7121">
            <w:pPr>
              <w:pStyle w:val="TAC"/>
            </w:pPr>
            <w:r w:rsidRPr="009B053A">
              <w:t>TDD</w:t>
            </w:r>
          </w:p>
        </w:tc>
        <w:tc>
          <w:tcPr>
            <w:tcW w:w="716" w:type="dxa"/>
            <w:tcBorders>
              <w:bottom w:val="single" w:sz="4" w:space="0" w:color="auto"/>
            </w:tcBorders>
            <w:vAlign w:val="center"/>
          </w:tcPr>
          <w:p w14:paraId="6D344CF1"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0A78B5DC" w14:textId="77777777" w:rsidR="00AB2B30" w:rsidRPr="009B053A" w:rsidRDefault="00AB2B30">
            <w:pPr>
              <w:keepNext/>
              <w:keepLines/>
              <w:spacing w:after="0"/>
              <w:jc w:val="center"/>
            </w:pPr>
          </w:p>
        </w:tc>
      </w:tr>
      <w:tr w:rsidR="00AB2B30" w:rsidRPr="009B053A" w14:paraId="4F5976FA" w14:textId="77777777" w:rsidTr="00BE3A50">
        <w:trPr>
          <w:gridAfter w:val="1"/>
          <w:wAfter w:w="13" w:type="dxa"/>
          <w:trHeight w:val="22"/>
        </w:trPr>
        <w:tc>
          <w:tcPr>
            <w:tcW w:w="1993" w:type="dxa"/>
            <w:vMerge/>
            <w:shd w:val="clear" w:color="auto" w:fill="auto"/>
            <w:vAlign w:val="center"/>
          </w:tcPr>
          <w:p w14:paraId="25763FF8" w14:textId="77777777" w:rsidR="00AB2B30" w:rsidRPr="009B053A" w:rsidRDefault="00AB2B30">
            <w:pPr>
              <w:pStyle w:val="TAC"/>
            </w:pPr>
          </w:p>
        </w:tc>
        <w:tc>
          <w:tcPr>
            <w:tcW w:w="716" w:type="dxa"/>
            <w:vMerge w:val="restart"/>
          </w:tcPr>
          <w:p w14:paraId="4480C3B7" w14:textId="77777777" w:rsidR="00AB2B30" w:rsidRPr="009B053A" w:rsidRDefault="006A7121">
            <w:pPr>
              <w:pStyle w:val="TAC"/>
              <w:rPr>
                <w:rFonts w:eastAsia="Malgun Gothic"/>
              </w:rPr>
            </w:pPr>
            <w:r w:rsidRPr="009B053A">
              <w:rPr>
                <w:rFonts w:eastAsia="Malgun Gothic"/>
              </w:rPr>
              <w:t>3</w:t>
            </w:r>
          </w:p>
        </w:tc>
        <w:tc>
          <w:tcPr>
            <w:tcW w:w="1000" w:type="dxa"/>
            <w:tcBorders>
              <w:bottom w:val="single" w:sz="4" w:space="0" w:color="auto"/>
            </w:tcBorders>
            <w:shd w:val="clear" w:color="auto" w:fill="auto"/>
            <w:vAlign w:val="center"/>
          </w:tcPr>
          <w:p w14:paraId="1AE12D48" w14:textId="77777777" w:rsidR="00AB2B30" w:rsidRPr="009B053A" w:rsidRDefault="006A7121">
            <w:pPr>
              <w:pStyle w:val="TAC"/>
            </w:pPr>
            <w:r w:rsidRPr="009B053A">
              <w:rPr>
                <w:rFonts w:eastAsia="Malgun Gothic"/>
              </w:rPr>
              <w:t>1</w:t>
            </w:r>
          </w:p>
        </w:tc>
        <w:tc>
          <w:tcPr>
            <w:tcW w:w="861" w:type="dxa"/>
            <w:tcBorders>
              <w:bottom w:val="single" w:sz="4" w:space="0" w:color="auto"/>
            </w:tcBorders>
            <w:shd w:val="clear" w:color="auto" w:fill="auto"/>
            <w:noWrap/>
            <w:vAlign w:val="center"/>
          </w:tcPr>
          <w:p w14:paraId="4B92E8EA"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5DFE36F7" w14:textId="77777777" w:rsidR="00AB2B30" w:rsidRPr="009B053A" w:rsidRDefault="006A7121">
            <w:pPr>
              <w:pStyle w:val="TAC"/>
            </w:pPr>
            <w:r w:rsidRPr="009B053A">
              <w:rPr>
                <w:rFonts w:eastAsia="Malgun Gothic"/>
              </w:rPr>
              <w:t>-81.2</w:t>
            </w:r>
          </w:p>
        </w:tc>
        <w:tc>
          <w:tcPr>
            <w:tcW w:w="1136" w:type="dxa"/>
            <w:tcBorders>
              <w:bottom w:val="single" w:sz="4" w:space="0" w:color="auto"/>
            </w:tcBorders>
            <w:shd w:val="clear" w:color="auto" w:fill="auto"/>
            <w:noWrap/>
            <w:vAlign w:val="center"/>
          </w:tcPr>
          <w:p w14:paraId="7C8F9963"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2BFC6E3E"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0E1DFCFE"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2F7F6627"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457EC3C1" w14:textId="77777777" w:rsidR="00AB2B30" w:rsidRPr="009B053A" w:rsidRDefault="006A7121">
            <w:pPr>
              <w:pStyle w:val="TAC"/>
            </w:pPr>
            <w:r w:rsidRPr="009B053A">
              <w:t>IMD</w:t>
            </w:r>
            <w:r w:rsidRPr="009B053A">
              <w:rPr>
                <w:rFonts w:eastAsia="Malgun Gothic"/>
              </w:rPr>
              <w:t>3</w:t>
            </w:r>
          </w:p>
        </w:tc>
        <w:tc>
          <w:tcPr>
            <w:tcW w:w="837" w:type="dxa"/>
            <w:tcBorders>
              <w:bottom w:val="single" w:sz="4" w:space="0" w:color="auto"/>
            </w:tcBorders>
          </w:tcPr>
          <w:p w14:paraId="2B2897EF" w14:textId="77777777" w:rsidR="00AB2B30" w:rsidRPr="009B053A" w:rsidRDefault="00AB2B30">
            <w:pPr>
              <w:keepNext/>
              <w:keepLines/>
              <w:spacing w:after="0"/>
              <w:jc w:val="center"/>
            </w:pPr>
          </w:p>
        </w:tc>
      </w:tr>
      <w:tr w:rsidR="00AB2B30" w:rsidRPr="009B053A" w14:paraId="3F1A0325" w14:textId="77777777" w:rsidTr="00BE3A50">
        <w:trPr>
          <w:gridAfter w:val="1"/>
          <w:wAfter w:w="13" w:type="dxa"/>
          <w:trHeight w:val="22"/>
        </w:trPr>
        <w:tc>
          <w:tcPr>
            <w:tcW w:w="1993" w:type="dxa"/>
            <w:vMerge/>
            <w:shd w:val="clear" w:color="auto" w:fill="auto"/>
            <w:vAlign w:val="center"/>
          </w:tcPr>
          <w:p w14:paraId="363635C7" w14:textId="77777777" w:rsidR="00AB2B30" w:rsidRPr="009B053A" w:rsidRDefault="00AB2B30">
            <w:pPr>
              <w:pStyle w:val="TAC"/>
            </w:pPr>
          </w:p>
        </w:tc>
        <w:tc>
          <w:tcPr>
            <w:tcW w:w="716" w:type="dxa"/>
            <w:vMerge/>
          </w:tcPr>
          <w:p w14:paraId="58B9EEC7"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700A402D" w14:textId="77777777" w:rsidR="00AB2B30" w:rsidRPr="009B053A" w:rsidRDefault="006A7121">
            <w:pPr>
              <w:pStyle w:val="TAC"/>
            </w:pPr>
            <w:r w:rsidRPr="009B053A">
              <w:rPr>
                <w:rFonts w:eastAsia="Malgun Gothic"/>
              </w:rPr>
              <w:t>5</w:t>
            </w:r>
          </w:p>
        </w:tc>
        <w:tc>
          <w:tcPr>
            <w:tcW w:w="861" w:type="dxa"/>
            <w:tcBorders>
              <w:bottom w:val="single" w:sz="4" w:space="0" w:color="auto"/>
            </w:tcBorders>
            <w:shd w:val="clear" w:color="auto" w:fill="auto"/>
            <w:noWrap/>
            <w:vAlign w:val="center"/>
          </w:tcPr>
          <w:p w14:paraId="544CF02A"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26A651CD" w14:textId="77777777" w:rsidR="00AB2B30" w:rsidRPr="009B053A" w:rsidRDefault="006A7121">
            <w:pPr>
              <w:pStyle w:val="TAC"/>
            </w:pPr>
            <w:r w:rsidRPr="009B053A">
              <w:rPr>
                <w:rFonts w:eastAsia="MS Mincho"/>
              </w:rPr>
              <w:t>REFSENS</w:t>
            </w:r>
          </w:p>
        </w:tc>
        <w:tc>
          <w:tcPr>
            <w:tcW w:w="1136" w:type="dxa"/>
            <w:tcBorders>
              <w:bottom w:val="single" w:sz="4" w:space="0" w:color="auto"/>
            </w:tcBorders>
            <w:shd w:val="clear" w:color="auto" w:fill="auto"/>
            <w:noWrap/>
            <w:vAlign w:val="center"/>
          </w:tcPr>
          <w:p w14:paraId="559CF771"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01CD9F51"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4865A42B"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7E57D2DF"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0A41B046"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15141944" w14:textId="77777777" w:rsidR="00AB2B30" w:rsidRPr="009B053A" w:rsidRDefault="00AB2B30">
            <w:pPr>
              <w:keepNext/>
              <w:keepLines/>
              <w:spacing w:after="0"/>
              <w:jc w:val="center"/>
            </w:pPr>
          </w:p>
        </w:tc>
      </w:tr>
      <w:tr w:rsidR="00AB2B30" w:rsidRPr="009B053A" w14:paraId="5475E472" w14:textId="77777777" w:rsidTr="00BE3A50">
        <w:trPr>
          <w:gridAfter w:val="1"/>
          <w:wAfter w:w="13" w:type="dxa"/>
          <w:trHeight w:val="22"/>
        </w:trPr>
        <w:tc>
          <w:tcPr>
            <w:tcW w:w="1993" w:type="dxa"/>
            <w:vMerge/>
            <w:shd w:val="clear" w:color="auto" w:fill="auto"/>
            <w:vAlign w:val="center"/>
          </w:tcPr>
          <w:p w14:paraId="63F77A2E" w14:textId="77777777" w:rsidR="00AB2B30" w:rsidRPr="009B053A" w:rsidRDefault="00AB2B30">
            <w:pPr>
              <w:pStyle w:val="TAC"/>
            </w:pPr>
          </w:p>
        </w:tc>
        <w:tc>
          <w:tcPr>
            <w:tcW w:w="716" w:type="dxa"/>
            <w:vMerge/>
          </w:tcPr>
          <w:p w14:paraId="28172B73"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1BEAB478" w14:textId="77777777" w:rsidR="00AB2B30" w:rsidRPr="009B053A" w:rsidRDefault="006A7121">
            <w:pPr>
              <w:pStyle w:val="TAC"/>
            </w:pPr>
            <w:r w:rsidRPr="009B053A">
              <w:rPr>
                <w:rFonts w:eastAsia="Malgun Gothic"/>
              </w:rPr>
              <w:t>n78</w:t>
            </w:r>
          </w:p>
        </w:tc>
        <w:tc>
          <w:tcPr>
            <w:tcW w:w="861" w:type="dxa"/>
            <w:tcBorders>
              <w:bottom w:val="single" w:sz="4" w:space="0" w:color="auto"/>
            </w:tcBorders>
            <w:shd w:val="clear" w:color="auto" w:fill="auto"/>
            <w:noWrap/>
            <w:vAlign w:val="center"/>
          </w:tcPr>
          <w:p w14:paraId="161A2355" w14:textId="77777777" w:rsidR="00AB2B30" w:rsidRPr="009B053A" w:rsidRDefault="006A7121">
            <w:pPr>
              <w:pStyle w:val="TAC"/>
            </w:pPr>
            <w:r w:rsidRPr="009B053A">
              <w:t>15</w:t>
            </w:r>
          </w:p>
        </w:tc>
        <w:tc>
          <w:tcPr>
            <w:tcW w:w="1139" w:type="dxa"/>
            <w:tcBorders>
              <w:bottom w:val="single" w:sz="4" w:space="0" w:color="auto"/>
            </w:tcBorders>
            <w:shd w:val="clear" w:color="auto" w:fill="auto"/>
            <w:noWrap/>
            <w:vAlign w:val="center"/>
          </w:tcPr>
          <w:p w14:paraId="03CA2F27" w14:textId="77777777" w:rsidR="00AB2B30" w:rsidRPr="009B053A" w:rsidRDefault="006A7121">
            <w:pPr>
              <w:pStyle w:val="TAC"/>
            </w:pPr>
            <w:r w:rsidRPr="009B053A">
              <w:t>-</w:t>
            </w:r>
          </w:p>
        </w:tc>
        <w:tc>
          <w:tcPr>
            <w:tcW w:w="1136" w:type="dxa"/>
            <w:tcBorders>
              <w:bottom w:val="single" w:sz="4" w:space="0" w:color="auto"/>
            </w:tcBorders>
            <w:shd w:val="clear" w:color="auto" w:fill="auto"/>
            <w:noWrap/>
            <w:vAlign w:val="center"/>
          </w:tcPr>
          <w:p w14:paraId="7E7F9247" w14:textId="77777777" w:rsidR="00AB2B30" w:rsidRPr="009B053A" w:rsidRDefault="006A7121">
            <w:pPr>
              <w:pStyle w:val="TAC"/>
            </w:pPr>
            <w:r w:rsidRPr="009B053A">
              <w:rPr>
                <w:rFonts w:eastAsia="MS Mincho"/>
              </w:rPr>
              <w:t>REFSENS</w:t>
            </w:r>
          </w:p>
        </w:tc>
        <w:tc>
          <w:tcPr>
            <w:tcW w:w="858" w:type="dxa"/>
            <w:tcBorders>
              <w:bottom w:val="single" w:sz="4" w:space="0" w:color="auto"/>
            </w:tcBorders>
            <w:shd w:val="clear" w:color="auto" w:fill="auto"/>
            <w:noWrap/>
            <w:vAlign w:val="center"/>
          </w:tcPr>
          <w:p w14:paraId="7F1BA6F3"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62E0AD8A"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606E6B4F" w14:textId="77777777" w:rsidR="00AB2B30" w:rsidRPr="009B053A" w:rsidRDefault="006A7121">
            <w:pPr>
              <w:pStyle w:val="TAC"/>
            </w:pPr>
            <w:r w:rsidRPr="009B053A">
              <w:rPr>
                <w:rFonts w:eastAsia="Malgun Gothic"/>
              </w:rPr>
              <w:t>TDD</w:t>
            </w:r>
          </w:p>
        </w:tc>
        <w:tc>
          <w:tcPr>
            <w:tcW w:w="716" w:type="dxa"/>
            <w:tcBorders>
              <w:bottom w:val="single" w:sz="4" w:space="0" w:color="auto"/>
            </w:tcBorders>
            <w:vAlign w:val="center"/>
          </w:tcPr>
          <w:p w14:paraId="0717B049"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32D29A4A" w14:textId="77777777" w:rsidR="00AB2B30" w:rsidRPr="009B053A" w:rsidRDefault="00AB2B30">
            <w:pPr>
              <w:keepNext/>
              <w:keepLines/>
              <w:spacing w:after="0"/>
              <w:jc w:val="center"/>
            </w:pPr>
          </w:p>
        </w:tc>
      </w:tr>
      <w:tr w:rsidR="00AB2B30" w:rsidRPr="009B053A" w14:paraId="454BC840" w14:textId="77777777" w:rsidTr="00BE3A50">
        <w:trPr>
          <w:gridAfter w:val="1"/>
          <w:wAfter w:w="13" w:type="dxa"/>
          <w:trHeight w:val="22"/>
        </w:trPr>
        <w:tc>
          <w:tcPr>
            <w:tcW w:w="1993" w:type="dxa"/>
            <w:vMerge/>
            <w:shd w:val="clear" w:color="auto" w:fill="auto"/>
            <w:vAlign w:val="center"/>
          </w:tcPr>
          <w:p w14:paraId="49C9C1E7" w14:textId="77777777" w:rsidR="00AB2B30" w:rsidRPr="009B053A" w:rsidRDefault="00AB2B30">
            <w:pPr>
              <w:pStyle w:val="TAC"/>
            </w:pPr>
          </w:p>
        </w:tc>
        <w:tc>
          <w:tcPr>
            <w:tcW w:w="716" w:type="dxa"/>
            <w:vMerge w:val="restart"/>
          </w:tcPr>
          <w:p w14:paraId="5C20A89D" w14:textId="77777777" w:rsidR="00AB2B30" w:rsidRPr="009B053A" w:rsidRDefault="006A7121">
            <w:pPr>
              <w:pStyle w:val="TAC"/>
              <w:rPr>
                <w:rFonts w:eastAsia="Malgun Gothic"/>
              </w:rPr>
            </w:pPr>
            <w:r w:rsidRPr="009B053A">
              <w:rPr>
                <w:rFonts w:eastAsia="Malgun Gothic"/>
              </w:rPr>
              <w:t>4</w:t>
            </w:r>
          </w:p>
        </w:tc>
        <w:tc>
          <w:tcPr>
            <w:tcW w:w="1000" w:type="dxa"/>
            <w:tcBorders>
              <w:bottom w:val="single" w:sz="4" w:space="0" w:color="auto"/>
            </w:tcBorders>
            <w:shd w:val="clear" w:color="auto" w:fill="auto"/>
            <w:vAlign w:val="center"/>
          </w:tcPr>
          <w:p w14:paraId="6BF165E0" w14:textId="77777777" w:rsidR="00AB2B30" w:rsidRPr="009B053A" w:rsidRDefault="006A7121">
            <w:pPr>
              <w:pStyle w:val="TAC"/>
            </w:pPr>
            <w:r w:rsidRPr="009B053A">
              <w:rPr>
                <w:rFonts w:eastAsia="Malgun Gothic"/>
              </w:rPr>
              <w:t>1</w:t>
            </w:r>
          </w:p>
        </w:tc>
        <w:tc>
          <w:tcPr>
            <w:tcW w:w="861" w:type="dxa"/>
            <w:tcBorders>
              <w:bottom w:val="single" w:sz="4" w:space="0" w:color="auto"/>
            </w:tcBorders>
            <w:shd w:val="clear" w:color="auto" w:fill="auto"/>
            <w:noWrap/>
            <w:vAlign w:val="center"/>
          </w:tcPr>
          <w:p w14:paraId="26DE3039"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34ECB946" w14:textId="77777777" w:rsidR="00AB2B30" w:rsidRPr="009B053A" w:rsidRDefault="006A7121">
            <w:pPr>
              <w:pStyle w:val="TAC"/>
            </w:pPr>
            <w:r w:rsidRPr="009B053A">
              <w:rPr>
                <w:rFonts w:eastAsia="MS Mincho"/>
              </w:rPr>
              <w:t>REFSENS</w:t>
            </w:r>
          </w:p>
        </w:tc>
        <w:tc>
          <w:tcPr>
            <w:tcW w:w="1136" w:type="dxa"/>
            <w:tcBorders>
              <w:bottom w:val="single" w:sz="4" w:space="0" w:color="auto"/>
            </w:tcBorders>
            <w:shd w:val="clear" w:color="auto" w:fill="auto"/>
            <w:noWrap/>
            <w:vAlign w:val="center"/>
          </w:tcPr>
          <w:p w14:paraId="788C7F9A"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41083A98"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73BCB89A"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2A02CE8D"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48BAD28F"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422CA1E6" w14:textId="77777777" w:rsidR="00AB2B30" w:rsidRPr="009B053A" w:rsidRDefault="00AB2B30">
            <w:pPr>
              <w:keepNext/>
              <w:keepLines/>
              <w:spacing w:after="0"/>
              <w:jc w:val="center"/>
            </w:pPr>
          </w:p>
        </w:tc>
      </w:tr>
      <w:tr w:rsidR="00AB2B30" w:rsidRPr="009B053A" w14:paraId="68D9C334" w14:textId="77777777" w:rsidTr="00BE3A50">
        <w:trPr>
          <w:gridAfter w:val="1"/>
          <w:wAfter w:w="13" w:type="dxa"/>
          <w:trHeight w:val="22"/>
        </w:trPr>
        <w:tc>
          <w:tcPr>
            <w:tcW w:w="1993" w:type="dxa"/>
            <w:vMerge/>
            <w:shd w:val="clear" w:color="auto" w:fill="auto"/>
            <w:vAlign w:val="center"/>
          </w:tcPr>
          <w:p w14:paraId="074E14F9" w14:textId="77777777" w:rsidR="00AB2B30" w:rsidRPr="009B053A" w:rsidRDefault="00AB2B30">
            <w:pPr>
              <w:pStyle w:val="TAC"/>
            </w:pPr>
          </w:p>
        </w:tc>
        <w:tc>
          <w:tcPr>
            <w:tcW w:w="716" w:type="dxa"/>
            <w:vMerge/>
          </w:tcPr>
          <w:p w14:paraId="59874024"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34B47AF2" w14:textId="77777777" w:rsidR="00AB2B30" w:rsidRPr="009B053A" w:rsidRDefault="006A7121">
            <w:pPr>
              <w:pStyle w:val="TAC"/>
            </w:pPr>
            <w:r w:rsidRPr="009B053A">
              <w:rPr>
                <w:rFonts w:eastAsia="Malgun Gothic"/>
              </w:rPr>
              <w:t>5</w:t>
            </w:r>
          </w:p>
        </w:tc>
        <w:tc>
          <w:tcPr>
            <w:tcW w:w="861" w:type="dxa"/>
            <w:tcBorders>
              <w:bottom w:val="single" w:sz="4" w:space="0" w:color="auto"/>
            </w:tcBorders>
            <w:shd w:val="clear" w:color="auto" w:fill="auto"/>
            <w:noWrap/>
            <w:vAlign w:val="center"/>
          </w:tcPr>
          <w:p w14:paraId="0ADD75E7" w14:textId="77777777" w:rsidR="00AB2B30" w:rsidRPr="009B053A" w:rsidRDefault="006A7121">
            <w:pPr>
              <w:pStyle w:val="TAC"/>
            </w:pPr>
            <w:r w:rsidRPr="009B053A">
              <w:t>N/A</w:t>
            </w:r>
          </w:p>
        </w:tc>
        <w:tc>
          <w:tcPr>
            <w:tcW w:w="1139" w:type="dxa"/>
            <w:tcBorders>
              <w:bottom w:val="single" w:sz="4" w:space="0" w:color="auto"/>
            </w:tcBorders>
            <w:shd w:val="clear" w:color="auto" w:fill="auto"/>
            <w:noWrap/>
            <w:vAlign w:val="center"/>
          </w:tcPr>
          <w:p w14:paraId="6D00C62E" w14:textId="77777777" w:rsidR="00AB2B30" w:rsidRPr="009B053A" w:rsidRDefault="006A7121">
            <w:pPr>
              <w:pStyle w:val="TAC"/>
            </w:pPr>
            <w:r w:rsidRPr="009B053A">
              <w:rPr>
                <w:rFonts w:eastAsia="Malgun Gothic"/>
              </w:rPr>
              <w:t>-94.2</w:t>
            </w:r>
          </w:p>
        </w:tc>
        <w:tc>
          <w:tcPr>
            <w:tcW w:w="1136" w:type="dxa"/>
            <w:tcBorders>
              <w:bottom w:val="single" w:sz="4" w:space="0" w:color="auto"/>
            </w:tcBorders>
            <w:shd w:val="clear" w:color="auto" w:fill="auto"/>
            <w:noWrap/>
            <w:vAlign w:val="center"/>
          </w:tcPr>
          <w:p w14:paraId="51BFB371" w14:textId="77777777" w:rsidR="00AB2B30" w:rsidRPr="009B053A" w:rsidRDefault="006A7121">
            <w:pPr>
              <w:pStyle w:val="TAC"/>
            </w:pPr>
            <w:r w:rsidRPr="009B053A">
              <w:t>-</w:t>
            </w:r>
          </w:p>
        </w:tc>
        <w:tc>
          <w:tcPr>
            <w:tcW w:w="858" w:type="dxa"/>
            <w:tcBorders>
              <w:bottom w:val="single" w:sz="4" w:space="0" w:color="auto"/>
            </w:tcBorders>
            <w:shd w:val="clear" w:color="auto" w:fill="auto"/>
            <w:noWrap/>
            <w:vAlign w:val="center"/>
          </w:tcPr>
          <w:p w14:paraId="4253E312"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273B0E65"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1FA3FEE7" w14:textId="77777777" w:rsidR="00AB2B30" w:rsidRPr="009B053A" w:rsidRDefault="006A7121">
            <w:pPr>
              <w:pStyle w:val="TAC"/>
            </w:pPr>
            <w:r w:rsidRPr="009B053A">
              <w:rPr>
                <w:rFonts w:eastAsia="Malgun Gothic"/>
              </w:rPr>
              <w:t>FDD</w:t>
            </w:r>
          </w:p>
        </w:tc>
        <w:tc>
          <w:tcPr>
            <w:tcW w:w="716" w:type="dxa"/>
            <w:tcBorders>
              <w:bottom w:val="single" w:sz="4" w:space="0" w:color="auto"/>
            </w:tcBorders>
            <w:vAlign w:val="center"/>
          </w:tcPr>
          <w:p w14:paraId="71769EF5" w14:textId="53088017" w:rsidR="00AB2B30" w:rsidRPr="009B053A" w:rsidRDefault="006A7121" w:rsidP="006910BE">
            <w:pPr>
              <w:pStyle w:val="TAC"/>
            </w:pPr>
            <w:r w:rsidRPr="009B053A">
              <w:rPr>
                <w:rFonts w:eastAsia="Malgun Gothic"/>
              </w:rPr>
              <w:t>IMD5</w:t>
            </w:r>
          </w:p>
        </w:tc>
        <w:tc>
          <w:tcPr>
            <w:tcW w:w="837" w:type="dxa"/>
            <w:tcBorders>
              <w:bottom w:val="single" w:sz="4" w:space="0" w:color="auto"/>
            </w:tcBorders>
          </w:tcPr>
          <w:p w14:paraId="6EBD224C" w14:textId="77777777" w:rsidR="00AB2B30" w:rsidRPr="009B053A" w:rsidRDefault="00AB2B30">
            <w:pPr>
              <w:keepNext/>
              <w:keepLines/>
              <w:spacing w:after="0"/>
              <w:jc w:val="center"/>
            </w:pPr>
          </w:p>
        </w:tc>
      </w:tr>
      <w:tr w:rsidR="00AB2B30" w:rsidRPr="009B053A" w14:paraId="3F37EF3F" w14:textId="77777777" w:rsidTr="00BE3A50">
        <w:trPr>
          <w:gridAfter w:val="1"/>
          <w:wAfter w:w="13" w:type="dxa"/>
          <w:trHeight w:val="22"/>
        </w:trPr>
        <w:tc>
          <w:tcPr>
            <w:tcW w:w="1993" w:type="dxa"/>
            <w:vMerge/>
            <w:tcBorders>
              <w:bottom w:val="single" w:sz="4" w:space="0" w:color="auto"/>
            </w:tcBorders>
            <w:shd w:val="clear" w:color="auto" w:fill="auto"/>
            <w:vAlign w:val="center"/>
          </w:tcPr>
          <w:p w14:paraId="05229D00" w14:textId="77777777" w:rsidR="00AB2B30" w:rsidRPr="009B053A" w:rsidRDefault="00AB2B30">
            <w:pPr>
              <w:pStyle w:val="TAC"/>
            </w:pPr>
          </w:p>
        </w:tc>
        <w:tc>
          <w:tcPr>
            <w:tcW w:w="716" w:type="dxa"/>
            <w:vMerge/>
            <w:tcBorders>
              <w:bottom w:val="single" w:sz="4" w:space="0" w:color="auto"/>
            </w:tcBorders>
          </w:tcPr>
          <w:p w14:paraId="1BEDCD30" w14:textId="77777777" w:rsidR="00AB2B30" w:rsidRPr="009B053A" w:rsidRDefault="00AB2B30">
            <w:pPr>
              <w:pStyle w:val="TAC"/>
              <w:rPr>
                <w:rFonts w:eastAsia="Malgun Gothic"/>
              </w:rPr>
            </w:pPr>
          </w:p>
        </w:tc>
        <w:tc>
          <w:tcPr>
            <w:tcW w:w="1000" w:type="dxa"/>
            <w:tcBorders>
              <w:bottom w:val="single" w:sz="4" w:space="0" w:color="auto"/>
            </w:tcBorders>
            <w:shd w:val="clear" w:color="auto" w:fill="auto"/>
            <w:vAlign w:val="center"/>
          </w:tcPr>
          <w:p w14:paraId="0CE56928" w14:textId="77777777" w:rsidR="00AB2B30" w:rsidRPr="009B053A" w:rsidRDefault="006A7121">
            <w:pPr>
              <w:pStyle w:val="TAC"/>
            </w:pPr>
            <w:r w:rsidRPr="009B053A">
              <w:rPr>
                <w:rFonts w:eastAsia="Malgun Gothic"/>
              </w:rPr>
              <w:t>n78</w:t>
            </w:r>
          </w:p>
        </w:tc>
        <w:tc>
          <w:tcPr>
            <w:tcW w:w="861" w:type="dxa"/>
            <w:tcBorders>
              <w:bottom w:val="single" w:sz="4" w:space="0" w:color="auto"/>
            </w:tcBorders>
            <w:shd w:val="clear" w:color="auto" w:fill="auto"/>
            <w:noWrap/>
            <w:vAlign w:val="center"/>
          </w:tcPr>
          <w:p w14:paraId="57FFD848" w14:textId="77777777" w:rsidR="00AB2B30" w:rsidRPr="009B053A" w:rsidRDefault="006A7121">
            <w:pPr>
              <w:pStyle w:val="TAC"/>
            </w:pPr>
            <w:r w:rsidRPr="009B053A">
              <w:t>15</w:t>
            </w:r>
          </w:p>
        </w:tc>
        <w:tc>
          <w:tcPr>
            <w:tcW w:w="1139" w:type="dxa"/>
            <w:tcBorders>
              <w:bottom w:val="single" w:sz="4" w:space="0" w:color="auto"/>
            </w:tcBorders>
            <w:shd w:val="clear" w:color="auto" w:fill="auto"/>
            <w:noWrap/>
            <w:vAlign w:val="center"/>
          </w:tcPr>
          <w:p w14:paraId="0D191734" w14:textId="77777777" w:rsidR="00AB2B30" w:rsidRPr="009B053A" w:rsidRDefault="006A7121">
            <w:pPr>
              <w:pStyle w:val="TAC"/>
            </w:pPr>
            <w:r w:rsidRPr="009B053A">
              <w:t>-</w:t>
            </w:r>
          </w:p>
        </w:tc>
        <w:tc>
          <w:tcPr>
            <w:tcW w:w="1136" w:type="dxa"/>
            <w:tcBorders>
              <w:bottom w:val="single" w:sz="4" w:space="0" w:color="auto"/>
            </w:tcBorders>
            <w:shd w:val="clear" w:color="auto" w:fill="auto"/>
            <w:noWrap/>
            <w:vAlign w:val="center"/>
          </w:tcPr>
          <w:p w14:paraId="169BDF97" w14:textId="77777777" w:rsidR="00AB2B30" w:rsidRPr="009B053A" w:rsidRDefault="006A7121">
            <w:pPr>
              <w:pStyle w:val="TAC"/>
            </w:pPr>
            <w:r w:rsidRPr="009B053A">
              <w:rPr>
                <w:rFonts w:eastAsia="MS Mincho"/>
              </w:rPr>
              <w:t>REFSENS</w:t>
            </w:r>
          </w:p>
        </w:tc>
        <w:tc>
          <w:tcPr>
            <w:tcW w:w="858" w:type="dxa"/>
            <w:tcBorders>
              <w:bottom w:val="single" w:sz="4" w:space="0" w:color="auto"/>
            </w:tcBorders>
            <w:shd w:val="clear" w:color="auto" w:fill="auto"/>
            <w:noWrap/>
            <w:vAlign w:val="center"/>
          </w:tcPr>
          <w:p w14:paraId="74DD5215" w14:textId="77777777" w:rsidR="00AB2B30" w:rsidRPr="009B053A" w:rsidRDefault="006A7121">
            <w:pPr>
              <w:pStyle w:val="TAC"/>
            </w:pPr>
            <w:r w:rsidRPr="009B053A">
              <w:t>-</w:t>
            </w:r>
          </w:p>
        </w:tc>
        <w:tc>
          <w:tcPr>
            <w:tcW w:w="862" w:type="dxa"/>
            <w:tcBorders>
              <w:bottom w:val="single" w:sz="4" w:space="0" w:color="auto"/>
            </w:tcBorders>
            <w:shd w:val="clear" w:color="auto" w:fill="auto"/>
            <w:vAlign w:val="center"/>
          </w:tcPr>
          <w:p w14:paraId="69A2F29A" w14:textId="77777777" w:rsidR="00AB2B30" w:rsidRPr="009B053A" w:rsidRDefault="006A7121">
            <w:pPr>
              <w:pStyle w:val="TAC"/>
            </w:pPr>
            <w:r w:rsidRPr="009B053A">
              <w:t>-</w:t>
            </w:r>
          </w:p>
        </w:tc>
        <w:tc>
          <w:tcPr>
            <w:tcW w:w="1002" w:type="dxa"/>
            <w:tcBorders>
              <w:bottom w:val="single" w:sz="4" w:space="0" w:color="auto"/>
            </w:tcBorders>
            <w:shd w:val="clear" w:color="auto" w:fill="auto"/>
            <w:vAlign w:val="center"/>
          </w:tcPr>
          <w:p w14:paraId="2B41EB44" w14:textId="77777777" w:rsidR="00AB2B30" w:rsidRPr="009B053A" w:rsidRDefault="006A7121">
            <w:pPr>
              <w:pStyle w:val="TAC"/>
            </w:pPr>
            <w:r w:rsidRPr="009B053A">
              <w:rPr>
                <w:rFonts w:eastAsia="Malgun Gothic"/>
              </w:rPr>
              <w:t>TDD</w:t>
            </w:r>
          </w:p>
        </w:tc>
        <w:tc>
          <w:tcPr>
            <w:tcW w:w="716" w:type="dxa"/>
            <w:tcBorders>
              <w:bottom w:val="single" w:sz="4" w:space="0" w:color="auto"/>
            </w:tcBorders>
            <w:vAlign w:val="center"/>
          </w:tcPr>
          <w:p w14:paraId="1AEB6A12" w14:textId="77777777" w:rsidR="00AB2B30" w:rsidRPr="009B053A" w:rsidRDefault="006A7121">
            <w:pPr>
              <w:pStyle w:val="TAC"/>
            </w:pPr>
            <w:r w:rsidRPr="009B053A">
              <w:rPr>
                <w:rFonts w:eastAsia="Malgun Gothic"/>
              </w:rPr>
              <w:t>N/A</w:t>
            </w:r>
          </w:p>
        </w:tc>
        <w:tc>
          <w:tcPr>
            <w:tcW w:w="837" w:type="dxa"/>
            <w:tcBorders>
              <w:bottom w:val="single" w:sz="4" w:space="0" w:color="auto"/>
            </w:tcBorders>
          </w:tcPr>
          <w:p w14:paraId="5450EA43" w14:textId="77777777" w:rsidR="00AB2B30" w:rsidRPr="009B053A" w:rsidRDefault="00AB2B30">
            <w:pPr>
              <w:keepNext/>
              <w:keepLines/>
              <w:spacing w:after="0"/>
              <w:jc w:val="center"/>
            </w:pPr>
          </w:p>
        </w:tc>
      </w:tr>
      <w:tr w:rsidR="00AB2B30" w:rsidRPr="009B053A" w14:paraId="7CCBE94C" w14:textId="77777777" w:rsidTr="00BE3A50">
        <w:trPr>
          <w:gridAfter w:val="1"/>
          <w:wAfter w:w="13" w:type="dxa"/>
          <w:trHeight w:val="22"/>
        </w:trPr>
        <w:tc>
          <w:tcPr>
            <w:tcW w:w="1993" w:type="dxa"/>
            <w:vMerge w:val="restart"/>
            <w:shd w:val="clear" w:color="auto" w:fill="auto"/>
            <w:vAlign w:val="center"/>
          </w:tcPr>
          <w:p w14:paraId="7F4249C2" w14:textId="4B8BE542" w:rsidR="00AB2B30" w:rsidRPr="009B053A" w:rsidRDefault="006A7121" w:rsidP="001550BB">
            <w:pPr>
              <w:pStyle w:val="TAC"/>
            </w:pPr>
            <w:r w:rsidRPr="009B053A">
              <w:t>DC_1A-7A_n78A</w:t>
            </w:r>
          </w:p>
        </w:tc>
        <w:tc>
          <w:tcPr>
            <w:tcW w:w="716" w:type="dxa"/>
            <w:vMerge w:val="restart"/>
          </w:tcPr>
          <w:p w14:paraId="2D149309" w14:textId="77777777" w:rsidR="00AB2B30" w:rsidRPr="009B053A" w:rsidRDefault="006A7121">
            <w:pPr>
              <w:pStyle w:val="TAC"/>
            </w:pPr>
            <w:r w:rsidRPr="009B053A">
              <w:t>1</w:t>
            </w:r>
          </w:p>
        </w:tc>
        <w:tc>
          <w:tcPr>
            <w:tcW w:w="1000" w:type="dxa"/>
            <w:shd w:val="clear" w:color="auto" w:fill="auto"/>
            <w:vAlign w:val="center"/>
          </w:tcPr>
          <w:p w14:paraId="095987FB" w14:textId="77777777" w:rsidR="00AB2B30" w:rsidRPr="009B053A" w:rsidRDefault="006A7121">
            <w:pPr>
              <w:pStyle w:val="TAC"/>
            </w:pPr>
            <w:r w:rsidRPr="009B053A">
              <w:t>1</w:t>
            </w:r>
          </w:p>
        </w:tc>
        <w:tc>
          <w:tcPr>
            <w:tcW w:w="861" w:type="dxa"/>
            <w:shd w:val="clear" w:color="auto" w:fill="auto"/>
            <w:noWrap/>
            <w:vAlign w:val="center"/>
          </w:tcPr>
          <w:p w14:paraId="4AC25524" w14:textId="77777777" w:rsidR="00AB2B30" w:rsidRPr="009B053A" w:rsidRDefault="006A7121">
            <w:pPr>
              <w:pStyle w:val="TAC"/>
              <w:rPr>
                <w:rFonts w:cs="Arial"/>
              </w:rPr>
            </w:pPr>
            <w:r w:rsidRPr="009B053A">
              <w:t>N/A</w:t>
            </w:r>
          </w:p>
        </w:tc>
        <w:tc>
          <w:tcPr>
            <w:tcW w:w="1139" w:type="dxa"/>
            <w:shd w:val="clear" w:color="auto" w:fill="auto"/>
            <w:noWrap/>
            <w:vAlign w:val="center"/>
          </w:tcPr>
          <w:p w14:paraId="1C491F52" w14:textId="77777777" w:rsidR="00AB2B30" w:rsidRPr="009B053A" w:rsidRDefault="006A7121">
            <w:pPr>
              <w:pStyle w:val="TAC"/>
            </w:pPr>
            <w:r w:rsidRPr="009B053A">
              <w:rPr>
                <w:rFonts w:eastAsia="MS Mincho"/>
              </w:rPr>
              <w:t>REFSENS</w:t>
            </w:r>
          </w:p>
        </w:tc>
        <w:tc>
          <w:tcPr>
            <w:tcW w:w="1136" w:type="dxa"/>
            <w:shd w:val="clear" w:color="auto" w:fill="auto"/>
            <w:noWrap/>
            <w:vAlign w:val="center"/>
          </w:tcPr>
          <w:p w14:paraId="3C434D14" w14:textId="77777777" w:rsidR="00AB2B30" w:rsidRPr="009B053A" w:rsidRDefault="006A7121">
            <w:pPr>
              <w:pStyle w:val="TAC"/>
              <w:rPr>
                <w:rFonts w:cs="Arial"/>
              </w:rPr>
            </w:pPr>
            <w:r w:rsidRPr="009B053A">
              <w:t>-</w:t>
            </w:r>
          </w:p>
        </w:tc>
        <w:tc>
          <w:tcPr>
            <w:tcW w:w="858" w:type="dxa"/>
            <w:shd w:val="clear" w:color="auto" w:fill="auto"/>
            <w:noWrap/>
            <w:vAlign w:val="center"/>
          </w:tcPr>
          <w:p w14:paraId="7CF0CC42" w14:textId="77777777" w:rsidR="00AB2B30" w:rsidRPr="009B053A" w:rsidRDefault="006A7121">
            <w:pPr>
              <w:pStyle w:val="TAC"/>
              <w:rPr>
                <w:rFonts w:cs="Arial"/>
              </w:rPr>
            </w:pPr>
            <w:r w:rsidRPr="009B053A">
              <w:t>-</w:t>
            </w:r>
          </w:p>
        </w:tc>
        <w:tc>
          <w:tcPr>
            <w:tcW w:w="862" w:type="dxa"/>
            <w:shd w:val="clear" w:color="auto" w:fill="auto"/>
            <w:vAlign w:val="center"/>
          </w:tcPr>
          <w:p w14:paraId="3CD8F192" w14:textId="77777777" w:rsidR="00AB2B30" w:rsidRPr="009B053A" w:rsidRDefault="006A7121">
            <w:pPr>
              <w:pStyle w:val="TAC"/>
              <w:rPr>
                <w:rFonts w:cs="Arial"/>
              </w:rPr>
            </w:pPr>
            <w:r w:rsidRPr="009B053A">
              <w:t>-</w:t>
            </w:r>
          </w:p>
        </w:tc>
        <w:tc>
          <w:tcPr>
            <w:tcW w:w="1002" w:type="dxa"/>
            <w:shd w:val="clear" w:color="auto" w:fill="auto"/>
            <w:vAlign w:val="center"/>
          </w:tcPr>
          <w:p w14:paraId="69B82F99" w14:textId="77777777" w:rsidR="00AB2B30" w:rsidRPr="009B053A" w:rsidRDefault="006A7121">
            <w:pPr>
              <w:pStyle w:val="TAC"/>
            </w:pPr>
            <w:r w:rsidRPr="009B053A">
              <w:t>FDD</w:t>
            </w:r>
          </w:p>
        </w:tc>
        <w:tc>
          <w:tcPr>
            <w:tcW w:w="716" w:type="dxa"/>
            <w:shd w:val="clear" w:color="auto" w:fill="auto"/>
            <w:vAlign w:val="center"/>
          </w:tcPr>
          <w:p w14:paraId="5A06FE4F" w14:textId="77777777" w:rsidR="00AB2B30" w:rsidRPr="009B053A" w:rsidRDefault="006A7121">
            <w:pPr>
              <w:pStyle w:val="TAC"/>
            </w:pPr>
            <w:r w:rsidRPr="009B053A">
              <w:rPr>
                <w:rFonts w:eastAsia="Malgun Gothic"/>
              </w:rPr>
              <w:t>N/A</w:t>
            </w:r>
          </w:p>
        </w:tc>
        <w:tc>
          <w:tcPr>
            <w:tcW w:w="837" w:type="dxa"/>
          </w:tcPr>
          <w:p w14:paraId="595714F5" w14:textId="77777777" w:rsidR="00AB2B30" w:rsidRPr="009B053A" w:rsidRDefault="00AB2B30">
            <w:pPr>
              <w:keepNext/>
              <w:keepLines/>
              <w:spacing w:after="0"/>
              <w:jc w:val="center"/>
            </w:pPr>
          </w:p>
        </w:tc>
      </w:tr>
      <w:tr w:rsidR="00AB2B30" w:rsidRPr="009B053A" w14:paraId="4E38087D" w14:textId="77777777" w:rsidTr="00BE3A50">
        <w:trPr>
          <w:gridAfter w:val="1"/>
          <w:wAfter w:w="13" w:type="dxa"/>
          <w:trHeight w:val="22"/>
        </w:trPr>
        <w:tc>
          <w:tcPr>
            <w:tcW w:w="1993" w:type="dxa"/>
            <w:vMerge/>
            <w:shd w:val="clear" w:color="auto" w:fill="auto"/>
            <w:vAlign w:val="center"/>
          </w:tcPr>
          <w:p w14:paraId="35C1F0D6" w14:textId="77777777" w:rsidR="00AB2B30" w:rsidRPr="009B053A" w:rsidRDefault="00AB2B30">
            <w:pPr>
              <w:pStyle w:val="TAC"/>
            </w:pPr>
          </w:p>
        </w:tc>
        <w:tc>
          <w:tcPr>
            <w:tcW w:w="716" w:type="dxa"/>
            <w:vMerge/>
          </w:tcPr>
          <w:p w14:paraId="6C410EB1" w14:textId="77777777" w:rsidR="00AB2B30" w:rsidRPr="009B053A" w:rsidRDefault="00AB2B30">
            <w:pPr>
              <w:pStyle w:val="TAC"/>
            </w:pPr>
          </w:p>
        </w:tc>
        <w:tc>
          <w:tcPr>
            <w:tcW w:w="1000" w:type="dxa"/>
            <w:shd w:val="clear" w:color="auto" w:fill="auto"/>
            <w:vAlign w:val="center"/>
          </w:tcPr>
          <w:p w14:paraId="16DD8B0C" w14:textId="77777777" w:rsidR="00AB2B30" w:rsidRPr="009B053A" w:rsidRDefault="006A7121">
            <w:pPr>
              <w:pStyle w:val="TAC"/>
            </w:pPr>
            <w:r w:rsidRPr="009B053A">
              <w:t>7</w:t>
            </w:r>
          </w:p>
        </w:tc>
        <w:tc>
          <w:tcPr>
            <w:tcW w:w="861" w:type="dxa"/>
            <w:shd w:val="clear" w:color="auto" w:fill="auto"/>
            <w:noWrap/>
            <w:vAlign w:val="center"/>
          </w:tcPr>
          <w:p w14:paraId="4C2C10D1" w14:textId="77777777" w:rsidR="00AB2B30" w:rsidRPr="009B053A" w:rsidRDefault="006A7121">
            <w:pPr>
              <w:pStyle w:val="TAC"/>
              <w:rPr>
                <w:rFonts w:cs="Arial"/>
              </w:rPr>
            </w:pPr>
            <w:r w:rsidRPr="009B053A">
              <w:t>N/A</w:t>
            </w:r>
          </w:p>
        </w:tc>
        <w:tc>
          <w:tcPr>
            <w:tcW w:w="1139" w:type="dxa"/>
            <w:shd w:val="clear" w:color="auto" w:fill="auto"/>
            <w:noWrap/>
            <w:vAlign w:val="center"/>
          </w:tcPr>
          <w:p w14:paraId="518E0A60" w14:textId="77777777" w:rsidR="00AB2B30" w:rsidRPr="009B053A" w:rsidRDefault="006A7121">
            <w:pPr>
              <w:pStyle w:val="TAC"/>
              <w:rPr>
                <w:rFonts w:cs="Arial"/>
              </w:rPr>
            </w:pPr>
            <w:r w:rsidRPr="009B053A">
              <w:t>-88.2</w:t>
            </w:r>
          </w:p>
        </w:tc>
        <w:tc>
          <w:tcPr>
            <w:tcW w:w="1136" w:type="dxa"/>
            <w:shd w:val="clear" w:color="auto" w:fill="auto"/>
            <w:noWrap/>
            <w:vAlign w:val="center"/>
          </w:tcPr>
          <w:p w14:paraId="5130E6A8" w14:textId="77777777" w:rsidR="00AB2B30" w:rsidRPr="009B053A" w:rsidRDefault="006A7121">
            <w:pPr>
              <w:pStyle w:val="TAC"/>
              <w:rPr>
                <w:rFonts w:cs="Arial"/>
              </w:rPr>
            </w:pPr>
            <w:r w:rsidRPr="009B053A">
              <w:t>-</w:t>
            </w:r>
          </w:p>
        </w:tc>
        <w:tc>
          <w:tcPr>
            <w:tcW w:w="858" w:type="dxa"/>
            <w:shd w:val="clear" w:color="auto" w:fill="auto"/>
            <w:noWrap/>
            <w:vAlign w:val="center"/>
          </w:tcPr>
          <w:p w14:paraId="5C0D9671" w14:textId="77777777" w:rsidR="00AB2B30" w:rsidRPr="009B053A" w:rsidRDefault="006A7121">
            <w:pPr>
              <w:pStyle w:val="TAC"/>
              <w:rPr>
                <w:rFonts w:cs="Arial"/>
              </w:rPr>
            </w:pPr>
            <w:r w:rsidRPr="009B053A">
              <w:t>-</w:t>
            </w:r>
          </w:p>
        </w:tc>
        <w:tc>
          <w:tcPr>
            <w:tcW w:w="862" w:type="dxa"/>
            <w:shd w:val="clear" w:color="auto" w:fill="auto"/>
            <w:vAlign w:val="center"/>
          </w:tcPr>
          <w:p w14:paraId="10515DF9" w14:textId="77777777" w:rsidR="00AB2B30" w:rsidRPr="009B053A" w:rsidRDefault="006A7121">
            <w:pPr>
              <w:pStyle w:val="TAC"/>
              <w:rPr>
                <w:rFonts w:cs="Arial"/>
              </w:rPr>
            </w:pPr>
            <w:r w:rsidRPr="009B053A">
              <w:t>-</w:t>
            </w:r>
          </w:p>
        </w:tc>
        <w:tc>
          <w:tcPr>
            <w:tcW w:w="1002" w:type="dxa"/>
            <w:shd w:val="clear" w:color="auto" w:fill="auto"/>
            <w:vAlign w:val="center"/>
          </w:tcPr>
          <w:p w14:paraId="1C8EC2AC" w14:textId="77777777" w:rsidR="00AB2B30" w:rsidRPr="009B053A" w:rsidRDefault="006A7121">
            <w:pPr>
              <w:pStyle w:val="TAC"/>
            </w:pPr>
            <w:r w:rsidRPr="009B053A">
              <w:t>FDD</w:t>
            </w:r>
          </w:p>
        </w:tc>
        <w:tc>
          <w:tcPr>
            <w:tcW w:w="716" w:type="dxa"/>
            <w:shd w:val="clear" w:color="auto" w:fill="auto"/>
            <w:vAlign w:val="center"/>
          </w:tcPr>
          <w:p w14:paraId="2BCEF037" w14:textId="77777777" w:rsidR="00AB2B30" w:rsidRPr="009B053A" w:rsidRDefault="006A7121">
            <w:pPr>
              <w:pStyle w:val="TAC"/>
            </w:pPr>
            <w:r w:rsidRPr="009B053A">
              <w:t>IMD4</w:t>
            </w:r>
          </w:p>
        </w:tc>
        <w:tc>
          <w:tcPr>
            <w:tcW w:w="837" w:type="dxa"/>
          </w:tcPr>
          <w:p w14:paraId="3CE23C81" w14:textId="77777777" w:rsidR="00AB2B30" w:rsidRPr="009B053A" w:rsidRDefault="00AB2B30">
            <w:pPr>
              <w:keepNext/>
              <w:keepLines/>
              <w:spacing w:after="0"/>
              <w:jc w:val="center"/>
            </w:pPr>
          </w:p>
        </w:tc>
      </w:tr>
      <w:tr w:rsidR="00AB2B30" w:rsidRPr="009B053A" w14:paraId="6CB26A8C" w14:textId="77777777" w:rsidTr="00BE3A50">
        <w:trPr>
          <w:gridAfter w:val="1"/>
          <w:wAfter w:w="13" w:type="dxa"/>
          <w:trHeight w:val="22"/>
        </w:trPr>
        <w:tc>
          <w:tcPr>
            <w:tcW w:w="1993" w:type="dxa"/>
            <w:vMerge/>
            <w:shd w:val="clear" w:color="auto" w:fill="auto"/>
            <w:vAlign w:val="center"/>
          </w:tcPr>
          <w:p w14:paraId="56AA8544" w14:textId="77777777" w:rsidR="00AB2B30" w:rsidRPr="009B053A" w:rsidRDefault="00AB2B30">
            <w:pPr>
              <w:pStyle w:val="TAC"/>
            </w:pPr>
          </w:p>
        </w:tc>
        <w:tc>
          <w:tcPr>
            <w:tcW w:w="716" w:type="dxa"/>
            <w:vMerge/>
          </w:tcPr>
          <w:p w14:paraId="66C76415" w14:textId="77777777" w:rsidR="00AB2B30" w:rsidRPr="009B053A" w:rsidRDefault="00AB2B30">
            <w:pPr>
              <w:pStyle w:val="TAC"/>
            </w:pPr>
          </w:p>
        </w:tc>
        <w:tc>
          <w:tcPr>
            <w:tcW w:w="1000" w:type="dxa"/>
            <w:shd w:val="clear" w:color="auto" w:fill="auto"/>
            <w:vAlign w:val="center"/>
          </w:tcPr>
          <w:p w14:paraId="0A57666E" w14:textId="77777777" w:rsidR="00AB2B30" w:rsidRPr="009B053A" w:rsidRDefault="006A7121">
            <w:pPr>
              <w:pStyle w:val="TAC"/>
            </w:pPr>
            <w:r w:rsidRPr="009B053A">
              <w:t>n78</w:t>
            </w:r>
          </w:p>
        </w:tc>
        <w:tc>
          <w:tcPr>
            <w:tcW w:w="861" w:type="dxa"/>
            <w:shd w:val="clear" w:color="auto" w:fill="auto"/>
            <w:noWrap/>
            <w:vAlign w:val="center"/>
          </w:tcPr>
          <w:p w14:paraId="5601338C" w14:textId="77777777" w:rsidR="00AB2B30" w:rsidRPr="009B053A" w:rsidRDefault="006A7121">
            <w:pPr>
              <w:pStyle w:val="TAC"/>
              <w:rPr>
                <w:rFonts w:cs="Arial"/>
              </w:rPr>
            </w:pPr>
            <w:r w:rsidRPr="009B053A">
              <w:t>15</w:t>
            </w:r>
          </w:p>
        </w:tc>
        <w:tc>
          <w:tcPr>
            <w:tcW w:w="1139" w:type="dxa"/>
            <w:shd w:val="clear" w:color="auto" w:fill="auto"/>
            <w:noWrap/>
            <w:vAlign w:val="center"/>
          </w:tcPr>
          <w:p w14:paraId="0723546F" w14:textId="77777777" w:rsidR="00AB2B30" w:rsidRPr="009B053A" w:rsidRDefault="006A7121">
            <w:pPr>
              <w:pStyle w:val="TAC"/>
              <w:rPr>
                <w:rFonts w:cs="Arial"/>
              </w:rPr>
            </w:pPr>
            <w:r w:rsidRPr="009B053A">
              <w:t>-</w:t>
            </w:r>
          </w:p>
        </w:tc>
        <w:tc>
          <w:tcPr>
            <w:tcW w:w="1136" w:type="dxa"/>
            <w:shd w:val="clear" w:color="auto" w:fill="auto"/>
            <w:noWrap/>
            <w:vAlign w:val="center"/>
          </w:tcPr>
          <w:p w14:paraId="716AE03E" w14:textId="77777777" w:rsidR="00AB2B30" w:rsidRPr="009B053A" w:rsidRDefault="006A7121">
            <w:pPr>
              <w:pStyle w:val="TAC"/>
              <w:rPr>
                <w:rFonts w:cs="Arial"/>
              </w:rPr>
            </w:pPr>
            <w:r w:rsidRPr="009B053A">
              <w:rPr>
                <w:rFonts w:eastAsia="MS Mincho"/>
              </w:rPr>
              <w:t>REFSENS</w:t>
            </w:r>
          </w:p>
        </w:tc>
        <w:tc>
          <w:tcPr>
            <w:tcW w:w="858" w:type="dxa"/>
            <w:shd w:val="clear" w:color="auto" w:fill="auto"/>
            <w:noWrap/>
            <w:vAlign w:val="center"/>
          </w:tcPr>
          <w:p w14:paraId="2C299406" w14:textId="77777777" w:rsidR="00AB2B30" w:rsidRPr="009B053A" w:rsidRDefault="006A7121">
            <w:pPr>
              <w:pStyle w:val="TAC"/>
              <w:rPr>
                <w:rFonts w:cs="Arial"/>
              </w:rPr>
            </w:pPr>
            <w:r w:rsidRPr="009B053A">
              <w:t>-</w:t>
            </w:r>
          </w:p>
        </w:tc>
        <w:tc>
          <w:tcPr>
            <w:tcW w:w="862" w:type="dxa"/>
            <w:shd w:val="clear" w:color="auto" w:fill="auto"/>
            <w:vAlign w:val="center"/>
          </w:tcPr>
          <w:p w14:paraId="52207A6D" w14:textId="77777777" w:rsidR="00AB2B30" w:rsidRPr="009B053A" w:rsidRDefault="006A7121">
            <w:pPr>
              <w:pStyle w:val="TAC"/>
              <w:rPr>
                <w:rFonts w:cs="Arial"/>
              </w:rPr>
            </w:pPr>
            <w:r w:rsidRPr="009B053A">
              <w:t>-</w:t>
            </w:r>
          </w:p>
        </w:tc>
        <w:tc>
          <w:tcPr>
            <w:tcW w:w="1002" w:type="dxa"/>
            <w:shd w:val="clear" w:color="auto" w:fill="auto"/>
            <w:vAlign w:val="center"/>
          </w:tcPr>
          <w:p w14:paraId="4305960B" w14:textId="77777777" w:rsidR="00AB2B30" w:rsidRPr="009B053A" w:rsidRDefault="006A7121">
            <w:pPr>
              <w:pStyle w:val="TAC"/>
            </w:pPr>
            <w:r w:rsidRPr="009B053A">
              <w:t>TDD</w:t>
            </w:r>
          </w:p>
        </w:tc>
        <w:tc>
          <w:tcPr>
            <w:tcW w:w="716" w:type="dxa"/>
            <w:shd w:val="clear" w:color="auto" w:fill="auto"/>
            <w:vAlign w:val="center"/>
          </w:tcPr>
          <w:p w14:paraId="4859F3CB" w14:textId="77777777" w:rsidR="00AB2B30" w:rsidRPr="009B053A" w:rsidRDefault="006A7121">
            <w:pPr>
              <w:pStyle w:val="TAC"/>
            </w:pPr>
            <w:r w:rsidRPr="009B053A">
              <w:rPr>
                <w:rFonts w:eastAsia="Malgun Gothic"/>
              </w:rPr>
              <w:t>N/A</w:t>
            </w:r>
          </w:p>
        </w:tc>
        <w:tc>
          <w:tcPr>
            <w:tcW w:w="837" w:type="dxa"/>
          </w:tcPr>
          <w:p w14:paraId="3DEA9DBF" w14:textId="77777777" w:rsidR="00AB2B30" w:rsidRPr="009B053A" w:rsidRDefault="00AB2B30">
            <w:pPr>
              <w:keepNext/>
              <w:keepLines/>
              <w:spacing w:after="0"/>
              <w:jc w:val="center"/>
            </w:pPr>
          </w:p>
        </w:tc>
      </w:tr>
      <w:tr w:rsidR="00AB2B30" w:rsidRPr="009B053A" w14:paraId="44305F5A" w14:textId="77777777" w:rsidTr="00BE3A50">
        <w:trPr>
          <w:gridAfter w:val="1"/>
          <w:wAfter w:w="13" w:type="dxa"/>
          <w:trHeight w:val="22"/>
        </w:trPr>
        <w:tc>
          <w:tcPr>
            <w:tcW w:w="1993" w:type="dxa"/>
            <w:vMerge/>
            <w:shd w:val="clear" w:color="auto" w:fill="auto"/>
            <w:vAlign w:val="center"/>
          </w:tcPr>
          <w:p w14:paraId="13AE659D" w14:textId="77777777" w:rsidR="00AB2B30" w:rsidRPr="009B053A" w:rsidRDefault="00AB2B30">
            <w:pPr>
              <w:pStyle w:val="TAC"/>
            </w:pPr>
          </w:p>
        </w:tc>
        <w:tc>
          <w:tcPr>
            <w:tcW w:w="716" w:type="dxa"/>
            <w:vMerge w:val="restart"/>
          </w:tcPr>
          <w:p w14:paraId="247CE91D" w14:textId="77777777" w:rsidR="00AB2B30" w:rsidRPr="009B053A" w:rsidRDefault="006A7121">
            <w:pPr>
              <w:pStyle w:val="TAC"/>
            </w:pPr>
            <w:r w:rsidRPr="009B053A">
              <w:t>2</w:t>
            </w:r>
          </w:p>
        </w:tc>
        <w:tc>
          <w:tcPr>
            <w:tcW w:w="1000" w:type="dxa"/>
            <w:shd w:val="clear" w:color="auto" w:fill="auto"/>
            <w:vAlign w:val="center"/>
          </w:tcPr>
          <w:p w14:paraId="6707D666" w14:textId="77777777" w:rsidR="00AB2B30" w:rsidRPr="009B053A" w:rsidRDefault="006A7121">
            <w:pPr>
              <w:pStyle w:val="TAC"/>
            </w:pPr>
            <w:r w:rsidRPr="009B053A">
              <w:t>1</w:t>
            </w:r>
          </w:p>
        </w:tc>
        <w:tc>
          <w:tcPr>
            <w:tcW w:w="861" w:type="dxa"/>
            <w:shd w:val="clear" w:color="auto" w:fill="auto"/>
            <w:noWrap/>
            <w:vAlign w:val="center"/>
          </w:tcPr>
          <w:p w14:paraId="32B8F13B" w14:textId="77777777" w:rsidR="00AB2B30" w:rsidRPr="009B053A" w:rsidRDefault="006A7121">
            <w:pPr>
              <w:pStyle w:val="TAC"/>
              <w:rPr>
                <w:rFonts w:cs="Arial"/>
              </w:rPr>
            </w:pPr>
            <w:r w:rsidRPr="009B053A">
              <w:t>N/A</w:t>
            </w:r>
          </w:p>
        </w:tc>
        <w:tc>
          <w:tcPr>
            <w:tcW w:w="1139" w:type="dxa"/>
            <w:shd w:val="clear" w:color="auto" w:fill="auto"/>
            <w:noWrap/>
            <w:vAlign w:val="center"/>
          </w:tcPr>
          <w:p w14:paraId="7C0B26AB" w14:textId="77777777" w:rsidR="00AB2B30" w:rsidRPr="009B053A" w:rsidRDefault="006A7121">
            <w:pPr>
              <w:pStyle w:val="TAC"/>
            </w:pPr>
            <w:r w:rsidRPr="009B053A">
              <w:t>-90.6</w:t>
            </w:r>
          </w:p>
        </w:tc>
        <w:tc>
          <w:tcPr>
            <w:tcW w:w="1136" w:type="dxa"/>
            <w:shd w:val="clear" w:color="auto" w:fill="auto"/>
            <w:noWrap/>
            <w:vAlign w:val="center"/>
          </w:tcPr>
          <w:p w14:paraId="52D75DD7" w14:textId="77777777" w:rsidR="00AB2B30" w:rsidRPr="009B053A" w:rsidRDefault="006A7121">
            <w:pPr>
              <w:pStyle w:val="TAC"/>
              <w:rPr>
                <w:rFonts w:cs="Arial"/>
              </w:rPr>
            </w:pPr>
            <w:r w:rsidRPr="009B053A">
              <w:t>-</w:t>
            </w:r>
          </w:p>
        </w:tc>
        <w:tc>
          <w:tcPr>
            <w:tcW w:w="858" w:type="dxa"/>
            <w:shd w:val="clear" w:color="auto" w:fill="auto"/>
            <w:noWrap/>
            <w:vAlign w:val="center"/>
          </w:tcPr>
          <w:p w14:paraId="2B37D45A" w14:textId="77777777" w:rsidR="00AB2B30" w:rsidRPr="009B053A" w:rsidRDefault="006A7121">
            <w:pPr>
              <w:pStyle w:val="TAC"/>
              <w:rPr>
                <w:rFonts w:cs="Arial"/>
              </w:rPr>
            </w:pPr>
            <w:r w:rsidRPr="009B053A">
              <w:t>-</w:t>
            </w:r>
          </w:p>
        </w:tc>
        <w:tc>
          <w:tcPr>
            <w:tcW w:w="862" w:type="dxa"/>
            <w:shd w:val="clear" w:color="auto" w:fill="auto"/>
            <w:vAlign w:val="center"/>
          </w:tcPr>
          <w:p w14:paraId="17DA52F8" w14:textId="77777777" w:rsidR="00AB2B30" w:rsidRPr="009B053A" w:rsidRDefault="006A7121">
            <w:pPr>
              <w:pStyle w:val="TAC"/>
              <w:rPr>
                <w:rFonts w:cs="Arial"/>
              </w:rPr>
            </w:pPr>
            <w:r w:rsidRPr="009B053A">
              <w:t>-</w:t>
            </w:r>
          </w:p>
        </w:tc>
        <w:tc>
          <w:tcPr>
            <w:tcW w:w="1002" w:type="dxa"/>
            <w:shd w:val="clear" w:color="auto" w:fill="auto"/>
            <w:vAlign w:val="center"/>
          </w:tcPr>
          <w:p w14:paraId="2DADB881" w14:textId="77777777" w:rsidR="00AB2B30" w:rsidRPr="009B053A" w:rsidRDefault="006A7121">
            <w:pPr>
              <w:pStyle w:val="TAC"/>
            </w:pPr>
            <w:r w:rsidRPr="009B053A">
              <w:t>FDD</w:t>
            </w:r>
          </w:p>
        </w:tc>
        <w:tc>
          <w:tcPr>
            <w:tcW w:w="716" w:type="dxa"/>
            <w:shd w:val="clear" w:color="auto" w:fill="auto"/>
            <w:vAlign w:val="center"/>
          </w:tcPr>
          <w:p w14:paraId="7C8C007B" w14:textId="77777777" w:rsidR="00AB2B30" w:rsidRPr="009B053A" w:rsidRDefault="006A7121">
            <w:pPr>
              <w:pStyle w:val="TAC"/>
            </w:pPr>
            <w:r w:rsidRPr="009B053A">
              <w:t>IMD4</w:t>
            </w:r>
          </w:p>
        </w:tc>
        <w:tc>
          <w:tcPr>
            <w:tcW w:w="837" w:type="dxa"/>
          </w:tcPr>
          <w:p w14:paraId="21FB63CC" w14:textId="77777777" w:rsidR="00AB2B30" w:rsidRPr="009B053A" w:rsidRDefault="00AB2B30">
            <w:pPr>
              <w:keepNext/>
              <w:keepLines/>
              <w:spacing w:after="0"/>
              <w:jc w:val="center"/>
            </w:pPr>
          </w:p>
        </w:tc>
      </w:tr>
      <w:tr w:rsidR="00AB2B30" w:rsidRPr="009B053A" w14:paraId="0051BD43" w14:textId="77777777" w:rsidTr="00BE3A50">
        <w:trPr>
          <w:gridAfter w:val="1"/>
          <w:wAfter w:w="13" w:type="dxa"/>
          <w:trHeight w:val="22"/>
        </w:trPr>
        <w:tc>
          <w:tcPr>
            <w:tcW w:w="1993" w:type="dxa"/>
            <w:vMerge/>
            <w:shd w:val="clear" w:color="auto" w:fill="auto"/>
            <w:vAlign w:val="center"/>
          </w:tcPr>
          <w:p w14:paraId="0EC6DC29" w14:textId="77777777" w:rsidR="00AB2B30" w:rsidRPr="009B053A" w:rsidRDefault="00AB2B30">
            <w:pPr>
              <w:pStyle w:val="TAC"/>
            </w:pPr>
          </w:p>
        </w:tc>
        <w:tc>
          <w:tcPr>
            <w:tcW w:w="716" w:type="dxa"/>
            <w:vMerge/>
          </w:tcPr>
          <w:p w14:paraId="7DF8C9E9" w14:textId="77777777" w:rsidR="00AB2B30" w:rsidRPr="009B053A" w:rsidRDefault="00AB2B30">
            <w:pPr>
              <w:pStyle w:val="TAC"/>
            </w:pPr>
          </w:p>
        </w:tc>
        <w:tc>
          <w:tcPr>
            <w:tcW w:w="1000" w:type="dxa"/>
            <w:shd w:val="clear" w:color="auto" w:fill="auto"/>
            <w:vAlign w:val="center"/>
          </w:tcPr>
          <w:p w14:paraId="4C66F89D" w14:textId="77777777" w:rsidR="00AB2B30" w:rsidRPr="009B053A" w:rsidRDefault="006A7121">
            <w:pPr>
              <w:pStyle w:val="TAC"/>
            </w:pPr>
            <w:r w:rsidRPr="009B053A">
              <w:t>7</w:t>
            </w:r>
          </w:p>
        </w:tc>
        <w:tc>
          <w:tcPr>
            <w:tcW w:w="861" w:type="dxa"/>
            <w:shd w:val="clear" w:color="auto" w:fill="auto"/>
            <w:noWrap/>
            <w:vAlign w:val="center"/>
          </w:tcPr>
          <w:p w14:paraId="255C7A60" w14:textId="77777777" w:rsidR="00AB2B30" w:rsidRPr="009B053A" w:rsidRDefault="006A7121">
            <w:pPr>
              <w:pStyle w:val="TAC"/>
              <w:rPr>
                <w:rFonts w:cs="Arial"/>
              </w:rPr>
            </w:pPr>
            <w:r w:rsidRPr="009B053A">
              <w:t>N/A</w:t>
            </w:r>
          </w:p>
        </w:tc>
        <w:tc>
          <w:tcPr>
            <w:tcW w:w="1139" w:type="dxa"/>
            <w:shd w:val="clear" w:color="auto" w:fill="auto"/>
            <w:noWrap/>
            <w:vAlign w:val="center"/>
          </w:tcPr>
          <w:p w14:paraId="67CF7875" w14:textId="77777777" w:rsidR="00AB2B30" w:rsidRPr="009B053A" w:rsidRDefault="006A7121">
            <w:pPr>
              <w:pStyle w:val="TAC"/>
              <w:rPr>
                <w:rFonts w:cs="Arial"/>
              </w:rPr>
            </w:pPr>
            <w:r w:rsidRPr="009B053A">
              <w:t>-</w:t>
            </w:r>
          </w:p>
        </w:tc>
        <w:tc>
          <w:tcPr>
            <w:tcW w:w="1136" w:type="dxa"/>
            <w:shd w:val="clear" w:color="auto" w:fill="auto"/>
            <w:noWrap/>
            <w:vAlign w:val="center"/>
          </w:tcPr>
          <w:p w14:paraId="1D4D1A91" w14:textId="77777777" w:rsidR="00AB2B30" w:rsidRPr="009B053A" w:rsidRDefault="006A7121">
            <w:pPr>
              <w:pStyle w:val="TAC"/>
              <w:rPr>
                <w:rFonts w:cs="Arial"/>
              </w:rPr>
            </w:pPr>
            <w:r w:rsidRPr="009B053A">
              <w:rPr>
                <w:rFonts w:eastAsia="MS Mincho"/>
              </w:rPr>
              <w:t>REFSENS</w:t>
            </w:r>
          </w:p>
        </w:tc>
        <w:tc>
          <w:tcPr>
            <w:tcW w:w="858" w:type="dxa"/>
            <w:shd w:val="clear" w:color="auto" w:fill="auto"/>
            <w:noWrap/>
            <w:vAlign w:val="center"/>
          </w:tcPr>
          <w:p w14:paraId="3200DC08" w14:textId="77777777" w:rsidR="00AB2B30" w:rsidRPr="009B053A" w:rsidRDefault="006A7121">
            <w:pPr>
              <w:pStyle w:val="TAC"/>
              <w:rPr>
                <w:rFonts w:cs="Arial"/>
              </w:rPr>
            </w:pPr>
            <w:r w:rsidRPr="009B053A">
              <w:t>-</w:t>
            </w:r>
          </w:p>
        </w:tc>
        <w:tc>
          <w:tcPr>
            <w:tcW w:w="862" w:type="dxa"/>
            <w:shd w:val="clear" w:color="auto" w:fill="auto"/>
            <w:vAlign w:val="center"/>
          </w:tcPr>
          <w:p w14:paraId="6605F0F3" w14:textId="77777777" w:rsidR="00AB2B30" w:rsidRPr="009B053A" w:rsidRDefault="00AB2B30">
            <w:pPr>
              <w:pStyle w:val="TAC"/>
              <w:rPr>
                <w:rFonts w:cs="Arial"/>
              </w:rPr>
            </w:pPr>
          </w:p>
        </w:tc>
        <w:tc>
          <w:tcPr>
            <w:tcW w:w="1002" w:type="dxa"/>
            <w:shd w:val="clear" w:color="auto" w:fill="auto"/>
            <w:vAlign w:val="center"/>
          </w:tcPr>
          <w:p w14:paraId="0CF99683" w14:textId="77777777" w:rsidR="00AB2B30" w:rsidRPr="009B053A" w:rsidRDefault="006A7121">
            <w:pPr>
              <w:pStyle w:val="TAC"/>
            </w:pPr>
            <w:r w:rsidRPr="009B053A">
              <w:t>FDD</w:t>
            </w:r>
          </w:p>
        </w:tc>
        <w:tc>
          <w:tcPr>
            <w:tcW w:w="716" w:type="dxa"/>
            <w:shd w:val="clear" w:color="auto" w:fill="auto"/>
            <w:vAlign w:val="center"/>
          </w:tcPr>
          <w:p w14:paraId="5E0FD935" w14:textId="77777777" w:rsidR="00AB2B30" w:rsidRPr="009B053A" w:rsidRDefault="006A7121">
            <w:pPr>
              <w:pStyle w:val="TAC"/>
            </w:pPr>
            <w:r w:rsidRPr="009B053A">
              <w:rPr>
                <w:rFonts w:eastAsia="Malgun Gothic"/>
              </w:rPr>
              <w:t>N/A</w:t>
            </w:r>
          </w:p>
        </w:tc>
        <w:tc>
          <w:tcPr>
            <w:tcW w:w="837" w:type="dxa"/>
          </w:tcPr>
          <w:p w14:paraId="210CBA3F" w14:textId="77777777" w:rsidR="00AB2B30" w:rsidRPr="009B053A" w:rsidRDefault="00AB2B30">
            <w:pPr>
              <w:keepNext/>
              <w:keepLines/>
              <w:spacing w:after="0"/>
              <w:jc w:val="center"/>
            </w:pPr>
          </w:p>
        </w:tc>
      </w:tr>
      <w:tr w:rsidR="00AB2B30" w:rsidRPr="009B053A" w14:paraId="59CEDE34" w14:textId="77777777" w:rsidTr="00BE3A50">
        <w:trPr>
          <w:gridAfter w:val="1"/>
          <w:wAfter w:w="13" w:type="dxa"/>
          <w:trHeight w:val="22"/>
        </w:trPr>
        <w:tc>
          <w:tcPr>
            <w:tcW w:w="1993" w:type="dxa"/>
            <w:vMerge/>
            <w:shd w:val="clear" w:color="auto" w:fill="auto"/>
            <w:vAlign w:val="center"/>
          </w:tcPr>
          <w:p w14:paraId="5AD6538F" w14:textId="77777777" w:rsidR="00AB2B30" w:rsidRPr="009B053A" w:rsidRDefault="00AB2B30">
            <w:pPr>
              <w:pStyle w:val="TAC"/>
            </w:pPr>
          </w:p>
        </w:tc>
        <w:tc>
          <w:tcPr>
            <w:tcW w:w="716" w:type="dxa"/>
            <w:vMerge/>
          </w:tcPr>
          <w:p w14:paraId="6B5072D5" w14:textId="77777777" w:rsidR="00AB2B30" w:rsidRPr="009B053A" w:rsidRDefault="00AB2B30">
            <w:pPr>
              <w:pStyle w:val="TAC"/>
            </w:pPr>
          </w:p>
        </w:tc>
        <w:tc>
          <w:tcPr>
            <w:tcW w:w="1000" w:type="dxa"/>
            <w:shd w:val="clear" w:color="auto" w:fill="auto"/>
            <w:vAlign w:val="center"/>
          </w:tcPr>
          <w:p w14:paraId="08525476" w14:textId="77777777" w:rsidR="00AB2B30" w:rsidRPr="009B053A" w:rsidRDefault="006A7121">
            <w:pPr>
              <w:pStyle w:val="TAC"/>
            </w:pPr>
            <w:r w:rsidRPr="009B053A">
              <w:t>n78</w:t>
            </w:r>
          </w:p>
        </w:tc>
        <w:tc>
          <w:tcPr>
            <w:tcW w:w="861" w:type="dxa"/>
            <w:shd w:val="clear" w:color="auto" w:fill="auto"/>
            <w:noWrap/>
            <w:vAlign w:val="center"/>
          </w:tcPr>
          <w:p w14:paraId="597EE8BD" w14:textId="77777777" w:rsidR="00AB2B30" w:rsidRPr="009B053A" w:rsidRDefault="006A7121">
            <w:pPr>
              <w:pStyle w:val="TAC"/>
              <w:rPr>
                <w:rFonts w:cs="Arial"/>
              </w:rPr>
            </w:pPr>
            <w:r w:rsidRPr="009B053A">
              <w:t>15</w:t>
            </w:r>
          </w:p>
        </w:tc>
        <w:tc>
          <w:tcPr>
            <w:tcW w:w="1139" w:type="dxa"/>
            <w:shd w:val="clear" w:color="auto" w:fill="auto"/>
            <w:noWrap/>
            <w:vAlign w:val="center"/>
          </w:tcPr>
          <w:p w14:paraId="74B38B80" w14:textId="77777777" w:rsidR="00AB2B30" w:rsidRPr="009B053A" w:rsidRDefault="006A7121">
            <w:pPr>
              <w:pStyle w:val="TAC"/>
              <w:rPr>
                <w:rFonts w:cs="Arial"/>
              </w:rPr>
            </w:pPr>
            <w:r w:rsidRPr="009B053A">
              <w:t>-</w:t>
            </w:r>
          </w:p>
        </w:tc>
        <w:tc>
          <w:tcPr>
            <w:tcW w:w="1136" w:type="dxa"/>
            <w:shd w:val="clear" w:color="auto" w:fill="auto"/>
            <w:noWrap/>
            <w:vAlign w:val="center"/>
          </w:tcPr>
          <w:p w14:paraId="26FB9C78" w14:textId="77777777" w:rsidR="00AB2B30" w:rsidRPr="009B053A" w:rsidRDefault="006A7121">
            <w:pPr>
              <w:pStyle w:val="TAC"/>
              <w:rPr>
                <w:rFonts w:cs="Arial"/>
              </w:rPr>
            </w:pPr>
            <w:r w:rsidRPr="009B053A">
              <w:rPr>
                <w:rFonts w:eastAsia="MS Mincho"/>
              </w:rPr>
              <w:t>REFSENS</w:t>
            </w:r>
          </w:p>
        </w:tc>
        <w:tc>
          <w:tcPr>
            <w:tcW w:w="858" w:type="dxa"/>
            <w:shd w:val="clear" w:color="auto" w:fill="auto"/>
            <w:noWrap/>
            <w:vAlign w:val="center"/>
          </w:tcPr>
          <w:p w14:paraId="1DAE81E2" w14:textId="77777777" w:rsidR="00AB2B30" w:rsidRPr="009B053A" w:rsidRDefault="006A7121">
            <w:pPr>
              <w:pStyle w:val="TAC"/>
              <w:rPr>
                <w:rFonts w:cs="Arial"/>
              </w:rPr>
            </w:pPr>
            <w:r w:rsidRPr="009B053A">
              <w:t>-</w:t>
            </w:r>
          </w:p>
        </w:tc>
        <w:tc>
          <w:tcPr>
            <w:tcW w:w="862" w:type="dxa"/>
            <w:shd w:val="clear" w:color="auto" w:fill="auto"/>
            <w:vAlign w:val="center"/>
          </w:tcPr>
          <w:p w14:paraId="4AB99038" w14:textId="77777777" w:rsidR="00AB2B30" w:rsidRPr="009B053A" w:rsidRDefault="006A7121">
            <w:pPr>
              <w:pStyle w:val="TAC"/>
              <w:rPr>
                <w:rFonts w:cs="Arial"/>
              </w:rPr>
            </w:pPr>
            <w:r w:rsidRPr="009B053A">
              <w:t>-</w:t>
            </w:r>
          </w:p>
        </w:tc>
        <w:tc>
          <w:tcPr>
            <w:tcW w:w="1002" w:type="dxa"/>
            <w:shd w:val="clear" w:color="auto" w:fill="auto"/>
            <w:vAlign w:val="center"/>
          </w:tcPr>
          <w:p w14:paraId="4BDE9B5F" w14:textId="77777777" w:rsidR="00AB2B30" w:rsidRPr="009B053A" w:rsidRDefault="006A7121">
            <w:pPr>
              <w:pStyle w:val="TAC"/>
            </w:pPr>
            <w:r w:rsidRPr="009B053A">
              <w:t>TDD</w:t>
            </w:r>
          </w:p>
        </w:tc>
        <w:tc>
          <w:tcPr>
            <w:tcW w:w="716" w:type="dxa"/>
            <w:shd w:val="clear" w:color="auto" w:fill="auto"/>
            <w:vAlign w:val="center"/>
          </w:tcPr>
          <w:p w14:paraId="35FB5BFC" w14:textId="77777777" w:rsidR="00AB2B30" w:rsidRPr="009B053A" w:rsidRDefault="006A7121">
            <w:pPr>
              <w:pStyle w:val="TAC"/>
            </w:pPr>
            <w:r w:rsidRPr="009B053A">
              <w:rPr>
                <w:rFonts w:eastAsia="Malgun Gothic"/>
              </w:rPr>
              <w:t>N/A</w:t>
            </w:r>
          </w:p>
        </w:tc>
        <w:tc>
          <w:tcPr>
            <w:tcW w:w="837" w:type="dxa"/>
          </w:tcPr>
          <w:p w14:paraId="0704AF89" w14:textId="77777777" w:rsidR="00AB2B30" w:rsidRPr="009B053A" w:rsidRDefault="00AB2B30">
            <w:pPr>
              <w:keepNext/>
              <w:keepLines/>
              <w:spacing w:after="0"/>
              <w:jc w:val="center"/>
            </w:pPr>
          </w:p>
        </w:tc>
      </w:tr>
      <w:tr w:rsidR="009B5303" w:rsidRPr="009B053A" w14:paraId="2F028D6B" w14:textId="77777777" w:rsidTr="004554EB">
        <w:trPr>
          <w:gridAfter w:val="1"/>
          <w:wAfter w:w="13" w:type="dxa"/>
          <w:trHeight w:val="22"/>
        </w:trPr>
        <w:tc>
          <w:tcPr>
            <w:tcW w:w="1993" w:type="dxa"/>
            <w:vMerge w:val="restart"/>
            <w:shd w:val="clear" w:color="auto" w:fill="auto"/>
            <w:vAlign w:val="center"/>
          </w:tcPr>
          <w:p w14:paraId="19EB0DF9" w14:textId="77777777" w:rsidR="009B5303" w:rsidRPr="009B053A" w:rsidRDefault="009B5303" w:rsidP="004554EB">
            <w:pPr>
              <w:pStyle w:val="TAC"/>
            </w:pPr>
            <w:r w:rsidRPr="009B053A">
              <w:t>DC_1A-18A_n77A</w:t>
            </w:r>
          </w:p>
        </w:tc>
        <w:tc>
          <w:tcPr>
            <w:tcW w:w="716" w:type="dxa"/>
            <w:vMerge w:val="restart"/>
            <w:vAlign w:val="center"/>
          </w:tcPr>
          <w:p w14:paraId="6983D821" w14:textId="77777777" w:rsidR="009B5303" w:rsidRPr="009B053A" w:rsidRDefault="009B5303" w:rsidP="004554EB">
            <w:pPr>
              <w:pStyle w:val="TAC"/>
              <w:rPr>
                <w:lang w:eastAsia="ja-JP"/>
              </w:rPr>
            </w:pPr>
            <w:r w:rsidRPr="009B053A">
              <w:rPr>
                <w:lang w:eastAsia="ja-JP"/>
              </w:rPr>
              <w:t>1</w:t>
            </w:r>
          </w:p>
        </w:tc>
        <w:tc>
          <w:tcPr>
            <w:tcW w:w="1000" w:type="dxa"/>
            <w:shd w:val="clear" w:color="auto" w:fill="auto"/>
            <w:vAlign w:val="center"/>
          </w:tcPr>
          <w:p w14:paraId="02075F8E" w14:textId="77777777" w:rsidR="009B5303" w:rsidRPr="009B053A" w:rsidRDefault="009B5303" w:rsidP="004554EB">
            <w:pPr>
              <w:pStyle w:val="TAC"/>
              <w:rPr>
                <w:lang w:eastAsia="ja-JP"/>
              </w:rPr>
            </w:pPr>
            <w:r w:rsidRPr="009B053A">
              <w:rPr>
                <w:lang w:eastAsia="ja-JP"/>
              </w:rPr>
              <w:t>1</w:t>
            </w:r>
          </w:p>
        </w:tc>
        <w:tc>
          <w:tcPr>
            <w:tcW w:w="861" w:type="dxa"/>
            <w:shd w:val="clear" w:color="auto" w:fill="auto"/>
            <w:noWrap/>
            <w:vAlign w:val="center"/>
          </w:tcPr>
          <w:p w14:paraId="6FE97DD6" w14:textId="77777777" w:rsidR="009B5303" w:rsidRPr="009B053A" w:rsidRDefault="009B5303" w:rsidP="004554EB">
            <w:pPr>
              <w:pStyle w:val="TAC"/>
              <w:rPr>
                <w:lang w:eastAsia="ja-JP"/>
              </w:rPr>
            </w:pPr>
            <w:r w:rsidRPr="009B053A">
              <w:rPr>
                <w:lang w:eastAsia="ja-JP"/>
              </w:rPr>
              <w:t>N/A</w:t>
            </w:r>
          </w:p>
        </w:tc>
        <w:tc>
          <w:tcPr>
            <w:tcW w:w="1139" w:type="dxa"/>
            <w:shd w:val="clear" w:color="auto" w:fill="auto"/>
            <w:noWrap/>
            <w:vAlign w:val="center"/>
          </w:tcPr>
          <w:p w14:paraId="6B8D5DDF" w14:textId="77777777" w:rsidR="009B5303" w:rsidRPr="009B053A" w:rsidRDefault="009B5303" w:rsidP="004554EB">
            <w:pPr>
              <w:pStyle w:val="TAC"/>
              <w:rPr>
                <w:lang w:eastAsia="ja-JP"/>
              </w:rPr>
            </w:pPr>
            <w:r w:rsidRPr="009B053A">
              <w:rPr>
                <w:lang w:eastAsia="ja-JP"/>
              </w:rPr>
              <w:t>-82.9</w:t>
            </w:r>
          </w:p>
        </w:tc>
        <w:tc>
          <w:tcPr>
            <w:tcW w:w="1136" w:type="dxa"/>
            <w:shd w:val="clear" w:color="auto" w:fill="auto"/>
            <w:noWrap/>
            <w:vAlign w:val="center"/>
          </w:tcPr>
          <w:p w14:paraId="295730C5" w14:textId="77777777" w:rsidR="009B5303" w:rsidRPr="009B053A" w:rsidRDefault="009B5303" w:rsidP="004554EB">
            <w:pPr>
              <w:pStyle w:val="TAC"/>
              <w:rPr>
                <w:lang w:eastAsia="ja-JP"/>
              </w:rPr>
            </w:pPr>
            <w:r w:rsidRPr="009B053A">
              <w:rPr>
                <w:lang w:eastAsia="ja-JP"/>
              </w:rPr>
              <w:t>-</w:t>
            </w:r>
          </w:p>
        </w:tc>
        <w:tc>
          <w:tcPr>
            <w:tcW w:w="858" w:type="dxa"/>
            <w:shd w:val="clear" w:color="auto" w:fill="auto"/>
            <w:noWrap/>
            <w:vAlign w:val="center"/>
          </w:tcPr>
          <w:p w14:paraId="10F6B9AE" w14:textId="77777777" w:rsidR="009B5303" w:rsidRPr="009B053A" w:rsidRDefault="009B5303" w:rsidP="004554EB">
            <w:pPr>
              <w:pStyle w:val="TAC"/>
              <w:rPr>
                <w:lang w:eastAsia="ja-JP"/>
              </w:rPr>
            </w:pPr>
            <w:r w:rsidRPr="009B053A">
              <w:rPr>
                <w:lang w:eastAsia="ja-JP"/>
              </w:rPr>
              <w:t>-</w:t>
            </w:r>
          </w:p>
        </w:tc>
        <w:tc>
          <w:tcPr>
            <w:tcW w:w="862" w:type="dxa"/>
            <w:shd w:val="clear" w:color="auto" w:fill="auto"/>
            <w:vAlign w:val="center"/>
          </w:tcPr>
          <w:p w14:paraId="643DFFF5" w14:textId="77777777" w:rsidR="009B5303" w:rsidRPr="009B053A" w:rsidRDefault="009B5303" w:rsidP="004554EB">
            <w:pPr>
              <w:pStyle w:val="TAC"/>
              <w:rPr>
                <w:lang w:eastAsia="ja-JP"/>
              </w:rPr>
            </w:pPr>
            <w:r w:rsidRPr="009B053A">
              <w:rPr>
                <w:lang w:eastAsia="ja-JP"/>
              </w:rPr>
              <w:t>-</w:t>
            </w:r>
          </w:p>
        </w:tc>
        <w:tc>
          <w:tcPr>
            <w:tcW w:w="1002" w:type="dxa"/>
            <w:shd w:val="clear" w:color="auto" w:fill="auto"/>
            <w:vAlign w:val="center"/>
          </w:tcPr>
          <w:p w14:paraId="3991393D" w14:textId="77777777" w:rsidR="009B5303" w:rsidRPr="009B053A" w:rsidRDefault="009B5303" w:rsidP="004554EB">
            <w:pPr>
              <w:pStyle w:val="TAC"/>
              <w:rPr>
                <w:lang w:eastAsia="ja-JP"/>
              </w:rPr>
            </w:pPr>
            <w:r w:rsidRPr="009B053A">
              <w:rPr>
                <w:lang w:eastAsia="ja-JP"/>
              </w:rPr>
              <w:t>FDD</w:t>
            </w:r>
          </w:p>
        </w:tc>
        <w:tc>
          <w:tcPr>
            <w:tcW w:w="716" w:type="dxa"/>
            <w:shd w:val="clear" w:color="auto" w:fill="auto"/>
            <w:vAlign w:val="center"/>
          </w:tcPr>
          <w:p w14:paraId="134DADD5" w14:textId="77777777" w:rsidR="009B5303" w:rsidRPr="00EE35F1" w:rsidRDefault="009B5303" w:rsidP="004554EB">
            <w:pPr>
              <w:pStyle w:val="TAC"/>
              <w:rPr>
                <w:rFonts w:eastAsiaTheme="minorEastAsia"/>
                <w:lang w:eastAsia="ja-JP"/>
              </w:rPr>
            </w:pPr>
            <w:r w:rsidRPr="009B053A">
              <w:rPr>
                <w:lang w:eastAsia="ja-JP"/>
              </w:rPr>
              <w:t>IMD3</w:t>
            </w:r>
          </w:p>
        </w:tc>
        <w:tc>
          <w:tcPr>
            <w:tcW w:w="837" w:type="dxa"/>
          </w:tcPr>
          <w:p w14:paraId="26128199" w14:textId="77777777" w:rsidR="009B5303" w:rsidRPr="009B053A" w:rsidRDefault="009B5303" w:rsidP="004554EB">
            <w:pPr>
              <w:keepNext/>
              <w:keepLines/>
              <w:spacing w:after="0"/>
              <w:jc w:val="center"/>
            </w:pPr>
          </w:p>
        </w:tc>
      </w:tr>
      <w:tr w:rsidR="009B5303" w:rsidRPr="009B053A" w14:paraId="2C3B02BE" w14:textId="77777777" w:rsidTr="004554EB">
        <w:trPr>
          <w:gridAfter w:val="1"/>
          <w:wAfter w:w="13" w:type="dxa"/>
          <w:trHeight w:val="22"/>
        </w:trPr>
        <w:tc>
          <w:tcPr>
            <w:tcW w:w="1993" w:type="dxa"/>
            <w:vMerge/>
            <w:shd w:val="clear" w:color="auto" w:fill="auto"/>
            <w:vAlign w:val="center"/>
          </w:tcPr>
          <w:p w14:paraId="0FF81C9D" w14:textId="77777777" w:rsidR="009B5303" w:rsidRPr="009B053A" w:rsidRDefault="009B5303" w:rsidP="004554EB">
            <w:pPr>
              <w:pStyle w:val="TAC"/>
            </w:pPr>
          </w:p>
        </w:tc>
        <w:tc>
          <w:tcPr>
            <w:tcW w:w="716" w:type="dxa"/>
            <w:vMerge/>
            <w:vAlign w:val="center"/>
          </w:tcPr>
          <w:p w14:paraId="3C6E653D" w14:textId="77777777" w:rsidR="009B5303" w:rsidRPr="009B053A" w:rsidRDefault="009B5303" w:rsidP="004554EB">
            <w:pPr>
              <w:pStyle w:val="TAC"/>
            </w:pPr>
          </w:p>
        </w:tc>
        <w:tc>
          <w:tcPr>
            <w:tcW w:w="1000" w:type="dxa"/>
            <w:shd w:val="clear" w:color="auto" w:fill="auto"/>
            <w:vAlign w:val="center"/>
          </w:tcPr>
          <w:p w14:paraId="722EA375" w14:textId="77777777" w:rsidR="009B5303" w:rsidRPr="009B053A" w:rsidRDefault="009B5303" w:rsidP="004554EB">
            <w:pPr>
              <w:pStyle w:val="TAC"/>
              <w:rPr>
                <w:lang w:eastAsia="ja-JP"/>
              </w:rPr>
            </w:pPr>
            <w:r w:rsidRPr="009B053A">
              <w:rPr>
                <w:lang w:eastAsia="ja-JP"/>
              </w:rPr>
              <w:t>18</w:t>
            </w:r>
          </w:p>
        </w:tc>
        <w:tc>
          <w:tcPr>
            <w:tcW w:w="861" w:type="dxa"/>
            <w:shd w:val="clear" w:color="auto" w:fill="auto"/>
            <w:noWrap/>
            <w:vAlign w:val="center"/>
          </w:tcPr>
          <w:p w14:paraId="0241B898" w14:textId="77777777" w:rsidR="009B5303" w:rsidRPr="009B053A" w:rsidRDefault="009B5303" w:rsidP="004554EB">
            <w:pPr>
              <w:pStyle w:val="TAC"/>
              <w:rPr>
                <w:lang w:eastAsia="ja-JP"/>
              </w:rPr>
            </w:pPr>
            <w:r w:rsidRPr="009B053A">
              <w:rPr>
                <w:lang w:eastAsia="ja-JP"/>
              </w:rPr>
              <w:t>N/A</w:t>
            </w:r>
          </w:p>
        </w:tc>
        <w:tc>
          <w:tcPr>
            <w:tcW w:w="1139" w:type="dxa"/>
            <w:shd w:val="clear" w:color="auto" w:fill="auto"/>
            <w:noWrap/>
            <w:vAlign w:val="center"/>
          </w:tcPr>
          <w:p w14:paraId="2E5340B7" w14:textId="77777777" w:rsidR="009B5303" w:rsidRPr="009B053A" w:rsidRDefault="009B5303" w:rsidP="004554EB">
            <w:pPr>
              <w:pStyle w:val="TAC"/>
              <w:rPr>
                <w:lang w:eastAsia="ja-JP"/>
              </w:rPr>
            </w:pPr>
            <w:r w:rsidRPr="009B053A">
              <w:rPr>
                <w:lang w:eastAsia="ja-JP"/>
              </w:rPr>
              <w:t>REFSENS</w:t>
            </w:r>
          </w:p>
        </w:tc>
        <w:tc>
          <w:tcPr>
            <w:tcW w:w="1136" w:type="dxa"/>
            <w:shd w:val="clear" w:color="auto" w:fill="auto"/>
            <w:noWrap/>
            <w:vAlign w:val="center"/>
          </w:tcPr>
          <w:p w14:paraId="4AE66760" w14:textId="77777777" w:rsidR="009B5303" w:rsidRPr="009B053A" w:rsidRDefault="009B5303" w:rsidP="004554EB">
            <w:pPr>
              <w:pStyle w:val="TAC"/>
              <w:rPr>
                <w:lang w:eastAsia="ja-JP"/>
              </w:rPr>
            </w:pPr>
            <w:r w:rsidRPr="009B053A">
              <w:rPr>
                <w:lang w:eastAsia="ja-JP"/>
              </w:rPr>
              <w:t>-</w:t>
            </w:r>
          </w:p>
        </w:tc>
        <w:tc>
          <w:tcPr>
            <w:tcW w:w="858" w:type="dxa"/>
            <w:shd w:val="clear" w:color="auto" w:fill="auto"/>
            <w:noWrap/>
            <w:vAlign w:val="center"/>
          </w:tcPr>
          <w:p w14:paraId="0418B5E1" w14:textId="77777777" w:rsidR="009B5303" w:rsidRPr="009B053A" w:rsidRDefault="009B5303" w:rsidP="004554EB">
            <w:pPr>
              <w:pStyle w:val="TAC"/>
              <w:rPr>
                <w:lang w:eastAsia="ja-JP"/>
              </w:rPr>
            </w:pPr>
            <w:r w:rsidRPr="009B053A">
              <w:rPr>
                <w:lang w:eastAsia="ja-JP"/>
              </w:rPr>
              <w:t>-</w:t>
            </w:r>
          </w:p>
        </w:tc>
        <w:tc>
          <w:tcPr>
            <w:tcW w:w="862" w:type="dxa"/>
            <w:shd w:val="clear" w:color="auto" w:fill="auto"/>
            <w:vAlign w:val="center"/>
          </w:tcPr>
          <w:p w14:paraId="430630B6" w14:textId="77777777" w:rsidR="009B5303" w:rsidRPr="009B053A" w:rsidRDefault="009B5303" w:rsidP="004554EB">
            <w:pPr>
              <w:pStyle w:val="TAC"/>
              <w:rPr>
                <w:lang w:eastAsia="ja-JP"/>
              </w:rPr>
            </w:pPr>
            <w:r w:rsidRPr="009B053A">
              <w:rPr>
                <w:lang w:eastAsia="ja-JP"/>
              </w:rPr>
              <w:t>-</w:t>
            </w:r>
          </w:p>
        </w:tc>
        <w:tc>
          <w:tcPr>
            <w:tcW w:w="1002" w:type="dxa"/>
            <w:shd w:val="clear" w:color="auto" w:fill="auto"/>
            <w:vAlign w:val="center"/>
          </w:tcPr>
          <w:p w14:paraId="5F8783E4" w14:textId="77777777" w:rsidR="009B5303" w:rsidRPr="009B053A" w:rsidRDefault="009B5303" w:rsidP="004554EB">
            <w:pPr>
              <w:pStyle w:val="TAC"/>
              <w:rPr>
                <w:lang w:eastAsia="ja-JP"/>
              </w:rPr>
            </w:pPr>
            <w:r w:rsidRPr="009B053A">
              <w:rPr>
                <w:lang w:eastAsia="ja-JP"/>
              </w:rPr>
              <w:t>FDD</w:t>
            </w:r>
          </w:p>
        </w:tc>
        <w:tc>
          <w:tcPr>
            <w:tcW w:w="716" w:type="dxa"/>
            <w:shd w:val="clear" w:color="auto" w:fill="auto"/>
            <w:vAlign w:val="center"/>
          </w:tcPr>
          <w:p w14:paraId="6CDBB07F" w14:textId="77777777" w:rsidR="009B5303" w:rsidRPr="00EE35F1" w:rsidRDefault="009B5303" w:rsidP="004554EB">
            <w:pPr>
              <w:pStyle w:val="TAC"/>
              <w:rPr>
                <w:rFonts w:eastAsiaTheme="minorEastAsia"/>
                <w:lang w:eastAsia="ja-JP"/>
              </w:rPr>
            </w:pPr>
            <w:r w:rsidRPr="009B053A">
              <w:rPr>
                <w:lang w:eastAsia="ja-JP"/>
              </w:rPr>
              <w:t>N/A</w:t>
            </w:r>
          </w:p>
        </w:tc>
        <w:tc>
          <w:tcPr>
            <w:tcW w:w="837" w:type="dxa"/>
          </w:tcPr>
          <w:p w14:paraId="430EDCD7" w14:textId="77777777" w:rsidR="009B5303" w:rsidRPr="009B053A" w:rsidRDefault="009B5303" w:rsidP="004554EB">
            <w:pPr>
              <w:keepNext/>
              <w:keepLines/>
              <w:spacing w:after="0"/>
              <w:jc w:val="center"/>
            </w:pPr>
          </w:p>
        </w:tc>
      </w:tr>
      <w:tr w:rsidR="009B5303" w:rsidRPr="009B053A" w14:paraId="2F5F191B" w14:textId="77777777" w:rsidTr="004554EB">
        <w:trPr>
          <w:gridAfter w:val="1"/>
          <w:wAfter w:w="13" w:type="dxa"/>
          <w:trHeight w:val="22"/>
        </w:trPr>
        <w:tc>
          <w:tcPr>
            <w:tcW w:w="1993" w:type="dxa"/>
            <w:vMerge/>
            <w:shd w:val="clear" w:color="auto" w:fill="auto"/>
            <w:vAlign w:val="center"/>
          </w:tcPr>
          <w:p w14:paraId="6EE4F64E" w14:textId="77777777" w:rsidR="009B5303" w:rsidRPr="009B053A" w:rsidRDefault="009B5303" w:rsidP="004554EB">
            <w:pPr>
              <w:pStyle w:val="TAC"/>
            </w:pPr>
          </w:p>
        </w:tc>
        <w:tc>
          <w:tcPr>
            <w:tcW w:w="716" w:type="dxa"/>
            <w:vMerge/>
            <w:vAlign w:val="center"/>
          </w:tcPr>
          <w:p w14:paraId="60CA12E2" w14:textId="77777777" w:rsidR="009B5303" w:rsidRPr="009B053A" w:rsidRDefault="009B5303" w:rsidP="004554EB">
            <w:pPr>
              <w:pStyle w:val="TAC"/>
            </w:pPr>
          </w:p>
        </w:tc>
        <w:tc>
          <w:tcPr>
            <w:tcW w:w="1000" w:type="dxa"/>
            <w:shd w:val="clear" w:color="auto" w:fill="auto"/>
            <w:vAlign w:val="center"/>
          </w:tcPr>
          <w:p w14:paraId="43434E61" w14:textId="77777777" w:rsidR="009B5303" w:rsidRPr="009B053A" w:rsidRDefault="009B5303" w:rsidP="004554EB">
            <w:pPr>
              <w:pStyle w:val="TAC"/>
              <w:rPr>
                <w:lang w:eastAsia="ja-JP"/>
              </w:rPr>
            </w:pPr>
            <w:r w:rsidRPr="009B053A">
              <w:rPr>
                <w:lang w:eastAsia="ja-JP"/>
              </w:rPr>
              <w:t>n77</w:t>
            </w:r>
          </w:p>
        </w:tc>
        <w:tc>
          <w:tcPr>
            <w:tcW w:w="861" w:type="dxa"/>
            <w:shd w:val="clear" w:color="auto" w:fill="auto"/>
            <w:noWrap/>
            <w:vAlign w:val="center"/>
          </w:tcPr>
          <w:p w14:paraId="0822B6C2" w14:textId="77777777" w:rsidR="009B5303" w:rsidRPr="009B053A" w:rsidRDefault="009B5303" w:rsidP="004554EB">
            <w:pPr>
              <w:pStyle w:val="TAC"/>
              <w:rPr>
                <w:lang w:eastAsia="ja-JP"/>
              </w:rPr>
            </w:pPr>
            <w:r w:rsidRPr="009B053A">
              <w:rPr>
                <w:lang w:eastAsia="ja-JP"/>
              </w:rPr>
              <w:t>15</w:t>
            </w:r>
          </w:p>
        </w:tc>
        <w:tc>
          <w:tcPr>
            <w:tcW w:w="1139" w:type="dxa"/>
            <w:shd w:val="clear" w:color="auto" w:fill="auto"/>
            <w:noWrap/>
            <w:vAlign w:val="center"/>
          </w:tcPr>
          <w:p w14:paraId="36C9E9F3" w14:textId="77777777" w:rsidR="009B5303" w:rsidRPr="009B053A" w:rsidRDefault="009B5303" w:rsidP="004554EB">
            <w:pPr>
              <w:pStyle w:val="TAC"/>
              <w:rPr>
                <w:lang w:eastAsia="ja-JP"/>
              </w:rPr>
            </w:pPr>
            <w:r w:rsidRPr="009B053A">
              <w:rPr>
                <w:lang w:eastAsia="ja-JP"/>
              </w:rPr>
              <w:t>-</w:t>
            </w:r>
          </w:p>
        </w:tc>
        <w:tc>
          <w:tcPr>
            <w:tcW w:w="1136" w:type="dxa"/>
            <w:shd w:val="clear" w:color="auto" w:fill="auto"/>
            <w:noWrap/>
            <w:vAlign w:val="center"/>
          </w:tcPr>
          <w:p w14:paraId="7B20CEF7" w14:textId="77777777" w:rsidR="009B5303" w:rsidRPr="009B053A" w:rsidRDefault="009B5303" w:rsidP="004554EB">
            <w:pPr>
              <w:pStyle w:val="TAC"/>
              <w:rPr>
                <w:lang w:eastAsia="ja-JP"/>
              </w:rPr>
            </w:pPr>
            <w:r w:rsidRPr="009B053A">
              <w:rPr>
                <w:lang w:eastAsia="ja-JP"/>
              </w:rPr>
              <w:t>REFSENS</w:t>
            </w:r>
          </w:p>
        </w:tc>
        <w:tc>
          <w:tcPr>
            <w:tcW w:w="858" w:type="dxa"/>
            <w:shd w:val="clear" w:color="auto" w:fill="auto"/>
            <w:noWrap/>
            <w:vAlign w:val="center"/>
          </w:tcPr>
          <w:p w14:paraId="34B0C2B5" w14:textId="77777777" w:rsidR="009B5303" w:rsidRPr="009B053A" w:rsidRDefault="009B5303" w:rsidP="004554EB">
            <w:pPr>
              <w:pStyle w:val="TAC"/>
              <w:rPr>
                <w:lang w:eastAsia="ja-JP"/>
              </w:rPr>
            </w:pPr>
            <w:r w:rsidRPr="009B053A">
              <w:rPr>
                <w:lang w:eastAsia="ja-JP"/>
              </w:rPr>
              <w:t>-</w:t>
            </w:r>
          </w:p>
        </w:tc>
        <w:tc>
          <w:tcPr>
            <w:tcW w:w="862" w:type="dxa"/>
            <w:shd w:val="clear" w:color="auto" w:fill="auto"/>
            <w:vAlign w:val="center"/>
          </w:tcPr>
          <w:p w14:paraId="7C2A5FA9" w14:textId="77777777" w:rsidR="009B5303" w:rsidRPr="009B053A" w:rsidRDefault="009B5303" w:rsidP="004554EB">
            <w:pPr>
              <w:pStyle w:val="TAC"/>
              <w:rPr>
                <w:lang w:eastAsia="ja-JP"/>
              </w:rPr>
            </w:pPr>
            <w:r w:rsidRPr="009B053A">
              <w:rPr>
                <w:lang w:eastAsia="ja-JP"/>
              </w:rPr>
              <w:t>-</w:t>
            </w:r>
          </w:p>
        </w:tc>
        <w:tc>
          <w:tcPr>
            <w:tcW w:w="1002" w:type="dxa"/>
            <w:shd w:val="clear" w:color="auto" w:fill="auto"/>
            <w:vAlign w:val="center"/>
          </w:tcPr>
          <w:p w14:paraId="00A4C24C" w14:textId="77777777" w:rsidR="009B5303" w:rsidRPr="009B053A" w:rsidRDefault="009B5303" w:rsidP="004554EB">
            <w:pPr>
              <w:pStyle w:val="TAC"/>
              <w:rPr>
                <w:lang w:eastAsia="ja-JP"/>
              </w:rPr>
            </w:pPr>
            <w:r w:rsidRPr="009B053A">
              <w:rPr>
                <w:lang w:eastAsia="ja-JP"/>
              </w:rPr>
              <w:t>TDD</w:t>
            </w:r>
          </w:p>
        </w:tc>
        <w:tc>
          <w:tcPr>
            <w:tcW w:w="716" w:type="dxa"/>
            <w:shd w:val="clear" w:color="auto" w:fill="auto"/>
            <w:vAlign w:val="center"/>
          </w:tcPr>
          <w:p w14:paraId="4BBE804D" w14:textId="77777777" w:rsidR="009B5303" w:rsidRPr="00EE35F1" w:rsidRDefault="009B5303" w:rsidP="004554EB">
            <w:pPr>
              <w:pStyle w:val="TAC"/>
              <w:rPr>
                <w:rFonts w:eastAsiaTheme="minorEastAsia"/>
                <w:lang w:eastAsia="ja-JP"/>
              </w:rPr>
            </w:pPr>
            <w:r w:rsidRPr="009B053A">
              <w:rPr>
                <w:lang w:eastAsia="ja-JP"/>
              </w:rPr>
              <w:t>N/A</w:t>
            </w:r>
          </w:p>
        </w:tc>
        <w:tc>
          <w:tcPr>
            <w:tcW w:w="837" w:type="dxa"/>
          </w:tcPr>
          <w:p w14:paraId="664CE7A2" w14:textId="77777777" w:rsidR="009B5303" w:rsidRPr="009B053A" w:rsidRDefault="009B5303" w:rsidP="004554EB">
            <w:pPr>
              <w:keepNext/>
              <w:keepLines/>
              <w:spacing w:after="0"/>
              <w:jc w:val="center"/>
            </w:pPr>
          </w:p>
        </w:tc>
      </w:tr>
      <w:tr w:rsidR="001166D1" w:rsidRPr="009B053A" w14:paraId="5C03DF68" w14:textId="77777777" w:rsidTr="00BE3A50">
        <w:trPr>
          <w:gridAfter w:val="1"/>
          <w:wAfter w:w="13" w:type="dxa"/>
          <w:trHeight w:val="22"/>
        </w:trPr>
        <w:tc>
          <w:tcPr>
            <w:tcW w:w="1993" w:type="dxa"/>
            <w:vMerge w:val="restart"/>
            <w:shd w:val="clear" w:color="auto" w:fill="auto"/>
            <w:vAlign w:val="center"/>
          </w:tcPr>
          <w:p w14:paraId="77A83585" w14:textId="77777777" w:rsidR="001166D1" w:rsidRPr="009B053A" w:rsidRDefault="001166D1" w:rsidP="00931ECD">
            <w:pPr>
              <w:pStyle w:val="TAC"/>
            </w:pPr>
            <w:r w:rsidRPr="009B053A">
              <w:t>DC_1A-20A_n8A</w:t>
            </w:r>
          </w:p>
        </w:tc>
        <w:tc>
          <w:tcPr>
            <w:tcW w:w="716" w:type="dxa"/>
            <w:vMerge w:val="restart"/>
            <w:vAlign w:val="center"/>
          </w:tcPr>
          <w:p w14:paraId="0B1A1932" w14:textId="77777777" w:rsidR="001166D1" w:rsidRPr="009B053A" w:rsidRDefault="001166D1" w:rsidP="00931ECD">
            <w:pPr>
              <w:pStyle w:val="TAC"/>
            </w:pPr>
            <w:r w:rsidRPr="009B053A">
              <w:t>1</w:t>
            </w:r>
          </w:p>
        </w:tc>
        <w:tc>
          <w:tcPr>
            <w:tcW w:w="1000" w:type="dxa"/>
            <w:shd w:val="clear" w:color="auto" w:fill="auto"/>
            <w:vAlign w:val="center"/>
          </w:tcPr>
          <w:p w14:paraId="0345399B" w14:textId="77777777" w:rsidR="001166D1" w:rsidRPr="009B053A" w:rsidRDefault="001166D1" w:rsidP="00931ECD">
            <w:pPr>
              <w:pStyle w:val="TAC"/>
            </w:pPr>
            <w:r w:rsidRPr="009B053A">
              <w:t>1</w:t>
            </w:r>
          </w:p>
        </w:tc>
        <w:tc>
          <w:tcPr>
            <w:tcW w:w="861" w:type="dxa"/>
            <w:shd w:val="clear" w:color="auto" w:fill="auto"/>
            <w:noWrap/>
            <w:vAlign w:val="center"/>
          </w:tcPr>
          <w:p w14:paraId="11BFA9C1" w14:textId="77777777" w:rsidR="001166D1" w:rsidRPr="009B053A" w:rsidRDefault="001166D1" w:rsidP="00931ECD">
            <w:pPr>
              <w:pStyle w:val="TAC"/>
            </w:pPr>
            <w:r w:rsidRPr="009B053A">
              <w:t>N/A</w:t>
            </w:r>
          </w:p>
        </w:tc>
        <w:tc>
          <w:tcPr>
            <w:tcW w:w="1139" w:type="dxa"/>
            <w:shd w:val="clear" w:color="auto" w:fill="auto"/>
            <w:noWrap/>
            <w:vAlign w:val="center"/>
          </w:tcPr>
          <w:p w14:paraId="00E01EAC" w14:textId="77777777" w:rsidR="001166D1" w:rsidRPr="009B053A" w:rsidRDefault="001166D1" w:rsidP="00931ECD">
            <w:pPr>
              <w:pStyle w:val="TAC"/>
            </w:pPr>
            <w:r w:rsidRPr="009B053A">
              <w:t>REFSENS</w:t>
            </w:r>
          </w:p>
        </w:tc>
        <w:tc>
          <w:tcPr>
            <w:tcW w:w="1136" w:type="dxa"/>
            <w:shd w:val="clear" w:color="auto" w:fill="auto"/>
            <w:noWrap/>
            <w:vAlign w:val="center"/>
          </w:tcPr>
          <w:p w14:paraId="31055087" w14:textId="77777777" w:rsidR="001166D1" w:rsidRPr="009B053A" w:rsidRDefault="001166D1" w:rsidP="00931ECD">
            <w:pPr>
              <w:pStyle w:val="TAC"/>
            </w:pPr>
            <w:r w:rsidRPr="009B053A">
              <w:t>-</w:t>
            </w:r>
          </w:p>
        </w:tc>
        <w:tc>
          <w:tcPr>
            <w:tcW w:w="858" w:type="dxa"/>
            <w:shd w:val="clear" w:color="auto" w:fill="auto"/>
            <w:noWrap/>
            <w:vAlign w:val="center"/>
          </w:tcPr>
          <w:p w14:paraId="33EF0CAF" w14:textId="77777777" w:rsidR="001166D1" w:rsidRPr="009B053A" w:rsidRDefault="001166D1" w:rsidP="00931ECD">
            <w:pPr>
              <w:pStyle w:val="TAC"/>
            </w:pPr>
            <w:r w:rsidRPr="009B053A">
              <w:t>-</w:t>
            </w:r>
          </w:p>
        </w:tc>
        <w:tc>
          <w:tcPr>
            <w:tcW w:w="862" w:type="dxa"/>
            <w:shd w:val="clear" w:color="auto" w:fill="auto"/>
            <w:vAlign w:val="center"/>
          </w:tcPr>
          <w:p w14:paraId="74C6590B" w14:textId="77777777" w:rsidR="001166D1" w:rsidRPr="009B053A" w:rsidRDefault="001166D1" w:rsidP="00931ECD">
            <w:pPr>
              <w:pStyle w:val="TAC"/>
            </w:pPr>
            <w:r w:rsidRPr="009B053A">
              <w:t>-</w:t>
            </w:r>
          </w:p>
        </w:tc>
        <w:tc>
          <w:tcPr>
            <w:tcW w:w="1002" w:type="dxa"/>
            <w:shd w:val="clear" w:color="auto" w:fill="auto"/>
            <w:vAlign w:val="center"/>
          </w:tcPr>
          <w:p w14:paraId="7852FDC8" w14:textId="77777777" w:rsidR="001166D1" w:rsidRPr="009B053A" w:rsidRDefault="001166D1" w:rsidP="00931ECD">
            <w:pPr>
              <w:pStyle w:val="TAC"/>
            </w:pPr>
            <w:r w:rsidRPr="009B053A">
              <w:t>FDD</w:t>
            </w:r>
          </w:p>
        </w:tc>
        <w:tc>
          <w:tcPr>
            <w:tcW w:w="716" w:type="dxa"/>
            <w:shd w:val="clear" w:color="auto" w:fill="auto"/>
            <w:vAlign w:val="center"/>
          </w:tcPr>
          <w:p w14:paraId="22DED0C7" w14:textId="77777777" w:rsidR="001166D1" w:rsidRPr="009B053A" w:rsidRDefault="001166D1" w:rsidP="00931ECD">
            <w:pPr>
              <w:pStyle w:val="TAC"/>
            </w:pPr>
            <w:r w:rsidRPr="009B053A">
              <w:rPr>
                <w:rFonts w:eastAsia="Malgun Gothic"/>
              </w:rPr>
              <w:t>N/A</w:t>
            </w:r>
          </w:p>
        </w:tc>
        <w:tc>
          <w:tcPr>
            <w:tcW w:w="837" w:type="dxa"/>
          </w:tcPr>
          <w:p w14:paraId="58FC2427" w14:textId="77777777" w:rsidR="001166D1" w:rsidRPr="009B053A" w:rsidRDefault="001166D1" w:rsidP="00931ECD">
            <w:pPr>
              <w:keepNext/>
              <w:keepLines/>
              <w:spacing w:after="0"/>
              <w:jc w:val="center"/>
            </w:pPr>
          </w:p>
        </w:tc>
      </w:tr>
      <w:tr w:rsidR="001166D1" w:rsidRPr="009B053A" w14:paraId="5957967F" w14:textId="77777777" w:rsidTr="00BE3A50">
        <w:trPr>
          <w:gridAfter w:val="1"/>
          <w:wAfter w:w="13" w:type="dxa"/>
          <w:trHeight w:val="22"/>
        </w:trPr>
        <w:tc>
          <w:tcPr>
            <w:tcW w:w="1993" w:type="dxa"/>
            <w:vMerge/>
            <w:shd w:val="clear" w:color="auto" w:fill="auto"/>
            <w:vAlign w:val="center"/>
          </w:tcPr>
          <w:p w14:paraId="1B9E808F" w14:textId="77777777" w:rsidR="001166D1" w:rsidRPr="009B053A" w:rsidRDefault="001166D1" w:rsidP="00931ECD">
            <w:pPr>
              <w:pStyle w:val="TAC"/>
            </w:pPr>
          </w:p>
        </w:tc>
        <w:tc>
          <w:tcPr>
            <w:tcW w:w="716" w:type="dxa"/>
            <w:vMerge/>
            <w:vAlign w:val="center"/>
          </w:tcPr>
          <w:p w14:paraId="2AB6B761" w14:textId="77777777" w:rsidR="001166D1" w:rsidRPr="009B053A" w:rsidRDefault="001166D1" w:rsidP="00931ECD">
            <w:pPr>
              <w:pStyle w:val="TAC"/>
            </w:pPr>
          </w:p>
        </w:tc>
        <w:tc>
          <w:tcPr>
            <w:tcW w:w="1000" w:type="dxa"/>
            <w:shd w:val="clear" w:color="auto" w:fill="auto"/>
            <w:vAlign w:val="center"/>
          </w:tcPr>
          <w:p w14:paraId="3EA5DE61" w14:textId="77777777" w:rsidR="001166D1" w:rsidRPr="009B053A" w:rsidRDefault="001166D1" w:rsidP="00931ECD">
            <w:pPr>
              <w:pStyle w:val="TAC"/>
            </w:pPr>
            <w:r w:rsidRPr="009B053A">
              <w:t>20</w:t>
            </w:r>
          </w:p>
        </w:tc>
        <w:tc>
          <w:tcPr>
            <w:tcW w:w="861" w:type="dxa"/>
            <w:shd w:val="clear" w:color="auto" w:fill="auto"/>
            <w:noWrap/>
            <w:vAlign w:val="center"/>
          </w:tcPr>
          <w:p w14:paraId="7C50F66B" w14:textId="77777777" w:rsidR="001166D1" w:rsidRPr="009B053A" w:rsidRDefault="001166D1" w:rsidP="00931ECD">
            <w:pPr>
              <w:pStyle w:val="TAC"/>
            </w:pPr>
            <w:r w:rsidRPr="009B053A">
              <w:t>N/A</w:t>
            </w:r>
          </w:p>
        </w:tc>
        <w:tc>
          <w:tcPr>
            <w:tcW w:w="1139" w:type="dxa"/>
            <w:shd w:val="clear" w:color="auto" w:fill="auto"/>
            <w:noWrap/>
            <w:vAlign w:val="center"/>
          </w:tcPr>
          <w:p w14:paraId="490A5624" w14:textId="77777777" w:rsidR="001166D1" w:rsidRPr="009B053A" w:rsidRDefault="001166D1" w:rsidP="00931ECD">
            <w:pPr>
              <w:pStyle w:val="TAC"/>
            </w:pPr>
            <w:r w:rsidRPr="009B053A">
              <w:t>-87.8</w:t>
            </w:r>
          </w:p>
        </w:tc>
        <w:tc>
          <w:tcPr>
            <w:tcW w:w="1136" w:type="dxa"/>
            <w:shd w:val="clear" w:color="auto" w:fill="auto"/>
            <w:noWrap/>
            <w:vAlign w:val="center"/>
          </w:tcPr>
          <w:p w14:paraId="2C9772E1" w14:textId="77777777" w:rsidR="001166D1" w:rsidRPr="009B053A" w:rsidRDefault="001166D1" w:rsidP="00931ECD">
            <w:pPr>
              <w:pStyle w:val="TAC"/>
            </w:pPr>
            <w:r w:rsidRPr="009B053A">
              <w:t>-</w:t>
            </w:r>
          </w:p>
        </w:tc>
        <w:tc>
          <w:tcPr>
            <w:tcW w:w="858" w:type="dxa"/>
            <w:shd w:val="clear" w:color="auto" w:fill="auto"/>
            <w:noWrap/>
            <w:vAlign w:val="center"/>
          </w:tcPr>
          <w:p w14:paraId="491EE65F" w14:textId="77777777" w:rsidR="001166D1" w:rsidRPr="009B053A" w:rsidRDefault="001166D1" w:rsidP="00931ECD">
            <w:pPr>
              <w:pStyle w:val="TAC"/>
            </w:pPr>
            <w:r w:rsidRPr="009B053A">
              <w:t>-</w:t>
            </w:r>
          </w:p>
        </w:tc>
        <w:tc>
          <w:tcPr>
            <w:tcW w:w="862" w:type="dxa"/>
            <w:shd w:val="clear" w:color="auto" w:fill="auto"/>
            <w:vAlign w:val="center"/>
          </w:tcPr>
          <w:p w14:paraId="4178B309" w14:textId="77777777" w:rsidR="001166D1" w:rsidRPr="009B053A" w:rsidRDefault="001166D1" w:rsidP="00931ECD">
            <w:pPr>
              <w:pStyle w:val="TAC"/>
            </w:pPr>
            <w:r w:rsidRPr="009B053A">
              <w:t>-</w:t>
            </w:r>
          </w:p>
        </w:tc>
        <w:tc>
          <w:tcPr>
            <w:tcW w:w="1002" w:type="dxa"/>
            <w:shd w:val="clear" w:color="auto" w:fill="auto"/>
            <w:vAlign w:val="center"/>
          </w:tcPr>
          <w:p w14:paraId="4E794905" w14:textId="77777777" w:rsidR="001166D1" w:rsidRPr="009B053A" w:rsidRDefault="001166D1" w:rsidP="00931ECD">
            <w:pPr>
              <w:pStyle w:val="TAC"/>
            </w:pPr>
            <w:r w:rsidRPr="009B053A">
              <w:t>FDD</w:t>
            </w:r>
          </w:p>
        </w:tc>
        <w:tc>
          <w:tcPr>
            <w:tcW w:w="716" w:type="dxa"/>
            <w:shd w:val="clear" w:color="auto" w:fill="auto"/>
            <w:vAlign w:val="center"/>
          </w:tcPr>
          <w:p w14:paraId="1DF31C1C" w14:textId="77777777" w:rsidR="001166D1" w:rsidRPr="009B053A" w:rsidRDefault="001166D1" w:rsidP="00931ECD">
            <w:pPr>
              <w:pStyle w:val="TAC"/>
              <w:rPr>
                <w:rFonts w:eastAsia="Malgun Gothic"/>
              </w:rPr>
            </w:pPr>
            <w:r w:rsidRPr="009B053A">
              <w:t>IMD4</w:t>
            </w:r>
          </w:p>
        </w:tc>
        <w:tc>
          <w:tcPr>
            <w:tcW w:w="837" w:type="dxa"/>
          </w:tcPr>
          <w:p w14:paraId="128A291A" w14:textId="77777777" w:rsidR="001166D1" w:rsidRPr="009B053A" w:rsidRDefault="001166D1" w:rsidP="00931ECD">
            <w:pPr>
              <w:keepNext/>
              <w:keepLines/>
              <w:spacing w:after="0"/>
              <w:jc w:val="center"/>
            </w:pPr>
          </w:p>
        </w:tc>
      </w:tr>
      <w:tr w:rsidR="001166D1" w:rsidRPr="009B053A" w14:paraId="3EE1363B" w14:textId="77777777" w:rsidTr="00BE3A50">
        <w:trPr>
          <w:gridAfter w:val="1"/>
          <w:wAfter w:w="13" w:type="dxa"/>
          <w:trHeight w:val="22"/>
        </w:trPr>
        <w:tc>
          <w:tcPr>
            <w:tcW w:w="1993" w:type="dxa"/>
            <w:vMerge/>
            <w:shd w:val="clear" w:color="auto" w:fill="auto"/>
            <w:vAlign w:val="center"/>
          </w:tcPr>
          <w:p w14:paraId="10356DFE" w14:textId="77777777" w:rsidR="001166D1" w:rsidRPr="009B053A" w:rsidRDefault="001166D1" w:rsidP="00931ECD">
            <w:pPr>
              <w:pStyle w:val="TAC"/>
            </w:pPr>
          </w:p>
        </w:tc>
        <w:tc>
          <w:tcPr>
            <w:tcW w:w="716" w:type="dxa"/>
            <w:vMerge/>
            <w:vAlign w:val="center"/>
          </w:tcPr>
          <w:p w14:paraId="6CC9534E" w14:textId="77777777" w:rsidR="001166D1" w:rsidRPr="009B053A" w:rsidRDefault="001166D1" w:rsidP="00931ECD">
            <w:pPr>
              <w:pStyle w:val="TAC"/>
            </w:pPr>
          </w:p>
        </w:tc>
        <w:tc>
          <w:tcPr>
            <w:tcW w:w="1000" w:type="dxa"/>
            <w:shd w:val="clear" w:color="auto" w:fill="auto"/>
            <w:vAlign w:val="center"/>
          </w:tcPr>
          <w:p w14:paraId="028DD3B9" w14:textId="77777777" w:rsidR="001166D1" w:rsidRPr="009B053A" w:rsidRDefault="001166D1" w:rsidP="00931ECD">
            <w:pPr>
              <w:pStyle w:val="TAC"/>
            </w:pPr>
            <w:r w:rsidRPr="009B053A">
              <w:t>n8</w:t>
            </w:r>
          </w:p>
        </w:tc>
        <w:tc>
          <w:tcPr>
            <w:tcW w:w="861" w:type="dxa"/>
            <w:shd w:val="clear" w:color="auto" w:fill="auto"/>
            <w:noWrap/>
            <w:vAlign w:val="center"/>
          </w:tcPr>
          <w:p w14:paraId="16000167" w14:textId="77777777" w:rsidR="001166D1" w:rsidRPr="009B053A" w:rsidRDefault="001166D1" w:rsidP="00931ECD">
            <w:pPr>
              <w:pStyle w:val="TAC"/>
            </w:pPr>
            <w:r w:rsidRPr="009B053A">
              <w:t>15</w:t>
            </w:r>
          </w:p>
        </w:tc>
        <w:tc>
          <w:tcPr>
            <w:tcW w:w="1139" w:type="dxa"/>
            <w:shd w:val="clear" w:color="auto" w:fill="auto"/>
            <w:noWrap/>
            <w:vAlign w:val="center"/>
          </w:tcPr>
          <w:p w14:paraId="194291CE" w14:textId="77777777" w:rsidR="001166D1" w:rsidRPr="009B053A" w:rsidRDefault="001166D1" w:rsidP="00931ECD">
            <w:pPr>
              <w:pStyle w:val="TAC"/>
            </w:pPr>
            <w:r w:rsidRPr="009B053A">
              <w:t>REFSENS</w:t>
            </w:r>
          </w:p>
        </w:tc>
        <w:tc>
          <w:tcPr>
            <w:tcW w:w="1136" w:type="dxa"/>
            <w:shd w:val="clear" w:color="auto" w:fill="auto"/>
            <w:noWrap/>
            <w:vAlign w:val="center"/>
          </w:tcPr>
          <w:p w14:paraId="29E05DF6" w14:textId="77777777" w:rsidR="001166D1" w:rsidRPr="009B053A" w:rsidRDefault="001166D1" w:rsidP="00931ECD">
            <w:pPr>
              <w:pStyle w:val="TAC"/>
            </w:pPr>
            <w:r w:rsidRPr="009B053A">
              <w:t>-</w:t>
            </w:r>
          </w:p>
        </w:tc>
        <w:tc>
          <w:tcPr>
            <w:tcW w:w="858" w:type="dxa"/>
            <w:shd w:val="clear" w:color="auto" w:fill="auto"/>
            <w:noWrap/>
            <w:vAlign w:val="center"/>
          </w:tcPr>
          <w:p w14:paraId="1F815CD8" w14:textId="77777777" w:rsidR="001166D1" w:rsidRPr="009B053A" w:rsidRDefault="001166D1" w:rsidP="00931ECD">
            <w:pPr>
              <w:pStyle w:val="TAC"/>
            </w:pPr>
            <w:r w:rsidRPr="009B053A">
              <w:t>-</w:t>
            </w:r>
          </w:p>
        </w:tc>
        <w:tc>
          <w:tcPr>
            <w:tcW w:w="862" w:type="dxa"/>
            <w:shd w:val="clear" w:color="auto" w:fill="auto"/>
            <w:vAlign w:val="center"/>
          </w:tcPr>
          <w:p w14:paraId="40D37FF8" w14:textId="77777777" w:rsidR="001166D1" w:rsidRPr="009B053A" w:rsidRDefault="001166D1" w:rsidP="00931ECD">
            <w:pPr>
              <w:pStyle w:val="TAC"/>
            </w:pPr>
            <w:r w:rsidRPr="009B053A">
              <w:t>-</w:t>
            </w:r>
          </w:p>
        </w:tc>
        <w:tc>
          <w:tcPr>
            <w:tcW w:w="1002" w:type="dxa"/>
            <w:shd w:val="clear" w:color="auto" w:fill="auto"/>
            <w:vAlign w:val="center"/>
          </w:tcPr>
          <w:p w14:paraId="0CE11B19" w14:textId="77777777" w:rsidR="001166D1" w:rsidRPr="009B053A" w:rsidRDefault="001166D1" w:rsidP="00931ECD">
            <w:pPr>
              <w:pStyle w:val="TAC"/>
            </w:pPr>
            <w:r w:rsidRPr="009B053A">
              <w:t>FDD</w:t>
            </w:r>
          </w:p>
        </w:tc>
        <w:tc>
          <w:tcPr>
            <w:tcW w:w="716" w:type="dxa"/>
            <w:shd w:val="clear" w:color="auto" w:fill="auto"/>
            <w:vAlign w:val="center"/>
          </w:tcPr>
          <w:p w14:paraId="32D944EE" w14:textId="77777777" w:rsidR="001166D1" w:rsidRPr="009B053A" w:rsidRDefault="001166D1" w:rsidP="00931ECD">
            <w:pPr>
              <w:pStyle w:val="TAC"/>
            </w:pPr>
            <w:r w:rsidRPr="009B053A">
              <w:rPr>
                <w:rFonts w:eastAsia="Malgun Gothic"/>
              </w:rPr>
              <w:t>N/A</w:t>
            </w:r>
          </w:p>
        </w:tc>
        <w:tc>
          <w:tcPr>
            <w:tcW w:w="837" w:type="dxa"/>
          </w:tcPr>
          <w:p w14:paraId="543636CD" w14:textId="77777777" w:rsidR="001166D1" w:rsidRPr="009B053A" w:rsidRDefault="001166D1" w:rsidP="00931ECD">
            <w:pPr>
              <w:keepNext/>
              <w:keepLines/>
              <w:spacing w:after="0"/>
              <w:jc w:val="center"/>
            </w:pPr>
          </w:p>
        </w:tc>
      </w:tr>
      <w:tr w:rsidR="00AB2B30" w:rsidRPr="009B053A" w14:paraId="04599312" w14:textId="77777777" w:rsidTr="00BE3A50">
        <w:trPr>
          <w:gridAfter w:val="1"/>
          <w:wAfter w:w="13" w:type="dxa"/>
          <w:trHeight w:val="22"/>
        </w:trPr>
        <w:tc>
          <w:tcPr>
            <w:tcW w:w="1993" w:type="dxa"/>
            <w:vMerge w:val="restart"/>
            <w:shd w:val="clear" w:color="auto" w:fill="auto"/>
            <w:vAlign w:val="center"/>
          </w:tcPr>
          <w:p w14:paraId="702F5D02" w14:textId="77777777" w:rsidR="00AB2B30" w:rsidRPr="009B053A" w:rsidRDefault="006A7121">
            <w:pPr>
              <w:pStyle w:val="TAC"/>
            </w:pPr>
            <w:r w:rsidRPr="009B053A">
              <w:t>DC_1A-20A_n78A</w:t>
            </w:r>
          </w:p>
        </w:tc>
        <w:tc>
          <w:tcPr>
            <w:tcW w:w="716" w:type="dxa"/>
            <w:vMerge w:val="restart"/>
            <w:vAlign w:val="center"/>
          </w:tcPr>
          <w:p w14:paraId="64101A0C" w14:textId="77777777" w:rsidR="00AB2B30" w:rsidRPr="009B053A" w:rsidRDefault="006A7121">
            <w:pPr>
              <w:pStyle w:val="TAC"/>
            </w:pPr>
            <w:r w:rsidRPr="009B053A">
              <w:t>1</w:t>
            </w:r>
          </w:p>
        </w:tc>
        <w:tc>
          <w:tcPr>
            <w:tcW w:w="1000" w:type="dxa"/>
            <w:shd w:val="clear" w:color="auto" w:fill="auto"/>
            <w:vAlign w:val="center"/>
          </w:tcPr>
          <w:p w14:paraId="58C4362B" w14:textId="77777777" w:rsidR="00AB2B30" w:rsidRPr="009B053A" w:rsidRDefault="006A7121">
            <w:pPr>
              <w:pStyle w:val="TAC"/>
            </w:pPr>
            <w:r w:rsidRPr="009B053A">
              <w:t>1</w:t>
            </w:r>
          </w:p>
        </w:tc>
        <w:tc>
          <w:tcPr>
            <w:tcW w:w="861" w:type="dxa"/>
            <w:shd w:val="clear" w:color="auto" w:fill="auto"/>
            <w:noWrap/>
            <w:vAlign w:val="center"/>
          </w:tcPr>
          <w:p w14:paraId="7A5EFA77" w14:textId="77777777" w:rsidR="00AB2B30" w:rsidRPr="009B053A" w:rsidRDefault="006A7121">
            <w:pPr>
              <w:pStyle w:val="TAC"/>
              <w:rPr>
                <w:rFonts w:cs="Arial"/>
              </w:rPr>
            </w:pPr>
            <w:r w:rsidRPr="009B053A">
              <w:t>N/A</w:t>
            </w:r>
          </w:p>
        </w:tc>
        <w:tc>
          <w:tcPr>
            <w:tcW w:w="1139" w:type="dxa"/>
            <w:shd w:val="clear" w:color="auto" w:fill="auto"/>
            <w:noWrap/>
            <w:vAlign w:val="center"/>
          </w:tcPr>
          <w:p w14:paraId="28BBA82F" w14:textId="77777777" w:rsidR="00AB2B30" w:rsidRPr="009B053A" w:rsidRDefault="006A7121">
            <w:pPr>
              <w:pStyle w:val="TAC"/>
            </w:pPr>
            <w:r w:rsidRPr="009B053A">
              <w:t>-79.0</w:t>
            </w:r>
          </w:p>
        </w:tc>
        <w:tc>
          <w:tcPr>
            <w:tcW w:w="1136" w:type="dxa"/>
            <w:shd w:val="clear" w:color="auto" w:fill="auto"/>
            <w:noWrap/>
            <w:vAlign w:val="center"/>
          </w:tcPr>
          <w:p w14:paraId="422FDDC7" w14:textId="77777777" w:rsidR="00AB2B30" w:rsidRPr="009B053A" w:rsidRDefault="006A7121">
            <w:pPr>
              <w:pStyle w:val="TAC"/>
              <w:rPr>
                <w:rFonts w:cs="Arial"/>
              </w:rPr>
            </w:pPr>
            <w:r w:rsidRPr="009B053A">
              <w:t>-</w:t>
            </w:r>
          </w:p>
        </w:tc>
        <w:tc>
          <w:tcPr>
            <w:tcW w:w="858" w:type="dxa"/>
            <w:shd w:val="clear" w:color="auto" w:fill="auto"/>
            <w:noWrap/>
            <w:vAlign w:val="center"/>
          </w:tcPr>
          <w:p w14:paraId="415BF8CE" w14:textId="77777777" w:rsidR="00AB2B30" w:rsidRPr="009B053A" w:rsidRDefault="006A7121">
            <w:pPr>
              <w:pStyle w:val="TAC"/>
              <w:rPr>
                <w:rFonts w:cs="Arial"/>
              </w:rPr>
            </w:pPr>
            <w:r w:rsidRPr="009B053A">
              <w:t>-</w:t>
            </w:r>
          </w:p>
        </w:tc>
        <w:tc>
          <w:tcPr>
            <w:tcW w:w="862" w:type="dxa"/>
            <w:shd w:val="clear" w:color="auto" w:fill="auto"/>
            <w:vAlign w:val="center"/>
          </w:tcPr>
          <w:p w14:paraId="0064C4B1" w14:textId="77777777" w:rsidR="00AB2B30" w:rsidRPr="009B053A" w:rsidRDefault="006A7121">
            <w:pPr>
              <w:pStyle w:val="TAC"/>
              <w:rPr>
                <w:rFonts w:cs="Arial"/>
              </w:rPr>
            </w:pPr>
            <w:r w:rsidRPr="009B053A">
              <w:t>-</w:t>
            </w:r>
          </w:p>
        </w:tc>
        <w:tc>
          <w:tcPr>
            <w:tcW w:w="1002" w:type="dxa"/>
            <w:shd w:val="clear" w:color="auto" w:fill="auto"/>
            <w:vAlign w:val="center"/>
          </w:tcPr>
          <w:p w14:paraId="34DA6336" w14:textId="77777777" w:rsidR="00AB2B30" w:rsidRPr="009B053A" w:rsidRDefault="006A7121">
            <w:pPr>
              <w:pStyle w:val="TAC"/>
            </w:pPr>
            <w:r w:rsidRPr="009B053A">
              <w:t>FDD</w:t>
            </w:r>
          </w:p>
        </w:tc>
        <w:tc>
          <w:tcPr>
            <w:tcW w:w="716" w:type="dxa"/>
            <w:shd w:val="clear" w:color="auto" w:fill="auto"/>
            <w:vAlign w:val="center"/>
          </w:tcPr>
          <w:p w14:paraId="391CEF34" w14:textId="77777777" w:rsidR="00AB2B30" w:rsidRPr="009B053A" w:rsidRDefault="006A7121">
            <w:pPr>
              <w:pStyle w:val="TAC"/>
            </w:pPr>
            <w:r w:rsidRPr="009B053A">
              <w:t>IMD3</w:t>
            </w:r>
          </w:p>
        </w:tc>
        <w:tc>
          <w:tcPr>
            <w:tcW w:w="837" w:type="dxa"/>
          </w:tcPr>
          <w:p w14:paraId="261164ED" w14:textId="77777777" w:rsidR="00AB2B30" w:rsidRPr="009B053A" w:rsidRDefault="00AB2B30">
            <w:pPr>
              <w:keepNext/>
              <w:keepLines/>
              <w:spacing w:after="0"/>
              <w:jc w:val="center"/>
            </w:pPr>
          </w:p>
        </w:tc>
      </w:tr>
      <w:tr w:rsidR="00AB2B30" w:rsidRPr="009B053A" w14:paraId="68D40245" w14:textId="77777777" w:rsidTr="00BE3A50">
        <w:trPr>
          <w:gridAfter w:val="1"/>
          <w:wAfter w:w="13" w:type="dxa"/>
          <w:trHeight w:val="22"/>
        </w:trPr>
        <w:tc>
          <w:tcPr>
            <w:tcW w:w="1993" w:type="dxa"/>
            <w:vMerge/>
            <w:shd w:val="clear" w:color="auto" w:fill="auto"/>
            <w:vAlign w:val="center"/>
          </w:tcPr>
          <w:p w14:paraId="7B6BCB23" w14:textId="77777777" w:rsidR="00AB2B30" w:rsidRPr="009B053A" w:rsidRDefault="00AB2B30">
            <w:pPr>
              <w:pStyle w:val="TAC"/>
            </w:pPr>
          </w:p>
        </w:tc>
        <w:tc>
          <w:tcPr>
            <w:tcW w:w="716" w:type="dxa"/>
            <w:vMerge/>
            <w:vAlign w:val="center"/>
          </w:tcPr>
          <w:p w14:paraId="715D075B" w14:textId="77777777" w:rsidR="00AB2B30" w:rsidRPr="009B053A" w:rsidRDefault="00AB2B30">
            <w:pPr>
              <w:pStyle w:val="TAC"/>
            </w:pPr>
          </w:p>
        </w:tc>
        <w:tc>
          <w:tcPr>
            <w:tcW w:w="1000" w:type="dxa"/>
            <w:shd w:val="clear" w:color="auto" w:fill="auto"/>
            <w:vAlign w:val="center"/>
          </w:tcPr>
          <w:p w14:paraId="18F021D3" w14:textId="77777777" w:rsidR="00AB2B30" w:rsidRPr="009B053A" w:rsidRDefault="006A7121">
            <w:pPr>
              <w:pStyle w:val="TAC"/>
            </w:pPr>
            <w:r w:rsidRPr="009B053A">
              <w:t>20</w:t>
            </w:r>
          </w:p>
        </w:tc>
        <w:tc>
          <w:tcPr>
            <w:tcW w:w="861" w:type="dxa"/>
            <w:shd w:val="clear" w:color="auto" w:fill="auto"/>
            <w:noWrap/>
            <w:vAlign w:val="center"/>
          </w:tcPr>
          <w:p w14:paraId="4F4E678E" w14:textId="77777777" w:rsidR="00AB2B30" w:rsidRPr="009B053A" w:rsidRDefault="006A7121">
            <w:pPr>
              <w:pStyle w:val="TAC"/>
              <w:rPr>
                <w:rFonts w:cs="Arial"/>
              </w:rPr>
            </w:pPr>
            <w:r w:rsidRPr="009B053A">
              <w:t>N/A</w:t>
            </w:r>
          </w:p>
        </w:tc>
        <w:tc>
          <w:tcPr>
            <w:tcW w:w="1139" w:type="dxa"/>
            <w:shd w:val="clear" w:color="auto" w:fill="auto"/>
            <w:noWrap/>
            <w:vAlign w:val="center"/>
          </w:tcPr>
          <w:p w14:paraId="0DE78C81" w14:textId="77777777" w:rsidR="00AB2B30" w:rsidRPr="009B053A" w:rsidRDefault="006A7121">
            <w:pPr>
              <w:pStyle w:val="TAC"/>
              <w:rPr>
                <w:rFonts w:cs="Arial"/>
              </w:rPr>
            </w:pPr>
            <w:r w:rsidRPr="009B053A">
              <w:rPr>
                <w:rFonts w:eastAsia="MS Mincho"/>
              </w:rPr>
              <w:t>REFSENS</w:t>
            </w:r>
          </w:p>
        </w:tc>
        <w:tc>
          <w:tcPr>
            <w:tcW w:w="1136" w:type="dxa"/>
            <w:shd w:val="clear" w:color="auto" w:fill="auto"/>
            <w:noWrap/>
            <w:vAlign w:val="center"/>
          </w:tcPr>
          <w:p w14:paraId="0705E325" w14:textId="77777777" w:rsidR="00AB2B30" w:rsidRPr="009B053A" w:rsidRDefault="006A7121">
            <w:pPr>
              <w:pStyle w:val="TAC"/>
              <w:rPr>
                <w:rFonts w:cs="Arial"/>
              </w:rPr>
            </w:pPr>
            <w:r w:rsidRPr="009B053A">
              <w:t>-</w:t>
            </w:r>
          </w:p>
        </w:tc>
        <w:tc>
          <w:tcPr>
            <w:tcW w:w="858" w:type="dxa"/>
            <w:shd w:val="clear" w:color="auto" w:fill="auto"/>
            <w:noWrap/>
            <w:vAlign w:val="center"/>
          </w:tcPr>
          <w:p w14:paraId="07E7B15A" w14:textId="77777777" w:rsidR="00AB2B30" w:rsidRPr="009B053A" w:rsidRDefault="006A7121">
            <w:pPr>
              <w:pStyle w:val="TAC"/>
              <w:rPr>
                <w:rFonts w:cs="Arial"/>
              </w:rPr>
            </w:pPr>
            <w:r w:rsidRPr="009B053A">
              <w:t>-</w:t>
            </w:r>
          </w:p>
        </w:tc>
        <w:tc>
          <w:tcPr>
            <w:tcW w:w="862" w:type="dxa"/>
            <w:shd w:val="clear" w:color="auto" w:fill="auto"/>
            <w:vAlign w:val="center"/>
          </w:tcPr>
          <w:p w14:paraId="5E8B71EE" w14:textId="77777777" w:rsidR="00AB2B30" w:rsidRPr="009B053A" w:rsidRDefault="006A7121">
            <w:pPr>
              <w:pStyle w:val="TAC"/>
              <w:rPr>
                <w:rFonts w:cs="Arial"/>
              </w:rPr>
            </w:pPr>
            <w:r w:rsidRPr="009B053A">
              <w:t>-</w:t>
            </w:r>
          </w:p>
        </w:tc>
        <w:tc>
          <w:tcPr>
            <w:tcW w:w="1002" w:type="dxa"/>
            <w:shd w:val="clear" w:color="auto" w:fill="auto"/>
            <w:vAlign w:val="center"/>
          </w:tcPr>
          <w:p w14:paraId="269EA60F" w14:textId="77777777" w:rsidR="00AB2B30" w:rsidRPr="009B053A" w:rsidRDefault="006A7121">
            <w:pPr>
              <w:pStyle w:val="TAC"/>
            </w:pPr>
            <w:r w:rsidRPr="009B053A">
              <w:t>FDD</w:t>
            </w:r>
          </w:p>
        </w:tc>
        <w:tc>
          <w:tcPr>
            <w:tcW w:w="716" w:type="dxa"/>
            <w:shd w:val="clear" w:color="auto" w:fill="auto"/>
            <w:vAlign w:val="center"/>
          </w:tcPr>
          <w:p w14:paraId="2F5544D3" w14:textId="77777777" w:rsidR="00AB2B30" w:rsidRPr="009B053A" w:rsidRDefault="006A7121">
            <w:pPr>
              <w:pStyle w:val="TAC"/>
            </w:pPr>
            <w:r w:rsidRPr="009B053A">
              <w:t>N/A</w:t>
            </w:r>
          </w:p>
        </w:tc>
        <w:tc>
          <w:tcPr>
            <w:tcW w:w="837" w:type="dxa"/>
          </w:tcPr>
          <w:p w14:paraId="753E0F0B" w14:textId="77777777" w:rsidR="00AB2B30" w:rsidRPr="009B053A" w:rsidRDefault="00AB2B30">
            <w:pPr>
              <w:keepNext/>
              <w:keepLines/>
              <w:spacing w:after="0"/>
              <w:jc w:val="center"/>
            </w:pPr>
          </w:p>
        </w:tc>
      </w:tr>
      <w:tr w:rsidR="00AB2B30" w:rsidRPr="009B053A" w14:paraId="3C2DB4CF" w14:textId="77777777" w:rsidTr="00BE3A50">
        <w:trPr>
          <w:gridAfter w:val="1"/>
          <w:wAfter w:w="13" w:type="dxa"/>
          <w:trHeight w:val="22"/>
        </w:trPr>
        <w:tc>
          <w:tcPr>
            <w:tcW w:w="1993" w:type="dxa"/>
            <w:vMerge/>
            <w:shd w:val="clear" w:color="auto" w:fill="auto"/>
            <w:vAlign w:val="center"/>
          </w:tcPr>
          <w:p w14:paraId="2867F2D9" w14:textId="77777777" w:rsidR="00AB2B30" w:rsidRPr="009B053A" w:rsidRDefault="00AB2B30">
            <w:pPr>
              <w:pStyle w:val="TAC"/>
            </w:pPr>
          </w:p>
        </w:tc>
        <w:tc>
          <w:tcPr>
            <w:tcW w:w="716" w:type="dxa"/>
            <w:vMerge/>
            <w:vAlign w:val="center"/>
          </w:tcPr>
          <w:p w14:paraId="36DC4A3F" w14:textId="77777777" w:rsidR="00AB2B30" w:rsidRPr="009B053A" w:rsidRDefault="00AB2B30">
            <w:pPr>
              <w:pStyle w:val="TAC"/>
            </w:pPr>
          </w:p>
        </w:tc>
        <w:tc>
          <w:tcPr>
            <w:tcW w:w="1000" w:type="dxa"/>
            <w:shd w:val="clear" w:color="auto" w:fill="auto"/>
            <w:vAlign w:val="center"/>
          </w:tcPr>
          <w:p w14:paraId="3C191D71" w14:textId="77777777" w:rsidR="00AB2B30" w:rsidRPr="009B053A" w:rsidRDefault="006A7121">
            <w:pPr>
              <w:pStyle w:val="TAC"/>
            </w:pPr>
            <w:r w:rsidRPr="009B053A">
              <w:t>n78</w:t>
            </w:r>
          </w:p>
        </w:tc>
        <w:tc>
          <w:tcPr>
            <w:tcW w:w="861" w:type="dxa"/>
            <w:shd w:val="clear" w:color="auto" w:fill="auto"/>
            <w:noWrap/>
            <w:vAlign w:val="center"/>
          </w:tcPr>
          <w:p w14:paraId="2A8B47A0" w14:textId="77777777" w:rsidR="00AB2B30" w:rsidRPr="009B053A" w:rsidRDefault="006A7121">
            <w:pPr>
              <w:pStyle w:val="TAC"/>
              <w:rPr>
                <w:rFonts w:cs="Arial"/>
              </w:rPr>
            </w:pPr>
            <w:r w:rsidRPr="009B053A">
              <w:t>15</w:t>
            </w:r>
          </w:p>
        </w:tc>
        <w:tc>
          <w:tcPr>
            <w:tcW w:w="1139" w:type="dxa"/>
            <w:shd w:val="clear" w:color="auto" w:fill="auto"/>
            <w:noWrap/>
            <w:vAlign w:val="center"/>
          </w:tcPr>
          <w:p w14:paraId="3C479B38" w14:textId="77777777" w:rsidR="00AB2B30" w:rsidRPr="009B053A" w:rsidRDefault="006A7121">
            <w:pPr>
              <w:pStyle w:val="TAC"/>
              <w:rPr>
                <w:rFonts w:cs="Arial"/>
              </w:rPr>
            </w:pPr>
            <w:r w:rsidRPr="009B053A">
              <w:t>-</w:t>
            </w:r>
          </w:p>
        </w:tc>
        <w:tc>
          <w:tcPr>
            <w:tcW w:w="1136" w:type="dxa"/>
            <w:shd w:val="clear" w:color="auto" w:fill="auto"/>
            <w:noWrap/>
            <w:vAlign w:val="center"/>
          </w:tcPr>
          <w:p w14:paraId="221A81DF" w14:textId="77777777" w:rsidR="00AB2B30" w:rsidRPr="009B053A" w:rsidRDefault="006A7121">
            <w:pPr>
              <w:pStyle w:val="TAC"/>
              <w:rPr>
                <w:rFonts w:cs="Arial"/>
              </w:rPr>
            </w:pPr>
            <w:r w:rsidRPr="009B053A">
              <w:rPr>
                <w:rFonts w:eastAsia="MS Mincho"/>
              </w:rPr>
              <w:t>REFSENS</w:t>
            </w:r>
          </w:p>
        </w:tc>
        <w:tc>
          <w:tcPr>
            <w:tcW w:w="858" w:type="dxa"/>
            <w:shd w:val="clear" w:color="auto" w:fill="auto"/>
            <w:noWrap/>
            <w:vAlign w:val="center"/>
          </w:tcPr>
          <w:p w14:paraId="6DF50946" w14:textId="77777777" w:rsidR="00AB2B30" w:rsidRPr="009B053A" w:rsidRDefault="006A7121">
            <w:pPr>
              <w:pStyle w:val="TAC"/>
              <w:rPr>
                <w:rFonts w:cs="Arial"/>
              </w:rPr>
            </w:pPr>
            <w:r w:rsidRPr="009B053A">
              <w:t>-</w:t>
            </w:r>
          </w:p>
        </w:tc>
        <w:tc>
          <w:tcPr>
            <w:tcW w:w="862" w:type="dxa"/>
            <w:shd w:val="clear" w:color="auto" w:fill="auto"/>
            <w:vAlign w:val="center"/>
          </w:tcPr>
          <w:p w14:paraId="6C71A449" w14:textId="77777777" w:rsidR="00AB2B30" w:rsidRPr="009B053A" w:rsidRDefault="006A7121">
            <w:pPr>
              <w:pStyle w:val="TAC"/>
              <w:rPr>
                <w:rFonts w:cs="Arial"/>
              </w:rPr>
            </w:pPr>
            <w:r w:rsidRPr="009B053A">
              <w:t>-</w:t>
            </w:r>
          </w:p>
        </w:tc>
        <w:tc>
          <w:tcPr>
            <w:tcW w:w="1002" w:type="dxa"/>
            <w:shd w:val="clear" w:color="auto" w:fill="auto"/>
            <w:vAlign w:val="center"/>
          </w:tcPr>
          <w:p w14:paraId="5EB8670C" w14:textId="77777777" w:rsidR="00AB2B30" w:rsidRPr="009B053A" w:rsidRDefault="006A7121">
            <w:pPr>
              <w:pStyle w:val="TAC"/>
            </w:pPr>
            <w:r w:rsidRPr="009B053A">
              <w:t>TDD</w:t>
            </w:r>
          </w:p>
        </w:tc>
        <w:tc>
          <w:tcPr>
            <w:tcW w:w="716" w:type="dxa"/>
            <w:shd w:val="clear" w:color="auto" w:fill="auto"/>
            <w:vAlign w:val="center"/>
          </w:tcPr>
          <w:p w14:paraId="6356322A" w14:textId="77777777" w:rsidR="00AB2B30" w:rsidRPr="009B053A" w:rsidRDefault="006A7121">
            <w:pPr>
              <w:pStyle w:val="TAC"/>
            </w:pPr>
            <w:r w:rsidRPr="009B053A">
              <w:t>N/A</w:t>
            </w:r>
          </w:p>
        </w:tc>
        <w:tc>
          <w:tcPr>
            <w:tcW w:w="837" w:type="dxa"/>
          </w:tcPr>
          <w:p w14:paraId="7CCF6A4B" w14:textId="77777777" w:rsidR="00AB2B30" w:rsidRPr="009B053A" w:rsidRDefault="00AB2B30">
            <w:pPr>
              <w:keepNext/>
              <w:keepLines/>
              <w:spacing w:after="0"/>
              <w:jc w:val="center"/>
            </w:pPr>
          </w:p>
        </w:tc>
      </w:tr>
      <w:tr w:rsidR="00AB2B30" w:rsidRPr="009B053A" w14:paraId="26D13F51" w14:textId="77777777" w:rsidTr="00BE3A50">
        <w:trPr>
          <w:gridAfter w:val="1"/>
          <w:wAfter w:w="13" w:type="dxa"/>
          <w:trHeight w:val="22"/>
        </w:trPr>
        <w:tc>
          <w:tcPr>
            <w:tcW w:w="1993" w:type="dxa"/>
            <w:vMerge w:val="restart"/>
            <w:shd w:val="clear" w:color="auto" w:fill="auto"/>
            <w:vAlign w:val="center"/>
          </w:tcPr>
          <w:p w14:paraId="407E42E4" w14:textId="77777777" w:rsidR="00AB2B30" w:rsidRPr="009B053A" w:rsidRDefault="006A7121">
            <w:pPr>
              <w:pStyle w:val="TAC"/>
            </w:pPr>
            <w:r w:rsidRPr="009B053A">
              <w:t>DC_1A-20A_n78A</w:t>
            </w:r>
          </w:p>
        </w:tc>
        <w:tc>
          <w:tcPr>
            <w:tcW w:w="716" w:type="dxa"/>
            <w:vMerge w:val="restart"/>
            <w:vAlign w:val="center"/>
          </w:tcPr>
          <w:p w14:paraId="46D8E890" w14:textId="77777777" w:rsidR="00AB2B30" w:rsidRPr="009B053A" w:rsidRDefault="006A7121">
            <w:pPr>
              <w:pStyle w:val="TAC"/>
            </w:pPr>
            <w:r w:rsidRPr="009B053A">
              <w:t>2</w:t>
            </w:r>
          </w:p>
        </w:tc>
        <w:tc>
          <w:tcPr>
            <w:tcW w:w="1000" w:type="dxa"/>
            <w:shd w:val="clear" w:color="auto" w:fill="auto"/>
            <w:vAlign w:val="center"/>
          </w:tcPr>
          <w:p w14:paraId="0A5EBDF3" w14:textId="77777777" w:rsidR="00AB2B30" w:rsidRPr="009B053A" w:rsidRDefault="006A7121">
            <w:pPr>
              <w:pStyle w:val="TAC"/>
            </w:pPr>
            <w:r w:rsidRPr="009B053A">
              <w:t>1</w:t>
            </w:r>
          </w:p>
        </w:tc>
        <w:tc>
          <w:tcPr>
            <w:tcW w:w="861" w:type="dxa"/>
            <w:shd w:val="clear" w:color="auto" w:fill="auto"/>
            <w:noWrap/>
            <w:vAlign w:val="center"/>
          </w:tcPr>
          <w:p w14:paraId="6FA9BA63" w14:textId="77777777" w:rsidR="00AB2B30" w:rsidRPr="009B053A" w:rsidRDefault="006A7121">
            <w:pPr>
              <w:pStyle w:val="TAC"/>
              <w:rPr>
                <w:rFonts w:cs="Arial"/>
              </w:rPr>
            </w:pPr>
            <w:r w:rsidRPr="009B053A">
              <w:t>N/A</w:t>
            </w:r>
          </w:p>
        </w:tc>
        <w:tc>
          <w:tcPr>
            <w:tcW w:w="1139" w:type="dxa"/>
            <w:shd w:val="clear" w:color="auto" w:fill="auto"/>
            <w:noWrap/>
            <w:vAlign w:val="center"/>
          </w:tcPr>
          <w:p w14:paraId="5D60611F" w14:textId="77777777" w:rsidR="00AB2B30" w:rsidRPr="009B053A" w:rsidRDefault="006A7121">
            <w:pPr>
              <w:pStyle w:val="TAC"/>
              <w:rPr>
                <w:rFonts w:cs="Arial"/>
              </w:rPr>
            </w:pPr>
            <w:r w:rsidRPr="009B053A">
              <w:rPr>
                <w:rFonts w:eastAsia="MS Mincho"/>
              </w:rPr>
              <w:t>REFSENS</w:t>
            </w:r>
          </w:p>
        </w:tc>
        <w:tc>
          <w:tcPr>
            <w:tcW w:w="1136" w:type="dxa"/>
            <w:shd w:val="clear" w:color="auto" w:fill="auto"/>
            <w:noWrap/>
            <w:vAlign w:val="center"/>
          </w:tcPr>
          <w:p w14:paraId="557AD786" w14:textId="77777777" w:rsidR="00AB2B30" w:rsidRPr="009B053A" w:rsidRDefault="006A7121">
            <w:pPr>
              <w:pStyle w:val="TAC"/>
              <w:rPr>
                <w:rFonts w:cs="Arial"/>
              </w:rPr>
            </w:pPr>
            <w:r w:rsidRPr="009B053A">
              <w:t>-</w:t>
            </w:r>
          </w:p>
        </w:tc>
        <w:tc>
          <w:tcPr>
            <w:tcW w:w="858" w:type="dxa"/>
            <w:shd w:val="clear" w:color="auto" w:fill="auto"/>
            <w:noWrap/>
            <w:vAlign w:val="center"/>
          </w:tcPr>
          <w:p w14:paraId="64AB13C8" w14:textId="77777777" w:rsidR="00AB2B30" w:rsidRPr="009B053A" w:rsidRDefault="006A7121">
            <w:pPr>
              <w:pStyle w:val="TAC"/>
              <w:rPr>
                <w:rFonts w:cs="Arial"/>
              </w:rPr>
            </w:pPr>
            <w:r w:rsidRPr="009B053A">
              <w:t>-</w:t>
            </w:r>
          </w:p>
        </w:tc>
        <w:tc>
          <w:tcPr>
            <w:tcW w:w="862" w:type="dxa"/>
            <w:shd w:val="clear" w:color="auto" w:fill="auto"/>
            <w:vAlign w:val="center"/>
          </w:tcPr>
          <w:p w14:paraId="1222D346" w14:textId="77777777" w:rsidR="00AB2B30" w:rsidRPr="009B053A" w:rsidRDefault="006A7121">
            <w:pPr>
              <w:pStyle w:val="TAC"/>
              <w:rPr>
                <w:rFonts w:cs="Arial"/>
              </w:rPr>
            </w:pPr>
            <w:r w:rsidRPr="009B053A">
              <w:t>-</w:t>
            </w:r>
          </w:p>
        </w:tc>
        <w:tc>
          <w:tcPr>
            <w:tcW w:w="1002" w:type="dxa"/>
            <w:shd w:val="clear" w:color="auto" w:fill="auto"/>
            <w:vAlign w:val="center"/>
          </w:tcPr>
          <w:p w14:paraId="5D0FE252" w14:textId="77777777" w:rsidR="00AB2B30" w:rsidRPr="009B053A" w:rsidRDefault="006A7121">
            <w:pPr>
              <w:pStyle w:val="TAC"/>
            </w:pPr>
            <w:r w:rsidRPr="009B053A">
              <w:t>FDD</w:t>
            </w:r>
          </w:p>
        </w:tc>
        <w:tc>
          <w:tcPr>
            <w:tcW w:w="716" w:type="dxa"/>
            <w:shd w:val="clear" w:color="auto" w:fill="auto"/>
            <w:vAlign w:val="center"/>
          </w:tcPr>
          <w:p w14:paraId="456A3EFA" w14:textId="77777777" w:rsidR="00AB2B30" w:rsidRPr="009B053A" w:rsidRDefault="006A7121">
            <w:pPr>
              <w:pStyle w:val="TAC"/>
            </w:pPr>
            <w:r w:rsidRPr="009B053A">
              <w:t>N/A</w:t>
            </w:r>
          </w:p>
        </w:tc>
        <w:tc>
          <w:tcPr>
            <w:tcW w:w="837" w:type="dxa"/>
          </w:tcPr>
          <w:p w14:paraId="17FED8D6" w14:textId="77777777" w:rsidR="00AB2B30" w:rsidRPr="009B053A" w:rsidRDefault="00AB2B30">
            <w:pPr>
              <w:keepNext/>
              <w:keepLines/>
              <w:spacing w:after="0"/>
              <w:jc w:val="center"/>
            </w:pPr>
          </w:p>
        </w:tc>
      </w:tr>
      <w:tr w:rsidR="00AB2B30" w:rsidRPr="009B053A" w14:paraId="4BB6FB30" w14:textId="77777777" w:rsidTr="00BE3A50">
        <w:trPr>
          <w:gridAfter w:val="1"/>
          <w:wAfter w:w="13" w:type="dxa"/>
          <w:trHeight w:val="22"/>
        </w:trPr>
        <w:tc>
          <w:tcPr>
            <w:tcW w:w="1993" w:type="dxa"/>
            <w:vMerge/>
            <w:shd w:val="clear" w:color="auto" w:fill="auto"/>
            <w:vAlign w:val="center"/>
          </w:tcPr>
          <w:p w14:paraId="4476DB65" w14:textId="77777777" w:rsidR="00AB2B30" w:rsidRPr="009B053A" w:rsidRDefault="00AB2B30">
            <w:pPr>
              <w:pStyle w:val="TAC"/>
            </w:pPr>
          </w:p>
        </w:tc>
        <w:tc>
          <w:tcPr>
            <w:tcW w:w="716" w:type="dxa"/>
            <w:vMerge/>
          </w:tcPr>
          <w:p w14:paraId="1ECB8AC9" w14:textId="77777777" w:rsidR="00AB2B30" w:rsidRPr="009B053A" w:rsidRDefault="00AB2B30">
            <w:pPr>
              <w:pStyle w:val="TAC"/>
            </w:pPr>
          </w:p>
        </w:tc>
        <w:tc>
          <w:tcPr>
            <w:tcW w:w="1000" w:type="dxa"/>
            <w:shd w:val="clear" w:color="auto" w:fill="auto"/>
            <w:vAlign w:val="center"/>
          </w:tcPr>
          <w:p w14:paraId="0197F360" w14:textId="77777777" w:rsidR="00AB2B30" w:rsidRPr="009B053A" w:rsidRDefault="006A7121">
            <w:pPr>
              <w:pStyle w:val="TAC"/>
            </w:pPr>
            <w:r w:rsidRPr="009B053A">
              <w:t>20</w:t>
            </w:r>
          </w:p>
        </w:tc>
        <w:tc>
          <w:tcPr>
            <w:tcW w:w="861" w:type="dxa"/>
            <w:shd w:val="clear" w:color="auto" w:fill="auto"/>
            <w:noWrap/>
            <w:vAlign w:val="center"/>
          </w:tcPr>
          <w:p w14:paraId="3D605FC0" w14:textId="77777777" w:rsidR="00AB2B30" w:rsidRPr="009B053A" w:rsidRDefault="006A7121">
            <w:pPr>
              <w:pStyle w:val="TAC"/>
              <w:rPr>
                <w:rFonts w:cs="Arial"/>
              </w:rPr>
            </w:pPr>
            <w:r w:rsidRPr="009B053A">
              <w:t>N/A</w:t>
            </w:r>
          </w:p>
        </w:tc>
        <w:tc>
          <w:tcPr>
            <w:tcW w:w="1139" w:type="dxa"/>
            <w:shd w:val="clear" w:color="auto" w:fill="auto"/>
            <w:noWrap/>
            <w:vAlign w:val="center"/>
          </w:tcPr>
          <w:p w14:paraId="3546133B" w14:textId="77777777" w:rsidR="00AB2B30" w:rsidRPr="009B053A" w:rsidRDefault="006A7121">
            <w:pPr>
              <w:pStyle w:val="TAC"/>
            </w:pPr>
            <w:r w:rsidRPr="009B053A">
              <w:t>-93.3</w:t>
            </w:r>
          </w:p>
        </w:tc>
        <w:tc>
          <w:tcPr>
            <w:tcW w:w="1136" w:type="dxa"/>
            <w:shd w:val="clear" w:color="auto" w:fill="auto"/>
            <w:noWrap/>
            <w:vAlign w:val="center"/>
          </w:tcPr>
          <w:p w14:paraId="5C5C9280" w14:textId="77777777" w:rsidR="00AB2B30" w:rsidRPr="009B053A" w:rsidRDefault="006A7121">
            <w:pPr>
              <w:pStyle w:val="TAC"/>
              <w:rPr>
                <w:rFonts w:cs="Arial"/>
              </w:rPr>
            </w:pPr>
            <w:r w:rsidRPr="009B053A">
              <w:t>-</w:t>
            </w:r>
          </w:p>
        </w:tc>
        <w:tc>
          <w:tcPr>
            <w:tcW w:w="858" w:type="dxa"/>
            <w:shd w:val="clear" w:color="auto" w:fill="auto"/>
            <w:noWrap/>
            <w:vAlign w:val="center"/>
          </w:tcPr>
          <w:p w14:paraId="666D310F" w14:textId="77777777" w:rsidR="00AB2B30" w:rsidRPr="009B053A" w:rsidRDefault="006A7121">
            <w:pPr>
              <w:pStyle w:val="TAC"/>
              <w:rPr>
                <w:rFonts w:cs="Arial"/>
              </w:rPr>
            </w:pPr>
            <w:r w:rsidRPr="009B053A">
              <w:t>-</w:t>
            </w:r>
          </w:p>
        </w:tc>
        <w:tc>
          <w:tcPr>
            <w:tcW w:w="862" w:type="dxa"/>
            <w:shd w:val="clear" w:color="auto" w:fill="auto"/>
            <w:vAlign w:val="center"/>
          </w:tcPr>
          <w:p w14:paraId="05FFF042" w14:textId="77777777" w:rsidR="00AB2B30" w:rsidRPr="009B053A" w:rsidRDefault="006A7121">
            <w:pPr>
              <w:pStyle w:val="TAC"/>
              <w:rPr>
                <w:rFonts w:cs="Arial"/>
              </w:rPr>
            </w:pPr>
            <w:r w:rsidRPr="009B053A">
              <w:t>-</w:t>
            </w:r>
          </w:p>
        </w:tc>
        <w:tc>
          <w:tcPr>
            <w:tcW w:w="1002" w:type="dxa"/>
            <w:shd w:val="clear" w:color="auto" w:fill="auto"/>
            <w:vAlign w:val="center"/>
          </w:tcPr>
          <w:p w14:paraId="46B0C55B" w14:textId="77777777" w:rsidR="00AB2B30" w:rsidRPr="009B053A" w:rsidRDefault="006A7121">
            <w:pPr>
              <w:pStyle w:val="TAC"/>
            </w:pPr>
            <w:r w:rsidRPr="009B053A">
              <w:t>FDD</w:t>
            </w:r>
          </w:p>
        </w:tc>
        <w:tc>
          <w:tcPr>
            <w:tcW w:w="716" w:type="dxa"/>
            <w:shd w:val="clear" w:color="auto" w:fill="auto"/>
            <w:vAlign w:val="center"/>
          </w:tcPr>
          <w:p w14:paraId="06900270" w14:textId="77777777" w:rsidR="00AB2B30" w:rsidRPr="009B053A" w:rsidRDefault="006A7121">
            <w:pPr>
              <w:pStyle w:val="TAC"/>
            </w:pPr>
            <w:r w:rsidRPr="009B053A">
              <w:t>IMD5</w:t>
            </w:r>
          </w:p>
        </w:tc>
        <w:tc>
          <w:tcPr>
            <w:tcW w:w="837" w:type="dxa"/>
          </w:tcPr>
          <w:p w14:paraId="5DBA3603" w14:textId="77777777" w:rsidR="00AB2B30" w:rsidRPr="009B053A" w:rsidRDefault="00AB2B30">
            <w:pPr>
              <w:keepNext/>
              <w:keepLines/>
              <w:spacing w:after="0"/>
              <w:jc w:val="center"/>
            </w:pPr>
          </w:p>
        </w:tc>
      </w:tr>
      <w:tr w:rsidR="00AB2B30" w:rsidRPr="009B053A" w14:paraId="0D83DD5A" w14:textId="77777777" w:rsidTr="00BE3A50">
        <w:trPr>
          <w:gridAfter w:val="1"/>
          <w:wAfter w:w="13" w:type="dxa"/>
          <w:trHeight w:val="22"/>
        </w:trPr>
        <w:tc>
          <w:tcPr>
            <w:tcW w:w="1993" w:type="dxa"/>
            <w:vMerge/>
            <w:shd w:val="clear" w:color="auto" w:fill="auto"/>
            <w:vAlign w:val="center"/>
          </w:tcPr>
          <w:p w14:paraId="45CF4212" w14:textId="77777777" w:rsidR="00AB2B30" w:rsidRPr="009B053A" w:rsidRDefault="00AB2B30">
            <w:pPr>
              <w:pStyle w:val="TAC"/>
            </w:pPr>
          </w:p>
        </w:tc>
        <w:tc>
          <w:tcPr>
            <w:tcW w:w="716" w:type="dxa"/>
            <w:vMerge/>
          </w:tcPr>
          <w:p w14:paraId="3B267A04" w14:textId="77777777" w:rsidR="00AB2B30" w:rsidRPr="009B053A" w:rsidRDefault="00AB2B30">
            <w:pPr>
              <w:pStyle w:val="TAC"/>
            </w:pPr>
          </w:p>
        </w:tc>
        <w:tc>
          <w:tcPr>
            <w:tcW w:w="1000" w:type="dxa"/>
            <w:shd w:val="clear" w:color="auto" w:fill="auto"/>
            <w:vAlign w:val="center"/>
          </w:tcPr>
          <w:p w14:paraId="4E23BE40" w14:textId="77777777" w:rsidR="00AB2B30" w:rsidRPr="009B053A" w:rsidRDefault="006A7121">
            <w:pPr>
              <w:pStyle w:val="TAC"/>
            </w:pPr>
            <w:r w:rsidRPr="009B053A">
              <w:t>n78</w:t>
            </w:r>
          </w:p>
        </w:tc>
        <w:tc>
          <w:tcPr>
            <w:tcW w:w="861" w:type="dxa"/>
            <w:shd w:val="clear" w:color="auto" w:fill="auto"/>
            <w:noWrap/>
            <w:vAlign w:val="center"/>
          </w:tcPr>
          <w:p w14:paraId="4C466C13" w14:textId="77777777" w:rsidR="00AB2B30" w:rsidRPr="009B053A" w:rsidRDefault="006A7121">
            <w:pPr>
              <w:pStyle w:val="TAC"/>
              <w:rPr>
                <w:rFonts w:cs="Arial"/>
              </w:rPr>
            </w:pPr>
            <w:r w:rsidRPr="009B053A">
              <w:t>15</w:t>
            </w:r>
          </w:p>
        </w:tc>
        <w:tc>
          <w:tcPr>
            <w:tcW w:w="1139" w:type="dxa"/>
            <w:shd w:val="clear" w:color="auto" w:fill="auto"/>
            <w:noWrap/>
            <w:vAlign w:val="center"/>
          </w:tcPr>
          <w:p w14:paraId="44ACF20A" w14:textId="77777777" w:rsidR="00AB2B30" w:rsidRPr="009B053A" w:rsidRDefault="006A7121">
            <w:pPr>
              <w:pStyle w:val="TAC"/>
              <w:rPr>
                <w:rFonts w:cs="Arial"/>
              </w:rPr>
            </w:pPr>
            <w:r w:rsidRPr="009B053A">
              <w:t>-</w:t>
            </w:r>
          </w:p>
        </w:tc>
        <w:tc>
          <w:tcPr>
            <w:tcW w:w="1136" w:type="dxa"/>
            <w:shd w:val="clear" w:color="auto" w:fill="auto"/>
            <w:noWrap/>
            <w:vAlign w:val="center"/>
          </w:tcPr>
          <w:p w14:paraId="39CE3B01" w14:textId="77777777" w:rsidR="00AB2B30" w:rsidRPr="009B053A" w:rsidRDefault="006A7121">
            <w:pPr>
              <w:pStyle w:val="TAC"/>
              <w:rPr>
                <w:rFonts w:cs="Arial"/>
              </w:rPr>
            </w:pPr>
            <w:r w:rsidRPr="009B053A">
              <w:rPr>
                <w:rFonts w:eastAsia="MS Mincho"/>
              </w:rPr>
              <w:t>REFSENS</w:t>
            </w:r>
          </w:p>
        </w:tc>
        <w:tc>
          <w:tcPr>
            <w:tcW w:w="858" w:type="dxa"/>
            <w:shd w:val="clear" w:color="auto" w:fill="auto"/>
            <w:noWrap/>
            <w:vAlign w:val="center"/>
          </w:tcPr>
          <w:p w14:paraId="37BA793E" w14:textId="77777777" w:rsidR="00AB2B30" w:rsidRPr="009B053A" w:rsidRDefault="006A7121">
            <w:pPr>
              <w:pStyle w:val="TAC"/>
              <w:rPr>
                <w:rFonts w:cs="Arial"/>
              </w:rPr>
            </w:pPr>
            <w:r w:rsidRPr="009B053A">
              <w:t>-</w:t>
            </w:r>
          </w:p>
        </w:tc>
        <w:tc>
          <w:tcPr>
            <w:tcW w:w="862" w:type="dxa"/>
            <w:shd w:val="clear" w:color="auto" w:fill="auto"/>
            <w:vAlign w:val="center"/>
          </w:tcPr>
          <w:p w14:paraId="07CA1E3D" w14:textId="77777777" w:rsidR="00AB2B30" w:rsidRPr="009B053A" w:rsidRDefault="006A7121">
            <w:pPr>
              <w:pStyle w:val="TAC"/>
              <w:rPr>
                <w:rFonts w:cs="Arial"/>
              </w:rPr>
            </w:pPr>
            <w:r w:rsidRPr="009B053A">
              <w:t>-</w:t>
            </w:r>
          </w:p>
        </w:tc>
        <w:tc>
          <w:tcPr>
            <w:tcW w:w="1002" w:type="dxa"/>
            <w:shd w:val="clear" w:color="auto" w:fill="auto"/>
            <w:vAlign w:val="center"/>
          </w:tcPr>
          <w:p w14:paraId="6FF6AE0C" w14:textId="77777777" w:rsidR="00AB2B30" w:rsidRPr="009B053A" w:rsidRDefault="006A7121">
            <w:pPr>
              <w:pStyle w:val="TAC"/>
            </w:pPr>
            <w:r w:rsidRPr="009B053A">
              <w:t>TDD</w:t>
            </w:r>
          </w:p>
        </w:tc>
        <w:tc>
          <w:tcPr>
            <w:tcW w:w="716" w:type="dxa"/>
            <w:shd w:val="clear" w:color="auto" w:fill="auto"/>
            <w:vAlign w:val="center"/>
          </w:tcPr>
          <w:p w14:paraId="658002C9" w14:textId="77777777" w:rsidR="00AB2B30" w:rsidRPr="009B053A" w:rsidRDefault="006A7121">
            <w:pPr>
              <w:pStyle w:val="TAC"/>
            </w:pPr>
            <w:r w:rsidRPr="009B053A">
              <w:t>N/A</w:t>
            </w:r>
          </w:p>
        </w:tc>
        <w:tc>
          <w:tcPr>
            <w:tcW w:w="837" w:type="dxa"/>
          </w:tcPr>
          <w:p w14:paraId="7AF7BFBE" w14:textId="77777777" w:rsidR="00AB2B30" w:rsidRPr="009B053A" w:rsidRDefault="00AB2B30">
            <w:pPr>
              <w:keepNext/>
              <w:keepLines/>
              <w:spacing w:after="0"/>
              <w:jc w:val="center"/>
            </w:pPr>
          </w:p>
        </w:tc>
      </w:tr>
      <w:tr w:rsidR="00AB2B30" w:rsidRPr="009B053A" w14:paraId="57C53C48" w14:textId="77777777" w:rsidTr="00BE3A50">
        <w:trPr>
          <w:gridAfter w:val="1"/>
          <w:wAfter w:w="13" w:type="dxa"/>
          <w:trHeight w:val="22"/>
        </w:trPr>
        <w:tc>
          <w:tcPr>
            <w:tcW w:w="1993" w:type="dxa"/>
            <w:vMerge w:val="restart"/>
            <w:shd w:val="clear" w:color="auto" w:fill="auto"/>
            <w:vAlign w:val="center"/>
          </w:tcPr>
          <w:p w14:paraId="16CF8CF4" w14:textId="77777777" w:rsidR="00AB2B30" w:rsidRPr="009B053A" w:rsidRDefault="006A7121">
            <w:pPr>
              <w:pStyle w:val="TAC"/>
            </w:pPr>
            <w:r w:rsidRPr="009B053A">
              <w:t>DC_1A-28A_n3A</w:t>
            </w:r>
          </w:p>
        </w:tc>
        <w:tc>
          <w:tcPr>
            <w:tcW w:w="716" w:type="dxa"/>
            <w:vMerge w:val="restart"/>
            <w:vAlign w:val="center"/>
          </w:tcPr>
          <w:p w14:paraId="335F3C84" w14:textId="77777777" w:rsidR="00AB2B30" w:rsidRPr="009B053A" w:rsidRDefault="006A7121">
            <w:pPr>
              <w:pStyle w:val="TAC"/>
            </w:pPr>
            <w:r w:rsidRPr="009B053A">
              <w:t>1</w:t>
            </w:r>
          </w:p>
        </w:tc>
        <w:tc>
          <w:tcPr>
            <w:tcW w:w="1000" w:type="dxa"/>
            <w:shd w:val="clear" w:color="auto" w:fill="auto"/>
          </w:tcPr>
          <w:p w14:paraId="67A15F8E" w14:textId="77777777" w:rsidR="00AB2B30" w:rsidRPr="009B053A" w:rsidRDefault="006A7121">
            <w:pPr>
              <w:pStyle w:val="TAC"/>
            </w:pPr>
            <w:r w:rsidRPr="009B053A">
              <w:t>28</w:t>
            </w:r>
          </w:p>
        </w:tc>
        <w:tc>
          <w:tcPr>
            <w:tcW w:w="861" w:type="dxa"/>
            <w:shd w:val="clear" w:color="auto" w:fill="auto"/>
            <w:noWrap/>
            <w:vAlign w:val="center"/>
          </w:tcPr>
          <w:p w14:paraId="34DBAEFE" w14:textId="77777777" w:rsidR="00AB2B30" w:rsidRPr="009B053A" w:rsidRDefault="006A7121">
            <w:pPr>
              <w:pStyle w:val="TAC"/>
              <w:rPr>
                <w:rFonts w:cs="Arial"/>
              </w:rPr>
            </w:pPr>
            <w:r w:rsidRPr="009B053A">
              <w:t>N/A</w:t>
            </w:r>
          </w:p>
        </w:tc>
        <w:tc>
          <w:tcPr>
            <w:tcW w:w="1139" w:type="dxa"/>
            <w:shd w:val="clear" w:color="auto" w:fill="auto"/>
            <w:noWrap/>
            <w:vAlign w:val="center"/>
          </w:tcPr>
          <w:p w14:paraId="6AD50908" w14:textId="77777777" w:rsidR="00AB2B30" w:rsidRPr="009B053A" w:rsidRDefault="006A7121">
            <w:pPr>
              <w:pStyle w:val="TAC"/>
              <w:rPr>
                <w:rFonts w:cs="Arial"/>
              </w:rPr>
            </w:pPr>
            <w:r w:rsidRPr="009B053A">
              <w:t>REFSENS</w:t>
            </w:r>
          </w:p>
        </w:tc>
        <w:tc>
          <w:tcPr>
            <w:tcW w:w="1136" w:type="dxa"/>
            <w:shd w:val="clear" w:color="auto" w:fill="auto"/>
            <w:noWrap/>
            <w:vAlign w:val="center"/>
          </w:tcPr>
          <w:p w14:paraId="09C8720B" w14:textId="77777777" w:rsidR="00AB2B30" w:rsidRPr="009B053A" w:rsidRDefault="00AB2B30">
            <w:pPr>
              <w:pStyle w:val="TAC"/>
              <w:rPr>
                <w:rFonts w:cs="Arial"/>
              </w:rPr>
            </w:pPr>
          </w:p>
        </w:tc>
        <w:tc>
          <w:tcPr>
            <w:tcW w:w="858" w:type="dxa"/>
            <w:shd w:val="clear" w:color="auto" w:fill="auto"/>
            <w:noWrap/>
            <w:vAlign w:val="center"/>
          </w:tcPr>
          <w:p w14:paraId="69CBC677" w14:textId="5C135BAD" w:rsidR="00AB2B30" w:rsidRPr="009B053A" w:rsidRDefault="009072CB">
            <w:pPr>
              <w:pStyle w:val="TAC"/>
              <w:rPr>
                <w:rFonts w:cs="Arial"/>
              </w:rPr>
            </w:pPr>
            <w:r w:rsidRPr="009B053A">
              <w:rPr>
                <w:rFonts w:cs="Arial"/>
              </w:rPr>
              <w:t>-</w:t>
            </w:r>
          </w:p>
        </w:tc>
        <w:tc>
          <w:tcPr>
            <w:tcW w:w="862" w:type="dxa"/>
            <w:shd w:val="clear" w:color="auto" w:fill="auto"/>
            <w:vAlign w:val="center"/>
          </w:tcPr>
          <w:p w14:paraId="4989C575" w14:textId="7039BF6F" w:rsidR="00AB2B30" w:rsidRPr="009B053A" w:rsidRDefault="009072CB">
            <w:pPr>
              <w:pStyle w:val="TAC"/>
              <w:rPr>
                <w:rFonts w:cs="Arial"/>
              </w:rPr>
            </w:pPr>
            <w:r w:rsidRPr="009B053A">
              <w:rPr>
                <w:rFonts w:cs="Arial"/>
              </w:rPr>
              <w:t>-</w:t>
            </w:r>
          </w:p>
        </w:tc>
        <w:tc>
          <w:tcPr>
            <w:tcW w:w="1002" w:type="dxa"/>
            <w:shd w:val="clear" w:color="auto" w:fill="auto"/>
            <w:vAlign w:val="center"/>
          </w:tcPr>
          <w:p w14:paraId="4568E781" w14:textId="77777777" w:rsidR="00AB2B30" w:rsidRPr="009B053A" w:rsidRDefault="006A7121">
            <w:pPr>
              <w:pStyle w:val="TAC"/>
            </w:pPr>
            <w:r w:rsidRPr="009B053A">
              <w:t>FDD</w:t>
            </w:r>
          </w:p>
        </w:tc>
        <w:tc>
          <w:tcPr>
            <w:tcW w:w="716" w:type="dxa"/>
            <w:shd w:val="clear" w:color="auto" w:fill="auto"/>
          </w:tcPr>
          <w:p w14:paraId="64861D12" w14:textId="77777777" w:rsidR="00AB2B30" w:rsidRPr="009B053A" w:rsidRDefault="006A7121">
            <w:pPr>
              <w:pStyle w:val="TAC"/>
            </w:pPr>
            <w:r w:rsidRPr="009B053A">
              <w:t>N/A</w:t>
            </w:r>
          </w:p>
        </w:tc>
        <w:tc>
          <w:tcPr>
            <w:tcW w:w="837" w:type="dxa"/>
          </w:tcPr>
          <w:p w14:paraId="08163A3F" w14:textId="77777777" w:rsidR="00AB2B30" w:rsidRPr="009B053A" w:rsidRDefault="00AB2B30">
            <w:pPr>
              <w:keepNext/>
              <w:keepLines/>
              <w:spacing w:after="0"/>
              <w:jc w:val="center"/>
            </w:pPr>
          </w:p>
        </w:tc>
      </w:tr>
      <w:tr w:rsidR="00AB2B30" w:rsidRPr="009B053A" w14:paraId="3CBCD36B" w14:textId="77777777" w:rsidTr="00BE3A50">
        <w:trPr>
          <w:gridAfter w:val="1"/>
          <w:wAfter w:w="13" w:type="dxa"/>
          <w:trHeight w:val="22"/>
        </w:trPr>
        <w:tc>
          <w:tcPr>
            <w:tcW w:w="1993" w:type="dxa"/>
            <w:vMerge/>
            <w:shd w:val="clear" w:color="auto" w:fill="auto"/>
            <w:vAlign w:val="center"/>
          </w:tcPr>
          <w:p w14:paraId="44A6753E" w14:textId="77777777" w:rsidR="00AB2B30" w:rsidRPr="009B053A" w:rsidRDefault="00AB2B30">
            <w:pPr>
              <w:pStyle w:val="TAC"/>
            </w:pPr>
          </w:p>
        </w:tc>
        <w:tc>
          <w:tcPr>
            <w:tcW w:w="716" w:type="dxa"/>
            <w:vMerge/>
          </w:tcPr>
          <w:p w14:paraId="40EC9242" w14:textId="77777777" w:rsidR="00AB2B30" w:rsidRPr="009B053A" w:rsidRDefault="00AB2B30">
            <w:pPr>
              <w:pStyle w:val="TAC"/>
            </w:pPr>
          </w:p>
        </w:tc>
        <w:tc>
          <w:tcPr>
            <w:tcW w:w="1000" w:type="dxa"/>
            <w:shd w:val="clear" w:color="auto" w:fill="auto"/>
          </w:tcPr>
          <w:p w14:paraId="4EB3B36F" w14:textId="77777777" w:rsidR="00AB2B30" w:rsidRPr="009B053A" w:rsidRDefault="006A7121">
            <w:pPr>
              <w:pStyle w:val="TAC"/>
            </w:pPr>
            <w:r w:rsidRPr="009B053A">
              <w:t>n3</w:t>
            </w:r>
          </w:p>
        </w:tc>
        <w:tc>
          <w:tcPr>
            <w:tcW w:w="861" w:type="dxa"/>
            <w:shd w:val="clear" w:color="auto" w:fill="auto"/>
            <w:noWrap/>
            <w:vAlign w:val="center"/>
          </w:tcPr>
          <w:p w14:paraId="5EF791C6" w14:textId="77777777" w:rsidR="00AB2B30" w:rsidRPr="009B053A" w:rsidRDefault="006A7121">
            <w:pPr>
              <w:pStyle w:val="TAC"/>
              <w:rPr>
                <w:rFonts w:cs="Arial"/>
              </w:rPr>
            </w:pPr>
            <w:r w:rsidRPr="009B053A">
              <w:t>15</w:t>
            </w:r>
          </w:p>
        </w:tc>
        <w:tc>
          <w:tcPr>
            <w:tcW w:w="1139" w:type="dxa"/>
            <w:shd w:val="clear" w:color="auto" w:fill="auto"/>
            <w:noWrap/>
            <w:vAlign w:val="center"/>
          </w:tcPr>
          <w:p w14:paraId="5AA03AB6" w14:textId="77777777" w:rsidR="00AB2B30" w:rsidRPr="009B053A" w:rsidRDefault="006A7121">
            <w:pPr>
              <w:pStyle w:val="TAC"/>
            </w:pPr>
            <w:r w:rsidRPr="009B053A">
              <w:t>REFSENS</w:t>
            </w:r>
          </w:p>
        </w:tc>
        <w:tc>
          <w:tcPr>
            <w:tcW w:w="1136" w:type="dxa"/>
            <w:shd w:val="clear" w:color="auto" w:fill="auto"/>
            <w:noWrap/>
            <w:vAlign w:val="center"/>
          </w:tcPr>
          <w:p w14:paraId="4FF93387" w14:textId="77777777" w:rsidR="00AB2B30" w:rsidRPr="009B053A" w:rsidRDefault="00AB2B30">
            <w:pPr>
              <w:pStyle w:val="TAC"/>
              <w:rPr>
                <w:rFonts w:cs="Arial"/>
              </w:rPr>
            </w:pPr>
          </w:p>
        </w:tc>
        <w:tc>
          <w:tcPr>
            <w:tcW w:w="858" w:type="dxa"/>
            <w:shd w:val="clear" w:color="auto" w:fill="auto"/>
            <w:noWrap/>
            <w:vAlign w:val="center"/>
          </w:tcPr>
          <w:p w14:paraId="263AB2F6" w14:textId="6DB0D9F5" w:rsidR="00AB2B30" w:rsidRPr="009B053A" w:rsidRDefault="009072CB">
            <w:pPr>
              <w:pStyle w:val="TAC"/>
              <w:rPr>
                <w:rFonts w:cs="Arial"/>
              </w:rPr>
            </w:pPr>
            <w:r w:rsidRPr="009B053A">
              <w:rPr>
                <w:rFonts w:cs="Arial"/>
              </w:rPr>
              <w:t>-</w:t>
            </w:r>
          </w:p>
        </w:tc>
        <w:tc>
          <w:tcPr>
            <w:tcW w:w="862" w:type="dxa"/>
            <w:shd w:val="clear" w:color="auto" w:fill="auto"/>
            <w:vAlign w:val="center"/>
          </w:tcPr>
          <w:p w14:paraId="34F056F1" w14:textId="7271F005" w:rsidR="00AB2B30" w:rsidRPr="009B053A" w:rsidRDefault="009072CB">
            <w:pPr>
              <w:pStyle w:val="TAC"/>
              <w:rPr>
                <w:rFonts w:cs="Arial"/>
              </w:rPr>
            </w:pPr>
            <w:r w:rsidRPr="009B053A">
              <w:rPr>
                <w:rFonts w:cs="Arial"/>
              </w:rPr>
              <w:t>-</w:t>
            </w:r>
          </w:p>
        </w:tc>
        <w:tc>
          <w:tcPr>
            <w:tcW w:w="1002" w:type="dxa"/>
            <w:shd w:val="clear" w:color="auto" w:fill="auto"/>
            <w:vAlign w:val="center"/>
          </w:tcPr>
          <w:p w14:paraId="034431A6" w14:textId="77777777" w:rsidR="00AB2B30" w:rsidRPr="009B053A" w:rsidRDefault="006A7121">
            <w:pPr>
              <w:pStyle w:val="TAC"/>
            </w:pPr>
            <w:r w:rsidRPr="009B053A">
              <w:t>FDD</w:t>
            </w:r>
          </w:p>
        </w:tc>
        <w:tc>
          <w:tcPr>
            <w:tcW w:w="716" w:type="dxa"/>
            <w:shd w:val="clear" w:color="auto" w:fill="auto"/>
          </w:tcPr>
          <w:p w14:paraId="6A315577" w14:textId="77777777" w:rsidR="00AB2B30" w:rsidRPr="009B053A" w:rsidRDefault="006A7121">
            <w:pPr>
              <w:pStyle w:val="TAC"/>
            </w:pPr>
            <w:r w:rsidRPr="009B053A">
              <w:t>N/A</w:t>
            </w:r>
          </w:p>
        </w:tc>
        <w:tc>
          <w:tcPr>
            <w:tcW w:w="837" w:type="dxa"/>
          </w:tcPr>
          <w:p w14:paraId="01A89DDD" w14:textId="77777777" w:rsidR="00AB2B30" w:rsidRPr="009B053A" w:rsidRDefault="00AB2B30">
            <w:pPr>
              <w:keepNext/>
              <w:keepLines/>
              <w:spacing w:after="0"/>
              <w:jc w:val="center"/>
            </w:pPr>
          </w:p>
        </w:tc>
      </w:tr>
      <w:tr w:rsidR="00AB2B30" w:rsidRPr="009B053A" w14:paraId="24FFCC9E" w14:textId="77777777" w:rsidTr="00BE3A50">
        <w:trPr>
          <w:gridAfter w:val="1"/>
          <w:wAfter w:w="13" w:type="dxa"/>
          <w:trHeight w:val="22"/>
        </w:trPr>
        <w:tc>
          <w:tcPr>
            <w:tcW w:w="1993" w:type="dxa"/>
            <w:vMerge/>
            <w:shd w:val="clear" w:color="auto" w:fill="auto"/>
            <w:vAlign w:val="center"/>
          </w:tcPr>
          <w:p w14:paraId="33078930" w14:textId="77777777" w:rsidR="00AB2B30" w:rsidRPr="009B053A" w:rsidRDefault="00AB2B30">
            <w:pPr>
              <w:pStyle w:val="TAC"/>
            </w:pPr>
          </w:p>
        </w:tc>
        <w:tc>
          <w:tcPr>
            <w:tcW w:w="716" w:type="dxa"/>
            <w:vMerge/>
          </w:tcPr>
          <w:p w14:paraId="4326C929" w14:textId="77777777" w:rsidR="00AB2B30" w:rsidRPr="009B053A" w:rsidRDefault="00AB2B30">
            <w:pPr>
              <w:pStyle w:val="TAC"/>
            </w:pPr>
          </w:p>
        </w:tc>
        <w:tc>
          <w:tcPr>
            <w:tcW w:w="1000" w:type="dxa"/>
            <w:shd w:val="clear" w:color="auto" w:fill="auto"/>
          </w:tcPr>
          <w:p w14:paraId="41FFF1C0" w14:textId="77777777" w:rsidR="00AB2B30" w:rsidRPr="009B053A" w:rsidRDefault="006A7121">
            <w:pPr>
              <w:pStyle w:val="TAC"/>
            </w:pPr>
            <w:r w:rsidRPr="009B053A">
              <w:t>1</w:t>
            </w:r>
          </w:p>
        </w:tc>
        <w:tc>
          <w:tcPr>
            <w:tcW w:w="861" w:type="dxa"/>
            <w:shd w:val="clear" w:color="auto" w:fill="auto"/>
            <w:noWrap/>
            <w:vAlign w:val="center"/>
          </w:tcPr>
          <w:p w14:paraId="12EA3403" w14:textId="77777777" w:rsidR="00AB2B30" w:rsidRPr="009B053A" w:rsidRDefault="006A7121">
            <w:pPr>
              <w:pStyle w:val="TAC"/>
              <w:rPr>
                <w:rFonts w:cs="Arial"/>
              </w:rPr>
            </w:pPr>
            <w:r w:rsidRPr="009B053A">
              <w:t>N/A</w:t>
            </w:r>
          </w:p>
        </w:tc>
        <w:tc>
          <w:tcPr>
            <w:tcW w:w="1139" w:type="dxa"/>
            <w:shd w:val="clear" w:color="auto" w:fill="auto"/>
            <w:noWrap/>
            <w:vAlign w:val="center"/>
          </w:tcPr>
          <w:p w14:paraId="3DDA01B9" w14:textId="77777777" w:rsidR="00AB2B30" w:rsidRPr="009B053A" w:rsidRDefault="006A7121">
            <w:pPr>
              <w:pStyle w:val="TAC"/>
              <w:rPr>
                <w:rFonts w:cs="Arial"/>
              </w:rPr>
            </w:pPr>
            <w:r w:rsidRPr="009B053A">
              <w:t>-88.3</w:t>
            </w:r>
          </w:p>
        </w:tc>
        <w:tc>
          <w:tcPr>
            <w:tcW w:w="1136" w:type="dxa"/>
            <w:shd w:val="clear" w:color="auto" w:fill="auto"/>
            <w:noWrap/>
            <w:vAlign w:val="center"/>
          </w:tcPr>
          <w:p w14:paraId="6F80FD9B" w14:textId="77777777" w:rsidR="00AB2B30" w:rsidRPr="009B053A" w:rsidRDefault="00AB2B30">
            <w:pPr>
              <w:pStyle w:val="TAC"/>
              <w:rPr>
                <w:rFonts w:cs="Arial"/>
              </w:rPr>
            </w:pPr>
          </w:p>
        </w:tc>
        <w:tc>
          <w:tcPr>
            <w:tcW w:w="858" w:type="dxa"/>
            <w:shd w:val="clear" w:color="auto" w:fill="auto"/>
            <w:noWrap/>
            <w:vAlign w:val="center"/>
          </w:tcPr>
          <w:p w14:paraId="428E16A0" w14:textId="34A66B3D" w:rsidR="00AB2B30" w:rsidRPr="009B053A" w:rsidRDefault="009072CB">
            <w:pPr>
              <w:pStyle w:val="TAC"/>
              <w:rPr>
                <w:rFonts w:cs="Arial"/>
              </w:rPr>
            </w:pPr>
            <w:r w:rsidRPr="009B053A">
              <w:rPr>
                <w:rFonts w:cs="Arial"/>
              </w:rPr>
              <w:t>-</w:t>
            </w:r>
          </w:p>
        </w:tc>
        <w:tc>
          <w:tcPr>
            <w:tcW w:w="862" w:type="dxa"/>
            <w:shd w:val="clear" w:color="auto" w:fill="auto"/>
            <w:vAlign w:val="center"/>
          </w:tcPr>
          <w:p w14:paraId="6006C094" w14:textId="1811E2D6" w:rsidR="00AB2B30" w:rsidRPr="009B053A" w:rsidRDefault="009072CB">
            <w:pPr>
              <w:pStyle w:val="TAC"/>
              <w:rPr>
                <w:rFonts w:cs="Arial"/>
              </w:rPr>
            </w:pPr>
            <w:r w:rsidRPr="009B053A">
              <w:rPr>
                <w:rFonts w:cs="Arial"/>
              </w:rPr>
              <w:t>-</w:t>
            </w:r>
          </w:p>
        </w:tc>
        <w:tc>
          <w:tcPr>
            <w:tcW w:w="1002" w:type="dxa"/>
            <w:shd w:val="clear" w:color="auto" w:fill="auto"/>
            <w:vAlign w:val="center"/>
          </w:tcPr>
          <w:p w14:paraId="7E16E067" w14:textId="77777777" w:rsidR="00AB2B30" w:rsidRPr="009B053A" w:rsidRDefault="006A7121">
            <w:pPr>
              <w:pStyle w:val="TAC"/>
            </w:pPr>
            <w:r w:rsidRPr="009B053A">
              <w:t>FDD</w:t>
            </w:r>
          </w:p>
        </w:tc>
        <w:tc>
          <w:tcPr>
            <w:tcW w:w="716" w:type="dxa"/>
            <w:shd w:val="clear" w:color="auto" w:fill="auto"/>
          </w:tcPr>
          <w:p w14:paraId="4EABCC2C" w14:textId="77777777" w:rsidR="00AB2B30" w:rsidRPr="009B053A" w:rsidRDefault="006A7121">
            <w:pPr>
              <w:pStyle w:val="TAC"/>
            </w:pPr>
            <w:r w:rsidRPr="009B053A">
              <w:t>IMD4</w:t>
            </w:r>
          </w:p>
        </w:tc>
        <w:tc>
          <w:tcPr>
            <w:tcW w:w="837" w:type="dxa"/>
          </w:tcPr>
          <w:p w14:paraId="2FC49E75" w14:textId="77777777" w:rsidR="00AB2B30" w:rsidRPr="009B053A" w:rsidRDefault="00AB2B30">
            <w:pPr>
              <w:keepNext/>
              <w:keepLines/>
              <w:spacing w:after="0"/>
              <w:jc w:val="center"/>
            </w:pPr>
          </w:p>
        </w:tc>
      </w:tr>
      <w:tr w:rsidR="009072CB" w:rsidRPr="009B053A" w14:paraId="11B7B483" w14:textId="77777777" w:rsidTr="00BE3A50">
        <w:trPr>
          <w:trHeight w:val="22"/>
        </w:trPr>
        <w:tc>
          <w:tcPr>
            <w:tcW w:w="1993" w:type="dxa"/>
            <w:tcBorders>
              <w:top w:val="single" w:sz="4" w:space="0" w:color="auto"/>
              <w:left w:val="single" w:sz="4" w:space="0" w:color="auto"/>
              <w:bottom w:val="nil"/>
              <w:right w:val="single" w:sz="4" w:space="0" w:color="auto"/>
            </w:tcBorders>
            <w:vAlign w:val="center"/>
            <w:hideMark/>
          </w:tcPr>
          <w:p w14:paraId="6ACF0CF7" w14:textId="77777777" w:rsidR="009072CB" w:rsidRPr="009B053A" w:rsidRDefault="009072CB">
            <w:pPr>
              <w:pStyle w:val="TAC"/>
            </w:pPr>
            <w:r w:rsidRPr="009B053A">
              <w:rPr>
                <w:rFonts w:eastAsia="Malgun Gothic"/>
                <w:lang w:eastAsia="ko-KR"/>
              </w:rPr>
              <w:t>DC_1A_n28A-n78A</w:t>
            </w:r>
          </w:p>
        </w:tc>
        <w:tc>
          <w:tcPr>
            <w:tcW w:w="716" w:type="dxa"/>
            <w:tcBorders>
              <w:top w:val="single" w:sz="4" w:space="0" w:color="auto"/>
              <w:left w:val="single" w:sz="4" w:space="0" w:color="auto"/>
              <w:bottom w:val="nil"/>
              <w:right w:val="single" w:sz="4" w:space="0" w:color="auto"/>
            </w:tcBorders>
            <w:hideMark/>
          </w:tcPr>
          <w:p w14:paraId="24313EE4" w14:textId="77777777" w:rsidR="009072CB" w:rsidRPr="009B053A" w:rsidRDefault="009072CB">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0467EAF" w14:textId="77777777" w:rsidR="009072CB" w:rsidRPr="009B053A" w:rsidRDefault="009072CB">
            <w:pPr>
              <w:pStyle w:val="TAC"/>
              <w:rPr>
                <w:lang w:eastAsia="en-US"/>
              </w:rPr>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B76A87B" w14:textId="77777777" w:rsidR="009072CB" w:rsidRPr="009B053A" w:rsidRDefault="009072CB">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22A7DA2" w14:textId="77777777" w:rsidR="009072CB" w:rsidRPr="009B053A" w:rsidRDefault="009072CB">
            <w:pPr>
              <w:pStyle w:val="TAC"/>
            </w:pPr>
            <w:r w:rsidRPr="009B053A">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3226894" w14:textId="77777777" w:rsidR="009072CB" w:rsidRPr="009B053A" w:rsidRDefault="009072CB">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A129622"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616822E"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8CD16F" w14:textId="77777777" w:rsidR="009072CB" w:rsidRPr="009B053A" w:rsidRDefault="009072CB">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hideMark/>
          </w:tcPr>
          <w:p w14:paraId="4D4B8E67" w14:textId="77777777" w:rsidR="009072CB" w:rsidRPr="009B053A" w:rsidRDefault="009072CB">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66A2E1A7" w14:textId="77777777" w:rsidR="009072CB" w:rsidRPr="009B053A" w:rsidRDefault="009072CB">
            <w:pPr>
              <w:keepNext/>
              <w:keepLines/>
              <w:spacing w:after="0"/>
              <w:jc w:val="center"/>
            </w:pPr>
          </w:p>
        </w:tc>
      </w:tr>
      <w:tr w:rsidR="009072CB" w:rsidRPr="009B053A" w14:paraId="6F2D3270" w14:textId="77777777" w:rsidTr="00BE3A50">
        <w:trPr>
          <w:trHeight w:val="22"/>
        </w:trPr>
        <w:tc>
          <w:tcPr>
            <w:tcW w:w="1993" w:type="dxa"/>
            <w:tcBorders>
              <w:top w:val="nil"/>
              <w:left w:val="single" w:sz="4" w:space="0" w:color="auto"/>
              <w:bottom w:val="nil"/>
              <w:right w:val="single" w:sz="4" w:space="0" w:color="auto"/>
            </w:tcBorders>
            <w:vAlign w:val="center"/>
          </w:tcPr>
          <w:p w14:paraId="4F94CE32" w14:textId="77777777" w:rsidR="009072CB" w:rsidRPr="009B053A" w:rsidRDefault="009072CB">
            <w:pPr>
              <w:pStyle w:val="TAC"/>
            </w:pPr>
          </w:p>
        </w:tc>
        <w:tc>
          <w:tcPr>
            <w:tcW w:w="716" w:type="dxa"/>
            <w:tcBorders>
              <w:top w:val="nil"/>
              <w:left w:val="single" w:sz="4" w:space="0" w:color="auto"/>
              <w:bottom w:val="nil"/>
              <w:right w:val="single" w:sz="4" w:space="0" w:color="auto"/>
            </w:tcBorders>
          </w:tcPr>
          <w:p w14:paraId="1AB72E61" w14:textId="77777777" w:rsidR="009072CB" w:rsidRPr="009B053A" w:rsidRDefault="009072CB">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07B0D65" w14:textId="77777777" w:rsidR="009072CB" w:rsidRPr="009B053A" w:rsidRDefault="009072CB">
            <w:pPr>
              <w:pStyle w:val="TAC"/>
            </w:pPr>
            <w:r w:rsidRPr="009B053A">
              <w:t>n28</w:t>
            </w:r>
          </w:p>
        </w:tc>
        <w:tc>
          <w:tcPr>
            <w:tcW w:w="861" w:type="dxa"/>
            <w:tcBorders>
              <w:top w:val="single" w:sz="4" w:space="0" w:color="auto"/>
              <w:left w:val="single" w:sz="4" w:space="0" w:color="auto"/>
              <w:bottom w:val="single" w:sz="4" w:space="0" w:color="auto"/>
              <w:right w:val="single" w:sz="4" w:space="0" w:color="auto"/>
            </w:tcBorders>
            <w:noWrap/>
            <w:hideMark/>
          </w:tcPr>
          <w:p w14:paraId="0BBD7A1E" w14:textId="77777777" w:rsidR="009072CB" w:rsidRPr="009B053A" w:rsidRDefault="009072CB">
            <w:pPr>
              <w:pStyle w:val="TAC"/>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F027AA2" w14:textId="77777777" w:rsidR="009072CB" w:rsidRPr="009B053A" w:rsidRDefault="009072CB">
            <w:pPr>
              <w:pStyle w:val="TAC"/>
            </w:pPr>
            <w:r w:rsidRPr="009B053A">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D2784DD" w14:textId="77777777" w:rsidR="009072CB" w:rsidRPr="009B053A" w:rsidRDefault="009072CB">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1020D2A7"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63E0544"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45CEF2D" w14:textId="77777777" w:rsidR="009072CB" w:rsidRPr="009B053A" w:rsidRDefault="009072CB">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hideMark/>
          </w:tcPr>
          <w:p w14:paraId="1C505349" w14:textId="77777777" w:rsidR="009072CB" w:rsidRPr="009B053A" w:rsidRDefault="009072CB">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5097EB5D" w14:textId="77777777" w:rsidR="009072CB" w:rsidRPr="009B053A" w:rsidRDefault="009072CB">
            <w:pPr>
              <w:keepNext/>
              <w:keepLines/>
              <w:spacing w:after="0"/>
              <w:jc w:val="center"/>
            </w:pPr>
          </w:p>
        </w:tc>
      </w:tr>
      <w:tr w:rsidR="009072CB" w:rsidRPr="009B053A" w14:paraId="6C4E2656" w14:textId="77777777" w:rsidTr="00BE3A50">
        <w:trPr>
          <w:trHeight w:val="22"/>
        </w:trPr>
        <w:tc>
          <w:tcPr>
            <w:tcW w:w="1993" w:type="dxa"/>
            <w:tcBorders>
              <w:top w:val="nil"/>
              <w:left w:val="single" w:sz="4" w:space="0" w:color="auto"/>
              <w:bottom w:val="nil"/>
              <w:right w:val="single" w:sz="4" w:space="0" w:color="auto"/>
            </w:tcBorders>
            <w:vAlign w:val="center"/>
          </w:tcPr>
          <w:p w14:paraId="33F4E2DB" w14:textId="77777777" w:rsidR="009072CB" w:rsidRPr="009B053A" w:rsidRDefault="009072CB">
            <w:pPr>
              <w:pStyle w:val="TAC"/>
            </w:pPr>
          </w:p>
        </w:tc>
        <w:tc>
          <w:tcPr>
            <w:tcW w:w="716" w:type="dxa"/>
            <w:tcBorders>
              <w:top w:val="nil"/>
              <w:left w:val="single" w:sz="4" w:space="0" w:color="auto"/>
              <w:bottom w:val="single" w:sz="4" w:space="0" w:color="auto"/>
              <w:right w:val="single" w:sz="4" w:space="0" w:color="auto"/>
            </w:tcBorders>
          </w:tcPr>
          <w:p w14:paraId="54AFC240" w14:textId="77777777" w:rsidR="009072CB" w:rsidRPr="009B053A" w:rsidRDefault="009072CB">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75BBF128" w14:textId="77777777" w:rsidR="009072CB" w:rsidRPr="009B053A" w:rsidRDefault="009072CB">
            <w:pPr>
              <w:pStyle w:val="TAC"/>
            </w:pPr>
            <w:r w:rsidRPr="009B053A">
              <w:t>n78</w:t>
            </w:r>
          </w:p>
        </w:tc>
        <w:tc>
          <w:tcPr>
            <w:tcW w:w="861" w:type="dxa"/>
            <w:tcBorders>
              <w:top w:val="single" w:sz="4" w:space="0" w:color="auto"/>
              <w:left w:val="single" w:sz="4" w:space="0" w:color="auto"/>
              <w:bottom w:val="single" w:sz="4" w:space="0" w:color="auto"/>
              <w:right w:val="single" w:sz="4" w:space="0" w:color="auto"/>
            </w:tcBorders>
            <w:noWrap/>
            <w:hideMark/>
          </w:tcPr>
          <w:p w14:paraId="461F788D" w14:textId="77777777" w:rsidR="009072CB" w:rsidRPr="009B053A" w:rsidRDefault="009072CB">
            <w:pPr>
              <w:pStyle w:val="TAC"/>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0609E27" w14:textId="77777777" w:rsidR="009072CB" w:rsidRPr="009B053A" w:rsidRDefault="009072CB">
            <w:pPr>
              <w:pStyle w:val="TAC"/>
              <w:rPr>
                <w:lang w:eastAsia="zh-CN"/>
              </w:rPr>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5A00B58" w14:textId="2DB17855" w:rsidR="009072CB" w:rsidRPr="009B053A" w:rsidRDefault="0006406C">
            <w:pPr>
              <w:pStyle w:val="TAC"/>
              <w:rPr>
                <w:rFonts w:cs="Arial"/>
                <w:lang w:eastAsia="en-US"/>
              </w:rPr>
            </w:pPr>
            <w:r w:rsidRPr="009B053A">
              <w:t>-79.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7E00C40"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942F8EB"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954515F" w14:textId="77777777" w:rsidR="009072CB" w:rsidRPr="009B053A" w:rsidRDefault="009072CB">
            <w:pPr>
              <w:pStyle w:val="TAC"/>
            </w:pPr>
            <w:r w:rsidRPr="009B053A">
              <w:t>TDD</w:t>
            </w:r>
          </w:p>
        </w:tc>
        <w:tc>
          <w:tcPr>
            <w:tcW w:w="716" w:type="dxa"/>
            <w:tcBorders>
              <w:top w:val="single" w:sz="4" w:space="0" w:color="auto"/>
              <w:left w:val="single" w:sz="4" w:space="0" w:color="auto"/>
              <w:bottom w:val="single" w:sz="4" w:space="0" w:color="auto"/>
              <w:right w:val="single" w:sz="4" w:space="0" w:color="auto"/>
            </w:tcBorders>
            <w:hideMark/>
          </w:tcPr>
          <w:p w14:paraId="42C288F8" w14:textId="77777777" w:rsidR="009072CB" w:rsidRPr="009B053A" w:rsidRDefault="009072CB">
            <w:pPr>
              <w:pStyle w:val="TAC"/>
              <w:rPr>
                <w:lang w:eastAsia="zh-CN"/>
              </w:rPr>
            </w:pPr>
            <w:r w:rsidRPr="009B053A">
              <w:rPr>
                <w:lang w:eastAsia="zh-CN"/>
              </w:rPr>
              <w:t>IMD3</w:t>
            </w:r>
          </w:p>
        </w:tc>
        <w:tc>
          <w:tcPr>
            <w:tcW w:w="850" w:type="dxa"/>
            <w:gridSpan w:val="2"/>
            <w:tcBorders>
              <w:top w:val="single" w:sz="4" w:space="0" w:color="auto"/>
              <w:left w:val="single" w:sz="4" w:space="0" w:color="auto"/>
              <w:bottom w:val="single" w:sz="4" w:space="0" w:color="auto"/>
              <w:right w:val="single" w:sz="4" w:space="0" w:color="auto"/>
            </w:tcBorders>
          </w:tcPr>
          <w:p w14:paraId="3C0D7BAB" w14:textId="77777777" w:rsidR="009072CB" w:rsidRPr="009B053A" w:rsidRDefault="009072CB">
            <w:pPr>
              <w:keepNext/>
              <w:keepLines/>
              <w:spacing w:after="0"/>
              <w:jc w:val="center"/>
              <w:rPr>
                <w:lang w:eastAsia="en-US"/>
              </w:rPr>
            </w:pPr>
          </w:p>
        </w:tc>
      </w:tr>
      <w:tr w:rsidR="009072CB" w:rsidRPr="009B053A" w14:paraId="1A91AA1A" w14:textId="77777777" w:rsidTr="00BE3A50">
        <w:trPr>
          <w:trHeight w:val="22"/>
        </w:trPr>
        <w:tc>
          <w:tcPr>
            <w:tcW w:w="1993" w:type="dxa"/>
            <w:tcBorders>
              <w:top w:val="nil"/>
              <w:left w:val="single" w:sz="4" w:space="0" w:color="auto"/>
              <w:bottom w:val="nil"/>
              <w:right w:val="single" w:sz="4" w:space="0" w:color="auto"/>
            </w:tcBorders>
            <w:vAlign w:val="center"/>
          </w:tcPr>
          <w:p w14:paraId="0D219B92" w14:textId="77777777" w:rsidR="009072CB" w:rsidRPr="009B053A" w:rsidRDefault="009072CB">
            <w:pPr>
              <w:pStyle w:val="TAC"/>
            </w:pPr>
          </w:p>
        </w:tc>
        <w:tc>
          <w:tcPr>
            <w:tcW w:w="716" w:type="dxa"/>
            <w:tcBorders>
              <w:top w:val="single" w:sz="4" w:space="0" w:color="auto"/>
              <w:left w:val="single" w:sz="4" w:space="0" w:color="auto"/>
              <w:bottom w:val="nil"/>
              <w:right w:val="single" w:sz="4" w:space="0" w:color="auto"/>
            </w:tcBorders>
            <w:hideMark/>
          </w:tcPr>
          <w:p w14:paraId="5D59D9EC" w14:textId="77777777" w:rsidR="009072CB" w:rsidRPr="009B053A" w:rsidRDefault="009072CB">
            <w:pPr>
              <w:pStyle w:val="TAC"/>
              <w:rPr>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5B0A212D" w14:textId="77777777" w:rsidR="009072CB" w:rsidRPr="009B053A" w:rsidRDefault="009072CB">
            <w:pPr>
              <w:pStyle w:val="TAC"/>
              <w:rPr>
                <w:lang w:eastAsia="en-US"/>
              </w:rPr>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EA7B183" w14:textId="77777777" w:rsidR="009072CB" w:rsidRPr="009B053A" w:rsidRDefault="009072CB">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251B339" w14:textId="77777777" w:rsidR="009072CB" w:rsidRPr="009B053A" w:rsidRDefault="009072CB">
            <w:pPr>
              <w:pStyle w:val="TAC"/>
              <w:rPr>
                <w:lang w:eastAsia="zh-CN"/>
              </w:rPr>
            </w:pPr>
            <w:r w:rsidRPr="009B053A">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3557A3B" w14:textId="77777777" w:rsidR="009072CB" w:rsidRPr="009B053A" w:rsidRDefault="009072CB">
            <w:pPr>
              <w:pStyle w:val="TAC"/>
              <w:rPr>
                <w:rFonts w:cs="Arial"/>
                <w:lang w:eastAsia="en-US"/>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3F1242"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BAC4C3D"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BF586F9" w14:textId="77777777" w:rsidR="009072CB" w:rsidRPr="009B053A" w:rsidRDefault="009072CB">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hideMark/>
          </w:tcPr>
          <w:p w14:paraId="6547A485" w14:textId="77777777" w:rsidR="009072CB" w:rsidRPr="009B053A" w:rsidRDefault="009072CB">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087F66A6" w14:textId="77777777" w:rsidR="009072CB" w:rsidRPr="009B053A" w:rsidRDefault="009072CB">
            <w:pPr>
              <w:keepNext/>
              <w:keepLines/>
              <w:spacing w:after="0"/>
              <w:jc w:val="center"/>
            </w:pPr>
          </w:p>
        </w:tc>
      </w:tr>
      <w:tr w:rsidR="009072CB" w:rsidRPr="009B053A" w14:paraId="0AC1595D" w14:textId="77777777" w:rsidTr="00BE3A50">
        <w:trPr>
          <w:trHeight w:val="22"/>
        </w:trPr>
        <w:tc>
          <w:tcPr>
            <w:tcW w:w="1993" w:type="dxa"/>
            <w:tcBorders>
              <w:top w:val="nil"/>
              <w:left w:val="single" w:sz="4" w:space="0" w:color="auto"/>
              <w:bottom w:val="nil"/>
              <w:right w:val="single" w:sz="4" w:space="0" w:color="auto"/>
            </w:tcBorders>
            <w:vAlign w:val="center"/>
          </w:tcPr>
          <w:p w14:paraId="613758F9" w14:textId="77777777" w:rsidR="009072CB" w:rsidRPr="009B053A" w:rsidRDefault="009072CB">
            <w:pPr>
              <w:pStyle w:val="TAC"/>
            </w:pPr>
          </w:p>
        </w:tc>
        <w:tc>
          <w:tcPr>
            <w:tcW w:w="716" w:type="dxa"/>
            <w:tcBorders>
              <w:top w:val="nil"/>
              <w:left w:val="single" w:sz="4" w:space="0" w:color="auto"/>
              <w:bottom w:val="nil"/>
              <w:right w:val="single" w:sz="4" w:space="0" w:color="auto"/>
            </w:tcBorders>
          </w:tcPr>
          <w:p w14:paraId="235D24C5" w14:textId="77777777" w:rsidR="009072CB" w:rsidRPr="009B053A" w:rsidRDefault="009072CB">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47586B03" w14:textId="77777777" w:rsidR="009072CB" w:rsidRPr="009B053A" w:rsidRDefault="009072CB">
            <w:pPr>
              <w:pStyle w:val="TAC"/>
            </w:pPr>
            <w:r w:rsidRPr="009B053A">
              <w:t>n78</w:t>
            </w:r>
          </w:p>
        </w:tc>
        <w:tc>
          <w:tcPr>
            <w:tcW w:w="861" w:type="dxa"/>
            <w:tcBorders>
              <w:top w:val="single" w:sz="4" w:space="0" w:color="auto"/>
              <w:left w:val="single" w:sz="4" w:space="0" w:color="auto"/>
              <w:bottom w:val="single" w:sz="4" w:space="0" w:color="auto"/>
              <w:right w:val="single" w:sz="4" w:space="0" w:color="auto"/>
            </w:tcBorders>
            <w:noWrap/>
            <w:hideMark/>
          </w:tcPr>
          <w:p w14:paraId="260E3CF1" w14:textId="77777777" w:rsidR="009072CB" w:rsidRPr="009B053A" w:rsidRDefault="009072CB">
            <w:pPr>
              <w:pStyle w:val="TAC"/>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B449DC8" w14:textId="77777777" w:rsidR="009072CB" w:rsidRPr="009B053A" w:rsidRDefault="009072CB">
            <w:pPr>
              <w:pStyle w:val="TAC"/>
              <w:rPr>
                <w:lang w:eastAsia="zh-CN"/>
              </w:rPr>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265A5EB" w14:textId="77777777" w:rsidR="009072CB" w:rsidRPr="009B053A" w:rsidRDefault="009072CB">
            <w:pPr>
              <w:pStyle w:val="TAC"/>
              <w:rPr>
                <w:rFonts w:cs="Arial"/>
                <w:lang w:eastAsia="en-US"/>
              </w:rPr>
            </w:pPr>
            <w:r w:rsidRPr="009B053A">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09B2546"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F1E6C5"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D2EBC40" w14:textId="77777777" w:rsidR="009072CB" w:rsidRPr="009B053A" w:rsidRDefault="009072CB">
            <w:pPr>
              <w:pStyle w:val="TAC"/>
            </w:pPr>
            <w:r w:rsidRPr="009B053A">
              <w:t>TDD</w:t>
            </w:r>
          </w:p>
        </w:tc>
        <w:tc>
          <w:tcPr>
            <w:tcW w:w="716" w:type="dxa"/>
            <w:tcBorders>
              <w:top w:val="single" w:sz="4" w:space="0" w:color="auto"/>
              <w:left w:val="single" w:sz="4" w:space="0" w:color="auto"/>
              <w:bottom w:val="single" w:sz="4" w:space="0" w:color="auto"/>
              <w:right w:val="single" w:sz="4" w:space="0" w:color="auto"/>
            </w:tcBorders>
            <w:hideMark/>
          </w:tcPr>
          <w:p w14:paraId="04F8D54B" w14:textId="77777777" w:rsidR="009072CB" w:rsidRPr="009B053A" w:rsidRDefault="009072CB">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591B6367" w14:textId="77777777" w:rsidR="009072CB" w:rsidRPr="009B053A" w:rsidRDefault="009072CB">
            <w:pPr>
              <w:keepNext/>
              <w:keepLines/>
              <w:spacing w:after="0"/>
              <w:jc w:val="center"/>
            </w:pPr>
          </w:p>
        </w:tc>
      </w:tr>
      <w:tr w:rsidR="009072CB" w:rsidRPr="009B053A" w14:paraId="586CA29A" w14:textId="77777777" w:rsidTr="00BE3A50">
        <w:trPr>
          <w:trHeight w:val="22"/>
        </w:trPr>
        <w:tc>
          <w:tcPr>
            <w:tcW w:w="1993" w:type="dxa"/>
            <w:tcBorders>
              <w:top w:val="nil"/>
              <w:left w:val="single" w:sz="4" w:space="0" w:color="auto"/>
              <w:bottom w:val="single" w:sz="4" w:space="0" w:color="auto"/>
              <w:right w:val="single" w:sz="4" w:space="0" w:color="auto"/>
            </w:tcBorders>
            <w:vAlign w:val="center"/>
          </w:tcPr>
          <w:p w14:paraId="368DEA53" w14:textId="77777777" w:rsidR="009072CB" w:rsidRPr="009B053A" w:rsidRDefault="009072CB">
            <w:pPr>
              <w:pStyle w:val="TAC"/>
            </w:pPr>
          </w:p>
        </w:tc>
        <w:tc>
          <w:tcPr>
            <w:tcW w:w="716" w:type="dxa"/>
            <w:tcBorders>
              <w:top w:val="nil"/>
              <w:left w:val="single" w:sz="4" w:space="0" w:color="auto"/>
              <w:bottom w:val="single" w:sz="4" w:space="0" w:color="auto"/>
              <w:right w:val="single" w:sz="4" w:space="0" w:color="auto"/>
            </w:tcBorders>
          </w:tcPr>
          <w:p w14:paraId="7D634C10" w14:textId="77777777" w:rsidR="009072CB" w:rsidRPr="009B053A" w:rsidRDefault="009072CB">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56A00D0" w14:textId="77777777" w:rsidR="009072CB" w:rsidRPr="009B053A" w:rsidRDefault="009072CB">
            <w:pPr>
              <w:pStyle w:val="TAC"/>
            </w:pPr>
            <w:r w:rsidRPr="009B053A">
              <w:t>n28</w:t>
            </w:r>
          </w:p>
        </w:tc>
        <w:tc>
          <w:tcPr>
            <w:tcW w:w="861" w:type="dxa"/>
            <w:tcBorders>
              <w:top w:val="single" w:sz="4" w:space="0" w:color="auto"/>
              <w:left w:val="single" w:sz="4" w:space="0" w:color="auto"/>
              <w:bottom w:val="single" w:sz="4" w:space="0" w:color="auto"/>
              <w:right w:val="single" w:sz="4" w:space="0" w:color="auto"/>
            </w:tcBorders>
            <w:noWrap/>
            <w:hideMark/>
          </w:tcPr>
          <w:p w14:paraId="2EAE2745" w14:textId="77777777" w:rsidR="009072CB" w:rsidRPr="009B053A" w:rsidRDefault="009072CB">
            <w:pPr>
              <w:pStyle w:val="TAC"/>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2557A2" w14:textId="0C621B3D" w:rsidR="009072CB" w:rsidRPr="009B053A" w:rsidRDefault="0006406C">
            <w:pPr>
              <w:pStyle w:val="TAC"/>
            </w:pPr>
            <w:r w:rsidRPr="009B053A">
              <w:t>-94.5</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59FCC53" w14:textId="77777777" w:rsidR="009072CB" w:rsidRPr="009B053A" w:rsidRDefault="009072CB">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6E6A43" w14:textId="77777777" w:rsidR="009072CB" w:rsidRPr="009B053A" w:rsidRDefault="009072CB">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CEF6B92" w14:textId="77777777" w:rsidR="009072CB" w:rsidRPr="009B053A" w:rsidRDefault="009072CB">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7FEBB13" w14:textId="77777777" w:rsidR="009072CB" w:rsidRPr="009B053A" w:rsidRDefault="009072CB">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hideMark/>
          </w:tcPr>
          <w:p w14:paraId="525B8545" w14:textId="77777777" w:rsidR="009072CB" w:rsidRPr="009B053A" w:rsidRDefault="009072CB">
            <w:pPr>
              <w:pStyle w:val="TAC"/>
              <w:rPr>
                <w:lang w:eastAsia="zh-CN"/>
              </w:rPr>
            </w:pPr>
            <w:r w:rsidRPr="009B053A">
              <w:rPr>
                <w:lang w:eastAsia="zh-CN"/>
              </w:rPr>
              <w:t>IMD5</w:t>
            </w:r>
          </w:p>
        </w:tc>
        <w:tc>
          <w:tcPr>
            <w:tcW w:w="850" w:type="dxa"/>
            <w:gridSpan w:val="2"/>
            <w:tcBorders>
              <w:top w:val="single" w:sz="4" w:space="0" w:color="auto"/>
              <w:left w:val="single" w:sz="4" w:space="0" w:color="auto"/>
              <w:bottom w:val="single" w:sz="4" w:space="0" w:color="auto"/>
              <w:right w:val="single" w:sz="4" w:space="0" w:color="auto"/>
            </w:tcBorders>
          </w:tcPr>
          <w:p w14:paraId="1C1478D7" w14:textId="77777777" w:rsidR="009072CB" w:rsidRPr="009B053A" w:rsidRDefault="009072CB">
            <w:pPr>
              <w:keepNext/>
              <w:keepLines/>
              <w:spacing w:after="0"/>
              <w:jc w:val="center"/>
              <w:rPr>
                <w:lang w:eastAsia="en-US"/>
              </w:rPr>
            </w:pPr>
          </w:p>
        </w:tc>
      </w:tr>
      <w:tr w:rsidR="00394421" w:rsidRPr="009B053A" w14:paraId="1816155A" w14:textId="77777777" w:rsidTr="00BE3A50">
        <w:trPr>
          <w:trHeight w:val="22"/>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09458D1B" w14:textId="77777777" w:rsidR="007B1B76" w:rsidRPr="009B053A" w:rsidRDefault="007B1B76">
            <w:pPr>
              <w:pStyle w:val="TAC"/>
            </w:pPr>
            <w:r w:rsidRPr="009B053A">
              <w:t>DC_1A-28A_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4C42F30A" w14:textId="77777777" w:rsidR="007B1B76" w:rsidRPr="009B053A" w:rsidRDefault="007B1B76">
            <w:pPr>
              <w:pStyle w:val="TAC"/>
            </w:pPr>
            <w:r w:rsidRPr="009B053A">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F72A33F" w14:textId="77777777" w:rsidR="007B1B76" w:rsidRPr="009B053A" w:rsidRDefault="007B1B76">
            <w:pPr>
              <w:pStyle w:val="TAC"/>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BED6ED8" w14:textId="77777777" w:rsidR="007B1B76" w:rsidRPr="009B053A" w:rsidRDefault="007B1B76">
            <w:pPr>
              <w:pStyle w:val="TAC"/>
              <w:rPr>
                <w:rFonts w:cs="Arial"/>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EC22ED5" w14:textId="77777777" w:rsidR="007B1B76" w:rsidRPr="009B053A" w:rsidRDefault="007B1B76">
            <w:pPr>
              <w:pStyle w:val="TAC"/>
            </w:pPr>
            <w:r w:rsidRPr="009B053A">
              <w:rPr>
                <w:rFonts w:eastAsia="MS Mincho"/>
              </w:rPr>
              <w:t>-8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A8B7D78" w14:textId="77777777" w:rsidR="007B1B76" w:rsidRPr="009B053A" w:rsidRDefault="007B1B76">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4592123"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A590C91" w14:textId="77777777" w:rsidR="007B1B76" w:rsidRPr="009B053A" w:rsidRDefault="007B1B76">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543C9C8" w14:textId="77777777" w:rsidR="007B1B76" w:rsidRPr="009B053A" w:rsidRDefault="007B1B76">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64A0AC7C" w14:textId="77777777" w:rsidR="007B1B76" w:rsidRPr="009B053A" w:rsidRDefault="007B1B76">
            <w:pPr>
              <w:pStyle w:val="TAC"/>
            </w:pPr>
            <w:r w:rsidRPr="009B053A">
              <w:rPr>
                <w:rFonts w:eastAsia="Malgun Gothic"/>
              </w:rPr>
              <w:t>IMD3</w:t>
            </w:r>
          </w:p>
        </w:tc>
        <w:tc>
          <w:tcPr>
            <w:tcW w:w="850" w:type="dxa"/>
            <w:gridSpan w:val="2"/>
            <w:tcBorders>
              <w:top w:val="single" w:sz="4" w:space="0" w:color="auto"/>
              <w:left w:val="single" w:sz="4" w:space="0" w:color="auto"/>
              <w:bottom w:val="single" w:sz="4" w:space="0" w:color="auto"/>
              <w:right w:val="single" w:sz="4" w:space="0" w:color="auto"/>
            </w:tcBorders>
          </w:tcPr>
          <w:p w14:paraId="0305FF0C" w14:textId="77777777" w:rsidR="007B1B76" w:rsidRPr="009B053A" w:rsidRDefault="007B1B76">
            <w:pPr>
              <w:keepNext/>
              <w:keepLines/>
              <w:spacing w:after="0"/>
              <w:jc w:val="center"/>
            </w:pPr>
          </w:p>
        </w:tc>
      </w:tr>
      <w:tr w:rsidR="00394421" w:rsidRPr="009B053A" w14:paraId="33B6FD82"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3DD4B2" w14:textId="77777777" w:rsidR="007B1B76" w:rsidRPr="009B053A" w:rsidRDefault="007B1B76">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9158795" w14:textId="77777777" w:rsidR="007B1B76" w:rsidRPr="009B053A" w:rsidRDefault="007B1B76">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9FF2D95" w14:textId="77777777" w:rsidR="007B1B76" w:rsidRPr="009B053A" w:rsidRDefault="007B1B76">
            <w:pPr>
              <w:pStyle w:val="TAC"/>
            </w:pPr>
            <w:r w:rsidRPr="009B053A">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1D84676D" w14:textId="77777777" w:rsidR="007B1B76" w:rsidRPr="009B053A" w:rsidRDefault="007B1B76">
            <w:pPr>
              <w:pStyle w:val="TAC"/>
              <w:rPr>
                <w:rFonts w:cs="Arial"/>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B808035" w14:textId="77777777" w:rsidR="007B1B76" w:rsidRPr="009B053A" w:rsidRDefault="007B1B76">
            <w:pPr>
              <w:pStyle w:val="TAC"/>
              <w:rPr>
                <w:rFonts w:cs="Arial"/>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0BC379A0" w14:textId="77777777" w:rsidR="007B1B76" w:rsidRPr="009B053A" w:rsidRDefault="007B1B76">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51DB914"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05218D2" w14:textId="77777777" w:rsidR="007B1B76" w:rsidRPr="009B053A" w:rsidRDefault="007B1B76">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288F00FD" w14:textId="77777777" w:rsidR="007B1B76" w:rsidRPr="009B053A" w:rsidRDefault="007B1B76">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125B571" w14:textId="77777777" w:rsidR="007B1B76" w:rsidRPr="009B053A" w:rsidRDefault="007B1B76">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6EAE671F" w14:textId="77777777" w:rsidR="007B1B76" w:rsidRPr="009B053A" w:rsidRDefault="007B1B76">
            <w:pPr>
              <w:keepNext/>
              <w:keepLines/>
              <w:spacing w:after="0"/>
              <w:jc w:val="center"/>
            </w:pPr>
          </w:p>
        </w:tc>
      </w:tr>
      <w:tr w:rsidR="00394421" w:rsidRPr="009B053A" w14:paraId="743BF02E"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E2837C6" w14:textId="77777777" w:rsidR="007B1B76" w:rsidRPr="009B053A" w:rsidRDefault="007B1B76">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37F06EB6" w14:textId="77777777" w:rsidR="007B1B76" w:rsidRPr="009B053A" w:rsidRDefault="007B1B76">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1DD41668" w14:textId="77777777" w:rsidR="007B1B76" w:rsidRPr="009B053A" w:rsidRDefault="007B1B76">
            <w:pPr>
              <w:pStyle w:val="TAC"/>
            </w:pPr>
            <w:r w:rsidRPr="009B053A">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C6C68E6" w14:textId="77777777" w:rsidR="007B1B76" w:rsidRPr="009B053A" w:rsidRDefault="007B1B76">
            <w:pPr>
              <w:pStyle w:val="TAC"/>
              <w:rPr>
                <w:rFonts w:cs="Arial"/>
              </w:rPr>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6012695" w14:textId="77777777" w:rsidR="007B1B76" w:rsidRPr="009B053A" w:rsidRDefault="007B1B76">
            <w:pPr>
              <w:pStyle w:val="TAC"/>
              <w:rPr>
                <w:rFonts w:cs="Arial"/>
              </w:rPr>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531F2AD" w14:textId="77777777" w:rsidR="007B1B76" w:rsidRPr="009B053A" w:rsidRDefault="007B1B76">
            <w:pPr>
              <w:pStyle w:val="TAC"/>
              <w:rPr>
                <w:rFonts w:cs="Arial"/>
              </w:rPr>
            </w:pPr>
            <w:r w:rsidRPr="009B053A">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837BACE"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D063026" w14:textId="77777777" w:rsidR="007B1B76" w:rsidRPr="009B053A" w:rsidRDefault="007B1B76">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1720E4C" w14:textId="77777777" w:rsidR="007B1B76" w:rsidRPr="009B053A" w:rsidRDefault="007B1B76">
            <w:pPr>
              <w:pStyle w:val="TAC"/>
            </w:pPr>
            <w:r w:rsidRPr="009B053A">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F9B7A69" w14:textId="77777777" w:rsidR="007B1B76" w:rsidRPr="009B053A" w:rsidRDefault="007B1B76">
            <w:pPr>
              <w:pStyle w:val="TAC"/>
            </w:pPr>
            <w:r w:rsidRPr="009B053A">
              <w:rPr>
                <w:rFonts w:eastAsia="Malgun Gothic"/>
              </w:rPr>
              <w:t>N/A</w:t>
            </w:r>
          </w:p>
        </w:tc>
        <w:tc>
          <w:tcPr>
            <w:tcW w:w="850" w:type="dxa"/>
            <w:gridSpan w:val="2"/>
            <w:tcBorders>
              <w:top w:val="single" w:sz="4" w:space="0" w:color="auto"/>
              <w:left w:val="single" w:sz="4" w:space="0" w:color="auto"/>
              <w:bottom w:val="single" w:sz="4" w:space="0" w:color="auto"/>
              <w:right w:val="single" w:sz="4" w:space="0" w:color="auto"/>
            </w:tcBorders>
          </w:tcPr>
          <w:p w14:paraId="4AB3F146" w14:textId="77777777" w:rsidR="007B1B76" w:rsidRPr="009B053A" w:rsidRDefault="007B1B76">
            <w:pPr>
              <w:keepNext/>
              <w:keepLines/>
              <w:spacing w:after="0"/>
              <w:jc w:val="center"/>
            </w:pPr>
          </w:p>
        </w:tc>
      </w:tr>
      <w:tr w:rsidR="00394421" w:rsidRPr="009B053A" w14:paraId="27758030"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3A7A082D" w14:textId="77777777" w:rsidR="007B1B76" w:rsidRPr="009B053A" w:rsidRDefault="007B1B76">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76987CBD" w14:textId="77777777" w:rsidR="007B1B76" w:rsidRPr="009B053A" w:rsidRDefault="007B1B76">
            <w:pPr>
              <w:pStyle w:val="TAC"/>
            </w:pPr>
            <w:r w:rsidRPr="009B053A">
              <w:t>2</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F6490F" w14:textId="77777777" w:rsidR="007B1B76" w:rsidRPr="009B053A" w:rsidRDefault="007B1B76">
            <w:pPr>
              <w:pStyle w:val="TAC"/>
            </w:pPr>
            <w:r w:rsidRPr="009B053A">
              <w:t>1</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D5D9B97" w14:textId="77777777" w:rsidR="007B1B76" w:rsidRPr="009B053A" w:rsidRDefault="007B1B76">
            <w:pPr>
              <w:pStyle w:val="TAC"/>
              <w:rPr>
                <w:rFonts w:cs="Arial"/>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B26D337" w14:textId="77777777" w:rsidR="007B1B76" w:rsidRPr="009B053A" w:rsidRDefault="007B1B76">
            <w:pPr>
              <w:pStyle w:val="TAC"/>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B8192EA" w14:textId="77777777" w:rsidR="007B1B76" w:rsidRPr="009B053A" w:rsidRDefault="007B1B76">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74EDDBBE"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41405D3" w14:textId="77777777" w:rsidR="007B1B76" w:rsidRPr="009B053A" w:rsidRDefault="007B1B76">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F306EF4" w14:textId="77777777" w:rsidR="007B1B76" w:rsidRPr="009B053A" w:rsidRDefault="007B1B76">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01D77C9" w14:textId="77777777" w:rsidR="007B1B76" w:rsidRPr="009B053A" w:rsidRDefault="007B1B76">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75891848" w14:textId="77777777" w:rsidR="007B1B76" w:rsidRPr="009B053A" w:rsidRDefault="007B1B76">
            <w:pPr>
              <w:keepNext/>
              <w:keepLines/>
              <w:spacing w:after="0"/>
              <w:jc w:val="center"/>
            </w:pPr>
          </w:p>
        </w:tc>
      </w:tr>
      <w:tr w:rsidR="00394421" w:rsidRPr="009B053A" w14:paraId="3FBB539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1C378FE" w14:textId="77777777" w:rsidR="007B1B76" w:rsidRPr="009B053A" w:rsidRDefault="007B1B76">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3059406" w14:textId="77777777" w:rsidR="007B1B76" w:rsidRPr="009B053A" w:rsidRDefault="007B1B76">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80C654D" w14:textId="77777777" w:rsidR="007B1B76" w:rsidRPr="009B053A" w:rsidRDefault="007B1B76">
            <w:pPr>
              <w:pStyle w:val="TAC"/>
            </w:pPr>
            <w:r w:rsidRPr="009B053A">
              <w:t>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E96FA82" w14:textId="77777777" w:rsidR="007B1B76" w:rsidRPr="009B053A" w:rsidRDefault="007B1B76">
            <w:pPr>
              <w:pStyle w:val="TAC"/>
              <w:rPr>
                <w:rFonts w:cs="Arial"/>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1154EA2" w14:textId="77777777" w:rsidR="007B1B76" w:rsidRPr="009B053A" w:rsidRDefault="007B1B76">
            <w:pPr>
              <w:pStyle w:val="TAC"/>
              <w:rPr>
                <w:rFonts w:cs="Arial"/>
              </w:rPr>
            </w:pPr>
            <w:r w:rsidRPr="009B053A">
              <w:rPr>
                <w:rFonts w:eastAsia="MS Mincho"/>
              </w:rPr>
              <w:t>-93.6</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97644A4" w14:textId="77777777" w:rsidR="007B1B76" w:rsidRPr="009B053A" w:rsidRDefault="007B1B76">
            <w:pPr>
              <w:pStyle w:val="TAC"/>
              <w:rPr>
                <w:rFonts w:cs="Arial"/>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9340C5D"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tcPr>
          <w:p w14:paraId="1CCB2763" w14:textId="77777777" w:rsidR="007B1B76" w:rsidRPr="009B053A" w:rsidRDefault="007B1B76">
            <w:pPr>
              <w:pStyle w:val="TAC"/>
              <w:rPr>
                <w:rFonts w:cs="Arial"/>
              </w:rPr>
            </w:pPr>
          </w:p>
        </w:tc>
        <w:tc>
          <w:tcPr>
            <w:tcW w:w="1002" w:type="dxa"/>
            <w:tcBorders>
              <w:top w:val="single" w:sz="4" w:space="0" w:color="auto"/>
              <w:left w:val="single" w:sz="4" w:space="0" w:color="auto"/>
              <w:bottom w:val="single" w:sz="4" w:space="0" w:color="auto"/>
              <w:right w:val="single" w:sz="4" w:space="0" w:color="auto"/>
            </w:tcBorders>
            <w:vAlign w:val="center"/>
            <w:hideMark/>
          </w:tcPr>
          <w:p w14:paraId="38B2C9CC" w14:textId="77777777" w:rsidR="007B1B76" w:rsidRPr="009B053A" w:rsidRDefault="007B1B76">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DF45FDD" w14:textId="77777777" w:rsidR="007B1B76" w:rsidRPr="009B053A" w:rsidRDefault="007B1B76">
            <w:pPr>
              <w:pStyle w:val="TAC"/>
            </w:pPr>
            <w:r w:rsidRPr="009B053A">
              <w:rPr>
                <w:rFonts w:eastAsia="Malgun Gothic"/>
              </w:rPr>
              <w:t>IMD5</w:t>
            </w:r>
          </w:p>
        </w:tc>
        <w:tc>
          <w:tcPr>
            <w:tcW w:w="850" w:type="dxa"/>
            <w:gridSpan w:val="2"/>
            <w:tcBorders>
              <w:top w:val="single" w:sz="4" w:space="0" w:color="auto"/>
              <w:left w:val="single" w:sz="4" w:space="0" w:color="auto"/>
              <w:bottom w:val="single" w:sz="4" w:space="0" w:color="auto"/>
              <w:right w:val="single" w:sz="4" w:space="0" w:color="auto"/>
            </w:tcBorders>
          </w:tcPr>
          <w:p w14:paraId="630E896F" w14:textId="77777777" w:rsidR="007B1B76" w:rsidRPr="009B053A" w:rsidRDefault="007B1B76">
            <w:pPr>
              <w:keepNext/>
              <w:keepLines/>
              <w:spacing w:after="0"/>
              <w:jc w:val="center"/>
            </w:pPr>
          </w:p>
        </w:tc>
      </w:tr>
      <w:tr w:rsidR="00394421" w:rsidRPr="009B053A" w14:paraId="6BC097D9" w14:textId="77777777" w:rsidTr="00BE3A50">
        <w:trPr>
          <w:trHeight w:val="22"/>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082DA1E" w14:textId="77777777" w:rsidR="007B1B76" w:rsidRPr="009B053A" w:rsidRDefault="007B1B76">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06F679F5" w14:textId="77777777" w:rsidR="007B1B76" w:rsidRPr="009B053A" w:rsidRDefault="007B1B76">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38B1634D" w14:textId="77777777" w:rsidR="007B1B76" w:rsidRPr="009B053A" w:rsidRDefault="007B1B76">
            <w:pPr>
              <w:pStyle w:val="TAC"/>
            </w:pPr>
            <w:r w:rsidRPr="009B053A">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83B5CC3" w14:textId="77777777" w:rsidR="007B1B76" w:rsidRPr="009B053A" w:rsidRDefault="007B1B76">
            <w:pPr>
              <w:pStyle w:val="TAC"/>
              <w:rPr>
                <w:rFonts w:cs="Arial"/>
              </w:rPr>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626BDF" w14:textId="77777777" w:rsidR="007B1B76" w:rsidRPr="009B053A" w:rsidRDefault="007B1B76">
            <w:pPr>
              <w:pStyle w:val="TAC"/>
              <w:rPr>
                <w:rFonts w:cs="Arial"/>
              </w:rPr>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2D12B58" w14:textId="77777777" w:rsidR="007B1B76" w:rsidRPr="009B053A" w:rsidRDefault="007B1B76">
            <w:pPr>
              <w:pStyle w:val="TAC"/>
              <w:rPr>
                <w:rFonts w:cs="Arial"/>
              </w:rPr>
            </w:pPr>
            <w:r w:rsidRPr="009B053A">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D78A6EF" w14:textId="77777777" w:rsidR="007B1B76" w:rsidRPr="009B053A" w:rsidRDefault="007B1B76">
            <w:pPr>
              <w:pStyle w:val="TAC"/>
              <w:rPr>
                <w:rFonts w:cs="Arial"/>
              </w:rPr>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8A9021B" w14:textId="77777777" w:rsidR="007B1B76" w:rsidRPr="009B053A" w:rsidRDefault="007B1B76">
            <w:pPr>
              <w:pStyle w:val="TAC"/>
              <w:rPr>
                <w:rFonts w:cs="Arial"/>
              </w:rPr>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6C29322" w14:textId="77777777" w:rsidR="007B1B76" w:rsidRPr="009B053A" w:rsidRDefault="007B1B76">
            <w:pPr>
              <w:pStyle w:val="TAC"/>
            </w:pPr>
            <w:r w:rsidRPr="009B053A">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1936A93" w14:textId="77777777" w:rsidR="007B1B76" w:rsidRPr="009B053A" w:rsidRDefault="007B1B76">
            <w:pPr>
              <w:pStyle w:val="TAC"/>
            </w:pPr>
            <w:r w:rsidRPr="009B053A">
              <w:rPr>
                <w:rFonts w:eastAsia="Malgun Gothic"/>
              </w:rPr>
              <w:t>N/A</w:t>
            </w:r>
          </w:p>
        </w:tc>
        <w:tc>
          <w:tcPr>
            <w:tcW w:w="850" w:type="dxa"/>
            <w:gridSpan w:val="2"/>
            <w:tcBorders>
              <w:top w:val="single" w:sz="4" w:space="0" w:color="auto"/>
              <w:left w:val="single" w:sz="4" w:space="0" w:color="auto"/>
              <w:bottom w:val="single" w:sz="4" w:space="0" w:color="auto"/>
              <w:right w:val="single" w:sz="4" w:space="0" w:color="auto"/>
            </w:tcBorders>
          </w:tcPr>
          <w:p w14:paraId="2F6C608C" w14:textId="77777777" w:rsidR="007B1B76" w:rsidRPr="009B053A" w:rsidRDefault="007B1B76">
            <w:pPr>
              <w:keepNext/>
              <w:keepLines/>
              <w:spacing w:after="0"/>
              <w:jc w:val="center"/>
            </w:pPr>
          </w:p>
        </w:tc>
      </w:tr>
      <w:tr w:rsidR="00532CBE" w:rsidRPr="009B053A" w14:paraId="289F55DE" w14:textId="77777777" w:rsidTr="00EE35F1">
        <w:trPr>
          <w:trHeight w:val="22"/>
        </w:trPr>
        <w:tc>
          <w:tcPr>
            <w:tcW w:w="1993" w:type="dxa"/>
            <w:vMerge w:val="restart"/>
            <w:tcBorders>
              <w:top w:val="single" w:sz="4" w:space="0" w:color="auto"/>
              <w:left w:val="single" w:sz="4" w:space="0" w:color="auto"/>
              <w:right w:val="single" w:sz="4" w:space="0" w:color="auto"/>
            </w:tcBorders>
            <w:vAlign w:val="center"/>
          </w:tcPr>
          <w:p w14:paraId="78BE06D2" w14:textId="0A8ACD75" w:rsidR="00532CBE" w:rsidRPr="009B053A" w:rsidRDefault="00532CBE" w:rsidP="009D600F">
            <w:pPr>
              <w:pStyle w:val="TAC"/>
              <w:rPr>
                <w:lang w:eastAsia="en-US"/>
              </w:rPr>
            </w:pPr>
            <w:r w:rsidRPr="009B053A">
              <w:t>DC_1A-41A_n28A</w:t>
            </w:r>
          </w:p>
        </w:tc>
        <w:tc>
          <w:tcPr>
            <w:tcW w:w="716" w:type="dxa"/>
            <w:vMerge w:val="restart"/>
            <w:tcBorders>
              <w:top w:val="single" w:sz="4" w:space="0" w:color="auto"/>
              <w:left w:val="single" w:sz="4" w:space="0" w:color="auto"/>
              <w:right w:val="single" w:sz="4" w:space="0" w:color="auto"/>
            </w:tcBorders>
          </w:tcPr>
          <w:p w14:paraId="2D189842" w14:textId="09F8A9AB" w:rsidR="00532CBE" w:rsidRPr="009B053A" w:rsidRDefault="00532CBE" w:rsidP="009D600F">
            <w:pPr>
              <w:pStyle w:val="TAC"/>
              <w:rPr>
                <w:lang w:eastAsia="ja-JP"/>
              </w:rPr>
            </w:pPr>
            <w:r w:rsidRPr="009B053A">
              <w:rPr>
                <w:lang w:eastAsia="ja-JP"/>
              </w:rPr>
              <w:t>1</w:t>
            </w:r>
          </w:p>
        </w:tc>
        <w:tc>
          <w:tcPr>
            <w:tcW w:w="1000" w:type="dxa"/>
            <w:tcBorders>
              <w:top w:val="single" w:sz="4" w:space="0" w:color="auto"/>
              <w:left w:val="single" w:sz="4" w:space="0" w:color="auto"/>
              <w:bottom w:val="single" w:sz="4" w:space="0" w:color="auto"/>
              <w:right w:val="single" w:sz="4" w:space="0" w:color="auto"/>
            </w:tcBorders>
            <w:vAlign w:val="center"/>
          </w:tcPr>
          <w:p w14:paraId="2395DA18" w14:textId="2391C663" w:rsidR="00532CBE" w:rsidRPr="009B053A" w:rsidRDefault="00532CBE" w:rsidP="00532CBE">
            <w:pPr>
              <w:pStyle w:val="TAC"/>
            </w:pPr>
            <w:r w:rsidRPr="009B053A">
              <w:rPr>
                <w:lang w:eastAsia="ja-JP"/>
              </w:rPr>
              <w:t>1</w:t>
            </w:r>
          </w:p>
        </w:tc>
        <w:tc>
          <w:tcPr>
            <w:tcW w:w="861" w:type="dxa"/>
            <w:tcBorders>
              <w:top w:val="single" w:sz="4" w:space="0" w:color="auto"/>
              <w:left w:val="single" w:sz="4" w:space="0" w:color="auto"/>
              <w:bottom w:val="single" w:sz="4" w:space="0" w:color="auto"/>
              <w:right w:val="single" w:sz="4" w:space="0" w:color="auto"/>
            </w:tcBorders>
            <w:noWrap/>
            <w:vAlign w:val="center"/>
          </w:tcPr>
          <w:p w14:paraId="46DC9473" w14:textId="2A747F76" w:rsidR="00532CBE" w:rsidRPr="009B053A" w:rsidRDefault="00532CBE" w:rsidP="00532CBE">
            <w:pPr>
              <w:pStyle w:val="TAC"/>
            </w:pPr>
            <w:r w:rsidRPr="009B053A">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1737CF6E" w14:textId="524A8DE2" w:rsidR="00532CBE" w:rsidRPr="009B053A" w:rsidRDefault="00532CBE" w:rsidP="00532CBE">
            <w:pPr>
              <w:pStyle w:val="TAC"/>
            </w:pPr>
            <w:r w:rsidRPr="009B053A">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31D65A8" w14:textId="113203E7" w:rsidR="00532CBE" w:rsidRPr="009B053A" w:rsidRDefault="00532CBE" w:rsidP="00532CBE">
            <w:pPr>
              <w:pStyle w:val="TAC"/>
              <w:rPr>
                <w:rFonts w:eastAsia="MS Mincho"/>
              </w:rPr>
            </w:pPr>
            <w:r w:rsidRPr="009B053A">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9D1CECD" w14:textId="46CC5E81"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tcPr>
          <w:p w14:paraId="70F7501B" w14:textId="29524D70" w:rsidR="00532CBE" w:rsidRPr="009B053A" w:rsidRDefault="00532CBE" w:rsidP="00532CBE">
            <w:pPr>
              <w:pStyle w:val="TAC"/>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tcPr>
          <w:p w14:paraId="5AC92081" w14:textId="55717B9B" w:rsidR="00532CBE" w:rsidRPr="009B053A" w:rsidRDefault="00532CBE" w:rsidP="00532CBE">
            <w:pPr>
              <w:pStyle w:val="TAC"/>
            </w:pPr>
            <w:r w:rsidRPr="009B053A">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70F0E913" w14:textId="7D9FD2CE" w:rsidR="00532CBE" w:rsidRPr="009B053A" w:rsidRDefault="00532CBE" w:rsidP="00532CBE">
            <w:pPr>
              <w:pStyle w:val="TAC"/>
              <w:rPr>
                <w:rFonts w:eastAsia="Malgun Gothic"/>
              </w:rPr>
            </w:pPr>
            <w:r w:rsidRPr="009B053A">
              <w:rPr>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652A738A" w14:textId="77777777" w:rsidR="00532CBE" w:rsidRPr="009B053A" w:rsidRDefault="00532CBE" w:rsidP="00532CBE">
            <w:pPr>
              <w:keepNext/>
              <w:keepLines/>
              <w:spacing w:after="0"/>
              <w:jc w:val="center"/>
            </w:pPr>
          </w:p>
        </w:tc>
      </w:tr>
      <w:tr w:rsidR="00532CBE" w:rsidRPr="009B053A" w14:paraId="4A868B9B" w14:textId="77777777" w:rsidTr="00EE35F1">
        <w:trPr>
          <w:trHeight w:val="22"/>
        </w:trPr>
        <w:tc>
          <w:tcPr>
            <w:tcW w:w="1993" w:type="dxa"/>
            <w:vMerge/>
            <w:tcBorders>
              <w:left w:val="single" w:sz="4" w:space="0" w:color="auto"/>
              <w:right w:val="single" w:sz="4" w:space="0" w:color="auto"/>
            </w:tcBorders>
            <w:vAlign w:val="center"/>
          </w:tcPr>
          <w:p w14:paraId="24A4231A" w14:textId="77777777" w:rsidR="00532CBE" w:rsidRPr="009B053A" w:rsidRDefault="00532CBE" w:rsidP="00532CBE">
            <w:pPr>
              <w:spacing w:after="0"/>
              <w:rPr>
                <w:rFonts w:ascii="Arial" w:hAnsi="Arial"/>
                <w:sz w:val="18"/>
                <w:lang w:eastAsia="en-US"/>
              </w:rPr>
            </w:pPr>
          </w:p>
        </w:tc>
        <w:tc>
          <w:tcPr>
            <w:tcW w:w="716" w:type="dxa"/>
            <w:vMerge/>
            <w:tcBorders>
              <w:left w:val="single" w:sz="4" w:space="0" w:color="auto"/>
              <w:right w:val="single" w:sz="4" w:space="0" w:color="auto"/>
            </w:tcBorders>
          </w:tcPr>
          <w:p w14:paraId="47E35085" w14:textId="77777777" w:rsidR="00532CBE" w:rsidRPr="009B053A" w:rsidRDefault="00532CBE" w:rsidP="00532CBE">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7694E15E" w14:textId="77671F72" w:rsidR="00532CBE" w:rsidRPr="009B053A" w:rsidRDefault="00532CBE" w:rsidP="00532CBE">
            <w:pPr>
              <w:pStyle w:val="TAC"/>
            </w:pPr>
            <w:r w:rsidRPr="009B053A">
              <w:rPr>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4896D84C" w14:textId="4A2E46EF" w:rsidR="00532CBE" w:rsidRPr="009B053A" w:rsidRDefault="00532CBE" w:rsidP="00532CBE">
            <w:pPr>
              <w:pStyle w:val="TAC"/>
            </w:pPr>
            <w:r w:rsidRPr="009B053A">
              <w:rPr>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DF4ACE8" w14:textId="6C6415AA" w:rsidR="00532CBE" w:rsidRPr="009B053A" w:rsidRDefault="00532CBE" w:rsidP="00532CBE">
            <w:pPr>
              <w:pStyle w:val="TAC"/>
            </w:pPr>
            <w:r w:rsidRPr="009B053A">
              <w:rPr>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0E9A1D32" w14:textId="56A0089A" w:rsidR="00532CBE" w:rsidRPr="009B053A" w:rsidRDefault="00532CBE" w:rsidP="00532CBE">
            <w:pPr>
              <w:pStyle w:val="TAC"/>
              <w:rPr>
                <w:rFonts w:eastAsia="MS Mincho"/>
              </w:rPr>
            </w:pPr>
            <w:r w:rsidRPr="009B053A">
              <w:rPr>
                <w:rFonts w:eastAsia="MS Mincho"/>
                <w:lang w:eastAsia="ja-JP"/>
              </w:rPr>
              <w:t>-64.3</w:t>
            </w:r>
          </w:p>
        </w:tc>
        <w:tc>
          <w:tcPr>
            <w:tcW w:w="858" w:type="dxa"/>
            <w:tcBorders>
              <w:top w:val="single" w:sz="4" w:space="0" w:color="auto"/>
              <w:left w:val="single" w:sz="4" w:space="0" w:color="auto"/>
              <w:bottom w:val="single" w:sz="4" w:space="0" w:color="auto"/>
              <w:right w:val="single" w:sz="4" w:space="0" w:color="auto"/>
            </w:tcBorders>
            <w:noWrap/>
            <w:vAlign w:val="center"/>
          </w:tcPr>
          <w:p w14:paraId="495EC3A2" w14:textId="5476E0DF"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tcPr>
          <w:p w14:paraId="5383E7BB" w14:textId="6F9DBE8C" w:rsidR="00532CBE" w:rsidRPr="009B053A" w:rsidRDefault="00532CBE" w:rsidP="00532CBE">
            <w:pPr>
              <w:pStyle w:val="TAC"/>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tcPr>
          <w:p w14:paraId="065DCE86" w14:textId="11A40483" w:rsidR="00532CBE" w:rsidRPr="009B053A" w:rsidRDefault="00532CBE" w:rsidP="00532CBE">
            <w:pPr>
              <w:pStyle w:val="TAC"/>
            </w:pPr>
            <w:r w:rsidRPr="009B053A">
              <w:rPr>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C89922" w14:textId="5C4DCE9C" w:rsidR="00532CBE" w:rsidRPr="009B053A" w:rsidRDefault="00532CBE" w:rsidP="00532CBE">
            <w:pPr>
              <w:pStyle w:val="TAC"/>
              <w:rPr>
                <w:rFonts w:eastAsia="Malgun Gothic"/>
              </w:rPr>
            </w:pPr>
            <w:r w:rsidRPr="009B053A">
              <w:rPr>
                <w:lang w:eastAsia="ja-JP"/>
              </w:rPr>
              <w:t>IMD2</w:t>
            </w:r>
          </w:p>
        </w:tc>
        <w:tc>
          <w:tcPr>
            <w:tcW w:w="850" w:type="dxa"/>
            <w:gridSpan w:val="2"/>
            <w:tcBorders>
              <w:top w:val="single" w:sz="4" w:space="0" w:color="auto"/>
              <w:left w:val="single" w:sz="4" w:space="0" w:color="auto"/>
              <w:bottom w:val="single" w:sz="4" w:space="0" w:color="auto"/>
              <w:right w:val="single" w:sz="4" w:space="0" w:color="auto"/>
            </w:tcBorders>
          </w:tcPr>
          <w:p w14:paraId="45A79EDE" w14:textId="77777777" w:rsidR="00532CBE" w:rsidRPr="009B053A" w:rsidRDefault="00532CBE" w:rsidP="00532CBE">
            <w:pPr>
              <w:keepNext/>
              <w:keepLines/>
              <w:spacing w:after="0"/>
              <w:jc w:val="center"/>
            </w:pPr>
          </w:p>
        </w:tc>
      </w:tr>
      <w:tr w:rsidR="00532CBE" w:rsidRPr="009B053A" w14:paraId="2932E3AB" w14:textId="77777777" w:rsidTr="00EE35F1">
        <w:trPr>
          <w:trHeight w:val="22"/>
        </w:trPr>
        <w:tc>
          <w:tcPr>
            <w:tcW w:w="1993" w:type="dxa"/>
            <w:vMerge/>
            <w:tcBorders>
              <w:left w:val="single" w:sz="4" w:space="0" w:color="auto"/>
              <w:bottom w:val="single" w:sz="4" w:space="0" w:color="auto"/>
              <w:right w:val="single" w:sz="4" w:space="0" w:color="auto"/>
            </w:tcBorders>
            <w:vAlign w:val="center"/>
          </w:tcPr>
          <w:p w14:paraId="4488AA9B" w14:textId="77777777" w:rsidR="00532CBE" w:rsidRPr="009B053A" w:rsidRDefault="00532CBE" w:rsidP="00532CBE">
            <w:pPr>
              <w:spacing w:after="0"/>
              <w:rPr>
                <w:rFonts w:ascii="Arial" w:hAnsi="Arial"/>
                <w:sz w:val="18"/>
                <w:lang w:eastAsia="en-US"/>
              </w:rPr>
            </w:pPr>
          </w:p>
        </w:tc>
        <w:tc>
          <w:tcPr>
            <w:tcW w:w="716" w:type="dxa"/>
            <w:vMerge/>
            <w:tcBorders>
              <w:left w:val="single" w:sz="4" w:space="0" w:color="auto"/>
              <w:bottom w:val="single" w:sz="4" w:space="0" w:color="auto"/>
              <w:right w:val="single" w:sz="4" w:space="0" w:color="auto"/>
            </w:tcBorders>
          </w:tcPr>
          <w:p w14:paraId="4A05C98F" w14:textId="77777777" w:rsidR="00532CBE" w:rsidRPr="009B053A" w:rsidRDefault="00532CBE" w:rsidP="00532CBE">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tcPr>
          <w:p w14:paraId="5B125734" w14:textId="2FFC1947" w:rsidR="00532CBE" w:rsidRPr="009B053A" w:rsidRDefault="00532CBE" w:rsidP="00532CBE">
            <w:pPr>
              <w:pStyle w:val="TAC"/>
            </w:pPr>
            <w:r w:rsidRPr="009B053A">
              <w:rPr>
                <w:lang w:eastAsia="ja-JP"/>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69A84113" w14:textId="75629421" w:rsidR="00532CBE" w:rsidRPr="009B053A" w:rsidRDefault="00532CBE" w:rsidP="00532CBE">
            <w:pPr>
              <w:pStyle w:val="TAC"/>
            </w:pPr>
            <w:r w:rsidRPr="009B053A">
              <w:rPr>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57846" w14:textId="61D99FEF" w:rsidR="00532CBE" w:rsidRPr="009B053A" w:rsidRDefault="00532CBE" w:rsidP="00532CBE">
            <w:pPr>
              <w:pStyle w:val="TAC"/>
            </w:pPr>
            <w:r w:rsidRPr="009B053A">
              <w:rPr>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67417BA" w14:textId="74D98E08" w:rsidR="00532CBE" w:rsidRPr="009B053A" w:rsidRDefault="00532CBE" w:rsidP="00532CBE">
            <w:pPr>
              <w:pStyle w:val="TAC"/>
              <w:rPr>
                <w:rFonts w:eastAsia="MS Mincho"/>
              </w:rPr>
            </w:pPr>
            <w:r w:rsidRPr="009B053A">
              <w:rPr>
                <w:rFonts w:eastAsia="MS Mincho"/>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5EBF35FA" w14:textId="592AAC8F"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tcPr>
          <w:p w14:paraId="688697F3" w14:textId="552ADA44" w:rsidR="00532CBE" w:rsidRPr="009B053A" w:rsidRDefault="00532CBE" w:rsidP="00532CBE">
            <w:pPr>
              <w:pStyle w:val="TAC"/>
            </w:pPr>
            <w:r w:rsidRPr="009B053A">
              <w:t>-</w:t>
            </w:r>
          </w:p>
        </w:tc>
        <w:tc>
          <w:tcPr>
            <w:tcW w:w="1002" w:type="dxa"/>
            <w:tcBorders>
              <w:top w:val="single" w:sz="4" w:space="0" w:color="auto"/>
              <w:left w:val="single" w:sz="4" w:space="0" w:color="auto"/>
              <w:bottom w:val="single" w:sz="4" w:space="0" w:color="auto"/>
              <w:right w:val="single" w:sz="4" w:space="0" w:color="auto"/>
            </w:tcBorders>
            <w:vAlign w:val="center"/>
          </w:tcPr>
          <w:p w14:paraId="0E804735" w14:textId="68044741" w:rsidR="00532CBE" w:rsidRPr="009B053A" w:rsidRDefault="00532CBE" w:rsidP="00532CBE">
            <w:pPr>
              <w:pStyle w:val="TAC"/>
            </w:pPr>
            <w:r w:rsidRPr="009B053A">
              <w:rPr>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6A386E61" w14:textId="072E7FAE" w:rsidR="00532CBE" w:rsidRPr="009B053A" w:rsidRDefault="00532CBE" w:rsidP="00532CBE">
            <w:pPr>
              <w:pStyle w:val="TAC"/>
              <w:rPr>
                <w:rFonts w:eastAsia="Malgun Gothic"/>
              </w:rPr>
            </w:pPr>
            <w:r w:rsidRPr="009B053A">
              <w:rPr>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11EF6CF0" w14:textId="77777777" w:rsidR="00532CBE" w:rsidRPr="009B053A" w:rsidRDefault="00532CBE" w:rsidP="00532CBE">
            <w:pPr>
              <w:keepNext/>
              <w:keepLines/>
              <w:spacing w:after="0"/>
              <w:jc w:val="center"/>
            </w:pPr>
          </w:p>
        </w:tc>
      </w:tr>
      <w:tr w:rsidR="00E31C48" w:rsidRPr="009B053A" w14:paraId="2F041016" w14:textId="77777777" w:rsidTr="004554EB">
        <w:trPr>
          <w:gridAfter w:val="1"/>
          <w:wAfter w:w="13" w:type="dxa"/>
          <w:trHeight w:val="22"/>
        </w:trPr>
        <w:tc>
          <w:tcPr>
            <w:tcW w:w="1993" w:type="dxa"/>
            <w:vMerge w:val="restart"/>
            <w:shd w:val="clear" w:color="auto" w:fill="auto"/>
            <w:vAlign w:val="center"/>
          </w:tcPr>
          <w:p w14:paraId="1C2E0E8C" w14:textId="77777777" w:rsidR="00E31C48" w:rsidRPr="009B053A" w:rsidRDefault="00E31C48" w:rsidP="004554EB">
            <w:pPr>
              <w:pStyle w:val="TAC"/>
            </w:pPr>
            <w:r w:rsidRPr="009B053A">
              <w:lastRenderedPageBreak/>
              <w:t>DC_1A-41A_n77A</w:t>
            </w:r>
          </w:p>
        </w:tc>
        <w:tc>
          <w:tcPr>
            <w:tcW w:w="716" w:type="dxa"/>
            <w:vMerge w:val="restart"/>
          </w:tcPr>
          <w:p w14:paraId="2DF0C409" w14:textId="77777777" w:rsidR="00E31C48" w:rsidRPr="009B053A" w:rsidRDefault="00E31C48" w:rsidP="004554EB">
            <w:pPr>
              <w:pStyle w:val="TAC"/>
              <w:rPr>
                <w:lang w:eastAsia="ja-JP"/>
              </w:rPr>
            </w:pPr>
            <w:r w:rsidRPr="009B053A">
              <w:rPr>
                <w:lang w:eastAsia="ja-JP"/>
              </w:rPr>
              <w:t>1</w:t>
            </w:r>
          </w:p>
        </w:tc>
        <w:tc>
          <w:tcPr>
            <w:tcW w:w="1000" w:type="dxa"/>
            <w:shd w:val="clear" w:color="auto" w:fill="auto"/>
            <w:vAlign w:val="center"/>
          </w:tcPr>
          <w:p w14:paraId="089D696F" w14:textId="77777777" w:rsidR="00E31C48" w:rsidRPr="009B053A" w:rsidRDefault="00E31C48" w:rsidP="004554EB">
            <w:pPr>
              <w:pStyle w:val="TAC"/>
              <w:rPr>
                <w:lang w:eastAsia="ja-JP"/>
              </w:rPr>
            </w:pPr>
            <w:r w:rsidRPr="009B053A">
              <w:rPr>
                <w:lang w:eastAsia="ja-JP"/>
              </w:rPr>
              <w:t>1</w:t>
            </w:r>
          </w:p>
        </w:tc>
        <w:tc>
          <w:tcPr>
            <w:tcW w:w="861" w:type="dxa"/>
            <w:shd w:val="clear" w:color="auto" w:fill="auto"/>
            <w:noWrap/>
            <w:vAlign w:val="center"/>
          </w:tcPr>
          <w:p w14:paraId="19E28AD6"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22F50079" w14:textId="77777777" w:rsidR="00E31C48" w:rsidRPr="009B053A" w:rsidRDefault="00E31C48" w:rsidP="004554EB">
            <w:pPr>
              <w:pStyle w:val="TAC"/>
              <w:rPr>
                <w:lang w:eastAsia="ja-JP"/>
              </w:rPr>
            </w:pPr>
            <w:r w:rsidRPr="009B053A">
              <w:rPr>
                <w:lang w:eastAsia="ja-JP"/>
              </w:rPr>
              <w:t>REFSENS</w:t>
            </w:r>
          </w:p>
        </w:tc>
        <w:tc>
          <w:tcPr>
            <w:tcW w:w="1136" w:type="dxa"/>
            <w:shd w:val="clear" w:color="auto" w:fill="auto"/>
            <w:noWrap/>
            <w:vAlign w:val="center"/>
          </w:tcPr>
          <w:p w14:paraId="2C1FD56F"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5C4BD4FF" w14:textId="77777777" w:rsidR="00E31C48" w:rsidRPr="009B053A" w:rsidRDefault="00E31C48" w:rsidP="004554EB">
            <w:pPr>
              <w:pStyle w:val="TAC"/>
            </w:pPr>
            <w:r w:rsidRPr="009B053A">
              <w:t>-</w:t>
            </w:r>
          </w:p>
        </w:tc>
        <w:tc>
          <w:tcPr>
            <w:tcW w:w="862" w:type="dxa"/>
            <w:shd w:val="clear" w:color="auto" w:fill="auto"/>
            <w:vAlign w:val="center"/>
          </w:tcPr>
          <w:p w14:paraId="64371406" w14:textId="77777777" w:rsidR="00E31C48" w:rsidRPr="009B053A" w:rsidRDefault="00E31C48" w:rsidP="004554EB">
            <w:pPr>
              <w:pStyle w:val="TAC"/>
            </w:pPr>
            <w:r w:rsidRPr="009B053A">
              <w:t>-</w:t>
            </w:r>
          </w:p>
        </w:tc>
        <w:tc>
          <w:tcPr>
            <w:tcW w:w="1002" w:type="dxa"/>
            <w:shd w:val="clear" w:color="auto" w:fill="auto"/>
            <w:vAlign w:val="center"/>
          </w:tcPr>
          <w:p w14:paraId="30081EC5" w14:textId="77777777" w:rsidR="00E31C48" w:rsidRPr="009B053A" w:rsidRDefault="00E31C48" w:rsidP="004554EB">
            <w:pPr>
              <w:pStyle w:val="TAC"/>
              <w:rPr>
                <w:lang w:eastAsia="ja-JP"/>
              </w:rPr>
            </w:pPr>
            <w:r w:rsidRPr="009B053A">
              <w:rPr>
                <w:lang w:eastAsia="ja-JP"/>
              </w:rPr>
              <w:t>FDD</w:t>
            </w:r>
          </w:p>
        </w:tc>
        <w:tc>
          <w:tcPr>
            <w:tcW w:w="716" w:type="dxa"/>
            <w:shd w:val="clear" w:color="auto" w:fill="auto"/>
            <w:vAlign w:val="center"/>
          </w:tcPr>
          <w:p w14:paraId="42913752" w14:textId="77777777" w:rsidR="00E31C48" w:rsidRPr="009B053A" w:rsidRDefault="00E31C48" w:rsidP="004554EB">
            <w:pPr>
              <w:pStyle w:val="TAC"/>
              <w:rPr>
                <w:lang w:eastAsia="ja-JP"/>
              </w:rPr>
            </w:pPr>
            <w:r w:rsidRPr="009B053A">
              <w:rPr>
                <w:lang w:eastAsia="ja-JP"/>
              </w:rPr>
              <w:t>N/A</w:t>
            </w:r>
          </w:p>
        </w:tc>
        <w:tc>
          <w:tcPr>
            <w:tcW w:w="837" w:type="dxa"/>
          </w:tcPr>
          <w:p w14:paraId="580410C4" w14:textId="77777777" w:rsidR="00E31C48" w:rsidRPr="009B053A" w:rsidRDefault="00E31C48" w:rsidP="004554EB">
            <w:pPr>
              <w:keepNext/>
              <w:keepLines/>
              <w:spacing w:after="0"/>
              <w:jc w:val="center"/>
            </w:pPr>
          </w:p>
        </w:tc>
      </w:tr>
      <w:tr w:rsidR="00E31C48" w:rsidRPr="009B053A" w14:paraId="76D38C9B" w14:textId="77777777" w:rsidTr="004554EB">
        <w:trPr>
          <w:gridAfter w:val="1"/>
          <w:wAfter w:w="13" w:type="dxa"/>
          <w:trHeight w:val="22"/>
        </w:trPr>
        <w:tc>
          <w:tcPr>
            <w:tcW w:w="1993" w:type="dxa"/>
            <w:vMerge/>
            <w:shd w:val="clear" w:color="auto" w:fill="auto"/>
            <w:vAlign w:val="center"/>
          </w:tcPr>
          <w:p w14:paraId="49E9F083" w14:textId="77777777" w:rsidR="00E31C48" w:rsidRPr="009B053A" w:rsidRDefault="00E31C48" w:rsidP="004554EB">
            <w:pPr>
              <w:pStyle w:val="TAC"/>
            </w:pPr>
          </w:p>
        </w:tc>
        <w:tc>
          <w:tcPr>
            <w:tcW w:w="716" w:type="dxa"/>
            <w:vMerge/>
          </w:tcPr>
          <w:p w14:paraId="2EBCA73C" w14:textId="77777777" w:rsidR="00E31C48" w:rsidRPr="009B053A" w:rsidRDefault="00E31C48" w:rsidP="004554EB">
            <w:pPr>
              <w:pStyle w:val="TAC"/>
            </w:pPr>
          </w:p>
        </w:tc>
        <w:tc>
          <w:tcPr>
            <w:tcW w:w="1000" w:type="dxa"/>
            <w:shd w:val="clear" w:color="auto" w:fill="auto"/>
            <w:vAlign w:val="center"/>
          </w:tcPr>
          <w:p w14:paraId="166873E1" w14:textId="77777777" w:rsidR="00E31C48" w:rsidRPr="009B053A" w:rsidRDefault="00E31C48" w:rsidP="004554EB">
            <w:pPr>
              <w:pStyle w:val="TAC"/>
              <w:rPr>
                <w:lang w:eastAsia="ja-JP"/>
              </w:rPr>
            </w:pPr>
            <w:r w:rsidRPr="009B053A">
              <w:rPr>
                <w:lang w:eastAsia="ja-JP"/>
              </w:rPr>
              <w:t>41</w:t>
            </w:r>
          </w:p>
        </w:tc>
        <w:tc>
          <w:tcPr>
            <w:tcW w:w="861" w:type="dxa"/>
            <w:shd w:val="clear" w:color="auto" w:fill="auto"/>
            <w:noWrap/>
            <w:vAlign w:val="center"/>
          </w:tcPr>
          <w:p w14:paraId="4032325D"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60C2F964" w14:textId="77777777" w:rsidR="00E31C48" w:rsidRPr="009B053A" w:rsidRDefault="00E31C48" w:rsidP="004554EB">
            <w:pPr>
              <w:pStyle w:val="TAC"/>
              <w:rPr>
                <w:lang w:eastAsia="ja-JP"/>
              </w:rPr>
            </w:pPr>
            <w:r w:rsidRPr="009B053A">
              <w:rPr>
                <w:lang w:eastAsia="ja-JP"/>
              </w:rPr>
              <w:t>-86.3</w:t>
            </w:r>
          </w:p>
        </w:tc>
        <w:tc>
          <w:tcPr>
            <w:tcW w:w="1136" w:type="dxa"/>
            <w:shd w:val="clear" w:color="auto" w:fill="auto"/>
            <w:noWrap/>
            <w:vAlign w:val="center"/>
          </w:tcPr>
          <w:p w14:paraId="32E668D7"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4C50CF14" w14:textId="77777777" w:rsidR="00E31C48" w:rsidRPr="009B053A" w:rsidRDefault="00E31C48" w:rsidP="004554EB">
            <w:pPr>
              <w:pStyle w:val="TAC"/>
            </w:pPr>
            <w:r w:rsidRPr="009B053A">
              <w:t>-</w:t>
            </w:r>
          </w:p>
        </w:tc>
        <w:tc>
          <w:tcPr>
            <w:tcW w:w="862" w:type="dxa"/>
            <w:shd w:val="clear" w:color="auto" w:fill="auto"/>
            <w:vAlign w:val="center"/>
          </w:tcPr>
          <w:p w14:paraId="53251D56" w14:textId="77777777" w:rsidR="00E31C48" w:rsidRPr="009B053A" w:rsidRDefault="00E31C48" w:rsidP="004554EB">
            <w:pPr>
              <w:pStyle w:val="TAC"/>
            </w:pPr>
            <w:r w:rsidRPr="009B053A">
              <w:t>-</w:t>
            </w:r>
          </w:p>
        </w:tc>
        <w:tc>
          <w:tcPr>
            <w:tcW w:w="1002" w:type="dxa"/>
            <w:shd w:val="clear" w:color="auto" w:fill="auto"/>
            <w:vAlign w:val="center"/>
          </w:tcPr>
          <w:p w14:paraId="51E35BBC" w14:textId="77777777" w:rsidR="00E31C48" w:rsidRPr="009B053A" w:rsidRDefault="00E31C48" w:rsidP="004554EB">
            <w:pPr>
              <w:pStyle w:val="TAC"/>
              <w:rPr>
                <w:lang w:eastAsia="ja-JP"/>
              </w:rPr>
            </w:pPr>
            <w:r w:rsidRPr="009B053A">
              <w:rPr>
                <w:lang w:eastAsia="ja-JP"/>
              </w:rPr>
              <w:t>TDD</w:t>
            </w:r>
          </w:p>
        </w:tc>
        <w:tc>
          <w:tcPr>
            <w:tcW w:w="716" w:type="dxa"/>
            <w:shd w:val="clear" w:color="auto" w:fill="auto"/>
            <w:vAlign w:val="center"/>
          </w:tcPr>
          <w:p w14:paraId="1A431FEE" w14:textId="77777777" w:rsidR="00E31C48" w:rsidRPr="009B053A" w:rsidRDefault="00E31C48" w:rsidP="004554EB">
            <w:pPr>
              <w:pStyle w:val="TAC"/>
              <w:rPr>
                <w:lang w:eastAsia="ja-JP"/>
              </w:rPr>
            </w:pPr>
            <w:r w:rsidRPr="009B053A">
              <w:rPr>
                <w:lang w:eastAsia="ja-JP"/>
              </w:rPr>
              <w:t>IMD4</w:t>
            </w:r>
          </w:p>
        </w:tc>
        <w:tc>
          <w:tcPr>
            <w:tcW w:w="837" w:type="dxa"/>
          </w:tcPr>
          <w:p w14:paraId="1C2C9EC4" w14:textId="77777777" w:rsidR="00E31C48" w:rsidRPr="009B053A" w:rsidRDefault="00E31C48" w:rsidP="004554EB">
            <w:pPr>
              <w:keepNext/>
              <w:keepLines/>
              <w:spacing w:after="0"/>
              <w:jc w:val="center"/>
            </w:pPr>
          </w:p>
        </w:tc>
      </w:tr>
      <w:tr w:rsidR="00E31C48" w:rsidRPr="009B053A" w14:paraId="1D464A31" w14:textId="77777777" w:rsidTr="004554EB">
        <w:trPr>
          <w:gridAfter w:val="1"/>
          <w:wAfter w:w="13" w:type="dxa"/>
          <w:trHeight w:val="22"/>
        </w:trPr>
        <w:tc>
          <w:tcPr>
            <w:tcW w:w="1993" w:type="dxa"/>
            <w:vMerge/>
            <w:shd w:val="clear" w:color="auto" w:fill="auto"/>
            <w:vAlign w:val="center"/>
          </w:tcPr>
          <w:p w14:paraId="2CC61A7C" w14:textId="77777777" w:rsidR="00E31C48" w:rsidRPr="009B053A" w:rsidRDefault="00E31C48" w:rsidP="004554EB">
            <w:pPr>
              <w:pStyle w:val="TAC"/>
            </w:pPr>
          </w:p>
        </w:tc>
        <w:tc>
          <w:tcPr>
            <w:tcW w:w="716" w:type="dxa"/>
            <w:vMerge/>
          </w:tcPr>
          <w:p w14:paraId="46F2CA68" w14:textId="77777777" w:rsidR="00E31C48" w:rsidRPr="009B053A" w:rsidRDefault="00E31C48" w:rsidP="004554EB">
            <w:pPr>
              <w:pStyle w:val="TAC"/>
            </w:pPr>
          </w:p>
        </w:tc>
        <w:tc>
          <w:tcPr>
            <w:tcW w:w="1000" w:type="dxa"/>
            <w:shd w:val="clear" w:color="auto" w:fill="auto"/>
            <w:vAlign w:val="center"/>
          </w:tcPr>
          <w:p w14:paraId="6B4BDCEF" w14:textId="77777777" w:rsidR="00E31C48" w:rsidRPr="009B053A" w:rsidRDefault="00E31C48" w:rsidP="004554EB">
            <w:pPr>
              <w:pStyle w:val="TAC"/>
              <w:rPr>
                <w:lang w:eastAsia="ja-JP"/>
              </w:rPr>
            </w:pPr>
            <w:r w:rsidRPr="009B053A">
              <w:rPr>
                <w:lang w:eastAsia="ja-JP"/>
              </w:rPr>
              <w:t>n77</w:t>
            </w:r>
          </w:p>
        </w:tc>
        <w:tc>
          <w:tcPr>
            <w:tcW w:w="861" w:type="dxa"/>
            <w:shd w:val="clear" w:color="auto" w:fill="auto"/>
            <w:noWrap/>
            <w:vAlign w:val="center"/>
          </w:tcPr>
          <w:p w14:paraId="58679EE7" w14:textId="77777777" w:rsidR="00E31C48" w:rsidRPr="009B053A" w:rsidRDefault="00E31C48" w:rsidP="004554EB">
            <w:pPr>
              <w:pStyle w:val="TAC"/>
            </w:pPr>
            <w:r w:rsidRPr="009B053A">
              <w:rPr>
                <w:lang w:eastAsia="ja-JP"/>
              </w:rPr>
              <w:t>15</w:t>
            </w:r>
          </w:p>
        </w:tc>
        <w:tc>
          <w:tcPr>
            <w:tcW w:w="1139" w:type="dxa"/>
            <w:shd w:val="clear" w:color="auto" w:fill="auto"/>
            <w:noWrap/>
            <w:vAlign w:val="center"/>
          </w:tcPr>
          <w:p w14:paraId="1A47FB48" w14:textId="77777777" w:rsidR="00E31C48" w:rsidRPr="009B053A" w:rsidRDefault="00E31C48" w:rsidP="004554EB">
            <w:pPr>
              <w:pStyle w:val="TAC"/>
              <w:rPr>
                <w:lang w:eastAsia="ja-JP"/>
              </w:rPr>
            </w:pPr>
            <w:r w:rsidRPr="009B053A">
              <w:rPr>
                <w:lang w:eastAsia="ja-JP"/>
              </w:rPr>
              <w:t>-</w:t>
            </w:r>
          </w:p>
        </w:tc>
        <w:tc>
          <w:tcPr>
            <w:tcW w:w="1136" w:type="dxa"/>
            <w:shd w:val="clear" w:color="auto" w:fill="auto"/>
            <w:noWrap/>
            <w:vAlign w:val="center"/>
          </w:tcPr>
          <w:p w14:paraId="567FBA31" w14:textId="77777777" w:rsidR="00E31C48" w:rsidRPr="009B053A" w:rsidRDefault="00E31C48" w:rsidP="004554EB">
            <w:pPr>
              <w:pStyle w:val="TAC"/>
              <w:rPr>
                <w:rFonts w:eastAsia="MS Mincho"/>
                <w:lang w:eastAsia="ja-JP"/>
              </w:rPr>
            </w:pPr>
            <w:r w:rsidRPr="009B053A">
              <w:rPr>
                <w:rFonts w:eastAsia="MS Mincho"/>
                <w:lang w:eastAsia="ja-JP"/>
              </w:rPr>
              <w:t>REFSENS</w:t>
            </w:r>
          </w:p>
        </w:tc>
        <w:tc>
          <w:tcPr>
            <w:tcW w:w="858" w:type="dxa"/>
            <w:shd w:val="clear" w:color="auto" w:fill="auto"/>
            <w:noWrap/>
            <w:vAlign w:val="center"/>
          </w:tcPr>
          <w:p w14:paraId="7D16DD1D" w14:textId="77777777" w:rsidR="00E31C48" w:rsidRPr="009B053A" w:rsidRDefault="00E31C48" w:rsidP="004554EB">
            <w:pPr>
              <w:pStyle w:val="TAC"/>
            </w:pPr>
            <w:r w:rsidRPr="009B053A">
              <w:t>-</w:t>
            </w:r>
          </w:p>
        </w:tc>
        <w:tc>
          <w:tcPr>
            <w:tcW w:w="862" w:type="dxa"/>
            <w:shd w:val="clear" w:color="auto" w:fill="auto"/>
            <w:vAlign w:val="center"/>
          </w:tcPr>
          <w:p w14:paraId="712D9047" w14:textId="77777777" w:rsidR="00E31C48" w:rsidRPr="009B053A" w:rsidRDefault="00E31C48" w:rsidP="004554EB">
            <w:pPr>
              <w:pStyle w:val="TAC"/>
            </w:pPr>
            <w:r w:rsidRPr="009B053A">
              <w:t>-</w:t>
            </w:r>
          </w:p>
        </w:tc>
        <w:tc>
          <w:tcPr>
            <w:tcW w:w="1002" w:type="dxa"/>
            <w:shd w:val="clear" w:color="auto" w:fill="auto"/>
            <w:vAlign w:val="center"/>
          </w:tcPr>
          <w:p w14:paraId="7C04DF9D" w14:textId="77777777" w:rsidR="00E31C48" w:rsidRPr="009B053A" w:rsidRDefault="00E31C48" w:rsidP="004554EB">
            <w:pPr>
              <w:pStyle w:val="TAC"/>
              <w:rPr>
                <w:lang w:eastAsia="ja-JP"/>
              </w:rPr>
            </w:pPr>
            <w:r w:rsidRPr="009B053A">
              <w:rPr>
                <w:lang w:eastAsia="ja-JP"/>
              </w:rPr>
              <w:t>TDD</w:t>
            </w:r>
          </w:p>
        </w:tc>
        <w:tc>
          <w:tcPr>
            <w:tcW w:w="716" w:type="dxa"/>
            <w:shd w:val="clear" w:color="auto" w:fill="auto"/>
            <w:vAlign w:val="center"/>
          </w:tcPr>
          <w:p w14:paraId="6203728F" w14:textId="77777777" w:rsidR="00E31C48" w:rsidRPr="009B053A" w:rsidRDefault="00E31C48" w:rsidP="004554EB">
            <w:pPr>
              <w:pStyle w:val="TAC"/>
              <w:rPr>
                <w:lang w:eastAsia="ja-JP"/>
              </w:rPr>
            </w:pPr>
            <w:r w:rsidRPr="009B053A">
              <w:rPr>
                <w:lang w:eastAsia="ja-JP"/>
              </w:rPr>
              <w:t>N/A</w:t>
            </w:r>
          </w:p>
        </w:tc>
        <w:tc>
          <w:tcPr>
            <w:tcW w:w="837" w:type="dxa"/>
          </w:tcPr>
          <w:p w14:paraId="394EC0C6" w14:textId="77777777" w:rsidR="00E31C48" w:rsidRPr="009B053A" w:rsidRDefault="00E31C48" w:rsidP="004554EB">
            <w:pPr>
              <w:keepNext/>
              <w:keepLines/>
              <w:spacing w:after="0"/>
              <w:jc w:val="center"/>
            </w:pPr>
          </w:p>
        </w:tc>
      </w:tr>
      <w:tr w:rsidR="00E31C48" w:rsidRPr="009B053A" w14:paraId="19076778" w14:textId="77777777" w:rsidTr="004554EB">
        <w:trPr>
          <w:gridAfter w:val="1"/>
          <w:wAfter w:w="13" w:type="dxa"/>
          <w:trHeight w:val="22"/>
        </w:trPr>
        <w:tc>
          <w:tcPr>
            <w:tcW w:w="1993" w:type="dxa"/>
            <w:vMerge/>
            <w:shd w:val="clear" w:color="auto" w:fill="auto"/>
            <w:vAlign w:val="center"/>
          </w:tcPr>
          <w:p w14:paraId="2C99009C" w14:textId="77777777" w:rsidR="00E31C48" w:rsidRPr="009B053A" w:rsidRDefault="00E31C48" w:rsidP="004554EB">
            <w:pPr>
              <w:pStyle w:val="TAC"/>
            </w:pPr>
          </w:p>
        </w:tc>
        <w:tc>
          <w:tcPr>
            <w:tcW w:w="716" w:type="dxa"/>
            <w:vMerge w:val="restart"/>
          </w:tcPr>
          <w:p w14:paraId="04B92D1A" w14:textId="77777777" w:rsidR="00E31C48" w:rsidRPr="009B053A" w:rsidRDefault="00E31C48" w:rsidP="004554EB">
            <w:pPr>
              <w:pStyle w:val="TAC"/>
              <w:rPr>
                <w:lang w:eastAsia="ja-JP"/>
              </w:rPr>
            </w:pPr>
            <w:r w:rsidRPr="009B053A">
              <w:rPr>
                <w:lang w:eastAsia="ja-JP"/>
              </w:rPr>
              <w:t>2</w:t>
            </w:r>
          </w:p>
        </w:tc>
        <w:tc>
          <w:tcPr>
            <w:tcW w:w="1000" w:type="dxa"/>
            <w:shd w:val="clear" w:color="auto" w:fill="auto"/>
            <w:vAlign w:val="center"/>
          </w:tcPr>
          <w:p w14:paraId="4F03FC69" w14:textId="77777777" w:rsidR="00E31C48" w:rsidRPr="009B053A" w:rsidRDefault="00E31C48" w:rsidP="004554EB">
            <w:pPr>
              <w:pStyle w:val="TAC"/>
            </w:pPr>
            <w:r w:rsidRPr="009B053A">
              <w:rPr>
                <w:lang w:eastAsia="ja-JP"/>
              </w:rPr>
              <w:t>1</w:t>
            </w:r>
          </w:p>
        </w:tc>
        <w:tc>
          <w:tcPr>
            <w:tcW w:w="861" w:type="dxa"/>
            <w:shd w:val="clear" w:color="auto" w:fill="auto"/>
            <w:noWrap/>
            <w:vAlign w:val="center"/>
          </w:tcPr>
          <w:p w14:paraId="66F72A4C"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331EA3DD" w14:textId="77777777" w:rsidR="00E31C48" w:rsidRPr="009B053A" w:rsidRDefault="00E31C48" w:rsidP="004554EB">
            <w:pPr>
              <w:pStyle w:val="TAC"/>
              <w:rPr>
                <w:lang w:eastAsia="ja-JP"/>
              </w:rPr>
            </w:pPr>
            <w:r w:rsidRPr="009B053A">
              <w:rPr>
                <w:lang w:eastAsia="ja-JP"/>
              </w:rPr>
              <w:t>-90.0</w:t>
            </w:r>
          </w:p>
        </w:tc>
        <w:tc>
          <w:tcPr>
            <w:tcW w:w="1136" w:type="dxa"/>
            <w:shd w:val="clear" w:color="auto" w:fill="auto"/>
            <w:noWrap/>
            <w:vAlign w:val="center"/>
          </w:tcPr>
          <w:p w14:paraId="39813199"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2C588C08" w14:textId="77777777" w:rsidR="00E31C48" w:rsidRPr="009B053A" w:rsidRDefault="00E31C48" w:rsidP="004554EB">
            <w:pPr>
              <w:pStyle w:val="TAC"/>
            </w:pPr>
            <w:r w:rsidRPr="009B053A">
              <w:t>-</w:t>
            </w:r>
          </w:p>
        </w:tc>
        <w:tc>
          <w:tcPr>
            <w:tcW w:w="862" w:type="dxa"/>
            <w:shd w:val="clear" w:color="auto" w:fill="auto"/>
            <w:vAlign w:val="center"/>
          </w:tcPr>
          <w:p w14:paraId="5C00D364" w14:textId="77777777" w:rsidR="00E31C48" w:rsidRPr="009B053A" w:rsidRDefault="00E31C48" w:rsidP="004554EB">
            <w:pPr>
              <w:pStyle w:val="TAC"/>
            </w:pPr>
            <w:r w:rsidRPr="009B053A">
              <w:t>-</w:t>
            </w:r>
          </w:p>
        </w:tc>
        <w:tc>
          <w:tcPr>
            <w:tcW w:w="1002" w:type="dxa"/>
            <w:shd w:val="clear" w:color="auto" w:fill="auto"/>
            <w:vAlign w:val="center"/>
          </w:tcPr>
          <w:p w14:paraId="26BA7DEB" w14:textId="77777777" w:rsidR="00E31C48" w:rsidRPr="009B053A" w:rsidRDefault="00E31C48" w:rsidP="004554EB">
            <w:pPr>
              <w:pStyle w:val="TAC"/>
            </w:pPr>
            <w:r w:rsidRPr="009B053A">
              <w:rPr>
                <w:lang w:eastAsia="ja-JP"/>
              </w:rPr>
              <w:t>FDD</w:t>
            </w:r>
          </w:p>
        </w:tc>
        <w:tc>
          <w:tcPr>
            <w:tcW w:w="716" w:type="dxa"/>
            <w:shd w:val="clear" w:color="auto" w:fill="auto"/>
            <w:vAlign w:val="center"/>
          </w:tcPr>
          <w:p w14:paraId="5B7D6B00" w14:textId="77777777" w:rsidR="00E31C48" w:rsidRPr="009B053A" w:rsidRDefault="00E31C48" w:rsidP="004554EB">
            <w:pPr>
              <w:pStyle w:val="TAC"/>
              <w:rPr>
                <w:lang w:eastAsia="ja-JP"/>
              </w:rPr>
            </w:pPr>
            <w:r w:rsidRPr="009B053A">
              <w:rPr>
                <w:lang w:eastAsia="ja-JP"/>
              </w:rPr>
              <w:t>IMD4</w:t>
            </w:r>
          </w:p>
        </w:tc>
        <w:tc>
          <w:tcPr>
            <w:tcW w:w="837" w:type="dxa"/>
          </w:tcPr>
          <w:p w14:paraId="757EB58A" w14:textId="77777777" w:rsidR="00E31C48" w:rsidRPr="009B053A" w:rsidRDefault="00E31C48" w:rsidP="004554EB">
            <w:pPr>
              <w:keepNext/>
              <w:keepLines/>
              <w:spacing w:after="0"/>
              <w:jc w:val="center"/>
            </w:pPr>
          </w:p>
        </w:tc>
      </w:tr>
      <w:tr w:rsidR="00E31C48" w:rsidRPr="009B053A" w14:paraId="3DFC21FC" w14:textId="77777777" w:rsidTr="004554EB">
        <w:trPr>
          <w:gridAfter w:val="1"/>
          <w:wAfter w:w="13" w:type="dxa"/>
          <w:trHeight w:val="22"/>
        </w:trPr>
        <w:tc>
          <w:tcPr>
            <w:tcW w:w="1993" w:type="dxa"/>
            <w:vMerge/>
            <w:shd w:val="clear" w:color="auto" w:fill="auto"/>
            <w:vAlign w:val="center"/>
          </w:tcPr>
          <w:p w14:paraId="4C1935A5" w14:textId="77777777" w:rsidR="00E31C48" w:rsidRPr="009B053A" w:rsidRDefault="00E31C48" w:rsidP="004554EB">
            <w:pPr>
              <w:pStyle w:val="TAC"/>
            </w:pPr>
          </w:p>
        </w:tc>
        <w:tc>
          <w:tcPr>
            <w:tcW w:w="716" w:type="dxa"/>
            <w:vMerge/>
          </w:tcPr>
          <w:p w14:paraId="7E2BC69E" w14:textId="77777777" w:rsidR="00E31C48" w:rsidRPr="009B053A" w:rsidRDefault="00E31C48" w:rsidP="004554EB">
            <w:pPr>
              <w:pStyle w:val="TAC"/>
            </w:pPr>
          </w:p>
        </w:tc>
        <w:tc>
          <w:tcPr>
            <w:tcW w:w="1000" w:type="dxa"/>
            <w:shd w:val="clear" w:color="auto" w:fill="auto"/>
            <w:vAlign w:val="center"/>
          </w:tcPr>
          <w:p w14:paraId="706F86C5" w14:textId="77777777" w:rsidR="00E31C48" w:rsidRPr="009B053A" w:rsidRDefault="00E31C48" w:rsidP="004554EB">
            <w:pPr>
              <w:pStyle w:val="TAC"/>
            </w:pPr>
            <w:r w:rsidRPr="009B053A">
              <w:rPr>
                <w:lang w:eastAsia="ja-JP"/>
              </w:rPr>
              <w:t>41</w:t>
            </w:r>
          </w:p>
        </w:tc>
        <w:tc>
          <w:tcPr>
            <w:tcW w:w="861" w:type="dxa"/>
            <w:shd w:val="clear" w:color="auto" w:fill="auto"/>
            <w:noWrap/>
            <w:vAlign w:val="center"/>
          </w:tcPr>
          <w:p w14:paraId="019218A6"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5CC84D21" w14:textId="77777777" w:rsidR="00E31C48" w:rsidRPr="009B053A" w:rsidRDefault="00E31C48" w:rsidP="004554EB">
            <w:pPr>
              <w:pStyle w:val="TAC"/>
            </w:pPr>
            <w:r w:rsidRPr="009B053A">
              <w:rPr>
                <w:lang w:eastAsia="ja-JP"/>
              </w:rPr>
              <w:t>REFSENS</w:t>
            </w:r>
          </w:p>
        </w:tc>
        <w:tc>
          <w:tcPr>
            <w:tcW w:w="1136" w:type="dxa"/>
            <w:shd w:val="clear" w:color="auto" w:fill="auto"/>
            <w:noWrap/>
            <w:vAlign w:val="center"/>
          </w:tcPr>
          <w:p w14:paraId="0B43C701"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42363267" w14:textId="77777777" w:rsidR="00E31C48" w:rsidRPr="009B053A" w:rsidRDefault="00E31C48" w:rsidP="004554EB">
            <w:pPr>
              <w:pStyle w:val="TAC"/>
            </w:pPr>
            <w:r w:rsidRPr="009B053A">
              <w:t>-</w:t>
            </w:r>
          </w:p>
        </w:tc>
        <w:tc>
          <w:tcPr>
            <w:tcW w:w="862" w:type="dxa"/>
            <w:shd w:val="clear" w:color="auto" w:fill="auto"/>
            <w:vAlign w:val="center"/>
          </w:tcPr>
          <w:p w14:paraId="3438665F" w14:textId="77777777" w:rsidR="00E31C48" w:rsidRPr="009B053A" w:rsidRDefault="00E31C48" w:rsidP="004554EB">
            <w:pPr>
              <w:pStyle w:val="TAC"/>
            </w:pPr>
            <w:r w:rsidRPr="009B053A">
              <w:t>-</w:t>
            </w:r>
          </w:p>
        </w:tc>
        <w:tc>
          <w:tcPr>
            <w:tcW w:w="1002" w:type="dxa"/>
            <w:shd w:val="clear" w:color="auto" w:fill="auto"/>
            <w:vAlign w:val="center"/>
          </w:tcPr>
          <w:p w14:paraId="72BC12E4" w14:textId="77777777" w:rsidR="00E31C48" w:rsidRPr="009B053A" w:rsidRDefault="00E31C48" w:rsidP="004554EB">
            <w:pPr>
              <w:pStyle w:val="TAC"/>
            </w:pPr>
            <w:r w:rsidRPr="009B053A">
              <w:rPr>
                <w:lang w:eastAsia="ja-JP"/>
              </w:rPr>
              <w:t>TDD</w:t>
            </w:r>
          </w:p>
        </w:tc>
        <w:tc>
          <w:tcPr>
            <w:tcW w:w="716" w:type="dxa"/>
            <w:shd w:val="clear" w:color="auto" w:fill="auto"/>
            <w:vAlign w:val="center"/>
          </w:tcPr>
          <w:p w14:paraId="342DA080" w14:textId="77777777" w:rsidR="00E31C48" w:rsidRPr="009B053A" w:rsidRDefault="00E31C48" w:rsidP="004554EB">
            <w:pPr>
              <w:pStyle w:val="TAC"/>
              <w:rPr>
                <w:lang w:eastAsia="ja-JP"/>
              </w:rPr>
            </w:pPr>
            <w:r w:rsidRPr="009B053A">
              <w:rPr>
                <w:lang w:eastAsia="ja-JP"/>
              </w:rPr>
              <w:t>N/A</w:t>
            </w:r>
          </w:p>
        </w:tc>
        <w:tc>
          <w:tcPr>
            <w:tcW w:w="837" w:type="dxa"/>
          </w:tcPr>
          <w:p w14:paraId="55732916" w14:textId="77777777" w:rsidR="00E31C48" w:rsidRPr="009B053A" w:rsidRDefault="00E31C48" w:rsidP="004554EB">
            <w:pPr>
              <w:keepNext/>
              <w:keepLines/>
              <w:spacing w:after="0"/>
              <w:jc w:val="center"/>
            </w:pPr>
          </w:p>
        </w:tc>
      </w:tr>
      <w:tr w:rsidR="00E31C48" w:rsidRPr="009B053A" w14:paraId="53EE387F" w14:textId="77777777" w:rsidTr="004554EB">
        <w:trPr>
          <w:gridAfter w:val="1"/>
          <w:wAfter w:w="13" w:type="dxa"/>
          <w:trHeight w:val="22"/>
        </w:trPr>
        <w:tc>
          <w:tcPr>
            <w:tcW w:w="1993" w:type="dxa"/>
            <w:vMerge/>
            <w:shd w:val="clear" w:color="auto" w:fill="auto"/>
            <w:vAlign w:val="center"/>
          </w:tcPr>
          <w:p w14:paraId="0CB09718" w14:textId="77777777" w:rsidR="00E31C48" w:rsidRPr="009B053A" w:rsidRDefault="00E31C48" w:rsidP="004554EB">
            <w:pPr>
              <w:pStyle w:val="TAC"/>
            </w:pPr>
          </w:p>
        </w:tc>
        <w:tc>
          <w:tcPr>
            <w:tcW w:w="716" w:type="dxa"/>
            <w:vMerge/>
          </w:tcPr>
          <w:p w14:paraId="6DA11F53" w14:textId="77777777" w:rsidR="00E31C48" w:rsidRPr="009B053A" w:rsidRDefault="00E31C48" w:rsidP="004554EB">
            <w:pPr>
              <w:pStyle w:val="TAC"/>
            </w:pPr>
          </w:p>
        </w:tc>
        <w:tc>
          <w:tcPr>
            <w:tcW w:w="1000" w:type="dxa"/>
            <w:shd w:val="clear" w:color="auto" w:fill="auto"/>
            <w:vAlign w:val="center"/>
          </w:tcPr>
          <w:p w14:paraId="593BA86A" w14:textId="77777777" w:rsidR="00E31C48" w:rsidRPr="009B053A" w:rsidRDefault="00E31C48" w:rsidP="004554EB">
            <w:pPr>
              <w:pStyle w:val="TAC"/>
            </w:pPr>
            <w:r w:rsidRPr="009B053A">
              <w:rPr>
                <w:lang w:eastAsia="ja-JP"/>
              </w:rPr>
              <w:t>n77</w:t>
            </w:r>
          </w:p>
        </w:tc>
        <w:tc>
          <w:tcPr>
            <w:tcW w:w="861" w:type="dxa"/>
            <w:shd w:val="clear" w:color="auto" w:fill="auto"/>
            <w:noWrap/>
            <w:vAlign w:val="center"/>
          </w:tcPr>
          <w:p w14:paraId="60B8CEAF" w14:textId="77777777" w:rsidR="00E31C48" w:rsidRPr="009B053A" w:rsidRDefault="00E31C48" w:rsidP="004554EB">
            <w:pPr>
              <w:pStyle w:val="TAC"/>
            </w:pPr>
            <w:r w:rsidRPr="009B053A">
              <w:rPr>
                <w:lang w:eastAsia="ja-JP"/>
              </w:rPr>
              <w:t>15</w:t>
            </w:r>
          </w:p>
        </w:tc>
        <w:tc>
          <w:tcPr>
            <w:tcW w:w="1139" w:type="dxa"/>
            <w:shd w:val="clear" w:color="auto" w:fill="auto"/>
            <w:noWrap/>
            <w:vAlign w:val="center"/>
          </w:tcPr>
          <w:p w14:paraId="2CDE0A29" w14:textId="77777777" w:rsidR="00E31C48" w:rsidRPr="009B053A" w:rsidRDefault="00E31C48" w:rsidP="004554EB">
            <w:pPr>
              <w:pStyle w:val="TAC"/>
              <w:rPr>
                <w:lang w:eastAsia="ja-JP"/>
              </w:rPr>
            </w:pPr>
            <w:r w:rsidRPr="009B053A">
              <w:rPr>
                <w:lang w:eastAsia="ja-JP"/>
              </w:rPr>
              <w:t>-</w:t>
            </w:r>
          </w:p>
        </w:tc>
        <w:tc>
          <w:tcPr>
            <w:tcW w:w="1136" w:type="dxa"/>
            <w:shd w:val="clear" w:color="auto" w:fill="auto"/>
            <w:noWrap/>
            <w:vAlign w:val="center"/>
          </w:tcPr>
          <w:p w14:paraId="5D3880AA" w14:textId="77777777" w:rsidR="00E31C48" w:rsidRPr="009B053A" w:rsidRDefault="00E31C48" w:rsidP="004554EB">
            <w:pPr>
              <w:pStyle w:val="TAC"/>
              <w:rPr>
                <w:rFonts w:eastAsia="MS Mincho"/>
              </w:rPr>
            </w:pPr>
            <w:r w:rsidRPr="009B053A">
              <w:rPr>
                <w:lang w:eastAsia="ja-JP"/>
              </w:rPr>
              <w:t>REFSENS</w:t>
            </w:r>
          </w:p>
        </w:tc>
        <w:tc>
          <w:tcPr>
            <w:tcW w:w="858" w:type="dxa"/>
            <w:shd w:val="clear" w:color="auto" w:fill="auto"/>
            <w:noWrap/>
            <w:vAlign w:val="center"/>
          </w:tcPr>
          <w:p w14:paraId="5BACD552" w14:textId="77777777" w:rsidR="00E31C48" w:rsidRPr="009B053A" w:rsidRDefault="00E31C48" w:rsidP="004554EB">
            <w:pPr>
              <w:pStyle w:val="TAC"/>
            </w:pPr>
            <w:r w:rsidRPr="009B053A">
              <w:t>-</w:t>
            </w:r>
          </w:p>
        </w:tc>
        <w:tc>
          <w:tcPr>
            <w:tcW w:w="862" w:type="dxa"/>
            <w:shd w:val="clear" w:color="auto" w:fill="auto"/>
            <w:vAlign w:val="center"/>
          </w:tcPr>
          <w:p w14:paraId="10808348" w14:textId="77777777" w:rsidR="00E31C48" w:rsidRPr="009B053A" w:rsidRDefault="00E31C48" w:rsidP="004554EB">
            <w:pPr>
              <w:pStyle w:val="TAC"/>
            </w:pPr>
            <w:r w:rsidRPr="009B053A">
              <w:t>-</w:t>
            </w:r>
          </w:p>
        </w:tc>
        <w:tc>
          <w:tcPr>
            <w:tcW w:w="1002" w:type="dxa"/>
            <w:shd w:val="clear" w:color="auto" w:fill="auto"/>
            <w:vAlign w:val="center"/>
          </w:tcPr>
          <w:p w14:paraId="2D39287D" w14:textId="77777777" w:rsidR="00E31C48" w:rsidRPr="009B053A" w:rsidRDefault="00E31C48" w:rsidP="004554EB">
            <w:pPr>
              <w:pStyle w:val="TAC"/>
            </w:pPr>
            <w:r w:rsidRPr="009B053A">
              <w:rPr>
                <w:lang w:eastAsia="ja-JP"/>
              </w:rPr>
              <w:t>TDD</w:t>
            </w:r>
          </w:p>
        </w:tc>
        <w:tc>
          <w:tcPr>
            <w:tcW w:w="716" w:type="dxa"/>
            <w:shd w:val="clear" w:color="auto" w:fill="auto"/>
            <w:vAlign w:val="center"/>
          </w:tcPr>
          <w:p w14:paraId="04D31A42" w14:textId="77777777" w:rsidR="00E31C48" w:rsidRPr="009B053A" w:rsidRDefault="00E31C48" w:rsidP="004554EB">
            <w:pPr>
              <w:pStyle w:val="TAC"/>
              <w:rPr>
                <w:lang w:eastAsia="ja-JP"/>
              </w:rPr>
            </w:pPr>
            <w:r w:rsidRPr="009B053A">
              <w:rPr>
                <w:lang w:eastAsia="ja-JP"/>
              </w:rPr>
              <w:t>N/A</w:t>
            </w:r>
          </w:p>
        </w:tc>
        <w:tc>
          <w:tcPr>
            <w:tcW w:w="837" w:type="dxa"/>
          </w:tcPr>
          <w:p w14:paraId="31A2F719" w14:textId="77777777" w:rsidR="00E31C48" w:rsidRPr="009B053A" w:rsidRDefault="00E31C48" w:rsidP="004554EB">
            <w:pPr>
              <w:keepNext/>
              <w:keepLines/>
              <w:spacing w:after="0"/>
              <w:jc w:val="center"/>
            </w:pPr>
          </w:p>
        </w:tc>
      </w:tr>
      <w:tr w:rsidR="00E31C48" w:rsidRPr="009B053A" w14:paraId="5D5A65F0" w14:textId="77777777" w:rsidTr="004554EB">
        <w:trPr>
          <w:gridAfter w:val="1"/>
          <w:wAfter w:w="13" w:type="dxa"/>
          <w:trHeight w:val="22"/>
        </w:trPr>
        <w:tc>
          <w:tcPr>
            <w:tcW w:w="1993" w:type="dxa"/>
            <w:vMerge/>
            <w:shd w:val="clear" w:color="auto" w:fill="auto"/>
            <w:vAlign w:val="center"/>
          </w:tcPr>
          <w:p w14:paraId="74FA45BD" w14:textId="77777777" w:rsidR="00E31C48" w:rsidRPr="009B053A" w:rsidRDefault="00E31C48" w:rsidP="004554EB">
            <w:pPr>
              <w:pStyle w:val="TAC"/>
            </w:pPr>
          </w:p>
        </w:tc>
        <w:tc>
          <w:tcPr>
            <w:tcW w:w="716" w:type="dxa"/>
            <w:vMerge w:val="restart"/>
          </w:tcPr>
          <w:p w14:paraId="40524930" w14:textId="77777777" w:rsidR="00E31C48" w:rsidRPr="009B053A" w:rsidRDefault="00E31C48" w:rsidP="004554EB">
            <w:pPr>
              <w:pStyle w:val="TAC"/>
              <w:rPr>
                <w:lang w:eastAsia="ja-JP"/>
              </w:rPr>
            </w:pPr>
            <w:r w:rsidRPr="009B053A">
              <w:rPr>
                <w:lang w:eastAsia="ja-JP"/>
              </w:rPr>
              <w:t>3</w:t>
            </w:r>
          </w:p>
        </w:tc>
        <w:tc>
          <w:tcPr>
            <w:tcW w:w="1000" w:type="dxa"/>
            <w:shd w:val="clear" w:color="auto" w:fill="auto"/>
            <w:vAlign w:val="center"/>
          </w:tcPr>
          <w:p w14:paraId="2FCE9513" w14:textId="77777777" w:rsidR="00E31C48" w:rsidRPr="009B053A" w:rsidRDefault="00E31C48" w:rsidP="004554EB">
            <w:pPr>
              <w:pStyle w:val="TAC"/>
            </w:pPr>
            <w:r w:rsidRPr="009B053A">
              <w:rPr>
                <w:lang w:eastAsia="ja-JP"/>
              </w:rPr>
              <w:t>1</w:t>
            </w:r>
          </w:p>
        </w:tc>
        <w:tc>
          <w:tcPr>
            <w:tcW w:w="861" w:type="dxa"/>
            <w:shd w:val="clear" w:color="auto" w:fill="auto"/>
            <w:noWrap/>
            <w:vAlign w:val="center"/>
          </w:tcPr>
          <w:p w14:paraId="2339BD31"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791BB89F" w14:textId="77777777" w:rsidR="00E31C48" w:rsidRPr="009B053A" w:rsidRDefault="00E31C48" w:rsidP="004554EB">
            <w:pPr>
              <w:pStyle w:val="TAC"/>
              <w:rPr>
                <w:lang w:eastAsia="ja-JP"/>
              </w:rPr>
            </w:pPr>
            <w:r w:rsidRPr="009B053A">
              <w:rPr>
                <w:lang w:eastAsia="ja-JP"/>
              </w:rPr>
              <w:t>REFSENS</w:t>
            </w:r>
          </w:p>
        </w:tc>
        <w:tc>
          <w:tcPr>
            <w:tcW w:w="1136" w:type="dxa"/>
            <w:shd w:val="clear" w:color="auto" w:fill="auto"/>
            <w:noWrap/>
            <w:vAlign w:val="center"/>
          </w:tcPr>
          <w:p w14:paraId="378691F7"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409A8147" w14:textId="77777777" w:rsidR="00E31C48" w:rsidRPr="009B053A" w:rsidRDefault="00E31C48" w:rsidP="004554EB">
            <w:pPr>
              <w:pStyle w:val="TAC"/>
            </w:pPr>
            <w:r w:rsidRPr="009B053A">
              <w:t>-</w:t>
            </w:r>
          </w:p>
        </w:tc>
        <w:tc>
          <w:tcPr>
            <w:tcW w:w="862" w:type="dxa"/>
            <w:shd w:val="clear" w:color="auto" w:fill="auto"/>
            <w:vAlign w:val="center"/>
          </w:tcPr>
          <w:p w14:paraId="025E64C0" w14:textId="77777777" w:rsidR="00E31C48" w:rsidRPr="009B053A" w:rsidRDefault="00E31C48" w:rsidP="004554EB">
            <w:pPr>
              <w:pStyle w:val="TAC"/>
            </w:pPr>
            <w:r w:rsidRPr="009B053A">
              <w:t>-</w:t>
            </w:r>
          </w:p>
        </w:tc>
        <w:tc>
          <w:tcPr>
            <w:tcW w:w="1002" w:type="dxa"/>
            <w:shd w:val="clear" w:color="auto" w:fill="auto"/>
            <w:vAlign w:val="center"/>
          </w:tcPr>
          <w:p w14:paraId="7A4BD910" w14:textId="77777777" w:rsidR="00E31C48" w:rsidRPr="009B053A" w:rsidRDefault="00E31C48" w:rsidP="004554EB">
            <w:pPr>
              <w:pStyle w:val="TAC"/>
            </w:pPr>
            <w:r w:rsidRPr="009B053A">
              <w:rPr>
                <w:lang w:eastAsia="ja-JP"/>
              </w:rPr>
              <w:t>FDD</w:t>
            </w:r>
          </w:p>
        </w:tc>
        <w:tc>
          <w:tcPr>
            <w:tcW w:w="716" w:type="dxa"/>
            <w:shd w:val="clear" w:color="auto" w:fill="auto"/>
            <w:vAlign w:val="center"/>
          </w:tcPr>
          <w:p w14:paraId="4AD32750" w14:textId="77777777" w:rsidR="00E31C48" w:rsidRPr="009B053A" w:rsidRDefault="00E31C48" w:rsidP="004554EB">
            <w:pPr>
              <w:pStyle w:val="TAC"/>
              <w:rPr>
                <w:lang w:eastAsia="ja-JP"/>
              </w:rPr>
            </w:pPr>
            <w:r w:rsidRPr="009B053A">
              <w:rPr>
                <w:lang w:eastAsia="ja-JP"/>
              </w:rPr>
              <w:t>N/A</w:t>
            </w:r>
          </w:p>
        </w:tc>
        <w:tc>
          <w:tcPr>
            <w:tcW w:w="837" w:type="dxa"/>
          </w:tcPr>
          <w:p w14:paraId="2197F338" w14:textId="77777777" w:rsidR="00E31C48" w:rsidRPr="009B053A" w:rsidRDefault="00E31C48" w:rsidP="004554EB">
            <w:pPr>
              <w:keepNext/>
              <w:keepLines/>
              <w:spacing w:after="0"/>
              <w:jc w:val="center"/>
            </w:pPr>
          </w:p>
        </w:tc>
      </w:tr>
      <w:tr w:rsidR="00E31C48" w:rsidRPr="009B053A" w14:paraId="0B756190" w14:textId="77777777" w:rsidTr="004554EB">
        <w:trPr>
          <w:gridAfter w:val="1"/>
          <w:wAfter w:w="13" w:type="dxa"/>
          <w:trHeight w:val="22"/>
        </w:trPr>
        <w:tc>
          <w:tcPr>
            <w:tcW w:w="1993" w:type="dxa"/>
            <w:vMerge/>
            <w:shd w:val="clear" w:color="auto" w:fill="auto"/>
            <w:vAlign w:val="center"/>
          </w:tcPr>
          <w:p w14:paraId="700583AC" w14:textId="77777777" w:rsidR="00E31C48" w:rsidRPr="009B053A" w:rsidRDefault="00E31C48" w:rsidP="004554EB">
            <w:pPr>
              <w:pStyle w:val="TAC"/>
            </w:pPr>
          </w:p>
        </w:tc>
        <w:tc>
          <w:tcPr>
            <w:tcW w:w="716" w:type="dxa"/>
            <w:vMerge/>
          </w:tcPr>
          <w:p w14:paraId="1E99555F" w14:textId="77777777" w:rsidR="00E31C48" w:rsidRPr="009B053A" w:rsidRDefault="00E31C48" w:rsidP="004554EB">
            <w:pPr>
              <w:pStyle w:val="TAC"/>
            </w:pPr>
          </w:p>
        </w:tc>
        <w:tc>
          <w:tcPr>
            <w:tcW w:w="1000" w:type="dxa"/>
            <w:shd w:val="clear" w:color="auto" w:fill="auto"/>
            <w:vAlign w:val="center"/>
          </w:tcPr>
          <w:p w14:paraId="7B6CE8F6" w14:textId="77777777" w:rsidR="00E31C48" w:rsidRPr="009B053A" w:rsidRDefault="00E31C48" w:rsidP="004554EB">
            <w:pPr>
              <w:pStyle w:val="TAC"/>
            </w:pPr>
            <w:r w:rsidRPr="009B053A">
              <w:rPr>
                <w:lang w:eastAsia="ja-JP"/>
              </w:rPr>
              <w:t>41</w:t>
            </w:r>
          </w:p>
        </w:tc>
        <w:tc>
          <w:tcPr>
            <w:tcW w:w="861" w:type="dxa"/>
            <w:shd w:val="clear" w:color="auto" w:fill="auto"/>
            <w:noWrap/>
            <w:vAlign w:val="center"/>
          </w:tcPr>
          <w:p w14:paraId="1C322233" w14:textId="77777777" w:rsidR="00E31C48" w:rsidRPr="009B053A" w:rsidRDefault="00E31C48" w:rsidP="004554EB">
            <w:pPr>
              <w:pStyle w:val="TAC"/>
            </w:pPr>
            <w:r w:rsidRPr="009B053A">
              <w:rPr>
                <w:lang w:eastAsia="ja-JP"/>
              </w:rPr>
              <w:t>N/A</w:t>
            </w:r>
          </w:p>
        </w:tc>
        <w:tc>
          <w:tcPr>
            <w:tcW w:w="1139" w:type="dxa"/>
            <w:shd w:val="clear" w:color="auto" w:fill="auto"/>
            <w:noWrap/>
            <w:vAlign w:val="center"/>
          </w:tcPr>
          <w:p w14:paraId="4A56C9AE" w14:textId="77777777" w:rsidR="00E31C48" w:rsidRPr="009B053A" w:rsidRDefault="00E31C48" w:rsidP="004554EB">
            <w:pPr>
              <w:pStyle w:val="TAC"/>
              <w:rPr>
                <w:lang w:eastAsia="ja-JP"/>
              </w:rPr>
            </w:pPr>
            <w:r w:rsidRPr="009B053A">
              <w:rPr>
                <w:lang w:eastAsia="ja-JP"/>
              </w:rPr>
              <w:t>-93.7</w:t>
            </w:r>
          </w:p>
        </w:tc>
        <w:tc>
          <w:tcPr>
            <w:tcW w:w="1136" w:type="dxa"/>
            <w:shd w:val="clear" w:color="auto" w:fill="auto"/>
            <w:noWrap/>
            <w:vAlign w:val="center"/>
          </w:tcPr>
          <w:p w14:paraId="7E83F92A" w14:textId="77777777" w:rsidR="00E31C48" w:rsidRPr="009B053A" w:rsidRDefault="00E31C48" w:rsidP="004554EB">
            <w:pPr>
              <w:pStyle w:val="TAC"/>
              <w:rPr>
                <w:rFonts w:eastAsia="MS Mincho"/>
                <w:lang w:eastAsia="ja-JP"/>
              </w:rPr>
            </w:pPr>
            <w:r w:rsidRPr="009B053A">
              <w:rPr>
                <w:rFonts w:eastAsia="MS Mincho"/>
                <w:lang w:eastAsia="ja-JP"/>
              </w:rPr>
              <w:t>-</w:t>
            </w:r>
          </w:p>
        </w:tc>
        <w:tc>
          <w:tcPr>
            <w:tcW w:w="858" w:type="dxa"/>
            <w:shd w:val="clear" w:color="auto" w:fill="auto"/>
            <w:noWrap/>
            <w:vAlign w:val="center"/>
          </w:tcPr>
          <w:p w14:paraId="27FAC21C" w14:textId="77777777" w:rsidR="00E31C48" w:rsidRPr="009B053A" w:rsidRDefault="00E31C48" w:rsidP="004554EB">
            <w:pPr>
              <w:pStyle w:val="TAC"/>
            </w:pPr>
            <w:r w:rsidRPr="009B053A">
              <w:t>-</w:t>
            </w:r>
          </w:p>
        </w:tc>
        <w:tc>
          <w:tcPr>
            <w:tcW w:w="862" w:type="dxa"/>
            <w:shd w:val="clear" w:color="auto" w:fill="auto"/>
            <w:vAlign w:val="center"/>
          </w:tcPr>
          <w:p w14:paraId="59F57DC4" w14:textId="77777777" w:rsidR="00E31C48" w:rsidRPr="009B053A" w:rsidRDefault="00E31C48" w:rsidP="004554EB">
            <w:pPr>
              <w:pStyle w:val="TAC"/>
            </w:pPr>
            <w:r w:rsidRPr="009B053A">
              <w:t>-</w:t>
            </w:r>
          </w:p>
        </w:tc>
        <w:tc>
          <w:tcPr>
            <w:tcW w:w="1002" w:type="dxa"/>
            <w:shd w:val="clear" w:color="auto" w:fill="auto"/>
            <w:vAlign w:val="center"/>
          </w:tcPr>
          <w:p w14:paraId="39E6C0FD" w14:textId="77777777" w:rsidR="00E31C48" w:rsidRPr="009B053A" w:rsidRDefault="00E31C48" w:rsidP="004554EB">
            <w:pPr>
              <w:pStyle w:val="TAC"/>
            </w:pPr>
            <w:r w:rsidRPr="009B053A">
              <w:rPr>
                <w:lang w:eastAsia="ja-JP"/>
              </w:rPr>
              <w:t>TDD</w:t>
            </w:r>
          </w:p>
        </w:tc>
        <w:tc>
          <w:tcPr>
            <w:tcW w:w="716" w:type="dxa"/>
            <w:shd w:val="clear" w:color="auto" w:fill="auto"/>
            <w:vAlign w:val="center"/>
          </w:tcPr>
          <w:p w14:paraId="64867C41" w14:textId="77777777" w:rsidR="00E31C48" w:rsidRPr="009B053A" w:rsidRDefault="00E31C48" w:rsidP="004554EB">
            <w:pPr>
              <w:pStyle w:val="TAC"/>
              <w:rPr>
                <w:lang w:eastAsia="ja-JP"/>
              </w:rPr>
            </w:pPr>
            <w:r w:rsidRPr="009B053A">
              <w:rPr>
                <w:lang w:eastAsia="ja-JP"/>
              </w:rPr>
              <w:t>IMD5</w:t>
            </w:r>
          </w:p>
        </w:tc>
        <w:tc>
          <w:tcPr>
            <w:tcW w:w="837" w:type="dxa"/>
          </w:tcPr>
          <w:p w14:paraId="1659BB5B" w14:textId="77777777" w:rsidR="00E31C48" w:rsidRPr="009B053A" w:rsidRDefault="00E31C48" w:rsidP="004554EB">
            <w:pPr>
              <w:keepNext/>
              <w:keepLines/>
              <w:spacing w:after="0"/>
              <w:jc w:val="center"/>
            </w:pPr>
          </w:p>
        </w:tc>
      </w:tr>
      <w:tr w:rsidR="00E31C48" w:rsidRPr="009B053A" w14:paraId="112B160D" w14:textId="77777777" w:rsidTr="004554EB">
        <w:trPr>
          <w:gridAfter w:val="1"/>
          <w:wAfter w:w="13" w:type="dxa"/>
          <w:trHeight w:val="22"/>
        </w:trPr>
        <w:tc>
          <w:tcPr>
            <w:tcW w:w="1993" w:type="dxa"/>
            <w:vMerge/>
            <w:shd w:val="clear" w:color="auto" w:fill="auto"/>
            <w:vAlign w:val="center"/>
          </w:tcPr>
          <w:p w14:paraId="312C7A13" w14:textId="77777777" w:rsidR="00E31C48" w:rsidRPr="009B053A" w:rsidRDefault="00E31C48" w:rsidP="004554EB">
            <w:pPr>
              <w:pStyle w:val="TAC"/>
            </w:pPr>
          </w:p>
        </w:tc>
        <w:tc>
          <w:tcPr>
            <w:tcW w:w="716" w:type="dxa"/>
            <w:vMerge/>
          </w:tcPr>
          <w:p w14:paraId="1253FD8D" w14:textId="77777777" w:rsidR="00E31C48" w:rsidRPr="009B053A" w:rsidRDefault="00E31C48" w:rsidP="004554EB">
            <w:pPr>
              <w:pStyle w:val="TAC"/>
            </w:pPr>
          </w:p>
        </w:tc>
        <w:tc>
          <w:tcPr>
            <w:tcW w:w="1000" w:type="dxa"/>
            <w:shd w:val="clear" w:color="auto" w:fill="auto"/>
            <w:vAlign w:val="center"/>
          </w:tcPr>
          <w:p w14:paraId="3B32CB1C" w14:textId="77777777" w:rsidR="00E31C48" w:rsidRPr="009B053A" w:rsidRDefault="00E31C48" w:rsidP="004554EB">
            <w:pPr>
              <w:pStyle w:val="TAC"/>
            </w:pPr>
            <w:r w:rsidRPr="009B053A">
              <w:rPr>
                <w:lang w:eastAsia="ja-JP"/>
              </w:rPr>
              <w:t>n77</w:t>
            </w:r>
          </w:p>
        </w:tc>
        <w:tc>
          <w:tcPr>
            <w:tcW w:w="861" w:type="dxa"/>
            <w:shd w:val="clear" w:color="auto" w:fill="auto"/>
            <w:noWrap/>
            <w:vAlign w:val="center"/>
          </w:tcPr>
          <w:p w14:paraId="26A6D68D" w14:textId="77777777" w:rsidR="00E31C48" w:rsidRPr="009B053A" w:rsidRDefault="00E31C48" w:rsidP="004554EB">
            <w:pPr>
              <w:pStyle w:val="TAC"/>
            </w:pPr>
            <w:r w:rsidRPr="009B053A">
              <w:rPr>
                <w:lang w:eastAsia="ja-JP"/>
              </w:rPr>
              <w:t>15</w:t>
            </w:r>
          </w:p>
        </w:tc>
        <w:tc>
          <w:tcPr>
            <w:tcW w:w="1139" w:type="dxa"/>
            <w:shd w:val="clear" w:color="auto" w:fill="auto"/>
            <w:noWrap/>
            <w:vAlign w:val="center"/>
          </w:tcPr>
          <w:p w14:paraId="6981AFD8" w14:textId="77777777" w:rsidR="00E31C48" w:rsidRPr="009B053A" w:rsidRDefault="00E31C48" w:rsidP="004554EB">
            <w:pPr>
              <w:pStyle w:val="TAC"/>
              <w:rPr>
                <w:lang w:eastAsia="ja-JP"/>
              </w:rPr>
            </w:pPr>
            <w:r w:rsidRPr="009B053A">
              <w:rPr>
                <w:lang w:eastAsia="ja-JP"/>
              </w:rPr>
              <w:t>-</w:t>
            </w:r>
          </w:p>
        </w:tc>
        <w:tc>
          <w:tcPr>
            <w:tcW w:w="1136" w:type="dxa"/>
            <w:shd w:val="clear" w:color="auto" w:fill="auto"/>
            <w:noWrap/>
            <w:vAlign w:val="center"/>
          </w:tcPr>
          <w:p w14:paraId="2F43DC65" w14:textId="77777777" w:rsidR="00E31C48" w:rsidRPr="009B053A" w:rsidRDefault="00E31C48" w:rsidP="004554EB">
            <w:pPr>
              <w:pStyle w:val="TAC"/>
              <w:rPr>
                <w:rFonts w:eastAsia="MS Mincho"/>
                <w:lang w:eastAsia="ja-JP"/>
              </w:rPr>
            </w:pPr>
            <w:r w:rsidRPr="009B053A">
              <w:rPr>
                <w:rFonts w:eastAsia="MS Mincho"/>
                <w:lang w:eastAsia="ja-JP"/>
              </w:rPr>
              <w:t>REFSENS</w:t>
            </w:r>
          </w:p>
        </w:tc>
        <w:tc>
          <w:tcPr>
            <w:tcW w:w="858" w:type="dxa"/>
            <w:shd w:val="clear" w:color="auto" w:fill="auto"/>
            <w:noWrap/>
            <w:vAlign w:val="center"/>
          </w:tcPr>
          <w:p w14:paraId="596AC9E2" w14:textId="77777777" w:rsidR="00E31C48" w:rsidRPr="009B053A" w:rsidRDefault="00E31C48" w:rsidP="004554EB">
            <w:pPr>
              <w:pStyle w:val="TAC"/>
            </w:pPr>
            <w:r w:rsidRPr="009B053A">
              <w:t>-</w:t>
            </w:r>
          </w:p>
        </w:tc>
        <w:tc>
          <w:tcPr>
            <w:tcW w:w="862" w:type="dxa"/>
            <w:shd w:val="clear" w:color="auto" w:fill="auto"/>
            <w:vAlign w:val="center"/>
          </w:tcPr>
          <w:p w14:paraId="70CFCFF8" w14:textId="77777777" w:rsidR="00E31C48" w:rsidRPr="009B053A" w:rsidRDefault="00E31C48" w:rsidP="004554EB">
            <w:pPr>
              <w:pStyle w:val="TAC"/>
            </w:pPr>
            <w:r w:rsidRPr="009B053A">
              <w:t>-</w:t>
            </w:r>
          </w:p>
        </w:tc>
        <w:tc>
          <w:tcPr>
            <w:tcW w:w="1002" w:type="dxa"/>
            <w:shd w:val="clear" w:color="auto" w:fill="auto"/>
            <w:vAlign w:val="center"/>
          </w:tcPr>
          <w:p w14:paraId="6F6A5A5F" w14:textId="77777777" w:rsidR="00E31C48" w:rsidRPr="009B053A" w:rsidRDefault="00E31C48" w:rsidP="004554EB">
            <w:pPr>
              <w:pStyle w:val="TAC"/>
            </w:pPr>
            <w:r w:rsidRPr="009B053A">
              <w:rPr>
                <w:lang w:eastAsia="ja-JP"/>
              </w:rPr>
              <w:t>TDD</w:t>
            </w:r>
          </w:p>
        </w:tc>
        <w:tc>
          <w:tcPr>
            <w:tcW w:w="716" w:type="dxa"/>
            <w:shd w:val="clear" w:color="auto" w:fill="auto"/>
            <w:vAlign w:val="center"/>
          </w:tcPr>
          <w:p w14:paraId="5E19E353" w14:textId="77777777" w:rsidR="00E31C48" w:rsidRPr="009B053A" w:rsidRDefault="00E31C48" w:rsidP="004554EB">
            <w:pPr>
              <w:pStyle w:val="TAC"/>
              <w:rPr>
                <w:lang w:eastAsia="ja-JP"/>
              </w:rPr>
            </w:pPr>
            <w:r w:rsidRPr="009B053A">
              <w:rPr>
                <w:lang w:eastAsia="ja-JP"/>
              </w:rPr>
              <w:t>N/A</w:t>
            </w:r>
          </w:p>
        </w:tc>
        <w:tc>
          <w:tcPr>
            <w:tcW w:w="837" w:type="dxa"/>
          </w:tcPr>
          <w:p w14:paraId="2232C7E3" w14:textId="77777777" w:rsidR="00E31C48" w:rsidRPr="009B053A" w:rsidRDefault="00E31C48" w:rsidP="004554EB">
            <w:pPr>
              <w:keepNext/>
              <w:keepLines/>
              <w:spacing w:after="0"/>
              <w:jc w:val="center"/>
            </w:pPr>
          </w:p>
        </w:tc>
      </w:tr>
      <w:tr w:rsidR="00532CBE" w:rsidRPr="009B053A" w14:paraId="774E445D" w14:textId="77777777" w:rsidTr="00BE3A50">
        <w:trPr>
          <w:gridAfter w:val="1"/>
          <w:wAfter w:w="13" w:type="dxa"/>
          <w:trHeight w:val="22"/>
        </w:trPr>
        <w:tc>
          <w:tcPr>
            <w:tcW w:w="1993" w:type="dxa"/>
            <w:vMerge w:val="restart"/>
            <w:shd w:val="clear" w:color="auto" w:fill="auto"/>
            <w:vAlign w:val="center"/>
          </w:tcPr>
          <w:p w14:paraId="04598246" w14:textId="77777777" w:rsidR="00532CBE" w:rsidRPr="009B053A" w:rsidRDefault="00532CBE" w:rsidP="00532CBE">
            <w:pPr>
              <w:pStyle w:val="TAC"/>
            </w:pPr>
            <w:r w:rsidRPr="009B053A">
              <w:t>DC_2A-14A_n66A</w:t>
            </w:r>
          </w:p>
        </w:tc>
        <w:tc>
          <w:tcPr>
            <w:tcW w:w="716" w:type="dxa"/>
            <w:vMerge w:val="restart"/>
          </w:tcPr>
          <w:p w14:paraId="78E765BB" w14:textId="77777777" w:rsidR="00532CBE" w:rsidRPr="009B053A" w:rsidRDefault="00532CBE" w:rsidP="00532CBE">
            <w:pPr>
              <w:pStyle w:val="TAC"/>
            </w:pPr>
            <w:r w:rsidRPr="009B053A">
              <w:t>1</w:t>
            </w:r>
          </w:p>
        </w:tc>
        <w:tc>
          <w:tcPr>
            <w:tcW w:w="1000" w:type="dxa"/>
            <w:shd w:val="clear" w:color="auto" w:fill="auto"/>
            <w:vAlign w:val="center"/>
          </w:tcPr>
          <w:p w14:paraId="6036C0E0" w14:textId="77777777" w:rsidR="00532CBE" w:rsidRPr="009B053A" w:rsidRDefault="00532CBE" w:rsidP="00532CBE">
            <w:pPr>
              <w:pStyle w:val="TAC"/>
            </w:pPr>
            <w:r w:rsidRPr="009B053A">
              <w:t>2</w:t>
            </w:r>
          </w:p>
        </w:tc>
        <w:tc>
          <w:tcPr>
            <w:tcW w:w="861" w:type="dxa"/>
            <w:shd w:val="clear" w:color="auto" w:fill="auto"/>
            <w:noWrap/>
            <w:vAlign w:val="center"/>
          </w:tcPr>
          <w:p w14:paraId="2F923AA7" w14:textId="77777777" w:rsidR="00532CBE" w:rsidRPr="009B053A" w:rsidRDefault="00532CBE" w:rsidP="00532CBE">
            <w:pPr>
              <w:pStyle w:val="TAC"/>
            </w:pPr>
            <w:r w:rsidRPr="009B053A">
              <w:t>N/A</w:t>
            </w:r>
          </w:p>
        </w:tc>
        <w:tc>
          <w:tcPr>
            <w:tcW w:w="1139" w:type="dxa"/>
            <w:shd w:val="clear" w:color="auto" w:fill="auto"/>
            <w:noWrap/>
            <w:vAlign w:val="center"/>
          </w:tcPr>
          <w:p w14:paraId="17E0D404" w14:textId="77777777" w:rsidR="00532CBE" w:rsidRPr="009B053A" w:rsidRDefault="00532CBE" w:rsidP="00532CBE">
            <w:pPr>
              <w:pStyle w:val="TAC"/>
            </w:pPr>
            <w:r w:rsidRPr="009B053A">
              <w:t>-90.1</w:t>
            </w:r>
          </w:p>
        </w:tc>
        <w:tc>
          <w:tcPr>
            <w:tcW w:w="1136" w:type="dxa"/>
            <w:shd w:val="clear" w:color="auto" w:fill="auto"/>
            <w:noWrap/>
            <w:vAlign w:val="center"/>
          </w:tcPr>
          <w:p w14:paraId="27324B89"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4F889572" w14:textId="77777777" w:rsidR="00532CBE" w:rsidRPr="009B053A" w:rsidRDefault="00532CBE" w:rsidP="00532CBE">
            <w:pPr>
              <w:pStyle w:val="TAC"/>
            </w:pPr>
            <w:r w:rsidRPr="009B053A">
              <w:t>-</w:t>
            </w:r>
          </w:p>
        </w:tc>
        <w:tc>
          <w:tcPr>
            <w:tcW w:w="862" w:type="dxa"/>
            <w:shd w:val="clear" w:color="auto" w:fill="auto"/>
            <w:vAlign w:val="center"/>
          </w:tcPr>
          <w:p w14:paraId="45DA059D" w14:textId="77777777" w:rsidR="00532CBE" w:rsidRPr="009B053A" w:rsidRDefault="00532CBE" w:rsidP="00532CBE">
            <w:pPr>
              <w:pStyle w:val="TAC"/>
            </w:pPr>
            <w:r w:rsidRPr="009B053A">
              <w:t>-</w:t>
            </w:r>
          </w:p>
        </w:tc>
        <w:tc>
          <w:tcPr>
            <w:tcW w:w="1002" w:type="dxa"/>
            <w:shd w:val="clear" w:color="auto" w:fill="auto"/>
            <w:vAlign w:val="center"/>
          </w:tcPr>
          <w:p w14:paraId="581631A6" w14:textId="77777777" w:rsidR="00532CBE" w:rsidRPr="009B053A" w:rsidRDefault="00532CBE" w:rsidP="00532CBE">
            <w:pPr>
              <w:pStyle w:val="TAC"/>
            </w:pPr>
            <w:r w:rsidRPr="009B053A">
              <w:t>FDD</w:t>
            </w:r>
          </w:p>
        </w:tc>
        <w:tc>
          <w:tcPr>
            <w:tcW w:w="716" w:type="dxa"/>
            <w:shd w:val="clear" w:color="auto" w:fill="auto"/>
            <w:vAlign w:val="center"/>
          </w:tcPr>
          <w:p w14:paraId="667B906F" w14:textId="77777777" w:rsidR="00532CBE" w:rsidRPr="009B053A" w:rsidRDefault="00532CBE" w:rsidP="00532CBE">
            <w:pPr>
              <w:pStyle w:val="TAC"/>
            </w:pPr>
            <w:r w:rsidRPr="009B053A">
              <w:t>IMD4</w:t>
            </w:r>
          </w:p>
        </w:tc>
        <w:tc>
          <w:tcPr>
            <w:tcW w:w="837" w:type="dxa"/>
          </w:tcPr>
          <w:p w14:paraId="2D60D814" w14:textId="77777777" w:rsidR="00532CBE" w:rsidRPr="009B053A" w:rsidRDefault="00532CBE" w:rsidP="00532CBE">
            <w:pPr>
              <w:keepNext/>
              <w:keepLines/>
              <w:spacing w:after="0"/>
              <w:jc w:val="center"/>
            </w:pPr>
          </w:p>
        </w:tc>
      </w:tr>
      <w:tr w:rsidR="00532CBE" w:rsidRPr="009B053A" w14:paraId="1302AFE1" w14:textId="77777777" w:rsidTr="00BE3A50">
        <w:trPr>
          <w:gridAfter w:val="1"/>
          <w:wAfter w:w="13" w:type="dxa"/>
          <w:trHeight w:val="22"/>
        </w:trPr>
        <w:tc>
          <w:tcPr>
            <w:tcW w:w="1993" w:type="dxa"/>
            <w:vMerge/>
            <w:shd w:val="clear" w:color="auto" w:fill="auto"/>
            <w:vAlign w:val="center"/>
          </w:tcPr>
          <w:p w14:paraId="10A1A078" w14:textId="77777777" w:rsidR="00532CBE" w:rsidRPr="009B053A" w:rsidRDefault="00532CBE" w:rsidP="00532CBE">
            <w:pPr>
              <w:pStyle w:val="TAC"/>
            </w:pPr>
          </w:p>
        </w:tc>
        <w:tc>
          <w:tcPr>
            <w:tcW w:w="716" w:type="dxa"/>
            <w:vMerge/>
          </w:tcPr>
          <w:p w14:paraId="2395D8AA" w14:textId="77777777" w:rsidR="00532CBE" w:rsidRPr="009B053A" w:rsidRDefault="00532CBE" w:rsidP="00532CBE">
            <w:pPr>
              <w:pStyle w:val="TAC"/>
            </w:pPr>
          </w:p>
        </w:tc>
        <w:tc>
          <w:tcPr>
            <w:tcW w:w="1000" w:type="dxa"/>
            <w:shd w:val="clear" w:color="auto" w:fill="auto"/>
            <w:vAlign w:val="center"/>
          </w:tcPr>
          <w:p w14:paraId="46A5A6A8" w14:textId="77777777" w:rsidR="00532CBE" w:rsidRPr="009B053A" w:rsidRDefault="00532CBE" w:rsidP="00532CBE">
            <w:pPr>
              <w:pStyle w:val="TAC"/>
            </w:pPr>
            <w:r w:rsidRPr="009B053A">
              <w:t>14</w:t>
            </w:r>
          </w:p>
        </w:tc>
        <w:tc>
          <w:tcPr>
            <w:tcW w:w="861" w:type="dxa"/>
            <w:shd w:val="clear" w:color="auto" w:fill="auto"/>
            <w:noWrap/>
            <w:vAlign w:val="center"/>
          </w:tcPr>
          <w:p w14:paraId="5BF75E03" w14:textId="77777777" w:rsidR="00532CBE" w:rsidRPr="009B053A" w:rsidRDefault="00532CBE" w:rsidP="00532CBE">
            <w:pPr>
              <w:pStyle w:val="TAC"/>
            </w:pPr>
            <w:r w:rsidRPr="009B053A">
              <w:t>N/A</w:t>
            </w:r>
          </w:p>
        </w:tc>
        <w:tc>
          <w:tcPr>
            <w:tcW w:w="1139" w:type="dxa"/>
            <w:shd w:val="clear" w:color="auto" w:fill="auto"/>
            <w:noWrap/>
            <w:vAlign w:val="center"/>
          </w:tcPr>
          <w:p w14:paraId="3BDE70E8"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5F9E499F"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567B54B1" w14:textId="77777777" w:rsidR="00532CBE" w:rsidRPr="009B053A" w:rsidRDefault="00532CBE" w:rsidP="00532CBE">
            <w:pPr>
              <w:pStyle w:val="TAC"/>
            </w:pPr>
            <w:r w:rsidRPr="009B053A">
              <w:t>-</w:t>
            </w:r>
          </w:p>
        </w:tc>
        <w:tc>
          <w:tcPr>
            <w:tcW w:w="862" w:type="dxa"/>
            <w:shd w:val="clear" w:color="auto" w:fill="auto"/>
            <w:vAlign w:val="center"/>
          </w:tcPr>
          <w:p w14:paraId="546CF4C6" w14:textId="77777777" w:rsidR="00532CBE" w:rsidRPr="009B053A" w:rsidRDefault="00532CBE" w:rsidP="00532CBE">
            <w:pPr>
              <w:pStyle w:val="TAC"/>
            </w:pPr>
            <w:r w:rsidRPr="009B053A">
              <w:t>-</w:t>
            </w:r>
          </w:p>
        </w:tc>
        <w:tc>
          <w:tcPr>
            <w:tcW w:w="1002" w:type="dxa"/>
            <w:shd w:val="clear" w:color="auto" w:fill="auto"/>
            <w:vAlign w:val="center"/>
          </w:tcPr>
          <w:p w14:paraId="72F72E09" w14:textId="77777777" w:rsidR="00532CBE" w:rsidRPr="009B053A" w:rsidRDefault="00532CBE" w:rsidP="00532CBE">
            <w:pPr>
              <w:pStyle w:val="TAC"/>
            </w:pPr>
            <w:r w:rsidRPr="009B053A">
              <w:t>FDD</w:t>
            </w:r>
          </w:p>
        </w:tc>
        <w:tc>
          <w:tcPr>
            <w:tcW w:w="716" w:type="dxa"/>
            <w:shd w:val="clear" w:color="auto" w:fill="auto"/>
            <w:vAlign w:val="center"/>
          </w:tcPr>
          <w:p w14:paraId="0FAE14DF" w14:textId="77777777" w:rsidR="00532CBE" w:rsidRPr="009B053A" w:rsidRDefault="00532CBE" w:rsidP="00532CBE">
            <w:pPr>
              <w:pStyle w:val="TAC"/>
            </w:pPr>
            <w:r w:rsidRPr="009B053A">
              <w:t>N/A</w:t>
            </w:r>
          </w:p>
        </w:tc>
        <w:tc>
          <w:tcPr>
            <w:tcW w:w="837" w:type="dxa"/>
          </w:tcPr>
          <w:p w14:paraId="24635D65" w14:textId="77777777" w:rsidR="00532CBE" w:rsidRPr="009B053A" w:rsidRDefault="00532CBE" w:rsidP="00532CBE">
            <w:pPr>
              <w:keepNext/>
              <w:keepLines/>
              <w:spacing w:after="0"/>
              <w:jc w:val="center"/>
            </w:pPr>
          </w:p>
        </w:tc>
      </w:tr>
      <w:tr w:rsidR="00532CBE" w:rsidRPr="009B053A" w14:paraId="28851C0C" w14:textId="77777777" w:rsidTr="00BE3A50">
        <w:trPr>
          <w:gridAfter w:val="1"/>
          <w:wAfter w:w="13" w:type="dxa"/>
          <w:trHeight w:val="22"/>
        </w:trPr>
        <w:tc>
          <w:tcPr>
            <w:tcW w:w="1993" w:type="dxa"/>
            <w:vMerge/>
            <w:shd w:val="clear" w:color="auto" w:fill="auto"/>
            <w:vAlign w:val="center"/>
          </w:tcPr>
          <w:p w14:paraId="69220973" w14:textId="77777777" w:rsidR="00532CBE" w:rsidRPr="009B053A" w:rsidRDefault="00532CBE" w:rsidP="00532CBE">
            <w:pPr>
              <w:pStyle w:val="TAC"/>
            </w:pPr>
          </w:p>
        </w:tc>
        <w:tc>
          <w:tcPr>
            <w:tcW w:w="716" w:type="dxa"/>
            <w:vMerge/>
          </w:tcPr>
          <w:p w14:paraId="59D18241" w14:textId="77777777" w:rsidR="00532CBE" w:rsidRPr="009B053A" w:rsidRDefault="00532CBE" w:rsidP="00532CBE">
            <w:pPr>
              <w:pStyle w:val="TAC"/>
            </w:pPr>
          </w:p>
        </w:tc>
        <w:tc>
          <w:tcPr>
            <w:tcW w:w="1000" w:type="dxa"/>
            <w:shd w:val="clear" w:color="auto" w:fill="auto"/>
            <w:vAlign w:val="center"/>
          </w:tcPr>
          <w:p w14:paraId="557ECCA8" w14:textId="77777777" w:rsidR="00532CBE" w:rsidRPr="009B053A" w:rsidRDefault="00532CBE" w:rsidP="00532CBE">
            <w:pPr>
              <w:pStyle w:val="TAC"/>
            </w:pPr>
            <w:r w:rsidRPr="009B053A">
              <w:t>n66</w:t>
            </w:r>
          </w:p>
        </w:tc>
        <w:tc>
          <w:tcPr>
            <w:tcW w:w="861" w:type="dxa"/>
            <w:shd w:val="clear" w:color="auto" w:fill="auto"/>
            <w:noWrap/>
            <w:vAlign w:val="center"/>
          </w:tcPr>
          <w:p w14:paraId="7C7E2916" w14:textId="77777777" w:rsidR="00532CBE" w:rsidRPr="009B053A" w:rsidRDefault="00532CBE" w:rsidP="00532CBE">
            <w:pPr>
              <w:pStyle w:val="TAC"/>
            </w:pPr>
            <w:r w:rsidRPr="009B053A">
              <w:t>15</w:t>
            </w:r>
          </w:p>
        </w:tc>
        <w:tc>
          <w:tcPr>
            <w:tcW w:w="1139" w:type="dxa"/>
            <w:shd w:val="clear" w:color="auto" w:fill="auto"/>
            <w:noWrap/>
            <w:vAlign w:val="center"/>
          </w:tcPr>
          <w:p w14:paraId="0EFB2BF4"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54D1E5F6"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137002A9" w14:textId="77777777" w:rsidR="00532CBE" w:rsidRPr="009B053A" w:rsidRDefault="00532CBE" w:rsidP="00532CBE">
            <w:pPr>
              <w:pStyle w:val="TAC"/>
            </w:pPr>
            <w:r w:rsidRPr="009B053A">
              <w:t>-</w:t>
            </w:r>
          </w:p>
        </w:tc>
        <w:tc>
          <w:tcPr>
            <w:tcW w:w="862" w:type="dxa"/>
            <w:shd w:val="clear" w:color="auto" w:fill="auto"/>
            <w:vAlign w:val="center"/>
          </w:tcPr>
          <w:p w14:paraId="4B22BD46" w14:textId="77777777" w:rsidR="00532CBE" w:rsidRPr="009B053A" w:rsidRDefault="00532CBE" w:rsidP="00532CBE">
            <w:pPr>
              <w:pStyle w:val="TAC"/>
            </w:pPr>
            <w:r w:rsidRPr="009B053A">
              <w:t>-</w:t>
            </w:r>
          </w:p>
        </w:tc>
        <w:tc>
          <w:tcPr>
            <w:tcW w:w="1002" w:type="dxa"/>
            <w:shd w:val="clear" w:color="auto" w:fill="auto"/>
            <w:vAlign w:val="center"/>
          </w:tcPr>
          <w:p w14:paraId="0EC402E5" w14:textId="77777777" w:rsidR="00532CBE" w:rsidRPr="009B053A" w:rsidRDefault="00532CBE" w:rsidP="00532CBE">
            <w:pPr>
              <w:pStyle w:val="TAC"/>
            </w:pPr>
            <w:r w:rsidRPr="009B053A">
              <w:t>FDD</w:t>
            </w:r>
          </w:p>
        </w:tc>
        <w:tc>
          <w:tcPr>
            <w:tcW w:w="716" w:type="dxa"/>
            <w:shd w:val="clear" w:color="auto" w:fill="auto"/>
            <w:vAlign w:val="center"/>
          </w:tcPr>
          <w:p w14:paraId="10AFC437" w14:textId="77777777" w:rsidR="00532CBE" w:rsidRPr="009B053A" w:rsidRDefault="00532CBE" w:rsidP="00532CBE">
            <w:pPr>
              <w:pStyle w:val="TAC"/>
            </w:pPr>
            <w:r w:rsidRPr="009B053A">
              <w:t>N/A</w:t>
            </w:r>
          </w:p>
        </w:tc>
        <w:tc>
          <w:tcPr>
            <w:tcW w:w="837" w:type="dxa"/>
          </w:tcPr>
          <w:p w14:paraId="42072E39" w14:textId="77777777" w:rsidR="00532CBE" w:rsidRPr="009B053A" w:rsidRDefault="00532CBE" w:rsidP="00532CBE">
            <w:pPr>
              <w:keepNext/>
              <w:keepLines/>
              <w:spacing w:after="0"/>
              <w:jc w:val="center"/>
            </w:pPr>
          </w:p>
        </w:tc>
      </w:tr>
      <w:tr w:rsidR="00531B50" w:rsidRPr="009B053A" w14:paraId="060CF12C" w14:textId="77777777" w:rsidTr="004554EB">
        <w:trPr>
          <w:gridAfter w:val="1"/>
          <w:wAfter w:w="13" w:type="dxa"/>
          <w:trHeight w:val="54"/>
        </w:trPr>
        <w:tc>
          <w:tcPr>
            <w:tcW w:w="1993" w:type="dxa"/>
            <w:vMerge w:val="restart"/>
            <w:shd w:val="clear" w:color="auto" w:fill="auto"/>
            <w:vAlign w:val="center"/>
          </w:tcPr>
          <w:p w14:paraId="73CAD1A7" w14:textId="77777777" w:rsidR="00531B50" w:rsidRPr="009B053A" w:rsidRDefault="00531B50" w:rsidP="004554EB">
            <w:pPr>
              <w:pStyle w:val="TAC"/>
              <w:rPr>
                <w:lang w:eastAsia="zh-CN"/>
              </w:rPr>
            </w:pPr>
            <w:r w:rsidRPr="009B053A">
              <w:rPr>
                <w:lang w:eastAsia="zh-CN"/>
              </w:rPr>
              <w:t>DC_2A-66A_n5A</w:t>
            </w:r>
          </w:p>
        </w:tc>
        <w:tc>
          <w:tcPr>
            <w:tcW w:w="716" w:type="dxa"/>
            <w:vMerge w:val="restart"/>
            <w:vAlign w:val="center"/>
          </w:tcPr>
          <w:p w14:paraId="46D9E4CF" w14:textId="77777777" w:rsidR="00531B50" w:rsidRPr="009B053A" w:rsidRDefault="00531B50" w:rsidP="004554EB">
            <w:pPr>
              <w:pStyle w:val="TAC"/>
              <w:rPr>
                <w:lang w:eastAsia="zh-CN"/>
              </w:rPr>
            </w:pPr>
            <w:r w:rsidRPr="009B053A">
              <w:rPr>
                <w:lang w:eastAsia="zh-CN"/>
              </w:rPr>
              <w:t>1</w:t>
            </w:r>
          </w:p>
        </w:tc>
        <w:tc>
          <w:tcPr>
            <w:tcW w:w="1000" w:type="dxa"/>
            <w:shd w:val="clear" w:color="auto" w:fill="auto"/>
            <w:vAlign w:val="center"/>
          </w:tcPr>
          <w:p w14:paraId="302BBDD4" w14:textId="77777777" w:rsidR="00531B50" w:rsidRPr="009B053A" w:rsidRDefault="00531B50" w:rsidP="004554EB">
            <w:pPr>
              <w:pStyle w:val="TAC"/>
              <w:rPr>
                <w:lang w:eastAsia="zh-CN"/>
              </w:rPr>
            </w:pPr>
            <w:r w:rsidRPr="009B053A">
              <w:rPr>
                <w:lang w:eastAsia="zh-CN"/>
              </w:rPr>
              <w:t>2</w:t>
            </w:r>
          </w:p>
        </w:tc>
        <w:tc>
          <w:tcPr>
            <w:tcW w:w="861" w:type="dxa"/>
            <w:shd w:val="clear" w:color="auto" w:fill="auto"/>
            <w:noWrap/>
            <w:vAlign w:val="center"/>
          </w:tcPr>
          <w:p w14:paraId="191E45AF" w14:textId="77777777" w:rsidR="00531B50" w:rsidRPr="009B053A" w:rsidRDefault="00531B50" w:rsidP="004554EB">
            <w:pPr>
              <w:pStyle w:val="TAC"/>
              <w:rPr>
                <w:lang w:eastAsia="zh-CN"/>
              </w:rPr>
            </w:pPr>
            <w:r w:rsidRPr="009B053A">
              <w:t>N/A</w:t>
            </w:r>
          </w:p>
        </w:tc>
        <w:tc>
          <w:tcPr>
            <w:tcW w:w="1139" w:type="dxa"/>
            <w:shd w:val="clear" w:color="auto" w:fill="auto"/>
            <w:noWrap/>
            <w:vAlign w:val="center"/>
          </w:tcPr>
          <w:p w14:paraId="396411FB" w14:textId="77777777" w:rsidR="00531B50" w:rsidRPr="009B053A" w:rsidRDefault="00531B50" w:rsidP="004554EB">
            <w:pPr>
              <w:pStyle w:val="TAC"/>
              <w:rPr>
                <w:lang w:eastAsia="zh-CN"/>
              </w:rPr>
            </w:pPr>
            <w:r w:rsidRPr="009B053A">
              <w:rPr>
                <w:rFonts w:eastAsia="MS Mincho"/>
              </w:rPr>
              <w:t>REFSENS</w:t>
            </w:r>
          </w:p>
        </w:tc>
        <w:tc>
          <w:tcPr>
            <w:tcW w:w="1136" w:type="dxa"/>
            <w:shd w:val="clear" w:color="auto" w:fill="auto"/>
            <w:noWrap/>
            <w:vAlign w:val="center"/>
          </w:tcPr>
          <w:p w14:paraId="4F12A7FE" w14:textId="77777777" w:rsidR="00531B50" w:rsidRPr="009B053A" w:rsidRDefault="00531B50" w:rsidP="004554EB">
            <w:pPr>
              <w:pStyle w:val="TAC"/>
            </w:pPr>
            <w:r w:rsidRPr="009B053A">
              <w:rPr>
                <w:rFonts w:eastAsia="MS Mincho"/>
              </w:rPr>
              <w:t>-</w:t>
            </w:r>
          </w:p>
        </w:tc>
        <w:tc>
          <w:tcPr>
            <w:tcW w:w="858" w:type="dxa"/>
            <w:shd w:val="clear" w:color="auto" w:fill="auto"/>
            <w:noWrap/>
            <w:vAlign w:val="center"/>
          </w:tcPr>
          <w:p w14:paraId="19C3A500" w14:textId="77777777" w:rsidR="00531B50" w:rsidRPr="009B053A" w:rsidRDefault="00531B50" w:rsidP="004554EB">
            <w:pPr>
              <w:pStyle w:val="TAC"/>
            </w:pPr>
            <w:r w:rsidRPr="009B053A">
              <w:t>-</w:t>
            </w:r>
          </w:p>
        </w:tc>
        <w:tc>
          <w:tcPr>
            <w:tcW w:w="862" w:type="dxa"/>
            <w:shd w:val="clear" w:color="auto" w:fill="auto"/>
            <w:vAlign w:val="center"/>
          </w:tcPr>
          <w:p w14:paraId="019DAFCB" w14:textId="77777777" w:rsidR="00531B50" w:rsidRPr="009B053A" w:rsidRDefault="00531B50" w:rsidP="004554EB">
            <w:pPr>
              <w:pStyle w:val="TAC"/>
            </w:pPr>
            <w:r w:rsidRPr="009B053A">
              <w:t>-</w:t>
            </w:r>
          </w:p>
        </w:tc>
        <w:tc>
          <w:tcPr>
            <w:tcW w:w="1002" w:type="dxa"/>
            <w:shd w:val="clear" w:color="auto" w:fill="auto"/>
            <w:vAlign w:val="center"/>
          </w:tcPr>
          <w:p w14:paraId="196DBA77" w14:textId="77777777" w:rsidR="00531B50" w:rsidRPr="009B053A" w:rsidRDefault="00531B50" w:rsidP="004554EB">
            <w:pPr>
              <w:pStyle w:val="TAC"/>
              <w:rPr>
                <w:lang w:eastAsia="zh-CN"/>
              </w:rPr>
            </w:pPr>
            <w:r w:rsidRPr="009B053A">
              <w:t>FDD</w:t>
            </w:r>
          </w:p>
        </w:tc>
        <w:tc>
          <w:tcPr>
            <w:tcW w:w="716" w:type="dxa"/>
            <w:shd w:val="clear" w:color="auto" w:fill="auto"/>
            <w:vAlign w:val="center"/>
          </w:tcPr>
          <w:p w14:paraId="21973828" w14:textId="77777777" w:rsidR="00531B50" w:rsidRPr="009B053A" w:rsidRDefault="00531B50" w:rsidP="004554EB">
            <w:pPr>
              <w:pStyle w:val="TAC"/>
              <w:rPr>
                <w:lang w:eastAsia="zh-CN"/>
              </w:rPr>
            </w:pPr>
            <w:r w:rsidRPr="009B053A">
              <w:rPr>
                <w:lang w:eastAsia="zh-CN"/>
              </w:rPr>
              <w:t>N/A</w:t>
            </w:r>
          </w:p>
        </w:tc>
        <w:tc>
          <w:tcPr>
            <w:tcW w:w="837" w:type="dxa"/>
          </w:tcPr>
          <w:p w14:paraId="41521C1A" w14:textId="77777777" w:rsidR="00531B50" w:rsidRPr="009B053A" w:rsidRDefault="00531B50" w:rsidP="004554EB">
            <w:pPr>
              <w:keepNext/>
              <w:keepLines/>
              <w:spacing w:after="0"/>
              <w:jc w:val="center"/>
            </w:pPr>
          </w:p>
        </w:tc>
      </w:tr>
      <w:tr w:rsidR="00531B50" w:rsidRPr="009B053A" w14:paraId="3DE6A8B6" w14:textId="77777777" w:rsidTr="004554EB">
        <w:trPr>
          <w:gridAfter w:val="1"/>
          <w:wAfter w:w="13" w:type="dxa"/>
          <w:trHeight w:val="54"/>
        </w:trPr>
        <w:tc>
          <w:tcPr>
            <w:tcW w:w="1993" w:type="dxa"/>
            <w:vMerge/>
            <w:shd w:val="clear" w:color="auto" w:fill="auto"/>
            <w:vAlign w:val="center"/>
          </w:tcPr>
          <w:p w14:paraId="398CC701" w14:textId="77777777" w:rsidR="00531B50" w:rsidRPr="009B053A" w:rsidRDefault="00531B50" w:rsidP="004554EB">
            <w:pPr>
              <w:pStyle w:val="TAC"/>
              <w:rPr>
                <w:lang w:eastAsia="zh-CN"/>
              </w:rPr>
            </w:pPr>
          </w:p>
        </w:tc>
        <w:tc>
          <w:tcPr>
            <w:tcW w:w="716" w:type="dxa"/>
            <w:vMerge/>
            <w:vAlign w:val="center"/>
          </w:tcPr>
          <w:p w14:paraId="68BB36AB" w14:textId="77777777" w:rsidR="00531B50" w:rsidRPr="009B053A" w:rsidRDefault="00531B50" w:rsidP="004554EB">
            <w:pPr>
              <w:pStyle w:val="TAC"/>
              <w:rPr>
                <w:lang w:eastAsia="zh-CN"/>
              </w:rPr>
            </w:pPr>
          </w:p>
        </w:tc>
        <w:tc>
          <w:tcPr>
            <w:tcW w:w="1000" w:type="dxa"/>
            <w:shd w:val="clear" w:color="auto" w:fill="auto"/>
            <w:vAlign w:val="center"/>
          </w:tcPr>
          <w:p w14:paraId="712D3EFF" w14:textId="77777777" w:rsidR="00531B50" w:rsidRPr="009B053A" w:rsidRDefault="00531B50" w:rsidP="004554EB">
            <w:pPr>
              <w:pStyle w:val="TAC"/>
              <w:rPr>
                <w:lang w:eastAsia="zh-CN"/>
              </w:rPr>
            </w:pPr>
            <w:r w:rsidRPr="009B053A">
              <w:rPr>
                <w:lang w:eastAsia="zh-CN"/>
              </w:rPr>
              <w:t>66</w:t>
            </w:r>
          </w:p>
        </w:tc>
        <w:tc>
          <w:tcPr>
            <w:tcW w:w="861" w:type="dxa"/>
            <w:shd w:val="clear" w:color="auto" w:fill="auto"/>
            <w:noWrap/>
            <w:vAlign w:val="center"/>
          </w:tcPr>
          <w:p w14:paraId="6FD6A6A8" w14:textId="77777777" w:rsidR="00531B50" w:rsidRPr="009B053A" w:rsidRDefault="00531B50" w:rsidP="004554EB">
            <w:pPr>
              <w:pStyle w:val="TAC"/>
              <w:rPr>
                <w:lang w:eastAsia="zh-CN"/>
              </w:rPr>
            </w:pPr>
            <w:r w:rsidRPr="009B053A">
              <w:t>N/A</w:t>
            </w:r>
          </w:p>
        </w:tc>
        <w:tc>
          <w:tcPr>
            <w:tcW w:w="1139" w:type="dxa"/>
            <w:shd w:val="clear" w:color="auto" w:fill="auto"/>
            <w:noWrap/>
            <w:vAlign w:val="center"/>
          </w:tcPr>
          <w:p w14:paraId="18C47C23" w14:textId="77777777" w:rsidR="00531B50" w:rsidRPr="009B053A" w:rsidRDefault="00531B50" w:rsidP="004554EB">
            <w:pPr>
              <w:pStyle w:val="TAC"/>
              <w:rPr>
                <w:lang w:eastAsia="zh-CN"/>
              </w:rPr>
            </w:pPr>
            <w:r w:rsidRPr="009B053A">
              <w:rPr>
                <w:lang w:eastAsia="zh-CN"/>
              </w:rPr>
              <w:t>-91.6</w:t>
            </w:r>
          </w:p>
        </w:tc>
        <w:tc>
          <w:tcPr>
            <w:tcW w:w="1136" w:type="dxa"/>
            <w:shd w:val="clear" w:color="auto" w:fill="auto"/>
            <w:noWrap/>
            <w:vAlign w:val="center"/>
          </w:tcPr>
          <w:p w14:paraId="44DAFCFE" w14:textId="77777777" w:rsidR="00531B50" w:rsidRPr="009B053A" w:rsidRDefault="00531B50" w:rsidP="004554EB">
            <w:pPr>
              <w:pStyle w:val="TAC"/>
            </w:pPr>
            <w:r w:rsidRPr="009B053A">
              <w:rPr>
                <w:rFonts w:eastAsia="MS Mincho"/>
              </w:rPr>
              <w:t>-</w:t>
            </w:r>
          </w:p>
        </w:tc>
        <w:tc>
          <w:tcPr>
            <w:tcW w:w="858" w:type="dxa"/>
            <w:shd w:val="clear" w:color="auto" w:fill="auto"/>
            <w:noWrap/>
            <w:vAlign w:val="center"/>
          </w:tcPr>
          <w:p w14:paraId="2028718B" w14:textId="77777777" w:rsidR="00531B50" w:rsidRPr="009B053A" w:rsidRDefault="00531B50" w:rsidP="004554EB">
            <w:pPr>
              <w:pStyle w:val="TAC"/>
            </w:pPr>
            <w:r w:rsidRPr="009B053A">
              <w:t>-</w:t>
            </w:r>
          </w:p>
        </w:tc>
        <w:tc>
          <w:tcPr>
            <w:tcW w:w="862" w:type="dxa"/>
            <w:shd w:val="clear" w:color="auto" w:fill="auto"/>
            <w:vAlign w:val="center"/>
          </w:tcPr>
          <w:p w14:paraId="4A98B018" w14:textId="77777777" w:rsidR="00531B50" w:rsidRPr="009B053A" w:rsidRDefault="00531B50" w:rsidP="004554EB">
            <w:pPr>
              <w:pStyle w:val="TAC"/>
            </w:pPr>
            <w:r w:rsidRPr="009B053A">
              <w:t>-</w:t>
            </w:r>
          </w:p>
        </w:tc>
        <w:tc>
          <w:tcPr>
            <w:tcW w:w="1002" w:type="dxa"/>
            <w:shd w:val="clear" w:color="auto" w:fill="auto"/>
            <w:vAlign w:val="center"/>
          </w:tcPr>
          <w:p w14:paraId="5EA87750" w14:textId="77777777" w:rsidR="00531B50" w:rsidRPr="009B053A" w:rsidRDefault="00531B50" w:rsidP="004554EB">
            <w:pPr>
              <w:pStyle w:val="TAC"/>
              <w:rPr>
                <w:lang w:eastAsia="zh-CN"/>
              </w:rPr>
            </w:pPr>
            <w:r w:rsidRPr="009B053A">
              <w:t>FDD</w:t>
            </w:r>
          </w:p>
        </w:tc>
        <w:tc>
          <w:tcPr>
            <w:tcW w:w="716" w:type="dxa"/>
            <w:shd w:val="clear" w:color="auto" w:fill="auto"/>
            <w:vAlign w:val="center"/>
          </w:tcPr>
          <w:p w14:paraId="7FF615CB" w14:textId="77777777" w:rsidR="00531B50" w:rsidRPr="009B053A" w:rsidRDefault="00531B50" w:rsidP="004554EB">
            <w:pPr>
              <w:pStyle w:val="TAC"/>
              <w:rPr>
                <w:lang w:eastAsia="zh-CN"/>
              </w:rPr>
            </w:pPr>
            <w:r w:rsidRPr="009B053A">
              <w:t>IMD4</w:t>
            </w:r>
          </w:p>
        </w:tc>
        <w:tc>
          <w:tcPr>
            <w:tcW w:w="837" w:type="dxa"/>
          </w:tcPr>
          <w:p w14:paraId="1EAF15DE" w14:textId="77777777" w:rsidR="00531B50" w:rsidRPr="009B053A" w:rsidRDefault="00531B50" w:rsidP="004554EB">
            <w:pPr>
              <w:keepNext/>
              <w:keepLines/>
              <w:spacing w:after="0"/>
              <w:jc w:val="center"/>
            </w:pPr>
          </w:p>
        </w:tc>
      </w:tr>
      <w:tr w:rsidR="00531B50" w:rsidRPr="009B053A" w14:paraId="28DB111C" w14:textId="77777777" w:rsidTr="004554EB">
        <w:trPr>
          <w:gridAfter w:val="1"/>
          <w:wAfter w:w="13" w:type="dxa"/>
          <w:trHeight w:val="54"/>
        </w:trPr>
        <w:tc>
          <w:tcPr>
            <w:tcW w:w="1993" w:type="dxa"/>
            <w:vMerge/>
            <w:shd w:val="clear" w:color="auto" w:fill="auto"/>
            <w:vAlign w:val="center"/>
          </w:tcPr>
          <w:p w14:paraId="54E31765" w14:textId="77777777" w:rsidR="00531B50" w:rsidRPr="009B053A" w:rsidRDefault="00531B50" w:rsidP="004554EB">
            <w:pPr>
              <w:pStyle w:val="TAC"/>
              <w:rPr>
                <w:lang w:eastAsia="zh-CN"/>
              </w:rPr>
            </w:pPr>
          </w:p>
        </w:tc>
        <w:tc>
          <w:tcPr>
            <w:tcW w:w="716" w:type="dxa"/>
            <w:vMerge/>
            <w:vAlign w:val="center"/>
          </w:tcPr>
          <w:p w14:paraId="27057042" w14:textId="77777777" w:rsidR="00531B50" w:rsidRPr="009B053A" w:rsidRDefault="00531B50" w:rsidP="004554EB">
            <w:pPr>
              <w:pStyle w:val="TAC"/>
              <w:rPr>
                <w:lang w:eastAsia="zh-CN"/>
              </w:rPr>
            </w:pPr>
          </w:p>
        </w:tc>
        <w:tc>
          <w:tcPr>
            <w:tcW w:w="1000" w:type="dxa"/>
            <w:shd w:val="clear" w:color="auto" w:fill="auto"/>
            <w:vAlign w:val="center"/>
          </w:tcPr>
          <w:p w14:paraId="16B06367" w14:textId="77777777" w:rsidR="00531B50" w:rsidRPr="009B053A" w:rsidRDefault="00531B50" w:rsidP="004554EB">
            <w:pPr>
              <w:pStyle w:val="TAC"/>
              <w:rPr>
                <w:lang w:eastAsia="zh-CN"/>
              </w:rPr>
            </w:pPr>
            <w:r w:rsidRPr="009B053A">
              <w:rPr>
                <w:lang w:eastAsia="zh-CN"/>
              </w:rPr>
              <w:t>n5</w:t>
            </w:r>
          </w:p>
        </w:tc>
        <w:tc>
          <w:tcPr>
            <w:tcW w:w="861" w:type="dxa"/>
            <w:shd w:val="clear" w:color="auto" w:fill="auto"/>
            <w:noWrap/>
            <w:vAlign w:val="center"/>
          </w:tcPr>
          <w:p w14:paraId="07E22E94" w14:textId="77777777" w:rsidR="00531B50" w:rsidRPr="009B053A" w:rsidRDefault="00531B50" w:rsidP="004554EB">
            <w:pPr>
              <w:pStyle w:val="TAC"/>
              <w:rPr>
                <w:lang w:eastAsia="zh-CN"/>
              </w:rPr>
            </w:pPr>
            <w:r w:rsidRPr="009B053A">
              <w:t>15</w:t>
            </w:r>
          </w:p>
        </w:tc>
        <w:tc>
          <w:tcPr>
            <w:tcW w:w="1139" w:type="dxa"/>
            <w:shd w:val="clear" w:color="auto" w:fill="auto"/>
            <w:noWrap/>
            <w:vAlign w:val="center"/>
          </w:tcPr>
          <w:p w14:paraId="0B21942C" w14:textId="77777777" w:rsidR="00531B50" w:rsidRPr="009B053A" w:rsidRDefault="00531B50" w:rsidP="004554EB">
            <w:pPr>
              <w:pStyle w:val="TAC"/>
              <w:rPr>
                <w:lang w:eastAsia="zh-CN"/>
              </w:rPr>
            </w:pPr>
            <w:r w:rsidRPr="009B053A">
              <w:rPr>
                <w:rFonts w:eastAsia="MS Mincho"/>
              </w:rPr>
              <w:t>REFSENS</w:t>
            </w:r>
          </w:p>
        </w:tc>
        <w:tc>
          <w:tcPr>
            <w:tcW w:w="1136" w:type="dxa"/>
            <w:shd w:val="clear" w:color="auto" w:fill="auto"/>
            <w:noWrap/>
            <w:vAlign w:val="center"/>
          </w:tcPr>
          <w:p w14:paraId="223E1C80" w14:textId="77777777" w:rsidR="00531B50" w:rsidRPr="009B053A" w:rsidRDefault="00531B50" w:rsidP="004554EB">
            <w:pPr>
              <w:pStyle w:val="TAC"/>
            </w:pPr>
            <w:r w:rsidRPr="009B053A">
              <w:rPr>
                <w:rFonts w:eastAsia="MS Mincho"/>
              </w:rPr>
              <w:t>-</w:t>
            </w:r>
          </w:p>
        </w:tc>
        <w:tc>
          <w:tcPr>
            <w:tcW w:w="858" w:type="dxa"/>
            <w:shd w:val="clear" w:color="auto" w:fill="auto"/>
            <w:noWrap/>
            <w:vAlign w:val="center"/>
          </w:tcPr>
          <w:p w14:paraId="43D81D09" w14:textId="77777777" w:rsidR="00531B50" w:rsidRPr="009B053A" w:rsidRDefault="00531B50" w:rsidP="004554EB">
            <w:pPr>
              <w:pStyle w:val="TAC"/>
            </w:pPr>
            <w:r w:rsidRPr="009B053A">
              <w:t>-</w:t>
            </w:r>
          </w:p>
        </w:tc>
        <w:tc>
          <w:tcPr>
            <w:tcW w:w="862" w:type="dxa"/>
            <w:shd w:val="clear" w:color="auto" w:fill="auto"/>
            <w:vAlign w:val="center"/>
          </w:tcPr>
          <w:p w14:paraId="54DEC77F" w14:textId="77777777" w:rsidR="00531B50" w:rsidRPr="009B053A" w:rsidRDefault="00531B50" w:rsidP="004554EB">
            <w:pPr>
              <w:pStyle w:val="TAC"/>
            </w:pPr>
            <w:r w:rsidRPr="009B053A">
              <w:t>-</w:t>
            </w:r>
          </w:p>
        </w:tc>
        <w:tc>
          <w:tcPr>
            <w:tcW w:w="1002" w:type="dxa"/>
            <w:shd w:val="clear" w:color="auto" w:fill="auto"/>
            <w:vAlign w:val="center"/>
          </w:tcPr>
          <w:p w14:paraId="01983C31" w14:textId="77777777" w:rsidR="00531B50" w:rsidRPr="009B053A" w:rsidRDefault="00531B50" w:rsidP="004554EB">
            <w:pPr>
              <w:pStyle w:val="TAC"/>
              <w:rPr>
                <w:lang w:eastAsia="zh-CN"/>
              </w:rPr>
            </w:pPr>
            <w:r w:rsidRPr="009B053A">
              <w:t>FDD</w:t>
            </w:r>
          </w:p>
        </w:tc>
        <w:tc>
          <w:tcPr>
            <w:tcW w:w="716" w:type="dxa"/>
            <w:shd w:val="clear" w:color="auto" w:fill="auto"/>
            <w:vAlign w:val="center"/>
          </w:tcPr>
          <w:p w14:paraId="4849CA3D" w14:textId="77777777" w:rsidR="00531B50" w:rsidRPr="009B053A" w:rsidRDefault="00531B50" w:rsidP="004554EB">
            <w:pPr>
              <w:pStyle w:val="TAC"/>
              <w:rPr>
                <w:lang w:eastAsia="zh-CN"/>
              </w:rPr>
            </w:pPr>
            <w:r w:rsidRPr="009B053A">
              <w:rPr>
                <w:lang w:eastAsia="zh-CN"/>
              </w:rPr>
              <w:t>N/A</w:t>
            </w:r>
          </w:p>
        </w:tc>
        <w:tc>
          <w:tcPr>
            <w:tcW w:w="837" w:type="dxa"/>
          </w:tcPr>
          <w:p w14:paraId="51E066F8" w14:textId="77777777" w:rsidR="00531B50" w:rsidRPr="009B053A" w:rsidRDefault="00531B50" w:rsidP="004554EB">
            <w:pPr>
              <w:keepNext/>
              <w:keepLines/>
              <w:spacing w:after="0"/>
              <w:jc w:val="center"/>
            </w:pPr>
          </w:p>
        </w:tc>
      </w:tr>
      <w:tr w:rsidR="00532CBE" w:rsidRPr="009B053A" w14:paraId="3C4A42DB" w14:textId="77777777" w:rsidTr="00BE3A50">
        <w:trPr>
          <w:gridAfter w:val="1"/>
          <w:wAfter w:w="13" w:type="dxa"/>
          <w:trHeight w:val="54"/>
        </w:trPr>
        <w:tc>
          <w:tcPr>
            <w:tcW w:w="1993" w:type="dxa"/>
            <w:vMerge w:val="restart"/>
            <w:shd w:val="clear" w:color="auto" w:fill="auto"/>
            <w:vAlign w:val="center"/>
          </w:tcPr>
          <w:p w14:paraId="339EE919" w14:textId="267A151C" w:rsidR="00532CBE" w:rsidRPr="009B053A" w:rsidRDefault="00532CBE" w:rsidP="00532CBE">
            <w:pPr>
              <w:pStyle w:val="TAC"/>
            </w:pPr>
            <w:r w:rsidRPr="009B053A">
              <w:rPr>
                <w:lang w:eastAsia="zh-CN"/>
              </w:rPr>
              <w:t>DC_2A-66A_n41A</w:t>
            </w:r>
          </w:p>
        </w:tc>
        <w:tc>
          <w:tcPr>
            <w:tcW w:w="716" w:type="dxa"/>
            <w:vMerge w:val="restart"/>
            <w:vAlign w:val="center"/>
          </w:tcPr>
          <w:p w14:paraId="72613FB7" w14:textId="3488A811" w:rsidR="00532CBE" w:rsidRPr="009B053A" w:rsidRDefault="00532CBE" w:rsidP="00532CBE">
            <w:pPr>
              <w:pStyle w:val="TAC"/>
            </w:pPr>
            <w:r w:rsidRPr="009B053A">
              <w:rPr>
                <w:lang w:eastAsia="zh-CN"/>
              </w:rPr>
              <w:t>1</w:t>
            </w:r>
          </w:p>
        </w:tc>
        <w:tc>
          <w:tcPr>
            <w:tcW w:w="1000" w:type="dxa"/>
            <w:shd w:val="clear" w:color="auto" w:fill="auto"/>
            <w:vAlign w:val="center"/>
          </w:tcPr>
          <w:p w14:paraId="17D6554E" w14:textId="79A4664B" w:rsidR="00532CBE" w:rsidRPr="009B053A" w:rsidRDefault="00532CBE" w:rsidP="00532CBE">
            <w:pPr>
              <w:pStyle w:val="TAC"/>
            </w:pPr>
            <w:r w:rsidRPr="009B053A">
              <w:rPr>
                <w:lang w:eastAsia="zh-CN"/>
              </w:rPr>
              <w:t>2</w:t>
            </w:r>
          </w:p>
        </w:tc>
        <w:tc>
          <w:tcPr>
            <w:tcW w:w="861" w:type="dxa"/>
            <w:shd w:val="clear" w:color="auto" w:fill="auto"/>
            <w:noWrap/>
            <w:vAlign w:val="center"/>
          </w:tcPr>
          <w:p w14:paraId="149354B3" w14:textId="32F54E72" w:rsidR="00532CBE" w:rsidRPr="009B053A" w:rsidRDefault="00532CBE" w:rsidP="00532CBE">
            <w:pPr>
              <w:pStyle w:val="TAC"/>
            </w:pPr>
            <w:r w:rsidRPr="009B053A">
              <w:rPr>
                <w:lang w:eastAsia="zh-CN"/>
              </w:rPr>
              <w:t>N/A</w:t>
            </w:r>
          </w:p>
        </w:tc>
        <w:tc>
          <w:tcPr>
            <w:tcW w:w="1139" w:type="dxa"/>
            <w:shd w:val="clear" w:color="auto" w:fill="auto"/>
            <w:noWrap/>
            <w:vAlign w:val="center"/>
          </w:tcPr>
          <w:p w14:paraId="732515D1" w14:textId="07CF475B" w:rsidR="00532CBE" w:rsidRPr="009B053A" w:rsidRDefault="00532CBE" w:rsidP="00532CBE">
            <w:pPr>
              <w:pStyle w:val="TAC"/>
              <w:rPr>
                <w:rFonts w:eastAsia="MS Mincho"/>
              </w:rPr>
            </w:pPr>
            <w:r w:rsidRPr="009B053A">
              <w:rPr>
                <w:lang w:eastAsia="zh-CN"/>
              </w:rPr>
              <w:t>-74.4</w:t>
            </w:r>
          </w:p>
        </w:tc>
        <w:tc>
          <w:tcPr>
            <w:tcW w:w="1136" w:type="dxa"/>
            <w:shd w:val="clear" w:color="auto" w:fill="auto"/>
            <w:noWrap/>
            <w:vAlign w:val="center"/>
          </w:tcPr>
          <w:p w14:paraId="70C2D501" w14:textId="35F11CAA" w:rsidR="00532CBE" w:rsidRPr="009B053A" w:rsidRDefault="00532CBE" w:rsidP="00532CBE">
            <w:pPr>
              <w:pStyle w:val="TAC"/>
            </w:pPr>
            <w:r w:rsidRPr="009B053A">
              <w:t>-</w:t>
            </w:r>
          </w:p>
        </w:tc>
        <w:tc>
          <w:tcPr>
            <w:tcW w:w="858" w:type="dxa"/>
            <w:shd w:val="clear" w:color="auto" w:fill="auto"/>
            <w:noWrap/>
            <w:vAlign w:val="center"/>
          </w:tcPr>
          <w:p w14:paraId="7D727EB8" w14:textId="7DE57ED8" w:rsidR="00532CBE" w:rsidRPr="009B053A" w:rsidRDefault="00532CBE" w:rsidP="00532CBE">
            <w:pPr>
              <w:pStyle w:val="TAC"/>
            </w:pPr>
            <w:r w:rsidRPr="009B053A">
              <w:t>-</w:t>
            </w:r>
          </w:p>
        </w:tc>
        <w:tc>
          <w:tcPr>
            <w:tcW w:w="862" w:type="dxa"/>
            <w:shd w:val="clear" w:color="auto" w:fill="auto"/>
            <w:vAlign w:val="center"/>
          </w:tcPr>
          <w:p w14:paraId="2C7466AF" w14:textId="6840238C" w:rsidR="00532CBE" w:rsidRPr="009B053A" w:rsidRDefault="00532CBE" w:rsidP="00532CBE">
            <w:pPr>
              <w:pStyle w:val="TAC"/>
            </w:pPr>
            <w:r w:rsidRPr="009B053A">
              <w:t>-</w:t>
            </w:r>
          </w:p>
        </w:tc>
        <w:tc>
          <w:tcPr>
            <w:tcW w:w="1002" w:type="dxa"/>
            <w:shd w:val="clear" w:color="auto" w:fill="auto"/>
            <w:vAlign w:val="center"/>
          </w:tcPr>
          <w:p w14:paraId="08941B93" w14:textId="7FA08E18" w:rsidR="00532CBE" w:rsidRPr="009B053A" w:rsidRDefault="00532CBE" w:rsidP="00532CBE">
            <w:pPr>
              <w:pStyle w:val="TAC"/>
            </w:pPr>
            <w:r w:rsidRPr="009B053A">
              <w:rPr>
                <w:lang w:eastAsia="zh-CN"/>
              </w:rPr>
              <w:t>FDD</w:t>
            </w:r>
          </w:p>
        </w:tc>
        <w:tc>
          <w:tcPr>
            <w:tcW w:w="716" w:type="dxa"/>
            <w:shd w:val="clear" w:color="auto" w:fill="auto"/>
            <w:vAlign w:val="center"/>
          </w:tcPr>
          <w:p w14:paraId="34F27B45" w14:textId="4D781F8F" w:rsidR="00532CBE" w:rsidRPr="009B053A" w:rsidRDefault="00532CBE" w:rsidP="00532CBE">
            <w:pPr>
              <w:pStyle w:val="TAC"/>
            </w:pPr>
            <w:r w:rsidRPr="009B053A">
              <w:rPr>
                <w:lang w:eastAsia="zh-CN"/>
              </w:rPr>
              <w:t>IMD4</w:t>
            </w:r>
          </w:p>
        </w:tc>
        <w:tc>
          <w:tcPr>
            <w:tcW w:w="837" w:type="dxa"/>
          </w:tcPr>
          <w:p w14:paraId="556FC7A1" w14:textId="77777777" w:rsidR="00532CBE" w:rsidRPr="009B053A" w:rsidRDefault="00532CBE" w:rsidP="00532CBE">
            <w:pPr>
              <w:keepNext/>
              <w:keepLines/>
              <w:spacing w:after="0"/>
              <w:jc w:val="center"/>
            </w:pPr>
          </w:p>
        </w:tc>
      </w:tr>
      <w:tr w:rsidR="00532CBE" w:rsidRPr="009B053A" w14:paraId="4556B031" w14:textId="77777777" w:rsidTr="00BE3A50">
        <w:trPr>
          <w:gridAfter w:val="1"/>
          <w:wAfter w:w="13" w:type="dxa"/>
          <w:trHeight w:val="54"/>
        </w:trPr>
        <w:tc>
          <w:tcPr>
            <w:tcW w:w="1993" w:type="dxa"/>
            <w:vMerge/>
            <w:shd w:val="clear" w:color="auto" w:fill="auto"/>
            <w:vAlign w:val="center"/>
          </w:tcPr>
          <w:p w14:paraId="38B23112" w14:textId="77777777" w:rsidR="00532CBE" w:rsidRPr="009B053A" w:rsidRDefault="00532CBE" w:rsidP="00532CBE">
            <w:pPr>
              <w:pStyle w:val="TAC"/>
            </w:pPr>
          </w:p>
        </w:tc>
        <w:tc>
          <w:tcPr>
            <w:tcW w:w="716" w:type="dxa"/>
            <w:vMerge/>
          </w:tcPr>
          <w:p w14:paraId="27114945" w14:textId="77777777" w:rsidR="00532CBE" w:rsidRPr="009B053A" w:rsidRDefault="00532CBE" w:rsidP="00532CBE">
            <w:pPr>
              <w:pStyle w:val="TAC"/>
            </w:pPr>
          </w:p>
        </w:tc>
        <w:tc>
          <w:tcPr>
            <w:tcW w:w="1000" w:type="dxa"/>
            <w:shd w:val="clear" w:color="auto" w:fill="auto"/>
            <w:vAlign w:val="center"/>
          </w:tcPr>
          <w:p w14:paraId="5D34ABB7" w14:textId="145FA012" w:rsidR="00532CBE" w:rsidRPr="009B053A" w:rsidRDefault="00532CBE" w:rsidP="00532CBE">
            <w:pPr>
              <w:pStyle w:val="TAC"/>
            </w:pPr>
            <w:r w:rsidRPr="009B053A">
              <w:rPr>
                <w:lang w:eastAsia="zh-CN"/>
              </w:rPr>
              <w:t>66</w:t>
            </w:r>
          </w:p>
        </w:tc>
        <w:tc>
          <w:tcPr>
            <w:tcW w:w="861" w:type="dxa"/>
            <w:shd w:val="clear" w:color="auto" w:fill="auto"/>
            <w:noWrap/>
            <w:vAlign w:val="center"/>
          </w:tcPr>
          <w:p w14:paraId="48AC688B" w14:textId="338C9454" w:rsidR="00532CBE" w:rsidRPr="009B053A" w:rsidRDefault="00532CBE" w:rsidP="00532CBE">
            <w:pPr>
              <w:pStyle w:val="TAC"/>
            </w:pPr>
            <w:r w:rsidRPr="009B053A">
              <w:rPr>
                <w:lang w:eastAsia="zh-CN"/>
              </w:rPr>
              <w:t>N/A</w:t>
            </w:r>
          </w:p>
        </w:tc>
        <w:tc>
          <w:tcPr>
            <w:tcW w:w="1139" w:type="dxa"/>
            <w:shd w:val="clear" w:color="auto" w:fill="auto"/>
            <w:noWrap/>
            <w:vAlign w:val="center"/>
          </w:tcPr>
          <w:p w14:paraId="193366E7" w14:textId="3323206D"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63FF6D8E" w14:textId="659FBB21" w:rsidR="00532CBE" w:rsidRPr="009B053A" w:rsidRDefault="00532CBE" w:rsidP="00532CBE">
            <w:pPr>
              <w:pStyle w:val="TAC"/>
            </w:pPr>
            <w:r w:rsidRPr="009B053A">
              <w:t>-</w:t>
            </w:r>
          </w:p>
        </w:tc>
        <w:tc>
          <w:tcPr>
            <w:tcW w:w="858" w:type="dxa"/>
            <w:shd w:val="clear" w:color="auto" w:fill="auto"/>
            <w:noWrap/>
            <w:vAlign w:val="center"/>
          </w:tcPr>
          <w:p w14:paraId="591ABEEB" w14:textId="3BDAD068" w:rsidR="00532CBE" w:rsidRPr="009B053A" w:rsidRDefault="00532CBE" w:rsidP="00532CBE">
            <w:pPr>
              <w:pStyle w:val="TAC"/>
            </w:pPr>
            <w:r w:rsidRPr="009B053A">
              <w:t>-</w:t>
            </w:r>
          </w:p>
        </w:tc>
        <w:tc>
          <w:tcPr>
            <w:tcW w:w="862" w:type="dxa"/>
            <w:shd w:val="clear" w:color="auto" w:fill="auto"/>
            <w:vAlign w:val="center"/>
          </w:tcPr>
          <w:p w14:paraId="721B3182" w14:textId="547A0371" w:rsidR="00532CBE" w:rsidRPr="009B053A" w:rsidRDefault="00532CBE" w:rsidP="00532CBE">
            <w:pPr>
              <w:pStyle w:val="TAC"/>
            </w:pPr>
            <w:r w:rsidRPr="009B053A">
              <w:t>-</w:t>
            </w:r>
          </w:p>
        </w:tc>
        <w:tc>
          <w:tcPr>
            <w:tcW w:w="1002" w:type="dxa"/>
            <w:shd w:val="clear" w:color="auto" w:fill="auto"/>
            <w:vAlign w:val="center"/>
          </w:tcPr>
          <w:p w14:paraId="184736E6" w14:textId="67E2E1D6" w:rsidR="00532CBE" w:rsidRPr="009B053A" w:rsidRDefault="00532CBE" w:rsidP="00532CBE">
            <w:pPr>
              <w:pStyle w:val="TAC"/>
            </w:pPr>
            <w:r w:rsidRPr="009B053A">
              <w:rPr>
                <w:lang w:eastAsia="zh-CN"/>
              </w:rPr>
              <w:t>FDD</w:t>
            </w:r>
          </w:p>
        </w:tc>
        <w:tc>
          <w:tcPr>
            <w:tcW w:w="716" w:type="dxa"/>
            <w:shd w:val="clear" w:color="auto" w:fill="auto"/>
            <w:vAlign w:val="center"/>
          </w:tcPr>
          <w:p w14:paraId="7F11D3F7" w14:textId="05FEBC24" w:rsidR="00532CBE" w:rsidRPr="009B053A" w:rsidRDefault="00532CBE" w:rsidP="00532CBE">
            <w:pPr>
              <w:pStyle w:val="TAC"/>
            </w:pPr>
            <w:r w:rsidRPr="009B053A">
              <w:rPr>
                <w:lang w:eastAsia="zh-CN"/>
              </w:rPr>
              <w:t>N/A</w:t>
            </w:r>
          </w:p>
        </w:tc>
        <w:tc>
          <w:tcPr>
            <w:tcW w:w="837" w:type="dxa"/>
          </w:tcPr>
          <w:p w14:paraId="69FDB6B2" w14:textId="77777777" w:rsidR="00532CBE" w:rsidRPr="009B053A" w:rsidRDefault="00532CBE" w:rsidP="00532CBE">
            <w:pPr>
              <w:keepNext/>
              <w:keepLines/>
              <w:spacing w:after="0"/>
              <w:jc w:val="center"/>
            </w:pPr>
          </w:p>
        </w:tc>
      </w:tr>
      <w:tr w:rsidR="00532CBE" w:rsidRPr="009B053A" w14:paraId="50D108A6" w14:textId="77777777" w:rsidTr="00BE3A50">
        <w:trPr>
          <w:gridAfter w:val="1"/>
          <w:wAfter w:w="13" w:type="dxa"/>
          <w:trHeight w:val="54"/>
        </w:trPr>
        <w:tc>
          <w:tcPr>
            <w:tcW w:w="1993" w:type="dxa"/>
            <w:vMerge/>
            <w:shd w:val="clear" w:color="auto" w:fill="auto"/>
            <w:vAlign w:val="center"/>
          </w:tcPr>
          <w:p w14:paraId="4C4CBE6F" w14:textId="77777777" w:rsidR="00532CBE" w:rsidRPr="009B053A" w:rsidRDefault="00532CBE" w:rsidP="00532CBE">
            <w:pPr>
              <w:pStyle w:val="TAC"/>
            </w:pPr>
          </w:p>
        </w:tc>
        <w:tc>
          <w:tcPr>
            <w:tcW w:w="716" w:type="dxa"/>
            <w:vMerge/>
          </w:tcPr>
          <w:p w14:paraId="37327E7E" w14:textId="77777777" w:rsidR="00532CBE" w:rsidRPr="009B053A" w:rsidRDefault="00532CBE" w:rsidP="00532CBE">
            <w:pPr>
              <w:pStyle w:val="TAC"/>
            </w:pPr>
          </w:p>
        </w:tc>
        <w:tc>
          <w:tcPr>
            <w:tcW w:w="1000" w:type="dxa"/>
            <w:shd w:val="clear" w:color="auto" w:fill="auto"/>
            <w:vAlign w:val="center"/>
          </w:tcPr>
          <w:p w14:paraId="272B7D45" w14:textId="18846C0D" w:rsidR="00532CBE" w:rsidRPr="009B053A" w:rsidRDefault="00532CBE" w:rsidP="00532CBE">
            <w:pPr>
              <w:pStyle w:val="TAC"/>
            </w:pPr>
            <w:r w:rsidRPr="009B053A">
              <w:rPr>
                <w:lang w:eastAsia="zh-CN"/>
              </w:rPr>
              <w:t>n41</w:t>
            </w:r>
          </w:p>
        </w:tc>
        <w:tc>
          <w:tcPr>
            <w:tcW w:w="861" w:type="dxa"/>
            <w:shd w:val="clear" w:color="auto" w:fill="auto"/>
            <w:noWrap/>
            <w:vAlign w:val="center"/>
          </w:tcPr>
          <w:p w14:paraId="4A717D35" w14:textId="2B31E054" w:rsidR="00532CBE" w:rsidRPr="009B053A" w:rsidRDefault="00532CBE" w:rsidP="00532CBE">
            <w:pPr>
              <w:pStyle w:val="TAC"/>
            </w:pPr>
            <w:r w:rsidRPr="009B053A">
              <w:rPr>
                <w:lang w:eastAsia="zh-CN"/>
              </w:rPr>
              <w:t>15</w:t>
            </w:r>
          </w:p>
        </w:tc>
        <w:tc>
          <w:tcPr>
            <w:tcW w:w="1139" w:type="dxa"/>
            <w:shd w:val="clear" w:color="auto" w:fill="auto"/>
            <w:noWrap/>
            <w:vAlign w:val="center"/>
          </w:tcPr>
          <w:p w14:paraId="7EDD3C7B" w14:textId="3377B36F"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08663FE9" w14:textId="122B76A7" w:rsidR="00532CBE" w:rsidRPr="009B053A" w:rsidRDefault="00532CBE" w:rsidP="00532CBE">
            <w:pPr>
              <w:pStyle w:val="TAC"/>
            </w:pPr>
            <w:r w:rsidRPr="009B053A">
              <w:t>-</w:t>
            </w:r>
          </w:p>
        </w:tc>
        <w:tc>
          <w:tcPr>
            <w:tcW w:w="858" w:type="dxa"/>
            <w:shd w:val="clear" w:color="auto" w:fill="auto"/>
            <w:noWrap/>
            <w:vAlign w:val="center"/>
          </w:tcPr>
          <w:p w14:paraId="55AE7F9F" w14:textId="2873A987" w:rsidR="00532CBE" w:rsidRPr="009B053A" w:rsidRDefault="00532CBE" w:rsidP="00532CBE">
            <w:pPr>
              <w:pStyle w:val="TAC"/>
            </w:pPr>
            <w:r w:rsidRPr="009B053A">
              <w:t>-</w:t>
            </w:r>
          </w:p>
        </w:tc>
        <w:tc>
          <w:tcPr>
            <w:tcW w:w="862" w:type="dxa"/>
            <w:shd w:val="clear" w:color="auto" w:fill="auto"/>
            <w:vAlign w:val="center"/>
          </w:tcPr>
          <w:p w14:paraId="2262D686" w14:textId="783B771B" w:rsidR="00532CBE" w:rsidRPr="009B053A" w:rsidRDefault="00532CBE" w:rsidP="00532CBE">
            <w:pPr>
              <w:pStyle w:val="TAC"/>
            </w:pPr>
            <w:r w:rsidRPr="009B053A">
              <w:t>-</w:t>
            </w:r>
          </w:p>
        </w:tc>
        <w:tc>
          <w:tcPr>
            <w:tcW w:w="1002" w:type="dxa"/>
            <w:shd w:val="clear" w:color="auto" w:fill="auto"/>
            <w:vAlign w:val="center"/>
          </w:tcPr>
          <w:p w14:paraId="44CC8B67" w14:textId="1C554990" w:rsidR="00532CBE" w:rsidRPr="009B053A" w:rsidRDefault="00532CBE" w:rsidP="00532CBE">
            <w:pPr>
              <w:pStyle w:val="TAC"/>
            </w:pPr>
            <w:r w:rsidRPr="009B053A">
              <w:rPr>
                <w:lang w:eastAsia="zh-CN"/>
              </w:rPr>
              <w:t>TDD</w:t>
            </w:r>
          </w:p>
        </w:tc>
        <w:tc>
          <w:tcPr>
            <w:tcW w:w="716" w:type="dxa"/>
            <w:shd w:val="clear" w:color="auto" w:fill="auto"/>
            <w:vAlign w:val="center"/>
          </w:tcPr>
          <w:p w14:paraId="760CB526" w14:textId="0EF3CB71" w:rsidR="00532CBE" w:rsidRPr="009B053A" w:rsidRDefault="00532CBE" w:rsidP="00532CBE">
            <w:pPr>
              <w:pStyle w:val="TAC"/>
            </w:pPr>
            <w:r w:rsidRPr="009B053A">
              <w:rPr>
                <w:lang w:eastAsia="zh-CN"/>
              </w:rPr>
              <w:t>N/A</w:t>
            </w:r>
          </w:p>
        </w:tc>
        <w:tc>
          <w:tcPr>
            <w:tcW w:w="837" w:type="dxa"/>
          </w:tcPr>
          <w:p w14:paraId="608E5EA0" w14:textId="77777777" w:rsidR="00532CBE" w:rsidRPr="009B053A" w:rsidRDefault="00532CBE" w:rsidP="00532CBE">
            <w:pPr>
              <w:keepNext/>
              <w:keepLines/>
              <w:spacing w:after="0"/>
              <w:jc w:val="center"/>
            </w:pPr>
          </w:p>
        </w:tc>
      </w:tr>
      <w:tr w:rsidR="00532CBE" w:rsidRPr="009B053A" w14:paraId="0596B6CE" w14:textId="77777777" w:rsidTr="00BE3A50">
        <w:trPr>
          <w:gridAfter w:val="1"/>
          <w:wAfter w:w="13" w:type="dxa"/>
          <w:trHeight w:val="54"/>
        </w:trPr>
        <w:tc>
          <w:tcPr>
            <w:tcW w:w="1993" w:type="dxa"/>
            <w:vMerge w:val="restart"/>
            <w:shd w:val="clear" w:color="auto" w:fill="auto"/>
            <w:vAlign w:val="center"/>
          </w:tcPr>
          <w:p w14:paraId="1591BBF3" w14:textId="77777777" w:rsidR="00532CBE" w:rsidRPr="009B053A" w:rsidRDefault="00532CBE" w:rsidP="00532CBE">
            <w:pPr>
              <w:pStyle w:val="TAC"/>
            </w:pPr>
            <w:r w:rsidRPr="009B053A">
              <w:t>DC_3A-5A_n78A</w:t>
            </w:r>
          </w:p>
        </w:tc>
        <w:tc>
          <w:tcPr>
            <w:tcW w:w="716" w:type="dxa"/>
            <w:vMerge w:val="restart"/>
          </w:tcPr>
          <w:p w14:paraId="12E4069D" w14:textId="77777777" w:rsidR="00532CBE" w:rsidRPr="009B053A" w:rsidRDefault="00532CBE" w:rsidP="00532CBE">
            <w:pPr>
              <w:pStyle w:val="TAC"/>
            </w:pPr>
            <w:r w:rsidRPr="009B053A">
              <w:t>1</w:t>
            </w:r>
          </w:p>
        </w:tc>
        <w:tc>
          <w:tcPr>
            <w:tcW w:w="1000" w:type="dxa"/>
            <w:shd w:val="clear" w:color="auto" w:fill="auto"/>
            <w:vAlign w:val="center"/>
          </w:tcPr>
          <w:p w14:paraId="50DE6464" w14:textId="77777777" w:rsidR="00532CBE" w:rsidRPr="009B053A" w:rsidRDefault="00532CBE" w:rsidP="00532CBE">
            <w:pPr>
              <w:pStyle w:val="TAC"/>
            </w:pPr>
            <w:r w:rsidRPr="009B053A">
              <w:t>3</w:t>
            </w:r>
          </w:p>
        </w:tc>
        <w:tc>
          <w:tcPr>
            <w:tcW w:w="861" w:type="dxa"/>
            <w:shd w:val="clear" w:color="auto" w:fill="auto"/>
            <w:noWrap/>
            <w:vAlign w:val="center"/>
          </w:tcPr>
          <w:p w14:paraId="7EBE225F" w14:textId="77777777" w:rsidR="00532CBE" w:rsidRPr="009B053A" w:rsidRDefault="00532CBE" w:rsidP="00532CBE">
            <w:pPr>
              <w:pStyle w:val="TAC"/>
              <w:rPr>
                <w:rFonts w:cs="Arial"/>
              </w:rPr>
            </w:pPr>
            <w:r w:rsidRPr="009B053A">
              <w:t>N/A</w:t>
            </w:r>
          </w:p>
        </w:tc>
        <w:tc>
          <w:tcPr>
            <w:tcW w:w="1139" w:type="dxa"/>
            <w:shd w:val="clear" w:color="auto" w:fill="auto"/>
            <w:noWrap/>
            <w:vAlign w:val="center"/>
          </w:tcPr>
          <w:p w14:paraId="5F3992BE" w14:textId="77777777" w:rsidR="00532CBE" w:rsidRPr="009B053A" w:rsidRDefault="00532CBE" w:rsidP="00532CBE">
            <w:pPr>
              <w:pStyle w:val="TAC"/>
              <w:rPr>
                <w:rFonts w:cs="Arial"/>
              </w:rPr>
            </w:pPr>
            <w:r w:rsidRPr="009B053A">
              <w:rPr>
                <w:rFonts w:eastAsia="MS Mincho"/>
              </w:rPr>
              <w:t>REFSENS</w:t>
            </w:r>
          </w:p>
        </w:tc>
        <w:tc>
          <w:tcPr>
            <w:tcW w:w="1136" w:type="dxa"/>
            <w:shd w:val="clear" w:color="auto" w:fill="auto"/>
            <w:noWrap/>
            <w:vAlign w:val="center"/>
          </w:tcPr>
          <w:p w14:paraId="3EBF6328"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4F4BD118" w14:textId="77777777" w:rsidR="00532CBE" w:rsidRPr="009B053A" w:rsidRDefault="00532CBE" w:rsidP="00532CBE">
            <w:pPr>
              <w:pStyle w:val="TAC"/>
              <w:rPr>
                <w:rFonts w:cs="Arial"/>
              </w:rPr>
            </w:pPr>
            <w:r w:rsidRPr="009B053A">
              <w:t>-</w:t>
            </w:r>
          </w:p>
        </w:tc>
        <w:tc>
          <w:tcPr>
            <w:tcW w:w="862" w:type="dxa"/>
            <w:shd w:val="clear" w:color="auto" w:fill="auto"/>
            <w:vAlign w:val="center"/>
          </w:tcPr>
          <w:p w14:paraId="2AA15E36"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BA804F4" w14:textId="77777777" w:rsidR="00532CBE" w:rsidRPr="009B053A" w:rsidRDefault="00532CBE" w:rsidP="00532CBE">
            <w:pPr>
              <w:pStyle w:val="TAC"/>
            </w:pPr>
            <w:r w:rsidRPr="009B053A">
              <w:t>FDD</w:t>
            </w:r>
          </w:p>
        </w:tc>
        <w:tc>
          <w:tcPr>
            <w:tcW w:w="716" w:type="dxa"/>
            <w:shd w:val="clear" w:color="auto" w:fill="auto"/>
            <w:vAlign w:val="center"/>
          </w:tcPr>
          <w:p w14:paraId="47D2B51E" w14:textId="77777777" w:rsidR="00532CBE" w:rsidRPr="009B053A" w:rsidRDefault="00532CBE" w:rsidP="00532CBE">
            <w:pPr>
              <w:pStyle w:val="TAC"/>
            </w:pPr>
            <w:r w:rsidRPr="009B053A">
              <w:t>N/A</w:t>
            </w:r>
          </w:p>
        </w:tc>
        <w:tc>
          <w:tcPr>
            <w:tcW w:w="837" w:type="dxa"/>
          </w:tcPr>
          <w:p w14:paraId="797B2DBD" w14:textId="77777777" w:rsidR="00532CBE" w:rsidRPr="009B053A" w:rsidRDefault="00532CBE" w:rsidP="00532CBE">
            <w:pPr>
              <w:keepNext/>
              <w:keepLines/>
              <w:spacing w:after="0"/>
              <w:jc w:val="center"/>
            </w:pPr>
          </w:p>
        </w:tc>
      </w:tr>
      <w:tr w:rsidR="00532CBE" w:rsidRPr="009B053A" w14:paraId="61072FE5" w14:textId="77777777" w:rsidTr="00BE3A50">
        <w:trPr>
          <w:gridAfter w:val="1"/>
          <w:wAfter w:w="13" w:type="dxa"/>
          <w:trHeight w:val="54"/>
        </w:trPr>
        <w:tc>
          <w:tcPr>
            <w:tcW w:w="1993" w:type="dxa"/>
            <w:vMerge/>
            <w:shd w:val="clear" w:color="auto" w:fill="auto"/>
            <w:vAlign w:val="center"/>
          </w:tcPr>
          <w:p w14:paraId="01EFBC28" w14:textId="77777777" w:rsidR="00532CBE" w:rsidRPr="009B053A" w:rsidRDefault="00532CBE" w:rsidP="00532CBE">
            <w:pPr>
              <w:pStyle w:val="TAC"/>
            </w:pPr>
          </w:p>
        </w:tc>
        <w:tc>
          <w:tcPr>
            <w:tcW w:w="716" w:type="dxa"/>
            <w:vMerge/>
          </w:tcPr>
          <w:p w14:paraId="6511EA4D" w14:textId="77777777" w:rsidR="00532CBE" w:rsidRPr="009B053A" w:rsidRDefault="00532CBE" w:rsidP="00532CBE">
            <w:pPr>
              <w:pStyle w:val="TAC"/>
            </w:pPr>
          </w:p>
        </w:tc>
        <w:tc>
          <w:tcPr>
            <w:tcW w:w="1000" w:type="dxa"/>
            <w:shd w:val="clear" w:color="auto" w:fill="auto"/>
            <w:vAlign w:val="center"/>
          </w:tcPr>
          <w:p w14:paraId="7B566669" w14:textId="77777777" w:rsidR="00532CBE" w:rsidRPr="009B053A" w:rsidRDefault="00532CBE" w:rsidP="00532CBE">
            <w:pPr>
              <w:pStyle w:val="TAC"/>
            </w:pPr>
            <w:r w:rsidRPr="009B053A">
              <w:t>5</w:t>
            </w:r>
          </w:p>
        </w:tc>
        <w:tc>
          <w:tcPr>
            <w:tcW w:w="861" w:type="dxa"/>
            <w:shd w:val="clear" w:color="auto" w:fill="auto"/>
            <w:noWrap/>
            <w:vAlign w:val="center"/>
          </w:tcPr>
          <w:p w14:paraId="3CA3C434" w14:textId="77777777" w:rsidR="00532CBE" w:rsidRPr="009B053A" w:rsidRDefault="00532CBE" w:rsidP="00532CBE">
            <w:pPr>
              <w:pStyle w:val="TAC"/>
              <w:rPr>
                <w:rFonts w:cs="Arial"/>
              </w:rPr>
            </w:pPr>
            <w:r w:rsidRPr="009B053A">
              <w:t>N/A</w:t>
            </w:r>
          </w:p>
        </w:tc>
        <w:tc>
          <w:tcPr>
            <w:tcW w:w="1139" w:type="dxa"/>
            <w:shd w:val="clear" w:color="auto" w:fill="auto"/>
            <w:noWrap/>
            <w:vAlign w:val="center"/>
          </w:tcPr>
          <w:p w14:paraId="71AAD4AE" w14:textId="77777777" w:rsidR="00532CBE" w:rsidRPr="009B053A" w:rsidRDefault="00532CBE" w:rsidP="00532CBE">
            <w:pPr>
              <w:pStyle w:val="TAC"/>
            </w:pPr>
            <w:r w:rsidRPr="009B053A">
              <w:t>-89.0</w:t>
            </w:r>
          </w:p>
        </w:tc>
        <w:tc>
          <w:tcPr>
            <w:tcW w:w="1136" w:type="dxa"/>
            <w:shd w:val="clear" w:color="auto" w:fill="auto"/>
            <w:noWrap/>
            <w:vAlign w:val="center"/>
          </w:tcPr>
          <w:p w14:paraId="41AE1697"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4EA5709A" w14:textId="77777777" w:rsidR="00532CBE" w:rsidRPr="009B053A" w:rsidRDefault="00532CBE" w:rsidP="00532CBE">
            <w:pPr>
              <w:pStyle w:val="TAC"/>
              <w:rPr>
                <w:rFonts w:cs="Arial"/>
              </w:rPr>
            </w:pPr>
            <w:r w:rsidRPr="009B053A">
              <w:t>-</w:t>
            </w:r>
          </w:p>
        </w:tc>
        <w:tc>
          <w:tcPr>
            <w:tcW w:w="862" w:type="dxa"/>
            <w:shd w:val="clear" w:color="auto" w:fill="auto"/>
            <w:vAlign w:val="center"/>
          </w:tcPr>
          <w:p w14:paraId="3BDDA44E"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40F50E71" w14:textId="77777777" w:rsidR="00532CBE" w:rsidRPr="009B053A" w:rsidRDefault="00532CBE" w:rsidP="00532CBE">
            <w:pPr>
              <w:pStyle w:val="TAC"/>
            </w:pPr>
            <w:r w:rsidRPr="009B053A">
              <w:t>FDD</w:t>
            </w:r>
          </w:p>
        </w:tc>
        <w:tc>
          <w:tcPr>
            <w:tcW w:w="716" w:type="dxa"/>
            <w:shd w:val="clear" w:color="auto" w:fill="auto"/>
            <w:vAlign w:val="center"/>
          </w:tcPr>
          <w:p w14:paraId="1437D12E" w14:textId="77777777" w:rsidR="00532CBE" w:rsidRPr="009B053A" w:rsidRDefault="00532CBE" w:rsidP="00532CBE">
            <w:pPr>
              <w:pStyle w:val="TAC"/>
            </w:pPr>
            <w:r w:rsidRPr="009B053A">
              <w:t>IMD4</w:t>
            </w:r>
          </w:p>
        </w:tc>
        <w:tc>
          <w:tcPr>
            <w:tcW w:w="837" w:type="dxa"/>
          </w:tcPr>
          <w:p w14:paraId="3C609A2B" w14:textId="77777777" w:rsidR="00532CBE" w:rsidRPr="009B053A" w:rsidRDefault="00532CBE" w:rsidP="00532CBE">
            <w:pPr>
              <w:keepNext/>
              <w:keepLines/>
              <w:spacing w:after="0"/>
              <w:jc w:val="center"/>
            </w:pPr>
          </w:p>
        </w:tc>
      </w:tr>
      <w:tr w:rsidR="00532CBE" w:rsidRPr="009B053A" w14:paraId="22C72A82" w14:textId="77777777" w:rsidTr="00BE3A50">
        <w:trPr>
          <w:gridAfter w:val="1"/>
          <w:wAfter w:w="13" w:type="dxa"/>
          <w:trHeight w:val="54"/>
        </w:trPr>
        <w:tc>
          <w:tcPr>
            <w:tcW w:w="1993" w:type="dxa"/>
            <w:vMerge/>
            <w:shd w:val="clear" w:color="auto" w:fill="auto"/>
            <w:vAlign w:val="center"/>
          </w:tcPr>
          <w:p w14:paraId="6BC560F2" w14:textId="77777777" w:rsidR="00532CBE" w:rsidRPr="009B053A" w:rsidRDefault="00532CBE" w:rsidP="00532CBE">
            <w:pPr>
              <w:pStyle w:val="TAC"/>
            </w:pPr>
          </w:p>
        </w:tc>
        <w:tc>
          <w:tcPr>
            <w:tcW w:w="716" w:type="dxa"/>
            <w:vMerge/>
          </w:tcPr>
          <w:p w14:paraId="0E250E51" w14:textId="77777777" w:rsidR="00532CBE" w:rsidRPr="009B053A" w:rsidRDefault="00532CBE" w:rsidP="00532CBE">
            <w:pPr>
              <w:pStyle w:val="TAC"/>
            </w:pPr>
          </w:p>
        </w:tc>
        <w:tc>
          <w:tcPr>
            <w:tcW w:w="1000" w:type="dxa"/>
            <w:shd w:val="clear" w:color="auto" w:fill="auto"/>
            <w:vAlign w:val="center"/>
          </w:tcPr>
          <w:p w14:paraId="3EA2EA34" w14:textId="77777777" w:rsidR="00532CBE" w:rsidRPr="009B053A" w:rsidRDefault="00532CBE" w:rsidP="00532CBE">
            <w:pPr>
              <w:pStyle w:val="TAC"/>
            </w:pPr>
            <w:r w:rsidRPr="009B053A">
              <w:t>n78</w:t>
            </w:r>
          </w:p>
        </w:tc>
        <w:tc>
          <w:tcPr>
            <w:tcW w:w="861" w:type="dxa"/>
            <w:shd w:val="clear" w:color="auto" w:fill="auto"/>
            <w:noWrap/>
            <w:vAlign w:val="center"/>
          </w:tcPr>
          <w:p w14:paraId="0AFFB040" w14:textId="77777777" w:rsidR="00532CBE" w:rsidRPr="009B053A" w:rsidRDefault="00532CBE" w:rsidP="00532CBE">
            <w:pPr>
              <w:pStyle w:val="TAC"/>
              <w:rPr>
                <w:rFonts w:cs="Arial"/>
              </w:rPr>
            </w:pPr>
            <w:r w:rsidRPr="009B053A">
              <w:t>15</w:t>
            </w:r>
          </w:p>
        </w:tc>
        <w:tc>
          <w:tcPr>
            <w:tcW w:w="1139" w:type="dxa"/>
            <w:shd w:val="clear" w:color="auto" w:fill="auto"/>
            <w:noWrap/>
            <w:vAlign w:val="center"/>
          </w:tcPr>
          <w:p w14:paraId="0E19352F" w14:textId="77777777" w:rsidR="00532CBE" w:rsidRPr="009B053A" w:rsidRDefault="00532CBE" w:rsidP="00532CBE">
            <w:pPr>
              <w:pStyle w:val="TAC"/>
              <w:rPr>
                <w:rFonts w:cs="Arial"/>
              </w:rPr>
            </w:pPr>
            <w:r w:rsidRPr="009B053A">
              <w:t>-</w:t>
            </w:r>
          </w:p>
        </w:tc>
        <w:tc>
          <w:tcPr>
            <w:tcW w:w="1136" w:type="dxa"/>
            <w:shd w:val="clear" w:color="auto" w:fill="auto"/>
            <w:noWrap/>
            <w:vAlign w:val="center"/>
          </w:tcPr>
          <w:p w14:paraId="781A0CCF"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1A6A5F02" w14:textId="77777777" w:rsidR="00532CBE" w:rsidRPr="009B053A" w:rsidRDefault="00532CBE" w:rsidP="00532CBE">
            <w:pPr>
              <w:pStyle w:val="TAC"/>
              <w:rPr>
                <w:rFonts w:cs="Arial"/>
              </w:rPr>
            </w:pPr>
            <w:r w:rsidRPr="009B053A">
              <w:t>-</w:t>
            </w:r>
          </w:p>
        </w:tc>
        <w:tc>
          <w:tcPr>
            <w:tcW w:w="862" w:type="dxa"/>
            <w:shd w:val="clear" w:color="auto" w:fill="auto"/>
            <w:vAlign w:val="center"/>
          </w:tcPr>
          <w:p w14:paraId="7DCB824D"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352B51E" w14:textId="77777777" w:rsidR="00532CBE" w:rsidRPr="009B053A" w:rsidRDefault="00532CBE" w:rsidP="00532CBE">
            <w:pPr>
              <w:pStyle w:val="TAC"/>
            </w:pPr>
            <w:r w:rsidRPr="009B053A">
              <w:t>TDD</w:t>
            </w:r>
          </w:p>
        </w:tc>
        <w:tc>
          <w:tcPr>
            <w:tcW w:w="716" w:type="dxa"/>
            <w:shd w:val="clear" w:color="auto" w:fill="auto"/>
            <w:vAlign w:val="center"/>
          </w:tcPr>
          <w:p w14:paraId="16FAFE2B" w14:textId="77777777" w:rsidR="00532CBE" w:rsidRPr="009B053A" w:rsidRDefault="00532CBE" w:rsidP="00532CBE">
            <w:pPr>
              <w:pStyle w:val="TAC"/>
            </w:pPr>
            <w:r w:rsidRPr="009B053A">
              <w:t>N/A</w:t>
            </w:r>
          </w:p>
        </w:tc>
        <w:tc>
          <w:tcPr>
            <w:tcW w:w="837" w:type="dxa"/>
          </w:tcPr>
          <w:p w14:paraId="35F568ED" w14:textId="77777777" w:rsidR="00532CBE" w:rsidRPr="009B053A" w:rsidRDefault="00532CBE" w:rsidP="00532CBE">
            <w:pPr>
              <w:keepNext/>
              <w:keepLines/>
              <w:spacing w:after="0"/>
              <w:jc w:val="center"/>
            </w:pPr>
          </w:p>
        </w:tc>
      </w:tr>
      <w:tr w:rsidR="00532CBE" w:rsidRPr="009B053A" w14:paraId="1F44783D" w14:textId="77777777" w:rsidTr="00BE3A50">
        <w:trPr>
          <w:gridAfter w:val="1"/>
          <w:wAfter w:w="13" w:type="dxa"/>
          <w:trHeight w:val="257"/>
        </w:trPr>
        <w:tc>
          <w:tcPr>
            <w:tcW w:w="1993" w:type="dxa"/>
            <w:vMerge/>
            <w:shd w:val="clear" w:color="auto" w:fill="auto"/>
            <w:vAlign w:val="center"/>
          </w:tcPr>
          <w:p w14:paraId="4DB691F8" w14:textId="77777777" w:rsidR="00532CBE" w:rsidRPr="009B053A" w:rsidRDefault="00532CBE" w:rsidP="00532CBE">
            <w:pPr>
              <w:pStyle w:val="TAC"/>
            </w:pPr>
          </w:p>
        </w:tc>
        <w:tc>
          <w:tcPr>
            <w:tcW w:w="716" w:type="dxa"/>
            <w:vMerge w:val="restart"/>
          </w:tcPr>
          <w:p w14:paraId="700AC1A4" w14:textId="77777777" w:rsidR="00532CBE" w:rsidRPr="009B053A" w:rsidRDefault="00532CBE" w:rsidP="00532CBE">
            <w:pPr>
              <w:pStyle w:val="TAC"/>
            </w:pPr>
            <w:r w:rsidRPr="009B053A">
              <w:t>2</w:t>
            </w:r>
          </w:p>
        </w:tc>
        <w:tc>
          <w:tcPr>
            <w:tcW w:w="1000" w:type="dxa"/>
            <w:shd w:val="clear" w:color="auto" w:fill="auto"/>
            <w:vAlign w:val="center"/>
          </w:tcPr>
          <w:p w14:paraId="67B395A8" w14:textId="77777777" w:rsidR="00532CBE" w:rsidRPr="009B053A" w:rsidRDefault="00532CBE" w:rsidP="00532CBE">
            <w:pPr>
              <w:pStyle w:val="TAC"/>
            </w:pPr>
            <w:r w:rsidRPr="009B053A">
              <w:t>3</w:t>
            </w:r>
          </w:p>
        </w:tc>
        <w:tc>
          <w:tcPr>
            <w:tcW w:w="861" w:type="dxa"/>
            <w:shd w:val="clear" w:color="auto" w:fill="auto"/>
            <w:noWrap/>
            <w:vAlign w:val="center"/>
          </w:tcPr>
          <w:p w14:paraId="6F812937" w14:textId="77777777" w:rsidR="00532CBE" w:rsidRPr="009B053A" w:rsidRDefault="00532CBE" w:rsidP="00532CBE">
            <w:pPr>
              <w:pStyle w:val="TAC"/>
            </w:pPr>
            <w:r w:rsidRPr="009B053A">
              <w:t>N/A</w:t>
            </w:r>
          </w:p>
        </w:tc>
        <w:tc>
          <w:tcPr>
            <w:tcW w:w="1139" w:type="dxa"/>
            <w:shd w:val="clear" w:color="auto" w:fill="auto"/>
            <w:noWrap/>
            <w:vAlign w:val="center"/>
          </w:tcPr>
          <w:p w14:paraId="4917255B" w14:textId="77777777" w:rsidR="00532CBE" w:rsidRPr="009B053A" w:rsidRDefault="00532CBE" w:rsidP="00532CBE">
            <w:pPr>
              <w:pStyle w:val="TAC"/>
            </w:pPr>
            <w:r w:rsidRPr="009B053A">
              <w:t>-70.3</w:t>
            </w:r>
          </w:p>
        </w:tc>
        <w:tc>
          <w:tcPr>
            <w:tcW w:w="1136" w:type="dxa"/>
            <w:shd w:val="clear" w:color="auto" w:fill="auto"/>
            <w:noWrap/>
            <w:vAlign w:val="center"/>
          </w:tcPr>
          <w:p w14:paraId="1800F000" w14:textId="77777777" w:rsidR="00532CBE" w:rsidRPr="009B053A" w:rsidRDefault="00532CBE" w:rsidP="00532CBE">
            <w:pPr>
              <w:pStyle w:val="TAC"/>
            </w:pPr>
            <w:r w:rsidRPr="009B053A">
              <w:t>-</w:t>
            </w:r>
          </w:p>
        </w:tc>
        <w:tc>
          <w:tcPr>
            <w:tcW w:w="858" w:type="dxa"/>
            <w:shd w:val="clear" w:color="auto" w:fill="auto"/>
            <w:noWrap/>
            <w:vAlign w:val="center"/>
          </w:tcPr>
          <w:p w14:paraId="7703DE9A" w14:textId="77777777" w:rsidR="00532CBE" w:rsidRPr="009B053A" w:rsidRDefault="00532CBE" w:rsidP="00532CBE">
            <w:pPr>
              <w:pStyle w:val="TAC"/>
            </w:pPr>
            <w:r w:rsidRPr="009B053A">
              <w:t>-</w:t>
            </w:r>
          </w:p>
        </w:tc>
        <w:tc>
          <w:tcPr>
            <w:tcW w:w="862" w:type="dxa"/>
            <w:shd w:val="clear" w:color="auto" w:fill="auto"/>
            <w:vAlign w:val="center"/>
          </w:tcPr>
          <w:p w14:paraId="6A7FB965" w14:textId="77777777" w:rsidR="00532CBE" w:rsidRPr="009B053A" w:rsidRDefault="00532CBE" w:rsidP="00532CBE">
            <w:pPr>
              <w:pStyle w:val="TAC"/>
            </w:pPr>
            <w:r w:rsidRPr="009B053A">
              <w:t>-</w:t>
            </w:r>
          </w:p>
        </w:tc>
        <w:tc>
          <w:tcPr>
            <w:tcW w:w="1002" w:type="dxa"/>
            <w:shd w:val="clear" w:color="auto" w:fill="auto"/>
            <w:vAlign w:val="center"/>
          </w:tcPr>
          <w:p w14:paraId="40F856D8" w14:textId="77777777" w:rsidR="00532CBE" w:rsidRPr="009B053A" w:rsidRDefault="00532CBE" w:rsidP="00532CBE">
            <w:pPr>
              <w:pStyle w:val="TAC"/>
            </w:pPr>
            <w:r w:rsidRPr="009B053A">
              <w:t>FDD</w:t>
            </w:r>
          </w:p>
        </w:tc>
        <w:tc>
          <w:tcPr>
            <w:tcW w:w="716" w:type="dxa"/>
            <w:shd w:val="clear" w:color="auto" w:fill="auto"/>
            <w:vAlign w:val="center"/>
          </w:tcPr>
          <w:p w14:paraId="12287FAD" w14:textId="77777777" w:rsidR="00532CBE" w:rsidRPr="009B053A" w:rsidRDefault="00532CBE" w:rsidP="00532CBE">
            <w:pPr>
              <w:pStyle w:val="TAC"/>
            </w:pPr>
            <w:r w:rsidRPr="009B053A">
              <w:t>IMD2</w:t>
            </w:r>
          </w:p>
        </w:tc>
        <w:tc>
          <w:tcPr>
            <w:tcW w:w="837" w:type="dxa"/>
          </w:tcPr>
          <w:p w14:paraId="36B6D635" w14:textId="77777777" w:rsidR="00532CBE" w:rsidRPr="009B053A" w:rsidRDefault="00532CBE" w:rsidP="00532CBE">
            <w:pPr>
              <w:keepNext/>
              <w:keepLines/>
              <w:spacing w:after="0"/>
              <w:jc w:val="center"/>
            </w:pPr>
          </w:p>
        </w:tc>
      </w:tr>
      <w:tr w:rsidR="00532CBE" w:rsidRPr="009B053A" w14:paraId="67E7A7FD" w14:textId="77777777" w:rsidTr="00BE3A50">
        <w:trPr>
          <w:gridAfter w:val="1"/>
          <w:wAfter w:w="13" w:type="dxa"/>
          <w:trHeight w:val="54"/>
        </w:trPr>
        <w:tc>
          <w:tcPr>
            <w:tcW w:w="1993" w:type="dxa"/>
            <w:vMerge/>
            <w:shd w:val="clear" w:color="auto" w:fill="auto"/>
            <w:vAlign w:val="center"/>
          </w:tcPr>
          <w:p w14:paraId="20C56C7E" w14:textId="77777777" w:rsidR="00532CBE" w:rsidRPr="009B053A" w:rsidRDefault="00532CBE" w:rsidP="00532CBE">
            <w:pPr>
              <w:pStyle w:val="TAC"/>
            </w:pPr>
          </w:p>
        </w:tc>
        <w:tc>
          <w:tcPr>
            <w:tcW w:w="716" w:type="dxa"/>
            <w:vMerge/>
          </w:tcPr>
          <w:p w14:paraId="50DFD751" w14:textId="77777777" w:rsidR="00532CBE" w:rsidRPr="009B053A" w:rsidRDefault="00532CBE" w:rsidP="00532CBE">
            <w:pPr>
              <w:pStyle w:val="TAC"/>
            </w:pPr>
          </w:p>
        </w:tc>
        <w:tc>
          <w:tcPr>
            <w:tcW w:w="1000" w:type="dxa"/>
            <w:shd w:val="clear" w:color="auto" w:fill="auto"/>
            <w:vAlign w:val="center"/>
          </w:tcPr>
          <w:p w14:paraId="36542B73" w14:textId="77777777" w:rsidR="00532CBE" w:rsidRPr="009B053A" w:rsidRDefault="00532CBE" w:rsidP="00532CBE">
            <w:pPr>
              <w:pStyle w:val="TAC"/>
            </w:pPr>
            <w:r w:rsidRPr="009B053A">
              <w:t>5</w:t>
            </w:r>
          </w:p>
        </w:tc>
        <w:tc>
          <w:tcPr>
            <w:tcW w:w="861" w:type="dxa"/>
            <w:shd w:val="clear" w:color="auto" w:fill="auto"/>
            <w:noWrap/>
            <w:vAlign w:val="center"/>
          </w:tcPr>
          <w:p w14:paraId="56139944" w14:textId="77777777" w:rsidR="00532CBE" w:rsidRPr="009B053A" w:rsidRDefault="00532CBE" w:rsidP="00532CBE">
            <w:pPr>
              <w:pStyle w:val="TAC"/>
              <w:rPr>
                <w:rFonts w:cs="Arial"/>
              </w:rPr>
            </w:pPr>
            <w:r w:rsidRPr="009B053A">
              <w:t>N/A</w:t>
            </w:r>
          </w:p>
        </w:tc>
        <w:tc>
          <w:tcPr>
            <w:tcW w:w="1139" w:type="dxa"/>
            <w:shd w:val="clear" w:color="auto" w:fill="auto"/>
            <w:noWrap/>
            <w:vAlign w:val="center"/>
          </w:tcPr>
          <w:p w14:paraId="48EBB246" w14:textId="77777777" w:rsidR="00532CBE" w:rsidRPr="009B053A" w:rsidRDefault="00532CBE" w:rsidP="00532CBE">
            <w:pPr>
              <w:pStyle w:val="TAC"/>
              <w:rPr>
                <w:rFonts w:cs="Arial"/>
              </w:rPr>
            </w:pPr>
            <w:r w:rsidRPr="009B053A">
              <w:rPr>
                <w:rFonts w:eastAsia="MS Mincho"/>
              </w:rPr>
              <w:t>REFSENS</w:t>
            </w:r>
          </w:p>
        </w:tc>
        <w:tc>
          <w:tcPr>
            <w:tcW w:w="1136" w:type="dxa"/>
            <w:shd w:val="clear" w:color="auto" w:fill="auto"/>
            <w:noWrap/>
            <w:vAlign w:val="center"/>
          </w:tcPr>
          <w:p w14:paraId="152308D7"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7C16D8AC" w14:textId="77777777" w:rsidR="00532CBE" w:rsidRPr="009B053A" w:rsidRDefault="00532CBE" w:rsidP="00532CBE">
            <w:pPr>
              <w:pStyle w:val="TAC"/>
              <w:rPr>
                <w:rFonts w:cs="Arial"/>
              </w:rPr>
            </w:pPr>
            <w:r w:rsidRPr="009B053A">
              <w:t>-</w:t>
            </w:r>
          </w:p>
        </w:tc>
        <w:tc>
          <w:tcPr>
            <w:tcW w:w="862" w:type="dxa"/>
            <w:shd w:val="clear" w:color="auto" w:fill="auto"/>
            <w:vAlign w:val="center"/>
          </w:tcPr>
          <w:p w14:paraId="13834402"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2DD4CE94" w14:textId="77777777" w:rsidR="00532CBE" w:rsidRPr="009B053A" w:rsidRDefault="00532CBE" w:rsidP="00532CBE">
            <w:pPr>
              <w:pStyle w:val="TAC"/>
            </w:pPr>
            <w:r w:rsidRPr="009B053A">
              <w:t>FDD</w:t>
            </w:r>
          </w:p>
        </w:tc>
        <w:tc>
          <w:tcPr>
            <w:tcW w:w="716" w:type="dxa"/>
            <w:shd w:val="clear" w:color="auto" w:fill="auto"/>
            <w:vAlign w:val="center"/>
          </w:tcPr>
          <w:p w14:paraId="5805D30A" w14:textId="77777777" w:rsidR="00532CBE" w:rsidRPr="009B053A" w:rsidRDefault="00532CBE" w:rsidP="00532CBE">
            <w:pPr>
              <w:pStyle w:val="TAC"/>
            </w:pPr>
            <w:r w:rsidRPr="009B053A">
              <w:t>N/A</w:t>
            </w:r>
          </w:p>
        </w:tc>
        <w:tc>
          <w:tcPr>
            <w:tcW w:w="837" w:type="dxa"/>
          </w:tcPr>
          <w:p w14:paraId="727E0736" w14:textId="77777777" w:rsidR="00532CBE" w:rsidRPr="009B053A" w:rsidRDefault="00532CBE" w:rsidP="00532CBE">
            <w:pPr>
              <w:keepNext/>
              <w:keepLines/>
              <w:spacing w:after="0"/>
              <w:jc w:val="center"/>
            </w:pPr>
          </w:p>
        </w:tc>
      </w:tr>
      <w:tr w:rsidR="00532CBE" w:rsidRPr="009B053A" w14:paraId="4281ECE0" w14:textId="77777777" w:rsidTr="00BE3A50">
        <w:trPr>
          <w:gridAfter w:val="1"/>
          <w:wAfter w:w="13" w:type="dxa"/>
          <w:trHeight w:val="54"/>
        </w:trPr>
        <w:tc>
          <w:tcPr>
            <w:tcW w:w="1993" w:type="dxa"/>
            <w:vMerge/>
            <w:shd w:val="clear" w:color="auto" w:fill="auto"/>
            <w:vAlign w:val="center"/>
          </w:tcPr>
          <w:p w14:paraId="3D247B0A" w14:textId="77777777" w:rsidR="00532CBE" w:rsidRPr="009B053A" w:rsidRDefault="00532CBE" w:rsidP="00532CBE">
            <w:pPr>
              <w:pStyle w:val="TAC"/>
            </w:pPr>
          </w:p>
        </w:tc>
        <w:tc>
          <w:tcPr>
            <w:tcW w:w="716" w:type="dxa"/>
            <w:vMerge/>
          </w:tcPr>
          <w:p w14:paraId="3B90F837" w14:textId="77777777" w:rsidR="00532CBE" w:rsidRPr="009B053A" w:rsidRDefault="00532CBE" w:rsidP="00532CBE">
            <w:pPr>
              <w:pStyle w:val="TAC"/>
            </w:pPr>
          </w:p>
        </w:tc>
        <w:tc>
          <w:tcPr>
            <w:tcW w:w="1000" w:type="dxa"/>
            <w:shd w:val="clear" w:color="auto" w:fill="auto"/>
            <w:vAlign w:val="center"/>
          </w:tcPr>
          <w:p w14:paraId="438F17B1" w14:textId="77777777" w:rsidR="00532CBE" w:rsidRPr="009B053A" w:rsidRDefault="00532CBE" w:rsidP="00532CBE">
            <w:pPr>
              <w:pStyle w:val="TAC"/>
            </w:pPr>
            <w:r w:rsidRPr="009B053A">
              <w:t>n78</w:t>
            </w:r>
          </w:p>
        </w:tc>
        <w:tc>
          <w:tcPr>
            <w:tcW w:w="861" w:type="dxa"/>
            <w:shd w:val="clear" w:color="auto" w:fill="auto"/>
            <w:noWrap/>
            <w:vAlign w:val="center"/>
          </w:tcPr>
          <w:p w14:paraId="638CC69A" w14:textId="77777777" w:rsidR="00532CBE" w:rsidRPr="009B053A" w:rsidRDefault="00532CBE" w:rsidP="00532CBE">
            <w:pPr>
              <w:pStyle w:val="TAC"/>
              <w:rPr>
                <w:rFonts w:cs="Arial"/>
              </w:rPr>
            </w:pPr>
            <w:r w:rsidRPr="009B053A">
              <w:t>15</w:t>
            </w:r>
          </w:p>
        </w:tc>
        <w:tc>
          <w:tcPr>
            <w:tcW w:w="1139" w:type="dxa"/>
            <w:shd w:val="clear" w:color="auto" w:fill="auto"/>
            <w:noWrap/>
            <w:vAlign w:val="center"/>
          </w:tcPr>
          <w:p w14:paraId="2AABF1F7" w14:textId="77777777" w:rsidR="00532CBE" w:rsidRPr="009B053A" w:rsidRDefault="00532CBE" w:rsidP="00532CBE">
            <w:pPr>
              <w:pStyle w:val="TAC"/>
              <w:rPr>
                <w:rFonts w:cs="Arial"/>
              </w:rPr>
            </w:pPr>
            <w:r w:rsidRPr="009B053A">
              <w:t>-</w:t>
            </w:r>
          </w:p>
        </w:tc>
        <w:tc>
          <w:tcPr>
            <w:tcW w:w="1136" w:type="dxa"/>
            <w:shd w:val="clear" w:color="auto" w:fill="auto"/>
            <w:noWrap/>
            <w:vAlign w:val="center"/>
          </w:tcPr>
          <w:p w14:paraId="216E596A"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2168F254" w14:textId="77777777" w:rsidR="00532CBE" w:rsidRPr="009B053A" w:rsidRDefault="00532CBE" w:rsidP="00532CBE">
            <w:pPr>
              <w:pStyle w:val="TAC"/>
              <w:rPr>
                <w:rFonts w:cs="Arial"/>
              </w:rPr>
            </w:pPr>
            <w:r w:rsidRPr="009B053A">
              <w:t>-</w:t>
            </w:r>
          </w:p>
        </w:tc>
        <w:tc>
          <w:tcPr>
            <w:tcW w:w="862" w:type="dxa"/>
            <w:shd w:val="clear" w:color="auto" w:fill="auto"/>
            <w:vAlign w:val="center"/>
          </w:tcPr>
          <w:p w14:paraId="52254A8B"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7BA9A204" w14:textId="77777777" w:rsidR="00532CBE" w:rsidRPr="009B053A" w:rsidRDefault="00532CBE" w:rsidP="00532CBE">
            <w:pPr>
              <w:pStyle w:val="TAC"/>
            </w:pPr>
            <w:r w:rsidRPr="009B053A">
              <w:t>TDD</w:t>
            </w:r>
          </w:p>
        </w:tc>
        <w:tc>
          <w:tcPr>
            <w:tcW w:w="716" w:type="dxa"/>
            <w:shd w:val="clear" w:color="auto" w:fill="auto"/>
          </w:tcPr>
          <w:p w14:paraId="35B96665" w14:textId="77777777" w:rsidR="00532CBE" w:rsidRPr="009B053A" w:rsidRDefault="00532CBE" w:rsidP="00532CBE">
            <w:pPr>
              <w:pStyle w:val="TAC"/>
            </w:pPr>
            <w:r w:rsidRPr="009B053A">
              <w:t>N/A</w:t>
            </w:r>
          </w:p>
        </w:tc>
        <w:tc>
          <w:tcPr>
            <w:tcW w:w="837" w:type="dxa"/>
          </w:tcPr>
          <w:p w14:paraId="2499FCBF" w14:textId="77777777" w:rsidR="00532CBE" w:rsidRPr="009B053A" w:rsidRDefault="00532CBE" w:rsidP="00532CBE">
            <w:pPr>
              <w:keepNext/>
              <w:keepLines/>
              <w:spacing w:after="0"/>
              <w:jc w:val="center"/>
            </w:pPr>
          </w:p>
        </w:tc>
      </w:tr>
      <w:tr w:rsidR="00532CBE" w:rsidRPr="009B053A" w14:paraId="2AF474B2" w14:textId="77777777" w:rsidTr="00BE3A50">
        <w:trPr>
          <w:gridAfter w:val="1"/>
          <w:wAfter w:w="13" w:type="dxa"/>
          <w:trHeight w:val="54"/>
        </w:trPr>
        <w:tc>
          <w:tcPr>
            <w:tcW w:w="1993" w:type="dxa"/>
            <w:vMerge/>
            <w:shd w:val="clear" w:color="auto" w:fill="auto"/>
            <w:vAlign w:val="center"/>
          </w:tcPr>
          <w:p w14:paraId="0D691DC7" w14:textId="77777777" w:rsidR="00532CBE" w:rsidRPr="009B053A" w:rsidRDefault="00532CBE" w:rsidP="00532CBE">
            <w:pPr>
              <w:pStyle w:val="TAC"/>
            </w:pPr>
          </w:p>
        </w:tc>
        <w:tc>
          <w:tcPr>
            <w:tcW w:w="716" w:type="dxa"/>
            <w:vMerge w:val="restart"/>
          </w:tcPr>
          <w:p w14:paraId="14A80AF3" w14:textId="77777777" w:rsidR="00532CBE" w:rsidRPr="009B053A" w:rsidRDefault="00532CBE" w:rsidP="00532CBE">
            <w:pPr>
              <w:pStyle w:val="TAC"/>
            </w:pPr>
            <w:r w:rsidRPr="009B053A">
              <w:t>3</w:t>
            </w:r>
          </w:p>
        </w:tc>
        <w:tc>
          <w:tcPr>
            <w:tcW w:w="1000" w:type="dxa"/>
            <w:shd w:val="clear" w:color="auto" w:fill="auto"/>
            <w:vAlign w:val="center"/>
          </w:tcPr>
          <w:p w14:paraId="0DB8D3D6" w14:textId="77777777" w:rsidR="00532CBE" w:rsidRPr="009B053A" w:rsidRDefault="00532CBE" w:rsidP="00532CBE">
            <w:pPr>
              <w:pStyle w:val="TAC"/>
            </w:pPr>
            <w:r w:rsidRPr="009B053A">
              <w:t>n78</w:t>
            </w:r>
          </w:p>
        </w:tc>
        <w:tc>
          <w:tcPr>
            <w:tcW w:w="861" w:type="dxa"/>
            <w:shd w:val="clear" w:color="auto" w:fill="auto"/>
            <w:noWrap/>
            <w:vAlign w:val="center"/>
          </w:tcPr>
          <w:p w14:paraId="06A37E21" w14:textId="77777777" w:rsidR="00532CBE" w:rsidRPr="009B053A" w:rsidRDefault="00532CBE" w:rsidP="00532CBE">
            <w:pPr>
              <w:pStyle w:val="TAC"/>
            </w:pPr>
            <w:r w:rsidRPr="009B053A">
              <w:t>15</w:t>
            </w:r>
          </w:p>
        </w:tc>
        <w:tc>
          <w:tcPr>
            <w:tcW w:w="1139" w:type="dxa"/>
            <w:shd w:val="clear" w:color="auto" w:fill="auto"/>
            <w:noWrap/>
            <w:vAlign w:val="center"/>
          </w:tcPr>
          <w:p w14:paraId="492A731B" w14:textId="77777777" w:rsidR="00532CBE" w:rsidRPr="009B053A" w:rsidRDefault="00532CBE" w:rsidP="00532CBE">
            <w:pPr>
              <w:pStyle w:val="TAC"/>
            </w:pPr>
            <w:r w:rsidRPr="009B053A">
              <w:t>-</w:t>
            </w:r>
          </w:p>
        </w:tc>
        <w:tc>
          <w:tcPr>
            <w:tcW w:w="1136" w:type="dxa"/>
            <w:shd w:val="clear" w:color="auto" w:fill="auto"/>
            <w:noWrap/>
            <w:vAlign w:val="center"/>
          </w:tcPr>
          <w:p w14:paraId="7C8EB8B5"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0A50F929" w14:textId="77777777" w:rsidR="00532CBE" w:rsidRPr="009B053A" w:rsidRDefault="00532CBE" w:rsidP="00532CBE">
            <w:pPr>
              <w:pStyle w:val="TAC"/>
              <w:rPr>
                <w:rFonts w:cs="Arial"/>
              </w:rPr>
            </w:pPr>
            <w:r w:rsidRPr="009B053A">
              <w:t>-</w:t>
            </w:r>
          </w:p>
        </w:tc>
        <w:tc>
          <w:tcPr>
            <w:tcW w:w="862" w:type="dxa"/>
            <w:shd w:val="clear" w:color="auto" w:fill="auto"/>
            <w:vAlign w:val="center"/>
          </w:tcPr>
          <w:p w14:paraId="5F7341AE"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63AB9B5B" w14:textId="77777777" w:rsidR="00532CBE" w:rsidRPr="009B053A" w:rsidRDefault="00532CBE" w:rsidP="00532CBE">
            <w:pPr>
              <w:pStyle w:val="TAC"/>
            </w:pPr>
            <w:r w:rsidRPr="009B053A">
              <w:t>TDD</w:t>
            </w:r>
          </w:p>
        </w:tc>
        <w:tc>
          <w:tcPr>
            <w:tcW w:w="716" w:type="dxa"/>
            <w:shd w:val="clear" w:color="auto" w:fill="auto"/>
          </w:tcPr>
          <w:p w14:paraId="4973E885" w14:textId="77777777" w:rsidR="00532CBE" w:rsidRPr="009B053A" w:rsidRDefault="00532CBE" w:rsidP="00532CBE">
            <w:pPr>
              <w:pStyle w:val="TAC"/>
            </w:pPr>
            <w:r w:rsidRPr="009B053A">
              <w:t>N/A</w:t>
            </w:r>
          </w:p>
        </w:tc>
        <w:tc>
          <w:tcPr>
            <w:tcW w:w="837" w:type="dxa"/>
          </w:tcPr>
          <w:p w14:paraId="7EAC16D2" w14:textId="77777777" w:rsidR="00532CBE" w:rsidRPr="009B053A" w:rsidRDefault="00532CBE" w:rsidP="00532CBE">
            <w:pPr>
              <w:keepNext/>
              <w:keepLines/>
              <w:spacing w:after="0"/>
              <w:jc w:val="center"/>
            </w:pPr>
          </w:p>
        </w:tc>
      </w:tr>
      <w:tr w:rsidR="00532CBE" w:rsidRPr="009B053A" w14:paraId="38C3D34E" w14:textId="77777777" w:rsidTr="00BE3A50">
        <w:trPr>
          <w:gridAfter w:val="1"/>
          <w:wAfter w:w="13" w:type="dxa"/>
          <w:trHeight w:val="54"/>
        </w:trPr>
        <w:tc>
          <w:tcPr>
            <w:tcW w:w="1993" w:type="dxa"/>
            <w:vMerge/>
            <w:shd w:val="clear" w:color="auto" w:fill="auto"/>
            <w:vAlign w:val="center"/>
          </w:tcPr>
          <w:p w14:paraId="7F2D949F" w14:textId="77777777" w:rsidR="00532CBE" w:rsidRPr="009B053A" w:rsidRDefault="00532CBE" w:rsidP="00532CBE">
            <w:pPr>
              <w:pStyle w:val="TAC"/>
            </w:pPr>
          </w:p>
        </w:tc>
        <w:tc>
          <w:tcPr>
            <w:tcW w:w="716" w:type="dxa"/>
            <w:vMerge/>
          </w:tcPr>
          <w:p w14:paraId="12AB8E4D" w14:textId="77777777" w:rsidR="00532CBE" w:rsidRPr="009B053A" w:rsidRDefault="00532CBE" w:rsidP="00532CBE">
            <w:pPr>
              <w:pStyle w:val="TAC"/>
            </w:pPr>
          </w:p>
        </w:tc>
        <w:tc>
          <w:tcPr>
            <w:tcW w:w="1000" w:type="dxa"/>
            <w:shd w:val="clear" w:color="auto" w:fill="auto"/>
            <w:vAlign w:val="center"/>
          </w:tcPr>
          <w:p w14:paraId="5A7EE13C" w14:textId="77777777" w:rsidR="00532CBE" w:rsidRPr="009B053A" w:rsidRDefault="00532CBE" w:rsidP="00532CBE">
            <w:pPr>
              <w:pStyle w:val="TAC"/>
            </w:pPr>
            <w:r w:rsidRPr="009B053A">
              <w:t>3</w:t>
            </w:r>
          </w:p>
        </w:tc>
        <w:tc>
          <w:tcPr>
            <w:tcW w:w="861" w:type="dxa"/>
            <w:shd w:val="clear" w:color="auto" w:fill="auto"/>
            <w:noWrap/>
            <w:vAlign w:val="center"/>
          </w:tcPr>
          <w:p w14:paraId="50939CA7" w14:textId="77777777" w:rsidR="00532CBE" w:rsidRPr="009B053A" w:rsidRDefault="00532CBE" w:rsidP="00532CBE">
            <w:pPr>
              <w:pStyle w:val="TAC"/>
            </w:pPr>
            <w:r w:rsidRPr="009B053A">
              <w:t>N/A</w:t>
            </w:r>
          </w:p>
        </w:tc>
        <w:tc>
          <w:tcPr>
            <w:tcW w:w="1139" w:type="dxa"/>
            <w:shd w:val="clear" w:color="auto" w:fill="auto"/>
            <w:noWrap/>
            <w:vAlign w:val="center"/>
          </w:tcPr>
          <w:p w14:paraId="49ED950C" w14:textId="77777777" w:rsidR="00532CBE" w:rsidRPr="009B053A" w:rsidRDefault="00532CBE" w:rsidP="00532CBE">
            <w:pPr>
              <w:pStyle w:val="TAC"/>
            </w:pPr>
            <w:r w:rsidRPr="009B053A">
              <w:t>-88.3</w:t>
            </w:r>
          </w:p>
        </w:tc>
        <w:tc>
          <w:tcPr>
            <w:tcW w:w="1136" w:type="dxa"/>
            <w:shd w:val="clear" w:color="auto" w:fill="auto"/>
            <w:noWrap/>
            <w:vAlign w:val="center"/>
          </w:tcPr>
          <w:p w14:paraId="3A7BDA28"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3C6D007B" w14:textId="77777777" w:rsidR="00532CBE" w:rsidRPr="009B053A" w:rsidRDefault="00532CBE" w:rsidP="00532CBE">
            <w:pPr>
              <w:pStyle w:val="TAC"/>
              <w:rPr>
                <w:rFonts w:cs="Arial"/>
              </w:rPr>
            </w:pPr>
            <w:r w:rsidRPr="009B053A">
              <w:t>-</w:t>
            </w:r>
          </w:p>
        </w:tc>
        <w:tc>
          <w:tcPr>
            <w:tcW w:w="862" w:type="dxa"/>
            <w:shd w:val="clear" w:color="auto" w:fill="auto"/>
            <w:vAlign w:val="center"/>
          </w:tcPr>
          <w:p w14:paraId="3CB84141"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3AC3AE6" w14:textId="77777777" w:rsidR="00532CBE" w:rsidRPr="009B053A" w:rsidRDefault="00532CBE" w:rsidP="00532CBE">
            <w:pPr>
              <w:pStyle w:val="TAC"/>
            </w:pPr>
            <w:r w:rsidRPr="009B053A">
              <w:t>FDD</w:t>
            </w:r>
          </w:p>
        </w:tc>
        <w:tc>
          <w:tcPr>
            <w:tcW w:w="716" w:type="dxa"/>
            <w:shd w:val="clear" w:color="auto" w:fill="auto"/>
            <w:vAlign w:val="center"/>
          </w:tcPr>
          <w:p w14:paraId="015C4CB2" w14:textId="77777777" w:rsidR="00532CBE" w:rsidRPr="009B053A" w:rsidRDefault="00532CBE" w:rsidP="00532CBE">
            <w:pPr>
              <w:pStyle w:val="TAC"/>
            </w:pPr>
            <w:r w:rsidRPr="009B053A">
              <w:t>IMD4</w:t>
            </w:r>
          </w:p>
        </w:tc>
        <w:tc>
          <w:tcPr>
            <w:tcW w:w="837" w:type="dxa"/>
          </w:tcPr>
          <w:p w14:paraId="4CF6F28C" w14:textId="77777777" w:rsidR="00532CBE" w:rsidRPr="009B053A" w:rsidRDefault="00532CBE" w:rsidP="00532CBE">
            <w:pPr>
              <w:keepNext/>
              <w:keepLines/>
              <w:spacing w:after="0"/>
              <w:jc w:val="center"/>
            </w:pPr>
          </w:p>
        </w:tc>
      </w:tr>
      <w:tr w:rsidR="00532CBE" w:rsidRPr="009B053A" w14:paraId="685E5928" w14:textId="77777777" w:rsidTr="00BE3A50">
        <w:trPr>
          <w:gridAfter w:val="1"/>
          <w:wAfter w:w="13" w:type="dxa"/>
          <w:trHeight w:val="54"/>
        </w:trPr>
        <w:tc>
          <w:tcPr>
            <w:tcW w:w="1993" w:type="dxa"/>
            <w:vMerge/>
            <w:shd w:val="clear" w:color="auto" w:fill="auto"/>
            <w:vAlign w:val="center"/>
          </w:tcPr>
          <w:p w14:paraId="4B8E3299" w14:textId="77777777" w:rsidR="00532CBE" w:rsidRPr="009B053A" w:rsidRDefault="00532CBE" w:rsidP="00532CBE">
            <w:pPr>
              <w:pStyle w:val="TAC"/>
            </w:pPr>
          </w:p>
        </w:tc>
        <w:tc>
          <w:tcPr>
            <w:tcW w:w="716" w:type="dxa"/>
            <w:vMerge/>
          </w:tcPr>
          <w:p w14:paraId="2937FA90" w14:textId="77777777" w:rsidR="00532CBE" w:rsidRPr="009B053A" w:rsidRDefault="00532CBE" w:rsidP="00532CBE">
            <w:pPr>
              <w:pStyle w:val="TAC"/>
            </w:pPr>
          </w:p>
        </w:tc>
        <w:tc>
          <w:tcPr>
            <w:tcW w:w="1000" w:type="dxa"/>
            <w:shd w:val="clear" w:color="auto" w:fill="auto"/>
            <w:vAlign w:val="center"/>
          </w:tcPr>
          <w:p w14:paraId="63943E20" w14:textId="77777777" w:rsidR="00532CBE" w:rsidRPr="009B053A" w:rsidRDefault="00532CBE" w:rsidP="00532CBE">
            <w:pPr>
              <w:pStyle w:val="TAC"/>
            </w:pPr>
          </w:p>
        </w:tc>
        <w:tc>
          <w:tcPr>
            <w:tcW w:w="861" w:type="dxa"/>
            <w:shd w:val="clear" w:color="auto" w:fill="auto"/>
            <w:noWrap/>
            <w:vAlign w:val="center"/>
          </w:tcPr>
          <w:p w14:paraId="49204D55" w14:textId="77777777" w:rsidR="00532CBE" w:rsidRPr="009B053A" w:rsidRDefault="00532CBE" w:rsidP="00532CBE">
            <w:pPr>
              <w:pStyle w:val="TAC"/>
            </w:pPr>
          </w:p>
        </w:tc>
        <w:tc>
          <w:tcPr>
            <w:tcW w:w="1139" w:type="dxa"/>
            <w:shd w:val="clear" w:color="auto" w:fill="auto"/>
            <w:noWrap/>
            <w:vAlign w:val="center"/>
          </w:tcPr>
          <w:p w14:paraId="77438B72" w14:textId="77777777" w:rsidR="00532CBE" w:rsidRPr="009B053A" w:rsidRDefault="00532CBE" w:rsidP="00532CBE">
            <w:pPr>
              <w:pStyle w:val="TAC"/>
            </w:pPr>
            <w:r w:rsidRPr="009B053A">
              <w:t>[TBD]</w:t>
            </w:r>
          </w:p>
        </w:tc>
        <w:tc>
          <w:tcPr>
            <w:tcW w:w="1136" w:type="dxa"/>
            <w:shd w:val="clear" w:color="auto" w:fill="auto"/>
            <w:noWrap/>
            <w:vAlign w:val="center"/>
          </w:tcPr>
          <w:p w14:paraId="75497EE2" w14:textId="77777777" w:rsidR="00532CBE" w:rsidRPr="009B053A" w:rsidRDefault="00532CBE" w:rsidP="00532CBE">
            <w:pPr>
              <w:pStyle w:val="TAC"/>
            </w:pPr>
          </w:p>
        </w:tc>
        <w:tc>
          <w:tcPr>
            <w:tcW w:w="858" w:type="dxa"/>
            <w:shd w:val="clear" w:color="auto" w:fill="auto"/>
            <w:noWrap/>
            <w:vAlign w:val="center"/>
          </w:tcPr>
          <w:p w14:paraId="1F95A8A7" w14:textId="77777777" w:rsidR="00532CBE" w:rsidRPr="009B053A" w:rsidRDefault="00532CBE" w:rsidP="00532CBE">
            <w:pPr>
              <w:pStyle w:val="TAC"/>
            </w:pPr>
          </w:p>
        </w:tc>
        <w:tc>
          <w:tcPr>
            <w:tcW w:w="862" w:type="dxa"/>
            <w:shd w:val="clear" w:color="auto" w:fill="auto"/>
            <w:vAlign w:val="center"/>
          </w:tcPr>
          <w:p w14:paraId="4B73CE95" w14:textId="77777777" w:rsidR="00532CBE" w:rsidRPr="009B053A" w:rsidRDefault="00532CBE" w:rsidP="00532CBE">
            <w:pPr>
              <w:pStyle w:val="TAC"/>
            </w:pPr>
            <w:r w:rsidRPr="009B053A">
              <w:t>10.7</w:t>
            </w:r>
            <w:r w:rsidRPr="009B053A">
              <w:rPr>
                <w:vertAlign w:val="superscript"/>
              </w:rPr>
              <w:t>5</w:t>
            </w:r>
          </w:p>
        </w:tc>
        <w:tc>
          <w:tcPr>
            <w:tcW w:w="1002" w:type="dxa"/>
            <w:shd w:val="clear" w:color="auto" w:fill="auto"/>
            <w:vAlign w:val="center"/>
          </w:tcPr>
          <w:p w14:paraId="34C901A5" w14:textId="77777777" w:rsidR="00532CBE" w:rsidRPr="009B053A" w:rsidRDefault="00532CBE" w:rsidP="00532CBE">
            <w:pPr>
              <w:pStyle w:val="TAC"/>
            </w:pPr>
          </w:p>
        </w:tc>
        <w:tc>
          <w:tcPr>
            <w:tcW w:w="716" w:type="dxa"/>
            <w:shd w:val="clear" w:color="auto" w:fill="auto"/>
            <w:vAlign w:val="center"/>
          </w:tcPr>
          <w:p w14:paraId="1E50F6C7" w14:textId="77777777" w:rsidR="00532CBE" w:rsidRPr="009B053A" w:rsidRDefault="00532CBE" w:rsidP="00532CBE">
            <w:pPr>
              <w:pStyle w:val="TAC"/>
            </w:pPr>
          </w:p>
        </w:tc>
        <w:tc>
          <w:tcPr>
            <w:tcW w:w="837" w:type="dxa"/>
          </w:tcPr>
          <w:p w14:paraId="2317EFFC" w14:textId="77777777" w:rsidR="00532CBE" w:rsidRPr="009B053A" w:rsidRDefault="00532CBE" w:rsidP="00532CBE">
            <w:pPr>
              <w:keepNext/>
              <w:keepLines/>
              <w:spacing w:after="0"/>
              <w:jc w:val="center"/>
            </w:pPr>
          </w:p>
        </w:tc>
      </w:tr>
      <w:tr w:rsidR="00532CBE" w:rsidRPr="009B053A" w14:paraId="3E78B09A"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678637F"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DC_3A-7A_n5A</w:t>
            </w:r>
          </w:p>
        </w:tc>
        <w:tc>
          <w:tcPr>
            <w:tcW w:w="716" w:type="dxa"/>
            <w:vMerge w:val="restart"/>
            <w:tcBorders>
              <w:top w:val="single" w:sz="4" w:space="0" w:color="auto"/>
              <w:left w:val="single" w:sz="4" w:space="0" w:color="auto"/>
              <w:right w:val="single" w:sz="4" w:space="0" w:color="auto"/>
            </w:tcBorders>
          </w:tcPr>
          <w:p w14:paraId="338DF380"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67C352B5"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tcPr>
          <w:p w14:paraId="4B48E875"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70AB043" w14:textId="77777777" w:rsidR="00532CBE" w:rsidRPr="009B053A" w:rsidRDefault="00532CBE" w:rsidP="00532CBE">
            <w:pPr>
              <w:pStyle w:val="TAC"/>
              <w:ind w:left="460"/>
              <w:jc w:val="left"/>
              <w:rPr>
                <w:rFonts w:eastAsia="MS Mincho"/>
              </w:rPr>
            </w:pPr>
            <w:r w:rsidRPr="009B053A">
              <w:t xml:space="preserve"> -</w:t>
            </w:r>
          </w:p>
        </w:tc>
        <w:tc>
          <w:tcPr>
            <w:tcW w:w="1136" w:type="dxa"/>
            <w:tcBorders>
              <w:top w:val="single" w:sz="4" w:space="0" w:color="auto"/>
              <w:left w:val="single" w:sz="4" w:space="0" w:color="auto"/>
              <w:bottom w:val="single" w:sz="4" w:space="0" w:color="auto"/>
              <w:right w:val="single" w:sz="4" w:space="0" w:color="auto"/>
            </w:tcBorders>
            <w:noWrap/>
            <w:vAlign w:val="center"/>
          </w:tcPr>
          <w:p w14:paraId="0018D96E" w14:textId="77777777" w:rsidR="00532CBE" w:rsidRPr="009B053A" w:rsidRDefault="00532CBE" w:rsidP="00532CBE">
            <w:pPr>
              <w:pStyle w:val="TAC"/>
            </w:pPr>
            <w:r w:rsidRPr="009B053A">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tcPr>
          <w:p w14:paraId="5459F154"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tcPr>
          <w:p w14:paraId="198C0F57"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tcPr>
          <w:p w14:paraId="2D354C55"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70BE168B"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4773BF24" w14:textId="77777777" w:rsidR="00532CBE" w:rsidRPr="009B053A" w:rsidRDefault="00532CBE" w:rsidP="00532CBE">
            <w:pPr>
              <w:keepNext/>
              <w:keepLines/>
              <w:spacing w:after="0"/>
              <w:jc w:val="center"/>
            </w:pPr>
          </w:p>
        </w:tc>
      </w:tr>
      <w:tr w:rsidR="00532CBE" w:rsidRPr="009B053A" w14:paraId="04A8F5C2" w14:textId="77777777" w:rsidTr="00BE3A50">
        <w:trPr>
          <w:trHeight w:val="54"/>
        </w:trPr>
        <w:tc>
          <w:tcPr>
            <w:tcW w:w="1993" w:type="dxa"/>
            <w:vMerge/>
            <w:tcBorders>
              <w:left w:val="single" w:sz="4" w:space="0" w:color="auto"/>
              <w:right w:val="single" w:sz="4" w:space="0" w:color="auto"/>
            </w:tcBorders>
            <w:vAlign w:val="center"/>
          </w:tcPr>
          <w:p w14:paraId="371BECB2" w14:textId="77777777" w:rsidR="00532CBE" w:rsidRPr="009B053A" w:rsidRDefault="00532CBE" w:rsidP="00532CBE">
            <w:pPr>
              <w:pStyle w:val="TAC"/>
              <w:rPr>
                <w:rFonts w:eastAsia="Malgun Gothic"/>
                <w:szCs w:val="18"/>
                <w:lang w:eastAsia="ko-KR"/>
              </w:rPr>
            </w:pPr>
          </w:p>
        </w:tc>
        <w:tc>
          <w:tcPr>
            <w:tcW w:w="716" w:type="dxa"/>
            <w:vMerge/>
            <w:tcBorders>
              <w:left w:val="single" w:sz="4" w:space="0" w:color="auto"/>
              <w:right w:val="single" w:sz="4" w:space="0" w:color="auto"/>
            </w:tcBorders>
          </w:tcPr>
          <w:p w14:paraId="45543FF5"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C2664EF"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tcPr>
          <w:p w14:paraId="77FAF0E0"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70F7A939" w14:textId="77777777" w:rsidR="00532CBE" w:rsidRPr="009B053A" w:rsidRDefault="00532CBE" w:rsidP="00532CBE">
            <w:pPr>
              <w:pStyle w:val="TAC"/>
              <w:rPr>
                <w:rFonts w:eastAsia="MS Mincho"/>
              </w:rPr>
            </w:pPr>
            <w:r w:rsidRPr="009B053A">
              <w:t>-</w:t>
            </w:r>
          </w:p>
        </w:tc>
        <w:tc>
          <w:tcPr>
            <w:tcW w:w="1136" w:type="dxa"/>
            <w:tcBorders>
              <w:top w:val="single" w:sz="4" w:space="0" w:color="auto"/>
              <w:left w:val="single" w:sz="4" w:space="0" w:color="auto"/>
              <w:bottom w:val="single" w:sz="4" w:space="0" w:color="auto"/>
              <w:right w:val="single" w:sz="4" w:space="0" w:color="auto"/>
            </w:tcBorders>
            <w:noWrap/>
          </w:tcPr>
          <w:p w14:paraId="6823E69E" w14:textId="77777777" w:rsidR="00532CBE" w:rsidRPr="009B053A" w:rsidRDefault="00532CBE" w:rsidP="00532CBE">
            <w:pPr>
              <w:pStyle w:val="TAC"/>
            </w:pPr>
            <w:r w:rsidRPr="009B053A">
              <w:t>- 64.3</w:t>
            </w:r>
          </w:p>
        </w:tc>
        <w:tc>
          <w:tcPr>
            <w:tcW w:w="858" w:type="dxa"/>
            <w:tcBorders>
              <w:top w:val="single" w:sz="4" w:space="0" w:color="auto"/>
              <w:left w:val="single" w:sz="4" w:space="0" w:color="auto"/>
              <w:bottom w:val="single" w:sz="4" w:space="0" w:color="auto"/>
              <w:right w:val="single" w:sz="4" w:space="0" w:color="auto"/>
            </w:tcBorders>
            <w:noWrap/>
          </w:tcPr>
          <w:p w14:paraId="44531F6E"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tcPr>
          <w:p w14:paraId="43E9853E"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tcPr>
          <w:p w14:paraId="70A983E5"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3235E95E" w14:textId="77777777" w:rsidR="00532CBE" w:rsidRPr="009B053A" w:rsidRDefault="00532CBE" w:rsidP="00532CBE">
            <w:pPr>
              <w:pStyle w:val="TAC"/>
            </w:pPr>
            <w:r w:rsidRPr="009B053A">
              <w:t>IMD2</w:t>
            </w:r>
            <w:r w:rsidRPr="009B053A">
              <w:rPr>
                <w:vertAlign w:val="superscript"/>
              </w:rPr>
              <w:t>XX</w:t>
            </w:r>
          </w:p>
        </w:tc>
        <w:tc>
          <w:tcPr>
            <w:tcW w:w="850" w:type="dxa"/>
            <w:gridSpan w:val="2"/>
            <w:tcBorders>
              <w:top w:val="single" w:sz="4" w:space="0" w:color="auto"/>
              <w:left w:val="single" w:sz="4" w:space="0" w:color="auto"/>
              <w:bottom w:val="single" w:sz="4" w:space="0" w:color="auto"/>
              <w:right w:val="single" w:sz="4" w:space="0" w:color="auto"/>
            </w:tcBorders>
          </w:tcPr>
          <w:p w14:paraId="59469AAE" w14:textId="77777777" w:rsidR="00532CBE" w:rsidRPr="009B053A" w:rsidRDefault="00532CBE" w:rsidP="00532CBE">
            <w:pPr>
              <w:keepNext/>
              <w:keepLines/>
              <w:spacing w:after="0"/>
              <w:jc w:val="center"/>
            </w:pPr>
          </w:p>
        </w:tc>
      </w:tr>
      <w:tr w:rsidR="00532CBE" w:rsidRPr="009B053A" w14:paraId="23375A10" w14:textId="77777777" w:rsidTr="00BE3A50">
        <w:trPr>
          <w:trHeight w:val="54"/>
        </w:trPr>
        <w:tc>
          <w:tcPr>
            <w:tcW w:w="1993" w:type="dxa"/>
            <w:vMerge/>
            <w:tcBorders>
              <w:left w:val="single" w:sz="4" w:space="0" w:color="auto"/>
              <w:bottom w:val="nil"/>
              <w:right w:val="single" w:sz="4" w:space="0" w:color="auto"/>
            </w:tcBorders>
            <w:vAlign w:val="center"/>
          </w:tcPr>
          <w:p w14:paraId="60E8C035" w14:textId="77777777" w:rsidR="00532CBE" w:rsidRPr="009B053A" w:rsidRDefault="00532CBE" w:rsidP="00532CBE">
            <w:pPr>
              <w:pStyle w:val="TAC"/>
              <w:rPr>
                <w:rFonts w:eastAsia="Malgun Gothic"/>
                <w:szCs w:val="18"/>
                <w:lang w:eastAsia="ko-KR"/>
              </w:rPr>
            </w:pPr>
          </w:p>
        </w:tc>
        <w:tc>
          <w:tcPr>
            <w:tcW w:w="716" w:type="dxa"/>
            <w:vMerge/>
            <w:tcBorders>
              <w:left w:val="single" w:sz="4" w:space="0" w:color="auto"/>
              <w:bottom w:val="nil"/>
              <w:right w:val="single" w:sz="4" w:space="0" w:color="auto"/>
            </w:tcBorders>
          </w:tcPr>
          <w:p w14:paraId="5C229BF3"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36C5AC4B"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n5</w:t>
            </w:r>
          </w:p>
        </w:tc>
        <w:tc>
          <w:tcPr>
            <w:tcW w:w="861" w:type="dxa"/>
            <w:tcBorders>
              <w:top w:val="single" w:sz="4" w:space="0" w:color="auto"/>
              <w:left w:val="single" w:sz="4" w:space="0" w:color="auto"/>
              <w:bottom w:val="single" w:sz="4" w:space="0" w:color="auto"/>
              <w:right w:val="single" w:sz="4" w:space="0" w:color="auto"/>
            </w:tcBorders>
            <w:noWrap/>
            <w:vAlign w:val="center"/>
          </w:tcPr>
          <w:p w14:paraId="586F8C1E" w14:textId="77777777" w:rsidR="00532CBE" w:rsidRPr="009B053A" w:rsidRDefault="00532CBE" w:rsidP="00532CBE">
            <w:pPr>
              <w:pStyle w:val="TAC"/>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A5F30B1" w14:textId="77777777" w:rsidR="00532CBE" w:rsidRPr="009B053A" w:rsidRDefault="00532CBE" w:rsidP="00532CBE">
            <w:pPr>
              <w:pStyle w:val="TAC"/>
              <w:rPr>
                <w:rFonts w:eastAsia="MS Mincho"/>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tcPr>
          <w:p w14:paraId="40DBCF51" w14:textId="77777777" w:rsidR="00532CBE" w:rsidRPr="009B053A" w:rsidRDefault="00532CBE" w:rsidP="00532CBE">
            <w:pPr>
              <w:pStyle w:val="TAC"/>
            </w:pPr>
            <w:r w:rsidRPr="009B053A">
              <w:t>-</w:t>
            </w:r>
          </w:p>
        </w:tc>
        <w:tc>
          <w:tcPr>
            <w:tcW w:w="858" w:type="dxa"/>
            <w:tcBorders>
              <w:top w:val="single" w:sz="4" w:space="0" w:color="auto"/>
              <w:left w:val="single" w:sz="4" w:space="0" w:color="auto"/>
              <w:bottom w:val="single" w:sz="4" w:space="0" w:color="auto"/>
              <w:right w:val="single" w:sz="4" w:space="0" w:color="auto"/>
            </w:tcBorders>
            <w:noWrap/>
          </w:tcPr>
          <w:p w14:paraId="4BAD282C"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tcPr>
          <w:p w14:paraId="4CEB0057"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tcPr>
          <w:p w14:paraId="6E78FA12"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321E7708"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55C9365C" w14:textId="77777777" w:rsidR="00532CBE" w:rsidRPr="009B053A" w:rsidRDefault="00532CBE" w:rsidP="00532CBE">
            <w:pPr>
              <w:keepNext/>
              <w:keepLines/>
              <w:spacing w:after="0"/>
              <w:jc w:val="center"/>
            </w:pPr>
          </w:p>
        </w:tc>
      </w:tr>
      <w:tr w:rsidR="00532CBE" w:rsidRPr="009B053A" w14:paraId="1D6A63EF" w14:textId="77777777" w:rsidTr="00BE3A50">
        <w:trPr>
          <w:trHeight w:val="54"/>
        </w:trPr>
        <w:tc>
          <w:tcPr>
            <w:tcW w:w="1993" w:type="dxa"/>
            <w:tcBorders>
              <w:top w:val="single" w:sz="4" w:space="0" w:color="auto"/>
              <w:left w:val="single" w:sz="4" w:space="0" w:color="auto"/>
              <w:bottom w:val="nil"/>
              <w:right w:val="single" w:sz="4" w:space="0" w:color="auto"/>
            </w:tcBorders>
            <w:vAlign w:val="center"/>
            <w:hideMark/>
          </w:tcPr>
          <w:p w14:paraId="47CA8398" w14:textId="77777777" w:rsidR="00532CBE" w:rsidRPr="009B053A" w:rsidRDefault="00532CBE" w:rsidP="00532CBE">
            <w:pPr>
              <w:pStyle w:val="TAC"/>
            </w:pPr>
            <w:r w:rsidRPr="009B053A">
              <w:rPr>
                <w:rFonts w:eastAsia="Malgun Gothic"/>
                <w:szCs w:val="18"/>
                <w:lang w:eastAsia="ko-KR"/>
              </w:rPr>
              <w:t>DC_3A-7A_n28A</w:t>
            </w:r>
          </w:p>
        </w:tc>
        <w:tc>
          <w:tcPr>
            <w:tcW w:w="716" w:type="dxa"/>
            <w:tcBorders>
              <w:top w:val="single" w:sz="4" w:space="0" w:color="auto"/>
              <w:left w:val="single" w:sz="4" w:space="0" w:color="auto"/>
              <w:bottom w:val="nil"/>
              <w:right w:val="single" w:sz="4" w:space="0" w:color="auto"/>
            </w:tcBorders>
            <w:hideMark/>
          </w:tcPr>
          <w:p w14:paraId="3F2744DF"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6089F301" w14:textId="77777777" w:rsidR="00532CBE" w:rsidRPr="009B053A" w:rsidRDefault="00532CBE" w:rsidP="00532CBE">
            <w:pPr>
              <w:pStyle w:val="TAC"/>
              <w:rPr>
                <w:lang w:eastAsia="en-US"/>
              </w:rPr>
            </w:pPr>
            <w:r w:rsidRPr="009B053A">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C5EF5"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2139E91" w14:textId="77777777" w:rsidR="00532CBE" w:rsidRPr="009B053A" w:rsidRDefault="00532CBE" w:rsidP="00532CBE">
            <w:pPr>
              <w:pStyle w:val="TAC"/>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55B6F80B" w14:textId="77777777" w:rsidR="00532CBE" w:rsidRPr="009B053A" w:rsidRDefault="00532CBE" w:rsidP="00532CBE">
            <w:pPr>
              <w:pStyle w:val="TAC"/>
            </w:pPr>
            <w:r w:rsidRPr="009B053A">
              <w:t>-</w:t>
            </w:r>
          </w:p>
        </w:tc>
        <w:tc>
          <w:tcPr>
            <w:tcW w:w="858" w:type="dxa"/>
            <w:tcBorders>
              <w:top w:val="single" w:sz="4" w:space="0" w:color="auto"/>
              <w:left w:val="single" w:sz="4" w:space="0" w:color="auto"/>
              <w:bottom w:val="single" w:sz="4" w:space="0" w:color="auto"/>
              <w:right w:val="single" w:sz="4" w:space="0" w:color="auto"/>
            </w:tcBorders>
            <w:noWrap/>
            <w:hideMark/>
          </w:tcPr>
          <w:p w14:paraId="67568FE4"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7EDB0C1E"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346CE97D"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1462D5C" w14:textId="77777777" w:rsidR="00532CBE" w:rsidRPr="009B053A" w:rsidRDefault="00532CBE" w:rsidP="00532CBE">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0C47112B" w14:textId="77777777" w:rsidR="00532CBE" w:rsidRPr="009B053A" w:rsidRDefault="00532CBE" w:rsidP="00532CBE">
            <w:pPr>
              <w:keepNext/>
              <w:keepLines/>
              <w:spacing w:after="0"/>
              <w:jc w:val="center"/>
            </w:pPr>
          </w:p>
        </w:tc>
      </w:tr>
      <w:tr w:rsidR="00532CBE" w:rsidRPr="009B053A" w14:paraId="703C5712" w14:textId="77777777" w:rsidTr="00BE3A50">
        <w:trPr>
          <w:trHeight w:val="54"/>
        </w:trPr>
        <w:tc>
          <w:tcPr>
            <w:tcW w:w="1993" w:type="dxa"/>
            <w:tcBorders>
              <w:top w:val="nil"/>
              <w:left w:val="single" w:sz="4" w:space="0" w:color="auto"/>
              <w:bottom w:val="nil"/>
              <w:right w:val="single" w:sz="4" w:space="0" w:color="auto"/>
            </w:tcBorders>
            <w:vAlign w:val="center"/>
          </w:tcPr>
          <w:p w14:paraId="15887BFA" w14:textId="77777777" w:rsidR="00532CBE" w:rsidRPr="009B053A" w:rsidRDefault="00532CBE" w:rsidP="00532CBE">
            <w:pPr>
              <w:pStyle w:val="TAC"/>
            </w:pPr>
          </w:p>
        </w:tc>
        <w:tc>
          <w:tcPr>
            <w:tcW w:w="716" w:type="dxa"/>
            <w:tcBorders>
              <w:top w:val="nil"/>
              <w:left w:val="single" w:sz="4" w:space="0" w:color="auto"/>
              <w:bottom w:val="nil"/>
              <w:right w:val="single" w:sz="4" w:space="0" w:color="auto"/>
            </w:tcBorders>
          </w:tcPr>
          <w:p w14:paraId="3008E97B" w14:textId="77777777" w:rsidR="00532CBE" w:rsidRPr="009B053A" w:rsidRDefault="00532CBE" w:rsidP="00532CBE">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0F1EE58" w14:textId="77777777" w:rsidR="00532CBE" w:rsidRPr="009B053A" w:rsidRDefault="00532CBE" w:rsidP="00532CBE">
            <w:pPr>
              <w:pStyle w:val="TAC"/>
            </w:pPr>
            <w:r w:rsidRPr="009B053A">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C519DEE"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2485E2" w14:textId="77777777" w:rsidR="00532CBE" w:rsidRPr="009B053A" w:rsidRDefault="00532CBE" w:rsidP="00532CBE">
            <w:pPr>
              <w:pStyle w:val="TAC"/>
              <w:rPr>
                <w:lang w:eastAsia="en-US"/>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hideMark/>
          </w:tcPr>
          <w:p w14:paraId="6E310172" w14:textId="77777777" w:rsidR="00532CBE" w:rsidRPr="009B053A" w:rsidRDefault="00532CBE" w:rsidP="00532CBE">
            <w:pPr>
              <w:pStyle w:val="TAC"/>
            </w:pPr>
            <w:r w:rsidRPr="009B053A">
              <w:t>-</w:t>
            </w:r>
          </w:p>
        </w:tc>
        <w:tc>
          <w:tcPr>
            <w:tcW w:w="858" w:type="dxa"/>
            <w:tcBorders>
              <w:top w:val="single" w:sz="4" w:space="0" w:color="auto"/>
              <w:left w:val="single" w:sz="4" w:space="0" w:color="auto"/>
              <w:bottom w:val="single" w:sz="4" w:space="0" w:color="auto"/>
              <w:right w:val="single" w:sz="4" w:space="0" w:color="auto"/>
            </w:tcBorders>
            <w:noWrap/>
            <w:hideMark/>
          </w:tcPr>
          <w:p w14:paraId="69116427"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5B3C222E" w14:textId="77777777" w:rsidR="00532CBE" w:rsidRPr="009B053A" w:rsidRDefault="00532CBE" w:rsidP="00532CBE">
            <w:pPr>
              <w:pStyle w:val="TAC"/>
            </w:pPr>
            <w:r w:rsidRPr="009B053A">
              <w:t>-</w:t>
            </w:r>
          </w:p>
        </w:tc>
        <w:tc>
          <w:tcPr>
            <w:tcW w:w="1002" w:type="dxa"/>
            <w:tcBorders>
              <w:top w:val="nil"/>
              <w:left w:val="single" w:sz="4" w:space="0" w:color="auto"/>
              <w:bottom w:val="nil"/>
              <w:right w:val="single" w:sz="4" w:space="0" w:color="auto"/>
            </w:tcBorders>
            <w:vAlign w:val="center"/>
          </w:tcPr>
          <w:p w14:paraId="2CF81BC6" w14:textId="77777777" w:rsidR="00532CBE" w:rsidRPr="009B053A" w:rsidRDefault="00532CBE" w:rsidP="00532CBE">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454E4555"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66C6B5E1" w14:textId="77777777" w:rsidR="00532CBE" w:rsidRPr="009B053A" w:rsidRDefault="00532CBE" w:rsidP="00532CBE">
            <w:pPr>
              <w:keepNext/>
              <w:keepLines/>
              <w:spacing w:after="0"/>
              <w:jc w:val="center"/>
            </w:pPr>
          </w:p>
        </w:tc>
      </w:tr>
      <w:tr w:rsidR="00532CBE" w:rsidRPr="009B053A" w14:paraId="08D704D3" w14:textId="77777777" w:rsidTr="00BE3A50">
        <w:trPr>
          <w:trHeight w:val="54"/>
        </w:trPr>
        <w:tc>
          <w:tcPr>
            <w:tcW w:w="1993" w:type="dxa"/>
            <w:tcBorders>
              <w:top w:val="nil"/>
              <w:left w:val="single" w:sz="4" w:space="0" w:color="auto"/>
              <w:bottom w:val="nil"/>
              <w:right w:val="single" w:sz="4" w:space="0" w:color="auto"/>
            </w:tcBorders>
            <w:vAlign w:val="center"/>
          </w:tcPr>
          <w:p w14:paraId="55E541AD" w14:textId="77777777" w:rsidR="00532CBE" w:rsidRPr="009B053A" w:rsidRDefault="00532CBE" w:rsidP="00532CBE">
            <w:pPr>
              <w:pStyle w:val="TAC"/>
            </w:pPr>
          </w:p>
        </w:tc>
        <w:tc>
          <w:tcPr>
            <w:tcW w:w="716" w:type="dxa"/>
            <w:tcBorders>
              <w:top w:val="nil"/>
              <w:left w:val="single" w:sz="4" w:space="0" w:color="auto"/>
              <w:bottom w:val="single" w:sz="4" w:space="0" w:color="auto"/>
              <w:right w:val="single" w:sz="4" w:space="0" w:color="auto"/>
            </w:tcBorders>
          </w:tcPr>
          <w:p w14:paraId="571578AA" w14:textId="77777777" w:rsidR="00532CBE" w:rsidRPr="009B053A" w:rsidRDefault="00532CBE" w:rsidP="00532CBE">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6DC30465" w14:textId="77777777" w:rsidR="00532CBE" w:rsidRPr="009B053A" w:rsidRDefault="00532CBE" w:rsidP="00532CBE">
            <w:pPr>
              <w:pStyle w:val="TAC"/>
            </w:pPr>
            <w:r w:rsidRPr="009B053A">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D8C9372"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50166E3" w14:textId="77777777" w:rsidR="00532CBE" w:rsidRPr="009B053A" w:rsidRDefault="00532CBE" w:rsidP="00532CBE">
            <w:pPr>
              <w:pStyle w:val="TAC"/>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1D4F0A6" w14:textId="77777777" w:rsidR="00532CBE" w:rsidRPr="009B053A" w:rsidRDefault="00532CBE" w:rsidP="00532CBE">
            <w:pPr>
              <w:pStyle w:val="TAC"/>
              <w:rPr>
                <w:lang w:eastAsia="zh-CN"/>
              </w:rPr>
            </w:pPr>
            <w:r w:rsidRPr="009B053A">
              <w:rPr>
                <w:lang w:eastAsia="zh-CN"/>
              </w:rPr>
              <w:t>-77.4</w:t>
            </w:r>
          </w:p>
        </w:tc>
        <w:tc>
          <w:tcPr>
            <w:tcW w:w="858" w:type="dxa"/>
            <w:tcBorders>
              <w:top w:val="single" w:sz="4" w:space="0" w:color="auto"/>
              <w:left w:val="single" w:sz="4" w:space="0" w:color="auto"/>
              <w:bottom w:val="single" w:sz="4" w:space="0" w:color="auto"/>
              <w:right w:val="single" w:sz="4" w:space="0" w:color="auto"/>
            </w:tcBorders>
            <w:noWrap/>
            <w:hideMark/>
          </w:tcPr>
          <w:p w14:paraId="4120F682" w14:textId="77777777" w:rsidR="00532CBE" w:rsidRPr="009B053A" w:rsidRDefault="00532CBE" w:rsidP="00532CBE">
            <w:pPr>
              <w:pStyle w:val="TAC"/>
              <w:rPr>
                <w:lang w:eastAsia="en-US"/>
              </w:rPr>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289DA9C7" w14:textId="77777777" w:rsidR="00532CBE" w:rsidRPr="009B053A" w:rsidRDefault="00532CBE" w:rsidP="00532CBE">
            <w:pPr>
              <w:pStyle w:val="TAC"/>
            </w:pPr>
            <w:r w:rsidRPr="009B053A">
              <w:t>-</w:t>
            </w:r>
          </w:p>
        </w:tc>
        <w:tc>
          <w:tcPr>
            <w:tcW w:w="1002" w:type="dxa"/>
            <w:tcBorders>
              <w:top w:val="nil"/>
              <w:left w:val="single" w:sz="4" w:space="0" w:color="auto"/>
              <w:bottom w:val="single" w:sz="4" w:space="0" w:color="auto"/>
              <w:right w:val="single" w:sz="4" w:space="0" w:color="auto"/>
            </w:tcBorders>
            <w:vAlign w:val="center"/>
          </w:tcPr>
          <w:p w14:paraId="4386F4E2" w14:textId="77777777" w:rsidR="00532CBE" w:rsidRPr="009B053A" w:rsidRDefault="00532CBE" w:rsidP="00532CBE">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B6D67C8" w14:textId="77777777" w:rsidR="00532CBE" w:rsidRPr="009B053A" w:rsidRDefault="00532CBE" w:rsidP="00532CBE">
            <w:pPr>
              <w:pStyle w:val="TAC"/>
              <w:rPr>
                <w:lang w:eastAsia="zh-CN"/>
              </w:rPr>
            </w:pPr>
            <w:r w:rsidRPr="009B053A">
              <w:rPr>
                <w:lang w:eastAsia="zh-CN"/>
              </w:rPr>
              <w:t>IMD3</w:t>
            </w:r>
          </w:p>
        </w:tc>
        <w:tc>
          <w:tcPr>
            <w:tcW w:w="850" w:type="dxa"/>
            <w:gridSpan w:val="2"/>
            <w:tcBorders>
              <w:top w:val="single" w:sz="4" w:space="0" w:color="auto"/>
              <w:left w:val="single" w:sz="4" w:space="0" w:color="auto"/>
              <w:bottom w:val="single" w:sz="4" w:space="0" w:color="auto"/>
              <w:right w:val="single" w:sz="4" w:space="0" w:color="auto"/>
            </w:tcBorders>
          </w:tcPr>
          <w:p w14:paraId="1F3329CB" w14:textId="77777777" w:rsidR="00532CBE" w:rsidRPr="009B053A" w:rsidRDefault="00532CBE" w:rsidP="00532CBE">
            <w:pPr>
              <w:keepNext/>
              <w:keepLines/>
              <w:spacing w:after="0"/>
              <w:jc w:val="center"/>
              <w:rPr>
                <w:lang w:eastAsia="en-US"/>
              </w:rPr>
            </w:pPr>
          </w:p>
        </w:tc>
      </w:tr>
      <w:tr w:rsidR="00532CBE" w:rsidRPr="009B053A" w14:paraId="50B0AB25" w14:textId="77777777" w:rsidTr="00BE3A50">
        <w:trPr>
          <w:trHeight w:val="54"/>
        </w:trPr>
        <w:tc>
          <w:tcPr>
            <w:tcW w:w="1993" w:type="dxa"/>
            <w:tcBorders>
              <w:top w:val="nil"/>
              <w:left w:val="single" w:sz="4" w:space="0" w:color="auto"/>
              <w:bottom w:val="nil"/>
              <w:right w:val="single" w:sz="4" w:space="0" w:color="auto"/>
            </w:tcBorders>
            <w:vAlign w:val="center"/>
          </w:tcPr>
          <w:p w14:paraId="3BE0CF58" w14:textId="77777777" w:rsidR="00532CBE" w:rsidRPr="009B053A" w:rsidRDefault="00532CBE" w:rsidP="00532CBE">
            <w:pPr>
              <w:pStyle w:val="TAC"/>
            </w:pPr>
          </w:p>
        </w:tc>
        <w:tc>
          <w:tcPr>
            <w:tcW w:w="716" w:type="dxa"/>
            <w:tcBorders>
              <w:top w:val="single" w:sz="4" w:space="0" w:color="auto"/>
              <w:left w:val="single" w:sz="4" w:space="0" w:color="auto"/>
              <w:bottom w:val="nil"/>
              <w:right w:val="single" w:sz="4" w:space="0" w:color="auto"/>
            </w:tcBorders>
            <w:hideMark/>
          </w:tcPr>
          <w:p w14:paraId="3A7F41C1" w14:textId="77777777" w:rsidR="00532CBE" w:rsidRPr="009B053A" w:rsidRDefault="00532CBE" w:rsidP="00532CBE">
            <w:pPr>
              <w:pStyle w:val="TAC"/>
              <w:rPr>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3F0A5A56" w14:textId="77777777" w:rsidR="00532CBE" w:rsidRPr="009B053A" w:rsidRDefault="00532CBE" w:rsidP="00532CBE">
            <w:pPr>
              <w:pStyle w:val="TAC"/>
              <w:rPr>
                <w:lang w:eastAsia="en-US"/>
              </w:rPr>
            </w:pPr>
            <w:r w:rsidRPr="009B053A">
              <w:rPr>
                <w:rFonts w:eastAsia="Malgun Gothic"/>
                <w:szCs w:val="18"/>
                <w:lang w:eastAsia="ko-KR"/>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B386B30"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E74D107" w14:textId="77777777" w:rsidR="00532CBE" w:rsidRPr="009B053A" w:rsidRDefault="00532CBE" w:rsidP="00532CBE">
            <w:pPr>
              <w:pStyle w:val="TAC"/>
            </w:pPr>
            <w:r w:rsidRPr="009B053A">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283C30C" w14:textId="77777777" w:rsidR="00532CBE" w:rsidRPr="009B053A" w:rsidRDefault="00532CBE" w:rsidP="00532CBE">
            <w:pPr>
              <w:pStyle w:val="TAC"/>
            </w:pPr>
            <w:r w:rsidRPr="009B053A">
              <w:rPr>
                <w:rFonts w:eastAsia="MS Mincho"/>
              </w:rPr>
              <w:t>REFSENS</w:t>
            </w:r>
          </w:p>
        </w:tc>
        <w:tc>
          <w:tcPr>
            <w:tcW w:w="858" w:type="dxa"/>
            <w:tcBorders>
              <w:top w:val="single" w:sz="4" w:space="0" w:color="auto"/>
              <w:left w:val="single" w:sz="4" w:space="0" w:color="auto"/>
              <w:bottom w:val="single" w:sz="4" w:space="0" w:color="auto"/>
              <w:right w:val="single" w:sz="4" w:space="0" w:color="auto"/>
            </w:tcBorders>
            <w:noWrap/>
            <w:hideMark/>
          </w:tcPr>
          <w:p w14:paraId="03DE8478"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0A8CB2A8"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52AEA04F" w14:textId="77777777" w:rsidR="00532CBE" w:rsidRPr="009B053A" w:rsidRDefault="00532CBE" w:rsidP="00532CBE">
            <w:pPr>
              <w:pStyle w:val="TAC"/>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048E945"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5829A520" w14:textId="77777777" w:rsidR="00532CBE" w:rsidRPr="009B053A" w:rsidRDefault="00532CBE" w:rsidP="00532CBE">
            <w:pPr>
              <w:keepNext/>
              <w:keepLines/>
              <w:spacing w:after="0"/>
              <w:jc w:val="center"/>
            </w:pPr>
          </w:p>
        </w:tc>
      </w:tr>
      <w:tr w:rsidR="00532CBE" w:rsidRPr="009B053A" w14:paraId="7D1883BF" w14:textId="77777777" w:rsidTr="00BE3A50">
        <w:trPr>
          <w:trHeight w:val="54"/>
        </w:trPr>
        <w:tc>
          <w:tcPr>
            <w:tcW w:w="1993" w:type="dxa"/>
            <w:tcBorders>
              <w:top w:val="nil"/>
              <w:left w:val="single" w:sz="4" w:space="0" w:color="auto"/>
              <w:bottom w:val="nil"/>
              <w:right w:val="single" w:sz="4" w:space="0" w:color="auto"/>
            </w:tcBorders>
            <w:vAlign w:val="center"/>
          </w:tcPr>
          <w:p w14:paraId="24A28136" w14:textId="77777777" w:rsidR="00532CBE" w:rsidRPr="009B053A" w:rsidRDefault="00532CBE" w:rsidP="00532CBE">
            <w:pPr>
              <w:pStyle w:val="TAC"/>
            </w:pPr>
          </w:p>
        </w:tc>
        <w:tc>
          <w:tcPr>
            <w:tcW w:w="716" w:type="dxa"/>
            <w:tcBorders>
              <w:top w:val="nil"/>
              <w:left w:val="single" w:sz="4" w:space="0" w:color="auto"/>
              <w:bottom w:val="nil"/>
              <w:right w:val="single" w:sz="4" w:space="0" w:color="auto"/>
            </w:tcBorders>
          </w:tcPr>
          <w:p w14:paraId="0943B522" w14:textId="77777777" w:rsidR="00532CBE" w:rsidRPr="009B053A" w:rsidRDefault="00532CBE" w:rsidP="00532CBE">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05889BE4" w14:textId="77777777" w:rsidR="00532CBE" w:rsidRPr="009B053A" w:rsidRDefault="00532CBE" w:rsidP="00532CBE">
            <w:pPr>
              <w:pStyle w:val="TAC"/>
            </w:pPr>
            <w:r w:rsidRPr="009B053A">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4D138B1"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4978C75A" w14:textId="77777777" w:rsidR="00532CBE" w:rsidRPr="009B053A" w:rsidRDefault="00532CBE" w:rsidP="00532CBE">
            <w:pPr>
              <w:pStyle w:val="TAC"/>
              <w:rPr>
                <w:lang w:eastAsia="en-US"/>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984947F" w14:textId="77777777" w:rsidR="00532CBE" w:rsidRPr="009B053A" w:rsidRDefault="00532CBE" w:rsidP="00532CBE">
            <w:pPr>
              <w:pStyle w:val="TAC"/>
            </w:pPr>
            <w:r w:rsidRPr="009B053A">
              <w:t>-</w:t>
            </w:r>
          </w:p>
        </w:tc>
        <w:tc>
          <w:tcPr>
            <w:tcW w:w="858" w:type="dxa"/>
            <w:tcBorders>
              <w:top w:val="single" w:sz="4" w:space="0" w:color="auto"/>
              <w:left w:val="single" w:sz="4" w:space="0" w:color="auto"/>
              <w:bottom w:val="single" w:sz="4" w:space="0" w:color="auto"/>
              <w:right w:val="single" w:sz="4" w:space="0" w:color="auto"/>
            </w:tcBorders>
            <w:noWrap/>
            <w:hideMark/>
          </w:tcPr>
          <w:p w14:paraId="2E41ACF2"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28948D77" w14:textId="77777777" w:rsidR="00532CBE" w:rsidRPr="009B053A" w:rsidRDefault="00532CBE" w:rsidP="00532CBE">
            <w:pPr>
              <w:pStyle w:val="TAC"/>
            </w:pPr>
            <w:r w:rsidRPr="009B053A">
              <w:t>-</w:t>
            </w:r>
          </w:p>
        </w:tc>
        <w:tc>
          <w:tcPr>
            <w:tcW w:w="1002" w:type="dxa"/>
            <w:tcBorders>
              <w:top w:val="nil"/>
              <w:left w:val="single" w:sz="4" w:space="0" w:color="auto"/>
              <w:bottom w:val="nil"/>
              <w:right w:val="single" w:sz="4" w:space="0" w:color="auto"/>
            </w:tcBorders>
            <w:vAlign w:val="center"/>
          </w:tcPr>
          <w:p w14:paraId="6603E7FE" w14:textId="77777777" w:rsidR="00532CBE" w:rsidRPr="009B053A" w:rsidRDefault="00532CBE" w:rsidP="00532CBE">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3EE7EC57"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6262A31D" w14:textId="77777777" w:rsidR="00532CBE" w:rsidRPr="009B053A" w:rsidRDefault="00532CBE" w:rsidP="00532CBE">
            <w:pPr>
              <w:keepNext/>
              <w:keepLines/>
              <w:spacing w:after="0"/>
              <w:jc w:val="center"/>
            </w:pPr>
          </w:p>
        </w:tc>
      </w:tr>
      <w:tr w:rsidR="00532CBE" w:rsidRPr="009B053A" w14:paraId="4503DE8C"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30832C07" w14:textId="77777777" w:rsidR="00532CBE" w:rsidRPr="009B053A" w:rsidRDefault="00532CBE" w:rsidP="00532CBE">
            <w:pPr>
              <w:pStyle w:val="TAC"/>
            </w:pPr>
          </w:p>
        </w:tc>
        <w:tc>
          <w:tcPr>
            <w:tcW w:w="716" w:type="dxa"/>
            <w:tcBorders>
              <w:top w:val="nil"/>
              <w:left w:val="single" w:sz="4" w:space="0" w:color="auto"/>
              <w:bottom w:val="single" w:sz="4" w:space="0" w:color="auto"/>
              <w:right w:val="single" w:sz="4" w:space="0" w:color="auto"/>
            </w:tcBorders>
          </w:tcPr>
          <w:p w14:paraId="333CC2EA" w14:textId="77777777" w:rsidR="00532CBE" w:rsidRPr="009B053A" w:rsidRDefault="00532CBE" w:rsidP="00532CBE">
            <w:pPr>
              <w:pStyle w:val="TAC"/>
            </w:pPr>
          </w:p>
        </w:tc>
        <w:tc>
          <w:tcPr>
            <w:tcW w:w="1000" w:type="dxa"/>
            <w:tcBorders>
              <w:top w:val="single" w:sz="4" w:space="0" w:color="auto"/>
              <w:left w:val="single" w:sz="4" w:space="0" w:color="auto"/>
              <w:bottom w:val="single" w:sz="4" w:space="0" w:color="auto"/>
              <w:right w:val="single" w:sz="4" w:space="0" w:color="auto"/>
            </w:tcBorders>
            <w:hideMark/>
          </w:tcPr>
          <w:p w14:paraId="3D0E5197" w14:textId="77777777" w:rsidR="00532CBE" w:rsidRPr="009B053A" w:rsidRDefault="00532CBE" w:rsidP="00532CBE">
            <w:pPr>
              <w:pStyle w:val="TAC"/>
            </w:pPr>
            <w:r w:rsidRPr="009B053A">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95CEBBD" w14:textId="77777777" w:rsidR="00532CBE" w:rsidRPr="009B053A" w:rsidRDefault="00532CBE" w:rsidP="00532CBE">
            <w:pPr>
              <w:pStyle w:val="TAC"/>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CCCA25B" w14:textId="77777777" w:rsidR="00532CBE" w:rsidRPr="009B053A" w:rsidRDefault="00532CBE" w:rsidP="00532CBE">
            <w:pPr>
              <w:pStyle w:val="TAC"/>
              <w:rPr>
                <w:lang w:eastAsia="zh-CN"/>
              </w:rPr>
            </w:pPr>
            <w:r w:rsidRPr="009B053A">
              <w:rPr>
                <w:lang w:eastAsia="zh-CN"/>
              </w:rPr>
              <w:t>-70.3</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7D37BA" w14:textId="77777777" w:rsidR="00532CBE" w:rsidRPr="009B053A" w:rsidRDefault="00532CBE" w:rsidP="00532CBE">
            <w:pPr>
              <w:pStyle w:val="TAC"/>
              <w:rPr>
                <w:lang w:eastAsia="zh-CN"/>
              </w:rPr>
            </w:pPr>
            <w:r w:rsidRPr="009B053A">
              <w:t>-</w:t>
            </w:r>
          </w:p>
        </w:tc>
        <w:tc>
          <w:tcPr>
            <w:tcW w:w="858" w:type="dxa"/>
            <w:tcBorders>
              <w:top w:val="single" w:sz="4" w:space="0" w:color="auto"/>
              <w:left w:val="single" w:sz="4" w:space="0" w:color="auto"/>
              <w:bottom w:val="single" w:sz="4" w:space="0" w:color="auto"/>
              <w:right w:val="single" w:sz="4" w:space="0" w:color="auto"/>
            </w:tcBorders>
            <w:noWrap/>
            <w:hideMark/>
          </w:tcPr>
          <w:p w14:paraId="7BCFBD06" w14:textId="77777777" w:rsidR="00532CBE" w:rsidRPr="009B053A" w:rsidRDefault="00532CBE" w:rsidP="00532CBE">
            <w:pPr>
              <w:pStyle w:val="TAC"/>
              <w:rPr>
                <w:lang w:eastAsia="en-US"/>
              </w:rPr>
            </w:pPr>
            <w:r w:rsidRPr="009B053A">
              <w:t>-</w:t>
            </w:r>
          </w:p>
        </w:tc>
        <w:tc>
          <w:tcPr>
            <w:tcW w:w="862" w:type="dxa"/>
            <w:tcBorders>
              <w:top w:val="single" w:sz="4" w:space="0" w:color="auto"/>
              <w:left w:val="single" w:sz="4" w:space="0" w:color="auto"/>
              <w:bottom w:val="single" w:sz="4" w:space="0" w:color="auto"/>
              <w:right w:val="single" w:sz="4" w:space="0" w:color="auto"/>
            </w:tcBorders>
            <w:hideMark/>
          </w:tcPr>
          <w:p w14:paraId="6B9382F1" w14:textId="77777777" w:rsidR="00532CBE" w:rsidRPr="009B053A" w:rsidRDefault="00532CBE" w:rsidP="00532CBE">
            <w:pPr>
              <w:pStyle w:val="TAC"/>
            </w:pPr>
            <w:r w:rsidRPr="009B053A">
              <w:t>-</w:t>
            </w:r>
          </w:p>
        </w:tc>
        <w:tc>
          <w:tcPr>
            <w:tcW w:w="1002" w:type="dxa"/>
            <w:tcBorders>
              <w:top w:val="nil"/>
              <w:left w:val="single" w:sz="4" w:space="0" w:color="auto"/>
              <w:bottom w:val="single" w:sz="4" w:space="0" w:color="auto"/>
              <w:right w:val="single" w:sz="4" w:space="0" w:color="auto"/>
            </w:tcBorders>
            <w:vAlign w:val="center"/>
          </w:tcPr>
          <w:p w14:paraId="151349D2" w14:textId="77777777" w:rsidR="00532CBE" w:rsidRPr="009B053A" w:rsidRDefault="00532CBE" w:rsidP="00532CBE">
            <w:pPr>
              <w:pStyle w:val="TAC"/>
            </w:pPr>
          </w:p>
        </w:tc>
        <w:tc>
          <w:tcPr>
            <w:tcW w:w="716" w:type="dxa"/>
            <w:tcBorders>
              <w:top w:val="single" w:sz="4" w:space="0" w:color="auto"/>
              <w:left w:val="single" w:sz="4" w:space="0" w:color="auto"/>
              <w:bottom w:val="single" w:sz="4" w:space="0" w:color="auto"/>
              <w:right w:val="single" w:sz="4" w:space="0" w:color="auto"/>
            </w:tcBorders>
            <w:vAlign w:val="center"/>
            <w:hideMark/>
          </w:tcPr>
          <w:p w14:paraId="2003B0EB" w14:textId="77777777" w:rsidR="00532CBE" w:rsidRPr="009B053A" w:rsidRDefault="00532CBE" w:rsidP="00532CBE">
            <w:pPr>
              <w:pStyle w:val="TAC"/>
              <w:rPr>
                <w:lang w:eastAsia="zh-CN"/>
              </w:rPr>
            </w:pPr>
            <w:r w:rsidRPr="009B053A">
              <w:rPr>
                <w:lang w:eastAsia="zh-CN"/>
              </w:rPr>
              <w:t>IMD2</w:t>
            </w:r>
          </w:p>
        </w:tc>
        <w:tc>
          <w:tcPr>
            <w:tcW w:w="850" w:type="dxa"/>
            <w:gridSpan w:val="2"/>
            <w:tcBorders>
              <w:top w:val="single" w:sz="4" w:space="0" w:color="auto"/>
              <w:left w:val="single" w:sz="4" w:space="0" w:color="auto"/>
              <w:bottom w:val="single" w:sz="4" w:space="0" w:color="auto"/>
              <w:right w:val="single" w:sz="4" w:space="0" w:color="auto"/>
            </w:tcBorders>
          </w:tcPr>
          <w:p w14:paraId="48A6E09E" w14:textId="77777777" w:rsidR="00532CBE" w:rsidRPr="009B053A" w:rsidRDefault="00532CBE" w:rsidP="00532CBE">
            <w:pPr>
              <w:keepNext/>
              <w:keepLines/>
              <w:spacing w:after="0"/>
              <w:jc w:val="center"/>
              <w:rPr>
                <w:lang w:eastAsia="en-US"/>
              </w:rPr>
            </w:pPr>
          </w:p>
        </w:tc>
      </w:tr>
      <w:tr w:rsidR="00532CBE" w:rsidRPr="009B053A" w14:paraId="30DE3EBC" w14:textId="77777777" w:rsidTr="00BE3A50">
        <w:trPr>
          <w:gridAfter w:val="1"/>
          <w:wAfter w:w="13" w:type="dxa"/>
          <w:trHeight w:val="54"/>
        </w:trPr>
        <w:tc>
          <w:tcPr>
            <w:tcW w:w="1993" w:type="dxa"/>
            <w:vMerge w:val="restart"/>
            <w:shd w:val="clear" w:color="auto" w:fill="auto"/>
            <w:vAlign w:val="center"/>
          </w:tcPr>
          <w:p w14:paraId="54613E29" w14:textId="77777777" w:rsidR="00532CBE" w:rsidRPr="009B053A" w:rsidRDefault="00532CBE" w:rsidP="00532CBE">
            <w:pPr>
              <w:pStyle w:val="TAC"/>
            </w:pPr>
            <w:r w:rsidRPr="009B053A">
              <w:t>DC_3A-7A_n78A</w:t>
            </w:r>
          </w:p>
          <w:p w14:paraId="60E3B50D" w14:textId="77777777" w:rsidR="00532CBE" w:rsidRPr="009B053A" w:rsidRDefault="00532CBE" w:rsidP="00532CBE">
            <w:pPr>
              <w:pStyle w:val="TAC"/>
            </w:pPr>
            <w:r w:rsidRPr="009B053A">
              <w:t>DC_3C-7A_n78A</w:t>
            </w:r>
          </w:p>
          <w:p w14:paraId="068F3FBB" w14:textId="7DC7465F" w:rsidR="00532CBE" w:rsidRPr="009B053A" w:rsidRDefault="00532CBE" w:rsidP="00532CBE">
            <w:pPr>
              <w:pStyle w:val="TAC"/>
              <w:rPr>
                <w:color w:val="000000"/>
                <w:szCs w:val="18"/>
              </w:rPr>
            </w:pPr>
            <w:r w:rsidRPr="009B053A">
              <w:t>DC_3C-7C_n78A</w:t>
            </w:r>
          </w:p>
        </w:tc>
        <w:tc>
          <w:tcPr>
            <w:tcW w:w="716" w:type="dxa"/>
            <w:vMerge w:val="restart"/>
          </w:tcPr>
          <w:p w14:paraId="408CA780" w14:textId="77777777" w:rsidR="00532CBE" w:rsidRPr="009B053A" w:rsidRDefault="00532CBE" w:rsidP="00532CBE">
            <w:pPr>
              <w:pStyle w:val="TAC"/>
            </w:pPr>
            <w:r w:rsidRPr="009B053A">
              <w:t>1</w:t>
            </w:r>
          </w:p>
        </w:tc>
        <w:tc>
          <w:tcPr>
            <w:tcW w:w="1000" w:type="dxa"/>
            <w:shd w:val="clear" w:color="auto" w:fill="auto"/>
            <w:vAlign w:val="center"/>
          </w:tcPr>
          <w:p w14:paraId="6F02A6AC" w14:textId="77777777" w:rsidR="00532CBE" w:rsidRPr="009B053A" w:rsidRDefault="00532CBE" w:rsidP="00532CBE">
            <w:pPr>
              <w:pStyle w:val="TAC"/>
              <w:rPr>
                <w:szCs w:val="18"/>
              </w:rPr>
            </w:pPr>
            <w:r w:rsidRPr="009B053A">
              <w:t>3</w:t>
            </w:r>
          </w:p>
        </w:tc>
        <w:tc>
          <w:tcPr>
            <w:tcW w:w="861" w:type="dxa"/>
            <w:shd w:val="clear" w:color="auto" w:fill="auto"/>
            <w:noWrap/>
            <w:vAlign w:val="center"/>
          </w:tcPr>
          <w:p w14:paraId="53C11822" w14:textId="77777777" w:rsidR="00532CBE" w:rsidRPr="009B053A" w:rsidRDefault="00532CBE" w:rsidP="00532CBE">
            <w:pPr>
              <w:pStyle w:val="TAC"/>
              <w:rPr>
                <w:rFonts w:cs="Arial"/>
                <w:color w:val="000000"/>
                <w:szCs w:val="18"/>
              </w:rPr>
            </w:pPr>
            <w:r w:rsidRPr="009B053A">
              <w:t>N/A</w:t>
            </w:r>
          </w:p>
        </w:tc>
        <w:tc>
          <w:tcPr>
            <w:tcW w:w="1139" w:type="dxa"/>
            <w:shd w:val="clear" w:color="auto" w:fill="auto"/>
            <w:noWrap/>
            <w:vAlign w:val="center"/>
          </w:tcPr>
          <w:p w14:paraId="31C7AFBD" w14:textId="77777777" w:rsidR="00532CBE" w:rsidRPr="009B053A" w:rsidRDefault="00532CBE" w:rsidP="00532CBE">
            <w:pPr>
              <w:pStyle w:val="TAC"/>
              <w:rPr>
                <w:color w:val="000000"/>
                <w:szCs w:val="18"/>
              </w:rPr>
            </w:pPr>
            <w:r w:rsidRPr="009B053A">
              <w:t>-78.7</w:t>
            </w:r>
          </w:p>
        </w:tc>
        <w:tc>
          <w:tcPr>
            <w:tcW w:w="1136" w:type="dxa"/>
            <w:shd w:val="clear" w:color="auto" w:fill="auto"/>
            <w:noWrap/>
            <w:vAlign w:val="center"/>
          </w:tcPr>
          <w:p w14:paraId="54ADA1E7" w14:textId="77777777" w:rsidR="00532CBE" w:rsidRPr="009B053A" w:rsidRDefault="00532CBE" w:rsidP="00532CBE">
            <w:pPr>
              <w:pStyle w:val="TAC"/>
              <w:rPr>
                <w:rFonts w:cs="Arial"/>
                <w:color w:val="000000"/>
                <w:szCs w:val="18"/>
              </w:rPr>
            </w:pPr>
            <w:r w:rsidRPr="009B053A">
              <w:t>-</w:t>
            </w:r>
          </w:p>
        </w:tc>
        <w:tc>
          <w:tcPr>
            <w:tcW w:w="858" w:type="dxa"/>
            <w:shd w:val="clear" w:color="auto" w:fill="auto"/>
            <w:noWrap/>
            <w:vAlign w:val="center"/>
          </w:tcPr>
          <w:p w14:paraId="2428F642"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527C0590"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7AEE3901" w14:textId="77777777" w:rsidR="00532CBE" w:rsidRPr="009B053A" w:rsidRDefault="00532CBE" w:rsidP="00532CBE">
            <w:pPr>
              <w:pStyle w:val="TAC"/>
            </w:pPr>
            <w:r w:rsidRPr="009B053A">
              <w:t>FDD</w:t>
            </w:r>
          </w:p>
        </w:tc>
        <w:tc>
          <w:tcPr>
            <w:tcW w:w="716" w:type="dxa"/>
            <w:shd w:val="clear" w:color="auto" w:fill="auto"/>
            <w:vAlign w:val="center"/>
          </w:tcPr>
          <w:p w14:paraId="200DD772" w14:textId="77777777" w:rsidR="00532CBE" w:rsidRPr="009B053A" w:rsidRDefault="00532CBE" w:rsidP="00532CBE">
            <w:pPr>
              <w:pStyle w:val="TAC"/>
            </w:pPr>
            <w:r w:rsidRPr="009B053A">
              <w:t>IMD3</w:t>
            </w:r>
          </w:p>
        </w:tc>
        <w:tc>
          <w:tcPr>
            <w:tcW w:w="837" w:type="dxa"/>
          </w:tcPr>
          <w:p w14:paraId="4E0F0276" w14:textId="77777777" w:rsidR="00532CBE" w:rsidRPr="009B053A" w:rsidRDefault="00532CBE" w:rsidP="00532CBE">
            <w:pPr>
              <w:keepNext/>
              <w:keepLines/>
              <w:spacing w:after="0"/>
              <w:jc w:val="center"/>
            </w:pPr>
          </w:p>
        </w:tc>
      </w:tr>
      <w:tr w:rsidR="00532CBE" w:rsidRPr="009B053A" w14:paraId="54BFE0CB" w14:textId="77777777" w:rsidTr="00BE3A50">
        <w:trPr>
          <w:gridAfter w:val="1"/>
          <w:wAfter w:w="13" w:type="dxa"/>
          <w:trHeight w:val="54"/>
        </w:trPr>
        <w:tc>
          <w:tcPr>
            <w:tcW w:w="1993" w:type="dxa"/>
            <w:vMerge/>
            <w:shd w:val="clear" w:color="auto" w:fill="auto"/>
            <w:vAlign w:val="center"/>
          </w:tcPr>
          <w:p w14:paraId="59199247" w14:textId="77777777" w:rsidR="00532CBE" w:rsidRPr="009B053A" w:rsidRDefault="00532CBE" w:rsidP="00532CBE">
            <w:pPr>
              <w:pStyle w:val="TAC"/>
            </w:pPr>
          </w:p>
        </w:tc>
        <w:tc>
          <w:tcPr>
            <w:tcW w:w="716" w:type="dxa"/>
            <w:vMerge/>
          </w:tcPr>
          <w:p w14:paraId="450DA1C8" w14:textId="77777777" w:rsidR="00532CBE" w:rsidRPr="009B053A" w:rsidRDefault="00532CBE" w:rsidP="00532CBE">
            <w:pPr>
              <w:pStyle w:val="TAC"/>
            </w:pPr>
          </w:p>
        </w:tc>
        <w:tc>
          <w:tcPr>
            <w:tcW w:w="1000" w:type="dxa"/>
            <w:shd w:val="clear" w:color="auto" w:fill="auto"/>
            <w:vAlign w:val="center"/>
          </w:tcPr>
          <w:p w14:paraId="37045664" w14:textId="77777777" w:rsidR="00532CBE" w:rsidRPr="009B053A" w:rsidRDefault="00532CBE" w:rsidP="00532CBE">
            <w:pPr>
              <w:pStyle w:val="TAC"/>
              <w:rPr>
                <w:szCs w:val="18"/>
              </w:rPr>
            </w:pPr>
            <w:r w:rsidRPr="009B053A">
              <w:t>7</w:t>
            </w:r>
          </w:p>
        </w:tc>
        <w:tc>
          <w:tcPr>
            <w:tcW w:w="861" w:type="dxa"/>
            <w:shd w:val="clear" w:color="auto" w:fill="auto"/>
            <w:noWrap/>
            <w:vAlign w:val="center"/>
          </w:tcPr>
          <w:p w14:paraId="3C7300E9" w14:textId="77777777" w:rsidR="00532CBE" w:rsidRPr="009B053A" w:rsidRDefault="00532CBE" w:rsidP="00532CBE">
            <w:pPr>
              <w:pStyle w:val="TAC"/>
              <w:rPr>
                <w:rFonts w:cs="Arial"/>
                <w:color w:val="000000"/>
                <w:szCs w:val="18"/>
              </w:rPr>
            </w:pPr>
            <w:r w:rsidRPr="009B053A">
              <w:t>N/A</w:t>
            </w:r>
          </w:p>
        </w:tc>
        <w:tc>
          <w:tcPr>
            <w:tcW w:w="1139" w:type="dxa"/>
            <w:shd w:val="clear" w:color="auto" w:fill="auto"/>
            <w:noWrap/>
            <w:vAlign w:val="center"/>
          </w:tcPr>
          <w:p w14:paraId="22F6C888" w14:textId="77777777" w:rsidR="00532CBE" w:rsidRPr="009B053A" w:rsidRDefault="00532CBE" w:rsidP="00532CBE">
            <w:pPr>
              <w:pStyle w:val="TAC"/>
              <w:rPr>
                <w:rFonts w:cs="Arial"/>
                <w:color w:val="000000"/>
                <w:szCs w:val="18"/>
              </w:rPr>
            </w:pPr>
            <w:r w:rsidRPr="009B053A">
              <w:rPr>
                <w:rFonts w:eastAsia="MS Mincho"/>
              </w:rPr>
              <w:t>REFSENS</w:t>
            </w:r>
          </w:p>
        </w:tc>
        <w:tc>
          <w:tcPr>
            <w:tcW w:w="1136" w:type="dxa"/>
            <w:shd w:val="clear" w:color="auto" w:fill="auto"/>
            <w:noWrap/>
            <w:vAlign w:val="center"/>
          </w:tcPr>
          <w:p w14:paraId="7077D3BC" w14:textId="77777777" w:rsidR="00532CBE" w:rsidRPr="009B053A" w:rsidRDefault="00532CBE" w:rsidP="00532CBE">
            <w:pPr>
              <w:pStyle w:val="TAC"/>
              <w:rPr>
                <w:rFonts w:cs="Arial"/>
                <w:color w:val="000000"/>
                <w:szCs w:val="18"/>
              </w:rPr>
            </w:pPr>
            <w:r w:rsidRPr="009B053A">
              <w:t>-</w:t>
            </w:r>
          </w:p>
        </w:tc>
        <w:tc>
          <w:tcPr>
            <w:tcW w:w="858" w:type="dxa"/>
            <w:shd w:val="clear" w:color="auto" w:fill="auto"/>
            <w:noWrap/>
            <w:vAlign w:val="center"/>
          </w:tcPr>
          <w:p w14:paraId="4002B454"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42CCDD0C"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4848E9BA" w14:textId="77777777" w:rsidR="00532CBE" w:rsidRPr="009B053A" w:rsidRDefault="00532CBE" w:rsidP="00532CBE">
            <w:pPr>
              <w:pStyle w:val="TAC"/>
            </w:pPr>
            <w:r w:rsidRPr="009B053A">
              <w:t>FDD</w:t>
            </w:r>
          </w:p>
        </w:tc>
        <w:tc>
          <w:tcPr>
            <w:tcW w:w="716" w:type="dxa"/>
            <w:shd w:val="clear" w:color="auto" w:fill="auto"/>
            <w:vAlign w:val="center"/>
          </w:tcPr>
          <w:p w14:paraId="303B72A4" w14:textId="77777777" w:rsidR="00532CBE" w:rsidRPr="009B053A" w:rsidRDefault="00532CBE" w:rsidP="00532CBE">
            <w:pPr>
              <w:pStyle w:val="TAC"/>
            </w:pPr>
            <w:r w:rsidRPr="009B053A">
              <w:t>N/A</w:t>
            </w:r>
          </w:p>
        </w:tc>
        <w:tc>
          <w:tcPr>
            <w:tcW w:w="837" w:type="dxa"/>
          </w:tcPr>
          <w:p w14:paraId="73A9D0E5" w14:textId="77777777" w:rsidR="00532CBE" w:rsidRPr="009B053A" w:rsidRDefault="00532CBE" w:rsidP="00532CBE">
            <w:pPr>
              <w:keepNext/>
              <w:keepLines/>
              <w:spacing w:after="0"/>
              <w:jc w:val="center"/>
            </w:pPr>
          </w:p>
        </w:tc>
      </w:tr>
      <w:tr w:rsidR="00532CBE" w:rsidRPr="009B053A" w14:paraId="0E28269B" w14:textId="77777777" w:rsidTr="00BE3A50">
        <w:trPr>
          <w:gridAfter w:val="1"/>
          <w:wAfter w:w="13" w:type="dxa"/>
          <w:trHeight w:val="54"/>
        </w:trPr>
        <w:tc>
          <w:tcPr>
            <w:tcW w:w="1993" w:type="dxa"/>
            <w:vMerge/>
            <w:shd w:val="clear" w:color="auto" w:fill="auto"/>
            <w:vAlign w:val="center"/>
          </w:tcPr>
          <w:p w14:paraId="601FB279" w14:textId="77777777" w:rsidR="00532CBE" w:rsidRPr="009B053A" w:rsidRDefault="00532CBE" w:rsidP="00532CBE">
            <w:pPr>
              <w:pStyle w:val="TAC"/>
            </w:pPr>
          </w:p>
        </w:tc>
        <w:tc>
          <w:tcPr>
            <w:tcW w:w="716" w:type="dxa"/>
            <w:vMerge/>
          </w:tcPr>
          <w:p w14:paraId="3B0EA6EC" w14:textId="77777777" w:rsidR="00532CBE" w:rsidRPr="009B053A" w:rsidRDefault="00532CBE" w:rsidP="00532CBE">
            <w:pPr>
              <w:pStyle w:val="TAC"/>
            </w:pPr>
          </w:p>
        </w:tc>
        <w:tc>
          <w:tcPr>
            <w:tcW w:w="1000" w:type="dxa"/>
            <w:shd w:val="clear" w:color="auto" w:fill="auto"/>
            <w:vAlign w:val="center"/>
          </w:tcPr>
          <w:p w14:paraId="3C2672D8" w14:textId="77777777" w:rsidR="00532CBE" w:rsidRPr="009B053A" w:rsidRDefault="00532CBE" w:rsidP="00532CBE">
            <w:pPr>
              <w:pStyle w:val="TAC"/>
              <w:rPr>
                <w:szCs w:val="18"/>
              </w:rPr>
            </w:pPr>
            <w:r w:rsidRPr="009B053A">
              <w:t>n78</w:t>
            </w:r>
          </w:p>
        </w:tc>
        <w:tc>
          <w:tcPr>
            <w:tcW w:w="861" w:type="dxa"/>
            <w:shd w:val="clear" w:color="auto" w:fill="auto"/>
            <w:noWrap/>
            <w:vAlign w:val="center"/>
          </w:tcPr>
          <w:p w14:paraId="2A108A68" w14:textId="77777777" w:rsidR="00532CBE" w:rsidRPr="009B053A" w:rsidRDefault="00532CBE" w:rsidP="00532CBE">
            <w:pPr>
              <w:pStyle w:val="TAC"/>
              <w:rPr>
                <w:rFonts w:cs="Arial"/>
                <w:color w:val="000000"/>
                <w:szCs w:val="18"/>
              </w:rPr>
            </w:pPr>
            <w:r w:rsidRPr="009B053A">
              <w:t>15</w:t>
            </w:r>
          </w:p>
        </w:tc>
        <w:tc>
          <w:tcPr>
            <w:tcW w:w="1139" w:type="dxa"/>
            <w:shd w:val="clear" w:color="auto" w:fill="auto"/>
            <w:noWrap/>
            <w:vAlign w:val="center"/>
          </w:tcPr>
          <w:p w14:paraId="579A8BA0" w14:textId="77777777" w:rsidR="00532CBE" w:rsidRPr="009B053A" w:rsidRDefault="00532CBE" w:rsidP="00532CBE">
            <w:pPr>
              <w:pStyle w:val="TAC"/>
              <w:rPr>
                <w:color w:val="000000"/>
                <w:szCs w:val="18"/>
              </w:rPr>
            </w:pPr>
            <w:r w:rsidRPr="009B053A">
              <w:t>-</w:t>
            </w:r>
          </w:p>
        </w:tc>
        <w:tc>
          <w:tcPr>
            <w:tcW w:w="1136" w:type="dxa"/>
            <w:shd w:val="clear" w:color="auto" w:fill="auto"/>
            <w:noWrap/>
            <w:vAlign w:val="center"/>
          </w:tcPr>
          <w:p w14:paraId="5EEB5CC7" w14:textId="77777777" w:rsidR="00532CBE" w:rsidRPr="009B053A" w:rsidRDefault="00532CBE" w:rsidP="00532CBE">
            <w:pPr>
              <w:pStyle w:val="TAC"/>
              <w:rPr>
                <w:rFonts w:cs="Arial"/>
                <w:color w:val="000000"/>
                <w:szCs w:val="18"/>
              </w:rPr>
            </w:pPr>
            <w:r w:rsidRPr="009B053A">
              <w:rPr>
                <w:rFonts w:eastAsia="MS Mincho"/>
              </w:rPr>
              <w:t>REFSENS</w:t>
            </w:r>
          </w:p>
        </w:tc>
        <w:tc>
          <w:tcPr>
            <w:tcW w:w="858" w:type="dxa"/>
            <w:shd w:val="clear" w:color="auto" w:fill="auto"/>
            <w:noWrap/>
            <w:vAlign w:val="center"/>
          </w:tcPr>
          <w:p w14:paraId="06532E77"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402A3B7C"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2F38DCFD" w14:textId="77777777" w:rsidR="00532CBE" w:rsidRPr="009B053A" w:rsidRDefault="00532CBE" w:rsidP="00532CBE">
            <w:pPr>
              <w:pStyle w:val="TAC"/>
            </w:pPr>
            <w:r w:rsidRPr="009B053A">
              <w:t>TDD</w:t>
            </w:r>
          </w:p>
        </w:tc>
        <w:tc>
          <w:tcPr>
            <w:tcW w:w="716" w:type="dxa"/>
            <w:shd w:val="clear" w:color="auto" w:fill="auto"/>
            <w:vAlign w:val="center"/>
          </w:tcPr>
          <w:p w14:paraId="3382A0B1" w14:textId="77777777" w:rsidR="00532CBE" w:rsidRPr="009B053A" w:rsidRDefault="00532CBE" w:rsidP="00532CBE">
            <w:pPr>
              <w:pStyle w:val="TAC"/>
            </w:pPr>
            <w:r w:rsidRPr="009B053A">
              <w:t>N/A</w:t>
            </w:r>
          </w:p>
        </w:tc>
        <w:tc>
          <w:tcPr>
            <w:tcW w:w="837" w:type="dxa"/>
          </w:tcPr>
          <w:p w14:paraId="355B646B" w14:textId="77777777" w:rsidR="00532CBE" w:rsidRPr="009B053A" w:rsidRDefault="00532CBE" w:rsidP="00532CBE">
            <w:pPr>
              <w:keepNext/>
              <w:keepLines/>
              <w:spacing w:after="0"/>
              <w:jc w:val="center"/>
            </w:pPr>
          </w:p>
        </w:tc>
      </w:tr>
      <w:tr w:rsidR="00532CBE" w:rsidRPr="009B053A" w14:paraId="21471F42" w14:textId="77777777" w:rsidTr="00BE3A50">
        <w:trPr>
          <w:gridAfter w:val="1"/>
          <w:wAfter w:w="13" w:type="dxa"/>
          <w:trHeight w:val="54"/>
        </w:trPr>
        <w:tc>
          <w:tcPr>
            <w:tcW w:w="1993" w:type="dxa"/>
            <w:vMerge/>
            <w:shd w:val="clear" w:color="auto" w:fill="auto"/>
            <w:vAlign w:val="center"/>
          </w:tcPr>
          <w:p w14:paraId="355DB198" w14:textId="77777777" w:rsidR="00532CBE" w:rsidRPr="009B053A" w:rsidRDefault="00532CBE" w:rsidP="00532CBE">
            <w:pPr>
              <w:pStyle w:val="TAC"/>
            </w:pPr>
          </w:p>
        </w:tc>
        <w:tc>
          <w:tcPr>
            <w:tcW w:w="716" w:type="dxa"/>
            <w:vMerge w:val="restart"/>
          </w:tcPr>
          <w:p w14:paraId="6672F147" w14:textId="77777777" w:rsidR="00532CBE" w:rsidRPr="009B053A" w:rsidRDefault="00532CBE" w:rsidP="00532CBE">
            <w:pPr>
              <w:pStyle w:val="TAC"/>
            </w:pPr>
            <w:r w:rsidRPr="009B053A">
              <w:t>2</w:t>
            </w:r>
          </w:p>
        </w:tc>
        <w:tc>
          <w:tcPr>
            <w:tcW w:w="1000" w:type="dxa"/>
            <w:shd w:val="clear" w:color="auto" w:fill="auto"/>
            <w:vAlign w:val="center"/>
          </w:tcPr>
          <w:p w14:paraId="629F218F" w14:textId="77777777" w:rsidR="00532CBE" w:rsidRPr="009B053A" w:rsidRDefault="00532CBE" w:rsidP="00532CBE">
            <w:pPr>
              <w:pStyle w:val="TAC"/>
              <w:rPr>
                <w:szCs w:val="18"/>
              </w:rPr>
            </w:pPr>
            <w:r w:rsidRPr="009B053A">
              <w:t>3</w:t>
            </w:r>
          </w:p>
        </w:tc>
        <w:tc>
          <w:tcPr>
            <w:tcW w:w="861" w:type="dxa"/>
            <w:shd w:val="clear" w:color="auto" w:fill="auto"/>
            <w:noWrap/>
            <w:vAlign w:val="center"/>
          </w:tcPr>
          <w:p w14:paraId="0DD752F4" w14:textId="77777777" w:rsidR="00532CBE" w:rsidRPr="009B053A" w:rsidRDefault="00532CBE" w:rsidP="00532CBE">
            <w:pPr>
              <w:pStyle w:val="TAC"/>
              <w:rPr>
                <w:rFonts w:cs="Arial"/>
                <w:color w:val="000000"/>
                <w:szCs w:val="18"/>
              </w:rPr>
            </w:pPr>
            <w:r w:rsidRPr="009B053A">
              <w:t>N/A</w:t>
            </w:r>
          </w:p>
        </w:tc>
        <w:tc>
          <w:tcPr>
            <w:tcW w:w="1139" w:type="dxa"/>
            <w:shd w:val="clear" w:color="auto" w:fill="auto"/>
            <w:noWrap/>
            <w:vAlign w:val="center"/>
          </w:tcPr>
          <w:p w14:paraId="1896129D" w14:textId="77777777" w:rsidR="00532CBE" w:rsidRPr="009B053A" w:rsidRDefault="00532CBE" w:rsidP="00532CBE">
            <w:pPr>
              <w:pStyle w:val="TAC"/>
              <w:rPr>
                <w:color w:val="000000"/>
                <w:szCs w:val="18"/>
              </w:rPr>
            </w:pPr>
            <w:r w:rsidRPr="009B053A">
              <w:t>-87.7</w:t>
            </w:r>
          </w:p>
        </w:tc>
        <w:tc>
          <w:tcPr>
            <w:tcW w:w="1136" w:type="dxa"/>
            <w:shd w:val="clear" w:color="auto" w:fill="auto"/>
            <w:noWrap/>
            <w:vAlign w:val="center"/>
          </w:tcPr>
          <w:p w14:paraId="5054DECF" w14:textId="77777777" w:rsidR="00532CBE" w:rsidRPr="009B053A" w:rsidRDefault="00532CBE" w:rsidP="00532CBE">
            <w:pPr>
              <w:pStyle w:val="TAC"/>
              <w:rPr>
                <w:rFonts w:cs="Arial"/>
                <w:color w:val="000000"/>
                <w:szCs w:val="18"/>
              </w:rPr>
            </w:pPr>
            <w:r w:rsidRPr="009B053A">
              <w:t>-</w:t>
            </w:r>
          </w:p>
        </w:tc>
        <w:tc>
          <w:tcPr>
            <w:tcW w:w="858" w:type="dxa"/>
            <w:shd w:val="clear" w:color="auto" w:fill="auto"/>
            <w:noWrap/>
            <w:vAlign w:val="center"/>
          </w:tcPr>
          <w:p w14:paraId="62F499DE"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5CBFBE5A"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42F66154" w14:textId="77777777" w:rsidR="00532CBE" w:rsidRPr="009B053A" w:rsidRDefault="00532CBE" w:rsidP="00532CBE">
            <w:pPr>
              <w:pStyle w:val="TAC"/>
            </w:pPr>
            <w:r w:rsidRPr="009B053A">
              <w:t>FDD</w:t>
            </w:r>
          </w:p>
        </w:tc>
        <w:tc>
          <w:tcPr>
            <w:tcW w:w="716" w:type="dxa"/>
            <w:shd w:val="clear" w:color="auto" w:fill="auto"/>
            <w:vAlign w:val="center"/>
          </w:tcPr>
          <w:p w14:paraId="0100BD2B" w14:textId="77777777" w:rsidR="00532CBE" w:rsidRPr="009B053A" w:rsidRDefault="00532CBE" w:rsidP="00532CBE">
            <w:pPr>
              <w:pStyle w:val="TAC"/>
            </w:pPr>
            <w:r w:rsidRPr="009B053A">
              <w:t>IMD4</w:t>
            </w:r>
          </w:p>
        </w:tc>
        <w:tc>
          <w:tcPr>
            <w:tcW w:w="837" w:type="dxa"/>
          </w:tcPr>
          <w:p w14:paraId="1465D272" w14:textId="77777777" w:rsidR="00532CBE" w:rsidRPr="009B053A" w:rsidRDefault="00532CBE" w:rsidP="00532CBE">
            <w:pPr>
              <w:keepNext/>
              <w:keepLines/>
              <w:spacing w:after="0"/>
              <w:jc w:val="center"/>
            </w:pPr>
          </w:p>
        </w:tc>
      </w:tr>
      <w:tr w:rsidR="00532CBE" w:rsidRPr="009B053A" w14:paraId="25CA1ABD" w14:textId="77777777" w:rsidTr="00BE3A50">
        <w:trPr>
          <w:gridAfter w:val="1"/>
          <w:wAfter w:w="13" w:type="dxa"/>
          <w:trHeight w:val="54"/>
        </w:trPr>
        <w:tc>
          <w:tcPr>
            <w:tcW w:w="1993" w:type="dxa"/>
            <w:vMerge/>
            <w:shd w:val="clear" w:color="auto" w:fill="auto"/>
            <w:vAlign w:val="center"/>
          </w:tcPr>
          <w:p w14:paraId="4086DCAA" w14:textId="77777777" w:rsidR="00532CBE" w:rsidRPr="009B053A" w:rsidRDefault="00532CBE" w:rsidP="00532CBE">
            <w:pPr>
              <w:pStyle w:val="TAC"/>
            </w:pPr>
          </w:p>
        </w:tc>
        <w:tc>
          <w:tcPr>
            <w:tcW w:w="716" w:type="dxa"/>
            <w:vMerge/>
          </w:tcPr>
          <w:p w14:paraId="10CC3200" w14:textId="77777777" w:rsidR="00532CBE" w:rsidRPr="009B053A" w:rsidRDefault="00532CBE" w:rsidP="00532CBE">
            <w:pPr>
              <w:pStyle w:val="TAC"/>
            </w:pPr>
          </w:p>
        </w:tc>
        <w:tc>
          <w:tcPr>
            <w:tcW w:w="1000" w:type="dxa"/>
            <w:shd w:val="clear" w:color="auto" w:fill="auto"/>
            <w:vAlign w:val="center"/>
          </w:tcPr>
          <w:p w14:paraId="04A6E9B1" w14:textId="77777777" w:rsidR="00532CBE" w:rsidRPr="009B053A" w:rsidRDefault="00532CBE" w:rsidP="00532CBE">
            <w:pPr>
              <w:pStyle w:val="TAC"/>
              <w:rPr>
                <w:szCs w:val="18"/>
              </w:rPr>
            </w:pPr>
            <w:r w:rsidRPr="009B053A">
              <w:t>7</w:t>
            </w:r>
          </w:p>
        </w:tc>
        <w:tc>
          <w:tcPr>
            <w:tcW w:w="861" w:type="dxa"/>
            <w:shd w:val="clear" w:color="auto" w:fill="auto"/>
            <w:noWrap/>
            <w:vAlign w:val="center"/>
          </w:tcPr>
          <w:p w14:paraId="125FEDEA" w14:textId="77777777" w:rsidR="00532CBE" w:rsidRPr="009B053A" w:rsidRDefault="00532CBE" w:rsidP="00532CBE">
            <w:pPr>
              <w:pStyle w:val="TAC"/>
              <w:rPr>
                <w:rFonts w:cs="Arial"/>
                <w:color w:val="000000"/>
                <w:szCs w:val="18"/>
              </w:rPr>
            </w:pPr>
            <w:r w:rsidRPr="009B053A">
              <w:t>N/A</w:t>
            </w:r>
          </w:p>
        </w:tc>
        <w:tc>
          <w:tcPr>
            <w:tcW w:w="1139" w:type="dxa"/>
            <w:shd w:val="clear" w:color="auto" w:fill="auto"/>
            <w:noWrap/>
            <w:vAlign w:val="center"/>
          </w:tcPr>
          <w:p w14:paraId="0536EFD8" w14:textId="77777777" w:rsidR="00532CBE" w:rsidRPr="009B053A" w:rsidRDefault="00532CBE" w:rsidP="00532CBE">
            <w:pPr>
              <w:pStyle w:val="TAC"/>
              <w:rPr>
                <w:rFonts w:cs="Arial"/>
                <w:color w:val="000000"/>
                <w:szCs w:val="18"/>
              </w:rPr>
            </w:pPr>
            <w:r w:rsidRPr="009B053A">
              <w:rPr>
                <w:rFonts w:eastAsia="MS Mincho"/>
              </w:rPr>
              <w:t>REFSENS</w:t>
            </w:r>
          </w:p>
        </w:tc>
        <w:tc>
          <w:tcPr>
            <w:tcW w:w="1136" w:type="dxa"/>
            <w:shd w:val="clear" w:color="auto" w:fill="auto"/>
            <w:noWrap/>
            <w:vAlign w:val="center"/>
          </w:tcPr>
          <w:p w14:paraId="279BF009" w14:textId="77777777" w:rsidR="00532CBE" w:rsidRPr="009B053A" w:rsidRDefault="00532CBE" w:rsidP="00532CBE">
            <w:pPr>
              <w:pStyle w:val="TAC"/>
              <w:rPr>
                <w:rFonts w:cs="Arial"/>
                <w:color w:val="000000"/>
                <w:szCs w:val="18"/>
              </w:rPr>
            </w:pPr>
            <w:r w:rsidRPr="009B053A">
              <w:t>-</w:t>
            </w:r>
          </w:p>
        </w:tc>
        <w:tc>
          <w:tcPr>
            <w:tcW w:w="858" w:type="dxa"/>
            <w:shd w:val="clear" w:color="auto" w:fill="auto"/>
            <w:noWrap/>
            <w:vAlign w:val="center"/>
          </w:tcPr>
          <w:p w14:paraId="24545673"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528530B3"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AAA2256" w14:textId="77777777" w:rsidR="00532CBE" w:rsidRPr="009B053A" w:rsidRDefault="00532CBE" w:rsidP="00532CBE">
            <w:pPr>
              <w:pStyle w:val="TAC"/>
            </w:pPr>
            <w:r w:rsidRPr="009B053A">
              <w:t>FDD</w:t>
            </w:r>
          </w:p>
        </w:tc>
        <w:tc>
          <w:tcPr>
            <w:tcW w:w="716" w:type="dxa"/>
            <w:shd w:val="clear" w:color="auto" w:fill="auto"/>
            <w:vAlign w:val="center"/>
          </w:tcPr>
          <w:p w14:paraId="4BF418E1" w14:textId="77777777" w:rsidR="00532CBE" w:rsidRPr="009B053A" w:rsidRDefault="00532CBE" w:rsidP="00532CBE">
            <w:pPr>
              <w:pStyle w:val="TAC"/>
            </w:pPr>
            <w:r w:rsidRPr="009B053A">
              <w:t>N/A</w:t>
            </w:r>
          </w:p>
        </w:tc>
        <w:tc>
          <w:tcPr>
            <w:tcW w:w="837" w:type="dxa"/>
          </w:tcPr>
          <w:p w14:paraId="6E6B4F32" w14:textId="77777777" w:rsidR="00532CBE" w:rsidRPr="009B053A" w:rsidRDefault="00532CBE" w:rsidP="00532CBE">
            <w:pPr>
              <w:keepNext/>
              <w:keepLines/>
              <w:spacing w:after="0"/>
              <w:jc w:val="center"/>
            </w:pPr>
          </w:p>
        </w:tc>
      </w:tr>
      <w:tr w:rsidR="00532CBE" w:rsidRPr="009B053A" w14:paraId="0A2FEF11" w14:textId="77777777" w:rsidTr="00BE3A50">
        <w:trPr>
          <w:gridAfter w:val="1"/>
          <w:wAfter w:w="13" w:type="dxa"/>
          <w:trHeight w:val="54"/>
        </w:trPr>
        <w:tc>
          <w:tcPr>
            <w:tcW w:w="1993" w:type="dxa"/>
            <w:vMerge/>
            <w:shd w:val="clear" w:color="auto" w:fill="auto"/>
            <w:vAlign w:val="center"/>
          </w:tcPr>
          <w:p w14:paraId="55709BF3" w14:textId="77777777" w:rsidR="00532CBE" w:rsidRPr="009B053A" w:rsidRDefault="00532CBE" w:rsidP="00532CBE">
            <w:pPr>
              <w:pStyle w:val="TAC"/>
            </w:pPr>
          </w:p>
        </w:tc>
        <w:tc>
          <w:tcPr>
            <w:tcW w:w="716" w:type="dxa"/>
            <w:vMerge/>
          </w:tcPr>
          <w:p w14:paraId="5C1BAA91" w14:textId="77777777" w:rsidR="00532CBE" w:rsidRPr="009B053A" w:rsidRDefault="00532CBE" w:rsidP="00532CBE">
            <w:pPr>
              <w:pStyle w:val="TAC"/>
            </w:pPr>
          </w:p>
        </w:tc>
        <w:tc>
          <w:tcPr>
            <w:tcW w:w="1000" w:type="dxa"/>
            <w:shd w:val="clear" w:color="auto" w:fill="auto"/>
            <w:vAlign w:val="center"/>
          </w:tcPr>
          <w:p w14:paraId="2C6B6F18" w14:textId="77777777" w:rsidR="00532CBE" w:rsidRPr="009B053A" w:rsidRDefault="00532CBE" w:rsidP="00532CBE">
            <w:pPr>
              <w:pStyle w:val="TAC"/>
              <w:rPr>
                <w:szCs w:val="18"/>
              </w:rPr>
            </w:pPr>
            <w:r w:rsidRPr="009B053A">
              <w:t>n78</w:t>
            </w:r>
          </w:p>
        </w:tc>
        <w:tc>
          <w:tcPr>
            <w:tcW w:w="861" w:type="dxa"/>
            <w:shd w:val="clear" w:color="auto" w:fill="auto"/>
            <w:noWrap/>
            <w:vAlign w:val="center"/>
          </w:tcPr>
          <w:p w14:paraId="3091AD35" w14:textId="77777777" w:rsidR="00532CBE" w:rsidRPr="009B053A" w:rsidRDefault="00532CBE" w:rsidP="00532CBE">
            <w:pPr>
              <w:pStyle w:val="TAC"/>
              <w:rPr>
                <w:rFonts w:cs="Arial"/>
                <w:color w:val="000000"/>
                <w:szCs w:val="18"/>
              </w:rPr>
            </w:pPr>
            <w:r w:rsidRPr="009B053A">
              <w:t>15</w:t>
            </w:r>
          </w:p>
        </w:tc>
        <w:tc>
          <w:tcPr>
            <w:tcW w:w="1139" w:type="dxa"/>
            <w:shd w:val="clear" w:color="auto" w:fill="auto"/>
            <w:noWrap/>
            <w:vAlign w:val="center"/>
          </w:tcPr>
          <w:p w14:paraId="5FAE9AA6" w14:textId="77777777" w:rsidR="00532CBE" w:rsidRPr="009B053A" w:rsidRDefault="00532CBE" w:rsidP="00532CBE">
            <w:pPr>
              <w:pStyle w:val="TAC"/>
              <w:rPr>
                <w:color w:val="000000"/>
                <w:szCs w:val="18"/>
              </w:rPr>
            </w:pPr>
            <w:r w:rsidRPr="009B053A">
              <w:t>-</w:t>
            </w:r>
          </w:p>
        </w:tc>
        <w:tc>
          <w:tcPr>
            <w:tcW w:w="1136" w:type="dxa"/>
            <w:shd w:val="clear" w:color="auto" w:fill="auto"/>
            <w:noWrap/>
            <w:vAlign w:val="center"/>
          </w:tcPr>
          <w:p w14:paraId="486FCEAF" w14:textId="77777777" w:rsidR="00532CBE" w:rsidRPr="009B053A" w:rsidRDefault="00532CBE" w:rsidP="00532CBE">
            <w:pPr>
              <w:pStyle w:val="TAC"/>
              <w:rPr>
                <w:rFonts w:cs="Arial"/>
                <w:color w:val="000000"/>
                <w:szCs w:val="18"/>
              </w:rPr>
            </w:pPr>
            <w:r w:rsidRPr="009B053A">
              <w:rPr>
                <w:rFonts w:eastAsia="MS Mincho"/>
              </w:rPr>
              <w:t>REFSENS</w:t>
            </w:r>
          </w:p>
        </w:tc>
        <w:tc>
          <w:tcPr>
            <w:tcW w:w="858" w:type="dxa"/>
            <w:shd w:val="clear" w:color="auto" w:fill="auto"/>
            <w:noWrap/>
            <w:vAlign w:val="center"/>
          </w:tcPr>
          <w:p w14:paraId="0458FD7F" w14:textId="77777777" w:rsidR="00532CBE" w:rsidRPr="009B053A" w:rsidRDefault="00532CBE" w:rsidP="00532CBE">
            <w:pPr>
              <w:pStyle w:val="TAC"/>
              <w:rPr>
                <w:rFonts w:cs="Arial"/>
                <w:color w:val="000000"/>
                <w:szCs w:val="18"/>
              </w:rPr>
            </w:pPr>
            <w:r w:rsidRPr="009B053A">
              <w:t>-</w:t>
            </w:r>
          </w:p>
        </w:tc>
        <w:tc>
          <w:tcPr>
            <w:tcW w:w="862" w:type="dxa"/>
            <w:shd w:val="clear" w:color="auto" w:fill="auto"/>
            <w:vAlign w:val="center"/>
          </w:tcPr>
          <w:p w14:paraId="6501B685"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DC3EDCD" w14:textId="77777777" w:rsidR="00532CBE" w:rsidRPr="009B053A" w:rsidRDefault="00532CBE" w:rsidP="00532CBE">
            <w:pPr>
              <w:pStyle w:val="TAC"/>
            </w:pPr>
            <w:r w:rsidRPr="009B053A">
              <w:t>TDD</w:t>
            </w:r>
          </w:p>
        </w:tc>
        <w:tc>
          <w:tcPr>
            <w:tcW w:w="716" w:type="dxa"/>
            <w:shd w:val="clear" w:color="auto" w:fill="auto"/>
            <w:vAlign w:val="center"/>
          </w:tcPr>
          <w:p w14:paraId="30869103" w14:textId="77777777" w:rsidR="00532CBE" w:rsidRPr="009B053A" w:rsidRDefault="00532CBE" w:rsidP="00532CBE">
            <w:pPr>
              <w:pStyle w:val="TAC"/>
            </w:pPr>
            <w:r w:rsidRPr="009B053A">
              <w:t>N/A</w:t>
            </w:r>
          </w:p>
        </w:tc>
        <w:tc>
          <w:tcPr>
            <w:tcW w:w="837" w:type="dxa"/>
          </w:tcPr>
          <w:p w14:paraId="3575FB21" w14:textId="77777777" w:rsidR="00532CBE" w:rsidRPr="009B053A" w:rsidRDefault="00532CBE" w:rsidP="00532CBE">
            <w:pPr>
              <w:keepNext/>
              <w:keepLines/>
              <w:spacing w:after="0"/>
              <w:jc w:val="center"/>
            </w:pPr>
          </w:p>
        </w:tc>
      </w:tr>
      <w:tr w:rsidR="00532CBE" w:rsidRPr="009B053A" w14:paraId="3B78EEC7" w14:textId="77777777" w:rsidTr="00BE3A50">
        <w:trPr>
          <w:gridAfter w:val="1"/>
          <w:wAfter w:w="13" w:type="dxa"/>
          <w:trHeight w:val="54"/>
        </w:trPr>
        <w:tc>
          <w:tcPr>
            <w:tcW w:w="1993" w:type="dxa"/>
            <w:vMerge w:val="restart"/>
            <w:shd w:val="clear" w:color="auto" w:fill="auto"/>
            <w:vAlign w:val="center"/>
          </w:tcPr>
          <w:p w14:paraId="439BE6C2" w14:textId="77777777" w:rsidR="00532CBE" w:rsidRPr="009B053A" w:rsidRDefault="00532CBE" w:rsidP="00532CBE">
            <w:pPr>
              <w:pStyle w:val="TAC"/>
            </w:pPr>
            <w:r w:rsidRPr="009B053A">
              <w:t>DC_3A-8A_n78A</w:t>
            </w:r>
          </w:p>
        </w:tc>
        <w:tc>
          <w:tcPr>
            <w:tcW w:w="716" w:type="dxa"/>
            <w:vMerge w:val="restart"/>
          </w:tcPr>
          <w:p w14:paraId="4EF0821C" w14:textId="77777777" w:rsidR="00532CBE" w:rsidRPr="009B053A" w:rsidRDefault="00532CBE" w:rsidP="00532CBE">
            <w:pPr>
              <w:pStyle w:val="TAC"/>
            </w:pPr>
            <w:r w:rsidRPr="009B053A">
              <w:rPr>
                <w:rFonts w:eastAsia="Malgun Gothic"/>
                <w:lang w:eastAsia="ko-KR"/>
              </w:rPr>
              <w:t>1</w:t>
            </w:r>
          </w:p>
        </w:tc>
        <w:tc>
          <w:tcPr>
            <w:tcW w:w="1000" w:type="dxa"/>
            <w:shd w:val="clear" w:color="auto" w:fill="auto"/>
            <w:vAlign w:val="center"/>
          </w:tcPr>
          <w:p w14:paraId="7BBC39A5" w14:textId="77777777" w:rsidR="00532CBE" w:rsidRPr="009B053A" w:rsidRDefault="00532CBE" w:rsidP="00532CBE">
            <w:pPr>
              <w:pStyle w:val="TAC"/>
            </w:pPr>
            <w:r w:rsidRPr="009B053A">
              <w:t>3</w:t>
            </w:r>
          </w:p>
        </w:tc>
        <w:tc>
          <w:tcPr>
            <w:tcW w:w="861" w:type="dxa"/>
            <w:shd w:val="clear" w:color="auto" w:fill="auto"/>
            <w:noWrap/>
            <w:vAlign w:val="center"/>
          </w:tcPr>
          <w:p w14:paraId="7EFC6819" w14:textId="77777777" w:rsidR="00532CBE" w:rsidRPr="009B053A" w:rsidRDefault="00532CBE" w:rsidP="00532CBE">
            <w:pPr>
              <w:pStyle w:val="TAC"/>
            </w:pPr>
            <w:r w:rsidRPr="009B053A">
              <w:t>N/A</w:t>
            </w:r>
          </w:p>
        </w:tc>
        <w:tc>
          <w:tcPr>
            <w:tcW w:w="1139" w:type="dxa"/>
            <w:shd w:val="clear" w:color="auto" w:fill="auto"/>
            <w:noWrap/>
            <w:vAlign w:val="center"/>
          </w:tcPr>
          <w:p w14:paraId="34327C59" w14:textId="77777777" w:rsidR="00532CBE" w:rsidRPr="009B053A" w:rsidRDefault="00532CBE" w:rsidP="00532CBE">
            <w:pPr>
              <w:pStyle w:val="TAC"/>
            </w:pPr>
            <w:r w:rsidRPr="009B053A">
              <w:t>-79.8</w:t>
            </w:r>
          </w:p>
        </w:tc>
        <w:tc>
          <w:tcPr>
            <w:tcW w:w="1136" w:type="dxa"/>
            <w:shd w:val="clear" w:color="auto" w:fill="auto"/>
            <w:noWrap/>
            <w:vAlign w:val="center"/>
          </w:tcPr>
          <w:p w14:paraId="0FD92027"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17B32607" w14:textId="77777777" w:rsidR="00532CBE" w:rsidRPr="009B053A" w:rsidRDefault="00532CBE" w:rsidP="00532CBE">
            <w:pPr>
              <w:pStyle w:val="TAC"/>
              <w:rPr>
                <w:rFonts w:cs="Arial"/>
              </w:rPr>
            </w:pPr>
            <w:r w:rsidRPr="009B053A">
              <w:t>-</w:t>
            </w:r>
          </w:p>
        </w:tc>
        <w:tc>
          <w:tcPr>
            <w:tcW w:w="862" w:type="dxa"/>
            <w:shd w:val="clear" w:color="auto" w:fill="auto"/>
            <w:vAlign w:val="center"/>
          </w:tcPr>
          <w:p w14:paraId="4EC69450"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33349CA0" w14:textId="77777777" w:rsidR="00532CBE" w:rsidRPr="009B053A" w:rsidRDefault="00532CBE" w:rsidP="00532CBE">
            <w:pPr>
              <w:pStyle w:val="TAC"/>
            </w:pPr>
            <w:r w:rsidRPr="009B053A">
              <w:t>FDD</w:t>
            </w:r>
          </w:p>
        </w:tc>
        <w:tc>
          <w:tcPr>
            <w:tcW w:w="716" w:type="dxa"/>
            <w:shd w:val="clear" w:color="auto" w:fill="auto"/>
            <w:vAlign w:val="center"/>
          </w:tcPr>
          <w:p w14:paraId="04697E9F" w14:textId="77777777" w:rsidR="00532CBE" w:rsidRPr="009B053A" w:rsidRDefault="00532CBE" w:rsidP="00532CBE">
            <w:pPr>
              <w:pStyle w:val="TAC"/>
            </w:pPr>
            <w:r w:rsidRPr="009B053A">
              <w:t>IMD3</w:t>
            </w:r>
          </w:p>
        </w:tc>
        <w:tc>
          <w:tcPr>
            <w:tcW w:w="837" w:type="dxa"/>
          </w:tcPr>
          <w:p w14:paraId="5E2B3ABB" w14:textId="77777777" w:rsidR="00532CBE" w:rsidRPr="009B053A" w:rsidRDefault="00532CBE" w:rsidP="00532CBE">
            <w:pPr>
              <w:keepNext/>
              <w:keepLines/>
              <w:spacing w:after="0"/>
              <w:jc w:val="center"/>
            </w:pPr>
          </w:p>
        </w:tc>
      </w:tr>
      <w:tr w:rsidR="00532CBE" w:rsidRPr="009B053A" w14:paraId="12FB4FF0" w14:textId="77777777" w:rsidTr="00BE3A50">
        <w:trPr>
          <w:gridAfter w:val="1"/>
          <w:wAfter w:w="13" w:type="dxa"/>
          <w:trHeight w:val="54"/>
        </w:trPr>
        <w:tc>
          <w:tcPr>
            <w:tcW w:w="1993" w:type="dxa"/>
            <w:vMerge/>
            <w:shd w:val="clear" w:color="auto" w:fill="auto"/>
            <w:vAlign w:val="center"/>
          </w:tcPr>
          <w:p w14:paraId="296D0FC7" w14:textId="77777777" w:rsidR="00532CBE" w:rsidRPr="009B053A" w:rsidRDefault="00532CBE" w:rsidP="00532CBE">
            <w:pPr>
              <w:pStyle w:val="TAC"/>
            </w:pPr>
          </w:p>
        </w:tc>
        <w:tc>
          <w:tcPr>
            <w:tcW w:w="716" w:type="dxa"/>
            <w:vMerge/>
          </w:tcPr>
          <w:p w14:paraId="580303B5" w14:textId="77777777" w:rsidR="00532CBE" w:rsidRPr="009B053A" w:rsidRDefault="00532CBE" w:rsidP="00532CBE">
            <w:pPr>
              <w:pStyle w:val="TAC"/>
            </w:pPr>
          </w:p>
        </w:tc>
        <w:tc>
          <w:tcPr>
            <w:tcW w:w="1000" w:type="dxa"/>
            <w:shd w:val="clear" w:color="auto" w:fill="auto"/>
            <w:vAlign w:val="center"/>
          </w:tcPr>
          <w:p w14:paraId="06B21C5C" w14:textId="77777777" w:rsidR="00532CBE" w:rsidRPr="009B053A" w:rsidRDefault="00532CBE" w:rsidP="00532CBE">
            <w:pPr>
              <w:pStyle w:val="TAC"/>
            </w:pPr>
            <w:r w:rsidRPr="009B053A">
              <w:t>8</w:t>
            </w:r>
          </w:p>
        </w:tc>
        <w:tc>
          <w:tcPr>
            <w:tcW w:w="861" w:type="dxa"/>
            <w:shd w:val="clear" w:color="auto" w:fill="auto"/>
            <w:noWrap/>
            <w:vAlign w:val="center"/>
          </w:tcPr>
          <w:p w14:paraId="79F6B495" w14:textId="77777777" w:rsidR="00532CBE" w:rsidRPr="009B053A" w:rsidRDefault="00532CBE" w:rsidP="00532CBE">
            <w:pPr>
              <w:pStyle w:val="TAC"/>
            </w:pPr>
            <w:r w:rsidRPr="009B053A">
              <w:t>N/A</w:t>
            </w:r>
          </w:p>
        </w:tc>
        <w:tc>
          <w:tcPr>
            <w:tcW w:w="1139" w:type="dxa"/>
            <w:shd w:val="clear" w:color="auto" w:fill="auto"/>
            <w:noWrap/>
            <w:vAlign w:val="center"/>
          </w:tcPr>
          <w:p w14:paraId="087ABD0E"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67B37E8D"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6C0AD776" w14:textId="77777777" w:rsidR="00532CBE" w:rsidRPr="009B053A" w:rsidRDefault="00532CBE" w:rsidP="00532CBE">
            <w:pPr>
              <w:pStyle w:val="TAC"/>
              <w:rPr>
                <w:rFonts w:cs="Arial"/>
              </w:rPr>
            </w:pPr>
            <w:r w:rsidRPr="009B053A">
              <w:t>-</w:t>
            </w:r>
          </w:p>
        </w:tc>
        <w:tc>
          <w:tcPr>
            <w:tcW w:w="862" w:type="dxa"/>
            <w:shd w:val="clear" w:color="auto" w:fill="auto"/>
            <w:vAlign w:val="center"/>
          </w:tcPr>
          <w:p w14:paraId="76F8CDD0"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41FC9FD2" w14:textId="77777777" w:rsidR="00532CBE" w:rsidRPr="009B053A" w:rsidRDefault="00532CBE" w:rsidP="00532CBE">
            <w:pPr>
              <w:pStyle w:val="TAC"/>
            </w:pPr>
            <w:r w:rsidRPr="009B053A">
              <w:t>FDD</w:t>
            </w:r>
          </w:p>
        </w:tc>
        <w:tc>
          <w:tcPr>
            <w:tcW w:w="716" w:type="dxa"/>
            <w:shd w:val="clear" w:color="auto" w:fill="auto"/>
            <w:vAlign w:val="center"/>
          </w:tcPr>
          <w:p w14:paraId="138C0D7D" w14:textId="77777777" w:rsidR="00532CBE" w:rsidRPr="009B053A" w:rsidRDefault="00532CBE" w:rsidP="00532CBE">
            <w:pPr>
              <w:pStyle w:val="TAC"/>
            </w:pPr>
            <w:r w:rsidRPr="009B053A">
              <w:t>N/A</w:t>
            </w:r>
          </w:p>
        </w:tc>
        <w:tc>
          <w:tcPr>
            <w:tcW w:w="837" w:type="dxa"/>
          </w:tcPr>
          <w:p w14:paraId="7EEE31D9" w14:textId="77777777" w:rsidR="00532CBE" w:rsidRPr="009B053A" w:rsidRDefault="00532CBE" w:rsidP="00532CBE">
            <w:pPr>
              <w:keepNext/>
              <w:keepLines/>
              <w:spacing w:after="0"/>
              <w:jc w:val="center"/>
            </w:pPr>
          </w:p>
        </w:tc>
      </w:tr>
      <w:tr w:rsidR="00532CBE" w:rsidRPr="009B053A" w14:paraId="6437B523" w14:textId="77777777" w:rsidTr="00BE3A50">
        <w:trPr>
          <w:gridAfter w:val="1"/>
          <w:wAfter w:w="13" w:type="dxa"/>
          <w:trHeight w:val="54"/>
        </w:trPr>
        <w:tc>
          <w:tcPr>
            <w:tcW w:w="1993" w:type="dxa"/>
            <w:vMerge/>
            <w:shd w:val="clear" w:color="auto" w:fill="auto"/>
            <w:vAlign w:val="center"/>
          </w:tcPr>
          <w:p w14:paraId="4E3678A3" w14:textId="77777777" w:rsidR="00532CBE" w:rsidRPr="009B053A" w:rsidRDefault="00532CBE" w:rsidP="00532CBE">
            <w:pPr>
              <w:pStyle w:val="TAC"/>
            </w:pPr>
          </w:p>
        </w:tc>
        <w:tc>
          <w:tcPr>
            <w:tcW w:w="716" w:type="dxa"/>
            <w:vMerge/>
          </w:tcPr>
          <w:p w14:paraId="1ABEE5E0" w14:textId="77777777" w:rsidR="00532CBE" w:rsidRPr="009B053A" w:rsidRDefault="00532CBE" w:rsidP="00532CBE">
            <w:pPr>
              <w:pStyle w:val="TAC"/>
            </w:pPr>
          </w:p>
        </w:tc>
        <w:tc>
          <w:tcPr>
            <w:tcW w:w="1000" w:type="dxa"/>
            <w:shd w:val="clear" w:color="auto" w:fill="auto"/>
            <w:vAlign w:val="center"/>
          </w:tcPr>
          <w:p w14:paraId="288581FE" w14:textId="77777777" w:rsidR="00532CBE" w:rsidRPr="009B053A" w:rsidRDefault="00532CBE" w:rsidP="00532CBE">
            <w:pPr>
              <w:pStyle w:val="TAC"/>
            </w:pPr>
            <w:r w:rsidRPr="009B053A">
              <w:t>n78</w:t>
            </w:r>
          </w:p>
        </w:tc>
        <w:tc>
          <w:tcPr>
            <w:tcW w:w="861" w:type="dxa"/>
            <w:shd w:val="clear" w:color="auto" w:fill="auto"/>
            <w:noWrap/>
            <w:vAlign w:val="center"/>
          </w:tcPr>
          <w:p w14:paraId="24D8A8EB" w14:textId="77777777" w:rsidR="00532CBE" w:rsidRPr="009B053A" w:rsidRDefault="00532CBE" w:rsidP="00532CBE">
            <w:pPr>
              <w:pStyle w:val="TAC"/>
            </w:pPr>
            <w:r w:rsidRPr="009B053A">
              <w:t>15</w:t>
            </w:r>
          </w:p>
        </w:tc>
        <w:tc>
          <w:tcPr>
            <w:tcW w:w="1139" w:type="dxa"/>
            <w:shd w:val="clear" w:color="auto" w:fill="auto"/>
            <w:noWrap/>
            <w:vAlign w:val="center"/>
          </w:tcPr>
          <w:p w14:paraId="26D50954" w14:textId="77777777" w:rsidR="00532CBE" w:rsidRPr="009B053A" w:rsidRDefault="00532CBE" w:rsidP="00532CBE">
            <w:pPr>
              <w:pStyle w:val="TAC"/>
            </w:pPr>
            <w:r w:rsidRPr="009B053A">
              <w:t>-</w:t>
            </w:r>
          </w:p>
        </w:tc>
        <w:tc>
          <w:tcPr>
            <w:tcW w:w="1136" w:type="dxa"/>
            <w:shd w:val="clear" w:color="auto" w:fill="auto"/>
            <w:noWrap/>
            <w:vAlign w:val="center"/>
          </w:tcPr>
          <w:p w14:paraId="55D399B5"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31BC8574" w14:textId="77777777" w:rsidR="00532CBE" w:rsidRPr="009B053A" w:rsidRDefault="00532CBE" w:rsidP="00532CBE">
            <w:pPr>
              <w:pStyle w:val="TAC"/>
              <w:rPr>
                <w:rFonts w:cs="Arial"/>
              </w:rPr>
            </w:pPr>
            <w:r w:rsidRPr="009B053A">
              <w:t>-</w:t>
            </w:r>
          </w:p>
        </w:tc>
        <w:tc>
          <w:tcPr>
            <w:tcW w:w="862" w:type="dxa"/>
            <w:shd w:val="clear" w:color="auto" w:fill="auto"/>
            <w:vAlign w:val="center"/>
          </w:tcPr>
          <w:p w14:paraId="28587EAC"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6600438E" w14:textId="77777777" w:rsidR="00532CBE" w:rsidRPr="009B053A" w:rsidRDefault="00532CBE" w:rsidP="00532CBE">
            <w:pPr>
              <w:pStyle w:val="TAC"/>
            </w:pPr>
            <w:r w:rsidRPr="009B053A">
              <w:t>TDD</w:t>
            </w:r>
          </w:p>
        </w:tc>
        <w:tc>
          <w:tcPr>
            <w:tcW w:w="716" w:type="dxa"/>
            <w:shd w:val="clear" w:color="auto" w:fill="auto"/>
            <w:vAlign w:val="center"/>
          </w:tcPr>
          <w:p w14:paraId="332C8BD5" w14:textId="77777777" w:rsidR="00532CBE" w:rsidRPr="009B053A" w:rsidRDefault="00532CBE" w:rsidP="00532CBE">
            <w:pPr>
              <w:pStyle w:val="TAC"/>
            </w:pPr>
            <w:r w:rsidRPr="009B053A">
              <w:t>N/A</w:t>
            </w:r>
          </w:p>
        </w:tc>
        <w:tc>
          <w:tcPr>
            <w:tcW w:w="837" w:type="dxa"/>
          </w:tcPr>
          <w:p w14:paraId="4EFD3DC6" w14:textId="77777777" w:rsidR="00532CBE" w:rsidRPr="009B053A" w:rsidRDefault="00532CBE" w:rsidP="00532CBE">
            <w:pPr>
              <w:keepNext/>
              <w:keepLines/>
              <w:spacing w:after="0"/>
              <w:jc w:val="center"/>
            </w:pPr>
          </w:p>
        </w:tc>
      </w:tr>
      <w:tr w:rsidR="00532CBE" w:rsidRPr="009B053A" w14:paraId="58BC0792" w14:textId="77777777" w:rsidTr="00BE3A50">
        <w:trPr>
          <w:trHeight w:val="157"/>
        </w:trPr>
        <w:tc>
          <w:tcPr>
            <w:tcW w:w="1993" w:type="dxa"/>
            <w:tcBorders>
              <w:top w:val="single" w:sz="4" w:space="0" w:color="auto"/>
              <w:left w:val="single" w:sz="4" w:space="0" w:color="auto"/>
              <w:bottom w:val="nil"/>
              <w:right w:val="single" w:sz="4" w:space="0" w:color="auto"/>
            </w:tcBorders>
            <w:vAlign w:val="center"/>
            <w:hideMark/>
          </w:tcPr>
          <w:p w14:paraId="27FD0C72" w14:textId="77777777" w:rsidR="00532CBE" w:rsidRPr="009B053A" w:rsidRDefault="00532CBE" w:rsidP="00532CBE">
            <w:pPr>
              <w:pStyle w:val="TAC"/>
            </w:pPr>
            <w:r w:rsidRPr="009B053A">
              <w:t>DC_3A-20A_n28A</w:t>
            </w:r>
          </w:p>
        </w:tc>
        <w:tc>
          <w:tcPr>
            <w:tcW w:w="716" w:type="dxa"/>
            <w:tcBorders>
              <w:top w:val="single" w:sz="4" w:space="0" w:color="auto"/>
              <w:left w:val="single" w:sz="4" w:space="0" w:color="auto"/>
              <w:bottom w:val="nil"/>
              <w:right w:val="single" w:sz="4" w:space="0" w:color="auto"/>
            </w:tcBorders>
            <w:hideMark/>
          </w:tcPr>
          <w:p w14:paraId="31D34C27"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hideMark/>
          </w:tcPr>
          <w:p w14:paraId="121D4CBD"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0915969A" w14:textId="77777777" w:rsidR="00532CBE" w:rsidRPr="009B053A" w:rsidRDefault="00532CBE" w:rsidP="00532CBE">
            <w:pPr>
              <w:pStyle w:val="TAC"/>
              <w:rPr>
                <w:rFonts w:eastAsiaTheme="minorEastAsia"/>
                <w:lang w:eastAsia="en-US"/>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1C3F3E4E" w14:textId="77777777" w:rsidR="00532CBE" w:rsidRPr="009B053A" w:rsidRDefault="00532CBE" w:rsidP="00532CBE">
            <w:pPr>
              <w:pStyle w:val="TAC"/>
              <w:rPr>
                <w:rFonts w:eastAsia="MS Mincho"/>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145FE31" w14:textId="77777777" w:rsidR="00532CBE" w:rsidRPr="009B053A" w:rsidRDefault="00532CBE" w:rsidP="00532CBE">
            <w:pPr>
              <w:pStyle w:val="TAC"/>
              <w:rPr>
                <w:rFonts w:eastAsiaTheme="minorEastAsia"/>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5357F0F"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0583372"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32BA83D1" w14:textId="77777777" w:rsidR="00532CBE" w:rsidRPr="009B053A" w:rsidRDefault="00532CBE" w:rsidP="00532CBE">
            <w:pPr>
              <w:pStyle w:val="TAC"/>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85FB5E1" w14:textId="77777777" w:rsidR="00532CBE" w:rsidRPr="009B053A" w:rsidRDefault="00532CBE" w:rsidP="00532CBE">
            <w:pPr>
              <w:pStyle w:val="TAC"/>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4AD1411E" w14:textId="77777777" w:rsidR="00532CBE" w:rsidRPr="009B053A" w:rsidRDefault="00532CBE" w:rsidP="00532CBE">
            <w:pPr>
              <w:keepNext/>
              <w:keepLines/>
              <w:spacing w:after="0"/>
              <w:jc w:val="center"/>
            </w:pPr>
          </w:p>
        </w:tc>
      </w:tr>
      <w:tr w:rsidR="00532CBE" w:rsidRPr="009B053A" w14:paraId="4359ABBA" w14:textId="77777777" w:rsidTr="00BE3A50">
        <w:trPr>
          <w:trHeight w:val="157"/>
        </w:trPr>
        <w:tc>
          <w:tcPr>
            <w:tcW w:w="1993" w:type="dxa"/>
            <w:tcBorders>
              <w:top w:val="nil"/>
              <w:left w:val="single" w:sz="4" w:space="0" w:color="auto"/>
              <w:bottom w:val="nil"/>
              <w:right w:val="single" w:sz="4" w:space="0" w:color="auto"/>
            </w:tcBorders>
            <w:vAlign w:val="center"/>
          </w:tcPr>
          <w:p w14:paraId="407B468E" w14:textId="77777777" w:rsidR="00532CBE" w:rsidRPr="009B053A" w:rsidRDefault="00532CBE" w:rsidP="00532CBE">
            <w:pPr>
              <w:pStyle w:val="TAC"/>
            </w:pPr>
          </w:p>
        </w:tc>
        <w:tc>
          <w:tcPr>
            <w:tcW w:w="716" w:type="dxa"/>
            <w:tcBorders>
              <w:top w:val="nil"/>
              <w:left w:val="single" w:sz="4" w:space="0" w:color="auto"/>
              <w:bottom w:val="nil"/>
              <w:right w:val="single" w:sz="4" w:space="0" w:color="auto"/>
            </w:tcBorders>
          </w:tcPr>
          <w:p w14:paraId="544E793F"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18E408C"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94F32D2" w14:textId="77777777" w:rsidR="00532CBE" w:rsidRPr="009B053A" w:rsidRDefault="00532CBE" w:rsidP="00532CBE">
            <w:pPr>
              <w:pStyle w:val="TAC"/>
              <w:rPr>
                <w:rFonts w:eastAsiaTheme="minorEastAsia"/>
                <w:lang w:eastAsia="en-US"/>
              </w:rPr>
            </w:pPr>
            <w:r w:rsidRPr="009B053A">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E5D74B5" w14:textId="77777777" w:rsidR="00532CBE" w:rsidRPr="009B053A" w:rsidRDefault="00532CBE" w:rsidP="00532CBE">
            <w:pPr>
              <w:pStyle w:val="TAC"/>
              <w:rPr>
                <w:rFonts w:eastAsia="MS Mincho"/>
              </w:rPr>
            </w:pPr>
            <w:r w:rsidRPr="009B053A">
              <w:rPr>
                <w:rFonts w:eastAsia="MS Mincho"/>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2533C77" w14:textId="77777777" w:rsidR="00532CBE" w:rsidRPr="009B053A" w:rsidRDefault="00532CBE" w:rsidP="00532CBE">
            <w:pPr>
              <w:pStyle w:val="TAC"/>
              <w:rPr>
                <w:rFonts w:eastAsiaTheme="minorEastAsia"/>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E436C9D"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BAA6C2C"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6404A31B"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0F23BD2" w14:textId="77777777" w:rsidR="00532CBE" w:rsidRPr="009B053A" w:rsidRDefault="00532CBE" w:rsidP="00532CBE">
            <w:pPr>
              <w:pStyle w:val="TAC"/>
              <w:rPr>
                <w:lang w:eastAsia="en-US"/>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07EDA82E" w14:textId="77777777" w:rsidR="00532CBE" w:rsidRPr="009B053A" w:rsidRDefault="00532CBE" w:rsidP="00532CBE">
            <w:pPr>
              <w:keepNext/>
              <w:keepLines/>
              <w:spacing w:after="0"/>
              <w:jc w:val="center"/>
            </w:pPr>
          </w:p>
        </w:tc>
      </w:tr>
      <w:tr w:rsidR="00532CBE" w:rsidRPr="009B053A" w14:paraId="02F1306E" w14:textId="77777777" w:rsidTr="00BE3A50">
        <w:trPr>
          <w:trHeight w:val="157"/>
        </w:trPr>
        <w:tc>
          <w:tcPr>
            <w:tcW w:w="1993" w:type="dxa"/>
            <w:tcBorders>
              <w:top w:val="nil"/>
              <w:left w:val="single" w:sz="4" w:space="0" w:color="auto"/>
              <w:bottom w:val="single" w:sz="4" w:space="0" w:color="auto"/>
              <w:right w:val="single" w:sz="4" w:space="0" w:color="auto"/>
            </w:tcBorders>
            <w:vAlign w:val="center"/>
          </w:tcPr>
          <w:p w14:paraId="621DCF31" w14:textId="77777777" w:rsidR="00532CBE" w:rsidRPr="009B053A" w:rsidRDefault="00532CBE" w:rsidP="00532CBE">
            <w:pPr>
              <w:pStyle w:val="TAC"/>
            </w:pPr>
          </w:p>
        </w:tc>
        <w:tc>
          <w:tcPr>
            <w:tcW w:w="716" w:type="dxa"/>
            <w:tcBorders>
              <w:top w:val="nil"/>
              <w:left w:val="single" w:sz="4" w:space="0" w:color="auto"/>
              <w:bottom w:val="single" w:sz="4" w:space="0" w:color="auto"/>
              <w:right w:val="single" w:sz="4" w:space="0" w:color="auto"/>
            </w:tcBorders>
          </w:tcPr>
          <w:p w14:paraId="2CA275BA"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6F8B1BC3" w14:textId="77777777" w:rsidR="00532CBE" w:rsidRPr="009B053A" w:rsidRDefault="00532CBE" w:rsidP="00532CBE">
            <w:pPr>
              <w:pStyle w:val="TAC"/>
              <w:rPr>
                <w:rFonts w:eastAsia="Malgun Gothic"/>
                <w:szCs w:val="18"/>
                <w:lang w:eastAsia="ko-KR"/>
              </w:rPr>
            </w:pPr>
            <w:r w:rsidRPr="009B053A">
              <w:rPr>
                <w:rFonts w:eastAsia="Malgun Gothic"/>
                <w:szCs w:val="18"/>
                <w:lang w:eastAsia="ko-KR"/>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46B4F4B6" w14:textId="77777777" w:rsidR="00532CBE" w:rsidRPr="009B053A" w:rsidRDefault="00532CBE" w:rsidP="00532CBE">
            <w:pPr>
              <w:pStyle w:val="TAC"/>
              <w:rPr>
                <w:rFonts w:eastAsiaTheme="minorEastAsia"/>
                <w:lang w:eastAsia="en-US"/>
              </w:rPr>
            </w:pPr>
            <w:r w:rsidRPr="009B053A">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71CC11C" w14:textId="77777777" w:rsidR="00532CBE" w:rsidRPr="009B053A" w:rsidRDefault="00532CBE" w:rsidP="00532CBE">
            <w:pPr>
              <w:pStyle w:val="TAC"/>
              <w:rPr>
                <w:rFonts w:eastAsia="MS Mincho"/>
              </w:rPr>
            </w:pPr>
            <w:r w:rsidRPr="009B053A">
              <w:rPr>
                <w:lang w:eastAsia="zh-CN"/>
              </w:rPr>
              <w:t>-86.9</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5292498" w14:textId="77777777" w:rsidR="00532CBE" w:rsidRPr="009B053A" w:rsidRDefault="00532CBE" w:rsidP="00532CBE">
            <w:pPr>
              <w:pStyle w:val="TAC"/>
              <w:rPr>
                <w:rFonts w:eastAsiaTheme="minorEastAsia"/>
              </w:rPr>
            </w:pPr>
            <w:r w:rsidRPr="009B053A">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66D9164" w14:textId="77777777" w:rsidR="00532CBE" w:rsidRPr="009B053A" w:rsidRDefault="00532CBE" w:rsidP="00532CBE">
            <w:pPr>
              <w:pStyle w:val="TAC"/>
            </w:pPr>
            <w:r w:rsidRPr="009B053A">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46F8FAF" w14:textId="77777777" w:rsidR="00532CBE" w:rsidRPr="009B053A" w:rsidRDefault="00532CBE" w:rsidP="00532CBE">
            <w:pPr>
              <w:pStyle w:val="TAC"/>
            </w:pPr>
            <w:r w:rsidRPr="009B053A">
              <w:t>-</w:t>
            </w:r>
          </w:p>
        </w:tc>
        <w:tc>
          <w:tcPr>
            <w:tcW w:w="1002" w:type="dxa"/>
            <w:tcBorders>
              <w:top w:val="single" w:sz="4" w:space="0" w:color="auto"/>
              <w:left w:val="single" w:sz="4" w:space="0" w:color="auto"/>
              <w:bottom w:val="nil"/>
              <w:right w:val="single" w:sz="4" w:space="0" w:color="auto"/>
            </w:tcBorders>
            <w:vAlign w:val="center"/>
            <w:hideMark/>
          </w:tcPr>
          <w:p w14:paraId="16E7E4B3"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93D5C60" w14:textId="77777777" w:rsidR="00532CBE" w:rsidRPr="009B053A" w:rsidRDefault="00532CBE" w:rsidP="00532CBE">
            <w:pPr>
              <w:pStyle w:val="TAC"/>
              <w:rPr>
                <w:lang w:eastAsia="en-US"/>
              </w:rPr>
            </w:pPr>
            <w:r w:rsidRPr="009B053A">
              <w:t>IMD4</w:t>
            </w:r>
          </w:p>
        </w:tc>
        <w:tc>
          <w:tcPr>
            <w:tcW w:w="850" w:type="dxa"/>
            <w:gridSpan w:val="2"/>
            <w:tcBorders>
              <w:top w:val="single" w:sz="4" w:space="0" w:color="auto"/>
              <w:left w:val="single" w:sz="4" w:space="0" w:color="auto"/>
              <w:bottom w:val="single" w:sz="4" w:space="0" w:color="auto"/>
              <w:right w:val="single" w:sz="4" w:space="0" w:color="auto"/>
            </w:tcBorders>
          </w:tcPr>
          <w:p w14:paraId="220DB54E" w14:textId="77777777" w:rsidR="00532CBE" w:rsidRPr="009B053A" w:rsidRDefault="00532CBE" w:rsidP="00532CBE">
            <w:pPr>
              <w:keepNext/>
              <w:keepLines/>
              <w:spacing w:after="0"/>
              <w:jc w:val="center"/>
            </w:pPr>
          </w:p>
        </w:tc>
      </w:tr>
      <w:tr w:rsidR="00532CBE" w:rsidRPr="009B053A" w14:paraId="2D68EC8D" w14:textId="77777777" w:rsidTr="00BE3A50">
        <w:trPr>
          <w:gridAfter w:val="1"/>
          <w:wAfter w:w="13" w:type="dxa"/>
          <w:trHeight w:val="54"/>
        </w:trPr>
        <w:tc>
          <w:tcPr>
            <w:tcW w:w="1993" w:type="dxa"/>
            <w:vMerge w:val="restart"/>
            <w:shd w:val="clear" w:color="auto" w:fill="auto"/>
            <w:vAlign w:val="center"/>
            <w:hideMark/>
          </w:tcPr>
          <w:p w14:paraId="7CF05F41" w14:textId="7F2D87C4" w:rsidR="00532CBE" w:rsidRPr="009B053A" w:rsidRDefault="00532CBE" w:rsidP="00532CBE">
            <w:pPr>
              <w:pStyle w:val="TAC"/>
            </w:pPr>
            <w:r w:rsidRPr="009B053A">
              <w:t>DC_3A-20A_n78A</w:t>
            </w:r>
          </w:p>
        </w:tc>
        <w:tc>
          <w:tcPr>
            <w:tcW w:w="716" w:type="dxa"/>
            <w:vMerge w:val="restart"/>
          </w:tcPr>
          <w:p w14:paraId="2C832EAF" w14:textId="77777777" w:rsidR="00532CBE" w:rsidRPr="009B053A" w:rsidRDefault="00532CBE" w:rsidP="00532CBE">
            <w:pPr>
              <w:pStyle w:val="TAC"/>
            </w:pPr>
            <w:r w:rsidRPr="009B053A">
              <w:t>1</w:t>
            </w:r>
          </w:p>
        </w:tc>
        <w:tc>
          <w:tcPr>
            <w:tcW w:w="1000" w:type="dxa"/>
            <w:shd w:val="clear" w:color="auto" w:fill="auto"/>
            <w:vAlign w:val="center"/>
            <w:hideMark/>
          </w:tcPr>
          <w:p w14:paraId="3FA2C2F8" w14:textId="77777777" w:rsidR="00532CBE" w:rsidRPr="009B053A" w:rsidRDefault="00532CBE" w:rsidP="00532CBE">
            <w:pPr>
              <w:pStyle w:val="TAC"/>
            </w:pPr>
            <w:r w:rsidRPr="009B053A">
              <w:t>3</w:t>
            </w:r>
          </w:p>
        </w:tc>
        <w:tc>
          <w:tcPr>
            <w:tcW w:w="861" w:type="dxa"/>
            <w:shd w:val="clear" w:color="auto" w:fill="auto"/>
            <w:noWrap/>
            <w:vAlign w:val="center"/>
          </w:tcPr>
          <w:p w14:paraId="621E844D" w14:textId="77777777" w:rsidR="00532CBE" w:rsidRPr="009B053A" w:rsidRDefault="00532CBE" w:rsidP="00532CBE">
            <w:pPr>
              <w:pStyle w:val="TAC"/>
            </w:pPr>
            <w:r w:rsidRPr="009B053A">
              <w:t>N/A</w:t>
            </w:r>
          </w:p>
        </w:tc>
        <w:tc>
          <w:tcPr>
            <w:tcW w:w="1139" w:type="dxa"/>
            <w:shd w:val="clear" w:color="auto" w:fill="auto"/>
            <w:noWrap/>
            <w:vAlign w:val="center"/>
          </w:tcPr>
          <w:p w14:paraId="47C66081" w14:textId="77777777" w:rsidR="00532CBE" w:rsidRPr="009B053A" w:rsidRDefault="00532CBE" w:rsidP="00532CBE">
            <w:pPr>
              <w:pStyle w:val="TAC"/>
            </w:pPr>
            <w:r w:rsidRPr="009B053A">
              <w:t>-79.0</w:t>
            </w:r>
          </w:p>
        </w:tc>
        <w:tc>
          <w:tcPr>
            <w:tcW w:w="1136" w:type="dxa"/>
            <w:shd w:val="clear" w:color="auto" w:fill="auto"/>
            <w:noWrap/>
            <w:vAlign w:val="center"/>
          </w:tcPr>
          <w:p w14:paraId="2071093C"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2B7C0A81" w14:textId="77777777" w:rsidR="00532CBE" w:rsidRPr="009B053A" w:rsidRDefault="00532CBE" w:rsidP="00532CBE">
            <w:pPr>
              <w:pStyle w:val="TAC"/>
              <w:rPr>
                <w:rFonts w:cs="Arial"/>
              </w:rPr>
            </w:pPr>
            <w:r w:rsidRPr="009B053A">
              <w:t>-</w:t>
            </w:r>
          </w:p>
        </w:tc>
        <w:tc>
          <w:tcPr>
            <w:tcW w:w="862" w:type="dxa"/>
            <w:shd w:val="clear" w:color="auto" w:fill="auto"/>
            <w:vAlign w:val="center"/>
          </w:tcPr>
          <w:p w14:paraId="50ABCA2F" w14:textId="77777777" w:rsidR="00532CBE" w:rsidRPr="009B053A" w:rsidRDefault="00532CBE" w:rsidP="00532CBE">
            <w:pPr>
              <w:pStyle w:val="TAC"/>
              <w:rPr>
                <w:rFonts w:cs="Arial"/>
              </w:rPr>
            </w:pPr>
            <w:r w:rsidRPr="009B053A">
              <w:t>-</w:t>
            </w:r>
          </w:p>
        </w:tc>
        <w:tc>
          <w:tcPr>
            <w:tcW w:w="1002" w:type="dxa"/>
            <w:shd w:val="clear" w:color="auto" w:fill="auto"/>
            <w:vAlign w:val="center"/>
            <w:hideMark/>
          </w:tcPr>
          <w:p w14:paraId="69784650" w14:textId="77777777" w:rsidR="00532CBE" w:rsidRPr="009B053A" w:rsidRDefault="00532CBE" w:rsidP="00532CBE">
            <w:pPr>
              <w:pStyle w:val="TAC"/>
            </w:pPr>
            <w:r w:rsidRPr="009B053A">
              <w:t>FDD</w:t>
            </w:r>
          </w:p>
        </w:tc>
        <w:tc>
          <w:tcPr>
            <w:tcW w:w="716" w:type="dxa"/>
            <w:shd w:val="clear" w:color="auto" w:fill="auto"/>
            <w:vAlign w:val="center"/>
          </w:tcPr>
          <w:p w14:paraId="462E51B7" w14:textId="77777777" w:rsidR="00532CBE" w:rsidRPr="009B053A" w:rsidRDefault="00532CBE" w:rsidP="00532CBE">
            <w:pPr>
              <w:pStyle w:val="TAC"/>
            </w:pPr>
            <w:r w:rsidRPr="009B053A">
              <w:t>IMD3</w:t>
            </w:r>
          </w:p>
        </w:tc>
        <w:tc>
          <w:tcPr>
            <w:tcW w:w="837" w:type="dxa"/>
          </w:tcPr>
          <w:p w14:paraId="7A01AD79" w14:textId="77777777" w:rsidR="00532CBE" w:rsidRPr="009B053A" w:rsidRDefault="00532CBE" w:rsidP="00532CBE">
            <w:pPr>
              <w:keepNext/>
              <w:keepLines/>
              <w:spacing w:after="0"/>
              <w:jc w:val="center"/>
            </w:pPr>
          </w:p>
        </w:tc>
      </w:tr>
      <w:tr w:rsidR="00532CBE" w:rsidRPr="009B053A" w14:paraId="1A16B417" w14:textId="77777777" w:rsidTr="00BE3A50">
        <w:trPr>
          <w:gridAfter w:val="1"/>
          <w:wAfter w:w="13" w:type="dxa"/>
          <w:trHeight w:val="54"/>
        </w:trPr>
        <w:tc>
          <w:tcPr>
            <w:tcW w:w="1993" w:type="dxa"/>
            <w:vMerge/>
            <w:shd w:val="clear" w:color="auto" w:fill="auto"/>
            <w:vAlign w:val="center"/>
            <w:hideMark/>
          </w:tcPr>
          <w:p w14:paraId="2D479EC9" w14:textId="77777777" w:rsidR="00532CBE" w:rsidRPr="009B053A" w:rsidRDefault="00532CBE" w:rsidP="00532CBE">
            <w:pPr>
              <w:pStyle w:val="TAC"/>
            </w:pPr>
          </w:p>
        </w:tc>
        <w:tc>
          <w:tcPr>
            <w:tcW w:w="716" w:type="dxa"/>
            <w:vMerge/>
          </w:tcPr>
          <w:p w14:paraId="2FA35C63" w14:textId="77777777" w:rsidR="00532CBE" w:rsidRPr="009B053A" w:rsidRDefault="00532CBE" w:rsidP="00532CBE">
            <w:pPr>
              <w:pStyle w:val="TAC"/>
            </w:pPr>
          </w:p>
        </w:tc>
        <w:tc>
          <w:tcPr>
            <w:tcW w:w="1000" w:type="dxa"/>
            <w:shd w:val="clear" w:color="auto" w:fill="auto"/>
            <w:vAlign w:val="center"/>
            <w:hideMark/>
          </w:tcPr>
          <w:p w14:paraId="291C13DD" w14:textId="77777777" w:rsidR="00532CBE" w:rsidRPr="009B053A" w:rsidRDefault="00532CBE" w:rsidP="00532CBE">
            <w:pPr>
              <w:pStyle w:val="TAC"/>
            </w:pPr>
            <w:r w:rsidRPr="009B053A">
              <w:t>20</w:t>
            </w:r>
          </w:p>
        </w:tc>
        <w:tc>
          <w:tcPr>
            <w:tcW w:w="861" w:type="dxa"/>
            <w:shd w:val="clear" w:color="auto" w:fill="auto"/>
            <w:noWrap/>
            <w:vAlign w:val="center"/>
          </w:tcPr>
          <w:p w14:paraId="3532CD38" w14:textId="77777777" w:rsidR="00532CBE" w:rsidRPr="009B053A" w:rsidRDefault="00532CBE" w:rsidP="00532CBE">
            <w:pPr>
              <w:pStyle w:val="TAC"/>
            </w:pPr>
            <w:r w:rsidRPr="009B053A">
              <w:t>N/A</w:t>
            </w:r>
          </w:p>
        </w:tc>
        <w:tc>
          <w:tcPr>
            <w:tcW w:w="1139" w:type="dxa"/>
            <w:shd w:val="clear" w:color="auto" w:fill="auto"/>
            <w:noWrap/>
            <w:vAlign w:val="center"/>
          </w:tcPr>
          <w:p w14:paraId="78F79F34"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4EA38121"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719DB6E9" w14:textId="77777777" w:rsidR="00532CBE" w:rsidRPr="009B053A" w:rsidRDefault="00532CBE" w:rsidP="00532CBE">
            <w:pPr>
              <w:pStyle w:val="TAC"/>
              <w:rPr>
                <w:rFonts w:cs="Arial"/>
              </w:rPr>
            </w:pPr>
            <w:r w:rsidRPr="009B053A">
              <w:t>-</w:t>
            </w:r>
          </w:p>
        </w:tc>
        <w:tc>
          <w:tcPr>
            <w:tcW w:w="862" w:type="dxa"/>
            <w:shd w:val="clear" w:color="auto" w:fill="auto"/>
            <w:vAlign w:val="center"/>
          </w:tcPr>
          <w:p w14:paraId="4A7F0660" w14:textId="77777777" w:rsidR="00532CBE" w:rsidRPr="009B053A" w:rsidRDefault="00532CBE" w:rsidP="00532CBE">
            <w:pPr>
              <w:pStyle w:val="TAC"/>
              <w:rPr>
                <w:rFonts w:cs="Arial"/>
              </w:rPr>
            </w:pPr>
            <w:r w:rsidRPr="009B053A">
              <w:t>-</w:t>
            </w:r>
          </w:p>
        </w:tc>
        <w:tc>
          <w:tcPr>
            <w:tcW w:w="1002" w:type="dxa"/>
            <w:shd w:val="clear" w:color="auto" w:fill="auto"/>
            <w:vAlign w:val="center"/>
            <w:hideMark/>
          </w:tcPr>
          <w:p w14:paraId="062462ED" w14:textId="77777777" w:rsidR="00532CBE" w:rsidRPr="009B053A" w:rsidRDefault="00532CBE" w:rsidP="00532CBE">
            <w:pPr>
              <w:pStyle w:val="TAC"/>
            </w:pPr>
            <w:r w:rsidRPr="009B053A">
              <w:t>FDD</w:t>
            </w:r>
          </w:p>
        </w:tc>
        <w:tc>
          <w:tcPr>
            <w:tcW w:w="716" w:type="dxa"/>
            <w:shd w:val="clear" w:color="auto" w:fill="auto"/>
            <w:vAlign w:val="center"/>
          </w:tcPr>
          <w:p w14:paraId="3CF3CD9A" w14:textId="77777777" w:rsidR="00532CBE" w:rsidRPr="009B053A" w:rsidRDefault="00532CBE" w:rsidP="00532CBE">
            <w:pPr>
              <w:pStyle w:val="TAC"/>
            </w:pPr>
            <w:r w:rsidRPr="009B053A">
              <w:t>N/A</w:t>
            </w:r>
          </w:p>
        </w:tc>
        <w:tc>
          <w:tcPr>
            <w:tcW w:w="837" w:type="dxa"/>
          </w:tcPr>
          <w:p w14:paraId="70236CED" w14:textId="77777777" w:rsidR="00532CBE" w:rsidRPr="009B053A" w:rsidRDefault="00532CBE" w:rsidP="00532CBE">
            <w:pPr>
              <w:keepNext/>
              <w:keepLines/>
              <w:spacing w:after="0"/>
              <w:jc w:val="center"/>
            </w:pPr>
          </w:p>
        </w:tc>
      </w:tr>
      <w:tr w:rsidR="00532CBE" w:rsidRPr="009B053A" w14:paraId="36A11047" w14:textId="77777777" w:rsidTr="00BE3A50">
        <w:trPr>
          <w:gridAfter w:val="1"/>
          <w:wAfter w:w="13" w:type="dxa"/>
          <w:trHeight w:val="54"/>
        </w:trPr>
        <w:tc>
          <w:tcPr>
            <w:tcW w:w="1993" w:type="dxa"/>
            <w:vMerge/>
            <w:shd w:val="clear" w:color="auto" w:fill="auto"/>
            <w:vAlign w:val="center"/>
            <w:hideMark/>
          </w:tcPr>
          <w:p w14:paraId="740790B9" w14:textId="77777777" w:rsidR="00532CBE" w:rsidRPr="009B053A" w:rsidRDefault="00532CBE" w:rsidP="00532CBE">
            <w:pPr>
              <w:pStyle w:val="TAC"/>
            </w:pPr>
          </w:p>
        </w:tc>
        <w:tc>
          <w:tcPr>
            <w:tcW w:w="716" w:type="dxa"/>
            <w:vMerge/>
          </w:tcPr>
          <w:p w14:paraId="6147F627" w14:textId="77777777" w:rsidR="00532CBE" w:rsidRPr="009B053A" w:rsidRDefault="00532CBE" w:rsidP="00532CBE">
            <w:pPr>
              <w:pStyle w:val="TAC"/>
            </w:pPr>
          </w:p>
        </w:tc>
        <w:tc>
          <w:tcPr>
            <w:tcW w:w="1000" w:type="dxa"/>
            <w:shd w:val="clear" w:color="auto" w:fill="auto"/>
            <w:vAlign w:val="center"/>
            <w:hideMark/>
          </w:tcPr>
          <w:p w14:paraId="20BB1435" w14:textId="77777777" w:rsidR="00532CBE" w:rsidRPr="009B053A" w:rsidRDefault="00532CBE" w:rsidP="00532CBE">
            <w:pPr>
              <w:pStyle w:val="TAC"/>
            </w:pPr>
            <w:r w:rsidRPr="009B053A">
              <w:t>n78</w:t>
            </w:r>
          </w:p>
        </w:tc>
        <w:tc>
          <w:tcPr>
            <w:tcW w:w="861" w:type="dxa"/>
            <w:shd w:val="clear" w:color="auto" w:fill="auto"/>
            <w:noWrap/>
            <w:vAlign w:val="center"/>
          </w:tcPr>
          <w:p w14:paraId="4402E728" w14:textId="77777777" w:rsidR="00532CBE" w:rsidRPr="009B053A" w:rsidRDefault="00532CBE" w:rsidP="00532CBE">
            <w:pPr>
              <w:pStyle w:val="TAC"/>
            </w:pPr>
            <w:r w:rsidRPr="009B053A">
              <w:t>15</w:t>
            </w:r>
          </w:p>
        </w:tc>
        <w:tc>
          <w:tcPr>
            <w:tcW w:w="1139" w:type="dxa"/>
            <w:shd w:val="clear" w:color="auto" w:fill="auto"/>
            <w:noWrap/>
            <w:vAlign w:val="center"/>
          </w:tcPr>
          <w:p w14:paraId="3E6AC252" w14:textId="77777777" w:rsidR="00532CBE" w:rsidRPr="009B053A" w:rsidRDefault="00532CBE" w:rsidP="00532CBE">
            <w:pPr>
              <w:pStyle w:val="TAC"/>
            </w:pPr>
            <w:r w:rsidRPr="009B053A">
              <w:t>-</w:t>
            </w:r>
          </w:p>
        </w:tc>
        <w:tc>
          <w:tcPr>
            <w:tcW w:w="1136" w:type="dxa"/>
            <w:shd w:val="clear" w:color="auto" w:fill="auto"/>
            <w:noWrap/>
            <w:vAlign w:val="center"/>
          </w:tcPr>
          <w:p w14:paraId="20ADA6FF"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40EC4AFF" w14:textId="77777777" w:rsidR="00532CBE" w:rsidRPr="009B053A" w:rsidRDefault="00532CBE" w:rsidP="00532CBE">
            <w:pPr>
              <w:pStyle w:val="TAC"/>
              <w:rPr>
                <w:rFonts w:cs="Arial"/>
              </w:rPr>
            </w:pPr>
            <w:r w:rsidRPr="009B053A">
              <w:t>-</w:t>
            </w:r>
          </w:p>
        </w:tc>
        <w:tc>
          <w:tcPr>
            <w:tcW w:w="862" w:type="dxa"/>
            <w:shd w:val="clear" w:color="auto" w:fill="auto"/>
            <w:vAlign w:val="center"/>
          </w:tcPr>
          <w:p w14:paraId="4405E19E" w14:textId="77777777" w:rsidR="00532CBE" w:rsidRPr="009B053A" w:rsidRDefault="00532CBE" w:rsidP="00532CBE">
            <w:pPr>
              <w:pStyle w:val="TAC"/>
              <w:rPr>
                <w:rFonts w:cs="Arial"/>
              </w:rPr>
            </w:pPr>
            <w:r w:rsidRPr="009B053A">
              <w:t>-</w:t>
            </w:r>
          </w:p>
        </w:tc>
        <w:tc>
          <w:tcPr>
            <w:tcW w:w="1002" w:type="dxa"/>
            <w:shd w:val="clear" w:color="auto" w:fill="auto"/>
            <w:vAlign w:val="center"/>
            <w:hideMark/>
          </w:tcPr>
          <w:p w14:paraId="30AD4117" w14:textId="77777777" w:rsidR="00532CBE" w:rsidRPr="009B053A" w:rsidRDefault="00532CBE" w:rsidP="00532CBE">
            <w:pPr>
              <w:pStyle w:val="TAC"/>
            </w:pPr>
            <w:r w:rsidRPr="009B053A">
              <w:t>TDD</w:t>
            </w:r>
          </w:p>
        </w:tc>
        <w:tc>
          <w:tcPr>
            <w:tcW w:w="716" w:type="dxa"/>
            <w:shd w:val="clear" w:color="auto" w:fill="auto"/>
            <w:vAlign w:val="center"/>
          </w:tcPr>
          <w:p w14:paraId="01A6EF45" w14:textId="77777777" w:rsidR="00532CBE" w:rsidRPr="009B053A" w:rsidRDefault="00532CBE" w:rsidP="00532CBE">
            <w:pPr>
              <w:pStyle w:val="TAC"/>
            </w:pPr>
            <w:r w:rsidRPr="009B053A">
              <w:t>N/A</w:t>
            </w:r>
          </w:p>
        </w:tc>
        <w:tc>
          <w:tcPr>
            <w:tcW w:w="837" w:type="dxa"/>
          </w:tcPr>
          <w:p w14:paraId="7C35CA5B" w14:textId="77777777" w:rsidR="00532CBE" w:rsidRPr="009B053A" w:rsidRDefault="00532CBE" w:rsidP="00532CBE">
            <w:pPr>
              <w:keepNext/>
              <w:keepLines/>
              <w:spacing w:after="0"/>
              <w:jc w:val="center"/>
            </w:pPr>
          </w:p>
        </w:tc>
      </w:tr>
      <w:tr w:rsidR="00532CBE" w:rsidRPr="009B053A" w14:paraId="36EFA610"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433FA819" w14:textId="1FF515CB" w:rsidR="00532CBE" w:rsidRPr="009B053A" w:rsidRDefault="00532CBE" w:rsidP="00532CBE">
            <w:pPr>
              <w:pStyle w:val="TAC"/>
            </w:pPr>
            <w:bookmarkStart w:id="8510" w:name="OLE_LINK25"/>
            <w:r w:rsidRPr="009B053A">
              <w:t>DC_3A</w:t>
            </w:r>
            <w:r w:rsidRPr="009B053A">
              <w:rPr>
                <w:lang w:eastAsia="zh-CN"/>
              </w:rPr>
              <w:t>_</w:t>
            </w:r>
            <w:r w:rsidRPr="009B053A">
              <w:t>n28A-n78A</w:t>
            </w:r>
            <w:bookmarkEnd w:id="8510"/>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14:paraId="7C20A62A"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0B93865B" w14:textId="77777777" w:rsidR="00532CBE" w:rsidRPr="009B053A" w:rsidRDefault="00532CBE" w:rsidP="00532CBE">
            <w:pPr>
              <w:pStyle w:val="TAC"/>
              <w:rPr>
                <w:lang w:eastAsia="zh-CN"/>
              </w:rPr>
            </w:pPr>
            <w:r w:rsidRPr="009B053A">
              <w:rPr>
                <w:lang w:eastAsia="zh-CN"/>
              </w:rPr>
              <w:t>3</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961685"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59EAAE67"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B318734"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61C8AF0"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00B0A1B"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28F7D61"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5C9EEB2"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1ED6F131" w14:textId="77777777" w:rsidR="00532CBE" w:rsidRPr="009B053A" w:rsidRDefault="00532CBE" w:rsidP="00532CBE">
            <w:pPr>
              <w:keepNext/>
              <w:keepLines/>
              <w:spacing w:after="0"/>
              <w:jc w:val="center"/>
              <w:rPr>
                <w:lang w:eastAsia="en-US"/>
              </w:rPr>
            </w:pPr>
          </w:p>
        </w:tc>
      </w:tr>
      <w:tr w:rsidR="00532CBE" w:rsidRPr="009B053A" w14:paraId="1C257EB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22C295AC"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DF4A381"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4D31524C" w14:textId="77777777" w:rsidR="00532CBE" w:rsidRPr="009B053A" w:rsidRDefault="00532CBE" w:rsidP="00532CBE">
            <w:pPr>
              <w:pStyle w:val="TAC"/>
              <w:rPr>
                <w:lang w:eastAsia="zh-CN"/>
              </w:rPr>
            </w:pPr>
            <w:r w:rsidRPr="009B053A">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82EFD8E"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DC22985"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CBFB3BF"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15F9DD3"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0C366FA9"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F666F3A"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37C5CCD4"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A4FA2CE" w14:textId="77777777" w:rsidR="00532CBE" w:rsidRPr="009B053A" w:rsidRDefault="00532CBE" w:rsidP="00532CBE">
            <w:pPr>
              <w:keepNext/>
              <w:keepLines/>
              <w:spacing w:after="0"/>
              <w:jc w:val="center"/>
              <w:rPr>
                <w:lang w:eastAsia="en-US"/>
              </w:rPr>
            </w:pPr>
          </w:p>
        </w:tc>
      </w:tr>
      <w:tr w:rsidR="00532CBE" w:rsidRPr="009B053A" w14:paraId="62F4CFC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57C2AEB"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78768CA"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50CBEB0B" w14:textId="77777777" w:rsidR="00532CBE" w:rsidRPr="009B053A" w:rsidRDefault="00532CBE" w:rsidP="00532CBE">
            <w:pPr>
              <w:pStyle w:val="TAC"/>
              <w:rPr>
                <w:lang w:eastAsia="zh-CN"/>
              </w:rPr>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A04E0C9"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830460D"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EFC420F" w14:textId="10BE707A" w:rsidR="00532CBE" w:rsidRPr="009B053A" w:rsidRDefault="00532CBE" w:rsidP="00532CBE">
            <w:pPr>
              <w:pStyle w:val="TAC"/>
              <w:rPr>
                <w:lang w:eastAsia="zh-CN"/>
              </w:rPr>
            </w:pPr>
            <w:r w:rsidRPr="009B053A">
              <w:rPr>
                <w:lang w:eastAsia="zh-CN"/>
              </w:rPr>
              <w:t>-90.3</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E7EEB0D"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60C3500"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4D5A34B0"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18A42F2A" w14:textId="77777777" w:rsidR="00532CBE" w:rsidRPr="009B053A" w:rsidRDefault="00532CBE" w:rsidP="00532CBE">
            <w:pPr>
              <w:pStyle w:val="TAC"/>
              <w:rPr>
                <w:lang w:eastAsia="zh-CN"/>
              </w:rPr>
            </w:pPr>
            <w:r w:rsidRPr="009B053A">
              <w:rPr>
                <w:lang w:eastAsia="zh-CN"/>
              </w:rPr>
              <w:t>IMD5</w:t>
            </w:r>
          </w:p>
        </w:tc>
        <w:tc>
          <w:tcPr>
            <w:tcW w:w="850" w:type="dxa"/>
            <w:gridSpan w:val="2"/>
            <w:tcBorders>
              <w:top w:val="single" w:sz="4" w:space="0" w:color="auto"/>
              <w:left w:val="single" w:sz="4" w:space="0" w:color="auto"/>
              <w:bottom w:val="single" w:sz="4" w:space="0" w:color="auto"/>
              <w:right w:val="single" w:sz="4" w:space="0" w:color="auto"/>
            </w:tcBorders>
          </w:tcPr>
          <w:p w14:paraId="6DB20EF5" w14:textId="77777777" w:rsidR="00532CBE" w:rsidRPr="009B053A" w:rsidRDefault="00532CBE" w:rsidP="00532CBE">
            <w:pPr>
              <w:keepNext/>
              <w:keepLines/>
              <w:spacing w:after="0"/>
              <w:jc w:val="center"/>
              <w:rPr>
                <w:lang w:eastAsia="en-US"/>
              </w:rPr>
            </w:pPr>
          </w:p>
        </w:tc>
      </w:tr>
      <w:tr w:rsidR="00532CBE" w:rsidRPr="009B053A" w14:paraId="24EC70B4" w14:textId="77777777" w:rsidTr="00BE3A50">
        <w:trPr>
          <w:gridAfter w:val="1"/>
          <w:wAfter w:w="13" w:type="dxa"/>
          <w:trHeight w:val="54"/>
        </w:trPr>
        <w:tc>
          <w:tcPr>
            <w:tcW w:w="1993" w:type="dxa"/>
            <w:vMerge w:val="restart"/>
            <w:shd w:val="clear" w:color="auto" w:fill="auto"/>
            <w:vAlign w:val="center"/>
          </w:tcPr>
          <w:p w14:paraId="749BDF55" w14:textId="12F3F21F" w:rsidR="00532CBE" w:rsidRPr="009B053A" w:rsidRDefault="00532CBE" w:rsidP="00532CBE">
            <w:pPr>
              <w:pStyle w:val="TAC"/>
            </w:pPr>
            <w:r w:rsidRPr="009B053A">
              <w:lastRenderedPageBreak/>
              <w:t>DC_3A-28A_n78A</w:t>
            </w:r>
          </w:p>
        </w:tc>
        <w:tc>
          <w:tcPr>
            <w:tcW w:w="716" w:type="dxa"/>
            <w:vMerge w:val="restart"/>
            <w:vAlign w:val="center"/>
          </w:tcPr>
          <w:p w14:paraId="1AD3B9DD" w14:textId="339C5060" w:rsidR="00532CBE" w:rsidRPr="009B053A" w:rsidRDefault="00532CBE" w:rsidP="00532CBE">
            <w:pPr>
              <w:pStyle w:val="TAC"/>
            </w:pPr>
            <w:r w:rsidRPr="009B053A">
              <w:t>1</w:t>
            </w:r>
          </w:p>
        </w:tc>
        <w:tc>
          <w:tcPr>
            <w:tcW w:w="1000" w:type="dxa"/>
            <w:shd w:val="clear" w:color="auto" w:fill="auto"/>
            <w:vAlign w:val="center"/>
          </w:tcPr>
          <w:p w14:paraId="478E2209" w14:textId="0EC446CC" w:rsidR="00532CBE" w:rsidRPr="009B053A" w:rsidRDefault="00532CBE" w:rsidP="00532CBE">
            <w:pPr>
              <w:pStyle w:val="TAC"/>
            </w:pPr>
            <w:r w:rsidRPr="009B053A">
              <w:t>3</w:t>
            </w:r>
          </w:p>
        </w:tc>
        <w:tc>
          <w:tcPr>
            <w:tcW w:w="861" w:type="dxa"/>
            <w:shd w:val="clear" w:color="auto" w:fill="auto"/>
            <w:noWrap/>
            <w:vAlign w:val="center"/>
          </w:tcPr>
          <w:p w14:paraId="32BC8970" w14:textId="1ADCC45F" w:rsidR="00532CBE" w:rsidRPr="009B053A" w:rsidRDefault="00532CBE" w:rsidP="00532CBE">
            <w:pPr>
              <w:pStyle w:val="TAC"/>
            </w:pPr>
            <w:r w:rsidRPr="009B053A">
              <w:t>N/A</w:t>
            </w:r>
          </w:p>
        </w:tc>
        <w:tc>
          <w:tcPr>
            <w:tcW w:w="1139" w:type="dxa"/>
            <w:shd w:val="clear" w:color="auto" w:fill="auto"/>
            <w:noWrap/>
            <w:vAlign w:val="center"/>
          </w:tcPr>
          <w:p w14:paraId="05F1632F" w14:textId="22663632" w:rsidR="00532CBE" w:rsidRPr="009B053A" w:rsidRDefault="00532CBE" w:rsidP="00532CBE">
            <w:pPr>
              <w:pStyle w:val="TAC"/>
            </w:pPr>
            <w:r w:rsidRPr="009B053A">
              <w:t>-79</w:t>
            </w:r>
          </w:p>
        </w:tc>
        <w:tc>
          <w:tcPr>
            <w:tcW w:w="1136" w:type="dxa"/>
            <w:shd w:val="clear" w:color="auto" w:fill="auto"/>
            <w:noWrap/>
            <w:vAlign w:val="center"/>
          </w:tcPr>
          <w:p w14:paraId="1876BF38" w14:textId="4639F328" w:rsidR="00532CBE" w:rsidRPr="009B053A" w:rsidRDefault="00532CBE" w:rsidP="00532CBE">
            <w:pPr>
              <w:pStyle w:val="TAC"/>
              <w:rPr>
                <w:rFonts w:eastAsia="MS Mincho"/>
              </w:rPr>
            </w:pPr>
            <w:r w:rsidRPr="009B053A">
              <w:t>-</w:t>
            </w:r>
          </w:p>
        </w:tc>
        <w:tc>
          <w:tcPr>
            <w:tcW w:w="858" w:type="dxa"/>
            <w:shd w:val="clear" w:color="auto" w:fill="auto"/>
            <w:noWrap/>
            <w:vAlign w:val="center"/>
          </w:tcPr>
          <w:p w14:paraId="1E928337" w14:textId="38321AF3" w:rsidR="00532CBE" w:rsidRPr="009B053A" w:rsidRDefault="00532CBE" w:rsidP="00532CBE">
            <w:pPr>
              <w:pStyle w:val="TAC"/>
            </w:pPr>
            <w:r w:rsidRPr="009B053A">
              <w:t>-</w:t>
            </w:r>
          </w:p>
        </w:tc>
        <w:tc>
          <w:tcPr>
            <w:tcW w:w="862" w:type="dxa"/>
            <w:shd w:val="clear" w:color="auto" w:fill="auto"/>
            <w:vAlign w:val="center"/>
          </w:tcPr>
          <w:p w14:paraId="75C08D79" w14:textId="7540B8D0" w:rsidR="00532CBE" w:rsidRPr="009B053A" w:rsidRDefault="00532CBE" w:rsidP="00532CBE">
            <w:pPr>
              <w:pStyle w:val="TAC"/>
            </w:pPr>
            <w:r w:rsidRPr="009B053A">
              <w:t>-</w:t>
            </w:r>
          </w:p>
        </w:tc>
        <w:tc>
          <w:tcPr>
            <w:tcW w:w="1002" w:type="dxa"/>
            <w:shd w:val="clear" w:color="auto" w:fill="auto"/>
            <w:vAlign w:val="center"/>
          </w:tcPr>
          <w:p w14:paraId="77005982" w14:textId="4EFEE9EA" w:rsidR="00532CBE" w:rsidRPr="009B053A" w:rsidRDefault="00532CBE" w:rsidP="00532CBE">
            <w:pPr>
              <w:pStyle w:val="TAC"/>
            </w:pPr>
            <w:r w:rsidRPr="009B053A">
              <w:t>FDD</w:t>
            </w:r>
          </w:p>
        </w:tc>
        <w:tc>
          <w:tcPr>
            <w:tcW w:w="716" w:type="dxa"/>
            <w:shd w:val="clear" w:color="auto" w:fill="auto"/>
            <w:vAlign w:val="center"/>
          </w:tcPr>
          <w:p w14:paraId="6376C87C" w14:textId="246094A5" w:rsidR="00532CBE" w:rsidRPr="009B053A" w:rsidRDefault="00532CBE" w:rsidP="00532CBE">
            <w:pPr>
              <w:pStyle w:val="TAC"/>
            </w:pPr>
            <w:r w:rsidRPr="009B053A">
              <w:t>IMD3</w:t>
            </w:r>
          </w:p>
        </w:tc>
        <w:tc>
          <w:tcPr>
            <w:tcW w:w="837" w:type="dxa"/>
          </w:tcPr>
          <w:p w14:paraId="5EF62B6A" w14:textId="77777777" w:rsidR="00532CBE" w:rsidRPr="009B053A" w:rsidRDefault="00532CBE" w:rsidP="00532CBE">
            <w:pPr>
              <w:keepNext/>
              <w:keepLines/>
              <w:spacing w:after="0"/>
              <w:jc w:val="center"/>
            </w:pPr>
          </w:p>
        </w:tc>
      </w:tr>
      <w:tr w:rsidR="00532CBE" w:rsidRPr="009B053A" w14:paraId="5D33C6ED" w14:textId="77777777" w:rsidTr="00BE3A50">
        <w:trPr>
          <w:gridAfter w:val="1"/>
          <w:wAfter w:w="13" w:type="dxa"/>
          <w:trHeight w:val="54"/>
        </w:trPr>
        <w:tc>
          <w:tcPr>
            <w:tcW w:w="1993" w:type="dxa"/>
            <w:vMerge/>
            <w:shd w:val="clear" w:color="auto" w:fill="auto"/>
            <w:vAlign w:val="center"/>
          </w:tcPr>
          <w:p w14:paraId="1DD4C044" w14:textId="77777777" w:rsidR="00532CBE" w:rsidRPr="009B053A" w:rsidRDefault="00532CBE" w:rsidP="00532CBE">
            <w:pPr>
              <w:pStyle w:val="TAC"/>
            </w:pPr>
          </w:p>
        </w:tc>
        <w:tc>
          <w:tcPr>
            <w:tcW w:w="716" w:type="dxa"/>
            <w:vMerge/>
            <w:vAlign w:val="center"/>
          </w:tcPr>
          <w:p w14:paraId="05E0B0EC" w14:textId="77777777" w:rsidR="00532CBE" w:rsidRPr="009B053A" w:rsidRDefault="00532CBE" w:rsidP="00532CBE">
            <w:pPr>
              <w:pStyle w:val="TAC"/>
            </w:pPr>
          </w:p>
        </w:tc>
        <w:tc>
          <w:tcPr>
            <w:tcW w:w="1000" w:type="dxa"/>
            <w:shd w:val="clear" w:color="auto" w:fill="auto"/>
            <w:vAlign w:val="center"/>
          </w:tcPr>
          <w:p w14:paraId="17EFF466" w14:textId="2833413B" w:rsidR="00532CBE" w:rsidRPr="009B053A" w:rsidRDefault="00532CBE" w:rsidP="00532CBE">
            <w:pPr>
              <w:pStyle w:val="TAC"/>
            </w:pPr>
            <w:r w:rsidRPr="009B053A">
              <w:t>28</w:t>
            </w:r>
          </w:p>
        </w:tc>
        <w:tc>
          <w:tcPr>
            <w:tcW w:w="861" w:type="dxa"/>
            <w:shd w:val="clear" w:color="auto" w:fill="auto"/>
            <w:noWrap/>
            <w:vAlign w:val="center"/>
          </w:tcPr>
          <w:p w14:paraId="6B7FBC67" w14:textId="515A2C41" w:rsidR="00532CBE" w:rsidRPr="009B053A" w:rsidRDefault="00532CBE" w:rsidP="00532CBE">
            <w:pPr>
              <w:pStyle w:val="TAC"/>
            </w:pPr>
            <w:r w:rsidRPr="009B053A">
              <w:t>N/A</w:t>
            </w:r>
          </w:p>
        </w:tc>
        <w:tc>
          <w:tcPr>
            <w:tcW w:w="1139" w:type="dxa"/>
            <w:shd w:val="clear" w:color="auto" w:fill="auto"/>
            <w:noWrap/>
            <w:vAlign w:val="center"/>
          </w:tcPr>
          <w:p w14:paraId="1E6BA2F9" w14:textId="0B609FD2"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2257DF22" w14:textId="14DFE57A" w:rsidR="00532CBE" w:rsidRPr="009B053A" w:rsidRDefault="00532CBE" w:rsidP="00532CBE">
            <w:pPr>
              <w:pStyle w:val="TAC"/>
              <w:rPr>
                <w:rFonts w:eastAsia="MS Mincho"/>
              </w:rPr>
            </w:pPr>
            <w:r w:rsidRPr="009B053A">
              <w:t>-</w:t>
            </w:r>
          </w:p>
        </w:tc>
        <w:tc>
          <w:tcPr>
            <w:tcW w:w="858" w:type="dxa"/>
            <w:shd w:val="clear" w:color="auto" w:fill="auto"/>
            <w:noWrap/>
            <w:vAlign w:val="center"/>
          </w:tcPr>
          <w:p w14:paraId="2017E96E" w14:textId="6C7336E9" w:rsidR="00532CBE" w:rsidRPr="009B053A" w:rsidRDefault="00532CBE" w:rsidP="00532CBE">
            <w:pPr>
              <w:pStyle w:val="TAC"/>
            </w:pPr>
            <w:r w:rsidRPr="009B053A">
              <w:t>-</w:t>
            </w:r>
          </w:p>
        </w:tc>
        <w:tc>
          <w:tcPr>
            <w:tcW w:w="862" w:type="dxa"/>
            <w:shd w:val="clear" w:color="auto" w:fill="auto"/>
            <w:vAlign w:val="center"/>
          </w:tcPr>
          <w:p w14:paraId="5062DEC7" w14:textId="1B0E6E53" w:rsidR="00532CBE" w:rsidRPr="009B053A" w:rsidRDefault="00532CBE" w:rsidP="00532CBE">
            <w:pPr>
              <w:pStyle w:val="TAC"/>
            </w:pPr>
            <w:r w:rsidRPr="009B053A">
              <w:t>-</w:t>
            </w:r>
          </w:p>
        </w:tc>
        <w:tc>
          <w:tcPr>
            <w:tcW w:w="1002" w:type="dxa"/>
            <w:shd w:val="clear" w:color="auto" w:fill="auto"/>
            <w:vAlign w:val="center"/>
          </w:tcPr>
          <w:p w14:paraId="7C094C82" w14:textId="13AB2C5D" w:rsidR="00532CBE" w:rsidRPr="009B053A" w:rsidRDefault="00532CBE" w:rsidP="00532CBE">
            <w:pPr>
              <w:pStyle w:val="TAC"/>
            </w:pPr>
            <w:r w:rsidRPr="009B053A">
              <w:t>FDD</w:t>
            </w:r>
          </w:p>
        </w:tc>
        <w:tc>
          <w:tcPr>
            <w:tcW w:w="716" w:type="dxa"/>
            <w:shd w:val="clear" w:color="auto" w:fill="auto"/>
            <w:vAlign w:val="center"/>
          </w:tcPr>
          <w:p w14:paraId="0BC91DBA" w14:textId="28D1A6D5" w:rsidR="00532CBE" w:rsidRPr="009B053A" w:rsidRDefault="00532CBE" w:rsidP="00532CBE">
            <w:pPr>
              <w:pStyle w:val="TAC"/>
            </w:pPr>
            <w:r w:rsidRPr="009B053A">
              <w:t>N/A</w:t>
            </w:r>
          </w:p>
        </w:tc>
        <w:tc>
          <w:tcPr>
            <w:tcW w:w="837" w:type="dxa"/>
          </w:tcPr>
          <w:p w14:paraId="3D861DD8" w14:textId="77777777" w:rsidR="00532CBE" w:rsidRPr="009B053A" w:rsidRDefault="00532CBE" w:rsidP="00532CBE">
            <w:pPr>
              <w:keepNext/>
              <w:keepLines/>
              <w:spacing w:after="0"/>
              <w:jc w:val="center"/>
            </w:pPr>
          </w:p>
        </w:tc>
      </w:tr>
      <w:tr w:rsidR="00532CBE" w:rsidRPr="009B053A" w14:paraId="0BD74304" w14:textId="77777777" w:rsidTr="00BE3A50">
        <w:trPr>
          <w:gridAfter w:val="1"/>
          <w:wAfter w:w="13" w:type="dxa"/>
          <w:trHeight w:val="54"/>
        </w:trPr>
        <w:tc>
          <w:tcPr>
            <w:tcW w:w="1993" w:type="dxa"/>
            <w:vMerge/>
            <w:shd w:val="clear" w:color="auto" w:fill="auto"/>
            <w:vAlign w:val="center"/>
          </w:tcPr>
          <w:p w14:paraId="0746DFB4" w14:textId="77777777" w:rsidR="00532CBE" w:rsidRPr="009B053A" w:rsidRDefault="00532CBE" w:rsidP="00532CBE">
            <w:pPr>
              <w:pStyle w:val="TAC"/>
            </w:pPr>
          </w:p>
        </w:tc>
        <w:tc>
          <w:tcPr>
            <w:tcW w:w="716" w:type="dxa"/>
            <w:vMerge/>
            <w:vAlign w:val="center"/>
          </w:tcPr>
          <w:p w14:paraId="4500A96C" w14:textId="77777777" w:rsidR="00532CBE" w:rsidRPr="009B053A" w:rsidRDefault="00532CBE" w:rsidP="00532CBE">
            <w:pPr>
              <w:pStyle w:val="TAC"/>
            </w:pPr>
          </w:p>
        </w:tc>
        <w:tc>
          <w:tcPr>
            <w:tcW w:w="1000" w:type="dxa"/>
            <w:shd w:val="clear" w:color="auto" w:fill="auto"/>
            <w:vAlign w:val="center"/>
          </w:tcPr>
          <w:p w14:paraId="45707471" w14:textId="0DF9F1F4" w:rsidR="00532CBE" w:rsidRPr="009B053A" w:rsidRDefault="00532CBE" w:rsidP="00532CBE">
            <w:pPr>
              <w:pStyle w:val="TAC"/>
            </w:pPr>
            <w:r w:rsidRPr="009B053A">
              <w:t>n78</w:t>
            </w:r>
          </w:p>
        </w:tc>
        <w:tc>
          <w:tcPr>
            <w:tcW w:w="861" w:type="dxa"/>
            <w:shd w:val="clear" w:color="auto" w:fill="auto"/>
            <w:noWrap/>
            <w:vAlign w:val="center"/>
          </w:tcPr>
          <w:p w14:paraId="062FF596" w14:textId="48C3D670" w:rsidR="00532CBE" w:rsidRPr="009B053A" w:rsidRDefault="00532CBE" w:rsidP="00532CBE">
            <w:pPr>
              <w:pStyle w:val="TAC"/>
            </w:pPr>
            <w:r w:rsidRPr="009B053A">
              <w:t>15</w:t>
            </w:r>
          </w:p>
        </w:tc>
        <w:tc>
          <w:tcPr>
            <w:tcW w:w="1139" w:type="dxa"/>
            <w:shd w:val="clear" w:color="auto" w:fill="auto"/>
            <w:noWrap/>
            <w:vAlign w:val="center"/>
          </w:tcPr>
          <w:p w14:paraId="78ED297F" w14:textId="1C065464" w:rsidR="00532CBE" w:rsidRPr="009B053A" w:rsidRDefault="00532CBE" w:rsidP="00532CBE">
            <w:pPr>
              <w:pStyle w:val="TAC"/>
            </w:pPr>
            <w:r w:rsidRPr="009B053A">
              <w:t>-</w:t>
            </w:r>
          </w:p>
        </w:tc>
        <w:tc>
          <w:tcPr>
            <w:tcW w:w="1136" w:type="dxa"/>
            <w:shd w:val="clear" w:color="auto" w:fill="auto"/>
            <w:noWrap/>
            <w:vAlign w:val="center"/>
          </w:tcPr>
          <w:p w14:paraId="3D5DDB35" w14:textId="39E041AB" w:rsidR="00532CBE" w:rsidRPr="009B053A" w:rsidRDefault="00532CBE" w:rsidP="00532CBE">
            <w:pPr>
              <w:pStyle w:val="TAC"/>
              <w:rPr>
                <w:rFonts w:eastAsia="MS Mincho"/>
              </w:rPr>
            </w:pPr>
            <w:r w:rsidRPr="009B053A">
              <w:rPr>
                <w:rFonts w:eastAsia="MS Mincho"/>
              </w:rPr>
              <w:t>REFSENS</w:t>
            </w:r>
          </w:p>
        </w:tc>
        <w:tc>
          <w:tcPr>
            <w:tcW w:w="858" w:type="dxa"/>
            <w:shd w:val="clear" w:color="auto" w:fill="auto"/>
            <w:noWrap/>
            <w:vAlign w:val="center"/>
          </w:tcPr>
          <w:p w14:paraId="54AF53A6" w14:textId="6B43FF95" w:rsidR="00532CBE" w:rsidRPr="009B053A" w:rsidRDefault="00532CBE" w:rsidP="00532CBE">
            <w:pPr>
              <w:pStyle w:val="TAC"/>
            </w:pPr>
            <w:r w:rsidRPr="009B053A">
              <w:t>-</w:t>
            </w:r>
          </w:p>
        </w:tc>
        <w:tc>
          <w:tcPr>
            <w:tcW w:w="862" w:type="dxa"/>
            <w:shd w:val="clear" w:color="auto" w:fill="auto"/>
            <w:vAlign w:val="center"/>
          </w:tcPr>
          <w:p w14:paraId="6528E783" w14:textId="2AB0D564" w:rsidR="00532CBE" w:rsidRPr="009B053A" w:rsidRDefault="00532CBE" w:rsidP="00532CBE">
            <w:pPr>
              <w:pStyle w:val="TAC"/>
            </w:pPr>
            <w:r w:rsidRPr="009B053A">
              <w:t>-</w:t>
            </w:r>
          </w:p>
        </w:tc>
        <w:tc>
          <w:tcPr>
            <w:tcW w:w="1002" w:type="dxa"/>
            <w:shd w:val="clear" w:color="auto" w:fill="auto"/>
            <w:vAlign w:val="center"/>
          </w:tcPr>
          <w:p w14:paraId="6D466F1E" w14:textId="5CF72449" w:rsidR="00532CBE" w:rsidRPr="009B053A" w:rsidRDefault="00532CBE" w:rsidP="00532CBE">
            <w:pPr>
              <w:pStyle w:val="TAC"/>
            </w:pPr>
            <w:r w:rsidRPr="009B053A">
              <w:t>TDD</w:t>
            </w:r>
          </w:p>
        </w:tc>
        <w:tc>
          <w:tcPr>
            <w:tcW w:w="716" w:type="dxa"/>
            <w:shd w:val="clear" w:color="auto" w:fill="auto"/>
            <w:vAlign w:val="center"/>
          </w:tcPr>
          <w:p w14:paraId="4221CCA2" w14:textId="1037DEE3" w:rsidR="00532CBE" w:rsidRPr="009B053A" w:rsidRDefault="00532CBE" w:rsidP="00532CBE">
            <w:pPr>
              <w:pStyle w:val="TAC"/>
            </w:pPr>
            <w:r w:rsidRPr="009B053A">
              <w:t>N/A</w:t>
            </w:r>
          </w:p>
        </w:tc>
        <w:tc>
          <w:tcPr>
            <w:tcW w:w="837" w:type="dxa"/>
          </w:tcPr>
          <w:p w14:paraId="25B42AB6" w14:textId="77777777" w:rsidR="00532CBE" w:rsidRPr="009B053A" w:rsidRDefault="00532CBE" w:rsidP="00532CBE">
            <w:pPr>
              <w:keepNext/>
              <w:keepLines/>
              <w:spacing w:after="0"/>
              <w:jc w:val="center"/>
            </w:pPr>
          </w:p>
        </w:tc>
      </w:tr>
      <w:tr w:rsidR="00532CBE" w:rsidRPr="009B053A" w14:paraId="12BBA381" w14:textId="77777777" w:rsidTr="00BE3A50">
        <w:trPr>
          <w:gridAfter w:val="1"/>
          <w:wAfter w:w="13" w:type="dxa"/>
          <w:trHeight w:val="54"/>
        </w:trPr>
        <w:tc>
          <w:tcPr>
            <w:tcW w:w="1993" w:type="dxa"/>
            <w:vMerge w:val="restart"/>
            <w:shd w:val="clear" w:color="auto" w:fill="auto"/>
            <w:vAlign w:val="center"/>
          </w:tcPr>
          <w:p w14:paraId="5BFA458A" w14:textId="77777777" w:rsidR="00532CBE" w:rsidRPr="009B053A" w:rsidRDefault="00532CBE" w:rsidP="00532CBE">
            <w:pPr>
              <w:pStyle w:val="TAC"/>
            </w:pPr>
            <w:r w:rsidRPr="009B053A">
              <w:t>DC_3A-40A_n1A</w:t>
            </w:r>
          </w:p>
        </w:tc>
        <w:tc>
          <w:tcPr>
            <w:tcW w:w="716" w:type="dxa"/>
            <w:vMerge w:val="restart"/>
            <w:vAlign w:val="center"/>
          </w:tcPr>
          <w:p w14:paraId="2B4A9F7E" w14:textId="77777777" w:rsidR="00532CBE" w:rsidRPr="009B053A" w:rsidRDefault="00532CBE" w:rsidP="00532CBE">
            <w:pPr>
              <w:pStyle w:val="TAC"/>
            </w:pPr>
            <w:r w:rsidRPr="009B053A">
              <w:t>1</w:t>
            </w:r>
          </w:p>
        </w:tc>
        <w:tc>
          <w:tcPr>
            <w:tcW w:w="1000" w:type="dxa"/>
            <w:shd w:val="clear" w:color="auto" w:fill="auto"/>
            <w:vAlign w:val="center"/>
          </w:tcPr>
          <w:p w14:paraId="68D56EE0" w14:textId="77777777" w:rsidR="00532CBE" w:rsidRPr="009B053A" w:rsidRDefault="00532CBE" w:rsidP="00532CBE">
            <w:pPr>
              <w:pStyle w:val="TAC"/>
            </w:pPr>
            <w:r w:rsidRPr="009B053A">
              <w:t>n1</w:t>
            </w:r>
          </w:p>
        </w:tc>
        <w:tc>
          <w:tcPr>
            <w:tcW w:w="861" w:type="dxa"/>
            <w:shd w:val="clear" w:color="auto" w:fill="auto"/>
            <w:noWrap/>
            <w:vAlign w:val="center"/>
          </w:tcPr>
          <w:p w14:paraId="5F0B79DD" w14:textId="03B48464" w:rsidR="00532CBE" w:rsidRPr="009B053A" w:rsidRDefault="00532CBE" w:rsidP="00532CBE">
            <w:pPr>
              <w:pStyle w:val="TAC"/>
            </w:pPr>
            <w:r w:rsidRPr="009B053A">
              <w:t>15</w:t>
            </w:r>
          </w:p>
        </w:tc>
        <w:tc>
          <w:tcPr>
            <w:tcW w:w="1139" w:type="dxa"/>
            <w:shd w:val="clear" w:color="auto" w:fill="auto"/>
            <w:noWrap/>
            <w:vAlign w:val="center"/>
          </w:tcPr>
          <w:p w14:paraId="564F021A" w14:textId="77777777" w:rsidR="00532CBE" w:rsidRPr="009B053A" w:rsidRDefault="00532CBE" w:rsidP="00532CBE">
            <w:pPr>
              <w:pStyle w:val="TAC"/>
            </w:pPr>
            <w:r w:rsidRPr="009B053A">
              <w:t>REFSENS</w:t>
            </w:r>
          </w:p>
        </w:tc>
        <w:tc>
          <w:tcPr>
            <w:tcW w:w="1136" w:type="dxa"/>
            <w:shd w:val="clear" w:color="auto" w:fill="auto"/>
            <w:noWrap/>
            <w:vAlign w:val="center"/>
          </w:tcPr>
          <w:p w14:paraId="30109216" w14:textId="77777777" w:rsidR="00532CBE" w:rsidRPr="009B053A" w:rsidRDefault="00532CBE" w:rsidP="00532CBE">
            <w:pPr>
              <w:pStyle w:val="TAC"/>
            </w:pPr>
            <w:r w:rsidRPr="009B053A">
              <w:t>-</w:t>
            </w:r>
          </w:p>
        </w:tc>
        <w:tc>
          <w:tcPr>
            <w:tcW w:w="858" w:type="dxa"/>
            <w:shd w:val="clear" w:color="auto" w:fill="auto"/>
            <w:noWrap/>
            <w:vAlign w:val="center"/>
          </w:tcPr>
          <w:p w14:paraId="06C12C63" w14:textId="77777777" w:rsidR="00532CBE" w:rsidRPr="009B053A" w:rsidRDefault="00532CBE" w:rsidP="00532CBE">
            <w:pPr>
              <w:pStyle w:val="TAC"/>
            </w:pPr>
            <w:r w:rsidRPr="009B053A">
              <w:t>-</w:t>
            </w:r>
          </w:p>
        </w:tc>
        <w:tc>
          <w:tcPr>
            <w:tcW w:w="862" w:type="dxa"/>
            <w:shd w:val="clear" w:color="auto" w:fill="auto"/>
            <w:vAlign w:val="center"/>
          </w:tcPr>
          <w:p w14:paraId="3BD09600" w14:textId="77777777" w:rsidR="00532CBE" w:rsidRPr="009B053A" w:rsidRDefault="00532CBE" w:rsidP="00532CBE">
            <w:pPr>
              <w:pStyle w:val="TAC"/>
            </w:pPr>
            <w:r w:rsidRPr="009B053A">
              <w:t>-</w:t>
            </w:r>
          </w:p>
        </w:tc>
        <w:tc>
          <w:tcPr>
            <w:tcW w:w="1002" w:type="dxa"/>
            <w:shd w:val="clear" w:color="auto" w:fill="auto"/>
            <w:vAlign w:val="center"/>
          </w:tcPr>
          <w:p w14:paraId="4C175524" w14:textId="77777777" w:rsidR="00532CBE" w:rsidRPr="009B053A" w:rsidRDefault="00532CBE" w:rsidP="00532CBE">
            <w:pPr>
              <w:pStyle w:val="TAC"/>
            </w:pPr>
            <w:r w:rsidRPr="009B053A">
              <w:t>FDD</w:t>
            </w:r>
          </w:p>
        </w:tc>
        <w:tc>
          <w:tcPr>
            <w:tcW w:w="716" w:type="dxa"/>
            <w:shd w:val="clear" w:color="auto" w:fill="auto"/>
            <w:vAlign w:val="center"/>
          </w:tcPr>
          <w:p w14:paraId="362A296F" w14:textId="77777777" w:rsidR="00532CBE" w:rsidRPr="009B053A" w:rsidRDefault="00532CBE" w:rsidP="00532CBE">
            <w:pPr>
              <w:pStyle w:val="TAC"/>
            </w:pPr>
            <w:r w:rsidRPr="009B053A">
              <w:t>N/A</w:t>
            </w:r>
          </w:p>
        </w:tc>
        <w:tc>
          <w:tcPr>
            <w:tcW w:w="837" w:type="dxa"/>
          </w:tcPr>
          <w:p w14:paraId="0A845B9F" w14:textId="77777777" w:rsidR="00532CBE" w:rsidRPr="009B053A" w:rsidRDefault="00532CBE" w:rsidP="00532CBE">
            <w:pPr>
              <w:keepNext/>
              <w:keepLines/>
              <w:spacing w:after="0"/>
              <w:jc w:val="center"/>
            </w:pPr>
          </w:p>
        </w:tc>
      </w:tr>
      <w:tr w:rsidR="00532CBE" w:rsidRPr="009B053A" w14:paraId="3C403FAA" w14:textId="77777777" w:rsidTr="00BE3A50">
        <w:trPr>
          <w:gridAfter w:val="1"/>
          <w:wAfter w:w="13" w:type="dxa"/>
          <w:trHeight w:val="54"/>
        </w:trPr>
        <w:tc>
          <w:tcPr>
            <w:tcW w:w="1993" w:type="dxa"/>
            <w:vMerge/>
            <w:shd w:val="clear" w:color="auto" w:fill="auto"/>
            <w:vAlign w:val="center"/>
          </w:tcPr>
          <w:p w14:paraId="437C3CF1" w14:textId="77777777" w:rsidR="00532CBE" w:rsidRPr="009B053A" w:rsidRDefault="00532CBE" w:rsidP="00532CBE">
            <w:pPr>
              <w:pStyle w:val="TAC"/>
            </w:pPr>
          </w:p>
        </w:tc>
        <w:tc>
          <w:tcPr>
            <w:tcW w:w="716" w:type="dxa"/>
            <w:vMerge/>
          </w:tcPr>
          <w:p w14:paraId="103AC26B" w14:textId="77777777" w:rsidR="00532CBE" w:rsidRPr="009B053A" w:rsidRDefault="00532CBE" w:rsidP="00532CBE">
            <w:pPr>
              <w:pStyle w:val="TAC"/>
            </w:pPr>
          </w:p>
        </w:tc>
        <w:tc>
          <w:tcPr>
            <w:tcW w:w="1000" w:type="dxa"/>
            <w:shd w:val="clear" w:color="auto" w:fill="auto"/>
            <w:vAlign w:val="center"/>
          </w:tcPr>
          <w:p w14:paraId="394146AF" w14:textId="77777777" w:rsidR="00532CBE" w:rsidRPr="009B053A" w:rsidRDefault="00532CBE" w:rsidP="00532CBE">
            <w:pPr>
              <w:pStyle w:val="TAC"/>
            </w:pPr>
            <w:r w:rsidRPr="009B053A">
              <w:t>3</w:t>
            </w:r>
          </w:p>
        </w:tc>
        <w:tc>
          <w:tcPr>
            <w:tcW w:w="861" w:type="dxa"/>
            <w:shd w:val="clear" w:color="auto" w:fill="auto"/>
            <w:noWrap/>
            <w:vAlign w:val="center"/>
          </w:tcPr>
          <w:p w14:paraId="184169D0" w14:textId="77777777" w:rsidR="00532CBE" w:rsidRPr="009B053A" w:rsidRDefault="00532CBE" w:rsidP="00532CBE">
            <w:pPr>
              <w:pStyle w:val="TAC"/>
            </w:pPr>
            <w:r w:rsidRPr="009B053A">
              <w:t>N/A</w:t>
            </w:r>
          </w:p>
        </w:tc>
        <w:tc>
          <w:tcPr>
            <w:tcW w:w="1139" w:type="dxa"/>
            <w:shd w:val="clear" w:color="auto" w:fill="auto"/>
            <w:noWrap/>
            <w:vAlign w:val="center"/>
          </w:tcPr>
          <w:p w14:paraId="208519EB" w14:textId="77777777" w:rsidR="00532CBE" w:rsidRPr="009B053A" w:rsidRDefault="00532CBE" w:rsidP="00532CBE">
            <w:pPr>
              <w:pStyle w:val="TAC"/>
            </w:pPr>
            <w:r w:rsidRPr="009B053A">
              <w:t>REFSENS</w:t>
            </w:r>
          </w:p>
        </w:tc>
        <w:tc>
          <w:tcPr>
            <w:tcW w:w="1136" w:type="dxa"/>
            <w:shd w:val="clear" w:color="auto" w:fill="auto"/>
            <w:noWrap/>
            <w:vAlign w:val="center"/>
          </w:tcPr>
          <w:p w14:paraId="2D401F8B" w14:textId="77777777" w:rsidR="00532CBE" w:rsidRPr="009B053A" w:rsidRDefault="00532CBE" w:rsidP="00532CBE">
            <w:pPr>
              <w:pStyle w:val="TAC"/>
            </w:pPr>
            <w:r w:rsidRPr="009B053A">
              <w:t>-</w:t>
            </w:r>
          </w:p>
        </w:tc>
        <w:tc>
          <w:tcPr>
            <w:tcW w:w="858" w:type="dxa"/>
            <w:shd w:val="clear" w:color="auto" w:fill="auto"/>
            <w:noWrap/>
            <w:vAlign w:val="center"/>
          </w:tcPr>
          <w:p w14:paraId="1006E2CD" w14:textId="77777777" w:rsidR="00532CBE" w:rsidRPr="009B053A" w:rsidRDefault="00532CBE" w:rsidP="00532CBE">
            <w:pPr>
              <w:pStyle w:val="TAC"/>
            </w:pPr>
            <w:r w:rsidRPr="009B053A">
              <w:t>-</w:t>
            </w:r>
          </w:p>
        </w:tc>
        <w:tc>
          <w:tcPr>
            <w:tcW w:w="862" w:type="dxa"/>
            <w:shd w:val="clear" w:color="auto" w:fill="auto"/>
            <w:vAlign w:val="center"/>
          </w:tcPr>
          <w:p w14:paraId="73379B00" w14:textId="77777777" w:rsidR="00532CBE" w:rsidRPr="009B053A" w:rsidRDefault="00532CBE" w:rsidP="00532CBE">
            <w:pPr>
              <w:pStyle w:val="TAC"/>
            </w:pPr>
            <w:r w:rsidRPr="009B053A">
              <w:t>-</w:t>
            </w:r>
          </w:p>
        </w:tc>
        <w:tc>
          <w:tcPr>
            <w:tcW w:w="1002" w:type="dxa"/>
            <w:shd w:val="clear" w:color="auto" w:fill="auto"/>
            <w:vAlign w:val="center"/>
          </w:tcPr>
          <w:p w14:paraId="3742489C" w14:textId="77777777" w:rsidR="00532CBE" w:rsidRPr="009B053A" w:rsidRDefault="00532CBE" w:rsidP="00532CBE">
            <w:pPr>
              <w:pStyle w:val="TAC"/>
            </w:pPr>
            <w:r w:rsidRPr="009B053A">
              <w:t>FDD</w:t>
            </w:r>
          </w:p>
        </w:tc>
        <w:tc>
          <w:tcPr>
            <w:tcW w:w="716" w:type="dxa"/>
            <w:shd w:val="clear" w:color="auto" w:fill="auto"/>
            <w:vAlign w:val="center"/>
          </w:tcPr>
          <w:p w14:paraId="04E85B06" w14:textId="77777777" w:rsidR="00532CBE" w:rsidRPr="009B053A" w:rsidRDefault="00532CBE" w:rsidP="00532CBE">
            <w:pPr>
              <w:pStyle w:val="TAC"/>
            </w:pPr>
            <w:r w:rsidRPr="009B053A">
              <w:t>N/A</w:t>
            </w:r>
          </w:p>
        </w:tc>
        <w:tc>
          <w:tcPr>
            <w:tcW w:w="837" w:type="dxa"/>
          </w:tcPr>
          <w:p w14:paraId="60F89A31" w14:textId="77777777" w:rsidR="00532CBE" w:rsidRPr="009B053A" w:rsidRDefault="00532CBE" w:rsidP="00532CBE">
            <w:pPr>
              <w:keepNext/>
              <w:keepLines/>
              <w:spacing w:after="0"/>
              <w:jc w:val="center"/>
            </w:pPr>
          </w:p>
        </w:tc>
      </w:tr>
      <w:tr w:rsidR="00532CBE" w:rsidRPr="009B053A" w14:paraId="3E52EDE2" w14:textId="77777777" w:rsidTr="00BE3A50">
        <w:trPr>
          <w:gridAfter w:val="1"/>
          <w:wAfter w:w="13" w:type="dxa"/>
          <w:trHeight w:val="54"/>
        </w:trPr>
        <w:tc>
          <w:tcPr>
            <w:tcW w:w="1993" w:type="dxa"/>
            <w:vMerge/>
            <w:shd w:val="clear" w:color="auto" w:fill="auto"/>
            <w:vAlign w:val="center"/>
          </w:tcPr>
          <w:p w14:paraId="07D72BE3" w14:textId="77777777" w:rsidR="00532CBE" w:rsidRPr="009B053A" w:rsidRDefault="00532CBE" w:rsidP="00532CBE">
            <w:pPr>
              <w:pStyle w:val="TAC"/>
            </w:pPr>
          </w:p>
        </w:tc>
        <w:tc>
          <w:tcPr>
            <w:tcW w:w="716" w:type="dxa"/>
            <w:vMerge/>
          </w:tcPr>
          <w:p w14:paraId="64BB4FBF" w14:textId="77777777" w:rsidR="00532CBE" w:rsidRPr="009B053A" w:rsidRDefault="00532CBE" w:rsidP="00532CBE">
            <w:pPr>
              <w:pStyle w:val="TAC"/>
            </w:pPr>
          </w:p>
        </w:tc>
        <w:tc>
          <w:tcPr>
            <w:tcW w:w="1000" w:type="dxa"/>
            <w:shd w:val="clear" w:color="auto" w:fill="auto"/>
            <w:vAlign w:val="center"/>
          </w:tcPr>
          <w:p w14:paraId="00EF39A4" w14:textId="77777777" w:rsidR="00532CBE" w:rsidRPr="009B053A" w:rsidRDefault="00532CBE" w:rsidP="00532CBE">
            <w:pPr>
              <w:pStyle w:val="TAC"/>
            </w:pPr>
            <w:r w:rsidRPr="009B053A">
              <w:t>40</w:t>
            </w:r>
          </w:p>
        </w:tc>
        <w:tc>
          <w:tcPr>
            <w:tcW w:w="861" w:type="dxa"/>
            <w:shd w:val="clear" w:color="auto" w:fill="auto"/>
            <w:noWrap/>
            <w:vAlign w:val="center"/>
          </w:tcPr>
          <w:p w14:paraId="74830797" w14:textId="3F47B15E" w:rsidR="00532CBE" w:rsidRPr="009B053A" w:rsidRDefault="00532CBE" w:rsidP="00532CBE">
            <w:pPr>
              <w:pStyle w:val="TAC"/>
            </w:pPr>
            <w:r w:rsidRPr="009B053A">
              <w:t>N/A</w:t>
            </w:r>
          </w:p>
        </w:tc>
        <w:tc>
          <w:tcPr>
            <w:tcW w:w="1139" w:type="dxa"/>
            <w:shd w:val="clear" w:color="auto" w:fill="auto"/>
            <w:noWrap/>
            <w:vAlign w:val="center"/>
          </w:tcPr>
          <w:p w14:paraId="61C722D7" w14:textId="77777777" w:rsidR="00532CBE" w:rsidRPr="009B053A" w:rsidRDefault="00532CBE" w:rsidP="00532CBE">
            <w:pPr>
              <w:pStyle w:val="TAC"/>
            </w:pPr>
            <w:r w:rsidRPr="009B053A">
              <w:t>-91.3</w:t>
            </w:r>
          </w:p>
        </w:tc>
        <w:tc>
          <w:tcPr>
            <w:tcW w:w="1136" w:type="dxa"/>
            <w:shd w:val="clear" w:color="auto" w:fill="auto"/>
            <w:noWrap/>
            <w:vAlign w:val="center"/>
          </w:tcPr>
          <w:p w14:paraId="2F908892" w14:textId="77777777" w:rsidR="00532CBE" w:rsidRPr="009B053A" w:rsidRDefault="00532CBE" w:rsidP="00532CBE">
            <w:pPr>
              <w:pStyle w:val="TAC"/>
            </w:pPr>
            <w:r w:rsidRPr="009B053A">
              <w:t>-</w:t>
            </w:r>
          </w:p>
        </w:tc>
        <w:tc>
          <w:tcPr>
            <w:tcW w:w="858" w:type="dxa"/>
            <w:shd w:val="clear" w:color="auto" w:fill="auto"/>
            <w:noWrap/>
            <w:vAlign w:val="center"/>
          </w:tcPr>
          <w:p w14:paraId="56D4032F" w14:textId="77777777" w:rsidR="00532CBE" w:rsidRPr="009B053A" w:rsidRDefault="00532CBE" w:rsidP="00532CBE">
            <w:pPr>
              <w:pStyle w:val="TAC"/>
            </w:pPr>
            <w:r w:rsidRPr="009B053A">
              <w:t>-</w:t>
            </w:r>
          </w:p>
        </w:tc>
        <w:tc>
          <w:tcPr>
            <w:tcW w:w="862" w:type="dxa"/>
            <w:shd w:val="clear" w:color="auto" w:fill="auto"/>
            <w:vAlign w:val="center"/>
          </w:tcPr>
          <w:p w14:paraId="1E8AFA1E" w14:textId="77777777" w:rsidR="00532CBE" w:rsidRPr="009B053A" w:rsidRDefault="00532CBE" w:rsidP="00532CBE">
            <w:pPr>
              <w:pStyle w:val="TAC"/>
            </w:pPr>
            <w:r w:rsidRPr="009B053A">
              <w:t>-</w:t>
            </w:r>
          </w:p>
        </w:tc>
        <w:tc>
          <w:tcPr>
            <w:tcW w:w="1002" w:type="dxa"/>
            <w:shd w:val="clear" w:color="auto" w:fill="auto"/>
            <w:vAlign w:val="center"/>
          </w:tcPr>
          <w:p w14:paraId="54AA14C8" w14:textId="77777777" w:rsidR="00532CBE" w:rsidRPr="009B053A" w:rsidRDefault="00532CBE" w:rsidP="00532CBE">
            <w:pPr>
              <w:pStyle w:val="TAC"/>
            </w:pPr>
            <w:r w:rsidRPr="009B053A">
              <w:t>TDD</w:t>
            </w:r>
          </w:p>
        </w:tc>
        <w:tc>
          <w:tcPr>
            <w:tcW w:w="716" w:type="dxa"/>
            <w:shd w:val="clear" w:color="auto" w:fill="auto"/>
            <w:vAlign w:val="center"/>
          </w:tcPr>
          <w:p w14:paraId="1BEC2C3A" w14:textId="77777777" w:rsidR="00532CBE" w:rsidRPr="009B053A" w:rsidRDefault="00532CBE" w:rsidP="00532CBE">
            <w:pPr>
              <w:pStyle w:val="TAC"/>
            </w:pPr>
            <w:r w:rsidRPr="009B053A">
              <w:t>IMD5</w:t>
            </w:r>
          </w:p>
        </w:tc>
        <w:tc>
          <w:tcPr>
            <w:tcW w:w="837" w:type="dxa"/>
          </w:tcPr>
          <w:p w14:paraId="4E69724E" w14:textId="77777777" w:rsidR="00532CBE" w:rsidRPr="009B053A" w:rsidRDefault="00532CBE" w:rsidP="00532CBE">
            <w:pPr>
              <w:keepNext/>
              <w:keepLines/>
              <w:spacing w:after="0"/>
              <w:jc w:val="center"/>
            </w:pPr>
          </w:p>
        </w:tc>
      </w:tr>
      <w:tr w:rsidR="00CF6F49" w:rsidRPr="009B053A" w14:paraId="77179D40" w14:textId="77777777" w:rsidTr="00E90606">
        <w:trPr>
          <w:gridAfter w:val="1"/>
          <w:wAfter w:w="13" w:type="dxa"/>
          <w:trHeight w:val="54"/>
        </w:trPr>
        <w:tc>
          <w:tcPr>
            <w:tcW w:w="1993" w:type="dxa"/>
            <w:vMerge w:val="restart"/>
            <w:shd w:val="clear" w:color="auto" w:fill="auto"/>
            <w:vAlign w:val="center"/>
          </w:tcPr>
          <w:p w14:paraId="1E7E0119" w14:textId="77777777" w:rsidR="00CF6F49" w:rsidRPr="009B053A" w:rsidRDefault="00CF6F49" w:rsidP="00E90606">
            <w:pPr>
              <w:spacing w:after="0"/>
              <w:jc w:val="center"/>
              <w:rPr>
                <w:rFonts w:eastAsia="MS Mincho"/>
                <w:lang w:eastAsia="ja-JP"/>
              </w:rPr>
            </w:pPr>
            <w:r w:rsidRPr="009B053A">
              <w:rPr>
                <w:rFonts w:ascii="Arial" w:eastAsia="MS Mincho" w:hAnsi="Arial"/>
                <w:sz w:val="18"/>
                <w:lang w:eastAsia="ja-JP"/>
              </w:rPr>
              <w:t>DC_3A-41A_n28A</w:t>
            </w:r>
          </w:p>
        </w:tc>
        <w:tc>
          <w:tcPr>
            <w:tcW w:w="716" w:type="dxa"/>
            <w:vAlign w:val="center"/>
          </w:tcPr>
          <w:p w14:paraId="62FCE1B0" w14:textId="77777777" w:rsidR="00CF6F49" w:rsidRPr="009B053A" w:rsidRDefault="00CF6F49" w:rsidP="00E90606">
            <w:pPr>
              <w:pStyle w:val="TAC"/>
            </w:pPr>
            <w:r w:rsidRPr="009B053A">
              <w:rPr>
                <w:rFonts w:eastAsia="MS Mincho"/>
                <w:lang w:eastAsia="ja-JP"/>
              </w:rPr>
              <w:t>1</w:t>
            </w:r>
          </w:p>
        </w:tc>
        <w:tc>
          <w:tcPr>
            <w:tcW w:w="1000" w:type="dxa"/>
            <w:shd w:val="clear" w:color="auto" w:fill="auto"/>
            <w:vAlign w:val="center"/>
          </w:tcPr>
          <w:p w14:paraId="1A6B1354" w14:textId="77777777" w:rsidR="00CF6F49" w:rsidRPr="009B053A" w:rsidRDefault="00CF6F49" w:rsidP="00E90606">
            <w:pPr>
              <w:pStyle w:val="TAC"/>
            </w:pPr>
            <w:r w:rsidRPr="009B053A">
              <w:rPr>
                <w:rFonts w:eastAsia="MS Mincho" w:cs="Arial"/>
                <w:lang w:eastAsia="ja-JP"/>
              </w:rPr>
              <w:t>3</w:t>
            </w:r>
          </w:p>
        </w:tc>
        <w:tc>
          <w:tcPr>
            <w:tcW w:w="861" w:type="dxa"/>
            <w:shd w:val="clear" w:color="auto" w:fill="auto"/>
            <w:noWrap/>
            <w:vAlign w:val="center"/>
          </w:tcPr>
          <w:p w14:paraId="18D130B2" w14:textId="77777777" w:rsidR="00CF6F49" w:rsidRPr="009B053A" w:rsidRDefault="00CF6F49" w:rsidP="00E90606">
            <w:pPr>
              <w:pStyle w:val="TAC"/>
            </w:pPr>
            <w:r w:rsidRPr="009B053A">
              <w:rPr>
                <w:rFonts w:eastAsia="MS Mincho" w:cs="Arial"/>
                <w:lang w:eastAsia="ja-JP"/>
              </w:rPr>
              <w:t>1737.5</w:t>
            </w:r>
          </w:p>
        </w:tc>
        <w:tc>
          <w:tcPr>
            <w:tcW w:w="1139" w:type="dxa"/>
            <w:shd w:val="clear" w:color="auto" w:fill="auto"/>
            <w:noWrap/>
            <w:vAlign w:val="center"/>
          </w:tcPr>
          <w:p w14:paraId="2C45D277" w14:textId="77777777" w:rsidR="00CF6F49" w:rsidRPr="009B053A" w:rsidRDefault="00CF6F49" w:rsidP="00E90606">
            <w:pPr>
              <w:pStyle w:val="TAC"/>
              <w:rPr>
                <w:lang w:eastAsia="ja-JP"/>
              </w:rPr>
            </w:pPr>
            <w:r w:rsidRPr="009B053A">
              <w:rPr>
                <w:lang w:eastAsia="ja-JP"/>
              </w:rPr>
              <w:t>-70.3</w:t>
            </w:r>
          </w:p>
        </w:tc>
        <w:tc>
          <w:tcPr>
            <w:tcW w:w="1136" w:type="dxa"/>
            <w:shd w:val="clear" w:color="auto" w:fill="auto"/>
            <w:noWrap/>
            <w:vAlign w:val="center"/>
          </w:tcPr>
          <w:p w14:paraId="0DA7E2BF" w14:textId="77777777" w:rsidR="00CF6F49" w:rsidRPr="009B053A" w:rsidRDefault="00CF6F49" w:rsidP="00E90606">
            <w:pPr>
              <w:pStyle w:val="TAC"/>
            </w:pPr>
            <w:r w:rsidRPr="009B053A">
              <w:rPr>
                <w:rFonts w:eastAsia="MS Mincho" w:cs="Arial"/>
                <w:lang w:eastAsia="ja-JP"/>
              </w:rPr>
              <w:t>-</w:t>
            </w:r>
          </w:p>
        </w:tc>
        <w:tc>
          <w:tcPr>
            <w:tcW w:w="858" w:type="dxa"/>
            <w:shd w:val="clear" w:color="auto" w:fill="auto"/>
            <w:noWrap/>
            <w:vAlign w:val="center"/>
          </w:tcPr>
          <w:p w14:paraId="7CB25FBF" w14:textId="77777777" w:rsidR="00CF6F49" w:rsidRPr="009B053A" w:rsidRDefault="00CF6F49" w:rsidP="00E90606">
            <w:pPr>
              <w:pStyle w:val="TAC"/>
            </w:pPr>
            <w:r w:rsidRPr="009B053A">
              <w:rPr>
                <w:rFonts w:eastAsia="MS Mincho" w:cs="Arial"/>
                <w:lang w:eastAsia="ja-JP"/>
              </w:rPr>
              <w:t>-</w:t>
            </w:r>
          </w:p>
        </w:tc>
        <w:tc>
          <w:tcPr>
            <w:tcW w:w="862" w:type="dxa"/>
            <w:shd w:val="clear" w:color="auto" w:fill="auto"/>
            <w:vAlign w:val="center"/>
          </w:tcPr>
          <w:p w14:paraId="62102296" w14:textId="77777777" w:rsidR="00CF6F49" w:rsidRPr="009B053A" w:rsidRDefault="00CF6F49" w:rsidP="00E90606">
            <w:pPr>
              <w:pStyle w:val="TAC"/>
            </w:pPr>
            <w:r w:rsidRPr="009B053A">
              <w:rPr>
                <w:rFonts w:eastAsia="MS Mincho" w:cs="Arial"/>
                <w:lang w:eastAsia="ja-JP"/>
              </w:rPr>
              <w:t>-</w:t>
            </w:r>
          </w:p>
        </w:tc>
        <w:tc>
          <w:tcPr>
            <w:tcW w:w="1002" w:type="dxa"/>
            <w:shd w:val="clear" w:color="auto" w:fill="auto"/>
            <w:vAlign w:val="center"/>
          </w:tcPr>
          <w:p w14:paraId="200BCC9B" w14:textId="77777777" w:rsidR="00CF6F49" w:rsidRPr="009B053A" w:rsidRDefault="00CF6F49" w:rsidP="00E90606">
            <w:pPr>
              <w:pStyle w:val="TAC"/>
            </w:pPr>
            <w:r w:rsidRPr="009B053A">
              <w:rPr>
                <w:rFonts w:eastAsia="MS Mincho" w:cs="Arial"/>
                <w:lang w:eastAsia="ja-JP"/>
              </w:rPr>
              <w:t>FDD</w:t>
            </w:r>
          </w:p>
        </w:tc>
        <w:tc>
          <w:tcPr>
            <w:tcW w:w="716" w:type="dxa"/>
            <w:shd w:val="clear" w:color="auto" w:fill="auto"/>
            <w:vAlign w:val="center"/>
          </w:tcPr>
          <w:p w14:paraId="7FB5104D" w14:textId="77777777" w:rsidR="00CF6F49" w:rsidRPr="009B053A" w:rsidRDefault="00CF6F49" w:rsidP="00E90606">
            <w:pPr>
              <w:pStyle w:val="TAC"/>
              <w:rPr>
                <w:lang w:eastAsia="ja-JP"/>
              </w:rPr>
            </w:pPr>
            <w:r w:rsidRPr="009B053A">
              <w:rPr>
                <w:lang w:eastAsia="ja-JP"/>
              </w:rPr>
              <w:t>IMD2</w:t>
            </w:r>
          </w:p>
        </w:tc>
        <w:tc>
          <w:tcPr>
            <w:tcW w:w="837" w:type="dxa"/>
          </w:tcPr>
          <w:p w14:paraId="603F4A70" w14:textId="77777777" w:rsidR="00CF6F49" w:rsidRPr="009B053A" w:rsidRDefault="00CF6F49" w:rsidP="00E90606">
            <w:pPr>
              <w:keepNext/>
              <w:keepLines/>
              <w:spacing w:after="0"/>
              <w:jc w:val="center"/>
            </w:pPr>
          </w:p>
        </w:tc>
      </w:tr>
      <w:tr w:rsidR="00CF6F49" w:rsidRPr="009B053A" w14:paraId="0E73FB8A" w14:textId="77777777" w:rsidTr="00E90606">
        <w:trPr>
          <w:gridAfter w:val="1"/>
          <w:wAfter w:w="13" w:type="dxa"/>
          <w:trHeight w:val="54"/>
        </w:trPr>
        <w:tc>
          <w:tcPr>
            <w:tcW w:w="1993" w:type="dxa"/>
            <w:vMerge/>
            <w:shd w:val="clear" w:color="auto" w:fill="auto"/>
            <w:vAlign w:val="center"/>
          </w:tcPr>
          <w:p w14:paraId="5FF89609" w14:textId="77777777" w:rsidR="00CF6F49" w:rsidRPr="009B053A" w:rsidRDefault="00CF6F49" w:rsidP="00E90606">
            <w:pPr>
              <w:pStyle w:val="TAC"/>
            </w:pPr>
          </w:p>
        </w:tc>
        <w:tc>
          <w:tcPr>
            <w:tcW w:w="716" w:type="dxa"/>
            <w:vAlign w:val="center"/>
          </w:tcPr>
          <w:p w14:paraId="5EA0C5CA" w14:textId="77777777" w:rsidR="00CF6F49" w:rsidRPr="009B053A" w:rsidRDefault="00CF6F49" w:rsidP="00E90606">
            <w:pPr>
              <w:pStyle w:val="TAC"/>
            </w:pPr>
          </w:p>
        </w:tc>
        <w:tc>
          <w:tcPr>
            <w:tcW w:w="1000" w:type="dxa"/>
            <w:shd w:val="clear" w:color="auto" w:fill="auto"/>
            <w:vAlign w:val="center"/>
          </w:tcPr>
          <w:p w14:paraId="58D0AD26" w14:textId="77777777" w:rsidR="00CF6F49" w:rsidRPr="009B053A" w:rsidRDefault="00CF6F49" w:rsidP="00E90606">
            <w:pPr>
              <w:pStyle w:val="TAC"/>
            </w:pPr>
            <w:r w:rsidRPr="009B053A">
              <w:rPr>
                <w:rFonts w:eastAsia="MS Mincho" w:cs="Arial"/>
                <w:lang w:eastAsia="ja-JP"/>
              </w:rPr>
              <w:t>41</w:t>
            </w:r>
          </w:p>
        </w:tc>
        <w:tc>
          <w:tcPr>
            <w:tcW w:w="861" w:type="dxa"/>
            <w:shd w:val="clear" w:color="auto" w:fill="auto"/>
            <w:noWrap/>
            <w:vAlign w:val="center"/>
          </w:tcPr>
          <w:p w14:paraId="588F71AE" w14:textId="77777777" w:rsidR="00CF6F49" w:rsidRPr="009B053A" w:rsidRDefault="00CF6F49" w:rsidP="00E90606">
            <w:pPr>
              <w:pStyle w:val="TAC"/>
              <w:rPr>
                <w:lang w:eastAsia="ja-JP"/>
              </w:rPr>
            </w:pPr>
            <w:r w:rsidRPr="009B053A">
              <w:rPr>
                <w:lang w:eastAsia="ja-JP"/>
              </w:rPr>
              <w:t>2543</w:t>
            </w:r>
          </w:p>
        </w:tc>
        <w:tc>
          <w:tcPr>
            <w:tcW w:w="1139" w:type="dxa"/>
            <w:shd w:val="clear" w:color="auto" w:fill="auto"/>
            <w:noWrap/>
            <w:vAlign w:val="center"/>
          </w:tcPr>
          <w:p w14:paraId="1209091D" w14:textId="77777777" w:rsidR="00CF6F49" w:rsidRPr="009B053A" w:rsidRDefault="00CF6F49" w:rsidP="00E90606">
            <w:pPr>
              <w:pStyle w:val="TAC"/>
              <w:rPr>
                <w:lang w:eastAsia="ja-JP"/>
              </w:rPr>
            </w:pPr>
            <w:r w:rsidRPr="009B053A">
              <w:rPr>
                <w:lang w:eastAsia="ja-JP"/>
              </w:rPr>
              <w:t>REFSENS</w:t>
            </w:r>
          </w:p>
        </w:tc>
        <w:tc>
          <w:tcPr>
            <w:tcW w:w="1136" w:type="dxa"/>
            <w:shd w:val="clear" w:color="auto" w:fill="auto"/>
            <w:noWrap/>
            <w:vAlign w:val="center"/>
          </w:tcPr>
          <w:p w14:paraId="7FAF5C65" w14:textId="77777777" w:rsidR="00CF6F49" w:rsidRPr="009B053A" w:rsidRDefault="00CF6F49" w:rsidP="00E90606">
            <w:pPr>
              <w:pStyle w:val="TAC"/>
            </w:pPr>
            <w:r w:rsidRPr="009B053A">
              <w:rPr>
                <w:lang w:eastAsia="ja-JP"/>
              </w:rPr>
              <w:t>-</w:t>
            </w:r>
          </w:p>
        </w:tc>
        <w:tc>
          <w:tcPr>
            <w:tcW w:w="858" w:type="dxa"/>
            <w:shd w:val="clear" w:color="auto" w:fill="auto"/>
            <w:noWrap/>
            <w:vAlign w:val="center"/>
          </w:tcPr>
          <w:p w14:paraId="05789E1C" w14:textId="77777777" w:rsidR="00CF6F49" w:rsidRPr="009B053A" w:rsidRDefault="00CF6F49" w:rsidP="00E90606">
            <w:pPr>
              <w:pStyle w:val="TAC"/>
            </w:pPr>
            <w:r w:rsidRPr="009B053A">
              <w:rPr>
                <w:rFonts w:eastAsia="MS Mincho" w:cs="Arial"/>
                <w:lang w:eastAsia="ja-JP"/>
              </w:rPr>
              <w:t>-</w:t>
            </w:r>
          </w:p>
        </w:tc>
        <w:tc>
          <w:tcPr>
            <w:tcW w:w="862" w:type="dxa"/>
            <w:shd w:val="clear" w:color="auto" w:fill="auto"/>
            <w:vAlign w:val="center"/>
          </w:tcPr>
          <w:p w14:paraId="7F563EC2" w14:textId="77777777" w:rsidR="00CF6F49" w:rsidRPr="009B053A" w:rsidRDefault="00CF6F49" w:rsidP="00E90606">
            <w:pPr>
              <w:pStyle w:val="TAC"/>
            </w:pPr>
            <w:r w:rsidRPr="009B053A">
              <w:rPr>
                <w:rFonts w:eastAsia="MS Mincho" w:cs="Arial"/>
                <w:lang w:eastAsia="ja-JP"/>
              </w:rPr>
              <w:t>-</w:t>
            </w:r>
          </w:p>
        </w:tc>
        <w:tc>
          <w:tcPr>
            <w:tcW w:w="1002" w:type="dxa"/>
            <w:shd w:val="clear" w:color="auto" w:fill="auto"/>
            <w:vAlign w:val="center"/>
          </w:tcPr>
          <w:p w14:paraId="2AB28739" w14:textId="77777777" w:rsidR="00CF6F49" w:rsidRPr="009B053A" w:rsidRDefault="00CF6F49" w:rsidP="00E90606">
            <w:pPr>
              <w:pStyle w:val="TAC"/>
            </w:pPr>
            <w:r w:rsidRPr="009B053A">
              <w:rPr>
                <w:rFonts w:eastAsia="MS Mincho" w:cs="Arial"/>
                <w:lang w:eastAsia="ja-JP"/>
              </w:rPr>
              <w:t>TDD</w:t>
            </w:r>
          </w:p>
        </w:tc>
        <w:tc>
          <w:tcPr>
            <w:tcW w:w="716" w:type="dxa"/>
            <w:shd w:val="clear" w:color="auto" w:fill="auto"/>
            <w:vAlign w:val="center"/>
          </w:tcPr>
          <w:p w14:paraId="1DFA5B2B" w14:textId="77777777" w:rsidR="00CF6F49" w:rsidRPr="009B053A" w:rsidRDefault="00CF6F49" w:rsidP="00E90606">
            <w:pPr>
              <w:pStyle w:val="TAC"/>
            </w:pPr>
            <w:r w:rsidRPr="009B053A">
              <w:rPr>
                <w:lang w:eastAsia="ja-JP"/>
              </w:rPr>
              <w:t>N/A</w:t>
            </w:r>
          </w:p>
        </w:tc>
        <w:tc>
          <w:tcPr>
            <w:tcW w:w="837" w:type="dxa"/>
          </w:tcPr>
          <w:p w14:paraId="288842B6" w14:textId="77777777" w:rsidR="00CF6F49" w:rsidRPr="009B053A" w:rsidRDefault="00CF6F49" w:rsidP="00E90606">
            <w:pPr>
              <w:keepNext/>
              <w:keepLines/>
              <w:spacing w:after="0"/>
              <w:jc w:val="center"/>
            </w:pPr>
          </w:p>
        </w:tc>
      </w:tr>
      <w:tr w:rsidR="00CF6F49" w:rsidRPr="009B053A" w14:paraId="65220DCB" w14:textId="77777777" w:rsidTr="00E90606">
        <w:trPr>
          <w:gridAfter w:val="1"/>
          <w:wAfter w:w="13" w:type="dxa"/>
          <w:trHeight w:val="54"/>
        </w:trPr>
        <w:tc>
          <w:tcPr>
            <w:tcW w:w="1993" w:type="dxa"/>
            <w:vMerge/>
            <w:shd w:val="clear" w:color="auto" w:fill="auto"/>
            <w:vAlign w:val="center"/>
          </w:tcPr>
          <w:p w14:paraId="1285922F" w14:textId="77777777" w:rsidR="00CF6F49" w:rsidRPr="009B053A" w:rsidRDefault="00CF6F49" w:rsidP="00E90606">
            <w:pPr>
              <w:pStyle w:val="TAC"/>
            </w:pPr>
          </w:p>
        </w:tc>
        <w:tc>
          <w:tcPr>
            <w:tcW w:w="716" w:type="dxa"/>
            <w:vAlign w:val="center"/>
          </w:tcPr>
          <w:p w14:paraId="2945DFA1" w14:textId="77777777" w:rsidR="00CF6F49" w:rsidRPr="009B053A" w:rsidRDefault="00CF6F49" w:rsidP="00E90606">
            <w:pPr>
              <w:pStyle w:val="TAC"/>
            </w:pPr>
          </w:p>
        </w:tc>
        <w:tc>
          <w:tcPr>
            <w:tcW w:w="1000" w:type="dxa"/>
            <w:shd w:val="clear" w:color="auto" w:fill="auto"/>
            <w:vAlign w:val="center"/>
          </w:tcPr>
          <w:p w14:paraId="78A0F30F" w14:textId="77777777" w:rsidR="00CF6F49" w:rsidRPr="009B053A" w:rsidRDefault="00CF6F49" w:rsidP="00E90606">
            <w:pPr>
              <w:pStyle w:val="TAC"/>
            </w:pPr>
            <w:r w:rsidRPr="009B053A">
              <w:rPr>
                <w:rFonts w:eastAsia="MS Mincho" w:cs="Arial"/>
                <w:lang w:eastAsia="ja-JP"/>
              </w:rPr>
              <w:t>n28</w:t>
            </w:r>
          </w:p>
        </w:tc>
        <w:tc>
          <w:tcPr>
            <w:tcW w:w="861" w:type="dxa"/>
            <w:shd w:val="clear" w:color="auto" w:fill="auto"/>
            <w:noWrap/>
            <w:vAlign w:val="center"/>
          </w:tcPr>
          <w:p w14:paraId="519982E8" w14:textId="77777777" w:rsidR="00CF6F49" w:rsidRPr="009B053A" w:rsidRDefault="00CF6F49" w:rsidP="00E90606">
            <w:pPr>
              <w:pStyle w:val="TAC"/>
            </w:pPr>
            <w:r w:rsidRPr="009B053A">
              <w:rPr>
                <w:rFonts w:eastAsia="MS Mincho" w:cs="Arial"/>
                <w:lang w:eastAsia="ja-JP"/>
              </w:rPr>
              <w:t>710.5</w:t>
            </w:r>
          </w:p>
        </w:tc>
        <w:tc>
          <w:tcPr>
            <w:tcW w:w="1139" w:type="dxa"/>
            <w:shd w:val="clear" w:color="auto" w:fill="auto"/>
            <w:noWrap/>
            <w:vAlign w:val="center"/>
          </w:tcPr>
          <w:p w14:paraId="093FCCE2" w14:textId="77777777" w:rsidR="00CF6F49" w:rsidRPr="009B053A" w:rsidRDefault="00CF6F49" w:rsidP="00E90606">
            <w:pPr>
              <w:pStyle w:val="TAC"/>
            </w:pPr>
            <w:r w:rsidRPr="009B053A">
              <w:rPr>
                <w:rFonts w:eastAsia="MS Mincho" w:cs="Arial"/>
                <w:lang w:eastAsia="ja-JP"/>
              </w:rPr>
              <w:t>-</w:t>
            </w:r>
          </w:p>
        </w:tc>
        <w:tc>
          <w:tcPr>
            <w:tcW w:w="1136" w:type="dxa"/>
            <w:shd w:val="clear" w:color="auto" w:fill="auto"/>
            <w:noWrap/>
            <w:vAlign w:val="center"/>
          </w:tcPr>
          <w:p w14:paraId="6FA3C254" w14:textId="77777777" w:rsidR="00CF6F49" w:rsidRPr="009B053A" w:rsidRDefault="00CF6F49" w:rsidP="00E90606">
            <w:pPr>
              <w:pStyle w:val="TAC"/>
            </w:pPr>
            <w:r w:rsidRPr="009B053A">
              <w:rPr>
                <w:rFonts w:eastAsia="MS Mincho" w:cs="Arial"/>
                <w:lang w:eastAsia="ja-JP"/>
              </w:rPr>
              <w:t>REFSENS</w:t>
            </w:r>
          </w:p>
        </w:tc>
        <w:tc>
          <w:tcPr>
            <w:tcW w:w="858" w:type="dxa"/>
            <w:shd w:val="clear" w:color="auto" w:fill="auto"/>
            <w:noWrap/>
            <w:vAlign w:val="center"/>
          </w:tcPr>
          <w:p w14:paraId="7863149C" w14:textId="77777777" w:rsidR="00CF6F49" w:rsidRPr="009B053A" w:rsidRDefault="00CF6F49" w:rsidP="00E90606">
            <w:pPr>
              <w:pStyle w:val="TAC"/>
            </w:pPr>
            <w:r w:rsidRPr="009B053A">
              <w:rPr>
                <w:rFonts w:eastAsia="MS Mincho" w:cs="Arial"/>
                <w:lang w:eastAsia="ja-JP"/>
              </w:rPr>
              <w:t>-</w:t>
            </w:r>
          </w:p>
        </w:tc>
        <w:tc>
          <w:tcPr>
            <w:tcW w:w="862" w:type="dxa"/>
            <w:shd w:val="clear" w:color="auto" w:fill="auto"/>
            <w:vAlign w:val="center"/>
          </w:tcPr>
          <w:p w14:paraId="0C1AADDE" w14:textId="77777777" w:rsidR="00CF6F49" w:rsidRPr="009B053A" w:rsidRDefault="00CF6F49" w:rsidP="00E90606">
            <w:pPr>
              <w:pStyle w:val="TAC"/>
            </w:pPr>
            <w:r w:rsidRPr="009B053A">
              <w:rPr>
                <w:rFonts w:eastAsia="MS Mincho" w:cs="Arial"/>
                <w:lang w:eastAsia="ja-JP"/>
              </w:rPr>
              <w:t>-</w:t>
            </w:r>
          </w:p>
        </w:tc>
        <w:tc>
          <w:tcPr>
            <w:tcW w:w="1002" w:type="dxa"/>
            <w:shd w:val="clear" w:color="auto" w:fill="auto"/>
            <w:vAlign w:val="center"/>
          </w:tcPr>
          <w:p w14:paraId="768CE79A" w14:textId="77777777" w:rsidR="00CF6F49" w:rsidRPr="009B053A" w:rsidRDefault="00CF6F49" w:rsidP="00E90606">
            <w:pPr>
              <w:pStyle w:val="TAC"/>
            </w:pPr>
            <w:r w:rsidRPr="009B053A">
              <w:rPr>
                <w:rFonts w:eastAsia="MS Mincho" w:cs="Arial"/>
                <w:lang w:eastAsia="ja-JP"/>
              </w:rPr>
              <w:t>TDD</w:t>
            </w:r>
          </w:p>
        </w:tc>
        <w:tc>
          <w:tcPr>
            <w:tcW w:w="716" w:type="dxa"/>
            <w:shd w:val="clear" w:color="auto" w:fill="auto"/>
            <w:vAlign w:val="center"/>
          </w:tcPr>
          <w:p w14:paraId="169DE380" w14:textId="77777777" w:rsidR="00CF6F49" w:rsidRPr="009B053A" w:rsidRDefault="00CF6F49" w:rsidP="00E90606">
            <w:pPr>
              <w:pStyle w:val="TAC"/>
            </w:pPr>
            <w:r w:rsidRPr="009B053A">
              <w:rPr>
                <w:rFonts w:eastAsia="MS Mincho" w:cs="Arial"/>
                <w:lang w:eastAsia="ja-JP"/>
              </w:rPr>
              <w:t>N/A</w:t>
            </w:r>
          </w:p>
        </w:tc>
        <w:tc>
          <w:tcPr>
            <w:tcW w:w="837" w:type="dxa"/>
          </w:tcPr>
          <w:p w14:paraId="422D7659" w14:textId="77777777" w:rsidR="00CF6F49" w:rsidRPr="009B053A" w:rsidRDefault="00CF6F49" w:rsidP="00E90606">
            <w:pPr>
              <w:keepNext/>
              <w:keepLines/>
              <w:spacing w:after="0"/>
              <w:jc w:val="center"/>
            </w:pPr>
          </w:p>
        </w:tc>
      </w:tr>
      <w:tr w:rsidR="00CF6F49" w:rsidRPr="009B053A" w14:paraId="3C93D1CD" w14:textId="77777777" w:rsidTr="00E90606">
        <w:trPr>
          <w:gridAfter w:val="1"/>
          <w:wAfter w:w="13" w:type="dxa"/>
          <w:trHeight w:val="54"/>
        </w:trPr>
        <w:tc>
          <w:tcPr>
            <w:tcW w:w="1993" w:type="dxa"/>
            <w:vMerge/>
            <w:shd w:val="clear" w:color="auto" w:fill="auto"/>
            <w:vAlign w:val="center"/>
          </w:tcPr>
          <w:p w14:paraId="6678204D" w14:textId="77777777" w:rsidR="00CF6F49" w:rsidRPr="009B053A" w:rsidRDefault="00CF6F49" w:rsidP="00E90606">
            <w:pPr>
              <w:pStyle w:val="TAC"/>
              <w:rPr>
                <w:rFonts w:eastAsia="MS Mincho"/>
                <w:lang w:eastAsia="ja-JP"/>
              </w:rPr>
            </w:pPr>
          </w:p>
        </w:tc>
        <w:tc>
          <w:tcPr>
            <w:tcW w:w="716" w:type="dxa"/>
            <w:vAlign w:val="center"/>
          </w:tcPr>
          <w:p w14:paraId="297C17F8" w14:textId="77777777" w:rsidR="00CF6F49" w:rsidRPr="009B053A" w:rsidRDefault="00CF6F49" w:rsidP="00E90606">
            <w:pPr>
              <w:pStyle w:val="TAC"/>
              <w:rPr>
                <w:rFonts w:eastAsia="MS Mincho"/>
                <w:lang w:eastAsia="ja-JP"/>
              </w:rPr>
            </w:pPr>
            <w:r w:rsidRPr="009B053A">
              <w:rPr>
                <w:rFonts w:eastAsia="MS Mincho"/>
                <w:lang w:eastAsia="ja-JP"/>
              </w:rPr>
              <w:t>2</w:t>
            </w:r>
          </w:p>
        </w:tc>
        <w:tc>
          <w:tcPr>
            <w:tcW w:w="1000" w:type="dxa"/>
            <w:shd w:val="clear" w:color="auto" w:fill="auto"/>
            <w:vAlign w:val="center"/>
          </w:tcPr>
          <w:p w14:paraId="18B05173" w14:textId="77777777" w:rsidR="00CF6F49" w:rsidRPr="009B053A" w:rsidRDefault="00CF6F49" w:rsidP="00E90606">
            <w:pPr>
              <w:pStyle w:val="TAC"/>
              <w:rPr>
                <w:rFonts w:eastAsia="MS Mincho" w:cs="Arial"/>
                <w:lang w:eastAsia="ja-JP"/>
              </w:rPr>
            </w:pPr>
            <w:r w:rsidRPr="009B053A">
              <w:rPr>
                <w:rFonts w:eastAsia="MS Mincho" w:cs="Arial"/>
                <w:lang w:eastAsia="ja-JP"/>
              </w:rPr>
              <w:t>3</w:t>
            </w:r>
          </w:p>
        </w:tc>
        <w:tc>
          <w:tcPr>
            <w:tcW w:w="861" w:type="dxa"/>
            <w:shd w:val="clear" w:color="auto" w:fill="auto"/>
            <w:noWrap/>
            <w:vAlign w:val="center"/>
          </w:tcPr>
          <w:p w14:paraId="3F315FC6" w14:textId="77777777" w:rsidR="00CF6F49" w:rsidRPr="009B053A" w:rsidRDefault="00CF6F49" w:rsidP="00E90606">
            <w:pPr>
              <w:pStyle w:val="TAC"/>
              <w:rPr>
                <w:rFonts w:eastAsia="MS Mincho" w:cs="Arial"/>
                <w:lang w:eastAsia="ja-JP"/>
              </w:rPr>
            </w:pPr>
            <w:r w:rsidRPr="009B053A">
              <w:rPr>
                <w:rFonts w:eastAsia="MS Mincho" w:cs="Arial"/>
                <w:lang w:eastAsia="ja-JP"/>
              </w:rPr>
              <w:t>1780</w:t>
            </w:r>
          </w:p>
        </w:tc>
        <w:tc>
          <w:tcPr>
            <w:tcW w:w="1139" w:type="dxa"/>
            <w:shd w:val="clear" w:color="auto" w:fill="auto"/>
            <w:noWrap/>
            <w:vAlign w:val="center"/>
          </w:tcPr>
          <w:p w14:paraId="64341534" w14:textId="77777777" w:rsidR="00CF6F49" w:rsidRPr="009B053A" w:rsidRDefault="00CF6F49" w:rsidP="00E90606">
            <w:pPr>
              <w:pStyle w:val="TAC"/>
              <w:rPr>
                <w:rFonts w:eastAsia="MS Mincho" w:cs="Arial"/>
                <w:lang w:eastAsia="ja-JP"/>
              </w:rPr>
            </w:pPr>
            <w:r w:rsidRPr="009B053A">
              <w:rPr>
                <w:lang w:eastAsia="ja-JP"/>
              </w:rPr>
              <w:t>REFSENS</w:t>
            </w:r>
          </w:p>
        </w:tc>
        <w:tc>
          <w:tcPr>
            <w:tcW w:w="1136" w:type="dxa"/>
            <w:shd w:val="clear" w:color="auto" w:fill="auto"/>
            <w:noWrap/>
            <w:vAlign w:val="center"/>
          </w:tcPr>
          <w:p w14:paraId="3D1E69C5"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58" w:type="dxa"/>
            <w:shd w:val="clear" w:color="auto" w:fill="auto"/>
            <w:noWrap/>
            <w:vAlign w:val="center"/>
          </w:tcPr>
          <w:p w14:paraId="52CC8A66"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0BE6511C"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1DC261C9" w14:textId="77777777" w:rsidR="00CF6F49" w:rsidRPr="009B053A" w:rsidRDefault="00CF6F49" w:rsidP="00E90606">
            <w:pPr>
              <w:pStyle w:val="TAC"/>
              <w:rPr>
                <w:rFonts w:eastAsia="MS Mincho" w:cs="Arial"/>
                <w:lang w:eastAsia="ja-JP"/>
              </w:rPr>
            </w:pPr>
            <w:r w:rsidRPr="009B053A">
              <w:rPr>
                <w:rFonts w:eastAsia="MS Mincho" w:cs="Arial"/>
                <w:lang w:eastAsia="ja-JP"/>
              </w:rPr>
              <w:t>FDD</w:t>
            </w:r>
          </w:p>
        </w:tc>
        <w:tc>
          <w:tcPr>
            <w:tcW w:w="716" w:type="dxa"/>
            <w:shd w:val="clear" w:color="auto" w:fill="auto"/>
            <w:vAlign w:val="center"/>
          </w:tcPr>
          <w:p w14:paraId="452E21DA" w14:textId="77777777" w:rsidR="00CF6F49" w:rsidRPr="009B053A" w:rsidRDefault="00CF6F49" w:rsidP="00E90606">
            <w:pPr>
              <w:pStyle w:val="TAC"/>
              <w:rPr>
                <w:rFonts w:eastAsia="MS Mincho" w:cs="Arial"/>
                <w:lang w:eastAsia="ja-JP"/>
              </w:rPr>
            </w:pPr>
            <w:r w:rsidRPr="009B053A">
              <w:rPr>
                <w:lang w:eastAsia="ja-JP"/>
              </w:rPr>
              <w:t>N/A</w:t>
            </w:r>
          </w:p>
        </w:tc>
        <w:tc>
          <w:tcPr>
            <w:tcW w:w="837" w:type="dxa"/>
          </w:tcPr>
          <w:p w14:paraId="15D58D20" w14:textId="77777777" w:rsidR="00CF6F49" w:rsidRPr="009B053A" w:rsidRDefault="00CF6F49" w:rsidP="00E90606">
            <w:pPr>
              <w:keepNext/>
              <w:keepLines/>
              <w:spacing w:after="0"/>
              <w:jc w:val="center"/>
            </w:pPr>
          </w:p>
        </w:tc>
      </w:tr>
      <w:tr w:rsidR="00CF6F49" w:rsidRPr="009B053A" w14:paraId="32B5B066" w14:textId="77777777" w:rsidTr="00E90606">
        <w:trPr>
          <w:gridAfter w:val="1"/>
          <w:wAfter w:w="13" w:type="dxa"/>
          <w:trHeight w:val="54"/>
        </w:trPr>
        <w:tc>
          <w:tcPr>
            <w:tcW w:w="1993" w:type="dxa"/>
            <w:vMerge/>
            <w:shd w:val="clear" w:color="auto" w:fill="auto"/>
            <w:vAlign w:val="center"/>
          </w:tcPr>
          <w:p w14:paraId="0DE482C3" w14:textId="77777777" w:rsidR="00CF6F49" w:rsidRPr="009B053A" w:rsidRDefault="00CF6F49" w:rsidP="00E90606">
            <w:pPr>
              <w:pStyle w:val="TAC"/>
              <w:rPr>
                <w:rFonts w:eastAsia="MS Mincho"/>
                <w:lang w:eastAsia="ja-JP"/>
              </w:rPr>
            </w:pPr>
          </w:p>
        </w:tc>
        <w:tc>
          <w:tcPr>
            <w:tcW w:w="716" w:type="dxa"/>
            <w:vAlign w:val="center"/>
          </w:tcPr>
          <w:p w14:paraId="12792BCA" w14:textId="77777777" w:rsidR="00CF6F49" w:rsidRPr="009B053A" w:rsidRDefault="00CF6F49" w:rsidP="00E90606">
            <w:pPr>
              <w:pStyle w:val="TAC"/>
              <w:rPr>
                <w:rFonts w:eastAsia="MS Mincho"/>
                <w:lang w:eastAsia="ja-JP"/>
              </w:rPr>
            </w:pPr>
          </w:p>
        </w:tc>
        <w:tc>
          <w:tcPr>
            <w:tcW w:w="1000" w:type="dxa"/>
            <w:shd w:val="clear" w:color="auto" w:fill="auto"/>
            <w:vAlign w:val="center"/>
          </w:tcPr>
          <w:p w14:paraId="4D9199A8" w14:textId="77777777" w:rsidR="00CF6F49" w:rsidRPr="009B053A" w:rsidRDefault="00CF6F49" w:rsidP="00E90606">
            <w:pPr>
              <w:pStyle w:val="TAC"/>
              <w:rPr>
                <w:rFonts w:eastAsia="MS Mincho" w:cs="Arial"/>
                <w:lang w:eastAsia="ja-JP"/>
              </w:rPr>
            </w:pPr>
            <w:r w:rsidRPr="009B053A">
              <w:rPr>
                <w:rFonts w:eastAsia="MS Mincho" w:cs="Arial"/>
                <w:lang w:eastAsia="ja-JP"/>
              </w:rPr>
              <w:t>41</w:t>
            </w:r>
          </w:p>
        </w:tc>
        <w:tc>
          <w:tcPr>
            <w:tcW w:w="861" w:type="dxa"/>
            <w:shd w:val="clear" w:color="auto" w:fill="auto"/>
            <w:noWrap/>
            <w:vAlign w:val="center"/>
          </w:tcPr>
          <w:p w14:paraId="65C0A17D" w14:textId="77777777" w:rsidR="00CF6F49" w:rsidRPr="009B053A" w:rsidRDefault="00CF6F49" w:rsidP="00E90606">
            <w:pPr>
              <w:pStyle w:val="TAC"/>
              <w:rPr>
                <w:rFonts w:eastAsia="MS Mincho" w:cs="Arial"/>
                <w:lang w:eastAsia="ja-JP"/>
              </w:rPr>
            </w:pPr>
            <w:r w:rsidRPr="009B053A">
              <w:rPr>
                <w:lang w:eastAsia="ja-JP"/>
              </w:rPr>
              <w:t>2518</w:t>
            </w:r>
          </w:p>
        </w:tc>
        <w:tc>
          <w:tcPr>
            <w:tcW w:w="1139" w:type="dxa"/>
            <w:shd w:val="clear" w:color="auto" w:fill="auto"/>
            <w:noWrap/>
            <w:vAlign w:val="center"/>
          </w:tcPr>
          <w:p w14:paraId="2A0021FC" w14:textId="77777777" w:rsidR="00CF6F49" w:rsidRPr="009B053A" w:rsidRDefault="00CF6F49" w:rsidP="00E90606">
            <w:pPr>
              <w:pStyle w:val="TAC"/>
              <w:rPr>
                <w:rFonts w:eastAsia="MS Mincho" w:cs="Arial"/>
                <w:lang w:eastAsia="ja-JP"/>
              </w:rPr>
            </w:pPr>
            <w:r w:rsidRPr="009B053A">
              <w:rPr>
                <w:lang w:eastAsia="ja-JP"/>
              </w:rPr>
              <w:t>-69.9</w:t>
            </w:r>
          </w:p>
        </w:tc>
        <w:tc>
          <w:tcPr>
            <w:tcW w:w="1136" w:type="dxa"/>
            <w:shd w:val="clear" w:color="auto" w:fill="auto"/>
            <w:noWrap/>
            <w:vAlign w:val="center"/>
          </w:tcPr>
          <w:p w14:paraId="622497C3"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58" w:type="dxa"/>
            <w:shd w:val="clear" w:color="auto" w:fill="auto"/>
            <w:noWrap/>
            <w:vAlign w:val="center"/>
          </w:tcPr>
          <w:p w14:paraId="30DEFE2A"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75C9616E"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49ABA070" w14:textId="77777777" w:rsidR="00CF6F49" w:rsidRPr="009B053A" w:rsidRDefault="00CF6F49" w:rsidP="00E90606">
            <w:pPr>
              <w:pStyle w:val="TAC"/>
              <w:rPr>
                <w:rFonts w:eastAsia="MS Mincho" w:cs="Arial"/>
                <w:lang w:eastAsia="ja-JP"/>
              </w:rPr>
            </w:pPr>
            <w:r w:rsidRPr="009B053A">
              <w:rPr>
                <w:rFonts w:eastAsia="MS Mincho" w:cs="Arial"/>
                <w:lang w:eastAsia="ja-JP"/>
              </w:rPr>
              <w:t>TDD</w:t>
            </w:r>
          </w:p>
        </w:tc>
        <w:tc>
          <w:tcPr>
            <w:tcW w:w="716" w:type="dxa"/>
            <w:shd w:val="clear" w:color="auto" w:fill="auto"/>
            <w:vAlign w:val="center"/>
          </w:tcPr>
          <w:p w14:paraId="5836BCAE" w14:textId="77777777" w:rsidR="00CF6F49" w:rsidRPr="009B053A" w:rsidRDefault="00CF6F49" w:rsidP="00E90606">
            <w:pPr>
              <w:pStyle w:val="TAC"/>
              <w:rPr>
                <w:rFonts w:eastAsia="MS Mincho" w:cs="Arial"/>
                <w:lang w:eastAsia="ja-JP"/>
              </w:rPr>
            </w:pPr>
            <w:r w:rsidRPr="009B053A">
              <w:rPr>
                <w:lang w:eastAsia="ja-JP"/>
              </w:rPr>
              <w:t>IMD2</w:t>
            </w:r>
          </w:p>
        </w:tc>
        <w:tc>
          <w:tcPr>
            <w:tcW w:w="837" w:type="dxa"/>
          </w:tcPr>
          <w:p w14:paraId="46F150CD" w14:textId="77777777" w:rsidR="00CF6F49" w:rsidRPr="009B053A" w:rsidRDefault="00CF6F49" w:rsidP="00E90606">
            <w:pPr>
              <w:keepNext/>
              <w:keepLines/>
              <w:spacing w:after="0"/>
              <w:jc w:val="center"/>
            </w:pPr>
          </w:p>
        </w:tc>
      </w:tr>
      <w:tr w:rsidR="00CF6F49" w:rsidRPr="009B053A" w14:paraId="6A885183" w14:textId="77777777" w:rsidTr="00E90606">
        <w:trPr>
          <w:gridAfter w:val="1"/>
          <w:wAfter w:w="13" w:type="dxa"/>
          <w:trHeight w:val="54"/>
        </w:trPr>
        <w:tc>
          <w:tcPr>
            <w:tcW w:w="1993" w:type="dxa"/>
            <w:vMerge/>
            <w:shd w:val="clear" w:color="auto" w:fill="auto"/>
            <w:vAlign w:val="center"/>
          </w:tcPr>
          <w:p w14:paraId="7F3D106B" w14:textId="77777777" w:rsidR="00CF6F49" w:rsidRPr="009B053A" w:rsidRDefault="00CF6F49" w:rsidP="00E90606">
            <w:pPr>
              <w:pStyle w:val="TAC"/>
              <w:rPr>
                <w:rFonts w:eastAsia="MS Mincho"/>
                <w:lang w:eastAsia="ja-JP"/>
              </w:rPr>
            </w:pPr>
          </w:p>
        </w:tc>
        <w:tc>
          <w:tcPr>
            <w:tcW w:w="716" w:type="dxa"/>
            <w:vAlign w:val="center"/>
          </w:tcPr>
          <w:p w14:paraId="64ABD121" w14:textId="77777777" w:rsidR="00CF6F49" w:rsidRPr="009B053A" w:rsidRDefault="00CF6F49" w:rsidP="00E90606">
            <w:pPr>
              <w:pStyle w:val="TAC"/>
              <w:rPr>
                <w:rFonts w:eastAsia="MS Mincho"/>
                <w:lang w:eastAsia="ja-JP"/>
              </w:rPr>
            </w:pPr>
          </w:p>
        </w:tc>
        <w:tc>
          <w:tcPr>
            <w:tcW w:w="1000" w:type="dxa"/>
            <w:shd w:val="clear" w:color="auto" w:fill="auto"/>
            <w:vAlign w:val="center"/>
          </w:tcPr>
          <w:p w14:paraId="2E82CD5C" w14:textId="77777777" w:rsidR="00CF6F49" w:rsidRPr="009B053A" w:rsidRDefault="00CF6F49" w:rsidP="00E90606">
            <w:pPr>
              <w:pStyle w:val="TAC"/>
              <w:rPr>
                <w:rFonts w:eastAsia="MS Mincho" w:cs="Arial"/>
                <w:lang w:eastAsia="ja-JP"/>
              </w:rPr>
            </w:pPr>
            <w:r w:rsidRPr="009B053A">
              <w:rPr>
                <w:rFonts w:eastAsia="MS Mincho" w:cs="Arial"/>
                <w:lang w:eastAsia="ja-JP"/>
              </w:rPr>
              <w:t>n28</w:t>
            </w:r>
          </w:p>
        </w:tc>
        <w:tc>
          <w:tcPr>
            <w:tcW w:w="861" w:type="dxa"/>
            <w:shd w:val="clear" w:color="auto" w:fill="auto"/>
            <w:noWrap/>
            <w:vAlign w:val="center"/>
          </w:tcPr>
          <w:p w14:paraId="6B0D0B40" w14:textId="77777777" w:rsidR="00CF6F49" w:rsidRPr="009B053A" w:rsidRDefault="00CF6F49" w:rsidP="00E90606">
            <w:pPr>
              <w:pStyle w:val="TAC"/>
              <w:rPr>
                <w:rFonts w:eastAsia="MS Mincho" w:cs="Arial"/>
                <w:lang w:eastAsia="ja-JP"/>
              </w:rPr>
            </w:pPr>
            <w:r w:rsidRPr="009B053A">
              <w:rPr>
                <w:rFonts w:eastAsia="MS Mincho" w:cs="Arial"/>
                <w:lang w:eastAsia="ja-JP"/>
              </w:rPr>
              <w:t>738</w:t>
            </w:r>
          </w:p>
        </w:tc>
        <w:tc>
          <w:tcPr>
            <w:tcW w:w="1139" w:type="dxa"/>
            <w:shd w:val="clear" w:color="auto" w:fill="auto"/>
            <w:noWrap/>
            <w:vAlign w:val="center"/>
          </w:tcPr>
          <w:p w14:paraId="6E75855E" w14:textId="77777777" w:rsidR="00CF6F49" w:rsidRPr="009B053A" w:rsidRDefault="00CF6F49" w:rsidP="00E90606">
            <w:pPr>
              <w:pStyle w:val="TAC"/>
              <w:rPr>
                <w:rFonts w:eastAsia="MS Mincho" w:cs="Arial"/>
                <w:lang w:eastAsia="ja-JP"/>
              </w:rPr>
            </w:pPr>
            <w:r w:rsidRPr="009B053A">
              <w:rPr>
                <w:rFonts w:eastAsia="MS Mincho" w:cs="Arial"/>
                <w:lang w:eastAsia="ja-JP"/>
              </w:rPr>
              <w:t>REFSENS</w:t>
            </w:r>
          </w:p>
        </w:tc>
        <w:tc>
          <w:tcPr>
            <w:tcW w:w="1136" w:type="dxa"/>
            <w:shd w:val="clear" w:color="auto" w:fill="auto"/>
            <w:noWrap/>
            <w:vAlign w:val="center"/>
          </w:tcPr>
          <w:p w14:paraId="2D8A4F60"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58" w:type="dxa"/>
            <w:shd w:val="clear" w:color="auto" w:fill="auto"/>
            <w:noWrap/>
            <w:vAlign w:val="center"/>
          </w:tcPr>
          <w:p w14:paraId="2E13E2D4"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4BF1A765"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10AFB95E" w14:textId="77777777" w:rsidR="00CF6F49" w:rsidRPr="009B053A" w:rsidRDefault="00CF6F49" w:rsidP="00E90606">
            <w:pPr>
              <w:pStyle w:val="TAC"/>
              <w:rPr>
                <w:rFonts w:eastAsia="MS Mincho" w:cs="Arial"/>
                <w:lang w:eastAsia="ja-JP"/>
              </w:rPr>
            </w:pPr>
            <w:r w:rsidRPr="009B053A">
              <w:rPr>
                <w:rFonts w:eastAsia="MS Mincho" w:cs="Arial"/>
                <w:lang w:eastAsia="ja-JP"/>
              </w:rPr>
              <w:t>TDD</w:t>
            </w:r>
          </w:p>
        </w:tc>
        <w:tc>
          <w:tcPr>
            <w:tcW w:w="716" w:type="dxa"/>
            <w:shd w:val="clear" w:color="auto" w:fill="auto"/>
            <w:vAlign w:val="center"/>
          </w:tcPr>
          <w:p w14:paraId="4066FF4D" w14:textId="77777777" w:rsidR="00CF6F49" w:rsidRPr="009B053A" w:rsidRDefault="00CF6F49" w:rsidP="00E90606">
            <w:pPr>
              <w:pStyle w:val="TAC"/>
              <w:rPr>
                <w:rFonts w:eastAsia="MS Mincho" w:cs="Arial"/>
                <w:lang w:eastAsia="ja-JP"/>
              </w:rPr>
            </w:pPr>
            <w:r w:rsidRPr="009B053A">
              <w:rPr>
                <w:rFonts w:eastAsia="MS Mincho" w:cs="Arial"/>
                <w:lang w:eastAsia="ja-JP"/>
              </w:rPr>
              <w:t>N/A</w:t>
            </w:r>
          </w:p>
        </w:tc>
        <w:tc>
          <w:tcPr>
            <w:tcW w:w="837" w:type="dxa"/>
          </w:tcPr>
          <w:p w14:paraId="4A5CF0A2" w14:textId="77777777" w:rsidR="00CF6F49" w:rsidRPr="009B053A" w:rsidRDefault="00CF6F49" w:rsidP="00E90606">
            <w:pPr>
              <w:keepNext/>
              <w:keepLines/>
              <w:spacing w:after="0"/>
              <w:jc w:val="center"/>
            </w:pPr>
          </w:p>
        </w:tc>
      </w:tr>
      <w:tr w:rsidR="00CF6F49" w:rsidRPr="009B053A" w14:paraId="40BD50AF" w14:textId="77777777" w:rsidTr="00E90606">
        <w:trPr>
          <w:gridAfter w:val="1"/>
          <w:wAfter w:w="13" w:type="dxa"/>
          <w:trHeight w:val="54"/>
        </w:trPr>
        <w:tc>
          <w:tcPr>
            <w:tcW w:w="1993" w:type="dxa"/>
            <w:vMerge/>
            <w:shd w:val="clear" w:color="auto" w:fill="auto"/>
            <w:vAlign w:val="center"/>
          </w:tcPr>
          <w:p w14:paraId="0AAC068E" w14:textId="77777777" w:rsidR="00CF6F49" w:rsidRPr="009B053A" w:rsidRDefault="00CF6F49" w:rsidP="00E90606">
            <w:pPr>
              <w:pStyle w:val="TAC"/>
              <w:rPr>
                <w:rFonts w:eastAsia="MS Mincho"/>
                <w:lang w:eastAsia="ja-JP"/>
              </w:rPr>
            </w:pPr>
          </w:p>
        </w:tc>
        <w:tc>
          <w:tcPr>
            <w:tcW w:w="716" w:type="dxa"/>
            <w:vAlign w:val="center"/>
          </w:tcPr>
          <w:p w14:paraId="048421A6" w14:textId="77777777" w:rsidR="00CF6F49" w:rsidRPr="009B053A" w:rsidRDefault="00CF6F49" w:rsidP="00E90606">
            <w:pPr>
              <w:pStyle w:val="TAC"/>
              <w:rPr>
                <w:rFonts w:eastAsia="MS Mincho"/>
                <w:lang w:eastAsia="ja-JP"/>
              </w:rPr>
            </w:pPr>
            <w:r w:rsidRPr="009B053A">
              <w:rPr>
                <w:rFonts w:eastAsia="MS Mincho"/>
                <w:lang w:eastAsia="ja-JP"/>
              </w:rPr>
              <w:t>3</w:t>
            </w:r>
          </w:p>
        </w:tc>
        <w:tc>
          <w:tcPr>
            <w:tcW w:w="1000" w:type="dxa"/>
            <w:shd w:val="clear" w:color="auto" w:fill="auto"/>
            <w:vAlign w:val="center"/>
          </w:tcPr>
          <w:p w14:paraId="5C0B8949" w14:textId="77777777" w:rsidR="00CF6F49" w:rsidRPr="009B053A" w:rsidRDefault="00CF6F49" w:rsidP="00E90606">
            <w:pPr>
              <w:pStyle w:val="TAC"/>
              <w:rPr>
                <w:rFonts w:eastAsia="MS Mincho" w:cs="Arial"/>
                <w:lang w:eastAsia="ja-JP"/>
              </w:rPr>
            </w:pPr>
            <w:r w:rsidRPr="009B053A">
              <w:rPr>
                <w:rFonts w:eastAsia="MS Mincho" w:cs="Arial"/>
                <w:lang w:eastAsia="ja-JP"/>
              </w:rPr>
              <w:t>3</w:t>
            </w:r>
          </w:p>
        </w:tc>
        <w:tc>
          <w:tcPr>
            <w:tcW w:w="861" w:type="dxa"/>
            <w:shd w:val="clear" w:color="auto" w:fill="auto"/>
            <w:noWrap/>
            <w:vAlign w:val="center"/>
          </w:tcPr>
          <w:p w14:paraId="419EA743" w14:textId="77777777" w:rsidR="00CF6F49" w:rsidRPr="009B053A" w:rsidRDefault="00CF6F49" w:rsidP="00E90606">
            <w:pPr>
              <w:pStyle w:val="TAC"/>
              <w:rPr>
                <w:rFonts w:eastAsia="MS Mincho" w:cs="Arial"/>
                <w:lang w:eastAsia="ja-JP"/>
              </w:rPr>
            </w:pPr>
            <w:r w:rsidRPr="009B053A">
              <w:rPr>
                <w:rFonts w:eastAsia="MS Mincho" w:cs="Arial"/>
                <w:lang w:eastAsia="ja-JP"/>
              </w:rPr>
              <w:t>1715</w:t>
            </w:r>
          </w:p>
        </w:tc>
        <w:tc>
          <w:tcPr>
            <w:tcW w:w="1139" w:type="dxa"/>
            <w:shd w:val="clear" w:color="auto" w:fill="auto"/>
            <w:noWrap/>
            <w:vAlign w:val="center"/>
          </w:tcPr>
          <w:p w14:paraId="7E8384D6" w14:textId="77777777" w:rsidR="00CF6F49" w:rsidRPr="009B053A" w:rsidRDefault="00CF6F49" w:rsidP="00E90606">
            <w:pPr>
              <w:pStyle w:val="TAC"/>
              <w:rPr>
                <w:rFonts w:eastAsia="MS Mincho" w:cs="Arial"/>
                <w:lang w:eastAsia="ja-JP"/>
              </w:rPr>
            </w:pPr>
            <w:r w:rsidRPr="009B053A">
              <w:rPr>
                <w:rFonts w:eastAsia="MS Mincho" w:cs="Arial"/>
                <w:lang w:eastAsia="ja-JP"/>
              </w:rPr>
              <w:t>REFSENS</w:t>
            </w:r>
          </w:p>
        </w:tc>
        <w:tc>
          <w:tcPr>
            <w:tcW w:w="1136" w:type="dxa"/>
            <w:shd w:val="clear" w:color="auto" w:fill="auto"/>
            <w:noWrap/>
            <w:vAlign w:val="center"/>
          </w:tcPr>
          <w:p w14:paraId="168BFB3C"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58" w:type="dxa"/>
            <w:shd w:val="clear" w:color="auto" w:fill="auto"/>
            <w:noWrap/>
            <w:vAlign w:val="center"/>
          </w:tcPr>
          <w:p w14:paraId="1331D915"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7A61BB83"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12639C56" w14:textId="77777777" w:rsidR="00CF6F49" w:rsidRPr="009B053A" w:rsidRDefault="00CF6F49" w:rsidP="00E90606">
            <w:pPr>
              <w:pStyle w:val="TAC"/>
              <w:rPr>
                <w:rFonts w:eastAsia="MS Mincho" w:cs="Arial"/>
                <w:lang w:eastAsia="ja-JP"/>
              </w:rPr>
            </w:pPr>
            <w:r w:rsidRPr="009B053A">
              <w:rPr>
                <w:rFonts w:eastAsia="MS Mincho" w:cs="Arial"/>
                <w:lang w:eastAsia="ja-JP"/>
              </w:rPr>
              <w:t>FDD</w:t>
            </w:r>
          </w:p>
        </w:tc>
        <w:tc>
          <w:tcPr>
            <w:tcW w:w="716" w:type="dxa"/>
            <w:shd w:val="clear" w:color="auto" w:fill="auto"/>
            <w:vAlign w:val="center"/>
          </w:tcPr>
          <w:p w14:paraId="12713994" w14:textId="77777777" w:rsidR="00CF6F49" w:rsidRPr="009B053A" w:rsidRDefault="00CF6F49" w:rsidP="00E90606">
            <w:pPr>
              <w:pStyle w:val="TAC"/>
              <w:rPr>
                <w:rFonts w:eastAsia="MS Mincho" w:cs="Arial"/>
                <w:lang w:eastAsia="ja-JP"/>
              </w:rPr>
            </w:pPr>
            <w:r w:rsidRPr="009B053A">
              <w:rPr>
                <w:lang w:eastAsia="ja-JP"/>
              </w:rPr>
              <w:t>N/A</w:t>
            </w:r>
          </w:p>
        </w:tc>
        <w:tc>
          <w:tcPr>
            <w:tcW w:w="837" w:type="dxa"/>
          </w:tcPr>
          <w:p w14:paraId="1CBAAE4C" w14:textId="77777777" w:rsidR="00CF6F49" w:rsidRPr="009B053A" w:rsidRDefault="00CF6F49" w:rsidP="00E90606">
            <w:pPr>
              <w:keepNext/>
              <w:keepLines/>
              <w:spacing w:after="0"/>
              <w:jc w:val="center"/>
            </w:pPr>
          </w:p>
        </w:tc>
      </w:tr>
      <w:tr w:rsidR="00CF6F49" w:rsidRPr="009B053A" w14:paraId="56497259" w14:textId="77777777" w:rsidTr="00E90606">
        <w:trPr>
          <w:gridAfter w:val="1"/>
          <w:wAfter w:w="13" w:type="dxa"/>
          <w:trHeight w:val="54"/>
        </w:trPr>
        <w:tc>
          <w:tcPr>
            <w:tcW w:w="1993" w:type="dxa"/>
            <w:vMerge/>
            <w:shd w:val="clear" w:color="auto" w:fill="auto"/>
            <w:vAlign w:val="center"/>
          </w:tcPr>
          <w:p w14:paraId="39CD1075" w14:textId="77777777" w:rsidR="00CF6F49" w:rsidRPr="009B053A" w:rsidRDefault="00CF6F49" w:rsidP="00E90606">
            <w:pPr>
              <w:pStyle w:val="TAC"/>
              <w:rPr>
                <w:rFonts w:eastAsia="MS Mincho"/>
                <w:lang w:eastAsia="ja-JP"/>
              </w:rPr>
            </w:pPr>
          </w:p>
        </w:tc>
        <w:tc>
          <w:tcPr>
            <w:tcW w:w="716" w:type="dxa"/>
            <w:vAlign w:val="center"/>
          </w:tcPr>
          <w:p w14:paraId="0AFD2BE7" w14:textId="77777777" w:rsidR="00CF6F49" w:rsidRPr="009B053A" w:rsidRDefault="00CF6F49" w:rsidP="00E90606">
            <w:pPr>
              <w:pStyle w:val="TAC"/>
              <w:rPr>
                <w:rFonts w:eastAsia="MS Mincho"/>
                <w:lang w:eastAsia="ja-JP"/>
              </w:rPr>
            </w:pPr>
          </w:p>
        </w:tc>
        <w:tc>
          <w:tcPr>
            <w:tcW w:w="1000" w:type="dxa"/>
            <w:shd w:val="clear" w:color="auto" w:fill="auto"/>
            <w:vAlign w:val="center"/>
          </w:tcPr>
          <w:p w14:paraId="2D89F6C4" w14:textId="77777777" w:rsidR="00CF6F49" w:rsidRPr="009B053A" w:rsidRDefault="00CF6F49" w:rsidP="00E90606">
            <w:pPr>
              <w:pStyle w:val="TAC"/>
              <w:rPr>
                <w:rFonts w:eastAsia="MS Mincho" w:cs="Arial"/>
                <w:lang w:eastAsia="ja-JP"/>
              </w:rPr>
            </w:pPr>
            <w:r w:rsidRPr="009B053A">
              <w:rPr>
                <w:rFonts w:eastAsia="MS Mincho" w:cs="Arial"/>
                <w:lang w:eastAsia="ja-JP"/>
              </w:rPr>
              <w:t>41</w:t>
            </w:r>
          </w:p>
        </w:tc>
        <w:tc>
          <w:tcPr>
            <w:tcW w:w="861" w:type="dxa"/>
            <w:shd w:val="clear" w:color="auto" w:fill="auto"/>
            <w:noWrap/>
            <w:vAlign w:val="center"/>
          </w:tcPr>
          <w:p w14:paraId="20CC795F" w14:textId="77777777" w:rsidR="00CF6F49" w:rsidRPr="009B053A" w:rsidRDefault="00CF6F49" w:rsidP="00E90606">
            <w:pPr>
              <w:pStyle w:val="TAC"/>
              <w:rPr>
                <w:rFonts w:eastAsia="MS Mincho" w:cs="Arial"/>
                <w:lang w:eastAsia="ja-JP"/>
              </w:rPr>
            </w:pPr>
            <w:r w:rsidRPr="009B053A">
              <w:rPr>
                <w:lang w:eastAsia="ja-JP"/>
              </w:rPr>
              <w:t>2687</w:t>
            </w:r>
          </w:p>
        </w:tc>
        <w:tc>
          <w:tcPr>
            <w:tcW w:w="1139" w:type="dxa"/>
            <w:shd w:val="clear" w:color="auto" w:fill="auto"/>
            <w:noWrap/>
            <w:vAlign w:val="center"/>
          </w:tcPr>
          <w:p w14:paraId="5F5905E1" w14:textId="77777777" w:rsidR="00CF6F49" w:rsidRPr="009B053A" w:rsidRDefault="00CF6F49" w:rsidP="00E90606">
            <w:pPr>
              <w:pStyle w:val="TAC"/>
              <w:rPr>
                <w:rFonts w:eastAsia="MS Mincho" w:cs="Arial"/>
                <w:lang w:eastAsia="ja-JP"/>
              </w:rPr>
            </w:pPr>
            <w:r w:rsidRPr="009B053A">
              <w:rPr>
                <w:rFonts w:eastAsia="MS Mincho" w:cs="Arial"/>
                <w:lang w:eastAsia="ja-JP"/>
              </w:rPr>
              <w:t>-81.4</w:t>
            </w:r>
          </w:p>
        </w:tc>
        <w:tc>
          <w:tcPr>
            <w:tcW w:w="1136" w:type="dxa"/>
            <w:shd w:val="clear" w:color="auto" w:fill="auto"/>
            <w:noWrap/>
            <w:vAlign w:val="center"/>
          </w:tcPr>
          <w:p w14:paraId="754376CE" w14:textId="77777777" w:rsidR="00CF6F49" w:rsidRPr="009B053A" w:rsidRDefault="00CF6F49" w:rsidP="00E90606">
            <w:pPr>
              <w:pStyle w:val="TAC"/>
              <w:rPr>
                <w:rFonts w:eastAsia="MS Mincho" w:cs="Arial"/>
                <w:lang w:eastAsia="ja-JP"/>
              </w:rPr>
            </w:pPr>
            <w:r w:rsidRPr="009B053A">
              <w:rPr>
                <w:lang w:eastAsia="ja-JP"/>
              </w:rPr>
              <w:t>-</w:t>
            </w:r>
          </w:p>
        </w:tc>
        <w:tc>
          <w:tcPr>
            <w:tcW w:w="858" w:type="dxa"/>
            <w:shd w:val="clear" w:color="auto" w:fill="auto"/>
            <w:noWrap/>
            <w:vAlign w:val="center"/>
          </w:tcPr>
          <w:p w14:paraId="3831B685"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6633E58E"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6FFA5F3C" w14:textId="77777777" w:rsidR="00CF6F49" w:rsidRPr="009B053A" w:rsidRDefault="00CF6F49" w:rsidP="00E90606">
            <w:pPr>
              <w:pStyle w:val="TAC"/>
              <w:rPr>
                <w:rFonts w:eastAsia="MS Mincho" w:cs="Arial"/>
                <w:lang w:eastAsia="ja-JP"/>
              </w:rPr>
            </w:pPr>
            <w:r w:rsidRPr="009B053A">
              <w:rPr>
                <w:rFonts w:eastAsia="MS Mincho" w:cs="Arial"/>
                <w:lang w:eastAsia="ja-JP"/>
              </w:rPr>
              <w:t>TDD</w:t>
            </w:r>
          </w:p>
        </w:tc>
        <w:tc>
          <w:tcPr>
            <w:tcW w:w="716" w:type="dxa"/>
            <w:shd w:val="clear" w:color="auto" w:fill="auto"/>
            <w:vAlign w:val="center"/>
          </w:tcPr>
          <w:p w14:paraId="73247B27" w14:textId="77777777" w:rsidR="00CF6F49" w:rsidRPr="009B053A" w:rsidRDefault="00CF6F49" w:rsidP="00E90606">
            <w:pPr>
              <w:pStyle w:val="TAC"/>
              <w:rPr>
                <w:rFonts w:eastAsia="MS Mincho" w:cs="Arial"/>
                <w:lang w:eastAsia="ja-JP"/>
              </w:rPr>
            </w:pPr>
            <w:r w:rsidRPr="009B053A">
              <w:rPr>
                <w:lang w:eastAsia="ja-JP"/>
              </w:rPr>
              <w:t>IMD3</w:t>
            </w:r>
          </w:p>
        </w:tc>
        <w:tc>
          <w:tcPr>
            <w:tcW w:w="837" w:type="dxa"/>
          </w:tcPr>
          <w:p w14:paraId="599578D5" w14:textId="77777777" w:rsidR="00CF6F49" w:rsidRPr="009B053A" w:rsidRDefault="00CF6F49" w:rsidP="00E90606">
            <w:pPr>
              <w:keepNext/>
              <w:keepLines/>
              <w:spacing w:after="0"/>
              <w:jc w:val="center"/>
            </w:pPr>
          </w:p>
        </w:tc>
      </w:tr>
      <w:tr w:rsidR="00CF6F49" w:rsidRPr="009B053A" w14:paraId="0F5F2339" w14:textId="77777777" w:rsidTr="00E90606">
        <w:trPr>
          <w:gridAfter w:val="1"/>
          <w:wAfter w:w="13" w:type="dxa"/>
          <w:trHeight w:val="54"/>
        </w:trPr>
        <w:tc>
          <w:tcPr>
            <w:tcW w:w="1993" w:type="dxa"/>
            <w:vMerge/>
            <w:shd w:val="clear" w:color="auto" w:fill="auto"/>
            <w:vAlign w:val="center"/>
          </w:tcPr>
          <w:p w14:paraId="5AB49A8B" w14:textId="77777777" w:rsidR="00CF6F49" w:rsidRPr="009B053A" w:rsidRDefault="00CF6F49" w:rsidP="00E90606">
            <w:pPr>
              <w:pStyle w:val="TAC"/>
              <w:rPr>
                <w:rFonts w:eastAsia="MS Mincho"/>
                <w:lang w:eastAsia="ja-JP"/>
              </w:rPr>
            </w:pPr>
          </w:p>
        </w:tc>
        <w:tc>
          <w:tcPr>
            <w:tcW w:w="716" w:type="dxa"/>
            <w:vAlign w:val="center"/>
          </w:tcPr>
          <w:p w14:paraId="5D99BB02" w14:textId="77777777" w:rsidR="00CF6F49" w:rsidRPr="009B053A" w:rsidRDefault="00CF6F49" w:rsidP="00E90606">
            <w:pPr>
              <w:pStyle w:val="TAC"/>
              <w:rPr>
                <w:rFonts w:eastAsia="MS Mincho"/>
                <w:lang w:eastAsia="ja-JP"/>
              </w:rPr>
            </w:pPr>
          </w:p>
        </w:tc>
        <w:tc>
          <w:tcPr>
            <w:tcW w:w="1000" w:type="dxa"/>
            <w:shd w:val="clear" w:color="auto" w:fill="auto"/>
            <w:vAlign w:val="center"/>
          </w:tcPr>
          <w:p w14:paraId="6DA826DF" w14:textId="77777777" w:rsidR="00CF6F49" w:rsidRPr="009B053A" w:rsidRDefault="00CF6F49" w:rsidP="00E90606">
            <w:pPr>
              <w:pStyle w:val="TAC"/>
              <w:rPr>
                <w:rFonts w:eastAsia="MS Mincho" w:cs="Arial"/>
                <w:lang w:eastAsia="ja-JP"/>
              </w:rPr>
            </w:pPr>
            <w:r w:rsidRPr="009B053A">
              <w:rPr>
                <w:rFonts w:eastAsia="MS Mincho" w:cs="Arial"/>
                <w:lang w:eastAsia="ja-JP"/>
              </w:rPr>
              <w:t>n28</w:t>
            </w:r>
          </w:p>
        </w:tc>
        <w:tc>
          <w:tcPr>
            <w:tcW w:w="861" w:type="dxa"/>
            <w:shd w:val="clear" w:color="auto" w:fill="auto"/>
            <w:noWrap/>
            <w:vAlign w:val="center"/>
          </w:tcPr>
          <w:p w14:paraId="66E82F79" w14:textId="77777777" w:rsidR="00CF6F49" w:rsidRPr="009B053A" w:rsidRDefault="00CF6F49" w:rsidP="00E90606">
            <w:pPr>
              <w:pStyle w:val="TAC"/>
              <w:rPr>
                <w:rFonts w:eastAsia="MS Mincho" w:cs="Arial"/>
                <w:lang w:eastAsia="ja-JP"/>
              </w:rPr>
            </w:pPr>
            <w:r w:rsidRPr="009B053A">
              <w:rPr>
                <w:rFonts w:eastAsia="MS Mincho" w:cs="Arial"/>
                <w:lang w:eastAsia="ja-JP"/>
              </w:rPr>
              <w:t>743</w:t>
            </w:r>
          </w:p>
        </w:tc>
        <w:tc>
          <w:tcPr>
            <w:tcW w:w="1139" w:type="dxa"/>
            <w:shd w:val="clear" w:color="auto" w:fill="auto"/>
            <w:noWrap/>
            <w:vAlign w:val="center"/>
          </w:tcPr>
          <w:p w14:paraId="74721589" w14:textId="77777777" w:rsidR="00CF6F49" w:rsidRPr="009B053A" w:rsidRDefault="00CF6F49" w:rsidP="00E90606">
            <w:pPr>
              <w:pStyle w:val="TAC"/>
              <w:rPr>
                <w:rFonts w:eastAsia="MS Mincho" w:cs="Arial"/>
                <w:lang w:eastAsia="ja-JP"/>
              </w:rPr>
            </w:pPr>
            <w:r w:rsidRPr="009B053A">
              <w:rPr>
                <w:rFonts w:eastAsia="MS Mincho" w:cs="Arial"/>
                <w:lang w:eastAsia="ja-JP"/>
              </w:rPr>
              <w:t>REFSENS</w:t>
            </w:r>
          </w:p>
        </w:tc>
        <w:tc>
          <w:tcPr>
            <w:tcW w:w="1136" w:type="dxa"/>
            <w:shd w:val="clear" w:color="auto" w:fill="auto"/>
            <w:noWrap/>
            <w:vAlign w:val="center"/>
          </w:tcPr>
          <w:p w14:paraId="57B12E24"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58" w:type="dxa"/>
            <w:shd w:val="clear" w:color="auto" w:fill="auto"/>
            <w:noWrap/>
            <w:vAlign w:val="center"/>
          </w:tcPr>
          <w:p w14:paraId="43440135"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862" w:type="dxa"/>
            <w:shd w:val="clear" w:color="auto" w:fill="auto"/>
            <w:vAlign w:val="center"/>
          </w:tcPr>
          <w:p w14:paraId="22EF17D6" w14:textId="77777777" w:rsidR="00CF6F49" w:rsidRPr="009B053A" w:rsidRDefault="00CF6F49" w:rsidP="00E90606">
            <w:pPr>
              <w:pStyle w:val="TAC"/>
              <w:rPr>
                <w:rFonts w:eastAsia="MS Mincho" w:cs="Arial"/>
                <w:lang w:eastAsia="ja-JP"/>
              </w:rPr>
            </w:pPr>
            <w:r w:rsidRPr="009B053A">
              <w:rPr>
                <w:rFonts w:eastAsia="MS Mincho" w:cs="Arial"/>
                <w:lang w:eastAsia="ja-JP"/>
              </w:rPr>
              <w:t>-</w:t>
            </w:r>
          </w:p>
        </w:tc>
        <w:tc>
          <w:tcPr>
            <w:tcW w:w="1002" w:type="dxa"/>
            <w:shd w:val="clear" w:color="auto" w:fill="auto"/>
            <w:vAlign w:val="center"/>
          </w:tcPr>
          <w:p w14:paraId="49722E74" w14:textId="77777777" w:rsidR="00CF6F49" w:rsidRPr="009B053A" w:rsidRDefault="00CF6F49" w:rsidP="00E90606">
            <w:pPr>
              <w:pStyle w:val="TAC"/>
              <w:rPr>
                <w:rFonts w:eastAsia="MS Mincho" w:cs="Arial"/>
                <w:lang w:eastAsia="ja-JP"/>
              </w:rPr>
            </w:pPr>
            <w:r w:rsidRPr="009B053A">
              <w:rPr>
                <w:rFonts w:eastAsia="MS Mincho" w:cs="Arial"/>
                <w:lang w:eastAsia="ja-JP"/>
              </w:rPr>
              <w:t>TDD</w:t>
            </w:r>
          </w:p>
        </w:tc>
        <w:tc>
          <w:tcPr>
            <w:tcW w:w="716" w:type="dxa"/>
            <w:shd w:val="clear" w:color="auto" w:fill="auto"/>
            <w:vAlign w:val="center"/>
          </w:tcPr>
          <w:p w14:paraId="3C6CFD72" w14:textId="77777777" w:rsidR="00CF6F49" w:rsidRPr="009B053A" w:rsidRDefault="00CF6F49" w:rsidP="00E90606">
            <w:pPr>
              <w:pStyle w:val="TAC"/>
              <w:rPr>
                <w:rFonts w:eastAsia="MS Mincho" w:cs="Arial"/>
                <w:lang w:eastAsia="ja-JP"/>
              </w:rPr>
            </w:pPr>
            <w:r w:rsidRPr="009B053A">
              <w:rPr>
                <w:rFonts w:eastAsia="MS Mincho" w:cs="Arial"/>
                <w:lang w:eastAsia="ja-JP"/>
              </w:rPr>
              <w:t>N/A</w:t>
            </w:r>
          </w:p>
        </w:tc>
        <w:tc>
          <w:tcPr>
            <w:tcW w:w="837" w:type="dxa"/>
          </w:tcPr>
          <w:p w14:paraId="3C43C812" w14:textId="77777777" w:rsidR="00CF6F49" w:rsidRPr="009B053A" w:rsidRDefault="00CF6F49" w:rsidP="00E90606">
            <w:pPr>
              <w:keepNext/>
              <w:keepLines/>
              <w:spacing w:after="0"/>
              <w:jc w:val="center"/>
            </w:pPr>
          </w:p>
        </w:tc>
      </w:tr>
      <w:tr w:rsidR="00532CBE" w:rsidRPr="009B053A" w14:paraId="0AF93052" w14:textId="77777777" w:rsidTr="00BE3A50">
        <w:trPr>
          <w:trHeight w:val="54"/>
        </w:trPr>
        <w:tc>
          <w:tcPr>
            <w:tcW w:w="1993" w:type="dxa"/>
            <w:vMerge w:val="restart"/>
            <w:shd w:val="clear" w:color="auto" w:fill="auto"/>
            <w:vAlign w:val="center"/>
          </w:tcPr>
          <w:p w14:paraId="7A154970" w14:textId="77777777" w:rsidR="00532CBE" w:rsidRPr="009B053A" w:rsidRDefault="00532CBE" w:rsidP="00532CBE">
            <w:pPr>
              <w:spacing w:after="0"/>
              <w:jc w:val="center"/>
              <w:rPr>
                <w:rFonts w:ascii="Arial" w:eastAsia="MS Mincho" w:hAnsi="Arial"/>
                <w:sz w:val="18"/>
                <w:lang w:eastAsia="ja-JP"/>
              </w:rPr>
            </w:pPr>
            <w:r w:rsidRPr="009B053A">
              <w:rPr>
                <w:rFonts w:ascii="Arial" w:eastAsia="MS Mincho" w:hAnsi="Arial"/>
                <w:sz w:val="18"/>
                <w:lang w:eastAsia="ja-JP"/>
              </w:rPr>
              <w:t>DC_3A-41A_n77A</w:t>
            </w:r>
          </w:p>
          <w:p w14:paraId="1DAF383D" w14:textId="77777777" w:rsidR="00532CBE" w:rsidRPr="009B053A" w:rsidRDefault="00532CBE" w:rsidP="00532CBE">
            <w:pPr>
              <w:spacing w:after="0"/>
              <w:jc w:val="center"/>
              <w:rPr>
                <w:rFonts w:ascii="Arial" w:eastAsia="MS Mincho" w:hAnsi="Arial"/>
                <w:sz w:val="18"/>
                <w:lang w:eastAsia="ja-JP"/>
              </w:rPr>
            </w:pPr>
            <w:r w:rsidRPr="009B053A">
              <w:rPr>
                <w:rFonts w:ascii="Arial" w:eastAsia="MS Mincho" w:hAnsi="Arial"/>
                <w:sz w:val="18"/>
                <w:lang w:eastAsia="ja-JP"/>
              </w:rPr>
              <w:lastRenderedPageBreak/>
              <w:t>DC_3A-41C_n77A</w:t>
            </w:r>
          </w:p>
          <w:p w14:paraId="788CA48B" w14:textId="660D3B06" w:rsidR="00532CBE" w:rsidRPr="009B053A" w:rsidRDefault="00532CBE" w:rsidP="00532CBE">
            <w:pPr>
              <w:pStyle w:val="TAC"/>
            </w:pPr>
            <w:r w:rsidRPr="009B053A">
              <w:rPr>
                <w:rFonts w:eastAsia="MS Mincho"/>
                <w:lang w:eastAsia="ja-JP"/>
              </w:rPr>
              <w:t>DC_3A-41A_n77(2A)</w:t>
            </w:r>
          </w:p>
        </w:tc>
        <w:tc>
          <w:tcPr>
            <w:tcW w:w="716" w:type="dxa"/>
            <w:vMerge w:val="restart"/>
            <w:vAlign w:val="center"/>
          </w:tcPr>
          <w:p w14:paraId="46915B23" w14:textId="249E3E3B" w:rsidR="00532CBE" w:rsidRPr="009B053A" w:rsidRDefault="00532CBE" w:rsidP="00532CBE">
            <w:pPr>
              <w:pStyle w:val="TAC"/>
            </w:pPr>
            <w:r w:rsidRPr="009B053A">
              <w:rPr>
                <w:rFonts w:eastAsia="MS Mincho"/>
                <w:lang w:eastAsia="ja-JP"/>
              </w:rPr>
              <w:lastRenderedPageBreak/>
              <w:t>1</w:t>
            </w:r>
          </w:p>
        </w:tc>
        <w:tc>
          <w:tcPr>
            <w:tcW w:w="1000" w:type="dxa"/>
            <w:shd w:val="clear" w:color="auto" w:fill="auto"/>
            <w:vAlign w:val="center"/>
          </w:tcPr>
          <w:p w14:paraId="51622442" w14:textId="45C62920" w:rsidR="00532CBE" w:rsidRPr="009B053A" w:rsidRDefault="00532CBE" w:rsidP="00532CBE">
            <w:pPr>
              <w:pStyle w:val="TAC"/>
            </w:pPr>
            <w:r w:rsidRPr="009B053A">
              <w:rPr>
                <w:rFonts w:eastAsia="MS Mincho" w:cs="Arial"/>
                <w:lang w:eastAsia="ja-JP"/>
              </w:rPr>
              <w:t>3</w:t>
            </w:r>
          </w:p>
        </w:tc>
        <w:tc>
          <w:tcPr>
            <w:tcW w:w="861" w:type="dxa"/>
            <w:shd w:val="clear" w:color="auto" w:fill="auto"/>
            <w:noWrap/>
            <w:vAlign w:val="center"/>
          </w:tcPr>
          <w:p w14:paraId="3D15C9F3" w14:textId="5E247DE0" w:rsidR="00532CBE" w:rsidRPr="009B053A" w:rsidRDefault="00532CBE" w:rsidP="00532CBE">
            <w:pPr>
              <w:pStyle w:val="TAC"/>
            </w:pPr>
            <w:r w:rsidRPr="009B053A">
              <w:rPr>
                <w:rFonts w:eastAsia="MS Mincho" w:cs="Arial"/>
                <w:lang w:eastAsia="ja-JP"/>
              </w:rPr>
              <w:t>N/A</w:t>
            </w:r>
          </w:p>
        </w:tc>
        <w:tc>
          <w:tcPr>
            <w:tcW w:w="1139" w:type="dxa"/>
            <w:shd w:val="clear" w:color="auto" w:fill="auto"/>
            <w:noWrap/>
            <w:vAlign w:val="center"/>
          </w:tcPr>
          <w:p w14:paraId="07F13E2E" w14:textId="38FDDEA1" w:rsidR="00532CBE" w:rsidRPr="009B053A" w:rsidRDefault="00532CBE" w:rsidP="00532CBE">
            <w:pPr>
              <w:pStyle w:val="TAC"/>
            </w:pPr>
            <w:r w:rsidRPr="009B053A">
              <w:rPr>
                <w:rFonts w:eastAsia="MS Mincho" w:cs="Arial"/>
                <w:lang w:eastAsia="ja-JP"/>
              </w:rPr>
              <w:t>REFSENS</w:t>
            </w:r>
          </w:p>
        </w:tc>
        <w:tc>
          <w:tcPr>
            <w:tcW w:w="1136" w:type="dxa"/>
            <w:shd w:val="clear" w:color="auto" w:fill="auto"/>
            <w:noWrap/>
            <w:vAlign w:val="center"/>
          </w:tcPr>
          <w:p w14:paraId="4CEB2874" w14:textId="7E52A1AC" w:rsidR="00532CBE" w:rsidRPr="009B053A" w:rsidRDefault="00532CBE" w:rsidP="00532CBE">
            <w:pPr>
              <w:pStyle w:val="TAC"/>
            </w:pPr>
            <w:r w:rsidRPr="009B053A">
              <w:rPr>
                <w:rFonts w:eastAsia="MS Mincho" w:cs="Arial"/>
                <w:lang w:eastAsia="ja-JP"/>
              </w:rPr>
              <w:t>-</w:t>
            </w:r>
          </w:p>
        </w:tc>
        <w:tc>
          <w:tcPr>
            <w:tcW w:w="858" w:type="dxa"/>
            <w:shd w:val="clear" w:color="auto" w:fill="auto"/>
            <w:noWrap/>
            <w:vAlign w:val="center"/>
          </w:tcPr>
          <w:p w14:paraId="747BB764" w14:textId="431145DC"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49375B95" w14:textId="08B1E4DD"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6BC13E77" w14:textId="2BA5A0E4" w:rsidR="00532CBE" w:rsidRPr="009B053A" w:rsidRDefault="00532CBE" w:rsidP="00532CBE">
            <w:pPr>
              <w:pStyle w:val="TAC"/>
            </w:pPr>
            <w:r w:rsidRPr="009B053A">
              <w:rPr>
                <w:rFonts w:eastAsia="MS Mincho" w:cs="Arial"/>
                <w:lang w:eastAsia="ja-JP"/>
              </w:rPr>
              <w:t>FDD</w:t>
            </w:r>
          </w:p>
        </w:tc>
        <w:tc>
          <w:tcPr>
            <w:tcW w:w="716" w:type="dxa"/>
            <w:shd w:val="clear" w:color="auto" w:fill="auto"/>
            <w:vAlign w:val="center"/>
          </w:tcPr>
          <w:p w14:paraId="6F86452D" w14:textId="0C1A23EC" w:rsidR="00532CBE" w:rsidRPr="009B053A" w:rsidRDefault="00532CBE" w:rsidP="00532CBE">
            <w:pPr>
              <w:pStyle w:val="TAC"/>
            </w:pPr>
            <w:r w:rsidRPr="009B053A">
              <w:rPr>
                <w:rFonts w:eastAsia="MS Mincho" w:cs="Arial"/>
                <w:lang w:eastAsia="ja-JP"/>
              </w:rPr>
              <w:t>N/A</w:t>
            </w:r>
          </w:p>
        </w:tc>
        <w:tc>
          <w:tcPr>
            <w:tcW w:w="850" w:type="dxa"/>
            <w:gridSpan w:val="2"/>
          </w:tcPr>
          <w:p w14:paraId="0D18C98F" w14:textId="77777777" w:rsidR="00532CBE" w:rsidRPr="009B053A" w:rsidRDefault="00532CBE" w:rsidP="00532CBE">
            <w:pPr>
              <w:keepNext/>
              <w:keepLines/>
              <w:spacing w:after="0"/>
              <w:jc w:val="center"/>
            </w:pPr>
          </w:p>
        </w:tc>
      </w:tr>
      <w:tr w:rsidR="00532CBE" w:rsidRPr="009B053A" w14:paraId="75E4F972" w14:textId="77777777" w:rsidTr="00BE3A50">
        <w:trPr>
          <w:trHeight w:val="54"/>
        </w:trPr>
        <w:tc>
          <w:tcPr>
            <w:tcW w:w="1993" w:type="dxa"/>
            <w:vMerge/>
            <w:shd w:val="clear" w:color="auto" w:fill="auto"/>
            <w:vAlign w:val="center"/>
          </w:tcPr>
          <w:p w14:paraId="04A256B4" w14:textId="77777777" w:rsidR="00532CBE" w:rsidRPr="009B053A" w:rsidRDefault="00532CBE" w:rsidP="00532CBE">
            <w:pPr>
              <w:pStyle w:val="TAC"/>
            </w:pPr>
          </w:p>
        </w:tc>
        <w:tc>
          <w:tcPr>
            <w:tcW w:w="716" w:type="dxa"/>
            <w:vMerge/>
            <w:vAlign w:val="center"/>
          </w:tcPr>
          <w:p w14:paraId="62E4ECF6" w14:textId="77777777" w:rsidR="00532CBE" w:rsidRPr="009B053A" w:rsidRDefault="00532CBE" w:rsidP="00532CBE">
            <w:pPr>
              <w:pStyle w:val="TAC"/>
            </w:pPr>
          </w:p>
        </w:tc>
        <w:tc>
          <w:tcPr>
            <w:tcW w:w="1000" w:type="dxa"/>
            <w:shd w:val="clear" w:color="auto" w:fill="auto"/>
            <w:vAlign w:val="center"/>
          </w:tcPr>
          <w:p w14:paraId="036394B4" w14:textId="61E0C716" w:rsidR="00532CBE" w:rsidRPr="009B053A" w:rsidRDefault="00532CBE" w:rsidP="00532CBE">
            <w:pPr>
              <w:pStyle w:val="TAC"/>
            </w:pPr>
            <w:r w:rsidRPr="009B053A">
              <w:rPr>
                <w:rFonts w:eastAsia="MS Mincho" w:cs="Arial"/>
                <w:lang w:eastAsia="ja-JP"/>
              </w:rPr>
              <w:t>n77</w:t>
            </w:r>
          </w:p>
        </w:tc>
        <w:tc>
          <w:tcPr>
            <w:tcW w:w="861" w:type="dxa"/>
            <w:shd w:val="clear" w:color="auto" w:fill="auto"/>
            <w:noWrap/>
            <w:vAlign w:val="center"/>
          </w:tcPr>
          <w:p w14:paraId="1E4C701F" w14:textId="0742733C" w:rsidR="00532CBE" w:rsidRPr="009B053A" w:rsidRDefault="00532CBE" w:rsidP="00532CBE">
            <w:pPr>
              <w:pStyle w:val="TAC"/>
            </w:pPr>
            <w:r w:rsidRPr="009B053A">
              <w:rPr>
                <w:rFonts w:eastAsia="MS Mincho" w:cs="Arial"/>
                <w:lang w:eastAsia="ja-JP"/>
              </w:rPr>
              <w:t>15</w:t>
            </w:r>
          </w:p>
        </w:tc>
        <w:tc>
          <w:tcPr>
            <w:tcW w:w="1139" w:type="dxa"/>
            <w:shd w:val="clear" w:color="auto" w:fill="auto"/>
            <w:noWrap/>
            <w:vAlign w:val="center"/>
          </w:tcPr>
          <w:p w14:paraId="7576079C" w14:textId="1B4B68EA" w:rsidR="00532CBE" w:rsidRPr="009B053A" w:rsidRDefault="00532CBE" w:rsidP="00532CBE">
            <w:pPr>
              <w:pStyle w:val="TAC"/>
            </w:pPr>
            <w:r w:rsidRPr="009B053A">
              <w:rPr>
                <w:rFonts w:eastAsia="MS Mincho" w:cs="Arial"/>
                <w:lang w:eastAsia="ja-JP"/>
              </w:rPr>
              <w:t>-</w:t>
            </w:r>
          </w:p>
        </w:tc>
        <w:tc>
          <w:tcPr>
            <w:tcW w:w="1136" w:type="dxa"/>
            <w:shd w:val="clear" w:color="auto" w:fill="auto"/>
            <w:noWrap/>
            <w:vAlign w:val="center"/>
          </w:tcPr>
          <w:p w14:paraId="4C0EEE45" w14:textId="3704A19D" w:rsidR="00532CBE" w:rsidRPr="009B053A" w:rsidRDefault="00532CBE" w:rsidP="00532CBE">
            <w:pPr>
              <w:pStyle w:val="TAC"/>
            </w:pPr>
            <w:r w:rsidRPr="009B053A">
              <w:rPr>
                <w:rFonts w:eastAsia="MS Mincho" w:cs="Arial"/>
                <w:lang w:eastAsia="ja-JP"/>
              </w:rPr>
              <w:t>REFSENS</w:t>
            </w:r>
          </w:p>
        </w:tc>
        <w:tc>
          <w:tcPr>
            <w:tcW w:w="858" w:type="dxa"/>
            <w:shd w:val="clear" w:color="auto" w:fill="auto"/>
            <w:noWrap/>
            <w:vAlign w:val="center"/>
          </w:tcPr>
          <w:p w14:paraId="73D7BDFB" w14:textId="47B8DE40"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36A03C1F" w14:textId="1A330B67"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3C2F4781" w14:textId="33493334" w:rsidR="00532CBE" w:rsidRPr="009B053A" w:rsidRDefault="00532CBE" w:rsidP="00532CBE">
            <w:pPr>
              <w:pStyle w:val="TAC"/>
            </w:pPr>
            <w:r w:rsidRPr="009B053A">
              <w:rPr>
                <w:rFonts w:eastAsia="MS Mincho" w:cs="Arial"/>
                <w:lang w:eastAsia="ja-JP"/>
              </w:rPr>
              <w:t>TDD</w:t>
            </w:r>
          </w:p>
        </w:tc>
        <w:tc>
          <w:tcPr>
            <w:tcW w:w="716" w:type="dxa"/>
            <w:shd w:val="clear" w:color="auto" w:fill="auto"/>
            <w:vAlign w:val="center"/>
          </w:tcPr>
          <w:p w14:paraId="7CD6FC52" w14:textId="1A3E21FE" w:rsidR="00532CBE" w:rsidRPr="009B053A" w:rsidRDefault="00532CBE" w:rsidP="00532CBE">
            <w:pPr>
              <w:pStyle w:val="TAC"/>
            </w:pPr>
            <w:r w:rsidRPr="009B053A">
              <w:rPr>
                <w:rFonts w:eastAsia="MS Mincho" w:cs="Arial"/>
                <w:lang w:eastAsia="ja-JP"/>
              </w:rPr>
              <w:t>N/A</w:t>
            </w:r>
          </w:p>
        </w:tc>
        <w:tc>
          <w:tcPr>
            <w:tcW w:w="850" w:type="dxa"/>
            <w:gridSpan w:val="2"/>
          </w:tcPr>
          <w:p w14:paraId="5E9ADB89" w14:textId="77777777" w:rsidR="00532CBE" w:rsidRPr="009B053A" w:rsidRDefault="00532CBE" w:rsidP="00532CBE">
            <w:pPr>
              <w:keepNext/>
              <w:keepLines/>
              <w:spacing w:after="0"/>
              <w:jc w:val="center"/>
            </w:pPr>
          </w:p>
        </w:tc>
      </w:tr>
      <w:tr w:rsidR="00532CBE" w:rsidRPr="009B053A" w14:paraId="7427D36D" w14:textId="77777777" w:rsidTr="00BE3A50">
        <w:trPr>
          <w:trHeight w:val="54"/>
        </w:trPr>
        <w:tc>
          <w:tcPr>
            <w:tcW w:w="1993" w:type="dxa"/>
            <w:vMerge/>
            <w:shd w:val="clear" w:color="auto" w:fill="auto"/>
            <w:vAlign w:val="center"/>
          </w:tcPr>
          <w:p w14:paraId="572C364A" w14:textId="77777777" w:rsidR="00532CBE" w:rsidRPr="009B053A" w:rsidRDefault="00532CBE" w:rsidP="00532CBE">
            <w:pPr>
              <w:pStyle w:val="TAC"/>
            </w:pPr>
          </w:p>
        </w:tc>
        <w:tc>
          <w:tcPr>
            <w:tcW w:w="716" w:type="dxa"/>
            <w:vMerge/>
            <w:tcBorders>
              <w:bottom w:val="single" w:sz="4" w:space="0" w:color="auto"/>
            </w:tcBorders>
            <w:vAlign w:val="center"/>
          </w:tcPr>
          <w:p w14:paraId="562B958A" w14:textId="77777777" w:rsidR="00532CBE" w:rsidRPr="009B053A" w:rsidRDefault="00532CBE" w:rsidP="00532CBE">
            <w:pPr>
              <w:pStyle w:val="TAC"/>
            </w:pPr>
          </w:p>
        </w:tc>
        <w:tc>
          <w:tcPr>
            <w:tcW w:w="1000" w:type="dxa"/>
            <w:shd w:val="clear" w:color="auto" w:fill="auto"/>
            <w:vAlign w:val="center"/>
          </w:tcPr>
          <w:p w14:paraId="6114B51C" w14:textId="5CAAC76B" w:rsidR="00532CBE" w:rsidRPr="009B053A" w:rsidRDefault="00532CBE" w:rsidP="00532CBE">
            <w:pPr>
              <w:pStyle w:val="TAC"/>
            </w:pPr>
            <w:r w:rsidRPr="009B053A">
              <w:rPr>
                <w:rFonts w:eastAsia="MS Mincho" w:cs="Arial"/>
                <w:lang w:eastAsia="ja-JP"/>
              </w:rPr>
              <w:t>41</w:t>
            </w:r>
          </w:p>
        </w:tc>
        <w:tc>
          <w:tcPr>
            <w:tcW w:w="861" w:type="dxa"/>
            <w:shd w:val="clear" w:color="auto" w:fill="auto"/>
            <w:noWrap/>
            <w:vAlign w:val="center"/>
          </w:tcPr>
          <w:p w14:paraId="7274D52D" w14:textId="1EB12BEA" w:rsidR="00532CBE" w:rsidRPr="009B053A" w:rsidRDefault="00532CBE" w:rsidP="00532CBE">
            <w:pPr>
              <w:pStyle w:val="TAC"/>
            </w:pPr>
            <w:r w:rsidRPr="009B053A">
              <w:rPr>
                <w:rFonts w:eastAsia="MS Mincho" w:cs="Arial"/>
                <w:lang w:eastAsia="ja-JP"/>
              </w:rPr>
              <w:t>N/A</w:t>
            </w:r>
          </w:p>
        </w:tc>
        <w:tc>
          <w:tcPr>
            <w:tcW w:w="1139" w:type="dxa"/>
            <w:shd w:val="clear" w:color="auto" w:fill="auto"/>
            <w:noWrap/>
            <w:vAlign w:val="center"/>
          </w:tcPr>
          <w:p w14:paraId="07230FAB" w14:textId="0DEE73E5" w:rsidR="00532CBE" w:rsidRPr="009B053A" w:rsidRDefault="00532CBE" w:rsidP="00532CBE">
            <w:pPr>
              <w:pStyle w:val="TAC"/>
            </w:pPr>
            <w:r w:rsidRPr="009B053A">
              <w:rPr>
                <w:rFonts w:eastAsia="MS Mincho" w:cs="Arial"/>
                <w:lang w:eastAsia="ja-JP"/>
              </w:rPr>
              <w:t>-92</w:t>
            </w:r>
          </w:p>
        </w:tc>
        <w:tc>
          <w:tcPr>
            <w:tcW w:w="1136" w:type="dxa"/>
            <w:shd w:val="clear" w:color="auto" w:fill="auto"/>
            <w:noWrap/>
            <w:vAlign w:val="center"/>
          </w:tcPr>
          <w:p w14:paraId="671CD162" w14:textId="0FE0E166" w:rsidR="00532CBE" w:rsidRPr="009B053A" w:rsidRDefault="00532CBE" w:rsidP="00532CBE">
            <w:pPr>
              <w:pStyle w:val="TAC"/>
            </w:pPr>
            <w:r w:rsidRPr="009B053A">
              <w:rPr>
                <w:rFonts w:eastAsia="MS Mincho" w:cs="Arial"/>
                <w:lang w:eastAsia="ja-JP"/>
              </w:rPr>
              <w:t>-</w:t>
            </w:r>
          </w:p>
        </w:tc>
        <w:tc>
          <w:tcPr>
            <w:tcW w:w="858" w:type="dxa"/>
            <w:shd w:val="clear" w:color="auto" w:fill="auto"/>
            <w:noWrap/>
            <w:vAlign w:val="center"/>
          </w:tcPr>
          <w:p w14:paraId="57999AA1" w14:textId="4133CB4A"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3ACE0042" w14:textId="7B0AA96D"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0BECC1CA" w14:textId="6312A8BE" w:rsidR="00532CBE" w:rsidRPr="009B053A" w:rsidRDefault="00532CBE" w:rsidP="00532CBE">
            <w:pPr>
              <w:pStyle w:val="TAC"/>
            </w:pPr>
            <w:r w:rsidRPr="009B053A">
              <w:rPr>
                <w:rFonts w:eastAsia="MS Mincho" w:cs="Arial"/>
                <w:lang w:eastAsia="ja-JP"/>
              </w:rPr>
              <w:t>TDD</w:t>
            </w:r>
          </w:p>
        </w:tc>
        <w:tc>
          <w:tcPr>
            <w:tcW w:w="716" w:type="dxa"/>
            <w:shd w:val="clear" w:color="auto" w:fill="auto"/>
            <w:vAlign w:val="center"/>
          </w:tcPr>
          <w:p w14:paraId="14D325BF" w14:textId="5DE05B76" w:rsidR="00532CBE" w:rsidRPr="009B053A" w:rsidRDefault="00532CBE" w:rsidP="00532CBE">
            <w:pPr>
              <w:pStyle w:val="TAC"/>
            </w:pPr>
            <w:r w:rsidRPr="009B053A">
              <w:rPr>
                <w:rFonts w:eastAsia="MS Mincho" w:cs="Arial"/>
                <w:lang w:eastAsia="ja-JP"/>
              </w:rPr>
              <w:t>IMD5</w:t>
            </w:r>
          </w:p>
        </w:tc>
        <w:tc>
          <w:tcPr>
            <w:tcW w:w="850" w:type="dxa"/>
            <w:gridSpan w:val="2"/>
          </w:tcPr>
          <w:p w14:paraId="035BCF2E" w14:textId="77777777" w:rsidR="00532CBE" w:rsidRPr="009B053A" w:rsidRDefault="00532CBE" w:rsidP="00532CBE">
            <w:pPr>
              <w:keepNext/>
              <w:keepLines/>
              <w:spacing w:after="0"/>
              <w:jc w:val="center"/>
            </w:pPr>
          </w:p>
        </w:tc>
      </w:tr>
      <w:tr w:rsidR="00532CBE" w:rsidRPr="009B053A" w14:paraId="57D1CB95" w14:textId="77777777" w:rsidTr="00BE3A50">
        <w:trPr>
          <w:trHeight w:val="54"/>
        </w:trPr>
        <w:tc>
          <w:tcPr>
            <w:tcW w:w="1993" w:type="dxa"/>
            <w:vMerge/>
            <w:shd w:val="clear" w:color="auto" w:fill="auto"/>
            <w:vAlign w:val="center"/>
          </w:tcPr>
          <w:p w14:paraId="36EB866E" w14:textId="77777777" w:rsidR="00532CBE" w:rsidRPr="009B053A" w:rsidRDefault="00532CBE" w:rsidP="00532CBE">
            <w:pPr>
              <w:pStyle w:val="TAC"/>
            </w:pPr>
          </w:p>
        </w:tc>
        <w:tc>
          <w:tcPr>
            <w:tcW w:w="716" w:type="dxa"/>
            <w:vMerge w:val="restart"/>
            <w:tcBorders>
              <w:bottom w:val="nil"/>
            </w:tcBorders>
            <w:vAlign w:val="center"/>
          </w:tcPr>
          <w:p w14:paraId="049100CF" w14:textId="65C62A3C" w:rsidR="00532CBE" w:rsidRPr="009B053A" w:rsidRDefault="00532CBE" w:rsidP="00532CBE">
            <w:pPr>
              <w:pStyle w:val="TAC"/>
            </w:pPr>
            <w:r w:rsidRPr="009B053A">
              <w:rPr>
                <w:rFonts w:eastAsia="MS Mincho"/>
                <w:lang w:eastAsia="ja-JP"/>
              </w:rPr>
              <w:t>2</w:t>
            </w:r>
          </w:p>
        </w:tc>
        <w:tc>
          <w:tcPr>
            <w:tcW w:w="1000" w:type="dxa"/>
            <w:shd w:val="clear" w:color="auto" w:fill="auto"/>
            <w:vAlign w:val="center"/>
          </w:tcPr>
          <w:p w14:paraId="49D8A651" w14:textId="0321A0ED" w:rsidR="00532CBE" w:rsidRPr="009B053A" w:rsidRDefault="00532CBE" w:rsidP="00532CBE">
            <w:pPr>
              <w:pStyle w:val="TAC"/>
            </w:pPr>
            <w:r w:rsidRPr="009B053A">
              <w:rPr>
                <w:rFonts w:eastAsia="MS Mincho" w:cs="Arial"/>
                <w:lang w:eastAsia="ja-JP"/>
              </w:rPr>
              <w:t>41</w:t>
            </w:r>
          </w:p>
        </w:tc>
        <w:tc>
          <w:tcPr>
            <w:tcW w:w="861" w:type="dxa"/>
            <w:shd w:val="clear" w:color="auto" w:fill="auto"/>
            <w:noWrap/>
            <w:vAlign w:val="center"/>
          </w:tcPr>
          <w:p w14:paraId="17715635" w14:textId="3C275C85" w:rsidR="00532CBE" w:rsidRPr="009B053A" w:rsidRDefault="00532CBE" w:rsidP="00532CBE">
            <w:pPr>
              <w:pStyle w:val="TAC"/>
            </w:pPr>
            <w:r w:rsidRPr="009B053A">
              <w:rPr>
                <w:rFonts w:eastAsia="MS Mincho" w:cs="Arial"/>
                <w:lang w:eastAsia="ja-JP"/>
              </w:rPr>
              <w:t>N/A</w:t>
            </w:r>
          </w:p>
        </w:tc>
        <w:tc>
          <w:tcPr>
            <w:tcW w:w="1139" w:type="dxa"/>
            <w:shd w:val="clear" w:color="auto" w:fill="auto"/>
            <w:noWrap/>
            <w:vAlign w:val="center"/>
          </w:tcPr>
          <w:p w14:paraId="7204EE7E" w14:textId="4D152B8A" w:rsidR="00532CBE" w:rsidRPr="009B053A" w:rsidRDefault="00532CBE" w:rsidP="00532CBE">
            <w:pPr>
              <w:pStyle w:val="TAC"/>
            </w:pPr>
            <w:r w:rsidRPr="009B053A">
              <w:rPr>
                <w:rFonts w:eastAsia="MS Mincho" w:cs="Arial"/>
                <w:lang w:eastAsia="ja-JP"/>
              </w:rPr>
              <w:t>REFSENS</w:t>
            </w:r>
          </w:p>
        </w:tc>
        <w:tc>
          <w:tcPr>
            <w:tcW w:w="1136" w:type="dxa"/>
            <w:shd w:val="clear" w:color="auto" w:fill="auto"/>
            <w:noWrap/>
            <w:vAlign w:val="center"/>
          </w:tcPr>
          <w:p w14:paraId="423E3D4D" w14:textId="40343A14" w:rsidR="00532CBE" w:rsidRPr="009B053A" w:rsidRDefault="00532CBE" w:rsidP="00532CBE">
            <w:pPr>
              <w:pStyle w:val="TAC"/>
            </w:pPr>
            <w:r w:rsidRPr="009B053A">
              <w:rPr>
                <w:rFonts w:eastAsia="MS Mincho" w:cs="Arial"/>
                <w:lang w:eastAsia="ja-JP"/>
              </w:rPr>
              <w:t>-</w:t>
            </w:r>
          </w:p>
        </w:tc>
        <w:tc>
          <w:tcPr>
            <w:tcW w:w="858" w:type="dxa"/>
            <w:shd w:val="clear" w:color="auto" w:fill="auto"/>
            <w:noWrap/>
            <w:vAlign w:val="center"/>
          </w:tcPr>
          <w:p w14:paraId="68C2919B" w14:textId="2EA4EF27"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0B58D0F6" w14:textId="08777580"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69552530" w14:textId="69E36A2B" w:rsidR="00532CBE" w:rsidRPr="009B053A" w:rsidRDefault="00532CBE" w:rsidP="00532CBE">
            <w:pPr>
              <w:pStyle w:val="TAC"/>
            </w:pPr>
            <w:r w:rsidRPr="009B053A">
              <w:rPr>
                <w:rFonts w:eastAsia="MS Mincho" w:cs="Arial"/>
                <w:lang w:eastAsia="ja-JP"/>
              </w:rPr>
              <w:t>TDD</w:t>
            </w:r>
          </w:p>
        </w:tc>
        <w:tc>
          <w:tcPr>
            <w:tcW w:w="716" w:type="dxa"/>
            <w:shd w:val="clear" w:color="auto" w:fill="auto"/>
            <w:vAlign w:val="center"/>
          </w:tcPr>
          <w:p w14:paraId="028088A5" w14:textId="546CD613" w:rsidR="00532CBE" w:rsidRPr="009B053A" w:rsidRDefault="00532CBE" w:rsidP="00532CBE">
            <w:pPr>
              <w:pStyle w:val="TAC"/>
            </w:pPr>
            <w:r w:rsidRPr="009B053A">
              <w:rPr>
                <w:rFonts w:eastAsia="MS Mincho" w:cs="Arial"/>
                <w:lang w:eastAsia="ja-JP"/>
              </w:rPr>
              <w:t>N/A</w:t>
            </w:r>
          </w:p>
        </w:tc>
        <w:tc>
          <w:tcPr>
            <w:tcW w:w="850" w:type="dxa"/>
            <w:gridSpan w:val="2"/>
          </w:tcPr>
          <w:p w14:paraId="1806CC21" w14:textId="77777777" w:rsidR="00532CBE" w:rsidRPr="009B053A" w:rsidRDefault="00532CBE" w:rsidP="00532CBE">
            <w:pPr>
              <w:keepNext/>
              <w:keepLines/>
              <w:spacing w:after="0"/>
              <w:jc w:val="center"/>
            </w:pPr>
          </w:p>
        </w:tc>
      </w:tr>
      <w:tr w:rsidR="00532CBE" w:rsidRPr="009B053A" w14:paraId="53BDFDB8" w14:textId="77777777" w:rsidTr="00BE3A50">
        <w:trPr>
          <w:trHeight w:val="54"/>
        </w:trPr>
        <w:tc>
          <w:tcPr>
            <w:tcW w:w="1993" w:type="dxa"/>
            <w:vMerge/>
            <w:shd w:val="clear" w:color="auto" w:fill="auto"/>
            <w:vAlign w:val="center"/>
          </w:tcPr>
          <w:p w14:paraId="354BA08C" w14:textId="77777777" w:rsidR="00532CBE" w:rsidRPr="009B053A" w:rsidRDefault="00532CBE" w:rsidP="00532CBE">
            <w:pPr>
              <w:pStyle w:val="TAC"/>
            </w:pPr>
          </w:p>
        </w:tc>
        <w:tc>
          <w:tcPr>
            <w:tcW w:w="716" w:type="dxa"/>
            <w:vMerge/>
            <w:tcBorders>
              <w:bottom w:val="nil"/>
            </w:tcBorders>
          </w:tcPr>
          <w:p w14:paraId="315AFA65" w14:textId="77777777" w:rsidR="00532CBE" w:rsidRPr="009B053A" w:rsidRDefault="00532CBE" w:rsidP="00532CBE">
            <w:pPr>
              <w:pStyle w:val="TAC"/>
            </w:pPr>
          </w:p>
        </w:tc>
        <w:tc>
          <w:tcPr>
            <w:tcW w:w="1000" w:type="dxa"/>
            <w:shd w:val="clear" w:color="auto" w:fill="auto"/>
            <w:vAlign w:val="center"/>
          </w:tcPr>
          <w:p w14:paraId="0A44BEE0" w14:textId="6E5D8AAA" w:rsidR="00532CBE" w:rsidRPr="009B053A" w:rsidRDefault="00532CBE" w:rsidP="00532CBE">
            <w:pPr>
              <w:pStyle w:val="TAC"/>
            </w:pPr>
            <w:r w:rsidRPr="009B053A">
              <w:rPr>
                <w:rFonts w:eastAsia="MS Mincho" w:cs="Arial"/>
                <w:lang w:eastAsia="ja-JP"/>
              </w:rPr>
              <w:t>n77</w:t>
            </w:r>
          </w:p>
        </w:tc>
        <w:tc>
          <w:tcPr>
            <w:tcW w:w="861" w:type="dxa"/>
            <w:shd w:val="clear" w:color="auto" w:fill="auto"/>
            <w:noWrap/>
            <w:vAlign w:val="center"/>
          </w:tcPr>
          <w:p w14:paraId="0A5B441C" w14:textId="159D8DF4" w:rsidR="00532CBE" w:rsidRPr="009B053A" w:rsidRDefault="00532CBE" w:rsidP="00532CBE">
            <w:pPr>
              <w:pStyle w:val="TAC"/>
            </w:pPr>
            <w:r w:rsidRPr="009B053A">
              <w:rPr>
                <w:rFonts w:eastAsia="MS Mincho" w:cs="Arial"/>
                <w:lang w:eastAsia="ja-JP"/>
              </w:rPr>
              <w:t>15</w:t>
            </w:r>
          </w:p>
        </w:tc>
        <w:tc>
          <w:tcPr>
            <w:tcW w:w="1139" w:type="dxa"/>
            <w:shd w:val="clear" w:color="auto" w:fill="auto"/>
            <w:noWrap/>
            <w:vAlign w:val="center"/>
          </w:tcPr>
          <w:p w14:paraId="6A50AA81" w14:textId="585B7639" w:rsidR="00532CBE" w:rsidRPr="009B053A" w:rsidRDefault="00532CBE" w:rsidP="00532CBE">
            <w:pPr>
              <w:pStyle w:val="TAC"/>
            </w:pPr>
            <w:r w:rsidRPr="009B053A">
              <w:rPr>
                <w:rFonts w:eastAsia="MS Mincho" w:cs="Arial"/>
                <w:lang w:eastAsia="ja-JP"/>
              </w:rPr>
              <w:t>-</w:t>
            </w:r>
          </w:p>
        </w:tc>
        <w:tc>
          <w:tcPr>
            <w:tcW w:w="1136" w:type="dxa"/>
            <w:shd w:val="clear" w:color="auto" w:fill="auto"/>
            <w:noWrap/>
            <w:vAlign w:val="center"/>
          </w:tcPr>
          <w:p w14:paraId="33AA09E1" w14:textId="47D34578" w:rsidR="00532CBE" w:rsidRPr="009B053A" w:rsidRDefault="00532CBE" w:rsidP="00532CBE">
            <w:pPr>
              <w:pStyle w:val="TAC"/>
            </w:pPr>
            <w:r w:rsidRPr="009B053A">
              <w:rPr>
                <w:rFonts w:eastAsia="MS Mincho" w:cs="Arial"/>
                <w:lang w:eastAsia="ja-JP"/>
              </w:rPr>
              <w:t>REFSENS</w:t>
            </w:r>
          </w:p>
        </w:tc>
        <w:tc>
          <w:tcPr>
            <w:tcW w:w="858" w:type="dxa"/>
            <w:shd w:val="clear" w:color="auto" w:fill="auto"/>
            <w:noWrap/>
            <w:vAlign w:val="center"/>
          </w:tcPr>
          <w:p w14:paraId="1D49CF9D" w14:textId="0F1CE17E"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33AE6977" w14:textId="62034A88"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4510D33F" w14:textId="334F203E" w:rsidR="00532CBE" w:rsidRPr="009B053A" w:rsidRDefault="00532CBE" w:rsidP="00532CBE">
            <w:pPr>
              <w:pStyle w:val="TAC"/>
            </w:pPr>
            <w:r w:rsidRPr="009B053A">
              <w:rPr>
                <w:rFonts w:eastAsia="MS Mincho" w:cs="Arial"/>
                <w:lang w:eastAsia="ja-JP"/>
              </w:rPr>
              <w:t>TDD</w:t>
            </w:r>
          </w:p>
        </w:tc>
        <w:tc>
          <w:tcPr>
            <w:tcW w:w="716" w:type="dxa"/>
            <w:shd w:val="clear" w:color="auto" w:fill="auto"/>
            <w:vAlign w:val="center"/>
          </w:tcPr>
          <w:p w14:paraId="3184E9A2" w14:textId="7D94C662" w:rsidR="00532CBE" w:rsidRPr="009B053A" w:rsidRDefault="00532CBE" w:rsidP="00532CBE">
            <w:pPr>
              <w:pStyle w:val="TAC"/>
            </w:pPr>
            <w:r w:rsidRPr="009B053A">
              <w:rPr>
                <w:rFonts w:eastAsia="MS Mincho" w:cs="Arial"/>
                <w:lang w:eastAsia="ja-JP"/>
              </w:rPr>
              <w:t>N/A</w:t>
            </w:r>
          </w:p>
        </w:tc>
        <w:tc>
          <w:tcPr>
            <w:tcW w:w="850" w:type="dxa"/>
            <w:gridSpan w:val="2"/>
          </w:tcPr>
          <w:p w14:paraId="5303CC35" w14:textId="77777777" w:rsidR="00532CBE" w:rsidRPr="009B053A" w:rsidRDefault="00532CBE" w:rsidP="00532CBE">
            <w:pPr>
              <w:keepNext/>
              <w:keepLines/>
              <w:spacing w:after="0"/>
              <w:jc w:val="center"/>
            </w:pPr>
          </w:p>
        </w:tc>
      </w:tr>
      <w:tr w:rsidR="00532CBE" w:rsidRPr="009B053A" w14:paraId="33C2A096" w14:textId="77777777" w:rsidTr="00BE3A50">
        <w:trPr>
          <w:gridAfter w:val="1"/>
          <w:wAfter w:w="13" w:type="dxa"/>
          <w:trHeight w:val="54"/>
        </w:trPr>
        <w:tc>
          <w:tcPr>
            <w:tcW w:w="1993" w:type="dxa"/>
            <w:vMerge/>
            <w:shd w:val="clear" w:color="auto" w:fill="auto"/>
            <w:vAlign w:val="center"/>
          </w:tcPr>
          <w:p w14:paraId="2BA0898A" w14:textId="77777777" w:rsidR="00532CBE" w:rsidRPr="009B053A" w:rsidRDefault="00532CBE" w:rsidP="00532CBE">
            <w:pPr>
              <w:pStyle w:val="TAC"/>
            </w:pPr>
          </w:p>
        </w:tc>
        <w:tc>
          <w:tcPr>
            <w:tcW w:w="716" w:type="dxa"/>
            <w:tcBorders>
              <w:top w:val="nil"/>
            </w:tcBorders>
          </w:tcPr>
          <w:p w14:paraId="48C935D2" w14:textId="77777777" w:rsidR="00532CBE" w:rsidRPr="009B053A" w:rsidRDefault="00532CBE" w:rsidP="00532CBE">
            <w:pPr>
              <w:pStyle w:val="TAC"/>
            </w:pPr>
          </w:p>
        </w:tc>
        <w:tc>
          <w:tcPr>
            <w:tcW w:w="1000" w:type="dxa"/>
            <w:shd w:val="clear" w:color="auto" w:fill="auto"/>
            <w:vAlign w:val="center"/>
          </w:tcPr>
          <w:p w14:paraId="6A228617" w14:textId="4F8B91F7" w:rsidR="00532CBE" w:rsidRPr="009B053A" w:rsidRDefault="00532CBE" w:rsidP="00532CBE">
            <w:pPr>
              <w:pStyle w:val="TAC"/>
            </w:pPr>
            <w:r w:rsidRPr="009B053A">
              <w:rPr>
                <w:rFonts w:eastAsia="MS Mincho" w:cs="Arial"/>
                <w:lang w:eastAsia="ja-JP"/>
              </w:rPr>
              <w:t>3</w:t>
            </w:r>
          </w:p>
        </w:tc>
        <w:tc>
          <w:tcPr>
            <w:tcW w:w="861" w:type="dxa"/>
            <w:shd w:val="clear" w:color="auto" w:fill="auto"/>
            <w:noWrap/>
            <w:vAlign w:val="center"/>
          </w:tcPr>
          <w:p w14:paraId="497F012A" w14:textId="386B8E04" w:rsidR="00532CBE" w:rsidRPr="009B053A" w:rsidRDefault="00532CBE" w:rsidP="00532CBE">
            <w:pPr>
              <w:pStyle w:val="TAC"/>
            </w:pPr>
            <w:r w:rsidRPr="009B053A">
              <w:rPr>
                <w:rFonts w:eastAsia="MS Mincho" w:cs="Arial"/>
                <w:lang w:eastAsia="ja-JP"/>
              </w:rPr>
              <w:t>N/A</w:t>
            </w:r>
          </w:p>
        </w:tc>
        <w:tc>
          <w:tcPr>
            <w:tcW w:w="1139" w:type="dxa"/>
            <w:shd w:val="clear" w:color="auto" w:fill="auto"/>
            <w:noWrap/>
            <w:vAlign w:val="center"/>
          </w:tcPr>
          <w:p w14:paraId="285C75CF" w14:textId="11340EC4" w:rsidR="00532CBE" w:rsidRPr="009B053A" w:rsidRDefault="00532CBE" w:rsidP="00532CBE">
            <w:pPr>
              <w:pStyle w:val="TAC"/>
            </w:pPr>
            <w:r w:rsidRPr="009B053A">
              <w:rPr>
                <w:rFonts w:eastAsia="MS Mincho" w:cs="Arial"/>
                <w:lang w:eastAsia="ja-JP"/>
              </w:rPr>
              <w:t>-79.9</w:t>
            </w:r>
          </w:p>
        </w:tc>
        <w:tc>
          <w:tcPr>
            <w:tcW w:w="1136" w:type="dxa"/>
            <w:shd w:val="clear" w:color="auto" w:fill="auto"/>
            <w:noWrap/>
            <w:vAlign w:val="center"/>
          </w:tcPr>
          <w:p w14:paraId="7E205FF6" w14:textId="15272A7B" w:rsidR="00532CBE" w:rsidRPr="009B053A" w:rsidRDefault="00532CBE" w:rsidP="00532CBE">
            <w:pPr>
              <w:pStyle w:val="TAC"/>
            </w:pPr>
            <w:r w:rsidRPr="009B053A">
              <w:rPr>
                <w:rFonts w:eastAsia="MS Mincho" w:cs="Arial"/>
                <w:lang w:eastAsia="ja-JP"/>
              </w:rPr>
              <w:t>-</w:t>
            </w:r>
          </w:p>
        </w:tc>
        <w:tc>
          <w:tcPr>
            <w:tcW w:w="858" w:type="dxa"/>
            <w:shd w:val="clear" w:color="auto" w:fill="auto"/>
            <w:noWrap/>
            <w:vAlign w:val="center"/>
          </w:tcPr>
          <w:p w14:paraId="3B0E516F" w14:textId="1A9569C8" w:rsidR="00532CBE" w:rsidRPr="009B053A" w:rsidRDefault="00532CBE" w:rsidP="00532CBE">
            <w:pPr>
              <w:pStyle w:val="TAC"/>
            </w:pPr>
            <w:r w:rsidRPr="009B053A">
              <w:rPr>
                <w:rFonts w:eastAsia="MS Mincho" w:cs="Arial"/>
                <w:lang w:eastAsia="ja-JP"/>
              </w:rPr>
              <w:t>-</w:t>
            </w:r>
          </w:p>
        </w:tc>
        <w:tc>
          <w:tcPr>
            <w:tcW w:w="862" w:type="dxa"/>
            <w:shd w:val="clear" w:color="auto" w:fill="auto"/>
            <w:vAlign w:val="center"/>
          </w:tcPr>
          <w:p w14:paraId="2F56ECE9" w14:textId="7107E0DD" w:rsidR="00532CBE" w:rsidRPr="009B053A" w:rsidRDefault="00532CBE" w:rsidP="00532CBE">
            <w:pPr>
              <w:pStyle w:val="TAC"/>
            </w:pPr>
            <w:r w:rsidRPr="009B053A">
              <w:rPr>
                <w:rFonts w:eastAsia="MS Mincho" w:cs="Arial"/>
                <w:lang w:eastAsia="ja-JP"/>
              </w:rPr>
              <w:t>-</w:t>
            </w:r>
          </w:p>
        </w:tc>
        <w:tc>
          <w:tcPr>
            <w:tcW w:w="1002" w:type="dxa"/>
            <w:shd w:val="clear" w:color="auto" w:fill="auto"/>
            <w:vAlign w:val="center"/>
          </w:tcPr>
          <w:p w14:paraId="34CB7B77" w14:textId="564A7BDD" w:rsidR="00532CBE" w:rsidRPr="009B053A" w:rsidRDefault="00532CBE" w:rsidP="00532CBE">
            <w:pPr>
              <w:pStyle w:val="TAC"/>
            </w:pPr>
            <w:r w:rsidRPr="009B053A">
              <w:rPr>
                <w:rFonts w:eastAsia="MS Mincho" w:cs="Arial"/>
                <w:lang w:eastAsia="ja-JP"/>
              </w:rPr>
              <w:t>FDD</w:t>
            </w:r>
          </w:p>
        </w:tc>
        <w:tc>
          <w:tcPr>
            <w:tcW w:w="716" w:type="dxa"/>
            <w:shd w:val="clear" w:color="auto" w:fill="auto"/>
            <w:vAlign w:val="center"/>
          </w:tcPr>
          <w:p w14:paraId="7D4C4F61" w14:textId="027EB79D" w:rsidR="00532CBE" w:rsidRPr="009B053A" w:rsidRDefault="00532CBE" w:rsidP="00532CBE">
            <w:pPr>
              <w:pStyle w:val="TAC"/>
            </w:pPr>
            <w:r w:rsidRPr="009B053A">
              <w:rPr>
                <w:rFonts w:eastAsia="MS Mincho" w:cs="Arial"/>
                <w:lang w:eastAsia="ja-JP"/>
              </w:rPr>
              <w:t>IMD3</w:t>
            </w:r>
          </w:p>
        </w:tc>
        <w:tc>
          <w:tcPr>
            <w:tcW w:w="837" w:type="dxa"/>
          </w:tcPr>
          <w:p w14:paraId="738E438E" w14:textId="77777777" w:rsidR="00532CBE" w:rsidRPr="009B053A" w:rsidRDefault="00532CBE" w:rsidP="00532CBE">
            <w:pPr>
              <w:keepNext/>
              <w:keepLines/>
              <w:spacing w:after="0"/>
              <w:jc w:val="center"/>
            </w:pPr>
          </w:p>
        </w:tc>
      </w:tr>
      <w:tr w:rsidR="00532CBE" w:rsidRPr="009B053A" w14:paraId="4B80DFA7" w14:textId="77777777" w:rsidTr="00BE3A50">
        <w:trPr>
          <w:gridAfter w:val="1"/>
          <w:wAfter w:w="13" w:type="dxa"/>
          <w:trHeight w:val="54"/>
        </w:trPr>
        <w:tc>
          <w:tcPr>
            <w:tcW w:w="1993" w:type="dxa"/>
            <w:vMerge w:val="restart"/>
            <w:shd w:val="clear" w:color="auto" w:fill="auto"/>
            <w:vAlign w:val="center"/>
          </w:tcPr>
          <w:p w14:paraId="0E7CBEE3" w14:textId="77777777" w:rsidR="00532CBE" w:rsidRPr="009B053A" w:rsidRDefault="00532CBE" w:rsidP="00532CBE">
            <w:pPr>
              <w:pStyle w:val="TAC"/>
            </w:pPr>
            <w:r w:rsidRPr="009B053A">
              <w:t>DC_5A-7A_n78A</w:t>
            </w:r>
          </w:p>
        </w:tc>
        <w:tc>
          <w:tcPr>
            <w:tcW w:w="716" w:type="dxa"/>
            <w:vMerge w:val="restart"/>
          </w:tcPr>
          <w:p w14:paraId="62B3BE63" w14:textId="77777777" w:rsidR="00532CBE" w:rsidRPr="009B053A" w:rsidRDefault="00532CBE" w:rsidP="00532CBE">
            <w:pPr>
              <w:pStyle w:val="TAC"/>
            </w:pPr>
            <w:r w:rsidRPr="009B053A">
              <w:t>1</w:t>
            </w:r>
          </w:p>
        </w:tc>
        <w:tc>
          <w:tcPr>
            <w:tcW w:w="1000" w:type="dxa"/>
            <w:shd w:val="clear" w:color="auto" w:fill="auto"/>
            <w:vAlign w:val="center"/>
          </w:tcPr>
          <w:p w14:paraId="249BD773" w14:textId="77777777" w:rsidR="00532CBE" w:rsidRPr="009B053A" w:rsidRDefault="00532CBE" w:rsidP="00532CBE">
            <w:pPr>
              <w:pStyle w:val="TAC"/>
            </w:pPr>
            <w:r w:rsidRPr="009B053A">
              <w:t>5</w:t>
            </w:r>
          </w:p>
        </w:tc>
        <w:tc>
          <w:tcPr>
            <w:tcW w:w="861" w:type="dxa"/>
            <w:shd w:val="clear" w:color="auto" w:fill="auto"/>
            <w:noWrap/>
            <w:vAlign w:val="center"/>
          </w:tcPr>
          <w:p w14:paraId="09A51772" w14:textId="77777777" w:rsidR="00532CBE" w:rsidRPr="009B053A" w:rsidRDefault="00532CBE" w:rsidP="00532CBE">
            <w:pPr>
              <w:pStyle w:val="TAC"/>
            </w:pPr>
            <w:r w:rsidRPr="009B053A">
              <w:t>N/A</w:t>
            </w:r>
          </w:p>
        </w:tc>
        <w:tc>
          <w:tcPr>
            <w:tcW w:w="1139" w:type="dxa"/>
            <w:shd w:val="clear" w:color="auto" w:fill="auto"/>
            <w:noWrap/>
            <w:vAlign w:val="center"/>
          </w:tcPr>
          <w:p w14:paraId="1D811A87" w14:textId="77777777" w:rsidR="00532CBE" w:rsidRPr="009B053A" w:rsidRDefault="00532CBE" w:rsidP="00532CBE">
            <w:pPr>
              <w:pStyle w:val="TAC"/>
            </w:pPr>
            <w:r w:rsidRPr="009B053A">
              <w:t>-89.0</w:t>
            </w:r>
          </w:p>
        </w:tc>
        <w:tc>
          <w:tcPr>
            <w:tcW w:w="1136" w:type="dxa"/>
            <w:shd w:val="clear" w:color="auto" w:fill="auto"/>
            <w:noWrap/>
            <w:vAlign w:val="center"/>
          </w:tcPr>
          <w:p w14:paraId="7CE363AA"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3A735A8F" w14:textId="77777777" w:rsidR="00532CBE" w:rsidRPr="009B053A" w:rsidRDefault="00532CBE" w:rsidP="00532CBE">
            <w:pPr>
              <w:pStyle w:val="TAC"/>
              <w:rPr>
                <w:rFonts w:cs="Arial"/>
              </w:rPr>
            </w:pPr>
            <w:r w:rsidRPr="009B053A">
              <w:t>-</w:t>
            </w:r>
          </w:p>
        </w:tc>
        <w:tc>
          <w:tcPr>
            <w:tcW w:w="862" w:type="dxa"/>
            <w:shd w:val="clear" w:color="auto" w:fill="auto"/>
            <w:vAlign w:val="center"/>
          </w:tcPr>
          <w:p w14:paraId="7665E5B4"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3E2A2EB7" w14:textId="77777777" w:rsidR="00532CBE" w:rsidRPr="009B053A" w:rsidRDefault="00532CBE" w:rsidP="00532CBE">
            <w:pPr>
              <w:pStyle w:val="TAC"/>
            </w:pPr>
            <w:r w:rsidRPr="009B053A">
              <w:t>FDD</w:t>
            </w:r>
          </w:p>
        </w:tc>
        <w:tc>
          <w:tcPr>
            <w:tcW w:w="716" w:type="dxa"/>
            <w:shd w:val="clear" w:color="auto" w:fill="auto"/>
            <w:vAlign w:val="center"/>
          </w:tcPr>
          <w:p w14:paraId="734EF3ED" w14:textId="77777777" w:rsidR="00532CBE" w:rsidRPr="009B053A" w:rsidRDefault="00532CBE" w:rsidP="00532CBE">
            <w:pPr>
              <w:pStyle w:val="TAC"/>
            </w:pPr>
            <w:r w:rsidRPr="009B053A">
              <w:t>IMD4</w:t>
            </w:r>
          </w:p>
        </w:tc>
        <w:tc>
          <w:tcPr>
            <w:tcW w:w="837" w:type="dxa"/>
          </w:tcPr>
          <w:p w14:paraId="36F0B5F2" w14:textId="77777777" w:rsidR="00532CBE" w:rsidRPr="009B053A" w:rsidRDefault="00532CBE" w:rsidP="00532CBE">
            <w:pPr>
              <w:keepNext/>
              <w:keepLines/>
              <w:spacing w:after="0"/>
              <w:jc w:val="center"/>
            </w:pPr>
          </w:p>
        </w:tc>
      </w:tr>
      <w:tr w:rsidR="00532CBE" w:rsidRPr="009B053A" w14:paraId="184394C0" w14:textId="77777777" w:rsidTr="00BE3A50">
        <w:trPr>
          <w:gridAfter w:val="1"/>
          <w:wAfter w:w="13" w:type="dxa"/>
          <w:trHeight w:val="54"/>
        </w:trPr>
        <w:tc>
          <w:tcPr>
            <w:tcW w:w="1993" w:type="dxa"/>
            <w:vMerge/>
            <w:shd w:val="clear" w:color="auto" w:fill="auto"/>
            <w:vAlign w:val="center"/>
          </w:tcPr>
          <w:p w14:paraId="2A10E23C" w14:textId="77777777" w:rsidR="00532CBE" w:rsidRPr="009B053A" w:rsidRDefault="00532CBE" w:rsidP="00532CBE">
            <w:pPr>
              <w:pStyle w:val="TAC"/>
            </w:pPr>
          </w:p>
        </w:tc>
        <w:tc>
          <w:tcPr>
            <w:tcW w:w="716" w:type="dxa"/>
            <w:vMerge/>
          </w:tcPr>
          <w:p w14:paraId="64C3E618" w14:textId="77777777" w:rsidR="00532CBE" w:rsidRPr="009B053A" w:rsidRDefault="00532CBE" w:rsidP="00532CBE">
            <w:pPr>
              <w:pStyle w:val="TAC"/>
            </w:pPr>
          </w:p>
        </w:tc>
        <w:tc>
          <w:tcPr>
            <w:tcW w:w="1000" w:type="dxa"/>
            <w:shd w:val="clear" w:color="auto" w:fill="auto"/>
            <w:vAlign w:val="center"/>
          </w:tcPr>
          <w:p w14:paraId="4A5F1FCD" w14:textId="77777777" w:rsidR="00532CBE" w:rsidRPr="009B053A" w:rsidRDefault="00532CBE" w:rsidP="00532CBE">
            <w:pPr>
              <w:pStyle w:val="TAC"/>
            </w:pPr>
            <w:r w:rsidRPr="009B053A">
              <w:t>7</w:t>
            </w:r>
          </w:p>
        </w:tc>
        <w:tc>
          <w:tcPr>
            <w:tcW w:w="861" w:type="dxa"/>
            <w:shd w:val="clear" w:color="auto" w:fill="auto"/>
            <w:noWrap/>
            <w:vAlign w:val="center"/>
          </w:tcPr>
          <w:p w14:paraId="3E53E9B1" w14:textId="77777777" w:rsidR="00532CBE" w:rsidRPr="009B053A" w:rsidRDefault="00532CBE" w:rsidP="00532CBE">
            <w:pPr>
              <w:pStyle w:val="TAC"/>
            </w:pPr>
            <w:r w:rsidRPr="009B053A">
              <w:t>N/A</w:t>
            </w:r>
          </w:p>
        </w:tc>
        <w:tc>
          <w:tcPr>
            <w:tcW w:w="1139" w:type="dxa"/>
            <w:shd w:val="clear" w:color="auto" w:fill="auto"/>
            <w:noWrap/>
            <w:vAlign w:val="center"/>
          </w:tcPr>
          <w:p w14:paraId="34390C8F"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0BA39AF3"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1E7C1D51" w14:textId="77777777" w:rsidR="00532CBE" w:rsidRPr="009B053A" w:rsidRDefault="00532CBE" w:rsidP="00532CBE">
            <w:pPr>
              <w:pStyle w:val="TAC"/>
              <w:rPr>
                <w:rFonts w:cs="Arial"/>
              </w:rPr>
            </w:pPr>
            <w:r w:rsidRPr="009B053A">
              <w:t>-</w:t>
            </w:r>
          </w:p>
        </w:tc>
        <w:tc>
          <w:tcPr>
            <w:tcW w:w="862" w:type="dxa"/>
            <w:shd w:val="clear" w:color="auto" w:fill="auto"/>
            <w:vAlign w:val="center"/>
          </w:tcPr>
          <w:p w14:paraId="1A7D7961"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AA6469E" w14:textId="77777777" w:rsidR="00532CBE" w:rsidRPr="009B053A" w:rsidRDefault="00532CBE" w:rsidP="00532CBE">
            <w:pPr>
              <w:pStyle w:val="TAC"/>
            </w:pPr>
            <w:r w:rsidRPr="009B053A">
              <w:t>FDD</w:t>
            </w:r>
          </w:p>
        </w:tc>
        <w:tc>
          <w:tcPr>
            <w:tcW w:w="716" w:type="dxa"/>
            <w:shd w:val="clear" w:color="auto" w:fill="auto"/>
            <w:vAlign w:val="center"/>
          </w:tcPr>
          <w:p w14:paraId="37F00712" w14:textId="77777777" w:rsidR="00532CBE" w:rsidRPr="009B053A" w:rsidRDefault="00532CBE" w:rsidP="00532CBE">
            <w:pPr>
              <w:pStyle w:val="TAC"/>
            </w:pPr>
            <w:r w:rsidRPr="009B053A">
              <w:t>N/A</w:t>
            </w:r>
          </w:p>
        </w:tc>
        <w:tc>
          <w:tcPr>
            <w:tcW w:w="837" w:type="dxa"/>
          </w:tcPr>
          <w:p w14:paraId="0E4C180E" w14:textId="77777777" w:rsidR="00532CBE" w:rsidRPr="009B053A" w:rsidRDefault="00532CBE" w:rsidP="00532CBE">
            <w:pPr>
              <w:keepNext/>
              <w:keepLines/>
              <w:spacing w:after="0"/>
              <w:jc w:val="center"/>
            </w:pPr>
          </w:p>
        </w:tc>
      </w:tr>
      <w:tr w:rsidR="00532CBE" w:rsidRPr="009B053A" w14:paraId="2A734B80" w14:textId="77777777" w:rsidTr="00BE3A50">
        <w:trPr>
          <w:gridAfter w:val="1"/>
          <w:wAfter w:w="13" w:type="dxa"/>
          <w:trHeight w:val="54"/>
        </w:trPr>
        <w:tc>
          <w:tcPr>
            <w:tcW w:w="1993" w:type="dxa"/>
            <w:vMerge/>
            <w:shd w:val="clear" w:color="auto" w:fill="auto"/>
            <w:vAlign w:val="center"/>
          </w:tcPr>
          <w:p w14:paraId="73AE3E0C" w14:textId="77777777" w:rsidR="00532CBE" w:rsidRPr="009B053A" w:rsidRDefault="00532CBE" w:rsidP="00532CBE">
            <w:pPr>
              <w:pStyle w:val="TAC"/>
            </w:pPr>
          </w:p>
        </w:tc>
        <w:tc>
          <w:tcPr>
            <w:tcW w:w="716" w:type="dxa"/>
            <w:vMerge/>
          </w:tcPr>
          <w:p w14:paraId="7E8F4A51" w14:textId="77777777" w:rsidR="00532CBE" w:rsidRPr="009B053A" w:rsidRDefault="00532CBE" w:rsidP="00532CBE">
            <w:pPr>
              <w:pStyle w:val="TAC"/>
            </w:pPr>
          </w:p>
        </w:tc>
        <w:tc>
          <w:tcPr>
            <w:tcW w:w="1000" w:type="dxa"/>
            <w:shd w:val="clear" w:color="auto" w:fill="auto"/>
            <w:vAlign w:val="center"/>
          </w:tcPr>
          <w:p w14:paraId="5A22FE49" w14:textId="77777777" w:rsidR="00532CBE" w:rsidRPr="009B053A" w:rsidRDefault="00532CBE" w:rsidP="00532CBE">
            <w:pPr>
              <w:pStyle w:val="TAC"/>
            </w:pPr>
            <w:r w:rsidRPr="009B053A">
              <w:t>n78</w:t>
            </w:r>
          </w:p>
        </w:tc>
        <w:tc>
          <w:tcPr>
            <w:tcW w:w="861" w:type="dxa"/>
            <w:shd w:val="clear" w:color="auto" w:fill="auto"/>
            <w:noWrap/>
            <w:vAlign w:val="center"/>
          </w:tcPr>
          <w:p w14:paraId="0B820FEA" w14:textId="77777777" w:rsidR="00532CBE" w:rsidRPr="009B053A" w:rsidRDefault="00532CBE" w:rsidP="00532CBE">
            <w:pPr>
              <w:pStyle w:val="TAC"/>
            </w:pPr>
            <w:r w:rsidRPr="009B053A">
              <w:t>15</w:t>
            </w:r>
          </w:p>
        </w:tc>
        <w:tc>
          <w:tcPr>
            <w:tcW w:w="1139" w:type="dxa"/>
            <w:shd w:val="clear" w:color="auto" w:fill="auto"/>
            <w:noWrap/>
            <w:vAlign w:val="center"/>
          </w:tcPr>
          <w:p w14:paraId="17A92BDF" w14:textId="77777777" w:rsidR="00532CBE" w:rsidRPr="009B053A" w:rsidRDefault="00532CBE" w:rsidP="00532CBE">
            <w:pPr>
              <w:pStyle w:val="TAC"/>
            </w:pPr>
            <w:r w:rsidRPr="009B053A">
              <w:t>-</w:t>
            </w:r>
          </w:p>
        </w:tc>
        <w:tc>
          <w:tcPr>
            <w:tcW w:w="1136" w:type="dxa"/>
            <w:shd w:val="clear" w:color="auto" w:fill="auto"/>
            <w:noWrap/>
            <w:vAlign w:val="center"/>
          </w:tcPr>
          <w:p w14:paraId="5004D5C3"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64898C2E" w14:textId="77777777" w:rsidR="00532CBE" w:rsidRPr="009B053A" w:rsidRDefault="00532CBE" w:rsidP="00532CBE">
            <w:pPr>
              <w:pStyle w:val="TAC"/>
              <w:rPr>
                <w:rFonts w:cs="Arial"/>
              </w:rPr>
            </w:pPr>
            <w:r w:rsidRPr="009B053A">
              <w:t>-</w:t>
            </w:r>
          </w:p>
        </w:tc>
        <w:tc>
          <w:tcPr>
            <w:tcW w:w="862" w:type="dxa"/>
            <w:shd w:val="clear" w:color="auto" w:fill="auto"/>
            <w:vAlign w:val="center"/>
          </w:tcPr>
          <w:p w14:paraId="0BD3A199"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0EB18BD" w14:textId="77777777" w:rsidR="00532CBE" w:rsidRPr="009B053A" w:rsidRDefault="00532CBE" w:rsidP="00532CBE">
            <w:pPr>
              <w:pStyle w:val="TAC"/>
            </w:pPr>
            <w:r w:rsidRPr="009B053A">
              <w:t>TDD</w:t>
            </w:r>
          </w:p>
        </w:tc>
        <w:tc>
          <w:tcPr>
            <w:tcW w:w="716" w:type="dxa"/>
            <w:shd w:val="clear" w:color="auto" w:fill="auto"/>
            <w:vAlign w:val="center"/>
          </w:tcPr>
          <w:p w14:paraId="6620E04D" w14:textId="77777777" w:rsidR="00532CBE" w:rsidRPr="009B053A" w:rsidRDefault="00532CBE" w:rsidP="00532CBE">
            <w:pPr>
              <w:pStyle w:val="TAC"/>
            </w:pPr>
            <w:r w:rsidRPr="009B053A">
              <w:t>N/A</w:t>
            </w:r>
          </w:p>
        </w:tc>
        <w:tc>
          <w:tcPr>
            <w:tcW w:w="837" w:type="dxa"/>
          </w:tcPr>
          <w:p w14:paraId="1649DB6B" w14:textId="77777777" w:rsidR="00532CBE" w:rsidRPr="009B053A" w:rsidRDefault="00532CBE" w:rsidP="00532CBE">
            <w:pPr>
              <w:keepNext/>
              <w:keepLines/>
              <w:spacing w:after="0"/>
              <w:jc w:val="center"/>
            </w:pPr>
          </w:p>
        </w:tc>
      </w:tr>
      <w:tr w:rsidR="00532CBE" w:rsidRPr="009B053A" w14:paraId="20DB8B1E" w14:textId="77777777" w:rsidTr="00BE3A50">
        <w:trPr>
          <w:gridAfter w:val="1"/>
          <w:wAfter w:w="13" w:type="dxa"/>
          <w:trHeight w:val="54"/>
        </w:trPr>
        <w:tc>
          <w:tcPr>
            <w:tcW w:w="1993" w:type="dxa"/>
            <w:vMerge/>
            <w:shd w:val="clear" w:color="auto" w:fill="auto"/>
            <w:vAlign w:val="center"/>
          </w:tcPr>
          <w:p w14:paraId="242426BF" w14:textId="77777777" w:rsidR="00532CBE" w:rsidRPr="009B053A" w:rsidRDefault="00532CBE" w:rsidP="00532CBE">
            <w:pPr>
              <w:pStyle w:val="TAC"/>
            </w:pPr>
          </w:p>
        </w:tc>
        <w:tc>
          <w:tcPr>
            <w:tcW w:w="716" w:type="dxa"/>
            <w:vMerge w:val="restart"/>
          </w:tcPr>
          <w:p w14:paraId="19EF3E89" w14:textId="77777777" w:rsidR="00532CBE" w:rsidRPr="009B053A" w:rsidRDefault="00532CBE" w:rsidP="00532CBE">
            <w:pPr>
              <w:pStyle w:val="TAC"/>
            </w:pPr>
            <w:r w:rsidRPr="009B053A">
              <w:t>2</w:t>
            </w:r>
          </w:p>
        </w:tc>
        <w:tc>
          <w:tcPr>
            <w:tcW w:w="1000" w:type="dxa"/>
            <w:shd w:val="clear" w:color="auto" w:fill="auto"/>
            <w:vAlign w:val="center"/>
          </w:tcPr>
          <w:p w14:paraId="0A3EDCBF" w14:textId="77777777" w:rsidR="00532CBE" w:rsidRPr="009B053A" w:rsidRDefault="00532CBE" w:rsidP="00532CBE">
            <w:pPr>
              <w:pStyle w:val="TAC"/>
            </w:pPr>
            <w:r w:rsidRPr="009B053A">
              <w:t>5</w:t>
            </w:r>
          </w:p>
        </w:tc>
        <w:tc>
          <w:tcPr>
            <w:tcW w:w="861" w:type="dxa"/>
            <w:shd w:val="clear" w:color="auto" w:fill="auto"/>
            <w:noWrap/>
            <w:vAlign w:val="center"/>
          </w:tcPr>
          <w:p w14:paraId="28A75019" w14:textId="77777777" w:rsidR="00532CBE" w:rsidRPr="009B053A" w:rsidRDefault="00532CBE" w:rsidP="00532CBE">
            <w:pPr>
              <w:pStyle w:val="TAC"/>
            </w:pPr>
            <w:r w:rsidRPr="009B053A">
              <w:t>N/A</w:t>
            </w:r>
          </w:p>
        </w:tc>
        <w:tc>
          <w:tcPr>
            <w:tcW w:w="1139" w:type="dxa"/>
            <w:shd w:val="clear" w:color="auto" w:fill="auto"/>
            <w:noWrap/>
            <w:vAlign w:val="center"/>
          </w:tcPr>
          <w:p w14:paraId="35B89837"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05B43440"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6D452C8D" w14:textId="77777777" w:rsidR="00532CBE" w:rsidRPr="009B053A" w:rsidRDefault="00532CBE" w:rsidP="00532CBE">
            <w:pPr>
              <w:pStyle w:val="TAC"/>
              <w:rPr>
                <w:rFonts w:cs="Arial"/>
              </w:rPr>
            </w:pPr>
            <w:r w:rsidRPr="009B053A">
              <w:t>-</w:t>
            </w:r>
          </w:p>
        </w:tc>
        <w:tc>
          <w:tcPr>
            <w:tcW w:w="862" w:type="dxa"/>
            <w:shd w:val="clear" w:color="auto" w:fill="auto"/>
            <w:vAlign w:val="center"/>
          </w:tcPr>
          <w:p w14:paraId="11CB0AFF"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35719029" w14:textId="77777777" w:rsidR="00532CBE" w:rsidRPr="009B053A" w:rsidRDefault="00532CBE" w:rsidP="00532CBE">
            <w:pPr>
              <w:pStyle w:val="TAC"/>
            </w:pPr>
            <w:r w:rsidRPr="009B053A">
              <w:t>FDD</w:t>
            </w:r>
          </w:p>
        </w:tc>
        <w:tc>
          <w:tcPr>
            <w:tcW w:w="716" w:type="dxa"/>
            <w:shd w:val="clear" w:color="auto" w:fill="auto"/>
            <w:vAlign w:val="center"/>
          </w:tcPr>
          <w:p w14:paraId="60B43F39" w14:textId="697D4C74" w:rsidR="00532CBE" w:rsidRPr="009B053A" w:rsidRDefault="00532CBE" w:rsidP="00532CBE">
            <w:pPr>
              <w:pStyle w:val="TAC"/>
            </w:pPr>
            <w:r w:rsidRPr="009B053A">
              <w:t>N/A</w:t>
            </w:r>
          </w:p>
        </w:tc>
        <w:tc>
          <w:tcPr>
            <w:tcW w:w="837" w:type="dxa"/>
          </w:tcPr>
          <w:p w14:paraId="7DEA4EBC" w14:textId="77777777" w:rsidR="00532CBE" w:rsidRPr="009B053A" w:rsidRDefault="00532CBE" w:rsidP="00532CBE">
            <w:pPr>
              <w:keepNext/>
              <w:keepLines/>
              <w:spacing w:after="0"/>
              <w:jc w:val="center"/>
            </w:pPr>
          </w:p>
        </w:tc>
      </w:tr>
      <w:tr w:rsidR="00532CBE" w:rsidRPr="009B053A" w14:paraId="055E20A4" w14:textId="77777777" w:rsidTr="00BE3A50">
        <w:trPr>
          <w:gridAfter w:val="1"/>
          <w:wAfter w:w="13" w:type="dxa"/>
          <w:trHeight w:val="54"/>
        </w:trPr>
        <w:tc>
          <w:tcPr>
            <w:tcW w:w="1993" w:type="dxa"/>
            <w:vMerge/>
            <w:shd w:val="clear" w:color="auto" w:fill="auto"/>
            <w:vAlign w:val="center"/>
          </w:tcPr>
          <w:p w14:paraId="2174CB74" w14:textId="77777777" w:rsidR="00532CBE" w:rsidRPr="009B053A" w:rsidRDefault="00532CBE" w:rsidP="00532CBE">
            <w:pPr>
              <w:pStyle w:val="TAC"/>
            </w:pPr>
          </w:p>
        </w:tc>
        <w:tc>
          <w:tcPr>
            <w:tcW w:w="716" w:type="dxa"/>
            <w:vMerge/>
          </w:tcPr>
          <w:p w14:paraId="18ADD48B" w14:textId="77777777" w:rsidR="00532CBE" w:rsidRPr="009B053A" w:rsidRDefault="00532CBE" w:rsidP="00532CBE">
            <w:pPr>
              <w:pStyle w:val="TAC"/>
            </w:pPr>
          </w:p>
        </w:tc>
        <w:tc>
          <w:tcPr>
            <w:tcW w:w="1000" w:type="dxa"/>
            <w:shd w:val="clear" w:color="auto" w:fill="auto"/>
            <w:vAlign w:val="center"/>
          </w:tcPr>
          <w:p w14:paraId="5FBFA333" w14:textId="77777777" w:rsidR="00532CBE" w:rsidRPr="009B053A" w:rsidRDefault="00532CBE" w:rsidP="00532CBE">
            <w:pPr>
              <w:pStyle w:val="TAC"/>
            </w:pPr>
            <w:r w:rsidRPr="009B053A">
              <w:t>7</w:t>
            </w:r>
          </w:p>
        </w:tc>
        <w:tc>
          <w:tcPr>
            <w:tcW w:w="861" w:type="dxa"/>
            <w:shd w:val="clear" w:color="auto" w:fill="auto"/>
            <w:noWrap/>
            <w:vAlign w:val="center"/>
          </w:tcPr>
          <w:p w14:paraId="55E4B909" w14:textId="77777777" w:rsidR="00532CBE" w:rsidRPr="009B053A" w:rsidRDefault="00532CBE" w:rsidP="00532CBE">
            <w:pPr>
              <w:pStyle w:val="TAC"/>
            </w:pPr>
            <w:r w:rsidRPr="009B053A">
              <w:t>N/A</w:t>
            </w:r>
          </w:p>
        </w:tc>
        <w:tc>
          <w:tcPr>
            <w:tcW w:w="1139" w:type="dxa"/>
            <w:shd w:val="clear" w:color="auto" w:fill="auto"/>
            <w:noWrap/>
            <w:vAlign w:val="center"/>
          </w:tcPr>
          <w:p w14:paraId="429B827C" w14:textId="77777777" w:rsidR="00532CBE" w:rsidRPr="009B053A" w:rsidRDefault="00532CBE" w:rsidP="00532CBE">
            <w:pPr>
              <w:pStyle w:val="TAC"/>
            </w:pPr>
            <w:r w:rsidRPr="009B053A">
              <w:t>-67.2</w:t>
            </w:r>
          </w:p>
        </w:tc>
        <w:tc>
          <w:tcPr>
            <w:tcW w:w="1136" w:type="dxa"/>
            <w:shd w:val="clear" w:color="auto" w:fill="auto"/>
            <w:noWrap/>
            <w:vAlign w:val="center"/>
          </w:tcPr>
          <w:p w14:paraId="62E99E52"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376B905F" w14:textId="77777777" w:rsidR="00532CBE" w:rsidRPr="009B053A" w:rsidRDefault="00532CBE" w:rsidP="00532CBE">
            <w:pPr>
              <w:pStyle w:val="TAC"/>
              <w:rPr>
                <w:rFonts w:cs="Arial"/>
              </w:rPr>
            </w:pPr>
            <w:r w:rsidRPr="009B053A">
              <w:t>-</w:t>
            </w:r>
          </w:p>
        </w:tc>
        <w:tc>
          <w:tcPr>
            <w:tcW w:w="862" w:type="dxa"/>
            <w:shd w:val="clear" w:color="auto" w:fill="auto"/>
            <w:vAlign w:val="center"/>
          </w:tcPr>
          <w:p w14:paraId="348E6B86"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6BFB371" w14:textId="77777777" w:rsidR="00532CBE" w:rsidRPr="009B053A" w:rsidRDefault="00532CBE" w:rsidP="00532CBE">
            <w:pPr>
              <w:pStyle w:val="TAC"/>
            </w:pPr>
            <w:r w:rsidRPr="009B053A">
              <w:t>FDD</w:t>
            </w:r>
          </w:p>
        </w:tc>
        <w:tc>
          <w:tcPr>
            <w:tcW w:w="716" w:type="dxa"/>
            <w:shd w:val="clear" w:color="auto" w:fill="auto"/>
            <w:vAlign w:val="center"/>
          </w:tcPr>
          <w:p w14:paraId="1353E5FF" w14:textId="2AB6DC20" w:rsidR="00532CBE" w:rsidRPr="009B053A" w:rsidRDefault="00532CBE" w:rsidP="00532CBE">
            <w:pPr>
              <w:pStyle w:val="TAC"/>
            </w:pPr>
            <w:r w:rsidRPr="009B053A">
              <w:t>N/A</w:t>
            </w:r>
          </w:p>
        </w:tc>
        <w:tc>
          <w:tcPr>
            <w:tcW w:w="837" w:type="dxa"/>
          </w:tcPr>
          <w:p w14:paraId="14AB295A" w14:textId="77777777" w:rsidR="00532CBE" w:rsidRPr="009B053A" w:rsidRDefault="00532CBE" w:rsidP="00532CBE">
            <w:pPr>
              <w:keepNext/>
              <w:keepLines/>
              <w:spacing w:after="0"/>
              <w:jc w:val="center"/>
            </w:pPr>
          </w:p>
        </w:tc>
      </w:tr>
      <w:tr w:rsidR="00532CBE" w:rsidRPr="009B053A" w14:paraId="198F2FBD" w14:textId="77777777" w:rsidTr="00BE3A50">
        <w:trPr>
          <w:gridAfter w:val="1"/>
          <w:wAfter w:w="13" w:type="dxa"/>
          <w:trHeight w:val="54"/>
        </w:trPr>
        <w:tc>
          <w:tcPr>
            <w:tcW w:w="1993" w:type="dxa"/>
            <w:vMerge/>
            <w:shd w:val="clear" w:color="auto" w:fill="auto"/>
            <w:vAlign w:val="center"/>
          </w:tcPr>
          <w:p w14:paraId="0716D6E0" w14:textId="77777777" w:rsidR="00532CBE" w:rsidRPr="009B053A" w:rsidRDefault="00532CBE" w:rsidP="00532CBE">
            <w:pPr>
              <w:pStyle w:val="TAC"/>
            </w:pPr>
          </w:p>
        </w:tc>
        <w:tc>
          <w:tcPr>
            <w:tcW w:w="716" w:type="dxa"/>
            <w:vMerge/>
          </w:tcPr>
          <w:p w14:paraId="123DF1B2" w14:textId="77777777" w:rsidR="00532CBE" w:rsidRPr="009B053A" w:rsidRDefault="00532CBE" w:rsidP="00532CBE">
            <w:pPr>
              <w:pStyle w:val="TAC"/>
            </w:pPr>
          </w:p>
        </w:tc>
        <w:tc>
          <w:tcPr>
            <w:tcW w:w="1000" w:type="dxa"/>
            <w:shd w:val="clear" w:color="auto" w:fill="auto"/>
            <w:vAlign w:val="center"/>
          </w:tcPr>
          <w:p w14:paraId="6D6DF47B" w14:textId="77777777" w:rsidR="00532CBE" w:rsidRPr="009B053A" w:rsidRDefault="00532CBE" w:rsidP="00532CBE">
            <w:pPr>
              <w:pStyle w:val="TAC"/>
            </w:pPr>
            <w:r w:rsidRPr="009B053A">
              <w:t>n78</w:t>
            </w:r>
          </w:p>
        </w:tc>
        <w:tc>
          <w:tcPr>
            <w:tcW w:w="861" w:type="dxa"/>
            <w:shd w:val="clear" w:color="auto" w:fill="auto"/>
            <w:noWrap/>
            <w:vAlign w:val="center"/>
          </w:tcPr>
          <w:p w14:paraId="2E490314" w14:textId="77777777" w:rsidR="00532CBE" w:rsidRPr="009B053A" w:rsidRDefault="00532CBE" w:rsidP="00532CBE">
            <w:pPr>
              <w:pStyle w:val="TAC"/>
            </w:pPr>
            <w:r w:rsidRPr="009B053A">
              <w:t>15</w:t>
            </w:r>
          </w:p>
        </w:tc>
        <w:tc>
          <w:tcPr>
            <w:tcW w:w="1139" w:type="dxa"/>
            <w:shd w:val="clear" w:color="auto" w:fill="auto"/>
            <w:noWrap/>
            <w:vAlign w:val="center"/>
          </w:tcPr>
          <w:p w14:paraId="4207DB6D" w14:textId="77777777" w:rsidR="00532CBE" w:rsidRPr="009B053A" w:rsidRDefault="00532CBE" w:rsidP="00532CBE">
            <w:pPr>
              <w:pStyle w:val="TAC"/>
            </w:pPr>
            <w:r w:rsidRPr="009B053A">
              <w:t>-</w:t>
            </w:r>
          </w:p>
        </w:tc>
        <w:tc>
          <w:tcPr>
            <w:tcW w:w="1136" w:type="dxa"/>
            <w:shd w:val="clear" w:color="auto" w:fill="auto"/>
            <w:noWrap/>
            <w:vAlign w:val="center"/>
          </w:tcPr>
          <w:p w14:paraId="4279B12D"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518ED740" w14:textId="77777777" w:rsidR="00532CBE" w:rsidRPr="009B053A" w:rsidRDefault="00532CBE" w:rsidP="00532CBE">
            <w:pPr>
              <w:pStyle w:val="TAC"/>
              <w:rPr>
                <w:rFonts w:cs="Arial"/>
              </w:rPr>
            </w:pPr>
            <w:r w:rsidRPr="009B053A">
              <w:t>-</w:t>
            </w:r>
          </w:p>
        </w:tc>
        <w:tc>
          <w:tcPr>
            <w:tcW w:w="862" w:type="dxa"/>
            <w:shd w:val="clear" w:color="auto" w:fill="auto"/>
            <w:vAlign w:val="center"/>
          </w:tcPr>
          <w:p w14:paraId="6FE48C29"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2DE1FFE6" w14:textId="77777777" w:rsidR="00532CBE" w:rsidRPr="009B053A" w:rsidRDefault="00532CBE" w:rsidP="00532CBE">
            <w:pPr>
              <w:pStyle w:val="TAC"/>
            </w:pPr>
            <w:r w:rsidRPr="009B053A">
              <w:t>TDD</w:t>
            </w:r>
          </w:p>
        </w:tc>
        <w:tc>
          <w:tcPr>
            <w:tcW w:w="716" w:type="dxa"/>
            <w:shd w:val="clear" w:color="auto" w:fill="auto"/>
            <w:vAlign w:val="center"/>
          </w:tcPr>
          <w:p w14:paraId="5222EFE6" w14:textId="44279223" w:rsidR="00532CBE" w:rsidRPr="009B053A" w:rsidRDefault="00532CBE" w:rsidP="00532CBE">
            <w:pPr>
              <w:pStyle w:val="TAC"/>
            </w:pPr>
            <w:r w:rsidRPr="009B053A">
              <w:t>N/A</w:t>
            </w:r>
          </w:p>
        </w:tc>
        <w:tc>
          <w:tcPr>
            <w:tcW w:w="837" w:type="dxa"/>
          </w:tcPr>
          <w:p w14:paraId="215A2020" w14:textId="77777777" w:rsidR="00532CBE" w:rsidRPr="009B053A" w:rsidRDefault="00532CBE" w:rsidP="00532CBE">
            <w:pPr>
              <w:keepNext/>
              <w:keepLines/>
              <w:spacing w:after="0"/>
              <w:jc w:val="center"/>
            </w:pPr>
          </w:p>
        </w:tc>
      </w:tr>
      <w:tr w:rsidR="00532CBE" w:rsidRPr="009B053A" w14:paraId="706489B2" w14:textId="77777777" w:rsidTr="00BE3A50">
        <w:trPr>
          <w:gridAfter w:val="1"/>
          <w:wAfter w:w="13" w:type="dxa"/>
          <w:trHeight w:val="54"/>
        </w:trPr>
        <w:tc>
          <w:tcPr>
            <w:tcW w:w="1993" w:type="dxa"/>
            <w:vMerge/>
            <w:shd w:val="clear" w:color="auto" w:fill="auto"/>
            <w:vAlign w:val="center"/>
          </w:tcPr>
          <w:p w14:paraId="25271D69" w14:textId="77777777" w:rsidR="00532CBE" w:rsidRPr="009B053A" w:rsidRDefault="00532CBE" w:rsidP="00532CBE">
            <w:pPr>
              <w:pStyle w:val="TAC"/>
            </w:pPr>
          </w:p>
        </w:tc>
        <w:tc>
          <w:tcPr>
            <w:tcW w:w="716" w:type="dxa"/>
            <w:vMerge w:val="restart"/>
          </w:tcPr>
          <w:p w14:paraId="689FFE03" w14:textId="77777777" w:rsidR="00532CBE" w:rsidRPr="009B053A" w:rsidRDefault="00532CBE" w:rsidP="00532CBE">
            <w:pPr>
              <w:pStyle w:val="TAC"/>
            </w:pPr>
            <w:r w:rsidRPr="009B053A">
              <w:t>3</w:t>
            </w:r>
          </w:p>
        </w:tc>
        <w:tc>
          <w:tcPr>
            <w:tcW w:w="1000" w:type="dxa"/>
            <w:shd w:val="clear" w:color="auto" w:fill="auto"/>
            <w:vAlign w:val="center"/>
          </w:tcPr>
          <w:p w14:paraId="5CE0B41F" w14:textId="77777777" w:rsidR="00532CBE" w:rsidRPr="009B053A" w:rsidRDefault="00532CBE" w:rsidP="00532CBE">
            <w:pPr>
              <w:pStyle w:val="TAC"/>
            </w:pPr>
            <w:r w:rsidRPr="009B053A">
              <w:t>5</w:t>
            </w:r>
          </w:p>
        </w:tc>
        <w:tc>
          <w:tcPr>
            <w:tcW w:w="861" w:type="dxa"/>
            <w:shd w:val="clear" w:color="auto" w:fill="auto"/>
            <w:noWrap/>
            <w:vAlign w:val="center"/>
          </w:tcPr>
          <w:p w14:paraId="336AECD8" w14:textId="77777777" w:rsidR="00532CBE" w:rsidRPr="009B053A" w:rsidRDefault="00532CBE" w:rsidP="00532CBE">
            <w:pPr>
              <w:pStyle w:val="TAC"/>
            </w:pPr>
            <w:r w:rsidRPr="009B053A">
              <w:t>N/A</w:t>
            </w:r>
          </w:p>
        </w:tc>
        <w:tc>
          <w:tcPr>
            <w:tcW w:w="1139" w:type="dxa"/>
            <w:shd w:val="clear" w:color="auto" w:fill="auto"/>
            <w:noWrap/>
            <w:vAlign w:val="center"/>
          </w:tcPr>
          <w:p w14:paraId="280CDD4E" w14:textId="77777777" w:rsidR="00532CBE" w:rsidRPr="009B053A" w:rsidRDefault="00532CBE" w:rsidP="00532CBE">
            <w:pPr>
              <w:pStyle w:val="TAC"/>
            </w:pPr>
            <w:r w:rsidRPr="009B053A">
              <w:t>-67.1</w:t>
            </w:r>
          </w:p>
        </w:tc>
        <w:tc>
          <w:tcPr>
            <w:tcW w:w="1136" w:type="dxa"/>
            <w:shd w:val="clear" w:color="auto" w:fill="auto"/>
            <w:noWrap/>
            <w:vAlign w:val="center"/>
          </w:tcPr>
          <w:p w14:paraId="1092D414"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6BDEB577" w14:textId="77777777" w:rsidR="00532CBE" w:rsidRPr="009B053A" w:rsidRDefault="00532CBE" w:rsidP="00532CBE">
            <w:pPr>
              <w:pStyle w:val="TAC"/>
              <w:rPr>
                <w:rFonts w:cs="Arial"/>
              </w:rPr>
            </w:pPr>
            <w:r w:rsidRPr="009B053A">
              <w:t>-</w:t>
            </w:r>
          </w:p>
        </w:tc>
        <w:tc>
          <w:tcPr>
            <w:tcW w:w="862" w:type="dxa"/>
            <w:shd w:val="clear" w:color="auto" w:fill="auto"/>
            <w:vAlign w:val="center"/>
          </w:tcPr>
          <w:p w14:paraId="59E48AE4"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2FB145FD" w14:textId="77777777" w:rsidR="00532CBE" w:rsidRPr="009B053A" w:rsidRDefault="00532CBE" w:rsidP="00532CBE">
            <w:pPr>
              <w:pStyle w:val="TAC"/>
            </w:pPr>
            <w:r w:rsidRPr="009B053A">
              <w:t>FDD</w:t>
            </w:r>
          </w:p>
        </w:tc>
        <w:tc>
          <w:tcPr>
            <w:tcW w:w="716" w:type="dxa"/>
            <w:shd w:val="clear" w:color="auto" w:fill="auto"/>
            <w:vAlign w:val="center"/>
          </w:tcPr>
          <w:p w14:paraId="3ED6C9BC" w14:textId="77777777" w:rsidR="00532CBE" w:rsidRPr="009B053A" w:rsidRDefault="00532CBE" w:rsidP="00532CBE">
            <w:pPr>
              <w:pStyle w:val="TAC"/>
            </w:pPr>
            <w:r w:rsidRPr="009B053A">
              <w:t>IMD2</w:t>
            </w:r>
          </w:p>
        </w:tc>
        <w:tc>
          <w:tcPr>
            <w:tcW w:w="837" w:type="dxa"/>
          </w:tcPr>
          <w:p w14:paraId="51060E6F" w14:textId="77777777" w:rsidR="00532CBE" w:rsidRPr="009B053A" w:rsidRDefault="00532CBE" w:rsidP="00532CBE">
            <w:pPr>
              <w:keepNext/>
              <w:keepLines/>
              <w:spacing w:after="0"/>
              <w:jc w:val="center"/>
            </w:pPr>
          </w:p>
        </w:tc>
      </w:tr>
      <w:tr w:rsidR="00532CBE" w:rsidRPr="009B053A" w14:paraId="7EB98962" w14:textId="77777777" w:rsidTr="00BE3A50">
        <w:trPr>
          <w:gridAfter w:val="1"/>
          <w:wAfter w:w="13" w:type="dxa"/>
          <w:trHeight w:val="54"/>
        </w:trPr>
        <w:tc>
          <w:tcPr>
            <w:tcW w:w="1993" w:type="dxa"/>
            <w:vMerge/>
            <w:shd w:val="clear" w:color="auto" w:fill="auto"/>
            <w:vAlign w:val="center"/>
          </w:tcPr>
          <w:p w14:paraId="5C03558B" w14:textId="77777777" w:rsidR="00532CBE" w:rsidRPr="009B053A" w:rsidRDefault="00532CBE" w:rsidP="00532CBE">
            <w:pPr>
              <w:pStyle w:val="TAC"/>
            </w:pPr>
          </w:p>
        </w:tc>
        <w:tc>
          <w:tcPr>
            <w:tcW w:w="716" w:type="dxa"/>
            <w:vMerge/>
          </w:tcPr>
          <w:p w14:paraId="06F59449" w14:textId="77777777" w:rsidR="00532CBE" w:rsidRPr="009B053A" w:rsidRDefault="00532CBE" w:rsidP="00532CBE">
            <w:pPr>
              <w:pStyle w:val="TAC"/>
            </w:pPr>
          </w:p>
        </w:tc>
        <w:tc>
          <w:tcPr>
            <w:tcW w:w="1000" w:type="dxa"/>
            <w:shd w:val="clear" w:color="auto" w:fill="auto"/>
            <w:vAlign w:val="center"/>
          </w:tcPr>
          <w:p w14:paraId="16465F62" w14:textId="77777777" w:rsidR="00532CBE" w:rsidRPr="009B053A" w:rsidRDefault="00532CBE" w:rsidP="00532CBE">
            <w:pPr>
              <w:pStyle w:val="TAC"/>
            </w:pPr>
            <w:r w:rsidRPr="009B053A">
              <w:t>7</w:t>
            </w:r>
          </w:p>
        </w:tc>
        <w:tc>
          <w:tcPr>
            <w:tcW w:w="861" w:type="dxa"/>
            <w:shd w:val="clear" w:color="auto" w:fill="auto"/>
            <w:noWrap/>
            <w:vAlign w:val="center"/>
          </w:tcPr>
          <w:p w14:paraId="24C5E22F" w14:textId="77777777" w:rsidR="00532CBE" w:rsidRPr="009B053A" w:rsidRDefault="00532CBE" w:rsidP="00532CBE">
            <w:pPr>
              <w:pStyle w:val="TAC"/>
            </w:pPr>
            <w:r w:rsidRPr="009B053A">
              <w:t>N/A</w:t>
            </w:r>
          </w:p>
        </w:tc>
        <w:tc>
          <w:tcPr>
            <w:tcW w:w="1139" w:type="dxa"/>
            <w:shd w:val="clear" w:color="auto" w:fill="auto"/>
            <w:noWrap/>
            <w:vAlign w:val="center"/>
          </w:tcPr>
          <w:p w14:paraId="5682E5A9"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76B17442"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10C60F73" w14:textId="77777777" w:rsidR="00532CBE" w:rsidRPr="009B053A" w:rsidRDefault="00532CBE" w:rsidP="00532CBE">
            <w:pPr>
              <w:pStyle w:val="TAC"/>
              <w:rPr>
                <w:rFonts w:cs="Arial"/>
              </w:rPr>
            </w:pPr>
            <w:r w:rsidRPr="009B053A">
              <w:t>-</w:t>
            </w:r>
          </w:p>
        </w:tc>
        <w:tc>
          <w:tcPr>
            <w:tcW w:w="862" w:type="dxa"/>
            <w:shd w:val="clear" w:color="auto" w:fill="auto"/>
            <w:vAlign w:val="center"/>
          </w:tcPr>
          <w:p w14:paraId="194B71D7"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7E5B0E62" w14:textId="77777777" w:rsidR="00532CBE" w:rsidRPr="009B053A" w:rsidRDefault="00532CBE" w:rsidP="00532CBE">
            <w:pPr>
              <w:pStyle w:val="TAC"/>
            </w:pPr>
            <w:r w:rsidRPr="009B053A">
              <w:t>FDD</w:t>
            </w:r>
          </w:p>
        </w:tc>
        <w:tc>
          <w:tcPr>
            <w:tcW w:w="716" w:type="dxa"/>
            <w:shd w:val="clear" w:color="auto" w:fill="auto"/>
            <w:vAlign w:val="center"/>
          </w:tcPr>
          <w:p w14:paraId="0643B82C" w14:textId="77777777" w:rsidR="00532CBE" w:rsidRPr="009B053A" w:rsidRDefault="00532CBE" w:rsidP="00532CBE">
            <w:pPr>
              <w:pStyle w:val="TAC"/>
            </w:pPr>
            <w:r w:rsidRPr="009B053A">
              <w:t>N/A</w:t>
            </w:r>
          </w:p>
        </w:tc>
        <w:tc>
          <w:tcPr>
            <w:tcW w:w="837" w:type="dxa"/>
          </w:tcPr>
          <w:p w14:paraId="6EFD191E" w14:textId="77777777" w:rsidR="00532CBE" w:rsidRPr="009B053A" w:rsidRDefault="00532CBE" w:rsidP="00532CBE">
            <w:pPr>
              <w:keepNext/>
              <w:keepLines/>
              <w:spacing w:after="0"/>
              <w:jc w:val="center"/>
            </w:pPr>
          </w:p>
        </w:tc>
      </w:tr>
      <w:tr w:rsidR="00532CBE" w:rsidRPr="009B053A" w14:paraId="6D7AF9AC" w14:textId="77777777" w:rsidTr="00BE3A50">
        <w:trPr>
          <w:gridAfter w:val="1"/>
          <w:wAfter w:w="13" w:type="dxa"/>
          <w:trHeight w:val="54"/>
        </w:trPr>
        <w:tc>
          <w:tcPr>
            <w:tcW w:w="1993" w:type="dxa"/>
            <w:vMerge/>
            <w:shd w:val="clear" w:color="auto" w:fill="auto"/>
            <w:vAlign w:val="center"/>
          </w:tcPr>
          <w:p w14:paraId="2ED86D9D" w14:textId="77777777" w:rsidR="00532CBE" w:rsidRPr="009B053A" w:rsidRDefault="00532CBE" w:rsidP="00532CBE">
            <w:pPr>
              <w:pStyle w:val="TAC"/>
            </w:pPr>
          </w:p>
        </w:tc>
        <w:tc>
          <w:tcPr>
            <w:tcW w:w="716" w:type="dxa"/>
            <w:vMerge/>
          </w:tcPr>
          <w:p w14:paraId="3FF1E100" w14:textId="77777777" w:rsidR="00532CBE" w:rsidRPr="009B053A" w:rsidRDefault="00532CBE" w:rsidP="00532CBE">
            <w:pPr>
              <w:pStyle w:val="TAC"/>
            </w:pPr>
          </w:p>
        </w:tc>
        <w:tc>
          <w:tcPr>
            <w:tcW w:w="1000" w:type="dxa"/>
            <w:shd w:val="clear" w:color="auto" w:fill="auto"/>
            <w:vAlign w:val="center"/>
          </w:tcPr>
          <w:p w14:paraId="3D5182FC" w14:textId="77777777" w:rsidR="00532CBE" w:rsidRPr="009B053A" w:rsidRDefault="00532CBE" w:rsidP="00532CBE">
            <w:pPr>
              <w:pStyle w:val="TAC"/>
            </w:pPr>
            <w:r w:rsidRPr="009B053A">
              <w:t>n78</w:t>
            </w:r>
          </w:p>
        </w:tc>
        <w:tc>
          <w:tcPr>
            <w:tcW w:w="861" w:type="dxa"/>
            <w:shd w:val="clear" w:color="auto" w:fill="auto"/>
            <w:noWrap/>
            <w:vAlign w:val="center"/>
          </w:tcPr>
          <w:p w14:paraId="7B1ACA0C" w14:textId="77777777" w:rsidR="00532CBE" w:rsidRPr="009B053A" w:rsidRDefault="00532CBE" w:rsidP="00532CBE">
            <w:pPr>
              <w:pStyle w:val="TAC"/>
            </w:pPr>
            <w:r w:rsidRPr="009B053A">
              <w:t>15</w:t>
            </w:r>
          </w:p>
        </w:tc>
        <w:tc>
          <w:tcPr>
            <w:tcW w:w="1139" w:type="dxa"/>
            <w:shd w:val="clear" w:color="auto" w:fill="auto"/>
            <w:noWrap/>
            <w:vAlign w:val="center"/>
          </w:tcPr>
          <w:p w14:paraId="4DC619A8" w14:textId="77777777" w:rsidR="00532CBE" w:rsidRPr="009B053A" w:rsidRDefault="00532CBE" w:rsidP="00532CBE">
            <w:pPr>
              <w:pStyle w:val="TAC"/>
            </w:pPr>
            <w:r w:rsidRPr="009B053A">
              <w:t>-</w:t>
            </w:r>
          </w:p>
        </w:tc>
        <w:tc>
          <w:tcPr>
            <w:tcW w:w="1136" w:type="dxa"/>
            <w:shd w:val="clear" w:color="auto" w:fill="auto"/>
            <w:noWrap/>
            <w:vAlign w:val="center"/>
          </w:tcPr>
          <w:p w14:paraId="43D32011"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15820472" w14:textId="77777777" w:rsidR="00532CBE" w:rsidRPr="009B053A" w:rsidRDefault="00532CBE" w:rsidP="00532CBE">
            <w:pPr>
              <w:pStyle w:val="TAC"/>
              <w:rPr>
                <w:rFonts w:cs="Arial"/>
              </w:rPr>
            </w:pPr>
            <w:r w:rsidRPr="009B053A">
              <w:t>-</w:t>
            </w:r>
          </w:p>
        </w:tc>
        <w:tc>
          <w:tcPr>
            <w:tcW w:w="862" w:type="dxa"/>
            <w:shd w:val="clear" w:color="auto" w:fill="auto"/>
            <w:vAlign w:val="center"/>
          </w:tcPr>
          <w:p w14:paraId="37F13BD7"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3C918A50" w14:textId="77777777" w:rsidR="00532CBE" w:rsidRPr="009B053A" w:rsidRDefault="00532CBE" w:rsidP="00532CBE">
            <w:pPr>
              <w:pStyle w:val="TAC"/>
            </w:pPr>
            <w:r w:rsidRPr="009B053A">
              <w:t>TDD</w:t>
            </w:r>
          </w:p>
        </w:tc>
        <w:tc>
          <w:tcPr>
            <w:tcW w:w="716" w:type="dxa"/>
            <w:shd w:val="clear" w:color="auto" w:fill="auto"/>
            <w:vAlign w:val="center"/>
          </w:tcPr>
          <w:p w14:paraId="3673E56C" w14:textId="77777777" w:rsidR="00532CBE" w:rsidRPr="009B053A" w:rsidRDefault="00532CBE" w:rsidP="00532CBE">
            <w:pPr>
              <w:pStyle w:val="TAC"/>
            </w:pPr>
            <w:r w:rsidRPr="009B053A">
              <w:t>N/A</w:t>
            </w:r>
          </w:p>
        </w:tc>
        <w:tc>
          <w:tcPr>
            <w:tcW w:w="837" w:type="dxa"/>
          </w:tcPr>
          <w:p w14:paraId="17352938" w14:textId="77777777" w:rsidR="00532CBE" w:rsidRPr="009B053A" w:rsidRDefault="00532CBE" w:rsidP="00532CBE">
            <w:pPr>
              <w:keepNext/>
              <w:keepLines/>
              <w:spacing w:after="0"/>
              <w:jc w:val="center"/>
            </w:pPr>
          </w:p>
        </w:tc>
      </w:tr>
      <w:tr w:rsidR="00532CBE" w:rsidRPr="009B053A" w14:paraId="049BDC0D" w14:textId="77777777" w:rsidTr="00BE3A50">
        <w:trPr>
          <w:gridAfter w:val="1"/>
          <w:wAfter w:w="13" w:type="dxa"/>
          <w:trHeight w:val="54"/>
        </w:trPr>
        <w:tc>
          <w:tcPr>
            <w:tcW w:w="1993" w:type="dxa"/>
            <w:vMerge/>
            <w:shd w:val="clear" w:color="auto" w:fill="auto"/>
            <w:vAlign w:val="center"/>
          </w:tcPr>
          <w:p w14:paraId="21C91B65" w14:textId="77777777" w:rsidR="00532CBE" w:rsidRPr="009B053A" w:rsidRDefault="00532CBE" w:rsidP="00532CBE">
            <w:pPr>
              <w:pStyle w:val="TAC"/>
            </w:pPr>
          </w:p>
        </w:tc>
        <w:tc>
          <w:tcPr>
            <w:tcW w:w="716" w:type="dxa"/>
            <w:vMerge w:val="restart"/>
          </w:tcPr>
          <w:p w14:paraId="3B2CB859" w14:textId="77777777" w:rsidR="00532CBE" w:rsidRPr="009B053A" w:rsidRDefault="00532CBE" w:rsidP="00532CBE">
            <w:pPr>
              <w:pStyle w:val="TAC"/>
            </w:pPr>
            <w:r w:rsidRPr="009B053A">
              <w:t>4</w:t>
            </w:r>
          </w:p>
        </w:tc>
        <w:tc>
          <w:tcPr>
            <w:tcW w:w="1000" w:type="dxa"/>
            <w:shd w:val="clear" w:color="auto" w:fill="auto"/>
            <w:vAlign w:val="center"/>
          </w:tcPr>
          <w:p w14:paraId="3DA91330" w14:textId="77777777" w:rsidR="00532CBE" w:rsidRPr="009B053A" w:rsidRDefault="00532CBE" w:rsidP="00532CBE">
            <w:pPr>
              <w:pStyle w:val="TAC"/>
            </w:pPr>
            <w:r w:rsidRPr="009B053A">
              <w:t>5</w:t>
            </w:r>
          </w:p>
        </w:tc>
        <w:tc>
          <w:tcPr>
            <w:tcW w:w="861" w:type="dxa"/>
            <w:shd w:val="clear" w:color="auto" w:fill="auto"/>
            <w:noWrap/>
            <w:vAlign w:val="center"/>
          </w:tcPr>
          <w:p w14:paraId="1A51DEA6" w14:textId="77777777" w:rsidR="00532CBE" w:rsidRPr="009B053A" w:rsidRDefault="00532CBE" w:rsidP="00532CBE">
            <w:pPr>
              <w:pStyle w:val="TAC"/>
            </w:pPr>
            <w:r w:rsidRPr="009B053A">
              <w:t>N/A</w:t>
            </w:r>
          </w:p>
        </w:tc>
        <w:tc>
          <w:tcPr>
            <w:tcW w:w="1139" w:type="dxa"/>
            <w:shd w:val="clear" w:color="auto" w:fill="auto"/>
            <w:noWrap/>
            <w:vAlign w:val="center"/>
          </w:tcPr>
          <w:p w14:paraId="51D74159" w14:textId="77777777" w:rsidR="00532CBE" w:rsidRPr="009B053A" w:rsidRDefault="00532CBE" w:rsidP="00532CBE">
            <w:pPr>
              <w:pStyle w:val="TAC"/>
            </w:pPr>
            <w:r w:rsidRPr="009B053A">
              <w:t>-94.0</w:t>
            </w:r>
          </w:p>
        </w:tc>
        <w:tc>
          <w:tcPr>
            <w:tcW w:w="1136" w:type="dxa"/>
            <w:shd w:val="clear" w:color="auto" w:fill="auto"/>
            <w:noWrap/>
            <w:vAlign w:val="center"/>
          </w:tcPr>
          <w:p w14:paraId="49F2D244"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037959DE" w14:textId="77777777" w:rsidR="00532CBE" w:rsidRPr="009B053A" w:rsidRDefault="00532CBE" w:rsidP="00532CBE">
            <w:pPr>
              <w:pStyle w:val="TAC"/>
              <w:rPr>
                <w:rFonts w:cs="Arial"/>
              </w:rPr>
            </w:pPr>
            <w:r w:rsidRPr="009B053A">
              <w:t>-</w:t>
            </w:r>
          </w:p>
        </w:tc>
        <w:tc>
          <w:tcPr>
            <w:tcW w:w="862" w:type="dxa"/>
            <w:shd w:val="clear" w:color="auto" w:fill="auto"/>
            <w:vAlign w:val="center"/>
          </w:tcPr>
          <w:p w14:paraId="617940FC"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3BEEB40" w14:textId="77777777" w:rsidR="00532CBE" w:rsidRPr="009B053A" w:rsidRDefault="00532CBE" w:rsidP="00532CBE">
            <w:pPr>
              <w:pStyle w:val="TAC"/>
            </w:pPr>
            <w:r w:rsidRPr="009B053A">
              <w:t>FDD</w:t>
            </w:r>
          </w:p>
        </w:tc>
        <w:tc>
          <w:tcPr>
            <w:tcW w:w="716" w:type="dxa"/>
            <w:shd w:val="clear" w:color="auto" w:fill="auto"/>
            <w:vAlign w:val="center"/>
          </w:tcPr>
          <w:p w14:paraId="4E53B8B6" w14:textId="77777777" w:rsidR="00532CBE" w:rsidRPr="009B053A" w:rsidRDefault="00532CBE" w:rsidP="00532CBE">
            <w:pPr>
              <w:pStyle w:val="TAC"/>
            </w:pPr>
            <w:r w:rsidRPr="009B053A">
              <w:t>IMD5</w:t>
            </w:r>
          </w:p>
        </w:tc>
        <w:tc>
          <w:tcPr>
            <w:tcW w:w="837" w:type="dxa"/>
          </w:tcPr>
          <w:p w14:paraId="7CE1FC60" w14:textId="77777777" w:rsidR="00532CBE" w:rsidRPr="009B053A" w:rsidRDefault="00532CBE" w:rsidP="00532CBE">
            <w:pPr>
              <w:keepNext/>
              <w:keepLines/>
              <w:spacing w:after="0"/>
              <w:jc w:val="center"/>
            </w:pPr>
          </w:p>
        </w:tc>
      </w:tr>
      <w:tr w:rsidR="00532CBE" w:rsidRPr="009B053A" w14:paraId="5E53690B" w14:textId="77777777" w:rsidTr="00BE3A50">
        <w:trPr>
          <w:gridAfter w:val="1"/>
          <w:wAfter w:w="13" w:type="dxa"/>
          <w:trHeight w:val="54"/>
        </w:trPr>
        <w:tc>
          <w:tcPr>
            <w:tcW w:w="1993" w:type="dxa"/>
            <w:vMerge/>
            <w:shd w:val="clear" w:color="auto" w:fill="auto"/>
            <w:vAlign w:val="center"/>
          </w:tcPr>
          <w:p w14:paraId="6A5584DC" w14:textId="77777777" w:rsidR="00532CBE" w:rsidRPr="009B053A" w:rsidRDefault="00532CBE" w:rsidP="00532CBE">
            <w:pPr>
              <w:pStyle w:val="TAC"/>
            </w:pPr>
          </w:p>
        </w:tc>
        <w:tc>
          <w:tcPr>
            <w:tcW w:w="716" w:type="dxa"/>
            <w:vMerge/>
          </w:tcPr>
          <w:p w14:paraId="6DD6D737" w14:textId="77777777" w:rsidR="00532CBE" w:rsidRPr="009B053A" w:rsidRDefault="00532CBE" w:rsidP="00532CBE">
            <w:pPr>
              <w:pStyle w:val="TAC"/>
            </w:pPr>
          </w:p>
        </w:tc>
        <w:tc>
          <w:tcPr>
            <w:tcW w:w="1000" w:type="dxa"/>
            <w:shd w:val="clear" w:color="auto" w:fill="auto"/>
            <w:vAlign w:val="center"/>
          </w:tcPr>
          <w:p w14:paraId="660B5D60" w14:textId="77777777" w:rsidR="00532CBE" w:rsidRPr="009B053A" w:rsidRDefault="00532CBE" w:rsidP="00532CBE">
            <w:pPr>
              <w:pStyle w:val="TAC"/>
            </w:pPr>
            <w:r w:rsidRPr="009B053A">
              <w:t>7</w:t>
            </w:r>
          </w:p>
        </w:tc>
        <w:tc>
          <w:tcPr>
            <w:tcW w:w="861" w:type="dxa"/>
            <w:shd w:val="clear" w:color="auto" w:fill="auto"/>
            <w:noWrap/>
            <w:vAlign w:val="center"/>
          </w:tcPr>
          <w:p w14:paraId="5D0A2A94" w14:textId="77777777" w:rsidR="00532CBE" w:rsidRPr="009B053A" w:rsidRDefault="00532CBE" w:rsidP="00532CBE">
            <w:pPr>
              <w:pStyle w:val="TAC"/>
            </w:pPr>
            <w:r w:rsidRPr="009B053A">
              <w:t>N/A</w:t>
            </w:r>
          </w:p>
        </w:tc>
        <w:tc>
          <w:tcPr>
            <w:tcW w:w="1139" w:type="dxa"/>
            <w:shd w:val="clear" w:color="auto" w:fill="auto"/>
            <w:noWrap/>
            <w:vAlign w:val="center"/>
          </w:tcPr>
          <w:p w14:paraId="6A104F86"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0EC7A6C4"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1C5573F0" w14:textId="77777777" w:rsidR="00532CBE" w:rsidRPr="009B053A" w:rsidRDefault="00532CBE" w:rsidP="00532CBE">
            <w:pPr>
              <w:pStyle w:val="TAC"/>
              <w:rPr>
                <w:rFonts w:cs="Arial"/>
              </w:rPr>
            </w:pPr>
            <w:r w:rsidRPr="009B053A">
              <w:t>-</w:t>
            </w:r>
          </w:p>
        </w:tc>
        <w:tc>
          <w:tcPr>
            <w:tcW w:w="862" w:type="dxa"/>
            <w:shd w:val="clear" w:color="auto" w:fill="auto"/>
            <w:vAlign w:val="center"/>
          </w:tcPr>
          <w:p w14:paraId="154D83A6"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9C03964" w14:textId="77777777" w:rsidR="00532CBE" w:rsidRPr="009B053A" w:rsidRDefault="00532CBE" w:rsidP="00532CBE">
            <w:pPr>
              <w:pStyle w:val="TAC"/>
            </w:pPr>
            <w:r w:rsidRPr="009B053A">
              <w:t>FDD</w:t>
            </w:r>
          </w:p>
        </w:tc>
        <w:tc>
          <w:tcPr>
            <w:tcW w:w="716" w:type="dxa"/>
            <w:shd w:val="clear" w:color="auto" w:fill="auto"/>
            <w:vAlign w:val="center"/>
          </w:tcPr>
          <w:p w14:paraId="3E66931C" w14:textId="77777777" w:rsidR="00532CBE" w:rsidRPr="009B053A" w:rsidRDefault="00532CBE" w:rsidP="00532CBE">
            <w:pPr>
              <w:pStyle w:val="TAC"/>
            </w:pPr>
            <w:r w:rsidRPr="009B053A">
              <w:t>N/A</w:t>
            </w:r>
          </w:p>
        </w:tc>
        <w:tc>
          <w:tcPr>
            <w:tcW w:w="837" w:type="dxa"/>
          </w:tcPr>
          <w:p w14:paraId="00267497" w14:textId="77777777" w:rsidR="00532CBE" w:rsidRPr="009B053A" w:rsidRDefault="00532CBE" w:rsidP="00532CBE">
            <w:pPr>
              <w:keepNext/>
              <w:keepLines/>
              <w:spacing w:after="0"/>
              <w:jc w:val="center"/>
            </w:pPr>
          </w:p>
        </w:tc>
      </w:tr>
      <w:tr w:rsidR="00532CBE" w:rsidRPr="009B053A" w14:paraId="5244745C" w14:textId="77777777" w:rsidTr="00BE3A50">
        <w:trPr>
          <w:gridAfter w:val="1"/>
          <w:wAfter w:w="13" w:type="dxa"/>
          <w:trHeight w:val="54"/>
        </w:trPr>
        <w:tc>
          <w:tcPr>
            <w:tcW w:w="1993" w:type="dxa"/>
            <w:vMerge/>
            <w:shd w:val="clear" w:color="auto" w:fill="auto"/>
            <w:vAlign w:val="center"/>
          </w:tcPr>
          <w:p w14:paraId="40F1C0EF" w14:textId="77777777" w:rsidR="00532CBE" w:rsidRPr="009B053A" w:rsidRDefault="00532CBE" w:rsidP="00532CBE">
            <w:pPr>
              <w:pStyle w:val="TAC"/>
            </w:pPr>
          </w:p>
        </w:tc>
        <w:tc>
          <w:tcPr>
            <w:tcW w:w="716" w:type="dxa"/>
            <w:vMerge/>
          </w:tcPr>
          <w:p w14:paraId="1583754E" w14:textId="77777777" w:rsidR="00532CBE" w:rsidRPr="009B053A" w:rsidRDefault="00532CBE" w:rsidP="00532CBE">
            <w:pPr>
              <w:pStyle w:val="TAC"/>
            </w:pPr>
          </w:p>
        </w:tc>
        <w:tc>
          <w:tcPr>
            <w:tcW w:w="1000" w:type="dxa"/>
            <w:shd w:val="clear" w:color="auto" w:fill="auto"/>
            <w:vAlign w:val="center"/>
          </w:tcPr>
          <w:p w14:paraId="6F37FB10" w14:textId="77777777" w:rsidR="00532CBE" w:rsidRPr="009B053A" w:rsidRDefault="00532CBE" w:rsidP="00532CBE">
            <w:pPr>
              <w:pStyle w:val="TAC"/>
            </w:pPr>
            <w:r w:rsidRPr="009B053A">
              <w:t>n78</w:t>
            </w:r>
          </w:p>
        </w:tc>
        <w:tc>
          <w:tcPr>
            <w:tcW w:w="861" w:type="dxa"/>
            <w:shd w:val="clear" w:color="auto" w:fill="auto"/>
            <w:noWrap/>
            <w:vAlign w:val="center"/>
          </w:tcPr>
          <w:p w14:paraId="51A78AD3" w14:textId="77777777" w:rsidR="00532CBE" w:rsidRPr="009B053A" w:rsidRDefault="00532CBE" w:rsidP="00532CBE">
            <w:pPr>
              <w:pStyle w:val="TAC"/>
            </w:pPr>
            <w:r w:rsidRPr="009B053A">
              <w:t>15</w:t>
            </w:r>
          </w:p>
        </w:tc>
        <w:tc>
          <w:tcPr>
            <w:tcW w:w="1139" w:type="dxa"/>
            <w:shd w:val="clear" w:color="auto" w:fill="auto"/>
            <w:noWrap/>
            <w:vAlign w:val="center"/>
          </w:tcPr>
          <w:p w14:paraId="23859DCA" w14:textId="77777777" w:rsidR="00532CBE" w:rsidRPr="009B053A" w:rsidRDefault="00532CBE" w:rsidP="00532CBE">
            <w:pPr>
              <w:pStyle w:val="TAC"/>
            </w:pPr>
            <w:r w:rsidRPr="009B053A">
              <w:t>-</w:t>
            </w:r>
          </w:p>
        </w:tc>
        <w:tc>
          <w:tcPr>
            <w:tcW w:w="1136" w:type="dxa"/>
            <w:shd w:val="clear" w:color="auto" w:fill="auto"/>
            <w:noWrap/>
            <w:vAlign w:val="center"/>
          </w:tcPr>
          <w:p w14:paraId="58031FC1" w14:textId="77777777" w:rsidR="00532CBE" w:rsidRPr="009B053A" w:rsidRDefault="00532CBE" w:rsidP="00532CBE">
            <w:pPr>
              <w:pStyle w:val="TAC"/>
              <w:rPr>
                <w:rFonts w:cs="Arial"/>
              </w:rPr>
            </w:pPr>
            <w:r w:rsidRPr="009B053A">
              <w:rPr>
                <w:rFonts w:eastAsia="MS Mincho"/>
              </w:rPr>
              <w:t>REFSENS</w:t>
            </w:r>
          </w:p>
        </w:tc>
        <w:tc>
          <w:tcPr>
            <w:tcW w:w="858" w:type="dxa"/>
            <w:shd w:val="clear" w:color="auto" w:fill="auto"/>
            <w:noWrap/>
            <w:vAlign w:val="center"/>
          </w:tcPr>
          <w:p w14:paraId="0AE612FF" w14:textId="77777777" w:rsidR="00532CBE" w:rsidRPr="009B053A" w:rsidRDefault="00532CBE" w:rsidP="00532CBE">
            <w:pPr>
              <w:pStyle w:val="TAC"/>
              <w:rPr>
                <w:rFonts w:cs="Arial"/>
              </w:rPr>
            </w:pPr>
            <w:r w:rsidRPr="009B053A">
              <w:t>-</w:t>
            </w:r>
          </w:p>
        </w:tc>
        <w:tc>
          <w:tcPr>
            <w:tcW w:w="862" w:type="dxa"/>
            <w:shd w:val="clear" w:color="auto" w:fill="auto"/>
            <w:vAlign w:val="center"/>
          </w:tcPr>
          <w:p w14:paraId="377378FC"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63F525CD" w14:textId="77777777" w:rsidR="00532CBE" w:rsidRPr="009B053A" w:rsidRDefault="00532CBE" w:rsidP="00532CBE">
            <w:pPr>
              <w:pStyle w:val="TAC"/>
            </w:pPr>
            <w:r w:rsidRPr="009B053A">
              <w:t>TDD</w:t>
            </w:r>
          </w:p>
        </w:tc>
        <w:tc>
          <w:tcPr>
            <w:tcW w:w="716" w:type="dxa"/>
            <w:shd w:val="clear" w:color="auto" w:fill="auto"/>
            <w:vAlign w:val="center"/>
          </w:tcPr>
          <w:p w14:paraId="4EB80389" w14:textId="77777777" w:rsidR="00532CBE" w:rsidRPr="009B053A" w:rsidRDefault="00532CBE" w:rsidP="00532CBE">
            <w:pPr>
              <w:pStyle w:val="TAC"/>
            </w:pPr>
            <w:r w:rsidRPr="009B053A">
              <w:t>N/A</w:t>
            </w:r>
          </w:p>
        </w:tc>
        <w:tc>
          <w:tcPr>
            <w:tcW w:w="837" w:type="dxa"/>
          </w:tcPr>
          <w:p w14:paraId="046C855A" w14:textId="77777777" w:rsidR="00532CBE" w:rsidRPr="009B053A" w:rsidRDefault="00532CBE" w:rsidP="00532CBE">
            <w:pPr>
              <w:keepNext/>
              <w:keepLines/>
              <w:spacing w:after="0"/>
              <w:jc w:val="center"/>
            </w:pPr>
          </w:p>
        </w:tc>
      </w:tr>
      <w:tr w:rsidR="00532CBE" w:rsidRPr="009B053A" w14:paraId="3B2C883E" w14:textId="77777777" w:rsidTr="00BE3A50">
        <w:trPr>
          <w:gridAfter w:val="1"/>
          <w:wAfter w:w="13" w:type="dxa"/>
          <w:trHeight w:val="54"/>
        </w:trPr>
        <w:tc>
          <w:tcPr>
            <w:tcW w:w="1993" w:type="dxa"/>
            <w:vMerge w:val="restart"/>
            <w:shd w:val="clear" w:color="auto" w:fill="auto"/>
            <w:vAlign w:val="center"/>
          </w:tcPr>
          <w:p w14:paraId="06A45BD8" w14:textId="77777777" w:rsidR="00532CBE" w:rsidRPr="009B053A" w:rsidRDefault="00532CBE" w:rsidP="00532CBE">
            <w:pPr>
              <w:pStyle w:val="TAC"/>
            </w:pPr>
            <w:r w:rsidRPr="009B053A">
              <w:t>DC_7A-8A_n3A</w:t>
            </w:r>
          </w:p>
        </w:tc>
        <w:tc>
          <w:tcPr>
            <w:tcW w:w="716" w:type="dxa"/>
            <w:vMerge w:val="restart"/>
            <w:vAlign w:val="center"/>
          </w:tcPr>
          <w:p w14:paraId="6A642EF4" w14:textId="77777777" w:rsidR="00532CBE" w:rsidRPr="009B053A" w:rsidRDefault="00532CBE" w:rsidP="00532CBE">
            <w:pPr>
              <w:pStyle w:val="TAC"/>
            </w:pPr>
            <w:r w:rsidRPr="009B053A">
              <w:t>1</w:t>
            </w:r>
          </w:p>
        </w:tc>
        <w:tc>
          <w:tcPr>
            <w:tcW w:w="1000" w:type="dxa"/>
            <w:shd w:val="clear" w:color="auto" w:fill="auto"/>
          </w:tcPr>
          <w:p w14:paraId="206A3D67" w14:textId="77777777" w:rsidR="00532CBE" w:rsidRPr="009B053A" w:rsidRDefault="00532CBE" w:rsidP="00532CBE">
            <w:pPr>
              <w:pStyle w:val="TAC"/>
            </w:pPr>
            <w:r w:rsidRPr="009B053A">
              <w:t>7</w:t>
            </w:r>
          </w:p>
        </w:tc>
        <w:tc>
          <w:tcPr>
            <w:tcW w:w="861" w:type="dxa"/>
            <w:shd w:val="clear" w:color="auto" w:fill="auto"/>
            <w:noWrap/>
            <w:vAlign w:val="center"/>
          </w:tcPr>
          <w:p w14:paraId="26C26E70" w14:textId="77777777" w:rsidR="00532CBE" w:rsidRPr="009B053A" w:rsidRDefault="00532CBE" w:rsidP="00532CBE">
            <w:pPr>
              <w:pStyle w:val="TAC"/>
            </w:pPr>
            <w:r w:rsidRPr="009B053A">
              <w:t>N/A</w:t>
            </w:r>
          </w:p>
        </w:tc>
        <w:tc>
          <w:tcPr>
            <w:tcW w:w="1139" w:type="dxa"/>
            <w:shd w:val="clear" w:color="auto" w:fill="auto"/>
            <w:noWrap/>
            <w:vAlign w:val="center"/>
          </w:tcPr>
          <w:p w14:paraId="0C13863F" w14:textId="77777777" w:rsidR="00532CBE" w:rsidRPr="009B053A" w:rsidRDefault="00532CBE" w:rsidP="00532CBE">
            <w:pPr>
              <w:pStyle w:val="TAC"/>
            </w:pPr>
            <w:r w:rsidRPr="009B053A">
              <w:t>-</w:t>
            </w:r>
          </w:p>
        </w:tc>
        <w:tc>
          <w:tcPr>
            <w:tcW w:w="1136" w:type="dxa"/>
            <w:shd w:val="clear" w:color="auto" w:fill="auto"/>
            <w:noWrap/>
            <w:vAlign w:val="center"/>
          </w:tcPr>
          <w:p w14:paraId="6411E445" w14:textId="77777777"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1D6F0C8D" w14:textId="77777777" w:rsidR="00532CBE" w:rsidRPr="009B053A" w:rsidRDefault="00532CBE" w:rsidP="00532CBE">
            <w:pPr>
              <w:pStyle w:val="TAC"/>
              <w:rPr>
                <w:rFonts w:cs="Arial"/>
              </w:rPr>
            </w:pPr>
            <w:r w:rsidRPr="009B053A">
              <w:t>-</w:t>
            </w:r>
          </w:p>
        </w:tc>
        <w:tc>
          <w:tcPr>
            <w:tcW w:w="862" w:type="dxa"/>
            <w:shd w:val="clear" w:color="auto" w:fill="auto"/>
            <w:vAlign w:val="center"/>
          </w:tcPr>
          <w:p w14:paraId="48413CC3" w14:textId="77777777" w:rsidR="00532CBE" w:rsidRPr="009B053A" w:rsidRDefault="00532CBE" w:rsidP="00532CBE">
            <w:pPr>
              <w:pStyle w:val="TAC"/>
              <w:rPr>
                <w:rFonts w:cs="Arial"/>
              </w:rPr>
            </w:pPr>
            <w:r w:rsidRPr="009B053A">
              <w:t>-</w:t>
            </w:r>
          </w:p>
        </w:tc>
        <w:tc>
          <w:tcPr>
            <w:tcW w:w="1002" w:type="dxa"/>
            <w:shd w:val="clear" w:color="auto" w:fill="auto"/>
          </w:tcPr>
          <w:p w14:paraId="09C4DFE2" w14:textId="77777777" w:rsidR="00532CBE" w:rsidRPr="009B053A" w:rsidRDefault="00532CBE" w:rsidP="00532CBE">
            <w:pPr>
              <w:pStyle w:val="TAC"/>
            </w:pPr>
            <w:r w:rsidRPr="009B053A">
              <w:t>FDD</w:t>
            </w:r>
          </w:p>
        </w:tc>
        <w:tc>
          <w:tcPr>
            <w:tcW w:w="716" w:type="dxa"/>
            <w:shd w:val="clear" w:color="auto" w:fill="auto"/>
            <w:vAlign w:val="center"/>
          </w:tcPr>
          <w:p w14:paraId="60CD88D0" w14:textId="77777777" w:rsidR="00532CBE" w:rsidRPr="009B053A" w:rsidRDefault="00532CBE" w:rsidP="00532CBE">
            <w:pPr>
              <w:pStyle w:val="TAC"/>
            </w:pPr>
            <w:r w:rsidRPr="009B053A">
              <w:t>N/A</w:t>
            </w:r>
          </w:p>
        </w:tc>
        <w:tc>
          <w:tcPr>
            <w:tcW w:w="837" w:type="dxa"/>
          </w:tcPr>
          <w:p w14:paraId="480677BE" w14:textId="77777777" w:rsidR="00532CBE" w:rsidRPr="009B053A" w:rsidRDefault="00532CBE" w:rsidP="00532CBE">
            <w:pPr>
              <w:keepNext/>
              <w:keepLines/>
              <w:spacing w:after="0"/>
              <w:jc w:val="center"/>
            </w:pPr>
          </w:p>
        </w:tc>
      </w:tr>
      <w:tr w:rsidR="00532CBE" w:rsidRPr="009B053A" w14:paraId="5830E271" w14:textId="77777777" w:rsidTr="00BE3A50">
        <w:trPr>
          <w:gridAfter w:val="1"/>
          <w:wAfter w:w="13" w:type="dxa"/>
          <w:trHeight w:val="54"/>
        </w:trPr>
        <w:tc>
          <w:tcPr>
            <w:tcW w:w="1993" w:type="dxa"/>
            <w:vMerge/>
            <w:shd w:val="clear" w:color="auto" w:fill="auto"/>
            <w:vAlign w:val="center"/>
          </w:tcPr>
          <w:p w14:paraId="367392A8" w14:textId="77777777" w:rsidR="00532CBE" w:rsidRPr="009B053A" w:rsidRDefault="00532CBE" w:rsidP="00532CBE">
            <w:pPr>
              <w:pStyle w:val="TAC"/>
            </w:pPr>
          </w:p>
        </w:tc>
        <w:tc>
          <w:tcPr>
            <w:tcW w:w="716" w:type="dxa"/>
            <w:vMerge/>
            <w:vAlign w:val="center"/>
          </w:tcPr>
          <w:p w14:paraId="0ACE1299" w14:textId="77777777" w:rsidR="00532CBE" w:rsidRPr="009B053A" w:rsidRDefault="00532CBE" w:rsidP="00532CBE">
            <w:pPr>
              <w:pStyle w:val="TAC"/>
            </w:pPr>
          </w:p>
        </w:tc>
        <w:tc>
          <w:tcPr>
            <w:tcW w:w="1000" w:type="dxa"/>
            <w:shd w:val="clear" w:color="auto" w:fill="auto"/>
          </w:tcPr>
          <w:p w14:paraId="1EAC29B6" w14:textId="77777777" w:rsidR="00532CBE" w:rsidRPr="009B053A" w:rsidRDefault="00532CBE" w:rsidP="00532CBE">
            <w:pPr>
              <w:pStyle w:val="TAC"/>
            </w:pPr>
            <w:r w:rsidRPr="009B053A">
              <w:t>8</w:t>
            </w:r>
          </w:p>
        </w:tc>
        <w:tc>
          <w:tcPr>
            <w:tcW w:w="861" w:type="dxa"/>
            <w:shd w:val="clear" w:color="auto" w:fill="auto"/>
            <w:noWrap/>
            <w:vAlign w:val="center"/>
          </w:tcPr>
          <w:p w14:paraId="4DC8F273" w14:textId="77777777" w:rsidR="00532CBE" w:rsidRPr="009B053A" w:rsidRDefault="00532CBE" w:rsidP="00532CBE">
            <w:pPr>
              <w:pStyle w:val="TAC"/>
            </w:pPr>
            <w:r w:rsidRPr="009B053A">
              <w:t>N/A</w:t>
            </w:r>
          </w:p>
        </w:tc>
        <w:tc>
          <w:tcPr>
            <w:tcW w:w="1139" w:type="dxa"/>
            <w:shd w:val="clear" w:color="auto" w:fill="auto"/>
            <w:noWrap/>
            <w:vAlign w:val="center"/>
          </w:tcPr>
          <w:p w14:paraId="3109FC9F" w14:textId="77777777" w:rsidR="00532CBE" w:rsidRPr="009B053A" w:rsidRDefault="00532CBE" w:rsidP="00532CBE">
            <w:pPr>
              <w:pStyle w:val="TAC"/>
            </w:pPr>
            <w:r w:rsidRPr="009B053A">
              <w:t>-78.3</w:t>
            </w:r>
          </w:p>
        </w:tc>
        <w:tc>
          <w:tcPr>
            <w:tcW w:w="1136" w:type="dxa"/>
            <w:shd w:val="clear" w:color="auto" w:fill="auto"/>
            <w:noWrap/>
            <w:vAlign w:val="center"/>
          </w:tcPr>
          <w:p w14:paraId="672D273E" w14:textId="77777777" w:rsidR="00532CBE" w:rsidRPr="009B053A" w:rsidRDefault="00532CBE" w:rsidP="00532CBE">
            <w:pPr>
              <w:pStyle w:val="TAC"/>
            </w:pPr>
            <w:r w:rsidRPr="009B053A">
              <w:t>-</w:t>
            </w:r>
          </w:p>
        </w:tc>
        <w:tc>
          <w:tcPr>
            <w:tcW w:w="858" w:type="dxa"/>
            <w:shd w:val="clear" w:color="auto" w:fill="auto"/>
            <w:noWrap/>
            <w:vAlign w:val="center"/>
          </w:tcPr>
          <w:p w14:paraId="4A475A4D" w14:textId="77777777" w:rsidR="00532CBE" w:rsidRPr="009B053A" w:rsidRDefault="00532CBE" w:rsidP="00532CBE">
            <w:pPr>
              <w:pStyle w:val="TAC"/>
              <w:rPr>
                <w:rFonts w:cs="Arial"/>
              </w:rPr>
            </w:pPr>
            <w:r w:rsidRPr="009B053A">
              <w:t>-</w:t>
            </w:r>
          </w:p>
        </w:tc>
        <w:tc>
          <w:tcPr>
            <w:tcW w:w="862" w:type="dxa"/>
            <w:shd w:val="clear" w:color="auto" w:fill="auto"/>
            <w:vAlign w:val="center"/>
          </w:tcPr>
          <w:p w14:paraId="2E602194" w14:textId="77777777" w:rsidR="00532CBE" w:rsidRPr="009B053A" w:rsidRDefault="00532CBE" w:rsidP="00532CBE">
            <w:pPr>
              <w:pStyle w:val="TAC"/>
              <w:rPr>
                <w:rFonts w:cs="Arial"/>
              </w:rPr>
            </w:pPr>
            <w:r w:rsidRPr="009B053A">
              <w:t>-</w:t>
            </w:r>
          </w:p>
        </w:tc>
        <w:tc>
          <w:tcPr>
            <w:tcW w:w="1002" w:type="dxa"/>
            <w:shd w:val="clear" w:color="auto" w:fill="auto"/>
          </w:tcPr>
          <w:p w14:paraId="38F4E9EE" w14:textId="77777777" w:rsidR="00532CBE" w:rsidRPr="009B053A" w:rsidRDefault="00532CBE" w:rsidP="00532CBE">
            <w:pPr>
              <w:pStyle w:val="TAC"/>
            </w:pPr>
            <w:r w:rsidRPr="009B053A">
              <w:t>FDD</w:t>
            </w:r>
          </w:p>
        </w:tc>
        <w:tc>
          <w:tcPr>
            <w:tcW w:w="716" w:type="dxa"/>
            <w:shd w:val="clear" w:color="auto" w:fill="auto"/>
            <w:vAlign w:val="center"/>
          </w:tcPr>
          <w:p w14:paraId="26BF2E06" w14:textId="77777777" w:rsidR="00532CBE" w:rsidRPr="009B053A" w:rsidRDefault="00532CBE" w:rsidP="00532CBE">
            <w:pPr>
              <w:pStyle w:val="TAC"/>
            </w:pPr>
            <w:r w:rsidRPr="009B053A">
              <w:t>IMD3</w:t>
            </w:r>
          </w:p>
        </w:tc>
        <w:tc>
          <w:tcPr>
            <w:tcW w:w="837" w:type="dxa"/>
          </w:tcPr>
          <w:p w14:paraId="0F555880" w14:textId="77777777" w:rsidR="00532CBE" w:rsidRPr="009B053A" w:rsidRDefault="00532CBE" w:rsidP="00532CBE">
            <w:pPr>
              <w:keepNext/>
              <w:keepLines/>
              <w:spacing w:after="0"/>
              <w:jc w:val="center"/>
            </w:pPr>
          </w:p>
        </w:tc>
      </w:tr>
      <w:tr w:rsidR="00532CBE" w:rsidRPr="009B053A" w14:paraId="34D3ECA4" w14:textId="77777777" w:rsidTr="00BE3A50">
        <w:trPr>
          <w:gridAfter w:val="1"/>
          <w:wAfter w:w="13" w:type="dxa"/>
          <w:trHeight w:val="54"/>
        </w:trPr>
        <w:tc>
          <w:tcPr>
            <w:tcW w:w="1993" w:type="dxa"/>
            <w:vMerge/>
            <w:shd w:val="clear" w:color="auto" w:fill="auto"/>
            <w:vAlign w:val="center"/>
          </w:tcPr>
          <w:p w14:paraId="666BEEE0" w14:textId="77777777" w:rsidR="00532CBE" w:rsidRPr="009B053A" w:rsidRDefault="00532CBE" w:rsidP="00532CBE">
            <w:pPr>
              <w:pStyle w:val="TAC"/>
            </w:pPr>
          </w:p>
        </w:tc>
        <w:tc>
          <w:tcPr>
            <w:tcW w:w="716" w:type="dxa"/>
            <w:vMerge/>
            <w:vAlign w:val="center"/>
          </w:tcPr>
          <w:p w14:paraId="55B801CF" w14:textId="77777777" w:rsidR="00532CBE" w:rsidRPr="009B053A" w:rsidRDefault="00532CBE" w:rsidP="00532CBE">
            <w:pPr>
              <w:pStyle w:val="TAC"/>
            </w:pPr>
          </w:p>
        </w:tc>
        <w:tc>
          <w:tcPr>
            <w:tcW w:w="1000" w:type="dxa"/>
            <w:shd w:val="clear" w:color="auto" w:fill="auto"/>
          </w:tcPr>
          <w:p w14:paraId="0F2A3466" w14:textId="77777777" w:rsidR="00532CBE" w:rsidRPr="009B053A" w:rsidRDefault="00532CBE" w:rsidP="00532CBE">
            <w:pPr>
              <w:pStyle w:val="TAC"/>
            </w:pPr>
            <w:r w:rsidRPr="009B053A">
              <w:t>n3</w:t>
            </w:r>
          </w:p>
        </w:tc>
        <w:tc>
          <w:tcPr>
            <w:tcW w:w="861" w:type="dxa"/>
            <w:shd w:val="clear" w:color="auto" w:fill="auto"/>
            <w:noWrap/>
            <w:vAlign w:val="center"/>
          </w:tcPr>
          <w:p w14:paraId="6128EA7F" w14:textId="77777777" w:rsidR="00532CBE" w:rsidRPr="009B053A" w:rsidRDefault="00532CBE" w:rsidP="00532CBE">
            <w:pPr>
              <w:pStyle w:val="TAC"/>
            </w:pPr>
            <w:r w:rsidRPr="009B053A">
              <w:t>15</w:t>
            </w:r>
          </w:p>
        </w:tc>
        <w:tc>
          <w:tcPr>
            <w:tcW w:w="1139" w:type="dxa"/>
            <w:shd w:val="clear" w:color="auto" w:fill="auto"/>
            <w:noWrap/>
            <w:vAlign w:val="center"/>
          </w:tcPr>
          <w:p w14:paraId="79B8E1E0"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44BE431D" w14:textId="77777777" w:rsidR="00532CBE" w:rsidRPr="009B053A" w:rsidRDefault="00532CBE" w:rsidP="00532CBE">
            <w:pPr>
              <w:pStyle w:val="TAC"/>
            </w:pPr>
            <w:r w:rsidRPr="009B053A">
              <w:t>-</w:t>
            </w:r>
          </w:p>
        </w:tc>
        <w:tc>
          <w:tcPr>
            <w:tcW w:w="858" w:type="dxa"/>
            <w:shd w:val="clear" w:color="auto" w:fill="auto"/>
            <w:noWrap/>
            <w:vAlign w:val="center"/>
          </w:tcPr>
          <w:p w14:paraId="52218960" w14:textId="77777777" w:rsidR="00532CBE" w:rsidRPr="009B053A" w:rsidRDefault="00532CBE" w:rsidP="00532CBE">
            <w:pPr>
              <w:pStyle w:val="TAC"/>
              <w:rPr>
                <w:rFonts w:cs="Arial"/>
              </w:rPr>
            </w:pPr>
            <w:r w:rsidRPr="009B053A">
              <w:t>-</w:t>
            </w:r>
          </w:p>
        </w:tc>
        <w:tc>
          <w:tcPr>
            <w:tcW w:w="862" w:type="dxa"/>
            <w:shd w:val="clear" w:color="auto" w:fill="auto"/>
            <w:vAlign w:val="center"/>
          </w:tcPr>
          <w:p w14:paraId="6B9FF98B" w14:textId="77777777" w:rsidR="00532CBE" w:rsidRPr="009B053A" w:rsidRDefault="00532CBE" w:rsidP="00532CBE">
            <w:pPr>
              <w:pStyle w:val="TAC"/>
              <w:rPr>
                <w:rFonts w:cs="Arial"/>
              </w:rPr>
            </w:pPr>
            <w:r w:rsidRPr="009B053A">
              <w:t>-</w:t>
            </w:r>
          </w:p>
        </w:tc>
        <w:tc>
          <w:tcPr>
            <w:tcW w:w="1002" w:type="dxa"/>
            <w:shd w:val="clear" w:color="auto" w:fill="auto"/>
          </w:tcPr>
          <w:p w14:paraId="7335493F" w14:textId="77777777" w:rsidR="00532CBE" w:rsidRPr="009B053A" w:rsidRDefault="00532CBE" w:rsidP="00532CBE">
            <w:pPr>
              <w:pStyle w:val="TAC"/>
            </w:pPr>
            <w:r w:rsidRPr="009B053A">
              <w:t>FDD</w:t>
            </w:r>
          </w:p>
        </w:tc>
        <w:tc>
          <w:tcPr>
            <w:tcW w:w="716" w:type="dxa"/>
            <w:shd w:val="clear" w:color="auto" w:fill="auto"/>
            <w:vAlign w:val="center"/>
          </w:tcPr>
          <w:p w14:paraId="5E47EA8C" w14:textId="77777777" w:rsidR="00532CBE" w:rsidRPr="009B053A" w:rsidRDefault="00532CBE" w:rsidP="00532CBE">
            <w:pPr>
              <w:pStyle w:val="TAC"/>
            </w:pPr>
            <w:r w:rsidRPr="009B053A">
              <w:t>N/A</w:t>
            </w:r>
          </w:p>
        </w:tc>
        <w:tc>
          <w:tcPr>
            <w:tcW w:w="837" w:type="dxa"/>
          </w:tcPr>
          <w:p w14:paraId="07FDF606" w14:textId="77777777" w:rsidR="00532CBE" w:rsidRPr="009B053A" w:rsidRDefault="00532CBE" w:rsidP="00532CBE">
            <w:pPr>
              <w:keepNext/>
              <w:keepLines/>
              <w:spacing w:after="0"/>
              <w:jc w:val="center"/>
            </w:pPr>
          </w:p>
        </w:tc>
      </w:tr>
      <w:tr w:rsidR="00532CBE" w:rsidRPr="009B053A" w14:paraId="542AE225" w14:textId="77777777" w:rsidTr="00BE3A50">
        <w:trPr>
          <w:gridAfter w:val="1"/>
          <w:wAfter w:w="13" w:type="dxa"/>
          <w:trHeight w:val="54"/>
        </w:trPr>
        <w:tc>
          <w:tcPr>
            <w:tcW w:w="1993" w:type="dxa"/>
            <w:vMerge/>
            <w:shd w:val="clear" w:color="auto" w:fill="auto"/>
            <w:vAlign w:val="center"/>
          </w:tcPr>
          <w:p w14:paraId="412A2CB7" w14:textId="77777777" w:rsidR="00532CBE" w:rsidRPr="009B053A" w:rsidRDefault="00532CBE" w:rsidP="00532CBE">
            <w:pPr>
              <w:pStyle w:val="TAC"/>
            </w:pPr>
          </w:p>
        </w:tc>
        <w:tc>
          <w:tcPr>
            <w:tcW w:w="716" w:type="dxa"/>
            <w:vMerge w:val="restart"/>
            <w:vAlign w:val="center"/>
          </w:tcPr>
          <w:p w14:paraId="0A0239DB" w14:textId="77777777" w:rsidR="00532CBE" w:rsidRPr="009B053A" w:rsidRDefault="00532CBE" w:rsidP="00532CBE">
            <w:pPr>
              <w:pStyle w:val="TAC"/>
            </w:pPr>
            <w:r w:rsidRPr="009B053A">
              <w:t>2</w:t>
            </w:r>
          </w:p>
        </w:tc>
        <w:tc>
          <w:tcPr>
            <w:tcW w:w="1000" w:type="dxa"/>
            <w:shd w:val="clear" w:color="auto" w:fill="auto"/>
          </w:tcPr>
          <w:p w14:paraId="12724414" w14:textId="77777777" w:rsidR="00532CBE" w:rsidRPr="009B053A" w:rsidRDefault="00532CBE" w:rsidP="00532CBE">
            <w:pPr>
              <w:pStyle w:val="TAC"/>
            </w:pPr>
            <w:r w:rsidRPr="009B053A">
              <w:t>7</w:t>
            </w:r>
          </w:p>
        </w:tc>
        <w:tc>
          <w:tcPr>
            <w:tcW w:w="861" w:type="dxa"/>
            <w:shd w:val="clear" w:color="auto" w:fill="auto"/>
            <w:noWrap/>
            <w:vAlign w:val="center"/>
          </w:tcPr>
          <w:p w14:paraId="44AA6B9D" w14:textId="77777777" w:rsidR="00532CBE" w:rsidRPr="009B053A" w:rsidRDefault="00532CBE" w:rsidP="00532CBE">
            <w:pPr>
              <w:pStyle w:val="TAC"/>
            </w:pPr>
            <w:r w:rsidRPr="009B053A">
              <w:t>N/A</w:t>
            </w:r>
          </w:p>
        </w:tc>
        <w:tc>
          <w:tcPr>
            <w:tcW w:w="1139" w:type="dxa"/>
            <w:shd w:val="clear" w:color="auto" w:fill="auto"/>
            <w:noWrap/>
            <w:vAlign w:val="center"/>
          </w:tcPr>
          <w:p w14:paraId="58EF304A" w14:textId="77777777" w:rsidR="00532CBE" w:rsidRPr="009B053A" w:rsidRDefault="00532CBE" w:rsidP="00532CBE">
            <w:pPr>
              <w:pStyle w:val="TAC"/>
            </w:pPr>
            <w:r w:rsidRPr="009B053A">
              <w:t>-</w:t>
            </w:r>
          </w:p>
        </w:tc>
        <w:tc>
          <w:tcPr>
            <w:tcW w:w="1136" w:type="dxa"/>
            <w:shd w:val="clear" w:color="auto" w:fill="auto"/>
            <w:noWrap/>
            <w:vAlign w:val="center"/>
          </w:tcPr>
          <w:p w14:paraId="6B1C60F2" w14:textId="77777777" w:rsidR="00532CBE" w:rsidRPr="009B053A" w:rsidRDefault="00532CBE" w:rsidP="00532CBE">
            <w:pPr>
              <w:pStyle w:val="TAC"/>
            </w:pPr>
            <w:r w:rsidRPr="009B053A">
              <w:t>-65.3</w:t>
            </w:r>
          </w:p>
        </w:tc>
        <w:tc>
          <w:tcPr>
            <w:tcW w:w="858" w:type="dxa"/>
            <w:shd w:val="clear" w:color="auto" w:fill="auto"/>
            <w:noWrap/>
            <w:vAlign w:val="center"/>
          </w:tcPr>
          <w:p w14:paraId="3AC00A7E" w14:textId="77777777" w:rsidR="00532CBE" w:rsidRPr="009B053A" w:rsidRDefault="00532CBE" w:rsidP="00532CBE">
            <w:pPr>
              <w:pStyle w:val="TAC"/>
              <w:rPr>
                <w:rFonts w:cs="Arial"/>
              </w:rPr>
            </w:pPr>
            <w:r w:rsidRPr="009B053A">
              <w:t>-</w:t>
            </w:r>
          </w:p>
        </w:tc>
        <w:tc>
          <w:tcPr>
            <w:tcW w:w="862" w:type="dxa"/>
            <w:shd w:val="clear" w:color="auto" w:fill="auto"/>
            <w:vAlign w:val="center"/>
          </w:tcPr>
          <w:p w14:paraId="745F50DF"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07AE77B2" w14:textId="77777777" w:rsidR="00532CBE" w:rsidRPr="009B053A" w:rsidRDefault="00532CBE" w:rsidP="00532CBE">
            <w:pPr>
              <w:pStyle w:val="TAC"/>
            </w:pPr>
            <w:r w:rsidRPr="009B053A">
              <w:t>FDD</w:t>
            </w:r>
          </w:p>
        </w:tc>
        <w:tc>
          <w:tcPr>
            <w:tcW w:w="716" w:type="dxa"/>
            <w:shd w:val="clear" w:color="auto" w:fill="auto"/>
            <w:vAlign w:val="center"/>
          </w:tcPr>
          <w:p w14:paraId="4B32A4BB" w14:textId="77777777" w:rsidR="00532CBE" w:rsidRPr="009B053A" w:rsidRDefault="00532CBE" w:rsidP="00532CBE">
            <w:pPr>
              <w:pStyle w:val="TAC"/>
            </w:pPr>
            <w:r w:rsidRPr="009B053A">
              <w:t>IMD2+ IMD3</w:t>
            </w:r>
            <w:r w:rsidRPr="009B053A">
              <w:rPr>
                <w:vertAlign w:val="superscript"/>
              </w:rPr>
              <w:t>YY</w:t>
            </w:r>
          </w:p>
        </w:tc>
        <w:tc>
          <w:tcPr>
            <w:tcW w:w="837" w:type="dxa"/>
          </w:tcPr>
          <w:p w14:paraId="70E67532" w14:textId="77777777" w:rsidR="00532CBE" w:rsidRPr="009B053A" w:rsidRDefault="00532CBE" w:rsidP="00532CBE">
            <w:pPr>
              <w:keepNext/>
              <w:keepLines/>
              <w:spacing w:after="0"/>
              <w:jc w:val="center"/>
            </w:pPr>
          </w:p>
        </w:tc>
      </w:tr>
      <w:tr w:rsidR="00532CBE" w:rsidRPr="009B053A" w14:paraId="16E90EAA" w14:textId="77777777" w:rsidTr="00BE3A50">
        <w:trPr>
          <w:gridAfter w:val="1"/>
          <w:wAfter w:w="13" w:type="dxa"/>
          <w:trHeight w:val="54"/>
        </w:trPr>
        <w:tc>
          <w:tcPr>
            <w:tcW w:w="1993" w:type="dxa"/>
            <w:vMerge/>
            <w:shd w:val="clear" w:color="auto" w:fill="auto"/>
            <w:vAlign w:val="center"/>
          </w:tcPr>
          <w:p w14:paraId="0C327D56" w14:textId="77777777" w:rsidR="00532CBE" w:rsidRPr="009B053A" w:rsidRDefault="00532CBE" w:rsidP="00532CBE">
            <w:pPr>
              <w:pStyle w:val="TAC"/>
            </w:pPr>
          </w:p>
        </w:tc>
        <w:tc>
          <w:tcPr>
            <w:tcW w:w="716" w:type="dxa"/>
            <w:vMerge/>
            <w:vAlign w:val="center"/>
          </w:tcPr>
          <w:p w14:paraId="07FF0232" w14:textId="77777777" w:rsidR="00532CBE" w:rsidRPr="009B053A" w:rsidRDefault="00532CBE" w:rsidP="00532CBE">
            <w:pPr>
              <w:pStyle w:val="TAC"/>
            </w:pPr>
          </w:p>
        </w:tc>
        <w:tc>
          <w:tcPr>
            <w:tcW w:w="1000" w:type="dxa"/>
            <w:shd w:val="clear" w:color="auto" w:fill="auto"/>
          </w:tcPr>
          <w:p w14:paraId="5D03E33F" w14:textId="77777777" w:rsidR="00532CBE" w:rsidRPr="009B053A" w:rsidRDefault="00532CBE" w:rsidP="00532CBE">
            <w:pPr>
              <w:pStyle w:val="TAC"/>
            </w:pPr>
            <w:r w:rsidRPr="009B053A">
              <w:t>8</w:t>
            </w:r>
          </w:p>
        </w:tc>
        <w:tc>
          <w:tcPr>
            <w:tcW w:w="861" w:type="dxa"/>
            <w:shd w:val="clear" w:color="auto" w:fill="auto"/>
            <w:noWrap/>
            <w:vAlign w:val="center"/>
          </w:tcPr>
          <w:p w14:paraId="7931D2BB" w14:textId="77777777" w:rsidR="00532CBE" w:rsidRPr="009B053A" w:rsidRDefault="00532CBE" w:rsidP="00532CBE">
            <w:pPr>
              <w:pStyle w:val="TAC"/>
            </w:pPr>
            <w:r w:rsidRPr="009B053A">
              <w:t>N/A</w:t>
            </w:r>
          </w:p>
        </w:tc>
        <w:tc>
          <w:tcPr>
            <w:tcW w:w="1139" w:type="dxa"/>
            <w:shd w:val="clear" w:color="auto" w:fill="auto"/>
            <w:noWrap/>
            <w:vAlign w:val="center"/>
          </w:tcPr>
          <w:p w14:paraId="076E50E4"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2E21DF2B" w14:textId="77777777" w:rsidR="00532CBE" w:rsidRPr="009B053A" w:rsidRDefault="00532CBE" w:rsidP="00532CBE">
            <w:pPr>
              <w:pStyle w:val="TAC"/>
            </w:pPr>
            <w:r w:rsidRPr="009B053A">
              <w:t>-</w:t>
            </w:r>
          </w:p>
        </w:tc>
        <w:tc>
          <w:tcPr>
            <w:tcW w:w="858" w:type="dxa"/>
            <w:shd w:val="clear" w:color="auto" w:fill="auto"/>
            <w:noWrap/>
            <w:vAlign w:val="center"/>
          </w:tcPr>
          <w:p w14:paraId="647B5221" w14:textId="77777777" w:rsidR="00532CBE" w:rsidRPr="009B053A" w:rsidRDefault="00532CBE" w:rsidP="00532CBE">
            <w:pPr>
              <w:pStyle w:val="TAC"/>
              <w:rPr>
                <w:rFonts w:cs="Arial"/>
              </w:rPr>
            </w:pPr>
            <w:r w:rsidRPr="009B053A">
              <w:t>-</w:t>
            </w:r>
          </w:p>
        </w:tc>
        <w:tc>
          <w:tcPr>
            <w:tcW w:w="862" w:type="dxa"/>
            <w:shd w:val="clear" w:color="auto" w:fill="auto"/>
            <w:vAlign w:val="center"/>
          </w:tcPr>
          <w:p w14:paraId="6A0AB033"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37168A2A" w14:textId="77777777" w:rsidR="00532CBE" w:rsidRPr="009B053A" w:rsidRDefault="00532CBE" w:rsidP="00532CBE">
            <w:pPr>
              <w:pStyle w:val="TAC"/>
            </w:pPr>
            <w:r w:rsidRPr="009B053A">
              <w:t>FDD</w:t>
            </w:r>
          </w:p>
        </w:tc>
        <w:tc>
          <w:tcPr>
            <w:tcW w:w="716" w:type="dxa"/>
            <w:shd w:val="clear" w:color="auto" w:fill="auto"/>
            <w:vAlign w:val="center"/>
          </w:tcPr>
          <w:p w14:paraId="76BF4DD6" w14:textId="77777777" w:rsidR="00532CBE" w:rsidRPr="009B053A" w:rsidRDefault="00532CBE" w:rsidP="00532CBE">
            <w:pPr>
              <w:pStyle w:val="TAC"/>
            </w:pPr>
            <w:r w:rsidRPr="009B053A">
              <w:t>N/A</w:t>
            </w:r>
          </w:p>
        </w:tc>
        <w:tc>
          <w:tcPr>
            <w:tcW w:w="837" w:type="dxa"/>
          </w:tcPr>
          <w:p w14:paraId="241A101E" w14:textId="77777777" w:rsidR="00532CBE" w:rsidRPr="009B053A" w:rsidRDefault="00532CBE" w:rsidP="00532CBE">
            <w:pPr>
              <w:keepNext/>
              <w:keepLines/>
              <w:spacing w:after="0"/>
              <w:jc w:val="center"/>
            </w:pPr>
          </w:p>
        </w:tc>
      </w:tr>
      <w:tr w:rsidR="00532CBE" w:rsidRPr="009B053A" w14:paraId="0DDC6746" w14:textId="77777777" w:rsidTr="00BE3A50">
        <w:trPr>
          <w:gridAfter w:val="1"/>
          <w:wAfter w:w="13" w:type="dxa"/>
          <w:trHeight w:val="54"/>
        </w:trPr>
        <w:tc>
          <w:tcPr>
            <w:tcW w:w="1993" w:type="dxa"/>
            <w:vMerge/>
            <w:shd w:val="clear" w:color="auto" w:fill="auto"/>
            <w:vAlign w:val="center"/>
          </w:tcPr>
          <w:p w14:paraId="05E45957" w14:textId="77777777" w:rsidR="00532CBE" w:rsidRPr="009B053A" w:rsidRDefault="00532CBE" w:rsidP="00532CBE">
            <w:pPr>
              <w:pStyle w:val="TAC"/>
            </w:pPr>
          </w:p>
        </w:tc>
        <w:tc>
          <w:tcPr>
            <w:tcW w:w="716" w:type="dxa"/>
            <w:vMerge/>
            <w:vAlign w:val="center"/>
          </w:tcPr>
          <w:p w14:paraId="24442052" w14:textId="77777777" w:rsidR="00532CBE" w:rsidRPr="009B053A" w:rsidRDefault="00532CBE" w:rsidP="00532CBE">
            <w:pPr>
              <w:pStyle w:val="TAC"/>
            </w:pPr>
          </w:p>
        </w:tc>
        <w:tc>
          <w:tcPr>
            <w:tcW w:w="1000" w:type="dxa"/>
            <w:shd w:val="clear" w:color="auto" w:fill="auto"/>
          </w:tcPr>
          <w:p w14:paraId="6498A8BA" w14:textId="77777777" w:rsidR="00532CBE" w:rsidRPr="009B053A" w:rsidRDefault="00532CBE" w:rsidP="00532CBE">
            <w:pPr>
              <w:pStyle w:val="TAC"/>
            </w:pPr>
            <w:r w:rsidRPr="009B053A">
              <w:t>n3</w:t>
            </w:r>
          </w:p>
        </w:tc>
        <w:tc>
          <w:tcPr>
            <w:tcW w:w="861" w:type="dxa"/>
            <w:shd w:val="clear" w:color="auto" w:fill="auto"/>
            <w:noWrap/>
            <w:vAlign w:val="center"/>
          </w:tcPr>
          <w:p w14:paraId="4F8DD796" w14:textId="77777777" w:rsidR="00532CBE" w:rsidRPr="009B053A" w:rsidRDefault="00532CBE" w:rsidP="00532CBE">
            <w:pPr>
              <w:pStyle w:val="TAC"/>
            </w:pPr>
            <w:r w:rsidRPr="009B053A">
              <w:t>15</w:t>
            </w:r>
          </w:p>
        </w:tc>
        <w:tc>
          <w:tcPr>
            <w:tcW w:w="1139" w:type="dxa"/>
            <w:shd w:val="clear" w:color="auto" w:fill="auto"/>
            <w:noWrap/>
            <w:vAlign w:val="center"/>
          </w:tcPr>
          <w:p w14:paraId="0F94848A"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4FAD5CF3" w14:textId="77777777" w:rsidR="00532CBE" w:rsidRPr="009B053A" w:rsidRDefault="00532CBE" w:rsidP="00532CBE">
            <w:pPr>
              <w:pStyle w:val="TAC"/>
            </w:pPr>
            <w:r w:rsidRPr="009B053A">
              <w:t>-</w:t>
            </w:r>
          </w:p>
        </w:tc>
        <w:tc>
          <w:tcPr>
            <w:tcW w:w="858" w:type="dxa"/>
            <w:shd w:val="clear" w:color="auto" w:fill="auto"/>
            <w:noWrap/>
            <w:vAlign w:val="center"/>
          </w:tcPr>
          <w:p w14:paraId="48D3C6AB" w14:textId="77777777" w:rsidR="00532CBE" w:rsidRPr="009B053A" w:rsidRDefault="00532CBE" w:rsidP="00532CBE">
            <w:pPr>
              <w:pStyle w:val="TAC"/>
              <w:rPr>
                <w:rFonts w:cs="Arial"/>
              </w:rPr>
            </w:pPr>
            <w:r w:rsidRPr="009B053A">
              <w:t>-</w:t>
            </w:r>
          </w:p>
        </w:tc>
        <w:tc>
          <w:tcPr>
            <w:tcW w:w="862" w:type="dxa"/>
            <w:shd w:val="clear" w:color="auto" w:fill="auto"/>
            <w:vAlign w:val="center"/>
          </w:tcPr>
          <w:p w14:paraId="7F7979A4"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723C7B84" w14:textId="77777777" w:rsidR="00532CBE" w:rsidRPr="009B053A" w:rsidRDefault="00532CBE" w:rsidP="00532CBE">
            <w:pPr>
              <w:pStyle w:val="TAC"/>
            </w:pPr>
            <w:r w:rsidRPr="009B053A">
              <w:t>FDD</w:t>
            </w:r>
          </w:p>
        </w:tc>
        <w:tc>
          <w:tcPr>
            <w:tcW w:w="716" w:type="dxa"/>
            <w:shd w:val="clear" w:color="auto" w:fill="auto"/>
            <w:vAlign w:val="center"/>
          </w:tcPr>
          <w:p w14:paraId="155B695F" w14:textId="77777777" w:rsidR="00532CBE" w:rsidRPr="009B053A" w:rsidRDefault="00532CBE" w:rsidP="00532CBE">
            <w:pPr>
              <w:pStyle w:val="TAC"/>
            </w:pPr>
            <w:r w:rsidRPr="009B053A">
              <w:t>N/A</w:t>
            </w:r>
          </w:p>
        </w:tc>
        <w:tc>
          <w:tcPr>
            <w:tcW w:w="837" w:type="dxa"/>
          </w:tcPr>
          <w:p w14:paraId="6EE62312" w14:textId="77777777" w:rsidR="00532CBE" w:rsidRPr="009B053A" w:rsidRDefault="00532CBE" w:rsidP="00532CBE">
            <w:pPr>
              <w:keepNext/>
              <w:keepLines/>
              <w:spacing w:after="0"/>
              <w:jc w:val="center"/>
            </w:pPr>
          </w:p>
        </w:tc>
      </w:tr>
      <w:tr w:rsidR="00532CBE" w:rsidRPr="009B053A" w14:paraId="305AE052" w14:textId="77777777" w:rsidTr="00BE3A50">
        <w:trPr>
          <w:gridAfter w:val="1"/>
          <w:wAfter w:w="13" w:type="dxa"/>
          <w:trHeight w:val="54"/>
        </w:trPr>
        <w:tc>
          <w:tcPr>
            <w:tcW w:w="1993" w:type="dxa"/>
            <w:vMerge w:val="restart"/>
            <w:shd w:val="clear" w:color="auto" w:fill="auto"/>
            <w:vAlign w:val="center"/>
          </w:tcPr>
          <w:p w14:paraId="2730BCC6" w14:textId="77777777" w:rsidR="00532CBE" w:rsidRPr="009B053A" w:rsidRDefault="00532CBE" w:rsidP="00532CBE">
            <w:pPr>
              <w:pStyle w:val="TAC"/>
            </w:pPr>
            <w:r w:rsidRPr="009B053A">
              <w:t>DC_7A-20A_n1A</w:t>
            </w:r>
          </w:p>
        </w:tc>
        <w:tc>
          <w:tcPr>
            <w:tcW w:w="716" w:type="dxa"/>
            <w:vMerge w:val="restart"/>
            <w:vAlign w:val="center"/>
          </w:tcPr>
          <w:p w14:paraId="13C6B91F" w14:textId="77777777" w:rsidR="00532CBE" w:rsidRPr="009B053A" w:rsidRDefault="00532CBE" w:rsidP="00532CBE">
            <w:pPr>
              <w:pStyle w:val="TAC"/>
            </w:pPr>
            <w:r w:rsidRPr="009B053A">
              <w:t>1</w:t>
            </w:r>
          </w:p>
        </w:tc>
        <w:tc>
          <w:tcPr>
            <w:tcW w:w="1000" w:type="dxa"/>
            <w:shd w:val="clear" w:color="auto" w:fill="auto"/>
          </w:tcPr>
          <w:p w14:paraId="49B88EC9" w14:textId="77777777" w:rsidR="00532CBE" w:rsidRPr="009B053A" w:rsidRDefault="00532CBE" w:rsidP="00532CBE">
            <w:pPr>
              <w:pStyle w:val="TAC"/>
            </w:pPr>
            <w:r w:rsidRPr="009B053A">
              <w:t>7</w:t>
            </w:r>
          </w:p>
        </w:tc>
        <w:tc>
          <w:tcPr>
            <w:tcW w:w="861" w:type="dxa"/>
            <w:shd w:val="clear" w:color="auto" w:fill="auto"/>
            <w:noWrap/>
            <w:vAlign w:val="center"/>
          </w:tcPr>
          <w:p w14:paraId="484A9B85" w14:textId="77777777" w:rsidR="00532CBE" w:rsidRPr="009B053A" w:rsidRDefault="00532CBE" w:rsidP="00532CBE">
            <w:pPr>
              <w:pStyle w:val="TAC"/>
            </w:pPr>
          </w:p>
        </w:tc>
        <w:tc>
          <w:tcPr>
            <w:tcW w:w="1139" w:type="dxa"/>
            <w:shd w:val="clear" w:color="auto" w:fill="auto"/>
            <w:noWrap/>
            <w:vAlign w:val="center"/>
          </w:tcPr>
          <w:p w14:paraId="713D29BC" w14:textId="77777777" w:rsidR="00532CBE" w:rsidRPr="009B053A" w:rsidRDefault="00532CBE" w:rsidP="00532CBE">
            <w:pPr>
              <w:pStyle w:val="TAC"/>
            </w:pPr>
          </w:p>
        </w:tc>
        <w:tc>
          <w:tcPr>
            <w:tcW w:w="1136" w:type="dxa"/>
            <w:shd w:val="clear" w:color="auto" w:fill="auto"/>
            <w:noWrap/>
            <w:vAlign w:val="center"/>
          </w:tcPr>
          <w:p w14:paraId="52770B21" w14:textId="77777777" w:rsidR="00532CBE" w:rsidRPr="009B053A" w:rsidRDefault="00532CBE" w:rsidP="00532CBE">
            <w:pPr>
              <w:pStyle w:val="TAC"/>
              <w:rPr>
                <w:rFonts w:cs="Arial"/>
              </w:rPr>
            </w:pPr>
            <w:r w:rsidRPr="009B053A">
              <w:t>REFSENS</w:t>
            </w:r>
          </w:p>
        </w:tc>
        <w:tc>
          <w:tcPr>
            <w:tcW w:w="858" w:type="dxa"/>
            <w:shd w:val="clear" w:color="auto" w:fill="auto"/>
            <w:noWrap/>
            <w:vAlign w:val="center"/>
          </w:tcPr>
          <w:p w14:paraId="3BF2D851" w14:textId="77777777" w:rsidR="00532CBE" w:rsidRPr="009B053A" w:rsidRDefault="00532CBE" w:rsidP="00532CBE">
            <w:pPr>
              <w:pStyle w:val="TAC"/>
              <w:rPr>
                <w:rFonts w:cs="Arial"/>
              </w:rPr>
            </w:pPr>
          </w:p>
        </w:tc>
        <w:tc>
          <w:tcPr>
            <w:tcW w:w="862" w:type="dxa"/>
            <w:shd w:val="clear" w:color="auto" w:fill="auto"/>
            <w:vAlign w:val="center"/>
          </w:tcPr>
          <w:p w14:paraId="6E616168" w14:textId="77777777" w:rsidR="00532CBE" w:rsidRPr="009B053A" w:rsidRDefault="00532CBE" w:rsidP="00532CBE">
            <w:pPr>
              <w:pStyle w:val="TAC"/>
              <w:rPr>
                <w:rFonts w:cs="Arial"/>
              </w:rPr>
            </w:pPr>
          </w:p>
        </w:tc>
        <w:tc>
          <w:tcPr>
            <w:tcW w:w="1002" w:type="dxa"/>
            <w:shd w:val="clear" w:color="auto" w:fill="auto"/>
          </w:tcPr>
          <w:p w14:paraId="28E2C5A6" w14:textId="77777777" w:rsidR="00532CBE" w:rsidRPr="009B053A" w:rsidRDefault="00532CBE" w:rsidP="00532CBE">
            <w:pPr>
              <w:pStyle w:val="TAC"/>
            </w:pPr>
            <w:r w:rsidRPr="009B053A">
              <w:t>FDD</w:t>
            </w:r>
          </w:p>
        </w:tc>
        <w:tc>
          <w:tcPr>
            <w:tcW w:w="716" w:type="dxa"/>
            <w:shd w:val="clear" w:color="auto" w:fill="auto"/>
            <w:vAlign w:val="center"/>
          </w:tcPr>
          <w:p w14:paraId="1EC53651" w14:textId="77777777" w:rsidR="00532CBE" w:rsidRPr="009B053A" w:rsidRDefault="00532CBE" w:rsidP="00532CBE">
            <w:pPr>
              <w:pStyle w:val="TAC"/>
            </w:pPr>
            <w:r w:rsidRPr="009B053A">
              <w:t>N/A</w:t>
            </w:r>
          </w:p>
        </w:tc>
        <w:tc>
          <w:tcPr>
            <w:tcW w:w="837" w:type="dxa"/>
          </w:tcPr>
          <w:p w14:paraId="0EC18012" w14:textId="77777777" w:rsidR="00532CBE" w:rsidRPr="009B053A" w:rsidRDefault="00532CBE" w:rsidP="00532CBE">
            <w:pPr>
              <w:keepNext/>
              <w:keepLines/>
              <w:spacing w:after="0"/>
              <w:jc w:val="center"/>
            </w:pPr>
          </w:p>
        </w:tc>
      </w:tr>
      <w:tr w:rsidR="00532CBE" w:rsidRPr="009B053A" w14:paraId="778CA0C3" w14:textId="77777777" w:rsidTr="00BE3A50">
        <w:trPr>
          <w:gridAfter w:val="1"/>
          <w:wAfter w:w="13" w:type="dxa"/>
          <w:trHeight w:val="54"/>
        </w:trPr>
        <w:tc>
          <w:tcPr>
            <w:tcW w:w="1993" w:type="dxa"/>
            <w:vMerge/>
            <w:shd w:val="clear" w:color="auto" w:fill="auto"/>
            <w:vAlign w:val="center"/>
          </w:tcPr>
          <w:p w14:paraId="295C82F5" w14:textId="77777777" w:rsidR="00532CBE" w:rsidRPr="009B053A" w:rsidRDefault="00532CBE" w:rsidP="00532CBE">
            <w:pPr>
              <w:pStyle w:val="TAC"/>
            </w:pPr>
          </w:p>
        </w:tc>
        <w:tc>
          <w:tcPr>
            <w:tcW w:w="716" w:type="dxa"/>
            <w:vMerge/>
            <w:vAlign w:val="center"/>
          </w:tcPr>
          <w:p w14:paraId="5D18AA53" w14:textId="77777777" w:rsidR="00532CBE" w:rsidRPr="009B053A" w:rsidRDefault="00532CBE" w:rsidP="00532CBE">
            <w:pPr>
              <w:pStyle w:val="TAC"/>
            </w:pPr>
          </w:p>
        </w:tc>
        <w:tc>
          <w:tcPr>
            <w:tcW w:w="1000" w:type="dxa"/>
            <w:shd w:val="clear" w:color="auto" w:fill="auto"/>
          </w:tcPr>
          <w:p w14:paraId="164B0A45" w14:textId="77777777" w:rsidR="00532CBE" w:rsidRPr="009B053A" w:rsidRDefault="00532CBE" w:rsidP="00532CBE">
            <w:pPr>
              <w:pStyle w:val="TAC"/>
            </w:pPr>
            <w:r w:rsidRPr="009B053A">
              <w:t>20</w:t>
            </w:r>
          </w:p>
        </w:tc>
        <w:tc>
          <w:tcPr>
            <w:tcW w:w="861" w:type="dxa"/>
            <w:shd w:val="clear" w:color="auto" w:fill="auto"/>
            <w:noWrap/>
            <w:vAlign w:val="center"/>
          </w:tcPr>
          <w:p w14:paraId="57D5C3EB" w14:textId="77777777" w:rsidR="00532CBE" w:rsidRPr="009B053A" w:rsidRDefault="00532CBE" w:rsidP="00532CBE">
            <w:pPr>
              <w:pStyle w:val="TAC"/>
            </w:pPr>
          </w:p>
        </w:tc>
        <w:tc>
          <w:tcPr>
            <w:tcW w:w="1139" w:type="dxa"/>
            <w:shd w:val="clear" w:color="auto" w:fill="auto"/>
            <w:noWrap/>
            <w:vAlign w:val="center"/>
          </w:tcPr>
          <w:p w14:paraId="3EC9F9D2" w14:textId="12D63DB9" w:rsidR="00532CBE" w:rsidRPr="009B053A" w:rsidRDefault="00532CBE" w:rsidP="00532CBE">
            <w:pPr>
              <w:pStyle w:val="TAC"/>
            </w:pPr>
          </w:p>
        </w:tc>
        <w:tc>
          <w:tcPr>
            <w:tcW w:w="1136" w:type="dxa"/>
            <w:shd w:val="clear" w:color="auto" w:fill="auto"/>
            <w:noWrap/>
            <w:vAlign w:val="center"/>
          </w:tcPr>
          <w:p w14:paraId="6581B2E5" w14:textId="71A4F7AE" w:rsidR="00532CBE" w:rsidRPr="009B053A" w:rsidRDefault="000D14BB" w:rsidP="00532CBE">
            <w:pPr>
              <w:pStyle w:val="TAC"/>
              <w:rPr>
                <w:rFonts w:cs="Arial"/>
              </w:rPr>
            </w:pPr>
            <w:r w:rsidRPr="009B053A">
              <w:t>-88.8</w:t>
            </w:r>
          </w:p>
        </w:tc>
        <w:tc>
          <w:tcPr>
            <w:tcW w:w="858" w:type="dxa"/>
            <w:shd w:val="clear" w:color="auto" w:fill="auto"/>
            <w:noWrap/>
            <w:vAlign w:val="center"/>
          </w:tcPr>
          <w:p w14:paraId="3BB8F194" w14:textId="77777777" w:rsidR="00532CBE" w:rsidRPr="009B053A" w:rsidRDefault="00532CBE" w:rsidP="00532CBE">
            <w:pPr>
              <w:pStyle w:val="TAC"/>
              <w:rPr>
                <w:rFonts w:cs="Arial"/>
              </w:rPr>
            </w:pPr>
          </w:p>
        </w:tc>
        <w:tc>
          <w:tcPr>
            <w:tcW w:w="862" w:type="dxa"/>
            <w:shd w:val="clear" w:color="auto" w:fill="auto"/>
            <w:vAlign w:val="center"/>
          </w:tcPr>
          <w:p w14:paraId="4118944E" w14:textId="77777777" w:rsidR="00532CBE" w:rsidRPr="009B053A" w:rsidRDefault="00532CBE" w:rsidP="00532CBE">
            <w:pPr>
              <w:pStyle w:val="TAC"/>
              <w:rPr>
                <w:rFonts w:cs="Arial"/>
              </w:rPr>
            </w:pPr>
          </w:p>
        </w:tc>
        <w:tc>
          <w:tcPr>
            <w:tcW w:w="1002" w:type="dxa"/>
            <w:shd w:val="clear" w:color="auto" w:fill="auto"/>
          </w:tcPr>
          <w:p w14:paraId="66FE507F" w14:textId="77777777" w:rsidR="00532CBE" w:rsidRPr="009B053A" w:rsidRDefault="00532CBE" w:rsidP="00532CBE">
            <w:pPr>
              <w:pStyle w:val="TAC"/>
            </w:pPr>
            <w:r w:rsidRPr="009B053A">
              <w:t>FDD</w:t>
            </w:r>
          </w:p>
        </w:tc>
        <w:tc>
          <w:tcPr>
            <w:tcW w:w="716" w:type="dxa"/>
            <w:shd w:val="clear" w:color="auto" w:fill="auto"/>
            <w:vAlign w:val="center"/>
          </w:tcPr>
          <w:p w14:paraId="45630203" w14:textId="77777777" w:rsidR="00532CBE" w:rsidRPr="009B053A" w:rsidRDefault="00532CBE" w:rsidP="00532CBE">
            <w:pPr>
              <w:pStyle w:val="TAC"/>
            </w:pPr>
            <w:r w:rsidRPr="009B053A">
              <w:t>IMD5</w:t>
            </w:r>
          </w:p>
        </w:tc>
        <w:tc>
          <w:tcPr>
            <w:tcW w:w="837" w:type="dxa"/>
          </w:tcPr>
          <w:p w14:paraId="0250F9D2" w14:textId="77777777" w:rsidR="00532CBE" w:rsidRPr="009B053A" w:rsidRDefault="00532CBE" w:rsidP="00532CBE">
            <w:pPr>
              <w:keepNext/>
              <w:keepLines/>
              <w:spacing w:after="0"/>
              <w:jc w:val="center"/>
            </w:pPr>
          </w:p>
        </w:tc>
      </w:tr>
      <w:tr w:rsidR="00532CBE" w:rsidRPr="009B053A" w14:paraId="0A3EA338" w14:textId="77777777" w:rsidTr="00BE3A50">
        <w:trPr>
          <w:gridAfter w:val="1"/>
          <w:wAfter w:w="13" w:type="dxa"/>
          <w:trHeight w:val="54"/>
        </w:trPr>
        <w:tc>
          <w:tcPr>
            <w:tcW w:w="1993" w:type="dxa"/>
            <w:vMerge/>
            <w:shd w:val="clear" w:color="auto" w:fill="auto"/>
            <w:vAlign w:val="center"/>
          </w:tcPr>
          <w:p w14:paraId="690050E0" w14:textId="77777777" w:rsidR="00532CBE" w:rsidRPr="009B053A" w:rsidRDefault="00532CBE" w:rsidP="00532CBE">
            <w:pPr>
              <w:keepNext/>
              <w:keepLines/>
              <w:spacing w:after="0"/>
              <w:jc w:val="center"/>
            </w:pPr>
          </w:p>
        </w:tc>
        <w:tc>
          <w:tcPr>
            <w:tcW w:w="716" w:type="dxa"/>
            <w:vMerge/>
            <w:vAlign w:val="center"/>
          </w:tcPr>
          <w:p w14:paraId="4C2B91D8" w14:textId="77777777" w:rsidR="00532CBE" w:rsidRPr="009B053A" w:rsidRDefault="00532CBE" w:rsidP="00532CBE">
            <w:pPr>
              <w:pStyle w:val="TAC"/>
            </w:pPr>
          </w:p>
        </w:tc>
        <w:tc>
          <w:tcPr>
            <w:tcW w:w="1000" w:type="dxa"/>
            <w:shd w:val="clear" w:color="auto" w:fill="auto"/>
          </w:tcPr>
          <w:p w14:paraId="3E86D799" w14:textId="77777777" w:rsidR="00532CBE" w:rsidRPr="009B053A" w:rsidRDefault="00532CBE" w:rsidP="00532CBE">
            <w:pPr>
              <w:pStyle w:val="TAC"/>
            </w:pPr>
            <w:r w:rsidRPr="009B053A">
              <w:t>n1</w:t>
            </w:r>
          </w:p>
        </w:tc>
        <w:tc>
          <w:tcPr>
            <w:tcW w:w="861" w:type="dxa"/>
            <w:shd w:val="clear" w:color="auto" w:fill="auto"/>
            <w:noWrap/>
            <w:vAlign w:val="center"/>
          </w:tcPr>
          <w:p w14:paraId="5609D109" w14:textId="77777777" w:rsidR="00532CBE" w:rsidRPr="009B053A" w:rsidRDefault="00532CBE" w:rsidP="00532CBE">
            <w:pPr>
              <w:pStyle w:val="TAC"/>
            </w:pPr>
          </w:p>
        </w:tc>
        <w:tc>
          <w:tcPr>
            <w:tcW w:w="1139" w:type="dxa"/>
            <w:shd w:val="clear" w:color="auto" w:fill="auto"/>
            <w:noWrap/>
            <w:vAlign w:val="center"/>
          </w:tcPr>
          <w:p w14:paraId="51A538E9" w14:textId="77777777" w:rsidR="00532CBE" w:rsidRPr="009B053A" w:rsidRDefault="00532CBE" w:rsidP="00532CBE">
            <w:pPr>
              <w:pStyle w:val="TAC"/>
            </w:pPr>
            <w:r w:rsidRPr="009B053A">
              <w:t>REFSENS</w:t>
            </w:r>
          </w:p>
        </w:tc>
        <w:tc>
          <w:tcPr>
            <w:tcW w:w="1136" w:type="dxa"/>
            <w:shd w:val="clear" w:color="auto" w:fill="auto"/>
            <w:noWrap/>
            <w:vAlign w:val="center"/>
          </w:tcPr>
          <w:p w14:paraId="4A851909" w14:textId="77777777" w:rsidR="00532CBE" w:rsidRPr="009B053A" w:rsidRDefault="00532CBE" w:rsidP="00532CBE">
            <w:pPr>
              <w:pStyle w:val="TAC"/>
            </w:pPr>
          </w:p>
        </w:tc>
        <w:tc>
          <w:tcPr>
            <w:tcW w:w="858" w:type="dxa"/>
            <w:shd w:val="clear" w:color="auto" w:fill="auto"/>
            <w:noWrap/>
            <w:vAlign w:val="center"/>
          </w:tcPr>
          <w:p w14:paraId="6F1E58AA" w14:textId="77777777" w:rsidR="00532CBE" w:rsidRPr="009B053A" w:rsidRDefault="00532CBE" w:rsidP="00532CBE">
            <w:pPr>
              <w:pStyle w:val="TAC"/>
            </w:pPr>
          </w:p>
        </w:tc>
        <w:tc>
          <w:tcPr>
            <w:tcW w:w="862" w:type="dxa"/>
            <w:shd w:val="clear" w:color="auto" w:fill="auto"/>
            <w:vAlign w:val="center"/>
          </w:tcPr>
          <w:p w14:paraId="7A3C6F42" w14:textId="77777777" w:rsidR="00532CBE" w:rsidRPr="009B053A" w:rsidRDefault="00532CBE" w:rsidP="00532CBE">
            <w:pPr>
              <w:pStyle w:val="TAC"/>
            </w:pPr>
          </w:p>
        </w:tc>
        <w:tc>
          <w:tcPr>
            <w:tcW w:w="1002" w:type="dxa"/>
            <w:shd w:val="clear" w:color="auto" w:fill="auto"/>
          </w:tcPr>
          <w:p w14:paraId="7B8540C4" w14:textId="77777777" w:rsidR="00532CBE" w:rsidRPr="009B053A" w:rsidRDefault="00532CBE" w:rsidP="00532CBE">
            <w:pPr>
              <w:pStyle w:val="TAC"/>
            </w:pPr>
            <w:r w:rsidRPr="009B053A">
              <w:t>FDD</w:t>
            </w:r>
          </w:p>
        </w:tc>
        <w:tc>
          <w:tcPr>
            <w:tcW w:w="716" w:type="dxa"/>
            <w:shd w:val="clear" w:color="auto" w:fill="auto"/>
            <w:vAlign w:val="center"/>
          </w:tcPr>
          <w:p w14:paraId="4212A0E7" w14:textId="77777777" w:rsidR="00532CBE" w:rsidRPr="009B053A" w:rsidRDefault="00532CBE" w:rsidP="00532CBE">
            <w:pPr>
              <w:pStyle w:val="TAC"/>
            </w:pPr>
            <w:r w:rsidRPr="009B053A">
              <w:t>N/A</w:t>
            </w:r>
          </w:p>
        </w:tc>
        <w:tc>
          <w:tcPr>
            <w:tcW w:w="837" w:type="dxa"/>
          </w:tcPr>
          <w:p w14:paraId="5FB3A7F1" w14:textId="77777777" w:rsidR="00532CBE" w:rsidRPr="009B053A" w:rsidRDefault="00532CBE" w:rsidP="00532CBE">
            <w:pPr>
              <w:pStyle w:val="TAC"/>
            </w:pPr>
          </w:p>
        </w:tc>
      </w:tr>
      <w:tr w:rsidR="00532CBE" w:rsidRPr="009B053A" w14:paraId="681372CD" w14:textId="77777777" w:rsidTr="00BE3A50">
        <w:trPr>
          <w:gridAfter w:val="1"/>
          <w:wAfter w:w="13" w:type="dxa"/>
          <w:trHeight w:val="54"/>
        </w:trPr>
        <w:tc>
          <w:tcPr>
            <w:tcW w:w="1993" w:type="dxa"/>
            <w:vMerge w:val="restart"/>
            <w:shd w:val="clear" w:color="auto" w:fill="auto"/>
            <w:vAlign w:val="center"/>
          </w:tcPr>
          <w:p w14:paraId="20084694" w14:textId="77777777" w:rsidR="00532CBE" w:rsidRPr="009B053A" w:rsidRDefault="00532CBE" w:rsidP="00532CBE">
            <w:pPr>
              <w:pStyle w:val="TAC"/>
            </w:pPr>
            <w:r w:rsidRPr="009B053A">
              <w:t>DC_7A-20A_n3A</w:t>
            </w:r>
          </w:p>
        </w:tc>
        <w:tc>
          <w:tcPr>
            <w:tcW w:w="716" w:type="dxa"/>
            <w:vMerge w:val="restart"/>
            <w:vAlign w:val="center"/>
          </w:tcPr>
          <w:p w14:paraId="78886E2F" w14:textId="77777777" w:rsidR="00532CBE" w:rsidRPr="009B053A" w:rsidRDefault="00532CBE" w:rsidP="00532CBE">
            <w:pPr>
              <w:pStyle w:val="TAC"/>
            </w:pPr>
            <w:r w:rsidRPr="009B053A">
              <w:t>1</w:t>
            </w:r>
          </w:p>
        </w:tc>
        <w:tc>
          <w:tcPr>
            <w:tcW w:w="1000" w:type="dxa"/>
            <w:shd w:val="clear" w:color="auto" w:fill="auto"/>
            <w:vAlign w:val="center"/>
          </w:tcPr>
          <w:p w14:paraId="24F7F9C9" w14:textId="77777777" w:rsidR="00532CBE" w:rsidRPr="009B053A" w:rsidRDefault="00532CBE" w:rsidP="00532CBE">
            <w:pPr>
              <w:pStyle w:val="TAC"/>
            </w:pPr>
            <w:r w:rsidRPr="009B053A">
              <w:t>7</w:t>
            </w:r>
          </w:p>
        </w:tc>
        <w:tc>
          <w:tcPr>
            <w:tcW w:w="861" w:type="dxa"/>
            <w:shd w:val="clear" w:color="auto" w:fill="auto"/>
            <w:noWrap/>
            <w:vAlign w:val="center"/>
          </w:tcPr>
          <w:p w14:paraId="58365F79" w14:textId="77777777" w:rsidR="00532CBE" w:rsidRPr="009B053A" w:rsidRDefault="00532CBE" w:rsidP="00532CBE">
            <w:pPr>
              <w:pStyle w:val="TAC"/>
            </w:pPr>
            <w:r w:rsidRPr="009B053A">
              <w:t>N/A</w:t>
            </w:r>
          </w:p>
        </w:tc>
        <w:tc>
          <w:tcPr>
            <w:tcW w:w="1139" w:type="dxa"/>
            <w:shd w:val="clear" w:color="auto" w:fill="auto"/>
            <w:noWrap/>
            <w:vAlign w:val="center"/>
          </w:tcPr>
          <w:p w14:paraId="38F97B6D" w14:textId="77777777" w:rsidR="00532CBE" w:rsidRPr="009B053A" w:rsidRDefault="00532CBE" w:rsidP="00532CBE">
            <w:pPr>
              <w:pStyle w:val="TAC"/>
            </w:pPr>
            <w:r w:rsidRPr="009B053A">
              <w:rPr>
                <w:rFonts w:eastAsia="MS Mincho"/>
              </w:rPr>
              <w:t>-</w:t>
            </w:r>
          </w:p>
        </w:tc>
        <w:tc>
          <w:tcPr>
            <w:tcW w:w="1136" w:type="dxa"/>
            <w:shd w:val="clear" w:color="auto" w:fill="auto"/>
            <w:noWrap/>
            <w:vAlign w:val="center"/>
          </w:tcPr>
          <w:p w14:paraId="5600CF9A" w14:textId="77777777"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782919F6" w14:textId="77777777" w:rsidR="00532CBE" w:rsidRPr="009B053A" w:rsidRDefault="00532CBE" w:rsidP="00532CBE">
            <w:pPr>
              <w:pStyle w:val="TAC"/>
            </w:pPr>
            <w:r w:rsidRPr="009B053A">
              <w:t>-</w:t>
            </w:r>
          </w:p>
        </w:tc>
        <w:tc>
          <w:tcPr>
            <w:tcW w:w="862" w:type="dxa"/>
            <w:shd w:val="clear" w:color="auto" w:fill="auto"/>
            <w:vAlign w:val="center"/>
          </w:tcPr>
          <w:p w14:paraId="5BD5FC75" w14:textId="77777777" w:rsidR="00532CBE" w:rsidRPr="009B053A" w:rsidRDefault="00532CBE" w:rsidP="00532CBE">
            <w:pPr>
              <w:pStyle w:val="TAC"/>
            </w:pPr>
            <w:r w:rsidRPr="009B053A">
              <w:t>-</w:t>
            </w:r>
          </w:p>
        </w:tc>
        <w:tc>
          <w:tcPr>
            <w:tcW w:w="1002" w:type="dxa"/>
            <w:shd w:val="clear" w:color="auto" w:fill="auto"/>
            <w:vAlign w:val="center"/>
          </w:tcPr>
          <w:p w14:paraId="3B430BB7" w14:textId="77777777" w:rsidR="00532CBE" w:rsidRPr="009B053A" w:rsidRDefault="00532CBE" w:rsidP="00532CBE">
            <w:pPr>
              <w:pStyle w:val="TAC"/>
            </w:pPr>
            <w:r w:rsidRPr="009B053A">
              <w:t>FDD</w:t>
            </w:r>
          </w:p>
        </w:tc>
        <w:tc>
          <w:tcPr>
            <w:tcW w:w="716" w:type="dxa"/>
            <w:shd w:val="clear" w:color="auto" w:fill="auto"/>
            <w:vAlign w:val="center"/>
          </w:tcPr>
          <w:p w14:paraId="162544F3" w14:textId="77777777" w:rsidR="00532CBE" w:rsidRPr="009B053A" w:rsidRDefault="00532CBE" w:rsidP="00532CBE">
            <w:pPr>
              <w:pStyle w:val="TAC"/>
            </w:pPr>
            <w:r w:rsidRPr="009B053A">
              <w:t>N/A</w:t>
            </w:r>
          </w:p>
        </w:tc>
        <w:tc>
          <w:tcPr>
            <w:tcW w:w="837" w:type="dxa"/>
          </w:tcPr>
          <w:p w14:paraId="2ED2CD1C" w14:textId="77777777" w:rsidR="00532CBE" w:rsidRPr="009B053A" w:rsidRDefault="00532CBE" w:rsidP="00532CBE">
            <w:pPr>
              <w:pStyle w:val="TAC"/>
            </w:pPr>
          </w:p>
        </w:tc>
      </w:tr>
      <w:tr w:rsidR="00532CBE" w:rsidRPr="009B053A" w14:paraId="6DFC360F" w14:textId="77777777" w:rsidTr="00BE3A50">
        <w:trPr>
          <w:gridAfter w:val="1"/>
          <w:wAfter w:w="13" w:type="dxa"/>
          <w:trHeight w:val="54"/>
        </w:trPr>
        <w:tc>
          <w:tcPr>
            <w:tcW w:w="1993" w:type="dxa"/>
            <w:vMerge/>
            <w:shd w:val="clear" w:color="auto" w:fill="auto"/>
            <w:vAlign w:val="center"/>
          </w:tcPr>
          <w:p w14:paraId="4D281530" w14:textId="77777777" w:rsidR="00532CBE" w:rsidRPr="009B053A" w:rsidRDefault="00532CBE" w:rsidP="00532CBE">
            <w:pPr>
              <w:pStyle w:val="TAC"/>
            </w:pPr>
          </w:p>
        </w:tc>
        <w:tc>
          <w:tcPr>
            <w:tcW w:w="716" w:type="dxa"/>
            <w:vMerge/>
            <w:vAlign w:val="center"/>
          </w:tcPr>
          <w:p w14:paraId="15C1AFCD" w14:textId="77777777" w:rsidR="00532CBE" w:rsidRPr="009B053A" w:rsidRDefault="00532CBE" w:rsidP="00532CBE">
            <w:pPr>
              <w:pStyle w:val="TAC"/>
            </w:pPr>
          </w:p>
        </w:tc>
        <w:tc>
          <w:tcPr>
            <w:tcW w:w="1000" w:type="dxa"/>
            <w:shd w:val="clear" w:color="auto" w:fill="auto"/>
            <w:vAlign w:val="center"/>
          </w:tcPr>
          <w:p w14:paraId="42820B63" w14:textId="77777777" w:rsidR="00532CBE" w:rsidRPr="009B053A" w:rsidRDefault="00532CBE" w:rsidP="00532CBE">
            <w:pPr>
              <w:pStyle w:val="TAC"/>
            </w:pPr>
            <w:r w:rsidRPr="009B053A">
              <w:t>20</w:t>
            </w:r>
          </w:p>
        </w:tc>
        <w:tc>
          <w:tcPr>
            <w:tcW w:w="861" w:type="dxa"/>
            <w:shd w:val="clear" w:color="auto" w:fill="auto"/>
            <w:noWrap/>
            <w:vAlign w:val="center"/>
          </w:tcPr>
          <w:p w14:paraId="11FBAC7C" w14:textId="77777777" w:rsidR="00532CBE" w:rsidRPr="009B053A" w:rsidRDefault="00532CBE" w:rsidP="00532CBE">
            <w:pPr>
              <w:pStyle w:val="TAC"/>
            </w:pPr>
            <w:r w:rsidRPr="009B053A">
              <w:t>N/A</w:t>
            </w:r>
          </w:p>
        </w:tc>
        <w:tc>
          <w:tcPr>
            <w:tcW w:w="1139" w:type="dxa"/>
            <w:shd w:val="clear" w:color="auto" w:fill="auto"/>
            <w:noWrap/>
            <w:vAlign w:val="center"/>
          </w:tcPr>
          <w:p w14:paraId="7F14CA83" w14:textId="77777777" w:rsidR="00532CBE" w:rsidRPr="009B053A" w:rsidRDefault="00532CBE" w:rsidP="00532CBE">
            <w:pPr>
              <w:pStyle w:val="TAC"/>
            </w:pPr>
            <w:r w:rsidRPr="009B053A">
              <w:t>-</w:t>
            </w:r>
          </w:p>
        </w:tc>
        <w:tc>
          <w:tcPr>
            <w:tcW w:w="1136" w:type="dxa"/>
            <w:shd w:val="clear" w:color="auto" w:fill="auto"/>
            <w:noWrap/>
            <w:vAlign w:val="center"/>
          </w:tcPr>
          <w:p w14:paraId="5BAA1001" w14:textId="77777777" w:rsidR="00532CBE" w:rsidRPr="009B053A" w:rsidRDefault="00532CBE" w:rsidP="00532CBE">
            <w:pPr>
              <w:pStyle w:val="TAC"/>
            </w:pPr>
            <w:r w:rsidRPr="009B053A">
              <w:t>-82.8</w:t>
            </w:r>
          </w:p>
        </w:tc>
        <w:tc>
          <w:tcPr>
            <w:tcW w:w="858" w:type="dxa"/>
            <w:shd w:val="clear" w:color="auto" w:fill="auto"/>
            <w:noWrap/>
            <w:vAlign w:val="center"/>
          </w:tcPr>
          <w:p w14:paraId="2634DF7D" w14:textId="77777777" w:rsidR="00532CBE" w:rsidRPr="009B053A" w:rsidRDefault="00532CBE" w:rsidP="00532CBE">
            <w:pPr>
              <w:pStyle w:val="TAC"/>
            </w:pPr>
            <w:r w:rsidRPr="009B053A">
              <w:t>-</w:t>
            </w:r>
          </w:p>
        </w:tc>
        <w:tc>
          <w:tcPr>
            <w:tcW w:w="862" w:type="dxa"/>
            <w:shd w:val="clear" w:color="auto" w:fill="auto"/>
            <w:vAlign w:val="center"/>
          </w:tcPr>
          <w:p w14:paraId="556E922E" w14:textId="77777777" w:rsidR="00532CBE" w:rsidRPr="009B053A" w:rsidRDefault="00532CBE" w:rsidP="00532CBE">
            <w:pPr>
              <w:pStyle w:val="TAC"/>
            </w:pPr>
            <w:r w:rsidRPr="009B053A">
              <w:t>-</w:t>
            </w:r>
          </w:p>
        </w:tc>
        <w:tc>
          <w:tcPr>
            <w:tcW w:w="1002" w:type="dxa"/>
            <w:shd w:val="clear" w:color="auto" w:fill="auto"/>
            <w:vAlign w:val="center"/>
          </w:tcPr>
          <w:p w14:paraId="0DEACB67" w14:textId="77777777" w:rsidR="00532CBE" w:rsidRPr="009B053A" w:rsidRDefault="00532CBE" w:rsidP="00532CBE">
            <w:pPr>
              <w:pStyle w:val="TAC"/>
            </w:pPr>
            <w:r w:rsidRPr="009B053A">
              <w:t>FDD</w:t>
            </w:r>
          </w:p>
        </w:tc>
        <w:tc>
          <w:tcPr>
            <w:tcW w:w="716" w:type="dxa"/>
            <w:shd w:val="clear" w:color="auto" w:fill="auto"/>
            <w:vAlign w:val="center"/>
          </w:tcPr>
          <w:p w14:paraId="0389D5FC" w14:textId="77777777" w:rsidR="00532CBE" w:rsidRPr="009B053A" w:rsidRDefault="00532CBE" w:rsidP="00532CBE">
            <w:pPr>
              <w:pStyle w:val="TAC"/>
            </w:pPr>
            <w:r w:rsidRPr="009B053A">
              <w:t>IMD2</w:t>
            </w:r>
          </w:p>
        </w:tc>
        <w:tc>
          <w:tcPr>
            <w:tcW w:w="837" w:type="dxa"/>
          </w:tcPr>
          <w:p w14:paraId="59E2D46D" w14:textId="77777777" w:rsidR="00532CBE" w:rsidRPr="009B053A" w:rsidRDefault="00532CBE" w:rsidP="00532CBE">
            <w:pPr>
              <w:pStyle w:val="TAC"/>
            </w:pPr>
          </w:p>
        </w:tc>
      </w:tr>
      <w:tr w:rsidR="00532CBE" w:rsidRPr="009B053A" w14:paraId="0B4ABFE6" w14:textId="77777777" w:rsidTr="00BE3A50">
        <w:trPr>
          <w:gridAfter w:val="1"/>
          <w:wAfter w:w="13" w:type="dxa"/>
          <w:trHeight w:val="54"/>
        </w:trPr>
        <w:tc>
          <w:tcPr>
            <w:tcW w:w="1993" w:type="dxa"/>
            <w:vMerge/>
            <w:shd w:val="clear" w:color="auto" w:fill="auto"/>
            <w:vAlign w:val="center"/>
          </w:tcPr>
          <w:p w14:paraId="7FB2BCD4" w14:textId="77777777" w:rsidR="00532CBE" w:rsidRPr="009B053A" w:rsidRDefault="00532CBE" w:rsidP="00532CBE">
            <w:pPr>
              <w:pStyle w:val="TAC"/>
            </w:pPr>
          </w:p>
        </w:tc>
        <w:tc>
          <w:tcPr>
            <w:tcW w:w="716" w:type="dxa"/>
            <w:vMerge/>
            <w:vAlign w:val="center"/>
          </w:tcPr>
          <w:p w14:paraId="07031A10" w14:textId="77777777" w:rsidR="00532CBE" w:rsidRPr="009B053A" w:rsidRDefault="00532CBE" w:rsidP="00532CBE">
            <w:pPr>
              <w:pStyle w:val="TAC"/>
            </w:pPr>
          </w:p>
        </w:tc>
        <w:tc>
          <w:tcPr>
            <w:tcW w:w="1000" w:type="dxa"/>
            <w:shd w:val="clear" w:color="auto" w:fill="auto"/>
            <w:vAlign w:val="center"/>
          </w:tcPr>
          <w:p w14:paraId="1D0B93D5" w14:textId="77777777" w:rsidR="00532CBE" w:rsidRPr="009B053A" w:rsidRDefault="00532CBE" w:rsidP="00532CBE">
            <w:pPr>
              <w:pStyle w:val="TAC"/>
            </w:pPr>
            <w:r w:rsidRPr="009B053A">
              <w:t>n3</w:t>
            </w:r>
          </w:p>
        </w:tc>
        <w:tc>
          <w:tcPr>
            <w:tcW w:w="861" w:type="dxa"/>
            <w:shd w:val="clear" w:color="auto" w:fill="auto"/>
            <w:noWrap/>
            <w:vAlign w:val="center"/>
          </w:tcPr>
          <w:p w14:paraId="603318CF" w14:textId="77777777" w:rsidR="00532CBE" w:rsidRPr="009B053A" w:rsidRDefault="00532CBE" w:rsidP="00532CBE">
            <w:pPr>
              <w:pStyle w:val="TAC"/>
            </w:pPr>
            <w:r w:rsidRPr="009B053A">
              <w:t>15</w:t>
            </w:r>
          </w:p>
        </w:tc>
        <w:tc>
          <w:tcPr>
            <w:tcW w:w="1139" w:type="dxa"/>
            <w:shd w:val="clear" w:color="auto" w:fill="auto"/>
            <w:noWrap/>
            <w:vAlign w:val="center"/>
          </w:tcPr>
          <w:p w14:paraId="234BB383"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2A327B2A" w14:textId="77777777" w:rsidR="00532CBE" w:rsidRPr="009B053A" w:rsidRDefault="00532CBE" w:rsidP="00532CBE">
            <w:pPr>
              <w:pStyle w:val="TAC"/>
            </w:pPr>
            <w:r w:rsidRPr="009B053A">
              <w:rPr>
                <w:rFonts w:eastAsia="MS Mincho"/>
              </w:rPr>
              <w:t>-</w:t>
            </w:r>
          </w:p>
        </w:tc>
        <w:tc>
          <w:tcPr>
            <w:tcW w:w="858" w:type="dxa"/>
            <w:shd w:val="clear" w:color="auto" w:fill="auto"/>
            <w:noWrap/>
            <w:vAlign w:val="center"/>
          </w:tcPr>
          <w:p w14:paraId="6DABB42D" w14:textId="77777777" w:rsidR="00532CBE" w:rsidRPr="009B053A" w:rsidRDefault="00532CBE" w:rsidP="00532CBE">
            <w:pPr>
              <w:pStyle w:val="TAC"/>
            </w:pPr>
            <w:r w:rsidRPr="009B053A">
              <w:t>-</w:t>
            </w:r>
          </w:p>
        </w:tc>
        <w:tc>
          <w:tcPr>
            <w:tcW w:w="862" w:type="dxa"/>
            <w:shd w:val="clear" w:color="auto" w:fill="auto"/>
            <w:vAlign w:val="center"/>
          </w:tcPr>
          <w:p w14:paraId="6F2C0BD8" w14:textId="77777777" w:rsidR="00532CBE" w:rsidRPr="009B053A" w:rsidRDefault="00532CBE" w:rsidP="00532CBE">
            <w:pPr>
              <w:pStyle w:val="TAC"/>
            </w:pPr>
            <w:r w:rsidRPr="009B053A">
              <w:t>-</w:t>
            </w:r>
          </w:p>
        </w:tc>
        <w:tc>
          <w:tcPr>
            <w:tcW w:w="1002" w:type="dxa"/>
            <w:shd w:val="clear" w:color="auto" w:fill="auto"/>
            <w:vAlign w:val="center"/>
          </w:tcPr>
          <w:p w14:paraId="07CF5416" w14:textId="77777777" w:rsidR="00532CBE" w:rsidRPr="009B053A" w:rsidRDefault="00532CBE" w:rsidP="00532CBE">
            <w:pPr>
              <w:pStyle w:val="TAC"/>
            </w:pPr>
            <w:r w:rsidRPr="009B053A">
              <w:t>FDD</w:t>
            </w:r>
          </w:p>
        </w:tc>
        <w:tc>
          <w:tcPr>
            <w:tcW w:w="716" w:type="dxa"/>
            <w:shd w:val="clear" w:color="auto" w:fill="auto"/>
            <w:vAlign w:val="center"/>
          </w:tcPr>
          <w:p w14:paraId="37D971C9" w14:textId="77777777" w:rsidR="00532CBE" w:rsidRPr="009B053A" w:rsidRDefault="00532CBE" w:rsidP="00532CBE">
            <w:pPr>
              <w:pStyle w:val="TAC"/>
            </w:pPr>
            <w:r w:rsidRPr="009B053A">
              <w:t>N/A</w:t>
            </w:r>
          </w:p>
        </w:tc>
        <w:tc>
          <w:tcPr>
            <w:tcW w:w="837" w:type="dxa"/>
          </w:tcPr>
          <w:p w14:paraId="2BEF02CA" w14:textId="77777777" w:rsidR="00532CBE" w:rsidRPr="009B053A" w:rsidRDefault="00532CBE" w:rsidP="00532CBE">
            <w:pPr>
              <w:pStyle w:val="TAC"/>
            </w:pPr>
          </w:p>
        </w:tc>
      </w:tr>
      <w:tr w:rsidR="00532CBE" w:rsidRPr="009B053A" w14:paraId="53E7F19A" w14:textId="77777777" w:rsidTr="00BE3A50">
        <w:trPr>
          <w:gridAfter w:val="1"/>
          <w:wAfter w:w="13" w:type="dxa"/>
          <w:trHeight w:val="54"/>
        </w:trPr>
        <w:tc>
          <w:tcPr>
            <w:tcW w:w="1993" w:type="dxa"/>
            <w:vMerge/>
            <w:shd w:val="clear" w:color="auto" w:fill="auto"/>
            <w:vAlign w:val="center"/>
          </w:tcPr>
          <w:p w14:paraId="4DB09D17" w14:textId="77777777" w:rsidR="00532CBE" w:rsidRPr="009B053A" w:rsidRDefault="00532CBE" w:rsidP="00532CBE">
            <w:pPr>
              <w:pStyle w:val="TAC"/>
            </w:pPr>
          </w:p>
        </w:tc>
        <w:tc>
          <w:tcPr>
            <w:tcW w:w="716" w:type="dxa"/>
            <w:vMerge w:val="restart"/>
            <w:vAlign w:val="center"/>
          </w:tcPr>
          <w:p w14:paraId="0B876096" w14:textId="77777777" w:rsidR="00532CBE" w:rsidRPr="009B053A" w:rsidRDefault="00532CBE" w:rsidP="00532CBE">
            <w:pPr>
              <w:pStyle w:val="TAC"/>
            </w:pPr>
            <w:r w:rsidRPr="009B053A">
              <w:t>2</w:t>
            </w:r>
          </w:p>
        </w:tc>
        <w:tc>
          <w:tcPr>
            <w:tcW w:w="1000" w:type="dxa"/>
            <w:shd w:val="clear" w:color="auto" w:fill="auto"/>
            <w:vAlign w:val="center"/>
          </w:tcPr>
          <w:p w14:paraId="63911D2D" w14:textId="77777777" w:rsidR="00532CBE" w:rsidRPr="009B053A" w:rsidRDefault="00532CBE" w:rsidP="00532CBE">
            <w:pPr>
              <w:pStyle w:val="TAC"/>
            </w:pPr>
            <w:r w:rsidRPr="009B053A">
              <w:t>7</w:t>
            </w:r>
          </w:p>
        </w:tc>
        <w:tc>
          <w:tcPr>
            <w:tcW w:w="861" w:type="dxa"/>
            <w:shd w:val="clear" w:color="auto" w:fill="auto"/>
            <w:noWrap/>
            <w:vAlign w:val="center"/>
          </w:tcPr>
          <w:p w14:paraId="51193A83" w14:textId="77777777" w:rsidR="00532CBE" w:rsidRPr="009B053A" w:rsidRDefault="00532CBE" w:rsidP="00532CBE">
            <w:pPr>
              <w:pStyle w:val="TAC"/>
            </w:pPr>
            <w:r w:rsidRPr="009B053A">
              <w:t>N/A</w:t>
            </w:r>
          </w:p>
        </w:tc>
        <w:tc>
          <w:tcPr>
            <w:tcW w:w="1139" w:type="dxa"/>
            <w:shd w:val="clear" w:color="auto" w:fill="auto"/>
            <w:noWrap/>
            <w:vAlign w:val="center"/>
          </w:tcPr>
          <w:p w14:paraId="4FE69466" w14:textId="77777777" w:rsidR="00532CBE" w:rsidRPr="009B053A" w:rsidRDefault="00532CBE" w:rsidP="00532CBE">
            <w:pPr>
              <w:pStyle w:val="TAC"/>
            </w:pPr>
            <w:r w:rsidRPr="009B053A">
              <w:t>-</w:t>
            </w:r>
          </w:p>
        </w:tc>
        <w:tc>
          <w:tcPr>
            <w:tcW w:w="1136" w:type="dxa"/>
            <w:shd w:val="clear" w:color="auto" w:fill="auto"/>
            <w:noWrap/>
            <w:vAlign w:val="center"/>
          </w:tcPr>
          <w:p w14:paraId="5BD7DA9B" w14:textId="77777777" w:rsidR="00532CBE" w:rsidRPr="009B053A" w:rsidRDefault="00532CBE" w:rsidP="00532CBE">
            <w:pPr>
              <w:pStyle w:val="TAC"/>
            </w:pPr>
            <w:r w:rsidRPr="009B053A">
              <w:t>-68.3</w:t>
            </w:r>
          </w:p>
        </w:tc>
        <w:tc>
          <w:tcPr>
            <w:tcW w:w="858" w:type="dxa"/>
            <w:shd w:val="clear" w:color="auto" w:fill="auto"/>
            <w:noWrap/>
            <w:vAlign w:val="center"/>
          </w:tcPr>
          <w:p w14:paraId="02EA4614" w14:textId="77777777" w:rsidR="00532CBE" w:rsidRPr="009B053A" w:rsidRDefault="00532CBE" w:rsidP="00532CBE">
            <w:pPr>
              <w:pStyle w:val="TAC"/>
            </w:pPr>
            <w:r w:rsidRPr="009B053A">
              <w:t>-</w:t>
            </w:r>
          </w:p>
        </w:tc>
        <w:tc>
          <w:tcPr>
            <w:tcW w:w="862" w:type="dxa"/>
            <w:shd w:val="clear" w:color="auto" w:fill="auto"/>
            <w:vAlign w:val="center"/>
          </w:tcPr>
          <w:p w14:paraId="708F119A" w14:textId="77777777" w:rsidR="00532CBE" w:rsidRPr="009B053A" w:rsidRDefault="00532CBE" w:rsidP="00532CBE">
            <w:pPr>
              <w:pStyle w:val="TAC"/>
            </w:pPr>
            <w:r w:rsidRPr="009B053A">
              <w:t>-</w:t>
            </w:r>
          </w:p>
        </w:tc>
        <w:tc>
          <w:tcPr>
            <w:tcW w:w="1002" w:type="dxa"/>
            <w:shd w:val="clear" w:color="auto" w:fill="auto"/>
            <w:vAlign w:val="center"/>
          </w:tcPr>
          <w:p w14:paraId="3BA344D2" w14:textId="77777777" w:rsidR="00532CBE" w:rsidRPr="009B053A" w:rsidRDefault="00532CBE" w:rsidP="00532CBE">
            <w:pPr>
              <w:pStyle w:val="TAC"/>
            </w:pPr>
            <w:r w:rsidRPr="009B053A">
              <w:t>FDD</w:t>
            </w:r>
          </w:p>
        </w:tc>
        <w:tc>
          <w:tcPr>
            <w:tcW w:w="716" w:type="dxa"/>
            <w:shd w:val="clear" w:color="auto" w:fill="auto"/>
            <w:vAlign w:val="center"/>
          </w:tcPr>
          <w:p w14:paraId="01941139" w14:textId="77777777" w:rsidR="00532CBE" w:rsidRPr="009B053A" w:rsidRDefault="00532CBE" w:rsidP="00532CBE">
            <w:pPr>
              <w:pStyle w:val="TAC"/>
            </w:pPr>
            <w:r w:rsidRPr="009B053A">
              <w:t>IMD2</w:t>
            </w:r>
          </w:p>
        </w:tc>
        <w:tc>
          <w:tcPr>
            <w:tcW w:w="837" w:type="dxa"/>
          </w:tcPr>
          <w:p w14:paraId="28655E86" w14:textId="77777777" w:rsidR="00532CBE" w:rsidRPr="009B053A" w:rsidRDefault="00532CBE" w:rsidP="00532CBE">
            <w:pPr>
              <w:pStyle w:val="TAC"/>
            </w:pPr>
          </w:p>
        </w:tc>
      </w:tr>
      <w:tr w:rsidR="00532CBE" w:rsidRPr="009B053A" w14:paraId="63BDE4B8" w14:textId="77777777" w:rsidTr="00BE3A50">
        <w:trPr>
          <w:gridAfter w:val="1"/>
          <w:wAfter w:w="13" w:type="dxa"/>
          <w:trHeight w:val="54"/>
        </w:trPr>
        <w:tc>
          <w:tcPr>
            <w:tcW w:w="1993" w:type="dxa"/>
            <w:vMerge/>
            <w:shd w:val="clear" w:color="auto" w:fill="auto"/>
            <w:vAlign w:val="center"/>
          </w:tcPr>
          <w:p w14:paraId="042C8BC2" w14:textId="77777777" w:rsidR="00532CBE" w:rsidRPr="009B053A" w:rsidRDefault="00532CBE" w:rsidP="00532CBE">
            <w:pPr>
              <w:pStyle w:val="TAC"/>
            </w:pPr>
          </w:p>
        </w:tc>
        <w:tc>
          <w:tcPr>
            <w:tcW w:w="716" w:type="dxa"/>
            <w:vMerge/>
            <w:vAlign w:val="center"/>
          </w:tcPr>
          <w:p w14:paraId="3BFA555D" w14:textId="77777777" w:rsidR="00532CBE" w:rsidRPr="009B053A" w:rsidRDefault="00532CBE" w:rsidP="00532CBE">
            <w:pPr>
              <w:pStyle w:val="TAC"/>
            </w:pPr>
          </w:p>
        </w:tc>
        <w:tc>
          <w:tcPr>
            <w:tcW w:w="1000" w:type="dxa"/>
            <w:shd w:val="clear" w:color="auto" w:fill="auto"/>
            <w:vAlign w:val="center"/>
          </w:tcPr>
          <w:p w14:paraId="0DA999FE" w14:textId="77777777" w:rsidR="00532CBE" w:rsidRPr="009B053A" w:rsidRDefault="00532CBE" w:rsidP="00532CBE">
            <w:pPr>
              <w:pStyle w:val="TAC"/>
            </w:pPr>
            <w:r w:rsidRPr="009B053A">
              <w:t>20</w:t>
            </w:r>
          </w:p>
        </w:tc>
        <w:tc>
          <w:tcPr>
            <w:tcW w:w="861" w:type="dxa"/>
            <w:shd w:val="clear" w:color="auto" w:fill="auto"/>
            <w:noWrap/>
            <w:vAlign w:val="center"/>
          </w:tcPr>
          <w:p w14:paraId="3E856A82" w14:textId="77777777" w:rsidR="00532CBE" w:rsidRPr="009B053A" w:rsidRDefault="00532CBE" w:rsidP="00532CBE">
            <w:pPr>
              <w:pStyle w:val="TAC"/>
            </w:pPr>
            <w:r w:rsidRPr="009B053A">
              <w:t>N/A</w:t>
            </w:r>
          </w:p>
        </w:tc>
        <w:tc>
          <w:tcPr>
            <w:tcW w:w="1139" w:type="dxa"/>
            <w:shd w:val="clear" w:color="auto" w:fill="auto"/>
            <w:noWrap/>
            <w:vAlign w:val="center"/>
          </w:tcPr>
          <w:p w14:paraId="1F53D0C6"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6D7D03B5" w14:textId="77777777" w:rsidR="00532CBE" w:rsidRPr="009B053A" w:rsidRDefault="00532CBE" w:rsidP="00532CBE">
            <w:pPr>
              <w:pStyle w:val="TAC"/>
            </w:pPr>
            <w:r w:rsidRPr="009B053A">
              <w:t>-</w:t>
            </w:r>
          </w:p>
        </w:tc>
        <w:tc>
          <w:tcPr>
            <w:tcW w:w="858" w:type="dxa"/>
            <w:shd w:val="clear" w:color="auto" w:fill="auto"/>
            <w:noWrap/>
            <w:vAlign w:val="center"/>
          </w:tcPr>
          <w:p w14:paraId="70043767" w14:textId="77777777" w:rsidR="00532CBE" w:rsidRPr="009B053A" w:rsidRDefault="00532CBE" w:rsidP="00532CBE">
            <w:pPr>
              <w:pStyle w:val="TAC"/>
            </w:pPr>
            <w:r w:rsidRPr="009B053A">
              <w:t>-</w:t>
            </w:r>
          </w:p>
        </w:tc>
        <w:tc>
          <w:tcPr>
            <w:tcW w:w="862" w:type="dxa"/>
            <w:shd w:val="clear" w:color="auto" w:fill="auto"/>
            <w:vAlign w:val="center"/>
          </w:tcPr>
          <w:p w14:paraId="6CCE65F9" w14:textId="77777777" w:rsidR="00532CBE" w:rsidRPr="009B053A" w:rsidRDefault="00532CBE" w:rsidP="00532CBE">
            <w:pPr>
              <w:pStyle w:val="TAC"/>
            </w:pPr>
            <w:r w:rsidRPr="009B053A">
              <w:t>-</w:t>
            </w:r>
          </w:p>
        </w:tc>
        <w:tc>
          <w:tcPr>
            <w:tcW w:w="1002" w:type="dxa"/>
            <w:shd w:val="clear" w:color="auto" w:fill="auto"/>
            <w:vAlign w:val="center"/>
          </w:tcPr>
          <w:p w14:paraId="452AEF87" w14:textId="77777777" w:rsidR="00532CBE" w:rsidRPr="009B053A" w:rsidRDefault="00532CBE" w:rsidP="00532CBE">
            <w:pPr>
              <w:pStyle w:val="TAC"/>
            </w:pPr>
            <w:r w:rsidRPr="009B053A">
              <w:t>FDD</w:t>
            </w:r>
          </w:p>
        </w:tc>
        <w:tc>
          <w:tcPr>
            <w:tcW w:w="716" w:type="dxa"/>
            <w:shd w:val="clear" w:color="auto" w:fill="auto"/>
            <w:vAlign w:val="center"/>
          </w:tcPr>
          <w:p w14:paraId="1B33E171" w14:textId="77777777" w:rsidR="00532CBE" w:rsidRPr="009B053A" w:rsidRDefault="00532CBE" w:rsidP="00532CBE">
            <w:pPr>
              <w:pStyle w:val="TAC"/>
            </w:pPr>
            <w:r w:rsidRPr="009B053A">
              <w:t>N/A</w:t>
            </w:r>
          </w:p>
        </w:tc>
        <w:tc>
          <w:tcPr>
            <w:tcW w:w="837" w:type="dxa"/>
          </w:tcPr>
          <w:p w14:paraId="305C65E6" w14:textId="77777777" w:rsidR="00532CBE" w:rsidRPr="009B053A" w:rsidRDefault="00532CBE" w:rsidP="00532CBE">
            <w:pPr>
              <w:pStyle w:val="TAC"/>
            </w:pPr>
          </w:p>
        </w:tc>
      </w:tr>
      <w:tr w:rsidR="00532CBE" w:rsidRPr="009B053A" w14:paraId="6DA0BC20" w14:textId="77777777" w:rsidTr="00BE3A50">
        <w:trPr>
          <w:gridAfter w:val="1"/>
          <w:wAfter w:w="13" w:type="dxa"/>
          <w:trHeight w:val="54"/>
        </w:trPr>
        <w:tc>
          <w:tcPr>
            <w:tcW w:w="1993" w:type="dxa"/>
            <w:vMerge/>
            <w:shd w:val="clear" w:color="auto" w:fill="auto"/>
            <w:vAlign w:val="center"/>
          </w:tcPr>
          <w:p w14:paraId="06FC6195" w14:textId="77777777" w:rsidR="00532CBE" w:rsidRPr="009B053A" w:rsidRDefault="00532CBE" w:rsidP="00532CBE">
            <w:pPr>
              <w:pStyle w:val="TAC"/>
            </w:pPr>
          </w:p>
        </w:tc>
        <w:tc>
          <w:tcPr>
            <w:tcW w:w="716" w:type="dxa"/>
            <w:vMerge/>
            <w:vAlign w:val="center"/>
          </w:tcPr>
          <w:p w14:paraId="1B383279" w14:textId="77777777" w:rsidR="00532CBE" w:rsidRPr="009B053A" w:rsidRDefault="00532CBE" w:rsidP="00532CBE">
            <w:pPr>
              <w:pStyle w:val="TAC"/>
            </w:pPr>
          </w:p>
        </w:tc>
        <w:tc>
          <w:tcPr>
            <w:tcW w:w="1000" w:type="dxa"/>
            <w:shd w:val="clear" w:color="auto" w:fill="auto"/>
            <w:vAlign w:val="center"/>
          </w:tcPr>
          <w:p w14:paraId="55F51F47" w14:textId="77777777" w:rsidR="00532CBE" w:rsidRPr="009B053A" w:rsidRDefault="00532CBE" w:rsidP="00532CBE">
            <w:pPr>
              <w:pStyle w:val="TAC"/>
            </w:pPr>
            <w:r w:rsidRPr="009B053A">
              <w:t>n3</w:t>
            </w:r>
          </w:p>
        </w:tc>
        <w:tc>
          <w:tcPr>
            <w:tcW w:w="861" w:type="dxa"/>
            <w:shd w:val="clear" w:color="auto" w:fill="auto"/>
            <w:noWrap/>
            <w:vAlign w:val="center"/>
          </w:tcPr>
          <w:p w14:paraId="37BDC009" w14:textId="77777777" w:rsidR="00532CBE" w:rsidRPr="009B053A" w:rsidRDefault="00532CBE" w:rsidP="00532CBE">
            <w:pPr>
              <w:pStyle w:val="TAC"/>
            </w:pPr>
            <w:r w:rsidRPr="009B053A">
              <w:t>15</w:t>
            </w:r>
          </w:p>
        </w:tc>
        <w:tc>
          <w:tcPr>
            <w:tcW w:w="1139" w:type="dxa"/>
            <w:shd w:val="clear" w:color="auto" w:fill="auto"/>
            <w:noWrap/>
            <w:vAlign w:val="center"/>
          </w:tcPr>
          <w:p w14:paraId="057CD990" w14:textId="77777777" w:rsidR="00532CBE" w:rsidRPr="009B053A" w:rsidRDefault="00532CBE" w:rsidP="00532CBE">
            <w:pPr>
              <w:pStyle w:val="TAC"/>
            </w:pPr>
            <w:r w:rsidRPr="009B053A">
              <w:t>-</w:t>
            </w:r>
          </w:p>
        </w:tc>
        <w:tc>
          <w:tcPr>
            <w:tcW w:w="1136" w:type="dxa"/>
            <w:shd w:val="clear" w:color="auto" w:fill="auto"/>
            <w:noWrap/>
            <w:vAlign w:val="center"/>
          </w:tcPr>
          <w:p w14:paraId="21B316F2" w14:textId="77777777"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6E840D24" w14:textId="77777777" w:rsidR="00532CBE" w:rsidRPr="009B053A" w:rsidRDefault="00532CBE" w:rsidP="00532CBE">
            <w:pPr>
              <w:pStyle w:val="TAC"/>
            </w:pPr>
            <w:r w:rsidRPr="009B053A">
              <w:t>-</w:t>
            </w:r>
          </w:p>
        </w:tc>
        <w:tc>
          <w:tcPr>
            <w:tcW w:w="862" w:type="dxa"/>
            <w:shd w:val="clear" w:color="auto" w:fill="auto"/>
            <w:vAlign w:val="center"/>
          </w:tcPr>
          <w:p w14:paraId="5AF90601" w14:textId="77777777" w:rsidR="00532CBE" w:rsidRPr="009B053A" w:rsidRDefault="00532CBE" w:rsidP="00532CBE">
            <w:pPr>
              <w:pStyle w:val="TAC"/>
            </w:pPr>
            <w:r w:rsidRPr="009B053A">
              <w:t>-</w:t>
            </w:r>
          </w:p>
        </w:tc>
        <w:tc>
          <w:tcPr>
            <w:tcW w:w="1002" w:type="dxa"/>
            <w:shd w:val="clear" w:color="auto" w:fill="auto"/>
            <w:vAlign w:val="center"/>
          </w:tcPr>
          <w:p w14:paraId="1E682BCF" w14:textId="77777777" w:rsidR="00532CBE" w:rsidRPr="009B053A" w:rsidRDefault="00532CBE" w:rsidP="00532CBE">
            <w:pPr>
              <w:pStyle w:val="TAC"/>
            </w:pPr>
            <w:r w:rsidRPr="009B053A">
              <w:t>FDD</w:t>
            </w:r>
          </w:p>
        </w:tc>
        <w:tc>
          <w:tcPr>
            <w:tcW w:w="716" w:type="dxa"/>
            <w:shd w:val="clear" w:color="auto" w:fill="auto"/>
            <w:vAlign w:val="center"/>
          </w:tcPr>
          <w:p w14:paraId="1D6556B4" w14:textId="77777777" w:rsidR="00532CBE" w:rsidRPr="009B053A" w:rsidRDefault="00532CBE" w:rsidP="00532CBE">
            <w:pPr>
              <w:pStyle w:val="TAC"/>
            </w:pPr>
            <w:r w:rsidRPr="009B053A">
              <w:t>N/A</w:t>
            </w:r>
          </w:p>
        </w:tc>
        <w:tc>
          <w:tcPr>
            <w:tcW w:w="837" w:type="dxa"/>
          </w:tcPr>
          <w:p w14:paraId="53BBFB33" w14:textId="77777777" w:rsidR="00532CBE" w:rsidRPr="009B053A" w:rsidRDefault="00532CBE" w:rsidP="00532CBE">
            <w:pPr>
              <w:pStyle w:val="TAC"/>
            </w:pPr>
          </w:p>
        </w:tc>
      </w:tr>
      <w:tr w:rsidR="00532CBE" w:rsidRPr="009B053A" w14:paraId="4A5B5015" w14:textId="77777777" w:rsidTr="00BE3A50">
        <w:trPr>
          <w:gridAfter w:val="1"/>
          <w:wAfter w:w="13" w:type="dxa"/>
          <w:trHeight w:val="54"/>
        </w:trPr>
        <w:tc>
          <w:tcPr>
            <w:tcW w:w="1993" w:type="dxa"/>
            <w:vMerge w:val="restart"/>
            <w:shd w:val="clear" w:color="auto" w:fill="auto"/>
            <w:vAlign w:val="center"/>
          </w:tcPr>
          <w:p w14:paraId="38FF2072" w14:textId="77777777" w:rsidR="00532CBE" w:rsidRPr="009B053A" w:rsidRDefault="00532CBE" w:rsidP="00532CBE">
            <w:pPr>
              <w:pStyle w:val="TAC"/>
            </w:pPr>
            <w:r w:rsidRPr="009B053A">
              <w:t>DC_7A-20A_n8A</w:t>
            </w:r>
          </w:p>
        </w:tc>
        <w:tc>
          <w:tcPr>
            <w:tcW w:w="716" w:type="dxa"/>
            <w:vMerge w:val="restart"/>
            <w:vAlign w:val="center"/>
          </w:tcPr>
          <w:p w14:paraId="2E8C866A" w14:textId="77777777" w:rsidR="00532CBE" w:rsidRPr="009B053A" w:rsidRDefault="00532CBE" w:rsidP="00532CBE">
            <w:pPr>
              <w:pStyle w:val="TAC"/>
            </w:pPr>
            <w:r w:rsidRPr="009B053A">
              <w:t>1</w:t>
            </w:r>
          </w:p>
        </w:tc>
        <w:tc>
          <w:tcPr>
            <w:tcW w:w="1000" w:type="dxa"/>
            <w:shd w:val="clear" w:color="auto" w:fill="auto"/>
            <w:vAlign w:val="center"/>
          </w:tcPr>
          <w:p w14:paraId="600D518B" w14:textId="77777777" w:rsidR="00532CBE" w:rsidRPr="009B053A" w:rsidRDefault="00532CBE" w:rsidP="00532CBE">
            <w:pPr>
              <w:pStyle w:val="TAC"/>
            </w:pPr>
            <w:r w:rsidRPr="009B053A">
              <w:t>7</w:t>
            </w:r>
          </w:p>
        </w:tc>
        <w:tc>
          <w:tcPr>
            <w:tcW w:w="861" w:type="dxa"/>
            <w:shd w:val="clear" w:color="auto" w:fill="auto"/>
            <w:noWrap/>
            <w:vAlign w:val="center"/>
          </w:tcPr>
          <w:p w14:paraId="79FE34CF" w14:textId="77777777" w:rsidR="00532CBE" w:rsidRPr="009B053A" w:rsidRDefault="00532CBE" w:rsidP="00532CBE">
            <w:pPr>
              <w:pStyle w:val="TAC"/>
            </w:pPr>
            <w:r w:rsidRPr="009B053A">
              <w:t>N/A</w:t>
            </w:r>
          </w:p>
        </w:tc>
        <w:tc>
          <w:tcPr>
            <w:tcW w:w="1139" w:type="dxa"/>
            <w:shd w:val="clear" w:color="auto" w:fill="auto"/>
            <w:noWrap/>
            <w:vAlign w:val="center"/>
          </w:tcPr>
          <w:p w14:paraId="283CD7F2"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4135245F"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2EC138F7" w14:textId="77777777" w:rsidR="00532CBE" w:rsidRPr="009B053A" w:rsidRDefault="00532CBE" w:rsidP="00532CBE">
            <w:pPr>
              <w:pStyle w:val="TAC"/>
            </w:pPr>
            <w:r w:rsidRPr="009B053A">
              <w:t>-</w:t>
            </w:r>
          </w:p>
        </w:tc>
        <w:tc>
          <w:tcPr>
            <w:tcW w:w="862" w:type="dxa"/>
            <w:shd w:val="clear" w:color="auto" w:fill="auto"/>
            <w:vAlign w:val="center"/>
          </w:tcPr>
          <w:p w14:paraId="45B31726" w14:textId="77777777" w:rsidR="00532CBE" w:rsidRPr="009B053A" w:rsidRDefault="00532CBE" w:rsidP="00532CBE">
            <w:pPr>
              <w:pStyle w:val="TAC"/>
            </w:pPr>
            <w:r w:rsidRPr="009B053A">
              <w:t>-</w:t>
            </w:r>
          </w:p>
        </w:tc>
        <w:tc>
          <w:tcPr>
            <w:tcW w:w="1002" w:type="dxa"/>
            <w:shd w:val="clear" w:color="auto" w:fill="auto"/>
          </w:tcPr>
          <w:p w14:paraId="028BE839" w14:textId="77777777" w:rsidR="00532CBE" w:rsidRPr="009B053A" w:rsidRDefault="00532CBE" w:rsidP="00532CBE">
            <w:pPr>
              <w:pStyle w:val="TAC"/>
            </w:pPr>
            <w:r w:rsidRPr="009B053A">
              <w:t>FDD</w:t>
            </w:r>
          </w:p>
        </w:tc>
        <w:tc>
          <w:tcPr>
            <w:tcW w:w="716" w:type="dxa"/>
            <w:shd w:val="clear" w:color="auto" w:fill="auto"/>
            <w:vAlign w:val="center"/>
          </w:tcPr>
          <w:p w14:paraId="4C5876E6" w14:textId="77777777" w:rsidR="00532CBE" w:rsidRPr="009B053A" w:rsidRDefault="00532CBE" w:rsidP="00532CBE">
            <w:pPr>
              <w:pStyle w:val="TAC"/>
            </w:pPr>
            <w:r w:rsidRPr="009B053A">
              <w:t>N/A</w:t>
            </w:r>
          </w:p>
        </w:tc>
        <w:tc>
          <w:tcPr>
            <w:tcW w:w="837" w:type="dxa"/>
          </w:tcPr>
          <w:p w14:paraId="78D62521" w14:textId="77777777" w:rsidR="00532CBE" w:rsidRPr="009B053A" w:rsidRDefault="00532CBE" w:rsidP="00532CBE">
            <w:pPr>
              <w:pStyle w:val="TAC"/>
            </w:pPr>
          </w:p>
        </w:tc>
      </w:tr>
      <w:tr w:rsidR="00532CBE" w:rsidRPr="009B053A" w14:paraId="43261DE1" w14:textId="77777777" w:rsidTr="00BE3A50">
        <w:trPr>
          <w:gridAfter w:val="1"/>
          <w:wAfter w:w="13" w:type="dxa"/>
          <w:trHeight w:val="54"/>
        </w:trPr>
        <w:tc>
          <w:tcPr>
            <w:tcW w:w="1993" w:type="dxa"/>
            <w:vMerge/>
            <w:shd w:val="clear" w:color="auto" w:fill="auto"/>
            <w:vAlign w:val="center"/>
          </w:tcPr>
          <w:p w14:paraId="2C1C2174" w14:textId="77777777" w:rsidR="00532CBE" w:rsidRPr="009B053A" w:rsidRDefault="00532CBE" w:rsidP="00532CBE">
            <w:pPr>
              <w:pStyle w:val="TAC"/>
            </w:pPr>
          </w:p>
        </w:tc>
        <w:tc>
          <w:tcPr>
            <w:tcW w:w="716" w:type="dxa"/>
            <w:vMerge/>
            <w:vAlign w:val="center"/>
          </w:tcPr>
          <w:p w14:paraId="4E3C213A" w14:textId="77777777" w:rsidR="00532CBE" w:rsidRPr="009B053A" w:rsidRDefault="00532CBE" w:rsidP="00532CBE">
            <w:pPr>
              <w:pStyle w:val="TAC"/>
            </w:pPr>
          </w:p>
        </w:tc>
        <w:tc>
          <w:tcPr>
            <w:tcW w:w="1000" w:type="dxa"/>
            <w:shd w:val="clear" w:color="auto" w:fill="auto"/>
            <w:vAlign w:val="center"/>
          </w:tcPr>
          <w:p w14:paraId="73D38FD9" w14:textId="77777777" w:rsidR="00532CBE" w:rsidRPr="009B053A" w:rsidRDefault="00532CBE" w:rsidP="00532CBE">
            <w:pPr>
              <w:pStyle w:val="TAC"/>
            </w:pPr>
            <w:r w:rsidRPr="009B053A">
              <w:t>20</w:t>
            </w:r>
          </w:p>
        </w:tc>
        <w:tc>
          <w:tcPr>
            <w:tcW w:w="861" w:type="dxa"/>
            <w:shd w:val="clear" w:color="auto" w:fill="auto"/>
            <w:noWrap/>
            <w:vAlign w:val="center"/>
          </w:tcPr>
          <w:p w14:paraId="1642799C" w14:textId="77777777" w:rsidR="00532CBE" w:rsidRPr="009B053A" w:rsidRDefault="00532CBE" w:rsidP="00532CBE">
            <w:pPr>
              <w:pStyle w:val="TAC"/>
            </w:pPr>
            <w:r w:rsidRPr="009B053A">
              <w:t>N/A</w:t>
            </w:r>
          </w:p>
        </w:tc>
        <w:tc>
          <w:tcPr>
            <w:tcW w:w="1139" w:type="dxa"/>
            <w:shd w:val="clear" w:color="auto" w:fill="auto"/>
            <w:noWrap/>
            <w:vAlign w:val="center"/>
          </w:tcPr>
          <w:p w14:paraId="0F40203B" w14:textId="77777777" w:rsidR="00532CBE" w:rsidRPr="009B053A" w:rsidRDefault="00532CBE" w:rsidP="00532CBE">
            <w:pPr>
              <w:pStyle w:val="TAC"/>
            </w:pPr>
            <w:r w:rsidRPr="009B053A">
              <w:rPr>
                <w:rFonts w:eastAsia="MS Mincho"/>
              </w:rPr>
              <w:t xml:space="preserve">-78.9 </w:t>
            </w:r>
          </w:p>
        </w:tc>
        <w:tc>
          <w:tcPr>
            <w:tcW w:w="1136" w:type="dxa"/>
            <w:shd w:val="clear" w:color="auto" w:fill="auto"/>
            <w:noWrap/>
            <w:vAlign w:val="center"/>
          </w:tcPr>
          <w:p w14:paraId="2A2120A5"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53EE3008" w14:textId="77777777" w:rsidR="00532CBE" w:rsidRPr="009B053A" w:rsidRDefault="00532CBE" w:rsidP="00532CBE">
            <w:pPr>
              <w:pStyle w:val="TAC"/>
            </w:pPr>
            <w:r w:rsidRPr="009B053A">
              <w:t>-</w:t>
            </w:r>
          </w:p>
        </w:tc>
        <w:tc>
          <w:tcPr>
            <w:tcW w:w="862" w:type="dxa"/>
            <w:shd w:val="clear" w:color="auto" w:fill="auto"/>
            <w:vAlign w:val="center"/>
          </w:tcPr>
          <w:p w14:paraId="73B597CB" w14:textId="77777777" w:rsidR="00532CBE" w:rsidRPr="009B053A" w:rsidRDefault="00532CBE" w:rsidP="00532CBE">
            <w:pPr>
              <w:pStyle w:val="TAC"/>
            </w:pPr>
            <w:r w:rsidRPr="009B053A">
              <w:t>-</w:t>
            </w:r>
          </w:p>
        </w:tc>
        <w:tc>
          <w:tcPr>
            <w:tcW w:w="1002" w:type="dxa"/>
            <w:shd w:val="clear" w:color="auto" w:fill="auto"/>
          </w:tcPr>
          <w:p w14:paraId="188D2E60" w14:textId="77777777" w:rsidR="00532CBE" w:rsidRPr="009B053A" w:rsidRDefault="00532CBE" w:rsidP="00532CBE">
            <w:pPr>
              <w:pStyle w:val="TAC"/>
            </w:pPr>
            <w:r w:rsidRPr="009B053A">
              <w:t>FDD</w:t>
            </w:r>
          </w:p>
        </w:tc>
        <w:tc>
          <w:tcPr>
            <w:tcW w:w="716" w:type="dxa"/>
            <w:shd w:val="clear" w:color="auto" w:fill="auto"/>
            <w:vAlign w:val="center"/>
          </w:tcPr>
          <w:p w14:paraId="7B38D471" w14:textId="77777777" w:rsidR="00532CBE" w:rsidRPr="009B053A" w:rsidRDefault="00532CBE" w:rsidP="00532CBE">
            <w:pPr>
              <w:pStyle w:val="TAC"/>
            </w:pPr>
            <w:r w:rsidRPr="009B053A">
              <w:rPr>
                <w:rFonts w:eastAsia="MS Mincho"/>
              </w:rPr>
              <w:t>IMD3</w:t>
            </w:r>
          </w:p>
        </w:tc>
        <w:tc>
          <w:tcPr>
            <w:tcW w:w="837" w:type="dxa"/>
          </w:tcPr>
          <w:p w14:paraId="4E3ADC66" w14:textId="77777777" w:rsidR="00532CBE" w:rsidRPr="009B053A" w:rsidRDefault="00532CBE" w:rsidP="00532CBE">
            <w:pPr>
              <w:pStyle w:val="TAC"/>
            </w:pPr>
          </w:p>
        </w:tc>
      </w:tr>
      <w:tr w:rsidR="00532CBE" w:rsidRPr="009B053A" w14:paraId="781F9175" w14:textId="77777777" w:rsidTr="00BE3A50">
        <w:trPr>
          <w:gridAfter w:val="1"/>
          <w:wAfter w:w="13" w:type="dxa"/>
          <w:trHeight w:val="54"/>
        </w:trPr>
        <w:tc>
          <w:tcPr>
            <w:tcW w:w="1993" w:type="dxa"/>
            <w:vMerge/>
            <w:shd w:val="clear" w:color="auto" w:fill="auto"/>
            <w:vAlign w:val="center"/>
          </w:tcPr>
          <w:p w14:paraId="28551F00" w14:textId="77777777" w:rsidR="00532CBE" w:rsidRPr="009B053A" w:rsidRDefault="00532CBE" w:rsidP="00532CBE">
            <w:pPr>
              <w:pStyle w:val="TAC"/>
            </w:pPr>
          </w:p>
        </w:tc>
        <w:tc>
          <w:tcPr>
            <w:tcW w:w="716" w:type="dxa"/>
            <w:vMerge/>
            <w:vAlign w:val="center"/>
          </w:tcPr>
          <w:p w14:paraId="649309CE" w14:textId="77777777" w:rsidR="00532CBE" w:rsidRPr="009B053A" w:rsidRDefault="00532CBE" w:rsidP="00532CBE">
            <w:pPr>
              <w:pStyle w:val="TAC"/>
            </w:pPr>
          </w:p>
        </w:tc>
        <w:tc>
          <w:tcPr>
            <w:tcW w:w="1000" w:type="dxa"/>
            <w:shd w:val="clear" w:color="auto" w:fill="auto"/>
            <w:vAlign w:val="center"/>
          </w:tcPr>
          <w:p w14:paraId="77EC169F" w14:textId="77777777" w:rsidR="00532CBE" w:rsidRPr="009B053A" w:rsidRDefault="00532CBE" w:rsidP="00532CBE">
            <w:pPr>
              <w:pStyle w:val="TAC"/>
            </w:pPr>
            <w:r w:rsidRPr="009B053A">
              <w:t>n8</w:t>
            </w:r>
          </w:p>
        </w:tc>
        <w:tc>
          <w:tcPr>
            <w:tcW w:w="861" w:type="dxa"/>
            <w:shd w:val="clear" w:color="auto" w:fill="auto"/>
            <w:noWrap/>
            <w:vAlign w:val="center"/>
          </w:tcPr>
          <w:p w14:paraId="372CDC74" w14:textId="77777777" w:rsidR="00532CBE" w:rsidRPr="009B053A" w:rsidRDefault="00532CBE" w:rsidP="00532CBE">
            <w:pPr>
              <w:pStyle w:val="TAC"/>
            </w:pPr>
            <w:r w:rsidRPr="009B053A">
              <w:t>15</w:t>
            </w:r>
          </w:p>
        </w:tc>
        <w:tc>
          <w:tcPr>
            <w:tcW w:w="1139" w:type="dxa"/>
            <w:shd w:val="clear" w:color="auto" w:fill="auto"/>
            <w:noWrap/>
            <w:vAlign w:val="center"/>
          </w:tcPr>
          <w:p w14:paraId="4F12305F"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07D68B60"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4CAD93B4" w14:textId="77777777" w:rsidR="00532CBE" w:rsidRPr="009B053A" w:rsidRDefault="00532CBE" w:rsidP="00532CBE">
            <w:pPr>
              <w:pStyle w:val="TAC"/>
            </w:pPr>
            <w:r w:rsidRPr="009B053A">
              <w:t>-</w:t>
            </w:r>
          </w:p>
        </w:tc>
        <w:tc>
          <w:tcPr>
            <w:tcW w:w="862" w:type="dxa"/>
            <w:shd w:val="clear" w:color="auto" w:fill="auto"/>
            <w:vAlign w:val="center"/>
          </w:tcPr>
          <w:p w14:paraId="3A083237" w14:textId="77777777" w:rsidR="00532CBE" w:rsidRPr="009B053A" w:rsidRDefault="00532CBE" w:rsidP="00532CBE">
            <w:pPr>
              <w:pStyle w:val="TAC"/>
            </w:pPr>
            <w:r w:rsidRPr="009B053A">
              <w:t>-</w:t>
            </w:r>
          </w:p>
        </w:tc>
        <w:tc>
          <w:tcPr>
            <w:tcW w:w="1002" w:type="dxa"/>
            <w:shd w:val="clear" w:color="auto" w:fill="auto"/>
          </w:tcPr>
          <w:p w14:paraId="677B28F1" w14:textId="77777777" w:rsidR="00532CBE" w:rsidRPr="009B053A" w:rsidRDefault="00532CBE" w:rsidP="00532CBE">
            <w:pPr>
              <w:pStyle w:val="TAC"/>
            </w:pPr>
            <w:r w:rsidRPr="009B053A">
              <w:t>FDD</w:t>
            </w:r>
          </w:p>
        </w:tc>
        <w:tc>
          <w:tcPr>
            <w:tcW w:w="716" w:type="dxa"/>
            <w:shd w:val="clear" w:color="auto" w:fill="auto"/>
            <w:vAlign w:val="center"/>
          </w:tcPr>
          <w:p w14:paraId="7ADE91E5" w14:textId="77777777" w:rsidR="00532CBE" w:rsidRPr="009B053A" w:rsidRDefault="00532CBE" w:rsidP="00532CBE">
            <w:pPr>
              <w:pStyle w:val="TAC"/>
            </w:pPr>
            <w:r w:rsidRPr="009B053A">
              <w:t>N/A</w:t>
            </w:r>
          </w:p>
        </w:tc>
        <w:tc>
          <w:tcPr>
            <w:tcW w:w="837" w:type="dxa"/>
          </w:tcPr>
          <w:p w14:paraId="478FF10E" w14:textId="77777777" w:rsidR="00532CBE" w:rsidRPr="009B053A" w:rsidRDefault="00532CBE" w:rsidP="00532CBE">
            <w:pPr>
              <w:pStyle w:val="TAC"/>
            </w:pPr>
          </w:p>
        </w:tc>
      </w:tr>
      <w:tr w:rsidR="00532CBE" w:rsidRPr="009B053A" w14:paraId="30511FBA" w14:textId="77777777" w:rsidTr="00BE3A50">
        <w:trPr>
          <w:gridAfter w:val="1"/>
          <w:wAfter w:w="13" w:type="dxa"/>
          <w:trHeight w:val="54"/>
        </w:trPr>
        <w:tc>
          <w:tcPr>
            <w:tcW w:w="1993" w:type="dxa"/>
            <w:vMerge/>
            <w:shd w:val="clear" w:color="auto" w:fill="auto"/>
            <w:vAlign w:val="center"/>
          </w:tcPr>
          <w:p w14:paraId="6E1C1A81" w14:textId="77777777" w:rsidR="00532CBE" w:rsidRPr="009B053A" w:rsidRDefault="00532CBE" w:rsidP="00532CBE">
            <w:pPr>
              <w:pStyle w:val="TAC"/>
            </w:pPr>
          </w:p>
        </w:tc>
        <w:tc>
          <w:tcPr>
            <w:tcW w:w="716" w:type="dxa"/>
            <w:vMerge w:val="restart"/>
            <w:vAlign w:val="center"/>
          </w:tcPr>
          <w:p w14:paraId="4731C15F" w14:textId="77777777" w:rsidR="00532CBE" w:rsidRPr="009B053A" w:rsidRDefault="00532CBE" w:rsidP="00532CBE">
            <w:pPr>
              <w:pStyle w:val="TAC"/>
            </w:pPr>
            <w:r w:rsidRPr="009B053A">
              <w:t>2</w:t>
            </w:r>
          </w:p>
        </w:tc>
        <w:tc>
          <w:tcPr>
            <w:tcW w:w="1000" w:type="dxa"/>
            <w:shd w:val="clear" w:color="auto" w:fill="auto"/>
            <w:vAlign w:val="center"/>
          </w:tcPr>
          <w:p w14:paraId="5AD432C0" w14:textId="77777777" w:rsidR="00532CBE" w:rsidRPr="009B053A" w:rsidRDefault="00532CBE" w:rsidP="00532CBE">
            <w:pPr>
              <w:pStyle w:val="TAC"/>
            </w:pPr>
            <w:r w:rsidRPr="009B053A">
              <w:t>7</w:t>
            </w:r>
          </w:p>
        </w:tc>
        <w:tc>
          <w:tcPr>
            <w:tcW w:w="861" w:type="dxa"/>
            <w:shd w:val="clear" w:color="auto" w:fill="auto"/>
            <w:noWrap/>
            <w:vAlign w:val="center"/>
          </w:tcPr>
          <w:p w14:paraId="19ABD668" w14:textId="77777777" w:rsidR="00532CBE" w:rsidRPr="009B053A" w:rsidRDefault="00532CBE" w:rsidP="00532CBE">
            <w:pPr>
              <w:pStyle w:val="TAC"/>
            </w:pPr>
            <w:r w:rsidRPr="009B053A">
              <w:t>N/A</w:t>
            </w:r>
          </w:p>
        </w:tc>
        <w:tc>
          <w:tcPr>
            <w:tcW w:w="1139" w:type="dxa"/>
            <w:shd w:val="clear" w:color="auto" w:fill="auto"/>
            <w:noWrap/>
            <w:vAlign w:val="center"/>
          </w:tcPr>
          <w:p w14:paraId="704D0169" w14:textId="77777777" w:rsidR="00532CBE" w:rsidRPr="009B053A" w:rsidRDefault="00532CBE" w:rsidP="00532CBE">
            <w:pPr>
              <w:pStyle w:val="TAC"/>
            </w:pPr>
            <w:r w:rsidRPr="009B053A">
              <w:t>-76.2</w:t>
            </w:r>
          </w:p>
        </w:tc>
        <w:tc>
          <w:tcPr>
            <w:tcW w:w="1136" w:type="dxa"/>
            <w:shd w:val="clear" w:color="auto" w:fill="auto"/>
            <w:noWrap/>
            <w:vAlign w:val="center"/>
          </w:tcPr>
          <w:p w14:paraId="553C0ABC"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7B74B638" w14:textId="77777777" w:rsidR="00532CBE" w:rsidRPr="009B053A" w:rsidRDefault="00532CBE" w:rsidP="00532CBE">
            <w:pPr>
              <w:pStyle w:val="TAC"/>
            </w:pPr>
            <w:r w:rsidRPr="009B053A">
              <w:t>-</w:t>
            </w:r>
          </w:p>
        </w:tc>
        <w:tc>
          <w:tcPr>
            <w:tcW w:w="862" w:type="dxa"/>
            <w:shd w:val="clear" w:color="auto" w:fill="auto"/>
            <w:vAlign w:val="center"/>
          </w:tcPr>
          <w:p w14:paraId="477F8013" w14:textId="77777777" w:rsidR="00532CBE" w:rsidRPr="009B053A" w:rsidRDefault="00532CBE" w:rsidP="00532CBE">
            <w:pPr>
              <w:pStyle w:val="TAC"/>
            </w:pPr>
            <w:r w:rsidRPr="009B053A">
              <w:t>-</w:t>
            </w:r>
          </w:p>
        </w:tc>
        <w:tc>
          <w:tcPr>
            <w:tcW w:w="1002" w:type="dxa"/>
            <w:shd w:val="clear" w:color="auto" w:fill="auto"/>
            <w:vAlign w:val="center"/>
          </w:tcPr>
          <w:p w14:paraId="01612AF4" w14:textId="77777777" w:rsidR="00532CBE" w:rsidRPr="009B053A" w:rsidRDefault="00532CBE" w:rsidP="00532CBE">
            <w:pPr>
              <w:pStyle w:val="TAC"/>
            </w:pPr>
            <w:r w:rsidRPr="009B053A">
              <w:t>FDD</w:t>
            </w:r>
          </w:p>
        </w:tc>
        <w:tc>
          <w:tcPr>
            <w:tcW w:w="716" w:type="dxa"/>
            <w:shd w:val="clear" w:color="auto" w:fill="auto"/>
            <w:vAlign w:val="center"/>
          </w:tcPr>
          <w:p w14:paraId="07B98226" w14:textId="77777777" w:rsidR="00532CBE" w:rsidRPr="009B053A" w:rsidRDefault="00532CBE" w:rsidP="00532CBE">
            <w:pPr>
              <w:pStyle w:val="TAC"/>
            </w:pPr>
            <w:r w:rsidRPr="009B053A">
              <w:rPr>
                <w:rFonts w:eastAsia="MS Mincho"/>
              </w:rPr>
              <w:t>IMD3</w:t>
            </w:r>
          </w:p>
        </w:tc>
        <w:tc>
          <w:tcPr>
            <w:tcW w:w="837" w:type="dxa"/>
          </w:tcPr>
          <w:p w14:paraId="72C2A56C" w14:textId="77777777" w:rsidR="00532CBE" w:rsidRPr="009B053A" w:rsidRDefault="00532CBE" w:rsidP="00532CBE">
            <w:pPr>
              <w:pStyle w:val="TAC"/>
            </w:pPr>
          </w:p>
        </w:tc>
      </w:tr>
      <w:tr w:rsidR="00532CBE" w:rsidRPr="009B053A" w14:paraId="5400F83D" w14:textId="77777777" w:rsidTr="00BE3A50">
        <w:trPr>
          <w:gridAfter w:val="1"/>
          <w:wAfter w:w="13" w:type="dxa"/>
          <w:trHeight w:val="54"/>
        </w:trPr>
        <w:tc>
          <w:tcPr>
            <w:tcW w:w="1993" w:type="dxa"/>
            <w:vMerge/>
            <w:shd w:val="clear" w:color="auto" w:fill="auto"/>
            <w:vAlign w:val="center"/>
          </w:tcPr>
          <w:p w14:paraId="333AEBA0" w14:textId="77777777" w:rsidR="00532CBE" w:rsidRPr="009B053A" w:rsidRDefault="00532CBE" w:rsidP="00532CBE">
            <w:pPr>
              <w:pStyle w:val="TAC"/>
            </w:pPr>
          </w:p>
        </w:tc>
        <w:tc>
          <w:tcPr>
            <w:tcW w:w="716" w:type="dxa"/>
            <w:vMerge/>
            <w:vAlign w:val="center"/>
          </w:tcPr>
          <w:p w14:paraId="766E36C8" w14:textId="77777777" w:rsidR="00532CBE" w:rsidRPr="009B053A" w:rsidRDefault="00532CBE" w:rsidP="00532CBE">
            <w:pPr>
              <w:pStyle w:val="TAC"/>
            </w:pPr>
          </w:p>
        </w:tc>
        <w:tc>
          <w:tcPr>
            <w:tcW w:w="1000" w:type="dxa"/>
            <w:shd w:val="clear" w:color="auto" w:fill="auto"/>
            <w:vAlign w:val="center"/>
          </w:tcPr>
          <w:p w14:paraId="7D3898CE" w14:textId="77777777" w:rsidR="00532CBE" w:rsidRPr="009B053A" w:rsidRDefault="00532CBE" w:rsidP="00532CBE">
            <w:pPr>
              <w:pStyle w:val="TAC"/>
            </w:pPr>
            <w:r w:rsidRPr="009B053A">
              <w:t>20</w:t>
            </w:r>
          </w:p>
        </w:tc>
        <w:tc>
          <w:tcPr>
            <w:tcW w:w="861" w:type="dxa"/>
            <w:shd w:val="clear" w:color="auto" w:fill="auto"/>
            <w:noWrap/>
            <w:vAlign w:val="center"/>
          </w:tcPr>
          <w:p w14:paraId="7F4B044D" w14:textId="77777777" w:rsidR="00532CBE" w:rsidRPr="009B053A" w:rsidRDefault="00532CBE" w:rsidP="00532CBE">
            <w:pPr>
              <w:pStyle w:val="TAC"/>
            </w:pPr>
            <w:r w:rsidRPr="009B053A">
              <w:t>N/A</w:t>
            </w:r>
          </w:p>
        </w:tc>
        <w:tc>
          <w:tcPr>
            <w:tcW w:w="1139" w:type="dxa"/>
            <w:shd w:val="clear" w:color="auto" w:fill="auto"/>
            <w:noWrap/>
            <w:vAlign w:val="center"/>
          </w:tcPr>
          <w:p w14:paraId="7BF10CB5"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69817D01"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27A575F1" w14:textId="77777777" w:rsidR="00532CBE" w:rsidRPr="009B053A" w:rsidRDefault="00532CBE" w:rsidP="00532CBE">
            <w:pPr>
              <w:pStyle w:val="TAC"/>
            </w:pPr>
            <w:r w:rsidRPr="009B053A">
              <w:t>-</w:t>
            </w:r>
          </w:p>
        </w:tc>
        <w:tc>
          <w:tcPr>
            <w:tcW w:w="862" w:type="dxa"/>
            <w:shd w:val="clear" w:color="auto" w:fill="auto"/>
            <w:vAlign w:val="center"/>
          </w:tcPr>
          <w:p w14:paraId="11AA6B95" w14:textId="77777777" w:rsidR="00532CBE" w:rsidRPr="009B053A" w:rsidRDefault="00532CBE" w:rsidP="00532CBE">
            <w:pPr>
              <w:pStyle w:val="TAC"/>
            </w:pPr>
            <w:r w:rsidRPr="009B053A">
              <w:t>-</w:t>
            </w:r>
          </w:p>
        </w:tc>
        <w:tc>
          <w:tcPr>
            <w:tcW w:w="1002" w:type="dxa"/>
            <w:shd w:val="clear" w:color="auto" w:fill="auto"/>
            <w:vAlign w:val="center"/>
          </w:tcPr>
          <w:p w14:paraId="51EDDC1D" w14:textId="77777777" w:rsidR="00532CBE" w:rsidRPr="009B053A" w:rsidRDefault="00532CBE" w:rsidP="00532CBE">
            <w:pPr>
              <w:pStyle w:val="TAC"/>
            </w:pPr>
            <w:r w:rsidRPr="009B053A">
              <w:t>FDD</w:t>
            </w:r>
          </w:p>
        </w:tc>
        <w:tc>
          <w:tcPr>
            <w:tcW w:w="716" w:type="dxa"/>
            <w:shd w:val="clear" w:color="auto" w:fill="auto"/>
            <w:vAlign w:val="center"/>
          </w:tcPr>
          <w:p w14:paraId="2D222C16" w14:textId="77777777" w:rsidR="00532CBE" w:rsidRPr="009B053A" w:rsidRDefault="00532CBE" w:rsidP="00532CBE">
            <w:pPr>
              <w:pStyle w:val="TAC"/>
            </w:pPr>
            <w:r w:rsidRPr="009B053A">
              <w:t>N/A</w:t>
            </w:r>
          </w:p>
        </w:tc>
        <w:tc>
          <w:tcPr>
            <w:tcW w:w="837" w:type="dxa"/>
          </w:tcPr>
          <w:p w14:paraId="130222E2" w14:textId="77777777" w:rsidR="00532CBE" w:rsidRPr="009B053A" w:rsidRDefault="00532CBE" w:rsidP="00532CBE">
            <w:pPr>
              <w:pStyle w:val="TAC"/>
            </w:pPr>
          </w:p>
        </w:tc>
      </w:tr>
      <w:tr w:rsidR="00532CBE" w:rsidRPr="009B053A" w14:paraId="315AA485" w14:textId="77777777" w:rsidTr="00BE3A50">
        <w:trPr>
          <w:gridAfter w:val="1"/>
          <w:wAfter w:w="13" w:type="dxa"/>
          <w:trHeight w:val="54"/>
        </w:trPr>
        <w:tc>
          <w:tcPr>
            <w:tcW w:w="1993" w:type="dxa"/>
            <w:vMerge/>
            <w:shd w:val="clear" w:color="auto" w:fill="auto"/>
            <w:vAlign w:val="center"/>
          </w:tcPr>
          <w:p w14:paraId="44402895" w14:textId="77777777" w:rsidR="00532CBE" w:rsidRPr="009B053A" w:rsidRDefault="00532CBE" w:rsidP="00532CBE">
            <w:pPr>
              <w:pStyle w:val="TAC"/>
            </w:pPr>
          </w:p>
        </w:tc>
        <w:tc>
          <w:tcPr>
            <w:tcW w:w="716" w:type="dxa"/>
            <w:vMerge/>
            <w:vAlign w:val="center"/>
          </w:tcPr>
          <w:p w14:paraId="6C61AF99" w14:textId="77777777" w:rsidR="00532CBE" w:rsidRPr="009B053A" w:rsidRDefault="00532CBE" w:rsidP="00532CBE">
            <w:pPr>
              <w:pStyle w:val="TAC"/>
            </w:pPr>
          </w:p>
        </w:tc>
        <w:tc>
          <w:tcPr>
            <w:tcW w:w="1000" w:type="dxa"/>
            <w:shd w:val="clear" w:color="auto" w:fill="auto"/>
            <w:vAlign w:val="center"/>
          </w:tcPr>
          <w:p w14:paraId="7A9A67C1" w14:textId="77777777" w:rsidR="00532CBE" w:rsidRPr="009B053A" w:rsidRDefault="00532CBE" w:rsidP="00532CBE">
            <w:pPr>
              <w:pStyle w:val="TAC"/>
            </w:pPr>
            <w:r w:rsidRPr="009B053A">
              <w:t>n8</w:t>
            </w:r>
          </w:p>
        </w:tc>
        <w:tc>
          <w:tcPr>
            <w:tcW w:w="861" w:type="dxa"/>
            <w:shd w:val="clear" w:color="auto" w:fill="auto"/>
            <w:noWrap/>
            <w:vAlign w:val="center"/>
          </w:tcPr>
          <w:p w14:paraId="108B5BF7" w14:textId="77777777" w:rsidR="00532CBE" w:rsidRPr="009B053A" w:rsidRDefault="00532CBE" w:rsidP="00532CBE">
            <w:pPr>
              <w:pStyle w:val="TAC"/>
            </w:pPr>
            <w:r w:rsidRPr="009B053A">
              <w:t>15</w:t>
            </w:r>
          </w:p>
        </w:tc>
        <w:tc>
          <w:tcPr>
            <w:tcW w:w="1139" w:type="dxa"/>
            <w:shd w:val="clear" w:color="auto" w:fill="auto"/>
            <w:noWrap/>
            <w:vAlign w:val="center"/>
          </w:tcPr>
          <w:p w14:paraId="4D53C827"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22326D91"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03A20EA6" w14:textId="77777777" w:rsidR="00532CBE" w:rsidRPr="009B053A" w:rsidRDefault="00532CBE" w:rsidP="00532CBE">
            <w:pPr>
              <w:pStyle w:val="TAC"/>
            </w:pPr>
            <w:r w:rsidRPr="009B053A">
              <w:t>-</w:t>
            </w:r>
          </w:p>
        </w:tc>
        <w:tc>
          <w:tcPr>
            <w:tcW w:w="862" w:type="dxa"/>
            <w:shd w:val="clear" w:color="auto" w:fill="auto"/>
            <w:vAlign w:val="center"/>
          </w:tcPr>
          <w:p w14:paraId="7B18A7E7" w14:textId="77777777" w:rsidR="00532CBE" w:rsidRPr="009B053A" w:rsidRDefault="00532CBE" w:rsidP="00532CBE">
            <w:pPr>
              <w:pStyle w:val="TAC"/>
            </w:pPr>
            <w:r w:rsidRPr="009B053A">
              <w:t>-</w:t>
            </w:r>
          </w:p>
        </w:tc>
        <w:tc>
          <w:tcPr>
            <w:tcW w:w="1002" w:type="dxa"/>
            <w:shd w:val="clear" w:color="auto" w:fill="auto"/>
            <w:vAlign w:val="center"/>
          </w:tcPr>
          <w:p w14:paraId="7BEE528F" w14:textId="77777777" w:rsidR="00532CBE" w:rsidRPr="009B053A" w:rsidRDefault="00532CBE" w:rsidP="00532CBE">
            <w:pPr>
              <w:pStyle w:val="TAC"/>
            </w:pPr>
            <w:r w:rsidRPr="009B053A">
              <w:t>FDD</w:t>
            </w:r>
          </w:p>
        </w:tc>
        <w:tc>
          <w:tcPr>
            <w:tcW w:w="716" w:type="dxa"/>
            <w:shd w:val="clear" w:color="auto" w:fill="auto"/>
            <w:vAlign w:val="center"/>
          </w:tcPr>
          <w:p w14:paraId="00E22BB8" w14:textId="77777777" w:rsidR="00532CBE" w:rsidRPr="009B053A" w:rsidRDefault="00532CBE" w:rsidP="00532CBE">
            <w:pPr>
              <w:pStyle w:val="TAC"/>
            </w:pPr>
            <w:r w:rsidRPr="009B053A">
              <w:t>N/A</w:t>
            </w:r>
          </w:p>
        </w:tc>
        <w:tc>
          <w:tcPr>
            <w:tcW w:w="837" w:type="dxa"/>
          </w:tcPr>
          <w:p w14:paraId="7FB3D761" w14:textId="77777777" w:rsidR="00532CBE" w:rsidRPr="009B053A" w:rsidRDefault="00532CBE" w:rsidP="00532CBE">
            <w:pPr>
              <w:pStyle w:val="TAC"/>
            </w:pPr>
          </w:p>
        </w:tc>
      </w:tr>
      <w:tr w:rsidR="00532CBE" w:rsidRPr="009B053A" w14:paraId="2A78507A" w14:textId="77777777" w:rsidTr="00BE3A50">
        <w:trPr>
          <w:gridAfter w:val="1"/>
          <w:wAfter w:w="13" w:type="dxa"/>
          <w:trHeight w:val="54"/>
        </w:trPr>
        <w:tc>
          <w:tcPr>
            <w:tcW w:w="1993" w:type="dxa"/>
            <w:vMerge/>
            <w:shd w:val="clear" w:color="auto" w:fill="auto"/>
            <w:vAlign w:val="center"/>
          </w:tcPr>
          <w:p w14:paraId="7D664021" w14:textId="77777777" w:rsidR="00532CBE" w:rsidRPr="009B053A" w:rsidRDefault="00532CBE" w:rsidP="00532CBE">
            <w:pPr>
              <w:pStyle w:val="TAC"/>
            </w:pPr>
          </w:p>
        </w:tc>
        <w:tc>
          <w:tcPr>
            <w:tcW w:w="716" w:type="dxa"/>
            <w:vMerge w:val="restart"/>
            <w:vAlign w:val="center"/>
          </w:tcPr>
          <w:p w14:paraId="56B72C92" w14:textId="77777777" w:rsidR="00532CBE" w:rsidRPr="009B053A" w:rsidRDefault="00532CBE" w:rsidP="00532CBE">
            <w:pPr>
              <w:pStyle w:val="TAC"/>
            </w:pPr>
            <w:r w:rsidRPr="009B053A">
              <w:t>3</w:t>
            </w:r>
          </w:p>
        </w:tc>
        <w:tc>
          <w:tcPr>
            <w:tcW w:w="1000" w:type="dxa"/>
            <w:shd w:val="clear" w:color="auto" w:fill="auto"/>
            <w:vAlign w:val="center"/>
          </w:tcPr>
          <w:p w14:paraId="4C35BD2C" w14:textId="77777777" w:rsidR="00532CBE" w:rsidRPr="009B053A" w:rsidRDefault="00532CBE" w:rsidP="00532CBE">
            <w:pPr>
              <w:pStyle w:val="TAC"/>
            </w:pPr>
            <w:r w:rsidRPr="009B053A">
              <w:t>7</w:t>
            </w:r>
          </w:p>
        </w:tc>
        <w:tc>
          <w:tcPr>
            <w:tcW w:w="861" w:type="dxa"/>
            <w:shd w:val="clear" w:color="auto" w:fill="auto"/>
            <w:noWrap/>
            <w:vAlign w:val="center"/>
          </w:tcPr>
          <w:p w14:paraId="44A71C8C" w14:textId="77777777" w:rsidR="00532CBE" w:rsidRPr="009B053A" w:rsidRDefault="00532CBE" w:rsidP="00532CBE">
            <w:pPr>
              <w:pStyle w:val="TAC"/>
            </w:pPr>
            <w:r w:rsidRPr="009B053A">
              <w:t>N/A</w:t>
            </w:r>
          </w:p>
        </w:tc>
        <w:tc>
          <w:tcPr>
            <w:tcW w:w="1139" w:type="dxa"/>
            <w:shd w:val="clear" w:color="auto" w:fill="auto"/>
            <w:noWrap/>
            <w:vAlign w:val="center"/>
          </w:tcPr>
          <w:p w14:paraId="59FEFF59" w14:textId="77777777" w:rsidR="00532CBE" w:rsidRPr="009B053A" w:rsidRDefault="00532CBE" w:rsidP="00532CBE">
            <w:pPr>
              <w:pStyle w:val="TAC"/>
            </w:pPr>
            <w:r w:rsidRPr="009B053A">
              <w:t>-78.5</w:t>
            </w:r>
          </w:p>
        </w:tc>
        <w:tc>
          <w:tcPr>
            <w:tcW w:w="1136" w:type="dxa"/>
            <w:shd w:val="clear" w:color="auto" w:fill="auto"/>
            <w:noWrap/>
            <w:vAlign w:val="center"/>
          </w:tcPr>
          <w:p w14:paraId="2696E707"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0629CE64" w14:textId="77777777" w:rsidR="00532CBE" w:rsidRPr="009B053A" w:rsidRDefault="00532CBE" w:rsidP="00532CBE">
            <w:pPr>
              <w:pStyle w:val="TAC"/>
            </w:pPr>
            <w:r w:rsidRPr="009B053A">
              <w:t>-</w:t>
            </w:r>
          </w:p>
        </w:tc>
        <w:tc>
          <w:tcPr>
            <w:tcW w:w="862" w:type="dxa"/>
            <w:shd w:val="clear" w:color="auto" w:fill="auto"/>
            <w:vAlign w:val="center"/>
          </w:tcPr>
          <w:p w14:paraId="0CDF7373" w14:textId="77777777" w:rsidR="00532CBE" w:rsidRPr="009B053A" w:rsidRDefault="00532CBE" w:rsidP="00532CBE">
            <w:pPr>
              <w:pStyle w:val="TAC"/>
            </w:pPr>
            <w:r w:rsidRPr="009B053A">
              <w:t>-</w:t>
            </w:r>
          </w:p>
        </w:tc>
        <w:tc>
          <w:tcPr>
            <w:tcW w:w="1002" w:type="dxa"/>
            <w:shd w:val="clear" w:color="auto" w:fill="auto"/>
            <w:vAlign w:val="center"/>
          </w:tcPr>
          <w:p w14:paraId="735CC131" w14:textId="77777777" w:rsidR="00532CBE" w:rsidRPr="009B053A" w:rsidRDefault="00532CBE" w:rsidP="00532CBE">
            <w:pPr>
              <w:pStyle w:val="TAC"/>
            </w:pPr>
            <w:r w:rsidRPr="009B053A">
              <w:t>FDD</w:t>
            </w:r>
          </w:p>
        </w:tc>
        <w:tc>
          <w:tcPr>
            <w:tcW w:w="716" w:type="dxa"/>
            <w:shd w:val="clear" w:color="auto" w:fill="auto"/>
            <w:vAlign w:val="center"/>
          </w:tcPr>
          <w:p w14:paraId="486C5A67" w14:textId="77777777" w:rsidR="00532CBE" w:rsidRPr="009B053A" w:rsidRDefault="00532CBE" w:rsidP="00532CBE">
            <w:pPr>
              <w:pStyle w:val="TAC"/>
            </w:pPr>
            <w:r w:rsidRPr="009B053A">
              <w:rPr>
                <w:rFonts w:eastAsia="MS Mincho"/>
              </w:rPr>
              <w:t>IMD3</w:t>
            </w:r>
          </w:p>
        </w:tc>
        <w:tc>
          <w:tcPr>
            <w:tcW w:w="837" w:type="dxa"/>
          </w:tcPr>
          <w:p w14:paraId="7FD506F1" w14:textId="77777777" w:rsidR="00532CBE" w:rsidRPr="009B053A" w:rsidRDefault="00532CBE" w:rsidP="00532CBE">
            <w:pPr>
              <w:pStyle w:val="TAC"/>
            </w:pPr>
          </w:p>
        </w:tc>
      </w:tr>
      <w:tr w:rsidR="00532CBE" w:rsidRPr="009B053A" w14:paraId="2F83723A" w14:textId="77777777" w:rsidTr="00BE3A50">
        <w:trPr>
          <w:gridAfter w:val="1"/>
          <w:wAfter w:w="13" w:type="dxa"/>
          <w:trHeight w:val="54"/>
        </w:trPr>
        <w:tc>
          <w:tcPr>
            <w:tcW w:w="1993" w:type="dxa"/>
            <w:vMerge/>
            <w:shd w:val="clear" w:color="auto" w:fill="auto"/>
            <w:vAlign w:val="center"/>
          </w:tcPr>
          <w:p w14:paraId="64B414C9" w14:textId="77777777" w:rsidR="00532CBE" w:rsidRPr="009B053A" w:rsidRDefault="00532CBE" w:rsidP="00532CBE">
            <w:pPr>
              <w:pStyle w:val="TAC"/>
            </w:pPr>
          </w:p>
        </w:tc>
        <w:tc>
          <w:tcPr>
            <w:tcW w:w="716" w:type="dxa"/>
            <w:vMerge/>
            <w:vAlign w:val="center"/>
          </w:tcPr>
          <w:p w14:paraId="6B8E5343" w14:textId="77777777" w:rsidR="00532CBE" w:rsidRPr="009B053A" w:rsidRDefault="00532CBE" w:rsidP="00532CBE">
            <w:pPr>
              <w:pStyle w:val="TAC"/>
            </w:pPr>
          </w:p>
        </w:tc>
        <w:tc>
          <w:tcPr>
            <w:tcW w:w="1000" w:type="dxa"/>
            <w:shd w:val="clear" w:color="auto" w:fill="auto"/>
            <w:vAlign w:val="center"/>
          </w:tcPr>
          <w:p w14:paraId="4E1D0EED" w14:textId="77777777" w:rsidR="00532CBE" w:rsidRPr="009B053A" w:rsidRDefault="00532CBE" w:rsidP="00532CBE">
            <w:pPr>
              <w:pStyle w:val="TAC"/>
            </w:pPr>
            <w:r w:rsidRPr="009B053A">
              <w:t>20</w:t>
            </w:r>
          </w:p>
        </w:tc>
        <w:tc>
          <w:tcPr>
            <w:tcW w:w="861" w:type="dxa"/>
            <w:shd w:val="clear" w:color="auto" w:fill="auto"/>
            <w:noWrap/>
            <w:vAlign w:val="center"/>
          </w:tcPr>
          <w:p w14:paraId="4BD26EFE" w14:textId="77777777" w:rsidR="00532CBE" w:rsidRPr="009B053A" w:rsidRDefault="00532CBE" w:rsidP="00532CBE">
            <w:pPr>
              <w:pStyle w:val="TAC"/>
            </w:pPr>
            <w:r w:rsidRPr="009B053A">
              <w:t>N/A</w:t>
            </w:r>
          </w:p>
        </w:tc>
        <w:tc>
          <w:tcPr>
            <w:tcW w:w="1139" w:type="dxa"/>
            <w:shd w:val="clear" w:color="auto" w:fill="auto"/>
            <w:noWrap/>
            <w:vAlign w:val="center"/>
          </w:tcPr>
          <w:p w14:paraId="62F8D865"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7F927786"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310051E8" w14:textId="77777777" w:rsidR="00532CBE" w:rsidRPr="009B053A" w:rsidRDefault="00532CBE" w:rsidP="00532CBE">
            <w:pPr>
              <w:pStyle w:val="TAC"/>
            </w:pPr>
            <w:r w:rsidRPr="009B053A">
              <w:t>-</w:t>
            </w:r>
          </w:p>
        </w:tc>
        <w:tc>
          <w:tcPr>
            <w:tcW w:w="862" w:type="dxa"/>
            <w:shd w:val="clear" w:color="auto" w:fill="auto"/>
            <w:vAlign w:val="center"/>
          </w:tcPr>
          <w:p w14:paraId="7452FF6E" w14:textId="77777777" w:rsidR="00532CBE" w:rsidRPr="009B053A" w:rsidRDefault="00532CBE" w:rsidP="00532CBE">
            <w:pPr>
              <w:pStyle w:val="TAC"/>
            </w:pPr>
            <w:r w:rsidRPr="009B053A">
              <w:t>-</w:t>
            </w:r>
          </w:p>
        </w:tc>
        <w:tc>
          <w:tcPr>
            <w:tcW w:w="1002" w:type="dxa"/>
            <w:shd w:val="clear" w:color="auto" w:fill="auto"/>
            <w:vAlign w:val="center"/>
          </w:tcPr>
          <w:p w14:paraId="2F1E0A1C" w14:textId="77777777" w:rsidR="00532CBE" w:rsidRPr="009B053A" w:rsidRDefault="00532CBE" w:rsidP="00532CBE">
            <w:pPr>
              <w:pStyle w:val="TAC"/>
            </w:pPr>
            <w:r w:rsidRPr="009B053A">
              <w:t>FDD</w:t>
            </w:r>
          </w:p>
        </w:tc>
        <w:tc>
          <w:tcPr>
            <w:tcW w:w="716" w:type="dxa"/>
            <w:shd w:val="clear" w:color="auto" w:fill="auto"/>
            <w:vAlign w:val="center"/>
          </w:tcPr>
          <w:p w14:paraId="2E76A46C" w14:textId="77777777" w:rsidR="00532CBE" w:rsidRPr="009B053A" w:rsidRDefault="00532CBE" w:rsidP="00532CBE">
            <w:pPr>
              <w:pStyle w:val="TAC"/>
            </w:pPr>
            <w:r w:rsidRPr="009B053A">
              <w:t>N/A</w:t>
            </w:r>
          </w:p>
        </w:tc>
        <w:tc>
          <w:tcPr>
            <w:tcW w:w="837" w:type="dxa"/>
          </w:tcPr>
          <w:p w14:paraId="188E8B51" w14:textId="77777777" w:rsidR="00532CBE" w:rsidRPr="009B053A" w:rsidRDefault="00532CBE" w:rsidP="00532CBE">
            <w:pPr>
              <w:pStyle w:val="TAC"/>
            </w:pPr>
          </w:p>
        </w:tc>
      </w:tr>
      <w:tr w:rsidR="00532CBE" w:rsidRPr="009B053A" w14:paraId="2242D1C3" w14:textId="77777777" w:rsidTr="00BE3A50">
        <w:trPr>
          <w:gridAfter w:val="1"/>
          <w:wAfter w:w="13" w:type="dxa"/>
          <w:trHeight w:val="54"/>
        </w:trPr>
        <w:tc>
          <w:tcPr>
            <w:tcW w:w="1993" w:type="dxa"/>
            <w:vMerge/>
            <w:shd w:val="clear" w:color="auto" w:fill="auto"/>
            <w:vAlign w:val="center"/>
          </w:tcPr>
          <w:p w14:paraId="60C1DFB4" w14:textId="77777777" w:rsidR="00532CBE" w:rsidRPr="009B053A" w:rsidRDefault="00532CBE" w:rsidP="00532CBE">
            <w:pPr>
              <w:pStyle w:val="TAC"/>
            </w:pPr>
          </w:p>
        </w:tc>
        <w:tc>
          <w:tcPr>
            <w:tcW w:w="716" w:type="dxa"/>
            <w:vMerge/>
            <w:vAlign w:val="center"/>
          </w:tcPr>
          <w:p w14:paraId="08AFE4EB" w14:textId="77777777" w:rsidR="00532CBE" w:rsidRPr="009B053A" w:rsidRDefault="00532CBE" w:rsidP="00532CBE">
            <w:pPr>
              <w:pStyle w:val="TAC"/>
            </w:pPr>
          </w:p>
        </w:tc>
        <w:tc>
          <w:tcPr>
            <w:tcW w:w="1000" w:type="dxa"/>
            <w:shd w:val="clear" w:color="auto" w:fill="auto"/>
            <w:vAlign w:val="center"/>
          </w:tcPr>
          <w:p w14:paraId="5EEDCDC2" w14:textId="77777777" w:rsidR="00532CBE" w:rsidRPr="009B053A" w:rsidRDefault="00532CBE" w:rsidP="00532CBE">
            <w:pPr>
              <w:pStyle w:val="TAC"/>
            </w:pPr>
            <w:r w:rsidRPr="009B053A">
              <w:t>n8</w:t>
            </w:r>
          </w:p>
        </w:tc>
        <w:tc>
          <w:tcPr>
            <w:tcW w:w="861" w:type="dxa"/>
            <w:shd w:val="clear" w:color="auto" w:fill="auto"/>
            <w:noWrap/>
            <w:vAlign w:val="center"/>
          </w:tcPr>
          <w:p w14:paraId="63FB62C4" w14:textId="77777777" w:rsidR="00532CBE" w:rsidRPr="009B053A" w:rsidRDefault="00532CBE" w:rsidP="00532CBE">
            <w:pPr>
              <w:pStyle w:val="TAC"/>
            </w:pPr>
            <w:r w:rsidRPr="009B053A">
              <w:t>15</w:t>
            </w:r>
          </w:p>
        </w:tc>
        <w:tc>
          <w:tcPr>
            <w:tcW w:w="1139" w:type="dxa"/>
            <w:shd w:val="clear" w:color="auto" w:fill="auto"/>
            <w:noWrap/>
            <w:vAlign w:val="center"/>
          </w:tcPr>
          <w:p w14:paraId="3E08EA7F"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7718D630" w14:textId="77777777" w:rsidR="00532CBE" w:rsidRPr="009B053A" w:rsidRDefault="00532CBE" w:rsidP="00532CBE">
            <w:pPr>
              <w:pStyle w:val="TAC"/>
              <w:rPr>
                <w:rFonts w:eastAsia="MS Mincho"/>
              </w:rPr>
            </w:pPr>
            <w:r w:rsidRPr="009B053A">
              <w:t>-</w:t>
            </w:r>
          </w:p>
        </w:tc>
        <w:tc>
          <w:tcPr>
            <w:tcW w:w="858" w:type="dxa"/>
            <w:shd w:val="clear" w:color="auto" w:fill="auto"/>
            <w:noWrap/>
            <w:vAlign w:val="center"/>
          </w:tcPr>
          <w:p w14:paraId="0EDDD74B" w14:textId="77777777" w:rsidR="00532CBE" w:rsidRPr="009B053A" w:rsidRDefault="00532CBE" w:rsidP="00532CBE">
            <w:pPr>
              <w:pStyle w:val="TAC"/>
            </w:pPr>
            <w:r w:rsidRPr="009B053A">
              <w:t>-</w:t>
            </w:r>
          </w:p>
        </w:tc>
        <w:tc>
          <w:tcPr>
            <w:tcW w:w="862" w:type="dxa"/>
            <w:shd w:val="clear" w:color="auto" w:fill="auto"/>
            <w:vAlign w:val="center"/>
          </w:tcPr>
          <w:p w14:paraId="6F99026E" w14:textId="77777777" w:rsidR="00532CBE" w:rsidRPr="009B053A" w:rsidRDefault="00532CBE" w:rsidP="00532CBE">
            <w:pPr>
              <w:pStyle w:val="TAC"/>
            </w:pPr>
            <w:r w:rsidRPr="009B053A">
              <w:t>-</w:t>
            </w:r>
          </w:p>
        </w:tc>
        <w:tc>
          <w:tcPr>
            <w:tcW w:w="1002" w:type="dxa"/>
            <w:shd w:val="clear" w:color="auto" w:fill="auto"/>
            <w:vAlign w:val="center"/>
          </w:tcPr>
          <w:p w14:paraId="5BFF19EA" w14:textId="77777777" w:rsidR="00532CBE" w:rsidRPr="009B053A" w:rsidRDefault="00532CBE" w:rsidP="00532CBE">
            <w:pPr>
              <w:pStyle w:val="TAC"/>
            </w:pPr>
            <w:r w:rsidRPr="009B053A">
              <w:t>FDD</w:t>
            </w:r>
          </w:p>
        </w:tc>
        <w:tc>
          <w:tcPr>
            <w:tcW w:w="716" w:type="dxa"/>
            <w:shd w:val="clear" w:color="auto" w:fill="auto"/>
            <w:vAlign w:val="center"/>
          </w:tcPr>
          <w:p w14:paraId="64920BD5" w14:textId="77777777" w:rsidR="00532CBE" w:rsidRPr="009B053A" w:rsidRDefault="00532CBE" w:rsidP="00532CBE">
            <w:pPr>
              <w:pStyle w:val="TAC"/>
            </w:pPr>
            <w:r w:rsidRPr="009B053A">
              <w:t>N/A</w:t>
            </w:r>
          </w:p>
        </w:tc>
        <w:tc>
          <w:tcPr>
            <w:tcW w:w="837" w:type="dxa"/>
          </w:tcPr>
          <w:p w14:paraId="51DCE4D0" w14:textId="77777777" w:rsidR="00532CBE" w:rsidRPr="009B053A" w:rsidRDefault="00532CBE" w:rsidP="00532CBE">
            <w:pPr>
              <w:pStyle w:val="TAC"/>
            </w:pPr>
          </w:p>
        </w:tc>
      </w:tr>
      <w:tr w:rsidR="00532CBE" w:rsidRPr="009B053A" w14:paraId="01E38CB4"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75EE86BA" w14:textId="77777777" w:rsidR="00532CBE" w:rsidRPr="009B053A" w:rsidRDefault="00532CBE" w:rsidP="00532CBE">
            <w:pPr>
              <w:pStyle w:val="TAC"/>
            </w:pPr>
            <w:r w:rsidRPr="009B053A">
              <w:t>DC_7A-20A_n2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5AB38621" w14:textId="77777777" w:rsidR="00532CBE" w:rsidRPr="009B053A" w:rsidRDefault="00532CBE" w:rsidP="00532CBE">
            <w:pPr>
              <w:pStyle w:val="TAC"/>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342D83DE" w14:textId="77777777" w:rsidR="00532CBE" w:rsidRPr="009B053A" w:rsidRDefault="00532CBE" w:rsidP="00532CBE">
            <w:pPr>
              <w:pStyle w:val="TAC"/>
              <w:rPr>
                <w:lang w:eastAsia="zh-CN"/>
              </w:rPr>
            </w:pPr>
            <w:r w:rsidRPr="009B053A">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128BA5B"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28225AE"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5EC37E9" w14:textId="77777777" w:rsidR="00532CBE" w:rsidRPr="009B053A" w:rsidRDefault="00532CBE" w:rsidP="00532CBE">
            <w:pPr>
              <w:pStyle w:val="TAC"/>
              <w:rPr>
                <w:lang w:eastAsia="zh-CN"/>
              </w:rPr>
            </w:pPr>
            <w:r w:rsidRPr="009B053A">
              <w:rPr>
                <w:lang w:eastAsia="zh-CN"/>
              </w:rPr>
              <w:t>-91.4</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0229CC3A"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88C73D0"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43A284"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40BE9C63" w14:textId="77777777" w:rsidR="00532CBE" w:rsidRPr="009B053A" w:rsidRDefault="00532CBE" w:rsidP="00532CBE">
            <w:pPr>
              <w:pStyle w:val="TAC"/>
              <w:rPr>
                <w:lang w:eastAsia="zh-CN"/>
              </w:rPr>
            </w:pPr>
            <w:r w:rsidRPr="009B053A">
              <w:rPr>
                <w:lang w:eastAsia="zh-CN"/>
              </w:rPr>
              <w:t>IMD5</w:t>
            </w:r>
          </w:p>
        </w:tc>
        <w:tc>
          <w:tcPr>
            <w:tcW w:w="850" w:type="dxa"/>
            <w:gridSpan w:val="2"/>
            <w:tcBorders>
              <w:top w:val="single" w:sz="4" w:space="0" w:color="auto"/>
              <w:left w:val="single" w:sz="4" w:space="0" w:color="auto"/>
              <w:bottom w:val="single" w:sz="4" w:space="0" w:color="auto"/>
              <w:right w:val="single" w:sz="4" w:space="0" w:color="auto"/>
            </w:tcBorders>
          </w:tcPr>
          <w:p w14:paraId="6B825429" w14:textId="77777777" w:rsidR="00532CBE" w:rsidRPr="009B053A" w:rsidRDefault="00532CBE" w:rsidP="00532CBE">
            <w:pPr>
              <w:pStyle w:val="TAC"/>
              <w:rPr>
                <w:lang w:eastAsia="en-US"/>
              </w:rPr>
            </w:pPr>
          </w:p>
        </w:tc>
      </w:tr>
      <w:tr w:rsidR="00532CBE" w:rsidRPr="009B053A" w14:paraId="4428E6A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119986C6"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49D401F2" w14:textId="77777777" w:rsidR="00532CBE" w:rsidRPr="009B053A" w:rsidRDefault="00532CBE" w:rsidP="00532CBE">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655B6B3E" w14:textId="77777777" w:rsidR="00532CBE" w:rsidRPr="009B053A" w:rsidRDefault="00532CBE" w:rsidP="00532CBE">
            <w:pPr>
              <w:pStyle w:val="TAC"/>
              <w:rPr>
                <w:lang w:eastAsia="zh-CN"/>
              </w:rPr>
            </w:pPr>
            <w:r w:rsidRPr="009B053A">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F2E0A8D"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57CC0B"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573B8F8C"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2FEC7A0"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33D0FD5"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8951586"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A67A9E6"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45ED858A" w14:textId="77777777" w:rsidR="00532CBE" w:rsidRPr="009B053A" w:rsidRDefault="00532CBE" w:rsidP="00532CBE">
            <w:pPr>
              <w:pStyle w:val="TAC"/>
              <w:rPr>
                <w:lang w:eastAsia="en-US"/>
              </w:rPr>
            </w:pPr>
          </w:p>
        </w:tc>
      </w:tr>
      <w:tr w:rsidR="00532CBE" w:rsidRPr="009B053A" w14:paraId="4AE5B1F6"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026A276"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15336F5F" w14:textId="77777777" w:rsidR="00532CBE" w:rsidRPr="009B053A" w:rsidRDefault="00532CBE" w:rsidP="00532CBE">
            <w:pPr>
              <w:spacing w:after="0"/>
              <w:rPr>
                <w:rFonts w:ascii="Arial" w:hAnsi="Arial"/>
                <w:sz w:val="18"/>
                <w:lang w:eastAsia="en-US"/>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71445591" w14:textId="77777777" w:rsidR="00532CBE" w:rsidRPr="009B053A" w:rsidRDefault="00532CBE" w:rsidP="00532CBE">
            <w:pPr>
              <w:pStyle w:val="TAC"/>
              <w:rPr>
                <w:lang w:eastAsia="zh-CN"/>
              </w:rPr>
            </w:pPr>
            <w:r w:rsidRPr="009B053A">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65939582"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9DB838D"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2552A492"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E80418A"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495F366E"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4B7F7FE"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0B1C9E8"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F9B7BB5" w14:textId="77777777" w:rsidR="00532CBE" w:rsidRPr="009B053A" w:rsidRDefault="00532CBE" w:rsidP="00532CBE">
            <w:pPr>
              <w:pStyle w:val="TAC"/>
              <w:rPr>
                <w:lang w:eastAsia="en-US"/>
              </w:rPr>
            </w:pPr>
          </w:p>
        </w:tc>
      </w:tr>
      <w:tr w:rsidR="00532CBE" w:rsidRPr="009B053A" w14:paraId="3B8E3833" w14:textId="77777777" w:rsidTr="00BE3A50">
        <w:trPr>
          <w:gridAfter w:val="1"/>
          <w:wAfter w:w="13" w:type="dxa"/>
          <w:trHeight w:val="54"/>
        </w:trPr>
        <w:tc>
          <w:tcPr>
            <w:tcW w:w="1993" w:type="dxa"/>
            <w:vMerge w:val="restart"/>
            <w:shd w:val="clear" w:color="auto" w:fill="auto"/>
            <w:vAlign w:val="center"/>
          </w:tcPr>
          <w:p w14:paraId="4A5E0758" w14:textId="77777777" w:rsidR="00532CBE" w:rsidRPr="009B053A" w:rsidRDefault="00532CBE" w:rsidP="00532CBE">
            <w:pPr>
              <w:pStyle w:val="TAC"/>
            </w:pPr>
            <w:r w:rsidRPr="009B053A">
              <w:lastRenderedPageBreak/>
              <w:t>DC_7A-20A_n78A</w:t>
            </w:r>
          </w:p>
        </w:tc>
        <w:tc>
          <w:tcPr>
            <w:tcW w:w="716" w:type="dxa"/>
            <w:vMerge w:val="restart"/>
            <w:vAlign w:val="center"/>
          </w:tcPr>
          <w:p w14:paraId="144C8E38" w14:textId="77777777" w:rsidR="00532CBE" w:rsidRPr="009B053A" w:rsidRDefault="00532CBE" w:rsidP="00532CBE">
            <w:pPr>
              <w:pStyle w:val="TAC"/>
            </w:pPr>
            <w:r w:rsidRPr="009B053A">
              <w:t>1</w:t>
            </w:r>
          </w:p>
        </w:tc>
        <w:tc>
          <w:tcPr>
            <w:tcW w:w="1000" w:type="dxa"/>
            <w:shd w:val="clear" w:color="auto" w:fill="auto"/>
            <w:vAlign w:val="center"/>
          </w:tcPr>
          <w:p w14:paraId="57F8A640" w14:textId="77777777" w:rsidR="00532CBE" w:rsidRPr="009B053A" w:rsidRDefault="00532CBE" w:rsidP="00532CBE">
            <w:pPr>
              <w:pStyle w:val="TAC"/>
            </w:pPr>
            <w:r w:rsidRPr="009B053A">
              <w:t>7</w:t>
            </w:r>
          </w:p>
        </w:tc>
        <w:tc>
          <w:tcPr>
            <w:tcW w:w="861" w:type="dxa"/>
            <w:shd w:val="clear" w:color="auto" w:fill="auto"/>
            <w:noWrap/>
            <w:vAlign w:val="center"/>
          </w:tcPr>
          <w:p w14:paraId="790ED005" w14:textId="77777777" w:rsidR="00532CBE" w:rsidRPr="009B053A" w:rsidRDefault="00532CBE" w:rsidP="00532CBE">
            <w:pPr>
              <w:pStyle w:val="TAC"/>
            </w:pPr>
            <w:r w:rsidRPr="009B053A">
              <w:t>N/A</w:t>
            </w:r>
          </w:p>
        </w:tc>
        <w:tc>
          <w:tcPr>
            <w:tcW w:w="1139" w:type="dxa"/>
            <w:shd w:val="clear" w:color="auto" w:fill="auto"/>
            <w:noWrap/>
            <w:vAlign w:val="center"/>
          </w:tcPr>
          <w:p w14:paraId="484F49CD"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24CF0C39"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3614BCE0" w14:textId="77777777" w:rsidR="00532CBE" w:rsidRPr="009B053A" w:rsidRDefault="00532CBE" w:rsidP="00532CBE">
            <w:pPr>
              <w:pStyle w:val="TAC"/>
              <w:rPr>
                <w:rFonts w:cs="Arial"/>
              </w:rPr>
            </w:pPr>
            <w:r w:rsidRPr="009B053A">
              <w:t>-</w:t>
            </w:r>
          </w:p>
        </w:tc>
        <w:tc>
          <w:tcPr>
            <w:tcW w:w="862" w:type="dxa"/>
            <w:shd w:val="clear" w:color="auto" w:fill="auto"/>
            <w:vAlign w:val="center"/>
          </w:tcPr>
          <w:p w14:paraId="549EB2DE"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6740D227" w14:textId="77777777" w:rsidR="00532CBE" w:rsidRPr="009B053A" w:rsidRDefault="00532CBE" w:rsidP="00532CBE">
            <w:pPr>
              <w:pStyle w:val="TAC"/>
            </w:pPr>
            <w:r w:rsidRPr="009B053A">
              <w:t>FDD</w:t>
            </w:r>
          </w:p>
        </w:tc>
        <w:tc>
          <w:tcPr>
            <w:tcW w:w="716" w:type="dxa"/>
            <w:shd w:val="clear" w:color="auto" w:fill="auto"/>
            <w:vAlign w:val="center"/>
          </w:tcPr>
          <w:p w14:paraId="3CCB0466" w14:textId="77777777" w:rsidR="00532CBE" w:rsidRPr="009B053A" w:rsidRDefault="00532CBE" w:rsidP="00532CBE">
            <w:pPr>
              <w:pStyle w:val="TAC"/>
            </w:pPr>
            <w:r w:rsidRPr="009B053A">
              <w:t>N/A</w:t>
            </w:r>
          </w:p>
        </w:tc>
        <w:tc>
          <w:tcPr>
            <w:tcW w:w="837" w:type="dxa"/>
          </w:tcPr>
          <w:p w14:paraId="53749BEA" w14:textId="77777777" w:rsidR="00532CBE" w:rsidRPr="009B053A" w:rsidRDefault="00532CBE" w:rsidP="00532CBE">
            <w:pPr>
              <w:keepNext/>
              <w:keepLines/>
              <w:spacing w:after="0"/>
              <w:jc w:val="center"/>
            </w:pPr>
          </w:p>
        </w:tc>
      </w:tr>
      <w:tr w:rsidR="00532CBE" w:rsidRPr="009B053A" w14:paraId="6E24DAB9" w14:textId="77777777" w:rsidTr="00BE3A50">
        <w:trPr>
          <w:gridAfter w:val="1"/>
          <w:wAfter w:w="13" w:type="dxa"/>
          <w:trHeight w:val="54"/>
        </w:trPr>
        <w:tc>
          <w:tcPr>
            <w:tcW w:w="1993" w:type="dxa"/>
            <w:vMerge/>
            <w:shd w:val="clear" w:color="auto" w:fill="auto"/>
            <w:vAlign w:val="center"/>
          </w:tcPr>
          <w:p w14:paraId="5A0ECE59" w14:textId="77777777" w:rsidR="00532CBE" w:rsidRPr="009B053A" w:rsidRDefault="00532CBE" w:rsidP="00532CBE">
            <w:pPr>
              <w:pStyle w:val="TAC"/>
            </w:pPr>
          </w:p>
        </w:tc>
        <w:tc>
          <w:tcPr>
            <w:tcW w:w="716" w:type="dxa"/>
            <w:vMerge/>
            <w:vAlign w:val="center"/>
          </w:tcPr>
          <w:p w14:paraId="050F13A9" w14:textId="77777777" w:rsidR="00532CBE" w:rsidRPr="009B053A" w:rsidRDefault="00532CBE" w:rsidP="00532CBE">
            <w:pPr>
              <w:pStyle w:val="TAC"/>
            </w:pPr>
          </w:p>
        </w:tc>
        <w:tc>
          <w:tcPr>
            <w:tcW w:w="1000" w:type="dxa"/>
            <w:shd w:val="clear" w:color="auto" w:fill="auto"/>
            <w:vAlign w:val="center"/>
          </w:tcPr>
          <w:p w14:paraId="2E720061" w14:textId="77777777" w:rsidR="00532CBE" w:rsidRPr="009B053A" w:rsidRDefault="00532CBE" w:rsidP="00532CBE">
            <w:pPr>
              <w:pStyle w:val="TAC"/>
            </w:pPr>
            <w:r w:rsidRPr="009B053A">
              <w:t>20</w:t>
            </w:r>
          </w:p>
        </w:tc>
        <w:tc>
          <w:tcPr>
            <w:tcW w:w="861" w:type="dxa"/>
            <w:shd w:val="clear" w:color="auto" w:fill="auto"/>
            <w:noWrap/>
            <w:vAlign w:val="center"/>
          </w:tcPr>
          <w:p w14:paraId="668555BD" w14:textId="77777777" w:rsidR="00532CBE" w:rsidRPr="009B053A" w:rsidRDefault="00532CBE" w:rsidP="00532CBE">
            <w:pPr>
              <w:pStyle w:val="TAC"/>
            </w:pPr>
            <w:r w:rsidRPr="009B053A">
              <w:t>N/A</w:t>
            </w:r>
          </w:p>
        </w:tc>
        <w:tc>
          <w:tcPr>
            <w:tcW w:w="1139" w:type="dxa"/>
            <w:shd w:val="clear" w:color="auto" w:fill="auto"/>
            <w:noWrap/>
            <w:vAlign w:val="center"/>
          </w:tcPr>
          <w:p w14:paraId="24371EF6" w14:textId="77777777" w:rsidR="00532CBE" w:rsidRPr="009B053A" w:rsidRDefault="00532CBE" w:rsidP="00532CBE">
            <w:pPr>
              <w:pStyle w:val="TAC"/>
            </w:pPr>
            <w:r w:rsidRPr="009B053A">
              <w:t>-65.8</w:t>
            </w:r>
          </w:p>
        </w:tc>
        <w:tc>
          <w:tcPr>
            <w:tcW w:w="1136" w:type="dxa"/>
            <w:shd w:val="clear" w:color="auto" w:fill="auto"/>
            <w:noWrap/>
            <w:vAlign w:val="center"/>
          </w:tcPr>
          <w:p w14:paraId="71AB7B09" w14:textId="77777777" w:rsidR="00532CBE" w:rsidRPr="009B053A" w:rsidRDefault="00532CBE" w:rsidP="00532CBE">
            <w:pPr>
              <w:pStyle w:val="TAC"/>
              <w:rPr>
                <w:rFonts w:cs="Arial"/>
              </w:rPr>
            </w:pPr>
            <w:r w:rsidRPr="009B053A">
              <w:t>-</w:t>
            </w:r>
          </w:p>
        </w:tc>
        <w:tc>
          <w:tcPr>
            <w:tcW w:w="858" w:type="dxa"/>
            <w:shd w:val="clear" w:color="auto" w:fill="auto"/>
            <w:noWrap/>
            <w:vAlign w:val="center"/>
          </w:tcPr>
          <w:p w14:paraId="5A9C06E6" w14:textId="77777777" w:rsidR="00532CBE" w:rsidRPr="009B053A" w:rsidRDefault="00532CBE" w:rsidP="00532CBE">
            <w:pPr>
              <w:pStyle w:val="TAC"/>
              <w:rPr>
                <w:rFonts w:cs="Arial"/>
              </w:rPr>
            </w:pPr>
            <w:r w:rsidRPr="009B053A">
              <w:t>-</w:t>
            </w:r>
          </w:p>
        </w:tc>
        <w:tc>
          <w:tcPr>
            <w:tcW w:w="862" w:type="dxa"/>
            <w:shd w:val="clear" w:color="auto" w:fill="auto"/>
            <w:vAlign w:val="center"/>
          </w:tcPr>
          <w:p w14:paraId="2EC17E7F" w14:textId="77777777" w:rsidR="00532CBE" w:rsidRPr="009B053A" w:rsidRDefault="00532CBE" w:rsidP="00532CBE">
            <w:pPr>
              <w:pStyle w:val="TAC"/>
              <w:rPr>
                <w:rFonts w:cs="Arial"/>
              </w:rPr>
            </w:pPr>
            <w:r w:rsidRPr="009B053A">
              <w:t>-</w:t>
            </w:r>
          </w:p>
        </w:tc>
        <w:tc>
          <w:tcPr>
            <w:tcW w:w="1002" w:type="dxa"/>
            <w:shd w:val="clear" w:color="auto" w:fill="auto"/>
            <w:vAlign w:val="center"/>
          </w:tcPr>
          <w:p w14:paraId="501E98EA" w14:textId="77777777" w:rsidR="00532CBE" w:rsidRPr="009B053A" w:rsidRDefault="00532CBE" w:rsidP="00532CBE">
            <w:pPr>
              <w:pStyle w:val="TAC"/>
            </w:pPr>
            <w:r w:rsidRPr="009B053A">
              <w:t>FDD</w:t>
            </w:r>
          </w:p>
        </w:tc>
        <w:tc>
          <w:tcPr>
            <w:tcW w:w="716" w:type="dxa"/>
            <w:shd w:val="clear" w:color="auto" w:fill="auto"/>
            <w:vAlign w:val="center"/>
          </w:tcPr>
          <w:p w14:paraId="40DD2D7D" w14:textId="77777777" w:rsidR="00532CBE" w:rsidRPr="009B053A" w:rsidRDefault="00532CBE" w:rsidP="00532CBE">
            <w:pPr>
              <w:pStyle w:val="TAC"/>
            </w:pPr>
            <w:r w:rsidRPr="009B053A">
              <w:t>IMD2</w:t>
            </w:r>
          </w:p>
        </w:tc>
        <w:tc>
          <w:tcPr>
            <w:tcW w:w="837" w:type="dxa"/>
          </w:tcPr>
          <w:p w14:paraId="0026DE25" w14:textId="77777777" w:rsidR="00532CBE" w:rsidRPr="009B053A" w:rsidRDefault="00532CBE" w:rsidP="00532CBE">
            <w:pPr>
              <w:keepNext/>
              <w:keepLines/>
              <w:spacing w:after="0"/>
              <w:jc w:val="center"/>
            </w:pPr>
          </w:p>
        </w:tc>
      </w:tr>
      <w:tr w:rsidR="00532CBE" w:rsidRPr="009B053A" w14:paraId="0B811E39" w14:textId="77777777" w:rsidTr="00BE3A50">
        <w:trPr>
          <w:gridAfter w:val="1"/>
          <w:wAfter w:w="13" w:type="dxa"/>
          <w:trHeight w:val="54"/>
        </w:trPr>
        <w:tc>
          <w:tcPr>
            <w:tcW w:w="1993" w:type="dxa"/>
            <w:vMerge/>
            <w:shd w:val="clear" w:color="auto" w:fill="auto"/>
            <w:vAlign w:val="center"/>
          </w:tcPr>
          <w:p w14:paraId="16E7EEA3" w14:textId="77777777" w:rsidR="00532CBE" w:rsidRPr="009B053A" w:rsidRDefault="00532CBE" w:rsidP="00532CBE">
            <w:pPr>
              <w:keepNext/>
              <w:keepLines/>
              <w:spacing w:after="0"/>
              <w:jc w:val="center"/>
            </w:pPr>
          </w:p>
        </w:tc>
        <w:tc>
          <w:tcPr>
            <w:tcW w:w="716" w:type="dxa"/>
            <w:vMerge/>
            <w:vAlign w:val="center"/>
          </w:tcPr>
          <w:p w14:paraId="5ABA95A4" w14:textId="77777777" w:rsidR="00532CBE" w:rsidRPr="009B053A" w:rsidRDefault="00532CBE" w:rsidP="00532CBE">
            <w:pPr>
              <w:pStyle w:val="TAC"/>
            </w:pPr>
          </w:p>
        </w:tc>
        <w:tc>
          <w:tcPr>
            <w:tcW w:w="1000" w:type="dxa"/>
            <w:shd w:val="clear" w:color="auto" w:fill="auto"/>
            <w:vAlign w:val="center"/>
          </w:tcPr>
          <w:p w14:paraId="430B97C9" w14:textId="77777777" w:rsidR="00532CBE" w:rsidRPr="009B053A" w:rsidRDefault="00532CBE" w:rsidP="00532CBE">
            <w:pPr>
              <w:pStyle w:val="TAC"/>
            </w:pPr>
            <w:r w:rsidRPr="009B053A">
              <w:t>n78</w:t>
            </w:r>
          </w:p>
        </w:tc>
        <w:tc>
          <w:tcPr>
            <w:tcW w:w="861" w:type="dxa"/>
            <w:shd w:val="clear" w:color="auto" w:fill="auto"/>
            <w:noWrap/>
            <w:vAlign w:val="center"/>
          </w:tcPr>
          <w:p w14:paraId="2ECAC061" w14:textId="3C6C301A" w:rsidR="00532CBE" w:rsidRPr="009B053A" w:rsidRDefault="00532CBE" w:rsidP="00532CBE">
            <w:pPr>
              <w:pStyle w:val="TAC"/>
            </w:pPr>
            <w:r w:rsidRPr="009B053A">
              <w:t>15</w:t>
            </w:r>
          </w:p>
        </w:tc>
        <w:tc>
          <w:tcPr>
            <w:tcW w:w="1139" w:type="dxa"/>
            <w:shd w:val="clear" w:color="auto" w:fill="auto"/>
            <w:noWrap/>
            <w:vAlign w:val="center"/>
          </w:tcPr>
          <w:p w14:paraId="33431238" w14:textId="77777777" w:rsidR="00532CBE" w:rsidRPr="009B053A" w:rsidRDefault="00532CBE" w:rsidP="00532CBE">
            <w:pPr>
              <w:pStyle w:val="TAC"/>
            </w:pPr>
            <w:r w:rsidRPr="009B053A">
              <w:t>-</w:t>
            </w:r>
          </w:p>
        </w:tc>
        <w:tc>
          <w:tcPr>
            <w:tcW w:w="1136" w:type="dxa"/>
            <w:shd w:val="clear" w:color="auto" w:fill="auto"/>
            <w:noWrap/>
            <w:vAlign w:val="center"/>
          </w:tcPr>
          <w:p w14:paraId="2F1EC50A" w14:textId="77777777"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4A79CA2D" w14:textId="77777777" w:rsidR="00532CBE" w:rsidRPr="009B053A" w:rsidRDefault="00532CBE" w:rsidP="00532CBE">
            <w:pPr>
              <w:pStyle w:val="TAC"/>
            </w:pPr>
            <w:r w:rsidRPr="009B053A">
              <w:t>-</w:t>
            </w:r>
          </w:p>
        </w:tc>
        <w:tc>
          <w:tcPr>
            <w:tcW w:w="862" w:type="dxa"/>
            <w:shd w:val="clear" w:color="auto" w:fill="auto"/>
            <w:vAlign w:val="center"/>
          </w:tcPr>
          <w:p w14:paraId="3D4E0D5E" w14:textId="77777777" w:rsidR="00532CBE" w:rsidRPr="009B053A" w:rsidRDefault="00532CBE" w:rsidP="00532CBE">
            <w:pPr>
              <w:pStyle w:val="TAC"/>
            </w:pPr>
            <w:r w:rsidRPr="009B053A">
              <w:t>-</w:t>
            </w:r>
          </w:p>
        </w:tc>
        <w:tc>
          <w:tcPr>
            <w:tcW w:w="1002" w:type="dxa"/>
            <w:shd w:val="clear" w:color="auto" w:fill="auto"/>
            <w:vAlign w:val="center"/>
          </w:tcPr>
          <w:p w14:paraId="7663B400" w14:textId="77777777" w:rsidR="00532CBE" w:rsidRPr="009B053A" w:rsidRDefault="00532CBE" w:rsidP="00532CBE">
            <w:pPr>
              <w:pStyle w:val="TAC"/>
            </w:pPr>
            <w:r w:rsidRPr="009B053A">
              <w:t>TDD</w:t>
            </w:r>
          </w:p>
        </w:tc>
        <w:tc>
          <w:tcPr>
            <w:tcW w:w="716" w:type="dxa"/>
            <w:shd w:val="clear" w:color="auto" w:fill="auto"/>
            <w:vAlign w:val="center"/>
          </w:tcPr>
          <w:p w14:paraId="69FD5092" w14:textId="77777777" w:rsidR="00532CBE" w:rsidRPr="009B053A" w:rsidRDefault="00532CBE" w:rsidP="00532CBE">
            <w:pPr>
              <w:pStyle w:val="TAC"/>
            </w:pPr>
            <w:r w:rsidRPr="009B053A">
              <w:t>N/A</w:t>
            </w:r>
          </w:p>
        </w:tc>
        <w:tc>
          <w:tcPr>
            <w:tcW w:w="837" w:type="dxa"/>
          </w:tcPr>
          <w:p w14:paraId="3608D286" w14:textId="77777777" w:rsidR="00532CBE" w:rsidRPr="009B053A" w:rsidRDefault="00532CBE" w:rsidP="00532CBE">
            <w:pPr>
              <w:pStyle w:val="TAC"/>
            </w:pPr>
          </w:p>
        </w:tc>
      </w:tr>
      <w:tr w:rsidR="00532CBE" w:rsidRPr="009B053A" w14:paraId="7B25356F" w14:textId="77777777" w:rsidTr="00BE3A50">
        <w:trPr>
          <w:trHeight w:val="54"/>
        </w:trPr>
        <w:tc>
          <w:tcPr>
            <w:tcW w:w="1993" w:type="dxa"/>
            <w:vMerge/>
            <w:shd w:val="clear" w:color="auto" w:fill="auto"/>
            <w:vAlign w:val="center"/>
          </w:tcPr>
          <w:p w14:paraId="6C8596FB" w14:textId="77777777" w:rsidR="00532CBE" w:rsidRPr="009B053A" w:rsidRDefault="00532CBE" w:rsidP="00532CBE">
            <w:pPr>
              <w:pStyle w:val="TAC"/>
            </w:pPr>
          </w:p>
        </w:tc>
        <w:tc>
          <w:tcPr>
            <w:tcW w:w="716" w:type="dxa"/>
            <w:vMerge w:val="restart"/>
            <w:vAlign w:val="center"/>
          </w:tcPr>
          <w:p w14:paraId="5BFE1EC2" w14:textId="554B0047" w:rsidR="00532CBE" w:rsidRPr="009B053A" w:rsidRDefault="00532CBE" w:rsidP="00532CBE">
            <w:pPr>
              <w:pStyle w:val="TAC"/>
            </w:pPr>
            <w:r w:rsidRPr="009B053A">
              <w:t>2</w:t>
            </w:r>
          </w:p>
        </w:tc>
        <w:tc>
          <w:tcPr>
            <w:tcW w:w="1000" w:type="dxa"/>
            <w:shd w:val="clear" w:color="auto" w:fill="auto"/>
            <w:vAlign w:val="center"/>
          </w:tcPr>
          <w:p w14:paraId="3EEED0D1" w14:textId="3E28915F" w:rsidR="00532CBE" w:rsidRPr="009B053A" w:rsidRDefault="00532CBE" w:rsidP="00532CBE">
            <w:pPr>
              <w:pStyle w:val="TAC"/>
            </w:pPr>
            <w:r w:rsidRPr="009B053A">
              <w:t>7</w:t>
            </w:r>
          </w:p>
        </w:tc>
        <w:tc>
          <w:tcPr>
            <w:tcW w:w="861" w:type="dxa"/>
            <w:shd w:val="clear" w:color="auto" w:fill="auto"/>
            <w:noWrap/>
            <w:vAlign w:val="center"/>
          </w:tcPr>
          <w:p w14:paraId="6ACDC1AF" w14:textId="355DAC20" w:rsidR="00532CBE" w:rsidRPr="009B053A" w:rsidRDefault="00532CBE" w:rsidP="00532CBE">
            <w:pPr>
              <w:pStyle w:val="TAC"/>
            </w:pPr>
            <w:r w:rsidRPr="009B053A">
              <w:t>N/A</w:t>
            </w:r>
          </w:p>
        </w:tc>
        <w:tc>
          <w:tcPr>
            <w:tcW w:w="1139" w:type="dxa"/>
            <w:shd w:val="clear" w:color="auto" w:fill="auto"/>
            <w:noWrap/>
            <w:vAlign w:val="center"/>
          </w:tcPr>
          <w:p w14:paraId="728C35A8" w14:textId="65A10D75"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07F35B35" w14:textId="6E8E266E" w:rsidR="00532CBE" w:rsidRPr="009B053A" w:rsidRDefault="00532CBE" w:rsidP="00532CBE">
            <w:pPr>
              <w:pStyle w:val="TAC"/>
            </w:pPr>
            <w:r w:rsidRPr="009B053A">
              <w:t>-</w:t>
            </w:r>
          </w:p>
        </w:tc>
        <w:tc>
          <w:tcPr>
            <w:tcW w:w="858" w:type="dxa"/>
            <w:shd w:val="clear" w:color="auto" w:fill="auto"/>
            <w:noWrap/>
            <w:vAlign w:val="center"/>
          </w:tcPr>
          <w:p w14:paraId="1DFEA665" w14:textId="5E653D80" w:rsidR="00532CBE" w:rsidRPr="009B053A" w:rsidRDefault="00532CBE" w:rsidP="00532CBE">
            <w:pPr>
              <w:pStyle w:val="TAC"/>
            </w:pPr>
            <w:r w:rsidRPr="009B053A">
              <w:t>-</w:t>
            </w:r>
          </w:p>
        </w:tc>
        <w:tc>
          <w:tcPr>
            <w:tcW w:w="862" w:type="dxa"/>
            <w:shd w:val="clear" w:color="auto" w:fill="auto"/>
            <w:vAlign w:val="center"/>
          </w:tcPr>
          <w:p w14:paraId="4D4235A0" w14:textId="6CF534EF" w:rsidR="00532CBE" w:rsidRPr="009B053A" w:rsidRDefault="00532CBE" w:rsidP="00532CBE">
            <w:pPr>
              <w:pStyle w:val="TAC"/>
            </w:pPr>
            <w:r w:rsidRPr="009B053A">
              <w:t>-</w:t>
            </w:r>
          </w:p>
        </w:tc>
        <w:tc>
          <w:tcPr>
            <w:tcW w:w="1002" w:type="dxa"/>
            <w:shd w:val="clear" w:color="auto" w:fill="auto"/>
            <w:vAlign w:val="center"/>
          </w:tcPr>
          <w:p w14:paraId="0010192A" w14:textId="15FCA213" w:rsidR="00532CBE" w:rsidRPr="009B053A" w:rsidRDefault="00532CBE" w:rsidP="00532CBE">
            <w:pPr>
              <w:pStyle w:val="TAC"/>
            </w:pPr>
            <w:r w:rsidRPr="009B053A">
              <w:t>FDD</w:t>
            </w:r>
          </w:p>
        </w:tc>
        <w:tc>
          <w:tcPr>
            <w:tcW w:w="716" w:type="dxa"/>
            <w:shd w:val="clear" w:color="auto" w:fill="auto"/>
            <w:vAlign w:val="center"/>
          </w:tcPr>
          <w:p w14:paraId="04A2122A" w14:textId="17E26016" w:rsidR="00532CBE" w:rsidRPr="009B053A" w:rsidRDefault="00532CBE" w:rsidP="00532CBE">
            <w:pPr>
              <w:pStyle w:val="TAC"/>
            </w:pPr>
            <w:r w:rsidRPr="009B053A">
              <w:t>N/A</w:t>
            </w:r>
          </w:p>
        </w:tc>
        <w:tc>
          <w:tcPr>
            <w:tcW w:w="850" w:type="dxa"/>
            <w:gridSpan w:val="2"/>
          </w:tcPr>
          <w:p w14:paraId="589F87AF" w14:textId="77777777" w:rsidR="00532CBE" w:rsidRPr="009B053A" w:rsidRDefault="00532CBE" w:rsidP="00532CBE">
            <w:pPr>
              <w:pStyle w:val="TAC"/>
            </w:pPr>
          </w:p>
        </w:tc>
      </w:tr>
      <w:tr w:rsidR="00532CBE" w:rsidRPr="009B053A" w14:paraId="214ACBD0" w14:textId="77777777" w:rsidTr="00BE3A50">
        <w:trPr>
          <w:trHeight w:val="54"/>
        </w:trPr>
        <w:tc>
          <w:tcPr>
            <w:tcW w:w="1993" w:type="dxa"/>
            <w:vMerge/>
            <w:shd w:val="clear" w:color="auto" w:fill="auto"/>
            <w:vAlign w:val="center"/>
          </w:tcPr>
          <w:p w14:paraId="71E376EB" w14:textId="77777777" w:rsidR="00532CBE" w:rsidRPr="009B053A" w:rsidRDefault="00532CBE" w:rsidP="00532CBE">
            <w:pPr>
              <w:pStyle w:val="TAC"/>
            </w:pPr>
          </w:p>
        </w:tc>
        <w:tc>
          <w:tcPr>
            <w:tcW w:w="716" w:type="dxa"/>
            <w:vMerge/>
            <w:vAlign w:val="center"/>
          </w:tcPr>
          <w:p w14:paraId="3E561AF8" w14:textId="77777777" w:rsidR="00532CBE" w:rsidRPr="009B053A" w:rsidRDefault="00532CBE" w:rsidP="00532CBE">
            <w:pPr>
              <w:pStyle w:val="TAC"/>
            </w:pPr>
          </w:p>
        </w:tc>
        <w:tc>
          <w:tcPr>
            <w:tcW w:w="1000" w:type="dxa"/>
            <w:shd w:val="clear" w:color="auto" w:fill="auto"/>
            <w:vAlign w:val="center"/>
          </w:tcPr>
          <w:p w14:paraId="085570D7" w14:textId="628CF3C6" w:rsidR="00532CBE" w:rsidRPr="009B053A" w:rsidRDefault="00532CBE" w:rsidP="00532CBE">
            <w:pPr>
              <w:pStyle w:val="TAC"/>
            </w:pPr>
            <w:r w:rsidRPr="009B053A">
              <w:t>20</w:t>
            </w:r>
          </w:p>
        </w:tc>
        <w:tc>
          <w:tcPr>
            <w:tcW w:w="861" w:type="dxa"/>
            <w:shd w:val="clear" w:color="auto" w:fill="auto"/>
            <w:noWrap/>
            <w:vAlign w:val="center"/>
          </w:tcPr>
          <w:p w14:paraId="50D6AC4A" w14:textId="5470CD38" w:rsidR="00532CBE" w:rsidRPr="009B053A" w:rsidRDefault="00532CBE" w:rsidP="00532CBE">
            <w:pPr>
              <w:pStyle w:val="TAC"/>
            </w:pPr>
            <w:r w:rsidRPr="009B053A">
              <w:t>N/A</w:t>
            </w:r>
          </w:p>
        </w:tc>
        <w:tc>
          <w:tcPr>
            <w:tcW w:w="1139" w:type="dxa"/>
            <w:shd w:val="clear" w:color="auto" w:fill="auto"/>
            <w:noWrap/>
            <w:vAlign w:val="center"/>
          </w:tcPr>
          <w:p w14:paraId="569C77F6" w14:textId="067DB277" w:rsidR="00532CBE" w:rsidRPr="009B053A" w:rsidRDefault="00532CBE" w:rsidP="00532CBE">
            <w:pPr>
              <w:pStyle w:val="TAC"/>
              <w:rPr>
                <w:rFonts w:eastAsia="MS Mincho"/>
              </w:rPr>
            </w:pPr>
            <w:r w:rsidRPr="009B053A">
              <w:t>-93.3</w:t>
            </w:r>
          </w:p>
        </w:tc>
        <w:tc>
          <w:tcPr>
            <w:tcW w:w="1136" w:type="dxa"/>
            <w:shd w:val="clear" w:color="auto" w:fill="auto"/>
            <w:noWrap/>
            <w:vAlign w:val="center"/>
          </w:tcPr>
          <w:p w14:paraId="4BB2F37B" w14:textId="1F343FE5" w:rsidR="00532CBE" w:rsidRPr="009B053A" w:rsidRDefault="00532CBE" w:rsidP="00532CBE">
            <w:pPr>
              <w:pStyle w:val="TAC"/>
            </w:pPr>
            <w:r w:rsidRPr="009B053A">
              <w:t>-</w:t>
            </w:r>
          </w:p>
        </w:tc>
        <w:tc>
          <w:tcPr>
            <w:tcW w:w="858" w:type="dxa"/>
            <w:shd w:val="clear" w:color="auto" w:fill="auto"/>
            <w:noWrap/>
            <w:vAlign w:val="center"/>
          </w:tcPr>
          <w:p w14:paraId="2B338ABB" w14:textId="328404AA" w:rsidR="00532CBE" w:rsidRPr="009B053A" w:rsidRDefault="00532CBE" w:rsidP="00532CBE">
            <w:pPr>
              <w:pStyle w:val="TAC"/>
            </w:pPr>
            <w:r w:rsidRPr="009B053A">
              <w:t>-</w:t>
            </w:r>
          </w:p>
        </w:tc>
        <w:tc>
          <w:tcPr>
            <w:tcW w:w="862" w:type="dxa"/>
            <w:shd w:val="clear" w:color="auto" w:fill="auto"/>
            <w:vAlign w:val="center"/>
          </w:tcPr>
          <w:p w14:paraId="735DE1A0" w14:textId="0DB3CABF" w:rsidR="00532CBE" w:rsidRPr="009B053A" w:rsidRDefault="00532CBE" w:rsidP="00532CBE">
            <w:pPr>
              <w:pStyle w:val="TAC"/>
            </w:pPr>
            <w:r w:rsidRPr="009B053A">
              <w:t>-</w:t>
            </w:r>
          </w:p>
        </w:tc>
        <w:tc>
          <w:tcPr>
            <w:tcW w:w="1002" w:type="dxa"/>
            <w:shd w:val="clear" w:color="auto" w:fill="auto"/>
            <w:vAlign w:val="center"/>
          </w:tcPr>
          <w:p w14:paraId="73A5B214" w14:textId="4575C4D2" w:rsidR="00532CBE" w:rsidRPr="009B053A" w:rsidRDefault="00532CBE" w:rsidP="00532CBE">
            <w:pPr>
              <w:pStyle w:val="TAC"/>
            </w:pPr>
            <w:r w:rsidRPr="009B053A">
              <w:t>FDD</w:t>
            </w:r>
          </w:p>
        </w:tc>
        <w:tc>
          <w:tcPr>
            <w:tcW w:w="716" w:type="dxa"/>
            <w:shd w:val="clear" w:color="auto" w:fill="auto"/>
            <w:vAlign w:val="center"/>
          </w:tcPr>
          <w:p w14:paraId="36ADAC51" w14:textId="520C9869" w:rsidR="00532CBE" w:rsidRPr="009B053A" w:rsidRDefault="00532CBE" w:rsidP="00532CBE">
            <w:pPr>
              <w:pStyle w:val="TAC"/>
            </w:pPr>
            <w:r w:rsidRPr="009B053A">
              <w:t>IMD5</w:t>
            </w:r>
          </w:p>
        </w:tc>
        <w:tc>
          <w:tcPr>
            <w:tcW w:w="850" w:type="dxa"/>
            <w:gridSpan w:val="2"/>
          </w:tcPr>
          <w:p w14:paraId="3FB86D6D" w14:textId="77777777" w:rsidR="00532CBE" w:rsidRPr="009B053A" w:rsidRDefault="00532CBE" w:rsidP="00532CBE">
            <w:pPr>
              <w:pStyle w:val="TAC"/>
            </w:pPr>
          </w:p>
        </w:tc>
      </w:tr>
      <w:tr w:rsidR="00532CBE" w:rsidRPr="009B053A" w14:paraId="6811E655" w14:textId="77777777" w:rsidTr="00BE3A50">
        <w:trPr>
          <w:trHeight w:val="54"/>
        </w:trPr>
        <w:tc>
          <w:tcPr>
            <w:tcW w:w="1993" w:type="dxa"/>
            <w:vMerge/>
            <w:shd w:val="clear" w:color="auto" w:fill="auto"/>
            <w:vAlign w:val="center"/>
          </w:tcPr>
          <w:p w14:paraId="37AE9DDE" w14:textId="77777777" w:rsidR="00532CBE" w:rsidRPr="009B053A" w:rsidRDefault="00532CBE" w:rsidP="00532CBE">
            <w:pPr>
              <w:pStyle w:val="TAC"/>
            </w:pPr>
          </w:p>
        </w:tc>
        <w:tc>
          <w:tcPr>
            <w:tcW w:w="716" w:type="dxa"/>
            <w:vMerge/>
            <w:vAlign w:val="center"/>
          </w:tcPr>
          <w:p w14:paraId="40EB313A" w14:textId="77777777" w:rsidR="00532CBE" w:rsidRPr="009B053A" w:rsidRDefault="00532CBE" w:rsidP="00532CBE">
            <w:pPr>
              <w:pStyle w:val="TAC"/>
            </w:pPr>
          </w:p>
        </w:tc>
        <w:tc>
          <w:tcPr>
            <w:tcW w:w="1000" w:type="dxa"/>
            <w:shd w:val="clear" w:color="auto" w:fill="auto"/>
            <w:vAlign w:val="center"/>
          </w:tcPr>
          <w:p w14:paraId="19CC6746" w14:textId="483FD21B" w:rsidR="00532CBE" w:rsidRPr="009B053A" w:rsidRDefault="00532CBE" w:rsidP="00532CBE">
            <w:pPr>
              <w:pStyle w:val="TAC"/>
            </w:pPr>
            <w:r w:rsidRPr="009B053A">
              <w:t>n78</w:t>
            </w:r>
          </w:p>
        </w:tc>
        <w:tc>
          <w:tcPr>
            <w:tcW w:w="861" w:type="dxa"/>
            <w:shd w:val="clear" w:color="auto" w:fill="auto"/>
            <w:noWrap/>
            <w:vAlign w:val="center"/>
          </w:tcPr>
          <w:p w14:paraId="51A29CCE" w14:textId="536C271B" w:rsidR="00532CBE" w:rsidRPr="009B053A" w:rsidRDefault="00532CBE" w:rsidP="00532CBE">
            <w:pPr>
              <w:pStyle w:val="TAC"/>
            </w:pPr>
            <w:r w:rsidRPr="009B053A">
              <w:t>15</w:t>
            </w:r>
          </w:p>
        </w:tc>
        <w:tc>
          <w:tcPr>
            <w:tcW w:w="1139" w:type="dxa"/>
            <w:shd w:val="clear" w:color="auto" w:fill="auto"/>
            <w:noWrap/>
            <w:vAlign w:val="center"/>
          </w:tcPr>
          <w:p w14:paraId="66666366" w14:textId="772513B7" w:rsidR="00532CBE" w:rsidRPr="009B053A" w:rsidRDefault="00532CBE" w:rsidP="00532CBE">
            <w:pPr>
              <w:pStyle w:val="TAC"/>
              <w:rPr>
                <w:rFonts w:eastAsia="MS Mincho"/>
              </w:rPr>
            </w:pPr>
            <w:r w:rsidRPr="009B053A">
              <w:t>-</w:t>
            </w:r>
          </w:p>
        </w:tc>
        <w:tc>
          <w:tcPr>
            <w:tcW w:w="1136" w:type="dxa"/>
            <w:shd w:val="clear" w:color="auto" w:fill="auto"/>
            <w:noWrap/>
            <w:vAlign w:val="center"/>
          </w:tcPr>
          <w:p w14:paraId="010034B9" w14:textId="64725CAC"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7FF34990" w14:textId="125A22CE" w:rsidR="00532CBE" w:rsidRPr="009B053A" w:rsidRDefault="00532CBE" w:rsidP="00532CBE">
            <w:pPr>
              <w:pStyle w:val="TAC"/>
            </w:pPr>
            <w:r w:rsidRPr="009B053A">
              <w:t>-</w:t>
            </w:r>
          </w:p>
        </w:tc>
        <w:tc>
          <w:tcPr>
            <w:tcW w:w="862" w:type="dxa"/>
            <w:shd w:val="clear" w:color="auto" w:fill="auto"/>
            <w:vAlign w:val="center"/>
          </w:tcPr>
          <w:p w14:paraId="335A0789" w14:textId="26F5F707" w:rsidR="00532CBE" w:rsidRPr="009B053A" w:rsidRDefault="00532CBE" w:rsidP="00532CBE">
            <w:pPr>
              <w:pStyle w:val="TAC"/>
            </w:pPr>
            <w:r w:rsidRPr="009B053A">
              <w:t>-</w:t>
            </w:r>
          </w:p>
        </w:tc>
        <w:tc>
          <w:tcPr>
            <w:tcW w:w="1002" w:type="dxa"/>
            <w:shd w:val="clear" w:color="auto" w:fill="auto"/>
            <w:vAlign w:val="center"/>
          </w:tcPr>
          <w:p w14:paraId="1FDFD948" w14:textId="4512983E" w:rsidR="00532CBE" w:rsidRPr="009B053A" w:rsidRDefault="00532CBE" w:rsidP="00532CBE">
            <w:pPr>
              <w:pStyle w:val="TAC"/>
            </w:pPr>
            <w:r w:rsidRPr="009B053A">
              <w:t>TDD</w:t>
            </w:r>
          </w:p>
        </w:tc>
        <w:tc>
          <w:tcPr>
            <w:tcW w:w="716" w:type="dxa"/>
            <w:shd w:val="clear" w:color="auto" w:fill="auto"/>
            <w:vAlign w:val="center"/>
          </w:tcPr>
          <w:p w14:paraId="699F4FB5" w14:textId="75674E0C" w:rsidR="00532CBE" w:rsidRPr="009B053A" w:rsidRDefault="00532CBE" w:rsidP="00532CBE">
            <w:pPr>
              <w:pStyle w:val="TAC"/>
            </w:pPr>
            <w:r w:rsidRPr="009B053A">
              <w:t>N/A</w:t>
            </w:r>
          </w:p>
        </w:tc>
        <w:tc>
          <w:tcPr>
            <w:tcW w:w="850" w:type="dxa"/>
            <w:gridSpan w:val="2"/>
          </w:tcPr>
          <w:p w14:paraId="1FC1C792" w14:textId="77777777" w:rsidR="00532CBE" w:rsidRPr="009B053A" w:rsidRDefault="00532CBE" w:rsidP="00532CBE">
            <w:pPr>
              <w:pStyle w:val="TAC"/>
            </w:pPr>
          </w:p>
        </w:tc>
      </w:tr>
      <w:tr w:rsidR="00532CBE" w:rsidRPr="009B053A" w14:paraId="152FB401" w14:textId="77777777" w:rsidTr="00BE3A50">
        <w:trPr>
          <w:trHeight w:val="54"/>
        </w:trPr>
        <w:tc>
          <w:tcPr>
            <w:tcW w:w="1993" w:type="dxa"/>
            <w:vMerge/>
            <w:shd w:val="clear" w:color="auto" w:fill="auto"/>
            <w:vAlign w:val="center"/>
          </w:tcPr>
          <w:p w14:paraId="7413D363" w14:textId="77777777" w:rsidR="00532CBE" w:rsidRPr="009B053A" w:rsidRDefault="00532CBE" w:rsidP="00532CBE">
            <w:pPr>
              <w:pStyle w:val="TAC"/>
            </w:pPr>
          </w:p>
        </w:tc>
        <w:tc>
          <w:tcPr>
            <w:tcW w:w="716" w:type="dxa"/>
            <w:vMerge w:val="restart"/>
            <w:vAlign w:val="center"/>
          </w:tcPr>
          <w:p w14:paraId="37A171A1" w14:textId="395698D5" w:rsidR="00532CBE" w:rsidRPr="009B053A" w:rsidRDefault="00532CBE" w:rsidP="00532CBE">
            <w:pPr>
              <w:pStyle w:val="TAC"/>
            </w:pPr>
            <w:r w:rsidRPr="009B053A">
              <w:t>3</w:t>
            </w:r>
          </w:p>
        </w:tc>
        <w:tc>
          <w:tcPr>
            <w:tcW w:w="1000" w:type="dxa"/>
            <w:shd w:val="clear" w:color="auto" w:fill="auto"/>
            <w:vAlign w:val="center"/>
          </w:tcPr>
          <w:p w14:paraId="47910049" w14:textId="172A2629" w:rsidR="00532CBE" w:rsidRPr="009B053A" w:rsidRDefault="00532CBE" w:rsidP="00532CBE">
            <w:pPr>
              <w:pStyle w:val="TAC"/>
            </w:pPr>
            <w:r w:rsidRPr="009B053A">
              <w:t>7</w:t>
            </w:r>
          </w:p>
        </w:tc>
        <w:tc>
          <w:tcPr>
            <w:tcW w:w="861" w:type="dxa"/>
            <w:shd w:val="clear" w:color="auto" w:fill="auto"/>
            <w:noWrap/>
            <w:vAlign w:val="center"/>
          </w:tcPr>
          <w:p w14:paraId="20C4BF59" w14:textId="4706B9DA" w:rsidR="00532CBE" w:rsidRPr="009B053A" w:rsidRDefault="00532CBE" w:rsidP="00532CBE">
            <w:pPr>
              <w:pStyle w:val="TAC"/>
            </w:pPr>
            <w:r w:rsidRPr="009B053A">
              <w:t>N/A</w:t>
            </w:r>
          </w:p>
        </w:tc>
        <w:tc>
          <w:tcPr>
            <w:tcW w:w="1139" w:type="dxa"/>
            <w:shd w:val="clear" w:color="auto" w:fill="auto"/>
            <w:noWrap/>
            <w:vAlign w:val="center"/>
          </w:tcPr>
          <w:p w14:paraId="36ED701B" w14:textId="6814BA8F" w:rsidR="00532CBE" w:rsidRPr="009B053A" w:rsidRDefault="00532CBE" w:rsidP="00532CBE">
            <w:pPr>
              <w:pStyle w:val="TAC"/>
              <w:rPr>
                <w:rFonts w:eastAsia="MS Mincho"/>
              </w:rPr>
            </w:pPr>
            <w:r w:rsidRPr="009B053A">
              <w:t>-66.5</w:t>
            </w:r>
          </w:p>
        </w:tc>
        <w:tc>
          <w:tcPr>
            <w:tcW w:w="1136" w:type="dxa"/>
            <w:shd w:val="clear" w:color="auto" w:fill="auto"/>
            <w:noWrap/>
            <w:vAlign w:val="center"/>
          </w:tcPr>
          <w:p w14:paraId="4DF28D2E" w14:textId="7E45DC08" w:rsidR="00532CBE" w:rsidRPr="009B053A" w:rsidRDefault="00532CBE" w:rsidP="00532CBE">
            <w:pPr>
              <w:pStyle w:val="TAC"/>
            </w:pPr>
            <w:r w:rsidRPr="009B053A">
              <w:t>-</w:t>
            </w:r>
          </w:p>
        </w:tc>
        <w:tc>
          <w:tcPr>
            <w:tcW w:w="858" w:type="dxa"/>
            <w:shd w:val="clear" w:color="auto" w:fill="auto"/>
            <w:noWrap/>
            <w:vAlign w:val="center"/>
          </w:tcPr>
          <w:p w14:paraId="6D1F0197" w14:textId="5917282C" w:rsidR="00532CBE" w:rsidRPr="009B053A" w:rsidRDefault="00532CBE" w:rsidP="00532CBE">
            <w:pPr>
              <w:pStyle w:val="TAC"/>
            </w:pPr>
            <w:r w:rsidRPr="009B053A">
              <w:t>-</w:t>
            </w:r>
          </w:p>
        </w:tc>
        <w:tc>
          <w:tcPr>
            <w:tcW w:w="862" w:type="dxa"/>
            <w:shd w:val="clear" w:color="auto" w:fill="auto"/>
            <w:vAlign w:val="center"/>
          </w:tcPr>
          <w:p w14:paraId="598CDC90" w14:textId="686D1731" w:rsidR="00532CBE" w:rsidRPr="009B053A" w:rsidRDefault="00532CBE" w:rsidP="00532CBE">
            <w:pPr>
              <w:pStyle w:val="TAC"/>
            </w:pPr>
            <w:r w:rsidRPr="009B053A">
              <w:t>-</w:t>
            </w:r>
          </w:p>
        </w:tc>
        <w:tc>
          <w:tcPr>
            <w:tcW w:w="1002" w:type="dxa"/>
            <w:shd w:val="clear" w:color="auto" w:fill="auto"/>
            <w:vAlign w:val="center"/>
          </w:tcPr>
          <w:p w14:paraId="0BF670EF" w14:textId="3C1FB2A1" w:rsidR="00532CBE" w:rsidRPr="009B053A" w:rsidRDefault="00532CBE" w:rsidP="00532CBE">
            <w:pPr>
              <w:pStyle w:val="TAC"/>
            </w:pPr>
            <w:r w:rsidRPr="009B053A">
              <w:t>FDD</w:t>
            </w:r>
          </w:p>
        </w:tc>
        <w:tc>
          <w:tcPr>
            <w:tcW w:w="716" w:type="dxa"/>
            <w:shd w:val="clear" w:color="auto" w:fill="auto"/>
            <w:vAlign w:val="center"/>
          </w:tcPr>
          <w:p w14:paraId="08573487" w14:textId="27149FAF" w:rsidR="00532CBE" w:rsidRPr="009B053A" w:rsidRDefault="00532CBE" w:rsidP="00532CBE">
            <w:pPr>
              <w:pStyle w:val="TAC"/>
            </w:pPr>
            <w:r w:rsidRPr="009B053A">
              <w:t>IMD2</w:t>
            </w:r>
          </w:p>
        </w:tc>
        <w:tc>
          <w:tcPr>
            <w:tcW w:w="850" w:type="dxa"/>
            <w:gridSpan w:val="2"/>
          </w:tcPr>
          <w:p w14:paraId="1486DF42" w14:textId="77777777" w:rsidR="00532CBE" w:rsidRPr="009B053A" w:rsidRDefault="00532CBE" w:rsidP="00532CBE">
            <w:pPr>
              <w:pStyle w:val="TAC"/>
            </w:pPr>
          </w:p>
        </w:tc>
      </w:tr>
      <w:tr w:rsidR="00532CBE" w:rsidRPr="009B053A" w14:paraId="7040476E" w14:textId="77777777" w:rsidTr="00BE3A50">
        <w:trPr>
          <w:trHeight w:val="54"/>
        </w:trPr>
        <w:tc>
          <w:tcPr>
            <w:tcW w:w="1993" w:type="dxa"/>
            <w:vMerge/>
            <w:shd w:val="clear" w:color="auto" w:fill="auto"/>
            <w:vAlign w:val="center"/>
          </w:tcPr>
          <w:p w14:paraId="7EA5B19F" w14:textId="77777777" w:rsidR="00532CBE" w:rsidRPr="009B053A" w:rsidRDefault="00532CBE" w:rsidP="00532CBE">
            <w:pPr>
              <w:pStyle w:val="TAC"/>
            </w:pPr>
          </w:p>
        </w:tc>
        <w:tc>
          <w:tcPr>
            <w:tcW w:w="716" w:type="dxa"/>
            <w:vMerge/>
            <w:vAlign w:val="center"/>
          </w:tcPr>
          <w:p w14:paraId="359C2682" w14:textId="77777777" w:rsidR="00532CBE" w:rsidRPr="009B053A" w:rsidRDefault="00532CBE" w:rsidP="00532CBE">
            <w:pPr>
              <w:pStyle w:val="TAC"/>
            </w:pPr>
          </w:p>
        </w:tc>
        <w:tc>
          <w:tcPr>
            <w:tcW w:w="1000" w:type="dxa"/>
            <w:shd w:val="clear" w:color="auto" w:fill="auto"/>
            <w:vAlign w:val="center"/>
          </w:tcPr>
          <w:p w14:paraId="427E2BE8" w14:textId="5D3EC434" w:rsidR="00532CBE" w:rsidRPr="009B053A" w:rsidRDefault="00532CBE" w:rsidP="00532CBE">
            <w:pPr>
              <w:pStyle w:val="TAC"/>
            </w:pPr>
            <w:r w:rsidRPr="009B053A">
              <w:t>20</w:t>
            </w:r>
          </w:p>
        </w:tc>
        <w:tc>
          <w:tcPr>
            <w:tcW w:w="861" w:type="dxa"/>
            <w:shd w:val="clear" w:color="auto" w:fill="auto"/>
            <w:noWrap/>
            <w:vAlign w:val="center"/>
          </w:tcPr>
          <w:p w14:paraId="7D674595" w14:textId="4BF9F19B" w:rsidR="00532CBE" w:rsidRPr="009B053A" w:rsidRDefault="00532CBE" w:rsidP="00532CBE">
            <w:pPr>
              <w:pStyle w:val="TAC"/>
            </w:pPr>
            <w:r w:rsidRPr="009B053A">
              <w:t>N/A</w:t>
            </w:r>
          </w:p>
        </w:tc>
        <w:tc>
          <w:tcPr>
            <w:tcW w:w="1139" w:type="dxa"/>
            <w:shd w:val="clear" w:color="auto" w:fill="auto"/>
            <w:noWrap/>
            <w:vAlign w:val="center"/>
          </w:tcPr>
          <w:p w14:paraId="7DE57151" w14:textId="4EB6A4AB"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66392AEE" w14:textId="4FD81A66" w:rsidR="00532CBE" w:rsidRPr="009B053A" w:rsidRDefault="00532CBE" w:rsidP="00532CBE">
            <w:pPr>
              <w:pStyle w:val="TAC"/>
            </w:pPr>
            <w:r w:rsidRPr="009B053A">
              <w:t>-</w:t>
            </w:r>
          </w:p>
        </w:tc>
        <w:tc>
          <w:tcPr>
            <w:tcW w:w="858" w:type="dxa"/>
            <w:shd w:val="clear" w:color="auto" w:fill="auto"/>
            <w:noWrap/>
            <w:vAlign w:val="center"/>
          </w:tcPr>
          <w:p w14:paraId="3A30EC11" w14:textId="30799292" w:rsidR="00532CBE" w:rsidRPr="009B053A" w:rsidRDefault="00532CBE" w:rsidP="00532CBE">
            <w:pPr>
              <w:pStyle w:val="TAC"/>
            </w:pPr>
            <w:r w:rsidRPr="009B053A">
              <w:t>-</w:t>
            </w:r>
          </w:p>
        </w:tc>
        <w:tc>
          <w:tcPr>
            <w:tcW w:w="862" w:type="dxa"/>
            <w:shd w:val="clear" w:color="auto" w:fill="auto"/>
            <w:vAlign w:val="center"/>
          </w:tcPr>
          <w:p w14:paraId="01DD0878" w14:textId="42F8CADF" w:rsidR="00532CBE" w:rsidRPr="009B053A" w:rsidRDefault="00532CBE" w:rsidP="00532CBE">
            <w:pPr>
              <w:pStyle w:val="TAC"/>
            </w:pPr>
            <w:r w:rsidRPr="009B053A">
              <w:t>-</w:t>
            </w:r>
          </w:p>
        </w:tc>
        <w:tc>
          <w:tcPr>
            <w:tcW w:w="1002" w:type="dxa"/>
            <w:shd w:val="clear" w:color="auto" w:fill="auto"/>
            <w:vAlign w:val="center"/>
          </w:tcPr>
          <w:p w14:paraId="179A913A" w14:textId="5D8BB310" w:rsidR="00532CBE" w:rsidRPr="009B053A" w:rsidRDefault="00532CBE" w:rsidP="00532CBE">
            <w:pPr>
              <w:pStyle w:val="TAC"/>
            </w:pPr>
            <w:r w:rsidRPr="009B053A">
              <w:t>FDD</w:t>
            </w:r>
          </w:p>
        </w:tc>
        <w:tc>
          <w:tcPr>
            <w:tcW w:w="716" w:type="dxa"/>
            <w:shd w:val="clear" w:color="auto" w:fill="auto"/>
            <w:vAlign w:val="center"/>
          </w:tcPr>
          <w:p w14:paraId="1FC2294E" w14:textId="536155C9" w:rsidR="00532CBE" w:rsidRPr="009B053A" w:rsidRDefault="00532CBE" w:rsidP="00532CBE">
            <w:pPr>
              <w:pStyle w:val="TAC"/>
            </w:pPr>
            <w:r w:rsidRPr="009B053A">
              <w:t>N/A</w:t>
            </w:r>
          </w:p>
        </w:tc>
        <w:tc>
          <w:tcPr>
            <w:tcW w:w="850" w:type="dxa"/>
            <w:gridSpan w:val="2"/>
          </w:tcPr>
          <w:p w14:paraId="76B74789" w14:textId="77777777" w:rsidR="00532CBE" w:rsidRPr="009B053A" w:rsidRDefault="00532CBE" w:rsidP="00532CBE">
            <w:pPr>
              <w:pStyle w:val="TAC"/>
            </w:pPr>
          </w:p>
        </w:tc>
      </w:tr>
      <w:tr w:rsidR="00532CBE" w:rsidRPr="009B053A" w14:paraId="6A6A9B75" w14:textId="77777777" w:rsidTr="00BE3A50">
        <w:trPr>
          <w:gridAfter w:val="1"/>
          <w:wAfter w:w="13" w:type="dxa"/>
          <w:trHeight w:val="54"/>
        </w:trPr>
        <w:tc>
          <w:tcPr>
            <w:tcW w:w="1993" w:type="dxa"/>
            <w:vMerge/>
            <w:shd w:val="clear" w:color="auto" w:fill="auto"/>
            <w:vAlign w:val="center"/>
          </w:tcPr>
          <w:p w14:paraId="54A519C7" w14:textId="77777777" w:rsidR="00532CBE" w:rsidRPr="009B053A" w:rsidRDefault="00532CBE" w:rsidP="00532CBE">
            <w:pPr>
              <w:pStyle w:val="TAC"/>
            </w:pPr>
          </w:p>
        </w:tc>
        <w:tc>
          <w:tcPr>
            <w:tcW w:w="716" w:type="dxa"/>
            <w:vMerge/>
            <w:vAlign w:val="center"/>
          </w:tcPr>
          <w:p w14:paraId="5CDAC481" w14:textId="77777777" w:rsidR="00532CBE" w:rsidRPr="009B053A" w:rsidRDefault="00532CBE" w:rsidP="00532CBE">
            <w:pPr>
              <w:pStyle w:val="TAC"/>
            </w:pPr>
          </w:p>
        </w:tc>
        <w:tc>
          <w:tcPr>
            <w:tcW w:w="1000" w:type="dxa"/>
            <w:shd w:val="clear" w:color="auto" w:fill="auto"/>
            <w:vAlign w:val="center"/>
          </w:tcPr>
          <w:p w14:paraId="4FB16134" w14:textId="5824EC37" w:rsidR="00532CBE" w:rsidRPr="009B053A" w:rsidRDefault="00532CBE" w:rsidP="00532CBE">
            <w:pPr>
              <w:pStyle w:val="TAC"/>
            </w:pPr>
            <w:r w:rsidRPr="009B053A">
              <w:t>n78</w:t>
            </w:r>
          </w:p>
        </w:tc>
        <w:tc>
          <w:tcPr>
            <w:tcW w:w="861" w:type="dxa"/>
            <w:shd w:val="clear" w:color="auto" w:fill="auto"/>
            <w:noWrap/>
            <w:vAlign w:val="center"/>
          </w:tcPr>
          <w:p w14:paraId="62EAE7A6" w14:textId="1B86DEE9" w:rsidR="00532CBE" w:rsidRPr="009B053A" w:rsidRDefault="00532CBE" w:rsidP="00532CBE">
            <w:pPr>
              <w:pStyle w:val="TAC"/>
            </w:pPr>
            <w:r w:rsidRPr="009B053A">
              <w:t>15</w:t>
            </w:r>
          </w:p>
        </w:tc>
        <w:tc>
          <w:tcPr>
            <w:tcW w:w="1139" w:type="dxa"/>
            <w:shd w:val="clear" w:color="auto" w:fill="auto"/>
            <w:noWrap/>
            <w:vAlign w:val="center"/>
          </w:tcPr>
          <w:p w14:paraId="68C5AA63" w14:textId="20225DD3" w:rsidR="00532CBE" w:rsidRPr="009B053A" w:rsidRDefault="00532CBE" w:rsidP="00532CBE">
            <w:pPr>
              <w:pStyle w:val="TAC"/>
              <w:rPr>
                <w:rFonts w:eastAsia="MS Mincho"/>
              </w:rPr>
            </w:pPr>
            <w:r w:rsidRPr="009B053A">
              <w:t>-</w:t>
            </w:r>
          </w:p>
        </w:tc>
        <w:tc>
          <w:tcPr>
            <w:tcW w:w="1136" w:type="dxa"/>
            <w:shd w:val="clear" w:color="auto" w:fill="auto"/>
            <w:noWrap/>
            <w:vAlign w:val="center"/>
          </w:tcPr>
          <w:p w14:paraId="02268511" w14:textId="61761E93" w:rsidR="00532CBE" w:rsidRPr="009B053A" w:rsidRDefault="00532CBE" w:rsidP="00532CBE">
            <w:pPr>
              <w:pStyle w:val="TAC"/>
            </w:pPr>
            <w:r w:rsidRPr="009B053A">
              <w:rPr>
                <w:rFonts w:eastAsia="MS Mincho"/>
              </w:rPr>
              <w:t>REFSENS</w:t>
            </w:r>
          </w:p>
        </w:tc>
        <w:tc>
          <w:tcPr>
            <w:tcW w:w="858" w:type="dxa"/>
            <w:shd w:val="clear" w:color="auto" w:fill="auto"/>
            <w:noWrap/>
            <w:vAlign w:val="center"/>
          </w:tcPr>
          <w:p w14:paraId="1ACB7C46" w14:textId="0B7FCCB7" w:rsidR="00532CBE" w:rsidRPr="009B053A" w:rsidRDefault="00532CBE" w:rsidP="00532CBE">
            <w:pPr>
              <w:pStyle w:val="TAC"/>
            </w:pPr>
            <w:r w:rsidRPr="009B053A">
              <w:t>-</w:t>
            </w:r>
          </w:p>
        </w:tc>
        <w:tc>
          <w:tcPr>
            <w:tcW w:w="862" w:type="dxa"/>
            <w:shd w:val="clear" w:color="auto" w:fill="auto"/>
            <w:vAlign w:val="center"/>
          </w:tcPr>
          <w:p w14:paraId="0B6B4B86" w14:textId="40DD3DC1" w:rsidR="00532CBE" w:rsidRPr="009B053A" w:rsidRDefault="00532CBE" w:rsidP="00532CBE">
            <w:pPr>
              <w:pStyle w:val="TAC"/>
            </w:pPr>
            <w:r w:rsidRPr="009B053A">
              <w:t>-</w:t>
            </w:r>
          </w:p>
        </w:tc>
        <w:tc>
          <w:tcPr>
            <w:tcW w:w="1002" w:type="dxa"/>
            <w:shd w:val="clear" w:color="auto" w:fill="auto"/>
            <w:vAlign w:val="center"/>
          </w:tcPr>
          <w:p w14:paraId="2E3CFFBD" w14:textId="0296F493" w:rsidR="00532CBE" w:rsidRPr="009B053A" w:rsidRDefault="00532CBE" w:rsidP="00532CBE">
            <w:pPr>
              <w:pStyle w:val="TAC"/>
            </w:pPr>
            <w:r w:rsidRPr="009B053A">
              <w:t>TDD</w:t>
            </w:r>
          </w:p>
        </w:tc>
        <w:tc>
          <w:tcPr>
            <w:tcW w:w="716" w:type="dxa"/>
            <w:shd w:val="clear" w:color="auto" w:fill="auto"/>
            <w:vAlign w:val="center"/>
          </w:tcPr>
          <w:p w14:paraId="752BC801" w14:textId="74316E9C" w:rsidR="00532CBE" w:rsidRPr="009B053A" w:rsidRDefault="00532CBE" w:rsidP="00532CBE">
            <w:pPr>
              <w:pStyle w:val="TAC"/>
            </w:pPr>
            <w:r w:rsidRPr="009B053A">
              <w:t>N/A</w:t>
            </w:r>
          </w:p>
        </w:tc>
        <w:tc>
          <w:tcPr>
            <w:tcW w:w="837" w:type="dxa"/>
          </w:tcPr>
          <w:p w14:paraId="2BA4C01B" w14:textId="77777777" w:rsidR="00532CBE" w:rsidRPr="009B053A" w:rsidRDefault="00532CBE" w:rsidP="00532CBE">
            <w:pPr>
              <w:pStyle w:val="TAC"/>
            </w:pPr>
          </w:p>
        </w:tc>
      </w:tr>
      <w:tr w:rsidR="00532CBE" w:rsidRPr="009B053A" w14:paraId="4CA5C4DC" w14:textId="77777777" w:rsidTr="00BE3A50">
        <w:trPr>
          <w:gridAfter w:val="1"/>
          <w:wAfter w:w="13" w:type="dxa"/>
          <w:trHeight w:val="54"/>
        </w:trPr>
        <w:tc>
          <w:tcPr>
            <w:tcW w:w="1993" w:type="dxa"/>
            <w:vMerge w:val="restart"/>
            <w:shd w:val="clear" w:color="auto" w:fill="auto"/>
            <w:vAlign w:val="center"/>
          </w:tcPr>
          <w:p w14:paraId="24068659" w14:textId="77777777" w:rsidR="00532CBE" w:rsidRPr="009B053A" w:rsidRDefault="00532CBE" w:rsidP="00532CBE">
            <w:pPr>
              <w:pStyle w:val="TAC"/>
            </w:pPr>
            <w:r w:rsidRPr="009B053A">
              <w:t>DC_7A-28A_n3A</w:t>
            </w:r>
          </w:p>
        </w:tc>
        <w:tc>
          <w:tcPr>
            <w:tcW w:w="716" w:type="dxa"/>
            <w:vMerge w:val="restart"/>
            <w:vAlign w:val="center"/>
          </w:tcPr>
          <w:p w14:paraId="295CCC6A" w14:textId="77777777" w:rsidR="00532CBE" w:rsidRPr="009B053A" w:rsidRDefault="00532CBE" w:rsidP="00532CBE">
            <w:pPr>
              <w:pStyle w:val="TAC"/>
            </w:pPr>
            <w:r w:rsidRPr="009B053A">
              <w:t>1</w:t>
            </w:r>
          </w:p>
        </w:tc>
        <w:tc>
          <w:tcPr>
            <w:tcW w:w="1000" w:type="dxa"/>
            <w:shd w:val="clear" w:color="auto" w:fill="auto"/>
          </w:tcPr>
          <w:p w14:paraId="681ACE4E" w14:textId="77777777" w:rsidR="00532CBE" w:rsidRPr="009B053A" w:rsidRDefault="00532CBE" w:rsidP="00532CBE">
            <w:pPr>
              <w:pStyle w:val="TAC"/>
            </w:pPr>
            <w:r w:rsidRPr="009B053A">
              <w:rPr>
                <w:rFonts w:eastAsia="SimSun"/>
                <w:color w:val="000000"/>
                <w:kern w:val="24"/>
                <w:szCs w:val="18"/>
              </w:rPr>
              <w:t>7</w:t>
            </w:r>
          </w:p>
        </w:tc>
        <w:tc>
          <w:tcPr>
            <w:tcW w:w="861" w:type="dxa"/>
            <w:shd w:val="clear" w:color="auto" w:fill="auto"/>
            <w:noWrap/>
            <w:vAlign w:val="center"/>
          </w:tcPr>
          <w:p w14:paraId="67697155" w14:textId="77777777" w:rsidR="00532CBE" w:rsidRPr="009B053A" w:rsidRDefault="00532CBE" w:rsidP="00532CBE">
            <w:pPr>
              <w:pStyle w:val="TAC"/>
            </w:pPr>
            <w:r w:rsidRPr="009B053A">
              <w:t>N/A</w:t>
            </w:r>
          </w:p>
        </w:tc>
        <w:tc>
          <w:tcPr>
            <w:tcW w:w="1139" w:type="dxa"/>
            <w:shd w:val="clear" w:color="auto" w:fill="auto"/>
            <w:noWrap/>
          </w:tcPr>
          <w:p w14:paraId="532DB267"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1B22022C" w14:textId="77777777" w:rsidR="00532CBE" w:rsidRPr="009B053A" w:rsidRDefault="00532CBE" w:rsidP="00532CBE">
            <w:pPr>
              <w:pStyle w:val="TAC"/>
            </w:pPr>
          </w:p>
        </w:tc>
        <w:tc>
          <w:tcPr>
            <w:tcW w:w="858" w:type="dxa"/>
            <w:shd w:val="clear" w:color="auto" w:fill="auto"/>
            <w:noWrap/>
            <w:vAlign w:val="center"/>
          </w:tcPr>
          <w:p w14:paraId="02BA02EB" w14:textId="77777777" w:rsidR="00532CBE" w:rsidRPr="009B053A" w:rsidRDefault="00532CBE" w:rsidP="00532CBE">
            <w:pPr>
              <w:pStyle w:val="TAC"/>
            </w:pPr>
          </w:p>
        </w:tc>
        <w:tc>
          <w:tcPr>
            <w:tcW w:w="862" w:type="dxa"/>
            <w:shd w:val="clear" w:color="auto" w:fill="auto"/>
            <w:vAlign w:val="center"/>
          </w:tcPr>
          <w:p w14:paraId="350E95F0" w14:textId="77777777" w:rsidR="00532CBE" w:rsidRPr="009B053A" w:rsidRDefault="00532CBE" w:rsidP="00532CBE">
            <w:pPr>
              <w:pStyle w:val="TAC"/>
            </w:pPr>
          </w:p>
        </w:tc>
        <w:tc>
          <w:tcPr>
            <w:tcW w:w="1002" w:type="dxa"/>
            <w:shd w:val="clear" w:color="auto" w:fill="auto"/>
          </w:tcPr>
          <w:p w14:paraId="0B9AE43F" w14:textId="77777777" w:rsidR="00532CBE" w:rsidRPr="009B053A" w:rsidRDefault="00532CBE" w:rsidP="00532CBE">
            <w:pPr>
              <w:pStyle w:val="TAC"/>
            </w:pPr>
            <w:r w:rsidRPr="009B053A">
              <w:t>FDD</w:t>
            </w:r>
          </w:p>
        </w:tc>
        <w:tc>
          <w:tcPr>
            <w:tcW w:w="716" w:type="dxa"/>
            <w:shd w:val="clear" w:color="auto" w:fill="auto"/>
          </w:tcPr>
          <w:p w14:paraId="5032F703" w14:textId="77777777" w:rsidR="00532CBE" w:rsidRPr="009B053A" w:rsidRDefault="00532CBE" w:rsidP="00532CBE">
            <w:pPr>
              <w:pStyle w:val="TAC"/>
            </w:pPr>
            <w:r w:rsidRPr="009B053A">
              <w:rPr>
                <w:rFonts w:eastAsia="SimSun"/>
                <w:color w:val="000000"/>
                <w:kern w:val="24"/>
                <w:szCs w:val="18"/>
              </w:rPr>
              <w:t>N/A</w:t>
            </w:r>
          </w:p>
        </w:tc>
        <w:tc>
          <w:tcPr>
            <w:tcW w:w="837" w:type="dxa"/>
          </w:tcPr>
          <w:p w14:paraId="4E3B1BC9" w14:textId="77777777" w:rsidR="00532CBE" w:rsidRPr="009B053A" w:rsidRDefault="00532CBE" w:rsidP="00532CBE">
            <w:pPr>
              <w:pStyle w:val="TAC"/>
            </w:pPr>
          </w:p>
        </w:tc>
      </w:tr>
      <w:tr w:rsidR="00532CBE" w:rsidRPr="009B053A" w14:paraId="68D5C439" w14:textId="77777777" w:rsidTr="00BE3A50">
        <w:trPr>
          <w:gridAfter w:val="1"/>
          <w:wAfter w:w="13" w:type="dxa"/>
          <w:trHeight w:val="54"/>
        </w:trPr>
        <w:tc>
          <w:tcPr>
            <w:tcW w:w="1993" w:type="dxa"/>
            <w:vMerge/>
            <w:shd w:val="clear" w:color="auto" w:fill="auto"/>
            <w:vAlign w:val="center"/>
          </w:tcPr>
          <w:p w14:paraId="0E7E19C5" w14:textId="77777777" w:rsidR="00532CBE" w:rsidRPr="009B053A" w:rsidRDefault="00532CBE" w:rsidP="00532CBE">
            <w:pPr>
              <w:pStyle w:val="TAC"/>
            </w:pPr>
          </w:p>
        </w:tc>
        <w:tc>
          <w:tcPr>
            <w:tcW w:w="716" w:type="dxa"/>
            <w:vMerge/>
            <w:vAlign w:val="center"/>
          </w:tcPr>
          <w:p w14:paraId="16AF58FC" w14:textId="77777777" w:rsidR="00532CBE" w:rsidRPr="009B053A" w:rsidRDefault="00532CBE" w:rsidP="00532CBE">
            <w:pPr>
              <w:pStyle w:val="TAC"/>
            </w:pPr>
          </w:p>
        </w:tc>
        <w:tc>
          <w:tcPr>
            <w:tcW w:w="1000" w:type="dxa"/>
            <w:shd w:val="clear" w:color="auto" w:fill="auto"/>
          </w:tcPr>
          <w:p w14:paraId="5FF57AC9" w14:textId="77777777" w:rsidR="00532CBE" w:rsidRPr="009B053A" w:rsidRDefault="00532CBE" w:rsidP="00532CBE">
            <w:pPr>
              <w:pStyle w:val="TAC"/>
            </w:pPr>
            <w:r w:rsidRPr="009B053A">
              <w:rPr>
                <w:rFonts w:eastAsia="SimSun"/>
                <w:kern w:val="24"/>
                <w:szCs w:val="18"/>
              </w:rPr>
              <w:t>28</w:t>
            </w:r>
          </w:p>
        </w:tc>
        <w:tc>
          <w:tcPr>
            <w:tcW w:w="861" w:type="dxa"/>
            <w:shd w:val="clear" w:color="auto" w:fill="auto"/>
            <w:noWrap/>
            <w:vAlign w:val="center"/>
          </w:tcPr>
          <w:p w14:paraId="6774568C" w14:textId="77777777" w:rsidR="00532CBE" w:rsidRPr="009B053A" w:rsidRDefault="00532CBE" w:rsidP="00532CBE">
            <w:pPr>
              <w:pStyle w:val="TAC"/>
            </w:pPr>
            <w:r w:rsidRPr="009B053A">
              <w:t>N/A</w:t>
            </w:r>
          </w:p>
        </w:tc>
        <w:tc>
          <w:tcPr>
            <w:tcW w:w="1139" w:type="dxa"/>
            <w:shd w:val="clear" w:color="auto" w:fill="auto"/>
            <w:noWrap/>
          </w:tcPr>
          <w:p w14:paraId="7529176A" w14:textId="77777777" w:rsidR="00532CBE" w:rsidRPr="009B053A" w:rsidRDefault="00532CBE" w:rsidP="00532CBE">
            <w:pPr>
              <w:pStyle w:val="TAC"/>
            </w:pPr>
            <w:r w:rsidRPr="009B053A">
              <w:rPr>
                <w:rFonts w:eastAsia="MS Mincho"/>
              </w:rPr>
              <w:t>-77.8</w:t>
            </w:r>
          </w:p>
        </w:tc>
        <w:tc>
          <w:tcPr>
            <w:tcW w:w="1136" w:type="dxa"/>
            <w:shd w:val="clear" w:color="auto" w:fill="auto"/>
            <w:noWrap/>
            <w:vAlign w:val="center"/>
          </w:tcPr>
          <w:p w14:paraId="4474468D" w14:textId="77777777" w:rsidR="00532CBE" w:rsidRPr="009B053A" w:rsidRDefault="00532CBE" w:rsidP="00532CBE">
            <w:pPr>
              <w:pStyle w:val="TAC"/>
            </w:pPr>
          </w:p>
        </w:tc>
        <w:tc>
          <w:tcPr>
            <w:tcW w:w="858" w:type="dxa"/>
            <w:shd w:val="clear" w:color="auto" w:fill="auto"/>
            <w:noWrap/>
            <w:vAlign w:val="center"/>
          </w:tcPr>
          <w:p w14:paraId="3BC3719B" w14:textId="77777777" w:rsidR="00532CBE" w:rsidRPr="009B053A" w:rsidRDefault="00532CBE" w:rsidP="00532CBE">
            <w:pPr>
              <w:pStyle w:val="TAC"/>
            </w:pPr>
          </w:p>
        </w:tc>
        <w:tc>
          <w:tcPr>
            <w:tcW w:w="862" w:type="dxa"/>
            <w:shd w:val="clear" w:color="auto" w:fill="auto"/>
            <w:vAlign w:val="center"/>
          </w:tcPr>
          <w:p w14:paraId="53EA0DBE" w14:textId="77777777" w:rsidR="00532CBE" w:rsidRPr="009B053A" w:rsidRDefault="00532CBE" w:rsidP="00532CBE">
            <w:pPr>
              <w:pStyle w:val="TAC"/>
            </w:pPr>
          </w:p>
        </w:tc>
        <w:tc>
          <w:tcPr>
            <w:tcW w:w="1002" w:type="dxa"/>
            <w:shd w:val="clear" w:color="auto" w:fill="auto"/>
          </w:tcPr>
          <w:p w14:paraId="551E01F9" w14:textId="77777777" w:rsidR="00532CBE" w:rsidRPr="009B053A" w:rsidRDefault="00532CBE" w:rsidP="00532CBE">
            <w:pPr>
              <w:pStyle w:val="TAC"/>
            </w:pPr>
            <w:r w:rsidRPr="009B053A">
              <w:t>FDD</w:t>
            </w:r>
          </w:p>
        </w:tc>
        <w:tc>
          <w:tcPr>
            <w:tcW w:w="716" w:type="dxa"/>
            <w:shd w:val="clear" w:color="auto" w:fill="auto"/>
          </w:tcPr>
          <w:p w14:paraId="7B3E8006" w14:textId="77777777" w:rsidR="00532CBE" w:rsidRPr="009B053A" w:rsidRDefault="00532CBE" w:rsidP="00532CBE">
            <w:pPr>
              <w:pStyle w:val="TAC"/>
            </w:pPr>
            <w:r w:rsidRPr="009B053A">
              <w:rPr>
                <w:rFonts w:eastAsia="SimSun"/>
                <w:kern w:val="24"/>
                <w:szCs w:val="18"/>
              </w:rPr>
              <w:t>IMD2</w:t>
            </w:r>
          </w:p>
        </w:tc>
        <w:tc>
          <w:tcPr>
            <w:tcW w:w="837" w:type="dxa"/>
          </w:tcPr>
          <w:p w14:paraId="27C26CD4" w14:textId="77777777" w:rsidR="00532CBE" w:rsidRPr="009B053A" w:rsidRDefault="00532CBE" w:rsidP="00532CBE">
            <w:pPr>
              <w:pStyle w:val="TAC"/>
            </w:pPr>
          </w:p>
        </w:tc>
      </w:tr>
      <w:tr w:rsidR="00532CBE" w:rsidRPr="009B053A" w14:paraId="551A416A" w14:textId="77777777" w:rsidTr="00BE3A50">
        <w:trPr>
          <w:gridAfter w:val="1"/>
          <w:wAfter w:w="13" w:type="dxa"/>
          <w:trHeight w:val="54"/>
        </w:trPr>
        <w:tc>
          <w:tcPr>
            <w:tcW w:w="1993" w:type="dxa"/>
            <w:vMerge/>
            <w:shd w:val="clear" w:color="auto" w:fill="auto"/>
            <w:vAlign w:val="center"/>
          </w:tcPr>
          <w:p w14:paraId="6BD5BC49" w14:textId="77777777" w:rsidR="00532CBE" w:rsidRPr="009B053A" w:rsidRDefault="00532CBE" w:rsidP="00532CBE">
            <w:pPr>
              <w:pStyle w:val="TAC"/>
            </w:pPr>
          </w:p>
        </w:tc>
        <w:tc>
          <w:tcPr>
            <w:tcW w:w="716" w:type="dxa"/>
            <w:vMerge/>
            <w:vAlign w:val="center"/>
          </w:tcPr>
          <w:p w14:paraId="01A526D9" w14:textId="77777777" w:rsidR="00532CBE" w:rsidRPr="009B053A" w:rsidRDefault="00532CBE" w:rsidP="00532CBE">
            <w:pPr>
              <w:pStyle w:val="TAC"/>
            </w:pPr>
          </w:p>
        </w:tc>
        <w:tc>
          <w:tcPr>
            <w:tcW w:w="1000" w:type="dxa"/>
            <w:shd w:val="clear" w:color="auto" w:fill="auto"/>
          </w:tcPr>
          <w:p w14:paraId="37CFFCB8" w14:textId="77777777" w:rsidR="00532CBE" w:rsidRPr="009B053A" w:rsidRDefault="00532CBE" w:rsidP="00532CBE">
            <w:pPr>
              <w:pStyle w:val="TAC"/>
            </w:pPr>
            <w:r w:rsidRPr="009B053A">
              <w:rPr>
                <w:rFonts w:eastAsia="SimSun"/>
                <w:kern w:val="24"/>
                <w:szCs w:val="18"/>
              </w:rPr>
              <w:t>n3</w:t>
            </w:r>
          </w:p>
        </w:tc>
        <w:tc>
          <w:tcPr>
            <w:tcW w:w="861" w:type="dxa"/>
            <w:shd w:val="clear" w:color="auto" w:fill="auto"/>
            <w:noWrap/>
            <w:vAlign w:val="center"/>
          </w:tcPr>
          <w:p w14:paraId="411EE6ED" w14:textId="77777777" w:rsidR="00532CBE" w:rsidRPr="009B053A" w:rsidRDefault="00532CBE" w:rsidP="00532CBE">
            <w:pPr>
              <w:pStyle w:val="TAC"/>
            </w:pPr>
            <w:r w:rsidRPr="009B053A">
              <w:t>15</w:t>
            </w:r>
          </w:p>
        </w:tc>
        <w:tc>
          <w:tcPr>
            <w:tcW w:w="1139" w:type="dxa"/>
            <w:shd w:val="clear" w:color="auto" w:fill="auto"/>
            <w:noWrap/>
          </w:tcPr>
          <w:p w14:paraId="598DED5C"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34D7C567" w14:textId="77777777" w:rsidR="00532CBE" w:rsidRPr="009B053A" w:rsidRDefault="00532CBE" w:rsidP="00532CBE">
            <w:pPr>
              <w:pStyle w:val="TAC"/>
            </w:pPr>
          </w:p>
        </w:tc>
        <w:tc>
          <w:tcPr>
            <w:tcW w:w="858" w:type="dxa"/>
            <w:shd w:val="clear" w:color="auto" w:fill="auto"/>
            <w:noWrap/>
            <w:vAlign w:val="center"/>
          </w:tcPr>
          <w:p w14:paraId="54BCD83C" w14:textId="77777777" w:rsidR="00532CBE" w:rsidRPr="009B053A" w:rsidRDefault="00532CBE" w:rsidP="00532CBE">
            <w:pPr>
              <w:pStyle w:val="TAC"/>
            </w:pPr>
          </w:p>
        </w:tc>
        <w:tc>
          <w:tcPr>
            <w:tcW w:w="862" w:type="dxa"/>
            <w:shd w:val="clear" w:color="auto" w:fill="auto"/>
            <w:vAlign w:val="center"/>
          </w:tcPr>
          <w:p w14:paraId="6BC04B23" w14:textId="77777777" w:rsidR="00532CBE" w:rsidRPr="009B053A" w:rsidRDefault="00532CBE" w:rsidP="00532CBE">
            <w:pPr>
              <w:pStyle w:val="TAC"/>
            </w:pPr>
          </w:p>
        </w:tc>
        <w:tc>
          <w:tcPr>
            <w:tcW w:w="1002" w:type="dxa"/>
            <w:shd w:val="clear" w:color="auto" w:fill="auto"/>
          </w:tcPr>
          <w:p w14:paraId="4B0F79A5" w14:textId="77777777" w:rsidR="00532CBE" w:rsidRPr="009B053A" w:rsidRDefault="00532CBE" w:rsidP="00532CBE">
            <w:pPr>
              <w:pStyle w:val="TAC"/>
            </w:pPr>
            <w:r w:rsidRPr="009B053A">
              <w:t>FDD</w:t>
            </w:r>
          </w:p>
        </w:tc>
        <w:tc>
          <w:tcPr>
            <w:tcW w:w="716" w:type="dxa"/>
            <w:shd w:val="clear" w:color="auto" w:fill="auto"/>
          </w:tcPr>
          <w:p w14:paraId="2BBA9991" w14:textId="77777777" w:rsidR="00532CBE" w:rsidRPr="009B053A" w:rsidRDefault="00532CBE" w:rsidP="00532CBE">
            <w:pPr>
              <w:pStyle w:val="TAC"/>
            </w:pPr>
            <w:r w:rsidRPr="009B053A">
              <w:rPr>
                <w:rFonts w:eastAsia="SimSun"/>
                <w:kern w:val="24"/>
                <w:szCs w:val="18"/>
              </w:rPr>
              <w:t>N/A</w:t>
            </w:r>
          </w:p>
        </w:tc>
        <w:tc>
          <w:tcPr>
            <w:tcW w:w="837" w:type="dxa"/>
          </w:tcPr>
          <w:p w14:paraId="30A2155C" w14:textId="77777777" w:rsidR="00532CBE" w:rsidRPr="009B053A" w:rsidRDefault="00532CBE" w:rsidP="00532CBE">
            <w:pPr>
              <w:pStyle w:val="TAC"/>
            </w:pPr>
          </w:p>
        </w:tc>
      </w:tr>
      <w:tr w:rsidR="00532CBE" w:rsidRPr="009B053A" w14:paraId="55FD482F" w14:textId="77777777" w:rsidTr="00BE3A50">
        <w:trPr>
          <w:gridAfter w:val="1"/>
          <w:wAfter w:w="13" w:type="dxa"/>
          <w:trHeight w:val="54"/>
        </w:trPr>
        <w:tc>
          <w:tcPr>
            <w:tcW w:w="1993" w:type="dxa"/>
            <w:vMerge/>
            <w:shd w:val="clear" w:color="auto" w:fill="auto"/>
            <w:vAlign w:val="center"/>
          </w:tcPr>
          <w:p w14:paraId="6B4C54EC" w14:textId="77777777" w:rsidR="00532CBE" w:rsidRPr="009B053A" w:rsidRDefault="00532CBE" w:rsidP="00532CBE">
            <w:pPr>
              <w:pStyle w:val="TAC"/>
            </w:pPr>
          </w:p>
        </w:tc>
        <w:tc>
          <w:tcPr>
            <w:tcW w:w="716" w:type="dxa"/>
            <w:vMerge w:val="restart"/>
            <w:vAlign w:val="center"/>
          </w:tcPr>
          <w:p w14:paraId="6A62E4A2" w14:textId="77777777" w:rsidR="00532CBE" w:rsidRPr="009B053A" w:rsidRDefault="00532CBE" w:rsidP="00532CBE">
            <w:pPr>
              <w:pStyle w:val="TAC"/>
            </w:pPr>
            <w:r w:rsidRPr="009B053A">
              <w:t>2</w:t>
            </w:r>
          </w:p>
        </w:tc>
        <w:tc>
          <w:tcPr>
            <w:tcW w:w="1000" w:type="dxa"/>
            <w:shd w:val="clear" w:color="auto" w:fill="auto"/>
          </w:tcPr>
          <w:p w14:paraId="6EEA0147" w14:textId="77777777" w:rsidR="00532CBE" w:rsidRPr="009B053A" w:rsidRDefault="00532CBE" w:rsidP="00532CBE">
            <w:pPr>
              <w:pStyle w:val="TAC"/>
            </w:pPr>
            <w:r w:rsidRPr="009B053A">
              <w:rPr>
                <w:rFonts w:eastAsia="SimSun"/>
                <w:kern w:val="24"/>
                <w:szCs w:val="18"/>
              </w:rPr>
              <w:t>7</w:t>
            </w:r>
          </w:p>
        </w:tc>
        <w:tc>
          <w:tcPr>
            <w:tcW w:w="861" w:type="dxa"/>
            <w:shd w:val="clear" w:color="auto" w:fill="auto"/>
            <w:noWrap/>
            <w:vAlign w:val="center"/>
          </w:tcPr>
          <w:p w14:paraId="223FE63F" w14:textId="77777777" w:rsidR="00532CBE" w:rsidRPr="009B053A" w:rsidRDefault="00532CBE" w:rsidP="00532CBE">
            <w:pPr>
              <w:pStyle w:val="TAC"/>
            </w:pPr>
            <w:r w:rsidRPr="009B053A">
              <w:t>N/A</w:t>
            </w:r>
          </w:p>
        </w:tc>
        <w:tc>
          <w:tcPr>
            <w:tcW w:w="1139" w:type="dxa"/>
            <w:shd w:val="clear" w:color="auto" w:fill="auto"/>
            <w:noWrap/>
          </w:tcPr>
          <w:p w14:paraId="0870D6A2" w14:textId="77777777" w:rsidR="00532CBE" w:rsidRPr="009B053A" w:rsidRDefault="00532CBE" w:rsidP="00532CBE">
            <w:pPr>
              <w:pStyle w:val="TAC"/>
            </w:pPr>
            <w:r w:rsidRPr="009B053A">
              <w:rPr>
                <w:rFonts w:eastAsia="MS Mincho"/>
              </w:rPr>
              <w:t>-79.3</w:t>
            </w:r>
          </w:p>
        </w:tc>
        <w:tc>
          <w:tcPr>
            <w:tcW w:w="1136" w:type="dxa"/>
            <w:shd w:val="clear" w:color="auto" w:fill="auto"/>
            <w:noWrap/>
            <w:vAlign w:val="center"/>
          </w:tcPr>
          <w:p w14:paraId="6BE6ACDC" w14:textId="77777777" w:rsidR="00532CBE" w:rsidRPr="009B053A" w:rsidRDefault="00532CBE" w:rsidP="00532CBE">
            <w:pPr>
              <w:pStyle w:val="TAC"/>
            </w:pPr>
          </w:p>
        </w:tc>
        <w:tc>
          <w:tcPr>
            <w:tcW w:w="858" w:type="dxa"/>
            <w:shd w:val="clear" w:color="auto" w:fill="auto"/>
            <w:noWrap/>
            <w:vAlign w:val="center"/>
          </w:tcPr>
          <w:p w14:paraId="0B8273FA" w14:textId="77777777" w:rsidR="00532CBE" w:rsidRPr="009B053A" w:rsidRDefault="00532CBE" w:rsidP="00532CBE">
            <w:pPr>
              <w:pStyle w:val="TAC"/>
            </w:pPr>
          </w:p>
        </w:tc>
        <w:tc>
          <w:tcPr>
            <w:tcW w:w="862" w:type="dxa"/>
            <w:shd w:val="clear" w:color="auto" w:fill="auto"/>
            <w:vAlign w:val="center"/>
          </w:tcPr>
          <w:p w14:paraId="26A801A2" w14:textId="77777777" w:rsidR="00532CBE" w:rsidRPr="009B053A" w:rsidRDefault="00532CBE" w:rsidP="00532CBE">
            <w:pPr>
              <w:pStyle w:val="TAC"/>
            </w:pPr>
          </w:p>
        </w:tc>
        <w:tc>
          <w:tcPr>
            <w:tcW w:w="1002" w:type="dxa"/>
            <w:shd w:val="clear" w:color="auto" w:fill="auto"/>
          </w:tcPr>
          <w:p w14:paraId="16536617" w14:textId="77777777" w:rsidR="00532CBE" w:rsidRPr="009B053A" w:rsidRDefault="00532CBE" w:rsidP="00532CBE">
            <w:pPr>
              <w:pStyle w:val="TAC"/>
            </w:pPr>
            <w:r w:rsidRPr="009B053A">
              <w:t>FDD</w:t>
            </w:r>
          </w:p>
        </w:tc>
        <w:tc>
          <w:tcPr>
            <w:tcW w:w="716" w:type="dxa"/>
            <w:shd w:val="clear" w:color="auto" w:fill="auto"/>
          </w:tcPr>
          <w:p w14:paraId="188049B7" w14:textId="77777777" w:rsidR="00532CBE" w:rsidRPr="009B053A" w:rsidRDefault="00532CBE" w:rsidP="00532CBE">
            <w:pPr>
              <w:pStyle w:val="TAC"/>
            </w:pPr>
            <w:r w:rsidRPr="009B053A">
              <w:rPr>
                <w:rFonts w:eastAsia="SimSun"/>
                <w:kern w:val="24"/>
                <w:szCs w:val="18"/>
              </w:rPr>
              <w:t>IMD3</w:t>
            </w:r>
          </w:p>
        </w:tc>
        <w:tc>
          <w:tcPr>
            <w:tcW w:w="837" w:type="dxa"/>
          </w:tcPr>
          <w:p w14:paraId="0C989E4B" w14:textId="77777777" w:rsidR="00532CBE" w:rsidRPr="009B053A" w:rsidRDefault="00532CBE" w:rsidP="00532CBE">
            <w:pPr>
              <w:pStyle w:val="TAC"/>
            </w:pPr>
          </w:p>
        </w:tc>
      </w:tr>
      <w:tr w:rsidR="00532CBE" w:rsidRPr="009B053A" w14:paraId="63CC44A5" w14:textId="77777777" w:rsidTr="00BE3A50">
        <w:trPr>
          <w:gridAfter w:val="1"/>
          <w:wAfter w:w="13" w:type="dxa"/>
          <w:trHeight w:val="54"/>
        </w:trPr>
        <w:tc>
          <w:tcPr>
            <w:tcW w:w="1993" w:type="dxa"/>
            <w:vMerge/>
            <w:shd w:val="clear" w:color="auto" w:fill="auto"/>
            <w:vAlign w:val="center"/>
          </w:tcPr>
          <w:p w14:paraId="70C721F7" w14:textId="77777777" w:rsidR="00532CBE" w:rsidRPr="009B053A" w:rsidRDefault="00532CBE" w:rsidP="00532CBE">
            <w:pPr>
              <w:pStyle w:val="TAC"/>
            </w:pPr>
          </w:p>
        </w:tc>
        <w:tc>
          <w:tcPr>
            <w:tcW w:w="716" w:type="dxa"/>
            <w:vMerge/>
          </w:tcPr>
          <w:p w14:paraId="226EFA57" w14:textId="77777777" w:rsidR="00532CBE" w:rsidRPr="009B053A" w:rsidRDefault="00532CBE" w:rsidP="00532CBE">
            <w:pPr>
              <w:pStyle w:val="TAC"/>
            </w:pPr>
          </w:p>
        </w:tc>
        <w:tc>
          <w:tcPr>
            <w:tcW w:w="1000" w:type="dxa"/>
            <w:shd w:val="clear" w:color="auto" w:fill="auto"/>
          </w:tcPr>
          <w:p w14:paraId="1686ADF4" w14:textId="77777777" w:rsidR="00532CBE" w:rsidRPr="009B053A" w:rsidRDefault="00532CBE" w:rsidP="00532CBE">
            <w:pPr>
              <w:pStyle w:val="TAC"/>
            </w:pPr>
            <w:r w:rsidRPr="009B053A">
              <w:rPr>
                <w:rFonts w:eastAsia="Malgun Gothic" w:cs="Arial"/>
                <w:color w:val="000000"/>
                <w:kern w:val="2"/>
                <w:szCs w:val="18"/>
              </w:rPr>
              <w:t>28</w:t>
            </w:r>
          </w:p>
        </w:tc>
        <w:tc>
          <w:tcPr>
            <w:tcW w:w="861" w:type="dxa"/>
            <w:shd w:val="clear" w:color="auto" w:fill="auto"/>
            <w:noWrap/>
            <w:vAlign w:val="center"/>
          </w:tcPr>
          <w:p w14:paraId="47CC3505" w14:textId="77777777" w:rsidR="00532CBE" w:rsidRPr="009B053A" w:rsidRDefault="00532CBE" w:rsidP="00532CBE">
            <w:pPr>
              <w:pStyle w:val="TAC"/>
            </w:pPr>
            <w:r w:rsidRPr="009B053A">
              <w:t>N/A</w:t>
            </w:r>
          </w:p>
        </w:tc>
        <w:tc>
          <w:tcPr>
            <w:tcW w:w="1139" w:type="dxa"/>
            <w:shd w:val="clear" w:color="auto" w:fill="auto"/>
            <w:noWrap/>
          </w:tcPr>
          <w:p w14:paraId="001AD052"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1FB6828D" w14:textId="77777777" w:rsidR="00532CBE" w:rsidRPr="009B053A" w:rsidRDefault="00532CBE" w:rsidP="00532CBE">
            <w:pPr>
              <w:pStyle w:val="TAC"/>
            </w:pPr>
          </w:p>
        </w:tc>
        <w:tc>
          <w:tcPr>
            <w:tcW w:w="858" w:type="dxa"/>
            <w:shd w:val="clear" w:color="auto" w:fill="auto"/>
            <w:noWrap/>
            <w:vAlign w:val="center"/>
          </w:tcPr>
          <w:p w14:paraId="37BB2DDF" w14:textId="77777777" w:rsidR="00532CBE" w:rsidRPr="009B053A" w:rsidRDefault="00532CBE" w:rsidP="00532CBE">
            <w:pPr>
              <w:pStyle w:val="TAC"/>
            </w:pPr>
          </w:p>
        </w:tc>
        <w:tc>
          <w:tcPr>
            <w:tcW w:w="862" w:type="dxa"/>
            <w:shd w:val="clear" w:color="auto" w:fill="auto"/>
            <w:vAlign w:val="center"/>
          </w:tcPr>
          <w:p w14:paraId="22DB934A" w14:textId="77777777" w:rsidR="00532CBE" w:rsidRPr="009B053A" w:rsidRDefault="00532CBE" w:rsidP="00532CBE">
            <w:pPr>
              <w:pStyle w:val="TAC"/>
            </w:pPr>
          </w:p>
        </w:tc>
        <w:tc>
          <w:tcPr>
            <w:tcW w:w="1002" w:type="dxa"/>
            <w:shd w:val="clear" w:color="auto" w:fill="auto"/>
          </w:tcPr>
          <w:p w14:paraId="5CAE381A" w14:textId="77777777" w:rsidR="00532CBE" w:rsidRPr="009B053A" w:rsidRDefault="00532CBE" w:rsidP="00532CBE">
            <w:pPr>
              <w:pStyle w:val="TAC"/>
            </w:pPr>
            <w:r w:rsidRPr="009B053A">
              <w:t>FDD</w:t>
            </w:r>
          </w:p>
        </w:tc>
        <w:tc>
          <w:tcPr>
            <w:tcW w:w="716" w:type="dxa"/>
            <w:shd w:val="clear" w:color="auto" w:fill="auto"/>
          </w:tcPr>
          <w:p w14:paraId="22AB1C75" w14:textId="77777777" w:rsidR="00532CBE" w:rsidRPr="009B053A" w:rsidRDefault="00532CBE" w:rsidP="00532CBE">
            <w:pPr>
              <w:pStyle w:val="TAC"/>
            </w:pPr>
            <w:r w:rsidRPr="009B053A">
              <w:rPr>
                <w:rFonts w:eastAsia="Malgun Gothic" w:cs="Arial"/>
                <w:color w:val="000000"/>
                <w:kern w:val="2"/>
                <w:szCs w:val="18"/>
              </w:rPr>
              <w:t>N/A</w:t>
            </w:r>
          </w:p>
        </w:tc>
        <w:tc>
          <w:tcPr>
            <w:tcW w:w="837" w:type="dxa"/>
          </w:tcPr>
          <w:p w14:paraId="196F7445" w14:textId="77777777" w:rsidR="00532CBE" w:rsidRPr="009B053A" w:rsidRDefault="00532CBE" w:rsidP="00532CBE">
            <w:pPr>
              <w:pStyle w:val="TAC"/>
            </w:pPr>
          </w:p>
        </w:tc>
      </w:tr>
      <w:tr w:rsidR="00532CBE" w:rsidRPr="009B053A" w14:paraId="48673489" w14:textId="77777777" w:rsidTr="00BE3A50">
        <w:trPr>
          <w:gridAfter w:val="1"/>
          <w:wAfter w:w="13" w:type="dxa"/>
          <w:trHeight w:val="54"/>
        </w:trPr>
        <w:tc>
          <w:tcPr>
            <w:tcW w:w="1993" w:type="dxa"/>
            <w:vMerge/>
            <w:shd w:val="clear" w:color="auto" w:fill="auto"/>
            <w:vAlign w:val="center"/>
          </w:tcPr>
          <w:p w14:paraId="2E725605" w14:textId="77777777" w:rsidR="00532CBE" w:rsidRPr="009B053A" w:rsidRDefault="00532CBE" w:rsidP="00532CBE">
            <w:pPr>
              <w:pStyle w:val="TAC"/>
            </w:pPr>
          </w:p>
        </w:tc>
        <w:tc>
          <w:tcPr>
            <w:tcW w:w="716" w:type="dxa"/>
            <w:vMerge/>
          </w:tcPr>
          <w:p w14:paraId="735ABCC1" w14:textId="77777777" w:rsidR="00532CBE" w:rsidRPr="009B053A" w:rsidRDefault="00532CBE" w:rsidP="00532CBE">
            <w:pPr>
              <w:pStyle w:val="TAC"/>
            </w:pPr>
          </w:p>
        </w:tc>
        <w:tc>
          <w:tcPr>
            <w:tcW w:w="1000" w:type="dxa"/>
            <w:shd w:val="clear" w:color="auto" w:fill="auto"/>
          </w:tcPr>
          <w:p w14:paraId="7B082821" w14:textId="77777777" w:rsidR="00532CBE" w:rsidRPr="009B053A" w:rsidRDefault="00532CBE" w:rsidP="00532CBE">
            <w:pPr>
              <w:pStyle w:val="TAC"/>
            </w:pPr>
            <w:r w:rsidRPr="009B053A">
              <w:rPr>
                <w:rFonts w:eastAsia="Malgun Gothic" w:cs="Arial"/>
                <w:color w:val="000000"/>
                <w:kern w:val="2"/>
                <w:szCs w:val="18"/>
              </w:rPr>
              <w:t>n3</w:t>
            </w:r>
          </w:p>
        </w:tc>
        <w:tc>
          <w:tcPr>
            <w:tcW w:w="861" w:type="dxa"/>
            <w:shd w:val="clear" w:color="auto" w:fill="auto"/>
            <w:noWrap/>
            <w:vAlign w:val="center"/>
          </w:tcPr>
          <w:p w14:paraId="02F8691C" w14:textId="77777777" w:rsidR="00532CBE" w:rsidRPr="009B053A" w:rsidRDefault="00532CBE" w:rsidP="00532CBE">
            <w:pPr>
              <w:pStyle w:val="TAC"/>
            </w:pPr>
            <w:r w:rsidRPr="009B053A">
              <w:t>15</w:t>
            </w:r>
          </w:p>
        </w:tc>
        <w:tc>
          <w:tcPr>
            <w:tcW w:w="1139" w:type="dxa"/>
            <w:shd w:val="clear" w:color="auto" w:fill="auto"/>
            <w:noWrap/>
          </w:tcPr>
          <w:p w14:paraId="0EE5190A"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05FE3B27" w14:textId="77777777" w:rsidR="00532CBE" w:rsidRPr="009B053A" w:rsidRDefault="00532CBE" w:rsidP="00532CBE">
            <w:pPr>
              <w:pStyle w:val="TAC"/>
            </w:pPr>
          </w:p>
        </w:tc>
        <w:tc>
          <w:tcPr>
            <w:tcW w:w="858" w:type="dxa"/>
            <w:shd w:val="clear" w:color="auto" w:fill="auto"/>
            <w:noWrap/>
            <w:vAlign w:val="center"/>
          </w:tcPr>
          <w:p w14:paraId="052FF939" w14:textId="77777777" w:rsidR="00532CBE" w:rsidRPr="009B053A" w:rsidRDefault="00532CBE" w:rsidP="00532CBE">
            <w:pPr>
              <w:pStyle w:val="TAC"/>
            </w:pPr>
          </w:p>
        </w:tc>
        <w:tc>
          <w:tcPr>
            <w:tcW w:w="862" w:type="dxa"/>
            <w:shd w:val="clear" w:color="auto" w:fill="auto"/>
            <w:vAlign w:val="center"/>
          </w:tcPr>
          <w:p w14:paraId="1C78C013" w14:textId="77777777" w:rsidR="00532CBE" w:rsidRPr="009B053A" w:rsidRDefault="00532CBE" w:rsidP="00532CBE">
            <w:pPr>
              <w:pStyle w:val="TAC"/>
            </w:pPr>
          </w:p>
        </w:tc>
        <w:tc>
          <w:tcPr>
            <w:tcW w:w="1002" w:type="dxa"/>
            <w:shd w:val="clear" w:color="auto" w:fill="auto"/>
          </w:tcPr>
          <w:p w14:paraId="5F6D4D80" w14:textId="77777777" w:rsidR="00532CBE" w:rsidRPr="009B053A" w:rsidRDefault="00532CBE" w:rsidP="00532CBE">
            <w:pPr>
              <w:pStyle w:val="TAC"/>
            </w:pPr>
            <w:r w:rsidRPr="009B053A">
              <w:t>FDD</w:t>
            </w:r>
          </w:p>
        </w:tc>
        <w:tc>
          <w:tcPr>
            <w:tcW w:w="716" w:type="dxa"/>
            <w:shd w:val="clear" w:color="auto" w:fill="auto"/>
          </w:tcPr>
          <w:p w14:paraId="7F4314F7" w14:textId="77777777" w:rsidR="00532CBE" w:rsidRPr="009B053A" w:rsidRDefault="00532CBE" w:rsidP="00532CBE">
            <w:pPr>
              <w:pStyle w:val="TAC"/>
            </w:pPr>
            <w:r w:rsidRPr="009B053A">
              <w:rPr>
                <w:rFonts w:eastAsia="Malgun Gothic" w:cs="Arial"/>
                <w:color w:val="000000"/>
                <w:kern w:val="2"/>
                <w:szCs w:val="18"/>
              </w:rPr>
              <w:t>N/A</w:t>
            </w:r>
          </w:p>
        </w:tc>
        <w:tc>
          <w:tcPr>
            <w:tcW w:w="837" w:type="dxa"/>
          </w:tcPr>
          <w:p w14:paraId="4B885665" w14:textId="77777777" w:rsidR="00532CBE" w:rsidRPr="009B053A" w:rsidRDefault="00532CBE" w:rsidP="00532CBE">
            <w:pPr>
              <w:pStyle w:val="TAC"/>
            </w:pPr>
          </w:p>
        </w:tc>
      </w:tr>
      <w:tr w:rsidR="00532CBE" w:rsidRPr="009B053A" w14:paraId="7FD7782E" w14:textId="77777777" w:rsidTr="00BE3A50">
        <w:trPr>
          <w:gridAfter w:val="1"/>
          <w:wAfter w:w="13" w:type="dxa"/>
          <w:trHeight w:val="54"/>
        </w:trPr>
        <w:tc>
          <w:tcPr>
            <w:tcW w:w="1993" w:type="dxa"/>
            <w:vMerge w:val="restart"/>
            <w:shd w:val="clear" w:color="auto" w:fill="auto"/>
            <w:vAlign w:val="center"/>
          </w:tcPr>
          <w:p w14:paraId="37A9242E" w14:textId="7D362FF2" w:rsidR="00532CBE" w:rsidRPr="009B053A" w:rsidRDefault="00532CBE" w:rsidP="00532CBE">
            <w:pPr>
              <w:pStyle w:val="TAC"/>
            </w:pPr>
            <w:r w:rsidRPr="009B053A">
              <w:t>DC_7A-28A_n5A</w:t>
            </w:r>
          </w:p>
        </w:tc>
        <w:tc>
          <w:tcPr>
            <w:tcW w:w="716" w:type="dxa"/>
            <w:vMerge w:val="restart"/>
          </w:tcPr>
          <w:p w14:paraId="6EDDDAB7" w14:textId="22DA50C0" w:rsidR="00532CBE" w:rsidRPr="009B053A" w:rsidRDefault="00532CBE" w:rsidP="00532CBE">
            <w:pPr>
              <w:pStyle w:val="TAC"/>
            </w:pPr>
            <w:r w:rsidRPr="009B053A">
              <w:t>1</w:t>
            </w:r>
          </w:p>
        </w:tc>
        <w:tc>
          <w:tcPr>
            <w:tcW w:w="1000" w:type="dxa"/>
            <w:shd w:val="clear" w:color="auto" w:fill="auto"/>
          </w:tcPr>
          <w:p w14:paraId="501C8ECC" w14:textId="2C5896B7" w:rsidR="00532CBE" w:rsidRPr="009B053A" w:rsidRDefault="00532CBE" w:rsidP="00532CBE">
            <w:pPr>
              <w:pStyle w:val="TAC"/>
            </w:pPr>
            <w:r w:rsidRPr="009B053A">
              <w:rPr>
                <w:rFonts w:eastAsia="SimSun"/>
                <w:kern w:val="24"/>
                <w:szCs w:val="18"/>
              </w:rPr>
              <w:t>7</w:t>
            </w:r>
          </w:p>
        </w:tc>
        <w:tc>
          <w:tcPr>
            <w:tcW w:w="861" w:type="dxa"/>
            <w:shd w:val="clear" w:color="auto" w:fill="auto"/>
            <w:noWrap/>
            <w:vAlign w:val="center"/>
          </w:tcPr>
          <w:p w14:paraId="729F0CBC" w14:textId="5D9AB076" w:rsidR="00532CBE" w:rsidRPr="009B053A" w:rsidRDefault="00532CBE" w:rsidP="00532CBE">
            <w:pPr>
              <w:pStyle w:val="TAC"/>
            </w:pPr>
            <w:r w:rsidRPr="009B053A">
              <w:t>N/A</w:t>
            </w:r>
          </w:p>
        </w:tc>
        <w:tc>
          <w:tcPr>
            <w:tcW w:w="1139" w:type="dxa"/>
            <w:shd w:val="clear" w:color="auto" w:fill="auto"/>
            <w:noWrap/>
          </w:tcPr>
          <w:p w14:paraId="5AB88653" w14:textId="127091BC"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74060C12" w14:textId="03939E3C" w:rsidR="00532CBE" w:rsidRPr="009B053A" w:rsidRDefault="00532CBE" w:rsidP="00532CBE">
            <w:pPr>
              <w:pStyle w:val="TAC"/>
            </w:pPr>
            <w:r w:rsidRPr="009B053A">
              <w:t>-</w:t>
            </w:r>
          </w:p>
        </w:tc>
        <w:tc>
          <w:tcPr>
            <w:tcW w:w="858" w:type="dxa"/>
            <w:shd w:val="clear" w:color="auto" w:fill="auto"/>
            <w:noWrap/>
            <w:vAlign w:val="center"/>
          </w:tcPr>
          <w:p w14:paraId="2709FA4A" w14:textId="512A1B78" w:rsidR="00532CBE" w:rsidRPr="009B053A" w:rsidRDefault="00532CBE" w:rsidP="00532CBE">
            <w:pPr>
              <w:pStyle w:val="TAC"/>
            </w:pPr>
            <w:r w:rsidRPr="009B053A">
              <w:t>-</w:t>
            </w:r>
          </w:p>
        </w:tc>
        <w:tc>
          <w:tcPr>
            <w:tcW w:w="862" w:type="dxa"/>
            <w:shd w:val="clear" w:color="auto" w:fill="auto"/>
            <w:vAlign w:val="center"/>
          </w:tcPr>
          <w:p w14:paraId="44D3A427" w14:textId="576CA2DC" w:rsidR="00532CBE" w:rsidRPr="009B053A" w:rsidRDefault="00532CBE" w:rsidP="00532CBE">
            <w:pPr>
              <w:pStyle w:val="TAC"/>
            </w:pPr>
            <w:r w:rsidRPr="009B053A">
              <w:t>-</w:t>
            </w:r>
          </w:p>
        </w:tc>
        <w:tc>
          <w:tcPr>
            <w:tcW w:w="1002" w:type="dxa"/>
            <w:shd w:val="clear" w:color="auto" w:fill="auto"/>
          </w:tcPr>
          <w:p w14:paraId="064D39A6" w14:textId="7DB0AAB5" w:rsidR="00532CBE" w:rsidRPr="009B053A" w:rsidRDefault="00532CBE" w:rsidP="00532CBE">
            <w:pPr>
              <w:pStyle w:val="TAC"/>
            </w:pPr>
            <w:r w:rsidRPr="009B053A">
              <w:t>FDD</w:t>
            </w:r>
          </w:p>
        </w:tc>
        <w:tc>
          <w:tcPr>
            <w:tcW w:w="716" w:type="dxa"/>
            <w:shd w:val="clear" w:color="auto" w:fill="auto"/>
          </w:tcPr>
          <w:p w14:paraId="5BA941BC" w14:textId="7D91EB52" w:rsidR="00532CBE" w:rsidRPr="009B053A" w:rsidRDefault="00532CBE" w:rsidP="00532CBE">
            <w:pPr>
              <w:pStyle w:val="TAC"/>
            </w:pPr>
            <w:r w:rsidRPr="009B053A">
              <w:rPr>
                <w:rFonts w:eastAsia="Malgun Gothic" w:cs="Arial"/>
                <w:color w:val="000000"/>
                <w:kern w:val="2"/>
                <w:szCs w:val="18"/>
              </w:rPr>
              <w:t>N/A</w:t>
            </w:r>
          </w:p>
        </w:tc>
        <w:tc>
          <w:tcPr>
            <w:tcW w:w="837" w:type="dxa"/>
          </w:tcPr>
          <w:p w14:paraId="074BBE7D" w14:textId="77777777" w:rsidR="00532CBE" w:rsidRPr="009B053A" w:rsidRDefault="00532CBE" w:rsidP="00532CBE">
            <w:pPr>
              <w:pStyle w:val="TAC"/>
            </w:pPr>
          </w:p>
        </w:tc>
      </w:tr>
      <w:tr w:rsidR="00532CBE" w:rsidRPr="009B053A" w14:paraId="1BA50E20" w14:textId="77777777" w:rsidTr="00BE3A50">
        <w:trPr>
          <w:gridAfter w:val="1"/>
          <w:wAfter w:w="13" w:type="dxa"/>
          <w:trHeight w:val="54"/>
        </w:trPr>
        <w:tc>
          <w:tcPr>
            <w:tcW w:w="1993" w:type="dxa"/>
            <w:vMerge/>
            <w:shd w:val="clear" w:color="auto" w:fill="auto"/>
            <w:vAlign w:val="center"/>
          </w:tcPr>
          <w:p w14:paraId="5B8DE1CC" w14:textId="77777777" w:rsidR="00532CBE" w:rsidRPr="009B053A" w:rsidRDefault="00532CBE" w:rsidP="00532CBE">
            <w:pPr>
              <w:pStyle w:val="TAC"/>
            </w:pPr>
          </w:p>
        </w:tc>
        <w:tc>
          <w:tcPr>
            <w:tcW w:w="716" w:type="dxa"/>
            <w:vMerge/>
          </w:tcPr>
          <w:p w14:paraId="6D1C3EFA" w14:textId="77777777" w:rsidR="00532CBE" w:rsidRPr="009B053A" w:rsidRDefault="00532CBE" w:rsidP="00532CBE">
            <w:pPr>
              <w:pStyle w:val="TAC"/>
            </w:pPr>
          </w:p>
        </w:tc>
        <w:tc>
          <w:tcPr>
            <w:tcW w:w="1000" w:type="dxa"/>
            <w:shd w:val="clear" w:color="auto" w:fill="auto"/>
          </w:tcPr>
          <w:p w14:paraId="6FA8DDED" w14:textId="61FD9582" w:rsidR="00532CBE" w:rsidRPr="009B053A" w:rsidRDefault="00532CBE" w:rsidP="00532CBE">
            <w:pPr>
              <w:pStyle w:val="TAC"/>
            </w:pPr>
            <w:r w:rsidRPr="009B053A">
              <w:rPr>
                <w:rFonts w:eastAsia="Malgun Gothic" w:cs="Arial"/>
                <w:color w:val="000000"/>
                <w:kern w:val="2"/>
                <w:szCs w:val="18"/>
              </w:rPr>
              <w:t>28</w:t>
            </w:r>
          </w:p>
        </w:tc>
        <w:tc>
          <w:tcPr>
            <w:tcW w:w="861" w:type="dxa"/>
            <w:shd w:val="clear" w:color="auto" w:fill="auto"/>
            <w:noWrap/>
            <w:vAlign w:val="center"/>
          </w:tcPr>
          <w:p w14:paraId="3C56B686" w14:textId="585D8BA5" w:rsidR="00532CBE" w:rsidRPr="009B053A" w:rsidRDefault="00532CBE" w:rsidP="00532CBE">
            <w:pPr>
              <w:pStyle w:val="TAC"/>
            </w:pPr>
            <w:r w:rsidRPr="009B053A">
              <w:t>N/A</w:t>
            </w:r>
          </w:p>
        </w:tc>
        <w:tc>
          <w:tcPr>
            <w:tcW w:w="1139" w:type="dxa"/>
            <w:shd w:val="clear" w:color="auto" w:fill="auto"/>
            <w:noWrap/>
          </w:tcPr>
          <w:p w14:paraId="65A4FC08" w14:textId="17C3169B" w:rsidR="00532CBE" w:rsidRPr="009B053A" w:rsidRDefault="00532CBE" w:rsidP="00532CBE">
            <w:pPr>
              <w:pStyle w:val="TAC"/>
              <w:rPr>
                <w:rFonts w:eastAsia="MS Mincho"/>
              </w:rPr>
            </w:pPr>
            <w:r w:rsidRPr="009B053A">
              <w:t>-93.4</w:t>
            </w:r>
          </w:p>
        </w:tc>
        <w:tc>
          <w:tcPr>
            <w:tcW w:w="1136" w:type="dxa"/>
            <w:shd w:val="clear" w:color="auto" w:fill="auto"/>
            <w:noWrap/>
            <w:vAlign w:val="center"/>
          </w:tcPr>
          <w:p w14:paraId="0565B872" w14:textId="3246EDBC" w:rsidR="00532CBE" w:rsidRPr="009B053A" w:rsidRDefault="00532CBE" w:rsidP="00532CBE">
            <w:pPr>
              <w:pStyle w:val="TAC"/>
            </w:pPr>
            <w:r w:rsidRPr="009B053A">
              <w:t>-</w:t>
            </w:r>
          </w:p>
        </w:tc>
        <w:tc>
          <w:tcPr>
            <w:tcW w:w="858" w:type="dxa"/>
            <w:shd w:val="clear" w:color="auto" w:fill="auto"/>
            <w:noWrap/>
            <w:vAlign w:val="center"/>
          </w:tcPr>
          <w:p w14:paraId="2A61925B" w14:textId="661B0C54" w:rsidR="00532CBE" w:rsidRPr="009B053A" w:rsidRDefault="00532CBE" w:rsidP="00532CBE">
            <w:pPr>
              <w:pStyle w:val="TAC"/>
            </w:pPr>
            <w:r w:rsidRPr="009B053A">
              <w:t>-</w:t>
            </w:r>
          </w:p>
        </w:tc>
        <w:tc>
          <w:tcPr>
            <w:tcW w:w="862" w:type="dxa"/>
            <w:shd w:val="clear" w:color="auto" w:fill="auto"/>
            <w:vAlign w:val="center"/>
          </w:tcPr>
          <w:p w14:paraId="7C387596" w14:textId="36B4D3D9" w:rsidR="00532CBE" w:rsidRPr="009B053A" w:rsidRDefault="00532CBE" w:rsidP="00532CBE">
            <w:pPr>
              <w:pStyle w:val="TAC"/>
            </w:pPr>
            <w:r w:rsidRPr="009B053A">
              <w:t>-</w:t>
            </w:r>
          </w:p>
        </w:tc>
        <w:tc>
          <w:tcPr>
            <w:tcW w:w="1002" w:type="dxa"/>
            <w:shd w:val="clear" w:color="auto" w:fill="auto"/>
          </w:tcPr>
          <w:p w14:paraId="1D03F51A" w14:textId="523003CC" w:rsidR="00532CBE" w:rsidRPr="009B053A" w:rsidRDefault="00532CBE" w:rsidP="00532CBE">
            <w:pPr>
              <w:pStyle w:val="TAC"/>
            </w:pPr>
            <w:r w:rsidRPr="009B053A">
              <w:t>FDD</w:t>
            </w:r>
          </w:p>
        </w:tc>
        <w:tc>
          <w:tcPr>
            <w:tcW w:w="716" w:type="dxa"/>
            <w:shd w:val="clear" w:color="auto" w:fill="auto"/>
          </w:tcPr>
          <w:p w14:paraId="3BDEB8CB" w14:textId="170E8C64" w:rsidR="00532CBE" w:rsidRPr="009B053A" w:rsidRDefault="00532CBE" w:rsidP="00532CBE">
            <w:pPr>
              <w:pStyle w:val="TAC"/>
            </w:pPr>
            <w:r w:rsidRPr="009B053A">
              <w:rPr>
                <w:rFonts w:eastAsia="Malgun Gothic" w:cs="Arial"/>
                <w:color w:val="000000"/>
                <w:kern w:val="2"/>
                <w:szCs w:val="18"/>
              </w:rPr>
              <w:t>IMD5</w:t>
            </w:r>
          </w:p>
        </w:tc>
        <w:tc>
          <w:tcPr>
            <w:tcW w:w="837" w:type="dxa"/>
          </w:tcPr>
          <w:p w14:paraId="6A640F1F" w14:textId="77777777" w:rsidR="00532CBE" w:rsidRPr="009B053A" w:rsidRDefault="00532CBE" w:rsidP="00532CBE">
            <w:pPr>
              <w:pStyle w:val="TAC"/>
            </w:pPr>
          </w:p>
        </w:tc>
      </w:tr>
      <w:tr w:rsidR="00532CBE" w:rsidRPr="009B053A" w14:paraId="5EB970C0" w14:textId="77777777" w:rsidTr="00BE3A50">
        <w:trPr>
          <w:gridAfter w:val="1"/>
          <w:wAfter w:w="13" w:type="dxa"/>
          <w:trHeight w:val="54"/>
        </w:trPr>
        <w:tc>
          <w:tcPr>
            <w:tcW w:w="1993" w:type="dxa"/>
            <w:vMerge/>
            <w:shd w:val="clear" w:color="auto" w:fill="auto"/>
            <w:vAlign w:val="center"/>
          </w:tcPr>
          <w:p w14:paraId="327C07C7" w14:textId="77777777" w:rsidR="00532CBE" w:rsidRPr="009B053A" w:rsidRDefault="00532CBE" w:rsidP="00532CBE">
            <w:pPr>
              <w:pStyle w:val="TAC"/>
            </w:pPr>
          </w:p>
        </w:tc>
        <w:tc>
          <w:tcPr>
            <w:tcW w:w="716" w:type="dxa"/>
            <w:vMerge/>
          </w:tcPr>
          <w:p w14:paraId="5B4336C2" w14:textId="77777777" w:rsidR="00532CBE" w:rsidRPr="009B053A" w:rsidRDefault="00532CBE" w:rsidP="00532CBE">
            <w:pPr>
              <w:pStyle w:val="TAC"/>
            </w:pPr>
          </w:p>
        </w:tc>
        <w:tc>
          <w:tcPr>
            <w:tcW w:w="1000" w:type="dxa"/>
            <w:shd w:val="clear" w:color="auto" w:fill="auto"/>
          </w:tcPr>
          <w:p w14:paraId="3C9885AC" w14:textId="242CA5A8" w:rsidR="00532CBE" w:rsidRPr="009B053A" w:rsidRDefault="00532CBE" w:rsidP="00532CBE">
            <w:pPr>
              <w:pStyle w:val="TAC"/>
            </w:pPr>
            <w:r w:rsidRPr="009B053A">
              <w:rPr>
                <w:rFonts w:eastAsia="Malgun Gothic" w:cs="Arial"/>
                <w:color w:val="000000"/>
                <w:kern w:val="2"/>
                <w:szCs w:val="18"/>
              </w:rPr>
              <w:t>n5</w:t>
            </w:r>
          </w:p>
        </w:tc>
        <w:tc>
          <w:tcPr>
            <w:tcW w:w="861" w:type="dxa"/>
            <w:shd w:val="clear" w:color="auto" w:fill="auto"/>
            <w:noWrap/>
            <w:vAlign w:val="center"/>
          </w:tcPr>
          <w:p w14:paraId="424CDF1E" w14:textId="5FDBE2E4" w:rsidR="00532CBE" w:rsidRPr="009B053A" w:rsidRDefault="00532CBE" w:rsidP="00532CBE">
            <w:pPr>
              <w:pStyle w:val="TAC"/>
            </w:pPr>
            <w:r w:rsidRPr="009B053A">
              <w:t>15</w:t>
            </w:r>
          </w:p>
        </w:tc>
        <w:tc>
          <w:tcPr>
            <w:tcW w:w="1139" w:type="dxa"/>
            <w:shd w:val="clear" w:color="auto" w:fill="auto"/>
            <w:noWrap/>
          </w:tcPr>
          <w:p w14:paraId="1A184E41" w14:textId="119C1BE6"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317ECA9D" w14:textId="2CE6FC94" w:rsidR="00532CBE" w:rsidRPr="009B053A" w:rsidRDefault="00532CBE" w:rsidP="00532CBE">
            <w:pPr>
              <w:pStyle w:val="TAC"/>
            </w:pPr>
            <w:r w:rsidRPr="009B053A">
              <w:t>-</w:t>
            </w:r>
          </w:p>
        </w:tc>
        <w:tc>
          <w:tcPr>
            <w:tcW w:w="858" w:type="dxa"/>
            <w:shd w:val="clear" w:color="auto" w:fill="auto"/>
            <w:noWrap/>
            <w:vAlign w:val="center"/>
          </w:tcPr>
          <w:p w14:paraId="682FA8F2" w14:textId="3474922F" w:rsidR="00532CBE" w:rsidRPr="009B053A" w:rsidRDefault="00532CBE" w:rsidP="00532CBE">
            <w:pPr>
              <w:pStyle w:val="TAC"/>
            </w:pPr>
            <w:r w:rsidRPr="009B053A">
              <w:t>-</w:t>
            </w:r>
          </w:p>
        </w:tc>
        <w:tc>
          <w:tcPr>
            <w:tcW w:w="862" w:type="dxa"/>
            <w:shd w:val="clear" w:color="auto" w:fill="auto"/>
            <w:vAlign w:val="center"/>
          </w:tcPr>
          <w:p w14:paraId="077149CC" w14:textId="7718D56F" w:rsidR="00532CBE" w:rsidRPr="009B053A" w:rsidRDefault="00532CBE" w:rsidP="00532CBE">
            <w:pPr>
              <w:pStyle w:val="TAC"/>
            </w:pPr>
            <w:r w:rsidRPr="009B053A">
              <w:t>-</w:t>
            </w:r>
          </w:p>
        </w:tc>
        <w:tc>
          <w:tcPr>
            <w:tcW w:w="1002" w:type="dxa"/>
            <w:shd w:val="clear" w:color="auto" w:fill="auto"/>
          </w:tcPr>
          <w:p w14:paraId="2028D095" w14:textId="0EC104A7" w:rsidR="00532CBE" w:rsidRPr="009B053A" w:rsidRDefault="00532CBE" w:rsidP="00532CBE">
            <w:pPr>
              <w:pStyle w:val="TAC"/>
            </w:pPr>
            <w:r w:rsidRPr="009B053A">
              <w:t>FDD</w:t>
            </w:r>
          </w:p>
        </w:tc>
        <w:tc>
          <w:tcPr>
            <w:tcW w:w="716" w:type="dxa"/>
            <w:shd w:val="clear" w:color="auto" w:fill="auto"/>
          </w:tcPr>
          <w:p w14:paraId="58D6A3D1" w14:textId="1DDC41ED" w:rsidR="00532CBE" w:rsidRPr="009B053A" w:rsidRDefault="00532CBE" w:rsidP="00532CBE">
            <w:pPr>
              <w:pStyle w:val="TAC"/>
            </w:pPr>
            <w:r w:rsidRPr="009B053A">
              <w:rPr>
                <w:rFonts w:eastAsia="Malgun Gothic" w:cs="Arial"/>
                <w:color w:val="000000"/>
                <w:kern w:val="2"/>
                <w:szCs w:val="18"/>
              </w:rPr>
              <w:t>N/A</w:t>
            </w:r>
          </w:p>
        </w:tc>
        <w:tc>
          <w:tcPr>
            <w:tcW w:w="837" w:type="dxa"/>
          </w:tcPr>
          <w:p w14:paraId="3D5771E7" w14:textId="77777777" w:rsidR="00532CBE" w:rsidRPr="009B053A" w:rsidRDefault="00532CBE" w:rsidP="00532CBE">
            <w:pPr>
              <w:pStyle w:val="TAC"/>
            </w:pPr>
          </w:p>
        </w:tc>
      </w:tr>
      <w:tr w:rsidR="00532CBE" w:rsidRPr="009B053A" w14:paraId="6184D03A" w14:textId="77777777" w:rsidTr="00BE3A50">
        <w:trPr>
          <w:gridAfter w:val="1"/>
          <w:wAfter w:w="13" w:type="dxa"/>
          <w:trHeight w:val="54"/>
        </w:trPr>
        <w:tc>
          <w:tcPr>
            <w:tcW w:w="1993" w:type="dxa"/>
            <w:vMerge/>
            <w:shd w:val="clear" w:color="auto" w:fill="auto"/>
            <w:vAlign w:val="center"/>
          </w:tcPr>
          <w:p w14:paraId="145D2863" w14:textId="77777777" w:rsidR="00532CBE" w:rsidRPr="009B053A" w:rsidRDefault="00532CBE" w:rsidP="00532CBE">
            <w:pPr>
              <w:pStyle w:val="TAC"/>
            </w:pPr>
          </w:p>
        </w:tc>
        <w:tc>
          <w:tcPr>
            <w:tcW w:w="716" w:type="dxa"/>
            <w:vMerge w:val="restart"/>
          </w:tcPr>
          <w:p w14:paraId="54E31E2D" w14:textId="25D9F0F9" w:rsidR="00532CBE" w:rsidRPr="009B053A" w:rsidRDefault="00532CBE" w:rsidP="00532CBE">
            <w:pPr>
              <w:pStyle w:val="TAC"/>
            </w:pPr>
            <w:r w:rsidRPr="009B053A">
              <w:t>2</w:t>
            </w:r>
          </w:p>
        </w:tc>
        <w:tc>
          <w:tcPr>
            <w:tcW w:w="1000" w:type="dxa"/>
            <w:shd w:val="clear" w:color="auto" w:fill="auto"/>
          </w:tcPr>
          <w:p w14:paraId="280997BD" w14:textId="34FE4C10" w:rsidR="00532CBE" w:rsidRPr="009B053A" w:rsidRDefault="00532CBE" w:rsidP="00532CBE">
            <w:pPr>
              <w:pStyle w:val="TAC"/>
            </w:pPr>
            <w:r w:rsidRPr="009B053A">
              <w:rPr>
                <w:rFonts w:eastAsia="SimSun"/>
                <w:kern w:val="24"/>
                <w:szCs w:val="18"/>
              </w:rPr>
              <w:t>7</w:t>
            </w:r>
          </w:p>
        </w:tc>
        <w:tc>
          <w:tcPr>
            <w:tcW w:w="861" w:type="dxa"/>
            <w:shd w:val="clear" w:color="auto" w:fill="auto"/>
            <w:noWrap/>
            <w:vAlign w:val="center"/>
          </w:tcPr>
          <w:p w14:paraId="130EFD03" w14:textId="1AB8BFDB" w:rsidR="00532CBE" w:rsidRPr="009B053A" w:rsidRDefault="00532CBE" w:rsidP="00532CBE">
            <w:pPr>
              <w:pStyle w:val="TAC"/>
            </w:pPr>
            <w:r w:rsidRPr="009B053A">
              <w:t>N/A</w:t>
            </w:r>
          </w:p>
        </w:tc>
        <w:tc>
          <w:tcPr>
            <w:tcW w:w="1139" w:type="dxa"/>
            <w:shd w:val="clear" w:color="auto" w:fill="auto"/>
            <w:noWrap/>
          </w:tcPr>
          <w:p w14:paraId="410D1D47" w14:textId="3CA4F752" w:rsidR="00532CBE" w:rsidRPr="009B053A" w:rsidRDefault="00532CBE" w:rsidP="00532CBE">
            <w:pPr>
              <w:pStyle w:val="TAC"/>
              <w:rPr>
                <w:rFonts w:eastAsia="MS Mincho"/>
              </w:rPr>
            </w:pPr>
            <w:r w:rsidRPr="009B053A">
              <w:t>-91.9</w:t>
            </w:r>
          </w:p>
        </w:tc>
        <w:tc>
          <w:tcPr>
            <w:tcW w:w="1136" w:type="dxa"/>
            <w:shd w:val="clear" w:color="auto" w:fill="auto"/>
            <w:noWrap/>
            <w:vAlign w:val="center"/>
          </w:tcPr>
          <w:p w14:paraId="2F2907AF" w14:textId="1FB0D890" w:rsidR="00532CBE" w:rsidRPr="009B053A" w:rsidRDefault="00532CBE" w:rsidP="00532CBE">
            <w:pPr>
              <w:pStyle w:val="TAC"/>
            </w:pPr>
            <w:r w:rsidRPr="009B053A">
              <w:t>-</w:t>
            </w:r>
          </w:p>
        </w:tc>
        <w:tc>
          <w:tcPr>
            <w:tcW w:w="858" w:type="dxa"/>
            <w:shd w:val="clear" w:color="auto" w:fill="auto"/>
            <w:noWrap/>
            <w:vAlign w:val="center"/>
          </w:tcPr>
          <w:p w14:paraId="541884B6" w14:textId="5E70C2A2" w:rsidR="00532CBE" w:rsidRPr="009B053A" w:rsidRDefault="00532CBE" w:rsidP="00532CBE">
            <w:pPr>
              <w:pStyle w:val="TAC"/>
            </w:pPr>
            <w:r w:rsidRPr="009B053A">
              <w:t>-</w:t>
            </w:r>
          </w:p>
        </w:tc>
        <w:tc>
          <w:tcPr>
            <w:tcW w:w="862" w:type="dxa"/>
            <w:shd w:val="clear" w:color="auto" w:fill="auto"/>
            <w:vAlign w:val="center"/>
          </w:tcPr>
          <w:p w14:paraId="4BA8268A" w14:textId="26E7B524" w:rsidR="00532CBE" w:rsidRPr="009B053A" w:rsidRDefault="00532CBE" w:rsidP="00532CBE">
            <w:pPr>
              <w:pStyle w:val="TAC"/>
            </w:pPr>
            <w:r w:rsidRPr="009B053A">
              <w:t>-</w:t>
            </w:r>
          </w:p>
        </w:tc>
        <w:tc>
          <w:tcPr>
            <w:tcW w:w="1002" w:type="dxa"/>
            <w:shd w:val="clear" w:color="auto" w:fill="auto"/>
          </w:tcPr>
          <w:p w14:paraId="0CDB4F9B" w14:textId="221CFC53" w:rsidR="00532CBE" w:rsidRPr="009B053A" w:rsidRDefault="00532CBE" w:rsidP="00532CBE">
            <w:pPr>
              <w:pStyle w:val="TAC"/>
            </w:pPr>
            <w:r w:rsidRPr="009B053A">
              <w:t>FDD</w:t>
            </w:r>
          </w:p>
        </w:tc>
        <w:tc>
          <w:tcPr>
            <w:tcW w:w="716" w:type="dxa"/>
            <w:shd w:val="clear" w:color="auto" w:fill="auto"/>
          </w:tcPr>
          <w:p w14:paraId="5489AE1F" w14:textId="4D08B240" w:rsidR="00532CBE" w:rsidRPr="009B053A" w:rsidRDefault="00532CBE" w:rsidP="00532CBE">
            <w:pPr>
              <w:pStyle w:val="TAC"/>
            </w:pPr>
            <w:r w:rsidRPr="009B053A">
              <w:rPr>
                <w:rFonts w:eastAsia="Malgun Gothic" w:cs="Arial"/>
                <w:color w:val="000000"/>
                <w:kern w:val="2"/>
                <w:szCs w:val="18"/>
              </w:rPr>
              <w:t>IMD5</w:t>
            </w:r>
          </w:p>
        </w:tc>
        <w:tc>
          <w:tcPr>
            <w:tcW w:w="837" w:type="dxa"/>
          </w:tcPr>
          <w:p w14:paraId="40E9B9AC" w14:textId="77777777" w:rsidR="00532CBE" w:rsidRPr="009B053A" w:rsidRDefault="00532CBE" w:rsidP="00532CBE">
            <w:pPr>
              <w:pStyle w:val="TAC"/>
            </w:pPr>
          </w:p>
        </w:tc>
      </w:tr>
      <w:tr w:rsidR="00532CBE" w:rsidRPr="009B053A" w14:paraId="16CC9DB1" w14:textId="77777777" w:rsidTr="00BE3A50">
        <w:trPr>
          <w:gridAfter w:val="1"/>
          <w:wAfter w:w="13" w:type="dxa"/>
          <w:trHeight w:val="54"/>
        </w:trPr>
        <w:tc>
          <w:tcPr>
            <w:tcW w:w="1993" w:type="dxa"/>
            <w:vMerge/>
            <w:shd w:val="clear" w:color="auto" w:fill="auto"/>
            <w:vAlign w:val="center"/>
          </w:tcPr>
          <w:p w14:paraId="03A788A4" w14:textId="77777777" w:rsidR="00532CBE" w:rsidRPr="009B053A" w:rsidRDefault="00532CBE" w:rsidP="00532CBE">
            <w:pPr>
              <w:pStyle w:val="TAC"/>
            </w:pPr>
          </w:p>
        </w:tc>
        <w:tc>
          <w:tcPr>
            <w:tcW w:w="716" w:type="dxa"/>
            <w:vMerge/>
          </w:tcPr>
          <w:p w14:paraId="4D31BCD7" w14:textId="77777777" w:rsidR="00532CBE" w:rsidRPr="009B053A" w:rsidRDefault="00532CBE" w:rsidP="00532CBE">
            <w:pPr>
              <w:pStyle w:val="TAC"/>
            </w:pPr>
          </w:p>
        </w:tc>
        <w:tc>
          <w:tcPr>
            <w:tcW w:w="1000" w:type="dxa"/>
            <w:shd w:val="clear" w:color="auto" w:fill="auto"/>
          </w:tcPr>
          <w:p w14:paraId="082665F7" w14:textId="61AB20A2" w:rsidR="00532CBE" w:rsidRPr="009B053A" w:rsidRDefault="00532CBE" w:rsidP="00532CBE">
            <w:pPr>
              <w:pStyle w:val="TAC"/>
            </w:pPr>
            <w:r w:rsidRPr="009B053A">
              <w:rPr>
                <w:rFonts w:eastAsia="Malgun Gothic" w:cs="Arial"/>
                <w:color w:val="000000"/>
                <w:kern w:val="2"/>
                <w:szCs w:val="18"/>
              </w:rPr>
              <w:t>28</w:t>
            </w:r>
          </w:p>
        </w:tc>
        <w:tc>
          <w:tcPr>
            <w:tcW w:w="861" w:type="dxa"/>
            <w:shd w:val="clear" w:color="auto" w:fill="auto"/>
            <w:noWrap/>
            <w:vAlign w:val="center"/>
          </w:tcPr>
          <w:p w14:paraId="442270C0" w14:textId="7D0FC974" w:rsidR="00532CBE" w:rsidRPr="009B053A" w:rsidRDefault="00532CBE" w:rsidP="00532CBE">
            <w:pPr>
              <w:pStyle w:val="TAC"/>
            </w:pPr>
            <w:r w:rsidRPr="009B053A">
              <w:t>N/A</w:t>
            </w:r>
          </w:p>
        </w:tc>
        <w:tc>
          <w:tcPr>
            <w:tcW w:w="1139" w:type="dxa"/>
            <w:shd w:val="clear" w:color="auto" w:fill="auto"/>
            <w:noWrap/>
          </w:tcPr>
          <w:p w14:paraId="784C3C2E" w14:textId="61B068D7"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1FADA706" w14:textId="47B2EA21" w:rsidR="00532CBE" w:rsidRPr="009B053A" w:rsidRDefault="00532CBE" w:rsidP="00532CBE">
            <w:pPr>
              <w:pStyle w:val="TAC"/>
            </w:pPr>
            <w:r w:rsidRPr="009B053A">
              <w:t>-</w:t>
            </w:r>
          </w:p>
        </w:tc>
        <w:tc>
          <w:tcPr>
            <w:tcW w:w="858" w:type="dxa"/>
            <w:shd w:val="clear" w:color="auto" w:fill="auto"/>
            <w:noWrap/>
            <w:vAlign w:val="center"/>
          </w:tcPr>
          <w:p w14:paraId="63ED63D3" w14:textId="35CCCEA7" w:rsidR="00532CBE" w:rsidRPr="009B053A" w:rsidRDefault="00532CBE" w:rsidP="00532CBE">
            <w:pPr>
              <w:pStyle w:val="TAC"/>
            </w:pPr>
            <w:r w:rsidRPr="009B053A">
              <w:t>-</w:t>
            </w:r>
          </w:p>
        </w:tc>
        <w:tc>
          <w:tcPr>
            <w:tcW w:w="862" w:type="dxa"/>
            <w:shd w:val="clear" w:color="auto" w:fill="auto"/>
            <w:vAlign w:val="center"/>
          </w:tcPr>
          <w:p w14:paraId="251B7CE8" w14:textId="0D20AE45" w:rsidR="00532CBE" w:rsidRPr="009B053A" w:rsidRDefault="00532CBE" w:rsidP="00532CBE">
            <w:pPr>
              <w:pStyle w:val="TAC"/>
            </w:pPr>
            <w:r w:rsidRPr="009B053A">
              <w:t>-</w:t>
            </w:r>
          </w:p>
        </w:tc>
        <w:tc>
          <w:tcPr>
            <w:tcW w:w="1002" w:type="dxa"/>
            <w:shd w:val="clear" w:color="auto" w:fill="auto"/>
          </w:tcPr>
          <w:p w14:paraId="2A938F4C" w14:textId="39CA3920" w:rsidR="00532CBE" w:rsidRPr="009B053A" w:rsidRDefault="00532CBE" w:rsidP="00532CBE">
            <w:pPr>
              <w:pStyle w:val="TAC"/>
            </w:pPr>
            <w:r w:rsidRPr="009B053A">
              <w:t>FDD</w:t>
            </w:r>
          </w:p>
        </w:tc>
        <w:tc>
          <w:tcPr>
            <w:tcW w:w="716" w:type="dxa"/>
            <w:shd w:val="clear" w:color="auto" w:fill="auto"/>
          </w:tcPr>
          <w:p w14:paraId="79ED273B" w14:textId="1DFE52F9" w:rsidR="00532CBE" w:rsidRPr="009B053A" w:rsidRDefault="00532CBE" w:rsidP="00532CBE">
            <w:pPr>
              <w:pStyle w:val="TAC"/>
            </w:pPr>
            <w:r w:rsidRPr="009B053A">
              <w:rPr>
                <w:rFonts w:eastAsia="Malgun Gothic" w:cs="Arial"/>
                <w:color w:val="000000"/>
                <w:kern w:val="2"/>
                <w:szCs w:val="18"/>
              </w:rPr>
              <w:t>N/A</w:t>
            </w:r>
          </w:p>
        </w:tc>
        <w:tc>
          <w:tcPr>
            <w:tcW w:w="837" w:type="dxa"/>
          </w:tcPr>
          <w:p w14:paraId="1A06ED5C" w14:textId="77777777" w:rsidR="00532CBE" w:rsidRPr="009B053A" w:rsidRDefault="00532CBE" w:rsidP="00532CBE">
            <w:pPr>
              <w:pStyle w:val="TAC"/>
            </w:pPr>
          </w:p>
        </w:tc>
      </w:tr>
      <w:tr w:rsidR="00532CBE" w:rsidRPr="009B053A" w14:paraId="1D883DAE" w14:textId="77777777" w:rsidTr="00BE3A50">
        <w:trPr>
          <w:gridAfter w:val="1"/>
          <w:wAfter w:w="13" w:type="dxa"/>
          <w:trHeight w:val="54"/>
        </w:trPr>
        <w:tc>
          <w:tcPr>
            <w:tcW w:w="1993" w:type="dxa"/>
            <w:vMerge/>
            <w:shd w:val="clear" w:color="auto" w:fill="auto"/>
            <w:vAlign w:val="center"/>
          </w:tcPr>
          <w:p w14:paraId="6754E443" w14:textId="77777777" w:rsidR="00532CBE" w:rsidRPr="009B053A" w:rsidRDefault="00532CBE" w:rsidP="00532CBE">
            <w:pPr>
              <w:pStyle w:val="TAC"/>
            </w:pPr>
          </w:p>
        </w:tc>
        <w:tc>
          <w:tcPr>
            <w:tcW w:w="716" w:type="dxa"/>
            <w:vMerge/>
          </w:tcPr>
          <w:p w14:paraId="3EC5C07F" w14:textId="77777777" w:rsidR="00532CBE" w:rsidRPr="009B053A" w:rsidRDefault="00532CBE" w:rsidP="00532CBE">
            <w:pPr>
              <w:pStyle w:val="TAC"/>
            </w:pPr>
          </w:p>
        </w:tc>
        <w:tc>
          <w:tcPr>
            <w:tcW w:w="1000" w:type="dxa"/>
            <w:shd w:val="clear" w:color="auto" w:fill="auto"/>
          </w:tcPr>
          <w:p w14:paraId="4376A007" w14:textId="40C1E5D6" w:rsidR="00532CBE" w:rsidRPr="009B053A" w:rsidRDefault="00532CBE" w:rsidP="00532CBE">
            <w:pPr>
              <w:pStyle w:val="TAC"/>
            </w:pPr>
            <w:r w:rsidRPr="009B053A">
              <w:rPr>
                <w:rFonts w:eastAsia="Malgun Gothic" w:cs="Arial"/>
                <w:color w:val="000000"/>
                <w:kern w:val="2"/>
                <w:szCs w:val="18"/>
              </w:rPr>
              <w:t>n5</w:t>
            </w:r>
          </w:p>
        </w:tc>
        <w:tc>
          <w:tcPr>
            <w:tcW w:w="861" w:type="dxa"/>
            <w:shd w:val="clear" w:color="auto" w:fill="auto"/>
            <w:noWrap/>
            <w:vAlign w:val="center"/>
          </w:tcPr>
          <w:p w14:paraId="38E608DB" w14:textId="699B123D" w:rsidR="00532CBE" w:rsidRPr="009B053A" w:rsidRDefault="00532CBE" w:rsidP="00532CBE">
            <w:pPr>
              <w:pStyle w:val="TAC"/>
            </w:pPr>
            <w:r w:rsidRPr="009B053A">
              <w:t>15</w:t>
            </w:r>
          </w:p>
        </w:tc>
        <w:tc>
          <w:tcPr>
            <w:tcW w:w="1139" w:type="dxa"/>
            <w:shd w:val="clear" w:color="auto" w:fill="auto"/>
            <w:noWrap/>
          </w:tcPr>
          <w:p w14:paraId="6BEE8B01" w14:textId="7D17A3A5" w:rsidR="00532CBE" w:rsidRPr="009B053A" w:rsidRDefault="00532CBE" w:rsidP="00532CBE">
            <w:pPr>
              <w:pStyle w:val="TAC"/>
              <w:rPr>
                <w:rFonts w:eastAsia="MS Mincho"/>
              </w:rPr>
            </w:pPr>
            <w:r w:rsidRPr="009B053A">
              <w:rPr>
                <w:rFonts w:eastAsia="MS Mincho"/>
              </w:rPr>
              <w:t>REFSENS</w:t>
            </w:r>
          </w:p>
        </w:tc>
        <w:tc>
          <w:tcPr>
            <w:tcW w:w="1136" w:type="dxa"/>
            <w:shd w:val="clear" w:color="auto" w:fill="auto"/>
            <w:noWrap/>
            <w:vAlign w:val="center"/>
          </w:tcPr>
          <w:p w14:paraId="39579036" w14:textId="0EEDE9F4" w:rsidR="00532CBE" w:rsidRPr="009B053A" w:rsidRDefault="00532CBE" w:rsidP="00532CBE">
            <w:pPr>
              <w:pStyle w:val="TAC"/>
            </w:pPr>
            <w:r w:rsidRPr="009B053A">
              <w:t>-</w:t>
            </w:r>
          </w:p>
        </w:tc>
        <w:tc>
          <w:tcPr>
            <w:tcW w:w="858" w:type="dxa"/>
            <w:shd w:val="clear" w:color="auto" w:fill="auto"/>
            <w:noWrap/>
            <w:vAlign w:val="center"/>
          </w:tcPr>
          <w:p w14:paraId="6F44425A" w14:textId="5834F69A" w:rsidR="00532CBE" w:rsidRPr="009B053A" w:rsidRDefault="00532CBE" w:rsidP="00532CBE">
            <w:pPr>
              <w:pStyle w:val="TAC"/>
            </w:pPr>
            <w:r w:rsidRPr="009B053A">
              <w:t>-</w:t>
            </w:r>
          </w:p>
        </w:tc>
        <w:tc>
          <w:tcPr>
            <w:tcW w:w="862" w:type="dxa"/>
            <w:shd w:val="clear" w:color="auto" w:fill="auto"/>
            <w:vAlign w:val="center"/>
          </w:tcPr>
          <w:p w14:paraId="28B275A0" w14:textId="02E55E4C" w:rsidR="00532CBE" w:rsidRPr="009B053A" w:rsidRDefault="00532CBE" w:rsidP="00532CBE">
            <w:pPr>
              <w:pStyle w:val="TAC"/>
            </w:pPr>
            <w:r w:rsidRPr="009B053A">
              <w:t>-</w:t>
            </w:r>
          </w:p>
        </w:tc>
        <w:tc>
          <w:tcPr>
            <w:tcW w:w="1002" w:type="dxa"/>
            <w:shd w:val="clear" w:color="auto" w:fill="auto"/>
          </w:tcPr>
          <w:p w14:paraId="61574993" w14:textId="345F2FC0" w:rsidR="00532CBE" w:rsidRPr="009B053A" w:rsidRDefault="00532CBE" w:rsidP="00532CBE">
            <w:pPr>
              <w:pStyle w:val="TAC"/>
            </w:pPr>
            <w:r w:rsidRPr="009B053A">
              <w:t>FDD</w:t>
            </w:r>
          </w:p>
        </w:tc>
        <w:tc>
          <w:tcPr>
            <w:tcW w:w="716" w:type="dxa"/>
            <w:shd w:val="clear" w:color="auto" w:fill="auto"/>
          </w:tcPr>
          <w:p w14:paraId="6CAE6D0F" w14:textId="42B79DB0" w:rsidR="00532CBE" w:rsidRPr="009B053A" w:rsidRDefault="00532CBE" w:rsidP="00532CBE">
            <w:pPr>
              <w:pStyle w:val="TAC"/>
            </w:pPr>
            <w:r w:rsidRPr="009B053A">
              <w:rPr>
                <w:rFonts w:eastAsia="Malgun Gothic" w:cs="Arial"/>
                <w:color w:val="000000"/>
                <w:kern w:val="2"/>
                <w:szCs w:val="18"/>
              </w:rPr>
              <w:t>N/A</w:t>
            </w:r>
          </w:p>
        </w:tc>
        <w:tc>
          <w:tcPr>
            <w:tcW w:w="837" w:type="dxa"/>
          </w:tcPr>
          <w:p w14:paraId="7A9ABE6C" w14:textId="77777777" w:rsidR="00532CBE" w:rsidRPr="009B053A" w:rsidRDefault="00532CBE" w:rsidP="00532CBE">
            <w:pPr>
              <w:pStyle w:val="TAC"/>
            </w:pPr>
          </w:p>
        </w:tc>
      </w:tr>
      <w:tr w:rsidR="00532CBE" w:rsidRPr="009B053A" w14:paraId="597297E7" w14:textId="77777777" w:rsidTr="00BE3A50">
        <w:trPr>
          <w:gridAfter w:val="1"/>
          <w:wAfter w:w="13" w:type="dxa"/>
          <w:trHeight w:val="54"/>
        </w:trPr>
        <w:tc>
          <w:tcPr>
            <w:tcW w:w="1993" w:type="dxa"/>
            <w:vMerge w:val="restart"/>
            <w:shd w:val="clear" w:color="auto" w:fill="auto"/>
            <w:vAlign w:val="center"/>
          </w:tcPr>
          <w:p w14:paraId="3A574F6D" w14:textId="77777777" w:rsidR="00532CBE" w:rsidRPr="009B053A" w:rsidRDefault="00532CBE" w:rsidP="00532CBE">
            <w:pPr>
              <w:pStyle w:val="TAC"/>
            </w:pPr>
            <w:r w:rsidRPr="009B053A">
              <w:t>DC_7A-28A_n78A</w:t>
            </w:r>
          </w:p>
        </w:tc>
        <w:tc>
          <w:tcPr>
            <w:tcW w:w="716" w:type="dxa"/>
            <w:vMerge w:val="restart"/>
          </w:tcPr>
          <w:p w14:paraId="428ED267" w14:textId="77777777" w:rsidR="00532CBE" w:rsidRPr="009B053A" w:rsidRDefault="00532CBE" w:rsidP="00532CBE">
            <w:pPr>
              <w:pStyle w:val="TAC"/>
            </w:pPr>
            <w:r w:rsidRPr="009B053A">
              <w:t>1</w:t>
            </w:r>
          </w:p>
        </w:tc>
        <w:tc>
          <w:tcPr>
            <w:tcW w:w="1000" w:type="dxa"/>
            <w:shd w:val="clear" w:color="auto" w:fill="auto"/>
            <w:vAlign w:val="center"/>
          </w:tcPr>
          <w:p w14:paraId="7C2A9008" w14:textId="77777777" w:rsidR="00532CBE" w:rsidRPr="009B053A" w:rsidRDefault="00532CBE" w:rsidP="00532CBE">
            <w:pPr>
              <w:pStyle w:val="TAC"/>
            </w:pPr>
            <w:r w:rsidRPr="009B053A">
              <w:t>7</w:t>
            </w:r>
          </w:p>
        </w:tc>
        <w:tc>
          <w:tcPr>
            <w:tcW w:w="861" w:type="dxa"/>
            <w:shd w:val="clear" w:color="auto" w:fill="auto"/>
            <w:noWrap/>
            <w:vAlign w:val="center"/>
          </w:tcPr>
          <w:p w14:paraId="07E48237"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64641C78" w14:textId="77777777" w:rsidR="00532CBE" w:rsidRPr="009B053A" w:rsidRDefault="00532CBE" w:rsidP="00532CBE">
            <w:pPr>
              <w:pStyle w:val="TAC"/>
              <w:rPr>
                <w:kern w:val="2"/>
                <w:szCs w:val="24"/>
              </w:rPr>
            </w:pPr>
            <w:r w:rsidRPr="009B053A">
              <w:rPr>
                <w:rFonts w:eastAsia="MS Mincho"/>
              </w:rPr>
              <w:t>REFSENS</w:t>
            </w:r>
          </w:p>
        </w:tc>
        <w:tc>
          <w:tcPr>
            <w:tcW w:w="1136" w:type="dxa"/>
            <w:shd w:val="clear" w:color="auto" w:fill="auto"/>
            <w:noWrap/>
            <w:vAlign w:val="center"/>
          </w:tcPr>
          <w:p w14:paraId="6FA5130A"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2AD8529B"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47E5D468"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57127A4A" w14:textId="77777777" w:rsidR="00532CBE" w:rsidRPr="009B053A" w:rsidRDefault="00532CBE" w:rsidP="00532CBE">
            <w:pPr>
              <w:pStyle w:val="TAC"/>
              <w:rPr>
                <w:kern w:val="2"/>
                <w:szCs w:val="24"/>
              </w:rPr>
            </w:pPr>
            <w:r w:rsidRPr="009B053A">
              <w:t>FDD</w:t>
            </w:r>
          </w:p>
        </w:tc>
        <w:tc>
          <w:tcPr>
            <w:tcW w:w="716" w:type="dxa"/>
            <w:shd w:val="clear" w:color="auto" w:fill="auto"/>
            <w:vAlign w:val="center"/>
          </w:tcPr>
          <w:p w14:paraId="7AEA40EC" w14:textId="77777777" w:rsidR="00532CBE" w:rsidRPr="009B053A" w:rsidRDefault="00532CBE" w:rsidP="00532CBE">
            <w:pPr>
              <w:pStyle w:val="TAC"/>
              <w:rPr>
                <w:kern w:val="2"/>
                <w:szCs w:val="24"/>
              </w:rPr>
            </w:pPr>
            <w:r w:rsidRPr="009B053A">
              <w:t>N/A</w:t>
            </w:r>
          </w:p>
        </w:tc>
        <w:tc>
          <w:tcPr>
            <w:tcW w:w="837" w:type="dxa"/>
          </w:tcPr>
          <w:p w14:paraId="07C987FD" w14:textId="77777777" w:rsidR="00532CBE" w:rsidRPr="009B053A" w:rsidRDefault="00532CBE" w:rsidP="00532CBE">
            <w:pPr>
              <w:pStyle w:val="TAC"/>
            </w:pPr>
          </w:p>
        </w:tc>
      </w:tr>
      <w:tr w:rsidR="00532CBE" w:rsidRPr="009B053A" w14:paraId="50BD8A27" w14:textId="77777777" w:rsidTr="00BE3A50">
        <w:trPr>
          <w:gridAfter w:val="1"/>
          <w:wAfter w:w="13" w:type="dxa"/>
          <w:trHeight w:val="54"/>
        </w:trPr>
        <w:tc>
          <w:tcPr>
            <w:tcW w:w="1993" w:type="dxa"/>
            <w:vMerge/>
            <w:shd w:val="clear" w:color="auto" w:fill="auto"/>
            <w:vAlign w:val="center"/>
          </w:tcPr>
          <w:p w14:paraId="1C3A4C17" w14:textId="77777777" w:rsidR="00532CBE" w:rsidRPr="009B053A" w:rsidRDefault="00532CBE" w:rsidP="00532CBE">
            <w:pPr>
              <w:keepNext/>
              <w:keepLines/>
              <w:spacing w:after="0"/>
              <w:jc w:val="center"/>
            </w:pPr>
          </w:p>
        </w:tc>
        <w:tc>
          <w:tcPr>
            <w:tcW w:w="716" w:type="dxa"/>
            <w:vMerge/>
          </w:tcPr>
          <w:p w14:paraId="0385D9AA" w14:textId="77777777" w:rsidR="00532CBE" w:rsidRPr="009B053A" w:rsidRDefault="00532CBE" w:rsidP="00532CBE">
            <w:pPr>
              <w:pStyle w:val="TAC"/>
            </w:pPr>
          </w:p>
        </w:tc>
        <w:tc>
          <w:tcPr>
            <w:tcW w:w="1000" w:type="dxa"/>
            <w:shd w:val="clear" w:color="auto" w:fill="auto"/>
            <w:vAlign w:val="center"/>
          </w:tcPr>
          <w:p w14:paraId="40FBF0ED" w14:textId="77777777" w:rsidR="00532CBE" w:rsidRPr="009B053A" w:rsidRDefault="00532CBE" w:rsidP="00532CBE">
            <w:pPr>
              <w:pStyle w:val="TAC"/>
            </w:pPr>
            <w:r w:rsidRPr="009B053A">
              <w:t>28</w:t>
            </w:r>
          </w:p>
        </w:tc>
        <w:tc>
          <w:tcPr>
            <w:tcW w:w="861" w:type="dxa"/>
            <w:shd w:val="clear" w:color="auto" w:fill="auto"/>
            <w:noWrap/>
            <w:vAlign w:val="center"/>
          </w:tcPr>
          <w:p w14:paraId="1C568758"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3E930D3E" w14:textId="77777777" w:rsidR="00532CBE" w:rsidRPr="009B053A" w:rsidRDefault="00532CBE" w:rsidP="00532CBE">
            <w:pPr>
              <w:pStyle w:val="TAC"/>
              <w:rPr>
                <w:kern w:val="2"/>
                <w:szCs w:val="24"/>
              </w:rPr>
            </w:pPr>
            <w:r w:rsidRPr="009B053A">
              <w:t>-89.5</w:t>
            </w:r>
          </w:p>
        </w:tc>
        <w:tc>
          <w:tcPr>
            <w:tcW w:w="1136" w:type="dxa"/>
            <w:shd w:val="clear" w:color="auto" w:fill="auto"/>
            <w:noWrap/>
            <w:vAlign w:val="center"/>
          </w:tcPr>
          <w:p w14:paraId="2A6FC7EF"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1D55EF72"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04CFB72B"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2FB29C6D" w14:textId="77777777" w:rsidR="00532CBE" w:rsidRPr="009B053A" w:rsidRDefault="00532CBE" w:rsidP="00532CBE">
            <w:pPr>
              <w:pStyle w:val="TAC"/>
            </w:pPr>
          </w:p>
        </w:tc>
        <w:tc>
          <w:tcPr>
            <w:tcW w:w="716" w:type="dxa"/>
            <w:shd w:val="clear" w:color="auto" w:fill="auto"/>
            <w:vAlign w:val="center"/>
          </w:tcPr>
          <w:p w14:paraId="7227D717" w14:textId="77777777" w:rsidR="00532CBE" w:rsidRPr="009B053A" w:rsidRDefault="00532CBE" w:rsidP="00532CBE">
            <w:pPr>
              <w:pStyle w:val="TAC"/>
              <w:rPr>
                <w:kern w:val="2"/>
                <w:szCs w:val="24"/>
              </w:rPr>
            </w:pPr>
            <w:r w:rsidRPr="009B053A">
              <w:t>IMD2</w:t>
            </w:r>
          </w:p>
        </w:tc>
        <w:tc>
          <w:tcPr>
            <w:tcW w:w="837" w:type="dxa"/>
          </w:tcPr>
          <w:p w14:paraId="7D7370DB" w14:textId="77777777" w:rsidR="00532CBE" w:rsidRPr="009B053A" w:rsidRDefault="00532CBE" w:rsidP="00532CBE">
            <w:pPr>
              <w:pStyle w:val="TAC"/>
            </w:pPr>
          </w:p>
        </w:tc>
      </w:tr>
      <w:tr w:rsidR="00532CBE" w:rsidRPr="009B053A" w14:paraId="1BFDFAE7" w14:textId="77777777" w:rsidTr="00BE3A50">
        <w:trPr>
          <w:gridAfter w:val="1"/>
          <w:wAfter w:w="13" w:type="dxa"/>
          <w:trHeight w:val="54"/>
        </w:trPr>
        <w:tc>
          <w:tcPr>
            <w:tcW w:w="1993" w:type="dxa"/>
            <w:vMerge/>
            <w:shd w:val="clear" w:color="auto" w:fill="auto"/>
            <w:vAlign w:val="center"/>
          </w:tcPr>
          <w:p w14:paraId="1269D91B" w14:textId="77777777" w:rsidR="00532CBE" w:rsidRPr="009B053A" w:rsidRDefault="00532CBE" w:rsidP="00532CBE">
            <w:pPr>
              <w:keepNext/>
              <w:keepLines/>
              <w:spacing w:after="0"/>
              <w:jc w:val="center"/>
            </w:pPr>
          </w:p>
        </w:tc>
        <w:tc>
          <w:tcPr>
            <w:tcW w:w="716" w:type="dxa"/>
            <w:vMerge/>
          </w:tcPr>
          <w:p w14:paraId="01BA999C" w14:textId="77777777" w:rsidR="00532CBE" w:rsidRPr="009B053A" w:rsidRDefault="00532CBE" w:rsidP="00532CBE">
            <w:pPr>
              <w:pStyle w:val="TAC"/>
            </w:pPr>
          </w:p>
        </w:tc>
        <w:tc>
          <w:tcPr>
            <w:tcW w:w="1000" w:type="dxa"/>
            <w:shd w:val="clear" w:color="auto" w:fill="auto"/>
            <w:vAlign w:val="center"/>
          </w:tcPr>
          <w:p w14:paraId="6EA39D02" w14:textId="77777777" w:rsidR="00532CBE" w:rsidRPr="009B053A" w:rsidRDefault="00532CBE" w:rsidP="00532CBE">
            <w:pPr>
              <w:pStyle w:val="TAC"/>
            </w:pPr>
            <w:r w:rsidRPr="009B053A">
              <w:t>n78</w:t>
            </w:r>
          </w:p>
        </w:tc>
        <w:tc>
          <w:tcPr>
            <w:tcW w:w="861" w:type="dxa"/>
            <w:shd w:val="clear" w:color="auto" w:fill="auto"/>
            <w:noWrap/>
            <w:vAlign w:val="center"/>
          </w:tcPr>
          <w:p w14:paraId="15CB3D6F" w14:textId="77777777" w:rsidR="00532CBE" w:rsidRPr="009B053A" w:rsidRDefault="00532CBE" w:rsidP="00532CBE">
            <w:pPr>
              <w:pStyle w:val="TAC"/>
              <w:rPr>
                <w:kern w:val="2"/>
                <w:szCs w:val="24"/>
              </w:rPr>
            </w:pPr>
            <w:r w:rsidRPr="009B053A">
              <w:t>15</w:t>
            </w:r>
          </w:p>
        </w:tc>
        <w:tc>
          <w:tcPr>
            <w:tcW w:w="1139" w:type="dxa"/>
            <w:shd w:val="clear" w:color="auto" w:fill="auto"/>
            <w:noWrap/>
            <w:vAlign w:val="center"/>
          </w:tcPr>
          <w:p w14:paraId="31007E80" w14:textId="77777777" w:rsidR="00532CBE" w:rsidRPr="009B053A" w:rsidRDefault="00532CBE" w:rsidP="00532CBE">
            <w:pPr>
              <w:pStyle w:val="TAC"/>
              <w:rPr>
                <w:kern w:val="2"/>
                <w:szCs w:val="24"/>
              </w:rPr>
            </w:pPr>
            <w:r w:rsidRPr="009B053A">
              <w:t>-</w:t>
            </w:r>
          </w:p>
        </w:tc>
        <w:tc>
          <w:tcPr>
            <w:tcW w:w="1136" w:type="dxa"/>
            <w:shd w:val="clear" w:color="auto" w:fill="auto"/>
            <w:noWrap/>
            <w:vAlign w:val="center"/>
          </w:tcPr>
          <w:p w14:paraId="7B01D0A9" w14:textId="77777777" w:rsidR="00532CBE" w:rsidRPr="009B053A" w:rsidRDefault="00532CBE" w:rsidP="00532CBE">
            <w:pPr>
              <w:pStyle w:val="TAC"/>
              <w:rPr>
                <w:kern w:val="2"/>
                <w:szCs w:val="24"/>
              </w:rPr>
            </w:pPr>
            <w:r w:rsidRPr="009B053A">
              <w:rPr>
                <w:rFonts w:eastAsia="MS Mincho"/>
              </w:rPr>
              <w:t>REFSENS</w:t>
            </w:r>
          </w:p>
        </w:tc>
        <w:tc>
          <w:tcPr>
            <w:tcW w:w="858" w:type="dxa"/>
            <w:shd w:val="clear" w:color="auto" w:fill="auto"/>
            <w:noWrap/>
            <w:vAlign w:val="center"/>
          </w:tcPr>
          <w:p w14:paraId="0FAECD46"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40059CDE"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325FD175" w14:textId="77777777" w:rsidR="00532CBE" w:rsidRPr="009B053A" w:rsidRDefault="00532CBE" w:rsidP="00532CBE">
            <w:pPr>
              <w:pStyle w:val="TAC"/>
            </w:pPr>
            <w:r w:rsidRPr="009B053A">
              <w:t>TDD</w:t>
            </w:r>
          </w:p>
        </w:tc>
        <w:tc>
          <w:tcPr>
            <w:tcW w:w="716" w:type="dxa"/>
            <w:shd w:val="clear" w:color="auto" w:fill="auto"/>
            <w:vAlign w:val="center"/>
          </w:tcPr>
          <w:p w14:paraId="20F3430F" w14:textId="77777777" w:rsidR="00532CBE" w:rsidRPr="009B053A" w:rsidRDefault="00532CBE" w:rsidP="00532CBE">
            <w:pPr>
              <w:pStyle w:val="TAC"/>
              <w:rPr>
                <w:kern w:val="2"/>
                <w:szCs w:val="24"/>
              </w:rPr>
            </w:pPr>
            <w:r w:rsidRPr="009B053A">
              <w:t>N/A</w:t>
            </w:r>
          </w:p>
        </w:tc>
        <w:tc>
          <w:tcPr>
            <w:tcW w:w="837" w:type="dxa"/>
          </w:tcPr>
          <w:p w14:paraId="2F6049DA" w14:textId="77777777" w:rsidR="00532CBE" w:rsidRPr="009B053A" w:rsidRDefault="00532CBE" w:rsidP="00532CBE">
            <w:pPr>
              <w:pStyle w:val="TAC"/>
            </w:pPr>
          </w:p>
        </w:tc>
      </w:tr>
      <w:tr w:rsidR="00532CBE" w:rsidRPr="009B053A" w14:paraId="193316D2" w14:textId="77777777" w:rsidTr="00BE3A50">
        <w:trPr>
          <w:gridAfter w:val="1"/>
          <w:wAfter w:w="13" w:type="dxa"/>
          <w:trHeight w:val="54"/>
        </w:trPr>
        <w:tc>
          <w:tcPr>
            <w:tcW w:w="1993" w:type="dxa"/>
            <w:vMerge/>
            <w:shd w:val="clear" w:color="auto" w:fill="auto"/>
            <w:vAlign w:val="center"/>
          </w:tcPr>
          <w:p w14:paraId="798F2710" w14:textId="77777777" w:rsidR="00532CBE" w:rsidRPr="009B053A" w:rsidRDefault="00532CBE" w:rsidP="00532CBE">
            <w:pPr>
              <w:keepNext/>
              <w:keepLines/>
              <w:spacing w:after="0"/>
              <w:jc w:val="center"/>
            </w:pPr>
          </w:p>
        </w:tc>
        <w:tc>
          <w:tcPr>
            <w:tcW w:w="716" w:type="dxa"/>
            <w:vMerge w:val="restart"/>
          </w:tcPr>
          <w:p w14:paraId="03DA8508" w14:textId="77777777" w:rsidR="00532CBE" w:rsidRPr="009B053A" w:rsidRDefault="00532CBE" w:rsidP="00532CBE">
            <w:pPr>
              <w:pStyle w:val="TAC"/>
            </w:pPr>
            <w:r w:rsidRPr="009B053A">
              <w:t>2</w:t>
            </w:r>
          </w:p>
        </w:tc>
        <w:tc>
          <w:tcPr>
            <w:tcW w:w="1000" w:type="dxa"/>
            <w:shd w:val="clear" w:color="auto" w:fill="auto"/>
            <w:vAlign w:val="center"/>
          </w:tcPr>
          <w:p w14:paraId="712E2CE4" w14:textId="77777777" w:rsidR="00532CBE" w:rsidRPr="009B053A" w:rsidRDefault="00532CBE" w:rsidP="00532CBE">
            <w:pPr>
              <w:pStyle w:val="TAC"/>
            </w:pPr>
            <w:r w:rsidRPr="009B053A">
              <w:t>7</w:t>
            </w:r>
          </w:p>
        </w:tc>
        <w:tc>
          <w:tcPr>
            <w:tcW w:w="861" w:type="dxa"/>
            <w:shd w:val="clear" w:color="auto" w:fill="auto"/>
            <w:noWrap/>
            <w:vAlign w:val="center"/>
          </w:tcPr>
          <w:p w14:paraId="137D0E62"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3F9D7A47" w14:textId="77777777" w:rsidR="00532CBE" w:rsidRPr="009B053A" w:rsidRDefault="00532CBE" w:rsidP="00532CBE">
            <w:pPr>
              <w:pStyle w:val="TAC"/>
              <w:rPr>
                <w:kern w:val="2"/>
                <w:szCs w:val="24"/>
              </w:rPr>
            </w:pPr>
            <w:r w:rsidRPr="009B053A">
              <w:rPr>
                <w:rFonts w:eastAsia="MS Mincho"/>
              </w:rPr>
              <w:t>REFSENS</w:t>
            </w:r>
          </w:p>
        </w:tc>
        <w:tc>
          <w:tcPr>
            <w:tcW w:w="1136" w:type="dxa"/>
            <w:shd w:val="clear" w:color="auto" w:fill="auto"/>
            <w:noWrap/>
            <w:vAlign w:val="center"/>
          </w:tcPr>
          <w:p w14:paraId="1768C3DF"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292EFFD4"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0B193C3D"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6228A9EE" w14:textId="77777777" w:rsidR="00532CBE" w:rsidRPr="009B053A" w:rsidRDefault="00532CBE" w:rsidP="00532CBE">
            <w:pPr>
              <w:pStyle w:val="TAC"/>
              <w:rPr>
                <w:kern w:val="2"/>
                <w:szCs w:val="24"/>
              </w:rPr>
            </w:pPr>
            <w:r w:rsidRPr="009B053A">
              <w:t>FDD</w:t>
            </w:r>
          </w:p>
        </w:tc>
        <w:tc>
          <w:tcPr>
            <w:tcW w:w="716" w:type="dxa"/>
            <w:shd w:val="clear" w:color="auto" w:fill="auto"/>
            <w:vAlign w:val="center"/>
          </w:tcPr>
          <w:p w14:paraId="4D0BEB06" w14:textId="77777777" w:rsidR="00532CBE" w:rsidRPr="009B053A" w:rsidRDefault="00532CBE" w:rsidP="00532CBE">
            <w:pPr>
              <w:pStyle w:val="TAC"/>
              <w:rPr>
                <w:kern w:val="2"/>
                <w:szCs w:val="24"/>
              </w:rPr>
            </w:pPr>
            <w:r w:rsidRPr="009B053A">
              <w:t>N/A</w:t>
            </w:r>
          </w:p>
        </w:tc>
        <w:tc>
          <w:tcPr>
            <w:tcW w:w="837" w:type="dxa"/>
          </w:tcPr>
          <w:p w14:paraId="5D441DAB" w14:textId="77777777" w:rsidR="00532CBE" w:rsidRPr="009B053A" w:rsidRDefault="00532CBE" w:rsidP="00532CBE">
            <w:pPr>
              <w:pStyle w:val="TAC"/>
            </w:pPr>
          </w:p>
        </w:tc>
      </w:tr>
      <w:tr w:rsidR="00532CBE" w:rsidRPr="009B053A" w14:paraId="7A210885" w14:textId="77777777" w:rsidTr="00BE3A50">
        <w:trPr>
          <w:gridAfter w:val="1"/>
          <w:wAfter w:w="13" w:type="dxa"/>
          <w:trHeight w:val="54"/>
        </w:trPr>
        <w:tc>
          <w:tcPr>
            <w:tcW w:w="1993" w:type="dxa"/>
            <w:vMerge/>
            <w:shd w:val="clear" w:color="auto" w:fill="auto"/>
            <w:vAlign w:val="center"/>
          </w:tcPr>
          <w:p w14:paraId="57FF26C4" w14:textId="77777777" w:rsidR="00532CBE" w:rsidRPr="009B053A" w:rsidRDefault="00532CBE" w:rsidP="00532CBE">
            <w:pPr>
              <w:keepNext/>
              <w:keepLines/>
              <w:spacing w:after="0"/>
              <w:jc w:val="center"/>
            </w:pPr>
          </w:p>
        </w:tc>
        <w:tc>
          <w:tcPr>
            <w:tcW w:w="716" w:type="dxa"/>
            <w:vMerge/>
          </w:tcPr>
          <w:p w14:paraId="727F1B0C" w14:textId="77777777" w:rsidR="00532CBE" w:rsidRPr="009B053A" w:rsidRDefault="00532CBE" w:rsidP="00532CBE">
            <w:pPr>
              <w:pStyle w:val="TAC"/>
            </w:pPr>
          </w:p>
        </w:tc>
        <w:tc>
          <w:tcPr>
            <w:tcW w:w="1000" w:type="dxa"/>
            <w:shd w:val="clear" w:color="auto" w:fill="auto"/>
            <w:vAlign w:val="center"/>
          </w:tcPr>
          <w:p w14:paraId="113D8024" w14:textId="77777777" w:rsidR="00532CBE" w:rsidRPr="009B053A" w:rsidRDefault="00532CBE" w:rsidP="00532CBE">
            <w:pPr>
              <w:pStyle w:val="TAC"/>
            </w:pPr>
            <w:r w:rsidRPr="009B053A">
              <w:t>28</w:t>
            </w:r>
          </w:p>
        </w:tc>
        <w:tc>
          <w:tcPr>
            <w:tcW w:w="861" w:type="dxa"/>
            <w:shd w:val="clear" w:color="auto" w:fill="auto"/>
            <w:noWrap/>
            <w:vAlign w:val="center"/>
          </w:tcPr>
          <w:p w14:paraId="7F69A464"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12D47CD4" w14:textId="77777777" w:rsidR="00532CBE" w:rsidRPr="009B053A" w:rsidRDefault="00532CBE" w:rsidP="00532CBE">
            <w:pPr>
              <w:pStyle w:val="TAC"/>
              <w:rPr>
                <w:kern w:val="2"/>
                <w:szCs w:val="24"/>
              </w:rPr>
            </w:pPr>
            <w:r w:rsidRPr="009B053A">
              <w:t>-94.8</w:t>
            </w:r>
          </w:p>
        </w:tc>
        <w:tc>
          <w:tcPr>
            <w:tcW w:w="1136" w:type="dxa"/>
            <w:shd w:val="clear" w:color="auto" w:fill="auto"/>
            <w:noWrap/>
            <w:vAlign w:val="center"/>
          </w:tcPr>
          <w:p w14:paraId="7CC58516"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408FA669"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61EFE914"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4BCD836D" w14:textId="77777777" w:rsidR="00532CBE" w:rsidRPr="009B053A" w:rsidRDefault="00532CBE" w:rsidP="00532CBE">
            <w:pPr>
              <w:pStyle w:val="TAC"/>
            </w:pPr>
          </w:p>
        </w:tc>
        <w:tc>
          <w:tcPr>
            <w:tcW w:w="716" w:type="dxa"/>
            <w:shd w:val="clear" w:color="auto" w:fill="auto"/>
            <w:vAlign w:val="center"/>
          </w:tcPr>
          <w:p w14:paraId="2637BA4D" w14:textId="77777777" w:rsidR="00532CBE" w:rsidRPr="009B053A" w:rsidRDefault="00532CBE" w:rsidP="00532CBE">
            <w:pPr>
              <w:pStyle w:val="TAC"/>
              <w:rPr>
                <w:kern w:val="2"/>
                <w:szCs w:val="24"/>
              </w:rPr>
            </w:pPr>
            <w:r w:rsidRPr="009B053A">
              <w:t>IMD5</w:t>
            </w:r>
          </w:p>
        </w:tc>
        <w:tc>
          <w:tcPr>
            <w:tcW w:w="837" w:type="dxa"/>
          </w:tcPr>
          <w:p w14:paraId="42F2DD4F" w14:textId="77777777" w:rsidR="00532CBE" w:rsidRPr="009B053A" w:rsidRDefault="00532CBE" w:rsidP="00532CBE">
            <w:pPr>
              <w:pStyle w:val="TAC"/>
            </w:pPr>
          </w:p>
        </w:tc>
      </w:tr>
      <w:tr w:rsidR="00532CBE" w:rsidRPr="009B053A" w14:paraId="399E934E" w14:textId="77777777" w:rsidTr="00BE3A50">
        <w:trPr>
          <w:gridAfter w:val="1"/>
          <w:wAfter w:w="13" w:type="dxa"/>
          <w:trHeight w:val="54"/>
        </w:trPr>
        <w:tc>
          <w:tcPr>
            <w:tcW w:w="1993" w:type="dxa"/>
            <w:vMerge/>
            <w:shd w:val="clear" w:color="auto" w:fill="auto"/>
            <w:vAlign w:val="center"/>
          </w:tcPr>
          <w:p w14:paraId="6050DAF0" w14:textId="77777777" w:rsidR="00532CBE" w:rsidRPr="009B053A" w:rsidRDefault="00532CBE" w:rsidP="00532CBE">
            <w:pPr>
              <w:keepNext/>
              <w:keepLines/>
              <w:spacing w:after="0"/>
              <w:jc w:val="center"/>
            </w:pPr>
          </w:p>
        </w:tc>
        <w:tc>
          <w:tcPr>
            <w:tcW w:w="716" w:type="dxa"/>
            <w:vMerge/>
          </w:tcPr>
          <w:p w14:paraId="18EC1683" w14:textId="77777777" w:rsidR="00532CBE" w:rsidRPr="009B053A" w:rsidRDefault="00532CBE" w:rsidP="00532CBE">
            <w:pPr>
              <w:pStyle w:val="TAC"/>
            </w:pPr>
          </w:p>
        </w:tc>
        <w:tc>
          <w:tcPr>
            <w:tcW w:w="1000" w:type="dxa"/>
            <w:shd w:val="clear" w:color="auto" w:fill="auto"/>
            <w:vAlign w:val="center"/>
          </w:tcPr>
          <w:p w14:paraId="34285397" w14:textId="77777777" w:rsidR="00532CBE" w:rsidRPr="009B053A" w:rsidRDefault="00532CBE" w:rsidP="00532CBE">
            <w:pPr>
              <w:pStyle w:val="TAC"/>
            </w:pPr>
            <w:r w:rsidRPr="009B053A">
              <w:t>n78</w:t>
            </w:r>
          </w:p>
        </w:tc>
        <w:tc>
          <w:tcPr>
            <w:tcW w:w="861" w:type="dxa"/>
            <w:shd w:val="clear" w:color="auto" w:fill="auto"/>
            <w:noWrap/>
            <w:vAlign w:val="center"/>
          </w:tcPr>
          <w:p w14:paraId="0A1BA3F2" w14:textId="77777777" w:rsidR="00532CBE" w:rsidRPr="009B053A" w:rsidRDefault="00532CBE" w:rsidP="00532CBE">
            <w:pPr>
              <w:pStyle w:val="TAC"/>
              <w:rPr>
                <w:kern w:val="2"/>
                <w:szCs w:val="24"/>
              </w:rPr>
            </w:pPr>
            <w:r w:rsidRPr="009B053A">
              <w:t>15</w:t>
            </w:r>
          </w:p>
        </w:tc>
        <w:tc>
          <w:tcPr>
            <w:tcW w:w="1139" w:type="dxa"/>
            <w:shd w:val="clear" w:color="auto" w:fill="auto"/>
            <w:noWrap/>
            <w:vAlign w:val="center"/>
          </w:tcPr>
          <w:p w14:paraId="616D3774" w14:textId="77777777" w:rsidR="00532CBE" w:rsidRPr="009B053A" w:rsidRDefault="00532CBE" w:rsidP="00532CBE">
            <w:pPr>
              <w:pStyle w:val="TAC"/>
              <w:rPr>
                <w:kern w:val="2"/>
                <w:szCs w:val="24"/>
              </w:rPr>
            </w:pPr>
            <w:r w:rsidRPr="009B053A">
              <w:t>-</w:t>
            </w:r>
          </w:p>
        </w:tc>
        <w:tc>
          <w:tcPr>
            <w:tcW w:w="1136" w:type="dxa"/>
            <w:shd w:val="clear" w:color="auto" w:fill="auto"/>
            <w:noWrap/>
            <w:vAlign w:val="center"/>
          </w:tcPr>
          <w:p w14:paraId="35F5545A" w14:textId="77777777" w:rsidR="00532CBE" w:rsidRPr="009B053A" w:rsidRDefault="00532CBE" w:rsidP="00532CBE">
            <w:pPr>
              <w:pStyle w:val="TAC"/>
              <w:rPr>
                <w:kern w:val="2"/>
                <w:szCs w:val="24"/>
              </w:rPr>
            </w:pPr>
            <w:r w:rsidRPr="009B053A">
              <w:rPr>
                <w:rFonts w:eastAsia="MS Mincho"/>
              </w:rPr>
              <w:t>REFSENS</w:t>
            </w:r>
          </w:p>
        </w:tc>
        <w:tc>
          <w:tcPr>
            <w:tcW w:w="858" w:type="dxa"/>
            <w:shd w:val="clear" w:color="auto" w:fill="auto"/>
            <w:noWrap/>
            <w:vAlign w:val="center"/>
          </w:tcPr>
          <w:p w14:paraId="1FB1DA29"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050B2C18"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18A735FD" w14:textId="77777777" w:rsidR="00532CBE" w:rsidRPr="009B053A" w:rsidRDefault="00532CBE" w:rsidP="00532CBE">
            <w:pPr>
              <w:pStyle w:val="TAC"/>
            </w:pPr>
            <w:r w:rsidRPr="009B053A">
              <w:t>TDD</w:t>
            </w:r>
          </w:p>
        </w:tc>
        <w:tc>
          <w:tcPr>
            <w:tcW w:w="716" w:type="dxa"/>
            <w:shd w:val="clear" w:color="auto" w:fill="auto"/>
            <w:vAlign w:val="center"/>
          </w:tcPr>
          <w:p w14:paraId="61CEF743" w14:textId="77777777" w:rsidR="00532CBE" w:rsidRPr="009B053A" w:rsidRDefault="00532CBE" w:rsidP="00532CBE">
            <w:pPr>
              <w:pStyle w:val="TAC"/>
              <w:rPr>
                <w:kern w:val="2"/>
                <w:szCs w:val="24"/>
              </w:rPr>
            </w:pPr>
            <w:r w:rsidRPr="009B053A">
              <w:t>N/A</w:t>
            </w:r>
          </w:p>
        </w:tc>
        <w:tc>
          <w:tcPr>
            <w:tcW w:w="837" w:type="dxa"/>
          </w:tcPr>
          <w:p w14:paraId="5BF0A2B3" w14:textId="77777777" w:rsidR="00532CBE" w:rsidRPr="009B053A" w:rsidRDefault="00532CBE" w:rsidP="00532CBE">
            <w:pPr>
              <w:pStyle w:val="TAC"/>
            </w:pPr>
          </w:p>
        </w:tc>
      </w:tr>
      <w:tr w:rsidR="00532CBE" w:rsidRPr="009B053A" w14:paraId="441F9D05" w14:textId="77777777" w:rsidTr="00BE3A50">
        <w:trPr>
          <w:gridAfter w:val="1"/>
          <w:wAfter w:w="13" w:type="dxa"/>
          <w:trHeight w:val="54"/>
        </w:trPr>
        <w:tc>
          <w:tcPr>
            <w:tcW w:w="1993" w:type="dxa"/>
            <w:vMerge/>
            <w:shd w:val="clear" w:color="auto" w:fill="auto"/>
            <w:vAlign w:val="center"/>
          </w:tcPr>
          <w:p w14:paraId="1385EEDB" w14:textId="77777777" w:rsidR="00532CBE" w:rsidRPr="009B053A" w:rsidRDefault="00532CBE" w:rsidP="00532CBE">
            <w:pPr>
              <w:keepNext/>
              <w:keepLines/>
              <w:spacing w:after="0"/>
              <w:jc w:val="center"/>
            </w:pPr>
          </w:p>
        </w:tc>
        <w:tc>
          <w:tcPr>
            <w:tcW w:w="716" w:type="dxa"/>
            <w:vMerge w:val="restart"/>
          </w:tcPr>
          <w:p w14:paraId="14290108" w14:textId="77777777" w:rsidR="00532CBE" w:rsidRPr="009B053A" w:rsidRDefault="00532CBE" w:rsidP="00532CBE">
            <w:pPr>
              <w:pStyle w:val="TAC"/>
            </w:pPr>
            <w:r w:rsidRPr="009B053A">
              <w:t>3</w:t>
            </w:r>
          </w:p>
        </w:tc>
        <w:tc>
          <w:tcPr>
            <w:tcW w:w="1000" w:type="dxa"/>
            <w:shd w:val="clear" w:color="auto" w:fill="auto"/>
            <w:vAlign w:val="center"/>
          </w:tcPr>
          <w:p w14:paraId="04194F99" w14:textId="77777777" w:rsidR="00532CBE" w:rsidRPr="009B053A" w:rsidRDefault="00532CBE" w:rsidP="00532CBE">
            <w:pPr>
              <w:pStyle w:val="TAC"/>
            </w:pPr>
            <w:r w:rsidRPr="009B053A">
              <w:t>7</w:t>
            </w:r>
          </w:p>
        </w:tc>
        <w:tc>
          <w:tcPr>
            <w:tcW w:w="861" w:type="dxa"/>
            <w:shd w:val="clear" w:color="auto" w:fill="auto"/>
            <w:noWrap/>
            <w:vAlign w:val="center"/>
          </w:tcPr>
          <w:p w14:paraId="5A0F6331"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1B5D3B00" w14:textId="77777777" w:rsidR="00532CBE" w:rsidRPr="009B053A" w:rsidRDefault="00532CBE" w:rsidP="00532CBE">
            <w:pPr>
              <w:pStyle w:val="TAC"/>
              <w:rPr>
                <w:kern w:val="2"/>
                <w:szCs w:val="24"/>
              </w:rPr>
            </w:pPr>
            <w:r w:rsidRPr="009B053A">
              <w:t>-66.8</w:t>
            </w:r>
          </w:p>
        </w:tc>
        <w:tc>
          <w:tcPr>
            <w:tcW w:w="1136" w:type="dxa"/>
            <w:shd w:val="clear" w:color="auto" w:fill="auto"/>
            <w:noWrap/>
            <w:vAlign w:val="center"/>
          </w:tcPr>
          <w:p w14:paraId="62AD2D90"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28B9E0DB"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7DF3E87A"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112A95FF" w14:textId="77777777" w:rsidR="00532CBE" w:rsidRPr="009B053A" w:rsidRDefault="00532CBE" w:rsidP="00532CBE">
            <w:pPr>
              <w:pStyle w:val="TAC"/>
              <w:rPr>
                <w:kern w:val="2"/>
                <w:szCs w:val="24"/>
              </w:rPr>
            </w:pPr>
            <w:r w:rsidRPr="009B053A">
              <w:t>FDD</w:t>
            </w:r>
          </w:p>
        </w:tc>
        <w:tc>
          <w:tcPr>
            <w:tcW w:w="716" w:type="dxa"/>
            <w:shd w:val="clear" w:color="auto" w:fill="auto"/>
            <w:vAlign w:val="center"/>
          </w:tcPr>
          <w:p w14:paraId="29C90CEA" w14:textId="77777777" w:rsidR="00532CBE" w:rsidRPr="009B053A" w:rsidRDefault="00532CBE" w:rsidP="00532CBE">
            <w:pPr>
              <w:pStyle w:val="TAC"/>
              <w:rPr>
                <w:kern w:val="2"/>
                <w:szCs w:val="24"/>
              </w:rPr>
            </w:pPr>
            <w:r w:rsidRPr="009B053A">
              <w:t>IMD2</w:t>
            </w:r>
          </w:p>
        </w:tc>
        <w:tc>
          <w:tcPr>
            <w:tcW w:w="837" w:type="dxa"/>
          </w:tcPr>
          <w:p w14:paraId="2101261B" w14:textId="77777777" w:rsidR="00532CBE" w:rsidRPr="009B053A" w:rsidRDefault="00532CBE" w:rsidP="00532CBE">
            <w:pPr>
              <w:pStyle w:val="TAC"/>
            </w:pPr>
          </w:p>
        </w:tc>
      </w:tr>
      <w:tr w:rsidR="00532CBE" w:rsidRPr="009B053A" w14:paraId="20541E45" w14:textId="77777777" w:rsidTr="00BE3A50">
        <w:trPr>
          <w:gridAfter w:val="1"/>
          <w:wAfter w:w="13" w:type="dxa"/>
          <w:trHeight w:val="54"/>
        </w:trPr>
        <w:tc>
          <w:tcPr>
            <w:tcW w:w="1993" w:type="dxa"/>
            <w:vMerge/>
            <w:shd w:val="clear" w:color="auto" w:fill="auto"/>
            <w:vAlign w:val="center"/>
          </w:tcPr>
          <w:p w14:paraId="0BD7A009" w14:textId="77777777" w:rsidR="00532CBE" w:rsidRPr="009B053A" w:rsidRDefault="00532CBE" w:rsidP="00532CBE">
            <w:pPr>
              <w:keepNext/>
              <w:keepLines/>
              <w:spacing w:after="0"/>
              <w:jc w:val="center"/>
            </w:pPr>
          </w:p>
        </w:tc>
        <w:tc>
          <w:tcPr>
            <w:tcW w:w="716" w:type="dxa"/>
            <w:vMerge/>
          </w:tcPr>
          <w:p w14:paraId="6A233D3A" w14:textId="77777777" w:rsidR="00532CBE" w:rsidRPr="009B053A" w:rsidRDefault="00532CBE" w:rsidP="00532CBE">
            <w:pPr>
              <w:pStyle w:val="TAC"/>
            </w:pPr>
          </w:p>
        </w:tc>
        <w:tc>
          <w:tcPr>
            <w:tcW w:w="1000" w:type="dxa"/>
            <w:shd w:val="clear" w:color="auto" w:fill="auto"/>
            <w:vAlign w:val="center"/>
          </w:tcPr>
          <w:p w14:paraId="64F0D09B" w14:textId="77777777" w:rsidR="00532CBE" w:rsidRPr="009B053A" w:rsidRDefault="00532CBE" w:rsidP="00532CBE">
            <w:pPr>
              <w:pStyle w:val="TAC"/>
            </w:pPr>
            <w:r w:rsidRPr="009B053A">
              <w:t>28</w:t>
            </w:r>
          </w:p>
        </w:tc>
        <w:tc>
          <w:tcPr>
            <w:tcW w:w="861" w:type="dxa"/>
            <w:shd w:val="clear" w:color="auto" w:fill="auto"/>
            <w:noWrap/>
            <w:vAlign w:val="center"/>
          </w:tcPr>
          <w:p w14:paraId="057FB1CA" w14:textId="77777777" w:rsidR="00532CBE" w:rsidRPr="009B053A" w:rsidRDefault="00532CBE" w:rsidP="00532CBE">
            <w:pPr>
              <w:pStyle w:val="TAC"/>
              <w:rPr>
                <w:kern w:val="2"/>
                <w:szCs w:val="24"/>
              </w:rPr>
            </w:pPr>
            <w:r w:rsidRPr="009B053A">
              <w:t>N/A</w:t>
            </w:r>
          </w:p>
        </w:tc>
        <w:tc>
          <w:tcPr>
            <w:tcW w:w="1139" w:type="dxa"/>
            <w:shd w:val="clear" w:color="auto" w:fill="auto"/>
            <w:noWrap/>
            <w:vAlign w:val="center"/>
          </w:tcPr>
          <w:p w14:paraId="0ED43FF1" w14:textId="77777777" w:rsidR="00532CBE" w:rsidRPr="009B053A" w:rsidRDefault="00532CBE" w:rsidP="00532CBE">
            <w:pPr>
              <w:pStyle w:val="TAC"/>
              <w:rPr>
                <w:kern w:val="2"/>
                <w:szCs w:val="24"/>
              </w:rPr>
            </w:pPr>
            <w:r w:rsidRPr="009B053A">
              <w:rPr>
                <w:rFonts w:eastAsia="MS Mincho"/>
              </w:rPr>
              <w:t>REFSENS</w:t>
            </w:r>
          </w:p>
        </w:tc>
        <w:tc>
          <w:tcPr>
            <w:tcW w:w="1136" w:type="dxa"/>
            <w:shd w:val="clear" w:color="auto" w:fill="auto"/>
            <w:noWrap/>
            <w:vAlign w:val="center"/>
          </w:tcPr>
          <w:p w14:paraId="7FA5C4CF" w14:textId="77777777" w:rsidR="00532CBE" w:rsidRPr="009B053A" w:rsidRDefault="00532CBE" w:rsidP="00532CBE">
            <w:pPr>
              <w:pStyle w:val="TAC"/>
              <w:rPr>
                <w:kern w:val="2"/>
                <w:szCs w:val="24"/>
              </w:rPr>
            </w:pPr>
            <w:r w:rsidRPr="009B053A">
              <w:t>-</w:t>
            </w:r>
          </w:p>
        </w:tc>
        <w:tc>
          <w:tcPr>
            <w:tcW w:w="858" w:type="dxa"/>
            <w:shd w:val="clear" w:color="auto" w:fill="auto"/>
            <w:noWrap/>
            <w:vAlign w:val="center"/>
          </w:tcPr>
          <w:p w14:paraId="157C2540"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56ADB907"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61A024E5" w14:textId="77777777" w:rsidR="00532CBE" w:rsidRPr="009B053A" w:rsidRDefault="00532CBE" w:rsidP="00532CBE">
            <w:pPr>
              <w:pStyle w:val="TAC"/>
            </w:pPr>
          </w:p>
        </w:tc>
        <w:tc>
          <w:tcPr>
            <w:tcW w:w="716" w:type="dxa"/>
            <w:shd w:val="clear" w:color="auto" w:fill="auto"/>
            <w:vAlign w:val="center"/>
          </w:tcPr>
          <w:p w14:paraId="57B45FD9" w14:textId="77777777" w:rsidR="00532CBE" w:rsidRPr="009B053A" w:rsidRDefault="00532CBE" w:rsidP="00532CBE">
            <w:pPr>
              <w:pStyle w:val="TAC"/>
              <w:rPr>
                <w:kern w:val="2"/>
                <w:szCs w:val="24"/>
              </w:rPr>
            </w:pPr>
            <w:r w:rsidRPr="009B053A">
              <w:t>N/A</w:t>
            </w:r>
          </w:p>
        </w:tc>
        <w:tc>
          <w:tcPr>
            <w:tcW w:w="837" w:type="dxa"/>
          </w:tcPr>
          <w:p w14:paraId="3DCDEEEF" w14:textId="77777777" w:rsidR="00532CBE" w:rsidRPr="009B053A" w:rsidRDefault="00532CBE" w:rsidP="00532CBE">
            <w:pPr>
              <w:pStyle w:val="TAC"/>
            </w:pPr>
          </w:p>
        </w:tc>
      </w:tr>
      <w:tr w:rsidR="00532CBE" w:rsidRPr="009B053A" w14:paraId="2A71D751" w14:textId="77777777" w:rsidTr="00BE3A50">
        <w:trPr>
          <w:gridAfter w:val="1"/>
          <w:wAfter w:w="13" w:type="dxa"/>
          <w:trHeight w:val="54"/>
        </w:trPr>
        <w:tc>
          <w:tcPr>
            <w:tcW w:w="1993" w:type="dxa"/>
            <w:vMerge/>
            <w:shd w:val="clear" w:color="auto" w:fill="auto"/>
            <w:vAlign w:val="center"/>
          </w:tcPr>
          <w:p w14:paraId="5619EF91" w14:textId="77777777" w:rsidR="00532CBE" w:rsidRPr="009B053A" w:rsidRDefault="00532CBE" w:rsidP="00532CBE">
            <w:pPr>
              <w:keepNext/>
              <w:keepLines/>
              <w:spacing w:after="0"/>
              <w:jc w:val="center"/>
            </w:pPr>
          </w:p>
        </w:tc>
        <w:tc>
          <w:tcPr>
            <w:tcW w:w="716" w:type="dxa"/>
            <w:vMerge/>
          </w:tcPr>
          <w:p w14:paraId="3C0877DA" w14:textId="77777777" w:rsidR="00532CBE" w:rsidRPr="009B053A" w:rsidRDefault="00532CBE" w:rsidP="00532CBE">
            <w:pPr>
              <w:pStyle w:val="TAC"/>
            </w:pPr>
          </w:p>
        </w:tc>
        <w:tc>
          <w:tcPr>
            <w:tcW w:w="1000" w:type="dxa"/>
            <w:shd w:val="clear" w:color="auto" w:fill="auto"/>
            <w:vAlign w:val="center"/>
          </w:tcPr>
          <w:p w14:paraId="2BEAA86F" w14:textId="77777777" w:rsidR="00532CBE" w:rsidRPr="009B053A" w:rsidRDefault="00532CBE" w:rsidP="00532CBE">
            <w:pPr>
              <w:pStyle w:val="TAC"/>
            </w:pPr>
            <w:r w:rsidRPr="009B053A">
              <w:t>n78</w:t>
            </w:r>
          </w:p>
        </w:tc>
        <w:tc>
          <w:tcPr>
            <w:tcW w:w="861" w:type="dxa"/>
            <w:shd w:val="clear" w:color="auto" w:fill="auto"/>
            <w:noWrap/>
            <w:vAlign w:val="center"/>
          </w:tcPr>
          <w:p w14:paraId="644C73AD" w14:textId="77777777" w:rsidR="00532CBE" w:rsidRPr="009B053A" w:rsidRDefault="00532CBE" w:rsidP="00532CBE">
            <w:pPr>
              <w:pStyle w:val="TAC"/>
              <w:rPr>
                <w:kern w:val="2"/>
                <w:szCs w:val="24"/>
              </w:rPr>
            </w:pPr>
            <w:r w:rsidRPr="009B053A">
              <w:t>15</w:t>
            </w:r>
          </w:p>
        </w:tc>
        <w:tc>
          <w:tcPr>
            <w:tcW w:w="1139" w:type="dxa"/>
            <w:shd w:val="clear" w:color="auto" w:fill="auto"/>
            <w:noWrap/>
            <w:vAlign w:val="center"/>
          </w:tcPr>
          <w:p w14:paraId="63FEAD61" w14:textId="77777777" w:rsidR="00532CBE" w:rsidRPr="009B053A" w:rsidRDefault="00532CBE" w:rsidP="00532CBE">
            <w:pPr>
              <w:pStyle w:val="TAC"/>
              <w:rPr>
                <w:kern w:val="2"/>
                <w:szCs w:val="24"/>
              </w:rPr>
            </w:pPr>
            <w:r w:rsidRPr="009B053A">
              <w:t>-</w:t>
            </w:r>
          </w:p>
        </w:tc>
        <w:tc>
          <w:tcPr>
            <w:tcW w:w="1136" w:type="dxa"/>
            <w:shd w:val="clear" w:color="auto" w:fill="auto"/>
            <w:noWrap/>
            <w:vAlign w:val="center"/>
          </w:tcPr>
          <w:p w14:paraId="3C4E53E8" w14:textId="77777777" w:rsidR="00532CBE" w:rsidRPr="009B053A" w:rsidRDefault="00532CBE" w:rsidP="00532CBE">
            <w:pPr>
              <w:pStyle w:val="TAC"/>
              <w:rPr>
                <w:kern w:val="2"/>
                <w:szCs w:val="24"/>
              </w:rPr>
            </w:pPr>
            <w:r w:rsidRPr="009B053A">
              <w:rPr>
                <w:rFonts w:eastAsia="MS Mincho"/>
              </w:rPr>
              <w:t>REFSENS</w:t>
            </w:r>
          </w:p>
        </w:tc>
        <w:tc>
          <w:tcPr>
            <w:tcW w:w="858" w:type="dxa"/>
            <w:shd w:val="clear" w:color="auto" w:fill="auto"/>
            <w:noWrap/>
            <w:vAlign w:val="center"/>
          </w:tcPr>
          <w:p w14:paraId="23F5B3D0" w14:textId="77777777" w:rsidR="00532CBE" w:rsidRPr="009B053A" w:rsidRDefault="00532CBE" w:rsidP="00532CBE">
            <w:pPr>
              <w:pStyle w:val="TAC"/>
              <w:rPr>
                <w:kern w:val="2"/>
                <w:szCs w:val="24"/>
              </w:rPr>
            </w:pPr>
            <w:r w:rsidRPr="009B053A">
              <w:t>-</w:t>
            </w:r>
          </w:p>
        </w:tc>
        <w:tc>
          <w:tcPr>
            <w:tcW w:w="862" w:type="dxa"/>
            <w:shd w:val="clear" w:color="auto" w:fill="auto"/>
            <w:vAlign w:val="center"/>
          </w:tcPr>
          <w:p w14:paraId="240005CF" w14:textId="77777777" w:rsidR="00532CBE" w:rsidRPr="009B053A" w:rsidRDefault="00532CBE" w:rsidP="00532CBE">
            <w:pPr>
              <w:pStyle w:val="TAC"/>
              <w:rPr>
                <w:kern w:val="2"/>
                <w:szCs w:val="24"/>
              </w:rPr>
            </w:pPr>
            <w:r w:rsidRPr="009B053A">
              <w:t>-</w:t>
            </w:r>
          </w:p>
        </w:tc>
        <w:tc>
          <w:tcPr>
            <w:tcW w:w="1002" w:type="dxa"/>
            <w:shd w:val="clear" w:color="auto" w:fill="auto"/>
            <w:vAlign w:val="center"/>
          </w:tcPr>
          <w:p w14:paraId="2FEBA879" w14:textId="77777777" w:rsidR="00532CBE" w:rsidRPr="009B053A" w:rsidRDefault="00532CBE" w:rsidP="00532CBE">
            <w:pPr>
              <w:pStyle w:val="TAC"/>
            </w:pPr>
            <w:r w:rsidRPr="009B053A">
              <w:t>TDD</w:t>
            </w:r>
          </w:p>
        </w:tc>
        <w:tc>
          <w:tcPr>
            <w:tcW w:w="716" w:type="dxa"/>
            <w:shd w:val="clear" w:color="auto" w:fill="auto"/>
            <w:vAlign w:val="center"/>
          </w:tcPr>
          <w:p w14:paraId="7EAAEE5D" w14:textId="77777777" w:rsidR="00532CBE" w:rsidRPr="009B053A" w:rsidRDefault="00532CBE" w:rsidP="00532CBE">
            <w:pPr>
              <w:pStyle w:val="TAC"/>
              <w:rPr>
                <w:kern w:val="2"/>
                <w:szCs w:val="24"/>
              </w:rPr>
            </w:pPr>
            <w:r w:rsidRPr="009B053A">
              <w:t>N/A</w:t>
            </w:r>
          </w:p>
        </w:tc>
        <w:tc>
          <w:tcPr>
            <w:tcW w:w="837" w:type="dxa"/>
          </w:tcPr>
          <w:p w14:paraId="7E875FC4" w14:textId="77777777" w:rsidR="00532CBE" w:rsidRPr="009B053A" w:rsidRDefault="00532CBE" w:rsidP="00532CBE">
            <w:pPr>
              <w:pStyle w:val="TAC"/>
            </w:pPr>
          </w:p>
        </w:tc>
      </w:tr>
      <w:tr w:rsidR="00532CBE" w:rsidRPr="009B053A" w14:paraId="67A1DDEE" w14:textId="77777777" w:rsidTr="00BE3A50">
        <w:trPr>
          <w:trHeight w:val="54"/>
        </w:trPr>
        <w:tc>
          <w:tcPr>
            <w:tcW w:w="1993" w:type="dxa"/>
            <w:vMerge w:val="restart"/>
            <w:tcBorders>
              <w:top w:val="single" w:sz="4" w:space="0" w:color="auto"/>
              <w:left w:val="single" w:sz="4" w:space="0" w:color="auto"/>
              <w:bottom w:val="single" w:sz="4" w:space="0" w:color="auto"/>
              <w:right w:val="single" w:sz="4" w:space="0" w:color="auto"/>
            </w:tcBorders>
            <w:vAlign w:val="center"/>
            <w:hideMark/>
          </w:tcPr>
          <w:p w14:paraId="236998AA" w14:textId="77777777" w:rsidR="00532CBE" w:rsidRPr="009B053A" w:rsidRDefault="00532CBE" w:rsidP="00532CBE">
            <w:pPr>
              <w:pStyle w:val="TAC"/>
            </w:pPr>
            <w:r w:rsidRPr="009B053A">
              <w:t>DC_7A_n28A-n78A</w:t>
            </w:r>
          </w:p>
        </w:tc>
        <w:tc>
          <w:tcPr>
            <w:tcW w:w="716" w:type="dxa"/>
            <w:vMerge w:val="restart"/>
            <w:tcBorders>
              <w:top w:val="single" w:sz="4" w:space="0" w:color="auto"/>
              <w:left w:val="single" w:sz="4" w:space="0" w:color="auto"/>
              <w:bottom w:val="single" w:sz="4" w:space="0" w:color="auto"/>
              <w:right w:val="single" w:sz="4" w:space="0" w:color="auto"/>
            </w:tcBorders>
            <w:hideMark/>
          </w:tcPr>
          <w:p w14:paraId="25128767"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vAlign w:val="center"/>
            <w:hideMark/>
          </w:tcPr>
          <w:p w14:paraId="52E1457F" w14:textId="77777777" w:rsidR="00532CBE" w:rsidRPr="009B053A" w:rsidRDefault="00532CBE" w:rsidP="00532CBE">
            <w:pPr>
              <w:pStyle w:val="TAC"/>
              <w:rPr>
                <w:lang w:eastAsia="zh-CN"/>
              </w:rPr>
            </w:pPr>
            <w:r w:rsidRPr="009B053A">
              <w:rPr>
                <w:lang w:eastAsia="zh-CN"/>
              </w:rPr>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733F321"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0F02F23D"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F13B8F1"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2AAEAE4"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6201F1AF"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7FA1C400"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BE936BF"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CE63C3E" w14:textId="77777777" w:rsidR="00532CBE" w:rsidRPr="009B053A" w:rsidRDefault="00532CBE" w:rsidP="00532CBE">
            <w:pPr>
              <w:pStyle w:val="TAC"/>
              <w:rPr>
                <w:lang w:eastAsia="en-US"/>
              </w:rPr>
            </w:pPr>
          </w:p>
        </w:tc>
      </w:tr>
      <w:tr w:rsidR="00532CBE" w:rsidRPr="009B053A" w14:paraId="1EE576F1"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47CBD145"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71282DCA"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2D71838A" w14:textId="77777777" w:rsidR="00532CBE" w:rsidRPr="009B053A" w:rsidRDefault="00532CBE" w:rsidP="00532CBE">
            <w:pPr>
              <w:pStyle w:val="TAC"/>
              <w:rPr>
                <w:lang w:eastAsia="zh-CN"/>
              </w:rPr>
            </w:pPr>
            <w:r w:rsidRPr="009B053A">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76D000FF"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4C33BDC"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70DC3F42"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4C73CD19"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11901752"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FDB5318"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7C0FA34C"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7EF883CE" w14:textId="77777777" w:rsidR="00532CBE" w:rsidRPr="009B053A" w:rsidRDefault="00532CBE" w:rsidP="00532CBE">
            <w:pPr>
              <w:pStyle w:val="TAC"/>
              <w:rPr>
                <w:lang w:eastAsia="en-US"/>
              </w:rPr>
            </w:pPr>
          </w:p>
        </w:tc>
      </w:tr>
      <w:tr w:rsidR="00532CBE" w:rsidRPr="009B053A" w14:paraId="6F530515"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6410ADD3"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6EE97348"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hideMark/>
          </w:tcPr>
          <w:p w14:paraId="0CF8861F" w14:textId="77777777" w:rsidR="00532CBE" w:rsidRPr="009B053A" w:rsidRDefault="00532CBE" w:rsidP="00532CBE">
            <w:pPr>
              <w:pStyle w:val="TAC"/>
              <w:rPr>
                <w:lang w:eastAsia="zh-CN"/>
              </w:rPr>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53E1B92"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2AB46E62"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6FB5DDF" w14:textId="74EDBEFA" w:rsidR="00532CBE" w:rsidRPr="009B053A" w:rsidRDefault="00532CBE" w:rsidP="00532CBE">
            <w:pPr>
              <w:pStyle w:val="TAC"/>
              <w:rPr>
                <w:lang w:eastAsia="zh-CN"/>
              </w:rPr>
            </w:pPr>
            <w:r w:rsidRPr="009B053A">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544D1DA9"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2D77BA95"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53DA5F7"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914EBA5" w14:textId="77777777" w:rsidR="00532CBE" w:rsidRPr="009B053A" w:rsidRDefault="00532CBE" w:rsidP="00532CBE">
            <w:pPr>
              <w:pStyle w:val="TAC"/>
              <w:rPr>
                <w:lang w:eastAsia="zh-CN"/>
              </w:rPr>
            </w:pPr>
            <w:r w:rsidRPr="009B053A">
              <w:rPr>
                <w:lang w:eastAsia="zh-CN"/>
              </w:rPr>
              <w:t>IMD2</w:t>
            </w:r>
          </w:p>
        </w:tc>
        <w:tc>
          <w:tcPr>
            <w:tcW w:w="850" w:type="dxa"/>
            <w:gridSpan w:val="2"/>
            <w:tcBorders>
              <w:top w:val="single" w:sz="4" w:space="0" w:color="auto"/>
              <w:left w:val="single" w:sz="4" w:space="0" w:color="auto"/>
              <w:bottom w:val="single" w:sz="4" w:space="0" w:color="auto"/>
              <w:right w:val="single" w:sz="4" w:space="0" w:color="auto"/>
            </w:tcBorders>
          </w:tcPr>
          <w:p w14:paraId="02A0D689" w14:textId="77777777" w:rsidR="00532CBE" w:rsidRPr="009B053A" w:rsidRDefault="00532CBE" w:rsidP="00532CBE">
            <w:pPr>
              <w:pStyle w:val="TAC"/>
              <w:rPr>
                <w:lang w:eastAsia="en-US"/>
              </w:rPr>
            </w:pPr>
          </w:p>
        </w:tc>
      </w:tr>
      <w:tr w:rsidR="00532CBE" w:rsidRPr="009B053A" w14:paraId="26B80D7F"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5EF6E320" w14:textId="77777777" w:rsidR="00532CBE" w:rsidRPr="009B053A" w:rsidRDefault="00532CBE" w:rsidP="00532CBE">
            <w:pPr>
              <w:spacing w:after="0"/>
              <w:rPr>
                <w:rFonts w:ascii="Arial" w:hAnsi="Arial"/>
                <w:sz w:val="18"/>
                <w:lang w:eastAsia="en-US"/>
              </w:rPr>
            </w:pPr>
          </w:p>
        </w:tc>
        <w:tc>
          <w:tcPr>
            <w:tcW w:w="716" w:type="dxa"/>
            <w:vMerge w:val="restart"/>
            <w:tcBorders>
              <w:top w:val="single" w:sz="4" w:space="0" w:color="auto"/>
              <w:left w:val="single" w:sz="4" w:space="0" w:color="auto"/>
              <w:bottom w:val="single" w:sz="4" w:space="0" w:color="auto"/>
              <w:right w:val="single" w:sz="4" w:space="0" w:color="auto"/>
            </w:tcBorders>
            <w:hideMark/>
          </w:tcPr>
          <w:p w14:paraId="40743424" w14:textId="77777777" w:rsidR="00532CBE" w:rsidRPr="009B053A" w:rsidRDefault="00532CBE" w:rsidP="00532CBE">
            <w:pPr>
              <w:pStyle w:val="TAC"/>
              <w:rPr>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hideMark/>
          </w:tcPr>
          <w:p w14:paraId="45012A09" w14:textId="77777777" w:rsidR="00532CBE" w:rsidRPr="009B053A" w:rsidRDefault="00532CBE" w:rsidP="00532CBE">
            <w:pPr>
              <w:pStyle w:val="TAC"/>
              <w:rPr>
                <w:lang w:eastAsia="en-US"/>
              </w:rPr>
            </w:pPr>
            <w:r w:rsidRPr="009B053A">
              <w:t>7</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58B676C1" w14:textId="77777777" w:rsidR="00532CBE" w:rsidRPr="009B053A" w:rsidRDefault="00532CBE" w:rsidP="00532CBE">
            <w:pPr>
              <w:pStyle w:val="TAC"/>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6AF6C1FF"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177D4575"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3BDE49AF"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59BD908B"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85F19C2" w14:textId="77777777" w:rsidR="00532CBE" w:rsidRPr="009B053A" w:rsidRDefault="00532CBE" w:rsidP="00532CBE">
            <w:pPr>
              <w:pStyle w:val="TAC"/>
              <w:rPr>
                <w:lang w:eastAsia="en-US"/>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536C0B94"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73052061" w14:textId="77777777" w:rsidR="00532CBE" w:rsidRPr="009B053A" w:rsidRDefault="00532CBE" w:rsidP="00532CBE">
            <w:pPr>
              <w:pStyle w:val="TAC"/>
              <w:rPr>
                <w:lang w:eastAsia="en-US"/>
              </w:rPr>
            </w:pPr>
          </w:p>
        </w:tc>
      </w:tr>
      <w:tr w:rsidR="00532CBE" w:rsidRPr="009B053A" w14:paraId="3AACA98E"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7DEA761C"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C1FA1F"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7AA54B1A" w14:textId="77777777" w:rsidR="00532CBE" w:rsidRPr="009B053A" w:rsidRDefault="00532CBE" w:rsidP="00532CBE">
            <w:pPr>
              <w:pStyle w:val="TAC"/>
            </w:pPr>
            <w:r w:rsidRPr="009B053A">
              <w:t>n2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323F2E77" w14:textId="77777777" w:rsidR="00532CBE" w:rsidRPr="009B053A" w:rsidRDefault="00532CBE" w:rsidP="00532CBE">
            <w:pPr>
              <w:pStyle w:val="TAC"/>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3CE6552F" w14:textId="5FC461AC" w:rsidR="00532CBE" w:rsidRPr="009B053A" w:rsidRDefault="00532CBE" w:rsidP="00532CBE">
            <w:pPr>
              <w:pStyle w:val="TAC"/>
              <w:rPr>
                <w:lang w:eastAsia="zh-CN"/>
              </w:rPr>
            </w:pPr>
            <w:r w:rsidRPr="009B053A">
              <w:rPr>
                <w:lang w:eastAsia="zh-CN"/>
              </w:rPr>
              <w:t>-69.0</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6B5ED0A0"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2F768130"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046DA0A"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69279609" w14:textId="77777777" w:rsidR="00532CBE" w:rsidRPr="009B053A" w:rsidRDefault="00532CBE" w:rsidP="00532CBE">
            <w:pPr>
              <w:pStyle w:val="TAC"/>
              <w:rPr>
                <w:lang w:eastAsia="en-US"/>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2EB3C065" w14:textId="77777777" w:rsidR="00532CBE" w:rsidRPr="009B053A" w:rsidRDefault="00532CBE" w:rsidP="00532CBE">
            <w:pPr>
              <w:pStyle w:val="TAC"/>
              <w:rPr>
                <w:lang w:eastAsia="zh-CN"/>
              </w:rPr>
            </w:pPr>
            <w:r w:rsidRPr="009B053A">
              <w:rPr>
                <w:lang w:eastAsia="zh-CN"/>
              </w:rPr>
              <w:t>IMD2</w:t>
            </w:r>
          </w:p>
        </w:tc>
        <w:tc>
          <w:tcPr>
            <w:tcW w:w="850" w:type="dxa"/>
            <w:gridSpan w:val="2"/>
            <w:tcBorders>
              <w:top w:val="single" w:sz="4" w:space="0" w:color="auto"/>
              <w:left w:val="single" w:sz="4" w:space="0" w:color="auto"/>
              <w:bottom w:val="single" w:sz="4" w:space="0" w:color="auto"/>
              <w:right w:val="single" w:sz="4" w:space="0" w:color="auto"/>
            </w:tcBorders>
          </w:tcPr>
          <w:p w14:paraId="40E8B676" w14:textId="77777777" w:rsidR="00532CBE" w:rsidRPr="009B053A" w:rsidRDefault="00532CBE" w:rsidP="00532CBE">
            <w:pPr>
              <w:pStyle w:val="TAC"/>
              <w:rPr>
                <w:lang w:eastAsia="en-US"/>
              </w:rPr>
            </w:pPr>
          </w:p>
        </w:tc>
      </w:tr>
      <w:tr w:rsidR="00532CBE" w:rsidRPr="009B053A" w14:paraId="286893DE" w14:textId="77777777" w:rsidTr="00BE3A50">
        <w:trPr>
          <w:trHeight w:val="54"/>
        </w:trPr>
        <w:tc>
          <w:tcPr>
            <w:tcW w:w="1993" w:type="dxa"/>
            <w:vMerge/>
            <w:tcBorders>
              <w:top w:val="single" w:sz="4" w:space="0" w:color="auto"/>
              <w:left w:val="single" w:sz="4" w:space="0" w:color="auto"/>
              <w:bottom w:val="single" w:sz="4" w:space="0" w:color="auto"/>
              <w:right w:val="single" w:sz="4" w:space="0" w:color="auto"/>
            </w:tcBorders>
            <w:vAlign w:val="center"/>
            <w:hideMark/>
          </w:tcPr>
          <w:p w14:paraId="0CF17A84" w14:textId="77777777" w:rsidR="00532CBE" w:rsidRPr="009B053A" w:rsidRDefault="00532CBE" w:rsidP="00532CBE">
            <w:pPr>
              <w:spacing w:after="0"/>
              <w:rPr>
                <w:rFonts w:ascii="Arial" w:hAnsi="Arial"/>
                <w:sz w:val="18"/>
                <w:lang w:eastAsia="en-US"/>
              </w:rPr>
            </w:pPr>
          </w:p>
        </w:tc>
        <w:tc>
          <w:tcPr>
            <w:tcW w:w="716" w:type="dxa"/>
            <w:vMerge/>
            <w:tcBorders>
              <w:top w:val="single" w:sz="4" w:space="0" w:color="auto"/>
              <w:left w:val="single" w:sz="4" w:space="0" w:color="auto"/>
              <w:bottom w:val="single" w:sz="4" w:space="0" w:color="auto"/>
              <w:right w:val="single" w:sz="4" w:space="0" w:color="auto"/>
            </w:tcBorders>
            <w:vAlign w:val="center"/>
            <w:hideMark/>
          </w:tcPr>
          <w:p w14:paraId="26F5C9D6"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hideMark/>
          </w:tcPr>
          <w:p w14:paraId="3E4CCCD7" w14:textId="77777777" w:rsidR="00532CBE" w:rsidRPr="009B053A" w:rsidRDefault="00532CBE" w:rsidP="00532CBE">
            <w:pPr>
              <w:pStyle w:val="TAC"/>
            </w:pPr>
            <w:r w:rsidRPr="009B053A">
              <w:t>n78</w:t>
            </w:r>
          </w:p>
        </w:tc>
        <w:tc>
          <w:tcPr>
            <w:tcW w:w="861" w:type="dxa"/>
            <w:tcBorders>
              <w:top w:val="single" w:sz="4" w:space="0" w:color="auto"/>
              <w:left w:val="single" w:sz="4" w:space="0" w:color="auto"/>
              <w:bottom w:val="single" w:sz="4" w:space="0" w:color="auto"/>
              <w:right w:val="single" w:sz="4" w:space="0" w:color="auto"/>
            </w:tcBorders>
            <w:noWrap/>
            <w:vAlign w:val="center"/>
            <w:hideMark/>
          </w:tcPr>
          <w:p w14:paraId="235B337E" w14:textId="77777777" w:rsidR="00532CBE" w:rsidRPr="009B053A" w:rsidRDefault="00532CBE" w:rsidP="00532CBE">
            <w:pPr>
              <w:pStyle w:val="TAC"/>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hideMark/>
          </w:tcPr>
          <w:p w14:paraId="7CD32503"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4B3FE5CA" w14:textId="77777777" w:rsidR="00532CBE" w:rsidRPr="009B053A" w:rsidRDefault="00532CBE" w:rsidP="00532CBE">
            <w:pPr>
              <w:pStyle w:val="TAC"/>
              <w:rPr>
                <w:lang w:eastAsia="zh-CN"/>
              </w:rPr>
            </w:pPr>
            <w:r w:rsidRPr="009B053A">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hideMark/>
          </w:tcPr>
          <w:p w14:paraId="6D5F6067"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hideMark/>
          </w:tcPr>
          <w:p w14:paraId="7F025071"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hideMark/>
          </w:tcPr>
          <w:p w14:paraId="16D4F72A" w14:textId="77777777" w:rsidR="00532CBE" w:rsidRPr="009B053A" w:rsidRDefault="00532CBE" w:rsidP="00532CBE">
            <w:pPr>
              <w:pStyle w:val="TAC"/>
              <w:rPr>
                <w:lang w:eastAsia="en-US"/>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hideMark/>
          </w:tcPr>
          <w:p w14:paraId="031AC055"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4512797" w14:textId="77777777" w:rsidR="00532CBE" w:rsidRPr="009B053A" w:rsidRDefault="00532CBE" w:rsidP="00532CBE">
            <w:pPr>
              <w:pStyle w:val="TAC"/>
              <w:rPr>
                <w:lang w:eastAsia="en-US"/>
              </w:rPr>
            </w:pPr>
          </w:p>
        </w:tc>
      </w:tr>
      <w:tr w:rsidR="00532CBE" w:rsidRPr="009B053A" w14:paraId="299061B2"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2E668882" w14:textId="77777777" w:rsidR="00532CBE" w:rsidRPr="009B053A" w:rsidRDefault="00532CBE" w:rsidP="00532CBE">
            <w:pPr>
              <w:spacing w:after="0"/>
              <w:jc w:val="center"/>
              <w:rPr>
                <w:rFonts w:ascii="Arial" w:eastAsia="MS Mincho" w:hAnsi="Arial"/>
                <w:sz w:val="18"/>
                <w:lang w:eastAsia="ja-JP"/>
              </w:rPr>
            </w:pPr>
            <w:r w:rsidRPr="009B053A">
              <w:rPr>
                <w:rFonts w:ascii="Arial" w:eastAsia="MS Mincho" w:hAnsi="Arial"/>
                <w:sz w:val="18"/>
                <w:lang w:eastAsia="ja-JP"/>
              </w:rPr>
              <w:t>DC_18A-41A_n77A</w:t>
            </w:r>
          </w:p>
          <w:p w14:paraId="2B17C6D7" w14:textId="2E8FA431" w:rsidR="00532CBE" w:rsidRPr="009B053A" w:rsidRDefault="00532CBE" w:rsidP="00532CBE">
            <w:pPr>
              <w:pStyle w:val="TAC"/>
            </w:pPr>
            <w:r w:rsidRPr="009B053A">
              <w:rPr>
                <w:rFonts w:eastAsia="MS Mincho"/>
                <w:lang w:eastAsia="ja-JP"/>
              </w:rPr>
              <w:t>DC_18A-41C_n77A</w:t>
            </w:r>
          </w:p>
        </w:tc>
        <w:tc>
          <w:tcPr>
            <w:tcW w:w="716" w:type="dxa"/>
            <w:vMerge w:val="restart"/>
            <w:tcBorders>
              <w:top w:val="single" w:sz="4" w:space="0" w:color="auto"/>
              <w:left w:val="single" w:sz="4" w:space="0" w:color="auto"/>
              <w:right w:val="single" w:sz="4" w:space="0" w:color="auto"/>
            </w:tcBorders>
            <w:vAlign w:val="center"/>
          </w:tcPr>
          <w:p w14:paraId="4A33FB13" w14:textId="579AB1C8" w:rsidR="00532CBE" w:rsidRPr="009B053A" w:rsidRDefault="00532CBE" w:rsidP="00532CBE">
            <w:pPr>
              <w:spacing w:after="0"/>
              <w:rPr>
                <w:rFonts w:ascii="Arial" w:hAnsi="Arial"/>
                <w:sz w:val="18"/>
                <w:lang w:eastAsia="zh-CN"/>
              </w:rPr>
            </w:pPr>
            <w:r w:rsidRPr="009B053A">
              <w:rPr>
                <w:rFonts w:ascii="Arial" w:eastAsia="MS Mincho" w:hAnsi="Arial"/>
                <w:sz w:val="18"/>
                <w:lang w:eastAsia="ja-JP"/>
              </w:rPr>
              <w:t>1</w:t>
            </w:r>
          </w:p>
        </w:tc>
        <w:tc>
          <w:tcPr>
            <w:tcW w:w="1000" w:type="dxa"/>
            <w:tcBorders>
              <w:top w:val="single" w:sz="4" w:space="0" w:color="auto"/>
              <w:left w:val="single" w:sz="4" w:space="0" w:color="auto"/>
              <w:bottom w:val="single" w:sz="4" w:space="0" w:color="auto"/>
              <w:right w:val="single" w:sz="4" w:space="0" w:color="auto"/>
            </w:tcBorders>
          </w:tcPr>
          <w:p w14:paraId="4733E0FE" w14:textId="77EB8E22" w:rsidR="00532CBE" w:rsidRPr="009B053A" w:rsidRDefault="00532CBE" w:rsidP="00532CBE">
            <w:pPr>
              <w:pStyle w:val="TAC"/>
              <w:rPr>
                <w:lang w:eastAsia="zh-CN"/>
              </w:rPr>
            </w:pPr>
            <w:r w:rsidRPr="009B053A">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C4B48FD" w14:textId="22B8B2E7" w:rsidR="00532CBE" w:rsidRPr="009B053A" w:rsidRDefault="00532CBE" w:rsidP="00532CBE">
            <w:pPr>
              <w:pStyle w:val="TAC"/>
              <w:rPr>
                <w:lang w:eastAsia="zh-CN"/>
              </w:rPr>
            </w:pPr>
            <w:r w:rsidRPr="009B053A">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F3BEE25" w14:textId="22B407D5" w:rsidR="00532CBE" w:rsidRPr="009B053A" w:rsidRDefault="00532CBE" w:rsidP="00532CBE">
            <w:pPr>
              <w:pStyle w:val="TAC"/>
              <w:rPr>
                <w:lang w:eastAsia="zh-CN"/>
              </w:rPr>
            </w:pPr>
            <w:r w:rsidRPr="009B053A">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192BF249" w14:textId="6F9D4DE4" w:rsidR="00532CBE" w:rsidRPr="009B053A" w:rsidRDefault="00532CBE" w:rsidP="00532CBE">
            <w:pPr>
              <w:pStyle w:val="TAC"/>
              <w:rPr>
                <w:lang w:eastAsia="zh-CN"/>
              </w:rPr>
            </w:pPr>
            <w:r w:rsidRPr="009B053A">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45FAA320" w14:textId="00C22A07"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3B50DCD7" w14:textId="33D30E4F"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834F242" w14:textId="42D8B648" w:rsidR="00532CBE" w:rsidRPr="009B053A" w:rsidRDefault="00532CBE" w:rsidP="00532CBE">
            <w:pPr>
              <w:pStyle w:val="TAC"/>
            </w:pPr>
            <w:r w:rsidRPr="009B053A">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23E92C4" w14:textId="0ED5B560" w:rsidR="00532CBE" w:rsidRPr="009B053A" w:rsidRDefault="00532CBE" w:rsidP="00532CBE">
            <w:pPr>
              <w:pStyle w:val="TAC"/>
            </w:pPr>
            <w:r w:rsidRPr="009B053A">
              <w:rPr>
                <w:rFonts w:eastAsia="MS Mincho" w:cs="Arial"/>
                <w:lang w:eastAsia="ja-JP"/>
              </w:rPr>
              <w:t>IMD5</w:t>
            </w:r>
          </w:p>
        </w:tc>
        <w:tc>
          <w:tcPr>
            <w:tcW w:w="850" w:type="dxa"/>
            <w:gridSpan w:val="2"/>
            <w:tcBorders>
              <w:top w:val="single" w:sz="4" w:space="0" w:color="auto"/>
              <w:left w:val="single" w:sz="4" w:space="0" w:color="auto"/>
              <w:bottom w:val="single" w:sz="4" w:space="0" w:color="auto"/>
              <w:right w:val="single" w:sz="4" w:space="0" w:color="auto"/>
            </w:tcBorders>
          </w:tcPr>
          <w:p w14:paraId="059112F1" w14:textId="77777777" w:rsidR="00532CBE" w:rsidRPr="009B053A" w:rsidRDefault="00532CBE" w:rsidP="00532CBE">
            <w:pPr>
              <w:pStyle w:val="TAC"/>
            </w:pPr>
          </w:p>
        </w:tc>
      </w:tr>
      <w:tr w:rsidR="00532CBE" w:rsidRPr="009B053A" w14:paraId="3D751F51" w14:textId="77777777" w:rsidTr="00BE3A50">
        <w:trPr>
          <w:trHeight w:val="54"/>
        </w:trPr>
        <w:tc>
          <w:tcPr>
            <w:tcW w:w="1993" w:type="dxa"/>
            <w:vMerge/>
            <w:tcBorders>
              <w:left w:val="single" w:sz="4" w:space="0" w:color="auto"/>
              <w:right w:val="single" w:sz="4" w:space="0" w:color="auto"/>
            </w:tcBorders>
            <w:vAlign w:val="center"/>
          </w:tcPr>
          <w:p w14:paraId="48DEB70D" w14:textId="77777777" w:rsidR="00532CBE" w:rsidRPr="009B053A" w:rsidRDefault="00532CBE" w:rsidP="00532CBE">
            <w:pPr>
              <w:pStyle w:val="TAC"/>
            </w:pPr>
          </w:p>
        </w:tc>
        <w:tc>
          <w:tcPr>
            <w:tcW w:w="716" w:type="dxa"/>
            <w:vMerge/>
            <w:tcBorders>
              <w:left w:val="single" w:sz="4" w:space="0" w:color="auto"/>
              <w:right w:val="single" w:sz="4" w:space="0" w:color="auto"/>
            </w:tcBorders>
            <w:vAlign w:val="center"/>
          </w:tcPr>
          <w:p w14:paraId="232159FF"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5186512B" w14:textId="379BCB23" w:rsidR="00532CBE" w:rsidRPr="009B053A" w:rsidRDefault="00532CBE" w:rsidP="00532CBE">
            <w:pPr>
              <w:pStyle w:val="TAC"/>
              <w:rPr>
                <w:lang w:eastAsia="zh-CN"/>
              </w:rPr>
            </w:pPr>
            <w:r w:rsidRPr="009B053A">
              <w:rPr>
                <w:rFonts w:eastAsia="MS Mincho" w:cs="Arial"/>
                <w:lang w:eastAsia="ja-JP"/>
              </w:rPr>
              <w:t>n77</w:t>
            </w:r>
          </w:p>
        </w:tc>
        <w:tc>
          <w:tcPr>
            <w:tcW w:w="861" w:type="dxa"/>
            <w:tcBorders>
              <w:top w:val="single" w:sz="4" w:space="0" w:color="auto"/>
              <w:left w:val="single" w:sz="4" w:space="0" w:color="auto"/>
              <w:bottom w:val="single" w:sz="4" w:space="0" w:color="auto"/>
              <w:right w:val="single" w:sz="4" w:space="0" w:color="auto"/>
            </w:tcBorders>
            <w:noWrap/>
            <w:vAlign w:val="center"/>
          </w:tcPr>
          <w:p w14:paraId="28E4CE0B" w14:textId="6ECCDE72" w:rsidR="00532CBE" w:rsidRPr="009B053A" w:rsidRDefault="00532CBE" w:rsidP="00532CBE">
            <w:pPr>
              <w:pStyle w:val="TAC"/>
              <w:rPr>
                <w:lang w:eastAsia="zh-CN"/>
              </w:rPr>
            </w:pPr>
            <w:r w:rsidRPr="009B053A">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CC1334A" w14:textId="447EA85C" w:rsidR="00532CBE" w:rsidRPr="009B053A" w:rsidRDefault="00532CBE" w:rsidP="00532CBE">
            <w:pPr>
              <w:pStyle w:val="TAC"/>
              <w:rPr>
                <w:lang w:eastAsia="zh-CN"/>
              </w:rPr>
            </w:pPr>
            <w:r w:rsidRPr="009B053A">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4AD9A008" w14:textId="4A0DAF75" w:rsidR="00532CBE" w:rsidRPr="009B053A" w:rsidRDefault="00532CBE" w:rsidP="00532CBE">
            <w:pPr>
              <w:pStyle w:val="TAC"/>
              <w:rPr>
                <w:lang w:eastAsia="zh-CN"/>
              </w:rPr>
            </w:pPr>
            <w:r w:rsidRPr="009B053A">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19DD4061" w14:textId="0A10F3C6"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7FB8B2D" w14:textId="4764A55B"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68171131" w14:textId="7B287743" w:rsidR="00532CBE" w:rsidRPr="009B053A" w:rsidRDefault="00532CBE" w:rsidP="00532CBE">
            <w:pPr>
              <w:pStyle w:val="TAC"/>
            </w:pPr>
            <w:r w:rsidRPr="009B053A">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57FB6874" w14:textId="5A74320F" w:rsidR="00532CBE" w:rsidRPr="009B053A" w:rsidRDefault="00532CBE" w:rsidP="00532CBE">
            <w:pPr>
              <w:pStyle w:val="TAC"/>
            </w:pPr>
            <w:r w:rsidRPr="009B053A">
              <w:rPr>
                <w:rFonts w:eastAsia="MS Mincho" w:cs="Arial"/>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62E31A4E" w14:textId="77777777" w:rsidR="00532CBE" w:rsidRPr="009B053A" w:rsidRDefault="00532CBE" w:rsidP="00532CBE">
            <w:pPr>
              <w:pStyle w:val="TAC"/>
            </w:pPr>
          </w:p>
        </w:tc>
      </w:tr>
      <w:tr w:rsidR="00532CBE" w:rsidRPr="009B053A" w14:paraId="38EB5623" w14:textId="77777777" w:rsidTr="00BE3A50">
        <w:trPr>
          <w:trHeight w:val="54"/>
        </w:trPr>
        <w:tc>
          <w:tcPr>
            <w:tcW w:w="1993" w:type="dxa"/>
            <w:vMerge/>
            <w:tcBorders>
              <w:left w:val="single" w:sz="4" w:space="0" w:color="auto"/>
              <w:bottom w:val="nil"/>
              <w:right w:val="single" w:sz="4" w:space="0" w:color="auto"/>
            </w:tcBorders>
            <w:vAlign w:val="center"/>
          </w:tcPr>
          <w:p w14:paraId="442C750C" w14:textId="77777777" w:rsidR="00532CBE" w:rsidRPr="009B053A" w:rsidRDefault="00532CBE" w:rsidP="00532CBE">
            <w:pPr>
              <w:pStyle w:val="TAC"/>
            </w:pPr>
          </w:p>
        </w:tc>
        <w:tc>
          <w:tcPr>
            <w:tcW w:w="716" w:type="dxa"/>
            <w:vMerge/>
            <w:tcBorders>
              <w:left w:val="single" w:sz="4" w:space="0" w:color="auto"/>
              <w:bottom w:val="nil"/>
              <w:right w:val="single" w:sz="4" w:space="0" w:color="auto"/>
            </w:tcBorders>
            <w:vAlign w:val="center"/>
          </w:tcPr>
          <w:p w14:paraId="78932BD7"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4105D92E" w14:textId="36B158DE" w:rsidR="00532CBE" w:rsidRPr="009B053A" w:rsidRDefault="00532CBE" w:rsidP="00532CBE">
            <w:pPr>
              <w:pStyle w:val="TAC"/>
              <w:rPr>
                <w:lang w:eastAsia="zh-CN"/>
              </w:rPr>
            </w:pPr>
            <w:r w:rsidRPr="009B053A">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1869A024" w14:textId="4CAB1A4F" w:rsidR="00532CBE" w:rsidRPr="009B053A" w:rsidRDefault="00532CBE" w:rsidP="00532CBE">
            <w:pPr>
              <w:pStyle w:val="TAC"/>
              <w:rPr>
                <w:lang w:eastAsia="zh-CN"/>
              </w:rPr>
            </w:pPr>
            <w:r w:rsidRPr="009B053A">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731442B" w14:textId="5B1D247C" w:rsidR="00532CBE" w:rsidRPr="009B053A" w:rsidRDefault="00532CBE" w:rsidP="00532CBE">
            <w:pPr>
              <w:pStyle w:val="TAC"/>
              <w:rPr>
                <w:lang w:eastAsia="zh-CN"/>
              </w:rPr>
            </w:pPr>
            <w:r w:rsidRPr="009B053A">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810FD37" w14:textId="080D9672" w:rsidR="00532CBE" w:rsidRPr="009B053A" w:rsidRDefault="00532CBE" w:rsidP="00532CBE">
            <w:pPr>
              <w:pStyle w:val="TAC"/>
              <w:rPr>
                <w:lang w:eastAsia="zh-CN"/>
              </w:rPr>
            </w:pPr>
            <w:r w:rsidRPr="009B053A">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ECEE76C" w14:textId="0C514E63"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5290D5CD" w14:textId="2638DD92"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96702D3" w14:textId="6E98E6F4" w:rsidR="00532CBE" w:rsidRPr="009B053A" w:rsidRDefault="00532CBE" w:rsidP="00532CBE">
            <w:pPr>
              <w:pStyle w:val="TAC"/>
            </w:pPr>
            <w:r w:rsidRPr="009B053A">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FE41AF7" w14:textId="7AE11254" w:rsidR="00532CBE" w:rsidRPr="009B053A" w:rsidRDefault="00532CBE" w:rsidP="00532CBE">
            <w:pPr>
              <w:pStyle w:val="TAC"/>
            </w:pPr>
            <w:r w:rsidRPr="009B053A">
              <w:rPr>
                <w:rFonts w:eastAsia="MS Mincho" w:cs="Arial"/>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0CEB460F" w14:textId="77777777" w:rsidR="00532CBE" w:rsidRPr="009B053A" w:rsidRDefault="00532CBE" w:rsidP="00532CBE">
            <w:pPr>
              <w:pStyle w:val="TAC"/>
            </w:pPr>
          </w:p>
        </w:tc>
      </w:tr>
      <w:tr w:rsidR="00532CBE" w:rsidRPr="009B053A" w14:paraId="049039CF" w14:textId="77777777" w:rsidTr="00BE3A50">
        <w:trPr>
          <w:trHeight w:val="54"/>
        </w:trPr>
        <w:tc>
          <w:tcPr>
            <w:tcW w:w="1993" w:type="dxa"/>
            <w:vMerge w:val="restart"/>
            <w:tcBorders>
              <w:top w:val="single" w:sz="4" w:space="0" w:color="auto"/>
              <w:left w:val="single" w:sz="4" w:space="0" w:color="auto"/>
              <w:right w:val="single" w:sz="4" w:space="0" w:color="auto"/>
            </w:tcBorders>
            <w:vAlign w:val="center"/>
          </w:tcPr>
          <w:p w14:paraId="64A33885" w14:textId="77777777" w:rsidR="00532CBE" w:rsidRPr="009B053A" w:rsidRDefault="00532CBE" w:rsidP="00532CBE">
            <w:pPr>
              <w:spacing w:after="0"/>
              <w:jc w:val="center"/>
              <w:rPr>
                <w:rFonts w:ascii="Arial" w:eastAsia="MS Mincho" w:hAnsi="Arial"/>
                <w:sz w:val="18"/>
                <w:lang w:eastAsia="ja-JP"/>
              </w:rPr>
            </w:pPr>
            <w:r w:rsidRPr="009B053A">
              <w:rPr>
                <w:rFonts w:ascii="Arial" w:eastAsia="MS Mincho" w:hAnsi="Arial"/>
                <w:sz w:val="18"/>
                <w:lang w:eastAsia="ja-JP"/>
              </w:rPr>
              <w:t>DC_18A-41A_n78A</w:t>
            </w:r>
          </w:p>
          <w:p w14:paraId="67149FA2" w14:textId="64BC319D" w:rsidR="00532CBE" w:rsidRPr="009B053A" w:rsidRDefault="00532CBE" w:rsidP="00532CBE">
            <w:pPr>
              <w:pStyle w:val="TAC"/>
            </w:pPr>
            <w:r w:rsidRPr="009B053A">
              <w:rPr>
                <w:rFonts w:eastAsia="MS Mincho"/>
                <w:lang w:eastAsia="ja-JP"/>
              </w:rPr>
              <w:t>DC_18A-41C_n78A</w:t>
            </w:r>
          </w:p>
        </w:tc>
        <w:tc>
          <w:tcPr>
            <w:tcW w:w="716" w:type="dxa"/>
            <w:vMerge w:val="restart"/>
            <w:tcBorders>
              <w:top w:val="single" w:sz="4" w:space="0" w:color="auto"/>
              <w:left w:val="single" w:sz="4" w:space="0" w:color="auto"/>
              <w:right w:val="single" w:sz="4" w:space="0" w:color="auto"/>
            </w:tcBorders>
            <w:vAlign w:val="center"/>
          </w:tcPr>
          <w:p w14:paraId="1D3CF467" w14:textId="22C83213" w:rsidR="00532CBE" w:rsidRPr="009B053A" w:rsidRDefault="00532CBE" w:rsidP="00532CBE">
            <w:pPr>
              <w:spacing w:after="0"/>
              <w:rPr>
                <w:rFonts w:ascii="Arial" w:hAnsi="Arial"/>
                <w:sz w:val="18"/>
                <w:lang w:eastAsia="zh-CN"/>
              </w:rPr>
            </w:pPr>
            <w:r w:rsidRPr="009B053A">
              <w:rPr>
                <w:rFonts w:ascii="Arial" w:eastAsia="MS Mincho" w:hAnsi="Arial"/>
                <w:sz w:val="18"/>
                <w:lang w:eastAsia="ja-JP"/>
              </w:rPr>
              <w:t>1</w:t>
            </w:r>
          </w:p>
        </w:tc>
        <w:tc>
          <w:tcPr>
            <w:tcW w:w="1000" w:type="dxa"/>
            <w:tcBorders>
              <w:top w:val="single" w:sz="4" w:space="0" w:color="auto"/>
              <w:left w:val="single" w:sz="4" w:space="0" w:color="auto"/>
              <w:bottom w:val="single" w:sz="4" w:space="0" w:color="auto"/>
              <w:right w:val="single" w:sz="4" w:space="0" w:color="auto"/>
            </w:tcBorders>
          </w:tcPr>
          <w:p w14:paraId="4678D222" w14:textId="27890BBD" w:rsidR="00532CBE" w:rsidRPr="009B053A" w:rsidRDefault="00532CBE" w:rsidP="00532CBE">
            <w:pPr>
              <w:pStyle w:val="TAC"/>
              <w:rPr>
                <w:lang w:eastAsia="zh-CN"/>
              </w:rPr>
            </w:pPr>
            <w:r w:rsidRPr="009B053A">
              <w:rPr>
                <w:rFonts w:eastAsia="MS Mincho" w:cs="Arial"/>
                <w:lang w:eastAsia="ja-JP"/>
              </w:rPr>
              <w:t>18</w:t>
            </w:r>
          </w:p>
        </w:tc>
        <w:tc>
          <w:tcPr>
            <w:tcW w:w="861" w:type="dxa"/>
            <w:tcBorders>
              <w:top w:val="single" w:sz="4" w:space="0" w:color="auto"/>
              <w:left w:val="single" w:sz="4" w:space="0" w:color="auto"/>
              <w:bottom w:val="single" w:sz="4" w:space="0" w:color="auto"/>
              <w:right w:val="single" w:sz="4" w:space="0" w:color="auto"/>
            </w:tcBorders>
            <w:noWrap/>
            <w:vAlign w:val="center"/>
          </w:tcPr>
          <w:p w14:paraId="24223D77" w14:textId="4F9428CD" w:rsidR="00532CBE" w:rsidRPr="009B053A" w:rsidRDefault="00532CBE" w:rsidP="00532CBE">
            <w:pPr>
              <w:pStyle w:val="TAC"/>
              <w:rPr>
                <w:lang w:eastAsia="zh-CN"/>
              </w:rPr>
            </w:pPr>
            <w:r w:rsidRPr="009B053A">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509CD346" w14:textId="01EE23D5" w:rsidR="00532CBE" w:rsidRPr="009B053A" w:rsidRDefault="00532CBE" w:rsidP="00532CBE">
            <w:pPr>
              <w:pStyle w:val="TAC"/>
              <w:rPr>
                <w:lang w:eastAsia="zh-CN"/>
              </w:rPr>
            </w:pPr>
            <w:r w:rsidRPr="009B053A">
              <w:rPr>
                <w:rFonts w:eastAsia="MS Mincho" w:cs="Arial"/>
                <w:lang w:eastAsia="ja-JP"/>
              </w:rPr>
              <w:t>-95.9</w:t>
            </w:r>
          </w:p>
        </w:tc>
        <w:tc>
          <w:tcPr>
            <w:tcW w:w="1136" w:type="dxa"/>
            <w:tcBorders>
              <w:top w:val="single" w:sz="4" w:space="0" w:color="auto"/>
              <w:left w:val="single" w:sz="4" w:space="0" w:color="auto"/>
              <w:bottom w:val="single" w:sz="4" w:space="0" w:color="auto"/>
              <w:right w:val="single" w:sz="4" w:space="0" w:color="auto"/>
            </w:tcBorders>
            <w:noWrap/>
            <w:vAlign w:val="center"/>
          </w:tcPr>
          <w:p w14:paraId="2B62047D" w14:textId="27E15050" w:rsidR="00532CBE" w:rsidRPr="009B053A" w:rsidRDefault="00532CBE" w:rsidP="00532CBE">
            <w:pPr>
              <w:pStyle w:val="TAC"/>
              <w:rPr>
                <w:lang w:eastAsia="zh-CN"/>
              </w:rPr>
            </w:pPr>
            <w:r w:rsidRPr="009B053A">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A530400" w14:textId="09D2CDCE"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DCD76FA" w14:textId="772E1FEA"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1E5A1BC8" w14:textId="3F8B4A2C" w:rsidR="00532CBE" w:rsidRPr="009B053A" w:rsidRDefault="00532CBE" w:rsidP="00532CBE">
            <w:pPr>
              <w:pStyle w:val="TAC"/>
            </w:pPr>
            <w:r w:rsidRPr="009B053A">
              <w:rPr>
                <w:rFonts w:eastAsia="MS Mincho" w:cs="Arial"/>
                <w:lang w:eastAsia="ja-JP"/>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1E87BA9" w14:textId="5DA93EB1" w:rsidR="00532CBE" w:rsidRPr="009B053A" w:rsidRDefault="00532CBE" w:rsidP="00532CBE">
            <w:pPr>
              <w:pStyle w:val="TAC"/>
            </w:pPr>
            <w:r w:rsidRPr="009B053A">
              <w:rPr>
                <w:rFonts w:eastAsia="MS Mincho" w:cs="Arial"/>
                <w:lang w:eastAsia="ja-JP"/>
              </w:rPr>
              <w:t>IMD5</w:t>
            </w:r>
          </w:p>
        </w:tc>
        <w:tc>
          <w:tcPr>
            <w:tcW w:w="850" w:type="dxa"/>
            <w:gridSpan w:val="2"/>
            <w:tcBorders>
              <w:top w:val="single" w:sz="4" w:space="0" w:color="auto"/>
              <w:left w:val="single" w:sz="4" w:space="0" w:color="auto"/>
              <w:bottom w:val="single" w:sz="4" w:space="0" w:color="auto"/>
              <w:right w:val="single" w:sz="4" w:space="0" w:color="auto"/>
            </w:tcBorders>
          </w:tcPr>
          <w:p w14:paraId="4EDCB81E" w14:textId="77777777" w:rsidR="00532CBE" w:rsidRPr="009B053A" w:rsidRDefault="00532CBE" w:rsidP="00532CBE">
            <w:pPr>
              <w:pStyle w:val="TAC"/>
            </w:pPr>
          </w:p>
        </w:tc>
      </w:tr>
      <w:tr w:rsidR="00532CBE" w:rsidRPr="009B053A" w14:paraId="37225094" w14:textId="77777777" w:rsidTr="00BE3A50">
        <w:trPr>
          <w:trHeight w:val="54"/>
        </w:trPr>
        <w:tc>
          <w:tcPr>
            <w:tcW w:w="1993" w:type="dxa"/>
            <w:vMerge/>
            <w:tcBorders>
              <w:left w:val="single" w:sz="4" w:space="0" w:color="auto"/>
              <w:right w:val="single" w:sz="4" w:space="0" w:color="auto"/>
            </w:tcBorders>
            <w:vAlign w:val="center"/>
          </w:tcPr>
          <w:p w14:paraId="41859A03" w14:textId="77777777" w:rsidR="00532CBE" w:rsidRPr="009B053A" w:rsidRDefault="00532CBE" w:rsidP="00532CBE">
            <w:pPr>
              <w:pStyle w:val="TAC"/>
            </w:pPr>
          </w:p>
        </w:tc>
        <w:tc>
          <w:tcPr>
            <w:tcW w:w="716" w:type="dxa"/>
            <w:vMerge/>
            <w:tcBorders>
              <w:left w:val="single" w:sz="4" w:space="0" w:color="auto"/>
              <w:right w:val="single" w:sz="4" w:space="0" w:color="auto"/>
            </w:tcBorders>
            <w:vAlign w:val="center"/>
          </w:tcPr>
          <w:p w14:paraId="3D724DFD"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6526C823" w14:textId="40D6FBCB" w:rsidR="00532CBE" w:rsidRPr="009B053A" w:rsidRDefault="00532CBE" w:rsidP="00532CBE">
            <w:pPr>
              <w:pStyle w:val="TAC"/>
              <w:rPr>
                <w:lang w:eastAsia="zh-CN"/>
              </w:rPr>
            </w:pPr>
            <w:r w:rsidRPr="009B053A">
              <w:rPr>
                <w:rFonts w:eastAsia="MS Mincho" w:cs="Arial"/>
                <w:lang w:eastAsia="ja-JP"/>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BD8CFC4" w14:textId="12867F61" w:rsidR="00532CBE" w:rsidRPr="009B053A" w:rsidRDefault="00532CBE" w:rsidP="00532CBE">
            <w:pPr>
              <w:pStyle w:val="TAC"/>
              <w:rPr>
                <w:lang w:eastAsia="zh-CN"/>
              </w:rPr>
            </w:pPr>
            <w:r w:rsidRPr="009B053A">
              <w:rPr>
                <w:rFonts w:eastAsia="MS Mincho" w:cs="Arial"/>
                <w:lang w:eastAsia="ja-JP"/>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7A75F01" w14:textId="4CD15D8A" w:rsidR="00532CBE" w:rsidRPr="009B053A" w:rsidRDefault="00532CBE" w:rsidP="00532CBE">
            <w:pPr>
              <w:pStyle w:val="TAC"/>
              <w:rPr>
                <w:lang w:eastAsia="zh-CN"/>
              </w:rPr>
            </w:pPr>
            <w:r w:rsidRPr="009B053A">
              <w:rPr>
                <w:rFonts w:eastAsia="MS Mincho" w:cs="Arial"/>
                <w:lang w:eastAsia="ja-JP"/>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1AF48A2C" w14:textId="16FE64E8" w:rsidR="00532CBE" w:rsidRPr="009B053A" w:rsidRDefault="00532CBE" w:rsidP="00532CBE">
            <w:pPr>
              <w:pStyle w:val="TAC"/>
              <w:rPr>
                <w:lang w:eastAsia="zh-CN"/>
              </w:rPr>
            </w:pPr>
            <w:r w:rsidRPr="009B053A">
              <w:rPr>
                <w:rFonts w:eastAsia="MS Mincho" w:cs="Arial"/>
                <w:lang w:eastAsia="ja-JP"/>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32658789" w14:textId="3871CFBB"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7C0D6C88" w14:textId="013AFC4C"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2A098E7A" w14:textId="4EEDAE66" w:rsidR="00532CBE" w:rsidRPr="009B053A" w:rsidRDefault="00532CBE" w:rsidP="00532CBE">
            <w:pPr>
              <w:pStyle w:val="TAC"/>
            </w:pPr>
            <w:r w:rsidRPr="009B053A">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4BAB958B" w14:textId="0F486124" w:rsidR="00532CBE" w:rsidRPr="009B053A" w:rsidRDefault="00532CBE" w:rsidP="00532CBE">
            <w:pPr>
              <w:pStyle w:val="TAC"/>
            </w:pPr>
            <w:r w:rsidRPr="009B053A">
              <w:rPr>
                <w:rFonts w:eastAsia="MS Mincho" w:cs="Arial"/>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1094CA51" w14:textId="77777777" w:rsidR="00532CBE" w:rsidRPr="009B053A" w:rsidRDefault="00532CBE" w:rsidP="00532CBE">
            <w:pPr>
              <w:pStyle w:val="TAC"/>
            </w:pPr>
          </w:p>
        </w:tc>
      </w:tr>
      <w:tr w:rsidR="00532CBE" w:rsidRPr="009B053A" w14:paraId="5468F3E4" w14:textId="77777777" w:rsidTr="00BE3A50">
        <w:trPr>
          <w:trHeight w:val="54"/>
        </w:trPr>
        <w:tc>
          <w:tcPr>
            <w:tcW w:w="1993" w:type="dxa"/>
            <w:vMerge/>
            <w:tcBorders>
              <w:left w:val="single" w:sz="4" w:space="0" w:color="auto"/>
              <w:bottom w:val="nil"/>
              <w:right w:val="single" w:sz="4" w:space="0" w:color="auto"/>
            </w:tcBorders>
            <w:vAlign w:val="center"/>
          </w:tcPr>
          <w:p w14:paraId="160F2D80" w14:textId="77777777" w:rsidR="00532CBE" w:rsidRPr="009B053A" w:rsidRDefault="00532CBE" w:rsidP="00532CBE">
            <w:pPr>
              <w:pStyle w:val="TAC"/>
            </w:pPr>
          </w:p>
        </w:tc>
        <w:tc>
          <w:tcPr>
            <w:tcW w:w="716" w:type="dxa"/>
            <w:vMerge/>
            <w:tcBorders>
              <w:left w:val="single" w:sz="4" w:space="0" w:color="auto"/>
              <w:bottom w:val="nil"/>
              <w:right w:val="single" w:sz="4" w:space="0" w:color="auto"/>
            </w:tcBorders>
            <w:vAlign w:val="center"/>
          </w:tcPr>
          <w:p w14:paraId="5F513847"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49E8DF26" w14:textId="66C35819" w:rsidR="00532CBE" w:rsidRPr="009B053A" w:rsidRDefault="00532CBE" w:rsidP="00532CBE">
            <w:pPr>
              <w:pStyle w:val="TAC"/>
              <w:rPr>
                <w:lang w:eastAsia="zh-CN"/>
              </w:rPr>
            </w:pPr>
            <w:r w:rsidRPr="009B053A">
              <w:rPr>
                <w:rFonts w:eastAsia="MS Mincho" w:cs="Arial"/>
                <w:lang w:eastAsia="ja-JP"/>
              </w:rPr>
              <w:t>41</w:t>
            </w:r>
          </w:p>
        </w:tc>
        <w:tc>
          <w:tcPr>
            <w:tcW w:w="861" w:type="dxa"/>
            <w:tcBorders>
              <w:top w:val="single" w:sz="4" w:space="0" w:color="auto"/>
              <w:left w:val="single" w:sz="4" w:space="0" w:color="auto"/>
              <w:bottom w:val="single" w:sz="4" w:space="0" w:color="auto"/>
              <w:right w:val="single" w:sz="4" w:space="0" w:color="auto"/>
            </w:tcBorders>
            <w:noWrap/>
            <w:vAlign w:val="center"/>
          </w:tcPr>
          <w:p w14:paraId="05C5891A" w14:textId="6F17B5DC" w:rsidR="00532CBE" w:rsidRPr="009B053A" w:rsidRDefault="00532CBE" w:rsidP="00532CBE">
            <w:pPr>
              <w:pStyle w:val="TAC"/>
              <w:rPr>
                <w:lang w:eastAsia="zh-CN"/>
              </w:rPr>
            </w:pPr>
            <w:r w:rsidRPr="009B053A">
              <w:rPr>
                <w:rFonts w:eastAsia="MS Mincho" w:cs="Arial"/>
                <w:lang w:eastAsia="ja-JP"/>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06296B30" w14:textId="7BA89FA5" w:rsidR="00532CBE" w:rsidRPr="009B053A" w:rsidRDefault="00532CBE" w:rsidP="00532CBE">
            <w:pPr>
              <w:pStyle w:val="TAC"/>
              <w:rPr>
                <w:lang w:eastAsia="zh-CN"/>
              </w:rPr>
            </w:pPr>
            <w:r w:rsidRPr="009B053A">
              <w:rPr>
                <w:rFonts w:eastAsia="MS Mincho" w:cs="Arial"/>
                <w:lang w:eastAsia="ja-JP"/>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7E01C183" w14:textId="0F017E59" w:rsidR="00532CBE" w:rsidRPr="009B053A" w:rsidRDefault="00532CBE" w:rsidP="00532CBE">
            <w:pPr>
              <w:pStyle w:val="TAC"/>
              <w:rPr>
                <w:lang w:eastAsia="zh-CN"/>
              </w:rPr>
            </w:pPr>
            <w:r w:rsidRPr="009B053A">
              <w:rPr>
                <w:rFonts w:eastAsia="MS Mincho" w:cs="Arial"/>
                <w:lang w:eastAsia="ja-JP"/>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469BDD2" w14:textId="4758C41E" w:rsidR="00532CBE" w:rsidRPr="009B053A" w:rsidRDefault="00532CBE" w:rsidP="00532CBE">
            <w:pPr>
              <w:pStyle w:val="TAC"/>
              <w:rPr>
                <w:lang w:eastAsia="zh-CN"/>
              </w:rPr>
            </w:pPr>
            <w:r w:rsidRPr="009B053A">
              <w:rPr>
                <w:rFonts w:eastAsia="MS Mincho" w:cs="Arial"/>
                <w:lang w:eastAsia="ja-JP"/>
              </w:rPr>
              <w:t>-</w:t>
            </w:r>
          </w:p>
        </w:tc>
        <w:tc>
          <w:tcPr>
            <w:tcW w:w="862" w:type="dxa"/>
            <w:tcBorders>
              <w:top w:val="single" w:sz="4" w:space="0" w:color="auto"/>
              <w:left w:val="single" w:sz="4" w:space="0" w:color="auto"/>
              <w:bottom w:val="single" w:sz="4" w:space="0" w:color="auto"/>
              <w:right w:val="single" w:sz="4" w:space="0" w:color="auto"/>
            </w:tcBorders>
            <w:vAlign w:val="center"/>
          </w:tcPr>
          <w:p w14:paraId="07A3E541" w14:textId="33689E0C" w:rsidR="00532CBE" w:rsidRPr="009B053A" w:rsidRDefault="00532CBE" w:rsidP="00532CBE">
            <w:pPr>
              <w:pStyle w:val="TAC"/>
              <w:rPr>
                <w:lang w:eastAsia="zh-CN"/>
              </w:rPr>
            </w:pPr>
            <w:r w:rsidRPr="009B053A">
              <w:rPr>
                <w:rFonts w:eastAsia="MS Mincho" w:cs="Arial"/>
                <w:lang w:eastAsia="ja-JP"/>
              </w:rPr>
              <w:t>-</w:t>
            </w:r>
          </w:p>
        </w:tc>
        <w:tc>
          <w:tcPr>
            <w:tcW w:w="1002" w:type="dxa"/>
            <w:tcBorders>
              <w:top w:val="single" w:sz="4" w:space="0" w:color="auto"/>
              <w:left w:val="single" w:sz="4" w:space="0" w:color="auto"/>
              <w:bottom w:val="single" w:sz="4" w:space="0" w:color="auto"/>
              <w:right w:val="single" w:sz="4" w:space="0" w:color="auto"/>
            </w:tcBorders>
            <w:vAlign w:val="center"/>
          </w:tcPr>
          <w:p w14:paraId="359E986D" w14:textId="4F840275" w:rsidR="00532CBE" w:rsidRPr="009B053A" w:rsidRDefault="00532CBE" w:rsidP="00532CBE">
            <w:pPr>
              <w:pStyle w:val="TAC"/>
            </w:pPr>
            <w:r w:rsidRPr="009B053A">
              <w:rPr>
                <w:rFonts w:eastAsia="MS Mincho" w:cs="Arial"/>
                <w:lang w:eastAsia="ja-JP"/>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04A4EB6" w14:textId="165F2304" w:rsidR="00532CBE" w:rsidRPr="009B053A" w:rsidRDefault="00532CBE" w:rsidP="00532CBE">
            <w:pPr>
              <w:pStyle w:val="TAC"/>
            </w:pPr>
            <w:r w:rsidRPr="009B053A">
              <w:rPr>
                <w:rFonts w:eastAsia="MS Mincho" w:cs="Arial"/>
                <w:lang w:eastAsia="ja-JP"/>
              </w:rPr>
              <w:t>N/A</w:t>
            </w:r>
          </w:p>
        </w:tc>
        <w:tc>
          <w:tcPr>
            <w:tcW w:w="850" w:type="dxa"/>
            <w:gridSpan w:val="2"/>
            <w:tcBorders>
              <w:top w:val="single" w:sz="4" w:space="0" w:color="auto"/>
              <w:left w:val="single" w:sz="4" w:space="0" w:color="auto"/>
              <w:bottom w:val="single" w:sz="4" w:space="0" w:color="auto"/>
              <w:right w:val="single" w:sz="4" w:space="0" w:color="auto"/>
            </w:tcBorders>
          </w:tcPr>
          <w:p w14:paraId="5DBA7009" w14:textId="77777777" w:rsidR="00532CBE" w:rsidRPr="009B053A" w:rsidRDefault="00532CBE" w:rsidP="00532CBE">
            <w:pPr>
              <w:pStyle w:val="TAC"/>
            </w:pPr>
          </w:p>
        </w:tc>
      </w:tr>
      <w:tr w:rsidR="00532CBE" w:rsidRPr="009B053A" w14:paraId="28296AC9" w14:textId="77777777" w:rsidTr="00BE3A50">
        <w:trPr>
          <w:trHeight w:val="54"/>
        </w:trPr>
        <w:tc>
          <w:tcPr>
            <w:tcW w:w="1993" w:type="dxa"/>
            <w:tcBorders>
              <w:top w:val="single" w:sz="4" w:space="0" w:color="auto"/>
              <w:left w:val="single" w:sz="4" w:space="0" w:color="auto"/>
              <w:bottom w:val="nil"/>
              <w:right w:val="single" w:sz="4" w:space="0" w:color="auto"/>
            </w:tcBorders>
            <w:vAlign w:val="center"/>
          </w:tcPr>
          <w:p w14:paraId="471D4019" w14:textId="77777777" w:rsidR="00532CBE" w:rsidRPr="009B053A" w:rsidRDefault="00532CBE" w:rsidP="00532CBE">
            <w:pPr>
              <w:pStyle w:val="TAC"/>
            </w:pPr>
            <w:r w:rsidRPr="009B053A">
              <w:t>DC_20A_n28A-n78A</w:t>
            </w:r>
          </w:p>
        </w:tc>
        <w:tc>
          <w:tcPr>
            <w:tcW w:w="716" w:type="dxa"/>
            <w:tcBorders>
              <w:top w:val="single" w:sz="4" w:space="0" w:color="auto"/>
              <w:left w:val="single" w:sz="4" w:space="0" w:color="auto"/>
              <w:bottom w:val="nil"/>
              <w:right w:val="single" w:sz="4" w:space="0" w:color="auto"/>
            </w:tcBorders>
            <w:vAlign w:val="center"/>
          </w:tcPr>
          <w:p w14:paraId="4830E3DC"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16A25487" w14:textId="77777777" w:rsidR="00532CBE" w:rsidRPr="009B053A" w:rsidRDefault="00532CBE" w:rsidP="00532CBE">
            <w:pPr>
              <w:pStyle w:val="TAC"/>
              <w:rPr>
                <w:lang w:eastAsia="zh-CN"/>
              </w:rPr>
            </w:pPr>
            <w:r w:rsidRPr="009B053A">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C917E35"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4A395D1"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2B72F65"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8A1FF92"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9D661A0"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706C0BF1"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7C130E10" w14:textId="77777777" w:rsidR="00532CBE" w:rsidRPr="009B053A" w:rsidRDefault="00532CBE" w:rsidP="00532CBE">
            <w:pPr>
              <w:pStyle w:val="TAC"/>
              <w:rPr>
                <w:lang w:eastAsia="zh-CN"/>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020F8336" w14:textId="77777777" w:rsidR="00532CBE" w:rsidRPr="009B053A" w:rsidRDefault="00532CBE" w:rsidP="00532CBE">
            <w:pPr>
              <w:pStyle w:val="TAC"/>
            </w:pPr>
          </w:p>
        </w:tc>
      </w:tr>
      <w:tr w:rsidR="00532CBE" w:rsidRPr="009B053A" w14:paraId="38559ECE" w14:textId="77777777" w:rsidTr="00BE3A50">
        <w:trPr>
          <w:trHeight w:val="54"/>
        </w:trPr>
        <w:tc>
          <w:tcPr>
            <w:tcW w:w="1993" w:type="dxa"/>
            <w:tcBorders>
              <w:top w:val="nil"/>
              <w:left w:val="single" w:sz="4" w:space="0" w:color="auto"/>
              <w:bottom w:val="nil"/>
              <w:right w:val="single" w:sz="4" w:space="0" w:color="auto"/>
            </w:tcBorders>
            <w:vAlign w:val="center"/>
          </w:tcPr>
          <w:p w14:paraId="57F27564" w14:textId="77777777" w:rsidR="00532CBE" w:rsidRPr="009B053A" w:rsidRDefault="00532CBE" w:rsidP="00532CBE">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0B8E5C0A"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6F6DB5E2" w14:textId="77777777" w:rsidR="00532CBE" w:rsidRPr="009B053A" w:rsidRDefault="00532CBE" w:rsidP="00532CBE">
            <w:pPr>
              <w:pStyle w:val="TAC"/>
              <w:rPr>
                <w:lang w:eastAsia="zh-CN"/>
              </w:rPr>
            </w:pPr>
            <w:r w:rsidRPr="009B053A">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5EE79F87"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6DFE4C4"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06583489"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00E40CAB"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47C6A5A2"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ACD0375"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160A6903" w14:textId="77777777" w:rsidR="00532CBE" w:rsidRPr="009B053A" w:rsidRDefault="00532CBE" w:rsidP="00532CBE">
            <w:pPr>
              <w:pStyle w:val="TAC"/>
              <w:rPr>
                <w:lang w:eastAsia="zh-CN"/>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286B52D6" w14:textId="77777777" w:rsidR="00532CBE" w:rsidRPr="009B053A" w:rsidRDefault="00532CBE" w:rsidP="00532CBE">
            <w:pPr>
              <w:pStyle w:val="TAC"/>
            </w:pPr>
          </w:p>
        </w:tc>
      </w:tr>
      <w:tr w:rsidR="00532CBE" w:rsidRPr="009B053A" w14:paraId="260D2671" w14:textId="77777777" w:rsidTr="00BE3A50">
        <w:trPr>
          <w:trHeight w:val="54"/>
        </w:trPr>
        <w:tc>
          <w:tcPr>
            <w:tcW w:w="1993" w:type="dxa"/>
            <w:tcBorders>
              <w:top w:val="nil"/>
              <w:left w:val="single" w:sz="4" w:space="0" w:color="auto"/>
              <w:bottom w:val="nil"/>
              <w:right w:val="single" w:sz="4" w:space="0" w:color="auto"/>
            </w:tcBorders>
            <w:vAlign w:val="center"/>
          </w:tcPr>
          <w:p w14:paraId="47BA0E1E" w14:textId="77777777" w:rsidR="00532CBE" w:rsidRPr="009B053A" w:rsidRDefault="00532CBE" w:rsidP="00532CBE">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47BC611A"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20E5F1DF" w14:textId="77777777" w:rsidR="00532CBE" w:rsidRPr="009B053A" w:rsidRDefault="00532CBE" w:rsidP="00532CBE">
            <w:pPr>
              <w:pStyle w:val="TAC"/>
              <w:rPr>
                <w:lang w:eastAsia="zh-CN"/>
              </w:rPr>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307CC02B"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3CE50863"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97FA4D8" w14:textId="0BE3F035" w:rsidR="00532CBE" w:rsidRPr="009B053A" w:rsidRDefault="00532CBE" w:rsidP="00532CBE">
            <w:pPr>
              <w:pStyle w:val="TAC"/>
              <w:rPr>
                <w:lang w:eastAsia="zh-CN"/>
              </w:rPr>
            </w:pPr>
            <w:r w:rsidRPr="009B053A">
              <w:rPr>
                <w:lang w:eastAsia="zh-CN"/>
              </w:rPr>
              <w:t>-86.1</w:t>
            </w:r>
          </w:p>
        </w:tc>
        <w:tc>
          <w:tcPr>
            <w:tcW w:w="858" w:type="dxa"/>
            <w:tcBorders>
              <w:top w:val="single" w:sz="4" w:space="0" w:color="auto"/>
              <w:left w:val="single" w:sz="4" w:space="0" w:color="auto"/>
              <w:bottom w:val="single" w:sz="4" w:space="0" w:color="auto"/>
              <w:right w:val="single" w:sz="4" w:space="0" w:color="auto"/>
            </w:tcBorders>
            <w:noWrap/>
            <w:vAlign w:val="center"/>
          </w:tcPr>
          <w:p w14:paraId="70E3B501"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AA3CC97"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8ECA5FB"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9A861F5" w14:textId="77777777" w:rsidR="00532CBE" w:rsidRPr="009B053A" w:rsidRDefault="00532CBE" w:rsidP="00532CBE">
            <w:pPr>
              <w:pStyle w:val="TAC"/>
              <w:rPr>
                <w:lang w:eastAsia="zh-CN"/>
              </w:rPr>
            </w:pPr>
            <w:r w:rsidRPr="009B053A">
              <w:t>IMD4</w:t>
            </w:r>
          </w:p>
        </w:tc>
        <w:tc>
          <w:tcPr>
            <w:tcW w:w="850" w:type="dxa"/>
            <w:gridSpan w:val="2"/>
            <w:tcBorders>
              <w:top w:val="single" w:sz="4" w:space="0" w:color="auto"/>
              <w:left w:val="single" w:sz="4" w:space="0" w:color="auto"/>
              <w:bottom w:val="single" w:sz="4" w:space="0" w:color="auto"/>
              <w:right w:val="single" w:sz="4" w:space="0" w:color="auto"/>
            </w:tcBorders>
          </w:tcPr>
          <w:p w14:paraId="6BC2AA53" w14:textId="77777777" w:rsidR="00532CBE" w:rsidRPr="009B053A" w:rsidRDefault="00532CBE" w:rsidP="00532CBE">
            <w:pPr>
              <w:pStyle w:val="TAC"/>
            </w:pPr>
          </w:p>
        </w:tc>
      </w:tr>
      <w:tr w:rsidR="00532CBE" w:rsidRPr="009B053A" w14:paraId="0AFA0F14" w14:textId="77777777" w:rsidTr="00BE3A50">
        <w:trPr>
          <w:trHeight w:val="54"/>
        </w:trPr>
        <w:tc>
          <w:tcPr>
            <w:tcW w:w="1993" w:type="dxa"/>
            <w:tcBorders>
              <w:top w:val="nil"/>
              <w:left w:val="single" w:sz="4" w:space="0" w:color="auto"/>
              <w:bottom w:val="nil"/>
              <w:right w:val="single" w:sz="4" w:space="0" w:color="auto"/>
            </w:tcBorders>
            <w:vAlign w:val="center"/>
          </w:tcPr>
          <w:p w14:paraId="6188934B" w14:textId="77777777" w:rsidR="00532CBE" w:rsidRPr="009B053A" w:rsidRDefault="00532CBE" w:rsidP="00532CBE">
            <w:pPr>
              <w:spacing w:after="0"/>
              <w:rPr>
                <w:rFonts w:ascii="Arial" w:hAnsi="Arial"/>
                <w:sz w:val="18"/>
              </w:rPr>
            </w:pPr>
          </w:p>
        </w:tc>
        <w:tc>
          <w:tcPr>
            <w:tcW w:w="716" w:type="dxa"/>
            <w:tcBorders>
              <w:top w:val="single" w:sz="4" w:space="0" w:color="auto"/>
              <w:left w:val="single" w:sz="4" w:space="0" w:color="auto"/>
              <w:bottom w:val="nil"/>
              <w:right w:val="single" w:sz="4" w:space="0" w:color="auto"/>
            </w:tcBorders>
            <w:vAlign w:val="center"/>
          </w:tcPr>
          <w:p w14:paraId="4F8780B5" w14:textId="77777777" w:rsidR="00532CBE" w:rsidRPr="009B053A" w:rsidRDefault="00532CBE" w:rsidP="00532CBE">
            <w:pPr>
              <w:pStyle w:val="TAC"/>
              <w:rPr>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1C617F24" w14:textId="77777777" w:rsidR="00532CBE" w:rsidRPr="009B053A" w:rsidRDefault="00532CBE" w:rsidP="00532CBE">
            <w:pPr>
              <w:pStyle w:val="TAC"/>
            </w:pPr>
            <w:r w:rsidRPr="009B053A">
              <w:rPr>
                <w:lang w:eastAsia="zh-CN"/>
              </w:rPr>
              <w:t>20</w:t>
            </w:r>
          </w:p>
        </w:tc>
        <w:tc>
          <w:tcPr>
            <w:tcW w:w="861" w:type="dxa"/>
            <w:tcBorders>
              <w:top w:val="single" w:sz="4" w:space="0" w:color="auto"/>
              <w:left w:val="single" w:sz="4" w:space="0" w:color="auto"/>
              <w:bottom w:val="single" w:sz="4" w:space="0" w:color="auto"/>
              <w:right w:val="single" w:sz="4" w:space="0" w:color="auto"/>
            </w:tcBorders>
            <w:noWrap/>
            <w:vAlign w:val="center"/>
          </w:tcPr>
          <w:p w14:paraId="63574452"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25E4D921"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576A8A93"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2D52FD19"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63C47DCC"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41AF386"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18FD0B30" w14:textId="77777777" w:rsidR="00532CBE" w:rsidRPr="009B053A" w:rsidRDefault="00532CBE" w:rsidP="00532CBE">
            <w:pPr>
              <w:pStyle w:val="TAC"/>
              <w:rPr>
                <w:lang w:eastAsia="zh-CN"/>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3EA2EA0F" w14:textId="77777777" w:rsidR="00532CBE" w:rsidRPr="009B053A" w:rsidRDefault="00532CBE" w:rsidP="00532CBE">
            <w:pPr>
              <w:pStyle w:val="TAC"/>
            </w:pPr>
          </w:p>
        </w:tc>
      </w:tr>
      <w:tr w:rsidR="00532CBE" w:rsidRPr="009B053A" w14:paraId="4AEDBE23" w14:textId="77777777" w:rsidTr="00BE3A50">
        <w:trPr>
          <w:trHeight w:val="54"/>
        </w:trPr>
        <w:tc>
          <w:tcPr>
            <w:tcW w:w="1993" w:type="dxa"/>
            <w:tcBorders>
              <w:top w:val="nil"/>
              <w:left w:val="single" w:sz="4" w:space="0" w:color="auto"/>
              <w:bottom w:val="nil"/>
              <w:right w:val="single" w:sz="4" w:space="0" w:color="auto"/>
            </w:tcBorders>
            <w:vAlign w:val="center"/>
          </w:tcPr>
          <w:p w14:paraId="36212CA3" w14:textId="77777777" w:rsidR="00532CBE" w:rsidRPr="009B053A" w:rsidRDefault="00532CBE" w:rsidP="00532CBE">
            <w:pPr>
              <w:spacing w:after="0"/>
              <w:rPr>
                <w:rFonts w:ascii="Arial" w:hAnsi="Arial"/>
                <w:sz w:val="18"/>
              </w:rPr>
            </w:pPr>
          </w:p>
        </w:tc>
        <w:tc>
          <w:tcPr>
            <w:tcW w:w="716" w:type="dxa"/>
            <w:tcBorders>
              <w:top w:val="nil"/>
              <w:left w:val="single" w:sz="4" w:space="0" w:color="auto"/>
              <w:bottom w:val="nil"/>
              <w:right w:val="single" w:sz="4" w:space="0" w:color="auto"/>
            </w:tcBorders>
            <w:vAlign w:val="center"/>
          </w:tcPr>
          <w:p w14:paraId="31BA2FCC"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4EC882FE" w14:textId="77777777" w:rsidR="00532CBE" w:rsidRPr="009B053A" w:rsidRDefault="00532CBE" w:rsidP="00532CBE">
            <w:pPr>
              <w:pStyle w:val="TAC"/>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7D563AF6"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7020F6C3"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BA7795F" w14:textId="77777777" w:rsidR="00532CBE" w:rsidRPr="009B053A" w:rsidRDefault="00532CBE" w:rsidP="00532CBE">
            <w:pPr>
              <w:pStyle w:val="TAC"/>
              <w:rPr>
                <w:lang w:eastAsia="zh-CN"/>
              </w:rPr>
            </w:pPr>
            <w:r w:rsidRPr="009B053A">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22E805F5"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A3956AE"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44BF2069"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734B35C2" w14:textId="77777777" w:rsidR="00532CBE" w:rsidRPr="009B053A" w:rsidRDefault="00532CBE" w:rsidP="00532CBE">
            <w:pPr>
              <w:pStyle w:val="TAC"/>
              <w:rPr>
                <w:lang w:eastAsia="zh-CN"/>
              </w:rPr>
            </w:pPr>
            <w:r w:rsidRPr="009B053A">
              <w:t>N/A</w:t>
            </w:r>
          </w:p>
        </w:tc>
        <w:tc>
          <w:tcPr>
            <w:tcW w:w="850" w:type="dxa"/>
            <w:gridSpan w:val="2"/>
            <w:tcBorders>
              <w:top w:val="single" w:sz="4" w:space="0" w:color="auto"/>
              <w:left w:val="single" w:sz="4" w:space="0" w:color="auto"/>
              <w:bottom w:val="single" w:sz="4" w:space="0" w:color="auto"/>
              <w:right w:val="single" w:sz="4" w:space="0" w:color="auto"/>
            </w:tcBorders>
          </w:tcPr>
          <w:p w14:paraId="275A369C" w14:textId="77777777" w:rsidR="00532CBE" w:rsidRPr="009B053A" w:rsidRDefault="00532CBE" w:rsidP="00532CBE">
            <w:pPr>
              <w:pStyle w:val="TAC"/>
            </w:pPr>
          </w:p>
        </w:tc>
      </w:tr>
      <w:tr w:rsidR="00532CBE" w:rsidRPr="009B053A" w14:paraId="121C02F6" w14:textId="77777777" w:rsidTr="00BE3A50">
        <w:trPr>
          <w:trHeight w:val="54"/>
        </w:trPr>
        <w:tc>
          <w:tcPr>
            <w:tcW w:w="1993" w:type="dxa"/>
            <w:tcBorders>
              <w:top w:val="nil"/>
              <w:left w:val="single" w:sz="4" w:space="0" w:color="auto"/>
              <w:bottom w:val="single" w:sz="4" w:space="0" w:color="auto"/>
              <w:right w:val="single" w:sz="4" w:space="0" w:color="auto"/>
            </w:tcBorders>
            <w:vAlign w:val="center"/>
          </w:tcPr>
          <w:p w14:paraId="1DA418C9" w14:textId="77777777" w:rsidR="00532CBE" w:rsidRPr="009B053A" w:rsidRDefault="00532CBE" w:rsidP="00532CBE">
            <w:pPr>
              <w:spacing w:after="0"/>
              <w:rPr>
                <w:rFonts w:ascii="Arial" w:hAnsi="Arial"/>
                <w:sz w:val="18"/>
              </w:rPr>
            </w:pPr>
          </w:p>
        </w:tc>
        <w:tc>
          <w:tcPr>
            <w:tcW w:w="716" w:type="dxa"/>
            <w:tcBorders>
              <w:top w:val="nil"/>
              <w:left w:val="single" w:sz="4" w:space="0" w:color="auto"/>
              <w:bottom w:val="single" w:sz="4" w:space="0" w:color="auto"/>
              <w:right w:val="single" w:sz="4" w:space="0" w:color="auto"/>
            </w:tcBorders>
            <w:vAlign w:val="center"/>
          </w:tcPr>
          <w:p w14:paraId="3B57A937" w14:textId="77777777" w:rsidR="00532CBE" w:rsidRPr="009B053A" w:rsidRDefault="00532CBE" w:rsidP="00532CBE">
            <w:pPr>
              <w:spacing w:after="0"/>
              <w:rPr>
                <w:rFonts w:ascii="Arial" w:hAnsi="Arial"/>
                <w:sz w:val="18"/>
                <w:lang w:eastAsia="zh-CN"/>
              </w:rPr>
            </w:pPr>
          </w:p>
        </w:tc>
        <w:tc>
          <w:tcPr>
            <w:tcW w:w="1000" w:type="dxa"/>
            <w:tcBorders>
              <w:top w:val="single" w:sz="4" w:space="0" w:color="auto"/>
              <w:left w:val="single" w:sz="4" w:space="0" w:color="auto"/>
              <w:bottom w:val="single" w:sz="4" w:space="0" w:color="auto"/>
              <w:right w:val="single" w:sz="4" w:space="0" w:color="auto"/>
            </w:tcBorders>
          </w:tcPr>
          <w:p w14:paraId="2D0386C9" w14:textId="77777777" w:rsidR="00532CBE" w:rsidRPr="009B053A" w:rsidRDefault="00532CBE" w:rsidP="00532CBE">
            <w:pPr>
              <w:pStyle w:val="TAC"/>
            </w:pPr>
            <w:r w:rsidRPr="009B053A">
              <w:rPr>
                <w:lang w:eastAsia="zh-CN"/>
              </w:rPr>
              <w:t>n28</w:t>
            </w:r>
          </w:p>
        </w:tc>
        <w:tc>
          <w:tcPr>
            <w:tcW w:w="861" w:type="dxa"/>
            <w:tcBorders>
              <w:top w:val="single" w:sz="4" w:space="0" w:color="auto"/>
              <w:left w:val="single" w:sz="4" w:space="0" w:color="auto"/>
              <w:bottom w:val="single" w:sz="4" w:space="0" w:color="auto"/>
              <w:right w:val="single" w:sz="4" w:space="0" w:color="auto"/>
            </w:tcBorders>
            <w:noWrap/>
            <w:vAlign w:val="center"/>
          </w:tcPr>
          <w:p w14:paraId="7B56A4C2"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5FB9B37" w14:textId="77777777" w:rsidR="00532CBE" w:rsidRPr="009B053A" w:rsidRDefault="00532CBE" w:rsidP="00532CBE">
            <w:pPr>
              <w:pStyle w:val="TAC"/>
              <w:rPr>
                <w:lang w:eastAsia="zh-CN"/>
              </w:rPr>
            </w:pPr>
            <w:r w:rsidRPr="009B053A">
              <w:rPr>
                <w:lang w:eastAsia="zh-CN"/>
              </w:rPr>
              <w:t>-89.1+TT</w:t>
            </w:r>
          </w:p>
        </w:tc>
        <w:tc>
          <w:tcPr>
            <w:tcW w:w="1136" w:type="dxa"/>
            <w:tcBorders>
              <w:top w:val="single" w:sz="4" w:space="0" w:color="auto"/>
              <w:left w:val="single" w:sz="4" w:space="0" w:color="auto"/>
              <w:bottom w:val="single" w:sz="4" w:space="0" w:color="auto"/>
              <w:right w:val="single" w:sz="4" w:space="0" w:color="auto"/>
            </w:tcBorders>
            <w:noWrap/>
            <w:vAlign w:val="center"/>
          </w:tcPr>
          <w:p w14:paraId="607E66D1"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6C3B57F5"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BAA51C2"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00F4DC8" w14:textId="77777777" w:rsidR="00532CBE" w:rsidRPr="009B053A" w:rsidRDefault="00532CBE" w:rsidP="00532CBE">
            <w:pPr>
              <w:pStyle w:val="TAC"/>
              <w:rPr>
                <w:lang w:eastAsia="zh-CN"/>
              </w:rPr>
            </w:pPr>
            <w:r w:rsidRPr="009B053A">
              <w:t>FDD</w:t>
            </w:r>
          </w:p>
        </w:tc>
        <w:tc>
          <w:tcPr>
            <w:tcW w:w="716" w:type="dxa"/>
            <w:tcBorders>
              <w:top w:val="single" w:sz="4" w:space="0" w:color="auto"/>
              <w:left w:val="single" w:sz="4" w:space="0" w:color="auto"/>
              <w:bottom w:val="single" w:sz="4" w:space="0" w:color="auto"/>
              <w:right w:val="single" w:sz="4" w:space="0" w:color="auto"/>
            </w:tcBorders>
            <w:vAlign w:val="center"/>
          </w:tcPr>
          <w:p w14:paraId="36279E04" w14:textId="77777777" w:rsidR="00532CBE" w:rsidRPr="009B053A" w:rsidRDefault="00532CBE" w:rsidP="00532CBE">
            <w:pPr>
              <w:pStyle w:val="TAC"/>
              <w:rPr>
                <w:lang w:eastAsia="zh-CN"/>
              </w:rPr>
            </w:pPr>
            <w:r w:rsidRPr="009B053A">
              <w:t>IMD4</w:t>
            </w:r>
          </w:p>
        </w:tc>
        <w:tc>
          <w:tcPr>
            <w:tcW w:w="850" w:type="dxa"/>
            <w:gridSpan w:val="2"/>
            <w:tcBorders>
              <w:top w:val="single" w:sz="4" w:space="0" w:color="auto"/>
              <w:left w:val="single" w:sz="4" w:space="0" w:color="auto"/>
              <w:bottom w:val="single" w:sz="4" w:space="0" w:color="auto"/>
              <w:right w:val="single" w:sz="4" w:space="0" w:color="auto"/>
            </w:tcBorders>
          </w:tcPr>
          <w:p w14:paraId="28E5C750" w14:textId="77777777" w:rsidR="00532CBE" w:rsidRPr="009B053A" w:rsidRDefault="00532CBE" w:rsidP="00532CBE">
            <w:pPr>
              <w:pStyle w:val="TAC"/>
            </w:pPr>
          </w:p>
        </w:tc>
      </w:tr>
      <w:tr w:rsidR="00532CBE" w:rsidRPr="009B053A" w14:paraId="1B9FD532" w14:textId="77777777" w:rsidTr="00BE3A50">
        <w:trPr>
          <w:trHeight w:val="54"/>
        </w:trPr>
        <w:tc>
          <w:tcPr>
            <w:tcW w:w="1993" w:type="dxa"/>
            <w:vMerge w:val="restart"/>
            <w:tcBorders>
              <w:top w:val="nil"/>
              <w:left w:val="single" w:sz="4" w:space="0" w:color="auto"/>
              <w:right w:val="single" w:sz="4" w:space="0" w:color="auto"/>
            </w:tcBorders>
            <w:vAlign w:val="center"/>
          </w:tcPr>
          <w:p w14:paraId="6830B2C4" w14:textId="77777777" w:rsidR="00532CBE" w:rsidRPr="009B053A" w:rsidRDefault="00532CBE" w:rsidP="00532CBE">
            <w:pPr>
              <w:pStyle w:val="TAC"/>
              <w:rPr>
                <w:lang w:eastAsia="zh-CN"/>
              </w:rPr>
            </w:pPr>
            <w:r w:rsidRPr="009B053A">
              <w:rPr>
                <w:lang w:eastAsia="zh-CN"/>
              </w:rPr>
              <w:lastRenderedPageBreak/>
              <w:t>DC_28A_n7A-n78A</w:t>
            </w:r>
          </w:p>
        </w:tc>
        <w:tc>
          <w:tcPr>
            <w:tcW w:w="716" w:type="dxa"/>
            <w:vMerge w:val="restart"/>
            <w:tcBorders>
              <w:top w:val="nil"/>
              <w:left w:val="single" w:sz="4" w:space="0" w:color="auto"/>
              <w:right w:val="single" w:sz="4" w:space="0" w:color="auto"/>
            </w:tcBorders>
            <w:vAlign w:val="center"/>
          </w:tcPr>
          <w:p w14:paraId="2F4705BC" w14:textId="77777777" w:rsidR="00532CBE" w:rsidRPr="009B053A" w:rsidRDefault="00532CBE" w:rsidP="00532CBE">
            <w:pPr>
              <w:pStyle w:val="TAC"/>
              <w:rPr>
                <w:lang w:eastAsia="zh-CN"/>
              </w:rPr>
            </w:pPr>
            <w:r w:rsidRPr="009B053A">
              <w:rPr>
                <w:lang w:eastAsia="zh-CN"/>
              </w:rPr>
              <w:t>1</w:t>
            </w:r>
          </w:p>
        </w:tc>
        <w:tc>
          <w:tcPr>
            <w:tcW w:w="1000" w:type="dxa"/>
            <w:tcBorders>
              <w:top w:val="single" w:sz="4" w:space="0" w:color="auto"/>
              <w:left w:val="single" w:sz="4" w:space="0" w:color="auto"/>
              <w:bottom w:val="single" w:sz="4" w:space="0" w:color="auto"/>
              <w:right w:val="single" w:sz="4" w:space="0" w:color="auto"/>
            </w:tcBorders>
          </w:tcPr>
          <w:p w14:paraId="52B3D2CA" w14:textId="77777777" w:rsidR="00532CBE" w:rsidRPr="009B053A" w:rsidRDefault="00532CBE" w:rsidP="00532CBE">
            <w:pPr>
              <w:pStyle w:val="TAC"/>
              <w:rPr>
                <w:lang w:eastAsia="zh-CN"/>
              </w:rPr>
            </w:pPr>
            <w:r w:rsidRPr="009B053A">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57AA72E3"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410650B2"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2A529B86"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E253BDF"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576ABD6"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4AAF1B5"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4D0772BD"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1C9892A" w14:textId="77777777" w:rsidR="00532CBE" w:rsidRPr="009B053A" w:rsidRDefault="00532CBE" w:rsidP="00532CBE">
            <w:pPr>
              <w:pStyle w:val="TAC"/>
              <w:rPr>
                <w:lang w:eastAsia="zh-CN"/>
              </w:rPr>
            </w:pPr>
          </w:p>
        </w:tc>
      </w:tr>
      <w:tr w:rsidR="00532CBE" w:rsidRPr="009B053A" w14:paraId="364CBDE2" w14:textId="77777777" w:rsidTr="00BE3A50">
        <w:trPr>
          <w:trHeight w:val="54"/>
        </w:trPr>
        <w:tc>
          <w:tcPr>
            <w:tcW w:w="1993" w:type="dxa"/>
            <w:vMerge/>
            <w:tcBorders>
              <w:left w:val="single" w:sz="4" w:space="0" w:color="auto"/>
              <w:right w:val="single" w:sz="4" w:space="0" w:color="auto"/>
            </w:tcBorders>
            <w:vAlign w:val="center"/>
          </w:tcPr>
          <w:p w14:paraId="5DC296D6" w14:textId="77777777" w:rsidR="00532CBE" w:rsidRPr="009B053A" w:rsidRDefault="00532CBE" w:rsidP="00532CBE">
            <w:pPr>
              <w:pStyle w:val="TAC"/>
              <w:rPr>
                <w:lang w:eastAsia="zh-CN"/>
              </w:rPr>
            </w:pPr>
          </w:p>
        </w:tc>
        <w:tc>
          <w:tcPr>
            <w:tcW w:w="716" w:type="dxa"/>
            <w:vMerge/>
            <w:tcBorders>
              <w:left w:val="single" w:sz="4" w:space="0" w:color="auto"/>
              <w:right w:val="single" w:sz="4" w:space="0" w:color="auto"/>
            </w:tcBorders>
            <w:vAlign w:val="center"/>
          </w:tcPr>
          <w:p w14:paraId="0D216803"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559FED84" w14:textId="77777777" w:rsidR="00532CBE" w:rsidRPr="009B053A" w:rsidRDefault="00532CBE" w:rsidP="00532CBE">
            <w:pPr>
              <w:pStyle w:val="TAC"/>
              <w:rPr>
                <w:lang w:eastAsia="zh-CN"/>
              </w:rPr>
            </w:pPr>
            <w:r w:rsidRPr="009B053A">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7367C428"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6EDD1F40"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3404C9AB"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36B982DB"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5DDEE51"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2E0C5C57"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2B3F30F3"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245AEB9" w14:textId="77777777" w:rsidR="00532CBE" w:rsidRPr="009B053A" w:rsidRDefault="00532CBE" w:rsidP="00532CBE">
            <w:pPr>
              <w:pStyle w:val="TAC"/>
              <w:rPr>
                <w:lang w:eastAsia="zh-CN"/>
              </w:rPr>
            </w:pPr>
          </w:p>
        </w:tc>
      </w:tr>
      <w:tr w:rsidR="00532CBE" w:rsidRPr="009B053A" w14:paraId="03882523" w14:textId="77777777" w:rsidTr="00BE3A50">
        <w:trPr>
          <w:trHeight w:val="54"/>
        </w:trPr>
        <w:tc>
          <w:tcPr>
            <w:tcW w:w="1993" w:type="dxa"/>
            <w:vMerge/>
            <w:tcBorders>
              <w:left w:val="single" w:sz="4" w:space="0" w:color="auto"/>
              <w:right w:val="single" w:sz="4" w:space="0" w:color="auto"/>
            </w:tcBorders>
            <w:vAlign w:val="center"/>
          </w:tcPr>
          <w:p w14:paraId="391D564D" w14:textId="77777777" w:rsidR="00532CBE" w:rsidRPr="009B053A" w:rsidRDefault="00532CBE" w:rsidP="00532CBE">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84A196"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C37DA9F" w14:textId="77777777" w:rsidR="00532CBE" w:rsidRPr="009B053A" w:rsidRDefault="00532CBE" w:rsidP="00532CBE">
            <w:pPr>
              <w:pStyle w:val="TAC"/>
              <w:rPr>
                <w:lang w:eastAsia="zh-CN"/>
              </w:rPr>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45CAEB84"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14B9F40F"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3CD49367" w14:textId="4282EA3C" w:rsidR="00532CBE" w:rsidRPr="009B053A" w:rsidRDefault="00532CBE" w:rsidP="00532CBE">
            <w:pPr>
              <w:pStyle w:val="TAC"/>
              <w:rPr>
                <w:lang w:eastAsia="zh-CN"/>
              </w:rPr>
            </w:pPr>
            <w:r w:rsidRPr="009B053A">
              <w:rPr>
                <w:lang w:eastAsia="zh-CN"/>
              </w:rPr>
              <w:t>-65.1</w:t>
            </w:r>
          </w:p>
        </w:tc>
        <w:tc>
          <w:tcPr>
            <w:tcW w:w="858" w:type="dxa"/>
            <w:tcBorders>
              <w:top w:val="single" w:sz="4" w:space="0" w:color="auto"/>
              <w:left w:val="single" w:sz="4" w:space="0" w:color="auto"/>
              <w:bottom w:val="single" w:sz="4" w:space="0" w:color="auto"/>
              <w:right w:val="single" w:sz="4" w:space="0" w:color="auto"/>
            </w:tcBorders>
            <w:noWrap/>
            <w:vAlign w:val="center"/>
          </w:tcPr>
          <w:p w14:paraId="4227B9D9"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09119519"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02919CB4"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273556D8" w14:textId="77777777" w:rsidR="00532CBE" w:rsidRPr="009B053A" w:rsidRDefault="00532CBE" w:rsidP="00532CBE">
            <w:pPr>
              <w:pStyle w:val="TAC"/>
              <w:rPr>
                <w:lang w:eastAsia="zh-CN"/>
              </w:rPr>
            </w:pPr>
            <w:r w:rsidRPr="009B053A">
              <w:rPr>
                <w:lang w:eastAsia="zh-CN"/>
              </w:rPr>
              <w:t>IMD2</w:t>
            </w:r>
          </w:p>
        </w:tc>
        <w:tc>
          <w:tcPr>
            <w:tcW w:w="850" w:type="dxa"/>
            <w:gridSpan w:val="2"/>
            <w:tcBorders>
              <w:top w:val="single" w:sz="4" w:space="0" w:color="auto"/>
              <w:left w:val="single" w:sz="4" w:space="0" w:color="auto"/>
              <w:bottom w:val="single" w:sz="4" w:space="0" w:color="auto"/>
              <w:right w:val="single" w:sz="4" w:space="0" w:color="auto"/>
            </w:tcBorders>
          </w:tcPr>
          <w:p w14:paraId="445171D1" w14:textId="77777777" w:rsidR="00532CBE" w:rsidRPr="009B053A" w:rsidRDefault="00532CBE" w:rsidP="00532CBE">
            <w:pPr>
              <w:pStyle w:val="TAC"/>
              <w:rPr>
                <w:lang w:eastAsia="zh-CN"/>
              </w:rPr>
            </w:pPr>
          </w:p>
        </w:tc>
      </w:tr>
      <w:tr w:rsidR="00532CBE" w:rsidRPr="009B053A" w14:paraId="5B7E0FCF" w14:textId="77777777" w:rsidTr="00BE3A50">
        <w:trPr>
          <w:trHeight w:val="54"/>
        </w:trPr>
        <w:tc>
          <w:tcPr>
            <w:tcW w:w="1993" w:type="dxa"/>
            <w:vMerge/>
            <w:tcBorders>
              <w:left w:val="single" w:sz="4" w:space="0" w:color="auto"/>
              <w:right w:val="single" w:sz="4" w:space="0" w:color="auto"/>
            </w:tcBorders>
            <w:vAlign w:val="center"/>
          </w:tcPr>
          <w:p w14:paraId="19056AC3" w14:textId="77777777" w:rsidR="00532CBE" w:rsidRPr="009B053A" w:rsidRDefault="00532CBE" w:rsidP="00532CBE">
            <w:pPr>
              <w:pStyle w:val="TAC"/>
              <w:rPr>
                <w:lang w:eastAsia="zh-CN"/>
              </w:rPr>
            </w:pPr>
          </w:p>
        </w:tc>
        <w:tc>
          <w:tcPr>
            <w:tcW w:w="716" w:type="dxa"/>
            <w:vMerge w:val="restart"/>
            <w:tcBorders>
              <w:top w:val="nil"/>
              <w:left w:val="single" w:sz="4" w:space="0" w:color="auto"/>
              <w:right w:val="single" w:sz="4" w:space="0" w:color="auto"/>
            </w:tcBorders>
            <w:vAlign w:val="center"/>
          </w:tcPr>
          <w:p w14:paraId="7FDD7368" w14:textId="77777777" w:rsidR="00532CBE" w:rsidRPr="009B053A" w:rsidRDefault="00532CBE" w:rsidP="00532CBE">
            <w:pPr>
              <w:pStyle w:val="TAC"/>
              <w:rPr>
                <w:lang w:eastAsia="zh-CN"/>
              </w:rPr>
            </w:pPr>
            <w:r w:rsidRPr="009B053A">
              <w:rPr>
                <w:lang w:eastAsia="zh-CN"/>
              </w:rPr>
              <w:t>2</w:t>
            </w:r>
          </w:p>
        </w:tc>
        <w:tc>
          <w:tcPr>
            <w:tcW w:w="1000" w:type="dxa"/>
            <w:tcBorders>
              <w:top w:val="single" w:sz="4" w:space="0" w:color="auto"/>
              <w:left w:val="single" w:sz="4" w:space="0" w:color="auto"/>
              <w:bottom w:val="single" w:sz="4" w:space="0" w:color="auto"/>
              <w:right w:val="single" w:sz="4" w:space="0" w:color="auto"/>
            </w:tcBorders>
          </w:tcPr>
          <w:p w14:paraId="6DA1624D" w14:textId="77777777" w:rsidR="00532CBE" w:rsidRPr="009B053A" w:rsidRDefault="00532CBE" w:rsidP="00532CBE">
            <w:pPr>
              <w:pStyle w:val="TAC"/>
              <w:rPr>
                <w:lang w:eastAsia="zh-CN"/>
              </w:rPr>
            </w:pPr>
            <w:r w:rsidRPr="009B053A">
              <w:rPr>
                <w:lang w:eastAsia="zh-CN"/>
              </w:rPr>
              <w:t>28</w:t>
            </w:r>
          </w:p>
        </w:tc>
        <w:tc>
          <w:tcPr>
            <w:tcW w:w="861" w:type="dxa"/>
            <w:tcBorders>
              <w:top w:val="single" w:sz="4" w:space="0" w:color="auto"/>
              <w:left w:val="single" w:sz="4" w:space="0" w:color="auto"/>
              <w:bottom w:val="single" w:sz="4" w:space="0" w:color="auto"/>
              <w:right w:val="single" w:sz="4" w:space="0" w:color="auto"/>
            </w:tcBorders>
            <w:noWrap/>
            <w:vAlign w:val="center"/>
          </w:tcPr>
          <w:p w14:paraId="6345182F" w14:textId="77777777" w:rsidR="00532CBE" w:rsidRPr="009B053A" w:rsidRDefault="00532CBE" w:rsidP="00532CBE">
            <w:pPr>
              <w:pStyle w:val="TAC"/>
              <w:rPr>
                <w:lang w:eastAsia="zh-CN"/>
              </w:rPr>
            </w:pPr>
            <w:r w:rsidRPr="009B053A">
              <w:rPr>
                <w:lang w:eastAsia="zh-CN"/>
              </w:rPr>
              <w:t>N/A</w:t>
            </w:r>
          </w:p>
        </w:tc>
        <w:tc>
          <w:tcPr>
            <w:tcW w:w="1139" w:type="dxa"/>
            <w:tcBorders>
              <w:top w:val="single" w:sz="4" w:space="0" w:color="auto"/>
              <w:left w:val="single" w:sz="4" w:space="0" w:color="auto"/>
              <w:bottom w:val="single" w:sz="4" w:space="0" w:color="auto"/>
              <w:right w:val="single" w:sz="4" w:space="0" w:color="auto"/>
            </w:tcBorders>
            <w:noWrap/>
            <w:vAlign w:val="center"/>
          </w:tcPr>
          <w:p w14:paraId="6CBDB8C9" w14:textId="77777777" w:rsidR="00532CBE" w:rsidRPr="009B053A" w:rsidRDefault="00532CBE" w:rsidP="00532CBE">
            <w:pPr>
              <w:pStyle w:val="TAC"/>
              <w:rPr>
                <w:lang w:eastAsia="zh-CN"/>
              </w:rPr>
            </w:pPr>
            <w:r w:rsidRPr="009B053A">
              <w:rPr>
                <w:lang w:eastAsia="zh-CN"/>
              </w:rPr>
              <w:t>REFSENS</w:t>
            </w:r>
          </w:p>
        </w:tc>
        <w:tc>
          <w:tcPr>
            <w:tcW w:w="1136" w:type="dxa"/>
            <w:tcBorders>
              <w:top w:val="single" w:sz="4" w:space="0" w:color="auto"/>
              <w:left w:val="single" w:sz="4" w:space="0" w:color="auto"/>
              <w:bottom w:val="single" w:sz="4" w:space="0" w:color="auto"/>
              <w:right w:val="single" w:sz="4" w:space="0" w:color="auto"/>
            </w:tcBorders>
            <w:noWrap/>
            <w:vAlign w:val="center"/>
          </w:tcPr>
          <w:p w14:paraId="4566DE92"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6756214"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30406758"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1C958C9"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145FEB3E"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3ED0634B" w14:textId="77777777" w:rsidR="00532CBE" w:rsidRPr="009B053A" w:rsidRDefault="00532CBE" w:rsidP="00532CBE">
            <w:pPr>
              <w:pStyle w:val="TAC"/>
              <w:rPr>
                <w:lang w:eastAsia="zh-CN"/>
              </w:rPr>
            </w:pPr>
          </w:p>
        </w:tc>
      </w:tr>
      <w:tr w:rsidR="00532CBE" w:rsidRPr="009B053A" w14:paraId="73449A7D" w14:textId="77777777" w:rsidTr="00BE3A50">
        <w:trPr>
          <w:trHeight w:val="54"/>
        </w:trPr>
        <w:tc>
          <w:tcPr>
            <w:tcW w:w="1993" w:type="dxa"/>
            <w:vMerge/>
            <w:tcBorders>
              <w:left w:val="single" w:sz="4" w:space="0" w:color="auto"/>
              <w:right w:val="single" w:sz="4" w:space="0" w:color="auto"/>
            </w:tcBorders>
            <w:vAlign w:val="center"/>
          </w:tcPr>
          <w:p w14:paraId="0E3150B1" w14:textId="77777777" w:rsidR="00532CBE" w:rsidRPr="009B053A" w:rsidRDefault="00532CBE" w:rsidP="00532CBE">
            <w:pPr>
              <w:pStyle w:val="TAC"/>
              <w:rPr>
                <w:lang w:eastAsia="zh-CN"/>
              </w:rPr>
            </w:pPr>
          </w:p>
        </w:tc>
        <w:tc>
          <w:tcPr>
            <w:tcW w:w="716" w:type="dxa"/>
            <w:vMerge/>
            <w:tcBorders>
              <w:left w:val="single" w:sz="4" w:space="0" w:color="auto"/>
              <w:right w:val="single" w:sz="4" w:space="0" w:color="auto"/>
            </w:tcBorders>
            <w:vAlign w:val="center"/>
          </w:tcPr>
          <w:p w14:paraId="14F15DA3"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tcPr>
          <w:p w14:paraId="0AA1E6B2" w14:textId="77777777" w:rsidR="00532CBE" w:rsidRPr="009B053A" w:rsidRDefault="00532CBE" w:rsidP="00532CBE">
            <w:pPr>
              <w:pStyle w:val="TAC"/>
              <w:rPr>
                <w:lang w:eastAsia="zh-CN"/>
              </w:rPr>
            </w:pPr>
            <w:r w:rsidRPr="009B053A">
              <w:rPr>
                <w:lang w:eastAsia="zh-CN"/>
              </w:rPr>
              <w:t>n7</w:t>
            </w:r>
          </w:p>
        </w:tc>
        <w:tc>
          <w:tcPr>
            <w:tcW w:w="861" w:type="dxa"/>
            <w:tcBorders>
              <w:top w:val="single" w:sz="4" w:space="0" w:color="auto"/>
              <w:left w:val="single" w:sz="4" w:space="0" w:color="auto"/>
              <w:bottom w:val="single" w:sz="4" w:space="0" w:color="auto"/>
              <w:right w:val="single" w:sz="4" w:space="0" w:color="auto"/>
            </w:tcBorders>
            <w:noWrap/>
            <w:vAlign w:val="center"/>
          </w:tcPr>
          <w:p w14:paraId="001C0226"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4D8B2A38" w14:textId="3360D67D" w:rsidR="00532CBE" w:rsidRPr="009B053A" w:rsidRDefault="00532CBE" w:rsidP="00532CBE">
            <w:pPr>
              <w:pStyle w:val="TAC"/>
              <w:rPr>
                <w:lang w:eastAsia="zh-CN"/>
              </w:rPr>
            </w:pPr>
            <w:r w:rsidRPr="009B053A">
              <w:rPr>
                <w:lang w:eastAsia="zh-CN"/>
              </w:rPr>
              <w:t>-66.8</w:t>
            </w:r>
          </w:p>
        </w:tc>
        <w:tc>
          <w:tcPr>
            <w:tcW w:w="1136" w:type="dxa"/>
            <w:tcBorders>
              <w:top w:val="single" w:sz="4" w:space="0" w:color="auto"/>
              <w:left w:val="single" w:sz="4" w:space="0" w:color="auto"/>
              <w:bottom w:val="single" w:sz="4" w:space="0" w:color="auto"/>
              <w:right w:val="single" w:sz="4" w:space="0" w:color="auto"/>
            </w:tcBorders>
            <w:noWrap/>
            <w:vAlign w:val="center"/>
          </w:tcPr>
          <w:p w14:paraId="6EDF8BF2" w14:textId="77777777" w:rsidR="00532CBE" w:rsidRPr="009B053A" w:rsidRDefault="00532CBE" w:rsidP="00532CBE">
            <w:pPr>
              <w:pStyle w:val="TAC"/>
              <w:rPr>
                <w:lang w:eastAsia="zh-CN"/>
              </w:rPr>
            </w:pPr>
            <w:r w:rsidRPr="009B053A">
              <w:rPr>
                <w:lang w:eastAsia="zh-CN"/>
              </w:rPr>
              <w:t>-</w:t>
            </w:r>
          </w:p>
        </w:tc>
        <w:tc>
          <w:tcPr>
            <w:tcW w:w="858" w:type="dxa"/>
            <w:tcBorders>
              <w:top w:val="single" w:sz="4" w:space="0" w:color="auto"/>
              <w:left w:val="single" w:sz="4" w:space="0" w:color="auto"/>
              <w:bottom w:val="single" w:sz="4" w:space="0" w:color="auto"/>
              <w:right w:val="single" w:sz="4" w:space="0" w:color="auto"/>
            </w:tcBorders>
            <w:noWrap/>
            <w:vAlign w:val="center"/>
          </w:tcPr>
          <w:p w14:paraId="1108B6D5"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165ABCDC"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320BEF3B" w14:textId="77777777" w:rsidR="00532CBE" w:rsidRPr="009B053A" w:rsidRDefault="00532CBE" w:rsidP="00532CBE">
            <w:pPr>
              <w:pStyle w:val="TAC"/>
              <w:rPr>
                <w:lang w:eastAsia="zh-CN"/>
              </w:rPr>
            </w:pPr>
            <w:r w:rsidRPr="009B053A">
              <w:rPr>
                <w:lang w:eastAsia="zh-CN"/>
              </w:rPr>
              <w:t>FDD</w:t>
            </w:r>
          </w:p>
        </w:tc>
        <w:tc>
          <w:tcPr>
            <w:tcW w:w="716" w:type="dxa"/>
            <w:tcBorders>
              <w:top w:val="single" w:sz="4" w:space="0" w:color="auto"/>
              <w:left w:val="single" w:sz="4" w:space="0" w:color="auto"/>
              <w:bottom w:val="single" w:sz="4" w:space="0" w:color="auto"/>
              <w:right w:val="single" w:sz="4" w:space="0" w:color="auto"/>
            </w:tcBorders>
            <w:vAlign w:val="center"/>
          </w:tcPr>
          <w:p w14:paraId="0EE583D4" w14:textId="77777777" w:rsidR="00532CBE" w:rsidRPr="009B053A" w:rsidRDefault="00532CBE" w:rsidP="00532CBE">
            <w:pPr>
              <w:pStyle w:val="TAC"/>
              <w:rPr>
                <w:lang w:eastAsia="zh-CN"/>
              </w:rPr>
            </w:pPr>
            <w:r w:rsidRPr="009B053A">
              <w:rPr>
                <w:lang w:eastAsia="zh-CN"/>
              </w:rPr>
              <w:t>IMD2</w:t>
            </w:r>
          </w:p>
        </w:tc>
        <w:tc>
          <w:tcPr>
            <w:tcW w:w="850" w:type="dxa"/>
            <w:gridSpan w:val="2"/>
            <w:tcBorders>
              <w:top w:val="single" w:sz="4" w:space="0" w:color="auto"/>
              <w:left w:val="single" w:sz="4" w:space="0" w:color="auto"/>
              <w:bottom w:val="single" w:sz="4" w:space="0" w:color="auto"/>
              <w:right w:val="single" w:sz="4" w:space="0" w:color="auto"/>
            </w:tcBorders>
          </w:tcPr>
          <w:p w14:paraId="15FF03E1" w14:textId="77777777" w:rsidR="00532CBE" w:rsidRPr="009B053A" w:rsidRDefault="00532CBE" w:rsidP="00532CBE">
            <w:pPr>
              <w:pStyle w:val="TAC"/>
              <w:rPr>
                <w:lang w:eastAsia="zh-CN"/>
              </w:rPr>
            </w:pPr>
          </w:p>
        </w:tc>
      </w:tr>
      <w:tr w:rsidR="00532CBE" w:rsidRPr="009B053A" w14:paraId="2E052A74" w14:textId="77777777" w:rsidTr="00BE3A50">
        <w:trPr>
          <w:trHeight w:val="54"/>
        </w:trPr>
        <w:tc>
          <w:tcPr>
            <w:tcW w:w="1993" w:type="dxa"/>
            <w:vMerge/>
            <w:tcBorders>
              <w:left w:val="single" w:sz="4" w:space="0" w:color="auto"/>
              <w:bottom w:val="single" w:sz="4" w:space="0" w:color="auto"/>
              <w:right w:val="single" w:sz="4" w:space="0" w:color="auto"/>
            </w:tcBorders>
            <w:vAlign w:val="center"/>
          </w:tcPr>
          <w:p w14:paraId="29E79FC1" w14:textId="77777777" w:rsidR="00532CBE" w:rsidRPr="009B053A" w:rsidRDefault="00532CBE" w:rsidP="00532CBE">
            <w:pPr>
              <w:pStyle w:val="TAC"/>
              <w:rPr>
                <w:lang w:eastAsia="zh-CN"/>
              </w:rPr>
            </w:pPr>
          </w:p>
        </w:tc>
        <w:tc>
          <w:tcPr>
            <w:tcW w:w="716" w:type="dxa"/>
            <w:vMerge/>
            <w:tcBorders>
              <w:left w:val="single" w:sz="4" w:space="0" w:color="auto"/>
              <w:bottom w:val="single" w:sz="4" w:space="0" w:color="auto"/>
              <w:right w:val="single" w:sz="4" w:space="0" w:color="auto"/>
            </w:tcBorders>
            <w:vAlign w:val="center"/>
          </w:tcPr>
          <w:p w14:paraId="35E869C8" w14:textId="77777777" w:rsidR="00532CBE" w:rsidRPr="009B053A" w:rsidRDefault="00532CBE" w:rsidP="00532CBE">
            <w:pPr>
              <w:pStyle w:val="TAC"/>
              <w:rPr>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02F001D" w14:textId="77777777" w:rsidR="00532CBE" w:rsidRPr="009B053A" w:rsidRDefault="00532CBE" w:rsidP="00532CBE">
            <w:pPr>
              <w:pStyle w:val="TAC"/>
              <w:rPr>
                <w:lang w:eastAsia="zh-CN"/>
              </w:rPr>
            </w:pPr>
            <w:r w:rsidRPr="009B053A">
              <w:rPr>
                <w:lang w:eastAsia="zh-CN"/>
              </w:rPr>
              <w:t>n78</w:t>
            </w:r>
          </w:p>
        </w:tc>
        <w:tc>
          <w:tcPr>
            <w:tcW w:w="861" w:type="dxa"/>
            <w:tcBorders>
              <w:top w:val="single" w:sz="4" w:space="0" w:color="auto"/>
              <w:left w:val="single" w:sz="4" w:space="0" w:color="auto"/>
              <w:bottom w:val="single" w:sz="4" w:space="0" w:color="auto"/>
              <w:right w:val="single" w:sz="4" w:space="0" w:color="auto"/>
            </w:tcBorders>
            <w:noWrap/>
            <w:vAlign w:val="center"/>
          </w:tcPr>
          <w:p w14:paraId="162425F0" w14:textId="77777777" w:rsidR="00532CBE" w:rsidRPr="009B053A" w:rsidRDefault="00532CBE" w:rsidP="00532CBE">
            <w:pPr>
              <w:pStyle w:val="TAC"/>
              <w:rPr>
                <w:lang w:eastAsia="zh-CN"/>
              </w:rPr>
            </w:pPr>
            <w:r w:rsidRPr="009B053A">
              <w:rPr>
                <w:lang w:eastAsia="zh-CN"/>
              </w:rPr>
              <w:t>15</w:t>
            </w:r>
          </w:p>
        </w:tc>
        <w:tc>
          <w:tcPr>
            <w:tcW w:w="1139" w:type="dxa"/>
            <w:tcBorders>
              <w:top w:val="single" w:sz="4" w:space="0" w:color="auto"/>
              <w:left w:val="single" w:sz="4" w:space="0" w:color="auto"/>
              <w:bottom w:val="single" w:sz="4" w:space="0" w:color="auto"/>
              <w:right w:val="single" w:sz="4" w:space="0" w:color="auto"/>
            </w:tcBorders>
            <w:noWrap/>
            <w:vAlign w:val="center"/>
          </w:tcPr>
          <w:p w14:paraId="03D03405" w14:textId="77777777" w:rsidR="00532CBE" w:rsidRPr="009B053A" w:rsidRDefault="00532CBE" w:rsidP="00532CBE">
            <w:pPr>
              <w:pStyle w:val="TAC"/>
              <w:rPr>
                <w:lang w:eastAsia="zh-CN"/>
              </w:rPr>
            </w:pPr>
            <w:r w:rsidRPr="009B053A">
              <w:rPr>
                <w:lang w:eastAsia="zh-CN"/>
              </w:rPr>
              <w:t>-</w:t>
            </w:r>
          </w:p>
        </w:tc>
        <w:tc>
          <w:tcPr>
            <w:tcW w:w="1136" w:type="dxa"/>
            <w:tcBorders>
              <w:top w:val="single" w:sz="4" w:space="0" w:color="auto"/>
              <w:left w:val="single" w:sz="4" w:space="0" w:color="auto"/>
              <w:bottom w:val="single" w:sz="4" w:space="0" w:color="auto"/>
              <w:right w:val="single" w:sz="4" w:space="0" w:color="auto"/>
            </w:tcBorders>
            <w:noWrap/>
            <w:vAlign w:val="center"/>
          </w:tcPr>
          <w:p w14:paraId="65685066" w14:textId="77777777" w:rsidR="00532CBE" w:rsidRPr="009B053A" w:rsidRDefault="00532CBE" w:rsidP="00532CBE">
            <w:pPr>
              <w:pStyle w:val="TAC"/>
              <w:rPr>
                <w:lang w:eastAsia="zh-CN"/>
              </w:rPr>
            </w:pPr>
            <w:r w:rsidRPr="009B053A">
              <w:rPr>
                <w:lang w:eastAsia="zh-CN"/>
              </w:rPr>
              <w:t>REFSENS</w:t>
            </w:r>
          </w:p>
        </w:tc>
        <w:tc>
          <w:tcPr>
            <w:tcW w:w="858" w:type="dxa"/>
            <w:tcBorders>
              <w:top w:val="single" w:sz="4" w:space="0" w:color="auto"/>
              <w:left w:val="single" w:sz="4" w:space="0" w:color="auto"/>
              <w:bottom w:val="single" w:sz="4" w:space="0" w:color="auto"/>
              <w:right w:val="single" w:sz="4" w:space="0" w:color="auto"/>
            </w:tcBorders>
            <w:noWrap/>
            <w:vAlign w:val="center"/>
          </w:tcPr>
          <w:p w14:paraId="6DE135D0" w14:textId="77777777" w:rsidR="00532CBE" w:rsidRPr="009B053A" w:rsidRDefault="00532CBE" w:rsidP="00532CBE">
            <w:pPr>
              <w:pStyle w:val="TAC"/>
              <w:rPr>
                <w:lang w:eastAsia="zh-CN"/>
              </w:rPr>
            </w:pPr>
            <w:r w:rsidRPr="009B053A">
              <w:rPr>
                <w:lang w:eastAsia="zh-CN"/>
              </w:rPr>
              <w:t>-</w:t>
            </w:r>
          </w:p>
        </w:tc>
        <w:tc>
          <w:tcPr>
            <w:tcW w:w="862" w:type="dxa"/>
            <w:tcBorders>
              <w:top w:val="single" w:sz="4" w:space="0" w:color="auto"/>
              <w:left w:val="single" w:sz="4" w:space="0" w:color="auto"/>
              <w:bottom w:val="single" w:sz="4" w:space="0" w:color="auto"/>
              <w:right w:val="single" w:sz="4" w:space="0" w:color="auto"/>
            </w:tcBorders>
            <w:vAlign w:val="center"/>
          </w:tcPr>
          <w:p w14:paraId="73DA67D1" w14:textId="77777777" w:rsidR="00532CBE" w:rsidRPr="009B053A" w:rsidRDefault="00532CBE" w:rsidP="00532CBE">
            <w:pPr>
              <w:pStyle w:val="TAC"/>
              <w:rPr>
                <w:lang w:eastAsia="zh-CN"/>
              </w:rPr>
            </w:pPr>
            <w:r w:rsidRPr="009B053A">
              <w:rPr>
                <w:lang w:eastAsia="zh-CN"/>
              </w:rPr>
              <w:t>-</w:t>
            </w:r>
          </w:p>
        </w:tc>
        <w:tc>
          <w:tcPr>
            <w:tcW w:w="1002" w:type="dxa"/>
            <w:tcBorders>
              <w:top w:val="single" w:sz="4" w:space="0" w:color="auto"/>
              <w:left w:val="single" w:sz="4" w:space="0" w:color="auto"/>
              <w:bottom w:val="single" w:sz="4" w:space="0" w:color="auto"/>
              <w:right w:val="single" w:sz="4" w:space="0" w:color="auto"/>
            </w:tcBorders>
            <w:vAlign w:val="center"/>
          </w:tcPr>
          <w:p w14:paraId="1CCDB57D" w14:textId="77777777" w:rsidR="00532CBE" w:rsidRPr="009B053A" w:rsidRDefault="00532CBE" w:rsidP="00532CBE">
            <w:pPr>
              <w:pStyle w:val="TAC"/>
              <w:rPr>
                <w:lang w:eastAsia="zh-CN"/>
              </w:rPr>
            </w:pPr>
            <w:r w:rsidRPr="009B053A">
              <w:rPr>
                <w:lang w:eastAsia="zh-CN"/>
              </w:rPr>
              <w:t>TDD</w:t>
            </w:r>
          </w:p>
        </w:tc>
        <w:tc>
          <w:tcPr>
            <w:tcW w:w="716" w:type="dxa"/>
            <w:tcBorders>
              <w:top w:val="single" w:sz="4" w:space="0" w:color="auto"/>
              <w:left w:val="single" w:sz="4" w:space="0" w:color="auto"/>
              <w:bottom w:val="single" w:sz="4" w:space="0" w:color="auto"/>
              <w:right w:val="single" w:sz="4" w:space="0" w:color="auto"/>
            </w:tcBorders>
            <w:vAlign w:val="center"/>
          </w:tcPr>
          <w:p w14:paraId="1AB839EE" w14:textId="77777777" w:rsidR="00532CBE" w:rsidRPr="009B053A" w:rsidRDefault="00532CBE" w:rsidP="00532CBE">
            <w:pPr>
              <w:pStyle w:val="TAC"/>
              <w:rPr>
                <w:lang w:eastAsia="zh-CN"/>
              </w:rPr>
            </w:pPr>
            <w:r w:rsidRPr="009B053A">
              <w:rPr>
                <w:lang w:eastAsia="zh-CN"/>
              </w:rPr>
              <w:t>N/A</w:t>
            </w:r>
          </w:p>
        </w:tc>
        <w:tc>
          <w:tcPr>
            <w:tcW w:w="850" w:type="dxa"/>
            <w:gridSpan w:val="2"/>
            <w:tcBorders>
              <w:top w:val="single" w:sz="4" w:space="0" w:color="auto"/>
              <w:left w:val="single" w:sz="4" w:space="0" w:color="auto"/>
              <w:bottom w:val="single" w:sz="4" w:space="0" w:color="auto"/>
              <w:right w:val="single" w:sz="4" w:space="0" w:color="auto"/>
            </w:tcBorders>
          </w:tcPr>
          <w:p w14:paraId="289317CF" w14:textId="77777777" w:rsidR="00532CBE" w:rsidRPr="009B053A" w:rsidRDefault="00532CBE" w:rsidP="00532CBE">
            <w:pPr>
              <w:pStyle w:val="TAC"/>
              <w:rPr>
                <w:lang w:eastAsia="zh-CN"/>
              </w:rPr>
            </w:pPr>
          </w:p>
        </w:tc>
      </w:tr>
      <w:tr w:rsidR="00532CBE" w:rsidRPr="009B053A" w14:paraId="347AB0E7" w14:textId="77777777" w:rsidTr="00BE3A50">
        <w:trPr>
          <w:gridAfter w:val="1"/>
          <w:wAfter w:w="13" w:type="dxa"/>
          <w:trHeight w:val="54"/>
        </w:trPr>
        <w:tc>
          <w:tcPr>
            <w:tcW w:w="1993" w:type="dxa"/>
            <w:vMerge w:val="restart"/>
            <w:shd w:val="clear" w:color="auto" w:fill="auto"/>
            <w:vAlign w:val="center"/>
          </w:tcPr>
          <w:p w14:paraId="6C5E14AA" w14:textId="77777777" w:rsidR="00532CBE" w:rsidRPr="009B053A" w:rsidRDefault="00532CBE" w:rsidP="00532CBE">
            <w:pPr>
              <w:pStyle w:val="TAC"/>
            </w:pPr>
            <w:r w:rsidRPr="009B053A">
              <w:t>DC_14A-66A_n2A</w:t>
            </w:r>
          </w:p>
        </w:tc>
        <w:tc>
          <w:tcPr>
            <w:tcW w:w="716" w:type="dxa"/>
            <w:vMerge w:val="restart"/>
          </w:tcPr>
          <w:p w14:paraId="704BC094" w14:textId="77777777" w:rsidR="00532CBE" w:rsidRPr="009B053A" w:rsidRDefault="00532CBE" w:rsidP="00532CBE">
            <w:pPr>
              <w:pStyle w:val="TAC"/>
            </w:pPr>
            <w:r w:rsidRPr="009B053A">
              <w:t>1</w:t>
            </w:r>
          </w:p>
        </w:tc>
        <w:tc>
          <w:tcPr>
            <w:tcW w:w="1000" w:type="dxa"/>
            <w:shd w:val="clear" w:color="auto" w:fill="auto"/>
            <w:vAlign w:val="center"/>
          </w:tcPr>
          <w:p w14:paraId="2527F3AA" w14:textId="77777777" w:rsidR="00532CBE" w:rsidRPr="009B053A" w:rsidRDefault="00532CBE" w:rsidP="00532CBE">
            <w:pPr>
              <w:pStyle w:val="TAC"/>
            </w:pPr>
            <w:r w:rsidRPr="009B053A">
              <w:t>14</w:t>
            </w:r>
          </w:p>
        </w:tc>
        <w:tc>
          <w:tcPr>
            <w:tcW w:w="861" w:type="dxa"/>
            <w:shd w:val="clear" w:color="auto" w:fill="auto"/>
            <w:noWrap/>
            <w:vAlign w:val="center"/>
          </w:tcPr>
          <w:p w14:paraId="08BB8B04" w14:textId="77777777" w:rsidR="00532CBE" w:rsidRPr="009B053A" w:rsidRDefault="00532CBE" w:rsidP="00532CBE">
            <w:pPr>
              <w:pStyle w:val="TAC"/>
            </w:pPr>
            <w:r w:rsidRPr="009B053A">
              <w:t>N/A</w:t>
            </w:r>
          </w:p>
        </w:tc>
        <w:tc>
          <w:tcPr>
            <w:tcW w:w="1139" w:type="dxa"/>
            <w:shd w:val="clear" w:color="auto" w:fill="auto"/>
            <w:noWrap/>
            <w:vAlign w:val="center"/>
          </w:tcPr>
          <w:p w14:paraId="1DD0CC28"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6E34DABE"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7CB89E69" w14:textId="77777777" w:rsidR="00532CBE" w:rsidRPr="009B053A" w:rsidRDefault="00532CBE" w:rsidP="00532CBE">
            <w:pPr>
              <w:pStyle w:val="TAC"/>
            </w:pPr>
            <w:r w:rsidRPr="009B053A">
              <w:t>-</w:t>
            </w:r>
          </w:p>
        </w:tc>
        <w:tc>
          <w:tcPr>
            <w:tcW w:w="862" w:type="dxa"/>
            <w:shd w:val="clear" w:color="auto" w:fill="auto"/>
            <w:vAlign w:val="center"/>
          </w:tcPr>
          <w:p w14:paraId="51A217DB" w14:textId="77777777" w:rsidR="00532CBE" w:rsidRPr="009B053A" w:rsidRDefault="00532CBE" w:rsidP="00532CBE">
            <w:pPr>
              <w:pStyle w:val="TAC"/>
            </w:pPr>
            <w:r w:rsidRPr="009B053A">
              <w:t>-</w:t>
            </w:r>
          </w:p>
        </w:tc>
        <w:tc>
          <w:tcPr>
            <w:tcW w:w="1002" w:type="dxa"/>
            <w:shd w:val="clear" w:color="auto" w:fill="auto"/>
            <w:vAlign w:val="center"/>
          </w:tcPr>
          <w:p w14:paraId="527A142F" w14:textId="77777777" w:rsidR="00532CBE" w:rsidRPr="009B053A" w:rsidRDefault="00532CBE" w:rsidP="00532CBE">
            <w:pPr>
              <w:pStyle w:val="TAC"/>
            </w:pPr>
            <w:r w:rsidRPr="009B053A">
              <w:t>FDD</w:t>
            </w:r>
          </w:p>
        </w:tc>
        <w:tc>
          <w:tcPr>
            <w:tcW w:w="716" w:type="dxa"/>
            <w:shd w:val="clear" w:color="auto" w:fill="auto"/>
            <w:vAlign w:val="center"/>
          </w:tcPr>
          <w:p w14:paraId="306530EF" w14:textId="77777777" w:rsidR="00532CBE" w:rsidRPr="009B053A" w:rsidRDefault="00532CBE" w:rsidP="00532CBE">
            <w:pPr>
              <w:pStyle w:val="TAC"/>
            </w:pPr>
            <w:r w:rsidRPr="009B053A">
              <w:t>N/A</w:t>
            </w:r>
          </w:p>
        </w:tc>
        <w:tc>
          <w:tcPr>
            <w:tcW w:w="837" w:type="dxa"/>
          </w:tcPr>
          <w:p w14:paraId="3512FCD8" w14:textId="77777777" w:rsidR="00532CBE" w:rsidRPr="009B053A" w:rsidRDefault="00532CBE" w:rsidP="00532CBE">
            <w:pPr>
              <w:pStyle w:val="TAC"/>
            </w:pPr>
          </w:p>
        </w:tc>
      </w:tr>
      <w:tr w:rsidR="00532CBE" w:rsidRPr="009B053A" w14:paraId="5E8C01E1" w14:textId="77777777" w:rsidTr="00BE3A50">
        <w:trPr>
          <w:gridAfter w:val="1"/>
          <w:wAfter w:w="13" w:type="dxa"/>
          <w:trHeight w:val="54"/>
        </w:trPr>
        <w:tc>
          <w:tcPr>
            <w:tcW w:w="1993" w:type="dxa"/>
            <w:vMerge/>
            <w:shd w:val="clear" w:color="auto" w:fill="auto"/>
            <w:vAlign w:val="center"/>
          </w:tcPr>
          <w:p w14:paraId="61E15DDD" w14:textId="77777777" w:rsidR="00532CBE" w:rsidRPr="009B053A" w:rsidRDefault="00532CBE" w:rsidP="00532CBE">
            <w:pPr>
              <w:keepNext/>
              <w:keepLines/>
              <w:spacing w:after="0"/>
              <w:jc w:val="center"/>
            </w:pPr>
          </w:p>
        </w:tc>
        <w:tc>
          <w:tcPr>
            <w:tcW w:w="716" w:type="dxa"/>
            <w:vMerge/>
          </w:tcPr>
          <w:p w14:paraId="1DDAE039" w14:textId="77777777" w:rsidR="00532CBE" w:rsidRPr="009B053A" w:rsidRDefault="00532CBE" w:rsidP="00532CBE">
            <w:pPr>
              <w:pStyle w:val="TAC"/>
            </w:pPr>
          </w:p>
        </w:tc>
        <w:tc>
          <w:tcPr>
            <w:tcW w:w="1000" w:type="dxa"/>
            <w:shd w:val="clear" w:color="auto" w:fill="auto"/>
            <w:vAlign w:val="center"/>
          </w:tcPr>
          <w:p w14:paraId="70D8A4A0" w14:textId="77777777" w:rsidR="00532CBE" w:rsidRPr="009B053A" w:rsidRDefault="00532CBE" w:rsidP="00532CBE">
            <w:pPr>
              <w:pStyle w:val="TAC"/>
            </w:pPr>
            <w:r w:rsidRPr="009B053A">
              <w:t>66</w:t>
            </w:r>
          </w:p>
        </w:tc>
        <w:tc>
          <w:tcPr>
            <w:tcW w:w="861" w:type="dxa"/>
            <w:shd w:val="clear" w:color="auto" w:fill="auto"/>
            <w:noWrap/>
            <w:vAlign w:val="center"/>
          </w:tcPr>
          <w:p w14:paraId="423077A0" w14:textId="77777777" w:rsidR="00532CBE" w:rsidRPr="009B053A" w:rsidRDefault="00532CBE" w:rsidP="00532CBE">
            <w:pPr>
              <w:pStyle w:val="TAC"/>
            </w:pPr>
            <w:r w:rsidRPr="009B053A">
              <w:t>N/A</w:t>
            </w:r>
          </w:p>
        </w:tc>
        <w:tc>
          <w:tcPr>
            <w:tcW w:w="1139" w:type="dxa"/>
            <w:shd w:val="clear" w:color="auto" w:fill="auto"/>
            <w:noWrap/>
            <w:vAlign w:val="center"/>
          </w:tcPr>
          <w:p w14:paraId="586A055F" w14:textId="77777777" w:rsidR="00532CBE" w:rsidRPr="009B053A" w:rsidRDefault="00532CBE" w:rsidP="00532CBE">
            <w:pPr>
              <w:pStyle w:val="TAC"/>
            </w:pPr>
            <w:r w:rsidRPr="009B053A">
              <w:t>-91.2</w:t>
            </w:r>
          </w:p>
        </w:tc>
        <w:tc>
          <w:tcPr>
            <w:tcW w:w="1136" w:type="dxa"/>
            <w:shd w:val="clear" w:color="auto" w:fill="auto"/>
            <w:noWrap/>
            <w:vAlign w:val="center"/>
          </w:tcPr>
          <w:p w14:paraId="765CFBF4"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683AB5CD" w14:textId="77777777" w:rsidR="00532CBE" w:rsidRPr="009B053A" w:rsidRDefault="00532CBE" w:rsidP="00532CBE">
            <w:pPr>
              <w:pStyle w:val="TAC"/>
            </w:pPr>
            <w:r w:rsidRPr="009B053A">
              <w:t>-</w:t>
            </w:r>
          </w:p>
        </w:tc>
        <w:tc>
          <w:tcPr>
            <w:tcW w:w="862" w:type="dxa"/>
            <w:shd w:val="clear" w:color="auto" w:fill="auto"/>
            <w:vAlign w:val="center"/>
          </w:tcPr>
          <w:p w14:paraId="2F5D648C" w14:textId="77777777" w:rsidR="00532CBE" w:rsidRPr="009B053A" w:rsidRDefault="00532CBE" w:rsidP="00532CBE">
            <w:pPr>
              <w:pStyle w:val="TAC"/>
            </w:pPr>
            <w:r w:rsidRPr="009B053A">
              <w:t>-</w:t>
            </w:r>
          </w:p>
        </w:tc>
        <w:tc>
          <w:tcPr>
            <w:tcW w:w="1002" w:type="dxa"/>
            <w:shd w:val="clear" w:color="auto" w:fill="auto"/>
            <w:vAlign w:val="center"/>
          </w:tcPr>
          <w:p w14:paraId="2CE717FE" w14:textId="77777777" w:rsidR="00532CBE" w:rsidRPr="009B053A" w:rsidRDefault="00532CBE" w:rsidP="00532CBE">
            <w:pPr>
              <w:pStyle w:val="TAC"/>
            </w:pPr>
            <w:r w:rsidRPr="009B053A">
              <w:t>FDD</w:t>
            </w:r>
          </w:p>
        </w:tc>
        <w:tc>
          <w:tcPr>
            <w:tcW w:w="716" w:type="dxa"/>
            <w:shd w:val="clear" w:color="auto" w:fill="auto"/>
            <w:vAlign w:val="center"/>
          </w:tcPr>
          <w:p w14:paraId="3890298A" w14:textId="77777777" w:rsidR="00532CBE" w:rsidRPr="009B053A" w:rsidRDefault="00532CBE" w:rsidP="00532CBE">
            <w:pPr>
              <w:pStyle w:val="TAC"/>
            </w:pPr>
            <w:r w:rsidRPr="009B053A">
              <w:t>IMD4</w:t>
            </w:r>
          </w:p>
        </w:tc>
        <w:tc>
          <w:tcPr>
            <w:tcW w:w="837" w:type="dxa"/>
          </w:tcPr>
          <w:p w14:paraId="0D966ACD" w14:textId="77777777" w:rsidR="00532CBE" w:rsidRPr="009B053A" w:rsidRDefault="00532CBE" w:rsidP="00532CBE">
            <w:pPr>
              <w:pStyle w:val="TAC"/>
            </w:pPr>
          </w:p>
        </w:tc>
      </w:tr>
      <w:tr w:rsidR="00532CBE" w:rsidRPr="009B053A" w14:paraId="60286568" w14:textId="77777777" w:rsidTr="00BE3A50">
        <w:trPr>
          <w:gridAfter w:val="1"/>
          <w:wAfter w:w="13" w:type="dxa"/>
          <w:trHeight w:val="54"/>
        </w:trPr>
        <w:tc>
          <w:tcPr>
            <w:tcW w:w="1993" w:type="dxa"/>
            <w:vMerge/>
            <w:shd w:val="clear" w:color="auto" w:fill="auto"/>
            <w:vAlign w:val="center"/>
          </w:tcPr>
          <w:p w14:paraId="3C30F28D" w14:textId="77777777" w:rsidR="00532CBE" w:rsidRPr="009B053A" w:rsidRDefault="00532CBE" w:rsidP="00532CBE">
            <w:pPr>
              <w:keepNext/>
              <w:keepLines/>
              <w:spacing w:after="0"/>
              <w:jc w:val="center"/>
            </w:pPr>
          </w:p>
        </w:tc>
        <w:tc>
          <w:tcPr>
            <w:tcW w:w="716" w:type="dxa"/>
            <w:vMerge/>
          </w:tcPr>
          <w:p w14:paraId="3CD5CE95" w14:textId="77777777" w:rsidR="00532CBE" w:rsidRPr="009B053A" w:rsidRDefault="00532CBE" w:rsidP="00532CBE">
            <w:pPr>
              <w:pStyle w:val="TAC"/>
            </w:pPr>
          </w:p>
        </w:tc>
        <w:tc>
          <w:tcPr>
            <w:tcW w:w="1000" w:type="dxa"/>
            <w:shd w:val="clear" w:color="auto" w:fill="auto"/>
            <w:vAlign w:val="center"/>
          </w:tcPr>
          <w:p w14:paraId="71630F48" w14:textId="77777777" w:rsidR="00532CBE" w:rsidRPr="009B053A" w:rsidRDefault="00532CBE" w:rsidP="00532CBE">
            <w:pPr>
              <w:pStyle w:val="TAC"/>
            </w:pPr>
            <w:r w:rsidRPr="009B053A">
              <w:t>n2</w:t>
            </w:r>
          </w:p>
        </w:tc>
        <w:tc>
          <w:tcPr>
            <w:tcW w:w="861" w:type="dxa"/>
            <w:shd w:val="clear" w:color="auto" w:fill="auto"/>
            <w:noWrap/>
            <w:vAlign w:val="center"/>
          </w:tcPr>
          <w:p w14:paraId="004E1F3E" w14:textId="77777777" w:rsidR="00532CBE" w:rsidRPr="009B053A" w:rsidRDefault="00532CBE" w:rsidP="00532CBE">
            <w:pPr>
              <w:pStyle w:val="TAC"/>
            </w:pPr>
            <w:r w:rsidRPr="009B053A">
              <w:t>15</w:t>
            </w:r>
          </w:p>
        </w:tc>
        <w:tc>
          <w:tcPr>
            <w:tcW w:w="1139" w:type="dxa"/>
            <w:shd w:val="clear" w:color="auto" w:fill="auto"/>
            <w:noWrap/>
            <w:vAlign w:val="center"/>
          </w:tcPr>
          <w:p w14:paraId="50113828" w14:textId="77777777" w:rsidR="00532CBE" w:rsidRPr="009B053A" w:rsidRDefault="00532CBE" w:rsidP="00532CBE">
            <w:pPr>
              <w:pStyle w:val="TAC"/>
            </w:pPr>
            <w:r w:rsidRPr="009B053A">
              <w:rPr>
                <w:rFonts w:eastAsia="MS Mincho"/>
              </w:rPr>
              <w:t>REFSENS</w:t>
            </w:r>
          </w:p>
        </w:tc>
        <w:tc>
          <w:tcPr>
            <w:tcW w:w="1136" w:type="dxa"/>
            <w:shd w:val="clear" w:color="auto" w:fill="auto"/>
            <w:noWrap/>
            <w:vAlign w:val="center"/>
          </w:tcPr>
          <w:p w14:paraId="3FA43DEF" w14:textId="77777777" w:rsidR="00532CBE" w:rsidRPr="009B053A" w:rsidRDefault="00532CBE" w:rsidP="00532CBE">
            <w:pPr>
              <w:pStyle w:val="TAC"/>
              <w:rPr>
                <w:rFonts w:eastAsia="MS Mincho"/>
              </w:rPr>
            </w:pPr>
            <w:r w:rsidRPr="009B053A">
              <w:rPr>
                <w:rFonts w:eastAsia="MS Mincho"/>
              </w:rPr>
              <w:t>-</w:t>
            </w:r>
          </w:p>
        </w:tc>
        <w:tc>
          <w:tcPr>
            <w:tcW w:w="858" w:type="dxa"/>
            <w:shd w:val="clear" w:color="auto" w:fill="auto"/>
            <w:noWrap/>
            <w:vAlign w:val="center"/>
          </w:tcPr>
          <w:p w14:paraId="1AE8D52A" w14:textId="77777777" w:rsidR="00532CBE" w:rsidRPr="009B053A" w:rsidRDefault="00532CBE" w:rsidP="00532CBE">
            <w:pPr>
              <w:pStyle w:val="TAC"/>
            </w:pPr>
            <w:r w:rsidRPr="009B053A">
              <w:t>-</w:t>
            </w:r>
          </w:p>
        </w:tc>
        <w:tc>
          <w:tcPr>
            <w:tcW w:w="862" w:type="dxa"/>
            <w:shd w:val="clear" w:color="auto" w:fill="auto"/>
            <w:vAlign w:val="center"/>
          </w:tcPr>
          <w:p w14:paraId="71466FD7" w14:textId="77777777" w:rsidR="00532CBE" w:rsidRPr="009B053A" w:rsidRDefault="00532CBE" w:rsidP="00532CBE">
            <w:pPr>
              <w:pStyle w:val="TAC"/>
            </w:pPr>
            <w:r w:rsidRPr="009B053A">
              <w:t>-</w:t>
            </w:r>
          </w:p>
        </w:tc>
        <w:tc>
          <w:tcPr>
            <w:tcW w:w="1002" w:type="dxa"/>
            <w:shd w:val="clear" w:color="auto" w:fill="auto"/>
            <w:vAlign w:val="center"/>
          </w:tcPr>
          <w:p w14:paraId="363D852A" w14:textId="77777777" w:rsidR="00532CBE" w:rsidRPr="009B053A" w:rsidRDefault="00532CBE" w:rsidP="00532CBE">
            <w:pPr>
              <w:pStyle w:val="TAC"/>
            </w:pPr>
            <w:r w:rsidRPr="009B053A">
              <w:t>FDD</w:t>
            </w:r>
          </w:p>
        </w:tc>
        <w:tc>
          <w:tcPr>
            <w:tcW w:w="716" w:type="dxa"/>
            <w:shd w:val="clear" w:color="auto" w:fill="auto"/>
            <w:vAlign w:val="center"/>
          </w:tcPr>
          <w:p w14:paraId="712A720C" w14:textId="77777777" w:rsidR="00532CBE" w:rsidRPr="009B053A" w:rsidRDefault="00532CBE" w:rsidP="00532CBE">
            <w:pPr>
              <w:pStyle w:val="TAC"/>
            </w:pPr>
            <w:r w:rsidRPr="009B053A">
              <w:t>N/A</w:t>
            </w:r>
          </w:p>
        </w:tc>
        <w:tc>
          <w:tcPr>
            <w:tcW w:w="837" w:type="dxa"/>
          </w:tcPr>
          <w:p w14:paraId="046635BE" w14:textId="77777777" w:rsidR="00532CBE" w:rsidRPr="009B053A" w:rsidRDefault="00532CBE" w:rsidP="00532CBE">
            <w:pPr>
              <w:pStyle w:val="TAC"/>
            </w:pPr>
          </w:p>
        </w:tc>
      </w:tr>
      <w:tr w:rsidR="00532CBE" w:rsidRPr="009B053A" w14:paraId="4C6EB549" w14:textId="77777777" w:rsidTr="00A74A4A">
        <w:trPr>
          <w:trHeight w:val="22"/>
        </w:trPr>
        <w:tc>
          <w:tcPr>
            <w:tcW w:w="11133" w:type="dxa"/>
            <w:gridSpan w:val="12"/>
          </w:tcPr>
          <w:p w14:paraId="08C72725" w14:textId="5EAB8EB7" w:rsidR="00532CBE" w:rsidRPr="009B053A" w:rsidRDefault="00532CBE" w:rsidP="00532CBE">
            <w:pPr>
              <w:pStyle w:val="TAN"/>
            </w:pPr>
            <w:r w:rsidRPr="009B053A">
              <w:t>NOTE 1:</w:t>
            </w:r>
            <w:r w:rsidRPr="009B053A">
              <w:tab/>
            </w:r>
            <w:r w:rsidRPr="009B053A">
              <w:rPr>
                <w:lang w:eastAsia="ko-KR"/>
              </w:rPr>
              <w:t>E-UTRA carrier shall be set to min(+20 dBm, P</w:t>
            </w:r>
            <w:r w:rsidRPr="009B053A">
              <w:rPr>
                <w:vertAlign w:val="subscript"/>
                <w:lang w:eastAsia="ko-KR"/>
              </w:rPr>
              <w:t>CMAX_L_E-UTRA,c</w:t>
            </w:r>
            <w:r w:rsidRPr="009B053A">
              <w:rPr>
                <w:lang w:eastAsia="ko-KR"/>
              </w:rPr>
              <w:t>) and NR carrier shall be set to min(+20 dBm, P</w:t>
            </w:r>
            <w:r w:rsidRPr="009B053A">
              <w:rPr>
                <w:vertAlign w:val="subscript"/>
                <w:lang w:eastAsia="ko-KR"/>
              </w:rPr>
              <w:t>CMAX_L,f,c,NR</w:t>
            </w:r>
            <w:r w:rsidRPr="009B053A">
              <w:rPr>
                <w:lang w:eastAsia="ko-KR"/>
              </w:rPr>
              <w:t>) as defined in clause 6.2B.4.1.3.</w:t>
            </w:r>
          </w:p>
          <w:p w14:paraId="5B355A2E" w14:textId="77777777" w:rsidR="00532CBE" w:rsidRPr="009B053A" w:rsidRDefault="00532CBE" w:rsidP="00532CBE">
            <w:pPr>
              <w:pStyle w:val="TAN"/>
            </w:pPr>
            <w:r w:rsidRPr="009B053A">
              <w:t>NOTE 2:</w:t>
            </w:r>
            <w:r w:rsidRPr="009B053A">
              <w:tab/>
              <w:t>RB</w:t>
            </w:r>
            <w:r w:rsidRPr="009B053A">
              <w:rPr>
                <w:vertAlign w:val="subscript"/>
              </w:rPr>
              <w:t>START</w:t>
            </w:r>
            <w:r w:rsidRPr="009B053A">
              <w:t xml:space="preserve"> = 0</w:t>
            </w:r>
          </w:p>
          <w:p w14:paraId="28D18934" w14:textId="768ED9D8" w:rsidR="00532CBE" w:rsidRPr="009B053A" w:rsidRDefault="00532CBE" w:rsidP="00532CBE">
            <w:pPr>
              <w:pStyle w:val="TAN"/>
            </w:pPr>
            <w:r w:rsidRPr="009B053A">
              <w:t>NOTE 3:</w:t>
            </w:r>
            <w:r w:rsidRPr="009B053A">
              <w:tab/>
              <w:t>Void</w:t>
            </w:r>
          </w:p>
          <w:p w14:paraId="0989585A" w14:textId="77777777" w:rsidR="00532CBE" w:rsidRPr="009B053A" w:rsidRDefault="00532CBE" w:rsidP="00532CBE">
            <w:pPr>
              <w:pStyle w:val="TAN"/>
            </w:pPr>
            <w:r w:rsidRPr="009B053A">
              <w:t>NOTE 4:</w:t>
            </w:r>
            <w:r w:rsidRPr="009B053A">
              <w:tab/>
              <w:t>This band is subject to IMD5 also which MSD is not specified.</w:t>
            </w:r>
          </w:p>
          <w:p w14:paraId="750F1A9B" w14:textId="77777777" w:rsidR="00532CBE" w:rsidRPr="009B053A" w:rsidRDefault="00532CBE" w:rsidP="00532CBE">
            <w:pPr>
              <w:pStyle w:val="TAN"/>
            </w:pPr>
            <w:r w:rsidRPr="009B053A">
              <w:t>NOTE 5:</w:t>
            </w:r>
            <w:r w:rsidRPr="009B053A">
              <w:tab/>
              <w:t>The symbol "REFSENS" in this table refers to the reference sensitivity values for single carrier specified in Table 7.3.5-1 of TS 36.521-1 [10] for 2 antenna port E-UTRA band, Table 7.3_1.5-1 of TS 36.521-1 [10] for 4 antenna port E-UTRA band, Table 7.3.2.5-1 for 2 antenna port NR band and Table 7.3.2.5-2 for 4 antenna port NR band.</w:t>
            </w:r>
          </w:p>
          <w:p w14:paraId="145AA836" w14:textId="77777777" w:rsidR="00532CBE" w:rsidRPr="009B053A" w:rsidRDefault="00532CBE" w:rsidP="00532CBE">
            <w:pPr>
              <w:pStyle w:val="TAN"/>
            </w:pPr>
            <w:r w:rsidRPr="009B053A">
              <w:t>NOTE 6:</w:t>
            </w:r>
            <w:r w:rsidRPr="009B053A">
              <w:tab/>
              <w:t>No requirements apply when there is at least one individual RE within the intermodulation generated by the dual uplink is within the downlink transmission bandwidth of the Band 46. The reference sensitivity should only be verified when this is not the case (the requirements for Band 46 specified in the CA_7A-46A in clause 7.3.1 of TS 36.101 [5] apply).</w:t>
            </w:r>
          </w:p>
          <w:p w14:paraId="326EF20B" w14:textId="77777777" w:rsidR="00532CBE" w:rsidRPr="009B053A" w:rsidRDefault="00532CBE" w:rsidP="00532CBE">
            <w:pPr>
              <w:pStyle w:val="TAN"/>
            </w:pPr>
            <w:r w:rsidRPr="009B053A">
              <w:t>NOTE 7:</w:t>
            </w:r>
            <w:r w:rsidRPr="009B053A">
              <w:tab/>
              <w:t>This band is subject to IMD3 also which MSD is not specified.</w:t>
            </w:r>
          </w:p>
          <w:p w14:paraId="5F7CA910" w14:textId="18C15F9E" w:rsidR="00532CBE" w:rsidRPr="009B053A" w:rsidRDefault="00532CBE" w:rsidP="00532CBE">
            <w:pPr>
              <w:pStyle w:val="TAN"/>
            </w:pPr>
            <w:r w:rsidRPr="009B053A">
              <w:t>NOTE 8:</w:t>
            </w:r>
            <w:r w:rsidRPr="009B053A">
              <w:tab/>
              <w:t>This MSD requirement apply with both IMD2 and IMD3 products should be generated.</w:t>
            </w:r>
          </w:p>
        </w:tc>
      </w:tr>
    </w:tbl>
    <w:p w14:paraId="4E2D8FA1" w14:textId="77777777" w:rsidR="00AB2B30" w:rsidRPr="009B053A" w:rsidRDefault="00AB2B30"/>
    <w:p w14:paraId="44EBF2B9" w14:textId="77777777" w:rsidR="00AB2B30" w:rsidRPr="009B053A" w:rsidRDefault="006A7121">
      <w:pPr>
        <w:pStyle w:val="TH"/>
      </w:pPr>
      <w:r w:rsidRPr="009B053A">
        <w:t>Table 7.3B.2.3_1.1.5-2: Reference sensitivity exceptions for Scell due to dual uplink operation for EN-DC in NR FR1 (two band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1044"/>
        <w:gridCol w:w="941"/>
        <w:gridCol w:w="850"/>
        <w:gridCol w:w="851"/>
        <w:gridCol w:w="850"/>
        <w:gridCol w:w="993"/>
        <w:gridCol w:w="850"/>
        <w:gridCol w:w="709"/>
        <w:gridCol w:w="958"/>
      </w:tblGrid>
      <w:tr w:rsidR="00AB2B30" w:rsidRPr="009B053A" w14:paraId="4DFE2452" w14:textId="77777777">
        <w:trPr>
          <w:trHeight w:val="231"/>
          <w:tblHeader/>
          <w:jc w:val="center"/>
        </w:trPr>
        <w:tc>
          <w:tcPr>
            <w:tcW w:w="1809" w:type="dxa"/>
            <w:tcBorders>
              <w:bottom w:val="single" w:sz="4" w:space="0" w:color="auto"/>
            </w:tcBorders>
            <w:shd w:val="clear" w:color="auto" w:fill="auto"/>
            <w:vAlign w:val="center"/>
          </w:tcPr>
          <w:p w14:paraId="2ACB77E1" w14:textId="77777777" w:rsidR="00AB2B30" w:rsidRPr="009B053A" w:rsidRDefault="006A7121">
            <w:pPr>
              <w:pStyle w:val="TAH"/>
            </w:pPr>
            <w:r w:rsidRPr="009B053A">
              <w:t>EN-DC Configuration</w:t>
            </w:r>
          </w:p>
        </w:tc>
        <w:tc>
          <w:tcPr>
            <w:tcW w:w="1044" w:type="dxa"/>
            <w:tcBorders>
              <w:bottom w:val="single" w:sz="4" w:space="0" w:color="auto"/>
            </w:tcBorders>
            <w:shd w:val="clear" w:color="auto" w:fill="auto"/>
            <w:vAlign w:val="center"/>
          </w:tcPr>
          <w:p w14:paraId="5AC2AFF4" w14:textId="77777777" w:rsidR="00AB2B30" w:rsidRPr="009B053A" w:rsidRDefault="006A7121">
            <w:pPr>
              <w:pStyle w:val="TAH"/>
            </w:pPr>
            <w:r w:rsidRPr="009B053A">
              <w:t>EUTRA/ NR band</w:t>
            </w:r>
          </w:p>
        </w:tc>
        <w:tc>
          <w:tcPr>
            <w:tcW w:w="941" w:type="dxa"/>
            <w:tcBorders>
              <w:bottom w:val="single" w:sz="4" w:space="0" w:color="auto"/>
            </w:tcBorders>
            <w:shd w:val="clear" w:color="auto" w:fill="auto"/>
            <w:vAlign w:val="center"/>
          </w:tcPr>
          <w:p w14:paraId="79E50CD6" w14:textId="77777777" w:rsidR="00AB2B30" w:rsidRPr="009B053A" w:rsidRDefault="006A7121">
            <w:pPr>
              <w:pStyle w:val="TAH"/>
            </w:pPr>
            <w:r w:rsidRPr="009B053A">
              <w:t xml:space="preserve">SCS </w:t>
            </w:r>
            <w:r w:rsidRPr="009B053A">
              <w:br/>
              <w:t>(kHz)</w:t>
            </w:r>
          </w:p>
        </w:tc>
        <w:tc>
          <w:tcPr>
            <w:tcW w:w="850" w:type="dxa"/>
            <w:tcBorders>
              <w:bottom w:val="single" w:sz="4" w:space="0" w:color="auto"/>
            </w:tcBorders>
            <w:shd w:val="clear" w:color="auto" w:fill="auto"/>
            <w:vAlign w:val="center"/>
          </w:tcPr>
          <w:p w14:paraId="632A6ED8" w14:textId="77777777" w:rsidR="00AB2B30" w:rsidRPr="009B053A" w:rsidRDefault="006A7121">
            <w:pPr>
              <w:pStyle w:val="TAH"/>
            </w:pPr>
            <w:r w:rsidRPr="009B053A">
              <w:t xml:space="preserve">5 MHz </w:t>
            </w:r>
            <w:r w:rsidRPr="009B053A">
              <w:br/>
              <w:t>(dBm)</w:t>
            </w:r>
          </w:p>
        </w:tc>
        <w:tc>
          <w:tcPr>
            <w:tcW w:w="851" w:type="dxa"/>
            <w:tcBorders>
              <w:bottom w:val="single" w:sz="4" w:space="0" w:color="auto"/>
            </w:tcBorders>
            <w:shd w:val="clear" w:color="auto" w:fill="auto"/>
            <w:vAlign w:val="center"/>
          </w:tcPr>
          <w:p w14:paraId="6DEB2D1B" w14:textId="77777777" w:rsidR="00AB2B30" w:rsidRPr="009B053A" w:rsidRDefault="006A7121">
            <w:pPr>
              <w:pStyle w:val="TAH"/>
            </w:pPr>
            <w:r w:rsidRPr="009B053A">
              <w:t xml:space="preserve">10 MHz </w:t>
            </w:r>
            <w:r w:rsidRPr="009B053A">
              <w:br/>
              <w:t>(dBm)</w:t>
            </w:r>
          </w:p>
        </w:tc>
        <w:tc>
          <w:tcPr>
            <w:tcW w:w="850" w:type="dxa"/>
            <w:tcBorders>
              <w:bottom w:val="single" w:sz="4" w:space="0" w:color="auto"/>
            </w:tcBorders>
            <w:shd w:val="clear" w:color="auto" w:fill="auto"/>
            <w:vAlign w:val="center"/>
          </w:tcPr>
          <w:p w14:paraId="722E6070" w14:textId="77777777" w:rsidR="00AB2B30" w:rsidRPr="009B053A" w:rsidRDefault="006A7121">
            <w:pPr>
              <w:pStyle w:val="TAH"/>
            </w:pPr>
            <w:r w:rsidRPr="009B053A">
              <w:t xml:space="preserve">20 MHz </w:t>
            </w:r>
            <w:r w:rsidRPr="009B053A">
              <w:br/>
              <w:t>(dBm)</w:t>
            </w:r>
          </w:p>
        </w:tc>
        <w:tc>
          <w:tcPr>
            <w:tcW w:w="993" w:type="dxa"/>
            <w:tcBorders>
              <w:bottom w:val="single" w:sz="4" w:space="0" w:color="auto"/>
            </w:tcBorders>
            <w:shd w:val="clear" w:color="auto" w:fill="auto"/>
            <w:vAlign w:val="center"/>
          </w:tcPr>
          <w:p w14:paraId="78369DCC" w14:textId="77777777" w:rsidR="00AB2B30" w:rsidRPr="009B053A" w:rsidRDefault="006A7121">
            <w:pPr>
              <w:pStyle w:val="TAH"/>
            </w:pPr>
            <w:r w:rsidRPr="009B053A">
              <w:t xml:space="preserve">40 MHz </w:t>
            </w:r>
            <w:r w:rsidRPr="009B053A">
              <w:br/>
              <w:t>(dBm)</w:t>
            </w:r>
          </w:p>
        </w:tc>
        <w:tc>
          <w:tcPr>
            <w:tcW w:w="850" w:type="dxa"/>
            <w:tcBorders>
              <w:bottom w:val="single" w:sz="4" w:space="0" w:color="auto"/>
            </w:tcBorders>
            <w:shd w:val="clear" w:color="auto" w:fill="auto"/>
            <w:vAlign w:val="center"/>
          </w:tcPr>
          <w:p w14:paraId="625097B7" w14:textId="77777777" w:rsidR="00AB2B30" w:rsidRPr="009B053A" w:rsidRDefault="006A7121">
            <w:pPr>
              <w:pStyle w:val="TAH"/>
            </w:pPr>
            <w:r w:rsidRPr="009B053A">
              <w:t>Duplex mode</w:t>
            </w:r>
          </w:p>
        </w:tc>
        <w:tc>
          <w:tcPr>
            <w:tcW w:w="709" w:type="dxa"/>
            <w:tcBorders>
              <w:bottom w:val="single" w:sz="4" w:space="0" w:color="auto"/>
            </w:tcBorders>
            <w:vAlign w:val="center"/>
          </w:tcPr>
          <w:p w14:paraId="48D92404" w14:textId="77777777" w:rsidR="00AB2B30" w:rsidRPr="009B053A" w:rsidRDefault="006A7121">
            <w:pPr>
              <w:pStyle w:val="TAH"/>
            </w:pPr>
            <w:r w:rsidRPr="009B053A">
              <w:t>IMD order</w:t>
            </w:r>
          </w:p>
        </w:tc>
        <w:tc>
          <w:tcPr>
            <w:tcW w:w="958" w:type="dxa"/>
            <w:tcBorders>
              <w:bottom w:val="single" w:sz="4" w:space="0" w:color="auto"/>
            </w:tcBorders>
          </w:tcPr>
          <w:p w14:paraId="4D4793CE" w14:textId="77777777" w:rsidR="00AB2B30" w:rsidRPr="009B053A" w:rsidRDefault="006A7121">
            <w:pPr>
              <w:pStyle w:val="TAH"/>
            </w:pPr>
            <w:r w:rsidRPr="009B053A">
              <w:t>Single UL allowed</w:t>
            </w:r>
          </w:p>
        </w:tc>
      </w:tr>
      <w:tr w:rsidR="00AB2B30" w:rsidRPr="009B053A" w14:paraId="3187A01A" w14:textId="77777777">
        <w:trPr>
          <w:trHeight w:val="54"/>
          <w:jc w:val="center"/>
        </w:trPr>
        <w:tc>
          <w:tcPr>
            <w:tcW w:w="1809" w:type="dxa"/>
            <w:vMerge w:val="restart"/>
            <w:shd w:val="clear" w:color="auto" w:fill="auto"/>
            <w:vAlign w:val="center"/>
            <w:hideMark/>
          </w:tcPr>
          <w:p w14:paraId="29C43981" w14:textId="77777777" w:rsidR="00AB2B30" w:rsidRPr="009B053A" w:rsidRDefault="006A7121">
            <w:pPr>
              <w:pStyle w:val="TAC"/>
            </w:pPr>
            <w:r w:rsidRPr="009B053A">
              <w:t>DC_1A_n78C</w:t>
            </w:r>
          </w:p>
        </w:tc>
        <w:tc>
          <w:tcPr>
            <w:tcW w:w="1044" w:type="dxa"/>
            <w:shd w:val="clear" w:color="auto" w:fill="auto"/>
            <w:vAlign w:val="center"/>
            <w:hideMark/>
          </w:tcPr>
          <w:p w14:paraId="67DEC9ED" w14:textId="77777777" w:rsidR="00AB2B30" w:rsidRPr="009B053A" w:rsidRDefault="006A7121">
            <w:pPr>
              <w:pStyle w:val="TAC"/>
            </w:pPr>
            <w:r w:rsidRPr="009B053A">
              <w:t>1</w:t>
            </w:r>
          </w:p>
        </w:tc>
        <w:tc>
          <w:tcPr>
            <w:tcW w:w="941" w:type="dxa"/>
            <w:shd w:val="clear" w:color="auto" w:fill="auto"/>
            <w:noWrap/>
            <w:vAlign w:val="center"/>
          </w:tcPr>
          <w:p w14:paraId="68F56E8C" w14:textId="77777777" w:rsidR="00AB2B30" w:rsidRPr="009B053A" w:rsidRDefault="006A7121">
            <w:pPr>
              <w:pStyle w:val="TAC"/>
            </w:pPr>
            <w:r w:rsidRPr="009B053A">
              <w:t>N/A</w:t>
            </w:r>
          </w:p>
        </w:tc>
        <w:tc>
          <w:tcPr>
            <w:tcW w:w="850" w:type="dxa"/>
            <w:shd w:val="clear" w:color="auto" w:fill="auto"/>
            <w:noWrap/>
            <w:vAlign w:val="center"/>
          </w:tcPr>
          <w:p w14:paraId="2A9EEED1" w14:textId="77777777" w:rsidR="00AB2B30" w:rsidRPr="009B053A" w:rsidRDefault="006A7121">
            <w:pPr>
              <w:pStyle w:val="TAC"/>
            </w:pPr>
            <w:r w:rsidRPr="009B053A">
              <w:rPr>
                <w:rFonts w:eastAsia="MS Mincho"/>
              </w:rPr>
              <w:t>-92.0+TT</w:t>
            </w:r>
          </w:p>
        </w:tc>
        <w:tc>
          <w:tcPr>
            <w:tcW w:w="851" w:type="dxa"/>
            <w:shd w:val="clear" w:color="auto" w:fill="auto"/>
            <w:noWrap/>
            <w:vAlign w:val="center"/>
          </w:tcPr>
          <w:p w14:paraId="2E3C885E" w14:textId="77777777" w:rsidR="00AB2B30" w:rsidRPr="009B053A" w:rsidRDefault="006A7121">
            <w:pPr>
              <w:pStyle w:val="TAC"/>
            </w:pPr>
            <w:r w:rsidRPr="009B053A">
              <w:t>-</w:t>
            </w:r>
          </w:p>
        </w:tc>
        <w:tc>
          <w:tcPr>
            <w:tcW w:w="850" w:type="dxa"/>
            <w:shd w:val="clear" w:color="auto" w:fill="auto"/>
            <w:noWrap/>
            <w:vAlign w:val="center"/>
          </w:tcPr>
          <w:p w14:paraId="634839B7" w14:textId="77777777" w:rsidR="00AB2B30" w:rsidRPr="009B053A" w:rsidRDefault="006A7121">
            <w:pPr>
              <w:pStyle w:val="TAC"/>
            </w:pPr>
            <w:r w:rsidRPr="009B053A">
              <w:t>-</w:t>
            </w:r>
          </w:p>
        </w:tc>
        <w:tc>
          <w:tcPr>
            <w:tcW w:w="993" w:type="dxa"/>
            <w:shd w:val="clear" w:color="auto" w:fill="auto"/>
            <w:vAlign w:val="center"/>
          </w:tcPr>
          <w:p w14:paraId="64DB0AD4" w14:textId="77777777" w:rsidR="00AB2B30" w:rsidRPr="009B053A" w:rsidRDefault="006A7121">
            <w:pPr>
              <w:pStyle w:val="TAC"/>
            </w:pPr>
            <w:r w:rsidRPr="009B053A">
              <w:t>-</w:t>
            </w:r>
          </w:p>
        </w:tc>
        <w:tc>
          <w:tcPr>
            <w:tcW w:w="850" w:type="dxa"/>
            <w:shd w:val="clear" w:color="auto" w:fill="auto"/>
            <w:vAlign w:val="center"/>
            <w:hideMark/>
          </w:tcPr>
          <w:p w14:paraId="423B4FB1" w14:textId="77777777" w:rsidR="00AB2B30" w:rsidRPr="009B053A" w:rsidRDefault="006A7121">
            <w:pPr>
              <w:pStyle w:val="TAC"/>
            </w:pPr>
            <w:r w:rsidRPr="009B053A">
              <w:t>FDD</w:t>
            </w:r>
          </w:p>
        </w:tc>
        <w:tc>
          <w:tcPr>
            <w:tcW w:w="709" w:type="dxa"/>
            <w:shd w:val="clear" w:color="auto" w:fill="auto"/>
          </w:tcPr>
          <w:p w14:paraId="786D099F" w14:textId="77777777" w:rsidR="00AB2B30" w:rsidRPr="009B053A" w:rsidRDefault="006A7121">
            <w:pPr>
              <w:pStyle w:val="TAC"/>
            </w:pPr>
            <w:r w:rsidRPr="009B053A">
              <w:t>IMD4</w:t>
            </w:r>
          </w:p>
        </w:tc>
        <w:tc>
          <w:tcPr>
            <w:tcW w:w="958" w:type="dxa"/>
          </w:tcPr>
          <w:p w14:paraId="0A170E2E" w14:textId="77777777" w:rsidR="00AB2B30" w:rsidRPr="009B053A" w:rsidRDefault="00AB2B30">
            <w:pPr>
              <w:keepNext/>
              <w:keepLines/>
              <w:spacing w:after="0"/>
              <w:jc w:val="center"/>
            </w:pPr>
          </w:p>
        </w:tc>
      </w:tr>
      <w:tr w:rsidR="00AB2B30" w:rsidRPr="009B053A" w14:paraId="38114289" w14:textId="77777777">
        <w:trPr>
          <w:trHeight w:val="22"/>
          <w:jc w:val="center"/>
        </w:trPr>
        <w:tc>
          <w:tcPr>
            <w:tcW w:w="1809" w:type="dxa"/>
            <w:vMerge/>
            <w:shd w:val="clear" w:color="auto" w:fill="auto"/>
            <w:vAlign w:val="center"/>
            <w:hideMark/>
          </w:tcPr>
          <w:p w14:paraId="3B15D16C" w14:textId="77777777" w:rsidR="00AB2B30" w:rsidRPr="009B053A" w:rsidRDefault="00AB2B30">
            <w:pPr>
              <w:pStyle w:val="TAC"/>
            </w:pPr>
          </w:p>
        </w:tc>
        <w:tc>
          <w:tcPr>
            <w:tcW w:w="1044" w:type="dxa"/>
            <w:shd w:val="clear" w:color="auto" w:fill="auto"/>
            <w:vAlign w:val="center"/>
            <w:hideMark/>
          </w:tcPr>
          <w:p w14:paraId="4F0FFD1E" w14:textId="77777777" w:rsidR="00AB2B30" w:rsidRPr="009B053A" w:rsidRDefault="006A7121">
            <w:pPr>
              <w:pStyle w:val="TAC"/>
            </w:pPr>
            <w:r w:rsidRPr="009B053A">
              <w:t>n78</w:t>
            </w:r>
          </w:p>
        </w:tc>
        <w:tc>
          <w:tcPr>
            <w:tcW w:w="941" w:type="dxa"/>
            <w:shd w:val="clear" w:color="auto" w:fill="auto"/>
            <w:noWrap/>
            <w:vAlign w:val="center"/>
          </w:tcPr>
          <w:p w14:paraId="336E3C6B" w14:textId="77777777" w:rsidR="00AB2B30" w:rsidRPr="009B053A" w:rsidRDefault="006A7121">
            <w:pPr>
              <w:pStyle w:val="TAC"/>
            </w:pPr>
            <w:r w:rsidRPr="009B053A">
              <w:t>15</w:t>
            </w:r>
          </w:p>
        </w:tc>
        <w:tc>
          <w:tcPr>
            <w:tcW w:w="850" w:type="dxa"/>
            <w:shd w:val="clear" w:color="auto" w:fill="auto"/>
            <w:noWrap/>
            <w:vAlign w:val="center"/>
          </w:tcPr>
          <w:p w14:paraId="2710AA84" w14:textId="77777777" w:rsidR="00AB2B30" w:rsidRPr="009B053A" w:rsidRDefault="006A7121">
            <w:pPr>
              <w:pStyle w:val="TAC"/>
            </w:pPr>
            <w:r w:rsidRPr="009B053A">
              <w:t>-</w:t>
            </w:r>
          </w:p>
        </w:tc>
        <w:tc>
          <w:tcPr>
            <w:tcW w:w="851" w:type="dxa"/>
            <w:shd w:val="clear" w:color="auto" w:fill="auto"/>
            <w:noWrap/>
            <w:vAlign w:val="center"/>
          </w:tcPr>
          <w:p w14:paraId="456A5508" w14:textId="77777777" w:rsidR="00AB2B30" w:rsidRPr="009B053A" w:rsidRDefault="006A7121">
            <w:pPr>
              <w:pStyle w:val="TAC"/>
            </w:pPr>
            <w:r w:rsidRPr="009B053A">
              <w:rPr>
                <w:rFonts w:eastAsia="MS Mincho"/>
              </w:rPr>
              <w:t>REFSENS</w:t>
            </w:r>
          </w:p>
        </w:tc>
        <w:tc>
          <w:tcPr>
            <w:tcW w:w="850" w:type="dxa"/>
            <w:shd w:val="clear" w:color="auto" w:fill="auto"/>
            <w:noWrap/>
            <w:vAlign w:val="center"/>
          </w:tcPr>
          <w:p w14:paraId="1B4CEDE6" w14:textId="77777777" w:rsidR="00AB2B30" w:rsidRPr="009B053A" w:rsidRDefault="006A7121">
            <w:pPr>
              <w:pStyle w:val="TAC"/>
            </w:pPr>
            <w:r w:rsidRPr="009B053A">
              <w:t>-</w:t>
            </w:r>
          </w:p>
        </w:tc>
        <w:tc>
          <w:tcPr>
            <w:tcW w:w="993" w:type="dxa"/>
            <w:shd w:val="clear" w:color="auto" w:fill="auto"/>
            <w:vAlign w:val="center"/>
          </w:tcPr>
          <w:p w14:paraId="714F49CC" w14:textId="77777777" w:rsidR="00AB2B30" w:rsidRPr="009B053A" w:rsidRDefault="006A7121">
            <w:pPr>
              <w:pStyle w:val="TAC"/>
            </w:pPr>
            <w:r w:rsidRPr="009B053A">
              <w:t>-</w:t>
            </w:r>
          </w:p>
        </w:tc>
        <w:tc>
          <w:tcPr>
            <w:tcW w:w="850" w:type="dxa"/>
            <w:vMerge w:val="restart"/>
            <w:shd w:val="clear" w:color="auto" w:fill="auto"/>
            <w:vAlign w:val="center"/>
            <w:hideMark/>
          </w:tcPr>
          <w:p w14:paraId="09CF0EA0" w14:textId="77777777" w:rsidR="00AB2B30" w:rsidRPr="009B053A" w:rsidRDefault="006A7121">
            <w:pPr>
              <w:pStyle w:val="TAC"/>
            </w:pPr>
            <w:r w:rsidRPr="009B053A">
              <w:t>TDD</w:t>
            </w:r>
          </w:p>
        </w:tc>
        <w:tc>
          <w:tcPr>
            <w:tcW w:w="709" w:type="dxa"/>
            <w:shd w:val="clear" w:color="auto" w:fill="auto"/>
            <w:vAlign w:val="center"/>
          </w:tcPr>
          <w:p w14:paraId="6770B8CF" w14:textId="77777777" w:rsidR="00AB2B30" w:rsidRPr="009B053A" w:rsidRDefault="006A7121">
            <w:pPr>
              <w:pStyle w:val="TAC"/>
            </w:pPr>
            <w:r w:rsidRPr="009B053A">
              <w:t>N/A</w:t>
            </w:r>
          </w:p>
        </w:tc>
        <w:tc>
          <w:tcPr>
            <w:tcW w:w="958" w:type="dxa"/>
          </w:tcPr>
          <w:p w14:paraId="6A6ECF3D" w14:textId="77777777" w:rsidR="00AB2B30" w:rsidRPr="009B053A" w:rsidRDefault="00AB2B30">
            <w:pPr>
              <w:keepNext/>
              <w:keepLines/>
              <w:spacing w:after="0"/>
              <w:jc w:val="center"/>
            </w:pPr>
          </w:p>
        </w:tc>
      </w:tr>
      <w:tr w:rsidR="00AB2B30" w:rsidRPr="009B053A" w14:paraId="7869F0C0" w14:textId="77777777">
        <w:trPr>
          <w:trHeight w:val="22"/>
          <w:jc w:val="center"/>
        </w:trPr>
        <w:tc>
          <w:tcPr>
            <w:tcW w:w="1809" w:type="dxa"/>
            <w:vMerge/>
            <w:shd w:val="clear" w:color="auto" w:fill="auto"/>
            <w:vAlign w:val="center"/>
          </w:tcPr>
          <w:p w14:paraId="0932406A" w14:textId="77777777" w:rsidR="00AB2B30" w:rsidRPr="009B053A" w:rsidRDefault="00AB2B30">
            <w:pPr>
              <w:pStyle w:val="TAC"/>
            </w:pPr>
          </w:p>
        </w:tc>
        <w:tc>
          <w:tcPr>
            <w:tcW w:w="1044" w:type="dxa"/>
            <w:shd w:val="clear" w:color="auto" w:fill="auto"/>
            <w:vAlign w:val="center"/>
          </w:tcPr>
          <w:p w14:paraId="67DDD049" w14:textId="77777777" w:rsidR="00AB2B30" w:rsidRPr="009B053A" w:rsidRDefault="006A7121">
            <w:pPr>
              <w:pStyle w:val="TAC"/>
            </w:pPr>
            <w:r w:rsidRPr="009B053A">
              <w:t>n78</w:t>
            </w:r>
          </w:p>
        </w:tc>
        <w:tc>
          <w:tcPr>
            <w:tcW w:w="941" w:type="dxa"/>
            <w:shd w:val="clear" w:color="auto" w:fill="auto"/>
            <w:noWrap/>
            <w:vAlign w:val="center"/>
          </w:tcPr>
          <w:p w14:paraId="438C800C" w14:textId="77777777" w:rsidR="00AB2B30" w:rsidRPr="009B053A" w:rsidRDefault="006A7121">
            <w:pPr>
              <w:pStyle w:val="TAC"/>
            </w:pPr>
            <w:r w:rsidRPr="009B053A">
              <w:t>15</w:t>
            </w:r>
          </w:p>
        </w:tc>
        <w:tc>
          <w:tcPr>
            <w:tcW w:w="850" w:type="dxa"/>
            <w:shd w:val="clear" w:color="auto" w:fill="auto"/>
            <w:noWrap/>
            <w:vAlign w:val="center"/>
          </w:tcPr>
          <w:p w14:paraId="00192C0C" w14:textId="77777777" w:rsidR="00AB2B30" w:rsidRPr="009B053A" w:rsidRDefault="006A7121">
            <w:pPr>
              <w:pStyle w:val="TAC"/>
            </w:pPr>
            <w:r w:rsidRPr="009B053A">
              <w:t>-</w:t>
            </w:r>
          </w:p>
        </w:tc>
        <w:tc>
          <w:tcPr>
            <w:tcW w:w="851" w:type="dxa"/>
            <w:shd w:val="clear" w:color="auto" w:fill="auto"/>
            <w:noWrap/>
            <w:vAlign w:val="center"/>
          </w:tcPr>
          <w:p w14:paraId="60BB7A1C" w14:textId="77777777" w:rsidR="00AB2B30" w:rsidRPr="009B053A" w:rsidRDefault="006A7121">
            <w:pPr>
              <w:pStyle w:val="TAC"/>
            </w:pPr>
            <w:r w:rsidRPr="009B053A">
              <w:rPr>
                <w:rFonts w:eastAsia="MS Mincho"/>
              </w:rPr>
              <w:t>REFSENS</w:t>
            </w:r>
          </w:p>
        </w:tc>
        <w:tc>
          <w:tcPr>
            <w:tcW w:w="850" w:type="dxa"/>
            <w:shd w:val="clear" w:color="auto" w:fill="auto"/>
            <w:noWrap/>
            <w:vAlign w:val="center"/>
          </w:tcPr>
          <w:p w14:paraId="13487565" w14:textId="77777777" w:rsidR="00AB2B30" w:rsidRPr="009B053A" w:rsidRDefault="006A7121">
            <w:pPr>
              <w:pStyle w:val="TAC"/>
            </w:pPr>
            <w:r w:rsidRPr="009B053A">
              <w:t>-</w:t>
            </w:r>
          </w:p>
        </w:tc>
        <w:tc>
          <w:tcPr>
            <w:tcW w:w="993" w:type="dxa"/>
            <w:shd w:val="clear" w:color="auto" w:fill="auto"/>
            <w:vAlign w:val="center"/>
          </w:tcPr>
          <w:p w14:paraId="5DCC500C" w14:textId="77777777" w:rsidR="00AB2B30" w:rsidRPr="009B053A" w:rsidRDefault="006A7121">
            <w:pPr>
              <w:pStyle w:val="TAC"/>
            </w:pPr>
            <w:r w:rsidRPr="009B053A">
              <w:t>-</w:t>
            </w:r>
          </w:p>
        </w:tc>
        <w:tc>
          <w:tcPr>
            <w:tcW w:w="850" w:type="dxa"/>
            <w:vMerge/>
            <w:shd w:val="clear" w:color="auto" w:fill="auto"/>
            <w:vAlign w:val="center"/>
          </w:tcPr>
          <w:p w14:paraId="0227CA95" w14:textId="77777777" w:rsidR="00AB2B30" w:rsidRPr="009B053A" w:rsidRDefault="00AB2B30">
            <w:pPr>
              <w:pStyle w:val="TAC"/>
            </w:pPr>
          </w:p>
        </w:tc>
        <w:tc>
          <w:tcPr>
            <w:tcW w:w="709" w:type="dxa"/>
            <w:shd w:val="clear" w:color="auto" w:fill="auto"/>
            <w:vAlign w:val="center"/>
          </w:tcPr>
          <w:p w14:paraId="4B937106" w14:textId="77777777" w:rsidR="00AB2B30" w:rsidRPr="009B053A" w:rsidRDefault="006A7121">
            <w:pPr>
              <w:pStyle w:val="TAC"/>
            </w:pPr>
            <w:r w:rsidRPr="009B053A">
              <w:t>N/A</w:t>
            </w:r>
          </w:p>
        </w:tc>
        <w:tc>
          <w:tcPr>
            <w:tcW w:w="958" w:type="dxa"/>
          </w:tcPr>
          <w:p w14:paraId="7263C42D" w14:textId="77777777" w:rsidR="00AB2B30" w:rsidRPr="009B053A" w:rsidRDefault="00AB2B30">
            <w:pPr>
              <w:keepNext/>
              <w:keepLines/>
              <w:spacing w:after="0"/>
              <w:jc w:val="center"/>
            </w:pPr>
          </w:p>
        </w:tc>
      </w:tr>
      <w:tr w:rsidR="00AB2B30" w:rsidRPr="009B053A" w14:paraId="1B15E540" w14:textId="77777777">
        <w:trPr>
          <w:trHeight w:val="22"/>
          <w:jc w:val="center"/>
        </w:trPr>
        <w:tc>
          <w:tcPr>
            <w:tcW w:w="9855" w:type="dxa"/>
            <w:gridSpan w:val="10"/>
            <w:shd w:val="clear" w:color="auto" w:fill="auto"/>
            <w:vAlign w:val="center"/>
          </w:tcPr>
          <w:p w14:paraId="1345E014" w14:textId="77777777" w:rsidR="00AB2B30" w:rsidRPr="009B053A" w:rsidRDefault="006A7121">
            <w:pPr>
              <w:pStyle w:val="TAN"/>
            </w:pPr>
            <w:r w:rsidRPr="009B053A">
              <w:t>NOTE 1:</w:t>
            </w:r>
            <w:r w:rsidRPr="009B053A">
              <w:tab/>
              <w:t>Both of the transmitters shall be set min (+20 dBm, P</w:t>
            </w:r>
            <w:r w:rsidRPr="009B053A">
              <w:rPr>
                <w:vertAlign w:val="subscript"/>
              </w:rPr>
              <w:t>CMAX_L,c</w:t>
            </w:r>
            <w:r w:rsidRPr="009B053A">
              <w:t>) as defined in clause 6.2.5A. In case Single UL is allowed and the UE only indicates support of "Single UL" the output power of the active UL shall be set at P</w:t>
            </w:r>
            <w:r w:rsidRPr="009B053A">
              <w:rPr>
                <w:vertAlign w:val="subscript"/>
              </w:rPr>
              <w:t>CMAX_L,c</w:t>
            </w:r>
            <w:r w:rsidRPr="009B053A">
              <w:t xml:space="preserve"> or set to the maximum output power according to the UE power scaling capability.</w:t>
            </w:r>
          </w:p>
          <w:p w14:paraId="7AB20926" w14:textId="77777777" w:rsidR="00AB2B30" w:rsidRPr="009B053A" w:rsidRDefault="006A7121">
            <w:pPr>
              <w:pStyle w:val="TAN"/>
            </w:pPr>
            <w:r w:rsidRPr="009B053A">
              <w:t>NOTE 2:</w:t>
            </w:r>
            <w:r w:rsidRPr="009B053A">
              <w:tab/>
              <w:t>RB</w:t>
            </w:r>
            <w:r w:rsidRPr="009B053A">
              <w:rPr>
                <w:vertAlign w:val="subscript"/>
              </w:rPr>
              <w:t>START</w:t>
            </w:r>
            <w:r w:rsidRPr="009B053A">
              <w:t xml:space="preserve"> = 0</w:t>
            </w:r>
          </w:p>
        </w:tc>
      </w:tr>
    </w:tbl>
    <w:p w14:paraId="32089833" w14:textId="77777777" w:rsidR="00AB2B30" w:rsidRPr="009B053A" w:rsidRDefault="00AB2B30"/>
    <w:p w14:paraId="0EC3AF1A" w14:textId="77777777" w:rsidR="00AB2B30" w:rsidRPr="009B053A" w:rsidRDefault="006A7121">
      <w:r w:rsidRPr="009B053A">
        <w:t>Test tolerance is the same as given in Table 7.3B.2.3.5-2.</w:t>
      </w:r>
    </w:p>
    <w:p w14:paraId="0421325E" w14:textId="77777777" w:rsidR="00AB2B30" w:rsidRPr="009B053A" w:rsidRDefault="006A7121">
      <w:pPr>
        <w:pStyle w:val="Heading5"/>
      </w:pPr>
      <w:bookmarkStart w:id="8511" w:name="_Toc43977122"/>
      <w:bookmarkStart w:id="8512" w:name="_Toc52213700"/>
      <w:bookmarkStart w:id="8513" w:name="_Toc60743165"/>
      <w:bookmarkStart w:id="8514" w:name="_Toc68206348"/>
      <w:bookmarkStart w:id="8515" w:name="_Toc75972146"/>
      <w:bookmarkStart w:id="8516" w:name="_Toc85051584"/>
      <w:bookmarkStart w:id="8517" w:name="_Toc90493606"/>
      <w:bookmarkStart w:id="8518" w:name="_Toc90494246"/>
      <w:bookmarkStart w:id="8519" w:name="_Toc100094287"/>
      <w:bookmarkStart w:id="8520" w:name="_Toc106872980"/>
      <w:bookmarkStart w:id="8521" w:name="_Toc133250049"/>
      <w:r w:rsidRPr="009B053A">
        <w:t>7.3B.2.3_1.2</w:t>
      </w:r>
      <w:r w:rsidRPr="009B053A">
        <w:tab/>
        <w:t>Reference sensitivity for EN-DC within FR1 (4 CCs)</w:t>
      </w:r>
      <w:bookmarkEnd w:id="8511"/>
      <w:bookmarkEnd w:id="8512"/>
      <w:bookmarkEnd w:id="8513"/>
      <w:bookmarkEnd w:id="8514"/>
      <w:bookmarkEnd w:id="8515"/>
      <w:bookmarkEnd w:id="8516"/>
      <w:bookmarkEnd w:id="8517"/>
      <w:bookmarkEnd w:id="8518"/>
      <w:bookmarkEnd w:id="8519"/>
      <w:bookmarkEnd w:id="8520"/>
      <w:bookmarkEnd w:id="8521"/>
    </w:p>
    <w:p w14:paraId="0896034A" w14:textId="77777777" w:rsidR="00AB2B30" w:rsidRPr="009B053A" w:rsidRDefault="006A7121" w:rsidP="001550BB">
      <w:pPr>
        <w:pStyle w:val="H6"/>
      </w:pPr>
      <w:bookmarkStart w:id="8522" w:name="_Toc43977123"/>
      <w:bookmarkStart w:id="8523" w:name="_Toc52213701"/>
      <w:bookmarkStart w:id="8524" w:name="_Toc60743166"/>
      <w:r w:rsidRPr="009B053A">
        <w:t>7.3B.2.3_1.2.1</w:t>
      </w:r>
      <w:r w:rsidRPr="009B053A">
        <w:tab/>
        <w:t>Test purpose</w:t>
      </w:r>
      <w:bookmarkEnd w:id="8522"/>
      <w:bookmarkEnd w:id="8523"/>
      <w:bookmarkEnd w:id="8524"/>
    </w:p>
    <w:p w14:paraId="7E08D7C4" w14:textId="77777777" w:rsidR="00AB2B30" w:rsidRPr="009B053A" w:rsidRDefault="006A7121">
      <w:r w:rsidRPr="009B053A">
        <w:t>Same as in clause 7.3B.2.3.1.</w:t>
      </w:r>
    </w:p>
    <w:p w14:paraId="344A68A6" w14:textId="77777777" w:rsidR="00AB2B30" w:rsidRPr="009B053A" w:rsidRDefault="006A7121" w:rsidP="001550BB">
      <w:pPr>
        <w:pStyle w:val="H6"/>
      </w:pPr>
      <w:bookmarkStart w:id="8525" w:name="_Toc43977124"/>
      <w:bookmarkStart w:id="8526" w:name="_Toc52213702"/>
      <w:bookmarkStart w:id="8527" w:name="_Toc60743167"/>
      <w:r w:rsidRPr="009B053A">
        <w:t>7.3B.2.3_1.2.2</w:t>
      </w:r>
      <w:r w:rsidRPr="009B053A">
        <w:tab/>
        <w:t>Test applicability</w:t>
      </w:r>
      <w:bookmarkEnd w:id="8525"/>
      <w:bookmarkEnd w:id="8526"/>
      <w:bookmarkEnd w:id="8527"/>
    </w:p>
    <w:p w14:paraId="259D7841" w14:textId="77777777" w:rsidR="00AB2B30" w:rsidRPr="009B053A" w:rsidRDefault="006A7121">
      <w:r w:rsidRPr="009B053A">
        <w:t>This test applies to all types of NR UE release 15 and forward supporting 4 CCs EN-DC.</w:t>
      </w:r>
    </w:p>
    <w:p w14:paraId="251B2830" w14:textId="77777777" w:rsidR="00AB2B30" w:rsidRPr="009B053A" w:rsidRDefault="006A7121" w:rsidP="001550BB">
      <w:pPr>
        <w:pStyle w:val="H6"/>
      </w:pPr>
      <w:bookmarkStart w:id="8528" w:name="_Toc43977125"/>
      <w:bookmarkStart w:id="8529" w:name="_Toc52213703"/>
      <w:bookmarkStart w:id="8530" w:name="_Toc60743168"/>
      <w:r w:rsidRPr="009B053A">
        <w:t>7.3B.2.3_1.2.3</w:t>
      </w:r>
      <w:r w:rsidRPr="009B053A">
        <w:tab/>
        <w:t>Minimum conformance requirements</w:t>
      </w:r>
      <w:bookmarkEnd w:id="8528"/>
      <w:bookmarkEnd w:id="8529"/>
      <w:bookmarkEnd w:id="8530"/>
    </w:p>
    <w:p w14:paraId="1DE1735C" w14:textId="77777777" w:rsidR="00AB2B30" w:rsidRPr="009B053A" w:rsidRDefault="006A7121">
      <w:r w:rsidRPr="009B053A">
        <w:t>The minimum conformance requirements are defined in clause 7.3B.2.0.</w:t>
      </w:r>
    </w:p>
    <w:p w14:paraId="6D13538E" w14:textId="5BC960AF" w:rsidR="00AB2B30" w:rsidRPr="009B053A" w:rsidRDefault="006A7121">
      <w:r w:rsidRPr="009B053A">
        <w:t xml:space="preserve">For EN-DC combinations with no exception requirements applicable to NR or </w:t>
      </w:r>
      <w:r w:rsidR="00BB6945" w:rsidRPr="009B053A">
        <w:t>E-UTRA</w:t>
      </w:r>
      <w:r w:rsidRPr="009B053A">
        <w:t>, LTE anchor agnostic approach is applied.</w:t>
      </w:r>
    </w:p>
    <w:p w14:paraId="19796533" w14:textId="77777777" w:rsidR="00AB2B30" w:rsidRPr="009B053A" w:rsidRDefault="006A7121">
      <w:r w:rsidRPr="009B053A">
        <w:lastRenderedPageBreak/>
        <w:t>For EN-DC combinations with exceptional requirements, LTE anchor agnostic approach is not applied.</w:t>
      </w:r>
    </w:p>
    <w:p w14:paraId="612C1DAE" w14:textId="77777777" w:rsidR="00AB2B30" w:rsidRPr="009B053A" w:rsidRDefault="006A7121" w:rsidP="001550BB">
      <w:pPr>
        <w:pStyle w:val="H6"/>
      </w:pPr>
      <w:bookmarkStart w:id="8531" w:name="_Toc43977126"/>
      <w:bookmarkStart w:id="8532" w:name="_Toc52213704"/>
      <w:bookmarkStart w:id="8533" w:name="_Toc60743169"/>
      <w:r w:rsidRPr="009B053A">
        <w:t>7.3B.2.3_1.2.4</w:t>
      </w:r>
      <w:r w:rsidRPr="009B053A">
        <w:tab/>
        <w:t>Test description</w:t>
      </w:r>
      <w:bookmarkEnd w:id="8531"/>
      <w:bookmarkEnd w:id="8532"/>
      <w:bookmarkEnd w:id="8533"/>
    </w:p>
    <w:p w14:paraId="747B9957" w14:textId="77777777" w:rsidR="00AB2B30" w:rsidRPr="009B053A" w:rsidRDefault="006A7121">
      <w:pPr>
        <w:pStyle w:val="H6"/>
      </w:pPr>
      <w:r w:rsidRPr="009B053A">
        <w:t>7.3B.2.3_1.2.4.1</w:t>
      </w:r>
      <w:r w:rsidRPr="009B053A">
        <w:tab/>
        <w:t>Initial conditions</w:t>
      </w:r>
    </w:p>
    <w:p w14:paraId="44B6857B"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292BA8A9" w14:textId="77777777" w:rsidR="00AB2B30" w:rsidRPr="009B053A" w:rsidRDefault="006A7121">
      <w:r w:rsidRPr="009B053A">
        <w:t>The initial test configurations for E-UTRA consist of the test frequency based on E-UTRA operating band and test channel bandwidth as specified in Table 4.6-1, with the exception that the E-UTRA channel bandwidth is the lowest supported value in Table 5.3B.1.3-1 for the EN-DC non-contiguous configuration under test.</w:t>
      </w:r>
    </w:p>
    <w:p w14:paraId="0AF2213B" w14:textId="4A0759D8" w:rsidR="00AB2B30" w:rsidRPr="009B053A" w:rsidRDefault="006A7121">
      <w:r w:rsidRPr="009B053A">
        <w:t xml:space="preserve">The initial test configurations consist of environmental conditions, test frequencies, test channel bandwidths and sub-carrier spacing based on NR operating bands specified in </w:t>
      </w:r>
      <w:r w:rsidR="00FE1EB8" w:rsidRPr="009B053A">
        <w:t>T</w:t>
      </w:r>
      <w:r w:rsidRPr="009B053A">
        <w:t xml:space="preserve">able </w:t>
      </w:r>
      <w:r w:rsidR="00DD0DD3" w:rsidRPr="009B053A">
        <w:t>5.5B.2-1</w:t>
      </w:r>
      <w:r w:rsidRPr="009B053A">
        <w:t xml:space="preserve">. The 4CC EN-DC configurations listed in table 7.3B.2.3_1.2.4.1-0 shall not be tested according to TR 38.905 </w:t>
      </w:r>
      <w:r w:rsidR="00E36D22" w:rsidRPr="009B053A">
        <w:t>[7]</w:t>
      </w:r>
      <w:r w:rsidR="00C95EE8" w:rsidRPr="009B053A">
        <w:t xml:space="preserve"> </w:t>
      </w:r>
      <w:r w:rsidRPr="009B053A">
        <w:t>test point analysis. The other 4CC configurations shall be tested with applicable test parameters for each combination of test channel bandwidth and sub-carrier spacing</w:t>
      </w:r>
      <w:r w:rsidR="00FE1EB8" w:rsidRPr="009B053A">
        <w:t>, and</w:t>
      </w:r>
      <w:r w:rsidRPr="009B053A">
        <w:t xml:space="preserve"> are shown in Tables 7.3B.2.3.4.2.1-0 to 7.3B.2.3.4.2.1-1 for NR band. The details of the uplink reference measurement channels (RMCs) are specified in Annex A.2. Configurations of PDSCH and PDCCH before measurement are specified in TS 38.521-1 [8] Annex C2.</w:t>
      </w:r>
    </w:p>
    <w:p w14:paraId="1FA1342E" w14:textId="77777777" w:rsidR="00AB2B30" w:rsidRPr="009B053A" w:rsidRDefault="006A7121">
      <w:pPr>
        <w:pStyle w:val="TH"/>
      </w:pPr>
      <w:r w:rsidRPr="009B053A">
        <w:t>Table 7.3B.2.3_1.2.4.1-0: 4CC EN-DC configurations that shall not be tested</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
        <w:gridCol w:w="2783"/>
        <w:gridCol w:w="1849"/>
        <w:gridCol w:w="1701"/>
        <w:gridCol w:w="2552"/>
      </w:tblGrid>
      <w:tr w:rsidR="00AB2B30" w:rsidRPr="009B053A" w14:paraId="78879D07" w14:textId="77777777">
        <w:trPr>
          <w:trHeight w:val="410"/>
          <w:jc w:val="center"/>
        </w:trPr>
        <w:tc>
          <w:tcPr>
            <w:tcW w:w="2795" w:type="dxa"/>
            <w:gridSpan w:val="2"/>
            <w:vMerge w:val="restart"/>
            <w:shd w:val="clear" w:color="auto" w:fill="BFBFBF"/>
          </w:tcPr>
          <w:p w14:paraId="7F3C4928" w14:textId="77777777" w:rsidR="00AB2B30" w:rsidRPr="009B053A" w:rsidRDefault="006A7121">
            <w:pPr>
              <w:pStyle w:val="TAH"/>
            </w:pPr>
            <w:r w:rsidRPr="009B053A">
              <w:t>EN-DC type</w:t>
            </w:r>
          </w:p>
        </w:tc>
        <w:tc>
          <w:tcPr>
            <w:tcW w:w="1849" w:type="dxa"/>
            <w:vMerge w:val="restart"/>
            <w:shd w:val="clear" w:color="auto" w:fill="BFBFBF"/>
          </w:tcPr>
          <w:p w14:paraId="46CF8588" w14:textId="77777777" w:rsidR="00AB2B30" w:rsidRPr="009B053A" w:rsidRDefault="006A7121">
            <w:pPr>
              <w:pStyle w:val="TAH"/>
            </w:pPr>
            <w:r w:rsidRPr="009B053A">
              <w:t>E-UTRA CA</w:t>
            </w:r>
          </w:p>
        </w:tc>
        <w:tc>
          <w:tcPr>
            <w:tcW w:w="1701" w:type="dxa"/>
            <w:vMerge w:val="restart"/>
            <w:shd w:val="clear" w:color="auto" w:fill="BFBFBF"/>
          </w:tcPr>
          <w:p w14:paraId="224291F1" w14:textId="77777777" w:rsidR="00AB2B30" w:rsidRPr="009B053A" w:rsidRDefault="006A7121">
            <w:pPr>
              <w:pStyle w:val="TAH"/>
            </w:pPr>
            <w:r w:rsidRPr="009B053A">
              <w:t>NR CA</w:t>
            </w:r>
          </w:p>
        </w:tc>
        <w:tc>
          <w:tcPr>
            <w:tcW w:w="2552" w:type="dxa"/>
            <w:vMerge w:val="restart"/>
            <w:shd w:val="clear" w:color="auto" w:fill="BFBFBF"/>
          </w:tcPr>
          <w:p w14:paraId="6EE594BA" w14:textId="77777777" w:rsidR="00AB2B30" w:rsidRPr="009B053A" w:rsidRDefault="006A7121">
            <w:pPr>
              <w:pStyle w:val="TAH"/>
            </w:pPr>
            <w:r w:rsidRPr="009B053A">
              <w:t>Notation</w:t>
            </w:r>
          </w:p>
        </w:tc>
      </w:tr>
      <w:tr w:rsidR="00AB2B30" w:rsidRPr="009B053A" w14:paraId="3BC19D4D" w14:textId="77777777">
        <w:trPr>
          <w:trHeight w:val="225"/>
          <w:jc w:val="center"/>
        </w:trPr>
        <w:tc>
          <w:tcPr>
            <w:tcW w:w="2795" w:type="dxa"/>
            <w:gridSpan w:val="2"/>
            <w:vMerge/>
            <w:shd w:val="clear" w:color="auto" w:fill="BFBFBF"/>
          </w:tcPr>
          <w:p w14:paraId="05A00052" w14:textId="77777777" w:rsidR="00AB2B30" w:rsidRPr="009B053A" w:rsidRDefault="00AB2B30">
            <w:pPr>
              <w:pStyle w:val="TAH"/>
            </w:pPr>
          </w:p>
        </w:tc>
        <w:tc>
          <w:tcPr>
            <w:tcW w:w="1849" w:type="dxa"/>
            <w:vMerge/>
            <w:shd w:val="clear" w:color="auto" w:fill="BFBFBF"/>
          </w:tcPr>
          <w:p w14:paraId="6638F71E" w14:textId="77777777" w:rsidR="00AB2B30" w:rsidRPr="009B053A" w:rsidRDefault="00AB2B30">
            <w:pPr>
              <w:pStyle w:val="TAH"/>
            </w:pPr>
          </w:p>
        </w:tc>
        <w:tc>
          <w:tcPr>
            <w:tcW w:w="1701" w:type="dxa"/>
            <w:vMerge/>
            <w:shd w:val="clear" w:color="auto" w:fill="BFBFBF"/>
          </w:tcPr>
          <w:p w14:paraId="326D35FB" w14:textId="77777777" w:rsidR="00AB2B30" w:rsidRPr="009B053A" w:rsidRDefault="00AB2B30">
            <w:pPr>
              <w:pStyle w:val="TAH"/>
            </w:pPr>
          </w:p>
        </w:tc>
        <w:tc>
          <w:tcPr>
            <w:tcW w:w="2552" w:type="dxa"/>
            <w:vMerge/>
            <w:shd w:val="clear" w:color="auto" w:fill="BFBFBF"/>
          </w:tcPr>
          <w:p w14:paraId="22BCB03B" w14:textId="77777777" w:rsidR="00AB2B30" w:rsidRPr="009B053A" w:rsidRDefault="00AB2B30">
            <w:pPr>
              <w:pStyle w:val="TAH"/>
            </w:pPr>
          </w:p>
        </w:tc>
      </w:tr>
      <w:tr w:rsidR="00AB2B30" w:rsidRPr="009B053A" w14:paraId="4875D0C5" w14:textId="77777777">
        <w:trPr>
          <w:trHeight w:val="225"/>
          <w:jc w:val="center"/>
        </w:trPr>
        <w:tc>
          <w:tcPr>
            <w:tcW w:w="2795" w:type="dxa"/>
            <w:gridSpan w:val="2"/>
            <w:vMerge/>
            <w:shd w:val="clear" w:color="auto" w:fill="BFBFBF"/>
          </w:tcPr>
          <w:p w14:paraId="0DBC72F6" w14:textId="77777777" w:rsidR="00AB2B30" w:rsidRPr="009B053A" w:rsidRDefault="00AB2B30">
            <w:pPr>
              <w:pStyle w:val="TAC"/>
            </w:pPr>
          </w:p>
        </w:tc>
        <w:tc>
          <w:tcPr>
            <w:tcW w:w="1849" w:type="dxa"/>
            <w:vMerge/>
            <w:shd w:val="clear" w:color="auto" w:fill="BFBFBF"/>
          </w:tcPr>
          <w:p w14:paraId="1192EEA2" w14:textId="77777777" w:rsidR="00AB2B30" w:rsidRPr="009B053A" w:rsidRDefault="00AB2B30">
            <w:pPr>
              <w:pStyle w:val="TAC"/>
            </w:pPr>
          </w:p>
        </w:tc>
        <w:tc>
          <w:tcPr>
            <w:tcW w:w="1701" w:type="dxa"/>
            <w:vMerge/>
            <w:shd w:val="clear" w:color="auto" w:fill="BFBFBF"/>
          </w:tcPr>
          <w:p w14:paraId="4CD97738" w14:textId="77777777" w:rsidR="00AB2B30" w:rsidRPr="009B053A" w:rsidRDefault="00AB2B30">
            <w:pPr>
              <w:pStyle w:val="TAC"/>
            </w:pPr>
          </w:p>
        </w:tc>
        <w:tc>
          <w:tcPr>
            <w:tcW w:w="2552" w:type="dxa"/>
            <w:vMerge/>
            <w:shd w:val="clear" w:color="auto" w:fill="BFBFBF"/>
          </w:tcPr>
          <w:p w14:paraId="4DBF8C4A" w14:textId="77777777" w:rsidR="00AB2B30" w:rsidRPr="009B053A" w:rsidRDefault="00AB2B30">
            <w:pPr>
              <w:pStyle w:val="TAC"/>
            </w:pPr>
          </w:p>
        </w:tc>
      </w:tr>
      <w:tr w:rsidR="00AB2B30" w:rsidRPr="009B053A" w14:paraId="430A10B6" w14:textId="77777777">
        <w:trPr>
          <w:jc w:val="center"/>
        </w:trPr>
        <w:tc>
          <w:tcPr>
            <w:tcW w:w="2795" w:type="dxa"/>
            <w:gridSpan w:val="2"/>
            <w:tcBorders>
              <w:bottom w:val="nil"/>
            </w:tcBorders>
            <w:shd w:val="clear" w:color="auto" w:fill="auto"/>
          </w:tcPr>
          <w:p w14:paraId="37742EDB" w14:textId="77777777" w:rsidR="00AB2B30" w:rsidRPr="009B053A" w:rsidRDefault="006A7121">
            <w:pPr>
              <w:pStyle w:val="TAC"/>
            </w:pPr>
            <w:r w:rsidRPr="009B053A">
              <w:t>Intra-band non-contiguous EN-DC (1 band)</w:t>
            </w:r>
          </w:p>
        </w:tc>
        <w:tc>
          <w:tcPr>
            <w:tcW w:w="1849" w:type="dxa"/>
            <w:shd w:val="clear" w:color="auto" w:fill="auto"/>
          </w:tcPr>
          <w:p w14:paraId="7F3660CB" w14:textId="77777777" w:rsidR="00AB2B30" w:rsidRPr="009B053A" w:rsidRDefault="006A7121">
            <w:pPr>
              <w:pStyle w:val="TAC"/>
            </w:pPr>
            <w:r w:rsidRPr="009B053A">
              <w:t>Yes (cont)</w:t>
            </w:r>
          </w:p>
        </w:tc>
        <w:tc>
          <w:tcPr>
            <w:tcW w:w="1701" w:type="dxa"/>
            <w:shd w:val="clear" w:color="auto" w:fill="auto"/>
          </w:tcPr>
          <w:p w14:paraId="642C58C2" w14:textId="77777777" w:rsidR="00AB2B30" w:rsidRPr="009B053A" w:rsidRDefault="006A7121">
            <w:pPr>
              <w:pStyle w:val="TAC"/>
            </w:pPr>
            <w:r w:rsidRPr="009B053A">
              <w:t>No</w:t>
            </w:r>
          </w:p>
        </w:tc>
        <w:tc>
          <w:tcPr>
            <w:tcW w:w="2552" w:type="dxa"/>
            <w:shd w:val="clear" w:color="auto" w:fill="auto"/>
          </w:tcPr>
          <w:p w14:paraId="145604FD" w14:textId="77777777" w:rsidR="00AB2B30" w:rsidRPr="009B053A" w:rsidRDefault="006A7121">
            <w:pPr>
              <w:pStyle w:val="TAC"/>
            </w:pPr>
            <w:r w:rsidRPr="009B053A">
              <w:t>DC_XD_nXA</w:t>
            </w:r>
          </w:p>
        </w:tc>
      </w:tr>
      <w:tr w:rsidR="00AB2B30" w:rsidRPr="009B053A" w14:paraId="3B27475F" w14:textId="77777777">
        <w:trPr>
          <w:jc w:val="center"/>
        </w:trPr>
        <w:tc>
          <w:tcPr>
            <w:tcW w:w="2795" w:type="dxa"/>
            <w:gridSpan w:val="2"/>
            <w:tcBorders>
              <w:top w:val="nil"/>
              <w:bottom w:val="nil"/>
            </w:tcBorders>
            <w:shd w:val="clear" w:color="auto" w:fill="auto"/>
          </w:tcPr>
          <w:p w14:paraId="742FF5CC" w14:textId="77777777" w:rsidR="00AB2B30" w:rsidRPr="009B053A" w:rsidRDefault="00AB2B30">
            <w:pPr>
              <w:pStyle w:val="TAC"/>
            </w:pPr>
          </w:p>
        </w:tc>
        <w:tc>
          <w:tcPr>
            <w:tcW w:w="1849" w:type="dxa"/>
            <w:shd w:val="clear" w:color="auto" w:fill="auto"/>
          </w:tcPr>
          <w:p w14:paraId="6EF59196" w14:textId="77777777" w:rsidR="00AB2B30" w:rsidRPr="009B053A" w:rsidRDefault="006A7121">
            <w:pPr>
              <w:pStyle w:val="TAC"/>
            </w:pPr>
            <w:r w:rsidRPr="009B053A">
              <w:t>Yes (non-cont)</w:t>
            </w:r>
          </w:p>
        </w:tc>
        <w:tc>
          <w:tcPr>
            <w:tcW w:w="1701" w:type="dxa"/>
            <w:shd w:val="clear" w:color="auto" w:fill="auto"/>
          </w:tcPr>
          <w:p w14:paraId="5DDF18B5" w14:textId="77777777" w:rsidR="00AB2B30" w:rsidRPr="009B053A" w:rsidRDefault="006A7121">
            <w:pPr>
              <w:pStyle w:val="TAC"/>
            </w:pPr>
            <w:r w:rsidRPr="009B053A">
              <w:t>No</w:t>
            </w:r>
          </w:p>
        </w:tc>
        <w:tc>
          <w:tcPr>
            <w:tcW w:w="2552" w:type="dxa"/>
            <w:shd w:val="clear" w:color="auto" w:fill="auto"/>
          </w:tcPr>
          <w:p w14:paraId="52C3C346" w14:textId="68C8D5A7" w:rsidR="00AB2B30" w:rsidRPr="009B053A" w:rsidRDefault="00FE1EB8">
            <w:pPr>
              <w:pStyle w:val="TAC"/>
            </w:pPr>
            <w:r w:rsidRPr="009B053A">
              <w:t>Note 4</w:t>
            </w:r>
          </w:p>
        </w:tc>
      </w:tr>
      <w:tr w:rsidR="00AB2B30" w:rsidRPr="009B053A" w14:paraId="2A4FCE6B" w14:textId="77777777">
        <w:trPr>
          <w:gridBefore w:val="1"/>
          <w:wBefore w:w="12" w:type="dxa"/>
          <w:jc w:val="center"/>
        </w:trPr>
        <w:tc>
          <w:tcPr>
            <w:tcW w:w="2783" w:type="dxa"/>
            <w:tcBorders>
              <w:top w:val="nil"/>
              <w:bottom w:val="nil"/>
            </w:tcBorders>
            <w:shd w:val="clear" w:color="auto" w:fill="auto"/>
          </w:tcPr>
          <w:p w14:paraId="319A929D" w14:textId="77777777" w:rsidR="00AB2B30" w:rsidRPr="009B053A" w:rsidRDefault="006A7121">
            <w:pPr>
              <w:pStyle w:val="TAC"/>
            </w:pPr>
            <w:r w:rsidRPr="009B053A">
              <w:t>Inter-band EN-DC</w:t>
            </w:r>
          </w:p>
        </w:tc>
        <w:tc>
          <w:tcPr>
            <w:tcW w:w="1849" w:type="dxa"/>
            <w:shd w:val="clear" w:color="auto" w:fill="auto"/>
          </w:tcPr>
          <w:p w14:paraId="11F756A6" w14:textId="77777777" w:rsidR="00AB2B30" w:rsidRPr="009B053A" w:rsidRDefault="006A7121">
            <w:pPr>
              <w:pStyle w:val="TAC"/>
            </w:pPr>
            <w:r w:rsidRPr="009B053A">
              <w:t>Yes (all types)</w:t>
            </w:r>
          </w:p>
        </w:tc>
        <w:tc>
          <w:tcPr>
            <w:tcW w:w="1701" w:type="dxa"/>
            <w:shd w:val="clear" w:color="auto" w:fill="auto"/>
          </w:tcPr>
          <w:p w14:paraId="58C3C7F7" w14:textId="77777777" w:rsidR="00AB2B30" w:rsidRPr="009B053A" w:rsidRDefault="006A7121">
            <w:pPr>
              <w:pStyle w:val="TAC"/>
            </w:pPr>
            <w:r w:rsidRPr="009B053A">
              <w:t>No</w:t>
            </w:r>
          </w:p>
        </w:tc>
        <w:tc>
          <w:tcPr>
            <w:tcW w:w="2552" w:type="dxa"/>
            <w:shd w:val="clear" w:color="auto" w:fill="auto"/>
          </w:tcPr>
          <w:p w14:paraId="69DB2844" w14:textId="7BB9635F" w:rsidR="00AB2B30" w:rsidRPr="009B053A" w:rsidRDefault="006A7121">
            <w:pPr>
              <w:pStyle w:val="TAC"/>
            </w:pPr>
            <w:r w:rsidRPr="009B053A">
              <w:t>DC_XD</w:t>
            </w:r>
            <w:r w:rsidR="00FE1EB8" w:rsidRPr="009B053A">
              <w:t>_</w:t>
            </w:r>
            <w:r w:rsidRPr="009B053A">
              <w:t>nYA,</w:t>
            </w:r>
          </w:p>
          <w:p w14:paraId="17A4BB3B" w14:textId="77777777" w:rsidR="00AB2B30" w:rsidRPr="009B053A" w:rsidRDefault="006A7121">
            <w:pPr>
              <w:pStyle w:val="TAC"/>
            </w:pPr>
            <w:r w:rsidRPr="009B053A">
              <w:t>DC_XA-YC_nZA,</w:t>
            </w:r>
          </w:p>
          <w:p w14:paraId="25AF89F2" w14:textId="12262F72" w:rsidR="00AB2B30" w:rsidRPr="009B053A" w:rsidRDefault="006A7121">
            <w:pPr>
              <w:pStyle w:val="TAC"/>
            </w:pPr>
            <w:r w:rsidRPr="009B053A">
              <w:t>DC_XA-XA-YA</w:t>
            </w:r>
            <w:r w:rsidR="00FE1EB8" w:rsidRPr="009B053A">
              <w:t>_</w:t>
            </w:r>
            <w:r w:rsidRPr="009B053A">
              <w:t>nZA,</w:t>
            </w:r>
          </w:p>
          <w:p w14:paraId="5A4BD5A4" w14:textId="77777777" w:rsidR="00AB2B30" w:rsidRPr="009B053A" w:rsidRDefault="006A7121">
            <w:pPr>
              <w:pStyle w:val="TAC"/>
            </w:pPr>
            <w:r w:rsidRPr="009B053A">
              <w:t>DC_XA-YA-ZA_nRA</w:t>
            </w:r>
          </w:p>
        </w:tc>
      </w:tr>
      <w:tr w:rsidR="00AB2B30" w:rsidRPr="009B053A" w14:paraId="4BAF212F" w14:textId="77777777">
        <w:trPr>
          <w:gridBefore w:val="1"/>
          <w:wBefore w:w="12" w:type="dxa"/>
          <w:jc w:val="center"/>
        </w:trPr>
        <w:tc>
          <w:tcPr>
            <w:tcW w:w="2783" w:type="dxa"/>
            <w:tcBorders>
              <w:top w:val="nil"/>
              <w:bottom w:val="nil"/>
            </w:tcBorders>
          </w:tcPr>
          <w:p w14:paraId="52AEB08B" w14:textId="77777777" w:rsidR="00AB2B30" w:rsidRPr="009B053A" w:rsidRDefault="00AB2B30">
            <w:pPr>
              <w:pStyle w:val="TAC"/>
            </w:pPr>
          </w:p>
        </w:tc>
        <w:tc>
          <w:tcPr>
            <w:tcW w:w="1849" w:type="dxa"/>
            <w:tcBorders>
              <w:bottom w:val="nil"/>
            </w:tcBorders>
          </w:tcPr>
          <w:p w14:paraId="12B79DE3" w14:textId="77777777" w:rsidR="00AB2B30" w:rsidRPr="009B053A" w:rsidRDefault="006A7121">
            <w:pPr>
              <w:pStyle w:val="TAC"/>
            </w:pPr>
            <w:r w:rsidRPr="009B053A">
              <w:t>Yes (all types)</w:t>
            </w:r>
          </w:p>
        </w:tc>
        <w:tc>
          <w:tcPr>
            <w:tcW w:w="1701" w:type="dxa"/>
            <w:tcBorders>
              <w:bottom w:val="single" w:sz="8" w:space="0" w:color="auto"/>
            </w:tcBorders>
          </w:tcPr>
          <w:p w14:paraId="2930DBB1" w14:textId="77777777" w:rsidR="00AB2B30" w:rsidRPr="009B053A" w:rsidRDefault="006A7121">
            <w:pPr>
              <w:pStyle w:val="TAC"/>
            </w:pPr>
            <w:r w:rsidRPr="009B053A">
              <w:t>Yes (cont)</w:t>
            </w:r>
          </w:p>
        </w:tc>
        <w:tc>
          <w:tcPr>
            <w:tcW w:w="2552" w:type="dxa"/>
            <w:tcBorders>
              <w:bottom w:val="single" w:sz="8" w:space="0" w:color="auto"/>
            </w:tcBorders>
          </w:tcPr>
          <w:p w14:paraId="5268E10D" w14:textId="77777777" w:rsidR="00AB2B30" w:rsidRPr="009B053A" w:rsidRDefault="006A7121">
            <w:pPr>
              <w:pStyle w:val="TAC"/>
            </w:pPr>
            <w:r w:rsidRPr="009B053A">
              <w:t>DC_XC_nYC,</w:t>
            </w:r>
          </w:p>
          <w:p w14:paraId="1C8EA211" w14:textId="77777777" w:rsidR="00AB2B30" w:rsidRPr="009B053A" w:rsidRDefault="006A7121">
            <w:pPr>
              <w:pStyle w:val="TAC"/>
            </w:pPr>
            <w:r w:rsidRPr="009B053A">
              <w:t>DC_XA-XA_nYC,</w:t>
            </w:r>
          </w:p>
          <w:p w14:paraId="26EC20B2" w14:textId="77777777" w:rsidR="00AB2B30" w:rsidRPr="009B053A" w:rsidRDefault="006A7121">
            <w:pPr>
              <w:pStyle w:val="TAC"/>
            </w:pPr>
            <w:r w:rsidRPr="009B053A">
              <w:t>DC_XA-YA_nYC</w:t>
            </w:r>
          </w:p>
        </w:tc>
      </w:tr>
      <w:tr w:rsidR="00AB2B30" w:rsidRPr="009B053A" w14:paraId="34572F73" w14:textId="77777777">
        <w:trPr>
          <w:gridBefore w:val="1"/>
          <w:wBefore w:w="12" w:type="dxa"/>
          <w:jc w:val="center"/>
        </w:trPr>
        <w:tc>
          <w:tcPr>
            <w:tcW w:w="2783" w:type="dxa"/>
            <w:tcBorders>
              <w:top w:val="nil"/>
              <w:bottom w:val="nil"/>
            </w:tcBorders>
          </w:tcPr>
          <w:p w14:paraId="1898DDB8" w14:textId="77777777" w:rsidR="00AB2B30" w:rsidRPr="009B053A" w:rsidRDefault="00AB2B30">
            <w:pPr>
              <w:pStyle w:val="TAC"/>
            </w:pPr>
          </w:p>
        </w:tc>
        <w:tc>
          <w:tcPr>
            <w:tcW w:w="1849" w:type="dxa"/>
            <w:tcBorders>
              <w:top w:val="nil"/>
              <w:bottom w:val="nil"/>
            </w:tcBorders>
          </w:tcPr>
          <w:p w14:paraId="3B7EA6EC" w14:textId="77777777" w:rsidR="00AB2B30" w:rsidRPr="009B053A" w:rsidRDefault="00AB2B30">
            <w:pPr>
              <w:pStyle w:val="TAC"/>
            </w:pPr>
          </w:p>
        </w:tc>
        <w:tc>
          <w:tcPr>
            <w:tcW w:w="1701" w:type="dxa"/>
            <w:tcBorders>
              <w:bottom w:val="single" w:sz="8" w:space="0" w:color="auto"/>
            </w:tcBorders>
          </w:tcPr>
          <w:p w14:paraId="04D685BA" w14:textId="2217FBF7" w:rsidR="00AB2B30" w:rsidRPr="009B053A" w:rsidRDefault="006A7121">
            <w:pPr>
              <w:pStyle w:val="TAC"/>
            </w:pPr>
            <w:r w:rsidRPr="009B053A">
              <w:t>Yes (</w:t>
            </w:r>
            <w:r w:rsidR="00FE1EB8" w:rsidRPr="009B053A">
              <w:t>non-</w:t>
            </w:r>
            <w:r w:rsidRPr="009B053A">
              <w:t>cont)</w:t>
            </w:r>
          </w:p>
        </w:tc>
        <w:tc>
          <w:tcPr>
            <w:tcW w:w="2552" w:type="dxa"/>
            <w:tcBorders>
              <w:bottom w:val="single" w:sz="8" w:space="0" w:color="auto"/>
            </w:tcBorders>
          </w:tcPr>
          <w:p w14:paraId="34D4E9D1" w14:textId="77777777" w:rsidR="00AB2B30" w:rsidRPr="009B053A" w:rsidRDefault="006A7121">
            <w:pPr>
              <w:pStyle w:val="TAC"/>
            </w:pPr>
            <w:r w:rsidRPr="009B053A">
              <w:t>DC_XC_nY(2A),</w:t>
            </w:r>
          </w:p>
          <w:p w14:paraId="097A4FE1" w14:textId="77777777" w:rsidR="00AB2B30" w:rsidRPr="009B053A" w:rsidRDefault="006A7121">
            <w:pPr>
              <w:pStyle w:val="TAC"/>
            </w:pPr>
            <w:r w:rsidRPr="009B053A">
              <w:t>DC_XA-YA_nY(2A)</w:t>
            </w:r>
          </w:p>
        </w:tc>
      </w:tr>
      <w:tr w:rsidR="00AB2B30" w:rsidRPr="009B053A" w14:paraId="587B2E25" w14:textId="77777777">
        <w:trPr>
          <w:gridBefore w:val="1"/>
          <w:wBefore w:w="12" w:type="dxa"/>
          <w:jc w:val="center"/>
        </w:trPr>
        <w:tc>
          <w:tcPr>
            <w:tcW w:w="2783" w:type="dxa"/>
            <w:tcBorders>
              <w:top w:val="nil"/>
              <w:bottom w:val="single" w:sz="8" w:space="0" w:color="auto"/>
            </w:tcBorders>
          </w:tcPr>
          <w:p w14:paraId="0FC417E9" w14:textId="77777777" w:rsidR="00AB2B30" w:rsidRPr="009B053A" w:rsidRDefault="00AB2B30">
            <w:pPr>
              <w:pStyle w:val="TAC"/>
            </w:pPr>
          </w:p>
        </w:tc>
        <w:tc>
          <w:tcPr>
            <w:tcW w:w="1849" w:type="dxa"/>
            <w:tcBorders>
              <w:top w:val="nil"/>
              <w:bottom w:val="single" w:sz="8" w:space="0" w:color="auto"/>
            </w:tcBorders>
          </w:tcPr>
          <w:p w14:paraId="70D603E8" w14:textId="77777777" w:rsidR="00AB2B30" w:rsidRPr="009B053A" w:rsidRDefault="00AB2B30">
            <w:pPr>
              <w:pStyle w:val="TAC"/>
            </w:pPr>
          </w:p>
        </w:tc>
        <w:tc>
          <w:tcPr>
            <w:tcW w:w="1701" w:type="dxa"/>
            <w:tcBorders>
              <w:bottom w:val="single" w:sz="8" w:space="0" w:color="auto"/>
            </w:tcBorders>
          </w:tcPr>
          <w:p w14:paraId="5D60D94F" w14:textId="77777777" w:rsidR="00AB2B30" w:rsidRPr="009B053A" w:rsidRDefault="006A7121">
            <w:pPr>
              <w:pStyle w:val="TAC"/>
            </w:pPr>
            <w:r w:rsidRPr="009B053A">
              <w:t>Yes (inter)</w:t>
            </w:r>
          </w:p>
        </w:tc>
        <w:tc>
          <w:tcPr>
            <w:tcW w:w="2552" w:type="dxa"/>
            <w:tcBorders>
              <w:bottom w:val="single" w:sz="8" w:space="0" w:color="auto"/>
            </w:tcBorders>
          </w:tcPr>
          <w:p w14:paraId="7CE3206D" w14:textId="64E26E87" w:rsidR="00FE1EB8" w:rsidRPr="009B053A" w:rsidRDefault="006A7121">
            <w:pPr>
              <w:pStyle w:val="TAC"/>
            </w:pPr>
            <w:r w:rsidRPr="009B053A">
              <w:t>DC_XC</w:t>
            </w:r>
            <w:r w:rsidR="00FE1EB8" w:rsidRPr="009B053A">
              <w:t>_</w:t>
            </w:r>
            <w:r w:rsidRPr="009B053A">
              <w:t>nYA-nZA,</w:t>
            </w:r>
          </w:p>
          <w:p w14:paraId="677D999E" w14:textId="5DB72E66" w:rsidR="00AB2B30" w:rsidRPr="009B053A" w:rsidRDefault="006A7121">
            <w:pPr>
              <w:pStyle w:val="TAC"/>
            </w:pPr>
            <w:r w:rsidRPr="009B053A">
              <w:t>DC_XA-XA_nYA-nZA, DC_XA-YA_nZA-nRA</w:t>
            </w:r>
          </w:p>
        </w:tc>
      </w:tr>
      <w:tr w:rsidR="00AB2B30" w:rsidRPr="009B053A" w14:paraId="76005C43" w14:textId="77777777">
        <w:trPr>
          <w:gridBefore w:val="1"/>
          <w:wBefore w:w="12" w:type="dxa"/>
          <w:jc w:val="center"/>
        </w:trPr>
        <w:tc>
          <w:tcPr>
            <w:tcW w:w="2783" w:type="dxa"/>
            <w:tcBorders>
              <w:top w:val="nil"/>
              <w:bottom w:val="nil"/>
            </w:tcBorders>
          </w:tcPr>
          <w:p w14:paraId="08A622ED" w14:textId="32719A98" w:rsidR="00AB2B30" w:rsidRPr="009B053A" w:rsidRDefault="00FE1EB8">
            <w:pPr>
              <w:pStyle w:val="TAC"/>
            </w:pPr>
            <w:r w:rsidRPr="009B053A">
              <w:t xml:space="preserve">Inter-band + </w:t>
            </w:r>
            <w:r w:rsidR="006A7121" w:rsidRPr="009B053A">
              <w:t>Intra-band contiguous EN-DC (2-3 band)</w:t>
            </w:r>
          </w:p>
        </w:tc>
        <w:tc>
          <w:tcPr>
            <w:tcW w:w="1849" w:type="dxa"/>
            <w:tcBorders>
              <w:bottom w:val="single" w:sz="8" w:space="0" w:color="auto"/>
            </w:tcBorders>
          </w:tcPr>
          <w:p w14:paraId="68969DA2" w14:textId="77777777" w:rsidR="00AB2B30" w:rsidRPr="009B053A" w:rsidRDefault="006A7121">
            <w:pPr>
              <w:pStyle w:val="TAC"/>
            </w:pPr>
            <w:r w:rsidRPr="009B053A">
              <w:t>Yes</w:t>
            </w:r>
          </w:p>
        </w:tc>
        <w:tc>
          <w:tcPr>
            <w:tcW w:w="1701" w:type="dxa"/>
            <w:tcBorders>
              <w:bottom w:val="single" w:sz="8" w:space="0" w:color="auto"/>
            </w:tcBorders>
          </w:tcPr>
          <w:p w14:paraId="752A5140" w14:textId="77777777" w:rsidR="00AB2B30" w:rsidRPr="009B053A" w:rsidRDefault="006A7121">
            <w:pPr>
              <w:pStyle w:val="TAC"/>
            </w:pPr>
            <w:r w:rsidRPr="009B053A">
              <w:t>No</w:t>
            </w:r>
          </w:p>
        </w:tc>
        <w:tc>
          <w:tcPr>
            <w:tcW w:w="2552" w:type="dxa"/>
            <w:tcBorders>
              <w:bottom w:val="single" w:sz="8" w:space="0" w:color="auto"/>
            </w:tcBorders>
          </w:tcPr>
          <w:p w14:paraId="737BF8B0" w14:textId="77777777" w:rsidR="00AB2B30" w:rsidRPr="009B053A" w:rsidRDefault="006A7121">
            <w:pPr>
              <w:pStyle w:val="TAC"/>
            </w:pPr>
            <w:r w:rsidRPr="009B053A">
              <w:t>DC_XA-YA_(n)ZAA, DC_XC_(n)YAA</w:t>
            </w:r>
          </w:p>
        </w:tc>
      </w:tr>
      <w:tr w:rsidR="00AB2B30" w:rsidRPr="009B053A" w14:paraId="15D74C74" w14:textId="77777777">
        <w:trPr>
          <w:gridBefore w:val="1"/>
          <w:wBefore w:w="12" w:type="dxa"/>
          <w:jc w:val="center"/>
        </w:trPr>
        <w:tc>
          <w:tcPr>
            <w:tcW w:w="2783" w:type="dxa"/>
            <w:tcBorders>
              <w:top w:val="nil"/>
              <w:bottom w:val="single" w:sz="8" w:space="0" w:color="auto"/>
            </w:tcBorders>
          </w:tcPr>
          <w:p w14:paraId="06E07EF0" w14:textId="77777777" w:rsidR="00AB2B30" w:rsidRPr="009B053A" w:rsidRDefault="00AB2B30">
            <w:pPr>
              <w:pStyle w:val="TAC"/>
            </w:pPr>
          </w:p>
        </w:tc>
        <w:tc>
          <w:tcPr>
            <w:tcW w:w="1849" w:type="dxa"/>
            <w:tcBorders>
              <w:bottom w:val="single" w:sz="8" w:space="0" w:color="auto"/>
            </w:tcBorders>
          </w:tcPr>
          <w:p w14:paraId="6D7275C2" w14:textId="77777777" w:rsidR="00AB2B30" w:rsidRPr="009B053A" w:rsidRDefault="006A7121">
            <w:pPr>
              <w:pStyle w:val="TAC"/>
            </w:pPr>
            <w:r w:rsidRPr="009B053A">
              <w:t>Yes</w:t>
            </w:r>
          </w:p>
        </w:tc>
        <w:tc>
          <w:tcPr>
            <w:tcW w:w="1701" w:type="dxa"/>
            <w:tcBorders>
              <w:bottom w:val="single" w:sz="8" w:space="0" w:color="auto"/>
            </w:tcBorders>
          </w:tcPr>
          <w:p w14:paraId="5B1C72A2" w14:textId="77777777" w:rsidR="00AB2B30" w:rsidRPr="009B053A" w:rsidRDefault="006A7121">
            <w:pPr>
              <w:pStyle w:val="TAC"/>
            </w:pPr>
            <w:r w:rsidRPr="009B053A">
              <w:t>Yes</w:t>
            </w:r>
          </w:p>
        </w:tc>
        <w:tc>
          <w:tcPr>
            <w:tcW w:w="2552" w:type="dxa"/>
            <w:tcBorders>
              <w:bottom w:val="single" w:sz="8" w:space="0" w:color="auto"/>
            </w:tcBorders>
          </w:tcPr>
          <w:p w14:paraId="6D66A510" w14:textId="77777777" w:rsidR="00AB2B30" w:rsidRPr="009B053A" w:rsidRDefault="006A7121">
            <w:pPr>
              <w:pStyle w:val="TAC"/>
            </w:pPr>
            <w:r w:rsidRPr="009B053A">
              <w:t>DC_(n)XCA-nYA</w:t>
            </w:r>
          </w:p>
        </w:tc>
      </w:tr>
      <w:tr w:rsidR="00AB2B30" w:rsidRPr="009B053A" w14:paraId="6BD21C91" w14:textId="77777777">
        <w:trPr>
          <w:gridBefore w:val="1"/>
          <w:wBefore w:w="12" w:type="dxa"/>
          <w:jc w:val="center"/>
        </w:trPr>
        <w:tc>
          <w:tcPr>
            <w:tcW w:w="2783" w:type="dxa"/>
            <w:tcBorders>
              <w:top w:val="nil"/>
              <w:bottom w:val="nil"/>
            </w:tcBorders>
          </w:tcPr>
          <w:p w14:paraId="7F9CB882" w14:textId="77777777" w:rsidR="00AB2B30" w:rsidRPr="009B053A" w:rsidRDefault="006A7121">
            <w:pPr>
              <w:pStyle w:val="TAC"/>
            </w:pPr>
            <w:r w:rsidRPr="009B053A">
              <w:t>Intra-band non contiguous EN-DC (2-3 band)</w:t>
            </w:r>
          </w:p>
        </w:tc>
        <w:tc>
          <w:tcPr>
            <w:tcW w:w="1849" w:type="dxa"/>
            <w:tcBorders>
              <w:bottom w:val="single" w:sz="8" w:space="0" w:color="auto"/>
            </w:tcBorders>
          </w:tcPr>
          <w:p w14:paraId="3A5F402C" w14:textId="77777777" w:rsidR="00AB2B30" w:rsidRPr="009B053A" w:rsidRDefault="006A7121">
            <w:pPr>
              <w:pStyle w:val="TAC"/>
            </w:pPr>
            <w:r w:rsidRPr="009B053A">
              <w:t>Yes</w:t>
            </w:r>
          </w:p>
        </w:tc>
        <w:tc>
          <w:tcPr>
            <w:tcW w:w="1701" w:type="dxa"/>
            <w:tcBorders>
              <w:bottom w:val="single" w:sz="8" w:space="0" w:color="auto"/>
            </w:tcBorders>
          </w:tcPr>
          <w:p w14:paraId="732DB604" w14:textId="77777777" w:rsidR="00AB2B30" w:rsidRPr="009B053A" w:rsidRDefault="006A7121">
            <w:pPr>
              <w:pStyle w:val="TAC"/>
            </w:pPr>
            <w:r w:rsidRPr="009B053A">
              <w:t>No</w:t>
            </w:r>
          </w:p>
        </w:tc>
        <w:tc>
          <w:tcPr>
            <w:tcW w:w="2552" w:type="dxa"/>
            <w:tcBorders>
              <w:bottom w:val="single" w:sz="8" w:space="0" w:color="auto"/>
            </w:tcBorders>
          </w:tcPr>
          <w:p w14:paraId="3BACB615" w14:textId="77777777" w:rsidR="00AB2B30" w:rsidRPr="009B053A" w:rsidRDefault="006A7121">
            <w:pPr>
              <w:pStyle w:val="TAC"/>
            </w:pPr>
            <w:r w:rsidRPr="009B053A">
              <w:t>DC_XA-YA-ZA_nZA</w:t>
            </w:r>
          </w:p>
        </w:tc>
      </w:tr>
      <w:tr w:rsidR="00AB2B30" w:rsidRPr="009B053A" w14:paraId="0C294485" w14:textId="77777777">
        <w:trPr>
          <w:gridBefore w:val="1"/>
          <w:wBefore w:w="12" w:type="dxa"/>
          <w:jc w:val="center"/>
        </w:trPr>
        <w:tc>
          <w:tcPr>
            <w:tcW w:w="2783" w:type="dxa"/>
            <w:tcBorders>
              <w:top w:val="nil"/>
              <w:bottom w:val="single" w:sz="4" w:space="0" w:color="auto"/>
            </w:tcBorders>
          </w:tcPr>
          <w:p w14:paraId="769ED7D1" w14:textId="77777777" w:rsidR="00AB2B30" w:rsidRPr="009B053A" w:rsidRDefault="00AB2B30">
            <w:pPr>
              <w:pStyle w:val="TAC"/>
            </w:pPr>
          </w:p>
        </w:tc>
        <w:tc>
          <w:tcPr>
            <w:tcW w:w="1849" w:type="dxa"/>
            <w:tcBorders>
              <w:bottom w:val="single" w:sz="4" w:space="0" w:color="auto"/>
            </w:tcBorders>
          </w:tcPr>
          <w:p w14:paraId="46CA518E" w14:textId="77777777" w:rsidR="00AB2B30" w:rsidRPr="009B053A" w:rsidRDefault="006A7121">
            <w:pPr>
              <w:pStyle w:val="TAC"/>
            </w:pPr>
            <w:r w:rsidRPr="009B053A">
              <w:t>Yes</w:t>
            </w:r>
          </w:p>
        </w:tc>
        <w:tc>
          <w:tcPr>
            <w:tcW w:w="1701" w:type="dxa"/>
            <w:tcBorders>
              <w:bottom w:val="single" w:sz="4" w:space="0" w:color="auto"/>
            </w:tcBorders>
          </w:tcPr>
          <w:p w14:paraId="5AA78C53" w14:textId="77777777" w:rsidR="00AB2B30" w:rsidRPr="009B053A" w:rsidRDefault="006A7121">
            <w:pPr>
              <w:pStyle w:val="TAC"/>
            </w:pPr>
            <w:r w:rsidRPr="009B053A">
              <w:t>Yes</w:t>
            </w:r>
          </w:p>
        </w:tc>
        <w:tc>
          <w:tcPr>
            <w:tcW w:w="2552" w:type="dxa"/>
            <w:tcBorders>
              <w:bottom w:val="single" w:sz="4" w:space="0" w:color="auto"/>
            </w:tcBorders>
          </w:tcPr>
          <w:p w14:paraId="68BF40E3" w14:textId="77777777" w:rsidR="00AB2B30" w:rsidRPr="009B053A" w:rsidRDefault="006A7121">
            <w:pPr>
              <w:pStyle w:val="TAC"/>
            </w:pPr>
            <w:r w:rsidRPr="009B053A">
              <w:t>DC_XA-YA_nYA-nZA</w:t>
            </w:r>
          </w:p>
        </w:tc>
      </w:tr>
      <w:tr w:rsidR="00AB2B30" w:rsidRPr="009B053A" w14:paraId="0E447C92" w14:textId="77777777">
        <w:trPr>
          <w:gridBefore w:val="1"/>
          <w:wBefore w:w="12" w:type="dxa"/>
          <w:jc w:val="center"/>
        </w:trPr>
        <w:tc>
          <w:tcPr>
            <w:tcW w:w="8885" w:type="dxa"/>
            <w:gridSpan w:val="4"/>
            <w:tcBorders>
              <w:top w:val="single" w:sz="4" w:space="0" w:color="auto"/>
              <w:bottom w:val="single" w:sz="8" w:space="0" w:color="auto"/>
            </w:tcBorders>
          </w:tcPr>
          <w:p w14:paraId="2636660E" w14:textId="77777777" w:rsidR="00AB2B30" w:rsidRPr="009B053A" w:rsidRDefault="006A7121">
            <w:pPr>
              <w:pStyle w:val="TAN"/>
              <w:rPr>
                <w:rFonts w:eastAsia="MS PGothic"/>
              </w:rPr>
            </w:pPr>
            <w:r w:rsidRPr="009B053A">
              <w:rPr>
                <w:rFonts w:eastAsia="MS PGothic"/>
              </w:rPr>
              <w:t>NOTE 1:</w:t>
            </w:r>
            <w:r w:rsidRPr="009B053A">
              <w:rPr>
                <w:rFonts w:eastAsia="MS PGothic"/>
              </w:rPr>
              <w:tab/>
              <w:t>X, Y and Z in this table correspond to different bands i.e. X != Y != Z.</w:t>
            </w:r>
          </w:p>
          <w:p w14:paraId="0FF5E25C" w14:textId="77777777" w:rsidR="00AB2B30" w:rsidRPr="009B053A" w:rsidRDefault="006A7121">
            <w:pPr>
              <w:pStyle w:val="TAN"/>
              <w:rPr>
                <w:rFonts w:eastAsia="MS PGothic"/>
              </w:rPr>
            </w:pPr>
            <w:r w:rsidRPr="009B053A">
              <w:rPr>
                <w:rFonts w:eastAsia="MS PGothic"/>
              </w:rPr>
              <w:t>NOTE 2:</w:t>
            </w:r>
            <w:r w:rsidRPr="009B053A">
              <w:rPr>
                <w:rFonts w:eastAsia="MS PGothic"/>
              </w:rPr>
              <w:tab/>
              <w:t xml:space="preserve">The table apply to all band numbers, i.e. all values of X, Y and Z defined in TS38.101-3 </w:t>
            </w:r>
          </w:p>
          <w:p w14:paraId="03A90978" w14:textId="77777777" w:rsidR="00FE1EB8" w:rsidRPr="009B053A" w:rsidRDefault="006A7121" w:rsidP="00FE1EB8">
            <w:pPr>
              <w:pStyle w:val="TAN"/>
              <w:rPr>
                <w:rFonts w:eastAsia="MS PGothic"/>
              </w:rPr>
            </w:pPr>
            <w:r w:rsidRPr="009B053A">
              <w:rPr>
                <w:rFonts w:eastAsia="MS PGothic"/>
              </w:rPr>
              <w:t>NOTE 3:</w:t>
            </w:r>
            <w:r w:rsidRPr="009B053A">
              <w:rPr>
                <w:rFonts w:eastAsia="MS PGothic"/>
              </w:rPr>
              <w:tab/>
              <w:t>The band combinations with difference appearance order of bands/sub-blocks in the band combination string are not distinguished. E.g. DC_YA-(n)XAA represents the set of DC_YA-(n)XAA and DC_(n)XAA-YA.</w:t>
            </w:r>
          </w:p>
          <w:p w14:paraId="66F98A88" w14:textId="31E3B1F2" w:rsidR="00AB2B30" w:rsidRPr="009B053A" w:rsidRDefault="00FE1EB8" w:rsidP="00FE1EB8">
            <w:pPr>
              <w:pStyle w:val="TAN"/>
              <w:rPr>
                <w:rFonts w:eastAsia="MS PGothic"/>
              </w:rPr>
            </w:pPr>
            <w:r w:rsidRPr="009B053A">
              <w:rPr>
                <w:rFonts w:eastAsia="MS PGothic"/>
              </w:rPr>
              <w:t>NOTE 4:</w:t>
            </w:r>
            <w:r w:rsidRPr="009B053A">
              <w:rPr>
                <w:rFonts w:eastAsia="MS PGothic"/>
              </w:rPr>
              <w:tab/>
            </w:r>
            <w:r w:rsidRPr="009B053A">
              <w:t>No such config in TS 38.101-3 [7] V16.5.0x</w:t>
            </w:r>
          </w:p>
        </w:tc>
      </w:tr>
    </w:tbl>
    <w:p w14:paraId="746B957F" w14:textId="77777777" w:rsidR="00AB2B30" w:rsidRPr="009B053A" w:rsidRDefault="00AB2B30"/>
    <w:p w14:paraId="5E532CA2" w14:textId="4493027E" w:rsidR="00AB2B30" w:rsidRPr="009B053A" w:rsidRDefault="006A7121">
      <w:pPr>
        <w:pStyle w:val="TH"/>
      </w:pPr>
      <w:r w:rsidRPr="009B053A">
        <w:lastRenderedPageBreak/>
        <w:t xml:space="preserve">Table 7.3B.2.3_1.2.4.1-1: Test Configuration Table for </w:t>
      </w:r>
      <w:r w:rsidR="00FE1EB8" w:rsidRPr="009B053A">
        <w:t xml:space="preserve">all </w:t>
      </w:r>
      <w:r w:rsidRPr="009B053A">
        <w:t xml:space="preserve">EN-DC configurations </w:t>
      </w:r>
      <w:r w:rsidR="00FE1EB8" w:rsidRPr="009B053A">
        <w:t>for FR1 non-exception requirement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50"/>
        <w:gridCol w:w="923"/>
        <w:gridCol w:w="692"/>
        <w:gridCol w:w="923"/>
        <w:gridCol w:w="661"/>
        <w:gridCol w:w="204"/>
        <w:gridCol w:w="1111"/>
        <w:gridCol w:w="1127"/>
        <w:gridCol w:w="1479"/>
        <w:gridCol w:w="639"/>
      </w:tblGrid>
      <w:tr w:rsidR="00AB2B30" w:rsidRPr="009B053A" w14:paraId="4C32351C" w14:textId="77777777">
        <w:trPr>
          <w:trHeight w:val="20"/>
        </w:trPr>
        <w:tc>
          <w:tcPr>
            <w:tcW w:w="5000" w:type="pct"/>
            <w:gridSpan w:val="11"/>
            <w:shd w:val="clear" w:color="auto" w:fill="auto"/>
            <w:vAlign w:val="center"/>
          </w:tcPr>
          <w:p w14:paraId="49AB503E" w14:textId="77777777" w:rsidR="00AB2B30" w:rsidRPr="009B053A" w:rsidRDefault="006A7121">
            <w:pPr>
              <w:pStyle w:val="TAH"/>
              <w:rPr>
                <w:lang w:eastAsia="zh-TW"/>
              </w:rPr>
            </w:pPr>
            <w:r w:rsidRPr="009B053A">
              <w:lastRenderedPageBreak/>
              <w:t>Initial Conditions</w:t>
            </w:r>
          </w:p>
        </w:tc>
      </w:tr>
      <w:tr w:rsidR="00AB2B30" w:rsidRPr="009B053A" w14:paraId="31B30B72" w14:textId="77777777" w:rsidTr="00A91FE4">
        <w:trPr>
          <w:trHeight w:val="20"/>
        </w:trPr>
        <w:tc>
          <w:tcPr>
            <w:tcW w:w="2632" w:type="pct"/>
            <w:gridSpan w:val="6"/>
            <w:shd w:val="clear" w:color="auto" w:fill="auto"/>
            <w:vAlign w:val="center"/>
            <w:hideMark/>
          </w:tcPr>
          <w:p w14:paraId="3D2C642A" w14:textId="77777777" w:rsidR="00AB2B30" w:rsidRPr="009B053A" w:rsidRDefault="006A7121">
            <w:pPr>
              <w:pStyle w:val="TAL"/>
              <w:rPr>
                <w:rFonts w:eastAsia="MS PGothic"/>
              </w:rPr>
            </w:pPr>
            <w:r w:rsidRPr="009B053A">
              <w:rPr>
                <w:rFonts w:eastAsia="MS PGothic"/>
              </w:rPr>
              <w:t>Test Environment as specified in TS 38.508-1 [6] clause 4.1</w:t>
            </w:r>
          </w:p>
        </w:tc>
        <w:tc>
          <w:tcPr>
            <w:tcW w:w="2368" w:type="pct"/>
            <w:gridSpan w:val="5"/>
            <w:shd w:val="clear" w:color="auto" w:fill="auto"/>
            <w:vAlign w:val="center"/>
            <w:hideMark/>
          </w:tcPr>
          <w:p w14:paraId="6B0B75CC" w14:textId="0A4B1354" w:rsidR="00AB2B30" w:rsidRPr="009B053A" w:rsidRDefault="006A7121">
            <w:pPr>
              <w:pStyle w:val="TAL"/>
              <w:rPr>
                <w:lang w:eastAsia="zh-TW"/>
              </w:rPr>
            </w:pPr>
            <w:r w:rsidRPr="009B053A">
              <w:rPr>
                <w:lang w:eastAsia="zh-TW"/>
              </w:rPr>
              <w:t>N</w:t>
            </w:r>
            <w:r w:rsidRPr="009B053A">
              <w:t>ormal</w:t>
            </w:r>
            <w:r w:rsidRPr="009B053A">
              <w:rPr>
                <w:lang w:eastAsia="zh-TW"/>
              </w:rPr>
              <w:t>, TL/VL, TL/VH, TH/VL, TH/VH</w:t>
            </w:r>
          </w:p>
        </w:tc>
      </w:tr>
      <w:tr w:rsidR="00AB2B30" w:rsidRPr="009B053A" w14:paraId="62F30AA7" w14:textId="77777777" w:rsidTr="00A91FE4">
        <w:trPr>
          <w:trHeight w:val="20"/>
        </w:trPr>
        <w:tc>
          <w:tcPr>
            <w:tcW w:w="2632" w:type="pct"/>
            <w:gridSpan w:val="6"/>
            <w:shd w:val="clear" w:color="auto" w:fill="auto"/>
            <w:vAlign w:val="center"/>
            <w:hideMark/>
          </w:tcPr>
          <w:p w14:paraId="3CCAE377" w14:textId="77777777" w:rsidR="00AB2B30" w:rsidRPr="009B053A" w:rsidRDefault="006A7121">
            <w:pPr>
              <w:pStyle w:val="TAL"/>
              <w:rPr>
                <w:rFonts w:eastAsia="MS PGothic"/>
              </w:rPr>
            </w:pPr>
            <w:r w:rsidRPr="009B053A">
              <w:rPr>
                <w:rFonts w:eastAsia="MS PGothic"/>
              </w:rPr>
              <w:t>Test Frequencies as specified in TS 38.508-1 [6] clause 4.3.1 for different EN-DC bandwidth classes</w:t>
            </w:r>
          </w:p>
        </w:tc>
        <w:tc>
          <w:tcPr>
            <w:tcW w:w="2368" w:type="pct"/>
            <w:gridSpan w:val="5"/>
            <w:shd w:val="clear" w:color="auto" w:fill="auto"/>
            <w:vAlign w:val="center"/>
            <w:hideMark/>
          </w:tcPr>
          <w:p w14:paraId="2ED7E2AB" w14:textId="77777777" w:rsidR="00FE1EB8" w:rsidRPr="009B053A" w:rsidRDefault="00FE1EB8" w:rsidP="00FE1EB8">
            <w:pPr>
              <w:pStyle w:val="TAL"/>
            </w:pPr>
            <w:r w:rsidRPr="009B053A">
              <w:t>DC_(n)XDA:</w:t>
            </w:r>
          </w:p>
          <w:p w14:paraId="2B1F7C82" w14:textId="77777777" w:rsidR="00FE1EB8" w:rsidRPr="009B053A" w:rsidRDefault="00FE1EB8" w:rsidP="00FE1EB8">
            <w:pPr>
              <w:pStyle w:val="TAL"/>
            </w:pPr>
            <w:r w:rsidRPr="009B053A">
              <w:t>Low range, High Range</w:t>
            </w:r>
          </w:p>
          <w:p w14:paraId="71F85E84" w14:textId="77777777" w:rsidR="00FE1EB8" w:rsidRPr="009B053A" w:rsidRDefault="00FE1EB8" w:rsidP="00FE1EB8">
            <w:pPr>
              <w:pStyle w:val="TAL"/>
            </w:pPr>
          </w:p>
          <w:p w14:paraId="604EDF3E" w14:textId="77777777" w:rsidR="00FE1EB8" w:rsidRPr="009B053A" w:rsidRDefault="00FE1EB8" w:rsidP="00FE1EB8">
            <w:pPr>
              <w:pStyle w:val="TAL"/>
              <w:rPr>
                <w:rFonts w:eastAsia="MS PGothic"/>
              </w:rPr>
            </w:pPr>
            <w:r w:rsidRPr="009B053A">
              <w:t>DC_XA_nYA-nZC:</w:t>
            </w:r>
            <w:r w:rsidRPr="009B053A">
              <w:rPr>
                <w:rFonts w:eastAsia="MS PGothic"/>
              </w:rPr>
              <w:t xml:space="preserve"> </w:t>
            </w:r>
          </w:p>
          <w:p w14:paraId="4CD73FF0" w14:textId="77777777" w:rsidR="00FE1EB8" w:rsidRPr="009B053A" w:rsidRDefault="00FE1EB8" w:rsidP="00FE1EB8">
            <w:pPr>
              <w:pStyle w:val="TAL"/>
              <w:rPr>
                <w:rFonts w:eastAsiaTheme="minorEastAsia"/>
              </w:rPr>
            </w:pPr>
            <w:r w:rsidRPr="009B053A">
              <w:t>Mid range for X and nY</w:t>
            </w:r>
          </w:p>
          <w:p w14:paraId="78BCC209" w14:textId="77777777" w:rsidR="00FE1EB8" w:rsidRPr="009B053A" w:rsidRDefault="00FE1EB8" w:rsidP="00FE1EB8">
            <w:pPr>
              <w:pStyle w:val="TAL"/>
            </w:pPr>
            <w:r w:rsidRPr="009B053A">
              <w:t>Low range, High Range for nY</w:t>
            </w:r>
          </w:p>
          <w:p w14:paraId="7C6CCA07" w14:textId="77777777" w:rsidR="00FE1EB8" w:rsidRPr="009B053A" w:rsidRDefault="00FE1EB8" w:rsidP="00FE1EB8">
            <w:pPr>
              <w:pStyle w:val="TAL"/>
            </w:pPr>
          </w:p>
          <w:p w14:paraId="748F6AFF" w14:textId="77777777" w:rsidR="00FE1EB8" w:rsidRPr="009B053A" w:rsidRDefault="00FE1EB8" w:rsidP="00FE1EB8">
            <w:pPr>
              <w:pStyle w:val="TAL"/>
            </w:pPr>
            <w:r w:rsidRPr="009B053A">
              <w:t>DC_XA_nY(2A)-nZA:</w:t>
            </w:r>
          </w:p>
          <w:p w14:paraId="4E8517E8" w14:textId="56D38220" w:rsidR="00AB2B30" w:rsidRPr="009B053A" w:rsidRDefault="00FE1EB8" w:rsidP="00FE1EB8">
            <w:pPr>
              <w:pStyle w:val="TAL"/>
              <w:rPr>
                <w:lang w:eastAsia="zh-TW"/>
              </w:rPr>
            </w:pPr>
            <w:r w:rsidRPr="009B053A">
              <w:t>Mid range for X, nY</w:t>
            </w:r>
            <w:r w:rsidRPr="009B053A">
              <w:rPr>
                <w:lang w:eastAsia="zh-CN"/>
              </w:rPr>
              <w:t xml:space="preserve">, </w:t>
            </w:r>
            <w:r w:rsidRPr="009B053A">
              <w:t>nZ</w:t>
            </w:r>
            <w:r w:rsidRPr="009B053A">
              <w:rPr>
                <w:lang w:eastAsia="zh-TW"/>
              </w:rPr>
              <w:t xml:space="preserve"> </w:t>
            </w:r>
          </w:p>
        </w:tc>
      </w:tr>
      <w:tr w:rsidR="00AB2B30" w:rsidRPr="009B053A" w14:paraId="3BCD5AFF" w14:textId="77777777" w:rsidTr="00A91FE4">
        <w:trPr>
          <w:trHeight w:val="20"/>
        </w:trPr>
        <w:tc>
          <w:tcPr>
            <w:tcW w:w="2632" w:type="pct"/>
            <w:gridSpan w:val="6"/>
            <w:shd w:val="clear" w:color="auto" w:fill="auto"/>
            <w:vAlign w:val="center"/>
            <w:hideMark/>
          </w:tcPr>
          <w:p w14:paraId="20EC8DAC" w14:textId="77777777" w:rsidR="00AB2B30" w:rsidRPr="009B053A" w:rsidRDefault="006A7121">
            <w:pPr>
              <w:pStyle w:val="TAL"/>
              <w:rPr>
                <w:rFonts w:eastAsia="MS PGothic"/>
              </w:rPr>
            </w:pPr>
            <w:r w:rsidRPr="009B053A">
              <w:rPr>
                <w:rFonts w:eastAsia="MS PGothic"/>
              </w:rPr>
              <w:t>Test EN-DC bandwidth combination as specified in Table 5.3B.1.2-1 across bandwidth combination sets supported by the UE</w:t>
            </w:r>
          </w:p>
        </w:tc>
        <w:tc>
          <w:tcPr>
            <w:tcW w:w="2368" w:type="pct"/>
            <w:gridSpan w:val="5"/>
            <w:shd w:val="clear" w:color="auto" w:fill="auto"/>
            <w:vAlign w:val="center"/>
            <w:hideMark/>
          </w:tcPr>
          <w:p w14:paraId="1E8DAA5C" w14:textId="28C26CF1" w:rsidR="00AB2B30" w:rsidRPr="009B053A" w:rsidRDefault="00FE1EB8">
            <w:pPr>
              <w:pStyle w:val="TAL"/>
            </w:pPr>
            <w:r w:rsidRPr="009B053A">
              <w:rPr>
                <w:rFonts w:eastAsia="MS Mincho"/>
              </w:rPr>
              <w:t xml:space="preserve">Refer to "NR </w:t>
            </w:r>
            <w:r w:rsidR="00C95EE8" w:rsidRPr="009B053A">
              <w:rPr>
                <w:rFonts w:eastAsia="MS Mincho"/>
              </w:rPr>
              <w:t>N</w:t>
            </w:r>
            <w:r w:rsidR="00C95EE8" w:rsidRPr="009B053A">
              <w:rPr>
                <w:rFonts w:eastAsia="MS Mincho"/>
                <w:vertAlign w:val="subscript"/>
              </w:rPr>
              <w:t>RB</w:t>
            </w:r>
            <w:r w:rsidRPr="009B053A">
              <w:rPr>
                <w:rFonts w:eastAsia="MS Mincho"/>
              </w:rPr>
              <w:t xml:space="preserve">"and "E-UTRA </w:t>
            </w:r>
            <w:r w:rsidR="00C95EE8" w:rsidRPr="009B053A">
              <w:rPr>
                <w:rFonts w:eastAsia="MS Mincho"/>
              </w:rPr>
              <w:t>N</w:t>
            </w:r>
            <w:r w:rsidR="00C95EE8" w:rsidRPr="009B053A">
              <w:rPr>
                <w:rFonts w:eastAsia="MS Mincho"/>
                <w:vertAlign w:val="subscript"/>
              </w:rPr>
              <w:t>RB</w:t>
            </w:r>
            <w:r w:rsidRPr="009B053A">
              <w:rPr>
                <w:rFonts w:eastAsia="MS Mincho"/>
              </w:rPr>
              <w:t>" columns</w:t>
            </w:r>
          </w:p>
        </w:tc>
      </w:tr>
      <w:tr w:rsidR="00AB2B30" w:rsidRPr="009B053A" w14:paraId="4EAEA221" w14:textId="77777777" w:rsidTr="00A91FE4">
        <w:trPr>
          <w:trHeight w:val="20"/>
        </w:trPr>
        <w:tc>
          <w:tcPr>
            <w:tcW w:w="2632" w:type="pct"/>
            <w:gridSpan w:val="6"/>
            <w:shd w:val="clear" w:color="auto" w:fill="auto"/>
            <w:noWrap/>
            <w:vAlign w:val="center"/>
            <w:hideMark/>
          </w:tcPr>
          <w:p w14:paraId="5028BEBB" w14:textId="77777777" w:rsidR="00AB2B30" w:rsidRPr="009B053A" w:rsidRDefault="006A7121">
            <w:pPr>
              <w:pStyle w:val="TAL"/>
              <w:rPr>
                <w:rFonts w:eastAsia="MS PGothic"/>
              </w:rPr>
            </w:pPr>
            <w:r w:rsidRPr="009B053A">
              <w:rPr>
                <w:rFonts w:eastAsia="MS PGothic"/>
              </w:rPr>
              <w:t>NR Test SCS as specified in Table 5.3.5-1 in TS 38.521-1 [8]</w:t>
            </w:r>
          </w:p>
        </w:tc>
        <w:tc>
          <w:tcPr>
            <w:tcW w:w="2368" w:type="pct"/>
            <w:gridSpan w:val="5"/>
            <w:shd w:val="clear" w:color="auto" w:fill="auto"/>
            <w:vAlign w:val="center"/>
            <w:hideMark/>
          </w:tcPr>
          <w:p w14:paraId="4629DA75" w14:textId="77777777" w:rsidR="00AB2B30" w:rsidRPr="009B053A" w:rsidRDefault="006A7121">
            <w:pPr>
              <w:pStyle w:val="TAL"/>
              <w:rPr>
                <w:lang w:eastAsia="zh-TW"/>
              </w:rPr>
            </w:pPr>
            <w:r w:rsidRPr="009B053A">
              <w:t>Lowest SCS per Channel Bandwidth</w:t>
            </w:r>
          </w:p>
        </w:tc>
      </w:tr>
      <w:tr w:rsidR="00AB2B30" w:rsidRPr="009B053A" w14:paraId="06DC86A2" w14:textId="77777777" w:rsidTr="00A91FE4">
        <w:trPr>
          <w:trHeight w:val="20"/>
        </w:trPr>
        <w:tc>
          <w:tcPr>
            <w:tcW w:w="2632" w:type="pct"/>
            <w:gridSpan w:val="6"/>
            <w:shd w:val="clear" w:color="auto" w:fill="auto"/>
            <w:vAlign w:val="center"/>
            <w:hideMark/>
          </w:tcPr>
          <w:p w14:paraId="1C8EADD9" w14:textId="77777777" w:rsidR="00AB2B30" w:rsidRPr="009B053A" w:rsidRDefault="006A7121">
            <w:pPr>
              <w:pStyle w:val="TAL"/>
              <w:rPr>
                <w:rFonts w:eastAsia="MS PGothic"/>
              </w:rPr>
            </w:pPr>
            <w:r w:rsidRPr="009B053A">
              <w:rPr>
                <w:rFonts w:eastAsia="MS PGothic"/>
              </w:rPr>
              <w:t>Network signalling value</w:t>
            </w:r>
          </w:p>
        </w:tc>
        <w:tc>
          <w:tcPr>
            <w:tcW w:w="2368" w:type="pct"/>
            <w:gridSpan w:val="5"/>
            <w:shd w:val="clear" w:color="auto" w:fill="auto"/>
            <w:vAlign w:val="center"/>
            <w:hideMark/>
          </w:tcPr>
          <w:p w14:paraId="3674EB7E" w14:textId="77777777" w:rsidR="00FE1EB8" w:rsidRPr="009B053A" w:rsidRDefault="006A7121" w:rsidP="00FE1EB8">
            <w:pPr>
              <w:pStyle w:val="TAL"/>
              <w:rPr>
                <w:lang w:eastAsia="zh-TW"/>
              </w:rPr>
            </w:pPr>
            <w:r w:rsidRPr="009B053A">
              <w:rPr>
                <w:lang w:eastAsia="zh-TW"/>
              </w:rPr>
              <w:t>NS_01 by default</w:t>
            </w:r>
          </w:p>
          <w:p w14:paraId="28B019DA" w14:textId="4E2D0C99" w:rsidR="00AB2B30" w:rsidRPr="009B053A" w:rsidRDefault="00FE1EB8" w:rsidP="00FE1EB8">
            <w:pPr>
              <w:pStyle w:val="TAL"/>
              <w:rPr>
                <w:lang w:eastAsia="zh-TW"/>
              </w:rPr>
            </w:pPr>
            <w:r w:rsidRPr="009B053A">
              <w:rPr>
                <w:rFonts w:eastAsia="MS Mincho"/>
              </w:rPr>
              <w:t>Unless given by Table 7.3.3-3 in TS 36.521-1 [10] for the E-UTRA band and Table 7.3.2.3-4 in TS 38.521-1 [8] for the NR band.</w:t>
            </w:r>
          </w:p>
        </w:tc>
      </w:tr>
      <w:tr w:rsidR="00AB2B30" w:rsidRPr="009B053A" w14:paraId="1F3C0143" w14:textId="77777777">
        <w:trPr>
          <w:trHeight w:val="20"/>
        </w:trPr>
        <w:tc>
          <w:tcPr>
            <w:tcW w:w="5000" w:type="pct"/>
            <w:gridSpan w:val="11"/>
            <w:shd w:val="clear" w:color="auto" w:fill="auto"/>
            <w:vAlign w:val="center"/>
            <w:hideMark/>
          </w:tcPr>
          <w:p w14:paraId="55259E70" w14:textId="77777777" w:rsidR="00AB2B30" w:rsidRPr="009B053A" w:rsidRDefault="006A7121">
            <w:pPr>
              <w:pStyle w:val="TAH"/>
              <w:rPr>
                <w:rFonts w:eastAsia="MS PGothic"/>
              </w:rPr>
            </w:pPr>
            <w:r w:rsidRPr="009B053A">
              <w:rPr>
                <w:rFonts w:eastAsia="MS PGothic"/>
              </w:rPr>
              <w:t>Test Parameters for EN-DC Configurations</w:t>
            </w:r>
          </w:p>
        </w:tc>
      </w:tr>
      <w:tr w:rsidR="00AB2B30" w:rsidRPr="009B053A" w14:paraId="29D942A6" w14:textId="77777777" w:rsidTr="00A91FE4">
        <w:trPr>
          <w:trHeight w:val="20"/>
        </w:trPr>
        <w:tc>
          <w:tcPr>
            <w:tcW w:w="479" w:type="pct"/>
            <w:shd w:val="clear" w:color="auto" w:fill="auto"/>
            <w:vAlign w:val="center"/>
            <w:hideMark/>
          </w:tcPr>
          <w:p w14:paraId="5C092142" w14:textId="77777777" w:rsidR="00AB2B30" w:rsidRPr="009B053A" w:rsidRDefault="006A7121">
            <w:pPr>
              <w:pStyle w:val="TAH"/>
              <w:rPr>
                <w:rFonts w:eastAsia="MS PGothic"/>
              </w:rPr>
            </w:pPr>
            <w:r w:rsidRPr="009B053A">
              <w:rPr>
                <w:rFonts w:eastAsia="MS PGothic"/>
              </w:rPr>
              <w:t>ID</w:t>
            </w:r>
          </w:p>
        </w:tc>
        <w:tc>
          <w:tcPr>
            <w:tcW w:w="493" w:type="pct"/>
            <w:shd w:val="clear" w:color="auto" w:fill="auto"/>
            <w:vAlign w:val="center"/>
            <w:hideMark/>
          </w:tcPr>
          <w:p w14:paraId="654DCA79" w14:textId="77777777" w:rsidR="00AB2B30" w:rsidRPr="009B053A" w:rsidRDefault="006A7121">
            <w:pPr>
              <w:pStyle w:val="TAH"/>
              <w:rPr>
                <w:rFonts w:eastAsia="MS PGothic"/>
              </w:rPr>
            </w:pPr>
            <w:r w:rsidRPr="009B053A">
              <w:rPr>
                <w:rFonts w:eastAsia="MS PGothic"/>
              </w:rPr>
              <w:t>CC (NOTE1)</w:t>
            </w:r>
          </w:p>
        </w:tc>
        <w:tc>
          <w:tcPr>
            <w:tcW w:w="479" w:type="pct"/>
            <w:shd w:val="clear" w:color="auto" w:fill="auto"/>
            <w:vAlign w:val="center"/>
            <w:hideMark/>
          </w:tcPr>
          <w:p w14:paraId="745D7A91" w14:textId="77777777" w:rsidR="00AB2B30" w:rsidRPr="009B053A" w:rsidRDefault="006A7121">
            <w:pPr>
              <w:pStyle w:val="TAH"/>
              <w:rPr>
                <w:rFonts w:eastAsia="MS PGothic"/>
              </w:rPr>
            </w:pPr>
            <w:r w:rsidRPr="009B053A">
              <w:rPr>
                <w:rFonts w:eastAsia="MS PGothic"/>
              </w:rPr>
              <w:t>Band</w:t>
            </w:r>
          </w:p>
        </w:tc>
        <w:tc>
          <w:tcPr>
            <w:tcW w:w="359" w:type="pct"/>
            <w:shd w:val="clear" w:color="auto" w:fill="auto"/>
            <w:vAlign w:val="center"/>
            <w:hideMark/>
          </w:tcPr>
          <w:p w14:paraId="4133FB1F" w14:textId="77777777" w:rsidR="00AB2B30" w:rsidRPr="009B053A" w:rsidRDefault="006A7121">
            <w:pPr>
              <w:pStyle w:val="TAH"/>
              <w:rPr>
                <w:rFonts w:eastAsia="MS PGothic"/>
              </w:rPr>
            </w:pPr>
            <w:r w:rsidRPr="009B053A">
              <w:rPr>
                <w:rFonts w:eastAsia="MS PGothic"/>
              </w:rPr>
              <w:t>SCS</w:t>
            </w:r>
          </w:p>
        </w:tc>
        <w:tc>
          <w:tcPr>
            <w:tcW w:w="479" w:type="pct"/>
            <w:shd w:val="clear" w:color="auto" w:fill="auto"/>
            <w:vAlign w:val="center"/>
            <w:hideMark/>
          </w:tcPr>
          <w:p w14:paraId="0235A437" w14:textId="77777777" w:rsidR="00AB2B30" w:rsidRPr="009B053A" w:rsidRDefault="006A7121">
            <w:pPr>
              <w:pStyle w:val="TAH"/>
              <w:rPr>
                <w:rFonts w:eastAsia="MS PGothic"/>
              </w:rPr>
            </w:pPr>
            <w:r w:rsidRPr="009B053A">
              <w:rPr>
                <w:rFonts w:eastAsia="MS PGothic"/>
              </w:rPr>
              <w:t>N</w:t>
            </w:r>
            <w:r w:rsidRPr="009B053A">
              <w:rPr>
                <w:rFonts w:ascii="Arial Bold" w:eastAsia="MS PGothic" w:hAnsi="Arial Bold"/>
                <w:vertAlign w:val="subscript"/>
              </w:rPr>
              <w:t>RB</w:t>
            </w:r>
          </w:p>
        </w:tc>
        <w:tc>
          <w:tcPr>
            <w:tcW w:w="449" w:type="pct"/>
            <w:gridSpan w:val="2"/>
            <w:shd w:val="clear" w:color="auto" w:fill="auto"/>
            <w:vAlign w:val="center"/>
            <w:hideMark/>
          </w:tcPr>
          <w:p w14:paraId="5EE97E30" w14:textId="77777777" w:rsidR="00AB2B30" w:rsidRPr="009B053A" w:rsidRDefault="006A7121">
            <w:pPr>
              <w:pStyle w:val="TAH"/>
              <w:rPr>
                <w:rFonts w:eastAsia="MS PGothic"/>
              </w:rPr>
            </w:pPr>
            <w:r w:rsidRPr="009B053A">
              <w:rPr>
                <w:rFonts w:eastAsia="MS PGothic"/>
              </w:rPr>
              <w:t>Range/ Wgap</w:t>
            </w:r>
          </w:p>
        </w:tc>
        <w:tc>
          <w:tcPr>
            <w:tcW w:w="577" w:type="pct"/>
            <w:shd w:val="clear" w:color="auto" w:fill="auto"/>
            <w:vAlign w:val="center"/>
            <w:hideMark/>
          </w:tcPr>
          <w:p w14:paraId="3E9AD7B9" w14:textId="77777777" w:rsidR="00AB2B30" w:rsidRPr="009B053A" w:rsidRDefault="006A7121">
            <w:pPr>
              <w:pStyle w:val="TAH"/>
              <w:rPr>
                <w:rFonts w:eastAsia="MS PGothic"/>
              </w:rPr>
            </w:pPr>
            <w:r w:rsidRPr="009B053A">
              <w:rPr>
                <w:rFonts w:eastAsia="MS PGothic"/>
              </w:rPr>
              <w:t>UL MOD</w:t>
            </w:r>
          </w:p>
        </w:tc>
        <w:tc>
          <w:tcPr>
            <w:tcW w:w="585" w:type="pct"/>
            <w:shd w:val="clear" w:color="auto" w:fill="auto"/>
            <w:vAlign w:val="center"/>
            <w:hideMark/>
          </w:tcPr>
          <w:p w14:paraId="5552AE58" w14:textId="77777777" w:rsidR="00AB2B30" w:rsidRPr="009B053A" w:rsidRDefault="006A7121">
            <w:pPr>
              <w:pStyle w:val="TAH"/>
              <w:rPr>
                <w:rFonts w:eastAsia="MS PGothic"/>
              </w:rPr>
            </w:pPr>
            <w:r w:rsidRPr="009B053A">
              <w:rPr>
                <w:rFonts w:eastAsia="MS PGothic"/>
              </w:rPr>
              <w:t>DL MOD</w:t>
            </w:r>
          </w:p>
        </w:tc>
        <w:tc>
          <w:tcPr>
            <w:tcW w:w="768" w:type="pct"/>
            <w:shd w:val="clear" w:color="auto" w:fill="auto"/>
            <w:vAlign w:val="center"/>
            <w:hideMark/>
          </w:tcPr>
          <w:p w14:paraId="5FF75383" w14:textId="77777777" w:rsidR="00AB2B30" w:rsidRPr="009B053A" w:rsidRDefault="006A7121">
            <w:pPr>
              <w:pStyle w:val="TAH"/>
              <w:rPr>
                <w:rFonts w:eastAsia="MS PGothic"/>
              </w:rPr>
            </w:pPr>
            <w:r w:rsidRPr="009B053A">
              <w:rPr>
                <w:rFonts w:eastAsia="MS PGothic"/>
              </w:rPr>
              <w:t>UL Alloc</w:t>
            </w:r>
          </w:p>
        </w:tc>
        <w:tc>
          <w:tcPr>
            <w:tcW w:w="332" w:type="pct"/>
            <w:shd w:val="clear" w:color="auto" w:fill="auto"/>
            <w:vAlign w:val="center"/>
            <w:hideMark/>
          </w:tcPr>
          <w:p w14:paraId="2E4BB7DC" w14:textId="77777777" w:rsidR="00AB2B30" w:rsidRPr="009B053A" w:rsidRDefault="006A7121">
            <w:pPr>
              <w:pStyle w:val="TAH"/>
              <w:rPr>
                <w:rFonts w:eastAsia="MS PGothic"/>
              </w:rPr>
            </w:pPr>
            <w:r w:rsidRPr="009B053A">
              <w:rPr>
                <w:rFonts w:eastAsia="MS PGothic"/>
              </w:rPr>
              <w:t>DL Alloc</w:t>
            </w:r>
          </w:p>
        </w:tc>
      </w:tr>
      <w:tr w:rsidR="00AB2B30" w:rsidRPr="009B053A" w14:paraId="0C78F1BE" w14:textId="77777777">
        <w:trPr>
          <w:trHeight w:val="20"/>
        </w:trPr>
        <w:tc>
          <w:tcPr>
            <w:tcW w:w="5000" w:type="pct"/>
            <w:gridSpan w:val="11"/>
            <w:shd w:val="clear" w:color="auto" w:fill="auto"/>
            <w:vAlign w:val="center"/>
            <w:hideMark/>
          </w:tcPr>
          <w:p w14:paraId="0EDE97F9" w14:textId="77777777" w:rsidR="00AB2B30" w:rsidRPr="009B053A" w:rsidRDefault="006A7121">
            <w:pPr>
              <w:pStyle w:val="TAH"/>
              <w:rPr>
                <w:rFonts w:eastAsia="MS PGothic"/>
              </w:rPr>
            </w:pPr>
            <w:r w:rsidRPr="009B053A">
              <w:rPr>
                <w:rFonts w:eastAsia="MS PGothic"/>
              </w:rPr>
              <w:t xml:space="preserve">Default Test Settings for a </w:t>
            </w:r>
            <w:r w:rsidRPr="009B053A">
              <w:t xml:space="preserve">DC_(n)XDA </w:t>
            </w:r>
            <w:r w:rsidRPr="009B053A">
              <w:rPr>
                <w:rFonts w:eastAsia="MS PGothic"/>
              </w:rPr>
              <w:t>Configuration – Note 5</w:t>
            </w:r>
          </w:p>
        </w:tc>
      </w:tr>
      <w:tr w:rsidR="00AB2B30" w:rsidRPr="009B053A" w14:paraId="4C0B0087" w14:textId="77777777" w:rsidTr="00A91FE4">
        <w:trPr>
          <w:trHeight w:val="20"/>
        </w:trPr>
        <w:tc>
          <w:tcPr>
            <w:tcW w:w="479" w:type="pct"/>
            <w:vMerge w:val="restart"/>
            <w:shd w:val="clear" w:color="auto" w:fill="auto"/>
            <w:vAlign w:val="center"/>
            <w:hideMark/>
          </w:tcPr>
          <w:p w14:paraId="16DEC80A" w14:textId="77777777" w:rsidR="00AB2B30" w:rsidRPr="009B053A" w:rsidRDefault="006A7121">
            <w:pPr>
              <w:pStyle w:val="TAC"/>
              <w:rPr>
                <w:rFonts w:eastAsia="MS PGothic"/>
              </w:rPr>
            </w:pPr>
            <w:r w:rsidRPr="009B053A">
              <w:rPr>
                <w:rFonts w:eastAsia="MS PGothic"/>
              </w:rPr>
              <w:t>1 (Note 6)</w:t>
            </w:r>
          </w:p>
        </w:tc>
        <w:tc>
          <w:tcPr>
            <w:tcW w:w="493" w:type="pct"/>
            <w:shd w:val="clear" w:color="auto" w:fill="auto"/>
            <w:vAlign w:val="center"/>
            <w:hideMark/>
          </w:tcPr>
          <w:p w14:paraId="7BACDC14"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3183F12A"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2DC7A283" w14:textId="77777777" w:rsidR="00AB2B30" w:rsidRPr="009B053A" w:rsidRDefault="00AB2B30">
            <w:pPr>
              <w:pStyle w:val="TAC"/>
              <w:rPr>
                <w:rFonts w:eastAsia="MS PGothic"/>
              </w:rPr>
            </w:pPr>
          </w:p>
        </w:tc>
        <w:tc>
          <w:tcPr>
            <w:tcW w:w="479" w:type="pct"/>
            <w:shd w:val="clear" w:color="auto" w:fill="auto"/>
            <w:vAlign w:val="center"/>
          </w:tcPr>
          <w:p w14:paraId="5EB255A7"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hideMark/>
          </w:tcPr>
          <w:p w14:paraId="7A8CCE3E"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06D113EB" w14:textId="77777777" w:rsidR="00AB2B30" w:rsidRPr="009B053A" w:rsidRDefault="006A7121">
            <w:pPr>
              <w:pStyle w:val="TAC"/>
              <w:rPr>
                <w:rFonts w:eastAsia="MS PGothic"/>
              </w:rPr>
            </w:pPr>
            <w:r w:rsidRPr="009B053A">
              <w:rPr>
                <w:lang w:eastAsia="zh-TW"/>
              </w:rPr>
              <w:t>QPSK</w:t>
            </w:r>
          </w:p>
        </w:tc>
        <w:tc>
          <w:tcPr>
            <w:tcW w:w="585" w:type="pct"/>
            <w:shd w:val="clear" w:color="auto" w:fill="auto"/>
            <w:vAlign w:val="center"/>
            <w:hideMark/>
          </w:tcPr>
          <w:p w14:paraId="1DF5C75C"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78EDD59B" w14:textId="015C4151" w:rsidR="00AB2B30" w:rsidRPr="009B053A" w:rsidRDefault="006A7121">
            <w:pPr>
              <w:pStyle w:val="TAC"/>
              <w:rPr>
                <w:rFonts w:eastAsia="MS PGothic"/>
              </w:rPr>
            </w:pPr>
            <w:r w:rsidRPr="009B053A">
              <w:rPr>
                <w:lang w:eastAsia="zh-TW"/>
              </w:rPr>
              <w:t>REFSENS</w:t>
            </w:r>
            <w:r w:rsidR="00FE1EB8" w:rsidRPr="009B053A">
              <w:rPr>
                <w:lang w:eastAsia="zh-TW"/>
              </w:rPr>
              <w:t>_LTE</w:t>
            </w:r>
          </w:p>
        </w:tc>
        <w:tc>
          <w:tcPr>
            <w:tcW w:w="332" w:type="pct"/>
            <w:shd w:val="clear" w:color="auto" w:fill="auto"/>
            <w:vAlign w:val="center"/>
            <w:hideMark/>
          </w:tcPr>
          <w:p w14:paraId="57289C8F" w14:textId="77777777" w:rsidR="00AB2B30" w:rsidRPr="009B053A" w:rsidRDefault="006A7121">
            <w:pPr>
              <w:pStyle w:val="TAC"/>
              <w:rPr>
                <w:rFonts w:eastAsia="MS PGothic"/>
              </w:rPr>
            </w:pPr>
            <w:r w:rsidRPr="009B053A">
              <w:rPr>
                <w:lang w:eastAsia="zh-TW"/>
              </w:rPr>
              <w:t>All RBs</w:t>
            </w:r>
          </w:p>
        </w:tc>
      </w:tr>
      <w:tr w:rsidR="00AB2B30" w:rsidRPr="009B053A" w14:paraId="1F238192" w14:textId="77777777" w:rsidTr="00A91FE4">
        <w:trPr>
          <w:trHeight w:val="20"/>
        </w:trPr>
        <w:tc>
          <w:tcPr>
            <w:tcW w:w="479" w:type="pct"/>
            <w:vMerge/>
            <w:shd w:val="clear" w:color="auto" w:fill="auto"/>
            <w:vAlign w:val="center"/>
          </w:tcPr>
          <w:p w14:paraId="5D200811" w14:textId="77777777" w:rsidR="00AB2B30" w:rsidRPr="009B053A" w:rsidRDefault="00AB2B30">
            <w:pPr>
              <w:pStyle w:val="TAC"/>
              <w:rPr>
                <w:rFonts w:eastAsia="MS PGothic"/>
              </w:rPr>
            </w:pPr>
          </w:p>
        </w:tc>
        <w:tc>
          <w:tcPr>
            <w:tcW w:w="493" w:type="pct"/>
            <w:shd w:val="clear" w:color="auto" w:fill="auto"/>
            <w:vAlign w:val="center"/>
          </w:tcPr>
          <w:p w14:paraId="30E269E4" w14:textId="77777777" w:rsidR="00AB2B30" w:rsidRPr="009B053A" w:rsidRDefault="006A7121">
            <w:pPr>
              <w:pStyle w:val="TAC"/>
              <w:rPr>
                <w:rFonts w:eastAsia="MS PGothic"/>
              </w:rPr>
            </w:pPr>
            <w:r w:rsidRPr="009B053A">
              <w:rPr>
                <w:rFonts w:eastAsia="MS PGothic"/>
              </w:rPr>
              <w:t>SCC1(M)</w:t>
            </w:r>
          </w:p>
        </w:tc>
        <w:tc>
          <w:tcPr>
            <w:tcW w:w="479" w:type="pct"/>
            <w:shd w:val="clear" w:color="auto" w:fill="auto"/>
            <w:vAlign w:val="center"/>
          </w:tcPr>
          <w:p w14:paraId="79051103"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526AA157" w14:textId="77777777" w:rsidR="00AB2B30" w:rsidRPr="009B053A" w:rsidRDefault="00AB2B30">
            <w:pPr>
              <w:pStyle w:val="TAC"/>
              <w:rPr>
                <w:rFonts w:eastAsia="MS PGothic"/>
              </w:rPr>
            </w:pPr>
          </w:p>
        </w:tc>
        <w:tc>
          <w:tcPr>
            <w:tcW w:w="479" w:type="pct"/>
            <w:shd w:val="clear" w:color="auto" w:fill="auto"/>
            <w:vAlign w:val="center"/>
          </w:tcPr>
          <w:p w14:paraId="5FBC6D2E"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5AB57119"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7DC0C1CA"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66D7704C"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71FBEEA5"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68FF2461" w14:textId="77777777" w:rsidR="00AB2B30" w:rsidRPr="009B053A" w:rsidRDefault="006A7121">
            <w:pPr>
              <w:pStyle w:val="TAC"/>
              <w:rPr>
                <w:rFonts w:eastAsia="MS PGothic"/>
              </w:rPr>
            </w:pPr>
            <w:r w:rsidRPr="009B053A">
              <w:rPr>
                <w:lang w:eastAsia="zh-TW"/>
              </w:rPr>
              <w:t>All RBs</w:t>
            </w:r>
          </w:p>
        </w:tc>
      </w:tr>
      <w:tr w:rsidR="00AB2B30" w:rsidRPr="009B053A" w14:paraId="466D3BF8" w14:textId="77777777" w:rsidTr="00A91FE4">
        <w:trPr>
          <w:trHeight w:val="20"/>
        </w:trPr>
        <w:tc>
          <w:tcPr>
            <w:tcW w:w="479" w:type="pct"/>
            <w:vMerge/>
            <w:shd w:val="clear" w:color="auto" w:fill="auto"/>
            <w:vAlign w:val="center"/>
          </w:tcPr>
          <w:p w14:paraId="302E79D5" w14:textId="77777777" w:rsidR="00AB2B30" w:rsidRPr="009B053A" w:rsidRDefault="00AB2B30">
            <w:pPr>
              <w:pStyle w:val="TAC"/>
              <w:rPr>
                <w:rFonts w:eastAsia="MS PGothic"/>
              </w:rPr>
            </w:pPr>
          </w:p>
        </w:tc>
        <w:tc>
          <w:tcPr>
            <w:tcW w:w="493" w:type="pct"/>
            <w:shd w:val="clear" w:color="auto" w:fill="auto"/>
            <w:vAlign w:val="center"/>
          </w:tcPr>
          <w:p w14:paraId="0204B846" w14:textId="77777777" w:rsidR="00AB2B30" w:rsidRPr="009B053A" w:rsidRDefault="006A7121">
            <w:pPr>
              <w:pStyle w:val="TAC"/>
              <w:rPr>
                <w:rFonts w:eastAsia="MS PGothic"/>
              </w:rPr>
            </w:pPr>
            <w:r w:rsidRPr="009B053A">
              <w:rPr>
                <w:rFonts w:eastAsia="MS PGothic"/>
              </w:rPr>
              <w:t>SCC2(M)</w:t>
            </w:r>
          </w:p>
        </w:tc>
        <w:tc>
          <w:tcPr>
            <w:tcW w:w="479" w:type="pct"/>
            <w:shd w:val="clear" w:color="auto" w:fill="auto"/>
            <w:vAlign w:val="center"/>
          </w:tcPr>
          <w:p w14:paraId="0A1E0B62" w14:textId="77777777" w:rsidR="00AB2B30" w:rsidRPr="009B053A" w:rsidRDefault="006A7121">
            <w:pPr>
              <w:pStyle w:val="TAC"/>
            </w:pPr>
            <w:r w:rsidRPr="009B053A">
              <w:rPr>
                <w:rFonts w:eastAsia="MS PGothic"/>
              </w:rPr>
              <w:t>X</w:t>
            </w:r>
          </w:p>
        </w:tc>
        <w:tc>
          <w:tcPr>
            <w:tcW w:w="359" w:type="pct"/>
            <w:shd w:val="clear" w:color="auto" w:fill="auto"/>
            <w:vAlign w:val="center"/>
          </w:tcPr>
          <w:p w14:paraId="3DA759B0" w14:textId="77777777" w:rsidR="00AB2B30" w:rsidRPr="009B053A" w:rsidRDefault="00AB2B30">
            <w:pPr>
              <w:pStyle w:val="TAC"/>
              <w:rPr>
                <w:rFonts w:eastAsia="MS PGothic"/>
              </w:rPr>
            </w:pPr>
          </w:p>
        </w:tc>
        <w:tc>
          <w:tcPr>
            <w:tcW w:w="479" w:type="pct"/>
            <w:shd w:val="clear" w:color="auto" w:fill="auto"/>
            <w:vAlign w:val="center"/>
          </w:tcPr>
          <w:p w14:paraId="5828906A"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27391B1C"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54D1CA87"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0F537037"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0F04B949"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4344EE0D" w14:textId="77777777" w:rsidR="00AB2B30" w:rsidRPr="009B053A" w:rsidRDefault="006A7121">
            <w:pPr>
              <w:pStyle w:val="TAC"/>
              <w:rPr>
                <w:rFonts w:eastAsia="MS PGothic"/>
              </w:rPr>
            </w:pPr>
            <w:r w:rsidRPr="009B053A">
              <w:rPr>
                <w:lang w:eastAsia="zh-TW"/>
              </w:rPr>
              <w:t>All RBs</w:t>
            </w:r>
          </w:p>
        </w:tc>
      </w:tr>
      <w:tr w:rsidR="00AB2B30" w:rsidRPr="009B053A" w14:paraId="31032E52" w14:textId="77777777" w:rsidTr="00A91FE4">
        <w:trPr>
          <w:trHeight w:val="20"/>
        </w:trPr>
        <w:tc>
          <w:tcPr>
            <w:tcW w:w="479" w:type="pct"/>
            <w:vMerge/>
            <w:shd w:val="clear" w:color="auto" w:fill="auto"/>
            <w:vAlign w:val="center"/>
          </w:tcPr>
          <w:p w14:paraId="67A26B5D" w14:textId="77777777" w:rsidR="00AB2B30" w:rsidRPr="009B053A" w:rsidRDefault="00AB2B30">
            <w:pPr>
              <w:pStyle w:val="TAC"/>
              <w:rPr>
                <w:rFonts w:eastAsia="MS PGothic"/>
              </w:rPr>
            </w:pPr>
          </w:p>
        </w:tc>
        <w:tc>
          <w:tcPr>
            <w:tcW w:w="493" w:type="pct"/>
            <w:shd w:val="clear" w:color="auto" w:fill="auto"/>
            <w:vAlign w:val="center"/>
          </w:tcPr>
          <w:p w14:paraId="5CFDB98E"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0CC47693" w14:textId="51E96993" w:rsidR="00AB2B30" w:rsidRPr="009B053A" w:rsidRDefault="00FE1EB8">
            <w:pPr>
              <w:pStyle w:val="TAC"/>
            </w:pPr>
            <w:r w:rsidRPr="009B053A">
              <w:rPr>
                <w:rFonts w:eastAsia="MS PGothic"/>
              </w:rPr>
              <w:t>n</w:t>
            </w:r>
            <w:r w:rsidR="006A7121" w:rsidRPr="009B053A">
              <w:rPr>
                <w:rFonts w:eastAsia="MS PGothic"/>
              </w:rPr>
              <w:t>X</w:t>
            </w:r>
          </w:p>
        </w:tc>
        <w:tc>
          <w:tcPr>
            <w:tcW w:w="359" w:type="pct"/>
            <w:shd w:val="clear" w:color="auto" w:fill="auto"/>
            <w:vAlign w:val="center"/>
          </w:tcPr>
          <w:p w14:paraId="68058DC9" w14:textId="77777777" w:rsidR="00AB2B30" w:rsidRPr="009B053A" w:rsidRDefault="00AB2B30">
            <w:pPr>
              <w:pStyle w:val="TAC"/>
            </w:pPr>
          </w:p>
        </w:tc>
        <w:tc>
          <w:tcPr>
            <w:tcW w:w="479" w:type="pct"/>
            <w:shd w:val="clear" w:color="auto" w:fill="auto"/>
            <w:vAlign w:val="center"/>
          </w:tcPr>
          <w:p w14:paraId="381D548D"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58417AB7"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630DA1FC"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1D0C22C8"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759F0B26" w14:textId="24DF4EFB" w:rsidR="00AB2B30" w:rsidRPr="009B053A" w:rsidRDefault="006A7121">
            <w:pPr>
              <w:pStyle w:val="TAC"/>
              <w:rPr>
                <w:rFonts w:eastAsia="MS PGothic"/>
              </w:rPr>
            </w:pPr>
            <w:r w:rsidRPr="009B053A">
              <w:rPr>
                <w:lang w:eastAsia="zh-TW"/>
              </w:rPr>
              <w:t>REFSENS</w:t>
            </w:r>
            <w:r w:rsidR="00FE1EB8" w:rsidRPr="009B053A">
              <w:rPr>
                <w:lang w:eastAsia="zh-TW"/>
              </w:rPr>
              <w:t>_NR</w:t>
            </w:r>
          </w:p>
        </w:tc>
        <w:tc>
          <w:tcPr>
            <w:tcW w:w="332" w:type="pct"/>
            <w:shd w:val="clear" w:color="auto" w:fill="auto"/>
          </w:tcPr>
          <w:p w14:paraId="717BAF5B" w14:textId="77777777" w:rsidR="00AB2B30" w:rsidRPr="009B053A" w:rsidRDefault="006A7121">
            <w:pPr>
              <w:pStyle w:val="TAC"/>
              <w:rPr>
                <w:rFonts w:eastAsia="MS PGothic"/>
              </w:rPr>
            </w:pPr>
            <w:r w:rsidRPr="009B053A">
              <w:rPr>
                <w:lang w:eastAsia="zh-TW"/>
              </w:rPr>
              <w:t>All RBs</w:t>
            </w:r>
          </w:p>
        </w:tc>
      </w:tr>
      <w:tr w:rsidR="00AB2B30" w:rsidRPr="009B053A" w14:paraId="41EBF19D" w14:textId="77777777" w:rsidTr="00A91FE4">
        <w:trPr>
          <w:trHeight w:val="20"/>
        </w:trPr>
        <w:tc>
          <w:tcPr>
            <w:tcW w:w="479" w:type="pct"/>
            <w:vMerge w:val="restart"/>
            <w:shd w:val="clear" w:color="auto" w:fill="auto"/>
            <w:vAlign w:val="center"/>
            <w:hideMark/>
          </w:tcPr>
          <w:p w14:paraId="6214C7CB" w14:textId="77777777" w:rsidR="00AB2B30" w:rsidRPr="009B053A" w:rsidRDefault="006A7121">
            <w:pPr>
              <w:pStyle w:val="TAC"/>
              <w:rPr>
                <w:rFonts w:eastAsia="MS PGothic"/>
              </w:rPr>
            </w:pPr>
            <w:r w:rsidRPr="009B053A">
              <w:rPr>
                <w:rFonts w:eastAsia="MS PGothic"/>
              </w:rPr>
              <w:t>2 (Note 7)</w:t>
            </w:r>
          </w:p>
        </w:tc>
        <w:tc>
          <w:tcPr>
            <w:tcW w:w="493" w:type="pct"/>
            <w:shd w:val="clear" w:color="auto" w:fill="auto"/>
            <w:vAlign w:val="center"/>
            <w:hideMark/>
          </w:tcPr>
          <w:p w14:paraId="5241A5F0"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3B87D74F"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655BB37C" w14:textId="77777777" w:rsidR="00AB2B30" w:rsidRPr="009B053A" w:rsidRDefault="00AB2B30">
            <w:pPr>
              <w:pStyle w:val="TAC"/>
              <w:rPr>
                <w:rFonts w:eastAsia="MS PGothic"/>
              </w:rPr>
            </w:pPr>
          </w:p>
        </w:tc>
        <w:tc>
          <w:tcPr>
            <w:tcW w:w="479" w:type="pct"/>
            <w:shd w:val="clear" w:color="auto" w:fill="auto"/>
            <w:vAlign w:val="center"/>
          </w:tcPr>
          <w:p w14:paraId="0A018852"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hideMark/>
          </w:tcPr>
          <w:p w14:paraId="77D77752"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20097436"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hideMark/>
          </w:tcPr>
          <w:p w14:paraId="25BBF2FE"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3665B6AB" w14:textId="77777777" w:rsidR="00AB2B30" w:rsidRPr="009B053A" w:rsidRDefault="006A7121">
            <w:pPr>
              <w:pStyle w:val="TAC"/>
              <w:rPr>
                <w:rFonts w:eastAsia="MS PGothic"/>
              </w:rPr>
            </w:pPr>
            <w:r w:rsidRPr="009B053A">
              <w:rPr>
                <w:rFonts w:eastAsia="MS PGothic"/>
              </w:rPr>
              <w:t>0</w:t>
            </w:r>
          </w:p>
        </w:tc>
        <w:tc>
          <w:tcPr>
            <w:tcW w:w="332" w:type="pct"/>
            <w:shd w:val="clear" w:color="auto" w:fill="auto"/>
            <w:vAlign w:val="center"/>
            <w:hideMark/>
          </w:tcPr>
          <w:p w14:paraId="771D8107" w14:textId="77777777" w:rsidR="00AB2B30" w:rsidRPr="009B053A" w:rsidRDefault="006A7121">
            <w:pPr>
              <w:pStyle w:val="TAC"/>
              <w:rPr>
                <w:rFonts w:eastAsia="MS PGothic"/>
              </w:rPr>
            </w:pPr>
            <w:r w:rsidRPr="009B053A">
              <w:rPr>
                <w:lang w:eastAsia="zh-TW"/>
              </w:rPr>
              <w:t>All RBs</w:t>
            </w:r>
          </w:p>
        </w:tc>
      </w:tr>
      <w:tr w:rsidR="00AB2B30" w:rsidRPr="009B053A" w14:paraId="01FF7346" w14:textId="77777777" w:rsidTr="00A91FE4">
        <w:trPr>
          <w:trHeight w:val="20"/>
        </w:trPr>
        <w:tc>
          <w:tcPr>
            <w:tcW w:w="479" w:type="pct"/>
            <w:vMerge/>
            <w:shd w:val="clear" w:color="auto" w:fill="auto"/>
            <w:vAlign w:val="center"/>
          </w:tcPr>
          <w:p w14:paraId="13A0E87B" w14:textId="77777777" w:rsidR="00AB2B30" w:rsidRPr="009B053A" w:rsidRDefault="00AB2B30">
            <w:pPr>
              <w:pStyle w:val="TAC"/>
              <w:rPr>
                <w:rFonts w:eastAsia="MS PGothic"/>
              </w:rPr>
            </w:pPr>
          </w:p>
        </w:tc>
        <w:tc>
          <w:tcPr>
            <w:tcW w:w="493" w:type="pct"/>
            <w:shd w:val="clear" w:color="auto" w:fill="auto"/>
            <w:vAlign w:val="center"/>
          </w:tcPr>
          <w:p w14:paraId="1F03855C" w14:textId="77777777" w:rsidR="00AB2B30" w:rsidRPr="009B053A" w:rsidRDefault="006A7121">
            <w:pPr>
              <w:pStyle w:val="TAC"/>
              <w:rPr>
                <w:rFonts w:eastAsia="MS PGothic"/>
              </w:rPr>
            </w:pPr>
            <w:r w:rsidRPr="009B053A">
              <w:rPr>
                <w:rFonts w:eastAsia="MS PGothic"/>
              </w:rPr>
              <w:t>SCC1(M)</w:t>
            </w:r>
          </w:p>
        </w:tc>
        <w:tc>
          <w:tcPr>
            <w:tcW w:w="479" w:type="pct"/>
            <w:shd w:val="clear" w:color="auto" w:fill="auto"/>
            <w:vAlign w:val="center"/>
          </w:tcPr>
          <w:p w14:paraId="651FE99F"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14525261" w14:textId="77777777" w:rsidR="00AB2B30" w:rsidRPr="009B053A" w:rsidRDefault="00AB2B30">
            <w:pPr>
              <w:pStyle w:val="TAC"/>
              <w:rPr>
                <w:rFonts w:eastAsia="MS PGothic"/>
              </w:rPr>
            </w:pPr>
          </w:p>
        </w:tc>
        <w:tc>
          <w:tcPr>
            <w:tcW w:w="479" w:type="pct"/>
            <w:shd w:val="clear" w:color="auto" w:fill="auto"/>
            <w:vAlign w:val="center"/>
          </w:tcPr>
          <w:p w14:paraId="352F1002"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6985DC1D"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4F5A3800"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53232E51"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07B4BCDC"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3BBDF8D2" w14:textId="77777777" w:rsidR="00AB2B30" w:rsidRPr="009B053A" w:rsidRDefault="006A7121">
            <w:pPr>
              <w:pStyle w:val="TAC"/>
              <w:rPr>
                <w:rFonts w:eastAsia="MS PGothic"/>
              </w:rPr>
            </w:pPr>
            <w:r w:rsidRPr="009B053A">
              <w:rPr>
                <w:lang w:eastAsia="zh-TW"/>
              </w:rPr>
              <w:t>All RBs</w:t>
            </w:r>
          </w:p>
        </w:tc>
      </w:tr>
      <w:tr w:rsidR="00AB2B30" w:rsidRPr="009B053A" w14:paraId="727D0813" w14:textId="77777777" w:rsidTr="00A91FE4">
        <w:trPr>
          <w:trHeight w:val="20"/>
        </w:trPr>
        <w:tc>
          <w:tcPr>
            <w:tcW w:w="479" w:type="pct"/>
            <w:vMerge/>
            <w:shd w:val="clear" w:color="auto" w:fill="auto"/>
            <w:vAlign w:val="center"/>
          </w:tcPr>
          <w:p w14:paraId="3FF5F5E2" w14:textId="77777777" w:rsidR="00AB2B30" w:rsidRPr="009B053A" w:rsidRDefault="00AB2B30">
            <w:pPr>
              <w:pStyle w:val="TAC"/>
              <w:rPr>
                <w:rFonts w:eastAsia="MS PGothic"/>
              </w:rPr>
            </w:pPr>
          </w:p>
        </w:tc>
        <w:tc>
          <w:tcPr>
            <w:tcW w:w="493" w:type="pct"/>
            <w:shd w:val="clear" w:color="auto" w:fill="auto"/>
            <w:vAlign w:val="center"/>
          </w:tcPr>
          <w:p w14:paraId="59E6B472" w14:textId="77777777" w:rsidR="00AB2B30" w:rsidRPr="009B053A" w:rsidRDefault="006A7121">
            <w:pPr>
              <w:pStyle w:val="TAC"/>
              <w:rPr>
                <w:rFonts w:eastAsia="MS PGothic"/>
              </w:rPr>
            </w:pPr>
            <w:r w:rsidRPr="009B053A">
              <w:rPr>
                <w:rFonts w:eastAsia="MS PGothic"/>
              </w:rPr>
              <w:t>SCC2(M)</w:t>
            </w:r>
          </w:p>
        </w:tc>
        <w:tc>
          <w:tcPr>
            <w:tcW w:w="479" w:type="pct"/>
            <w:shd w:val="clear" w:color="auto" w:fill="auto"/>
            <w:vAlign w:val="center"/>
          </w:tcPr>
          <w:p w14:paraId="02A565FD" w14:textId="77777777" w:rsidR="00AB2B30" w:rsidRPr="009B053A" w:rsidRDefault="006A7121">
            <w:pPr>
              <w:pStyle w:val="TAC"/>
            </w:pPr>
            <w:r w:rsidRPr="009B053A">
              <w:rPr>
                <w:rFonts w:eastAsia="MS PGothic"/>
              </w:rPr>
              <w:t>X</w:t>
            </w:r>
          </w:p>
        </w:tc>
        <w:tc>
          <w:tcPr>
            <w:tcW w:w="359" w:type="pct"/>
            <w:shd w:val="clear" w:color="auto" w:fill="auto"/>
            <w:vAlign w:val="center"/>
          </w:tcPr>
          <w:p w14:paraId="1E4655F5" w14:textId="77777777" w:rsidR="00AB2B30" w:rsidRPr="009B053A" w:rsidRDefault="00AB2B30">
            <w:pPr>
              <w:pStyle w:val="TAC"/>
              <w:rPr>
                <w:rFonts w:eastAsia="MS PGothic"/>
              </w:rPr>
            </w:pPr>
          </w:p>
        </w:tc>
        <w:tc>
          <w:tcPr>
            <w:tcW w:w="479" w:type="pct"/>
            <w:shd w:val="clear" w:color="auto" w:fill="auto"/>
            <w:vAlign w:val="center"/>
          </w:tcPr>
          <w:p w14:paraId="0B5C5095"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6F8C0D90"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6AF1384F"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430A1739"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7529CE87"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5FE515AA" w14:textId="77777777" w:rsidR="00AB2B30" w:rsidRPr="009B053A" w:rsidRDefault="006A7121">
            <w:pPr>
              <w:pStyle w:val="TAC"/>
              <w:rPr>
                <w:rFonts w:eastAsia="MS PGothic"/>
              </w:rPr>
            </w:pPr>
            <w:r w:rsidRPr="009B053A">
              <w:rPr>
                <w:lang w:eastAsia="zh-TW"/>
              </w:rPr>
              <w:t>All RBs</w:t>
            </w:r>
          </w:p>
        </w:tc>
      </w:tr>
      <w:tr w:rsidR="00AB2B30" w:rsidRPr="009B053A" w14:paraId="27EEEBA5" w14:textId="77777777" w:rsidTr="00A91FE4">
        <w:trPr>
          <w:trHeight w:val="20"/>
        </w:trPr>
        <w:tc>
          <w:tcPr>
            <w:tcW w:w="479" w:type="pct"/>
            <w:vMerge/>
            <w:shd w:val="clear" w:color="auto" w:fill="auto"/>
            <w:vAlign w:val="center"/>
          </w:tcPr>
          <w:p w14:paraId="41ABC1A1" w14:textId="77777777" w:rsidR="00AB2B30" w:rsidRPr="009B053A" w:rsidRDefault="00AB2B30">
            <w:pPr>
              <w:pStyle w:val="TAC"/>
              <w:rPr>
                <w:rFonts w:eastAsia="MS PGothic"/>
              </w:rPr>
            </w:pPr>
          </w:p>
        </w:tc>
        <w:tc>
          <w:tcPr>
            <w:tcW w:w="493" w:type="pct"/>
            <w:shd w:val="clear" w:color="auto" w:fill="auto"/>
            <w:vAlign w:val="center"/>
          </w:tcPr>
          <w:p w14:paraId="753019B9"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5157BF0C" w14:textId="7689D375" w:rsidR="00AB2B30" w:rsidRPr="009B053A" w:rsidRDefault="00FE1EB8">
            <w:pPr>
              <w:pStyle w:val="TAC"/>
            </w:pPr>
            <w:r w:rsidRPr="009B053A">
              <w:rPr>
                <w:rFonts w:eastAsia="MS PGothic"/>
              </w:rPr>
              <w:t>n</w:t>
            </w:r>
            <w:r w:rsidR="006A7121" w:rsidRPr="009B053A">
              <w:rPr>
                <w:rFonts w:eastAsia="MS PGothic"/>
              </w:rPr>
              <w:t>X</w:t>
            </w:r>
          </w:p>
        </w:tc>
        <w:tc>
          <w:tcPr>
            <w:tcW w:w="359" w:type="pct"/>
            <w:shd w:val="clear" w:color="auto" w:fill="auto"/>
            <w:vAlign w:val="center"/>
          </w:tcPr>
          <w:p w14:paraId="2E491E7B" w14:textId="77777777" w:rsidR="00AB2B30" w:rsidRPr="009B053A" w:rsidRDefault="00AB2B30">
            <w:pPr>
              <w:pStyle w:val="TAC"/>
            </w:pPr>
          </w:p>
        </w:tc>
        <w:tc>
          <w:tcPr>
            <w:tcW w:w="479" w:type="pct"/>
            <w:shd w:val="clear" w:color="auto" w:fill="auto"/>
            <w:vAlign w:val="center"/>
          </w:tcPr>
          <w:p w14:paraId="46231678"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4B21E5DD"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6E7C3B2E"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2EF74321"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5ED726B9" w14:textId="4E0D1ED9" w:rsidR="00AB2B30" w:rsidRPr="009B053A" w:rsidRDefault="006A7121">
            <w:pPr>
              <w:pStyle w:val="TAC"/>
              <w:rPr>
                <w:rFonts w:eastAsia="MS PGothic"/>
              </w:rPr>
            </w:pPr>
            <w:r w:rsidRPr="009B053A">
              <w:rPr>
                <w:lang w:eastAsia="zh-TW"/>
              </w:rPr>
              <w:t>REFSENS</w:t>
            </w:r>
            <w:r w:rsidR="00FE1EB8" w:rsidRPr="009B053A">
              <w:rPr>
                <w:lang w:eastAsia="zh-TW"/>
              </w:rPr>
              <w:t>_NR</w:t>
            </w:r>
          </w:p>
        </w:tc>
        <w:tc>
          <w:tcPr>
            <w:tcW w:w="332" w:type="pct"/>
            <w:shd w:val="clear" w:color="auto" w:fill="auto"/>
          </w:tcPr>
          <w:p w14:paraId="7EF569F6" w14:textId="77777777" w:rsidR="00AB2B30" w:rsidRPr="009B053A" w:rsidRDefault="006A7121">
            <w:pPr>
              <w:pStyle w:val="TAC"/>
              <w:rPr>
                <w:rFonts w:eastAsia="MS PGothic"/>
              </w:rPr>
            </w:pPr>
            <w:r w:rsidRPr="009B053A">
              <w:rPr>
                <w:lang w:eastAsia="zh-TW"/>
              </w:rPr>
              <w:t>All RBs</w:t>
            </w:r>
          </w:p>
        </w:tc>
      </w:tr>
      <w:tr w:rsidR="00AB2B30" w:rsidRPr="009B053A" w14:paraId="1A29A8D6" w14:textId="77777777">
        <w:trPr>
          <w:trHeight w:val="20"/>
        </w:trPr>
        <w:tc>
          <w:tcPr>
            <w:tcW w:w="5000" w:type="pct"/>
            <w:gridSpan w:val="11"/>
            <w:shd w:val="clear" w:color="auto" w:fill="auto"/>
            <w:vAlign w:val="center"/>
            <w:hideMark/>
          </w:tcPr>
          <w:p w14:paraId="13D2D45D" w14:textId="31492D76" w:rsidR="00AB2B30" w:rsidRPr="009B053A" w:rsidRDefault="006A7121">
            <w:pPr>
              <w:pStyle w:val="TAH"/>
              <w:rPr>
                <w:rFonts w:eastAsia="MS PGothic"/>
              </w:rPr>
            </w:pPr>
            <w:r w:rsidRPr="009B053A">
              <w:rPr>
                <w:rFonts w:eastAsia="MS PGothic"/>
              </w:rPr>
              <w:t xml:space="preserve">Default Test Settings for a </w:t>
            </w:r>
            <w:r w:rsidRPr="009B053A">
              <w:t>DC_XA</w:t>
            </w:r>
            <w:r w:rsidR="00A91FE4" w:rsidRPr="009B053A">
              <w:t>_</w:t>
            </w:r>
            <w:r w:rsidRPr="009B053A">
              <w:t xml:space="preserve">nY(2A)-nZA </w:t>
            </w:r>
            <w:r w:rsidRPr="009B053A">
              <w:rPr>
                <w:rFonts w:eastAsia="MS PGothic"/>
              </w:rPr>
              <w:t>Configuration – Note 4</w:t>
            </w:r>
          </w:p>
        </w:tc>
      </w:tr>
      <w:tr w:rsidR="00AB2B30" w:rsidRPr="009B053A" w14:paraId="648504E6" w14:textId="77777777" w:rsidTr="00A91FE4">
        <w:trPr>
          <w:trHeight w:val="20"/>
        </w:trPr>
        <w:tc>
          <w:tcPr>
            <w:tcW w:w="479" w:type="pct"/>
            <w:vMerge w:val="restart"/>
            <w:shd w:val="clear" w:color="auto" w:fill="auto"/>
            <w:vAlign w:val="center"/>
            <w:hideMark/>
          </w:tcPr>
          <w:p w14:paraId="4B3EE44C" w14:textId="77777777" w:rsidR="00AB2B30" w:rsidRPr="009B053A" w:rsidRDefault="006A7121">
            <w:pPr>
              <w:pStyle w:val="TAC"/>
              <w:rPr>
                <w:rFonts w:eastAsia="MS PGothic"/>
              </w:rPr>
            </w:pPr>
            <w:r w:rsidRPr="009B053A">
              <w:rPr>
                <w:rFonts w:eastAsia="MS PGothic"/>
              </w:rPr>
              <w:t>1</w:t>
            </w:r>
          </w:p>
        </w:tc>
        <w:tc>
          <w:tcPr>
            <w:tcW w:w="493" w:type="pct"/>
            <w:shd w:val="clear" w:color="auto" w:fill="auto"/>
            <w:vAlign w:val="center"/>
            <w:hideMark/>
          </w:tcPr>
          <w:p w14:paraId="46C9072F"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29256C2B"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1BB37C26" w14:textId="77777777" w:rsidR="00AB2B30" w:rsidRPr="009B053A" w:rsidRDefault="00AB2B30">
            <w:pPr>
              <w:pStyle w:val="TAC"/>
              <w:rPr>
                <w:rFonts w:eastAsia="MS PGothic"/>
              </w:rPr>
            </w:pPr>
          </w:p>
        </w:tc>
        <w:tc>
          <w:tcPr>
            <w:tcW w:w="479" w:type="pct"/>
            <w:shd w:val="clear" w:color="auto" w:fill="auto"/>
            <w:vAlign w:val="center"/>
          </w:tcPr>
          <w:p w14:paraId="4FAE7F11" w14:textId="77777777" w:rsidR="00AB2B30" w:rsidRPr="009B053A" w:rsidRDefault="006A7121">
            <w:pPr>
              <w:pStyle w:val="TAC"/>
              <w:rPr>
                <w:rFonts w:eastAsia="MS PGothic"/>
              </w:rPr>
            </w:pPr>
            <w:r w:rsidRPr="009B053A">
              <w:t>5 MHz</w:t>
            </w:r>
          </w:p>
        </w:tc>
        <w:tc>
          <w:tcPr>
            <w:tcW w:w="449" w:type="pct"/>
            <w:gridSpan w:val="2"/>
            <w:shd w:val="clear" w:color="auto" w:fill="auto"/>
            <w:vAlign w:val="center"/>
          </w:tcPr>
          <w:p w14:paraId="744D9107"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5EC1C249"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hideMark/>
          </w:tcPr>
          <w:p w14:paraId="4A475764"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2DF06E3F" w14:textId="77777777" w:rsidR="00AB2B30" w:rsidRPr="009B053A" w:rsidRDefault="006A7121">
            <w:pPr>
              <w:pStyle w:val="TAC"/>
              <w:rPr>
                <w:rFonts w:eastAsia="MS PGothic"/>
              </w:rPr>
            </w:pPr>
            <w:r w:rsidRPr="009B053A">
              <w:rPr>
                <w:lang w:eastAsia="zh-TW"/>
              </w:rPr>
              <w:t>0</w:t>
            </w:r>
          </w:p>
        </w:tc>
        <w:tc>
          <w:tcPr>
            <w:tcW w:w="332" w:type="pct"/>
            <w:shd w:val="clear" w:color="auto" w:fill="auto"/>
            <w:vAlign w:val="center"/>
            <w:hideMark/>
          </w:tcPr>
          <w:p w14:paraId="7BC23555" w14:textId="77777777" w:rsidR="00AB2B30" w:rsidRPr="009B053A" w:rsidRDefault="006A7121">
            <w:pPr>
              <w:pStyle w:val="TAC"/>
              <w:rPr>
                <w:rFonts w:eastAsia="MS PGothic"/>
              </w:rPr>
            </w:pPr>
            <w:r w:rsidRPr="009B053A">
              <w:rPr>
                <w:lang w:eastAsia="zh-TW"/>
              </w:rPr>
              <w:t>All RBs</w:t>
            </w:r>
          </w:p>
        </w:tc>
      </w:tr>
      <w:tr w:rsidR="00AB2B30" w:rsidRPr="009B053A" w14:paraId="6F740523" w14:textId="77777777" w:rsidTr="00A91FE4">
        <w:trPr>
          <w:trHeight w:val="20"/>
        </w:trPr>
        <w:tc>
          <w:tcPr>
            <w:tcW w:w="479" w:type="pct"/>
            <w:vMerge/>
            <w:shd w:val="clear" w:color="auto" w:fill="auto"/>
            <w:vAlign w:val="center"/>
          </w:tcPr>
          <w:p w14:paraId="5E19D1AE" w14:textId="77777777" w:rsidR="00AB2B30" w:rsidRPr="009B053A" w:rsidRDefault="00AB2B30">
            <w:pPr>
              <w:pStyle w:val="TAC"/>
              <w:rPr>
                <w:rFonts w:eastAsia="MS PGothic"/>
              </w:rPr>
            </w:pPr>
          </w:p>
        </w:tc>
        <w:tc>
          <w:tcPr>
            <w:tcW w:w="493" w:type="pct"/>
            <w:shd w:val="clear" w:color="auto" w:fill="auto"/>
            <w:vAlign w:val="center"/>
          </w:tcPr>
          <w:p w14:paraId="1F8DF028" w14:textId="77777777" w:rsidR="00AB2B30" w:rsidRPr="009B053A" w:rsidRDefault="006A7121">
            <w:pPr>
              <w:pStyle w:val="TAC"/>
              <w:rPr>
                <w:rFonts w:eastAsia="MS PGothic"/>
              </w:rPr>
            </w:pPr>
            <w:r w:rsidRPr="009B053A">
              <w:rPr>
                <w:rFonts w:eastAsia="MS PGothic"/>
              </w:rPr>
              <w:t>SCC1(S)</w:t>
            </w:r>
          </w:p>
        </w:tc>
        <w:tc>
          <w:tcPr>
            <w:tcW w:w="479" w:type="pct"/>
            <w:shd w:val="clear" w:color="auto" w:fill="auto"/>
            <w:vAlign w:val="center"/>
          </w:tcPr>
          <w:p w14:paraId="2342F03F" w14:textId="7120B3B4" w:rsidR="00AB2B30" w:rsidRPr="009B053A" w:rsidRDefault="00A91FE4">
            <w:pPr>
              <w:pStyle w:val="TAC"/>
              <w:rPr>
                <w:rFonts w:eastAsia="MS PGothic"/>
              </w:rPr>
            </w:pPr>
            <w:r w:rsidRPr="009B053A">
              <w:rPr>
                <w:rFonts w:eastAsia="MS PGothic"/>
              </w:rPr>
              <w:t>n</w:t>
            </w:r>
            <w:r w:rsidR="006A7121" w:rsidRPr="009B053A">
              <w:rPr>
                <w:rFonts w:eastAsia="MS PGothic"/>
              </w:rPr>
              <w:t>Y</w:t>
            </w:r>
          </w:p>
        </w:tc>
        <w:tc>
          <w:tcPr>
            <w:tcW w:w="359" w:type="pct"/>
            <w:shd w:val="clear" w:color="auto" w:fill="auto"/>
            <w:vAlign w:val="center"/>
          </w:tcPr>
          <w:p w14:paraId="5A075FD3" w14:textId="77777777" w:rsidR="00AB2B30" w:rsidRPr="009B053A" w:rsidRDefault="00AB2B30">
            <w:pPr>
              <w:pStyle w:val="TAC"/>
              <w:rPr>
                <w:rFonts w:eastAsia="MS PGothic"/>
              </w:rPr>
            </w:pPr>
          </w:p>
        </w:tc>
        <w:tc>
          <w:tcPr>
            <w:tcW w:w="479" w:type="pct"/>
            <w:shd w:val="clear" w:color="auto" w:fill="auto"/>
            <w:vAlign w:val="center"/>
          </w:tcPr>
          <w:p w14:paraId="67F411AB"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1956BC2B"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2F7D7871"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7B825114"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516D57C9"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6ACDAD08" w14:textId="77777777" w:rsidR="00AB2B30" w:rsidRPr="009B053A" w:rsidRDefault="006A7121">
            <w:pPr>
              <w:pStyle w:val="TAC"/>
              <w:rPr>
                <w:rFonts w:eastAsia="MS PGothic"/>
              </w:rPr>
            </w:pPr>
            <w:r w:rsidRPr="009B053A">
              <w:rPr>
                <w:lang w:eastAsia="zh-TW"/>
              </w:rPr>
              <w:t>All RBs</w:t>
            </w:r>
          </w:p>
        </w:tc>
      </w:tr>
      <w:tr w:rsidR="00AB2B30" w:rsidRPr="009B053A" w14:paraId="40A19B61" w14:textId="77777777" w:rsidTr="00A91FE4">
        <w:trPr>
          <w:trHeight w:val="20"/>
        </w:trPr>
        <w:tc>
          <w:tcPr>
            <w:tcW w:w="479" w:type="pct"/>
            <w:vMerge/>
            <w:shd w:val="clear" w:color="auto" w:fill="auto"/>
            <w:vAlign w:val="center"/>
          </w:tcPr>
          <w:p w14:paraId="50F60C05" w14:textId="77777777" w:rsidR="00AB2B30" w:rsidRPr="009B053A" w:rsidRDefault="00AB2B30">
            <w:pPr>
              <w:pStyle w:val="TAC"/>
              <w:rPr>
                <w:rFonts w:eastAsia="MS PGothic"/>
              </w:rPr>
            </w:pPr>
          </w:p>
        </w:tc>
        <w:tc>
          <w:tcPr>
            <w:tcW w:w="493" w:type="pct"/>
            <w:shd w:val="clear" w:color="auto" w:fill="auto"/>
            <w:vAlign w:val="center"/>
          </w:tcPr>
          <w:p w14:paraId="0A3802D9" w14:textId="77777777" w:rsidR="00AB2B30" w:rsidRPr="009B053A" w:rsidRDefault="006A7121">
            <w:pPr>
              <w:pStyle w:val="TAC"/>
              <w:rPr>
                <w:rFonts w:eastAsia="MS PGothic"/>
              </w:rPr>
            </w:pPr>
            <w:r w:rsidRPr="009B053A">
              <w:rPr>
                <w:rFonts w:eastAsia="MS PGothic"/>
              </w:rPr>
              <w:t>SCC2(S)</w:t>
            </w:r>
          </w:p>
        </w:tc>
        <w:tc>
          <w:tcPr>
            <w:tcW w:w="479" w:type="pct"/>
            <w:shd w:val="clear" w:color="auto" w:fill="auto"/>
            <w:vAlign w:val="center"/>
          </w:tcPr>
          <w:p w14:paraId="21D1E8F2" w14:textId="2F401E2C" w:rsidR="00AB2B30" w:rsidRPr="009B053A" w:rsidRDefault="00A91FE4">
            <w:pPr>
              <w:pStyle w:val="TAC"/>
            </w:pPr>
            <w:r w:rsidRPr="009B053A">
              <w:t>n</w:t>
            </w:r>
            <w:r w:rsidR="006A7121" w:rsidRPr="009B053A">
              <w:t>Z</w:t>
            </w:r>
          </w:p>
        </w:tc>
        <w:tc>
          <w:tcPr>
            <w:tcW w:w="359" w:type="pct"/>
            <w:shd w:val="clear" w:color="auto" w:fill="auto"/>
            <w:vAlign w:val="center"/>
          </w:tcPr>
          <w:p w14:paraId="0CE2428A" w14:textId="77777777" w:rsidR="00AB2B30" w:rsidRPr="009B053A" w:rsidRDefault="00AB2B30">
            <w:pPr>
              <w:pStyle w:val="TAC"/>
              <w:rPr>
                <w:rFonts w:eastAsia="MS PGothic"/>
              </w:rPr>
            </w:pPr>
          </w:p>
        </w:tc>
        <w:tc>
          <w:tcPr>
            <w:tcW w:w="479" w:type="pct"/>
            <w:shd w:val="clear" w:color="auto" w:fill="auto"/>
            <w:vAlign w:val="center"/>
          </w:tcPr>
          <w:p w14:paraId="5F1F6B91"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536E85CC"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520FC112"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416EA0D6"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4C1D0EA7"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11C7FF80" w14:textId="77777777" w:rsidR="00AB2B30" w:rsidRPr="009B053A" w:rsidRDefault="006A7121">
            <w:pPr>
              <w:pStyle w:val="TAC"/>
              <w:rPr>
                <w:rFonts w:eastAsia="MS PGothic"/>
              </w:rPr>
            </w:pPr>
            <w:r w:rsidRPr="009B053A">
              <w:rPr>
                <w:lang w:eastAsia="zh-TW"/>
              </w:rPr>
              <w:t>All RBs</w:t>
            </w:r>
          </w:p>
        </w:tc>
      </w:tr>
      <w:tr w:rsidR="00AB2B30" w:rsidRPr="009B053A" w14:paraId="3A2833A8" w14:textId="77777777" w:rsidTr="00A91FE4">
        <w:trPr>
          <w:trHeight w:val="20"/>
        </w:trPr>
        <w:tc>
          <w:tcPr>
            <w:tcW w:w="479" w:type="pct"/>
            <w:vMerge/>
            <w:shd w:val="clear" w:color="auto" w:fill="auto"/>
            <w:vAlign w:val="center"/>
          </w:tcPr>
          <w:p w14:paraId="12D2B5D4" w14:textId="77777777" w:rsidR="00AB2B30" w:rsidRPr="009B053A" w:rsidRDefault="00AB2B30">
            <w:pPr>
              <w:pStyle w:val="TAC"/>
              <w:rPr>
                <w:rFonts w:eastAsia="MS PGothic"/>
              </w:rPr>
            </w:pPr>
          </w:p>
        </w:tc>
        <w:tc>
          <w:tcPr>
            <w:tcW w:w="493" w:type="pct"/>
            <w:shd w:val="clear" w:color="auto" w:fill="auto"/>
            <w:vAlign w:val="center"/>
          </w:tcPr>
          <w:p w14:paraId="38963479"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7567D11B" w14:textId="27C97C0D" w:rsidR="00AB2B30" w:rsidRPr="009B053A" w:rsidRDefault="00A91FE4">
            <w:pPr>
              <w:pStyle w:val="TAC"/>
            </w:pPr>
            <w:r w:rsidRPr="009B053A">
              <w:t>n</w:t>
            </w:r>
            <w:r w:rsidR="006A7121" w:rsidRPr="009B053A">
              <w:t>Y</w:t>
            </w:r>
          </w:p>
        </w:tc>
        <w:tc>
          <w:tcPr>
            <w:tcW w:w="359" w:type="pct"/>
            <w:shd w:val="clear" w:color="auto" w:fill="auto"/>
            <w:vAlign w:val="center"/>
          </w:tcPr>
          <w:p w14:paraId="2ACE0021" w14:textId="77777777" w:rsidR="00AB2B30" w:rsidRPr="009B053A" w:rsidRDefault="00AB2B30">
            <w:pPr>
              <w:pStyle w:val="TAC"/>
            </w:pPr>
          </w:p>
        </w:tc>
        <w:tc>
          <w:tcPr>
            <w:tcW w:w="479" w:type="pct"/>
            <w:shd w:val="clear" w:color="auto" w:fill="auto"/>
            <w:vAlign w:val="center"/>
          </w:tcPr>
          <w:p w14:paraId="3BE7CDA0"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46C85295"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0E1507B5"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57D55B9B"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2F2833A2" w14:textId="02C770F1" w:rsidR="00AB2B30" w:rsidRPr="009B053A" w:rsidRDefault="006A7121">
            <w:pPr>
              <w:pStyle w:val="TAC"/>
              <w:rPr>
                <w:rFonts w:eastAsia="MS PGothic"/>
              </w:rPr>
            </w:pPr>
            <w:r w:rsidRPr="009B053A">
              <w:rPr>
                <w:lang w:eastAsia="zh-TW"/>
              </w:rPr>
              <w:t>REFSENS</w:t>
            </w:r>
            <w:r w:rsidR="00A91FE4" w:rsidRPr="009B053A">
              <w:rPr>
                <w:lang w:eastAsia="zh-TW"/>
              </w:rPr>
              <w:t>_NR</w:t>
            </w:r>
          </w:p>
        </w:tc>
        <w:tc>
          <w:tcPr>
            <w:tcW w:w="332" w:type="pct"/>
            <w:shd w:val="clear" w:color="auto" w:fill="auto"/>
          </w:tcPr>
          <w:p w14:paraId="34519E07" w14:textId="77777777" w:rsidR="00AB2B30" w:rsidRPr="009B053A" w:rsidRDefault="006A7121">
            <w:pPr>
              <w:pStyle w:val="TAC"/>
              <w:rPr>
                <w:rFonts w:eastAsia="MS PGothic"/>
              </w:rPr>
            </w:pPr>
            <w:r w:rsidRPr="009B053A">
              <w:rPr>
                <w:lang w:eastAsia="zh-TW"/>
              </w:rPr>
              <w:t>All RBs</w:t>
            </w:r>
          </w:p>
        </w:tc>
      </w:tr>
      <w:tr w:rsidR="00AB2B30" w:rsidRPr="009B053A" w14:paraId="2249CE79" w14:textId="77777777" w:rsidTr="00A91FE4">
        <w:trPr>
          <w:trHeight w:val="20"/>
        </w:trPr>
        <w:tc>
          <w:tcPr>
            <w:tcW w:w="479" w:type="pct"/>
            <w:vMerge w:val="restart"/>
            <w:shd w:val="clear" w:color="auto" w:fill="auto"/>
            <w:vAlign w:val="center"/>
            <w:hideMark/>
          </w:tcPr>
          <w:p w14:paraId="335287F4" w14:textId="77777777" w:rsidR="00AB2B30" w:rsidRPr="009B053A" w:rsidRDefault="006A7121">
            <w:pPr>
              <w:pStyle w:val="TAC"/>
              <w:rPr>
                <w:rFonts w:eastAsia="MS PGothic"/>
              </w:rPr>
            </w:pPr>
            <w:r w:rsidRPr="009B053A">
              <w:rPr>
                <w:rFonts w:eastAsia="MS PGothic"/>
              </w:rPr>
              <w:t>2</w:t>
            </w:r>
          </w:p>
        </w:tc>
        <w:tc>
          <w:tcPr>
            <w:tcW w:w="493" w:type="pct"/>
            <w:shd w:val="clear" w:color="auto" w:fill="auto"/>
            <w:vAlign w:val="center"/>
            <w:hideMark/>
          </w:tcPr>
          <w:p w14:paraId="00365FE8"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4109E69A"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33E078F1" w14:textId="77777777" w:rsidR="00AB2B30" w:rsidRPr="009B053A" w:rsidRDefault="00AB2B30">
            <w:pPr>
              <w:pStyle w:val="TAC"/>
              <w:rPr>
                <w:rFonts w:eastAsia="MS PGothic"/>
              </w:rPr>
            </w:pPr>
          </w:p>
        </w:tc>
        <w:tc>
          <w:tcPr>
            <w:tcW w:w="479" w:type="pct"/>
            <w:shd w:val="clear" w:color="auto" w:fill="auto"/>
            <w:vAlign w:val="center"/>
          </w:tcPr>
          <w:p w14:paraId="458C72FE" w14:textId="77777777" w:rsidR="00AB2B30" w:rsidRPr="009B053A" w:rsidRDefault="006A7121">
            <w:pPr>
              <w:pStyle w:val="TAC"/>
              <w:rPr>
                <w:rFonts w:eastAsia="MS PGothic"/>
              </w:rPr>
            </w:pPr>
            <w:r w:rsidRPr="009B053A">
              <w:t>5 MHz</w:t>
            </w:r>
          </w:p>
        </w:tc>
        <w:tc>
          <w:tcPr>
            <w:tcW w:w="449" w:type="pct"/>
            <w:gridSpan w:val="2"/>
            <w:shd w:val="clear" w:color="auto" w:fill="auto"/>
            <w:vAlign w:val="center"/>
          </w:tcPr>
          <w:p w14:paraId="38245204"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646B31D4"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hideMark/>
          </w:tcPr>
          <w:p w14:paraId="7F636BB4"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2427C27E" w14:textId="77777777" w:rsidR="00AB2B30" w:rsidRPr="009B053A" w:rsidRDefault="006A7121">
            <w:pPr>
              <w:pStyle w:val="TAC"/>
              <w:rPr>
                <w:rFonts w:eastAsia="MS PGothic"/>
              </w:rPr>
            </w:pPr>
            <w:r w:rsidRPr="009B053A">
              <w:rPr>
                <w:lang w:eastAsia="zh-TW"/>
              </w:rPr>
              <w:t>0</w:t>
            </w:r>
          </w:p>
        </w:tc>
        <w:tc>
          <w:tcPr>
            <w:tcW w:w="332" w:type="pct"/>
            <w:shd w:val="clear" w:color="auto" w:fill="auto"/>
            <w:vAlign w:val="center"/>
            <w:hideMark/>
          </w:tcPr>
          <w:p w14:paraId="245D170B" w14:textId="77777777" w:rsidR="00AB2B30" w:rsidRPr="009B053A" w:rsidRDefault="006A7121">
            <w:pPr>
              <w:pStyle w:val="TAC"/>
              <w:rPr>
                <w:rFonts w:eastAsia="MS PGothic"/>
              </w:rPr>
            </w:pPr>
            <w:r w:rsidRPr="009B053A">
              <w:rPr>
                <w:lang w:eastAsia="zh-TW"/>
              </w:rPr>
              <w:t>All RBs</w:t>
            </w:r>
          </w:p>
        </w:tc>
      </w:tr>
      <w:tr w:rsidR="00AB2B30" w:rsidRPr="009B053A" w14:paraId="5D2B1D71" w14:textId="77777777" w:rsidTr="00A91FE4">
        <w:trPr>
          <w:trHeight w:val="20"/>
        </w:trPr>
        <w:tc>
          <w:tcPr>
            <w:tcW w:w="479" w:type="pct"/>
            <w:vMerge/>
            <w:shd w:val="clear" w:color="auto" w:fill="auto"/>
            <w:vAlign w:val="center"/>
          </w:tcPr>
          <w:p w14:paraId="0482CAC2" w14:textId="77777777" w:rsidR="00AB2B30" w:rsidRPr="009B053A" w:rsidRDefault="00AB2B30">
            <w:pPr>
              <w:pStyle w:val="TAC"/>
              <w:rPr>
                <w:rFonts w:eastAsia="MS PGothic"/>
              </w:rPr>
            </w:pPr>
          </w:p>
        </w:tc>
        <w:tc>
          <w:tcPr>
            <w:tcW w:w="493" w:type="pct"/>
            <w:shd w:val="clear" w:color="auto" w:fill="auto"/>
            <w:vAlign w:val="center"/>
          </w:tcPr>
          <w:p w14:paraId="28A91CF1" w14:textId="77777777" w:rsidR="00AB2B30" w:rsidRPr="009B053A" w:rsidRDefault="006A7121">
            <w:pPr>
              <w:pStyle w:val="TAC"/>
              <w:rPr>
                <w:rFonts w:eastAsia="MS PGothic"/>
              </w:rPr>
            </w:pPr>
            <w:r w:rsidRPr="009B053A">
              <w:rPr>
                <w:rFonts w:eastAsia="MS PGothic"/>
              </w:rPr>
              <w:t>SCC1(S)</w:t>
            </w:r>
          </w:p>
        </w:tc>
        <w:tc>
          <w:tcPr>
            <w:tcW w:w="479" w:type="pct"/>
            <w:shd w:val="clear" w:color="auto" w:fill="auto"/>
            <w:vAlign w:val="center"/>
          </w:tcPr>
          <w:p w14:paraId="7AC80052" w14:textId="676E5C80" w:rsidR="00AB2B30" w:rsidRPr="009B053A" w:rsidRDefault="00A91FE4">
            <w:pPr>
              <w:pStyle w:val="TAC"/>
              <w:rPr>
                <w:rFonts w:eastAsia="MS PGothic"/>
              </w:rPr>
            </w:pPr>
            <w:r w:rsidRPr="009B053A">
              <w:rPr>
                <w:rFonts w:eastAsia="MS PGothic"/>
              </w:rPr>
              <w:t>n</w:t>
            </w:r>
            <w:r w:rsidR="006A7121" w:rsidRPr="009B053A">
              <w:rPr>
                <w:rFonts w:eastAsia="MS PGothic"/>
              </w:rPr>
              <w:t>Y</w:t>
            </w:r>
          </w:p>
        </w:tc>
        <w:tc>
          <w:tcPr>
            <w:tcW w:w="359" w:type="pct"/>
            <w:shd w:val="clear" w:color="auto" w:fill="auto"/>
            <w:vAlign w:val="center"/>
          </w:tcPr>
          <w:p w14:paraId="65C14186" w14:textId="77777777" w:rsidR="00AB2B30" w:rsidRPr="009B053A" w:rsidRDefault="00AB2B30">
            <w:pPr>
              <w:pStyle w:val="TAC"/>
              <w:rPr>
                <w:rFonts w:eastAsia="MS PGothic"/>
              </w:rPr>
            </w:pPr>
          </w:p>
        </w:tc>
        <w:tc>
          <w:tcPr>
            <w:tcW w:w="479" w:type="pct"/>
            <w:shd w:val="clear" w:color="auto" w:fill="auto"/>
            <w:vAlign w:val="center"/>
          </w:tcPr>
          <w:p w14:paraId="41FB95B6"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6BAB2D66"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20F98A6F"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204078DA"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64690355"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2BB1C04D" w14:textId="77777777" w:rsidR="00AB2B30" w:rsidRPr="009B053A" w:rsidRDefault="006A7121">
            <w:pPr>
              <w:pStyle w:val="TAC"/>
              <w:rPr>
                <w:rFonts w:eastAsia="MS PGothic"/>
              </w:rPr>
            </w:pPr>
            <w:r w:rsidRPr="009B053A">
              <w:rPr>
                <w:lang w:eastAsia="zh-TW"/>
              </w:rPr>
              <w:t>All RBs</w:t>
            </w:r>
          </w:p>
        </w:tc>
      </w:tr>
      <w:tr w:rsidR="00AB2B30" w:rsidRPr="009B053A" w14:paraId="5A55899B" w14:textId="77777777" w:rsidTr="00A91FE4">
        <w:trPr>
          <w:trHeight w:val="20"/>
        </w:trPr>
        <w:tc>
          <w:tcPr>
            <w:tcW w:w="479" w:type="pct"/>
            <w:vMerge/>
            <w:shd w:val="clear" w:color="auto" w:fill="auto"/>
            <w:vAlign w:val="center"/>
          </w:tcPr>
          <w:p w14:paraId="5A155F3A" w14:textId="77777777" w:rsidR="00AB2B30" w:rsidRPr="009B053A" w:rsidRDefault="00AB2B30">
            <w:pPr>
              <w:pStyle w:val="TAC"/>
              <w:rPr>
                <w:rFonts w:eastAsia="MS PGothic"/>
              </w:rPr>
            </w:pPr>
          </w:p>
        </w:tc>
        <w:tc>
          <w:tcPr>
            <w:tcW w:w="493" w:type="pct"/>
            <w:shd w:val="clear" w:color="auto" w:fill="auto"/>
            <w:vAlign w:val="center"/>
          </w:tcPr>
          <w:p w14:paraId="00F3127C" w14:textId="77777777" w:rsidR="00AB2B30" w:rsidRPr="009B053A" w:rsidRDefault="006A7121">
            <w:pPr>
              <w:pStyle w:val="TAC"/>
              <w:rPr>
                <w:rFonts w:eastAsia="MS PGothic"/>
              </w:rPr>
            </w:pPr>
            <w:r w:rsidRPr="009B053A">
              <w:rPr>
                <w:rFonts w:eastAsia="MS PGothic"/>
              </w:rPr>
              <w:t>SCC2(S)</w:t>
            </w:r>
          </w:p>
        </w:tc>
        <w:tc>
          <w:tcPr>
            <w:tcW w:w="479" w:type="pct"/>
            <w:shd w:val="clear" w:color="auto" w:fill="auto"/>
            <w:vAlign w:val="center"/>
          </w:tcPr>
          <w:p w14:paraId="0818CD6E" w14:textId="724BB3E0" w:rsidR="00AB2B30" w:rsidRPr="009B053A" w:rsidRDefault="00A91FE4">
            <w:pPr>
              <w:pStyle w:val="TAC"/>
            </w:pPr>
            <w:r w:rsidRPr="009B053A">
              <w:t>n</w:t>
            </w:r>
            <w:r w:rsidR="006A7121" w:rsidRPr="009B053A">
              <w:t>Y</w:t>
            </w:r>
          </w:p>
        </w:tc>
        <w:tc>
          <w:tcPr>
            <w:tcW w:w="359" w:type="pct"/>
            <w:shd w:val="clear" w:color="auto" w:fill="auto"/>
            <w:vAlign w:val="center"/>
          </w:tcPr>
          <w:p w14:paraId="3A8DB926" w14:textId="77777777" w:rsidR="00AB2B30" w:rsidRPr="009B053A" w:rsidRDefault="00AB2B30">
            <w:pPr>
              <w:pStyle w:val="TAC"/>
              <w:rPr>
                <w:rFonts w:eastAsia="MS PGothic"/>
              </w:rPr>
            </w:pPr>
          </w:p>
        </w:tc>
        <w:tc>
          <w:tcPr>
            <w:tcW w:w="479" w:type="pct"/>
            <w:shd w:val="clear" w:color="auto" w:fill="auto"/>
            <w:vAlign w:val="center"/>
          </w:tcPr>
          <w:p w14:paraId="6A04B105"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5107F69D"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398CD128"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6A40C97D"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527EB812"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62686773" w14:textId="77777777" w:rsidR="00AB2B30" w:rsidRPr="009B053A" w:rsidRDefault="006A7121">
            <w:pPr>
              <w:pStyle w:val="TAC"/>
              <w:rPr>
                <w:rFonts w:eastAsia="MS PGothic"/>
              </w:rPr>
            </w:pPr>
            <w:r w:rsidRPr="009B053A">
              <w:rPr>
                <w:lang w:eastAsia="zh-TW"/>
              </w:rPr>
              <w:t>All RBs</w:t>
            </w:r>
          </w:p>
        </w:tc>
      </w:tr>
      <w:tr w:rsidR="00AB2B30" w:rsidRPr="009B053A" w14:paraId="6656CC26" w14:textId="77777777" w:rsidTr="00A91FE4">
        <w:trPr>
          <w:trHeight w:val="20"/>
        </w:trPr>
        <w:tc>
          <w:tcPr>
            <w:tcW w:w="479" w:type="pct"/>
            <w:vMerge/>
            <w:shd w:val="clear" w:color="auto" w:fill="auto"/>
            <w:vAlign w:val="center"/>
          </w:tcPr>
          <w:p w14:paraId="1E8CEF8E" w14:textId="77777777" w:rsidR="00AB2B30" w:rsidRPr="009B053A" w:rsidRDefault="00AB2B30">
            <w:pPr>
              <w:pStyle w:val="TAC"/>
              <w:rPr>
                <w:rFonts w:eastAsia="MS PGothic"/>
              </w:rPr>
            </w:pPr>
          </w:p>
        </w:tc>
        <w:tc>
          <w:tcPr>
            <w:tcW w:w="493" w:type="pct"/>
            <w:shd w:val="clear" w:color="auto" w:fill="auto"/>
            <w:vAlign w:val="center"/>
          </w:tcPr>
          <w:p w14:paraId="1FCED1CF"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5C53C704" w14:textId="4FC9FA94" w:rsidR="00AB2B30" w:rsidRPr="009B053A" w:rsidRDefault="00A91FE4">
            <w:pPr>
              <w:pStyle w:val="TAC"/>
            </w:pPr>
            <w:r w:rsidRPr="009B053A">
              <w:t>n</w:t>
            </w:r>
            <w:r w:rsidR="006A7121" w:rsidRPr="009B053A">
              <w:t>Z</w:t>
            </w:r>
          </w:p>
        </w:tc>
        <w:tc>
          <w:tcPr>
            <w:tcW w:w="359" w:type="pct"/>
            <w:shd w:val="clear" w:color="auto" w:fill="auto"/>
            <w:vAlign w:val="center"/>
          </w:tcPr>
          <w:p w14:paraId="1506D5F9" w14:textId="77777777" w:rsidR="00AB2B30" w:rsidRPr="009B053A" w:rsidRDefault="00AB2B30">
            <w:pPr>
              <w:pStyle w:val="TAC"/>
            </w:pPr>
          </w:p>
        </w:tc>
        <w:tc>
          <w:tcPr>
            <w:tcW w:w="479" w:type="pct"/>
            <w:shd w:val="clear" w:color="auto" w:fill="auto"/>
            <w:vAlign w:val="center"/>
          </w:tcPr>
          <w:p w14:paraId="424B6C0D"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627D0A35"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71FD8B23"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26CFAF88"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088DCAF4" w14:textId="6B0193C9" w:rsidR="00AB2B30" w:rsidRPr="009B053A" w:rsidRDefault="006A7121">
            <w:pPr>
              <w:pStyle w:val="TAC"/>
              <w:rPr>
                <w:rFonts w:eastAsia="MS PGothic"/>
              </w:rPr>
            </w:pPr>
            <w:r w:rsidRPr="009B053A">
              <w:rPr>
                <w:lang w:eastAsia="zh-TW"/>
              </w:rPr>
              <w:t>REFSENS</w:t>
            </w:r>
            <w:r w:rsidR="00A91FE4" w:rsidRPr="009B053A">
              <w:rPr>
                <w:lang w:eastAsia="zh-TW"/>
              </w:rPr>
              <w:t>_NR</w:t>
            </w:r>
          </w:p>
        </w:tc>
        <w:tc>
          <w:tcPr>
            <w:tcW w:w="332" w:type="pct"/>
            <w:shd w:val="clear" w:color="auto" w:fill="auto"/>
          </w:tcPr>
          <w:p w14:paraId="42AF9E40" w14:textId="77777777" w:rsidR="00AB2B30" w:rsidRPr="009B053A" w:rsidRDefault="006A7121">
            <w:pPr>
              <w:pStyle w:val="TAC"/>
              <w:rPr>
                <w:rFonts w:eastAsia="MS PGothic"/>
              </w:rPr>
            </w:pPr>
            <w:r w:rsidRPr="009B053A">
              <w:rPr>
                <w:lang w:eastAsia="zh-TW"/>
              </w:rPr>
              <w:t>All RBs</w:t>
            </w:r>
          </w:p>
        </w:tc>
      </w:tr>
      <w:tr w:rsidR="00AB2B30" w:rsidRPr="009B053A" w14:paraId="55D004E5" w14:textId="77777777">
        <w:trPr>
          <w:trHeight w:val="20"/>
        </w:trPr>
        <w:tc>
          <w:tcPr>
            <w:tcW w:w="5000" w:type="pct"/>
            <w:gridSpan w:val="11"/>
            <w:shd w:val="clear" w:color="auto" w:fill="auto"/>
            <w:vAlign w:val="center"/>
            <w:hideMark/>
          </w:tcPr>
          <w:p w14:paraId="2AE2B1E9" w14:textId="5F61E693" w:rsidR="00AB2B30" w:rsidRPr="009B053A" w:rsidRDefault="006A7121">
            <w:pPr>
              <w:pStyle w:val="TAH"/>
              <w:rPr>
                <w:rFonts w:eastAsia="MS PGothic"/>
              </w:rPr>
            </w:pPr>
            <w:r w:rsidRPr="009B053A">
              <w:rPr>
                <w:rFonts w:eastAsia="MS PGothic"/>
              </w:rPr>
              <w:t xml:space="preserve">Default Test Settings for a </w:t>
            </w:r>
            <w:r w:rsidRPr="009B053A">
              <w:t>DC_XA</w:t>
            </w:r>
            <w:r w:rsidR="00A91FE4" w:rsidRPr="009B053A">
              <w:t>_</w:t>
            </w:r>
            <w:r w:rsidRPr="009B053A">
              <w:t>nYA-nZC</w:t>
            </w:r>
            <w:r w:rsidRPr="009B053A">
              <w:rPr>
                <w:rFonts w:eastAsia="MS PGothic"/>
              </w:rPr>
              <w:t xml:space="preserve"> Configuration– Note 4</w:t>
            </w:r>
          </w:p>
        </w:tc>
      </w:tr>
      <w:tr w:rsidR="00AB2B30" w:rsidRPr="009B053A" w14:paraId="7C33487D" w14:textId="77777777" w:rsidTr="00A91FE4">
        <w:trPr>
          <w:trHeight w:val="20"/>
        </w:trPr>
        <w:tc>
          <w:tcPr>
            <w:tcW w:w="479" w:type="pct"/>
            <w:vMerge w:val="restart"/>
            <w:shd w:val="clear" w:color="auto" w:fill="auto"/>
            <w:vAlign w:val="center"/>
            <w:hideMark/>
          </w:tcPr>
          <w:p w14:paraId="2858A972" w14:textId="77777777" w:rsidR="00AB2B30" w:rsidRPr="009B053A" w:rsidRDefault="006A7121">
            <w:pPr>
              <w:pStyle w:val="TAC"/>
              <w:rPr>
                <w:rFonts w:eastAsia="MS PGothic"/>
              </w:rPr>
            </w:pPr>
            <w:r w:rsidRPr="009B053A">
              <w:rPr>
                <w:rFonts w:eastAsia="MS PGothic"/>
              </w:rPr>
              <w:t>1</w:t>
            </w:r>
          </w:p>
        </w:tc>
        <w:tc>
          <w:tcPr>
            <w:tcW w:w="493" w:type="pct"/>
            <w:shd w:val="clear" w:color="auto" w:fill="auto"/>
            <w:vAlign w:val="center"/>
            <w:hideMark/>
          </w:tcPr>
          <w:p w14:paraId="6C695599"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2005D0F6"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1A2E22F2" w14:textId="77777777" w:rsidR="00AB2B30" w:rsidRPr="009B053A" w:rsidRDefault="00AB2B30">
            <w:pPr>
              <w:pStyle w:val="TAC"/>
              <w:rPr>
                <w:rFonts w:eastAsia="MS PGothic"/>
              </w:rPr>
            </w:pPr>
          </w:p>
        </w:tc>
        <w:tc>
          <w:tcPr>
            <w:tcW w:w="479" w:type="pct"/>
            <w:shd w:val="clear" w:color="auto" w:fill="auto"/>
            <w:vAlign w:val="center"/>
          </w:tcPr>
          <w:p w14:paraId="76FF4C84" w14:textId="77777777" w:rsidR="00AB2B30" w:rsidRPr="009B053A" w:rsidRDefault="006A7121">
            <w:pPr>
              <w:pStyle w:val="TAC"/>
              <w:rPr>
                <w:rFonts w:eastAsia="MS PGothic"/>
              </w:rPr>
            </w:pPr>
            <w:r w:rsidRPr="009B053A">
              <w:t>5 MHz</w:t>
            </w:r>
          </w:p>
        </w:tc>
        <w:tc>
          <w:tcPr>
            <w:tcW w:w="449" w:type="pct"/>
            <w:gridSpan w:val="2"/>
            <w:shd w:val="clear" w:color="auto" w:fill="auto"/>
            <w:vAlign w:val="center"/>
          </w:tcPr>
          <w:p w14:paraId="3B276368"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711D6592"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hideMark/>
          </w:tcPr>
          <w:p w14:paraId="0FCE753F"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7E74B83E" w14:textId="77777777" w:rsidR="00AB2B30" w:rsidRPr="009B053A" w:rsidRDefault="006A7121">
            <w:pPr>
              <w:pStyle w:val="TAC"/>
              <w:rPr>
                <w:rFonts w:eastAsia="MS PGothic"/>
              </w:rPr>
            </w:pPr>
            <w:r w:rsidRPr="009B053A">
              <w:rPr>
                <w:lang w:eastAsia="zh-TW"/>
              </w:rPr>
              <w:t>0</w:t>
            </w:r>
          </w:p>
        </w:tc>
        <w:tc>
          <w:tcPr>
            <w:tcW w:w="332" w:type="pct"/>
            <w:shd w:val="clear" w:color="auto" w:fill="auto"/>
            <w:vAlign w:val="center"/>
            <w:hideMark/>
          </w:tcPr>
          <w:p w14:paraId="5ECD11DE" w14:textId="77777777" w:rsidR="00AB2B30" w:rsidRPr="009B053A" w:rsidRDefault="006A7121">
            <w:pPr>
              <w:pStyle w:val="TAC"/>
              <w:rPr>
                <w:rFonts w:eastAsia="MS PGothic"/>
              </w:rPr>
            </w:pPr>
            <w:r w:rsidRPr="009B053A">
              <w:rPr>
                <w:lang w:eastAsia="zh-TW"/>
              </w:rPr>
              <w:t>All RBs</w:t>
            </w:r>
          </w:p>
        </w:tc>
      </w:tr>
      <w:tr w:rsidR="00AB2B30" w:rsidRPr="009B053A" w14:paraId="0B108192" w14:textId="77777777" w:rsidTr="00A91FE4">
        <w:trPr>
          <w:trHeight w:val="20"/>
        </w:trPr>
        <w:tc>
          <w:tcPr>
            <w:tcW w:w="479" w:type="pct"/>
            <w:vMerge/>
            <w:shd w:val="clear" w:color="auto" w:fill="auto"/>
            <w:vAlign w:val="center"/>
          </w:tcPr>
          <w:p w14:paraId="5670D141" w14:textId="77777777" w:rsidR="00AB2B30" w:rsidRPr="009B053A" w:rsidRDefault="00AB2B30">
            <w:pPr>
              <w:pStyle w:val="TAC"/>
              <w:rPr>
                <w:rFonts w:eastAsia="MS PGothic"/>
              </w:rPr>
            </w:pPr>
          </w:p>
        </w:tc>
        <w:tc>
          <w:tcPr>
            <w:tcW w:w="493" w:type="pct"/>
            <w:shd w:val="clear" w:color="auto" w:fill="auto"/>
            <w:vAlign w:val="center"/>
          </w:tcPr>
          <w:p w14:paraId="41188F8B" w14:textId="77777777" w:rsidR="00AB2B30" w:rsidRPr="009B053A" w:rsidRDefault="006A7121">
            <w:pPr>
              <w:pStyle w:val="TAC"/>
              <w:rPr>
                <w:rFonts w:eastAsia="MS PGothic"/>
              </w:rPr>
            </w:pPr>
            <w:r w:rsidRPr="009B053A">
              <w:rPr>
                <w:rFonts w:eastAsia="MS PGothic"/>
              </w:rPr>
              <w:t>SCC1(S)</w:t>
            </w:r>
          </w:p>
        </w:tc>
        <w:tc>
          <w:tcPr>
            <w:tcW w:w="479" w:type="pct"/>
            <w:shd w:val="clear" w:color="auto" w:fill="auto"/>
            <w:vAlign w:val="center"/>
          </w:tcPr>
          <w:p w14:paraId="664794AC" w14:textId="1B7B8423" w:rsidR="00AB2B30" w:rsidRPr="009B053A" w:rsidRDefault="00A91FE4">
            <w:pPr>
              <w:pStyle w:val="TAC"/>
              <w:rPr>
                <w:rFonts w:eastAsia="MS PGothic"/>
              </w:rPr>
            </w:pPr>
            <w:r w:rsidRPr="009B053A">
              <w:rPr>
                <w:rFonts w:eastAsia="MS PGothic"/>
              </w:rPr>
              <w:t>n</w:t>
            </w:r>
            <w:r w:rsidR="006A7121" w:rsidRPr="009B053A">
              <w:rPr>
                <w:rFonts w:eastAsia="MS PGothic"/>
              </w:rPr>
              <w:t>Z</w:t>
            </w:r>
          </w:p>
        </w:tc>
        <w:tc>
          <w:tcPr>
            <w:tcW w:w="359" w:type="pct"/>
            <w:shd w:val="clear" w:color="auto" w:fill="auto"/>
            <w:vAlign w:val="center"/>
          </w:tcPr>
          <w:p w14:paraId="631F67C5" w14:textId="77777777" w:rsidR="00AB2B30" w:rsidRPr="009B053A" w:rsidRDefault="00AB2B30">
            <w:pPr>
              <w:pStyle w:val="TAC"/>
              <w:rPr>
                <w:rFonts w:eastAsia="MS PGothic"/>
              </w:rPr>
            </w:pPr>
          </w:p>
        </w:tc>
        <w:tc>
          <w:tcPr>
            <w:tcW w:w="479" w:type="pct"/>
            <w:shd w:val="clear" w:color="auto" w:fill="auto"/>
            <w:vAlign w:val="center"/>
          </w:tcPr>
          <w:p w14:paraId="46DCCFE0"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201FA004"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784A728C"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5B194E6F"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74E2CF9D"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3C43AB54" w14:textId="77777777" w:rsidR="00AB2B30" w:rsidRPr="009B053A" w:rsidRDefault="006A7121">
            <w:pPr>
              <w:pStyle w:val="TAC"/>
              <w:rPr>
                <w:rFonts w:eastAsia="MS PGothic"/>
              </w:rPr>
            </w:pPr>
            <w:r w:rsidRPr="009B053A">
              <w:rPr>
                <w:lang w:eastAsia="zh-TW"/>
              </w:rPr>
              <w:t>All RBs</w:t>
            </w:r>
          </w:p>
        </w:tc>
      </w:tr>
      <w:tr w:rsidR="00AB2B30" w:rsidRPr="009B053A" w14:paraId="7A932A1F" w14:textId="77777777" w:rsidTr="00A91FE4">
        <w:trPr>
          <w:trHeight w:val="20"/>
        </w:trPr>
        <w:tc>
          <w:tcPr>
            <w:tcW w:w="479" w:type="pct"/>
            <w:vMerge/>
            <w:shd w:val="clear" w:color="auto" w:fill="auto"/>
            <w:vAlign w:val="center"/>
          </w:tcPr>
          <w:p w14:paraId="13477F88" w14:textId="77777777" w:rsidR="00AB2B30" w:rsidRPr="009B053A" w:rsidRDefault="00AB2B30">
            <w:pPr>
              <w:pStyle w:val="TAC"/>
              <w:rPr>
                <w:rFonts w:eastAsia="MS PGothic"/>
              </w:rPr>
            </w:pPr>
          </w:p>
        </w:tc>
        <w:tc>
          <w:tcPr>
            <w:tcW w:w="493" w:type="pct"/>
            <w:shd w:val="clear" w:color="auto" w:fill="auto"/>
            <w:vAlign w:val="center"/>
          </w:tcPr>
          <w:p w14:paraId="38F42E71" w14:textId="77777777" w:rsidR="00AB2B30" w:rsidRPr="009B053A" w:rsidRDefault="006A7121">
            <w:pPr>
              <w:pStyle w:val="TAC"/>
              <w:rPr>
                <w:rFonts w:eastAsia="MS PGothic"/>
              </w:rPr>
            </w:pPr>
            <w:r w:rsidRPr="009B053A">
              <w:rPr>
                <w:rFonts w:eastAsia="MS PGothic"/>
              </w:rPr>
              <w:t>SCC2(S)</w:t>
            </w:r>
          </w:p>
        </w:tc>
        <w:tc>
          <w:tcPr>
            <w:tcW w:w="479" w:type="pct"/>
            <w:shd w:val="clear" w:color="auto" w:fill="auto"/>
            <w:vAlign w:val="center"/>
          </w:tcPr>
          <w:p w14:paraId="0AA67B12" w14:textId="680CA88E" w:rsidR="00AB2B30" w:rsidRPr="009B053A" w:rsidRDefault="00A91FE4">
            <w:pPr>
              <w:pStyle w:val="TAC"/>
            </w:pPr>
            <w:r w:rsidRPr="009B053A">
              <w:t>n</w:t>
            </w:r>
            <w:r w:rsidR="006A7121" w:rsidRPr="009B053A">
              <w:t>Z</w:t>
            </w:r>
          </w:p>
        </w:tc>
        <w:tc>
          <w:tcPr>
            <w:tcW w:w="359" w:type="pct"/>
            <w:shd w:val="clear" w:color="auto" w:fill="auto"/>
            <w:vAlign w:val="center"/>
          </w:tcPr>
          <w:p w14:paraId="2FCC2919" w14:textId="77777777" w:rsidR="00AB2B30" w:rsidRPr="009B053A" w:rsidRDefault="00AB2B30">
            <w:pPr>
              <w:pStyle w:val="TAC"/>
              <w:rPr>
                <w:rFonts w:eastAsia="MS PGothic"/>
              </w:rPr>
            </w:pPr>
          </w:p>
        </w:tc>
        <w:tc>
          <w:tcPr>
            <w:tcW w:w="479" w:type="pct"/>
            <w:shd w:val="clear" w:color="auto" w:fill="auto"/>
            <w:vAlign w:val="center"/>
          </w:tcPr>
          <w:p w14:paraId="46516977"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3C47DBB6"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2BC4BB05"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354789DB"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148064A3"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1CA17F08" w14:textId="77777777" w:rsidR="00AB2B30" w:rsidRPr="009B053A" w:rsidRDefault="006A7121">
            <w:pPr>
              <w:pStyle w:val="TAC"/>
              <w:rPr>
                <w:rFonts w:eastAsia="MS PGothic"/>
              </w:rPr>
            </w:pPr>
            <w:r w:rsidRPr="009B053A">
              <w:rPr>
                <w:lang w:eastAsia="zh-TW"/>
              </w:rPr>
              <w:t>All RBs</w:t>
            </w:r>
          </w:p>
        </w:tc>
      </w:tr>
      <w:tr w:rsidR="00AB2B30" w:rsidRPr="009B053A" w14:paraId="446D166F" w14:textId="77777777" w:rsidTr="00A91FE4">
        <w:trPr>
          <w:trHeight w:val="20"/>
        </w:trPr>
        <w:tc>
          <w:tcPr>
            <w:tcW w:w="479" w:type="pct"/>
            <w:vMerge/>
            <w:shd w:val="clear" w:color="auto" w:fill="auto"/>
            <w:vAlign w:val="center"/>
          </w:tcPr>
          <w:p w14:paraId="7AC3EDC1" w14:textId="77777777" w:rsidR="00AB2B30" w:rsidRPr="009B053A" w:rsidRDefault="00AB2B30">
            <w:pPr>
              <w:pStyle w:val="TAC"/>
              <w:rPr>
                <w:rFonts w:eastAsia="MS PGothic"/>
              </w:rPr>
            </w:pPr>
          </w:p>
        </w:tc>
        <w:tc>
          <w:tcPr>
            <w:tcW w:w="493" w:type="pct"/>
            <w:shd w:val="clear" w:color="auto" w:fill="auto"/>
            <w:vAlign w:val="center"/>
          </w:tcPr>
          <w:p w14:paraId="4985071D"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0F6EC312" w14:textId="74DDD22B" w:rsidR="00AB2B30" w:rsidRPr="009B053A" w:rsidRDefault="00A91FE4">
            <w:pPr>
              <w:pStyle w:val="TAC"/>
            </w:pPr>
            <w:r w:rsidRPr="009B053A">
              <w:t>n</w:t>
            </w:r>
            <w:r w:rsidR="006A7121" w:rsidRPr="009B053A">
              <w:t>Y</w:t>
            </w:r>
          </w:p>
        </w:tc>
        <w:tc>
          <w:tcPr>
            <w:tcW w:w="359" w:type="pct"/>
            <w:shd w:val="clear" w:color="auto" w:fill="auto"/>
            <w:vAlign w:val="center"/>
          </w:tcPr>
          <w:p w14:paraId="273E53B8" w14:textId="77777777" w:rsidR="00AB2B30" w:rsidRPr="009B053A" w:rsidRDefault="00AB2B30">
            <w:pPr>
              <w:pStyle w:val="TAC"/>
            </w:pPr>
          </w:p>
        </w:tc>
        <w:tc>
          <w:tcPr>
            <w:tcW w:w="479" w:type="pct"/>
            <w:shd w:val="clear" w:color="auto" w:fill="auto"/>
            <w:vAlign w:val="center"/>
          </w:tcPr>
          <w:p w14:paraId="1D1E8CF1"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3811BDE3"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1BAE7A1E"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0F8FA3C6"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148A925D" w14:textId="4F8760FB" w:rsidR="00AB2B30" w:rsidRPr="009B053A" w:rsidRDefault="006A7121">
            <w:pPr>
              <w:pStyle w:val="TAC"/>
              <w:rPr>
                <w:rFonts w:eastAsia="MS PGothic"/>
              </w:rPr>
            </w:pPr>
            <w:r w:rsidRPr="009B053A">
              <w:rPr>
                <w:lang w:eastAsia="zh-TW"/>
              </w:rPr>
              <w:t>REFSENS</w:t>
            </w:r>
            <w:r w:rsidR="00A91FE4" w:rsidRPr="009B053A">
              <w:rPr>
                <w:lang w:eastAsia="zh-TW"/>
              </w:rPr>
              <w:t>_NR</w:t>
            </w:r>
          </w:p>
        </w:tc>
        <w:tc>
          <w:tcPr>
            <w:tcW w:w="332" w:type="pct"/>
            <w:shd w:val="clear" w:color="auto" w:fill="auto"/>
          </w:tcPr>
          <w:p w14:paraId="231DAC70" w14:textId="77777777" w:rsidR="00AB2B30" w:rsidRPr="009B053A" w:rsidRDefault="006A7121">
            <w:pPr>
              <w:pStyle w:val="TAC"/>
              <w:rPr>
                <w:rFonts w:eastAsia="MS PGothic"/>
              </w:rPr>
            </w:pPr>
            <w:r w:rsidRPr="009B053A">
              <w:rPr>
                <w:lang w:eastAsia="zh-TW"/>
              </w:rPr>
              <w:t>All RBs</w:t>
            </w:r>
          </w:p>
        </w:tc>
      </w:tr>
      <w:tr w:rsidR="00AB2B30" w:rsidRPr="009B053A" w14:paraId="505A01E8" w14:textId="77777777" w:rsidTr="00A91FE4">
        <w:trPr>
          <w:trHeight w:val="20"/>
        </w:trPr>
        <w:tc>
          <w:tcPr>
            <w:tcW w:w="479" w:type="pct"/>
            <w:vMerge w:val="restart"/>
            <w:shd w:val="clear" w:color="auto" w:fill="auto"/>
            <w:vAlign w:val="center"/>
            <w:hideMark/>
          </w:tcPr>
          <w:p w14:paraId="280280AF" w14:textId="77777777" w:rsidR="00AB2B30" w:rsidRPr="009B053A" w:rsidRDefault="006A7121">
            <w:pPr>
              <w:pStyle w:val="TAC"/>
              <w:rPr>
                <w:rFonts w:eastAsia="MS PGothic"/>
              </w:rPr>
            </w:pPr>
            <w:r w:rsidRPr="009B053A">
              <w:rPr>
                <w:rFonts w:eastAsia="MS PGothic"/>
              </w:rPr>
              <w:t>2</w:t>
            </w:r>
          </w:p>
        </w:tc>
        <w:tc>
          <w:tcPr>
            <w:tcW w:w="493" w:type="pct"/>
            <w:shd w:val="clear" w:color="auto" w:fill="auto"/>
            <w:vAlign w:val="center"/>
            <w:hideMark/>
          </w:tcPr>
          <w:p w14:paraId="030F83AF" w14:textId="77777777" w:rsidR="00AB2B30" w:rsidRPr="009B053A" w:rsidRDefault="006A7121">
            <w:pPr>
              <w:pStyle w:val="TAC"/>
              <w:rPr>
                <w:rFonts w:eastAsia="MS PGothic"/>
              </w:rPr>
            </w:pPr>
            <w:r w:rsidRPr="009B053A">
              <w:rPr>
                <w:rFonts w:eastAsia="MS PGothic"/>
              </w:rPr>
              <w:t>PCC(M)</w:t>
            </w:r>
          </w:p>
        </w:tc>
        <w:tc>
          <w:tcPr>
            <w:tcW w:w="479" w:type="pct"/>
            <w:shd w:val="clear" w:color="auto" w:fill="auto"/>
            <w:vAlign w:val="center"/>
            <w:hideMark/>
          </w:tcPr>
          <w:p w14:paraId="053B7658" w14:textId="77777777" w:rsidR="00AB2B30" w:rsidRPr="009B053A" w:rsidRDefault="006A7121">
            <w:pPr>
              <w:pStyle w:val="TAC"/>
              <w:rPr>
                <w:rFonts w:eastAsia="MS PGothic"/>
              </w:rPr>
            </w:pPr>
            <w:r w:rsidRPr="009B053A">
              <w:rPr>
                <w:rFonts w:eastAsia="MS PGothic"/>
              </w:rPr>
              <w:t>X</w:t>
            </w:r>
          </w:p>
        </w:tc>
        <w:tc>
          <w:tcPr>
            <w:tcW w:w="359" w:type="pct"/>
            <w:shd w:val="clear" w:color="auto" w:fill="auto"/>
            <w:vAlign w:val="center"/>
          </w:tcPr>
          <w:p w14:paraId="5537B010" w14:textId="77777777" w:rsidR="00AB2B30" w:rsidRPr="009B053A" w:rsidRDefault="00AB2B30">
            <w:pPr>
              <w:pStyle w:val="TAC"/>
              <w:rPr>
                <w:rFonts w:eastAsia="MS PGothic"/>
              </w:rPr>
            </w:pPr>
          </w:p>
        </w:tc>
        <w:tc>
          <w:tcPr>
            <w:tcW w:w="479" w:type="pct"/>
            <w:shd w:val="clear" w:color="auto" w:fill="auto"/>
            <w:vAlign w:val="center"/>
          </w:tcPr>
          <w:p w14:paraId="546A3915" w14:textId="77777777" w:rsidR="00AB2B30" w:rsidRPr="009B053A" w:rsidRDefault="006A7121">
            <w:pPr>
              <w:pStyle w:val="TAC"/>
              <w:rPr>
                <w:rFonts w:eastAsia="MS PGothic"/>
              </w:rPr>
            </w:pPr>
            <w:r w:rsidRPr="009B053A">
              <w:t>5 MHz</w:t>
            </w:r>
          </w:p>
        </w:tc>
        <w:tc>
          <w:tcPr>
            <w:tcW w:w="449" w:type="pct"/>
            <w:gridSpan w:val="2"/>
            <w:shd w:val="clear" w:color="auto" w:fill="auto"/>
            <w:vAlign w:val="center"/>
          </w:tcPr>
          <w:p w14:paraId="0A1CBF09"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hideMark/>
          </w:tcPr>
          <w:p w14:paraId="0BD97F09"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hideMark/>
          </w:tcPr>
          <w:p w14:paraId="31EB29AD"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hideMark/>
          </w:tcPr>
          <w:p w14:paraId="25AAAE89" w14:textId="77777777" w:rsidR="00AB2B30" w:rsidRPr="009B053A" w:rsidRDefault="006A7121">
            <w:pPr>
              <w:pStyle w:val="TAC"/>
              <w:rPr>
                <w:rFonts w:eastAsia="MS PGothic"/>
              </w:rPr>
            </w:pPr>
            <w:r w:rsidRPr="009B053A">
              <w:rPr>
                <w:lang w:eastAsia="zh-TW"/>
              </w:rPr>
              <w:t>0</w:t>
            </w:r>
          </w:p>
        </w:tc>
        <w:tc>
          <w:tcPr>
            <w:tcW w:w="332" w:type="pct"/>
            <w:shd w:val="clear" w:color="auto" w:fill="auto"/>
            <w:vAlign w:val="center"/>
            <w:hideMark/>
          </w:tcPr>
          <w:p w14:paraId="1FF68BB2" w14:textId="77777777" w:rsidR="00AB2B30" w:rsidRPr="009B053A" w:rsidRDefault="006A7121">
            <w:pPr>
              <w:pStyle w:val="TAC"/>
              <w:rPr>
                <w:rFonts w:eastAsia="MS PGothic"/>
              </w:rPr>
            </w:pPr>
            <w:r w:rsidRPr="009B053A">
              <w:rPr>
                <w:lang w:eastAsia="zh-TW"/>
              </w:rPr>
              <w:t>All RBs</w:t>
            </w:r>
          </w:p>
        </w:tc>
      </w:tr>
      <w:tr w:rsidR="00AB2B30" w:rsidRPr="009B053A" w14:paraId="7AB4E2C3" w14:textId="77777777" w:rsidTr="00A91FE4">
        <w:trPr>
          <w:trHeight w:val="20"/>
        </w:trPr>
        <w:tc>
          <w:tcPr>
            <w:tcW w:w="479" w:type="pct"/>
            <w:vMerge/>
            <w:shd w:val="clear" w:color="auto" w:fill="auto"/>
            <w:vAlign w:val="center"/>
          </w:tcPr>
          <w:p w14:paraId="2807FDBF" w14:textId="77777777" w:rsidR="00AB2B30" w:rsidRPr="009B053A" w:rsidRDefault="00AB2B30">
            <w:pPr>
              <w:pStyle w:val="TAC"/>
              <w:rPr>
                <w:rFonts w:eastAsia="MS PGothic"/>
              </w:rPr>
            </w:pPr>
          </w:p>
        </w:tc>
        <w:tc>
          <w:tcPr>
            <w:tcW w:w="493" w:type="pct"/>
            <w:shd w:val="clear" w:color="auto" w:fill="auto"/>
            <w:vAlign w:val="center"/>
          </w:tcPr>
          <w:p w14:paraId="559E4168" w14:textId="77777777" w:rsidR="00AB2B30" w:rsidRPr="009B053A" w:rsidRDefault="006A7121">
            <w:pPr>
              <w:pStyle w:val="TAC"/>
              <w:rPr>
                <w:rFonts w:eastAsia="MS PGothic"/>
              </w:rPr>
            </w:pPr>
            <w:r w:rsidRPr="009B053A">
              <w:rPr>
                <w:rFonts w:eastAsia="MS PGothic"/>
              </w:rPr>
              <w:t>SCC1(S)</w:t>
            </w:r>
          </w:p>
        </w:tc>
        <w:tc>
          <w:tcPr>
            <w:tcW w:w="479" w:type="pct"/>
            <w:shd w:val="clear" w:color="auto" w:fill="auto"/>
            <w:vAlign w:val="center"/>
          </w:tcPr>
          <w:p w14:paraId="33401563" w14:textId="7CD4AA23" w:rsidR="00AB2B30" w:rsidRPr="009B053A" w:rsidRDefault="00A91FE4">
            <w:pPr>
              <w:pStyle w:val="TAC"/>
              <w:rPr>
                <w:rFonts w:eastAsia="MS PGothic"/>
              </w:rPr>
            </w:pPr>
            <w:r w:rsidRPr="009B053A">
              <w:rPr>
                <w:rFonts w:eastAsia="MS PGothic"/>
              </w:rPr>
              <w:t>n</w:t>
            </w:r>
            <w:r w:rsidR="006A7121" w:rsidRPr="009B053A">
              <w:rPr>
                <w:rFonts w:eastAsia="MS PGothic"/>
              </w:rPr>
              <w:t>Z</w:t>
            </w:r>
          </w:p>
        </w:tc>
        <w:tc>
          <w:tcPr>
            <w:tcW w:w="359" w:type="pct"/>
            <w:shd w:val="clear" w:color="auto" w:fill="auto"/>
            <w:vAlign w:val="center"/>
          </w:tcPr>
          <w:p w14:paraId="3C81524E" w14:textId="77777777" w:rsidR="00AB2B30" w:rsidRPr="009B053A" w:rsidRDefault="00AB2B30">
            <w:pPr>
              <w:pStyle w:val="TAC"/>
              <w:rPr>
                <w:rFonts w:eastAsia="MS PGothic"/>
              </w:rPr>
            </w:pPr>
          </w:p>
        </w:tc>
        <w:tc>
          <w:tcPr>
            <w:tcW w:w="479" w:type="pct"/>
            <w:shd w:val="clear" w:color="auto" w:fill="auto"/>
            <w:vAlign w:val="center"/>
          </w:tcPr>
          <w:p w14:paraId="483F3DEC"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3D375A6E"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0F9503AF"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62BAFC41"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3A6C45D8"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66C04F73" w14:textId="77777777" w:rsidR="00AB2B30" w:rsidRPr="009B053A" w:rsidRDefault="006A7121">
            <w:pPr>
              <w:pStyle w:val="TAC"/>
              <w:rPr>
                <w:rFonts w:eastAsia="MS PGothic"/>
              </w:rPr>
            </w:pPr>
            <w:r w:rsidRPr="009B053A">
              <w:rPr>
                <w:lang w:eastAsia="zh-TW"/>
              </w:rPr>
              <w:t>All RBs</w:t>
            </w:r>
          </w:p>
        </w:tc>
      </w:tr>
      <w:tr w:rsidR="00AB2B30" w:rsidRPr="009B053A" w14:paraId="7E9B9EAE" w14:textId="77777777" w:rsidTr="00A91FE4">
        <w:trPr>
          <w:trHeight w:val="20"/>
        </w:trPr>
        <w:tc>
          <w:tcPr>
            <w:tcW w:w="479" w:type="pct"/>
            <w:vMerge/>
            <w:shd w:val="clear" w:color="auto" w:fill="auto"/>
            <w:vAlign w:val="center"/>
          </w:tcPr>
          <w:p w14:paraId="086C59F0" w14:textId="77777777" w:rsidR="00AB2B30" w:rsidRPr="009B053A" w:rsidRDefault="00AB2B30">
            <w:pPr>
              <w:pStyle w:val="TAC"/>
              <w:rPr>
                <w:rFonts w:eastAsia="MS PGothic"/>
              </w:rPr>
            </w:pPr>
          </w:p>
        </w:tc>
        <w:tc>
          <w:tcPr>
            <w:tcW w:w="493" w:type="pct"/>
            <w:shd w:val="clear" w:color="auto" w:fill="auto"/>
            <w:vAlign w:val="center"/>
          </w:tcPr>
          <w:p w14:paraId="3FC312D8" w14:textId="77777777" w:rsidR="00AB2B30" w:rsidRPr="009B053A" w:rsidRDefault="006A7121">
            <w:pPr>
              <w:pStyle w:val="TAC"/>
              <w:rPr>
                <w:rFonts w:eastAsia="MS PGothic"/>
              </w:rPr>
            </w:pPr>
            <w:r w:rsidRPr="009B053A">
              <w:rPr>
                <w:rFonts w:eastAsia="MS PGothic"/>
              </w:rPr>
              <w:t>SCC2(S)</w:t>
            </w:r>
          </w:p>
        </w:tc>
        <w:tc>
          <w:tcPr>
            <w:tcW w:w="479" w:type="pct"/>
            <w:shd w:val="clear" w:color="auto" w:fill="auto"/>
            <w:vAlign w:val="center"/>
          </w:tcPr>
          <w:p w14:paraId="39B6CD53" w14:textId="08CEA42E" w:rsidR="00AB2B30" w:rsidRPr="009B053A" w:rsidRDefault="00A91FE4">
            <w:pPr>
              <w:pStyle w:val="TAC"/>
            </w:pPr>
            <w:r w:rsidRPr="009B053A">
              <w:t>n</w:t>
            </w:r>
            <w:r w:rsidR="006A7121" w:rsidRPr="009B053A">
              <w:t>Y</w:t>
            </w:r>
          </w:p>
        </w:tc>
        <w:tc>
          <w:tcPr>
            <w:tcW w:w="359" w:type="pct"/>
            <w:shd w:val="clear" w:color="auto" w:fill="auto"/>
            <w:vAlign w:val="center"/>
          </w:tcPr>
          <w:p w14:paraId="34EFAF5C" w14:textId="77777777" w:rsidR="00AB2B30" w:rsidRPr="009B053A" w:rsidRDefault="00AB2B30">
            <w:pPr>
              <w:pStyle w:val="TAC"/>
              <w:rPr>
                <w:rFonts w:eastAsia="MS PGothic"/>
              </w:rPr>
            </w:pPr>
          </w:p>
        </w:tc>
        <w:tc>
          <w:tcPr>
            <w:tcW w:w="479" w:type="pct"/>
            <w:shd w:val="clear" w:color="auto" w:fill="auto"/>
            <w:vAlign w:val="center"/>
          </w:tcPr>
          <w:p w14:paraId="6A273DD4"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7E7BCCF2"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6E72656F" w14:textId="77777777" w:rsidR="00AB2B30" w:rsidRPr="009B053A" w:rsidRDefault="006A7121">
            <w:pPr>
              <w:pStyle w:val="TAC"/>
              <w:rPr>
                <w:rFonts w:eastAsia="MS PGothic"/>
              </w:rPr>
            </w:pPr>
            <w:r w:rsidRPr="009B053A">
              <w:rPr>
                <w:lang w:eastAsia="zh-TW"/>
              </w:rPr>
              <w:t>N/A</w:t>
            </w:r>
          </w:p>
        </w:tc>
        <w:tc>
          <w:tcPr>
            <w:tcW w:w="585" w:type="pct"/>
            <w:shd w:val="clear" w:color="auto" w:fill="auto"/>
            <w:vAlign w:val="center"/>
          </w:tcPr>
          <w:p w14:paraId="35AA478A" w14:textId="77777777" w:rsidR="00AB2B30" w:rsidRPr="009B053A" w:rsidRDefault="006A7121">
            <w:pPr>
              <w:pStyle w:val="TAC"/>
              <w:rPr>
                <w:rFonts w:eastAsia="MS PGothic"/>
              </w:rPr>
            </w:pPr>
            <w:r w:rsidRPr="009B053A">
              <w:rPr>
                <w:lang w:eastAsia="zh-TW"/>
              </w:rPr>
              <w:t>QPSK</w:t>
            </w:r>
          </w:p>
        </w:tc>
        <w:tc>
          <w:tcPr>
            <w:tcW w:w="768" w:type="pct"/>
            <w:shd w:val="clear" w:color="auto" w:fill="auto"/>
            <w:vAlign w:val="center"/>
          </w:tcPr>
          <w:p w14:paraId="6087487B" w14:textId="77777777" w:rsidR="00AB2B30" w:rsidRPr="009B053A" w:rsidRDefault="006A7121">
            <w:pPr>
              <w:pStyle w:val="TAC"/>
              <w:rPr>
                <w:rFonts w:eastAsia="MS PGothic"/>
              </w:rPr>
            </w:pPr>
            <w:r w:rsidRPr="009B053A">
              <w:rPr>
                <w:lang w:eastAsia="zh-TW"/>
              </w:rPr>
              <w:t>N/A</w:t>
            </w:r>
          </w:p>
        </w:tc>
        <w:tc>
          <w:tcPr>
            <w:tcW w:w="332" w:type="pct"/>
            <w:shd w:val="clear" w:color="auto" w:fill="auto"/>
          </w:tcPr>
          <w:p w14:paraId="40F47E3C" w14:textId="77777777" w:rsidR="00AB2B30" w:rsidRPr="009B053A" w:rsidRDefault="006A7121">
            <w:pPr>
              <w:pStyle w:val="TAC"/>
              <w:rPr>
                <w:rFonts w:eastAsia="MS PGothic"/>
              </w:rPr>
            </w:pPr>
            <w:r w:rsidRPr="009B053A">
              <w:rPr>
                <w:lang w:eastAsia="zh-TW"/>
              </w:rPr>
              <w:t>All RBs</w:t>
            </w:r>
          </w:p>
        </w:tc>
      </w:tr>
      <w:tr w:rsidR="00AB2B30" w:rsidRPr="009B053A" w14:paraId="5664D132" w14:textId="77777777" w:rsidTr="00A91FE4">
        <w:trPr>
          <w:trHeight w:val="20"/>
        </w:trPr>
        <w:tc>
          <w:tcPr>
            <w:tcW w:w="479" w:type="pct"/>
            <w:vMerge/>
            <w:shd w:val="clear" w:color="auto" w:fill="auto"/>
            <w:vAlign w:val="center"/>
          </w:tcPr>
          <w:p w14:paraId="33238614" w14:textId="77777777" w:rsidR="00AB2B30" w:rsidRPr="009B053A" w:rsidRDefault="00AB2B30">
            <w:pPr>
              <w:pStyle w:val="TAC"/>
              <w:rPr>
                <w:rFonts w:eastAsia="MS PGothic"/>
              </w:rPr>
            </w:pPr>
          </w:p>
        </w:tc>
        <w:tc>
          <w:tcPr>
            <w:tcW w:w="493" w:type="pct"/>
            <w:shd w:val="clear" w:color="auto" w:fill="auto"/>
            <w:vAlign w:val="center"/>
          </w:tcPr>
          <w:p w14:paraId="74DB7352" w14:textId="77777777" w:rsidR="00AB2B30" w:rsidRPr="009B053A" w:rsidRDefault="006A7121">
            <w:pPr>
              <w:pStyle w:val="TAC"/>
              <w:rPr>
                <w:rFonts w:eastAsia="MS PGothic"/>
              </w:rPr>
            </w:pPr>
            <w:r w:rsidRPr="009B053A">
              <w:rPr>
                <w:rFonts w:eastAsia="MS PGothic"/>
              </w:rPr>
              <w:t>PCC(S)</w:t>
            </w:r>
          </w:p>
        </w:tc>
        <w:tc>
          <w:tcPr>
            <w:tcW w:w="479" w:type="pct"/>
            <w:shd w:val="clear" w:color="auto" w:fill="auto"/>
            <w:vAlign w:val="center"/>
          </w:tcPr>
          <w:p w14:paraId="21E40AA0" w14:textId="7A7D2E22" w:rsidR="00AB2B30" w:rsidRPr="009B053A" w:rsidRDefault="00A91FE4">
            <w:pPr>
              <w:pStyle w:val="TAC"/>
            </w:pPr>
            <w:r w:rsidRPr="009B053A">
              <w:t>n</w:t>
            </w:r>
            <w:r w:rsidR="006A7121" w:rsidRPr="009B053A">
              <w:t>Z</w:t>
            </w:r>
          </w:p>
        </w:tc>
        <w:tc>
          <w:tcPr>
            <w:tcW w:w="359" w:type="pct"/>
            <w:shd w:val="clear" w:color="auto" w:fill="auto"/>
            <w:vAlign w:val="center"/>
          </w:tcPr>
          <w:p w14:paraId="44785D16" w14:textId="77777777" w:rsidR="00AB2B30" w:rsidRPr="009B053A" w:rsidRDefault="00AB2B30">
            <w:pPr>
              <w:pStyle w:val="TAC"/>
            </w:pPr>
          </w:p>
        </w:tc>
        <w:tc>
          <w:tcPr>
            <w:tcW w:w="479" w:type="pct"/>
            <w:shd w:val="clear" w:color="auto" w:fill="auto"/>
            <w:vAlign w:val="center"/>
          </w:tcPr>
          <w:p w14:paraId="58980156" w14:textId="77777777" w:rsidR="00AB2B30" w:rsidRPr="009B053A" w:rsidRDefault="006A7121">
            <w:pPr>
              <w:pStyle w:val="TAC"/>
              <w:rPr>
                <w:rFonts w:eastAsia="MS PGothic"/>
              </w:rPr>
            </w:pPr>
            <w:r w:rsidRPr="009B053A">
              <w:t>Highest N</w:t>
            </w:r>
            <w:r w:rsidRPr="009B053A">
              <w:rPr>
                <w:vertAlign w:val="subscript"/>
              </w:rPr>
              <w:t>RB</w:t>
            </w:r>
          </w:p>
        </w:tc>
        <w:tc>
          <w:tcPr>
            <w:tcW w:w="449" w:type="pct"/>
            <w:gridSpan w:val="2"/>
            <w:shd w:val="clear" w:color="auto" w:fill="auto"/>
            <w:vAlign w:val="center"/>
          </w:tcPr>
          <w:p w14:paraId="5A78331B" w14:textId="77777777" w:rsidR="00AB2B30" w:rsidRPr="009B053A" w:rsidRDefault="006A7121">
            <w:pPr>
              <w:pStyle w:val="TAC"/>
              <w:rPr>
                <w:rFonts w:eastAsia="MS PGothic"/>
              </w:rPr>
            </w:pPr>
            <w:r w:rsidRPr="009B053A">
              <w:rPr>
                <w:rFonts w:eastAsia="MS PGothic"/>
              </w:rPr>
              <w:t>default</w:t>
            </w:r>
          </w:p>
        </w:tc>
        <w:tc>
          <w:tcPr>
            <w:tcW w:w="577" w:type="pct"/>
            <w:shd w:val="clear" w:color="auto" w:fill="auto"/>
            <w:vAlign w:val="center"/>
          </w:tcPr>
          <w:p w14:paraId="504D7E1B" w14:textId="77777777" w:rsidR="00AB2B30" w:rsidRPr="009B053A" w:rsidRDefault="006A7121">
            <w:pPr>
              <w:pStyle w:val="TAC"/>
              <w:rPr>
                <w:rFonts w:eastAsia="MS PGothic"/>
              </w:rPr>
            </w:pPr>
            <w:r w:rsidRPr="009B053A">
              <w:t>DFT-s-OFDM QPSK</w:t>
            </w:r>
          </w:p>
        </w:tc>
        <w:tc>
          <w:tcPr>
            <w:tcW w:w="585" w:type="pct"/>
            <w:shd w:val="clear" w:color="auto" w:fill="auto"/>
            <w:vAlign w:val="center"/>
          </w:tcPr>
          <w:p w14:paraId="47EBAFD8" w14:textId="77777777" w:rsidR="00AB2B30" w:rsidRPr="009B053A" w:rsidRDefault="006A7121">
            <w:pPr>
              <w:pStyle w:val="TAC"/>
              <w:rPr>
                <w:rFonts w:eastAsia="MS PGothic"/>
              </w:rPr>
            </w:pPr>
            <w:r w:rsidRPr="009B053A">
              <w:rPr>
                <w:lang w:eastAsia="zh-TW"/>
              </w:rPr>
              <w:t>CP-OFDM QPSK</w:t>
            </w:r>
          </w:p>
        </w:tc>
        <w:tc>
          <w:tcPr>
            <w:tcW w:w="768" w:type="pct"/>
            <w:shd w:val="clear" w:color="auto" w:fill="auto"/>
            <w:vAlign w:val="center"/>
          </w:tcPr>
          <w:p w14:paraId="37C5C9BC" w14:textId="77777777" w:rsidR="00AB2B30" w:rsidRPr="009B053A" w:rsidRDefault="006A7121">
            <w:pPr>
              <w:pStyle w:val="TAC"/>
              <w:rPr>
                <w:rFonts w:eastAsia="MS PGothic"/>
              </w:rPr>
            </w:pPr>
            <w:r w:rsidRPr="009B053A">
              <w:rPr>
                <w:lang w:eastAsia="zh-TW"/>
              </w:rPr>
              <w:t>REFSENS</w:t>
            </w:r>
          </w:p>
        </w:tc>
        <w:tc>
          <w:tcPr>
            <w:tcW w:w="332" w:type="pct"/>
            <w:shd w:val="clear" w:color="auto" w:fill="auto"/>
          </w:tcPr>
          <w:p w14:paraId="39D90A16" w14:textId="77777777" w:rsidR="00AB2B30" w:rsidRPr="009B053A" w:rsidRDefault="006A7121">
            <w:pPr>
              <w:pStyle w:val="TAC"/>
              <w:rPr>
                <w:rFonts w:eastAsia="MS PGothic"/>
              </w:rPr>
            </w:pPr>
            <w:r w:rsidRPr="009B053A">
              <w:rPr>
                <w:lang w:eastAsia="zh-TW"/>
              </w:rPr>
              <w:t>All RBs</w:t>
            </w:r>
          </w:p>
        </w:tc>
      </w:tr>
      <w:tr w:rsidR="00AB2B30" w:rsidRPr="009B053A" w14:paraId="0F5DB76B" w14:textId="77777777">
        <w:trPr>
          <w:trHeight w:val="1410"/>
        </w:trPr>
        <w:tc>
          <w:tcPr>
            <w:tcW w:w="5000" w:type="pct"/>
            <w:gridSpan w:val="11"/>
            <w:shd w:val="clear" w:color="auto" w:fill="auto"/>
            <w:hideMark/>
          </w:tcPr>
          <w:p w14:paraId="74BA57E2" w14:textId="77777777" w:rsidR="00AB2B30" w:rsidRPr="009B053A" w:rsidRDefault="006A7121" w:rsidP="00BF220C">
            <w:pPr>
              <w:pStyle w:val="TAN"/>
              <w:rPr>
                <w:rFonts w:eastAsia="MS PGothic"/>
              </w:rPr>
            </w:pPr>
            <w:r w:rsidRPr="009B053A">
              <w:rPr>
                <w:rFonts w:eastAsia="MS PGothic"/>
              </w:rPr>
              <w:t>NOTE 1:</w:t>
            </w:r>
            <w:r w:rsidRPr="009B053A">
              <w:rPr>
                <w:rFonts w:eastAsia="MS PGothic"/>
              </w:rPr>
              <w:tab/>
              <w:t>(M) and (S) indicate MCG and SCG respectively.</w:t>
            </w:r>
          </w:p>
          <w:p w14:paraId="2BCA6872" w14:textId="77777777" w:rsidR="00AB2B30" w:rsidRPr="009B053A" w:rsidRDefault="006A7121" w:rsidP="00BF220C">
            <w:pPr>
              <w:pStyle w:val="TAN"/>
              <w:rPr>
                <w:rFonts w:eastAsia="MS PGothic"/>
              </w:rPr>
            </w:pPr>
            <w:r w:rsidRPr="009B053A">
              <w:rPr>
                <w:rFonts w:eastAsia="MS PGothic"/>
              </w:rPr>
              <w:t>NOTE 2:</w:t>
            </w:r>
            <w:r w:rsidRPr="009B053A">
              <w:rPr>
                <w:rFonts w:eastAsia="MS PGothic"/>
              </w:rPr>
              <w:tab/>
              <w:t>X, Y and Z in this table correspond to different bands i.e. X != Y != Z.</w:t>
            </w:r>
          </w:p>
          <w:p w14:paraId="0F15B442" w14:textId="77777777" w:rsidR="00AB2B30" w:rsidRPr="009B053A" w:rsidRDefault="006A7121" w:rsidP="00BF220C">
            <w:pPr>
              <w:pStyle w:val="TAN"/>
              <w:rPr>
                <w:rFonts w:eastAsia="MS PGothic"/>
              </w:rPr>
            </w:pPr>
            <w:r w:rsidRPr="009B053A">
              <w:rPr>
                <w:rFonts w:eastAsia="MS PGothic"/>
              </w:rPr>
              <w:t>NOTE 3:</w:t>
            </w:r>
            <w:r w:rsidRPr="009B053A">
              <w:rPr>
                <w:rFonts w:eastAsia="MS PGothic"/>
              </w:rPr>
              <w:tab/>
              <w:t>The band combinations with difference appearance order of bands/sub-blocks in the band combination string are not distinguished. E.g. DC_YA-(n)XAA represents the set of DC_YA-(n)XAA and DC_(n)XAA-YA.</w:t>
            </w:r>
          </w:p>
          <w:p w14:paraId="4EB10F75" w14:textId="7D3131AA" w:rsidR="00AB2B30" w:rsidRPr="009B053A" w:rsidRDefault="006A7121" w:rsidP="001F3E2D">
            <w:pPr>
              <w:pStyle w:val="TAN"/>
            </w:pPr>
            <w:r w:rsidRPr="009B053A">
              <w:t>NOTE 4:</w:t>
            </w:r>
            <w:r w:rsidRPr="009B053A">
              <w:tab/>
              <w:t>LTE anchor agnostic configuration</w:t>
            </w:r>
          </w:p>
          <w:p w14:paraId="79AAE047" w14:textId="634B30C8" w:rsidR="00AB2B30" w:rsidRPr="009B053A" w:rsidRDefault="006A7121" w:rsidP="00A91FE4">
            <w:pPr>
              <w:pStyle w:val="TAN"/>
            </w:pPr>
            <w:r w:rsidRPr="009B053A">
              <w:t>NOTE 5:</w:t>
            </w:r>
            <w:r w:rsidRPr="009B053A">
              <w:tab/>
              <w:t xml:space="preserve">Not LTE anchor agnostic configuration due to exception requirement for intra-band contiguous CA in clause 7.4B, 7.5B, 7.6B.2, 7.6B.3, 7.6B.4, 7.7B, 7.8B, 7.9B test cases </w:t>
            </w:r>
          </w:p>
          <w:p w14:paraId="2B6B0FC3" w14:textId="569B4365" w:rsidR="00AB2B30" w:rsidRPr="009B053A" w:rsidRDefault="006A7121" w:rsidP="001F3E2D">
            <w:pPr>
              <w:pStyle w:val="TAN"/>
            </w:pPr>
            <w:r w:rsidRPr="009B053A">
              <w:t>NOTE 6:</w:t>
            </w:r>
            <w:r w:rsidRPr="009B053A">
              <w:tab/>
              <w:t>Test point for UE supporting dual UL</w:t>
            </w:r>
          </w:p>
          <w:p w14:paraId="45486B01" w14:textId="1D755242" w:rsidR="00AB2B30" w:rsidRPr="009B053A" w:rsidRDefault="006A7121">
            <w:pPr>
              <w:pStyle w:val="TAN"/>
            </w:pPr>
            <w:r w:rsidRPr="009B053A">
              <w:t>NOTE 7:</w:t>
            </w:r>
            <w:r w:rsidRPr="009B053A">
              <w:tab/>
              <w:t>Test point for UE supporting single UL</w:t>
            </w:r>
          </w:p>
          <w:p w14:paraId="4699EBB4" w14:textId="77777777" w:rsidR="00AB2B30" w:rsidRPr="009B053A" w:rsidRDefault="006A7121" w:rsidP="00BF220C">
            <w:pPr>
              <w:pStyle w:val="TAN"/>
            </w:pPr>
            <w:r w:rsidRPr="009B053A">
              <w:t>NOTE 8:</w:t>
            </w:r>
            <w:r w:rsidRPr="009B053A">
              <w:tab/>
              <w:t>In a FR1 band where UE supports 4Rx, the test shall be performed only with 4Rx antennas ports connected.</w:t>
            </w:r>
          </w:p>
          <w:p w14:paraId="1B36D003" w14:textId="77777777" w:rsidR="00A91FE4" w:rsidRPr="009B053A" w:rsidRDefault="00A91FE4" w:rsidP="00BF220C">
            <w:pPr>
              <w:pStyle w:val="TAN"/>
            </w:pPr>
            <w:r w:rsidRPr="009B053A">
              <w:t>NOTE 9:</w:t>
            </w:r>
            <w:r w:rsidRPr="009B053A">
              <w:tab/>
              <w:t>UE supporting multiple EN-DC configurations with the same NR CA combination, only one EN-DC configuration is tested.</w:t>
            </w:r>
          </w:p>
          <w:p w14:paraId="063DE3ED" w14:textId="20D6CA59" w:rsidR="00A91FE4" w:rsidRPr="009B053A" w:rsidRDefault="00A91FE4" w:rsidP="00BF220C">
            <w:pPr>
              <w:pStyle w:val="TAN"/>
              <w:rPr>
                <w:rFonts w:eastAsia="MS PGothic"/>
              </w:rPr>
            </w:pPr>
            <w:r w:rsidRPr="009B053A">
              <w:t>NOTE 10:</w:t>
            </w:r>
            <w:r w:rsidRPr="009B053A">
              <w:tab/>
              <w:t>REFSENS_LTE refers to the single carrier Uplink RB allocation for reference sensitivity according to table 7.3.3-2 of TS 36.521-1 [10].</w:t>
            </w:r>
            <w:r w:rsidRPr="009B053A">
              <w:br/>
              <w:t>REFSENS_NR refers to the single carrier Uplink RB allocation for reference sensitivity according to table 7.3.2.4.1-3 of TS 38.521-1 [8].</w:t>
            </w:r>
          </w:p>
        </w:tc>
      </w:tr>
    </w:tbl>
    <w:p w14:paraId="78221596" w14:textId="77777777" w:rsidR="00A91FE4" w:rsidRPr="009B053A" w:rsidRDefault="00A91FE4" w:rsidP="00A91FE4"/>
    <w:p w14:paraId="19523FD1" w14:textId="4EA324D6" w:rsidR="00AB2B30" w:rsidRPr="009B053A" w:rsidRDefault="00A91FE4" w:rsidP="00A91FE4">
      <w:r w:rsidRPr="009B053A">
        <w:rPr>
          <w:lang w:eastAsia="zh-CN"/>
        </w:rPr>
        <w:t>For 4CC EN-DC configurations affected by exceptions, exception testing can be covered by 2CC or 3CC fallback configurations. No exception test points are needed in this test case.</w:t>
      </w:r>
    </w:p>
    <w:p w14:paraId="0366F465" w14:textId="49D78605" w:rsidR="00AB2B30" w:rsidRPr="009B053A" w:rsidRDefault="006A7121">
      <w:pPr>
        <w:pStyle w:val="TH"/>
      </w:pPr>
      <w:r w:rsidRPr="009B053A">
        <w:t xml:space="preserve">Table 7.3B.2.3_1.2.4.1-2: </w:t>
      </w:r>
      <w:r w:rsidR="00A91FE4" w:rsidRPr="009B053A">
        <w:t>Void</w:t>
      </w:r>
    </w:p>
    <w:p w14:paraId="4CC9E7A2" w14:textId="77777777" w:rsidR="00AB2B30" w:rsidRPr="009B053A" w:rsidRDefault="006A7121">
      <w:pPr>
        <w:pStyle w:val="TH"/>
      </w:pPr>
      <w:r w:rsidRPr="009B053A">
        <w:t>Table 7.3B.2.3_1.2.4.1-3: Void</w:t>
      </w:r>
    </w:p>
    <w:p w14:paraId="51719D71" w14:textId="45DA2262" w:rsidR="00A91FE4" w:rsidRPr="009B053A" w:rsidRDefault="00A91FE4" w:rsidP="00A91FE4">
      <w:pPr>
        <w:pStyle w:val="B10"/>
      </w:pPr>
      <w:r w:rsidRPr="009B053A">
        <w:t>1.</w:t>
      </w:r>
      <w:r w:rsidRPr="009B053A">
        <w:tab/>
        <w:t>Connect the SS to the UE antenna connectors as shown in TS 38.508-1 [</w:t>
      </w:r>
      <w:r w:rsidR="00C95EE8" w:rsidRPr="009B053A">
        <w:t>6</w:t>
      </w:r>
      <w:r w:rsidRPr="009B053A">
        <w:t xml:space="preserve">] Annex A, Figure A.3.1.1.1 for TE diagram and clause A.3.2 for UE diagram. </w:t>
      </w:r>
    </w:p>
    <w:p w14:paraId="0EB1E261" w14:textId="77777777" w:rsidR="00A91FE4" w:rsidRPr="009B053A" w:rsidRDefault="00A91FE4" w:rsidP="00A91FE4">
      <w:pPr>
        <w:pStyle w:val="B10"/>
      </w:pPr>
      <w:r w:rsidRPr="009B053A">
        <w:t>2.</w:t>
      </w:r>
      <w:r w:rsidRPr="009B053A">
        <w:tab/>
        <w:t xml:space="preserve">The parameter settings for NR cell are set up according to TS 38.508-1 [6] clause 4.4.3. </w:t>
      </w:r>
    </w:p>
    <w:p w14:paraId="59464D0C" w14:textId="77777777" w:rsidR="00A91FE4" w:rsidRPr="009B053A" w:rsidRDefault="00A91FE4" w:rsidP="00A91FE4">
      <w:pPr>
        <w:pStyle w:val="B10"/>
      </w:pPr>
      <w:r w:rsidRPr="009B053A">
        <w:t>3.</w:t>
      </w:r>
      <w:r w:rsidRPr="009B053A">
        <w:tab/>
        <w:t>The parameter settings for E-UTRA cell are set up according to TS 36.508 [11] clause 4.4.3.</w:t>
      </w:r>
    </w:p>
    <w:p w14:paraId="7906ACD5" w14:textId="77777777" w:rsidR="00A91FE4" w:rsidRPr="009B053A" w:rsidRDefault="00A91FE4" w:rsidP="00A91FE4">
      <w:pPr>
        <w:pStyle w:val="B10"/>
      </w:pPr>
      <w:r w:rsidRPr="009B053A">
        <w:t>4.</w:t>
      </w:r>
      <w:r w:rsidRPr="009B053A">
        <w:tab/>
        <w:t xml:space="preserve">NR downlink signals are initially set up according to Annex C.0, C.1, C.2, C.3.1, and uplink signals according to Annex G.0, G.1, G.2, and G.3.1 of TS 38.521-1 [8]. </w:t>
      </w:r>
    </w:p>
    <w:p w14:paraId="102161AA" w14:textId="77777777" w:rsidR="00A91FE4" w:rsidRPr="009B053A" w:rsidRDefault="00A91FE4" w:rsidP="00A91FE4">
      <w:pPr>
        <w:pStyle w:val="B10"/>
      </w:pPr>
      <w:r w:rsidRPr="009B053A">
        <w:t>5.</w:t>
      </w:r>
      <w:r w:rsidRPr="009B053A">
        <w:tab/>
        <w:t>E-UTRA downlink signals are initially set up according to Annex C.0, C.1 and C.3.0, and uplink signals according to Annex H.1 and H.3.0 of TS 36.521-1 [10].</w:t>
      </w:r>
    </w:p>
    <w:p w14:paraId="6BAC7B04" w14:textId="77777777" w:rsidR="00A91FE4" w:rsidRPr="009B053A" w:rsidRDefault="00A91FE4" w:rsidP="00A91FE4">
      <w:pPr>
        <w:pStyle w:val="B10"/>
      </w:pPr>
      <w:r w:rsidRPr="009B053A">
        <w:t>6.</w:t>
      </w:r>
      <w:r w:rsidRPr="009B053A">
        <w:tab/>
        <w:t>The DL and UL Reference Measurement channels are set according to Tables 7.3B.2.3.4.2.1-0 to 7.3B.2.3.4.2.1-6 for E-UTRA CG and NR CG.</w:t>
      </w:r>
    </w:p>
    <w:p w14:paraId="52F83480" w14:textId="77777777" w:rsidR="00A91FE4" w:rsidRPr="009B053A" w:rsidRDefault="00A91FE4" w:rsidP="00A91FE4">
      <w:pPr>
        <w:pStyle w:val="B10"/>
      </w:pPr>
      <w:r w:rsidRPr="009B053A">
        <w:t>7.</w:t>
      </w:r>
      <w:r w:rsidRPr="009B053A">
        <w:tab/>
        <w:t>NR propagation conditions are set according to Annex B.0 of TS 38.521-1 [8]. E-UTRA propagation conditions are set according to Annex B.0 of TS 36.521-1 [10].</w:t>
      </w:r>
    </w:p>
    <w:p w14:paraId="1702E9A5" w14:textId="77777777" w:rsidR="00A91FE4" w:rsidRPr="009B053A" w:rsidRDefault="00A91FE4" w:rsidP="00A91FE4">
      <w:pPr>
        <w:pStyle w:val="B10"/>
      </w:pPr>
      <w:r w:rsidRPr="009B053A">
        <w:t>8.</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1 [6] clause 4.5. Message contents are defined in clause 7.3B.2.3_1.2.4.3.</w:t>
      </w:r>
    </w:p>
    <w:p w14:paraId="78C8050E" w14:textId="67AEF7FE" w:rsidR="00AB2B30" w:rsidRPr="009B053A" w:rsidRDefault="00A91FE4" w:rsidP="00BF220C">
      <w:pPr>
        <w:pStyle w:val="B10"/>
      </w:pPr>
      <w:r w:rsidRPr="009B053A">
        <w:t>9.</w:t>
      </w:r>
      <w:r w:rsidRPr="009B053A">
        <w:tab/>
        <w:t xml:space="preserve">On the E-UTRA carrier, disable periodic and aperiodic CQI reports, disable SRS, set </w:t>
      </w:r>
      <w:r w:rsidRPr="009B053A">
        <w:rPr>
          <w:i/>
        </w:rPr>
        <w:t>TimeAlignmentTimerDedicated</w:t>
      </w:r>
      <w:r w:rsidRPr="009B053A">
        <w:t xml:space="preserve"> IE to infinity and disable downlink and uplink scheduling, all as per Table 4.6-1 under clause 4.6.</w:t>
      </w:r>
    </w:p>
    <w:p w14:paraId="2C76F275" w14:textId="77777777" w:rsidR="00AB2B30" w:rsidRPr="009B053A" w:rsidRDefault="006A7121">
      <w:pPr>
        <w:pStyle w:val="H6"/>
      </w:pPr>
      <w:r w:rsidRPr="009B053A">
        <w:lastRenderedPageBreak/>
        <w:t>7.3B.2.3_1.2.4.2</w:t>
      </w:r>
      <w:r w:rsidRPr="009B053A">
        <w:tab/>
        <w:t>Test procedure</w:t>
      </w:r>
    </w:p>
    <w:p w14:paraId="290BABA8" w14:textId="77777777" w:rsidR="00A91FE4" w:rsidRPr="009B053A" w:rsidRDefault="00A91FE4" w:rsidP="00A91FE4">
      <w:pPr>
        <w:pStyle w:val="B10"/>
      </w:pPr>
      <w:r w:rsidRPr="009B053A">
        <w:t>1.</w:t>
      </w:r>
      <w:r w:rsidRPr="009B053A">
        <w:tab/>
        <w:t>NR SS transmits PDSCH via PDCCH DCI format 1_1 for C_RNTI to transmit the DL RMC according to Table 7.3B.2.3_1.2.4.2.1-1 on the NR CC. The NR SS sends downlink MAC padding bits on the DL RMC.</w:t>
      </w:r>
    </w:p>
    <w:p w14:paraId="3FC51EFA" w14:textId="77777777" w:rsidR="00A91FE4" w:rsidRPr="009B053A" w:rsidRDefault="00A91FE4" w:rsidP="00A91FE4">
      <w:pPr>
        <w:pStyle w:val="B10"/>
      </w:pPr>
      <w:r w:rsidRPr="009B053A">
        <w:t>2.</w:t>
      </w:r>
      <w:r w:rsidRPr="009B053A">
        <w:tab/>
        <w:t>NR SS sends uplink scheduling information for each UL HARQ process via PDCCH DCI format 0_1 for C_RNTI to schedule the UL RMC according to Table 7.3B.2.3_1.2.4.2.1-1. Since the UL has no payload and no loopback data to send the UE sends uplink MAC padding bits on the UL RMC.</w:t>
      </w:r>
    </w:p>
    <w:p w14:paraId="08423996" w14:textId="77777777" w:rsidR="00A91FE4" w:rsidRPr="009B053A" w:rsidRDefault="00A91FE4" w:rsidP="00A91FE4">
      <w:pPr>
        <w:pStyle w:val="B10"/>
      </w:pPr>
      <w:r w:rsidRPr="009B053A">
        <w:t>3.</w:t>
      </w:r>
      <w:r w:rsidRPr="009B053A">
        <w:tab/>
        <w:t>Set the Downlink signal level to the appropriate REFSENS value defined in TS 38.521-1 [8], Table 7.3.2.5-1 for NR band. Send continuously uplink power control "up" commands in the uplink scheduling information to NR carrier to ensure the UE transmits PUMAX level for at least the duration of the Throughput measurement.</w:t>
      </w:r>
    </w:p>
    <w:p w14:paraId="6FA7DE05" w14:textId="77777777" w:rsidR="00A91FE4" w:rsidRPr="009B053A" w:rsidRDefault="00A91FE4" w:rsidP="00A91FE4">
      <w:pPr>
        <w:pStyle w:val="B10"/>
      </w:pPr>
      <w:r w:rsidRPr="009B053A">
        <w:t>4.</w:t>
      </w:r>
      <w:r w:rsidRPr="009B053A">
        <w:tab/>
        <w:t>Measure the average throughput of the NR carrier for a duration sufficient to achieve statistical significance according to Annex H.2 of TS 38.521-1 [8] for NR band.</w:t>
      </w:r>
    </w:p>
    <w:p w14:paraId="3D5C390F" w14:textId="77777777" w:rsidR="00AB2B30" w:rsidRPr="009B053A" w:rsidRDefault="006A7121">
      <w:pPr>
        <w:pStyle w:val="H6"/>
      </w:pPr>
      <w:r w:rsidRPr="009B053A">
        <w:t>7.3B.2.3_1.2.4.3</w:t>
      </w:r>
      <w:r w:rsidRPr="009B053A">
        <w:tab/>
        <w:t>Message contents</w:t>
      </w:r>
    </w:p>
    <w:p w14:paraId="462E02DF" w14:textId="05FB6952" w:rsidR="00A91FE4" w:rsidRPr="009B053A" w:rsidRDefault="006A7121" w:rsidP="00A91FE4">
      <w:r w:rsidRPr="009B053A">
        <w:t>Message contents are according to TS 38.508-1 [</w:t>
      </w:r>
      <w:r w:rsidR="00A91FE4" w:rsidRPr="009B053A">
        <w:t>6</w:t>
      </w:r>
      <w:r w:rsidRPr="009B053A">
        <w:t>] clause 4.6</w:t>
      </w:r>
      <w:r w:rsidR="00A91FE4" w:rsidRPr="009B053A">
        <w:t xml:space="preserve"> Table 4.6.3-118 with condition TRANSFORM_PRECODER_ENABLED for NR band.</w:t>
      </w:r>
    </w:p>
    <w:p w14:paraId="1605C526" w14:textId="0884F75E" w:rsidR="00AB2B30" w:rsidRPr="009B053A" w:rsidRDefault="00A91FE4">
      <w:r w:rsidRPr="009B053A">
        <w:t xml:space="preserve">Message contents exceptions for E-UTRA band are according to </w:t>
      </w:r>
      <w:r w:rsidRPr="009B053A">
        <w:rPr>
          <w:lang w:eastAsia="zh-TW"/>
        </w:rPr>
        <w:t xml:space="preserve">TS 36.521-1 [10] clause 7.3.4.3 for each network signalling value. </w:t>
      </w:r>
      <w:r w:rsidRPr="009B053A">
        <w:t xml:space="preserve">Message contents exceptions for NR band are according to </w:t>
      </w:r>
      <w:r w:rsidRPr="009B053A">
        <w:rPr>
          <w:lang w:eastAsia="zh-TW"/>
        </w:rPr>
        <w:t>TS 38.521-1 [8] clause 7.3.2.4.3 for each network signalling value</w:t>
      </w:r>
      <w:r w:rsidR="006A7121" w:rsidRPr="009B053A">
        <w:t>.</w:t>
      </w:r>
    </w:p>
    <w:p w14:paraId="76690E54" w14:textId="77777777" w:rsidR="00AB2B30" w:rsidRPr="009B053A" w:rsidRDefault="006A7121" w:rsidP="001550BB">
      <w:pPr>
        <w:pStyle w:val="H6"/>
      </w:pPr>
      <w:bookmarkStart w:id="8534" w:name="_Toc43977127"/>
      <w:bookmarkStart w:id="8535" w:name="_Toc52213705"/>
      <w:bookmarkStart w:id="8536" w:name="_Toc60743170"/>
      <w:r w:rsidRPr="009B053A">
        <w:t>7.3B.2.3_1.2.5</w:t>
      </w:r>
      <w:r w:rsidRPr="009B053A">
        <w:tab/>
        <w:t>Test Requirement</w:t>
      </w:r>
      <w:bookmarkEnd w:id="8534"/>
      <w:bookmarkEnd w:id="8535"/>
      <w:bookmarkEnd w:id="8536"/>
    </w:p>
    <w:p w14:paraId="3A13DA62" w14:textId="1A2E9F7D" w:rsidR="00AB2B30" w:rsidRPr="009B053A" w:rsidRDefault="006A7121">
      <w:r w:rsidRPr="009B053A">
        <w:t>Reference sensitivity test requirements for EN-DC configurations are specified in Table 7.3.5-1 in TS 36.521-1 [10] for the LTE CC, and Table 7.3.2.5-1 in TS 38.521-1 [8] for the NR CC.</w:t>
      </w:r>
    </w:p>
    <w:p w14:paraId="26ADBBF8" w14:textId="77777777" w:rsidR="00AB2B30" w:rsidRPr="009B053A" w:rsidRDefault="006A7121">
      <w:pPr>
        <w:pStyle w:val="TH"/>
      </w:pPr>
      <w:r w:rsidRPr="009B053A">
        <w:t>Table 7.3B.2.3_1.2.5-1: Reference sensitivity exceptions for Scell due to dual uplink operation for EN-DC in NR FR1 (two bands)</w:t>
      </w:r>
    </w:p>
    <w:p w14:paraId="7210CED1" w14:textId="77777777" w:rsidR="00AB2B30" w:rsidRPr="009B053A" w:rsidRDefault="006A7121" w:rsidP="006910BE">
      <w:r w:rsidRPr="009B053A">
        <w:t>FFS</w:t>
      </w:r>
    </w:p>
    <w:p w14:paraId="09DB0AD6" w14:textId="77777777" w:rsidR="00AB2B30" w:rsidRPr="009B053A" w:rsidRDefault="006A7121">
      <w:pPr>
        <w:pStyle w:val="TH"/>
      </w:pPr>
      <w:r w:rsidRPr="009B053A">
        <w:t>Table 7.3B.2.3_1.2.5-2: Reference sensitivity exceptions for Scell due to dual uplink operation for EN-DC in NR FR1 (three bands)</w:t>
      </w:r>
    </w:p>
    <w:p w14:paraId="079AB08A" w14:textId="09A92FDE" w:rsidR="00AB2B30" w:rsidRPr="009B053A" w:rsidRDefault="006A7121" w:rsidP="006910BE">
      <w:r w:rsidRPr="009B053A">
        <w:t>FFS</w:t>
      </w:r>
    </w:p>
    <w:p w14:paraId="665C675C" w14:textId="77777777" w:rsidR="00AB2B30" w:rsidRPr="009B053A" w:rsidRDefault="006A7121">
      <w:pPr>
        <w:pStyle w:val="Heading5"/>
      </w:pPr>
      <w:bookmarkStart w:id="8537" w:name="_Toc43977128"/>
      <w:bookmarkStart w:id="8538" w:name="_Toc52213706"/>
      <w:bookmarkStart w:id="8539" w:name="_Toc60743171"/>
      <w:bookmarkStart w:id="8540" w:name="_Toc68206349"/>
      <w:bookmarkStart w:id="8541" w:name="_Toc75972147"/>
      <w:bookmarkStart w:id="8542" w:name="_Toc85051585"/>
      <w:bookmarkStart w:id="8543" w:name="_Toc90493607"/>
      <w:bookmarkStart w:id="8544" w:name="_Toc90494247"/>
      <w:bookmarkStart w:id="8545" w:name="_Toc100094288"/>
      <w:bookmarkStart w:id="8546" w:name="_Toc106872981"/>
      <w:bookmarkStart w:id="8547" w:name="_Toc133250050"/>
      <w:r w:rsidRPr="009B053A">
        <w:t>7.3B.2.3_1.3</w:t>
      </w:r>
      <w:r w:rsidRPr="009B053A">
        <w:tab/>
        <w:t>Reference sensitivity for EN-DC within FR1 (5 CCs)</w:t>
      </w:r>
      <w:bookmarkEnd w:id="8537"/>
      <w:bookmarkEnd w:id="8538"/>
      <w:bookmarkEnd w:id="8539"/>
      <w:bookmarkEnd w:id="8540"/>
      <w:bookmarkEnd w:id="8541"/>
      <w:bookmarkEnd w:id="8542"/>
      <w:bookmarkEnd w:id="8543"/>
      <w:bookmarkEnd w:id="8544"/>
      <w:bookmarkEnd w:id="8545"/>
      <w:bookmarkEnd w:id="8546"/>
      <w:bookmarkEnd w:id="8547"/>
    </w:p>
    <w:p w14:paraId="01F62724" w14:textId="77777777" w:rsidR="00AB2B30" w:rsidRPr="009B053A" w:rsidRDefault="006A7121">
      <w:pPr>
        <w:pStyle w:val="H6"/>
      </w:pPr>
      <w:r w:rsidRPr="009B053A">
        <w:t>7.3B.2.3_1.3.1</w:t>
      </w:r>
      <w:r w:rsidRPr="009B053A">
        <w:tab/>
        <w:t>Test purpose</w:t>
      </w:r>
    </w:p>
    <w:p w14:paraId="5B484713" w14:textId="77777777" w:rsidR="00AB2B30" w:rsidRPr="009B053A" w:rsidRDefault="006A7121">
      <w:r w:rsidRPr="009B053A">
        <w:t>Same as in clause 7.3B.2.3.1.</w:t>
      </w:r>
    </w:p>
    <w:p w14:paraId="7EDB8A2E" w14:textId="77777777" w:rsidR="00AB2B30" w:rsidRPr="009B053A" w:rsidRDefault="006A7121">
      <w:pPr>
        <w:pStyle w:val="H6"/>
      </w:pPr>
      <w:bookmarkStart w:id="8548" w:name="_Hlk48634458"/>
      <w:r w:rsidRPr="009B053A">
        <w:t>7.3B.2.3_1.3.2</w:t>
      </w:r>
      <w:r w:rsidRPr="009B053A">
        <w:tab/>
        <w:t>Test applicability</w:t>
      </w:r>
    </w:p>
    <w:p w14:paraId="4750F53B" w14:textId="77777777" w:rsidR="00AB2B30" w:rsidRPr="009B053A" w:rsidRDefault="006A7121">
      <w:r w:rsidRPr="009B053A">
        <w:t>This test applies to all types of NR UE release 15 and forward supporting 5 CCs inter-band EN-DC.</w:t>
      </w:r>
    </w:p>
    <w:bookmarkEnd w:id="8548"/>
    <w:p w14:paraId="07DCAF47" w14:textId="77777777" w:rsidR="00AB2B30" w:rsidRPr="009B053A" w:rsidRDefault="006A7121">
      <w:pPr>
        <w:pStyle w:val="H6"/>
      </w:pPr>
      <w:r w:rsidRPr="009B053A">
        <w:t>7.3B.2.3_1.3.3</w:t>
      </w:r>
      <w:r w:rsidRPr="009B053A">
        <w:tab/>
        <w:t>Minimum conformance requirements</w:t>
      </w:r>
    </w:p>
    <w:p w14:paraId="383CFE46" w14:textId="77777777" w:rsidR="00AB2B30" w:rsidRPr="009B053A" w:rsidRDefault="006A7121">
      <w:r w:rsidRPr="009B053A">
        <w:t>The minimum conformance requirements are defined in clause 7.3B.2.0</w:t>
      </w:r>
    </w:p>
    <w:p w14:paraId="16F3A836"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1C88DEDC" w14:textId="13C0C9D0" w:rsidR="00AB2B30" w:rsidRPr="009B053A" w:rsidRDefault="006A7121">
      <w:pPr>
        <w:pStyle w:val="H6"/>
      </w:pPr>
      <w:r w:rsidRPr="009B053A">
        <w:t>7.3B.2.3_1.3.4</w:t>
      </w:r>
      <w:r w:rsidRPr="009B053A">
        <w:tab/>
        <w:t>Test description</w:t>
      </w:r>
    </w:p>
    <w:p w14:paraId="49DA5D16" w14:textId="77777777" w:rsidR="00AB2B30" w:rsidRPr="009B053A" w:rsidRDefault="006A7121">
      <w:pPr>
        <w:pStyle w:val="H6"/>
      </w:pPr>
      <w:r w:rsidRPr="009B053A">
        <w:t>7.3B.2.3_1.3.4.1</w:t>
      </w:r>
      <w:r w:rsidRPr="009B053A">
        <w:tab/>
        <w:t>Initial conditions</w:t>
      </w:r>
    </w:p>
    <w:p w14:paraId="5931F38D" w14:textId="77777777" w:rsidR="00AB2B30" w:rsidRPr="009B053A" w:rsidRDefault="006A7121">
      <w:r w:rsidRPr="009B053A">
        <w:t>Same initial conditions as in clause 7.3B.2.3.4.1 with following exceptions:</w:t>
      </w:r>
    </w:p>
    <w:p w14:paraId="6C594AE7" w14:textId="77777777" w:rsidR="00AB2B30" w:rsidRPr="009B053A" w:rsidRDefault="006A7121">
      <w:r w:rsidRPr="009B053A">
        <w:lastRenderedPageBreak/>
        <w:t>The initial test configurations for E-UTRA band and NR band consist of environmental conditions, test frequencies, and channel bandwidths and RB allocations for exceptional test scenarios are specified in Table 7.3B.2.3_1.3.4.1-1 and Table 7.3B.2.3_1.3.4.1-2</w:t>
      </w:r>
    </w:p>
    <w:p w14:paraId="389B623A" w14:textId="77777777" w:rsidR="00AB2B30" w:rsidRPr="009B053A" w:rsidRDefault="006A7121">
      <w:pPr>
        <w:pStyle w:val="TH"/>
      </w:pPr>
      <w:r w:rsidRPr="009B053A">
        <w:t>Table 7.3B.2.3_1.3.4.1-1: Test Configuration Table Reference sensitivity exceptions due to dual uplink operation for EN-DC in NR FR1 (four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9B053A" w14:paraId="67E4FDD6" w14:textId="77777777">
        <w:trPr>
          <w:trHeight w:val="20"/>
        </w:trPr>
        <w:tc>
          <w:tcPr>
            <w:tcW w:w="5000" w:type="pct"/>
            <w:gridSpan w:val="11"/>
            <w:shd w:val="clear" w:color="auto" w:fill="auto"/>
            <w:vAlign w:val="center"/>
          </w:tcPr>
          <w:p w14:paraId="3C140A89" w14:textId="77777777" w:rsidR="00AB2B30" w:rsidRPr="009B053A" w:rsidRDefault="006A7121">
            <w:pPr>
              <w:pStyle w:val="TAH"/>
              <w:rPr>
                <w:lang w:eastAsia="zh-TW"/>
              </w:rPr>
            </w:pPr>
            <w:r w:rsidRPr="009B053A">
              <w:t>Initial Conditions</w:t>
            </w:r>
          </w:p>
        </w:tc>
      </w:tr>
      <w:tr w:rsidR="00AB2B30" w:rsidRPr="009B053A" w14:paraId="14180E09" w14:textId="77777777">
        <w:trPr>
          <w:trHeight w:val="20"/>
        </w:trPr>
        <w:tc>
          <w:tcPr>
            <w:tcW w:w="2584" w:type="pct"/>
            <w:gridSpan w:val="6"/>
            <w:shd w:val="clear" w:color="auto" w:fill="auto"/>
            <w:vAlign w:val="center"/>
            <w:hideMark/>
          </w:tcPr>
          <w:p w14:paraId="56EAF34D" w14:textId="77777777" w:rsidR="00AB2B30" w:rsidRPr="009B053A" w:rsidRDefault="006A7121">
            <w:pPr>
              <w:pStyle w:val="TAL"/>
              <w:rPr>
                <w:rFonts w:eastAsia="MS PGothic"/>
              </w:rPr>
            </w:pPr>
            <w:r w:rsidRPr="009B053A">
              <w:rPr>
                <w:rFonts w:eastAsia="MS PGothic"/>
              </w:rPr>
              <w:t>Test Environment as specified in TS 38.508-1 [6] clause 4.1</w:t>
            </w:r>
          </w:p>
        </w:tc>
        <w:tc>
          <w:tcPr>
            <w:tcW w:w="2416" w:type="pct"/>
            <w:gridSpan w:val="5"/>
            <w:shd w:val="clear" w:color="auto" w:fill="auto"/>
            <w:vAlign w:val="center"/>
            <w:hideMark/>
          </w:tcPr>
          <w:p w14:paraId="0E84B4C8" w14:textId="660AEB74" w:rsidR="00AB2B30" w:rsidRPr="009B053A" w:rsidRDefault="006A7121">
            <w:pPr>
              <w:pStyle w:val="TAL"/>
              <w:rPr>
                <w:lang w:eastAsia="zh-TW"/>
              </w:rPr>
            </w:pPr>
            <w:r w:rsidRPr="009B053A">
              <w:rPr>
                <w:lang w:eastAsia="zh-TW"/>
              </w:rPr>
              <w:t>N</w:t>
            </w:r>
            <w:r w:rsidRPr="009B053A">
              <w:t>ormal</w:t>
            </w:r>
            <w:r w:rsidRPr="009B053A">
              <w:rPr>
                <w:lang w:eastAsia="zh-TW"/>
              </w:rPr>
              <w:t>, TL/VL, TL/VH, TH/VL, TH/VH</w:t>
            </w:r>
          </w:p>
        </w:tc>
      </w:tr>
      <w:tr w:rsidR="00AB2B30" w:rsidRPr="009B053A" w14:paraId="0EED56AA" w14:textId="77777777">
        <w:trPr>
          <w:trHeight w:val="20"/>
        </w:trPr>
        <w:tc>
          <w:tcPr>
            <w:tcW w:w="2584" w:type="pct"/>
            <w:gridSpan w:val="6"/>
            <w:shd w:val="clear" w:color="auto" w:fill="auto"/>
            <w:vAlign w:val="center"/>
            <w:hideMark/>
          </w:tcPr>
          <w:p w14:paraId="79DF3DA4" w14:textId="77777777" w:rsidR="00AB2B30" w:rsidRPr="009B053A" w:rsidRDefault="006A7121">
            <w:pPr>
              <w:pStyle w:val="TAL"/>
              <w:rPr>
                <w:rFonts w:eastAsia="MS PGothic"/>
              </w:rPr>
            </w:pPr>
            <w:r w:rsidRPr="009B053A">
              <w:rPr>
                <w:rFonts w:eastAsia="MS PGothic"/>
              </w:rPr>
              <w:t>Test Frequencies as specified in TS 38.508-1 [6] clause 4.3.1 for different EN-DC bandwidth classes</w:t>
            </w:r>
          </w:p>
        </w:tc>
        <w:tc>
          <w:tcPr>
            <w:tcW w:w="2416" w:type="pct"/>
            <w:gridSpan w:val="5"/>
            <w:shd w:val="clear" w:color="auto" w:fill="auto"/>
            <w:vAlign w:val="center"/>
            <w:hideMark/>
          </w:tcPr>
          <w:p w14:paraId="044CBCA2" w14:textId="77777777" w:rsidR="00AB2B30" w:rsidRPr="009B053A" w:rsidRDefault="006A7121">
            <w:pPr>
              <w:pStyle w:val="TAL"/>
              <w:rPr>
                <w:lang w:eastAsia="zh-TW"/>
              </w:rPr>
            </w:pPr>
            <w:r w:rsidRPr="009B053A">
              <w:rPr>
                <w:lang w:eastAsia="zh-TW"/>
              </w:rPr>
              <w:t>For test frequencies refer to "Range" columns. For mapping within Band refer to "CC" columns</w:t>
            </w:r>
          </w:p>
        </w:tc>
      </w:tr>
      <w:tr w:rsidR="00AB2B30" w:rsidRPr="009B053A" w14:paraId="35F98772" w14:textId="77777777">
        <w:trPr>
          <w:trHeight w:val="20"/>
        </w:trPr>
        <w:tc>
          <w:tcPr>
            <w:tcW w:w="2584" w:type="pct"/>
            <w:gridSpan w:val="6"/>
            <w:shd w:val="clear" w:color="auto" w:fill="auto"/>
            <w:vAlign w:val="center"/>
            <w:hideMark/>
          </w:tcPr>
          <w:p w14:paraId="422279FF" w14:textId="77777777" w:rsidR="00AB2B30" w:rsidRPr="009B053A" w:rsidRDefault="006A7121">
            <w:pPr>
              <w:pStyle w:val="TAL"/>
              <w:rPr>
                <w:rFonts w:eastAsia="MS PGothic"/>
              </w:rPr>
            </w:pPr>
            <w:r w:rsidRPr="009B053A">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3FAEF4FE" w14:textId="5C65D25B" w:rsidR="00AB2B30" w:rsidRPr="009B053A" w:rsidRDefault="006A7121">
            <w:pPr>
              <w:pStyle w:val="TAL"/>
              <w:rPr>
                <w:lang w:eastAsia="zh-TW"/>
              </w:rPr>
            </w:pPr>
            <w:r w:rsidRPr="009B053A">
              <w:rPr>
                <w:lang w:eastAsia="zh-TW"/>
              </w:rPr>
              <w:t>Refer to "</w:t>
            </w:r>
            <w:r w:rsidR="00C95EE8" w:rsidRPr="009B053A">
              <w:rPr>
                <w:rFonts w:eastAsia="MS Mincho" w:cs="Arial"/>
              </w:rPr>
              <w:t>N</w:t>
            </w:r>
            <w:r w:rsidR="00C95EE8" w:rsidRPr="009B053A">
              <w:rPr>
                <w:rFonts w:eastAsia="MS Mincho" w:cs="Arial"/>
                <w:vertAlign w:val="subscript"/>
              </w:rPr>
              <w:t>RB</w:t>
            </w:r>
            <w:r w:rsidRPr="009B053A">
              <w:rPr>
                <w:lang w:eastAsia="zh-TW"/>
              </w:rPr>
              <w:t xml:space="preserve">" column </w:t>
            </w:r>
          </w:p>
        </w:tc>
      </w:tr>
      <w:tr w:rsidR="00AB2B30" w:rsidRPr="009B053A" w14:paraId="3372C81F" w14:textId="77777777">
        <w:trPr>
          <w:trHeight w:val="20"/>
        </w:trPr>
        <w:tc>
          <w:tcPr>
            <w:tcW w:w="2584" w:type="pct"/>
            <w:gridSpan w:val="6"/>
            <w:shd w:val="clear" w:color="auto" w:fill="auto"/>
            <w:noWrap/>
            <w:vAlign w:val="center"/>
            <w:hideMark/>
          </w:tcPr>
          <w:p w14:paraId="40CDEBB8" w14:textId="77777777" w:rsidR="00AB2B30" w:rsidRPr="009B053A" w:rsidRDefault="006A7121">
            <w:pPr>
              <w:pStyle w:val="TAL"/>
              <w:rPr>
                <w:rFonts w:eastAsia="MS PGothic"/>
              </w:rPr>
            </w:pPr>
            <w:r w:rsidRPr="009B053A">
              <w:rPr>
                <w:rFonts w:eastAsia="MS PGothic"/>
              </w:rPr>
              <w:t>NR Test SCS as specified in Table 5.3.5-1 in TS 38.521-1 [8]</w:t>
            </w:r>
          </w:p>
        </w:tc>
        <w:tc>
          <w:tcPr>
            <w:tcW w:w="2416" w:type="pct"/>
            <w:gridSpan w:val="5"/>
            <w:shd w:val="clear" w:color="auto" w:fill="auto"/>
            <w:vAlign w:val="center"/>
            <w:hideMark/>
          </w:tcPr>
          <w:p w14:paraId="36D8BA60" w14:textId="77777777" w:rsidR="00AB2B30" w:rsidRPr="009B053A" w:rsidRDefault="006A7121">
            <w:pPr>
              <w:pStyle w:val="TAL"/>
              <w:rPr>
                <w:lang w:eastAsia="zh-TW"/>
              </w:rPr>
            </w:pPr>
            <w:r w:rsidRPr="009B053A">
              <w:rPr>
                <w:lang w:eastAsia="zh-TW"/>
              </w:rPr>
              <w:t>Refer to "SCS" column</w:t>
            </w:r>
          </w:p>
        </w:tc>
      </w:tr>
      <w:tr w:rsidR="00AB2B30" w:rsidRPr="009B053A" w14:paraId="5B83AB54" w14:textId="77777777">
        <w:trPr>
          <w:trHeight w:val="20"/>
        </w:trPr>
        <w:tc>
          <w:tcPr>
            <w:tcW w:w="2584" w:type="pct"/>
            <w:gridSpan w:val="6"/>
            <w:shd w:val="clear" w:color="auto" w:fill="auto"/>
            <w:vAlign w:val="center"/>
            <w:hideMark/>
          </w:tcPr>
          <w:p w14:paraId="55741F88" w14:textId="77777777" w:rsidR="00AB2B30" w:rsidRPr="009B053A" w:rsidRDefault="006A7121">
            <w:pPr>
              <w:pStyle w:val="TAL"/>
              <w:rPr>
                <w:rFonts w:eastAsia="MS PGothic"/>
              </w:rPr>
            </w:pPr>
            <w:r w:rsidRPr="009B053A">
              <w:rPr>
                <w:rFonts w:eastAsia="MS PGothic"/>
              </w:rPr>
              <w:t>Network signalling value</w:t>
            </w:r>
          </w:p>
        </w:tc>
        <w:tc>
          <w:tcPr>
            <w:tcW w:w="2416" w:type="pct"/>
            <w:gridSpan w:val="5"/>
            <w:shd w:val="clear" w:color="auto" w:fill="auto"/>
            <w:vAlign w:val="center"/>
            <w:hideMark/>
          </w:tcPr>
          <w:p w14:paraId="62EA8F2D" w14:textId="77777777" w:rsidR="00AB2B30" w:rsidRPr="009B053A" w:rsidRDefault="006A7121">
            <w:pPr>
              <w:pStyle w:val="TAL"/>
              <w:rPr>
                <w:lang w:eastAsia="zh-TW"/>
              </w:rPr>
            </w:pPr>
            <w:r w:rsidRPr="009B053A">
              <w:rPr>
                <w:lang w:eastAsia="zh-TW"/>
              </w:rPr>
              <w:t>NS_01 by default, exceptions listed in Table 7.3.3-3, dependent on PCC Band</w:t>
            </w:r>
          </w:p>
        </w:tc>
      </w:tr>
      <w:tr w:rsidR="00AB2B30" w:rsidRPr="009B053A" w14:paraId="62AEB8A7" w14:textId="77777777">
        <w:trPr>
          <w:trHeight w:val="20"/>
        </w:trPr>
        <w:tc>
          <w:tcPr>
            <w:tcW w:w="5000" w:type="pct"/>
            <w:gridSpan w:val="11"/>
            <w:shd w:val="clear" w:color="auto" w:fill="auto"/>
            <w:vAlign w:val="center"/>
            <w:hideMark/>
          </w:tcPr>
          <w:p w14:paraId="6550AAA0" w14:textId="77777777" w:rsidR="00AB2B30" w:rsidRPr="009B053A" w:rsidRDefault="006A7121">
            <w:pPr>
              <w:pStyle w:val="TAH"/>
              <w:rPr>
                <w:rFonts w:eastAsia="MS PGothic"/>
              </w:rPr>
            </w:pPr>
            <w:r w:rsidRPr="009B053A">
              <w:rPr>
                <w:rFonts w:eastAsia="MS PGothic"/>
              </w:rPr>
              <w:t>Test Parameters for EN-DC Configurations</w:t>
            </w:r>
          </w:p>
        </w:tc>
      </w:tr>
      <w:tr w:rsidR="00AB2B30" w:rsidRPr="009B053A" w14:paraId="122A251A" w14:textId="77777777">
        <w:trPr>
          <w:trHeight w:val="20"/>
        </w:trPr>
        <w:tc>
          <w:tcPr>
            <w:tcW w:w="471" w:type="pct"/>
            <w:shd w:val="clear" w:color="auto" w:fill="auto"/>
            <w:vAlign w:val="center"/>
            <w:hideMark/>
          </w:tcPr>
          <w:p w14:paraId="63EEDA86" w14:textId="77777777" w:rsidR="00AB2B30" w:rsidRPr="009B053A" w:rsidRDefault="006A7121">
            <w:pPr>
              <w:pStyle w:val="TAH"/>
              <w:rPr>
                <w:rFonts w:eastAsia="MS PGothic"/>
              </w:rPr>
            </w:pPr>
            <w:r w:rsidRPr="009B053A">
              <w:rPr>
                <w:rFonts w:eastAsia="MS PGothic"/>
              </w:rPr>
              <w:t>ID</w:t>
            </w:r>
          </w:p>
        </w:tc>
        <w:tc>
          <w:tcPr>
            <w:tcW w:w="482" w:type="pct"/>
            <w:shd w:val="clear" w:color="auto" w:fill="auto"/>
            <w:vAlign w:val="center"/>
            <w:hideMark/>
          </w:tcPr>
          <w:p w14:paraId="5D422A2F" w14:textId="77777777" w:rsidR="00AB2B30" w:rsidRPr="009B053A" w:rsidRDefault="006A7121">
            <w:pPr>
              <w:pStyle w:val="TAH"/>
              <w:rPr>
                <w:rFonts w:eastAsia="MS PGothic"/>
              </w:rPr>
            </w:pPr>
            <w:r w:rsidRPr="009B053A">
              <w:rPr>
                <w:rFonts w:eastAsia="MS PGothic"/>
              </w:rPr>
              <w:t>CC (NOTE1)</w:t>
            </w:r>
          </w:p>
        </w:tc>
        <w:tc>
          <w:tcPr>
            <w:tcW w:w="471" w:type="pct"/>
            <w:shd w:val="clear" w:color="auto" w:fill="auto"/>
            <w:vAlign w:val="center"/>
            <w:hideMark/>
          </w:tcPr>
          <w:p w14:paraId="4E592F4E" w14:textId="77777777" w:rsidR="00AB2B30" w:rsidRPr="009B053A" w:rsidRDefault="006A7121">
            <w:pPr>
              <w:pStyle w:val="TAH"/>
              <w:rPr>
                <w:rFonts w:eastAsia="MS PGothic"/>
              </w:rPr>
            </w:pPr>
            <w:r w:rsidRPr="009B053A">
              <w:rPr>
                <w:rFonts w:eastAsia="MS PGothic"/>
              </w:rPr>
              <w:t>Band</w:t>
            </w:r>
          </w:p>
        </w:tc>
        <w:tc>
          <w:tcPr>
            <w:tcW w:w="353" w:type="pct"/>
            <w:shd w:val="clear" w:color="auto" w:fill="auto"/>
            <w:vAlign w:val="center"/>
            <w:hideMark/>
          </w:tcPr>
          <w:p w14:paraId="4E78A232" w14:textId="77777777" w:rsidR="00AB2B30" w:rsidRPr="009B053A" w:rsidRDefault="006A7121">
            <w:pPr>
              <w:pStyle w:val="TAH"/>
              <w:rPr>
                <w:rFonts w:eastAsia="MS PGothic"/>
              </w:rPr>
            </w:pPr>
            <w:r w:rsidRPr="009B053A">
              <w:rPr>
                <w:rFonts w:eastAsia="MS PGothic"/>
              </w:rPr>
              <w:t>SCS</w:t>
            </w:r>
          </w:p>
        </w:tc>
        <w:tc>
          <w:tcPr>
            <w:tcW w:w="471" w:type="pct"/>
            <w:shd w:val="clear" w:color="auto" w:fill="auto"/>
            <w:vAlign w:val="center"/>
            <w:hideMark/>
          </w:tcPr>
          <w:p w14:paraId="04F3305C" w14:textId="4943D535" w:rsidR="00AB2B30" w:rsidRPr="009B053A" w:rsidRDefault="00C95EE8">
            <w:pPr>
              <w:pStyle w:val="TAH"/>
              <w:rPr>
                <w:rFonts w:eastAsia="MS PGothic"/>
              </w:rPr>
            </w:pPr>
            <w:r w:rsidRPr="009B053A">
              <w:rPr>
                <w:rFonts w:eastAsia="MS Mincho"/>
              </w:rPr>
              <w:t>N</w:t>
            </w:r>
            <w:r w:rsidRPr="009B053A">
              <w:rPr>
                <w:rFonts w:eastAsia="MS Mincho"/>
                <w:vertAlign w:val="subscript"/>
              </w:rPr>
              <w:t>RB</w:t>
            </w:r>
          </w:p>
        </w:tc>
        <w:tc>
          <w:tcPr>
            <w:tcW w:w="452" w:type="pct"/>
            <w:gridSpan w:val="2"/>
            <w:shd w:val="clear" w:color="auto" w:fill="auto"/>
            <w:vAlign w:val="center"/>
            <w:hideMark/>
          </w:tcPr>
          <w:p w14:paraId="0092E4E2" w14:textId="77777777" w:rsidR="00AB2B30" w:rsidRPr="009B053A" w:rsidRDefault="006A7121">
            <w:pPr>
              <w:pStyle w:val="TAH"/>
              <w:rPr>
                <w:rFonts w:eastAsia="MS PGothic"/>
              </w:rPr>
            </w:pPr>
            <w:r w:rsidRPr="009B053A">
              <w:rPr>
                <w:rFonts w:eastAsia="MS PGothic"/>
              </w:rPr>
              <w:t>Range/ Wgap</w:t>
            </w:r>
          </w:p>
        </w:tc>
        <w:tc>
          <w:tcPr>
            <w:tcW w:w="737" w:type="pct"/>
            <w:shd w:val="clear" w:color="auto" w:fill="auto"/>
            <w:vAlign w:val="center"/>
            <w:hideMark/>
          </w:tcPr>
          <w:p w14:paraId="1E637311" w14:textId="77777777" w:rsidR="00AB2B30" w:rsidRPr="009B053A" w:rsidRDefault="006A7121">
            <w:pPr>
              <w:pStyle w:val="TAH"/>
              <w:rPr>
                <w:rFonts w:eastAsia="MS PGothic"/>
              </w:rPr>
            </w:pPr>
            <w:r w:rsidRPr="009B053A">
              <w:rPr>
                <w:rFonts w:eastAsia="MS PGothic"/>
              </w:rPr>
              <w:t>UL MOD</w:t>
            </w:r>
          </w:p>
        </w:tc>
        <w:tc>
          <w:tcPr>
            <w:tcW w:w="683" w:type="pct"/>
            <w:shd w:val="clear" w:color="auto" w:fill="auto"/>
            <w:vAlign w:val="center"/>
            <w:hideMark/>
          </w:tcPr>
          <w:p w14:paraId="68421928" w14:textId="77777777" w:rsidR="00AB2B30" w:rsidRPr="009B053A" w:rsidRDefault="006A7121">
            <w:pPr>
              <w:pStyle w:val="TAH"/>
              <w:rPr>
                <w:rFonts w:eastAsia="MS PGothic"/>
              </w:rPr>
            </w:pPr>
            <w:r w:rsidRPr="009B053A">
              <w:rPr>
                <w:rFonts w:eastAsia="MS PGothic"/>
              </w:rPr>
              <w:t>DL MOD</w:t>
            </w:r>
          </w:p>
        </w:tc>
        <w:tc>
          <w:tcPr>
            <w:tcW w:w="533" w:type="pct"/>
            <w:shd w:val="clear" w:color="auto" w:fill="auto"/>
            <w:vAlign w:val="center"/>
            <w:hideMark/>
          </w:tcPr>
          <w:p w14:paraId="4ACC11E6" w14:textId="77777777" w:rsidR="00AB2B30" w:rsidRPr="009B053A" w:rsidRDefault="006A7121">
            <w:pPr>
              <w:pStyle w:val="TAH"/>
              <w:rPr>
                <w:rFonts w:eastAsia="MS PGothic"/>
              </w:rPr>
            </w:pPr>
            <w:r w:rsidRPr="009B053A">
              <w:rPr>
                <w:rFonts w:eastAsia="MS PGothic"/>
              </w:rPr>
              <w:t>UL Alloc</w:t>
            </w:r>
          </w:p>
        </w:tc>
        <w:tc>
          <w:tcPr>
            <w:tcW w:w="347" w:type="pct"/>
            <w:shd w:val="clear" w:color="auto" w:fill="auto"/>
            <w:vAlign w:val="center"/>
            <w:hideMark/>
          </w:tcPr>
          <w:p w14:paraId="11D7782E" w14:textId="77777777" w:rsidR="00AB2B30" w:rsidRPr="009B053A" w:rsidRDefault="006A7121">
            <w:pPr>
              <w:pStyle w:val="TAH"/>
              <w:rPr>
                <w:rFonts w:eastAsia="MS PGothic"/>
              </w:rPr>
            </w:pPr>
            <w:r w:rsidRPr="009B053A">
              <w:rPr>
                <w:rFonts w:eastAsia="MS PGothic"/>
              </w:rPr>
              <w:t>DL Alloc</w:t>
            </w:r>
          </w:p>
        </w:tc>
      </w:tr>
      <w:tr w:rsidR="00AB2B30" w:rsidRPr="009B053A" w14:paraId="61A29ABE" w14:textId="77777777">
        <w:trPr>
          <w:trHeight w:val="20"/>
        </w:trPr>
        <w:tc>
          <w:tcPr>
            <w:tcW w:w="5000" w:type="pct"/>
            <w:gridSpan w:val="11"/>
            <w:shd w:val="clear" w:color="auto" w:fill="auto"/>
            <w:vAlign w:val="center"/>
            <w:hideMark/>
          </w:tcPr>
          <w:p w14:paraId="75DE063F" w14:textId="77777777" w:rsidR="00AB2B30" w:rsidRPr="009B053A" w:rsidRDefault="006A7121">
            <w:pPr>
              <w:pStyle w:val="TAH"/>
              <w:rPr>
                <w:rFonts w:eastAsia="MS PGothic"/>
              </w:rPr>
            </w:pPr>
            <w:r w:rsidRPr="009B053A">
              <w:rPr>
                <w:rFonts w:eastAsia="MS PGothic"/>
              </w:rPr>
              <w:t>Default Test Settings for a DC_XA-YA_ZC_nRA Configuration</w:t>
            </w:r>
          </w:p>
        </w:tc>
      </w:tr>
      <w:tr w:rsidR="00AB2B30" w:rsidRPr="009B053A" w14:paraId="68D78347" w14:textId="77777777">
        <w:trPr>
          <w:trHeight w:val="20"/>
        </w:trPr>
        <w:tc>
          <w:tcPr>
            <w:tcW w:w="471" w:type="pct"/>
            <w:vMerge w:val="restart"/>
            <w:shd w:val="clear" w:color="auto" w:fill="auto"/>
            <w:vAlign w:val="center"/>
            <w:hideMark/>
          </w:tcPr>
          <w:p w14:paraId="36174E9B" w14:textId="77777777" w:rsidR="00AB2B30" w:rsidRPr="009B053A" w:rsidRDefault="006A7121">
            <w:pPr>
              <w:pStyle w:val="TAC"/>
              <w:rPr>
                <w:rFonts w:eastAsia="MS PGothic"/>
              </w:rPr>
            </w:pPr>
            <w:r w:rsidRPr="009B053A">
              <w:rPr>
                <w:rFonts w:eastAsia="MS PGothic"/>
              </w:rPr>
              <w:t>1</w:t>
            </w:r>
          </w:p>
        </w:tc>
        <w:tc>
          <w:tcPr>
            <w:tcW w:w="482" w:type="pct"/>
            <w:shd w:val="clear" w:color="auto" w:fill="auto"/>
            <w:vAlign w:val="center"/>
            <w:hideMark/>
          </w:tcPr>
          <w:p w14:paraId="372F5325" w14:textId="77777777" w:rsidR="00AB2B30" w:rsidRPr="009B053A" w:rsidRDefault="006A7121">
            <w:pPr>
              <w:pStyle w:val="TAC"/>
              <w:rPr>
                <w:rFonts w:eastAsia="MS PGothic"/>
              </w:rPr>
            </w:pPr>
            <w:r w:rsidRPr="009B053A">
              <w:rPr>
                <w:rFonts w:eastAsia="MS PGothic"/>
              </w:rPr>
              <w:t>PCC(M)</w:t>
            </w:r>
          </w:p>
        </w:tc>
        <w:tc>
          <w:tcPr>
            <w:tcW w:w="471" w:type="pct"/>
            <w:shd w:val="clear" w:color="auto" w:fill="auto"/>
            <w:vAlign w:val="center"/>
            <w:hideMark/>
          </w:tcPr>
          <w:p w14:paraId="2D958D2E" w14:textId="77777777" w:rsidR="00AB2B30" w:rsidRPr="009B053A" w:rsidRDefault="006A7121">
            <w:pPr>
              <w:pStyle w:val="TAC"/>
              <w:rPr>
                <w:rFonts w:eastAsia="MS PGothic"/>
              </w:rPr>
            </w:pPr>
            <w:r w:rsidRPr="009B053A">
              <w:rPr>
                <w:rFonts w:eastAsia="MS PGothic"/>
              </w:rPr>
              <w:t>X</w:t>
            </w:r>
          </w:p>
        </w:tc>
        <w:tc>
          <w:tcPr>
            <w:tcW w:w="353" w:type="pct"/>
            <w:shd w:val="clear" w:color="auto" w:fill="auto"/>
            <w:vAlign w:val="center"/>
            <w:hideMark/>
          </w:tcPr>
          <w:p w14:paraId="5D55F646"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hideMark/>
          </w:tcPr>
          <w:p w14:paraId="45D5D018"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hideMark/>
          </w:tcPr>
          <w:p w14:paraId="369CFB71"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hideMark/>
          </w:tcPr>
          <w:p w14:paraId="3F66E5E8" w14:textId="77777777" w:rsidR="00AB2B30" w:rsidRPr="009B053A" w:rsidRDefault="006A7121">
            <w:pPr>
              <w:pStyle w:val="TAC"/>
              <w:rPr>
                <w:rFonts w:eastAsia="MS PGothic"/>
              </w:rPr>
            </w:pPr>
            <w:r w:rsidRPr="009B053A">
              <w:rPr>
                <w:lang w:eastAsia="zh-TW"/>
              </w:rPr>
              <w:t>QPSK</w:t>
            </w:r>
          </w:p>
        </w:tc>
        <w:tc>
          <w:tcPr>
            <w:tcW w:w="683" w:type="pct"/>
            <w:shd w:val="clear" w:color="auto" w:fill="auto"/>
            <w:vAlign w:val="center"/>
            <w:hideMark/>
          </w:tcPr>
          <w:p w14:paraId="698ED689"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hideMark/>
          </w:tcPr>
          <w:p w14:paraId="27C93D22" w14:textId="77777777" w:rsidR="00AB2B30" w:rsidRPr="009B053A" w:rsidRDefault="006A7121">
            <w:pPr>
              <w:pStyle w:val="TAC"/>
              <w:rPr>
                <w:rFonts w:eastAsia="MS PGothic"/>
              </w:rPr>
            </w:pPr>
            <w:r w:rsidRPr="009B053A">
              <w:rPr>
                <w:lang w:eastAsia="zh-TW"/>
              </w:rPr>
              <w:t>REFSENS</w:t>
            </w:r>
          </w:p>
        </w:tc>
        <w:tc>
          <w:tcPr>
            <w:tcW w:w="347" w:type="pct"/>
            <w:shd w:val="clear" w:color="auto" w:fill="auto"/>
            <w:vAlign w:val="center"/>
            <w:hideMark/>
          </w:tcPr>
          <w:p w14:paraId="6E3B0263" w14:textId="77777777" w:rsidR="00AB2B30" w:rsidRPr="009B053A" w:rsidRDefault="006A7121">
            <w:pPr>
              <w:pStyle w:val="TAC"/>
              <w:rPr>
                <w:rFonts w:eastAsia="MS PGothic"/>
              </w:rPr>
            </w:pPr>
            <w:r w:rsidRPr="009B053A">
              <w:rPr>
                <w:lang w:eastAsia="zh-TW"/>
              </w:rPr>
              <w:t>All RBs</w:t>
            </w:r>
          </w:p>
        </w:tc>
      </w:tr>
      <w:tr w:rsidR="00AB2B30" w:rsidRPr="009B053A" w14:paraId="4F91C0DF" w14:textId="77777777">
        <w:trPr>
          <w:trHeight w:val="20"/>
        </w:trPr>
        <w:tc>
          <w:tcPr>
            <w:tcW w:w="471" w:type="pct"/>
            <w:vMerge/>
            <w:shd w:val="clear" w:color="auto" w:fill="auto"/>
            <w:vAlign w:val="center"/>
          </w:tcPr>
          <w:p w14:paraId="2ED4299D" w14:textId="77777777" w:rsidR="00AB2B30" w:rsidRPr="009B053A" w:rsidRDefault="00AB2B30">
            <w:pPr>
              <w:pStyle w:val="TAC"/>
              <w:rPr>
                <w:rFonts w:eastAsia="MS PGothic"/>
              </w:rPr>
            </w:pPr>
          </w:p>
        </w:tc>
        <w:tc>
          <w:tcPr>
            <w:tcW w:w="482" w:type="pct"/>
            <w:shd w:val="clear" w:color="auto" w:fill="auto"/>
            <w:vAlign w:val="center"/>
          </w:tcPr>
          <w:p w14:paraId="1C4D3851" w14:textId="77777777" w:rsidR="00AB2B30" w:rsidRPr="009B053A" w:rsidRDefault="006A7121">
            <w:pPr>
              <w:pStyle w:val="TAC"/>
              <w:rPr>
                <w:rFonts w:eastAsia="MS PGothic"/>
              </w:rPr>
            </w:pPr>
            <w:r w:rsidRPr="009B053A">
              <w:rPr>
                <w:rFonts w:eastAsia="MS PGothic"/>
              </w:rPr>
              <w:t>SCC1(M)</w:t>
            </w:r>
          </w:p>
        </w:tc>
        <w:tc>
          <w:tcPr>
            <w:tcW w:w="471" w:type="pct"/>
            <w:shd w:val="clear" w:color="auto" w:fill="auto"/>
            <w:vAlign w:val="center"/>
          </w:tcPr>
          <w:p w14:paraId="59762B74" w14:textId="77777777" w:rsidR="00AB2B30" w:rsidRPr="009B053A" w:rsidRDefault="006A7121">
            <w:pPr>
              <w:pStyle w:val="TAC"/>
              <w:rPr>
                <w:rFonts w:eastAsia="MS PGothic"/>
              </w:rPr>
            </w:pPr>
            <w:r w:rsidRPr="009B053A">
              <w:rPr>
                <w:rFonts w:eastAsia="MS PGothic"/>
              </w:rPr>
              <w:t>Y</w:t>
            </w:r>
          </w:p>
        </w:tc>
        <w:tc>
          <w:tcPr>
            <w:tcW w:w="353" w:type="pct"/>
            <w:shd w:val="clear" w:color="auto" w:fill="auto"/>
            <w:vAlign w:val="center"/>
          </w:tcPr>
          <w:p w14:paraId="256DEB8A"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tcPr>
          <w:p w14:paraId="04F1E447"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4ECF34C9"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7E28D74F" w14:textId="77777777" w:rsidR="00AB2B30" w:rsidRPr="009B053A" w:rsidRDefault="006A7121">
            <w:pPr>
              <w:pStyle w:val="TAC"/>
              <w:rPr>
                <w:rFonts w:eastAsia="MS PGothic"/>
              </w:rPr>
            </w:pPr>
            <w:r w:rsidRPr="009B053A">
              <w:rPr>
                <w:lang w:eastAsia="zh-TW"/>
              </w:rPr>
              <w:t>N/A</w:t>
            </w:r>
          </w:p>
        </w:tc>
        <w:tc>
          <w:tcPr>
            <w:tcW w:w="683" w:type="pct"/>
            <w:shd w:val="clear" w:color="auto" w:fill="auto"/>
            <w:vAlign w:val="center"/>
          </w:tcPr>
          <w:p w14:paraId="7FD8FF29"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tcPr>
          <w:p w14:paraId="42C1C5B3" w14:textId="77777777" w:rsidR="00AB2B30" w:rsidRPr="009B053A" w:rsidRDefault="006A7121">
            <w:pPr>
              <w:pStyle w:val="TAC"/>
              <w:rPr>
                <w:rFonts w:eastAsia="MS PGothic"/>
              </w:rPr>
            </w:pPr>
            <w:r w:rsidRPr="009B053A">
              <w:rPr>
                <w:lang w:eastAsia="zh-TW"/>
              </w:rPr>
              <w:t>N/A</w:t>
            </w:r>
          </w:p>
        </w:tc>
        <w:tc>
          <w:tcPr>
            <w:tcW w:w="347" w:type="pct"/>
            <w:shd w:val="clear" w:color="auto" w:fill="auto"/>
          </w:tcPr>
          <w:p w14:paraId="1ECA3CF8" w14:textId="77777777" w:rsidR="00AB2B30" w:rsidRPr="009B053A" w:rsidRDefault="006A7121">
            <w:pPr>
              <w:pStyle w:val="TAC"/>
              <w:rPr>
                <w:rFonts w:eastAsia="MS PGothic"/>
              </w:rPr>
            </w:pPr>
            <w:r w:rsidRPr="009B053A">
              <w:rPr>
                <w:lang w:eastAsia="zh-TW"/>
              </w:rPr>
              <w:t>All RBs</w:t>
            </w:r>
          </w:p>
        </w:tc>
      </w:tr>
      <w:tr w:rsidR="00AB2B30" w:rsidRPr="009B053A" w14:paraId="19349520" w14:textId="77777777">
        <w:trPr>
          <w:trHeight w:val="20"/>
        </w:trPr>
        <w:tc>
          <w:tcPr>
            <w:tcW w:w="471" w:type="pct"/>
            <w:vMerge/>
            <w:shd w:val="clear" w:color="auto" w:fill="auto"/>
            <w:vAlign w:val="center"/>
          </w:tcPr>
          <w:p w14:paraId="25A10F7E" w14:textId="77777777" w:rsidR="00AB2B30" w:rsidRPr="009B053A" w:rsidRDefault="00AB2B30">
            <w:pPr>
              <w:pStyle w:val="TAC"/>
              <w:rPr>
                <w:rFonts w:eastAsia="MS PGothic"/>
              </w:rPr>
            </w:pPr>
          </w:p>
        </w:tc>
        <w:tc>
          <w:tcPr>
            <w:tcW w:w="482" w:type="pct"/>
            <w:shd w:val="clear" w:color="auto" w:fill="auto"/>
            <w:vAlign w:val="center"/>
          </w:tcPr>
          <w:p w14:paraId="2EDC1E81" w14:textId="77777777" w:rsidR="00AB2B30" w:rsidRPr="009B053A" w:rsidRDefault="006A7121">
            <w:pPr>
              <w:pStyle w:val="TAC"/>
              <w:rPr>
                <w:rFonts w:eastAsia="MS PGothic"/>
              </w:rPr>
            </w:pPr>
            <w:r w:rsidRPr="009B053A">
              <w:rPr>
                <w:rFonts w:eastAsia="MS PGothic"/>
              </w:rPr>
              <w:t>SCC2(M)</w:t>
            </w:r>
          </w:p>
        </w:tc>
        <w:tc>
          <w:tcPr>
            <w:tcW w:w="471" w:type="pct"/>
            <w:shd w:val="clear" w:color="auto" w:fill="auto"/>
            <w:vAlign w:val="center"/>
          </w:tcPr>
          <w:p w14:paraId="4D8B0A83" w14:textId="77777777" w:rsidR="00AB2B30" w:rsidRPr="009B053A" w:rsidRDefault="006A7121">
            <w:pPr>
              <w:pStyle w:val="TAC"/>
            </w:pPr>
            <w:r w:rsidRPr="009B053A">
              <w:t>Z</w:t>
            </w:r>
          </w:p>
        </w:tc>
        <w:tc>
          <w:tcPr>
            <w:tcW w:w="353" w:type="pct"/>
            <w:shd w:val="clear" w:color="auto" w:fill="auto"/>
            <w:vAlign w:val="center"/>
          </w:tcPr>
          <w:p w14:paraId="6A1F20A6"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tcPr>
          <w:p w14:paraId="47347112"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41E2A78A"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2F423778" w14:textId="77777777" w:rsidR="00AB2B30" w:rsidRPr="009B053A" w:rsidRDefault="006A7121">
            <w:pPr>
              <w:pStyle w:val="TAC"/>
              <w:rPr>
                <w:rFonts w:eastAsia="MS PGothic"/>
              </w:rPr>
            </w:pPr>
            <w:r w:rsidRPr="009B053A">
              <w:rPr>
                <w:lang w:eastAsia="zh-TW"/>
              </w:rPr>
              <w:t>N/A</w:t>
            </w:r>
          </w:p>
        </w:tc>
        <w:tc>
          <w:tcPr>
            <w:tcW w:w="683" w:type="pct"/>
            <w:shd w:val="clear" w:color="auto" w:fill="auto"/>
            <w:vAlign w:val="center"/>
          </w:tcPr>
          <w:p w14:paraId="1A56C45F"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tcPr>
          <w:p w14:paraId="0DB838D2" w14:textId="77777777" w:rsidR="00AB2B30" w:rsidRPr="009B053A" w:rsidRDefault="006A7121">
            <w:pPr>
              <w:pStyle w:val="TAC"/>
              <w:rPr>
                <w:rFonts w:eastAsia="MS PGothic"/>
              </w:rPr>
            </w:pPr>
            <w:r w:rsidRPr="009B053A">
              <w:rPr>
                <w:lang w:eastAsia="zh-TW"/>
              </w:rPr>
              <w:t>N/A</w:t>
            </w:r>
          </w:p>
        </w:tc>
        <w:tc>
          <w:tcPr>
            <w:tcW w:w="347" w:type="pct"/>
            <w:shd w:val="clear" w:color="auto" w:fill="auto"/>
          </w:tcPr>
          <w:p w14:paraId="6F688EA0" w14:textId="77777777" w:rsidR="00AB2B30" w:rsidRPr="009B053A" w:rsidRDefault="006A7121">
            <w:pPr>
              <w:pStyle w:val="TAC"/>
              <w:rPr>
                <w:rFonts w:eastAsia="MS PGothic"/>
              </w:rPr>
            </w:pPr>
            <w:r w:rsidRPr="009B053A">
              <w:rPr>
                <w:lang w:eastAsia="zh-TW"/>
              </w:rPr>
              <w:t>All RBs</w:t>
            </w:r>
          </w:p>
        </w:tc>
      </w:tr>
      <w:tr w:rsidR="00AB2B30" w:rsidRPr="009B053A" w14:paraId="747C2503" w14:textId="77777777">
        <w:trPr>
          <w:trHeight w:val="20"/>
        </w:trPr>
        <w:tc>
          <w:tcPr>
            <w:tcW w:w="471" w:type="pct"/>
            <w:vMerge/>
            <w:shd w:val="clear" w:color="auto" w:fill="auto"/>
            <w:vAlign w:val="center"/>
          </w:tcPr>
          <w:p w14:paraId="1149AFFD" w14:textId="77777777" w:rsidR="00AB2B30" w:rsidRPr="009B053A" w:rsidRDefault="00AB2B30">
            <w:pPr>
              <w:pStyle w:val="TAC"/>
              <w:rPr>
                <w:rFonts w:eastAsia="MS PGothic"/>
              </w:rPr>
            </w:pPr>
          </w:p>
        </w:tc>
        <w:tc>
          <w:tcPr>
            <w:tcW w:w="482" w:type="pct"/>
            <w:shd w:val="clear" w:color="auto" w:fill="auto"/>
            <w:vAlign w:val="center"/>
          </w:tcPr>
          <w:p w14:paraId="52F13BB3" w14:textId="77777777" w:rsidR="00AB2B30" w:rsidRPr="009B053A" w:rsidRDefault="006A7121">
            <w:pPr>
              <w:pStyle w:val="TAC"/>
              <w:rPr>
                <w:rFonts w:eastAsia="MS PGothic"/>
              </w:rPr>
            </w:pPr>
            <w:r w:rsidRPr="009B053A">
              <w:rPr>
                <w:rFonts w:eastAsia="MS PGothic"/>
              </w:rPr>
              <w:t>SCC3(M)</w:t>
            </w:r>
          </w:p>
        </w:tc>
        <w:tc>
          <w:tcPr>
            <w:tcW w:w="471" w:type="pct"/>
            <w:shd w:val="clear" w:color="auto" w:fill="auto"/>
            <w:vAlign w:val="center"/>
          </w:tcPr>
          <w:p w14:paraId="0B8C241D" w14:textId="77777777" w:rsidR="00AB2B30" w:rsidRPr="009B053A" w:rsidRDefault="006A7121">
            <w:pPr>
              <w:pStyle w:val="TAC"/>
            </w:pPr>
            <w:r w:rsidRPr="009B053A">
              <w:t>Z</w:t>
            </w:r>
          </w:p>
        </w:tc>
        <w:tc>
          <w:tcPr>
            <w:tcW w:w="353" w:type="pct"/>
            <w:shd w:val="clear" w:color="auto" w:fill="auto"/>
            <w:vAlign w:val="center"/>
          </w:tcPr>
          <w:p w14:paraId="1A521719" w14:textId="77777777" w:rsidR="00AB2B30" w:rsidRPr="009B053A" w:rsidRDefault="006A7121">
            <w:pPr>
              <w:pStyle w:val="TAC"/>
            </w:pPr>
            <w:r w:rsidRPr="009B053A">
              <w:rPr>
                <w:rFonts w:eastAsia="MS PGothic"/>
              </w:rPr>
              <w:t>N/A</w:t>
            </w:r>
          </w:p>
        </w:tc>
        <w:tc>
          <w:tcPr>
            <w:tcW w:w="471" w:type="pct"/>
            <w:shd w:val="clear" w:color="auto" w:fill="auto"/>
            <w:vAlign w:val="center"/>
          </w:tcPr>
          <w:p w14:paraId="5A4CD426" w14:textId="77777777" w:rsidR="00AB2B30" w:rsidRPr="009B053A" w:rsidRDefault="006A7121">
            <w:pPr>
              <w:pStyle w:val="TAC"/>
            </w:pPr>
            <w:r w:rsidRPr="009B053A">
              <w:t>Highest N</w:t>
            </w:r>
            <w:r w:rsidRPr="009B053A">
              <w:rPr>
                <w:vertAlign w:val="subscript"/>
              </w:rPr>
              <w:t>RB</w:t>
            </w:r>
          </w:p>
        </w:tc>
        <w:tc>
          <w:tcPr>
            <w:tcW w:w="452" w:type="pct"/>
            <w:gridSpan w:val="2"/>
            <w:shd w:val="clear" w:color="auto" w:fill="auto"/>
            <w:vAlign w:val="center"/>
          </w:tcPr>
          <w:p w14:paraId="5073AD3D"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00C9EB89" w14:textId="77777777" w:rsidR="00AB2B30" w:rsidRPr="009B053A" w:rsidRDefault="006A7121">
            <w:pPr>
              <w:pStyle w:val="TAC"/>
            </w:pPr>
            <w:r w:rsidRPr="009B053A">
              <w:rPr>
                <w:lang w:eastAsia="zh-TW"/>
              </w:rPr>
              <w:t>N/A</w:t>
            </w:r>
          </w:p>
        </w:tc>
        <w:tc>
          <w:tcPr>
            <w:tcW w:w="683" w:type="pct"/>
            <w:shd w:val="clear" w:color="auto" w:fill="auto"/>
            <w:vAlign w:val="center"/>
          </w:tcPr>
          <w:p w14:paraId="5D5D893C" w14:textId="77777777" w:rsidR="00AB2B30" w:rsidRPr="009B053A" w:rsidRDefault="006A7121">
            <w:pPr>
              <w:pStyle w:val="TAC"/>
              <w:rPr>
                <w:lang w:eastAsia="zh-TW"/>
              </w:rPr>
            </w:pPr>
            <w:r w:rsidRPr="009B053A">
              <w:rPr>
                <w:lang w:eastAsia="zh-TW"/>
              </w:rPr>
              <w:t>QPSK</w:t>
            </w:r>
          </w:p>
        </w:tc>
        <w:tc>
          <w:tcPr>
            <w:tcW w:w="533" w:type="pct"/>
            <w:shd w:val="clear" w:color="auto" w:fill="auto"/>
            <w:vAlign w:val="center"/>
          </w:tcPr>
          <w:p w14:paraId="6866B1EA" w14:textId="77777777" w:rsidR="00AB2B30" w:rsidRPr="009B053A" w:rsidRDefault="006A7121">
            <w:pPr>
              <w:pStyle w:val="TAC"/>
              <w:rPr>
                <w:lang w:eastAsia="zh-TW"/>
              </w:rPr>
            </w:pPr>
            <w:r w:rsidRPr="009B053A">
              <w:rPr>
                <w:lang w:eastAsia="zh-TW"/>
              </w:rPr>
              <w:t>N/A</w:t>
            </w:r>
          </w:p>
        </w:tc>
        <w:tc>
          <w:tcPr>
            <w:tcW w:w="347" w:type="pct"/>
            <w:shd w:val="clear" w:color="auto" w:fill="auto"/>
          </w:tcPr>
          <w:p w14:paraId="46C4519F" w14:textId="77777777" w:rsidR="00AB2B30" w:rsidRPr="009B053A" w:rsidRDefault="006A7121">
            <w:pPr>
              <w:pStyle w:val="TAC"/>
              <w:rPr>
                <w:lang w:eastAsia="zh-TW"/>
              </w:rPr>
            </w:pPr>
            <w:r w:rsidRPr="009B053A">
              <w:rPr>
                <w:lang w:eastAsia="zh-TW"/>
              </w:rPr>
              <w:t>All RBs</w:t>
            </w:r>
          </w:p>
        </w:tc>
      </w:tr>
      <w:tr w:rsidR="00AB2B30" w:rsidRPr="009B053A" w14:paraId="7A1629DE" w14:textId="77777777">
        <w:trPr>
          <w:trHeight w:val="20"/>
        </w:trPr>
        <w:tc>
          <w:tcPr>
            <w:tcW w:w="471" w:type="pct"/>
            <w:vMerge/>
            <w:shd w:val="clear" w:color="auto" w:fill="auto"/>
            <w:vAlign w:val="center"/>
          </w:tcPr>
          <w:p w14:paraId="59A4E5A4" w14:textId="77777777" w:rsidR="00AB2B30" w:rsidRPr="009B053A" w:rsidRDefault="00AB2B30">
            <w:pPr>
              <w:pStyle w:val="TAC"/>
              <w:rPr>
                <w:rFonts w:eastAsia="MS PGothic"/>
              </w:rPr>
            </w:pPr>
          </w:p>
        </w:tc>
        <w:tc>
          <w:tcPr>
            <w:tcW w:w="482" w:type="pct"/>
            <w:shd w:val="clear" w:color="auto" w:fill="auto"/>
            <w:vAlign w:val="center"/>
          </w:tcPr>
          <w:p w14:paraId="260AA0AB" w14:textId="77777777" w:rsidR="00AB2B30" w:rsidRPr="009B053A" w:rsidRDefault="006A7121">
            <w:pPr>
              <w:pStyle w:val="TAC"/>
              <w:rPr>
                <w:rFonts w:eastAsia="MS PGothic"/>
              </w:rPr>
            </w:pPr>
            <w:r w:rsidRPr="009B053A">
              <w:rPr>
                <w:rFonts w:eastAsia="MS PGothic"/>
              </w:rPr>
              <w:t>PCC(S)</w:t>
            </w:r>
          </w:p>
        </w:tc>
        <w:tc>
          <w:tcPr>
            <w:tcW w:w="471" w:type="pct"/>
            <w:shd w:val="clear" w:color="auto" w:fill="auto"/>
            <w:vAlign w:val="center"/>
          </w:tcPr>
          <w:p w14:paraId="00C27CAB" w14:textId="77777777" w:rsidR="00AB2B30" w:rsidRPr="009B053A" w:rsidRDefault="006A7121">
            <w:pPr>
              <w:pStyle w:val="TAC"/>
            </w:pPr>
            <w:r w:rsidRPr="009B053A">
              <w:t>R</w:t>
            </w:r>
          </w:p>
        </w:tc>
        <w:tc>
          <w:tcPr>
            <w:tcW w:w="353" w:type="pct"/>
            <w:shd w:val="clear" w:color="auto" w:fill="auto"/>
            <w:vAlign w:val="center"/>
          </w:tcPr>
          <w:p w14:paraId="4035569B" w14:textId="77777777" w:rsidR="00AB2B30" w:rsidRPr="009B053A" w:rsidRDefault="006A7121">
            <w:pPr>
              <w:pStyle w:val="TAC"/>
            </w:pPr>
            <w:r w:rsidRPr="009B053A">
              <w:t>15 kHz</w:t>
            </w:r>
          </w:p>
        </w:tc>
        <w:tc>
          <w:tcPr>
            <w:tcW w:w="471" w:type="pct"/>
            <w:shd w:val="clear" w:color="auto" w:fill="auto"/>
            <w:vAlign w:val="center"/>
          </w:tcPr>
          <w:p w14:paraId="594851C6"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4675F996"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36F4D578" w14:textId="77777777" w:rsidR="00AB2B30" w:rsidRPr="009B053A" w:rsidRDefault="006A7121">
            <w:pPr>
              <w:pStyle w:val="TAC"/>
              <w:rPr>
                <w:rFonts w:eastAsia="MS PGothic"/>
              </w:rPr>
            </w:pPr>
            <w:r w:rsidRPr="009B053A">
              <w:t>DFT-s-OFDM QPSK</w:t>
            </w:r>
          </w:p>
        </w:tc>
        <w:tc>
          <w:tcPr>
            <w:tcW w:w="683" w:type="pct"/>
            <w:shd w:val="clear" w:color="auto" w:fill="auto"/>
            <w:vAlign w:val="center"/>
          </w:tcPr>
          <w:p w14:paraId="69AE3E99" w14:textId="77777777" w:rsidR="00AB2B30" w:rsidRPr="009B053A" w:rsidRDefault="006A7121">
            <w:pPr>
              <w:pStyle w:val="TAC"/>
              <w:rPr>
                <w:rFonts w:eastAsia="MS PGothic"/>
              </w:rPr>
            </w:pPr>
            <w:r w:rsidRPr="009B053A">
              <w:rPr>
                <w:lang w:eastAsia="zh-TW"/>
              </w:rPr>
              <w:t>CP-OFDM QPSK</w:t>
            </w:r>
          </w:p>
        </w:tc>
        <w:tc>
          <w:tcPr>
            <w:tcW w:w="533" w:type="pct"/>
            <w:shd w:val="clear" w:color="auto" w:fill="auto"/>
            <w:vAlign w:val="center"/>
          </w:tcPr>
          <w:p w14:paraId="5CA463E6" w14:textId="77777777" w:rsidR="00AB2B30" w:rsidRPr="009B053A" w:rsidRDefault="006A7121">
            <w:pPr>
              <w:pStyle w:val="TAC"/>
              <w:rPr>
                <w:rFonts w:eastAsia="MS PGothic"/>
              </w:rPr>
            </w:pPr>
            <w:r w:rsidRPr="009B053A">
              <w:rPr>
                <w:lang w:eastAsia="zh-TW"/>
              </w:rPr>
              <w:t>REFSENS</w:t>
            </w:r>
          </w:p>
        </w:tc>
        <w:tc>
          <w:tcPr>
            <w:tcW w:w="347" w:type="pct"/>
            <w:shd w:val="clear" w:color="auto" w:fill="auto"/>
          </w:tcPr>
          <w:p w14:paraId="2999531C" w14:textId="77777777" w:rsidR="00AB2B30" w:rsidRPr="009B053A" w:rsidRDefault="006A7121">
            <w:pPr>
              <w:pStyle w:val="TAC"/>
              <w:rPr>
                <w:rFonts w:eastAsia="MS PGothic"/>
              </w:rPr>
            </w:pPr>
            <w:r w:rsidRPr="009B053A">
              <w:rPr>
                <w:lang w:eastAsia="zh-TW"/>
              </w:rPr>
              <w:t>All RBs</w:t>
            </w:r>
          </w:p>
        </w:tc>
      </w:tr>
      <w:tr w:rsidR="00AB2B30" w:rsidRPr="009B053A" w14:paraId="3C338621" w14:textId="77777777">
        <w:trPr>
          <w:trHeight w:val="966"/>
        </w:trPr>
        <w:tc>
          <w:tcPr>
            <w:tcW w:w="5000" w:type="pct"/>
            <w:gridSpan w:val="11"/>
            <w:shd w:val="clear" w:color="auto" w:fill="auto"/>
            <w:hideMark/>
          </w:tcPr>
          <w:p w14:paraId="3F511B8A" w14:textId="77777777" w:rsidR="00AB2B30" w:rsidRPr="009B053A" w:rsidRDefault="006A7121">
            <w:pPr>
              <w:pStyle w:val="TAN"/>
              <w:jc w:val="both"/>
              <w:rPr>
                <w:rFonts w:eastAsia="MS PGothic"/>
              </w:rPr>
            </w:pPr>
            <w:r w:rsidRPr="009B053A">
              <w:rPr>
                <w:rFonts w:eastAsia="MS PGothic"/>
              </w:rPr>
              <w:t>NOTE 1:</w:t>
            </w:r>
            <w:r w:rsidRPr="009B053A">
              <w:rPr>
                <w:rFonts w:eastAsia="MS PGothic"/>
              </w:rPr>
              <w:tab/>
              <w:t>(M) and (S) indicate MCG and SCG respectively.</w:t>
            </w:r>
          </w:p>
          <w:p w14:paraId="259A5A92" w14:textId="77777777" w:rsidR="00AB2B30" w:rsidRPr="009B053A" w:rsidRDefault="006A7121">
            <w:pPr>
              <w:pStyle w:val="TAN"/>
              <w:jc w:val="both"/>
              <w:rPr>
                <w:rFonts w:eastAsia="MS PGothic"/>
              </w:rPr>
            </w:pPr>
            <w:r w:rsidRPr="009B053A">
              <w:rPr>
                <w:rFonts w:eastAsia="MS PGothic"/>
              </w:rPr>
              <w:t>NOTE 2:</w:t>
            </w:r>
            <w:r w:rsidRPr="009B053A">
              <w:rPr>
                <w:rFonts w:eastAsia="MS PGothic"/>
              </w:rPr>
              <w:tab/>
              <w:t>X, Y and Z in this table correspond to different bands i.e. X != Y != Z</w:t>
            </w:r>
          </w:p>
          <w:p w14:paraId="2D9159EC" w14:textId="77777777" w:rsidR="00AB2B30" w:rsidRPr="009B053A" w:rsidRDefault="006A7121">
            <w:pPr>
              <w:pStyle w:val="TAN"/>
              <w:jc w:val="both"/>
              <w:rPr>
                <w:rFonts w:eastAsia="MS PGothic"/>
              </w:rPr>
            </w:pPr>
            <w:r w:rsidRPr="009B053A">
              <w:rPr>
                <w:rFonts w:eastAsia="MS PGothic"/>
              </w:rPr>
              <w:t>NOTE 3:</w:t>
            </w:r>
            <w:r w:rsidRPr="009B053A">
              <w:rPr>
                <w:rFonts w:eastAsia="MS PGothic"/>
              </w:rPr>
              <w:tab/>
              <w:t>The band combinations with difference appearance order of bands/sub-blocks in the band combination string are not distinguished. E.g. DC_YA-(n)XAA represents the set of DC_YA-(n)XAA and DC_(n)XAA-YA</w:t>
            </w:r>
          </w:p>
        </w:tc>
      </w:tr>
    </w:tbl>
    <w:p w14:paraId="1FAD8033" w14:textId="77777777" w:rsidR="00AB2B30" w:rsidRPr="009B053A" w:rsidRDefault="00AB2B30"/>
    <w:p w14:paraId="5E1BE0B1" w14:textId="77777777" w:rsidR="00AB2B30" w:rsidRPr="009B053A" w:rsidRDefault="006A7121">
      <w:pPr>
        <w:pStyle w:val="TH"/>
      </w:pPr>
      <w:r w:rsidRPr="009B053A">
        <w:lastRenderedPageBreak/>
        <w:t>Table 7.3B.2.3_1.3.4.1-2: Test Configuration Table Reference sensitivity exceptions due to dual uplink operation for EN-DC in NR FR1 (five band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922"/>
        <w:gridCol w:w="949"/>
        <w:gridCol w:w="923"/>
        <w:gridCol w:w="692"/>
        <w:gridCol w:w="923"/>
        <w:gridCol w:w="659"/>
        <w:gridCol w:w="205"/>
        <w:gridCol w:w="1381"/>
        <w:gridCol w:w="1288"/>
        <w:gridCol w:w="1049"/>
        <w:gridCol w:w="640"/>
      </w:tblGrid>
      <w:tr w:rsidR="00AB2B30" w:rsidRPr="009B053A" w14:paraId="6DD0DDF9" w14:textId="77777777">
        <w:trPr>
          <w:trHeight w:val="20"/>
        </w:trPr>
        <w:tc>
          <w:tcPr>
            <w:tcW w:w="5000" w:type="pct"/>
            <w:gridSpan w:val="11"/>
            <w:shd w:val="clear" w:color="auto" w:fill="auto"/>
            <w:vAlign w:val="center"/>
          </w:tcPr>
          <w:p w14:paraId="6E87E108" w14:textId="77777777" w:rsidR="00AB2B30" w:rsidRPr="009B053A" w:rsidRDefault="006A7121">
            <w:pPr>
              <w:pStyle w:val="TAH"/>
              <w:rPr>
                <w:lang w:eastAsia="zh-TW"/>
              </w:rPr>
            </w:pPr>
            <w:r w:rsidRPr="009B053A">
              <w:t>Initial Conditions</w:t>
            </w:r>
          </w:p>
        </w:tc>
      </w:tr>
      <w:tr w:rsidR="00AB2B30" w:rsidRPr="009B053A" w14:paraId="3E1144D7" w14:textId="77777777">
        <w:trPr>
          <w:trHeight w:val="20"/>
        </w:trPr>
        <w:tc>
          <w:tcPr>
            <w:tcW w:w="2584" w:type="pct"/>
            <w:gridSpan w:val="6"/>
            <w:shd w:val="clear" w:color="auto" w:fill="auto"/>
            <w:vAlign w:val="center"/>
            <w:hideMark/>
          </w:tcPr>
          <w:p w14:paraId="00E09338" w14:textId="77777777" w:rsidR="00AB2B30" w:rsidRPr="009B053A" w:rsidRDefault="006A7121">
            <w:pPr>
              <w:pStyle w:val="TAL"/>
              <w:rPr>
                <w:rFonts w:eastAsia="MS PGothic"/>
              </w:rPr>
            </w:pPr>
            <w:r w:rsidRPr="009B053A">
              <w:rPr>
                <w:rFonts w:eastAsia="MS PGothic"/>
              </w:rPr>
              <w:t>Test Environment as specified in TS 38.508-1 [6] clause 4.1</w:t>
            </w:r>
          </w:p>
        </w:tc>
        <w:tc>
          <w:tcPr>
            <w:tcW w:w="2416" w:type="pct"/>
            <w:gridSpan w:val="5"/>
            <w:shd w:val="clear" w:color="auto" w:fill="auto"/>
            <w:vAlign w:val="center"/>
            <w:hideMark/>
          </w:tcPr>
          <w:p w14:paraId="427C8543" w14:textId="4BF7B880" w:rsidR="00AB2B30" w:rsidRPr="009B053A" w:rsidRDefault="006A7121">
            <w:pPr>
              <w:pStyle w:val="TAL"/>
              <w:rPr>
                <w:lang w:eastAsia="zh-TW"/>
              </w:rPr>
            </w:pPr>
            <w:r w:rsidRPr="009B053A">
              <w:rPr>
                <w:lang w:eastAsia="zh-TW"/>
              </w:rPr>
              <w:t>N</w:t>
            </w:r>
            <w:r w:rsidRPr="009B053A">
              <w:t>ormal</w:t>
            </w:r>
            <w:r w:rsidRPr="009B053A">
              <w:rPr>
                <w:lang w:eastAsia="zh-TW"/>
              </w:rPr>
              <w:t>, TL/VL, TL/VH, TH/VL, TH/VH</w:t>
            </w:r>
          </w:p>
        </w:tc>
      </w:tr>
      <w:tr w:rsidR="00AB2B30" w:rsidRPr="009B053A" w14:paraId="145BF927" w14:textId="77777777">
        <w:trPr>
          <w:trHeight w:val="20"/>
        </w:trPr>
        <w:tc>
          <w:tcPr>
            <w:tcW w:w="2584" w:type="pct"/>
            <w:gridSpan w:val="6"/>
            <w:shd w:val="clear" w:color="auto" w:fill="auto"/>
            <w:vAlign w:val="center"/>
            <w:hideMark/>
          </w:tcPr>
          <w:p w14:paraId="378AC7D2" w14:textId="77777777" w:rsidR="00AB2B30" w:rsidRPr="009B053A" w:rsidRDefault="006A7121">
            <w:pPr>
              <w:pStyle w:val="TAL"/>
              <w:rPr>
                <w:rFonts w:eastAsia="MS PGothic"/>
              </w:rPr>
            </w:pPr>
            <w:r w:rsidRPr="009B053A">
              <w:rPr>
                <w:rFonts w:eastAsia="MS PGothic"/>
              </w:rPr>
              <w:t>Test Frequencies as specified in TS 38.508-1 [6] clause 4.3.1 for different EN-DC bandwidth classes</w:t>
            </w:r>
          </w:p>
        </w:tc>
        <w:tc>
          <w:tcPr>
            <w:tcW w:w="2416" w:type="pct"/>
            <w:gridSpan w:val="5"/>
            <w:shd w:val="clear" w:color="auto" w:fill="auto"/>
            <w:vAlign w:val="center"/>
            <w:hideMark/>
          </w:tcPr>
          <w:p w14:paraId="6220835A" w14:textId="77777777" w:rsidR="00AB2B30" w:rsidRPr="009B053A" w:rsidRDefault="006A7121">
            <w:pPr>
              <w:pStyle w:val="TAL"/>
              <w:rPr>
                <w:lang w:eastAsia="zh-TW"/>
              </w:rPr>
            </w:pPr>
            <w:r w:rsidRPr="009B053A">
              <w:rPr>
                <w:lang w:eastAsia="zh-TW"/>
              </w:rPr>
              <w:t>For test frequencies refer to "Range" columns. For mapping within Band refer to "CC" columns</w:t>
            </w:r>
          </w:p>
        </w:tc>
      </w:tr>
      <w:tr w:rsidR="00AB2B30" w:rsidRPr="009B053A" w14:paraId="40AB76B4" w14:textId="77777777">
        <w:trPr>
          <w:trHeight w:val="20"/>
        </w:trPr>
        <w:tc>
          <w:tcPr>
            <w:tcW w:w="2584" w:type="pct"/>
            <w:gridSpan w:val="6"/>
            <w:shd w:val="clear" w:color="auto" w:fill="auto"/>
            <w:vAlign w:val="center"/>
            <w:hideMark/>
          </w:tcPr>
          <w:p w14:paraId="2771FE66" w14:textId="77777777" w:rsidR="00AB2B30" w:rsidRPr="009B053A" w:rsidRDefault="006A7121">
            <w:pPr>
              <w:pStyle w:val="TAL"/>
              <w:rPr>
                <w:rFonts w:eastAsia="MS PGothic"/>
              </w:rPr>
            </w:pPr>
            <w:r w:rsidRPr="009B053A">
              <w:rPr>
                <w:rFonts w:eastAsia="MS PGothic"/>
              </w:rPr>
              <w:t>Test EN-DC bandwidth combination as specified in Table 5.3B.1.2-1 across bandwidth combination sets supported by the UE</w:t>
            </w:r>
          </w:p>
        </w:tc>
        <w:tc>
          <w:tcPr>
            <w:tcW w:w="2416" w:type="pct"/>
            <w:gridSpan w:val="5"/>
            <w:shd w:val="clear" w:color="auto" w:fill="auto"/>
            <w:vAlign w:val="center"/>
            <w:hideMark/>
          </w:tcPr>
          <w:p w14:paraId="5B394F7E" w14:textId="4A573E86" w:rsidR="00AB2B30" w:rsidRPr="009B053A" w:rsidRDefault="006A7121">
            <w:pPr>
              <w:pStyle w:val="TAL"/>
              <w:rPr>
                <w:lang w:eastAsia="zh-TW"/>
              </w:rPr>
            </w:pPr>
            <w:r w:rsidRPr="009B053A">
              <w:rPr>
                <w:lang w:eastAsia="zh-TW"/>
              </w:rPr>
              <w:t>Refer to "</w:t>
            </w:r>
            <w:r w:rsidR="00C95EE8" w:rsidRPr="009B053A">
              <w:rPr>
                <w:rFonts w:eastAsia="MS Mincho"/>
              </w:rPr>
              <w:t>N</w:t>
            </w:r>
            <w:r w:rsidR="00C95EE8" w:rsidRPr="009B053A">
              <w:rPr>
                <w:rFonts w:eastAsia="MS Mincho"/>
                <w:vertAlign w:val="subscript"/>
              </w:rPr>
              <w:t>RB</w:t>
            </w:r>
            <w:r w:rsidR="00C95EE8" w:rsidRPr="009B053A" w:rsidDel="00C02783">
              <w:rPr>
                <w:lang w:eastAsia="zh-TW"/>
              </w:rPr>
              <w:t xml:space="preserve"> </w:t>
            </w:r>
            <w:r w:rsidRPr="009B053A">
              <w:rPr>
                <w:lang w:eastAsia="zh-TW"/>
              </w:rPr>
              <w:t>" column</w:t>
            </w:r>
          </w:p>
        </w:tc>
      </w:tr>
      <w:tr w:rsidR="00AB2B30" w:rsidRPr="009B053A" w14:paraId="7389E290" w14:textId="77777777">
        <w:trPr>
          <w:trHeight w:val="20"/>
        </w:trPr>
        <w:tc>
          <w:tcPr>
            <w:tcW w:w="2584" w:type="pct"/>
            <w:gridSpan w:val="6"/>
            <w:shd w:val="clear" w:color="auto" w:fill="auto"/>
            <w:noWrap/>
            <w:vAlign w:val="center"/>
            <w:hideMark/>
          </w:tcPr>
          <w:p w14:paraId="0CF5C0BE" w14:textId="77777777" w:rsidR="00AB2B30" w:rsidRPr="009B053A" w:rsidRDefault="006A7121">
            <w:pPr>
              <w:pStyle w:val="TAL"/>
              <w:rPr>
                <w:rFonts w:eastAsia="MS PGothic"/>
              </w:rPr>
            </w:pPr>
            <w:r w:rsidRPr="009B053A">
              <w:rPr>
                <w:rFonts w:eastAsia="MS PGothic"/>
              </w:rPr>
              <w:t>NR Test SCS as specified in Table 5.3.5-1 in TS 38.521-1 [8]</w:t>
            </w:r>
          </w:p>
        </w:tc>
        <w:tc>
          <w:tcPr>
            <w:tcW w:w="2416" w:type="pct"/>
            <w:gridSpan w:val="5"/>
            <w:shd w:val="clear" w:color="auto" w:fill="auto"/>
            <w:vAlign w:val="center"/>
            <w:hideMark/>
          </w:tcPr>
          <w:p w14:paraId="4AEFFB56" w14:textId="77777777" w:rsidR="00AB2B30" w:rsidRPr="009B053A" w:rsidRDefault="006A7121">
            <w:pPr>
              <w:pStyle w:val="TAL"/>
              <w:rPr>
                <w:lang w:eastAsia="zh-TW"/>
              </w:rPr>
            </w:pPr>
            <w:r w:rsidRPr="009B053A">
              <w:rPr>
                <w:lang w:eastAsia="zh-TW"/>
              </w:rPr>
              <w:t>Refer to "SCS" column</w:t>
            </w:r>
          </w:p>
        </w:tc>
      </w:tr>
      <w:tr w:rsidR="00AB2B30" w:rsidRPr="009B053A" w14:paraId="46C55621" w14:textId="77777777">
        <w:trPr>
          <w:trHeight w:val="20"/>
        </w:trPr>
        <w:tc>
          <w:tcPr>
            <w:tcW w:w="2584" w:type="pct"/>
            <w:gridSpan w:val="6"/>
            <w:shd w:val="clear" w:color="auto" w:fill="auto"/>
            <w:vAlign w:val="center"/>
            <w:hideMark/>
          </w:tcPr>
          <w:p w14:paraId="0BC5A3BB" w14:textId="77777777" w:rsidR="00AB2B30" w:rsidRPr="009B053A" w:rsidRDefault="006A7121">
            <w:pPr>
              <w:pStyle w:val="TAL"/>
              <w:rPr>
                <w:rFonts w:eastAsia="MS PGothic"/>
              </w:rPr>
            </w:pPr>
            <w:r w:rsidRPr="009B053A">
              <w:rPr>
                <w:rFonts w:eastAsia="MS PGothic"/>
              </w:rPr>
              <w:t>Network signalling value</w:t>
            </w:r>
          </w:p>
        </w:tc>
        <w:tc>
          <w:tcPr>
            <w:tcW w:w="2416" w:type="pct"/>
            <w:gridSpan w:val="5"/>
            <w:shd w:val="clear" w:color="auto" w:fill="auto"/>
            <w:vAlign w:val="center"/>
            <w:hideMark/>
          </w:tcPr>
          <w:p w14:paraId="3826E253" w14:textId="77777777" w:rsidR="00AB2B30" w:rsidRPr="009B053A" w:rsidRDefault="006A7121">
            <w:pPr>
              <w:pStyle w:val="TAL"/>
              <w:rPr>
                <w:lang w:eastAsia="zh-TW"/>
              </w:rPr>
            </w:pPr>
            <w:r w:rsidRPr="009B053A">
              <w:rPr>
                <w:lang w:eastAsia="zh-TW"/>
              </w:rPr>
              <w:t>NS_01 by default, exceptions listed in Table 7.3.3-3, dependent on PCC Band</w:t>
            </w:r>
          </w:p>
        </w:tc>
      </w:tr>
      <w:tr w:rsidR="00AB2B30" w:rsidRPr="009B053A" w14:paraId="01420F89" w14:textId="77777777">
        <w:trPr>
          <w:trHeight w:val="20"/>
        </w:trPr>
        <w:tc>
          <w:tcPr>
            <w:tcW w:w="5000" w:type="pct"/>
            <w:gridSpan w:val="11"/>
            <w:shd w:val="clear" w:color="auto" w:fill="auto"/>
            <w:vAlign w:val="center"/>
            <w:hideMark/>
          </w:tcPr>
          <w:p w14:paraId="1B8610E0" w14:textId="77777777" w:rsidR="00AB2B30" w:rsidRPr="009B053A" w:rsidRDefault="006A7121">
            <w:pPr>
              <w:pStyle w:val="TAH"/>
              <w:rPr>
                <w:rFonts w:eastAsia="MS PGothic"/>
              </w:rPr>
            </w:pPr>
            <w:r w:rsidRPr="009B053A">
              <w:rPr>
                <w:rFonts w:eastAsia="MS PGothic"/>
              </w:rPr>
              <w:t>Test Parameters for EN-DC Configurations</w:t>
            </w:r>
          </w:p>
        </w:tc>
      </w:tr>
      <w:tr w:rsidR="00AB2B30" w:rsidRPr="009B053A" w14:paraId="19012E8F" w14:textId="77777777">
        <w:trPr>
          <w:trHeight w:val="20"/>
        </w:trPr>
        <w:tc>
          <w:tcPr>
            <w:tcW w:w="471" w:type="pct"/>
            <w:shd w:val="clear" w:color="auto" w:fill="auto"/>
            <w:vAlign w:val="center"/>
            <w:hideMark/>
          </w:tcPr>
          <w:p w14:paraId="5E5AAA0C" w14:textId="77777777" w:rsidR="00AB2B30" w:rsidRPr="009B053A" w:rsidRDefault="006A7121">
            <w:pPr>
              <w:pStyle w:val="TAH"/>
              <w:rPr>
                <w:rFonts w:eastAsia="MS PGothic"/>
              </w:rPr>
            </w:pPr>
            <w:r w:rsidRPr="009B053A">
              <w:rPr>
                <w:rFonts w:eastAsia="MS PGothic"/>
              </w:rPr>
              <w:t>ID</w:t>
            </w:r>
          </w:p>
        </w:tc>
        <w:tc>
          <w:tcPr>
            <w:tcW w:w="482" w:type="pct"/>
            <w:shd w:val="clear" w:color="auto" w:fill="auto"/>
            <w:vAlign w:val="center"/>
            <w:hideMark/>
          </w:tcPr>
          <w:p w14:paraId="573A7FCD" w14:textId="77777777" w:rsidR="00AB2B30" w:rsidRPr="009B053A" w:rsidRDefault="006A7121">
            <w:pPr>
              <w:pStyle w:val="TAH"/>
              <w:rPr>
                <w:rFonts w:eastAsia="MS PGothic"/>
              </w:rPr>
            </w:pPr>
            <w:r w:rsidRPr="009B053A">
              <w:rPr>
                <w:rFonts w:eastAsia="MS PGothic"/>
              </w:rPr>
              <w:t>CC (NOTE1)</w:t>
            </w:r>
          </w:p>
        </w:tc>
        <w:tc>
          <w:tcPr>
            <w:tcW w:w="471" w:type="pct"/>
            <w:shd w:val="clear" w:color="auto" w:fill="auto"/>
            <w:vAlign w:val="center"/>
            <w:hideMark/>
          </w:tcPr>
          <w:p w14:paraId="7A45C0EC" w14:textId="77777777" w:rsidR="00AB2B30" w:rsidRPr="009B053A" w:rsidRDefault="006A7121">
            <w:pPr>
              <w:pStyle w:val="TAH"/>
              <w:rPr>
                <w:rFonts w:eastAsia="MS PGothic"/>
              </w:rPr>
            </w:pPr>
            <w:r w:rsidRPr="009B053A">
              <w:rPr>
                <w:rFonts w:eastAsia="MS PGothic"/>
              </w:rPr>
              <w:t>Band</w:t>
            </w:r>
          </w:p>
        </w:tc>
        <w:tc>
          <w:tcPr>
            <w:tcW w:w="353" w:type="pct"/>
            <w:shd w:val="clear" w:color="auto" w:fill="auto"/>
            <w:vAlign w:val="center"/>
            <w:hideMark/>
          </w:tcPr>
          <w:p w14:paraId="61071BB0" w14:textId="77777777" w:rsidR="00AB2B30" w:rsidRPr="009B053A" w:rsidRDefault="006A7121">
            <w:pPr>
              <w:pStyle w:val="TAH"/>
              <w:rPr>
                <w:rFonts w:eastAsia="MS PGothic"/>
              </w:rPr>
            </w:pPr>
            <w:r w:rsidRPr="009B053A">
              <w:rPr>
                <w:rFonts w:eastAsia="MS PGothic"/>
              </w:rPr>
              <w:t>SCS</w:t>
            </w:r>
          </w:p>
        </w:tc>
        <w:tc>
          <w:tcPr>
            <w:tcW w:w="471" w:type="pct"/>
            <w:shd w:val="clear" w:color="auto" w:fill="auto"/>
            <w:vAlign w:val="center"/>
            <w:hideMark/>
          </w:tcPr>
          <w:p w14:paraId="68BE15D0" w14:textId="10068694" w:rsidR="00AB2B30" w:rsidRPr="009B053A" w:rsidRDefault="00C95EE8">
            <w:pPr>
              <w:pStyle w:val="TAH"/>
              <w:rPr>
                <w:rFonts w:eastAsia="MS PGothic"/>
              </w:rPr>
            </w:pPr>
            <w:r w:rsidRPr="009B053A">
              <w:rPr>
                <w:rFonts w:eastAsia="MS Mincho"/>
              </w:rPr>
              <w:t>N</w:t>
            </w:r>
            <w:r w:rsidRPr="009B053A">
              <w:rPr>
                <w:rFonts w:eastAsia="MS Mincho"/>
                <w:vertAlign w:val="subscript"/>
              </w:rPr>
              <w:t>RB</w:t>
            </w:r>
          </w:p>
        </w:tc>
        <w:tc>
          <w:tcPr>
            <w:tcW w:w="452" w:type="pct"/>
            <w:gridSpan w:val="2"/>
            <w:shd w:val="clear" w:color="auto" w:fill="auto"/>
            <w:vAlign w:val="center"/>
            <w:hideMark/>
          </w:tcPr>
          <w:p w14:paraId="5F57B576" w14:textId="77777777" w:rsidR="00AB2B30" w:rsidRPr="009B053A" w:rsidRDefault="006A7121">
            <w:pPr>
              <w:pStyle w:val="TAH"/>
              <w:rPr>
                <w:rFonts w:eastAsia="MS PGothic"/>
              </w:rPr>
            </w:pPr>
            <w:r w:rsidRPr="009B053A">
              <w:rPr>
                <w:rFonts w:eastAsia="MS PGothic"/>
              </w:rPr>
              <w:t>Range/ Wgap</w:t>
            </w:r>
          </w:p>
        </w:tc>
        <w:tc>
          <w:tcPr>
            <w:tcW w:w="737" w:type="pct"/>
            <w:shd w:val="clear" w:color="auto" w:fill="auto"/>
            <w:vAlign w:val="center"/>
            <w:hideMark/>
          </w:tcPr>
          <w:p w14:paraId="42D95518" w14:textId="77777777" w:rsidR="00AB2B30" w:rsidRPr="009B053A" w:rsidRDefault="006A7121">
            <w:pPr>
              <w:pStyle w:val="TAH"/>
              <w:rPr>
                <w:rFonts w:eastAsia="MS PGothic"/>
              </w:rPr>
            </w:pPr>
            <w:r w:rsidRPr="009B053A">
              <w:rPr>
                <w:rFonts w:eastAsia="MS PGothic"/>
              </w:rPr>
              <w:t>UL MOD</w:t>
            </w:r>
          </w:p>
        </w:tc>
        <w:tc>
          <w:tcPr>
            <w:tcW w:w="683" w:type="pct"/>
            <w:shd w:val="clear" w:color="auto" w:fill="auto"/>
            <w:vAlign w:val="center"/>
            <w:hideMark/>
          </w:tcPr>
          <w:p w14:paraId="26A262C5" w14:textId="77777777" w:rsidR="00AB2B30" w:rsidRPr="009B053A" w:rsidRDefault="006A7121">
            <w:pPr>
              <w:pStyle w:val="TAH"/>
              <w:rPr>
                <w:rFonts w:eastAsia="MS PGothic"/>
              </w:rPr>
            </w:pPr>
            <w:r w:rsidRPr="009B053A">
              <w:rPr>
                <w:rFonts w:eastAsia="MS PGothic"/>
              </w:rPr>
              <w:t>DL MOD</w:t>
            </w:r>
          </w:p>
        </w:tc>
        <w:tc>
          <w:tcPr>
            <w:tcW w:w="533" w:type="pct"/>
            <w:shd w:val="clear" w:color="auto" w:fill="auto"/>
            <w:vAlign w:val="center"/>
            <w:hideMark/>
          </w:tcPr>
          <w:p w14:paraId="3EB3EC5E" w14:textId="77777777" w:rsidR="00AB2B30" w:rsidRPr="009B053A" w:rsidRDefault="006A7121">
            <w:pPr>
              <w:pStyle w:val="TAH"/>
              <w:rPr>
                <w:rFonts w:eastAsia="MS PGothic"/>
              </w:rPr>
            </w:pPr>
            <w:r w:rsidRPr="009B053A">
              <w:rPr>
                <w:rFonts w:eastAsia="MS PGothic"/>
              </w:rPr>
              <w:t>UL Alloc</w:t>
            </w:r>
          </w:p>
        </w:tc>
        <w:tc>
          <w:tcPr>
            <w:tcW w:w="347" w:type="pct"/>
            <w:shd w:val="clear" w:color="auto" w:fill="auto"/>
            <w:vAlign w:val="center"/>
            <w:hideMark/>
          </w:tcPr>
          <w:p w14:paraId="177FB2F5" w14:textId="77777777" w:rsidR="00AB2B30" w:rsidRPr="009B053A" w:rsidRDefault="006A7121">
            <w:pPr>
              <w:pStyle w:val="TAH"/>
              <w:rPr>
                <w:rFonts w:eastAsia="MS PGothic"/>
              </w:rPr>
            </w:pPr>
            <w:r w:rsidRPr="009B053A">
              <w:rPr>
                <w:rFonts w:eastAsia="MS PGothic"/>
              </w:rPr>
              <w:t>DL Alloc</w:t>
            </w:r>
          </w:p>
        </w:tc>
      </w:tr>
      <w:tr w:rsidR="00AB2B30" w:rsidRPr="009B053A" w14:paraId="5A496266" w14:textId="77777777">
        <w:trPr>
          <w:trHeight w:val="20"/>
        </w:trPr>
        <w:tc>
          <w:tcPr>
            <w:tcW w:w="5000" w:type="pct"/>
            <w:gridSpan w:val="11"/>
            <w:shd w:val="clear" w:color="auto" w:fill="auto"/>
            <w:vAlign w:val="center"/>
            <w:hideMark/>
          </w:tcPr>
          <w:p w14:paraId="5D63D759" w14:textId="77777777" w:rsidR="00AB2B30" w:rsidRPr="009B053A" w:rsidRDefault="006A7121">
            <w:pPr>
              <w:pStyle w:val="TAH"/>
              <w:rPr>
                <w:rFonts w:eastAsia="MS PGothic"/>
              </w:rPr>
            </w:pPr>
            <w:r w:rsidRPr="009B053A">
              <w:rPr>
                <w:rFonts w:eastAsia="MS PGothic"/>
              </w:rPr>
              <w:t>Default Test Settings for a DC_XA-YA-ZA-SA_nRA Configuration</w:t>
            </w:r>
          </w:p>
        </w:tc>
      </w:tr>
      <w:tr w:rsidR="00AB2B30" w:rsidRPr="009B053A" w14:paraId="28DA2D11" w14:textId="77777777">
        <w:trPr>
          <w:trHeight w:val="20"/>
        </w:trPr>
        <w:tc>
          <w:tcPr>
            <w:tcW w:w="471" w:type="pct"/>
            <w:vMerge w:val="restart"/>
            <w:shd w:val="clear" w:color="auto" w:fill="auto"/>
            <w:vAlign w:val="center"/>
            <w:hideMark/>
          </w:tcPr>
          <w:p w14:paraId="4C50C091" w14:textId="77777777" w:rsidR="00AB2B30" w:rsidRPr="009B053A" w:rsidRDefault="006A7121">
            <w:pPr>
              <w:pStyle w:val="TAC"/>
              <w:rPr>
                <w:rFonts w:eastAsia="MS PGothic"/>
              </w:rPr>
            </w:pPr>
            <w:r w:rsidRPr="009B053A">
              <w:rPr>
                <w:rFonts w:eastAsia="MS PGothic"/>
              </w:rPr>
              <w:t>1</w:t>
            </w:r>
          </w:p>
        </w:tc>
        <w:tc>
          <w:tcPr>
            <w:tcW w:w="482" w:type="pct"/>
            <w:shd w:val="clear" w:color="auto" w:fill="auto"/>
            <w:vAlign w:val="center"/>
            <w:hideMark/>
          </w:tcPr>
          <w:p w14:paraId="50F84887" w14:textId="77777777" w:rsidR="00AB2B30" w:rsidRPr="009B053A" w:rsidRDefault="006A7121">
            <w:pPr>
              <w:pStyle w:val="TAC"/>
              <w:rPr>
                <w:rFonts w:eastAsia="MS PGothic"/>
              </w:rPr>
            </w:pPr>
            <w:r w:rsidRPr="009B053A">
              <w:rPr>
                <w:rFonts w:eastAsia="MS PGothic"/>
              </w:rPr>
              <w:t>PCC(M)</w:t>
            </w:r>
          </w:p>
        </w:tc>
        <w:tc>
          <w:tcPr>
            <w:tcW w:w="471" w:type="pct"/>
            <w:shd w:val="clear" w:color="auto" w:fill="auto"/>
            <w:vAlign w:val="center"/>
            <w:hideMark/>
          </w:tcPr>
          <w:p w14:paraId="60033251" w14:textId="77777777" w:rsidR="00AB2B30" w:rsidRPr="009B053A" w:rsidRDefault="006A7121">
            <w:pPr>
              <w:pStyle w:val="TAC"/>
              <w:rPr>
                <w:rFonts w:eastAsia="MS PGothic"/>
              </w:rPr>
            </w:pPr>
            <w:r w:rsidRPr="009B053A">
              <w:rPr>
                <w:rFonts w:eastAsia="MS PGothic"/>
              </w:rPr>
              <w:t>X</w:t>
            </w:r>
          </w:p>
        </w:tc>
        <w:tc>
          <w:tcPr>
            <w:tcW w:w="353" w:type="pct"/>
            <w:shd w:val="clear" w:color="auto" w:fill="auto"/>
            <w:vAlign w:val="center"/>
            <w:hideMark/>
          </w:tcPr>
          <w:p w14:paraId="75AE2E01"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hideMark/>
          </w:tcPr>
          <w:p w14:paraId="3627E1BD"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hideMark/>
          </w:tcPr>
          <w:p w14:paraId="330BCF6D"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hideMark/>
          </w:tcPr>
          <w:p w14:paraId="6721522D" w14:textId="77777777" w:rsidR="00AB2B30" w:rsidRPr="009B053A" w:rsidRDefault="006A7121">
            <w:pPr>
              <w:pStyle w:val="TAC"/>
              <w:rPr>
                <w:rFonts w:eastAsia="MS PGothic"/>
              </w:rPr>
            </w:pPr>
            <w:r w:rsidRPr="009B053A">
              <w:rPr>
                <w:lang w:eastAsia="zh-TW"/>
              </w:rPr>
              <w:t>QPSK</w:t>
            </w:r>
          </w:p>
        </w:tc>
        <w:tc>
          <w:tcPr>
            <w:tcW w:w="683" w:type="pct"/>
            <w:shd w:val="clear" w:color="auto" w:fill="auto"/>
            <w:vAlign w:val="center"/>
            <w:hideMark/>
          </w:tcPr>
          <w:p w14:paraId="045A706D"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hideMark/>
          </w:tcPr>
          <w:p w14:paraId="1C97C48A" w14:textId="77777777" w:rsidR="00AB2B30" w:rsidRPr="009B053A" w:rsidRDefault="006A7121">
            <w:pPr>
              <w:pStyle w:val="TAC"/>
              <w:rPr>
                <w:rFonts w:eastAsia="MS PGothic"/>
              </w:rPr>
            </w:pPr>
            <w:r w:rsidRPr="009B053A">
              <w:rPr>
                <w:lang w:eastAsia="zh-TW"/>
              </w:rPr>
              <w:t>REFSENS</w:t>
            </w:r>
          </w:p>
        </w:tc>
        <w:tc>
          <w:tcPr>
            <w:tcW w:w="347" w:type="pct"/>
            <w:shd w:val="clear" w:color="auto" w:fill="auto"/>
            <w:vAlign w:val="center"/>
            <w:hideMark/>
          </w:tcPr>
          <w:p w14:paraId="055BABCB" w14:textId="77777777" w:rsidR="00AB2B30" w:rsidRPr="009B053A" w:rsidRDefault="006A7121">
            <w:pPr>
              <w:pStyle w:val="TAC"/>
              <w:rPr>
                <w:rFonts w:eastAsia="MS PGothic"/>
              </w:rPr>
            </w:pPr>
            <w:r w:rsidRPr="009B053A">
              <w:rPr>
                <w:lang w:eastAsia="zh-TW"/>
              </w:rPr>
              <w:t>All RBs</w:t>
            </w:r>
          </w:p>
        </w:tc>
      </w:tr>
      <w:tr w:rsidR="00AB2B30" w:rsidRPr="009B053A" w14:paraId="2EE0033A" w14:textId="77777777">
        <w:trPr>
          <w:trHeight w:val="20"/>
        </w:trPr>
        <w:tc>
          <w:tcPr>
            <w:tcW w:w="471" w:type="pct"/>
            <w:vMerge/>
            <w:shd w:val="clear" w:color="auto" w:fill="auto"/>
            <w:vAlign w:val="center"/>
          </w:tcPr>
          <w:p w14:paraId="54FF9FFE" w14:textId="77777777" w:rsidR="00AB2B30" w:rsidRPr="009B053A" w:rsidRDefault="00AB2B30">
            <w:pPr>
              <w:pStyle w:val="TAC"/>
              <w:rPr>
                <w:rFonts w:eastAsia="MS PGothic"/>
              </w:rPr>
            </w:pPr>
          </w:p>
        </w:tc>
        <w:tc>
          <w:tcPr>
            <w:tcW w:w="482" w:type="pct"/>
            <w:shd w:val="clear" w:color="auto" w:fill="auto"/>
            <w:vAlign w:val="center"/>
          </w:tcPr>
          <w:p w14:paraId="6DA9C3AA" w14:textId="77777777" w:rsidR="00AB2B30" w:rsidRPr="009B053A" w:rsidRDefault="006A7121">
            <w:pPr>
              <w:pStyle w:val="TAC"/>
              <w:rPr>
                <w:rFonts w:eastAsia="MS PGothic"/>
              </w:rPr>
            </w:pPr>
            <w:r w:rsidRPr="009B053A">
              <w:rPr>
                <w:rFonts w:eastAsia="MS PGothic"/>
              </w:rPr>
              <w:t>SCC1(M)</w:t>
            </w:r>
          </w:p>
        </w:tc>
        <w:tc>
          <w:tcPr>
            <w:tcW w:w="471" w:type="pct"/>
            <w:shd w:val="clear" w:color="auto" w:fill="auto"/>
            <w:vAlign w:val="center"/>
          </w:tcPr>
          <w:p w14:paraId="24C43C48" w14:textId="77777777" w:rsidR="00AB2B30" w:rsidRPr="009B053A" w:rsidRDefault="006A7121">
            <w:pPr>
              <w:pStyle w:val="TAC"/>
              <w:rPr>
                <w:rFonts w:eastAsia="MS PGothic"/>
              </w:rPr>
            </w:pPr>
            <w:r w:rsidRPr="009B053A">
              <w:rPr>
                <w:rFonts w:eastAsia="MS PGothic"/>
              </w:rPr>
              <w:t>Y</w:t>
            </w:r>
          </w:p>
        </w:tc>
        <w:tc>
          <w:tcPr>
            <w:tcW w:w="353" w:type="pct"/>
            <w:shd w:val="clear" w:color="auto" w:fill="auto"/>
            <w:vAlign w:val="center"/>
          </w:tcPr>
          <w:p w14:paraId="174962D0"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tcPr>
          <w:p w14:paraId="75607211"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1004F256"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28D17FF8" w14:textId="77777777" w:rsidR="00AB2B30" w:rsidRPr="009B053A" w:rsidRDefault="006A7121">
            <w:pPr>
              <w:pStyle w:val="TAC"/>
              <w:rPr>
                <w:rFonts w:eastAsia="MS PGothic"/>
              </w:rPr>
            </w:pPr>
            <w:r w:rsidRPr="009B053A">
              <w:rPr>
                <w:lang w:eastAsia="zh-TW"/>
              </w:rPr>
              <w:t>N/A</w:t>
            </w:r>
          </w:p>
        </w:tc>
        <w:tc>
          <w:tcPr>
            <w:tcW w:w="683" w:type="pct"/>
            <w:shd w:val="clear" w:color="auto" w:fill="auto"/>
            <w:vAlign w:val="center"/>
          </w:tcPr>
          <w:p w14:paraId="082725D0"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tcPr>
          <w:p w14:paraId="60E2526F" w14:textId="77777777" w:rsidR="00AB2B30" w:rsidRPr="009B053A" w:rsidRDefault="006A7121">
            <w:pPr>
              <w:pStyle w:val="TAC"/>
              <w:rPr>
                <w:rFonts w:eastAsia="MS PGothic"/>
              </w:rPr>
            </w:pPr>
            <w:r w:rsidRPr="009B053A">
              <w:rPr>
                <w:lang w:eastAsia="zh-TW"/>
              </w:rPr>
              <w:t>N/A</w:t>
            </w:r>
          </w:p>
        </w:tc>
        <w:tc>
          <w:tcPr>
            <w:tcW w:w="347" w:type="pct"/>
            <w:shd w:val="clear" w:color="auto" w:fill="auto"/>
          </w:tcPr>
          <w:p w14:paraId="65815D2A" w14:textId="77777777" w:rsidR="00AB2B30" w:rsidRPr="009B053A" w:rsidRDefault="006A7121">
            <w:pPr>
              <w:pStyle w:val="TAC"/>
              <w:rPr>
                <w:rFonts w:eastAsia="MS PGothic"/>
              </w:rPr>
            </w:pPr>
            <w:r w:rsidRPr="009B053A">
              <w:rPr>
                <w:lang w:eastAsia="zh-TW"/>
              </w:rPr>
              <w:t>All RBs</w:t>
            </w:r>
          </w:p>
        </w:tc>
      </w:tr>
      <w:tr w:rsidR="00AB2B30" w:rsidRPr="009B053A" w14:paraId="35169B6F" w14:textId="77777777">
        <w:trPr>
          <w:trHeight w:val="20"/>
        </w:trPr>
        <w:tc>
          <w:tcPr>
            <w:tcW w:w="471" w:type="pct"/>
            <w:vMerge/>
            <w:shd w:val="clear" w:color="auto" w:fill="auto"/>
            <w:vAlign w:val="center"/>
          </w:tcPr>
          <w:p w14:paraId="62E8A248" w14:textId="77777777" w:rsidR="00AB2B30" w:rsidRPr="009B053A" w:rsidRDefault="00AB2B30">
            <w:pPr>
              <w:pStyle w:val="TAC"/>
              <w:rPr>
                <w:rFonts w:eastAsia="MS PGothic"/>
              </w:rPr>
            </w:pPr>
          </w:p>
        </w:tc>
        <w:tc>
          <w:tcPr>
            <w:tcW w:w="482" w:type="pct"/>
            <w:shd w:val="clear" w:color="auto" w:fill="auto"/>
            <w:vAlign w:val="center"/>
          </w:tcPr>
          <w:p w14:paraId="11A698AC" w14:textId="77777777" w:rsidR="00AB2B30" w:rsidRPr="009B053A" w:rsidRDefault="006A7121">
            <w:pPr>
              <w:pStyle w:val="TAC"/>
              <w:rPr>
                <w:rFonts w:eastAsia="MS PGothic"/>
              </w:rPr>
            </w:pPr>
            <w:r w:rsidRPr="009B053A">
              <w:rPr>
                <w:rFonts w:eastAsia="MS PGothic"/>
              </w:rPr>
              <w:t>SCC2(M)</w:t>
            </w:r>
          </w:p>
        </w:tc>
        <w:tc>
          <w:tcPr>
            <w:tcW w:w="471" w:type="pct"/>
            <w:shd w:val="clear" w:color="auto" w:fill="auto"/>
            <w:vAlign w:val="center"/>
          </w:tcPr>
          <w:p w14:paraId="3F3BC345" w14:textId="77777777" w:rsidR="00AB2B30" w:rsidRPr="009B053A" w:rsidRDefault="006A7121">
            <w:pPr>
              <w:pStyle w:val="TAC"/>
            </w:pPr>
            <w:r w:rsidRPr="009B053A">
              <w:t>Z</w:t>
            </w:r>
          </w:p>
        </w:tc>
        <w:tc>
          <w:tcPr>
            <w:tcW w:w="353" w:type="pct"/>
            <w:shd w:val="clear" w:color="auto" w:fill="auto"/>
            <w:vAlign w:val="center"/>
          </w:tcPr>
          <w:p w14:paraId="72BEFE29" w14:textId="77777777" w:rsidR="00AB2B30" w:rsidRPr="009B053A" w:rsidRDefault="006A7121">
            <w:pPr>
              <w:pStyle w:val="TAC"/>
              <w:rPr>
                <w:rFonts w:eastAsia="MS PGothic"/>
              </w:rPr>
            </w:pPr>
            <w:r w:rsidRPr="009B053A">
              <w:rPr>
                <w:rFonts w:eastAsia="MS PGothic"/>
              </w:rPr>
              <w:t>N/A</w:t>
            </w:r>
          </w:p>
        </w:tc>
        <w:tc>
          <w:tcPr>
            <w:tcW w:w="471" w:type="pct"/>
            <w:shd w:val="clear" w:color="auto" w:fill="auto"/>
            <w:vAlign w:val="center"/>
          </w:tcPr>
          <w:p w14:paraId="242971C4"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64FE443E"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098CE8C7" w14:textId="77777777" w:rsidR="00AB2B30" w:rsidRPr="009B053A" w:rsidRDefault="006A7121">
            <w:pPr>
              <w:pStyle w:val="TAC"/>
              <w:rPr>
                <w:rFonts w:eastAsia="MS PGothic"/>
              </w:rPr>
            </w:pPr>
            <w:r w:rsidRPr="009B053A">
              <w:rPr>
                <w:lang w:eastAsia="zh-TW"/>
              </w:rPr>
              <w:t>N/A</w:t>
            </w:r>
          </w:p>
        </w:tc>
        <w:tc>
          <w:tcPr>
            <w:tcW w:w="683" w:type="pct"/>
            <w:shd w:val="clear" w:color="auto" w:fill="auto"/>
            <w:vAlign w:val="center"/>
          </w:tcPr>
          <w:p w14:paraId="7DCABD22" w14:textId="77777777" w:rsidR="00AB2B30" w:rsidRPr="009B053A" w:rsidRDefault="006A7121">
            <w:pPr>
              <w:pStyle w:val="TAC"/>
              <w:rPr>
                <w:rFonts w:eastAsia="MS PGothic"/>
              </w:rPr>
            </w:pPr>
            <w:r w:rsidRPr="009B053A">
              <w:rPr>
                <w:lang w:eastAsia="zh-TW"/>
              </w:rPr>
              <w:t>QPSK</w:t>
            </w:r>
          </w:p>
        </w:tc>
        <w:tc>
          <w:tcPr>
            <w:tcW w:w="533" w:type="pct"/>
            <w:shd w:val="clear" w:color="auto" w:fill="auto"/>
            <w:vAlign w:val="center"/>
          </w:tcPr>
          <w:p w14:paraId="65C6ACF2" w14:textId="77777777" w:rsidR="00AB2B30" w:rsidRPr="009B053A" w:rsidRDefault="006A7121">
            <w:pPr>
              <w:pStyle w:val="TAC"/>
              <w:rPr>
                <w:rFonts w:eastAsia="MS PGothic"/>
              </w:rPr>
            </w:pPr>
            <w:r w:rsidRPr="009B053A">
              <w:rPr>
                <w:lang w:eastAsia="zh-TW"/>
              </w:rPr>
              <w:t>N/A</w:t>
            </w:r>
          </w:p>
        </w:tc>
        <w:tc>
          <w:tcPr>
            <w:tcW w:w="347" w:type="pct"/>
            <w:shd w:val="clear" w:color="auto" w:fill="auto"/>
          </w:tcPr>
          <w:p w14:paraId="11E5B9D3" w14:textId="77777777" w:rsidR="00AB2B30" w:rsidRPr="009B053A" w:rsidRDefault="006A7121">
            <w:pPr>
              <w:pStyle w:val="TAC"/>
              <w:rPr>
                <w:rFonts w:eastAsia="MS PGothic"/>
              </w:rPr>
            </w:pPr>
            <w:r w:rsidRPr="009B053A">
              <w:rPr>
                <w:lang w:eastAsia="zh-TW"/>
              </w:rPr>
              <w:t>All RBs</w:t>
            </w:r>
          </w:p>
        </w:tc>
      </w:tr>
      <w:tr w:rsidR="00AB2B30" w:rsidRPr="009B053A" w14:paraId="4A634D58" w14:textId="77777777">
        <w:trPr>
          <w:trHeight w:val="20"/>
        </w:trPr>
        <w:tc>
          <w:tcPr>
            <w:tcW w:w="471" w:type="pct"/>
            <w:vMerge/>
            <w:shd w:val="clear" w:color="auto" w:fill="auto"/>
            <w:vAlign w:val="center"/>
          </w:tcPr>
          <w:p w14:paraId="3F55CB9D" w14:textId="77777777" w:rsidR="00AB2B30" w:rsidRPr="009B053A" w:rsidRDefault="00AB2B30">
            <w:pPr>
              <w:pStyle w:val="TAC"/>
              <w:rPr>
                <w:rFonts w:eastAsia="MS PGothic"/>
              </w:rPr>
            </w:pPr>
          </w:p>
        </w:tc>
        <w:tc>
          <w:tcPr>
            <w:tcW w:w="482" w:type="pct"/>
            <w:shd w:val="clear" w:color="auto" w:fill="auto"/>
            <w:vAlign w:val="center"/>
          </w:tcPr>
          <w:p w14:paraId="59711B27" w14:textId="77777777" w:rsidR="00AB2B30" w:rsidRPr="009B053A" w:rsidRDefault="006A7121">
            <w:pPr>
              <w:pStyle w:val="TAC"/>
              <w:rPr>
                <w:rFonts w:eastAsia="MS PGothic"/>
              </w:rPr>
            </w:pPr>
            <w:r w:rsidRPr="009B053A">
              <w:rPr>
                <w:rFonts w:eastAsia="MS PGothic"/>
              </w:rPr>
              <w:t>SCC3(M)</w:t>
            </w:r>
          </w:p>
        </w:tc>
        <w:tc>
          <w:tcPr>
            <w:tcW w:w="471" w:type="pct"/>
            <w:shd w:val="clear" w:color="auto" w:fill="auto"/>
            <w:vAlign w:val="center"/>
          </w:tcPr>
          <w:p w14:paraId="632B8E31" w14:textId="77777777" w:rsidR="00AB2B30" w:rsidRPr="009B053A" w:rsidRDefault="006A7121">
            <w:pPr>
              <w:pStyle w:val="TAC"/>
            </w:pPr>
            <w:r w:rsidRPr="009B053A">
              <w:t>S</w:t>
            </w:r>
          </w:p>
        </w:tc>
        <w:tc>
          <w:tcPr>
            <w:tcW w:w="353" w:type="pct"/>
            <w:shd w:val="clear" w:color="auto" w:fill="auto"/>
            <w:vAlign w:val="center"/>
          </w:tcPr>
          <w:p w14:paraId="18FAE4A4" w14:textId="77777777" w:rsidR="00AB2B30" w:rsidRPr="009B053A" w:rsidRDefault="006A7121">
            <w:pPr>
              <w:pStyle w:val="TAC"/>
            </w:pPr>
            <w:r w:rsidRPr="009B053A">
              <w:rPr>
                <w:rFonts w:eastAsia="MS PGothic"/>
              </w:rPr>
              <w:t>N/A</w:t>
            </w:r>
          </w:p>
        </w:tc>
        <w:tc>
          <w:tcPr>
            <w:tcW w:w="471" w:type="pct"/>
            <w:shd w:val="clear" w:color="auto" w:fill="auto"/>
            <w:vAlign w:val="center"/>
          </w:tcPr>
          <w:p w14:paraId="6C221E33" w14:textId="77777777" w:rsidR="00AB2B30" w:rsidRPr="009B053A" w:rsidRDefault="006A7121">
            <w:pPr>
              <w:pStyle w:val="TAC"/>
            </w:pPr>
            <w:r w:rsidRPr="009B053A">
              <w:t>Highest N</w:t>
            </w:r>
            <w:r w:rsidRPr="009B053A">
              <w:rPr>
                <w:vertAlign w:val="subscript"/>
              </w:rPr>
              <w:t>RB</w:t>
            </w:r>
          </w:p>
        </w:tc>
        <w:tc>
          <w:tcPr>
            <w:tcW w:w="452" w:type="pct"/>
            <w:gridSpan w:val="2"/>
            <w:shd w:val="clear" w:color="auto" w:fill="auto"/>
            <w:vAlign w:val="center"/>
          </w:tcPr>
          <w:p w14:paraId="73ED7453"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77948045" w14:textId="77777777" w:rsidR="00AB2B30" w:rsidRPr="009B053A" w:rsidRDefault="006A7121">
            <w:pPr>
              <w:pStyle w:val="TAC"/>
            </w:pPr>
            <w:r w:rsidRPr="009B053A">
              <w:rPr>
                <w:lang w:eastAsia="zh-TW"/>
              </w:rPr>
              <w:t>N/A</w:t>
            </w:r>
          </w:p>
        </w:tc>
        <w:tc>
          <w:tcPr>
            <w:tcW w:w="683" w:type="pct"/>
            <w:shd w:val="clear" w:color="auto" w:fill="auto"/>
            <w:vAlign w:val="center"/>
          </w:tcPr>
          <w:p w14:paraId="1709DB78" w14:textId="77777777" w:rsidR="00AB2B30" w:rsidRPr="009B053A" w:rsidRDefault="006A7121">
            <w:pPr>
              <w:pStyle w:val="TAC"/>
              <w:rPr>
                <w:lang w:eastAsia="zh-TW"/>
              </w:rPr>
            </w:pPr>
            <w:r w:rsidRPr="009B053A">
              <w:rPr>
                <w:lang w:eastAsia="zh-TW"/>
              </w:rPr>
              <w:t>QPSK</w:t>
            </w:r>
          </w:p>
        </w:tc>
        <w:tc>
          <w:tcPr>
            <w:tcW w:w="533" w:type="pct"/>
            <w:shd w:val="clear" w:color="auto" w:fill="auto"/>
            <w:vAlign w:val="center"/>
          </w:tcPr>
          <w:p w14:paraId="70353C91" w14:textId="77777777" w:rsidR="00AB2B30" w:rsidRPr="009B053A" w:rsidRDefault="006A7121">
            <w:pPr>
              <w:pStyle w:val="TAC"/>
              <w:rPr>
                <w:lang w:eastAsia="zh-TW"/>
              </w:rPr>
            </w:pPr>
            <w:r w:rsidRPr="009B053A">
              <w:rPr>
                <w:lang w:eastAsia="zh-TW"/>
              </w:rPr>
              <w:t>N/A</w:t>
            </w:r>
          </w:p>
        </w:tc>
        <w:tc>
          <w:tcPr>
            <w:tcW w:w="347" w:type="pct"/>
            <w:shd w:val="clear" w:color="auto" w:fill="auto"/>
          </w:tcPr>
          <w:p w14:paraId="45618CCC" w14:textId="77777777" w:rsidR="00AB2B30" w:rsidRPr="009B053A" w:rsidRDefault="006A7121">
            <w:pPr>
              <w:pStyle w:val="TAC"/>
              <w:rPr>
                <w:lang w:eastAsia="zh-TW"/>
              </w:rPr>
            </w:pPr>
            <w:r w:rsidRPr="009B053A">
              <w:rPr>
                <w:lang w:eastAsia="zh-TW"/>
              </w:rPr>
              <w:t>All RBs</w:t>
            </w:r>
          </w:p>
        </w:tc>
      </w:tr>
      <w:tr w:rsidR="00AB2B30" w:rsidRPr="009B053A" w14:paraId="5C07B178" w14:textId="77777777">
        <w:trPr>
          <w:trHeight w:val="20"/>
        </w:trPr>
        <w:tc>
          <w:tcPr>
            <w:tcW w:w="471" w:type="pct"/>
            <w:vMerge/>
            <w:shd w:val="clear" w:color="auto" w:fill="auto"/>
            <w:vAlign w:val="center"/>
          </w:tcPr>
          <w:p w14:paraId="5E9AFDA3" w14:textId="77777777" w:rsidR="00AB2B30" w:rsidRPr="009B053A" w:rsidRDefault="00AB2B30">
            <w:pPr>
              <w:pStyle w:val="TAC"/>
              <w:rPr>
                <w:rFonts w:eastAsia="MS PGothic"/>
              </w:rPr>
            </w:pPr>
          </w:p>
        </w:tc>
        <w:tc>
          <w:tcPr>
            <w:tcW w:w="482" w:type="pct"/>
            <w:shd w:val="clear" w:color="auto" w:fill="auto"/>
            <w:vAlign w:val="center"/>
          </w:tcPr>
          <w:p w14:paraId="7B0139CB" w14:textId="77777777" w:rsidR="00AB2B30" w:rsidRPr="009B053A" w:rsidRDefault="006A7121">
            <w:pPr>
              <w:pStyle w:val="TAC"/>
              <w:rPr>
                <w:rFonts w:eastAsia="MS PGothic"/>
              </w:rPr>
            </w:pPr>
            <w:r w:rsidRPr="009B053A">
              <w:rPr>
                <w:rFonts w:eastAsia="MS PGothic"/>
              </w:rPr>
              <w:t>PCC(S)</w:t>
            </w:r>
          </w:p>
        </w:tc>
        <w:tc>
          <w:tcPr>
            <w:tcW w:w="471" w:type="pct"/>
            <w:shd w:val="clear" w:color="auto" w:fill="auto"/>
            <w:vAlign w:val="center"/>
          </w:tcPr>
          <w:p w14:paraId="791309F1" w14:textId="77777777" w:rsidR="00AB2B30" w:rsidRPr="009B053A" w:rsidRDefault="006A7121">
            <w:pPr>
              <w:pStyle w:val="TAC"/>
            </w:pPr>
            <w:r w:rsidRPr="009B053A">
              <w:t>R</w:t>
            </w:r>
          </w:p>
        </w:tc>
        <w:tc>
          <w:tcPr>
            <w:tcW w:w="353" w:type="pct"/>
            <w:shd w:val="clear" w:color="auto" w:fill="auto"/>
            <w:vAlign w:val="center"/>
          </w:tcPr>
          <w:p w14:paraId="6A7163A6" w14:textId="77777777" w:rsidR="00AB2B30" w:rsidRPr="009B053A" w:rsidRDefault="006A7121">
            <w:pPr>
              <w:pStyle w:val="TAC"/>
            </w:pPr>
            <w:r w:rsidRPr="009B053A">
              <w:t>15 kHz</w:t>
            </w:r>
          </w:p>
        </w:tc>
        <w:tc>
          <w:tcPr>
            <w:tcW w:w="471" w:type="pct"/>
            <w:shd w:val="clear" w:color="auto" w:fill="auto"/>
            <w:vAlign w:val="center"/>
          </w:tcPr>
          <w:p w14:paraId="1B08D650" w14:textId="77777777" w:rsidR="00AB2B30" w:rsidRPr="009B053A" w:rsidRDefault="006A7121">
            <w:pPr>
              <w:pStyle w:val="TAC"/>
              <w:rPr>
                <w:rFonts w:eastAsia="MS PGothic"/>
              </w:rPr>
            </w:pPr>
            <w:r w:rsidRPr="009B053A">
              <w:t>Highest N</w:t>
            </w:r>
            <w:r w:rsidRPr="009B053A">
              <w:rPr>
                <w:vertAlign w:val="subscript"/>
              </w:rPr>
              <w:t>RB</w:t>
            </w:r>
          </w:p>
        </w:tc>
        <w:tc>
          <w:tcPr>
            <w:tcW w:w="452" w:type="pct"/>
            <w:gridSpan w:val="2"/>
            <w:shd w:val="clear" w:color="auto" w:fill="auto"/>
            <w:vAlign w:val="center"/>
          </w:tcPr>
          <w:p w14:paraId="3D1269F8" w14:textId="77777777" w:rsidR="00AB2B30" w:rsidRPr="009B053A" w:rsidRDefault="006A7121">
            <w:pPr>
              <w:pStyle w:val="TAC"/>
              <w:rPr>
                <w:rFonts w:eastAsia="MS PGothic"/>
              </w:rPr>
            </w:pPr>
            <w:r w:rsidRPr="009B053A">
              <w:rPr>
                <w:rFonts w:eastAsia="MS PGothic"/>
              </w:rPr>
              <w:t>Mid</w:t>
            </w:r>
          </w:p>
        </w:tc>
        <w:tc>
          <w:tcPr>
            <w:tcW w:w="737" w:type="pct"/>
            <w:shd w:val="clear" w:color="auto" w:fill="auto"/>
            <w:vAlign w:val="center"/>
          </w:tcPr>
          <w:p w14:paraId="06781DB3" w14:textId="77777777" w:rsidR="00AB2B30" w:rsidRPr="009B053A" w:rsidRDefault="006A7121">
            <w:pPr>
              <w:pStyle w:val="TAC"/>
              <w:rPr>
                <w:rFonts w:eastAsia="MS PGothic"/>
              </w:rPr>
            </w:pPr>
            <w:r w:rsidRPr="009B053A">
              <w:t>DFT-s-OFDM QPSK</w:t>
            </w:r>
          </w:p>
        </w:tc>
        <w:tc>
          <w:tcPr>
            <w:tcW w:w="683" w:type="pct"/>
            <w:shd w:val="clear" w:color="auto" w:fill="auto"/>
            <w:vAlign w:val="center"/>
          </w:tcPr>
          <w:p w14:paraId="4917FDE5" w14:textId="77777777" w:rsidR="00AB2B30" w:rsidRPr="009B053A" w:rsidRDefault="006A7121">
            <w:pPr>
              <w:pStyle w:val="TAC"/>
              <w:rPr>
                <w:rFonts w:eastAsia="MS PGothic"/>
              </w:rPr>
            </w:pPr>
            <w:r w:rsidRPr="009B053A">
              <w:rPr>
                <w:lang w:eastAsia="zh-TW"/>
              </w:rPr>
              <w:t>CP-OFDM QPSK</w:t>
            </w:r>
          </w:p>
        </w:tc>
        <w:tc>
          <w:tcPr>
            <w:tcW w:w="533" w:type="pct"/>
            <w:shd w:val="clear" w:color="auto" w:fill="auto"/>
            <w:vAlign w:val="center"/>
          </w:tcPr>
          <w:p w14:paraId="387417ED" w14:textId="77777777" w:rsidR="00AB2B30" w:rsidRPr="009B053A" w:rsidRDefault="006A7121">
            <w:pPr>
              <w:pStyle w:val="TAC"/>
              <w:rPr>
                <w:rFonts w:eastAsia="MS PGothic"/>
              </w:rPr>
            </w:pPr>
            <w:r w:rsidRPr="009B053A">
              <w:rPr>
                <w:lang w:eastAsia="zh-TW"/>
              </w:rPr>
              <w:t>REFSENS</w:t>
            </w:r>
          </w:p>
        </w:tc>
        <w:tc>
          <w:tcPr>
            <w:tcW w:w="347" w:type="pct"/>
            <w:shd w:val="clear" w:color="auto" w:fill="auto"/>
          </w:tcPr>
          <w:p w14:paraId="58C6C1DA" w14:textId="77777777" w:rsidR="00AB2B30" w:rsidRPr="009B053A" w:rsidRDefault="006A7121">
            <w:pPr>
              <w:pStyle w:val="TAC"/>
              <w:rPr>
                <w:rFonts w:eastAsia="MS PGothic"/>
              </w:rPr>
            </w:pPr>
            <w:r w:rsidRPr="009B053A">
              <w:rPr>
                <w:lang w:eastAsia="zh-TW"/>
              </w:rPr>
              <w:t>All RBs</w:t>
            </w:r>
          </w:p>
        </w:tc>
      </w:tr>
      <w:tr w:rsidR="00AB2B30" w:rsidRPr="009B053A" w14:paraId="47CE850F" w14:textId="77777777">
        <w:trPr>
          <w:trHeight w:val="1184"/>
        </w:trPr>
        <w:tc>
          <w:tcPr>
            <w:tcW w:w="5000" w:type="pct"/>
            <w:gridSpan w:val="11"/>
            <w:shd w:val="clear" w:color="auto" w:fill="auto"/>
            <w:hideMark/>
          </w:tcPr>
          <w:p w14:paraId="2E302A4D" w14:textId="77777777" w:rsidR="00AB2B30" w:rsidRPr="009B053A" w:rsidRDefault="006A7121">
            <w:pPr>
              <w:pStyle w:val="TAN"/>
              <w:jc w:val="both"/>
              <w:rPr>
                <w:rFonts w:eastAsia="MS PGothic"/>
              </w:rPr>
            </w:pPr>
            <w:r w:rsidRPr="009B053A">
              <w:rPr>
                <w:rFonts w:eastAsia="MS PGothic"/>
              </w:rPr>
              <w:t>NOTE 1:</w:t>
            </w:r>
            <w:r w:rsidRPr="009B053A">
              <w:rPr>
                <w:rFonts w:eastAsia="MS PGothic"/>
              </w:rPr>
              <w:tab/>
              <w:t>(M) and (S) indicate MCG and SCG respectively.</w:t>
            </w:r>
          </w:p>
          <w:p w14:paraId="08D3A06C" w14:textId="77777777" w:rsidR="00AB2B30" w:rsidRPr="009B053A" w:rsidRDefault="006A7121">
            <w:pPr>
              <w:pStyle w:val="TAN"/>
              <w:jc w:val="both"/>
              <w:rPr>
                <w:rFonts w:eastAsia="MS PGothic"/>
              </w:rPr>
            </w:pPr>
            <w:r w:rsidRPr="009B053A">
              <w:rPr>
                <w:rFonts w:eastAsia="MS PGothic"/>
              </w:rPr>
              <w:t>NOTE 2:</w:t>
            </w:r>
            <w:r w:rsidRPr="009B053A">
              <w:rPr>
                <w:rFonts w:eastAsia="MS PGothic"/>
              </w:rPr>
              <w:tab/>
              <w:t xml:space="preserve">X, Y and Z in this table correspond to different E-UTRA bands i.e. X != Y != Z, R corresponds to NR band. </w:t>
            </w:r>
          </w:p>
          <w:p w14:paraId="39BDF78C" w14:textId="77777777" w:rsidR="00AB2B30" w:rsidRPr="009B053A" w:rsidRDefault="006A7121">
            <w:pPr>
              <w:pStyle w:val="TAN"/>
              <w:jc w:val="both"/>
              <w:rPr>
                <w:rFonts w:eastAsia="MS PGothic"/>
              </w:rPr>
            </w:pPr>
            <w:r w:rsidRPr="009B053A">
              <w:rPr>
                <w:rFonts w:eastAsia="MS PGothic"/>
              </w:rPr>
              <w:t>NOTE 3:</w:t>
            </w:r>
            <w:r w:rsidRPr="009B053A">
              <w:rPr>
                <w:rFonts w:eastAsia="MS PGothic"/>
              </w:rPr>
              <w:tab/>
              <w:t>For inter-band EN-DC 4CCs configuration with four bands, if there is no additional exceptional test point is defined besides the requirement for default uplink EN-DC configurations defined in Table 5.5B.4.3-1, testing for 4CC with four band can be skipped.</w:t>
            </w:r>
          </w:p>
        </w:tc>
      </w:tr>
    </w:tbl>
    <w:p w14:paraId="58D36A10" w14:textId="77777777" w:rsidR="00AB2B30" w:rsidRPr="009B053A" w:rsidRDefault="00AB2B30"/>
    <w:p w14:paraId="4198CAF1" w14:textId="77777777" w:rsidR="00AB2B30" w:rsidRPr="009B053A" w:rsidRDefault="006A7121">
      <w:pPr>
        <w:pStyle w:val="H6"/>
      </w:pPr>
      <w:r w:rsidRPr="009B053A">
        <w:t>7.3B.2.3_1.3.4.2</w:t>
      </w:r>
      <w:r w:rsidRPr="009B053A">
        <w:tab/>
        <w:t>Test procedure</w:t>
      </w:r>
    </w:p>
    <w:p w14:paraId="1DAE654E" w14:textId="77777777" w:rsidR="00AB2B30" w:rsidRPr="009B053A" w:rsidRDefault="006A7121">
      <w:r w:rsidRPr="009B053A">
        <w:t>Same as in clause 7.3B.2.3.4.2.</w:t>
      </w:r>
    </w:p>
    <w:p w14:paraId="46712E70" w14:textId="77777777" w:rsidR="00AB2B30" w:rsidRPr="009B053A" w:rsidRDefault="006A7121">
      <w:pPr>
        <w:pStyle w:val="H6"/>
      </w:pPr>
      <w:r w:rsidRPr="009B053A">
        <w:t>7.3B.2.3_1.3.4.3</w:t>
      </w:r>
      <w:r w:rsidRPr="009B053A">
        <w:tab/>
        <w:t>Message contents</w:t>
      </w:r>
    </w:p>
    <w:p w14:paraId="7F0F5500" w14:textId="6565A4D2" w:rsidR="00AB2B30" w:rsidRPr="009B053A" w:rsidRDefault="006A7121">
      <w:r w:rsidRPr="009B053A">
        <w:t>Message contents are according to TS 38.508-1 [</w:t>
      </w:r>
      <w:r w:rsidR="00C95EE8" w:rsidRPr="009B053A">
        <w:t>6</w:t>
      </w:r>
      <w:r w:rsidRPr="009B053A">
        <w:t>] clause 4.6.</w:t>
      </w:r>
    </w:p>
    <w:p w14:paraId="0A3CEACC" w14:textId="77777777" w:rsidR="00AB2B30" w:rsidRPr="009B053A" w:rsidRDefault="006A7121">
      <w:pPr>
        <w:pStyle w:val="H6"/>
      </w:pPr>
      <w:r w:rsidRPr="009B053A">
        <w:t>7.3B.2.3_1.3.5</w:t>
      </w:r>
      <w:r w:rsidRPr="009B053A">
        <w:tab/>
        <w:t>Test requirement</w:t>
      </w:r>
    </w:p>
    <w:p w14:paraId="5E084915" w14:textId="77777777" w:rsidR="00AB2B30" w:rsidRPr="009B053A" w:rsidRDefault="006A7121">
      <w:r w:rsidRPr="009B053A">
        <w:t xml:space="preserve">For inter-band EN-DC configurations, the throughput of each CG shall be ≥ 95% of the maximum throughput of the reference measurement channels as specified in Annex A.3.2 with reference receive power level specified in Tables Table 7.3.2.5-1 in TS 38.521-1 [8] and parameters specified Tables 7.3.2.4.1-1, Tables 7.3.2.4.1-2 and Tables 7.3.2.4.1-3 in TS 38.521-1 [8] for NR band. </w:t>
      </w:r>
    </w:p>
    <w:p w14:paraId="7EE89493" w14:textId="13029948" w:rsidR="00AB2B30" w:rsidRPr="009B053A" w:rsidRDefault="006A7121">
      <w:r w:rsidRPr="009B053A">
        <w:t>Each EN-DC combination defined in Table 5.5B.4.3-1 shall be tested in anch</w:t>
      </w:r>
      <w:r w:rsidR="00185D97" w:rsidRPr="009B053A">
        <w:t>o</w:t>
      </w:r>
      <w:r w:rsidRPr="009B053A">
        <w:t>r-</w:t>
      </w:r>
      <w:r w:rsidR="00185D97" w:rsidRPr="009B053A">
        <w:t>agnostic</w:t>
      </w:r>
      <w:r w:rsidRPr="009B053A">
        <w:t xml:space="preserve"> mode as described in this clause. If a test point is overlapped with uplink EN-DC combo MSD test points, the requirement with MSD shall apply.</w:t>
      </w:r>
    </w:p>
    <w:p w14:paraId="3B98C576" w14:textId="77777777" w:rsidR="00AB2B30" w:rsidRPr="009B053A" w:rsidRDefault="006A7121">
      <w:r w:rsidRPr="009B053A">
        <w:t>For the UE which supports inter-band EN-DC, the minimum requirement for reference sensitivity in Table 7.3.2.5-1 of TS 38.521-1 [8] for NR band and Table 7.3.5-1 of TS 36.521-1 [10] for EUTRA band, shall be increased by the amount given in ΔR</w:t>
      </w:r>
      <w:r w:rsidRPr="009B053A">
        <w:rPr>
          <w:vertAlign w:val="subscript"/>
        </w:rPr>
        <w:t>IB,c</w:t>
      </w:r>
      <w:r w:rsidRPr="009B053A">
        <w:t xml:space="preserve"> defined in clause 7.3B.3.3 for the applicable for two, three, four and five bands operation.</w:t>
      </w:r>
    </w:p>
    <w:p w14:paraId="6EDC15A8" w14:textId="77777777" w:rsidR="00AB2B30" w:rsidRPr="009B053A" w:rsidRDefault="006A7121">
      <w:r w:rsidRPr="009B053A">
        <w:t>Reference sensitivity exceptions for intermodulation interference due to dual uplink operation for EN-DC in NR FR1, are specified in Table 7.3B.2.3_1.3.5-1 for four bands and Table 7.3B.2.3_1.3.5-2 for five bands with uplink configuration specified in Table 7.3B.2.3_1.3.4.1-1 for four bands and 7.3B.2.3_1.3.4.1-2 for five bands, respectively.</w:t>
      </w:r>
    </w:p>
    <w:p w14:paraId="0C37CD6A" w14:textId="795FB204" w:rsidR="00AB2B30" w:rsidRPr="009B053A" w:rsidRDefault="006A7121">
      <w:r w:rsidRPr="009B053A">
        <w:t>For a given inter-band EN-DC 5CCs configuration defined in Table 5.5B.4.3-1 and Table 5.5B.4.4-1, if there is no additional exceptional test point is defined besides the requirement for default uplink EN-DC configurations defined in Table 5.5B.4.3-1 and Table 5.5B.4.4-1,</w:t>
      </w:r>
      <w:r w:rsidR="00F174CE" w:rsidRPr="009B053A">
        <w:t xml:space="preserve"> </w:t>
      </w:r>
      <w:r w:rsidRPr="009B053A">
        <w:t>the test requirement for default fallback uplink EN-DC configurations defined in Table 5.5B.4.3-1 applies.</w:t>
      </w:r>
    </w:p>
    <w:p w14:paraId="53D006E4" w14:textId="77777777" w:rsidR="00AB2B30" w:rsidRPr="009B053A" w:rsidRDefault="006A7121">
      <w:pPr>
        <w:pStyle w:val="TH"/>
      </w:pPr>
      <w:r w:rsidRPr="009B053A">
        <w:lastRenderedPageBreak/>
        <w:t>Table 7.3B.2.3_1.3.5-1 Reference sensitivity exceptions for Scell due to dual uplink operation for EN-DC in NR FR1 (four bands)</w:t>
      </w:r>
    </w:p>
    <w:p w14:paraId="6EA5392F" w14:textId="77777777" w:rsidR="00AB2B30" w:rsidRPr="009B053A" w:rsidRDefault="006A7121">
      <w:r w:rsidRPr="009B053A">
        <w:t>TBD</w:t>
      </w:r>
    </w:p>
    <w:p w14:paraId="538FB08A" w14:textId="77777777" w:rsidR="00AB2B30" w:rsidRPr="009B053A" w:rsidRDefault="006A7121">
      <w:pPr>
        <w:pStyle w:val="TH"/>
      </w:pPr>
      <w:r w:rsidRPr="009B053A">
        <w:t>Table 7.3B.2.3_1.3.5-2 Reference sensitivity exceptions for Scell due to dual uplink operation for EN-DC in NR FR1 (five bands)</w:t>
      </w:r>
    </w:p>
    <w:p w14:paraId="4A7490B3" w14:textId="77777777" w:rsidR="00AB2B30" w:rsidRPr="009B053A" w:rsidRDefault="006A7121">
      <w:r w:rsidRPr="009B053A">
        <w:t>TBD</w:t>
      </w:r>
    </w:p>
    <w:p w14:paraId="74DFF273" w14:textId="77777777" w:rsidR="00AB2B30" w:rsidRPr="009B053A" w:rsidRDefault="006A7121">
      <w:pPr>
        <w:pStyle w:val="Heading5"/>
      </w:pPr>
      <w:bookmarkStart w:id="8549" w:name="_Toc43977129"/>
      <w:bookmarkStart w:id="8550" w:name="_Toc52213707"/>
      <w:bookmarkStart w:id="8551" w:name="_Toc60743172"/>
      <w:bookmarkStart w:id="8552" w:name="_Toc68206350"/>
      <w:bookmarkStart w:id="8553" w:name="_Toc75972148"/>
      <w:bookmarkStart w:id="8554" w:name="_Toc85051586"/>
      <w:bookmarkStart w:id="8555" w:name="_Toc90493608"/>
      <w:bookmarkStart w:id="8556" w:name="_Toc90494248"/>
      <w:bookmarkStart w:id="8557" w:name="_Toc100094289"/>
      <w:bookmarkStart w:id="8558" w:name="_Toc106872982"/>
      <w:bookmarkStart w:id="8559" w:name="_Toc133250051"/>
      <w:r w:rsidRPr="009B053A">
        <w:t>7.3B.2.3_1.4</w:t>
      </w:r>
      <w:r w:rsidRPr="009B053A">
        <w:tab/>
        <w:t>Reference sensitivity for EN-DC within FR1 (6 CCs)</w:t>
      </w:r>
      <w:bookmarkEnd w:id="8549"/>
      <w:bookmarkEnd w:id="8550"/>
      <w:bookmarkEnd w:id="8551"/>
      <w:bookmarkEnd w:id="8552"/>
      <w:bookmarkEnd w:id="8553"/>
      <w:bookmarkEnd w:id="8554"/>
      <w:bookmarkEnd w:id="8555"/>
      <w:bookmarkEnd w:id="8556"/>
      <w:bookmarkEnd w:id="8557"/>
      <w:bookmarkEnd w:id="8558"/>
      <w:bookmarkEnd w:id="8559"/>
    </w:p>
    <w:p w14:paraId="4E65144C" w14:textId="77777777" w:rsidR="00AB2B30" w:rsidRPr="009B053A" w:rsidRDefault="006A7121">
      <w:r w:rsidRPr="009B053A">
        <w:t>TBD</w:t>
      </w:r>
    </w:p>
    <w:p w14:paraId="16C87E74" w14:textId="2412D3AC" w:rsidR="00AB2B30" w:rsidRPr="009B053A" w:rsidRDefault="006A7121">
      <w:pPr>
        <w:pStyle w:val="Heading4"/>
      </w:pPr>
      <w:bookmarkStart w:id="8560" w:name="_Toc43977130"/>
      <w:bookmarkStart w:id="8561" w:name="_Toc52213708"/>
      <w:bookmarkStart w:id="8562" w:name="_Toc60743173"/>
      <w:bookmarkStart w:id="8563" w:name="_Toc68206351"/>
      <w:bookmarkStart w:id="8564" w:name="_Toc75972149"/>
      <w:bookmarkStart w:id="8565" w:name="_Toc85051587"/>
      <w:bookmarkStart w:id="8566" w:name="_Toc90493609"/>
      <w:bookmarkStart w:id="8567" w:name="_Toc90494249"/>
      <w:bookmarkStart w:id="8568" w:name="_Toc100094290"/>
      <w:bookmarkStart w:id="8569" w:name="_Toc106872983"/>
      <w:bookmarkStart w:id="8570" w:name="_Toc133250052"/>
      <w:r w:rsidRPr="009B053A">
        <w:t>7.3B.2.4</w:t>
      </w:r>
      <w:r w:rsidRPr="009B053A">
        <w:tab/>
        <w:t>Reference sensitivity for Inter-band EN-DC including FR2</w:t>
      </w:r>
      <w:bookmarkEnd w:id="8489"/>
      <w:bookmarkEnd w:id="8490"/>
      <w:bookmarkEnd w:id="8491"/>
      <w:bookmarkEnd w:id="8492"/>
      <w:bookmarkEnd w:id="8493"/>
      <w:bookmarkEnd w:id="8560"/>
      <w:bookmarkEnd w:id="8561"/>
      <w:bookmarkEnd w:id="8562"/>
      <w:bookmarkEnd w:id="8563"/>
      <w:r w:rsidR="002637EE" w:rsidRPr="009B053A">
        <w:t xml:space="preserve"> (1 NR CC)</w:t>
      </w:r>
      <w:bookmarkEnd w:id="8564"/>
      <w:bookmarkEnd w:id="8565"/>
      <w:bookmarkEnd w:id="8566"/>
      <w:bookmarkEnd w:id="8567"/>
      <w:bookmarkEnd w:id="8568"/>
      <w:bookmarkEnd w:id="8569"/>
      <w:bookmarkEnd w:id="8570"/>
    </w:p>
    <w:p w14:paraId="76A4628C" w14:textId="77777777" w:rsidR="00AA5FB6" w:rsidRPr="009B053A" w:rsidRDefault="00AA5FB6" w:rsidP="00AA5FB6">
      <w:pPr>
        <w:rPr>
          <w:color w:val="FF0000"/>
        </w:rPr>
      </w:pPr>
      <w:r w:rsidRPr="009B053A">
        <w:rPr>
          <w:color w:val="FF0000"/>
        </w:rPr>
        <w:t>Editor's note:</w:t>
      </w:r>
      <w:r w:rsidRPr="009B053A">
        <w:rPr>
          <w:color w:val="FF0000"/>
        </w:rPr>
        <w:tab/>
        <w:t>The following aspects are either missing or not yet determined:</w:t>
      </w:r>
    </w:p>
    <w:p w14:paraId="405E4928" w14:textId="4E3CBBD2" w:rsidR="00AA5FB6" w:rsidRPr="009B053A" w:rsidRDefault="00AA5FB6" w:rsidP="00AA5FB6">
      <w:r w:rsidRPr="009B053A">
        <w:t>-</w:t>
      </w:r>
      <w:r w:rsidRPr="009B053A">
        <w:rPr>
          <w:color w:val="FF0000"/>
        </w:rPr>
        <w:tab/>
        <w:t>Measurement Uncertainties and Test Tolerances are FFS for power class 2 and 4.</w:t>
      </w:r>
    </w:p>
    <w:p w14:paraId="24A7EFA0" w14:textId="25D03A6E" w:rsidR="00AB2B30" w:rsidRPr="009B053A" w:rsidRDefault="006A7121">
      <w:pPr>
        <w:pStyle w:val="H6"/>
      </w:pPr>
      <w:r w:rsidRPr="009B053A">
        <w:t>7.3B.2.4.1</w:t>
      </w:r>
      <w:r w:rsidRPr="009B053A">
        <w:tab/>
        <w:t>Test purpose</w:t>
      </w:r>
    </w:p>
    <w:p w14:paraId="59A08B8A" w14:textId="77777777" w:rsidR="00AB2B30" w:rsidRPr="009B053A" w:rsidRDefault="006A7121">
      <w:r w:rsidRPr="009B053A">
        <w:t>Same test purpose as in clause 7.3.2.1 in TS 38.521-2 [9] for the NR carrier.</w:t>
      </w:r>
    </w:p>
    <w:p w14:paraId="7F1612BB" w14:textId="77777777" w:rsidR="00AB2B30" w:rsidRPr="009B053A" w:rsidRDefault="006A7121">
      <w:pPr>
        <w:pStyle w:val="H6"/>
      </w:pPr>
      <w:r w:rsidRPr="009B053A">
        <w:t>7.3B.2.4.2</w:t>
      </w:r>
      <w:r w:rsidRPr="009B053A">
        <w:tab/>
        <w:t>Test applicability</w:t>
      </w:r>
    </w:p>
    <w:p w14:paraId="0CD99BD4" w14:textId="3D112E0F"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2637EE" w:rsidRPr="009B053A">
        <w:rPr>
          <w:rFonts w:eastAsia="SimSun"/>
        </w:rPr>
        <w:t>1 NR DL CC</w:t>
      </w:r>
      <w:r w:rsidRPr="009B053A">
        <w:t>.</w:t>
      </w:r>
    </w:p>
    <w:p w14:paraId="133BCC4A" w14:textId="77777777" w:rsidR="00AB2B30" w:rsidRPr="009B053A" w:rsidRDefault="006A7121">
      <w:pPr>
        <w:pStyle w:val="H6"/>
      </w:pPr>
      <w:r w:rsidRPr="009B053A">
        <w:t>7.3B.2.4.3</w:t>
      </w:r>
      <w:r w:rsidRPr="009B053A">
        <w:tab/>
        <w:t>Minimum conformance requirements</w:t>
      </w:r>
    </w:p>
    <w:p w14:paraId="7818F62A" w14:textId="77777777" w:rsidR="00AB2B30" w:rsidRPr="009B053A" w:rsidRDefault="006A7121">
      <w:r w:rsidRPr="009B053A">
        <w:t>Same minimum conformance requirements as in clause 7.3B.2.0.4 TS 3.</w:t>
      </w:r>
    </w:p>
    <w:p w14:paraId="70A8ADCE" w14:textId="578F0DC9" w:rsidR="00AB2B30" w:rsidRPr="009B053A" w:rsidRDefault="006A7121">
      <w:r w:rsidRPr="009B053A">
        <w:t xml:space="preserve">No exception requirements applicable to NR or </w:t>
      </w:r>
      <w:r w:rsidR="00BB6945" w:rsidRPr="009B053A">
        <w:t>E-UTRA</w:t>
      </w:r>
      <w:r w:rsidRPr="009B053A">
        <w:t>. LTE anchor agnostic approach is applied.</w:t>
      </w:r>
    </w:p>
    <w:p w14:paraId="12209E1E" w14:textId="77777777" w:rsidR="00AB2B30" w:rsidRPr="009B053A" w:rsidRDefault="006A7121">
      <w:r w:rsidRPr="009B053A">
        <w:t>The normative reference for this requirement is TS 38.101-3 [4] clause 7.3B.2.4.</w:t>
      </w:r>
    </w:p>
    <w:p w14:paraId="085E9621" w14:textId="77777777" w:rsidR="00AB2B30" w:rsidRPr="009B053A" w:rsidRDefault="006A7121">
      <w:pPr>
        <w:pStyle w:val="H6"/>
      </w:pPr>
      <w:r w:rsidRPr="009B053A">
        <w:t>7.3B.2.4.4</w:t>
      </w:r>
      <w:r w:rsidRPr="009B053A">
        <w:tab/>
        <w:t>Test description</w:t>
      </w:r>
    </w:p>
    <w:p w14:paraId="2FB2306E" w14:textId="77777777" w:rsidR="00AB2B30" w:rsidRPr="009B053A" w:rsidRDefault="006A7121">
      <w:pPr>
        <w:pStyle w:val="H6"/>
      </w:pPr>
      <w:r w:rsidRPr="009B053A">
        <w:t>7.3B.2.4.4.1</w:t>
      </w:r>
      <w:r w:rsidRPr="009B053A">
        <w:tab/>
        <w:t>Initial conditions</w:t>
      </w:r>
    </w:p>
    <w:p w14:paraId="61F8A787" w14:textId="77777777" w:rsidR="00AB2B30" w:rsidRPr="009B053A" w:rsidRDefault="006A7121">
      <w:r w:rsidRPr="009B053A">
        <w:t>Same test description as in clause 7.3.2.4 in TS 38.521-2 [9] for the NR carrier with the following exception:</w:t>
      </w:r>
    </w:p>
    <w:p w14:paraId="1B3FCF65"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7.3.2.4.1 in TS 38.521-2 [9], the following steps will be added to configure E-UTRA component:</w:t>
      </w:r>
    </w:p>
    <w:p w14:paraId="7A041800" w14:textId="77777777" w:rsidR="00AB2B30" w:rsidRPr="009B053A" w:rsidRDefault="006A7121">
      <w:pPr>
        <w:pStyle w:val="B10"/>
      </w:pPr>
      <w:r w:rsidRPr="009B053A">
        <w:t>2.1.</w:t>
      </w:r>
      <w:r w:rsidRPr="009B053A">
        <w:tab/>
        <w:t>The parameter settings for E-UTRA cell are set up according to TS 36.508 [11] clause 4.4.3.</w:t>
      </w:r>
    </w:p>
    <w:p w14:paraId="0A19AEB1"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164F64FD" w14:textId="77777777" w:rsidR="00AB2B30" w:rsidRPr="009B053A" w:rsidRDefault="006A7121">
      <w:r w:rsidRPr="009B053A">
        <w:t xml:space="preserve">Step 6 of Initial conditions as in clause 7.3.2.4.1 in TS 38.521-2 [9] is replaced by: </w:t>
      </w:r>
    </w:p>
    <w:p w14:paraId="7EE20996"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096AADD" w14:textId="77777777" w:rsidR="00AB2B30" w:rsidRPr="009B053A" w:rsidRDefault="006A7121">
      <w:r w:rsidRPr="009B053A">
        <w:t>Same test procedure as in clause 7.3.2.4.2 in TS 38.521-2 [9] with the following steps added for E-UTRA component:</w:t>
      </w:r>
    </w:p>
    <w:p w14:paraId="6F25C55C"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17115BE7" w14:textId="77777777" w:rsidR="00AB2B30" w:rsidRPr="009B053A" w:rsidRDefault="006A7121">
      <w:pPr>
        <w:pStyle w:val="H6"/>
      </w:pPr>
      <w:bookmarkStart w:id="8571" w:name="_Toc27475898"/>
      <w:r w:rsidRPr="009B053A">
        <w:lastRenderedPageBreak/>
        <w:t>7.3B.2.4</w:t>
      </w:r>
      <w:r w:rsidRPr="009B053A">
        <w:rPr>
          <w:snapToGrid w:val="0"/>
        </w:rPr>
        <w:t>.5</w:t>
      </w:r>
      <w:r w:rsidRPr="009B053A">
        <w:rPr>
          <w:snapToGrid w:val="0"/>
        </w:rPr>
        <w:tab/>
      </w:r>
      <w:r w:rsidRPr="009B053A">
        <w:t>Test requirement</w:t>
      </w:r>
      <w:bookmarkEnd w:id="8571"/>
    </w:p>
    <w:p w14:paraId="0FFF5B9A" w14:textId="77777777" w:rsidR="00AB2B30" w:rsidRPr="009B053A" w:rsidRDefault="006A7121">
      <w:r w:rsidRPr="009B053A">
        <w:t>Same test requirement as in clause 7.3.2.5 in TS 38.521-2 [9] for the NR carrier.</w:t>
      </w:r>
    </w:p>
    <w:p w14:paraId="5269DCA4" w14:textId="1E953463" w:rsidR="00AB2B30" w:rsidRPr="009B053A" w:rsidRDefault="006A7121">
      <w:pPr>
        <w:pStyle w:val="Heading4"/>
      </w:pPr>
      <w:bookmarkStart w:id="8572" w:name="_Toc27475899"/>
      <w:bookmarkStart w:id="8573" w:name="_Toc29495391"/>
      <w:bookmarkStart w:id="8574" w:name="_Toc36116439"/>
      <w:bookmarkStart w:id="8575" w:name="_Toc36118488"/>
      <w:bookmarkStart w:id="8576" w:name="_Toc36560603"/>
      <w:bookmarkStart w:id="8577" w:name="_Toc43977131"/>
      <w:bookmarkStart w:id="8578" w:name="_Toc52213709"/>
      <w:bookmarkStart w:id="8579" w:name="_Toc60743174"/>
      <w:bookmarkStart w:id="8580" w:name="_Toc68206352"/>
      <w:bookmarkStart w:id="8581" w:name="_Toc75972150"/>
      <w:bookmarkStart w:id="8582" w:name="_Toc85051588"/>
      <w:bookmarkStart w:id="8583" w:name="_Toc90493610"/>
      <w:bookmarkStart w:id="8584" w:name="_Toc90494250"/>
      <w:bookmarkStart w:id="8585" w:name="_Toc100094291"/>
      <w:bookmarkStart w:id="8586" w:name="_Toc106872984"/>
      <w:bookmarkStart w:id="8587" w:name="_Toc133250053"/>
      <w:r w:rsidRPr="009B053A">
        <w:t>7.3B.2.4_1</w:t>
      </w:r>
      <w:r w:rsidRPr="009B053A">
        <w:tab/>
        <w:t>Reference sensitivity for Inter-band EN-DC including FR2 (&gt;</w:t>
      </w:r>
      <w:r w:rsidR="00F55B8E" w:rsidRPr="009B053A">
        <w:t>1</w:t>
      </w:r>
      <w:r w:rsidRPr="009B053A">
        <w:t xml:space="preserve"> </w:t>
      </w:r>
      <w:r w:rsidR="00F55B8E" w:rsidRPr="009B053A">
        <w:t xml:space="preserve">NR </w:t>
      </w:r>
      <w:r w:rsidRPr="009B053A">
        <w:t>CC)</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p>
    <w:p w14:paraId="4242542C" w14:textId="5D0784F7" w:rsidR="00AB2B30" w:rsidRPr="009B053A" w:rsidRDefault="006A7121">
      <w:pPr>
        <w:pStyle w:val="Heading5"/>
      </w:pPr>
      <w:bookmarkStart w:id="8588" w:name="_Toc43977132"/>
      <w:bookmarkStart w:id="8589" w:name="_Toc52213710"/>
      <w:bookmarkStart w:id="8590" w:name="_Toc60743175"/>
      <w:bookmarkStart w:id="8591" w:name="_Toc68206353"/>
      <w:bookmarkStart w:id="8592" w:name="_Toc75972151"/>
      <w:bookmarkStart w:id="8593" w:name="_Toc85051589"/>
      <w:bookmarkStart w:id="8594" w:name="_Toc90493611"/>
      <w:bookmarkStart w:id="8595" w:name="_Toc90494251"/>
      <w:bookmarkStart w:id="8596" w:name="_Toc100094292"/>
      <w:bookmarkStart w:id="8597" w:name="_Toc106872985"/>
      <w:bookmarkStart w:id="8598" w:name="_Toc133250054"/>
      <w:r w:rsidRPr="009B053A">
        <w:t>7.3B.2.4_1.1</w:t>
      </w:r>
      <w:r w:rsidRPr="009B053A">
        <w:tab/>
        <w:t>Reference sensitivity for Inter-band EN-DC including FR2 (</w:t>
      </w:r>
      <w:r w:rsidR="00F55B8E" w:rsidRPr="009B053A">
        <w:t>2 NR</w:t>
      </w:r>
      <w:r w:rsidRPr="009B053A">
        <w:t xml:space="preserve"> CCs)</w:t>
      </w:r>
      <w:bookmarkEnd w:id="8588"/>
      <w:bookmarkEnd w:id="8589"/>
      <w:bookmarkEnd w:id="8590"/>
      <w:bookmarkEnd w:id="8591"/>
      <w:bookmarkEnd w:id="8592"/>
      <w:bookmarkEnd w:id="8593"/>
      <w:bookmarkEnd w:id="8594"/>
      <w:bookmarkEnd w:id="8595"/>
      <w:bookmarkEnd w:id="8596"/>
      <w:bookmarkEnd w:id="8597"/>
      <w:bookmarkEnd w:id="8598"/>
    </w:p>
    <w:p w14:paraId="0D1727EB" w14:textId="1E811790" w:rsidR="00B01303" w:rsidRPr="009B053A" w:rsidRDefault="00B01303" w:rsidP="00B01303">
      <w:pPr>
        <w:pStyle w:val="EditorsNote"/>
      </w:pPr>
      <w:r w:rsidRPr="009B053A">
        <w:t>Editor’s note: The following aspects are either missing or not yet determined:</w:t>
      </w:r>
    </w:p>
    <w:p w14:paraId="4C63153F" w14:textId="77777777" w:rsidR="00B01303" w:rsidRPr="009B053A" w:rsidRDefault="00B01303" w:rsidP="00B01303">
      <w:pPr>
        <w:pStyle w:val="ListParagraph"/>
        <w:numPr>
          <w:ilvl w:val="0"/>
          <w:numId w:val="16"/>
        </w:numPr>
        <w:spacing w:after="200" w:line="276" w:lineRule="auto"/>
      </w:pPr>
      <w:r w:rsidRPr="009B053A">
        <w:rPr>
          <w:rFonts w:eastAsia="Times New Roman"/>
          <w:color w:val="FF0000"/>
          <w:lang w:eastAsia="en-US"/>
        </w:rPr>
        <w:t>Measurement Uncertainties and Test Tolerances for intra-band contiguous CA supporting aggregated BW &gt; 400MHz and for intra-band non-contiguous CA are TBD.</w:t>
      </w:r>
    </w:p>
    <w:p w14:paraId="1032F88B" w14:textId="77777777" w:rsidR="00B01303" w:rsidRPr="009B053A" w:rsidRDefault="00B01303" w:rsidP="00B01303">
      <w:pPr>
        <w:pStyle w:val="EditorsNote"/>
        <w:numPr>
          <w:ilvl w:val="0"/>
          <w:numId w:val="16"/>
        </w:numPr>
      </w:pPr>
      <w:r w:rsidRPr="009B053A">
        <w:t>Measurement Uncertainties and Test Tolerances are FFS for power class 1, 2 and 4.</w:t>
      </w:r>
    </w:p>
    <w:p w14:paraId="0E759A21" w14:textId="1256F39E" w:rsidR="00B01303" w:rsidRPr="009B053A" w:rsidRDefault="00820EEE" w:rsidP="00B01303">
      <w:pPr>
        <w:pStyle w:val="EditorsNote"/>
        <w:numPr>
          <w:ilvl w:val="0"/>
          <w:numId w:val="16"/>
        </w:numPr>
      </w:pPr>
      <w:r w:rsidRPr="009B053A">
        <w:t>In case of frequency separation larger than 800 MHz and i</w:t>
      </w:r>
      <w:r w:rsidR="00B01303" w:rsidRPr="009B053A">
        <w:t>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w:t>
      </w:r>
    </w:p>
    <w:p w14:paraId="50A6AF37" w14:textId="77777777" w:rsidR="00B01303" w:rsidRPr="009B053A" w:rsidRDefault="00B01303" w:rsidP="00B01303">
      <w:pPr>
        <w:pStyle w:val="EditorsNote"/>
        <w:numPr>
          <w:ilvl w:val="0"/>
          <w:numId w:val="16"/>
        </w:numPr>
      </w:pPr>
      <w:r w:rsidRPr="009B053A">
        <w:t>Testing of extreme conditions for FR2 is FFS.</w:t>
      </w:r>
    </w:p>
    <w:p w14:paraId="47A7A47F" w14:textId="77777777" w:rsidR="00AB2B30" w:rsidRPr="009B053A" w:rsidRDefault="006A7121">
      <w:pPr>
        <w:pStyle w:val="H6"/>
      </w:pPr>
      <w:r w:rsidRPr="009B053A">
        <w:t>7.3B.2.4_1.1.1</w:t>
      </w:r>
      <w:r w:rsidRPr="009B053A">
        <w:tab/>
        <w:t>Test purpose</w:t>
      </w:r>
    </w:p>
    <w:p w14:paraId="055E7861" w14:textId="77777777" w:rsidR="00AB2B30" w:rsidRPr="009B053A" w:rsidRDefault="006A7121">
      <w:r w:rsidRPr="009B053A">
        <w:t>Same test purpose as in clause 7.3B.2.4.1.</w:t>
      </w:r>
    </w:p>
    <w:p w14:paraId="143CC55B" w14:textId="77777777" w:rsidR="00AB2B30" w:rsidRPr="009B053A" w:rsidRDefault="006A7121">
      <w:pPr>
        <w:pStyle w:val="H6"/>
        <w:rPr>
          <w:rFonts w:eastAsia="DengXian"/>
        </w:rPr>
      </w:pPr>
      <w:r w:rsidRPr="009B053A">
        <w:t>7.3B.2.4_1.1.2</w:t>
      </w:r>
      <w:r w:rsidRPr="009B053A">
        <w:tab/>
        <w:t>Test applicability</w:t>
      </w:r>
    </w:p>
    <w:p w14:paraId="7A6BFCA9" w14:textId="5971A70F" w:rsidR="00AB2B30" w:rsidRPr="009B053A" w:rsidRDefault="006A7121">
      <w:r w:rsidRPr="009B053A">
        <w:t xml:space="preserve">This test case applies to all types of E-UTRA UE release 15 and forward, supporting EN-DC including FR2 with </w:t>
      </w:r>
      <w:r w:rsidR="00F55B8E" w:rsidRPr="009B053A">
        <w:t>2 NR DL CCs</w:t>
      </w:r>
      <w:r w:rsidR="00B56D7D" w:rsidRPr="009B053A">
        <w:t xml:space="preserve"> in either intra-band contiguous or intra-band non-contiguous configuration</w:t>
      </w:r>
      <w:r w:rsidRPr="009B053A">
        <w:t>.</w:t>
      </w:r>
    </w:p>
    <w:p w14:paraId="1BC8DFF9" w14:textId="77777777" w:rsidR="00AB2B30" w:rsidRPr="009B053A" w:rsidRDefault="006A7121">
      <w:pPr>
        <w:pStyle w:val="H6"/>
      </w:pPr>
      <w:r w:rsidRPr="009B053A">
        <w:t>7.3B.2.4_1.1.3</w:t>
      </w:r>
      <w:r w:rsidRPr="009B053A">
        <w:tab/>
        <w:t>Minimum conformance requirements</w:t>
      </w:r>
    </w:p>
    <w:p w14:paraId="0445219C" w14:textId="19E568D1" w:rsidR="00AB2B30" w:rsidRPr="009B053A" w:rsidRDefault="006A7121">
      <w:r w:rsidRPr="009B053A">
        <w:t>Same minimum conformance requirements as in clause 7.3B.</w:t>
      </w:r>
      <w:r w:rsidR="00712126" w:rsidRPr="009B053A">
        <w:t>1</w:t>
      </w:r>
      <w:r w:rsidRPr="009B053A">
        <w:t>.</w:t>
      </w:r>
    </w:p>
    <w:p w14:paraId="337E434F" w14:textId="2610CDA9" w:rsidR="008F1F76" w:rsidRPr="009B053A" w:rsidRDefault="008F1F76" w:rsidP="008F1F76">
      <w:r w:rsidRPr="009B053A">
        <w:t xml:space="preserve">No exception requirements applicable to NR or </w:t>
      </w:r>
      <w:r w:rsidR="00BB6945" w:rsidRPr="009B053A">
        <w:t>E-UTRA</w:t>
      </w:r>
      <w:r w:rsidRPr="009B053A">
        <w:t>. LTE anchor agnostic approach is applied.</w:t>
      </w:r>
    </w:p>
    <w:p w14:paraId="6B272274" w14:textId="77777777" w:rsidR="00AB2B30" w:rsidRPr="009B053A" w:rsidRDefault="006A7121">
      <w:pPr>
        <w:pStyle w:val="H6"/>
      </w:pPr>
      <w:r w:rsidRPr="009B053A">
        <w:t>7.3B.2.4_1.1.4</w:t>
      </w:r>
      <w:r w:rsidRPr="009B053A">
        <w:tab/>
        <w:t>Test description</w:t>
      </w:r>
    </w:p>
    <w:p w14:paraId="00DC4CD5" w14:textId="488810D2" w:rsidR="00026D87" w:rsidRPr="009B053A" w:rsidRDefault="00026D87" w:rsidP="00026D87">
      <w:r w:rsidRPr="009B053A">
        <w:t>For inter-band EN-DC including FR2 UE configured as 2 NR DL CCs and 1 LTE DL CC, the test description of 2DL FR2 CA for reference sensitivity is the same as in corresponding clause of clause 7.3A.2.1.4 in TS 38.521-2 [9] with the exceptions described below.</w:t>
      </w:r>
    </w:p>
    <w:p w14:paraId="5A0D9E87" w14:textId="77777777" w:rsidR="00AB2B30" w:rsidRPr="009B053A" w:rsidRDefault="006A7121">
      <w:pPr>
        <w:pStyle w:val="H6"/>
      </w:pPr>
      <w:r w:rsidRPr="009B053A">
        <w:t>7.3B.2.4_1.1.4.1</w:t>
      </w:r>
      <w:r w:rsidRPr="009B053A">
        <w:tab/>
        <w:t>Initial conditions</w:t>
      </w:r>
    </w:p>
    <w:p w14:paraId="5787800D"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44858DB" w14:textId="7822C9AE" w:rsidR="00AB2B30" w:rsidRPr="009B053A" w:rsidRDefault="006A7121">
      <w:r w:rsidRPr="009B053A">
        <w:t>The initial test configurations consist of environmental conditions, test frequencies and channel bandwidths based on EN-DC operating bands specified in clause 5.</w:t>
      </w:r>
      <w:r w:rsidR="00E1251C" w:rsidRPr="009B053A">
        <w:t>5</w:t>
      </w:r>
      <w:r w:rsidRPr="009B053A">
        <w:t>B</w:t>
      </w:r>
      <w:r w:rsidR="00E1251C" w:rsidRPr="009B053A">
        <w:t>.5</w:t>
      </w:r>
      <w:r w:rsidRPr="009B053A">
        <w:t>.1, channel bandwidths and sub-carrier spacings for the NR cell specified in TS 38.521-2 [9] clause 5.3A and channel bandwidth for the E-UTRA cell are specified in TS 36.521-1 [10] clause 5.4.2 or clause 5.4.2A. All valid configurations shall be tested with applicable test parameters for inter-band EN-DC including FR2 configuration specified in clause 5.5B.5, and the configuration for NR carrier are shown in TS 38.521-2 [9] Table 7.3A.2.1.4.1-1.</w:t>
      </w:r>
    </w:p>
    <w:p w14:paraId="66856CC6" w14:textId="7D43742F" w:rsidR="00AB2B30" w:rsidRPr="009B053A" w:rsidRDefault="006A7121">
      <w:r w:rsidRPr="009B053A">
        <w:t>For Initial conditions as in clause 7.3A.2.1.4.1 in TS 38.521-2 [9], the following steps will be added to configure E-UTRA component:</w:t>
      </w:r>
    </w:p>
    <w:p w14:paraId="27AAD002" w14:textId="77777777" w:rsidR="00AB2B30" w:rsidRPr="009B053A" w:rsidRDefault="006A7121">
      <w:pPr>
        <w:pStyle w:val="B10"/>
      </w:pPr>
      <w:r w:rsidRPr="009B053A">
        <w:t>2.1.</w:t>
      </w:r>
      <w:r w:rsidRPr="009B053A">
        <w:tab/>
        <w:t>The parameter settings for E-UTRA cell are set up according to TS 36.508 [11] clause 4.4.3.</w:t>
      </w:r>
    </w:p>
    <w:p w14:paraId="5EFA9BAA" w14:textId="77777777" w:rsidR="00AB2B30" w:rsidRPr="009B053A" w:rsidRDefault="006A7121">
      <w:pPr>
        <w:pStyle w:val="B10"/>
      </w:pPr>
      <w:r w:rsidRPr="009B053A">
        <w:lastRenderedPageBreak/>
        <w:t>3.1.</w:t>
      </w:r>
      <w:r w:rsidRPr="009B053A">
        <w:tab/>
        <w:t>The E-UTRA downlink signal level, uplink signal level are configured as per clause 4.7 with parameters set according to Table 4.7-1 and propagation conditions set according to Annex B.0 of TS 36.521-1 [10].</w:t>
      </w:r>
    </w:p>
    <w:p w14:paraId="4F32B8C6" w14:textId="1FCD270A" w:rsidR="00AB2B30" w:rsidRPr="009B053A" w:rsidRDefault="006A7121">
      <w:r w:rsidRPr="009B053A">
        <w:t>Step 6 of Initial conditions as in clause 7.3A.2.1.4.1 in TS 38.521-2 [9] is replaced by:</w:t>
      </w:r>
    </w:p>
    <w:p w14:paraId="67E772F9"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35329BA4" w14:textId="77777777" w:rsidR="00AB2B30" w:rsidRPr="009B053A" w:rsidRDefault="006A7121">
      <w:pPr>
        <w:pStyle w:val="H6"/>
      </w:pPr>
      <w:r w:rsidRPr="009B053A">
        <w:t>7.3B.2.4_1.1.4.2</w:t>
      </w:r>
      <w:r w:rsidRPr="009B053A">
        <w:tab/>
        <w:t>Test Procedure</w:t>
      </w:r>
    </w:p>
    <w:p w14:paraId="7189AC9B" w14:textId="1C5F624F" w:rsidR="00AB2B30" w:rsidRPr="009B053A" w:rsidRDefault="006A7121">
      <w:r w:rsidRPr="009B053A">
        <w:t>Same test procedure as in clause 7.3A.2.1.4.2 in TS 38.521-2 [9] with the following steps added for E-UTRA component:</w:t>
      </w:r>
    </w:p>
    <w:p w14:paraId="49AFA1D5" w14:textId="77777777" w:rsidR="00AB2B30" w:rsidRPr="009B053A" w:rsidRDefault="006A7121">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1E03507" w14:textId="77777777" w:rsidR="00AB2B30" w:rsidRPr="009B053A" w:rsidRDefault="006A7121">
      <w:pPr>
        <w:pStyle w:val="H6"/>
      </w:pPr>
      <w:r w:rsidRPr="009B053A">
        <w:t>7.3B.2.4_1.1.4.3</w:t>
      </w:r>
      <w:r w:rsidRPr="009B053A">
        <w:tab/>
        <w:t>Message contents</w:t>
      </w:r>
    </w:p>
    <w:p w14:paraId="415F46C7" w14:textId="77777777" w:rsidR="00AB2B30" w:rsidRPr="009B053A" w:rsidRDefault="006A7121">
      <w:r w:rsidRPr="009B053A">
        <w:t>Message contents are according to TS 38.508-1 [6] clause 4.6.1.</w:t>
      </w:r>
    </w:p>
    <w:p w14:paraId="7F2B163B" w14:textId="77777777" w:rsidR="00AB2B30" w:rsidRPr="009B053A" w:rsidRDefault="006A7121">
      <w:pPr>
        <w:pStyle w:val="H6"/>
      </w:pPr>
      <w:r w:rsidRPr="009B053A">
        <w:t>7.3B.2.4_1.1.5</w:t>
      </w:r>
      <w:r w:rsidRPr="009B053A">
        <w:tab/>
        <w:t>Test requirement</w:t>
      </w:r>
    </w:p>
    <w:p w14:paraId="3300E2C0" w14:textId="124B229B" w:rsidR="00AB2B30" w:rsidRPr="009B053A" w:rsidRDefault="006A7121">
      <w:r w:rsidRPr="009B053A">
        <w:t>For each NR component carrier, the test requirement is the same as in clause 7.3A.2.1.5 in TS 38.521-2 [9].</w:t>
      </w:r>
    </w:p>
    <w:p w14:paraId="4407A968" w14:textId="677B46BC" w:rsidR="00AB2B30" w:rsidRPr="009B053A" w:rsidRDefault="006A7121">
      <w:pPr>
        <w:pStyle w:val="Heading5"/>
      </w:pPr>
      <w:bookmarkStart w:id="8599" w:name="_Toc43977133"/>
      <w:bookmarkStart w:id="8600" w:name="_Toc52213711"/>
      <w:bookmarkStart w:id="8601" w:name="_Toc60743176"/>
      <w:bookmarkStart w:id="8602" w:name="_Toc68206354"/>
      <w:bookmarkStart w:id="8603" w:name="_Toc75972152"/>
      <w:bookmarkStart w:id="8604" w:name="_Toc85051590"/>
      <w:bookmarkStart w:id="8605" w:name="_Toc90493612"/>
      <w:bookmarkStart w:id="8606" w:name="_Toc90494252"/>
      <w:bookmarkStart w:id="8607" w:name="_Toc100094293"/>
      <w:bookmarkStart w:id="8608" w:name="_Toc106872986"/>
      <w:bookmarkStart w:id="8609" w:name="_Toc133250055"/>
      <w:r w:rsidRPr="009B053A">
        <w:t>7.3B.2.4_1.2</w:t>
      </w:r>
      <w:r w:rsidRPr="009B053A">
        <w:tab/>
        <w:t>Reference sensitivity for Inter-band EN-DC including FR2 (</w:t>
      </w:r>
      <w:r w:rsidR="00601BA0" w:rsidRPr="009B053A">
        <w:t>3 NR</w:t>
      </w:r>
      <w:r w:rsidRPr="009B053A">
        <w:t xml:space="preserve"> CCs)</w:t>
      </w:r>
      <w:bookmarkEnd w:id="8599"/>
      <w:bookmarkEnd w:id="8600"/>
      <w:bookmarkEnd w:id="8601"/>
      <w:bookmarkEnd w:id="8602"/>
      <w:bookmarkEnd w:id="8603"/>
      <w:bookmarkEnd w:id="8604"/>
      <w:bookmarkEnd w:id="8605"/>
      <w:bookmarkEnd w:id="8606"/>
      <w:bookmarkEnd w:id="8607"/>
      <w:bookmarkEnd w:id="8608"/>
      <w:bookmarkEnd w:id="8609"/>
    </w:p>
    <w:p w14:paraId="2A88C8D5" w14:textId="69A0133E" w:rsidR="009F18CA" w:rsidRPr="009B053A" w:rsidRDefault="009F18CA" w:rsidP="009F18CA">
      <w:pPr>
        <w:pStyle w:val="EditorsNote"/>
      </w:pPr>
      <w:r w:rsidRPr="009B053A">
        <w:t>Editor’s note: The following aspects are either missing or not yet determined:</w:t>
      </w:r>
    </w:p>
    <w:p w14:paraId="5C8D58FC" w14:textId="77777777" w:rsidR="009F18CA" w:rsidRPr="009B053A" w:rsidRDefault="009F18CA" w:rsidP="009F18CA">
      <w:pPr>
        <w:pStyle w:val="ListParagraph"/>
        <w:numPr>
          <w:ilvl w:val="0"/>
          <w:numId w:val="16"/>
        </w:numPr>
        <w:spacing w:after="200" w:line="276" w:lineRule="auto"/>
      </w:pPr>
      <w:r w:rsidRPr="009B053A">
        <w:rPr>
          <w:rFonts w:eastAsia="Times New Roman"/>
          <w:color w:val="FF0000"/>
          <w:lang w:eastAsia="en-US"/>
        </w:rPr>
        <w:t>Measurement Uncertainties and Test Tolerances for intra-band contiguous CA supporting aggregated BW &gt; 400MHz and for intra-band non-contiguous CA are TBD.</w:t>
      </w:r>
    </w:p>
    <w:p w14:paraId="359BB1EF" w14:textId="77777777" w:rsidR="009F18CA" w:rsidRPr="009B053A" w:rsidRDefault="009F18CA" w:rsidP="009F18CA">
      <w:pPr>
        <w:pStyle w:val="EditorsNote"/>
        <w:numPr>
          <w:ilvl w:val="0"/>
          <w:numId w:val="16"/>
        </w:numPr>
      </w:pPr>
      <w:r w:rsidRPr="009B053A">
        <w:t>Measurement Uncertainties and Test Tolerances are FFS for power class 1, 2 and 4.</w:t>
      </w:r>
    </w:p>
    <w:p w14:paraId="3105F75D" w14:textId="2CCCB85C" w:rsidR="009F18CA" w:rsidRPr="009B053A" w:rsidRDefault="00820EEE" w:rsidP="009F18CA">
      <w:pPr>
        <w:pStyle w:val="EditorsNote"/>
        <w:numPr>
          <w:ilvl w:val="0"/>
          <w:numId w:val="16"/>
        </w:numPr>
      </w:pPr>
      <w:r w:rsidRPr="009B053A">
        <w:t>In case of frequency separation larger than 800 MHz and i</w:t>
      </w:r>
      <w:r w:rsidR="009F18CA"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CEF86F2" w14:textId="77777777" w:rsidR="009F18CA" w:rsidRPr="009B053A" w:rsidRDefault="009F18CA" w:rsidP="009F18CA">
      <w:pPr>
        <w:pStyle w:val="EditorsNote"/>
        <w:numPr>
          <w:ilvl w:val="0"/>
          <w:numId w:val="16"/>
        </w:numPr>
      </w:pPr>
      <w:r w:rsidRPr="009B053A">
        <w:t>Testing of extreme conditions for FR2 is FFS.</w:t>
      </w:r>
    </w:p>
    <w:p w14:paraId="74FAC375" w14:textId="77777777" w:rsidR="00AB2B30" w:rsidRPr="009B053A" w:rsidRDefault="006A7121">
      <w:pPr>
        <w:pStyle w:val="H6"/>
      </w:pPr>
      <w:r w:rsidRPr="009B053A">
        <w:t>7.3B.2.4_1.2.1</w:t>
      </w:r>
      <w:r w:rsidRPr="009B053A">
        <w:tab/>
        <w:t>Test purpose</w:t>
      </w:r>
    </w:p>
    <w:p w14:paraId="5329670C" w14:textId="77777777" w:rsidR="00AB2B30" w:rsidRPr="009B053A" w:rsidRDefault="006A7121">
      <w:r w:rsidRPr="009B053A">
        <w:t>Same test purpose as in clause 7.3B.2.4_1.1.1.</w:t>
      </w:r>
    </w:p>
    <w:p w14:paraId="766327D3" w14:textId="77777777" w:rsidR="00AB2B30" w:rsidRPr="009B053A" w:rsidRDefault="006A7121">
      <w:pPr>
        <w:pStyle w:val="H6"/>
      </w:pPr>
      <w:r w:rsidRPr="009B053A">
        <w:t>7.3B.2.4_1.2.2</w:t>
      </w:r>
      <w:r w:rsidRPr="009B053A">
        <w:tab/>
        <w:t>Test applicability</w:t>
      </w:r>
    </w:p>
    <w:p w14:paraId="54FBBC24" w14:textId="3D0F1541" w:rsidR="00AB2B30" w:rsidRPr="009B053A" w:rsidRDefault="006A7121">
      <w:r w:rsidRPr="009B053A">
        <w:t xml:space="preserve">This test case applies to all types of E-UTRA UE release 15 and forward, supporting EN-DC including FR2 with </w:t>
      </w:r>
      <w:r w:rsidR="00601BA0" w:rsidRPr="009B053A">
        <w:rPr>
          <w:rFonts w:eastAsia="SimSun"/>
        </w:rPr>
        <w:t>3 NR DL CC</w:t>
      </w:r>
      <w:r w:rsidR="00B56D7D" w:rsidRPr="009B053A">
        <w:rPr>
          <w:rFonts w:eastAsia="SimSun"/>
        </w:rPr>
        <w:t>s</w:t>
      </w:r>
      <w:r w:rsidR="00B56D7D" w:rsidRPr="009B053A">
        <w:t xml:space="preserve"> in either intra-band contiguous or intra-band non-contiguous configuration</w:t>
      </w:r>
      <w:r w:rsidRPr="009B053A">
        <w:t>.</w:t>
      </w:r>
    </w:p>
    <w:p w14:paraId="586D9FE5" w14:textId="77777777" w:rsidR="00AB2B30" w:rsidRPr="009B053A" w:rsidRDefault="006A7121">
      <w:pPr>
        <w:pStyle w:val="H6"/>
      </w:pPr>
      <w:r w:rsidRPr="009B053A">
        <w:t>7.3B.2.4_1.2.3</w:t>
      </w:r>
      <w:r w:rsidRPr="009B053A">
        <w:tab/>
        <w:t>Minimum conformance requirements</w:t>
      </w:r>
    </w:p>
    <w:p w14:paraId="009C06D6" w14:textId="77777777" w:rsidR="00AB2B30" w:rsidRPr="009B053A" w:rsidRDefault="006A7121">
      <w:r w:rsidRPr="009B053A">
        <w:t>Same minimum conformance requirements as in clause 7.3B.2.4_1.1.3.</w:t>
      </w:r>
    </w:p>
    <w:p w14:paraId="494FEF80" w14:textId="6DAE869D" w:rsidR="001404AE" w:rsidRPr="009B053A" w:rsidRDefault="001404AE" w:rsidP="001404AE">
      <w:r w:rsidRPr="009B053A">
        <w:t xml:space="preserve">No exception requirements applicable to NR or </w:t>
      </w:r>
      <w:r w:rsidR="00BB6945" w:rsidRPr="009B053A">
        <w:t>E-UTRA</w:t>
      </w:r>
      <w:r w:rsidRPr="009B053A">
        <w:t>. LTE anchor agnostic approach is applied.</w:t>
      </w:r>
    </w:p>
    <w:p w14:paraId="7CBEEFC5" w14:textId="77777777" w:rsidR="00AB2B30" w:rsidRPr="009B053A" w:rsidRDefault="006A7121">
      <w:pPr>
        <w:pStyle w:val="H6"/>
      </w:pPr>
      <w:r w:rsidRPr="009B053A">
        <w:t>7.3B.2.4_1.2.4</w:t>
      </w:r>
      <w:r w:rsidRPr="009B053A">
        <w:tab/>
        <w:t>Test description</w:t>
      </w:r>
    </w:p>
    <w:p w14:paraId="68E7CE52" w14:textId="7CF71C83" w:rsidR="009859A1" w:rsidRPr="009B053A" w:rsidRDefault="009859A1" w:rsidP="009859A1">
      <w:r w:rsidRPr="009B053A">
        <w:t>For inter-band EN-DC including FR2 UE configured as 3 NR DL CCs and 1 LTE DL CC, the test description of 3DL FR2 CA for reference sensitivity is the same as in corresponding clause of clause 7.3A.2.2.4 in TS 38.521-2 [9], with the exceptions described in clause 7.3B.2.4_1.1.4.1 and clause 7.3B.2.4_1.1.4.2.</w:t>
      </w:r>
    </w:p>
    <w:p w14:paraId="7F72E068" w14:textId="77777777" w:rsidR="00AB2B30" w:rsidRPr="009B053A" w:rsidRDefault="006A7121">
      <w:pPr>
        <w:pStyle w:val="H6"/>
      </w:pPr>
      <w:r w:rsidRPr="009B053A">
        <w:lastRenderedPageBreak/>
        <w:t>7.3B.2.4_1.2.5</w:t>
      </w:r>
      <w:r w:rsidRPr="009B053A">
        <w:tab/>
        <w:t>Test requirement</w:t>
      </w:r>
    </w:p>
    <w:p w14:paraId="7517FE73" w14:textId="36A30219" w:rsidR="00AB2B30" w:rsidRPr="009B053A" w:rsidRDefault="006A7121">
      <w:r w:rsidRPr="009B053A">
        <w:t>For each NR component carrier, the test requirement is the same as in clause 7.3A.2.1.5 in TS 38.521-2 [9].</w:t>
      </w:r>
    </w:p>
    <w:p w14:paraId="3489679B" w14:textId="26945938" w:rsidR="00AB2B30" w:rsidRPr="009B053A" w:rsidRDefault="006A7121">
      <w:pPr>
        <w:pStyle w:val="Heading5"/>
      </w:pPr>
      <w:bookmarkStart w:id="8610" w:name="_Toc43977134"/>
      <w:bookmarkStart w:id="8611" w:name="_Toc52213712"/>
      <w:bookmarkStart w:id="8612" w:name="_Toc60743177"/>
      <w:bookmarkStart w:id="8613" w:name="_Toc68206355"/>
      <w:bookmarkStart w:id="8614" w:name="_Toc75972153"/>
      <w:bookmarkStart w:id="8615" w:name="_Toc85051591"/>
      <w:bookmarkStart w:id="8616" w:name="_Toc90493613"/>
      <w:bookmarkStart w:id="8617" w:name="_Toc90494253"/>
      <w:bookmarkStart w:id="8618" w:name="_Toc100094294"/>
      <w:bookmarkStart w:id="8619" w:name="_Toc106872987"/>
      <w:bookmarkStart w:id="8620" w:name="_Toc133250056"/>
      <w:r w:rsidRPr="009B053A">
        <w:t>7.3B.2.4_1.3</w:t>
      </w:r>
      <w:r w:rsidRPr="009B053A">
        <w:tab/>
        <w:t>Reference sensitivity for Inter-band EN-DC including FR2 (</w:t>
      </w:r>
      <w:r w:rsidR="00601BA0" w:rsidRPr="009B053A">
        <w:t>4 NR</w:t>
      </w:r>
      <w:r w:rsidRPr="009B053A">
        <w:t xml:space="preserve"> CCs)</w:t>
      </w:r>
      <w:bookmarkEnd w:id="8610"/>
      <w:bookmarkEnd w:id="8611"/>
      <w:bookmarkEnd w:id="8612"/>
      <w:bookmarkEnd w:id="8613"/>
      <w:bookmarkEnd w:id="8614"/>
      <w:bookmarkEnd w:id="8615"/>
      <w:bookmarkEnd w:id="8616"/>
      <w:bookmarkEnd w:id="8617"/>
      <w:bookmarkEnd w:id="8618"/>
      <w:bookmarkEnd w:id="8619"/>
      <w:bookmarkEnd w:id="8620"/>
    </w:p>
    <w:p w14:paraId="4A1E6820" w14:textId="06AF2F64" w:rsidR="00946577" w:rsidRPr="009B053A" w:rsidRDefault="00946577" w:rsidP="00946577">
      <w:pPr>
        <w:pStyle w:val="EditorsNote"/>
      </w:pPr>
      <w:r w:rsidRPr="009B053A">
        <w:t>Editor’s note: The following aspects are either missing or not yet determined:</w:t>
      </w:r>
    </w:p>
    <w:p w14:paraId="0B8D7B1B" w14:textId="77777777" w:rsidR="00946577" w:rsidRPr="009B053A" w:rsidRDefault="00946577" w:rsidP="00946577">
      <w:pPr>
        <w:pStyle w:val="ListParagraph"/>
        <w:numPr>
          <w:ilvl w:val="0"/>
          <w:numId w:val="16"/>
        </w:numPr>
        <w:spacing w:after="200" w:line="276" w:lineRule="auto"/>
      </w:pPr>
      <w:r w:rsidRPr="009B053A">
        <w:rPr>
          <w:rFonts w:eastAsia="Times New Roman"/>
          <w:color w:val="FF0000"/>
          <w:lang w:eastAsia="en-US"/>
        </w:rPr>
        <w:t>Measurement Uncertainties and Test Tolerances for intra-band contiguous CA supporting aggregated BW &gt; 400MHz and for intra-band non-contiguous CA are TBD.</w:t>
      </w:r>
    </w:p>
    <w:p w14:paraId="4DB8685D" w14:textId="77777777" w:rsidR="00946577" w:rsidRPr="009B053A" w:rsidRDefault="00946577" w:rsidP="00946577">
      <w:pPr>
        <w:pStyle w:val="EditorsNote"/>
        <w:numPr>
          <w:ilvl w:val="0"/>
          <w:numId w:val="16"/>
        </w:numPr>
      </w:pPr>
      <w:r w:rsidRPr="009B053A">
        <w:t>Measurement Uncertainties and Test Tolerances are FFS for power class 1, 2 and 4.</w:t>
      </w:r>
    </w:p>
    <w:p w14:paraId="3688A269" w14:textId="44C97198" w:rsidR="00946577" w:rsidRPr="009B053A" w:rsidRDefault="00820EEE" w:rsidP="00946577">
      <w:pPr>
        <w:pStyle w:val="EditorsNote"/>
        <w:numPr>
          <w:ilvl w:val="0"/>
          <w:numId w:val="16"/>
        </w:numPr>
      </w:pPr>
      <w:r w:rsidRPr="009B053A">
        <w:t>In case of frequency separation larger than 800 MHz and i</w:t>
      </w:r>
      <w:r w:rsidR="00946577"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32CB5BD4" w14:textId="77777777" w:rsidR="00946577" w:rsidRPr="009B053A" w:rsidRDefault="00946577" w:rsidP="00946577">
      <w:pPr>
        <w:pStyle w:val="EditorsNote"/>
        <w:numPr>
          <w:ilvl w:val="0"/>
          <w:numId w:val="16"/>
        </w:numPr>
      </w:pPr>
      <w:r w:rsidRPr="009B053A">
        <w:t>Testing of extreme conditions for FR2 is FFS.</w:t>
      </w:r>
    </w:p>
    <w:p w14:paraId="16587975" w14:textId="77777777" w:rsidR="00AB2B30" w:rsidRPr="009B053A" w:rsidRDefault="006A7121">
      <w:pPr>
        <w:pStyle w:val="H6"/>
      </w:pPr>
      <w:r w:rsidRPr="009B053A">
        <w:t>7.3B.2.4_1.3.1</w:t>
      </w:r>
      <w:r w:rsidRPr="009B053A">
        <w:tab/>
        <w:t>Test purpose</w:t>
      </w:r>
    </w:p>
    <w:p w14:paraId="5B38304E" w14:textId="77777777" w:rsidR="00AB2B30" w:rsidRPr="009B053A" w:rsidRDefault="006A7121">
      <w:r w:rsidRPr="009B053A">
        <w:t>Same test purpose as in clause 7.3B.2.4_1.1.1.</w:t>
      </w:r>
    </w:p>
    <w:p w14:paraId="15A20006" w14:textId="77777777" w:rsidR="00AB2B30" w:rsidRPr="009B053A" w:rsidRDefault="006A7121">
      <w:pPr>
        <w:pStyle w:val="H6"/>
      </w:pPr>
      <w:r w:rsidRPr="009B053A">
        <w:t>7.3B.2.4_1.3.2</w:t>
      </w:r>
      <w:r w:rsidRPr="009B053A">
        <w:tab/>
        <w:t>Test applicability</w:t>
      </w:r>
    </w:p>
    <w:p w14:paraId="02E797F0" w14:textId="09B9BB77" w:rsidR="00AB2B30" w:rsidRPr="009B053A" w:rsidRDefault="006A7121">
      <w:r w:rsidRPr="009B053A">
        <w:t xml:space="preserve">This test case applies to all types of E-UTRA UE release 15 and forward, supporting EN-DC including FR2 with </w:t>
      </w:r>
      <w:r w:rsidR="00601BA0" w:rsidRPr="009B053A">
        <w:rPr>
          <w:rFonts w:eastAsia="SimSun"/>
        </w:rPr>
        <w:t>4</w:t>
      </w:r>
      <w:r w:rsidR="009C03AA" w:rsidRPr="009B053A">
        <w:rPr>
          <w:rFonts w:eastAsia="SimSun"/>
        </w:rPr>
        <w:t xml:space="preserve"> NR DL CCs</w:t>
      </w:r>
      <w:r w:rsidR="00B56D7D" w:rsidRPr="009B053A">
        <w:t xml:space="preserve"> in either intra-band contiguous or intra-band non-contiguous configuration</w:t>
      </w:r>
      <w:r w:rsidRPr="009B053A">
        <w:t>.</w:t>
      </w:r>
    </w:p>
    <w:p w14:paraId="09BC76AE" w14:textId="77777777" w:rsidR="00AB2B30" w:rsidRPr="009B053A" w:rsidRDefault="006A7121">
      <w:pPr>
        <w:pStyle w:val="H6"/>
      </w:pPr>
      <w:r w:rsidRPr="009B053A">
        <w:t>7.3B.2.4_1.3.3</w:t>
      </w:r>
      <w:r w:rsidRPr="009B053A">
        <w:tab/>
        <w:t>Minimum conformance requirements</w:t>
      </w:r>
    </w:p>
    <w:p w14:paraId="1E21B64D" w14:textId="77777777" w:rsidR="00AB2B30" w:rsidRPr="009B053A" w:rsidRDefault="006A7121">
      <w:r w:rsidRPr="009B053A">
        <w:t>Same minimum conformance requirements as in clause 7.3B.2.4_1.1.3.</w:t>
      </w:r>
    </w:p>
    <w:p w14:paraId="78DAAC8C" w14:textId="5B6F140B" w:rsidR="009C71F8" w:rsidRPr="009B053A" w:rsidRDefault="009C71F8" w:rsidP="009C71F8">
      <w:r w:rsidRPr="009B053A">
        <w:t xml:space="preserve">No exception requirements applicable to NR or </w:t>
      </w:r>
      <w:r w:rsidR="00BB6945" w:rsidRPr="009B053A">
        <w:t>E-UTRA</w:t>
      </w:r>
      <w:r w:rsidRPr="009B053A">
        <w:t>. LTE anchor agnostic approach is applied.</w:t>
      </w:r>
    </w:p>
    <w:p w14:paraId="0E5B5E37" w14:textId="77777777" w:rsidR="00AB2B30" w:rsidRPr="009B053A" w:rsidRDefault="006A7121">
      <w:pPr>
        <w:pStyle w:val="H6"/>
      </w:pPr>
      <w:r w:rsidRPr="009B053A">
        <w:t>7.3B.2.4_1.3.4</w:t>
      </w:r>
      <w:r w:rsidRPr="009B053A">
        <w:tab/>
        <w:t>Test description</w:t>
      </w:r>
    </w:p>
    <w:p w14:paraId="73246896" w14:textId="7CB2DD50" w:rsidR="007D5678" w:rsidRPr="009B053A" w:rsidRDefault="007D5678" w:rsidP="007D5678">
      <w:r w:rsidRPr="009B053A">
        <w:t>For inter-band EN-DC including FR2 UE configured as 4 NR DL CCs and 1 LTE DL CC, the test description of 4DL FR2 CA for reference sensitivity is the same as in corresponding clause of clause 7.3A.2.3.4 in TS 38.521-2 [9], with the exceptions described in clause 7.3B.2.4_1.1.4.1 and clause 7.3B.2.4_1.1.4.2.</w:t>
      </w:r>
    </w:p>
    <w:p w14:paraId="6A451DDE" w14:textId="77777777" w:rsidR="00AB2B30" w:rsidRPr="009B053A" w:rsidRDefault="006A7121">
      <w:pPr>
        <w:pStyle w:val="H6"/>
      </w:pPr>
      <w:r w:rsidRPr="009B053A">
        <w:t>7.3B.2.4_1.3.5</w:t>
      </w:r>
      <w:r w:rsidRPr="009B053A">
        <w:tab/>
        <w:t>Test requirement</w:t>
      </w:r>
    </w:p>
    <w:p w14:paraId="7897B798" w14:textId="43E7E316" w:rsidR="00AB2B30" w:rsidRPr="009B053A" w:rsidRDefault="006A7121">
      <w:r w:rsidRPr="009B053A">
        <w:t>For each NR component carrier, the test requirement is the same as in clause 7.3A.2.1.5 in TS 38.521-2 [9].</w:t>
      </w:r>
    </w:p>
    <w:p w14:paraId="6F6B3C46" w14:textId="31FFAB85" w:rsidR="00AB2B30" w:rsidRPr="009B053A" w:rsidRDefault="006A7121" w:rsidP="00B56D7D">
      <w:pPr>
        <w:pStyle w:val="Heading5"/>
      </w:pPr>
      <w:bookmarkStart w:id="8621" w:name="_Toc43977135"/>
      <w:bookmarkStart w:id="8622" w:name="_Toc52213713"/>
      <w:bookmarkStart w:id="8623" w:name="_Toc60743178"/>
      <w:bookmarkStart w:id="8624" w:name="_Toc68206356"/>
      <w:bookmarkStart w:id="8625" w:name="_Toc75972154"/>
      <w:bookmarkStart w:id="8626" w:name="_Toc85051592"/>
      <w:bookmarkStart w:id="8627" w:name="_Toc90493614"/>
      <w:bookmarkStart w:id="8628" w:name="_Toc90494254"/>
      <w:bookmarkStart w:id="8629" w:name="_Toc100094295"/>
      <w:bookmarkStart w:id="8630" w:name="_Toc106872988"/>
      <w:bookmarkStart w:id="8631" w:name="_Toc133250057"/>
      <w:r w:rsidRPr="009B053A">
        <w:t>7.3B.2.4_1.4</w:t>
      </w:r>
      <w:r w:rsidRPr="009B053A">
        <w:tab/>
        <w:t>Reference sensitivity for Inter-band EN-DC including FR2 (</w:t>
      </w:r>
      <w:r w:rsidR="009C03AA" w:rsidRPr="009B053A">
        <w:t>5 NR</w:t>
      </w:r>
      <w:r w:rsidRPr="009B053A">
        <w:t xml:space="preserve"> CCs)</w:t>
      </w:r>
      <w:bookmarkEnd w:id="8621"/>
      <w:bookmarkEnd w:id="8622"/>
      <w:bookmarkEnd w:id="8623"/>
      <w:bookmarkEnd w:id="8624"/>
      <w:bookmarkEnd w:id="8625"/>
      <w:bookmarkEnd w:id="8626"/>
      <w:bookmarkEnd w:id="8627"/>
      <w:bookmarkEnd w:id="8628"/>
      <w:bookmarkEnd w:id="8629"/>
      <w:bookmarkEnd w:id="8630"/>
      <w:bookmarkEnd w:id="8631"/>
    </w:p>
    <w:p w14:paraId="396EDF19" w14:textId="77777777" w:rsidR="0094686F" w:rsidRPr="009B053A" w:rsidRDefault="0094686F" w:rsidP="0094686F">
      <w:pPr>
        <w:pStyle w:val="EditorsNote"/>
      </w:pPr>
      <w:r w:rsidRPr="009B053A">
        <w:t>Editor’s note: This clause is incomplete. The following aspects are either missing or not yet determined:</w:t>
      </w:r>
    </w:p>
    <w:p w14:paraId="6D719EC4" w14:textId="77777777" w:rsidR="0094686F" w:rsidRPr="009B053A" w:rsidRDefault="0094686F" w:rsidP="0094686F">
      <w:pPr>
        <w:pStyle w:val="EditorsNote"/>
        <w:numPr>
          <w:ilvl w:val="0"/>
          <w:numId w:val="16"/>
        </w:numPr>
      </w:pPr>
      <w:r w:rsidRPr="009B053A">
        <w:t>Measurement Uncertainties and Test Tolerances are FFS.</w:t>
      </w:r>
    </w:p>
    <w:p w14:paraId="3AE4B97E" w14:textId="7F17BBB1" w:rsidR="0094686F" w:rsidRPr="009B053A" w:rsidRDefault="00820EEE" w:rsidP="0094686F">
      <w:pPr>
        <w:pStyle w:val="EditorsNote"/>
        <w:numPr>
          <w:ilvl w:val="0"/>
          <w:numId w:val="16"/>
        </w:numPr>
      </w:pPr>
      <w:r w:rsidRPr="009B053A">
        <w:t>In case of frequency separation larger than 800 MHz and i</w:t>
      </w:r>
      <w:r w:rsidR="0094686F"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73ACED03" w14:textId="77777777" w:rsidR="0094686F" w:rsidRPr="009B053A" w:rsidRDefault="0094686F" w:rsidP="0094686F">
      <w:pPr>
        <w:pStyle w:val="EditorsNote"/>
        <w:numPr>
          <w:ilvl w:val="0"/>
          <w:numId w:val="16"/>
        </w:numPr>
      </w:pPr>
      <w:r w:rsidRPr="009B053A">
        <w:t>Testing of extreme conditions for FR2 is FFS.</w:t>
      </w:r>
    </w:p>
    <w:p w14:paraId="7FF44595" w14:textId="77777777" w:rsidR="00AB2B30" w:rsidRPr="009B053A" w:rsidRDefault="006A7121">
      <w:pPr>
        <w:pStyle w:val="H6"/>
      </w:pPr>
      <w:r w:rsidRPr="009B053A">
        <w:lastRenderedPageBreak/>
        <w:t>7.3B.2.4_1.4.1</w:t>
      </w:r>
      <w:r w:rsidRPr="009B053A">
        <w:tab/>
        <w:t>Test purpose</w:t>
      </w:r>
    </w:p>
    <w:p w14:paraId="591E6495" w14:textId="77777777" w:rsidR="00AB2B30" w:rsidRPr="009B053A" w:rsidRDefault="006A7121">
      <w:r w:rsidRPr="009B053A">
        <w:t>Same test purpose as in clause 7.3B.2.4_1.1.1.</w:t>
      </w:r>
    </w:p>
    <w:p w14:paraId="7E0580EA" w14:textId="77777777" w:rsidR="00AB2B30" w:rsidRPr="009B053A" w:rsidRDefault="006A7121">
      <w:pPr>
        <w:pStyle w:val="H6"/>
      </w:pPr>
      <w:r w:rsidRPr="009B053A">
        <w:t>7.3B.2.4_1.4.2</w:t>
      </w:r>
      <w:r w:rsidRPr="009B053A">
        <w:tab/>
        <w:t>Test applicability</w:t>
      </w:r>
    </w:p>
    <w:p w14:paraId="342F9A94" w14:textId="3559772F" w:rsidR="00AB2B30" w:rsidRPr="009B053A" w:rsidRDefault="006A7121">
      <w:r w:rsidRPr="009B053A">
        <w:t xml:space="preserve">This test case applies to all types of E-UTRA UE release 15 and forward, supporting EN-DC including FR2 with </w:t>
      </w:r>
      <w:r w:rsidR="009C03AA" w:rsidRPr="009B053A">
        <w:rPr>
          <w:rFonts w:eastAsia="SimSun"/>
        </w:rPr>
        <w:t>5 NR</w:t>
      </w:r>
      <w:r w:rsidRPr="009B053A">
        <w:rPr>
          <w:rFonts w:eastAsia="SimSun"/>
        </w:rPr>
        <w:t xml:space="preserve"> DL </w:t>
      </w:r>
      <w:r w:rsidRPr="009B053A">
        <w:t>CCs</w:t>
      </w:r>
      <w:r w:rsidR="00B56D7D" w:rsidRPr="009B053A">
        <w:t xml:space="preserve"> in either intra-band contiguous or intra-band non-contiguous configuration</w:t>
      </w:r>
      <w:r w:rsidRPr="009B053A">
        <w:t>.</w:t>
      </w:r>
    </w:p>
    <w:p w14:paraId="2149E620" w14:textId="77777777" w:rsidR="00AB2B30" w:rsidRPr="009B053A" w:rsidRDefault="006A7121">
      <w:pPr>
        <w:pStyle w:val="H6"/>
      </w:pPr>
      <w:r w:rsidRPr="009B053A">
        <w:t>7.3B.2.4_1.4.3</w:t>
      </w:r>
      <w:r w:rsidRPr="009B053A">
        <w:tab/>
        <w:t>Minimum conformance requirements</w:t>
      </w:r>
    </w:p>
    <w:p w14:paraId="2B0E229B" w14:textId="77777777" w:rsidR="00AB2B30" w:rsidRPr="009B053A" w:rsidRDefault="006A7121">
      <w:r w:rsidRPr="009B053A">
        <w:t>Same minimum conformance requirements as in clause 7.3B.2.4_1.1.3.</w:t>
      </w:r>
    </w:p>
    <w:p w14:paraId="40ABA304" w14:textId="4F60D01F" w:rsidR="0048374D" w:rsidRPr="009B053A" w:rsidRDefault="0048374D" w:rsidP="0048374D">
      <w:r w:rsidRPr="009B053A">
        <w:t xml:space="preserve">No exception requirements applicable to NR or </w:t>
      </w:r>
      <w:r w:rsidR="00BB6945" w:rsidRPr="009B053A">
        <w:t>E-UTRA</w:t>
      </w:r>
      <w:r w:rsidRPr="009B053A">
        <w:t>. LTE anchor agnostic approach is applied.</w:t>
      </w:r>
    </w:p>
    <w:p w14:paraId="58526B00" w14:textId="77777777" w:rsidR="00AB2B30" w:rsidRPr="009B053A" w:rsidRDefault="006A7121">
      <w:pPr>
        <w:pStyle w:val="H6"/>
      </w:pPr>
      <w:r w:rsidRPr="009B053A">
        <w:t>7.3B.2.4_1.4.4</w:t>
      </w:r>
      <w:r w:rsidRPr="009B053A">
        <w:tab/>
        <w:t>Test description</w:t>
      </w:r>
    </w:p>
    <w:p w14:paraId="14B93C9F" w14:textId="42A116B1" w:rsidR="004951F3" w:rsidRPr="009B053A" w:rsidRDefault="004951F3" w:rsidP="004951F3">
      <w:r w:rsidRPr="009B053A">
        <w:t>For inter-band EN-DC including FR2 configured as 5 NR DL CCs and 1LTE DL CC, the test description of 5DL FR2 CA for reference sensitivity is the same as in corresponding clause of clause 7.3A.2.4.4 in TS 38.521-2 [9], with the exceptions described in clause 7.3B.2.4_1.1.4.1 and clause 7.3B.2.4_1.1.4.2.</w:t>
      </w:r>
    </w:p>
    <w:p w14:paraId="5EABB74D" w14:textId="77777777" w:rsidR="00AB2B30" w:rsidRPr="009B053A" w:rsidRDefault="006A7121">
      <w:pPr>
        <w:pStyle w:val="H6"/>
      </w:pPr>
      <w:r w:rsidRPr="009B053A">
        <w:t>7.3B.2.4_1.4.5</w:t>
      </w:r>
      <w:r w:rsidRPr="009B053A">
        <w:tab/>
        <w:t>Test requirement</w:t>
      </w:r>
    </w:p>
    <w:p w14:paraId="7CA3E9E6" w14:textId="5694AF58" w:rsidR="00AB2B30" w:rsidRPr="009B053A" w:rsidRDefault="006A7121">
      <w:r w:rsidRPr="009B053A">
        <w:t>For each NR component carrier, the test requirement is the same as in clause 7.3A.2.1.5 in TS 38.521-2 [9].</w:t>
      </w:r>
    </w:p>
    <w:p w14:paraId="0BED663C" w14:textId="77777777" w:rsidR="00B56D7D" w:rsidRPr="009B053A" w:rsidRDefault="00B56D7D" w:rsidP="00DC2F6A">
      <w:pPr>
        <w:pStyle w:val="Heading5"/>
        <w:rPr>
          <w:rFonts w:eastAsia="Batang"/>
        </w:rPr>
      </w:pPr>
      <w:bookmarkStart w:id="8632" w:name="_Toc85051593"/>
      <w:bookmarkStart w:id="8633" w:name="_Toc90493615"/>
      <w:bookmarkStart w:id="8634" w:name="_Toc90494255"/>
      <w:bookmarkStart w:id="8635" w:name="_Toc100094296"/>
      <w:bookmarkStart w:id="8636" w:name="_Toc106872989"/>
      <w:bookmarkStart w:id="8637" w:name="_Toc133250058"/>
      <w:bookmarkStart w:id="8638" w:name="_Toc52213714"/>
      <w:bookmarkStart w:id="8639" w:name="_Toc60743179"/>
      <w:bookmarkStart w:id="8640" w:name="_Toc68206357"/>
      <w:bookmarkStart w:id="8641" w:name="_Toc75972155"/>
      <w:bookmarkStart w:id="8642" w:name="_Toc27475900"/>
      <w:bookmarkStart w:id="8643" w:name="_Toc29495392"/>
      <w:bookmarkStart w:id="8644" w:name="_Toc36116440"/>
      <w:bookmarkStart w:id="8645" w:name="_Toc36118489"/>
      <w:bookmarkStart w:id="8646" w:name="_Toc36560604"/>
      <w:bookmarkStart w:id="8647" w:name="_Toc43977136"/>
      <w:r w:rsidRPr="009B053A">
        <w:rPr>
          <w:rFonts w:eastAsia="Batang"/>
        </w:rPr>
        <w:t>7.3B.2.4_1.5</w:t>
      </w:r>
      <w:r w:rsidRPr="009B053A">
        <w:rPr>
          <w:rFonts w:eastAsia="Batang"/>
        </w:rPr>
        <w:tab/>
        <w:t>Reference sensitivity for Inter-band EN-DC including FR2 (6 NR CCs)</w:t>
      </w:r>
      <w:bookmarkEnd w:id="8632"/>
      <w:bookmarkEnd w:id="8633"/>
      <w:bookmarkEnd w:id="8634"/>
      <w:bookmarkEnd w:id="8635"/>
      <w:bookmarkEnd w:id="8636"/>
      <w:bookmarkEnd w:id="8637"/>
    </w:p>
    <w:p w14:paraId="2D77D321" w14:textId="77777777" w:rsidR="00B56D7D" w:rsidRPr="009B053A" w:rsidRDefault="00B56D7D" w:rsidP="00B56D7D">
      <w:pPr>
        <w:pStyle w:val="EditorsNote"/>
        <w:rPr>
          <w:rFonts w:eastAsia="Batang"/>
        </w:rPr>
      </w:pPr>
      <w:r w:rsidRPr="009B053A">
        <w:t>Editor’s note: This clause is incomplete. The following aspects are either missing or not yet determined:</w:t>
      </w:r>
    </w:p>
    <w:p w14:paraId="68EB6FD4" w14:textId="77777777" w:rsidR="00B56D7D" w:rsidRPr="009B053A" w:rsidRDefault="00B56D7D" w:rsidP="00C555B7">
      <w:pPr>
        <w:pStyle w:val="EditorsNote"/>
        <w:numPr>
          <w:ilvl w:val="0"/>
          <w:numId w:val="27"/>
        </w:numPr>
      </w:pPr>
      <w:r w:rsidRPr="009B053A">
        <w:t>Measurement Uncertainties and Test Tolerances are FFS.</w:t>
      </w:r>
    </w:p>
    <w:p w14:paraId="2B2E05DD" w14:textId="4C886F95" w:rsidR="00B56D7D" w:rsidRPr="009B053A" w:rsidRDefault="00820EEE" w:rsidP="00C555B7">
      <w:pPr>
        <w:pStyle w:val="EditorsNote"/>
        <w:numPr>
          <w:ilvl w:val="0"/>
          <w:numId w:val="27"/>
        </w:numPr>
      </w:pPr>
      <w:r w:rsidRPr="009B053A">
        <w:t>In case of frequency separation larger than 800 MHz and i</w:t>
      </w:r>
      <w:r w:rsidR="00B56D7D"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1FA3ADB4" w14:textId="77777777" w:rsidR="00B56D7D" w:rsidRPr="009B053A" w:rsidRDefault="00B56D7D" w:rsidP="00C555B7">
      <w:pPr>
        <w:pStyle w:val="EditorsNote"/>
        <w:numPr>
          <w:ilvl w:val="0"/>
          <w:numId w:val="27"/>
        </w:numPr>
      </w:pPr>
      <w:r w:rsidRPr="009B053A">
        <w:t>Testing of extreme conditions for FR2 is FFS.</w:t>
      </w:r>
    </w:p>
    <w:p w14:paraId="654B91A1" w14:textId="77777777" w:rsidR="00B56D7D" w:rsidRPr="009B053A" w:rsidRDefault="00B56D7D" w:rsidP="00B56D7D">
      <w:pPr>
        <w:pStyle w:val="H6"/>
      </w:pPr>
      <w:r w:rsidRPr="009B053A">
        <w:t>7.3B.2.4_1.5.1</w:t>
      </w:r>
      <w:r w:rsidRPr="009B053A">
        <w:tab/>
        <w:t>Test purpose</w:t>
      </w:r>
    </w:p>
    <w:p w14:paraId="1F1EB305" w14:textId="77777777" w:rsidR="00B56D7D" w:rsidRPr="009B053A" w:rsidRDefault="00B56D7D" w:rsidP="00B56D7D">
      <w:r w:rsidRPr="009B053A">
        <w:t>Same test purpose as in clause 7.3B.2.4_1.1.1.</w:t>
      </w:r>
    </w:p>
    <w:p w14:paraId="77C67F02" w14:textId="77777777" w:rsidR="00B56D7D" w:rsidRPr="009B053A" w:rsidRDefault="00B56D7D" w:rsidP="00B56D7D">
      <w:pPr>
        <w:pStyle w:val="H6"/>
      </w:pPr>
      <w:r w:rsidRPr="009B053A">
        <w:t>7.3B.2.4_1.5.2</w:t>
      </w:r>
      <w:r w:rsidRPr="009B053A">
        <w:tab/>
        <w:t>Test applicability</w:t>
      </w:r>
    </w:p>
    <w:p w14:paraId="150378C6" w14:textId="77777777" w:rsidR="00B56D7D" w:rsidRPr="009B053A" w:rsidRDefault="00B56D7D" w:rsidP="00B56D7D">
      <w:r w:rsidRPr="009B053A">
        <w:t xml:space="preserve">This test case applies to all types of E-UTRA UE release 15 and forward, supporting EN-DC including FR2 with </w:t>
      </w:r>
      <w:r w:rsidRPr="009B053A">
        <w:rPr>
          <w:rFonts w:eastAsia="SimSun"/>
        </w:rPr>
        <w:t xml:space="preserve">6 NR DL </w:t>
      </w:r>
      <w:r w:rsidRPr="009B053A">
        <w:t>CCs in either intra-band contiguous or intra-band non-contiguous configuration.</w:t>
      </w:r>
    </w:p>
    <w:p w14:paraId="413CFFF3" w14:textId="77777777" w:rsidR="00B56D7D" w:rsidRPr="009B053A" w:rsidRDefault="00B56D7D" w:rsidP="00B56D7D">
      <w:pPr>
        <w:pStyle w:val="H6"/>
      </w:pPr>
      <w:r w:rsidRPr="009B053A">
        <w:t>7.3B.2.4_1.5.3</w:t>
      </w:r>
      <w:r w:rsidRPr="009B053A">
        <w:tab/>
        <w:t>Minimum conformance requirements</w:t>
      </w:r>
    </w:p>
    <w:p w14:paraId="5C33D3B5" w14:textId="77777777" w:rsidR="00B56D7D" w:rsidRPr="009B053A" w:rsidRDefault="00B56D7D" w:rsidP="00B56D7D">
      <w:r w:rsidRPr="009B053A">
        <w:t>Same minimum conformance requirements as in clause 7.3B.2.4_1.1.3.</w:t>
      </w:r>
    </w:p>
    <w:p w14:paraId="4B4DBD11" w14:textId="501D2534" w:rsidR="00B56D7D" w:rsidRPr="009B053A" w:rsidRDefault="00B56D7D" w:rsidP="00B56D7D">
      <w:r w:rsidRPr="009B053A">
        <w:t xml:space="preserve">No exception requirements applicable to NR or </w:t>
      </w:r>
      <w:r w:rsidR="00BB6945" w:rsidRPr="009B053A">
        <w:t>E-UTRA</w:t>
      </w:r>
      <w:r w:rsidRPr="009B053A">
        <w:t>. LTE anchor agnostic approach is applied.</w:t>
      </w:r>
    </w:p>
    <w:p w14:paraId="005B07C0" w14:textId="77777777" w:rsidR="00B56D7D" w:rsidRPr="009B053A" w:rsidRDefault="00B56D7D" w:rsidP="00B56D7D">
      <w:pPr>
        <w:pStyle w:val="H6"/>
      </w:pPr>
      <w:r w:rsidRPr="009B053A">
        <w:t>7.3B.2.4_1.5.4</w:t>
      </w:r>
      <w:r w:rsidRPr="009B053A">
        <w:tab/>
        <w:t>Test description</w:t>
      </w:r>
    </w:p>
    <w:p w14:paraId="3F450AAC" w14:textId="543D5ECC" w:rsidR="00B56D7D" w:rsidRPr="009B053A" w:rsidRDefault="00B56D7D" w:rsidP="00B56D7D">
      <w:r w:rsidRPr="009B053A">
        <w:t xml:space="preserve">For inter-band EN-DC including FR2 configured as </w:t>
      </w:r>
      <w:r w:rsidR="00820EEE" w:rsidRPr="009B053A">
        <w:t>6</w:t>
      </w:r>
      <w:r w:rsidRPr="009B053A">
        <w:t xml:space="preserve"> NR DL CCs and 1LTE DL CC, the test description of </w:t>
      </w:r>
      <w:r w:rsidR="00820EEE" w:rsidRPr="009B053A">
        <w:t xml:space="preserve">6DL </w:t>
      </w:r>
      <w:r w:rsidRPr="009B053A">
        <w:t>FR2 CA for reference sensitivity is the same as in corresponding clause of clause 7.3A.2.5.4 in TS 38.521-2 [9], with the exceptions described in clause 7.3B.2.4_1.1.4.1 and clause 7.3B.2.4_1.1.4.2.</w:t>
      </w:r>
    </w:p>
    <w:p w14:paraId="56B72B9F" w14:textId="77777777" w:rsidR="00B56D7D" w:rsidRPr="009B053A" w:rsidRDefault="00B56D7D" w:rsidP="00B56D7D">
      <w:pPr>
        <w:pStyle w:val="H6"/>
      </w:pPr>
      <w:r w:rsidRPr="009B053A">
        <w:lastRenderedPageBreak/>
        <w:t>7.3B.2.4_1.5.5</w:t>
      </w:r>
      <w:r w:rsidRPr="009B053A">
        <w:tab/>
        <w:t>Test requirement</w:t>
      </w:r>
    </w:p>
    <w:p w14:paraId="4C115165" w14:textId="77777777" w:rsidR="00B56D7D" w:rsidRPr="009B053A" w:rsidRDefault="00B56D7D" w:rsidP="00B56D7D">
      <w:r w:rsidRPr="009B053A">
        <w:t>For each NR component carrier, the test requirement is the same as in clause 7.3A.2.1.5 in TS 38.521-2 [9].</w:t>
      </w:r>
    </w:p>
    <w:p w14:paraId="4F6C7957" w14:textId="77777777" w:rsidR="00B56D7D" w:rsidRPr="009B053A" w:rsidRDefault="00B56D7D" w:rsidP="00B56D7D">
      <w:pPr>
        <w:pStyle w:val="Heading5"/>
        <w:rPr>
          <w:rFonts w:eastAsia="Batang"/>
        </w:rPr>
      </w:pPr>
      <w:bookmarkStart w:id="8648" w:name="_Toc85051594"/>
      <w:bookmarkStart w:id="8649" w:name="_Toc90493616"/>
      <w:bookmarkStart w:id="8650" w:name="_Toc90494256"/>
      <w:bookmarkStart w:id="8651" w:name="_Toc100094297"/>
      <w:bookmarkStart w:id="8652" w:name="_Toc106872990"/>
      <w:bookmarkStart w:id="8653" w:name="_Toc133250059"/>
      <w:r w:rsidRPr="009B053A">
        <w:rPr>
          <w:rFonts w:eastAsia="Batang"/>
        </w:rPr>
        <w:t>7.3B.2.4_1.6</w:t>
      </w:r>
      <w:r w:rsidRPr="009B053A">
        <w:rPr>
          <w:rFonts w:eastAsia="Batang"/>
        </w:rPr>
        <w:tab/>
        <w:t>Reference sensitivity for Inter-band EN-DC including FR2 (7 NR CCs)</w:t>
      </w:r>
      <w:bookmarkEnd w:id="8648"/>
      <w:bookmarkEnd w:id="8649"/>
      <w:bookmarkEnd w:id="8650"/>
      <w:bookmarkEnd w:id="8651"/>
      <w:bookmarkEnd w:id="8652"/>
      <w:bookmarkEnd w:id="8653"/>
    </w:p>
    <w:p w14:paraId="0F77DCCB" w14:textId="77777777" w:rsidR="00B56D7D" w:rsidRPr="009B053A" w:rsidRDefault="00B56D7D" w:rsidP="00B56D7D">
      <w:pPr>
        <w:pStyle w:val="EditorsNote"/>
        <w:rPr>
          <w:rFonts w:eastAsia="Batang"/>
        </w:rPr>
      </w:pPr>
      <w:r w:rsidRPr="009B053A">
        <w:t>Editor’s note: This clause is incomplete. The following aspects are either missing or not yet determined:</w:t>
      </w:r>
    </w:p>
    <w:p w14:paraId="045E1797" w14:textId="77777777" w:rsidR="00B56D7D" w:rsidRPr="009B053A" w:rsidRDefault="00B56D7D" w:rsidP="00C555B7">
      <w:pPr>
        <w:pStyle w:val="EditorsNote"/>
        <w:numPr>
          <w:ilvl w:val="0"/>
          <w:numId w:val="27"/>
        </w:numPr>
      </w:pPr>
      <w:r w:rsidRPr="009B053A">
        <w:t>Measurement Uncertainties and Test Tolerances are FFS.</w:t>
      </w:r>
    </w:p>
    <w:p w14:paraId="28BBA60B" w14:textId="516A8F1A" w:rsidR="00B56D7D" w:rsidRPr="009B053A" w:rsidRDefault="00820EEE" w:rsidP="00C555B7">
      <w:pPr>
        <w:pStyle w:val="EditorsNote"/>
        <w:numPr>
          <w:ilvl w:val="0"/>
          <w:numId w:val="27"/>
        </w:numPr>
      </w:pPr>
      <w:r w:rsidRPr="009B053A">
        <w:t>In case of frequency separation larger than 800 MHz and i</w:t>
      </w:r>
      <w:r w:rsidR="00B56D7D"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1DDB196" w14:textId="77777777" w:rsidR="00B56D7D" w:rsidRPr="009B053A" w:rsidRDefault="00B56D7D" w:rsidP="00C555B7">
      <w:pPr>
        <w:pStyle w:val="EditorsNote"/>
        <w:numPr>
          <w:ilvl w:val="0"/>
          <w:numId w:val="27"/>
        </w:numPr>
      </w:pPr>
      <w:r w:rsidRPr="009B053A">
        <w:t>Testing of extreme conditions for FR2 is FFS.</w:t>
      </w:r>
    </w:p>
    <w:p w14:paraId="70F2AD2B" w14:textId="77777777" w:rsidR="00B56D7D" w:rsidRPr="009B053A" w:rsidRDefault="00B56D7D" w:rsidP="00B56D7D">
      <w:pPr>
        <w:pStyle w:val="H6"/>
      </w:pPr>
      <w:r w:rsidRPr="009B053A">
        <w:t>7.3B.2.4_1.6.1</w:t>
      </w:r>
      <w:r w:rsidRPr="009B053A">
        <w:tab/>
        <w:t>Test purpose</w:t>
      </w:r>
    </w:p>
    <w:p w14:paraId="28EA371E" w14:textId="77777777" w:rsidR="00B56D7D" w:rsidRPr="009B053A" w:rsidRDefault="00B56D7D" w:rsidP="00B56D7D">
      <w:r w:rsidRPr="009B053A">
        <w:t>Same test purpose as in clause 7.3B.2.4_1.1.1.</w:t>
      </w:r>
    </w:p>
    <w:p w14:paraId="3C515456" w14:textId="77777777" w:rsidR="00B56D7D" w:rsidRPr="009B053A" w:rsidRDefault="00B56D7D" w:rsidP="00B56D7D">
      <w:pPr>
        <w:pStyle w:val="H6"/>
      </w:pPr>
      <w:r w:rsidRPr="009B053A">
        <w:t>7.3B.2.4_1.6.2</w:t>
      </w:r>
      <w:r w:rsidRPr="009B053A">
        <w:tab/>
        <w:t>Test applicability</w:t>
      </w:r>
    </w:p>
    <w:p w14:paraId="171D4A4D" w14:textId="77777777" w:rsidR="00B56D7D" w:rsidRPr="009B053A" w:rsidRDefault="00B56D7D" w:rsidP="00B56D7D">
      <w:r w:rsidRPr="009B053A">
        <w:t xml:space="preserve">This test case applies to all types of E-UTRA UE release 15 and forward, supporting EN-DC including FR2 with </w:t>
      </w:r>
      <w:r w:rsidRPr="009B053A">
        <w:rPr>
          <w:rFonts w:eastAsia="SimSun"/>
        </w:rPr>
        <w:t xml:space="preserve">7 NR DL </w:t>
      </w:r>
      <w:r w:rsidRPr="009B053A">
        <w:t>CCs in either intra-band contiguous or intra-band non-contiguous configuration.</w:t>
      </w:r>
    </w:p>
    <w:p w14:paraId="59B82464" w14:textId="77777777" w:rsidR="00B56D7D" w:rsidRPr="009B053A" w:rsidRDefault="00B56D7D" w:rsidP="00B56D7D">
      <w:pPr>
        <w:pStyle w:val="H6"/>
      </w:pPr>
      <w:r w:rsidRPr="009B053A">
        <w:t>7.3B.2.4_1.6.3</w:t>
      </w:r>
      <w:r w:rsidRPr="009B053A">
        <w:tab/>
        <w:t>Minimum conformance requirements</w:t>
      </w:r>
    </w:p>
    <w:p w14:paraId="085907EB" w14:textId="77777777" w:rsidR="00B56D7D" w:rsidRPr="009B053A" w:rsidRDefault="00B56D7D" w:rsidP="00B56D7D">
      <w:r w:rsidRPr="009B053A">
        <w:t>Same minimum conformance requirements as in clause 7.3B.2.4_1.1.3.</w:t>
      </w:r>
    </w:p>
    <w:p w14:paraId="5A9171F3" w14:textId="092923F8" w:rsidR="00B56D7D" w:rsidRPr="009B053A" w:rsidRDefault="00B56D7D" w:rsidP="00B56D7D">
      <w:r w:rsidRPr="009B053A">
        <w:t xml:space="preserve">No exception requirements applicable to NR or </w:t>
      </w:r>
      <w:r w:rsidR="00BB6945" w:rsidRPr="009B053A">
        <w:t>E-UTRA</w:t>
      </w:r>
      <w:r w:rsidRPr="009B053A">
        <w:t>. LTE anchor agnostic approach is applied.</w:t>
      </w:r>
    </w:p>
    <w:p w14:paraId="18CD5E3B" w14:textId="77777777" w:rsidR="00B56D7D" w:rsidRPr="009B053A" w:rsidRDefault="00B56D7D" w:rsidP="00B56D7D">
      <w:pPr>
        <w:pStyle w:val="H6"/>
      </w:pPr>
      <w:r w:rsidRPr="009B053A">
        <w:t>7.3B.2.4_1.6.4</w:t>
      </w:r>
      <w:r w:rsidRPr="009B053A">
        <w:tab/>
        <w:t>Test description</w:t>
      </w:r>
    </w:p>
    <w:p w14:paraId="19A4C6F1" w14:textId="351AD3D3" w:rsidR="00B56D7D" w:rsidRPr="009B053A" w:rsidRDefault="00B56D7D" w:rsidP="00B56D7D">
      <w:r w:rsidRPr="009B053A">
        <w:t xml:space="preserve">For inter-band EN-DC including FR2 configured as </w:t>
      </w:r>
      <w:r w:rsidR="00820EEE" w:rsidRPr="009B053A">
        <w:t xml:space="preserve">7 </w:t>
      </w:r>
      <w:r w:rsidRPr="009B053A">
        <w:t xml:space="preserve">NR DL CCs and 1LTE DL CC, the test description of </w:t>
      </w:r>
      <w:r w:rsidR="00820EEE" w:rsidRPr="009B053A">
        <w:t xml:space="preserve">7DL </w:t>
      </w:r>
      <w:r w:rsidRPr="009B053A">
        <w:t>FR2 CA for reference sensitivity is the same as in corresponding clause of clause 7.3A.2.6.4 in TS 38.521-2 [9], with the exceptions described in clause 7.3B.2.4_1.1.4.1 and clause 7.3B.2.4_1.1.4.2.</w:t>
      </w:r>
    </w:p>
    <w:p w14:paraId="6170C64B" w14:textId="77777777" w:rsidR="00B56D7D" w:rsidRPr="009B053A" w:rsidRDefault="00B56D7D" w:rsidP="00B56D7D">
      <w:pPr>
        <w:pStyle w:val="H6"/>
      </w:pPr>
      <w:r w:rsidRPr="009B053A">
        <w:t>7.3B.2.4_1.6.5</w:t>
      </w:r>
      <w:r w:rsidRPr="009B053A">
        <w:tab/>
        <w:t>Test requirement</w:t>
      </w:r>
    </w:p>
    <w:p w14:paraId="3E7414AC" w14:textId="77777777" w:rsidR="00B56D7D" w:rsidRPr="009B053A" w:rsidRDefault="00B56D7D" w:rsidP="00B56D7D">
      <w:r w:rsidRPr="009B053A">
        <w:t>For each NR component carrier, the test requirement is the same as in clause 7.3A.2.1.5 in TS 38.521-2 [9].</w:t>
      </w:r>
    </w:p>
    <w:p w14:paraId="0649D3C5" w14:textId="77777777" w:rsidR="00B56D7D" w:rsidRPr="009B053A" w:rsidRDefault="00B56D7D" w:rsidP="00B56D7D">
      <w:pPr>
        <w:pStyle w:val="Heading5"/>
        <w:rPr>
          <w:rFonts w:eastAsia="Batang"/>
        </w:rPr>
      </w:pPr>
      <w:bookmarkStart w:id="8654" w:name="_Toc85051595"/>
      <w:bookmarkStart w:id="8655" w:name="_Toc90493617"/>
      <w:bookmarkStart w:id="8656" w:name="_Toc90494257"/>
      <w:bookmarkStart w:id="8657" w:name="_Toc100094298"/>
      <w:bookmarkStart w:id="8658" w:name="_Toc106872991"/>
      <w:bookmarkStart w:id="8659" w:name="_Toc133250060"/>
      <w:r w:rsidRPr="009B053A">
        <w:rPr>
          <w:rFonts w:eastAsia="Batang"/>
        </w:rPr>
        <w:t>7.3B.2.4_1.7</w:t>
      </w:r>
      <w:r w:rsidRPr="009B053A">
        <w:rPr>
          <w:rFonts w:eastAsia="Batang"/>
        </w:rPr>
        <w:tab/>
        <w:t>Reference sensitivity for Inter-band EN-DC including FR2 (8 NR CCs)</w:t>
      </w:r>
      <w:bookmarkEnd w:id="8654"/>
      <w:bookmarkEnd w:id="8655"/>
      <w:bookmarkEnd w:id="8656"/>
      <w:bookmarkEnd w:id="8657"/>
      <w:bookmarkEnd w:id="8658"/>
      <w:bookmarkEnd w:id="8659"/>
    </w:p>
    <w:p w14:paraId="594DD267" w14:textId="77777777" w:rsidR="00B56D7D" w:rsidRPr="009B053A" w:rsidRDefault="00B56D7D" w:rsidP="00B56D7D">
      <w:pPr>
        <w:pStyle w:val="EditorsNote"/>
        <w:rPr>
          <w:rFonts w:eastAsia="Batang"/>
        </w:rPr>
      </w:pPr>
      <w:r w:rsidRPr="009B053A">
        <w:t>Editor’s note: This clause is incomplete. The following aspects are either missing or not yet determined:</w:t>
      </w:r>
    </w:p>
    <w:p w14:paraId="198DAF35" w14:textId="77777777" w:rsidR="00B56D7D" w:rsidRPr="009B053A" w:rsidRDefault="00B56D7D" w:rsidP="00C555B7">
      <w:pPr>
        <w:pStyle w:val="EditorsNote"/>
        <w:numPr>
          <w:ilvl w:val="0"/>
          <w:numId w:val="27"/>
        </w:numPr>
      </w:pPr>
      <w:r w:rsidRPr="009B053A">
        <w:t>Measurement Uncertainties and Test Tolerances are FFS.</w:t>
      </w:r>
    </w:p>
    <w:p w14:paraId="6B874C68" w14:textId="613D05A4" w:rsidR="00B56D7D" w:rsidRPr="009B053A" w:rsidRDefault="00820EEE" w:rsidP="00C555B7">
      <w:pPr>
        <w:pStyle w:val="EditorsNote"/>
        <w:numPr>
          <w:ilvl w:val="0"/>
          <w:numId w:val="27"/>
        </w:numPr>
      </w:pPr>
      <w:r w:rsidRPr="009B053A">
        <w:t>In case of frequency separation larger than 800 MHz and i</w:t>
      </w:r>
      <w:r w:rsidR="00B56D7D" w:rsidRPr="009B053A">
        <w:t xml:space="preserve">n case the device manufacturer does not explicitly declare that the beam peak for a reference (frequency band, CBW) or (frequency band combination, CA BW class) is applicable for a group of other intra-band contiguous combinations and CA BW classes, according to Table A.4.3.9-6 in 38.508-2, following aspect of beam peak search procedures for CA is FFS: RB allocation, power level, channel bandwidth configuration, per CC approach or all CC combined approach, etc </w:t>
      </w:r>
    </w:p>
    <w:p w14:paraId="408B2EE9" w14:textId="77777777" w:rsidR="00B56D7D" w:rsidRPr="009B053A" w:rsidRDefault="00B56D7D" w:rsidP="00C555B7">
      <w:pPr>
        <w:pStyle w:val="EditorsNote"/>
        <w:numPr>
          <w:ilvl w:val="0"/>
          <w:numId w:val="27"/>
        </w:numPr>
      </w:pPr>
      <w:r w:rsidRPr="009B053A">
        <w:t>Testing of extreme conditions for FR2 is FFS.</w:t>
      </w:r>
    </w:p>
    <w:p w14:paraId="369387AC" w14:textId="77777777" w:rsidR="00B56D7D" w:rsidRPr="009B053A" w:rsidRDefault="00B56D7D" w:rsidP="00B56D7D">
      <w:pPr>
        <w:pStyle w:val="H6"/>
      </w:pPr>
      <w:r w:rsidRPr="009B053A">
        <w:t>7.3B.2.4_1.7.1</w:t>
      </w:r>
      <w:r w:rsidRPr="009B053A">
        <w:tab/>
        <w:t>Test purpose</w:t>
      </w:r>
    </w:p>
    <w:p w14:paraId="54C8A1F5" w14:textId="77777777" w:rsidR="00B56D7D" w:rsidRPr="009B053A" w:rsidRDefault="00B56D7D" w:rsidP="00B56D7D">
      <w:r w:rsidRPr="009B053A">
        <w:t>Same test purpose as in clause 7.3B.2.4_1.1.1.</w:t>
      </w:r>
    </w:p>
    <w:p w14:paraId="2FFA10FE" w14:textId="77777777" w:rsidR="00B56D7D" w:rsidRPr="009B053A" w:rsidRDefault="00B56D7D" w:rsidP="00B56D7D">
      <w:pPr>
        <w:pStyle w:val="H6"/>
      </w:pPr>
      <w:r w:rsidRPr="009B053A">
        <w:lastRenderedPageBreak/>
        <w:t>7.3B.2.4_1.7.2</w:t>
      </w:r>
      <w:r w:rsidRPr="009B053A">
        <w:tab/>
        <w:t>Test applicability</w:t>
      </w:r>
    </w:p>
    <w:p w14:paraId="276AA3B6" w14:textId="77777777" w:rsidR="00B56D7D" w:rsidRPr="009B053A" w:rsidRDefault="00B56D7D" w:rsidP="00B56D7D">
      <w:r w:rsidRPr="009B053A">
        <w:t xml:space="preserve">This test case applies to all types of E-UTRA UE release 15 and forward, supporting EN-DC including FR2 with </w:t>
      </w:r>
      <w:r w:rsidRPr="009B053A">
        <w:rPr>
          <w:rFonts w:eastAsia="SimSun"/>
        </w:rPr>
        <w:t xml:space="preserve">8 NR DL </w:t>
      </w:r>
      <w:r w:rsidRPr="009B053A">
        <w:t>CCs in intra-band contiguous configuration.</w:t>
      </w:r>
    </w:p>
    <w:p w14:paraId="411742E0" w14:textId="77777777" w:rsidR="00B56D7D" w:rsidRPr="009B053A" w:rsidRDefault="00B56D7D" w:rsidP="00B56D7D">
      <w:pPr>
        <w:pStyle w:val="H6"/>
      </w:pPr>
      <w:r w:rsidRPr="009B053A">
        <w:t>7.3B.2.4_1.7.3</w:t>
      </w:r>
      <w:r w:rsidRPr="009B053A">
        <w:tab/>
        <w:t>Minimum conformance requirements</w:t>
      </w:r>
    </w:p>
    <w:p w14:paraId="346D6956" w14:textId="77777777" w:rsidR="00B56D7D" w:rsidRPr="009B053A" w:rsidRDefault="00B56D7D" w:rsidP="00B56D7D">
      <w:r w:rsidRPr="009B053A">
        <w:t>Same minimum conformance requirements as in clause 7.3B.2.4_1.1.3.</w:t>
      </w:r>
    </w:p>
    <w:p w14:paraId="646ED98A" w14:textId="0A55A00A" w:rsidR="00B56D7D" w:rsidRPr="009B053A" w:rsidRDefault="00B56D7D" w:rsidP="00B56D7D">
      <w:r w:rsidRPr="009B053A">
        <w:t xml:space="preserve">No exception requirements applicable to NR or </w:t>
      </w:r>
      <w:r w:rsidR="00BB6945" w:rsidRPr="009B053A">
        <w:t>E-UTRA</w:t>
      </w:r>
      <w:r w:rsidRPr="009B053A">
        <w:t>. LTE anchor agnostic approach is applied.</w:t>
      </w:r>
    </w:p>
    <w:p w14:paraId="0B9C600C" w14:textId="77777777" w:rsidR="00B56D7D" w:rsidRPr="009B053A" w:rsidRDefault="00B56D7D" w:rsidP="00B56D7D">
      <w:pPr>
        <w:pStyle w:val="H6"/>
      </w:pPr>
      <w:r w:rsidRPr="009B053A">
        <w:t>7.3B.2.4_1.7.4</w:t>
      </w:r>
      <w:r w:rsidRPr="009B053A">
        <w:tab/>
        <w:t>Test description</w:t>
      </w:r>
    </w:p>
    <w:p w14:paraId="091D68D5" w14:textId="294080BB" w:rsidR="00B56D7D" w:rsidRPr="009B053A" w:rsidRDefault="00B56D7D" w:rsidP="00B56D7D">
      <w:r w:rsidRPr="009B053A">
        <w:t xml:space="preserve">For inter-band EN-DC including FR2 configured as </w:t>
      </w:r>
      <w:r w:rsidR="003737A2" w:rsidRPr="009B053A">
        <w:t xml:space="preserve">8 </w:t>
      </w:r>
      <w:r w:rsidRPr="009B053A">
        <w:t xml:space="preserve">NR DL CCs and 1LTE DL CC, the test description of </w:t>
      </w:r>
      <w:r w:rsidR="003737A2" w:rsidRPr="009B053A">
        <w:t xml:space="preserve">8DL </w:t>
      </w:r>
      <w:r w:rsidRPr="009B053A">
        <w:t>FR2 CA for reference sensitivity is the same as in corresponding clause of clause 7.3A.2.7.4 in TS 38.521-2 [9], with the exceptions described in clause 7.3B.2.4_1.1.4.1 and clause 7.3B.2.4_1.1.4.2.</w:t>
      </w:r>
    </w:p>
    <w:p w14:paraId="484B56E5" w14:textId="77777777" w:rsidR="00B56D7D" w:rsidRPr="009B053A" w:rsidRDefault="00B56D7D" w:rsidP="00B56D7D">
      <w:pPr>
        <w:pStyle w:val="H6"/>
      </w:pPr>
      <w:r w:rsidRPr="009B053A">
        <w:t>7.3B.2.4_1.7.5</w:t>
      </w:r>
      <w:r w:rsidRPr="009B053A">
        <w:tab/>
        <w:t>Test requirement</w:t>
      </w:r>
    </w:p>
    <w:p w14:paraId="0D516CC8" w14:textId="77777777" w:rsidR="00B56D7D" w:rsidRPr="009B053A" w:rsidRDefault="00B56D7D" w:rsidP="00B56D7D">
      <w:r w:rsidRPr="009B053A">
        <w:t>For each NR component carrier, the test requirement is the same as in clause 7.3A.2.1.5 in TS 38.521-2 [9].</w:t>
      </w:r>
    </w:p>
    <w:p w14:paraId="37511018" w14:textId="2117B22A" w:rsidR="00AB2B30" w:rsidRPr="009B053A" w:rsidRDefault="006A7121">
      <w:pPr>
        <w:pStyle w:val="Heading3"/>
        <w:ind w:left="1700" w:hanging="1700"/>
        <w:rPr>
          <w:sz w:val="24"/>
        </w:rPr>
      </w:pPr>
      <w:bookmarkStart w:id="8660" w:name="_Toc85051596"/>
      <w:bookmarkStart w:id="8661" w:name="_Toc90493618"/>
      <w:bookmarkStart w:id="8662" w:name="_Toc90494258"/>
      <w:bookmarkStart w:id="8663" w:name="_Toc100094299"/>
      <w:bookmarkStart w:id="8664" w:name="_Toc106872992"/>
      <w:bookmarkStart w:id="8665" w:name="_Toc133250061"/>
      <w:r w:rsidRPr="009B053A">
        <w:rPr>
          <w:sz w:val="24"/>
        </w:rPr>
        <w:t>7.3B.2.4D</w:t>
      </w:r>
      <w:r w:rsidRPr="009B053A">
        <w:rPr>
          <w:sz w:val="24"/>
        </w:rPr>
        <w:tab/>
        <w:t>Reference sensitivity for inter-band EN-DC including FR2 for UL</w:t>
      </w:r>
      <w:r w:rsidR="0069748D" w:rsidRPr="009B053A">
        <w:rPr>
          <w:sz w:val="24"/>
        </w:rPr>
        <w:t xml:space="preserve"> </w:t>
      </w:r>
      <w:r w:rsidRPr="009B053A">
        <w:rPr>
          <w:sz w:val="24"/>
        </w:rPr>
        <w:t>MIMO</w:t>
      </w:r>
      <w:bookmarkEnd w:id="8638"/>
      <w:bookmarkEnd w:id="8639"/>
      <w:bookmarkEnd w:id="8640"/>
      <w:bookmarkEnd w:id="8641"/>
      <w:bookmarkEnd w:id="8660"/>
      <w:bookmarkEnd w:id="8661"/>
      <w:bookmarkEnd w:id="8662"/>
      <w:bookmarkEnd w:id="8663"/>
      <w:bookmarkEnd w:id="8664"/>
      <w:bookmarkEnd w:id="8665"/>
    </w:p>
    <w:p w14:paraId="3BE34628" w14:textId="77777777" w:rsidR="00AB2B30" w:rsidRPr="009B053A" w:rsidRDefault="006A7121">
      <w:r w:rsidRPr="009B053A">
        <w:t>No exception requirements applicable to NR or LTE. LTE anchor agnostic approach can be applied and only NR carriers need to be tested.</w:t>
      </w:r>
    </w:p>
    <w:p w14:paraId="1907336B" w14:textId="77777777" w:rsidR="00AB2B30" w:rsidRPr="009B053A" w:rsidRDefault="006A7121">
      <w:r w:rsidRPr="009B053A">
        <w:t>No test case details are specified. Given UE’s Rx performance would not be impacted by the Tx configuration in NR FR2 TDD bands, the requirements in this test case can be well covered in 7.3B.2.4 and 7.3B.2.4_1 and don’t need to be tested again.</w:t>
      </w:r>
    </w:p>
    <w:p w14:paraId="04B19FCC" w14:textId="77777777" w:rsidR="00AB2B30" w:rsidRPr="009B053A" w:rsidRDefault="006A7121">
      <w:pPr>
        <w:pStyle w:val="Heading4"/>
      </w:pPr>
      <w:bookmarkStart w:id="8666" w:name="_Toc52213715"/>
      <w:bookmarkStart w:id="8667" w:name="_Toc60743180"/>
      <w:bookmarkStart w:id="8668" w:name="_Toc68206358"/>
      <w:bookmarkStart w:id="8669" w:name="_Toc75972156"/>
      <w:bookmarkStart w:id="8670" w:name="_Toc85051597"/>
      <w:bookmarkStart w:id="8671" w:name="_Toc90493619"/>
      <w:bookmarkStart w:id="8672" w:name="_Toc90494259"/>
      <w:bookmarkStart w:id="8673" w:name="_Toc100094300"/>
      <w:bookmarkStart w:id="8674" w:name="_Toc106872993"/>
      <w:bookmarkStart w:id="8675" w:name="_Toc133250062"/>
      <w:r w:rsidRPr="009B053A">
        <w:t>7.3B.2.5</w:t>
      </w:r>
      <w:r w:rsidRPr="009B053A">
        <w:tab/>
        <w:t>Reference sensitivity for Inter-band EN-DC including FR1 and FR2 (3 CCs)</w:t>
      </w:r>
      <w:bookmarkEnd w:id="8642"/>
      <w:bookmarkEnd w:id="8643"/>
      <w:bookmarkEnd w:id="8644"/>
      <w:bookmarkEnd w:id="8645"/>
      <w:bookmarkEnd w:id="8646"/>
      <w:bookmarkEnd w:id="8647"/>
      <w:bookmarkEnd w:id="8666"/>
      <w:bookmarkEnd w:id="8667"/>
      <w:bookmarkEnd w:id="8668"/>
      <w:bookmarkEnd w:id="8669"/>
      <w:bookmarkEnd w:id="8670"/>
      <w:bookmarkEnd w:id="8671"/>
      <w:bookmarkEnd w:id="8672"/>
      <w:bookmarkEnd w:id="8673"/>
      <w:bookmarkEnd w:id="8674"/>
      <w:bookmarkEnd w:id="8675"/>
    </w:p>
    <w:p w14:paraId="2D4C0464" w14:textId="77777777" w:rsidR="00AB2B30" w:rsidRPr="009B053A" w:rsidRDefault="006A7121">
      <w:pPr>
        <w:pStyle w:val="H6"/>
      </w:pPr>
      <w:r w:rsidRPr="009B053A">
        <w:t>7.3B.2.5.1</w:t>
      </w:r>
      <w:r w:rsidRPr="009B053A">
        <w:tab/>
        <w:t>Test purpose</w:t>
      </w:r>
    </w:p>
    <w:p w14:paraId="58513B68" w14:textId="77777777" w:rsidR="00AB2B30" w:rsidRPr="009B053A" w:rsidRDefault="006A7121">
      <w:r w:rsidRPr="009B053A">
        <w:t>Same test purpose as in 7.3B.2 in TS 38.521-1 [8] for NR FR1 carrier(s) and 7.3.2 in TS 38.521-2 [9] for NR FR2 carrier(s).</w:t>
      </w:r>
    </w:p>
    <w:p w14:paraId="3F60DEC5" w14:textId="77777777" w:rsidR="00AB2B30" w:rsidRPr="009B053A" w:rsidRDefault="006A7121">
      <w:pPr>
        <w:pStyle w:val="H6"/>
      </w:pPr>
      <w:r w:rsidRPr="009B053A">
        <w:t>7.3B.2.5.2</w:t>
      </w:r>
      <w:r w:rsidRPr="009B053A">
        <w:tab/>
        <w:t>Test applicability</w:t>
      </w:r>
    </w:p>
    <w:p w14:paraId="024F0B2E"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2D6C8E7F" w14:textId="443E0D55" w:rsidR="00AB2B30" w:rsidRPr="009B053A" w:rsidRDefault="006A7121">
      <w:r w:rsidRPr="009B053A">
        <w:t xml:space="preserve">No test case details are specified. The </w:t>
      </w:r>
      <w:r w:rsidR="009A4F87" w:rsidRPr="009B053A">
        <w:rPr>
          <w:lang w:eastAsia="zh-CN"/>
        </w:rPr>
        <w:t xml:space="preserve">EN-DC </w:t>
      </w:r>
      <w:r w:rsidRPr="009B053A">
        <w:t>requirements for reference sensitivity apply and are tested as part of the EN-DC within FR1 and EN-DC including FR2 test cases in clause 7.3B.</w:t>
      </w:r>
    </w:p>
    <w:p w14:paraId="38A36D1D" w14:textId="251ABE04" w:rsidR="00AB2B30" w:rsidRPr="009B053A" w:rsidRDefault="006A7121">
      <w:pPr>
        <w:pStyle w:val="Heading4"/>
      </w:pPr>
      <w:bookmarkStart w:id="8676" w:name="_Toc52213716"/>
      <w:bookmarkStart w:id="8677" w:name="_Toc60743181"/>
      <w:bookmarkStart w:id="8678" w:name="_Toc68206359"/>
      <w:bookmarkStart w:id="8679" w:name="_Toc75972157"/>
      <w:bookmarkStart w:id="8680" w:name="_Toc85051598"/>
      <w:bookmarkStart w:id="8681" w:name="_Toc90493620"/>
      <w:bookmarkStart w:id="8682" w:name="_Toc90494260"/>
      <w:bookmarkStart w:id="8683" w:name="_Toc100094301"/>
      <w:bookmarkStart w:id="8684" w:name="_Toc106872994"/>
      <w:bookmarkStart w:id="8685" w:name="_Toc133250063"/>
      <w:bookmarkStart w:id="8686" w:name="_Toc27475901"/>
      <w:bookmarkStart w:id="8687" w:name="_Toc29495393"/>
      <w:bookmarkStart w:id="8688" w:name="_Toc36116441"/>
      <w:bookmarkStart w:id="8689" w:name="_Toc36118490"/>
      <w:bookmarkStart w:id="8690" w:name="_Toc36560605"/>
      <w:bookmarkStart w:id="8691" w:name="_Toc43977137"/>
      <w:r w:rsidRPr="009B053A">
        <w:t>7.3B.2.5D</w:t>
      </w:r>
      <w:r w:rsidRPr="009B053A">
        <w:tab/>
        <w:t>Reference sensitivity for inter-band EN-DC including FR1 and FR2 for UL</w:t>
      </w:r>
      <w:r w:rsidR="0069748D" w:rsidRPr="009B053A">
        <w:t xml:space="preserve"> </w:t>
      </w:r>
      <w:r w:rsidRPr="009B053A">
        <w:t>MIMO</w:t>
      </w:r>
      <w:bookmarkEnd w:id="8676"/>
      <w:bookmarkEnd w:id="8677"/>
      <w:bookmarkEnd w:id="8678"/>
      <w:bookmarkEnd w:id="8679"/>
      <w:bookmarkEnd w:id="8680"/>
      <w:bookmarkEnd w:id="8681"/>
      <w:bookmarkEnd w:id="8682"/>
      <w:bookmarkEnd w:id="8683"/>
      <w:bookmarkEnd w:id="8684"/>
      <w:bookmarkEnd w:id="8685"/>
    </w:p>
    <w:p w14:paraId="709DCD3F" w14:textId="77777777" w:rsidR="00AB2B30" w:rsidRPr="009B053A" w:rsidRDefault="006A7121">
      <w:pPr>
        <w:pStyle w:val="H6"/>
      </w:pPr>
      <w:r w:rsidRPr="009B053A">
        <w:t>7.3B.2.5D.1</w:t>
      </w:r>
      <w:r w:rsidRPr="009B053A">
        <w:tab/>
        <w:t>Test purpose</w:t>
      </w:r>
    </w:p>
    <w:p w14:paraId="70D7D050" w14:textId="77777777" w:rsidR="00AB2B30" w:rsidRPr="009B053A" w:rsidRDefault="006A7121">
      <w:r w:rsidRPr="009B053A">
        <w:t>Same test purpose as in clause 7.3D in TS 38.521-1 [8] for NR FR1 carrier and 7.3D in TS 38.521-2 [9] for NR FR2 carrier.</w:t>
      </w:r>
    </w:p>
    <w:p w14:paraId="225F7298" w14:textId="77777777" w:rsidR="00AB2B30" w:rsidRPr="009B053A" w:rsidRDefault="006A7121">
      <w:pPr>
        <w:pStyle w:val="H6"/>
      </w:pPr>
      <w:r w:rsidRPr="009B053A">
        <w:t>7.3B.2.5D.2</w:t>
      </w:r>
      <w:r w:rsidRPr="009B053A">
        <w:tab/>
        <w:t>Test applicability</w:t>
      </w:r>
    </w:p>
    <w:p w14:paraId="42BBE97D" w14:textId="77777777" w:rsidR="00AB2B30" w:rsidRPr="009B053A" w:rsidRDefault="006A7121">
      <w:r w:rsidRPr="009B053A">
        <w:t>The requirements in this test are not testable due to issues with combined testing of NR FR1 and E-UTRA in conducted mode with NR FR2 in radiated mode. Therefore, the conducted and radiated requirements are tested separately.</w:t>
      </w:r>
    </w:p>
    <w:p w14:paraId="3DF94A0F" w14:textId="1B9245C1" w:rsidR="00AB2B30" w:rsidRPr="009B053A" w:rsidRDefault="006A7121">
      <w:r w:rsidRPr="009B053A">
        <w:t xml:space="preserve">No test case details are specified. The </w:t>
      </w:r>
      <w:r w:rsidR="009A4F87" w:rsidRPr="009B053A">
        <w:rPr>
          <w:lang w:eastAsia="zh-CN"/>
        </w:rPr>
        <w:t xml:space="preserve">EN-DC </w:t>
      </w:r>
      <w:r w:rsidRPr="009B053A">
        <w:t>requirements for reference sensitivity apply and are tested as part of the EN-DC within FR1 as in clause 7.3 in TS 38.521-1 [8] and EN-DC within FR2 as in clause 7.3 in TS 38.521-2 [9].</w:t>
      </w:r>
    </w:p>
    <w:p w14:paraId="1F9AFFA3" w14:textId="77777777" w:rsidR="00AB2B30" w:rsidRPr="009B053A" w:rsidRDefault="006A7121">
      <w:pPr>
        <w:pStyle w:val="Heading4"/>
      </w:pPr>
      <w:bookmarkStart w:id="8692" w:name="_Toc52213717"/>
      <w:bookmarkStart w:id="8693" w:name="_Toc60743182"/>
      <w:bookmarkStart w:id="8694" w:name="_Toc68206360"/>
      <w:bookmarkStart w:id="8695" w:name="_Toc75972158"/>
      <w:bookmarkStart w:id="8696" w:name="_Toc85051599"/>
      <w:bookmarkStart w:id="8697" w:name="_Toc90493621"/>
      <w:bookmarkStart w:id="8698" w:name="_Toc90494261"/>
      <w:bookmarkStart w:id="8699" w:name="_Toc100094302"/>
      <w:bookmarkStart w:id="8700" w:name="_Toc106872995"/>
      <w:bookmarkStart w:id="8701" w:name="_Toc133250064"/>
      <w:r w:rsidRPr="009B053A">
        <w:lastRenderedPageBreak/>
        <w:t>7.3B.2.6</w:t>
      </w:r>
      <w:r w:rsidRPr="009B053A">
        <w:tab/>
        <w:t>Void</w:t>
      </w:r>
      <w:bookmarkEnd w:id="8686"/>
      <w:bookmarkEnd w:id="8687"/>
      <w:bookmarkEnd w:id="8688"/>
      <w:bookmarkEnd w:id="8689"/>
      <w:bookmarkEnd w:id="8690"/>
      <w:bookmarkEnd w:id="8691"/>
      <w:bookmarkEnd w:id="8692"/>
      <w:bookmarkEnd w:id="8693"/>
      <w:bookmarkEnd w:id="8694"/>
      <w:bookmarkEnd w:id="8695"/>
      <w:bookmarkEnd w:id="8696"/>
      <w:bookmarkEnd w:id="8697"/>
      <w:bookmarkEnd w:id="8698"/>
      <w:bookmarkEnd w:id="8699"/>
      <w:bookmarkEnd w:id="8700"/>
      <w:bookmarkEnd w:id="8701"/>
    </w:p>
    <w:p w14:paraId="184DD00E" w14:textId="77777777" w:rsidR="00AB2B30" w:rsidRPr="009B053A" w:rsidRDefault="006A7121">
      <w:pPr>
        <w:pStyle w:val="Heading3"/>
      </w:pPr>
      <w:bookmarkStart w:id="8702" w:name="_Toc27475903"/>
      <w:bookmarkStart w:id="8703" w:name="_Toc29495394"/>
      <w:bookmarkStart w:id="8704" w:name="_Toc36116442"/>
      <w:bookmarkStart w:id="8705" w:name="_Toc36118491"/>
      <w:bookmarkStart w:id="8706" w:name="_Toc36560606"/>
      <w:bookmarkStart w:id="8707" w:name="_Toc43977138"/>
      <w:bookmarkStart w:id="8708" w:name="_Toc52213718"/>
      <w:bookmarkStart w:id="8709" w:name="_Toc60743183"/>
      <w:bookmarkStart w:id="8710" w:name="_Toc68206361"/>
      <w:bookmarkStart w:id="8711" w:name="_Toc75972159"/>
      <w:bookmarkStart w:id="8712" w:name="_Toc85051600"/>
      <w:bookmarkStart w:id="8713" w:name="_Toc90493622"/>
      <w:bookmarkStart w:id="8714" w:name="_Toc90494262"/>
      <w:bookmarkStart w:id="8715" w:name="_Toc100094303"/>
      <w:bookmarkStart w:id="8716" w:name="_Toc106872996"/>
      <w:bookmarkStart w:id="8717" w:name="_Toc133250065"/>
      <w:r w:rsidRPr="009B053A">
        <w:t>7.3B.3</w:t>
      </w:r>
      <w:r w:rsidRPr="009B053A">
        <w:tab/>
        <w:t>ΔR</w:t>
      </w:r>
      <w:r w:rsidRPr="009B053A">
        <w:rPr>
          <w:vertAlign w:val="subscript"/>
        </w:rPr>
        <w:t>IB,c</w:t>
      </w:r>
      <w:r w:rsidRPr="009B053A">
        <w:t xml:space="preserve"> ΔR</w:t>
      </w:r>
      <w:r w:rsidRPr="009B053A">
        <w:rPr>
          <w:vertAlign w:val="subscript"/>
        </w:rPr>
        <w:t>IBNC</w:t>
      </w:r>
      <w:r w:rsidRPr="009B053A">
        <w:t xml:space="preserve"> for EN-DC</w:t>
      </w:r>
      <w:bookmarkEnd w:id="8702"/>
      <w:bookmarkEnd w:id="8703"/>
      <w:bookmarkEnd w:id="8704"/>
      <w:bookmarkEnd w:id="8705"/>
      <w:bookmarkEnd w:id="8706"/>
      <w:bookmarkEnd w:id="8707"/>
      <w:bookmarkEnd w:id="8708"/>
      <w:bookmarkEnd w:id="8709"/>
      <w:bookmarkEnd w:id="8710"/>
      <w:bookmarkEnd w:id="8711"/>
      <w:bookmarkEnd w:id="8712"/>
      <w:bookmarkEnd w:id="8713"/>
      <w:bookmarkEnd w:id="8714"/>
      <w:bookmarkEnd w:id="8715"/>
      <w:bookmarkEnd w:id="8716"/>
      <w:bookmarkEnd w:id="8717"/>
    </w:p>
    <w:p w14:paraId="7C3379A1" w14:textId="77777777" w:rsidR="00AB2B30" w:rsidRPr="009B053A" w:rsidRDefault="006A7121">
      <w:pPr>
        <w:pStyle w:val="Heading4"/>
      </w:pPr>
      <w:bookmarkStart w:id="8718" w:name="_Toc27475904"/>
      <w:bookmarkStart w:id="8719" w:name="_Toc29495395"/>
      <w:bookmarkStart w:id="8720" w:name="_Toc36116443"/>
      <w:bookmarkStart w:id="8721" w:name="_Toc36118492"/>
      <w:bookmarkStart w:id="8722" w:name="_Toc36560607"/>
      <w:bookmarkStart w:id="8723" w:name="_Toc43977139"/>
      <w:bookmarkStart w:id="8724" w:name="_Toc52213719"/>
      <w:bookmarkStart w:id="8725" w:name="_Toc60743184"/>
      <w:bookmarkStart w:id="8726" w:name="_Toc68206362"/>
      <w:bookmarkStart w:id="8727" w:name="_Toc75972160"/>
      <w:bookmarkStart w:id="8728" w:name="_Toc85051601"/>
      <w:bookmarkStart w:id="8729" w:name="_Toc90493623"/>
      <w:bookmarkStart w:id="8730" w:name="_Toc90494263"/>
      <w:bookmarkStart w:id="8731" w:name="_Toc100094304"/>
      <w:bookmarkStart w:id="8732" w:name="_Toc106872997"/>
      <w:bookmarkStart w:id="8733" w:name="_Toc133250066"/>
      <w:r w:rsidRPr="009B053A">
        <w:t>7.3B.3.0</w:t>
      </w:r>
      <w:r w:rsidRPr="009B053A">
        <w:tab/>
        <w:t>General</w:t>
      </w:r>
      <w:bookmarkEnd w:id="8718"/>
      <w:bookmarkEnd w:id="8719"/>
      <w:bookmarkEnd w:id="8720"/>
      <w:bookmarkEnd w:id="8721"/>
      <w:bookmarkEnd w:id="8722"/>
      <w:bookmarkEnd w:id="8723"/>
      <w:bookmarkEnd w:id="8724"/>
      <w:bookmarkEnd w:id="8725"/>
      <w:bookmarkEnd w:id="8726"/>
      <w:bookmarkEnd w:id="8727"/>
      <w:bookmarkEnd w:id="8728"/>
      <w:bookmarkEnd w:id="8729"/>
      <w:bookmarkEnd w:id="8730"/>
      <w:bookmarkEnd w:id="8731"/>
      <w:bookmarkEnd w:id="8732"/>
      <w:bookmarkEnd w:id="8733"/>
    </w:p>
    <w:p w14:paraId="5DCE1FCE" w14:textId="77777777" w:rsidR="00AB2B30" w:rsidRPr="009B053A" w:rsidRDefault="006A7121">
      <w:r w:rsidRPr="009B053A">
        <w:t>For the UE which supports inter-band EN-DC or NE-DC configuration, the minimum requirement for reference sensitivity in Table 7.3.1-1 and Table 7.3.1-1a in TS.36101 [5], clause 7.3.2, 7.3A.2, 7.3C.2 in TS 38.101-1 [2] and clause 7.3.2, 7.3A.2 in TS 38.101-2 [3] shall be increased by the amount given in ΔR</w:t>
      </w:r>
      <w:r w:rsidRPr="009B053A">
        <w:rPr>
          <w:vertAlign w:val="subscript"/>
        </w:rPr>
        <w:t>IB,c</w:t>
      </w:r>
      <w:r w:rsidRPr="009B053A">
        <w:t xml:space="preserve"> ΔR</w:t>
      </w:r>
      <w:r w:rsidRPr="009B053A">
        <w:rPr>
          <w:vertAlign w:val="subscript"/>
        </w:rPr>
        <w:t>IBNC</w:t>
      </w:r>
      <w:r w:rsidRPr="009B053A">
        <w:t xml:space="preserve"> in Tables below </w:t>
      </w:r>
      <w:bookmarkStart w:id="8734" w:name="_Hlk506624570"/>
      <w:r w:rsidRPr="009B053A">
        <w:t>where unless otherwise stated, the same ΔR</w:t>
      </w:r>
      <w:r w:rsidRPr="009B053A">
        <w:rPr>
          <w:vertAlign w:val="subscript"/>
        </w:rPr>
        <w:t>IB,c</w:t>
      </w:r>
      <w:r w:rsidRPr="009B053A">
        <w:t>, ΔR</w:t>
      </w:r>
      <w:r w:rsidRPr="009B053A">
        <w:rPr>
          <w:vertAlign w:val="subscript"/>
        </w:rPr>
        <w:t xml:space="preserve">IBNC </w:t>
      </w:r>
      <w:r w:rsidRPr="009B053A">
        <w:t xml:space="preserve">are applicable to NR band(s) part for DC configurations which have the same </w:t>
      </w:r>
      <w:bookmarkStart w:id="8735" w:name="_Hlk506624606"/>
      <w:r w:rsidRPr="009B053A">
        <w:t>NR operating band combination</w:t>
      </w:r>
      <w:bookmarkEnd w:id="8734"/>
      <w:bookmarkEnd w:id="8735"/>
      <w:r w:rsidRPr="009B053A">
        <w:t>. Unless otherwise stated, ΔR</w:t>
      </w:r>
      <w:r w:rsidRPr="009B053A">
        <w:rPr>
          <w:vertAlign w:val="subscript"/>
        </w:rPr>
        <w:t>IB,c</w:t>
      </w:r>
      <w:r w:rsidRPr="009B053A">
        <w:t xml:space="preserve"> or ΔR</w:t>
      </w:r>
      <w:r w:rsidRPr="009B053A">
        <w:rPr>
          <w:vertAlign w:val="subscript"/>
        </w:rPr>
        <w:t xml:space="preserve">IBNC </w:t>
      </w:r>
      <w:r w:rsidRPr="009B053A">
        <w:t>is set to zero.</w:t>
      </w:r>
    </w:p>
    <w:p w14:paraId="47A707AA" w14:textId="77777777" w:rsidR="00AB2B30" w:rsidRPr="009B053A" w:rsidRDefault="006A7121">
      <w:r w:rsidRPr="009B053A">
        <w:t>In case the UE supports more than one of band combinations for CA, SUL or DC, and an operating band belongs to more than one band combinations then</w:t>
      </w:r>
    </w:p>
    <w:p w14:paraId="6DDDD8D3" w14:textId="77777777" w:rsidR="00AB2B30" w:rsidRPr="009B053A" w:rsidRDefault="006A7121">
      <w:pPr>
        <w:pStyle w:val="B10"/>
      </w:pPr>
      <w:r w:rsidRPr="009B053A">
        <w:t>-</w:t>
      </w:r>
      <w:r w:rsidRPr="009B053A">
        <w:tab/>
        <w:t>When the operating band frequency range is ≤ 1 GHz, the applicable additional ΔR</w:t>
      </w:r>
      <w:r w:rsidRPr="009B053A">
        <w:rPr>
          <w:vertAlign w:val="subscript"/>
        </w:rPr>
        <w:t>IB,c</w:t>
      </w:r>
      <w:r w:rsidRPr="009B053A">
        <w:t xml:space="preserve"> shall be the average value for all band combinations defined in clause 7.3A, 7.3B, 7.3C in this specification and 7.3A, 7.3B in TS 38.101-3 [4], truncated to one decimal place that apply for that operating band among the supported band combinations. In case there is a harmonic relation between low band UL and high band DL, then the maximum ΔR</w:t>
      </w:r>
      <w:r w:rsidRPr="009B053A">
        <w:rPr>
          <w:vertAlign w:val="subscript"/>
        </w:rPr>
        <w:t>IB,c</w:t>
      </w:r>
      <w:r w:rsidRPr="009B053A">
        <w:t xml:space="preserve"> among the different supported band combinations involving such band shall be applied.</w:t>
      </w:r>
    </w:p>
    <w:p w14:paraId="72D40F36" w14:textId="77777777" w:rsidR="00AB2B30" w:rsidRPr="009B053A" w:rsidRDefault="006A7121">
      <w:pPr>
        <w:pStyle w:val="B10"/>
      </w:pPr>
      <w:r w:rsidRPr="009B053A">
        <w:t>-</w:t>
      </w:r>
      <w:r w:rsidRPr="009B053A">
        <w:tab/>
        <w:t>When the operating band frequency range is &gt; 1 GHz, the applicable additional ΔR</w:t>
      </w:r>
      <w:r w:rsidRPr="009B053A">
        <w:rPr>
          <w:vertAlign w:val="subscript"/>
        </w:rPr>
        <w:t>IB,c</w:t>
      </w:r>
      <w:r w:rsidRPr="009B053A">
        <w:t xml:space="preserve"> shall be the maximum value for all band combinations defined in clause 7.3A, 7.3B, 7.3C in this specification and 7.3A, 7.3B in TS 38.101-3 [4] for the applicable operating bands.</w:t>
      </w:r>
    </w:p>
    <w:p w14:paraId="4C586E7F" w14:textId="77777777" w:rsidR="00AB2B30" w:rsidRPr="009B053A" w:rsidRDefault="006A7121">
      <w:r w:rsidRPr="009B053A">
        <w:t>Unless ΔR</w:t>
      </w:r>
      <w:r w:rsidRPr="009B053A">
        <w:rPr>
          <w:vertAlign w:val="subscript"/>
        </w:rPr>
        <w:t>IB,c</w:t>
      </w:r>
      <w:r w:rsidRPr="009B053A">
        <w:t xml:space="preserve"> is specified for the NE-DC configuration, the specified ΔR</w:t>
      </w:r>
      <w:r w:rsidRPr="009B053A">
        <w:rPr>
          <w:vertAlign w:val="subscript"/>
        </w:rPr>
        <w:t>IB,c</w:t>
      </w:r>
      <w:r w:rsidRPr="009B053A">
        <w:t xml:space="preserve"> for the EN-DC configuration including same bands as the corresponding NE-DC configuration is applicable for the NE-DC configuration.</w:t>
      </w:r>
    </w:p>
    <w:p w14:paraId="7793DCEB" w14:textId="77777777" w:rsidR="00AB2B30" w:rsidRPr="009B053A" w:rsidRDefault="006A7121">
      <w:r w:rsidRPr="009B053A">
        <w:t>The normative reference for this requirement is TS 38.101-3 [4] clause 7.3B.3.</w:t>
      </w:r>
    </w:p>
    <w:p w14:paraId="7E8F1AF4" w14:textId="77777777" w:rsidR="00AB2B30" w:rsidRPr="009B053A" w:rsidRDefault="006A7121">
      <w:pPr>
        <w:pStyle w:val="Heading4"/>
      </w:pPr>
      <w:bookmarkStart w:id="8736" w:name="_Toc27475905"/>
      <w:bookmarkStart w:id="8737" w:name="_Toc29495396"/>
      <w:bookmarkStart w:id="8738" w:name="_Toc36116444"/>
      <w:bookmarkStart w:id="8739" w:name="_Toc36118493"/>
      <w:bookmarkStart w:id="8740" w:name="_Toc36560608"/>
      <w:bookmarkStart w:id="8741" w:name="_Toc43977140"/>
      <w:bookmarkStart w:id="8742" w:name="_Toc52213720"/>
      <w:bookmarkStart w:id="8743" w:name="_Toc60743185"/>
      <w:bookmarkStart w:id="8744" w:name="_Toc68206363"/>
      <w:bookmarkStart w:id="8745" w:name="_Toc75972161"/>
      <w:bookmarkStart w:id="8746" w:name="_Toc85051602"/>
      <w:bookmarkStart w:id="8747" w:name="_Toc90493624"/>
      <w:bookmarkStart w:id="8748" w:name="_Toc90494264"/>
      <w:bookmarkStart w:id="8749" w:name="_Toc100094305"/>
      <w:bookmarkStart w:id="8750" w:name="_Toc106872998"/>
      <w:bookmarkStart w:id="8751" w:name="_Toc133250067"/>
      <w:r w:rsidRPr="009B053A">
        <w:t>7.3B.3.1</w:t>
      </w:r>
      <w:r w:rsidRPr="009B053A">
        <w:tab/>
        <w:t>Reference sensitivity ΔR</w:t>
      </w:r>
      <w:r w:rsidRPr="009B053A">
        <w:rPr>
          <w:vertAlign w:val="subscript"/>
        </w:rPr>
        <w:t>IB,c</w:t>
      </w:r>
      <w:r w:rsidRPr="009B053A">
        <w:t xml:space="preserve"> for Intra-band Contiguous EN-DC</w:t>
      </w:r>
      <w:bookmarkEnd w:id="8736"/>
      <w:bookmarkEnd w:id="8737"/>
      <w:bookmarkEnd w:id="8738"/>
      <w:bookmarkEnd w:id="8739"/>
      <w:bookmarkEnd w:id="8740"/>
      <w:bookmarkEnd w:id="8741"/>
      <w:bookmarkEnd w:id="8742"/>
      <w:bookmarkEnd w:id="8743"/>
      <w:bookmarkEnd w:id="8744"/>
      <w:bookmarkEnd w:id="8745"/>
      <w:bookmarkEnd w:id="8746"/>
      <w:bookmarkEnd w:id="8747"/>
      <w:bookmarkEnd w:id="8748"/>
      <w:bookmarkEnd w:id="8749"/>
      <w:bookmarkEnd w:id="8750"/>
      <w:bookmarkEnd w:id="8751"/>
    </w:p>
    <w:p w14:paraId="5309FEF2" w14:textId="77777777" w:rsidR="00AB2B30" w:rsidRPr="009B053A" w:rsidRDefault="006A7121">
      <w:r w:rsidRPr="009B053A">
        <w:t>FFS</w:t>
      </w:r>
    </w:p>
    <w:p w14:paraId="418670F1" w14:textId="77777777" w:rsidR="00AB2B30" w:rsidRPr="009B053A" w:rsidRDefault="006A7121">
      <w:pPr>
        <w:pStyle w:val="Heading4"/>
      </w:pPr>
      <w:bookmarkStart w:id="8752" w:name="_Toc27475906"/>
      <w:bookmarkStart w:id="8753" w:name="_Toc29495397"/>
      <w:bookmarkStart w:id="8754" w:name="_Toc36116445"/>
      <w:bookmarkStart w:id="8755" w:name="_Toc36118494"/>
      <w:bookmarkStart w:id="8756" w:name="_Toc36560609"/>
      <w:bookmarkStart w:id="8757" w:name="_Toc43977141"/>
      <w:bookmarkStart w:id="8758" w:name="_Toc52213721"/>
      <w:bookmarkStart w:id="8759" w:name="_Toc60743186"/>
      <w:bookmarkStart w:id="8760" w:name="_Toc68206364"/>
      <w:bookmarkStart w:id="8761" w:name="_Toc75972162"/>
      <w:bookmarkStart w:id="8762" w:name="_Toc85051603"/>
      <w:bookmarkStart w:id="8763" w:name="_Toc90493625"/>
      <w:bookmarkStart w:id="8764" w:name="_Toc90494265"/>
      <w:bookmarkStart w:id="8765" w:name="_Toc100094306"/>
      <w:bookmarkStart w:id="8766" w:name="_Toc106872999"/>
      <w:bookmarkStart w:id="8767" w:name="_Toc133250068"/>
      <w:r w:rsidRPr="009B053A">
        <w:t>7.3B.3.2</w:t>
      </w:r>
      <w:r w:rsidRPr="009B053A">
        <w:tab/>
        <w:t>Reference sensitivity ΔR</w:t>
      </w:r>
      <w:r w:rsidRPr="009B053A">
        <w:rPr>
          <w:vertAlign w:val="subscript"/>
        </w:rPr>
        <w:t>IB,c</w:t>
      </w:r>
      <w:r w:rsidRPr="009B053A">
        <w:t xml:space="preserve"> for Intra-band non-contiguous EN-DC</w:t>
      </w:r>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p>
    <w:p w14:paraId="5DA79E06" w14:textId="77777777" w:rsidR="00AB2B30" w:rsidRPr="009B053A" w:rsidRDefault="006A7121">
      <w:pPr>
        <w:pStyle w:val="TH"/>
      </w:pPr>
      <w:r w:rsidRPr="009B053A">
        <w:t xml:space="preserve">Table </w:t>
      </w:r>
      <w:r w:rsidRPr="009B053A">
        <w:rPr>
          <w:rFonts w:eastAsia="PMingLiU"/>
          <w:lang w:eastAsia="zh-TW"/>
        </w:rPr>
        <w:t>7</w:t>
      </w:r>
      <w:r w:rsidRPr="009B053A">
        <w:t>.</w:t>
      </w:r>
      <w:r w:rsidRPr="009B053A">
        <w:rPr>
          <w:rFonts w:eastAsia="PMingLiU"/>
          <w:lang w:eastAsia="zh-TW"/>
        </w:rPr>
        <w:t>3</w:t>
      </w:r>
      <w:r w:rsidRPr="009B053A">
        <w:t>B.</w:t>
      </w:r>
      <w:r w:rsidRPr="009B053A">
        <w:rPr>
          <w:rFonts w:eastAsia="PMingLiU"/>
          <w:lang w:eastAsia="zh-TW"/>
        </w:rPr>
        <w:t>3</w:t>
      </w:r>
      <w:r w:rsidRPr="009B053A">
        <w:t>.</w:t>
      </w:r>
      <w:r w:rsidRPr="009B053A">
        <w:rPr>
          <w:rFonts w:eastAsia="PMingLiU"/>
          <w:lang w:eastAsia="zh-TW"/>
        </w:rPr>
        <w:t>2</w:t>
      </w:r>
      <w:r w:rsidRPr="009B053A">
        <w:t xml:space="preserve">-1: Intra-band non-contiguous </w:t>
      </w:r>
      <w:r w:rsidRPr="009B053A">
        <w:rPr>
          <w:rFonts w:eastAsia="PMingLiU"/>
          <w:lang w:eastAsia="zh-TW"/>
        </w:rPr>
        <w:t>EN-DC</w:t>
      </w:r>
      <w:r w:rsidRPr="009B053A">
        <w:t xml:space="preserve"> with one uplink configuration on E-UTRA for reference sensitivity</w:t>
      </w: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2"/>
        <w:gridCol w:w="1559"/>
        <w:gridCol w:w="1559"/>
        <w:gridCol w:w="2127"/>
        <w:gridCol w:w="1093"/>
        <w:gridCol w:w="856"/>
        <w:gridCol w:w="992"/>
      </w:tblGrid>
      <w:tr w:rsidR="00AB2B30" w:rsidRPr="009B053A" w14:paraId="49358378" w14:textId="77777777" w:rsidTr="00796EE5">
        <w:trPr>
          <w:trHeight w:val="416"/>
          <w:tblHeader/>
          <w:jc w:val="center"/>
        </w:trPr>
        <w:tc>
          <w:tcPr>
            <w:tcW w:w="1482" w:type="dxa"/>
            <w:vMerge w:val="restart"/>
            <w:tcBorders>
              <w:top w:val="single" w:sz="4" w:space="0" w:color="auto"/>
              <w:left w:val="single" w:sz="4" w:space="0" w:color="auto"/>
              <w:right w:val="single" w:sz="4" w:space="0" w:color="auto"/>
            </w:tcBorders>
            <w:vAlign w:val="center"/>
          </w:tcPr>
          <w:p w14:paraId="0266292B" w14:textId="77777777" w:rsidR="00AB2B30" w:rsidRPr="009B053A" w:rsidRDefault="006A7121">
            <w:pPr>
              <w:pStyle w:val="TAH"/>
            </w:pPr>
            <w:r w:rsidRPr="009B053A">
              <w:rPr>
                <w:rFonts w:eastAsia="PMingLiU"/>
                <w:lang w:eastAsia="zh-TW"/>
              </w:rPr>
              <w:t>DC</w:t>
            </w:r>
            <w:r w:rsidRPr="009B053A">
              <w:t xml:space="preserve"> configuration</w:t>
            </w:r>
          </w:p>
        </w:tc>
        <w:tc>
          <w:tcPr>
            <w:tcW w:w="3118" w:type="dxa"/>
            <w:gridSpan w:val="2"/>
            <w:tcBorders>
              <w:top w:val="single" w:sz="4" w:space="0" w:color="auto"/>
              <w:left w:val="single" w:sz="4" w:space="0" w:color="auto"/>
              <w:bottom w:val="single" w:sz="4" w:space="0" w:color="auto"/>
              <w:right w:val="single" w:sz="4" w:space="0" w:color="auto"/>
            </w:tcBorders>
          </w:tcPr>
          <w:p w14:paraId="24461A0F" w14:textId="77777777" w:rsidR="00AB2B30" w:rsidRPr="009B053A" w:rsidRDefault="006A7121">
            <w:pPr>
              <w:pStyle w:val="TAH"/>
            </w:pPr>
            <w:r w:rsidRPr="009B053A">
              <w:t>Aggregated channel bandwidth (</w:t>
            </w:r>
            <w:r w:rsidRPr="009B053A">
              <w:rPr>
                <w:rFonts w:eastAsia="PMingLiU"/>
                <w:lang w:eastAsia="zh-TW"/>
              </w:rPr>
              <w:t>LTE</w:t>
            </w:r>
            <w:r w:rsidRPr="009B053A">
              <w:t>+</w:t>
            </w:r>
            <w:r w:rsidRPr="009B053A">
              <w:rPr>
                <w:rFonts w:eastAsia="PMingLiU"/>
                <w:lang w:eastAsia="zh-TW"/>
              </w:rPr>
              <w:t>NR</w:t>
            </w:r>
            <w:r w:rsidRPr="009B053A">
              <w:t>)</w:t>
            </w:r>
          </w:p>
        </w:tc>
        <w:tc>
          <w:tcPr>
            <w:tcW w:w="2127" w:type="dxa"/>
            <w:vMerge w:val="restart"/>
            <w:tcBorders>
              <w:top w:val="single" w:sz="4" w:space="0" w:color="auto"/>
              <w:left w:val="single" w:sz="4" w:space="0" w:color="auto"/>
              <w:right w:val="single" w:sz="4" w:space="0" w:color="auto"/>
            </w:tcBorders>
            <w:vAlign w:val="center"/>
          </w:tcPr>
          <w:p w14:paraId="30627736" w14:textId="77777777" w:rsidR="00AB2B30" w:rsidRPr="009B053A" w:rsidRDefault="006A7121">
            <w:pPr>
              <w:pStyle w:val="TAH"/>
            </w:pPr>
            <w:r w:rsidRPr="009B053A">
              <w:t>W</w:t>
            </w:r>
            <w:r w:rsidRPr="009B053A">
              <w:rPr>
                <w:vertAlign w:val="subscript"/>
              </w:rPr>
              <w:t xml:space="preserve">gap </w:t>
            </w:r>
            <w:r w:rsidRPr="009B053A">
              <w:t>/ (MHz)</w:t>
            </w:r>
          </w:p>
        </w:tc>
        <w:tc>
          <w:tcPr>
            <w:tcW w:w="1093" w:type="dxa"/>
            <w:vMerge w:val="restart"/>
            <w:tcBorders>
              <w:top w:val="single" w:sz="4" w:space="0" w:color="auto"/>
              <w:left w:val="single" w:sz="4" w:space="0" w:color="auto"/>
              <w:right w:val="single" w:sz="4" w:space="0" w:color="auto"/>
            </w:tcBorders>
            <w:vAlign w:val="center"/>
          </w:tcPr>
          <w:p w14:paraId="4C842137" w14:textId="77777777" w:rsidR="00AB2B30" w:rsidRPr="009B053A" w:rsidRDefault="006A7121">
            <w:pPr>
              <w:pStyle w:val="TAH"/>
            </w:pPr>
            <w:r w:rsidRPr="009B053A">
              <w:t>UL E-UTRA allocation</w:t>
            </w:r>
          </w:p>
        </w:tc>
        <w:tc>
          <w:tcPr>
            <w:tcW w:w="856" w:type="dxa"/>
            <w:vMerge w:val="restart"/>
            <w:tcBorders>
              <w:top w:val="single" w:sz="4" w:space="0" w:color="auto"/>
              <w:left w:val="single" w:sz="4" w:space="0" w:color="auto"/>
              <w:right w:val="single" w:sz="4" w:space="0" w:color="auto"/>
            </w:tcBorders>
            <w:vAlign w:val="center"/>
          </w:tcPr>
          <w:p w14:paraId="03FB2994" w14:textId="77777777" w:rsidR="00AB2B30" w:rsidRPr="009B053A" w:rsidRDefault="006A7121">
            <w:pPr>
              <w:pStyle w:val="TAH"/>
            </w:pPr>
            <w:r w:rsidRPr="009B053A">
              <w:t>ΔR</w:t>
            </w:r>
            <w:r w:rsidRPr="009B053A">
              <w:rPr>
                <w:vertAlign w:val="subscript"/>
              </w:rPr>
              <w:t>IBNC</w:t>
            </w:r>
            <w:r w:rsidRPr="009B053A">
              <w:t xml:space="preserve"> (dB)</w:t>
            </w:r>
          </w:p>
        </w:tc>
        <w:tc>
          <w:tcPr>
            <w:tcW w:w="992" w:type="dxa"/>
            <w:vMerge w:val="restart"/>
            <w:tcBorders>
              <w:top w:val="single" w:sz="4" w:space="0" w:color="auto"/>
              <w:left w:val="single" w:sz="4" w:space="0" w:color="auto"/>
              <w:right w:val="single" w:sz="4" w:space="0" w:color="auto"/>
            </w:tcBorders>
            <w:vAlign w:val="center"/>
          </w:tcPr>
          <w:p w14:paraId="5576CA23" w14:textId="77777777" w:rsidR="00AB2B30" w:rsidRPr="009B053A" w:rsidRDefault="006A7121">
            <w:pPr>
              <w:pStyle w:val="TAH"/>
            </w:pPr>
            <w:r w:rsidRPr="009B053A">
              <w:t>Duplex mode</w:t>
            </w:r>
          </w:p>
        </w:tc>
      </w:tr>
      <w:tr w:rsidR="00AB2B30" w:rsidRPr="009B053A" w14:paraId="38A179AC" w14:textId="77777777" w:rsidTr="00796EE5">
        <w:trPr>
          <w:trHeight w:val="416"/>
          <w:tblHeader/>
          <w:jc w:val="center"/>
        </w:trPr>
        <w:tc>
          <w:tcPr>
            <w:tcW w:w="1482" w:type="dxa"/>
            <w:vMerge/>
            <w:tcBorders>
              <w:left w:val="single" w:sz="4" w:space="0" w:color="auto"/>
              <w:bottom w:val="single" w:sz="4" w:space="0" w:color="auto"/>
              <w:right w:val="single" w:sz="4" w:space="0" w:color="auto"/>
            </w:tcBorders>
            <w:vAlign w:val="center"/>
          </w:tcPr>
          <w:p w14:paraId="25017BDF" w14:textId="77777777" w:rsidR="00AB2B30" w:rsidRPr="009B053A" w:rsidRDefault="00AB2B30">
            <w:pPr>
              <w:pStyle w:val="TAH"/>
              <w:rPr>
                <w:rFonts w:eastAsia="PMingLiU"/>
                <w:lang w:eastAsia="zh-TW"/>
              </w:rPr>
            </w:pPr>
          </w:p>
        </w:tc>
        <w:tc>
          <w:tcPr>
            <w:tcW w:w="1559" w:type="dxa"/>
            <w:tcBorders>
              <w:top w:val="single" w:sz="4" w:space="0" w:color="auto"/>
              <w:left w:val="single" w:sz="4" w:space="0" w:color="auto"/>
              <w:bottom w:val="single" w:sz="4" w:space="0" w:color="auto"/>
              <w:right w:val="single" w:sz="4" w:space="0" w:color="auto"/>
            </w:tcBorders>
            <w:vAlign w:val="center"/>
          </w:tcPr>
          <w:p w14:paraId="44F9D55B" w14:textId="77777777" w:rsidR="00AB2B30" w:rsidRPr="009B053A" w:rsidRDefault="006A7121">
            <w:pPr>
              <w:pStyle w:val="TAH"/>
            </w:pPr>
            <w:r w:rsidRPr="009B053A">
              <w:t>E-UTRA</w:t>
            </w:r>
          </w:p>
        </w:tc>
        <w:tc>
          <w:tcPr>
            <w:tcW w:w="1559" w:type="dxa"/>
            <w:tcBorders>
              <w:top w:val="single" w:sz="4" w:space="0" w:color="auto"/>
              <w:left w:val="single" w:sz="4" w:space="0" w:color="auto"/>
              <w:bottom w:val="single" w:sz="4" w:space="0" w:color="auto"/>
              <w:right w:val="single" w:sz="4" w:space="0" w:color="auto"/>
            </w:tcBorders>
            <w:vAlign w:val="center"/>
          </w:tcPr>
          <w:p w14:paraId="3F7AD881" w14:textId="77777777" w:rsidR="00AB2B30" w:rsidRPr="009B053A" w:rsidRDefault="006A7121">
            <w:pPr>
              <w:pStyle w:val="TAH"/>
            </w:pPr>
            <w:r w:rsidRPr="009B053A">
              <w:t>NR</w:t>
            </w:r>
          </w:p>
        </w:tc>
        <w:tc>
          <w:tcPr>
            <w:tcW w:w="2127" w:type="dxa"/>
            <w:vMerge/>
            <w:tcBorders>
              <w:left w:val="single" w:sz="4" w:space="0" w:color="auto"/>
              <w:bottom w:val="single" w:sz="4" w:space="0" w:color="auto"/>
              <w:right w:val="single" w:sz="4" w:space="0" w:color="auto"/>
            </w:tcBorders>
            <w:vAlign w:val="center"/>
          </w:tcPr>
          <w:p w14:paraId="66D09B89" w14:textId="77777777" w:rsidR="00AB2B30" w:rsidRPr="009B053A" w:rsidRDefault="00AB2B30">
            <w:pPr>
              <w:pStyle w:val="TAH"/>
            </w:pPr>
          </w:p>
        </w:tc>
        <w:tc>
          <w:tcPr>
            <w:tcW w:w="1093" w:type="dxa"/>
            <w:vMerge/>
            <w:tcBorders>
              <w:left w:val="single" w:sz="4" w:space="0" w:color="auto"/>
              <w:bottom w:val="single" w:sz="4" w:space="0" w:color="auto"/>
              <w:right w:val="single" w:sz="4" w:space="0" w:color="auto"/>
            </w:tcBorders>
            <w:vAlign w:val="center"/>
          </w:tcPr>
          <w:p w14:paraId="6BEBCC54" w14:textId="77777777" w:rsidR="00AB2B30" w:rsidRPr="009B053A" w:rsidRDefault="00AB2B30">
            <w:pPr>
              <w:pStyle w:val="TAH"/>
            </w:pPr>
          </w:p>
        </w:tc>
        <w:tc>
          <w:tcPr>
            <w:tcW w:w="856" w:type="dxa"/>
            <w:vMerge/>
            <w:tcBorders>
              <w:left w:val="single" w:sz="4" w:space="0" w:color="auto"/>
              <w:bottom w:val="single" w:sz="4" w:space="0" w:color="auto"/>
              <w:right w:val="single" w:sz="4" w:space="0" w:color="auto"/>
            </w:tcBorders>
            <w:vAlign w:val="center"/>
          </w:tcPr>
          <w:p w14:paraId="500AB27E" w14:textId="77777777" w:rsidR="00AB2B30" w:rsidRPr="009B053A" w:rsidRDefault="00AB2B30">
            <w:pPr>
              <w:pStyle w:val="TAH"/>
            </w:pPr>
          </w:p>
        </w:tc>
        <w:tc>
          <w:tcPr>
            <w:tcW w:w="992" w:type="dxa"/>
            <w:vMerge/>
            <w:tcBorders>
              <w:left w:val="single" w:sz="4" w:space="0" w:color="auto"/>
              <w:bottom w:val="single" w:sz="4" w:space="0" w:color="auto"/>
              <w:right w:val="single" w:sz="4" w:space="0" w:color="auto"/>
            </w:tcBorders>
            <w:vAlign w:val="center"/>
          </w:tcPr>
          <w:p w14:paraId="456E6EE7" w14:textId="77777777" w:rsidR="00AB2B30" w:rsidRPr="009B053A" w:rsidRDefault="00AB2B30">
            <w:pPr>
              <w:pStyle w:val="TAH"/>
            </w:pPr>
          </w:p>
        </w:tc>
      </w:tr>
      <w:tr w:rsidR="00796EE5" w:rsidRPr="009B053A" w14:paraId="23C0D875" w14:textId="77777777" w:rsidTr="00796EE5">
        <w:trPr>
          <w:trHeight w:val="142"/>
          <w:jc w:val="center"/>
        </w:trPr>
        <w:tc>
          <w:tcPr>
            <w:tcW w:w="1482" w:type="dxa"/>
            <w:tcBorders>
              <w:left w:val="single" w:sz="4" w:space="0" w:color="auto"/>
              <w:right w:val="single" w:sz="4" w:space="0" w:color="auto"/>
            </w:tcBorders>
            <w:vAlign w:val="center"/>
          </w:tcPr>
          <w:p w14:paraId="3628E724" w14:textId="77777777" w:rsidR="00796EE5" w:rsidRPr="009B053A" w:rsidRDefault="00796EE5">
            <w:pPr>
              <w:pStyle w:val="TAC"/>
              <w:rPr>
                <w:rFonts w:eastAsia="PMingLiU"/>
                <w:lang w:eastAsia="zh-TW"/>
              </w:rPr>
            </w:pPr>
          </w:p>
        </w:tc>
        <w:tc>
          <w:tcPr>
            <w:tcW w:w="1559" w:type="dxa"/>
            <w:tcBorders>
              <w:left w:val="single" w:sz="4" w:space="0" w:color="auto"/>
              <w:bottom w:val="nil"/>
              <w:right w:val="single" w:sz="4" w:space="0" w:color="auto"/>
            </w:tcBorders>
            <w:vAlign w:val="center"/>
          </w:tcPr>
          <w:p w14:paraId="5A382DE3" w14:textId="77777777" w:rsidR="00796EE5" w:rsidRPr="009B053A" w:rsidRDefault="00796EE5">
            <w:pPr>
              <w:pStyle w:val="TAC"/>
              <w:rPr>
                <w:rFonts w:eastAsia="PMingLiU"/>
                <w:lang w:eastAsia="zh-TW"/>
              </w:rPr>
            </w:pPr>
          </w:p>
        </w:tc>
        <w:tc>
          <w:tcPr>
            <w:tcW w:w="1559" w:type="dxa"/>
            <w:tcBorders>
              <w:left w:val="single" w:sz="4" w:space="0" w:color="auto"/>
              <w:right w:val="single" w:sz="4" w:space="0" w:color="auto"/>
            </w:tcBorders>
            <w:vAlign w:val="center"/>
          </w:tcPr>
          <w:p w14:paraId="38454731" w14:textId="77777777" w:rsidR="00796EE5" w:rsidRPr="009B053A" w:rsidRDefault="00796EE5">
            <w:pPr>
              <w:pStyle w:val="TAC"/>
              <w:rPr>
                <w:rFonts w:eastAsia="PMingLiU"/>
                <w:lang w:eastAsia="zh-TW"/>
              </w:rPr>
            </w:pPr>
          </w:p>
        </w:tc>
        <w:tc>
          <w:tcPr>
            <w:tcW w:w="2127" w:type="dxa"/>
            <w:tcBorders>
              <w:top w:val="single" w:sz="4" w:space="0" w:color="auto"/>
              <w:left w:val="single" w:sz="4" w:space="0" w:color="auto"/>
              <w:bottom w:val="single" w:sz="4" w:space="0" w:color="auto"/>
              <w:right w:val="single" w:sz="4" w:space="0" w:color="auto"/>
            </w:tcBorders>
            <w:vAlign w:val="center"/>
          </w:tcPr>
          <w:p w14:paraId="54C8E197" w14:textId="77777777" w:rsidR="00796EE5" w:rsidRPr="009B053A" w:rsidRDefault="00796EE5">
            <w:pPr>
              <w:pStyle w:val="TAC"/>
            </w:pPr>
          </w:p>
        </w:tc>
        <w:tc>
          <w:tcPr>
            <w:tcW w:w="1093" w:type="dxa"/>
            <w:tcBorders>
              <w:top w:val="single" w:sz="4" w:space="0" w:color="auto"/>
              <w:left w:val="single" w:sz="4" w:space="0" w:color="auto"/>
              <w:bottom w:val="single" w:sz="4" w:space="0" w:color="auto"/>
              <w:right w:val="single" w:sz="4" w:space="0" w:color="auto"/>
            </w:tcBorders>
            <w:vAlign w:val="center"/>
          </w:tcPr>
          <w:p w14:paraId="39833FF0" w14:textId="77777777" w:rsidR="00796EE5" w:rsidRPr="009B053A" w:rsidRDefault="00796EE5">
            <w:pPr>
              <w:pStyle w:val="TAC"/>
            </w:pPr>
          </w:p>
        </w:tc>
        <w:tc>
          <w:tcPr>
            <w:tcW w:w="856" w:type="dxa"/>
            <w:tcBorders>
              <w:top w:val="single" w:sz="4" w:space="0" w:color="auto"/>
              <w:left w:val="single" w:sz="4" w:space="0" w:color="auto"/>
              <w:bottom w:val="single" w:sz="4" w:space="0" w:color="auto"/>
              <w:right w:val="single" w:sz="4" w:space="0" w:color="auto"/>
            </w:tcBorders>
            <w:vAlign w:val="center"/>
          </w:tcPr>
          <w:p w14:paraId="7B38AB1B" w14:textId="77777777" w:rsidR="00796EE5" w:rsidRPr="009B053A" w:rsidRDefault="00796EE5">
            <w:pPr>
              <w:pStyle w:val="TAC"/>
            </w:pPr>
          </w:p>
        </w:tc>
        <w:tc>
          <w:tcPr>
            <w:tcW w:w="992" w:type="dxa"/>
            <w:tcBorders>
              <w:left w:val="single" w:sz="4" w:space="0" w:color="auto"/>
              <w:right w:val="single" w:sz="4" w:space="0" w:color="auto"/>
            </w:tcBorders>
            <w:vAlign w:val="center"/>
          </w:tcPr>
          <w:p w14:paraId="4809319B" w14:textId="77777777" w:rsidR="00796EE5" w:rsidRPr="009B053A" w:rsidRDefault="00796EE5">
            <w:pPr>
              <w:pStyle w:val="TAC"/>
            </w:pPr>
          </w:p>
        </w:tc>
      </w:tr>
    </w:tbl>
    <w:p w14:paraId="7BC26608" w14:textId="77777777" w:rsidR="00AB2B30" w:rsidRPr="009B053A" w:rsidRDefault="00AB2B30"/>
    <w:p w14:paraId="6BD13AAA" w14:textId="77777777" w:rsidR="00AB2B30" w:rsidRPr="009B053A" w:rsidRDefault="006A7121">
      <w:pPr>
        <w:pStyle w:val="Heading4"/>
      </w:pPr>
      <w:bookmarkStart w:id="8768" w:name="_Toc27475907"/>
      <w:bookmarkStart w:id="8769" w:name="_Toc29495398"/>
      <w:bookmarkStart w:id="8770" w:name="_Toc36116446"/>
      <w:bookmarkStart w:id="8771" w:name="_Toc36118495"/>
      <w:bookmarkStart w:id="8772" w:name="_Toc36560610"/>
      <w:bookmarkStart w:id="8773" w:name="_Toc43977142"/>
      <w:bookmarkStart w:id="8774" w:name="_Toc52213722"/>
      <w:bookmarkStart w:id="8775" w:name="_Toc60743187"/>
      <w:bookmarkStart w:id="8776" w:name="_Toc68206365"/>
      <w:bookmarkStart w:id="8777" w:name="_Toc75972163"/>
      <w:bookmarkStart w:id="8778" w:name="_Toc85051604"/>
      <w:bookmarkStart w:id="8779" w:name="_Toc90493626"/>
      <w:bookmarkStart w:id="8780" w:name="_Toc90494266"/>
      <w:bookmarkStart w:id="8781" w:name="_Toc100094307"/>
      <w:bookmarkStart w:id="8782" w:name="_Toc106873000"/>
      <w:bookmarkStart w:id="8783" w:name="_Toc133250069"/>
      <w:r w:rsidRPr="009B053A">
        <w:lastRenderedPageBreak/>
        <w:t>7.3B.3.3</w:t>
      </w:r>
      <w:r w:rsidRPr="009B053A">
        <w:tab/>
        <w:t>ΔR</w:t>
      </w:r>
      <w:r w:rsidRPr="009B053A">
        <w:rPr>
          <w:vertAlign w:val="subscript"/>
        </w:rPr>
        <w:t>IB,c</w:t>
      </w:r>
      <w:r w:rsidRPr="009B053A">
        <w:t xml:space="preserve"> for Inter-band EN-DC within FR1</w:t>
      </w:r>
      <w:bookmarkEnd w:id="8768"/>
      <w:bookmarkEnd w:id="8769"/>
      <w:bookmarkEnd w:id="8770"/>
      <w:bookmarkEnd w:id="8771"/>
      <w:bookmarkEnd w:id="8772"/>
      <w:bookmarkEnd w:id="8773"/>
      <w:bookmarkEnd w:id="8774"/>
      <w:bookmarkEnd w:id="8775"/>
      <w:bookmarkEnd w:id="8776"/>
      <w:bookmarkEnd w:id="8777"/>
      <w:bookmarkEnd w:id="8778"/>
      <w:bookmarkEnd w:id="8779"/>
      <w:bookmarkEnd w:id="8780"/>
      <w:bookmarkEnd w:id="8781"/>
      <w:bookmarkEnd w:id="8782"/>
      <w:bookmarkEnd w:id="8783"/>
    </w:p>
    <w:p w14:paraId="54C46C0A" w14:textId="77777777" w:rsidR="00AB2B30" w:rsidRPr="009B053A" w:rsidRDefault="006A7121">
      <w:pPr>
        <w:pStyle w:val="Heading5"/>
      </w:pPr>
      <w:bookmarkStart w:id="8784" w:name="_Toc27475908"/>
      <w:bookmarkStart w:id="8785" w:name="_Toc29495399"/>
      <w:bookmarkStart w:id="8786" w:name="_Toc36116447"/>
      <w:bookmarkStart w:id="8787" w:name="_Toc36118496"/>
      <w:bookmarkStart w:id="8788" w:name="_Toc36560611"/>
      <w:bookmarkStart w:id="8789" w:name="_Toc43977143"/>
      <w:bookmarkStart w:id="8790" w:name="_Toc52213723"/>
      <w:bookmarkStart w:id="8791" w:name="_Toc60743188"/>
      <w:bookmarkStart w:id="8792" w:name="_Toc68206366"/>
      <w:bookmarkStart w:id="8793" w:name="_Toc75972164"/>
      <w:bookmarkStart w:id="8794" w:name="_Toc85051605"/>
      <w:bookmarkStart w:id="8795" w:name="_Toc90493627"/>
      <w:bookmarkStart w:id="8796" w:name="_Toc90494267"/>
      <w:bookmarkStart w:id="8797" w:name="_Toc100094308"/>
      <w:bookmarkStart w:id="8798" w:name="_Toc106873001"/>
      <w:bookmarkStart w:id="8799" w:name="_Toc133250070"/>
      <w:r w:rsidRPr="009B053A">
        <w:t>7.3B.3.3.1</w:t>
      </w:r>
      <w:r w:rsidRPr="009B053A">
        <w:tab/>
        <w:t>ΔR</w:t>
      </w:r>
      <w:r w:rsidRPr="009B053A">
        <w:rPr>
          <w:vertAlign w:val="subscript"/>
        </w:rPr>
        <w:t>IB,c</w:t>
      </w:r>
      <w:r w:rsidRPr="009B053A">
        <w:t xml:space="preserve"> for EN-DC in two bands</w:t>
      </w:r>
      <w:bookmarkEnd w:id="8784"/>
      <w:bookmarkEnd w:id="8785"/>
      <w:bookmarkEnd w:id="8786"/>
      <w:bookmarkEnd w:id="8787"/>
      <w:bookmarkEnd w:id="8788"/>
      <w:bookmarkEnd w:id="8789"/>
      <w:bookmarkEnd w:id="8790"/>
      <w:bookmarkEnd w:id="8791"/>
      <w:bookmarkEnd w:id="8792"/>
      <w:bookmarkEnd w:id="8793"/>
      <w:bookmarkEnd w:id="8794"/>
      <w:bookmarkEnd w:id="8795"/>
      <w:bookmarkEnd w:id="8796"/>
      <w:bookmarkEnd w:id="8797"/>
      <w:bookmarkEnd w:id="8798"/>
      <w:bookmarkEnd w:id="8799"/>
    </w:p>
    <w:p w14:paraId="0E71A536" w14:textId="77777777" w:rsidR="00AB2B30" w:rsidRPr="009B053A" w:rsidRDefault="006A7121">
      <w:pPr>
        <w:pStyle w:val="TH"/>
      </w:pPr>
      <w:r w:rsidRPr="009B053A">
        <w:t>Table 7.3B.3.3.1-1: ΔR</w:t>
      </w:r>
      <w:r w:rsidRPr="009B053A">
        <w:rPr>
          <w:vertAlign w:val="subscript"/>
        </w:rPr>
        <w:t>IB,c</w:t>
      </w:r>
      <w:r w:rsidRPr="009B053A">
        <w:t xml:space="preserve"> due to EN-DC(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36"/>
        <w:gridCol w:w="2952"/>
        <w:gridCol w:w="2952"/>
      </w:tblGrid>
      <w:tr w:rsidR="00AB2B30" w:rsidRPr="009B053A" w14:paraId="51C3B0F9" w14:textId="77777777">
        <w:trPr>
          <w:jc w:val="center"/>
        </w:trPr>
        <w:tc>
          <w:tcPr>
            <w:tcW w:w="2336" w:type="dxa"/>
            <w:tcBorders>
              <w:top w:val="single" w:sz="4" w:space="0" w:color="auto"/>
              <w:left w:val="single" w:sz="4" w:space="0" w:color="auto"/>
              <w:bottom w:val="single" w:sz="4" w:space="0" w:color="auto"/>
              <w:right w:val="single" w:sz="4" w:space="0" w:color="auto"/>
            </w:tcBorders>
            <w:hideMark/>
          </w:tcPr>
          <w:p w14:paraId="38DBB979" w14:textId="77777777" w:rsidR="00AB2B30" w:rsidRPr="009B053A" w:rsidRDefault="006A7121">
            <w:pPr>
              <w:pStyle w:val="TAH"/>
            </w:pPr>
            <w:bookmarkStart w:id="8800" w:name="_Hlk523940806"/>
            <w:r w:rsidRPr="009B053A">
              <w:lastRenderedPageBreak/>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60671AEA" w14:textId="77777777" w:rsidR="00AB2B30" w:rsidRPr="009B053A" w:rsidRDefault="006A7121">
            <w:pPr>
              <w:pStyle w:val="TAH"/>
            </w:pPr>
            <w:r w:rsidRPr="009B053A">
              <w:t>E-UTRA or NR Band</w:t>
            </w:r>
          </w:p>
        </w:tc>
        <w:tc>
          <w:tcPr>
            <w:tcW w:w="2952" w:type="dxa"/>
            <w:tcBorders>
              <w:top w:val="single" w:sz="4" w:space="0" w:color="auto"/>
              <w:left w:val="single" w:sz="4" w:space="0" w:color="auto"/>
              <w:bottom w:val="single" w:sz="4" w:space="0" w:color="auto"/>
              <w:right w:val="single" w:sz="4" w:space="0" w:color="auto"/>
            </w:tcBorders>
            <w:hideMark/>
          </w:tcPr>
          <w:p w14:paraId="6E80798B" w14:textId="77777777" w:rsidR="00AB2B30" w:rsidRPr="009B053A" w:rsidRDefault="006A7121">
            <w:pPr>
              <w:pStyle w:val="TAH"/>
            </w:pPr>
            <w:r w:rsidRPr="009B053A">
              <w:t>ΔR</w:t>
            </w:r>
            <w:r w:rsidRPr="009B053A">
              <w:rPr>
                <w:vertAlign w:val="subscript"/>
              </w:rPr>
              <w:t>IB,c</w:t>
            </w:r>
            <w:r w:rsidRPr="009B053A">
              <w:t xml:space="preserve"> (dB)</w:t>
            </w:r>
          </w:p>
        </w:tc>
      </w:tr>
      <w:tr w:rsidR="00AB2B30" w:rsidRPr="009B053A" w14:paraId="7729AF4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B691473" w14:textId="77777777" w:rsidR="00AB2B30" w:rsidRPr="009B053A" w:rsidRDefault="006A7121">
            <w:pPr>
              <w:pStyle w:val="TAC"/>
              <w:rPr>
                <w:rFonts w:cs="Arial"/>
              </w:rPr>
            </w:pPr>
            <w:r w:rsidRPr="009B053A">
              <w:t>DC_1_n2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942715E" w14:textId="77777777" w:rsidR="00AB2B30" w:rsidRPr="009B053A" w:rsidRDefault="006A7121">
            <w:pPr>
              <w:pStyle w:val="TAC"/>
              <w:rPr>
                <w:rFonts w:cs="Arial"/>
              </w:rPr>
            </w:pPr>
            <w:r w:rsidRPr="009B053A">
              <w:t>n28</w:t>
            </w:r>
          </w:p>
        </w:tc>
        <w:tc>
          <w:tcPr>
            <w:tcW w:w="2952" w:type="dxa"/>
            <w:tcBorders>
              <w:top w:val="single" w:sz="4" w:space="0" w:color="auto"/>
              <w:left w:val="single" w:sz="4" w:space="0" w:color="auto"/>
              <w:bottom w:val="single" w:sz="4" w:space="0" w:color="auto"/>
              <w:right w:val="single" w:sz="4" w:space="0" w:color="auto"/>
            </w:tcBorders>
            <w:hideMark/>
          </w:tcPr>
          <w:p w14:paraId="35040B13" w14:textId="77777777" w:rsidR="00AB2B30" w:rsidRPr="009B053A" w:rsidRDefault="006A7121">
            <w:pPr>
              <w:pStyle w:val="TAC"/>
              <w:rPr>
                <w:rFonts w:cs="Arial"/>
              </w:rPr>
            </w:pPr>
            <w:r w:rsidRPr="009B053A">
              <w:t>0.2</w:t>
            </w:r>
          </w:p>
        </w:tc>
      </w:tr>
      <w:tr w:rsidR="00222634" w:rsidRPr="009B053A" w14:paraId="0C416312"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1A0A0C63" w14:textId="77777777" w:rsidR="00222634" w:rsidRPr="009B053A" w:rsidRDefault="00222634" w:rsidP="00E90606">
            <w:pPr>
              <w:pStyle w:val="TAC"/>
              <w:rPr>
                <w:lang w:eastAsia="ja-JP"/>
              </w:rPr>
            </w:pPr>
            <w:r w:rsidRPr="009B053A">
              <w:rPr>
                <w:lang w:eastAsia="ja-JP"/>
              </w:rPr>
              <w:t>DC_1_n41</w:t>
            </w:r>
          </w:p>
        </w:tc>
        <w:tc>
          <w:tcPr>
            <w:tcW w:w="2952" w:type="dxa"/>
            <w:tcBorders>
              <w:top w:val="single" w:sz="4" w:space="0" w:color="auto"/>
              <w:left w:val="single" w:sz="4" w:space="0" w:color="auto"/>
              <w:right w:val="single" w:sz="4" w:space="0" w:color="auto"/>
            </w:tcBorders>
            <w:vAlign w:val="center"/>
          </w:tcPr>
          <w:p w14:paraId="0E89EB4A" w14:textId="77777777" w:rsidR="00222634" w:rsidRPr="009B053A" w:rsidRDefault="00222634" w:rsidP="00E90606">
            <w:pPr>
              <w:pStyle w:val="TAC"/>
              <w:rPr>
                <w:lang w:eastAsia="ja-JP"/>
              </w:rPr>
            </w:pPr>
            <w:r w:rsidRPr="009B053A">
              <w:rPr>
                <w:lang w:eastAsia="ja-JP"/>
              </w:rPr>
              <w:t>1</w:t>
            </w:r>
          </w:p>
        </w:tc>
        <w:tc>
          <w:tcPr>
            <w:tcW w:w="2952" w:type="dxa"/>
            <w:tcBorders>
              <w:top w:val="single" w:sz="4" w:space="0" w:color="auto"/>
              <w:left w:val="single" w:sz="4" w:space="0" w:color="auto"/>
              <w:bottom w:val="single" w:sz="4" w:space="0" w:color="auto"/>
              <w:right w:val="single" w:sz="4" w:space="0" w:color="auto"/>
            </w:tcBorders>
          </w:tcPr>
          <w:p w14:paraId="5C1427A2" w14:textId="77777777" w:rsidR="00222634" w:rsidRPr="009B053A" w:rsidRDefault="00222634" w:rsidP="00E90606">
            <w:pPr>
              <w:pStyle w:val="TAC"/>
              <w:rPr>
                <w:lang w:eastAsia="ja-JP"/>
              </w:rPr>
            </w:pPr>
            <w:r w:rsidRPr="009B053A">
              <w:rPr>
                <w:lang w:eastAsia="ja-JP"/>
              </w:rPr>
              <w:t>0</w:t>
            </w:r>
          </w:p>
        </w:tc>
      </w:tr>
      <w:tr w:rsidR="00222634" w:rsidRPr="009B053A" w14:paraId="61BDCC54" w14:textId="77777777" w:rsidTr="00E90606">
        <w:trPr>
          <w:jc w:val="center"/>
        </w:trPr>
        <w:tc>
          <w:tcPr>
            <w:tcW w:w="2336" w:type="dxa"/>
            <w:vMerge/>
            <w:tcBorders>
              <w:left w:val="single" w:sz="4" w:space="0" w:color="auto"/>
              <w:right w:val="single" w:sz="4" w:space="0" w:color="auto"/>
            </w:tcBorders>
            <w:vAlign w:val="center"/>
          </w:tcPr>
          <w:p w14:paraId="43826EA0" w14:textId="77777777" w:rsidR="00222634" w:rsidRPr="009B053A" w:rsidRDefault="00222634" w:rsidP="00E90606">
            <w:pPr>
              <w:pStyle w:val="TAC"/>
              <w:rPr>
                <w:lang w:eastAsia="ja-JP"/>
              </w:rPr>
            </w:pPr>
          </w:p>
        </w:tc>
        <w:tc>
          <w:tcPr>
            <w:tcW w:w="2952" w:type="dxa"/>
            <w:tcBorders>
              <w:top w:val="single" w:sz="4" w:space="0" w:color="auto"/>
              <w:left w:val="single" w:sz="4" w:space="0" w:color="auto"/>
              <w:right w:val="single" w:sz="4" w:space="0" w:color="auto"/>
            </w:tcBorders>
            <w:vAlign w:val="center"/>
          </w:tcPr>
          <w:p w14:paraId="7DDAB5BB" w14:textId="77777777" w:rsidR="00222634" w:rsidRPr="009B053A" w:rsidRDefault="00222634" w:rsidP="00E90606">
            <w:pPr>
              <w:pStyle w:val="TAC"/>
              <w:rPr>
                <w:lang w:eastAsia="ja-JP"/>
              </w:rPr>
            </w:pPr>
            <w:r w:rsidRPr="009B053A">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A7ABD52" w14:textId="77777777" w:rsidR="00222634" w:rsidRPr="009B053A" w:rsidRDefault="00222634" w:rsidP="00E90606">
            <w:pPr>
              <w:pStyle w:val="TAC"/>
              <w:rPr>
                <w:lang w:eastAsia="ja-JP"/>
              </w:rPr>
            </w:pPr>
            <w:r w:rsidRPr="009B053A">
              <w:rPr>
                <w:lang w:eastAsia="ja-JP"/>
              </w:rPr>
              <w:t>0</w:t>
            </w:r>
          </w:p>
        </w:tc>
      </w:tr>
      <w:tr w:rsidR="00AB2B30" w:rsidRPr="009B053A" w14:paraId="3164FDBE"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8BEBA32" w14:textId="77777777" w:rsidR="00AB2B30" w:rsidRPr="009B053A" w:rsidRDefault="006A7121">
            <w:pPr>
              <w:pStyle w:val="TAC"/>
            </w:pPr>
            <w:r w:rsidRPr="009B053A">
              <w:t>DC_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F9D613"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hideMark/>
          </w:tcPr>
          <w:p w14:paraId="66965C6F" w14:textId="77777777" w:rsidR="00AB2B30" w:rsidRPr="009B053A" w:rsidRDefault="006A7121">
            <w:pPr>
              <w:pStyle w:val="TAC"/>
            </w:pPr>
            <w:r w:rsidRPr="009B053A">
              <w:t>0.2</w:t>
            </w:r>
          </w:p>
        </w:tc>
      </w:tr>
      <w:tr w:rsidR="00AB2B30" w:rsidRPr="009B053A" w14:paraId="0C510943"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0A673FB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02F85D"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2AFECED2" w14:textId="77777777" w:rsidR="00AB2B30" w:rsidRPr="009B053A" w:rsidRDefault="006A7121">
            <w:pPr>
              <w:pStyle w:val="TAC"/>
            </w:pPr>
            <w:r w:rsidRPr="009B053A">
              <w:t>0.5</w:t>
            </w:r>
          </w:p>
        </w:tc>
      </w:tr>
      <w:tr w:rsidR="00AB2B30" w:rsidRPr="009B053A" w14:paraId="5780BC9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1BDD00F2" w14:textId="77777777" w:rsidR="00AB2B30" w:rsidRPr="009B053A" w:rsidRDefault="006A7121">
            <w:pPr>
              <w:pStyle w:val="TAC"/>
            </w:pPr>
            <w:r w:rsidRPr="009B053A">
              <w:t>DC_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7A00D6"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4B7EB8B4" w14:textId="77777777" w:rsidR="00AB2B30" w:rsidRPr="009B053A" w:rsidRDefault="006A7121">
            <w:pPr>
              <w:pStyle w:val="TAC"/>
            </w:pPr>
            <w:r w:rsidRPr="009B053A">
              <w:t>0.5</w:t>
            </w:r>
          </w:p>
        </w:tc>
      </w:tr>
      <w:tr w:rsidR="00AB2B30" w:rsidRPr="009B053A" w14:paraId="63E80FEF" w14:textId="77777777">
        <w:trPr>
          <w:jc w:val="center"/>
        </w:trPr>
        <w:tc>
          <w:tcPr>
            <w:tcW w:w="2336" w:type="dxa"/>
            <w:vMerge w:val="restart"/>
            <w:tcBorders>
              <w:top w:val="single" w:sz="4" w:space="0" w:color="auto"/>
              <w:left w:val="single" w:sz="4" w:space="0" w:color="auto"/>
              <w:right w:val="single" w:sz="4" w:space="0" w:color="auto"/>
            </w:tcBorders>
            <w:vAlign w:val="center"/>
          </w:tcPr>
          <w:p w14:paraId="00D0AA1B" w14:textId="77777777" w:rsidR="00AB2B30" w:rsidRPr="009B053A" w:rsidRDefault="006A7121">
            <w:pPr>
              <w:pStyle w:val="TAC"/>
            </w:pPr>
            <w:r w:rsidRPr="009B053A">
              <w:t>DC_2_n66</w:t>
            </w:r>
          </w:p>
        </w:tc>
        <w:tc>
          <w:tcPr>
            <w:tcW w:w="2952" w:type="dxa"/>
            <w:tcBorders>
              <w:top w:val="single" w:sz="4" w:space="0" w:color="auto"/>
              <w:left w:val="single" w:sz="4" w:space="0" w:color="auto"/>
              <w:bottom w:val="single" w:sz="4" w:space="0" w:color="auto"/>
              <w:right w:val="single" w:sz="4" w:space="0" w:color="auto"/>
            </w:tcBorders>
            <w:vAlign w:val="center"/>
          </w:tcPr>
          <w:p w14:paraId="601A83D5"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74405ACB" w14:textId="77777777" w:rsidR="00AB2B30" w:rsidRPr="009B053A" w:rsidRDefault="006A7121">
            <w:pPr>
              <w:pStyle w:val="TAC"/>
            </w:pPr>
            <w:r w:rsidRPr="009B053A">
              <w:t>0.3</w:t>
            </w:r>
          </w:p>
        </w:tc>
      </w:tr>
      <w:tr w:rsidR="00AB2B30" w:rsidRPr="009B053A" w14:paraId="3D443515" w14:textId="77777777">
        <w:trPr>
          <w:jc w:val="center"/>
        </w:trPr>
        <w:tc>
          <w:tcPr>
            <w:tcW w:w="2336" w:type="dxa"/>
            <w:vMerge/>
            <w:tcBorders>
              <w:left w:val="single" w:sz="4" w:space="0" w:color="auto"/>
              <w:bottom w:val="single" w:sz="4" w:space="0" w:color="auto"/>
              <w:right w:val="single" w:sz="4" w:space="0" w:color="auto"/>
            </w:tcBorders>
            <w:vAlign w:val="center"/>
          </w:tcPr>
          <w:p w14:paraId="58B83D2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0E1E1D" w14:textId="77777777" w:rsidR="00AB2B30" w:rsidRPr="009B053A" w:rsidRDefault="006A7121">
            <w:pPr>
              <w:pStyle w:val="TAC"/>
            </w:pPr>
            <w:r w:rsidRPr="009B053A">
              <w:t>n66</w:t>
            </w:r>
          </w:p>
        </w:tc>
        <w:tc>
          <w:tcPr>
            <w:tcW w:w="2952" w:type="dxa"/>
            <w:tcBorders>
              <w:top w:val="single" w:sz="4" w:space="0" w:color="auto"/>
              <w:left w:val="single" w:sz="4" w:space="0" w:color="auto"/>
              <w:bottom w:val="single" w:sz="4" w:space="0" w:color="auto"/>
              <w:right w:val="single" w:sz="4" w:space="0" w:color="auto"/>
            </w:tcBorders>
            <w:vAlign w:val="center"/>
          </w:tcPr>
          <w:p w14:paraId="4BA6136E" w14:textId="77777777" w:rsidR="00AB2B30" w:rsidRPr="009B053A" w:rsidRDefault="006A7121">
            <w:pPr>
              <w:pStyle w:val="TAC"/>
            </w:pPr>
            <w:r w:rsidRPr="009B053A">
              <w:t>0.3</w:t>
            </w:r>
          </w:p>
        </w:tc>
      </w:tr>
      <w:tr w:rsidR="00AB2B30" w:rsidRPr="009B053A" w14:paraId="26EF85C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CB54376" w14:textId="77777777" w:rsidR="00AB2B30" w:rsidRPr="009B053A" w:rsidRDefault="006A7121">
            <w:pPr>
              <w:pStyle w:val="TAC"/>
            </w:pPr>
            <w:r w:rsidRPr="009B053A">
              <w:t>DC_2_n78</w:t>
            </w:r>
          </w:p>
        </w:tc>
        <w:tc>
          <w:tcPr>
            <w:tcW w:w="2952" w:type="dxa"/>
            <w:tcBorders>
              <w:top w:val="single" w:sz="4" w:space="0" w:color="auto"/>
              <w:left w:val="single" w:sz="4" w:space="0" w:color="auto"/>
              <w:bottom w:val="single" w:sz="4" w:space="0" w:color="auto"/>
              <w:right w:val="single" w:sz="4" w:space="0" w:color="auto"/>
            </w:tcBorders>
            <w:vAlign w:val="center"/>
          </w:tcPr>
          <w:p w14:paraId="50EA0818"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3D454EDF" w14:textId="77777777" w:rsidR="00AB2B30" w:rsidRPr="009B053A" w:rsidRDefault="006A7121">
            <w:pPr>
              <w:pStyle w:val="TAC"/>
            </w:pPr>
            <w:r w:rsidRPr="009B053A">
              <w:t>0.2</w:t>
            </w:r>
          </w:p>
        </w:tc>
      </w:tr>
      <w:tr w:rsidR="00AB2B30" w:rsidRPr="009B053A" w14:paraId="42F309FD" w14:textId="77777777">
        <w:trPr>
          <w:jc w:val="center"/>
        </w:trPr>
        <w:tc>
          <w:tcPr>
            <w:tcW w:w="2336" w:type="dxa"/>
            <w:vMerge/>
            <w:tcBorders>
              <w:left w:val="single" w:sz="4" w:space="0" w:color="auto"/>
              <w:bottom w:val="single" w:sz="4" w:space="0" w:color="auto"/>
              <w:right w:val="single" w:sz="4" w:space="0" w:color="auto"/>
            </w:tcBorders>
            <w:vAlign w:val="center"/>
          </w:tcPr>
          <w:p w14:paraId="4DECB335"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CA3D8C4"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4BF88E2" w14:textId="77777777" w:rsidR="00AB2B30" w:rsidRPr="009B053A" w:rsidRDefault="006A7121">
            <w:pPr>
              <w:pStyle w:val="TAC"/>
            </w:pPr>
            <w:r w:rsidRPr="009B053A">
              <w:t>0.5</w:t>
            </w:r>
          </w:p>
        </w:tc>
      </w:tr>
      <w:tr w:rsidR="00AB2B30" w:rsidRPr="009B053A" w14:paraId="1334E5CE" w14:textId="77777777">
        <w:trPr>
          <w:jc w:val="center"/>
        </w:trPr>
        <w:tc>
          <w:tcPr>
            <w:tcW w:w="2336" w:type="dxa"/>
            <w:vMerge w:val="restart"/>
            <w:tcBorders>
              <w:left w:val="single" w:sz="4" w:space="0" w:color="auto"/>
              <w:right w:val="single" w:sz="4" w:space="0" w:color="auto"/>
            </w:tcBorders>
            <w:vAlign w:val="center"/>
          </w:tcPr>
          <w:p w14:paraId="00D2F81F" w14:textId="77777777" w:rsidR="00AB2B30" w:rsidRPr="009B053A" w:rsidRDefault="006A7121">
            <w:pPr>
              <w:pStyle w:val="TAC"/>
              <w:rPr>
                <w:szCs w:val="18"/>
              </w:rPr>
            </w:pPr>
            <w:r w:rsidRPr="009B053A">
              <w:t>DC_3_n41</w:t>
            </w:r>
          </w:p>
        </w:tc>
        <w:tc>
          <w:tcPr>
            <w:tcW w:w="2952" w:type="dxa"/>
            <w:vMerge w:val="restart"/>
            <w:tcBorders>
              <w:top w:val="single" w:sz="4" w:space="0" w:color="auto"/>
              <w:left w:val="single" w:sz="4" w:space="0" w:color="auto"/>
              <w:right w:val="single" w:sz="4" w:space="0" w:color="auto"/>
            </w:tcBorders>
            <w:vAlign w:val="center"/>
          </w:tcPr>
          <w:p w14:paraId="38855C22" w14:textId="77777777" w:rsidR="00AB2B30" w:rsidRPr="009B053A" w:rsidRDefault="006A7121">
            <w:pPr>
              <w:pStyle w:val="TAC"/>
              <w:rPr>
                <w:szCs w:val="18"/>
              </w:rPr>
            </w:pPr>
            <w:r w:rsidRPr="009B053A">
              <w:t>n41</w:t>
            </w:r>
          </w:p>
        </w:tc>
        <w:tc>
          <w:tcPr>
            <w:tcW w:w="2952" w:type="dxa"/>
            <w:tcBorders>
              <w:top w:val="single" w:sz="4" w:space="0" w:color="auto"/>
              <w:left w:val="single" w:sz="4" w:space="0" w:color="auto"/>
              <w:bottom w:val="single" w:sz="4" w:space="0" w:color="auto"/>
              <w:right w:val="single" w:sz="4" w:space="0" w:color="auto"/>
            </w:tcBorders>
          </w:tcPr>
          <w:p w14:paraId="6F2C57E5" w14:textId="77777777" w:rsidR="00AB2B30" w:rsidRPr="009B053A" w:rsidRDefault="006A7121">
            <w:pPr>
              <w:pStyle w:val="TAC"/>
              <w:rPr>
                <w:szCs w:val="18"/>
              </w:rPr>
            </w:pPr>
            <w:r w:rsidRPr="009B053A">
              <w:t>0</w:t>
            </w:r>
            <w:r w:rsidRPr="009B053A">
              <w:rPr>
                <w:vertAlign w:val="superscript"/>
              </w:rPr>
              <w:t>3</w:t>
            </w:r>
          </w:p>
        </w:tc>
      </w:tr>
      <w:tr w:rsidR="00AB2B30" w:rsidRPr="009B053A" w14:paraId="0CCDF7B5" w14:textId="77777777">
        <w:trPr>
          <w:jc w:val="center"/>
        </w:trPr>
        <w:tc>
          <w:tcPr>
            <w:tcW w:w="2336" w:type="dxa"/>
            <w:vMerge/>
            <w:tcBorders>
              <w:left w:val="single" w:sz="4" w:space="0" w:color="auto"/>
              <w:bottom w:val="single" w:sz="4" w:space="0" w:color="auto"/>
              <w:right w:val="single" w:sz="4" w:space="0" w:color="auto"/>
            </w:tcBorders>
            <w:vAlign w:val="center"/>
          </w:tcPr>
          <w:p w14:paraId="6F60BBD1" w14:textId="77777777" w:rsidR="00AB2B30" w:rsidRPr="009B053A" w:rsidRDefault="00AB2B30">
            <w:pPr>
              <w:pStyle w:val="TAC"/>
            </w:pPr>
          </w:p>
        </w:tc>
        <w:tc>
          <w:tcPr>
            <w:tcW w:w="2952" w:type="dxa"/>
            <w:vMerge/>
            <w:tcBorders>
              <w:left w:val="single" w:sz="4" w:space="0" w:color="auto"/>
              <w:bottom w:val="single" w:sz="4" w:space="0" w:color="auto"/>
              <w:right w:val="single" w:sz="4" w:space="0" w:color="auto"/>
            </w:tcBorders>
            <w:vAlign w:val="center"/>
          </w:tcPr>
          <w:p w14:paraId="6D1232A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6E2E99C4" w14:textId="77777777" w:rsidR="00AB2B30" w:rsidRPr="009B053A" w:rsidRDefault="006A7121">
            <w:pPr>
              <w:pStyle w:val="TAC"/>
              <w:rPr>
                <w:szCs w:val="18"/>
              </w:rPr>
            </w:pPr>
            <w:r w:rsidRPr="009B053A">
              <w:t>0.5</w:t>
            </w:r>
            <w:r w:rsidRPr="009B053A">
              <w:rPr>
                <w:vertAlign w:val="superscript"/>
              </w:rPr>
              <w:t>4</w:t>
            </w:r>
          </w:p>
        </w:tc>
      </w:tr>
      <w:tr w:rsidR="00AB2B30" w:rsidRPr="009B053A" w14:paraId="7FD1053A"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CF549F4" w14:textId="25115952" w:rsidR="00AB2B30" w:rsidRPr="009B053A" w:rsidRDefault="006A7121">
            <w:pPr>
              <w:pStyle w:val="TAC"/>
            </w:pPr>
            <w:r w:rsidRPr="009B053A">
              <w:t>DC_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22FAA4"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4DF66016" w14:textId="77777777" w:rsidR="00AB2B30" w:rsidRPr="009B053A" w:rsidRDefault="006A7121">
            <w:pPr>
              <w:pStyle w:val="TAC"/>
            </w:pPr>
            <w:r w:rsidRPr="009B053A">
              <w:t>0.2</w:t>
            </w:r>
          </w:p>
        </w:tc>
      </w:tr>
      <w:tr w:rsidR="00AB2B30" w:rsidRPr="009B053A" w14:paraId="57F8DD6C"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10C28F17"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2F81324"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5202FEE1" w14:textId="77777777" w:rsidR="00AB2B30" w:rsidRPr="009B053A" w:rsidRDefault="006A7121">
            <w:pPr>
              <w:pStyle w:val="TAC"/>
            </w:pPr>
            <w:r w:rsidRPr="009B053A">
              <w:t>0.5</w:t>
            </w:r>
          </w:p>
        </w:tc>
      </w:tr>
      <w:tr w:rsidR="00AB2B30" w:rsidRPr="009B053A" w14:paraId="32BA84D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153505B" w14:textId="7BECAB44" w:rsidR="00AB2B30" w:rsidRPr="009B053A" w:rsidRDefault="006A7121">
            <w:pPr>
              <w:pStyle w:val="TAC"/>
            </w:pPr>
            <w:r w:rsidRPr="009B053A">
              <w:t>DC_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3E578C"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16B18150" w14:textId="77777777" w:rsidR="00AB2B30" w:rsidRPr="009B053A" w:rsidRDefault="006A7121">
            <w:pPr>
              <w:pStyle w:val="TAC"/>
            </w:pPr>
            <w:r w:rsidRPr="009B053A">
              <w:t>0.2</w:t>
            </w:r>
          </w:p>
        </w:tc>
      </w:tr>
      <w:tr w:rsidR="00AB2B30" w:rsidRPr="009B053A" w14:paraId="7EF2CB8E"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388747C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DA94E9"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348F77C7" w14:textId="77777777" w:rsidR="00AB2B30" w:rsidRPr="009B053A" w:rsidRDefault="006A7121">
            <w:pPr>
              <w:pStyle w:val="TAC"/>
            </w:pPr>
            <w:r w:rsidRPr="009B053A">
              <w:t>0.5</w:t>
            </w:r>
          </w:p>
        </w:tc>
      </w:tr>
      <w:tr w:rsidR="00AB2B30" w:rsidRPr="009B053A" w14:paraId="7A38EB98"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78049E" w14:textId="77777777" w:rsidR="00AB2B30" w:rsidRPr="009B053A" w:rsidRDefault="006A7121">
            <w:pPr>
              <w:pStyle w:val="TAC"/>
            </w:pPr>
            <w:r w:rsidRPr="009B053A">
              <w:t>DC_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E55E8F4" w14:textId="77777777" w:rsidR="00AB2B30" w:rsidRPr="009B053A" w:rsidRDefault="006A7121">
            <w:pPr>
              <w:pStyle w:val="TAC"/>
            </w:pPr>
            <w:r w:rsidRPr="009B053A">
              <w:t>5</w:t>
            </w:r>
          </w:p>
        </w:tc>
        <w:tc>
          <w:tcPr>
            <w:tcW w:w="2952" w:type="dxa"/>
            <w:tcBorders>
              <w:top w:val="single" w:sz="4" w:space="0" w:color="auto"/>
              <w:left w:val="single" w:sz="4" w:space="0" w:color="auto"/>
              <w:bottom w:val="single" w:sz="4" w:space="0" w:color="auto"/>
              <w:right w:val="single" w:sz="4" w:space="0" w:color="auto"/>
            </w:tcBorders>
            <w:hideMark/>
          </w:tcPr>
          <w:p w14:paraId="70D6C463" w14:textId="77777777" w:rsidR="00AB2B30" w:rsidRPr="009B053A" w:rsidRDefault="006A7121">
            <w:pPr>
              <w:pStyle w:val="TAC"/>
            </w:pPr>
            <w:r w:rsidRPr="009B053A">
              <w:t>0.2</w:t>
            </w:r>
          </w:p>
        </w:tc>
      </w:tr>
      <w:tr w:rsidR="00AB2B30" w:rsidRPr="009B053A" w14:paraId="201B4438"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4B31A21"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5FE6432"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5B567D8C" w14:textId="77777777" w:rsidR="00AB2B30" w:rsidRPr="009B053A" w:rsidRDefault="006A7121">
            <w:pPr>
              <w:pStyle w:val="TAC"/>
            </w:pPr>
            <w:r w:rsidRPr="009B053A">
              <w:t>0.5</w:t>
            </w:r>
          </w:p>
        </w:tc>
      </w:tr>
      <w:tr w:rsidR="00AC550C" w:rsidRPr="009B053A" w14:paraId="101AA86F" w14:textId="77777777" w:rsidTr="00F43F65">
        <w:trPr>
          <w:jc w:val="center"/>
        </w:trPr>
        <w:tc>
          <w:tcPr>
            <w:tcW w:w="2336" w:type="dxa"/>
            <w:tcBorders>
              <w:top w:val="single" w:sz="4" w:space="0" w:color="auto"/>
              <w:left w:val="single" w:sz="4" w:space="0" w:color="auto"/>
              <w:bottom w:val="single" w:sz="4" w:space="0" w:color="auto"/>
              <w:right w:val="single" w:sz="4" w:space="0" w:color="auto"/>
            </w:tcBorders>
          </w:tcPr>
          <w:p w14:paraId="0CEF16CC" w14:textId="44C53293" w:rsidR="00AC550C" w:rsidRPr="009B053A" w:rsidRDefault="00AC550C" w:rsidP="00AC550C">
            <w:pPr>
              <w:pStyle w:val="TAC"/>
            </w:pPr>
            <w:r w:rsidRPr="009B053A">
              <w:rPr>
                <w:lang w:eastAsia="zh-CN"/>
              </w:rPr>
              <w:t>DC_7_n8</w:t>
            </w:r>
          </w:p>
        </w:tc>
        <w:tc>
          <w:tcPr>
            <w:tcW w:w="2952" w:type="dxa"/>
            <w:tcBorders>
              <w:top w:val="single" w:sz="4" w:space="0" w:color="auto"/>
              <w:left w:val="single" w:sz="4" w:space="0" w:color="auto"/>
              <w:bottom w:val="single" w:sz="4" w:space="0" w:color="auto"/>
              <w:right w:val="single" w:sz="4" w:space="0" w:color="auto"/>
            </w:tcBorders>
          </w:tcPr>
          <w:p w14:paraId="4B4A4888" w14:textId="5C31FF8D" w:rsidR="00AC550C" w:rsidRPr="009B053A" w:rsidRDefault="00AC550C" w:rsidP="00AC550C">
            <w:pPr>
              <w:pStyle w:val="TAC"/>
            </w:pPr>
            <w:r w:rsidRPr="009B053A">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7BCD5AA0" w14:textId="0525AF60" w:rsidR="00AC550C" w:rsidRPr="009B053A" w:rsidRDefault="00AC550C" w:rsidP="00AC550C">
            <w:pPr>
              <w:pStyle w:val="TAC"/>
            </w:pPr>
            <w:r w:rsidRPr="009B053A">
              <w:rPr>
                <w:szCs w:val="18"/>
                <w:lang w:eastAsia="zh-CN"/>
              </w:rPr>
              <w:t>0.2</w:t>
            </w:r>
          </w:p>
        </w:tc>
      </w:tr>
      <w:tr w:rsidR="001B60AA" w:rsidRPr="009B053A" w14:paraId="30AD2335" w14:textId="77777777" w:rsidTr="00AB322F">
        <w:trPr>
          <w:jc w:val="center"/>
          <w:ins w:id="8801" w:author="3157" w:date="2023-06-19T12:55:00Z"/>
        </w:trPr>
        <w:tc>
          <w:tcPr>
            <w:tcW w:w="2336" w:type="dxa"/>
            <w:vMerge w:val="restart"/>
            <w:tcBorders>
              <w:top w:val="single" w:sz="4" w:space="0" w:color="auto"/>
              <w:left w:val="single" w:sz="4" w:space="0" w:color="auto"/>
              <w:right w:val="single" w:sz="4" w:space="0" w:color="auto"/>
            </w:tcBorders>
            <w:vAlign w:val="center"/>
          </w:tcPr>
          <w:p w14:paraId="66B05657" w14:textId="0852A50F" w:rsidR="001B60AA" w:rsidRPr="009B053A" w:rsidRDefault="001B60AA" w:rsidP="001B60AA">
            <w:pPr>
              <w:pStyle w:val="TAC"/>
              <w:rPr>
                <w:ins w:id="8802" w:author="3157" w:date="2023-06-19T12:55:00Z"/>
                <w:lang w:eastAsia="zh-CN"/>
              </w:rPr>
            </w:pPr>
            <w:ins w:id="8803" w:author="3157" w:date="2023-06-16T09:04:00Z">
              <w:r w:rsidRPr="009B053A">
                <w:rPr>
                  <w:lang w:eastAsia="zh-CN"/>
                </w:rPr>
                <w:t>DC_7_n</w:t>
              </w:r>
              <w:r>
                <w:rPr>
                  <w:lang w:eastAsia="zh-CN"/>
                </w:rPr>
                <w:t>66</w:t>
              </w:r>
            </w:ins>
          </w:p>
        </w:tc>
        <w:tc>
          <w:tcPr>
            <w:tcW w:w="2952" w:type="dxa"/>
            <w:tcBorders>
              <w:top w:val="single" w:sz="4" w:space="0" w:color="auto"/>
              <w:left w:val="single" w:sz="4" w:space="0" w:color="auto"/>
              <w:bottom w:val="single" w:sz="4" w:space="0" w:color="auto"/>
              <w:right w:val="single" w:sz="4" w:space="0" w:color="auto"/>
            </w:tcBorders>
            <w:vAlign w:val="center"/>
          </w:tcPr>
          <w:p w14:paraId="15ED3621" w14:textId="4EA0B3E2" w:rsidR="001B60AA" w:rsidRPr="009B053A" w:rsidRDefault="001B60AA" w:rsidP="001B60AA">
            <w:pPr>
              <w:pStyle w:val="TAC"/>
              <w:rPr>
                <w:ins w:id="8804" w:author="3157" w:date="2023-06-19T12:55:00Z"/>
                <w:lang w:eastAsia="zh-CN"/>
              </w:rPr>
            </w:pPr>
            <w:ins w:id="8805" w:author="3157" w:date="2023-06-16T09:04:00Z">
              <w:r>
                <w:t>7</w:t>
              </w:r>
            </w:ins>
          </w:p>
        </w:tc>
        <w:tc>
          <w:tcPr>
            <w:tcW w:w="2952" w:type="dxa"/>
            <w:tcBorders>
              <w:top w:val="single" w:sz="4" w:space="0" w:color="auto"/>
              <w:left w:val="single" w:sz="4" w:space="0" w:color="auto"/>
              <w:bottom w:val="single" w:sz="4" w:space="0" w:color="auto"/>
              <w:right w:val="single" w:sz="4" w:space="0" w:color="auto"/>
            </w:tcBorders>
          </w:tcPr>
          <w:p w14:paraId="48424064" w14:textId="570E9C13" w:rsidR="001B60AA" w:rsidRPr="009B053A" w:rsidRDefault="001B60AA" w:rsidP="001B60AA">
            <w:pPr>
              <w:pStyle w:val="TAC"/>
              <w:rPr>
                <w:ins w:id="8806" w:author="3157" w:date="2023-06-19T12:55:00Z"/>
                <w:szCs w:val="18"/>
                <w:lang w:eastAsia="zh-CN"/>
              </w:rPr>
            </w:pPr>
            <w:ins w:id="8807" w:author="3157" w:date="2023-06-16T09:04:00Z">
              <w:r>
                <w:t>0.5</w:t>
              </w:r>
            </w:ins>
          </w:p>
        </w:tc>
      </w:tr>
      <w:tr w:rsidR="001B60AA" w:rsidRPr="009B053A" w14:paraId="51F50E4F" w14:textId="77777777" w:rsidTr="00AB322F">
        <w:trPr>
          <w:jc w:val="center"/>
          <w:ins w:id="8808" w:author="3157" w:date="2023-06-19T12:55:00Z"/>
        </w:trPr>
        <w:tc>
          <w:tcPr>
            <w:tcW w:w="2336" w:type="dxa"/>
            <w:vMerge/>
            <w:tcBorders>
              <w:left w:val="single" w:sz="4" w:space="0" w:color="auto"/>
              <w:bottom w:val="single" w:sz="4" w:space="0" w:color="auto"/>
              <w:right w:val="single" w:sz="4" w:space="0" w:color="auto"/>
            </w:tcBorders>
            <w:vAlign w:val="center"/>
          </w:tcPr>
          <w:p w14:paraId="51225305" w14:textId="77777777" w:rsidR="001B60AA" w:rsidRPr="009B053A" w:rsidRDefault="001B60AA" w:rsidP="001B60AA">
            <w:pPr>
              <w:pStyle w:val="TAC"/>
              <w:rPr>
                <w:ins w:id="8809" w:author="3157" w:date="2023-06-19T12:55:00Z"/>
                <w:lang w:eastAsia="zh-CN"/>
              </w:rPr>
            </w:pPr>
          </w:p>
        </w:tc>
        <w:tc>
          <w:tcPr>
            <w:tcW w:w="2952" w:type="dxa"/>
            <w:tcBorders>
              <w:top w:val="single" w:sz="4" w:space="0" w:color="auto"/>
              <w:left w:val="single" w:sz="4" w:space="0" w:color="auto"/>
              <w:bottom w:val="single" w:sz="4" w:space="0" w:color="auto"/>
              <w:right w:val="single" w:sz="4" w:space="0" w:color="auto"/>
            </w:tcBorders>
            <w:vAlign w:val="center"/>
          </w:tcPr>
          <w:p w14:paraId="2CD7BF9C" w14:textId="4FD8A38F" w:rsidR="001B60AA" w:rsidRPr="009B053A" w:rsidRDefault="001B60AA" w:rsidP="001B60AA">
            <w:pPr>
              <w:pStyle w:val="TAC"/>
              <w:rPr>
                <w:ins w:id="8810" w:author="3157" w:date="2023-06-19T12:55:00Z"/>
                <w:lang w:eastAsia="zh-CN"/>
              </w:rPr>
            </w:pPr>
            <w:ins w:id="8811" w:author="3157" w:date="2023-06-16T09:04:00Z">
              <w:r>
                <w:t>n66</w:t>
              </w:r>
            </w:ins>
          </w:p>
        </w:tc>
        <w:tc>
          <w:tcPr>
            <w:tcW w:w="2952" w:type="dxa"/>
            <w:tcBorders>
              <w:top w:val="single" w:sz="4" w:space="0" w:color="auto"/>
              <w:left w:val="single" w:sz="4" w:space="0" w:color="auto"/>
              <w:bottom w:val="single" w:sz="4" w:space="0" w:color="auto"/>
              <w:right w:val="single" w:sz="4" w:space="0" w:color="auto"/>
            </w:tcBorders>
          </w:tcPr>
          <w:p w14:paraId="6BDE8083" w14:textId="4E74DC13" w:rsidR="001B60AA" w:rsidRPr="009B053A" w:rsidRDefault="001B60AA" w:rsidP="001B60AA">
            <w:pPr>
              <w:pStyle w:val="TAC"/>
              <w:rPr>
                <w:ins w:id="8812" w:author="3157" w:date="2023-06-19T12:55:00Z"/>
                <w:szCs w:val="18"/>
                <w:lang w:eastAsia="zh-CN"/>
              </w:rPr>
            </w:pPr>
            <w:ins w:id="8813" w:author="3157" w:date="2023-06-16T09:04:00Z">
              <w:r>
                <w:t>0.5</w:t>
              </w:r>
            </w:ins>
          </w:p>
        </w:tc>
      </w:tr>
      <w:tr w:rsidR="001B60AA" w:rsidRPr="009B053A" w14:paraId="0308B27D"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54E4495" w14:textId="77777777" w:rsidR="001B60AA" w:rsidRPr="009B053A" w:rsidRDefault="001B60AA" w:rsidP="001B60AA">
            <w:pPr>
              <w:pStyle w:val="TAC"/>
            </w:pPr>
            <w:r w:rsidRPr="009B053A">
              <w:t>DC_7_n71</w:t>
            </w:r>
          </w:p>
        </w:tc>
        <w:tc>
          <w:tcPr>
            <w:tcW w:w="2952" w:type="dxa"/>
            <w:tcBorders>
              <w:top w:val="single" w:sz="4" w:space="0" w:color="auto"/>
              <w:left w:val="single" w:sz="4" w:space="0" w:color="auto"/>
              <w:bottom w:val="single" w:sz="4" w:space="0" w:color="auto"/>
              <w:right w:val="single" w:sz="4" w:space="0" w:color="auto"/>
            </w:tcBorders>
            <w:vAlign w:val="center"/>
          </w:tcPr>
          <w:p w14:paraId="76A9CC29" w14:textId="77777777" w:rsidR="001B60AA" w:rsidRPr="009B053A" w:rsidRDefault="001B60AA" w:rsidP="001B60AA">
            <w:pPr>
              <w:pStyle w:val="TAC"/>
            </w:pPr>
            <w:r w:rsidRPr="009B053A">
              <w:t>n71</w:t>
            </w:r>
          </w:p>
        </w:tc>
        <w:tc>
          <w:tcPr>
            <w:tcW w:w="2952" w:type="dxa"/>
            <w:tcBorders>
              <w:top w:val="single" w:sz="4" w:space="0" w:color="auto"/>
              <w:left w:val="single" w:sz="4" w:space="0" w:color="auto"/>
              <w:bottom w:val="single" w:sz="4" w:space="0" w:color="auto"/>
              <w:right w:val="single" w:sz="4" w:space="0" w:color="auto"/>
            </w:tcBorders>
          </w:tcPr>
          <w:p w14:paraId="6B0A3E66" w14:textId="77777777" w:rsidR="001B60AA" w:rsidRPr="009B053A" w:rsidRDefault="001B60AA" w:rsidP="001B60AA">
            <w:pPr>
              <w:pStyle w:val="TAC"/>
            </w:pPr>
            <w:r w:rsidRPr="009B053A">
              <w:t>0.2</w:t>
            </w:r>
          </w:p>
        </w:tc>
      </w:tr>
      <w:tr w:rsidR="001B60AA" w:rsidRPr="009B053A" w14:paraId="74A7AC4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7FB41A62" w14:textId="41733C46" w:rsidR="001B60AA" w:rsidRPr="009B053A" w:rsidRDefault="001B60AA" w:rsidP="001B60AA">
            <w:pPr>
              <w:pStyle w:val="TAC"/>
            </w:pPr>
            <w:r w:rsidRPr="009B053A">
              <w:t>DC_7_n77</w:t>
            </w:r>
          </w:p>
        </w:tc>
        <w:tc>
          <w:tcPr>
            <w:tcW w:w="2952" w:type="dxa"/>
            <w:tcBorders>
              <w:top w:val="single" w:sz="4" w:space="0" w:color="auto"/>
              <w:left w:val="single" w:sz="4" w:space="0" w:color="auto"/>
              <w:bottom w:val="single" w:sz="4" w:space="0" w:color="auto"/>
              <w:right w:val="single" w:sz="4" w:space="0" w:color="auto"/>
            </w:tcBorders>
            <w:vAlign w:val="center"/>
          </w:tcPr>
          <w:p w14:paraId="3B650B8E"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tcPr>
          <w:p w14:paraId="2E790AFF" w14:textId="77777777" w:rsidR="001B60AA" w:rsidRPr="009B053A" w:rsidRDefault="001B60AA" w:rsidP="001B60AA">
            <w:pPr>
              <w:pStyle w:val="TAC"/>
            </w:pPr>
            <w:r w:rsidRPr="009B053A">
              <w:t>0.5</w:t>
            </w:r>
          </w:p>
        </w:tc>
      </w:tr>
      <w:tr w:rsidR="001B60AA" w:rsidRPr="009B053A" w14:paraId="1A6CB091"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5F882EB9" w14:textId="77777777" w:rsidR="001B60AA" w:rsidRPr="009B053A" w:rsidRDefault="001B60AA" w:rsidP="001B60AA">
            <w:pPr>
              <w:pStyle w:val="TAC"/>
            </w:pPr>
            <w:r w:rsidRPr="009B053A">
              <w:t>DC_7_n78, DC_7-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756BD1"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B5E706" w14:textId="77777777" w:rsidR="001B60AA" w:rsidRPr="009B053A" w:rsidRDefault="001B60AA" w:rsidP="001B60AA">
            <w:pPr>
              <w:pStyle w:val="TAC"/>
            </w:pPr>
            <w:r w:rsidRPr="009B053A">
              <w:t>0.5</w:t>
            </w:r>
          </w:p>
        </w:tc>
      </w:tr>
      <w:tr w:rsidR="001B60AA" w:rsidRPr="009B053A" w14:paraId="3179321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56BE66EB" w14:textId="77777777" w:rsidR="001B60AA" w:rsidRPr="009B053A" w:rsidRDefault="001B60AA" w:rsidP="001B60AA">
            <w:pPr>
              <w:pStyle w:val="TAC"/>
            </w:pPr>
            <w:r w:rsidRPr="009B053A">
              <w:t>DC_8_n77</w:t>
            </w:r>
          </w:p>
        </w:tc>
        <w:tc>
          <w:tcPr>
            <w:tcW w:w="2952" w:type="dxa"/>
            <w:tcBorders>
              <w:top w:val="single" w:sz="4" w:space="0" w:color="auto"/>
              <w:left w:val="single" w:sz="4" w:space="0" w:color="auto"/>
              <w:bottom w:val="single" w:sz="4" w:space="0" w:color="auto"/>
              <w:right w:val="single" w:sz="4" w:space="0" w:color="auto"/>
            </w:tcBorders>
            <w:vAlign w:val="center"/>
          </w:tcPr>
          <w:p w14:paraId="617F20B5" w14:textId="77777777" w:rsidR="001B60AA" w:rsidRPr="009B053A" w:rsidRDefault="001B60AA" w:rsidP="001B60AA">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6516A9B3" w14:textId="77777777" w:rsidR="001B60AA" w:rsidRPr="009B053A" w:rsidRDefault="001B60AA" w:rsidP="001B60AA">
            <w:pPr>
              <w:pStyle w:val="TAC"/>
            </w:pPr>
            <w:r w:rsidRPr="009B053A">
              <w:t>0.2</w:t>
            </w:r>
          </w:p>
        </w:tc>
      </w:tr>
      <w:tr w:rsidR="001B60AA" w:rsidRPr="009B053A" w14:paraId="5745F7C2" w14:textId="77777777">
        <w:trPr>
          <w:jc w:val="center"/>
        </w:trPr>
        <w:tc>
          <w:tcPr>
            <w:tcW w:w="2336" w:type="dxa"/>
            <w:vMerge/>
            <w:tcBorders>
              <w:left w:val="single" w:sz="4" w:space="0" w:color="auto"/>
              <w:bottom w:val="single" w:sz="4" w:space="0" w:color="auto"/>
              <w:right w:val="single" w:sz="4" w:space="0" w:color="auto"/>
            </w:tcBorders>
            <w:vAlign w:val="center"/>
          </w:tcPr>
          <w:p w14:paraId="11834BB7"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4FC5729"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0FA8BC21" w14:textId="77777777" w:rsidR="001B60AA" w:rsidRPr="009B053A" w:rsidRDefault="001B60AA" w:rsidP="001B60AA">
            <w:pPr>
              <w:pStyle w:val="TAC"/>
            </w:pPr>
            <w:r w:rsidRPr="009B053A">
              <w:t>0.5</w:t>
            </w:r>
          </w:p>
        </w:tc>
      </w:tr>
      <w:tr w:rsidR="001B60AA" w:rsidRPr="009B053A" w14:paraId="43BBFCD9"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23EA90A" w14:textId="77777777" w:rsidR="001B60AA" w:rsidRPr="009B053A" w:rsidRDefault="001B60AA" w:rsidP="001B60AA">
            <w:pPr>
              <w:pStyle w:val="TAC"/>
            </w:pPr>
            <w:r w:rsidRPr="009B053A">
              <w:t>DC_8_n78</w:t>
            </w:r>
          </w:p>
        </w:tc>
        <w:tc>
          <w:tcPr>
            <w:tcW w:w="2952" w:type="dxa"/>
            <w:tcBorders>
              <w:top w:val="single" w:sz="4" w:space="0" w:color="auto"/>
              <w:left w:val="single" w:sz="4" w:space="0" w:color="auto"/>
              <w:bottom w:val="single" w:sz="4" w:space="0" w:color="auto"/>
              <w:right w:val="single" w:sz="4" w:space="0" w:color="auto"/>
            </w:tcBorders>
            <w:vAlign w:val="center"/>
          </w:tcPr>
          <w:p w14:paraId="28E7BD20" w14:textId="77777777" w:rsidR="001B60AA" w:rsidRPr="009B053A" w:rsidRDefault="001B60AA" w:rsidP="001B60AA">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5D4F3BF5" w14:textId="77777777" w:rsidR="001B60AA" w:rsidRPr="009B053A" w:rsidRDefault="001B60AA" w:rsidP="001B60AA">
            <w:pPr>
              <w:pStyle w:val="TAC"/>
            </w:pPr>
            <w:r w:rsidRPr="009B053A">
              <w:t>0.2</w:t>
            </w:r>
          </w:p>
        </w:tc>
      </w:tr>
      <w:tr w:rsidR="001B60AA" w:rsidRPr="009B053A" w14:paraId="2E9E6F48" w14:textId="77777777">
        <w:trPr>
          <w:jc w:val="center"/>
        </w:trPr>
        <w:tc>
          <w:tcPr>
            <w:tcW w:w="2336" w:type="dxa"/>
            <w:vMerge/>
            <w:tcBorders>
              <w:left w:val="single" w:sz="4" w:space="0" w:color="auto"/>
              <w:bottom w:val="single" w:sz="4" w:space="0" w:color="auto"/>
              <w:right w:val="single" w:sz="4" w:space="0" w:color="auto"/>
            </w:tcBorders>
            <w:vAlign w:val="center"/>
          </w:tcPr>
          <w:p w14:paraId="1DDFD851"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7A59D8"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3D572B6" w14:textId="77777777" w:rsidR="001B60AA" w:rsidRPr="009B053A" w:rsidRDefault="001B60AA" w:rsidP="001B60AA">
            <w:pPr>
              <w:pStyle w:val="TAC"/>
            </w:pPr>
            <w:r w:rsidRPr="009B053A">
              <w:t>0.5</w:t>
            </w:r>
          </w:p>
        </w:tc>
      </w:tr>
      <w:tr w:rsidR="001B60AA" w:rsidRPr="009B053A" w14:paraId="72B9035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0F1FFBB8" w14:textId="77777777" w:rsidR="001B60AA" w:rsidRPr="009B053A" w:rsidRDefault="001B60AA" w:rsidP="001B60AA">
            <w:pPr>
              <w:pStyle w:val="TAC"/>
            </w:pPr>
            <w:r w:rsidRPr="009B053A">
              <w:t>DC_1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9087E29"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35DCCD34" w14:textId="77777777" w:rsidR="001B60AA" w:rsidRPr="009B053A" w:rsidRDefault="001B60AA" w:rsidP="001B60AA">
            <w:pPr>
              <w:pStyle w:val="TAC"/>
            </w:pPr>
            <w:r w:rsidRPr="009B053A">
              <w:t>0.5</w:t>
            </w:r>
          </w:p>
        </w:tc>
      </w:tr>
      <w:tr w:rsidR="001B60AA" w:rsidRPr="009B053A" w14:paraId="20B08343"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EC28E21" w14:textId="77777777" w:rsidR="001B60AA" w:rsidRPr="009B053A" w:rsidRDefault="001B60AA" w:rsidP="001B60AA">
            <w:pPr>
              <w:pStyle w:val="TAC"/>
            </w:pPr>
            <w:r w:rsidRPr="009B053A">
              <w:t>DC_1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8D35A56"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6F3D609E" w14:textId="77777777" w:rsidR="001B60AA" w:rsidRPr="009B053A" w:rsidRDefault="001B60AA" w:rsidP="001B60AA">
            <w:pPr>
              <w:pStyle w:val="TAC"/>
            </w:pPr>
            <w:r w:rsidRPr="009B053A">
              <w:t>0.5</w:t>
            </w:r>
          </w:p>
        </w:tc>
      </w:tr>
      <w:tr w:rsidR="001B60AA" w:rsidRPr="009B053A" w14:paraId="3A4916B5"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EA8708A" w14:textId="77777777" w:rsidR="001B60AA" w:rsidRPr="009B053A" w:rsidRDefault="001B60AA" w:rsidP="001B60AA">
            <w:pPr>
              <w:pStyle w:val="TAC"/>
            </w:pPr>
            <w:r w:rsidRPr="009B053A">
              <w:t>DC_12_n5</w:t>
            </w:r>
          </w:p>
        </w:tc>
        <w:tc>
          <w:tcPr>
            <w:tcW w:w="2952" w:type="dxa"/>
            <w:tcBorders>
              <w:top w:val="single" w:sz="4" w:space="0" w:color="auto"/>
              <w:left w:val="single" w:sz="4" w:space="0" w:color="auto"/>
              <w:bottom w:val="single" w:sz="4" w:space="0" w:color="auto"/>
              <w:right w:val="single" w:sz="4" w:space="0" w:color="auto"/>
            </w:tcBorders>
            <w:vAlign w:val="center"/>
          </w:tcPr>
          <w:p w14:paraId="0EF237C0" w14:textId="77777777" w:rsidR="001B60AA" w:rsidRPr="009B053A" w:rsidRDefault="001B60AA" w:rsidP="001B60AA">
            <w:pPr>
              <w:pStyle w:val="TAC"/>
            </w:pPr>
            <w:r w:rsidRPr="009B053A">
              <w:t>12</w:t>
            </w:r>
          </w:p>
        </w:tc>
        <w:tc>
          <w:tcPr>
            <w:tcW w:w="2952" w:type="dxa"/>
            <w:tcBorders>
              <w:top w:val="single" w:sz="4" w:space="0" w:color="auto"/>
              <w:left w:val="single" w:sz="4" w:space="0" w:color="auto"/>
              <w:bottom w:val="single" w:sz="4" w:space="0" w:color="auto"/>
              <w:right w:val="single" w:sz="4" w:space="0" w:color="auto"/>
            </w:tcBorders>
            <w:vAlign w:val="center"/>
          </w:tcPr>
          <w:p w14:paraId="7D517D83" w14:textId="77777777" w:rsidR="001B60AA" w:rsidRPr="009B053A" w:rsidRDefault="001B60AA" w:rsidP="001B60AA">
            <w:pPr>
              <w:pStyle w:val="TAC"/>
            </w:pPr>
            <w:r w:rsidRPr="009B053A">
              <w:t>0.3</w:t>
            </w:r>
          </w:p>
        </w:tc>
      </w:tr>
      <w:tr w:rsidR="001B60AA" w:rsidRPr="009B053A" w14:paraId="04AC2F82" w14:textId="77777777">
        <w:trPr>
          <w:jc w:val="center"/>
        </w:trPr>
        <w:tc>
          <w:tcPr>
            <w:tcW w:w="2336" w:type="dxa"/>
            <w:vMerge/>
            <w:tcBorders>
              <w:left w:val="single" w:sz="4" w:space="0" w:color="auto"/>
              <w:bottom w:val="single" w:sz="4" w:space="0" w:color="auto"/>
              <w:right w:val="single" w:sz="4" w:space="0" w:color="auto"/>
            </w:tcBorders>
            <w:vAlign w:val="center"/>
          </w:tcPr>
          <w:p w14:paraId="20F8EB02"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85C699F" w14:textId="77777777" w:rsidR="001B60AA" w:rsidRPr="009B053A" w:rsidRDefault="001B60AA" w:rsidP="001B60AA">
            <w:pPr>
              <w:pStyle w:val="TAC"/>
            </w:pPr>
            <w:r w:rsidRPr="009B053A">
              <w:t>n5</w:t>
            </w:r>
          </w:p>
        </w:tc>
        <w:tc>
          <w:tcPr>
            <w:tcW w:w="2952" w:type="dxa"/>
            <w:tcBorders>
              <w:top w:val="single" w:sz="4" w:space="0" w:color="auto"/>
              <w:left w:val="single" w:sz="4" w:space="0" w:color="auto"/>
              <w:bottom w:val="single" w:sz="4" w:space="0" w:color="auto"/>
              <w:right w:val="single" w:sz="4" w:space="0" w:color="auto"/>
            </w:tcBorders>
            <w:vAlign w:val="center"/>
          </w:tcPr>
          <w:p w14:paraId="5C4CAD96" w14:textId="77777777" w:rsidR="001B60AA" w:rsidRPr="009B053A" w:rsidRDefault="001B60AA" w:rsidP="001B60AA">
            <w:pPr>
              <w:pStyle w:val="TAC"/>
            </w:pPr>
            <w:r w:rsidRPr="009B053A">
              <w:t>0.5</w:t>
            </w:r>
          </w:p>
        </w:tc>
      </w:tr>
      <w:tr w:rsidR="001B60AA" w:rsidRPr="009B053A" w14:paraId="447AE9C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CA743CD" w14:textId="77777777" w:rsidR="001B60AA" w:rsidRPr="009B053A" w:rsidRDefault="001B60AA" w:rsidP="001B60AA">
            <w:pPr>
              <w:pStyle w:val="TAC"/>
            </w:pPr>
            <w:r w:rsidRPr="009B053A">
              <w:t>DC_12_n66</w:t>
            </w:r>
          </w:p>
        </w:tc>
        <w:tc>
          <w:tcPr>
            <w:tcW w:w="2952" w:type="dxa"/>
            <w:tcBorders>
              <w:top w:val="single" w:sz="4" w:space="0" w:color="auto"/>
              <w:left w:val="single" w:sz="4" w:space="0" w:color="auto"/>
              <w:bottom w:val="single" w:sz="4" w:space="0" w:color="auto"/>
              <w:right w:val="single" w:sz="4" w:space="0" w:color="auto"/>
            </w:tcBorders>
            <w:vAlign w:val="center"/>
          </w:tcPr>
          <w:p w14:paraId="17E0E472" w14:textId="77777777" w:rsidR="001B60AA" w:rsidRPr="009B053A" w:rsidRDefault="001B60AA" w:rsidP="001B60AA">
            <w:pPr>
              <w:pStyle w:val="TAC"/>
            </w:pPr>
            <w:r w:rsidRPr="009B053A">
              <w:t>12</w:t>
            </w:r>
          </w:p>
        </w:tc>
        <w:tc>
          <w:tcPr>
            <w:tcW w:w="2952" w:type="dxa"/>
            <w:tcBorders>
              <w:top w:val="single" w:sz="4" w:space="0" w:color="auto"/>
              <w:left w:val="single" w:sz="4" w:space="0" w:color="auto"/>
              <w:bottom w:val="single" w:sz="4" w:space="0" w:color="auto"/>
              <w:right w:val="single" w:sz="4" w:space="0" w:color="auto"/>
            </w:tcBorders>
            <w:vAlign w:val="center"/>
          </w:tcPr>
          <w:p w14:paraId="29A89C24" w14:textId="77777777" w:rsidR="001B60AA" w:rsidRPr="009B053A" w:rsidRDefault="001B60AA" w:rsidP="001B60AA">
            <w:pPr>
              <w:pStyle w:val="TAC"/>
            </w:pPr>
            <w:r w:rsidRPr="009B053A">
              <w:t>0.5</w:t>
            </w:r>
          </w:p>
        </w:tc>
      </w:tr>
      <w:tr w:rsidR="001B60AA" w:rsidRPr="009B053A" w14:paraId="74A60704"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A67ECFC" w14:textId="77777777" w:rsidR="001B60AA" w:rsidRPr="009B053A" w:rsidRDefault="001B60AA" w:rsidP="001B60AA">
            <w:pPr>
              <w:pStyle w:val="TAC"/>
            </w:pPr>
            <w:r w:rsidRPr="009B053A">
              <w:t>DC_12_n78</w:t>
            </w:r>
          </w:p>
        </w:tc>
        <w:tc>
          <w:tcPr>
            <w:tcW w:w="2952" w:type="dxa"/>
            <w:tcBorders>
              <w:top w:val="single" w:sz="4" w:space="0" w:color="auto"/>
              <w:left w:val="single" w:sz="4" w:space="0" w:color="auto"/>
              <w:bottom w:val="single" w:sz="4" w:space="0" w:color="auto"/>
              <w:right w:val="single" w:sz="4" w:space="0" w:color="auto"/>
            </w:tcBorders>
            <w:vAlign w:val="center"/>
          </w:tcPr>
          <w:p w14:paraId="3FFB4A07" w14:textId="77777777" w:rsidR="001B60AA" w:rsidRPr="009B053A" w:rsidRDefault="001B60AA" w:rsidP="001B60AA">
            <w:pPr>
              <w:pStyle w:val="TAC"/>
            </w:pPr>
            <w:r w:rsidRPr="009B053A">
              <w:rPr>
                <w:rFonts w:cs="Arial"/>
              </w:rPr>
              <w:t>12</w:t>
            </w:r>
          </w:p>
        </w:tc>
        <w:tc>
          <w:tcPr>
            <w:tcW w:w="2952" w:type="dxa"/>
            <w:tcBorders>
              <w:top w:val="single" w:sz="4" w:space="0" w:color="auto"/>
              <w:left w:val="single" w:sz="4" w:space="0" w:color="auto"/>
              <w:bottom w:val="single" w:sz="4" w:space="0" w:color="auto"/>
              <w:right w:val="single" w:sz="4" w:space="0" w:color="auto"/>
            </w:tcBorders>
            <w:vAlign w:val="center"/>
          </w:tcPr>
          <w:p w14:paraId="2653B726" w14:textId="77777777" w:rsidR="001B60AA" w:rsidRPr="009B053A" w:rsidRDefault="001B60AA" w:rsidP="001B60AA">
            <w:pPr>
              <w:pStyle w:val="TAC"/>
            </w:pPr>
            <w:r w:rsidRPr="009B053A">
              <w:rPr>
                <w:rFonts w:cs="Arial"/>
              </w:rPr>
              <w:t>0.2</w:t>
            </w:r>
          </w:p>
        </w:tc>
      </w:tr>
      <w:tr w:rsidR="001B60AA" w:rsidRPr="009B053A" w14:paraId="5716BD24" w14:textId="77777777">
        <w:trPr>
          <w:jc w:val="center"/>
        </w:trPr>
        <w:tc>
          <w:tcPr>
            <w:tcW w:w="2336" w:type="dxa"/>
            <w:vMerge/>
            <w:tcBorders>
              <w:left w:val="single" w:sz="4" w:space="0" w:color="auto"/>
              <w:bottom w:val="single" w:sz="4" w:space="0" w:color="auto"/>
              <w:right w:val="single" w:sz="4" w:space="0" w:color="auto"/>
            </w:tcBorders>
            <w:vAlign w:val="center"/>
          </w:tcPr>
          <w:p w14:paraId="206818F8"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92A6F4" w14:textId="77777777" w:rsidR="001B60AA" w:rsidRPr="009B053A" w:rsidRDefault="001B60AA" w:rsidP="001B60AA">
            <w:pPr>
              <w:pStyle w:val="TAC"/>
            </w:pPr>
            <w:r w:rsidRPr="009B053A">
              <w:rPr>
                <w:rFonts w:eastAsia="MS Mincho"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91BB5B6" w14:textId="77777777" w:rsidR="001B60AA" w:rsidRPr="009B053A" w:rsidRDefault="001B60AA" w:rsidP="001B60AA">
            <w:pPr>
              <w:pStyle w:val="TAC"/>
            </w:pPr>
            <w:r w:rsidRPr="009B053A">
              <w:rPr>
                <w:rFonts w:cs="Arial"/>
              </w:rPr>
              <w:t>0.5</w:t>
            </w:r>
          </w:p>
        </w:tc>
      </w:tr>
      <w:tr w:rsidR="001B60AA" w:rsidRPr="009B053A" w14:paraId="1F526757"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E62E67F" w14:textId="77777777" w:rsidR="001B60AA" w:rsidRPr="009B053A" w:rsidRDefault="001B60AA" w:rsidP="001B60AA">
            <w:pPr>
              <w:pStyle w:val="TAC"/>
            </w:pPr>
            <w:r w:rsidRPr="009B053A">
              <w:t>DC_18_n77</w:t>
            </w:r>
          </w:p>
        </w:tc>
        <w:tc>
          <w:tcPr>
            <w:tcW w:w="2952" w:type="dxa"/>
            <w:tcBorders>
              <w:top w:val="single" w:sz="4" w:space="0" w:color="auto"/>
              <w:left w:val="single" w:sz="4" w:space="0" w:color="auto"/>
              <w:bottom w:val="single" w:sz="4" w:space="0" w:color="auto"/>
              <w:right w:val="single" w:sz="4" w:space="0" w:color="auto"/>
            </w:tcBorders>
            <w:vAlign w:val="center"/>
          </w:tcPr>
          <w:p w14:paraId="53315680"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6D04777" w14:textId="77777777" w:rsidR="001B60AA" w:rsidRPr="009B053A" w:rsidRDefault="001B60AA" w:rsidP="001B60AA">
            <w:pPr>
              <w:pStyle w:val="TAC"/>
            </w:pPr>
            <w:r w:rsidRPr="009B053A">
              <w:t>0.5</w:t>
            </w:r>
          </w:p>
        </w:tc>
      </w:tr>
      <w:tr w:rsidR="001B60AA" w:rsidRPr="009B053A" w14:paraId="63F4E324"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753368B" w14:textId="77777777" w:rsidR="001B60AA" w:rsidRPr="009B053A" w:rsidRDefault="001B60AA" w:rsidP="001B60AA">
            <w:pPr>
              <w:pStyle w:val="TAC"/>
            </w:pPr>
            <w:r w:rsidRPr="009B053A">
              <w:t>DC_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E604658"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1E775B43" w14:textId="77777777" w:rsidR="001B60AA" w:rsidRPr="009B053A" w:rsidRDefault="001B60AA" w:rsidP="001B60AA">
            <w:pPr>
              <w:pStyle w:val="TAC"/>
            </w:pPr>
            <w:r w:rsidRPr="009B053A">
              <w:t>0.5</w:t>
            </w:r>
          </w:p>
        </w:tc>
      </w:tr>
      <w:tr w:rsidR="001B60AA" w:rsidRPr="009B053A" w14:paraId="0B72504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4BAD90F" w14:textId="77777777" w:rsidR="001B60AA" w:rsidRPr="009B053A" w:rsidRDefault="001B60AA" w:rsidP="001B60AA">
            <w:pPr>
              <w:pStyle w:val="TAC"/>
            </w:pPr>
            <w:r w:rsidRPr="009B053A">
              <w:t>DC_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25ED63"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7D10E01A" w14:textId="77777777" w:rsidR="001B60AA" w:rsidRPr="009B053A" w:rsidRDefault="001B60AA" w:rsidP="001B60AA">
            <w:pPr>
              <w:pStyle w:val="TAC"/>
            </w:pPr>
            <w:r w:rsidRPr="009B053A">
              <w:t>0.5</w:t>
            </w:r>
          </w:p>
        </w:tc>
      </w:tr>
      <w:tr w:rsidR="001B60AA" w:rsidRPr="009B053A" w14:paraId="2B429F4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B2F3809" w14:textId="77777777" w:rsidR="001B60AA" w:rsidRPr="009B053A" w:rsidRDefault="001B60AA" w:rsidP="001B60AA">
            <w:pPr>
              <w:pStyle w:val="TAC"/>
            </w:pPr>
            <w:r w:rsidRPr="009B053A">
              <w:t>DC_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D859944"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3955CA67" w14:textId="77777777" w:rsidR="001B60AA" w:rsidRPr="009B053A" w:rsidRDefault="001B60AA" w:rsidP="001B60AA">
            <w:pPr>
              <w:pStyle w:val="TAC"/>
            </w:pPr>
            <w:r w:rsidRPr="009B053A">
              <w:t>0.5</w:t>
            </w:r>
          </w:p>
        </w:tc>
      </w:tr>
      <w:tr w:rsidR="001B60AA" w:rsidRPr="009B053A" w14:paraId="5963128A"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35E4E957" w14:textId="77777777" w:rsidR="001B60AA" w:rsidRPr="009B053A" w:rsidRDefault="001B60AA" w:rsidP="001B60AA">
            <w:pPr>
              <w:pStyle w:val="TAC"/>
            </w:pPr>
            <w:r w:rsidRPr="009B053A">
              <w:t>DC_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D88F31"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73FA0372" w14:textId="77777777" w:rsidR="001B60AA" w:rsidRPr="009B053A" w:rsidRDefault="001B60AA" w:rsidP="001B60AA">
            <w:pPr>
              <w:pStyle w:val="TAC"/>
            </w:pPr>
            <w:r w:rsidRPr="009B053A">
              <w:t>0.5</w:t>
            </w:r>
          </w:p>
        </w:tc>
      </w:tr>
      <w:tr w:rsidR="001B60AA" w:rsidRPr="009B053A" w14:paraId="34A6D97C"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48CB2827" w14:textId="77777777" w:rsidR="001B60AA" w:rsidRPr="009B053A" w:rsidRDefault="001B60AA" w:rsidP="001B60AA">
            <w:pPr>
              <w:pStyle w:val="TAC"/>
            </w:pPr>
            <w:r w:rsidRPr="009B053A">
              <w:t>DC_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4D028D9"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30BBEE04" w14:textId="77777777" w:rsidR="001B60AA" w:rsidRPr="009B053A" w:rsidRDefault="001B60AA" w:rsidP="001B60AA">
            <w:pPr>
              <w:pStyle w:val="TAC"/>
            </w:pPr>
            <w:r w:rsidRPr="009B053A">
              <w:t>0.5</w:t>
            </w:r>
          </w:p>
        </w:tc>
      </w:tr>
      <w:tr w:rsidR="001B60AA" w:rsidRPr="009B053A" w14:paraId="7B72B1F5"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0909D0D6" w14:textId="7E3F5FE5" w:rsidR="001B60AA" w:rsidRPr="009B053A" w:rsidRDefault="001B60AA" w:rsidP="001B60AA">
            <w:pPr>
              <w:pStyle w:val="TAC"/>
            </w:pPr>
            <w:r w:rsidRPr="009B053A">
              <w:t>DC_25_n41</w:t>
            </w:r>
          </w:p>
        </w:tc>
        <w:tc>
          <w:tcPr>
            <w:tcW w:w="2952" w:type="dxa"/>
            <w:vMerge w:val="restart"/>
            <w:tcBorders>
              <w:top w:val="single" w:sz="4" w:space="0" w:color="auto"/>
              <w:left w:val="single" w:sz="4" w:space="0" w:color="auto"/>
              <w:bottom w:val="single" w:sz="4" w:space="0" w:color="auto"/>
              <w:right w:val="single" w:sz="4" w:space="0" w:color="auto"/>
            </w:tcBorders>
            <w:vAlign w:val="center"/>
            <w:hideMark/>
          </w:tcPr>
          <w:p w14:paraId="589D476E" w14:textId="77777777" w:rsidR="001B60AA" w:rsidRPr="009B053A" w:rsidRDefault="001B60AA" w:rsidP="001B60AA">
            <w:pPr>
              <w:pStyle w:val="TAC"/>
            </w:pPr>
            <w:r w:rsidRPr="009B053A">
              <w:t>n41</w:t>
            </w:r>
          </w:p>
        </w:tc>
        <w:tc>
          <w:tcPr>
            <w:tcW w:w="2952" w:type="dxa"/>
            <w:tcBorders>
              <w:top w:val="single" w:sz="4" w:space="0" w:color="auto"/>
              <w:left w:val="single" w:sz="4" w:space="0" w:color="auto"/>
              <w:bottom w:val="single" w:sz="4" w:space="0" w:color="auto"/>
              <w:right w:val="single" w:sz="4" w:space="0" w:color="auto"/>
            </w:tcBorders>
            <w:hideMark/>
          </w:tcPr>
          <w:p w14:paraId="24CA2ED0" w14:textId="77777777" w:rsidR="001B60AA" w:rsidRPr="009B053A" w:rsidRDefault="001B60AA" w:rsidP="001B60AA">
            <w:pPr>
              <w:pStyle w:val="TAC"/>
            </w:pPr>
            <w:r w:rsidRPr="009B053A">
              <w:t>0</w:t>
            </w:r>
            <w:r w:rsidRPr="009B053A">
              <w:rPr>
                <w:vertAlign w:val="superscript"/>
              </w:rPr>
              <w:t>1</w:t>
            </w:r>
          </w:p>
        </w:tc>
      </w:tr>
      <w:tr w:rsidR="001B60AA" w:rsidRPr="009B053A" w14:paraId="179E9E2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A220062" w14:textId="77777777" w:rsidR="001B60AA" w:rsidRPr="009B053A" w:rsidRDefault="001B60AA" w:rsidP="001B60AA">
            <w:pPr>
              <w:pStyle w:val="TAC"/>
            </w:pPr>
          </w:p>
        </w:tc>
        <w:tc>
          <w:tcPr>
            <w:tcW w:w="2952" w:type="dxa"/>
            <w:vMerge/>
            <w:tcBorders>
              <w:top w:val="single" w:sz="4" w:space="0" w:color="auto"/>
              <w:left w:val="single" w:sz="4" w:space="0" w:color="auto"/>
              <w:bottom w:val="single" w:sz="4" w:space="0" w:color="auto"/>
              <w:right w:val="single" w:sz="4" w:space="0" w:color="auto"/>
            </w:tcBorders>
            <w:vAlign w:val="center"/>
            <w:hideMark/>
          </w:tcPr>
          <w:p w14:paraId="05759D86"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hideMark/>
          </w:tcPr>
          <w:p w14:paraId="0C28E324" w14:textId="77777777" w:rsidR="001B60AA" w:rsidRPr="009B053A" w:rsidRDefault="001B60AA" w:rsidP="001B60AA">
            <w:pPr>
              <w:pStyle w:val="TAC"/>
            </w:pPr>
            <w:r w:rsidRPr="009B053A">
              <w:t>0.5</w:t>
            </w:r>
            <w:r w:rsidRPr="009B053A">
              <w:rPr>
                <w:vertAlign w:val="superscript"/>
              </w:rPr>
              <w:t>2</w:t>
            </w:r>
          </w:p>
        </w:tc>
      </w:tr>
      <w:tr w:rsidR="001B60AA" w:rsidRPr="009B053A" w14:paraId="49CDB095"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3B26930A" w14:textId="77777777" w:rsidR="001B60AA" w:rsidRPr="009B053A" w:rsidRDefault="001B60AA" w:rsidP="001B60AA">
            <w:pPr>
              <w:pStyle w:val="TAC"/>
            </w:pPr>
            <w:r w:rsidRPr="009B053A">
              <w:t>DC_26_n77</w:t>
            </w:r>
          </w:p>
        </w:tc>
        <w:tc>
          <w:tcPr>
            <w:tcW w:w="2952" w:type="dxa"/>
            <w:tcBorders>
              <w:top w:val="single" w:sz="4" w:space="0" w:color="auto"/>
              <w:left w:val="single" w:sz="4" w:space="0" w:color="auto"/>
              <w:bottom w:val="single" w:sz="4" w:space="0" w:color="auto"/>
              <w:right w:val="single" w:sz="4" w:space="0" w:color="auto"/>
            </w:tcBorders>
            <w:vAlign w:val="center"/>
          </w:tcPr>
          <w:p w14:paraId="51E3C20B"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99810EA" w14:textId="77777777" w:rsidR="001B60AA" w:rsidRPr="009B053A" w:rsidRDefault="001B60AA" w:rsidP="001B60AA">
            <w:pPr>
              <w:pStyle w:val="TAC"/>
            </w:pPr>
            <w:r w:rsidRPr="009B053A">
              <w:t>0.5</w:t>
            </w:r>
          </w:p>
        </w:tc>
      </w:tr>
      <w:tr w:rsidR="001B60AA" w:rsidRPr="009B053A" w14:paraId="3B03E74E"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hideMark/>
          </w:tcPr>
          <w:p w14:paraId="72FC1A38" w14:textId="77777777" w:rsidR="001B60AA" w:rsidRPr="009B053A" w:rsidRDefault="001B60AA" w:rsidP="001B60AA">
            <w:pPr>
              <w:pStyle w:val="TAC"/>
            </w:pPr>
            <w:r w:rsidRPr="009B053A">
              <w:t>DC_26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C86CB3B"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6A2F7E0F" w14:textId="77777777" w:rsidR="001B60AA" w:rsidRPr="009B053A" w:rsidRDefault="001B60AA" w:rsidP="001B60AA">
            <w:pPr>
              <w:pStyle w:val="TAC"/>
            </w:pPr>
            <w:r w:rsidRPr="009B053A">
              <w:t>0.5</w:t>
            </w:r>
          </w:p>
        </w:tc>
      </w:tr>
      <w:tr w:rsidR="001B60AA" w:rsidRPr="009B053A" w14:paraId="4921D764" w14:textId="7C934964">
        <w:trPr>
          <w:jc w:val="center"/>
        </w:trPr>
        <w:tc>
          <w:tcPr>
            <w:tcW w:w="2336" w:type="dxa"/>
            <w:tcBorders>
              <w:top w:val="single" w:sz="4" w:space="0" w:color="auto"/>
              <w:left w:val="single" w:sz="4" w:space="0" w:color="auto"/>
              <w:bottom w:val="single" w:sz="4" w:space="0" w:color="auto"/>
              <w:right w:val="single" w:sz="4" w:space="0" w:color="auto"/>
            </w:tcBorders>
          </w:tcPr>
          <w:p w14:paraId="5225A28C" w14:textId="6986DB42" w:rsidR="001B60AA" w:rsidRPr="009B053A" w:rsidRDefault="001B60AA" w:rsidP="001B60AA">
            <w:pPr>
              <w:pStyle w:val="TAC"/>
            </w:pPr>
            <w:r w:rsidRPr="009B053A">
              <w:t>DC_28_n51</w:t>
            </w:r>
          </w:p>
        </w:tc>
        <w:tc>
          <w:tcPr>
            <w:tcW w:w="2952" w:type="dxa"/>
            <w:tcBorders>
              <w:top w:val="single" w:sz="4" w:space="0" w:color="auto"/>
              <w:left w:val="single" w:sz="4" w:space="0" w:color="auto"/>
              <w:bottom w:val="single" w:sz="4" w:space="0" w:color="auto"/>
              <w:right w:val="single" w:sz="4" w:space="0" w:color="auto"/>
            </w:tcBorders>
          </w:tcPr>
          <w:p w14:paraId="08D9BBBD" w14:textId="226C9B55" w:rsidR="001B60AA" w:rsidRPr="009B053A" w:rsidRDefault="001B60AA" w:rsidP="001B60AA">
            <w:pPr>
              <w:pStyle w:val="TAC"/>
            </w:pPr>
            <w:r w:rsidRPr="009B053A">
              <w:t>n51</w:t>
            </w:r>
          </w:p>
        </w:tc>
        <w:tc>
          <w:tcPr>
            <w:tcW w:w="2952" w:type="dxa"/>
            <w:tcBorders>
              <w:top w:val="single" w:sz="4" w:space="0" w:color="auto"/>
              <w:left w:val="single" w:sz="4" w:space="0" w:color="auto"/>
              <w:bottom w:val="single" w:sz="4" w:space="0" w:color="auto"/>
              <w:right w:val="single" w:sz="4" w:space="0" w:color="auto"/>
            </w:tcBorders>
          </w:tcPr>
          <w:p w14:paraId="24040433" w14:textId="173C3A3F" w:rsidR="001B60AA" w:rsidRPr="009B053A" w:rsidRDefault="001B60AA" w:rsidP="001B60AA">
            <w:pPr>
              <w:pStyle w:val="TAC"/>
            </w:pPr>
            <w:r w:rsidRPr="009B053A">
              <w:t>0.2</w:t>
            </w:r>
          </w:p>
        </w:tc>
      </w:tr>
      <w:tr w:rsidR="001B60AA" w:rsidRPr="009B053A" w14:paraId="76202299"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32510061" w14:textId="77777777" w:rsidR="001B60AA" w:rsidRPr="009B053A" w:rsidRDefault="001B60AA" w:rsidP="001B60AA">
            <w:pPr>
              <w:pStyle w:val="TAC"/>
            </w:pPr>
            <w:r w:rsidRPr="009B053A">
              <w:t>DC_28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8560A" w14:textId="77777777" w:rsidR="001B60AA" w:rsidRPr="009B053A" w:rsidRDefault="001B60AA" w:rsidP="001B60AA">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hideMark/>
          </w:tcPr>
          <w:p w14:paraId="51599E70" w14:textId="77777777" w:rsidR="001B60AA" w:rsidRPr="009B053A" w:rsidRDefault="001B60AA" w:rsidP="001B60AA">
            <w:pPr>
              <w:pStyle w:val="TAC"/>
            </w:pPr>
            <w:r w:rsidRPr="009B053A">
              <w:t>0.2</w:t>
            </w:r>
          </w:p>
        </w:tc>
      </w:tr>
      <w:tr w:rsidR="001B60AA" w:rsidRPr="009B053A" w14:paraId="4F7B2E1B"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49DC47B6"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2B7DBF9"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027EA48C" w14:textId="77777777" w:rsidR="001B60AA" w:rsidRPr="009B053A" w:rsidRDefault="001B60AA" w:rsidP="001B60AA">
            <w:pPr>
              <w:pStyle w:val="TAC"/>
            </w:pPr>
            <w:r w:rsidRPr="009B053A">
              <w:t>0.5</w:t>
            </w:r>
          </w:p>
        </w:tc>
      </w:tr>
      <w:tr w:rsidR="001B60AA" w:rsidRPr="009B053A" w14:paraId="6233E7B6" w14:textId="77777777">
        <w:trPr>
          <w:jc w:val="center"/>
        </w:trPr>
        <w:tc>
          <w:tcPr>
            <w:tcW w:w="2336" w:type="dxa"/>
            <w:vMerge w:val="restart"/>
            <w:tcBorders>
              <w:top w:val="single" w:sz="4" w:space="0" w:color="auto"/>
              <w:left w:val="single" w:sz="4" w:space="0" w:color="auto"/>
              <w:bottom w:val="single" w:sz="4" w:space="0" w:color="auto"/>
              <w:right w:val="single" w:sz="4" w:space="0" w:color="auto"/>
            </w:tcBorders>
            <w:vAlign w:val="center"/>
            <w:hideMark/>
          </w:tcPr>
          <w:p w14:paraId="43A491D6" w14:textId="77777777" w:rsidR="001B60AA" w:rsidRPr="009B053A" w:rsidRDefault="001B60AA" w:rsidP="001B60AA">
            <w:pPr>
              <w:pStyle w:val="TAC"/>
            </w:pPr>
            <w:r w:rsidRPr="009B053A">
              <w:t>DC_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7B88EC" w14:textId="77777777" w:rsidR="001B60AA" w:rsidRPr="009B053A" w:rsidRDefault="001B60AA" w:rsidP="001B60AA">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hideMark/>
          </w:tcPr>
          <w:p w14:paraId="6D4098D4" w14:textId="77777777" w:rsidR="001B60AA" w:rsidRPr="009B053A" w:rsidRDefault="001B60AA" w:rsidP="001B60AA">
            <w:pPr>
              <w:pStyle w:val="TAC"/>
            </w:pPr>
            <w:r w:rsidRPr="009B053A">
              <w:t>0.2</w:t>
            </w:r>
          </w:p>
        </w:tc>
      </w:tr>
      <w:tr w:rsidR="001B60AA" w:rsidRPr="009B053A" w14:paraId="4C5BDE41" w14:textId="77777777">
        <w:trPr>
          <w:jc w:val="center"/>
        </w:trPr>
        <w:tc>
          <w:tcPr>
            <w:tcW w:w="2336" w:type="dxa"/>
            <w:vMerge/>
            <w:tcBorders>
              <w:top w:val="single" w:sz="4" w:space="0" w:color="auto"/>
              <w:left w:val="single" w:sz="4" w:space="0" w:color="auto"/>
              <w:bottom w:val="single" w:sz="4" w:space="0" w:color="auto"/>
              <w:right w:val="single" w:sz="4" w:space="0" w:color="auto"/>
            </w:tcBorders>
            <w:vAlign w:val="center"/>
            <w:hideMark/>
          </w:tcPr>
          <w:p w14:paraId="7C4D2421"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66FFF39"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019F03A7" w14:textId="77777777" w:rsidR="001B60AA" w:rsidRPr="009B053A" w:rsidRDefault="001B60AA" w:rsidP="001B60AA">
            <w:pPr>
              <w:pStyle w:val="TAC"/>
            </w:pPr>
            <w:r w:rsidRPr="009B053A">
              <w:t>0.5</w:t>
            </w:r>
          </w:p>
        </w:tc>
      </w:tr>
      <w:tr w:rsidR="001B60AA" w:rsidRPr="009B053A" w14:paraId="079B53A0"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B6A537B" w14:textId="77777777" w:rsidR="001B60AA" w:rsidRPr="009B053A" w:rsidRDefault="001B60AA" w:rsidP="001B60AA">
            <w:pPr>
              <w:pStyle w:val="TAC"/>
            </w:pPr>
            <w:r w:rsidRPr="009B053A">
              <w:t>DC_30_n66</w:t>
            </w:r>
          </w:p>
        </w:tc>
        <w:tc>
          <w:tcPr>
            <w:tcW w:w="2952" w:type="dxa"/>
            <w:tcBorders>
              <w:top w:val="single" w:sz="4" w:space="0" w:color="auto"/>
              <w:left w:val="single" w:sz="4" w:space="0" w:color="auto"/>
              <w:bottom w:val="single" w:sz="4" w:space="0" w:color="auto"/>
              <w:right w:val="single" w:sz="4" w:space="0" w:color="auto"/>
            </w:tcBorders>
          </w:tcPr>
          <w:p w14:paraId="39118241" w14:textId="77777777" w:rsidR="001B60AA" w:rsidRPr="009B053A" w:rsidRDefault="001B60AA" w:rsidP="001B60AA">
            <w:pPr>
              <w:pStyle w:val="TAC"/>
            </w:pPr>
            <w:r w:rsidRPr="009B053A">
              <w:t>30</w:t>
            </w:r>
          </w:p>
        </w:tc>
        <w:tc>
          <w:tcPr>
            <w:tcW w:w="2952" w:type="dxa"/>
            <w:tcBorders>
              <w:top w:val="single" w:sz="4" w:space="0" w:color="auto"/>
              <w:left w:val="single" w:sz="4" w:space="0" w:color="auto"/>
              <w:bottom w:val="single" w:sz="4" w:space="0" w:color="auto"/>
              <w:right w:val="single" w:sz="4" w:space="0" w:color="auto"/>
            </w:tcBorders>
          </w:tcPr>
          <w:p w14:paraId="6FBED918" w14:textId="77777777" w:rsidR="001B60AA" w:rsidRPr="009B053A" w:rsidRDefault="001B60AA" w:rsidP="001B60AA">
            <w:pPr>
              <w:pStyle w:val="TAC"/>
            </w:pPr>
            <w:r w:rsidRPr="009B053A">
              <w:t>0.5</w:t>
            </w:r>
          </w:p>
        </w:tc>
      </w:tr>
      <w:tr w:rsidR="001B60AA" w:rsidRPr="009B053A" w14:paraId="1C7175AC" w14:textId="77777777">
        <w:trPr>
          <w:jc w:val="center"/>
        </w:trPr>
        <w:tc>
          <w:tcPr>
            <w:tcW w:w="2336" w:type="dxa"/>
            <w:vMerge/>
            <w:tcBorders>
              <w:left w:val="single" w:sz="4" w:space="0" w:color="auto"/>
              <w:bottom w:val="single" w:sz="4" w:space="0" w:color="auto"/>
              <w:right w:val="single" w:sz="4" w:space="0" w:color="auto"/>
            </w:tcBorders>
          </w:tcPr>
          <w:p w14:paraId="6CE3D5CC"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tcPr>
          <w:p w14:paraId="7B8DE78B" w14:textId="77777777" w:rsidR="001B60AA" w:rsidRPr="009B053A" w:rsidRDefault="001B60AA" w:rsidP="001B60AA">
            <w:pPr>
              <w:pStyle w:val="TAC"/>
            </w:pPr>
            <w:r w:rsidRPr="009B053A">
              <w:t>n66</w:t>
            </w:r>
          </w:p>
        </w:tc>
        <w:tc>
          <w:tcPr>
            <w:tcW w:w="2952" w:type="dxa"/>
            <w:tcBorders>
              <w:top w:val="single" w:sz="4" w:space="0" w:color="auto"/>
              <w:left w:val="single" w:sz="4" w:space="0" w:color="auto"/>
              <w:bottom w:val="single" w:sz="4" w:space="0" w:color="auto"/>
              <w:right w:val="single" w:sz="4" w:space="0" w:color="auto"/>
            </w:tcBorders>
          </w:tcPr>
          <w:p w14:paraId="0DF8CA31" w14:textId="77777777" w:rsidR="001B60AA" w:rsidRPr="009B053A" w:rsidRDefault="001B60AA" w:rsidP="001B60AA">
            <w:pPr>
              <w:pStyle w:val="TAC"/>
            </w:pPr>
            <w:r w:rsidRPr="009B053A">
              <w:t>0.4</w:t>
            </w:r>
          </w:p>
        </w:tc>
      </w:tr>
      <w:tr w:rsidR="001B60AA" w:rsidRPr="009B053A" w14:paraId="56A44FFD" w14:textId="77777777">
        <w:trPr>
          <w:jc w:val="center"/>
        </w:trPr>
        <w:tc>
          <w:tcPr>
            <w:tcW w:w="2336" w:type="dxa"/>
            <w:vMerge w:val="restart"/>
            <w:tcBorders>
              <w:top w:val="single" w:sz="4" w:space="0" w:color="auto"/>
              <w:left w:val="single" w:sz="4" w:space="0" w:color="auto"/>
              <w:right w:val="single" w:sz="4" w:space="0" w:color="auto"/>
            </w:tcBorders>
            <w:vAlign w:val="center"/>
          </w:tcPr>
          <w:p w14:paraId="47BBFFFB" w14:textId="77777777" w:rsidR="001B60AA" w:rsidRPr="009B053A" w:rsidRDefault="001B60AA" w:rsidP="001B60AA">
            <w:pPr>
              <w:pStyle w:val="TAC"/>
            </w:pPr>
            <w:r w:rsidRPr="009B053A">
              <w:t>DC_38_n78</w:t>
            </w:r>
          </w:p>
        </w:tc>
        <w:tc>
          <w:tcPr>
            <w:tcW w:w="2952" w:type="dxa"/>
            <w:tcBorders>
              <w:top w:val="single" w:sz="4" w:space="0" w:color="auto"/>
              <w:left w:val="single" w:sz="4" w:space="0" w:color="auto"/>
              <w:bottom w:val="single" w:sz="4" w:space="0" w:color="auto"/>
              <w:right w:val="single" w:sz="4" w:space="0" w:color="auto"/>
            </w:tcBorders>
            <w:vAlign w:val="center"/>
          </w:tcPr>
          <w:p w14:paraId="12581861" w14:textId="77777777" w:rsidR="001B60AA" w:rsidRPr="009B053A" w:rsidRDefault="001B60AA" w:rsidP="001B60AA">
            <w:pPr>
              <w:pStyle w:val="TAC"/>
            </w:pPr>
            <w:r w:rsidRPr="009B053A">
              <w:t>38</w:t>
            </w:r>
          </w:p>
        </w:tc>
        <w:tc>
          <w:tcPr>
            <w:tcW w:w="2952" w:type="dxa"/>
            <w:tcBorders>
              <w:top w:val="single" w:sz="4" w:space="0" w:color="auto"/>
              <w:left w:val="single" w:sz="4" w:space="0" w:color="auto"/>
              <w:bottom w:val="single" w:sz="4" w:space="0" w:color="auto"/>
              <w:right w:val="single" w:sz="4" w:space="0" w:color="auto"/>
            </w:tcBorders>
            <w:vAlign w:val="center"/>
          </w:tcPr>
          <w:p w14:paraId="58ABECB2" w14:textId="77777777" w:rsidR="001B60AA" w:rsidRPr="009B053A" w:rsidRDefault="001B60AA" w:rsidP="001B60AA">
            <w:pPr>
              <w:pStyle w:val="TAC"/>
            </w:pPr>
            <w:r w:rsidRPr="009B053A">
              <w:t>0.4</w:t>
            </w:r>
          </w:p>
        </w:tc>
      </w:tr>
      <w:tr w:rsidR="001B60AA" w:rsidRPr="009B053A" w14:paraId="44EACF4E" w14:textId="77777777">
        <w:trPr>
          <w:jc w:val="center"/>
        </w:trPr>
        <w:tc>
          <w:tcPr>
            <w:tcW w:w="2336" w:type="dxa"/>
            <w:vMerge/>
            <w:tcBorders>
              <w:left w:val="single" w:sz="4" w:space="0" w:color="auto"/>
              <w:bottom w:val="single" w:sz="4" w:space="0" w:color="auto"/>
              <w:right w:val="single" w:sz="4" w:space="0" w:color="auto"/>
            </w:tcBorders>
            <w:vAlign w:val="center"/>
          </w:tcPr>
          <w:p w14:paraId="789D8941"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EA7757A"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952B4B2" w14:textId="77777777" w:rsidR="001B60AA" w:rsidRPr="009B053A" w:rsidRDefault="001B60AA" w:rsidP="001B60AA">
            <w:pPr>
              <w:pStyle w:val="TAC"/>
            </w:pPr>
            <w:r w:rsidRPr="009B053A">
              <w:t>0.5</w:t>
            </w:r>
          </w:p>
        </w:tc>
      </w:tr>
      <w:tr w:rsidR="001B60AA" w:rsidRPr="009B053A" w14:paraId="2B0C05E3" w14:textId="77777777">
        <w:trPr>
          <w:jc w:val="center"/>
        </w:trPr>
        <w:tc>
          <w:tcPr>
            <w:tcW w:w="2336" w:type="dxa"/>
            <w:vMerge w:val="restart"/>
            <w:tcBorders>
              <w:left w:val="single" w:sz="4" w:space="0" w:color="auto"/>
              <w:right w:val="single" w:sz="4" w:space="0" w:color="auto"/>
            </w:tcBorders>
            <w:vAlign w:val="center"/>
          </w:tcPr>
          <w:p w14:paraId="7F1FB77A" w14:textId="77777777" w:rsidR="001B60AA" w:rsidRPr="009B053A" w:rsidRDefault="001B60AA" w:rsidP="001B60AA">
            <w:pPr>
              <w:pStyle w:val="TAC"/>
              <w:rPr>
                <w:szCs w:val="18"/>
              </w:rPr>
            </w:pPr>
            <w:r w:rsidRPr="009B053A">
              <w:t>DC_39-n41</w:t>
            </w:r>
          </w:p>
        </w:tc>
        <w:tc>
          <w:tcPr>
            <w:tcW w:w="2952" w:type="dxa"/>
            <w:tcBorders>
              <w:top w:val="single" w:sz="4" w:space="0" w:color="auto"/>
              <w:left w:val="single" w:sz="4" w:space="0" w:color="auto"/>
              <w:bottom w:val="single" w:sz="4" w:space="0" w:color="auto"/>
              <w:right w:val="single" w:sz="4" w:space="0" w:color="auto"/>
            </w:tcBorders>
            <w:vAlign w:val="center"/>
          </w:tcPr>
          <w:p w14:paraId="7ECEC2D8" w14:textId="77777777" w:rsidR="001B60AA" w:rsidRPr="009B053A" w:rsidRDefault="001B60AA" w:rsidP="001B60AA">
            <w:pPr>
              <w:pStyle w:val="TAC"/>
              <w:rPr>
                <w:szCs w:val="18"/>
              </w:rPr>
            </w:pPr>
            <w:r w:rsidRPr="009B053A">
              <w:t>39</w:t>
            </w:r>
          </w:p>
        </w:tc>
        <w:tc>
          <w:tcPr>
            <w:tcW w:w="2952" w:type="dxa"/>
            <w:tcBorders>
              <w:top w:val="single" w:sz="4" w:space="0" w:color="auto"/>
              <w:left w:val="single" w:sz="4" w:space="0" w:color="auto"/>
              <w:bottom w:val="single" w:sz="4" w:space="0" w:color="auto"/>
              <w:right w:val="single" w:sz="4" w:space="0" w:color="auto"/>
            </w:tcBorders>
          </w:tcPr>
          <w:p w14:paraId="5D15DEAA" w14:textId="77777777" w:rsidR="001B60AA" w:rsidRPr="009B053A" w:rsidRDefault="001B60AA" w:rsidP="001B60AA">
            <w:pPr>
              <w:pStyle w:val="TAC"/>
              <w:rPr>
                <w:szCs w:val="18"/>
              </w:rPr>
            </w:pPr>
            <w:r w:rsidRPr="009B053A">
              <w:t>0.2</w:t>
            </w:r>
          </w:p>
        </w:tc>
      </w:tr>
      <w:tr w:rsidR="001B60AA" w:rsidRPr="009B053A" w14:paraId="2D319C20" w14:textId="77777777">
        <w:trPr>
          <w:jc w:val="center"/>
        </w:trPr>
        <w:tc>
          <w:tcPr>
            <w:tcW w:w="2336" w:type="dxa"/>
            <w:vMerge/>
            <w:tcBorders>
              <w:left w:val="single" w:sz="4" w:space="0" w:color="auto"/>
              <w:bottom w:val="single" w:sz="4" w:space="0" w:color="auto"/>
              <w:right w:val="single" w:sz="4" w:space="0" w:color="auto"/>
            </w:tcBorders>
            <w:vAlign w:val="center"/>
          </w:tcPr>
          <w:p w14:paraId="074A9F0C"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45112" w14:textId="77777777" w:rsidR="001B60AA" w:rsidRPr="009B053A" w:rsidRDefault="001B60AA" w:rsidP="001B60AA">
            <w:pPr>
              <w:pStyle w:val="TAC"/>
              <w:rPr>
                <w:szCs w:val="18"/>
              </w:rPr>
            </w:pPr>
            <w:r w:rsidRPr="009B053A">
              <w:t>n41</w:t>
            </w:r>
          </w:p>
        </w:tc>
        <w:tc>
          <w:tcPr>
            <w:tcW w:w="2952" w:type="dxa"/>
            <w:tcBorders>
              <w:top w:val="single" w:sz="4" w:space="0" w:color="auto"/>
              <w:left w:val="single" w:sz="4" w:space="0" w:color="auto"/>
              <w:bottom w:val="single" w:sz="4" w:space="0" w:color="auto"/>
              <w:right w:val="single" w:sz="4" w:space="0" w:color="auto"/>
            </w:tcBorders>
          </w:tcPr>
          <w:p w14:paraId="0A6704D9" w14:textId="77777777" w:rsidR="001B60AA" w:rsidRPr="009B053A" w:rsidRDefault="001B60AA" w:rsidP="001B60AA">
            <w:pPr>
              <w:pStyle w:val="TAC"/>
              <w:rPr>
                <w:szCs w:val="18"/>
              </w:rPr>
            </w:pPr>
            <w:r w:rsidRPr="009B053A">
              <w:t>0.2</w:t>
            </w:r>
          </w:p>
        </w:tc>
      </w:tr>
      <w:tr w:rsidR="001B60AA" w:rsidRPr="009B053A" w14:paraId="310C35FB"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454C0A6D" w14:textId="77777777" w:rsidR="001B60AA" w:rsidRPr="009B053A" w:rsidRDefault="001B60AA" w:rsidP="001B60AA">
            <w:pPr>
              <w:pStyle w:val="TAC"/>
            </w:pPr>
            <w:r w:rsidRPr="009B053A">
              <w:t>DC_39_n79</w:t>
            </w:r>
          </w:p>
        </w:tc>
        <w:tc>
          <w:tcPr>
            <w:tcW w:w="2952" w:type="dxa"/>
            <w:tcBorders>
              <w:top w:val="single" w:sz="4" w:space="0" w:color="auto"/>
              <w:left w:val="single" w:sz="4" w:space="0" w:color="auto"/>
              <w:bottom w:val="single" w:sz="4" w:space="0" w:color="auto"/>
              <w:right w:val="single" w:sz="4" w:space="0" w:color="auto"/>
            </w:tcBorders>
            <w:vAlign w:val="center"/>
          </w:tcPr>
          <w:p w14:paraId="1138CA79" w14:textId="77777777" w:rsidR="001B60AA" w:rsidRPr="009B053A" w:rsidRDefault="001B60AA" w:rsidP="001B60AA">
            <w:pPr>
              <w:pStyle w:val="TAC"/>
            </w:pPr>
            <w:r w:rsidRPr="009B053A">
              <w:t>n79</w:t>
            </w:r>
          </w:p>
        </w:tc>
        <w:tc>
          <w:tcPr>
            <w:tcW w:w="2952" w:type="dxa"/>
            <w:tcBorders>
              <w:top w:val="single" w:sz="4" w:space="0" w:color="auto"/>
              <w:left w:val="single" w:sz="4" w:space="0" w:color="auto"/>
              <w:bottom w:val="single" w:sz="4" w:space="0" w:color="auto"/>
              <w:right w:val="single" w:sz="4" w:space="0" w:color="auto"/>
            </w:tcBorders>
            <w:vAlign w:val="center"/>
          </w:tcPr>
          <w:p w14:paraId="4ABC3363" w14:textId="77777777" w:rsidR="001B60AA" w:rsidRPr="009B053A" w:rsidRDefault="001B60AA" w:rsidP="001B60AA">
            <w:pPr>
              <w:pStyle w:val="TAC"/>
            </w:pPr>
            <w:r w:rsidRPr="009B053A">
              <w:t>0.5</w:t>
            </w:r>
          </w:p>
        </w:tc>
      </w:tr>
      <w:tr w:rsidR="001B60AA" w:rsidRPr="009B053A" w14:paraId="67CB2FF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2A879E09" w14:textId="77777777" w:rsidR="001B60AA" w:rsidRPr="009B053A" w:rsidRDefault="001B60AA" w:rsidP="001B60AA">
            <w:pPr>
              <w:pStyle w:val="TAC"/>
            </w:pPr>
            <w:r w:rsidRPr="009B053A">
              <w:t>DC_40_n78</w:t>
            </w:r>
          </w:p>
        </w:tc>
        <w:tc>
          <w:tcPr>
            <w:tcW w:w="2952" w:type="dxa"/>
            <w:tcBorders>
              <w:top w:val="single" w:sz="4" w:space="0" w:color="auto"/>
              <w:left w:val="single" w:sz="4" w:space="0" w:color="auto"/>
              <w:bottom w:val="single" w:sz="4" w:space="0" w:color="auto"/>
              <w:right w:val="single" w:sz="4" w:space="0" w:color="auto"/>
            </w:tcBorders>
            <w:vAlign w:val="center"/>
          </w:tcPr>
          <w:p w14:paraId="2FC67C43" w14:textId="77777777" w:rsidR="001B60AA" w:rsidRPr="009B053A" w:rsidRDefault="001B60AA" w:rsidP="001B60AA">
            <w:pPr>
              <w:pStyle w:val="TAC"/>
            </w:pPr>
            <w:r w:rsidRPr="009B053A">
              <w:t>40</w:t>
            </w:r>
          </w:p>
        </w:tc>
        <w:tc>
          <w:tcPr>
            <w:tcW w:w="2952" w:type="dxa"/>
            <w:tcBorders>
              <w:top w:val="single" w:sz="4" w:space="0" w:color="auto"/>
              <w:left w:val="single" w:sz="4" w:space="0" w:color="auto"/>
              <w:bottom w:val="single" w:sz="4" w:space="0" w:color="auto"/>
              <w:right w:val="single" w:sz="4" w:space="0" w:color="auto"/>
            </w:tcBorders>
          </w:tcPr>
          <w:p w14:paraId="6C99EAA2" w14:textId="77777777" w:rsidR="001B60AA" w:rsidRPr="009B053A" w:rsidRDefault="001B60AA" w:rsidP="001B60AA">
            <w:pPr>
              <w:pStyle w:val="TAC"/>
            </w:pPr>
            <w:r w:rsidRPr="009B053A">
              <w:rPr>
                <w:szCs w:val="18"/>
                <w:lang w:eastAsia="ja-JP"/>
              </w:rPr>
              <w:t>0.4</w:t>
            </w:r>
            <w:r w:rsidRPr="009B053A">
              <w:rPr>
                <w:szCs w:val="18"/>
                <w:vertAlign w:val="superscript"/>
                <w:lang w:eastAsia="ja-JP"/>
              </w:rPr>
              <w:t>5</w:t>
            </w:r>
          </w:p>
        </w:tc>
      </w:tr>
      <w:tr w:rsidR="001B60AA" w:rsidRPr="009B053A" w14:paraId="73FB8041" w14:textId="77777777">
        <w:trPr>
          <w:jc w:val="center"/>
        </w:trPr>
        <w:tc>
          <w:tcPr>
            <w:tcW w:w="2336" w:type="dxa"/>
            <w:vMerge/>
            <w:tcBorders>
              <w:left w:val="single" w:sz="4" w:space="0" w:color="auto"/>
              <w:bottom w:val="single" w:sz="4" w:space="0" w:color="auto"/>
              <w:right w:val="single" w:sz="4" w:space="0" w:color="auto"/>
            </w:tcBorders>
            <w:vAlign w:val="center"/>
          </w:tcPr>
          <w:p w14:paraId="78FB7B14"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2ADAD7E"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3BE5A519" w14:textId="77777777" w:rsidR="001B60AA" w:rsidRPr="009B053A" w:rsidRDefault="001B60AA" w:rsidP="001B60AA">
            <w:pPr>
              <w:pStyle w:val="TAC"/>
            </w:pPr>
            <w:r w:rsidRPr="009B053A">
              <w:rPr>
                <w:szCs w:val="18"/>
                <w:lang w:eastAsia="ja-JP"/>
              </w:rPr>
              <w:t>0.5</w:t>
            </w:r>
            <w:r w:rsidRPr="009B053A">
              <w:rPr>
                <w:szCs w:val="18"/>
                <w:vertAlign w:val="superscript"/>
                <w:lang w:eastAsia="ja-JP"/>
              </w:rPr>
              <w:t>5</w:t>
            </w:r>
          </w:p>
        </w:tc>
      </w:tr>
      <w:tr w:rsidR="001B60AA" w:rsidRPr="009B053A" w14:paraId="6FE7BFA8"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12742518" w14:textId="77777777" w:rsidR="001B60AA" w:rsidRPr="009B053A" w:rsidRDefault="001B60AA" w:rsidP="001B60AA">
            <w:pPr>
              <w:pStyle w:val="TAC"/>
            </w:pPr>
            <w:r w:rsidRPr="009B053A">
              <w:t>DC_40_n79</w:t>
            </w:r>
          </w:p>
        </w:tc>
        <w:tc>
          <w:tcPr>
            <w:tcW w:w="2952" w:type="dxa"/>
            <w:tcBorders>
              <w:top w:val="single" w:sz="4" w:space="0" w:color="auto"/>
              <w:left w:val="single" w:sz="4" w:space="0" w:color="auto"/>
              <w:bottom w:val="single" w:sz="4" w:space="0" w:color="auto"/>
              <w:right w:val="single" w:sz="4" w:space="0" w:color="auto"/>
            </w:tcBorders>
            <w:vAlign w:val="center"/>
          </w:tcPr>
          <w:p w14:paraId="0CBFB75B" w14:textId="77777777" w:rsidR="001B60AA" w:rsidRPr="009B053A" w:rsidRDefault="001B60AA" w:rsidP="001B60AA">
            <w:pPr>
              <w:pStyle w:val="TAC"/>
            </w:pPr>
            <w:r w:rsidRPr="009B053A">
              <w:t>n79</w:t>
            </w:r>
          </w:p>
        </w:tc>
        <w:tc>
          <w:tcPr>
            <w:tcW w:w="2952" w:type="dxa"/>
            <w:tcBorders>
              <w:top w:val="single" w:sz="4" w:space="0" w:color="auto"/>
              <w:left w:val="single" w:sz="4" w:space="0" w:color="auto"/>
              <w:bottom w:val="single" w:sz="4" w:space="0" w:color="auto"/>
              <w:right w:val="single" w:sz="4" w:space="0" w:color="auto"/>
            </w:tcBorders>
            <w:vAlign w:val="center"/>
          </w:tcPr>
          <w:p w14:paraId="31E9C2ED" w14:textId="77777777" w:rsidR="001B60AA" w:rsidRPr="009B053A" w:rsidRDefault="001B60AA" w:rsidP="001B60AA">
            <w:pPr>
              <w:pStyle w:val="TAC"/>
            </w:pPr>
            <w:r w:rsidRPr="009B053A">
              <w:t>0.5</w:t>
            </w:r>
          </w:p>
        </w:tc>
      </w:tr>
      <w:tr w:rsidR="001B60AA" w:rsidRPr="009B053A" w14:paraId="50B52906" w14:textId="77777777" w:rsidTr="00E90606">
        <w:trPr>
          <w:jc w:val="center"/>
        </w:trPr>
        <w:tc>
          <w:tcPr>
            <w:tcW w:w="2336" w:type="dxa"/>
            <w:vMerge w:val="restart"/>
            <w:tcBorders>
              <w:top w:val="single" w:sz="4" w:space="0" w:color="auto"/>
              <w:left w:val="single" w:sz="4" w:space="0" w:color="auto"/>
              <w:right w:val="single" w:sz="4" w:space="0" w:color="auto"/>
            </w:tcBorders>
            <w:vAlign w:val="center"/>
          </w:tcPr>
          <w:p w14:paraId="067BE29E" w14:textId="77777777" w:rsidR="001B60AA" w:rsidRPr="009B053A" w:rsidRDefault="001B60AA" w:rsidP="001B60AA">
            <w:pPr>
              <w:pStyle w:val="TAC"/>
              <w:rPr>
                <w:lang w:eastAsia="ja-JP"/>
              </w:rPr>
            </w:pPr>
            <w:r w:rsidRPr="009B053A">
              <w:rPr>
                <w:lang w:eastAsia="ja-JP"/>
              </w:rPr>
              <w:t>DC_41_n28</w:t>
            </w:r>
          </w:p>
        </w:tc>
        <w:tc>
          <w:tcPr>
            <w:tcW w:w="2952" w:type="dxa"/>
            <w:tcBorders>
              <w:top w:val="single" w:sz="4" w:space="0" w:color="auto"/>
              <w:left w:val="single" w:sz="4" w:space="0" w:color="auto"/>
              <w:bottom w:val="single" w:sz="4" w:space="0" w:color="auto"/>
              <w:right w:val="single" w:sz="4" w:space="0" w:color="auto"/>
            </w:tcBorders>
          </w:tcPr>
          <w:p w14:paraId="59B18B22" w14:textId="77777777" w:rsidR="001B60AA" w:rsidRPr="009B053A" w:rsidRDefault="001B60AA" w:rsidP="001B60AA">
            <w:pPr>
              <w:pStyle w:val="TAC"/>
              <w:rPr>
                <w:lang w:eastAsia="ja-JP"/>
              </w:rPr>
            </w:pPr>
            <w:r w:rsidRPr="009B053A">
              <w:rPr>
                <w:lang w:eastAsia="ja-JP"/>
              </w:rPr>
              <w:t>41</w:t>
            </w:r>
          </w:p>
        </w:tc>
        <w:tc>
          <w:tcPr>
            <w:tcW w:w="2952" w:type="dxa"/>
            <w:tcBorders>
              <w:top w:val="single" w:sz="4" w:space="0" w:color="auto"/>
              <w:left w:val="single" w:sz="4" w:space="0" w:color="auto"/>
              <w:bottom w:val="single" w:sz="4" w:space="0" w:color="auto"/>
              <w:right w:val="single" w:sz="4" w:space="0" w:color="auto"/>
            </w:tcBorders>
          </w:tcPr>
          <w:p w14:paraId="0B3378FD" w14:textId="77777777" w:rsidR="001B60AA" w:rsidRPr="009B053A" w:rsidRDefault="001B60AA" w:rsidP="001B60AA">
            <w:pPr>
              <w:pStyle w:val="TAC"/>
              <w:rPr>
                <w:lang w:eastAsia="ja-JP"/>
              </w:rPr>
            </w:pPr>
            <w:r w:rsidRPr="009B053A">
              <w:rPr>
                <w:lang w:eastAsia="ja-JP"/>
              </w:rPr>
              <w:t>0</w:t>
            </w:r>
          </w:p>
        </w:tc>
      </w:tr>
      <w:tr w:rsidR="001B60AA" w:rsidRPr="009B053A" w14:paraId="4CF4E9A3" w14:textId="77777777" w:rsidTr="00E90606">
        <w:trPr>
          <w:jc w:val="center"/>
        </w:trPr>
        <w:tc>
          <w:tcPr>
            <w:tcW w:w="2336" w:type="dxa"/>
            <w:vMerge/>
            <w:tcBorders>
              <w:left w:val="single" w:sz="4" w:space="0" w:color="auto"/>
              <w:right w:val="single" w:sz="4" w:space="0" w:color="auto"/>
            </w:tcBorders>
            <w:vAlign w:val="center"/>
          </w:tcPr>
          <w:p w14:paraId="50F39DFA" w14:textId="77777777" w:rsidR="001B60AA" w:rsidRPr="009B053A" w:rsidRDefault="001B60AA" w:rsidP="001B60AA">
            <w:pPr>
              <w:pStyle w:val="TAC"/>
              <w:rPr>
                <w:lang w:eastAsia="ja-JP"/>
              </w:rPr>
            </w:pPr>
          </w:p>
        </w:tc>
        <w:tc>
          <w:tcPr>
            <w:tcW w:w="2952" w:type="dxa"/>
            <w:tcBorders>
              <w:top w:val="single" w:sz="4" w:space="0" w:color="auto"/>
              <w:left w:val="single" w:sz="4" w:space="0" w:color="auto"/>
              <w:bottom w:val="single" w:sz="4" w:space="0" w:color="auto"/>
              <w:right w:val="single" w:sz="4" w:space="0" w:color="auto"/>
            </w:tcBorders>
          </w:tcPr>
          <w:p w14:paraId="2D004EA5" w14:textId="77777777" w:rsidR="001B60AA" w:rsidRPr="009B053A" w:rsidRDefault="001B60AA" w:rsidP="001B60AA">
            <w:pPr>
              <w:pStyle w:val="TAC"/>
              <w:rPr>
                <w:lang w:eastAsia="ja-JP"/>
              </w:rPr>
            </w:pPr>
            <w:r w:rsidRPr="009B053A">
              <w:rPr>
                <w:lang w:eastAsia="ja-JP"/>
              </w:rPr>
              <w:t>n28</w:t>
            </w:r>
          </w:p>
        </w:tc>
        <w:tc>
          <w:tcPr>
            <w:tcW w:w="2952" w:type="dxa"/>
            <w:tcBorders>
              <w:top w:val="single" w:sz="4" w:space="0" w:color="auto"/>
              <w:left w:val="single" w:sz="4" w:space="0" w:color="auto"/>
              <w:bottom w:val="single" w:sz="4" w:space="0" w:color="auto"/>
              <w:right w:val="single" w:sz="4" w:space="0" w:color="auto"/>
            </w:tcBorders>
          </w:tcPr>
          <w:p w14:paraId="7FD5ED13" w14:textId="77777777" w:rsidR="001B60AA" w:rsidRPr="009B053A" w:rsidRDefault="001B60AA" w:rsidP="001B60AA">
            <w:pPr>
              <w:pStyle w:val="TAC"/>
              <w:rPr>
                <w:lang w:eastAsia="ja-JP"/>
              </w:rPr>
            </w:pPr>
            <w:r w:rsidRPr="009B053A">
              <w:rPr>
                <w:lang w:eastAsia="ja-JP"/>
              </w:rPr>
              <w:t>0</w:t>
            </w:r>
          </w:p>
        </w:tc>
      </w:tr>
      <w:tr w:rsidR="001B60AA" w:rsidRPr="009B053A" w14:paraId="337969D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28B08DC3" w14:textId="77777777" w:rsidR="001B60AA" w:rsidRPr="009B053A" w:rsidRDefault="001B60AA" w:rsidP="001B60AA">
            <w:pPr>
              <w:pStyle w:val="TAC"/>
            </w:pPr>
            <w:r w:rsidRPr="009B053A">
              <w:t>DC_41_n77</w:t>
            </w:r>
          </w:p>
        </w:tc>
        <w:tc>
          <w:tcPr>
            <w:tcW w:w="2952" w:type="dxa"/>
            <w:tcBorders>
              <w:top w:val="single" w:sz="4" w:space="0" w:color="auto"/>
              <w:left w:val="single" w:sz="4" w:space="0" w:color="auto"/>
              <w:bottom w:val="single" w:sz="4" w:space="0" w:color="auto"/>
              <w:right w:val="single" w:sz="4" w:space="0" w:color="auto"/>
            </w:tcBorders>
          </w:tcPr>
          <w:p w14:paraId="183B43E4" w14:textId="77777777" w:rsidR="001B60AA" w:rsidRPr="009B053A" w:rsidRDefault="001B60AA" w:rsidP="001B60AA">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tcPr>
          <w:p w14:paraId="34A83155" w14:textId="77777777" w:rsidR="001B60AA" w:rsidRPr="009B053A" w:rsidRDefault="001B60AA" w:rsidP="001B60AA">
            <w:pPr>
              <w:pStyle w:val="TAC"/>
            </w:pPr>
            <w:r w:rsidRPr="009B053A">
              <w:t>0.5</w:t>
            </w:r>
          </w:p>
        </w:tc>
      </w:tr>
      <w:tr w:rsidR="001B60AA" w:rsidRPr="009B053A" w14:paraId="3012BC2D" w14:textId="77777777">
        <w:trPr>
          <w:jc w:val="center"/>
        </w:trPr>
        <w:tc>
          <w:tcPr>
            <w:tcW w:w="2336" w:type="dxa"/>
            <w:tcBorders>
              <w:top w:val="single" w:sz="4" w:space="0" w:color="auto"/>
              <w:left w:val="single" w:sz="4" w:space="0" w:color="auto"/>
              <w:bottom w:val="single" w:sz="4" w:space="0" w:color="auto"/>
              <w:right w:val="single" w:sz="4" w:space="0" w:color="auto"/>
            </w:tcBorders>
          </w:tcPr>
          <w:p w14:paraId="53DF10E9" w14:textId="77777777" w:rsidR="001B60AA" w:rsidRPr="009B053A" w:rsidRDefault="001B60AA" w:rsidP="001B60AA">
            <w:pPr>
              <w:pStyle w:val="TAC"/>
            </w:pPr>
            <w:r w:rsidRPr="009B053A">
              <w:lastRenderedPageBreak/>
              <w:t>DC_41_n78</w:t>
            </w:r>
          </w:p>
        </w:tc>
        <w:tc>
          <w:tcPr>
            <w:tcW w:w="2952" w:type="dxa"/>
            <w:tcBorders>
              <w:top w:val="single" w:sz="4" w:space="0" w:color="auto"/>
              <w:left w:val="single" w:sz="4" w:space="0" w:color="auto"/>
              <w:bottom w:val="single" w:sz="4" w:space="0" w:color="auto"/>
              <w:right w:val="single" w:sz="4" w:space="0" w:color="auto"/>
            </w:tcBorders>
          </w:tcPr>
          <w:p w14:paraId="2F989B61"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0C8D9ED3" w14:textId="77777777" w:rsidR="001B60AA" w:rsidRPr="009B053A" w:rsidRDefault="001B60AA" w:rsidP="001B60AA">
            <w:pPr>
              <w:pStyle w:val="TAC"/>
            </w:pPr>
            <w:r w:rsidRPr="009B053A">
              <w:t>0.5</w:t>
            </w:r>
          </w:p>
        </w:tc>
      </w:tr>
      <w:tr w:rsidR="001B60AA" w:rsidRPr="009B053A" w14:paraId="7A3F5690" w14:textId="77777777">
        <w:trPr>
          <w:jc w:val="center"/>
        </w:trPr>
        <w:tc>
          <w:tcPr>
            <w:tcW w:w="2336" w:type="dxa"/>
            <w:tcBorders>
              <w:top w:val="single" w:sz="4" w:space="0" w:color="auto"/>
              <w:left w:val="single" w:sz="4" w:space="0" w:color="auto"/>
              <w:bottom w:val="single" w:sz="4" w:space="0" w:color="auto"/>
              <w:right w:val="single" w:sz="4" w:space="0" w:color="auto"/>
            </w:tcBorders>
            <w:vAlign w:val="center"/>
          </w:tcPr>
          <w:p w14:paraId="59C9D4AD" w14:textId="77777777" w:rsidR="001B60AA" w:rsidRPr="009B053A" w:rsidRDefault="001B60AA" w:rsidP="001B60AA">
            <w:pPr>
              <w:pStyle w:val="TAC"/>
            </w:pPr>
            <w:r w:rsidRPr="009B053A">
              <w:t>DC_41_n79</w:t>
            </w:r>
          </w:p>
        </w:tc>
        <w:tc>
          <w:tcPr>
            <w:tcW w:w="2952" w:type="dxa"/>
            <w:tcBorders>
              <w:top w:val="single" w:sz="4" w:space="0" w:color="auto"/>
              <w:left w:val="single" w:sz="4" w:space="0" w:color="auto"/>
              <w:bottom w:val="single" w:sz="4" w:space="0" w:color="auto"/>
              <w:right w:val="single" w:sz="4" w:space="0" w:color="auto"/>
            </w:tcBorders>
            <w:vAlign w:val="center"/>
          </w:tcPr>
          <w:p w14:paraId="2EF0D1E2" w14:textId="77777777" w:rsidR="001B60AA" w:rsidRPr="009B053A" w:rsidRDefault="001B60AA" w:rsidP="001B60AA">
            <w:pPr>
              <w:pStyle w:val="TAC"/>
            </w:pPr>
            <w:r w:rsidRPr="009B053A">
              <w:t>n79</w:t>
            </w:r>
          </w:p>
        </w:tc>
        <w:tc>
          <w:tcPr>
            <w:tcW w:w="2952" w:type="dxa"/>
            <w:tcBorders>
              <w:top w:val="single" w:sz="4" w:space="0" w:color="auto"/>
              <w:left w:val="single" w:sz="4" w:space="0" w:color="auto"/>
              <w:bottom w:val="single" w:sz="4" w:space="0" w:color="auto"/>
              <w:right w:val="single" w:sz="4" w:space="0" w:color="auto"/>
            </w:tcBorders>
            <w:vAlign w:val="center"/>
          </w:tcPr>
          <w:p w14:paraId="67B08731" w14:textId="77777777" w:rsidR="001B60AA" w:rsidRPr="009B053A" w:rsidRDefault="001B60AA" w:rsidP="001B60AA">
            <w:pPr>
              <w:pStyle w:val="TAC"/>
            </w:pPr>
            <w:r w:rsidRPr="009B053A">
              <w:t>0.5</w:t>
            </w:r>
          </w:p>
        </w:tc>
      </w:tr>
      <w:tr w:rsidR="001B60AA" w:rsidRPr="009B053A" w14:paraId="4D2939C7" w14:textId="77777777" w:rsidTr="00884071">
        <w:trPr>
          <w:jc w:val="center"/>
          <w:ins w:id="8814" w:author="3157" w:date="2023-06-19T13:01:00Z"/>
        </w:trPr>
        <w:tc>
          <w:tcPr>
            <w:tcW w:w="2336" w:type="dxa"/>
            <w:vMerge w:val="restart"/>
            <w:tcBorders>
              <w:top w:val="single" w:sz="4" w:space="0" w:color="auto"/>
              <w:left w:val="single" w:sz="4" w:space="0" w:color="auto"/>
              <w:right w:val="single" w:sz="4" w:space="0" w:color="auto"/>
            </w:tcBorders>
            <w:vAlign w:val="center"/>
          </w:tcPr>
          <w:p w14:paraId="25E00D61" w14:textId="7C40EA27" w:rsidR="001B60AA" w:rsidRPr="009B053A" w:rsidRDefault="001B60AA" w:rsidP="001B60AA">
            <w:pPr>
              <w:pStyle w:val="TAC"/>
              <w:rPr>
                <w:ins w:id="8815" w:author="3157" w:date="2023-06-19T13:01:00Z"/>
              </w:rPr>
            </w:pPr>
            <w:ins w:id="8816" w:author="3157" w:date="2023-06-16T09:04:00Z">
              <w:r>
                <w:rPr>
                  <w:rFonts w:cs="Arial"/>
                  <w:szCs w:val="18"/>
                  <w:lang w:val="en-US" w:eastAsia="fr-FR"/>
                </w:rPr>
                <w:t>DC_48_n66</w:t>
              </w:r>
            </w:ins>
          </w:p>
        </w:tc>
        <w:tc>
          <w:tcPr>
            <w:tcW w:w="2952" w:type="dxa"/>
            <w:tcBorders>
              <w:top w:val="single" w:sz="4" w:space="0" w:color="auto"/>
              <w:left w:val="single" w:sz="4" w:space="0" w:color="auto"/>
              <w:bottom w:val="single" w:sz="4" w:space="0" w:color="auto"/>
              <w:right w:val="single" w:sz="4" w:space="0" w:color="auto"/>
            </w:tcBorders>
            <w:vAlign w:val="center"/>
          </w:tcPr>
          <w:p w14:paraId="1F6DFA5D" w14:textId="6163C9BC" w:rsidR="001B60AA" w:rsidRPr="009B053A" w:rsidRDefault="001B60AA" w:rsidP="001B60AA">
            <w:pPr>
              <w:pStyle w:val="TAC"/>
              <w:rPr>
                <w:ins w:id="8817" w:author="3157" w:date="2023-06-19T13:01:00Z"/>
              </w:rPr>
            </w:pPr>
            <w:ins w:id="8818" w:author="3157" w:date="2023-06-16T09:04:00Z">
              <w:r>
                <w:t>48</w:t>
              </w:r>
            </w:ins>
          </w:p>
        </w:tc>
        <w:tc>
          <w:tcPr>
            <w:tcW w:w="2952" w:type="dxa"/>
            <w:tcBorders>
              <w:top w:val="single" w:sz="4" w:space="0" w:color="auto"/>
              <w:left w:val="single" w:sz="4" w:space="0" w:color="auto"/>
              <w:bottom w:val="single" w:sz="4" w:space="0" w:color="auto"/>
              <w:right w:val="single" w:sz="4" w:space="0" w:color="auto"/>
            </w:tcBorders>
            <w:vAlign w:val="center"/>
          </w:tcPr>
          <w:p w14:paraId="592A7722" w14:textId="4C3F1CF8" w:rsidR="001B60AA" w:rsidRPr="009B053A" w:rsidRDefault="001B60AA" w:rsidP="001B60AA">
            <w:pPr>
              <w:pStyle w:val="TAC"/>
              <w:rPr>
                <w:ins w:id="8819" w:author="3157" w:date="2023-06-19T13:01:00Z"/>
              </w:rPr>
            </w:pPr>
            <w:ins w:id="8820" w:author="3157" w:date="2023-06-16T09:04:00Z">
              <w:r>
                <w:t>0.5</w:t>
              </w:r>
            </w:ins>
          </w:p>
        </w:tc>
      </w:tr>
      <w:tr w:rsidR="001B60AA" w:rsidRPr="009B053A" w14:paraId="091BB93F" w14:textId="77777777" w:rsidTr="00884071">
        <w:trPr>
          <w:jc w:val="center"/>
          <w:ins w:id="8821" w:author="3157" w:date="2023-06-19T13:01:00Z"/>
        </w:trPr>
        <w:tc>
          <w:tcPr>
            <w:tcW w:w="2336" w:type="dxa"/>
            <w:vMerge/>
            <w:tcBorders>
              <w:left w:val="single" w:sz="4" w:space="0" w:color="auto"/>
              <w:bottom w:val="single" w:sz="4" w:space="0" w:color="auto"/>
              <w:right w:val="single" w:sz="4" w:space="0" w:color="auto"/>
            </w:tcBorders>
            <w:vAlign w:val="center"/>
          </w:tcPr>
          <w:p w14:paraId="7128414A" w14:textId="77777777" w:rsidR="001B60AA" w:rsidRPr="009B053A" w:rsidRDefault="001B60AA" w:rsidP="001B60AA">
            <w:pPr>
              <w:pStyle w:val="TAC"/>
              <w:rPr>
                <w:ins w:id="8822" w:author="3157" w:date="2023-06-19T13:01:00Z"/>
              </w:rPr>
            </w:pPr>
          </w:p>
        </w:tc>
        <w:tc>
          <w:tcPr>
            <w:tcW w:w="2952" w:type="dxa"/>
            <w:tcBorders>
              <w:top w:val="single" w:sz="4" w:space="0" w:color="auto"/>
              <w:left w:val="single" w:sz="4" w:space="0" w:color="auto"/>
              <w:bottom w:val="single" w:sz="4" w:space="0" w:color="auto"/>
              <w:right w:val="single" w:sz="4" w:space="0" w:color="auto"/>
            </w:tcBorders>
            <w:vAlign w:val="center"/>
          </w:tcPr>
          <w:p w14:paraId="305DA6D3" w14:textId="2C47309C" w:rsidR="001B60AA" w:rsidRPr="009B053A" w:rsidRDefault="001B60AA" w:rsidP="001B60AA">
            <w:pPr>
              <w:pStyle w:val="TAC"/>
              <w:rPr>
                <w:ins w:id="8823" w:author="3157" w:date="2023-06-19T13:01:00Z"/>
              </w:rPr>
            </w:pPr>
            <w:ins w:id="8824" w:author="3157" w:date="2023-06-16T09:04:00Z">
              <w:r>
                <w:t>n66</w:t>
              </w:r>
            </w:ins>
          </w:p>
        </w:tc>
        <w:tc>
          <w:tcPr>
            <w:tcW w:w="2952" w:type="dxa"/>
            <w:tcBorders>
              <w:top w:val="single" w:sz="4" w:space="0" w:color="auto"/>
              <w:left w:val="single" w:sz="4" w:space="0" w:color="auto"/>
              <w:bottom w:val="single" w:sz="4" w:space="0" w:color="auto"/>
              <w:right w:val="single" w:sz="4" w:space="0" w:color="auto"/>
            </w:tcBorders>
            <w:vAlign w:val="center"/>
          </w:tcPr>
          <w:p w14:paraId="13D5B8B5" w14:textId="42209455" w:rsidR="001B60AA" w:rsidRPr="009B053A" w:rsidRDefault="001B60AA" w:rsidP="001B60AA">
            <w:pPr>
              <w:pStyle w:val="TAC"/>
              <w:rPr>
                <w:ins w:id="8825" w:author="3157" w:date="2023-06-19T13:01:00Z"/>
              </w:rPr>
            </w:pPr>
            <w:ins w:id="8826" w:author="3157" w:date="2023-06-16T09:04:00Z">
              <w:r>
                <w:t>0.2</w:t>
              </w:r>
            </w:ins>
          </w:p>
        </w:tc>
      </w:tr>
      <w:tr w:rsidR="001B60AA" w:rsidRPr="009B053A" w14:paraId="5893F7E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1E67403A" w14:textId="77777777" w:rsidR="001B60AA" w:rsidRPr="009B053A" w:rsidRDefault="001B60AA" w:rsidP="001B60AA">
            <w:pPr>
              <w:pStyle w:val="TAC"/>
            </w:pPr>
            <w:r w:rsidRPr="009B053A">
              <w:t>DC_66_n2</w:t>
            </w:r>
          </w:p>
        </w:tc>
        <w:tc>
          <w:tcPr>
            <w:tcW w:w="2952" w:type="dxa"/>
            <w:tcBorders>
              <w:top w:val="single" w:sz="4" w:space="0" w:color="auto"/>
              <w:left w:val="single" w:sz="4" w:space="0" w:color="auto"/>
              <w:bottom w:val="single" w:sz="4" w:space="0" w:color="auto"/>
              <w:right w:val="single" w:sz="4" w:space="0" w:color="auto"/>
            </w:tcBorders>
            <w:vAlign w:val="center"/>
          </w:tcPr>
          <w:p w14:paraId="7A17A3CB" w14:textId="77777777" w:rsidR="001B60AA" w:rsidRPr="009B053A" w:rsidRDefault="001B60AA" w:rsidP="001B60AA">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77F3A1D2" w14:textId="77777777" w:rsidR="001B60AA" w:rsidRPr="009B053A" w:rsidRDefault="001B60AA" w:rsidP="001B60AA">
            <w:pPr>
              <w:pStyle w:val="TAC"/>
            </w:pPr>
            <w:r w:rsidRPr="009B053A">
              <w:t>0.3</w:t>
            </w:r>
          </w:p>
        </w:tc>
      </w:tr>
      <w:tr w:rsidR="001B60AA" w:rsidRPr="009B053A" w14:paraId="0F0CA894" w14:textId="77777777">
        <w:trPr>
          <w:jc w:val="center"/>
        </w:trPr>
        <w:tc>
          <w:tcPr>
            <w:tcW w:w="2336" w:type="dxa"/>
            <w:vMerge/>
            <w:tcBorders>
              <w:left w:val="single" w:sz="4" w:space="0" w:color="auto"/>
              <w:bottom w:val="single" w:sz="4" w:space="0" w:color="auto"/>
              <w:right w:val="single" w:sz="4" w:space="0" w:color="auto"/>
            </w:tcBorders>
            <w:vAlign w:val="center"/>
          </w:tcPr>
          <w:p w14:paraId="3F99B062"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6106F2E" w14:textId="77777777" w:rsidR="001B60AA" w:rsidRPr="009B053A" w:rsidRDefault="001B60AA" w:rsidP="001B60AA">
            <w:pPr>
              <w:pStyle w:val="TAC"/>
            </w:pPr>
            <w:r w:rsidRPr="009B053A">
              <w:t>n2</w:t>
            </w:r>
          </w:p>
        </w:tc>
        <w:tc>
          <w:tcPr>
            <w:tcW w:w="2952" w:type="dxa"/>
            <w:tcBorders>
              <w:top w:val="single" w:sz="4" w:space="0" w:color="auto"/>
              <w:left w:val="single" w:sz="4" w:space="0" w:color="auto"/>
              <w:bottom w:val="single" w:sz="4" w:space="0" w:color="auto"/>
              <w:right w:val="single" w:sz="4" w:space="0" w:color="auto"/>
            </w:tcBorders>
            <w:vAlign w:val="center"/>
          </w:tcPr>
          <w:p w14:paraId="3F85E771" w14:textId="77777777" w:rsidR="001B60AA" w:rsidRPr="009B053A" w:rsidRDefault="001B60AA" w:rsidP="001B60AA">
            <w:pPr>
              <w:pStyle w:val="TAC"/>
            </w:pPr>
            <w:r w:rsidRPr="009B053A">
              <w:t>0.3</w:t>
            </w:r>
          </w:p>
        </w:tc>
      </w:tr>
      <w:tr w:rsidR="001B60AA" w:rsidRPr="009B053A" w14:paraId="6BBA9EDC"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3ABF706" w14:textId="77777777" w:rsidR="001B60AA" w:rsidRPr="009B053A" w:rsidRDefault="001B60AA" w:rsidP="001B60AA">
            <w:pPr>
              <w:pStyle w:val="TAC"/>
            </w:pPr>
            <w:r w:rsidRPr="009B053A">
              <w:t>DC_66_n25</w:t>
            </w:r>
          </w:p>
        </w:tc>
        <w:tc>
          <w:tcPr>
            <w:tcW w:w="2952" w:type="dxa"/>
            <w:tcBorders>
              <w:top w:val="single" w:sz="4" w:space="0" w:color="auto"/>
              <w:left w:val="single" w:sz="4" w:space="0" w:color="auto"/>
              <w:bottom w:val="single" w:sz="4" w:space="0" w:color="auto"/>
              <w:right w:val="single" w:sz="4" w:space="0" w:color="auto"/>
            </w:tcBorders>
            <w:vAlign w:val="center"/>
          </w:tcPr>
          <w:p w14:paraId="2730A967" w14:textId="77777777" w:rsidR="001B60AA" w:rsidRPr="009B053A" w:rsidRDefault="001B60AA" w:rsidP="001B60AA">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10DF9097" w14:textId="77777777" w:rsidR="001B60AA" w:rsidRPr="009B053A" w:rsidRDefault="001B60AA" w:rsidP="001B60AA">
            <w:pPr>
              <w:pStyle w:val="TAC"/>
            </w:pPr>
            <w:r w:rsidRPr="009B053A">
              <w:rPr>
                <w:szCs w:val="18"/>
              </w:rPr>
              <w:t>0.3</w:t>
            </w:r>
          </w:p>
        </w:tc>
      </w:tr>
      <w:tr w:rsidR="001B60AA" w:rsidRPr="009B053A" w14:paraId="635E8AEA" w14:textId="77777777">
        <w:trPr>
          <w:jc w:val="center"/>
        </w:trPr>
        <w:tc>
          <w:tcPr>
            <w:tcW w:w="2336" w:type="dxa"/>
            <w:vMerge/>
            <w:tcBorders>
              <w:left w:val="single" w:sz="4" w:space="0" w:color="auto"/>
              <w:bottom w:val="single" w:sz="4" w:space="0" w:color="auto"/>
              <w:right w:val="single" w:sz="4" w:space="0" w:color="auto"/>
            </w:tcBorders>
            <w:vAlign w:val="center"/>
          </w:tcPr>
          <w:p w14:paraId="716D4BFD"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0922AC" w14:textId="77777777" w:rsidR="001B60AA" w:rsidRPr="009B053A" w:rsidRDefault="001B60AA" w:rsidP="001B60AA">
            <w:pPr>
              <w:pStyle w:val="TAC"/>
            </w:pPr>
            <w:r w:rsidRPr="009B053A">
              <w:t>n25</w:t>
            </w:r>
          </w:p>
        </w:tc>
        <w:tc>
          <w:tcPr>
            <w:tcW w:w="2952" w:type="dxa"/>
            <w:tcBorders>
              <w:top w:val="single" w:sz="4" w:space="0" w:color="auto"/>
              <w:left w:val="single" w:sz="4" w:space="0" w:color="auto"/>
              <w:bottom w:val="single" w:sz="4" w:space="0" w:color="auto"/>
              <w:right w:val="single" w:sz="4" w:space="0" w:color="auto"/>
            </w:tcBorders>
          </w:tcPr>
          <w:p w14:paraId="3E83DA68" w14:textId="77777777" w:rsidR="001B60AA" w:rsidRPr="009B053A" w:rsidRDefault="001B60AA" w:rsidP="001B60AA">
            <w:pPr>
              <w:pStyle w:val="TAC"/>
            </w:pPr>
            <w:r w:rsidRPr="009B053A">
              <w:rPr>
                <w:szCs w:val="18"/>
              </w:rPr>
              <w:t>0.3</w:t>
            </w:r>
          </w:p>
        </w:tc>
      </w:tr>
      <w:tr w:rsidR="001B60AA" w:rsidRPr="009B053A" w14:paraId="669E51B3" w14:textId="77777777">
        <w:trPr>
          <w:jc w:val="center"/>
        </w:trPr>
        <w:tc>
          <w:tcPr>
            <w:tcW w:w="2336" w:type="dxa"/>
            <w:vMerge w:val="restart"/>
            <w:tcBorders>
              <w:top w:val="single" w:sz="4" w:space="0" w:color="auto"/>
              <w:left w:val="single" w:sz="4" w:space="0" w:color="auto"/>
              <w:right w:val="single" w:sz="4" w:space="0" w:color="auto"/>
            </w:tcBorders>
            <w:vAlign w:val="center"/>
          </w:tcPr>
          <w:p w14:paraId="3D04299F" w14:textId="77777777" w:rsidR="001B60AA" w:rsidRPr="009B053A" w:rsidRDefault="001B60AA" w:rsidP="001B60AA">
            <w:pPr>
              <w:pStyle w:val="TAC"/>
            </w:pPr>
            <w:r w:rsidRPr="009B053A">
              <w:t>DC_66_n41</w:t>
            </w:r>
          </w:p>
        </w:tc>
        <w:tc>
          <w:tcPr>
            <w:tcW w:w="2952" w:type="dxa"/>
            <w:tcBorders>
              <w:top w:val="single" w:sz="4" w:space="0" w:color="auto"/>
              <w:left w:val="single" w:sz="4" w:space="0" w:color="auto"/>
              <w:bottom w:val="single" w:sz="4" w:space="0" w:color="auto"/>
              <w:right w:val="single" w:sz="4" w:space="0" w:color="auto"/>
            </w:tcBorders>
            <w:vAlign w:val="center"/>
          </w:tcPr>
          <w:p w14:paraId="63BD80D7" w14:textId="77777777" w:rsidR="001B60AA" w:rsidRPr="009B053A" w:rsidRDefault="001B60AA" w:rsidP="001B60AA">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7804AE44" w14:textId="77777777" w:rsidR="001B60AA" w:rsidRPr="009B053A" w:rsidRDefault="001B60AA" w:rsidP="001B60AA">
            <w:pPr>
              <w:pStyle w:val="TAC"/>
            </w:pPr>
            <w:r w:rsidRPr="009B053A">
              <w:rPr>
                <w:szCs w:val="18"/>
              </w:rPr>
              <w:t>0.5</w:t>
            </w:r>
          </w:p>
        </w:tc>
      </w:tr>
      <w:tr w:rsidR="001B60AA" w:rsidRPr="009B053A" w14:paraId="603F94AD" w14:textId="77777777">
        <w:trPr>
          <w:jc w:val="center"/>
        </w:trPr>
        <w:tc>
          <w:tcPr>
            <w:tcW w:w="2336" w:type="dxa"/>
            <w:vMerge/>
            <w:tcBorders>
              <w:left w:val="single" w:sz="4" w:space="0" w:color="auto"/>
              <w:right w:val="single" w:sz="4" w:space="0" w:color="auto"/>
            </w:tcBorders>
            <w:vAlign w:val="center"/>
          </w:tcPr>
          <w:p w14:paraId="62B1288D" w14:textId="77777777" w:rsidR="001B60AA" w:rsidRPr="009B053A" w:rsidRDefault="001B60AA" w:rsidP="001B60AA">
            <w:pPr>
              <w:pStyle w:val="TAC"/>
            </w:pPr>
          </w:p>
        </w:tc>
        <w:tc>
          <w:tcPr>
            <w:tcW w:w="2952" w:type="dxa"/>
            <w:vMerge w:val="restart"/>
            <w:tcBorders>
              <w:top w:val="single" w:sz="4" w:space="0" w:color="auto"/>
              <w:left w:val="single" w:sz="4" w:space="0" w:color="auto"/>
              <w:right w:val="single" w:sz="4" w:space="0" w:color="auto"/>
            </w:tcBorders>
            <w:vAlign w:val="center"/>
          </w:tcPr>
          <w:p w14:paraId="416D91F9" w14:textId="77777777" w:rsidR="001B60AA" w:rsidRPr="009B053A" w:rsidRDefault="001B60AA" w:rsidP="001B60AA">
            <w:pPr>
              <w:pStyle w:val="TAC"/>
            </w:pPr>
            <w:r w:rsidRPr="009B053A">
              <w:t>n41</w:t>
            </w:r>
          </w:p>
        </w:tc>
        <w:tc>
          <w:tcPr>
            <w:tcW w:w="2952" w:type="dxa"/>
            <w:tcBorders>
              <w:top w:val="single" w:sz="4" w:space="0" w:color="auto"/>
              <w:left w:val="single" w:sz="4" w:space="0" w:color="auto"/>
              <w:bottom w:val="single" w:sz="4" w:space="0" w:color="auto"/>
              <w:right w:val="single" w:sz="4" w:space="0" w:color="auto"/>
            </w:tcBorders>
          </w:tcPr>
          <w:p w14:paraId="2385D4C0" w14:textId="77777777" w:rsidR="001B60AA" w:rsidRPr="009B053A" w:rsidRDefault="001B60AA" w:rsidP="001B60AA">
            <w:pPr>
              <w:pStyle w:val="TAC"/>
            </w:pPr>
            <w:r w:rsidRPr="009B053A">
              <w:rPr>
                <w:szCs w:val="18"/>
              </w:rPr>
              <w:t>0.5</w:t>
            </w:r>
            <w:r w:rsidRPr="009B053A">
              <w:rPr>
                <w:szCs w:val="18"/>
                <w:vertAlign w:val="superscript"/>
              </w:rPr>
              <w:t>1</w:t>
            </w:r>
          </w:p>
        </w:tc>
      </w:tr>
      <w:tr w:rsidR="001B60AA" w:rsidRPr="009B053A" w14:paraId="0E734A8D" w14:textId="77777777">
        <w:trPr>
          <w:jc w:val="center"/>
        </w:trPr>
        <w:tc>
          <w:tcPr>
            <w:tcW w:w="2336" w:type="dxa"/>
            <w:vMerge/>
            <w:tcBorders>
              <w:left w:val="single" w:sz="4" w:space="0" w:color="auto"/>
              <w:bottom w:val="single" w:sz="4" w:space="0" w:color="auto"/>
              <w:right w:val="single" w:sz="4" w:space="0" w:color="auto"/>
            </w:tcBorders>
            <w:vAlign w:val="center"/>
          </w:tcPr>
          <w:p w14:paraId="0237A344" w14:textId="77777777" w:rsidR="001B60AA" w:rsidRPr="009B053A" w:rsidRDefault="001B60AA" w:rsidP="001B60AA">
            <w:pPr>
              <w:pStyle w:val="TAC"/>
            </w:pPr>
          </w:p>
        </w:tc>
        <w:tc>
          <w:tcPr>
            <w:tcW w:w="2952" w:type="dxa"/>
            <w:vMerge/>
            <w:tcBorders>
              <w:left w:val="single" w:sz="4" w:space="0" w:color="auto"/>
              <w:bottom w:val="single" w:sz="4" w:space="0" w:color="auto"/>
              <w:right w:val="single" w:sz="4" w:space="0" w:color="auto"/>
            </w:tcBorders>
            <w:vAlign w:val="center"/>
          </w:tcPr>
          <w:p w14:paraId="2B7F2931"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tcPr>
          <w:p w14:paraId="485C0D33" w14:textId="77777777" w:rsidR="001B60AA" w:rsidRPr="009B053A" w:rsidRDefault="001B60AA" w:rsidP="001B60AA">
            <w:pPr>
              <w:pStyle w:val="TAC"/>
            </w:pPr>
            <w:r w:rsidRPr="009B053A">
              <w:rPr>
                <w:szCs w:val="18"/>
              </w:rPr>
              <w:t>1</w:t>
            </w:r>
            <w:r w:rsidRPr="009B053A">
              <w:rPr>
                <w:szCs w:val="18"/>
                <w:vertAlign w:val="superscript"/>
              </w:rPr>
              <w:t>2</w:t>
            </w:r>
          </w:p>
        </w:tc>
      </w:tr>
      <w:tr w:rsidR="001B60AA" w:rsidRPr="009B053A" w14:paraId="534592C6" w14:textId="77777777">
        <w:trPr>
          <w:jc w:val="center"/>
        </w:trPr>
        <w:tc>
          <w:tcPr>
            <w:tcW w:w="2336" w:type="dxa"/>
            <w:vMerge w:val="restart"/>
            <w:tcBorders>
              <w:top w:val="single" w:sz="4" w:space="0" w:color="auto"/>
              <w:left w:val="single" w:sz="4" w:space="0" w:color="auto"/>
              <w:right w:val="single" w:sz="4" w:space="0" w:color="auto"/>
            </w:tcBorders>
            <w:vAlign w:val="center"/>
          </w:tcPr>
          <w:p w14:paraId="77FFC1B6" w14:textId="77777777" w:rsidR="001B60AA" w:rsidRPr="009B053A" w:rsidRDefault="001B60AA" w:rsidP="001B60AA">
            <w:pPr>
              <w:pStyle w:val="TAC"/>
            </w:pPr>
            <w:r w:rsidRPr="009B053A">
              <w:t>DC_66_n78</w:t>
            </w:r>
          </w:p>
        </w:tc>
        <w:tc>
          <w:tcPr>
            <w:tcW w:w="2952" w:type="dxa"/>
            <w:tcBorders>
              <w:top w:val="single" w:sz="4" w:space="0" w:color="auto"/>
              <w:left w:val="single" w:sz="4" w:space="0" w:color="auto"/>
              <w:bottom w:val="single" w:sz="4" w:space="0" w:color="auto"/>
              <w:right w:val="single" w:sz="4" w:space="0" w:color="auto"/>
            </w:tcBorders>
          </w:tcPr>
          <w:p w14:paraId="29B74FB1" w14:textId="77777777" w:rsidR="001B60AA" w:rsidRPr="009B053A" w:rsidRDefault="001B60AA" w:rsidP="001B60AA">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tcPr>
          <w:p w14:paraId="7878F46B" w14:textId="77777777" w:rsidR="001B60AA" w:rsidRPr="009B053A" w:rsidRDefault="001B60AA" w:rsidP="001B60AA">
            <w:pPr>
              <w:pStyle w:val="TAC"/>
            </w:pPr>
            <w:r w:rsidRPr="009B053A">
              <w:t>0.2</w:t>
            </w:r>
          </w:p>
        </w:tc>
      </w:tr>
      <w:tr w:rsidR="001B60AA" w:rsidRPr="009B053A" w14:paraId="0231F5C5" w14:textId="77777777">
        <w:trPr>
          <w:jc w:val="center"/>
        </w:trPr>
        <w:tc>
          <w:tcPr>
            <w:tcW w:w="2336" w:type="dxa"/>
            <w:vMerge/>
            <w:tcBorders>
              <w:left w:val="single" w:sz="4" w:space="0" w:color="auto"/>
              <w:bottom w:val="single" w:sz="4" w:space="0" w:color="auto"/>
              <w:right w:val="single" w:sz="4" w:space="0" w:color="auto"/>
            </w:tcBorders>
          </w:tcPr>
          <w:p w14:paraId="2F1C90F8" w14:textId="77777777" w:rsidR="001B60AA" w:rsidRPr="009B053A" w:rsidRDefault="001B60AA" w:rsidP="001B60AA">
            <w:pPr>
              <w:pStyle w:val="TAC"/>
            </w:pPr>
          </w:p>
        </w:tc>
        <w:tc>
          <w:tcPr>
            <w:tcW w:w="2952" w:type="dxa"/>
            <w:tcBorders>
              <w:top w:val="single" w:sz="4" w:space="0" w:color="auto"/>
              <w:left w:val="single" w:sz="4" w:space="0" w:color="auto"/>
              <w:bottom w:val="single" w:sz="4" w:space="0" w:color="auto"/>
              <w:right w:val="single" w:sz="4" w:space="0" w:color="auto"/>
            </w:tcBorders>
          </w:tcPr>
          <w:p w14:paraId="75F2482B" w14:textId="77777777" w:rsidR="001B60AA" w:rsidRPr="009B053A" w:rsidRDefault="001B60AA" w:rsidP="001B60AA">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6AC77DCC" w14:textId="77777777" w:rsidR="001B60AA" w:rsidRPr="009B053A" w:rsidRDefault="001B60AA" w:rsidP="001B60AA">
            <w:pPr>
              <w:pStyle w:val="TAC"/>
            </w:pPr>
            <w:r w:rsidRPr="009B053A">
              <w:t>0.5</w:t>
            </w:r>
          </w:p>
        </w:tc>
      </w:tr>
      <w:tr w:rsidR="001B60AA" w:rsidRPr="009B053A" w14:paraId="786078C8" w14:textId="77777777">
        <w:trPr>
          <w:jc w:val="center"/>
        </w:trPr>
        <w:tc>
          <w:tcPr>
            <w:tcW w:w="8240" w:type="dxa"/>
            <w:gridSpan w:val="3"/>
            <w:tcBorders>
              <w:top w:val="single" w:sz="4" w:space="0" w:color="auto"/>
              <w:left w:val="single" w:sz="4" w:space="0" w:color="auto"/>
              <w:bottom w:val="single" w:sz="4" w:space="0" w:color="auto"/>
              <w:right w:val="single" w:sz="4" w:space="0" w:color="auto"/>
            </w:tcBorders>
            <w:vAlign w:val="center"/>
            <w:hideMark/>
          </w:tcPr>
          <w:p w14:paraId="51AE4761" w14:textId="77777777" w:rsidR="001B60AA" w:rsidRPr="009B053A" w:rsidRDefault="001B60AA" w:rsidP="001B60AA">
            <w:pPr>
              <w:pStyle w:val="TAN"/>
            </w:pPr>
            <w:r w:rsidRPr="009B053A">
              <w:t>NOTE 1:</w:t>
            </w:r>
            <w:r w:rsidRPr="009B053A">
              <w:tab/>
              <w:t>The requirement is applied for UE transmitting on the frequency range of 2545-2690MHz.</w:t>
            </w:r>
          </w:p>
          <w:p w14:paraId="25F532A7" w14:textId="77777777" w:rsidR="001B60AA" w:rsidRPr="009B053A" w:rsidRDefault="001B60AA" w:rsidP="001B60AA">
            <w:pPr>
              <w:pStyle w:val="TAN"/>
            </w:pPr>
            <w:r w:rsidRPr="009B053A">
              <w:t>NOTE 2:</w:t>
            </w:r>
            <w:r w:rsidRPr="009B053A">
              <w:tab/>
              <w:t>The requirement is applied for UE transmitting on the frequency range of 2496-2545MHz.</w:t>
            </w:r>
          </w:p>
          <w:p w14:paraId="4AA4F60D" w14:textId="77777777" w:rsidR="001B60AA" w:rsidRPr="009B053A" w:rsidRDefault="001B60AA" w:rsidP="001B60AA">
            <w:pPr>
              <w:pStyle w:val="TAN"/>
            </w:pPr>
            <w:r w:rsidRPr="009B053A">
              <w:t>NOTE 3:</w:t>
            </w:r>
            <w:r w:rsidRPr="009B053A">
              <w:tab/>
              <w:t>Applicable for the frequency range of 2515-2690 MHz.</w:t>
            </w:r>
          </w:p>
          <w:p w14:paraId="35803235" w14:textId="77777777" w:rsidR="001B60AA" w:rsidRPr="009B053A" w:rsidRDefault="001B60AA" w:rsidP="001B60AA">
            <w:pPr>
              <w:pStyle w:val="TAN"/>
            </w:pPr>
            <w:r w:rsidRPr="009B053A">
              <w:t>NOTE 4:</w:t>
            </w:r>
            <w:r w:rsidRPr="009B053A">
              <w:tab/>
              <w:t>Applicable for the frequency range of 2496-2515 MHz.</w:t>
            </w:r>
          </w:p>
          <w:p w14:paraId="1212DACC" w14:textId="77777777" w:rsidR="001B60AA" w:rsidRPr="009B053A" w:rsidRDefault="001B60AA" w:rsidP="001B60AA">
            <w:pPr>
              <w:pStyle w:val="TAN"/>
            </w:pPr>
            <w:r w:rsidRPr="009B053A">
              <w:t>NOTE 5:</w:t>
            </w:r>
            <w:r w:rsidRPr="009B053A">
              <w:tab/>
              <w:t>Only applicable for UE supporting inter-band carrier aggregation with uplink in one E-UTRA band and without simultaneous Rx/Tx.</w:t>
            </w:r>
          </w:p>
        </w:tc>
      </w:tr>
      <w:bookmarkEnd w:id="8800"/>
    </w:tbl>
    <w:p w14:paraId="28068519" w14:textId="77777777" w:rsidR="00AB2B30" w:rsidRPr="009B053A" w:rsidRDefault="00AB2B30"/>
    <w:p w14:paraId="1D2CCE0D" w14:textId="77777777" w:rsidR="00AB2B30" w:rsidRPr="009B053A" w:rsidRDefault="006A7121">
      <w:pPr>
        <w:pStyle w:val="Heading5"/>
      </w:pPr>
      <w:bookmarkStart w:id="8827" w:name="_Toc27475909"/>
      <w:bookmarkStart w:id="8828" w:name="_Toc29495400"/>
      <w:bookmarkStart w:id="8829" w:name="_Toc36116448"/>
      <w:bookmarkStart w:id="8830" w:name="_Toc36118497"/>
      <w:bookmarkStart w:id="8831" w:name="_Toc36560612"/>
      <w:bookmarkStart w:id="8832" w:name="_Toc43977144"/>
      <w:bookmarkStart w:id="8833" w:name="_Toc52213724"/>
      <w:bookmarkStart w:id="8834" w:name="_Toc60743189"/>
      <w:bookmarkStart w:id="8835" w:name="_Toc68206367"/>
      <w:bookmarkStart w:id="8836" w:name="_Toc75972165"/>
      <w:bookmarkStart w:id="8837" w:name="_Toc85051606"/>
      <w:bookmarkStart w:id="8838" w:name="_Toc90493628"/>
      <w:bookmarkStart w:id="8839" w:name="_Toc90494268"/>
      <w:bookmarkStart w:id="8840" w:name="_Toc100094309"/>
      <w:bookmarkStart w:id="8841" w:name="_Toc106873002"/>
      <w:bookmarkStart w:id="8842" w:name="_Toc133250071"/>
      <w:r w:rsidRPr="009B053A">
        <w:lastRenderedPageBreak/>
        <w:t>7.3B.3.3.2</w:t>
      </w:r>
      <w:r w:rsidRPr="009B053A">
        <w:tab/>
        <w:t>ΔR</w:t>
      </w:r>
      <w:r w:rsidRPr="009B053A">
        <w:rPr>
          <w:vertAlign w:val="subscript"/>
        </w:rPr>
        <w:t>IB,c</w:t>
      </w:r>
      <w:r w:rsidRPr="009B053A">
        <w:t xml:space="preserve"> for EN-DC in three bands</w:t>
      </w:r>
      <w:bookmarkEnd w:id="8827"/>
      <w:bookmarkEnd w:id="8828"/>
      <w:bookmarkEnd w:id="8829"/>
      <w:bookmarkEnd w:id="8830"/>
      <w:bookmarkEnd w:id="8831"/>
      <w:bookmarkEnd w:id="8832"/>
      <w:bookmarkEnd w:id="8833"/>
      <w:bookmarkEnd w:id="8834"/>
      <w:bookmarkEnd w:id="8835"/>
      <w:bookmarkEnd w:id="8836"/>
      <w:bookmarkEnd w:id="8837"/>
      <w:bookmarkEnd w:id="8838"/>
      <w:bookmarkEnd w:id="8839"/>
      <w:bookmarkEnd w:id="8840"/>
      <w:bookmarkEnd w:id="8841"/>
      <w:bookmarkEnd w:id="8842"/>
    </w:p>
    <w:p w14:paraId="5AE98484" w14:textId="77777777" w:rsidR="00AB2B30" w:rsidRPr="009B053A" w:rsidRDefault="006A7121">
      <w:pPr>
        <w:pStyle w:val="TH"/>
      </w:pPr>
      <w:r w:rsidRPr="009B053A">
        <w:t>Table 7.3B.3.3.2-1: ΔR</w:t>
      </w:r>
      <w:r w:rsidRPr="009B053A">
        <w:rPr>
          <w:vertAlign w:val="subscript"/>
        </w:rPr>
        <w:t>IB,c</w:t>
      </w:r>
      <w:r w:rsidRPr="009B053A">
        <w:t xml:space="preserve"> due to EN-DC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1"/>
        <w:gridCol w:w="2952"/>
        <w:gridCol w:w="2952"/>
      </w:tblGrid>
      <w:tr w:rsidR="00AB2B30" w:rsidRPr="009B053A" w14:paraId="11889B4C" w14:textId="77777777">
        <w:trPr>
          <w:jc w:val="center"/>
        </w:trPr>
        <w:tc>
          <w:tcPr>
            <w:tcW w:w="2221" w:type="dxa"/>
            <w:tcBorders>
              <w:top w:val="single" w:sz="4" w:space="0" w:color="auto"/>
              <w:left w:val="single" w:sz="4" w:space="0" w:color="auto"/>
              <w:bottom w:val="single" w:sz="4" w:space="0" w:color="auto"/>
              <w:right w:val="single" w:sz="4" w:space="0" w:color="auto"/>
            </w:tcBorders>
            <w:hideMark/>
          </w:tcPr>
          <w:p w14:paraId="4B8D93D8" w14:textId="77777777" w:rsidR="00AB2B30" w:rsidRPr="009B053A" w:rsidRDefault="006A7121">
            <w:pPr>
              <w:pStyle w:val="TAH"/>
            </w:pPr>
            <w:r w:rsidRPr="009B053A">
              <w:lastRenderedPageBreak/>
              <w:t>Inter-band EN-DC configuration</w:t>
            </w:r>
          </w:p>
        </w:tc>
        <w:tc>
          <w:tcPr>
            <w:tcW w:w="2952" w:type="dxa"/>
            <w:tcBorders>
              <w:top w:val="single" w:sz="4" w:space="0" w:color="auto"/>
              <w:left w:val="single" w:sz="4" w:space="0" w:color="auto"/>
              <w:bottom w:val="single" w:sz="4" w:space="0" w:color="auto"/>
              <w:right w:val="single" w:sz="4" w:space="0" w:color="auto"/>
            </w:tcBorders>
            <w:hideMark/>
          </w:tcPr>
          <w:p w14:paraId="116DA1C9" w14:textId="77777777" w:rsidR="00AB2B30" w:rsidRPr="009B053A" w:rsidRDefault="006A7121">
            <w:pPr>
              <w:pStyle w:val="TAH"/>
            </w:pPr>
            <w:r w:rsidRPr="009B053A">
              <w:t>E-UTRA or NR Band</w:t>
            </w:r>
          </w:p>
        </w:tc>
        <w:tc>
          <w:tcPr>
            <w:tcW w:w="2952" w:type="dxa"/>
            <w:tcBorders>
              <w:top w:val="single" w:sz="4" w:space="0" w:color="auto"/>
              <w:left w:val="single" w:sz="4" w:space="0" w:color="auto"/>
              <w:bottom w:val="single" w:sz="4" w:space="0" w:color="auto"/>
              <w:right w:val="single" w:sz="4" w:space="0" w:color="auto"/>
            </w:tcBorders>
            <w:hideMark/>
          </w:tcPr>
          <w:p w14:paraId="35E4471B" w14:textId="77777777" w:rsidR="00AB2B30" w:rsidRPr="009B053A" w:rsidRDefault="006A7121">
            <w:pPr>
              <w:pStyle w:val="TAH"/>
            </w:pPr>
            <w:r w:rsidRPr="009B053A">
              <w:t>ΔR</w:t>
            </w:r>
            <w:r w:rsidRPr="009B053A">
              <w:rPr>
                <w:rFonts w:ascii="Arial Bold" w:hAnsi="Arial Bold"/>
                <w:vertAlign w:val="subscript"/>
              </w:rPr>
              <w:t>IB,c</w:t>
            </w:r>
            <w:r w:rsidRPr="009B053A">
              <w:t xml:space="preserve"> (dB)</w:t>
            </w:r>
          </w:p>
        </w:tc>
      </w:tr>
      <w:tr w:rsidR="00AB2B30" w:rsidRPr="009B053A" w14:paraId="06AF8C10" w14:textId="77777777">
        <w:trPr>
          <w:trHeight w:val="210"/>
          <w:jc w:val="center"/>
        </w:trPr>
        <w:tc>
          <w:tcPr>
            <w:tcW w:w="2221" w:type="dxa"/>
            <w:tcBorders>
              <w:top w:val="single" w:sz="4" w:space="0" w:color="auto"/>
              <w:left w:val="single" w:sz="4" w:space="0" w:color="auto"/>
              <w:right w:val="single" w:sz="4" w:space="0" w:color="auto"/>
            </w:tcBorders>
            <w:vAlign w:val="center"/>
          </w:tcPr>
          <w:p w14:paraId="40BA66D6" w14:textId="77777777" w:rsidR="00AB2B30" w:rsidRPr="009B053A" w:rsidRDefault="006A7121">
            <w:pPr>
              <w:pStyle w:val="TAC"/>
            </w:pPr>
            <w:r w:rsidRPr="009B053A">
              <w:t>DC_1-3_n28</w:t>
            </w:r>
          </w:p>
        </w:tc>
        <w:tc>
          <w:tcPr>
            <w:tcW w:w="2952" w:type="dxa"/>
            <w:tcBorders>
              <w:top w:val="single" w:sz="4" w:space="0" w:color="auto"/>
              <w:left w:val="single" w:sz="4" w:space="0" w:color="auto"/>
              <w:right w:val="single" w:sz="4" w:space="0" w:color="auto"/>
            </w:tcBorders>
            <w:vAlign w:val="center"/>
          </w:tcPr>
          <w:p w14:paraId="4A07EA5F" w14:textId="77777777" w:rsidR="00AB2B30" w:rsidRPr="009B053A" w:rsidRDefault="006A7121">
            <w:pPr>
              <w:pStyle w:val="TAC"/>
            </w:pPr>
            <w:r w:rsidRPr="009B053A">
              <w:t>n28</w:t>
            </w:r>
          </w:p>
        </w:tc>
        <w:tc>
          <w:tcPr>
            <w:tcW w:w="2952" w:type="dxa"/>
            <w:tcBorders>
              <w:top w:val="single" w:sz="4" w:space="0" w:color="auto"/>
              <w:left w:val="single" w:sz="4" w:space="0" w:color="auto"/>
              <w:right w:val="single" w:sz="4" w:space="0" w:color="auto"/>
            </w:tcBorders>
            <w:vAlign w:val="center"/>
          </w:tcPr>
          <w:p w14:paraId="2CB7150E" w14:textId="77777777" w:rsidR="00AB2B30" w:rsidRPr="009B053A" w:rsidRDefault="006A7121">
            <w:pPr>
              <w:pStyle w:val="TAC"/>
            </w:pPr>
            <w:r w:rsidRPr="009B053A">
              <w:rPr>
                <w:rFonts w:eastAsia="Malgun Gothic"/>
              </w:rPr>
              <w:t>0.2</w:t>
            </w:r>
          </w:p>
        </w:tc>
      </w:tr>
      <w:tr w:rsidR="003B31D2" w:rsidRPr="009B053A" w14:paraId="3ABF8C85" w14:textId="77777777" w:rsidTr="00E90606">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36355EE" w14:textId="77777777" w:rsidR="003B31D2" w:rsidRPr="009B053A" w:rsidRDefault="003B31D2" w:rsidP="00E90606">
            <w:pPr>
              <w:keepNext/>
              <w:keepLines/>
              <w:spacing w:after="0"/>
              <w:jc w:val="center"/>
              <w:rPr>
                <w:lang w:eastAsia="ja-JP"/>
              </w:rPr>
            </w:pPr>
            <w:r w:rsidRPr="009B053A">
              <w:rPr>
                <w:rFonts w:ascii="Arial" w:hAnsi="Arial"/>
                <w:sz w:val="18"/>
              </w:rPr>
              <w:t>DC_</w:t>
            </w:r>
            <w:r w:rsidRPr="009B053A">
              <w:rPr>
                <w:rFonts w:ascii="Arial" w:hAnsi="Arial"/>
                <w:sz w:val="18"/>
                <w:lang w:eastAsia="ja-JP"/>
              </w:rPr>
              <w:t>1-3_n41</w:t>
            </w:r>
          </w:p>
        </w:tc>
        <w:tc>
          <w:tcPr>
            <w:tcW w:w="2952" w:type="dxa"/>
            <w:tcBorders>
              <w:top w:val="single" w:sz="4" w:space="0" w:color="auto"/>
              <w:left w:val="single" w:sz="4" w:space="0" w:color="auto"/>
              <w:bottom w:val="single" w:sz="4" w:space="0" w:color="auto"/>
              <w:right w:val="single" w:sz="4" w:space="0" w:color="auto"/>
            </w:tcBorders>
            <w:vAlign w:val="center"/>
          </w:tcPr>
          <w:p w14:paraId="04E447B5" w14:textId="77777777" w:rsidR="003B31D2" w:rsidRPr="009B053A" w:rsidRDefault="003B31D2" w:rsidP="00E90606">
            <w:pPr>
              <w:pStyle w:val="TAC"/>
              <w:rPr>
                <w:lang w:eastAsia="ja-JP"/>
              </w:rPr>
            </w:pPr>
            <w:r w:rsidRPr="009B053A">
              <w:rPr>
                <w:lang w:eastAsia="ja-JP"/>
              </w:rPr>
              <w:t>n41</w:t>
            </w:r>
          </w:p>
        </w:tc>
        <w:tc>
          <w:tcPr>
            <w:tcW w:w="2952" w:type="dxa"/>
            <w:tcBorders>
              <w:top w:val="single" w:sz="4" w:space="0" w:color="auto"/>
              <w:left w:val="single" w:sz="4" w:space="0" w:color="auto"/>
              <w:bottom w:val="single" w:sz="4" w:space="0" w:color="auto"/>
              <w:right w:val="single" w:sz="4" w:space="0" w:color="auto"/>
            </w:tcBorders>
          </w:tcPr>
          <w:p w14:paraId="449F9FBA" w14:textId="77777777" w:rsidR="003B31D2" w:rsidRPr="009B053A" w:rsidRDefault="003B31D2" w:rsidP="00E90606">
            <w:pPr>
              <w:pStyle w:val="TAC"/>
            </w:pPr>
            <w:r w:rsidRPr="009B053A">
              <w:rPr>
                <w:lang w:eastAsia="zh-CN"/>
              </w:rPr>
              <w:t>0</w:t>
            </w:r>
            <w:r w:rsidRPr="009B053A">
              <w:rPr>
                <w:vertAlign w:val="superscript"/>
                <w:lang w:eastAsia="zh-CN"/>
              </w:rPr>
              <w:t>3</w:t>
            </w:r>
          </w:p>
        </w:tc>
      </w:tr>
      <w:tr w:rsidR="00AB2B30" w:rsidRPr="009B053A" w14:paraId="2E581885"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79CEA5A" w14:textId="77777777" w:rsidR="00AB2B30" w:rsidRPr="009B053A" w:rsidRDefault="006A7121">
            <w:pPr>
              <w:pStyle w:val="TAC"/>
            </w:pPr>
            <w:r w:rsidRPr="009B053A">
              <w:t>DC_1-3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9D73C6F"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hideMark/>
          </w:tcPr>
          <w:p w14:paraId="513661F0" w14:textId="77777777" w:rsidR="00AB2B30" w:rsidRPr="009B053A" w:rsidRDefault="006A7121">
            <w:pPr>
              <w:pStyle w:val="TAC"/>
            </w:pPr>
            <w:r w:rsidRPr="009B053A">
              <w:t>0.2</w:t>
            </w:r>
          </w:p>
        </w:tc>
      </w:tr>
      <w:tr w:rsidR="00AB2B30" w:rsidRPr="009B053A" w14:paraId="70325B1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B1621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40DA411"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3A5BD620" w14:textId="77777777" w:rsidR="00AB2B30" w:rsidRPr="009B053A" w:rsidRDefault="006A7121">
            <w:pPr>
              <w:pStyle w:val="TAC"/>
            </w:pPr>
            <w:r w:rsidRPr="009B053A">
              <w:t>0.2</w:t>
            </w:r>
          </w:p>
        </w:tc>
      </w:tr>
      <w:tr w:rsidR="00AB2B30" w:rsidRPr="009B053A" w14:paraId="480AFE7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6DCAC63"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ACE2CB3"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0295CDF6" w14:textId="77777777" w:rsidR="00AB2B30" w:rsidRPr="009B053A" w:rsidRDefault="006A7121">
            <w:pPr>
              <w:pStyle w:val="TAC"/>
            </w:pPr>
            <w:r w:rsidRPr="009B053A">
              <w:t>0.5</w:t>
            </w:r>
          </w:p>
        </w:tc>
      </w:tr>
      <w:tr w:rsidR="00AB2B30" w:rsidRPr="009B053A" w14:paraId="183E5C64"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D088CC" w14:textId="77777777" w:rsidR="00AB2B30" w:rsidRPr="009B053A" w:rsidRDefault="006A7121">
            <w:pPr>
              <w:pStyle w:val="TAC"/>
            </w:pPr>
            <w:r w:rsidRPr="009B053A">
              <w:t>DC_1-3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31CF718"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940064C" w14:textId="77777777" w:rsidR="00AB2B30" w:rsidRPr="009B053A" w:rsidRDefault="006A7121">
            <w:pPr>
              <w:pStyle w:val="TAC"/>
            </w:pPr>
            <w:r w:rsidRPr="009B053A">
              <w:t>0.2</w:t>
            </w:r>
          </w:p>
        </w:tc>
      </w:tr>
      <w:tr w:rsidR="00AB2B30" w:rsidRPr="009B053A" w14:paraId="441C336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6B267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AEAD25"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353416" w14:textId="77777777" w:rsidR="00AB2B30" w:rsidRPr="009B053A" w:rsidRDefault="006A7121">
            <w:pPr>
              <w:pStyle w:val="TAC"/>
            </w:pPr>
            <w:r w:rsidRPr="009B053A">
              <w:t>0.2</w:t>
            </w:r>
          </w:p>
        </w:tc>
      </w:tr>
      <w:tr w:rsidR="00AB2B30" w:rsidRPr="009B053A" w14:paraId="059892C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8ED5A6E"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4B2D72D"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BF58914" w14:textId="77777777" w:rsidR="00AB2B30" w:rsidRPr="009B053A" w:rsidRDefault="006A7121">
            <w:pPr>
              <w:pStyle w:val="TAC"/>
            </w:pPr>
            <w:r w:rsidRPr="009B053A">
              <w:t>0.5</w:t>
            </w:r>
          </w:p>
        </w:tc>
      </w:tr>
      <w:tr w:rsidR="00AB2B30" w:rsidRPr="009B053A" w14:paraId="098B370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9443702" w14:textId="77777777" w:rsidR="00AB2B30" w:rsidRPr="009B053A" w:rsidRDefault="006A7121">
            <w:pPr>
              <w:pStyle w:val="TAC"/>
            </w:pPr>
            <w:r w:rsidRPr="009B053A">
              <w:rPr>
                <w:rFonts w:eastAsia="Malgun Gothic"/>
              </w:rPr>
              <w:t>DC_1_n3-n78</w:t>
            </w:r>
          </w:p>
        </w:tc>
        <w:tc>
          <w:tcPr>
            <w:tcW w:w="2952" w:type="dxa"/>
            <w:tcBorders>
              <w:top w:val="single" w:sz="4" w:space="0" w:color="auto"/>
              <w:left w:val="single" w:sz="4" w:space="0" w:color="auto"/>
              <w:bottom w:val="single" w:sz="4" w:space="0" w:color="auto"/>
              <w:right w:val="single" w:sz="4" w:space="0" w:color="auto"/>
            </w:tcBorders>
            <w:vAlign w:val="center"/>
          </w:tcPr>
          <w:p w14:paraId="58FF2995" w14:textId="77777777" w:rsidR="00AB2B30" w:rsidRPr="009B053A" w:rsidRDefault="006A7121">
            <w:pPr>
              <w:pStyle w:val="TAC"/>
            </w:pPr>
            <w:r w:rsidRPr="009B053A">
              <w:rPr>
                <w:rFonts w:eastAsia="MS Mincho"/>
              </w:rPr>
              <w:t>1</w:t>
            </w:r>
          </w:p>
        </w:tc>
        <w:tc>
          <w:tcPr>
            <w:tcW w:w="2952" w:type="dxa"/>
            <w:tcBorders>
              <w:top w:val="single" w:sz="4" w:space="0" w:color="auto"/>
              <w:left w:val="single" w:sz="4" w:space="0" w:color="auto"/>
              <w:bottom w:val="single" w:sz="4" w:space="0" w:color="auto"/>
              <w:right w:val="single" w:sz="4" w:space="0" w:color="auto"/>
            </w:tcBorders>
            <w:vAlign w:val="center"/>
          </w:tcPr>
          <w:p w14:paraId="4FEB1B82" w14:textId="77777777" w:rsidR="00AB2B30" w:rsidRPr="009B053A" w:rsidRDefault="006A7121">
            <w:pPr>
              <w:pStyle w:val="TAC"/>
            </w:pPr>
            <w:r w:rsidRPr="009B053A">
              <w:t>0.2</w:t>
            </w:r>
          </w:p>
        </w:tc>
      </w:tr>
      <w:tr w:rsidR="00AB2B30" w:rsidRPr="009B053A" w14:paraId="16046FEF" w14:textId="77777777">
        <w:trPr>
          <w:jc w:val="center"/>
        </w:trPr>
        <w:tc>
          <w:tcPr>
            <w:tcW w:w="2221" w:type="dxa"/>
            <w:vMerge/>
            <w:tcBorders>
              <w:left w:val="single" w:sz="4" w:space="0" w:color="auto"/>
              <w:right w:val="single" w:sz="4" w:space="0" w:color="auto"/>
            </w:tcBorders>
            <w:vAlign w:val="center"/>
          </w:tcPr>
          <w:p w14:paraId="3CCAB121"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FA118F" w14:textId="77777777" w:rsidR="00AB2B30" w:rsidRPr="009B053A" w:rsidRDefault="006A7121">
            <w:pPr>
              <w:pStyle w:val="TAC"/>
            </w:pPr>
            <w:r w:rsidRPr="009B053A">
              <w:t>n3</w:t>
            </w:r>
          </w:p>
        </w:tc>
        <w:tc>
          <w:tcPr>
            <w:tcW w:w="2952" w:type="dxa"/>
            <w:tcBorders>
              <w:top w:val="single" w:sz="4" w:space="0" w:color="auto"/>
              <w:left w:val="single" w:sz="4" w:space="0" w:color="auto"/>
              <w:bottom w:val="single" w:sz="4" w:space="0" w:color="auto"/>
              <w:right w:val="single" w:sz="4" w:space="0" w:color="auto"/>
            </w:tcBorders>
            <w:vAlign w:val="center"/>
          </w:tcPr>
          <w:p w14:paraId="02807B3C" w14:textId="77777777" w:rsidR="00AB2B30" w:rsidRPr="009B053A" w:rsidRDefault="006A7121">
            <w:pPr>
              <w:pStyle w:val="TAC"/>
            </w:pPr>
            <w:r w:rsidRPr="009B053A">
              <w:t>0.2</w:t>
            </w:r>
          </w:p>
        </w:tc>
      </w:tr>
      <w:tr w:rsidR="00AB2B30" w:rsidRPr="009B053A" w14:paraId="4023E266" w14:textId="77777777">
        <w:trPr>
          <w:jc w:val="center"/>
        </w:trPr>
        <w:tc>
          <w:tcPr>
            <w:tcW w:w="2221" w:type="dxa"/>
            <w:vMerge/>
            <w:tcBorders>
              <w:left w:val="single" w:sz="4" w:space="0" w:color="auto"/>
              <w:bottom w:val="single" w:sz="4" w:space="0" w:color="auto"/>
              <w:right w:val="single" w:sz="4" w:space="0" w:color="auto"/>
            </w:tcBorders>
            <w:vAlign w:val="center"/>
          </w:tcPr>
          <w:p w14:paraId="4346F413"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40E5BFD" w14:textId="77777777" w:rsidR="00AB2B30" w:rsidRPr="009B053A" w:rsidRDefault="006A7121">
            <w:pPr>
              <w:pStyle w:val="TAC"/>
            </w:pPr>
            <w:r w:rsidRPr="009B053A">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5EBBFA5" w14:textId="77777777" w:rsidR="00AB2B30" w:rsidRPr="009B053A" w:rsidRDefault="006A7121">
            <w:pPr>
              <w:pStyle w:val="TAC"/>
            </w:pPr>
            <w:r w:rsidRPr="009B053A">
              <w:t>0.5</w:t>
            </w:r>
          </w:p>
        </w:tc>
      </w:tr>
      <w:tr w:rsidR="00AB2B30" w:rsidRPr="009B053A" w14:paraId="68166B9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BB14B81" w14:textId="77777777" w:rsidR="00AB2B30" w:rsidRPr="009B053A" w:rsidRDefault="006A7121">
            <w:pPr>
              <w:pStyle w:val="TAC"/>
            </w:pPr>
            <w:r w:rsidRPr="009B053A">
              <w:t>DC_1-5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BAA75A6"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570165A" w14:textId="77777777" w:rsidR="00AB2B30" w:rsidRPr="009B053A" w:rsidRDefault="006A7121">
            <w:pPr>
              <w:pStyle w:val="TAC"/>
            </w:pPr>
            <w:r w:rsidRPr="009B053A">
              <w:t>0.2</w:t>
            </w:r>
          </w:p>
        </w:tc>
      </w:tr>
      <w:tr w:rsidR="00AB2B30" w:rsidRPr="009B053A" w14:paraId="4101DF7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F2B35A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7B757A2" w14:textId="77777777" w:rsidR="00AB2B30" w:rsidRPr="009B053A" w:rsidRDefault="006A7121">
            <w:pPr>
              <w:pStyle w:val="TAC"/>
            </w:pPr>
            <w:r w:rsidRPr="009B053A">
              <w:t>5</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FA9D29E" w14:textId="77777777" w:rsidR="00AB2B30" w:rsidRPr="009B053A" w:rsidRDefault="006A7121">
            <w:pPr>
              <w:pStyle w:val="TAC"/>
            </w:pPr>
            <w:r w:rsidRPr="009B053A">
              <w:t>0.2</w:t>
            </w:r>
          </w:p>
        </w:tc>
      </w:tr>
      <w:tr w:rsidR="00AB2B30" w:rsidRPr="009B053A" w14:paraId="5782647A"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7FE70A4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D8175FE"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988064" w14:textId="77777777" w:rsidR="00AB2B30" w:rsidRPr="009B053A" w:rsidRDefault="006A7121">
            <w:pPr>
              <w:pStyle w:val="TAC"/>
            </w:pPr>
            <w:r w:rsidRPr="009B053A">
              <w:t>0.5</w:t>
            </w:r>
          </w:p>
        </w:tc>
      </w:tr>
      <w:tr w:rsidR="00AB2B30" w:rsidRPr="009B053A" w14:paraId="5748A44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0558898" w14:textId="77777777" w:rsidR="00AB2B30" w:rsidRPr="009B053A" w:rsidRDefault="006A7121">
            <w:pPr>
              <w:pStyle w:val="TAC"/>
            </w:pPr>
            <w:r w:rsidRPr="009B053A">
              <w:t>DC_1-7_n28</w:t>
            </w:r>
          </w:p>
        </w:tc>
        <w:tc>
          <w:tcPr>
            <w:tcW w:w="2952" w:type="dxa"/>
            <w:tcBorders>
              <w:top w:val="single" w:sz="4" w:space="0" w:color="auto"/>
              <w:left w:val="single" w:sz="4" w:space="0" w:color="auto"/>
              <w:bottom w:val="single" w:sz="4" w:space="0" w:color="auto"/>
              <w:right w:val="single" w:sz="4" w:space="0" w:color="auto"/>
            </w:tcBorders>
            <w:vAlign w:val="center"/>
          </w:tcPr>
          <w:p w14:paraId="2C65F4C1" w14:textId="77777777" w:rsidR="00AB2B30" w:rsidRPr="009B053A" w:rsidRDefault="006A7121">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5E6B592B" w14:textId="77777777" w:rsidR="00AB2B30" w:rsidRPr="009B053A" w:rsidRDefault="006A7121">
            <w:pPr>
              <w:pStyle w:val="TAC"/>
            </w:pPr>
            <w:r w:rsidRPr="009B053A">
              <w:t>0.2</w:t>
            </w:r>
          </w:p>
        </w:tc>
      </w:tr>
      <w:tr w:rsidR="00AB2B30" w:rsidRPr="009B053A" w14:paraId="0D01458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8D339F2" w14:textId="77777777" w:rsidR="00AB2B30" w:rsidRPr="009B053A" w:rsidRDefault="006A7121">
            <w:pPr>
              <w:pStyle w:val="TAC"/>
            </w:pPr>
            <w:r w:rsidRPr="009B053A">
              <w:t>DC_1-7_n78</w:t>
            </w:r>
          </w:p>
          <w:p w14:paraId="396A883F" w14:textId="4973ACD1" w:rsidR="00AB2B30" w:rsidRPr="009B053A" w:rsidRDefault="00AB2B30" w:rsidP="002201A3">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6F9B0ED"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055E58" w14:textId="77777777" w:rsidR="00AB2B30" w:rsidRPr="009B053A" w:rsidRDefault="006A7121">
            <w:pPr>
              <w:pStyle w:val="TAC"/>
            </w:pPr>
            <w:r w:rsidRPr="009B053A">
              <w:t>0.2</w:t>
            </w:r>
          </w:p>
        </w:tc>
      </w:tr>
      <w:tr w:rsidR="00AB2B30" w:rsidRPr="009B053A" w14:paraId="0768E8E9"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4D5847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E46BD91" w14:textId="77777777" w:rsidR="00AB2B30" w:rsidRPr="009B053A" w:rsidRDefault="006A7121">
            <w:pPr>
              <w:pStyle w:val="TAC"/>
            </w:pPr>
            <w:r w:rsidRPr="009B053A">
              <w:t>7 or n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AE32756" w14:textId="77777777" w:rsidR="00AB2B30" w:rsidRPr="009B053A" w:rsidRDefault="006A7121">
            <w:pPr>
              <w:pStyle w:val="TAC"/>
            </w:pPr>
            <w:r w:rsidRPr="009B053A">
              <w:t>0.2</w:t>
            </w:r>
          </w:p>
        </w:tc>
      </w:tr>
      <w:tr w:rsidR="00AB2B30" w:rsidRPr="009B053A" w14:paraId="30637BE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EBBDDE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83BD328"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A209E3D" w14:textId="77777777" w:rsidR="00AB2B30" w:rsidRPr="009B053A" w:rsidRDefault="006A7121">
            <w:pPr>
              <w:pStyle w:val="TAC"/>
            </w:pPr>
            <w:r w:rsidRPr="009B053A">
              <w:t>0.5</w:t>
            </w:r>
          </w:p>
        </w:tc>
      </w:tr>
      <w:tr w:rsidR="00AB2B30" w:rsidRPr="009B053A" w14:paraId="61215168" w14:textId="77777777">
        <w:trPr>
          <w:jc w:val="center"/>
        </w:trPr>
        <w:tc>
          <w:tcPr>
            <w:tcW w:w="2221" w:type="dxa"/>
            <w:vMerge/>
            <w:tcBorders>
              <w:left w:val="single" w:sz="4" w:space="0" w:color="auto"/>
              <w:right w:val="single" w:sz="4" w:space="0" w:color="auto"/>
            </w:tcBorders>
            <w:vAlign w:val="center"/>
          </w:tcPr>
          <w:p w14:paraId="73951C6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3A7003FF" w14:textId="77777777" w:rsidR="00AB2B30" w:rsidRPr="009B053A" w:rsidRDefault="006A7121">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76562048" w14:textId="77777777" w:rsidR="00AB2B30" w:rsidRPr="009B053A" w:rsidRDefault="006A7121">
            <w:pPr>
              <w:pStyle w:val="TAC"/>
            </w:pPr>
            <w:r w:rsidRPr="009B053A">
              <w:t>0.2</w:t>
            </w:r>
          </w:p>
        </w:tc>
      </w:tr>
      <w:tr w:rsidR="00AB2B30" w:rsidRPr="009B053A" w14:paraId="5F47A269" w14:textId="77777777">
        <w:trPr>
          <w:jc w:val="center"/>
        </w:trPr>
        <w:tc>
          <w:tcPr>
            <w:tcW w:w="2221" w:type="dxa"/>
            <w:vMerge/>
            <w:tcBorders>
              <w:left w:val="single" w:sz="4" w:space="0" w:color="auto"/>
              <w:bottom w:val="single" w:sz="4" w:space="0" w:color="auto"/>
              <w:right w:val="single" w:sz="4" w:space="0" w:color="auto"/>
            </w:tcBorders>
            <w:vAlign w:val="center"/>
          </w:tcPr>
          <w:p w14:paraId="563CE84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79A8FD41"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6308AFA8" w14:textId="77777777" w:rsidR="00AB2B30" w:rsidRPr="009B053A" w:rsidRDefault="006A7121">
            <w:pPr>
              <w:pStyle w:val="TAC"/>
            </w:pPr>
            <w:r w:rsidRPr="009B053A">
              <w:t>0.5</w:t>
            </w:r>
          </w:p>
        </w:tc>
      </w:tr>
      <w:tr w:rsidR="00AB2B30" w:rsidRPr="009B053A" w14:paraId="3FB18ED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A2E82F0" w14:textId="77777777" w:rsidR="00AB2B30" w:rsidRPr="009B053A" w:rsidRDefault="006A7121">
            <w:pPr>
              <w:pStyle w:val="TAC"/>
            </w:pPr>
            <w:r w:rsidRPr="009B053A">
              <w:t>DC_1-8_n78</w:t>
            </w:r>
          </w:p>
        </w:tc>
        <w:tc>
          <w:tcPr>
            <w:tcW w:w="2952" w:type="dxa"/>
            <w:tcBorders>
              <w:top w:val="single" w:sz="4" w:space="0" w:color="auto"/>
              <w:left w:val="single" w:sz="4" w:space="0" w:color="auto"/>
              <w:bottom w:val="single" w:sz="4" w:space="0" w:color="auto"/>
              <w:right w:val="single" w:sz="4" w:space="0" w:color="auto"/>
            </w:tcBorders>
            <w:vAlign w:val="center"/>
          </w:tcPr>
          <w:p w14:paraId="45622780" w14:textId="77777777" w:rsidR="00AB2B30" w:rsidRPr="009B053A" w:rsidRDefault="006A7121">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61922C12" w14:textId="77777777" w:rsidR="00AB2B30" w:rsidRPr="009B053A" w:rsidRDefault="006A7121">
            <w:pPr>
              <w:pStyle w:val="TAC"/>
            </w:pPr>
            <w:r w:rsidRPr="009B053A">
              <w:t>0.2</w:t>
            </w:r>
          </w:p>
        </w:tc>
      </w:tr>
      <w:tr w:rsidR="00AB2B30" w:rsidRPr="009B053A" w14:paraId="1CCC06A0" w14:textId="77777777">
        <w:trPr>
          <w:jc w:val="center"/>
        </w:trPr>
        <w:tc>
          <w:tcPr>
            <w:tcW w:w="2221" w:type="dxa"/>
            <w:vMerge/>
            <w:tcBorders>
              <w:left w:val="single" w:sz="4" w:space="0" w:color="auto"/>
              <w:bottom w:val="single" w:sz="4" w:space="0" w:color="auto"/>
              <w:right w:val="single" w:sz="4" w:space="0" w:color="auto"/>
            </w:tcBorders>
            <w:vAlign w:val="center"/>
          </w:tcPr>
          <w:p w14:paraId="19C0F7C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AEED0A2"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56C69EEE" w14:textId="77777777" w:rsidR="00AB2B30" w:rsidRPr="009B053A" w:rsidRDefault="006A7121">
            <w:pPr>
              <w:pStyle w:val="TAC"/>
            </w:pPr>
            <w:r w:rsidRPr="009B053A">
              <w:t>0.5</w:t>
            </w:r>
          </w:p>
        </w:tc>
      </w:tr>
      <w:tr w:rsidR="00C117DF" w:rsidRPr="009B053A" w14:paraId="0FE82E0F" w14:textId="77777777" w:rsidTr="004554EB">
        <w:trPr>
          <w:jc w:val="center"/>
        </w:trPr>
        <w:tc>
          <w:tcPr>
            <w:tcW w:w="2221" w:type="dxa"/>
            <w:tcBorders>
              <w:left w:val="single" w:sz="4" w:space="0" w:color="auto"/>
              <w:bottom w:val="single" w:sz="4" w:space="0" w:color="auto"/>
              <w:right w:val="single" w:sz="4" w:space="0" w:color="auto"/>
            </w:tcBorders>
          </w:tcPr>
          <w:p w14:paraId="427473C0" w14:textId="77777777" w:rsidR="00C117DF" w:rsidRPr="009B053A" w:rsidRDefault="00C117DF" w:rsidP="004554EB">
            <w:pPr>
              <w:pStyle w:val="TAC"/>
            </w:pPr>
            <w:r w:rsidRPr="009B053A">
              <w:t>DC_1-18_n77</w:t>
            </w:r>
          </w:p>
        </w:tc>
        <w:tc>
          <w:tcPr>
            <w:tcW w:w="2952" w:type="dxa"/>
            <w:tcBorders>
              <w:top w:val="single" w:sz="4" w:space="0" w:color="auto"/>
              <w:left w:val="single" w:sz="4" w:space="0" w:color="auto"/>
              <w:bottom w:val="single" w:sz="4" w:space="0" w:color="auto"/>
              <w:right w:val="single" w:sz="4" w:space="0" w:color="auto"/>
            </w:tcBorders>
          </w:tcPr>
          <w:p w14:paraId="08896000" w14:textId="77777777" w:rsidR="00C117DF" w:rsidRPr="009B053A" w:rsidRDefault="00C117DF" w:rsidP="004554EB">
            <w:pPr>
              <w:pStyle w:val="TAC"/>
            </w:pPr>
            <w:r w:rsidRPr="009B053A">
              <w:rPr>
                <w:lang w:eastAsia="ja-JP"/>
              </w:rPr>
              <w:t>n77</w:t>
            </w:r>
          </w:p>
        </w:tc>
        <w:tc>
          <w:tcPr>
            <w:tcW w:w="2952" w:type="dxa"/>
            <w:tcBorders>
              <w:top w:val="single" w:sz="4" w:space="0" w:color="auto"/>
              <w:left w:val="single" w:sz="4" w:space="0" w:color="auto"/>
              <w:bottom w:val="single" w:sz="4" w:space="0" w:color="auto"/>
              <w:right w:val="single" w:sz="4" w:space="0" w:color="auto"/>
            </w:tcBorders>
          </w:tcPr>
          <w:p w14:paraId="19348BE9" w14:textId="77777777" w:rsidR="00C117DF" w:rsidRPr="009B053A" w:rsidRDefault="00C117DF" w:rsidP="004554EB">
            <w:pPr>
              <w:pStyle w:val="TAC"/>
            </w:pPr>
            <w:r w:rsidRPr="009B053A">
              <w:rPr>
                <w:lang w:eastAsia="ja-JP"/>
              </w:rPr>
              <w:t>0.5</w:t>
            </w:r>
          </w:p>
        </w:tc>
      </w:tr>
      <w:tr w:rsidR="00AB2B30" w:rsidRPr="009B053A" w14:paraId="17F9405B" w14:textId="77777777">
        <w:trPr>
          <w:jc w:val="center"/>
        </w:trPr>
        <w:tc>
          <w:tcPr>
            <w:tcW w:w="2221" w:type="dxa"/>
            <w:tcBorders>
              <w:left w:val="single" w:sz="4" w:space="0" w:color="auto"/>
              <w:bottom w:val="single" w:sz="4" w:space="0" w:color="auto"/>
              <w:right w:val="single" w:sz="4" w:space="0" w:color="auto"/>
            </w:tcBorders>
            <w:vAlign w:val="center"/>
            <w:hideMark/>
          </w:tcPr>
          <w:p w14:paraId="171E9FE9" w14:textId="77777777" w:rsidR="00AB2B30" w:rsidRPr="009B053A" w:rsidRDefault="006A7121">
            <w:pPr>
              <w:pStyle w:val="TAC"/>
            </w:pPr>
            <w:r w:rsidRPr="009B053A">
              <w:t>DC_1-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CE95D9A"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6FB89A02" w14:textId="77777777" w:rsidR="00AB2B30" w:rsidRPr="009B053A" w:rsidRDefault="006A7121">
            <w:pPr>
              <w:pStyle w:val="TAC"/>
            </w:pPr>
            <w:r w:rsidRPr="009B053A">
              <w:t>0.5</w:t>
            </w:r>
          </w:p>
        </w:tc>
      </w:tr>
      <w:tr w:rsidR="00AB2B30" w:rsidRPr="009B053A" w14:paraId="246B0D7F" w14:textId="77777777">
        <w:trPr>
          <w:jc w:val="center"/>
        </w:trPr>
        <w:tc>
          <w:tcPr>
            <w:tcW w:w="2221" w:type="dxa"/>
            <w:tcBorders>
              <w:left w:val="single" w:sz="4" w:space="0" w:color="auto"/>
              <w:bottom w:val="single" w:sz="4" w:space="0" w:color="auto"/>
              <w:right w:val="single" w:sz="4" w:space="0" w:color="auto"/>
            </w:tcBorders>
            <w:vAlign w:val="center"/>
            <w:hideMark/>
          </w:tcPr>
          <w:p w14:paraId="50269FD3" w14:textId="77777777" w:rsidR="00AB2B30" w:rsidRPr="009B053A" w:rsidRDefault="006A7121">
            <w:pPr>
              <w:pStyle w:val="TAC"/>
            </w:pPr>
            <w:r w:rsidRPr="009B053A">
              <w:t>DC_1-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4CE4767"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28962DE2" w14:textId="77777777" w:rsidR="00AB2B30" w:rsidRPr="009B053A" w:rsidRDefault="006A7121">
            <w:pPr>
              <w:pStyle w:val="TAC"/>
            </w:pPr>
            <w:r w:rsidRPr="009B053A">
              <w:t>0.5</w:t>
            </w:r>
          </w:p>
        </w:tc>
      </w:tr>
      <w:tr w:rsidR="00AB2B30" w:rsidRPr="009B053A" w14:paraId="6D47677A" w14:textId="77777777">
        <w:trPr>
          <w:jc w:val="center"/>
        </w:trPr>
        <w:tc>
          <w:tcPr>
            <w:tcW w:w="2221" w:type="dxa"/>
            <w:vMerge w:val="restart"/>
            <w:tcBorders>
              <w:top w:val="single" w:sz="4" w:space="0" w:color="auto"/>
              <w:left w:val="single" w:sz="4" w:space="0" w:color="auto"/>
              <w:right w:val="single" w:sz="4" w:space="0" w:color="auto"/>
            </w:tcBorders>
            <w:vAlign w:val="center"/>
            <w:hideMark/>
          </w:tcPr>
          <w:p w14:paraId="39F1852C" w14:textId="77777777" w:rsidR="00AB2B30" w:rsidRPr="009B053A" w:rsidRDefault="006A7121">
            <w:pPr>
              <w:pStyle w:val="TAC"/>
            </w:pPr>
            <w:r w:rsidRPr="009B053A">
              <w:t>DC_1-19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18EC021"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hideMark/>
          </w:tcPr>
          <w:p w14:paraId="5C6D6EFA" w14:textId="77777777" w:rsidR="00AB2B30" w:rsidRPr="009B053A" w:rsidRDefault="006A7121">
            <w:pPr>
              <w:pStyle w:val="TAC"/>
            </w:pPr>
            <w:r w:rsidRPr="009B053A">
              <w:t>0.3</w:t>
            </w:r>
          </w:p>
        </w:tc>
      </w:tr>
      <w:tr w:rsidR="00AB2B30" w:rsidRPr="009B053A" w14:paraId="44A5D234" w14:textId="77777777">
        <w:trPr>
          <w:jc w:val="center"/>
        </w:trPr>
        <w:tc>
          <w:tcPr>
            <w:tcW w:w="2221" w:type="dxa"/>
            <w:vMerge/>
            <w:tcBorders>
              <w:left w:val="single" w:sz="4" w:space="0" w:color="auto"/>
              <w:right w:val="single" w:sz="4" w:space="0" w:color="auto"/>
            </w:tcBorders>
            <w:vAlign w:val="center"/>
            <w:hideMark/>
          </w:tcPr>
          <w:p w14:paraId="6759A5E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53DC4F6" w14:textId="77777777" w:rsidR="00AB2B30" w:rsidRPr="009B053A" w:rsidRDefault="006A7121">
            <w:pPr>
              <w:pStyle w:val="TAC"/>
            </w:pPr>
            <w:r w:rsidRPr="009B053A">
              <w:t>19</w:t>
            </w:r>
          </w:p>
        </w:tc>
        <w:tc>
          <w:tcPr>
            <w:tcW w:w="2952" w:type="dxa"/>
            <w:tcBorders>
              <w:top w:val="single" w:sz="4" w:space="0" w:color="auto"/>
              <w:left w:val="single" w:sz="4" w:space="0" w:color="auto"/>
              <w:bottom w:val="single" w:sz="4" w:space="0" w:color="auto"/>
              <w:right w:val="single" w:sz="4" w:space="0" w:color="auto"/>
            </w:tcBorders>
            <w:hideMark/>
          </w:tcPr>
          <w:p w14:paraId="5DBA06DA" w14:textId="77777777" w:rsidR="00AB2B30" w:rsidRPr="009B053A" w:rsidRDefault="006A7121">
            <w:pPr>
              <w:pStyle w:val="TAC"/>
            </w:pPr>
            <w:r w:rsidRPr="009B053A">
              <w:t>0.3</w:t>
            </w:r>
          </w:p>
        </w:tc>
      </w:tr>
      <w:tr w:rsidR="00AB2B30" w:rsidRPr="009B053A" w14:paraId="59A211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87DFC25" w14:textId="77777777" w:rsidR="00AB2B30" w:rsidRPr="009B053A" w:rsidRDefault="006A7121">
            <w:pPr>
              <w:pStyle w:val="TAC"/>
            </w:pPr>
            <w:r w:rsidRPr="009B053A">
              <w:t>DC_1-20_n28</w:t>
            </w:r>
          </w:p>
        </w:tc>
        <w:tc>
          <w:tcPr>
            <w:tcW w:w="2952" w:type="dxa"/>
            <w:tcBorders>
              <w:top w:val="single" w:sz="4" w:space="0" w:color="auto"/>
              <w:left w:val="single" w:sz="4" w:space="0" w:color="auto"/>
              <w:bottom w:val="single" w:sz="4" w:space="0" w:color="auto"/>
              <w:right w:val="single" w:sz="4" w:space="0" w:color="auto"/>
            </w:tcBorders>
            <w:vAlign w:val="center"/>
          </w:tcPr>
          <w:p w14:paraId="043ED676" w14:textId="77777777" w:rsidR="00AB2B30" w:rsidRPr="009B053A" w:rsidRDefault="006A7121">
            <w:pPr>
              <w:pStyle w:val="TAC"/>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79B61720" w14:textId="77777777" w:rsidR="00AB2B30" w:rsidRPr="009B053A" w:rsidRDefault="006A7121">
            <w:pPr>
              <w:pStyle w:val="TAC"/>
            </w:pPr>
            <w:r w:rsidRPr="009B053A">
              <w:t>0.2</w:t>
            </w:r>
          </w:p>
        </w:tc>
      </w:tr>
      <w:tr w:rsidR="00AB2B30" w:rsidRPr="009B053A" w14:paraId="58B2B12F" w14:textId="77777777">
        <w:trPr>
          <w:jc w:val="center"/>
        </w:trPr>
        <w:tc>
          <w:tcPr>
            <w:tcW w:w="2221" w:type="dxa"/>
            <w:vMerge/>
            <w:tcBorders>
              <w:left w:val="single" w:sz="4" w:space="0" w:color="auto"/>
              <w:right w:val="single" w:sz="4" w:space="0" w:color="auto"/>
            </w:tcBorders>
            <w:vAlign w:val="center"/>
          </w:tcPr>
          <w:p w14:paraId="3988097E"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2E0F440" w14:textId="77777777" w:rsidR="00AB2B30" w:rsidRPr="009B053A" w:rsidRDefault="006A7121">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7B070E0B" w14:textId="77777777" w:rsidR="00AB2B30" w:rsidRPr="009B053A" w:rsidRDefault="006A7121">
            <w:pPr>
              <w:pStyle w:val="TAC"/>
            </w:pPr>
            <w:r w:rsidRPr="009B053A">
              <w:t>0.2</w:t>
            </w:r>
          </w:p>
        </w:tc>
      </w:tr>
      <w:tr w:rsidR="00AB2B30" w:rsidRPr="009B053A" w14:paraId="0D7CCE1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443535" w14:textId="77777777" w:rsidR="00AB2B30" w:rsidRPr="009B053A" w:rsidRDefault="006A7121">
            <w:pPr>
              <w:pStyle w:val="TAC"/>
            </w:pPr>
            <w:r w:rsidRPr="009B053A">
              <w:t>DC_1-20_n78</w:t>
            </w:r>
          </w:p>
        </w:tc>
        <w:tc>
          <w:tcPr>
            <w:tcW w:w="2952" w:type="dxa"/>
            <w:tcBorders>
              <w:top w:val="single" w:sz="4" w:space="0" w:color="auto"/>
              <w:left w:val="single" w:sz="4" w:space="0" w:color="auto"/>
              <w:bottom w:val="single" w:sz="4" w:space="0" w:color="auto"/>
              <w:right w:val="single" w:sz="4" w:space="0" w:color="auto"/>
            </w:tcBorders>
            <w:vAlign w:val="center"/>
          </w:tcPr>
          <w:p w14:paraId="05BA29FE"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51E9B2CA" w14:textId="77777777" w:rsidR="00AB2B30" w:rsidRPr="009B053A" w:rsidRDefault="006A7121">
            <w:pPr>
              <w:pStyle w:val="TAC"/>
            </w:pPr>
            <w:r w:rsidRPr="009B053A">
              <w:t>0.5</w:t>
            </w:r>
          </w:p>
        </w:tc>
      </w:tr>
      <w:tr w:rsidR="00AB2B30" w:rsidRPr="009B053A" w14:paraId="22A13438"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07FB38FA" w14:textId="77777777" w:rsidR="00AB2B30" w:rsidRPr="009B053A" w:rsidRDefault="006A7121">
            <w:pPr>
              <w:pStyle w:val="TAC"/>
            </w:pPr>
            <w:r w:rsidRPr="009B053A">
              <w:t>DC_1-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BC58285"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732D0EE4" w14:textId="77777777" w:rsidR="00AB2B30" w:rsidRPr="009B053A" w:rsidRDefault="006A7121">
            <w:pPr>
              <w:pStyle w:val="TAC"/>
            </w:pPr>
            <w:r w:rsidRPr="009B053A">
              <w:t>0.5</w:t>
            </w:r>
          </w:p>
        </w:tc>
      </w:tr>
      <w:tr w:rsidR="00AB2B30" w:rsidRPr="009B053A" w14:paraId="3EB4C222"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D5D17B2" w14:textId="77777777" w:rsidR="00AB2B30" w:rsidRPr="009B053A" w:rsidRDefault="006A7121">
            <w:pPr>
              <w:pStyle w:val="TAC"/>
            </w:pPr>
            <w:r w:rsidRPr="009B053A">
              <w:t>DC_1-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762C8DB"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hideMark/>
          </w:tcPr>
          <w:p w14:paraId="43C02E15" w14:textId="77777777" w:rsidR="00AB2B30" w:rsidRPr="009B053A" w:rsidRDefault="006A7121">
            <w:pPr>
              <w:pStyle w:val="TAC"/>
            </w:pPr>
            <w:r w:rsidRPr="009B053A">
              <w:t>0.2</w:t>
            </w:r>
          </w:p>
        </w:tc>
      </w:tr>
      <w:tr w:rsidR="00AB2B30" w:rsidRPr="009B053A" w14:paraId="120DEB0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88586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4B4879E"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1CC37937" w14:textId="77777777" w:rsidR="00AB2B30" w:rsidRPr="009B053A" w:rsidRDefault="006A7121">
            <w:pPr>
              <w:pStyle w:val="TAC"/>
            </w:pPr>
            <w:r w:rsidRPr="009B053A">
              <w:t>0.5</w:t>
            </w:r>
          </w:p>
        </w:tc>
      </w:tr>
      <w:tr w:rsidR="00AB2B30" w:rsidRPr="009B053A" w14:paraId="60FDFC6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6E40CCF" w14:textId="77777777" w:rsidR="00AB2B30" w:rsidRPr="009B053A" w:rsidRDefault="006A7121">
            <w:pPr>
              <w:pStyle w:val="TAC"/>
            </w:pPr>
            <w:r w:rsidRPr="009B053A">
              <w:t>DC_1-28_n78</w:t>
            </w:r>
          </w:p>
          <w:p w14:paraId="45CC1533" w14:textId="77777777" w:rsidR="00AB2B30" w:rsidRPr="009B053A" w:rsidRDefault="006A7121">
            <w:pPr>
              <w:pStyle w:val="TAC"/>
            </w:pPr>
            <w:r w:rsidRPr="009B053A">
              <w:t>DC_1_n28-n78</w:t>
            </w:r>
          </w:p>
        </w:tc>
        <w:tc>
          <w:tcPr>
            <w:tcW w:w="2952" w:type="dxa"/>
            <w:tcBorders>
              <w:top w:val="single" w:sz="4" w:space="0" w:color="auto"/>
              <w:left w:val="single" w:sz="4" w:space="0" w:color="auto"/>
              <w:bottom w:val="single" w:sz="4" w:space="0" w:color="auto"/>
              <w:right w:val="single" w:sz="4" w:space="0" w:color="auto"/>
            </w:tcBorders>
            <w:vAlign w:val="center"/>
          </w:tcPr>
          <w:p w14:paraId="4156219D" w14:textId="77777777" w:rsidR="00AB2B30" w:rsidRPr="009B053A" w:rsidRDefault="006A7121">
            <w:pPr>
              <w:pStyle w:val="TAC"/>
            </w:pPr>
            <w:r w:rsidRPr="009B053A">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205466F1" w14:textId="77777777" w:rsidR="00AB2B30" w:rsidRPr="009B053A" w:rsidRDefault="006A7121">
            <w:pPr>
              <w:pStyle w:val="TAC"/>
            </w:pPr>
            <w:r w:rsidRPr="009B053A">
              <w:t>0.2</w:t>
            </w:r>
          </w:p>
        </w:tc>
      </w:tr>
      <w:tr w:rsidR="00AB2B30" w:rsidRPr="009B053A" w14:paraId="26FCFD10" w14:textId="77777777">
        <w:trPr>
          <w:jc w:val="center"/>
        </w:trPr>
        <w:tc>
          <w:tcPr>
            <w:tcW w:w="2221" w:type="dxa"/>
            <w:vMerge/>
            <w:tcBorders>
              <w:left w:val="single" w:sz="4" w:space="0" w:color="auto"/>
              <w:bottom w:val="single" w:sz="4" w:space="0" w:color="auto"/>
              <w:right w:val="single" w:sz="4" w:space="0" w:color="auto"/>
            </w:tcBorders>
            <w:vAlign w:val="center"/>
          </w:tcPr>
          <w:p w14:paraId="0AC8AE86"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FDBF982"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44FFDE39" w14:textId="77777777" w:rsidR="00AB2B30" w:rsidRPr="009B053A" w:rsidRDefault="006A7121">
            <w:pPr>
              <w:pStyle w:val="TAC"/>
            </w:pPr>
            <w:r w:rsidRPr="009B053A">
              <w:t>0.5</w:t>
            </w:r>
          </w:p>
        </w:tc>
      </w:tr>
      <w:tr w:rsidR="00AB2B30" w:rsidRPr="009B053A" w14:paraId="5290D0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28505CF" w14:textId="77777777" w:rsidR="00AB2B30" w:rsidRPr="009B053A" w:rsidRDefault="006A7121">
            <w:pPr>
              <w:pStyle w:val="TAC"/>
            </w:pPr>
            <w:r w:rsidRPr="009B053A">
              <w:rPr>
                <w:rFonts w:eastAsia="Malgun Gothic"/>
              </w:rPr>
              <w:t>DC_1_n28-n79</w:t>
            </w:r>
          </w:p>
        </w:tc>
        <w:tc>
          <w:tcPr>
            <w:tcW w:w="2952" w:type="dxa"/>
            <w:tcBorders>
              <w:top w:val="single" w:sz="4" w:space="0" w:color="auto"/>
              <w:left w:val="single" w:sz="4" w:space="0" w:color="auto"/>
              <w:bottom w:val="single" w:sz="4" w:space="0" w:color="auto"/>
              <w:right w:val="single" w:sz="4" w:space="0" w:color="auto"/>
            </w:tcBorders>
            <w:vAlign w:val="center"/>
          </w:tcPr>
          <w:p w14:paraId="543CBC7A"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39176BD6" w14:textId="77777777" w:rsidR="00AB2B30" w:rsidRPr="009B053A" w:rsidRDefault="006A7121">
            <w:pPr>
              <w:pStyle w:val="TAC"/>
            </w:pPr>
            <w:r w:rsidRPr="009B053A">
              <w:t>0.3</w:t>
            </w:r>
          </w:p>
        </w:tc>
      </w:tr>
      <w:tr w:rsidR="00AB2B30" w:rsidRPr="009B053A" w14:paraId="716EF2DC" w14:textId="77777777">
        <w:trPr>
          <w:jc w:val="center"/>
        </w:trPr>
        <w:tc>
          <w:tcPr>
            <w:tcW w:w="2221" w:type="dxa"/>
            <w:vMerge/>
            <w:tcBorders>
              <w:left w:val="single" w:sz="4" w:space="0" w:color="auto"/>
              <w:bottom w:val="single" w:sz="4" w:space="0" w:color="auto"/>
              <w:right w:val="single" w:sz="4" w:space="0" w:color="auto"/>
            </w:tcBorders>
            <w:vAlign w:val="center"/>
          </w:tcPr>
          <w:p w14:paraId="189E7D75"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3FB41E" w14:textId="77777777" w:rsidR="00AB2B30" w:rsidRPr="009B053A" w:rsidRDefault="006A7121">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vAlign w:val="center"/>
          </w:tcPr>
          <w:p w14:paraId="0DEDA8BC" w14:textId="77777777" w:rsidR="00AB2B30" w:rsidRPr="009B053A" w:rsidRDefault="006A7121">
            <w:pPr>
              <w:pStyle w:val="TAC"/>
            </w:pPr>
            <w:r w:rsidRPr="009B053A">
              <w:t>0.3</w:t>
            </w:r>
          </w:p>
        </w:tc>
      </w:tr>
      <w:tr w:rsidR="00AB2B30" w:rsidRPr="009B053A" w14:paraId="720DF255" w14:textId="77777777">
        <w:trPr>
          <w:jc w:val="center"/>
        </w:trPr>
        <w:tc>
          <w:tcPr>
            <w:tcW w:w="2221" w:type="dxa"/>
            <w:tcBorders>
              <w:left w:val="single" w:sz="4" w:space="0" w:color="auto"/>
              <w:bottom w:val="single" w:sz="4" w:space="0" w:color="auto"/>
              <w:right w:val="single" w:sz="4" w:space="0" w:color="auto"/>
            </w:tcBorders>
            <w:vAlign w:val="center"/>
          </w:tcPr>
          <w:p w14:paraId="03893DDF" w14:textId="77777777" w:rsidR="00AB2B30" w:rsidRPr="009B053A" w:rsidRDefault="006A7121">
            <w:pPr>
              <w:pStyle w:val="TAC"/>
            </w:pPr>
            <w:r w:rsidRPr="009B053A">
              <w:rPr>
                <w:rFonts w:cs="Arial"/>
              </w:rPr>
              <w:t>DC_1-41_n28</w:t>
            </w:r>
          </w:p>
        </w:tc>
        <w:tc>
          <w:tcPr>
            <w:tcW w:w="2952" w:type="dxa"/>
            <w:tcBorders>
              <w:top w:val="single" w:sz="4" w:space="0" w:color="auto"/>
              <w:left w:val="single" w:sz="4" w:space="0" w:color="auto"/>
              <w:bottom w:val="single" w:sz="4" w:space="0" w:color="auto"/>
              <w:right w:val="single" w:sz="4" w:space="0" w:color="auto"/>
            </w:tcBorders>
            <w:vAlign w:val="center"/>
          </w:tcPr>
          <w:p w14:paraId="4317502E" w14:textId="77777777" w:rsidR="00AB2B30" w:rsidRPr="009B053A" w:rsidRDefault="006A7121">
            <w:pPr>
              <w:pStyle w:val="TAC"/>
            </w:pPr>
            <w:r w:rsidRPr="009B053A">
              <w:rPr>
                <w:rFonts w:cs="Arial"/>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706BC914" w14:textId="77777777" w:rsidR="00AB2B30" w:rsidRPr="009B053A" w:rsidRDefault="006A7121">
            <w:pPr>
              <w:pStyle w:val="TAC"/>
            </w:pPr>
            <w:r w:rsidRPr="009B053A">
              <w:rPr>
                <w:rFonts w:cs="Arial"/>
              </w:rPr>
              <w:t>0.2</w:t>
            </w:r>
          </w:p>
        </w:tc>
      </w:tr>
      <w:tr w:rsidR="009108B9" w:rsidRPr="009B053A" w14:paraId="182A8F5F" w14:textId="77777777" w:rsidTr="00E90606">
        <w:trPr>
          <w:jc w:val="center"/>
        </w:trPr>
        <w:tc>
          <w:tcPr>
            <w:tcW w:w="2221" w:type="dxa"/>
            <w:vMerge w:val="restart"/>
            <w:tcBorders>
              <w:top w:val="single" w:sz="4" w:space="0" w:color="auto"/>
              <w:left w:val="single" w:sz="4" w:space="0" w:color="auto"/>
              <w:right w:val="single" w:sz="4" w:space="0" w:color="auto"/>
            </w:tcBorders>
            <w:vAlign w:val="center"/>
          </w:tcPr>
          <w:p w14:paraId="3384D257" w14:textId="77777777" w:rsidR="009108B9" w:rsidRPr="009B053A" w:rsidRDefault="009108B9" w:rsidP="00E90606">
            <w:pPr>
              <w:pStyle w:val="TAC"/>
            </w:pPr>
            <w:r w:rsidRPr="009B053A">
              <w:rPr>
                <w:rFonts w:cs="Arial"/>
              </w:rPr>
              <w:t>DC_1-41_n41</w:t>
            </w:r>
          </w:p>
        </w:tc>
        <w:tc>
          <w:tcPr>
            <w:tcW w:w="2952" w:type="dxa"/>
            <w:tcBorders>
              <w:top w:val="single" w:sz="4" w:space="0" w:color="auto"/>
              <w:left w:val="single" w:sz="4" w:space="0" w:color="auto"/>
              <w:bottom w:val="single" w:sz="4" w:space="0" w:color="auto"/>
              <w:right w:val="single" w:sz="4" w:space="0" w:color="auto"/>
            </w:tcBorders>
            <w:vAlign w:val="center"/>
          </w:tcPr>
          <w:p w14:paraId="098610AD" w14:textId="77777777" w:rsidR="009108B9" w:rsidRPr="009B053A" w:rsidRDefault="009108B9" w:rsidP="00E90606">
            <w:pPr>
              <w:pStyle w:val="TAC"/>
              <w:rPr>
                <w:lang w:eastAsia="ja-JP"/>
              </w:rPr>
            </w:pPr>
            <w:r w:rsidRPr="009B053A">
              <w:rPr>
                <w:lang w:eastAsia="ja-JP"/>
              </w:rPr>
              <w:t>1</w:t>
            </w:r>
          </w:p>
        </w:tc>
        <w:tc>
          <w:tcPr>
            <w:tcW w:w="2952" w:type="dxa"/>
            <w:tcBorders>
              <w:top w:val="single" w:sz="4" w:space="0" w:color="auto"/>
              <w:left w:val="single" w:sz="4" w:space="0" w:color="auto"/>
              <w:bottom w:val="single" w:sz="4" w:space="0" w:color="auto"/>
              <w:right w:val="single" w:sz="4" w:space="0" w:color="auto"/>
            </w:tcBorders>
            <w:vAlign w:val="center"/>
          </w:tcPr>
          <w:p w14:paraId="773A71BE" w14:textId="77777777" w:rsidR="009108B9" w:rsidRPr="009B053A" w:rsidRDefault="009108B9" w:rsidP="00E90606">
            <w:pPr>
              <w:pStyle w:val="TAC"/>
              <w:rPr>
                <w:lang w:eastAsia="ja-JP"/>
              </w:rPr>
            </w:pPr>
            <w:r w:rsidRPr="009B053A">
              <w:rPr>
                <w:lang w:eastAsia="ja-JP"/>
              </w:rPr>
              <w:t>0</w:t>
            </w:r>
          </w:p>
        </w:tc>
      </w:tr>
      <w:tr w:rsidR="009108B9" w:rsidRPr="009B053A" w14:paraId="77402D44" w14:textId="77777777" w:rsidTr="00E90606">
        <w:trPr>
          <w:jc w:val="center"/>
        </w:trPr>
        <w:tc>
          <w:tcPr>
            <w:tcW w:w="2221" w:type="dxa"/>
            <w:vMerge/>
            <w:tcBorders>
              <w:left w:val="single" w:sz="4" w:space="0" w:color="auto"/>
              <w:right w:val="single" w:sz="4" w:space="0" w:color="auto"/>
            </w:tcBorders>
            <w:vAlign w:val="center"/>
          </w:tcPr>
          <w:p w14:paraId="33CAE10A" w14:textId="77777777" w:rsidR="009108B9" w:rsidRPr="009B053A" w:rsidRDefault="009108B9" w:rsidP="00E9060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092818F3" w14:textId="77777777" w:rsidR="009108B9" w:rsidRPr="009B053A" w:rsidRDefault="009108B9" w:rsidP="00E90606">
            <w:pPr>
              <w:pStyle w:val="TAC"/>
              <w:rPr>
                <w:lang w:eastAsia="ja-JP"/>
              </w:rPr>
            </w:pPr>
            <w:r w:rsidRPr="009B053A">
              <w:rPr>
                <w:lang w:eastAsia="ja-JP"/>
              </w:rPr>
              <w:t>41</w:t>
            </w:r>
          </w:p>
        </w:tc>
        <w:tc>
          <w:tcPr>
            <w:tcW w:w="2952" w:type="dxa"/>
            <w:tcBorders>
              <w:top w:val="single" w:sz="4" w:space="0" w:color="auto"/>
              <w:left w:val="single" w:sz="4" w:space="0" w:color="auto"/>
              <w:bottom w:val="single" w:sz="4" w:space="0" w:color="auto"/>
              <w:right w:val="single" w:sz="4" w:space="0" w:color="auto"/>
            </w:tcBorders>
            <w:vAlign w:val="center"/>
          </w:tcPr>
          <w:p w14:paraId="6251CD5C" w14:textId="77777777" w:rsidR="009108B9" w:rsidRPr="009B053A" w:rsidRDefault="009108B9" w:rsidP="00E90606">
            <w:pPr>
              <w:pStyle w:val="TAC"/>
              <w:rPr>
                <w:lang w:eastAsia="ja-JP"/>
              </w:rPr>
            </w:pPr>
            <w:r w:rsidRPr="009B053A">
              <w:rPr>
                <w:lang w:eastAsia="ja-JP"/>
              </w:rPr>
              <w:t>0</w:t>
            </w:r>
          </w:p>
        </w:tc>
      </w:tr>
      <w:tr w:rsidR="009108B9" w:rsidRPr="009B053A" w14:paraId="07D29900" w14:textId="77777777" w:rsidTr="00E90606">
        <w:trPr>
          <w:jc w:val="center"/>
        </w:trPr>
        <w:tc>
          <w:tcPr>
            <w:tcW w:w="2221" w:type="dxa"/>
            <w:vMerge/>
            <w:tcBorders>
              <w:left w:val="single" w:sz="4" w:space="0" w:color="auto"/>
              <w:bottom w:val="single" w:sz="4" w:space="0" w:color="auto"/>
              <w:right w:val="single" w:sz="4" w:space="0" w:color="auto"/>
            </w:tcBorders>
            <w:vAlign w:val="center"/>
          </w:tcPr>
          <w:p w14:paraId="74158AA7" w14:textId="77777777" w:rsidR="009108B9" w:rsidRPr="009B053A" w:rsidRDefault="009108B9" w:rsidP="00E90606">
            <w:pPr>
              <w:pStyle w:val="TAC"/>
              <w:rPr>
                <w:rFonts w:cs="Arial"/>
              </w:rPr>
            </w:pPr>
          </w:p>
        </w:tc>
        <w:tc>
          <w:tcPr>
            <w:tcW w:w="2952" w:type="dxa"/>
            <w:tcBorders>
              <w:top w:val="single" w:sz="4" w:space="0" w:color="auto"/>
              <w:left w:val="single" w:sz="4" w:space="0" w:color="auto"/>
              <w:bottom w:val="single" w:sz="4" w:space="0" w:color="auto"/>
              <w:right w:val="single" w:sz="4" w:space="0" w:color="auto"/>
            </w:tcBorders>
            <w:vAlign w:val="center"/>
          </w:tcPr>
          <w:p w14:paraId="797519BB" w14:textId="77777777" w:rsidR="009108B9" w:rsidRPr="009B053A" w:rsidRDefault="009108B9" w:rsidP="00E90606">
            <w:pPr>
              <w:pStyle w:val="TAC"/>
              <w:rPr>
                <w:lang w:eastAsia="ja-JP"/>
              </w:rPr>
            </w:pPr>
            <w:r w:rsidRPr="009B053A">
              <w:rPr>
                <w:lang w:eastAsia="ja-JP"/>
              </w:rPr>
              <w:t>n41</w:t>
            </w:r>
          </w:p>
        </w:tc>
        <w:tc>
          <w:tcPr>
            <w:tcW w:w="2952" w:type="dxa"/>
            <w:tcBorders>
              <w:top w:val="single" w:sz="4" w:space="0" w:color="auto"/>
              <w:left w:val="single" w:sz="4" w:space="0" w:color="auto"/>
              <w:bottom w:val="single" w:sz="4" w:space="0" w:color="auto"/>
              <w:right w:val="single" w:sz="4" w:space="0" w:color="auto"/>
            </w:tcBorders>
            <w:vAlign w:val="center"/>
          </w:tcPr>
          <w:p w14:paraId="1C691EE3" w14:textId="77777777" w:rsidR="009108B9" w:rsidRPr="009B053A" w:rsidRDefault="009108B9" w:rsidP="00E90606">
            <w:pPr>
              <w:pStyle w:val="TAC"/>
              <w:rPr>
                <w:lang w:eastAsia="ja-JP"/>
              </w:rPr>
            </w:pPr>
            <w:r w:rsidRPr="009B053A">
              <w:rPr>
                <w:lang w:eastAsia="ja-JP"/>
              </w:rPr>
              <w:t>0</w:t>
            </w:r>
          </w:p>
        </w:tc>
      </w:tr>
      <w:tr w:rsidR="00AB2B30" w:rsidRPr="009B053A" w14:paraId="1A195F77"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1C16A0A4" w14:textId="77777777" w:rsidR="00AB2B30" w:rsidRPr="009B053A" w:rsidRDefault="006A7121">
            <w:pPr>
              <w:pStyle w:val="TAC"/>
            </w:pPr>
            <w:r w:rsidRPr="009B053A">
              <w:t>DC_1-41_n77</w:t>
            </w:r>
          </w:p>
        </w:tc>
        <w:tc>
          <w:tcPr>
            <w:tcW w:w="2952" w:type="dxa"/>
            <w:tcBorders>
              <w:top w:val="single" w:sz="4" w:space="0" w:color="auto"/>
              <w:left w:val="single" w:sz="4" w:space="0" w:color="auto"/>
              <w:bottom w:val="single" w:sz="4" w:space="0" w:color="auto"/>
              <w:right w:val="single" w:sz="4" w:space="0" w:color="auto"/>
            </w:tcBorders>
            <w:vAlign w:val="center"/>
          </w:tcPr>
          <w:p w14:paraId="2B1D6D80"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2FE8AA3" w14:textId="77777777" w:rsidR="00AB2B30" w:rsidRPr="009B053A" w:rsidRDefault="006A7121">
            <w:pPr>
              <w:pStyle w:val="TAC"/>
            </w:pPr>
            <w:r w:rsidRPr="009B053A">
              <w:t>0.5</w:t>
            </w:r>
          </w:p>
        </w:tc>
      </w:tr>
      <w:tr w:rsidR="00AB2B30" w:rsidRPr="009B053A" w14:paraId="50AC05E5"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A70204F" w14:textId="77777777" w:rsidR="00AB2B30" w:rsidRPr="009B053A" w:rsidRDefault="006A7121">
            <w:pPr>
              <w:pStyle w:val="TAC"/>
            </w:pPr>
            <w:r w:rsidRPr="009B053A">
              <w:t>DC_1-41_n78</w:t>
            </w:r>
          </w:p>
        </w:tc>
        <w:tc>
          <w:tcPr>
            <w:tcW w:w="2952" w:type="dxa"/>
            <w:tcBorders>
              <w:top w:val="single" w:sz="4" w:space="0" w:color="auto"/>
              <w:left w:val="single" w:sz="4" w:space="0" w:color="auto"/>
              <w:bottom w:val="single" w:sz="4" w:space="0" w:color="auto"/>
              <w:right w:val="single" w:sz="4" w:space="0" w:color="auto"/>
            </w:tcBorders>
            <w:vAlign w:val="center"/>
          </w:tcPr>
          <w:p w14:paraId="1A946CDD"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4B211EEB" w14:textId="77777777" w:rsidR="00AB2B30" w:rsidRPr="009B053A" w:rsidRDefault="006A7121">
            <w:pPr>
              <w:pStyle w:val="TAC"/>
            </w:pPr>
            <w:r w:rsidRPr="009B053A">
              <w:t>0.5</w:t>
            </w:r>
          </w:p>
        </w:tc>
      </w:tr>
      <w:tr w:rsidR="00AB2B30" w:rsidRPr="009B053A" w14:paraId="52179FFA" w14:textId="77777777">
        <w:trPr>
          <w:jc w:val="center"/>
        </w:trPr>
        <w:tc>
          <w:tcPr>
            <w:tcW w:w="2221" w:type="dxa"/>
            <w:vMerge w:val="restart"/>
            <w:tcBorders>
              <w:top w:val="nil"/>
              <w:left w:val="single" w:sz="4" w:space="0" w:color="auto"/>
              <w:right w:val="single" w:sz="4" w:space="0" w:color="auto"/>
            </w:tcBorders>
            <w:vAlign w:val="center"/>
          </w:tcPr>
          <w:p w14:paraId="726B0AF0" w14:textId="77777777" w:rsidR="00AB2B30" w:rsidRPr="009B053A" w:rsidRDefault="006A7121">
            <w:pPr>
              <w:pStyle w:val="TAC"/>
            </w:pPr>
            <w:r w:rsidRPr="009B053A">
              <w:t>DC_1-42_n77</w:t>
            </w:r>
          </w:p>
        </w:tc>
        <w:tc>
          <w:tcPr>
            <w:tcW w:w="2952" w:type="dxa"/>
            <w:tcBorders>
              <w:top w:val="single" w:sz="4" w:space="0" w:color="auto"/>
              <w:left w:val="nil"/>
              <w:bottom w:val="single" w:sz="4" w:space="0" w:color="auto"/>
              <w:right w:val="single" w:sz="4" w:space="0" w:color="auto"/>
            </w:tcBorders>
            <w:vAlign w:val="center"/>
          </w:tcPr>
          <w:p w14:paraId="0F8F96D8" w14:textId="77777777" w:rsidR="00AB2B30" w:rsidRPr="009B053A" w:rsidRDefault="006A7121">
            <w:pPr>
              <w:pStyle w:val="TAC"/>
            </w:pPr>
            <w:r w:rsidRPr="009B053A">
              <w:t>1</w:t>
            </w:r>
          </w:p>
        </w:tc>
        <w:tc>
          <w:tcPr>
            <w:tcW w:w="2952" w:type="dxa"/>
            <w:tcBorders>
              <w:top w:val="single" w:sz="4" w:space="0" w:color="auto"/>
              <w:left w:val="nil"/>
              <w:bottom w:val="single" w:sz="4" w:space="0" w:color="auto"/>
              <w:right w:val="single" w:sz="4" w:space="0" w:color="auto"/>
            </w:tcBorders>
            <w:vAlign w:val="center"/>
          </w:tcPr>
          <w:p w14:paraId="129AA77A" w14:textId="77777777" w:rsidR="00AB2B30" w:rsidRPr="009B053A" w:rsidRDefault="006A7121">
            <w:pPr>
              <w:pStyle w:val="TAC"/>
            </w:pPr>
            <w:r w:rsidRPr="009B053A">
              <w:t>0.2</w:t>
            </w:r>
          </w:p>
        </w:tc>
      </w:tr>
      <w:tr w:rsidR="00AB2B30" w:rsidRPr="009B053A" w14:paraId="2E18C07C" w14:textId="77777777">
        <w:trPr>
          <w:jc w:val="center"/>
        </w:trPr>
        <w:tc>
          <w:tcPr>
            <w:tcW w:w="2221" w:type="dxa"/>
            <w:vMerge/>
            <w:tcBorders>
              <w:left w:val="single" w:sz="4" w:space="0" w:color="auto"/>
              <w:right w:val="single" w:sz="4" w:space="0" w:color="auto"/>
            </w:tcBorders>
            <w:vAlign w:val="center"/>
          </w:tcPr>
          <w:p w14:paraId="6F611D8C" w14:textId="77777777" w:rsidR="00AB2B30" w:rsidRPr="009B053A" w:rsidRDefault="00AB2B30">
            <w:pPr>
              <w:pStyle w:val="TAC"/>
            </w:pPr>
          </w:p>
        </w:tc>
        <w:tc>
          <w:tcPr>
            <w:tcW w:w="2952" w:type="dxa"/>
            <w:tcBorders>
              <w:top w:val="single" w:sz="4" w:space="0" w:color="auto"/>
              <w:left w:val="nil"/>
              <w:bottom w:val="single" w:sz="4" w:space="0" w:color="auto"/>
              <w:right w:val="single" w:sz="4" w:space="0" w:color="auto"/>
            </w:tcBorders>
            <w:vAlign w:val="center"/>
          </w:tcPr>
          <w:p w14:paraId="7BB77AFE" w14:textId="77777777" w:rsidR="00AB2B30" w:rsidRPr="009B053A" w:rsidRDefault="006A7121">
            <w:pPr>
              <w:pStyle w:val="TAC"/>
            </w:pPr>
            <w:r w:rsidRPr="009B053A">
              <w:t>42</w:t>
            </w:r>
          </w:p>
        </w:tc>
        <w:tc>
          <w:tcPr>
            <w:tcW w:w="2952" w:type="dxa"/>
            <w:tcBorders>
              <w:top w:val="single" w:sz="4" w:space="0" w:color="auto"/>
              <w:left w:val="nil"/>
              <w:bottom w:val="single" w:sz="4" w:space="0" w:color="auto"/>
              <w:right w:val="single" w:sz="4" w:space="0" w:color="auto"/>
            </w:tcBorders>
            <w:vAlign w:val="center"/>
          </w:tcPr>
          <w:p w14:paraId="48F65B48" w14:textId="77777777" w:rsidR="00AB2B30" w:rsidRPr="009B053A" w:rsidRDefault="006A7121">
            <w:pPr>
              <w:pStyle w:val="TAC"/>
            </w:pPr>
            <w:r w:rsidRPr="009B053A">
              <w:t>0.5</w:t>
            </w:r>
          </w:p>
        </w:tc>
      </w:tr>
      <w:tr w:rsidR="00AB2B30" w:rsidRPr="009B053A" w14:paraId="22FA784D" w14:textId="77777777">
        <w:trPr>
          <w:jc w:val="center"/>
        </w:trPr>
        <w:tc>
          <w:tcPr>
            <w:tcW w:w="2221" w:type="dxa"/>
            <w:vMerge/>
            <w:tcBorders>
              <w:left w:val="single" w:sz="4" w:space="0" w:color="auto"/>
              <w:bottom w:val="single" w:sz="4" w:space="0" w:color="auto"/>
              <w:right w:val="single" w:sz="4" w:space="0" w:color="auto"/>
            </w:tcBorders>
            <w:vAlign w:val="center"/>
          </w:tcPr>
          <w:p w14:paraId="069D1B09" w14:textId="77777777" w:rsidR="00AB2B30" w:rsidRPr="009B053A" w:rsidRDefault="00AB2B30">
            <w:pPr>
              <w:pStyle w:val="TAC"/>
            </w:pPr>
          </w:p>
        </w:tc>
        <w:tc>
          <w:tcPr>
            <w:tcW w:w="2952" w:type="dxa"/>
            <w:tcBorders>
              <w:top w:val="single" w:sz="4" w:space="0" w:color="auto"/>
              <w:left w:val="nil"/>
              <w:bottom w:val="single" w:sz="4" w:space="0" w:color="auto"/>
              <w:right w:val="single" w:sz="4" w:space="0" w:color="auto"/>
            </w:tcBorders>
            <w:vAlign w:val="center"/>
          </w:tcPr>
          <w:p w14:paraId="5422CE68" w14:textId="77777777" w:rsidR="00AB2B30" w:rsidRPr="009B053A" w:rsidRDefault="006A7121">
            <w:pPr>
              <w:pStyle w:val="TAC"/>
            </w:pPr>
            <w:r w:rsidRPr="009B053A">
              <w:t>n77</w:t>
            </w:r>
          </w:p>
        </w:tc>
        <w:tc>
          <w:tcPr>
            <w:tcW w:w="2952" w:type="dxa"/>
            <w:tcBorders>
              <w:top w:val="single" w:sz="4" w:space="0" w:color="auto"/>
              <w:left w:val="nil"/>
              <w:bottom w:val="single" w:sz="4" w:space="0" w:color="auto"/>
              <w:right w:val="single" w:sz="4" w:space="0" w:color="auto"/>
            </w:tcBorders>
            <w:vAlign w:val="center"/>
          </w:tcPr>
          <w:p w14:paraId="56555714" w14:textId="77777777" w:rsidR="00AB2B30" w:rsidRPr="009B053A" w:rsidRDefault="006A7121">
            <w:pPr>
              <w:pStyle w:val="TAC"/>
            </w:pPr>
            <w:r w:rsidRPr="009B053A">
              <w:t>0.5</w:t>
            </w:r>
          </w:p>
        </w:tc>
      </w:tr>
      <w:tr w:rsidR="00AB2B30" w:rsidRPr="009B053A" w14:paraId="7F95F259"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DE5FA3C" w14:textId="77777777" w:rsidR="00AB2B30" w:rsidRPr="009B053A" w:rsidRDefault="006A7121">
            <w:pPr>
              <w:pStyle w:val="TAC"/>
            </w:pPr>
            <w:r w:rsidRPr="009B053A">
              <w:t>DC_1-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BDCEF2"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B9238E" w14:textId="77777777" w:rsidR="00AB2B30" w:rsidRPr="009B053A" w:rsidRDefault="006A7121">
            <w:pPr>
              <w:pStyle w:val="TAC"/>
            </w:pPr>
            <w:r w:rsidRPr="009B053A">
              <w:t>0.2</w:t>
            </w:r>
          </w:p>
        </w:tc>
      </w:tr>
      <w:tr w:rsidR="00AB2B30" w:rsidRPr="009B053A" w14:paraId="0540F05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67F3286"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8C211A0"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2B03E3" w14:textId="77777777" w:rsidR="00AB2B30" w:rsidRPr="009B053A" w:rsidRDefault="006A7121">
            <w:pPr>
              <w:pStyle w:val="TAC"/>
            </w:pPr>
            <w:r w:rsidRPr="009B053A">
              <w:t>0.5</w:t>
            </w:r>
          </w:p>
        </w:tc>
      </w:tr>
      <w:tr w:rsidR="00AB2B30" w:rsidRPr="009B053A" w14:paraId="78576F05"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51CB8C"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7FA7056"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B448BE" w14:textId="77777777" w:rsidR="00AB2B30" w:rsidRPr="009B053A" w:rsidRDefault="006A7121">
            <w:pPr>
              <w:pStyle w:val="TAC"/>
            </w:pPr>
            <w:r w:rsidRPr="009B053A">
              <w:t>0.5</w:t>
            </w:r>
          </w:p>
        </w:tc>
      </w:tr>
      <w:tr w:rsidR="00AB2B30" w:rsidRPr="009B053A" w14:paraId="7D099BD2" w14:textId="77777777">
        <w:trPr>
          <w:jc w:val="center"/>
        </w:trPr>
        <w:tc>
          <w:tcPr>
            <w:tcW w:w="2221" w:type="dxa"/>
            <w:tcBorders>
              <w:top w:val="single" w:sz="4" w:space="0" w:color="auto"/>
              <w:left w:val="single" w:sz="4" w:space="0" w:color="auto"/>
              <w:right w:val="single" w:sz="4" w:space="0" w:color="auto"/>
            </w:tcBorders>
            <w:vAlign w:val="center"/>
            <w:hideMark/>
          </w:tcPr>
          <w:p w14:paraId="4D4B1664" w14:textId="77777777" w:rsidR="00AB2B30" w:rsidRPr="009B053A" w:rsidRDefault="006A7121">
            <w:pPr>
              <w:pStyle w:val="TAC"/>
            </w:pPr>
            <w:r w:rsidRPr="009B053A">
              <w:t>DC_1-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4A6D2AB"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EECC9E2" w14:textId="77777777" w:rsidR="00AB2B30" w:rsidRPr="009B053A" w:rsidRDefault="006A7121">
            <w:pPr>
              <w:pStyle w:val="TAC"/>
            </w:pPr>
            <w:r w:rsidRPr="009B053A">
              <w:t>0.5</w:t>
            </w:r>
          </w:p>
        </w:tc>
      </w:tr>
      <w:tr w:rsidR="00AB2B30" w:rsidRPr="009B053A" w14:paraId="5D3B8D4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4ABB462" w14:textId="77777777" w:rsidR="00AB2B30" w:rsidRPr="009B053A" w:rsidRDefault="006A7121">
            <w:pPr>
              <w:pStyle w:val="TAC"/>
            </w:pPr>
            <w:r w:rsidRPr="009B053A">
              <w:rPr>
                <w:rFonts w:eastAsia="Malgun Gothic"/>
              </w:rPr>
              <w:t>DC_1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33FF6C" w14:textId="77777777" w:rsidR="00AB2B30" w:rsidRPr="009B053A" w:rsidRDefault="006A7121">
            <w:pPr>
              <w:pStyle w:val="TAC"/>
            </w:pPr>
            <w:r w:rsidRPr="009B053A">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7DABAC3" w14:textId="77777777" w:rsidR="00AB2B30" w:rsidRPr="009B053A" w:rsidRDefault="006A7121">
            <w:pPr>
              <w:pStyle w:val="TAC"/>
            </w:pPr>
            <w:r w:rsidRPr="009B053A">
              <w:rPr>
                <w:rFonts w:eastAsia="Malgun Gothic"/>
              </w:rPr>
              <w:t>0.2</w:t>
            </w:r>
          </w:p>
        </w:tc>
      </w:tr>
      <w:tr w:rsidR="00AB2B30" w:rsidRPr="009B053A" w14:paraId="660147A0"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50A8A13B"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03E419A" w14:textId="77777777" w:rsidR="00AB2B30" w:rsidRPr="009B053A" w:rsidRDefault="006A7121">
            <w:pPr>
              <w:pStyle w:val="TAC"/>
            </w:pPr>
            <w:r w:rsidRPr="009B053A">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1F67A3BD" w14:textId="77777777" w:rsidR="00AB2B30" w:rsidRPr="009B053A" w:rsidRDefault="006A7121">
            <w:pPr>
              <w:pStyle w:val="TAC"/>
            </w:pPr>
            <w:r w:rsidRPr="009B053A">
              <w:rPr>
                <w:rFonts w:eastAsia="Malgun Gothic"/>
              </w:rPr>
              <w:t>0.5</w:t>
            </w:r>
          </w:p>
        </w:tc>
      </w:tr>
      <w:tr w:rsidR="00AB2B30" w:rsidRPr="009B053A" w14:paraId="52D6670E"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4DF89CAF" w14:textId="77777777" w:rsidR="00AB2B30" w:rsidRPr="009B053A" w:rsidRDefault="006A7121">
            <w:pPr>
              <w:pStyle w:val="TAC"/>
            </w:pPr>
            <w:r w:rsidRPr="009B053A">
              <w:rPr>
                <w:rFonts w:eastAsia="Malgun Gothic"/>
              </w:rPr>
              <w:t>DC_1_n78-n79</w:t>
            </w:r>
          </w:p>
        </w:tc>
        <w:tc>
          <w:tcPr>
            <w:tcW w:w="2952" w:type="dxa"/>
            <w:tcBorders>
              <w:top w:val="single" w:sz="4" w:space="0" w:color="auto"/>
              <w:left w:val="single" w:sz="4" w:space="0" w:color="auto"/>
              <w:bottom w:val="single" w:sz="4" w:space="0" w:color="auto"/>
              <w:right w:val="single" w:sz="4" w:space="0" w:color="auto"/>
            </w:tcBorders>
            <w:vAlign w:val="center"/>
          </w:tcPr>
          <w:p w14:paraId="559FC22F"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CE97264" w14:textId="77777777" w:rsidR="00AB2B30" w:rsidRPr="009B053A" w:rsidRDefault="006A7121">
            <w:pPr>
              <w:pStyle w:val="TAC"/>
            </w:pPr>
            <w:r w:rsidRPr="009B053A">
              <w:rPr>
                <w:rFonts w:eastAsia="Malgun Gothic"/>
              </w:rPr>
              <w:t>0.5</w:t>
            </w:r>
          </w:p>
        </w:tc>
      </w:tr>
      <w:tr w:rsidR="00AB2B30" w:rsidRPr="009B053A" w14:paraId="5BCF410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4958106" w14:textId="77777777" w:rsidR="00AB2B30" w:rsidRPr="009B053A" w:rsidRDefault="006A7121">
            <w:pPr>
              <w:pStyle w:val="TAC"/>
            </w:pPr>
            <w:r w:rsidRPr="009B053A">
              <w:t>DC_2-5_n66</w:t>
            </w:r>
          </w:p>
        </w:tc>
        <w:tc>
          <w:tcPr>
            <w:tcW w:w="2952" w:type="dxa"/>
            <w:tcBorders>
              <w:top w:val="single" w:sz="4" w:space="0" w:color="auto"/>
              <w:left w:val="single" w:sz="4" w:space="0" w:color="auto"/>
              <w:bottom w:val="single" w:sz="4" w:space="0" w:color="auto"/>
              <w:right w:val="single" w:sz="4" w:space="0" w:color="auto"/>
            </w:tcBorders>
            <w:vAlign w:val="center"/>
          </w:tcPr>
          <w:p w14:paraId="66838B09" w14:textId="77777777" w:rsidR="00AB2B30" w:rsidRPr="009B053A" w:rsidRDefault="006A7121">
            <w:pPr>
              <w:pStyle w:val="TAC"/>
              <w:rPr>
                <w:rFonts w:eastAsia="Malgun Gothic"/>
              </w:rPr>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5F79B986" w14:textId="77777777" w:rsidR="00AB2B30" w:rsidRPr="009B053A" w:rsidRDefault="006A7121">
            <w:pPr>
              <w:pStyle w:val="TAC"/>
            </w:pPr>
            <w:r w:rsidRPr="009B053A">
              <w:t>0.3</w:t>
            </w:r>
          </w:p>
        </w:tc>
      </w:tr>
      <w:tr w:rsidR="00AB2B30" w:rsidRPr="009B053A" w14:paraId="4A6648AA" w14:textId="77777777">
        <w:trPr>
          <w:jc w:val="center"/>
        </w:trPr>
        <w:tc>
          <w:tcPr>
            <w:tcW w:w="2221" w:type="dxa"/>
            <w:vMerge/>
            <w:tcBorders>
              <w:left w:val="single" w:sz="4" w:space="0" w:color="auto"/>
              <w:bottom w:val="single" w:sz="4" w:space="0" w:color="auto"/>
              <w:right w:val="single" w:sz="4" w:space="0" w:color="auto"/>
            </w:tcBorders>
            <w:vAlign w:val="center"/>
          </w:tcPr>
          <w:p w14:paraId="38FF040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A4A9A39" w14:textId="77777777" w:rsidR="00AB2B30" w:rsidRPr="009B053A" w:rsidRDefault="006A7121">
            <w:pPr>
              <w:pStyle w:val="TAC"/>
              <w:rPr>
                <w:rFonts w:eastAsia="Malgun Gothic"/>
              </w:rPr>
            </w:pPr>
            <w:r w:rsidRPr="009B053A">
              <w:t>n66</w:t>
            </w:r>
          </w:p>
        </w:tc>
        <w:tc>
          <w:tcPr>
            <w:tcW w:w="2952" w:type="dxa"/>
            <w:tcBorders>
              <w:top w:val="single" w:sz="4" w:space="0" w:color="auto"/>
              <w:left w:val="single" w:sz="4" w:space="0" w:color="auto"/>
              <w:bottom w:val="single" w:sz="4" w:space="0" w:color="auto"/>
              <w:right w:val="single" w:sz="4" w:space="0" w:color="auto"/>
            </w:tcBorders>
            <w:vAlign w:val="center"/>
          </w:tcPr>
          <w:p w14:paraId="0B0B4517" w14:textId="77777777" w:rsidR="00AB2B30" w:rsidRPr="009B053A" w:rsidRDefault="006A7121">
            <w:pPr>
              <w:pStyle w:val="TAC"/>
            </w:pPr>
            <w:r w:rsidRPr="009B053A">
              <w:t>0.3</w:t>
            </w:r>
          </w:p>
        </w:tc>
      </w:tr>
      <w:tr w:rsidR="00AB2B30" w:rsidRPr="009B053A" w14:paraId="647EFF69" w14:textId="77777777">
        <w:trPr>
          <w:jc w:val="center"/>
        </w:trPr>
        <w:tc>
          <w:tcPr>
            <w:tcW w:w="2221" w:type="dxa"/>
            <w:vMerge/>
            <w:tcBorders>
              <w:left w:val="single" w:sz="4" w:space="0" w:color="auto"/>
              <w:right w:val="single" w:sz="4" w:space="0" w:color="auto"/>
            </w:tcBorders>
            <w:vAlign w:val="center"/>
          </w:tcPr>
          <w:p w14:paraId="50FE7C45"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F24D17" w14:textId="77777777" w:rsidR="00AB2B30" w:rsidRPr="009B053A" w:rsidRDefault="006A7121">
            <w:pPr>
              <w:pStyle w:val="TAC"/>
            </w:pPr>
            <w:r w:rsidRPr="009B053A">
              <w:rPr>
                <w:rFonts w:eastAsia="MS Mincho"/>
              </w:rPr>
              <w:t>n7</w:t>
            </w: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63844604" w14:textId="77777777" w:rsidR="00AB2B30" w:rsidRPr="009B053A" w:rsidRDefault="006A7121">
            <w:pPr>
              <w:pStyle w:val="TAC"/>
            </w:pPr>
            <w:r w:rsidRPr="009B053A">
              <w:t>0.2</w:t>
            </w:r>
          </w:p>
        </w:tc>
      </w:tr>
      <w:tr w:rsidR="00AB2B30" w:rsidRPr="009B053A" w14:paraId="5F1B15B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71957ED" w14:textId="77777777" w:rsidR="00AB2B30" w:rsidRPr="009B053A" w:rsidRDefault="006A7121">
            <w:pPr>
              <w:pStyle w:val="TAC"/>
            </w:pPr>
            <w:r w:rsidRPr="009B053A">
              <w:t>DC_2-13_n66</w:t>
            </w:r>
          </w:p>
          <w:p w14:paraId="224F17CF" w14:textId="77777777" w:rsidR="00AB2B30" w:rsidRPr="009B053A" w:rsidRDefault="006A7121">
            <w:pPr>
              <w:pStyle w:val="TAC"/>
            </w:pPr>
            <w:r w:rsidRPr="009B053A">
              <w:rPr>
                <w:rFonts w:cs="Arial"/>
              </w:rPr>
              <w:t>DC_2-2-13_n66</w:t>
            </w:r>
          </w:p>
        </w:tc>
        <w:tc>
          <w:tcPr>
            <w:tcW w:w="2952" w:type="dxa"/>
            <w:tcBorders>
              <w:top w:val="single" w:sz="4" w:space="0" w:color="auto"/>
              <w:left w:val="single" w:sz="4" w:space="0" w:color="auto"/>
              <w:bottom w:val="single" w:sz="4" w:space="0" w:color="auto"/>
              <w:right w:val="single" w:sz="4" w:space="0" w:color="auto"/>
            </w:tcBorders>
            <w:vAlign w:val="center"/>
          </w:tcPr>
          <w:p w14:paraId="4F512BA7"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78047C22" w14:textId="77777777" w:rsidR="00AB2B30" w:rsidRPr="009B053A" w:rsidRDefault="006A7121">
            <w:pPr>
              <w:pStyle w:val="TAC"/>
            </w:pPr>
            <w:r w:rsidRPr="009B053A">
              <w:t>0.3</w:t>
            </w:r>
          </w:p>
        </w:tc>
      </w:tr>
      <w:tr w:rsidR="00AB2B30" w:rsidRPr="009B053A" w14:paraId="3CD805C5" w14:textId="77777777">
        <w:trPr>
          <w:jc w:val="center"/>
        </w:trPr>
        <w:tc>
          <w:tcPr>
            <w:tcW w:w="2221" w:type="dxa"/>
            <w:vMerge/>
            <w:tcBorders>
              <w:left w:val="single" w:sz="4" w:space="0" w:color="auto"/>
              <w:right w:val="single" w:sz="4" w:space="0" w:color="auto"/>
            </w:tcBorders>
            <w:vAlign w:val="center"/>
          </w:tcPr>
          <w:p w14:paraId="2D1D06F1"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DA00FE3" w14:textId="77777777" w:rsidR="00AB2B30" w:rsidRPr="009B053A" w:rsidRDefault="006A7121">
            <w:pPr>
              <w:pStyle w:val="TAC"/>
            </w:pPr>
            <w:r w:rsidRPr="009B053A">
              <w:rPr>
                <w:rFonts w:eastAsia="MS Mincho"/>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108E441F" w14:textId="77777777" w:rsidR="00AB2B30" w:rsidRPr="009B053A" w:rsidRDefault="006A7121">
            <w:pPr>
              <w:pStyle w:val="TAC"/>
            </w:pPr>
            <w:r w:rsidRPr="009B053A">
              <w:t>0.3</w:t>
            </w:r>
          </w:p>
        </w:tc>
      </w:tr>
      <w:tr w:rsidR="00AB2B30" w:rsidRPr="009B053A" w14:paraId="7F8882AE" w14:textId="77777777">
        <w:trPr>
          <w:jc w:val="center"/>
        </w:trPr>
        <w:tc>
          <w:tcPr>
            <w:tcW w:w="2221" w:type="dxa"/>
            <w:tcBorders>
              <w:top w:val="single" w:sz="4" w:space="0" w:color="auto"/>
              <w:left w:val="single" w:sz="4" w:space="0" w:color="auto"/>
              <w:right w:val="single" w:sz="4" w:space="0" w:color="auto"/>
            </w:tcBorders>
            <w:vAlign w:val="center"/>
          </w:tcPr>
          <w:p w14:paraId="46622C5C" w14:textId="77777777" w:rsidR="00AB2B30" w:rsidRPr="009B053A" w:rsidRDefault="006A7121">
            <w:pPr>
              <w:pStyle w:val="TAC"/>
            </w:pPr>
            <w:r w:rsidRPr="009B053A">
              <w:t>DC_2-29_n260</w:t>
            </w:r>
          </w:p>
        </w:tc>
        <w:tc>
          <w:tcPr>
            <w:tcW w:w="2952" w:type="dxa"/>
            <w:tcBorders>
              <w:top w:val="single" w:sz="4" w:space="0" w:color="auto"/>
              <w:left w:val="single" w:sz="4" w:space="0" w:color="auto"/>
              <w:bottom w:val="single" w:sz="4" w:space="0" w:color="auto"/>
              <w:right w:val="single" w:sz="4" w:space="0" w:color="auto"/>
            </w:tcBorders>
            <w:vAlign w:val="center"/>
          </w:tcPr>
          <w:p w14:paraId="3F4C9E70"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7967006E" w14:textId="77777777" w:rsidR="00AB2B30" w:rsidRPr="009B053A" w:rsidRDefault="006A7121">
            <w:pPr>
              <w:pStyle w:val="TAC"/>
            </w:pPr>
            <w:r w:rsidRPr="009B053A">
              <w:t>0</w:t>
            </w:r>
          </w:p>
        </w:tc>
      </w:tr>
      <w:tr w:rsidR="00AB2B30" w:rsidRPr="009B053A" w14:paraId="687ECE6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30A3DD4" w14:textId="77777777" w:rsidR="00AB2B30" w:rsidRPr="009B053A" w:rsidRDefault="006A7121">
            <w:pPr>
              <w:pStyle w:val="TAC"/>
            </w:pPr>
            <w:r w:rsidRPr="009B053A">
              <w:rPr>
                <w:rFonts w:cs="Arial"/>
              </w:rPr>
              <w:t xml:space="preserve">DC_2-14_n66 </w:t>
            </w:r>
            <w:r w:rsidRPr="009B053A">
              <w:rPr>
                <w:rFonts w:cs="Arial"/>
              </w:rPr>
              <w:br/>
              <w:t>DC_2-2-14_n66</w:t>
            </w:r>
          </w:p>
        </w:tc>
        <w:tc>
          <w:tcPr>
            <w:tcW w:w="2952" w:type="dxa"/>
            <w:tcBorders>
              <w:top w:val="single" w:sz="4" w:space="0" w:color="auto"/>
              <w:left w:val="single" w:sz="4" w:space="0" w:color="auto"/>
              <w:bottom w:val="single" w:sz="4" w:space="0" w:color="auto"/>
              <w:right w:val="single" w:sz="4" w:space="0" w:color="auto"/>
            </w:tcBorders>
            <w:vAlign w:val="center"/>
          </w:tcPr>
          <w:p w14:paraId="2AF2C828" w14:textId="77777777" w:rsidR="00AB2B30" w:rsidRPr="009B053A" w:rsidRDefault="006A7121">
            <w:pPr>
              <w:pStyle w:val="TAC"/>
            </w:pPr>
            <w:r w:rsidRPr="009B053A">
              <w:rPr>
                <w:rFonts w:cs="Arial"/>
                <w:lang w:eastAsia="ja-JP"/>
              </w:rPr>
              <w:t>2</w:t>
            </w:r>
          </w:p>
        </w:tc>
        <w:tc>
          <w:tcPr>
            <w:tcW w:w="2952" w:type="dxa"/>
            <w:tcBorders>
              <w:top w:val="single" w:sz="4" w:space="0" w:color="auto"/>
              <w:left w:val="single" w:sz="4" w:space="0" w:color="auto"/>
              <w:bottom w:val="single" w:sz="4" w:space="0" w:color="auto"/>
              <w:right w:val="single" w:sz="4" w:space="0" w:color="auto"/>
            </w:tcBorders>
            <w:vAlign w:val="center"/>
          </w:tcPr>
          <w:p w14:paraId="3EF56DB7" w14:textId="77777777" w:rsidR="00AB2B30" w:rsidRPr="009B053A" w:rsidRDefault="006A7121">
            <w:pPr>
              <w:pStyle w:val="TAC"/>
            </w:pPr>
            <w:r w:rsidRPr="009B053A">
              <w:rPr>
                <w:rFonts w:cs="Arial"/>
              </w:rPr>
              <w:t>0.3</w:t>
            </w:r>
          </w:p>
        </w:tc>
      </w:tr>
      <w:tr w:rsidR="00AB2B30" w:rsidRPr="009B053A" w14:paraId="65047D40" w14:textId="77777777">
        <w:trPr>
          <w:jc w:val="center"/>
        </w:trPr>
        <w:tc>
          <w:tcPr>
            <w:tcW w:w="2221" w:type="dxa"/>
            <w:vMerge/>
            <w:tcBorders>
              <w:left w:val="single" w:sz="4" w:space="0" w:color="auto"/>
              <w:right w:val="single" w:sz="4" w:space="0" w:color="auto"/>
            </w:tcBorders>
            <w:vAlign w:val="center"/>
          </w:tcPr>
          <w:p w14:paraId="63C07BB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A55F2F7" w14:textId="77777777" w:rsidR="00AB2B30" w:rsidRPr="009B053A" w:rsidRDefault="006A7121">
            <w:pPr>
              <w:pStyle w:val="TAC"/>
            </w:pPr>
            <w:r w:rsidRPr="009B053A">
              <w:rPr>
                <w:rFonts w:cs="Arial"/>
                <w:lang w:eastAsia="ja-JP"/>
              </w:rPr>
              <w:t>n66</w:t>
            </w:r>
          </w:p>
        </w:tc>
        <w:tc>
          <w:tcPr>
            <w:tcW w:w="2952" w:type="dxa"/>
            <w:tcBorders>
              <w:top w:val="single" w:sz="4" w:space="0" w:color="auto"/>
              <w:left w:val="single" w:sz="4" w:space="0" w:color="auto"/>
              <w:bottom w:val="single" w:sz="4" w:space="0" w:color="auto"/>
              <w:right w:val="single" w:sz="4" w:space="0" w:color="auto"/>
            </w:tcBorders>
            <w:vAlign w:val="center"/>
          </w:tcPr>
          <w:p w14:paraId="7E56DA5F" w14:textId="77777777" w:rsidR="00AB2B30" w:rsidRPr="009B053A" w:rsidRDefault="006A7121">
            <w:pPr>
              <w:pStyle w:val="TAC"/>
            </w:pPr>
            <w:r w:rsidRPr="009B053A">
              <w:rPr>
                <w:rFonts w:cs="Arial"/>
              </w:rPr>
              <w:t>0.3</w:t>
            </w:r>
          </w:p>
        </w:tc>
      </w:tr>
      <w:tr w:rsidR="00AB2B30" w:rsidRPr="009B053A" w14:paraId="450DD8E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845DB23" w14:textId="77777777" w:rsidR="00AB2B30" w:rsidRPr="009B053A" w:rsidRDefault="006A7121">
            <w:pPr>
              <w:pStyle w:val="TAC"/>
            </w:pPr>
            <w:r w:rsidRPr="009B053A">
              <w:t>DC_2-30_n5, DC_2-2-30_n5</w:t>
            </w:r>
          </w:p>
        </w:tc>
        <w:tc>
          <w:tcPr>
            <w:tcW w:w="2952" w:type="dxa"/>
            <w:tcBorders>
              <w:top w:val="single" w:sz="4" w:space="0" w:color="auto"/>
              <w:left w:val="single" w:sz="4" w:space="0" w:color="auto"/>
              <w:bottom w:val="single" w:sz="4" w:space="0" w:color="auto"/>
              <w:right w:val="single" w:sz="4" w:space="0" w:color="auto"/>
            </w:tcBorders>
            <w:vAlign w:val="center"/>
          </w:tcPr>
          <w:p w14:paraId="2AF4B438"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08B28E68" w14:textId="77777777" w:rsidR="00AB2B30" w:rsidRPr="009B053A" w:rsidRDefault="006A7121">
            <w:pPr>
              <w:pStyle w:val="TAC"/>
            </w:pPr>
            <w:r w:rsidRPr="009B053A">
              <w:t>0.4</w:t>
            </w:r>
          </w:p>
        </w:tc>
      </w:tr>
      <w:tr w:rsidR="00AB2B30" w:rsidRPr="009B053A" w14:paraId="1B539F38" w14:textId="77777777">
        <w:trPr>
          <w:jc w:val="center"/>
        </w:trPr>
        <w:tc>
          <w:tcPr>
            <w:tcW w:w="2221" w:type="dxa"/>
            <w:vMerge/>
            <w:tcBorders>
              <w:left w:val="single" w:sz="4" w:space="0" w:color="auto"/>
              <w:right w:val="single" w:sz="4" w:space="0" w:color="auto"/>
            </w:tcBorders>
            <w:vAlign w:val="center"/>
          </w:tcPr>
          <w:p w14:paraId="3F4663A4"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6968FE" w14:textId="77777777" w:rsidR="00AB2B30" w:rsidRPr="009B053A" w:rsidRDefault="006A7121">
            <w:pPr>
              <w:pStyle w:val="TAC"/>
            </w:pPr>
            <w:r w:rsidRPr="009B053A">
              <w:t>30</w:t>
            </w:r>
          </w:p>
        </w:tc>
        <w:tc>
          <w:tcPr>
            <w:tcW w:w="2952" w:type="dxa"/>
            <w:tcBorders>
              <w:top w:val="single" w:sz="4" w:space="0" w:color="auto"/>
              <w:left w:val="single" w:sz="4" w:space="0" w:color="auto"/>
              <w:bottom w:val="single" w:sz="4" w:space="0" w:color="auto"/>
              <w:right w:val="single" w:sz="4" w:space="0" w:color="auto"/>
            </w:tcBorders>
            <w:vAlign w:val="center"/>
          </w:tcPr>
          <w:p w14:paraId="08ED86A8" w14:textId="77777777" w:rsidR="00AB2B30" w:rsidRPr="009B053A" w:rsidRDefault="006A7121">
            <w:pPr>
              <w:pStyle w:val="TAC"/>
            </w:pPr>
            <w:r w:rsidRPr="009B053A">
              <w:t>0.5</w:t>
            </w:r>
          </w:p>
        </w:tc>
      </w:tr>
      <w:tr w:rsidR="00AB2B30" w:rsidRPr="009B053A" w14:paraId="153D901F" w14:textId="77777777">
        <w:trPr>
          <w:jc w:val="center"/>
        </w:trPr>
        <w:tc>
          <w:tcPr>
            <w:tcW w:w="2221" w:type="dxa"/>
            <w:vMerge w:val="restart"/>
            <w:tcBorders>
              <w:top w:val="single" w:sz="4" w:space="0" w:color="auto"/>
              <w:left w:val="single" w:sz="4" w:space="0" w:color="auto"/>
              <w:right w:val="single" w:sz="4" w:space="0" w:color="auto"/>
            </w:tcBorders>
            <w:vAlign w:val="center"/>
          </w:tcPr>
          <w:p w14:paraId="720FE60E" w14:textId="75B9B014" w:rsidR="00AB2B30" w:rsidRPr="009B053A" w:rsidRDefault="00796EE5">
            <w:pPr>
              <w:pStyle w:val="TAC"/>
            </w:pPr>
            <w:r w:rsidRPr="009B053A">
              <w:lastRenderedPageBreak/>
              <w:t xml:space="preserve"> DC_2-30_n66</w:t>
            </w:r>
          </w:p>
        </w:tc>
        <w:tc>
          <w:tcPr>
            <w:tcW w:w="2952" w:type="dxa"/>
            <w:tcBorders>
              <w:top w:val="single" w:sz="4" w:space="0" w:color="auto"/>
              <w:left w:val="single" w:sz="4" w:space="0" w:color="auto"/>
              <w:bottom w:val="single" w:sz="4" w:space="0" w:color="auto"/>
              <w:right w:val="single" w:sz="4" w:space="0" w:color="auto"/>
            </w:tcBorders>
            <w:vAlign w:val="center"/>
          </w:tcPr>
          <w:p w14:paraId="66F9A88F" w14:textId="77777777" w:rsidR="00AB2B30" w:rsidRPr="009B053A" w:rsidRDefault="006A7121">
            <w:pPr>
              <w:pStyle w:val="TAC"/>
              <w:rPr>
                <w:rFonts w:eastAsia="Malgun Gothic"/>
              </w:rPr>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12C4715C" w14:textId="77777777" w:rsidR="00AB2B30" w:rsidRPr="009B053A" w:rsidRDefault="006A7121">
            <w:pPr>
              <w:pStyle w:val="TAC"/>
            </w:pPr>
            <w:r w:rsidRPr="009B053A">
              <w:t>0.4</w:t>
            </w:r>
          </w:p>
        </w:tc>
      </w:tr>
      <w:tr w:rsidR="00AB2B30" w:rsidRPr="009B053A" w14:paraId="1FF3411A" w14:textId="77777777">
        <w:trPr>
          <w:jc w:val="center"/>
        </w:trPr>
        <w:tc>
          <w:tcPr>
            <w:tcW w:w="2221" w:type="dxa"/>
            <w:vMerge/>
            <w:tcBorders>
              <w:left w:val="single" w:sz="4" w:space="0" w:color="auto"/>
              <w:right w:val="single" w:sz="4" w:space="0" w:color="auto"/>
            </w:tcBorders>
            <w:vAlign w:val="center"/>
          </w:tcPr>
          <w:p w14:paraId="75CEA37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62F563" w14:textId="77777777" w:rsidR="00AB2B30" w:rsidRPr="009B053A" w:rsidRDefault="006A7121">
            <w:pPr>
              <w:pStyle w:val="TAC"/>
              <w:rPr>
                <w:rFonts w:eastAsia="Malgun Gothic"/>
              </w:rPr>
            </w:pPr>
            <w:r w:rsidRPr="009B053A">
              <w:t>30</w:t>
            </w:r>
          </w:p>
        </w:tc>
        <w:tc>
          <w:tcPr>
            <w:tcW w:w="2952" w:type="dxa"/>
            <w:tcBorders>
              <w:top w:val="single" w:sz="4" w:space="0" w:color="auto"/>
              <w:left w:val="single" w:sz="4" w:space="0" w:color="auto"/>
              <w:bottom w:val="single" w:sz="4" w:space="0" w:color="auto"/>
              <w:right w:val="single" w:sz="4" w:space="0" w:color="auto"/>
            </w:tcBorders>
            <w:vAlign w:val="center"/>
          </w:tcPr>
          <w:p w14:paraId="566C9DEC" w14:textId="77777777" w:rsidR="00AB2B30" w:rsidRPr="009B053A" w:rsidRDefault="006A7121">
            <w:pPr>
              <w:pStyle w:val="TAC"/>
            </w:pPr>
            <w:r w:rsidRPr="009B053A">
              <w:t>0.5</w:t>
            </w:r>
          </w:p>
        </w:tc>
      </w:tr>
      <w:tr w:rsidR="00AB2B30" w:rsidRPr="009B053A" w14:paraId="672D0F4A" w14:textId="77777777">
        <w:trPr>
          <w:jc w:val="center"/>
        </w:trPr>
        <w:tc>
          <w:tcPr>
            <w:tcW w:w="2221" w:type="dxa"/>
            <w:vMerge/>
            <w:tcBorders>
              <w:left w:val="single" w:sz="4" w:space="0" w:color="auto"/>
              <w:bottom w:val="single" w:sz="4" w:space="0" w:color="auto"/>
              <w:right w:val="single" w:sz="4" w:space="0" w:color="auto"/>
            </w:tcBorders>
            <w:vAlign w:val="center"/>
          </w:tcPr>
          <w:p w14:paraId="5215382B"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318AC88" w14:textId="77777777" w:rsidR="00AB2B30" w:rsidRPr="009B053A" w:rsidRDefault="006A7121">
            <w:pPr>
              <w:pStyle w:val="TAC"/>
              <w:rPr>
                <w:rFonts w:eastAsia="Malgun Gothic"/>
              </w:rPr>
            </w:pPr>
            <w:r w:rsidRPr="009B053A">
              <w:t>n66</w:t>
            </w:r>
          </w:p>
        </w:tc>
        <w:tc>
          <w:tcPr>
            <w:tcW w:w="2952" w:type="dxa"/>
            <w:tcBorders>
              <w:top w:val="single" w:sz="4" w:space="0" w:color="auto"/>
              <w:left w:val="single" w:sz="4" w:space="0" w:color="auto"/>
              <w:bottom w:val="single" w:sz="4" w:space="0" w:color="auto"/>
              <w:right w:val="single" w:sz="4" w:space="0" w:color="auto"/>
            </w:tcBorders>
            <w:vAlign w:val="center"/>
          </w:tcPr>
          <w:p w14:paraId="349F87E4" w14:textId="77777777" w:rsidR="00AB2B30" w:rsidRPr="009B053A" w:rsidRDefault="006A7121">
            <w:pPr>
              <w:pStyle w:val="TAC"/>
            </w:pPr>
            <w:r w:rsidRPr="009B053A">
              <w:t>0.4</w:t>
            </w:r>
          </w:p>
        </w:tc>
      </w:tr>
      <w:tr w:rsidR="00AB2B30" w:rsidRPr="009B053A" w14:paraId="0E29918E" w14:textId="77777777">
        <w:trPr>
          <w:jc w:val="center"/>
        </w:trPr>
        <w:tc>
          <w:tcPr>
            <w:tcW w:w="2221" w:type="dxa"/>
            <w:vMerge w:val="restart"/>
            <w:tcBorders>
              <w:left w:val="single" w:sz="4" w:space="0" w:color="auto"/>
              <w:right w:val="single" w:sz="4" w:space="0" w:color="auto"/>
            </w:tcBorders>
            <w:vAlign w:val="center"/>
          </w:tcPr>
          <w:p w14:paraId="46B08571" w14:textId="77777777" w:rsidR="00AB2B30" w:rsidRPr="009B053A" w:rsidRDefault="006A7121">
            <w:pPr>
              <w:pStyle w:val="TAC"/>
            </w:pPr>
            <w:r w:rsidRPr="009B053A">
              <w:t>DC_2-66_n5</w:t>
            </w:r>
          </w:p>
          <w:p w14:paraId="7CFC07AE" w14:textId="77777777" w:rsidR="00AB2B30" w:rsidRPr="009B053A" w:rsidRDefault="006A7121">
            <w:pPr>
              <w:pStyle w:val="TAC"/>
            </w:pPr>
            <w:r w:rsidRPr="009B053A">
              <w:t>DC_2A-2A-66A_n5A</w:t>
            </w:r>
          </w:p>
          <w:p w14:paraId="6BBF90EC" w14:textId="77777777" w:rsidR="00AB2B30" w:rsidRPr="009B053A" w:rsidRDefault="006A7121">
            <w:pPr>
              <w:pStyle w:val="TAC"/>
            </w:pPr>
            <w:r w:rsidRPr="009B053A">
              <w:t>DC_2-66-66_n5</w:t>
            </w:r>
          </w:p>
          <w:p w14:paraId="20D29BBB" w14:textId="2538E3B4" w:rsidR="00AB2B30" w:rsidRPr="009B053A" w:rsidRDefault="006A7121" w:rsidP="002201A3">
            <w:pPr>
              <w:pStyle w:val="TAC"/>
            </w:pPr>
            <w:r w:rsidRPr="009B053A">
              <w:t>DC_2A-2A-66A-66A_n5A</w:t>
            </w:r>
          </w:p>
        </w:tc>
        <w:tc>
          <w:tcPr>
            <w:tcW w:w="2952" w:type="dxa"/>
            <w:tcBorders>
              <w:top w:val="single" w:sz="4" w:space="0" w:color="auto"/>
              <w:left w:val="single" w:sz="4" w:space="0" w:color="auto"/>
              <w:bottom w:val="single" w:sz="4" w:space="0" w:color="auto"/>
              <w:right w:val="single" w:sz="4" w:space="0" w:color="auto"/>
            </w:tcBorders>
            <w:vAlign w:val="center"/>
          </w:tcPr>
          <w:p w14:paraId="4AAD08EF"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6B3C94E9" w14:textId="77777777" w:rsidR="00AB2B30" w:rsidRPr="009B053A" w:rsidRDefault="006A7121">
            <w:pPr>
              <w:pStyle w:val="TAC"/>
            </w:pPr>
            <w:r w:rsidRPr="009B053A">
              <w:t>0.3</w:t>
            </w:r>
          </w:p>
        </w:tc>
      </w:tr>
      <w:tr w:rsidR="00AB2B30" w:rsidRPr="009B053A" w14:paraId="75B22B65" w14:textId="77777777">
        <w:trPr>
          <w:jc w:val="center"/>
        </w:trPr>
        <w:tc>
          <w:tcPr>
            <w:tcW w:w="2221" w:type="dxa"/>
            <w:vMerge/>
            <w:tcBorders>
              <w:left w:val="single" w:sz="4" w:space="0" w:color="auto"/>
              <w:right w:val="single" w:sz="4" w:space="0" w:color="auto"/>
            </w:tcBorders>
            <w:vAlign w:val="center"/>
          </w:tcPr>
          <w:p w14:paraId="6BC19F11"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004F00" w14:textId="77777777" w:rsidR="00AB2B30" w:rsidRPr="009B053A" w:rsidRDefault="006A7121">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6CE3AEB4" w14:textId="77777777" w:rsidR="00AB2B30" w:rsidRPr="009B053A" w:rsidRDefault="006A7121">
            <w:pPr>
              <w:pStyle w:val="TAC"/>
            </w:pPr>
            <w:r w:rsidRPr="009B053A">
              <w:t>0.3</w:t>
            </w:r>
          </w:p>
        </w:tc>
      </w:tr>
      <w:tr w:rsidR="00AB2B30" w:rsidRPr="009B053A" w14:paraId="6556EF38" w14:textId="77777777">
        <w:trPr>
          <w:jc w:val="center"/>
        </w:trPr>
        <w:tc>
          <w:tcPr>
            <w:tcW w:w="2221" w:type="dxa"/>
            <w:vMerge w:val="restart"/>
            <w:tcBorders>
              <w:left w:val="single" w:sz="4" w:space="0" w:color="auto"/>
              <w:right w:val="single" w:sz="4" w:space="0" w:color="auto"/>
            </w:tcBorders>
            <w:vAlign w:val="center"/>
          </w:tcPr>
          <w:p w14:paraId="4F37B335" w14:textId="77777777" w:rsidR="00AB2B30" w:rsidRPr="009B053A" w:rsidRDefault="006A7121">
            <w:pPr>
              <w:pStyle w:val="TAC"/>
            </w:pPr>
            <w:r w:rsidRPr="009B053A">
              <w:t>DC_2-66_n41</w:t>
            </w:r>
          </w:p>
        </w:tc>
        <w:tc>
          <w:tcPr>
            <w:tcW w:w="2952" w:type="dxa"/>
            <w:tcBorders>
              <w:top w:val="single" w:sz="4" w:space="0" w:color="auto"/>
              <w:left w:val="single" w:sz="4" w:space="0" w:color="auto"/>
              <w:bottom w:val="single" w:sz="4" w:space="0" w:color="auto"/>
              <w:right w:val="single" w:sz="4" w:space="0" w:color="auto"/>
            </w:tcBorders>
            <w:vAlign w:val="center"/>
          </w:tcPr>
          <w:p w14:paraId="26E2D94A"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67B6A7F9" w14:textId="77777777" w:rsidR="00AB2B30" w:rsidRPr="009B053A" w:rsidRDefault="006A7121">
            <w:pPr>
              <w:pStyle w:val="TAC"/>
            </w:pPr>
            <w:r w:rsidRPr="009B053A">
              <w:t>0.3</w:t>
            </w:r>
          </w:p>
        </w:tc>
      </w:tr>
      <w:tr w:rsidR="00AB2B30" w:rsidRPr="009B053A" w14:paraId="30ED1B6B" w14:textId="77777777">
        <w:trPr>
          <w:jc w:val="center"/>
        </w:trPr>
        <w:tc>
          <w:tcPr>
            <w:tcW w:w="2221" w:type="dxa"/>
            <w:vMerge/>
            <w:tcBorders>
              <w:left w:val="single" w:sz="4" w:space="0" w:color="auto"/>
              <w:right w:val="single" w:sz="4" w:space="0" w:color="auto"/>
            </w:tcBorders>
            <w:vAlign w:val="center"/>
          </w:tcPr>
          <w:p w14:paraId="5324298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D5A3FB7" w14:textId="77777777" w:rsidR="00AB2B30" w:rsidRPr="009B053A" w:rsidRDefault="006A7121">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7A4B2C3D" w14:textId="77777777" w:rsidR="00AB2B30" w:rsidRPr="009B053A" w:rsidRDefault="006A7121">
            <w:pPr>
              <w:pStyle w:val="TAC"/>
            </w:pPr>
            <w:r w:rsidRPr="009B053A">
              <w:t>0.5</w:t>
            </w:r>
          </w:p>
        </w:tc>
      </w:tr>
      <w:tr w:rsidR="00AB2B30" w:rsidRPr="009B053A" w14:paraId="39E5EF79" w14:textId="77777777">
        <w:trPr>
          <w:jc w:val="center"/>
        </w:trPr>
        <w:tc>
          <w:tcPr>
            <w:tcW w:w="2221" w:type="dxa"/>
            <w:vMerge/>
            <w:tcBorders>
              <w:left w:val="single" w:sz="4" w:space="0" w:color="auto"/>
              <w:right w:val="single" w:sz="4" w:space="0" w:color="auto"/>
            </w:tcBorders>
            <w:vAlign w:val="center"/>
          </w:tcPr>
          <w:p w14:paraId="1341AA12" w14:textId="77777777" w:rsidR="00AB2B30" w:rsidRPr="009B053A" w:rsidRDefault="00AB2B30">
            <w:pPr>
              <w:pStyle w:val="TAC"/>
            </w:pPr>
          </w:p>
        </w:tc>
        <w:tc>
          <w:tcPr>
            <w:tcW w:w="2952" w:type="dxa"/>
            <w:vMerge w:val="restart"/>
            <w:tcBorders>
              <w:top w:val="single" w:sz="4" w:space="0" w:color="auto"/>
              <w:left w:val="single" w:sz="4" w:space="0" w:color="auto"/>
              <w:right w:val="single" w:sz="4" w:space="0" w:color="auto"/>
            </w:tcBorders>
            <w:vAlign w:val="center"/>
          </w:tcPr>
          <w:p w14:paraId="592631FB" w14:textId="77777777" w:rsidR="00AB2B30" w:rsidRPr="009B053A" w:rsidRDefault="006A7121">
            <w:pPr>
              <w:pStyle w:val="TAC"/>
            </w:pPr>
            <w:r w:rsidRPr="009B053A">
              <w:t>n41</w:t>
            </w:r>
          </w:p>
        </w:tc>
        <w:tc>
          <w:tcPr>
            <w:tcW w:w="2952" w:type="dxa"/>
            <w:tcBorders>
              <w:top w:val="single" w:sz="4" w:space="0" w:color="auto"/>
              <w:left w:val="single" w:sz="4" w:space="0" w:color="auto"/>
              <w:bottom w:val="single" w:sz="4" w:space="0" w:color="auto"/>
              <w:right w:val="single" w:sz="4" w:space="0" w:color="auto"/>
            </w:tcBorders>
            <w:vAlign w:val="center"/>
          </w:tcPr>
          <w:p w14:paraId="295841ED" w14:textId="77777777" w:rsidR="00AB2B30" w:rsidRPr="009B053A" w:rsidRDefault="006A7121">
            <w:pPr>
              <w:pStyle w:val="TAC"/>
            </w:pPr>
            <w:r w:rsidRPr="009B053A">
              <w:t>0.5</w:t>
            </w:r>
            <w:r w:rsidRPr="009B053A">
              <w:rPr>
                <w:vertAlign w:val="superscript"/>
              </w:rPr>
              <w:t>1</w:t>
            </w:r>
          </w:p>
        </w:tc>
      </w:tr>
      <w:tr w:rsidR="00AB2B30" w:rsidRPr="009B053A" w14:paraId="4CEC052E" w14:textId="77777777">
        <w:trPr>
          <w:jc w:val="center"/>
        </w:trPr>
        <w:tc>
          <w:tcPr>
            <w:tcW w:w="2221" w:type="dxa"/>
            <w:vMerge/>
            <w:tcBorders>
              <w:left w:val="single" w:sz="4" w:space="0" w:color="auto"/>
              <w:bottom w:val="single" w:sz="4" w:space="0" w:color="auto"/>
              <w:right w:val="single" w:sz="4" w:space="0" w:color="auto"/>
            </w:tcBorders>
            <w:vAlign w:val="center"/>
          </w:tcPr>
          <w:p w14:paraId="4520CEA5" w14:textId="77777777" w:rsidR="00AB2B30" w:rsidRPr="009B053A" w:rsidRDefault="00AB2B30">
            <w:pPr>
              <w:pStyle w:val="TAC"/>
            </w:pPr>
          </w:p>
        </w:tc>
        <w:tc>
          <w:tcPr>
            <w:tcW w:w="2952" w:type="dxa"/>
            <w:vMerge/>
            <w:tcBorders>
              <w:left w:val="single" w:sz="4" w:space="0" w:color="auto"/>
              <w:bottom w:val="single" w:sz="4" w:space="0" w:color="auto"/>
              <w:right w:val="single" w:sz="4" w:space="0" w:color="auto"/>
            </w:tcBorders>
            <w:vAlign w:val="center"/>
          </w:tcPr>
          <w:p w14:paraId="16A47A0B"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EEAB344" w14:textId="77777777" w:rsidR="00AB2B30" w:rsidRPr="009B053A" w:rsidRDefault="006A7121">
            <w:pPr>
              <w:pStyle w:val="TAC"/>
            </w:pPr>
            <w:r w:rsidRPr="009B053A">
              <w:t>1</w:t>
            </w:r>
            <w:r w:rsidRPr="009B053A">
              <w:rPr>
                <w:vertAlign w:val="superscript"/>
              </w:rPr>
              <w:t>2</w:t>
            </w:r>
          </w:p>
        </w:tc>
      </w:tr>
      <w:tr w:rsidR="00AB2B30" w:rsidRPr="009B053A" w14:paraId="2152BE4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58F8882" w14:textId="77777777" w:rsidR="00AB2B30" w:rsidRPr="009B053A" w:rsidRDefault="006A7121">
            <w:pPr>
              <w:pStyle w:val="TAC"/>
            </w:pPr>
            <w:r w:rsidRPr="009B053A">
              <w:t>DC_2-66_n71B</w:t>
            </w:r>
          </w:p>
        </w:tc>
        <w:tc>
          <w:tcPr>
            <w:tcW w:w="2952" w:type="dxa"/>
            <w:tcBorders>
              <w:top w:val="single" w:sz="4" w:space="0" w:color="auto"/>
              <w:left w:val="single" w:sz="4" w:space="0" w:color="auto"/>
              <w:bottom w:val="single" w:sz="4" w:space="0" w:color="auto"/>
              <w:right w:val="single" w:sz="4" w:space="0" w:color="auto"/>
            </w:tcBorders>
            <w:vAlign w:val="center"/>
          </w:tcPr>
          <w:p w14:paraId="3E74B20D" w14:textId="77777777" w:rsidR="00AB2B30" w:rsidRPr="009B053A" w:rsidRDefault="006A7121">
            <w:pPr>
              <w:pStyle w:val="TAC"/>
              <w:rPr>
                <w:rFonts w:eastAsia="Malgun Gothic"/>
              </w:rPr>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1DDF79DC" w14:textId="77777777" w:rsidR="00AB2B30" w:rsidRPr="009B053A" w:rsidRDefault="006A7121">
            <w:pPr>
              <w:pStyle w:val="TAC"/>
            </w:pPr>
            <w:r w:rsidRPr="009B053A">
              <w:t>0.3</w:t>
            </w:r>
          </w:p>
        </w:tc>
      </w:tr>
      <w:tr w:rsidR="00AB2B30" w:rsidRPr="009B053A" w14:paraId="37C1F834" w14:textId="77777777">
        <w:trPr>
          <w:jc w:val="center"/>
        </w:trPr>
        <w:tc>
          <w:tcPr>
            <w:tcW w:w="2221" w:type="dxa"/>
            <w:vMerge/>
            <w:tcBorders>
              <w:left w:val="single" w:sz="4" w:space="0" w:color="auto"/>
              <w:bottom w:val="single" w:sz="4" w:space="0" w:color="auto"/>
              <w:right w:val="single" w:sz="4" w:space="0" w:color="auto"/>
            </w:tcBorders>
            <w:vAlign w:val="center"/>
          </w:tcPr>
          <w:p w14:paraId="7E5B271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9F8D557" w14:textId="77777777" w:rsidR="00AB2B30" w:rsidRPr="009B053A" w:rsidRDefault="006A7121">
            <w:pPr>
              <w:pStyle w:val="TAC"/>
              <w:rPr>
                <w:rFonts w:eastAsia="Malgun Gothic"/>
              </w:rPr>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2A1D0E7F" w14:textId="77777777" w:rsidR="00AB2B30" w:rsidRPr="009B053A" w:rsidRDefault="006A7121">
            <w:pPr>
              <w:pStyle w:val="TAC"/>
            </w:pPr>
            <w:r w:rsidRPr="009B053A">
              <w:t>0.3</w:t>
            </w:r>
          </w:p>
        </w:tc>
      </w:tr>
      <w:tr w:rsidR="00AB2B30" w:rsidRPr="009B053A" w14:paraId="4D28F3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18D0FD7" w14:textId="77ECCD6E" w:rsidR="00AB2B30" w:rsidRPr="009B053A" w:rsidRDefault="006A7121" w:rsidP="002201A3">
            <w:pPr>
              <w:pStyle w:val="TAC"/>
              <w:rPr>
                <w:rFonts w:eastAsia="Malgun Gothic"/>
              </w:rPr>
            </w:pPr>
            <w:r w:rsidRPr="009B053A">
              <w:t>DC_2-66_n78</w:t>
            </w:r>
          </w:p>
        </w:tc>
        <w:tc>
          <w:tcPr>
            <w:tcW w:w="2952" w:type="dxa"/>
            <w:tcBorders>
              <w:top w:val="single" w:sz="4" w:space="0" w:color="auto"/>
              <w:left w:val="single" w:sz="4" w:space="0" w:color="auto"/>
              <w:bottom w:val="single" w:sz="4" w:space="0" w:color="auto"/>
              <w:right w:val="single" w:sz="4" w:space="0" w:color="auto"/>
            </w:tcBorders>
            <w:vAlign w:val="center"/>
          </w:tcPr>
          <w:p w14:paraId="1BA55418" w14:textId="77777777" w:rsidR="00AB2B30" w:rsidRPr="009B053A" w:rsidRDefault="006A7121">
            <w:pPr>
              <w:pStyle w:val="TAC"/>
              <w:rPr>
                <w:rFonts w:eastAsia="Malgun Gothic"/>
              </w:rPr>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3097DDE9" w14:textId="77777777" w:rsidR="00AB2B30" w:rsidRPr="009B053A" w:rsidRDefault="006A7121">
            <w:pPr>
              <w:pStyle w:val="TAC"/>
              <w:rPr>
                <w:rFonts w:eastAsia="Malgun Gothic"/>
              </w:rPr>
            </w:pPr>
            <w:r w:rsidRPr="009B053A">
              <w:t>0.3</w:t>
            </w:r>
          </w:p>
        </w:tc>
      </w:tr>
      <w:tr w:rsidR="00AB2B30" w:rsidRPr="009B053A" w14:paraId="0E302D5F" w14:textId="77777777">
        <w:trPr>
          <w:jc w:val="center"/>
        </w:trPr>
        <w:tc>
          <w:tcPr>
            <w:tcW w:w="2221" w:type="dxa"/>
            <w:vMerge/>
            <w:tcBorders>
              <w:left w:val="single" w:sz="4" w:space="0" w:color="auto"/>
              <w:right w:val="single" w:sz="4" w:space="0" w:color="auto"/>
            </w:tcBorders>
            <w:vAlign w:val="center"/>
          </w:tcPr>
          <w:p w14:paraId="3718DC46"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4FC72FDD" w14:textId="77777777" w:rsidR="00AB2B30" w:rsidRPr="009B053A" w:rsidRDefault="006A7121">
            <w:pPr>
              <w:pStyle w:val="TAC"/>
              <w:rPr>
                <w:rFonts w:eastAsia="Malgun Gothic"/>
              </w:rPr>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2784013C" w14:textId="77777777" w:rsidR="00AB2B30" w:rsidRPr="009B053A" w:rsidRDefault="006A7121">
            <w:pPr>
              <w:pStyle w:val="TAC"/>
              <w:rPr>
                <w:rFonts w:eastAsia="Malgun Gothic"/>
              </w:rPr>
            </w:pPr>
            <w:r w:rsidRPr="009B053A">
              <w:t>0.3</w:t>
            </w:r>
          </w:p>
        </w:tc>
      </w:tr>
      <w:tr w:rsidR="00AB2B30" w:rsidRPr="009B053A" w14:paraId="45CB41FB" w14:textId="77777777">
        <w:trPr>
          <w:jc w:val="center"/>
        </w:trPr>
        <w:tc>
          <w:tcPr>
            <w:tcW w:w="2221" w:type="dxa"/>
            <w:vMerge/>
            <w:tcBorders>
              <w:left w:val="single" w:sz="4" w:space="0" w:color="auto"/>
              <w:bottom w:val="single" w:sz="4" w:space="0" w:color="auto"/>
              <w:right w:val="single" w:sz="4" w:space="0" w:color="auto"/>
            </w:tcBorders>
            <w:vAlign w:val="center"/>
          </w:tcPr>
          <w:p w14:paraId="69494F6E"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3C791876" w14:textId="77777777" w:rsidR="00AB2B30" w:rsidRPr="009B053A" w:rsidRDefault="006A7121">
            <w:pPr>
              <w:pStyle w:val="TAC"/>
              <w:rPr>
                <w:rFonts w:eastAsia="Malgun Gothic"/>
              </w:rPr>
            </w:pPr>
            <w:r w:rsidRPr="009B053A">
              <w:rPr>
                <w:rFonts w:eastAsia="MS Mincho"/>
              </w:rPr>
              <w:t>n7</w:t>
            </w: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0CAC371E" w14:textId="77777777" w:rsidR="00AB2B30" w:rsidRPr="009B053A" w:rsidRDefault="006A7121">
            <w:pPr>
              <w:pStyle w:val="TAC"/>
              <w:rPr>
                <w:rFonts w:eastAsia="Malgun Gothic"/>
              </w:rPr>
            </w:pPr>
            <w:r w:rsidRPr="009B053A">
              <w:t>0.5</w:t>
            </w:r>
          </w:p>
        </w:tc>
      </w:tr>
      <w:tr w:rsidR="00AB2B30" w:rsidRPr="009B053A" w14:paraId="553D54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21AF09FC" w14:textId="77777777" w:rsidR="00AB2B30" w:rsidRPr="009B053A" w:rsidRDefault="006A7121">
            <w:pPr>
              <w:pStyle w:val="TAC"/>
              <w:rPr>
                <w:rFonts w:eastAsia="Malgun Gothic"/>
              </w:rPr>
            </w:pPr>
            <w:r w:rsidRPr="009B053A">
              <w:rPr>
                <w:rFonts w:eastAsia="Malgun Gothic"/>
              </w:rPr>
              <w:t>DC_3_n1-n77</w:t>
            </w:r>
          </w:p>
        </w:tc>
        <w:tc>
          <w:tcPr>
            <w:tcW w:w="2952" w:type="dxa"/>
            <w:tcBorders>
              <w:top w:val="single" w:sz="4" w:space="0" w:color="auto"/>
              <w:left w:val="single" w:sz="4" w:space="0" w:color="auto"/>
              <w:bottom w:val="single" w:sz="4" w:space="0" w:color="auto"/>
              <w:right w:val="single" w:sz="4" w:space="0" w:color="auto"/>
            </w:tcBorders>
            <w:vAlign w:val="center"/>
          </w:tcPr>
          <w:p w14:paraId="531ECD2E" w14:textId="77777777" w:rsidR="00AB2B30" w:rsidRPr="009B053A" w:rsidRDefault="006A7121">
            <w:pPr>
              <w:pStyle w:val="TAC"/>
              <w:rPr>
                <w:rFonts w:eastAsia="Malgun Gothic"/>
              </w:rPr>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5FB2463C" w14:textId="77777777" w:rsidR="00AB2B30" w:rsidRPr="009B053A" w:rsidRDefault="006A7121">
            <w:pPr>
              <w:pStyle w:val="TAC"/>
              <w:rPr>
                <w:rFonts w:eastAsia="Malgun Gothic"/>
              </w:rPr>
            </w:pPr>
            <w:r w:rsidRPr="009B053A">
              <w:rPr>
                <w:rFonts w:eastAsia="Malgun Gothic"/>
              </w:rPr>
              <w:t>0.2</w:t>
            </w:r>
          </w:p>
        </w:tc>
      </w:tr>
      <w:tr w:rsidR="00AB2B30" w:rsidRPr="009B053A" w14:paraId="53462834" w14:textId="77777777">
        <w:trPr>
          <w:jc w:val="center"/>
        </w:trPr>
        <w:tc>
          <w:tcPr>
            <w:tcW w:w="2221" w:type="dxa"/>
            <w:vMerge/>
            <w:tcBorders>
              <w:left w:val="single" w:sz="4" w:space="0" w:color="auto"/>
              <w:right w:val="single" w:sz="4" w:space="0" w:color="auto"/>
            </w:tcBorders>
            <w:vAlign w:val="center"/>
          </w:tcPr>
          <w:p w14:paraId="2CE15627"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5BB2E118" w14:textId="77777777" w:rsidR="00AB2B30" w:rsidRPr="009B053A" w:rsidRDefault="006A7121">
            <w:pPr>
              <w:pStyle w:val="TAC"/>
              <w:rPr>
                <w:rFonts w:eastAsia="Malgun Gothic"/>
              </w:rPr>
            </w:pPr>
            <w:r w:rsidRPr="009B053A">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78724822" w14:textId="77777777" w:rsidR="00AB2B30" w:rsidRPr="009B053A" w:rsidRDefault="006A7121">
            <w:pPr>
              <w:pStyle w:val="TAC"/>
              <w:rPr>
                <w:rFonts w:eastAsia="Malgun Gothic"/>
              </w:rPr>
            </w:pPr>
            <w:r w:rsidRPr="009B053A">
              <w:rPr>
                <w:rFonts w:eastAsia="Malgun Gothic"/>
              </w:rPr>
              <w:t>0.2</w:t>
            </w:r>
          </w:p>
        </w:tc>
      </w:tr>
      <w:tr w:rsidR="00AB2B30" w:rsidRPr="009B053A" w14:paraId="25CF5A1D" w14:textId="77777777">
        <w:trPr>
          <w:jc w:val="center"/>
        </w:trPr>
        <w:tc>
          <w:tcPr>
            <w:tcW w:w="2221" w:type="dxa"/>
            <w:vMerge/>
            <w:tcBorders>
              <w:left w:val="single" w:sz="4" w:space="0" w:color="auto"/>
              <w:bottom w:val="single" w:sz="4" w:space="0" w:color="auto"/>
              <w:right w:val="single" w:sz="4" w:space="0" w:color="auto"/>
            </w:tcBorders>
            <w:vAlign w:val="center"/>
          </w:tcPr>
          <w:p w14:paraId="45812370"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63963A5" w14:textId="77777777" w:rsidR="00AB2B30" w:rsidRPr="009B053A" w:rsidRDefault="006A7121">
            <w:pPr>
              <w:pStyle w:val="TAC"/>
              <w:rPr>
                <w:rFonts w:eastAsia="Malgun Gothic"/>
              </w:rPr>
            </w:pPr>
            <w:r w:rsidRPr="009B053A">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62B07041" w14:textId="77777777" w:rsidR="00AB2B30" w:rsidRPr="009B053A" w:rsidRDefault="006A7121">
            <w:pPr>
              <w:pStyle w:val="TAC"/>
              <w:rPr>
                <w:rFonts w:eastAsia="Malgun Gothic"/>
              </w:rPr>
            </w:pPr>
            <w:r w:rsidRPr="009B053A">
              <w:rPr>
                <w:rFonts w:eastAsia="Malgun Gothic"/>
              </w:rPr>
              <w:t>0.5</w:t>
            </w:r>
          </w:p>
        </w:tc>
      </w:tr>
      <w:tr w:rsidR="00AB2B30" w:rsidRPr="009B053A" w14:paraId="5F3ECB4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EC0BE9D" w14:textId="77777777" w:rsidR="00AB2B30" w:rsidRPr="009B053A" w:rsidRDefault="006A7121">
            <w:pPr>
              <w:pStyle w:val="TAC"/>
              <w:rPr>
                <w:rFonts w:eastAsia="Malgun Gothic"/>
              </w:rPr>
            </w:pPr>
            <w:r w:rsidRPr="009B053A">
              <w:rPr>
                <w:rFonts w:eastAsia="Malgun Gothic"/>
              </w:rPr>
              <w:t>DC_3_n1-n78</w:t>
            </w:r>
          </w:p>
        </w:tc>
        <w:tc>
          <w:tcPr>
            <w:tcW w:w="2952" w:type="dxa"/>
            <w:tcBorders>
              <w:top w:val="single" w:sz="4" w:space="0" w:color="auto"/>
              <w:left w:val="single" w:sz="4" w:space="0" w:color="auto"/>
              <w:bottom w:val="single" w:sz="4" w:space="0" w:color="auto"/>
              <w:right w:val="single" w:sz="4" w:space="0" w:color="auto"/>
            </w:tcBorders>
            <w:vAlign w:val="center"/>
          </w:tcPr>
          <w:p w14:paraId="635D49BA" w14:textId="77777777" w:rsidR="00AB2B30" w:rsidRPr="009B053A" w:rsidRDefault="006A7121">
            <w:pPr>
              <w:pStyle w:val="TAC"/>
              <w:rPr>
                <w:rFonts w:eastAsia="Malgun Gothic"/>
              </w:rPr>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CE2435C" w14:textId="77777777" w:rsidR="00AB2B30" w:rsidRPr="009B053A" w:rsidRDefault="006A7121">
            <w:pPr>
              <w:pStyle w:val="TAC"/>
              <w:rPr>
                <w:rFonts w:eastAsia="Malgun Gothic"/>
              </w:rPr>
            </w:pPr>
            <w:r w:rsidRPr="009B053A">
              <w:rPr>
                <w:rFonts w:eastAsia="Malgun Gothic"/>
              </w:rPr>
              <w:t>0.2</w:t>
            </w:r>
          </w:p>
        </w:tc>
      </w:tr>
      <w:tr w:rsidR="00AB2B30" w:rsidRPr="009B053A" w14:paraId="2F60180A" w14:textId="77777777">
        <w:trPr>
          <w:jc w:val="center"/>
        </w:trPr>
        <w:tc>
          <w:tcPr>
            <w:tcW w:w="2221" w:type="dxa"/>
            <w:vMerge/>
            <w:tcBorders>
              <w:left w:val="single" w:sz="4" w:space="0" w:color="auto"/>
              <w:right w:val="single" w:sz="4" w:space="0" w:color="auto"/>
            </w:tcBorders>
            <w:vAlign w:val="center"/>
          </w:tcPr>
          <w:p w14:paraId="07095F1A"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0D922909" w14:textId="77777777" w:rsidR="00AB2B30" w:rsidRPr="009B053A" w:rsidRDefault="006A7121">
            <w:pPr>
              <w:pStyle w:val="TAC"/>
              <w:rPr>
                <w:rFonts w:eastAsia="Malgun Gothic"/>
              </w:rPr>
            </w:pPr>
            <w:r w:rsidRPr="009B053A">
              <w:rPr>
                <w:rFonts w:eastAsia="Malgun Gothic"/>
              </w:rPr>
              <w:t>n1</w:t>
            </w:r>
          </w:p>
        </w:tc>
        <w:tc>
          <w:tcPr>
            <w:tcW w:w="2952" w:type="dxa"/>
            <w:tcBorders>
              <w:top w:val="single" w:sz="4" w:space="0" w:color="auto"/>
              <w:left w:val="single" w:sz="4" w:space="0" w:color="auto"/>
              <w:bottom w:val="single" w:sz="4" w:space="0" w:color="auto"/>
              <w:right w:val="single" w:sz="4" w:space="0" w:color="auto"/>
            </w:tcBorders>
            <w:vAlign w:val="center"/>
          </w:tcPr>
          <w:p w14:paraId="3B3D07C6" w14:textId="77777777" w:rsidR="00AB2B30" w:rsidRPr="009B053A" w:rsidRDefault="006A7121">
            <w:pPr>
              <w:pStyle w:val="TAC"/>
              <w:rPr>
                <w:rFonts w:eastAsia="Malgun Gothic"/>
              </w:rPr>
            </w:pPr>
            <w:r w:rsidRPr="009B053A">
              <w:rPr>
                <w:rFonts w:eastAsia="Malgun Gothic"/>
              </w:rPr>
              <w:t>0.2</w:t>
            </w:r>
          </w:p>
        </w:tc>
      </w:tr>
      <w:tr w:rsidR="00AB2B30" w:rsidRPr="009B053A" w14:paraId="6A92DD52" w14:textId="77777777">
        <w:trPr>
          <w:jc w:val="center"/>
        </w:trPr>
        <w:tc>
          <w:tcPr>
            <w:tcW w:w="2221" w:type="dxa"/>
            <w:vMerge/>
            <w:tcBorders>
              <w:left w:val="single" w:sz="4" w:space="0" w:color="auto"/>
              <w:bottom w:val="single" w:sz="4" w:space="0" w:color="auto"/>
              <w:right w:val="single" w:sz="4" w:space="0" w:color="auto"/>
            </w:tcBorders>
            <w:vAlign w:val="center"/>
          </w:tcPr>
          <w:p w14:paraId="1486FAB2"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94C47F2" w14:textId="77777777" w:rsidR="00AB2B30" w:rsidRPr="009B053A" w:rsidRDefault="006A7121">
            <w:pPr>
              <w:pStyle w:val="TAC"/>
              <w:rPr>
                <w:rFonts w:eastAsia="Malgun Gothic"/>
              </w:rPr>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E70DB1E" w14:textId="77777777" w:rsidR="00AB2B30" w:rsidRPr="009B053A" w:rsidRDefault="006A7121">
            <w:pPr>
              <w:pStyle w:val="TAC"/>
              <w:rPr>
                <w:rFonts w:eastAsia="Malgun Gothic"/>
              </w:rPr>
            </w:pPr>
            <w:r w:rsidRPr="009B053A">
              <w:rPr>
                <w:rFonts w:eastAsia="Malgun Gothic"/>
              </w:rPr>
              <w:t>0.5</w:t>
            </w:r>
          </w:p>
        </w:tc>
      </w:tr>
      <w:tr w:rsidR="00AB2B30" w:rsidRPr="009B053A" w14:paraId="546E0493"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763BE5" w14:textId="77777777" w:rsidR="00AB2B30" w:rsidRPr="009B053A" w:rsidRDefault="006A7121">
            <w:pPr>
              <w:pStyle w:val="TAC"/>
            </w:pPr>
            <w:r w:rsidRPr="009B053A">
              <w:t>DC_</w:t>
            </w:r>
            <w:r w:rsidRPr="009B053A">
              <w:rPr>
                <w:rFonts w:eastAsia="Malgun Gothic"/>
              </w:rPr>
              <w:t>3</w:t>
            </w:r>
            <w:r w:rsidRPr="009B053A">
              <w:t>-</w:t>
            </w:r>
            <w:r w:rsidRPr="009B053A">
              <w:rPr>
                <w:rFonts w:eastAsia="Malgun Gothic"/>
              </w:rPr>
              <w:t>5_n78</w:t>
            </w:r>
          </w:p>
        </w:tc>
        <w:tc>
          <w:tcPr>
            <w:tcW w:w="2952" w:type="dxa"/>
            <w:tcBorders>
              <w:top w:val="single" w:sz="4" w:space="0" w:color="auto"/>
              <w:left w:val="single" w:sz="4" w:space="0" w:color="auto"/>
              <w:bottom w:val="single" w:sz="4" w:space="0" w:color="auto"/>
              <w:right w:val="single" w:sz="4" w:space="0" w:color="auto"/>
            </w:tcBorders>
            <w:vAlign w:val="center"/>
          </w:tcPr>
          <w:p w14:paraId="33E4990F"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3D09842" w14:textId="77777777" w:rsidR="00AB2B30" w:rsidRPr="009B053A" w:rsidRDefault="006A7121">
            <w:pPr>
              <w:pStyle w:val="TAC"/>
            </w:pPr>
            <w:r w:rsidRPr="009B053A">
              <w:t>0.2</w:t>
            </w:r>
          </w:p>
        </w:tc>
      </w:tr>
      <w:tr w:rsidR="00AB2B30" w:rsidRPr="009B053A" w14:paraId="2066D105" w14:textId="77777777">
        <w:trPr>
          <w:jc w:val="center"/>
        </w:trPr>
        <w:tc>
          <w:tcPr>
            <w:tcW w:w="2221" w:type="dxa"/>
            <w:vMerge/>
            <w:tcBorders>
              <w:left w:val="single" w:sz="4" w:space="0" w:color="auto"/>
              <w:right w:val="single" w:sz="4" w:space="0" w:color="auto"/>
            </w:tcBorders>
            <w:vAlign w:val="center"/>
          </w:tcPr>
          <w:p w14:paraId="1BB26B1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6C4576F" w14:textId="77777777" w:rsidR="00AB2B30" w:rsidRPr="009B053A" w:rsidRDefault="006A7121">
            <w:pPr>
              <w:pStyle w:val="TAC"/>
            </w:pPr>
            <w:r w:rsidRPr="009B053A">
              <w:rPr>
                <w:rFonts w:eastAsia="Malgun Gothic"/>
              </w:rPr>
              <w:t>5</w:t>
            </w:r>
          </w:p>
        </w:tc>
        <w:tc>
          <w:tcPr>
            <w:tcW w:w="2952" w:type="dxa"/>
            <w:tcBorders>
              <w:top w:val="single" w:sz="4" w:space="0" w:color="auto"/>
              <w:left w:val="single" w:sz="4" w:space="0" w:color="auto"/>
              <w:bottom w:val="single" w:sz="4" w:space="0" w:color="auto"/>
              <w:right w:val="single" w:sz="4" w:space="0" w:color="auto"/>
            </w:tcBorders>
            <w:vAlign w:val="center"/>
          </w:tcPr>
          <w:p w14:paraId="555B08A0" w14:textId="77777777" w:rsidR="00AB2B30" w:rsidRPr="009B053A" w:rsidRDefault="006A7121">
            <w:pPr>
              <w:pStyle w:val="TAC"/>
            </w:pPr>
            <w:r w:rsidRPr="009B053A">
              <w:t>0.2</w:t>
            </w:r>
          </w:p>
        </w:tc>
      </w:tr>
      <w:tr w:rsidR="00AB2B30" w:rsidRPr="009B053A" w14:paraId="52C08B0A" w14:textId="77777777">
        <w:trPr>
          <w:jc w:val="center"/>
        </w:trPr>
        <w:tc>
          <w:tcPr>
            <w:tcW w:w="2221" w:type="dxa"/>
            <w:vMerge/>
            <w:tcBorders>
              <w:left w:val="single" w:sz="4" w:space="0" w:color="auto"/>
              <w:bottom w:val="single" w:sz="4" w:space="0" w:color="auto"/>
              <w:right w:val="single" w:sz="4" w:space="0" w:color="auto"/>
            </w:tcBorders>
            <w:vAlign w:val="center"/>
          </w:tcPr>
          <w:p w14:paraId="236D801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AD6B816" w14:textId="77777777" w:rsidR="00AB2B30" w:rsidRPr="009B053A" w:rsidRDefault="006A7121">
            <w:pPr>
              <w:pStyle w:val="TAC"/>
            </w:pPr>
            <w:r w:rsidRPr="009B053A">
              <w:t>n</w:t>
            </w:r>
            <w:r w:rsidRPr="009B053A">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A60E867" w14:textId="77777777" w:rsidR="00AB2B30" w:rsidRPr="009B053A" w:rsidRDefault="006A7121">
            <w:pPr>
              <w:pStyle w:val="TAC"/>
            </w:pPr>
            <w:r w:rsidRPr="009B053A">
              <w:t>0.5</w:t>
            </w:r>
          </w:p>
        </w:tc>
      </w:tr>
      <w:tr w:rsidR="00AC550C" w:rsidRPr="009B053A" w14:paraId="293C9D6E" w14:textId="77777777" w:rsidTr="00F43F65">
        <w:trPr>
          <w:jc w:val="center"/>
        </w:trPr>
        <w:tc>
          <w:tcPr>
            <w:tcW w:w="2221" w:type="dxa"/>
            <w:tcBorders>
              <w:top w:val="single" w:sz="4" w:space="0" w:color="auto"/>
              <w:left w:val="single" w:sz="4" w:space="0" w:color="auto"/>
              <w:right w:val="single" w:sz="4" w:space="0" w:color="auto"/>
            </w:tcBorders>
            <w:vAlign w:val="center"/>
          </w:tcPr>
          <w:p w14:paraId="18D5157A" w14:textId="02A44053" w:rsidR="00AC550C" w:rsidRPr="009B053A" w:rsidRDefault="00AC550C" w:rsidP="00AC550C">
            <w:pPr>
              <w:pStyle w:val="TAC"/>
            </w:pPr>
            <w:r w:rsidRPr="009B053A">
              <w:t>DC_</w:t>
            </w:r>
            <w:r w:rsidRPr="009B053A">
              <w:rPr>
                <w:rFonts w:eastAsia="Malgun Gothic"/>
              </w:rPr>
              <w:t>3</w:t>
            </w:r>
            <w:r w:rsidRPr="009B053A">
              <w:t>-7</w:t>
            </w:r>
            <w:r w:rsidRPr="009B053A">
              <w:rPr>
                <w:rFonts w:eastAsia="Malgun Gothic"/>
              </w:rPr>
              <w:t>_n8</w:t>
            </w:r>
            <w:r w:rsidRPr="009B053A">
              <w:t xml:space="preserve"> </w:t>
            </w:r>
          </w:p>
        </w:tc>
        <w:tc>
          <w:tcPr>
            <w:tcW w:w="2952" w:type="dxa"/>
            <w:tcBorders>
              <w:top w:val="single" w:sz="4" w:space="0" w:color="auto"/>
              <w:left w:val="single" w:sz="4" w:space="0" w:color="auto"/>
              <w:bottom w:val="single" w:sz="4" w:space="0" w:color="auto"/>
              <w:right w:val="single" w:sz="4" w:space="0" w:color="auto"/>
            </w:tcBorders>
          </w:tcPr>
          <w:p w14:paraId="41A5ACFB" w14:textId="72445F0E" w:rsidR="00AC550C" w:rsidRPr="009B053A" w:rsidRDefault="00AC550C" w:rsidP="00AC550C">
            <w:pPr>
              <w:pStyle w:val="TAC"/>
              <w:rPr>
                <w:rFonts w:eastAsia="Malgun Gothic"/>
              </w:rPr>
            </w:pPr>
            <w:r w:rsidRPr="009B053A">
              <w:rPr>
                <w:lang w:eastAsia="zh-CN"/>
              </w:rPr>
              <w:t>n8</w:t>
            </w:r>
          </w:p>
        </w:tc>
        <w:tc>
          <w:tcPr>
            <w:tcW w:w="2952" w:type="dxa"/>
            <w:tcBorders>
              <w:top w:val="single" w:sz="4" w:space="0" w:color="auto"/>
              <w:left w:val="single" w:sz="4" w:space="0" w:color="auto"/>
              <w:bottom w:val="single" w:sz="4" w:space="0" w:color="auto"/>
              <w:right w:val="single" w:sz="4" w:space="0" w:color="auto"/>
            </w:tcBorders>
          </w:tcPr>
          <w:p w14:paraId="0BE9F3DA" w14:textId="43FF910D" w:rsidR="00AC550C" w:rsidRPr="009B053A" w:rsidRDefault="00AC550C" w:rsidP="00AC550C">
            <w:pPr>
              <w:pStyle w:val="TAC"/>
            </w:pPr>
            <w:r w:rsidRPr="009B053A">
              <w:rPr>
                <w:lang w:eastAsia="zh-CN"/>
              </w:rPr>
              <w:t>0.2</w:t>
            </w:r>
          </w:p>
        </w:tc>
      </w:tr>
      <w:tr w:rsidR="00AB2B30" w:rsidRPr="009B053A" w14:paraId="79CFB79A"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FA2CD62" w14:textId="77777777" w:rsidR="00AB2B30" w:rsidRPr="009B053A" w:rsidRDefault="006A7121">
            <w:pPr>
              <w:pStyle w:val="TAC"/>
            </w:pPr>
            <w:r w:rsidRPr="009B053A">
              <w:t>DC_</w:t>
            </w:r>
            <w:r w:rsidRPr="009B053A">
              <w:rPr>
                <w:rFonts w:eastAsia="Malgun Gothic"/>
              </w:rPr>
              <w:t>3</w:t>
            </w:r>
            <w:r w:rsidRPr="009B053A">
              <w:t>-7</w:t>
            </w:r>
            <w:r w:rsidRPr="009B053A">
              <w:rPr>
                <w:rFonts w:eastAsia="Malgun Gothic"/>
              </w:rPr>
              <w:t>_n78</w:t>
            </w:r>
            <w:r w:rsidRPr="009B053A">
              <w:t xml:space="preserve"> </w:t>
            </w:r>
          </w:p>
          <w:p w14:paraId="680335DF" w14:textId="01BC07F3" w:rsidR="00AB2B30" w:rsidRPr="009B053A" w:rsidRDefault="006A7121" w:rsidP="002201A3">
            <w:pPr>
              <w:pStyle w:val="TAC"/>
            </w:pPr>
            <w:r w:rsidRPr="009B053A">
              <w:t>DC_3-7-7_n78</w:t>
            </w:r>
          </w:p>
        </w:tc>
        <w:tc>
          <w:tcPr>
            <w:tcW w:w="2952" w:type="dxa"/>
            <w:tcBorders>
              <w:top w:val="single" w:sz="4" w:space="0" w:color="auto"/>
              <w:left w:val="single" w:sz="4" w:space="0" w:color="auto"/>
              <w:bottom w:val="single" w:sz="4" w:space="0" w:color="auto"/>
              <w:right w:val="single" w:sz="4" w:space="0" w:color="auto"/>
            </w:tcBorders>
            <w:vAlign w:val="center"/>
          </w:tcPr>
          <w:p w14:paraId="5E368AF2"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D7D4512" w14:textId="77777777" w:rsidR="00AB2B30" w:rsidRPr="009B053A" w:rsidRDefault="006A7121">
            <w:pPr>
              <w:pStyle w:val="TAC"/>
            </w:pPr>
            <w:r w:rsidRPr="009B053A">
              <w:t>0.2</w:t>
            </w:r>
          </w:p>
        </w:tc>
      </w:tr>
      <w:tr w:rsidR="00AB2B30" w:rsidRPr="009B053A" w14:paraId="113EFF22" w14:textId="77777777">
        <w:trPr>
          <w:jc w:val="center"/>
        </w:trPr>
        <w:tc>
          <w:tcPr>
            <w:tcW w:w="2221" w:type="dxa"/>
            <w:vMerge/>
            <w:tcBorders>
              <w:left w:val="single" w:sz="4" w:space="0" w:color="auto"/>
              <w:right w:val="single" w:sz="4" w:space="0" w:color="auto"/>
            </w:tcBorders>
            <w:vAlign w:val="center"/>
          </w:tcPr>
          <w:p w14:paraId="30C376B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5AE60B6" w14:textId="77777777" w:rsidR="00AB2B30" w:rsidRPr="009B053A" w:rsidRDefault="006A7121">
            <w:pPr>
              <w:pStyle w:val="TAC"/>
            </w:pPr>
            <w:r w:rsidRPr="009B053A">
              <w:t>7 or n7</w:t>
            </w:r>
          </w:p>
        </w:tc>
        <w:tc>
          <w:tcPr>
            <w:tcW w:w="2952" w:type="dxa"/>
            <w:tcBorders>
              <w:top w:val="single" w:sz="4" w:space="0" w:color="auto"/>
              <w:left w:val="single" w:sz="4" w:space="0" w:color="auto"/>
              <w:bottom w:val="single" w:sz="4" w:space="0" w:color="auto"/>
              <w:right w:val="single" w:sz="4" w:space="0" w:color="auto"/>
            </w:tcBorders>
            <w:vAlign w:val="center"/>
          </w:tcPr>
          <w:p w14:paraId="1DC1073A" w14:textId="77777777" w:rsidR="00AB2B30" w:rsidRPr="009B053A" w:rsidRDefault="006A7121">
            <w:pPr>
              <w:pStyle w:val="TAC"/>
            </w:pPr>
            <w:r w:rsidRPr="009B053A">
              <w:t>0.2</w:t>
            </w:r>
          </w:p>
        </w:tc>
      </w:tr>
      <w:tr w:rsidR="00AB2B30" w:rsidRPr="009B053A" w14:paraId="414630BF" w14:textId="77777777">
        <w:trPr>
          <w:jc w:val="center"/>
        </w:trPr>
        <w:tc>
          <w:tcPr>
            <w:tcW w:w="2221" w:type="dxa"/>
            <w:vMerge/>
            <w:tcBorders>
              <w:left w:val="single" w:sz="4" w:space="0" w:color="auto"/>
              <w:bottom w:val="single" w:sz="4" w:space="0" w:color="auto"/>
              <w:right w:val="single" w:sz="4" w:space="0" w:color="auto"/>
            </w:tcBorders>
            <w:vAlign w:val="center"/>
          </w:tcPr>
          <w:p w14:paraId="38CE84A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5C3070D" w14:textId="77777777" w:rsidR="00AB2B30" w:rsidRPr="009B053A" w:rsidRDefault="006A7121">
            <w:pPr>
              <w:pStyle w:val="TAC"/>
            </w:pPr>
            <w:r w:rsidRPr="009B053A">
              <w:t>n</w:t>
            </w:r>
            <w:r w:rsidRPr="009B053A">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05F27384" w14:textId="77777777" w:rsidR="00AB2B30" w:rsidRPr="009B053A" w:rsidRDefault="006A7121">
            <w:pPr>
              <w:pStyle w:val="TAC"/>
            </w:pPr>
            <w:r w:rsidRPr="009B053A">
              <w:t>0.5</w:t>
            </w:r>
          </w:p>
        </w:tc>
      </w:tr>
      <w:tr w:rsidR="003803E1" w:rsidRPr="009B053A" w14:paraId="2A93A3C3" w14:textId="77777777" w:rsidTr="00931ECD">
        <w:trPr>
          <w:jc w:val="center"/>
        </w:trPr>
        <w:tc>
          <w:tcPr>
            <w:tcW w:w="2221" w:type="dxa"/>
            <w:vMerge w:val="restart"/>
            <w:tcBorders>
              <w:top w:val="single" w:sz="4" w:space="0" w:color="auto"/>
              <w:left w:val="single" w:sz="4" w:space="0" w:color="auto"/>
              <w:right w:val="single" w:sz="4" w:space="0" w:color="auto"/>
            </w:tcBorders>
            <w:vAlign w:val="center"/>
          </w:tcPr>
          <w:p w14:paraId="24F813FB" w14:textId="77777777" w:rsidR="003803E1" w:rsidRPr="009B053A" w:rsidRDefault="003803E1" w:rsidP="00931ECD">
            <w:pPr>
              <w:pStyle w:val="TAC"/>
            </w:pPr>
            <w:r w:rsidRPr="009B053A">
              <w:rPr>
                <w:lang w:eastAsia="ko-KR"/>
              </w:rPr>
              <w:t>DC_3-8_n28</w:t>
            </w:r>
          </w:p>
        </w:tc>
        <w:tc>
          <w:tcPr>
            <w:tcW w:w="2952" w:type="dxa"/>
            <w:tcBorders>
              <w:top w:val="single" w:sz="4" w:space="0" w:color="auto"/>
              <w:left w:val="single" w:sz="4" w:space="0" w:color="auto"/>
              <w:bottom w:val="single" w:sz="4" w:space="0" w:color="auto"/>
              <w:right w:val="single" w:sz="4" w:space="0" w:color="auto"/>
            </w:tcBorders>
          </w:tcPr>
          <w:p w14:paraId="5C234957" w14:textId="77777777" w:rsidR="003803E1" w:rsidRPr="009B053A" w:rsidRDefault="003803E1" w:rsidP="00931ECD">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tcPr>
          <w:p w14:paraId="50C1818B" w14:textId="77777777" w:rsidR="003803E1" w:rsidRPr="009B053A" w:rsidRDefault="003803E1" w:rsidP="00931ECD">
            <w:pPr>
              <w:pStyle w:val="TAC"/>
            </w:pPr>
            <w:r w:rsidRPr="009B053A">
              <w:rPr>
                <w:szCs w:val="18"/>
              </w:rPr>
              <w:t>0.2</w:t>
            </w:r>
          </w:p>
        </w:tc>
      </w:tr>
      <w:tr w:rsidR="003803E1" w:rsidRPr="009B053A" w14:paraId="566DCC12" w14:textId="77777777" w:rsidTr="00931ECD">
        <w:trPr>
          <w:jc w:val="center"/>
        </w:trPr>
        <w:tc>
          <w:tcPr>
            <w:tcW w:w="2221" w:type="dxa"/>
            <w:vMerge/>
            <w:tcBorders>
              <w:left w:val="single" w:sz="4" w:space="0" w:color="auto"/>
              <w:right w:val="single" w:sz="4" w:space="0" w:color="auto"/>
            </w:tcBorders>
            <w:vAlign w:val="center"/>
          </w:tcPr>
          <w:p w14:paraId="7CFE49C0" w14:textId="77777777" w:rsidR="003803E1" w:rsidRPr="009B053A" w:rsidRDefault="003803E1" w:rsidP="00931ECD">
            <w:pPr>
              <w:pStyle w:val="TAC"/>
            </w:pPr>
          </w:p>
        </w:tc>
        <w:tc>
          <w:tcPr>
            <w:tcW w:w="2952" w:type="dxa"/>
            <w:tcBorders>
              <w:top w:val="single" w:sz="4" w:space="0" w:color="auto"/>
              <w:left w:val="single" w:sz="4" w:space="0" w:color="auto"/>
              <w:bottom w:val="single" w:sz="4" w:space="0" w:color="auto"/>
              <w:right w:val="single" w:sz="4" w:space="0" w:color="auto"/>
            </w:tcBorders>
          </w:tcPr>
          <w:p w14:paraId="426049C1" w14:textId="77777777" w:rsidR="003803E1" w:rsidRPr="009B053A" w:rsidRDefault="003803E1" w:rsidP="00931ECD">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tcPr>
          <w:p w14:paraId="02FA4676" w14:textId="77777777" w:rsidR="003803E1" w:rsidRPr="009B053A" w:rsidRDefault="003803E1" w:rsidP="00931ECD">
            <w:pPr>
              <w:pStyle w:val="TAC"/>
            </w:pPr>
            <w:r w:rsidRPr="009B053A">
              <w:rPr>
                <w:szCs w:val="18"/>
              </w:rPr>
              <w:t>0.1</w:t>
            </w:r>
          </w:p>
        </w:tc>
      </w:tr>
      <w:tr w:rsidR="00AB2B30" w:rsidRPr="009B053A" w14:paraId="5825EA76"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AE272C8" w14:textId="77777777" w:rsidR="00AB2B30" w:rsidRPr="009B053A" w:rsidRDefault="006A7121">
            <w:pPr>
              <w:pStyle w:val="TAC"/>
            </w:pPr>
            <w:r w:rsidRPr="009B053A">
              <w:t>DC_</w:t>
            </w:r>
            <w:r w:rsidRPr="009B053A">
              <w:rPr>
                <w:rFonts w:eastAsia="Malgun Gothic"/>
              </w:rPr>
              <w:t>3</w:t>
            </w:r>
            <w:r w:rsidRPr="009B053A">
              <w:t>-8</w:t>
            </w:r>
            <w:r w:rsidRPr="009B053A">
              <w:rPr>
                <w:rFonts w:eastAsia="Malgun Gothic"/>
              </w:rPr>
              <w:t>_n78</w:t>
            </w:r>
          </w:p>
        </w:tc>
        <w:tc>
          <w:tcPr>
            <w:tcW w:w="2952" w:type="dxa"/>
            <w:tcBorders>
              <w:top w:val="single" w:sz="4" w:space="0" w:color="auto"/>
              <w:left w:val="single" w:sz="4" w:space="0" w:color="auto"/>
              <w:bottom w:val="single" w:sz="4" w:space="0" w:color="auto"/>
              <w:right w:val="single" w:sz="4" w:space="0" w:color="auto"/>
            </w:tcBorders>
            <w:vAlign w:val="center"/>
          </w:tcPr>
          <w:p w14:paraId="2C5A1B01"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17CABF9F" w14:textId="77777777" w:rsidR="00AB2B30" w:rsidRPr="009B053A" w:rsidRDefault="006A7121">
            <w:pPr>
              <w:pStyle w:val="TAC"/>
            </w:pPr>
            <w:r w:rsidRPr="009B053A">
              <w:t>0.2</w:t>
            </w:r>
          </w:p>
        </w:tc>
      </w:tr>
      <w:tr w:rsidR="00AB2B30" w:rsidRPr="009B053A" w14:paraId="0A899B9C" w14:textId="77777777">
        <w:trPr>
          <w:jc w:val="center"/>
        </w:trPr>
        <w:tc>
          <w:tcPr>
            <w:tcW w:w="2221" w:type="dxa"/>
            <w:vMerge/>
            <w:tcBorders>
              <w:left w:val="single" w:sz="4" w:space="0" w:color="auto"/>
              <w:right w:val="single" w:sz="4" w:space="0" w:color="auto"/>
            </w:tcBorders>
            <w:vAlign w:val="center"/>
          </w:tcPr>
          <w:p w14:paraId="41A0977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8DEBD71" w14:textId="77777777" w:rsidR="00AB2B30" w:rsidRPr="009B053A" w:rsidRDefault="006A7121">
            <w:pPr>
              <w:pStyle w:val="TAC"/>
            </w:pPr>
            <w:r w:rsidRPr="009B053A">
              <w:t>8</w:t>
            </w:r>
          </w:p>
        </w:tc>
        <w:tc>
          <w:tcPr>
            <w:tcW w:w="2952" w:type="dxa"/>
            <w:tcBorders>
              <w:top w:val="single" w:sz="4" w:space="0" w:color="auto"/>
              <w:left w:val="single" w:sz="4" w:space="0" w:color="auto"/>
              <w:bottom w:val="single" w:sz="4" w:space="0" w:color="auto"/>
              <w:right w:val="single" w:sz="4" w:space="0" w:color="auto"/>
            </w:tcBorders>
            <w:vAlign w:val="center"/>
          </w:tcPr>
          <w:p w14:paraId="24166767" w14:textId="77777777" w:rsidR="00AB2B30" w:rsidRPr="009B053A" w:rsidRDefault="006A7121">
            <w:pPr>
              <w:pStyle w:val="TAC"/>
            </w:pPr>
            <w:r w:rsidRPr="009B053A">
              <w:t>0.2</w:t>
            </w:r>
          </w:p>
        </w:tc>
      </w:tr>
      <w:tr w:rsidR="00AB2B30" w:rsidRPr="009B053A" w14:paraId="76D23E2E" w14:textId="77777777">
        <w:trPr>
          <w:jc w:val="center"/>
        </w:trPr>
        <w:tc>
          <w:tcPr>
            <w:tcW w:w="2221" w:type="dxa"/>
            <w:vMerge/>
            <w:tcBorders>
              <w:left w:val="single" w:sz="4" w:space="0" w:color="auto"/>
              <w:bottom w:val="single" w:sz="4" w:space="0" w:color="auto"/>
              <w:right w:val="single" w:sz="4" w:space="0" w:color="auto"/>
            </w:tcBorders>
            <w:vAlign w:val="center"/>
          </w:tcPr>
          <w:p w14:paraId="5C23643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C7B8AA"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D043E2F" w14:textId="77777777" w:rsidR="00AB2B30" w:rsidRPr="009B053A" w:rsidRDefault="006A7121">
            <w:pPr>
              <w:pStyle w:val="TAC"/>
            </w:pPr>
            <w:r w:rsidRPr="009B053A">
              <w:t>0.5</w:t>
            </w:r>
          </w:p>
        </w:tc>
      </w:tr>
      <w:tr w:rsidR="00AB2B30" w:rsidRPr="009B053A" w14:paraId="0694C836" w14:textId="77777777">
        <w:trPr>
          <w:jc w:val="center"/>
        </w:trPr>
        <w:tc>
          <w:tcPr>
            <w:tcW w:w="2221" w:type="dxa"/>
            <w:vMerge w:val="restart"/>
            <w:tcBorders>
              <w:left w:val="single" w:sz="4" w:space="0" w:color="auto"/>
              <w:right w:val="single" w:sz="4" w:space="0" w:color="auto"/>
            </w:tcBorders>
            <w:vAlign w:val="center"/>
          </w:tcPr>
          <w:p w14:paraId="7AA851E2" w14:textId="25899FD7" w:rsidR="00AB2B30" w:rsidRPr="009B053A" w:rsidRDefault="00796EE5">
            <w:pPr>
              <w:pStyle w:val="TAC"/>
            </w:pPr>
            <w:r w:rsidRPr="009B053A">
              <w:rPr>
                <w:rFonts w:eastAsia="MS Mincho"/>
              </w:rPr>
              <w:t>DC_3-18_n77</w:t>
            </w:r>
          </w:p>
        </w:tc>
        <w:tc>
          <w:tcPr>
            <w:tcW w:w="2952" w:type="dxa"/>
            <w:tcBorders>
              <w:top w:val="single" w:sz="4" w:space="0" w:color="auto"/>
              <w:left w:val="single" w:sz="4" w:space="0" w:color="auto"/>
              <w:bottom w:val="single" w:sz="4" w:space="0" w:color="auto"/>
              <w:right w:val="single" w:sz="4" w:space="0" w:color="auto"/>
            </w:tcBorders>
            <w:vAlign w:val="center"/>
          </w:tcPr>
          <w:p w14:paraId="265A4FF4" w14:textId="77777777" w:rsidR="00AB2B30" w:rsidRPr="009B053A" w:rsidRDefault="006A7121">
            <w:pPr>
              <w:pStyle w:val="TAC"/>
            </w:pPr>
            <w:r w:rsidRPr="009B053A">
              <w:rPr>
                <w:rFonts w:eastAsia="MS Mincho"/>
              </w:rPr>
              <w:t>3</w:t>
            </w:r>
          </w:p>
        </w:tc>
        <w:tc>
          <w:tcPr>
            <w:tcW w:w="2952" w:type="dxa"/>
            <w:tcBorders>
              <w:top w:val="single" w:sz="4" w:space="0" w:color="auto"/>
              <w:left w:val="single" w:sz="4" w:space="0" w:color="auto"/>
              <w:bottom w:val="single" w:sz="4" w:space="0" w:color="auto"/>
              <w:right w:val="single" w:sz="4" w:space="0" w:color="auto"/>
            </w:tcBorders>
          </w:tcPr>
          <w:p w14:paraId="71B9F910" w14:textId="77777777" w:rsidR="00AB2B30" w:rsidRPr="009B053A" w:rsidRDefault="006A7121">
            <w:pPr>
              <w:pStyle w:val="TAC"/>
            </w:pPr>
            <w:r w:rsidRPr="009B053A">
              <w:rPr>
                <w:rFonts w:eastAsia="MS Mincho"/>
              </w:rPr>
              <w:t>0.2</w:t>
            </w:r>
          </w:p>
        </w:tc>
      </w:tr>
      <w:tr w:rsidR="00AB2B30" w:rsidRPr="009B053A" w14:paraId="26C68F59" w14:textId="77777777">
        <w:trPr>
          <w:jc w:val="center"/>
        </w:trPr>
        <w:tc>
          <w:tcPr>
            <w:tcW w:w="2221" w:type="dxa"/>
            <w:vMerge/>
            <w:tcBorders>
              <w:left w:val="single" w:sz="4" w:space="0" w:color="auto"/>
              <w:bottom w:val="single" w:sz="4" w:space="0" w:color="auto"/>
              <w:right w:val="single" w:sz="4" w:space="0" w:color="auto"/>
            </w:tcBorders>
            <w:vAlign w:val="center"/>
          </w:tcPr>
          <w:p w14:paraId="14D17A97"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358A475" w14:textId="77777777" w:rsidR="00AB2B30" w:rsidRPr="009B053A" w:rsidRDefault="006A7121">
            <w:pPr>
              <w:pStyle w:val="TAC"/>
            </w:pPr>
            <w:r w:rsidRPr="009B053A">
              <w:rPr>
                <w:rFonts w:eastAsia="MS Mincho"/>
              </w:rPr>
              <w:t>n77</w:t>
            </w:r>
          </w:p>
        </w:tc>
        <w:tc>
          <w:tcPr>
            <w:tcW w:w="2952" w:type="dxa"/>
            <w:tcBorders>
              <w:top w:val="single" w:sz="4" w:space="0" w:color="auto"/>
              <w:left w:val="single" w:sz="4" w:space="0" w:color="auto"/>
              <w:bottom w:val="single" w:sz="4" w:space="0" w:color="auto"/>
              <w:right w:val="single" w:sz="4" w:space="0" w:color="auto"/>
            </w:tcBorders>
          </w:tcPr>
          <w:p w14:paraId="3AA9FFC9" w14:textId="77777777" w:rsidR="00AB2B30" w:rsidRPr="009B053A" w:rsidRDefault="006A7121">
            <w:pPr>
              <w:pStyle w:val="TAC"/>
            </w:pPr>
            <w:r w:rsidRPr="009B053A">
              <w:rPr>
                <w:rFonts w:eastAsia="MS Mincho"/>
              </w:rPr>
              <w:t>0.5</w:t>
            </w:r>
          </w:p>
        </w:tc>
      </w:tr>
      <w:tr w:rsidR="00AB2B30" w:rsidRPr="009B053A" w14:paraId="67C292AF" w14:textId="77777777">
        <w:trPr>
          <w:jc w:val="center"/>
        </w:trPr>
        <w:tc>
          <w:tcPr>
            <w:tcW w:w="2221" w:type="dxa"/>
            <w:vMerge w:val="restart"/>
            <w:tcBorders>
              <w:left w:val="single" w:sz="4" w:space="0" w:color="auto"/>
              <w:right w:val="single" w:sz="4" w:space="0" w:color="auto"/>
            </w:tcBorders>
            <w:vAlign w:val="center"/>
          </w:tcPr>
          <w:p w14:paraId="2A760E31" w14:textId="2BC5B52E" w:rsidR="00AB2B30" w:rsidRPr="009B053A" w:rsidRDefault="00796EE5">
            <w:pPr>
              <w:pStyle w:val="TAC"/>
            </w:pPr>
            <w:r w:rsidRPr="009B053A">
              <w:t>DC_3-18_n78</w:t>
            </w:r>
          </w:p>
        </w:tc>
        <w:tc>
          <w:tcPr>
            <w:tcW w:w="2952" w:type="dxa"/>
            <w:tcBorders>
              <w:top w:val="single" w:sz="4" w:space="0" w:color="auto"/>
              <w:left w:val="single" w:sz="4" w:space="0" w:color="auto"/>
              <w:bottom w:val="single" w:sz="4" w:space="0" w:color="auto"/>
              <w:right w:val="single" w:sz="4" w:space="0" w:color="auto"/>
            </w:tcBorders>
            <w:vAlign w:val="center"/>
          </w:tcPr>
          <w:p w14:paraId="0E0B44DF"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tcPr>
          <w:p w14:paraId="615DD509" w14:textId="77777777" w:rsidR="00AB2B30" w:rsidRPr="009B053A" w:rsidRDefault="006A7121">
            <w:pPr>
              <w:pStyle w:val="TAC"/>
            </w:pPr>
            <w:r w:rsidRPr="009B053A">
              <w:t>0.2</w:t>
            </w:r>
          </w:p>
        </w:tc>
      </w:tr>
      <w:tr w:rsidR="00AB2B30" w:rsidRPr="009B053A" w14:paraId="5356818C" w14:textId="77777777">
        <w:trPr>
          <w:jc w:val="center"/>
        </w:trPr>
        <w:tc>
          <w:tcPr>
            <w:tcW w:w="2221" w:type="dxa"/>
            <w:vMerge/>
            <w:tcBorders>
              <w:left w:val="single" w:sz="4" w:space="0" w:color="auto"/>
              <w:bottom w:val="single" w:sz="4" w:space="0" w:color="auto"/>
              <w:right w:val="single" w:sz="4" w:space="0" w:color="auto"/>
            </w:tcBorders>
            <w:vAlign w:val="center"/>
          </w:tcPr>
          <w:p w14:paraId="2E822A4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29DA6EF"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051A0C4C" w14:textId="77777777" w:rsidR="00AB2B30" w:rsidRPr="009B053A" w:rsidRDefault="006A7121">
            <w:pPr>
              <w:pStyle w:val="TAC"/>
            </w:pPr>
            <w:r w:rsidRPr="009B053A">
              <w:t>0.5</w:t>
            </w:r>
          </w:p>
        </w:tc>
      </w:tr>
      <w:tr w:rsidR="00AB2B30" w:rsidRPr="009B053A" w14:paraId="6F387BD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8B4ABB4" w14:textId="77777777" w:rsidR="00AB2B30" w:rsidRPr="009B053A" w:rsidRDefault="006A7121">
            <w:pPr>
              <w:pStyle w:val="TAC"/>
            </w:pPr>
            <w:r w:rsidRPr="009B053A">
              <w:t>DC_3-19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62BFC0D"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60712229" w14:textId="77777777" w:rsidR="00AB2B30" w:rsidRPr="009B053A" w:rsidRDefault="006A7121">
            <w:pPr>
              <w:pStyle w:val="TAC"/>
            </w:pPr>
            <w:r w:rsidRPr="009B053A">
              <w:t>0.2</w:t>
            </w:r>
          </w:p>
        </w:tc>
      </w:tr>
      <w:tr w:rsidR="00AB2B30" w:rsidRPr="009B053A" w14:paraId="41795E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F5195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9D90348"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055FA63E" w14:textId="77777777" w:rsidR="00AB2B30" w:rsidRPr="009B053A" w:rsidRDefault="006A7121">
            <w:pPr>
              <w:pStyle w:val="TAC"/>
            </w:pPr>
            <w:r w:rsidRPr="009B053A">
              <w:t>0.5</w:t>
            </w:r>
          </w:p>
        </w:tc>
      </w:tr>
      <w:tr w:rsidR="00AB2B30" w:rsidRPr="009B053A" w14:paraId="25FAF1F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81D0E5F" w14:textId="77777777" w:rsidR="00AB2B30" w:rsidRPr="009B053A" w:rsidRDefault="006A7121">
            <w:pPr>
              <w:pStyle w:val="TAC"/>
            </w:pPr>
            <w:r w:rsidRPr="009B053A">
              <w:t>DC_3-19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DBD526A"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230F88AC" w14:textId="77777777" w:rsidR="00AB2B30" w:rsidRPr="009B053A" w:rsidRDefault="006A7121">
            <w:pPr>
              <w:pStyle w:val="TAC"/>
            </w:pPr>
            <w:r w:rsidRPr="009B053A">
              <w:t>0.2</w:t>
            </w:r>
          </w:p>
        </w:tc>
      </w:tr>
      <w:tr w:rsidR="00AB2B30" w:rsidRPr="009B053A" w14:paraId="6744CBA6"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722905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409199F"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1C28E0CD" w14:textId="77777777" w:rsidR="00AB2B30" w:rsidRPr="009B053A" w:rsidRDefault="006A7121">
            <w:pPr>
              <w:pStyle w:val="TAC"/>
            </w:pPr>
            <w:r w:rsidRPr="009B053A">
              <w:t>0.5</w:t>
            </w:r>
          </w:p>
        </w:tc>
      </w:tr>
      <w:tr w:rsidR="00AB2B30" w:rsidRPr="009B053A" w14:paraId="42EA379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5457B77" w14:textId="77777777" w:rsidR="00AB2B30" w:rsidRPr="009B053A" w:rsidRDefault="006A7121">
            <w:pPr>
              <w:pStyle w:val="TAC"/>
            </w:pPr>
            <w:r w:rsidRPr="009B053A">
              <w:t>DC_3-20_n28</w:t>
            </w:r>
          </w:p>
        </w:tc>
        <w:tc>
          <w:tcPr>
            <w:tcW w:w="2952" w:type="dxa"/>
            <w:tcBorders>
              <w:top w:val="single" w:sz="4" w:space="0" w:color="auto"/>
              <w:left w:val="single" w:sz="4" w:space="0" w:color="auto"/>
              <w:bottom w:val="single" w:sz="4" w:space="0" w:color="auto"/>
              <w:right w:val="single" w:sz="4" w:space="0" w:color="auto"/>
            </w:tcBorders>
            <w:vAlign w:val="center"/>
          </w:tcPr>
          <w:p w14:paraId="659E6E1A" w14:textId="77777777" w:rsidR="00AB2B30" w:rsidRPr="009B053A" w:rsidRDefault="006A7121">
            <w:pPr>
              <w:pStyle w:val="TAC"/>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09F2CE8A" w14:textId="77777777" w:rsidR="00AB2B30" w:rsidRPr="009B053A" w:rsidRDefault="006A7121">
            <w:pPr>
              <w:pStyle w:val="TAC"/>
            </w:pPr>
            <w:r w:rsidRPr="009B053A">
              <w:rPr>
                <w:rFonts w:eastAsia="Malgun Gothic"/>
              </w:rPr>
              <w:t>0.1</w:t>
            </w:r>
          </w:p>
        </w:tc>
      </w:tr>
      <w:tr w:rsidR="00AB2B30" w:rsidRPr="009B053A" w14:paraId="5F6B790E" w14:textId="77777777">
        <w:trPr>
          <w:jc w:val="center"/>
        </w:trPr>
        <w:tc>
          <w:tcPr>
            <w:tcW w:w="2221" w:type="dxa"/>
            <w:vMerge/>
            <w:tcBorders>
              <w:left w:val="single" w:sz="4" w:space="0" w:color="auto"/>
              <w:bottom w:val="single" w:sz="4" w:space="0" w:color="auto"/>
              <w:right w:val="single" w:sz="4" w:space="0" w:color="auto"/>
            </w:tcBorders>
            <w:vAlign w:val="center"/>
          </w:tcPr>
          <w:p w14:paraId="2E642D58"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42C625B" w14:textId="77777777" w:rsidR="00AB2B30" w:rsidRPr="009B053A" w:rsidRDefault="006A7121">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45C631A6" w14:textId="77777777" w:rsidR="00AB2B30" w:rsidRPr="009B053A" w:rsidRDefault="006A7121">
            <w:pPr>
              <w:pStyle w:val="TAC"/>
            </w:pPr>
            <w:r w:rsidRPr="009B053A">
              <w:rPr>
                <w:rFonts w:eastAsia="Malgun Gothic"/>
              </w:rPr>
              <w:t>0.1</w:t>
            </w:r>
          </w:p>
        </w:tc>
      </w:tr>
      <w:tr w:rsidR="00AB2B30" w:rsidRPr="009B053A" w14:paraId="5B7F5D8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910006D" w14:textId="77777777" w:rsidR="00AB2B30" w:rsidRPr="009B053A" w:rsidRDefault="006A7121">
            <w:pPr>
              <w:pStyle w:val="TAC"/>
            </w:pPr>
            <w:r w:rsidRPr="009B053A">
              <w:t>DC_3-20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5ED367B"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4FE133" w14:textId="77777777" w:rsidR="00AB2B30" w:rsidRPr="009B053A" w:rsidRDefault="006A7121">
            <w:pPr>
              <w:pStyle w:val="TAC"/>
            </w:pPr>
            <w:r w:rsidRPr="009B053A">
              <w:t>0.2</w:t>
            </w:r>
          </w:p>
        </w:tc>
      </w:tr>
      <w:tr w:rsidR="00AB2B30" w:rsidRPr="009B053A" w14:paraId="3D5638B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0341BD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2A1D2DD3"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C73B0E6" w14:textId="77777777" w:rsidR="00AB2B30" w:rsidRPr="009B053A" w:rsidRDefault="006A7121">
            <w:pPr>
              <w:pStyle w:val="TAC"/>
            </w:pPr>
            <w:r w:rsidRPr="009B053A">
              <w:t>0.5</w:t>
            </w:r>
          </w:p>
        </w:tc>
      </w:tr>
      <w:tr w:rsidR="00AB2B30" w:rsidRPr="009B053A" w14:paraId="3DBE54BF"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708E93D8" w14:textId="77777777" w:rsidR="00AB2B30" w:rsidRPr="009B053A" w:rsidRDefault="006A7121">
            <w:pPr>
              <w:pStyle w:val="TAC"/>
            </w:pPr>
            <w:r w:rsidRPr="009B053A">
              <w:t>DC_3-21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8CAA78D"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018A9D39" w14:textId="77777777" w:rsidR="00AB2B30" w:rsidRPr="009B053A" w:rsidRDefault="006A7121">
            <w:pPr>
              <w:pStyle w:val="TAC"/>
            </w:pPr>
            <w:r w:rsidRPr="009B053A">
              <w:t>0.3</w:t>
            </w:r>
          </w:p>
        </w:tc>
      </w:tr>
      <w:tr w:rsidR="00AB2B30" w:rsidRPr="009B053A" w14:paraId="147DE42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C5F057"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9A20D73" w14:textId="77777777" w:rsidR="00AB2B30" w:rsidRPr="009B053A" w:rsidRDefault="006A7121">
            <w:pPr>
              <w:pStyle w:val="TAC"/>
            </w:pPr>
            <w:r w:rsidRPr="009B053A">
              <w:t>21</w:t>
            </w:r>
          </w:p>
        </w:tc>
        <w:tc>
          <w:tcPr>
            <w:tcW w:w="2952" w:type="dxa"/>
            <w:tcBorders>
              <w:top w:val="single" w:sz="4" w:space="0" w:color="auto"/>
              <w:left w:val="single" w:sz="4" w:space="0" w:color="auto"/>
              <w:bottom w:val="single" w:sz="4" w:space="0" w:color="auto"/>
              <w:right w:val="single" w:sz="4" w:space="0" w:color="auto"/>
            </w:tcBorders>
            <w:hideMark/>
          </w:tcPr>
          <w:p w14:paraId="68EAD86E" w14:textId="77777777" w:rsidR="00AB2B30" w:rsidRPr="009B053A" w:rsidRDefault="006A7121">
            <w:pPr>
              <w:pStyle w:val="TAC"/>
            </w:pPr>
            <w:r w:rsidRPr="009B053A">
              <w:t>0.5</w:t>
            </w:r>
          </w:p>
        </w:tc>
      </w:tr>
      <w:tr w:rsidR="00AB2B30" w:rsidRPr="009B053A" w14:paraId="0831820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CA59C9B"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875BF40"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1836C508" w14:textId="77777777" w:rsidR="00AB2B30" w:rsidRPr="009B053A" w:rsidRDefault="006A7121">
            <w:pPr>
              <w:pStyle w:val="TAC"/>
            </w:pPr>
            <w:r w:rsidRPr="009B053A">
              <w:t>0.5</w:t>
            </w:r>
          </w:p>
        </w:tc>
      </w:tr>
      <w:tr w:rsidR="00AB2B30" w:rsidRPr="009B053A" w14:paraId="32398A0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6E55E9E8" w14:textId="77777777" w:rsidR="00AB2B30" w:rsidRPr="009B053A" w:rsidRDefault="006A7121">
            <w:pPr>
              <w:pStyle w:val="TAC"/>
            </w:pPr>
            <w:r w:rsidRPr="009B053A">
              <w:t>DC_3-21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0FB5F4A"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76839D61" w14:textId="77777777" w:rsidR="00AB2B30" w:rsidRPr="009B053A" w:rsidRDefault="006A7121">
            <w:pPr>
              <w:pStyle w:val="TAC"/>
            </w:pPr>
            <w:r w:rsidRPr="009B053A">
              <w:t>0.3</w:t>
            </w:r>
          </w:p>
        </w:tc>
      </w:tr>
      <w:tr w:rsidR="00AB2B30" w:rsidRPr="009B053A" w14:paraId="06CE6AE8"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471D948"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EA980B6" w14:textId="77777777" w:rsidR="00AB2B30" w:rsidRPr="009B053A" w:rsidRDefault="006A7121">
            <w:pPr>
              <w:pStyle w:val="TAC"/>
            </w:pPr>
            <w:r w:rsidRPr="009B053A">
              <w:t>21</w:t>
            </w:r>
          </w:p>
        </w:tc>
        <w:tc>
          <w:tcPr>
            <w:tcW w:w="2952" w:type="dxa"/>
            <w:tcBorders>
              <w:top w:val="single" w:sz="4" w:space="0" w:color="auto"/>
              <w:left w:val="single" w:sz="4" w:space="0" w:color="auto"/>
              <w:bottom w:val="single" w:sz="4" w:space="0" w:color="auto"/>
              <w:right w:val="single" w:sz="4" w:space="0" w:color="auto"/>
            </w:tcBorders>
            <w:hideMark/>
          </w:tcPr>
          <w:p w14:paraId="47BBB2FD" w14:textId="77777777" w:rsidR="00AB2B30" w:rsidRPr="009B053A" w:rsidRDefault="006A7121">
            <w:pPr>
              <w:pStyle w:val="TAC"/>
            </w:pPr>
            <w:r w:rsidRPr="009B053A">
              <w:t>0.5</w:t>
            </w:r>
          </w:p>
        </w:tc>
      </w:tr>
      <w:tr w:rsidR="00AB2B30" w:rsidRPr="009B053A" w14:paraId="5924306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7E7F556"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8BBC0C7"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35DF78A5" w14:textId="77777777" w:rsidR="00AB2B30" w:rsidRPr="009B053A" w:rsidRDefault="006A7121">
            <w:pPr>
              <w:pStyle w:val="TAC"/>
            </w:pPr>
            <w:r w:rsidRPr="009B053A">
              <w:t>0.5</w:t>
            </w:r>
          </w:p>
        </w:tc>
      </w:tr>
      <w:tr w:rsidR="00AB2B30" w:rsidRPr="009B053A" w14:paraId="2C6DADDC"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C62A14F" w14:textId="77777777" w:rsidR="00AB2B30" w:rsidRPr="009B053A" w:rsidRDefault="006A7121">
            <w:pPr>
              <w:pStyle w:val="TAC"/>
            </w:pPr>
            <w:r w:rsidRPr="009B053A">
              <w:t>DC_3-21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ED33A20"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1869C315" w14:textId="77777777" w:rsidR="00AB2B30" w:rsidRPr="009B053A" w:rsidRDefault="006A7121">
            <w:pPr>
              <w:pStyle w:val="TAC"/>
            </w:pPr>
            <w:r w:rsidRPr="009B053A">
              <w:t>0.3</w:t>
            </w:r>
          </w:p>
        </w:tc>
      </w:tr>
      <w:tr w:rsidR="00AB2B30" w:rsidRPr="009B053A" w14:paraId="59C2B4A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06B3915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1DC585B" w14:textId="77777777" w:rsidR="00AB2B30" w:rsidRPr="009B053A" w:rsidRDefault="006A7121">
            <w:pPr>
              <w:pStyle w:val="TAC"/>
            </w:pPr>
            <w:r w:rsidRPr="009B053A">
              <w:t>21</w:t>
            </w:r>
          </w:p>
        </w:tc>
        <w:tc>
          <w:tcPr>
            <w:tcW w:w="2952" w:type="dxa"/>
            <w:tcBorders>
              <w:top w:val="single" w:sz="4" w:space="0" w:color="auto"/>
              <w:left w:val="single" w:sz="4" w:space="0" w:color="auto"/>
              <w:bottom w:val="single" w:sz="4" w:space="0" w:color="auto"/>
              <w:right w:val="single" w:sz="4" w:space="0" w:color="auto"/>
            </w:tcBorders>
            <w:hideMark/>
          </w:tcPr>
          <w:p w14:paraId="6D365E0B" w14:textId="77777777" w:rsidR="00AB2B30" w:rsidRPr="009B053A" w:rsidRDefault="006A7121">
            <w:pPr>
              <w:pStyle w:val="TAC"/>
            </w:pPr>
            <w:r w:rsidRPr="009B053A">
              <w:t>0.5</w:t>
            </w:r>
          </w:p>
        </w:tc>
      </w:tr>
      <w:tr w:rsidR="00AB2B30" w:rsidRPr="009B053A" w14:paraId="1269AFAD" w14:textId="77777777">
        <w:trPr>
          <w:jc w:val="center"/>
        </w:trPr>
        <w:tc>
          <w:tcPr>
            <w:tcW w:w="2221" w:type="dxa"/>
            <w:vMerge/>
            <w:tcBorders>
              <w:left w:val="single" w:sz="4" w:space="0" w:color="auto"/>
              <w:right w:val="single" w:sz="4" w:space="0" w:color="auto"/>
            </w:tcBorders>
            <w:vAlign w:val="center"/>
          </w:tcPr>
          <w:p w14:paraId="1D99FAE3"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373A861F" w14:textId="77777777" w:rsidR="00AB2B30" w:rsidRPr="009B053A" w:rsidRDefault="006A7121">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vAlign w:val="center"/>
          </w:tcPr>
          <w:p w14:paraId="5B381AD1" w14:textId="77777777" w:rsidR="00AB2B30" w:rsidRPr="009B053A" w:rsidRDefault="006A7121">
            <w:pPr>
              <w:pStyle w:val="TAC"/>
            </w:pPr>
            <w:r w:rsidRPr="009B053A">
              <w:t>0.1</w:t>
            </w:r>
          </w:p>
        </w:tc>
      </w:tr>
      <w:tr w:rsidR="00AB2B30" w:rsidRPr="009B053A" w14:paraId="51B108E7" w14:textId="77777777">
        <w:trPr>
          <w:jc w:val="center"/>
        </w:trPr>
        <w:tc>
          <w:tcPr>
            <w:tcW w:w="2221" w:type="dxa"/>
            <w:vMerge/>
            <w:tcBorders>
              <w:left w:val="single" w:sz="4" w:space="0" w:color="auto"/>
              <w:right w:val="single" w:sz="4" w:space="0" w:color="auto"/>
            </w:tcBorders>
            <w:vAlign w:val="center"/>
          </w:tcPr>
          <w:p w14:paraId="7B853AF6"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133FBA2" w14:textId="77777777" w:rsidR="00AB2B30" w:rsidRPr="009B053A" w:rsidRDefault="006A7121">
            <w:pPr>
              <w:pStyle w:val="TAC"/>
            </w:pPr>
            <w:r w:rsidRPr="009B053A">
              <w:t>n5</w:t>
            </w:r>
          </w:p>
        </w:tc>
        <w:tc>
          <w:tcPr>
            <w:tcW w:w="2952" w:type="dxa"/>
            <w:tcBorders>
              <w:top w:val="single" w:sz="4" w:space="0" w:color="auto"/>
              <w:left w:val="single" w:sz="4" w:space="0" w:color="auto"/>
              <w:bottom w:val="single" w:sz="4" w:space="0" w:color="auto"/>
              <w:right w:val="single" w:sz="4" w:space="0" w:color="auto"/>
            </w:tcBorders>
            <w:vAlign w:val="center"/>
          </w:tcPr>
          <w:p w14:paraId="024950E5" w14:textId="77777777" w:rsidR="00AB2B30" w:rsidRPr="009B053A" w:rsidRDefault="006A7121">
            <w:pPr>
              <w:pStyle w:val="TAC"/>
            </w:pPr>
            <w:r w:rsidRPr="009B053A">
              <w:t>0.1</w:t>
            </w:r>
          </w:p>
        </w:tc>
      </w:tr>
      <w:tr w:rsidR="00AB2B30" w:rsidRPr="009B053A" w14:paraId="31E3E2CE" w14:textId="77777777">
        <w:trPr>
          <w:jc w:val="center"/>
        </w:trPr>
        <w:tc>
          <w:tcPr>
            <w:tcW w:w="2221" w:type="dxa"/>
            <w:vMerge/>
            <w:tcBorders>
              <w:left w:val="single" w:sz="4" w:space="0" w:color="auto"/>
              <w:right w:val="single" w:sz="4" w:space="0" w:color="auto"/>
            </w:tcBorders>
            <w:vAlign w:val="center"/>
          </w:tcPr>
          <w:p w14:paraId="0FAF6A1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7862C4E" w14:textId="77777777" w:rsidR="00AB2B30" w:rsidRPr="009B053A" w:rsidRDefault="006A7121">
            <w:pPr>
              <w:pStyle w:val="TAC"/>
            </w:pPr>
            <w:r w:rsidRPr="009B053A">
              <w:t>n41</w:t>
            </w:r>
          </w:p>
        </w:tc>
        <w:tc>
          <w:tcPr>
            <w:tcW w:w="2952" w:type="dxa"/>
            <w:tcBorders>
              <w:top w:val="single" w:sz="4" w:space="0" w:color="auto"/>
              <w:left w:val="single" w:sz="4" w:space="0" w:color="auto"/>
              <w:bottom w:val="single" w:sz="4" w:space="0" w:color="auto"/>
              <w:right w:val="single" w:sz="4" w:space="0" w:color="auto"/>
            </w:tcBorders>
            <w:vAlign w:val="center"/>
          </w:tcPr>
          <w:p w14:paraId="515E8367" w14:textId="77777777" w:rsidR="00AB2B30" w:rsidRPr="009B053A" w:rsidRDefault="006A7121">
            <w:pPr>
              <w:pStyle w:val="TAC"/>
            </w:pPr>
            <w:r w:rsidRPr="009B053A">
              <w:t>0</w:t>
            </w:r>
            <w:r w:rsidRPr="009B053A">
              <w:rPr>
                <w:vertAlign w:val="superscript"/>
              </w:rPr>
              <w:t>1</w:t>
            </w:r>
            <w:r w:rsidRPr="009B053A">
              <w:t>/0.5</w:t>
            </w:r>
            <w:r w:rsidRPr="009B053A">
              <w:rPr>
                <w:vertAlign w:val="superscript"/>
              </w:rPr>
              <w:t>2</w:t>
            </w:r>
          </w:p>
        </w:tc>
      </w:tr>
      <w:tr w:rsidR="00AB2B30" w:rsidRPr="009B053A" w14:paraId="3279ACAB"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E80D141" w14:textId="77777777" w:rsidR="00AB2B30" w:rsidRPr="009B053A" w:rsidRDefault="006A7121">
            <w:pPr>
              <w:pStyle w:val="TAC"/>
            </w:pPr>
            <w:r w:rsidRPr="009B053A">
              <w:t>DC_3-28_n78</w:t>
            </w:r>
          </w:p>
          <w:p w14:paraId="7EE86AF9" w14:textId="77777777" w:rsidR="00AB2B30" w:rsidRPr="009B053A" w:rsidRDefault="006A7121">
            <w:pPr>
              <w:pStyle w:val="TAC"/>
            </w:pPr>
            <w:r w:rsidRPr="009B053A">
              <w:t>DC_3_n28-n78</w:t>
            </w:r>
          </w:p>
        </w:tc>
        <w:tc>
          <w:tcPr>
            <w:tcW w:w="2952" w:type="dxa"/>
            <w:tcBorders>
              <w:top w:val="single" w:sz="4" w:space="0" w:color="auto"/>
              <w:left w:val="single" w:sz="4" w:space="0" w:color="auto"/>
              <w:bottom w:val="single" w:sz="4" w:space="0" w:color="auto"/>
              <w:right w:val="single" w:sz="4" w:space="0" w:color="auto"/>
            </w:tcBorders>
            <w:vAlign w:val="center"/>
          </w:tcPr>
          <w:p w14:paraId="355CD3C9"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45358D47" w14:textId="77777777" w:rsidR="00AB2B30" w:rsidRPr="009B053A" w:rsidRDefault="006A7121">
            <w:pPr>
              <w:pStyle w:val="TAC"/>
            </w:pPr>
            <w:r w:rsidRPr="009B053A">
              <w:t>0.2</w:t>
            </w:r>
          </w:p>
        </w:tc>
      </w:tr>
      <w:tr w:rsidR="00AB2B30" w:rsidRPr="009B053A" w14:paraId="31DDBE7F" w14:textId="77777777">
        <w:trPr>
          <w:jc w:val="center"/>
        </w:trPr>
        <w:tc>
          <w:tcPr>
            <w:tcW w:w="2221" w:type="dxa"/>
            <w:vMerge/>
            <w:tcBorders>
              <w:left w:val="single" w:sz="4" w:space="0" w:color="auto"/>
              <w:bottom w:val="single" w:sz="4" w:space="0" w:color="auto"/>
              <w:right w:val="single" w:sz="4" w:space="0" w:color="auto"/>
            </w:tcBorders>
            <w:vAlign w:val="center"/>
          </w:tcPr>
          <w:p w14:paraId="00E1E7B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583889C"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521CB1CC" w14:textId="77777777" w:rsidR="00AB2B30" w:rsidRPr="009B053A" w:rsidRDefault="006A7121">
            <w:pPr>
              <w:pStyle w:val="TAC"/>
            </w:pPr>
            <w:r w:rsidRPr="009B053A">
              <w:t>0.5</w:t>
            </w:r>
          </w:p>
        </w:tc>
      </w:tr>
      <w:tr w:rsidR="00AB2B30" w:rsidRPr="009B053A" w14:paraId="57840301" w14:textId="77777777" w:rsidTr="001550BB">
        <w:trPr>
          <w:jc w:val="center"/>
        </w:trPr>
        <w:tc>
          <w:tcPr>
            <w:tcW w:w="2221" w:type="dxa"/>
            <w:vMerge w:val="restart"/>
            <w:tcBorders>
              <w:top w:val="single" w:sz="4" w:space="0" w:color="auto"/>
              <w:left w:val="single" w:sz="4" w:space="0" w:color="auto"/>
              <w:right w:val="single" w:sz="4" w:space="0" w:color="auto"/>
            </w:tcBorders>
            <w:vAlign w:val="center"/>
          </w:tcPr>
          <w:p w14:paraId="0CBF22A5" w14:textId="77777777" w:rsidR="00AB2B30" w:rsidRPr="009B053A" w:rsidRDefault="006A7121">
            <w:pPr>
              <w:pStyle w:val="TAC"/>
            </w:pPr>
            <w:r w:rsidRPr="009B053A">
              <w:t>DC_3-41_n28</w:t>
            </w:r>
          </w:p>
        </w:tc>
        <w:tc>
          <w:tcPr>
            <w:tcW w:w="2952" w:type="dxa"/>
            <w:tcBorders>
              <w:top w:val="single" w:sz="4" w:space="0" w:color="auto"/>
              <w:left w:val="single" w:sz="4" w:space="0" w:color="auto"/>
              <w:bottom w:val="single" w:sz="4" w:space="0" w:color="auto"/>
              <w:right w:val="single" w:sz="4" w:space="0" w:color="auto"/>
            </w:tcBorders>
            <w:vAlign w:val="center"/>
          </w:tcPr>
          <w:p w14:paraId="1BA0B9A2"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7FFE3D56" w14:textId="77777777" w:rsidR="00AB2B30" w:rsidRPr="009B053A" w:rsidRDefault="006A7121">
            <w:pPr>
              <w:pStyle w:val="TAC"/>
            </w:pPr>
            <w:r w:rsidRPr="009B053A">
              <w:t>0</w:t>
            </w:r>
          </w:p>
        </w:tc>
      </w:tr>
      <w:tr w:rsidR="00AB2B30" w:rsidRPr="009B053A" w14:paraId="6B86A57A" w14:textId="77777777" w:rsidTr="001550BB">
        <w:trPr>
          <w:jc w:val="center"/>
        </w:trPr>
        <w:tc>
          <w:tcPr>
            <w:tcW w:w="2221" w:type="dxa"/>
            <w:vMerge/>
            <w:tcBorders>
              <w:left w:val="single" w:sz="4" w:space="0" w:color="auto"/>
              <w:right w:val="single" w:sz="4" w:space="0" w:color="auto"/>
            </w:tcBorders>
            <w:vAlign w:val="center"/>
          </w:tcPr>
          <w:p w14:paraId="7E741374"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61B3E07" w14:textId="77777777" w:rsidR="00AB2B30" w:rsidRPr="009B053A" w:rsidRDefault="006A7121">
            <w:pPr>
              <w:pStyle w:val="TAC"/>
            </w:pPr>
            <w:r w:rsidRPr="009B053A">
              <w:t>41</w:t>
            </w:r>
          </w:p>
        </w:tc>
        <w:tc>
          <w:tcPr>
            <w:tcW w:w="2952" w:type="dxa"/>
            <w:tcBorders>
              <w:top w:val="single" w:sz="4" w:space="0" w:color="auto"/>
              <w:left w:val="single" w:sz="4" w:space="0" w:color="auto"/>
              <w:bottom w:val="single" w:sz="4" w:space="0" w:color="auto"/>
              <w:right w:val="single" w:sz="4" w:space="0" w:color="auto"/>
            </w:tcBorders>
            <w:vAlign w:val="center"/>
          </w:tcPr>
          <w:p w14:paraId="1E277A2C" w14:textId="77777777" w:rsidR="00AB2B30" w:rsidRPr="009B053A" w:rsidRDefault="006A7121">
            <w:pPr>
              <w:pStyle w:val="TAC"/>
            </w:pPr>
            <w:r w:rsidRPr="009B053A">
              <w:t>0</w:t>
            </w:r>
            <w:r w:rsidRPr="009B053A">
              <w:rPr>
                <w:vertAlign w:val="superscript"/>
              </w:rPr>
              <w:t>1</w:t>
            </w:r>
            <w:r w:rsidRPr="009B053A">
              <w:t>/0.5</w:t>
            </w:r>
            <w:r w:rsidRPr="009B053A">
              <w:rPr>
                <w:vertAlign w:val="superscript"/>
              </w:rPr>
              <w:t>2</w:t>
            </w:r>
          </w:p>
        </w:tc>
      </w:tr>
      <w:tr w:rsidR="00AB2B30" w:rsidRPr="009B053A" w14:paraId="3FD5C468" w14:textId="77777777" w:rsidTr="001550BB">
        <w:trPr>
          <w:jc w:val="center"/>
        </w:trPr>
        <w:tc>
          <w:tcPr>
            <w:tcW w:w="2221" w:type="dxa"/>
            <w:vMerge/>
            <w:tcBorders>
              <w:left w:val="single" w:sz="4" w:space="0" w:color="auto"/>
              <w:bottom w:val="single" w:sz="4" w:space="0" w:color="auto"/>
              <w:right w:val="single" w:sz="4" w:space="0" w:color="auto"/>
            </w:tcBorders>
            <w:vAlign w:val="center"/>
          </w:tcPr>
          <w:p w14:paraId="27871BB4"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3E8EE7" w14:textId="77777777" w:rsidR="00AB2B30" w:rsidRPr="009B053A" w:rsidRDefault="006A7121">
            <w:pPr>
              <w:pStyle w:val="TAC"/>
            </w:pPr>
            <w:r w:rsidRPr="009B053A">
              <w:rPr>
                <w:lang w:eastAsia="ja-JP"/>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4BFCE479" w14:textId="77777777" w:rsidR="00AB2B30" w:rsidRPr="009B053A" w:rsidRDefault="006A7121">
            <w:pPr>
              <w:pStyle w:val="TAC"/>
            </w:pPr>
            <w:r w:rsidRPr="009B053A">
              <w:t>0</w:t>
            </w:r>
          </w:p>
        </w:tc>
      </w:tr>
      <w:tr w:rsidR="00CE55AA" w:rsidRPr="009B053A" w14:paraId="4247DF77" w14:textId="77777777" w:rsidTr="00E90606">
        <w:trPr>
          <w:jc w:val="center"/>
        </w:trPr>
        <w:tc>
          <w:tcPr>
            <w:tcW w:w="2221" w:type="dxa"/>
            <w:tcBorders>
              <w:top w:val="single" w:sz="4" w:space="0" w:color="auto"/>
              <w:left w:val="single" w:sz="4" w:space="0" w:color="auto"/>
              <w:bottom w:val="nil"/>
              <w:right w:val="single" w:sz="4" w:space="0" w:color="auto"/>
            </w:tcBorders>
          </w:tcPr>
          <w:p w14:paraId="1EB154A8" w14:textId="77777777" w:rsidR="00CE55AA" w:rsidRPr="009B053A" w:rsidRDefault="00CE55AA" w:rsidP="00E90606">
            <w:pPr>
              <w:pStyle w:val="TAC"/>
            </w:pPr>
            <w:r w:rsidRPr="009B053A">
              <w:rPr>
                <w:lang w:eastAsia="zh-CN"/>
              </w:rPr>
              <w:t>DC_3-41_n41</w:t>
            </w:r>
          </w:p>
        </w:tc>
        <w:tc>
          <w:tcPr>
            <w:tcW w:w="2952" w:type="dxa"/>
            <w:tcBorders>
              <w:top w:val="single" w:sz="4" w:space="0" w:color="auto"/>
              <w:left w:val="single" w:sz="4" w:space="0" w:color="auto"/>
              <w:bottom w:val="nil"/>
              <w:right w:val="single" w:sz="4" w:space="0" w:color="auto"/>
            </w:tcBorders>
          </w:tcPr>
          <w:p w14:paraId="14096C61" w14:textId="77777777" w:rsidR="00CE55AA" w:rsidRPr="009B053A" w:rsidRDefault="00CE55AA" w:rsidP="00E90606">
            <w:pPr>
              <w:pStyle w:val="TAC"/>
            </w:pPr>
            <w:r w:rsidRPr="009B053A">
              <w:rPr>
                <w:lang w:eastAsia="zh-CN"/>
              </w:rPr>
              <w:t>41</w:t>
            </w:r>
          </w:p>
        </w:tc>
        <w:tc>
          <w:tcPr>
            <w:tcW w:w="2952" w:type="dxa"/>
            <w:tcBorders>
              <w:top w:val="single" w:sz="4" w:space="0" w:color="auto"/>
              <w:left w:val="single" w:sz="4" w:space="0" w:color="auto"/>
              <w:bottom w:val="single" w:sz="4" w:space="0" w:color="auto"/>
              <w:right w:val="single" w:sz="4" w:space="0" w:color="auto"/>
            </w:tcBorders>
          </w:tcPr>
          <w:p w14:paraId="488F7352" w14:textId="77777777" w:rsidR="00CE55AA" w:rsidRPr="009B053A" w:rsidRDefault="00CE55AA" w:rsidP="00E90606">
            <w:pPr>
              <w:pStyle w:val="TAC"/>
            </w:pPr>
            <w:r w:rsidRPr="009B053A">
              <w:rPr>
                <w:lang w:eastAsia="zh-CN"/>
              </w:rPr>
              <w:t>0</w:t>
            </w:r>
            <w:r w:rsidRPr="009B053A">
              <w:rPr>
                <w:vertAlign w:val="superscript"/>
                <w:lang w:eastAsia="zh-CN"/>
              </w:rPr>
              <w:t>3</w:t>
            </w:r>
          </w:p>
        </w:tc>
      </w:tr>
      <w:tr w:rsidR="00CE55AA" w:rsidRPr="009B053A" w14:paraId="0D74493D" w14:textId="77777777" w:rsidTr="00E90606">
        <w:trPr>
          <w:jc w:val="center"/>
        </w:trPr>
        <w:tc>
          <w:tcPr>
            <w:tcW w:w="2221" w:type="dxa"/>
            <w:tcBorders>
              <w:top w:val="nil"/>
              <w:left w:val="single" w:sz="4" w:space="0" w:color="auto"/>
              <w:bottom w:val="nil"/>
              <w:right w:val="single" w:sz="4" w:space="0" w:color="auto"/>
            </w:tcBorders>
          </w:tcPr>
          <w:p w14:paraId="5A54A76E" w14:textId="77777777" w:rsidR="00CE55AA" w:rsidRPr="009B053A" w:rsidRDefault="00CE55AA" w:rsidP="00E90606">
            <w:pPr>
              <w:pStyle w:val="TAC"/>
            </w:pPr>
          </w:p>
        </w:tc>
        <w:tc>
          <w:tcPr>
            <w:tcW w:w="2952" w:type="dxa"/>
            <w:tcBorders>
              <w:top w:val="nil"/>
              <w:left w:val="single" w:sz="4" w:space="0" w:color="auto"/>
              <w:bottom w:val="single" w:sz="4" w:space="0" w:color="auto"/>
              <w:right w:val="single" w:sz="4" w:space="0" w:color="auto"/>
            </w:tcBorders>
          </w:tcPr>
          <w:p w14:paraId="7CA80092" w14:textId="77777777" w:rsidR="00CE55AA" w:rsidRPr="009B053A" w:rsidRDefault="00CE55AA" w:rsidP="00E90606">
            <w:pPr>
              <w:pStyle w:val="TAC"/>
            </w:pPr>
          </w:p>
        </w:tc>
        <w:tc>
          <w:tcPr>
            <w:tcW w:w="2952" w:type="dxa"/>
            <w:tcBorders>
              <w:top w:val="single" w:sz="4" w:space="0" w:color="auto"/>
              <w:left w:val="single" w:sz="4" w:space="0" w:color="auto"/>
              <w:bottom w:val="single" w:sz="4" w:space="0" w:color="auto"/>
              <w:right w:val="single" w:sz="4" w:space="0" w:color="auto"/>
            </w:tcBorders>
          </w:tcPr>
          <w:p w14:paraId="542AEA88" w14:textId="77777777" w:rsidR="00CE55AA" w:rsidRPr="009B053A" w:rsidRDefault="00CE55AA" w:rsidP="00E90606">
            <w:pPr>
              <w:pStyle w:val="TAC"/>
            </w:pPr>
            <w:r w:rsidRPr="009B053A">
              <w:rPr>
                <w:lang w:eastAsia="zh-CN"/>
              </w:rPr>
              <w:t>0.5</w:t>
            </w:r>
            <w:r w:rsidRPr="009B053A">
              <w:rPr>
                <w:vertAlign w:val="superscript"/>
                <w:lang w:eastAsia="zh-CN"/>
              </w:rPr>
              <w:t>4</w:t>
            </w:r>
          </w:p>
        </w:tc>
      </w:tr>
      <w:tr w:rsidR="00CE55AA" w:rsidRPr="009B053A" w14:paraId="34C5432C" w14:textId="77777777" w:rsidTr="00E90606">
        <w:trPr>
          <w:jc w:val="center"/>
        </w:trPr>
        <w:tc>
          <w:tcPr>
            <w:tcW w:w="2221" w:type="dxa"/>
            <w:tcBorders>
              <w:top w:val="nil"/>
              <w:left w:val="single" w:sz="4" w:space="0" w:color="auto"/>
              <w:bottom w:val="nil"/>
              <w:right w:val="single" w:sz="4" w:space="0" w:color="auto"/>
            </w:tcBorders>
          </w:tcPr>
          <w:p w14:paraId="412A56DE" w14:textId="77777777" w:rsidR="00CE55AA" w:rsidRPr="009B053A" w:rsidRDefault="00CE55AA" w:rsidP="00E90606">
            <w:pPr>
              <w:pStyle w:val="TAC"/>
            </w:pPr>
          </w:p>
        </w:tc>
        <w:tc>
          <w:tcPr>
            <w:tcW w:w="2952" w:type="dxa"/>
            <w:tcBorders>
              <w:top w:val="single" w:sz="4" w:space="0" w:color="auto"/>
              <w:left w:val="single" w:sz="4" w:space="0" w:color="auto"/>
              <w:bottom w:val="nil"/>
              <w:right w:val="single" w:sz="4" w:space="0" w:color="auto"/>
            </w:tcBorders>
          </w:tcPr>
          <w:p w14:paraId="105354D9" w14:textId="77777777" w:rsidR="00CE55AA" w:rsidRPr="009B053A" w:rsidRDefault="00CE55AA" w:rsidP="00E90606">
            <w:pPr>
              <w:pStyle w:val="TAC"/>
            </w:pPr>
            <w:r w:rsidRPr="009B053A">
              <w:rPr>
                <w:lang w:eastAsia="zh-CN"/>
              </w:rPr>
              <w:t>n41</w:t>
            </w:r>
          </w:p>
        </w:tc>
        <w:tc>
          <w:tcPr>
            <w:tcW w:w="2952" w:type="dxa"/>
            <w:tcBorders>
              <w:top w:val="single" w:sz="4" w:space="0" w:color="auto"/>
              <w:left w:val="single" w:sz="4" w:space="0" w:color="auto"/>
              <w:bottom w:val="single" w:sz="4" w:space="0" w:color="auto"/>
              <w:right w:val="single" w:sz="4" w:space="0" w:color="auto"/>
            </w:tcBorders>
          </w:tcPr>
          <w:p w14:paraId="67EAC645" w14:textId="77777777" w:rsidR="00CE55AA" w:rsidRPr="009B053A" w:rsidRDefault="00CE55AA" w:rsidP="00E90606">
            <w:pPr>
              <w:pStyle w:val="TAC"/>
            </w:pPr>
            <w:r w:rsidRPr="009B053A">
              <w:rPr>
                <w:lang w:eastAsia="zh-CN"/>
              </w:rPr>
              <w:t>0</w:t>
            </w:r>
            <w:r w:rsidRPr="009B053A">
              <w:rPr>
                <w:vertAlign w:val="superscript"/>
                <w:lang w:eastAsia="zh-CN"/>
              </w:rPr>
              <w:t>3</w:t>
            </w:r>
          </w:p>
        </w:tc>
      </w:tr>
      <w:tr w:rsidR="00CE55AA" w:rsidRPr="009B053A" w14:paraId="1DC910B3" w14:textId="77777777" w:rsidTr="00E90606">
        <w:trPr>
          <w:jc w:val="center"/>
        </w:trPr>
        <w:tc>
          <w:tcPr>
            <w:tcW w:w="2221" w:type="dxa"/>
            <w:tcBorders>
              <w:top w:val="nil"/>
              <w:left w:val="single" w:sz="4" w:space="0" w:color="auto"/>
              <w:right w:val="single" w:sz="4" w:space="0" w:color="auto"/>
            </w:tcBorders>
          </w:tcPr>
          <w:p w14:paraId="0EAEBD5D" w14:textId="77777777" w:rsidR="00CE55AA" w:rsidRPr="009B053A" w:rsidRDefault="00CE55AA" w:rsidP="00E90606">
            <w:pPr>
              <w:pStyle w:val="TAC"/>
            </w:pPr>
          </w:p>
        </w:tc>
        <w:tc>
          <w:tcPr>
            <w:tcW w:w="2952" w:type="dxa"/>
            <w:tcBorders>
              <w:top w:val="nil"/>
              <w:left w:val="single" w:sz="4" w:space="0" w:color="auto"/>
              <w:bottom w:val="single" w:sz="4" w:space="0" w:color="auto"/>
              <w:right w:val="single" w:sz="4" w:space="0" w:color="auto"/>
            </w:tcBorders>
          </w:tcPr>
          <w:p w14:paraId="60A34C1C" w14:textId="77777777" w:rsidR="00CE55AA" w:rsidRPr="009B053A" w:rsidRDefault="00CE55AA" w:rsidP="00E90606">
            <w:pPr>
              <w:pStyle w:val="TAC"/>
            </w:pPr>
          </w:p>
        </w:tc>
        <w:tc>
          <w:tcPr>
            <w:tcW w:w="2952" w:type="dxa"/>
            <w:tcBorders>
              <w:top w:val="single" w:sz="4" w:space="0" w:color="auto"/>
              <w:left w:val="single" w:sz="4" w:space="0" w:color="auto"/>
              <w:bottom w:val="single" w:sz="4" w:space="0" w:color="auto"/>
              <w:right w:val="single" w:sz="4" w:space="0" w:color="auto"/>
            </w:tcBorders>
          </w:tcPr>
          <w:p w14:paraId="73ABB844" w14:textId="77777777" w:rsidR="00CE55AA" w:rsidRPr="009B053A" w:rsidRDefault="00CE55AA" w:rsidP="00E90606">
            <w:pPr>
              <w:pStyle w:val="TAC"/>
            </w:pPr>
            <w:r w:rsidRPr="009B053A">
              <w:rPr>
                <w:lang w:eastAsia="zh-CN"/>
              </w:rPr>
              <w:t>0.5</w:t>
            </w:r>
            <w:r w:rsidRPr="009B053A">
              <w:rPr>
                <w:vertAlign w:val="superscript"/>
                <w:lang w:eastAsia="zh-CN"/>
              </w:rPr>
              <w:t>4</w:t>
            </w:r>
          </w:p>
        </w:tc>
      </w:tr>
      <w:tr w:rsidR="00AB2B30" w:rsidRPr="009B053A" w14:paraId="547E282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6DCAA71" w14:textId="5AC4676C" w:rsidR="00AB2B30" w:rsidRPr="009B053A" w:rsidRDefault="00796EE5">
            <w:pPr>
              <w:pStyle w:val="TAC"/>
            </w:pPr>
            <w:r w:rsidRPr="009B053A">
              <w:t>DC_3-41_n77</w:t>
            </w:r>
          </w:p>
        </w:tc>
        <w:tc>
          <w:tcPr>
            <w:tcW w:w="2952" w:type="dxa"/>
            <w:tcBorders>
              <w:top w:val="single" w:sz="4" w:space="0" w:color="auto"/>
              <w:left w:val="single" w:sz="4" w:space="0" w:color="auto"/>
              <w:bottom w:val="single" w:sz="4" w:space="0" w:color="auto"/>
              <w:right w:val="single" w:sz="4" w:space="0" w:color="auto"/>
            </w:tcBorders>
            <w:vAlign w:val="center"/>
          </w:tcPr>
          <w:p w14:paraId="5A8370AA"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tcPr>
          <w:p w14:paraId="7F860BC3" w14:textId="77777777" w:rsidR="00AB2B30" w:rsidRPr="009B053A" w:rsidRDefault="006A7121">
            <w:pPr>
              <w:pStyle w:val="TAC"/>
            </w:pPr>
            <w:r w:rsidRPr="009B053A">
              <w:t>0.2</w:t>
            </w:r>
          </w:p>
        </w:tc>
      </w:tr>
      <w:tr w:rsidR="00AB2B30" w:rsidRPr="009B053A" w14:paraId="78E672A7" w14:textId="77777777">
        <w:trPr>
          <w:jc w:val="center"/>
        </w:trPr>
        <w:tc>
          <w:tcPr>
            <w:tcW w:w="2221" w:type="dxa"/>
            <w:vMerge/>
            <w:tcBorders>
              <w:left w:val="single" w:sz="4" w:space="0" w:color="auto"/>
              <w:right w:val="single" w:sz="4" w:space="0" w:color="auto"/>
            </w:tcBorders>
            <w:vAlign w:val="center"/>
          </w:tcPr>
          <w:p w14:paraId="06D76B2A" w14:textId="77777777" w:rsidR="00AB2B30" w:rsidRPr="009B053A" w:rsidRDefault="00AB2B30">
            <w:pPr>
              <w:pStyle w:val="TAC"/>
            </w:pPr>
          </w:p>
        </w:tc>
        <w:tc>
          <w:tcPr>
            <w:tcW w:w="2952" w:type="dxa"/>
            <w:vMerge w:val="restart"/>
            <w:tcBorders>
              <w:top w:val="single" w:sz="4" w:space="0" w:color="auto"/>
              <w:left w:val="single" w:sz="4" w:space="0" w:color="auto"/>
              <w:right w:val="single" w:sz="4" w:space="0" w:color="auto"/>
            </w:tcBorders>
            <w:vAlign w:val="center"/>
          </w:tcPr>
          <w:p w14:paraId="1136DB90" w14:textId="77777777" w:rsidR="00AB2B30" w:rsidRPr="009B053A" w:rsidRDefault="006A7121">
            <w:pPr>
              <w:pStyle w:val="TAC"/>
            </w:pPr>
            <w:r w:rsidRPr="009B053A">
              <w:t>41</w:t>
            </w:r>
          </w:p>
        </w:tc>
        <w:tc>
          <w:tcPr>
            <w:tcW w:w="2952" w:type="dxa"/>
            <w:tcBorders>
              <w:top w:val="single" w:sz="4" w:space="0" w:color="auto"/>
              <w:left w:val="single" w:sz="4" w:space="0" w:color="auto"/>
              <w:bottom w:val="single" w:sz="4" w:space="0" w:color="auto"/>
              <w:right w:val="single" w:sz="4" w:space="0" w:color="auto"/>
            </w:tcBorders>
          </w:tcPr>
          <w:p w14:paraId="0091EAB9" w14:textId="77777777" w:rsidR="00AB2B30" w:rsidRPr="009B053A" w:rsidRDefault="006A7121">
            <w:pPr>
              <w:pStyle w:val="TAC"/>
            </w:pPr>
            <w:r w:rsidRPr="009B053A">
              <w:t>0</w:t>
            </w:r>
            <w:r w:rsidRPr="009B053A">
              <w:rPr>
                <w:vertAlign w:val="superscript"/>
              </w:rPr>
              <w:t>1</w:t>
            </w:r>
          </w:p>
        </w:tc>
      </w:tr>
      <w:tr w:rsidR="00AB2B30" w:rsidRPr="009B053A" w14:paraId="444BC82E" w14:textId="77777777">
        <w:trPr>
          <w:jc w:val="center"/>
        </w:trPr>
        <w:tc>
          <w:tcPr>
            <w:tcW w:w="2221" w:type="dxa"/>
            <w:vMerge/>
            <w:tcBorders>
              <w:left w:val="single" w:sz="4" w:space="0" w:color="auto"/>
              <w:right w:val="single" w:sz="4" w:space="0" w:color="auto"/>
            </w:tcBorders>
            <w:vAlign w:val="center"/>
          </w:tcPr>
          <w:p w14:paraId="3BC95A65" w14:textId="77777777" w:rsidR="00AB2B30" w:rsidRPr="009B053A" w:rsidRDefault="00AB2B30">
            <w:pPr>
              <w:pStyle w:val="TAC"/>
            </w:pPr>
          </w:p>
        </w:tc>
        <w:tc>
          <w:tcPr>
            <w:tcW w:w="2952" w:type="dxa"/>
            <w:vMerge/>
            <w:tcBorders>
              <w:left w:val="single" w:sz="4" w:space="0" w:color="auto"/>
              <w:bottom w:val="single" w:sz="4" w:space="0" w:color="auto"/>
              <w:right w:val="single" w:sz="4" w:space="0" w:color="auto"/>
            </w:tcBorders>
            <w:vAlign w:val="center"/>
          </w:tcPr>
          <w:p w14:paraId="369D9F1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57ED43B8" w14:textId="77777777" w:rsidR="00AB2B30" w:rsidRPr="009B053A" w:rsidRDefault="006A7121">
            <w:pPr>
              <w:pStyle w:val="TAC"/>
            </w:pPr>
            <w:r w:rsidRPr="009B053A">
              <w:t>0.5</w:t>
            </w:r>
            <w:r w:rsidRPr="009B053A">
              <w:rPr>
                <w:vertAlign w:val="superscript"/>
              </w:rPr>
              <w:t>2</w:t>
            </w:r>
          </w:p>
        </w:tc>
      </w:tr>
      <w:tr w:rsidR="00AB2B30" w:rsidRPr="009B053A" w14:paraId="20FCF3B6" w14:textId="77777777">
        <w:trPr>
          <w:jc w:val="center"/>
        </w:trPr>
        <w:tc>
          <w:tcPr>
            <w:tcW w:w="2221" w:type="dxa"/>
            <w:vMerge/>
            <w:tcBorders>
              <w:left w:val="single" w:sz="4" w:space="0" w:color="auto"/>
              <w:right w:val="single" w:sz="4" w:space="0" w:color="auto"/>
            </w:tcBorders>
            <w:vAlign w:val="center"/>
          </w:tcPr>
          <w:p w14:paraId="2A4B5A7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7DB35B8"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tcPr>
          <w:p w14:paraId="1FA89230" w14:textId="77777777" w:rsidR="00AB2B30" w:rsidRPr="009B053A" w:rsidRDefault="006A7121">
            <w:pPr>
              <w:pStyle w:val="TAC"/>
            </w:pPr>
            <w:r w:rsidRPr="009B053A">
              <w:t>0.5</w:t>
            </w:r>
          </w:p>
        </w:tc>
      </w:tr>
      <w:tr w:rsidR="00AB2B30" w:rsidRPr="009B053A" w14:paraId="1600B6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3EE06829" w14:textId="77777777" w:rsidR="00AB2B30" w:rsidRPr="009B053A" w:rsidRDefault="006A7121">
            <w:pPr>
              <w:pStyle w:val="TAC"/>
            </w:pPr>
            <w:r w:rsidRPr="009B053A">
              <w:t>DC_3-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208BEA4"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648679EF" w14:textId="77777777" w:rsidR="00AB2B30" w:rsidRPr="009B053A" w:rsidRDefault="006A7121">
            <w:pPr>
              <w:pStyle w:val="TAC"/>
            </w:pPr>
            <w:r w:rsidRPr="009B053A">
              <w:t>0.2</w:t>
            </w:r>
          </w:p>
        </w:tc>
      </w:tr>
      <w:tr w:rsidR="00AB2B30" w:rsidRPr="009B053A" w14:paraId="63121FE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345E276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B195655"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hideMark/>
          </w:tcPr>
          <w:p w14:paraId="3611C728" w14:textId="77777777" w:rsidR="00AB2B30" w:rsidRPr="009B053A" w:rsidRDefault="006A7121">
            <w:pPr>
              <w:pStyle w:val="TAC"/>
            </w:pPr>
            <w:r w:rsidRPr="009B053A">
              <w:t>0.5</w:t>
            </w:r>
          </w:p>
        </w:tc>
      </w:tr>
      <w:tr w:rsidR="00AB2B30" w:rsidRPr="009B053A" w14:paraId="20D7B56F"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95F8B2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71696E7E"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hideMark/>
          </w:tcPr>
          <w:p w14:paraId="74C0BB20" w14:textId="77777777" w:rsidR="00AB2B30" w:rsidRPr="009B053A" w:rsidRDefault="006A7121">
            <w:pPr>
              <w:pStyle w:val="TAC"/>
            </w:pPr>
            <w:r w:rsidRPr="009B053A">
              <w:t>0.5</w:t>
            </w:r>
          </w:p>
        </w:tc>
      </w:tr>
      <w:tr w:rsidR="00AB2B30" w:rsidRPr="009B053A" w14:paraId="072EDF6A"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0E583214" w14:textId="77777777" w:rsidR="00AB2B30" w:rsidRPr="009B053A" w:rsidRDefault="006A7121">
            <w:pPr>
              <w:pStyle w:val="TAC"/>
            </w:pPr>
            <w:r w:rsidRPr="009B053A">
              <w:t>DC_3-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885D911"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71E55D08" w14:textId="77777777" w:rsidR="00AB2B30" w:rsidRPr="009B053A" w:rsidRDefault="006A7121">
            <w:pPr>
              <w:pStyle w:val="TAC"/>
            </w:pPr>
            <w:r w:rsidRPr="009B053A">
              <w:t>0.2</w:t>
            </w:r>
          </w:p>
        </w:tc>
      </w:tr>
      <w:tr w:rsidR="00AB2B30" w:rsidRPr="009B053A" w14:paraId="2BFD2F3C"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C3DA161"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364BEBC"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hideMark/>
          </w:tcPr>
          <w:p w14:paraId="5AF60A7C" w14:textId="77777777" w:rsidR="00AB2B30" w:rsidRPr="009B053A" w:rsidRDefault="006A7121">
            <w:pPr>
              <w:pStyle w:val="TAC"/>
            </w:pPr>
            <w:r w:rsidRPr="009B053A">
              <w:t>0.5</w:t>
            </w:r>
          </w:p>
        </w:tc>
      </w:tr>
      <w:tr w:rsidR="00AB2B30" w:rsidRPr="009B053A" w14:paraId="2E0F2577"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B09D1C3"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32C0EBD3"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hideMark/>
          </w:tcPr>
          <w:p w14:paraId="2E23CA28" w14:textId="77777777" w:rsidR="00AB2B30" w:rsidRPr="009B053A" w:rsidRDefault="006A7121">
            <w:pPr>
              <w:pStyle w:val="TAC"/>
            </w:pPr>
            <w:r w:rsidRPr="009B053A">
              <w:t>0.5</w:t>
            </w:r>
          </w:p>
        </w:tc>
      </w:tr>
      <w:tr w:rsidR="00AB2B30" w:rsidRPr="009B053A" w14:paraId="05547763"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1D2445" w14:textId="77777777" w:rsidR="00AB2B30" w:rsidRPr="009B053A" w:rsidRDefault="006A7121">
            <w:pPr>
              <w:pStyle w:val="TAC"/>
            </w:pPr>
            <w:r w:rsidRPr="009B053A">
              <w:t>DC_3-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7051CF7"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hideMark/>
          </w:tcPr>
          <w:p w14:paraId="1A352EE3" w14:textId="77777777" w:rsidR="00AB2B30" w:rsidRPr="009B053A" w:rsidRDefault="006A7121">
            <w:pPr>
              <w:pStyle w:val="TAC"/>
            </w:pPr>
            <w:r w:rsidRPr="009B053A">
              <w:t>0.2</w:t>
            </w:r>
          </w:p>
        </w:tc>
      </w:tr>
      <w:tr w:rsidR="00AB2B30" w:rsidRPr="009B053A" w14:paraId="04480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1474B7EE"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CC0EA52"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hideMark/>
          </w:tcPr>
          <w:p w14:paraId="6FEA22DA" w14:textId="77777777" w:rsidR="00AB2B30" w:rsidRPr="009B053A" w:rsidRDefault="006A7121">
            <w:pPr>
              <w:pStyle w:val="TAC"/>
            </w:pPr>
            <w:r w:rsidRPr="009B053A">
              <w:t>0.5</w:t>
            </w:r>
          </w:p>
        </w:tc>
      </w:tr>
      <w:tr w:rsidR="00AB2B30" w:rsidRPr="009B053A" w14:paraId="6DB5ABB8"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5A65A767" w14:textId="77777777" w:rsidR="00AB2B30" w:rsidRPr="009B053A" w:rsidRDefault="006A7121">
            <w:pPr>
              <w:pStyle w:val="TAC"/>
            </w:pPr>
            <w:r w:rsidRPr="009B053A">
              <w:rPr>
                <w:rFonts w:eastAsia="Malgun Gothic"/>
              </w:rPr>
              <w:t>DC_3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8D4081E"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49481760" w14:textId="77777777" w:rsidR="00AB2B30" w:rsidRPr="009B053A" w:rsidRDefault="006A7121">
            <w:pPr>
              <w:pStyle w:val="TAC"/>
            </w:pPr>
            <w:r w:rsidRPr="009B053A">
              <w:rPr>
                <w:rFonts w:eastAsia="Malgun Gothic"/>
              </w:rPr>
              <w:t>0.2</w:t>
            </w:r>
          </w:p>
        </w:tc>
      </w:tr>
      <w:tr w:rsidR="00AB2B30" w:rsidRPr="009B053A" w14:paraId="1409B56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D89969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2643770" w14:textId="77777777" w:rsidR="00AB2B30" w:rsidRPr="009B053A" w:rsidRDefault="006A7121">
            <w:pPr>
              <w:pStyle w:val="TAC"/>
            </w:pPr>
            <w:r w:rsidRPr="009B053A">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hideMark/>
          </w:tcPr>
          <w:p w14:paraId="69AFB042" w14:textId="77777777" w:rsidR="00AB2B30" w:rsidRPr="009B053A" w:rsidRDefault="006A7121">
            <w:pPr>
              <w:pStyle w:val="TAC"/>
            </w:pPr>
            <w:r w:rsidRPr="009B053A">
              <w:rPr>
                <w:rFonts w:eastAsia="Malgun Gothic"/>
              </w:rPr>
              <w:t>0.5</w:t>
            </w:r>
          </w:p>
        </w:tc>
      </w:tr>
      <w:tr w:rsidR="00AB2B30" w:rsidRPr="009B053A" w14:paraId="02A23C76"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E072E6E" w14:textId="77777777" w:rsidR="00AB2B30" w:rsidRPr="009B053A" w:rsidRDefault="006A7121">
            <w:pPr>
              <w:pStyle w:val="TAC"/>
            </w:pPr>
            <w:r w:rsidRPr="009B053A">
              <w:rPr>
                <w:rFonts w:eastAsia="Malgun Gothic"/>
              </w:rPr>
              <w:t>DC_3_n78-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48D0A01"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hideMark/>
          </w:tcPr>
          <w:p w14:paraId="31C58C40" w14:textId="77777777" w:rsidR="00AB2B30" w:rsidRPr="009B053A" w:rsidRDefault="006A7121">
            <w:pPr>
              <w:pStyle w:val="TAC"/>
            </w:pPr>
            <w:r w:rsidRPr="009B053A">
              <w:rPr>
                <w:rFonts w:eastAsia="Malgun Gothic"/>
              </w:rPr>
              <w:t>0.2</w:t>
            </w:r>
          </w:p>
        </w:tc>
      </w:tr>
      <w:tr w:rsidR="00AB2B30" w:rsidRPr="009B053A" w14:paraId="2E3133DB"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4F619B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10463B36"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hideMark/>
          </w:tcPr>
          <w:p w14:paraId="715A3F09" w14:textId="77777777" w:rsidR="00AB2B30" w:rsidRPr="009B053A" w:rsidRDefault="006A7121">
            <w:pPr>
              <w:pStyle w:val="TAC"/>
            </w:pPr>
            <w:r w:rsidRPr="009B053A">
              <w:rPr>
                <w:rFonts w:eastAsia="Malgun Gothic"/>
              </w:rPr>
              <w:t>0.5</w:t>
            </w:r>
          </w:p>
        </w:tc>
      </w:tr>
      <w:tr w:rsidR="00AB2B30" w:rsidRPr="009B053A" w14:paraId="4EC8134B"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4CAC6082" w14:textId="77777777" w:rsidR="00AB2B30" w:rsidRPr="009B053A" w:rsidRDefault="006A7121">
            <w:pPr>
              <w:pStyle w:val="TAC"/>
            </w:pPr>
            <w:r w:rsidRPr="009B053A">
              <w:t>DC_</w:t>
            </w:r>
            <w:r w:rsidRPr="009B053A">
              <w:rPr>
                <w:rFonts w:eastAsia="Malgun Gothic"/>
              </w:rPr>
              <w:t>5</w:t>
            </w:r>
            <w:r w:rsidRPr="009B053A">
              <w:t>-</w:t>
            </w:r>
            <w:r w:rsidRPr="009B053A">
              <w:rPr>
                <w:rFonts w:eastAsia="Malgun Gothic"/>
              </w:rPr>
              <w:t>7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0BFF4627" w14:textId="77777777" w:rsidR="00AB2B30" w:rsidRPr="009B053A" w:rsidRDefault="006A7121">
            <w:pPr>
              <w:pStyle w:val="TAC"/>
              <w:rPr>
                <w:rFonts w:eastAsia="Malgun Gothic"/>
              </w:rPr>
            </w:pPr>
            <w:r w:rsidRPr="009B053A">
              <w:rPr>
                <w:rFonts w:eastAsia="Malgun Gothic"/>
              </w:rPr>
              <w:t>5</w:t>
            </w:r>
          </w:p>
        </w:tc>
        <w:tc>
          <w:tcPr>
            <w:tcW w:w="2952" w:type="dxa"/>
            <w:tcBorders>
              <w:top w:val="single" w:sz="4" w:space="0" w:color="auto"/>
              <w:left w:val="single" w:sz="4" w:space="0" w:color="auto"/>
              <w:bottom w:val="single" w:sz="4" w:space="0" w:color="auto"/>
              <w:right w:val="single" w:sz="4" w:space="0" w:color="auto"/>
            </w:tcBorders>
            <w:hideMark/>
          </w:tcPr>
          <w:p w14:paraId="5B33015C" w14:textId="77777777" w:rsidR="00AB2B30" w:rsidRPr="009B053A" w:rsidRDefault="006A7121">
            <w:pPr>
              <w:pStyle w:val="TAC"/>
            </w:pPr>
            <w:r w:rsidRPr="009B053A">
              <w:t>0.2</w:t>
            </w:r>
          </w:p>
        </w:tc>
      </w:tr>
      <w:tr w:rsidR="00AB2B30" w:rsidRPr="009B053A" w14:paraId="6F3009FD"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C98FB2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43E848B5" w14:textId="77777777" w:rsidR="00AB2B30" w:rsidRPr="009B053A" w:rsidRDefault="006A7121">
            <w:pPr>
              <w:pStyle w:val="TAC"/>
              <w:rPr>
                <w:rFonts w:eastAsia="Malgun Gothic"/>
              </w:rPr>
            </w:pPr>
            <w:r w:rsidRPr="009B053A">
              <w:rPr>
                <w:rFonts w:eastAsia="Malgun Gothic"/>
              </w:rPr>
              <w:t>7</w:t>
            </w:r>
          </w:p>
        </w:tc>
        <w:tc>
          <w:tcPr>
            <w:tcW w:w="2952" w:type="dxa"/>
            <w:tcBorders>
              <w:top w:val="single" w:sz="4" w:space="0" w:color="auto"/>
              <w:left w:val="single" w:sz="4" w:space="0" w:color="auto"/>
              <w:bottom w:val="single" w:sz="4" w:space="0" w:color="auto"/>
              <w:right w:val="single" w:sz="4" w:space="0" w:color="auto"/>
            </w:tcBorders>
            <w:hideMark/>
          </w:tcPr>
          <w:p w14:paraId="413A287D" w14:textId="77777777" w:rsidR="00AB2B30" w:rsidRPr="009B053A" w:rsidRDefault="006A7121">
            <w:pPr>
              <w:pStyle w:val="TAC"/>
            </w:pPr>
            <w:r w:rsidRPr="009B053A">
              <w:t>0.2</w:t>
            </w:r>
          </w:p>
        </w:tc>
      </w:tr>
      <w:tr w:rsidR="00AB2B30" w:rsidRPr="009B053A" w14:paraId="512F2402"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20FC332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0643764D" w14:textId="77777777" w:rsidR="00AB2B30" w:rsidRPr="009B053A" w:rsidRDefault="006A7121">
            <w:pPr>
              <w:pStyle w:val="TAC"/>
              <w:rPr>
                <w:rFonts w:eastAsia="Malgun Gothic"/>
              </w:rPr>
            </w:pPr>
            <w:r w:rsidRPr="009B053A">
              <w:t>n</w:t>
            </w:r>
            <w:r w:rsidRPr="009B053A">
              <w:rPr>
                <w:rFonts w:eastAsia="Malgun Gothic"/>
              </w:rPr>
              <w:t>78</w:t>
            </w:r>
          </w:p>
        </w:tc>
        <w:tc>
          <w:tcPr>
            <w:tcW w:w="2952" w:type="dxa"/>
            <w:tcBorders>
              <w:top w:val="single" w:sz="4" w:space="0" w:color="auto"/>
              <w:left w:val="single" w:sz="4" w:space="0" w:color="auto"/>
              <w:bottom w:val="single" w:sz="4" w:space="0" w:color="auto"/>
              <w:right w:val="single" w:sz="4" w:space="0" w:color="auto"/>
            </w:tcBorders>
            <w:hideMark/>
          </w:tcPr>
          <w:p w14:paraId="651E299C" w14:textId="77777777" w:rsidR="00AB2B30" w:rsidRPr="009B053A" w:rsidRDefault="006A7121">
            <w:pPr>
              <w:pStyle w:val="TAC"/>
            </w:pPr>
            <w:r w:rsidRPr="009B053A">
              <w:t>0.5</w:t>
            </w:r>
            <w:r w:rsidRPr="009B053A">
              <w:rPr>
                <w:vertAlign w:val="superscript"/>
              </w:rPr>
              <w:t>2</w:t>
            </w:r>
          </w:p>
        </w:tc>
      </w:tr>
      <w:tr w:rsidR="00AB2B30" w:rsidRPr="009B053A" w14:paraId="650D37C9" w14:textId="77777777">
        <w:trPr>
          <w:jc w:val="center"/>
        </w:trPr>
        <w:tc>
          <w:tcPr>
            <w:tcW w:w="2221" w:type="dxa"/>
            <w:vMerge w:val="restart"/>
            <w:tcBorders>
              <w:top w:val="single" w:sz="4" w:space="0" w:color="auto"/>
              <w:left w:val="single" w:sz="4" w:space="0" w:color="auto"/>
              <w:right w:val="single" w:sz="4" w:space="0" w:color="auto"/>
            </w:tcBorders>
            <w:vAlign w:val="center"/>
          </w:tcPr>
          <w:p w14:paraId="18852E81" w14:textId="3BC07F8A" w:rsidR="00AB2B30" w:rsidRPr="009B053A" w:rsidRDefault="00796EE5">
            <w:pPr>
              <w:pStyle w:val="TAC"/>
            </w:pPr>
            <w:r w:rsidRPr="009B053A">
              <w:t>DC_5-30_n66</w:t>
            </w:r>
          </w:p>
        </w:tc>
        <w:tc>
          <w:tcPr>
            <w:tcW w:w="2952" w:type="dxa"/>
            <w:tcBorders>
              <w:top w:val="single" w:sz="4" w:space="0" w:color="auto"/>
              <w:left w:val="single" w:sz="4" w:space="0" w:color="auto"/>
              <w:bottom w:val="single" w:sz="4" w:space="0" w:color="auto"/>
              <w:right w:val="single" w:sz="4" w:space="0" w:color="auto"/>
            </w:tcBorders>
            <w:vAlign w:val="center"/>
          </w:tcPr>
          <w:p w14:paraId="4855D32B" w14:textId="77777777" w:rsidR="00AB2B30" w:rsidRPr="009B053A" w:rsidRDefault="006A7121">
            <w:pPr>
              <w:pStyle w:val="TAC"/>
              <w:rPr>
                <w:rFonts w:eastAsia="Malgun Gothic"/>
              </w:rPr>
            </w:pPr>
            <w:r w:rsidRPr="009B053A">
              <w:t>30</w:t>
            </w:r>
          </w:p>
        </w:tc>
        <w:tc>
          <w:tcPr>
            <w:tcW w:w="2952" w:type="dxa"/>
            <w:tcBorders>
              <w:top w:val="single" w:sz="4" w:space="0" w:color="auto"/>
              <w:left w:val="single" w:sz="4" w:space="0" w:color="auto"/>
              <w:bottom w:val="single" w:sz="4" w:space="0" w:color="auto"/>
              <w:right w:val="single" w:sz="4" w:space="0" w:color="auto"/>
            </w:tcBorders>
            <w:vAlign w:val="center"/>
          </w:tcPr>
          <w:p w14:paraId="1F92FD54" w14:textId="77777777" w:rsidR="00AB2B30" w:rsidRPr="009B053A" w:rsidRDefault="006A7121">
            <w:pPr>
              <w:pStyle w:val="TAC"/>
            </w:pPr>
            <w:r w:rsidRPr="009B053A">
              <w:t>0.5</w:t>
            </w:r>
          </w:p>
        </w:tc>
      </w:tr>
      <w:tr w:rsidR="00AB2B30" w:rsidRPr="009B053A" w14:paraId="4694F9AE" w14:textId="77777777">
        <w:trPr>
          <w:jc w:val="center"/>
        </w:trPr>
        <w:tc>
          <w:tcPr>
            <w:tcW w:w="2221" w:type="dxa"/>
            <w:vMerge/>
            <w:tcBorders>
              <w:left w:val="single" w:sz="4" w:space="0" w:color="auto"/>
              <w:bottom w:val="single" w:sz="4" w:space="0" w:color="auto"/>
              <w:right w:val="single" w:sz="4" w:space="0" w:color="auto"/>
            </w:tcBorders>
            <w:vAlign w:val="center"/>
          </w:tcPr>
          <w:p w14:paraId="472203AB"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EF3954D" w14:textId="77777777" w:rsidR="00AB2B30" w:rsidRPr="009B053A" w:rsidRDefault="006A7121">
            <w:pPr>
              <w:pStyle w:val="TAC"/>
              <w:rPr>
                <w:rFonts w:eastAsia="Malgun Gothic"/>
              </w:rPr>
            </w:pPr>
            <w:r w:rsidRPr="009B053A">
              <w:t>n66</w:t>
            </w:r>
          </w:p>
        </w:tc>
        <w:tc>
          <w:tcPr>
            <w:tcW w:w="2952" w:type="dxa"/>
            <w:tcBorders>
              <w:top w:val="single" w:sz="4" w:space="0" w:color="auto"/>
              <w:left w:val="single" w:sz="4" w:space="0" w:color="auto"/>
              <w:bottom w:val="single" w:sz="4" w:space="0" w:color="auto"/>
              <w:right w:val="single" w:sz="4" w:space="0" w:color="auto"/>
            </w:tcBorders>
            <w:vAlign w:val="center"/>
          </w:tcPr>
          <w:p w14:paraId="61B3B789" w14:textId="77777777" w:rsidR="00AB2B30" w:rsidRPr="009B053A" w:rsidRDefault="006A7121">
            <w:pPr>
              <w:pStyle w:val="TAC"/>
            </w:pPr>
            <w:r w:rsidRPr="009B053A">
              <w:t>0.4</w:t>
            </w:r>
          </w:p>
        </w:tc>
      </w:tr>
      <w:tr w:rsidR="00AB2B30" w:rsidRPr="009B053A" w14:paraId="31E5993B" w14:textId="77777777">
        <w:trPr>
          <w:jc w:val="center"/>
        </w:trPr>
        <w:tc>
          <w:tcPr>
            <w:tcW w:w="2221" w:type="dxa"/>
            <w:vMerge w:val="restart"/>
            <w:tcBorders>
              <w:left w:val="single" w:sz="4" w:space="0" w:color="auto"/>
              <w:right w:val="single" w:sz="4" w:space="0" w:color="auto"/>
            </w:tcBorders>
            <w:vAlign w:val="center"/>
          </w:tcPr>
          <w:p w14:paraId="5C3B6C2A" w14:textId="77777777" w:rsidR="00AB2B30" w:rsidRPr="009B053A" w:rsidRDefault="006A7121">
            <w:pPr>
              <w:pStyle w:val="TAC"/>
            </w:pPr>
            <w:r w:rsidRPr="009B053A">
              <w:t>DC_7_n1-n78</w:t>
            </w:r>
          </w:p>
        </w:tc>
        <w:tc>
          <w:tcPr>
            <w:tcW w:w="2952" w:type="dxa"/>
            <w:tcBorders>
              <w:top w:val="single" w:sz="4" w:space="0" w:color="auto"/>
              <w:left w:val="single" w:sz="4" w:space="0" w:color="auto"/>
              <w:bottom w:val="single" w:sz="4" w:space="0" w:color="auto"/>
              <w:right w:val="single" w:sz="4" w:space="0" w:color="auto"/>
            </w:tcBorders>
            <w:vAlign w:val="center"/>
          </w:tcPr>
          <w:p w14:paraId="6EB16CEF" w14:textId="77777777" w:rsidR="00AB2B30" w:rsidRPr="009B053A" w:rsidRDefault="006A7121">
            <w:pPr>
              <w:pStyle w:val="TAC"/>
            </w:pPr>
            <w:r w:rsidRPr="009B053A">
              <w:rPr>
                <w:rFonts w:eastAsia="MS Mincho"/>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ACF952" w14:textId="77777777" w:rsidR="00AB2B30" w:rsidRPr="009B053A" w:rsidRDefault="006A7121">
            <w:pPr>
              <w:pStyle w:val="TAC"/>
            </w:pPr>
            <w:r w:rsidRPr="009B053A">
              <w:rPr>
                <w:rFonts w:eastAsia="MS Mincho"/>
              </w:rPr>
              <w:t>0.2</w:t>
            </w:r>
          </w:p>
        </w:tc>
      </w:tr>
      <w:tr w:rsidR="00AB2B30" w:rsidRPr="009B053A" w14:paraId="6ED56C17" w14:textId="77777777">
        <w:trPr>
          <w:jc w:val="center"/>
        </w:trPr>
        <w:tc>
          <w:tcPr>
            <w:tcW w:w="2221" w:type="dxa"/>
            <w:vMerge/>
            <w:tcBorders>
              <w:left w:val="single" w:sz="4" w:space="0" w:color="auto"/>
              <w:right w:val="single" w:sz="4" w:space="0" w:color="auto"/>
            </w:tcBorders>
            <w:vAlign w:val="center"/>
          </w:tcPr>
          <w:p w14:paraId="5034292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7C1A8F68" w14:textId="77777777" w:rsidR="00AB2B30" w:rsidRPr="009B053A" w:rsidRDefault="006A7121">
            <w:pPr>
              <w:pStyle w:val="TAC"/>
            </w:pPr>
            <w:r w:rsidRPr="009B053A">
              <w:rPr>
                <w:rFonts w:eastAsia="MS Mincho"/>
              </w:rPr>
              <w:t>n1</w:t>
            </w:r>
          </w:p>
        </w:tc>
        <w:tc>
          <w:tcPr>
            <w:tcW w:w="2952" w:type="dxa"/>
            <w:tcBorders>
              <w:top w:val="single" w:sz="4" w:space="0" w:color="auto"/>
              <w:left w:val="single" w:sz="4" w:space="0" w:color="auto"/>
              <w:bottom w:val="single" w:sz="4" w:space="0" w:color="auto"/>
              <w:right w:val="single" w:sz="4" w:space="0" w:color="auto"/>
            </w:tcBorders>
            <w:vAlign w:val="center"/>
          </w:tcPr>
          <w:p w14:paraId="21FC805E" w14:textId="77777777" w:rsidR="00AB2B30" w:rsidRPr="009B053A" w:rsidRDefault="006A7121">
            <w:pPr>
              <w:pStyle w:val="TAC"/>
            </w:pPr>
            <w:r w:rsidRPr="009B053A">
              <w:rPr>
                <w:rFonts w:eastAsia="MS Mincho"/>
              </w:rPr>
              <w:t>0.2</w:t>
            </w:r>
          </w:p>
        </w:tc>
      </w:tr>
      <w:tr w:rsidR="00AB2B30" w:rsidRPr="009B053A" w14:paraId="36A49BD8" w14:textId="77777777">
        <w:trPr>
          <w:jc w:val="center"/>
        </w:trPr>
        <w:tc>
          <w:tcPr>
            <w:tcW w:w="2221" w:type="dxa"/>
            <w:vMerge/>
            <w:tcBorders>
              <w:left w:val="single" w:sz="4" w:space="0" w:color="auto"/>
              <w:bottom w:val="single" w:sz="4" w:space="0" w:color="auto"/>
              <w:right w:val="single" w:sz="4" w:space="0" w:color="auto"/>
            </w:tcBorders>
            <w:vAlign w:val="center"/>
          </w:tcPr>
          <w:p w14:paraId="0CA0954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78CC15C" w14:textId="77777777" w:rsidR="00AB2B30" w:rsidRPr="009B053A" w:rsidRDefault="006A7121">
            <w:pPr>
              <w:pStyle w:val="TAC"/>
            </w:pPr>
            <w:r w:rsidRPr="009B053A">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3DE288BD" w14:textId="77777777" w:rsidR="00AB2B30" w:rsidRPr="009B053A" w:rsidRDefault="006A7121">
            <w:pPr>
              <w:pStyle w:val="TAC"/>
            </w:pPr>
            <w:r w:rsidRPr="009B053A">
              <w:rPr>
                <w:rFonts w:eastAsia="MS Mincho"/>
              </w:rPr>
              <w:t>0.5</w:t>
            </w:r>
          </w:p>
        </w:tc>
      </w:tr>
      <w:tr w:rsidR="001C30C0" w:rsidRPr="009B053A" w14:paraId="6EAD064B" w14:textId="77777777" w:rsidTr="00931ECD">
        <w:trPr>
          <w:jc w:val="center"/>
        </w:trPr>
        <w:tc>
          <w:tcPr>
            <w:tcW w:w="2221" w:type="dxa"/>
            <w:tcBorders>
              <w:left w:val="single" w:sz="4" w:space="0" w:color="auto"/>
              <w:bottom w:val="single" w:sz="4" w:space="0" w:color="auto"/>
              <w:right w:val="single" w:sz="4" w:space="0" w:color="auto"/>
            </w:tcBorders>
          </w:tcPr>
          <w:p w14:paraId="57369A3C" w14:textId="77777777" w:rsidR="001C30C0" w:rsidRPr="009B053A" w:rsidRDefault="001C30C0" w:rsidP="00931ECD">
            <w:pPr>
              <w:pStyle w:val="TAC"/>
            </w:pPr>
            <w:r w:rsidRPr="009B053A">
              <w:t>DC_7-8_n3</w:t>
            </w:r>
          </w:p>
        </w:tc>
        <w:tc>
          <w:tcPr>
            <w:tcW w:w="2952" w:type="dxa"/>
            <w:tcBorders>
              <w:top w:val="single" w:sz="4" w:space="0" w:color="auto"/>
              <w:left w:val="single" w:sz="4" w:space="0" w:color="auto"/>
              <w:bottom w:val="single" w:sz="4" w:space="0" w:color="auto"/>
              <w:right w:val="single" w:sz="4" w:space="0" w:color="auto"/>
            </w:tcBorders>
          </w:tcPr>
          <w:p w14:paraId="64C7CE21" w14:textId="77777777" w:rsidR="001C30C0" w:rsidRPr="009B053A" w:rsidRDefault="001C30C0" w:rsidP="00931ECD">
            <w:pPr>
              <w:pStyle w:val="TAC"/>
              <w:rPr>
                <w:rFonts w:eastAsia="MS Mincho"/>
              </w:rPr>
            </w:pPr>
            <w:r w:rsidRPr="009B053A">
              <w:rPr>
                <w:lang w:eastAsia="zh-TW"/>
              </w:rPr>
              <w:t>8</w:t>
            </w:r>
          </w:p>
        </w:tc>
        <w:tc>
          <w:tcPr>
            <w:tcW w:w="2952" w:type="dxa"/>
            <w:tcBorders>
              <w:top w:val="single" w:sz="4" w:space="0" w:color="auto"/>
              <w:left w:val="single" w:sz="4" w:space="0" w:color="auto"/>
              <w:bottom w:val="single" w:sz="4" w:space="0" w:color="auto"/>
              <w:right w:val="single" w:sz="4" w:space="0" w:color="auto"/>
            </w:tcBorders>
          </w:tcPr>
          <w:p w14:paraId="603BBC20" w14:textId="77777777" w:rsidR="001C30C0" w:rsidRPr="009B053A" w:rsidRDefault="001C30C0" w:rsidP="00931ECD">
            <w:pPr>
              <w:pStyle w:val="TAC"/>
              <w:rPr>
                <w:rFonts w:eastAsia="MS Mincho"/>
              </w:rPr>
            </w:pPr>
            <w:r w:rsidRPr="009B053A">
              <w:rPr>
                <w:lang w:eastAsia="zh-TW"/>
              </w:rPr>
              <w:t>0.2</w:t>
            </w:r>
          </w:p>
        </w:tc>
      </w:tr>
      <w:tr w:rsidR="00AB2B30" w:rsidRPr="009B053A" w14:paraId="69510357"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D03300F" w14:textId="77777777" w:rsidR="00AB2B30" w:rsidRPr="009B053A" w:rsidRDefault="006A7121">
            <w:pPr>
              <w:pStyle w:val="TAC"/>
            </w:pPr>
            <w:r w:rsidRPr="009B053A">
              <w:t>DC_7-20_n28</w:t>
            </w:r>
          </w:p>
        </w:tc>
        <w:tc>
          <w:tcPr>
            <w:tcW w:w="2952" w:type="dxa"/>
            <w:tcBorders>
              <w:top w:val="single" w:sz="4" w:space="0" w:color="auto"/>
              <w:left w:val="single" w:sz="4" w:space="0" w:color="auto"/>
              <w:bottom w:val="single" w:sz="4" w:space="0" w:color="auto"/>
              <w:right w:val="single" w:sz="4" w:space="0" w:color="auto"/>
            </w:tcBorders>
            <w:vAlign w:val="center"/>
          </w:tcPr>
          <w:p w14:paraId="4E5777E8" w14:textId="77777777" w:rsidR="00AB2B30" w:rsidRPr="009B053A" w:rsidRDefault="006A7121">
            <w:pPr>
              <w:pStyle w:val="TAC"/>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0C9FCB90" w14:textId="77777777" w:rsidR="00AB2B30" w:rsidRPr="009B053A" w:rsidRDefault="006A7121">
            <w:pPr>
              <w:pStyle w:val="TAC"/>
            </w:pPr>
            <w:r w:rsidRPr="009B053A">
              <w:rPr>
                <w:rFonts w:eastAsia="Malgun Gothic"/>
              </w:rPr>
              <w:t>0.2</w:t>
            </w:r>
          </w:p>
        </w:tc>
      </w:tr>
      <w:tr w:rsidR="00AB2B30" w:rsidRPr="009B053A" w14:paraId="328F6CA4" w14:textId="77777777">
        <w:trPr>
          <w:jc w:val="center"/>
        </w:trPr>
        <w:tc>
          <w:tcPr>
            <w:tcW w:w="2221" w:type="dxa"/>
            <w:vMerge/>
            <w:tcBorders>
              <w:left w:val="single" w:sz="4" w:space="0" w:color="auto"/>
              <w:bottom w:val="single" w:sz="4" w:space="0" w:color="auto"/>
              <w:right w:val="single" w:sz="4" w:space="0" w:color="auto"/>
            </w:tcBorders>
            <w:vAlign w:val="center"/>
          </w:tcPr>
          <w:p w14:paraId="63FA0B00"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A84FC82" w14:textId="77777777" w:rsidR="00AB2B30" w:rsidRPr="009B053A" w:rsidRDefault="006A7121">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2AD7C438" w14:textId="77777777" w:rsidR="00AB2B30" w:rsidRPr="009B053A" w:rsidRDefault="006A7121">
            <w:pPr>
              <w:pStyle w:val="TAC"/>
            </w:pPr>
            <w:r w:rsidRPr="009B053A">
              <w:rPr>
                <w:rFonts w:eastAsia="Malgun Gothic"/>
              </w:rPr>
              <w:t>0.2</w:t>
            </w:r>
          </w:p>
        </w:tc>
      </w:tr>
      <w:tr w:rsidR="00AB2B30" w:rsidRPr="009B053A" w14:paraId="79432EC3"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43479051" w14:textId="77777777" w:rsidR="00AB2B30" w:rsidRPr="009B053A" w:rsidRDefault="006A7121">
            <w:pPr>
              <w:pStyle w:val="TAC"/>
            </w:pPr>
            <w:r w:rsidRPr="009B053A">
              <w:t>DC_7-20_n78</w:t>
            </w:r>
          </w:p>
        </w:tc>
        <w:tc>
          <w:tcPr>
            <w:tcW w:w="2952" w:type="dxa"/>
            <w:tcBorders>
              <w:top w:val="single" w:sz="4" w:space="0" w:color="auto"/>
              <w:left w:val="single" w:sz="4" w:space="0" w:color="auto"/>
              <w:bottom w:val="single" w:sz="4" w:space="0" w:color="auto"/>
              <w:right w:val="single" w:sz="4" w:space="0" w:color="auto"/>
            </w:tcBorders>
            <w:vAlign w:val="center"/>
          </w:tcPr>
          <w:p w14:paraId="2B784ADE"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40DCFF83" w14:textId="77777777" w:rsidR="00AB2B30" w:rsidRPr="009B053A" w:rsidRDefault="006A7121">
            <w:pPr>
              <w:pStyle w:val="TAC"/>
            </w:pPr>
            <w:r w:rsidRPr="009B053A">
              <w:t>0.5</w:t>
            </w:r>
          </w:p>
        </w:tc>
      </w:tr>
      <w:tr w:rsidR="00AB2B30" w:rsidRPr="009B053A" w14:paraId="1B15CEF2" w14:textId="77777777">
        <w:trPr>
          <w:jc w:val="center"/>
        </w:trPr>
        <w:tc>
          <w:tcPr>
            <w:tcW w:w="2221" w:type="dxa"/>
            <w:tcBorders>
              <w:top w:val="single" w:sz="4" w:space="0" w:color="auto"/>
              <w:left w:val="single" w:sz="4" w:space="0" w:color="auto"/>
              <w:right w:val="single" w:sz="4" w:space="0" w:color="auto"/>
            </w:tcBorders>
            <w:vAlign w:val="center"/>
            <w:hideMark/>
          </w:tcPr>
          <w:p w14:paraId="2165D771" w14:textId="77777777" w:rsidR="00AB2B30" w:rsidRPr="009B053A" w:rsidRDefault="006A7121">
            <w:pPr>
              <w:pStyle w:val="TAC"/>
            </w:pPr>
            <w:r w:rsidRPr="009B053A">
              <w:t>DC_7-28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B06D367"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FE90FF4" w14:textId="77777777" w:rsidR="00AB2B30" w:rsidRPr="009B053A" w:rsidRDefault="006A7121">
            <w:pPr>
              <w:pStyle w:val="TAC"/>
            </w:pPr>
            <w:r w:rsidRPr="009B053A">
              <w:t>0.5</w:t>
            </w:r>
          </w:p>
        </w:tc>
      </w:tr>
      <w:tr w:rsidR="00AB2B30" w:rsidRPr="009B053A" w14:paraId="78476787" w14:textId="77777777">
        <w:trPr>
          <w:jc w:val="center"/>
        </w:trPr>
        <w:tc>
          <w:tcPr>
            <w:tcW w:w="2221" w:type="dxa"/>
            <w:tcBorders>
              <w:left w:val="single" w:sz="4" w:space="0" w:color="auto"/>
              <w:bottom w:val="single" w:sz="4" w:space="0" w:color="auto"/>
              <w:right w:val="single" w:sz="4" w:space="0" w:color="auto"/>
            </w:tcBorders>
            <w:vAlign w:val="center"/>
            <w:hideMark/>
          </w:tcPr>
          <w:p w14:paraId="2EB0E272" w14:textId="77777777" w:rsidR="00AB2B30" w:rsidRPr="009B053A" w:rsidRDefault="006A7121">
            <w:pPr>
              <w:pStyle w:val="TAC"/>
            </w:pPr>
            <w:r w:rsidRPr="009B053A">
              <w:rPr>
                <w:rFonts w:eastAsia="Malgun Gothic"/>
              </w:rPr>
              <w:t>DC_7_n28-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2EC02A9"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32EDFAA" w14:textId="77777777" w:rsidR="00AB2B30" w:rsidRPr="009B053A" w:rsidRDefault="006A7121">
            <w:pPr>
              <w:pStyle w:val="TAC"/>
            </w:pPr>
            <w:r w:rsidRPr="009B053A">
              <w:t>0.5</w:t>
            </w:r>
          </w:p>
        </w:tc>
      </w:tr>
      <w:tr w:rsidR="00AB2B30" w:rsidRPr="009B053A" w14:paraId="2EBA13B3" w14:textId="77777777">
        <w:trPr>
          <w:jc w:val="center"/>
        </w:trPr>
        <w:tc>
          <w:tcPr>
            <w:tcW w:w="2221" w:type="dxa"/>
            <w:vMerge w:val="restart"/>
            <w:tcBorders>
              <w:left w:val="single" w:sz="4" w:space="0" w:color="auto"/>
              <w:right w:val="single" w:sz="4" w:space="0" w:color="auto"/>
            </w:tcBorders>
            <w:vAlign w:val="center"/>
          </w:tcPr>
          <w:p w14:paraId="0297F98B" w14:textId="77777777" w:rsidR="00AB2B30" w:rsidRPr="009B053A" w:rsidRDefault="006A7121">
            <w:pPr>
              <w:pStyle w:val="TAC"/>
              <w:rPr>
                <w:rFonts w:eastAsia="Malgun Gothic"/>
              </w:rPr>
            </w:pPr>
            <w:r w:rsidRPr="009B053A">
              <w:rPr>
                <w:rFonts w:cs="Arial"/>
              </w:rPr>
              <w:t>DC_14-66_n2</w:t>
            </w:r>
            <w:r w:rsidRPr="009B053A">
              <w:rPr>
                <w:rFonts w:cs="Arial"/>
              </w:rPr>
              <w:br/>
              <w:t>DC_14-66-66_n2</w:t>
            </w:r>
          </w:p>
        </w:tc>
        <w:tc>
          <w:tcPr>
            <w:tcW w:w="2952" w:type="dxa"/>
            <w:tcBorders>
              <w:top w:val="single" w:sz="4" w:space="0" w:color="auto"/>
              <w:left w:val="single" w:sz="4" w:space="0" w:color="auto"/>
              <w:bottom w:val="single" w:sz="4" w:space="0" w:color="auto"/>
              <w:right w:val="single" w:sz="4" w:space="0" w:color="auto"/>
            </w:tcBorders>
            <w:vAlign w:val="center"/>
          </w:tcPr>
          <w:p w14:paraId="1B4D05AB" w14:textId="77777777" w:rsidR="00AB2B30" w:rsidRPr="009B053A" w:rsidRDefault="006A7121">
            <w:pPr>
              <w:pStyle w:val="TAC"/>
              <w:rPr>
                <w:rFonts w:eastAsia="Malgun Gothic"/>
              </w:rPr>
            </w:pPr>
            <w:r w:rsidRPr="009B053A">
              <w:rPr>
                <w:rFonts w:cs="Arial"/>
                <w:lang w:eastAsia="ja-JP"/>
              </w:rPr>
              <w:t>66</w:t>
            </w:r>
          </w:p>
        </w:tc>
        <w:tc>
          <w:tcPr>
            <w:tcW w:w="2952" w:type="dxa"/>
            <w:tcBorders>
              <w:top w:val="single" w:sz="4" w:space="0" w:color="auto"/>
              <w:left w:val="single" w:sz="4" w:space="0" w:color="auto"/>
              <w:bottom w:val="single" w:sz="4" w:space="0" w:color="auto"/>
              <w:right w:val="single" w:sz="4" w:space="0" w:color="auto"/>
            </w:tcBorders>
            <w:vAlign w:val="center"/>
          </w:tcPr>
          <w:p w14:paraId="74DF1F20" w14:textId="77777777" w:rsidR="00AB2B30" w:rsidRPr="009B053A" w:rsidRDefault="006A7121">
            <w:pPr>
              <w:pStyle w:val="TAC"/>
              <w:rPr>
                <w:rFonts w:eastAsia="Malgun Gothic"/>
              </w:rPr>
            </w:pPr>
            <w:r w:rsidRPr="009B053A">
              <w:rPr>
                <w:rFonts w:cs="Arial"/>
              </w:rPr>
              <w:t>0.3</w:t>
            </w:r>
          </w:p>
        </w:tc>
      </w:tr>
      <w:tr w:rsidR="00AB2B30" w:rsidRPr="009B053A" w14:paraId="758864C2" w14:textId="77777777">
        <w:trPr>
          <w:jc w:val="center"/>
        </w:trPr>
        <w:tc>
          <w:tcPr>
            <w:tcW w:w="2221" w:type="dxa"/>
            <w:vMerge/>
            <w:tcBorders>
              <w:left w:val="single" w:sz="4" w:space="0" w:color="auto"/>
              <w:right w:val="single" w:sz="4" w:space="0" w:color="auto"/>
            </w:tcBorders>
            <w:vAlign w:val="center"/>
          </w:tcPr>
          <w:p w14:paraId="33928448"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6E99839" w14:textId="77777777" w:rsidR="00AB2B30" w:rsidRPr="009B053A" w:rsidRDefault="006A7121">
            <w:pPr>
              <w:pStyle w:val="TAC"/>
              <w:rPr>
                <w:rFonts w:eastAsia="Malgun Gothic"/>
              </w:rPr>
            </w:pPr>
            <w:r w:rsidRPr="009B053A">
              <w:rPr>
                <w:rFonts w:cs="Arial"/>
                <w:lang w:eastAsia="ja-JP"/>
              </w:rPr>
              <w:t>n2</w:t>
            </w:r>
          </w:p>
        </w:tc>
        <w:tc>
          <w:tcPr>
            <w:tcW w:w="2952" w:type="dxa"/>
            <w:tcBorders>
              <w:top w:val="single" w:sz="4" w:space="0" w:color="auto"/>
              <w:left w:val="single" w:sz="4" w:space="0" w:color="auto"/>
              <w:bottom w:val="single" w:sz="4" w:space="0" w:color="auto"/>
              <w:right w:val="single" w:sz="4" w:space="0" w:color="auto"/>
            </w:tcBorders>
            <w:vAlign w:val="center"/>
          </w:tcPr>
          <w:p w14:paraId="1A8182EC" w14:textId="77777777" w:rsidR="00AB2B30" w:rsidRPr="009B053A" w:rsidRDefault="006A7121">
            <w:pPr>
              <w:pStyle w:val="TAC"/>
              <w:rPr>
                <w:rFonts w:eastAsia="Malgun Gothic"/>
              </w:rPr>
            </w:pPr>
            <w:r w:rsidRPr="009B053A">
              <w:rPr>
                <w:rFonts w:cs="Arial"/>
              </w:rPr>
              <w:t>0.3</w:t>
            </w:r>
          </w:p>
        </w:tc>
      </w:tr>
      <w:tr w:rsidR="00AB2B30" w:rsidRPr="009B053A" w14:paraId="7C16179B"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3701E8D3" w14:textId="77777777" w:rsidR="00AB2B30" w:rsidRPr="009B053A" w:rsidRDefault="006A7121">
            <w:pPr>
              <w:pStyle w:val="TAC"/>
            </w:pPr>
            <w:r w:rsidRPr="009B053A">
              <w:rPr>
                <w:rFonts w:cs="Arial"/>
              </w:rPr>
              <w:t>DC_18-41_n77</w:t>
            </w:r>
          </w:p>
        </w:tc>
        <w:tc>
          <w:tcPr>
            <w:tcW w:w="2952" w:type="dxa"/>
            <w:tcBorders>
              <w:top w:val="single" w:sz="4" w:space="0" w:color="auto"/>
              <w:left w:val="single" w:sz="4" w:space="0" w:color="auto"/>
              <w:bottom w:val="single" w:sz="4" w:space="0" w:color="auto"/>
              <w:right w:val="single" w:sz="4" w:space="0" w:color="auto"/>
            </w:tcBorders>
            <w:vAlign w:val="center"/>
          </w:tcPr>
          <w:p w14:paraId="5F4DAECF" w14:textId="77777777" w:rsidR="00AB2B30" w:rsidRPr="009B053A" w:rsidRDefault="006A7121">
            <w:pPr>
              <w:pStyle w:val="TAC"/>
            </w:pPr>
            <w:r w:rsidRPr="009B053A">
              <w:rPr>
                <w:rFonts w:cs="Arial"/>
                <w:lang w:eastAsia="ja-JP"/>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423811F7" w14:textId="77777777" w:rsidR="00AB2B30" w:rsidRPr="009B053A" w:rsidRDefault="006A7121">
            <w:pPr>
              <w:pStyle w:val="TAC"/>
            </w:pPr>
            <w:r w:rsidRPr="009B053A">
              <w:rPr>
                <w:rFonts w:cs="Arial"/>
              </w:rPr>
              <w:t>0.5</w:t>
            </w:r>
          </w:p>
        </w:tc>
      </w:tr>
      <w:tr w:rsidR="00AB2B30" w:rsidRPr="009B053A" w14:paraId="1928EFF9"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76947E35" w14:textId="77777777" w:rsidR="00AB2B30" w:rsidRPr="009B053A" w:rsidRDefault="006A7121">
            <w:pPr>
              <w:pStyle w:val="TAC"/>
              <w:rPr>
                <w:rFonts w:cs="Arial"/>
              </w:rPr>
            </w:pPr>
            <w:r w:rsidRPr="009B053A">
              <w:rPr>
                <w:rFonts w:cs="Arial"/>
              </w:rPr>
              <w:t>DC_18-41_n78</w:t>
            </w:r>
          </w:p>
        </w:tc>
        <w:tc>
          <w:tcPr>
            <w:tcW w:w="2952" w:type="dxa"/>
            <w:tcBorders>
              <w:top w:val="single" w:sz="4" w:space="0" w:color="auto"/>
              <w:left w:val="single" w:sz="4" w:space="0" w:color="auto"/>
              <w:bottom w:val="single" w:sz="4" w:space="0" w:color="auto"/>
              <w:right w:val="single" w:sz="4" w:space="0" w:color="auto"/>
            </w:tcBorders>
            <w:vAlign w:val="center"/>
          </w:tcPr>
          <w:p w14:paraId="39BA9C7C" w14:textId="77777777" w:rsidR="00AB2B30" w:rsidRPr="009B053A" w:rsidRDefault="006A7121">
            <w:pPr>
              <w:pStyle w:val="TAC"/>
              <w:rPr>
                <w:rFonts w:cs="Arial"/>
                <w:lang w:eastAsia="ja-JP"/>
              </w:rPr>
            </w:pPr>
            <w:r w:rsidRPr="009B053A">
              <w:rPr>
                <w:rFonts w:cs="Arial"/>
                <w:lang w:eastAsia="ja-JP"/>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71203CF" w14:textId="77777777" w:rsidR="00AB2B30" w:rsidRPr="009B053A" w:rsidRDefault="006A7121">
            <w:pPr>
              <w:pStyle w:val="TAC"/>
              <w:rPr>
                <w:rFonts w:cs="Arial"/>
              </w:rPr>
            </w:pPr>
            <w:r w:rsidRPr="009B053A">
              <w:rPr>
                <w:rFonts w:cs="Arial"/>
              </w:rPr>
              <w:t>0.5</w:t>
            </w:r>
          </w:p>
        </w:tc>
      </w:tr>
      <w:tr w:rsidR="00AB2B30" w:rsidRPr="009B053A" w14:paraId="1072F5CA"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CB97280" w14:textId="77777777" w:rsidR="00AB2B30" w:rsidRPr="009B053A" w:rsidRDefault="006A7121">
            <w:pPr>
              <w:pStyle w:val="TAC"/>
            </w:pPr>
            <w:r w:rsidRPr="009B053A">
              <w:t>DC_19-21_n77</w:t>
            </w:r>
          </w:p>
        </w:tc>
        <w:tc>
          <w:tcPr>
            <w:tcW w:w="2952" w:type="dxa"/>
            <w:tcBorders>
              <w:top w:val="single" w:sz="4" w:space="0" w:color="auto"/>
              <w:left w:val="single" w:sz="4" w:space="0" w:color="auto"/>
              <w:bottom w:val="single" w:sz="4" w:space="0" w:color="auto"/>
              <w:right w:val="single" w:sz="4" w:space="0" w:color="auto"/>
            </w:tcBorders>
            <w:vAlign w:val="center"/>
          </w:tcPr>
          <w:p w14:paraId="616A6646"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49E27A19" w14:textId="77777777" w:rsidR="00AB2B30" w:rsidRPr="009B053A" w:rsidRDefault="006A7121">
            <w:pPr>
              <w:pStyle w:val="TAC"/>
            </w:pPr>
            <w:r w:rsidRPr="009B053A">
              <w:t>0.5</w:t>
            </w:r>
          </w:p>
        </w:tc>
      </w:tr>
      <w:tr w:rsidR="00AB2B30" w:rsidRPr="009B053A" w14:paraId="7F4509F2"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254BFEA8" w14:textId="77777777" w:rsidR="00AB2B30" w:rsidRPr="009B053A" w:rsidRDefault="006A7121">
            <w:pPr>
              <w:pStyle w:val="TAC"/>
            </w:pPr>
            <w:r w:rsidRPr="009B053A">
              <w:t>DC_19-21_n78</w:t>
            </w:r>
          </w:p>
        </w:tc>
        <w:tc>
          <w:tcPr>
            <w:tcW w:w="2952" w:type="dxa"/>
            <w:tcBorders>
              <w:top w:val="single" w:sz="4" w:space="0" w:color="auto"/>
              <w:left w:val="single" w:sz="4" w:space="0" w:color="auto"/>
              <w:bottom w:val="single" w:sz="4" w:space="0" w:color="auto"/>
              <w:right w:val="single" w:sz="4" w:space="0" w:color="auto"/>
            </w:tcBorders>
            <w:vAlign w:val="center"/>
          </w:tcPr>
          <w:p w14:paraId="6F753650"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7EB19F9B" w14:textId="77777777" w:rsidR="00AB2B30" w:rsidRPr="009B053A" w:rsidRDefault="006A7121">
            <w:pPr>
              <w:pStyle w:val="TAC"/>
            </w:pPr>
            <w:r w:rsidRPr="009B053A">
              <w:t>0.5</w:t>
            </w:r>
          </w:p>
        </w:tc>
      </w:tr>
      <w:tr w:rsidR="00AB2B30" w:rsidRPr="009B053A" w14:paraId="41655CFE"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69B86DF" w14:textId="77777777" w:rsidR="00AB2B30" w:rsidRPr="009B053A" w:rsidRDefault="006A7121">
            <w:pPr>
              <w:pStyle w:val="TAC"/>
            </w:pPr>
            <w:r w:rsidRPr="009B053A">
              <w:t>DC_19-42_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791D986"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6152D294" w14:textId="77777777" w:rsidR="00AB2B30" w:rsidRPr="009B053A" w:rsidRDefault="006A7121">
            <w:pPr>
              <w:pStyle w:val="TAC"/>
            </w:pPr>
            <w:r w:rsidRPr="009B053A">
              <w:t>0.5</w:t>
            </w:r>
          </w:p>
        </w:tc>
      </w:tr>
      <w:tr w:rsidR="00AB2B30" w:rsidRPr="009B053A" w14:paraId="40412B54"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68AD655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5F14EDF4"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0F98A73" w14:textId="77777777" w:rsidR="00AB2B30" w:rsidRPr="009B053A" w:rsidRDefault="006A7121">
            <w:pPr>
              <w:pStyle w:val="TAC"/>
            </w:pPr>
            <w:r w:rsidRPr="009B053A">
              <w:t>0.5</w:t>
            </w:r>
          </w:p>
        </w:tc>
      </w:tr>
      <w:tr w:rsidR="00AB2B30" w:rsidRPr="009B053A" w14:paraId="26A9502D" w14:textId="77777777">
        <w:trPr>
          <w:jc w:val="center"/>
        </w:trPr>
        <w:tc>
          <w:tcPr>
            <w:tcW w:w="2221" w:type="dxa"/>
            <w:vMerge w:val="restart"/>
            <w:tcBorders>
              <w:top w:val="single" w:sz="4" w:space="0" w:color="auto"/>
              <w:left w:val="single" w:sz="4" w:space="0" w:color="auto"/>
              <w:bottom w:val="single" w:sz="4" w:space="0" w:color="auto"/>
              <w:right w:val="single" w:sz="4" w:space="0" w:color="auto"/>
            </w:tcBorders>
            <w:vAlign w:val="center"/>
            <w:hideMark/>
          </w:tcPr>
          <w:p w14:paraId="1F280F48" w14:textId="77777777" w:rsidR="00AB2B30" w:rsidRPr="009B053A" w:rsidRDefault="006A7121">
            <w:pPr>
              <w:pStyle w:val="TAC"/>
            </w:pPr>
            <w:r w:rsidRPr="009B053A">
              <w:t>DC_19-42_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EDF07DC"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D3D606F" w14:textId="77777777" w:rsidR="00AB2B30" w:rsidRPr="009B053A" w:rsidRDefault="006A7121">
            <w:pPr>
              <w:pStyle w:val="TAC"/>
            </w:pPr>
            <w:r w:rsidRPr="009B053A">
              <w:t>0.5</w:t>
            </w:r>
          </w:p>
        </w:tc>
      </w:tr>
      <w:tr w:rsidR="00AB2B30" w:rsidRPr="009B053A" w14:paraId="3A66D7F3" w14:textId="77777777">
        <w:trPr>
          <w:jc w:val="center"/>
        </w:trPr>
        <w:tc>
          <w:tcPr>
            <w:tcW w:w="2221" w:type="dxa"/>
            <w:vMerge/>
            <w:tcBorders>
              <w:top w:val="single" w:sz="4" w:space="0" w:color="auto"/>
              <w:left w:val="single" w:sz="4" w:space="0" w:color="auto"/>
              <w:bottom w:val="single" w:sz="4" w:space="0" w:color="auto"/>
              <w:right w:val="single" w:sz="4" w:space="0" w:color="auto"/>
            </w:tcBorders>
            <w:vAlign w:val="center"/>
            <w:hideMark/>
          </w:tcPr>
          <w:p w14:paraId="48759D9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hideMark/>
          </w:tcPr>
          <w:p w14:paraId="632CBD58"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hideMark/>
          </w:tcPr>
          <w:p w14:paraId="4668B7FA" w14:textId="77777777" w:rsidR="00AB2B30" w:rsidRPr="009B053A" w:rsidRDefault="006A7121">
            <w:pPr>
              <w:pStyle w:val="TAC"/>
            </w:pPr>
            <w:r w:rsidRPr="009B053A">
              <w:t>0.5</w:t>
            </w:r>
          </w:p>
        </w:tc>
      </w:tr>
      <w:tr w:rsidR="00AB2B30" w:rsidRPr="009B053A" w14:paraId="0ADB8B30"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hideMark/>
          </w:tcPr>
          <w:p w14:paraId="16774EDC" w14:textId="77777777" w:rsidR="00AB2B30" w:rsidRPr="009B053A" w:rsidRDefault="006A7121">
            <w:pPr>
              <w:pStyle w:val="TAC"/>
            </w:pPr>
            <w:r w:rsidRPr="009B053A">
              <w:t>DC_19-42_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7A190FA1"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hideMark/>
          </w:tcPr>
          <w:p w14:paraId="2E799F28" w14:textId="77777777" w:rsidR="00AB2B30" w:rsidRPr="009B053A" w:rsidRDefault="006A7121">
            <w:pPr>
              <w:pStyle w:val="TAC"/>
            </w:pPr>
            <w:r w:rsidRPr="009B053A">
              <w:t>0.5</w:t>
            </w:r>
          </w:p>
        </w:tc>
      </w:tr>
      <w:tr w:rsidR="00AB2B30" w:rsidRPr="009B053A" w14:paraId="44CBA88E" w14:textId="77777777">
        <w:trPr>
          <w:jc w:val="center"/>
        </w:trPr>
        <w:tc>
          <w:tcPr>
            <w:tcW w:w="2221" w:type="dxa"/>
            <w:tcBorders>
              <w:top w:val="single" w:sz="4" w:space="0" w:color="auto"/>
              <w:left w:val="single" w:sz="4" w:space="0" w:color="auto"/>
              <w:right w:val="single" w:sz="4" w:space="0" w:color="auto"/>
            </w:tcBorders>
            <w:vAlign w:val="center"/>
            <w:hideMark/>
          </w:tcPr>
          <w:p w14:paraId="2377791F" w14:textId="77777777" w:rsidR="00AB2B30" w:rsidRPr="009B053A" w:rsidRDefault="006A7121">
            <w:pPr>
              <w:pStyle w:val="TAC"/>
            </w:pPr>
            <w:r w:rsidRPr="009B053A">
              <w:rPr>
                <w:rFonts w:eastAsia="Malgun Gothic"/>
              </w:rPr>
              <w:t>DC_19_n77-n79</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96E5515" w14:textId="77777777" w:rsidR="00AB2B30" w:rsidRPr="009B053A" w:rsidRDefault="006A7121">
            <w:pPr>
              <w:pStyle w:val="TAC"/>
            </w:pPr>
            <w:r w:rsidRPr="009B053A">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hideMark/>
          </w:tcPr>
          <w:p w14:paraId="58C2D0A8" w14:textId="77777777" w:rsidR="00AB2B30" w:rsidRPr="009B053A" w:rsidRDefault="006A7121">
            <w:pPr>
              <w:pStyle w:val="TAC"/>
            </w:pPr>
            <w:r w:rsidRPr="009B053A">
              <w:rPr>
                <w:rFonts w:eastAsia="Malgun Gothic"/>
              </w:rPr>
              <w:t>0.5</w:t>
            </w:r>
          </w:p>
        </w:tc>
      </w:tr>
      <w:tr w:rsidR="00AB2B30" w:rsidRPr="009B053A" w14:paraId="03E4BED8" w14:textId="77777777">
        <w:trPr>
          <w:jc w:val="center"/>
        </w:trPr>
        <w:tc>
          <w:tcPr>
            <w:tcW w:w="2221" w:type="dxa"/>
            <w:tcBorders>
              <w:top w:val="single" w:sz="4" w:space="0" w:color="auto"/>
              <w:left w:val="single" w:sz="4" w:space="0" w:color="auto"/>
              <w:right w:val="single" w:sz="4" w:space="0" w:color="auto"/>
            </w:tcBorders>
            <w:vAlign w:val="center"/>
          </w:tcPr>
          <w:p w14:paraId="540E1C29" w14:textId="77777777" w:rsidR="00AB2B30" w:rsidRPr="009B053A" w:rsidRDefault="006A7121">
            <w:pPr>
              <w:pStyle w:val="TAC"/>
              <w:rPr>
                <w:rFonts w:eastAsia="Malgun Gothic"/>
              </w:rPr>
            </w:pPr>
            <w:r w:rsidRPr="009B053A">
              <w:rPr>
                <w:rFonts w:eastAsia="Malgun Gothic"/>
              </w:rPr>
              <w:t>DC_19_n78-n79</w:t>
            </w:r>
          </w:p>
        </w:tc>
        <w:tc>
          <w:tcPr>
            <w:tcW w:w="2952" w:type="dxa"/>
            <w:tcBorders>
              <w:top w:val="single" w:sz="4" w:space="0" w:color="auto"/>
              <w:left w:val="single" w:sz="4" w:space="0" w:color="auto"/>
              <w:bottom w:val="single" w:sz="4" w:space="0" w:color="auto"/>
              <w:right w:val="single" w:sz="4" w:space="0" w:color="auto"/>
            </w:tcBorders>
            <w:vAlign w:val="center"/>
          </w:tcPr>
          <w:p w14:paraId="3C5B4329"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142C55D0" w14:textId="77777777" w:rsidR="00AB2B30" w:rsidRPr="009B053A" w:rsidRDefault="006A7121">
            <w:pPr>
              <w:pStyle w:val="TAC"/>
              <w:rPr>
                <w:rFonts w:eastAsia="Malgun Gothic"/>
              </w:rPr>
            </w:pPr>
            <w:r w:rsidRPr="009B053A">
              <w:t>0.5</w:t>
            </w:r>
          </w:p>
        </w:tc>
      </w:tr>
      <w:tr w:rsidR="00AB2B30" w:rsidRPr="009B053A" w14:paraId="1F07A0A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6DD751A6" w14:textId="77777777" w:rsidR="00AB2B30" w:rsidRPr="009B053A" w:rsidRDefault="006A7121">
            <w:pPr>
              <w:pStyle w:val="TAC"/>
              <w:rPr>
                <w:rFonts w:eastAsia="Malgun Gothic"/>
              </w:rPr>
            </w:pPr>
            <w:r w:rsidRPr="009B053A">
              <w:t>DC_20_n3-n78</w:t>
            </w:r>
          </w:p>
        </w:tc>
        <w:tc>
          <w:tcPr>
            <w:tcW w:w="2952" w:type="dxa"/>
            <w:tcBorders>
              <w:top w:val="single" w:sz="4" w:space="0" w:color="auto"/>
              <w:left w:val="single" w:sz="4" w:space="0" w:color="auto"/>
              <w:bottom w:val="single" w:sz="4" w:space="0" w:color="auto"/>
              <w:right w:val="single" w:sz="4" w:space="0" w:color="auto"/>
            </w:tcBorders>
            <w:vAlign w:val="center"/>
          </w:tcPr>
          <w:p w14:paraId="786436F3" w14:textId="77777777" w:rsidR="00AB2B30" w:rsidRPr="009B053A" w:rsidRDefault="006A7121">
            <w:pPr>
              <w:pStyle w:val="TAC"/>
              <w:rPr>
                <w:rFonts w:eastAsia="Malgun Gothic"/>
              </w:rPr>
            </w:pPr>
            <w:r w:rsidRPr="009B053A">
              <w:rPr>
                <w:rFonts w:eastAsia="MS Mincho"/>
              </w:rPr>
              <w:t>n3</w:t>
            </w:r>
          </w:p>
        </w:tc>
        <w:tc>
          <w:tcPr>
            <w:tcW w:w="2952" w:type="dxa"/>
            <w:tcBorders>
              <w:top w:val="single" w:sz="4" w:space="0" w:color="auto"/>
              <w:left w:val="single" w:sz="4" w:space="0" w:color="auto"/>
              <w:bottom w:val="single" w:sz="4" w:space="0" w:color="auto"/>
              <w:right w:val="single" w:sz="4" w:space="0" w:color="auto"/>
            </w:tcBorders>
            <w:vAlign w:val="center"/>
          </w:tcPr>
          <w:p w14:paraId="379D0CFA" w14:textId="77777777" w:rsidR="00AB2B30" w:rsidRPr="009B053A" w:rsidRDefault="006A7121">
            <w:pPr>
              <w:pStyle w:val="TAC"/>
              <w:rPr>
                <w:rFonts w:eastAsia="Malgun Gothic"/>
              </w:rPr>
            </w:pPr>
            <w:r w:rsidRPr="009B053A">
              <w:rPr>
                <w:rFonts w:eastAsia="MS Mincho"/>
              </w:rPr>
              <w:t>0.2</w:t>
            </w:r>
          </w:p>
        </w:tc>
      </w:tr>
      <w:tr w:rsidR="00AB2B30" w:rsidRPr="009B053A" w14:paraId="2929BFA3" w14:textId="77777777">
        <w:trPr>
          <w:jc w:val="center"/>
        </w:trPr>
        <w:tc>
          <w:tcPr>
            <w:tcW w:w="2221" w:type="dxa"/>
            <w:vMerge/>
            <w:tcBorders>
              <w:left w:val="single" w:sz="4" w:space="0" w:color="auto"/>
              <w:right w:val="single" w:sz="4" w:space="0" w:color="auto"/>
            </w:tcBorders>
            <w:vAlign w:val="center"/>
          </w:tcPr>
          <w:p w14:paraId="02ABB5C3" w14:textId="77777777" w:rsidR="00AB2B30" w:rsidRPr="009B053A" w:rsidRDefault="00AB2B30">
            <w:pPr>
              <w:pStyle w:val="TAC"/>
              <w:rPr>
                <w:rFonts w:eastAsia="Malgun Gothic"/>
              </w:rPr>
            </w:pPr>
          </w:p>
        </w:tc>
        <w:tc>
          <w:tcPr>
            <w:tcW w:w="2952" w:type="dxa"/>
            <w:tcBorders>
              <w:top w:val="single" w:sz="4" w:space="0" w:color="auto"/>
              <w:left w:val="single" w:sz="4" w:space="0" w:color="auto"/>
              <w:bottom w:val="single" w:sz="4" w:space="0" w:color="auto"/>
              <w:right w:val="single" w:sz="4" w:space="0" w:color="auto"/>
            </w:tcBorders>
            <w:vAlign w:val="center"/>
          </w:tcPr>
          <w:p w14:paraId="1068B410" w14:textId="77777777" w:rsidR="00AB2B30" w:rsidRPr="009B053A" w:rsidRDefault="006A7121">
            <w:pPr>
              <w:pStyle w:val="TAC"/>
              <w:rPr>
                <w:rFonts w:eastAsia="Malgun Gothic"/>
              </w:rPr>
            </w:pPr>
            <w:r w:rsidRPr="009B053A">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BD08277" w14:textId="77777777" w:rsidR="00AB2B30" w:rsidRPr="009B053A" w:rsidRDefault="006A7121">
            <w:pPr>
              <w:pStyle w:val="TAC"/>
              <w:rPr>
                <w:rFonts w:eastAsia="Malgun Gothic"/>
              </w:rPr>
            </w:pPr>
            <w:r w:rsidRPr="009B053A">
              <w:rPr>
                <w:rFonts w:eastAsia="MS Mincho"/>
              </w:rPr>
              <w:t>0.5</w:t>
            </w:r>
          </w:p>
        </w:tc>
      </w:tr>
      <w:tr w:rsidR="00AB2B30" w:rsidRPr="009B053A" w14:paraId="42A3228C"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7A76B68" w14:textId="77777777" w:rsidR="00AB2B30" w:rsidRPr="009B053A" w:rsidRDefault="006A7121">
            <w:pPr>
              <w:pStyle w:val="TAC"/>
            </w:pPr>
            <w:r w:rsidRPr="009B053A">
              <w:rPr>
                <w:rFonts w:eastAsia="Malgun Gothic"/>
              </w:rPr>
              <w:t>DC_20_n28-n78</w:t>
            </w:r>
          </w:p>
        </w:tc>
        <w:tc>
          <w:tcPr>
            <w:tcW w:w="2952" w:type="dxa"/>
            <w:tcBorders>
              <w:top w:val="single" w:sz="4" w:space="0" w:color="auto"/>
              <w:left w:val="single" w:sz="4" w:space="0" w:color="auto"/>
              <w:bottom w:val="single" w:sz="4" w:space="0" w:color="auto"/>
              <w:right w:val="single" w:sz="4" w:space="0" w:color="auto"/>
            </w:tcBorders>
            <w:vAlign w:val="center"/>
          </w:tcPr>
          <w:p w14:paraId="4CD05597" w14:textId="77777777" w:rsidR="00AB2B30" w:rsidRPr="009B053A" w:rsidRDefault="006A7121">
            <w:pPr>
              <w:pStyle w:val="TAC"/>
            </w:pPr>
            <w:r w:rsidRPr="009B053A">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6F704F67" w14:textId="77777777" w:rsidR="00AB2B30" w:rsidRPr="009B053A" w:rsidRDefault="006A7121">
            <w:pPr>
              <w:pStyle w:val="TAC"/>
            </w:pPr>
            <w:r w:rsidRPr="009B053A">
              <w:rPr>
                <w:rFonts w:eastAsia="Malgun Gothic"/>
              </w:rPr>
              <w:t>0.2</w:t>
            </w:r>
          </w:p>
        </w:tc>
      </w:tr>
      <w:tr w:rsidR="00AB2B30" w:rsidRPr="009B053A" w14:paraId="35C9548B" w14:textId="77777777">
        <w:trPr>
          <w:jc w:val="center"/>
        </w:trPr>
        <w:tc>
          <w:tcPr>
            <w:tcW w:w="2221" w:type="dxa"/>
            <w:vMerge/>
            <w:tcBorders>
              <w:left w:val="single" w:sz="4" w:space="0" w:color="auto"/>
              <w:right w:val="single" w:sz="4" w:space="0" w:color="auto"/>
            </w:tcBorders>
            <w:vAlign w:val="center"/>
          </w:tcPr>
          <w:p w14:paraId="07711FB7"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19DA7491" w14:textId="77777777" w:rsidR="00AB2B30" w:rsidRPr="009B053A" w:rsidRDefault="006A7121">
            <w:pPr>
              <w:pStyle w:val="TAC"/>
            </w:pPr>
            <w:r w:rsidRPr="009B053A">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CB6A448" w14:textId="77777777" w:rsidR="00AB2B30" w:rsidRPr="009B053A" w:rsidRDefault="006A7121">
            <w:pPr>
              <w:pStyle w:val="TAC"/>
            </w:pPr>
            <w:r w:rsidRPr="009B053A">
              <w:rPr>
                <w:rFonts w:eastAsia="Malgun Gothic"/>
              </w:rPr>
              <w:t>0.2</w:t>
            </w:r>
          </w:p>
        </w:tc>
      </w:tr>
      <w:tr w:rsidR="00AB2B30" w:rsidRPr="009B053A" w14:paraId="43E32678" w14:textId="77777777">
        <w:trPr>
          <w:jc w:val="center"/>
        </w:trPr>
        <w:tc>
          <w:tcPr>
            <w:tcW w:w="2221" w:type="dxa"/>
            <w:vMerge/>
            <w:tcBorders>
              <w:left w:val="single" w:sz="4" w:space="0" w:color="auto"/>
              <w:bottom w:val="single" w:sz="4" w:space="0" w:color="auto"/>
              <w:right w:val="single" w:sz="4" w:space="0" w:color="auto"/>
            </w:tcBorders>
            <w:vAlign w:val="center"/>
          </w:tcPr>
          <w:p w14:paraId="07BD320A"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0355F70"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1A9AE8D6" w14:textId="77777777" w:rsidR="00AB2B30" w:rsidRPr="009B053A" w:rsidRDefault="006A7121">
            <w:pPr>
              <w:pStyle w:val="TAC"/>
            </w:pPr>
            <w:r w:rsidRPr="009B053A">
              <w:rPr>
                <w:rFonts w:eastAsia="Malgun Gothic"/>
              </w:rPr>
              <w:t>0.5</w:t>
            </w:r>
          </w:p>
        </w:tc>
      </w:tr>
      <w:tr w:rsidR="00AB2B30" w:rsidRPr="009B053A" w14:paraId="17BCB1FF" w14:textId="77777777">
        <w:trPr>
          <w:jc w:val="center"/>
        </w:trPr>
        <w:tc>
          <w:tcPr>
            <w:tcW w:w="2221" w:type="dxa"/>
            <w:vMerge w:val="restart"/>
            <w:tcBorders>
              <w:left w:val="single" w:sz="4" w:space="0" w:color="auto"/>
              <w:right w:val="single" w:sz="4" w:space="0" w:color="auto"/>
            </w:tcBorders>
            <w:vAlign w:val="center"/>
          </w:tcPr>
          <w:p w14:paraId="7C47B1CC" w14:textId="77777777" w:rsidR="00AB2B30" w:rsidRPr="009B053A" w:rsidRDefault="006A7121">
            <w:pPr>
              <w:pStyle w:val="TAC"/>
            </w:pPr>
            <w:r w:rsidRPr="009B053A">
              <w:t>DC_20-38_n78</w:t>
            </w:r>
          </w:p>
        </w:tc>
        <w:tc>
          <w:tcPr>
            <w:tcW w:w="2952" w:type="dxa"/>
            <w:tcBorders>
              <w:top w:val="single" w:sz="4" w:space="0" w:color="auto"/>
              <w:left w:val="single" w:sz="4" w:space="0" w:color="auto"/>
              <w:bottom w:val="single" w:sz="4" w:space="0" w:color="auto"/>
              <w:right w:val="single" w:sz="4" w:space="0" w:color="auto"/>
            </w:tcBorders>
            <w:vAlign w:val="center"/>
          </w:tcPr>
          <w:p w14:paraId="657CDA37" w14:textId="77777777" w:rsidR="00AB2B30" w:rsidRPr="009B053A" w:rsidRDefault="006A7121">
            <w:pPr>
              <w:pStyle w:val="TAC"/>
              <w:rPr>
                <w:rFonts w:eastAsia="Malgun Gothic"/>
              </w:rPr>
            </w:pPr>
            <w:r w:rsidRPr="009B053A">
              <w:t>38</w:t>
            </w:r>
          </w:p>
        </w:tc>
        <w:tc>
          <w:tcPr>
            <w:tcW w:w="2952" w:type="dxa"/>
            <w:tcBorders>
              <w:top w:val="single" w:sz="4" w:space="0" w:color="auto"/>
              <w:left w:val="single" w:sz="4" w:space="0" w:color="auto"/>
              <w:bottom w:val="single" w:sz="4" w:space="0" w:color="auto"/>
              <w:right w:val="single" w:sz="4" w:space="0" w:color="auto"/>
            </w:tcBorders>
            <w:vAlign w:val="center"/>
          </w:tcPr>
          <w:p w14:paraId="01CC5A9C" w14:textId="77777777" w:rsidR="00AB2B30" w:rsidRPr="009B053A" w:rsidRDefault="006A7121">
            <w:pPr>
              <w:pStyle w:val="TAC"/>
              <w:rPr>
                <w:rFonts w:eastAsia="Malgun Gothic"/>
              </w:rPr>
            </w:pPr>
            <w:r w:rsidRPr="009B053A">
              <w:t>0.4</w:t>
            </w:r>
          </w:p>
        </w:tc>
      </w:tr>
      <w:tr w:rsidR="00AB2B30" w:rsidRPr="009B053A" w14:paraId="245A0BE6" w14:textId="77777777">
        <w:trPr>
          <w:jc w:val="center"/>
        </w:trPr>
        <w:tc>
          <w:tcPr>
            <w:tcW w:w="2221" w:type="dxa"/>
            <w:vMerge/>
            <w:tcBorders>
              <w:left w:val="single" w:sz="4" w:space="0" w:color="auto"/>
              <w:bottom w:val="single" w:sz="4" w:space="0" w:color="auto"/>
              <w:right w:val="single" w:sz="4" w:space="0" w:color="auto"/>
            </w:tcBorders>
            <w:vAlign w:val="center"/>
          </w:tcPr>
          <w:p w14:paraId="3D053445"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BB30121"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6D3EFC18" w14:textId="77777777" w:rsidR="00AB2B30" w:rsidRPr="009B053A" w:rsidRDefault="006A7121">
            <w:pPr>
              <w:pStyle w:val="TAC"/>
              <w:rPr>
                <w:rFonts w:eastAsia="Malgun Gothic"/>
              </w:rPr>
            </w:pPr>
            <w:r w:rsidRPr="009B053A">
              <w:t>0.5</w:t>
            </w:r>
          </w:p>
        </w:tc>
      </w:tr>
      <w:tr w:rsidR="00AB2B30" w:rsidRPr="009B053A" w14:paraId="45CAF94B" w14:textId="77777777">
        <w:trPr>
          <w:jc w:val="center"/>
        </w:trPr>
        <w:tc>
          <w:tcPr>
            <w:tcW w:w="2221" w:type="dxa"/>
            <w:tcBorders>
              <w:top w:val="single" w:sz="4" w:space="0" w:color="auto"/>
              <w:left w:val="single" w:sz="4" w:space="0" w:color="auto"/>
              <w:right w:val="single" w:sz="4" w:space="0" w:color="auto"/>
            </w:tcBorders>
            <w:vAlign w:val="center"/>
          </w:tcPr>
          <w:p w14:paraId="4D8B001B" w14:textId="77777777" w:rsidR="00AB2B30" w:rsidRPr="009B053A" w:rsidRDefault="006A7121">
            <w:pPr>
              <w:pStyle w:val="TAC"/>
            </w:pPr>
            <w:r w:rsidRPr="009B053A">
              <w:rPr>
                <w:rFonts w:eastAsia="Malgun Gothic"/>
              </w:rPr>
              <w:t>DC_20_n76-n78</w:t>
            </w:r>
          </w:p>
        </w:tc>
        <w:tc>
          <w:tcPr>
            <w:tcW w:w="2952" w:type="dxa"/>
            <w:tcBorders>
              <w:top w:val="single" w:sz="4" w:space="0" w:color="auto"/>
              <w:left w:val="single" w:sz="4" w:space="0" w:color="auto"/>
              <w:bottom w:val="single" w:sz="4" w:space="0" w:color="auto"/>
              <w:right w:val="single" w:sz="4" w:space="0" w:color="auto"/>
            </w:tcBorders>
            <w:vAlign w:val="center"/>
          </w:tcPr>
          <w:p w14:paraId="688FF29C"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755B2C9A" w14:textId="77777777" w:rsidR="00AB2B30" w:rsidRPr="009B053A" w:rsidRDefault="006A7121">
            <w:pPr>
              <w:pStyle w:val="TAC"/>
            </w:pPr>
            <w:r w:rsidRPr="009B053A">
              <w:rPr>
                <w:rFonts w:eastAsia="Malgun Gothic"/>
              </w:rPr>
              <w:t>0.5</w:t>
            </w:r>
          </w:p>
        </w:tc>
      </w:tr>
      <w:tr w:rsidR="00AB2B30" w:rsidRPr="009B053A" w14:paraId="1B110FC8" w14:textId="77777777">
        <w:trPr>
          <w:jc w:val="center"/>
        </w:trPr>
        <w:tc>
          <w:tcPr>
            <w:tcW w:w="2221" w:type="dxa"/>
            <w:vMerge w:val="restart"/>
            <w:tcBorders>
              <w:top w:val="single" w:sz="4" w:space="0" w:color="auto"/>
              <w:left w:val="single" w:sz="4" w:space="0" w:color="auto"/>
              <w:right w:val="single" w:sz="4" w:space="0" w:color="auto"/>
            </w:tcBorders>
            <w:vAlign w:val="center"/>
          </w:tcPr>
          <w:p w14:paraId="0817E2DC" w14:textId="77777777" w:rsidR="00AB2B30" w:rsidRPr="009B053A" w:rsidRDefault="006A7121">
            <w:pPr>
              <w:pStyle w:val="TAC"/>
            </w:pPr>
            <w:r w:rsidRPr="009B053A">
              <w:t>DC_21-42_n77</w:t>
            </w:r>
          </w:p>
        </w:tc>
        <w:tc>
          <w:tcPr>
            <w:tcW w:w="2952" w:type="dxa"/>
            <w:tcBorders>
              <w:top w:val="single" w:sz="4" w:space="0" w:color="auto"/>
              <w:left w:val="single" w:sz="4" w:space="0" w:color="auto"/>
              <w:bottom w:val="single" w:sz="4" w:space="0" w:color="auto"/>
              <w:right w:val="single" w:sz="4" w:space="0" w:color="auto"/>
            </w:tcBorders>
            <w:vAlign w:val="center"/>
          </w:tcPr>
          <w:p w14:paraId="1766D07D"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E591896" w14:textId="77777777" w:rsidR="00AB2B30" w:rsidRPr="009B053A" w:rsidRDefault="006A7121">
            <w:pPr>
              <w:pStyle w:val="TAC"/>
            </w:pPr>
            <w:r w:rsidRPr="009B053A">
              <w:t>0.5</w:t>
            </w:r>
          </w:p>
        </w:tc>
      </w:tr>
      <w:tr w:rsidR="00AB2B30" w:rsidRPr="009B053A" w14:paraId="733F25EF" w14:textId="77777777">
        <w:trPr>
          <w:jc w:val="center"/>
        </w:trPr>
        <w:tc>
          <w:tcPr>
            <w:tcW w:w="2221" w:type="dxa"/>
            <w:vMerge/>
            <w:tcBorders>
              <w:left w:val="single" w:sz="4" w:space="0" w:color="auto"/>
              <w:bottom w:val="single" w:sz="4" w:space="0" w:color="auto"/>
              <w:right w:val="single" w:sz="4" w:space="0" w:color="auto"/>
            </w:tcBorders>
            <w:vAlign w:val="center"/>
          </w:tcPr>
          <w:p w14:paraId="78972499"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59640395"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6CEA4AA9" w14:textId="77777777" w:rsidR="00AB2B30" w:rsidRPr="009B053A" w:rsidRDefault="006A7121">
            <w:pPr>
              <w:pStyle w:val="TAC"/>
            </w:pPr>
            <w:r w:rsidRPr="009B053A">
              <w:t>0.5</w:t>
            </w:r>
          </w:p>
        </w:tc>
      </w:tr>
      <w:tr w:rsidR="00AB2B30" w:rsidRPr="009B053A" w14:paraId="08AED5F0"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89F3B6F" w14:textId="77777777" w:rsidR="00AB2B30" w:rsidRPr="009B053A" w:rsidRDefault="006A7121">
            <w:pPr>
              <w:pStyle w:val="TAC"/>
            </w:pPr>
            <w:r w:rsidRPr="009B053A">
              <w:t>DC_21-42_n78</w:t>
            </w:r>
          </w:p>
        </w:tc>
        <w:tc>
          <w:tcPr>
            <w:tcW w:w="2952" w:type="dxa"/>
            <w:tcBorders>
              <w:top w:val="single" w:sz="4" w:space="0" w:color="auto"/>
              <w:left w:val="single" w:sz="4" w:space="0" w:color="auto"/>
              <w:bottom w:val="single" w:sz="4" w:space="0" w:color="auto"/>
              <w:right w:val="single" w:sz="4" w:space="0" w:color="auto"/>
            </w:tcBorders>
            <w:vAlign w:val="center"/>
          </w:tcPr>
          <w:p w14:paraId="6FB7E3AB"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7CA608DC" w14:textId="77777777" w:rsidR="00AB2B30" w:rsidRPr="009B053A" w:rsidRDefault="006A7121">
            <w:pPr>
              <w:pStyle w:val="TAC"/>
            </w:pPr>
            <w:r w:rsidRPr="009B053A">
              <w:t>0.5</w:t>
            </w:r>
          </w:p>
        </w:tc>
      </w:tr>
      <w:tr w:rsidR="00AB2B30" w:rsidRPr="009B053A" w14:paraId="25200ED8" w14:textId="77777777">
        <w:trPr>
          <w:jc w:val="center"/>
        </w:trPr>
        <w:tc>
          <w:tcPr>
            <w:tcW w:w="2221" w:type="dxa"/>
            <w:vMerge/>
            <w:tcBorders>
              <w:left w:val="single" w:sz="4" w:space="0" w:color="auto"/>
              <w:bottom w:val="single" w:sz="4" w:space="0" w:color="auto"/>
              <w:right w:val="single" w:sz="4" w:space="0" w:color="auto"/>
            </w:tcBorders>
            <w:vAlign w:val="center"/>
          </w:tcPr>
          <w:p w14:paraId="36520EF6"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514C4BE"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8CC6A8B" w14:textId="77777777" w:rsidR="00AB2B30" w:rsidRPr="009B053A" w:rsidRDefault="006A7121">
            <w:pPr>
              <w:pStyle w:val="TAC"/>
            </w:pPr>
            <w:r w:rsidRPr="009B053A">
              <w:t>0.5</w:t>
            </w:r>
          </w:p>
        </w:tc>
      </w:tr>
      <w:tr w:rsidR="00AB2B30" w:rsidRPr="009B053A" w14:paraId="15F6510C" w14:textId="77777777">
        <w:trPr>
          <w:jc w:val="center"/>
        </w:trPr>
        <w:tc>
          <w:tcPr>
            <w:tcW w:w="2221" w:type="dxa"/>
            <w:tcBorders>
              <w:top w:val="single" w:sz="4" w:space="0" w:color="auto"/>
              <w:left w:val="single" w:sz="4" w:space="0" w:color="auto"/>
              <w:bottom w:val="single" w:sz="4" w:space="0" w:color="auto"/>
              <w:right w:val="single" w:sz="4" w:space="0" w:color="auto"/>
            </w:tcBorders>
            <w:vAlign w:val="center"/>
          </w:tcPr>
          <w:p w14:paraId="59E63EB9" w14:textId="77777777" w:rsidR="00AB2B30" w:rsidRPr="009B053A" w:rsidRDefault="006A7121">
            <w:pPr>
              <w:pStyle w:val="TAC"/>
            </w:pPr>
            <w:r w:rsidRPr="009B053A">
              <w:t>DC_21-42_n79</w:t>
            </w:r>
          </w:p>
        </w:tc>
        <w:tc>
          <w:tcPr>
            <w:tcW w:w="2952" w:type="dxa"/>
            <w:tcBorders>
              <w:top w:val="single" w:sz="4" w:space="0" w:color="auto"/>
              <w:left w:val="single" w:sz="4" w:space="0" w:color="auto"/>
              <w:bottom w:val="single" w:sz="4" w:space="0" w:color="auto"/>
              <w:right w:val="single" w:sz="4" w:space="0" w:color="auto"/>
            </w:tcBorders>
            <w:vAlign w:val="center"/>
          </w:tcPr>
          <w:p w14:paraId="71011945"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23352A4" w14:textId="77777777" w:rsidR="00AB2B30" w:rsidRPr="009B053A" w:rsidRDefault="006A7121">
            <w:pPr>
              <w:pStyle w:val="TAC"/>
            </w:pPr>
            <w:r w:rsidRPr="009B053A">
              <w:t>0.5</w:t>
            </w:r>
          </w:p>
        </w:tc>
      </w:tr>
      <w:tr w:rsidR="00AB2B30" w:rsidRPr="009B053A" w14:paraId="24635240" w14:textId="77777777">
        <w:trPr>
          <w:jc w:val="center"/>
        </w:trPr>
        <w:tc>
          <w:tcPr>
            <w:tcW w:w="2221" w:type="dxa"/>
            <w:tcBorders>
              <w:top w:val="single" w:sz="4" w:space="0" w:color="auto"/>
              <w:left w:val="single" w:sz="4" w:space="0" w:color="auto"/>
              <w:right w:val="single" w:sz="4" w:space="0" w:color="auto"/>
            </w:tcBorders>
            <w:vAlign w:val="center"/>
          </w:tcPr>
          <w:p w14:paraId="258FE951" w14:textId="77777777" w:rsidR="00AB2B30" w:rsidRPr="009B053A" w:rsidRDefault="006A7121">
            <w:pPr>
              <w:pStyle w:val="TAC"/>
            </w:pPr>
            <w:r w:rsidRPr="009B053A">
              <w:rPr>
                <w:rFonts w:eastAsia="Malgun Gothic"/>
              </w:rPr>
              <w:t>DC_21_n77-n79</w:t>
            </w:r>
          </w:p>
        </w:tc>
        <w:tc>
          <w:tcPr>
            <w:tcW w:w="2952" w:type="dxa"/>
            <w:tcBorders>
              <w:top w:val="single" w:sz="4" w:space="0" w:color="auto"/>
              <w:left w:val="single" w:sz="4" w:space="0" w:color="auto"/>
              <w:bottom w:val="single" w:sz="4" w:space="0" w:color="auto"/>
              <w:right w:val="single" w:sz="4" w:space="0" w:color="auto"/>
            </w:tcBorders>
            <w:vAlign w:val="center"/>
          </w:tcPr>
          <w:p w14:paraId="1CF6857F" w14:textId="77777777" w:rsidR="00AB2B30" w:rsidRPr="009B053A" w:rsidRDefault="006A7121">
            <w:pPr>
              <w:pStyle w:val="TAC"/>
            </w:pPr>
            <w:r w:rsidRPr="009B053A">
              <w:rPr>
                <w:rFonts w:eastAsia="Malgun Gothic"/>
              </w:rPr>
              <w:t>n77</w:t>
            </w:r>
          </w:p>
        </w:tc>
        <w:tc>
          <w:tcPr>
            <w:tcW w:w="2952" w:type="dxa"/>
            <w:tcBorders>
              <w:top w:val="single" w:sz="4" w:space="0" w:color="auto"/>
              <w:left w:val="single" w:sz="4" w:space="0" w:color="auto"/>
              <w:bottom w:val="single" w:sz="4" w:space="0" w:color="auto"/>
              <w:right w:val="single" w:sz="4" w:space="0" w:color="auto"/>
            </w:tcBorders>
            <w:vAlign w:val="center"/>
          </w:tcPr>
          <w:p w14:paraId="386C0E09" w14:textId="77777777" w:rsidR="00AB2B30" w:rsidRPr="009B053A" w:rsidRDefault="006A7121">
            <w:pPr>
              <w:pStyle w:val="TAC"/>
            </w:pPr>
            <w:r w:rsidRPr="009B053A">
              <w:rPr>
                <w:rFonts w:eastAsia="Malgun Gothic"/>
              </w:rPr>
              <w:t>0.5</w:t>
            </w:r>
          </w:p>
        </w:tc>
      </w:tr>
      <w:tr w:rsidR="00AB2B30" w:rsidRPr="009B053A" w14:paraId="41F3E593" w14:textId="77777777">
        <w:trPr>
          <w:jc w:val="center"/>
        </w:trPr>
        <w:tc>
          <w:tcPr>
            <w:tcW w:w="2221" w:type="dxa"/>
            <w:tcBorders>
              <w:top w:val="single" w:sz="4" w:space="0" w:color="auto"/>
              <w:left w:val="single" w:sz="4" w:space="0" w:color="auto"/>
              <w:right w:val="single" w:sz="4" w:space="0" w:color="auto"/>
            </w:tcBorders>
            <w:vAlign w:val="center"/>
          </w:tcPr>
          <w:p w14:paraId="11573912" w14:textId="77777777" w:rsidR="00AB2B30" w:rsidRPr="009B053A" w:rsidRDefault="006A7121">
            <w:pPr>
              <w:pStyle w:val="TAC"/>
            </w:pPr>
            <w:r w:rsidRPr="009B053A">
              <w:rPr>
                <w:rFonts w:eastAsia="Malgun Gothic"/>
              </w:rPr>
              <w:t>DC_21_n78-n79</w:t>
            </w:r>
          </w:p>
        </w:tc>
        <w:tc>
          <w:tcPr>
            <w:tcW w:w="2952" w:type="dxa"/>
            <w:tcBorders>
              <w:top w:val="single" w:sz="4" w:space="0" w:color="auto"/>
              <w:left w:val="single" w:sz="4" w:space="0" w:color="auto"/>
              <w:bottom w:val="single" w:sz="4" w:space="0" w:color="auto"/>
              <w:right w:val="single" w:sz="4" w:space="0" w:color="auto"/>
            </w:tcBorders>
            <w:vAlign w:val="center"/>
          </w:tcPr>
          <w:p w14:paraId="5A351685"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41ADC1E2" w14:textId="77777777" w:rsidR="00AB2B30" w:rsidRPr="009B053A" w:rsidRDefault="006A7121">
            <w:pPr>
              <w:pStyle w:val="TAC"/>
            </w:pPr>
            <w:r w:rsidRPr="009B053A">
              <w:rPr>
                <w:rFonts w:eastAsia="Malgun Gothic"/>
              </w:rPr>
              <w:t>0.5</w:t>
            </w:r>
          </w:p>
        </w:tc>
      </w:tr>
      <w:tr w:rsidR="00226071" w:rsidRPr="009B053A" w14:paraId="7397C161" w14:textId="77777777" w:rsidTr="00931ECD">
        <w:trPr>
          <w:trHeight w:val="187"/>
          <w:jc w:val="center"/>
        </w:trPr>
        <w:tc>
          <w:tcPr>
            <w:tcW w:w="2221" w:type="dxa"/>
            <w:tcBorders>
              <w:top w:val="single" w:sz="4" w:space="0" w:color="auto"/>
              <w:left w:val="single" w:sz="4" w:space="0" w:color="auto"/>
              <w:bottom w:val="single" w:sz="4" w:space="0" w:color="auto"/>
              <w:right w:val="single" w:sz="4" w:space="0" w:color="auto"/>
            </w:tcBorders>
            <w:hideMark/>
          </w:tcPr>
          <w:p w14:paraId="02CA9F42" w14:textId="77777777" w:rsidR="00226071" w:rsidRPr="009B053A" w:rsidRDefault="00226071" w:rsidP="00931ECD">
            <w:pPr>
              <w:pStyle w:val="TAC"/>
            </w:pPr>
            <w:r w:rsidRPr="009B053A">
              <w:rPr>
                <w:rFonts w:eastAsia="Malgun Gothic"/>
                <w:lang w:eastAsia="ko-KR"/>
              </w:rPr>
              <w:t>DC_28_n7-n78</w:t>
            </w:r>
          </w:p>
        </w:tc>
        <w:tc>
          <w:tcPr>
            <w:tcW w:w="2952" w:type="dxa"/>
            <w:tcBorders>
              <w:top w:val="single" w:sz="4" w:space="0" w:color="auto"/>
              <w:left w:val="single" w:sz="4" w:space="0" w:color="auto"/>
              <w:bottom w:val="single" w:sz="4" w:space="0" w:color="auto"/>
              <w:right w:val="single" w:sz="4" w:space="0" w:color="auto"/>
            </w:tcBorders>
            <w:hideMark/>
          </w:tcPr>
          <w:p w14:paraId="324C46F9" w14:textId="77777777" w:rsidR="00226071" w:rsidRPr="009B053A" w:rsidRDefault="00226071" w:rsidP="00931ECD">
            <w:pPr>
              <w:pStyle w:val="TAC"/>
              <w:rPr>
                <w:szCs w:val="18"/>
                <w:lang w:eastAsia="ja-JP"/>
              </w:rPr>
            </w:pPr>
            <w:r w:rsidRPr="009B053A">
              <w:rPr>
                <w:rFonts w:eastAsia="Malgun Gothic"/>
                <w:szCs w:val="18"/>
                <w:lang w:eastAsia="ko-KR"/>
              </w:rPr>
              <w:t>n78</w:t>
            </w:r>
          </w:p>
        </w:tc>
        <w:tc>
          <w:tcPr>
            <w:tcW w:w="2952" w:type="dxa"/>
            <w:tcBorders>
              <w:top w:val="single" w:sz="4" w:space="0" w:color="auto"/>
              <w:left w:val="single" w:sz="4" w:space="0" w:color="auto"/>
              <w:bottom w:val="single" w:sz="4" w:space="0" w:color="auto"/>
              <w:right w:val="single" w:sz="4" w:space="0" w:color="auto"/>
            </w:tcBorders>
            <w:hideMark/>
          </w:tcPr>
          <w:p w14:paraId="334B8771" w14:textId="77777777" w:rsidR="00226071" w:rsidRPr="009B053A" w:rsidRDefault="00226071" w:rsidP="00931ECD">
            <w:pPr>
              <w:pStyle w:val="TAC"/>
              <w:rPr>
                <w:szCs w:val="18"/>
                <w:lang w:eastAsia="zh-CN"/>
              </w:rPr>
            </w:pPr>
            <w:r w:rsidRPr="009B053A">
              <w:rPr>
                <w:rFonts w:eastAsia="Malgun Gothic"/>
                <w:szCs w:val="18"/>
                <w:lang w:eastAsia="ko-KR"/>
              </w:rPr>
              <w:t>0.5</w:t>
            </w:r>
          </w:p>
        </w:tc>
      </w:tr>
      <w:tr w:rsidR="00AB2B30" w:rsidRPr="009B053A" w14:paraId="364BF4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4D95C285" w14:textId="77777777" w:rsidR="00AB2B30" w:rsidRPr="009B053A" w:rsidRDefault="006A7121">
            <w:pPr>
              <w:pStyle w:val="TAC"/>
            </w:pPr>
            <w:r w:rsidRPr="009B053A">
              <w:t>DC_28-41_n78</w:t>
            </w:r>
          </w:p>
        </w:tc>
        <w:tc>
          <w:tcPr>
            <w:tcW w:w="2952" w:type="dxa"/>
            <w:tcBorders>
              <w:top w:val="single" w:sz="4" w:space="0" w:color="auto"/>
              <w:left w:val="single" w:sz="4" w:space="0" w:color="auto"/>
              <w:bottom w:val="single" w:sz="4" w:space="0" w:color="auto"/>
              <w:right w:val="single" w:sz="4" w:space="0" w:color="auto"/>
            </w:tcBorders>
          </w:tcPr>
          <w:p w14:paraId="055441C9" w14:textId="77777777" w:rsidR="00AB2B30" w:rsidRPr="009B053A" w:rsidRDefault="006A7121">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vAlign w:val="center"/>
          </w:tcPr>
          <w:p w14:paraId="0C6C6ADA" w14:textId="77777777" w:rsidR="00AB2B30" w:rsidRPr="009B053A" w:rsidRDefault="006A7121">
            <w:pPr>
              <w:pStyle w:val="TAC"/>
            </w:pPr>
            <w:r w:rsidRPr="009B053A">
              <w:t>0.2</w:t>
            </w:r>
          </w:p>
        </w:tc>
      </w:tr>
      <w:tr w:rsidR="00AB2B30" w:rsidRPr="009B053A" w14:paraId="7E2E3D60" w14:textId="77777777">
        <w:trPr>
          <w:jc w:val="center"/>
        </w:trPr>
        <w:tc>
          <w:tcPr>
            <w:tcW w:w="2221" w:type="dxa"/>
            <w:vMerge/>
            <w:tcBorders>
              <w:left w:val="single" w:sz="4" w:space="0" w:color="auto"/>
              <w:right w:val="single" w:sz="4" w:space="0" w:color="auto"/>
            </w:tcBorders>
            <w:vAlign w:val="center"/>
          </w:tcPr>
          <w:p w14:paraId="1AFC355F"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58983482"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62234580" w14:textId="77777777" w:rsidR="00AB2B30" w:rsidRPr="009B053A" w:rsidRDefault="006A7121">
            <w:pPr>
              <w:pStyle w:val="TAC"/>
            </w:pPr>
            <w:r w:rsidRPr="009B053A">
              <w:t>0.5</w:t>
            </w:r>
          </w:p>
        </w:tc>
      </w:tr>
      <w:tr w:rsidR="00AB2B30" w:rsidRPr="009B053A" w14:paraId="1104121B" w14:textId="77777777">
        <w:trPr>
          <w:jc w:val="center"/>
        </w:trPr>
        <w:tc>
          <w:tcPr>
            <w:tcW w:w="2221" w:type="dxa"/>
            <w:vMerge/>
            <w:tcBorders>
              <w:left w:val="single" w:sz="4" w:space="0" w:color="auto"/>
              <w:right w:val="single" w:sz="4" w:space="0" w:color="auto"/>
            </w:tcBorders>
            <w:vAlign w:val="center"/>
          </w:tcPr>
          <w:p w14:paraId="4EF59212"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tcPr>
          <w:p w14:paraId="3DF1A2AB" w14:textId="77777777" w:rsidR="00AB2B30" w:rsidRPr="009B053A" w:rsidRDefault="006A7121">
            <w:pPr>
              <w:pStyle w:val="TAC"/>
            </w:pPr>
            <w:r w:rsidRPr="009B053A">
              <w:t>n79</w:t>
            </w:r>
          </w:p>
        </w:tc>
        <w:tc>
          <w:tcPr>
            <w:tcW w:w="2952" w:type="dxa"/>
            <w:tcBorders>
              <w:top w:val="single" w:sz="4" w:space="0" w:color="auto"/>
              <w:left w:val="single" w:sz="4" w:space="0" w:color="auto"/>
              <w:bottom w:val="single" w:sz="4" w:space="0" w:color="auto"/>
              <w:right w:val="single" w:sz="4" w:space="0" w:color="auto"/>
            </w:tcBorders>
            <w:vAlign w:val="center"/>
          </w:tcPr>
          <w:p w14:paraId="79FA43B3" w14:textId="77777777" w:rsidR="00AB2B30" w:rsidRPr="009B053A" w:rsidRDefault="006A7121">
            <w:pPr>
              <w:pStyle w:val="TAC"/>
            </w:pPr>
            <w:r w:rsidRPr="009B053A">
              <w:t>0.5</w:t>
            </w:r>
          </w:p>
        </w:tc>
      </w:tr>
      <w:tr w:rsidR="00AB2B30" w:rsidRPr="009B053A" w14:paraId="5E920042" w14:textId="77777777">
        <w:trPr>
          <w:jc w:val="center"/>
        </w:trPr>
        <w:tc>
          <w:tcPr>
            <w:tcW w:w="2221" w:type="dxa"/>
            <w:vMerge w:val="restart"/>
            <w:tcBorders>
              <w:top w:val="single" w:sz="4" w:space="0" w:color="auto"/>
              <w:left w:val="single" w:sz="4" w:space="0" w:color="auto"/>
              <w:right w:val="single" w:sz="4" w:space="0" w:color="auto"/>
            </w:tcBorders>
            <w:vAlign w:val="center"/>
          </w:tcPr>
          <w:p w14:paraId="370CF98A" w14:textId="77777777" w:rsidR="00AB2B30" w:rsidRPr="009B053A" w:rsidRDefault="006A7121">
            <w:pPr>
              <w:pStyle w:val="TAC"/>
            </w:pPr>
            <w:r w:rsidRPr="009B053A">
              <w:t>DC_28-42_n78</w:t>
            </w:r>
          </w:p>
        </w:tc>
        <w:tc>
          <w:tcPr>
            <w:tcW w:w="2952" w:type="dxa"/>
            <w:tcBorders>
              <w:top w:val="single" w:sz="4" w:space="0" w:color="auto"/>
              <w:left w:val="single" w:sz="4" w:space="0" w:color="auto"/>
              <w:bottom w:val="single" w:sz="4" w:space="0" w:color="auto"/>
              <w:right w:val="single" w:sz="4" w:space="0" w:color="auto"/>
            </w:tcBorders>
            <w:vAlign w:val="center"/>
          </w:tcPr>
          <w:p w14:paraId="07CDEEAA" w14:textId="77777777" w:rsidR="00AB2B30" w:rsidRPr="009B053A" w:rsidRDefault="006A7121">
            <w:pPr>
              <w:pStyle w:val="TAC"/>
            </w:pPr>
            <w:r w:rsidRPr="009B053A">
              <w:t>28</w:t>
            </w:r>
          </w:p>
        </w:tc>
        <w:tc>
          <w:tcPr>
            <w:tcW w:w="2952" w:type="dxa"/>
            <w:tcBorders>
              <w:top w:val="single" w:sz="4" w:space="0" w:color="auto"/>
              <w:left w:val="single" w:sz="4" w:space="0" w:color="auto"/>
              <w:bottom w:val="single" w:sz="4" w:space="0" w:color="auto"/>
              <w:right w:val="single" w:sz="4" w:space="0" w:color="auto"/>
            </w:tcBorders>
            <w:vAlign w:val="center"/>
          </w:tcPr>
          <w:p w14:paraId="0249A6D6" w14:textId="77777777" w:rsidR="00AB2B30" w:rsidRPr="009B053A" w:rsidRDefault="006A7121">
            <w:pPr>
              <w:pStyle w:val="TAC"/>
            </w:pPr>
            <w:r w:rsidRPr="009B053A">
              <w:t>0.2</w:t>
            </w:r>
          </w:p>
        </w:tc>
      </w:tr>
      <w:tr w:rsidR="00AB2B30" w:rsidRPr="009B053A" w14:paraId="0FCDAB7F" w14:textId="77777777">
        <w:trPr>
          <w:jc w:val="center"/>
        </w:trPr>
        <w:tc>
          <w:tcPr>
            <w:tcW w:w="2221" w:type="dxa"/>
            <w:vMerge/>
            <w:tcBorders>
              <w:left w:val="single" w:sz="4" w:space="0" w:color="auto"/>
              <w:right w:val="single" w:sz="4" w:space="0" w:color="auto"/>
            </w:tcBorders>
            <w:vAlign w:val="center"/>
          </w:tcPr>
          <w:p w14:paraId="2220DDBD"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61E76C82"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63A90B2" w14:textId="77777777" w:rsidR="00AB2B30" w:rsidRPr="009B053A" w:rsidRDefault="006A7121">
            <w:pPr>
              <w:pStyle w:val="TAC"/>
            </w:pPr>
            <w:r w:rsidRPr="009B053A">
              <w:t>0.5</w:t>
            </w:r>
          </w:p>
        </w:tc>
      </w:tr>
      <w:tr w:rsidR="00AB2B30" w:rsidRPr="009B053A" w14:paraId="24AB6F37" w14:textId="77777777">
        <w:trPr>
          <w:jc w:val="center"/>
        </w:trPr>
        <w:tc>
          <w:tcPr>
            <w:tcW w:w="2221" w:type="dxa"/>
            <w:vMerge/>
            <w:tcBorders>
              <w:left w:val="single" w:sz="4" w:space="0" w:color="auto"/>
              <w:bottom w:val="single" w:sz="4" w:space="0" w:color="auto"/>
              <w:right w:val="single" w:sz="4" w:space="0" w:color="auto"/>
            </w:tcBorders>
            <w:vAlign w:val="center"/>
          </w:tcPr>
          <w:p w14:paraId="6038EEC4" w14:textId="77777777" w:rsidR="00AB2B30" w:rsidRPr="009B053A" w:rsidRDefault="00AB2B30">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032CC7EC"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67FE5FBB" w14:textId="77777777" w:rsidR="00AB2B30" w:rsidRPr="009B053A" w:rsidRDefault="006A7121">
            <w:pPr>
              <w:pStyle w:val="TAC"/>
            </w:pPr>
            <w:r w:rsidRPr="009B053A">
              <w:t>0.5</w:t>
            </w:r>
          </w:p>
        </w:tc>
      </w:tr>
      <w:tr w:rsidR="00796EE5" w:rsidRPr="009B053A" w14:paraId="434748A4" w14:textId="77777777">
        <w:trPr>
          <w:jc w:val="center"/>
        </w:trPr>
        <w:tc>
          <w:tcPr>
            <w:tcW w:w="2221" w:type="dxa"/>
            <w:vMerge w:val="restart"/>
            <w:tcBorders>
              <w:top w:val="nil"/>
              <w:left w:val="single" w:sz="4" w:space="0" w:color="auto"/>
              <w:right w:val="single" w:sz="4" w:space="0" w:color="auto"/>
            </w:tcBorders>
            <w:vAlign w:val="center"/>
          </w:tcPr>
          <w:p w14:paraId="15F01DFE" w14:textId="5788DC74" w:rsidR="00796EE5" w:rsidRPr="009B053A" w:rsidRDefault="00796EE5" w:rsidP="00796EE5">
            <w:pPr>
              <w:pStyle w:val="TAC"/>
            </w:pPr>
            <w:r w:rsidRPr="009B053A">
              <w:t>DC_66_n5</w:t>
            </w:r>
          </w:p>
        </w:tc>
        <w:tc>
          <w:tcPr>
            <w:tcW w:w="2952" w:type="dxa"/>
            <w:tcBorders>
              <w:top w:val="single" w:sz="4" w:space="0" w:color="auto"/>
              <w:left w:val="single" w:sz="4" w:space="0" w:color="auto"/>
              <w:bottom w:val="single" w:sz="4" w:space="0" w:color="auto"/>
              <w:right w:val="single" w:sz="4" w:space="0" w:color="auto"/>
            </w:tcBorders>
            <w:vAlign w:val="center"/>
          </w:tcPr>
          <w:p w14:paraId="37BB4D6D" w14:textId="77777777" w:rsidR="00796EE5" w:rsidRPr="009B053A" w:rsidRDefault="00796EE5" w:rsidP="00796EE5">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27961242" w14:textId="77777777" w:rsidR="00796EE5" w:rsidRPr="009B053A" w:rsidRDefault="00796EE5" w:rsidP="00796EE5">
            <w:pPr>
              <w:pStyle w:val="TAC"/>
            </w:pPr>
            <w:r w:rsidRPr="009B053A">
              <w:t>0.4</w:t>
            </w:r>
          </w:p>
        </w:tc>
      </w:tr>
      <w:tr w:rsidR="00796EE5" w:rsidRPr="009B053A" w14:paraId="7EF44862" w14:textId="77777777">
        <w:trPr>
          <w:jc w:val="center"/>
        </w:trPr>
        <w:tc>
          <w:tcPr>
            <w:tcW w:w="2221" w:type="dxa"/>
            <w:vMerge/>
            <w:tcBorders>
              <w:left w:val="single" w:sz="4" w:space="0" w:color="auto"/>
              <w:bottom w:val="single" w:sz="4" w:space="0" w:color="auto"/>
              <w:right w:val="single" w:sz="4" w:space="0" w:color="auto"/>
            </w:tcBorders>
            <w:vAlign w:val="center"/>
          </w:tcPr>
          <w:p w14:paraId="20BA8D2D" w14:textId="77777777" w:rsidR="00796EE5" w:rsidRPr="009B053A" w:rsidRDefault="00796EE5" w:rsidP="00796EE5">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2FC6C9C5" w14:textId="77777777" w:rsidR="00796EE5" w:rsidRPr="009B053A" w:rsidRDefault="00796EE5" w:rsidP="00796EE5">
            <w:pPr>
              <w:pStyle w:val="TAC"/>
            </w:pPr>
            <w:r w:rsidRPr="009B053A">
              <w:t>n5</w:t>
            </w:r>
          </w:p>
        </w:tc>
        <w:tc>
          <w:tcPr>
            <w:tcW w:w="2952" w:type="dxa"/>
            <w:tcBorders>
              <w:top w:val="single" w:sz="4" w:space="0" w:color="auto"/>
              <w:left w:val="single" w:sz="4" w:space="0" w:color="auto"/>
              <w:bottom w:val="single" w:sz="4" w:space="0" w:color="auto"/>
              <w:right w:val="single" w:sz="4" w:space="0" w:color="auto"/>
            </w:tcBorders>
            <w:vAlign w:val="center"/>
          </w:tcPr>
          <w:p w14:paraId="78375CE9" w14:textId="77777777" w:rsidR="00796EE5" w:rsidRPr="009B053A" w:rsidRDefault="00796EE5" w:rsidP="00796EE5">
            <w:pPr>
              <w:pStyle w:val="TAC"/>
            </w:pPr>
            <w:r w:rsidRPr="009B053A">
              <w:t>0.5</w:t>
            </w:r>
          </w:p>
        </w:tc>
      </w:tr>
      <w:tr w:rsidR="00796EE5" w:rsidRPr="009B053A" w14:paraId="3A2537D4" w14:textId="77777777">
        <w:trPr>
          <w:jc w:val="center"/>
        </w:trPr>
        <w:tc>
          <w:tcPr>
            <w:tcW w:w="2221" w:type="dxa"/>
            <w:vMerge w:val="restart"/>
            <w:tcBorders>
              <w:top w:val="single" w:sz="4" w:space="0" w:color="auto"/>
              <w:left w:val="single" w:sz="4" w:space="0" w:color="auto"/>
              <w:right w:val="single" w:sz="4" w:space="0" w:color="auto"/>
            </w:tcBorders>
            <w:vAlign w:val="center"/>
          </w:tcPr>
          <w:p w14:paraId="5C3C856C" w14:textId="77777777" w:rsidR="00796EE5" w:rsidRPr="009B053A" w:rsidRDefault="00796EE5" w:rsidP="00796EE5">
            <w:pPr>
              <w:pStyle w:val="TAC"/>
            </w:pPr>
            <w:r w:rsidRPr="009B053A">
              <w:t>DC_41-42_n78</w:t>
            </w:r>
          </w:p>
        </w:tc>
        <w:tc>
          <w:tcPr>
            <w:tcW w:w="2952" w:type="dxa"/>
            <w:tcBorders>
              <w:top w:val="single" w:sz="4" w:space="0" w:color="auto"/>
              <w:left w:val="single" w:sz="4" w:space="0" w:color="auto"/>
              <w:bottom w:val="single" w:sz="4" w:space="0" w:color="auto"/>
              <w:right w:val="single" w:sz="4" w:space="0" w:color="auto"/>
            </w:tcBorders>
            <w:vAlign w:val="center"/>
          </w:tcPr>
          <w:p w14:paraId="18D76038" w14:textId="77777777" w:rsidR="00796EE5" w:rsidRPr="009B053A" w:rsidRDefault="00796EE5" w:rsidP="00796EE5">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199311F9" w14:textId="77777777" w:rsidR="00796EE5" w:rsidRPr="009B053A" w:rsidRDefault="00796EE5" w:rsidP="00796EE5">
            <w:pPr>
              <w:pStyle w:val="TAC"/>
            </w:pPr>
            <w:r w:rsidRPr="009B053A">
              <w:t>0.5</w:t>
            </w:r>
          </w:p>
        </w:tc>
      </w:tr>
      <w:tr w:rsidR="00796EE5" w:rsidRPr="009B053A" w14:paraId="6E8ED0C4" w14:textId="77777777">
        <w:trPr>
          <w:jc w:val="center"/>
        </w:trPr>
        <w:tc>
          <w:tcPr>
            <w:tcW w:w="2221" w:type="dxa"/>
            <w:vMerge/>
            <w:tcBorders>
              <w:left w:val="single" w:sz="4" w:space="0" w:color="auto"/>
              <w:bottom w:val="single" w:sz="4" w:space="0" w:color="auto"/>
              <w:right w:val="single" w:sz="4" w:space="0" w:color="auto"/>
            </w:tcBorders>
            <w:vAlign w:val="center"/>
          </w:tcPr>
          <w:p w14:paraId="40DB8699" w14:textId="77777777" w:rsidR="00796EE5" w:rsidRPr="009B053A" w:rsidRDefault="00796EE5" w:rsidP="00796EE5">
            <w:pPr>
              <w:pStyle w:val="TAC"/>
            </w:pPr>
          </w:p>
        </w:tc>
        <w:tc>
          <w:tcPr>
            <w:tcW w:w="2952" w:type="dxa"/>
            <w:tcBorders>
              <w:top w:val="single" w:sz="4" w:space="0" w:color="auto"/>
              <w:left w:val="single" w:sz="4" w:space="0" w:color="auto"/>
              <w:bottom w:val="single" w:sz="4" w:space="0" w:color="auto"/>
              <w:right w:val="single" w:sz="4" w:space="0" w:color="auto"/>
            </w:tcBorders>
            <w:vAlign w:val="center"/>
          </w:tcPr>
          <w:p w14:paraId="40C77978" w14:textId="77777777" w:rsidR="00796EE5" w:rsidRPr="009B053A" w:rsidRDefault="00796EE5" w:rsidP="00796EE5">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3F8BBAEC" w14:textId="77777777" w:rsidR="00796EE5" w:rsidRPr="009B053A" w:rsidRDefault="00796EE5" w:rsidP="00796EE5">
            <w:pPr>
              <w:pStyle w:val="TAC"/>
            </w:pPr>
            <w:r w:rsidRPr="009B053A">
              <w:t>0.5</w:t>
            </w:r>
          </w:p>
        </w:tc>
      </w:tr>
      <w:tr w:rsidR="00796EE5" w:rsidRPr="009B053A" w14:paraId="7AEA8279" w14:textId="77777777">
        <w:trPr>
          <w:jc w:val="center"/>
        </w:trPr>
        <w:tc>
          <w:tcPr>
            <w:tcW w:w="8125" w:type="dxa"/>
            <w:gridSpan w:val="3"/>
            <w:tcBorders>
              <w:top w:val="single" w:sz="4" w:space="0" w:color="auto"/>
              <w:left w:val="single" w:sz="4" w:space="0" w:color="auto"/>
              <w:bottom w:val="single" w:sz="4" w:space="0" w:color="auto"/>
              <w:right w:val="single" w:sz="4" w:space="0" w:color="auto"/>
            </w:tcBorders>
            <w:vAlign w:val="center"/>
            <w:hideMark/>
          </w:tcPr>
          <w:p w14:paraId="19EA3FEC" w14:textId="77777777" w:rsidR="00796EE5" w:rsidRPr="009B053A" w:rsidRDefault="00796EE5" w:rsidP="00796EE5">
            <w:pPr>
              <w:pStyle w:val="TAN"/>
            </w:pPr>
            <w:r w:rsidRPr="009B053A">
              <w:t>NOTE 1:</w:t>
            </w:r>
            <w:r w:rsidRPr="009B053A">
              <w:tab/>
              <w:t>The requirement is applied for UE transmitting on the frequency range of 2545-2690MHz.</w:t>
            </w:r>
          </w:p>
          <w:p w14:paraId="4AA3060B" w14:textId="77777777" w:rsidR="00796EE5" w:rsidRPr="009B053A" w:rsidRDefault="00796EE5" w:rsidP="00796EE5">
            <w:pPr>
              <w:pStyle w:val="TAN"/>
            </w:pPr>
            <w:r w:rsidRPr="009B053A">
              <w:t>NOTE 2:</w:t>
            </w:r>
            <w:r w:rsidRPr="009B053A">
              <w:tab/>
              <w:t>The requirement is applied for UE transmitting on the frequency range of 2496-2545MHz.</w:t>
            </w:r>
          </w:p>
          <w:p w14:paraId="6B2BAE82" w14:textId="5CA4CBAD" w:rsidR="00796EE5" w:rsidRPr="009B053A" w:rsidRDefault="00796EE5" w:rsidP="00796EE5">
            <w:pPr>
              <w:pStyle w:val="TAN"/>
            </w:pPr>
            <w:r w:rsidRPr="009B053A">
              <w:t>NOTE 3:</w:t>
            </w:r>
            <w:r w:rsidRPr="009B053A">
              <w:tab/>
              <w:t>The requirement is applied for UE transmitting on the frequency range of 2515 – 2690 MHz.</w:t>
            </w:r>
          </w:p>
          <w:p w14:paraId="05D29B41" w14:textId="77777777" w:rsidR="00796EE5" w:rsidRPr="009B053A" w:rsidRDefault="00796EE5" w:rsidP="00796EE5">
            <w:pPr>
              <w:pStyle w:val="TAC"/>
              <w:keepNext w:val="0"/>
              <w:ind w:left="870" w:hanging="870"/>
              <w:jc w:val="left"/>
              <w:rPr>
                <w:rFonts w:cs="Arial"/>
                <w:szCs w:val="22"/>
              </w:rPr>
            </w:pPr>
            <w:r w:rsidRPr="009B053A">
              <w:rPr>
                <w:rFonts w:cs="Arial"/>
                <w:szCs w:val="22"/>
              </w:rPr>
              <w:t>NOTE 4:</w:t>
            </w:r>
            <w:r w:rsidRPr="009B053A">
              <w:rPr>
                <w:rFonts w:cs="Arial"/>
              </w:rPr>
              <w:tab/>
              <w:t>The requirement</w:t>
            </w:r>
            <w:r w:rsidRPr="009B053A">
              <w:rPr>
                <w:rFonts w:cs="Arial"/>
                <w:lang w:eastAsia="ja-JP"/>
              </w:rPr>
              <w:t xml:space="preserve"> is applied for UE transmitting on the frequency range of 2496 – 25</w:t>
            </w:r>
            <w:r w:rsidRPr="009B053A">
              <w:rPr>
                <w:rFonts w:cs="Arial"/>
              </w:rPr>
              <w:t>1</w:t>
            </w:r>
            <w:r w:rsidRPr="009B053A">
              <w:rPr>
                <w:rFonts w:cs="Arial"/>
                <w:lang w:eastAsia="ja-JP"/>
              </w:rPr>
              <w:t>5 MHz.</w:t>
            </w:r>
          </w:p>
          <w:p w14:paraId="7B9AC0FC" w14:textId="77777777" w:rsidR="00796EE5" w:rsidRPr="009B053A" w:rsidRDefault="00796EE5" w:rsidP="00796EE5">
            <w:pPr>
              <w:pStyle w:val="TAN"/>
            </w:pPr>
            <w:r w:rsidRPr="009B053A">
              <w:rPr>
                <w:rFonts w:cs="Arial"/>
                <w:szCs w:val="18"/>
              </w:rPr>
              <w:t>NOTE 5:</w:t>
            </w:r>
            <w:r w:rsidRPr="009B053A">
              <w:rPr>
                <w:rFonts w:cs="Arial"/>
              </w:rPr>
              <w:tab/>
            </w:r>
            <w:r w:rsidRPr="009B053A">
              <w:rPr>
                <w:rFonts w:cs="Arial"/>
                <w:szCs w:val="18"/>
              </w:rPr>
              <w:t>Only applicable for UE supporting inter-band carrier aggregation with uplink in one NR band and without simultaneous Rx/Tx.</w:t>
            </w:r>
          </w:p>
        </w:tc>
      </w:tr>
    </w:tbl>
    <w:p w14:paraId="119C50C6" w14:textId="77777777" w:rsidR="00AB2B30" w:rsidRPr="009B053A" w:rsidRDefault="00AB2B30"/>
    <w:p w14:paraId="34D3764D" w14:textId="77777777" w:rsidR="00AB2B30" w:rsidRPr="009B053A" w:rsidRDefault="006A7121">
      <w:pPr>
        <w:pStyle w:val="Heading5"/>
      </w:pPr>
      <w:bookmarkStart w:id="8843" w:name="_Toc27475910"/>
      <w:bookmarkStart w:id="8844" w:name="_Toc29495401"/>
      <w:bookmarkStart w:id="8845" w:name="_Toc36116449"/>
      <w:bookmarkStart w:id="8846" w:name="_Toc36118498"/>
      <w:bookmarkStart w:id="8847" w:name="_Toc36560613"/>
      <w:bookmarkStart w:id="8848" w:name="_Toc43977145"/>
      <w:bookmarkStart w:id="8849" w:name="_Toc52213725"/>
      <w:bookmarkStart w:id="8850" w:name="_Toc60743190"/>
      <w:bookmarkStart w:id="8851" w:name="_Toc68206368"/>
      <w:bookmarkStart w:id="8852" w:name="_Toc75972166"/>
      <w:bookmarkStart w:id="8853" w:name="_Toc85051607"/>
      <w:bookmarkStart w:id="8854" w:name="_Toc90493629"/>
      <w:bookmarkStart w:id="8855" w:name="_Toc90494269"/>
      <w:bookmarkStart w:id="8856" w:name="_Toc100094310"/>
      <w:bookmarkStart w:id="8857" w:name="_Toc106873003"/>
      <w:bookmarkStart w:id="8858" w:name="_Toc133250072"/>
      <w:r w:rsidRPr="009B053A">
        <w:t>7.3B.3.3.3</w:t>
      </w:r>
      <w:r w:rsidRPr="009B053A">
        <w:tab/>
        <w:t>ΔR</w:t>
      </w:r>
      <w:r w:rsidRPr="009B053A">
        <w:rPr>
          <w:vertAlign w:val="subscript"/>
        </w:rPr>
        <w:t>IB,c</w:t>
      </w:r>
      <w:r w:rsidRPr="009B053A">
        <w:t xml:space="preserve"> for EN-DC in four bands</w:t>
      </w:r>
      <w:bookmarkEnd w:id="8843"/>
      <w:bookmarkEnd w:id="8844"/>
      <w:bookmarkEnd w:id="8845"/>
      <w:bookmarkEnd w:id="8846"/>
      <w:bookmarkEnd w:id="8847"/>
      <w:bookmarkEnd w:id="8848"/>
      <w:bookmarkEnd w:id="8849"/>
      <w:bookmarkEnd w:id="8850"/>
      <w:bookmarkEnd w:id="8851"/>
      <w:bookmarkEnd w:id="8852"/>
      <w:bookmarkEnd w:id="8853"/>
      <w:bookmarkEnd w:id="8854"/>
      <w:bookmarkEnd w:id="8855"/>
      <w:bookmarkEnd w:id="8856"/>
      <w:bookmarkEnd w:id="8857"/>
      <w:bookmarkEnd w:id="8858"/>
    </w:p>
    <w:p w14:paraId="2F6E2E8E" w14:textId="77777777" w:rsidR="00AB2B30" w:rsidRPr="009B053A" w:rsidRDefault="006A7121">
      <w:pPr>
        <w:pStyle w:val="TH"/>
      </w:pPr>
      <w:r w:rsidRPr="009B053A">
        <w:t>Table 7.3B.3.3.3-1: ΔR</w:t>
      </w:r>
      <w:r w:rsidRPr="009B053A">
        <w:rPr>
          <w:rFonts w:ascii="Times New Roman" w:hAnsi="Times New Roman"/>
          <w:b w:val="0"/>
          <w:vertAlign w:val="subscript"/>
        </w:rPr>
        <w:t>IB,c</w:t>
      </w:r>
      <w:r w:rsidRPr="009B053A">
        <w:t xml:space="preserve"> due to EN-DC (four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25"/>
        <w:gridCol w:w="2953"/>
        <w:gridCol w:w="2952"/>
      </w:tblGrid>
      <w:tr w:rsidR="00AB2B30" w:rsidRPr="009B053A" w14:paraId="305A83C1" w14:textId="77777777">
        <w:trPr>
          <w:jc w:val="center"/>
        </w:trPr>
        <w:tc>
          <w:tcPr>
            <w:tcW w:w="2225" w:type="dxa"/>
            <w:tcBorders>
              <w:top w:val="single" w:sz="4" w:space="0" w:color="auto"/>
              <w:left w:val="single" w:sz="4" w:space="0" w:color="auto"/>
              <w:bottom w:val="single" w:sz="4" w:space="0" w:color="auto"/>
              <w:right w:val="single" w:sz="4" w:space="0" w:color="auto"/>
            </w:tcBorders>
            <w:hideMark/>
          </w:tcPr>
          <w:p w14:paraId="30FCDB79" w14:textId="77777777" w:rsidR="00AB2B30" w:rsidRPr="009B053A" w:rsidRDefault="006A7121">
            <w:pPr>
              <w:pStyle w:val="TAH"/>
            </w:pPr>
            <w:r w:rsidRPr="009B053A">
              <w:t>Inter-band EN-DC configuration</w:t>
            </w:r>
          </w:p>
        </w:tc>
        <w:tc>
          <w:tcPr>
            <w:tcW w:w="2953" w:type="dxa"/>
            <w:tcBorders>
              <w:top w:val="single" w:sz="4" w:space="0" w:color="auto"/>
              <w:left w:val="single" w:sz="4" w:space="0" w:color="auto"/>
              <w:bottom w:val="single" w:sz="4" w:space="0" w:color="auto"/>
              <w:right w:val="single" w:sz="4" w:space="0" w:color="auto"/>
            </w:tcBorders>
            <w:hideMark/>
          </w:tcPr>
          <w:p w14:paraId="6F7C7B49" w14:textId="77777777" w:rsidR="00AB2B30" w:rsidRPr="009B053A" w:rsidRDefault="006A7121">
            <w:pPr>
              <w:pStyle w:val="TAH"/>
            </w:pPr>
            <w:r w:rsidRPr="009B053A">
              <w:t>E-UTRA or NR Band</w:t>
            </w:r>
          </w:p>
        </w:tc>
        <w:tc>
          <w:tcPr>
            <w:tcW w:w="2952" w:type="dxa"/>
            <w:tcBorders>
              <w:top w:val="single" w:sz="4" w:space="0" w:color="auto"/>
              <w:left w:val="single" w:sz="4" w:space="0" w:color="auto"/>
              <w:bottom w:val="single" w:sz="4" w:space="0" w:color="auto"/>
              <w:right w:val="single" w:sz="4" w:space="0" w:color="auto"/>
            </w:tcBorders>
            <w:hideMark/>
          </w:tcPr>
          <w:p w14:paraId="1592808E" w14:textId="77777777" w:rsidR="00AB2B30" w:rsidRPr="009B053A" w:rsidRDefault="006A7121">
            <w:pPr>
              <w:pStyle w:val="TAH"/>
            </w:pPr>
            <w:r w:rsidRPr="009B053A">
              <w:t>ΔR</w:t>
            </w:r>
            <w:r w:rsidRPr="009B053A">
              <w:rPr>
                <w:rFonts w:ascii="Arial Bold" w:hAnsi="Arial Bold"/>
                <w:vertAlign w:val="subscript"/>
              </w:rPr>
              <w:t>IB,c</w:t>
            </w:r>
            <w:r w:rsidRPr="009B053A">
              <w:t xml:space="preserve"> (dB)</w:t>
            </w:r>
          </w:p>
        </w:tc>
      </w:tr>
      <w:tr w:rsidR="00AB2B30" w:rsidRPr="009B053A" w14:paraId="4B65B729"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17C4F1F" w14:textId="77777777" w:rsidR="00AB2B30" w:rsidRPr="009B053A" w:rsidRDefault="006A7121">
            <w:pPr>
              <w:pStyle w:val="TAC"/>
              <w:rPr>
                <w:rFonts w:eastAsia="Yu Mincho"/>
              </w:rPr>
            </w:pPr>
            <w:r w:rsidRPr="009B053A">
              <w:t>DC_1-3-7_n28</w:t>
            </w:r>
          </w:p>
        </w:tc>
        <w:tc>
          <w:tcPr>
            <w:tcW w:w="2953" w:type="dxa"/>
            <w:tcBorders>
              <w:top w:val="single" w:sz="4" w:space="0" w:color="auto"/>
              <w:left w:val="single" w:sz="4" w:space="0" w:color="auto"/>
              <w:bottom w:val="single" w:sz="4" w:space="0" w:color="auto"/>
              <w:right w:val="single" w:sz="4" w:space="0" w:color="auto"/>
            </w:tcBorders>
            <w:vAlign w:val="center"/>
          </w:tcPr>
          <w:p w14:paraId="68F40BCF" w14:textId="77777777" w:rsidR="00AB2B30" w:rsidRPr="009B053A" w:rsidRDefault="006A7121">
            <w:pPr>
              <w:pStyle w:val="TAC"/>
              <w:rPr>
                <w:rFonts w:eastAsia="Yu Mincho"/>
              </w:rPr>
            </w:pPr>
            <w:r w:rsidRPr="009B053A">
              <w:t>n28</w:t>
            </w:r>
          </w:p>
        </w:tc>
        <w:tc>
          <w:tcPr>
            <w:tcW w:w="2952" w:type="dxa"/>
            <w:tcBorders>
              <w:top w:val="single" w:sz="4" w:space="0" w:color="auto"/>
              <w:left w:val="single" w:sz="4" w:space="0" w:color="auto"/>
              <w:bottom w:val="single" w:sz="4" w:space="0" w:color="auto"/>
              <w:right w:val="single" w:sz="4" w:space="0" w:color="auto"/>
            </w:tcBorders>
          </w:tcPr>
          <w:p w14:paraId="75760333" w14:textId="77777777" w:rsidR="00AB2B30" w:rsidRPr="009B053A" w:rsidRDefault="006A7121">
            <w:pPr>
              <w:pStyle w:val="TAC"/>
              <w:rPr>
                <w:rFonts w:eastAsia="Yu Mincho"/>
              </w:rPr>
            </w:pPr>
            <w:r w:rsidRPr="009B053A">
              <w:t>0.2</w:t>
            </w:r>
          </w:p>
        </w:tc>
      </w:tr>
      <w:tr w:rsidR="00AB2B30" w:rsidRPr="009B053A" w14:paraId="7A4C09F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8306EA6" w14:textId="77777777" w:rsidR="00AB2B30" w:rsidRPr="009B053A" w:rsidRDefault="006A7121">
            <w:pPr>
              <w:pStyle w:val="TAC"/>
            </w:pPr>
            <w:r w:rsidRPr="009B053A">
              <w:t>DC_1-3-7_n78</w:t>
            </w:r>
          </w:p>
          <w:p w14:paraId="5C52B5AA" w14:textId="36E40010" w:rsidR="00AB2B30" w:rsidRPr="009B053A" w:rsidRDefault="00AB2B30" w:rsidP="002201A3">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C101E43" w14:textId="77777777" w:rsidR="00AB2B30" w:rsidRPr="009B053A" w:rsidRDefault="006A7121">
            <w:pPr>
              <w:pStyle w:val="TAC"/>
              <w:rPr>
                <w:rFonts w:eastAsia="Yu Mincho"/>
              </w:rPr>
            </w:pPr>
            <w:r w:rsidRPr="009B053A">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4165D292" w14:textId="77777777" w:rsidR="00AB2B30" w:rsidRPr="009B053A" w:rsidRDefault="006A7121">
            <w:pPr>
              <w:pStyle w:val="TAC"/>
              <w:rPr>
                <w:rFonts w:eastAsia="Yu Mincho"/>
              </w:rPr>
            </w:pPr>
            <w:r w:rsidRPr="009B053A">
              <w:t>0.3</w:t>
            </w:r>
          </w:p>
        </w:tc>
      </w:tr>
      <w:tr w:rsidR="00AB2B30" w:rsidRPr="009B053A" w14:paraId="5240DA43" w14:textId="77777777">
        <w:trPr>
          <w:jc w:val="center"/>
        </w:trPr>
        <w:tc>
          <w:tcPr>
            <w:tcW w:w="2225" w:type="dxa"/>
            <w:vMerge/>
            <w:tcBorders>
              <w:left w:val="single" w:sz="4" w:space="0" w:color="auto"/>
              <w:right w:val="single" w:sz="4" w:space="0" w:color="auto"/>
            </w:tcBorders>
            <w:vAlign w:val="center"/>
          </w:tcPr>
          <w:p w14:paraId="5227749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B19F40" w14:textId="77777777" w:rsidR="00AB2B30" w:rsidRPr="009B053A" w:rsidRDefault="006A7121">
            <w:pPr>
              <w:pStyle w:val="TAC"/>
              <w:rPr>
                <w:rFonts w:eastAsia="Yu Mincho"/>
              </w:rPr>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0F372987" w14:textId="77777777" w:rsidR="00AB2B30" w:rsidRPr="009B053A" w:rsidRDefault="006A7121">
            <w:pPr>
              <w:pStyle w:val="TAC"/>
              <w:rPr>
                <w:rFonts w:eastAsia="Yu Mincho"/>
              </w:rPr>
            </w:pPr>
            <w:r w:rsidRPr="009B053A">
              <w:t>0.3</w:t>
            </w:r>
          </w:p>
        </w:tc>
      </w:tr>
      <w:tr w:rsidR="00AB2B30" w:rsidRPr="009B053A" w14:paraId="5C0738A3" w14:textId="77777777">
        <w:trPr>
          <w:jc w:val="center"/>
        </w:trPr>
        <w:tc>
          <w:tcPr>
            <w:tcW w:w="2225" w:type="dxa"/>
            <w:vMerge/>
            <w:tcBorders>
              <w:left w:val="single" w:sz="4" w:space="0" w:color="auto"/>
              <w:right w:val="single" w:sz="4" w:space="0" w:color="auto"/>
            </w:tcBorders>
            <w:vAlign w:val="center"/>
          </w:tcPr>
          <w:p w14:paraId="1D021B5A"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E00B75" w14:textId="77777777" w:rsidR="00AB2B30" w:rsidRPr="009B053A" w:rsidRDefault="006A7121">
            <w:pPr>
              <w:pStyle w:val="TAC"/>
              <w:rPr>
                <w:rFonts w:eastAsia="Yu Mincho"/>
              </w:rPr>
            </w:pPr>
            <w:r w:rsidRPr="009B053A">
              <w:rPr>
                <w:rFonts w:eastAsia="Malgun Gothic"/>
              </w:rPr>
              <w:t>7 or n7</w:t>
            </w:r>
          </w:p>
        </w:tc>
        <w:tc>
          <w:tcPr>
            <w:tcW w:w="2952" w:type="dxa"/>
            <w:tcBorders>
              <w:top w:val="single" w:sz="4" w:space="0" w:color="auto"/>
              <w:left w:val="single" w:sz="4" w:space="0" w:color="auto"/>
              <w:bottom w:val="single" w:sz="4" w:space="0" w:color="auto"/>
              <w:right w:val="single" w:sz="4" w:space="0" w:color="auto"/>
            </w:tcBorders>
            <w:vAlign w:val="center"/>
          </w:tcPr>
          <w:p w14:paraId="52247772" w14:textId="77777777" w:rsidR="00AB2B30" w:rsidRPr="009B053A" w:rsidRDefault="006A7121">
            <w:pPr>
              <w:pStyle w:val="TAC"/>
              <w:rPr>
                <w:rFonts w:eastAsia="Yu Mincho"/>
              </w:rPr>
            </w:pPr>
            <w:r w:rsidRPr="009B053A">
              <w:t>0.3</w:t>
            </w:r>
          </w:p>
        </w:tc>
      </w:tr>
      <w:tr w:rsidR="00AB2B30" w:rsidRPr="009B053A" w14:paraId="1D6F7B9D" w14:textId="77777777">
        <w:trPr>
          <w:jc w:val="center"/>
        </w:trPr>
        <w:tc>
          <w:tcPr>
            <w:tcW w:w="2225" w:type="dxa"/>
            <w:vMerge/>
            <w:tcBorders>
              <w:left w:val="single" w:sz="4" w:space="0" w:color="auto"/>
              <w:bottom w:val="single" w:sz="4" w:space="0" w:color="auto"/>
              <w:right w:val="single" w:sz="4" w:space="0" w:color="auto"/>
            </w:tcBorders>
            <w:vAlign w:val="center"/>
          </w:tcPr>
          <w:p w14:paraId="1C14B87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F521EA" w14:textId="77777777" w:rsidR="00AB2B30" w:rsidRPr="009B053A" w:rsidRDefault="006A7121">
            <w:pPr>
              <w:pStyle w:val="TAC"/>
              <w:rPr>
                <w:rFonts w:eastAsia="Yu Mincho"/>
              </w:rPr>
            </w:pPr>
            <w:r w:rsidRPr="009B053A">
              <w:t>n</w:t>
            </w:r>
            <w:r w:rsidRPr="009B053A">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1422FDCE" w14:textId="77777777" w:rsidR="00AB2B30" w:rsidRPr="009B053A" w:rsidRDefault="006A7121">
            <w:pPr>
              <w:pStyle w:val="TAC"/>
              <w:rPr>
                <w:rFonts w:eastAsia="Yu Mincho"/>
              </w:rPr>
            </w:pPr>
            <w:r w:rsidRPr="009B053A">
              <w:t>0.5</w:t>
            </w:r>
          </w:p>
        </w:tc>
      </w:tr>
      <w:tr w:rsidR="00AB2B30" w:rsidRPr="009B053A" w14:paraId="4D7EE4B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7E16312" w14:textId="77777777" w:rsidR="00AB2B30" w:rsidRPr="009B053A" w:rsidRDefault="006A7121">
            <w:pPr>
              <w:pStyle w:val="TAC"/>
              <w:rPr>
                <w:rFonts w:eastAsia="Yu Mincho"/>
              </w:rPr>
            </w:pPr>
            <w:r w:rsidRPr="009B053A">
              <w:t>DC_1-3-8_n78</w:t>
            </w:r>
          </w:p>
        </w:tc>
        <w:tc>
          <w:tcPr>
            <w:tcW w:w="2953" w:type="dxa"/>
            <w:tcBorders>
              <w:top w:val="single" w:sz="4" w:space="0" w:color="auto"/>
              <w:left w:val="single" w:sz="4" w:space="0" w:color="auto"/>
              <w:bottom w:val="single" w:sz="4" w:space="0" w:color="auto"/>
              <w:right w:val="single" w:sz="4" w:space="0" w:color="auto"/>
            </w:tcBorders>
            <w:vAlign w:val="center"/>
          </w:tcPr>
          <w:p w14:paraId="1CA2A89F" w14:textId="77777777" w:rsidR="00AB2B30" w:rsidRPr="009B053A" w:rsidRDefault="006A7121">
            <w:pPr>
              <w:pStyle w:val="TAC"/>
              <w:rPr>
                <w:rFonts w:eastAsia="Yu Mincho"/>
              </w:rPr>
            </w:pPr>
            <w:r w:rsidRPr="009B053A">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72B91A3" w14:textId="77777777" w:rsidR="00AB2B30" w:rsidRPr="009B053A" w:rsidRDefault="006A7121">
            <w:pPr>
              <w:pStyle w:val="TAC"/>
              <w:rPr>
                <w:rFonts w:eastAsia="Yu Mincho"/>
              </w:rPr>
            </w:pPr>
            <w:r w:rsidRPr="009B053A">
              <w:t>0.2</w:t>
            </w:r>
          </w:p>
        </w:tc>
      </w:tr>
      <w:tr w:rsidR="00AB2B30" w:rsidRPr="009B053A" w14:paraId="031EB990" w14:textId="77777777">
        <w:trPr>
          <w:jc w:val="center"/>
        </w:trPr>
        <w:tc>
          <w:tcPr>
            <w:tcW w:w="2225" w:type="dxa"/>
            <w:vMerge/>
            <w:tcBorders>
              <w:left w:val="single" w:sz="4" w:space="0" w:color="auto"/>
              <w:right w:val="single" w:sz="4" w:space="0" w:color="auto"/>
            </w:tcBorders>
            <w:vAlign w:val="center"/>
          </w:tcPr>
          <w:p w14:paraId="18184946"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6BFB647" w14:textId="77777777" w:rsidR="00AB2B30" w:rsidRPr="009B053A" w:rsidRDefault="006A7121">
            <w:pPr>
              <w:pStyle w:val="TAC"/>
              <w:rPr>
                <w:rFonts w:eastAsia="Yu Mincho"/>
              </w:rPr>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33C0B64F" w14:textId="77777777" w:rsidR="00AB2B30" w:rsidRPr="009B053A" w:rsidRDefault="006A7121">
            <w:pPr>
              <w:pStyle w:val="TAC"/>
              <w:rPr>
                <w:rFonts w:eastAsia="Yu Mincho"/>
              </w:rPr>
            </w:pPr>
            <w:r w:rsidRPr="009B053A">
              <w:t>0.2</w:t>
            </w:r>
          </w:p>
        </w:tc>
      </w:tr>
      <w:tr w:rsidR="00AB2B30" w:rsidRPr="009B053A" w14:paraId="5B5B5C57" w14:textId="77777777">
        <w:trPr>
          <w:jc w:val="center"/>
        </w:trPr>
        <w:tc>
          <w:tcPr>
            <w:tcW w:w="2225" w:type="dxa"/>
            <w:vMerge/>
            <w:tcBorders>
              <w:left w:val="single" w:sz="4" w:space="0" w:color="auto"/>
              <w:right w:val="single" w:sz="4" w:space="0" w:color="auto"/>
            </w:tcBorders>
            <w:vAlign w:val="center"/>
          </w:tcPr>
          <w:p w14:paraId="4CC17A0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72C7D8" w14:textId="77777777" w:rsidR="00AB2B30" w:rsidRPr="009B053A" w:rsidRDefault="006A7121">
            <w:pPr>
              <w:pStyle w:val="TAC"/>
              <w:rPr>
                <w:rFonts w:eastAsia="Yu Mincho"/>
              </w:rPr>
            </w:pPr>
            <w:r w:rsidRPr="009B053A">
              <w:rPr>
                <w:rFonts w:eastAsia="Malgun Gothic"/>
              </w:rPr>
              <w:t>8</w:t>
            </w:r>
          </w:p>
        </w:tc>
        <w:tc>
          <w:tcPr>
            <w:tcW w:w="2952" w:type="dxa"/>
            <w:tcBorders>
              <w:top w:val="single" w:sz="4" w:space="0" w:color="auto"/>
              <w:left w:val="single" w:sz="4" w:space="0" w:color="auto"/>
              <w:bottom w:val="single" w:sz="4" w:space="0" w:color="auto"/>
              <w:right w:val="single" w:sz="4" w:space="0" w:color="auto"/>
            </w:tcBorders>
            <w:vAlign w:val="center"/>
          </w:tcPr>
          <w:p w14:paraId="0F697287" w14:textId="77777777" w:rsidR="00AB2B30" w:rsidRPr="009B053A" w:rsidRDefault="006A7121">
            <w:pPr>
              <w:pStyle w:val="TAC"/>
              <w:rPr>
                <w:rFonts w:eastAsia="Yu Mincho"/>
              </w:rPr>
            </w:pPr>
            <w:r w:rsidRPr="009B053A">
              <w:t>0.2</w:t>
            </w:r>
          </w:p>
        </w:tc>
      </w:tr>
      <w:tr w:rsidR="00AB2B30" w:rsidRPr="009B053A" w14:paraId="13AFFE1A" w14:textId="77777777">
        <w:trPr>
          <w:jc w:val="center"/>
        </w:trPr>
        <w:tc>
          <w:tcPr>
            <w:tcW w:w="2225" w:type="dxa"/>
            <w:vMerge/>
            <w:tcBorders>
              <w:left w:val="single" w:sz="4" w:space="0" w:color="auto"/>
              <w:bottom w:val="single" w:sz="4" w:space="0" w:color="auto"/>
              <w:right w:val="single" w:sz="4" w:space="0" w:color="auto"/>
            </w:tcBorders>
            <w:vAlign w:val="center"/>
          </w:tcPr>
          <w:p w14:paraId="5AF2516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D2956BA" w14:textId="77777777" w:rsidR="00AB2B30" w:rsidRPr="009B053A" w:rsidRDefault="006A7121">
            <w:pPr>
              <w:pStyle w:val="TAC"/>
              <w:rPr>
                <w:rFonts w:eastAsia="Yu Mincho"/>
              </w:rPr>
            </w:pPr>
            <w:r w:rsidRPr="009B053A">
              <w:t>n</w:t>
            </w:r>
            <w:r w:rsidRPr="009B053A">
              <w:rPr>
                <w:rFonts w:eastAsia="Malgun Gothic"/>
              </w:rPr>
              <w:t>78</w:t>
            </w:r>
          </w:p>
        </w:tc>
        <w:tc>
          <w:tcPr>
            <w:tcW w:w="2952" w:type="dxa"/>
            <w:tcBorders>
              <w:top w:val="single" w:sz="4" w:space="0" w:color="auto"/>
              <w:left w:val="single" w:sz="4" w:space="0" w:color="auto"/>
              <w:bottom w:val="single" w:sz="4" w:space="0" w:color="auto"/>
              <w:right w:val="single" w:sz="4" w:space="0" w:color="auto"/>
            </w:tcBorders>
            <w:vAlign w:val="center"/>
          </w:tcPr>
          <w:p w14:paraId="55F0D88A" w14:textId="77777777" w:rsidR="00AB2B30" w:rsidRPr="009B053A" w:rsidRDefault="006A7121">
            <w:pPr>
              <w:pStyle w:val="TAC"/>
              <w:rPr>
                <w:rFonts w:eastAsia="Yu Mincho"/>
              </w:rPr>
            </w:pPr>
            <w:r w:rsidRPr="009B053A">
              <w:t>0.5</w:t>
            </w:r>
          </w:p>
        </w:tc>
      </w:tr>
      <w:tr w:rsidR="00AB2B30" w:rsidRPr="009B053A" w14:paraId="6B0C164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B068FBD" w14:textId="77777777" w:rsidR="00AB2B30" w:rsidRPr="009B053A" w:rsidRDefault="006A7121">
            <w:pPr>
              <w:pStyle w:val="TAC"/>
              <w:rPr>
                <w:rFonts w:eastAsia="Yu Mincho"/>
              </w:rPr>
            </w:pPr>
            <w:r w:rsidRPr="009B053A">
              <w:t>DC_1-3-19_n78</w:t>
            </w:r>
          </w:p>
        </w:tc>
        <w:tc>
          <w:tcPr>
            <w:tcW w:w="2953" w:type="dxa"/>
            <w:tcBorders>
              <w:top w:val="single" w:sz="4" w:space="0" w:color="auto"/>
              <w:left w:val="single" w:sz="4" w:space="0" w:color="auto"/>
              <w:bottom w:val="single" w:sz="4" w:space="0" w:color="auto"/>
              <w:right w:val="single" w:sz="4" w:space="0" w:color="auto"/>
            </w:tcBorders>
            <w:vAlign w:val="center"/>
          </w:tcPr>
          <w:p w14:paraId="55C532C1" w14:textId="77777777" w:rsidR="00AB2B30" w:rsidRPr="009B053A" w:rsidRDefault="006A7121">
            <w:pPr>
              <w:pStyle w:val="TAC"/>
              <w:rPr>
                <w:rFonts w:eastAsia="Yu Mincho"/>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093901F0" w14:textId="77777777" w:rsidR="00AB2B30" w:rsidRPr="009B053A" w:rsidRDefault="006A7121">
            <w:pPr>
              <w:pStyle w:val="TAC"/>
              <w:rPr>
                <w:rFonts w:eastAsia="Yu Mincho"/>
              </w:rPr>
            </w:pPr>
            <w:r w:rsidRPr="009B053A">
              <w:t>0.2</w:t>
            </w:r>
          </w:p>
        </w:tc>
      </w:tr>
      <w:tr w:rsidR="00AB2B30" w:rsidRPr="009B053A" w14:paraId="11466D56" w14:textId="77777777">
        <w:trPr>
          <w:jc w:val="center"/>
        </w:trPr>
        <w:tc>
          <w:tcPr>
            <w:tcW w:w="2225" w:type="dxa"/>
            <w:vMerge/>
            <w:tcBorders>
              <w:left w:val="single" w:sz="4" w:space="0" w:color="auto"/>
              <w:right w:val="single" w:sz="4" w:space="0" w:color="auto"/>
            </w:tcBorders>
            <w:vAlign w:val="center"/>
          </w:tcPr>
          <w:p w14:paraId="49BF5D36"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D67BC1B" w14:textId="77777777" w:rsidR="00AB2B30" w:rsidRPr="009B053A" w:rsidRDefault="006A7121">
            <w:pPr>
              <w:pStyle w:val="TAC"/>
              <w:rPr>
                <w:rFonts w:eastAsia="Yu Mincho"/>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1FA82955" w14:textId="77777777" w:rsidR="00AB2B30" w:rsidRPr="009B053A" w:rsidRDefault="006A7121">
            <w:pPr>
              <w:pStyle w:val="TAC"/>
              <w:rPr>
                <w:rFonts w:eastAsia="Yu Mincho"/>
              </w:rPr>
            </w:pPr>
            <w:r w:rsidRPr="009B053A">
              <w:t>0.2</w:t>
            </w:r>
          </w:p>
        </w:tc>
      </w:tr>
      <w:tr w:rsidR="00AB2B30" w:rsidRPr="009B053A" w14:paraId="3104D112" w14:textId="77777777">
        <w:trPr>
          <w:jc w:val="center"/>
        </w:trPr>
        <w:tc>
          <w:tcPr>
            <w:tcW w:w="2225" w:type="dxa"/>
            <w:vMerge/>
            <w:tcBorders>
              <w:left w:val="single" w:sz="4" w:space="0" w:color="auto"/>
              <w:bottom w:val="single" w:sz="4" w:space="0" w:color="auto"/>
              <w:right w:val="single" w:sz="4" w:space="0" w:color="auto"/>
            </w:tcBorders>
            <w:vAlign w:val="center"/>
          </w:tcPr>
          <w:p w14:paraId="55DD2C58"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0FB1D56" w14:textId="77777777" w:rsidR="00AB2B30" w:rsidRPr="009B053A" w:rsidRDefault="006A7121">
            <w:pPr>
              <w:pStyle w:val="TAC"/>
              <w:rPr>
                <w:rFonts w:eastAsia="Yu Mincho"/>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5CA13F43" w14:textId="77777777" w:rsidR="00AB2B30" w:rsidRPr="009B053A" w:rsidRDefault="006A7121">
            <w:pPr>
              <w:pStyle w:val="TAC"/>
              <w:rPr>
                <w:rFonts w:eastAsia="Yu Mincho"/>
              </w:rPr>
            </w:pPr>
            <w:r w:rsidRPr="009B053A">
              <w:t>0.5</w:t>
            </w:r>
          </w:p>
        </w:tc>
      </w:tr>
      <w:tr w:rsidR="00AB2B30" w:rsidRPr="009B053A" w14:paraId="490D79F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D57050" w14:textId="77777777" w:rsidR="00AB2B30" w:rsidRPr="009B053A" w:rsidRDefault="006A7121">
            <w:pPr>
              <w:pStyle w:val="TAC"/>
              <w:rPr>
                <w:rFonts w:eastAsia="Yu Mincho"/>
              </w:rPr>
            </w:pPr>
            <w:r w:rsidRPr="009B053A">
              <w:t>DC_1-3-20_n28</w:t>
            </w:r>
          </w:p>
        </w:tc>
        <w:tc>
          <w:tcPr>
            <w:tcW w:w="2953" w:type="dxa"/>
            <w:tcBorders>
              <w:top w:val="single" w:sz="4" w:space="0" w:color="auto"/>
              <w:left w:val="single" w:sz="4" w:space="0" w:color="auto"/>
              <w:bottom w:val="single" w:sz="4" w:space="0" w:color="auto"/>
              <w:right w:val="single" w:sz="4" w:space="0" w:color="auto"/>
            </w:tcBorders>
            <w:vAlign w:val="center"/>
          </w:tcPr>
          <w:p w14:paraId="37427F8F" w14:textId="77777777" w:rsidR="00AB2B30" w:rsidRPr="009B053A" w:rsidRDefault="006A7121">
            <w:pPr>
              <w:pStyle w:val="TAC"/>
              <w:rPr>
                <w:rFonts w:eastAsia="Yu Mincho"/>
              </w:rPr>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0D246A44" w14:textId="77777777" w:rsidR="00AB2B30" w:rsidRPr="009B053A" w:rsidRDefault="006A7121">
            <w:pPr>
              <w:pStyle w:val="TAC"/>
              <w:rPr>
                <w:rFonts w:eastAsia="Yu Mincho"/>
              </w:rPr>
            </w:pPr>
            <w:r w:rsidRPr="009B053A">
              <w:rPr>
                <w:rFonts w:eastAsia="Malgun Gothic"/>
              </w:rPr>
              <w:t>0.2</w:t>
            </w:r>
          </w:p>
        </w:tc>
      </w:tr>
      <w:tr w:rsidR="00AB2B30" w:rsidRPr="009B053A" w14:paraId="2AFF55AB" w14:textId="77777777">
        <w:trPr>
          <w:jc w:val="center"/>
        </w:trPr>
        <w:tc>
          <w:tcPr>
            <w:tcW w:w="2225" w:type="dxa"/>
            <w:vMerge/>
            <w:tcBorders>
              <w:left w:val="single" w:sz="4" w:space="0" w:color="auto"/>
              <w:bottom w:val="single" w:sz="4" w:space="0" w:color="auto"/>
              <w:right w:val="single" w:sz="4" w:space="0" w:color="auto"/>
            </w:tcBorders>
            <w:vAlign w:val="center"/>
          </w:tcPr>
          <w:p w14:paraId="250CA23E"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0B8F020" w14:textId="77777777" w:rsidR="00AB2B30" w:rsidRPr="009B053A" w:rsidRDefault="006A7121">
            <w:pPr>
              <w:pStyle w:val="TAC"/>
              <w:rPr>
                <w:rFonts w:eastAsia="Yu Mincho"/>
              </w:rPr>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01E0E008" w14:textId="77777777" w:rsidR="00AB2B30" w:rsidRPr="009B053A" w:rsidRDefault="006A7121">
            <w:pPr>
              <w:pStyle w:val="TAC"/>
              <w:rPr>
                <w:rFonts w:eastAsia="Yu Mincho"/>
              </w:rPr>
            </w:pPr>
            <w:r w:rsidRPr="009B053A">
              <w:rPr>
                <w:rFonts w:eastAsia="Malgun Gothic"/>
              </w:rPr>
              <w:t>0.2</w:t>
            </w:r>
          </w:p>
        </w:tc>
      </w:tr>
      <w:tr w:rsidR="00AB2B30" w:rsidRPr="009B053A" w14:paraId="23EACE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08654E5" w14:textId="77777777" w:rsidR="00AB2B30" w:rsidRPr="009B053A" w:rsidRDefault="006A7121">
            <w:pPr>
              <w:pStyle w:val="TAC"/>
              <w:rPr>
                <w:rFonts w:eastAsia="Yu Mincho"/>
              </w:rPr>
            </w:pPr>
            <w:r w:rsidRPr="009B053A">
              <w:t>DC_1-3-20_n78</w:t>
            </w:r>
          </w:p>
        </w:tc>
        <w:tc>
          <w:tcPr>
            <w:tcW w:w="2953" w:type="dxa"/>
            <w:tcBorders>
              <w:top w:val="single" w:sz="4" w:space="0" w:color="auto"/>
              <w:left w:val="single" w:sz="4" w:space="0" w:color="auto"/>
              <w:bottom w:val="single" w:sz="4" w:space="0" w:color="auto"/>
              <w:right w:val="single" w:sz="4" w:space="0" w:color="auto"/>
            </w:tcBorders>
            <w:vAlign w:val="center"/>
          </w:tcPr>
          <w:p w14:paraId="5C73A284"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5B2E8D2D" w14:textId="77777777" w:rsidR="00AB2B30" w:rsidRPr="009B053A" w:rsidRDefault="006A7121">
            <w:pPr>
              <w:pStyle w:val="TAC"/>
              <w:rPr>
                <w:rFonts w:eastAsia="Malgun Gothic"/>
              </w:rPr>
            </w:pPr>
            <w:r w:rsidRPr="009B053A">
              <w:t>0.2</w:t>
            </w:r>
          </w:p>
        </w:tc>
      </w:tr>
      <w:tr w:rsidR="00AB2B30" w:rsidRPr="009B053A" w14:paraId="35F45D3D" w14:textId="77777777">
        <w:trPr>
          <w:jc w:val="center"/>
        </w:trPr>
        <w:tc>
          <w:tcPr>
            <w:tcW w:w="2225" w:type="dxa"/>
            <w:vMerge/>
            <w:tcBorders>
              <w:left w:val="single" w:sz="4" w:space="0" w:color="auto"/>
              <w:right w:val="single" w:sz="4" w:space="0" w:color="auto"/>
            </w:tcBorders>
            <w:vAlign w:val="center"/>
          </w:tcPr>
          <w:p w14:paraId="01FD94E6"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845ED9B"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2DB93A0A" w14:textId="77777777" w:rsidR="00AB2B30" w:rsidRPr="009B053A" w:rsidRDefault="006A7121">
            <w:pPr>
              <w:pStyle w:val="TAC"/>
              <w:rPr>
                <w:rFonts w:eastAsia="Malgun Gothic"/>
              </w:rPr>
            </w:pPr>
            <w:r w:rsidRPr="009B053A">
              <w:t>0.2</w:t>
            </w:r>
          </w:p>
        </w:tc>
      </w:tr>
      <w:tr w:rsidR="00AB2B30" w:rsidRPr="009B053A" w14:paraId="1C60C33F" w14:textId="77777777">
        <w:trPr>
          <w:jc w:val="center"/>
        </w:trPr>
        <w:tc>
          <w:tcPr>
            <w:tcW w:w="2225" w:type="dxa"/>
            <w:vMerge/>
            <w:tcBorders>
              <w:left w:val="single" w:sz="4" w:space="0" w:color="auto"/>
              <w:bottom w:val="single" w:sz="4" w:space="0" w:color="auto"/>
              <w:right w:val="single" w:sz="4" w:space="0" w:color="auto"/>
            </w:tcBorders>
            <w:vAlign w:val="center"/>
          </w:tcPr>
          <w:p w14:paraId="7AA9AB33"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A19ACA7"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6015684" w14:textId="77777777" w:rsidR="00AB2B30" w:rsidRPr="009B053A" w:rsidRDefault="006A7121">
            <w:pPr>
              <w:pStyle w:val="TAC"/>
              <w:rPr>
                <w:rFonts w:eastAsia="Malgun Gothic"/>
              </w:rPr>
            </w:pPr>
            <w:r w:rsidRPr="009B053A">
              <w:t>0.5</w:t>
            </w:r>
          </w:p>
        </w:tc>
      </w:tr>
      <w:tr w:rsidR="00AB2B30" w:rsidRPr="009B053A" w14:paraId="4EF528E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72F11B1" w14:textId="77777777" w:rsidR="00AB2B30" w:rsidRPr="009B053A" w:rsidRDefault="006A7121">
            <w:pPr>
              <w:pStyle w:val="TAC"/>
              <w:rPr>
                <w:rFonts w:eastAsia="Yu Mincho"/>
              </w:rPr>
            </w:pPr>
            <w:r w:rsidRPr="009B053A">
              <w:t>DC_1-3-21_n77</w:t>
            </w:r>
          </w:p>
        </w:tc>
        <w:tc>
          <w:tcPr>
            <w:tcW w:w="2953" w:type="dxa"/>
            <w:tcBorders>
              <w:top w:val="single" w:sz="4" w:space="0" w:color="auto"/>
              <w:left w:val="single" w:sz="4" w:space="0" w:color="auto"/>
              <w:bottom w:val="single" w:sz="4" w:space="0" w:color="auto"/>
              <w:right w:val="single" w:sz="4" w:space="0" w:color="auto"/>
            </w:tcBorders>
            <w:vAlign w:val="center"/>
          </w:tcPr>
          <w:p w14:paraId="73C689EA"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22A5D550" w14:textId="77777777" w:rsidR="00AB2B30" w:rsidRPr="009B053A" w:rsidRDefault="006A7121">
            <w:pPr>
              <w:pStyle w:val="TAC"/>
              <w:rPr>
                <w:rFonts w:eastAsia="Malgun Gothic"/>
              </w:rPr>
            </w:pPr>
            <w:r w:rsidRPr="009B053A">
              <w:t>0.2</w:t>
            </w:r>
          </w:p>
        </w:tc>
      </w:tr>
      <w:tr w:rsidR="00AB2B30" w:rsidRPr="009B053A" w14:paraId="2ABCA17D" w14:textId="77777777">
        <w:trPr>
          <w:jc w:val="center"/>
        </w:trPr>
        <w:tc>
          <w:tcPr>
            <w:tcW w:w="2225" w:type="dxa"/>
            <w:vMerge/>
            <w:tcBorders>
              <w:left w:val="single" w:sz="4" w:space="0" w:color="auto"/>
              <w:right w:val="single" w:sz="4" w:space="0" w:color="auto"/>
            </w:tcBorders>
            <w:vAlign w:val="center"/>
          </w:tcPr>
          <w:p w14:paraId="2E2F847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FF9421C"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486A228F" w14:textId="77777777" w:rsidR="00AB2B30" w:rsidRPr="009B053A" w:rsidRDefault="006A7121">
            <w:pPr>
              <w:pStyle w:val="TAC"/>
              <w:rPr>
                <w:rFonts w:eastAsia="Malgun Gothic"/>
              </w:rPr>
            </w:pPr>
            <w:r w:rsidRPr="009B053A">
              <w:t>0.3</w:t>
            </w:r>
          </w:p>
        </w:tc>
      </w:tr>
      <w:tr w:rsidR="00AB2B30" w:rsidRPr="009B053A" w14:paraId="5D294D22" w14:textId="77777777">
        <w:trPr>
          <w:jc w:val="center"/>
        </w:trPr>
        <w:tc>
          <w:tcPr>
            <w:tcW w:w="2225" w:type="dxa"/>
            <w:vMerge/>
            <w:tcBorders>
              <w:left w:val="single" w:sz="4" w:space="0" w:color="auto"/>
              <w:right w:val="single" w:sz="4" w:space="0" w:color="auto"/>
            </w:tcBorders>
            <w:vAlign w:val="center"/>
          </w:tcPr>
          <w:p w14:paraId="218C1493"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5FE0EEA" w14:textId="77777777" w:rsidR="00AB2B30" w:rsidRPr="009B053A" w:rsidRDefault="006A7121">
            <w:pPr>
              <w:pStyle w:val="TAC"/>
              <w:rPr>
                <w:rFonts w:eastAsia="Malgun Gothic"/>
              </w:rPr>
            </w:pPr>
            <w:r w:rsidRPr="009B053A">
              <w:t>21</w:t>
            </w:r>
          </w:p>
        </w:tc>
        <w:tc>
          <w:tcPr>
            <w:tcW w:w="2952" w:type="dxa"/>
            <w:tcBorders>
              <w:top w:val="single" w:sz="4" w:space="0" w:color="auto"/>
              <w:left w:val="single" w:sz="4" w:space="0" w:color="auto"/>
              <w:bottom w:val="single" w:sz="4" w:space="0" w:color="auto"/>
              <w:right w:val="single" w:sz="4" w:space="0" w:color="auto"/>
            </w:tcBorders>
            <w:vAlign w:val="center"/>
          </w:tcPr>
          <w:p w14:paraId="4E8EF3BC" w14:textId="77777777" w:rsidR="00AB2B30" w:rsidRPr="009B053A" w:rsidRDefault="006A7121">
            <w:pPr>
              <w:pStyle w:val="TAC"/>
              <w:rPr>
                <w:rFonts w:eastAsia="Malgun Gothic"/>
              </w:rPr>
            </w:pPr>
            <w:r w:rsidRPr="009B053A">
              <w:t>0.5</w:t>
            </w:r>
          </w:p>
        </w:tc>
      </w:tr>
      <w:tr w:rsidR="00AB2B30" w:rsidRPr="009B053A" w14:paraId="4AF55D46" w14:textId="77777777">
        <w:trPr>
          <w:jc w:val="center"/>
        </w:trPr>
        <w:tc>
          <w:tcPr>
            <w:tcW w:w="2225" w:type="dxa"/>
            <w:vMerge/>
            <w:tcBorders>
              <w:left w:val="single" w:sz="4" w:space="0" w:color="auto"/>
              <w:bottom w:val="single" w:sz="4" w:space="0" w:color="auto"/>
              <w:right w:val="single" w:sz="4" w:space="0" w:color="auto"/>
            </w:tcBorders>
            <w:vAlign w:val="center"/>
          </w:tcPr>
          <w:p w14:paraId="1481096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551F45B"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4181549" w14:textId="77777777" w:rsidR="00AB2B30" w:rsidRPr="009B053A" w:rsidRDefault="006A7121">
            <w:pPr>
              <w:pStyle w:val="TAC"/>
              <w:rPr>
                <w:rFonts w:eastAsia="Malgun Gothic"/>
              </w:rPr>
            </w:pPr>
            <w:r w:rsidRPr="009B053A">
              <w:t>0.5</w:t>
            </w:r>
          </w:p>
        </w:tc>
      </w:tr>
      <w:tr w:rsidR="00AB2B30" w:rsidRPr="009B053A" w14:paraId="6C44CF6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2081268" w14:textId="77777777" w:rsidR="00AB2B30" w:rsidRPr="009B053A" w:rsidRDefault="006A7121">
            <w:pPr>
              <w:pStyle w:val="TAC"/>
              <w:rPr>
                <w:rFonts w:eastAsia="Yu Mincho"/>
              </w:rPr>
            </w:pPr>
            <w:r w:rsidRPr="009B053A">
              <w:t>DC_1-3-21_n78</w:t>
            </w:r>
          </w:p>
        </w:tc>
        <w:tc>
          <w:tcPr>
            <w:tcW w:w="2953" w:type="dxa"/>
            <w:tcBorders>
              <w:top w:val="single" w:sz="4" w:space="0" w:color="auto"/>
              <w:left w:val="single" w:sz="4" w:space="0" w:color="auto"/>
              <w:bottom w:val="single" w:sz="4" w:space="0" w:color="auto"/>
              <w:right w:val="single" w:sz="4" w:space="0" w:color="auto"/>
            </w:tcBorders>
            <w:vAlign w:val="center"/>
          </w:tcPr>
          <w:p w14:paraId="4AB700AA"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69A14E46" w14:textId="77777777" w:rsidR="00AB2B30" w:rsidRPr="009B053A" w:rsidRDefault="006A7121">
            <w:pPr>
              <w:pStyle w:val="TAC"/>
              <w:rPr>
                <w:rFonts w:eastAsia="Malgun Gothic"/>
              </w:rPr>
            </w:pPr>
            <w:r w:rsidRPr="009B053A">
              <w:t>0.2</w:t>
            </w:r>
          </w:p>
        </w:tc>
      </w:tr>
      <w:tr w:rsidR="00AB2B30" w:rsidRPr="009B053A" w14:paraId="1448FB14" w14:textId="77777777">
        <w:trPr>
          <w:jc w:val="center"/>
        </w:trPr>
        <w:tc>
          <w:tcPr>
            <w:tcW w:w="2225" w:type="dxa"/>
            <w:vMerge/>
            <w:tcBorders>
              <w:left w:val="single" w:sz="4" w:space="0" w:color="auto"/>
              <w:right w:val="single" w:sz="4" w:space="0" w:color="auto"/>
            </w:tcBorders>
            <w:vAlign w:val="center"/>
          </w:tcPr>
          <w:p w14:paraId="26D6C6C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942758"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06B62228" w14:textId="77777777" w:rsidR="00AB2B30" w:rsidRPr="009B053A" w:rsidRDefault="006A7121">
            <w:pPr>
              <w:pStyle w:val="TAC"/>
              <w:rPr>
                <w:rFonts w:eastAsia="Malgun Gothic"/>
              </w:rPr>
            </w:pPr>
            <w:r w:rsidRPr="009B053A">
              <w:t>0.3</w:t>
            </w:r>
          </w:p>
        </w:tc>
      </w:tr>
      <w:tr w:rsidR="00AB2B30" w:rsidRPr="009B053A" w14:paraId="6B0DC8EF" w14:textId="77777777">
        <w:trPr>
          <w:jc w:val="center"/>
        </w:trPr>
        <w:tc>
          <w:tcPr>
            <w:tcW w:w="2225" w:type="dxa"/>
            <w:vMerge/>
            <w:tcBorders>
              <w:left w:val="single" w:sz="4" w:space="0" w:color="auto"/>
              <w:right w:val="single" w:sz="4" w:space="0" w:color="auto"/>
            </w:tcBorders>
            <w:vAlign w:val="center"/>
          </w:tcPr>
          <w:p w14:paraId="4ED4D7A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60F927" w14:textId="77777777" w:rsidR="00AB2B30" w:rsidRPr="009B053A" w:rsidRDefault="006A7121">
            <w:pPr>
              <w:pStyle w:val="TAC"/>
              <w:rPr>
                <w:rFonts w:eastAsia="Malgun Gothic"/>
              </w:rPr>
            </w:pPr>
            <w:r w:rsidRPr="009B053A">
              <w:t>21</w:t>
            </w:r>
          </w:p>
        </w:tc>
        <w:tc>
          <w:tcPr>
            <w:tcW w:w="2952" w:type="dxa"/>
            <w:tcBorders>
              <w:top w:val="single" w:sz="4" w:space="0" w:color="auto"/>
              <w:left w:val="single" w:sz="4" w:space="0" w:color="auto"/>
              <w:bottom w:val="single" w:sz="4" w:space="0" w:color="auto"/>
              <w:right w:val="single" w:sz="4" w:space="0" w:color="auto"/>
            </w:tcBorders>
            <w:vAlign w:val="center"/>
          </w:tcPr>
          <w:p w14:paraId="614339D0" w14:textId="77777777" w:rsidR="00AB2B30" w:rsidRPr="009B053A" w:rsidRDefault="006A7121">
            <w:pPr>
              <w:pStyle w:val="TAC"/>
              <w:rPr>
                <w:rFonts w:eastAsia="Malgun Gothic"/>
              </w:rPr>
            </w:pPr>
            <w:r w:rsidRPr="009B053A">
              <w:t>0.5</w:t>
            </w:r>
          </w:p>
        </w:tc>
      </w:tr>
      <w:tr w:rsidR="00AB2B30" w:rsidRPr="009B053A" w14:paraId="3ACC2360" w14:textId="77777777">
        <w:trPr>
          <w:jc w:val="center"/>
        </w:trPr>
        <w:tc>
          <w:tcPr>
            <w:tcW w:w="2225" w:type="dxa"/>
            <w:vMerge/>
            <w:tcBorders>
              <w:left w:val="single" w:sz="4" w:space="0" w:color="auto"/>
              <w:bottom w:val="single" w:sz="4" w:space="0" w:color="auto"/>
              <w:right w:val="single" w:sz="4" w:space="0" w:color="auto"/>
            </w:tcBorders>
            <w:vAlign w:val="center"/>
          </w:tcPr>
          <w:p w14:paraId="0AE27A01"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D6F3189"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1DCC1EF3" w14:textId="77777777" w:rsidR="00AB2B30" w:rsidRPr="009B053A" w:rsidRDefault="006A7121">
            <w:pPr>
              <w:pStyle w:val="TAC"/>
              <w:rPr>
                <w:rFonts w:eastAsia="Malgun Gothic"/>
              </w:rPr>
            </w:pPr>
            <w:r w:rsidRPr="009B053A">
              <w:t>0.5</w:t>
            </w:r>
          </w:p>
        </w:tc>
      </w:tr>
      <w:tr w:rsidR="00AB2B30" w:rsidRPr="009B053A" w14:paraId="14290C2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475DE36" w14:textId="77777777" w:rsidR="00AB2B30" w:rsidRPr="009B053A" w:rsidRDefault="006A7121">
            <w:pPr>
              <w:pStyle w:val="TAC"/>
              <w:rPr>
                <w:rFonts w:eastAsia="Yu Mincho"/>
              </w:rPr>
            </w:pPr>
            <w:r w:rsidRPr="009B053A">
              <w:t>DC_1-3-21_n79</w:t>
            </w:r>
          </w:p>
        </w:tc>
        <w:tc>
          <w:tcPr>
            <w:tcW w:w="2953" w:type="dxa"/>
            <w:tcBorders>
              <w:top w:val="single" w:sz="4" w:space="0" w:color="auto"/>
              <w:left w:val="single" w:sz="4" w:space="0" w:color="auto"/>
              <w:bottom w:val="single" w:sz="4" w:space="0" w:color="auto"/>
              <w:right w:val="single" w:sz="4" w:space="0" w:color="auto"/>
            </w:tcBorders>
            <w:vAlign w:val="center"/>
          </w:tcPr>
          <w:p w14:paraId="78DA8A44"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72F74BEF" w14:textId="77777777" w:rsidR="00AB2B30" w:rsidRPr="009B053A" w:rsidRDefault="006A7121">
            <w:pPr>
              <w:pStyle w:val="TAC"/>
              <w:rPr>
                <w:rFonts w:eastAsia="Malgun Gothic"/>
              </w:rPr>
            </w:pPr>
            <w:r w:rsidRPr="009B053A">
              <w:t>0.3</w:t>
            </w:r>
          </w:p>
        </w:tc>
      </w:tr>
      <w:tr w:rsidR="00AB2B30" w:rsidRPr="009B053A" w14:paraId="724DC66D" w14:textId="77777777">
        <w:trPr>
          <w:jc w:val="center"/>
        </w:trPr>
        <w:tc>
          <w:tcPr>
            <w:tcW w:w="2225" w:type="dxa"/>
            <w:vMerge/>
            <w:tcBorders>
              <w:left w:val="single" w:sz="4" w:space="0" w:color="auto"/>
              <w:bottom w:val="single" w:sz="4" w:space="0" w:color="auto"/>
              <w:right w:val="single" w:sz="4" w:space="0" w:color="auto"/>
            </w:tcBorders>
            <w:vAlign w:val="center"/>
          </w:tcPr>
          <w:p w14:paraId="05C3350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D5AAED" w14:textId="77777777" w:rsidR="00AB2B30" w:rsidRPr="009B053A" w:rsidRDefault="006A7121">
            <w:pPr>
              <w:pStyle w:val="TAC"/>
              <w:rPr>
                <w:rFonts w:eastAsia="Malgun Gothic"/>
              </w:rPr>
            </w:pPr>
            <w:r w:rsidRPr="009B053A">
              <w:t>21</w:t>
            </w:r>
          </w:p>
        </w:tc>
        <w:tc>
          <w:tcPr>
            <w:tcW w:w="2952" w:type="dxa"/>
            <w:tcBorders>
              <w:top w:val="single" w:sz="4" w:space="0" w:color="auto"/>
              <w:left w:val="single" w:sz="4" w:space="0" w:color="auto"/>
              <w:bottom w:val="single" w:sz="4" w:space="0" w:color="auto"/>
              <w:right w:val="single" w:sz="4" w:space="0" w:color="auto"/>
            </w:tcBorders>
            <w:vAlign w:val="center"/>
          </w:tcPr>
          <w:p w14:paraId="1C0B2316" w14:textId="77777777" w:rsidR="00AB2B30" w:rsidRPr="009B053A" w:rsidRDefault="006A7121">
            <w:pPr>
              <w:pStyle w:val="TAC"/>
              <w:rPr>
                <w:rFonts w:eastAsia="Malgun Gothic"/>
              </w:rPr>
            </w:pPr>
            <w:r w:rsidRPr="009B053A">
              <w:t>0.5</w:t>
            </w:r>
          </w:p>
        </w:tc>
      </w:tr>
      <w:tr w:rsidR="00AB2B30" w:rsidRPr="009B053A" w14:paraId="4AE3E813" w14:textId="77777777">
        <w:trPr>
          <w:jc w:val="center"/>
        </w:trPr>
        <w:tc>
          <w:tcPr>
            <w:tcW w:w="2225" w:type="dxa"/>
            <w:vMerge w:val="restart"/>
            <w:tcBorders>
              <w:top w:val="nil"/>
              <w:left w:val="single" w:sz="4" w:space="0" w:color="auto"/>
              <w:bottom w:val="single" w:sz="4" w:space="0" w:color="auto"/>
              <w:right w:val="single" w:sz="4" w:space="0" w:color="auto"/>
            </w:tcBorders>
            <w:vAlign w:val="center"/>
            <w:hideMark/>
          </w:tcPr>
          <w:p w14:paraId="76E32E50" w14:textId="77777777" w:rsidR="00AB2B30" w:rsidRPr="009B053A" w:rsidRDefault="006A7121">
            <w:pPr>
              <w:keepNext/>
              <w:keepLines/>
              <w:overflowPunct/>
              <w:autoSpaceDE/>
              <w:autoSpaceDN/>
              <w:adjustRightInd/>
              <w:spacing w:after="0"/>
              <w:jc w:val="center"/>
              <w:textAlignment w:val="auto"/>
              <w:rPr>
                <w:rFonts w:ascii="Arial" w:hAnsi="Arial"/>
                <w:sz w:val="18"/>
                <w:lang w:eastAsia="en-US"/>
              </w:rPr>
            </w:pPr>
            <w:r w:rsidRPr="009B053A">
              <w:rPr>
                <w:rFonts w:ascii="Arial" w:eastAsia="SimSun" w:hAnsi="Arial"/>
                <w:sz w:val="18"/>
                <w:lang w:eastAsia="en-US"/>
              </w:rPr>
              <w:t>DC_1-3-28_n78</w:t>
            </w:r>
          </w:p>
          <w:p w14:paraId="0474B1D8"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DC_1-3_n28-n78</w:t>
            </w:r>
          </w:p>
        </w:tc>
        <w:tc>
          <w:tcPr>
            <w:tcW w:w="2953" w:type="dxa"/>
            <w:tcBorders>
              <w:top w:val="single" w:sz="4" w:space="0" w:color="auto"/>
              <w:left w:val="nil"/>
              <w:bottom w:val="single" w:sz="4" w:space="0" w:color="auto"/>
              <w:right w:val="single" w:sz="4" w:space="0" w:color="auto"/>
            </w:tcBorders>
            <w:vAlign w:val="center"/>
            <w:hideMark/>
          </w:tcPr>
          <w:p w14:paraId="0BD76BD6"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Malgun Gothic" w:hAnsi="Arial"/>
                <w:sz w:val="18"/>
                <w:lang w:eastAsia="en-US"/>
              </w:rPr>
              <w:t>1</w:t>
            </w:r>
          </w:p>
        </w:tc>
        <w:tc>
          <w:tcPr>
            <w:tcW w:w="2952" w:type="dxa"/>
            <w:tcBorders>
              <w:top w:val="single" w:sz="4" w:space="0" w:color="auto"/>
              <w:left w:val="nil"/>
              <w:bottom w:val="single" w:sz="4" w:space="0" w:color="auto"/>
              <w:right w:val="single" w:sz="4" w:space="0" w:color="auto"/>
            </w:tcBorders>
            <w:vAlign w:val="center"/>
            <w:hideMark/>
          </w:tcPr>
          <w:p w14:paraId="6250A557"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0.2</w:t>
            </w:r>
          </w:p>
        </w:tc>
      </w:tr>
      <w:tr w:rsidR="00AB2B30" w:rsidRPr="009B053A" w14:paraId="2EAB0899"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244B0934" w14:textId="77777777" w:rsidR="00AB2B30" w:rsidRPr="009B053A"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6DACE3BC"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Malgun Gothic" w:hAnsi="Arial"/>
                <w:sz w:val="18"/>
                <w:lang w:eastAsia="en-US"/>
              </w:rPr>
              <w:t>3</w:t>
            </w:r>
          </w:p>
        </w:tc>
        <w:tc>
          <w:tcPr>
            <w:tcW w:w="2952" w:type="dxa"/>
            <w:tcBorders>
              <w:top w:val="single" w:sz="4" w:space="0" w:color="auto"/>
              <w:left w:val="nil"/>
              <w:bottom w:val="single" w:sz="4" w:space="0" w:color="auto"/>
              <w:right w:val="single" w:sz="4" w:space="0" w:color="auto"/>
            </w:tcBorders>
            <w:vAlign w:val="center"/>
            <w:hideMark/>
          </w:tcPr>
          <w:p w14:paraId="1CA986F4"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0.2</w:t>
            </w:r>
          </w:p>
        </w:tc>
      </w:tr>
      <w:tr w:rsidR="00AB2B30" w:rsidRPr="009B053A" w14:paraId="688D4DC2"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727593C5" w14:textId="77777777" w:rsidR="00AB2B30" w:rsidRPr="009B053A"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23B2E3A1"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Malgun Gothic" w:hAnsi="Arial"/>
                <w:sz w:val="18"/>
                <w:lang w:eastAsia="en-US"/>
              </w:rPr>
              <w:t>28 or n28</w:t>
            </w:r>
          </w:p>
        </w:tc>
        <w:tc>
          <w:tcPr>
            <w:tcW w:w="2952" w:type="dxa"/>
            <w:tcBorders>
              <w:top w:val="single" w:sz="4" w:space="0" w:color="auto"/>
              <w:left w:val="nil"/>
              <w:bottom w:val="single" w:sz="4" w:space="0" w:color="auto"/>
              <w:right w:val="single" w:sz="4" w:space="0" w:color="auto"/>
            </w:tcBorders>
            <w:vAlign w:val="center"/>
            <w:hideMark/>
          </w:tcPr>
          <w:p w14:paraId="20D36318"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0.2</w:t>
            </w:r>
          </w:p>
        </w:tc>
      </w:tr>
      <w:tr w:rsidR="00AB2B30" w:rsidRPr="009B053A" w14:paraId="2787E78C" w14:textId="77777777">
        <w:trPr>
          <w:jc w:val="center"/>
        </w:trPr>
        <w:tc>
          <w:tcPr>
            <w:tcW w:w="2225" w:type="dxa"/>
            <w:vMerge/>
            <w:tcBorders>
              <w:top w:val="nil"/>
              <w:left w:val="single" w:sz="4" w:space="0" w:color="auto"/>
              <w:bottom w:val="single" w:sz="4" w:space="0" w:color="auto"/>
              <w:right w:val="single" w:sz="4" w:space="0" w:color="auto"/>
            </w:tcBorders>
            <w:vAlign w:val="center"/>
            <w:hideMark/>
          </w:tcPr>
          <w:p w14:paraId="0FECF49B" w14:textId="77777777" w:rsidR="00AB2B30" w:rsidRPr="009B053A" w:rsidRDefault="00AB2B30">
            <w:pPr>
              <w:overflowPunct/>
              <w:autoSpaceDE/>
              <w:autoSpaceDN/>
              <w:adjustRightInd/>
              <w:spacing w:after="0"/>
              <w:textAlignment w:val="auto"/>
              <w:rPr>
                <w:rFonts w:ascii="Arial" w:eastAsia="Yu Mincho" w:hAnsi="Arial" w:cs="Arial"/>
                <w:sz w:val="18"/>
                <w:szCs w:val="18"/>
                <w:lang w:eastAsia="en-US"/>
              </w:rPr>
            </w:pPr>
          </w:p>
        </w:tc>
        <w:tc>
          <w:tcPr>
            <w:tcW w:w="2953" w:type="dxa"/>
            <w:tcBorders>
              <w:top w:val="single" w:sz="4" w:space="0" w:color="auto"/>
              <w:left w:val="nil"/>
              <w:bottom w:val="single" w:sz="4" w:space="0" w:color="auto"/>
              <w:right w:val="single" w:sz="4" w:space="0" w:color="auto"/>
            </w:tcBorders>
            <w:vAlign w:val="center"/>
            <w:hideMark/>
          </w:tcPr>
          <w:p w14:paraId="10708BB8"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n</w:t>
            </w:r>
            <w:r w:rsidRPr="009B053A">
              <w:rPr>
                <w:rFonts w:ascii="Arial" w:eastAsia="Malgun Gothic" w:hAnsi="Arial"/>
                <w:sz w:val="18"/>
                <w:lang w:eastAsia="en-US"/>
              </w:rPr>
              <w:t>78</w:t>
            </w:r>
          </w:p>
        </w:tc>
        <w:tc>
          <w:tcPr>
            <w:tcW w:w="2952" w:type="dxa"/>
            <w:tcBorders>
              <w:top w:val="single" w:sz="4" w:space="0" w:color="auto"/>
              <w:left w:val="nil"/>
              <w:bottom w:val="single" w:sz="4" w:space="0" w:color="auto"/>
              <w:right w:val="single" w:sz="4" w:space="0" w:color="auto"/>
            </w:tcBorders>
            <w:vAlign w:val="center"/>
            <w:hideMark/>
          </w:tcPr>
          <w:p w14:paraId="48ACC82B" w14:textId="77777777" w:rsidR="00AB2B30" w:rsidRPr="009B053A" w:rsidRDefault="006A7121">
            <w:pPr>
              <w:keepNext/>
              <w:keepLines/>
              <w:overflowPunct/>
              <w:autoSpaceDE/>
              <w:autoSpaceDN/>
              <w:adjustRightInd/>
              <w:spacing w:after="0"/>
              <w:jc w:val="center"/>
              <w:textAlignment w:val="auto"/>
              <w:rPr>
                <w:rFonts w:ascii="Arial" w:eastAsia="Yu Mincho" w:hAnsi="Arial"/>
                <w:sz w:val="18"/>
                <w:lang w:eastAsia="en-US"/>
              </w:rPr>
            </w:pPr>
            <w:r w:rsidRPr="009B053A">
              <w:rPr>
                <w:rFonts w:ascii="Arial" w:eastAsia="SimSun" w:hAnsi="Arial"/>
                <w:sz w:val="18"/>
                <w:lang w:eastAsia="en-US"/>
              </w:rPr>
              <w:t>0.5</w:t>
            </w:r>
          </w:p>
        </w:tc>
      </w:tr>
      <w:tr w:rsidR="00AB2B30" w:rsidRPr="009B053A" w14:paraId="2BC03F6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8199F8" w14:textId="77777777" w:rsidR="00AB2B30" w:rsidRPr="009B053A" w:rsidRDefault="006A7121">
            <w:pPr>
              <w:pStyle w:val="TAC"/>
              <w:rPr>
                <w:rFonts w:eastAsia="Yu Mincho"/>
              </w:rPr>
            </w:pPr>
            <w:r w:rsidRPr="009B053A">
              <w:lastRenderedPageBreak/>
              <w:t>DC_1-3-42_n78</w:t>
            </w:r>
          </w:p>
        </w:tc>
        <w:tc>
          <w:tcPr>
            <w:tcW w:w="2953" w:type="dxa"/>
            <w:tcBorders>
              <w:top w:val="single" w:sz="4" w:space="0" w:color="auto"/>
              <w:left w:val="single" w:sz="4" w:space="0" w:color="auto"/>
              <w:bottom w:val="single" w:sz="4" w:space="0" w:color="auto"/>
              <w:right w:val="single" w:sz="4" w:space="0" w:color="auto"/>
            </w:tcBorders>
            <w:vAlign w:val="center"/>
          </w:tcPr>
          <w:p w14:paraId="42FCB5A1"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73D0C91C" w14:textId="77777777" w:rsidR="00AB2B30" w:rsidRPr="009B053A" w:rsidRDefault="006A7121">
            <w:pPr>
              <w:pStyle w:val="TAC"/>
              <w:rPr>
                <w:rFonts w:eastAsia="Malgun Gothic"/>
              </w:rPr>
            </w:pPr>
            <w:r w:rsidRPr="009B053A">
              <w:t>0.2</w:t>
            </w:r>
          </w:p>
        </w:tc>
      </w:tr>
      <w:tr w:rsidR="00AB2B30" w:rsidRPr="009B053A" w14:paraId="165BC8F7" w14:textId="77777777">
        <w:trPr>
          <w:jc w:val="center"/>
        </w:trPr>
        <w:tc>
          <w:tcPr>
            <w:tcW w:w="2225" w:type="dxa"/>
            <w:vMerge/>
            <w:tcBorders>
              <w:left w:val="single" w:sz="4" w:space="0" w:color="auto"/>
              <w:right w:val="single" w:sz="4" w:space="0" w:color="auto"/>
            </w:tcBorders>
            <w:vAlign w:val="center"/>
          </w:tcPr>
          <w:p w14:paraId="094CC1D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0B5E94A"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3DC3A9F4" w14:textId="77777777" w:rsidR="00AB2B30" w:rsidRPr="009B053A" w:rsidRDefault="006A7121">
            <w:pPr>
              <w:pStyle w:val="TAC"/>
              <w:rPr>
                <w:rFonts w:eastAsia="Malgun Gothic"/>
              </w:rPr>
            </w:pPr>
            <w:r w:rsidRPr="009B053A">
              <w:t>0.2</w:t>
            </w:r>
          </w:p>
        </w:tc>
      </w:tr>
      <w:tr w:rsidR="00AB2B30" w:rsidRPr="009B053A" w14:paraId="45F9FE03" w14:textId="77777777">
        <w:trPr>
          <w:jc w:val="center"/>
        </w:trPr>
        <w:tc>
          <w:tcPr>
            <w:tcW w:w="2225" w:type="dxa"/>
            <w:vMerge/>
            <w:tcBorders>
              <w:left w:val="single" w:sz="4" w:space="0" w:color="auto"/>
              <w:right w:val="single" w:sz="4" w:space="0" w:color="auto"/>
            </w:tcBorders>
            <w:vAlign w:val="center"/>
          </w:tcPr>
          <w:p w14:paraId="5A395E9B"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EF46F5"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27821F5D" w14:textId="77777777" w:rsidR="00AB2B30" w:rsidRPr="009B053A" w:rsidRDefault="006A7121">
            <w:pPr>
              <w:pStyle w:val="TAC"/>
              <w:rPr>
                <w:rFonts w:eastAsia="Malgun Gothic"/>
              </w:rPr>
            </w:pPr>
            <w:r w:rsidRPr="009B053A">
              <w:t>0.5</w:t>
            </w:r>
          </w:p>
        </w:tc>
      </w:tr>
      <w:tr w:rsidR="00AB2B30" w:rsidRPr="009B053A" w14:paraId="3408F072" w14:textId="77777777">
        <w:trPr>
          <w:jc w:val="center"/>
        </w:trPr>
        <w:tc>
          <w:tcPr>
            <w:tcW w:w="2225" w:type="dxa"/>
            <w:vMerge/>
            <w:tcBorders>
              <w:left w:val="single" w:sz="4" w:space="0" w:color="auto"/>
              <w:bottom w:val="single" w:sz="4" w:space="0" w:color="auto"/>
              <w:right w:val="single" w:sz="4" w:space="0" w:color="auto"/>
            </w:tcBorders>
            <w:vAlign w:val="center"/>
          </w:tcPr>
          <w:p w14:paraId="2292A10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E37EDD1"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72AB632F" w14:textId="77777777" w:rsidR="00AB2B30" w:rsidRPr="009B053A" w:rsidRDefault="006A7121">
            <w:pPr>
              <w:pStyle w:val="TAC"/>
              <w:rPr>
                <w:rFonts w:eastAsia="Malgun Gothic"/>
              </w:rPr>
            </w:pPr>
            <w:r w:rsidRPr="009B053A">
              <w:t>0.5</w:t>
            </w:r>
          </w:p>
        </w:tc>
      </w:tr>
      <w:tr w:rsidR="00AB2B30" w:rsidRPr="009B053A" w14:paraId="29BDD20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5FD0E51" w14:textId="77777777" w:rsidR="00AB2B30" w:rsidRPr="009B053A" w:rsidRDefault="006A7121">
            <w:pPr>
              <w:pStyle w:val="TAC"/>
              <w:rPr>
                <w:rFonts w:eastAsia="Yu Mincho"/>
              </w:rPr>
            </w:pPr>
            <w:r w:rsidRPr="009B053A">
              <w:t>DC_1-3-42_n79</w:t>
            </w:r>
          </w:p>
        </w:tc>
        <w:tc>
          <w:tcPr>
            <w:tcW w:w="2953" w:type="dxa"/>
            <w:tcBorders>
              <w:top w:val="single" w:sz="4" w:space="0" w:color="auto"/>
              <w:left w:val="single" w:sz="4" w:space="0" w:color="auto"/>
              <w:bottom w:val="single" w:sz="4" w:space="0" w:color="auto"/>
              <w:right w:val="single" w:sz="4" w:space="0" w:color="auto"/>
            </w:tcBorders>
            <w:vAlign w:val="center"/>
          </w:tcPr>
          <w:p w14:paraId="681B2F83"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75FA989E" w14:textId="77777777" w:rsidR="00AB2B30" w:rsidRPr="009B053A" w:rsidRDefault="006A7121">
            <w:pPr>
              <w:pStyle w:val="TAC"/>
              <w:rPr>
                <w:rFonts w:eastAsia="Malgun Gothic"/>
              </w:rPr>
            </w:pPr>
            <w:r w:rsidRPr="009B053A">
              <w:t>0.2</w:t>
            </w:r>
          </w:p>
        </w:tc>
      </w:tr>
      <w:tr w:rsidR="00AB2B30" w:rsidRPr="009B053A" w14:paraId="50A08443" w14:textId="77777777">
        <w:trPr>
          <w:jc w:val="center"/>
        </w:trPr>
        <w:tc>
          <w:tcPr>
            <w:tcW w:w="2225" w:type="dxa"/>
            <w:vMerge/>
            <w:tcBorders>
              <w:left w:val="single" w:sz="4" w:space="0" w:color="auto"/>
              <w:right w:val="single" w:sz="4" w:space="0" w:color="auto"/>
            </w:tcBorders>
            <w:vAlign w:val="center"/>
          </w:tcPr>
          <w:p w14:paraId="722FD88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924F11"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77F0169D" w14:textId="77777777" w:rsidR="00AB2B30" w:rsidRPr="009B053A" w:rsidRDefault="006A7121">
            <w:pPr>
              <w:pStyle w:val="TAC"/>
              <w:rPr>
                <w:rFonts w:eastAsia="Malgun Gothic"/>
              </w:rPr>
            </w:pPr>
            <w:r w:rsidRPr="009B053A">
              <w:t>0.2</w:t>
            </w:r>
          </w:p>
        </w:tc>
      </w:tr>
      <w:tr w:rsidR="00AB2B30" w:rsidRPr="009B053A" w14:paraId="378A511C" w14:textId="77777777">
        <w:trPr>
          <w:jc w:val="center"/>
        </w:trPr>
        <w:tc>
          <w:tcPr>
            <w:tcW w:w="2225" w:type="dxa"/>
            <w:vMerge/>
            <w:tcBorders>
              <w:left w:val="single" w:sz="4" w:space="0" w:color="auto"/>
              <w:bottom w:val="single" w:sz="4" w:space="0" w:color="auto"/>
              <w:right w:val="single" w:sz="4" w:space="0" w:color="auto"/>
            </w:tcBorders>
            <w:vAlign w:val="center"/>
          </w:tcPr>
          <w:p w14:paraId="38FEE8AA"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63091EF"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305B3EF0" w14:textId="77777777" w:rsidR="00AB2B30" w:rsidRPr="009B053A" w:rsidRDefault="006A7121">
            <w:pPr>
              <w:pStyle w:val="TAC"/>
              <w:rPr>
                <w:rFonts w:eastAsia="Malgun Gothic"/>
              </w:rPr>
            </w:pPr>
            <w:r w:rsidRPr="009B053A">
              <w:t>0.5</w:t>
            </w:r>
          </w:p>
        </w:tc>
      </w:tr>
      <w:tr w:rsidR="00AB2B30" w:rsidRPr="009B053A" w14:paraId="2206B644" w14:textId="77777777">
        <w:trPr>
          <w:jc w:val="center"/>
        </w:trPr>
        <w:tc>
          <w:tcPr>
            <w:tcW w:w="2225" w:type="dxa"/>
            <w:vMerge w:val="restart"/>
            <w:tcBorders>
              <w:left w:val="single" w:sz="4" w:space="0" w:color="auto"/>
              <w:right w:val="single" w:sz="4" w:space="0" w:color="auto"/>
            </w:tcBorders>
            <w:vAlign w:val="center"/>
          </w:tcPr>
          <w:p w14:paraId="5056636E" w14:textId="77777777" w:rsidR="00AB2B30" w:rsidRPr="009B053A" w:rsidRDefault="006A7121">
            <w:pPr>
              <w:pStyle w:val="TAC"/>
              <w:rPr>
                <w:rFonts w:eastAsia="Yu Mincho"/>
              </w:rPr>
            </w:pPr>
            <w:r w:rsidRPr="009B053A">
              <w:t>DC_1-3_n77-n79</w:t>
            </w:r>
          </w:p>
        </w:tc>
        <w:tc>
          <w:tcPr>
            <w:tcW w:w="2953" w:type="dxa"/>
            <w:tcBorders>
              <w:top w:val="single" w:sz="4" w:space="0" w:color="auto"/>
              <w:left w:val="single" w:sz="4" w:space="0" w:color="auto"/>
              <w:bottom w:val="single" w:sz="4" w:space="0" w:color="auto"/>
              <w:right w:val="single" w:sz="4" w:space="0" w:color="auto"/>
            </w:tcBorders>
            <w:vAlign w:val="center"/>
          </w:tcPr>
          <w:p w14:paraId="1D315F03"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0A16A6B9" w14:textId="77777777" w:rsidR="00AB2B30" w:rsidRPr="009B053A" w:rsidRDefault="006A7121">
            <w:pPr>
              <w:pStyle w:val="TAC"/>
            </w:pPr>
            <w:r w:rsidRPr="009B053A">
              <w:rPr>
                <w:rFonts w:eastAsia="Yu Mincho"/>
              </w:rPr>
              <w:t>0.2</w:t>
            </w:r>
          </w:p>
        </w:tc>
      </w:tr>
      <w:tr w:rsidR="00AB2B30" w:rsidRPr="009B053A" w14:paraId="2B433D8B" w14:textId="77777777">
        <w:trPr>
          <w:jc w:val="center"/>
        </w:trPr>
        <w:tc>
          <w:tcPr>
            <w:tcW w:w="2225" w:type="dxa"/>
            <w:vMerge/>
            <w:tcBorders>
              <w:left w:val="single" w:sz="4" w:space="0" w:color="auto"/>
              <w:right w:val="single" w:sz="4" w:space="0" w:color="auto"/>
            </w:tcBorders>
            <w:vAlign w:val="center"/>
          </w:tcPr>
          <w:p w14:paraId="768B04E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E46EBBA"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11CE1D35" w14:textId="77777777" w:rsidR="00AB2B30" w:rsidRPr="009B053A" w:rsidRDefault="006A7121">
            <w:pPr>
              <w:pStyle w:val="TAC"/>
            </w:pPr>
            <w:r w:rsidRPr="009B053A">
              <w:rPr>
                <w:rFonts w:eastAsia="Yu Mincho"/>
              </w:rPr>
              <w:t>0.2</w:t>
            </w:r>
          </w:p>
        </w:tc>
      </w:tr>
      <w:tr w:rsidR="00AB2B30" w:rsidRPr="009B053A" w14:paraId="0D04643A" w14:textId="77777777">
        <w:trPr>
          <w:jc w:val="center"/>
        </w:trPr>
        <w:tc>
          <w:tcPr>
            <w:tcW w:w="2225" w:type="dxa"/>
            <w:vMerge/>
            <w:tcBorders>
              <w:left w:val="single" w:sz="4" w:space="0" w:color="auto"/>
              <w:bottom w:val="single" w:sz="4" w:space="0" w:color="auto"/>
              <w:right w:val="single" w:sz="4" w:space="0" w:color="auto"/>
            </w:tcBorders>
            <w:vAlign w:val="center"/>
          </w:tcPr>
          <w:p w14:paraId="4D9CB551"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E4CAA2"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573E5309" w14:textId="77777777" w:rsidR="00AB2B30" w:rsidRPr="009B053A" w:rsidRDefault="006A7121">
            <w:pPr>
              <w:pStyle w:val="TAC"/>
            </w:pPr>
            <w:r w:rsidRPr="009B053A">
              <w:rPr>
                <w:rFonts w:eastAsia="Yu Mincho"/>
              </w:rPr>
              <w:t>0.5</w:t>
            </w:r>
          </w:p>
        </w:tc>
      </w:tr>
      <w:tr w:rsidR="00AB2B30" w:rsidRPr="009B053A" w14:paraId="7174B65E" w14:textId="77777777">
        <w:trPr>
          <w:jc w:val="center"/>
        </w:trPr>
        <w:tc>
          <w:tcPr>
            <w:tcW w:w="2225" w:type="dxa"/>
            <w:vMerge w:val="restart"/>
            <w:tcBorders>
              <w:left w:val="single" w:sz="4" w:space="0" w:color="auto"/>
              <w:right w:val="single" w:sz="4" w:space="0" w:color="auto"/>
            </w:tcBorders>
            <w:vAlign w:val="center"/>
          </w:tcPr>
          <w:p w14:paraId="7C85C462" w14:textId="77777777" w:rsidR="00AB2B30" w:rsidRPr="009B053A" w:rsidRDefault="006A7121">
            <w:pPr>
              <w:pStyle w:val="TAC"/>
              <w:rPr>
                <w:rFonts w:eastAsia="Yu Mincho"/>
              </w:rPr>
            </w:pPr>
            <w:r w:rsidRPr="009B053A">
              <w:t>DC_1-3_n78-n79</w:t>
            </w:r>
          </w:p>
        </w:tc>
        <w:tc>
          <w:tcPr>
            <w:tcW w:w="2953" w:type="dxa"/>
            <w:tcBorders>
              <w:top w:val="single" w:sz="4" w:space="0" w:color="auto"/>
              <w:left w:val="single" w:sz="4" w:space="0" w:color="auto"/>
              <w:bottom w:val="single" w:sz="4" w:space="0" w:color="auto"/>
              <w:right w:val="single" w:sz="4" w:space="0" w:color="auto"/>
            </w:tcBorders>
            <w:vAlign w:val="center"/>
          </w:tcPr>
          <w:p w14:paraId="32CBD019"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4FFB2985" w14:textId="77777777" w:rsidR="00AB2B30" w:rsidRPr="009B053A" w:rsidRDefault="006A7121">
            <w:pPr>
              <w:pStyle w:val="TAC"/>
            </w:pPr>
            <w:r w:rsidRPr="009B053A">
              <w:rPr>
                <w:rFonts w:eastAsia="Yu Mincho"/>
              </w:rPr>
              <w:t>0.2</w:t>
            </w:r>
          </w:p>
        </w:tc>
      </w:tr>
      <w:tr w:rsidR="00AB2B30" w:rsidRPr="009B053A" w14:paraId="48CEA8A2" w14:textId="77777777">
        <w:trPr>
          <w:jc w:val="center"/>
        </w:trPr>
        <w:tc>
          <w:tcPr>
            <w:tcW w:w="2225" w:type="dxa"/>
            <w:vMerge/>
            <w:tcBorders>
              <w:left w:val="single" w:sz="4" w:space="0" w:color="auto"/>
              <w:right w:val="single" w:sz="4" w:space="0" w:color="auto"/>
            </w:tcBorders>
            <w:vAlign w:val="center"/>
          </w:tcPr>
          <w:p w14:paraId="2585394C"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F3E9E9" w14:textId="77777777" w:rsidR="00AB2B30" w:rsidRPr="009B053A" w:rsidRDefault="006A7121">
            <w:pPr>
              <w:pStyle w:val="TAC"/>
            </w:pPr>
            <w:r w:rsidRPr="009B053A">
              <w:rPr>
                <w:rFonts w:eastAsia="Malgun Gothic"/>
              </w:rPr>
              <w:t>3</w:t>
            </w:r>
          </w:p>
        </w:tc>
        <w:tc>
          <w:tcPr>
            <w:tcW w:w="2952" w:type="dxa"/>
            <w:tcBorders>
              <w:top w:val="single" w:sz="4" w:space="0" w:color="auto"/>
              <w:left w:val="single" w:sz="4" w:space="0" w:color="auto"/>
              <w:bottom w:val="single" w:sz="4" w:space="0" w:color="auto"/>
              <w:right w:val="single" w:sz="4" w:space="0" w:color="auto"/>
            </w:tcBorders>
            <w:vAlign w:val="center"/>
          </w:tcPr>
          <w:p w14:paraId="62614631" w14:textId="77777777" w:rsidR="00AB2B30" w:rsidRPr="009B053A" w:rsidRDefault="006A7121">
            <w:pPr>
              <w:pStyle w:val="TAC"/>
            </w:pPr>
            <w:r w:rsidRPr="009B053A">
              <w:rPr>
                <w:rFonts w:eastAsia="Yu Mincho"/>
              </w:rPr>
              <w:t>0.2</w:t>
            </w:r>
          </w:p>
        </w:tc>
      </w:tr>
      <w:tr w:rsidR="00AB2B30" w:rsidRPr="009B053A" w14:paraId="69A8C21D" w14:textId="77777777">
        <w:trPr>
          <w:jc w:val="center"/>
        </w:trPr>
        <w:tc>
          <w:tcPr>
            <w:tcW w:w="2225" w:type="dxa"/>
            <w:vMerge/>
            <w:tcBorders>
              <w:left w:val="single" w:sz="4" w:space="0" w:color="auto"/>
              <w:bottom w:val="single" w:sz="4" w:space="0" w:color="auto"/>
              <w:right w:val="single" w:sz="4" w:space="0" w:color="auto"/>
            </w:tcBorders>
            <w:vAlign w:val="center"/>
          </w:tcPr>
          <w:p w14:paraId="3B282FBC"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FBC13D2"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3D510E92" w14:textId="77777777" w:rsidR="00AB2B30" w:rsidRPr="009B053A" w:rsidRDefault="006A7121">
            <w:pPr>
              <w:pStyle w:val="TAC"/>
            </w:pPr>
            <w:r w:rsidRPr="009B053A">
              <w:rPr>
                <w:rFonts w:eastAsia="Yu Mincho"/>
              </w:rPr>
              <w:t>0.5</w:t>
            </w:r>
          </w:p>
        </w:tc>
      </w:tr>
      <w:tr w:rsidR="00AB2B30" w:rsidRPr="009B053A" w14:paraId="5A0BA1B2" w14:textId="77777777">
        <w:trPr>
          <w:jc w:val="center"/>
        </w:trPr>
        <w:tc>
          <w:tcPr>
            <w:tcW w:w="2225" w:type="dxa"/>
            <w:vMerge w:val="restart"/>
            <w:tcBorders>
              <w:left w:val="single" w:sz="4" w:space="0" w:color="auto"/>
              <w:right w:val="single" w:sz="4" w:space="0" w:color="auto"/>
            </w:tcBorders>
            <w:vAlign w:val="center"/>
          </w:tcPr>
          <w:p w14:paraId="0A2BD2E4" w14:textId="77777777" w:rsidR="00AB2B30" w:rsidRPr="009B053A" w:rsidRDefault="006A7121">
            <w:pPr>
              <w:pStyle w:val="TAC"/>
              <w:rPr>
                <w:rFonts w:eastAsia="Yu Mincho"/>
              </w:rPr>
            </w:pPr>
            <w:r w:rsidRPr="009B053A">
              <w:t>DC_1-3_SUL_n78-n80</w:t>
            </w:r>
          </w:p>
        </w:tc>
        <w:tc>
          <w:tcPr>
            <w:tcW w:w="2953" w:type="dxa"/>
            <w:tcBorders>
              <w:top w:val="single" w:sz="4" w:space="0" w:color="auto"/>
              <w:left w:val="single" w:sz="4" w:space="0" w:color="auto"/>
              <w:bottom w:val="single" w:sz="4" w:space="0" w:color="auto"/>
              <w:right w:val="single" w:sz="4" w:space="0" w:color="auto"/>
            </w:tcBorders>
            <w:vAlign w:val="center"/>
          </w:tcPr>
          <w:p w14:paraId="4E462E13"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tcPr>
          <w:p w14:paraId="7562600C" w14:textId="77777777" w:rsidR="00AB2B30" w:rsidRPr="009B053A" w:rsidRDefault="006A7121">
            <w:pPr>
              <w:pStyle w:val="TAC"/>
            </w:pPr>
            <w:r w:rsidRPr="009B053A">
              <w:t>0.2</w:t>
            </w:r>
          </w:p>
        </w:tc>
      </w:tr>
      <w:tr w:rsidR="00AB2B30" w:rsidRPr="009B053A" w14:paraId="75C8C429" w14:textId="77777777">
        <w:trPr>
          <w:jc w:val="center"/>
        </w:trPr>
        <w:tc>
          <w:tcPr>
            <w:tcW w:w="2225" w:type="dxa"/>
            <w:vMerge/>
            <w:tcBorders>
              <w:left w:val="single" w:sz="4" w:space="0" w:color="auto"/>
              <w:right w:val="single" w:sz="4" w:space="0" w:color="auto"/>
            </w:tcBorders>
            <w:vAlign w:val="center"/>
          </w:tcPr>
          <w:p w14:paraId="0B4714E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F91F88"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tcPr>
          <w:p w14:paraId="303B80CB" w14:textId="77777777" w:rsidR="00AB2B30" w:rsidRPr="009B053A" w:rsidRDefault="006A7121">
            <w:pPr>
              <w:pStyle w:val="TAC"/>
            </w:pPr>
            <w:r w:rsidRPr="009B053A">
              <w:t>0.2</w:t>
            </w:r>
          </w:p>
        </w:tc>
      </w:tr>
      <w:tr w:rsidR="00AB2B30" w:rsidRPr="009B053A" w14:paraId="0ED3660B" w14:textId="77777777">
        <w:trPr>
          <w:jc w:val="center"/>
        </w:trPr>
        <w:tc>
          <w:tcPr>
            <w:tcW w:w="2225" w:type="dxa"/>
            <w:vMerge/>
            <w:tcBorders>
              <w:left w:val="single" w:sz="4" w:space="0" w:color="auto"/>
              <w:bottom w:val="single" w:sz="4" w:space="0" w:color="auto"/>
              <w:right w:val="single" w:sz="4" w:space="0" w:color="auto"/>
            </w:tcBorders>
            <w:vAlign w:val="center"/>
          </w:tcPr>
          <w:p w14:paraId="321A3F9F"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0791CD"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2171338D" w14:textId="77777777" w:rsidR="00AB2B30" w:rsidRPr="009B053A" w:rsidRDefault="006A7121">
            <w:pPr>
              <w:pStyle w:val="TAC"/>
            </w:pPr>
            <w:r w:rsidRPr="009B053A">
              <w:t>0.5</w:t>
            </w:r>
          </w:p>
        </w:tc>
      </w:tr>
      <w:tr w:rsidR="00AB2B30" w:rsidRPr="009B053A" w14:paraId="155F58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693DD29" w14:textId="77777777" w:rsidR="00AB2B30" w:rsidRPr="009B053A" w:rsidRDefault="006A7121">
            <w:pPr>
              <w:pStyle w:val="TAC"/>
              <w:rPr>
                <w:rFonts w:eastAsia="Yu Mincho"/>
              </w:rPr>
            </w:pPr>
            <w:r w:rsidRPr="009B053A">
              <w:t>DC_1-7-20_n28</w:t>
            </w:r>
          </w:p>
        </w:tc>
        <w:tc>
          <w:tcPr>
            <w:tcW w:w="2953" w:type="dxa"/>
            <w:tcBorders>
              <w:top w:val="single" w:sz="4" w:space="0" w:color="auto"/>
              <w:left w:val="single" w:sz="4" w:space="0" w:color="auto"/>
              <w:bottom w:val="single" w:sz="4" w:space="0" w:color="auto"/>
              <w:right w:val="single" w:sz="4" w:space="0" w:color="auto"/>
            </w:tcBorders>
            <w:vAlign w:val="center"/>
          </w:tcPr>
          <w:p w14:paraId="51986E9F" w14:textId="77777777" w:rsidR="00AB2B30" w:rsidRPr="009B053A" w:rsidRDefault="006A7121">
            <w:pPr>
              <w:pStyle w:val="TAC"/>
              <w:rPr>
                <w:rFonts w:eastAsia="Malgun Gothic"/>
              </w:rPr>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5FD8A5D9" w14:textId="77777777" w:rsidR="00AB2B30" w:rsidRPr="009B053A" w:rsidRDefault="006A7121">
            <w:pPr>
              <w:pStyle w:val="TAC"/>
              <w:rPr>
                <w:rFonts w:eastAsia="Malgun Gothic"/>
              </w:rPr>
            </w:pPr>
            <w:r w:rsidRPr="009B053A">
              <w:rPr>
                <w:rFonts w:eastAsia="Malgun Gothic"/>
              </w:rPr>
              <w:t>0.2</w:t>
            </w:r>
          </w:p>
        </w:tc>
      </w:tr>
      <w:tr w:rsidR="00AB2B30" w:rsidRPr="009B053A" w14:paraId="79B859C4" w14:textId="77777777">
        <w:trPr>
          <w:jc w:val="center"/>
        </w:trPr>
        <w:tc>
          <w:tcPr>
            <w:tcW w:w="2225" w:type="dxa"/>
            <w:vMerge/>
            <w:tcBorders>
              <w:left w:val="single" w:sz="4" w:space="0" w:color="auto"/>
              <w:bottom w:val="single" w:sz="4" w:space="0" w:color="auto"/>
              <w:right w:val="single" w:sz="4" w:space="0" w:color="auto"/>
            </w:tcBorders>
            <w:vAlign w:val="center"/>
          </w:tcPr>
          <w:p w14:paraId="05DC1B83"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1823B0" w14:textId="77777777" w:rsidR="00AB2B30" w:rsidRPr="009B053A" w:rsidRDefault="006A7121">
            <w:pPr>
              <w:pStyle w:val="TAC"/>
              <w:rPr>
                <w:rFonts w:eastAsia="Malgun Gothic"/>
              </w:rPr>
            </w:pPr>
            <w:r w:rsidRPr="009B053A">
              <w:t>n28</w:t>
            </w:r>
          </w:p>
        </w:tc>
        <w:tc>
          <w:tcPr>
            <w:tcW w:w="2952" w:type="dxa"/>
            <w:tcBorders>
              <w:top w:val="single" w:sz="4" w:space="0" w:color="auto"/>
              <w:left w:val="single" w:sz="4" w:space="0" w:color="auto"/>
              <w:bottom w:val="single" w:sz="4" w:space="0" w:color="auto"/>
              <w:right w:val="single" w:sz="4" w:space="0" w:color="auto"/>
            </w:tcBorders>
            <w:vAlign w:val="center"/>
          </w:tcPr>
          <w:p w14:paraId="011E1280" w14:textId="77777777" w:rsidR="00AB2B30" w:rsidRPr="009B053A" w:rsidRDefault="006A7121">
            <w:pPr>
              <w:pStyle w:val="TAC"/>
              <w:rPr>
                <w:rFonts w:eastAsia="Malgun Gothic"/>
              </w:rPr>
            </w:pPr>
            <w:r w:rsidRPr="009B053A">
              <w:rPr>
                <w:rFonts w:eastAsia="Malgun Gothic"/>
              </w:rPr>
              <w:t>0.2</w:t>
            </w:r>
          </w:p>
        </w:tc>
      </w:tr>
      <w:tr w:rsidR="00AB2B30" w:rsidRPr="009B053A" w14:paraId="198BBA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058A6EC" w14:textId="77777777" w:rsidR="00AB2B30" w:rsidRPr="009B053A" w:rsidRDefault="006A7121">
            <w:pPr>
              <w:pStyle w:val="TAC"/>
              <w:rPr>
                <w:rFonts w:eastAsia="Yu Mincho"/>
              </w:rPr>
            </w:pPr>
            <w:r w:rsidRPr="009B053A">
              <w:t>DC_1-7-20_n78</w:t>
            </w:r>
          </w:p>
        </w:tc>
        <w:tc>
          <w:tcPr>
            <w:tcW w:w="2953" w:type="dxa"/>
            <w:tcBorders>
              <w:top w:val="single" w:sz="4" w:space="0" w:color="auto"/>
              <w:left w:val="single" w:sz="4" w:space="0" w:color="auto"/>
              <w:bottom w:val="single" w:sz="4" w:space="0" w:color="auto"/>
              <w:right w:val="single" w:sz="4" w:space="0" w:color="auto"/>
            </w:tcBorders>
            <w:vAlign w:val="center"/>
          </w:tcPr>
          <w:p w14:paraId="54086E58"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627E122A" w14:textId="77777777" w:rsidR="00AB2B30" w:rsidRPr="009B053A" w:rsidRDefault="006A7121">
            <w:pPr>
              <w:pStyle w:val="TAC"/>
              <w:rPr>
                <w:rFonts w:eastAsia="Malgun Gothic"/>
              </w:rPr>
            </w:pPr>
            <w:r w:rsidRPr="009B053A">
              <w:t>0.2</w:t>
            </w:r>
          </w:p>
        </w:tc>
      </w:tr>
      <w:tr w:rsidR="00AB2B30" w:rsidRPr="009B053A" w14:paraId="4B6DD3B8" w14:textId="77777777">
        <w:trPr>
          <w:jc w:val="center"/>
        </w:trPr>
        <w:tc>
          <w:tcPr>
            <w:tcW w:w="2225" w:type="dxa"/>
            <w:vMerge/>
            <w:tcBorders>
              <w:left w:val="single" w:sz="4" w:space="0" w:color="auto"/>
              <w:right w:val="single" w:sz="4" w:space="0" w:color="auto"/>
            </w:tcBorders>
            <w:vAlign w:val="center"/>
          </w:tcPr>
          <w:p w14:paraId="2072909E"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622B452" w14:textId="77777777" w:rsidR="00AB2B30" w:rsidRPr="009B053A" w:rsidRDefault="006A7121">
            <w:pPr>
              <w:pStyle w:val="TAC"/>
              <w:rPr>
                <w:rFonts w:eastAsia="Malgun Gothic"/>
              </w:rPr>
            </w:pPr>
            <w:r w:rsidRPr="009B053A">
              <w:t>7</w:t>
            </w:r>
          </w:p>
        </w:tc>
        <w:tc>
          <w:tcPr>
            <w:tcW w:w="2952" w:type="dxa"/>
            <w:tcBorders>
              <w:top w:val="single" w:sz="4" w:space="0" w:color="auto"/>
              <w:left w:val="single" w:sz="4" w:space="0" w:color="auto"/>
              <w:bottom w:val="single" w:sz="4" w:space="0" w:color="auto"/>
              <w:right w:val="single" w:sz="4" w:space="0" w:color="auto"/>
            </w:tcBorders>
            <w:vAlign w:val="center"/>
          </w:tcPr>
          <w:p w14:paraId="5C6C8D19" w14:textId="77777777" w:rsidR="00AB2B30" w:rsidRPr="009B053A" w:rsidRDefault="006A7121">
            <w:pPr>
              <w:pStyle w:val="TAC"/>
              <w:rPr>
                <w:rFonts w:eastAsia="Malgun Gothic"/>
              </w:rPr>
            </w:pPr>
            <w:r w:rsidRPr="009B053A">
              <w:t>0.2</w:t>
            </w:r>
          </w:p>
        </w:tc>
      </w:tr>
      <w:tr w:rsidR="00AB2B30" w:rsidRPr="009B053A" w14:paraId="5706D539" w14:textId="77777777">
        <w:trPr>
          <w:jc w:val="center"/>
        </w:trPr>
        <w:tc>
          <w:tcPr>
            <w:tcW w:w="2225" w:type="dxa"/>
            <w:vMerge/>
            <w:tcBorders>
              <w:left w:val="single" w:sz="4" w:space="0" w:color="auto"/>
              <w:right w:val="single" w:sz="4" w:space="0" w:color="auto"/>
            </w:tcBorders>
            <w:vAlign w:val="center"/>
          </w:tcPr>
          <w:p w14:paraId="4F60194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B7888C" w14:textId="77777777" w:rsidR="00AB2B30" w:rsidRPr="009B053A" w:rsidRDefault="006A7121">
            <w:pPr>
              <w:pStyle w:val="TAC"/>
              <w:rPr>
                <w:rFonts w:eastAsia="Malgun Gothic"/>
              </w:rPr>
            </w:pPr>
            <w:r w:rsidRPr="009B053A">
              <w:t>20</w:t>
            </w:r>
          </w:p>
        </w:tc>
        <w:tc>
          <w:tcPr>
            <w:tcW w:w="2952" w:type="dxa"/>
            <w:tcBorders>
              <w:top w:val="single" w:sz="4" w:space="0" w:color="auto"/>
              <w:left w:val="single" w:sz="4" w:space="0" w:color="auto"/>
              <w:bottom w:val="single" w:sz="4" w:space="0" w:color="auto"/>
              <w:right w:val="single" w:sz="4" w:space="0" w:color="auto"/>
            </w:tcBorders>
            <w:vAlign w:val="center"/>
          </w:tcPr>
          <w:p w14:paraId="7FFE3A13" w14:textId="77777777" w:rsidR="00AB2B30" w:rsidRPr="009B053A" w:rsidRDefault="006A7121">
            <w:pPr>
              <w:pStyle w:val="TAC"/>
              <w:rPr>
                <w:rFonts w:eastAsia="Malgun Gothic"/>
              </w:rPr>
            </w:pPr>
            <w:r w:rsidRPr="009B053A">
              <w:t>0.2</w:t>
            </w:r>
          </w:p>
        </w:tc>
      </w:tr>
      <w:tr w:rsidR="00AB2B30" w:rsidRPr="009B053A" w14:paraId="6248C545" w14:textId="77777777">
        <w:trPr>
          <w:jc w:val="center"/>
        </w:trPr>
        <w:tc>
          <w:tcPr>
            <w:tcW w:w="2225" w:type="dxa"/>
            <w:vMerge/>
            <w:tcBorders>
              <w:left w:val="single" w:sz="4" w:space="0" w:color="auto"/>
              <w:bottom w:val="single" w:sz="4" w:space="0" w:color="auto"/>
              <w:right w:val="single" w:sz="4" w:space="0" w:color="auto"/>
            </w:tcBorders>
            <w:vAlign w:val="center"/>
          </w:tcPr>
          <w:p w14:paraId="3C2EE252"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DAD2BDE"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778D9D0" w14:textId="77777777" w:rsidR="00AB2B30" w:rsidRPr="009B053A" w:rsidRDefault="006A7121">
            <w:pPr>
              <w:pStyle w:val="TAC"/>
              <w:rPr>
                <w:rFonts w:eastAsia="Malgun Gothic"/>
              </w:rPr>
            </w:pPr>
            <w:r w:rsidRPr="009B053A">
              <w:t>0.5</w:t>
            </w:r>
          </w:p>
        </w:tc>
      </w:tr>
      <w:tr w:rsidR="00AB2B30" w:rsidRPr="009B053A" w14:paraId="1CE34D50" w14:textId="77777777">
        <w:trPr>
          <w:jc w:val="center"/>
        </w:trPr>
        <w:tc>
          <w:tcPr>
            <w:tcW w:w="2225" w:type="dxa"/>
            <w:vMerge w:val="restart"/>
            <w:tcBorders>
              <w:left w:val="single" w:sz="4" w:space="0" w:color="auto"/>
              <w:right w:val="single" w:sz="4" w:space="0" w:color="auto"/>
            </w:tcBorders>
            <w:vAlign w:val="center"/>
          </w:tcPr>
          <w:p w14:paraId="0BF1A2A6" w14:textId="77777777" w:rsidR="00AB2B30" w:rsidRPr="009B053A" w:rsidRDefault="006A7121">
            <w:pPr>
              <w:pStyle w:val="TAC"/>
              <w:rPr>
                <w:rFonts w:eastAsia="Yu Mincho"/>
              </w:rPr>
            </w:pPr>
            <w:r w:rsidRPr="009B053A">
              <w:rPr>
                <w:rFonts w:eastAsia="Malgun Gothic"/>
              </w:rPr>
              <w:t>DC_1-7-28_n78</w:t>
            </w:r>
          </w:p>
        </w:tc>
        <w:tc>
          <w:tcPr>
            <w:tcW w:w="2953" w:type="dxa"/>
            <w:tcBorders>
              <w:top w:val="single" w:sz="4" w:space="0" w:color="auto"/>
              <w:left w:val="single" w:sz="4" w:space="0" w:color="auto"/>
              <w:bottom w:val="single" w:sz="4" w:space="0" w:color="auto"/>
              <w:right w:val="single" w:sz="4" w:space="0" w:color="auto"/>
            </w:tcBorders>
            <w:vAlign w:val="center"/>
          </w:tcPr>
          <w:p w14:paraId="4FF96C22" w14:textId="77777777" w:rsidR="00AB2B30" w:rsidRPr="009B053A" w:rsidRDefault="006A7121">
            <w:pPr>
              <w:pStyle w:val="TAC"/>
            </w:pPr>
            <w:r w:rsidRPr="009B053A">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2EB6262D" w14:textId="77777777" w:rsidR="00AB2B30" w:rsidRPr="009B053A" w:rsidRDefault="006A7121">
            <w:pPr>
              <w:pStyle w:val="TAC"/>
            </w:pPr>
            <w:r w:rsidRPr="009B053A">
              <w:rPr>
                <w:rFonts w:eastAsia="Malgun Gothic"/>
              </w:rPr>
              <w:t>0.2</w:t>
            </w:r>
          </w:p>
        </w:tc>
      </w:tr>
      <w:tr w:rsidR="00AB2B30" w:rsidRPr="009B053A" w14:paraId="7980BD60" w14:textId="77777777">
        <w:trPr>
          <w:jc w:val="center"/>
        </w:trPr>
        <w:tc>
          <w:tcPr>
            <w:tcW w:w="2225" w:type="dxa"/>
            <w:vMerge/>
            <w:tcBorders>
              <w:left w:val="single" w:sz="4" w:space="0" w:color="auto"/>
              <w:right w:val="single" w:sz="4" w:space="0" w:color="auto"/>
            </w:tcBorders>
            <w:vAlign w:val="center"/>
          </w:tcPr>
          <w:p w14:paraId="5719BC0B"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14FE4DD" w14:textId="77777777" w:rsidR="00AB2B30" w:rsidRPr="009B053A" w:rsidRDefault="006A7121">
            <w:pPr>
              <w:pStyle w:val="TAC"/>
            </w:pPr>
            <w:r w:rsidRPr="009B053A">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410BB738" w14:textId="77777777" w:rsidR="00AB2B30" w:rsidRPr="009B053A" w:rsidRDefault="006A7121">
            <w:pPr>
              <w:pStyle w:val="TAC"/>
            </w:pPr>
            <w:r w:rsidRPr="009B053A">
              <w:rPr>
                <w:rFonts w:eastAsia="Malgun Gothic"/>
              </w:rPr>
              <w:t>0.2</w:t>
            </w:r>
          </w:p>
        </w:tc>
      </w:tr>
      <w:tr w:rsidR="00AB2B30" w:rsidRPr="009B053A" w14:paraId="120957AB" w14:textId="77777777">
        <w:trPr>
          <w:jc w:val="center"/>
        </w:trPr>
        <w:tc>
          <w:tcPr>
            <w:tcW w:w="2225" w:type="dxa"/>
            <w:vMerge/>
            <w:tcBorders>
              <w:left w:val="single" w:sz="4" w:space="0" w:color="auto"/>
              <w:right w:val="single" w:sz="4" w:space="0" w:color="auto"/>
            </w:tcBorders>
            <w:vAlign w:val="center"/>
          </w:tcPr>
          <w:p w14:paraId="5AEE0A81"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915CFCD" w14:textId="77777777" w:rsidR="00AB2B30" w:rsidRPr="009B053A" w:rsidRDefault="006A7121">
            <w:pPr>
              <w:pStyle w:val="TAC"/>
            </w:pPr>
            <w:r w:rsidRPr="009B053A">
              <w:rPr>
                <w:rFonts w:eastAsia="Malgun Gothic"/>
              </w:rPr>
              <w:t>28</w:t>
            </w:r>
          </w:p>
        </w:tc>
        <w:tc>
          <w:tcPr>
            <w:tcW w:w="2952" w:type="dxa"/>
            <w:tcBorders>
              <w:top w:val="single" w:sz="4" w:space="0" w:color="auto"/>
              <w:left w:val="single" w:sz="4" w:space="0" w:color="auto"/>
              <w:bottom w:val="single" w:sz="4" w:space="0" w:color="auto"/>
              <w:right w:val="single" w:sz="4" w:space="0" w:color="auto"/>
            </w:tcBorders>
            <w:vAlign w:val="center"/>
          </w:tcPr>
          <w:p w14:paraId="54D1DC9D" w14:textId="77777777" w:rsidR="00AB2B30" w:rsidRPr="009B053A" w:rsidRDefault="006A7121">
            <w:pPr>
              <w:pStyle w:val="TAC"/>
            </w:pPr>
            <w:r w:rsidRPr="009B053A">
              <w:rPr>
                <w:rFonts w:eastAsia="Malgun Gothic"/>
              </w:rPr>
              <w:t>0.2</w:t>
            </w:r>
          </w:p>
        </w:tc>
      </w:tr>
      <w:tr w:rsidR="00AB2B30" w:rsidRPr="009B053A" w14:paraId="5E5356B5" w14:textId="77777777">
        <w:trPr>
          <w:jc w:val="center"/>
        </w:trPr>
        <w:tc>
          <w:tcPr>
            <w:tcW w:w="2225" w:type="dxa"/>
            <w:vMerge/>
            <w:tcBorders>
              <w:left w:val="single" w:sz="4" w:space="0" w:color="auto"/>
              <w:bottom w:val="single" w:sz="4" w:space="0" w:color="auto"/>
              <w:right w:val="single" w:sz="4" w:space="0" w:color="auto"/>
            </w:tcBorders>
            <w:vAlign w:val="center"/>
          </w:tcPr>
          <w:p w14:paraId="0B74EC6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F9ED902" w14:textId="77777777" w:rsidR="00AB2B30" w:rsidRPr="009B053A" w:rsidRDefault="006A7121">
            <w:pPr>
              <w:pStyle w:val="TAC"/>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2BF7D92D" w14:textId="77777777" w:rsidR="00AB2B30" w:rsidRPr="009B053A" w:rsidRDefault="006A7121">
            <w:pPr>
              <w:pStyle w:val="TAC"/>
            </w:pPr>
            <w:r w:rsidRPr="009B053A">
              <w:rPr>
                <w:rFonts w:eastAsia="Malgun Gothic"/>
              </w:rPr>
              <w:t>0.5</w:t>
            </w:r>
          </w:p>
        </w:tc>
      </w:tr>
      <w:tr w:rsidR="00AB2B30" w:rsidRPr="009B053A" w14:paraId="2CE260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3242E8" w14:textId="77777777" w:rsidR="00AB2B30" w:rsidRPr="009B053A" w:rsidRDefault="006A7121">
            <w:pPr>
              <w:pStyle w:val="TAC"/>
              <w:rPr>
                <w:rFonts w:eastAsia="Yu Mincho"/>
              </w:rPr>
            </w:pPr>
            <w:r w:rsidRPr="009B053A">
              <w:rPr>
                <w:rFonts w:eastAsia="Malgun Gothic"/>
              </w:rPr>
              <w:t>DC_1-7_n28-n78</w:t>
            </w:r>
          </w:p>
        </w:tc>
        <w:tc>
          <w:tcPr>
            <w:tcW w:w="2953" w:type="dxa"/>
            <w:tcBorders>
              <w:top w:val="single" w:sz="4" w:space="0" w:color="auto"/>
              <w:left w:val="single" w:sz="4" w:space="0" w:color="auto"/>
              <w:bottom w:val="single" w:sz="4" w:space="0" w:color="auto"/>
              <w:right w:val="single" w:sz="4" w:space="0" w:color="auto"/>
            </w:tcBorders>
            <w:vAlign w:val="center"/>
          </w:tcPr>
          <w:p w14:paraId="293DA05D" w14:textId="77777777" w:rsidR="00AB2B30" w:rsidRPr="009B053A" w:rsidRDefault="006A7121">
            <w:pPr>
              <w:pStyle w:val="TAC"/>
              <w:rPr>
                <w:rFonts w:eastAsia="Malgun Gothic"/>
              </w:rPr>
            </w:pPr>
            <w:r w:rsidRPr="009B053A">
              <w:rPr>
                <w:rFonts w:eastAsia="Malgun Gothic"/>
              </w:rPr>
              <w:t>1</w:t>
            </w:r>
          </w:p>
        </w:tc>
        <w:tc>
          <w:tcPr>
            <w:tcW w:w="2952" w:type="dxa"/>
            <w:tcBorders>
              <w:top w:val="single" w:sz="4" w:space="0" w:color="auto"/>
              <w:left w:val="single" w:sz="4" w:space="0" w:color="auto"/>
              <w:bottom w:val="single" w:sz="4" w:space="0" w:color="auto"/>
              <w:right w:val="single" w:sz="4" w:space="0" w:color="auto"/>
            </w:tcBorders>
            <w:vAlign w:val="center"/>
          </w:tcPr>
          <w:p w14:paraId="3C3DE0B5" w14:textId="77777777" w:rsidR="00AB2B30" w:rsidRPr="009B053A" w:rsidRDefault="006A7121">
            <w:pPr>
              <w:pStyle w:val="TAC"/>
              <w:rPr>
                <w:rFonts w:eastAsia="Malgun Gothic"/>
              </w:rPr>
            </w:pPr>
            <w:r w:rsidRPr="009B053A">
              <w:rPr>
                <w:rFonts w:eastAsia="Malgun Gothic"/>
              </w:rPr>
              <w:t>0.2</w:t>
            </w:r>
          </w:p>
        </w:tc>
      </w:tr>
      <w:tr w:rsidR="00AB2B30" w:rsidRPr="009B053A" w14:paraId="5D75A443" w14:textId="77777777">
        <w:trPr>
          <w:jc w:val="center"/>
        </w:trPr>
        <w:tc>
          <w:tcPr>
            <w:tcW w:w="2225" w:type="dxa"/>
            <w:vMerge/>
            <w:tcBorders>
              <w:left w:val="single" w:sz="4" w:space="0" w:color="auto"/>
              <w:right w:val="single" w:sz="4" w:space="0" w:color="auto"/>
            </w:tcBorders>
            <w:vAlign w:val="center"/>
          </w:tcPr>
          <w:p w14:paraId="0390E28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4E8398" w14:textId="77777777" w:rsidR="00AB2B30" w:rsidRPr="009B053A" w:rsidRDefault="006A7121">
            <w:pPr>
              <w:pStyle w:val="TAC"/>
              <w:rPr>
                <w:rFonts w:eastAsia="Malgun Gothic"/>
              </w:rPr>
            </w:pPr>
            <w:r w:rsidRPr="009B053A">
              <w:rPr>
                <w:rFonts w:eastAsia="Malgun Gothic"/>
              </w:rPr>
              <w:t>7</w:t>
            </w:r>
          </w:p>
        </w:tc>
        <w:tc>
          <w:tcPr>
            <w:tcW w:w="2952" w:type="dxa"/>
            <w:tcBorders>
              <w:top w:val="single" w:sz="4" w:space="0" w:color="auto"/>
              <w:left w:val="single" w:sz="4" w:space="0" w:color="auto"/>
              <w:bottom w:val="single" w:sz="4" w:space="0" w:color="auto"/>
              <w:right w:val="single" w:sz="4" w:space="0" w:color="auto"/>
            </w:tcBorders>
            <w:vAlign w:val="center"/>
          </w:tcPr>
          <w:p w14:paraId="271B4D6A" w14:textId="77777777" w:rsidR="00AB2B30" w:rsidRPr="009B053A" w:rsidRDefault="006A7121">
            <w:pPr>
              <w:pStyle w:val="TAC"/>
              <w:rPr>
                <w:rFonts w:eastAsia="Malgun Gothic"/>
              </w:rPr>
            </w:pPr>
            <w:r w:rsidRPr="009B053A">
              <w:rPr>
                <w:rFonts w:eastAsia="Malgun Gothic"/>
              </w:rPr>
              <w:t>0.2</w:t>
            </w:r>
          </w:p>
        </w:tc>
      </w:tr>
      <w:tr w:rsidR="00AB2B30" w:rsidRPr="009B053A" w14:paraId="11C45B3B" w14:textId="77777777">
        <w:trPr>
          <w:jc w:val="center"/>
        </w:trPr>
        <w:tc>
          <w:tcPr>
            <w:tcW w:w="2225" w:type="dxa"/>
            <w:vMerge/>
            <w:tcBorders>
              <w:left w:val="single" w:sz="4" w:space="0" w:color="auto"/>
              <w:right w:val="single" w:sz="4" w:space="0" w:color="auto"/>
            </w:tcBorders>
            <w:vAlign w:val="center"/>
          </w:tcPr>
          <w:p w14:paraId="052B867E"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1D355AE" w14:textId="77777777" w:rsidR="00AB2B30" w:rsidRPr="009B053A" w:rsidRDefault="006A7121">
            <w:pPr>
              <w:pStyle w:val="TAC"/>
              <w:rPr>
                <w:rFonts w:eastAsia="Malgun Gothic"/>
              </w:rPr>
            </w:pPr>
            <w:r w:rsidRPr="009B053A">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538AE01B" w14:textId="77777777" w:rsidR="00AB2B30" w:rsidRPr="009B053A" w:rsidRDefault="006A7121">
            <w:pPr>
              <w:pStyle w:val="TAC"/>
              <w:rPr>
                <w:rFonts w:eastAsia="Malgun Gothic"/>
              </w:rPr>
            </w:pPr>
            <w:r w:rsidRPr="009B053A">
              <w:rPr>
                <w:rFonts w:eastAsia="Malgun Gothic"/>
              </w:rPr>
              <w:t>0.2</w:t>
            </w:r>
          </w:p>
        </w:tc>
      </w:tr>
      <w:tr w:rsidR="00AB2B30" w:rsidRPr="009B053A" w14:paraId="26493F7E" w14:textId="77777777">
        <w:trPr>
          <w:jc w:val="center"/>
        </w:trPr>
        <w:tc>
          <w:tcPr>
            <w:tcW w:w="2225" w:type="dxa"/>
            <w:vMerge/>
            <w:tcBorders>
              <w:left w:val="single" w:sz="4" w:space="0" w:color="auto"/>
              <w:bottom w:val="single" w:sz="4" w:space="0" w:color="auto"/>
              <w:right w:val="single" w:sz="4" w:space="0" w:color="auto"/>
            </w:tcBorders>
            <w:vAlign w:val="center"/>
          </w:tcPr>
          <w:p w14:paraId="34EC9DBB"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46BEAB8" w14:textId="77777777" w:rsidR="00AB2B30" w:rsidRPr="009B053A" w:rsidRDefault="006A7121">
            <w:pPr>
              <w:pStyle w:val="TAC"/>
              <w:rPr>
                <w:rFonts w:eastAsia="Malgun Gothic"/>
              </w:rPr>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6B18823D" w14:textId="77777777" w:rsidR="00AB2B30" w:rsidRPr="009B053A" w:rsidRDefault="006A7121">
            <w:pPr>
              <w:pStyle w:val="TAC"/>
              <w:rPr>
                <w:rFonts w:eastAsia="Malgun Gothic"/>
              </w:rPr>
            </w:pPr>
            <w:r w:rsidRPr="009B053A">
              <w:rPr>
                <w:rFonts w:eastAsia="Malgun Gothic"/>
              </w:rPr>
              <w:t>0.5</w:t>
            </w:r>
          </w:p>
        </w:tc>
      </w:tr>
      <w:tr w:rsidR="00AB2B30" w:rsidRPr="009B053A" w14:paraId="7F2F546C"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4434F" w14:textId="77777777" w:rsidR="00AB2B30" w:rsidRPr="009B053A" w:rsidRDefault="006A7121">
            <w:pPr>
              <w:pStyle w:val="TAC"/>
              <w:rPr>
                <w:rFonts w:eastAsia="Yu Mincho"/>
              </w:rPr>
            </w:pPr>
            <w:r w:rsidRPr="009B053A">
              <w:t>DC_1-19-42_n77</w:t>
            </w:r>
          </w:p>
        </w:tc>
        <w:tc>
          <w:tcPr>
            <w:tcW w:w="2953" w:type="dxa"/>
            <w:tcBorders>
              <w:top w:val="single" w:sz="4" w:space="0" w:color="auto"/>
              <w:left w:val="single" w:sz="4" w:space="0" w:color="auto"/>
              <w:bottom w:val="single" w:sz="4" w:space="0" w:color="auto"/>
              <w:right w:val="single" w:sz="4" w:space="0" w:color="auto"/>
            </w:tcBorders>
            <w:vAlign w:val="center"/>
          </w:tcPr>
          <w:p w14:paraId="287701EC"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78917480" w14:textId="77777777" w:rsidR="00AB2B30" w:rsidRPr="009B053A" w:rsidRDefault="006A7121">
            <w:pPr>
              <w:pStyle w:val="TAC"/>
              <w:rPr>
                <w:rFonts w:eastAsia="Malgun Gothic"/>
              </w:rPr>
            </w:pPr>
            <w:r w:rsidRPr="009B053A">
              <w:t>0.2</w:t>
            </w:r>
          </w:p>
        </w:tc>
      </w:tr>
      <w:tr w:rsidR="00AB2B30" w:rsidRPr="009B053A" w14:paraId="1E0FA370" w14:textId="77777777">
        <w:trPr>
          <w:jc w:val="center"/>
        </w:trPr>
        <w:tc>
          <w:tcPr>
            <w:tcW w:w="2225" w:type="dxa"/>
            <w:vMerge/>
            <w:tcBorders>
              <w:left w:val="single" w:sz="4" w:space="0" w:color="auto"/>
              <w:right w:val="single" w:sz="4" w:space="0" w:color="auto"/>
            </w:tcBorders>
            <w:vAlign w:val="center"/>
          </w:tcPr>
          <w:p w14:paraId="55C6B23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2B0A381"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D7D616F" w14:textId="77777777" w:rsidR="00AB2B30" w:rsidRPr="009B053A" w:rsidRDefault="006A7121">
            <w:pPr>
              <w:pStyle w:val="TAC"/>
              <w:rPr>
                <w:rFonts w:eastAsia="Malgun Gothic"/>
              </w:rPr>
            </w:pPr>
            <w:r w:rsidRPr="009B053A">
              <w:t>0.5</w:t>
            </w:r>
          </w:p>
        </w:tc>
      </w:tr>
      <w:tr w:rsidR="00AB2B30" w:rsidRPr="009B053A" w14:paraId="26B666FB" w14:textId="77777777">
        <w:trPr>
          <w:jc w:val="center"/>
        </w:trPr>
        <w:tc>
          <w:tcPr>
            <w:tcW w:w="2225" w:type="dxa"/>
            <w:vMerge/>
            <w:tcBorders>
              <w:left w:val="single" w:sz="4" w:space="0" w:color="auto"/>
              <w:bottom w:val="single" w:sz="4" w:space="0" w:color="auto"/>
              <w:right w:val="single" w:sz="4" w:space="0" w:color="auto"/>
            </w:tcBorders>
            <w:vAlign w:val="center"/>
          </w:tcPr>
          <w:p w14:paraId="58FDB76F"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872FC90"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0E4FCE9F" w14:textId="77777777" w:rsidR="00AB2B30" w:rsidRPr="009B053A" w:rsidRDefault="006A7121">
            <w:pPr>
              <w:pStyle w:val="TAC"/>
              <w:rPr>
                <w:rFonts w:eastAsia="Malgun Gothic"/>
              </w:rPr>
            </w:pPr>
            <w:r w:rsidRPr="009B053A">
              <w:t>0.5</w:t>
            </w:r>
          </w:p>
        </w:tc>
      </w:tr>
      <w:tr w:rsidR="00AB2B30" w:rsidRPr="009B053A" w14:paraId="7687567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996E05" w14:textId="77777777" w:rsidR="00AB2B30" w:rsidRPr="009B053A" w:rsidRDefault="006A7121">
            <w:pPr>
              <w:pStyle w:val="TAC"/>
              <w:rPr>
                <w:rFonts w:eastAsia="Yu Mincho"/>
              </w:rPr>
            </w:pPr>
            <w:r w:rsidRPr="009B053A">
              <w:t>DC_1-19-42_n78</w:t>
            </w:r>
          </w:p>
        </w:tc>
        <w:tc>
          <w:tcPr>
            <w:tcW w:w="2953" w:type="dxa"/>
            <w:tcBorders>
              <w:top w:val="single" w:sz="4" w:space="0" w:color="auto"/>
              <w:left w:val="single" w:sz="4" w:space="0" w:color="auto"/>
              <w:bottom w:val="single" w:sz="4" w:space="0" w:color="auto"/>
              <w:right w:val="single" w:sz="4" w:space="0" w:color="auto"/>
            </w:tcBorders>
            <w:vAlign w:val="center"/>
          </w:tcPr>
          <w:p w14:paraId="1F1E908F"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729C7026" w14:textId="77777777" w:rsidR="00AB2B30" w:rsidRPr="009B053A" w:rsidRDefault="006A7121">
            <w:pPr>
              <w:pStyle w:val="TAC"/>
              <w:rPr>
                <w:rFonts w:eastAsia="Malgun Gothic"/>
              </w:rPr>
            </w:pPr>
            <w:r w:rsidRPr="009B053A">
              <w:t>0.5</w:t>
            </w:r>
          </w:p>
        </w:tc>
      </w:tr>
      <w:tr w:rsidR="00AB2B30" w:rsidRPr="009B053A" w14:paraId="435B4B99" w14:textId="77777777">
        <w:trPr>
          <w:jc w:val="center"/>
        </w:trPr>
        <w:tc>
          <w:tcPr>
            <w:tcW w:w="2225" w:type="dxa"/>
            <w:vMerge/>
            <w:tcBorders>
              <w:left w:val="single" w:sz="4" w:space="0" w:color="auto"/>
              <w:bottom w:val="single" w:sz="4" w:space="0" w:color="auto"/>
              <w:right w:val="single" w:sz="4" w:space="0" w:color="auto"/>
            </w:tcBorders>
            <w:vAlign w:val="center"/>
          </w:tcPr>
          <w:p w14:paraId="410D0C6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CA1273B"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3D6AC02D" w14:textId="77777777" w:rsidR="00AB2B30" w:rsidRPr="009B053A" w:rsidRDefault="006A7121">
            <w:pPr>
              <w:pStyle w:val="TAC"/>
              <w:rPr>
                <w:rFonts w:eastAsia="Malgun Gothic"/>
              </w:rPr>
            </w:pPr>
            <w:r w:rsidRPr="009B053A">
              <w:t>0.5</w:t>
            </w:r>
          </w:p>
        </w:tc>
      </w:tr>
      <w:tr w:rsidR="00AB2B30" w:rsidRPr="009B053A" w14:paraId="22D547E5"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207010D7" w14:textId="77777777" w:rsidR="00AB2B30" w:rsidRPr="009B053A" w:rsidRDefault="006A7121">
            <w:pPr>
              <w:pStyle w:val="TAC"/>
              <w:rPr>
                <w:rFonts w:eastAsia="Yu Mincho"/>
              </w:rPr>
            </w:pPr>
            <w:r w:rsidRPr="009B053A">
              <w:t>DC_1-19-42_n79</w:t>
            </w:r>
          </w:p>
        </w:tc>
        <w:tc>
          <w:tcPr>
            <w:tcW w:w="2953" w:type="dxa"/>
            <w:tcBorders>
              <w:top w:val="single" w:sz="4" w:space="0" w:color="auto"/>
              <w:left w:val="single" w:sz="4" w:space="0" w:color="auto"/>
              <w:bottom w:val="single" w:sz="4" w:space="0" w:color="auto"/>
              <w:right w:val="single" w:sz="4" w:space="0" w:color="auto"/>
            </w:tcBorders>
            <w:vAlign w:val="center"/>
          </w:tcPr>
          <w:p w14:paraId="0642BCEF"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4956D279" w14:textId="77777777" w:rsidR="00AB2B30" w:rsidRPr="009B053A" w:rsidRDefault="006A7121">
            <w:pPr>
              <w:pStyle w:val="TAC"/>
              <w:rPr>
                <w:rFonts w:eastAsia="Malgun Gothic"/>
              </w:rPr>
            </w:pPr>
            <w:r w:rsidRPr="009B053A">
              <w:t>0.5</w:t>
            </w:r>
          </w:p>
        </w:tc>
      </w:tr>
      <w:tr w:rsidR="00AB2B30" w:rsidRPr="009B053A" w14:paraId="58A1CC72"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B33F128" w14:textId="77777777" w:rsidR="00AB2B30" w:rsidRPr="009B053A" w:rsidRDefault="006A7121">
            <w:pPr>
              <w:pStyle w:val="TAC"/>
            </w:pPr>
            <w:r w:rsidRPr="009B053A">
              <w:t>DC_1-19_n77-n79</w:t>
            </w:r>
          </w:p>
        </w:tc>
        <w:tc>
          <w:tcPr>
            <w:tcW w:w="2953" w:type="dxa"/>
            <w:tcBorders>
              <w:top w:val="single" w:sz="4" w:space="0" w:color="auto"/>
              <w:left w:val="single" w:sz="4" w:space="0" w:color="auto"/>
              <w:bottom w:val="single" w:sz="4" w:space="0" w:color="auto"/>
              <w:right w:val="single" w:sz="4" w:space="0" w:color="auto"/>
            </w:tcBorders>
            <w:vAlign w:val="center"/>
          </w:tcPr>
          <w:p w14:paraId="42B78AFC"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165BBE57" w14:textId="77777777" w:rsidR="00AB2B30" w:rsidRPr="009B053A" w:rsidRDefault="006A7121">
            <w:pPr>
              <w:pStyle w:val="TAC"/>
            </w:pPr>
            <w:r w:rsidRPr="009B053A">
              <w:rPr>
                <w:rFonts w:eastAsia="Yu Mincho"/>
              </w:rPr>
              <w:t>0.3</w:t>
            </w:r>
          </w:p>
        </w:tc>
      </w:tr>
      <w:tr w:rsidR="00AB2B30" w:rsidRPr="009B053A" w14:paraId="338B2EF8" w14:textId="77777777">
        <w:trPr>
          <w:jc w:val="center"/>
        </w:trPr>
        <w:tc>
          <w:tcPr>
            <w:tcW w:w="2225" w:type="dxa"/>
            <w:vMerge/>
            <w:tcBorders>
              <w:left w:val="single" w:sz="4" w:space="0" w:color="auto"/>
              <w:right w:val="single" w:sz="4" w:space="0" w:color="auto"/>
            </w:tcBorders>
            <w:vAlign w:val="center"/>
          </w:tcPr>
          <w:p w14:paraId="522D1E2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E9EDB2" w14:textId="77777777" w:rsidR="00AB2B30" w:rsidRPr="009B053A" w:rsidRDefault="006A7121">
            <w:pPr>
              <w:pStyle w:val="TAC"/>
            </w:pPr>
            <w:r w:rsidRPr="009B053A">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54509C5B" w14:textId="77777777" w:rsidR="00AB2B30" w:rsidRPr="009B053A" w:rsidRDefault="006A7121">
            <w:pPr>
              <w:pStyle w:val="TAC"/>
            </w:pPr>
            <w:r w:rsidRPr="009B053A">
              <w:rPr>
                <w:rFonts w:eastAsia="Yu Mincho"/>
              </w:rPr>
              <w:t>0.3</w:t>
            </w:r>
          </w:p>
        </w:tc>
      </w:tr>
      <w:tr w:rsidR="00AB2B30" w:rsidRPr="009B053A" w14:paraId="6B0F212D" w14:textId="77777777">
        <w:trPr>
          <w:jc w:val="center"/>
        </w:trPr>
        <w:tc>
          <w:tcPr>
            <w:tcW w:w="2225" w:type="dxa"/>
            <w:vMerge/>
            <w:tcBorders>
              <w:left w:val="single" w:sz="4" w:space="0" w:color="auto"/>
              <w:bottom w:val="single" w:sz="4" w:space="0" w:color="auto"/>
              <w:right w:val="single" w:sz="4" w:space="0" w:color="auto"/>
            </w:tcBorders>
            <w:vAlign w:val="center"/>
          </w:tcPr>
          <w:p w14:paraId="7D95A6BF"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12AF89A"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189018AB" w14:textId="77777777" w:rsidR="00AB2B30" w:rsidRPr="009B053A" w:rsidRDefault="006A7121">
            <w:pPr>
              <w:pStyle w:val="TAC"/>
            </w:pPr>
            <w:r w:rsidRPr="009B053A">
              <w:rPr>
                <w:rFonts w:eastAsia="Yu Mincho"/>
              </w:rPr>
              <w:t>0.5</w:t>
            </w:r>
          </w:p>
        </w:tc>
      </w:tr>
      <w:tr w:rsidR="00AB2B30" w:rsidRPr="009B053A" w14:paraId="7E6673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789902" w14:textId="77777777" w:rsidR="00AB2B30" w:rsidRPr="009B053A" w:rsidRDefault="006A7121">
            <w:pPr>
              <w:pStyle w:val="TAC"/>
            </w:pPr>
            <w:r w:rsidRPr="009B053A">
              <w:t>DC_1-19_n78-n79</w:t>
            </w:r>
          </w:p>
        </w:tc>
        <w:tc>
          <w:tcPr>
            <w:tcW w:w="2953" w:type="dxa"/>
            <w:tcBorders>
              <w:top w:val="single" w:sz="4" w:space="0" w:color="auto"/>
              <w:left w:val="single" w:sz="4" w:space="0" w:color="auto"/>
              <w:bottom w:val="single" w:sz="4" w:space="0" w:color="auto"/>
              <w:right w:val="single" w:sz="4" w:space="0" w:color="auto"/>
            </w:tcBorders>
            <w:vAlign w:val="center"/>
          </w:tcPr>
          <w:p w14:paraId="3392BDAA"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1F82F7BB" w14:textId="77777777" w:rsidR="00AB2B30" w:rsidRPr="009B053A" w:rsidRDefault="006A7121">
            <w:pPr>
              <w:pStyle w:val="TAC"/>
            </w:pPr>
            <w:r w:rsidRPr="009B053A">
              <w:rPr>
                <w:rFonts w:eastAsia="Yu Mincho"/>
              </w:rPr>
              <w:t>0.3</w:t>
            </w:r>
          </w:p>
        </w:tc>
      </w:tr>
      <w:tr w:rsidR="00AB2B30" w:rsidRPr="009B053A" w14:paraId="62272DBB" w14:textId="77777777">
        <w:trPr>
          <w:jc w:val="center"/>
        </w:trPr>
        <w:tc>
          <w:tcPr>
            <w:tcW w:w="2225" w:type="dxa"/>
            <w:vMerge/>
            <w:tcBorders>
              <w:left w:val="single" w:sz="4" w:space="0" w:color="auto"/>
              <w:right w:val="single" w:sz="4" w:space="0" w:color="auto"/>
            </w:tcBorders>
            <w:vAlign w:val="center"/>
          </w:tcPr>
          <w:p w14:paraId="3B6FF31C"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0CE5568" w14:textId="77777777" w:rsidR="00AB2B30" w:rsidRPr="009B053A" w:rsidRDefault="006A7121">
            <w:pPr>
              <w:pStyle w:val="TAC"/>
            </w:pPr>
            <w:r w:rsidRPr="009B053A">
              <w:rPr>
                <w:rFonts w:eastAsia="Malgun Gothic"/>
              </w:rPr>
              <w:t>19</w:t>
            </w:r>
          </w:p>
        </w:tc>
        <w:tc>
          <w:tcPr>
            <w:tcW w:w="2952" w:type="dxa"/>
            <w:tcBorders>
              <w:top w:val="single" w:sz="4" w:space="0" w:color="auto"/>
              <w:left w:val="single" w:sz="4" w:space="0" w:color="auto"/>
              <w:bottom w:val="single" w:sz="4" w:space="0" w:color="auto"/>
              <w:right w:val="single" w:sz="4" w:space="0" w:color="auto"/>
            </w:tcBorders>
            <w:vAlign w:val="center"/>
          </w:tcPr>
          <w:p w14:paraId="16AF67A0" w14:textId="77777777" w:rsidR="00AB2B30" w:rsidRPr="009B053A" w:rsidRDefault="006A7121">
            <w:pPr>
              <w:pStyle w:val="TAC"/>
            </w:pPr>
            <w:r w:rsidRPr="009B053A">
              <w:rPr>
                <w:rFonts w:eastAsia="Yu Mincho"/>
              </w:rPr>
              <w:t>0.3</w:t>
            </w:r>
          </w:p>
        </w:tc>
      </w:tr>
      <w:tr w:rsidR="00AB2B30" w:rsidRPr="009B053A" w14:paraId="1A92987C" w14:textId="77777777">
        <w:trPr>
          <w:jc w:val="center"/>
        </w:trPr>
        <w:tc>
          <w:tcPr>
            <w:tcW w:w="2225" w:type="dxa"/>
            <w:vMerge/>
            <w:tcBorders>
              <w:left w:val="single" w:sz="4" w:space="0" w:color="auto"/>
              <w:bottom w:val="single" w:sz="4" w:space="0" w:color="auto"/>
              <w:right w:val="single" w:sz="4" w:space="0" w:color="auto"/>
            </w:tcBorders>
            <w:vAlign w:val="center"/>
          </w:tcPr>
          <w:p w14:paraId="14123926"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A2734F5"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6D275FC9" w14:textId="77777777" w:rsidR="00AB2B30" w:rsidRPr="009B053A" w:rsidRDefault="006A7121">
            <w:pPr>
              <w:pStyle w:val="TAC"/>
            </w:pPr>
            <w:r w:rsidRPr="009B053A">
              <w:rPr>
                <w:rFonts w:eastAsia="Yu Mincho"/>
              </w:rPr>
              <w:t>0.5</w:t>
            </w:r>
          </w:p>
        </w:tc>
      </w:tr>
      <w:tr w:rsidR="00AB2B30" w:rsidRPr="009B053A" w14:paraId="328EA078" w14:textId="77777777">
        <w:trPr>
          <w:jc w:val="center"/>
        </w:trPr>
        <w:tc>
          <w:tcPr>
            <w:tcW w:w="2225" w:type="dxa"/>
            <w:vMerge w:val="restart"/>
            <w:tcBorders>
              <w:left w:val="single" w:sz="4" w:space="0" w:color="auto"/>
              <w:right w:val="single" w:sz="4" w:space="0" w:color="auto"/>
            </w:tcBorders>
            <w:vAlign w:val="center"/>
          </w:tcPr>
          <w:p w14:paraId="04F08745" w14:textId="77777777" w:rsidR="00AB2B30" w:rsidRPr="009B053A" w:rsidRDefault="006A7121">
            <w:pPr>
              <w:pStyle w:val="TAC"/>
              <w:rPr>
                <w:rFonts w:eastAsia="Yu Mincho"/>
              </w:rPr>
            </w:pPr>
            <w:r w:rsidRPr="009B053A">
              <w:rPr>
                <w:rFonts w:eastAsia="Malgun Gothic"/>
              </w:rPr>
              <w:t>DC_1-20_n28-n78</w:t>
            </w:r>
          </w:p>
        </w:tc>
        <w:tc>
          <w:tcPr>
            <w:tcW w:w="2953" w:type="dxa"/>
            <w:tcBorders>
              <w:top w:val="single" w:sz="4" w:space="0" w:color="auto"/>
              <w:left w:val="single" w:sz="4" w:space="0" w:color="auto"/>
              <w:bottom w:val="single" w:sz="4" w:space="0" w:color="auto"/>
              <w:right w:val="single" w:sz="4" w:space="0" w:color="auto"/>
            </w:tcBorders>
            <w:vAlign w:val="center"/>
          </w:tcPr>
          <w:p w14:paraId="1A821AB7" w14:textId="77777777" w:rsidR="00AB2B30" w:rsidRPr="009B053A" w:rsidRDefault="006A7121">
            <w:pPr>
              <w:pStyle w:val="TAC"/>
              <w:rPr>
                <w:rFonts w:eastAsia="Malgun Gothic"/>
              </w:rPr>
            </w:pPr>
            <w:r w:rsidRPr="009B053A">
              <w:rPr>
                <w:rFonts w:eastAsia="Malgun Gothic"/>
              </w:rPr>
              <w:t>20</w:t>
            </w:r>
          </w:p>
        </w:tc>
        <w:tc>
          <w:tcPr>
            <w:tcW w:w="2952" w:type="dxa"/>
            <w:tcBorders>
              <w:top w:val="single" w:sz="4" w:space="0" w:color="auto"/>
              <w:left w:val="single" w:sz="4" w:space="0" w:color="auto"/>
              <w:bottom w:val="single" w:sz="4" w:space="0" w:color="auto"/>
              <w:right w:val="single" w:sz="4" w:space="0" w:color="auto"/>
            </w:tcBorders>
            <w:vAlign w:val="center"/>
          </w:tcPr>
          <w:p w14:paraId="0C479E3F" w14:textId="77777777" w:rsidR="00AB2B30" w:rsidRPr="009B053A" w:rsidRDefault="006A7121">
            <w:pPr>
              <w:pStyle w:val="TAC"/>
              <w:rPr>
                <w:rFonts w:eastAsia="Malgun Gothic"/>
              </w:rPr>
            </w:pPr>
            <w:r w:rsidRPr="009B053A">
              <w:rPr>
                <w:rFonts w:eastAsia="Malgun Gothic"/>
              </w:rPr>
              <w:t>0.2</w:t>
            </w:r>
          </w:p>
        </w:tc>
      </w:tr>
      <w:tr w:rsidR="00AB2B30" w:rsidRPr="009B053A" w14:paraId="15D6DD7B" w14:textId="77777777">
        <w:trPr>
          <w:jc w:val="center"/>
        </w:trPr>
        <w:tc>
          <w:tcPr>
            <w:tcW w:w="2225" w:type="dxa"/>
            <w:vMerge/>
            <w:tcBorders>
              <w:left w:val="single" w:sz="4" w:space="0" w:color="auto"/>
              <w:right w:val="single" w:sz="4" w:space="0" w:color="auto"/>
            </w:tcBorders>
            <w:vAlign w:val="center"/>
          </w:tcPr>
          <w:p w14:paraId="24AEDD4F"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6CDEA3" w14:textId="77777777" w:rsidR="00AB2B30" w:rsidRPr="009B053A" w:rsidRDefault="006A7121">
            <w:pPr>
              <w:pStyle w:val="TAC"/>
              <w:rPr>
                <w:rFonts w:eastAsia="Malgun Gothic"/>
              </w:rPr>
            </w:pPr>
            <w:r w:rsidRPr="009B053A">
              <w:rPr>
                <w:rFonts w:eastAsia="Malgun Gothic"/>
              </w:rPr>
              <w:t>n28</w:t>
            </w:r>
          </w:p>
        </w:tc>
        <w:tc>
          <w:tcPr>
            <w:tcW w:w="2952" w:type="dxa"/>
            <w:tcBorders>
              <w:top w:val="single" w:sz="4" w:space="0" w:color="auto"/>
              <w:left w:val="single" w:sz="4" w:space="0" w:color="auto"/>
              <w:bottom w:val="single" w:sz="4" w:space="0" w:color="auto"/>
              <w:right w:val="single" w:sz="4" w:space="0" w:color="auto"/>
            </w:tcBorders>
            <w:vAlign w:val="center"/>
          </w:tcPr>
          <w:p w14:paraId="62A6033B" w14:textId="77777777" w:rsidR="00AB2B30" w:rsidRPr="009B053A" w:rsidRDefault="006A7121">
            <w:pPr>
              <w:pStyle w:val="TAC"/>
              <w:rPr>
                <w:rFonts w:eastAsia="Malgun Gothic"/>
              </w:rPr>
            </w:pPr>
            <w:r w:rsidRPr="009B053A">
              <w:rPr>
                <w:rFonts w:eastAsia="Malgun Gothic"/>
              </w:rPr>
              <w:t>0.2</w:t>
            </w:r>
          </w:p>
        </w:tc>
      </w:tr>
      <w:tr w:rsidR="00AB2B30" w:rsidRPr="009B053A" w14:paraId="6ED00F45" w14:textId="77777777">
        <w:trPr>
          <w:jc w:val="center"/>
        </w:trPr>
        <w:tc>
          <w:tcPr>
            <w:tcW w:w="2225" w:type="dxa"/>
            <w:vMerge/>
            <w:tcBorders>
              <w:left w:val="single" w:sz="4" w:space="0" w:color="auto"/>
              <w:bottom w:val="single" w:sz="4" w:space="0" w:color="auto"/>
              <w:right w:val="single" w:sz="4" w:space="0" w:color="auto"/>
            </w:tcBorders>
            <w:vAlign w:val="center"/>
          </w:tcPr>
          <w:p w14:paraId="6EFB728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F6488E5" w14:textId="77777777" w:rsidR="00AB2B30" w:rsidRPr="009B053A" w:rsidRDefault="006A7121">
            <w:pPr>
              <w:pStyle w:val="TAC"/>
              <w:rPr>
                <w:rFonts w:eastAsia="Malgun Gothic"/>
              </w:rPr>
            </w:pPr>
            <w:r w:rsidRPr="009B053A">
              <w:rPr>
                <w:rFonts w:eastAsia="Malgun Gothic"/>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0EE47E5B" w14:textId="77777777" w:rsidR="00AB2B30" w:rsidRPr="009B053A" w:rsidRDefault="006A7121">
            <w:pPr>
              <w:pStyle w:val="TAC"/>
              <w:rPr>
                <w:rFonts w:eastAsia="Malgun Gothic"/>
              </w:rPr>
            </w:pPr>
            <w:r w:rsidRPr="009B053A">
              <w:rPr>
                <w:rFonts w:eastAsia="Malgun Gothic"/>
              </w:rPr>
              <w:t>0.5</w:t>
            </w:r>
          </w:p>
        </w:tc>
      </w:tr>
      <w:tr w:rsidR="00AB2B30" w:rsidRPr="009B053A" w14:paraId="5A683B1F"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EE6BC55" w14:textId="77777777" w:rsidR="00AB2B30" w:rsidRPr="009B053A" w:rsidRDefault="006A7121">
            <w:pPr>
              <w:pStyle w:val="TAC"/>
              <w:rPr>
                <w:rFonts w:eastAsia="Yu Mincho"/>
              </w:rPr>
            </w:pPr>
            <w:r w:rsidRPr="009B053A">
              <w:t>DC_1-21-42_n77</w:t>
            </w:r>
          </w:p>
        </w:tc>
        <w:tc>
          <w:tcPr>
            <w:tcW w:w="2953" w:type="dxa"/>
            <w:tcBorders>
              <w:top w:val="single" w:sz="4" w:space="0" w:color="auto"/>
              <w:left w:val="single" w:sz="4" w:space="0" w:color="auto"/>
              <w:bottom w:val="single" w:sz="4" w:space="0" w:color="auto"/>
              <w:right w:val="single" w:sz="4" w:space="0" w:color="auto"/>
            </w:tcBorders>
            <w:vAlign w:val="center"/>
          </w:tcPr>
          <w:p w14:paraId="34D3E2DE" w14:textId="77777777" w:rsidR="00AB2B30" w:rsidRPr="009B053A" w:rsidRDefault="006A7121">
            <w:pPr>
              <w:pStyle w:val="TAC"/>
              <w:rPr>
                <w:rFonts w:eastAsia="Malgun Gothic"/>
              </w:rPr>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3FB33E42" w14:textId="77777777" w:rsidR="00AB2B30" w:rsidRPr="009B053A" w:rsidRDefault="006A7121">
            <w:pPr>
              <w:pStyle w:val="TAC"/>
              <w:rPr>
                <w:rFonts w:eastAsia="Malgun Gothic"/>
              </w:rPr>
            </w:pPr>
            <w:r w:rsidRPr="009B053A">
              <w:t>0.2</w:t>
            </w:r>
          </w:p>
        </w:tc>
      </w:tr>
      <w:tr w:rsidR="00AB2B30" w:rsidRPr="009B053A" w14:paraId="5C7E0C65" w14:textId="77777777">
        <w:trPr>
          <w:jc w:val="center"/>
        </w:trPr>
        <w:tc>
          <w:tcPr>
            <w:tcW w:w="2225" w:type="dxa"/>
            <w:vMerge/>
            <w:tcBorders>
              <w:left w:val="single" w:sz="4" w:space="0" w:color="auto"/>
              <w:right w:val="single" w:sz="4" w:space="0" w:color="auto"/>
            </w:tcBorders>
            <w:vAlign w:val="center"/>
          </w:tcPr>
          <w:p w14:paraId="6BB10999"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1CA1DA9"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41E07F3D" w14:textId="77777777" w:rsidR="00AB2B30" w:rsidRPr="009B053A" w:rsidRDefault="006A7121">
            <w:pPr>
              <w:pStyle w:val="TAC"/>
              <w:rPr>
                <w:rFonts w:eastAsia="Malgun Gothic"/>
              </w:rPr>
            </w:pPr>
            <w:r w:rsidRPr="009B053A">
              <w:t>0.5</w:t>
            </w:r>
          </w:p>
        </w:tc>
      </w:tr>
      <w:tr w:rsidR="00AB2B30" w:rsidRPr="009B053A" w14:paraId="58511379" w14:textId="77777777">
        <w:trPr>
          <w:jc w:val="center"/>
        </w:trPr>
        <w:tc>
          <w:tcPr>
            <w:tcW w:w="2225" w:type="dxa"/>
            <w:vMerge/>
            <w:tcBorders>
              <w:left w:val="single" w:sz="4" w:space="0" w:color="auto"/>
              <w:bottom w:val="single" w:sz="4" w:space="0" w:color="auto"/>
              <w:right w:val="single" w:sz="4" w:space="0" w:color="auto"/>
            </w:tcBorders>
            <w:vAlign w:val="center"/>
          </w:tcPr>
          <w:p w14:paraId="6AAE693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0082E3D"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14E2B547" w14:textId="77777777" w:rsidR="00AB2B30" w:rsidRPr="009B053A" w:rsidRDefault="006A7121">
            <w:pPr>
              <w:pStyle w:val="TAC"/>
              <w:rPr>
                <w:rFonts w:eastAsia="Malgun Gothic"/>
              </w:rPr>
            </w:pPr>
            <w:r w:rsidRPr="009B053A">
              <w:t>0.5</w:t>
            </w:r>
          </w:p>
        </w:tc>
      </w:tr>
      <w:tr w:rsidR="00AB2B30" w:rsidRPr="009B053A" w14:paraId="56370A6A"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964E904" w14:textId="77777777" w:rsidR="00AB2B30" w:rsidRPr="009B053A" w:rsidRDefault="006A7121">
            <w:pPr>
              <w:pStyle w:val="TAC"/>
              <w:rPr>
                <w:rFonts w:eastAsia="Yu Mincho"/>
              </w:rPr>
            </w:pPr>
            <w:r w:rsidRPr="009B053A">
              <w:t>DC_1-21-42_n78</w:t>
            </w:r>
          </w:p>
        </w:tc>
        <w:tc>
          <w:tcPr>
            <w:tcW w:w="2953" w:type="dxa"/>
            <w:tcBorders>
              <w:top w:val="single" w:sz="4" w:space="0" w:color="auto"/>
              <w:left w:val="single" w:sz="4" w:space="0" w:color="auto"/>
              <w:bottom w:val="single" w:sz="4" w:space="0" w:color="auto"/>
              <w:right w:val="single" w:sz="4" w:space="0" w:color="auto"/>
            </w:tcBorders>
            <w:vAlign w:val="center"/>
          </w:tcPr>
          <w:p w14:paraId="6F4C130B"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4838FF8" w14:textId="77777777" w:rsidR="00AB2B30" w:rsidRPr="009B053A" w:rsidRDefault="006A7121">
            <w:pPr>
              <w:pStyle w:val="TAC"/>
              <w:rPr>
                <w:rFonts w:eastAsia="Malgun Gothic"/>
              </w:rPr>
            </w:pPr>
            <w:r w:rsidRPr="009B053A">
              <w:t>0.5</w:t>
            </w:r>
          </w:p>
        </w:tc>
      </w:tr>
      <w:tr w:rsidR="00AB2B30" w:rsidRPr="009B053A" w14:paraId="1948CCC3" w14:textId="77777777">
        <w:trPr>
          <w:jc w:val="center"/>
        </w:trPr>
        <w:tc>
          <w:tcPr>
            <w:tcW w:w="2225" w:type="dxa"/>
            <w:vMerge/>
            <w:tcBorders>
              <w:left w:val="single" w:sz="4" w:space="0" w:color="auto"/>
              <w:bottom w:val="single" w:sz="4" w:space="0" w:color="auto"/>
              <w:right w:val="single" w:sz="4" w:space="0" w:color="auto"/>
            </w:tcBorders>
            <w:vAlign w:val="center"/>
          </w:tcPr>
          <w:p w14:paraId="18975EE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1F6D1A"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AA93AFE" w14:textId="77777777" w:rsidR="00AB2B30" w:rsidRPr="009B053A" w:rsidRDefault="006A7121">
            <w:pPr>
              <w:pStyle w:val="TAC"/>
              <w:rPr>
                <w:rFonts w:eastAsia="Malgun Gothic"/>
              </w:rPr>
            </w:pPr>
            <w:r w:rsidRPr="009B053A">
              <w:t>0.5</w:t>
            </w:r>
          </w:p>
        </w:tc>
      </w:tr>
      <w:tr w:rsidR="00AB2B30" w:rsidRPr="009B053A" w14:paraId="41498DA2"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18E41EF0" w14:textId="77777777" w:rsidR="00AB2B30" w:rsidRPr="009B053A" w:rsidRDefault="006A7121">
            <w:pPr>
              <w:pStyle w:val="TAC"/>
              <w:rPr>
                <w:rFonts w:eastAsia="Yu Mincho"/>
              </w:rPr>
            </w:pPr>
            <w:r w:rsidRPr="009B053A">
              <w:t>DC_1-21-42_n79</w:t>
            </w:r>
          </w:p>
        </w:tc>
        <w:tc>
          <w:tcPr>
            <w:tcW w:w="2953" w:type="dxa"/>
            <w:tcBorders>
              <w:top w:val="single" w:sz="4" w:space="0" w:color="auto"/>
              <w:left w:val="single" w:sz="4" w:space="0" w:color="auto"/>
              <w:bottom w:val="single" w:sz="4" w:space="0" w:color="auto"/>
              <w:right w:val="single" w:sz="4" w:space="0" w:color="auto"/>
            </w:tcBorders>
            <w:vAlign w:val="center"/>
          </w:tcPr>
          <w:p w14:paraId="02839A12"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DBA5B34" w14:textId="77777777" w:rsidR="00AB2B30" w:rsidRPr="009B053A" w:rsidRDefault="006A7121">
            <w:pPr>
              <w:pStyle w:val="TAC"/>
              <w:rPr>
                <w:rFonts w:eastAsia="Malgun Gothic"/>
              </w:rPr>
            </w:pPr>
            <w:r w:rsidRPr="009B053A">
              <w:t>0.5</w:t>
            </w:r>
          </w:p>
        </w:tc>
      </w:tr>
      <w:tr w:rsidR="00AB2B30" w:rsidRPr="009B053A" w14:paraId="72DBDF6C"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3DCB475F" w14:textId="77777777" w:rsidR="00AB2B30" w:rsidRPr="009B053A" w:rsidRDefault="006A7121">
            <w:pPr>
              <w:pStyle w:val="TAC"/>
            </w:pPr>
            <w:r w:rsidRPr="009B053A">
              <w:t>DC_1-21_n77-n79</w:t>
            </w:r>
          </w:p>
        </w:tc>
        <w:tc>
          <w:tcPr>
            <w:tcW w:w="2953" w:type="dxa"/>
            <w:tcBorders>
              <w:top w:val="single" w:sz="4" w:space="0" w:color="auto"/>
              <w:left w:val="single" w:sz="4" w:space="0" w:color="auto"/>
              <w:bottom w:val="single" w:sz="4" w:space="0" w:color="auto"/>
              <w:right w:val="single" w:sz="4" w:space="0" w:color="auto"/>
            </w:tcBorders>
            <w:vAlign w:val="center"/>
          </w:tcPr>
          <w:p w14:paraId="3A7DDCA2"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0985F385" w14:textId="77777777" w:rsidR="00AB2B30" w:rsidRPr="009B053A" w:rsidRDefault="006A7121">
            <w:pPr>
              <w:pStyle w:val="TAC"/>
            </w:pPr>
            <w:r w:rsidRPr="009B053A">
              <w:rPr>
                <w:rFonts w:eastAsia="Yu Mincho"/>
              </w:rPr>
              <w:t>0.5</w:t>
            </w:r>
          </w:p>
        </w:tc>
      </w:tr>
      <w:tr w:rsidR="00AB2B30" w:rsidRPr="009B053A" w14:paraId="19272A11"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78173595" w14:textId="77777777" w:rsidR="00AB2B30" w:rsidRPr="009B053A" w:rsidRDefault="006A7121">
            <w:pPr>
              <w:pStyle w:val="TAC"/>
            </w:pPr>
            <w:r w:rsidRPr="009B053A">
              <w:t>DC_1-21_n78-n79</w:t>
            </w:r>
          </w:p>
        </w:tc>
        <w:tc>
          <w:tcPr>
            <w:tcW w:w="2953" w:type="dxa"/>
            <w:tcBorders>
              <w:top w:val="single" w:sz="4" w:space="0" w:color="auto"/>
              <w:left w:val="single" w:sz="4" w:space="0" w:color="auto"/>
              <w:bottom w:val="single" w:sz="4" w:space="0" w:color="auto"/>
              <w:right w:val="single" w:sz="4" w:space="0" w:color="auto"/>
            </w:tcBorders>
            <w:vAlign w:val="center"/>
          </w:tcPr>
          <w:p w14:paraId="2D6F7F01"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968162B" w14:textId="77777777" w:rsidR="00AB2B30" w:rsidRPr="009B053A" w:rsidRDefault="006A7121">
            <w:pPr>
              <w:pStyle w:val="TAC"/>
            </w:pPr>
            <w:r w:rsidRPr="009B053A">
              <w:rPr>
                <w:rFonts w:eastAsia="Yu Mincho"/>
              </w:rPr>
              <w:t>0.5</w:t>
            </w:r>
          </w:p>
        </w:tc>
      </w:tr>
      <w:tr w:rsidR="00AB2B30" w:rsidRPr="009B053A" w14:paraId="4BF618C6"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9FBCCA4" w14:textId="77777777" w:rsidR="00AB2B30" w:rsidRPr="009B053A" w:rsidRDefault="006A7121">
            <w:pPr>
              <w:pStyle w:val="TAC"/>
            </w:pPr>
            <w:r w:rsidRPr="009B053A">
              <w:t>DC_1-42_n77-n79</w:t>
            </w:r>
          </w:p>
        </w:tc>
        <w:tc>
          <w:tcPr>
            <w:tcW w:w="2953" w:type="dxa"/>
            <w:tcBorders>
              <w:top w:val="single" w:sz="4" w:space="0" w:color="auto"/>
              <w:left w:val="single" w:sz="4" w:space="0" w:color="auto"/>
              <w:bottom w:val="single" w:sz="4" w:space="0" w:color="auto"/>
              <w:right w:val="single" w:sz="4" w:space="0" w:color="auto"/>
            </w:tcBorders>
            <w:vAlign w:val="center"/>
          </w:tcPr>
          <w:p w14:paraId="4BE6AFC8"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6BF25D67" w14:textId="77777777" w:rsidR="00AB2B30" w:rsidRPr="009B053A" w:rsidRDefault="006A7121">
            <w:pPr>
              <w:pStyle w:val="TAC"/>
            </w:pPr>
            <w:r w:rsidRPr="009B053A">
              <w:t>0.2</w:t>
            </w:r>
          </w:p>
        </w:tc>
      </w:tr>
      <w:tr w:rsidR="00AB2B30" w:rsidRPr="009B053A" w14:paraId="06139618" w14:textId="77777777">
        <w:trPr>
          <w:jc w:val="center"/>
        </w:trPr>
        <w:tc>
          <w:tcPr>
            <w:tcW w:w="2225" w:type="dxa"/>
            <w:vMerge/>
            <w:tcBorders>
              <w:left w:val="single" w:sz="4" w:space="0" w:color="auto"/>
              <w:right w:val="single" w:sz="4" w:space="0" w:color="auto"/>
            </w:tcBorders>
            <w:vAlign w:val="center"/>
          </w:tcPr>
          <w:p w14:paraId="3B21548C"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8B558ED"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30213C50" w14:textId="77777777" w:rsidR="00AB2B30" w:rsidRPr="009B053A" w:rsidRDefault="006A7121">
            <w:pPr>
              <w:pStyle w:val="TAC"/>
            </w:pPr>
            <w:r w:rsidRPr="009B053A">
              <w:t>0.5</w:t>
            </w:r>
          </w:p>
        </w:tc>
      </w:tr>
      <w:tr w:rsidR="00AB2B30" w:rsidRPr="009B053A" w14:paraId="07D76245" w14:textId="77777777">
        <w:trPr>
          <w:jc w:val="center"/>
        </w:trPr>
        <w:tc>
          <w:tcPr>
            <w:tcW w:w="2225" w:type="dxa"/>
            <w:vMerge/>
            <w:tcBorders>
              <w:left w:val="single" w:sz="4" w:space="0" w:color="auto"/>
              <w:right w:val="single" w:sz="4" w:space="0" w:color="auto"/>
            </w:tcBorders>
            <w:vAlign w:val="center"/>
          </w:tcPr>
          <w:p w14:paraId="3871BFB5"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D443F0"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303F4F71" w14:textId="77777777" w:rsidR="00AB2B30" w:rsidRPr="009B053A" w:rsidRDefault="006A7121">
            <w:pPr>
              <w:pStyle w:val="TAC"/>
            </w:pPr>
            <w:r w:rsidRPr="009B053A">
              <w:rPr>
                <w:rFonts w:eastAsia="Yu Mincho"/>
              </w:rPr>
              <w:t>0.5</w:t>
            </w:r>
          </w:p>
        </w:tc>
      </w:tr>
      <w:tr w:rsidR="00AB2B30" w:rsidRPr="009B053A" w14:paraId="2DBC578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CE197BA" w14:textId="77777777" w:rsidR="00AB2B30" w:rsidRPr="009B053A" w:rsidRDefault="006A7121">
            <w:pPr>
              <w:pStyle w:val="TAC"/>
            </w:pPr>
            <w:r w:rsidRPr="009B053A">
              <w:t>DC_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586B049" w14:textId="77777777" w:rsidR="00AB2B30" w:rsidRPr="009B053A" w:rsidRDefault="006A7121">
            <w:pPr>
              <w:pStyle w:val="TAC"/>
            </w:pPr>
            <w:r w:rsidRPr="009B053A">
              <w:t>1</w:t>
            </w:r>
          </w:p>
        </w:tc>
        <w:tc>
          <w:tcPr>
            <w:tcW w:w="2952" w:type="dxa"/>
            <w:tcBorders>
              <w:top w:val="single" w:sz="4" w:space="0" w:color="auto"/>
              <w:left w:val="single" w:sz="4" w:space="0" w:color="auto"/>
              <w:bottom w:val="single" w:sz="4" w:space="0" w:color="auto"/>
              <w:right w:val="single" w:sz="4" w:space="0" w:color="auto"/>
            </w:tcBorders>
            <w:vAlign w:val="center"/>
          </w:tcPr>
          <w:p w14:paraId="3B25A1C8" w14:textId="77777777" w:rsidR="00AB2B30" w:rsidRPr="009B053A" w:rsidRDefault="006A7121">
            <w:pPr>
              <w:pStyle w:val="TAC"/>
            </w:pPr>
            <w:r w:rsidRPr="009B053A">
              <w:t>0.2</w:t>
            </w:r>
          </w:p>
        </w:tc>
      </w:tr>
      <w:tr w:rsidR="00AB2B30" w:rsidRPr="009B053A" w14:paraId="17A752DE" w14:textId="77777777">
        <w:trPr>
          <w:jc w:val="center"/>
        </w:trPr>
        <w:tc>
          <w:tcPr>
            <w:tcW w:w="2225" w:type="dxa"/>
            <w:vMerge/>
            <w:tcBorders>
              <w:left w:val="single" w:sz="4" w:space="0" w:color="auto"/>
              <w:right w:val="single" w:sz="4" w:space="0" w:color="auto"/>
            </w:tcBorders>
            <w:vAlign w:val="center"/>
          </w:tcPr>
          <w:p w14:paraId="2D761EF9"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78EFCE4"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338886C7" w14:textId="77777777" w:rsidR="00AB2B30" w:rsidRPr="009B053A" w:rsidRDefault="006A7121">
            <w:pPr>
              <w:pStyle w:val="TAC"/>
            </w:pPr>
            <w:r w:rsidRPr="009B053A">
              <w:t>0.5</w:t>
            </w:r>
          </w:p>
        </w:tc>
      </w:tr>
      <w:tr w:rsidR="00AB2B30" w:rsidRPr="009B053A" w14:paraId="4786F7AA" w14:textId="77777777">
        <w:trPr>
          <w:jc w:val="center"/>
        </w:trPr>
        <w:tc>
          <w:tcPr>
            <w:tcW w:w="2225" w:type="dxa"/>
            <w:vMerge/>
            <w:tcBorders>
              <w:left w:val="single" w:sz="4" w:space="0" w:color="auto"/>
              <w:right w:val="single" w:sz="4" w:space="0" w:color="auto"/>
            </w:tcBorders>
            <w:vAlign w:val="center"/>
          </w:tcPr>
          <w:p w14:paraId="0922C89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6754C2D"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CF82A99" w14:textId="77777777" w:rsidR="00AB2B30" w:rsidRPr="009B053A" w:rsidRDefault="006A7121">
            <w:pPr>
              <w:pStyle w:val="TAC"/>
            </w:pPr>
            <w:r w:rsidRPr="009B053A">
              <w:rPr>
                <w:rFonts w:eastAsia="Yu Mincho"/>
              </w:rPr>
              <w:t>0.5</w:t>
            </w:r>
          </w:p>
        </w:tc>
      </w:tr>
      <w:tr w:rsidR="00AB2B30" w:rsidRPr="009B053A" w14:paraId="3AF6116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D8048F" w14:textId="77777777" w:rsidR="00AB2B30" w:rsidRPr="009B053A" w:rsidRDefault="006A7121">
            <w:pPr>
              <w:pStyle w:val="TAC"/>
            </w:pPr>
            <w:r w:rsidRPr="009B053A">
              <w:rPr>
                <w:rFonts w:cs="Arial"/>
              </w:rPr>
              <w:t>DC_</w:t>
            </w:r>
            <w:r w:rsidRPr="009B053A">
              <w:rPr>
                <w:rFonts w:cs="Arial"/>
                <w:lang w:eastAsia="ja-JP"/>
              </w:rPr>
              <w:t>2-7</w:t>
            </w:r>
            <w:r w:rsidRPr="009B053A">
              <w:rPr>
                <w:rFonts w:cs="Arial"/>
              </w:rPr>
              <w:t>-</w:t>
            </w:r>
            <w:r w:rsidRPr="009B053A">
              <w:rPr>
                <w:rFonts w:cs="Arial"/>
                <w:lang w:eastAsia="ja-JP"/>
              </w:rPr>
              <w:t>13_n66</w:t>
            </w:r>
          </w:p>
        </w:tc>
        <w:tc>
          <w:tcPr>
            <w:tcW w:w="2953" w:type="dxa"/>
            <w:tcBorders>
              <w:top w:val="single" w:sz="4" w:space="0" w:color="auto"/>
              <w:left w:val="single" w:sz="4" w:space="0" w:color="auto"/>
              <w:bottom w:val="single" w:sz="4" w:space="0" w:color="auto"/>
              <w:right w:val="single" w:sz="4" w:space="0" w:color="auto"/>
            </w:tcBorders>
            <w:vAlign w:val="center"/>
          </w:tcPr>
          <w:p w14:paraId="3D33A696" w14:textId="77777777" w:rsidR="00AB2B30" w:rsidRPr="009B053A" w:rsidRDefault="006A7121">
            <w:pPr>
              <w:pStyle w:val="TAC"/>
            </w:pPr>
            <w:r w:rsidRPr="009B053A">
              <w:rPr>
                <w:rFonts w:cs="Arial"/>
              </w:rPr>
              <w:t>2</w:t>
            </w:r>
          </w:p>
        </w:tc>
        <w:tc>
          <w:tcPr>
            <w:tcW w:w="2952" w:type="dxa"/>
            <w:tcBorders>
              <w:top w:val="single" w:sz="4" w:space="0" w:color="auto"/>
              <w:left w:val="single" w:sz="4" w:space="0" w:color="auto"/>
              <w:bottom w:val="single" w:sz="4" w:space="0" w:color="auto"/>
              <w:right w:val="single" w:sz="4" w:space="0" w:color="auto"/>
            </w:tcBorders>
          </w:tcPr>
          <w:p w14:paraId="018A8AA8" w14:textId="77777777" w:rsidR="00AB2B30" w:rsidRPr="009B053A" w:rsidRDefault="006A7121">
            <w:pPr>
              <w:pStyle w:val="TAC"/>
            </w:pPr>
            <w:r w:rsidRPr="009B053A">
              <w:rPr>
                <w:rFonts w:cs="Arial"/>
              </w:rPr>
              <w:t>0.3</w:t>
            </w:r>
          </w:p>
        </w:tc>
      </w:tr>
      <w:tr w:rsidR="00AB2B30" w:rsidRPr="009B053A" w14:paraId="0E8B5C89" w14:textId="77777777">
        <w:trPr>
          <w:jc w:val="center"/>
        </w:trPr>
        <w:tc>
          <w:tcPr>
            <w:tcW w:w="2225" w:type="dxa"/>
            <w:vMerge/>
            <w:tcBorders>
              <w:left w:val="single" w:sz="4" w:space="0" w:color="auto"/>
              <w:right w:val="single" w:sz="4" w:space="0" w:color="auto"/>
            </w:tcBorders>
            <w:vAlign w:val="center"/>
          </w:tcPr>
          <w:p w14:paraId="0D070D2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290DAA6" w14:textId="77777777" w:rsidR="00AB2B30" w:rsidRPr="009B053A" w:rsidRDefault="006A7121">
            <w:pPr>
              <w:pStyle w:val="TAC"/>
            </w:pPr>
            <w:r w:rsidRPr="009B053A">
              <w:rPr>
                <w:rFonts w:cs="Arial"/>
              </w:rPr>
              <w:t>7</w:t>
            </w:r>
          </w:p>
        </w:tc>
        <w:tc>
          <w:tcPr>
            <w:tcW w:w="2952" w:type="dxa"/>
            <w:tcBorders>
              <w:top w:val="single" w:sz="4" w:space="0" w:color="auto"/>
              <w:left w:val="single" w:sz="4" w:space="0" w:color="auto"/>
              <w:bottom w:val="single" w:sz="4" w:space="0" w:color="auto"/>
              <w:right w:val="single" w:sz="4" w:space="0" w:color="auto"/>
            </w:tcBorders>
          </w:tcPr>
          <w:p w14:paraId="6A20FCB3" w14:textId="77777777" w:rsidR="00AB2B30" w:rsidRPr="009B053A" w:rsidRDefault="006A7121">
            <w:pPr>
              <w:pStyle w:val="TAC"/>
            </w:pPr>
            <w:r w:rsidRPr="009B053A">
              <w:rPr>
                <w:rFonts w:cs="Arial"/>
              </w:rPr>
              <w:t>0.5</w:t>
            </w:r>
          </w:p>
        </w:tc>
      </w:tr>
      <w:tr w:rsidR="00AB2B30" w:rsidRPr="009B053A" w14:paraId="31AF8195" w14:textId="77777777">
        <w:trPr>
          <w:jc w:val="center"/>
        </w:trPr>
        <w:tc>
          <w:tcPr>
            <w:tcW w:w="2225" w:type="dxa"/>
            <w:vMerge/>
            <w:tcBorders>
              <w:left w:val="single" w:sz="4" w:space="0" w:color="auto"/>
              <w:right w:val="single" w:sz="4" w:space="0" w:color="auto"/>
            </w:tcBorders>
            <w:vAlign w:val="center"/>
          </w:tcPr>
          <w:p w14:paraId="1369B0C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8AEFD22" w14:textId="77777777" w:rsidR="00AB2B30" w:rsidRPr="009B053A" w:rsidRDefault="006A7121">
            <w:pPr>
              <w:pStyle w:val="TAC"/>
            </w:pPr>
            <w:r w:rsidRPr="009B053A">
              <w:rPr>
                <w:rFonts w:cs="Arial"/>
              </w:rPr>
              <w:t>n66</w:t>
            </w:r>
          </w:p>
        </w:tc>
        <w:tc>
          <w:tcPr>
            <w:tcW w:w="2952" w:type="dxa"/>
            <w:tcBorders>
              <w:top w:val="single" w:sz="4" w:space="0" w:color="auto"/>
              <w:left w:val="single" w:sz="4" w:space="0" w:color="auto"/>
              <w:bottom w:val="single" w:sz="4" w:space="0" w:color="auto"/>
              <w:right w:val="single" w:sz="4" w:space="0" w:color="auto"/>
            </w:tcBorders>
          </w:tcPr>
          <w:p w14:paraId="4C31E874" w14:textId="77777777" w:rsidR="00AB2B30" w:rsidRPr="009B053A" w:rsidRDefault="006A7121">
            <w:pPr>
              <w:pStyle w:val="TAC"/>
            </w:pPr>
            <w:r w:rsidRPr="009B053A">
              <w:rPr>
                <w:rFonts w:cs="Arial"/>
              </w:rPr>
              <w:t>0.5</w:t>
            </w:r>
          </w:p>
        </w:tc>
      </w:tr>
      <w:tr w:rsidR="00AB2B30" w:rsidRPr="009B053A" w14:paraId="24971B5F" w14:textId="77777777">
        <w:trPr>
          <w:jc w:val="center"/>
        </w:trPr>
        <w:tc>
          <w:tcPr>
            <w:tcW w:w="2225" w:type="dxa"/>
            <w:vMerge w:val="restart"/>
            <w:tcBorders>
              <w:left w:val="single" w:sz="4" w:space="0" w:color="auto"/>
              <w:right w:val="single" w:sz="4" w:space="0" w:color="auto"/>
            </w:tcBorders>
            <w:vAlign w:val="center"/>
          </w:tcPr>
          <w:p w14:paraId="350B09FF" w14:textId="77777777" w:rsidR="00AB2B30" w:rsidRPr="009B053A" w:rsidRDefault="006A7121">
            <w:pPr>
              <w:pStyle w:val="TAC"/>
              <w:rPr>
                <w:rFonts w:cs="Arial"/>
              </w:rPr>
            </w:pPr>
            <w:r w:rsidRPr="009B053A">
              <w:rPr>
                <w:rFonts w:cs="Arial"/>
              </w:rPr>
              <w:t>DC_2-7-66_n66</w:t>
            </w:r>
          </w:p>
          <w:p w14:paraId="038B3F73" w14:textId="4FDA2AE5" w:rsidR="00AB2B30" w:rsidRPr="009B053A" w:rsidRDefault="006A7121">
            <w:pPr>
              <w:pStyle w:val="TAC"/>
            </w:pPr>
            <w:r w:rsidRPr="009B053A">
              <w:rPr>
                <w:rFonts w:cs="Arial"/>
              </w:rPr>
              <w:t>DC_2-7-7-66_n66</w:t>
            </w:r>
          </w:p>
        </w:tc>
        <w:tc>
          <w:tcPr>
            <w:tcW w:w="2953" w:type="dxa"/>
            <w:tcBorders>
              <w:top w:val="single" w:sz="4" w:space="0" w:color="auto"/>
              <w:left w:val="single" w:sz="4" w:space="0" w:color="auto"/>
              <w:bottom w:val="single" w:sz="4" w:space="0" w:color="auto"/>
              <w:right w:val="single" w:sz="4" w:space="0" w:color="auto"/>
            </w:tcBorders>
            <w:vAlign w:val="center"/>
          </w:tcPr>
          <w:p w14:paraId="100DE104" w14:textId="77777777" w:rsidR="00AB2B30" w:rsidRPr="009B053A" w:rsidRDefault="006A7121">
            <w:pPr>
              <w:pStyle w:val="TAC"/>
              <w:rPr>
                <w:rFonts w:cs="Arial"/>
              </w:rPr>
            </w:pPr>
            <w:r w:rsidRPr="009B053A">
              <w:rPr>
                <w:rFonts w:cs="Arial"/>
              </w:rPr>
              <w:t>2</w:t>
            </w:r>
          </w:p>
        </w:tc>
        <w:tc>
          <w:tcPr>
            <w:tcW w:w="2952" w:type="dxa"/>
            <w:tcBorders>
              <w:top w:val="single" w:sz="4" w:space="0" w:color="auto"/>
              <w:left w:val="single" w:sz="4" w:space="0" w:color="auto"/>
              <w:bottom w:val="single" w:sz="4" w:space="0" w:color="auto"/>
              <w:right w:val="single" w:sz="4" w:space="0" w:color="auto"/>
            </w:tcBorders>
            <w:vAlign w:val="center"/>
          </w:tcPr>
          <w:p w14:paraId="7F7E1FCE" w14:textId="77777777" w:rsidR="00AB2B30" w:rsidRPr="009B053A" w:rsidRDefault="006A7121">
            <w:pPr>
              <w:pStyle w:val="TAC"/>
              <w:rPr>
                <w:rFonts w:cs="Arial"/>
              </w:rPr>
            </w:pPr>
            <w:r w:rsidRPr="009B053A">
              <w:rPr>
                <w:rFonts w:cs="Arial"/>
              </w:rPr>
              <w:t>0.3</w:t>
            </w:r>
          </w:p>
        </w:tc>
      </w:tr>
      <w:tr w:rsidR="00AB2B30" w:rsidRPr="009B053A" w14:paraId="3D56DF6D" w14:textId="77777777">
        <w:trPr>
          <w:jc w:val="center"/>
        </w:trPr>
        <w:tc>
          <w:tcPr>
            <w:tcW w:w="2225" w:type="dxa"/>
            <w:vMerge/>
            <w:tcBorders>
              <w:left w:val="single" w:sz="4" w:space="0" w:color="auto"/>
              <w:right w:val="single" w:sz="4" w:space="0" w:color="auto"/>
            </w:tcBorders>
            <w:vAlign w:val="center"/>
          </w:tcPr>
          <w:p w14:paraId="5401D6F7"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5A09832" w14:textId="77777777" w:rsidR="00AB2B30" w:rsidRPr="009B053A" w:rsidRDefault="006A7121">
            <w:pPr>
              <w:pStyle w:val="TAC"/>
              <w:rPr>
                <w:rFonts w:cs="Arial"/>
              </w:rPr>
            </w:pPr>
            <w:r w:rsidRPr="009B053A">
              <w:rPr>
                <w:rFonts w:cs="Arial"/>
              </w:rPr>
              <w:t>7</w:t>
            </w:r>
          </w:p>
        </w:tc>
        <w:tc>
          <w:tcPr>
            <w:tcW w:w="2952" w:type="dxa"/>
            <w:tcBorders>
              <w:top w:val="single" w:sz="4" w:space="0" w:color="auto"/>
              <w:left w:val="single" w:sz="4" w:space="0" w:color="auto"/>
              <w:bottom w:val="single" w:sz="4" w:space="0" w:color="auto"/>
              <w:right w:val="single" w:sz="4" w:space="0" w:color="auto"/>
            </w:tcBorders>
            <w:vAlign w:val="center"/>
          </w:tcPr>
          <w:p w14:paraId="5CFBA787" w14:textId="77777777" w:rsidR="00AB2B30" w:rsidRPr="009B053A" w:rsidRDefault="006A7121">
            <w:pPr>
              <w:pStyle w:val="TAC"/>
              <w:rPr>
                <w:rFonts w:cs="Arial"/>
              </w:rPr>
            </w:pPr>
            <w:r w:rsidRPr="009B053A">
              <w:rPr>
                <w:rFonts w:cs="Arial"/>
              </w:rPr>
              <w:t>0.5</w:t>
            </w:r>
          </w:p>
        </w:tc>
      </w:tr>
      <w:tr w:rsidR="00AB2B30" w:rsidRPr="009B053A" w14:paraId="1F1D12A1" w14:textId="77777777">
        <w:trPr>
          <w:jc w:val="center"/>
        </w:trPr>
        <w:tc>
          <w:tcPr>
            <w:tcW w:w="2225" w:type="dxa"/>
            <w:vMerge/>
            <w:tcBorders>
              <w:left w:val="single" w:sz="4" w:space="0" w:color="auto"/>
              <w:right w:val="single" w:sz="4" w:space="0" w:color="auto"/>
            </w:tcBorders>
            <w:vAlign w:val="center"/>
          </w:tcPr>
          <w:p w14:paraId="48C63C5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8053349" w14:textId="77777777" w:rsidR="00AB2B30" w:rsidRPr="009B053A" w:rsidRDefault="006A7121">
            <w:pPr>
              <w:pStyle w:val="TAC"/>
              <w:rPr>
                <w:rFonts w:cs="Arial"/>
              </w:rPr>
            </w:pPr>
            <w:r w:rsidRPr="009B053A">
              <w:rPr>
                <w:rFonts w:cs="Arial"/>
              </w:rPr>
              <w:t>66</w:t>
            </w:r>
          </w:p>
        </w:tc>
        <w:tc>
          <w:tcPr>
            <w:tcW w:w="2952" w:type="dxa"/>
            <w:vMerge w:val="restart"/>
            <w:tcBorders>
              <w:top w:val="single" w:sz="4" w:space="0" w:color="auto"/>
              <w:left w:val="single" w:sz="4" w:space="0" w:color="auto"/>
              <w:right w:val="single" w:sz="4" w:space="0" w:color="auto"/>
            </w:tcBorders>
          </w:tcPr>
          <w:p w14:paraId="7A8D7060" w14:textId="77777777" w:rsidR="00AB2B30" w:rsidRPr="009B053A" w:rsidRDefault="006A7121">
            <w:pPr>
              <w:pStyle w:val="TAC"/>
              <w:rPr>
                <w:rFonts w:cs="Arial"/>
              </w:rPr>
            </w:pPr>
            <w:r w:rsidRPr="009B053A">
              <w:rPr>
                <w:rFonts w:cs="Arial"/>
              </w:rPr>
              <w:t>0.5</w:t>
            </w:r>
          </w:p>
        </w:tc>
      </w:tr>
      <w:tr w:rsidR="00AB2B30" w:rsidRPr="009B053A" w14:paraId="61C53203" w14:textId="77777777">
        <w:trPr>
          <w:jc w:val="center"/>
        </w:trPr>
        <w:tc>
          <w:tcPr>
            <w:tcW w:w="2225" w:type="dxa"/>
            <w:vMerge/>
            <w:tcBorders>
              <w:left w:val="single" w:sz="4" w:space="0" w:color="auto"/>
              <w:right w:val="single" w:sz="4" w:space="0" w:color="auto"/>
            </w:tcBorders>
            <w:vAlign w:val="center"/>
          </w:tcPr>
          <w:p w14:paraId="396078CA"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506B01B" w14:textId="77777777" w:rsidR="00AB2B30" w:rsidRPr="009B053A" w:rsidRDefault="006A7121">
            <w:pPr>
              <w:pStyle w:val="TAC"/>
              <w:rPr>
                <w:rFonts w:cs="Arial"/>
              </w:rPr>
            </w:pPr>
            <w:r w:rsidRPr="009B053A">
              <w:rPr>
                <w:rFonts w:cs="Arial"/>
              </w:rPr>
              <w:t>n66</w:t>
            </w:r>
          </w:p>
        </w:tc>
        <w:tc>
          <w:tcPr>
            <w:tcW w:w="2952" w:type="dxa"/>
            <w:vMerge/>
            <w:tcBorders>
              <w:left w:val="single" w:sz="4" w:space="0" w:color="auto"/>
              <w:bottom w:val="single" w:sz="4" w:space="0" w:color="auto"/>
              <w:right w:val="single" w:sz="4" w:space="0" w:color="auto"/>
            </w:tcBorders>
          </w:tcPr>
          <w:p w14:paraId="2C9EC3AB" w14:textId="77777777" w:rsidR="00AB2B30" w:rsidRPr="009B053A" w:rsidRDefault="00AB2B30">
            <w:pPr>
              <w:pStyle w:val="TAC"/>
              <w:rPr>
                <w:rFonts w:cs="Arial"/>
              </w:rPr>
            </w:pPr>
          </w:p>
        </w:tc>
      </w:tr>
      <w:tr w:rsidR="00AB2B30" w:rsidRPr="009B053A" w14:paraId="78B6A062" w14:textId="77777777">
        <w:trPr>
          <w:jc w:val="center"/>
        </w:trPr>
        <w:tc>
          <w:tcPr>
            <w:tcW w:w="2225" w:type="dxa"/>
            <w:vMerge w:val="restart"/>
            <w:tcBorders>
              <w:left w:val="single" w:sz="4" w:space="0" w:color="auto"/>
              <w:right w:val="single" w:sz="4" w:space="0" w:color="auto"/>
            </w:tcBorders>
            <w:vAlign w:val="center"/>
          </w:tcPr>
          <w:p w14:paraId="651C9473" w14:textId="77777777" w:rsidR="00AB2B30" w:rsidRPr="009B053A" w:rsidRDefault="006A7121">
            <w:pPr>
              <w:pStyle w:val="TAC"/>
              <w:rPr>
                <w:rFonts w:cs="Tahoma"/>
              </w:rPr>
            </w:pPr>
            <w:r w:rsidRPr="009B053A">
              <w:rPr>
                <w:rFonts w:cs="Tahoma"/>
              </w:rPr>
              <w:t>DC_2-7-66_n78</w:t>
            </w:r>
          </w:p>
          <w:p w14:paraId="1477E72E" w14:textId="77777777" w:rsidR="00AB2B30" w:rsidRPr="009B053A" w:rsidRDefault="006A7121">
            <w:pPr>
              <w:pStyle w:val="TAC"/>
            </w:pPr>
            <w:r w:rsidRPr="009B053A">
              <w:t>DC_2-7-7-66_n78</w:t>
            </w:r>
          </w:p>
        </w:tc>
        <w:tc>
          <w:tcPr>
            <w:tcW w:w="2953" w:type="dxa"/>
            <w:tcBorders>
              <w:top w:val="single" w:sz="4" w:space="0" w:color="auto"/>
              <w:left w:val="single" w:sz="4" w:space="0" w:color="auto"/>
              <w:bottom w:val="single" w:sz="4" w:space="0" w:color="auto"/>
              <w:right w:val="single" w:sz="4" w:space="0" w:color="auto"/>
            </w:tcBorders>
            <w:vAlign w:val="center"/>
          </w:tcPr>
          <w:p w14:paraId="56EC9CA9" w14:textId="77777777" w:rsidR="00AB2B30" w:rsidRPr="009B053A" w:rsidRDefault="006A7121">
            <w:pPr>
              <w:pStyle w:val="TAC"/>
              <w:rPr>
                <w:rFonts w:cs="Tahoma"/>
              </w:rPr>
            </w:pPr>
            <w:r w:rsidRPr="009B053A">
              <w:rPr>
                <w:rFonts w:cs="Tahoma"/>
              </w:rPr>
              <w:t>2</w:t>
            </w:r>
          </w:p>
        </w:tc>
        <w:tc>
          <w:tcPr>
            <w:tcW w:w="2952" w:type="dxa"/>
            <w:tcBorders>
              <w:left w:val="single" w:sz="4" w:space="0" w:color="auto"/>
              <w:bottom w:val="single" w:sz="4" w:space="0" w:color="auto"/>
              <w:right w:val="single" w:sz="4" w:space="0" w:color="auto"/>
            </w:tcBorders>
            <w:vAlign w:val="center"/>
          </w:tcPr>
          <w:p w14:paraId="4E42EE23" w14:textId="77777777" w:rsidR="00AB2B30" w:rsidRPr="009B053A" w:rsidRDefault="006A7121">
            <w:pPr>
              <w:pStyle w:val="TAC"/>
              <w:rPr>
                <w:rFonts w:cs="Tahoma"/>
              </w:rPr>
            </w:pPr>
            <w:r w:rsidRPr="009B053A">
              <w:rPr>
                <w:rFonts w:cs="Tahoma"/>
              </w:rPr>
              <w:t>0.6</w:t>
            </w:r>
          </w:p>
        </w:tc>
      </w:tr>
      <w:tr w:rsidR="00AB2B30" w:rsidRPr="009B053A" w14:paraId="33020C73" w14:textId="77777777">
        <w:trPr>
          <w:jc w:val="center"/>
        </w:trPr>
        <w:tc>
          <w:tcPr>
            <w:tcW w:w="2225" w:type="dxa"/>
            <w:vMerge/>
            <w:tcBorders>
              <w:left w:val="single" w:sz="4" w:space="0" w:color="auto"/>
              <w:right w:val="single" w:sz="4" w:space="0" w:color="auto"/>
            </w:tcBorders>
            <w:vAlign w:val="center"/>
          </w:tcPr>
          <w:p w14:paraId="1133D07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BD1C259" w14:textId="77777777" w:rsidR="00AB2B30" w:rsidRPr="009B053A" w:rsidRDefault="006A7121">
            <w:pPr>
              <w:pStyle w:val="TAC"/>
              <w:rPr>
                <w:rFonts w:cs="Tahoma"/>
              </w:rPr>
            </w:pPr>
            <w:r w:rsidRPr="009B053A">
              <w:rPr>
                <w:rFonts w:cs="Tahoma"/>
              </w:rPr>
              <w:t>7</w:t>
            </w:r>
          </w:p>
        </w:tc>
        <w:tc>
          <w:tcPr>
            <w:tcW w:w="2952" w:type="dxa"/>
            <w:tcBorders>
              <w:left w:val="single" w:sz="4" w:space="0" w:color="auto"/>
              <w:bottom w:val="single" w:sz="4" w:space="0" w:color="auto"/>
              <w:right w:val="single" w:sz="4" w:space="0" w:color="auto"/>
            </w:tcBorders>
            <w:vAlign w:val="center"/>
          </w:tcPr>
          <w:p w14:paraId="091984A3" w14:textId="77777777" w:rsidR="00AB2B30" w:rsidRPr="009B053A" w:rsidRDefault="006A7121">
            <w:pPr>
              <w:pStyle w:val="TAC"/>
              <w:rPr>
                <w:rFonts w:cs="Tahoma"/>
              </w:rPr>
            </w:pPr>
            <w:r w:rsidRPr="009B053A">
              <w:rPr>
                <w:rFonts w:cs="Tahoma"/>
              </w:rPr>
              <w:t>0.5</w:t>
            </w:r>
          </w:p>
        </w:tc>
      </w:tr>
      <w:tr w:rsidR="00AB2B30" w:rsidRPr="009B053A" w14:paraId="48E0BF8F" w14:textId="77777777">
        <w:trPr>
          <w:jc w:val="center"/>
        </w:trPr>
        <w:tc>
          <w:tcPr>
            <w:tcW w:w="2225" w:type="dxa"/>
            <w:vMerge/>
            <w:tcBorders>
              <w:left w:val="single" w:sz="4" w:space="0" w:color="auto"/>
              <w:right w:val="single" w:sz="4" w:space="0" w:color="auto"/>
            </w:tcBorders>
            <w:vAlign w:val="center"/>
          </w:tcPr>
          <w:p w14:paraId="70A46A3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8AF8DF" w14:textId="77777777" w:rsidR="00AB2B30" w:rsidRPr="009B053A" w:rsidRDefault="006A7121">
            <w:pPr>
              <w:pStyle w:val="TAC"/>
              <w:rPr>
                <w:rFonts w:cs="Tahoma"/>
              </w:rPr>
            </w:pPr>
            <w:r w:rsidRPr="009B053A">
              <w:rPr>
                <w:rFonts w:cs="Tahoma"/>
              </w:rPr>
              <w:t>66</w:t>
            </w:r>
          </w:p>
        </w:tc>
        <w:tc>
          <w:tcPr>
            <w:tcW w:w="2952" w:type="dxa"/>
            <w:tcBorders>
              <w:left w:val="single" w:sz="4" w:space="0" w:color="auto"/>
              <w:bottom w:val="single" w:sz="4" w:space="0" w:color="auto"/>
              <w:right w:val="single" w:sz="4" w:space="0" w:color="auto"/>
            </w:tcBorders>
            <w:vAlign w:val="center"/>
          </w:tcPr>
          <w:p w14:paraId="647A74D3" w14:textId="77777777" w:rsidR="00AB2B30" w:rsidRPr="009B053A" w:rsidRDefault="006A7121">
            <w:pPr>
              <w:pStyle w:val="TAC"/>
              <w:rPr>
                <w:rFonts w:cs="Tahoma"/>
              </w:rPr>
            </w:pPr>
            <w:r w:rsidRPr="009B053A">
              <w:rPr>
                <w:rFonts w:cs="Tahoma"/>
              </w:rPr>
              <w:t>0.6</w:t>
            </w:r>
          </w:p>
        </w:tc>
      </w:tr>
      <w:tr w:rsidR="00AB2B30" w:rsidRPr="009B053A" w14:paraId="3B775C20" w14:textId="77777777">
        <w:trPr>
          <w:jc w:val="center"/>
        </w:trPr>
        <w:tc>
          <w:tcPr>
            <w:tcW w:w="2225" w:type="dxa"/>
            <w:vMerge/>
            <w:tcBorders>
              <w:left w:val="single" w:sz="4" w:space="0" w:color="auto"/>
              <w:right w:val="single" w:sz="4" w:space="0" w:color="auto"/>
            </w:tcBorders>
            <w:vAlign w:val="center"/>
          </w:tcPr>
          <w:p w14:paraId="7121A2E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27406A3" w14:textId="77777777" w:rsidR="00AB2B30" w:rsidRPr="009B053A" w:rsidRDefault="006A7121">
            <w:pPr>
              <w:pStyle w:val="TAC"/>
              <w:rPr>
                <w:rFonts w:cs="Tahoma"/>
              </w:rPr>
            </w:pPr>
            <w:r w:rsidRPr="009B053A">
              <w:rPr>
                <w:rFonts w:cs="Tahoma"/>
              </w:rPr>
              <w:t>n78</w:t>
            </w:r>
          </w:p>
        </w:tc>
        <w:tc>
          <w:tcPr>
            <w:tcW w:w="2952" w:type="dxa"/>
            <w:tcBorders>
              <w:left w:val="single" w:sz="4" w:space="0" w:color="auto"/>
              <w:bottom w:val="single" w:sz="4" w:space="0" w:color="auto"/>
              <w:right w:val="single" w:sz="4" w:space="0" w:color="auto"/>
            </w:tcBorders>
            <w:vAlign w:val="center"/>
          </w:tcPr>
          <w:p w14:paraId="282F5908" w14:textId="77777777" w:rsidR="00AB2B30" w:rsidRPr="009B053A" w:rsidRDefault="006A7121">
            <w:pPr>
              <w:pStyle w:val="TAC"/>
              <w:rPr>
                <w:rFonts w:cs="Tahoma"/>
              </w:rPr>
            </w:pPr>
            <w:r w:rsidRPr="009B053A">
              <w:rPr>
                <w:rFonts w:cs="Tahoma"/>
              </w:rPr>
              <w:t>0.8</w:t>
            </w:r>
          </w:p>
        </w:tc>
      </w:tr>
      <w:tr w:rsidR="00AB2B30" w:rsidRPr="009B053A" w14:paraId="2C12F0A1" w14:textId="77777777">
        <w:trPr>
          <w:jc w:val="center"/>
        </w:trPr>
        <w:tc>
          <w:tcPr>
            <w:tcW w:w="2225" w:type="dxa"/>
            <w:vMerge w:val="restart"/>
            <w:tcBorders>
              <w:left w:val="single" w:sz="4" w:space="0" w:color="auto"/>
              <w:right w:val="single" w:sz="4" w:space="0" w:color="auto"/>
            </w:tcBorders>
            <w:vAlign w:val="center"/>
          </w:tcPr>
          <w:p w14:paraId="6D1617C1" w14:textId="77777777" w:rsidR="00AB2B30" w:rsidRPr="009B053A" w:rsidRDefault="006A7121">
            <w:pPr>
              <w:pStyle w:val="TAC"/>
              <w:rPr>
                <w:rFonts w:cs="Arial"/>
                <w:lang w:eastAsia="ja-JP"/>
              </w:rPr>
            </w:pPr>
            <w:r w:rsidRPr="009B053A">
              <w:rPr>
                <w:rFonts w:cs="Arial"/>
              </w:rPr>
              <w:t>DC_</w:t>
            </w:r>
            <w:r w:rsidRPr="009B053A">
              <w:rPr>
                <w:rFonts w:cs="Arial"/>
                <w:lang w:eastAsia="ja-JP"/>
              </w:rPr>
              <w:t>2-14-66_n2</w:t>
            </w:r>
          </w:p>
          <w:p w14:paraId="039A490B" w14:textId="77777777" w:rsidR="00AB2B30" w:rsidRPr="009B053A" w:rsidRDefault="006A7121">
            <w:pPr>
              <w:pStyle w:val="TAC"/>
            </w:pPr>
            <w:r w:rsidRPr="009B053A">
              <w:rPr>
                <w:rFonts w:cs="Arial"/>
                <w:lang w:eastAsia="ja-JP"/>
              </w:rPr>
              <w:t>DC_2-14-66-66_n2</w:t>
            </w:r>
          </w:p>
        </w:tc>
        <w:tc>
          <w:tcPr>
            <w:tcW w:w="2953" w:type="dxa"/>
            <w:tcBorders>
              <w:top w:val="single" w:sz="4" w:space="0" w:color="auto"/>
              <w:left w:val="single" w:sz="4" w:space="0" w:color="auto"/>
              <w:bottom w:val="single" w:sz="4" w:space="0" w:color="auto"/>
              <w:right w:val="single" w:sz="4" w:space="0" w:color="auto"/>
            </w:tcBorders>
            <w:vAlign w:val="center"/>
          </w:tcPr>
          <w:p w14:paraId="50F0DD46" w14:textId="77777777" w:rsidR="00AB2B30" w:rsidRPr="009B053A" w:rsidRDefault="006A7121">
            <w:pPr>
              <w:pStyle w:val="TAC"/>
              <w:rPr>
                <w:rFonts w:cs="Arial"/>
              </w:rPr>
            </w:pPr>
            <w:r w:rsidRPr="009B053A">
              <w:rPr>
                <w:rFonts w:cs="Arial"/>
              </w:rPr>
              <w:t>2</w:t>
            </w:r>
          </w:p>
        </w:tc>
        <w:tc>
          <w:tcPr>
            <w:tcW w:w="2952" w:type="dxa"/>
            <w:tcBorders>
              <w:left w:val="single" w:sz="4" w:space="0" w:color="auto"/>
              <w:bottom w:val="single" w:sz="4" w:space="0" w:color="auto"/>
              <w:right w:val="single" w:sz="4" w:space="0" w:color="auto"/>
            </w:tcBorders>
          </w:tcPr>
          <w:p w14:paraId="43659BB3" w14:textId="77777777" w:rsidR="00AB2B30" w:rsidRPr="009B053A" w:rsidRDefault="006A7121">
            <w:pPr>
              <w:pStyle w:val="TAC"/>
              <w:rPr>
                <w:rFonts w:cs="Arial"/>
              </w:rPr>
            </w:pPr>
            <w:r w:rsidRPr="009B053A">
              <w:rPr>
                <w:rFonts w:cs="Arial"/>
              </w:rPr>
              <w:t>0.3</w:t>
            </w:r>
          </w:p>
        </w:tc>
      </w:tr>
      <w:tr w:rsidR="00AB2B30" w:rsidRPr="009B053A" w14:paraId="17AEEF77" w14:textId="77777777">
        <w:trPr>
          <w:jc w:val="center"/>
        </w:trPr>
        <w:tc>
          <w:tcPr>
            <w:tcW w:w="2225" w:type="dxa"/>
            <w:vMerge/>
            <w:tcBorders>
              <w:left w:val="single" w:sz="4" w:space="0" w:color="auto"/>
              <w:right w:val="single" w:sz="4" w:space="0" w:color="auto"/>
            </w:tcBorders>
            <w:vAlign w:val="center"/>
          </w:tcPr>
          <w:p w14:paraId="6DA618B7"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80F2895" w14:textId="77777777" w:rsidR="00AB2B30" w:rsidRPr="009B053A" w:rsidRDefault="006A7121">
            <w:pPr>
              <w:pStyle w:val="TAC"/>
              <w:rPr>
                <w:rFonts w:cs="Arial"/>
              </w:rPr>
            </w:pPr>
            <w:r w:rsidRPr="009B053A">
              <w:rPr>
                <w:rFonts w:cs="Arial"/>
              </w:rPr>
              <w:t>66</w:t>
            </w:r>
          </w:p>
        </w:tc>
        <w:tc>
          <w:tcPr>
            <w:tcW w:w="2952" w:type="dxa"/>
            <w:tcBorders>
              <w:left w:val="single" w:sz="4" w:space="0" w:color="auto"/>
              <w:bottom w:val="single" w:sz="4" w:space="0" w:color="auto"/>
              <w:right w:val="single" w:sz="4" w:space="0" w:color="auto"/>
            </w:tcBorders>
          </w:tcPr>
          <w:p w14:paraId="18949899" w14:textId="77777777" w:rsidR="00AB2B30" w:rsidRPr="009B053A" w:rsidRDefault="006A7121">
            <w:pPr>
              <w:pStyle w:val="TAC"/>
              <w:rPr>
                <w:rFonts w:cs="Arial"/>
              </w:rPr>
            </w:pPr>
            <w:r w:rsidRPr="009B053A">
              <w:rPr>
                <w:rFonts w:cs="Arial"/>
              </w:rPr>
              <w:t>0.3</w:t>
            </w:r>
          </w:p>
        </w:tc>
      </w:tr>
      <w:tr w:rsidR="00AB2B30" w:rsidRPr="009B053A" w14:paraId="1EA41847" w14:textId="77777777">
        <w:trPr>
          <w:jc w:val="center"/>
        </w:trPr>
        <w:tc>
          <w:tcPr>
            <w:tcW w:w="2225" w:type="dxa"/>
            <w:vMerge/>
            <w:tcBorders>
              <w:left w:val="single" w:sz="4" w:space="0" w:color="auto"/>
              <w:right w:val="single" w:sz="4" w:space="0" w:color="auto"/>
            </w:tcBorders>
            <w:vAlign w:val="center"/>
          </w:tcPr>
          <w:p w14:paraId="2D255F7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DCBB9F6" w14:textId="77777777" w:rsidR="00AB2B30" w:rsidRPr="009B053A" w:rsidRDefault="006A7121">
            <w:pPr>
              <w:pStyle w:val="TAC"/>
              <w:rPr>
                <w:rFonts w:cs="Arial"/>
              </w:rPr>
            </w:pPr>
            <w:r w:rsidRPr="009B053A">
              <w:rPr>
                <w:rFonts w:cs="Arial"/>
              </w:rPr>
              <w:t>n2</w:t>
            </w:r>
          </w:p>
        </w:tc>
        <w:tc>
          <w:tcPr>
            <w:tcW w:w="2952" w:type="dxa"/>
            <w:tcBorders>
              <w:left w:val="single" w:sz="4" w:space="0" w:color="auto"/>
              <w:bottom w:val="single" w:sz="4" w:space="0" w:color="auto"/>
              <w:right w:val="single" w:sz="4" w:space="0" w:color="auto"/>
            </w:tcBorders>
          </w:tcPr>
          <w:p w14:paraId="5BA9DD85" w14:textId="77777777" w:rsidR="00AB2B30" w:rsidRPr="009B053A" w:rsidRDefault="006A7121">
            <w:pPr>
              <w:pStyle w:val="TAC"/>
              <w:rPr>
                <w:rFonts w:cs="Arial"/>
              </w:rPr>
            </w:pPr>
            <w:r w:rsidRPr="009B053A">
              <w:rPr>
                <w:rFonts w:cs="Arial"/>
              </w:rPr>
              <w:t>0.3</w:t>
            </w:r>
          </w:p>
        </w:tc>
      </w:tr>
      <w:tr w:rsidR="00AB2B30" w:rsidRPr="009B053A" w14:paraId="66FC0B25" w14:textId="77777777">
        <w:trPr>
          <w:jc w:val="center"/>
        </w:trPr>
        <w:tc>
          <w:tcPr>
            <w:tcW w:w="2225" w:type="dxa"/>
            <w:vMerge w:val="restart"/>
            <w:tcBorders>
              <w:left w:val="single" w:sz="4" w:space="0" w:color="auto"/>
              <w:right w:val="single" w:sz="4" w:space="0" w:color="auto"/>
            </w:tcBorders>
            <w:vAlign w:val="center"/>
          </w:tcPr>
          <w:p w14:paraId="184410EB" w14:textId="77777777" w:rsidR="00AB2B30" w:rsidRPr="009B053A" w:rsidRDefault="006A7121">
            <w:pPr>
              <w:pStyle w:val="TAC"/>
              <w:rPr>
                <w:rFonts w:cs="Arial"/>
                <w:lang w:eastAsia="ja-JP"/>
              </w:rPr>
            </w:pPr>
            <w:r w:rsidRPr="009B053A">
              <w:rPr>
                <w:rFonts w:cs="Arial"/>
              </w:rPr>
              <w:t>DC_</w:t>
            </w:r>
            <w:r w:rsidRPr="009B053A">
              <w:rPr>
                <w:rFonts w:cs="Arial"/>
                <w:lang w:eastAsia="ja-JP"/>
              </w:rPr>
              <w:t>2-14-66_n66</w:t>
            </w:r>
          </w:p>
          <w:p w14:paraId="0649D8E6" w14:textId="77777777" w:rsidR="00AB2B30" w:rsidRPr="009B053A" w:rsidRDefault="006A7121">
            <w:pPr>
              <w:pStyle w:val="TAC"/>
            </w:pPr>
            <w:r w:rsidRPr="009B053A">
              <w:rPr>
                <w:rFonts w:cs="Arial"/>
                <w:lang w:eastAsia="ja-JP"/>
              </w:rPr>
              <w:t>DC_2-2-14-66_n66</w:t>
            </w:r>
          </w:p>
        </w:tc>
        <w:tc>
          <w:tcPr>
            <w:tcW w:w="2953" w:type="dxa"/>
            <w:tcBorders>
              <w:top w:val="single" w:sz="4" w:space="0" w:color="auto"/>
              <w:left w:val="single" w:sz="4" w:space="0" w:color="auto"/>
              <w:bottom w:val="single" w:sz="4" w:space="0" w:color="auto"/>
              <w:right w:val="single" w:sz="4" w:space="0" w:color="auto"/>
            </w:tcBorders>
            <w:vAlign w:val="center"/>
          </w:tcPr>
          <w:p w14:paraId="5A1294A5" w14:textId="77777777" w:rsidR="00AB2B30" w:rsidRPr="009B053A" w:rsidRDefault="006A7121">
            <w:pPr>
              <w:pStyle w:val="TAC"/>
              <w:rPr>
                <w:rFonts w:cs="Arial"/>
              </w:rPr>
            </w:pPr>
            <w:r w:rsidRPr="009B053A">
              <w:rPr>
                <w:rFonts w:cs="Arial"/>
              </w:rPr>
              <w:t>2</w:t>
            </w:r>
          </w:p>
        </w:tc>
        <w:tc>
          <w:tcPr>
            <w:tcW w:w="2952" w:type="dxa"/>
            <w:tcBorders>
              <w:left w:val="single" w:sz="4" w:space="0" w:color="auto"/>
              <w:bottom w:val="single" w:sz="4" w:space="0" w:color="auto"/>
              <w:right w:val="single" w:sz="4" w:space="0" w:color="auto"/>
            </w:tcBorders>
          </w:tcPr>
          <w:p w14:paraId="15DD5469" w14:textId="77777777" w:rsidR="00AB2B30" w:rsidRPr="009B053A" w:rsidRDefault="006A7121">
            <w:pPr>
              <w:pStyle w:val="TAC"/>
              <w:rPr>
                <w:rFonts w:cs="Arial"/>
              </w:rPr>
            </w:pPr>
            <w:r w:rsidRPr="009B053A">
              <w:rPr>
                <w:rFonts w:cs="Arial"/>
              </w:rPr>
              <w:t>0.3</w:t>
            </w:r>
          </w:p>
        </w:tc>
      </w:tr>
      <w:tr w:rsidR="00AB2B30" w:rsidRPr="009B053A" w14:paraId="5FB6363D" w14:textId="77777777">
        <w:trPr>
          <w:jc w:val="center"/>
        </w:trPr>
        <w:tc>
          <w:tcPr>
            <w:tcW w:w="2225" w:type="dxa"/>
            <w:vMerge/>
            <w:tcBorders>
              <w:left w:val="single" w:sz="4" w:space="0" w:color="auto"/>
              <w:right w:val="single" w:sz="4" w:space="0" w:color="auto"/>
            </w:tcBorders>
            <w:vAlign w:val="center"/>
          </w:tcPr>
          <w:p w14:paraId="6E4483D3"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5821962" w14:textId="77777777" w:rsidR="00AB2B30" w:rsidRPr="009B053A" w:rsidRDefault="006A7121">
            <w:pPr>
              <w:pStyle w:val="TAC"/>
              <w:rPr>
                <w:rFonts w:cs="Arial"/>
              </w:rPr>
            </w:pPr>
            <w:r w:rsidRPr="009B053A">
              <w:rPr>
                <w:rFonts w:cs="Arial"/>
              </w:rPr>
              <w:t>66</w:t>
            </w:r>
          </w:p>
        </w:tc>
        <w:tc>
          <w:tcPr>
            <w:tcW w:w="2952" w:type="dxa"/>
            <w:tcBorders>
              <w:left w:val="single" w:sz="4" w:space="0" w:color="auto"/>
              <w:bottom w:val="single" w:sz="4" w:space="0" w:color="auto"/>
              <w:right w:val="single" w:sz="4" w:space="0" w:color="auto"/>
            </w:tcBorders>
          </w:tcPr>
          <w:p w14:paraId="7B149572" w14:textId="77777777" w:rsidR="00AB2B30" w:rsidRPr="009B053A" w:rsidRDefault="006A7121">
            <w:pPr>
              <w:pStyle w:val="TAC"/>
              <w:rPr>
                <w:rFonts w:cs="Arial"/>
              </w:rPr>
            </w:pPr>
            <w:r w:rsidRPr="009B053A">
              <w:rPr>
                <w:rFonts w:cs="Arial"/>
              </w:rPr>
              <w:t>0.3</w:t>
            </w:r>
          </w:p>
        </w:tc>
      </w:tr>
      <w:tr w:rsidR="00AB2B30" w:rsidRPr="009B053A" w14:paraId="6C4AA2FD" w14:textId="77777777">
        <w:trPr>
          <w:jc w:val="center"/>
        </w:trPr>
        <w:tc>
          <w:tcPr>
            <w:tcW w:w="2225" w:type="dxa"/>
            <w:vMerge/>
            <w:tcBorders>
              <w:left w:val="single" w:sz="4" w:space="0" w:color="auto"/>
              <w:right w:val="single" w:sz="4" w:space="0" w:color="auto"/>
            </w:tcBorders>
            <w:vAlign w:val="center"/>
          </w:tcPr>
          <w:p w14:paraId="6C4BBDDD"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0BFC338" w14:textId="77777777" w:rsidR="00AB2B30" w:rsidRPr="009B053A" w:rsidRDefault="006A7121">
            <w:pPr>
              <w:pStyle w:val="TAC"/>
              <w:rPr>
                <w:rFonts w:cs="Arial"/>
              </w:rPr>
            </w:pPr>
            <w:r w:rsidRPr="009B053A">
              <w:rPr>
                <w:rFonts w:cs="Arial"/>
              </w:rPr>
              <w:t>n66</w:t>
            </w:r>
          </w:p>
        </w:tc>
        <w:tc>
          <w:tcPr>
            <w:tcW w:w="2952" w:type="dxa"/>
            <w:tcBorders>
              <w:left w:val="single" w:sz="4" w:space="0" w:color="auto"/>
              <w:bottom w:val="single" w:sz="4" w:space="0" w:color="auto"/>
              <w:right w:val="single" w:sz="4" w:space="0" w:color="auto"/>
            </w:tcBorders>
          </w:tcPr>
          <w:p w14:paraId="47B0FF9A" w14:textId="77777777" w:rsidR="00AB2B30" w:rsidRPr="009B053A" w:rsidRDefault="006A7121">
            <w:pPr>
              <w:pStyle w:val="TAC"/>
              <w:rPr>
                <w:rFonts w:cs="Arial"/>
              </w:rPr>
            </w:pPr>
            <w:r w:rsidRPr="009B053A">
              <w:rPr>
                <w:rFonts w:cs="Arial"/>
              </w:rPr>
              <w:t>0.3</w:t>
            </w:r>
          </w:p>
        </w:tc>
      </w:tr>
      <w:tr w:rsidR="00AB2B30" w:rsidRPr="009B053A" w14:paraId="18083A5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65BC145" w14:textId="77777777" w:rsidR="00AB2B30" w:rsidRPr="009B053A" w:rsidRDefault="006A7121">
            <w:pPr>
              <w:pStyle w:val="TAC"/>
            </w:pPr>
            <w:r w:rsidRPr="009B053A">
              <w:t>DC_2-30-66_n5</w:t>
            </w:r>
          </w:p>
        </w:tc>
        <w:tc>
          <w:tcPr>
            <w:tcW w:w="2953" w:type="dxa"/>
            <w:tcBorders>
              <w:top w:val="single" w:sz="4" w:space="0" w:color="auto"/>
              <w:left w:val="single" w:sz="4" w:space="0" w:color="auto"/>
              <w:bottom w:val="single" w:sz="4" w:space="0" w:color="auto"/>
              <w:right w:val="single" w:sz="4" w:space="0" w:color="auto"/>
            </w:tcBorders>
            <w:vAlign w:val="center"/>
          </w:tcPr>
          <w:p w14:paraId="09122333" w14:textId="77777777" w:rsidR="00AB2B30" w:rsidRPr="009B053A" w:rsidRDefault="006A7121">
            <w:pPr>
              <w:pStyle w:val="TAC"/>
            </w:pPr>
            <w:r w:rsidRPr="009B053A">
              <w:t>2</w:t>
            </w:r>
          </w:p>
        </w:tc>
        <w:tc>
          <w:tcPr>
            <w:tcW w:w="2952" w:type="dxa"/>
            <w:tcBorders>
              <w:top w:val="single" w:sz="4" w:space="0" w:color="auto"/>
              <w:left w:val="single" w:sz="4" w:space="0" w:color="auto"/>
              <w:bottom w:val="single" w:sz="4" w:space="0" w:color="auto"/>
              <w:right w:val="single" w:sz="4" w:space="0" w:color="auto"/>
            </w:tcBorders>
          </w:tcPr>
          <w:p w14:paraId="17DD18AC" w14:textId="77777777" w:rsidR="00AB2B30" w:rsidRPr="009B053A" w:rsidRDefault="006A7121">
            <w:pPr>
              <w:pStyle w:val="TAC"/>
            </w:pPr>
            <w:r w:rsidRPr="009B053A">
              <w:t>0.4</w:t>
            </w:r>
          </w:p>
        </w:tc>
      </w:tr>
      <w:tr w:rsidR="00AB2B30" w:rsidRPr="009B053A" w14:paraId="3B3D4BDD" w14:textId="77777777">
        <w:trPr>
          <w:jc w:val="center"/>
        </w:trPr>
        <w:tc>
          <w:tcPr>
            <w:tcW w:w="2225" w:type="dxa"/>
            <w:vMerge/>
            <w:tcBorders>
              <w:left w:val="single" w:sz="4" w:space="0" w:color="auto"/>
              <w:right w:val="single" w:sz="4" w:space="0" w:color="auto"/>
            </w:tcBorders>
            <w:vAlign w:val="center"/>
          </w:tcPr>
          <w:p w14:paraId="0EB36D8F"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47EB8C8" w14:textId="77777777" w:rsidR="00AB2B30" w:rsidRPr="009B053A" w:rsidRDefault="006A7121">
            <w:pPr>
              <w:pStyle w:val="TAC"/>
            </w:pPr>
            <w:r w:rsidRPr="009B053A">
              <w:t>30</w:t>
            </w:r>
          </w:p>
        </w:tc>
        <w:tc>
          <w:tcPr>
            <w:tcW w:w="2952" w:type="dxa"/>
            <w:tcBorders>
              <w:top w:val="single" w:sz="4" w:space="0" w:color="auto"/>
              <w:left w:val="single" w:sz="4" w:space="0" w:color="auto"/>
              <w:bottom w:val="single" w:sz="4" w:space="0" w:color="auto"/>
              <w:right w:val="single" w:sz="4" w:space="0" w:color="auto"/>
            </w:tcBorders>
          </w:tcPr>
          <w:p w14:paraId="5C837C1D" w14:textId="77777777" w:rsidR="00AB2B30" w:rsidRPr="009B053A" w:rsidRDefault="006A7121">
            <w:pPr>
              <w:pStyle w:val="TAC"/>
            </w:pPr>
            <w:r w:rsidRPr="009B053A">
              <w:t>0.5</w:t>
            </w:r>
          </w:p>
        </w:tc>
      </w:tr>
      <w:tr w:rsidR="00AB2B30" w:rsidRPr="009B053A" w14:paraId="4684497F" w14:textId="77777777">
        <w:trPr>
          <w:jc w:val="center"/>
        </w:trPr>
        <w:tc>
          <w:tcPr>
            <w:tcW w:w="2225" w:type="dxa"/>
            <w:vMerge/>
            <w:tcBorders>
              <w:left w:val="single" w:sz="4" w:space="0" w:color="auto"/>
              <w:right w:val="single" w:sz="4" w:space="0" w:color="auto"/>
            </w:tcBorders>
            <w:vAlign w:val="center"/>
          </w:tcPr>
          <w:p w14:paraId="39942345"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0319DA92" w14:textId="77777777" w:rsidR="00AB2B30" w:rsidRPr="009B053A" w:rsidRDefault="006A7121">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tcPr>
          <w:p w14:paraId="11E2D7FA" w14:textId="77777777" w:rsidR="00AB2B30" w:rsidRPr="009B053A" w:rsidRDefault="006A7121">
            <w:pPr>
              <w:pStyle w:val="TAC"/>
            </w:pPr>
            <w:r w:rsidRPr="009B053A">
              <w:t>0.4</w:t>
            </w:r>
          </w:p>
        </w:tc>
      </w:tr>
      <w:tr w:rsidR="00AB2B30" w:rsidRPr="009B053A" w14:paraId="4165C0A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C04560A" w14:textId="77777777" w:rsidR="00AB2B30" w:rsidRPr="009B053A" w:rsidRDefault="006A7121">
            <w:pPr>
              <w:pStyle w:val="TAC"/>
              <w:rPr>
                <w:rFonts w:eastAsia="Yu Mincho"/>
              </w:rPr>
            </w:pPr>
            <w:r w:rsidRPr="009B053A">
              <w:t>DC_2-66-(n)71</w:t>
            </w:r>
          </w:p>
        </w:tc>
        <w:tc>
          <w:tcPr>
            <w:tcW w:w="2953" w:type="dxa"/>
            <w:tcBorders>
              <w:top w:val="single" w:sz="4" w:space="0" w:color="auto"/>
              <w:left w:val="single" w:sz="4" w:space="0" w:color="auto"/>
              <w:bottom w:val="single" w:sz="4" w:space="0" w:color="auto"/>
              <w:right w:val="single" w:sz="4" w:space="0" w:color="auto"/>
            </w:tcBorders>
            <w:vAlign w:val="center"/>
          </w:tcPr>
          <w:p w14:paraId="2D65B3B9" w14:textId="77777777" w:rsidR="00AB2B30" w:rsidRPr="009B053A" w:rsidRDefault="006A7121">
            <w:pPr>
              <w:pStyle w:val="TAC"/>
              <w:rPr>
                <w:rFonts w:eastAsia="Malgun Gothic"/>
              </w:rPr>
            </w:pPr>
            <w:r w:rsidRPr="009B053A">
              <w:t>2</w:t>
            </w:r>
          </w:p>
        </w:tc>
        <w:tc>
          <w:tcPr>
            <w:tcW w:w="2952" w:type="dxa"/>
            <w:tcBorders>
              <w:top w:val="single" w:sz="4" w:space="0" w:color="auto"/>
              <w:left w:val="single" w:sz="4" w:space="0" w:color="auto"/>
              <w:bottom w:val="single" w:sz="4" w:space="0" w:color="auto"/>
              <w:right w:val="single" w:sz="4" w:space="0" w:color="auto"/>
            </w:tcBorders>
            <w:vAlign w:val="center"/>
          </w:tcPr>
          <w:p w14:paraId="31AC7DE0" w14:textId="77777777" w:rsidR="00AB2B30" w:rsidRPr="009B053A" w:rsidRDefault="006A7121">
            <w:pPr>
              <w:pStyle w:val="TAC"/>
              <w:rPr>
                <w:rFonts w:eastAsia="Malgun Gothic"/>
              </w:rPr>
            </w:pPr>
            <w:r w:rsidRPr="009B053A">
              <w:t>0.3</w:t>
            </w:r>
          </w:p>
        </w:tc>
      </w:tr>
      <w:tr w:rsidR="00AB2B30" w:rsidRPr="009B053A" w14:paraId="053D1D4C" w14:textId="77777777">
        <w:trPr>
          <w:jc w:val="center"/>
        </w:trPr>
        <w:tc>
          <w:tcPr>
            <w:tcW w:w="2225" w:type="dxa"/>
            <w:vMerge/>
            <w:tcBorders>
              <w:left w:val="single" w:sz="4" w:space="0" w:color="auto"/>
              <w:bottom w:val="single" w:sz="4" w:space="0" w:color="auto"/>
              <w:right w:val="single" w:sz="4" w:space="0" w:color="auto"/>
            </w:tcBorders>
            <w:vAlign w:val="center"/>
          </w:tcPr>
          <w:p w14:paraId="779CD567"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3D198" w14:textId="77777777" w:rsidR="00AB2B30" w:rsidRPr="009B053A" w:rsidRDefault="006A7121">
            <w:pPr>
              <w:pStyle w:val="TAC"/>
              <w:rPr>
                <w:rFonts w:eastAsia="Malgun Gothic"/>
              </w:rPr>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4B7C93C0" w14:textId="77777777" w:rsidR="00AB2B30" w:rsidRPr="009B053A" w:rsidRDefault="006A7121">
            <w:pPr>
              <w:pStyle w:val="TAC"/>
              <w:rPr>
                <w:rFonts w:eastAsia="Malgun Gothic"/>
              </w:rPr>
            </w:pPr>
            <w:r w:rsidRPr="009B053A">
              <w:t>0.3</w:t>
            </w:r>
          </w:p>
        </w:tc>
      </w:tr>
      <w:tr w:rsidR="00AB2B30" w:rsidRPr="009B053A" w14:paraId="7F155EBE"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446484C" w14:textId="77777777" w:rsidR="00AB2B30" w:rsidRPr="009B053A" w:rsidRDefault="006A7121">
            <w:pPr>
              <w:pStyle w:val="TAC"/>
            </w:pPr>
            <w:r w:rsidRPr="009B053A">
              <w:rPr>
                <w:rFonts w:eastAsia="MS Mincho"/>
              </w:rPr>
              <w:t>DC_3-7_n1-n78</w:t>
            </w:r>
          </w:p>
        </w:tc>
        <w:tc>
          <w:tcPr>
            <w:tcW w:w="2953" w:type="dxa"/>
            <w:tcBorders>
              <w:top w:val="single" w:sz="4" w:space="0" w:color="auto"/>
              <w:left w:val="single" w:sz="4" w:space="0" w:color="auto"/>
              <w:bottom w:val="single" w:sz="4" w:space="0" w:color="auto"/>
              <w:right w:val="single" w:sz="4" w:space="0" w:color="auto"/>
            </w:tcBorders>
            <w:vAlign w:val="center"/>
          </w:tcPr>
          <w:p w14:paraId="17504A54" w14:textId="77777777" w:rsidR="00AB2B30" w:rsidRPr="009B053A" w:rsidRDefault="006A7121">
            <w:pPr>
              <w:pStyle w:val="TAC"/>
              <w:rPr>
                <w:rFonts w:eastAsia="Malgun Gothic"/>
              </w:rPr>
            </w:pPr>
            <w:r w:rsidRPr="009B053A">
              <w:rPr>
                <w:rFonts w:eastAsia="MS Mincho"/>
              </w:rPr>
              <w:t>3</w:t>
            </w:r>
          </w:p>
        </w:tc>
        <w:tc>
          <w:tcPr>
            <w:tcW w:w="2952" w:type="dxa"/>
            <w:tcBorders>
              <w:top w:val="single" w:sz="4" w:space="0" w:color="auto"/>
              <w:left w:val="single" w:sz="4" w:space="0" w:color="auto"/>
              <w:bottom w:val="single" w:sz="4" w:space="0" w:color="auto"/>
              <w:right w:val="single" w:sz="4" w:space="0" w:color="auto"/>
            </w:tcBorders>
            <w:vAlign w:val="center"/>
          </w:tcPr>
          <w:p w14:paraId="7E402D43" w14:textId="77777777" w:rsidR="00AB2B30" w:rsidRPr="009B053A" w:rsidRDefault="006A7121">
            <w:pPr>
              <w:pStyle w:val="TAC"/>
              <w:rPr>
                <w:rFonts w:eastAsia="Malgun Gothic"/>
              </w:rPr>
            </w:pPr>
            <w:r w:rsidRPr="009B053A">
              <w:rPr>
                <w:rFonts w:eastAsia="MS Mincho"/>
              </w:rPr>
              <w:t>0.3</w:t>
            </w:r>
          </w:p>
        </w:tc>
      </w:tr>
      <w:tr w:rsidR="00AB2B30" w:rsidRPr="009B053A" w14:paraId="04174288" w14:textId="77777777">
        <w:trPr>
          <w:jc w:val="center"/>
        </w:trPr>
        <w:tc>
          <w:tcPr>
            <w:tcW w:w="2225" w:type="dxa"/>
            <w:vMerge/>
            <w:tcBorders>
              <w:left w:val="single" w:sz="4" w:space="0" w:color="auto"/>
              <w:right w:val="single" w:sz="4" w:space="0" w:color="auto"/>
            </w:tcBorders>
            <w:vAlign w:val="center"/>
          </w:tcPr>
          <w:p w14:paraId="71E0A58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23ABAF4" w14:textId="77777777" w:rsidR="00AB2B30" w:rsidRPr="009B053A" w:rsidRDefault="006A7121">
            <w:pPr>
              <w:pStyle w:val="TAC"/>
              <w:rPr>
                <w:rFonts w:eastAsia="Malgun Gothic"/>
              </w:rPr>
            </w:pPr>
            <w:r w:rsidRPr="009B053A">
              <w:rPr>
                <w:rFonts w:eastAsia="MS Mincho"/>
              </w:rPr>
              <w:t>7</w:t>
            </w:r>
          </w:p>
        </w:tc>
        <w:tc>
          <w:tcPr>
            <w:tcW w:w="2952" w:type="dxa"/>
            <w:tcBorders>
              <w:top w:val="single" w:sz="4" w:space="0" w:color="auto"/>
              <w:left w:val="single" w:sz="4" w:space="0" w:color="auto"/>
              <w:bottom w:val="single" w:sz="4" w:space="0" w:color="auto"/>
              <w:right w:val="single" w:sz="4" w:space="0" w:color="auto"/>
            </w:tcBorders>
          </w:tcPr>
          <w:p w14:paraId="3223022D" w14:textId="77777777" w:rsidR="00AB2B30" w:rsidRPr="009B053A" w:rsidRDefault="006A7121">
            <w:pPr>
              <w:pStyle w:val="TAC"/>
              <w:rPr>
                <w:rFonts w:eastAsia="Malgun Gothic"/>
              </w:rPr>
            </w:pPr>
            <w:r w:rsidRPr="009B053A">
              <w:rPr>
                <w:rFonts w:eastAsia="MS Mincho"/>
              </w:rPr>
              <w:t>0.3</w:t>
            </w:r>
          </w:p>
        </w:tc>
      </w:tr>
      <w:tr w:rsidR="00AB2B30" w:rsidRPr="009B053A" w14:paraId="4E1FE3D7" w14:textId="77777777">
        <w:trPr>
          <w:jc w:val="center"/>
        </w:trPr>
        <w:tc>
          <w:tcPr>
            <w:tcW w:w="2225" w:type="dxa"/>
            <w:vMerge/>
            <w:tcBorders>
              <w:left w:val="single" w:sz="4" w:space="0" w:color="auto"/>
              <w:right w:val="single" w:sz="4" w:space="0" w:color="auto"/>
            </w:tcBorders>
            <w:vAlign w:val="center"/>
          </w:tcPr>
          <w:p w14:paraId="0B60082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E251169" w14:textId="77777777" w:rsidR="00AB2B30" w:rsidRPr="009B053A" w:rsidRDefault="006A7121">
            <w:pPr>
              <w:pStyle w:val="TAC"/>
              <w:rPr>
                <w:rFonts w:eastAsia="Malgun Gothic"/>
              </w:rPr>
            </w:pPr>
            <w:r w:rsidRPr="009B053A">
              <w:rPr>
                <w:rFonts w:eastAsia="MS Mincho"/>
              </w:rPr>
              <w:t>n1</w:t>
            </w:r>
          </w:p>
        </w:tc>
        <w:tc>
          <w:tcPr>
            <w:tcW w:w="2952" w:type="dxa"/>
            <w:tcBorders>
              <w:top w:val="single" w:sz="4" w:space="0" w:color="auto"/>
              <w:left w:val="single" w:sz="4" w:space="0" w:color="auto"/>
              <w:bottom w:val="single" w:sz="4" w:space="0" w:color="auto"/>
              <w:right w:val="single" w:sz="4" w:space="0" w:color="auto"/>
            </w:tcBorders>
          </w:tcPr>
          <w:p w14:paraId="6F19DC28" w14:textId="77777777" w:rsidR="00AB2B30" w:rsidRPr="009B053A" w:rsidRDefault="006A7121">
            <w:pPr>
              <w:pStyle w:val="TAC"/>
              <w:rPr>
                <w:rFonts w:eastAsia="Malgun Gothic"/>
              </w:rPr>
            </w:pPr>
            <w:r w:rsidRPr="009B053A">
              <w:rPr>
                <w:rFonts w:eastAsia="MS Mincho"/>
              </w:rPr>
              <w:t>0.3</w:t>
            </w:r>
          </w:p>
        </w:tc>
      </w:tr>
      <w:tr w:rsidR="00AB2B30" w:rsidRPr="009B053A" w14:paraId="36D38070" w14:textId="77777777">
        <w:trPr>
          <w:jc w:val="center"/>
        </w:trPr>
        <w:tc>
          <w:tcPr>
            <w:tcW w:w="2225" w:type="dxa"/>
            <w:vMerge/>
            <w:tcBorders>
              <w:left w:val="single" w:sz="4" w:space="0" w:color="auto"/>
              <w:right w:val="single" w:sz="4" w:space="0" w:color="auto"/>
            </w:tcBorders>
            <w:vAlign w:val="center"/>
          </w:tcPr>
          <w:p w14:paraId="38748BF1"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A297869" w14:textId="77777777" w:rsidR="00AB2B30" w:rsidRPr="009B053A" w:rsidRDefault="006A7121">
            <w:pPr>
              <w:pStyle w:val="TAC"/>
              <w:rPr>
                <w:rFonts w:eastAsia="Malgun Gothic"/>
              </w:rPr>
            </w:pPr>
            <w:r w:rsidRPr="009B053A">
              <w:rPr>
                <w:rFonts w:eastAsia="MS Mincho"/>
              </w:rPr>
              <w:t>n78</w:t>
            </w:r>
          </w:p>
        </w:tc>
        <w:tc>
          <w:tcPr>
            <w:tcW w:w="2952" w:type="dxa"/>
            <w:tcBorders>
              <w:top w:val="single" w:sz="4" w:space="0" w:color="auto"/>
              <w:left w:val="single" w:sz="4" w:space="0" w:color="auto"/>
              <w:bottom w:val="single" w:sz="4" w:space="0" w:color="auto"/>
              <w:right w:val="single" w:sz="4" w:space="0" w:color="auto"/>
            </w:tcBorders>
            <w:vAlign w:val="center"/>
          </w:tcPr>
          <w:p w14:paraId="53FD4882" w14:textId="77777777" w:rsidR="00AB2B30" w:rsidRPr="009B053A" w:rsidRDefault="006A7121">
            <w:pPr>
              <w:pStyle w:val="TAC"/>
              <w:rPr>
                <w:rFonts w:eastAsia="Malgun Gothic"/>
              </w:rPr>
            </w:pPr>
            <w:r w:rsidRPr="009B053A">
              <w:rPr>
                <w:rFonts w:eastAsia="MS Mincho"/>
              </w:rPr>
              <w:t>0.5</w:t>
            </w:r>
          </w:p>
        </w:tc>
      </w:tr>
      <w:tr w:rsidR="00AB2B30" w:rsidRPr="009B053A" w14:paraId="031666E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C4FFE4B" w14:textId="77777777" w:rsidR="00AB2B30" w:rsidRPr="009B053A" w:rsidRDefault="006A7121">
            <w:pPr>
              <w:pStyle w:val="TAC"/>
              <w:rPr>
                <w:rFonts w:eastAsia="Yu Mincho"/>
              </w:rPr>
            </w:pPr>
            <w:r w:rsidRPr="009B053A">
              <w:t>DC_3-7-20_n28</w:t>
            </w:r>
          </w:p>
        </w:tc>
        <w:tc>
          <w:tcPr>
            <w:tcW w:w="2953" w:type="dxa"/>
            <w:tcBorders>
              <w:top w:val="single" w:sz="4" w:space="0" w:color="auto"/>
              <w:left w:val="single" w:sz="4" w:space="0" w:color="auto"/>
              <w:bottom w:val="single" w:sz="4" w:space="0" w:color="auto"/>
              <w:right w:val="single" w:sz="4" w:space="0" w:color="auto"/>
            </w:tcBorders>
            <w:vAlign w:val="center"/>
          </w:tcPr>
          <w:p w14:paraId="23DB6AF3" w14:textId="77777777" w:rsidR="00AB2B30" w:rsidRPr="009B053A" w:rsidRDefault="006A7121">
            <w:pPr>
              <w:pStyle w:val="TAC"/>
              <w:rPr>
                <w:rFonts w:eastAsia="Malgun Gothic"/>
              </w:rPr>
            </w:pPr>
            <w:r w:rsidRPr="009B053A">
              <w:t>20</w:t>
            </w:r>
          </w:p>
        </w:tc>
        <w:tc>
          <w:tcPr>
            <w:tcW w:w="2952" w:type="dxa"/>
            <w:tcBorders>
              <w:top w:val="single" w:sz="4" w:space="0" w:color="auto"/>
              <w:left w:val="single" w:sz="4" w:space="0" w:color="auto"/>
              <w:bottom w:val="single" w:sz="4" w:space="0" w:color="auto"/>
              <w:right w:val="single" w:sz="4" w:space="0" w:color="auto"/>
            </w:tcBorders>
          </w:tcPr>
          <w:p w14:paraId="33A2AEBD" w14:textId="77777777" w:rsidR="00AB2B30" w:rsidRPr="009B053A" w:rsidRDefault="006A7121">
            <w:pPr>
              <w:pStyle w:val="TAC"/>
              <w:rPr>
                <w:rFonts w:eastAsia="Malgun Gothic"/>
              </w:rPr>
            </w:pPr>
            <w:r w:rsidRPr="009B053A">
              <w:rPr>
                <w:rFonts w:eastAsia="Malgun Gothic"/>
              </w:rPr>
              <w:t>0.2</w:t>
            </w:r>
          </w:p>
        </w:tc>
      </w:tr>
      <w:tr w:rsidR="00AB2B30" w:rsidRPr="009B053A" w14:paraId="41C05444" w14:textId="77777777">
        <w:trPr>
          <w:jc w:val="center"/>
        </w:trPr>
        <w:tc>
          <w:tcPr>
            <w:tcW w:w="2225" w:type="dxa"/>
            <w:vMerge/>
            <w:tcBorders>
              <w:left w:val="single" w:sz="4" w:space="0" w:color="auto"/>
              <w:bottom w:val="single" w:sz="4" w:space="0" w:color="auto"/>
              <w:right w:val="single" w:sz="4" w:space="0" w:color="auto"/>
            </w:tcBorders>
            <w:vAlign w:val="center"/>
          </w:tcPr>
          <w:p w14:paraId="0D77328C"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DACAED" w14:textId="77777777" w:rsidR="00AB2B30" w:rsidRPr="009B053A" w:rsidRDefault="006A7121">
            <w:pPr>
              <w:pStyle w:val="TAC"/>
              <w:rPr>
                <w:rFonts w:eastAsia="Malgun Gothic"/>
              </w:rPr>
            </w:pPr>
            <w:r w:rsidRPr="009B053A">
              <w:t>n28</w:t>
            </w:r>
          </w:p>
        </w:tc>
        <w:tc>
          <w:tcPr>
            <w:tcW w:w="2952" w:type="dxa"/>
            <w:tcBorders>
              <w:top w:val="single" w:sz="4" w:space="0" w:color="auto"/>
              <w:left w:val="single" w:sz="4" w:space="0" w:color="auto"/>
              <w:bottom w:val="single" w:sz="4" w:space="0" w:color="auto"/>
              <w:right w:val="single" w:sz="4" w:space="0" w:color="auto"/>
            </w:tcBorders>
          </w:tcPr>
          <w:p w14:paraId="54A7BB11" w14:textId="77777777" w:rsidR="00AB2B30" w:rsidRPr="009B053A" w:rsidRDefault="006A7121">
            <w:pPr>
              <w:pStyle w:val="TAC"/>
              <w:rPr>
                <w:rFonts w:eastAsia="Malgun Gothic"/>
              </w:rPr>
            </w:pPr>
            <w:r w:rsidRPr="009B053A">
              <w:rPr>
                <w:rFonts w:eastAsia="Malgun Gothic"/>
              </w:rPr>
              <w:t>0.1</w:t>
            </w:r>
          </w:p>
        </w:tc>
      </w:tr>
      <w:tr w:rsidR="00AB2B30" w:rsidRPr="009B053A" w14:paraId="70C5E94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0A6D8D6C" w14:textId="77777777" w:rsidR="00AB2B30" w:rsidRPr="009B053A" w:rsidRDefault="006A7121">
            <w:pPr>
              <w:pStyle w:val="TAC"/>
              <w:rPr>
                <w:rFonts w:eastAsia="Yu Mincho"/>
              </w:rPr>
            </w:pPr>
            <w:r w:rsidRPr="009B053A">
              <w:t>DC_3-7-20_n78</w:t>
            </w:r>
          </w:p>
        </w:tc>
        <w:tc>
          <w:tcPr>
            <w:tcW w:w="2953" w:type="dxa"/>
            <w:tcBorders>
              <w:top w:val="single" w:sz="4" w:space="0" w:color="auto"/>
              <w:left w:val="single" w:sz="4" w:space="0" w:color="auto"/>
              <w:bottom w:val="single" w:sz="4" w:space="0" w:color="auto"/>
              <w:right w:val="single" w:sz="4" w:space="0" w:color="auto"/>
            </w:tcBorders>
            <w:vAlign w:val="center"/>
          </w:tcPr>
          <w:p w14:paraId="27D71E1C"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02AAE2A8" w14:textId="77777777" w:rsidR="00AB2B30" w:rsidRPr="009B053A" w:rsidRDefault="006A7121">
            <w:pPr>
              <w:pStyle w:val="TAC"/>
              <w:rPr>
                <w:rFonts w:eastAsia="Malgun Gothic"/>
              </w:rPr>
            </w:pPr>
            <w:r w:rsidRPr="009B053A">
              <w:t>0.2</w:t>
            </w:r>
          </w:p>
        </w:tc>
      </w:tr>
      <w:tr w:rsidR="00AB2B30" w:rsidRPr="009B053A" w14:paraId="5338E828" w14:textId="77777777">
        <w:trPr>
          <w:jc w:val="center"/>
        </w:trPr>
        <w:tc>
          <w:tcPr>
            <w:tcW w:w="2225" w:type="dxa"/>
            <w:vMerge/>
            <w:tcBorders>
              <w:left w:val="single" w:sz="4" w:space="0" w:color="auto"/>
              <w:right w:val="single" w:sz="4" w:space="0" w:color="auto"/>
            </w:tcBorders>
            <w:vAlign w:val="center"/>
          </w:tcPr>
          <w:p w14:paraId="7392FCA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8F32B2B" w14:textId="77777777" w:rsidR="00AB2B30" w:rsidRPr="009B053A" w:rsidRDefault="006A7121">
            <w:pPr>
              <w:pStyle w:val="TAC"/>
              <w:rPr>
                <w:rFonts w:eastAsia="Malgun Gothic"/>
              </w:rPr>
            </w:pPr>
            <w:r w:rsidRPr="009B053A">
              <w:t>7</w:t>
            </w:r>
          </w:p>
        </w:tc>
        <w:tc>
          <w:tcPr>
            <w:tcW w:w="2952" w:type="dxa"/>
            <w:tcBorders>
              <w:top w:val="single" w:sz="4" w:space="0" w:color="auto"/>
              <w:left w:val="single" w:sz="4" w:space="0" w:color="auto"/>
              <w:bottom w:val="single" w:sz="4" w:space="0" w:color="auto"/>
              <w:right w:val="single" w:sz="4" w:space="0" w:color="auto"/>
            </w:tcBorders>
            <w:vAlign w:val="center"/>
          </w:tcPr>
          <w:p w14:paraId="53CBF9BF" w14:textId="77777777" w:rsidR="00AB2B30" w:rsidRPr="009B053A" w:rsidRDefault="006A7121">
            <w:pPr>
              <w:pStyle w:val="TAC"/>
              <w:rPr>
                <w:rFonts w:eastAsia="Malgun Gothic"/>
              </w:rPr>
            </w:pPr>
            <w:r w:rsidRPr="009B053A">
              <w:t>0.2</w:t>
            </w:r>
          </w:p>
        </w:tc>
      </w:tr>
      <w:tr w:rsidR="00AB2B30" w:rsidRPr="009B053A" w14:paraId="3503FD29" w14:textId="77777777">
        <w:trPr>
          <w:jc w:val="center"/>
        </w:trPr>
        <w:tc>
          <w:tcPr>
            <w:tcW w:w="2225" w:type="dxa"/>
            <w:vMerge/>
            <w:tcBorders>
              <w:left w:val="single" w:sz="4" w:space="0" w:color="auto"/>
              <w:bottom w:val="single" w:sz="4" w:space="0" w:color="auto"/>
              <w:right w:val="single" w:sz="4" w:space="0" w:color="auto"/>
            </w:tcBorders>
            <w:vAlign w:val="center"/>
          </w:tcPr>
          <w:p w14:paraId="492F2338"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066E945"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770FD24E" w14:textId="77777777" w:rsidR="00AB2B30" w:rsidRPr="009B053A" w:rsidRDefault="006A7121">
            <w:pPr>
              <w:pStyle w:val="TAC"/>
              <w:rPr>
                <w:rFonts w:eastAsia="Malgun Gothic"/>
              </w:rPr>
            </w:pPr>
            <w:r w:rsidRPr="009B053A">
              <w:t>0.5</w:t>
            </w:r>
          </w:p>
        </w:tc>
      </w:tr>
      <w:tr w:rsidR="00AB2B30" w:rsidRPr="009B053A" w14:paraId="019DE70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513ED6D" w14:textId="77777777" w:rsidR="00AB2B30" w:rsidRPr="009B053A" w:rsidRDefault="006A7121">
            <w:pPr>
              <w:pStyle w:val="TAC"/>
              <w:rPr>
                <w:rFonts w:eastAsia="Malgun Gothic"/>
              </w:rPr>
            </w:pPr>
            <w:r w:rsidRPr="009B053A">
              <w:t>DC_</w:t>
            </w:r>
            <w:r w:rsidRPr="009B053A">
              <w:rPr>
                <w:rFonts w:eastAsia="Malgun Gothic"/>
              </w:rPr>
              <w:t>3</w:t>
            </w:r>
            <w:r w:rsidRPr="009B053A">
              <w:t>-</w:t>
            </w:r>
            <w:r w:rsidRPr="009B053A">
              <w:rPr>
                <w:rFonts w:eastAsia="Malgun Gothic"/>
              </w:rPr>
              <w:t>7-28_</w:t>
            </w:r>
            <w:r w:rsidRPr="009B053A">
              <w:t>n</w:t>
            </w:r>
            <w:r w:rsidRPr="009B053A">
              <w:rPr>
                <w:rFonts w:eastAsia="Malgun Gothic"/>
              </w:rPr>
              <w:t>78</w:t>
            </w:r>
          </w:p>
          <w:p w14:paraId="18885F25" w14:textId="77777777" w:rsidR="00AB2B30" w:rsidRPr="009B053A" w:rsidRDefault="006A7121">
            <w:pPr>
              <w:pStyle w:val="TAC"/>
              <w:rPr>
                <w:rFonts w:eastAsia="Yu Mincho"/>
              </w:rPr>
            </w:pPr>
            <w:r w:rsidRPr="009B053A">
              <w:t>DC_</w:t>
            </w:r>
            <w:r w:rsidRPr="009B053A">
              <w:rPr>
                <w:rFonts w:eastAsia="Malgun Gothic"/>
              </w:rPr>
              <w:t>3</w:t>
            </w:r>
            <w:r w:rsidRPr="009B053A">
              <w:t>-</w:t>
            </w:r>
            <w:r w:rsidRPr="009B053A">
              <w:rPr>
                <w:rFonts w:eastAsia="Malgun Gothic"/>
              </w:rPr>
              <w:t>7_n28-</w:t>
            </w:r>
            <w:r w:rsidRPr="009B053A">
              <w:t>n</w:t>
            </w:r>
            <w:r w:rsidRPr="009B053A">
              <w:rPr>
                <w:rFonts w:eastAsia="Malgun Gothic"/>
              </w:rPr>
              <w:t>78</w:t>
            </w:r>
          </w:p>
        </w:tc>
        <w:tc>
          <w:tcPr>
            <w:tcW w:w="2953" w:type="dxa"/>
            <w:tcBorders>
              <w:top w:val="single" w:sz="4" w:space="0" w:color="auto"/>
              <w:left w:val="single" w:sz="4" w:space="0" w:color="auto"/>
              <w:bottom w:val="single" w:sz="4" w:space="0" w:color="auto"/>
              <w:right w:val="single" w:sz="4" w:space="0" w:color="auto"/>
            </w:tcBorders>
            <w:vAlign w:val="center"/>
          </w:tcPr>
          <w:p w14:paraId="42B6BB53"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773D316C" w14:textId="77777777" w:rsidR="00AB2B30" w:rsidRPr="009B053A" w:rsidRDefault="006A7121">
            <w:pPr>
              <w:pStyle w:val="TAC"/>
              <w:rPr>
                <w:rFonts w:eastAsia="Malgun Gothic"/>
              </w:rPr>
            </w:pPr>
            <w:r w:rsidRPr="009B053A">
              <w:rPr>
                <w:rFonts w:eastAsia="Malgun Gothic"/>
              </w:rPr>
              <w:t>0.2</w:t>
            </w:r>
          </w:p>
        </w:tc>
      </w:tr>
      <w:tr w:rsidR="00AB2B30" w:rsidRPr="009B053A" w14:paraId="663566F4" w14:textId="77777777">
        <w:trPr>
          <w:jc w:val="center"/>
        </w:trPr>
        <w:tc>
          <w:tcPr>
            <w:tcW w:w="2225" w:type="dxa"/>
            <w:vMerge/>
            <w:tcBorders>
              <w:left w:val="single" w:sz="4" w:space="0" w:color="auto"/>
              <w:right w:val="single" w:sz="4" w:space="0" w:color="auto"/>
            </w:tcBorders>
            <w:vAlign w:val="center"/>
          </w:tcPr>
          <w:p w14:paraId="21B40B6C"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32703F5" w14:textId="77777777" w:rsidR="00AB2B30" w:rsidRPr="009B053A" w:rsidRDefault="006A7121">
            <w:pPr>
              <w:pStyle w:val="TAC"/>
              <w:rPr>
                <w:rFonts w:eastAsia="Malgun Gothic"/>
              </w:rPr>
            </w:pPr>
            <w:r w:rsidRPr="009B053A">
              <w:t>7</w:t>
            </w:r>
          </w:p>
        </w:tc>
        <w:tc>
          <w:tcPr>
            <w:tcW w:w="2952" w:type="dxa"/>
            <w:tcBorders>
              <w:top w:val="single" w:sz="4" w:space="0" w:color="auto"/>
              <w:left w:val="single" w:sz="4" w:space="0" w:color="auto"/>
              <w:bottom w:val="single" w:sz="4" w:space="0" w:color="auto"/>
              <w:right w:val="single" w:sz="4" w:space="0" w:color="auto"/>
            </w:tcBorders>
            <w:vAlign w:val="center"/>
          </w:tcPr>
          <w:p w14:paraId="5ACF8530" w14:textId="77777777" w:rsidR="00AB2B30" w:rsidRPr="009B053A" w:rsidRDefault="006A7121">
            <w:pPr>
              <w:pStyle w:val="TAC"/>
              <w:rPr>
                <w:rFonts w:eastAsia="Malgun Gothic"/>
              </w:rPr>
            </w:pPr>
            <w:r w:rsidRPr="009B053A">
              <w:rPr>
                <w:rFonts w:eastAsia="Malgun Gothic"/>
              </w:rPr>
              <w:t>0.2</w:t>
            </w:r>
          </w:p>
        </w:tc>
      </w:tr>
      <w:tr w:rsidR="00AB2B30" w:rsidRPr="009B053A" w14:paraId="4D46EFA5" w14:textId="77777777">
        <w:trPr>
          <w:jc w:val="center"/>
        </w:trPr>
        <w:tc>
          <w:tcPr>
            <w:tcW w:w="2225" w:type="dxa"/>
            <w:vMerge/>
            <w:tcBorders>
              <w:left w:val="single" w:sz="4" w:space="0" w:color="auto"/>
              <w:right w:val="single" w:sz="4" w:space="0" w:color="auto"/>
            </w:tcBorders>
            <w:vAlign w:val="center"/>
          </w:tcPr>
          <w:p w14:paraId="29BB7F0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903ED1B" w14:textId="77777777" w:rsidR="00AB2B30" w:rsidRPr="009B053A" w:rsidRDefault="006A7121">
            <w:pPr>
              <w:pStyle w:val="TAC"/>
              <w:rPr>
                <w:rFonts w:eastAsia="Malgun Gothic"/>
              </w:rPr>
            </w:pPr>
            <w:r w:rsidRPr="009B053A">
              <w:t>28 or n28</w:t>
            </w:r>
          </w:p>
        </w:tc>
        <w:tc>
          <w:tcPr>
            <w:tcW w:w="2952" w:type="dxa"/>
            <w:tcBorders>
              <w:top w:val="single" w:sz="4" w:space="0" w:color="auto"/>
              <w:left w:val="single" w:sz="4" w:space="0" w:color="auto"/>
              <w:bottom w:val="single" w:sz="4" w:space="0" w:color="auto"/>
              <w:right w:val="single" w:sz="4" w:space="0" w:color="auto"/>
            </w:tcBorders>
            <w:vAlign w:val="center"/>
          </w:tcPr>
          <w:p w14:paraId="46ABF0F0" w14:textId="77777777" w:rsidR="00AB2B30" w:rsidRPr="009B053A" w:rsidRDefault="006A7121">
            <w:pPr>
              <w:pStyle w:val="TAC"/>
              <w:rPr>
                <w:rFonts w:eastAsia="Malgun Gothic"/>
              </w:rPr>
            </w:pPr>
            <w:r w:rsidRPr="009B053A">
              <w:rPr>
                <w:rFonts w:eastAsia="Malgun Gothic"/>
              </w:rPr>
              <w:t>0.2</w:t>
            </w:r>
          </w:p>
        </w:tc>
      </w:tr>
      <w:tr w:rsidR="00AB2B30" w:rsidRPr="009B053A" w14:paraId="1352C8CF" w14:textId="77777777">
        <w:trPr>
          <w:jc w:val="center"/>
        </w:trPr>
        <w:tc>
          <w:tcPr>
            <w:tcW w:w="2225" w:type="dxa"/>
            <w:vMerge/>
            <w:tcBorders>
              <w:left w:val="single" w:sz="4" w:space="0" w:color="auto"/>
              <w:bottom w:val="single" w:sz="4" w:space="0" w:color="auto"/>
              <w:right w:val="single" w:sz="4" w:space="0" w:color="auto"/>
            </w:tcBorders>
            <w:vAlign w:val="center"/>
          </w:tcPr>
          <w:p w14:paraId="35645938"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5BF8FBC"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00FA09B3" w14:textId="77777777" w:rsidR="00AB2B30" w:rsidRPr="009B053A" w:rsidRDefault="006A7121">
            <w:pPr>
              <w:pStyle w:val="TAC"/>
              <w:rPr>
                <w:rFonts w:eastAsia="Malgun Gothic"/>
              </w:rPr>
            </w:pPr>
            <w:r w:rsidRPr="009B053A">
              <w:rPr>
                <w:rFonts w:eastAsia="Malgun Gothic"/>
              </w:rPr>
              <w:t>0.5</w:t>
            </w:r>
          </w:p>
        </w:tc>
      </w:tr>
      <w:tr w:rsidR="00AB2B30" w:rsidRPr="009B053A" w14:paraId="38E6B2D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CC46EE0" w14:textId="77777777" w:rsidR="00AB2B30" w:rsidRPr="009B053A" w:rsidRDefault="006A7121">
            <w:pPr>
              <w:pStyle w:val="TAC"/>
              <w:rPr>
                <w:rFonts w:eastAsia="Yu Mincho"/>
              </w:rPr>
            </w:pPr>
            <w:r w:rsidRPr="009B053A">
              <w:t>DC_3-19-21_n78</w:t>
            </w:r>
          </w:p>
        </w:tc>
        <w:tc>
          <w:tcPr>
            <w:tcW w:w="2953" w:type="dxa"/>
            <w:tcBorders>
              <w:top w:val="single" w:sz="4" w:space="0" w:color="auto"/>
              <w:left w:val="single" w:sz="4" w:space="0" w:color="auto"/>
              <w:bottom w:val="single" w:sz="4" w:space="0" w:color="auto"/>
              <w:right w:val="single" w:sz="4" w:space="0" w:color="auto"/>
            </w:tcBorders>
            <w:vAlign w:val="center"/>
          </w:tcPr>
          <w:p w14:paraId="06DE4D83"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19504EAB" w14:textId="77777777" w:rsidR="00AB2B30" w:rsidRPr="009B053A" w:rsidRDefault="006A7121">
            <w:pPr>
              <w:pStyle w:val="TAC"/>
              <w:rPr>
                <w:rFonts w:eastAsia="Malgun Gothic"/>
              </w:rPr>
            </w:pPr>
            <w:r w:rsidRPr="009B053A">
              <w:t>0.3</w:t>
            </w:r>
          </w:p>
        </w:tc>
      </w:tr>
      <w:tr w:rsidR="00AB2B30" w:rsidRPr="009B053A" w14:paraId="69C8CDFE" w14:textId="77777777">
        <w:trPr>
          <w:jc w:val="center"/>
        </w:trPr>
        <w:tc>
          <w:tcPr>
            <w:tcW w:w="2225" w:type="dxa"/>
            <w:vMerge/>
            <w:tcBorders>
              <w:left w:val="single" w:sz="4" w:space="0" w:color="auto"/>
              <w:right w:val="single" w:sz="4" w:space="0" w:color="auto"/>
            </w:tcBorders>
            <w:vAlign w:val="center"/>
          </w:tcPr>
          <w:p w14:paraId="0566B45A"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0218B8E" w14:textId="77777777" w:rsidR="00AB2B30" w:rsidRPr="009B053A" w:rsidRDefault="006A7121">
            <w:pPr>
              <w:pStyle w:val="TAC"/>
              <w:rPr>
                <w:rFonts w:eastAsia="Malgun Gothic"/>
              </w:rPr>
            </w:pPr>
            <w:r w:rsidRPr="009B053A">
              <w:t>21</w:t>
            </w:r>
          </w:p>
        </w:tc>
        <w:tc>
          <w:tcPr>
            <w:tcW w:w="2952" w:type="dxa"/>
            <w:tcBorders>
              <w:top w:val="single" w:sz="4" w:space="0" w:color="auto"/>
              <w:left w:val="single" w:sz="4" w:space="0" w:color="auto"/>
              <w:bottom w:val="single" w:sz="4" w:space="0" w:color="auto"/>
              <w:right w:val="single" w:sz="4" w:space="0" w:color="auto"/>
            </w:tcBorders>
            <w:vAlign w:val="center"/>
          </w:tcPr>
          <w:p w14:paraId="31F39C88" w14:textId="77777777" w:rsidR="00AB2B30" w:rsidRPr="009B053A" w:rsidRDefault="006A7121">
            <w:pPr>
              <w:pStyle w:val="TAC"/>
              <w:rPr>
                <w:rFonts w:eastAsia="Malgun Gothic"/>
              </w:rPr>
            </w:pPr>
            <w:r w:rsidRPr="009B053A">
              <w:t>0.5</w:t>
            </w:r>
          </w:p>
        </w:tc>
      </w:tr>
      <w:tr w:rsidR="00AB2B30" w:rsidRPr="009B053A" w14:paraId="0807EEC9" w14:textId="77777777">
        <w:trPr>
          <w:jc w:val="center"/>
        </w:trPr>
        <w:tc>
          <w:tcPr>
            <w:tcW w:w="2225" w:type="dxa"/>
            <w:vMerge/>
            <w:tcBorders>
              <w:left w:val="single" w:sz="4" w:space="0" w:color="auto"/>
              <w:bottom w:val="single" w:sz="4" w:space="0" w:color="auto"/>
              <w:right w:val="single" w:sz="4" w:space="0" w:color="auto"/>
            </w:tcBorders>
            <w:vAlign w:val="center"/>
          </w:tcPr>
          <w:p w14:paraId="5793792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F9B3B2F"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113A6380" w14:textId="77777777" w:rsidR="00AB2B30" w:rsidRPr="009B053A" w:rsidRDefault="006A7121">
            <w:pPr>
              <w:pStyle w:val="TAC"/>
              <w:rPr>
                <w:rFonts w:eastAsia="Malgun Gothic"/>
              </w:rPr>
            </w:pPr>
            <w:r w:rsidRPr="009B053A">
              <w:t>0.5</w:t>
            </w:r>
          </w:p>
        </w:tc>
      </w:tr>
      <w:tr w:rsidR="00AB2B30" w:rsidRPr="009B053A" w14:paraId="6C1DD92D" w14:textId="77777777">
        <w:trPr>
          <w:jc w:val="center"/>
        </w:trPr>
        <w:tc>
          <w:tcPr>
            <w:tcW w:w="2225" w:type="dxa"/>
            <w:vMerge w:val="restart"/>
            <w:tcBorders>
              <w:top w:val="single" w:sz="4" w:space="0" w:color="auto"/>
              <w:left w:val="single" w:sz="4" w:space="0" w:color="auto"/>
              <w:right w:val="single" w:sz="4" w:space="0" w:color="auto"/>
            </w:tcBorders>
            <w:vAlign w:val="center"/>
          </w:tcPr>
          <w:p w14:paraId="33603ADC" w14:textId="77777777" w:rsidR="00AB2B30" w:rsidRPr="009B053A" w:rsidRDefault="006A7121">
            <w:pPr>
              <w:pStyle w:val="TAC"/>
              <w:rPr>
                <w:rFonts w:eastAsia="Yu Mincho"/>
              </w:rPr>
            </w:pPr>
            <w:r w:rsidRPr="009B053A">
              <w:t>DC_3-19-21_n79</w:t>
            </w:r>
          </w:p>
        </w:tc>
        <w:tc>
          <w:tcPr>
            <w:tcW w:w="2953" w:type="dxa"/>
            <w:tcBorders>
              <w:top w:val="single" w:sz="4" w:space="0" w:color="auto"/>
              <w:left w:val="single" w:sz="4" w:space="0" w:color="auto"/>
              <w:bottom w:val="single" w:sz="4" w:space="0" w:color="auto"/>
              <w:right w:val="single" w:sz="4" w:space="0" w:color="auto"/>
            </w:tcBorders>
            <w:vAlign w:val="center"/>
          </w:tcPr>
          <w:p w14:paraId="0DBED959"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6DA4F37C" w14:textId="77777777" w:rsidR="00AB2B30" w:rsidRPr="009B053A" w:rsidRDefault="006A7121">
            <w:pPr>
              <w:pStyle w:val="TAC"/>
              <w:rPr>
                <w:rFonts w:eastAsia="Malgun Gothic"/>
              </w:rPr>
            </w:pPr>
            <w:r w:rsidRPr="009B053A">
              <w:t>0.3</w:t>
            </w:r>
          </w:p>
        </w:tc>
      </w:tr>
      <w:tr w:rsidR="00AB2B30" w:rsidRPr="009B053A" w14:paraId="756F6B1D" w14:textId="77777777">
        <w:trPr>
          <w:jc w:val="center"/>
        </w:trPr>
        <w:tc>
          <w:tcPr>
            <w:tcW w:w="2225" w:type="dxa"/>
            <w:vMerge/>
            <w:tcBorders>
              <w:left w:val="single" w:sz="4" w:space="0" w:color="auto"/>
              <w:bottom w:val="single" w:sz="4" w:space="0" w:color="auto"/>
              <w:right w:val="single" w:sz="4" w:space="0" w:color="auto"/>
            </w:tcBorders>
            <w:vAlign w:val="center"/>
          </w:tcPr>
          <w:p w14:paraId="50217A6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F60856D" w14:textId="77777777" w:rsidR="00AB2B30" w:rsidRPr="009B053A" w:rsidRDefault="006A7121">
            <w:pPr>
              <w:pStyle w:val="TAC"/>
              <w:rPr>
                <w:rFonts w:eastAsia="Malgun Gothic"/>
              </w:rPr>
            </w:pPr>
            <w:r w:rsidRPr="009B053A">
              <w:t>21</w:t>
            </w:r>
          </w:p>
        </w:tc>
        <w:tc>
          <w:tcPr>
            <w:tcW w:w="2952" w:type="dxa"/>
            <w:tcBorders>
              <w:top w:val="single" w:sz="4" w:space="0" w:color="auto"/>
              <w:left w:val="single" w:sz="4" w:space="0" w:color="auto"/>
              <w:bottom w:val="single" w:sz="4" w:space="0" w:color="auto"/>
              <w:right w:val="single" w:sz="4" w:space="0" w:color="auto"/>
            </w:tcBorders>
            <w:vAlign w:val="center"/>
          </w:tcPr>
          <w:p w14:paraId="24EB6431" w14:textId="77777777" w:rsidR="00AB2B30" w:rsidRPr="009B053A" w:rsidRDefault="006A7121">
            <w:pPr>
              <w:pStyle w:val="TAC"/>
              <w:rPr>
                <w:rFonts w:eastAsia="Malgun Gothic"/>
              </w:rPr>
            </w:pPr>
            <w:r w:rsidRPr="009B053A">
              <w:t>0.5</w:t>
            </w:r>
          </w:p>
        </w:tc>
      </w:tr>
      <w:tr w:rsidR="00AB2B30" w:rsidRPr="009B053A" w14:paraId="1B3B94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4E6D2408" w14:textId="77777777" w:rsidR="00AB2B30" w:rsidRPr="009B053A" w:rsidRDefault="006A7121">
            <w:pPr>
              <w:pStyle w:val="TAC"/>
              <w:rPr>
                <w:rFonts w:eastAsia="Yu Mincho"/>
              </w:rPr>
            </w:pPr>
            <w:r w:rsidRPr="009B053A">
              <w:t>DC_3-19-42_n77</w:t>
            </w:r>
          </w:p>
        </w:tc>
        <w:tc>
          <w:tcPr>
            <w:tcW w:w="2953" w:type="dxa"/>
            <w:tcBorders>
              <w:top w:val="single" w:sz="4" w:space="0" w:color="auto"/>
              <w:left w:val="single" w:sz="4" w:space="0" w:color="auto"/>
              <w:bottom w:val="single" w:sz="4" w:space="0" w:color="auto"/>
              <w:right w:val="single" w:sz="4" w:space="0" w:color="auto"/>
            </w:tcBorders>
            <w:vAlign w:val="center"/>
          </w:tcPr>
          <w:p w14:paraId="4C0C2158"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08681007" w14:textId="77777777" w:rsidR="00AB2B30" w:rsidRPr="009B053A" w:rsidRDefault="006A7121">
            <w:pPr>
              <w:pStyle w:val="TAC"/>
              <w:rPr>
                <w:rFonts w:eastAsia="Malgun Gothic"/>
              </w:rPr>
            </w:pPr>
            <w:r w:rsidRPr="009B053A">
              <w:t>0.2</w:t>
            </w:r>
          </w:p>
        </w:tc>
      </w:tr>
      <w:tr w:rsidR="00AB2B30" w:rsidRPr="009B053A" w14:paraId="037E6C23" w14:textId="77777777">
        <w:trPr>
          <w:jc w:val="center"/>
        </w:trPr>
        <w:tc>
          <w:tcPr>
            <w:tcW w:w="2225" w:type="dxa"/>
            <w:vMerge/>
            <w:tcBorders>
              <w:left w:val="single" w:sz="4" w:space="0" w:color="auto"/>
              <w:right w:val="single" w:sz="4" w:space="0" w:color="auto"/>
            </w:tcBorders>
            <w:vAlign w:val="center"/>
          </w:tcPr>
          <w:p w14:paraId="57CE98F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BCE9E96"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30A6A115" w14:textId="77777777" w:rsidR="00AB2B30" w:rsidRPr="009B053A" w:rsidRDefault="006A7121">
            <w:pPr>
              <w:pStyle w:val="TAC"/>
              <w:rPr>
                <w:rFonts w:eastAsia="Malgun Gothic"/>
              </w:rPr>
            </w:pPr>
            <w:r w:rsidRPr="009B053A">
              <w:t>0.5</w:t>
            </w:r>
          </w:p>
        </w:tc>
      </w:tr>
      <w:tr w:rsidR="00AB2B30" w:rsidRPr="009B053A" w14:paraId="44B4CE3A" w14:textId="77777777">
        <w:trPr>
          <w:jc w:val="center"/>
        </w:trPr>
        <w:tc>
          <w:tcPr>
            <w:tcW w:w="2225" w:type="dxa"/>
            <w:vMerge/>
            <w:tcBorders>
              <w:left w:val="single" w:sz="4" w:space="0" w:color="auto"/>
              <w:bottom w:val="single" w:sz="4" w:space="0" w:color="auto"/>
              <w:right w:val="single" w:sz="4" w:space="0" w:color="auto"/>
            </w:tcBorders>
            <w:vAlign w:val="center"/>
          </w:tcPr>
          <w:p w14:paraId="24073576"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39AB2EE"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0CF1DBE" w14:textId="77777777" w:rsidR="00AB2B30" w:rsidRPr="009B053A" w:rsidRDefault="006A7121">
            <w:pPr>
              <w:pStyle w:val="TAC"/>
              <w:rPr>
                <w:rFonts w:eastAsia="Malgun Gothic"/>
              </w:rPr>
            </w:pPr>
            <w:r w:rsidRPr="009B053A">
              <w:t>0.5</w:t>
            </w:r>
          </w:p>
        </w:tc>
      </w:tr>
      <w:tr w:rsidR="00AB2B30" w:rsidRPr="009B053A" w14:paraId="68389BF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758567E" w14:textId="77777777" w:rsidR="00AB2B30" w:rsidRPr="009B053A" w:rsidRDefault="006A7121">
            <w:pPr>
              <w:pStyle w:val="TAC"/>
              <w:rPr>
                <w:rFonts w:eastAsia="Yu Mincho"/>
              </w:rPr>
            </w:pPr>
            <w:r w:rsidRPr="009B053A">
              <w:t>DC_3-19-42_n78</w:t>
            </w:r>
          </w:p>
        </w:tc>
        <w:tc>
          <w:tcPr>
            <w:tcW w:w="2953" w:type="dxa"/>
            <w:tcBorders>
              <w:top w:val="single" w:sz="4" w:space="0" w:color="auto"/>
              <w:left w:val="single" w:sz="4" w:space="0" w:color="auto"/>
              <w:bottom w:val="single" w:sz="4" w:space="0" w:color="auto"/>
              <w:right w:val="single" w:sz="4" w:space="0" w:color="auto"/>
            </w:tcBorders>
            <w:vAlign w:val="center"/>
          </w:tcPr>
          <w:p w14:paraId="42FB0E4B"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34602A04" w14:textId="77777777" w:rsidR="00AB2B30" w:rsidRPr="009B053A" w:rsidRDefault="006A7121">
            <w:pPr>
              <w:pStyle w:val="TAC"/>
              <w:rPr>
                <w:rFonts w:eastAsia="Malgun Gothic"/>
              </w:rPr>
            </w:pPr>
            <w:r w:rsidRPr="009B053A">
              <w:t>0.2</w:t>
            </w:r>
          </w:p>
        </w:tc>
      </w:tr>
      <w:tr w:rsidR="00AB2B30" w:rsidRPr="009B053A" w14:paraId="1E152336" w14:textId="77777777">
        <w:trPr>
          <w:jc w:val="center"/>
        </w:trPr>
        <w:tc>
          <w:tcPr>
            <w:tcW w:w="2225" w:type="dxa"/>
            <w:vMerge/>
            <w:tcBorders>
              <w:left w:val="single" w:sz="4" w:space="0" w:color="auto"/>
              <w:right w:val="single" w:sz="4" w:space="0" w:color="auto"/>
            </w:tcBorders>
            <w:vAlign w:val="center"/>
          </w:tcPr>
          <w:p w14:paraId="5EC43BA1"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93074B8"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42FA7988" w14:textId="77777777" w:rsidR="00AB2B30" w:rsidRPr="009B053A" w:rsidRDefault="006A7121">
            <w:pPr>
              <w:pStyle w:val="TAC"/>
              <w:rPr>
                <w:rFonts w:eastAsia="Malgun Gothic"/>
              </w:rPr>
            </w:pPr>
            <w:r w:rsidRPr="009B053A">
              <w:t>0.5</w:t>
            </w:r>
          </w:p>
        </w:tc>
      </w:tr>
      <w:tr w:rsidR="00AB2B30" w:rsidRPr="009B053A" w14:paraId="4417A8ED" w14:textId="77777777">
        <w:trPr>
          <w:jc w:val="center"/>
        </w:trPr>
        <w:tc>
          <w:tcPr>
            <w:tcW w:w="2225" w:type="dxa"/>
            <w:vMerge/>
            <w:tcBorders>
              <w:left w:val="single" w:sz="4" w:space="0" w:color="auto"/>
              <w:bottom w:val="single" w:sz="4" w:space="0" w:color="auto"/>
              <w:right w:val="single" w:sz="4" w:space="0" w:color="auto"/>
            </w:tcBorders>
            <w:vAlign w:val="center"/>
          </w:tcPr>
          <w:p w14:paraId="2BF4891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F3AF85D"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7456E18C" w14:textId="77777777" w:rsidR="00AB2B30" w:rsidRPr="009B053A" w:rsidRDefault="006A7121">
            <w:pPr>
              <w:pStyle w:val="TAC"/>
              <w:rPr>
                <w:rFonts w:eastAsia="Malgun Gothic"/>
              </w:rPr>
            </w:pPr>
            <w:r w:rsidRPr="009B053A">
              <w:t>0.5</w:t>
            </w:r>
          </w:p>
        </w:tc>
      </w:tr>
      <w:tr w:rsidR="00AB2B30" w:rsidRPr="009B053A" w14:paraId="1522638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AB869AF" w14:textId="77777777" w:rsidR="00AB2B30" w:rsidRPr="009B053A" w:rsidRDefault="006A7121">
            <w:pPr>
              <w:pStyle w:val="TAC"/>
              <w:rPr>
                <w:rFonts w:eastAsia="Yu Mincho"/>
              </w:rPr>
            </w:pPr>
            <w:r w:rsidRPr="009B053A">
              <w:t>DC_3-19-42_n79</w:t>
            </w:r>
          </w:p>
        </w:tc>
        <w:tc>
          <w:tcPr>
            <w:tcW w:w="2953" w:type="dxa"/>
            <w:tcBorders>
              <w:top w:val="single" w:sz="4" w:space="0" w:color="auto"/>
              <w:left w:val="single" w:sz="4" w:space="0" w:color="auto"/>
              <w:bottom w:val="single" w:sz="4" w:space="0" w:color="auto"/>
              <w:right w:val="single" w:sz="4" w:space="0" w:color="auto"/>
            </w:tcBorders>
            <w:vAlign w:val="center"/>
          </w:tcPr>
          <w:p w14:paraId="6FBB3364"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7BAF74D7" w14:textId="77777777" w:rsidR="00AB2B30" w:rsidRPr="009B053A" w:rsidRDefault="006A7121">
            <w:pPr>
              <w:pStyle w:val="TAC"/>
              <w:rPr>
                <w:rFonts w:eastAsia="Malgun Gothic"/>
              </w:rPr>
            </w:pPr>
            <w:r w:rsidRPr="009B053A">
              <w:t>0.2</w:t>
            </w:r>
          </w:p>
        </w:tc>
      </w:tr>
      <w:tr w:rsidR="00AB2B30" w:rsidRPr="009B053A" w14:paraId="4D8287D2" w14:textId="77777777">
        <w:trPr>
          <w:jc w:val="center"/>
        </w:trPr>
        <w:tc>
          <w:tcPr>
            <w:tcW w:w="2225" w:type="dxa"/>
            <w:vMerge/>
            <w:tcBorders>
              <w:left w:val="single" w:sz="4" w:space="0" w:color="auto"/>
              <w:bottom w:val="single" w:sz="4" w:space="0" w:color="auto"/>
              <w:right w:val="single" w:sz="4" w:space="0" w:color="auto"/>
            </w:tcBorders>
            <w:vAlign w:val="center"/>
          </w:tcPr>
          <w:p w14:paraId="63500807"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050EF47"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BF83E81" w14:textId="77777777" w:rsidR="00AB2B30" w:rsidRPr="009B053A" w:rsidRDefault="006A7121">
            <w:pPr>
              <w:pStyle w:val="TAC"/>
              <w:rPr>
                <w:rFonts w:eastAsia="Malgun Gothic"/>
              </w:rPr>
            </w:pPr>
            <w:r w:rsidRPr="009B053A">
              <w:t>0.5</w:t>
            </w:r>
          </w:p>
        </w:tc>
      </w:tr>
      <w:tr w:rsidR="00AB2B30" w:rsidRPr="009B053A" w14:paraId="55ABD2D1" w14:textId="77777777">
        <w:trPr>
          <w:jc w:val="center"/>
        </w:trPr>
        <w:tc>
          <w:tcPr>
            <w:tcW w:w="2225" w:type="dxa"/>
            <w:vMerge w:val="restart"/>
            <w:tcBorders>
              <w:left w:val="single" w:sz="4" w:space="0" w:color="auto"/>
              <w:right w:val="single" w:sz="4" w:space="0" w:color="auto"/>
            </w:tcBorders>
            <w:vAlign w:val="center"/>
          </w:tcPr>
          <w:p w14:paraId="124D86A5" w14:textId="77777777" w:rsidR="00AB2B30" w:rsidRPr="009B053A" w:rsidRDefault="006A7121">
            <w:pPr>
              <w:pStyle w:val="TAC"/>
              <w:rPr>
                <w:rFonts w:eastAsia="Yu Mincho"/>
              </w:rPr>
            </w:pPr>
            <w:r w:rsidRPr="009B053A">
              <w:t>DC_3-19_n78-n79</w:t>
            </w:r>
          </w:p>
        </w:tc>
        <w:tc>
          <w:tcPr>
            <w:tcW w:w="2953" w:type="dxa"/>
            <w:tcBorders>
              <w:top w:val="single" w:sz="4" w:space="0" w:color="auto"/>
              <w:left w:val="single" w:sz="4" w:space="0" w:color="auto"/>
              <w:bottom w:val="single" w:sz="4" w:space="0" w:color="auto"/>
              <w:right w:val="single" w:sz="4" w:space="0" w:color="auto"/>
            </w:tcBorders>
            <w:vAlign w:val="center"/>
          </w:tcPr>
          <w:p w14:paraId="43333006"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1DC625FB" w14:textId="77777777" w:rsidR="00AB2B30" w:rsidRPr="009B053A" w:rsidRDefault="006A7121">
            <w:pPr>
              <w:pStyle w:val="TAC"/>
            </w:pPr>
            <w:r w:rsidRPr="009B053A">
              <w:rPr>
                <w:rFonts w:eastAsia="Yu Mincho"/>
              </w:rPr>
              <w:t>0.2</w:t>
            </w:r>
          </w:p>
        </w:tc>
      </w:tr>
      <w:tr w:rsidR="00AB2B30" w:rsidRPr="009B053A" w14:paraId="7BF9102B" w14:textId="77777777">
        <w:trPr>
          <w:jc w:val="center"/>
        </w:trPr>
        <w:tc>
          <w:tcPr>
            <w:tcW w:w="2225" w:type="dxa"/>
            <w:vMerge/>
            <w:tcBorders>
              <w:left w:val="single" w:sz="4" w:space="0" w:color="auto"/>
              <w:bottom w:val="single" w:sz="4" w:space="0" w:color="auto"/>
              <w:right w:val="single" w:sz="4" w:space="0" w:color="auto"/>
            </w:tcBorders>
            <w:vAlign w:val="center"/>
          </w:tcPr>
          <w:p w14:paraId="3BC3847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56BD1887"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F62CA56" w14:textId="77777777" w:rsidR="00AB2B30" w:rsidRPr="009B053A" w:rsidRDefault="006A7121">
            <w:pPr>
              <w:pStyle w:val="TAC"/>
            </w:pPr>
            <w:r w:rsidRPr="009B053A">
              <w:rPr>
                <w:rFonts w:eastAsia="Yu Mincho"/>
              </w:rPr>
              <w:t>0.5</w:t>
            </w:r>
          </w:p>
        </w:tc>
      </w:tr>
      <w:tr w:rsidR="00AB2B30" w:rsidRPr="009B053A" w14:paraId="3E9721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CEE340A" w14:textId="77777777" w:rsidR="00AB2B30" w:rsidRPr="009B053A" w:rsidRDefault="006A7121">
            <w:pPr>
              <w:pStyle w:val="TAC"/>
              <w:rPr>
                <w:rFonts w:eastAsia="Yu Mincho"/>
              </w:rPr>
            </w:pPr>
            <w:r w:rsidRPr="009B053A">
              <w:rPr>
                <w:rFonts w:eastAsia="Malgun Gothic"/>
              </w:rPr>
              <w:t>DC_3-20_n28-n78</w:t>
            </w:r>
          </w:p>
        </w:tc>
        <w:tc>
          <w:tcPr>
            <w:tcW w:w="2953" w:type="dxa"/>
            <w:tcBorders>
              <w:top w:val="single" w:sz="4" w:space="0" w:color="auto"/>
              <w:left w:val="single" w:sz="4" w:space="0" w:color="auto"/>
              <w:bottom w:val="single" w:sz="4" w:space="0" w:color="auto"/>
              <w:right w:val="single" w:sz="4" w:space="0" w:color="auto"/>
            </w:tcBorders>
            <w:vAlign w:val="center"/>
          </w:tcPr>
          <w:p w14:paraId="794F2531"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tcPr>
          <w:p w14:paraId="6C52C687" w14:textId="77777777" w:rsidR="00AB2B30" w:rsidRPr="009B053A" w:rsidRDefault="006A7121">
            <w:pPr>
              <w:pStyle w:val="TAC"/>
              <w:rPr>
                <w:rFonts w:eastAsia="Malgun Gothic"/>
              </w:rPr>
            </w:pPr>
            <w:r w:rsidRPr="009B053A">
              <w:rPr>
                <w:rFonts w:eastAsia="Malgun Gothic"/>
              </w:rPr>
              <w:t>0.2</w:t>
            </w:r>
          </w:p>
        </w:tc>
      </w:tr>
      <w:tr w:rsidR="00AB2B30" w:rsidRPr="009B053A" w14:paraId="0CAA25F6" w14:textId="77777777">
        <w:trPr>
          <w:jc w:val="center"/>
        </w:trPr>
        <w:tc>
          <w:tcPr>
            <w:tcW w:w="2225" w:type="dxa"/>
            <w:vMerge/>
            <w:tcBorders>
              <w:left w:val="single" w:sz="4" w:space="0" w:color="auto"/>
              <w:right w:val="single" w:sz="4" w:space="0" w:color="auto"/>
            </w:tcBorders>
            <w:vAlign w:val="center"/>
          </w:tcPr>
          <w:p w14:paraId="46EB3515"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604D95" w14:textId="77777777" w:rsidR="00AB2B30" w:rsidRPr="009B053A" w:rsidRDefault="006A7121">
            <w:pPr>
              <w:pStyle w:val="TAC"/>
              <w:rPr>
                <w:rFonts w:eastAsia="Malgun Gothic"/>
              </w:rPr>
            </w:pPr>
            <w:r w:rsidRPr="009B053A">
              <w:t>20</w:t>
            </w:r>
          </w:p>
        </w:tc>
        <w:tc>
          <w:tcPr>
            <w:tcW w:w="2952" w:type="dxa"/>
            <w:tcBorders>
              <w:top w:val="single" w:sz="4" w:space="0" w:color="auto"/>
              <w:left w:val="single" w:sz="4" w:space="0" w:color="auto"/>
              <w:bottom w:val="single" w:sz="4" w:space="0" w:color="auto"/>
              <w:right w:val="single" w:sz="4" w:space="0" w:color="auto"/>
            </w:tcBorders>
          </w:tcPr>
          <w:p w14:paraId="318D16A3" w14:textId="77777777" w:rsidR="00AB2B30" w:rsidRPr="009B053A" w:rsidRDefault="006A7121">
            <w:pPr>
              <w:pStyle w:val="TAC"/>
              <w:rPr>
                <w:rFonts w:eastAsia="Malgun Gothic"/>
              </w:rPr>
            </w:pPr>
            <w:r w:rsidRPr="009B053A">
              <w:rPr>
                <w:rFonts w:eastAsia="Malgun Gothic"/>
              </w:rPr>
              <w:t>0.2</w:t>
            </w:r>
          </w:p>
        </w:tc>
      </w:tr>
      <w:tr w:rsidR="00AB2B30" w:rsidRPr="009B053A" w14:paraId="3327EEBD" w14:textId="77777777">
        <w:trPr>
          <w:jc w:val="center"/>
        </w:trPr>
        <w:tc>
          <w:tcPr>
            <w:tcW w:w="2225" w:type="dxa"/>
            <w:vMerge/>
            <w:tcBorders>
              <w:left w:val="single" w:sz="4" w:space="0" w:color="auto"/>
              <w:right w:val="single" w:sz="4" w:space="0" w:color="auto"/>
            </w:tcBorders>
            <w:vAlign w:val="center"/>
          </w:tcPr>
          <w:p w14:paraId="767F116D"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3CC723F" w14:textId="77777777" w:rsidR="00AB2B30" w:rsidRPr="009B053A" w:rsidRDefault="006A7121">
            <w:pPr>
              <w:pStyle w:val="TAC"/>
              <w:rPr>
                <w:rFonts w:eastAsia="Malgun Gothic"/>
              </w:rPr>
            </w:pPr>
            <w:r w:rsidRPr="009B053A">
              <w:t>n28</w:t>
            </w:r>
          </w:p>
        </w:tc>
        <w:tc>
          <w:tcPr>
            <w:tcW w:w="2952" w:type="dxa"/>
            <w:tcBorders>
              <w:top w:val="single" w:sz="4" w:space="0" w:color="auto"/>
              <w:left w:val="single" w:sz="4" w:space="0" w:color="auto"/>
              <w:bottom w:val="single" w:sz="4" w:space="0" w:color="auto"/>
              <w:right w:val="single" w:sz="4" w:space="0" w:color="auto"/>
            </w:tcBorders>
          </w:tcPr>
          <w:p w14:paraId="554780E0" w14:textId="77777777" w:rsidR="00AB2B30" w:rsidRPr="009B053A" w:rsidRDefault="006A7121">
            <w:pPr>
              <w:pStyle w:val="TAC"/>
              <w:rPr>
                <w:rFonts w:eastAsia="Malgun Gothic"/>
              </w:rPr>
            </w:pPr>
            <w:r w:rsidRPr="009B053A">
              <w:rPr>
                <w:rFonts w:eastAsia="Malgun Gothic"/>
              </w:rPr>
              <w:t>0.2</w:t>
            </w:r>
          </w:p>
        </w:tc>
      </w:tr>
      <w:tr w:rsidR="00AB2B30" w:rsidRPr="009B053A" w14:paraId="557601F1" w14:textId="77777777">
        <w:trPr>
          <w:jc w:val="center"/>
        </w:trPr>
        <w:tc>
          <w:tcPr>
            <w:tcW w:w="2225" w:type="dxa"/>
            <w:vMerge/>
            <w:tcBorders>
              <w:left w:val="single" w:sz="4" w:space="0" w:color="auto"/>
              <w:bottom w:val="single" w:sz="4" w:space="0" w:color="auto"/>
              <w:right w:val="single" w:sz="4" w:space="0" w:color="auto"/>
            </w:tcBorders>
            <w:vAlign w:val="center"/>
          </w:tcPr>
          <w:p w14:paraId="1DFE889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8CA46EB"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130F8535" w14:textId="77777777" w:rsidR="00AB2B30" w:rsidRPr="009B053A" w:rsidRDefault="006A7121">
            <w:pPr>
              <w:pStyle w:val="TAC"/>
              <w:rPr>
                <w:rFonts w:eastAsia="Malgun Gothic"/>
              </w:rPr>
            </w:pPr>
            <w:r w:rsidRPr="009B053A">
              <w:rPr>
                <w:rFonts w:eastAsia="Malgun Gothic"/>
              </w:rPr>
              <w:t>0.5</w:t>
            </w:r>
          </w:p>
        </w:tc>
      </w:tr>
      <w:tr w:rsidR="00AB2B30" w:rsidRPr="009B053A" w14:paraId="72FA34CB" w14:textId="77777777">
        <w:trPr>
          <w:jc w:val="center"/>
        </w:trPr>
        <w:tc>
          <w:tcPr>
            <w:tcW w:w="2225" w:type="dxa"/>
            <w:vMerge w:val="restart"/>
            <w:tcBorders>
              <w:left w:val="single" w:sz="4" w:space="0" w:color="auto"/>
              <w:right w:val="single" w:sz="4" w:space="0" w:color="auto"/>
            </w:tcBorders>
            <w:vAlign w:val="center"/>
          </w:tcPr>
          <w:p w14:paraId="2A71E4ED" w14:textId="77777777" w:rsidR="00AB2B30" w:rsidRPr="009B053A" w:rsidRDefault="006A7121">
            <w:pPr>
              <w:pStyle w:val="TAC"/>
              <w:rPr>
                <w:rFonts w:eastAsia="Yu Mincho"/>
              </w:rPr>
            </w:pPr>
            <w:r w:rsidRPr="009B053A">
              <w:t>DC_3-21_n77-n79</w:t>
            </w:r>
          </w:p>
        </w:tc>
        <w:tc>
          <w:tcPr>
            <w:tcW w:w="2953" w:type="dxa"/>
            <w:tcBorders>
              <w:top w:val="single" w:sz="4" w:space="0" w:color="auto"/>
              <w:left w:val="single" w:sz="4" w:space="0" w:color="auto"/>
              <w:bottom w:val="single" w:sz="4" w:space="0" w:color="auto"/>
              <w:right w:val="single" w:sz="4" w:space="0" w:color="auto"/>
            </w:tcBorders>
            <w:vAlign w:val="center"/>
          </w:tcPr>
          <w:p w14:paraId="6E6818FC"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2A9360ED" w14:textId="77777777" w:rsidR="00AB2B30" w:rsidRPr="009B053A" w:rsidRDefault="006A7121">
            <w:pPr>
              <w:pStyle w:val="TAC"/>
            </w:pPr>
            <w:r w:rsidRPr="009B053A">
              <w:rPr>
                <w:rFonts w:eastAsia="Yu Mincho"/>
              </w:rPr>
              <w:t>0.3</w:t>
            </w:r>
          </w:p>
        </w:tc>
      </w:tr>
      <w:tr w:rsidR="00AB2B30" w:rsidRPr="009B053A" w14:paraId="3AE5CC9E" w14:textId="77777777">
        <w:trPr>
          <w:jc w:val="center"/>
        </w:trPr>
        <w:tc>
          <w:tcPr>
            <w:tcW w:w="2225" w:type="dxa"/>
            <w:vMerge/>
            <w:tcBorders>
              <w:left w:val="single" w:sz="4" w:space="0" w:color="auto"/>
              <w:right w:val="single" w:sz="4" w:space="0" w:color="auto"/>
            </w:tcBorders>
            <w:vAlign w:val="center"/>
          </w:tcPr>
          <w:p w14:paraId="03C841A4"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48AE7A7" w14:textId="77777777" w:rsidR="00AB2B30" w:rsidRPr="009B053A" w:rsidRDefault="006A7121">
            <w:pPr>
              <w:pStyle w:val="TAC"/>
            </w:pPr>
            <w:r w:rsidRPr="009B053A">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4FE5B88D" w14:textId="77777777" w:rsidR="00AB2B30" w:rsidRPr="009B053A" w:rsidRDefault="006A7121">
            <w:pPr>
              <w:pStyle w:val="TAC"/>
            </w:pPr>
            <w:r w:rsidRPr="009B053A">
              <w:rPr>
                <w:rFonts w:eastAsia="Yu Mincho"/>
              </w:rPr>
              <w:t>0.5</w:t>
            </w:r>
          </w:p>
        </w:tc>
      </w:tr>
      <w:tr w:rsidR="00AB2B30" w:rsidRPr="009B053A" w14:paraId="5DD8B52D" w14:textId="77777777">
        <w:trPr>
          <w:jc w:val="center"/>
        </w:trPr>
        <w:tc>
          <w:tcPr>
            <w:tcW w:w="2225" w:type="dxa"/>
            <w:vMerge/>
            <w:tcBorders>
              <w:left w:val="single" w:sz="4" w:space="0" w:color="auto"/>
              <w:bottom w:val="single" w:sz="4" w:space="0" w:color="auto"/>
              <w:right w:val="single" w:sz="4" w:space="0" w:color="auto"/>
            </w:tcBorders>
            <w:vAlign w:val="center"/>
          </w:tcPr>
          <w:p w14:paraId="1CE7A99C"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7E6281D6"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41BE97A" w14:textId="77777777" w:rsidR="00AB2B30" w:rsidRPr="009B053A" w:rsidRDefault="006A7121">
            <w:pPr>
              <w:pStyle w:val="TAC"/>
            </w:pPr>
            <w:r w:rsidRPr="009B053A">
              <w:rPr>
                <w:rFonts w:eastAsia="Yu Mincho"/>
              </w:rPr>
              <w:t>0.5</w:t>
            </w:r>
          </w:p>
        </w:tc>
      </w:tr>
      <w:tr w:rsidR="00AB2B30" w:rsidRPr="009B053A" w14:paraId="11467D9D" w14:textId="77777777">
        <w:trPr>
          <w:jc w:val="center"/>
        </w:trPr>
        <w:tc>
          <w:tcPr>
            <w:tcW w:w="2225" w:type="dxa"/>
            <w:vMerge w:val="restart"/>
            <w:tcBorders>
              <w:left w:val="single" w:sz="4" w:space="0" w:color="auto"/>
              <w:right w:val="single" w:sz="4" w:space="0" w:color="auto"/>
            </w:tcBorders>
            <w:vAlign w:val="center"/>
          </w:tcPr>
          <w:p w14:paraId="5DAB609A" w14:textId="77777777" w:rsidR="00AB2B30" w:rsidRPr="009B053A" w:rsidRDefault="006A7121">
            <w:pPr>
              <w:pStyle w:val="TAC"/>
              <w:rPr>
                <w:rFonts w:eastAsia="Yu Mincho"/>
              </w:rPr>
            </w:pPr>
            <w:r w:rsidRPr="009B053A">
              <w:t>DC_3-21_n78-n79</w:t>
            </w:r>
          </w:p>
        </w:tc>
        <w:tc>
          <w:tcPr>
            <w:tcW w:w="2953" w:type="dxa"/>
            <w:tcBorders>
              <w:top w:val="single" w:sz="4" w:space="0" w:color="auto"/>
              <w:left w:val="single" w:sz="4" w:space="0" w:color="auto"/>
              <w:bottom w:val="single" w:sz="4" w:space="0" w:color="auto"/>
              <w:right w:val="single" w:sz="4" w:space="0" w:color="auto"/>
            </w:tcBorders>
            <w:vAlign w:val="center"/>
          </w:tcPr>
          <w:p w14:paraId="12A5EB4F" w14:textId="77777777" w:rsidR="00AB2B30" w:rsidRPr="009B053A" w:rsidRDefault="006A7121">
            <w:pPr>
              <w:pStyle w:val="TAC"/>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0240F6BE" w14:textId="77777777" w:rsidR="00AB2B30" w:rsidRPr="009B053A" w:rsidRDefault="006A7121">
            <w:pPr>
              <w:pStyle w:val="TAC"/>
            </w:pPr>
            <w:r w:rsidRPr="009B053A">
              <w:rPr>
                <w:rFonts w:eastAsia="Yu Mincho"/>
              </w:rPr>
              <w:t>0.3</w:t>
            </w:r>
          </w:p>
        </w:tc>
      </w:tr>
      <w:tr w:rsidR="00AB2B30" w:rsidRPr="009B053A" w14:paraId="77052A29" w14:textId="77777777">
        <w:trPr>
          <w:jc w:val="center"/>
        </w:trPr>
        <w:tc>
          <w:tcPr>
            <w:tcW w:w="2225" w:type="dxa"/>
            <w:vMerge/>
            <w:tcBorders>
              <w:left w:val="single" w:sz="4" w:space="0" w:color="auto"/>
              <w:right w:val="single" w:sz="4" w:space="0" w:color="auto"/>
            </w:tcBorders>
            <w:vAlign w:val="center"/>
          </w:tcPr>
          <w:p w14:paraId="584DB86B"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38A8BD2F" w14:textId="77777777" w:rsidR="00AB2B30" w:rsidRPr="009B053A" w:rsidRDefault="006A7121">
            <w:pPr>
              <w:pStyle w:val="TAC"/>
            </w:pPr>
            <w:r w:rsidRPr="009B053A">
              <w:rPr>
                <w:rFonts w:eastAsia="Yu Mincho"/>
              </w:rPr>
              <w:t>21</w:t>
            </w:r>
          </w:p>
        </w:tc>
        <w:tc>
          <w:tcPr>
            <w:tcW w:w="2952" w:type="dxa"/>
            <w:tcBorders>
              <w:top w:val="single" w:sz="4" w:space="0" w:color="auto"/>
              <w:left w:val="single" w:sz="4" w:space="0" w:color="auto"/>
              <w:bottom w:val="single" w:sz="4" w:space="0" w:color="auto"/>
              <w:right w:val="single" w:sz="4" w:space="0" w:color="auto"/>
            </w:tcBorders>
            <w:vAlign w:val="center"/>
          </w:tcPr>
          <w:p w14:paraId="3C6E8586" w14:textId="77777777" w:rsidR="00AB2B30" w:rsidRPr="009B053A" w:rsidRDefault="006A7121">
            <w:pPr>
              <w:pStyle w:val="TAC"/>
            </w:pPr>
            <w:r w:rsidRPr="009B053A">
              <w:rPr>
                <w:rFonts w:eastAsia="Yu Mincho"/>
              </w:rPr>
              <w:t>0.5</w:t>
            </w:r>
          </w:p>
        </w:tc>
      </w:tr>
      <w:tr w:rsidR="00AB2B30" w:rsidRPr="009B053A" w14:paraId="20825302" w14:textId="77777777">
        <w:trPr>
          <w:jc w:val="center"/>
        </w:trPr>
        <w:tc>
          <w:tcPr>
            <w:tcW w:w="2225" w:type="dxa"/>
            <w:vMerge/>
            <w:tcBorders>
              <w:left w:val="single" w:sz="4" w:space="0" w:color="auto"/>
              <w:bottom w:val="single" w:sz="4" w:space="0" w:color="auto"/>
              <w:right w:val="single" w:sz="4" w:space="0" w:color="auto"/>
            </w:tcBorders>
            <w:vAlign w:val="center"/>
          </w:tcPr>
          <w:p w14:paraId="1C2F67D9"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1AFBA89"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D93F748" w14:textId="77777777" w:rsidR="00AB2B30" w:rsidRPr="009B053A" w:rsidRDefault="006A7121">
            <w:pPr>
              <w:pStyle w:val="TAC"/>
            </w:pPr>
            <w:r w:rsidRPr="009B053A">
              <w:rPr>
                <w:rFonts w:eastAsia="Yu Mincho"/>
              </w:rPr>
              <w:t>0.5</w:t>
            </w:r>
          </w:p>
        </w:tc>
      </w:tr>
      <w:tr w:rsidR="00AB2B30" w:rsidRPr="009B053A" w14:paraId="5F202F74" w14:textId="77777777">
        <w:trPr>
          <w:jc w:val="center"/>
        </w:trPr>
        <w:tc>
          <w:tcPr>
            <w:tcW w:w="2225" w:type="dxa"/>
            <w:vMerge w:val="restart"/>
            <w:tcBorders>
              <w:top w:val="single" w:sz="4" w:space="0" w:color="auto"/>
              <w:left w:val="single" w:sz="4" w:space="0" w:color="auto"/>
              <w:right w:val="single" w:sz="4" w:space="0" w:color="auto"/>
            </w:tcBorders>
            <w:vAlign w:val="center"/>
          </w:tcPr>
          <w:p w14:paraId="702D4702" w14:textId="77777777" w:rsidR="00AB2B30" w:rsidRPr="009B053A" w:rsidRDefault="006A7121">
            <w:pPr>
              <w:pStyle w:val="TAC"/>
            </w:pPr>
            <w:r w:rsidRPr="009B053A">
              <w:t>DC_3-41-42_n77</w:t>
            </w:r>
          </w:p>
        </w:tc>
        <w:tc>
          <w:tcPr>
            <w:tcW w:w="2953" w:type="dxa"/>
            <w:tcBorders>
              <w:top w:val="single" w:sz="4" w:space="0" w:color="auto"/>
              <w:left w:val="single" w:sz="4" w:space="0" w:color="auto"/>
              <w:bottom w:val="single" w:sz="4" w:space="0" w:color="auto"/>
              <w:right w:val="single" w:sz="4" w:space="0" w:color="auto"/>
            </w:tcBorders>
            <w:vAlign w:val="center"/>
          </w:tcPr>
          <w:p w14:paraId="140A0413"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5F4B198D" w14:textId="77777777" w:rsidR="00AB2B30" w:rsidRPr="009B053A" w:rsidRDefault="006A7121">
            <w:pPr>
              <w:pStyle w:val="TAC"/>
              <w:rPr>
                <w:rFonts w:eastAsia="Malgun Gothic"/>
              </w:rPr>
            </w:pPr>
            <w:r w:rsidRPr="009B053A">
              <w:t>0.5</w:t>
            </w:r>
          </w:p>
        </w:tc>
      </w:tr>
      <w:tr w:rsidR="00AB2B30" w:rsidRPr="009B053A" w14:paraId="13385B73" w14:textId="77777777">
        <w:trPr>
          <w:jc w:val="center"/>
        </w:trPr>
        <w:tc>
          <w:tcPr>
            <w:tcW w:w="2225" w:type="dxa"/>
            <w:vMerge/>
            <w:tcBorders>
              <w:left w:val="single" w:sz="4" w:space="0" w:color="auto"/>
              <w:right w:val="single" w:sz="4" w:space="0" w:color="auto"/>
            </w:tcBorders>
            <w:vAlign w:val="center"/>
          </w:tcPr>
          <w:p w14:paraId="70C9714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0C499F" w14:textId="77777777" w:rsidR="00AB2B30" w:rsidRPr="009B053A" w:rsidRDefault="006A7121">
            <w:pPr>
              <w:pStyle w:val="TAC"/>
              <w:rPr>
                <w:rFonts w:eastAsia="Malgun Gothic"/>
              </w:rPr>
            </w:pPr>
            <w:r w:rsidRPr="009B053A">
              <w:t>41</w:t>
            </w:r>
          </w:p>
        </w:tc>
        <w:tc>
          <w:tcPr>
            <w:tcW w:w="2952" w:type="dxa"/>
            <w:tcBorders>
              <w:top w:val="single" w:sz="4" w:space="0" w:color="auto"/>
              <w:left w:val="single" w:sz="4" w:space="0" w:color="auto"/>
              <w:bottom w:val="single" w:sz="4" w:space="0" w:color="auto"/>
              <w:right w:val="single" w:sz="4" w:space="0" w:color="auto"/>
            </w:tcBorders>
            <w:vAlign w:val="center"/>
          </w:tcPr>
          <w:p w14:paraId="217150E0" w14:textId="77777777" w:rsidR="00AB2B30" w:rsidRPr="009B053A" w:rsidRDefault="006A7121">
            <w:pPr>
              <w:pStyle w:val="TAC"/>
              <w:rPr>
                <w:rFonts w:eastAsia="Malgun Gothic"/>
              </w:rPr>
            </w:pPr>
            <w:r w:rsidRPr="009B053A">
              <w:t>0</w:t>
            </w:r>
            <w:r w:rsidRPr="009B053A">
              <w:rPr>
                <w:vertAlign w:val="superscript"/>
              </w:rPr>
              <w:t>1</w:t>
            </w:r>
            <w:r w:rsidRPr="009B053A">
              <w:t>/0.5</w:t>
            </w:r>
            <w:r w:rsidRPr="009B053A">
              <w:rPr>
                <w:vertAlign w:val="superscript"/>
              </w:rPr>
              <w:t>2</w:t>
            </w:r>
          </w:p>
        </w:tc>
      </w:tr>
      <w:tr w:rsidR="00AB2B30" w:rsidRPr="009B053A" w14:paraId="3B023318" w14:textId="77777777">
        <w:trPr>
          <w:jc w:val="center"/>
        </w:trPr>
        <w:tc>
          <w:tcPr>
            <w:tcW w:w="2225" w:type="dxa"/>
            <w:vMerge/>
            <w:tcBorders>
              <w:left w:val="single" w:sz="4" w:space="0" w:color="auto"/>
              <w:right w:val="single" w:sz="4" w:space="0" w:color="auto"/>
            </w:tcBorders>
            <w:vAlign w:val="center"/>
          </w:tcPr>
          <w:p w14:paraId="7418F57C"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C8E846A"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27AC5C8" w14:textId="77777777" w:rsidR="00AB2B30" w:rsidRPr="009B053A" w:rsidRDefault="006A7121">
            <w:pPr>
              <w:pStyle w:val="TAC"/>
              <w:rPr>
                <w:rFonts w:eastAsia="Malgun Gothic"/>
              </w:rPr>
            </w:pPr>
            <w:r w:rsidRPr="009B053A">
              <w:t>0.5</w:t>
            </w:r>
          </w:p>
        </w:tc>
      </w:tr>
      <w:tr w:rsidR="00AB2B30" w:rsidRPr="009B053A" w14:paraId="5F412671" w14:textId="77777777">
        <w:trPr>
          <w:jc w:val="center"/>
        </w:trPr>
        <w:tc>
          <w:tcPr>
            <w:tcW w:w="2225" w:type="dxa"/>
            <w:vMerge/>
            <w:tcBorders>
              <w:left w:val="single" w:sz="4" w:space="0" w:color="auto"/>
              <w:right w:val="single" w:sz="4" w:space="0" w:color="auto"/>
            </w:tcBorders>
            <w:vAlign w:val="center"/>
          </w:tcPr>
          <w:p w14:paraId="5E6EE45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F3B5039"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01817A65" w14:textId="77777777" w:rsidR="00AB2B30" w:rsidRPr="009B053A" w:rsidRDefault="006A7121">
            <w:pPr>
              <w:pStyle w:val="TAC"/>
              <w:rPr>
                <w:rFonts w:eastAsia="Malgun Gothic"/>
              </w:rPr>
            </w:pPr>
            <w:r w:rsidRPr="009B053A">
              <w:t>0.5</w:t>
            </w:r>
          </w:p>
        </w:tc>
      </w:tr>
      <w:tr w:rsidR="00AB2B30" w:rsidRPr="009B053A" w14:paraId="0E315697"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16CAE44" w14:textId="77777777" w:rsidR="00AB2B30" w:rsidRPr="009B053A" w:rsidRDefault="006A7121">
            <w:pPr>
              <w:pStyle w:val="TAC"/>
            </w:pPr>
            <w:r w:rsidRPr="009B053A">
              <w:t>DC_3-41-42_n78</w:t>
            </w:r>
          </w:p>
        </w:tc>
        <w:tc>
          <w:tcPr>
            <w:tcW w:w="2953" w:type="dxa"/>
            <w:tcBorders>
              <w:top w:val="single" w:sz="4" w:space="0" w:color="auto"/>
              <w:left w:val="single" w:sz="4" w:space="0" w:color="auto"/>
              <w:bottom w:val="single" w:sz="4" w:space="0" w:color="auto"/>
              <w:right w:val="single" w:sz="4" w:space="0" w:color="auto"/>
            </w:tcBorders>
            <w:vAlign w:val="center"/>
          </w:tcPr>
          <w:p w14:paraId="21665D9E"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6F2233FD" w14:textId="77777777" w:rsidR="00AB2B30" w:rsidRPr="009B053A" w:rsidRDefault="006A7121">
            <w:pPr>
              <w:pStyle w:val="TAC"/>
              <w:rPr>
                <w:rFonts w:eastAsia="Malgun Gothic"/>
              </w:rPr>
            </w:pPr>
            <w:r w:rsidRPr="009B053A">
              <w:t>0.5</w:t>
            </w:r>
          </w:p>
        </w:tc>
      </w:tr>
      <w:tr w:rsidR="00AB2B30" w:rsidRPr="009B053A" w14:paraId="5E36D206" w14:textId="77777777">
        <w:trPr>
          <w:jc w:val="center"/>
        </w:trPr>
        <w:tc>
          <w:tcPr>
            <w:tcW w:w="2225" w:type="dxa"/>
            <w:vMerge/>
            <w:tcBorders>
              <w:left w:val="single" w:sz="4" w:space="0" w:color="auto"/>
              <w:right w:val="single" w:sz="4" w:space="0" w:color="auto"/>
            </w:tcBorders>
            <w:vAlign w:val="center"/>
          </w:tcPr>
          <w:p w14:paraId="15D3A511"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3703837" w14:textId="77777777" w:rsidR="00AB2B30" w:rsidRPr="009B053A" w:rsidRDefault="006A7121">
            <w:pPr>
              <w:pStyle w:val="TAC"/>
              <w:rPr>
                <w:rFonts w:eastAsia="Malgun Gothic"/>
              </w:rPr>
            </w:pPr>
            <w:r w:rsidRPr="009B053A">
              <w:t>41</w:t>
            </w:r>
          </w:p>
        </w:tc>
        <w:tc>
          <w:tcPr>
            <w:tcW w:w="2952" w:type="dxa"/>
            <w:tcBorders>
              <w:top w:val="single" w:sz="4" w:space="0" w:color="auto"/>
              <w:left w:val="single" w:sz="4" w:space="0" w:color="auto"/>
              <w:bottom w:val="single" w:sz="4" w:space="0" w:color="auto"/>
              <w:right w:val="single" w:sz="4" w:space="0" w:color="auto"/>
            </w:tcBorders>
            <w:vAlign w:val="center"/>
          </w:tcPr>
          <w:p w14:paraId="33299B47" w14:textId="77777777" w:rsidR="00AB2B30" w:rsidRPr="009B053A" w:rsidRDefault="006A7121">
            <w:pPr>
              <w:pStyle w:val="TAC"/>
              <w:rPr>
                <w:rFonts w:eastAsia="Malgun Gothic"/>
              </w:rPr>
            </w:pPr>
            <w:r w:rsidRPr="009B053A">
              <w:t>0</w:t>
            </w:r>
            <w:r w:rsidRPr="009B053A">
              <w:rPr>
                <w:vertAlign w:val="superscript"/>
              </w:rPr>
              <w:t>1</w:t>
            </w:r>
            <w:r w:rsidRPr="009B053A">
              <w:t>/0.5</w:t>
            </w:r>
            <w:r w:rsidRPr="009B053A">
              <w:rPr>
                <w:vertAlign w:val="superscript"/>
              </w:rPr>
              <w:t>2</w:t>
            </w:r>
          </w:p>
        </w:tc>
      </w:tr>
      <w:tr w:rsidR="00AB2B30" w:rsidRPr="009B053A" w14:paraId="09E5FF66" w14:textId="77777777">
        <w:trPr>
          <w:jc w:val="center"/>
        </w:trPr>
        <w:tc>
          <w:tcPr>
            <w:tcW w:w="2225" w:type="dxa"/>
            <w:vMerge/>
            <w:tcBorders>
              <w:left w:val="single" w:sz="4" w:space="0" w:color="auto"/>
              <w:right w:val="single" w:sz="4" w:space="0" w:color="auto"/>
            </w:tcBorders>
            <w:vAlign w:val="center"/>
          </w:tcPr>
          <w:p w14:paraId="78242B35"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E9A9A33"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2C1A5971" w14:textId="77777777" w:rsidR="00AB2B30" w:rsidRPr="009B053A" w:rsidRDefault="006A7121">
            <w:pPr>
              <w:pStyle w:val="TAC"/>
              <w:rPr>
                <w:rFonts w:eastAsia="Malgun Gothic"/>
              </w:rPr>
            </w:pPr>
            <w:r w:rsidRPr="009B053A">
              <w:t>0.5</w:t>
            </w:r>
          </w:p>
        </w:tc>
      </w:tr>
      <w:tr w:rsidR="00AB2B30" w:rsidRPr="009B053A" w14:paraId="50030ABB" w14:textId="77777777">
        <w:trPr>
          <w:jc w:val="center"/>
        </w:trPr>
        <w:tc>
          <w:tcPr>
            <w:tcW w:w="2225" w:type="dxa"/>
            <w:vMerge/>
            <w:tcBorders>
              <w:left w:val="single" w:sz="4" w:space="0" w:color="auto"/>
              <w:right w:val="single" w:sz="4" w:space="0" w:color="auto"/>
            </w:tcBorders>
            <w:vAlign w:val="center"/>
          </w:tcPr>
          <w:p w14:paraId="57839A2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EBCFF63"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639E6E87" w14:textId="77777777" w:rsidR="00AB2B30" w:rsidRPr="009B053A" w:rsidRDefault="006A7121">
            <w:pPr>
              <w:pStyle w:val="TAC"/>
              <w:rPr>
                <w:rFonts w:eastAsia="Malgun Gothic"/>
              </w:rPr>
            </w:pPr>
            <w:r w:rsidRPr="009B053A">
              <w:t>0.5</w:t>
            </w:r>
          </w:p>
        </w:tc>
      </w:tr>
      <w:tr w:rsidR="00AB2B30" w:rsidRPr="009B053A" w14:paraId="1C2F7078"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FBF9209" w14:textId="77777777" w:rsidR="00AB2B30" w:rsidRPr="009B053A" w:rsidRDefault="006A7121">
            <w:pPr>
              <w:pStyle w:val="TAC"/>
            </w:pPr>
            <w:r w:rsidRPr="009B053A">
              <w:t>DC_3-41-42_n79</w:t>
            </w:r>
          </w:p>
        </w:tc>
        <w:tc>
          <w:tcPr>
            <w:tcW w:w="2953" w:type="dxa"/>
            <w:tcBorders>
              <w:top w:val="single" w:sz="4" w:space="0" w:color="auto"/>
              <w:left w:val="single" w:sz="4" w:space="0" w:color="auto"/>
              <w:bottom w:val="single" w:sz="4" w:space="0" w:color="auto"/>
              <w:right w:val="single" w:sz="4" w:space="0" w:color="auto"/>
            </w:tcBorders>
            <w:vAlign w:val="center"/>
          </w:tcPr>
          <w:p w14:paraId="13521E8A"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506A619C" w14:textId="77777777" w:rsidR="00AB2B30" w:rsidRPr="009B053A" w:rsidRDefault="006A7121">
            <w:pPr>
              <w:pStyle w:val="TAC"/>
              <w:rPr>
                <w:rFonts w:eastAsia="Malgun Gothic"/>
              </w:rPr>
            </w:pPr>
            <w:r w:rsidRPr="009B053A">
              <w:t>0.5</w:t>
            </w:r>
          </w:p>
        </w:tc>
      </w:tr>
      <w:tr w:rsidR="00AB2B30" w:rsidRPr="009B053A" w14:paraId="46FB80F6" w14:textId="77777777">
        <w:trPr>
          <w:jc w:val="center"/>
        </w:trPr>
        <w:tc>
          <w:tcPr>
            <w:tcW w:w="2225" w:type="dxa"/>
            <w:vMerge/>
            <w:tcBorders>
              <w:left w:val="single" w:sz="4" w:space="0" w:color="auto"/>
              <w:right w:val="single" w:sz="4" w:space="0" w:color="auto"/>
            </w:tcBorders>
            <w:vAlign w:val="center"/>
          </w:tcPr>
          <w:p w14:paraId="62FA7A6B"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373802" w14:textId="77777777" w:rsidR="00AB2B30" w:rsidRPr="009B053A" w:rsidRDefault="006A7121">
            <w:pPr>
              <w:pStyle w:val="TAC"/>
              <w:rPr>
                <w:rFonts w:eastAsia="Malgun Gothic"/>
              </w:rPr>
            </w:pPr>
            <w:r w:rsidRPr="009B053A">
              <w:t>41</w:t>
            </w:r>
          </w:p>
        </w:tc>
        <w:tc>
          <w:tcPr>
            <w:tcW w:w="2952" w:type="dxa"/>
            <w:tcBorders>
              <w:top w:val="single" w:sz="4" w:space="0" w:color="auto"/>
              <w:left w:val="single" w:sz="4" w:space="0" w:color="auto"/>
              <w:bottom w:val="single" w:sz="4" w:space="0" w:color="auto"/>
              <w:right w:val="single" w:sz="4" w:space="0" w:color="auto"/>
            </w:tcBorders>
            <w:vAlign w:val="center"/>
          </w:tcPr>
          <w:p w14:paraId="676C7619" w14:textId="77777777" w:rsidR="00AB2B30" w:rsidRPr="009B053A" w:rsidRDefault="006A7121">
            <w:pPr>
              <w:pStyle w:val="TAC"/>
              <w:rPr>
                <w:rFonts w:eastAsia="Malgun Gothic"/>
              </w:rPr>
            </w:pPr>
            <w:r w:rsidRPr="009B053A">
              <w:t>0</w:t>
            </w:r>
            <w:r w:rsidRPr="009B053A">
              <w:rPr>
                <w:vertAlign w:val="superscript"/>
              </w:rPr>
              <w:t>1</w:t>
            </w:r>
            <w:r w:rsidRPr="009B053A">
              <w:t>/0.5</w:t>
            </w:r>
            <w:r w:rsidRPr="009B053A">
              <w:rPr>
                <w:vertAlign w:val="superscript"/>
              </w:rPr>
              <w:t>2</w:t>
            </w:r>
          </w:p>
        </w:tc>
      </w:tr>
      <w:tr w:rsidR="00AB2B30" w:rsidRPr="009B053A" w14:paraId="2C2A14D1" w14:textId="77777777">
        <w:trPr>
          <w:jc w:val="center"/>
        </w:trPr>
        <w:tc>
          <w:tcPr>
            <w:tcW w:w="2225" w:type="dxa"/>
            <w:vMerge/>
            <w:tcBorders>
              <w:left w:val="single" w:sz="4" w:space="0" w:color="auto"/>
              <w:right w:val="single" w:sz="4" w:space="0" w:color="auto"/>
            </w:tcBorders>
            <w:vAlign w:val="center"/>
          </w:tcPr>
          <w:p w14:paraId="398F3C14"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7009585"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7C74E960" w14:textId="77777777" w:rsidR="00AB2B30" w:rsidRPr="009B053A" w:rsidRDefault="006A7121">
            <w:pPr>
              <w:pStyle w:val="TAC"/>
              <w:rPr>
                <w:rFonts w:eastAsia="Malgun Gothic"/>
              </w:rPr>
            </w:pPr>
            <w:r w:rsidRPr="009B053A">
              <w:t>0.5</w:t>
            </w:r>
          </w:p>
        </w:tc>
      </w:tr>
      <w:tr w:rsidR="00AB2B30" w:rsidRPr="009B053A" w14:paraId="6E8047F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56D6306" w14:textId="77777777" w:rsidR="00AB2B30" w:rsidRPr="009B053A" w:rsidRDefault="006A7121">
            <w:pPr>
              <w:pStyle w:val="TAC"/>
            </w:pPr>
            <w:r w:rsidRPr="009B053A">
              <w:lastRenderedPageBreak/>
              <w:t>DC_3-42_n77-n79</w:t>
            </w:r>
          </w:p>
        </w:tc>
        <w:tc>
          <w:tcPr>
            <w:tcW w:w="2953" w:type="dxa"/>
            <w:tcBorders>
              <w:top w:val="single" w:sz="4" w:space="0" w:color="auto"/>
              <w:left w:val="single" w:sz="4" w:space="0" w:color="auto"/>
              <w:bottom w:val="single" w:sz="4" w:space="0" w:color="auto"/>
              <w:right w:val="single" w:sz="4" w:space="0" w:color="auto"/>
            </w:tcBorders>
            <w:vAlign w:val="center"/>
          </w:tcPr>
          <w:p w14:paraId="307CD9DD"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40BEB05A" w14:textId="77777777" w:rsidR="00AB2B30" w:rsidRPr="009B053A" w:rsidRDefault="006A7121">
            <w:pPr>
              <w:pStyle w:val="TAC"/>
              <w:rPr>
                <w:rFonts w:eastAsia="Malgun Gothic"/>
              </w:rPr>
            </w:pPr>
            <w:r w:rsidRPr="009B053A">
              <w:rPr>
                <w:rFonts w:eastAsia="Yu Mincho"/>
              </w:rPr>
              <w:t>0.2</w:t>
            </w:r>
          </w:p>
        </w:tc>
      </w:tr>
      <w:tr w:rsidR="00AB2B30" w:rsidRPr="009B053A" w14:paraId="4D456972" w14:textId="77777777">
        <w:trPr>
          <w:jc w:val="center"/>
        </w:trPr>
        <w:tc>
          <w:tcPr>
            <w:tcW w:w="2225" w:type="dxa"/>
            <w:vMerge/>
            <w:tcBorders>
              <w:left w:val="single" w:sz="4" w:space="0" w:color="auto"/>
              <w:right w:val="single" w:sz="4" w:space="0" w:color="auto"/>
            </w:tcBorders>
            <w:vAlign w:val="center"/>
          </w:tcPr>
          <w:p w14:paraId="4A5564FC"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490FEF70" w14:textId="77777777" w:rsidR="00AB2B30" w:rsidRPr="009B053A" w:rsidRDefault="006A7121">
            <w:pPr>
              <w:pStyle w:val="TAC"/>
              <w:rPr>
                <w:rFonts w:eastAsia="Malgun Gothic"/>
              </w:rPr>
            </w:pPr>
            <w:r w:rsidRPr="009B053A">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03617801" w14:textId="77777777" w:rsidR="00AB2B30" w:rsidRPr="009B053A" w:rsidRDefault="006A7121">
            <w:pPr>
              <w:pStyle w:val="TAC"/>
              <w:rPr>
                <w:rFonts w:eastAsia="Malgun Gothic"/>
              </w:rPr>
            </w:pPr>
            <w:r w:rsidRPr="009B053A">
              <w:rPr>
                <w:rFonts w:eastAsia="Yu Mincho"/>
              </w:rPr>
              <w:t>0.5</w:t>
            </w:r>
          </w:p>
        </w:tc>
      </w:tr>
      <w:tr w:rsidR="00AB2B30" w:rsidRPr="009B053A" w14:paraId="0ED866C6" w14:textId="77777777">
        <w:trPr>
          <w:jc w:val="center"/>
        </w:trPr>
        <w:tc>
          <w:tcPr>
            <w:tcW w:w="2225" w:type="dxa"/>
            <w:vMerge/>
            <w:tcBorders>
              <w:left w:val="single" w:sz="4" w:space="0" w:color="auto"/>
              <w:right w:val="single" w:sz="4" w:space="0" w:color="auto"/>
            </w:tcBorders>
            <w:vAlign w:val="center"/>
          </w:tcPr>
          <w:p w14:paraId="7AEB254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2A0155EE"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104A562B" w14:textId="77777777" w:rsidR="00AB2B30" w:rsidRPr="009B053A" w:rsidRDefault="006A7121">
            <w:pPr>
              <w:pStyle w:val="TAC"/>
              <w:rPr>
                <w:rFonts w:eastAsia="Malgun Gothic"/>
              </w:rPr>
            </w:pPr>
            <w:r w:rsidRPr="009B053A">
              <w:rPr>
                <w:rFonts w:eastAsia="Yu Mincho"/>
              </w:rPr>
              <w:t>0.5</w:t>
            </w:r>
          </w:p>
        </w:tc>
      </w:tr>
      <w:tr w:rsidR="00AB2B30" w:rsidRPr="009B053A" w14:paraId="5B457E30"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EEB616B" w14:textId="77777777" w:rsidR="00AB2B30" w:rsidRPr="009B053A" w:rsidRDefault="006A7121">
            <w:pPr>
              <w:pStyle w:val="TAC"/>
            </w:pPr>
            <w:r w:rsidRPr="009B053A">
              <w:t>DC_3-42_n78-n79</w:t>
            </w:r>
          </w:p>
        </w:tc>
        <w:tc>
          <w:tcPr>
            <w:tcW w:w="2953" w:type="dxa"/>
            <w:tcBorders>
              <w:top w:val="single" w:sz="4" w:space="0" w:color="auto"/>
              <w:left w:val="single" w:sz="4" w:space="0" w:color="auto"/>
              <w:bottom w:val="single" w:sz="4" w:space="0" w:color="auto"/>
              <w:right w:val="single" w:sz="4" w:space="0" w:color="auto"/>
            </w:tcBorders>
            <w:vAlign w:val="center"/>
          </w:tcPr>
          <w:p w14:paraId="47051525" w14:textId="77777777" w:rsidR="00AB2B30" w:rsidRPr="009B053A" w:rsidRDefault="006A7121">
            <w:pPr>
              <w:pStyle w:val="TAC"/>
              <w:rPr>
                <w:rFonts w:eastAsia="Malgun Gothic"/>
              </w:rPr>
            </w:pPr>
            <w:r w:rsidRPr="009B053A">
              <w:t>3</w:t>
            </w:r>
          </w:p>
        </w:tc>
        <w:tc>
          <w:tcPr>
            <w:tcW w:w="2952" w:type="dxa"/>
            <w:tcBorders>
              <w:top w:val="single" w:sz="4" w:space="0" w:color="auto"/>
              <w:left w:val="single" w:sz="4" w:space="0" w:color="auto"/>
              <w:bottom w:val="single" w:sz="4" w:space="0" w:color="auto"/>
              <w:right w:val="single" w:sz="4" w:space="0" w:color="auto"/>
            </w:tcBorders>
            <w:vAlign w:val="center"/>
          </w:tcPr>
          <w:p w14:paraId="29090D07" w14:textId="77777777" w:rsidR="00AB2B30" w:rsidRPr="009B053A" w:rsidRDefault="006A7121">
            <w:pPr>
              <w:pStyle w:val="TAC"/>
              <w:rPr>
                <w:rFonts w:eastAsia="Malgun Gothic"/>
              </w:rPr>
            </w:pPr>
            <w:r w:rsidRPr="009B053A">
              <w:rPr>
                <w:rFonts w:eastAsia="Yu Mincho"/>
              </w:rPr>
              <w:t>0.2</w:t>
            </w:r>
          </w:p>
        </w:tc>
      </w:tr>
      <w:tr w:rsidR="00AB2B30" w:rsidRPr="009B053A" w14:paraId="7C372B3D" w14:textId="77777777">
        <w:trPr>
          <w:jc w:val="center"/>
        </w:trPr>
        <w:tc>
          <w:tcPr>
            <w:tcW w:w="2225" w:type="dxa"/>
            <w:vMerge/>
            <w:tcBorders>
              <w:left w:val="single" w:sz="4" w:space="0" w:color="auto"/>
              <w:right w:val="single" w:sz="4" w:space="0" w:color="auto"/>
            </w:tcBorders>
            <w:vAlign w:val="center"/>
          </w:tcPr>
          <w:p w14:paraId="1406DD91"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666ECD41" w14:textId="77777777" w:rsidR="00AB2B30" w:rsidRPr="009B053A" w:rsidRDefault="006A7121">
            <w:pPr>
              <w:pStyle w:val="TAC"/>
              <w:rPr>
                <w:rFonts w:eastAsia="Malgun Gothic"/>
              </w:rPr>
            </w:pPr>
            <w:r w:rsidRPr="009B053A">
              <w:rPr>
                <w:rFonts w:eastAsia="Yu Mincho"/>
              </w:rPr>
              <w:t>42</w:t>
            </w:r>
          </w:p>
        </w:tc>
        <w:tc>
          <w:tcPr>
            <w:tcW w:w="2952" w:type="dxa"/>
            <w:tcBorders>
              <w:top w:val="single" w:sz="4" w:space="0" w:color="auto"/>
              <w:left w:val="single" w:sz="4" w:space="0" w:color="auto"/>
              <w:bottom w:val="single" w:sz="4" w:space="0" w:color="auto"/>
              <w:right w:val="single" w:sz="4" w:space="0" w:color="auto"/>
            </w:tcBorders>
            <w:vAlign w:val="center"/>
          </w:tcPr>
          <w:p w14:paraId="43C51EB0" w14:textId="77777777" w:rsidR="00AB2B30" w:rsidRPr="009B053A" w:rsidRDefault="006A7121">
            <w:pPr>
              <w:pStyle w:val="TAC"/>
              <w:rPr>
                <w:rFonts w:eastAsia="Malgun Gothic"/>
              </w:rPr>
            </w:pPr>
            <w:r w:rsidRPr="009B053A">
              <w:rPr>
                <w:rFonts w:eastAsia="Yu Mincho"/>
              </w:rPr>
              <w:t>0.5</w:t>
            </w:r>
          </w:p>
        </w:tc>
      </w:tr>
      <w:tr w:rsidR="00AB2B30" w:rsidRPr="009B053A" w14:paraId="1FE85262" w14:textId="77777777">
        <w:trPr>
          <w:jc w:val="center"/>
        </w:trPr>
        <w:tc>
          <w:tcPr>
            <w:tcW w:w="2225" w:type="dxa"/>
            <w:vMerge/>
            <w:tcBorders>
              <w:left w:val="single" w:sz="4" w:space="0" w:color="auto"/>
              <w:right w:val="single" w:sz="4" w:space="0" w:color="auto"/>
            </w:tcBorders>
            <w:vAlign w:val="center"/>
          </w:tcPr>
          <w:p w14:paraId="6B82B32D"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1020B478"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51B82174" w14:textId="77777777" w:rsidR="00AB2B30" w:rsidRPr="009B053A" w:rsidRDefault="006A7121">
            <w:pPr>
              <w:pStyle w:val="TAC"/>
              <w:rPr>
                <w:rFonts w:eastAsia="Malgun Gothic"/>
              </w:rPr>
            </w:pPr>
            <w:r w:rsidRPr="009B053A">
              <w:rPr>
                <w:rFonts w:eastAsia="Yu Mincho"/>
              </w:rPr>
              <w:t>0.5</w:t>
            </w:r>
          </w:p>
        </w:tc>
      </w:tr>
      <w:tr w:rsidR="00AB2B30" w:rsidRPr="009B053A" w14:paraId="6F410946" w14:textId="77777777">
        <w:trPr>
          <w:jc w:val="center"/>
        </w:trPr>
        <w:tc>
          <w:tcPr>
            <w:tcW w:w="2225" w:type="dxa"/>
            <w:vMerge w:val="restart"/>
            <w:tcBorders>
              <w:left w:val="single" w:sz="4" w:space="0" w:color="auto"/>
              <w:right w:val="single" w:sz="4" w:space="0" w:color="auto"/>
            </w:tcBorders>
            <w:vAlign w:val="center"/>
          </w:tcPr>
          <w:p w14:paraId="6F343481" w14:textId="77777777" w:rsidR="00AB2B30" w:rsidRPr="009B053A" w:rsidRDefault="006A7121">
            <w:pPr>
              <w:pStyle w:val="TAC"/>
              <w:rPr>
                <w:rFonts w:eastAsia="Yu Mincho"/>
              </w:rPr>
            </w:pPr>
            <w:r w:rsidRPr="009B053A">
              <w:rPr>
                <w:rFonts w:eastAsia="Malgun Gothic"/>
              </w:rPr>
              <w:t>DC_7-20_n28-n78</w:t>
            </w:r>
          </w:p>
        </w:tc>
        <w:tc>
          <w:tcPr>
            <w:tcW w:w="2953" w:type="dxa"/>
            <w:tcBorders>
              <w:top w:val="single" w:sz="4" w:space="0" w:color="auto"/>
              <w:left w:val="single" w:sz="4" w:space="0" w:color="auto"/>
              <w:bottom w:val="single" w:sz="4" w:space="0" w:color="auto"/>
              <w:right w:val="single" w:sz="4" w:space="0" w:color="auto"/>
            </w:tcBorders>
            <w:vAlign w:val="center"/>
          </w:tcPr>
          <w:p w14:paraId="40CF32C6" w14:textId="77777777" w:rsidR="00AB2B30" w:rsidRPr="009B053A" w:rsidRDefault="006A7121">
            <w:pPr>
              <w:pStyle w:val="TAC"/>
            </w:pPr>
            <w:r w:rsidRPr="009B053A">
              <w:t>20</w:t>
            </w:r>
          </w:p>
        </w:tc>
        <w:tc>
          <w:tcPr>
            <w:tcW w:w="2952" w:type="dxa"/>
            <w:tcBorders>
              <w:top w:val="single" w:sz="4" w:space="0" w:color="auto"/>
              <w:left w:val="single" w:sz="4" w:space="0" w:color="auto"/>
              <w:bottom w:val="single" w:sz="4" w:space="0" w:color="auto"/>
              <w:right w:val="single" w:sz="4" w:space="0" w:color="auto"/>
            </w:tcBorders>
          </w:tcPr>
          <w:p w14:paraId="67DB9DC9" w14:textId="77777777" w:rsidR="00AB2B30" w:rsidRPr="009B053A" w:rsidRDefault="006A7121">
            <w:pPr>
              <w:pStyle w:val="TAC"/>
              <w:rPr>
                <w:rFonts w:eastAsia="Malgun Gothic"/>
              </w:rPr>
            </w:pPr>
            <w:r w:rsidRPr="009B053A">
              <w:rPr>
                <w:rFonts w:eastAsia="Malgun Gothic"/>
              </w:rPr>
              <w:t>0.2</w:t>
            </w:r>
          </w:p>
        </w:tc>
      </w:tr>
      <w:tr w:rsidR="00AB2B30" w:rsidRPr="009B053A" w14:paraId="64200ABB" w14:textId="77777777">
        <w:trPr>
          <w:jc w:val="center"/>
        </w:trPr>
        <w:tc>
          <w:tcPr>
            <w:tcW w:w="2225" w:type="dxa"/>
            <w:vMerge/>
            <w:tcBorders>
              <w:left w:val="single" w:sz="4" w:space="0" w:color="auto"/>
              <w:right w:val="single" w:sz="4" w:space="0" w:color="auto"/>
            </w:tcBorders>
            <w:vAlign w:val="center"/>
          </w:tcPr>
          <w:p w14:paraId="2D0DB9CB"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029D61DD" w14:textId="77777777" w:rsidR="00AB2B30" w:rsidRPr="009B053A" w:rsidRDefault="006A7121">
            <w:pPr>
              <w:pStyle w:val="TAC"/>
            </w:pPr>
            <w:r w:rsidRPr="009B053A">
              <w:t>n28</w:t>
            </w:r>
          </w:p>
        </w:tc>
        <w:tc>
          <w:tcPr>
            <w:tcW w:w="2952" w:type="dxa"/>
            <w:tcBorders>
              <w:top w:val="single" w:sz="4" w:space="0" w:color="auto"/>
              <w:left w:val="single" w:sz="4" w:space="0" w:color="auto"/>
              <w:bottom w:val="single" w:sz="4" w:space="0" w:color="auto"/>
              <w:right w:val="single" w:sz="4" w:space="0" w:color="auto"/>
            </w:tcBorders>
          </w:tcPr>
          <w:p w14:paraId="6AC008D7" w14:textId="77777777" w:rsidR="00AB2B30" w:rsidRPr="009B053A" w:rsidRDefault="006A7121">
            <w:pPr>
              <w:pStyle w:val="TAC"/>
              <w:rPr>
                <w:rFonts w:eastAsia="Malgun Gothic"/>
              </w:rPr>
            </w:pPr>
            <w:r w:rsidRPr="009B053A">
              <w:rPr>
                <w:rFonts w:eastAsia="Malgun Gothic"/>
              </w:rPr>
              <w:t>0.2</w:t>
            </w:r>
          </w:p>
        </w:tc>
      </w:tr>
      <w:tr w:rsidR="00AB2B30" w:rsidRPr="009B053A" w14:paraId="64805C2C" w14:textId="77777777">
        <w:trPr>
          <w:jc w:val="center"/>
        </w:trPr>
        <w:tc>
          <w:tcPr>
            <w:tcW w:w="2225" w:type="dxa"/>
            <w:vMerge/>
            <w:tcBorders>
              <w:left w:val="single" w:sz="4" w:space="0" w:color="auto"/>
              <w:bottom w:val="single" w:sz="4" w:space="0" w:color="auto"/>
              <w:right w:val="single" w:sz="4" w:space="0" w:color="auto"/>
            </w:tcBorders>
            <w:vAlign w:val="center"/>
          </w:tcPr>
          <w:p w14:paraId="3C48849F"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51495B0"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tcPr>
          <w:p w14:paraId="41BF572E" w14:textId="77777777" w:rsidR="00AB2B30" w:rsidRPr="009B053A" w:rsidRDefault="006A7121">
            <w:pPr>
              <w:pStyle w:val="TAC"/>
              <w:rPr>
                <w:rFonts w:eastAsia="Malgun Gothic"/>
              </w:rPr>
            </w:pPr>
            <w:r w:rsidRPr="009B053A">
              <w:rPr>
                <w:rFonts w:eastAsia="Malgun Gothic"/>
              </w:rPr>
              <w:t>0.5</w:t>
            </w:r>
          </w:p>
        </w:tc>
      </w:tr>
      <w:tr w:rsidR="00AB2B30" w:rsidRPr="009B053A" w14:paraId="694297B9" w14:textId="77777777">
        <w:trPr>
          <w:jc w:val="center"/>
        </w:trPr>
        <w:tc>
          <w:tcPr>
            <w:tcW w:w="2225" w:type="dxa"/>
            <w:vMerge w:val="restart"/>
            <w:tcBorders>
              <w:top w:val="single" w:sz="4" w:space="0" w:color="auto"/>
              <w:left w:val="single" w:sz="4" w:space="0" w:color="auto"/>
              <w:right w:val="single" w:sz="4" w:space="0" w:color="auto"/>
            </w:tcBorders>
            <w:vAlign w:val="center"/>
          </w:tcPr>
          <w:p w14:paraId="2B5CE35F" w14:textId="77777777" w:rsidR="00AB2B30" w:rsidRPr="009B053A" w:rsidRDefault="006A7121">
            <w:pPr>
              <w:pStyle w:val="TAC"/>
            </w:pPr>
            <w:r w:rsidRPr="009B053A">
              <w:t>DC_12-30-66_n260</w:t>
            </w:r>
          </w:p>
        </w:tc>
        <w:tc>
          <w:tcPr>
            <w:tcW w:w="2953" w:type="dxa"/>
            <w:tcBorders>
              <w:top w:val="single" w:sz="4" w:space="0" w:color="auto"/>
              <w:left w:val="single" w:sz="4" w:space="0" w:color="auto"/>
              <w:bottom w:val="single" w:sz="4" w:space="0" w:color="auto"/>
              <w:right w:val="single" w:sz="4" w:space="0" w:color="auto"/>
            </w:tcBorders>
            <w:vAlign w:val="center"/>
          </w:tcPr>
          <w:p w14:paraId="258B6FC2" w14:textId="77777777" w:rsidR="00AB2B30" w:rsidRPr="009B053A" w:rsidRDefault="006A7121">
            <w:pPr>
              <w:pStyle w:val="TAC"/>
            </w:pPr>
            <w:r w:rsidRPr="009B053A">
              <w:t>12</w:t>
            </w:r>
          </w:p>
        </w:tc>
        <w:tc>
          <w:tcPr>
            <w:tcW w:w="2952" w:type="dxa"/>
            <w:tcBorders>
              <w:top w:val="single" w:sz="4" w:space="0" w:color="auto"/>
              <w:left w:val="single" w:sz="4" w:space="0" w:color="auto"/>
              <w:bottom w:val="single" w:sz="4" w:space="0" w:color="auto"/>
              <w:right w:val="single" w:sz="4" w:space="0" w:color="auto"/>
            </w:tcBorders>
            <w:vAlign w:val="center"/>
          </w:tcPr>
          <w:p w14:paraId="714B1A73" w14:textId="77777777" w:rsidR="00AB2B30" w:rsidRPr="009B053A" w:rsidRDefault="006A7121">
            <w:pPr>
              <w:pStyle w:val="TAC"/>
            </w:pPr>
            <w:r w:rsidRPr="009B053A">
              <w:t>0.5</w:t>
            </w:r>
          </w:p>
        </w:tc>
      </w:tr>
      <w:tr w:rsidR="00AB2B30" w:rsidRPr="009B053A" w14:paraId="7EA31980" w14:textId="77777777">
        <w:trPr>
          <w:jc w:val="center"/>
        </w:trPr>
        <w:tc>
          <w:tcPr>
            <w:tcW w:w="2225" w:type="dxa"/>
            <w:vMerge/>
            <w:tcBorders>
              <w:left w:val="single" w:sz="4" w:space="0" w:color="auto"/>
              <w:right w:val="single" w:sz="4" w:space="0" w:color="auto"/>
            </w:tcBorders>
            <w:vAlign w:val="center"/>
          </w:tcPr>
          <w:p w14:paraId="3AC38E6A"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7B3B5C29" w14:textId="77777777" w:rsidR="00AB2B30" w:rsidRPr="009B053A" w:rsidRDefault="006A7121">
            <w:pPr>
              <w:pStyle w:val="TAC"/>
            </w:pPr>
            <w:r w:rsidRPr="009B053A">
              <w:t>30</w:t>
            </w:r>
          </w:p>
        </w:tc>
        <w:tc>
          <w:tcPr>
            <w:tcW w:w="2952" w:type="dxa"/>
            <w:tcBorders>
              <w:top w:val="single" w:sz="4" w:space="0" w:color="auto"/>
              <w:left w:val="single" w:sz="4" w:space="0" w:color="auto"/>
              <w:bottom w:val="single" w:sz="4" w:space="0" w:color="auto"/>
              <w:right w:val="single" w:sz="4" w:space="0" w:color="auto"/>
            </w:tcBorders>
            <w:vAlign w:val="center"/>
          </w:tcPr>
          <w:p w14:paraId="2F4B8110" w14:textId="77777777" w:rsidR="00AB2B30" w:rsidRPr="009B053A" w:rsidRDefault="006A7121">
            <w:pPr>
              <w:pStyle w:val="TAC"/>
            </w:pPr>
            <w:r w:rsidRPr="009B053A">
              <w:t>0.5</w:t>
            </w:r>
          </w:p>
        </w:tc>
      </w:tr>
      <w:tr w:rsidR="00AB2B30" w:rsidRPr="009B053A" w14:paraId="1E028E8B" w14:textId="77777777">
        <w:trPr>
          <w:jc w:val="center"/>
        </w:trPr>
        <w:tc>
          <w:tcPr>
            <w:tcW w:w="2225" w:type="dxa"/>
            <w:vMerge/>
            <w:tcBorders>
              <w:left w:val="single" w:sz="4" w:space="0" w:color="auto"/>
              <w:right w:val="single" w:sz="4" w:space="0" w:color="auto"/>
            </w:tcBorders>
            <w:vAlign w:val="center"/>
          </w:tcPr>
          <w:p w14:paraId="521649C5"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C18F796" w14:textId="77777777" w:rsidR="00AB2B30" w:rsidRPr="009B053A" w:rsidRDefault="006A7121">
            <w:pPr>
              <w:pStyle w:val="TAC"/>
            </w:pPr>
            <w:r w:rsidRPr="009B053A">
              <w:t>66</w:t>
            </w:r>
          </w:p>
        </w:tc>
        <w:tc>
          <w:tcPr>
            <w:tcW w:w="2952" w:type="dxa"/>
            <w:tcBorders>
              <w:top w:val="single" w:sz="4" w:space="0" w:color="auto"/>
              <w:left w:val="single" w:sz="4" w:space="0" w:color="auto"/>
              <w:bottom w:val="single" w:sz="4" w:space="0" w:color="auto"/>
              <w:right w:val="single" w:sz="4" w:space="0" w:color="auto"/>
            </w:tcBorders>
            <w:vAlign w:val="center"/>
          </w:tcPr>
          <w:p w14:paraId="24DF1A59" w14:textId="77777777" w:rsidR="00AB2B30" w:rsidRPr="009B053A" w:rsidRDefault="006A7121">
            <w:pPr>
              <w:pStyle w:val="TAC"/>
            </w:pPr>
            <w:r w:rsidRPr="009B053A">
              <w:t>0.4</w:t>
            </w:r>
          </w:p>
        </w:tc>
      </w:tr>
      <w:tr w:rsidR="00AB2B30" w:rsidRPr="009B053A" w14:paraId="629DFDF1" w14:textId="77777777">
        <w:trPr>
          <w:jc w:val="center"/>
        </w:trPr>
        <w:tc>
          <w:tcPr>
            <w:tcW w:w="2225" w:type="dxa"/>
            <w:vMerge w:val="restart"/>
            <w:tcBorders>
              <w:top w:val="single" w:sz="4" w:space="0" w:color="auto"/>
              <w:left w:val="single" w:sz="4" w:space="0" w:color="auto"/>
              <w:right w:val="single" w:sz="4" w:space="0" w:color="auto"/>
            </w:tcBorders>
            <w:vAlign w:val="center"/>
          </w:tcPr>
          <w:p w14:paraId="6323258A" w14:textId="77777777" w:rsidR="00AB2B30" w:rsidRPr="009B053A" w:rsidRDefault="006A7121">
            <w:pPr>
              <w:pStyle w:val="TAC"/>
              <w:rPr>
                <w:rFonts w:eastAsia="Yu Mincho"/>
              </w:rPr>
            </w:pPr>
            <w:r w:rsidRPr="009B053A">
              <w:t>DC_19-21-42_n77</w:t>
            </w:r>
          </w:p>
        </w:tc>
        <w:tc>
          <w:tcPr>
            <w:tcW w:w="2953" w:type="dxa"/>
            <w:tcBorders>
              <w:top w:val="single" w:sz="4" w:space="0" w:color="auto"/>
              <w:left w:val="single" w:sz="4" w:space="0" w:color="auto"/>
              <w:bottom w:val="single" w:sz="4" w:space="0" w:color="auto"/>
              <w:right w:val="single" w:sz="4" w:space="0" w:color="auto"/>
            </w:tcBorders>
            <w:vAlign w:val="center"/>
          </w:tcPr>
          <w:p w14:paraId="5663FE11"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516B155" w14:textId="77777777" w:rsidR="00AB2B30" w:rsidRPr="009B053A" w:rsidRDefault="006A7121">
            <w:pPr>
              <w:pStyle w:val="TAC"/>
              <w:rPr>
                <w:rFonts w:eastAsia="Malgun Gothic"/>
              </w:rPr>
            </w:pPr>
            <w:r w:rsidRPr="009B053A">
              <w:t>0.5</w:t>
            </w:r>
          </w:p>
        </w:tc>
      </w:tr>
      <w:tr w:rsidR="00AB2B30" w:rsidRPr="009B053A" w14:paraId="4CC0B311" w14:textId="77777777">
        <w:trPr>
          <w:jc w:val="center"/>
        </w:trPr>
        <w:tc>
          <w:tcPr>
            <w:tcW w:w="2225" w:type="dxa"/>
            <w:vMerge/>
            <w:tcBorders>
              <w:left w:val="single" w:sz="4" w:space="0" w:color="auto"/>
              <w:bottom w:val="single" w:sz="4" w:space="0" w:color="auto"/>
              <w:right w:val="single" w:sz="4" w:space="0" w:color="auto"/>
            </w:tcBorders>
            <w:vAlign w:val="center"/>
          </w:tcPr>
          <w:p w14:paraId="6223EE4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1777F614" w14:textId="77777777" w:rsidR="00AB2B30" w:rsidRPr="009B053A" w:rsidRDefault="006A7121">
            <w:pPr>
              <w:pStyle w:val="TAC"/>
              <w:rPr>
                <w:rFonts w:eastAsia="Malgun Gothic"/>
              </w:rPr>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70281529" w14:textId="77777777" w:rsidR="00AB2B30" w:rsidRPr="009B053A" w:rsidRDefault="006A7121">
            <w:pPr>
              <w:pStyle w:val="TAC"/>
              <w:rPr>
                <w:rFonts w:eastAsia="Malgun Gothic"/>
              </w:rPr>
            </w:pPr>
            <w:r w:rsidRPr="009B053A">
              <w:t>0.5</w:t>
            </w:r>
          </w:p>
        </w:tc>
      </w:tr>
      <w:tr w:rsidR="00AB2B30" w:rsidRPr="009B053A" w14:paraId="70C0B895"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A25FAE" w14:textId="77777777" w:rsidR="00AB2B30" w:rsidRPr="009B053A" w:rsidRDefault="006A7121">
            <w:pPr>
              <w:pStyle w:val="TAC"/>
              <w:rPr>
                <w:rFonts w:eastAsia="Yu Mincho"/>
              </w:rPr>
            </w:pPr>
            <w:r w:rsidRPr="009B053A">
              <w:t>DC_19-21-42_n78</w:t>
            </w:r>
          </w:p>
        </w:tc>
        <w:tc>
          <w:tcPr>
            <w:tcW w:w="2953" w:type="dxa"/>
            <w:tcBorders>
              <w:top w:val="single" w:sz="4" w:space="0" w:color="auto"/>
              <w:left w:val="single" w:sz="4" w:space="0" w:color="auto"/>
              <w:bottom w:val="single" w:sz="4" w:space="0" w:color="auto"/>
              <w:right w:val="single" w:sz="4" w:space="0" w:color="auto"/>
            </w:tcBorders>
            <w:vAlign w:val="center"/>
          </w:tcPr>
          <w:p w14:paraId="4B3D5B25"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0BDE787B" w14:textId="77777777" w:rsidR="00AB2B30" w:rsidRPr="009B053A" w:rsidRDefault="006A7121">
            <w:pPr>
              <w:pStyle w:val="TAC"/>
              <w:rPr>
                <w:rFonts w:eastAsia="Malgun Gothic"/>
              </w:rPr>
            </w:pPr>
            <w:r w:rsidRPr="009B053A">
              <w:t>0.5</w:t>
            </w:r>
          </w:p>
        </w:tc>
      </w:tr>
      <w:tr w:rsidR="00AB2B30" w:rsidRPr="009B053A" w14:paraId="4D478850" w14:textId="77777777">
        <w:trPr>
          <w:jc w:val="center"/>
        </w:trPr>
        <w:tc>
          <w:tcPr>
            <w:tcW w:w="2225" w:type="dxa"/>
            <w:vMerge/>
            <w:tcBorders>
              <w:left w:val="single" w:sz="4" w:space="0" w:color="auto"/>
              <w:bottom w:val="single" w:sz="4" w:space="0" w:color="auto"/>
              <w:right w:val="single" w:sz="4" w:space="0" w:color="auto"/>
            </w:tcBorders>
            <w:vAlign w:val="center"/>
          </w:tcPr>
          <w:p w14:paraId="2C762B49"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4C674C70" w14:textId="77777777" w:rsidR="00AB2B30" w:rsidRPr="009B053A" w:rsidRDefault="006A7121">
            <w:pPr>
              <w:pStyle w:val="TAC"/>
              <w:rPr>
                <w:rFonts w:eastAsia="Malgun Gothic"/>
              </w:rPr>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31EC3204" w14:textId="77777777" w:rsidR="00AB2B30" w:rsidRPr="009B053A" w:rsidRDefault="006A7121">
            <w:pPr>
              <w:pStyle w:val="TAC"/>
              <w:rPr>
                <w:rFonts w:eastAsia="Malgun Gothic"/>
              </w:rPr>
            </w:pPr>
            <w:r w:rsidRPr="009B053A">
              <w:t>0.5</w:t>
            </w:r>
          </w:p>
        </w:tc>
      </w:tr>
      <w:tr w:rsidR="00AB2B30" w:rsidRPr="009B053A" w14:paraId="1F09569D" w14:textId="77777777">
        <w:trPr>
          <w:jc w:val="center"/>
        </w:trPr>
        <w:tc>
          <w:tcPr>
            <w:tcW w:w="2225" w:type="dxa"/>
            <w:tcBorders>
              <w:top w:val="single" w:sz="4" w:space="0" w:color="auto"/>
              <w:left w:val="single" w:sz="4" w:space="0" w:color="auto"/>
              <w:bottom w:val="single" w:sz="4" w:space="0" w:color="auto"/>
              <w:right w:val="single" w:sz="4" w:space="0" w:color="auto"/>
            </w:tcBorders>
            <w:vAlign w:val="center"/>
          </w:tcPr>
          <w:p w14:paraId="4C453C21" w14:textId="77777777" w:rsidR="00AB2B30" w:rsidRPr="009B053A" w:rsidRDefault="006A7121">
            <w:pPr>
              <w:pStyle w:val="TAC"/>
              <w:rPr>
                <w:rFonts w:eastAsia="Yu Mincho"/>
              </w:rPr>
            </w:pPr>
            <w:r w:rsidRPr="009B053A">
              <w:t>DC_19-21-42_n79</w:t>
            </w:r>
          </w:p>
        </w:tc>
        <w:tc>
          <w:tcPr>
            <w:tcW w:w="2953" w:type="dxa"/>
            <w:tcBorders>
              <w:top w:val="single" w:sz="4" w:space="0" w:color="auto"/>
              <w:left w:val="single" w:sz="4" w:space="0" w:color="auto"/>
              <w:bottom w:val="single" w:sz="4" w:space="0" w:color="auto"/>
              <w:right w:val="single" w:sz="4" w:space="0" w:color="auto"/>
            </w:tcBorders>
            <w:vAlign w:val="center"/>
          </w:tcPr>
          <w:p w14:paraId="17209A61" w14:textId="77777777" w:rsidR="00AB2B30" w:rsidRPr="009B053A" w:rsidRDefault="006A7121">
            <w:pPr>
              <w:pStyle w:val="TAC"/>
              <w:rPr>
                <w:rFonts w:eastAsia="Malgun Gothic"/>
              </w:rPr>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8CF2D4A" w14:textId="77777777" w:rsidR="00AB2B30" w:rsidRPr="009B053A" w:rsidRDefault="006A7121">
            <w:pPr>
              <w:pStyle w:val="TAC"/>
              <w:rPr>
                <w:rFonts w:eastAsia="Malgun Gothic"/>
              </w:rPr>
            </w:pPr>
            <w:r w:rsidRPr="009B053A">
              <w:t>0.5</w:t>
            </w:r>
          </w:p>
        </w:tc>
      </w:tr>
      <w:tr w:rsidR="00AB2B30" w:rsidRPr="009B053A" w14:paraId="1343A134" w14:textId="77777777">
        <w:trPr>
          <w:jc w:val="center"/>
        </w:trPr>
        <w:tc>
          <w:tcPr>
            <w:tcW w:w="2225" w:type="dxa"/>
            <w:tcBorders>
              <w:top w:val="single" w:sz="4" w:space="0" w:color="auto"/>
              <w:left w:val="single" w:sz="4" w:space="0" w:color="auto"/>
              <w:right w:val="single" w:sz="4" w:space="0" w:color="auto"/>
            </w:tcBorders>
            <w:vAlign w:val="center"/>
          </w:tcPr>
          <w:p w14:paraId="444C79A3" w14:textId="77777777" w:rsidR="00AB2B30" w:rsidRPr="009B053A" w:rsidRDefault="006A7121">
            <w:pPr>
              <w:pStyle w:val="TAC"/>
            </w:pPr>
            <w:r w:rsidRPr="009B053A">
              <w:t>DC_19-21_n77-n79</w:t>
            </w:r>
          </w:p>
        </w:tc>
        <w:tc>
          <w:tcPr>
            <w:tcW w:w="2953" w:type="dxa"/>
            <w:tcBorders>
              <w:top w:val="single" w:sz="4" w:space="0" w:color="auto"/>
              <w:left w:val="single" w:sz="4" w:space="0" w:color="auto"/>
              <w:bottom w:val="single" w:sz="4" w:space="0" w:color="auto"/>
              <w:right w:val="single" w:sz="4" w:space="0" w:color="auto"/>
            </w:tcBorders>
            <w:vAlign w:val="center"/>
          </w:tcPr>
          <w:p w14:paraId="44E32952"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59B51717" w14:textId="77777777" w:rsidR="00AB2B30" w:rsidRPr="009B053A" w:rsidRDefault="006A7121">
            <w:pPr>
              <w:pStyle w:val="TAC"/>
            </w:pPr>
            <w:r w:rsidRPr="009B053A">
              <w:rPr>
                <w:rFonts w:eastAsia="Yu Mincho"/>
              </w:rPr>
              <w:t>0.5</w:t>
            </w:r>
          </w:p>
        </w:tc>
      </w:tr>
      <w:tr w:rsidR="00AB2B30" w:rsidRPr="009B053A" w14:paraId="2FD19F00" w14:textId="77777777">
        <w:trPr>
          <w:jc w:val="center"/>
        </w:trPr>
        <w:tc>
          <w:tcPr>
            <w:tcW w:w="2225" w:type="dxa"/>
            <w:tcBorders>
              <w:top w:val="single" w:sz="4" w:space="0" w:color="auto"/>
              <w:left w:val="single" w:sz="4" w:space="0" w:color="auto"/>
              <w:right w:val="single" w:sz="4" w:space="0" w:color="auto"/>
            </w:tcBorders>
            <w:vAlign w:val="center"/>
          </w:tcPr>
          <w:p w14:paraId="248C052F" w14:textId="77777777" w:rsidR="00AB2B30" w:rsidRPr="009B053A" w:rsidRDefault="006A7121">
            <w:pPr>
              <w:pStyle w:val="TAC"/>
            </w:pPr>
            <w:r w:rsidRPr="009B053A">
              <w:t>DC_19-21_n78-n79</w:t>
            </w:r>
          </w:p>
        </w:tc>
        <w:tc>
          <w:tcPr>
            <w:tcW w:w="2953" w:type="dxa"/>
            <w:tcBorders>
              <w:top w:val="single" w:sz="4" w:space="0" w:color="auto"/>
              <w:left w:val="single" w:sz="4" w:space="0" w:color="auto"/>
              <w:bottom w:val="single" w:sz="4" w:space="0" w:color="auto"/>
              <w:right w:val="single" w:sz="4" w:space="0" w:color="auto"/>
            </w:tcBorders>
            <w:vAlign w:val="center"/>
          </w:tcPr>
          <w:p w14:paraId="2AAFA5E1"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2F7B7F5B" w14:textId="77777777" w:rsidR="00AB2B30" w:rsidRPr="009B053A" w:rsidRDefault="006A7121">
            <w:pPr>
              <w:pStyle w:val="TAC"/>
            </w:pPr>
            <w:r w:rsidRPr="009B053A">
              <w:rPr>
                <w:rFonts w:eastAsia="Yu Mincho"/>
              </w:rPr>
              <w:t>0.5</w:t>
            </w:r>
          </w:p>
        </w:tc>
      </w:tr>
      <w:tr w:rsidR="00AB2B30" w:rsidRPr="009B053A" w14:paraId="32034B0B" w14:textId="77777777">
        <w:trPr>
          <w:jc w:val="center"/>
        </w:trPr>
        <w:tc>
          <w:tcPr>
            <w:tcW w:w="2225" w:type="dxa"/>
            <w:vMerge w:val="restart"/>
            <w:tcBorders>
              <w:top w:val="single" w:sz="4" w:space="0" w:color="auto"/>
              <w:left w:val="single" w:sz="4" w:space="0" w:color="auto"/>
              <w:right w:val="single" w:sz="4" w:space="0" w:color="auto"/>
            </w:tcBorders>
            <w:vAlign w:val="center"/>
          </w:tcPr>
          <w:p w14:paraId="17CD8DC8" w14:textId="77777777" w:rsidR="00AB2B30" w:rsidRPr="009B053A" w:rsidRDefault="006A7121">
            <w:pPr>
              <w:pStyle w:val="TAC"/>
            </w:pPr>
            <w:r w:rsidRPr="009B053A">
              <w:t>DC_19-42_n77-n79</w:t>
            </w:r>
          </w:p>
        </w:tc>
        <w:tc>
          <w:tcPr>
            <w:tcW w:w="2953" w:type="dxa"/>
            <w:tcBorders>
              <w:top w:val="single" w:sz="4" w:space="0" w:color="auto"/>
              <w:left w:val="single" w:sz="4" w:space="0" w:color="auto"/>
              <w:bottom w:val="single" w:sz="4" w:space="0" w:color="auto"/>
              <w:right w:val="single" w:sz="4" w:space="0" w:color="auto"/>
            </w:tcBorders>
            <w:vAlign w:val="center"/>
          </w:tcPr>
          <w:p w14:paraId="43C4EFC6"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752F48A8" w14:textId="77777777" w:rsidR="00AB2B30" w:rsidRPr="009B053A" w:rsidRDefault="006A7121">
            <w:pPr>
              <w:pStyle w:val="TAC"/>
            </w:pPr>
            <w:r w:rsidRPr="009B053A">
              <w:t>0.5</w:t>
            </w:r>
          </w:p>
        </w:tc>
      </w:tr>
      <w:tr w:rsidR="00AB2B30" w:rsidRPr="009B053A" w14:paraId="2FB1EEB4" w14:textId="77777777">
        <w:trPr>
          <w:jc w:val="center"/>
        </w:trPr>
        <w:tc>
          <w:tcPr>
            <w:tcW w:w="2225" w:type="dxa"/>
            <w:vMerge/>
            <w:tcBorders>
              <w:left w:val="single" w:sz="4" w:space="0" w:color="auto"/>
              <w:right w:val="single" w:sz="4" w:space="0" w:color="auto"/>
            </w:tcBorders>
            <w:vAlign w:val="center"/>
          </w:tcPr>
          <w:p w14:paraId="4362C222"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3EBE63B9"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29049417" w14:textId="77777777" w:rsidR="00AB2B30" w:rsidRPr="009B053A" w:rsidRDefault="006A7121">
            <w:pPr>
              <w:pStyle w:val="TAC"/>
            </w:pPr>
            <w:r w:rsidRPr="009B053A">
              <w:rPr>
                <w:rFonts w:eastAsia="Yu Mincho"/>
              </w:rPr>
              <w:t>0.5</w:t>
            </w:r>
          </w:p>
        </w:tc>
      </w:tr>
      <w:tr w:rsidR="00AB2B30" w:rsidRPr="009B053A" w14:paraId="719F9793" w14:textId="77777777">
        <w:trPr>
          <w:jc w:val="center"/>
        </w:trPr>
        <w:tc>
          <w:tcPr>
            <w:tcW w:w="2225" w:type="dxa"/>
            <w:vMerge w:val="restart"/>
            <w:tcBorders>
              <w:top w:val="single" w:sz="4" w:space="0" w:color="auto"/>
              <w:left w:val="single" w:sz="4" w:space="0" w:color="auto"/>
              <w:right w:val="single" w:sz="4" w:space="0" w:color="auto"/>
            </w:tcBorders>
            <w:vAlign w:val="center"/>
          </w:tcPr>
          <w:p w14:paraId="581F39A5" w14:textId="77777777" w:rsidR="00AB2B30" w:rsidRPr="009B053A" w:rsidRDefault="006A7121">
            <w:pPr>
              <w:pStyle w:val="TAC"/>
            </w:pPr>
            <w:r w:rsidRPr="009B053A">
              <w:t>DC_19-42_n78-n79</w:t>
            </w:r>
          </w:p>
        </w:tc>
        <w:tc>
          <w:tcPr>
            <w:tcW w:w="2953" w:type="dxa"/>
            <w:tcBorders>
              <w:top w:val="single" w:sz="4" w:space="0" w:color="auto"/>
              <w:left w:val="single" w:sz="4" w:space="0" w:color="auto"/>
              <w:bottom w:val="single" w:sz="4" w:space="0" w:color="auto"/>
              <w:right w:val="single" w:sz="4" w:space="0" w:color="auto"/>
            </w:tcBorders>
            <w:vAlign w:val="center"/>
          </w:tcPr>
          <w:p w14:paraId="40F34901"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504491F0" w14:textId="77777777" w:rsidR="00AB2B30" w:rsidRPr="009B053A" w:rsidRDefault="006A7121">
            <w:pPr>
              <w:pStyle w:val="TAC"/>
            </w:pPr>
            <w:r w:rsidRPr="009B053A">
              <w:t>0.5</w:t>
            </w:r>
          </w:p>
        </w:tc>
      </w:tr>
      <w:tr w:rsidR="00AB2B30" w:rsidRPr="009B053A" w14:paraId="3E244E22" w14:textId="77777777">
        <w:trPr>
          <w:jc w:val="center"/>
        </w:trPr>
        <w:tc>
          <w:tcPr>
            <w:tcW w:w="2225" w:type="dxa"/>
            <w:vMerge/>
            <w:tcBorders>
              <w:left w:val="single" w:sz="4" w:space="0" w:color="auto"/>
              <w:right w:val="single" w:sz="4" w:space="0" w:color="auto"/>
            </w:tcBorders>
            <w:vAlign w:val="center"/>
          </w:tcPr>
          <w:p w14:paraId="1286D81E" w14:textId="77777777" w:rsidR="00AB2B30" w:rsidRPr="009B053A" w:rsidRDefault="00AB2B30">
            <w:pPr>
              <w:pStyle w:val="TAC"/>
            </w:pPr>
          </w:p>
        </w:tc>
        <w:tc>
          <w:tcPr>
            <w:tcW w:w="2953" w:type="dxa"/>
            <w:tcBorders>
              <w:top w:val="single" w:sz="4" w:space="0" w:color="auto"/>
              <w:left w:val="single" w:sz="4" w:space="0" w:color="auto"/>
              <w:bottom w:val="single" w:sz="4" w:space="0" w:color="auto"/>
              <w:right w:val="single" w:sz="4" w:space="0" w:color="auto"/>
            </w:tcBorders>
            <w:vAlign w:val="center"/>
          </w:tcPr>
          <w:p w14:paraId="5A1DB829"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412EDEC0" w14:textId="77777777" w:rsidR="00AB2B30" w:rsidRPr="009B053A" w:rsidRDefault="006A7121">
            <w:pPr>
              <w:pStyle w:val="TAC"/>
            </w:pPr>
            <w:r w:rsidRPr="009B053A">
              <w:rPr>
                <w:rFonts w:eastAsia="Yu Mincho"/>
              </w:rPr>
              <w:t>0.5</w:t>
            </w:r>
          </w:p>
        </w:tc>
      </w:tr>
      <w:tr w:rsidR="00AB2B30" w:rsidRPr="009B053A" w14:paraId="5F51D996" w14:textId="77777777">
        <w:trPr>
          <w:jc w:val="center"/>
        </w:trPr>
        <w:tc>
          <w:tcPr>
            <w:tcW w:w="2225" w:type="dxa"/>
            <w:vMerge w:val="restart"/>
            <w:tcBorders>
              <w:left w:val="single" w:sz="4" w:space="0" w:color="auto"/>
              <w:right w:val="single" w:sz="4" w:space="0" w:color="auto"/>
            </w:tcBorders>
            <w:vAlign w:val="center"/>
          </w:tcPr>
          <w:p w14:paraId="080911BC" w14:textId="77777777" w:rsidR="00AB2B30" w:rsidRPr="009B053A" w:rsidRDefault="006A7121">
            <w:pPr>
              <w:pStyle w:val="TAC"/>
              <w:rPr>
                <w:rFonts w:eastAsia="Yu Mincho"/>
              </w:rPr>
            </w:pPr>
            <w:r w:rsidRPr="009B053A">
              <w:t>DC_21-42_n77-n79</w:t>
            </w:r>
          </w:p>
        </w:tc>
        <w:tc>
          <w:tcPr>
            <w:tcW w:w="2953" w:type="dxa"/>
            <w:tcBorders>
              <w:top w:val="single" w:sz="4" w:space="0" w:color="auto"/>
              <w:left w:val="single" w:sz="4" w:space="0" w:color="auto"/>
              <w:bottom w:val="single" w:sz="4" w:space="0" w:color="auto"/>
              <w:right w:val="single" w:sz="4" w:space="0" w:color="auto"/>
            </w:tcBorders>
            <w:vAlign w:val="center"/>
          </w:tcPr>
          <w:p w14:paraId="5EFA12C4"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3AAECF42" w14:textId="77777777" w:rsidR="00AB2B30" w:rsidRPr="009B053A" w:rsidRDefault="006A7121">
            <w:pPr>
              <w:pStyle w:val="TAC"/>
            </w:pPr>
            <w:r w:rsidRPr="009B053A">
              <w:t>0.5</w:t>
            </w:r>
          </w:p>
        </w:tc>
      </w:tr>
      <w:tr w:rsidR="00AB2B30" w:rsidRPr="009B053A" w14:paraId="7DF933EF" w14:textId="77777777">
        <w:trPr>
          <w:jc w:val="center"/>
        </w:trPr>
        <w:tc>
          <w:tcPr>
            <w:tcW w:w="2225" w:type="dxa"/>
            <w:vMerge/>
            <w:tcBorders>
              <w:left w:val="single" w:sz="4" w:space="0" w:color="auto"/>
              <w:right w:val="single" w:sz="4" w:space="0" w:color="auto"/>
            </w:tcBorders>
            <w:vAlign w:val="center"/>
          </w:tcPr>
          <w:p w14:paraId="62153BB0"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639FB3DD" w14:textId="77777777" w:rsidR="00AB2B30" w:rsidRPr="009B053A" w:rsidRDefault="006A7121">
            <w:pPr>
              <w:pStyle w:val="TAC"/>
            </w:pPr>
            <w:r w:rsidRPr="009B053A">
              <w:t>n77</w:t>
            </w:r>
          </w:p>
        </w:tc>
        <w:tc>
          <w:tcPr>
            <w:tcW w:w="2952" w:type="dxa"/>
            <w:tcBorders>
              <w:top w:val="single" w:sz="4" w:space="0" w:color="auto"/>
              <w:left w:val="single" w:sz="4" w:space="0" w:color="auto"/>
              <w:bottom w:val="single" w:sz="4" w:space="0" w:color="auto"/>
              <w:right w:val="single" w:sz="4" w:space="0" w:color="auto"/>
            </w:tcBorders>
            <w:vAlign w:val="center"/>
          </w:tcPr>
          <w:p w14:paraId="00C418D4" w14:textId="77777777" w:rsidR="00AB2B30" w:rsidRPr="009B053A" w:rsidRDefault="006A7121">
            <w:pPr>
              <w:pStyle w:val="TAC"/>
            </w:pPr>
            <w:r w:rsidRPr="009B053A">
              <w:rPr>
                <w:rFonts w:eastAsia="Yu Mincho"/>
              </w:rPr>
              <w:t>0.5</w:t>
            </w:r>
          </w:p>
        </w:tc>
      </w:tr>
      <w:tr w:rsidR="00AB2B30" w:rsidRPr="009B053A" w14:paraId="6149FDB3" w14:textId="77777777">
        <w:trPr>
          <w:jc w:val="center"/>
        </w:trPr>
        <w:tc>
          <w:tcPr>
            <w:tcW w:w="2225" w:type="dxa"/>
            <w:vMerge w:val="restart"/>
            <w:tcBorders>
              <w:left w:val="single" w:sz="4" w:space="0" w:color="auto"/>
              <w:right w:val="single" w:sz="4" w:space="0" w:color="auto"/>
            </w:tcBorders>
            <w:vAlign w:val="center"/>
          </w:tcPr>
          <w:p w14:paraId="5C4A5D7F" w14:textId="77777777" w:rsidR="00AB2B30" w:rsidRPr="009B053A" w:rsidRDefault="006A7121">
            <w:pPr>
              <w:pStyle w:val="TAC"/>
              <w:rPr>
                <w:rFonts w:eastAsia="Yu Mincho"/>
              </w:rPr>
            </w:pPr>
            <w:r w:rsidRPr="009B053A">
              <w:t>DC_21-42_n78-n79</w:t>
            </w:r>
          </w:p>
        </w:tc>
        <w:tc>
          <w:tcPr>
            <w:tcW w:w="2953" w:type="dxa"/>
            <w:tcBorders>
              <w:top w:val="single" w:sz="4" w:space="0" w:color="auto"/>
              <w:left w:val="single" w:sz="4" w:space="0" w:color="auto"/>
              <w:bottom w:val="single" w:sz="4" w:space="0" w:color="auto"/>
              <w:right w:val="single" w:sz="4" w:space="0" w:color="auto"/>
            </w:tcBorders>
            <w:vAlign w:val="center"/>
          </w:tcPr>
          <w:p w14:paraId="2BF1B851" w14:textId="77777777" w:rsidR="00AB2B30" w:rsidRPr="009B053A" w:rsidRDefault="006A7121">
            <w:pPr>
              <w:pStyle w:val="TAC"/>
            </w:pPr>
            <w:r w:rsidRPr="009B053A">
              <w:t>42</w:t>
            </w:r>
          </w:p>
        </w:tc>
        <w:tc>
          <w:tcPr>
            <w:tcW w:w="2952" w:type="dxa"/>
            <w:tcBorders>
              <w:top w:val="single" w:sz="4" w:space="0" w:color="auto"/>
              <w:left w:val="single" w:sz="4" w:space="0" w:color="auto"/>
              <w:bottom w:val="single" w:sz="4" w:space="0" w:color="auto"/>
              <w:right w:val="single" w:sz="4" w:space="0" w:color="auto"/>
            </w:tcBorders>
            <w:vAlign w:val="center"/>
          </w:tcPr>
          <w:p w14:paraId="7338B378" w14:textId="77777777" w:rsidR="00AB2B30" w:rsidRPr="009B053A" w:rsidRDefault="006A7121">
            <w:pPr>
              <w:pStyle w:val="TAC"/>
            </w:pPr>
            <w:r w:rsidRPr="009B053A">
              <w:t>0.5</w:t>
            </w:r>
          </w:p>
        </w:tc>
      </w:tr>
      <w:tr w:rsidR="00AB2B30" w:rsidRPr="009B053A" w14:paraId="74F98618" w14:textId="77777777">
        <w:trPr>
          <w:jc w:val="center"/>
        </w:trPr>
        <w:tc>
          <w:tcPr>
            <w:tcW w:w="2225" w:type="dxa"/>
            <w:vMerge/>
            <w:tcBorders>
              <w:left w:val="single" w:sz="4" w:space="0" w:color="auto"/>
              <w:right w:val="single" w:sz="4" w:space="0" w:color="auto"/>
            </w:tcBorders>
            <w:vAlign w:val="center"/>
          </w:tcPr>
          <w:p w14:paraId="6E96A6A6" w14:textId="77777777" w:rsidR="00AB2B30" w:rsidRPr="009B053A" w:rsidRDefault="00AB2B30">
            <w:pPr>
              <w:pStyle w:val="TAC"/>
              <w:rPr>
                <w:rFonts w:eastAsia="Yu Mincho"/>
              </w:rPr>
            </w:pPr>
          </w:p>
        </w:tc>
        <w:tc>
          <w:tcPr>
            <w:tcW w:w="2953" w:type="dxa"/>
            <w:tcBorders>
              <w:top w:val="single" w:sz="4" w:space="0" w:color="auto"/>
              <w:left w:val="single" w:sz="4" w:space="0" w:color="auto"/>
              <w:bottom w:val="single" w:sz="4" w:space="0" w:color="auto"/>
              <w:right w:val="single" w:sz="4" w:space="0" w:color="auto"/>
            </w:tcBorders>
            <w:vAlign w:val="center"/>
          </w:tcPr>
          <w:p w14:paraId="24841A5A" w14:textId="77777777" w:rsidR="00AB2B30" w:rsidRPr="009B053A" w:rsidRDefault="006A7121">
            <w:pPr>
              <w:pStyle w:val="TAC"/>
            </w:pPr>
            <w:r w:rsidRPr="009B053A">
              <w:t>n78</w:t>
            </w:r>
          </w:p>
        </w:tc>
        <w:tc>
          <w:tcPr>
            <w:tcW w:w="2952" w:type="dxa"/>
            <w:tcBorders>
              <w:top w:val="single" w:sz="4" w:space="0" w:color="auto"/>
              <w:left w:val="single" w:sz="4" w:space="0" w:color="auto"/>
              <w:bottom w:val="single" w:sz="4" w:space="0" w:color="auto"/>
              <w:right w:val="single" w:sz="4" w:space="0" w:color="auto"/>
            </w:tcBorders>
            <w:vAlign w:val="center"/>
          </w:tcPr>
          <w:p w14:paraId="7AF3C5D5" w14:textId="77777777" w:rsidR="00AB2B30" w:rsidRPr="009B053A" w:rsidRDefault="006A7121">
            <w:pPr>
              <w:pStyle w:val="TAC"/>
            </w:pPr>
            <w:r w:rsidRPr="009B053A">
              <w:rPr>
                <w:rFonts w:eastAsia="Yu Mincho"/>
              </w:rPr>
              <w:t>0.5</w:t>
            </w:r>
          </w:p>
        </w:tc>
      </w:tr>
      <w:tr w:rsidR="00AB2B30" w:rsidRPr="009B053A" w14:paraId="5D66A6BF" w14:textId="77777777">
        <w:trPr>
          <w:jc w:val="center"/>
        </w:trPr>
        <w:tc>
          <w:tcPr>
            <w:tcW w:w="8130" w:type="dxa"/>
            <w:gridSpan w:val="3"/>
            <w:tcBorders>
              <w:left w:val="single" w:sz="4" w:space="0" w:color="auto"/>
              <w:bottom w:val="single" w:sz="4" w:space="0" w:color="auto"/>
              <w:right w:val="single" w:sz="4" w:space="0" w:color="auto"/>
            </w:tcBorders>
            <w:vAlign w:val="center"/>
          </w:tcPr>
          <w:p w14:paraId="239A4187" w14:textId="77777777" w:rsidR="00AB2B30" w:rsidRPr="009B053A" w:rsidRDefault="006A7121">
            <w:pPr>
              <w:pStyle w:val="TAN"/>
            </w:pPr>
            <w:r w:rsidRPr="009B053A">
              <w:t>NOTE 1:</w:t>
            </w:r>
            <w:r w:rsidRPr="009B053A">
              <w:tab/>
              <w:t>The requirement is applied for UE transmitting on the frequency range of 2545 - 2690 MHz.</w:t>
            </w:r>
          </w:p>
          <w:p w14:paraId="6FD0A6CA" w14:textId="77777777" w:rsidR="00AB2B30" w:rsidRPr="009B053A" w:rsidRDefault="006A7121">
            <w:pPr>
              <w:pStyle w:val="TAN"/>
            </w:pPr>
            <w:r w:rsidRPr="009B053A">
              <w:t>NOTE 2:</w:t>
            </w:r>
            <w:r w:rsidRPr="009B053A">
              <w:tab/>
              <w:t>The requirement is applied for UE transmitting on the frequency range of 2496 - 2545 MHz.</w:t>
            </w:r>
          </w:p>
          <w:p w14:paraId="329B8FEA" w14:textId="77777777" w:rsidR="00AB2B30" w:rsidRPr="009B053A" w:rsidRDefault="006A7121">
            <w:pPr>
              <w:pStyle w:val="TAN"/>
            </w:pPr>
            <w:r w:rsidRPr="009B053A">
              <w:t>NOTE 3:</w:t>
            </w:r>
            <w:r w:rsidRPr="009B053A">
              <w:tab/>
              <w:t>The requirement is applied for UE transmitting on the frequency range of 2515 - 2690 MHz.</w:t>
            </w:r>
          </w:p>
          <w:p w14:paraId="14ECD9A7" w14:textId="77777777" w:rsidR="00AB2B30" w:rsidRPr="009B053A" w:rsidRDefault="006A7121">
            <w:pPr>
              <w:pStyle w:val="TAN"/>
              <w:rPr>
                <w:rFonts w:eastAsia="Yu Mincho"/>
              </w:rPr>
            </w:pPr>
            <w:r w:rsidRPr="009B053A">
              <w:t>NOTE 4:</w:t>
            </w:r>
            <w:r w:rsidRPr="009B053A">
              <w:tab/>
              <w:t>The requirement is applied for UE transmitting on the frequency range of 2496 - 2515 MHz.</w:t>
            </w:r>
          </w:p>
        </w:tc>
      </w:tr>
    </w:tbl>
    <w:p w14:paraId="4617C760" w14:textId="77777777" w:rsidR="00AB2B30" w:rsidRPr="009B053A" w:rsidRDefault="00AB2B30"/>
    <w:p w14:paraId="19488D7C" w14:textId="77777777" w:rsidR="00AB2B30" w:rsidRPr="009B053A" w:rsidRDefault="006A7121">
      <w:pPr>
        <w:pStyle w:val="Heading5"/>
      </w:pPr>
      <w:bookmarkStart w:id="8859" w:name="_Toc27475911"/>
      <w:bookmarkStart w:id="8860" w:name="_Toc29495402"/>
      <w:bookmarkStart w:id="8861" w:name="_Toc36116450"/>
      <w:bookmarkStart w:id="8862" w:name="_Toc36118499"/>
      <w:bookmarkStart w:id="8863" w:name="_Toc36560614"/>
      <w:bookmarkStart w:id="8864" w:name="_Toc43977146"/>
      <w:bookmarkStart w:id="8865" w:name="_Toc52213726"/>
      <w:bookmarkStart w:id="8866" w:name="_Toc60743191"/>
      <w:bookmarkStart w:id="8867" w:name="_Toc68206369"/>
      <w:bookmarkStart w:id="8868" w:name="_Toc75972167"/>
      <w:bookmarkStart w:id="8869" w:name="_Toc85051608"/>
      <w:bookmarkStart w:id="8870" w:name="_Toc90493630"/>
      <w:bookmarkStart w:id="8871" w:name="_Toc90494270"/>
      <w:bookmarkStart w:id="8872" w:name="_Toc100094311"/>
      <w:bookmarkStart w:id="8873" w:name="_Toc106873004"/>
      <w:bookmarkStart w:id="8874" w:name="_Toc133250073"/>
      <w:r w:rsidRPr="009B053A">
        <w:lastRenderedPageBreak/>
        <w:t>7.3B.3.3.4</w:t>
      </w:r>
      <w:r w:rsidRPr="009B053A">
        <w:tab/>
        <w:t>ΔR</w:t>
      </w:r>
      <w:r w:rsidRPr="009B053A">
        <w:rPr>
          <w:szCs w:val="22"/>
          <w:vertAlign w:val="subscript"/>
        </w:rPr>
        <w:t>IB,c</w:t>
      </w:r>
      <w:r w:rsidRPr="009B053A">
        <w:t xml:space="preserve"> for EN-DC in five bands</w:t>
      </w:r>
      <w:bookmarkEnd w:id="8859"/>
      <w:bookmarkEnd w:id="8860"/>
      <w:bookmarkEnd w:id="8861"/>
      <w:bookmarkEnd w:id="8862"/>
      <w:bookmarkEnd w:id="8863"/>
      <w:bookmarkEnd w:id="8864"/>
      <w:bookmarkEnd w:id="8865"/>
      <w:bookmarkEnd w:id="8866"/>
      <w:bookmarkEnd w:id="8867"/>
      <w:bookmarkEnd w:id="8868"/>
      <w:bookmarkEnd w:id="8869"/>
      <w:bookmarkEnd w:id="8870"/>
      <w:bookmarkEnd w:id="8871"/>
      <w:bookmarkEnd w:id="8872"/>
      <w:bookmarkEnd w:id="8873"/>
      <w:bookmarkEnd w:id="8874"/>
    </w:p>
    <w:p w14:paraId="0F689F33" w14:textId="77777777" w:rsidR="00AB2B30" w:rsidRPr="009B053A" w:rsidRDefault="006A7121">
      <w:pPr>
        <w:pStyle w:val="TH"/>
      </w:pPr>
      <w:r w:rsidRPr="009B053A">
        <w:t>Table 7.3B.3.3.4-1: ΔR</w:t>
      </w:r>
      <w:r w:rsidRPr="009B053A">
        <w:rPr>
          <w:vertAlign w:val="subscript"/>
        </w:rPr>
        <w:t>IB,c</w:t>
      </w:r>
      <w:r w:rsidRPr="009B053A">
        <w:t xml:space="preserve"> due to EN-DC (fiv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3"/>
        <w:gridCol w:w="2717"/>
        <w:gridCol w:w="1552"/>
      </w:tblGrid>
      <w:tr w:rsidR="00AB2B30" w:rsidRPr="009B053A" w14:paraId="05501D39" w14:textId="77777777">
        <w:trPr>
          <w:jc w:val="center"/>
        </w:trPr>
        <w:tc>
          <w:tcPr>
            <w:tcW w:w="0" w:type="auto"/>
            <w:tcBorders>
              <w:top w:val="single" w:sz="4" w:space="0" w:color="auto"/>
              <w:left w:val="single" w:sz="4" w:space="0" w:color="auto"/>
              <w:bottom w:val="single" w:sz="4" w:space="0" w:color="auto"/>
              <w:right w:val="single" w:sz="4" w:space="0" w:color="auto"/>
            </w:tcBorders>
            <w:hideMark/>
          </w:tcPr>
          <w:p w14:paraId="3BB01024" w14:textId="77777777" w:rsidR="00AB2B30" w:rsidRPr="009B053A" w:rsidRDefault="006A7121">
            <w:pPr>
              <w:pStyle w:val="TAH"/>
            </w:pPr>
            <w:r w:rsidRPr="009B053A">
              <w:lastRenderedPageBreak/>
              <w:t>Inter-band EN-DC configuration</w:t>
            </w:r>
          </w:p>
        </w:tc>
        <w:tc>
          <w:tcPr>
            <w:tcW w:w="0" w:type="auto"/>
            <w:tcBorders>
              <w:top w:val="single" w:sz="4" w:space="0" w:color="auto"/>
              <w:left w:val="single" w:sz="4" w:space="0" w:color="auto"/>
              <w:bottom w:val="single" w:sz="4" w:space="0" w:color="auto"/>
              <w:right w:val="single" w:sz="4" w:space="0" w:color="auto"/>
            </w:tcBorders>
            <w:hideMark/>
          </w:tcPr>
          <w:p w14:paraId="6C67F9C9" w14:textId="77777777" w:rsidR="00AB2B30" w:rsidRPr="009B053A" w:rsidRDefault="006A7121">
            <w:pPr>
              <w:pStyle w:val="TAH"/>
            </w:pPr>
            <w:r w:rsidRPr="009B053A">
              <w:t>E-UTRA or NR Band</w:t>
            </w:r>
          </w:p>
        </w:tc>
        <w:tc>
          <w:tcPr>
            <w:tcW w:w="0" w:type="auto"/>
            <w:tcBorders>
              <w:top w:val="single" w:sz="4" w:space="0" w:color="auto"/>
              <w:left w:val="single" w:sz="4" w:space="0" w:color="auto"/>
              <w:bottom w:val="single" w:sz="4" w:space="0" w:color="auto"/>
              <w:right w:val="single" w:sz="4" w:space="0" w:color="auto"/>
            </w:tcBorders>
            <w:hideMark/>
          </w:tcPr>
          <w:p w14:paraId="6BE68383" w14:textId="77777777" w:rsidR="00AB2B30" w:rsidRPr="009B053A" w:rsidRDefault="006A7121">
            <w:pPr>
              <w:pStyle w:val="TAH"/>
            </w:pPr>
            <w:r w:rsidRPr="009B053A">
              <w:t>ΔR</w:t>
            </w:r>
            <w:r w:rsidRPr="009B053A">
              <w:rPr>
                <w:vertAlign w:val="subscript"/>
              </w:rPr>
              <w:t>IB,c</w:t>
            </w:r>
            <w:r w:rsidRPr="009B053A">
              <w:t xml:space="preserve"> (dB)</w:t>
            </w:r>
          </w:p>
        </w:tc>
      </w:tr>
      <w:tr w:rsidR="00AB2B30" w:rsidRPr="009B053A" w14:paraId="7DEB6602" w14:textId="77777777">
        <w:trPr>
          <w:jc w:val="center"/>
        </w:trPr>
        <w:tc>
          <w:tcPr>
            <w:tcW w:w="0" w:type="auto"/>
            <w:vMerge w:val="restart"/>
            <w:tcBorders>
              <w:top w:val="single" w:sz="4" w:space="0" w:color="auto"/>
              <w:left w:val="single" w:sz="4" w:space="0" w:color="auto"/>
              <w:right w:val="single" w:sz="4" w:space="0" w:color="auto"/>
            </w:tcBorders>
            <w:vAlign w:val="center"/>
          </w:tcPr>
          <w:p w14:paraId="1DC23BB1" w14:textId="77777777" w:rsidR="00AB2B30" w:rsidRPr="009B053A" w:rsidRDefault="006A7121">
            <w:pPr>
              <w:pStyle w:val="TAC"/>
              <w:rPr>
                <w:rFonts w:eastAsia="Yu Mincho"/>
              </w:rPr>
            </w:pPr>
            <w:r w:rsidRPr="009B053A">
              <w:rPr>
                <w:lang w:eastAsia="ja-JP"/>
              </w:rPr>
              <w:t>DC</w:t>
            </w:r>
            <w:r w:rsidRPr="009B053A">
              <w:t>_1-3-</w:t>
            </w:r>
            <w:r w:rsidRPr="009B053A">
              <w:rPr>
                <w:lang w:eastAsia="ja-JP"/>
              </w:rPr>
              <w:t>7</w:t>
            </w:r>
            <w:r w:rsidRPr="009B053A">
              <w:t>-20_</w:t>
            </w:r>
            <w:r w:rsidRPr="009B053A">
              <w:rPr>
                <w:lang w:eastAsia="ja-JP"/>
              </w:rPr>
              <w:t>n28</w:t>
            </w:r>
          </w:p>
        </w:tc>
        <w:tc>
          <w:tcPr>
            <w:tcW w:w="0" w:type="auto"/>
            <w:tcBorders>
              <w:top w:val="single" w:sz="4" w:space="0" w:color="auto"/>
              <w:left w:val="single" w:sz="4" w:space="0" w:color="auto"/>
              <w:bottom w:val="single" w:sz="4" w:space="0" w:color="auto"/>
              <w:right w:val="single" w:sz="4" w:space="0" w:color="auto"/>
            </w:tcBorders>
            <w:vAlign w:val="center"/>
          </w:tcPr>
          <w:p w14:paraId="3F78A8DA" w14:textId="77777777" w:rsidR="00AB2B30" w:rsidRPr="009B053A" w:rsidRDefault="006A7121">
            <w:pPr>
              <w:pStyle w:val="TAC"/>
              <w:rPr>
                <w:rFonts w:eastAsia="Yu Mincho"/>
                <w:lang w:eastAsia="ja-JP"/>
              </w:rPr>
            </w:pPr>
            <w:r w:rsidRPr="009B053A">
              <w:rPr>
                <w:lang w:eastAsia="ja-JP"/>
              </w:rPr>
              <w:t>20</w:t>
            </w:r>
          </w:p>
        </w:tc>
        <w:tc>
          <w:tcPr>
            <w:tcW w:w="0" w:type="auto"/>
            <w:tcBorders>
              <w:top w:val="single" w:sz="4" w:space="0" w:color="auto"/>
              <w:left w:val="single" w:sz="4" w:space="0" w:color="auto"/>
              <w:bottom w:val="single" w:sz="4" w:space="0" w:color="auto"/>
              <w:right w:val="single" w:sz="4" w:space="0" w:color="auto"/>
            </w:tcBorders>
          </w:tcPr>
          <w:p w14:paraId="12F28BD7" w14:textId="77777777" w:rsidR="00AB2B30" w:rsidRPr="009B053A" w:rsidRDefault="006A7121">
            <w:pPr>
              <w:pStyle w:val="TAC"/>
            </w:pPr>
            <w:r w:rsidRPr="009B053A">
              <w:rPr>
                <w:rFonts w:eastAsia="Malgun Gothic"/>
              </w:rPr>
              <w:t>0.2</w:t>
            </w:r>
          </w:p>
        </w:tc>
      </w:tr>
      <w:tr w:rsidR="00AB2B30" w:rsidRPr="009B053A" w14:paraId="147B5DBA" w14:textId="77777777">
        <w:trPr>
          <w:jc w:val="center"/>
        </w:trPr>
        <w:tc>
          <w:tcPr>
            <w:tcW w:w="0" w:type="auto"/>
            <w:vMerge/>
            <w:tcBorders>
              <w:left w:val="single" w:sz="4" w:space="0" w:color="auto"/>
              <w:bottom w:val="single" w:sz="4" w:space="0" w:color="auto"/>
              <w:right w:val="single" w:sz="4" w:space="0" w:color="auto"/>
            </w:tcBorders>
            <w:vAlign w:val="center"/>
          </w:tcPr>
          <w:p w14:paraId="4AB54FB0"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8BF019C" w14:textId="77777777" w:rsidR="00AB2B30" w:rsidRPr="009B053A" w:rsidRDefault="006A7121">
            <w:pPr>
              <w:pStyle w:val="TAC"/>
              <w:rPr>
                <w:rFonts w:eastAsia="Yu Mincho"/>
                <w:lang w:eastAsia="ja-JP"/>
              </w:rPr>
            </w:pPr>
            <w:r w:rsidRPr="009B053A">
              <w:rPr>
                <w:lang w:eastAsia="ja-JP"/>
              </w:rPr>
              <w:t>n28</w:t>
            </w:r>
          </w:p>
        </w:tc>
        <w:tc>
          <w:tcPr>
            <w:tcW w:w="0" w:type="auto"/>
            <w:tcBorders>
              <w:top w:val="single" w:sz="4" w:space="0" w:color="auto"/>
              <w:left w:val="single" w:sz="4" w:space="0" w:color="auto"/>
              <w:bottom w:val="single" w:sz="4" w:space="0" w:color="auto"/>
              <w:right w:val="single" w:sz="4" w:space="0" w:color="auto"/>
            </w:tcBorders>
          </w:tcPr>
          <w:p w14:paraId="42AD7C03" w14:textId="77777777" w:rsidR="00AB2B30" w:rsidRPr="009B053A" w:rsidRDefault="006A7121">
            <w:pPr>
              <w:pStyle w:val="TAC"/>
            </w:pPr>
            <w:r w:rsidRPr="009B053A">
              <w:rPr>
                <w:rFonts w:eastAsia="Malgun Gothic"/>
              </w:rPr>
              <w:t>0.2</w:t>
            </w:r>
          </w:p>
        </w:tc>
      </w:tr>
      <w:tr w:rsidR="00AB2B30" w:rsidRPr="009B053A" w14:paraId="06C5829F" w14:textId="77777777">
        <w:trPr>
          <w:jc w:val="center"/>
        </w:trPr>
        <w:tc>
          <w:tcPr>
            <w:tcW w:w="0" w:type="auto"/>
            <w:vMerge w:val="restart"/>
            <w:tcBorders>
              <w:top w:val="single" w:sz="4" w:space="0" w:color="auto"/>
              <w:left w:val="single" w:sz="4" w:space="0" w:color="auto"/>
              <w:right w:val="single" w:sz="4" w:space="0" w:color="auto"/>
            </w:tcBorders>
            <w:vAlign w:val="center"/>
          </w:tcPr>
          <w:p w14:paraId="5BC76BDB" w14:textId="77777777" w:rsidR="00AB2B30" w:rsidRPr="009B053A" w:rsidRDefault="006A7121">
            <w:pPr>
              <w:pStyle w:val="TAC"/>
              <w:rPr>
                <w:rFonts w:eastAsia="Yu Mincho"/>
              </w:rPr>
            </w:pPr>
            <w:r w:rsidRPr="009B053A">
              <w:rPr>
                <w:lang w:eastAsia="ja-JP"/>
              </w:rPr>
              <w:t>DC</w:t>
            </w:r>
            <w:r w:rsidRPr="009B053A">
              <w:t>_1-3-</w:t>
            </w:r>
            <w:r w:rsidRPr="009B053A">
              <w:rPr>
                <w:lang w:eastAsia="ja-JP"/>
              </w:rPr>
              <w:t>7</w:t>
            </w:r>
            <w:r w:rsidRPr="009B053A">
              <w:t>-20_</w:t>
            </w: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0C818EBF" w14:textId="77777777" w:rsidR="00AB2B30" w:rsidRPr="009B053A" w:rsidRDefault="006A7121">
            <w:pPr>
              <w:pStyle w:val="TAC"/>
              <w:rPr>
                <w:rFonts w:eastAsia="Yu Mincho"/>
                <w:lang w:eastAsia="ja-JP"/>
              </w:rPr>
            </w:pPr>
            <w:r w:rsidRPr="009B053A">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614DF539" w14:textId="77777777" w:rsidR="00AB2B30" w:rsidRPr="009B053A" w:rsidRDefault="006A7121">
            <w:pPr>
              <w:pStyle w:val="TAC"/>
            </w:pPr>
            <w:r w:rsidRPr="009B053A">
              <w:rPr>
                <w:lang w:eastAsia="ja-JP"/>
              </w:rPr>
              <w:t>0.2</w:t>
            </w:r>
          </w:p>
        </w:tc>
      </w:tr>
      <w:tr w:rsidR="00AB2B30" w:rsidRPr="009B053A" w14:paraId="369DF52A" w14:textId="77777777">
        <w:trPr>
          <w:jc w:val="center"/>
        </w:trPr>
        <w:tc>
          <w:tcPr>
            <w:tcW w:w="0" w:type="auto"/>
            <w:vMerge/>
            <w:tcBorders>
              <w:left w:val="single" w:sz="4" w:space="0" w:color="auto"/>
              <w:right w:val="single" w:sz="4" w:space="0" w:color="auto"/>
            </w:tcBorders>
            <w:vAlign w:val="center"/>
          </w:tcPr>
          <w:p w14:paraId="6230CB5A"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4F62160" w14:textId="77777777" w:rsidR="00AB2B30" w:rsidRPr="009B053A" w:rsidRDefault="006A7121">
            <w:pPr>
              <w:pStyle w:val="TAC"/>
              <w:rPr>
                <w:rFonts w:eastAsia="Yu Mincho"/>
                <w:lang w:eastAsia="ja-JP"/>
              </w:rPr>
            </w:pPr>
            <w:r w:rsidRPr="009B053A">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716B2601" w14:textId="77777777" w:rsidR="00AB2B30" w:rsidRPr="009B053A" w:rsidRDefault="006A7121">
            <w:pPr>
              <w:pStyle w:val="TAC"/>
            </w:pPr>
            <w:r w:rsidRPr="009B053A">
              <w:rPr>
                <w:lang w:eastAsia="ja-JP"/>
              </w:rPr>
              <w:t>0.2</w:t>
            </w:r>
          </w:p>
        </w:tc>
      </w:tr>
      <w:tr w:rsidR="00AB2B30" w:rsidRPr="009B053A" w14:paraId="6FA25B3B" w14:textId="77777777">
        <w:trPr>
          <w:jc w:val="center"/>
        </w:trPr>
        <w:tc>
          <w:tcPr>
            <w:tcW w:w="0" w:type="auto"/>
            <w:vMerge/>
            <w:tcBorders>
              <w:left w:val="single" w:sz="4" w:space="0" w:color="auto"/>
              <w:right w:val="single" w:sz="4" w:space="0" w:color="auto"/>
            </w:tcBorders>
            <w:vAlign w:val="center"/>
          </w:tcPr>
          <w:p w14:paraId="64D32F63"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CDCEB8" w14:textId="77777777" w:rsidR="00AB2B30" w:rsidRPr="009B053A" w:rsidRDefault="006A7121">
            <w:pPr>
              <w:pStyle w:val="TAC"/>
              <w:rPr>
                <w:rFonts w:eastAsia="Yu Mincho"/>
                <w:lang w:eastAsia="ja-JP"/>
              </w:rPr>
            </w:pPr>
            <w:r w:rsidRPr="009B053A">
              <w:rPr>
                <w:lang w:eastAsia="ja-JP"/>
              </w:rPr>
              <w:t>7</w:t>
            </w:r>
          </w:p>
        </w:tc>
        <w:tc>
          <w:tcPr>
            <w:tcW w:w="0" w:type="auto"/>
            <w:tcBorders>
              <w:top w:val="single" w:sz="4" w:space="0" w:color="auto"/>
              <w:left w:val="single" w:sz="4" w:space="0" w:color="auto"/>
              <w:bottom w:val="single" w:sz="4" w:space="0" w:color="auto"/>
              <w:right w:val="single" w:sz="4" w:space="0" w:color="auto"/>
            </w:tcBorders>
            <w:vAlign w:val="center"/>
          </w:tcPr>
          <w:p w14:paraId="368035F2" w14:textId="77777777" w:rsidR="00AB2B30" w:rsidRPr="009B053A" w:rsidRDefault="006A7121">
            <w:pPr>
              <w:pStyle w:val="TAC"/>
              <w:rPr>
                <w:rFonts w:eastAsia="Yu Mincho"/>
                <w:lang w:eastAsia="ja-JP"/>
              </w:rPr>
            </w:pPr>
            <w:r w:rsidRPr="009B053A">
              <w:rPr>
                <w:lang w:eastAsia="ja-JP"/>
              </w:rPr>
              <w:t>0.2</w:t>
            </w:r>
          </w:p>
        </w:tc>
      </w:tr>
      <w:tr w:rsidR="00AB2B30" w:rsidRPr="009B053A" w14:paraId="1F6230D0" w14:textId="77777777">
        <w:trPr>
          <w:jc w:val="center"/>
        </w:trPr>
        <w:tc>
          <w:tcPr>
            <w:tcW w:w="0" w:type="auto"/>
            <w:vMerge/>
            <w:tcBorders>
              <w:left w:val="single" w:sz="4" w:space="0" w:color="auto"/>
              <w:bottom w:val="single" w:sz="4" w:space="0" w:color="auto"/>
              <w:right w:val="single" w:sz="4" w:space="0" w:color="auto"/>
            </w:tcBorders>
            <w:vAlign w:val="center"/>
          </w:tcPr>
          <w:p w14:paraId="4292C9DD"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456FEA0" w14:textId="77777777" w:rsidR="00AB2B30" w:rsidRPr="009B053A" w:rsidRDefault="006A7121">
            <w:pPr>
              <w:pStyle w:val="TAC"/>
              <w:rPr>
                <w:rFonts w:eastAsia="Yu Mincho"/>
                <w:lang w:eastAsia="ja-JP"/>
              </w:rPr>
            </w:pP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687303B5" w14:textId="77777777" w:rsidR="00AB2B30" w:rsidRPr="009B053A" w:rsidRDefault="006A7121">
            <w:pPr>
              <w:pStyle w:val="TAC"/>
              <w:rPr>
                <w:rFonts w:eastAsia="Yu Mincho"/>
                <w:lang w:eastAsia="ja-JP"/>
              </w:rPr>
            </w:pPr>
            <w:r w:rsidRPr="009B053A">
              <w:rPr>
                <w:lang w:eastAsia="ja-JP"/>
              </w:rPr>
              <w:t>0.5</w:t>
            </w:r>
          </w:p>
        </w:tc>
      </w:tr>
      <w:tr w:rsidR="00AB2B30" w:rsidRPr="009B053A" w14:paraId="753AC39B" w14:textId="77777777">
        <w:trPr>
          <w:jc w:val="center"/>
        </w:trPr>
        <w:tc>
          <w:tcPr>
            <w:tcW w:w="0" w:type="auto"/>
            <w:vMerge w:val="restart"/>
            <w:tcBorders>
              <w:top w:val="single" w:sz="4" w:space="0" w:color="auto"/>
              <w:left w:val="single" w:sz="4" w:space="0" w:color="auto"/>
              <w:right w:val="single" w:sz="4" w:space="0" w:color="auto"/>
            </w:tcBorders>
            <w:vAlign w:val="center"/>
          </w:tcPr>
          <w:p w14:paraId="14F77149" w14:textId="77777777" w:rsidR="00AB2B30" w:rsidRPr="009B053A" w:rsidRDefault="006A7121">
            <w:pPr>
              <w:pStyle w:val="TAC"/>
              <w:rPr>
                <w:rFonts w:eastAsia="Malgun Gothic"/>
              </w:rPr>
            </w:pPr>
            <w:r w:rsidRPr="009B053A">
              <w:rPr>
                <w:szCs w:val="18"/>
              </w:rPr>
              <w:t>DC_1-3-7-28_n78</w:t>
            </w:r>
          </w:p>
        </w:tc>
        <w:tc>
          <w:tcPr>
            <w:tcW w:w="0" w:type="auto"/>
            <w:tcBorders>
              <w:top w:val="single" w:sz="4" w:space="0" w:color="auto"/>
              <w:left w:val="single" w:sz="4" w:space="0" w:color="auto"/>
              <w:bottom w:val="single" w:sz="4" w:space="0" w:color="auto"/>
              <w:right w:val="single" w:sz="4" w:space="0" w:color="auto"/>
            </w:tcBorders>
            <w:vAlign w:val="center"/>
          </w:tcPr>
          <w:p w14:paraId="73C1A933" w14:textId="77777777" w:rsidR="00AB2B30" w:rsidRPr="009B053A" w:rsidRDefault="006A7121">
            <w:pPr>
              <w:pStyle w:val="TAC"/>
              <w:rPr>
                <w:rFonts w:eastAsia="Malgun Gothic"/>
              </w:rPr>
            </w:pPr>
            <w:r w:rsidRPr="009B053A">
              <w:rPr>
                <w:rFonts w:eastAsia="Malgun Gothic" w:cs="Arial"/>
                <w:szCs w:val="18"/>
              </w:rPr>
              <w:t>1</w:t>
            </w:r>
          </w:p>
        </w:tc>
        <w:tc>
          <w:tcPr>
            <w:tcW w:w="0" w:type="auto"/>
            <w:tcBorders>
              <w:top w:val="single" w:sz="4" w:space="0" w:color="auto"/>
              <w:left w:val="single" w:sz="4" w:space="0" w:color="auto"/>
              <w:bottom w:val="single" w:sz="4" w:space="0" w:color="auto"/>
              <w:right w:val="single" w:sz="4" w:space="0" w:color="auto"/>
            </w:tcBorders>
            <w:vAlign w:val="center"/>
          </w:tcPr>
          <w:p w14:paraId="678505C2" w14:textId="77777777" w:rsidR="00AB2B30" w:rsidRPr="009B053A" w:rsidRDefault="006A7121">
            <w:pPr>
              <w:pStyle w:val="TAC"/>
              <w:rPr>
                <w:rFonts w:eastAsia="Malgun Gothic"/>
              </w:rPr>
            </w:pPr>
            <w:r w:rsidRPr="009B053A">
              <w:rPr>
                <w:rFonts w:eastAsia="Malgun Gothic" w:cs="Arial"/>
                <w:szCs w:val="18"/>
              </w:rPr>
              <w:t>0.2</w:t>
            </w:r>
          </w:p>
        </w:tc>
      </w:tr>
      <w:tr w:rsidR="00AB2B30" w:rsidRPr="009B053A" w14:paraId="6B67F39A" w14:textId="77777777">
        <w:trPr>
          <w:jc w:val="center"/>
        </w:trPr>
        <w:tc>
          <w:tcPr>
            <w:tcW w:w="0" w:type="auto"/>
            <w:vMerge/>
            <w:tcBorders>
              <w:left w:val="single" w:sz="4" w:space="0" w:color="auto"/>
              <w:right w:val="single" w:sz="4" w:space="0" w:color="auto"/>
            </w:tcBorders>
            <w:vAlign w:val="center"/>
          </w:tcPr>
          <w:p w14:paraId="6A6F133B"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4241BD70" w14:textId="77777777" w:rsidR="00AB2B30" w:rsidRPr="009B053A" w:rsidRDefault="006A7121">
            <w:pPr>
              <w:pStyle w:val="TAC"/>
              <w:rPr>
                <w:rFonts w:eastAsia="Malgun Gothic"/>
              </w:rPr>
            </w:pPr>
            <w:r w:rsidRPr="009B053A">
              <w:rPr>
                <w:rFonts w:eastAsia="Malgun Gothic" w:cs="Arial"/>
                <w:szCs w:val="18"/>
              </w:rPr>
              <w:t>3</w:t>
            </w:r>
          </w:p>
        </w:tc>
        <w:tc>
          <w:tcPr>
            <w:tcW w:w="0" w:type="auto"/>
            <w:tcBorders>
              <w:top w:val="single" w:sz="4" w:space="0" w:color="auto"/>
              <w:left w:val="single" w:sz="4" w:space="0" w:color="auto"/>
              <w:bottom w:val="single" w:sz="4" w:space="0" w:color="auto"/>
              <w:right w:val="single" w:sz="4" w:space="0" w:color="auto"/>
            </w:tcBorders>
            <w:vAlign w:val="center"/>
          </w:tcPr>
          <w:p w14:paraId="6F0D46F4" w14:textId="77777777" w:rsidR="00AB2B30" w:rsidRPr="009B053A" w:rsidRDefault="006A7121">
            <w:pPr>
              <w:pStyle w:val="TAC"/>
              <w:rPr>
                <w:rFonts w:eastAsia="Malgun Gothic"/>
              </w:rPr>
            </w:pPr>
            <w:r w:rsidRPr="009B053A">
              <w:rPr>
                <w:rFonts w:eastAsia="Malgun Gothic" w:cs="Arial"/>
                <w:szCs w:val="18"/>
              </w:rPr>
              <w:t>0.2</w:t>
            </w:r>
          </w:p>
        </w:tc>
      </w:tr>
      <w:tr w:rsidR="00AB2B30" w:rsidRPr="009B053A" w14:paraId="3E18CDC9" w14:textId="77777777">
        <w:trPr>
          <w:jc w:val="center"/>
        </w:trPr>
        <w:tc>
          <w:tcPr>
            <w:tcW w:w="0" w:type="auto"/>
            <w:vMerge/>
            <w:tcBorders>
              <w:left w:val="single" w:sz="4" w:space="0" w:color="auto"/>
              <w:right w:val="single" w:sz="4" w:space="0" w:color="auto"/>
            </w:tcBorders>
            <w:vAlign w:val="center"/>
          </w:tcPr>
          <w:p w14:paraId="0DF9499E"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2F89F0D1" w14:textId="77777777" w:rsidR="00AB2B30" w:rsidRPr="009B053A" w:rsidRDefault="006A7121">
            <w:pPr>
              <w:pStyle w:val="TAC"/>
              <w:rPr>
                <w:rFonts w:eastAsia="Malgun Gothic"/>
              </w:rPr>
            </w:pPr>
            <w:r w:rsidRPr="009B053A">
              <w:rPr>
                <w:rFonts w:eastAsia="Malgun Gothic" w:cs="Arial"/>
                <w:szCs w:val="18"/>
              </w:rPr>
              <w:t>7</w:t>
            </w:r>
          </w:p>
        </w:tc>
        <w:tc>
          <w:tcPr>
            <w:tcW w:w="0" w:type="auto"/>
            <w:tcBorders>
              <w:top w:val="single" w:sz="4" w:space="0" w:color="auto"/>
              <w:left w:val="single" w:sz="4" w:space="0" w:color="auto"/>
              <w:bottom w:val="single" w:sz="4" w:space="0" w:color="auto"/>
              <w:right w:val="single" w:sz="4" w:space="0" w:color="auto"/>
            </w:tcBorders>
            <w:vAlign w:val="center"/>
          </w:tcPr>
          <w:p w14:paraId="59E8412A" w14:textId="77777777" w:rsidR="00AB2B30" w:rsidRPr="009B053A" w:rsidRDefault="006A7121">
            <w:pPr>
              <w:pStyle w:val="TAC"/>
              <w:rPr>
                <w:rFonts w:eastAsia="Malgun Gothic"/>
              </w:rPr>
            </w:pPr>
            <w:r w:rsidRPr="009B053A">
              <w:rPr>
                <w:rFonts w:eastAsia="Malgun Gothic" w:cs="Arial"/>
                <w:szCs w:val="18"/>
              </w:rPr>
              <w:t>0.2</w:t>
            </w:r>
          </w:p>
        </w:tc>
      </w:tr>
      <w:tr w:rsidR="00AB2B30" w:rsidRPr="009B053A" w14:paraId="7A4611AB" w14:textId="77777777">
        <w:trPr>
          <w:jc w:val="center"/>
        </w:trPr>
        <w:tc>
          <w:tcPr>
            <w:tcW w:w="0" w:type="auto"/>
            <w:vMerge/>
            <w:tcBorders>
              <w:left w:val="single" w:sz="4" w:space="0" w:color="auto"/>
              <w:right w:val="single" w:sz="4" w:space="0" w:color="auto"/>
            </w:tcBorders>
            <w:vAlign w:val="center"/>
          </w:tcPr>
          <w:p w14:paraId="589B7694"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5F20EE72" w14:textId="77777777" w:rsidR="00AB2B30" w:rsidRPr="009B053A" w:rsidRDefault="006A7121">
            <w:pPr>
              <w:pStyle w:val="TAC"/>
              <w:rPr>
                <w:rFonts w:eastAsia="Malgun Gothic"/>
              </w:rPr>
            </w:pPr>
            <w:r w:rsidRPr="009B053A">
              <w:rPr>
                <w:rFonts w:eastAsia="Malgun Gothic" w:cs="Arial"/>
                <w:szCs w:val="18"/>
              </w:rPr>
              <w:t>28</w:t>
            </w:r>
          </w:p>
        </w:tc>
        <w:tc>
          <w:tcPr>
            <w:tcW w:w="0" w:type="auto"/>
            <w:tcBorders>
              <w:top w:val="single" w:sz="4" w:space="0" w:color="auto"/>
              <w:left w:val="single" w:sz="4" w:space="0" w:color="auto"/>
              <w:bottom w:val="single" w:sz="4" w:space="0" w:color="auto"/>
              <w:right w:val="single" w:sz="4" w:space="0" w:color="auto"/>
            </w:tcBorders>
            <w:vAlign w:val="center"/>
          </w:tcPr>
          <w:p w14:paraId="0D686DB9" w14:textId="77777777" w:rsidR="00AB2B30" w:rsidRPr="009B053A" w:rsidRDefault="006A7121">
            <w:pPr>
              <w:pStyle w:val="TAC"/>
              <w:rPr>
                <w:rFonts w:eastAsia="Malgun Gothic"/>
              </w:rPr>
            </w:pPr>
            <w:r w:rsidRPr="009B053A">
              <w:rPr>
                <w:rFonts w:eastAsia="Malgun Gothic" w:cs="Arial"/>
                <w:szCs w:val="18"/>
              </w:rPr>
              <w:t>0.2</w:t>
            </w:r>
          </w:p>
        </w:tc>
      </w:tr>
      <w:tr w:rsidR="00AB2B30" w:rsidRPr="009B053A" w14:paraId="163EAA43" w14:textId="77777777">
        <w:trPr>
          <w:jc w:val="center"/>
        </w:trPr>
        <w:tc>
          <w:tcPr>
            <w:tcW w:w="0" w:type="auto"/>
            <w:vMerge/>
            <w:tcBorders>
              <w:left w:val="single" w:sz="4" w:space="0" w:color="auto"/>
              <w:right w:val="single" w:sz="4" w:space="0" w:color="auto"/>
            </w:tcBorders>
            <w:vAlign w:val="center"/>
          </w:tcPr>
          <w:p w14:paraId="6D20C78D"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9464EF" w14:textId="77777777" w:rsidR="00AB2B30" w:rsidRPr="009B053A" w:rsidRDefault="006A7121">
            <w:pPr>
              <w:pStyle w:val="TAC"/>
              <w:rPr>
                <w:rFonts w:eastAsia="Malgun Gothic"/>
              </w:rPr>
            </w:pPr>
            <w:r w:rsidRPr="009B053A">
              <w:rPr>
                <w:rFonts w:eastAsia="Malgun Gothic" w:cs="Arial"/>
                <w:szCs w:val="18"/>
              </w:rPr>
              <w:t>n78</w:t>
            </w:r>
          </w:p>
        </w:tc>
        <w:tc>
          <w:tcPr>
            <w:tcW w:w="0" w:type="auto"/>
            <w:tcBorders>
              <w:top w:val="single" w:sz="4" w:space="0" w:color="auto"/>
              <w:left w:val="single" w:sz="4" w:space="0" w:color="auto"/>
              <w:bottom w:val="single" w:sz="4" w:space="0" w:color="auto"/>
              <w:right w:val="single" w:sz="4" w:space="0" w:color="auto"/>
            </w:tcBorders>
            <w:vAlign w:val="center"/>
          </w:tcPr>
          <w:p w14:paraId="60F0F046" w14:textId="77777777" w:rsidR="00AB2B30" w:rsidRPr="009B053A" w:rsidRDefault="006A7121">
            <w:pPr>
              <w:pStyle w:val="TAC"/>
              <w:rPr>
                <w:rFonts w:eastAsia="Malgun Gothic"/>
              </w:rPr>
            </w:pPr>
            <w:r w:rsidRPr="009B053A">
              <w:rPr>
                <w:rFonts w:eastAsia="Malgun Gothic" w:cs="Arial"/>
                <w:szCs w:val="18"/>
              </w:rPr>
              <w:t>0.5</w:t>
            </w:r>
          </w:p>
        </w:tc>
      </w:tr>
      <w:tr w:rsidR="00AB2B30" w:rsidRPr="009B053A" w14:paraId="0C56625B" w14:textId="77777777">
        <w:trPr>
          <w:jc w:val="center"/>
        </w:trPr>
        <w:tc>
          <w:tcPr>
            <w:tcW w:w="0" w:type="auto"/>
            <w:vMerge w:val="restart"/>
            <w:tcBorders>
              <w:top w:val="single" w:sz="4" w:space="0" w:color="auto"/>
              <w:left w:val="single" w:sz="4" w:space="0" w:color="auto"/>
              <w:right w:val="single" w:sz="4" w:space="0" w:color="auto"/>
            </w:tcBorders>
            <w:vAlign w:val="center"/>
          </w:tcPr>
          <w:p w14:paraId="7D169757" w14:textId="77777777" w:rsidR="00AB2B30" w:rsidRPr="009B053A" w:rsidRDefault="006A7121">
            <w:pPr>
              <w:pStyle w:val="TAC"/>
              <w:rPr>
                <w:rFonts w:eastAsia="Yu Mincho"/>
              </w:rPr>
            </w:pPr>
            <w:r w:rsidRPr="009B053A">
              <w:rPr>
                <w:rFonts w:eastAsia="Malgun Gothic"/>
              </w:rPr>
              <w:t>DC_1-3-7_n28-n78</w:t>
            </w:r>
          </w:p>
        </w:tc>
        <w:tc>
          <w:tcPr>
            <w:tcW w:w="0" w:type="auto"/>
            <w:tcBorders>
              <w:top w:val="single" w:sz="4" w:space="0" w:color="auto"/>
              <w:left w:val="single" w:sz="4" w:space="0" w:color="auto"/>
              <w:bottom w:val="single" w:sz="4" w:space="0" w:color="auto"/>
              <w:right w:val="single" w:sz="4" w:space="0" w:color="auto"/>
            </w:tcBorders>
            <w:vAlign w:val="center"/>
          </w:tcPr>
          <w:p w14:paraId="66B8DDFD" w14:textId="77777777" w:rsidR="00AB2B30" w:rsidRPr="009B053A" w:rsidRDefault="006A7121">
            <w:pPr>
              <w:pStyle w:val="TAC"/>
              <w:rPr>
                <w:rFonts w:eastAsia="Yu Mincho"/>
                <w:lang w:eastAsia="ja-JP"/>
              </w:rPr>
            </w:pPr>
            <w:r w:rsidRPr="009B053A">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5D2916A3" w14:textId="77777777" w:rsidR="00AB2B30" w:rsidRPr="009B053A" w:rsidRDefault="006A7121">
            <w:pPr>
              <w:pStyle w:val="TAC"/>
              <w:rPr>
                <w:rFonts w:eastAsia="Yu Mincho"/>
                <w:lang w:eastAsia="ja-JP"/>
              </w:rPr>
            </w:pPr>
            <w:r w:rsidRPr="009B053A">
              <w:rPr>
                <w:rFonts w:eastAsia="Malgun Gothic"/>
              </w:rPr>
              <w:t>0.2</w:t>
            </w:r>
          </w:p>
        </w:tc>
      </w:tr>
      <w:tr w:rsidR="00AB2B30" w:rsidRPr="009B053A" w14:paraId="00F4427C" w14:textId="77777777">
        <w:trPr>
          <w:jc w:val="center"/>
        </w:trPr>
        <w:tc>
          <w:tcPr>
            <w:tcW w:w="0" w:type="auto"/>
            <w:vMerge/>
            <w:tcBorders>
              <w:left w:val="single" w:sz="4" w:space="0" w:color="auto"/>
              <w:right w:val="single" w:sz="4" w:space="0" w:color="auto"/>
            </w:tcBorders>
            <w:vAlign w:val="center"/>
          </w:tcPr>
          <w:p w14:paraId="6907E930"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F89D61D" w14:textId="77777777" w:rsidR="00AB2B30" w:rsidRPr="009B053A" w:rsidRDefault="006A7121">
            <w:pPr>
              <w:pStyle w:val="TAC"/>
              <w:rPr>
                <w:rFonts w:eastAsia="Yu Mincho"/>
                <w:lang w:eastAsia="ja-JP"/>
              </w:rPr>
            </w:pPr>
            <w:r w:rsidRPr="009B053A">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15E80428" w14:textId="77777777" w:rsidR="00AB2B30" w:rsidRPr="009B053A" w:rsidRDefault="006A7121">
            <w:pPr>
              <w:pStyle w:val="TAC"/>
              <w:rPr>
                <w:rFonts w:eastAsia="Yu Mincho"/>
                <w:lang w:eastAsia="ja-JP"/>
              </w:rPr>
            </w:pPr>
            <w:r w:rsidRPr="009B053A">
              <w:rPr>
                <w:rFonts w:eastAsia="Malgun Gothic"/>
              </w:rPr>
              <w:t>0.2</w:t>
            </w:r>
          </w:p>
        </w:tc>
      </w:tr>
      <w:tr w:rsidR="00AB2B30" w:rsidRPr="009B053A" w14:paraId="6CA9A0D6" w14:textId="77777777">
        <w:trPr>
          <w:jc w:val="center"/>
        </w:trPr>
        <w:tc>
          <w:tcPr>
            <w:tcW w:w="0" w:type="auto"/>
            <w:vMerge/>
            <w:tcBorders>
              <w:left w:val="single" w:sz="4" w:space="0" w:color="auto"/>
              <w:right w:val="single" w:sz="4" w:space="0" w:color="auto"/>
            </w:tcBorders>
            <w:vAlign w:val="center"/>
          </w:tcPr>
          <w:p w14:paraId="35A73B41"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B990CE5" w14:textId="77777777" w:rsidR="00AB2B30" w:rsidRPr="009B053A" w:rsidRDefault="006A7121">
            <w:pPr>
              <w:pStyle w:val="TAC"/>
              <w:rPr>
                <w:rFonts w:eastAsia="Yu Mincho"/>
                <w:lang w:eastAsia="ja-JP"/>
              </w:rPr>
            </w:pPr>
            <w:r w:rsidRPr="009B053A">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tcPr>
          <w:p w14:paraId="6990A227" w14:textId="77777777" w:rsidR="00AB2B30" w:rsidRPr="009B053A" w:rsidRDefault="006A7121">
            <w:pPr>
              <w:pStyle w:val="TAC"/>
              <w:rPr>
                <w:rFonts w:eastAsia="Yu Mincho"/>
                <w:lang w:eastAsia="ja-JP"/>
              </w:rPr>
            </w:pPr>
            <w:r w:rsidRPr="009B053A">
              <w:rPr>
                <w:rFonts w:eastAsia="Malgun Gothic"/>
              </w:rPr>
              <w:t>0.2</w:t>
            </w:r>
          </w:p>
        </w:tc>
      </w:tr>
      <w:tr w:rsidR="00AB2B30" w:rsidRPr="009B053A" w14:paraId="71FE4AE9" w14:textId="77777777">
        <w:trPr>
          <w:jc w:val="center"/>
        </w:trPr>
        <w:tc>
          <w:tcPr>
            <w:tcW w:w="0" w:type="auto"/>
            <w:vMerge/>
            <w:tcBorders>
              <w:left w:val="single" w:sz="4" w:space="0" w:color="auto"/>
              <w:right w:val="single" w:sz="4" w:space="0" w:color="auto"/>
            </w:tcBorders>
            <w:vAlign w:val="center"/>
          </w:tcPr>
          <w:p w14:paraId="428C1672"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1345F20D" w14:textId="77777777" w:rsidR="00AB2B30" w:rsidRPr="009B053A" w:rsidRDefault="006A7121">
            <w:pPr>
              <w:pStyle w:val="TAC"/>
              <w:rPr>
                <w:rFonts w:eastAsia="Yu Mincho"/>
                <w:lang w:eastAsia="ja-JP"/>
              </w:rPr>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7D63A001" w14:textId="77777777" w:rsidR="00AB2B30" w:rsidRPr="009B053A" w:rsidRDefault="006A7121">
            <w:pPr>
              <w:pStyle w:val="TAC"/>
              <w:rPr>
                <w:rFonts w:eastAsia="Yu Mincho"/>
                <w:lang w:eastAsia="ja-JP"/>
              </w:rPr>
            </w:pPr>
            <w:r w:rsidRPr="009B053A">
              <w:rPr>
                <w:rFonts w:eastAsia="Malgun Gothic"/>
              </w:rPr>
              <w:t>0.2</w:t>
            </w:r>
          </w:p>
        </w:tc>
      </w:tr>
      <w:tr w:rsidR="00AB2B30" w:rsidRPr="009B053A" w14:paraId="23F3C793" w14:textId="77777777">
        <w:trPr>
          <w:jc w:val="center"/>
        </w:trPr>
        <w:tc>
          <w:tcPr>
            <w:tcW w:w="0" w:type="auto"/>
            <w:vMerge/>
            <w:tcBorders>
              <w:left w:val="single" w:sz="4" w:space="0" w:color="auto"/>
              <w:bottom w:val="single" w:sz="4" w:space="0" w:color="auto"/>
              <w:right w:val="single" w:sz="4" w:space="0" w:color="auto"/>
            </w:tcBorders>
            <w:vAlign w:val="center"/>
          </w:tcPr>
          <w:p w14:paraId="438CB2EC"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07B8DF54" w14:textId="77777777" w:rsidR="00AB2B30" w:rsidRPr="009B053A" w:rsidRDefault="006A7121">
            <w:pPr>
              <w:pStyle w:val="TAC"/>
              <w:rPr>
                <w:rFonts w:eastAsia="Yu Mincho"/>
                <w:lang w:eastAsia="ja-JP"/>
              </w:rPr>
            </w:pPr>
            <w:r w:rsidRPr="009B053A">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5A5C59F4" w14:textId="77777777" w:rsidR="00AB2B30" w:rsidRPr="009B053A" w:rsidRDefault="006A7121">
            <w:pPr>
              <w:pStyle w:val="TAC"/>
              <w:rPr>
                <w:rFonts w:eastAsia="Yu Mincho"/>
                <w:lang w:eastAsia="ja-JP"/>
              </w:rPr>
            </w:pPr>
            <w:r w:rsidRPr="009B053A">
              <w:rPr>
                <w:rFonts w:eastAsia="Malgun Gothic"/>
              </w:rPr>
              <w:t>0.5</w:t>
            </w:r>
          </w:p>
        </w:tc>
      </w:tr>
      <w:tr w:rsidR="00AB2B30" w:rsidRPr="009B053A" w14:paraId="7E0AEFDA" w14:textId="77777777">
        <w:trPr>
          <w:jc w:val="center"/>
        </w:trPr>
        <w:tc>
          <w:tcPr>
            <w:tcW w:w="0" w:type="auto"/>
            <w:vMerge w:val="restart"/>
            <w:tcBorders>
              <w:top w:val="single" w:sz="4" w:space="0" w:color="auto"/>
              <w:left w:val="single" w:sz="4" w:space="0" w:color="auto"/>
              <w:right w:val="single" w:sz="4" w:space="0" w:color="auto"/>
            </w:tcBorders>
            <w:vAlign w:val="center"/>
          </w:tcPr>
          <w:p w14:paraId="23B88CDB" w14:textId="77777777" w:rsidR="00AB2B30" w:rsidRPr="009B053A" w:rsidRDefault="006A7121">
            <w:pPr>
              <w:pStyle w:val="TAC"/>
              <w:rPr>
                <w:rFonts w:eastAsia="Yu Mincho"/>
              </w:rPr>
            </w:pPr>
            <w:r w:rsidRPr="009B053A">
              <w:t>DC_1-3-19-42_n79</w:t>
            </w:r>
          </w:p>
        </w:tc>
        <w:tc>
          <w:tcPr>
            <w:tcW w:w="0" w:type="auto"/>
            <w:tcBorders>
              <w:top w:val="single" w:sz="4" w:space="0" w:color="auto"/>
              <w:left w:val="single" w:sz="4" w:space="0" w:color="auto"/>
              <w:bottom w:val="single" w:sz="4" w:space="0" w:color="auto"/>
              <w:right w:val="single" w:sz="4" w:space="0" w:color="auto"/>
            </w:tcBorders>
          </w:tcPr>
          <w:p w14:paraId="7A00702B" w14:textId="77777777" w:rsidR="00AB2B30" w:rsidRPr="009B053A" w:rsidRDefault="006A7121">
            <w:pPr>
              <w:pStyle w:val="TAC"/>
              <w:rPr>
                <w:rFonts w:eastAsia="Yu Mincho"/>
                <w:lang w:eastAsia="ja-JP"/>
              </w:rPr>
            </w:pPr>
            <w:r w:rsidRPr="009B053A">
              <w:t>1</w:t>
            </w:r>
          </w:p>
        </w:tc>
        <w:tc>
          <w:tcPr>
            <w:tcW w:w="0" w:type="auto"/>
            <w:tcBorders>
              <w:top w:val="single" w:sz="4" w:space="0" w:color="auto"/>
              <w:left w:val="single" w:sz="4" w:space="0" w:color="auto"/>
              <w:bottom w:val="single" w:sz="4" w:space="0" w:color="auto"/>
              <w:right w:val="single" w:sz="4" w:space="0" w:color="auto"/>
            </w:tcBorders>
          </w:tcPr>
          <w:p w14:paraId="7DDC0DD0" w14:textId="77777777" w:rsidR="00AB2B30" w:rsidRPr="009B053A" w:rsidRDefault="006A7121">
            <w:pPr>
              <w:pStyle w:val="TAC"/>
              <w:rPr>
                <w:rFonts w:eastAsia="Yu Mincho"/>
              </w:rPr>
            </w:pPr>
            <w:r w:rsidRPr="009B053A">
              <w:t>0.2</w:t>
            </w:r>
          </w:p>
        </w:tc>
      </w:tr>
      <w:tr w:rsidR="00AB2B30" w:rsidRPr="009B053A" w14:paraId="0A532B6C" w14:textId="77777777">
        <w:trPr>
          <w:jc w:val="center"/>
        </w:trPr>
        <w:tc>
          <w:tcPr>
            <w:tcW w:w="0" w:type="auto"/>
            <w:vMerge/>
            <w:tcBorders>
              <w:left w:val="single" w:sz="4" w:space="0" w:color="auto"/>
              <w:right w:val="single" w:sz="4" w:space="0" w:color="auto"/>
            </w:tcBorders>
          </w:tcPr>
          <w:p w14:paraId="04A071D0"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1A3AF688" w14:textId="77777777" w:rsidR="00AB2B30" w:rsidRPr="009B053A" w:rsidRDefault="006A7121">
            <w:pPr>
              <w:pStyle w:val="TAC"/>
              <w:rPr>
                <w:rFonts w:eastAsia="Yu Mincho"/>
                <w:lang w:eastAsia="ja-JP"/>
              </w:rPr>
            </w:pPr>
            <w:r w:rsidRPr="009B053A">
              <w:t>3</w:t>
            </w:r>
          </w:p>
        </w:tc>
        <w:tc>
          <w:tcPr>
            <w:tcW w:w="0" w:type="auto"/>
            <w:tcBorders>
              <w:top w:val="single" w:sz="4" w:space="0" w:color="auto"/>
              <w:left w:val="single" w:sz="4" w:space="0" w:color="auto"/>
              <w:bottom w:val="single" w:sz="4" w:space="0" w:color="auto"/>
              <w:right w:val="single" w:sz="4" w:space="0" w:color="auto"/>
            </w:tcBorders>
          </w:tcPr>
          <w:p w14:paraId="63107B32" w14:textId="77777777" w:rsidR="00AB2B30" w:rsidRPr="009B053A" w:rsidRDefault="006A7121">
            <w:pPr>
              <w:pStyle w:val="TAC"/>
              <w:rPr>
                <w:rFonts w:eastAsia="Yu Mincho"/>
              </w:rPr>
            </w:pPr>
            <w:r w:rsidRPr="009B053A">
              <w:t>0.2</w:t>
            </w:r>
          </w:p>
        </w:tc>
      </w:tr>
      <w:tr w:rsidR="00AB2B30" w:rsidRPr="009B053A" w14:paraId="03E74ADA" w14:textId="77777777">
        <w:trPr>
          <w:jc w:val="center"/>
        </w:trPr>
        <w:tc>
          <w:tcPr>
            <w:tcW w:w="0" w:type="auto"/>
            <w:vMerge/>
            <w:tcBorders>
              <w:left w:val="single" w:sz="4" w:space="0" w:color="auto"/>
              <w:bottom w:val="single" w:sz="4" w:space="0" w:color="auto"/>
              <w:right w:val="single" w:sz="4" w:space="0" w:color="auto"/>
            </w:tcBorders>
          </w:tcPr>
          <w:p w14:paraId="33B5842F"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tcPr>
          <w:p w14:paraId="559CD085" w14:textId="77777777" w:rsidR="00AB2B30" w:rsidRPr="009B053A" w:rsidRDefault="006A7121">
            <w:pPr>
              <w:pStyle w:val="TAC"/>
              <w:rPr>
                <w:rFonts w:eastAsia="Yu Mincho"/>
                <w:lang w:eastAsia="ja-JP"/>
              </w:rPr>
            </w:pPr>
            <w:r w:rsidRPr="009B053A">
              <w:t>42</w:t>
            </w:r>
          </w:p>
        </w:tc>
        <w:tc>
          <w:tcPr>
            <w:tcW w:w="0" w:type="auto"/>
            <w:tcBorders>
              <w:top w:val="single" w:sz="4" w:space="0" w:color="auto"/>
              <w:left w:val="single" w:sz="4" w:space="0" w:color="auto"/>
              <w:bottom w:val="single" w:sz="4" w:space="0" w:color="auto"/>
              <w:right w:val="single" w:sz="4" w:space="0" w:color="auto"/>
            </w:tcBorders>
          </w:tcPr>
          <w:p w14:paraId="7BF86929" w14:textId="77777777" w:rsidR="00AB2B30" w:rsidRPr="009B053A" w:rsidRDefault="006A7121">
            <w:pPr>
              <w:pStyle w:val="TAC"/>
              <w:rPr>
                <w:rFonts w:eastAsia="Yu Mincho"/>
              </w:rPr>
            </w:pPr>
            <w:r w:rsidRPr="009B053A">
              <w:t>0.5</w:t>
            </w:r>
          </w:p>
        </w:tc>
      </w:tr>
      <w:tr w:rsidR="00AB2B30" w:rsidRPr="009B053A" w14:paraId="4C2C9600" w14:textId="77777777">
        <w:trPr>
          <w:jc w:val="center"/>
        </w:trPr>
        <w:tc>
          <w:tcPr>
            <w:tcW w:w="0" w:type="auto"/>
            <w:vMerge w:val="restart"/>
            <w:tcBorders>
              <w:left w:val="single" w:sz="4" w:space="0" w:color="auto"/>
              <w:right w:val="single" w:sz="4" w:space="0" w:color="auto"/>
            </w:tcBorders>
            <w:vAlign w:val="center"/>
          </w:tcPr>
          <w:p w14:paraId="5B2F3189" w14:textId="77777777" w:rsidR="00AB2B30" w:rsidRPr="009B053A" w:rsidRDefault="006A7121">
            <w:pPr>
              <w:pStyle w:val="TAC"/>
              <w:rPr>
                <w:rFonts w:eastAsia="Yu Mincho"/>
              </w:rPr>
            </w:pPr>
            <w:r w:rsidRPr="009B053A">
              <w:rPr>
                <w:rFonts w:eastAsia="Malgun Gothic"/>
              </w:rPr>
              <w:t>DC_1-3-20_n28-n78</w:t>
            </w:r>
          </w:p>
        </w:tc>
        <w:tc>
          <w:tcPr>
            <w:tcW w:w="0" w:type="auto"/>
            <w:tcBorders>
              <w:top w:val="single" w:sz="4" w:space="0" w:color="auto"/>
              <w:left w:val="single" w:sz="4" w:space="0" w:color="auto"/>
              <w:bottom w:val="single" w:sz="4" w:space="0" w:color="auto"/>
              <w:right w:val="single" w:sz="4" w:space="0" w:color="auto"/>
            </w:tcBorders>
            <w:vAlign w:val="center"/>
          </w:tcPr>
          <w:p w14:paraId="3C8C3248" w14:textId="77777777" w:rsidR="00AB2B30" w:rsidRPr="009B053A" w:rsidRDefault="006A7121">
            <w:pPr>
              <w:pStyle w:val="TAC"/>
            </w:pPr>
            <w:r w:rsidRPr="009B053A">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6971C201" w14:textId="77777777" w:rsidR="00AB2B30" w:rsidRPr="009B053A" w:rsidRDefault="006A7121">
            <w:pPr>
              <w:pStyle w:val="TAC"/>
            </w:pPr>
            <w:r w:rsidRPr="009B053A">
              <w:rPr>
                <w:rFonts w:eastAsia="Malgun Gothic"/>
              </w:rPr>
              <w:t>0.2</w:t>
            </w:r>
          </w:p>
        </w:tc>
      </w:tr>
      <w:tr w:rsidR="00AB2B30" w:rsidRPr="009B053A" w14:paraId="11671D20" w14:textId="77777777">
        <w:trPr>
          <w:jc w:val="center"/>
        </w:trPr>
        <w:tc>
          <w:tcPr>
            <w:tcW w:w="0" w:type="auto"/>
            <w:vMerge/>
            <w:tcBorders>
              <w:left w:val="single" w:sz="4" w:space="0" w:color="auto"/>
              <w:right w:val="single" w:sz="4" w:space="0" w:color="auto"/>
            </w:tcBorders>
            <w:vAlign w:val="center"/>
          </w:tcPr>
          <w:p w14:paraId="65835E95"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BD05922" w14:textId="77777777" w:rsidR="00AB2B30" w:rsidRPr="009B053A" w:rsidRDefault="006A7121">
            <w:pPr>
              <w:pStyle w:val="TAC"/>
            </w:pPr>
            <w:r w:rsidRPr="009B053A">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tcPr>
          <w:p w14:paraId="02F879D9" w14:textId="77777777" w:rsidR="00AB2B30" w:rsidRPr="009B053A" w:rsidRDefault="006A7121">
            <w:pPr>
              <w:pStyle w:val="TAC"/>
            </w:pPr>
            <w:r w:rsidRPr="009B053A">
              <w:rPr>
                <w:rFonts w:eastAsia="Malgun Gothic"/>
              </w:rPr>
              <w:t>0.2</w:t>
            </w:r>
          </w:p>
        </w:tc>
      </w:tr>
      <w:tr w:rsidR="00AB2B30" w:rsidRPr="009B053A" w14:paraId="38E65A00" w14:textId="77777777">
        <w:trPr>
          <w:jc w:val="center"/>
        </w:trPr>
        <w:tc>
          <w:tcPr>
            <w:tcW w:w="0" w:type="auto"/>
            <w:vMerge/>
            <w:tcBorders>
              <w:left w:val="single" w:sz="4" w:space="0" w:color="auto"/>
              <w:right w:val="single" w:sz="4" w:space="0" w:color="auto"/>
            </w:tcBorders>
            <w:vAlign w:val="center"/>
          </w:tcPr>
          <w:p w14:paraId="3BD51D4F"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9D23185" w14:textId="77777777" w:rsidR="00AB2B30" w:rsidRPr="009B053A" w:rsidRDefault="006A7121">
            <w:pPr>
              <w:pStyle w:val="TAC"/>
            </w:pPr>
            <w:r w:rsidRPr="009B053A">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tcPr>
          <w:p w14:paraId="0FC2A2A5" w14:textId="77777777" w:rsidR="00AB2B30" w:rsidRPr="009B053A" w:rsidRDefault="006A7121">
            <w:pPr>
              <w:pStyle w:val="TAC"/>
            </w:pPr>
            <w:r w:rsidRPr="009B053A">
              <w:rPr>
                <w:rFonts w:eastAsia="Malgun Gothic"/>
              </w:rPr>
              <w:t>0.2</w:t>
            </w:r>
          </w:p>
        </w:tc>
      </w:tr>
      <w:tr w:rsidR="00AB2B30" w:rsidRPr="009B053A" w14:paraId="51C42D6F" w14:textId="77777777">
        <w:trPr>
          <w:jc w:val="center"/>
        </w:trPr>
        <w:tc>
          <w:tcPr>
            <w:tcW w:w="0" w:type="auto"/>
            <w:vMerge/>
            <w:tcBorders>
              <w:left w:val="single" w:sz="4" w:space="0" w:color="auto"/>
              <w:right w:val="single" w:sz="4" w:space="0" w:color="auto"/>
            </w:tcBorders>
            <w:vAlign w:val="center"/>
          </w:tcPr>
          <w:p w14:paraId="78178578"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96833C5" w14:textId="77777777" w:rsidR="00AB2B30" w:rsidRPr="009B053A" w:rsidRDefault="006A7121">
            <w:pPr>
              <w:pStyle w:val="TAC"/>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tcPr>
          <w:p w14:paraId="6D96EB0C" w14:textId="77777777" w:rsidR="00AB2B30" w:rsidRPr="009B053A" w:rsidRDefault="006A7121">
            <w:pPr>
              <w:pStyle w:val="TAC"/>
            </w:pPr>
            <w:r w:rsidRPr="009B053A">
              <w:rPr>
                <w:rFonts w:eastAsia="Malgun Gothic"/>
              </w:rPr>
              <w:t>0.2</w:t>
            </w:r>
          </w:p>
        </w:tc>
      </w:tr>
      <w:tr w:rsidR="00AB2B30" w:rsidRPr="009B053A" w14:paraId="2EBD974E" w14:textId="77777777">
        <w:trPr>
          <w:jc w:val="center"/>
        </w:trPr>
        <w:tc>
          <w:tcPr>
            <w:tcW w:w="0" w:type="auto"/>
            <w:vMerge/>
            <w:tcBorders>
              <w:left w:val="single" w:sz="4" w:space="0" w:color="auto"/>
              <w:bottom w:val="single" w:sz="4" w:space="0" w:color="auto"/>
              <w:right w:val="single" w:sz="4" w:space="0" w:color="auto"/>
            </w:tcBorders>
            <w:vAlign w:val="center"/>
          </w:tcPr>
          <w:p w14:paraId="6E0FE1C0"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2546833" w14:textId="77777777" w:rsidR="00AB2B30" w:rsidRPr="009B053A" w:rsidRDefault="006A7121">
            <w:pPr>
              <w:pStyle w:val="TAC"/>
            </w:pPr>
            <w:r w:rsidRPr="009B053A">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tcPr>
          <w:p w14:paraId="2B2E6AA2" w14:textId="77777777" w:rsidR="00AB2B30" w:rsidRPr="009B053A" w:rsidRDefault="006A7121">
            <w:pPr>
              <w:pStyle w:val="TAC"/>
            </w:pPr>
            <w:r w:rsidRPr="009B053A">
              <w:rPr>
                <w:rFonts w:eastAsia="Malgun Gothic"/>
              </w:rPr>
              <w:t>0.5</w:t>
            </w:r>
          </w:p>
        </w:tc>
      </w:tr>
      <w:tr w:rsidR="00AB2B30" w:rsidRPr="009B053A" w14:paraId="49FA8414" w14:textId="77777777">
        <w:trPr>
          <w:jc w:val="center"/>
        </w:trPr>
        <w:tc>
          <w:tcPr>
            <w:tcW w:w="0" w:type="auto"/>
            <w:vMerge w:val="restart"/>
            <w:tcBorders>
              <w:left w:val="single" w:sz="4" w:space="0" w:color="auto"/>
              <w:right w:val="single" w:sz="4" w:space="0" w:color="auto"/>
            </w:tcBorders>
            <w:vAlign w:val="center"/>
          </w:tcPr>
          <w:p w14:paraId="76454610" w14:textId="77777777" w:rsidR="00AB2B30" w:rsidRPr="009B053A" w:rsidRDefault="006A7121">
            <w:pPr>
              <w:pStyle w:val="TAC"/>
              <w:rPr>
                <w:rFonts w:eastAsia="Yu Mincho"/>
              </w:rPr>
            </w:pPr>
            <w:r w:rsidRPr="009B053A">
              <w:rPr>
                <w:rFonts w:eastAsia="Yu Mincho"/>
              </w:rPr>
              <w:t>DC_</w:t>
            </w:r>
            <w:r w:rsidRPr="009B053A">
              <w:rPr>
                <w:rFonts w:eastAsia="Yu Mincho"/>
                <w:lang w:eastAsia="ja-JP"/>
              </w:rPr>
              <w:t>1-3-21-42_n78</w:t>
            </w:r>
          </w:p>
        </w:tc>
        <w:tc>
          <w:tcPr>
            <w:tcW w:w="0" w:type="auto"/>
            <w:tcBorders>
              <w:top w:val="single" w:sz="4" w:space="0" w:color="auto"/>
              <w:left w:val="single" w:sz="4" w:space="0" w:color="auto"/>
              <w:bottom w:val="single" w:sz="4" w:space="0" w:color="auto"/>
              <w:right w:val="single" w:sz="4" w:space="0" w:color="auto"/>
            </w:tcBorders>
            <w:vAlign w:val="center"/>
          </w:tcPr>
          <w:p w14:paraId="5A9DDC1B" w14:textId="77777777" w:rsidR="00AB2B30" w:rsidRPr="009B053A" w:rsidRDefault="006A7121">
            <w:pPr>
              <w:pStyle w:val="TAC"/>
            </w:pPr>
            <w:r w:rsidRPr="009B053A">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7511E13B" w14:textId="77777777" w:rsidR="00AB2B30" w:rsidRPr="009B053A" w:rsidRDefault="006A7121">
            <w:pPr>
              <w:pStyle w:val="TAC"/>
            </w:pPr>
            <w:r w:rsidRPr="009B053A">
              <w:rPr>
                <w:rFonts w:eastAsia="Yu Mincho"/>
              </w:rPr>
              <w:t>0.2</w:t>
            </w:r>
          </w:p>
        </w:tc>
      </w:tr>
      <w:tr w:rsidR="00AB2B30" w:rsidRPr="009B053A" w14:paraId="5353F0A1" w14:textId="77777777">
        <w:trPr>
          <w:jc w:val="center"/>
        </w:trPr>
        <w:tc>
          <w:tcPr>
            <w:tcW w:w="0" w:type="auto"/>
            <w:vMerge/>
            <w:tcBorders>
              <w:left w:val="single" w:sz="4" w:space="0" w:color="auto"/>
              <w:right w:val="single" w:sz="4" w:space="0" w:color="auto"/>
            </w:tcBorders>
            <w:vAlign w:val="center"/>
          </w:tcPr>
          <w:p w14:paraId="2AA9BF9F"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D28EDC2" w14:textId="77777777" w:rsidR="00AB2B30" w:rsidRPr="009B053A" w:rsidRDefault="006A7121">
            <w:pPr>
              <w:pStyle w:val="TAC"/>
            </w:pPr>
            <w:r w:rsidRPr="009B053A">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363611C1" w14:textId="77777777" w:rsidR="00AB2B30" w:rsidRPr="009B053A" w:rsidRDefault="006A7121">
            <w:pPr>
              <w:pStyle w:val="TAC"/>
            </w:pPr>
            <w:r w:rsidRPr="009B053A">
              <w:rPr>
                <w:rFonts w:eastAsia="Yu Mincho"/>
              </w:rPr>
              <w:t>0.3</w:t>
            </w:r>
          </w:p>
        </w:tc>
      </w:tr>
      <w:tr w:rsidR="00AB2B30" w:rsidRPr="009B053A" w14:paraId="59A3BF76" w14:textId="77777777">
        <w:trPr>
          <w:jc w:val="center"/>
        </w:trPr>
        <w:tc>
          <w:tcPr>
            <w:tcW w:w="0" w:type="auto"/>
            <w:vMerge/>
            <w:tcBorders>
              <w:left w:val="single" w:sz="4" w:space="0" w:color="auto"/>
              <w:right w:val="single" w:sz="4" w:space="0" w:color="auto"/>
            </w:tcBorders>
            <w:vAlign w:val="center"/>
          </w:tcPr>
          <w:p w14:paraId="56433052"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6AA19FD7" w14:textId="77777777" w:rsidR="00AB2B30" w:rsidRPr="009B053A" w:rsidRDefault="006A7121">
            <w:pPr>
              <w:pStyle w:val="TAC"/>
            </w:pPr>
            <w:r w:rsidRPr="009B053A">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557DE414" w14:textId="77777777" w:rsidR="00AB2B30" w:rsidRPr="009B053A" w:rsidRDefault="006A7121">
            <w:pPr>
              <w:pStyle w:val="TAC"/>
            </w:pPr>
            <w:r w:rsidRPr="009B053A">
              <w:rPr>
                <w:rFonts w:eastAsia="Yu Mincho"/>
              </w:rPr>
              <w:t>0.5</w:t>
            </w:r>
          </w:p>
        </w:tc>
      </w:tr>
      <w:tr w:rsidR="00AB2B30" w:rsidRPr="009B053A" w14:paraId="3A6E5BE3" w14:textId="77777777">
        <w:trPr>
          <w:jc w:val="center"/>
        </w:trPr>
        <w:tc>
          <w:tcPr>
            <w:tcW w:w="0" w:type="auto"/>
            <w:vMerge/>
            <w:tcBorders>
              <w:left w:val="single" w:sz="4" w:space="0" w:color="auto"/>
              <w:right w:val="single" w:sz="4" w:space="0" w:color="auto"/>
            </w:tcBorders>
            <w:vAlign w:val="center"/>
          </w:tcPr>
          <w:p w14:paraId="79F4F6CB"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45ACBD49" w14:textId="77777777" w:rsidR="00AB2B30" w:rsidRPr="009B053A" w:rsidRDefault="006A7121">
            <w:pPr>
              <w:pStyle w:val="TAC"/>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0EE676F5" w14:textId="77777777" w:rsidR="00AB2B30" w:rsidRPr="009B053A" w:rsidRDefault="006A7121">
            <w:pPr>
              <w:pStyle w:val="TAC"/>
            </w:pPr>
            <w:r w:rsidRPr="009B053A">
              <w:rPr>
                <w:rFonts w:eastAsia="Yu Mincho"/>
                <w:lang w:eastAsia="ja-JP"/>
              </w:rPr>
              <w:t>0.5</w:t>
            </w:r>
          </w:p>
        </w:tc>
      </w:tr>
      <w:tr w:rsidR="00AB2B30" w:rsidRPr="009B053A" w14:paraId="3D20DCB0" w14:textId="77777777">
        <w:trPr>
          <w:jc w:val="center"/>
        </w:trPr>
        <w:tc>
          <w:tcPr>
            <w:tcW w:w="0" w:type="auto"/>
            <w:vMerge/>
            <w:tcBorders>
              <w:left w:val="single" w:sz="4" w:space="0" w:color="auto"/>
              <w:bottom w:val="single" w:sz="4" w:space="0" w:color="auto"/>
              <w:right w:val="single" w:sz="4" w:space="0" w:color="auto"/>
            </w:tcBorders>
            <w:vAlign w:val="center"/>
          </w:tcPr>
          <w:p w14:paraId="36C7E6DC"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DF06622" w14:textId="77777777" w:rsidR="00AB2B30" w:rsidRPr="009B053A" w:rsidRDefault="006A7121">
            <w:pPr>
              <w:pStyle w:val="TAC"/>
            </w:pPr>
            <w:r w:rsidRPr="009B053A">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tcPr>
          <w:p w14:paraId="7A8AE284" w14:textId="77777777" w:rsidR="00AB2B30" w:rsidRPr="009B053A" w:rsidRDefault="006A7121">
            <w:pPr>
              <w:pStyle w:val="TAC"/>
            </w:pPr>
            <w:r w:rsidRPr="009B053A">
              <w:rPr>
                <w:rFonts w:eastAsia="Yu Mincho"/>
              </w:rPr>
              <w:t>0.2</w:t>
            </w:r>
          </w:p>
        </w:tc>
      </w:tr>
      <w:tr w:rsidR="00AB2B30" w:rsidRPr="009B053A" w14:paraId="7EE63FD2" w14:textId="77777777">
        <w:trPr>
          <w:jc w:val="center"/>
        </w:trPr>
        <w:tc>
          <w:tcPr>
            <w:tcW w:w="0" w:type="auto"/>
            <w:vMerge w:val="restart"/>
            <w:tcBorders>
              <w:left w:val="single" w:sz="4" w:space="0" w:color="auto"/>
              <w:right w:val="single" w:sz="4" w:space="0" w:color="auto"/>
            </w:tcBorders>
            <w:vAlign w:val="center"/>
          </w:tcPr>
          <w:p w14:paraId="30BF13CC" w14:textId="77777777" w:rsidR="00AB2B30" w:rsidRPr="009B053A" w:rsidRDefault="006A7121">
            <w:pPr>
              <w:pStyle w:val="TAC"/>
              <w:rPr>
                <w:rFonts w:eastAsia="Yu Mincho"/>
              </w:rPr>
            </w:pPr>
            <w:r w:rsidRPr="009B053A">
              <w:rPr>
                <w:rFonts w:eastAsia="Yu Mincho"/>
              </w:rPr>
              <w:t>DC_</w:t>
            </w:r>
            <w:r w:rsidRPr="009B053A">
              <w:rPr>
                <w:rFonts w:eastAsia="Yu Mincho"/>
                <w:lang w:eastAsia="ja-JP"/>
              </w:rPr>
              <w:t>1-3-21-42_n7</w:t>
            </w:r>
            <w:r w:rsidRPr="009B053A">
              <w:t>9</w:t>
            </w:r>
          </w:p>
        </w:tc>
        <w:tc>
          <w:tcPr>
            <w:tcW w:w="0" w:type="auto"/>
            <w:tcBorders>
              <w:top w:val="single" w:sz="4" w:space="0" w:color="auto"/>
              <w:left w:val="single" w:sz="4" w:space="0" w:color="auto"/>
              <w:bottom w:val="single" w:sz="4" w:space="0" w:color="auto"/>
              <w:right w:val="single" w:sz="4" w:space="0" w:color="auto"/>
            </w:tcBorders>
            <w:vAlign w:val="center"/>
          </w:tcPr>
          <w:p w14:paraId="2D673401" w14:textId="77777777" w:rsidR="00AB2B30" w:rsidRPr="009B053A" w:rsidRDefault="006A7121">
            <w:pPr>
              <w:pStyle w:val="TAC"/>
            </w:pPr>
            <w:r w:rsidRPr="009B053A">
              <w:rPr>
                <w:rFonts w:eastAsia="Yu Mincho"/>
                <w:lang w:eastAsia="ja-JP"/>
              </w:rPr>
              <w:t>1</w:t>
            </w:r>
          </w:p>
        </w:tc>
        <w:tc>
          <w:tcPr>
            <w:tcW w:w="0" w:type="auto"/>
            <w:tcBorders>
              <w:top w:val="single" w:sz="4" w:space="0" w:color="auto"/>
              <w:left w:val="single" w:sz="4" w:space="0" w:color="auto"/>
              <w:bottom w:val="single" w:sz="4" w:space="0" w:color="auto"/>
              <w:right w:val="single" w:sz="4" w:space="0" w:color="auto"/>
            </w:tcBorders>
          </w:tcPr>
          <w:p w14:paraId="6B42DB5C" w14:textId="77777777" w:rsidR="00AB2B30" w:rsidRPr="009B053A" w:rsidRDefault="006A7121">
            <w:pPr>
              <w:pStyle w:val="TAC"/>
            </w:pPr>
            <w:r w:rsidRPr="009B053A">
              <w:rPr>
                <w:rFonts w:eastAsia="Yu Mincho"/>
              </w:rPr>
              <w:t>0.2</w:t>
            </w:r>
          </w:p>
        </w:tc>
      </w:tr>
      <w:tr w:rsidR="00AB2B30" w:rsidRPr="009B053A" w14:paraId="285AFC14" w14:textId="77777777">
        <w:trPr>
          <w:jc w:val="center"/>
        </w:trPr>
        <w:tc>
          <w:tcPr>
            <w:tcW w:w="0" w:type="auto"/>
            <w:vMerge/>
            <w:tcBorders>
              <w:left w:val="single" w:sz="4" w:space="0" w:color="auto"/>
              <w:right w:val="single" w:sz="4" w:space="0" w:color="auto"/>
            </w:tcBorders>
            <w:vAlign w:val="center"/>
          </w:tcPr>
          <w:p w14:paraId="622B4E9A"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327358C4" w14:textId="77777777" w:rsidR="00AB2B30" w:rsidRPr="009B053A" w:rsidRDefault="006A7121">
            <w:pPr>
              <w:pStyle w:val="TAC"/>
            </w:pPr>
            <w:r w:rsidRPr="009B053A">
              <w:rPr>
                <w:rFonts w:eastAsia="Yu Mincho"/>
                <w:lang w:eastAsia="ja-JP"/>
              </w:rPr>
              <w:t>3</w:t>
            </w:r>
          </w:p>
        </w:tc>
        <w:tc>
          <w:tcPr>
            <w:tcW w:w="0" w:type="auto"/>
            <w:tcBorders>
              <w:top w:val="single" w:sz="4" w:space="0" w:color="auto"/>
              <w:left w:val="single" w:sz="4" w:space="0" w:color="auto"/>
              <w:bottom w:val="single" w:sz="4" w:space="0" w:color="auto"/>
              <w:right w:val="single" w:sz="4" w:space="0" w:color="auto"/>
            </w:tcBorders>
          </w:tcPr>
          <w:p w14:paraId="0E21237C" w14:textId="77777777" w:rsidR="00AB2B30" w:rsidRPr="009B053A" w:rsidRDefault="006A7121">
            <w:pPr>
              <w:pStyle w:val="TAC"/>
            </w:pPr>
            <w:r w:rsidRPr="009B053A">
              <w:rPr>
                <w:rFonts w:eastAsia="Yu Mincho"/>
              </w:rPr>
              <w:t>0.3</w:t>
            </w:r>
          </w:p>
        </w:tc>
      </w:tr>
      <w:tr w:rsidR="00AB2B30" w:rsidRPr="009B053A" w14:paraId="4247221F" w14:textId="77777777">
        <w:trPr>
          <w:jc w:val="center"/>
        </w:trPr>
        <w:tc>
          <w:tcPr>
            <w:tcW w:w="0" w:type="auto"/>
            <w:vMerge/>
            <w:tcBorders>
              <w:left w:val="single" w:sz="4" w:space="0" w:color="auto"/>
              <w:right w:val="single" w:sz="4" w:space="0" w:color="auto"/>
            </w:tcBorders>
            <w:vAlign w:val="center"/>
          </w:tcPr>
          <w:p w14:paraId="45854F4D"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640141E" w14:textId="77777777" w:rsidR="00AB2B30" w:rsidRPr="009B053A" w:rsidRDefault="006A7121">
            <w:pPr>
              <w:pStyle w:val="TAC"/>
            </w:pPr>
            <w:r w:rsidRPr="009B053A">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tcPr>
          <w:p w14:paraId="03507FE5" w14:textId="77777777" w:rsidR="00AB2B30" w:rsidRPr="009B053A" w:rsidRDefault="006A7121">
            <w:pPr>
              <w:pStyle w:val="TAC"/>
            </w:pPr>
            <w:r w:rsidRPr="009B053A">
              <w:rPr>
                <w:rFonts w:eastAsia="Yu Mincho"/>
              </w:rPr>
              <w:t>0.5</w:t>
            </w:r>
          </w:p>
        </w:tc>
      </w:tr>
      <w:tr w:rsidR="00AB2B30" w:rsidRPr="009B053A" w14:paraId="04343983" w14:textId="77777777">
        <w:trPr>
          <w:jc w:val="center"/>
        </w:trPr>
        <w:tc>
          <w:tcPr>
            <w:tcW w:w="0" w:type="auto"/>
            <w:vMerge/>
            <w:tcBorders>
              <w:left w:val="single" w:sz="4" w:space="0" w:color="auto"/>
              <w:right w:val="single" w:sz="4" w:space="0" w:color="auto"/>
            </w:tcBorders>
            <w:vAlign w:val="center"/>
          </w:tcPr>
          <w:p w14:paraId="3DF4E65E"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77366C3A" w14:textId="77777777" w:rsidR="00AB2B30" w:rsidRPr="009B053A" w:rsidRDefault="006A7121">
            <w:pPr>
              <w:pStyle w:val="TAC"/>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tcPr>
          <w:p w14:paraId="7DE2E33B" w14:textId="77777777" w:rsidR="00AB2B30" w:rsidRPr="009B053A" w:rsidRDefault="006A7121">
            <w:pPr>
              <w:pStyle w:val="TAC"/>
            </w:pPr>
            <w:r w:rsidRPr="009B053A">
              <w:rPr>
                <w:rFonts w:eastAsia="Yu Mincho"/>
                <w:lang w:eastAsia="ja-JP"/>
              </w:rPr>
              <w:t>0.5</w:t>
            </w:r>
          </w:p>
        </w:tc>
      </w:tr>
      <w:tr w:rsidR="00AB2B30" w:rsidRPr="009B053A" w14:paraId="3EAB28EB" w14:textId="77777777">
        <w:trPr>
          <w:jc w:val="center"/>
        </w:trPr>
        <w:tc>
          <w:tcPr>
            <w:tcW w:w="0" w:type="auto"/>
            <w:vMerge/>
            <w:tcBorders>
              <w:left w:val="single" w:sz="4" w:space="0" w:color="auto"/>
              <w:bottom w:val="single" w:sz="4" w:space="0" w:color="auto"/>
              <w:right w:val="single" w:sz="4" w:space="0" w:color="auto"/>
            </w:tcBorders>
            <w:vAlign w:val="center"/>
          </w:tcPr>
          <w:p w14:paraId="628EF96E"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tcPr>
          <w:p w14:paraId="2203DC8F" w14:textId="77777777" w:rsidR="00AB2B30" w:rsidRPr="009B053A" w:rsidRDefault="006A7121">
            <w:pPr>
              <w:pStyle w:val="TAC"/>
            </w:pPr>
            <w:r w:rsidRPr="009B053A">
              <w:rPr>
                <w:rFonts w:eastAsia="Yu Mincho"/>
                <w:lang w:eastAsia="ja-JP"/>
              </w:rPr>
              <w:t>n7</w:t>
            </w:r>
            <w:r w:rsidRPr="009B053A">
              <w:t>9</w:t>
            </w:r>
          </w:p>
        </w:tc>
        <w:tc>
          <w:tcPr>
            <w:tcW w:w="0" w:type="auto"/>
            <w:tcBorders>
              <w:top w:val="single" w:sz="4" w:space="0" w:color="auto"/>
              <w:left w:val="single" w:sz="4" w:space="0" w:color="auto"/>
              <w:bottom w:val="single" w:sz="4" w:space="0" w:color="auto"/>
              <w:right w:val="single" w:sz="4" w:space="0" w:color="auto"/>
            </w:tcBorders>
          </w:tcPr>
          <w:p w14:paraId="09312D7F" w14:textId="77777777" w:rsidR="00AB2B30" w:rsidRPr="009B053A" w:rsidRDefault="006A7121">
            <w:pPr>
              <w:pStyle w:val="TAC"/>
            </w:pPr>
            <w:r w:rsidRPr="009B053A">
              <w:rPr>
                <w:rFonts w:eastAsia="Yu Mincho"/>
              </w:rPr>
              <w:t>0.0</w:t>
            </w:r>
          </w:p>
        </w:tc>
      </w:tr>
      <w:tr w:rsidR="00AB2B30" w:rsidRPr="009B053A" w14:paraId="46FCA102" w14:textId="77777777">
        <w:trPr>
          <w:jc w:val="center"/>
        </w:trPr>
        <w:tc>
          <w:tcPr>
            <w:tcW w:w="0" w:type="auto"/>
            <w:vMerge w:val="restart"/>
            <w:tcBorders>
              <w:top w:val="single" w:sz="4" w:space="0" w:color="auto"/>
              <w:left w:val="single" w:sz="4" w:space="0" w:color="auto"/>
              <w:right w:val="single" w:sz="4" w:space="0" w:color="auto"/>
            </w:tcBorders>
            <w:vAlign w:val="center"/>
          </w:tcPr>
          <w:p w14:paraId="0A64EEE3" w14:textId="77777777" w:rsidR="00AB2B30" w:rsidRPr="009B053A" w:rsidRDefault="006A7121">
            <w:pPr>
              <w:pStyle w:val="TAC"/>
              <w:rPr>
                <w:rFonts w:eastAsia="Yu Mincho"/>
                <w:lang w:eastAsia="ja-JP"/>
              </w:rPr>
            </w:pPr>
            <w:r w:rsidRPr="009B053A">
              <w:rPr>
                <w:rFonts w:eastAsia="Malgun Gothic"/>
              </w:rPr>
              <w:t>DC_1-7-20_n28-n78</w:t>
            </w:r>
          </w:p>
        </w:tc>
        <w:tc>
          <w:tcPr>
            <w:tcW w:w="0" w:type="auto"/>
            <w:tcBorders>
              <w:top w:val="single" w:sz="4" w:space="0" w:color="auto"/>
              <w:left w:val="single" w:sz="4" w:space="0" w:color="auto"/>
              <w:bottom w:val="single" w:sz="4" w:space="0" w:color="auto"/>
              <w:right w:val="single" w:sz="4" w:space="0" w:color="auto"/>
            </w:tcBorders>
            <w:vAlign w:val="center"/>
          </w:tcPr>
          <w:p w14:paraId="5D2D3847" w14:textId="77777777" w:rsidR="00AB2B30" w:rsidRPr="009B053A" w:rsidRDefault="006A7121">
            <w:pPr>
              <w:pStyle w:val="TAC"/>
              <w:rPr>
                <w:rFonts w:eastAsia="Yu Mincho"/>
                <w:lang w:eastAsia="ja-JP"/>
              </w:rPr>
            </w:pPr>
            <w:r w:rsidRPr="009B053A">
              <w:rPr>
                <w:rFonts w:eastAsia="Malgun Gothic"/>
              </w:rPr>
              <w:t>1</w:t>
            </w:r>
          </w:p>
        </w:tc>
        <w:tc>
          <w:tcPr>
            <w:tcW w:w="0" w:type="auto"/>
            <w:tcBorders>
              <w:top w:val="single" w:sz="4" w:space="0" w:color="auto"/>
              <w:left w:val="single" w:sz="4" w:space="0" w:color="auto"/>
              <w:bottom w:val="single" w:sz="4" w:space="0" w:color="auto"/>
              <w:right w:val="single" w:sz="4" w:space="0" w:color="auto"/>
            </w:tcBorders>
            <w:vAlign w:val="center"/>
          </w:tcPr>
          <w:p w14:paraId="2AD4F661" w14:textId="77777777" w:rsidR="00AB2B30" w:rsidRPr="009B053A" w:rsidRDefault="006A7121">
            <w:pPr>
              <w:pStyle w:val="TAC"/>
              <w:rPr>
                <w:rFonts w:eastAsia="Yu Mincho"/>
              </w:rPr>
            </w:pPr>
            <w:r w:rsidRPr="009B053A">
              <w:rPr>
                <w:rFonts w:eastAsia="Malgun Gothic"/>
              </w:rPr>
              <w:t>0.2</w:t>
            </w:r>
          </w:p>
        </w:tc>
      </w:tr>
      <w:tr w:rsidR="00AB2B30" w:rsidRPr="009B053A" w14:paraId="3DF4EA19" w14:textId="77777777">
        <w:trPr>
          <w:jc w:val="center"/>
        </w:trPr>
        <w:tc>
          <w:tcPr>
            <w:tcW w:w="0" w:type="auto"/>
            <w:vMerge/>
            <w:tcBorders>
              <w:left w:val="single" w:sz="4" w:space="0" w:color="auto"/>
              <w:right w:val="single" w:sz="4" w:space="0" w:color="auto"/>
            </w:tcBorders>
            <w:vAlign w:val="center"/>
            <w:hideMark/>
          </w:tcPr>
          <w:p w14:paraId="64B9A549"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106E060" w14:textId="77777777" w:rsidR="00AB2B30" w:rsidRPr="009B053A" w:rsidRDefault="006A7121">
            <w:pPr>
              <w:pStyle w:val="TAC"/>
              <w:rPr>
                <w:rFonts w:eastAsia="Yu Mincho"/>
                <w:lang w:eastAsia="ja-JP"/>
              </w:rPr>
            </w:pPr>
            <w:r w:rsidRPr="009B053A">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FDA8A35" w14:textId="77777777" w:rsidR="00AB2B30" w:rsidRPr="009B053A" w:rsidRDefault="006A7121">
            <w:pPr>
              <w:pStyle w:val="TAC"/>
              <w:rPr>
                <w:rFonts w:eastAsia="Yu Mincho"/>
              </w:rPr>
            </w:pPr>
            <w:r w:rsidRPr="009B053A">
              <w:rPr>
                <w:rFonts w:eastAsia="Malgun Gothic"/>
              </w:rPr>
              <w:t>0.2</w:t>
            </w:r>
          </w:p>
        </w:tc>
      </w:tr>
      <w:tr w:rsidR="00AB2B30" w:rsidRPr="009B053A" w14:paraId="268FC07B" w14:textId="77777777">
        <w:trPr>
          <w:jc w:val="center"/>
        </w:trPr>
        <w:tc>
          <w:tcPr>
            <w:tcW w:w="0" w:type="auto"/>
            <w:vMerge/>
            <w:tcBorders>
              <w:left w:val="single" w:sz="4" w:space="0" w:color="auto"/>
              <w:right w:val="single" w:sz="4" w:space="0" w:color="auto"/>
            </w:tcBorders>
            <w:vAlign w:val="center"/>
            <w:hideMark/>
          </w:tcPr>
          <w:p w14:paraId="77C5888F"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14E117" w14:textId="77777777" w:rsidR="00AB2B30" w:rsidRPr="009B053A" w:rsidRDefault="006A7121">
            <w:pPr>
              <w:pStyle w:val="TAC"/>
              <w:rPr>
                <w:rFonts w:eastAsia="Yu Mincho"/>
                <w:lang w:eastAsia="ja-JP"/>
              </w:rPr>
            </w:pPr>
            <w:r w:rsidRPr="009B053A">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C1508" w14:textId="77777777" w:rsidR="00AB2B30" w:rsidRPr="009B053A" w:rsidRDefault="006A7121">
            <w:pPr>
              <w:pStyle w:val="TAC"/>
              <w:rPr>
                <w:rFonts w:eastAsia="Yu Mincho"/>
              </w:rPr>
            </w:pPr>
            <w:r w:rsidRPr="009B053A">
              <w:rPr>
                <w:rFonts w:eastAsia="Malgun Gothic"/>
              </w:rPr>
              <w:t>0.2</w:t>
            </w:r>
          </w:p>
        </w:tc>
      </w:tr>
      <w:tr w:rsidR="00AB2B30" w:rsidRPr="009B053A" w14:paraId="6647A315" w14:textId="77777777">
        <w:trPr>
          <w:jc w:val="center"/>
        </w:trPr>
        <w:tc>
          <w:tcPr>
            <w:tcW w:w="0" w:type="auto"/>
            <w:vMerge/>
            <w:tcBorders>
              <w:left w:val="single" w:sz="4" w:space="0" w:color="auto"/>
              <w:right w:val="single" w:sz="4" w:space="0" w:color="auto"/>
            </w:tcBorders>
            <w:vAlign w:val="center"/>
            <w:hideMark/>
          </w:tcPr>
          <w:p w14:paraId="73D7E9CD"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D314360" w14:textId="77777777" w:rsidR="00AB2B30" w:rsidRPr="009B053A" w:rsidRDefault="006A7121">
            <w:pPr>
              <w:pStyle w:val="TAC"/>
              <w:rPr>
                <w:rFonts w:eastAsia="Yu Mincho"/>
                <w:lang w:eastAsia="ja-JP"/>
              </w:rPr>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5F294EA" w14:textId="77777777" w:rsidR="00AB2B30" w:rsidRPr="009B053A" w:rsidRDefault="006A7121">
            <w:pPr>
              <w:pStyle w:val="TAC"/>
              <w:rPr>
                <w:rFonts w:eastAsia="Yu Mincho"/>
              </w:rPr>
            </w:pPr>
            <w:r w:rsidRPr="009B053A">
              <w:rPr>
                <w:rFonts w:eastAsia="Malgun Gothic"/>
              </w:rPr>
              <w:t>0.2</w:t>
            </w:r>
          </w:p>
        </w:tc>
      </w:tr>
      <w:tr w:rsidR="00AB2B30" w:rsidRPr="009B053A" w14:paraId="072F47EE" w14:textId="77777777">
        <w:trPr>
          <w:jc w:val="center"/>
        </w:trPr>
        <w:tc>
          <w:tcPr>
            <w:tcW w:w="0" w:type="auto"/>
            <w:vMerge/>
            <w:tcBorders>
              <w:left w:val="single" w:sz="4" w:space="0" w:color="auto"/>
              <w:bottom w:val="single" w:sz="4" w:space="0" w:color="auto"/>
              <w:right w:val="single" w:sz="4" w:space="0" w:color="auto"/>
            </w:tcBorders>
            <w:vAlign w:val="center"/>
            <w:hideMark/>
          </w:tcPr>
          <w:p w14:paraId="654840CE"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EB196C" w14:textId="77777777" w:rsidR="00AB2B30" w:rsidRPr="009B053A" w:rsidRDefault="006A7121">
            <w:pPr>
              <w:pStyle w:val="TAC"/>
              <w:rPr>
                <w:rFonts w:eastAsia="Yu Mincho"/>
                <w:lang w:eastAsia="ja-JP"/>
              </w:rPr>
            </w:pPr>
            <w:r w:rsidRPr="009B053A">
              <w:rPr>
                <w:rFonts w:eastAsia="Malgun Gothic"/>
              </w:rPr>
              <w:t>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AFE02" w14:textId="77777777" w:rsidR="00AB2B30" w:rsidRPr="009B053A" w:rsidRDefault="006A7121">
            <w:pPr>
              <w:pStyle w:val="TAC"/>
              <w:rPr>
                <w:rFonts w:eastAsia="Yu Mincho"/>
              </w:rPr>
            </w:pPr>
            <w:r w:rsidRPr="009B053A">
              <w:rPr>
                <w:rFonts w:eastAsia="Malgun Gothic"/>
              </w:rPr>
              <w:t>0.5</w:t>
            </w:r>
          </w:p>
        </w:tc>
      </w:tr>
      <w:tr w:rsidR="00AB2B30" w:rsidRPr="009B053A" w14:paraId="15F3CC6B"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A1CFFF3" w14:textId="77777777" w:rsidR="00AB2B30" w:rsidRPr="009B053A" w:rsidRDefault="006A7121">
            <w:pPr>
              <w:pStyle w:val="TAC"/>
              <w:rPr>
                <w:rFonts w:eastAsia="Yu Mincho"/>
              </w:rPr>
            </w:pPr>
            <w:r w:rsidRPr="009B053A">
              <w:rPr>
                <w:rFonts w:eastAsia="Yu Mincho"/>
                <w:lang w:eastAsia="ja-JP"/>
              </w:rPr>
              <w:t>DC</w:t>
            </w:r>
            <w:r w:rsidRPr="009B053A">
              <w:rPr>
                <w:rFonts w:eastAsia="Yu Mincho"/>
              </w:rPr>
              <w:t>_</w:t>
            </w:r>
            <w:r w:rsidRPr="009B053A">
              <w:rPr>
                <w:rFonts w:eastAsia="Yu Mincho"/>
                <w:lang w:eastAsia="ja-JP"/>
              </w:rPr>
              <w:t>1-19-21-42_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3CF25" w14:textId="77777777" w:rsidR="00AB2B30" w:rsidRPr="009B053A" w:rsidRDefault="006A7121">
            <w:pPr>
              <w:pStyle w:val="TAC"/>
              <w:rPr>
                <w:rFonts w:eastAsia="Yu Mincho"/>
                <w:lang w:eastAsia="ja-JP"/>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127E64F5" w14:textId="77777777" w:rsidR="00AB2B30" w:rsidRPr="009B053A" w:rsidRDefault="006A7121">
            <w:pPr>
              <w:pStyle w:val="TAC"/>
              <w:rPr>
                <w:rFonts w:eastAsia="Yu Mincho"/>
                <w:lang w:eastAsia="ja-JP"/>
              </w:rPr>
            </w:pPr>
            <w:r w:rsidRPr="009B053A">
              <w:rPr>
                <w:rFonts w:eastAsia="Yu Mincho"/>
              </w:rPr>
              <w:t>0.5</w:t>
            </w:r>
          </w:p>
        </w:tc>
      </w:tr>
      <w:tr w:rsidR="00AB2B30" w:rsidRPr="009B053A" w14:paraId="03B2C8C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5EE4D" w14:textId="77777777" w:rsidR="00AB2B30" w:rsidRPr="009B053A" w:rsidRDefault="00AB2B30">
            <w:pPr>
              <w:pStyle w:val="TAC"/>
              <w:rPr>
                <w:rFonts w:eastAsia="Yu Mincho"/>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C3DA1D" w14:textId="77777777" w:rsidR="00AB2B30" w:rsidRPr="009B053A" w:rsidRDefault="006A7121">
            <w:pPr>
              <w:pStyle w:val="TAC"/>
              <w:rPr>
                <w:rFonts w:eastAsia="Yu Mincho"/>
                <w:lang w:eastAsia="ja-JP"/>
              </w:rPr>
            </w:pPr>
            <w:r w:rsidRPr="009B053A">
              <w:rPr>
                <w:rFonts w:eastAsia="Yu Mincho"/>
                <w:lang w:eastAsia="ja-JP"/>
              </w:rPr>
              <w:t>n78</w:t>
            </w:r>
          </w:p>
        </w:tc>
        <w:tc>
          <w:tcPr>
            <w:tcW w:w="0" w:type="auto"/>
            <w:tcBorders>
              <w:top w:val="single" w:sz="4" w:space="0" w:color="auto"/>
              <w:left w:val="single" w:sz="4" w:space="0" w:color="auto"/>
              <w:bottom w:val="single" w:sz="4" w:space="0" w:color="auto"/>
              <w:right w:val="single" w:sz="4" w:space="0" w:color="auto"/>
            </w:tcBorders>
            <w:hideMark/>
          </w:tcPr>
          <w:p w14:paraId="599351B7" w14:textId="77777777" w:rsidR="00AB2B30" w:rsidRPr="009B053A" w:rsidRDefault="006A7121">
            <w:pPr>
              <w:pStyle w:val="TAC"/>
              <w:rPr>
                <w:rFonts w:eastAsia="Yu Mincho"/>
                <w:lang w:eastAsia="ja-JP"/>
              </w:rPr>
            </w:pPr>
            <w:r w:rsidRPr="009B053A">
              <w:rPr>
                <w:rFonts w:eastAsia="Yu Mincho"/>
                <w:lang w:eastAsia="ja-JP"/>
              </w:rPr>
              <w:t>0.5</w:t>
            </w:r>
          </w:p>
        </w:tc>
      </w:tr>
      <w:tr w:rsidR="00AB2B30" w:rsidRPr="009B053A" w14:paraId="36522E0C" w14:textId="7777777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CC3D78" w14:textId="77777777" w:rsidR="00AB2B30" w:rsidRPr="009B053A" w:rsidRDefault="006A7121">
            <w:pPr>
              <w:pStyle w:val="TAC"/>
              <w:rPr>
                <w:rFonts w:eastAsia="Yu Mincho"/>
              </w:rPr>
            </w:pPr>
            <w:r w:rsidRPr="009B053A">
              <w:rPr>
                <w:rFonts w:eastAsia="Yu Mincho"/>
                <w:lang w:eastAsia="ja-JP"/>
              </w:rPr>
              <w:t>DC</w:t>
            </w:r>
            <w:r w:rsidRPr="009B053A">
              <w:rPr>
                <w:rFonts w:eastAsia="Yu Mincho"/>
              </w:rPr>
              <w:t>_</w:t>
            </w:r>
            <w:r w:rsidRPr="009B053A">
              <w:rPr>
                <w:rFonts w:eastAsia="Yu Mincho"/>
                <w:lang w:eastAsia="ja-JP"/>
              </w:rPr>
              <w:t>1-19-21-42_n79</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F2EFD" w14:textId="77777777" w:rsidR="00AB2B30" w:rsidRPr="009B053A" w:rsidRDefault="006A7121">
            <w:pPr>
              <w:pStyle w:val="TAC"/>
              <w:rPr>
                <w:rFonts w:eastAsia="Yu Mincho"/>
                <w:lang w:eastAsia="ja-JP"/>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hideMark/>
          </w:tcPr>
          <w:p w14:paraId="589A6644" w14:textId="77777777" w:rsidR="00AB2B30" w:rsidRPr="009B053A" w:rsidRDefault="006A7121">
            <w:pPr>
              <w:pStyle w:val="TAC"/>
              <w:rPr>
                <w:rFonts w:eastAsia="Yu Mincho"/>
                <w:lang w:eastAsia="ja-JP"/>
              </w:rPr>
            </w:pPr>
            <w:r w:rsidRPr="009B053A">
              <w:rPr>
                <w:rFonts w:eastAsia="Yu Mincho"/>
              </w:rPr>
              <w:t>0.5</w:t>
            </w:r>
          </w:p>
        </w:tc>
      </w:tr>
      <w:tr w:rsidR="00AB2B30" w:rsidRPr="009B053A" w14:paraId="4E6BB814" w14:textId="77777777">
        <w:trPr>
          <w:jc w:val="center"/>
        </w:trPr>
        <w:tc>
          <w:tcPr>
            <w:tcW w:w="0" w:type="auto"/>
            <w:vMerge w:val="restart"/>
            <w:tcBorders>
              <w:top w:val="single" w:sz="4" w:space="0" w:color="auto"/>
              <w:left w:val="single" w:sz="4" w:space="0" w:color="auto"/>
              <w:right w:val="single" w:sz="4" w:space="0" w:color="auto"/>
            </w:tcBorders>
            <w:vAlign w:val="center"/>
          </w:tcPr>
          <w:p w14:paraId="09BD590E" w14:textId="77777777" w:rsidR="00AB2B30" w:rsidRPr="009B053A" w:rsidRDefault="006A7121">
            <w:pPr>
              <w:pStyle w:val="TAC"/>
              <w:rPr>
                <w:rFonts w:eastAsia="Yu Mincho"/>
                <w:lang w:eastAsia="ja-JP"/>
              </w:rPr>
            </w:pPr>
            <w:r w:rsidRPr="009B053A">
              <w:rPr>
                <w:rFonts w:cs="Arial"/>
                <w:szCs w:val="18"/>
                <w:lang w:eastAsia="ja-JP"/>
              </w:rPr>
              <w:t>DC_1-19-42_n77-n79</w:t>
            </w:r>
          </w:p>
        </w:tc>
        <w:tc>
          <w:tcPr>
            <w:tcW w:w="0" w:type="auto"/>
            <w:tcBorders>
              <w:top w:val="single" w:sz="4" w:space="0" w:color="auto"/>
              <w:left w:val="single" w:sz="4" w:space="0" w:color="auto"/>
              <w:bottom w:val="single" w:sz="4" w:space="0" w:color="auto"/>
              <w:right w:val="single" w:sz="4" w:space="0" w:color="auto"/>
            </w:tcBorders>
            <w:vAlign w:val="center"/>
          </w:tcPr>
          <w:p w14:paraId="400E27A2" w14:textId="77777777" w:rsidR="00AB2B30" w:rsidRPr="009B053A" w:rsidRDefault="006A7121">
            <w:pPr>
              <w:pStyle w:val="TAC"/>
              <w:rPr>
                <w:lang w:eastAsia="ja-JP"/>
              </w:rPr>
            </w:pPr>
            <w:r w:rsidRPr="009B053A">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7A133881" w14:textId="77777777" w:rsidR="00AB2B30" w:rsidRPr="009B053A" w:rsidRDefault="006A7121">
            <w:pPr>
              <w:pStyle w:val="TAC"/>
            </w:pPr>
            <w:r w:rsidRPr="009B053A">
              <w:rPr>
                <w:rFonts w:eastAsia="Yu Mincho" w:cs="Arial"/>
                <w:lang w:eastAsia="ja-JP"/>
              </w:rPr>
              <w:t>0.2</w:t>
            </w:r>
          </w:p>
        </w:tc>
      </w:tr>
      <w:tr w:rsidR="00AB2B30" w:rsidRPr="009B053A" w14:paraId="1072BC3A" w14:textId="77777777">
        <w:trPr>
          <w:jc w:val="center"/>
        </w:trPr>
        <w:tc>
          <w:tcPr>
            <w:tcW w:w="0" w:type="auto"/>
            <w:vMerge/>
            <w:tcBorders>
              <w:left w:val="single" w:sz="4" w:space="0" w:color="auto"/>
              <w:right w:val="single" w:sz="4" w:space="0" w:color="auto"/>
            </w:tcBorders>
            <w:vAlign w:val="center"/>
          </w:tcPr>
          <w:p w14:paraId="1581C3FD"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2E4889E4" w14:textId="77777777" w:rsidR="00AB2B30" w:rsidRPr="009B053A" w:rsidRDefault="006A7121">
            <w:pPr>
              <w:pStyle w:val="TAC"/>
              <w:rPr>
                <w:lang w:eastAsia="ja-JP"/>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2FDEC685" w14:textId="77777777" w:rsidR="00AB2B30" w:rsidRPr="009B053A" w:rsidRDefault="006A7121">
            <w:pPr>
              <w:pStyle w:val="TAC"/>
            </w:pPr>
            <w:r w:rsidRPr="009B053A">
              <w:rPr>
                <w:rFonts w:eastAsia="Yu Mincho" w:cs="Arial"/>
                <w:lang w:eastAsia="ja-JP"/>
              </w:rPr>
              <w:t>0.5</w:t>
            </w:r>
          </w:p>
        </w:tc>
      </w:tr>
      <w:tr w:rsidR="00AB2B30" w:rsidRPr="009B053A" w14:paraId="6729423E" w14:textId="77777777">
        <w:trPr>
          <w:jc w:val="center"/>
        </w:trPr>
        <w:tc>
          <w:tcPr>
            <w:tcW w:w="0" w:type="auto"/>
            <w:vMerge/>
            <w:tcBorders>
              <w:left w:val="single" w:sz="4" w:space="0" w:color="auto"/>
              <w:right w:val="single" w:sz="4" w:space="0" w:color="auto"/>
            </w:tcBorders>
            <w:vAlign w:val="center"/>
          </w:tcPr>
          <w:p w14:paraId="1CABC3BB"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809B6E" w14:textId="77777777" w:rsidR="00AB2B30" w:rsidRPr="009B053A" w:rsidRDefault="006A7121">
            <w:pPr>
              <w:pStyle w:val="TAC"/>
              <w:rPr>
                <w:lang w:eastAsia="ja-JP"/>
              </w:rPr>
            </w:pPr>
            <w:r w:rsidRPr="009B053A">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54D76ACE" w14:textId="77777777" w:rsidR="00AB2B30" w:rsidRPr="009B053A" w:rsidRDefault="006A7121">
            <w:pPr>
              <w:pStyle w:val="TAC"/>
            </w:pPr>
            <w:r w:rsidRPr="009B053A">
              <w:rPr>
                <w:rFonts w:eastAsia="Yu Mincho" w:cs="Arial"/>
                <w:lang w:eastAsia="ja-JP"/>
              </w:rPr>
              <w:t>0.5</w:t>
            </w:r>
          </w:p>
        </w:tc>
      </w:tr>
      <w:tr w:rsidR="00AB2B30" w:rsidRPr="009B053A" w14:paraId="712DC947" w14:textId="77777777">
        <w:trPr>
          <w:jc w:val="center"/>
        </w:trPr>
        <w:tc>
          <w:tcPr>
            <w:tcW w:w="0" w:type="auto"/>
            <w:vMerge w:val="restart"/>
            <w:tcBorders>
              <w:top w:val="single" w:sz="4" w:space="0" w:color="auto"/>
              <w:left w:val="single" w:sz="4" w:space="0" w:color="auto"/>
              <w:right w:val="single" w:sz="4" w:space="0" w:color="auto"/>
            </w:tcBorders>
            <w:vAlign w:val="center"/>
          </w:tcPr>
          <w:p w14:paraId="34DF2375" w14:textId="77777777" w:rsidR="00AB2B30" w:rsidRPr="009B053A" w:rsidRDefault="006A7121">
            <w:pPr>
              <w:pStyle w:val="TAC"/>
              <w:rPr>
                <w:rFonts w:eastAsia="Yu Mincho"/>
                <w:lang w:eastAsia="ja-JP"/>
              </w:rPr>
            </w:pPr>
            <w:r w:rsidRPr="009B053A">
              <w:rPr>
                <w:rFonts w:cs="Arial"/>
                <w:szCs w:val="18"/>
                <w:lang w:eastAsia="ja-JP"/>
              </w:rPr>
              <w:t>DC_1-19-42_n78-n79</w:t>
            </w:r>
          </w:p>
        </w:tc>
        <w:tc>
          <w:tcPr>
            <w:tcW w:w="0" w:type="auto"/>
            <w:tcBorders>
              <w:top w:val="single" w:sz="4" w:space="0" w:color="auto"/>
              <w:left w:val="single" w:sz="4" w:space="0" w:color="auto"/>
              <w:bottom w:val="single" w:sz="4" w:space="0" w:color="auto"/>
              <w:right w:val="single" w:sz="4" w:space="0" w:color="auto"/>
            </w:tcBorders>
            <w:vAlign w:val="center"/>
          </w:tcPr>
          <w:p w14:paraId="6F601EA9" w14:textId="77777777" w:rsidR="00AB2B30" w:rsidRPr="009B053A" w:rsidRDefault="006A7121">
            <w:pPr>
              <w:pStyle w:val="TAC"/>
              <w:rPr>
                <w:lang w:eastAsia="ja-JP"/>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5852D75" w14:textId="77777777" w:rsidR="00AB2B30" w:rsidRPr="009B053A" w:rsidRDefault="006A7121">
            <w:pPr>
              <w:pStyle w:val="TAC"/>
            </w:pPr>
            <w:r w:rsidRPr="009B053A">
              <w:rPr>
                <w:rFonts w:eastAsia="Yu Mincho" w:cs="Arial"/>
                <w:lang w:eastAsia="ja-JP"/>
              </w:rPr>
              <w:t>0.5</w:t>
            </w:r>
          </w:p>
        </w:tc>
      </w:tr>
      <w:tr w:rsidR="00AB2B30" w:rsidRPr="009B053A" w14:paraId="14E7242D" w14:textId="77777777">
        <w:trPr>
          <w:jc w:val="center"/>
        </w:trPr>
        <w:tc>
          <w:tcPr>
            <w:tcW w:w="0" w:type="auto"/>
            <w:vMerge/>
            <w:tcBorders>
              <w:left w:val="single" w:sz="4" w:space="0" w:color="auto"/>
              <w:right w:val="single" w:sz="4" w:space="0" w:color="auto"/>
            </w:tcBorders>
            <w:vAlign w:val="center"/>
          </w:tcPr>
          <w:p w14:paraId="048F9897"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3DD8CA2" w14:textId="77777777" w:rsidR="00AB2B30" w:rsidRPr="009B053A" w:rsidRDefault="006A7121">
            <w:pPr>
              <w:pStyle w:val="TAC"/>
              <w:rPr>
                <w:lang w:eastAsia="ja-JP"/>
              </w:rPr>
            </w:pP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3568EA09" w14:textId="77777777" w:rsidR="00AB2B30" w:rsidRPr="009B053A" w:rsidRDefault="006A7121">
            <w:pPr>
              <w:pStyle w:val="TAC"/>
            </w:pPr>
            <w:r w:rsidRPr="009B053A">
              <w:rPr>
                <w:rFonts w:eastAsia="Yu Mincho" w:cs="Arial"/>
                <w:lang w:eastAsia="ja-JP"/>
              </w:rPr>
              <w:t>0.5</w:t>
            </w:r>
          </w:p>
        </w:tc>
      </w:tr>
      <w:tr w:rsidR="00AB2B30" w:rsidRPr="009B053A" w14:paraId="521A0E5E" w14:textId="77777777">
        <w:trPr>
          <w:jc w:val="center"/>
        </w:trPr>
        <w:tc>
          <w:tcPr>
            <w:tcW w:w="0" w:type="auto"/>
            <w:vMerge w:val="restart"/>
            <w:tcBorders>
              <w:top w:val="single" w:sz="4" w:space="0" w:color="auto"/>
              <w:left w:val="single" w:sz="4" w:space="0" w:color="auto"/>
              <w:right w:val="single" w:sz="4" w:space="0" w:color="auto"/>
            </w:tcBorders>
            <w:vAlign w:val="center"/>
          </w:tcPr>
          <w:p w14:paraId="20BC9E09" w14:textId="77777777" w:rsidR="00AB2B30" w:rsidRPr="009B053A" w:rsidRDefault="006A7121">
            <w:pPr>
              <w:pStyle w:val="TAC"/>
              <w:rPr>
                <w:rFonts w:eastAsia="Malgun Gothic"/>
              </w:rPr>
            </w:pPr>
            <w:r w:rsidRPr="009B053A">
              <w:rPr>
                <w:rFonts w:cs="Arial"/>
                <w:szCs w:val="18"/>
                <w:lang w:eastAsia="ja-JP"/>
              </w:rPr>
              <w:t>DC_1-21-42_n77-n79</w:t>
            </w:r>
          </w:p>
        </w:tc>
        <w:tc>
          <w:tcPr>
            <w:tcW w:w="0" w:type="auto"/>
            <w:tcBorders>
              <w:top w:val="single" w:sz="4" w:space="0" w:color="auto"/>
              <w:left w:val="single" w:sz="4" w:space="0" w:color="auto"/>
              <w:bottom w:val="single" w:sz="4" w:space="0" w:color="auto"/>
              <w:right w:val="single" w:sz="4" w:space="0" w:color="auto"/>
            </w:tcBorders>
            <w:vAlign w:val="center"/>
          </w:tcPr>
          <w:p w14:paraId="7F077956" w14:textId="77777777" w:rsidR="00AB2B30" w:rsidRPr="009B053A" w:rsidRDefault="006A7121">
            <w:pPr>
              <w:pStyle w:val="TAC"/>
              <w:rPr>
                <w:rFonts w:eastAsia="Malgun Gothic"/>
              </w:rPr>
            </w:pPr>
            <w:r w:rsidRPr="009B053A">
              <w:rPr>
                <w:lang w:eastAsia="ja-JP"/>
              </w:rPr>
              <w:t>1</w:t>
            </w:r>
          </w:p>
        </w:tc>
        <w:tc>
          <w:tcPr>
            <w:tcW w:w="0" w:type="auto"/>
            <w:tcBorders>
              <w:top w:val="single" w:sz="4" w:space="0" w:color="auto"/>
              <w:left w:val="single" w:sz="4" w:space="0" w:color="auto"/>
              <w:bottom w:val="single" w:sz="4" w:space="0" w:color="auto"/>
              <w:right w:val="single" w:sz="4" w:space="0" w:color="auto"/>
            </w:tcBorders>
            <w:vAlign w:val="center"/>
          </w:tcPr>
          <w:p w14:paraId="5CC6CFAD" w14:textId="77777777" w:rsidR="00AB2B30" w:rsidRPr="009B053A" w:rsidRDefault="006A7121">
            <w:pPr>
              <w:pStyle w:val="TAC"/>
              <w:rPr>
                <w:rFonts w:eastAsia="Malgun Gothic"/>
              </w:rPr>
            </w:pPr>
            <w:r w:rsidRPr="009B053A">
              <w:rPr>
                <w:rFonts w:eastAsia="Yu Mincho" w:cs="Arial"/>
                <w:lang w:eastAsia="ja-JP"/>
              </w:rPr>
              <w:t>0.2</w:t>
            </w:r>
          </w:p>
        </w:tc>
      </w:tr>
      <w:tr w:rsidR="00AB2B30" w:rsidRPr="009B053A" w14:paraId="4E67293A" w14:textId="77777777">
        <w:trPr>
          <w:jc w:val="center"/>
        </w:trPr>
        <w:tc>
          <w:tcPr>
            <w:tcW w:w="0" w:type="auto"/>
            <w:vMerge/>
            <w:tcBorders>
              <w:left w:val="single" w:sz="4" w:space="0" w:color="auto"/>
              <w:right w:val="single" w:sz="4" w:space="0" w:color="auto"/>
            </w:tcBorders>
            <w:vAlign w:val="center"/>
          </w:tcPr>
          <w:p w14:paraId="4CA602EA"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7CAB1E3" w14:textId="77777777" w:rsidR="00AB2B30" w:rsidRPr="009B053A" w:rsidRDefault="006A7121">
            <w:pPr>
              <w:pStyle w:val="TAC"/>
              <w:rPr>
                <w:rFonts w:eastAsia="Malgun Gothic"/>
              </w:rPr>
            </w:pPr>
            <w:r w:rsidRPr="009B053A">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56171400" w14:textId="77777777" w:rsidR="00AB2B30" w:rsidRPr="009B053A" w:rsidRDefault="006A7121">
            <w:pPr>
              <w:pStyle w:val="TAC"/>
              <w:rPr>
                <w:rFonts w:eastAsia="Malgun Gothic"/>
              </w:rPr>
            </w:pPr>
            <w:r w:rsidRPr="009B053A">
              <w:rPr>
                <w:rFonts w:eastAsia="Yu Mincho" w:cs="Arial"/>
                <w:lang w:eastAsia="ja-JP"/>
              </w:rPr>
              <w:t>0.2</w:t>
            </w:r>
          </w:p>
        </w:tc>
      </w:tr>
      <w:tr w:rsidR="00AB2B30" w:rsidRPr="009B053A" w14:paraId="5D650C50" w14:textId="77777777">
        <w:trPr>
          <w:jc w:val="center"/>
        </w:trPr>
        <w:tc>
          <w:tcPr>
            <w:tcW w:w="0" w:type="auto"/>
            <w:vMerge/>
            <w:tcBorders>
              <w:left w:val="single" w:sz="4" w:space="0" w:color="auto"/>
              <w:right w:val="single" w:sz="4" w:space="0" w:color="auto"/>
            </w:tcBorders>
            <w:vAlign w:val="center"/>
          </w:tcPr>
          <w:p w14:paraId="66A57F1E"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60A950F" w14:textId="77777777" w:rsidR="00AB2B30" w:rsidRPr="009B053A" w:rsidRDefault="006A7121">
            <w:pPr>
              <w:pStyle w:val="TAC"/>
              <w:rPr>
                <w:rFonts w:eastAsia="Malgun Gothic"/>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0F0567A0"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1DF961E9" w14:textId="77777777">
        <w:trPr>
          <w:jc w:val="center"/>
        </w:trPr>
        <w:tc>
          <w:tcPr>
            <w:tcW w:w="0" w:type="auto"/>
            <w:vMerge/>
            <w:tcBorders>
              <w:left w:val="single" w:sz="4" w:space="0" w:color="auto"/>
              <w:bottom w:val="single" w:sz="4" w:space="0" w:color="auto"/>
              <w:right w:val="single" w:sz="4" w:space="0" w:color="auto"/>
            </w:tcBorders>
            <w:vAlign w:val="center"/>
          </w:tcPr>
          <w:p w14:paraId="089632D5"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0528B9B9" w14:textId="77777777" w:rsidR="00AB2B30" w:rsidRPr="009B053A" w:rsidRDefault="006A7121">
            <w:pPr>
              <w:pStyle w:val="TAC"/>
              <w:rPr>
                <w:rFonts w:eastAsia="Malgun Gothic"/>
              </w:rPr>
            </w:pPr>
            <w:r w:rsidRPr="009B053A">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0669A55C"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0F680D70" w14:textId="77777777">
        <w:trPr>
          <w:jc w:val="center"/>
        </w:trPr>
        <w:tc>
          <w:tcPr>
            <w:tcW w:w="0" w:type="auto"/>
            <w:vMerge w:val="restart"/>
            <w:tcBorders>
              <w:top w:val="single" w:sz="4" w:space="0" w:color="auto"/>
              <w:left w:val="single" w:sz="4" w:space="0" w:color="auto"/>
              <w:right w:val="single" w:sz="4" w:space="0" w:color="auto"/>
            </w:tcBorders>
            <w:vAlign w:val="center"/>
          </w:tcPr>
          <w:p w14:paraId="032DF6EC" w14:textId="77777777" w:rsidR="00AB2B30" w:rsidRPr="009B053A" w:rsidRDefault="006A7121">
            <w:pPr>
              <w:pStyle w:val="TAC"/>
              <w:rPr>
                <w:rFonts w:eastAsia="Malgun Gothic"/>
              </w:rPr>
            </w:pPr>
            <w:r w:rsidRPr="009B053A">
              <w:rPr>
                <w:rFonts w:cs="Arial"/>
                <w:szCs w:val="18"/>
                <w:lang w:eastAsia="ja-JP"/>
              </w:rPr>
              <w:t>DC_1-21-42_n78-n79</w:t>
            </w:r>
          </w:p>
        </w:tc>
        <w:tc>
          <w:tcPr>
            <w:tcW w:w="0" w:type="auto"/>
            <w:tcBorders>
              <w:top w:val="single" w:sz="4" w:space="0" w:color="auto"/>
              <w:left w:val="single" w:sz="4" w:space="0" w:color="auto"/>
              <w:bottom w:val="single" w:sz="4" w:space="0" w:color="auto"/>
              <w:right w:val="single" w:sz="4" w:space="0" w:color="auto"/>
            </w:tcBorders>
            <w:vAlign w:val="center"/>
          </w:tcPr>
          <w:p w14:paraId="156675F5" w14:textId="77777777" w:rsidR="00AB2B30" w:rsidRPr="009B053A" w:rsidRDefault="006A7121">
            <w:pPr>
              <w:pStyle w:val="TAC"/>
              <w:rPr>
                <w:rFonts w:eastAsia="Malgun Gothic"/>
              </w:rPr>
            </w:pPr>
            <w:r w:rsidRPr="009B053A">
              <w:rPr>
                <w:rFonts w:eastAsia="Yu Mincho"/>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16C7F0A8" w14:textId="77777777" w:rsidR="00AB2B30" w:rsidRPr="009B053A" w:rsidRDefault="006A7121">
            <w:pPr>
              <w:pStyle w:val="TAC"/>
              <w:rPr>
                <w:rFonts w:eastAsia="Malgun Gothic"/>
              </w:rPr>
            </w:pPr>
            <w:r w:rsidRPr="009B053A">
              <w:rPr>
                <w:rFonts w:eastAsia="Yu Mincho" w:cs="Arial"/>
                <w:lang w:eastAsia="ja-JP"/>
              </w:rPr>
              <w:t>0.2</w:t>
            </w:r>
          </w:p>
        </w:tc>
      </w:tr>
      <w:tr w:rsidR="00AB2B30" w:rsidRPr="009B053A" w14:paraId="046B98C8" w14:textId="77777777">
        <w:trPr>
          <w:jc w:val="center"/>
        </w:trPr>
        <w:tc>
          <w:tcPr>
            <w:tcW w:w="0" w:type="auto"/>
            <w:vMerge/>
            <w:tcBorders>
              <w:left w:val="single" w:sz="4" w:space="0" w:color="auto"/>
              <w:right w:val="single" w:sz="4" w:space="0" w:color="auto"/>
            </w:tcBorders>
            <w:vAlign w:val="center"/>
          </w:tcPr>
          <w:p w14:paraId="25D84234"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7470876D" w14:textId="77777777" w:rsidR="00AB2B30" w:rsidRPr="009B053A" w:rsidRDefault="006A7121">
            <w:pPr>
              <w:pStyle w:val="TAC"/>
              <w:rPr>
                <w:rFonts w:eastAsia="Malgun Gothic"/>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C0845D4"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075CDFD8" w14:textId="77777777">
        <w:trPr>
          <w:jc w:val="center"/>
        </w:trPr>
        <w:tc>
          <w:tcPr>
            <w:tcW w:w="0" w:type="auto"/>
            <w:vMerge/>
            <w:tcBorders>
              <w:left w:val="single" w:sz="4" w:space="0" w:color="auto"/>
              <w:bottom w:val="single" w:sz="4" w:space="0" w:color="auto"/>
              <w:right w:val="single" w:sz="4" w:space="0" w:color="auto"/>
            </w:tcBorders>
            <w:vAlign w:val="center"/>
          </w:tcPr>
          <w:p w14:paraId="2ED0DE10" w14:textId="77777777" w:rsidR="00AB2B30" w:rsidRPr="009B053A" w:rsidRDefault="00AB2B30">
            <w:pPr>
              <w:pStyle w:val="TAC"/>
              <w:rPr>
                <w:rFonts w:eastAsia="Malgun Gothic"/>
              </w:rPr>
            </w:pPr>
          </w:p>
        </w:tc>
        <w:tc>
          <w:tcPr>
            <w:tcW w:w="0" w:type="auto"/>
            <w:tcBorders>
              <w:top w:val="single" w:sz="4" w:space="0" w:color="auto"/>
              <w:left w:val="single" w:sz="4" w:space="0" w:color="auto"/>
              <w:bottom w:val="single" w:sz="4" w:space="0" w:color="auto"/>
              <w:right w:val="single" w:sz="4" w:space="0" w:color="auto"/>
            </w:tcBorders>
            <w:vAlign w:val="center"/>
          </w:tcPr>
          <w:p w14:paraId="1DE3E880" w14:textId="77777777" w:rsidR="00AB2B30" w:rsidRPr="009B053A" w:rsidRDefault="006A7121">
            <w:pPr>
              <w:pStyle w:val="TAC"/>
              <w:rPr>
                <w:rFonts w:eastAsia="Malgun Gothic"/>
              </w:rPr>
            </w:pP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B5B446D"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6A83AB6C"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1041792" w14:textId="77777777" w:rsidR="00AB2B30" w:rsidRPr="009B053A" w:rsidRDefault="006A7121">
            <w:pPr>
              <w:pStyle w:val="TAC"/>
              <w:rPr>
                <w:rFonts w:eastAsia="Yu Mincho"/>
                <w:lang w:eastAsia="ja-JP"/>
              </w:rPr>
            </w:pPr>
            <w:r w:rsidRPr="009B053A">
              <w:rPr>
                <w:rFonts w:eastAsia="Malgun Gothic"/>
              </w:rPr>
              <w:t>DC_3-7-20_n28-n78</w:t>
            </w:r>
          </w:p>
        </w:tc>
        <w:tc>
          <w:tcPr>
            <w:tcW w:w="0" w:type="auto"/>
            <w:tcBorders>
              <w:top w:val="single" w:sz="4" w:space="0" w:color="auto"/>
              <w:left w:val="single" w:sz="4" w:space="0" w:color="auto"/>
              <w:bottom w:val="single" w:sz="4" w:space="0" w:color="auto"/>
              <w:right w:val="single" w:sz="4" w:space="0" w:color="auto"/>
            </w:tcBorders>
            <w:vAlign w:val="center"/>
            <w:hideMark/>
          </w:tcPr>
          <w:p w14:paraId="6508F50F" w14:textId="77777777" w:rsidR="00AB2B30" w:rsidRPr="009B053A" w:rsidRDefault="006A7121">
            <w:pPr>
              <w:pStyle w:val="TAC"/>
              <w:rPr>
                <w:rFonts w:eastAsia="Yu Mincho"/>
                <w:lang w:eastAsia="ja-JP"/>
              </w:rPr>
            </w:pPr>
            <w:r w:rsidRPr="009B053A">
              <w:rPr>
                <w:rFonts w:eastAsia="Malgun Gothic"/>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3AE230F" w14:textId="77777777" w:rsidR="00AB2B30" w:rsidRPr="009B053A" w:rsidRDefault="006A7121">
            <w:pPr>
              <w:pStyle w:val="TAC"/>
              <w:rPr>
                <w:rFonts w:eastAsia="Yu Mincho"/>
                <w:lang w:eastAsia="ja-JP"/>
              </w:rPr>
            </w:pPr>
            <w:r w:rsidRPr="009B053A">
              <w:rPr>
                <w:rFonts w:eastAsia="Malgun Gothic"/>
              </w:rPr>
              <w:t>0.2</w:t>
            </w:r>
          </w:p>
        </w:tc>
      </w:tr>
      <w:tr w:rsidR="00AB2B30" w:rsidRPr="009B053A" w14:paraId="7FE1379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4382F"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FC36C5" w14:textId="77777777" w:rsidR="00AB2B30" w:rsidRPr="009B053A" w:rsidRDefault="006A7121">
            <w:pPr>
              <w:pStyle w:val="TAC"/>
            </w:pPr>
            <w:r w:rsidRPr="009B053A">
              <w:rPr>
                <w:rFonts w:eastAsia="Malgun Gothic"/>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DF949" w14:textId="77777777" w:rsidR="00AB2B30" w:rsidRPr="009B053A" w:rsidRDefault="006A7121">
            <w:pPr>
              <w:pStyle w:val="TAC"/>
            </w:pPr>
            <w:r w:rsidRPr="009B053A">
              <w:rPr>
                <w:rFonts w:eastAsia="Malgun Gothic"/>
              </w:rPr>
              <w:t>0.2</w:t>
            </w:r>
          </w:p>
        </w:tc>
      </w:tr>
      <w:tr w:rsidR="00AB2B30" w:rsidRPr="009B053A" w14:paraId="0C6F421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D8B8A"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7F33A1" w14:textId="77777777" w:rsidR="00AB2B30" w:rsidRPr="009B053A" w:rsidRDefault="006A7121">
            <w:pPr>
              <w:pStyle w:val="TAC"/>
            </w:pPr>
            <w:r w:rsidRPr="009B053A">
              <w:rPr>
                <w:rFonts w:eastAsia="Malgun Gothic"/>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00EC8321" w14:textId="77777777" w:rsidR="00AB2B30" w:rsidRPr="009B053A" w:rsidRDefault="006A7121">
            <w:pPr>
              <w:pStyle w:val="TAC"/>
            </w:pPr>
            <w:r w:rsidRPr="009B053A">
              <w:rPr>
                <w:rFonts w:eastAsia="Malgun Gothic"/>
              </w:rPr>
              <w:t>0.2</w:t>
            </w:r>
          </w:p>
        </w:tc>
      </w:tr>
      <w:tr w:rsidR="00AB2B30" w:rsidRPr="009B053A" w14:paraId="0B3023DC"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470935"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38F29B" w14:textId="77777777" w:rsidR="00AB2B30" w:rsidRPr="009B053A" w:rsidRDefault="006A7121">
            <w:pPr>
              <w:pStyle w:val="TAC"/>
            </w:pPr>
            <w:r w:rsidRPr="009B053A">
              <w:rPr>
                <w:rFonts w:eastAsia="Malgun Gothic"/>
              </w:rPr>
              <w:t>n28</w:t>
            </w:r>
          </w:p>
        </w:tc>
        <w:tc>
          <w:tcPr>
            <w:tcW w:w="0" w:type="auto"/>
            <w:tcBorders>
              <w:top w:val="single" w:sz="4" w:space="0" w:color="auto"/>
              <w:left w:val="single" w:sz="4" w:space="0" w:color="auto"/>
              <w:bottom w:val="single" w:sz="4" w:space="0" w:color="auto"/>
              <w:right w:val="single" w:sz="4" w:space="0" w:color="auto"/>
            </w:tcBorders>
            <w:vAlign w:val="center"/>
            <w:hideMark/>
          </w:tcPr>
          <w:p w14:paraId="5EC01D47" w14:textId="77777777" w:rsidR="00AB2B30" w:rsidRPr="009B053A" w:rsidRDefault="006A7121">
            <w:pPr>
              <w:pStyle w:val="TAC"/>
            </w:pPr>
            <w:r w:rsidRPr="009B053A">
              <w:rPr>
                <w:rFonts w:eastAsia="Malgun Gothic"/>
              </w:rPr>
              <w:t>0.2</w:t>
            </w:r>
          </w:p>
        </w:tc>
      </w:tr>
      <w:tr w:rsidR="00AB2B30" w:rsidRPr="009B053A" w14:paraId="17B18E60" w14:textId="77777777">
        <w:trPr>
          <w:jc w:val="center"/>
        </w:trPr>
        <w:tc>
          <w:tcPr>
            <w:tcW w:w="0" w:type="auto"/>
            <w:vMerge w:val="restart"/>
            <w:tcBorders>
              <w:top w:val="single" w:sz="4" w:space="0" w:color="auto"/>
              <w:left w:val="single" w:sz="4" w:space="0" w:color="auto"/>
              <w:right w:val="single" w:sz="4" w:space="0" w:color="auto"/>
            </w:tcBorders>
            <w:vAlign w:val="center"/>
          </w:tcPr>
          <w:p w14:paraId="2F691801" w14:textId="77777777" w:rsidR="00AB2B30" w:rsidRPr="009B053A" w:rsidRDefault="006A7121">
            <w:pPr>
              <w:pStyle w:val="TAC"/>
              <w:rPr>
                <w:rFonts w:eastAsia="Yu Mincho"/>
                <w:lang w:eastAsia="ja-JP"/>
              </w:rPr>
            </w:pPr>
            <w:r w:rsidRPr="009B053A">
              <w:t>DC_3-19-21-42_n78</w:t>
            </w:r>
          </w:p>
        </w:tc>
        <w:tc>
          <w:tcPr>
            <w:tcW w:w="0" w:type="auto"/>
            <w:tcBorders>
              <w:top w:val="single" w:sz="4" w:space="0" w:color="auto"/>
              <w:left w:val="single" w:sz="4" w:space="0" w:color="auto"/>
              <w:bottom w:val="single" w:sz="4" w:space="0" w:color="auto"/>
              <w:right w:val="single" w:sz="4" w:space="0" w:color="auto"/>
            </w:tcBorders>
            <w:vAlign w:val="center"/>
          </w:tcPr>
          <w:p w14:paraId="6DCA9DC0" w14:textId="77777777" w:rsidR="00AB2B30" w:rsidRPr="009B053A" w:rsidRDefault="006A7121">
            <w:pPr>
              <w:pStyle w:val="TAC"/>
              <w:rPr>
                <w:rFonts w:eastAsia="Malgun Gothic"/>
              </w:rPr>
            </w:pPr>
            <w:r w:rsidRPr="009B053A">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1112C238" w14:textId="77777777" w:rsidR="00AB2B30" w:rsidRPr="009B053A" w:rsidRDefault="006A7121">
            <w:pPr>
              <w:pStyle w:val="TAC"/>
              <w:rPr>
                <w:rFonts w:eastAsia="Malgun Gothic"/>
              </w:rPr>
            </w:pPr>
            <w:r w:rsidRPr="009B053A">
              <w:rPr>
                <w:rFonts w:eastAsia="Yu Mincho"/>
                <w:lang w:eastAsia="ja-JP"/>
              </w:rPr>
              <w:t>0.3</w:t>
            </w:r>
          </w:p>
        </w:tc>
      </w:tr>
      <w:tr w:rsidR="00AB2B30" w:rsidRPr="009B053A" w14:paraId="0C51262C" w14:textId="77777777">
        <w:trPr>
          <w:jc w:val="center"/>
        </w:trPr>
        <w:tc>
          <w:tcPr>
            <w:tcW w:w="0" w:type="auto"/>
            <w:vMerge/>
            <w:tcBorders>
              <w:left w:val="single" w:sz="4" w:space="0" w:color="auto"/>
              <w:right w:val="single" w:sz="4" w:space="0" w:color="auto"/>
            </w:tcBorders>
            <w:vAlign w:val="center"/>
          </w:tcPr>
          <w:p w14:paraId="11AFBCEA"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DEF0DCA" w14:textId="77777777" w:rsidR="00AB2B30" w:rsidRPr="009B053A" w:rsidRDefault="006A7121">
            <w:pPr>
              <w:pStyle w:val="TAC"/>
              <w:rPr>
                <w:rFonts w:eastAsia="Malgun Gothic"/>
              </w:rPr>
            </w:pPr>
            <w:r w:rsidRPr="009B053A">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76F0BB5F" w14:textId="77777777" w:rsidR="00AB2B30" w:rsidRPr="009B053A" w:rsidRDefault="006A7121">
            <w:pPr>
              <w:pStyle w:val="TAC"/>
              <w:rPr>
                <w:rFonts w:eastAsia="Malgun Gothic"/>
              </w:rPr>
            </w:pPr>
            <w:r w:rsidRPr="009B053A">
              <w:rPr>
                <w:rFonts w:eastAsia="Yu Mincho"/>
                <w:lang w:eastAsia="ja-JP"/>
              </w:rPr>
              <w:t>0.5</w:t>
            </w:r>
          </w:p>
        </w:tc>
      </w:tr>
      <w:tr w:rsidR="00AB2B30" w:rsidRPr="009B053A" w14:paraId="6A5DAEFF" w14:textId="77777777">
        <w:trPr>
          <w:jc w:val="center"/>
        </w:trPr>
        <w:tc>
          <w:tcPr>
            <w:tcW w:w="0" w:type="auto"/>
            <w:vMerge/>
            <w:tcBorders>
              <w:left w:val="single" w:sz="4" w:space="0" w:color="auto"/>
              <w:right w:val="single" w:sz="4" w:space="0" w:color="auto"/>
            </w:tcBorders>
            <w:vAlign w:val="center"/>
          </w:tcPr>
          <w:p w14:paraId="203226CD"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3F073E85" w14:textId="77777777" w:rsidR="00AB2B30" w:rsidRPr="009B053A" w:rsidRDefault="006A7121">
            <w:pPr>
              <w:pStyle w:val="TAC"/>
              <w:rPr>
                <w:rFonts w:eastAsia="Malgun Gothic"/>
              </w:rPr>
            </w:pPr>
            <w:r w:rsidRPr="009B053A">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3F64910" w14:textId="77777777" w:rsidR="00AB2B30" w:rsidRPr="009B053A" w:rsidRDefault="006A7121">
            <w:pPr>
              <w:pStyle w:val="TAC"/>
              <w:rPr>
                <w:rFonts w:eastAsia="Malgun Gothic"/>
              </w:rPr>
            </w:pPr>
            <w:r w:rsidRPr="009B053A">
              <w:rPr>
                <w:rFonts w:eastAsia="Yu Mincho"/>
                <w:lang w:eastAsia="ja-JP"/>
              </w:rPr>
              <w:t>0.5</w:t>
            </w:r>
          </w:p>
        </w:tc>
      </w:tr>
      <w:tr w:rsidR="00AB2B30" w:rsidRPr="009B053A" w14:paraId="45CDEA66" w14:textId="77777777">
        <w:trPr>
          <w:jc w:val="center"/>
        </w:trPr>
        <w:tc>
          <w:tcPr>
            <w:tcW w:w="0" w:type="auto"/>
            <w:vMerge/>
            <w:tcBorders>
              <w:left w:val="single" w:sz="4" w:space="0" w:color="auto"/>
              <w:bottom w:val="single" w:sz="4" w:space="0" w:color="auto"/>
              <w:right w:val="single" w:sz="4" w:space="0" w:color="auto"/>
            </w:tcBorders>
            <w:vAlign w:val="center"/>
          </w:tcPr>
          <w:p w14:paraId="270F51B8"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11BEB499" w14:textId="77777777" w:rsidR="00AB2B30" w:rsidRPr="009B053A" w:rsidRDefault="006A7121">
            <w:pPr>
              <w:pStyle w:val="TAC"/>
              <w:rPr>
                <w:rFonts w:eastAsia="Malgun Gothic"/>
              </w:rPr>
            </w:pP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5C230043" w14:textId="77777777" w:rsidR="00AB2B30" w:rsidRPr="009B053A" w:rsidRDefault="006A7121">
            <w:pPr>
              <w:pStyle w:val="TAC"/>
              <w:rPr>
                <w:rFonts w:eastAsia="Malgun Gothic"/>
              </w:rPr>
            </w:pPr>
            <w:r w:rsidRPr="009B053A">
              <w:rPr>
                <w:rFonts w:eastAsia="Yu Mincho"/>
                <w:lang w:eastAsia="ja-JP"/>
              </w:rPr>
              <w:t>0.5</w:t>
            </w:r>
          </w:p>
        </w:tc>
      </w:tr>
      <w:tr w:rsidR="00AB2B30" w:rsidRPr="009B053A" w14:paraId="071FEDE2" w14:textId="77777777">
        <w:trPr>
          <w:jc w:val="center"/>
        </w:trPr>
        <w:tc>
          <w:tcPr>
            <w:tcW w:w="0" w:type="auto"/>
            <w:vMerge w:val="restart"/>
            <w:tcBorders>
              <w:top w:val="single" w:sz="4" w:space="0" w:color="auto"/>
              <w:left w:val="single" w:sz="4" w:space="0" w:color="auto"/>
              <w:right w:val="single" w:sz="4" w:space="0" w:color="auto"/>
            </w:tcBorders>
            <w:vAlign w:val="center"/>
          </w:tcPr>
          <w:p w14:paraId="07A61FA7" w14:textId="77777777" w:rsidR="00AB2B30" w:rsidRPr="009B053A" w:rsidRDefault="006A7121">
            <w:pPr>
              <w:pStyle w:val="TAC"/>
              <w:rPr>
                <w:rFonts w:eastAsia="Yu Mincho"/>
                <w:lang w:eastAsia="ja-JP"/>
              </w:rPr>
            </w:pPr>
            <w:r w:rsidRPr="009B053A">
              <w:t>DC_3-19-21-42_n79</w:t>
            </w:r>
          </w:p>
        </w:tc>
        <w:tc>
          <w:tcPr>
            <w:tcW w:w="0" w:type="auto"/>
            <w:tcBorders>
              <w:top w:val="single" w:sz="4" w:space="0" w:color="auto"/>
              <w:left w:val="single" w:sz="4" w:space="0" w:color="auto"/>
              <w:bottom w:val="single" w:sz="4" w:space="0" w:color="auto"/>
              <w:right w:val="single" w:sz="4" w:space="0" w:color="auto"/>
            </w:tcBorders>
            <w:vAlign w:val="center"/>
          </w:tcPr>
          <w:p w14:paraId="0B18FFEB" w14:textId="77777777" w:rsidR="00AB2B30" w:rsidRPr="009B053A" w:rsidRDefault="006A7121">
            <w:pPr>
              <w:pStyle w:val="TAC"/>
              <w:rPr>
                <w:rFonts w:eastAsia="Malgun Gothic"/>
              </w:rPr>
            </w:pPr>
            <w:r w:rsidRPr="009B053A">
              <w:rPr>
                <w:lang w:eastAsia="ja-JP"/>
              </w:rPr>
              <w:t>3</w:t>
            </w:r>
          </w:p>
        </w:tc>
        <w:tc>
          <w:tcPr>
            <w:tcW w:w="0" w:type="auto"/>
            <w:tcBorders>
              <w:top w:val="single" w:sz="4" w:space="0" w:color="auto"/>
              <w:left w:val="single" w:sz="4" w:space="0" w:color="auto"/>
              <w:bottom w:val="single" w:sz="4" w:space="0" w:color="auto"/>
              <w:right w:val="single" w:sz="4" w:space="0" w:color="auto"/>
            </w:tcBorders>
            <w:vAlign w:val="center"/>
          </w:tcPr>
          <w:p w14:paraId="591EA154" w14:textId="77777777" w:rsidR="00AB2B30" w:rsidRPr="009B053A" w:rsidRDefault="006A7121">
            <w:pPr>
              <w:pStyle w:val="TAC"/>
              <w:rPr>
                <w:rFonts w:eastAsia="Malgun Gothic"/>
              </w:rPr>
            </w:pPr>
            <w:r w:rsidRPr="009B053A">
              <w:rPr>
                <w:rFonts w:eastAsia="Yu Mincho"/>
                <w:lang w:eastAsia="ja-JP"/>
              </w:rPr>
              <w:t>0.3</w:t>
            </w:r>
          </w:p>
        </w:tc>
      </w:tr>
      <w:tr w:rsidR="00AB2B30" w:rsidRPr="009B053A" w14:paraId="592A9693" w14:textId="77777777">
        <w:trPr>
          <w:jc w:val="center"/>
        </w:trPr>
        <w:tc>
          <w:tcPr>
            <w:tcW w:w="0" w:type="auto"/>
            <w:vMerge/>
            <w:tcBorders>
              <w:left w:val="single" w:sz="4" w:space="0" w:color="auto"/>
              <w:right w:val="single" w:sz="4" w:space="0" w:color="auto"/>
            </w:tcBorders>
            <w:vAlign w:val="center"/>
          </w:tcPr>
          <w:p w14:paraId="6EF5ACD3"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61F3FD8E" w14:textId="77777777" w:rsidR="00AB2B30" w:rsidRPr="009B053A" w:rsidRDefault="006A7121">
            <w:pPr>
              <w:pStyle w:val="TAC"/>
              <w:rPr>
                <w:rFonts w:eastAsia="Malgun Gothic"/>
              </w:rPr>
            </w:pPr>
            <w:r w:rsidRPr="009B053A">
              <w:rPr>
                <w:lang w:eastAsia="ja-JP"/>
              </w:rPr>
              <w:t>21</w:t>
            </w:r>
          </w:p>
        </w:tc>
        <w:tc>
          <w:tcPr>
            <w:tcW w:w="0" w:type="auto"/>
            <w:tcBorders>
              <w:top w:val="single" w:sz="4" w:space="0" w:color="auto"/>
              <w:left w:val="single" w:sz="4" w:space="0" w:color="auto"/>
              <w:bottom w:val="single" w:sz="4" w:space="0" w:color="auto"/>
              <w:right w:val="single" w:sz="4" w:space="0" w:color="auto"/>
            </w:tcBorders>
            <w:vAlign w:val="center"/>
          </w:tcPr>
          <w:p w14:paraId="685327CB" w14:textId="77777777" w:rsidR="00AB2B30" w:rsidRPr="009B053A" w:rsidRDefault="006A7121">
            <w:pPr>
              <w:pStyle w:val="TAC"/>
              <w:rPr>
                <w:rFonts w:eastAsia="Malgun Gothic"/>
              </w:rPr>
            </w:pPr>
            <w:r w:rsidRPr="009B053A">
              <w:rPr>
                <w:rFonts w:eastAsia="Yu Mincho"/>
                <w:lang w:eastAsia="ja-JP"/>
              </w:rPr>
              <w:t>0.5</w:t>
            </w:r>
          </w:p>
        </w:tc>
      </w:tr>
      <w:tr w:rsidR="00AB2B30" w:rsidRPr="009B053A" w14:paraId="0D911B3E" w14:textId="77777777">
        <w:trPr>
          <w:jc w:val="center"/>
        </w:trPr>
        <w:tc>
          <w:tcPr>
            <w:tcW w:w="0" w:type="auto"/>
            <w:vMerge/>
            <w:tcBorders>
              <w:left w:val="single" w:sz="4" w:space="0" w:color="auto"/>
              <w:bottom w:val="single" w:sz="4" w:space="0" w:color="auto"/>
              <w:right w:val="single" w:sz="4" w:space="0" w:color="auto"/>
            </w:tcBorders>
            <w:vAlign w:val="center"/>
          </w:tcPr>
          <w:p w14:paraId="51DF5A98"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0A36738" w14:textId="77777777" w:rsidR="00AB2B30" w:rsidRPr="009B053A" w:rsidRDefault="006A7121">
            <w:pPr>
              <w:pStyle w:val="TAC"/>
              <w:rPr>
                <w:rFonts w:eastAsia="Malgun Gothic"/>
              </w:rPr>
            </w:pPr>
            <w:r w:rsidRPr="009B053A">
              <w:rPr>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17BB7556" w14:textId="77777777" w:rsidR="00AB2B30" w:rsidRPr="009B053A" w:rsidRDefault="006A7121">
            <w:pPr>
              <w:pStyle w:val="TAC"/>
              <w:rPr>
                <w:rFonts w:eastAsia="Malgun Gothic"/>
              </w:rPr>
            </w:pPr>
            <w:r w:rsidRPr="009B053A">
              <w:rPr>
                <w:rFonts w:eastAsia="Yu Mincho"/>
                <w:lang w:eastAsia="ja-JP"/>
              </w:rPr>
              <w:t>0.5</w:t>
            </w:r>
          </w:p>
        </w:tc>
      </w:tr>
      <w:tr w:rsidR="00AB2B30" w:rsidRPr="009B053A" w14:paraId="191D5563" w14:textId="77777777">
        <w:trPr>
          <w:jc w:val="center"/>
        </w:trPr>
        <w:tc>
          <w:tcPr>
            <w:tcW w:w="0" w:type="auto"/>
            <w:vMerge w:val="restart"/>
            <w:tcBorders>
              <w:top w:val="single" w:sz="4" w:space="0" w:color="auto"/>
              <w:left w:val="single" w:sz="4" w:space="0" w:color="auto"/>
              <w:right w:val="single" w:sz="4" w:space="0" w:color="auto"/>
            </w:tcBorders>
            <w:vAlign w:val="center"/>
          </w:tcPr>
          <w:p w14:paraId="12CEE4F1" w14:textId="77777777" w:rsidR="00AB2B30" w:rsidRPr="009B053A" w:rsidRDefault="006A7121">
            <w:pPr>
              <w:pStyle w:val="TAC"/>
              <w:rPr>
                <w:rFonts w:eastAsia="Yu Mincho"/>
                <w:lang w:eastAsia="ja-JP"/>
              </w:rPr>
            </w:pPr>
            <w:r w:rsidRPr="009B053A">
              <w:rPr>
                <w:rFonts w:cs="Arial"/>
                <w:szCs w:val="18"/>
                <w:lang w:eastAsia="ja-JP"/>
              </w:rPr>
              <w:t>DC_19-21-42_n77-n79</w:t>
            </w:r>
          </w:p>
        </w:tc>
        <w:tc>
          <w:tcPr>
            <w:tcW w:w="0" w:type="auto"/>
            <w:tcBorders>
              <w:top w:val="single" w:sz="4" w:space="0" w:color="auto"/>
              <w:left w:val="single" w:sz="4" w:space="0" w:color="auto"/>
              <w:bottom w:val="single" w:sz="4" w:space="0" w:color="auto"/>
              <w:right w:val="single" w:sz="4" w:space="0" w:color="auto"/>
            </w:tcBorders>
            <w:vAlign w:val="center"/>
          </w:tcPr>
          <w:p w14:paraId="2631B15B" w14:textId="77777777" w:rsidR="00AB2B30" w:rsidRPr="009B053A" w:rsidRDefault="006A7121">
            <w:pPr>
              <w:pStyle w:val="TAC"/>
              <w:rPr>
                <w:rFonts w:eastAsia="Malgun Gothic"/>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5B6DA9F0"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6294273C" w14:textId="77777777">
        <w:trPr>
          <w:jc w:val="center"/>
        </w:trPr>
        <w:tc>
          <w:tcPr>
            <w:tcW w:w="0" w:type="auto"/>
            <w:vMerge/>
            <w:tcBorders>
              <w:left w:val="single" w:sz="4" w:space="0" w:color="auto"/>
              <w:bottom w:val="single" w:sz="4" w:space="0" w:color="auto"/>
              <w:right w:val="single" w:sz="4" w:space="0" w:color="auto"/>
            </w:tcBorders>
            <w:vAlign w:val="center"/>
          </w:tcPr>
          <w:p w14:paraId="1561760F"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56FACEAD" w14:textId="77777777" w:rsidR="00AB2B30" w:rsidRPr="009B053A" w:rsidRDefault="006A7121">
            <w:pPr>
              <w:pStyle w:val="TAC"/>
              <w:rPr>
                <w:rFonts w:eastAsia="Malgun Gothic"/>
              </w:rPr>
            </w:pPr>
            <w:r w:rsidRPr="009B053A">
              <w:rPr>
                <w:lang w:eastAsia="ja-JP"/>
              </w:rPr>
              <w:t>n77</w:t>
            </w:r>
          </w:p>
        </w:tc>
        <w:tc>
          <w:tcPr>
            <w:tcW w:w="0" w:type="auto"/>
            <w:tcBorders>
              <w:top w:val="single" w:sz="4" w:space="0" w:color="auto"/>
              <w:left w:val="single" w:sz="4" w:space="0" w:color="auto"/>
              <w:bottom w:val="single" w:sz="4" w:space="0" w:color="auto"/>
              <w:right w:val="single" w:sz="4" w:space="0" w:color="auto"/>
            </w:tcBorders>
            <w:vAlign w:val="center"/>
          </w:tcPr>
          <w:p w14:paraId="6ED7A9A6"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7210CAF5" w14:textId="77777777">
        <w:trPr>
          <w:jc w:val="center"/>
        </w:trPr>
        <w:tc>
          <w:tcPr>
            <w:tcW w:w="0" w:type="auto"/>
            <w:vMerge w:val="restart"/>
            <w:tcBorders>
              <w:top w:val="single" w:sz="4" w:space="0" w:color="auto"/>
              <w:left w:val="single" w:sz="4" w:space="0" w:color="auto"/>
              <w:right w:val="single" w:sz="4" w:space="0" w:color="auto"/>
            </w:tcBorders>
            <w:vAlign w:val="center"/>
          </w:tcPr>
          <w:p w14:paraId="68B21238" w14:textId="77777777" w:rsidR="00AB2B30" w:rsidRPr="009B053A" w:rsidRDefault="006A7121">
            <w:pPr>
              <w:pStyle w:val="TAC"/>
              <w:rPr>
                <w:rFonts w:eastAsia="Yu Mincho"/>
                <w:lang w:eastAsia="ja-JP"/>
              </w:rPr>
            </w:pPr>
            <w:r w:rsidRPr="009B053A">
              <w:rPr>
                <w:rFonts w:cs="Arial"/>
                <w:szCs w:val="18"/>
                <w:lang w:eastAsia="ja-JP"/>
              </w:rPr>
              <w:t>DC_19-21-42_n78-n79</w:t>
            </w:r>
          </w:p>
        </w:tc>
        <w:tc>
          <w:tcPr>
            <w:tcW w:w="0" w:type="auto"/>
            <w:tcBorders>
              <w:top w:val="single" w:sz="4" w:space="0" w:color="auto"/>
              <w:left w:val="single" w:sz="4" w:space="0" w:color="auto"/>
              <w:bottom w:val="single" w:sz="4" w:space="0" w:color="auto"/>
              <w:right w:val="single" w:sz="4" w:space="0" w:color="auto"/>
            </w:tcBorders>
            <w:vAlign w:val="center"/>
          </w:tcPr>
          <w:p w14:paraId="1271DDFD" w14:textId="77777777" w:rsidR="00AB2B30" w:rsidRPr="009B053A" w:rsidRDefault="006A7121">
            <w:pPr>
              <w:pStyle w:val="TAC"/>
              <w:rPr>
                <w:rFonts w:eastAsia="Malgun Gothic"/>
              </w:rPr>
            </w:pPr>
            <w:r w:rsidRPr="009B053A">
              <w:rPr>
                <w:rFonts w:eastAsia="Yu Mincho"/>
                <w:lang w:eastAsia="ja-JP"/>
              </w:rPr>
              <w:t>42</w:t>
            </w:r>
          </w:p>
        </w:tc>
        <w:tc>
          <w:tcPr>
            <w:tcW w:w="0" w:type="auto"/>
            <w:tcBorders>
              <w:top w:val="single" w:sz="4" w:space="0" w:color="auto"/>
              <w:left w:val="single" w:sz="4" w:space="0" w:color="auto"/>
              <w:bottom w:val="single" w:sz="4" w:space="0" w:color="auto"/>
              <w:right w:val="single" w:sz="4" w:space="0" w:color="auto"/>
            </w:tcBorders>
            <w:vAlign w:val="center"/>
          </w:tcPr>
          <w:p w14:paraId="355DFF1D"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36DD9BAD" w14:textId="77777777">
        <w:trPr>
          <w:jc w:val="center"/>
        </w:trPr>
        <w:tc>
          <w:tcPr>
            <w:tcW w:w="0" w:type="auto"/>
            <w:vMerge/>
            <w:tcBorders>
              <w:left w:val="single" w:sz="4" w:space="0" w:color="auto"/>
              <w:bottom w:val="single" w:sz="4" w:space="0" w:color="auto"/>
              <w:right w:val="single" w:sz="4" w:space="0" w:color="auto"/>
            </w:tcBorders>
            <w:vAlign w:val="center"/>
          </w:tcPr>
          <w:p w14:paraId="09470787" w14:textId="77777777" w:rsidR="00AB2B30" w:rsidRPr="009B053A" w:rsidRDefault="00AB2B30">
            <w:pPr>
              <w:pStyle w:val="TAC"/>
              <w:rPr>
                <w:rFonts w:eastAsia="Yu Mincho"/>
                <w:lang w:eastAsia="ja-JP"/>
              </w:rPr>
            </w:pPr>
          </w:p>
        </w:tc>
        <w:tc>
          <w:tcPr>
            <w:tcW w:w="0" w:type="auto"/>
            <w:tcBorders>
              <w:top w:val="single" w:sz="4" w:space="0" w:color="auto"/>
              <w:left w:val="single" w:sz="4" w:space="0" w:color="auto"/>
              <w:bottom w:val="single" w:sz="4" w:space="0" w:color="auto"/>
              <w:right w:val="single" w:sz="4" w:space="0" w:color="auto"/>
            </w:tcBorders>
            <w:vAlign w:val="center"/>
          </w:tcPr>
          <w:p w14:paraId="04F87687" w14:textId="77777777" w:rsidR="00AB2B30" w:rsidRPr="009B053A" w:rsidRDefault="006A7121">
            <w:pPr>
              <w:pStyle w:val="TAC"/>
              <w:rPr>
                <w:rFonts w:eastAsia="Malgun Gothic"/>
              </w:rPr>
            </w:pPr>
            <w:r w:rsidRPr="009B053A">
              <w:rPr>
                <w:lang w:eastAsia="ja-JP"/>
              </w:rPr>
              <w:t>n78</w:t>
            </w:r>
          </w:p>
        </w:tc>
        <w:tc>
          <w:tcPr>
            <w:tcW w:w="0" w:type="auto"/>
            <w:tcBorders>
              <w:top w:val="single" w:sz="4" w:space="0" w:color="auto"/>
              <w:left w:val="single" w:sz="4" w:space="0" w:color="auto"/>
              <w:bottom w:val="single" w:sz="4" w:space="0" w:color="auto"/>
              <w:right w:val="single" w:sz="4" w:space="0" w:color="auto"/>
            </w:tcBorders>
            <w:vAlign w:val="center"/>
          </w:tcPr>
          <w:p w14:paraId="4AE7BA29" w14:textId="77777777" w:rsidR="00AB2B30" w:rsidRPr="009B053A" w:rsidRDefault="006A7121">
            <w:pPr>
              <w:pStyle w:val="TAC"/>
              <w:rPr>
                <w:rFonts w:eastAsia="Malgun Gothic"/>
              </w:rPr>
            </w:pPr>
            <w:r w:rsidRPr="009B053A">
              <w:rPr>
                <w:rFonts w:eastAsia="Yu Mincho" w:cs="Arial"/>
                <w:lang w:eastAsia="ja-JP"/>
              </w:rPr>
              <w:t>0.5</w:t>
            </w:r>
          </w:p>
        </w:tc>
      </w:tr>
      <w:tr w:rsidR="00AB2B30" w:rsidRPr="009B053A" w14:paraId="7E0DACF3" w14:textId="77777777">
        <w:trPr>
          <w:jc w:val="center"/>
        </w:trPr>
        <w:tc>
          <w:tcPr>
            <w:tcW w:w="0" w:type="auto"/>
            <w:gridSpan w:val="3"/>
            <w:tcBorders>
              <w:top w:val="single" w:sz="4" w:space="0" w:color="auto"/>
              <w:left w:val="single" w:sz="4" w:space="0" w:color="auto"/>
              <w:bottom w:val="single" w:sz="4" w:space="0" w:color="auto"/>
              <w:right w:val="single" w:sz="4" w:space="0" w:color="auto"/>
            </w:tcBorders>
            <w:vAlign w:val="center"/>
          </w:tcPr>
          <w:p w14:paraId="6EA9FB16" w14:textId="77777777" w:rsidR="00AB2B30" w:rsidRPr="009B053A" w:rsidRDefault="006A7121">
            <w:pPr>
              <w:pStyle w:val="TAN"/>
            </w:pPr>
            <w:r w:rsidRPr="009B053A">
              <w:t>NOTE 1:</w:t>
            </w:r>
            <w:r w:rsidRPr="009B053A">
              <w:tab/>
              <w:t>The requirement is applied for UE transmitting on the frequency range of 2545 – 2690 MHz.</w:t>
            </w:r>
          </w:p>
          <w:p w14:paraId="0A126086" w14:textId="77777777" w:rsidR="00AB2B30" w:rsidRPr="009B053A" w:rsidRDefault="006A7121">
            <w:pPr>
              <w:pStyle w:val="TAN"/>
              <w:rPr>
                <w:rFonts w:eastAsia="Malgun Gothic"/>
              </w:rPr>
            </w:pPr>
            <w:r w:rsidRPr="009B053A">
              <w:t>NOTE 2:</w:t>
            </w:r>
            <w:r w:rsidRPr="009B053A">
              <w:tab/>
              <w:t>The requirement is applied for UE transmitting on the frequency range of 2496 – 2545 MHz.</w:t>
            </w:r>
          </w:p>
        </w:tc>
      </w:tr>
    </w:tbl>
    <w:p w14:paraId="6DB0CFEC" w14:textId="77777777" w:rsidR="00AB2B30" w:rsidRPr="009B053A" w:rsidRDefault="00AB2B30"/>
    <w:p w14:paraId="3325956F" w14:textId="77777777" w:rsidR="00AB2B30" w:rsidRPr="009B053A" w:rsidRDefault="006A7121">
      <w:pPr>
        <w:pStyle w:val="Heading5"/>
      </w:pPr>
      <w:bookmarkStart w:id="8875" w:name="_Toc27475912"/>
      <w:bookmarkStart w:id="8876" w:name="_Toc29495403"/>
      <w:bookmarkStart w:id="8877" w:name="_Toc36116451"/>
      <w:bookmarkStart w:id="8878" w:name="_Toc36118500"/>
      <w:bookmarkStart w:id="8879" w:name="_Toc36560615"/>
      <w:bookmarkStart w:id="8880" w:name="_Toc43977147"/>
      <w:bookmarkStart w:id="8881" w:name="_Toc52213727"/>
      <w:bookmarkStart w:id="8882" w:name="_Toc60743192"/>
      <w:bookmarkStart w:id="8883" w:name="_Toc68206370"/>
      <w:bookmarkStart w:id="8884" w:name="_Toc75972168"/>
      <w:bookmarkStart w:id="8885" w:name="_Toc85051609"/>
      <w:bookmarkStart w:id="8886" w:name="_Toc90493631"/>
      <w:bookmarkStart w:id="8887" w:name="_Toc90494271"/>
      <w:bookmarkStart w:id="8888" w:name="_Toc100094312"/>
      <w:bookmarkStart w:id="8889" w:name="_Toc106873005"/>
      <w:bookmarkStart w:id="8890" w:name="_Toc133250074"/>
      <w:r w:rsidRPr="009B053A">
        <w:t>7.3B.3.3.5</w:t>
      </w:r>
      <w:r w:rsidRPr="009B053A">
        <w:tab/>
        <w:t>ΔR</w:t>
      </w:r>
      <w:r w:rsidRPr="009B053A">
        <w:rPr>
          <w:vertAlign w:val="subscript"/>
        </w:rPr>
        <w:t>IB,c</w:t>
      </w:r>
      <w:r w:rsidRPr="009B053A">
        <w:t xml:space="preserve"> for EN-DC six bands</w:t>
      </w:r>
      <w:bookmarkEnd w:id="8875"/>
      <w:bookmarkEnd w:id="8876"/>
      <w:bookmarkEnd w:id="8877"/>
      <w:bookmarkEnd w:id="8878"/>
      <w:bookmarkEnd w:id="8879"/>
      <w:bookmarkEnd w:id="8880"/>
      <w:bookmarkEnd w:id="8881"/>
      <w:bookmarkEnd w:id="8882"/>
      <w:bookmarkEnd w:id="8883"/>
      <w:bookmarkEnd w:id="8884"/>
      <w:bookmarkEnd w:id="8885"/>
      <w:bookmarkEnd w:id="8886"/>
      <w:bookmarkEnd w:id="8887"/>
      <w:bookmarkEnd w:id="8888"/>
      <w:bookmarkEnd w:id="8889"/>
      <w:bookmarkEnd w:id="8890"/>
    </w:p>
    <w:p w14:paraId="43E2912D" w14:textId="77777777" w:rsidR="00AB2B30" w:rsidRPr="009B053A" w:rsidRDefault="006A7121">
      <w:pPr>
        <w:pStyle w:val="TH"/>
      </w:pPr>
      <w:r w:rsidRPr="009B053A">
        <w:t>Table 7.3B.3.3.5-1: ΔR</w:t>
      </w:r>
      <w:r w:rsidRPr="009B053A">
        <w:rPr>
          <w:vertAlign w:val="subscript"/>
        </w:rPr>
        <w:t>IB,c</w:t>
      </w:r>
      <w:r w:rsidRPr="009B053A">
        <w:t xml:space="preserve"> due to EN-DC (six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16"/>
        <w:gridCol w:w="1936"/>
        <w:gridCol w:w="1106"/>
      </w:tblGrid>
      <w:tr w:rsidR="00AB2B30" w:rsidRPr="009B053A" w14:paraId="3F4BE8F3" w14:textId="77777777">
        <w:trPr>
          <w:jc w:val="center"/>
        </w:trPr>
        <w:tc>
          <w:tcPr>
            <w:tcW w:w="0" w:type="auto"/>
          </w:tcPr>
          <w:p w14:paraId="65E83A9F" w14:textId="77777777" w:rsidR="00AB2B30" w:rsidRPr="009B053A" w:rsidRDefault="006A7121">
            <w:pPr>
              <w:pStyle w:val="TAH"/>
            </w:pPr>
            <w:r w:rsidRPr="009B053A">
              <w:t>Inter-band EN-DC configuration</w:t>
            </w:r>
          </w:p>
        </w:tc>
        <w:tc>
          <w:tcPr>
            <w:tcW w:w="0" w:type="auto"/>
          </w:tcPr>
          <w:p w14:paraId="191DC659" w14:textId="77777777" w:rsidR="00AB2B30" w:rsidRPr="009B053A" w:rsidRDefault="006A7121">
            <w:pPr>
              <w:pStyle w:val="TAH"/>
            </w:pPr>
            <w:r w:rsidRPr="009B053A">
              <w:t>E-UTRA or NR Band</w:t>
            </w:r>
          </w:p>
        </w:tc>
        <w:tc>
          <w:tcPr>
            <w:tcW w:w="0" w:type="auto"/>
          </w:tcPr>
          <w:p w14:paraId="264EFCFB" w14:textId="77777777" w:rsidR="00AB2B30" w:rsidRPr="009B053A" w:rsidRDefault="006A7121">
            <w:pPr>
              <w:pStyle w:val="TAH"/>
            </w:pPr>
            <w:r w:rsidRPr="009B053A">
              <w:t>ΔR</w:t>
            </w:r>
            <w:r w:rsidRPr="009B053A">
              <w:rPr>
                <w:vertAlign w:val="subscript"/>
              </w:rPr>
              <w:t>IB,c</w:t>
            </w:r>
            <w:r w:rsidRPr="009B053A">
              <w:t xml:space="preserve"> (dB)</w:t>
            </w:r>
          </w:p>
        </w:tc>
      </w:tr>
      <w:tr w:rsidR="00AB2B30" w:rsidRPr="009B053A" w14:paraId="53B56C2F" w14:textId="77777777">
        <w:trPr>
          <w:jc w:val="center"/>
        </w:trPr>
        <w:tc>
          <w:tcPr>
            <w:tcW w:w="0" w:type="auto"/>
            <w:vMerge w:val="restart"/>
            <w:vAlign w:val="center"/>
          </w:tcPr>
          <w:p w14:paraId="5E347BDB" w14:textId="77777777" w:rsidR="00AB2B30" w:rsidRPr="009B053A" w:rsidRDefault="006A7121">
            <w:pPr>
              <w:pStyle w:val="TAC"/>
            </w:pPr>
            <w:r w:rsidRPr="009B053A">
              <w:t>DC_</w:t>
            </w:r>
            <w:r w:rsidRPr="009B053A">
              <w:rPr>
                <w:rFonts w:eastAsia="Malgun Gothic"/>
              </w:rPr>
              <w:t>1-3</w:t>
            </w:r>
            <w:r w:rsidRPr="009B053A">
              <w:t>-</w:t>
            </w:r>
            <w:r w:rsidRPr="009B053A">
              <w:rPr>
                <w:rFonts w:eastAsia="Malgun Gothic"/>
              </w:rPr>
              <w:t>7-20_</w:t>
            </w:r>
            <w:r w:rsidRPr="009B053A">
              <w:t>n28-n</w:t>
            </w:r>
            <w:r w:rsidRPr="009B053A">
              <w:rPr>
                <w:rFonts w:eastAsia="Malgun Gothic"/>
              </w:rPr>
              <w:t>78</w:t>
            </w:r>
          </w:p>
        </w:tc>
        <w:tc>
          <w:tcPr>
            <w:tcW w:w="0" w:type="auto"/>
            <w:vAlign w:val="center"/>
          </w:tcPr>
          <w:p w14:paraId="1E8068A3" w14:textId="77777777" w:rsidR="00AB2B30" w:rsidRPr="009B053A" w:rsidRDefault="006A7121">
            <w:pPr>
              <w:pStyle w:val="TAC"/>
            </w:pPr>
            <w:r w:rsidRPr="009B053A">
              <w:rPr>
                <w:rFonts w:eastAsia="Malgun Gothic"/>
              </w:rPr>
              <w:t>1</w:t>
            </w:r>
          </w:p>
        </w:tc>
        <w:tc>
          <w:tcPr>
            <w:tcW w:w="0" w:type="auto"/>
          </w:tcPr>
          <w:p w14:paraId="3F3AF428" w14:textId="77777777" w:rsidR="00AB2B30" w:rsidRPr="009B053A" w:rsidRDefault="006A7121">
            <w:pPr>
              <w:pStyle w:val="TAC"/>
            </w:pPr>
            <w:r w:rsidRPr="009B053A">
              <w:rPr>
                <w:rFonts w:eastAsia="Malgun Gothic"/>
              </w:rPr>
              <w:t>0.2</w:t>
            </w:r>
          </w:p>
        </w:tc>
      </w:tr>
      <w:tr w:rsidR="00AB2B30" w:rsidRPr="009B053A" w14:paraId="0836396E" w14:textId="77777777">
        <w:trPr>
          <w:jc w:val="center"/>
        </w:trPr>
        <w:tc>
          <w:tcPr>
            <w:tcW w:w="0" w:type="auto"/>
            <w:vMerge/>
            <w:vAlign w:val="center"/>
          </w:tcPr>
          <w:p w14:paraId="7204361D" w14:textId="77777777" w:rsidR="00AB2B30" w:rsidRPr="009B053A" w:rsidRDefault="00AB2B30">
            <w:pPr>
              <w:pStyle w:val="TAC"/>
            </w:pPr>
          </w:p>
        </w:tc>
        <w:tc>
          <w:tcPr>
            <w:tcW w:w="0" w:type="auto"/>
            <w:vAlign w:val="center"/>
          </w:tcPr>
          <w:p w14:paraId="269CFE15" w14:textId="77777777" w:rsidR="00AB2B30" w:rsidRPr="009B053A" w:rsidRDefault="006A7121">
            <w:pPr>
              <w:pStyle w:val="TAC"/>
            </w:pPr>
            <w:r w:rsidRPr="009B053A">
              <w:rPr>
                <w:rFonts w:eastAsia="Malgun Gothic"/>
              </w:rPr>
              <w:t>3</w:t>
            </w:r>
          </w:p>
        </w:tc>
        <w:tc>
          <w:tcPr>
            <w:tcW w:w="0" w:type="auto"/>
          </w:tcPr>
          <w:p w14:paraId="6FCC35BB" w14:textId="77777777" w:rsidR="00AB2B30" w:rsidRPr="009B053A" w:rsidRDefault="006A7121">
            <w:pPr>
              <w:pStyle w:val="TAC"/>
            </w:pPr>
            <w:r w:rsidRPr="009B053A">
              <w:rPr>
                <w:rFonts w:eastAsia="Malgun Gothic"/>
              </w:rPr>
              <w:t>0.2</w:t>
            </w:r>
          </w:p>
        </w:tc>
      </w:tr>
      <w:tr w:rsidR="00AB2B30" w:rsidRPr="009B053A" w14:paraId="2C2982BF" w14:textId="77777777">
        <w:trPr>
          <w:jc w:val="center"/>
        </w:trPr>
        <w:tc>
          <w:tcPr>
            <w:tcW w:w="0" w:type="auto"/>
            <w:vMerge/>
            <w:vAlign w:val="center"/>
          </w:tcPr>
          <w:p w14:paraId="2345D30E" w14:textId="77777777" w:rsidR="00AB2B30" w:rsidRPr="009B053A" w:rsidRDefault="00AB2B30">
            <w:pPr>
              <w:pStyle w:val="TAC"/>
            </w:pPr>
          </w:p>
        </w:tc>
        <w:tc>
          <w:tcPr>
            <w:tcW w:w="0" w:type="auto"/>
            <w:vAlign w:val="center"/>
          </w:tcPr>
          <w:p w14:paraId="48BE8C5D" w14:textId="77777777" w:rsidR="00AB2B30" w:rsidRPr="009B053A" w:rsidRDefault="006A7121">
            <w:pPr>
              <w:pStyle w:val="TAC"/>
            </w:pPr>
            <w:r w:rsidRPr="009B053A">
              <w:rPr>
                <w:rFonts w:eastAsia="Malgun Gothic"/>
              </w:rPr>
              <w:t>7</w:t>
            </w:r>
          </w:p>
        </w:tc>
        <w:tc>
          <w:tcPr>
            <w:tcW w:w="0" w:type="auto"/>
          </w:tcPr>
          <w:p w14:paraId="511BA22D" w14:textId="77777777" w:rsidR="00AB2B30" w:rsidRPr="009B053A" w:rsidRDefault="006A7121">
            <w:pPr>
              <w:pStyle w:val="TAC"/>
            </w:pPr>
            <w:r w:rsidRPr="009B053A">
              <w:rPr>
                <w:rFonts w:eastAsia="Malgun Gothic"/>
              </w:rPr>
              <w:t>0.2</w:t>
            </w:r>
          </w:p>
        </w:tc>
      </w:tr>
      <w:tr w:rsidR="00AB2B30" w:rsidRPr="009B053A" w14:paraId="71F5C481" w14:textId="77777777">
        <w:trPr>
          <w:jc w:val="center"/>
        </w:trPr>
        <w:tc>
          <w:tcPr>
            <w:tcW w:w="0" w:type="auto"/>
            <w:vMerge/>
            <w:vAlign w:val="center"/>
          </w:tcPr>
          <w:p w14:paraId="4F89B087" w14:textId="77777777" w:rsidR="00AB2B30" w:rsidRPr="009B053A" w:rsidRDefault="00AB2B30">
            <w:pPr>
              <w:pStyle w:val="TAC"/>
            </w:pPr>
          </w:p>
        </w:tc>
        <w:tc>
          <w:tcPr>
            <w:tcW w:w="0" w:type="auto"/>
            <w:vAlign w:val="center"/>
          </w:tcPr>
          <w:p w14:paraId="70460E65" w14:textId="77777777" w:rsidR="00AB2B30" w:rsidRPr="009B053A" w:rsidRDefault="006A7121">
            <w:pPr>
              <w:pStyle w:val="TAC"/>
            </w:pPr>
            <w:r w:rsidRPr="009B053A">
              <w:rPr>
                <w:rFonts w:eastAsia="Malgun Gothic"/>
              </w:rPr>
              <w:t>20</w:t>
            </w:r>
          </w:p>
        </w:tc>
        <w:tc>
          <w:tcPr>
            <w:tcW w:w="0" w:type="auto"/>
          </w:tcPr>
          <w:p w14:paraId="4AA33359" w14:textId="77777777" w:rsidR="00AB2B30" w:rsidRPr="009B053A" w:rsidRDefault="006A7121">
            <w:pPr>
              <w:pStyle w:val="TAC"/>
            </w:pPr>
            <w:r w:rsidRPr="009B053A">
              <w:rPr>
                <w:rFonts w:eastAsia="Malgun Gothic"/>
              </w:rPr>
              <w:t>0.2</w:t>
            </w:r>
          </w:p>
        </w:tc>
      </w:tr>
      <w:tr w:rsidR="00AB2B30" w:rsidRPr="009B053A" w14:paraId="3DFA2D3F" w14:textId="77777777">
        <w:trPr>
          <w:jc w:val="center"/>
        </w:trPr>
        <w:tc>
          <w:tcPr>
            <w:tcW w:w="0" w:type="auto"/>
            <w:vMerge/>
            <w:vAlign w:val="center"/>
          </w:tcPr>
          <w:p w14:paraId="7C808DA2" w14:textId="77777777" w:rsidR="00AB2B30" w:rsidRPr="009B053A" w:rsidRDefault="00AB2B30">
            <w:pPr>
              <w:pStyle w:val="TAC"/>
            </w:pPr>
          </w:p>
        </w:tc>
        <w:tc>
          <w:tcPr>
            <w:tcW w:w="0" w:type="auto"/>
            <w:vAlign w:val="center"/>
          </w:tcPr>
          <w:p w14:paraId="6AC67AF5" w14:textId="77777777" w:rsidR="00AB2B30" w:rsidRPr="009B053A" w:rsidRDefault="006A7121">
            <w:pPr>
              <w:pStyle w:val="TAC"/>
              <w:rPr>
                <w:rFonts w:eastAsia="Malgun Gothic"/>
              </w:rPr>
            </w:pPr>
            <w:r w:rsidRPr="009B053A">
              <w:rPr>
                <w:rFonts w:eastAsia="Malgun Gothic"/>
              </w:rPr>
              <w:t>n28</w:t>
            </w:r>
          </w:p>
        </w:tc>
        <w:tc>
          <w:tcPr>
            <w:tcW w:w="0" w:type="auto"/>
          </w:tcPr>
          <w:p w14:paraId="5B67F3A0" w14:textId="77777777" w:rsidR="00AB2B30" w:rsidRPr="009B053A" w:rsidRDefault="006A7121">
            <w:pPr>
              <w:pStyle w:val="TAC"/>
              <w:rPr>
                <w:rFonts w:eastAsia="Malgun Gothic"/>
              </w:rPr>
            </w:pPr>
            <w:r w:rsidRPr="009B053A">
              <w:rPr>
                <w:rFonts w:eastAsia="Malgun Gothic"/>
              </w:rPr>
              <w:t>0.2</w:t>
            </w:r>
          </w:p>
        </w:tc>
      </w:tr>
      <w:tr w:rsidR="00AB2B30" w:rsidRPr="009B053A" w14:paraId="2E0AF963" w14:textId="77777777">
        <w:trPr>
          <w:jc w:val="center"/>
        </w:trPr>
        <w:tc>
          <w:tcPr>
            <w:tcW w:w="0" w:type="auto"/>
            <w:vMerge/>
            <w:vAlign w:val="center"/>
          </w:tcPr>
          <w:p w14:paraId="41A6A7D9" w14:textId="77777777" w:rsidR="00AB2B30" w:rsidRPr="009B053A" w:rsidRDefault="00AB2B30">
            <w:pPr>
              <w:pStyle w:val="TAC"/>
            </w:pPr>
          </w:p>
        </w:tc>
        <w:tc>
          <w:tcPr>
            <w:tcW w:w="0" w:type="auto"/>
            <w:vAlign w:val="center"/>
          </w:tcPr>
          <w:p w14:paraId="31820121" w14:textId="77777777" w:rsidR="00AB2B30" w:rsidRPr="009B053A" w:rsidRDefault="006A7121">
            <w:pPr>
              <w:pStyle w:val="TAC"/>
            </w:pPr>
            <w:r w:rsidRPr="009B053A">
              <w:t>n</w:t>
            </w:r>
            <w:r w:rsidRPr="009B053A">
              <w:rPr>
                <w:rFonts w:eastAsia="Malgun Gothic"/>
              </w:rPr>
              <w:t>78</w:t>
            </w:r>
          </w:p>
        </w:tc>
        <w:tc>
          <w:tcPr>
            <w:tcW w:w="0" w:type="auto"/>
          </w:tcPr>
          <w:p w14:paraId="63722BE6" w14:textId="77777777" w:rsidR="00AB2B30" w:rsidRPr="009B053A" w:rsidRDefault="006A7121">
            <w:pPr>
              <w:pStyle w:val="TAC"/>
            </w:pPr>
            <w:r w:rsidRPr="009B053A">
              <w:rPr>
                <w:rFonts w:eastAsia="Malgun Gothic"/>
              </w:rPr>
              <w:t>0.5</w:t>
            </w:r>
          </w:p>
        </w:tc>
      </w:tr>
    </w:tbl>
    <w:p w14:paraId="760E14D7" w14:textId="77777777" w:rsidR="00AB2B30" w:rsidRPr="009B053A" w:rsidRDefault="00AB2B30"/>
    <w:p w14:paraId="62EA3ECB" w14:textId="77777777" w:rsidR="00145D8E" w:rsidRPr="009B053A" w:rsidRDefault="00145D8E" w:rsidP="00145D8E">
      <w:pPr>
        <w:pStyle w:val="Heading4"/>
        <w:rPr>
          <w:rFonts w:eastAsia="MS Mincho"/>
        </w:rPr>
      </w:pPr>
      <w:bookmarkStart w:id="8891" w:name="_Toc67954077"/>
      <w:bookmarkStart w:id="8892" w:name="_Toc68733744"/>
      <w:bookmarkStart w:id="8893" w:name="_Toc53175068"/>
      <w:bookmarkStart w:id="8894" w:name="_Toc76737020"/>
      <w:bookmarkStart w:id="8895" w:name="_Toc45890787"/>
      <w:bookmarkStart w:id="8896" w:name="_Toc36651764"/>
      <w:bookmarkStart w:id="8897" w:name="_Toc29807325"/>
      <w:bookmarkStart w:id="8898" w:name="_Toc83909837"/>
      <w:bookmarkStart w:id="8899" w:name="_Toc45892831"/>
      <w:bookmarkStart w:id="8900" w:name="_Toc37256698"/>
      <w:bookmarkStart w:id="8901" w:name="_Toc91071804"/>
      <w:bookmarkStart w:id="8902" w:name="_Toc21351743"/>
      <w:bookmarkStart w:id="8903" w:name="_Toc36649039"/>
      <w:bookmarkStart w:id="8904" w:name="_Toc61378882"/>
      <w:bookmarkStart w:id="8905" w:name="_Toc77241432"/>
      <w:bookmarkStart w:id="8906" w:name="_Toc37257039"/>
      <w:bookmarkStart w:id="8907" w:name="_Toc77241937"/>
      <w:bookmarkStart w:id="8908" w:name="_Toc45892421"/>
      <w:bookmarkStart w:id="8909" w:name="_Toc61378407"/>
      <w:bookmarkStart w:id="8910" w:name="_Toc52353245"/>
      <w:bookmarkStart w:id="8911" w:name="_Toc45892011"/>
      <w:bookmarkStart w:id="8912" w:name="_Toc83743316"/>
      <w:bookmarkStart w:id="8913" w:name="_Toc68785060"/>
      <w:bookmarkStart w:id="8914" w:name="_Toc100094313"/>
      <w:bookmarkStart w:id="8915" w:name="_Toc106873006"/>
      <w:bookmarkStart w:id="8916" w:name="_Toc133250075"/>
      <w:bookmarkStart w:id="8917" w:name="_Toc27475913"/>
      <w:bookmarkStart w:id="8918" w:name="_Toc29495404"/>
      <w:bookmarkStart w:id="8919" w:name="_Toc36116452"/>
      <w:bookmarkStart w:id="8920" w:name="_Toc36118501"/>
      <w:bookmarkStart w:id="8921" w:name="_Toc36560616"/>
      <w:bookmarkStart w:id="8922" w:name="_Toc43977148"/>
      <w:bookmarkStart w:id="8923" w:name="_Toc52213728"/>
      <w:bookmarkStart w:id="8924" w:name="_Toc60743193"/>
      <w:bookmarkStart w:id="8925" w:name="_Toc68206371"/>
      <w:bookmarkStart w:id="8926" w:name="_Toc75972169"/>
      <w:bookmarkStart w:id="8927" w:name="_Toc85051610"/>
      <w:bookmarkStart w:id="8928" w:name="_Toc90493632"/>
      <w:bookmarkStart w:id="8929" w:name="_Toc90494272"/>
      <w:r w:rsidRPr="009B053A">
        <w:rPr>
          <w:rFonts w:eastAsia="MS Mincho"/>
        </w:rPr>
        <w:t>7.3B.3.3a</w:t>
      </w:r>
      <w:r w:rsidRPr="009B053A">
        <w:rPr>
          <w:rFonts w:eastAsia="MS Mincho"/>
        </w:rPr>
        <w:tab/>
      </w:r>
      <w:r w:rsidRPr="009B053A">
        <w:t>ΔR</w:t>
      </w:r>
      <w:r w:rsidRPr="009B053A">
        <w:rPr>
          <w:vertAlign w:val="subscript"/>
        </w:rPr>
        <w:t>IB,c</w:t>
      </w:r>
      <w:r w:rsidRPr="009B053A">
        <w:t xml:space="preserve"> for </w:t>
      </w:r>
      <w:r w:rsidRPr="009B053A">
        <w:rPr>
          <w:rFonts w:eastAsia="MS Mincho"/>
        </w:rPr>
        <w:t>Inter-band NE-DC within FR1</w:t>
      </w:r>
      <w:bookmarkEnd w:id="8891"/>
      <w:bookmarkEnd w:id="8892"/>
      <w:bookmarkEnd w:id="8893"/>
      <w:bookmarkEnd w:id="8894"/>
      <w:bookmarkEnd w:id="8895"/>
      <w:bookmarkEnd w:id="8896"/>
      <w:bookmarkEnd w:id="8897"/>
      <w:bookmarkEnd w:id="8898"/>
      <w:bookmarkEnd w:id="8899"/>
      <w:bookmarkEnd w:id="8900"/>
      <w:bookmarkEnd w:id="8901"/>
      <w:bookmarkEnd w:id="8902"/>
      <w:bookmarkEnd w:id="8903"/>
      <w:bookmarkEnd w:id="8904"/>
      <w:bookmarkEnd w:id="8905"/>
      <w:bookmarkEnd w:id="8906"/>
      <w:bookmarkEnd w:id="8907"/>
      <w:bookmarkEnd w:id="8908"/>
      <w:bookmarkEnd w:id="8909"/>
      <w:bookmarkEnd w:id="8910"/>
      <w:bookmarkEnd w:id="8911"/>
      <w:bookmarkEnd w:id="8912"/>
      <w:bookmarkEnd w:id="8913"/>
      <w:bookmarkEnd w:id="8914"/>
      <w:bookmarkEnd w:id="8915"/>
      <w:bookmarkEnd w:id="8916"/>
    </w:p>
    <w:p w14:paraId="4F77E7FB" w14:textId="77777777" w:rsidR="00145D8E" w:rsidRPr="009B053A" w:rsidRDefault="00145D8E" w:rsidP="00145D8E">
      <w:r w:rsidRPr="009B053A">
        <w:t>Unless ΔR</w:t>
      </w:r>
      <w:r w:rsidRPr="009B053A">
        <w:rPr>
          <w:vertAlign w:val="subscript"/>
        </w:rPr>
        <w:t>IB,c</w:t>
      </w:r>
      <w:r w:rsidRPr="009B053A">
        <w:t xml:space="preserve"> is specified in this clause, the value of ΔR</w:t>
      </w:r>
      <w:r w:rsidRPr="009B053A">
        <w:rPr>
          <w:vertAlign w:val="subscript"/>
        </w:rPr>
        <w:t>IB,c</w:t>
      </w:r>
      <w:r w:rsidRPr="009B053A">
        <w:t xml:space="preserve"> for the correspondingly specified EN-DC configuration in clause 7.3B.3.3 is applicable.</w:t>
      </w:r>
    </w:p>
    <w:p w14:paraId="1542800F" w14:textId="77777777" w:rsidR="00AB2B30" w:rsidRPr="009B053A" w:rsidRDefault="006A7121">
      <w:pPr>
        <w:pStyle w:val="Heading4"/>
      </w:pPr>
      <w:bookmarkStart w:id="8930" w:name="_Toc100094314"/>
      <w:bookmarkStart w:id="8931" w:name="_Toc106873007"/>
      <w:bookmarkStart w:id="8932" w:name="_Toc133250076"/>
      <w:r w:rsidRPr="009B053A">
        <w:t>7.3B.3.4</w:t>
      </w:r>
      <w:r w:rsidRPr="009B053A">
        <w:tab/>
        <w:t>Reference sensitivity for ΔR</w:t>
      </w:r>
      <w:r w:rsidRPr="009B053A">
        <w:rPr>
          <w:bCs/>
          <w:szCs w:val="24"/>
          <w:vertAlign w:val="subscript"/>
        </w:rPr>
        <w:t>IB,c</w:t>
      </w:r>
      <w:r w:rsidRPr="009B053A">
        <w:rPr>
          <w:szCs w:val="24"/>
        </w:rPr>
        <w:t xml:space="preserve"> </w:t>
      </w:r>
      <w:r w:rsidRPr="009B053A">
        <w:t>Inter-band EN-DC including FR2</w:t>
      </w:r>
      <w:bookmarkEnd w:id="8917"/>
      <w:bookmarkEnd w:id="8918"/>
      <w:bookmarkEnd w:id="8919"/>
      <w:bookmarkEnd w:id="8920"/>
      <w:bookmarkEnd w:id="8921"/>
      <w:bookmarkEnd w:id="8922"/>
      <w:bookmarkEnd w:id="8923"/>
      <w:bookmarkEnd w:id="8924"/>
      <w:bookmarkEnd w:id="8925"/>
      <w:bookmarkEnd w:id="8926"/>
      <w:bookmarkEnd w:id="8927"/>
      <w:bookmarkEnd w:id="8928"/>
      <w:bookmarkEnd w:id="8929"/>
      <w:bookmarkEnd w:id="8930"/>
      <w:bookmarkEnd w:id="8931"/>
      <w:bookmarkEnd w:id="8932"/>
    </w:p>
    <w:p w14:paraId="33376DFB" w14:textId="77777777" w:rsidR="00AB2B30" w:rsidRPr="009B053A" w:rsidRDefault="006A7121">
      <w:r w:rsidRPr="009B053A">
        <w:t>The ΔR</w:t>
      </w:r>
      <w:r w:rsidRPr="009B053A">
        <w:rPr>
          <w:vertAlign w:val="subscript"/>
        </w:rPr>
        <w:t>IB,c</w:t>
      </w:r>
      <w:r w:rsidRPr="009B053A">
        <w:t xml:space="preserve"> for NR FR2 band of inter-band CA defined in tables 5.5B.5.1-1 to 5.5B.5.5-1 is set to zero.</w:t>
      </w:r>
    </w:p>
    <w:p w14:paraId="38D827F7" w14:textId="77777777" w:rsidR="00281BC7" w:rsidRPr="009B053A" w:rsidRDefault="00281BC7" w:rsidP="00281BC7">
      <w:pPr>
        <w:pStyle w:val="Heading4"/>
      </w:pPr>
      <w:bookmarkStart w:id="8933" w:name="_Toc85051611"/>
      <w:bookmarkStart w:id="8934" w:name="_Toc90493633"/>
      <w:bookmarkStart w:id="8935" w:name="_Toc90494273"/>
      <w:bookmarkStart w:id="8936" w:name="_Toc100094315"/>
      <w:bookmarkStart w:id="8937" w:name="_Toc106873008"/>
      <w:bookmarkStart w:id="8938" w:name="_Toc133250077"/>
      <w:bookmarkStart w:id="8939" w:name="_Toc68206372"/>
      <w:bookmarkStart w:id="8940" w:name="_Toc75972170"/>
      <w:r w:rsidRPr="009B053A">
        <w:t>7.3B.3.5</w:t>
      </w:r>
      <w:r w:rsidRPr="009B053A">
        <w:tab/>
        <w:t>Reference sensitivity for ΔR</w:t>
      </w:r>
      <w:r w:rsidRPr="009B053A">
        <w:rPr>
          <w:bCs/>
          <w:szCs w:val="24"/>
          <w:vertAlign w:val="subscript"/>
        </w:rPr>
        <w:t>IB,c</w:t>
      </w:r>
      <w:r w:rsidRPr="009B053A">
        <w:rPr>
          <w:szCs w:val="24"/>
        </w:rPr>
        <w:t xml:space="preserve"> </w:t>
      </w:r>
      <w:r w:rsidRPr="009B053A">
        <w:t>Inter-band EN-DC including both FR1 and FR2</w:t>
      </w:r>
      <w:bookmarkEnd w:id="8933"/>
      <w:bookmarkEnd w:id="8934"/>
      <w:bookmarkEnd w:id="8935"/>
      <w:bookmarkEnd w:id="8936"/>
      <w:bookmarkEnd w:id="8937"/>
      <w:bookmarkEnd w:id="8938"/>
    </w:p>
    <w:p w14:paraId="2F597FB3" w14:textId="63E346FE" w:rsidR="00281BC7" w:rsidRPr="009B053A" w:rsidRDefault="00281BC7" w:rsidP="00281BC7">
      <w:pPr>
        <w:rPr>
          <w:rFonts w:eastAsia="Yu Mincho"/>
          <w:lang w:eastAsia="ja-JP"/>
        </w:rPr>
      </w:pPr>
      <w:r w:rsidRPr="009B053A">
        <w:t>The ΔR</w:t>
      </w:r>
      <w:r w:rsidRPr="009B053A">
        <w:rPr>
          <w:vertAlign w:val="subscript"/>
        </w:rPr>
        <w:t>IB,c</w:t>
      </w:r>
      <w:r w:rsidRPr="009B053A">
        <w:t xml:space="preserve"> for NR FR2 band of inter-band CA defined in tables 5.5B.6.2-1 to 5.5B.6.5-1 is set to zero</w:t>
      </w:r>
      <w:r w:rsidRPr="009B053A">
        <w:rPr>
          <w:rFonts w:eastAsia="Yu Mincho"/>
          <w:lang w:eastAsia="ja-JP"/>
        </w:rPr>
        <w:t xml:space="preserve"> and </w:t>
      </w:r>
      <w:r w:rsidRPr="009B053A">
        <w:t>Δ</w:t>
      </w:r>
      <w:r w:rsidRPr="009B053A">
        <w:rPr>
          <w:rFonts w:eastAsia="Yu Mincho"/>
          <w:lang w:eastAsia="ja-JP"/>
        </w:rPr>
        <w:t>R</w:t>
      </w:r>
      <w:r w:rsidRPr="009B053A">
        <w:rPr>
          <w:vertAlign w:val="subscript"/>
        </w:rPr>
        <w:t>IB,c</w:t>
      </w:r>
      <w:r w:rsidRPr="009B053A">
        <w:rPr>
          <w:rFonts w:eastAsia="Yu Mincho"/>
          <w:lang w:eastAsia="ja-JP"/>
        </w:rPr>
        <w:t xml:space="preserve"> for constituent E-UTRA and </w:t>
      </w:r>
      <w:r w:rsidR="00A445E8" w:rsidRPr="009B053A">
        <w:rPr>
          <w:rFonts w:eastAsia="Yu Mincho"/>
          <w:lang w:eastAsia="ja-JP"/>
        </w:rPr>
        <w:t xml:space="preserve">NR </w:t>
      </w:r>
      <w:r w:rsidRPr="009B053A">
        <w:rPr>
          <w:rFonts w:eastAsia="Yu Mincho"/>
          <w:lang w:eastAsia="ja-JP"/>
        </w:rPr>
        <w:t xml:space="preserve">FR1 bands is the same as those for the corresponding inter band EN-DC configuration without the </w:t>
      </w:r>
      <w:r w:rsidR="00A445E8" w:rsidRPr="009B053A">
        <w:rPr>
          <w:rFonts w:eastAsia="Yu Mincho"/>
          <w:lang w:eastAsia="ja-JP"/>
        </w:rPr>
        <w:t xml:space="preserve">NR </w:t>
      </w:r>
      <w:r w:rsidRPr="009B053A">
        <w:rPr>
          <w:rFonts w:eastAsia="Yu Mincho"/>
          <w:lang w:eastAsia="ja-JP"/>
        </w:rPr>
        <w:t xml:space="preserve">FR2 bands specified in </w:t>
      </w:r>
      <w:r w:rsidRPr="009B053A">
        <w:rPr>
          <w:rFonts w:eastAsia="DengXian"/>
          <w:lang w:eastAsia="zh-CN"/>
        </w:rPr>
        <w:t>7.3B.3</w:t>
      </w:r>
      <w:r w:rsidRPr="009B053A">
        <w:rPr>
          <w:rFonts w:eastAsia="Yu Mincho"/>
          <w:lang w:eastAsia="ja-JP"/>
        </w:rPr>
        <w:t>.3.</w:t>
      </w:r>
    </w:p>
    <w:p w14:paraId="7083084D" w14:textId="6DCBA241" w:rsidR="00AB2B30" w:rsidRPr="009B053A" w:rsidRDefault="006A7121" w:rsidP="001550BB">
      <w:pPr>
        <w:pStyle w:val="Heading3"/>
      </w:pPr>
      <w:bookmarkStart w:id="8941" w:name="_Toc85051612"/>
      <w:bookmarkStart w:id="8942" w:name="_Toc90493634"/>
      <w:bookmarkStart w:id="8943" w:name="_Toc90494274"/>
      <w:bookmarkStart w:id="8944" w:name="_Toc100094316"/>
      <w:bookmarkStart w:id="8945" w:name="_Toc106873009"/>
      <w:bookmarkStart w:id="8946" w:name="_Toc133250078"/>
      <w:r w:rsidRPr="009B053A">
        <w:t>7.3B.4</w:t>
      </w:r>
      <w:r w:rsidRPr="009B053A">
        <w:tab/>
      </w:r>
      <w:r w:rsidRPr="009B053A">
        <w:rPr>
          <w:rFonts w:cs="Arial"/>
        </w:rPr>
        <w:t>EIS Spherical Coverage for Inter-band EN-DC including FR2</w:t>
      </w:r>
      <w:bookmarkEnd w:id="8939"/>
      <w:r w:rsidR="0017616E" w:rsidRPr="009B053A">
        <w:rPr>
          <w:rFonts w:cs="Arial"/>
        </w:rPr>
        <w:t xml:space="preserve"> (1 NR CC)</w:t>
      </w:r>
      <w:bookmarkEnd w:id="8940"/>
      <w:bookmarkEnd w:id="8941"/>
      <w:bookmarkEnd w:id="8942"/>
      <w:bookmarkEnd w:id="8943"/>
      <w:bookmarkEnd w:id="8944"/>
      <w:bookmarkEnd w:id="8945"/>
      <w:bookmarkEnd w:id="8946"/>
    </w:p>
    <w:p w14:paraId="309B2DCD" w14:textId="77777777" w:rsidR="00AA5FB6" w:rsidRPr="009B053A" w:rsidRDefault="00AA5FB6" w:rsidP="00AA5FB6">
      <w:r w:rsidRPr="009B053A">
        <w:t>Editor's note:</w:t>
      </w:r>
      <w:r w:rsidRPr="009B053A">
        <w:tab/>
        <w:t>The following aspects are either missing or not yet determined:</w:t>
      </w:r>
    </w:p>
    <w:p w14:paraId="5DE75CAD" w14:textId="0AFE4208" w:rsidR="00AA5FB6" w:rsidRPr="009B053A" w:rsidRDefault="00AA5FB6" w:rsidP="00AA5FB6">
      <w:r w:rsidRPr="009B053A">
        <w:t>-</w:t>
      </w:r>
      <w:r w:rsidRPr="009B053A">
        <w:tab/>
        <w:t>Measurement Uncertainties and Test Tolerances are FFS for power class 2 and 4.</w:t>
      </w:r>
    </w:p>
    <w:p w14:paraId="6DE2752B" w14:textId="7D9BD27F" w:rsidR="00AB2B30" w:rsidRPr="009B053A" w:rsidRDefault="006A7121">
      <w:pPr>
        <w:pStyle w:val="H6"/>
      </w:pPr>
      <w:r w:rsidRPr="009B053A">
        <w:t>7.3B.4.1</w:t>
      </w:r>
      <w:r w:rsidRPr="009B053A">
        <w:tab/>
        <w:t>Test purpose</w:t>
      </w:r>
    </w:p>
    <w:p w14:paraId="23B5F4EC" w14:textId="77777777" w:rsidR="00AB2B30" w:rsidRPr="009B053A" w:rsidRDefault="006A7121">
      <w:r w:rsidRPr="009B053A">
        <w:t>Same test purpose as in clause 7.3.4.1 in TS 38.521-2 [9] for the NR carrier.</w:t>
      </w:r>
    </w:p>
    <w:p w14:paraId="1681D6C8" w14:textId="77777777" w:rsidR="00AB2B30" w:rsidRPr="009B053A" w:rsidRDefault="006A7121">
      <w:pPr>
        <w:pStyle w:val="H6"/>
      </w:pPr>
      <w:r w:rsidRPr="009B053A">
        <w:t>7.3B.4.2</w:t>
      </w:r>
      <w:r w:rsidRPr="009B053A">
        <w:tab/>
        <w:t>Test applicability</w:t>
      </w:r>
    </w:p>
    <w:p w14:paraId="0E19705B" w14:textId="0DF8613E"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17616E" w:rsidRPr="009B053A">
        <w:rPr>
          <w:rFonts w:eastAsia="SimSun"/>
        </w:rPr>
        <w:t>1 NR DL CC</w:t>
      </w:r>
      <w:r w:rsidRPr="009B053A">
        <w:t>.</w:t>
      </w:r>
    </w:p>
    <w:p w14:paraId="00F8014B" w14:textId="77777777" w:rsidR="00AB2B30" w:rsidRPr="009B053A" w:rsidRDefault="006A7121">
      <w:pPr>
        <w:pStyle w:val="H6"/>
      </w:pPr>
      <w:r w:rsidRPr="009B053A">
        <w:t>7.3B.4.3</w:t>
      </w:r>
      <w:r w:rsidRPr="009B053A">
        <w:tab/>
        <w:t>Minimum conformance requirements</w:t>
      </w:r>
    </w:p>
    <w:p w14:paraId="4556507F" w14:textId="77777777" w:rsidR="00AB2B30" w:rsidRPr="009B053A" w:rsidRDefault="006A7121">
      <w:r w:rsidRPr="009B053A">
        <w:t>Same minimum conformance requirements as in clause 7.3.4.3 in TS 38.521-2 [9] for the NR carrier.</w:t>
      </w:r>
    </w:p>
    <w:p w14:paraId="1B5ADF19" w14:textId="11E942ED" w:rsidR="00AB2B30" w:rsidRPr="009B053A" w:rsidRDefault="006A7121">
      <w:r w:rsidRPr="009B053A">
        <w:t xml:space="preserve">No exception requirements applicable to NR or </w:t>
      </w:r>
      <w:r w:rsidR="00BB6945" w:rsidRPr="009B053A">
        <w:t>E-UTRA</w:t>
      </w:r>
      <w:r w:rsidRPr="009B053A">
        <w:t>. LTE anchor agnostic approach is applied.</w:t>
      </w:r>
    </w:p>
    <w:p w14:paraId="082D818D" w14:textId="77777777" w:rsidR="00AB2B30" w:rsidRPr="009B053A" w:rsidRDefault="006A7121">
      <w:r w:rsidRPr="009B053A">
        <w:t>The normative reference for this requirement is TS 38.101-2 [9] clause 7.3.4.</w:t>
      </w:r>
    </w:p>
    <w:p w14:paraId="54CFABEE" w14:textId="77777777" w:rsidR="00AB2B30" w:rsidRPr="009B053A" w:rsidRDefault="006A7121">
      <w:pPr>
        <w:pStyle w:val="H6"/>
      </w:pPr>
      <w:r w:rsidRPr="009B053A">
        <w:lastRenderedPageBreak/>
        <w:t>7.3B.4.4</w:t>
      </w:r>
      <w:r w:rsidRPr="009B053A">
        <w:tab/>
        <w:t>Test description</w:t>
      </w:r>
    </w:p>
    <w:p w14:paraId="3E039BA8" w14:textId="77777777" w:rsidR="00AB2B30" w:rsidRPr="009B053A" w:rsidRDefault="006A7121">
      <w:pPr>
        <w:pStyle w:val="H6"/>
      </w:pPr>
      <w:r w:rsidRPr="009B053A">
        <w:t>7.3B.4.4.1</w:t>
      </w:r>
      <w:r w:rsidRPr="009B053A">
        <w:tab/>
        <w:t>Initial conditions</w:t>
      </w:r>
    </w:p>
    <w:p w14:paraId="2B775FD6" w14:textId="77777777" w:rsidR="00AB2B30" w:rsidRPr="009B053A" w:rsidRDefault="006A7121">
      <w:r w:rsidRPr="009B053A">
        <w:t>Same test description as in clause 7.3.4.4 in TS 38.521-2 [9] for the NR carrier with the following exception:</w:t>
      </w:r>
    </w:p>
    <w:p w14:paraId="1DA46C7C" w14:textId="77777777" w:rsidR="00AB2B30" w:rsidRPr="009B053A" w:rsidRDefault="006A7121">
      <w:r w:rsidRPr="009B053A">
        <w:t>The initial test configurations for E-UTRA band consist of environmental conditions, test frequencies, and channel bandwidths based on E-UTRA bands specified in Table 4.6-1. For Initial conditions as in clause 7.3.4.4.1 in TS 38.521-2 [9], the following steps will be added to configure E-UTRA component:</w:t>
      </w:r>
    </w:p>
    <w:p w14:paraId="47E29F6C" w14:textId="77777777" w:rsidR="00AB2B30" w:rsidRPr="009B053A" w:rsidRDefault="006A7121">
      <w:pPr>
        <w:pStyle w:val="B10"/>
      </w:pPr>
      <w:r w:rsidRPr="009B053A">
        <w:t>2.1.</w:t>
      </w:r>
      <w:r w:rsidRPr="009B053A">
        <w:tab/>
        <w:t>The parameter settings for E-UTRA cell are set up according to TS 36.508 [11] clause 4.4.3.</w:t>
      </w:r>
    </w:p>
    <w:p w14:paraId="5C0ACBEC"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253E06D6" w14:textId="77777777" w:rsidR="00AB2B30" w:rsidRPr="009B053A" w:rsidRDefault="006A7121">
      <w:r w:rsidRPr="009B053A">
        <w:t xml:space="preserve">Step 6 of Initial conditions as in clause 7.3.4.4.1 in TS 38.521-2 [9] is replaced by: </w:t>
      </w:r>
    </w:p>
    <w:p w14:paraId="5798FB0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22E26F91" w14:textId="77777777" w:rsidR="00AB2B30" w:rsidRPr="009B053A" w:rsidRDefault="006A7121">
      <w:r w:rsidRPr="009B053A">
        <w:t>Same test procedure as in clause 7.3.4.4.2 in TS 38.521-2 [9] with the following steps added for E-UTRA component:</w:t>
      </w:r>
    </w:p>
    <w:p w14:paraId="63DEE078"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785650C7" w14:textId="77777777" w:rsidR="00AB2B30" w:rsidRPr="009B053A" w:rsidRDefault="006A7121">
      <w:pPr>
        <w:pStyle w:val="H6"/>
      </w:pPr>
      <w:r w:rsidRPr="009B053A">
        <w:t>7.3B.4</w:t>
      </w:r>
      <w:r w:rsidRPr="009B053A">
        <w:rPr>
          <w:snapToGrid w:val="0"/>
        </w:rPr>
        <w:t>.5</w:t>
      </w:r>
      <w:r w:rsidRPr="009B053A">
        <w:rPr>
          <w:snapToGrid w:val="0"/>
        </w:rPr>
        <w:tab/>
      </w:r>
      <w:r w:rsidRPr="009B053A">
        <w:t>Test requirement</w:t>
      </w:r>
    </w:p>
    <w:p w14:paraId="2265E5CB" w14:textId="77777777" w:rsidR="00AB2B30" w:rsidRPr="009B053A" w:rsidRDefault="006A7121">
      <w:r w:rsidRPr="009B053A">
        <w:t>Same test requirement as in clause 7.3.4.5 in TS 38.521-2 [9] for the NR carrier.</w:t>
      </w:r>
    </w:p>
    <w:p w14:paraId="3A2D6E32" w14:textId="77777777" w:rsidR="00AB2B30" w:rsidRPr="009B053A" w:rsidRDefault="006A7121">
      <w:pPr>
        <w:pStyle w:val="Heading2"/>
      </w:pPr>
      <w:bookmarkStart w:id="8947" w:name="_Toc27475914"/>
      <w:bookmarkStart w:id="8948" w:name="_Toc29495405"/>
      <w:bookmarkStart w:id="8949" w:name="_Toc36116453"/>
      <w:bookmarkStart w:id="8950" w:name="_Toc36118502"/>
      <w:bookmarkStart w:id="8951" w:name="_Toc36560617"/>
      <w:bookmarkStart w:id="8952" w:name="_Toc43977149"/>
      <w:bookmarkStart w:id="8953" w:name="_Toc52213729"/>
      <w:bookmarkStart w:id="8954" w:name="_Toc60743194"/>
      <w:bookmarkStart w:id="8955" w:name="_Toc68206373"/>
      <w:bookmarkStart w:id="8956" w:name="_Toc75972171"/>
      <w:bookmarkStart w:id="8957" w:name="_Toc85051613"/>
      <w:bookmarkStart w:id="8958" w:name="_Toc90493635"/>
      <w:bookmarkStart w:id="8959" w:name="_Toc90494275"/>
      <w:bookmarkStart w:id="8960" w:name="_Toc100094317"/>
      <w:bookmarkStart w:id="8961" w:name="_Toc106873010"/>
      <w:bookmarkStart w:id="8962" w:name="_Toc133250079"/>
      <w:r w:rsidRPr="009B053A">
        <w:t>7.4</w:t>
      </w:r>
      <w:r w:rsidRPr="009B053A">
        <w:tab/>
        <w:t>Void</w:t>
      </w:r>
      <w:bookmarkEnd w:id="8947"/>
      <w:bookmarkEnd w:id="8948"/>
      <w:bookmarkEnd w:id="8949"/>
      <w:bookmarkEnd w:id="8950"/>
      <w:bookmarkEnd w:id="8951"/>
      <w:bookmarkEnd w:id="8952"/>
      <w:bookmarkEnd w:id="8953"/>
      <w:bookmarkEnd w:id="8954"/>
      <w:bookmarkEnd w:id="8955"/>
      <w:bookmarkEnd w:id="8956"/>
      <w:bookmarkEnd w:id="8957"/>
      <w:bookmarkEnd w:id="8958"/>
      <w:bookmarkEnd w:id="8959"/>
      <w:bookmarkEnd w:id="8960"/>
      <w:bookmarkEnd w:id="8961"/>
      <w:bookmarkEnd w:id="8962"/>
    </w:p>
    <w:p w14:paraId="7BE938A5" w14:textId="77777777" w:rsidR="00AB2B30" w:rsidRPr="009B053A" w:rsidRDefault="006A7121">
      <w:pPr>
        <w:pStyle w:val="Heading2"/>
      </w:pPr>
      <w:bookmarkStart w:id="8963" w:name="_Toc27475915"/>
      <w:bookmarkStart w:id="8964" w:name="_Toc29495406"/>
      <w:bookmarkStart w:id="8965" w:name="_Toc36116454"/>
      <w:bookmarkStart w:id="8966" w:name="_Toc36118503"/>
      <w:bookmarkStart w:id="8967" w:name="_Toc36560618"/>
      <w:bookmarkStart w:id="8968" w:name="_Toc43977150"/>
      <w:bookmarkStart w:id="8969" w:name="_Toc52213730"/>
      <w:bookmarkStart w:id="8970" w:name="_Toc60743195"/>
      <w:bookmarkStart w:id="8971" w:name="_Toc68206374"/>
      <w:bookmarkStart w:id="8972" w:name="_Toc75972172"/>
      <w:bookmarkStart w:id="8973" w:name="_Toc85051614"/>
      <w:bookmarkStart w:id="8974" w:name="_Toc90493636"/>
      <w:bookmarkStart w:id="8975" w:name="_Toc90494276"/>
      <w:bookmarkStart w:id="8976" w:name="_Toc100094318"/>
      <w:bookmarkStart w:id="8977" w:name="_Toc106873011"/>
      <w:bookmarkStart w:id="8978" w:name="_Toc133250080"/>
      <w:r w:rsidRPr="009B053A">
        <w:t>7.4A</w:t>
      </w:r>
      <w:r w:rsidRPr="009B053A">
        <w:tab/>
        <w:t>Maximum Input Level for CA</w:t>
      </w:r>
      <w:bookmarkEnd w:id="8963"/>
      <w:bookmarkEnd w:id="8964"/>
      <w:bookmarkEnd w:id="8965"/>
      <w:bookmarkEnd w:id="8966"/>
      <w:bookmarkEnd w:id="8967"/>
      <w:bookmarkEnd w:id="8968"/>
      <w:bookmarkEnd w:id="8969"/>
      <w:bookmarkEnd w:id="8970"/>
      <w:bookmarkEnd w:id="8971"/>
      <w:bookmarkEnd w:id="8972"/>
      <w:bookmarkEnd w:id="8973"/>
      <w:bookmarkEnd w:id="8974"/>
      <w:bookmarkEnd w:id="8975"/>
      <w:bookmarkEnd w:id="8976"/>
      <w:bookmarkEnd w:id="8977"/>
      <w:bookmarkEnd w:id="8978"/>
    </w:p>
    <w:p w14:paraId="3D2F12E5" w14:textId="77777777" w:rsidR="00AB2B30" w:rsidRPr="009B053A" w:rsidRDefault="006A7121" w:rsidP="00513B32">
      <w:pPr>
        <w:pStyle w:val="H6"/>
      </w:pPr>
      <w:bookmarkStart w:id="8979" w:name="_Toc27475916"/>
      <w:bookmarkStart w:id="8980" w:name="_Toc29495407"/>
      <w:bookmarkStart w:id="8981" w:name="_Toc36116455"/>
      <w:bookmarkStart w:id="8982" w:name="_Toc36118504"/>
      <w:bookmarkStart w:id="8983" w:name="_Toc36560619"/>
      <w:bookmarkStart w:id="8984" w:name="_Toc43977151"/>
      <w:bookmarkStart w:id="8985" w:name="_Toc52213731"/>
      <w:bookmarkStart w:id="8986" w:name="_Toc60743196"/>
      <w:bookmarkStart w:id="8987" w:name="_Toc68206375"/>
      <w:bookmarkStart w:id="8988" w:name="_Toc75972173"/>
      <w:bookmarkStart w:id="8989" w:name="_Toc85051615"/>
      <w:bookmarkStart w:id="8990" w:name="_Toc90493637"/>
      <w:bookmarkStart w:id="8991" w:name="_Toc90494277"/>
      <w:bookmarkStart w:id="8992" w:name="_Toc100094319"/>
      <w:r w:rsidRPr="009B053A">
        <w:t>7.4A.1</w:t>
      </w:r>
      <w:r w:rsidRPr="009B053A">
        <w:tab/>
        <w:t>Test purpose</w:t>
      </w:r>
      <w:bookmarkEnd w:id="8979"/>
      <w:bookmarkEnd w:id="8980"/>
      <w:bookmarkEnd w:id="8981"/>
      <w:bookmarkEnd w:id="8982"/>
      <w:bookmarkEnd w:id="8983"/>
      <w:bookmarkEnd w:id="8984"/>
      <w:bookmarkEnd w:id="8985"/>
      <w:bookmarkEnd w:id="8986"/>
      <w:bookmarkEnd w:id="8987"/>
      <w:bookmarkEnd w:id="8988"/>
      <w:bookmarkEnd w:id="8989"/>
      <w:bookmarkEnd w:id="8990"/>
      <w:bookmarkEnd w:id="8991"/>
      <w:bookmarkEnd w:id="8992"/>
    </w:p>
    <w:p w14:paraId="51F4A5E5" w14:textId="77777777" w:rsidR="00AB2B30" w:rsidRPr="009B053A" w:rsidRDefault="006A7121">
      <w:r w:rsidRPr="009B053A">
        <w:t>Same test purpose as in clause 7.4 in TS 38.521-1 [8] for NR FR1 carrier(s) and clause 7.4 in TS 38.521-2 [9] for NR FR2 carrier(s).</w:t>
      </w:r>
    </w:p>
    <w:p w14:paraId="318D1FB4" w14:textId="77777777" w:rsidR="00AB2B30" w:rsidRPr="009B053A" w:rsidRDefault="006A7121" w:rsidP="00513B32">
      <w:pPr>
        <w:pStyle w:val="H6"/>
      </w:pPr>
      <w:bookmarkStart w:id="8993" w:name="_Toc27475917"/>
      <w:bookmarkStart w:id="8994" w:name="_Toc29495408"/>
      <w:bookmarkStart w:id="8995" w:name="_Toc36116456"/>
      <w:bookmarkStart w:id="8996" w:name="_Toc36118505"/>
      <w:bookmarkStart w:id="8997" w:name="_Toc36560620"/>
      <w:bookmarkStart w:id="8998" w:name="_Toc43977152"/>
      <w:bookmarkStart w:id="8999" w:name="_Toc52213732"/>
      <w:bookmarkStart w:id="9000" w:name="_Toc60743197"/>
      <w:bookmarkStart w:id="9001" w:name="_Toc68206376"/>
      <w:bookmarkStart w:id="9002" w:name="_Toc75972174"/>
      <w:bookmarkStart w:id="9003" w:name="_Toc85051616"/>
      <w:bookmarkStart w:id="9004" w:name="_Toc90493638"/>
      <w:bookmarkStart w:id="9005" w:name="_Toc90494278"/>
      <w:bookmarkStart w:id="9006" w:name="_Toc100094320"/>
      <w:r w:rsidRPr="009B053A">
        <w:t>7.4A.2</w:t>
      </w:r>
      <w:r w:rsidRPr="009B053A">
        <w:tab/>
        <w:t>Test applicability</w:t>
      </w:r>
      <w:bookmarkEnd w:id="8993"/>
      <w:bookmarkEnd w:id="8994"/>
      <w:bookmarkEnd w:id="8995"/>
      <w:bookmarkEnd w:id="8996"/>
      <w:bookmarkEnd w:id="8997"/>
      <w:bookmarkEnd w:id="8998"/>
      <w:bookmarkEnd w:id="8999"/>
      <w:bookmarkEnd w:id="9000"/>
      <w:bookmarkEnd w:id="9001"/>
      <w:bookmarkEnd w:id="9002"/>
      <w:bookmarkEnd w:id="9003"/>
      <w:bookmarkEnd w:id="9004"/>
      <w:bookmarkEnd w:id="9005"/>
      <w:bookmarkEnd w:id="9006"/>
    </w:p>
    <w:p w14:paraId="0E060A3F"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18C3BBCD" w14:textId="0770E9F4" w:rsidR="00AB2B30" w:rsidRPr="009B053A" w:rsidRDefault="006A7121">
      <w:r w:rsidRPr="009B053A">
        <w:t xml:space="preserve">No test case details are specified. The </w:t>
      </w:r>
      <w:r w:rsidR="00FB40A9" w:rsidRPr="009B053A">
        <w:t>NR/5GC</w:t>
      </w:r>
      <w:r w:rsidRPr="009B053A">
        <w:t xml:space="preserve"> requirements for maximum input level apply and are tested in TS 38.521-1 [8] clause 7.4 and 7.4A and TS 38.521-2 [9] clauses 7.4 and 7.4A.</w:t>
      </w:r>
    </w:p>
    <w:p w14:paraId="280861B2" w14:textId="77777777" w:rsidR="00AB2B30" w:rsidRPr="009B053A" w:rsidRDefault="006A7121">
      <w:pPr>
        <w:pStyle w:val="Heading2"/>
      </w:pPr>
      <w:bookmarkStart w:id="9007" w:name="_Toc27475918"/>
      <w:bookmarkStart w:id="9008" w:name="_Toc29495409"/>
      <w:bookmarkStart w:id="9009" w:name="_Toc36116457"/>
      <w:bookmarkStart w:id="9010" w:name="_Toc36118506"/>
      <w:bookmarkStart w:id="9011" w:name="_Toc36560621"/>
      <w:bookmarkStart w:id="9012" w:name="_Toc43977153"/>
      <w:bookmarkStart w:id="9013" w:name="_Toc52213733"/>
      <w:bookmarkStart w:id="9014" w:name="_Toc60743198"/>
      <w:bookmarkStart w:id="9015" w:name="_Toc68206377"/>
      <w:bookmarkStart w:id="9016" w:name="_Toc75972175"/>
      <w:bookmarkStart w:id="9017" w:name="_Toc85051617"/>
      <w:bookmarkStart w:id="9018" w:name="_Toc90493639"/>
      <w:bookmarkStart w:id="9019" w:name="_Toc90494279"/>
      <w:bookmarkStart w:id="9020" w:name="_Toc100094321"/>
      <w:bookmarkStart w:id="9021" w:name="_Toc106873012"/>
      <w:bookmarkStart w:id="9022" w:name="_Toc133250081"/>
      <w:r w:rsidRPr="009B053A">
        <w:t>7.4B</w:t>
      </w:r>
      <w:r w:rsidRPr="009B053A">
        <w:tab/>
        <w:t>Maximum Input Level for DC</w:t>
      </w:r>
      <w:bookmarkEnd w:id="9007"/>
      <w:bookmarkEnd w:id="9008"/>
      <w:bookmarkEnd w:id="9009"/>
      <w:bookmarkEnd w:id="9010"/>
      <w:bookmarkEnd w:id="9011"/>
      <w:bookmarkEnd w:id="9012"/>
      <w:bookmarkEnd w:id="9013"/>
      <w:bookmarkEnd w:id="9014"/>
      <w:bookmarkEnd w:id="9015"/>
      <w:bookmarkEnd w:id="9016"/>
      <w:bookmarkEnd w:id="9017"/>
      <w:bookmarkEnd w:id="9018"/>
      <w:bookmarkEnd w:id="9019"/>
      <w:bookmarkEnd w:id="9020"/>
      <w:bookmarkEnd w:id="9021"/>
      <w:bookmarkEnd w:id="9022"/>
    </w:p>
    <w:p w14:paraId="6498A24F" w14:textId="77777777" w:rsidR="00AB2B30" w:rsidRPr="009B053A" w:rsidRDefault="006A7121">
      <w:pPr>
        <w:pStyle w:val="Heading3"/>
      </w:pPr>
      <w:bookmarkStart w:id="9023" w:name="_Toc27475919"/>
      <w:bookmarkStart w:id="9024" w:name="_Toc29495410"/>
      <w:bookmarkStart w:id="9025" w:name="_Toc36116458"/>
      <w:bookmarkStart w:id="9026" w:name="_Toc36118507"/>
      <w:bookmarkStart w:id="9027" w:name="_Toc36560622"/>
      <w:bookmarkStart w:id="9028" w:name="_Toc43977154"/>
      <w:bookmarkStart w:id="9029" w:name="_Toc52213734"/>
      <w:bookmarkStart w:id="9030" w:name="_Toc60743199"/>
      <w:bookmarkStart w:id="9031" w:name="_Toc68206378"/>
      <w:bookmarkStart w:id="9032" w:name="_Toc75972176"/>
      <w:bookmarkStart w:id="9033" w:name="_Toc85051618"/>
      <w:bookmarkStart w:id="9034" w:name="_Toc90493640"/>
      <w:bookmarkStart w:id="9035" w:name="_Toc90494280"/>
      <w:bookmarkStart w:id="9036" w:name="_Toc100094322"/>
      <w:bookmarkStart w:id="9037" w:name="_Toc106873013"/>
      <w:bookmarkStart w:id="9038" w:name="_Toc133250082"/>
      <w:r w:rsidRPr="009B053A">
        <w:t>7.4B.0</w:t>
      </w:r>
      <w:r w:rsidRPr="009B053A">
        <w:tab/>
        <w:t>Minimum conformance requirement</w:t>
      </w:r>
      <w:bookmarkEnd w:id="9023"/>
      <w:bookmarkEnd w:id="9024"/>
      <w:bookmarkEnd w:id="9025"/>
      <w:bookmarkEnd w:id="9026"/>
      <w:bookmarkEnd w:id="9027"/>
      <w:bookmarkEnd w:id="9028"/>
      <w:bookmarkEnd w:id="9029"/>
      <w:bookmarkEnd w:id="9030"/>
      <w:bookmarkEnd w:id="9031"/>
      <w:bookmarkEnd w:id="9032"/>
      <w:bookmarkEnd w:id="9033"/>
      <w:bookmarkEnd w:id="9034"/>
      <w:bookmarkEnd w:id="9035"/>
      <w:bookmarkEnd w:id="9036"/>
      <w:bookmarkEnd w:id="9037"/>
      <w:bookmarkEnd w:id="9038"/>
    </w:p>
    <w:p w14:paraId="4E9796D3" w14:textId="2A974EFE" w:rsidR="00AB2B30" w:rsidRPr="009B053A" w:rsidRDefault="006A7121">
      <w:pPr>
        <w:pStyle w:val="Heading4"/>
      </w:pPr>
      <w:bookmarkStart w:id="9039" w:name="_Toc27475920"/>
      <w:bookmarkStart w:id="9040" w:name="_Toc29495411"/>
      <w:bookmarkStart w:id="9041" w:name="_Toc36116459"/>
      <w:bookmarkStart w:id="9042" w:name="_Toc36118508"/>
      <w:bookmarkStart w:id="9043" w:name="_Toc36560623"/>
      <w:bookmarkStart w:id="9044" w:name="_Toc43977155"/>
      <w:bookmarkStart w:id="9045" w:name="_Toc52213735"/>
      <w:bookmarkStart w:id="9046" w:name="_Toc60743200"/>
      <w:bookmarkStart w:id="9047" w:name="_Toc68206379"/>
      <w:bookmarkStart w:id="9048" w:name="_Toc75972177"/>
      <w:bookmarkStart w:id="9049" w:name="_Toc85051619"/>
      <w:bookmarkStart w:id="9050" w:name="_Toc90493641"/>
      <w:bookmarkStart w:id="9051" w:name="_Toc90494281"/>
      <w:bookmarkStart w:id="9052" w:name="_Toc100094323"/>
      <w:bookmarkStart w:id="9053" w:name="_Toc106873014"/>
      <w:bookmarkStart w:id="9054" w:name="_Toc133250083"/>
      <w:r w:rsidRPr="009B053A">
        <w:t>7.4B.0.1</w:t>
      </w:r>
      <w:r w:rsidRPr="009B053A">
        <w:tab/>
        <w:t>Intra-band contiguous EN-DC</w:t>
      </w:r>
      <w:bookmarkEnd w:id="9039"/>
      <w:bookmarkEnd w:id="9040"/>
      <w:bookmarkEnd w:id="9041"/>
      <w:bookmarkEnd w:id="9042"/>
      <w:bookmarkEnd w:id="9043"/>
      <w:bookmarkEnd w:id="9044"/>
      <w:bookmarkEnd w:id="9045"/>
      <w:bookmarkEnd w:id="9046"/>
      <w:bookmarkEnd w:id="9047"/>
      <w:bookmarkEnd w:id="9048"/>
      <w:bookmarkEnd w:id="9049"/>
      <w:bookmarkEnd w:id="9050"/>
      <w:bookmarkEnd w:id="9051"/>
      <w:bookmarkEnd w:id="9052"/>
      <w:bookmarkEnd w:id="9053"/>
      <w:bookmarkEnd w:id="9054"/>
    </w:p>
    <w:p w14:paraId="28820C99" w14:textId="77777777" w:rsidR="00AB2B30" w:rsidRPr="009B053A" w:rsidRDefault="006A7121">
      <w:r w:rsidRPr="009B053A">
        <w:t>Intra-band contiguous EN-DC maximum input level requirement and parameters are defined in Table 7.4B.0.1-1.</w:t>
      </w:r>
    </w:p>
    <w:p w14:paraId="202A0B4C" w14:textId="77777777" w:rsidR="00AB2B30" w:rsidRPr="009B053A" w:rsidRDefault="006A7121">
      <w:pPr>
        <w:pStyle w:val="TH"/>
      </w:pPr>
      <w:r w:rsidRPr="009B053A">
        <w:t>Table 7.4B.0.1-1: Maximum Inpu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3"/>
        <w:gridCol w:w="4500"/>
      </w:tblGrid>
      <w:tr w:rsidR="00AB2B30" w:rsidRPr="009B053A" w14:paraId="7EB36B6A" w14:textId="77777777">
        <w:trPr>
          <w:trHeight w:val="20"/>
          <w:jc w:val="center"/>
        </w:trPr>
        <w:tc>
          <w:tcPr>
            <w:tcW w:w="4243" w:type="dxa"/>
            <w:shd w:val="clear" w:color="auto" w:fill="auto"/>
            <w:vAlign w:val="center"/>
          </w:tcPr>
          <w:p w14:paraId="0800218E" w14:textId="77777777" w:rsidR="00AB2B30" w:rsidRPr="009B053A" w:rsidRDefault="006A7121">
            <w:r w:rsidRPr="009B053A">
              <w:t>Power in Largest CC, E-UTRA or NR, dBm</w:t>
            </w:r>
          </w:p>
        </w:tc>
        <w:tc>
          <w:tcPr>
            <w:tcW w:w="4500" w:type="dxa"/>
            <w:shd w:val="clear" w:color="auto" w:fill="auto"/>
            <w:vAlign w:val="center"/>
          </w:tcPr>
          <w:p w14:paraId="0813E7E2" w14:textId="77777777" w:rsidR="00AB2B30" w:rsidRPr="009B053A" w:rsidRDefault="006A7121">
            <w:pPr>
              <w:rPr>
                <w:vertAlign w:val="superscript"/>
              </w:rPr>
            </w:pPr>
            <w:r w:rsidRPr="009B053A">
              <w:t>X</w:t>
            </w:r>
            <w:r w:rsidRPr="009B053A">
              <w:rPr>
                <w:vertAlign w:val="superscript"/>
              </w:rPr>
              <w:t>1</w:t>
            </w:r>
          </w:p>
        </w:tc>
      </w:tr>
      <w:tr w:rsidR="00AB2B30" w:rsidRPr="009B053A" w14:paraId="33BD6BEE" w14:textId="77777777">
        <w:trPr>
          <w:jc w:val="center"/>
        </w:trPr>
        <w:tc>
          <w:tcPr>
            <w:tcW w:w="4243" w:type="dxa"/>
            <w:tcBorders>
              <w:top w:val="nil"/>
              <w:left w:val="single" w:sz="8" w:space="0" w:color="auto"/>
              <w:bottom w:val="single" w:sz="4" w:space="0" w:color="auto"/>
              <w:right w:val="single" w:sz="8" w:space="0" w:color="auto"/>
            </w:tcBorders>
            <w:shd w:val="clear" w:color="auto" w:fill="auto"/>
            <w:vAlign w:val="center"/>
          </w:tcPr>
          <w:p w14:paraId="442CC90E" w14:textId="77777777" w:rsidR="00AB2B30" w:rsidRPr="009B053A" w:rsidRDefault="006A7121">
            <w:r w:rsidRPr="009B053A">
              <w:lastRenderedPageBreak/>
              <w:t>Power in each other CC, dBm</w:t>
            </w:r>
          </w:p>
        </w:tc>
        <w:tc>
          <w:tcPr>
            <w:tcW w:w="4500" w:type="dxa"/>
            <w:tcBorders>
              <w:top w:val="nil"/>
              <w:left w:val="nil"/>
              <w:bottom w:val="single" w:sz="4" w:space="0" w:color="auto"/>
              <w:right w:val="single" w:sz="8" w:space="0" w:color="auto"/>
            </w:tcBorders>
            <w:shd w:val="clear" w:color="auto" w:fill="auto"/>
            <w:vAlign w:val="center"/>
          </w:tcPr>
          <w:p w14:paraId="0529E832" w14:textId="77777777" w:rsidR="00AB2B30" w:rsidRPr="009B053A" w:rsidRDefault="006A7121">
            <w:r w:rsidRPr="009B053A">
              <w:t>X</w:t>
            </w:r>
            <w:r w:rsidRPr="009B053A">
              <w:rPr>
                <w:vertAlign w:val="superscript"/>
              </w:rPr>
              <w:t>1</w:t>
            </w:r>
            <w:r w:rsidRPr="009B053A">
              <w:t xml:space="preserve"> – 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w:t>
            </w:r>
          </w:p>
        </w:tc>
      </w:tr>
      <w:tr w:rsidR="00AB2B30" w:rsidRPr="009B053A" w14:paraId="00D116C3" w14:textId="77777777">
        <w:trPr>
          <w:jc w:val="center"/>
        </w:trPr>
        <w:tc>
          <w:tcPr>
            <w:tcW w:w="8743" w:type="dxa"/>
            <w:gridSpan w:val="2"/>
            <w:shd w:val="clear" w:color="auto" w:fill="auto"/>
          </w:tcPr>
          <w:p w14:paraId="04E251EC" w14:textId="77777777" w:rsidR="00AB2B30" w:rsidRPr="009B053A" w:rsidRDefault="006A7121">
            <w:pPr>
              <w:pStyle w:val="TAN"/>
            </w:pPr>
            <w:r w:rsidRPr="009B053A">
              <w:t>NOTE 1:</w:t>
            </w:r>
            <w:r w:rsidRPr="009B053A">
              <w:tab/>
              <w:t>Power in Largest E-UTRA or NR bandwidth CC, listed in Table 7.4-1 [2]</w:t>
            </w:r>
          </w:p>
          <w:p w14:paraId="796D70A5" w14:textId="77777777" w:rsidR="00AB2B30" w:rsidRPr="009B053A" w:rsidRDefault="006A7121">
            <w:pPr>
              <w:pStyle w:val="TAN"/>
            </w:pPr>
            <w:r w:rsidRPr="009B053A">
              <w:t>NOTE 2:</w:t>
            </w:r>
            <w:r w:rsidRPr="009B053A">
              <w:tab/>
              <w:t>N</w:t>
            </w:r>
            <w:r w:rsidRPr="009B053A">
              <w:rPr>
                <w:vertAlign w:val="subscript"/>
              </w:rPr>
              <w:t>x</w:t>
            </w:r>
            <w:r w:rsidRPr="009B053A">
              <w:t>, SCS</w:t>
            </w:r>
            <w:r w:rsidRPr="009B053A">
              <w:rPr>
                <w:vertAlign w:val="subscript"/>
              </w:rPr>
              <w:t xml:space="preserve">x </w:t>
            </w:r>
            <w:r w:rsidRPr="009B053A">
              <w:t>is the number of RB's and Sub carrier spacing in the largest carrier bandwidth and could be LTE or NR carrier</w:t>
            </w:r>
          </w:p>
          <w:p w14:paraId="768766B2" w14:textId="77777777" w:rsidR="00AB2B30" w:rsidRPr="009B053A" w:rsidRDefault="006A7121">
            <w:pPr>
              <w:pStyle w:val="TAN"/>
            </w:pPr>
            <w:r w:rsidRPr="009B053A">
              <w:t>NOTE 3:</w:t>
            </w:r>
            <w:r w:rsidRPr="009B053A">
              <w:tab/>
              <w:t>N</w:t>
            </w:r>
            <w:r w:rsidRPr="009B053A">
              <w:rPr>
                <w:vertAlign w:val="subscript"/>
              </w:rPr>
              <w:t xml:space="preserve">y, </w:t>
            </w:r>
            <w:r w:rsidRPr="009B053A">
              <w:t>SCS</w:t>
            </w:r>
            <w:r w:rsidRPr="009B053A">
              <w:rPr>
                <w:vertAlign w:val="subscript"/>
              </w:rPr>
              <w:t>y</w:t>
            </w:r>
            <w:r w:rsidRPr="009B053A">
              <w:t xml:space="preserve"> is the number of RB's in any other carrier.</w:t>
            </w:r>
          </w:p>
          <w:p w14:paraId="437BA523" w14:textId="77777777" w:rsidR="00AB2B30" w:rsidRPr="009B053A" w:rsidRDefault="006A7121">
            <w:pPr>
              <w:pStyle w:val="TAN"/>
              <w:rPr>
                <w:rFonts w:eastAsia="MS Mincho"/>
              </w:rPr>
            </w:pPr>
            <w:r w:rsidRPr="009B053A">
              <w:rPr>
                <w:rFonts w:eastAsia="MS Mincho"/>
              </w:rPr>
              <w:t>NOTE 4:</w:t>
            </w:r>
            <w:r w:rsidRPr="009B053A">
              <w:rPr>
                <w:rFonts w:eastAsia="MS Mincho"/>
              </w:rPr>
              <w:tab/>
              <w:t xml:space="preserve">For NR carrier, the transmitter shall be set to 4dB below </w:t>
            </w:r>
            <w:r w:rsidRPr="009B053A">
              <w:t>P</w:t>
            </w:r>
            <w:r w:rsidRPr="009B053A">
              <w:rPr>
                <w:vertAlign w:val="subscript"/>
              </w:rPr>
              <w:t>CMAX_L</w:t>
            </w:r>
            <w:r w:rsidRPr="009B053A">
              <w:rPr>
                <w:rFonts w:eastAsia="MS Mincho"/>
              </w:rPr>
              <w:t xml:space="preserve"> at the minimum uplink configuration specified in Table 7.3.2-3 [2] with </w:t>
            </w:r>
            <w:r w:rsidRPr="009B053A">
              <w:t>P</w:t>
            </w:r>
            <w:r w:rsidRPr="009B053A">
              <w:rPr>
                <w:vertAlign w:val="subscript"/>
              </w:rPr>
              <w:t>CMAX_L</w:t>
            </w:r>
            <w:r w:rsidRPr="009B053A">
              <w:rPr>
                <w:rFonts w:eastAsia="MS Mincho"/>
              </w:rPr>
              <w:t xml:space="preserve"> as defined in clause 6.2B.4.</w:t>
            </w:r>
          </w:p>
          <w:p w14:paraId="797B0DE6" w14:textId="3CB946C7" w:rsidR="00AB2B30" w:rsidRPr="009B053A" w:rsidRDefault="006A7121">
            <w:pPr>
              <w:pStyle w:val="TAN"/>
              <w:rPr>
                <w:rFonts w:eastAsia="MS Mincho"/>
              </w:rPr>
            </w:pPr>
            <w:r w:rsidRPr="009B053A">
              <w:rPr>
                <w:rFonts w:eastAsia="MS Mincho"/>
              </w:rPr>
              <w:t>NOTE 5:</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w:t>
            </w:r>
            <w:r w:rsidRPr="009B053A">
              <w:rPr>
                <w:rFonts w:eastAsia="MS Mincho"/>
              </w:rPr>
              <w:t xml:space="preserve"> at the minimum uplink configuration specified in Table 7.3.1-2 [5] with </w:t>
            </w:r>
            <w:r w:rsidRPr="009B053A">
              <w:t>P</w:t>
            </w:r>
            <w:r w:rsidRPr="009B053A">
              <w:rPr>
                <w:vertAlign w:val="subscript"/>
              </w:rPr>
              <w:t>CMAX_L</w:t>
            </w:r>
            <w:r w:rsidRPr="009B053A">
              <w:rPr>
                <w:rFonts w:eastAsia="MS Mincho"/>
              </w:rPr>
              <w:t xml:space="preserve"> as defined in clause 6.2B.4.</w:t>
            </w:r>
          </w:p>
        </w:tc>
      </w:tr>
    </w:tbl>
    <w:p w14:paraId="7062E106" w14:textId="77777777" w:rsidR="00AB2B30" w:rsidRPr="009B053A" w:rsidRDefault="00AB2B30"/>
    <w:p w14:paraId="1C5F8723" w14:textId="09BE1D93" w:rsidR="00AB2B30" w:rsidRPr="009B053A" w:rsidRDefault="006A7121">
      <w:pPr>
        <w:pStyle w:val="Heading4"/>
      </w:pPr>
      <w:bookmarkStart w:id="9055" w:name="_Toc27475921"/>
      <w:bookmarkStart w:id="9056" w:name="_Toc29495412"/>
      <w:bookmarkStart w:id="9057" w:name="_Toc36116460"/>
      <w:bookmarkStart w:id="9058" w:name="_Toc36118509"/>
      <w:bookmarkStart w:id="9059" w:name="_Toc36560624"/>
      <w:bookmarkStart w:id="9060" w:name="_Toc43977156"/>
      <w:bookmarkStart w:id="9061" w:name="_Toc52213736"/>
      <w:bookmarkStart w:id="9062" w:name="_Toc60743201"/>
      <w:bookmarkStart w:id="9063" w:name="_Toc68206380"/>
      <w:bookmarkStart w:id="9064" w:name="_Toc75972178"/>
      <w:bookmarkStart w:id="9065" w:name="_Toc85051620"/>
      <w:bookmarkStart w:id="9066" w:name="_Toc90493642"/>
      <w:bookmarkStart w:id="9067" w:name="_Toc90494282"/>
      <w:bookmarkStart w:id="9068" w:name="_Toc100094324"/>
      <w:bookmarkStart w:id="9069" w:name="_Toc106873015"/>
      <w:bookmarkStart w:id="9070" w:name="_Toc133250084"/>
      <w:r w:rsidRPr="009B053A">
        <w:t>7.4B.0.2</w:t>
      </w:r>
      <w:r w:rsidRPr="009B053A">
        <w:tab/>
        <w:t>Intra-band non-contiguous EN-DC</w:t>
      </w:r>
      <w:bookmarkEnd w:id="9055"/>
      <w:bookmarkEnd w:id="9056"/>
      <w:bookmarkEnd w:id="9057"/>
      <w:bookmarkEnd w:id="9058"/>
      <w:bookmarkEnd w:id="9059"/>
      <w:bookmarkEnd w:id="9060"/>
      <w:bookmarkEnd w:id="9061"/>
      <w:bookmarkEnd w:id="9062"/>
      <w:bookmarkEnd w:id="9063"/>
      <w:bookmarkEnd w:id="9064"/>
      <w:bookmarkEnd w:id="9065"/>
      <w:bookmarkEnd w:id="9066"/>
      <w:bookmarkEnd w:id="9067"/>
      <w:bookmarkEnd w:id="9068"/>
      <w:bookmarkEnd w:id="9069"/>
      <w:bookmarkEnd w:id="9070"/>
    </w:p>
    <w:p w14:paraId="17D01492" w14:textId="77777777" w:rsidR="00AB2B30" w:rsidRPr="009B053A" w:rsidRDefault="006A7121">
      <w:r w:rsidRPr="009B053A">
        <w:t>For the E-UTRA sub-block containing one or multiple CC's, the requirement is defined in clause 7.4.1 for single carrier operation and in clause 7.4.1A for CA in TS 36.101 [5].</w:t>
      </w:r>
    </w:p>
    <w:p w14:paraId="24B1EA20" w14:textId="77777777" w:rsidR="00AB2B30" w:rsidRPr="009B053A" w:rsidRDefault="006A7121">
      <w:r w:rsidRPr="009B053A">
        <w:t>For the NR sub-block, the requirement is defined in clause 7.4 in TS 38.101-1 [2].</w:t>
      </w:r>
    </w:p>
    <w:p w14:paraId="586F933B" w14:textId="77777777" w:rsidR="00AB2B30" w:rsidRPr="009B053A" w:rsidRDefault="006A7121">
      <w:pPr>
        <w:pStyle w:val="Heading4"/>
      </w:pPr>
      <w:bookmarkStart w:id="9071" w:name="_Toc27475922"/>
      <w:bookmarkStart w:id="9072" w:name="_Toc29495413"/>
      <w:bookmarkStart w:id="9073" w:name="_Toc36116461"/>
      <w:bookmarkStart w:id="9074" w:name="_Toc36118510"/>
      <w:bookmarkStart w:id="9075" w:name="_Toc36560625"/>
      <w:bookmarkStart w:id="9076" w:name="_Toc43977157"/>
      <w:bookmarkStart w:id="9077" w:name="_Toc52213737"/>
      <w:bookmarkStart w:id="9078" w:name="_Toc60743202"/>
      <w:bookmarkStart w:id="9079" w:name="_Toc68206381"/>
      <w:bookmarkStart w:id="9080" w:name="_Toc75972179"/>
      <w:bookmarkStart w:id="9081" w:name="_Toc85051621"/>
      <w:bookmarkStart w:id="9082" w:name="_Toc90493643"/>
      <w:bookmarkStart w:id="9083" w:name="_Toc90494283"/>
      <w:bookmarkStart w:id="9084" w:name="_Toc100094325"/>
      <w:bookmarkStart w:id="9085" w:name="_Toc106873016"/>
      <w:bookmarkStart w:id="9086" w:name="_Toc133250085"/>
      <w:r w:rsidRPr="009B053A">
        <w:rPr>
          <w:rFonts w:eastAsia="MS Mincho"/>
        </w:rPr>
        <w:t>7.4B.0.3</w:t>
      </w:r>
      <w:r w:rsidRPr="009B053A">
        <w:rPr>
          <w:rFonts w:eastAsia="MS Mincho"/>
        </w:rPr>
        <w:tab/>
      </w:r>
      <w:r w:rsidRPr="009B053A">
        <w:t>Inter-band EN-DC within FR1</w:t>
      </w:r>
      <w:bookmarkEnd w:id="9071"/>
      <w:bookmarkEnd w:id="9072"/>
      <w:bookmarkEnd w:id="9073"/>
      <w:bookmarkEnd w:id="9074"/>
      <w:bookmarkEnd w:id="9075"/>
      <w:bookmarkEnd w:id="9076"/>
      <w:bookmarkEnd w:id="9077"/>
      <w:bookmarkEnd w:id="9078"/>
      <w:bookmarkEnd w:id="9079"/>
      <w:bookmarkEnd w:id="9080"/>
      <w:bookmarkEnd w:id="9081"/>
      <w:bookmarkEnd w:id="9082"/>
      <w:bookmarkEnd w:id="9083"/>
      <w:bookmarkEnd w:id="9084"/>
      <w:bookmarkEnd w:id="9085"/>
      <w:bookmarkEnd w:id="9086"/>
    </w:p>
    <w:p w14:paraId="4B7034D2" w14:textId="77777777" w:rsidR="00AB2B30" w:rsidRPr="009B053A" w:rsidRDefault="006A7121">
      <w:pPr>
        <w:rPr>
          <w:rFonts w:eastAsia="MS Mincho"/>
        </w:rPr>
      </w:pPr>
      <w:r w:rsidRPr="009B053A">
        <w:rPr>
          <w:rFonts w:eastAsia="MS Mincho"/>
        </w:rPr>
        <w:t xml:space="preserve">Maximum input level requirement for E-UTRA single carrier and CA operation specified in clauses 7.4.1 and 7.4.1A of </w:t>
      </w:r>
      <w:r w:rsidRPr="009B053A">
        <w:rPr>
          <w:lang w:eastAsia="zh-TW"/>
        </w:rPr>
        <w:t>TS 36.101</w:t>
      </w:r>
      <w:r w:rsidRPr="009B053A">
        <w:rPr>
          <w:rFonts w:eastAsia="MS Mincho"/>
        </w:rPr>
        <w:t xml:space="preserve"> [5] and for NR single carrier and CA operation specified in clauses 7.4 and 7.4A of </w:t>
      </w:r>
      <w:r w:rsidRPr="009B053A">
        <w:t>TS 38.101-1</w:t>
      </w:r>
      <w:r w:rsidRPr="009B053A">
        <w:rPr>
          <w:rFonts w:eastAsia="MS Mincho"/>
        </w:rPr>
        <w:t> [2] apply.</w:t>
      </w:r>
    </w:p>
    <w:p w14:paraId="2AA735D4" w14:textId="77777777" w:rsidR="00AB2B30" w:rsidRPr="009B053A" w:rsidRDefault="006A7121">
      <w:pPr>
        <w:pStyle w:val="Heading4"/>
      </w:pPr>
      <w:bookmarkStart w:id="9087" w:name="_Toc27475923"/>
      <w:bookmarkStart w:id="9088" w:name="_Toc29495414"/>
      <w:bookmarkStart w:id="9089" w:name="_Toc36116462"/>
      <w:bookmarkStart w:id="9090" w:name="_Toc36118511"/>
      <w:bookmarkStart w:id="9091" w:name="_Toc36560626"/>
      <w:bookmarkStart w:id="9092" w:name="_Toc43977158"/>
      <w:bookmarkStart w:id="9093" w:name="_Toc52213738"/>
      <w:bookmarkStart w:id="9094" w:name="_Toc60743203"/>
      <w:bookmarkStart w:id="9095" w:name="_Toc68206382"/>
      <w:bookmarkStart w:id="9096" w:name="_Toc75972180"/>
      <w:bookmarkStart w:id="9097" w:name="_Toc85051622"/>
      <w:bookmarkStart w:id="9098" w:name="_Toc90493644"/>
      <w:bookmarkStart w:id="9099" w:name="_Toc90494284"/>
      <w:bookmarkStart w:id="9100" w:name="_Toc100094326"/>
      <w:bookmarkStart w:id="9101" w:name="_Toc106873017"/>
      <w:bookmarkStart w:id="9102" w:name="_Toc133250086"/>
      <w:r w:rsidRPr="009B053A">
        <w:t>7.4B.0.4</w:t>
      </w:r>
      <w:r w:rsidRPr="009B053A">
        <w:tab/>
        <w:t>Inter-band EN-DC including FR2</w:t>
      </w:r>
      <w:bookmarkEnd w:id="9087"/>
      <w:bookmarkEnd w:id="9088"/>
      <w:bookmarkEnd w:id="9089"/>
      <w:bookmarkEnd w:id="9090"/>
      <w:bookmarkEnd w:id="9091"/>
      <w:bookmarkEnd w:id="9092"/>
      <w:bookmarkEnd w:id="9093"/>
      <w:bookmarkEnd w:id="9094"/>
      <w:bookmarkEnd w:id="9095"/>
      <w:bookmarkEnd w:id="9096"/>
      <w:bookmarkEnd w:id="9097"/>
      <w:bookmarkEnd w:id="9098"/>
      <w:bookmarkEnd w:id="9099"/>
      <w:bookmarkEnd w:id="9100"/>
      <w:bookmarkEnd w:id="9101"/>
      <w:bookmarkEnd w:id="9102"/>
    </w:p>
    <w:p w14:paraId="6BC8E22D" w14:textId="77777777" w:rsidR="00AB2B30" w:rsidRPr="009B053A" w:rsidRDefault="006A7121">
      <w:pPr>
        <w:rPr>
          <w:rFonts w:eastAsia="MS Mincho"/>
        </w:rPr>
      </w:pPr>
      <w:r w:rsidRPr="009B053A">
        <w:rPr>
          <w:rFonts w:eastAsia="MS Mincho"/>
        </w:rPr>
        <w:t xml:space="preserve">Maximum input level requirement for E-UTRA single carrier and CA operation specified in clauses 7.4.1 and 7.4.1A of </w:t>
      </w:r>
      <w:r w:rsidRPr="009B053A">
        <w:rPr>
          <w:lang w:eastAsia="zh-TW"/>
        </w:rPr>
        <w:t>TS 36.101</w:t>
      </w:r>
      <w:r w:rsidRPr="009B053A">
        <w:rPr>
          <w:rFonts w:eastAsia="MS Mincho"/>
        </w:rPr>
        <w:t> [5] and for NR single carrier and CA operation specified in clauses 7.4 and 7.4A of TS 38.101-2 [3] apply.</w:t>
      </w:r>
    </w:p>
    <w:p w14:paraId="1499C239" w14:textId="77777777" w:rsidR="00AB2B30" w:rsidRPr="009B053A" w:rsidRDefault="006A7121">
      <w:pPr>
        <w:pStyle w:val="Heading4"/>
      </w:pPr>
      <w:bookmarkStart w:id="9103" w:name="_Toc27475924"/>
      <w:bookmarkStart w:id="9104" w:name="_Toc29495415"/>
      <w:bookmarkStart w:id="9105" w:name="_Toc36116463"/>
      <w:bookmarkStart w:id="9106" w:name="_Toc36118512"/>
      <w:bookmarkStart w:id="9107" w:name="_Toc36560627"/>
      <w:bookmarkStart w:id="9108" w:name="_Toc43977159"/>
      <w:bookmarkStart w:id="9109" w:name="_Toc52213739"/>
      <w:bookmarkStart w:id="9110" w:name="_Toc60743204"/>
      <w:bookmarkStart w:id="9111" w:name="_Toc68206383"/>
      <w:bookmarkStart w:id="9112" w:name="_Toc75972181"/>
      <w:bookmarkStart w:id="9113" w:name="_Toc85051623"/>
      <w:bookmarkStart w:id="9114" w:name="_Toc90493645"/>
      <w:bookmarkStart w:id="9115" w:name="_Toc90494285"/>
      <w:bookmarkStart w:id="9116" w:name="_Toc100094327"/>
      <w:bookmarkStart w:id="9117" w:name="_Toc106873018"/>
      <w:bookmarkStart w:id="9118" w:name="_Toc133250087"/>
      <w:r w:rsidRPr="009B053A">
        <w:t>7.4B.0.5</w:t>
      </w:r>
      <w:r w:rsidRPr="009B053A">
        <w:tab/>
        <w:t>Inter-band EN-DC including both FR1 and FR2</w:t>
      </w:r>
      <w:bookmarkEnd w:id="9103"/>
      <w:bookmarkEnd w:id="9104"/>
      <w:bookmarkEnd w:id="9105"/>
      <w:bookmarkEnd w:id="9106"/>
      <w:bookmarkEnd w:id="9107"/>
      <w:bookmarkEnd w:id="9108"/>
      <w:bookmarkEnd w:id="9109"/>
      <w:bookmarkEnd w:id="9110"/>
      <w:bookmarkEnd w:id="9111"/>
      <w:bookmarkEnd w:id="9112"/>
      <w:bookmarkEnd w:id="9113"/>
      <w:bookmarkEnd w:id="9114"/>
      <w:bookmarkEnd w:id="9115"/>
      <w:bookmarkEnd w:id="9116"/>
      <w:bookmarkEnd w:id="9117"/>
      <w:bookmarkEnd w:id="9118"/>
    </w:p>
    <w:p w14:paraId="69BCD182" w14:textId="77777777" w:rsidR="00AB2B30" w:rsidRPr="009B053A" w:rsidRDefault="006A7121">
      <w:pPr>
        <w:rPr>
          <w:rFonts w:eastAsia="MS Mincho"/>
        </w:rPr>
      </w:pPr>
      <w:r w:rsidRPr="009B053A">
        <w:rPr>
          <w:rFonts w:eastAsia="MS Mincho"/>
        </w:rPr>
        <w:t xml:space="preserve">Maximum input level requirement for E-UTRA single carrier and CA operation specified in clauses 7.4.1 and 7.4.1A of </w:t>
      </w:r>
      <w:r w:rsidRPr="009B053A">
        <w:rPr>
          <w:lang w:eastAsia="zh-TW"/>
        </w:rPr>
        <w:t>TS 36.101</w:t>
      </w:r>
      <w:r w:rsidRPr="009B053A">
        <w:rPr>
          <w:rFonts w:eastAsia="MS Mincho"/>
        </w:rPr>
        <w:t xml:space="preserve"> [5] and for NR single carrier and CA operation specified in clauses 7.4 and 7.4A of </w:t>
      </w:r>
      <w:r w:rsidRPr="009B053A">
        <w:t>TS 38.101-1</w:t>
      </w:r>
      <w:r w:rsidRPr="009B053A">
        <w:rPr>
          <w:rFonts w:eastAsia="MS Mincho"/>
        </w:rPr>
        <w:t xml:space="preserve"> [2] and </w:t>
      </w:r>
      <w:r w:rsidRPr="009B053A">
        <w:t>TS 38.101-2 </w:t>
      </w:r>
      <w:r w:rsidRPr="009B053A">
        <w:rPr>
          <w:rFonts w:eastAsia="MS Mincho"/>
        </w:rPr>
        <w:t>[3] apply.</w:t>
      </w:r>
    </w:p>
    <w:p w14:paraId="0BBE490A" w14:textId="77777777" w:rsidR="00AB2B30" w:rsidRPr="009B053A" w:rsidRDefault="006A7121">
      <w:r w:rsidRPr="009B053A">
        <w:t>The normative reference for this requirement is TS 38.101-3 [4] clause 7.4B.</w:t>
      </w:r>
    </w:p>
    <w:p w14:paraId="1E04ABD3" w14:textId="77777777" w:rsidR="00AB2B30" w:rsidRPr="009B053A" w:rsidRDefault="006A7121">
      <w:pPr>
        <w:pStyle w:val="Heading3"/>
      </w:pPr>
      <w:bookmarkStart w:id="9119" w:name="_Toc27475925"/>
      <w:bookmarkStart w:id="9120" w:name="_Toc29495416"/>
      <w:bookmarkStart w:id="9121" w:name="_Toc36116464"/>
      <w:bookmarkStart w:id="9122" w:name="_Toc36118513"/>
      <w:bookmarkStart w:id="9123" w:name="_Toc36560628"/>
      <w:bookmarkStart w:id="9124" w:name="_Toc43977160"/>
      <w:bookmarkStart w:id="9125" w:name="_Toc52213740"/>
      <w:bookmarkStart w:id="9126" w:name="_Toc60743205"/>
      <w:bookmarkStart w:id="9127" w:name="_Toc68206384"/>
      <w:bookmarkStart w:id="9128" w:name="_Toc75972182"/>
      <w:bookmarkStart w:id="9129" w:name="_Toc85051624"/>
      <w:bookmarkStart w:id="9130" w:name="_Toc90493646"/>
      <w:bookmarkStart w:id="9131" w:name="_Toc90494286"/>
      <w:bookmarkStart w:id="9132" w:name="_Toc100094328"/>
      <w:bookmarkStart w:id="9133" w:name="_Toc106873019"/>
      <w:bookmarkStart w:id="9134" w:name="_Toc133250088"/>
      <w:r w:rsidRPr="009B053A">
        <w:t>7.4B.1</w:t>
      </w:r>
      <w:r w:rsidRPr="009B053A">
        <w:tab/>
        <w:t>Maximum Input Level for Intra-Band Contiguous EN-DC (2 CCs)</w:t>
      </w:r>
      <w:bookmarkEnd w:id="9119"/>
      <w:bookmarkEnd w:id="9120"/>
      <w:bookmarkEnd w:id="9121"/>
      <w:bookmarkEnd w:id="9122"/>
      <w:bookmarkEnd w:id="9123"/>
      <w:bookmarkEnd w:id="9124"/>
      <w:bookmarkEnd w:id="9125"/>
      <w:bookmarkEnd w:id="9126"/>
      <w:bookmarkEnd w:id="9127"/>
      <w:bookmarkEnd w:id="9128"/>
      <w:bookmarkEnd w:id="9129"/>
      <w:bookmarkEnd w:id="9130"/>
      <w:bookmarkEnd w:id="9131"/>
      <w:bookmarkEnd w:id="9132"/>
      <w:bookmarkEnd w:id="9133"/>
      <w:bookmarkEnd w:id="9134"/>
    </w:p>
    <w:p w14:paraId="3440710E" w14:textId="77777777" w:rsidR="00AB2B30" w:rsidRPr="009B053A" w:rsidRDefault="006A7121">
      <w:pPr>
        <w:pStyle w:val="H6"/>
      </w:pPr>
      <w:bookmarkStart w:id="9135" w:name="_Toc27475926"/>
      <w:r w:rsidRPr="009B053A">
        <w:t>7.4B.1.1</w:t>
      </w:r>
      <w:r w:rsidRPr="009B053A">
        <w:tab/>
        <w:t>Test purpose</w:t>
      </w:r>
      <w:bookmarkEnd w:id="9135"/>
    </w:p>
    <w:p w14:paraId="273DF0CB" w14:textId="77777777" w:rsidR="00AB2B30" w:rsidRPr="009B053A" w:rsidRDefault="006A7121">
      <w:r w:rsidRPr="009B053A">
        <w:t>Maximum input level for intra-band contiguous EN-DC tests the UE's ability to receive data with a given average throughput for a specified reference measurement channel, under conditions of high signal level, ideal propagation and no added noise.</w:t>
      </w:r>
    </w:p>
    <w:p w14:paraId="0E4B52E6" w14:textId="77777777" w:rsidR="00AB2B30" w:rsidRPr="009B053A" w:rsidRDefault="006A7121">
      <w:r w:rsidRPr="009B053A">
        <w:t>A UE unable to meet the throughput requirement under these conditions will decrease the coverage area near to an e-NodeB or a gNB.</w:t>
      </w:r>
    </w:p>
    <w:p w14:paraId="7AB7E90A" w14:textId="77777777" w:rsidR="00AB2B30" w:rsidRPr="009B053A" w:rsidRDefault="006A7121">
      <w:pPr>
        <w:pStyle w:val="H6"/>
      </w:pPr>
      <w:bookmarkStart w:id="9136" w:name="_Toc27475927"/>
      <w:r w:rsidRPr="009B053A">
        <w:t>7.4B.1.2</w:t>
      </w:r>
      <w:r w:rsidRPr="009B053A">
        <w:tab/>
        <w:t>Test applicability</w:t>
      </w:r>
      <w:bookmarkEnd w:id="9136"/>
    </w:p>
    <w:p w14:paraId="7C741A44" w14:textId="5D8145D3" w:rsidR="00AB2B30" w:rsidRPr="009B053A" w:rsidRDefault="006A7121">
      <w:r w:rsidRPr="009B053A">
        <w:t>This test applies to all types of E-UTRA UE release 15 and forward, supporting intra-band contiguous EN-DC in FR1</w:t>
      </w:r>
      <w:r w:rsidR="0021353D" w:rsidRPr="009B053A">
        <w:t xml:space="preserve"> with 2 DL CCs</w:t>
      </w:r>
      <w:r w:rsidRPr="009B053A">
        <w:t>.</w:t>
      </w:r>
    </w:p>
    <w:p w14:paraId="0D20A9CD" w14:textId="77777777" w:rsidR="00AB2B30" w:rsidRPr="009B053A" w:rsidRDefault="006A7121">
      <w:pPr>
        <w:pStyle w:val="H6"/>
      </w:pPr>
      <w:bookmarkStart w:id="9137" w:name="_Toc27475928"/>
      <w:r w:rsidRPr="009B053A">
        <w:t>7.4B.1.3</w:t>
      </w:r>
      <w:r w:rsidRPr="009B053A">
        <w:tab/>
        <w:t>Minimum conformance requirements</w:t>
      </w:r>
      <w:bookmarkEnd w:id="9137"/>
    </w:p>
    <w:p w14:paraId="391EE421" w14:textId="77777777" w:rsidR="00AB2B30" w:rsidRPr="009B053A" w:rsidRDefault="006A7121">
      <w:r w:rsidRPr="009B053A">
        <w:t>Refer to Clause 7.4B.0.1 for the intra-band contiguous EN-DC maximum input level requirement.</w:t>
      </w:r>
    </w:p>
    <w:p w14:paraId="7122AAD7" w14:textId="11CBEB11" w:rsidR="00AB2B30" w:rsidRPr="009B053A" w:rsidRDefault="006A7121">
      <w:r w:rsidRPr="009B053A">
        <w:t>Exception requirements are defined for this test, therefore LTE agnostic approach is not applied</w:t>
      </w:r>
      <w:r w:rsidR="00EE3EC7" w:rsidRPr="009B053A">
        <w:t>.</w:t>
      </w:r>
      <w:r w:rsidRPr="009B053A">
        <w:t xml:space="preserve"> E-UTRA test point analysis is included and E-UTRA measurements are performed.</w:t>
      </w:r>
    </w:p>
    <w:p w14:paraId="5A00E6AD" w14:textId="77777777" w:rsidR="00AB2B30" w:rsidRPr="009B053A" w:rsidRDefault="006A7121">
      <w:r w:rsidRPr="009B053A">
        <w:t>The normative reference for this requirement is TS 38.101-3 [4] Clause 7.4B.1.</w:t>
      </w:r>
    </w:p>
    <w:p w14:paraId="6F9E5C54" w14:textId="77777777" w:rsidR="00AB2B30" w:rsidRPr="009B053A" w:rsidRDefault="006A7121">
      <w:pPr>
        <w:pStyle w:val="H6"/>
      </w:pPr>
      <w:bookmarkStart w:id="9138" w:name="_Toc27475929"/>
      <w:r w:rsidRPr="009B053A">
        <w:lastRenderedPageBreak/>
        <w:t>7.4B.1.4</w:t>
      </w:r>
      <w:r w:rsidRPr="009B053A">
        <w:tab/>
        <w:t>Test Description</w:t>
      </w:r>
      <w:bookmarkEnd w:id="9138"/>
    </w:p>
    <w:p w14:paraId="2948E86B" w14:textId="77777777" w:rsidR="00AB2B30" w:rsidRPr="009B053A" w:rsidRDefault="006A7121">
      <w:pPr>
        <w:pStyle w:val="H6"/>
      </w:pPr>
      <w:r w:rsidRPr="009B053A">
        <w:t>7.4B.1.4.1</w:t>
      </w:r>
      <w:r w:rsidRPr="009B053A">
        <w:tab/>
        <w:t>Initial Condition</w:t>
      </w:r>
    </w:p>
    <w:p w14:paraId="6D092BE8"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3E657B9" w14:textId="5705B235" w:rsidR="00AB2B30" w:rsidRPr="009B053A" w:rsidRDefault="006A7121">
      <w:r w:rsidRPr="009B053A">
        <w:t xml:space="preserve">The initial test configurations consist of environmental conditions, test frequencies and channel bandwidths based on EN-DC operating bands specified in </w:t>
      </w:r>
      <w:r w:rsidR="004E7600" w:rsidRPr="009B053A">
        <w:t>table 5.5B.2-1</w:t>
      </w:r>
      <w:r w:rsidRPr="009B053A">
        <w:t>,</w:t>
      </w:r>
      <w:r w:rsidRPr="009B053A">
        <w:rPr>
          <w:rFonts w:eastAsia="Yu Mincho"/>
        </w:rPr>
        <w:t xml:space="preserve"> </w:t>
      </w:r>
      <w:r w:rsidRPr="009B053A">
        <w:t>channel bandwidths and sub-carrier spacings for the NR cell specified in TS 38.521-1 [8] clause 5.3 and channel bandwidth for the E-UTRA cell are specified in TS 36.521-1 [10] clause 5.4.2.</w:t>
      </w:r>
      <w:r w:rsidR="00EE3EC7" w:rsidRPr="009B053A">
        <w:t xml:space="preserve"> </w:t>
      </w:r>
      <w:r w:rsidRPr="009B053A">
        <w:t>All of these configurations shall be tested with applicable test parameters for each intra-band contiguous EN-DC configuration specified in clause 5.3B.1.2, and are shown in table 7.4B.</w:t>
      </w:r>
      <w:r w:rsidR="00EE3EC7" w:rsidRPr="009B053A">
        <w:t>1</w:t>
      </w:r>
      <w:r w:rsidRPr="009B053A">
        <w:t>.4.1-1. The details of the uplink reference measurement channels (RMCs) are specified in Annex A.2.for E-UTRA RMC for TDD, TS 36.521-1 [10] Annex A.2 for E-UTRA RMC for FDD , and TS 38.521-1 [8] Annex A.2 for NR RMC Configurations of PDSCH and PDCCH before measurement are specified in TS 36.521-1 [10] Annex C.2 and in TS 38.521-1 [8] Annex C.2 for E-UTRA CG and NR CG respectively.</w:t>
      </w:r>
    </w:p>
    <w:p w14:paraId="06C0122D" w14:textId="77777777" w:rsidR="00AB2B30" w:rsidRPr="009B053A" w:rsidRDefault="006A7121">
      <w:pPr>
        <w:pStyle w:val="TH"/>
      </w:pPr>
      <w:r w:rsidRPr="009B053A">
        <w:t>Table 7.4B.1.4.1-1: Test configuration table</w:t>
      </w:r>
    </w:p>
    <w:tbl>
      <w:tblPr>
        <w:tblW w:w="87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1"/>
        <w:gridCol w:w="850"/>
        <w:gridCol w:w="851"/>
        <w:gridCol w:w="941"/>
        <w:gridCol w:w="912"/>
        <w:gridCol w:w="549"/>
        <w:gridCol w:w="858"/>
        <w:gridCol w:w="1134"/>
        <w:gridCol w:w="992"/>
        <w:gridCol w:w="1112"/>
        <w:gridCol w:w="15"/>
      </w:tblGrid>
      <w:tr w:rsidR="00AB2B30" w:rsidRPr="009B053A" w14:paraId="5D59B0F8" w14:textId="77777777">
        <w:trPr>
          <w:gridAfter w:val="1"/>
          <w:wAfter w:w="15" w:type="dxa"/>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1860425" w14:textId="77777777" w:rsidR="00AB2B30" w:rsidRPr="009B053A" w:rsidRDefault="006A7121">
            <w:pPr>
              <w:pStyle w:val="TAH"/>
            </w:pPr>
            <w:r w:rsidRPr="009B053A">
              <w:t>Initial Conditions</w:t>
            </w:r>
          </w:p>
        </w:tc>
      </w:tr>
      <w:tr w:rsidR="00AB2B30" w:rsidRPr="009B053A" w14:paraId="1C160DF6" w14:textId="77777777">
        <w:trPr>
          <w:gridAfter w:val="1"/>
          <w:wAfter w:w="15"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4E6F668" w14:textId="77777777" w:rsidR="00AB2B30" w:rsidRPr="009B053A" w:rsidRDefault="006A7121">
            <w:pPr>
              <w:pStyle w:val="TAL"/>
            </w:pPr>
            <w:r w:rsidRPr="009B053A">
              <w:t>Test Environment</w:t>
            </w:r>
          </w:p>
          <w:p w14:paraId="3B87C53B" w14:textId="77777777" w:rsidR="00AB2B30" w:rsidRPr="009B053A" w:rsidRDefault="006A7121">
            <w:pPr>
              <w:pStyle w:val="TAL"/>
              <w:rPr>
                <w:bCs/>
              </w:rPr>
            </w:pPr>
            <w:r w:rsidRPr="009B053A">
              <w:t>as specified in TS 38.508-1 [6] clause 4.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62A62CEB" w14:textId="77777777" w:rsidR="00AB2B30" w:rsidRPr="009B053A" w:rsidRDefault="006A7121">
            <w:pPr>
              <w:pStyle w:val="TAL"/>
              <w:rPr>
                <w:rFonts w:eastAsia="MS Mincho"/>
              </w:rPr>
            </w:pPr>
            <w:r w:rsidRPr="009B053A">
              <w:rPr>
                <w:rFonts w:eastAsia="MS Mincho"/>
              </w:rPr>
              <w:t>Normal</w:t>
            </w:r>
          </w:p>
        </w:tc>
      </w:tr>
      <w:tr w:rsidR="00AB2B30" w:rsidRPr="009B053A" w14:paraId="01AE3B7A" w14:textId="77777777">
        <w:trPr>
          <w:gridAfter w:val="1"/>
          <w:wAfter w:w="15"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15226100" w14:textId="77777777" w:rsidR="00AB2B30" w:rsidRPr="009B053A" w:rsidRDefault="006A7121">
            <w:pPr>
              <w:pStyle w:val="TAL"/>
            </w:pPr>
            <w:r w:rsidRPr="009B053A">
              <w:t>Test Frequencies</w:t>
            </w:r>
          </w:p>
          <w:p w14:paraId="62EFED2D" w14:textId="77777777" w:rsidR="00AB2B30" w:rsidRPr="009B053A" w:rsidRDefault="006A7121">
            <w:pPr>
              <w:pStyle w:val="TAL"/>
            </w:pPr>
            <w:r w:rsidRPr="009B053A">
              <w:t>as specified in TS 38.508-1 [6] clause 4.3.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96ACFAF" w14:textId="77777777" w:rsidR="00AB2B30" w:rsidRPr="009B053A" w:rsidRDefault="006A7121">
            <w:pPr>
              <w:pStyle w:val="TAL"/>
              <w:rPr>
                <w:rFonts w:eastAsia="MS Mincho"/>
              </w:rPr>
            </w:pPr>
            <w:r w:rsidRPr="009B053A">
              <w:rPr>
                <w:rFonts w:eastAsia="MS Mincho"/>
              </w:rPr>
              <w:t>Mid range</w:t>
            </w:r>
          </w:p>
        </w:tc>
      </w:tr>
      <w:tr w:rsidR="00AB2B30" w:rsidRPr="009B053A" w14:paraId="256FC512" w14:textId="77777777">
        <w:trPr>
          <w:gridAfter w:val="1"/>
          <w:wAfter w:w="15" w:type="dxa"/>
          <w:jc w:val="center"/>
        </w:trPr>
        <w:tc>
          <w:tcPr>
            <w:tcW w:w="4664" w:type="dxa"/>
            <w:gridSpan w:val="6"/>
            <w:tcBorders>
              <w:top w:val="single" w:sz="4" w:space="0" w:color="auto"/>
              <w:left w:val="single" w:sz="4" w:space="0" w:color="auto"/>
              <w:bottom w:val="single" w:sz="4" w:space="0" w:color="auto"/>
              <w:right w:val="single" w:sz="4" w:space="0" w:color="auto"/>
            </w:tcBorders>
            <w:shd w:val="clear" w:color="auto" w:fill="FFFFFF"/>
            <w:hideMark/>
          </w:tcPr>
          <w:p w14:paraId="142C7510" w14:textId="77777777" w:rsidR="00AB2B30" w:rsidRPr="009B053A" w:rsidRDefault="006A7121">
            <w:pPr>
              <w:pStyle w:val="TAL"/>
            </w:pPr>
            <w:r w:rsidRPr="009B053A">
              <w:t>Test EN-DC bandwidth combination as specified in Table 5.3B.1.2-1 across bandwidth combination sets supported by the UE</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0893B412" w14:textId="77777777" w:rsidR="00AB2B30" w:rsidRPr="009B053A" w:rsidRDefault="006A7121">
            <w:pPr>
              <w:pStyle w:val="TAL"/>
              <w:rPr>
                <w:rFonts w:eastAsia="MS Mincho"/>
              </w:rPr>
            </w:pPr>
            <w:r w:rsidRPr="009B053A">
              <w:rPr>
                <w:rFonts w:eastAsia="MS Mincho"/>
              </w:rPr>
              <w:t>Lowest N</w:t>
            </w:r>
            <w:r w:rsidRPr="009B053A">
              <w:rPr>
                <w:rFonts w:eastAsia="MS Mincho"/>
                <w:vertAlign w:val="subscript"/>
              </w:rPr>
              <w:t>RB_agg</w:t>
            </w:r>
            <w:r w:rsidRPr="009B053A">
              <w:rPr>
                <w:rFonts w:eastAsia="MS Mincho"/>
              </w:rPr>
              <w:t>, Highest N</w:t>
            </w:r>
            <w:r w:rsidRPr="009B053A">
              <w:rPr>
                <w:rFonts w:eastAsia="MS Mincho"/>
                <w:vertAlign w:val="subscript"/>
              </w:rPr>
              <w:t>RB_agg</w:t>
            </w:r>
            <w:r w:rsidRPr="009B053A">
              <w:rPr>
                <w:rFonts w:eastAsia="MS Mincho"/>
              </w:rPr>
              <w:t xml:space="preserve"> </w:t>
            </w:r>
            <w:r w:rsidRPr="009B053A">
              <w:t>(NOTE 5)</w:t>
            </w:r>
          </w:p>
        </w:tc>
      </w:tr>
      <w:tr w:rsidR="00AB2B30" w:rsidRPr="009B053A" w14:paraId="3ECEA04C" w14:textId="77777777">
        <w:trPr>
          <w:gridAfter w:val="1"/>
          <w:wAfter w:w="15"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4BE815A9" w14:textId="77777777" w:rsidR="00AB2B30" w:rsidRPr="009B053A" w:rsidRDefault="006A7121">
            <w:pPr>
              <w:pStyle w:val="TAL"/>
              <w:rPr>
                <w:bCs/>
              </w:rPr>
            </w:pPr>
            <w:r w:rsidRPr="009B053A">
              <w:t>Test SCS for the NR cell as specified in TS 38.521-1 [8] Table 5.3.5-1</w:t>
            </w:r>
          </w:p>
        </w:tc>
        <w:tc>
          <w:tcPr>
            <w:tcW w:w="4096" w:type="dxa"/>
            <w:gridSpan w:val="4"/>
            <w:tcBorders>
              <w:top w:val="single" w:sz="4" w:space="0" w:color="auto"/>
              <w:left w:val="single" w:sz="4" w:space="0" w:color="auto"/>
              <w:bottom w:val="single" w:sz="4" w:space="0" w:color="auto"/>
              <w:right w:val="single" w:sz="4" w:space="0" w:color="auto"/>
            </w:tcBorders>
            <w:vAlign w:val="center"/>
            <w:hideMark/>
          </w:tcPr>
          <w:p w14:paraId="2193D13C" w14:textId="77777777" w:rsidR="00AB2B30" w:rsidRPr="009B053A" w:rsidRDefault="006A7121">
            <w:pPr>
              <w:pStyle w:val="TAL"/>
              <w:rPr>
                <w:rFonts w:eastAsia="MS Mincho"/>
              </w:rPr>
            </w:pPr>
            <w:r w:rsidRPr="009B053A">
              <w:rPr>
                <w:rFonts w:eastAsia="MS Mincho"/>
              </w:rPr>
              <w:t>Lowest</w:t>
            </w:r>
          </w:p>
        </w:tc>
      </w:tr>
      <w:tr w:rsidR="00AB2B30" w:rsidRPr="009B053A" w14:paraId="468FAAE2" w14:textId="77777777">
        <w:trPr>
          <w:gridAfter w:val="1"/>
          <w:wAfter w:w="15" w:type="dxa"/>
          <w:jc w:val="center"/>
        </w:trPr>
        <w:tc>
          <w:tcPr>
            <w:tcW w:w="8760" w:type="dxa"/>
            <w:gridSpan w:val="10"/>
            <w:tcBorders>
              <w:top w:val="single" w:sz="4" w:space="0" w:color="auto"/>
              <w:left w:val="single" w:sz="4" w:space="0" w:color="auto"/>
              <w:bottom w:val="single" w:sz="4" w:space="0" w:color="auto"/>
              <w:right w:val="single" w:sz="4" w:space="0" w:color="auto"/>
            </w:tcBorders>
            <w:hideMark/>
          </w:tcPr>
          <w:p w14:paraId="17E8519D" w14:textId="77777777" w:rsidR="00AB2B30" w:rsidRPr="009B053A" w:rsidRDefault="006A7121">
            <w:pPr>
              <w:pStyle w:val="TAH"/>
            </w:pPr>
            <w:r w:rsidRPr="009B053A">
              <w:t>Test Parameters for Intra-band Contiguous EN-DC Configuration</w:t>
            </w:r>
          </w:p>
        </w:tc>
      </w:tr>
      <w:tr w:rsidR="00AB2B30" w:rsidRPr="009B053A" w14:paraId="3B3CF249"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B7872" w14:textId="77777777" w:rsidR="00AB2B30" w:rsidRPr="009B053A" w:rsidRDefault="006A7121">
            <w:pPr>
              <w:pStyle w:val="TAH"/>
            </w:pPr>
            <w:r w:rsidRPr="009B053A">
              <w:t>Downlink Configuration</w:t>
            </w:r>
          </w:p>
        </w:tc>
        <w:tc>
          <w:tcPr>
            <w:tcW w:w="4660"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866CF" w14:textId="77777777" w:rsidR="00AB2B30" w:rsidRPr="009B053A" w:rsidRDefault="006A7121">
            <w:pPr>
              <w:pStyle w:val="TAH"/>
            </w:pPr>
            <w:r w:rsidRPr="009B053A">
              <w:t>Uplink Configuration</w:t>
            </w:r>
          </w:p>
        </w:tc>
      </w:tr>
      <w:tr w:rsidR="00AB2B30" w:rsidRPr="009B053A" w14:paraId="7C22BDE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7A141" w14:textId="77777777" w:rsidR="00AB2B30" w:rsidRPr="009B053A" w:rsidRDefault="006A7121">
            <w:pPr>
              <w:pStyle w:val="TAH"/>
            </w:pPr>
            <w:r w:rsidRPr="009B053A">
              <w:t>Test ID</w:t>
            </w:r>
          </w:p>
        </w:tc>
        <w:tc>
          <w:tcPr>
            <w:tcW w:w="850" w:type="dxa"/>
            <w:tcBorders>
              <w:top w:val="single" w:sz="4" w:space="0" w:color="auto"/>
              <w:left w:val="single" w:sz="4" w:space="0" w:color="auto"/>
              <w:bottom w:val="single" w:sz="4" w:space="0" w:color="auto"/>
              <w:right w:val="single" w:sz="4" w:space="0" w:color="auto"/>
            </w:tcBorders>
          </w:tcPr>
          <w:p w14:paraId="07620013" w14:textId="77777777" w:rsidR="00AB2B30" w:rsidRPr="009B053A" w:rsidRDefault="006A7121">
            <w:pPr>
              <w:pStyle w:val="TAH"/>
            </w:pPr>
            <w:r w:rsidRPr="009B053A">
              <w:t>NR Modulation</w:t>
            </w:r>
          </w:p>
        </w:tc>
        <w:tc>
          <w:tcPr>
            <w:tcW w:w="851" w:type="dxa"/>
            <w:tcBorders>
              <w:top w:val="single" w:sz="4" w:space="0" w:color="auto"/>
              <w:left w:val="single" w:sz="4" w:space="0" w:color="auto"/>
              <w:bottom w:val="single" w:sz="4" w:space="0" w:color="auto"/>
              <w:right w:val="single" w:sz="4" w:space="0" w:color="auto"/>
            </w:tcBorders>
            <w:hideMark/>
          </w:tcPr>
          <w:p w14:paraId="55A99AFD" w14:textId="77777777" w:rsidR="00AB2B30" w:rsidRPr="009B053A" w:rsidRDefault="006A7121">
            <w:pPr>
              <w:pStyle w:val="TAH"/>
            </w:pPr>
            <w:r w:rsidRPr="009B053A">
              <w:t>NR RB allocation</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BBDB1" w14:textId="77777777" w:rsidR="00AB2B30" w:rsidRPr="009B053A" w:rsidRDefault="006A7121">
            <w:pPr>
              <w:pStyle w:val="TAH"/>
            </w:pPr>
            <w:r w:rsidRPr="009B053A">
              <w:t>E-UTRA Modulation</w:t>
            </w:r>
          </w:p>
        </w:tc>
        <w:tc>
          <w:tcPr>
            <w:tcW w:w="912" w:type="dxa"/>
            <w:tcBorders>
              <w:top w:val="single" w:sz="4" w:space="0" w:color="auto"/>
              <w:left w:val="single" w:sz="4" w:space="0" w:color="auto"/>
              <w:bottom w:val="single" w:sz="4" w:space="0" w:color="auto"/>
              <w:right w:val="single" w:sz="4" w:space="0" w:color="auto"/>
            </w:tcBorders>
            <w:hideMark/>
          </w:tcPr>
          <w:p w14:paraId="65990AB6" w14:textId="77777777" w:rsidR="00AB2B30" w:rsidRPr="009B053A" w:rsidRDefault="006A7121">
            <w:pPr>
              <w:pStyle w:val="TAH"/>
            </w:pPr>
            <w:r w:rsidRPr="009B053A">
              <w:t>E-UTRA</w:t>
            </w:r>
          </w:p>
          <w:p w14:paraId="3B3CD909" w14:textId="77777777" w:rsidR="00AB2B30" w:rsidRPr="009B053A" w:rsidRDefault="006A7121">
            <w:pPr>
              <w:pStyle w:val="TAH"/>
            </w:pPr>
            <w:r w:rsidRPr="009B053A">
              <w:t>RB allocation</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EFDD8" w14:textId="77777777" w:rsidR="00AB2B30" w:rsidRPr="009B053A" w:rsidRDefault="006A7121">
            <w:pPr>
              <w:pStyle w:val="TAH"/>
            </w:pPr>
            <w:r w:rsidRPr="009B053A">
              <w:t>NR Modul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F3D1D8F" w14:textId="77777777" w:rsidR="00AB2B30" w:rsidRPr="009B053A" w:rsidRDefault="006A7121">
            <w:pPr>
              <w:pStyle w:val="TAH"/>
            </w:pPr>
            <w:r w:rsidRPr="009B053A">
              <w:t>NR RB allocation</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3EBD6" w14:textId="77777777" w:rsidR="00AB2B30" w:rsidRPr="009B053A" w:rsidRDefault="006A7121">
            <w:pPr>
              <w:pStyle w:val="TAH"/>
            </w:pPr>
            <w:r w:rsidRPr="009B053A">
              <w:t>E-UTRA</w:t>
            </w:r>
          </w:p>
          <w:p w14:paraId="199B585F" w14:textId="77777777" w:rsidR="00AB2B30" w:rsidRPr="009B053A" w:rsidRDefault="006A7121">
            <w:pPr>
              <w:pStyle w:val="TAH"/>
            </w:pPr>
            <w:r w:rsidRPr="009B053A">
              <w:t>Modulation</w:t>
            </w:r>
          </w:p>
        </w:tc>
        <w:tc>
          <w:tcPr>
            <w:tcW w:w="1127" w:type="dxa"/>
            <w:gridSpan w:val="2"/>
            <w:tcBorders>
              <w:top w:val="single" w:sz="4" w:space="0" w:color="auto"/>
              <w:left w:val="single" w:sz="4" w:space="0" w:color="auto"/>
              <w:bottom w:val="single" w:sz="4" w:space="0" w:color="auto"/>
              <w:right w:val="single" w:sz="4" w:space="0" w:color="auto"/>
            </w:tcBorders>
            <w:hideMark/>
          </w:tcPr>
          <w:p w14:paraId="7799F000" w14:textId="77777777" w:rsidR="00AB2B30" w:rsidRPr="009B053A" w:rsidRDefault="006A7121">
            <w:pPr>
              <w:pStyle w:val="TAH"/>
            </w:pPr>
            <w:r w:rsidRPr="009B053A">
              <w:t>E-UTRA</w:t>
            </w:r>
          </w:p>
          <w:p w14:paraId="679938BE" w14:textId="77777777" w:rsidR="00AB2B30" w:rsidRPr="009B053A" w:rsidRDefault="006A7121">
            <w:pPr>
              <w:pStyle w:val="TAH"/>
            </w:pPr>
            <w:r w:rsidRPr="009B053A">
              <w:t>RB allocation</w:t>
            </w:r>
          </w:p>
        </w:tc>
      </w:tr>
      <w:tr w:rsidR="00AB2B30" w:rsidRPr="009B053A" w14:paraId="6917CEF4"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BDBD11B" w14:textId="77777777" w:rsidR="00AB2B30" w:rsidRPr="009B053A" w:rsidRDefault="006A7121">
            <w:pPr>
              <w:pStyle w:val="TAC"/>
            </w:pPr>
            <w:r w:rsidRPr="009B053A">
              <w:t>1</w:t>
            </w:r>
          </w:p>
        </w:tc>
        <w:tc>
          <w:tcPr>
            <w:tcW w:w="850" w:type="dxa"/>
            <w:tcBorders>
              <w:top w:val="single" w:sz="4" w:space="0" w:color="auto"/>
              <w:left w:val="single" w:sz="4" w:space="0" w:color="auto"/>
              <w:bottom w:val="single" w:sz="4" w:space="0" w:color="auto"/>
              <w:right w:val="single" w:sz="4" w:space="0" w:color="auto"/>
            </w:tcBorders>
            <w:vAlign w:val="center"/>
          </w:tcPr>
          <w:p w14:paraId="1AF1EDA0" w14:textId="77777777" w:rsidR="00AB2B30" w:rsidRPr="009B053A" w:rsidRDefault="006A7121">
            <w:pPr>
              <w:pStyle w:val="TAC"/>
            </w:pPr>
            <w:r w:rsidRPr="009B053A">
              <w:t>CP-OFDM 64QAM</w:t>
            </w:r>
          </w:p>
        </w:tc>
        <w:tc>
          <w:tcPr>
            <w:tcW w:w="851" w:type="dxa"/>
            <w:tcBorders>
              <w:top w:val="single" w:sz="4" w:space="0" w:color="auto"/>
              <w:left w:val="single" w:sz="4" w:space="0" w:color="auto"/>
              <w:bottom w:val="single" w:sz="4" w:space="0" w:color="auto"/>
              <w:right w:val="single" w:sz="4" w:space="0" w:color="auto"/>
            </w:tcBorders>
            <w:vAlign w:val="center"/>
            <w:hideMark/>
          </w:tcPr>
          <w:p w14:paraId="4E35CD6B" w14:textId="77777777" w:rsidR="00AB2B30" w:rsidRPr="009B053A" w:rsidRDefault="006A7121">
            <w:pPr>
              <w:pStyle w:val="TAC"/>
            </w:pPr>
            <w:r w:rsidRPr="009B053A">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1667DA" w14:textId="77777777" w:rsidR="00AB2B30" w:rsidRPr="009B053A" w:rsidRDefault="006A7121">
            <w:pPr>
              <w:pStyle w:val="TAC"/>
            </w:pPr>
            <w:r w:rsidRPr="009B053A">
              <w:t>CP-OFDM 64QAM</w:t>
            </w:r>
          </w:p>
        </w:tc>
        <w:tc>
          <w:tcPr>
            <w:tcW w:w="912" w:type="dxa"/>
            <w:tcBorders>
              <w:top w:val="single" w:sz="4" w:space="0" w:color="auto"/>
              <w:left w:val="single" w:sz="4" w:space="0" w:color="auto"/>
              <w:bottom w:val="single" w:sz="4" w:space="0" w:color="auto"/>
              <w:right w:val="single" w:sz="4" w:space="0" w:color="auto"/>
            </w:tcBorders>
            <w:vAlign w:val="center"/>
            <w:hideMark/>
          </w:tcPr>
          <w:p w14:paraId="539AD1D6" w14:textId="77777777" w:rsidR="00AB2B30" w:rsidRPr="009B053A" w:rsidRDefault="006A7121">
            <w:pPr>
              <w:pStyle w:val="TAC"/>
            </w:pPr>
            <w:r w:rsidRPr="009B053A">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70EF0F"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900279" w14:textId="77777777" w:rsidR="00AB2B30" w:rsidRPr="009B053A" w:rsidRDefault="006A7121">
            <w:pPr>
              <w:pStyle w:val="TAC"/>
            </w:pPr>
            <w:r w:rsidRPr="009B053A">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BB7E5A" w14:textId="77777777" w:rsidR="00AB2B30" w:rsidRPr="009B053A" w:rsidRDefault="006A7121">
            <w:pPr>
              <w:pStyle w:val="TAC"/>
            </w:pPr>
            <w:r w:rsidRPr="009B053A">
              <w:t>QPSK</w:t>
            </w:r>
          </w:p>
        </w:tc>
        <w:tc>
          <w:tcPr>
            <w:tcW w:w="1127" w:type="dxa"/>
            <w:gridSpan w:val="2"/>
            <w:tcBorders>
              <w:top w:val="single" w:sz="4" w:space="0" w:color="auto"/>
              <w:left w:val="single" w:sz="4" w:space="0" w:color="auto"/>
              <w:bottom w:val="single" w:sz="4" w:space="0" w:color="auto"/>
              <w:right w:val="single" w:sz="4" w:space="0" w:color="auto"/>
            </w:tcBorders>
            <w:vAlign w:val="center"/>
            <w:hideMark/>
          </w:tcPr>
          <w:p w14:paraId="0EEB047C" w14:textId="77777777" w:rsidR="00AB2B30" w:rsidRPr="009B053A" w:rsidRDefault="006A7121">
            <w:pPr>
              <w:pStyle w:val="TAC"/>
            </w:pPr>
            <w:r w:rsidRPr="009B053A">
              <w:t>NOTE 3</w:t>
            </w:r>
          </w:p>
        </w:tc>
      </w:tr>
      <w:tr w:rsidR="00AB2B30" w:rsidRPr="009B053A" w14:paraId="643A574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5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16B5289" w14:textId="77777777" w:rsidR="00AB2B30" w:rsidRPr="009B053A" w:rsidRDefault="006A7121">
            <w:pPr>
              <w:pStyle w:val="TAC"/>
            </w:pPr>
            <w:r w:rsidRPr="009B053A">
              <w:t>2</w:t>
            </w:r>
          </w:p>
        </w:tc>
        <w:tc>
          <w:tcPr>
            <w:tcW w:w="850" w:type="dxa"/>
            <w:tcBorders>
              <w:top w:val="single" w:sz="4" w:space="0" w:color="auto"/>
              <w:left w:val="single" w:sz="4" w:space="0" w:color="auto"/>
              <w:bottom w:val="single" w:sz="4" w:space="0" w:color="auto"/>
              <w:right w:val="single" w:sz="4" w:space="0" w:color="auto"/>
            </w:tcBorders>
            <w:vAlign w:val="center"/>
          </w:tcPr>
          <w:p w14:paraId="1D4A4131" w14:textId="77777777" w:rsidR="00AB2B30" w:rsidRPr="009B053A" w:rsidRDefault="006A7121">
            <w:pPr>
              <w:pStyle w:val="TAC"/>
            </w:pPr>
            <w:r w:rsidRPr="009B053A">
              <w:t>CP-OFDM 256QAM</w:t>
            </w:r>
          </w:p>
        </w:tc>
        <w:tc>
          <w:tcPr>
            <w:tcW w:w="851" w:type="dxa"/>
            <w:tcBorders>
              <w:top w:val="single" w:sz="4" w:space="0" w:color="auto"/>
              <w:left w:val="single" w:sz="4" w:space="0" w:color="auto"/>
              <w:bottom w:val="single" w:sz="4" w:space="0" w:color="auto"/>
              <w:right w:val="single" w:sz="4" w:space="0" w:color="auto"/>
            </w:tcBorders>
            <w:vAlign w:val="center"/>
          </w:tcPr>
          <w:p w14:paraId="44B3AC19" w14:textId="77777777" w:rsidR="00AB2B30" w:rsidRPr="009B053A" w:rsidRDefault="006A7121">
            <w:pPr>
              <w:pStyle w:val="TAC"/>
            </w:pPr>
            <w:r w:rsidRPr="009B053A">
              <w:t>Full RB (NOTE 1)</w:t>
            </w:r>
          </w:p>
        </w:tc>
        <w:tc>
          <w:tcPr>
            <w:tcW w:w="9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BDE16DF" w14:textId="77777777" w:rsidR="00AB2B30" w:rsidRPr="009B053A" w:rsidRDefault="006A7121">
            <w:pPr>
              <w:pStyle w:val="TAC"/>
            </w:pPr>
            <w:r w:rsidRPr="009B053A">
              <w:t>CP-OFDM 256QAM</w:t>
            </w:r>
          </w:p>
        </w:tc>
        <w:tc>
          <w:tcPr>
            <w:tcW w:w="912" w:type="dxa"/>
            <w:tcBorders>
              <w:top w:val="single" w:sz="4" w:space="0" w:color="auto"/>
              <w:left w:val="single" w:sz="4" w:space="0" w:color="auto"/>
              <w:bottom w:val="single" w:sz="4" w:space="0" w:color="auto"/>
              <w:right w:val="single" w:sz="4" w:space="0" w:color="auto"/>
            </w:tcBorders>
            <w:vAlign w:val="center"/>
          </w:tcPr>
          <w:p w14:paraId="5220300B" w14:textId="77777777" w:rsidR="00AB2B30" w:rsidRPr="009B053A" w:rsidRDefault="006A7121">
            <w:pPr>
              <w:pStyle w:val="TAC"/>
            </w:pPr>
            <w:r w:rsidRPr="009B053A">
              <w:t>Full RB</w:t>
            </w:r>
          </w:p>
        </w:tc>
        <w:tc>
          <w:tcPr>
            <w:tcW w:w="140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7DFF754" w14:textId="77777777" w:rsidR="00AB2B30" w:rsidRPr="009B053A" w:rsidRDefault="006A7121">
            <w:pPr>
              <w:pStyle w:val="TAC"/>
            </w:pPr>
            <w:r w:rsidRPr="009B053A">
              <w:t>DFT-s-OFDM QPSK</w:t>
            </w:r>
          </w:p>
        </w:tc>
        <w:tc>
          <w:tcPr>
            <w:tcW w:w="1134" w:type="dxa"/>
            <w:tcBorders>
              <w:top w:val="single" w:sz="4" w:space="0" w:color="auto"/>
              <w:left w:val="single" w:sz="4" w:space="0" w:color="auto"/>
              <w:bottom w:val="single" w:sz="4" w:space="0" w:color="auto"/>
              <w:right w:val="single" w:sz="4" w:space="0" w:color="auto"/>
            </w:tcBorders>
            <w:vAlign w:val="center"/>
          </w:tcPr>
          <w:p w14:paraId="2620297C" w14:textId="77777777" w:rsidR="00AB2B30" w:rsidRPr="009B053A" w:rsidRDefault="006A7121">
            <w:pPr>
              <w:pStyle w:val="TAC"/>
            </w:pPr>
            <w:r w:rsidRPr="009B053A">
              <w:t>NOTE 2</w:t>
            </w:r>
          </w:p>
        </w:tc>
        <w:tc>
          <w:tcPr>
            <w:tcW w:w="99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AE436F7" w14:textId="77777777" w:rsidR="00AB2B30" w:rsidRPr="009B053A" w:rsidRDefault="006A7121">
            <w:pPr>
              <w:pStyle w:val="TAC"/>
            </w:pPr>
            <w:r w:rsidRPr="009B053A">
              <w:t>QPSK</w:t>
            </w:r>
          </w:p>
        </w:tc>
        <w:tc>
          <w:tcPr>
            <w:tcW w:w="1127" w:type="dxa"/>
            <w:gridSpan w:val="2"/>
            <w:tcBorders>
              <w:top w:val="single" w:sz="4" w:space="0" w:color="auto"/>
              <w:left w:val="single" w:sz="4" w:space="0" w:color="auto"/>
              <w:bottom w:val="single" w:sz="4" w:space="0" w:color="auto"/>
              <w:right w:val="single" w:sz="4" w:space="0" w:color="auto"/>
            </w:tcBorders>
            <w:vAlign w:val="center"/>
          </w:tcPr>
          <w:p w14:paraId="601D6F0E" w14:textId="77777777" w:rsidR="00AB2B30" w:rsidRPr="009B053A" w:rsidRDefault="006A7121">
            <w:pPr>
              <w:pStyle w:val="TAC"/>
            </w:pPr>
            <w:r w:rsidRPr="009B053A">
              <w:t>NOTE 3</w:t>
            </w:r>
          </w:p>
        </w:tc>
      </w:tr>
      <w:tr w:rsidR="00AB2B30" w:rsidRPr="009B053A" w14:paraId="3845F792"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775" w:type="dxa"/>
            <w:gridSpan w:val="11"/>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D3448C4" w14:textId="77777777" w:rsidR="00AB2B30" w:rsidRPr="009B053A" w:rsidRDefault="006A7121">
            <w:pPr>
              <w:pStyle w:val="TAN"/>
            </w:pPr>
            <w:r w:rsidRPr="009B053A">
              <w:t>NOTE 1:</w:t>
            </w:r>
            <w:r w:rsidRPr="009B053A">
              <w:tab/>
              <w:t xml:space="preserve"> Full RB allocation shall be used per each SCS and channel BW as specified in Table 7.3.2.4.1-2 of TS 38.521-1 [8].</w:t>
            </w:r>
          </w:p>
          <w:p w14:paraId="49D86397" w14:textId="77777777" w:rsidR="00AB2B30" w:rsidRPr="009B053A" w:rsidRDefault="006A7121">
            <w:pPr>
              <w:pStyle w:val="TAN"/>
            </w:pPr>
            <w:r w:rsidRPr="009B053A">
              <w:t>NOTE 2:</w:t>
            </w:r>
            <w:r w:rsidRPr="009B053A">
              <w:tab/>
              <w:t>Same RB allocation shall be used per each SCS and channel BW as specified in Table 7.3.2.4.1-2 of TS 38.521-1 [8].</w:t>
            </w:r>
          </w:p>
          <w:p w14:paraId="0D717046" w14:textId="77777777" w:rsidR="00AB2B30" w:rsidRPr="009B053A" w:rsidRDefault="006A7121">
            <w:pPr>
              <w:pStyle w:val="TAN"/>
            </w:pPr>
            <w:r w:rsidRPr="009B053A">
              <w:t>NOTE 3:</w:t>
            </w:r>
            <w:r w:rsidRPr="009B053A">
              <w:tab/>
              <w:t>Same RB allocation shall be used per the E-UTRA band and channel BW as specified in Table 7.3.3-2 of TS 36.521 [10].</w:t>
            </w:r>
          </w:p>
          <w:p w14:paraId="53ECEDCB" w14:textId="77777777" w:rsidR="00AB2B30" w:rsidRPr="009B053A" w:rsidRDefault="006A7121">
            <w:pPr>
              <w:pStyle w:val="TAN"/>
            </w:pPr>
            <w:r w:rsidRPr="009B053A">
              <w:t>NOTE 4:</w:t>
            </w:r>
            <w:r w:rsidRPr="009B053A">
              <w:tab/>
              <w:t>In an E-UTRA band or FR1 band where UE supports 4Rx, the test shall be performed only with 4Rx antennas ports connected.</w:t>
            </w:r>
          </w:p>
          <w:p w14:paraId="436B5FB6" w14:textId="77777777" w:rsidR="00AB2B30" w:rsidRPr="009B053A" w:rsidRDefault="006A7121">
            <w:pPr>
              <w:pStyle w:val="TAN"/>
            </w:pPr>
            <w:r w:rsidRPr="009B053A">
              <w:t xml:space="preserve">NOTE5: </w:t>
            </w:r>
            <w:r w:rsidRPr="009B053A">
              <w:tab/>
              <w:t>If the UE supports multiple CC combinations in the EN-DC configuration with the same NRB_agg, select the combination to test as follows:</w:t>
            </w:r>
          </w:p>
          <w:p w14:paraId="0943903A" w14:textId="77777777" w:rsidR="00AB2B30" w:rsidRPr="009B053A" w:rsidRDefault="006A7121">
            <w:pPr>
              <w:pStyle w:val="TAN"/>
              <w:ind w:leftChars="400" w:left="1651"/>
            </w:pPr>
            <w:r w:rsidRPr="009B053A">
              <w:t>- Lowest ENBW: NR component with lowest NRB is tested.</w:t>
            </w:r>
          </w:p>
          <w:p w14:paraId="0000C303" w14:textId="77777777" w:rsidR="00AB2B30" w:rsidRPr="009B053A" w:rsidRDefault="006A7121" w:rsidP="001550BB">
            <w:pPr>
              <w:pStyle w:val="TAN"/>
              <w:ind w:leftChars="400" w:left="1651"/>
            </w:pPr>
            <w:r w:rsidRPr="009B053A">
              <w:t>- Highest ENBW: NR component with highest NRB is tested.</w:t>
            </w:r>
          </w:p>
        </w:tc>
      </w:tr>
    </w:tbl>
    <w:p w14:paraId="6F377FB1" w14:textId="77777777" w:rsidR="00AB2B30" w:rsidRPr="009B053A" w:rsidRDefault="00AB2B30"/>
    <w:p w14:paraId="3F2AA741" w14:textId="77777777" w:rsidR="00AB2B30" w:rsidRPr="009B053A" w:rsidRDefault="006A7121">
      <w:pPr>
        <w:pStyle w:val="B10"/>
      </w:pPr>
      <w:r w:rsidRPr="009B053A">
        <w:t>1.</w:t>
      </w:r>
      <w:r w:rsidRPr="009B053A">
        <w:tab/>
        <w:t>Connect the SS to the UE antenna connectors as shown in [6] TS 38.508-1 A.3.1.1 for SS diagram and A.3.2 for UE diagram.</w:t>
      </w:r>
    </w:p>
    <w:p w14:paraId="625F4F7D"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7D79574E" w14:textId="77777777" w:rsidR="00AB2B30" w:rsidRPr="009B053A" w:rsidRDefault="006A7121">
      <w:pPr>
        <w:pStyle w:val="B10"/>
      </w:pPr>
      <w:r w:rsidRPr="009B053A">
        <w:t>3.</w:t>
      </w:r>
      <w:r w:rsidRPr="009B053A">
        <w:tab/>
        <w:t>Downlink signals are initially set up according to TS 36.521-1 [10] Annex C.0, C.1,C.2,C3.1 and TS 38.521-1 [8] Annex C.0,C.1,C.2,C3.1for E-UTRA CG and NR CG respectively, and uplink signals according to TS 36.521-1 [10] Annex H.0,H.1,H.2,H.3.1 and TS 38.521-1 [8] Annex G.0,G.1,G.2,G.3.1 for E-UTRA CG and NR CG respectively.</w:t>
      </w:r>
    </w:p>
    <w:p w14:paraId="331756EE" w14:textId="77777777" w:rsidR="00AB2B30" w:rsidRPr="009B053A" w:rsidRDefault="006A7121">
      <w:pPr>
        <w:pStyle w:val="B10"/>
      </w:pPr>
      <w:r w:rsidRPr="009B053A">
        <w:lastRenderedPageBreak/>
        <w:t>4.</w:t>
      </w:r>
      <w:r w:rsidRPr="009B053A">
        <w:tab/>
        <w:t>The UL Reference Measurement channels are TS 36.521-1 [10] Annex A.2 and TS 38.521-1 [8] Annex A.2 for E-UTRA CG and NR CG respectively.</w:t>
      </w:r>
    </w:p>
    <w:p w14:paraId="216EAB39"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2EEA4A66" w14:textId="77777777" w:rsidR="004C2521" w:rsidRDefault="004C2521" w:rsidP="004C2521">
      <w:pPr>
        <w:pStyle w:val="B10"/>
        <w:rPr>
          <w:ins w:id="9139"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7.4B.1.4.3.</w:t>
      </w:r>
    </w:p>
    <w:p w14:paraId="6D34F382" w14:textId="77777777" w:rsidR="004C2521" w:rsidRPr="006910BE" w:rsidRDefault="004C2521" w:rsidP="004C2521">
      <w:pPr>
        <w:pStyle w:val="B10"/>
      </w:pPr>
      <w:ins w:id="9140"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6F98E02" w14:textId="77777777" w:rsidR="00AB2B30" w:rsidRPr="009B053A" w:rsidRDefault="006A7121">
      <w:pPr>
        <w:pStyle w:val="H6"/>
      </w:pPr>
      <w:r w:rsidRPr="009B053A">
        <w:t>7.4B.1.4.2</w:t>
      </w:r>
      <w:r w:rsidRPr="009B053A">
        <w:tab/>
        <w:t>Test Procedure</w:t>
      </w:r>
    </w:p>
    <w:p w14:paraId="4EC9B0A7" w14:textId="10927C97" w:rsidR="00AB2B30" w:rsidRPr="009B053A" w:rsidRDefault="006A7121">
      <w:pPr>
        <w:pStyle w:val="B10"/>
      </w:pPr>
      <w:r w:rsidRPr="009B053A">
        <w:t>1.</w:t>
      </w:r>
      <w:r w:rsidRPr="009B053A">
        <w:tab/>
        <w:t>SS transmits PDSCH via PDCCH DCI format 1A and PDCCH DCI format 1_1 for C_RNTI to transmit the DL RMC according to Tables 7.4B.1.4.1 on the E-UTRA CC and NR CC</w:t>
      </w:r>
      <w:r w:rsidR="00EE3EC7" w:rsidRPr="009B053A">
        <w:t>.</w:t>
      </w:r>
      <w:r w:rsidRPr="009B053A">
        <w:t xml:space="preserve"> The SS sends downlink MAC padding bits on the DL RMC. </w:t>
      </w:r>
    </w:p>
    <w:p w14:paraId="2A8ACCE9" w14:textId="10A1D72A" w:rsidR="00AB2B30" w:rsidRPr="009B053A" w:rsidRDefault="006A7121">
      <w:pPr>
        <w:pStyle w:val="B10"/>
      </w:pPr>
      <w:r w:rsidRPr="009B053A">
        <w:t>2.</w:t>
      </w:r>
      <w:r w:rsidRPr="009B053A">
        <w:tab/>
        <w:t>SS sends uplink scheduling information for each UL HARQ process via PDCCH DCI format 0 and PDCCH DCI format 0_1 for C_RNTI to schedule the UL RMC according to Table 7.4B.1.4.1-1</w:t>
      </w:r>
      <w:r w:rsidR="00EE3EC7" w:rsidRPr="009B053A">
        <w:t xml:space="preserve"> </w:t>
      </w:r>
      <w:r w:rsidRPr="009B053A">
        <w:t>on the E-UTRA CC and NR CC. Since the UL has no payload and no loopback data to send the UE sends uplink MAC padding bits on the UL RMC.</w:t>
      </w:r>
    </w:p>
    <w:p w14:paraId="29E3E31C" w14:textId="77777777" w:rsidR="00AB2B30" w:rsidRPr="009B053A" w:rsidRDefault="006A7121">
      <w:pPr>
        <w:pStyle w:val="B10"/>
      </w:pPr>
      <w:r w:rsidRPr="009B053A">
        <w:t>3.</w:t>
      </w:r>
      <w:r w:rsidRPr="009B053A">
        <w:tab/>
        <w:t>SS sets the Downlink signal level for the E-UTRA CC and NR CC to the value defined in Table 7.4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4B.1.5-1 for at least the duration of the Throughput measurement, where:</w:t>
      </w:r>
    </w:p>
    <w:p w14:paraId="268C6232"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729FD467" w14:textId="1DA1567B"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A4751E" w14:textId="3E0D6CB3"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582DE9EC" w14:textId="31A16ADA" w:rsidR="00AB2B30" w:rsidRPr="009B053A" w:rsidRDefault="006A7121">
      <w:pPr>
        <w:pStyle w:val="B10"/>
      </w:pPr>
      <w:r w:rsidRPr="009B053A">
        <w:t>4.</w:t>
      </w:r>
      <w:r w:rsidRPr="009B053A">
        <w:tab/>
        <w:t>Measure the average throughput for each component carrier for duration sufficient to achieve statistical significance according to Annex H</w:t>
      </w:r>
      <w:r w:rsidR="00EE3EC7" w:rsidRPr="009B053A">
        <w:t>.2</w:t>
      </w:r>
      <w:r w:rsidRPr="009B053A">
        <w:t xml:space="preserve"> in TS 38.521-1 [8]</w:t>
      </w:r>
      <w:r w:rsidR="00EE3EC7" w:rsidRPr="009B053A">
        <w:t xml:space="preserve"> for NR band, and Annex G.2 of TS 36.521-1 [10] for EUTRA band</w:t>
      </w:r>
      <w:r w:rsidRPr="009B053A">
        <w:t>.</w:t>
      </w:r>
    </w:p>
    <w:p w14:paraId="7473DD78"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C044386" w14:textId="77777777" w:rsidR="00AB2B30" w:rsidRPr="009B053A" w:rsidRDefault="006A7121">
      <w:pPr>
        <w:pStyle w:val="TH"/>
      </w:pPr>
      <w:r w:rsidRPr="009B053A">
        <w:t>Table 7.4B.1.4.2-1: Void</w:t>
      </w:r>
    </w:p>
    <w:p w14:paraId="7985E4A5" w14:textId="77777777" w:rsidR="00AB2B30" w:rsidRPr="009B053A" w:rsidRDefault="006A7121">
      <w:pPr>
        <w:pStyle w:val="H6"/>
      </w:pPr>
      <w:r w:rsidRPr="009B053A">
        <w:t>7.4B.1.4.3</w:t>
      </w:r>
      <w:r w:rsidRPr="009B053A">
        <w:tab/>
        <w:t>Message Contents</w:t>
      </w:r>
    </w:p>
    <w:p w14:paraId="20A173EC" w14:textId="5EC25E75" w:rsidR="00AB2B30" w:rsidRPr="009B053A" w:rsidRDefault="006A7121">
      <w:r w:rsidRPr="009B053A">
        <w:t>Message contents are according to TS 36.508-1 [11] clause 4.6.1 and TS 38.508-1 [6] clause 4.6</w:t>
      </w:r>
      <w:r w:rsidR="00EE3EC7" w:rsidRPr="009B053A">
        <w:t xml:space="preserve"> Table 4.6.3-118 with condition TRANSFORM_PRECODER_ENABLED</w:t>
      </w:r>
      <w:r w:rsidRPr="009B053A">
        <w:t>.</w:t>
      </w:r>
    </w:p>
    <w:p w14:paraId="6CE8E073" w14:textId="77777777" w:rsidR="00AB2B30" w:rsidRPr="009B053A" w:rsidRDefault="006A7121">
      <w:pPr>
        <w:pStyle w:val="H6"/>
      </w:pPr>
      <w:bookmarkStart w:id="9141" w:name="_Toc27475930"/>
      <w:r w:rsidRPr="009B053A">
        <w:t>7.4B.1.5</w:t>
      </w:r>
      <w:r w:rsidRPr="009B053A">
        <w:tab/>
        <w:t>Test Requirement</w:t>
      </w:r>
      <w:bookmarkEnd w:id="9141"/>
    </w:p>
    <w:p w14:paraId="3CF79310" w14:textId="011B995A" w:rsidR="00AB2B30" w:rsidRPr="009B053A" w:rsidRDefault="00EE3EC7">
      <w:r w:rsidRPr="009B053A">
        <w:t>T</w:t>
      </w:r>
      <w:r w:rsidR="006A7121" w:rsidRPr="009B053A">
        <w:t xml:space="preserve">he throughput measurement of </w:t>
      </w:r>
      <w:r w:rsidRPr="009B053A">
        <w:t>each CC</w:t>
      </w:r>
      <w:r w:rsidR="006A7121" w:rsidRPr="009B053A">
        <w:t xml:space="preserve"> derived in test procedure shall be ≥ 95% of the maximum throughput of the reference measurement channels with parameters specified in Table 7.4B.1.5-1</w:t>
      </w:r>
    </w:p>
    <w:p w14:paraId="00D1AD40" w14:textId="77777777" w:rsidR="00AB2B30" w:rsidRPr="009B053A" w:rsidRDefault="006A7121">
      <w:pPr>
        <w:pStyle w:val="TH"/>
      </w:pPr>
      <w:r w:rsidRPr="009B053A">
        <w:lastRenderedPageBreak/>
        <w:t>Table 7.4B.1.5-1: Maximum input level requirement for each CC</w:t>
      </w:r>
    </w:p>
    <w:tbl>
      <w:tblPr>
        <w:tblW w:w="10400" w:type="dxa"/>
        <w:tblInd w:w="-5" w:type="dxa"/>
        <w:tblLook w:val="04A0" w:firstRow="1" w:lastRow="0" w:firstColumn="1" w:lastColumn="0" w:noHBand="0" w:noVBand="1"/>
      </w:tblPr>
      <w:tblGrid>
        <w:gridCol w:w="1701"/>
        <w:gridCol w:w="1276"/>
        <w:gridCol w:w="2835"/>
        <w:gridCol w:w="1418"/>
        <w:gridCol w:w="3170"/>
      </w:tblGrid>
      <w:tr w:rsidR="00AB2B30" w:rsidRPr="009B053A" w14:paraId="76589234" w14:textId="77777777">
        <w:trPr>
          <w:trHeight w:val="112"/>
        </w:trPr>
        <w:tc>
          <w:tcPr>
            <w:tcW w:w="1701" w:type="dxa"/>
            <w:vMerge w:val="restart"/>
            <w:tcBorders>
              <w:top w:val="single" w:sz="4" w:space="0" w:color="auto"/>
              <w:left w:val="single" w:sz="4" w:space="0" w:color="auto"/>
              <w:right w:val="single" w:sz="4" w:space="0" w:color="auto"/>
            </w:tcBorders>
            <w:shd w:val="clear" w:color="auto" w:fill="auto"/>
            <w:vAlign w:val="bottom"/>
            <w:hideMark/>
          </w:tcPr>
          <w:p w14:paraId="06F01AF7" w14:textId="77777777" w:rsidR="00AB2B30" w:rsidRPr="009B053A" w:rsidRDefault="006A7121">
            <w:pPr>
              <w:pStyle w:val="TAH"/>
            </w:pPr>
            <w:r w:rsidRPr="009B053A">
              <w:t>Channel bandwidth of Largest BW CC</w:t>
            </w:r>
          </w:p>
        </w:tc>
        <w:tc>
          <w:tcPr>
            <w:tcW w:w="8699" w:type="dxa"/>
            <w:gridSpan w:val="4"/>
            <w:tcBorders>
              <w:top w:val="single" w:sz="4" w:space="0" w:color="auto"/>
              <w:left w:val="nil"/>
              <w:bottom w:val="single" w:sz="4" w:space="0" w:color="auto"/>
              <w:right w:val="single" w:sz="4" w:space="0" w:color="auto"/>
            </w:tcBorders>
            <w:shd w:val="clear" w:color="auto" w:fill="auto"/>
            <w:vAlign w:val="bottom"/>
          </w:tcPr>
          <w:p w14:paraId="44471760" w14:textId="77777777" w:rsidR="00AB2B30" w:rsidRPr="009B053A" w:rsidRDefault="006A7121">
            <w:pPr>
              <w:pStyle w:val="TAH"/>
            </w:pPr>
            <w:r w:rsidRPr="009B053A">
              <w:t>Rx Parameter</w:t>
            </w:r>
          </w:p>
        </w:tc>
      </w:tr>
      <w:tr w:rsidR="00AB2B30" w:rsidRPr="009B053A" w14:paraId="6E6AEB0C" w14:textId="77777777">
        <w:trPr>
          <w:trHeight w:val="510"/>
        </w:trPr>
        <w:tc>
          <w:tcPr>
            <w:tcW w:w="1701" w:type="dxa"/>
            <w:vMerge/>
            <w:tcBorders>
              <w:left w:val="single" w:sz="4" w:space="0" w:color="auto"/>
              <w:bottom w:val="single" w:sz="4" w:space="0" w:color="auto"/>
              <w:right w:val="single" w:sz="4" w:space="0" w:color="auto"/>
            </w:tcBorders>
            <w:shd w:val="clear" w:color="auto" w:fill="auto"/>
            <w:vAlign w:val="bottom"/>
          </w:tcPr>
          <w:p w14:paraId="3EEDD29F" w14:textId="77777777" w:rsidR="00AB2B30" w:rsidRPr="009B053A" w:rsidRDefault="00AB2B30">
            <w:pPr>
              <w:pStyle w:val="TAH"/>
            </w:pPr>
          </w:p>
        </w:tc>
        <w:tc>
          <w:tcPr>
            <w:tcW w:w="1276" w:type="dxa"/>
            <w:tcBorders>
              <w:top w:val="single" w:sz="4" w:space="0" w:color="auto"/>
              <w:left w:val="nil"/>
              <w:bottom w:val="single" w:sz="4" w:space="0" w:color="auto"/>
              <w:right w:val="single" w:sz="4" w:space="0" w:color="auto"/>
            </w:tcBorders>
            <w:shd w:val="clear" w:color="auto" w:fill="auto"/>
            <w:vAlign w:val="bottom"/>
          </w:tcPr>
          <w:p w14:paraId="44B5EFCF" w14:textId="77777777" w:rsidR="00AB2B30" w:rsidRPr="009B053A" w:rsidRDefault="006A7121">
            <w:pPr>
              <w:pStyle w:val="TAH"/>
            </w:pPr>
            <w:r w:rsidRPr="009B053A">
              <w:t>Power in the Largest CC</w:t>
            </w:r>
          </w:p>
        </w:tc>
        <w:tc>
          <w:tcPr>
            <w:tcW w:w="2835" w:type="dxa"/>
            <w:tcBorders>
              <w:top w:val="single" w:sz="4" w:space="0" w:color="auto"/>
              <w:left w:val="nil"/>
              <w:bottom w:val="single" w:sz="4" w:space="0" w:color="auto"/>
              <w:right w:val="single" w:sz="4" w:space="0" w:color="auto"/>
            </w:tcBorders>
            <w:shd w:val="clear" w:color="auto" w:fill="auto"/>
            <w:vAlign w:val="bottom"/>
          </w:tcPr>
          <w:p w14:paraId="12BDAE12" w14:textId="77777777" w:rsidR="00AB2B30" w:rsidRPr="009B053A" w:rsidRDefault="006A7121">
            <w:pPr>
              <w:pStyle w:val="TAH"/>
            </w:pPr>
            <w:r w:rsidRPr="009B053A">
              <w:t>Power in the other CC</w:t>
            </w:r>
          </w:p>
        </w:tc>
        <w:tc>
          <w:tcPr>
            <w:tcW w:w="1418" w:type="dxa"/>
            <w:tcBorders>
              <w:top w:val="single" w:sz="4" w:space="0" w:color="auto"/>
              <w:left w:val="nil"/>
              <w:bottom w:val="single" w:sz="4" w:space="0" w:color="auto"/>
              <w:right w:val="single" w:sz="4" w:space="0" w:color="auto"/>
            </w:tcBorders>
            <w:shd w:val="clear" w:color="auto" w:fill="auto"/>
            <w:vAlign w:val="bottom"/>
          </w:tcPr>
          <w:p w14:paraId="11CBA229" w14:textId="77777777" w:rsidR="00AB2B30" w:rsidRPr="009B053A" w:rsidRDefault="006A7121">
            <w:pPr>
              <w:pStyle w:val="TAH"/>
            </w:pPr>
            <w:r w:rsidRPr="009B053A">
              <w:t>Power in the Largest CC</w:t>
            </w:r>
          </w:p>
        </w:tc>
        <w:tc>
          <w:tcPr>
            <w:tcW w:w="3170" w:type="dxa"/>
            <w:tcBorders>
              <w:top w:val="single" w:sz="4" w:space="0" w:color="auto"/>
              <w:left w:val="nil"/>
              <w:bottom w:val="single" w:sz="4" w:space="0" w:color="auto"/>
              <w:right w:val="single" w:sz="4" w:space="0" w:color="auto"/>
            </w:tcBorders>
            <w:shd w:val="clear" w:color="auto" w:fill="auto"/>
            <w:vAlign w:val="bottom"/>
          </w:tcPr>
          <w:p w14:paraId="4C18CC85" w14:textId="77777777" w:rsidR="00AB2B30" w:rsidRPr="009B053A" w:rsidRDefault="006A7121">
            <w:pPr>
              <w:pStyle w:val="TAH"/>
            </w:pPr>
            <w:r w:rsidRPr="009B053A">
              <w:t>Power in the other CC</w:t>
            </w:r>
          </w:p>
        </w:tc>
      </w:tr>
      <w:tr w:rsidR="00AB2B30" w:rsidRPr="009B053A" w14:paraId="7F228D19" w14:textId="77777777">
        <w:trPr>
          <w:trHeight w:val="270"/>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16C8184F" w14:textId="77777777" w:rsidR="00AB2B30" w:rsidRPr="009B053A" w:rsidRDefault="006A7121">
            <w:pPr>
              <w:pStyle w:val="TAL"/>
              <w:jc w:val="center"/>
            </w:pPr>
            <w:r w:rsidRPr="009B053A">
              <w:t>5 MHz</w:t>
            </w:r>
          </w:p>
        </w:tc>
        <w:tc>
          <w:tcPr>
            <w:tcW w:w="1276" w:type="dxa"/>
            <w:tcBorders>
              <w:top w:val="nil"/>
              <w:left w:val="nil"/>
              <w:bottom w:val="single" w:sz="4" w:space="0" w:color="auto"/>
              <w:right w:val="single" w:sz="4" w:space="0" w:color="auto"/>
            </w:tcBorders>
            <w:shd w:val="clear" w:color="auto" w:fill="auto"/>
            <w:vAlign w:val="bottom"/>
            <w:hideMark/>
          </w:tcPr>
          <w:p w14:paraId="15594660" w14:textId="77777777" w:rsidR="00AB2B30" w:rsidRPr="009B053A" w:rsidRDefault="006A7121">
            <w:pPr>
              <w:pStyle w:val="TAL"/>
              <w:jc w:val="center"/>
            </w:pPr>
            <w:r w:rsidRPr="009B053A">
              <w:rPr>
                <w:rFonts w:eastAsia="MS Mincho"/>
              </w:rPr>
              <w:t>-25</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vAlign w:val="bottom"/>
            <w:hideMark/>
          </w:tcPr>
          <w:p w14:paraId="1CED82C8" w14:textId="270192D7" w:rsidR="00AB2B30" w:rsidRPr="009B053A" w:rsidRDefault="006A7121">
            <w:pPr>
              <w:pStyle w:val="TAL"/>
              <w:jc w:val="center"/>
            </w:pPr>
            <w:r w:rsidRPr="009B053A">
              <w:rPr>
                <w:rFonts w:eastAsia="MS Mincho"/>
              </w:rPr>
              <w:t>-25</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5EBEE515" w14:textId="77777777" w:rsidR="00AB2B30" w:rsidRPr="009B053A" w:rsidRDefault="006A7121">
            <w:pPr>
              <w:pStyle w:val="TAL"/>
              <w:jc w:val="center"/>
            </w:pPr>
            <w:r w:rsidRPr="009B053A">
              <w:t>-27</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vAlign w:val="bottom"/>
          </w:tcPr>
          <w:p w14:paraId="5C6739D5" w14:textId="77777777" w:rsidR="00AB2B30" w:rsidRPr="009B053A" w:rsidRDefault="006A7121">
            <w:pPr>
              <w:pStyle w:val="TAL"/>
              <w:jc w:val="center"/>
            </w:pPr>
            <w:r w:rsidRPr="009B053A">
              <w:t>-27</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5FD8077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B8BE76C" w14:textId="77777777" w:rsidR="00AB2B30" w:rsidRPr="009B053A" w:rsidRDefault="006A7121">
            <w:pPr>
              <w:pStyle w:val="TAL"/>
              <w:jc w:val="center"/>
            </w:pPr>
            <w:r w:rsidRPr="009B053A">
              <w:t>10 MHz</w:t>
            </w:r>
          </w:p>
        </w:tc>
        <w:tc>
          <w:tcPr>
            <w:tcW w:w="1276" w:type="dxa"/>
            <w:tcBorders>
              <w:top w:val="nil"/>
              <w:left w:val="nil"/>
              <w:bottom w:val="single" w:sz="4" w:space="0" w:color="auto"/>
              <w:right w:val="single" w:sz="4" w:space="0" w:color="auto"/>
            </w:tcBorders>
            <w:shd w:val="clear" w:color="auto" w:fill="auto"/>
            <w:vAlign w:val="bottom"/>
            <w:hideMark/>
          </w:tcPr>
          <w:p w14:paraId="713A1770" w14:textId="77777777" w:rsidR="00AB2B30" w:rsidRPr="009B053A" w:rsidRDefault="006A7121">
            <w:pPr>
              <w:pStyle w:val="TAL"/>
              <w:jc w:val="center"/>
            </w:pPr>
            <w:r w:rsidRPr="009B053A">
              <w:rPr>
                <w:rFonts w:eastAsia="MS Mincho"/>
              </w:rPr>
              <w:t>-25</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5CA2119B" w14:textId="2F7766EC" w:rsidR="00AB2B30" w:rsidRPr="009B053A" w:rsidRDefault="006A7121">
            <w:pPr>
              <w:pStyle w:val="TAL"/>
              <w:jc w:val="center"/>
            </w:pPr>
            <w:r w:rsidRPr="009B053A">
              <w:rPr>
                <w:rFonts w:eastAsia="MS Mincho"/>
              </w:rPr>
              <w:t>-25</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508A5321" w14:textId="77777777" w:rsidR="00AB2B30" w:rsidRPr="009B053A" w:rsidRDefault="006A7121">
            <w:pPr>
              <w:pStyle w:val="TAL"/>
              <w:jc w:val="center"/>
            </w:pPr>
            <w:r w:rsidRPr="009B053A">
              <w:t>-27</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65A40170" w14:textId="77777777" w:rsidR="00AB2B30" w:rsidRPr="009B053A" w:rsidRDefault="006A7121">
            <w:pPr>
              <w:pStyle w:val="TAL"/>
              <w:jc w:val="center"/>
            </w:pPr>
            <w:r w:rsidRPr="009B053A">
              <w:t>-27</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44D5F6E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DA36201" w14:textId="77777777" w:rsidR="00AB2B30" w:rsidRPr="009B053A" w:rsidRDefault="006A7121">
            <w:pPr>
              <w:pStyle w:val="TAL"/>
              <w:jc w:val="center"/>
            </w:pPr>
            <w:r w:rsidRPr="009B053A">
              <w:t>15 MHz</w:t>
            </w:r>
          </w:p>
        </w:tc>
        <w:tc>
          <w:tcPr>
            <w:tcW w:w="1276" w:type="dxa"/>
            <w:tcBorders>
              <w:top w:val="nil"/>
              <w:left w:val="nil"/>
              <w:bottom w:val="single" w:sz="4" w:space="0" w:color="auto"/>
              <w:right w:val="single" w:sz="4" w:space="0" w:color="auto"/>
            </w:tcBorders>
            <w:shd w:val="clear" w:color="auto" w:fill="auto"/>
            <w:vAlign w:val="bottom"/>
            <w:hideMark/>
          </w:tcPr>
          <w:p w14:paraId="7FF3B147" w14:textId="77777777" w:rsidR="00AB2B30" w:rsidRPr="009B053A" w:rsidRDefault="006A7121">
            <w:pPr>
              <w:pStyle w:val="TAL"/>
              <w:jc w:val="center"/>
            </w:pPr>
            <w:r w:rsidRPr="009B053A">
              <w:rPr>
                <w:rFonts w:eastAsia="MS Mincho"/>
              </w:rPr>
              <w:t>-25</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42E4E6CE" w14:textId="2904F38D" w:rsidR="00AB2B30" w:rsidRPr="009B053A" w:rsidRDefault="006A7121">
            <w:pPr>
              <w:pStyle w:val="TAL"/>
              <w:jc w:val="center"/>
            </w:pPr>
            <w:r w:rsidRPr="009B053A">
              <w:rPr>
                <w:rFonts w:eastAsia="MS Mincho"/>
              </w:rPr>
              <w:t>-25</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627749F8" w14:textId="77777777" w:rsidR="00AB2B30" w:rsidRPr="009B053A" w:rsidRDefault="006A7121">
            <w:pPr>
              <w:pStyle w:val="TAL"/>
              <w:jc w:val="center"/>
            </w:pPr>
            <w:r w:rsidRPr="009B053A">
              <w:t>-27</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155DA6D5" w14:textId="77777777" w:rsidR="00AB2B30" w:rsidRPr="009B053A" w:rsidRDefault="006A7121">
            <w:pPr>
              <w:pStyle w:val="TAL"/>
              <w:jc w:val="center"/>
            </w:pPr>
            <w:r w:rsidRPr="009B053A">
              <w:t>-27</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33CCAE55"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5F6D8DE6" w14:textId="77777777" w:rsidR="00AB2B30" w:rsidRPr="009B053A" w:rsidRDefault="006A7121">
            <w:pPr>
              <w:pStyle w:val="TAL"/>
              <w:jc w:val="center"/>
            </w:pPr>
            <w:r w:rsidRPr="009B053A">
              <w:t>20 MHz</w:t>
            </w:r>
          </w:p>
        </w:tc>
        <w:tc>
          <w:tcPr>
            <w:tcW w:w="1276" w:type="dxa"/>
            <w:tcBorders>
              <w:top w:val="nil"/>
              <w:left w:val="nil"/>
              <w:bottom w:val="single" w:sz="4" w:space="0" w:color="auto"/>
              <w:right w:val="single" w:sz="4" w:space="0" w:color="auto"/>
            </w:tcBorders>
            <w:shd w:val="clear" w:color="auto" w:fill="auto"/>
            <w:vAlign w:val="bottom"/>
            <w:hideMark/>
          </w:tcPr>
          <w:p w14:paraId="08E9A12D" w14:textId="77777777" w:rsidR="00AB2B30" w:rsidRPr="009B053A" w:rsidRDefault="006A7121">
            <w:pPr>
              <w:pStyle w:val="TAL"/>
              <w:jc w:val="center"/>
            </w:pPr>
            <w:r w:rsidRPr="009B053A">
              <w:rPr>
                <w:rFonts w:eastAsia="MS Mincho"/>
              </w:rPr>
              <w:t>-25</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05D8EF0D" w14:textId="7A9E852F" w:rsidR="00AB2B30" w:rsidRPr="009B053A" w:rsidRDefault="006A7121">
            <w:pPr>
              <w:pStyle w:val="TAL"/>
              <w:jc w:val="center"/>
            </w:pPr>
            <w:r w:rsidRPr="009B053A">
              <w:rPr>
                <w:rFonts w:eastAsia="MS Mincho"/>
              </w:rPr>
              <w:t>-25</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6E5785EF" w14:textId="77777777" w:rsidR="00AB2B30" w:rsidRPr="009B053A" w:rsidRDefault="006A7121">
            <w:pPr>
              <w:pStyle w:val="TAL"/>
              <w:jc w:val="center"/>
            </w:pPr>
            <w:r w:rsidRPr="009B053A">
              <w:t>-27</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2EBA1537" w14:textId="77777777" w:rsidR="00AB2B30" w:rsidRPr="009B053A" w:rsidRDefault="006A7121">
            <w:pPr>
              <w:pStyle w:val="TAL"/>
              <w:jc w:val="center"/>
            </w:pPr>
            <w:r w:rsidRPr="009B053A">
              <w:t>-27</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1EBC9F22"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E48B411" w14:textId="77777777" w:rsidR="00AB2B30" w:rsidRPr="009B053A" w:rsidRDefault="006A7121">
            <w:pPr>
              <w:pStyle w:val="TAL"/>
              <w:jc w:val="center"/>
            </w:pPr>
            <w:r w:rsidRPr="009B053A">
              <w:t>25 MHz</w:t>
            </w:r>
          </w:p>
        </w:tc>
        <w:tc>
          <w:tcPr>
            <w:tcW w:w="1276" w:type="dxa"/>
            <w:tcBorders>
              <w:top w:val="nil"/>
              <w:left w:val="nil"/>
              <w:bottom w:val="single" w:sz="4" w:space="0" w:color="auto"/>
              <w:right w:val="single" w:sz="4" w:space="0" w:color="auto"/>
            </w:tcBorders>
            <w:shd w:val="clear" w:color="auto" w:fill="auto"/>
            <w:vAlign w:val="bottom"/>
          </w:tcPr>
          <w:p w14:paraId="5630CB10" w14:textId="77777777" w:rsidR="00AB2B30" w:rsidRPr="009B053A" w:rsidRDefault="006A7121">
            <w:pPr>
              <w:pStyle w:val="TAL"/>
              <w:jc w:val="center"/>
            </w:pPr>
            <w:r w:rsidRPr="009B053A">
              <w:rPr>
                <w:rFonts w:eastAsia="MS Mincho"/>
              </w:rPr>
              <w:t>-24</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vAlign w:val="bottom"/>
          </w:tcPr>
          <w:p w14:paraId="28EB0B51" w14:textId="697B39A0" w:rsidR="00AB2B30" w:rsidRPr="009B053A" w:rsidRDefault="006A7121">
            <w:pPr>
              <w:pStyle w:val="TAL"/>
              <w:jc w:val="center"/>
            </w:pPr>
            <w:r w:rsidRPr="009B053A">
              <w:rPr>
                <w:rFonts w:eastAsia="MS Mincho"/>
              </w:rPr>
              <w:t>-24</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vAlign w:val="bottom"/>
          </w:tcPr>
          <w:p w14:paraId="5C1DE87B" w14:textId="77777777" w:rsidR="00AB2B30" w:rsidRPr="009B053A" w:rsidRDefault="006A7121">
            <w:pPr>
              <w:pStyle w:val="TAL"/>
              <w:jc w:val="center"/>
            </w:pPr>
            <w:r w:rsidRPr="009B053A">
              <w:rPr>
                <w:rFonts w:eastAsia="MS Mincho"/>
              </w:rPr>
              <w:t>-26</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vAlign w:val="bottom"/>
          </w:tcPr>
          <w:p w14:paraId="026CB085" w14:textId="77777777" w:rsidR="00AB2B30" w:rsidRPr="009B053A" w:rsidRDefault="006A7121">
            <w:pPr>
              <w:pStyle w:val="TAL"/>
              <w:jc w:val="center"/>
            </w:pPr>
            <w:r w:rsidRPr="009B053A">
              <w:t> -26</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6C7916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45319366" w14:textId="77777777" w:rsidR="00AB2B30" w:rsidRPr="009B053A" w:rsidRDefault="006A7121">
            <w:pPr>
              <w:pStyle w:val="TAL"/>
              <w:jc w:val="center"/>
            </w:pPr>
            <w:r w:rsidRPr="009B053A">
              <w:t>30 MHz</w:t>
            </w:r>
          </w:p>
        </w:tc>
        <w:tc>
          <w:tcPr>
            <w:tcW w:w="1276" w:type="dxa"/>
            <w:tcBorders>
              <w:top w:val="nil"/>
              <w:left w:val="nil"/>
              <w:bottom w:val="single" w:sz="4" w:space="0" w:color="auto"/>
              <w:right w:val="single" w:sz="4" w:space="0" w:color="auto"/>
            </w:tcBorders>
            <w:shd w:val="clear" w:color="auto" w:fill="auto"/>
            <w:vAlign w:val="bottom"/>
          </w:tcPr>
          <w:p w14:paraId="19F09BCE" w14:textId="77777777" w:rsidR="00AB2B30" w:rsidRPr="009B053A" w:rsidRDefault="006A7121">
            <w:pPr>
              <w:pStyle w:val="TAL"/>
              <w:jc w:val="center"/>
            </w:pPr>
            <w:r w:rsidRPr="009B053A">
              <w:rPr>
                <w:rFonts w:eastAsia="MS Mincho"/>
              </w:rPr>
              <w:t>-23</w:t>
            </w:r>
            <w:r w:rsidRPr="009B053A">
              <w:rPr>
                <w:rFonts w:eastAsia="MS Mincho"/>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3E95E8F4" w14:textId="34DD3BF8" w:rsidR="00AB2B30" w:rsidRPr="009B053A" w:rsidRDefault="006A7121">
            <w:pPr>
              <w:pStyle w:val="TAL"/>
              <w:jc w:val="center"/>
            </w:pPr>
            <w:r w:rsidRPr="009B053A">
              <w:rPr>
                <w:rFonts w:eastAsia="MS Mincho"/>
              </w:rPr>
              <w:t>-23</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vAlign w:val="bottom"/>
          </w:tcPr>
          <w:p w14:paraId="1816BE8C" w14:textId="77777777" w:rsidR="00AB2B30" w:rsidRPr="009B053A" w:rsidRDefault="006A7121">
            <w:pPr>
              <w:pStyle w:val="TAL"/>
              <w:jc w:val="center"/>
            </w:pPr>
            <w:r w:rsidRPr="009B053A">
              <w:rPr>
                <w:rFonts w:eastAsia="MS Mincho"/>
              </w:rPr>
              <w:t>-25</w:t>
            </w:r>
            <w:r w:rsidRPr="009B053A">
              <w:rPr>
                <w:rFonts w:eastAsia="MS Mincho"/>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3B98B589" w14:textId="77777777" w:rsidR="00AB2B30" w:rsidRPr="009B053A" w:rsidRDefault="006A7121">
            <w:pPr>
              <w:pStyle w:val="TAL"/>
              <w:jc w:val="center"/>
            </w:pPr>
            <w:r w:rsidRPr="009B053A">
              <w:t>-25</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090578CE"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C6E40A5" w14:textId="77777777" w:rsidR="00AB2B30" w:rsidRPr="009B053A" w:rsidRDefault="006A7121">
            <w:pPr>
              <w:pStyle w:val="TAL"/>
              <w:jc w:val="center"/>
            </w:pPr>
            <w:r w:rsidRPr="009B053A">
              <w:t>40 MHz</w:t>
            </w:r>
          </w:p>
        </w:tc>
        <w:tc>
          <w:tcPr>
            <w:tcW w:w="1276" w:type="dxa"/>
            <w:tcBorders>
              <w:top w:val="nil"/>
              <w:left w:val="nil"/>
              <w:bottom w:val="single" w:sz="4" w:space="0" w:color="auto"/>
              <w:right w:val="single" w:sz="4" w:space="0" w:color="auto"/>
            </w:tcBorders>
            <w:shd w:val="clear" w:color="auto" w:fill="auto"/>
            <w:vAlign w:val="bottom"/>
          </w:tcPr>
          <w:p w14:paraId="2CB2F49A" w14:textId="77777777" w:rsidR="00AB2B30" w:rsidRPr="009B053A" w:rsidRDefault="006A7121">
            <w:pPr>
              <w:pStyle w:val="TAL"/>
              <w:jc w:val="center"/>
            </w:pPr>
            <w:r w:rsidRPr="009B053A">
              <w:rPr>
                <w:rFonts w:eastAsia="MS Mincho"/>
              </w:rPr>
              <w:t>-22</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685E78C2" w14:textId="22832E11" w:rsidR="00AB2B30" w:rsidRPr="009B053A" w:rsidRDefault="006A7121">
            <w:pPr>
              <w:pStyle w:val="TAL"/>
              <w:jc w:val="center"/>
            </w:pPr>
            <w:r w:rsidRPr="009B053A">
              <w:rPr>
                <w:rFonts w:eastAsia="MS Mincho"/>
              </w:rPr>
              <w:t>-22</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vAlign w:val="bottom"/>
          </w:tcPr>
          <w:p w14:paraId="0B4B88E4" w14:textId="77777777" w:rsidR="00AB2B30" w:rsidRPr="009B053A" w:rsidRDefault="006A7121">
            <w:pPr>
              <w:pStyle w:val="TAL"/>
              <w:jc w:val="center"/>
            </w:pPr>
            <w:r w:rsidRPr="009B053A">
              <w:rPr>
                <w:rFonts w:eastAsia="MS Mincho"/>
              </w:rPr>
              <w:t>-24</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6BCF4135" w14:textId="77777777" w:rsidR="00AB2B30" w:rsidRPr="009B053A" w:rsidRDefault="006A7121">
            <w:pPr>
              <w:pStyle w:val="TAL"/>
              <w:jc w:val="center"/>
            </w:pPr>
            <w:r w:rsidRPr="009B053A">
              <w:t>-24</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6E459AD8"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31F835B4" w14:textId="77777777" w:rsidR="00AB2B30" w:rsidRPr="009B053A" w:rsidRDefault="006A7121">
            <w:pPr>
              <w:pStyle w:val="TAL"/>
              <w:jc w:val="center"/>
            </w:pPr>
            <w:r w:rsidRPr="009B053A">
              <w:t>50 MHz</w:t>
            </w:r>
          </w:p>
        </w:tc>
        <w:tc>
          <w:tcPr>
            <w:tcW w:w="1276" w:type="dxa"/>
            <w:tcBorders>
              <w:top w:val="nil"/>
              <w:left w:val="nil"/>
              <w:bottom w:val="single" w:sz="4" w:space="0" w:color="auto"/>
              <w:right w:val="single" w:sz="4" w:space="0" w:color="auto"/>
            </w:tcBorders>
            <w:shd w:val="clear" w:color="auto" w:fill="auto"/>
            <w:vAlign w:val="bottom"/>
          </w:tcPr>
          <w:p w14:paraId="1A30FD14" w14:textId="77777777" w:rsidR="00AB2B30" w:rsidRPr="009B053A" w:rsidRDefault="006A7121">
            <w:pPr>
              <w:pStyle w:val="TAL"/>
              <w:jc w:val="center"/>
            </w:pPr>
            <w:r w:rsidRPr="009B053A">
              <w:rPr>
                <w:rFonts w:eastAsia="MS Mincho"/>
              </w:rPr>
              <w:t>-21</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6469B511" w14:textId="6CC84A6D" w:rsidR="00AB2B30" w:rsidRPr="009B053A" w:rsidRDefault="006A7121">
            <w:pPr>
              <w:pStyle w:val="TAL"/>
              <w:jc w:val="center"/>
            </w:pPr>
            <w:r w:rsidRPr="009B053A">
              <w:rPr>
                <w:rFonts w:eastAsia="MS Mincho"/>
              </w:rPr>
              <w:t>-21</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vAlign w:val="bottom"/>
          </w:tcPr>
          <w:p w14:paraId="46542DFC" w14:textId="77777777" w:rsidR="00AB2B30" w:rsidRPr="009B053A" w:rsidRDefault="006A7121">
            <w:pPr>
              <w:pStyle w:val="TAL"/>
              <w:jc w:val="center"/>
            </w:pPr>
            <w:r w:rsidRPr="009B053A">
              <w:rPr>
                <w:rFonts w:eastAsia="MS Mincho"/>
              </w:rPr>
              <w:t>-23</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2674EA19" w14:textId="77777777" w:rsidR="00AB2B30" w:rsidRPr="009B053A" w:rsidRDefault="006A7121">
            <w:pPr>
              <w:pStyle w:val="TAL"/>
              <w:jc w:val="center"/>
            </w:pPr>
            <w:r w:rsidRPr="009B053A">
              <w:t>-23</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19F350B6"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F524188" w14:textId="77777777" w:rsidR="00AB2B30" w:rsidRPr="009B053A" w:rsidRDefault="006A7121">
            <w:pPr>
              <w:pStyle w:val="TAL"/>
              <w:jc w:val="center"/>
            </w:pPr>
            <w:r w:rsidRPr="009B053A">
              <w:t>60 MHz</w:t>
            </w:r>
          </w:p>
        </w:tc>
        <w:tc>
          <w:tcPr>
            <w:tcW w:w="1276" w:type="dxa"/>
            <w:tcBorders>
              <w:top w:val="nil"/>
              <w:left w:val="nil"/>
              <w:bottom w:val="single" w:sz="4" w:space="0" w:color="auto"/>
              <w:right w:val="single" w:sz="4" w:space="0" w:color="auto"/>
            </w:tcBorders>
            <w:shd w:val="clear" w:color="auto" w:fill="auto"/>
          </w:tcPr>
          <w:p w14:paraId="11A9025C" w14:textId="77777777" w:rsidR="00AB2B30" w:rsidRPr="009B053A" w:rsidRDefault="006A7121">
            <w:pPr>
              <w:pStyle w:val="TAL"/>
              <w:jc w:val="center"/>
            </w:pPr>
            <w:r w:rsidRPr="009B053A">
              <w:rPr>
                <w:rFonts w:eastAsia="MS Mincho"/>
              </w:rPr>
              <w:t>-20</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1BCC31F4" w14:textId="327FA862" w:rsidR="00AB2B30" w:rsidRPr="009B053A" w:rsidRDefault="006A7121">
            <w:pPr>
              <w:pStyle w:val="TAL"/>
              <w:jc w:val="center"/>
            </w:pPr>
            <w:r w:rsidRPr="009B053A">
              <w:rPr>
                <w:rFonts w:eastAsia="MS Mincho"/>
              </w:rPr>
              <w:t>-20</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03A52FC4" w14:textId="77777777" w:rsidR="00AB2B30" w:rsidRPr="009B053A" w:rsidRDefault="006A7121">
            <w:pPr>
              <w:pStyle w:val="TAL"/>
              <w:jc w:val="center"/>
            </w:pPr>
            <w:r w:rsidRPr="009B053A">
              <w:rPr>
                <w:rFonts w:eastAsia="MS Mincho"/>
              </w:rPr>
              <w:t>-22</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vAlign w:val="bottom"/>
          </w:tcPr>
          <w:p w14:paraId="732628AC" w14:textId="77777777" w:rsidR="00AB2B30" w:rsidRPr="009B053A" w:rsidRDefault="006A7121">
            <w:pPr>
              <w:pStyle w:val="TAL"/>
              <w:jc w:val="center"/>
            </w:pPr>
            <w:r w:rsidRPr="009B053A">
              <w:t> -22</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11F1816B"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266C2445" w14:textId="77777777" w:rsidR="00AB2B30" w:rsidRPr="009B053A" w:rsidRDefault="006A7121">
            <w:pPr>
              <w:pStyle w:val="TAL"/>
              <w:jc w:val="center"/>
            </w:pPr>
            <w:r w:rsidRPr="009B053A">
              <w:t>80 MHz</w:t>
            </w:r>
          </w:p>
        </w:tc>
        <w:tc>
          <w:tcPr>
            <w:tcW w:w="1276" w:type="dxa"/>
            <w:tcBorders>
              <w:top w:val="nil"/>
              <w:left w:val="nil"/>
              <w:bottom w:val="single" w:sz="4" w:space="0" w:color="auto"/>
              <w:right w:val="single" w:sz="4" w:space="0" w:color="auto"/>
            </w:tcBorders>
            <w:shd w:val="clear" w:color="auto" w:fill="auto"/>
          </w:tcPr>
          <w:p w14:paraId="1DB82FDA" w14:textId="77777777" w:rsidR="00AB2B30" w:rsidRPr="009B053A" w:rsidRDefault="006A7121">
            <w:pPr>
              <w:pStyle w:val="TAL"/>
              <w:jc w:val="center"/>
            </w:pPr>
            <w:r w:rsidRPr="009B053A">
              <w:rPr>
                <w:rFonts w:eastAsia="MS Mincho"/>
              </w:rPr>
              <w:t>-20</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3E108E4B" w14:textId="780E9835" w:rsidR="00AB2B30" w:rsidRPr="009B053A" w:rsidRDefault="006A7121">
            <w:pPr>
              <w:pStyle w:val="TAL"/>
              <w:jc w:val="center"/>
            </w:pPr>
            <w:r w:rsidRPr="009B053A">
              <w:rPr>
                <w:rFonts w:eastAsia="MS Mincho"/>
              </w:rPr>
              <w:t>-20</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1C2FB3C2" w14:textId="77777777" w:rsidR="00AB2B30" w:rsidRPr="009B053A" w:rsidRDefault="006A7121">
            <w:pPr>
              <w:pStyle w:val="TAL"/>
              <w:jc w:val="center"/>
            </w:pPr>
            <w:r w:rsidRPr="009B053A">
              <w:rPr>
                <w:rFonts w:eastAsia="MS Mincho"/>
              </w:rPr>
              <w:t>-22</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6D0FCB27" w14:textId="77777777" w:rsidR="00AB2B30" w:rsidRPr="009B053A" w:rsidRDefault="006A7121">
            <w:pPr>
              <w:pStyle w:val="TAL"/>
              <w:jc w:val="center"/>
            </w:pPr>
            <w:r w:rsidRPr="009B053A">
              <w:t>-22</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4868398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78FEAF39" w14:textId="77777777" w:rsidR="00AB2B30" w:rsidRPr="009B053A" w:rsidRDefault="006A7121">
            <w:pPr>
              <w:pStyle w:val="TAL"/>
              <w:jc w:val="center"/>
            </w:pPr>
            <w:r w:rsidRPr="009B053A">
              <w:t>90 MHz</w:t>
            </w:r>
          </w:p>
        </w:tc>
        <w:tc>
          <w:tcPr>
            <w:tcW w:w="1276" w:type="dxa"/>
            <w:tcBorders>
              <w:top w:val="nil"/>
              <w:left w:val="nil"/>
              <w:bottom w:val="single" w:sz="4" w:space="0" w:color="auto"/>
              <w:right w:val="single" w:sz="4" w:space="0" w:color="auto"/>
            </w:tcBorders>
            <w:shd w:val="clear" w:color="auto" w:fill="auto"/>
          </w:tcPr>
          <w:p w14:paraId="5D95173D" w14:textId="77777777" w:rsidR="00AB2B30" w:rsidRPr="009B053A" w:rsidRDefault="006A7121">
            <w:pPr>
              <w:pStyle w:val="TAL"/>
              <w:jc w:val="center"/>
            </w:pPr>
            <w:r w:rsidRPr="009B053A">
              <w:rPr>
                <w:rFonts w:eastAsia="MS Mincho"/>
              </w:rPr>
              <w:t>-20</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3BA970FA" w14:textId="40CF53F9" w:rsidR="00AB2B30" w:rsidRPr="009B053A" w:rsidRDefault="006A7121">
            <w:pPr>
              <w:pStyle w:val="TAL"/>
              <w:jc w:val="center"/>
            </w:pPr>
            <w:r w:rsidRPr="009B053A">
              <w:rPr>
                <w:rFonts w:eastAsia="MS Mincho"/>
              </w:rPr>
              <w:t>-20</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6E5FFD49" w14:textId="77777777" w:rsidR="00AB2B30" w:rsidRPr="009B053A" w:rsidRDefault="006A7121">
            <w:pPr>
              <w:pStyle w:val="TAL"/>
              <w:jc w:val="center"/>
            </w:pPr>
            <w:r w:rsidRPr="009B053A">
              <w:rPr>
                <w:rFonts w:eastAsia="MS Mincho"/>
              </w:rPr>
              <w:t>-22</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7384CAE2" w14:textId="77777777" w:rsidR="00AB2B30" w:rsidRPr="009B053A" w:rsidRDefault="006A7121">
            <w:pPr>
              <w:pStyle w:val="TAL"/>
              <w:jc w:val="center"/>
            </w:pPr>
            <w:r w:rsidRPr="009B053A">
              <w:t>-22</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05E164DF" w14:textId="77777777">
        <w:trPr>
          <w:trHeight w:val="255"/>
        </w:trPr>
        <w:tc>
          <w:tcPr>
            <w:tcW w:w="1701" w:type="dxa"/>
            <w:tcBorders>
              <w:top w:val="nil"/>
              <w:left w:val="single" w:sz="4" w:space="0" w:color="auto"/>
              <w:bottom w:val="single" w:sz="4" w:space="0" w:color="auto"/>
              <w:right w:val="single" w:sz="4" w:space="0" w:color="auto"/>
            </w:tcBorders>
            <w:shd w:val="clear" w:color="auto" w:fill="auto"/>
            <w:vAlign w:val="bottom"/>
            <w:hideMark/>
          </w:tcPr>
          <w:p w14:paraId="61750DB8" w14:textId="77777777" w:rsidR="00AB2B30" w:rsidRPr="009B053A" w:rsidRDefault="006A7121">
            <w:pPr>
              <w:pStyle w:val="TAL"/>
              <w:jc w:val="center"/>
            </w:pPr>
            <w:r w:rsidRPr="009B053A">
              <w:t>100 MHz</w:t>
            </w:r>
          </w:p>
        </w:tc>
        <w:tc>
          <w:tcPr>
            <w:tcW w:w="1276" w:type="dxa"/>
            <w:tcBorders>
              <w:top w:val="nil"/>
              <w:left w:val="nil"/>
              <w:bottom w:val="single" w:sz="4" w:space="0" w:color="auto"/>
              <w:right w:val="single" w:sz="4" w:space="0" w:color="auto"/>
            </w:tcBorders>
            <w:shd w:val="clear" w:color="auto" w:fill="auto"/>
          </w:tcPr>
          <w:p w14:paraId="629C45D3" w14:textId="77777777" w:rsidR="00AB2B30" w:rsidRPr="009B053A" w:rsidRDefault="006A7121">
            <w:pPr>
              <w:pStyle w:val="TAL"/>
              <w:jc w:val="center"/>
            </w:pPr>
            <w:r w:rsidRPr="009B053A">
              <w:rPr>
                <w:rFonts w:eastAsia="MS Mincho"/>
              </w:rPr>
              <w:t>-20</w:t>
            </w:r>
            <w:r w:rsidRPr="009B053A">
              <w:rPr>
                <w:vertAlign w:val="superscript"/>
              </w:rPr>
              <w:t>2</w:t>
            </w:r>
            <w:r w:rsidRPr="009B053A">
              <w:t>-TT</w:t>
            </w:r>
          </w:p>
        </w:tc>
        <w:tc>
          <w:tcPr>
            <w:tcW w:w="2835" w:type="dxa"/>
            <w:tcBorders>
              <w:top w:val="nil"/>
              <w:left w:val="nil"/>
              <w:bottom w:val="single" w:sz="4" w:space="0" w:color="auto"/>
              <w:right w:val="single" w:sz="4" w:space="0" w:color="auto"/>
            </w:tcBorders>
            <w:shd w:val="clear" w:color="auto" w:fill="auto"/>
          </w:tcPr>
          <w:p w14:paraId="202FA4C4" w14:textId="69DD6282" w:rsidR="00AB2B30" w:rsidRPr="009B053A" w:rsidRDefault="006A7121">
            <w:pPr>
              <w:pStyle w:val="TAL"/>
              <w:jc w:val="center"/>
            </w:pPr>
            <w:r w:rsidRPr="009B053A">
              <w:rPr>
                <w:rFonts w:eastAsia="MS Mincho"/>
              </w:rPr>
              <w:t>-20</w:t>
            </w:r>
            <w:r w:rsidRPr="009B053A">
              <w:rPr>
                <w:vertAlign w:val="superscript"/>
              </w:rPr>
              <w:t>2</w:t>
            </w:r>
            <w:r w:rsidR="00F174CE" w:rsidRPr="009B053A">
              <w:rPr>
                <w:vertAlign w:val="superscript"/>
              </w:rPr>
              <w:t xml:space="preserve"> </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c>
          <w:tcPr>
            <w:tcW w:w="1418" w:type="dxa"/>
            <w:tcBorders>
              <w:top w:val="nil"/>
              <w:left w:val="nil"/>
              <w:bottom w:val="single" w:sz="4" w:space="0" w:color="auto"/>
              <w:right w:val="single" w:sz="4" w:space="0" w:color="auto"/>
            </w:tcBorders>
            <w:shd w:val="clear" w:color="auto" w:fill="auto"/>
            <w:noWrap/>
          </w:tcPr>
          <w:p w14:paraId="5ED0C95E" w14:textId="77777777" w:rsidR="00AB2B30" w:rsidRPr="009B053A" w:rsidRDefault="006A7121">
            <w:pPr>
              <w:pStyle w:val="TAL"/>
              <w:jc w:val="center"/>
            </w:pPr>
            <w:r w:rsidRPr="009B053A">
              <w:rPr>
                <w:rFonts w:eastAsia="MS Mincho"/>
              </w:rPr>
              <w:t>-22</w:t>
            </w:r>
            <w:r w:rsidRPr="009B053A">
              <w:rPr>
                <w:vertAlign w:val="superscript"/>
              </w:rPr>
              <w:t>3</w:t>
            </w:r>
            <w:r w:rsidRPr="009B053A">
              <w:t>-TT</w:t>
            </w:r>
          </w:p>
        </w:tc>
        <w:tc>
          <w:tcPr>
            <w:tcW w:w="3170" w:type="dxa"/>
            <w:tcBorders>
              <w:top w:val="nil"/>
              <w:left w:val="nil"/>
              <w:bottom w:val="single" w:sz="4" w:space="0" w:color="auto"/>
              <w:right w:val="single" w:sz="4" w:space="0" w:color="auto"/>
            </w:tcBorders>
            <w:shd w:val="clear" w:color="auto" w:fill="auto"/>
            <w:noWrap/>
          </w:tcPr>
          <w:p w14:paraId="0ACA1702" w14:textId="77777777" w:rsidR="00AB2B30" w:rsidRPr="009B053A" w:rsidRDefault="006A7121">
            <w:pPr>
              <w:pStyle w:val="TAL"/>
              <w:jc w:val="center"/>
            </w:pPr>
            <w:r w:rsidRPr="009B053A">
              <w:t>-22</w:t>
            </w:r>
            <w:r w:rsidRPr="009B053A">
              <w:rPr>
                <w:vertAlign w:val="superscript"/>
              </w:rPr>
              <w:t>3</w:t>
            </w:r>
            <w:r w:rsidRPr="009B053A">
              <w:t>-10*log10(N</w:t>
            </w:r>
            <w:r w:rsidRPr="009B053A">
              <w:rPr>
                <w:vertAlign w:val="subscript"/>
              </w:rPr>
              <w:t>x</w:t>
            </w:r>
            <w:r w:rsidRPr="009B053A">
              <w:t>SCS</w:t>
            </w:r>
            <w:r w:rsidRPr="009B053A">
              <w:rPr>
                <w:vertAlign w:val="subscript"/>
              </w:rPr>
              <w:t>x</w:t>
            </w:r>
            <w:r w:rsidRPr="009B053A">
              <w:t>/N</w:t>
            </w:r>
            <w:r w:rsidRPr="009B053A">
              <w:rPr>
                <w:vertAlign w:val="subscript"/>
              </w:rPr>
              <w:t>y</w:t>
            </w:r>
            <w:r w:rsidRPr="009B053A">
              <w:t>SCS</w:t>
            </w:r>
            <w:r w:rsidRPr="009B053A">
              <w:rPr>
                <w:vertAlign w:val="subscript"/>
              </w:rPr>
              <w:t>y</w:t>
            </w:r>
            <w:r w:rsidRPr="009B053A">
              <w:t>) -TT</w:t>
            </w:r>
          </w:p>
        </w:tc>
      </w:tr>
      <w:tr w:rsidR="00AB2B30" w:rsidRPr="009B053A" w14:paraId="1440834A" w14:textId="77777777">
        <w:trPr>
          <w:trHeight w:val="255"/>
        </w:trPr>
        <w:tc>
          <w:tcPr>
            <w:tcW w:w="10400" w:type="dxa"/>
            <w:gridSpan w:val="5"/>
            <w:tcBorders>
              <w:top w:val="single" w:sz="4" w:space="0" w:color="auto"/>
              <w:left w:val="single" w:sz="4" w:space="0" w:color="auto"/>
              <w:bottom w:val="single" w:sz="4" w:space="0" w:color="auto"/>
              <w:right w:val="single" w:sz="4" w:space="0" w:color="auto"/>
            </w:tcBorders>
            <w:shd w:val="clear" w:color="auto" w:fill="auto"/>
            <w:vAlign w:val="bottom"/>
          </w:tcPr>
          <w:p w14:paraId="32E77AE1" w14:textId="77777777" w:rsidR="00AB2B30" w:rsidRPr="009B053A" w:rsidRDefault="006A7121">
            <w:pPr>
              <w:pStyle w:val="TAN"/>
              <w:rPr>
                <w:rFonts w:eastAsia="MS Mincho"/>
              </w:rPr>
            </w:pPr>
            <w:r w:rsidRPr="009B053A">
              <w:rPr>
                <w:rFonts w:eastAsia="MS Mincho"/>
              </w:rPr>
              <w:t>NOTE 1:</w:t>
            </w:r>
            <w:r w:rsidRPr="009B053A">
              <w:rPr>
                <w:rFonts w:eastAsia="MS Mincho"/>
              </w:rPr>
              <w:tab/>
            </w:r>
            <w:r w:rsidRPr="009B053A">
              <w:t>N</w:t>
            </w:r>
            <w:r w:rsidRPr="009B053A">
              <w:rPr>
                <w:vertAlign w:val="subscript"/>
              </w:rPr>
              <w:t>x</w:t>
            </w:r>
            <w:r w:rsidRPr="009B053A">
              <w:t>, SCS</w:t>
            </w:r>
            <w:r w:rsidRPr="009B053A">
              <w:rPr>
                <w:vertAlign w:val="subscript"/>
              </w:rPr>
              <w:t xml:space="preserve">x </w:t>
            </w:r>
            <w:r w:rsidRPr="009B053A">
              <w:t>is the number of RB's and Sub carrier spacing in the largest carrier bandwidth and could be LTE or NR carrier</w:t>
            </w:r>
            <w:r w:rsidRPr="009B053A">
              <w:rPr>
                <w:rFonts w:eastAsia="MS Mincho"/>
              </w:rPr>
              <w:t>.</w:t>
            </w:r>
          </w:p>
          <w:p w14:paraId="7561E898"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Reference measurement channel refers to Clauses A.3.2.3 or A.3.3.3 in TS 38.521-1 [8] for 64-QAM NR Carrier, and to Tables </w:t>
            </w:r>
            <w:r w:rsidRPr="009B053A">
              <w:rPr>
                <w:rFonts w:cs="v5.0.0"/>
              </w:rPr>
              <w:t>A.3.2-3, A.3.2-4 for 64QAM in TS 3</w:t>
            </w:r>
            <w:r w:rsidRPr="009B053A">
              <w:rPr>
                <w:rFonts w:eastAsia="MS Mincho"/>
              </w:rPr>
              <w:t>6.521-1 [10] for E-UTRA Carrier.</w:t>
            </w:r>
          </w:p>
          <w:p w14:paraId="48250DC6" w14:textId="77777777" w:rsidR="00AB2B30" w:rsidRPr="009B053A" w:rsidRDefault="006A7121">
            <w:pPr>
              <w:pStyle w:val="TAN"/>
              <w:rPr>
                <w:rFonts w:eastAsia="MS Mincho"/>
              </w:rPr>
            </w:pPr>
            <w:r w:rsidRPr="009B053A">
              <w:rPr>
                <w:rFonts w:eastAsia="MS Mincho"/>
              </w:rPr>
              <w:t xml:space="preserve">NOTE </w:t>
            </w:r>
            <w:r w:rsidRPr="009B053A">
              <w:t>3</w:t>
            </w:r>
            <w:r w:rsidRPr="009B053A">
              <w:rPr>
                <w:rFonts w:eastAsia="MS Mincho"/>
              </w:rPr>
              <w:t>:</w:t>
            </w:r>
            <w:r w:rsidRPr="009B053A">
              <w:rPr>
                <w:rFonts w:eastAsia="MS Mincho"/>
              </w:rPr>
              <w:tab/>
              <w:t>Reference measurement channel refers to Clauses A.3.2.4 or A.3.3.4 in TS 38.521-1 [8] for 256QAM NR Carrier, and Tables</w:t>
            </w:r>
            <w:r w:rsidRPr="009B053A">
              <w:rPr>
                <w:rFonts w:cs="v5.0.0"/>
              </w:rPr>
              <w:t xml:space="preserve"> A.3.2-5, A.3.2-6</w:t>
            </w:r>
            <w:r w:rsidRPr="009B053A">
              <w:rPr>
                <w:rFonts w:eastAsia="MS Mincho"/>
              </w:rPr>
              <w:t xml:space="preserve"> in TS 36.521-1 [10] for 256QAM E-UTRA Carrier.</w:t>
            </w:r>
          </w:p>
          <w:p w14:paraId="508E36D3" w14:textId="77777777" w:rsidR="00AB2B30" w:rsidRPr="009B053A" w:rsidRDefault="006A7121">
            <w:pPr>
              <w:pStyle w:val="TAN"/>
            </w:pPr>
            <w:r w:rsidRPr="009B053A">
              <w:t>NOTE 4:</w:t>
            </w:r>
            <w:r w:rsidRPr="009B053A">
              <w:tab/>
              <w:t>N</w:t>
            </w:r>
            <w:r w:rsidRPr="009B053A">
              <w:rPr>
                <w:vertAlign w:val="subscript"/>
              </w:rPr>
              <w:t xml:space="preserve">y, </w:t>
            </w:r>
            <w:r w:rsidRPr="009B053A">
              <w:t>SCS</w:t>
            </w:r>
            <w:r w:rsidRPr="009B053A">
              <w:rPr>
                <w:vertAlign w:val="subscript"/>
              </w:rPr>
              <w:t>y</w:t>
            </w:r>
            <w:r w:rsidRPr="009B053A">
              <w:t xml:space="preserve"> is the number of RB's in any other carrier</w:t>
            </w:r>
          </w:p>
          <w:p w14:paraId="7ADA2AF2" w14:textId="77777777" w:rsidR="00AB2B30" w:rsidRPr="009B053A" w:rsidRDefault="006A7121">
            <w:pPr>
              <w:pStyle w:val="TAN"/>
            </w:pPr>
            <w:r w:rsidRPr="009B053A">
              <w:t>NOTE 5:</w:t>
            </w:r>
            <w:r w:rsidRPr="009B053A">
              <w:tab/>
              <w:t>For NR carrier, the transmitter shall be set to 4dB below PCMAX_L at the minimum uplink configuration specified in Table 7.3.2-3 in TS 38.101-1 [2] with PCMAX_L as defined in clause 6.2B.4.</w:t>
            </w:r>
          </w:p>
          <w:p w14:paraId="1EAE6E24" w14:textId="2ADD217A" w:rsidR="00AB2B30" w:rsidRPr="009B053A" w:rsidRDefault="006A7121">
            <w:pPr>
              <w:pStyle w:val="TAN"/>
              <w:rPr>
                <w:rFonts w:eastAsia="MS Mincho"/>
              </w:rPr>
            </w:pPr>
            <w:r w:rsidRPr="009B053A">
              <w:rPr>
                <w:rFonts w:eastAsia="MS Mincho"/>
              </w:rPr>
              <w:t>NOTE 6:</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w:t>
            </w:r>
            <w:r w:rsidRPr="009B053A">
              <w:rPr>
                <w:rFonts w:eastAsia="MS Mincho"/>
              </w:rPr>
              <w:t xml:space="preserve"> at the minimum uplink configuration specified in Table 7.3.1-2 in TS 38.101-3 [4] with </w:t>
            </w:r>
            <w:r w:rsidRPr="009B053A">
              <w:t>P</w:t>
            </w:r>
            <w:r w:rsidRPr="009B053A">
              <w:rPr>
                <w:vertAlign w:val="subscript"/>
              </w:rPr>
              <w:t>CMAX_L</w:t>
            </w:r>
            <w:r w:rsidRPr="009B053A">
              <w:rPr>
                <w:rFonts w:eastAsia="MS Mincho"/>
              </w:rPr>
              <w:t xml:space="preserve"> as defined in clause 6.2B.4 for single carrier.</w:t>
            </w:r>
          </w:p>
          <w:p w14:paraId="24C42808" w14:textId="77777777" w:rsidR="00AB2B30" w:rsidRPr="009B053A" w:rsidRDefault="006A7121">
            <w:pPr>
              <w:pStyle w:val="TAN"/>
            </w:pPr>
            <w:r w:rsidRPr="009B053A">
              <w:rPr>
                <w:rFonts w:eastAsia="MS Mincho" w:cs="Arial"/>
                <w:szCs w:val="18"/>
              </w:rPr>
              <w:t>NOTE 7:</w:t>
            </w:r>
            <w:r w:rsidRPr="009B053A">
              <w:rPr>
                <w:rFonts w:eastAsia="MS Mincho" w:cs="Arial"/>
                <w:szCs w:val="18"/>
              </w:rPr>
              <w:tab/>
            </w:r>
            <w:r w:rsidRPr="009B053A">
              <w:t>TT for each frequency is specified in Table 7.4B.1.5-2</w:t>
            </w:r>
          </w:p>
        </w:tc>
      </w:tr>
    </w:tbl>
    <w:p w14:paraId="09F97332" w14:textId="77777777" w:rsidR="00AB2B30" w:rsidRPr="009B053A" w:rsidRDefault="00AB2B30"/>
    <w:p w14:paraId="41C4F950" w14:textId="77777777" w:rsidR="00AB2B30" w:rsidRPr="009B053A" w:rsidRDefault="006A7121">
      <w:pPr>
        <w:pStyle w:val="TH"/>
      </w:pPr>
      <w:r w:rsidRPr="009B053A">
        <w:t>Table 7.4B.1.5-2: Test Tolerance (</w:t>
      </w:r>
      <w:r w:rsidRPr="009B053A">
        <w:rPr>
          <w:rFonts w:eastAsia="Osaka"/>
        </w:rPr>
        <w:t>Maximum input level</w:t>
      </w:r>
      <w:r w:rsidRPr="009B053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768"/>
        <w:gridCol w:w="2768"/>
      </w:tblGrid>
      <w:tr w:rsidR="00AB2B30" w:rsidRPr="009B053A" w14:paraId="3E2108A1" w14:textId="77777777">
        <w:trPr>
          <w:trHeight w:val="240"/>
          <w:jc w:val="center"/>
        </w:trPr>
        <w:tc>
          <w:tcPr>
            <w:tcW w:w="2768" w:type="dxa"/>
            <w:tcBorders>
              <w:top w:val="single" w:sz="4" w:space="0" w:color="auto"/>
              <w:left w:val="single" w:sz="4" w:space="0" w:color="auto"/>
              <w:bottom w:val="single" w:sz="4" w:space="0" w:color="auto"/>
              <w:right w:val="single" w:sz="4" w:space="0" w:color="auto"/>
            </w:tcBorders>
            <w:vAlign w:val="center"/>
          </w:tcPr>
          <w:p w14:paraId="3C9D5C16" w14:textId="77777777" w:rsidR="00AB2B30" w:rsidRPr="009B053A" w:rsidRDefault="006A7121">
            <w:pPr>
              <w:pStyle w:val="TAH"/>
            </w:pPr>
            <w:r w:rsidRPr="009B053A">
              <w:t>f ≤ 3.0GHz</w:t>
            </w:r>
          </w:p>
        </w:tc>
        <w:tc>
          <w:tcPr>
            <w:tcW w:w="2768" w:type="dxa"/>
            <w:tcBorders>
              <w:top w:val="single" w:sz="4" w:space="0" w:color="auto"/>
              <w:left w:val="single" w:sz="4" w:space="0" w:color="auto"/>
              <w:bottom w:val="single" w:sz="4" w:space="0" w:color="auto"/>
              <w:right w:val="single" w:sz="4" w:space="0" w:color="auto"/>
            </w:tcBorders>
            <w:vAlign w:val="center"/>
          </w:tcPr>
          <w:p w14:paraId="7BE292A7" w14:textId="77777777" w:rsidR="00AB2B30" w:rsidRPr="009B053A" w:rsidRDefault="006A7121">
            <w:pPr>
              <w:pStyle w:val="TAH"/>
            </w:pPr>
            <w:r w:rsidRPr="009B053A">
              <w:t>3.0GHz &lt; f ≤6.0GHz</w:t>
            </w:r>
          </w:p>
        </w:tc>
      </w:tr>
      <w:tr w:rsidR="00AB2B30" w:rsidRPr="009B053A" w14:paraId="4149BB8B" w14:textId="77777777">
        <w:trPr>
          <w:trHeight w:val="275"/>
          <w:jc w:val="center"/>
        </w:trPr>
        <w:tc>
          <w:tcPr>
            <w:tcW w:w="2768" w:type="dxa"/>
            <w:tcBorders>
              <w:top w:val="single" w:sz="4" w:space="0" w:color="auto"/>
              <w:left w:val="single" w:sz="4" w:space="0" w:color="auto"/>
              <w:bottom w:val="single" w:sz="4" w:space="0" w:color="auto"/>
              <w:right w:val="single" w:sz="4" w:space="0" w:color="auto"/>
            </w:tcBorders>
            <w:vAlign w:val="center"/>
          </w:tcPr>
          <w:p w14:paraId="1454DAFD" w14:textId="77777777" w:rsidR="00AB2B30" w:rsidRPr="009B053A" w:rsidRDefault="006A7121">
            <w:pPr>
              <w:pStyle w:val="TAC"/>
            </w:pPr>
            <w:r w:rsidRPr="009B053A">
              <w:t>0.7 dB</w:t>
            </w:r>
          </w:p>
        </w:tc>
        <w:tc>
          <w:tcPr>
            <w:tcW w:w="2768" w:type="dxa"/>
            <w:tcBorders>
              <w:top w:val="single" w:sz="4" w:space="0" w:color="auto"/>
              <w:left w:val="single" w:sz="4" w:space="0" w:color="auto"/>
              <w:bottom w:val="single" w:sz="4" w:space="0" w:color="auto"/>
              <w:right w:val="single" w:sz="4" w:space="0" w:color="auto"/>
            </w:tcBorders>
            <w:vAlign w:val="center"/>
          </w:tcPr>
          <w:p w14:paraId="1661CEDD" w14:textId="77777777" w:rsidR="00AB2B30" w:rsidRPr="009B053A" w:rsidRDefault="006A7121">
            <w:pPr>
              <w:pStyle w:val="TAC"/>
            </w:pPr>
            <w:r w:rsidRPr="009B053A">
              <w:t>1.0 dB</w:t>
            </w:r>
          </w:p>
        </w:tc>
      </w:tr>
    </w:tbl>
    <w:p w14:paraId="44AC935F" w14:textId="77777777" w:rsidR="00AB2B30" w:rsidRPr="009B053A" w:rsidRDefault="00AB2B30"/>
    <w:p w14:paraId="2B9E6F1E" w14:textId="77777777" w:rsidR="00AB2B30" w:rsidRPr="009B053A" w:rsidRDefault="006A7121">
      <w:pPr>
        <w:pStyle w:val="Heading3"/>
      </w:pPr>
      <w:bookmarkStart w:id="9142" w:name="_Toc27475931"/>
      <w:bookmarkStart w:id="9143" w:name="_Toc29495417"/>
      <w:bookmarkStart w:id="9144" w:name="_Toc36116465"/>
      <w:bookmarkStart w:id="9145" w:name="_Toc36118514"/>
      <w:bookmarkStart w:id="9146" w:name="_Toc36560629"/>
      <w:bookmarkStart w:id="9147" w:name="_Toc43977161"/>
      <w:bookmarkStart w:id="9148" w:name="_Toc52213741"/>
      <w:bookmarkStart w:id="9149" w:name="_Toc60743206"/>
      <w:bookmarkStart w:id="9150" w:name="_Toc68206385"/>
      <w:bookmarkStart w:id="9151" w:name="_Toc75972183"/>
      <w:bookmarkStart w:id="9152" w:name="_Toc85051625"/>
      <w:bookmarkStart w:id="9153" w:name="_Toc90493647"/>
      <w:bookmarkStart w:id="9154" w:name="_Toc90494287"/>
      <w:bookmarkStart w:id="9155" w:name="_Toc100094329"/>
      <w:bookmarkStart w:id="9156" w:name="_Toc106873020"/>
      <w:bookmarkStart w:id="9157" w:name="_Toc133250089"/>
      <w:r w:rsidRPr="009B053A">
        <w:t>7.4B.2</w:t>
      </w:r>
      <w:r w:rsidRPr="009B053A">
        <w:tab/>
        <w:t>Maximum Input Level for Intra-Band Non-Contiguous EN-DC (2 CCs)</w:t>
      </w:r>
      <w:bookmarkEnd w:id="9142"/>
      <w:bookmarkEnd w:id="9143"/>
      <w:bookmarkEnd w:id="9144"/>
      <w:bookmarkEnd w:id="9145"/>
      <w:bookmarkEnd w:id="9146"/>
      <w:bookmarkEnd w:id="9147"/>
      <w:bookmarkEnd w:id="9148"/>
      <w:bookmarkEnd w:id="9149"/>
      <w:bookmarkEnd w:id="9150"/>
      <w:bookmarkEnd w:id="9151"/>
      <w:bookmarkEnd w:id="9152"/>
      <w:bookmarkEnd w:id="9153"/>
      <w:bookmarkEnd w:id="9154"/>
      <w:bookmarkEnd w:id="9155"/>
      <w:bookmarkEnd w:id="9156"/>
      <w:bookmarkEnd w:id="9157"/>
    </w:p>
    <w:p w14:paraId="78198FF0" w14:textId="77777777" w:rsidR="00AB2B30" w:rsidRPr="009B053A" w:rsidRDefault="006A7121">
      <w:pPr>
        <w:pStyle w:val="H6"/>
      </w:pPr>
      <w:bookmarkStart w:id="9158" w:name="_Toc27475932"/>
      <w:r w:rsidRPr="009B053A">
        <w:t>7.4B.2.1</w:t>
      </w:r>
      <w:r w:rsidRPr="009B053A">
        <w:tab/>
        <w:t>Test purpose</w:t>
      </w:r>
      <w:bookmarkEnd w:id="9158"/>
    </w:p>
    <w:p w14:paraId="07B3D351" w14:textId="77777777" w:rsidR="00AB2B30" w:rsidRPr="009B053A" w:rsidRDefault="006A7121">
      <w:r w:rsidRPr="009B053A">
        <w:t>Maximum input level for intra-band non-contiguous EN-DC tests the UE's ability to receive data with a given average throughput for a specified reference measurement channel, under conditions of high signal level, ideal propagation and no added noise.</w:t>
      </w:r>
    </w:p>
    <w:p w14:paraId="18BE77E9" w14:textId="77777777" w:rsidR="00AB2B30" w:rsidRPr="009B053A" w:rsidRDefault="006A7121">
      <w:r w:rsidRPr="009B053A">
        <w:t xml:space="preserve">A UE unable to meet the throughput requirement under these conditions will decrease the coverage area near to an e-NodeB or a gNB. </w:t>
      </w:r>
    </w:p>
    <w:p w14:paraId="5E0AE2EF" w14:textId="77777777" w:rsidR="00AB2B30" w:rsidRPr="009B053A" w:rsidRDefault="006A7121">
      <w:pPr>
        <w:pStyle w:val="H6"/>
      </w:pPr>
      <w:bookmarkStart w:id="9159" w:name="_Toc27475933"/>
      <w:r w:rsidRPr="009B053A">
        <w:lastRenderedPageBreak/>
        <w:t>7.4B.2.2</w:t>
      </w:r>
      <w:r w:rsidRPr="009B053A">
        <w:tab/>
        <w:t>Test applicability</w:t>
      </w:r>
      <w:bookmarkEnd w:id="9159"/>
    </w:p>
    <w:p w14:paraId="62B0DAFD" w14:textId="3A33A277" w:rsidR="00AB2B30" w:rsidRPr="009B053A" w:rsidRDefault="006A7121">
      <w:r w:rsidRPr="009B053A">
        <w:t>This test applies to all types of E-UTRA UE release 15 and forward, supporting intra-band non-contiguous EN-DC</w:t>
      </w:r>
      <w:r w:rsidR="0021353D" w:rsidRPr="009B053A">
        <w:t xml:space="preserve"> in FR1 with 2 DL CCs</w:t>
      </w:r>
      <w:r w:rsidRPr="009B053A">
        <w:t>.</w:t>
      </w:r>
    </w:p>
    <w:p w14:paraId="35CE18E4" w14:textId="77777777" w:rsidR="00AB2B30" w:rsidRPr="009B053A" w:rsidRDefault="006A7121">
      <w:pPr>
        <w:pStyle w:val="H6"/>
      </w:pPr>
      <w:bookmarkStart w:id="9160" w:name="_Toc27475934"/>
      <w:r w:rsidRPr="009B053A">
        <w:t>7.4B.2.3</w:t>
      </w:r>
      <w:r w:rsidRPr="009B053A">
        <w:tab/>
        <w:t>Minimum conformance requirements</w:t>
      </w:r>
      <w:bookmarkEnd w:id="9160"/>
    </w:p>
    <w:p w14:paraId="3E9DBBC5" w14:textId="77777777" w:rsidR="00AB2B30" w:rsidRPr="009B053A" w:rsidRDefault="006A7121">
      <w:r w:rsidRPr="009B053A">
        <w:t>Refer to Clause 7.4B.0.2 for the intra-band non-contiguous EN-DC maximum input level requirement.</w:t>
      </w:r>
    </w:p>
    <w:p w14:paraId="44393F58" w14:textId="77777777" w:rsidR="00AB2B30" w:rsidRPr="009B053A" w:rsidRDefault="006A7121">
      <w:r w:rsidRPr="009B053A">
        <w:t>The normative reference for this requirement is TS 38.101-3 [4] clause 7.4B.2, and TS 38.101-1 [2] clause 7.4, and TS 38.101-2 [3] clauses 7.4 and 7.4A</w:t>
      </w:r>
    </w:p>
    <w:p w14:paraId="633FF772" w14:textId="77777777" w:rsidR="00AB2B30" w:rsidRPr="009B053A" w:rsidRDefault="006A7121">
      <w:r w:rsidRPr="009B053A">
        <w:t>No exception requirements for E-UTRA CG and NR CG, LTE agnostic approach applies.</w:t>
      </w:r>
    </w:p>
    <w:p w14:paraId="2804C082" w14:textId="77777777" w:rsidR="00AB2B30" w:rsidRPr="009B053A" w:rsidRDefault="006A7121">
      <w:pPr>
        <w:pStyle w:val="H6"/>
      </w:pPr>
      <w:bookmarkStart w:id="9161" w:name="_Toc27475935"/>
      <w:r w:rsidRPr="009B053A">
        <w:t>7.4B.2.4</w:t>
      </w:r>
      <w:r w:rsidRPr="009B053A">
        <w:tab/>
        <w:t>Test Description</w:t>
      </w:r>
      <w:bookmarkEnd w:id="9161"/>
    </w:p>
    <w:p w14:paraId="595A0AE0" w14:textId="77777777" w:rsidR="00AB2B30" w:rsidRPr="009B053A" w:rsidRDefault="006A7121">
      <w:r w:rsidRPr="009B053A">
        <w:t>Same test description as in clause 7.4.4 in TS 38.521-1 [8] for the NR carrier with the following exceptions in the initial test configuration.</w:t>
      </w:r>
    </w:p>
    <w:p w14:paraId="6E60106F" w14:textId="558AC8B7" w:rsidR="00AB2B30" w:rsidRPr="009B053A" w:rsidRDefault="006A7121">
      <w:pPr>
        <w:pStyle w:val="B10"/>
      </w:pPr>
      <w:r w:rsidRPr="009B053A">
        <w:t>-</w:t>
      </w:r>
      <w:r w:rsidRPr="009B053A">
        <w:tab/>
        <w:t>The initial test configurations consist of environmental conditions, test frequencies and channel bandwidths based on EN-DC operating bands specified in clause 5.</w:t>
      </w:r>
      <w:r w:rsidR="00E1251C" w:rsidRPr="009B053A">
        <w:t>5</w:t>
      </w:r>
      <w:r w:rsidRPr="009B053A">
        <w:t>B.3, all of these configurations shall be tested with applicable test parameters for each intra-band non-contiguous EN-DC configuration specified in clause 5.3B.1.3, and are shown in table 7.4B.2.4.1-1.</w:t>
      </w:r>
    </w:p>
    <w:p w14:paraId="76636317" w14:textId="77777777" w:rsidR="00AB2B30" w:rsidRPr="009B053A" w:rsidRDefault="006A7121">
      <w:pPr>
        <w:pStyle w:val="TH"/>
      </w:pPr>
      <w:r w:rsidRPr="009B053A">
        <w:t>Table 7.4B.2.4.1-1: Test configuration table</w:t>
      </w:r>
    </w:p>
    <w:tbl>
      <w:tblPr>
        <w:tblW w:w="89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992"/>
        <w:gridCol w:w="850"/>
        <w:gridCol w:w="918"/>
        <w:gridCol w:w="719"/>
        <w:gridCol w:w="549"/>
        <w:gridCol w:w="627"/>
        <w:gridCol w:w="1223"/>
        <w:gridCol w:w="1134"/>
        <w:gridCol w:w="1269"/>
        <w:gridCol w:w="7"/>
      </w:tblGrid>
      <w:tr w:rsidR="00AB2B30" w:rsidRPr="009B053A" w14:paraId="0E89CE58" w14:textId="77777777">
        <w:trPr>
          <w:gridAfter w:val="1"/>
          <w:wAfter w:w="7" w:type="dxa"/>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5DDD516E" w14:textId="77777777" w:rsidR="00AB2B30" w:rsidRPr="009B053A" w:rsidRDefault="006A7121">
            <w:pPr>
              <w:pStyle w:val="TAL"/>
            </w:pPr>
            <w:r w:rsidRPr="009B053A">
              <w:t>Initial Conditions</w:t>
            </w:r>
          </w:p>
        </w:tc>
      </w:tr>
      <w:tr w:rsidR="00AB2B30" w:rsidRPr="009B053A" w14:paraId="610E61E2" w14:textId="77777777">
        <w:trPr>
          <w:gridAfter w:val="1"/>
          <w:wAfter w:w="7"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57BDB03A" w14:textId="77777777" w:rsidR="00AB2B30" w:rsidRPr="009B053A" w:rsidRDefault="006A7121">
            <w:pPr>
              <w:pStyle w:val="TAL"/>
            </w:pPr>
            <w:r w:rsidRPr="009B053A">
              <w:t>Test Environment</w:t>
            </w:r>
          </w:p>
          <w:p w14:paraId="231E8BFF" w14:textId="77777777" w:rsidR="00AB2B30" w:rsidRPr="009B053A" w:rsidRDefault="006A7121">
            <w:pPr>
              <w:pStyle w:val="TAL"/>
              <w:rPr>
                <w:bCs/>
              </w:rPr>
            </w:pPr>
            <w:r w:rsidRPr="009B053A">
              <w:t>as specified in TS 38.508-1 [6] clause 4.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5ED70D4" w14:textId="77777777" w:rsidR="00AB2B30" w:rsidRPr="009B053A" w:rsidRDefault="006A7121">
            <w:pPr>
              <w:pStyle w:val="TAL"/>
            </w:pPr>
            <w:r w:rsidRPr="009B053A">
              <w:t>Normal</w:t>
            </w:r>
          </w:p>
        </w:tc>
      </w:tr>
      <w:tr w:rsidR="00AB2B30" w:rsidRPr="009B053A" w14:paraId="03355C17" w14:textId="77777777">
        <w:trPr>
          <w:gridAfter w:val="1"/>
          <w:wAfter w:w="7"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FCE1861" w14:textId="77777777" w:rsidR="00AB2B30" w:rsidRPr="009B053A" w:rsidRDefault="006A7121">
            <w:pPr>
              <w:pStyle w:val="TAL"/>
            </w:pPr>
            <w:r w:rsidRPr="009B053A">
              <w:t>Test Frequencies</w:t>
            </w:r>
          </w:p>
          <w:p w14:paraId="208A360E" w14:textId="77777777" w:rsidR="00AB2B30" w:rsidRPr="009B053A" w:rsidRDefault="006A7121">
            <w:pPr>
              <w:pStyle w:val="TAL"/>
            </w:pPr>
            <w:r w:rsidRPr="009B053A">
              <w:t>as specified in TS 38.508-1 [6] clause 4.3.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71487174" w14:textId="77777777" w:rsidR="00AB2B30" w:rsidRPr="009B053A" w:rsidRDefault="006A7121">
            <w:pPr>
              <w:pStyle w:val="TAL"/>
            </w:pPr>
            <w:r w:rsidRPr="009B053A">
              <w:t>MaxWGap for intra-band non-contiguous EN-DC</w:t>
            </w:r>
          </w:p>
        </w:tc>
      </w:tr>
      <w:tr w:rsidR="00AB2B30" w:rsidRPr="009B053A" w14:paraId="17AD8EFF" w14:textId="77777777">
        <w:trPr>
          <w:gridAfter w:val="1"/>
          <w:wAfter w:w="7"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311A9607" w14:textId="77777777" w:rsidR="00AB2B30" w:rsidRPr="009B053A" w:rsidRDefault="006A7121">
            <w:pPr>
              <w:pStyle w:val="TAL"/>
            </w:pPr>
            <w:r w:rsidRPr="009B053A">
              <w:t>Test EN-DC bandwidth combination as specified in Table 5.3B.1.3-1 across bandwidth combination sets supported by the UE</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63FA62CF" w14:textId="77777777" w:rsidR="00AB2B30" w:rsidRPr="009B053A" w:rsidRDefault="006A7121">
            <w:pPr>
              <w:pStyle w:val="TAL"/>
              <w:rPr>
                <w:vertAlign w:val="subscript"/>
              </w:rPr>
            </w:pPr>
            <w:r w:rsidRPr="009B053A">
              <w:t>Lowest, Mid, Highest of Channel BW for NR CC</w:t>
            </w:r>
          </w:p>
        </w:tc>
      </w:tr>
      <w:tr w:rsidR="00AB2B30" w:rsidRPr="009B053A" w14:paraId="54B6345B" w14:textId="77777777">
        <w:trPr>
          <w:gridAfter w:val="1"/>
          <w:wAfter w:w="7" w:type="dxa"/>
          <w:jc w:val="center"/>
        </w:trPr>
        <w:tc>
          <w:tcPr>
            <w:tcW w:w="4664" w:type="dxa"/>
            <w:gridSpan w:val="6"/>
            <w:tcBorders>
              <w:top w:val="single" w:sz="4" w:space="0" w:color="auto"/>
              <w:left w:val="single" w:sz="4" w:space="0" w:color="auto"/>
              <w:bottom w:val="single" w:sz="4" w:space="0" w:color="auto"/>
              <w:right w:val="single" w:sz="4" w:space="0" w:color="auto"/>
            </w:tcBorders>
            <w:hideMark/>
          </w:tcPr>
          <w:p w14:paraId="78538069" w14:textId="77777777" w:rsidR="00AB2B30" w:rsidRPr="009B053A" w:rsidRDefault="006A7121">
            <w:pPr>
              <w:pStyle w:val="TAL"/>
              <w:rPr>
                <w:bCs/>
              </w:rPr>
            </w:pPr>
            <w:r w:rsidRPr="009B053A">
              <w:t>Test SCS for the NR cell as specified in TS 38.521-1 [8] Table 5.3.5-1</w:t>
            </w:r>
          </w:p>
        </w:tc>
        <w:tc>
          <w:tcPr>
            <w:tcW w:w="4253" w:type="dxa"/>
            <w:gridSpan w:val="4"/>
            <w:tcBorders>
              <w:top w:val="single" w:sz="4" w:space="0" w:color="auto"/>
              <w:left w:val="single" w:sz="4" w:space="0" w:color="auto"/>
              <w:bottom w:val="single" w:sz="4" w:space="0" w:color="auto"/>
              <w:right w:val="single" w:sz="4" w:space="0" w:color="auto"/>
            </w:tcBorders>
            <w:vAlign w:val="center"/>
          </w:tcPr>
          <w:p w14:paraId="367229B1" w14:textId="77777777" w:rsidR="00AB2B30" w:rsidRPr="009B053A" w:rsidRDefault="006A7121">
            <w:pPr>
              <w:pStyle w:val="TAL"/>
            </w:pPr>
            <w:r w:rsidRPr="009B053A">
              <w:t>Lowest</w:t>
            </w:r>
          </w:p>
        </w:tc>
      </w:tr>
      <w:tr w:rsidR="00AB2B30" w:rsidRPr="009B053A" w14:paraId="363BC2A2" w14:textId="77777777">
        <w:trPr>
          <w:gridAfter w:val="1"/>
          <w:wAfter w:w="7" w:type="dxa"/>
          <w:jc w:val="center"/>
        </w:trPr>
        <w:tc>
          <w:tcPr>
            <w:tcW w:w="8917" w:type="dxa"/>
            <w:gridSpan w:val="10"/>
            <w:tcBorders>
              <w:top w:val="single" w:sz="4" w:space="0" w:color="auto"/>
              <w:left w:val="single" w:sz="4" w:space="0" w:color="auto"/>
              <w:bottom w:val="single" w:sz="4" w:space="0" w:color="auto"/>
              <w:right w:val="single" w:sz="4" w:space="0" w:color="auto"/>
            </w:tcBorders>
            <w:hideMark/>
          </w:tcPr>
          <w:p w14:paraId="6D0364B7" w14:textId="77777777" w:rsidR="00AB2B30" w:rsidRPr="009B053A" w:rsidRDefault="006A7121">
            <w:pPr>
              <w:pStyle w:val="TAL"/>
            </w:pPr>
            <w:r w:rsidRPr="009B053A">
              <w:t>Test Parameters for EN-DC Configuration</w:t>
            </w:r>
          </w:p>
        </w:tc>
      </w:tr>
      <w:tr w:rsidR="00AB2B30" w:rsidRPr="009B053A" w14:paraId="5C24462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4115" w:type="dxa"/>
            <w:gridSpan w:val="5"/>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687F6" w14:textId="77777777" w:rsidR="00AB2B30" w:rsidRPr="009B053A" w:rsidRDefault="006A7121">
            <w:pPr>
              <w:pStyle w:val="TAL"/>
            </w:pPr>
            <w:r w:rsidRPr="009B053A">
              <w:t>Downlink Configuration</w:t>
            </w:r>
          </w:p>
        </w:tc>
        <w:tc>
          <w:tcPr>
            <w:tcW w:w="4809" w:type="dxa"/>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AAA4D" w14:textId="77777777" w:rsidR="00AB2B30" w:rsidRPr="009B053A" w:rsidRDefault="006A7121">
            <w:pPr>
              <w:pStyle w:val="TAL"/>
            </w:pPr>
            <w:r w:rsidRPr="009B053A">
              <w:t>Uplink Configuration</w:t>
            </w:r>
          </w:p>
        </w:tc>
      </w:tr>
      <w:tr w:rsidR="00AB2B30" w:rsidRPr="009B053A" w14:paraId="60BB02CF"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5365D" w14:textId="77777777" w:rsidR="00AB2B30" w:rsidRPr="009B053A" w:rsidRDefault="006A7121">
            <w:pPr>
              <w:pStyle w:val="TAC"/>
            </w:pPr>
            <w:r w:rsidRPr="009B053A">
              <w:t>Test ID</w:t>
            </w:r>
          </w:p>
        </w:tc>
        <w:tc>
          <w:tcPr>
            <w:tcW w:w="992" w:type="dxa"/>
            <w:tcBorders>
              <w:top w:val="single" w:sz="4" w:space="0" w:color="auto"/>
              <w:left w:val="single" w:sz="4" w:space="0" w:color="auto"/>
              <w:bottom w:val="single" w:sz="4" w:space="0" w:color="auto"/>
              <w:right w:val="single" w:sz="4" w:space="0" w:color="auto"/>
            </w:tcBorders>
          </w:tcPr>
          <w:p w14:paraId="3B237DF4" w14:textId="77777777" w:rsidR="00AB2B30" w:rsidRPr="009B053A" w:rsidRDefault="006A7121">
            <w:pPr>
              <w:pStyle w:val="TAC"/>
            </w:pPr>
            <w:r w:rsidRPr="009B053A">
              <w:t>NR Modulation</w:t>
            </w:r>
          </w:p>
        </w:tc>
        <w:tc>
          <w:tcPr>
            <w:tcW w:w="850" w:type="dxa"/>
            <w:tcBorders>
              <w:top w:val="single" w:sz="4" w:space="0" w:color="auto"/>
              <w:left w:val="single" w:sz="4" w:space="0" w:color="auto"/>
              <w:bottom w:val="single" w:sz="4" w:space="0" w:color="auto"/>
              <w:right w:val="single" w:sz="4" w:space="0" w:color="auto"/>
            </w:tcBorders>
            <w:hideMark/>
          </w:tcPr>
          <w:p w14:paraId="5BA3D055" w14:textId="77777777" w:rsidR="00AB2B30" w:rsidRPr="009B053A" w:rsidRDefault="006A7121">
            <w:pPr>
              <w:pStyle w:val="TAC"/>
            </w:pPr>
            <w:r w:rsidRPr="009B053A">
              <w:t>NR RB allocation</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C2CCA" w14:textId="77777777" w:rsidR="00AB2B30" w:rsidRPr="009B053A" w:rsidRDefault="006A7121">
            <w:pPr>
              <w:pStyle w:val="TAC"/>
            </w:pPr>
            <w:r w:rsidRPr="009B053A">
              <w:t>E-UTRA Modulation</w:t>
            </w:r>
          </w:p>
        </w:tc>
        <w:tc>
          <w:tcPr>
            <w:tcW w:w="719" w:type="dxa"/>
            <w:tcBorders>
              <w:top w:val="single" w:sz="4" w:space="0" w:color="auto"/>
              <w:left w:val="single" w:sz="4" w:space="0" w:color="auto"/>
              <w:bottom w:val="single" w:sz="4" w:space="0" w:color="auto"/>
              <w:right w:val="single" w:sz="4" w:space="0" w:color="auto"/>
            </w:tcBorders>
            <w:hideMark/>
          </w:tcPr>
          <w:p w14:paraId="54CF080A" w14:textId="77777777" w:rsidR="00AB2B30" w:rsidRPr="009B053A" w:rsidRDefault="006A7121">
            <w:pPr>
              <w:pStyle w:val="TAC"/>
            </w:pPr>
            <w:r w:rsidRPr="009B053A">
              <w:t>E-UTRA</w:t>
            </w:r>
          </w:p>
          <w:p w14:paraId="25744C7D" w14:textId="77777777" w:rsidR="00AB2B30" w:rsidRPr="009B053A" w:rsidRDefault="006A7121">
            <w:pPr>
              <w:pStyle w:val="TAC"/>
            </w:pPr>
            <w:r w:rsidRPr="009B053A">
              <w:t>RB allocation</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71D9D" w14:textId="77777777" w:rsidR="00AB2B30" w:rsidRPr="009B053A" w:rsidRDefault="006A7121">
            <w:pPr>
              <w:pStyle w:val="TAC"/>
            </w:pPr>
            <w:r w:rsidRPr="009B053A">
              <w:t>NR Modulation</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B2817CF" w14:textId="77777777" w:rsidR="00AB2B30" w:rsidRPr="009B053A" w:rsidRDefault="006A7121">
            <w:pPr>
              <w:pStyle w:val="TAC"/>
            </w:pPr>
            <w:r w:rsidRPr="009B053A">
              <w:t>NR RB allocation</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618C5" w14:textId="77777777" w:rsidR="00AB2B30" w:rsidRPr="009B053A" w:rsidRDefault="006A7121">
            <w:pPr>
              <w:pStyle w:val="TAC"/>
            </w:pPr>
            <w:r w:rsidRPr="009B053A">
              <w:t>E-UTRA</w:t>
            </w:r>
          </w:p>
          <w:p w14:paraId="0C911CBB" w14:textId="77777777" w:rsidR="00AB2B30" w:rsidRPr="009B053A" w:rsidRDefault="006A7121">
            <w:pPr>
              <w:pStyle w:val="TAC"/>
            </w:pPr>
            <w:r w:rsidRPr="009B053A">
              <w:t>Modulation</w:t>
            </w:r>
          </w:p>
        </w:tc>
        <w:tc>
          <w:tcPr>
            <w:tcW w:w="1276" w:type="dxa"/>
            <w:gridSpan w:val="2"/>
            <w:tcBorders>
              <w:top w:val="single" w:sz="4" w:space="0" w:color="auto"/>
              <w:left w:val="single" w:sz="4" w:space="0" w:color="auto"/>
              <w:bottom w:val="single" w:sz="4" w:space="0" w:color="auto"/>
              <w:right w:val="single" w:sz="4" w:space="0" w:color="auto"/>
            </w:tcBorders>
            <w:hideMark/>
          </w:tcPr>
          <w:p w14:paraId="3607D96C" w14:textId="77777777" w:rsidR="00AB2B30" w:rsidRPr="009B053A" w:rsidRDefault="006A7121">
            <w:pPr>
              <w:pStyle w:val="TAC"/>
            </w:pPr>
            <w:r w:rsidRPr="009B053A">
              <w:t>E-UTRA</w:t>
            </w:r>
          </w:p>
          <w:p w14:paraId="662CD382" w14:textId="77777777" w:rsidR="00AB2B30" w:rsidRPr="009B053A" w:rsidRDefault="006A7121">
            <w:pPr>
              <w:pStyle w:val="TAC"/>
            </w:pPr>
            <w:r w:rsidRPr="009B053A">
              <w:t>RB allocation</w:t>
            </w:r>
          </w:p>
        </w:tc>
      </w:tr>
      <w:tr w:rsidR="00AB2B30" w:rsidRPr="009B053A" w14:paraId="2A39B326"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1679E36" w14:textId="77777777" w:rsidR="00AB2B30" w:rsidRPr="009B053A" w:rsidRDefault="006A7121">
            <w:pPr>
              <w:pStyle w:val="TAC"/>
            </w:pPr>
            <w:r w:rsidRPr="009B053A">
              <w:t>1</w:t>
            </w:r>
          </w:p>
        </w:tc>
        <w:tc>
          <w:tcPr>
            <w:tcW w:w="992" w:type="dxa"/>
            <w:tcBorders>
              <w:top w:val="single" w:sz="4" w:space="0" w:color="auto"/>
              <w:left w:val="single" w:sz="4" w:space="0" w:color="auto"/>
              <w:bottom w:val="single" w:sz="4" w:space="0" w:color="auto"/>
              <w:right w:val="single" w:sz="4" w:space="0" w:color="auto"/>
            </w:tcBorders>
            <w:vAlign w:val="center"/>
          </w:tcPr>
          <w:p w14:paraId="7F2D3D61" w14:textId="77777777" w:rsidR="00AB2B30" w:rsidRPr="009B053A" w:rsidRDefault="006A7121">
            <w:pPr>
              <w:pStyle w:val="TAC"/>
            </w:pPr>
            <w:r w:rsidRPr="009B053A">
              <w:t>CP-OFDM 64QAM</w:t>
            </w:r>
          </w:p>
        </w:tc>
        <w:tc>
          <w:tcPr>
            <w:tcW w:w="850" w:type="dxa"/>
            <w:tcBorders>
              <w:top w:val="single" w:sz="4" w:space="0" w:color="auto"/>
              <w:left w:val="single" w:sz="4" w:space="0" w:color="auto"/>
              <w:bottom w:val="single" w:sz="4" w:space="0" w:color="auto"/>
              <w:right w:val="single" w:sz="4" w:space="0" w:color="auto"/>
            </w:tcBorders>
            <w:vAlign w:val="center"/>
            <w:hideMark/>
          </w:tcPr>
          <w:p w14:paraId="0598A230" w14:textId="77777777" w:rsidR="00AB2B30" w:rsidRPr="009B053A" w:rsidRDefault="006A7121">
            <w:pPr>
              <w:pStyle w:val="TAC"/>
            </w:pPr>
            <w:r w:rsidRPr="009B053A">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B92B253" w14:textId="77777777" w:rsidR="00AB2B30" w:rsidRPr="009B053A" w:rsidRDefault="006A7121">
            <w:pPr>
              <w:pStyle w:val="TAC"/>
            </w:pPr>
            <w:r w:rsidRPr="009B053A">
              <w:t>NOTE 2</w:t>
            </w:r>
          </w:p>
        </w:tc>
        <w:tc>
          <w:tcPr>
            <w:tcW w:w="719" w:type="dxa"/>
            <w:tcBorders>
              <w:top w:val="single" w:sz="4" w:space="0" w:color="auto"/>
              <w:left w:val="single" w:sz="4" w:space="0" w:color="auto"/>
              <w:bottom w:val="single" w:sz="4" w:space="0" w:color="auto"/>
              <w:right w:val="single" w:sz="4" w:space="0" w:color="auto"/>
            </w:tcBorders>
            <w:vAlign w:val="center"/>
          </w:tcPr>
          <w:p w14:paraId="55CFFE68" w14:textId="77777777" w:rsidR="00AB2B30" w:rsidRPr="009B053A" w:rsidRDefault="006A7121">
            <w:pPr>
              <w:pStyle w:val="TAC"/>
            </w:pPr>
            <w:r w:rsidRPr="009B053A">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75FB6F9" w14:textId="77777777" w:rsidR="00AB2B30" w:rsidRPr="009B053A" w:rsidRDefault="006A7121">
            <w:pPr>
              <w:pStyle w:val="TAC"/>
            </w:pPr>
            <w:r w:rsidRPr="009B053A">
              <w:t>DFT-s-OFDM QPSK</w:t>
            </w:r>
          </w:p>
        </w:tc>
        <w:tc>
          <w:tcPr>
            <w:tcW w:w="1223" w:type="dxa"/>
            <w:tcBorders>
              <w:top w:val="single" w:sz="4" w:space="0" w:color="auto"/>
              <w:left w:val="single" w:sz="4" w:space="0" w:color="auto"/>
              <w:bottom w:val="single" w:sz="4" w:space="0" w:color="auto"/>
              <w:right w:val="single" w:sz="4" w:space="0" w:color="auto"/>
            </w:tcBorders>
            <w:vAlign w:val="center"/>
            <w:hideMark/>
          </w:tcPr>
          <w:p w14:paraId="1DFB241C" w14:textId="77777777" w:rsidR="00AB2B30" w:rsidRPr="009B053A" w:rsidRDefault="006A7121">
            <w:pPr>
              <w:pStyle w:val="TAC"/>
            </w:pPr>
            <w:r w:rsidRPr="009B053A">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A4FBBF" w14:textId="77777777" w:rsidR="00AB2B30" w:rsidRPr="009B053A" w:rsidRDefault="006A7121">
            <w:pPr>
              <w:pStyle w:val="TAC"/>
            </w:pPr>
            <w:r w:rsidRPr="009B053A">
              <w:t xml:space="preserve">NOTE 2 </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425AA35B" w14:textId="77777777" w:rsidR="00AB2B30" w:rsidRPr="009B053A" w:rsidRDefault="006A7121">
            <w:pPr>
              <w:pStyle w:val="TAC"/>
            </w:pPr>
            <w:r w:rsidRPr="009B053A">
              <w:t>NOTE 2</w:t>
            </w:r>
          </w:p>
        </w:tc>
      </w:tr>
      <w:tr w:rsidR="00AB2B30" w:rsidRPr="009B053A" w14:paraId="3B99FB8E"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6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29A9186" w14:textId="77777777" w:rsidR="00AB2B30" w:rsidRPr="009B053A" w:rsidRDefault="006A7121">
            <w:pPr>
              <w:pStyle w:val="TAC"/>
            </w:pPr>
            <w:r w:rsidRPr="009B053A">
              <w:t>2</w:t>
            </w:r>
          </w:p>
        </w:tc>
        <w:tc>
          <w:tcPr>
            <w:tcW w:w="992" w:type="dxa"/>
            <w:tcBorders>
              <w:top w:val="single" w:sz="4" w:space="0" w:color="auto"/>
              <w:left w:val="single" w:sz="4" w:space="0" w:color="auto"/>
              <w:bottom w:val="single" w:sz="4" w:space="0" w:color="auto"/>
              <w:right w:val="single" w:sz="4" w:space="0" w:color="auto"/>
            </w:tcBorders>
            <w:vAlign w:val="center"/>
          </w:tcPr>
          <w:p w14:paraId="7ECD778D" w14:textId="77777777" w:rsidR="00AB2B30" w:rsidRPr="009B053A" w:rsidRDefault="006A7121">
            <w:pPr>
              <w:pStyle w:val="TAC"/>
            </w:pPr>
            <w:r w:rsidRPr="009B053A">
              <w:t>CP-OFDM 256QAM</w:t>
            </w:r>
          </w:p>
        </w:tc>
        <w:tc>
          <w:tcPr>
            <w:tcW w:w="850" w:type="dxa"/>
            <w:tcBorders>
              <w:top w:val="single" w:sz="4" w:space="0" w:color="auto"/>
              <w:left w:val="single" w:sz="4" w:space="0" w:color="auto"/>
              <w:bottom w:val="single" w:sz="4" w:space="0" w:color="auto"/>
              <w:right w:val="single" w:sz="4" w:space="0" w:color="auto"/>
            </w:tcBorders>
            <w:vAlign w:val="center"/>
          </w:tcPr>
          <w:p w14:paraId="2B704D12" w14:textId="77777777" w:rsidR="00AB2B30" w:rsidRPr="009B053A" w:rsidRDefault="006A7121">
            <w:pPr>
              <w:pStyle w:val="TAC"/>
            </w:pPr>
            <w:r w:rsidRPr="009B053A">
              <w:t>NOTE 1</w:t>
            </w:r>
          </w:p>
        </w:tc>
        <w:tc>
          <w:tcPr>
            <w:tcW w:w="9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E4964DD" w14:textId="77777777" w:rsidR="00AB2B30" w:rsidRPr="009B053A" w:rsidRDefault="006A7121">
            <w:pPr>
              <w:pStyle w:val="TAC"/>
            </w:pPr>
            <w:r w:rsidRPr="009B053A">
              <w:t>NOTE 2</w:t>
            </w:r>
          </w:p>
        </w:tc>
        <w:tc>
          <w:tcPr>
            <w:tcW w:w="719" w:type="dxa"/>
            <w:tcBorders>
              <w:top w:val="single" w:sz="4" w:space="0" w:color="auto"/>
              <w:left w:val="single" w:sz="4" w:space="0" w:color="auto"/>
              <w:bottom w:val="single" w:sz="4" w:space="0" w:color="auto"/>
              <w:right w:val="single" w:sz="4" w:space="0" w:color="auto"/>
            </w:tcBorders>
            <w:vAlign w:val="center"/>
          </w:tcPr>
          <w:p w14:paraId="30AF240A" w14:textId="77777777" w:rsidR="00AB2B30" w:rsidRPr="009B053A" w:rsidRDefault="006A7121">
            <w:pPr>
              <w:pStyle w:val="TAC"/>
            </w:pPr>
            <w:r w:rsidRPr="009B053A">
              <w:t>NOTE 2</w:t>
            </w:r>
          </w:p>
        </w:tc>
        <w:tc>
          <w:tcPr>
            <w:tcW w:w="117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065E7C" w14:textId="77777777" w:rsidR="00AB2B30" w:rsidRPr="009B053A" w:rsidRDefault="006A7121">
            <w:pPr>
              <w:pStyle w:val="TAC"/>
            </w:pPr>
            <w:r w:rsidRPr="009B053A">
              <w:t>DFT-s-OFDM QPSK</w:t>
            </w:r>
          </w:p>
        </w:tc>
        <w:tc>
          <w:tcPr>
            <w:tcW w:w="1223" w:type="dxa"/>
            <w:tcBorders>
              <w:top w:val="single" w:sz="4" w:space="0" w:color="auto"/>
              <w:left w:val="single" w:sz="4" w:space="0" w:color="auto"/>
              <w:bottom w:val="single" w:sz="4" w:space="0" w:color="auto"/>
              <w:right w:val="single" w:sz="4" w:space="0" w:color="auto"/>
            </w:tcBorders>
            <w:vAlign w:val="center"/>
          </w:tcPr>
          <w:p w14:paraId="7163A67E" w14:textId="77777777" w:rsidR="00AB2B30" w:rsidRPr="009B053A" w:rsidRDefault="006A7121">
            <w:pPr>
              <w:pStyle w:val="TAC"/>
            </w:pPr>
            <w:r w:rsidRPr="009B053A">
              <w:t>NOTE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F71BBF" w14:textId="77777777" w:rsidR="00AB2B30" w:rsidRPr="009B053A" w:rsidRDefault="006A7121">
            <w:pPr>
              <w:pStyle w:val="TAC"/>
            </w:pPr>
            <w:r w:rsidRPr="009B053A">
              <w:t>NOTE 2</w:t>
            </w:r>
          </w:p>
        </w:tc>
        <w:tc>
          <w:tcPr>
            <w:tcW w:w="1276" w:type="dxa"/>
            <w:gridSpan w:val="2"/>
            <w:tcBorders>
              <w:top w:val="single" w:sz="4" w:space="0" w:color="auto"/>
              <w:left w:val="single" w:sz="4" w:space="0" w:color="auto"/>
              <w:bottom w:val="single" w:sz="4" w:space="0" w:color="auto"/>
              <w:right w:val="single" w:sz="4" w:space="0" w:color="auto"/>
            </w:tcBorders>
            <w:vAlign w:val="center"/>
          </w:tcPr>
          <w:p w14:paraId="20F03E7D" w14:textId="77777777" w:rsidR="00AB2B30" w:rsidRPr="009B053A" w:rsidRDefault="006A7121">
            <w:pPr>
              <w:pStyle w:val="TAC"/>
            </w:pPr>
            <w:r w:rsidRPr="009B053A">
              <w:t>NOTE 2</w:t>
            </w:r>
          </w:p>
        </w:tc>
      </w:tr>
      <w:tr w:rsidR="00AB2B30" w:rsidRPr="009B053A" w14:paraId="5E5770DC" w14:textId="777777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430"/>
          <w:jc w:val="center"/>
        </w:trPr>
        <w:tc>
          <w:tcPr>
            <w:tcW w:w="8924" w:type="dxa"/>
            <w:gridSpan w:val="11"/>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D544EA1" w14:textId="77777777" w:rsidR="00AB2B30" w:rsidRPr="009B053A" w:rsidRDefault="006A7121">
            <w:pPr>
              <w:pStyle w:val="TAN"/>
            </w:pPr>
            <w:r w:rsidRPr="009B053A">
              <w:t>NOTE 1:</w:t>
            </w:r>
            <w:r w:rsidRPr="009B053A">
              <w:tab/>
              <w:t>Same RB allocation shall be used per modulation as specified in Table 7.4.4.1-1 of TS 38.521-1 [8].</w:t>
            </w:r>
          </w:p>
          <w:p w14:paraId="46593A60" w14:textId="77777777" w:rsidR="00AB2B30" w:rsidRPr="009B053A" w:rsidRDefault="006A7121">
            <w:pPr>
              <w:pStyle w:val="TAN"/>
            </w:pPr>
            <w:r w:rsidRPr="009B053A">
              <w:t>NOTE 2:</w:t>
            </w:r>
            <w:r w:rsidRPr="009B053A">
              <w:tab/>
              <w:t>Modulation and RB allocation for E-UTRA CC refers to the Table 4.6-2.</w:t>
            </w:r>
          </w:p>
          <w:p w14:paraId="68213E14" w14:textId="77777777" w:rsidR="00AB2B30" w:rsidRPr="009B053A" w:rsidRDefault="006A7121">
            <w:pPr>
              <w:pStyle w:val="TAN"/>
            </w:pPr>
            <w:r w:rsidRPr="009B053A">
              <w:t>NOTE 3:</w:t>
            </w:r>
            <w:r w:rsidRPr="009B053A">
              <w:tab/>
              <w:t>In a FR1 band where UE supports 4Rx, the test shall be performed only with 4Rx antennas ports connected.</w:t>
            </w:r>
          </w:p>
        </w:tc>
      </w:tr>
    </w:tbl>
    <w:p w14:paraId="5B91A1D4" w14:textId="77777777" w:rsidR="00AB2B30" w:rsidRPr="009B053A" w:rsidRDefault="00AB2B30"/>
    <w:p w14:paraId="7CFA3028" w14:textId="77777777" w:rsidR="00AB2B30" w:rsidRPr="009B053A" w:rsidRDefault="006A7121">
      <w:r w:rsidRPr="009B053A">
        <w:t>The initial test configurations for E-UTRA band consist of environmental conditions, test frequencies, and channel bandwidths based on E-UTRA bands specified in Table 4.6-1 with the exception that</w:t>
      </w:r>
    </w:p>
    <w:p w14:paraId="25166F2F" w14:textId="77777777" w:rsidR="00AB2B30" w:rsidRPr="009B053A" w:rsidRDefault="006A7121">
      <w:pPr>
        <w:pStyle w:val="B10"/>
      </w:pPr>
      <w:r w:rsidRPr="009B053A">
        <w:t>-</w:t>
      </w:r>
      <w:r w:rsidRPr="009B053A">
        <w:tab/>
        <w:t>E-UTRA test frequency are specified in Table 7.4B.2.4.1-1 based on intra-band non-contiguous EN-DC configuration specified in clause 5.3B.1.3.</w:t>
      </w:r>
    </w:p>
    <w:p w14:paraId="68B43344" w14:textId="77777777" w:rsidR="00AB2B30" w:rsidRPr="009B053A" w:rsidRDefault="006A7121">
      <w:r w:rsidRPr="009B053A">
        <w:t>For Initial conditions as in clause 7.4.4.1 in TS 38.521-1 [8] with the following steps will be added to configure E-UTRA component:</w:t>
      </w:r>
    </w:p>
    <w:p w14:paraId="641FA5B2" w14:textId="77777777" w:rsidR="00AB2B30" w:rsidRPr="009B053A" w:rsidRDefault="006A7121">
      <w:pPr>
        <w:pStyle w:val="B10"/>
      </w:pPr>
      <w:r w:rsidRPr="009B053A">
        <w:t>2.1.</w:t>
      </w:r>
      <w:r w:rsidRPr="009B053A">
        <w:tab/>
        <w:t>The parameter settings for E-UTRA cell are set up according to TS 36.508 [11] clause 4.4.3.</w:t>
      </w:r>
    </w:p>
    <w:p w14:paraId="2D249061" w14:textId="77777777" w:rsidR="00AB2B30" w:rsidRPr="009B053A" w:rsidRDefault="006A7121">
      <w:pPr>
        <w:pStyle w:val="B10"/>
      </w:pPr>
      <w:r w:rsidRPr="009B053A">
        <w:lastRenderedPageBreak/>
        <w:t>3.1.</w:t>
      </w:r>
      <w:r w:rsidRPr="009B053A">
        <w:tab/>
        <w:t>The E-UTRA downlink signal level, uplink signal level are set according to Table 4.6-1 and propagation conditions are set according to Annex B.0 of TS 36.521-1 [10].</w:t>
      </w:r>
    </w:p>
    <w:p w14:paraId="39B716BC" w14:textId="77777777" w:rsidR="004C2521" w:rsidRPr="006910BE" w:rsidRDefault="004C2521" w:rsidP="004C2521">
      <w:bookmarkStart w:id="9162" w:name="_Toc27475936"/>
      <w:r w:rsidRPr="006910BE">
        <w:t>Step 6 of Initial conditions as in clause 6.4.1.4.1 in TS 38.521-1 [8] is replaced by</w:t>
      </w:r>
      <w:ins w:id="9163" w:author="3025" w:date="2023-06-16T09:04:00Z">
        <w:r>
          <w:t xml:space="preserve"> the following three steps</w:t>
        </w:r>
      </w:ins>
      <w:r w:rsidRPr="006910BE">
        <w:t>:</w:t>
      </w:r>
    </w:p>
    <w:p w14:paraId="3FEFFC0B" w14:textId="77777777" w:rsidR="004C2521" w:rsidRPr="006910BE" w:rsidRDefault="004C2521" w:rsidP="004C2521">
      <w:pPr>
        <w:pStyle w:val="B10"/>
      </w:pPr>
      <w:r w:rsidRPr="006910BE">
        <w:t>6.</w:t>
      </w:r>
      <w:r w:rsidRPr="006910BE">
        <w:tab/>
        <w:t>Ensure the UE is in state RRC_CONNECTED with generic procedure parameters Connectivity EN-DC, DC bearer MCG and SCG according to TS 38.508 [6] clause 4.5.</w:t>
      </w:r>
    </w:p>
    <w:p w14:paraId="74A5125A" w14:textId="77777777" w:rsidR="004C2521" w:rsidRDefault="004C2521" w:rsidP="004C2521">
      <w:pPr>
        <w:pStyle w:val="B10"/>
        <w:rPr>
          <w:ins w:id="9164" w:author="3025" w:date="2023-06-16T09:04:00Z"/>
        </w:rPr>
      </w:pPr>
      <w:r w:rsidRPr="006910BE">
        <w:t>7.</w:t>
      </w:r>
      <w:r w:rsidRPr="006910BE">
        <w:tab/>
        <w:t>On the E-UTRA carrier, disable periodic and aperiodic CQI reports, disable SRS, set TimeAlignmentTimerDedicated IE to infinity and disable downlink and uplink scheduling, all as per Table 4.6-1 under clause 4.6.</w:t>
      </w:r>
    </w:p>
    <w:p w14:paraId="7BBDF729" w14:textId="77777777" w:rsidR="004C2521" w:rsidRPr="006910BE" w:rsidRDefault="004C2521" w:rsidP="004C2521">
      <w:pPr>
        <w:pStyle w:val="B10"/>
        <w:rPr>
          <w:ins w:id="9165" w:author="3025" w:date="2023-06-16T09:04:00Z"/>
        </w:rPr>
      </w:pPr>
      <w:ins w:id="9166"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868F465" w14:textId="77777777" w:rsidR="00AB2B30" w:rsidRPr="009B053A" w:rsidRDefault="006A7121">
      <w:pPr>
        <w:pStyle w:val="H6"/>
      </w:pPr>
      <w:r w:rsidRPr="009B053A">
        <w:t>7.4B.2.5</w:t>
      </w:r>
      <w:r w:rsidRPr="009B053A">
        <w:tab/>
        <w:t>Test Requirement</w:t>
      </w:r>
      <w:bookmarkEnd w:id="9162"/>
    </w:p>
    <w:p w14:paraId="3D748243" w14:textId="77777777" w:rsidR="00AB2B30" w:rsidRPr="009B053A" w:rsidRDefault="006A7121">
      <w:r w:rsidRPr="009B053A">
        <w:t>Same test requirement as in clause 7.4.5 in TS 38.521-1 [8] for NR carrier.</w:t>
      </w:r>
    </w:p>
    <w:p w14:paraId="39B60754" w14:textId="7699E49E" w:rsidR="00AB2B30" w:rsidRPr="009B053A" w:rsidRDefault="006A7121">
      <w:pPr>
        <w:pStyle w:val="Heading3"/>
      </w:pPr>
      <w:bookmarkStart w:id="9167" w:name="_Toc27475937"/>
      <w:bookmarkStart w:id="9168" w:name="_Toc29495418"/>
      <w:bookmarkStart w:id="9169" w:name="_Toc36116466"/>
      <w:bookmarkStart w:id="9170" w:name="_Toc36118515"/>
      <w:bookmarkStart w:id="9171" w:name="_Toc36560630"/>
      <w:bookmarkStart w:id="9172" w:name="_Toc43977162"/>
      <w:bookmarkStart w:id="9173" w:name="_Toc52213742"/>
      <w:bookmarkStart w:id="9174" w:name="_Toc60743207"/>
      <w:bookmarkStart w:id="9175" w:name="_Toc68206386"/>
      <w:bookmarkStart w:id="9176" w:name="_Toc75972184"/>
      <w:bookmarkStart w:id="9177" w:name="_Toc85051626"/>
      <w:bookmarkStart w:id="9178" w:name="_Toc90493648"/>
      <w:bookmarkStart w:id="9179" w:name="_Toc90494288"/>
      <w:bookmarkStart w:id="9180" w:name="_Toc100094330"/>
      <w:bookmarkStart w:id="9181" w:name="_Toc106873021"/>
      <w:bookmarkStart w:id="9182" w:name="_Toc133250090"/>
      <w:r w:rsidRPr="009B053A">
        <w:t>7.4B.3</w:t>
      </w:r>
      <w:r w:rsidRPr="009B053A">
        <w:tab/>
        <w:t>Maximum Input Level for Inter-band EN-DC within FR1</w:t>
      </w:r>
      <w:bookmarkEnd w:id="9167"/>
      <w:bookmarkEnd w:id="9168"/>
      <w:bookmarkEnd w:id="9169"/>
      <w:bookmarkEnd w:id="9170"/>
      <w:bookmarkEnd w:id="9171"/>
      <w:bookmarkEnd w:id="9172"/>
      <w:bookmarkEnd w:id="9173"/>
      <w:bookmarkEnd w:id="9174"/>
      <w:bookmarkEnd w:id="9175"/>
      <w:r w:rsidR="008E4DF9" w:rsidRPr="009B053A">
        <w:t xml:space="preserve"> (1 NR CC)</w:t>
      </w:r>
      <w:bookmarkEnd w:id="9176"/>
      <w:bookmarkEnd w:id="9177"/>
      <w:bookmarkEnd w:id="9178"/>
      <w:bookmarkEnd w:id="9179"/>
      <w:bookmarkEnd w:id="9180"/>
      <w:bookmarkEnd w:id="9181"/>
      <w:bookmarkEnd w:id="9182"/>
    </w:p>
    <w:p w14:paraId="1743E3D4" w14:textId="77777777" w:rsidR="00AB2B30" w:rsidRPr="009B053A" w:rsidRDefault="006A7121">
      <w:pPr>
        <w:pStyle w:val="H6"/>
      </w:pPr>
      <w:bookmarkStart w:id="9183" w:name="_Toc27475938"/>
      <w:r w:rsidRPr="009B053A">
        <w:t>7.4B.3.1</w:t>
      </w:r>
      <w:r w:rsidRPr="009B053A">
        <w:tab/>
        <w:t>Test purpose</w:t>
      </w:r>
      <w:bookmarkEnd w:id="9183"/>
    </w:p>
    <w:p w14:paraId="22880C57" w14:textId="77777777" w:rsidR="00AB2B30" w:rsidRPr="009B053A" w:rsidRDefault="006A7121">
      <w:r w:rsidRPr="009B053A">
        <w:t>Same test purpose as in clause 7.4.1 in TS 38.521-1 [8] for the NR carrier.</w:t>
      </w:r>
    </w:p>
    <w:p w14:paraId="584E34A7" w14:textId="77777777" w:rsidR="00AB2B30" w:rsidRPr="009B053A" w:rsidRDefault="006A7121">
      <w:pPr>
        <w:pStyle w:val="H6"/>
      </w:pPr>
      <w:bookmarkStart w:id="9184" w:name="_Toc27475939"/>
      <w:r w:rsidRPr="009B053A">
        <w:t>7.4B.3.2</w:t>
      </w:r>
      <w:r w:rsidRPr="009B053A">
        <w:tab/>
        <w:t>Test applicability</w:t>
      </w:r>
      <w:bookmarkEnd w:id="9184"/>
    </w:p>
    <w:p w14:paraId="4B46DCB5" w14:textId="4122442E" w:rsidR="00AB2B30" w:rsidRPr="009B053A" w:rsidRDefault="006A7121">
      <w:r w:rsidRPr="009B053A">
        <w:t>This test applies to all types of E-UTRA UE release 15 and forward, supporting inter-band EN-DC</w:t>
      </w:r>
      <w:r w:rsidR="008E4DF9" w:rsidRPr="009B053A">
        <w:t xml:space="preserve"> within FR1 with 1 NR DL CC</w:t>
      </w:r>
      <w:r w:rsidRPr="009B053A">
        <w:t>.</w:t>
      </w:r>
    </w:p>
    <w:p w14:paraId="788DF71F" w14:textId="77777777" w:rsidR="00AB2B30" w:rsidRPr="009B053A" w:rsidRDefault="006A7121">
      <w:pPr>
        <w:pStyle w:val="H6"/>
      </w:pPr>
      <w:bookmarkStart w:id="9185" w:name="_Toc27475940"/>
      <w:r w:rsidRPr="009B053A">
        <w:t>7.4B.3.3</w:t>
      </w:r>
      <w:r w:rsidRPr="009B053A">
        <w:tab/>
        <w:t>Minimum conformance requirements</w:t>
      </w:r>
      <w:bookmarkEnd w:id="9185"/>
    </w:p>
    <w:p w14:paraId="794E6BA0" w14:textId="77777777" w:rsidR="00AB2B30" w:rsidRPr="009B053A" w:rsidRDefault="006A7121">
      <w:r w:rsidRPr="009B053A">
        <w:t>Same minimum conformance requirements as in clause 7.4.3 in TS 38.521-1 [8] for the NR carrier.</w:t>
      </w:r>
    </w:p>
    <w:p w14:paraId="5083D3A2" w14:textId="77777777" w:rsidR="00AB2B30" w:rsidRPr="009B053A" w:rsidRDefault="006A7121">
      <w:r w:rsidRPr="009B053A">
        <w:t>The normative reference for this requirement is TS 38.101-3 [4] clause 7.4B.3.</w:t>
      </w:r>
    </w:p>
    <w:p w14:paraId="6C5AC717" w14:textId="005A0F5B" w:rsidR="00AB2B30" w:rsidRPr="009B053A" w:rsidRDefault="006A7121">
      <w:r w:rsidRPr="009B053A">
        <w:t xml:space="preserve">No exception requirements applicable to NR or </w:t>
      </w:r>
      <w:r w:rsidR="00BB6945" w:rsidRPr="009B053A">
        <w:t>E-UTRA</w:t>
      </w:r>
      <w:r w:rsidRPr="009B053A">
        <w:t>. LTE anchor agnostic approach is applied.</w:t>
      </w:r>
    </w:p>
    <w:p w14:paraId="7194A401" w14:textId="77777777" w:rsidR="00AB2B30" w:rsidRPr="009B053A" w:rsidRDefault="006A7121">
      <w:pPr>
        <w:pStyle w:val="H6"/>
      </w:pPr>
      <w:bookmarkStart w:id="9186" w:name="_Toc27475941"/>
      <w:r w:rsidRPr="009B053A">
        <w:t>7.4B.3.4</w:t>
      </w:r>
      <w:r w:rsidRPr="009B053A">
        <w:tab/>
        <w:t>Test Description</w:t>
      </w:r>
      <w:bookmarkEnd w:id="9186"/>
    </w:p>
    <w:p w14:paraId="6E64B4DE" w14:textId="77777777" w:rsidR="00AB2B30" w:rsidRPr="009B053A" w:rsidRDefault="006A7121">
      <w:r w:rsidRPr="009B053A">
        <w:t>Same test description as in clause 7.4.4 in TS 38.521-1 [8] for the NR carrier with the following exceptions:</w:t>
      </w:r>
    </w:p>
    <w:p w14:paraId="287BA841" w14:textId="77777777" w:rsidR="00AB2B30" w:rsidRPr="009B053A" w:rsidRDefault="006A7121">
      <w:r w:rsidRPr="009B053A">
        <w:t>The initial test configurations for E-UTRA consist of test frequency based on E-UTRA operating band and test channel bandwidth as specified in Table 4.6-1.</w:t>
      </w:r>
    </w:p>
    <w:p w14:paraId="2AF285FA" w14:textId="77777777" w:rsidR="00AB2B30" w:rsidRPr="009B053A" w:rsidRDefault="006A7121">
      <w:r w:rsidRPr="009B053A">
        <w:t>For Initial conditions as in clause 7.4.4.1 in TS 38.521-1 [8], the following steps will be added to configure E-UTRA component:</w:t>
      </w:r>
    </w:p>
    <w:p w14:paraId="350AA2C9" w14:textId="77777777" w:rsidR="00AB2B30" w:rsidRPr="009B053A" w:rsidRDefault="006A7121">
      <w:pPr>
        <w:pStyle w:val="B10"/>
      </w:pPr>
      <w:r w:rsidRPr="009B053A">
        <w:t>2.1.</w:t>
      </w:r>
      <w:r w:rsidRPr="009B053A">
        <w:tab/>
        <w:t>The parameter settings for the cell are set up according to TS 36.508 [11] clause 4.4.3.</w:t>
      </w:r>
    </w:p>
    <w:p w14:paraId="7413C020"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 clause B.0 of TS 36.521-1 [10].</w:t>
      </w:r>
    </w:p>
    <w:p w14:paraId="34BE73ED" w14:textId="77777777" w:rsidR="00AB2B30" w:rsidRPr="009B053A" w:rsidRDefault="006A7121">
      <w:r w:rsidRPr="009B053A">
        <w:t>Step 6 of Initial conditions as in clause 7.4.4.1 in TS 38.521-1 [8] is replaced by:</w:t>
      </w:r>
    </w:p>
    <w:p w14:paraId="09721EF2"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 [6] clause 4.5.</w:t>
      </w:r>
    </w:p>
    <w:p w14:paraId="7A19E734"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4EC7A60F" w14:textId="77777777" w:rsidR="00AB2B30" w:rsidRPr="009B053A" w:rsidRDefault="006A7121">
      <w:pPr>
        <w:pStyle w:val="H6"/>
      </w:pPr>
      <w:bookmarkStart w:id="9187" w:name="_Toc27475942"/>
      <w:r w:rsidRPr="009B053A">
        <w:lastRenderedPageBreak/>
        <w:t>7.4B.3.5</w:t>
      </w:r>
      <w:r w:rsidRPr="009B053A">
        <w:tab/>
        <w:t>Test Requirement</w:t>
      </w:r>
      <w:bookmarkEnd w:id="9187"/>
    </w:p>
    <w:p w14:paraId="5C3A6424" w14:textId="77777777" w:rsidR="00AB2B30" w:rsidRPr="009B053A" w:rsidRDefault="006A7121">
      <w:r w:rsidRPr="009B053A">
        <w:t>Same test requirement as in clause 7.4.5 in TS 38.521-1 [8] for the NR carrier.</w:t>
      </w:r>
    </w:p>
    <w:p w14:paraId="472098FC" w14:textId="77777777" w:rsidR="00AB2B30" w:rsidRPr="009B053A" w:rsidRDefault="006A7121">
      <w:pPr>
        <w:pStyle w:val="Heading3"/>
      </w:pPr>
      <w:bookmarkStart w:id="9188" w:name="_Toc27475943"/>
      <w:bookmarkStart w:id="9189" w:name="_Toc29495419"/>
      <w:bookmarkStart w:id="9190" w:name="_Toc36116467"/>
      <w:bookmarkStart w:id="9191" w:name="_Toc36118516"/>
      <w:bookmarkStart w:id="9192" w:name="_Toc36560631"/>
      <w:bookmarkStart w:id="9193" w:name="_Toc43977163"/>
      <w:bookmarkStart w:id="9194" w:name="_Toc52213743"/>
      <w:bookmarkStart w:id="9195" w:name="_Toc60743208"/>
      <w:bookmarkStart w:id="9196" w:name="_Toc68206387"/>
      <w:bookmarkStart w:id="9197" w:name="_Toc75972185"/>
      <w:bookmarkStart w:id="9198" w:name="_Toc85051627"/>
      <w:bookmarkStart w:id="9199" w:name="_Toc90493649"/>
      <w:bookmarkStart w:id="9200" w:name="_Toc90494289"/>
      <w:bookmarkStart w:id="9201" w:name="_Toc100094331"/>
      <w:bookmarkStart w:id="9202" w:name="_Toc106873022"/>
      <w:bookmarkStart w:id="9203" w:name="_Toc133250091"/>
      <w:r w:rsidRPr="009B053A">
        <w:t>7.4B.3_1</w:t>
      </w:r>
      <w:r w:rsidRPr="009B053A">
        <w:tab/>
        <w:t>Maximum Input Level for EN-DC within FR1 (&gt;2 CCs)</w:t>
      </w:r>
      <w:bookmarkEnd w:id="9188"/>
      <w:bookmarkEnd w:id="9189"/>
      <w:bookmarkEnd w:id="9190"/>
      <w:bookmarkEnd w:id="9191"/>
      <w:bookmarkEnd w:id="9192"/>
      <w:bookmarkEnd w:id="9193"/>
      <w:bookmarkEnd w:id="9194"/>
      <w:bookmarkEnd w:id="9195"/>
      <w:bookmarkEnd w:id="9196"/>
      <w:bookmarkEnd w:id="9197"/>
      <w:bookmarkEnd w:id="9198"/>
      <w:bookmarkEnd w:id="9199"/>
      <w:bookmarkEnd w:id="9200"/>
      <w:bookmarkEnd w:id="9201"/>
      <w:bookmarkEnd w:id="9202"/>
      <w:bookmarkEnd w:id="9203"/>
    </w:p>
    <w:p w14:paraId="117DB7FD" w14:textId="77777777" w:rsidR="00AB2B30" w:rsidRPr="009B053A" w:rsidRDefault="006A7121">
      <w:pPr>
        <w:pStyle w:val="Heading4"/>
      </w:pPr>
      <w:bookmarkStart w:id="9204" w:name="_Toc27475944"/>
      <w:bookmarkStart w:id="9205" w:name="_Toc29495420"/>
      <w:bookmarkStart w:id="9206" w:name="_Toc36116468"/>
      <w:bookmarkStart w:id="9207" w:name="_Toc36118517"/>
      <w:bookmarkStart w:id="9208" w:name="_Toc36560632"/>
      <w:bookmarkStart w:id="9209" w:name="_Toc43977164"/>
      <w:bookmarkStart w:id="9210" w:name="_Toc52213744"/>
      <w:bookmarkStart w:id="9211" w:name="_Toc60743209"/>
      <w:bookmarkStart w:id="9212" w:name="_Toc68206388"/>
      <w:bookmarkStart w:id="9213" w:name="_Toc75972186"/>
      <w:bookmarkStart w:id="9214" w:name="_Toc85051628"/>
      <w:bookmarkStart w:id="9215" w:name="_Toc90493650"/>
      <w:bookmarkStart w:id="9216" w:name="_Toc90494290"/>
      <w:bookmarkStart w:id="9217" w:name="_Toc100094332"/>
      <w:bookmarkStart w:id="9218" w:name="_Toc106873023"/>
      <w:bookmarkStart w:id="9219" w:name="_Toc133250092"/>
      <w:r w:rsidRPr="009B053A">
        <w:t>7.4B.3_1.1</w:t>
      </w:r>
      <w:r w:rsidRPr="009B053A">
        <w:tab/>
        <w:t>Maximum Input Level for EN-DC within FR1 (3 CCs)</w:t>
      </w:r>
      <w:bookmarkEnd w:id="9204"/>
      <w:bookmarkEnd w:id="9205"/>
      <w:bookmarkEnd w:id="9206"/>
      <w:bookmarkEnd w:id="9207"/>
      <w:bookmarkEnd w:id="9208"/>
      <w:bookmarkEnd w:id="9209"/>
      <w:bookmarkEnd w:id="9210"/>
      <w:bookmarkEnd w:id="9211"/>
      <w:bookmarkEnd w:id="9212"/>
      <w:bookmarkEnd w:id="9213"/>
      <w:bookmarkEnd w:id="9214"/>
      <w:bookmarkEnd w:id="9215"/>
      <w:bookmarkEnd w:id="9216"/>
      <w:bookmarkEnd w:id="9217"/>
      <w:bookmarkEnd w:id="9218"/>
      <w:bookmarkEnd w:id="9219"/>
    </w:p>
    <w:p w14:paraId="3328B399" w14:textId="77777777" w:rsidR="00336F75" w:rsidRPr="009B053A" w:rsidRDefault="00336F75" w:rsidP="00FE5259">
      <w:pPr>
        <w:pStyle w:val="EditorsNote"/>
      </w:pPr>
      <w:r w:rsidRPr="009B053A">
        <w:t>Editor's note:</w:t>
      </w:r>
      <w:r w:rsidRPr="009B053A">
        <w:tab/>
        <w:t>The following aspects are either missing or not yet determined:</w:t>
      </w:r>
    </w:p>
    <w:p w14:paraId="3B7ECF9F" w14:textId="77777777" w:rsidR="00336F75" w:rsidRPr="009B053A" w:rsidRDefault="00336F75" w:rsidP="00FE5259">
      <w:pPr>
        <w:pStyle w:val="EditorsNote"/>
      </w:pPr>
      <w:bookmarkStart w:id="9220" w:name="_Toc75972187"/>
      <w:r w:rsidRPr="009B053A">
        <w:t>-</w:t>
      </w:r>
      <w:r w:rsidRPr="009B053A">
        <w:tab/>
        <w:t>Only inter-band EN-DC and intra-band non-contiguous EN-DC within FR1 are considered. Testing of intra-band contiguous EN-DC is FFS.</w:t>
      </w:r>
      <w:bookmarkEnd w:id="9220"/>
    </w:p>
    <w:p w14:paraId="1F081DB5" w14:textId="77777777" w:rsidR="00AB2B30" w:rsidRPr="009B053A" w:rsidRDefault="006A7121">
      <w:pPr>
        <w:pStyle w:val="H6"/>
      </w:pPr>
      <w:r w:rsidRPr="009B053A">
        <w:t>7.4B.3_1.1.1</w:t>
      </w:r>
      <w:r w:rsidRPr="009B053A">
        <w:tab/>
        <w:t>Test purpose</w:t>
      </w:r>
    </w:p>
    <w:p w14:paraId="15687675" w14:textId="77777777" w:rsidR="00AB2B30" w:rsidRPr="009B053A" w:rsidRDefault="006A7121">
      <w:r w:rsidRPr="009B053A">
        <w:t>Same test purpose as in clause 7.4B.3.1.</w:t>
      </w:r>
    </w:p>
    <w:p w14:paraId="639527D7" w14:textId="77777777" w:rsidR="00AB2B30" w:rsidRPr="009B053A" w:rsidRDefault="006A7121">
      <w:pPr>
        <w:pStyle w:val="H6"/>
      </w:pPr>
      <w:r w:rsidRPr="009B053A">
        <w:t>7.4B.3_1.1.2</w:t>
      </w:r>
      <w:r w:rsidRPr="009B053A">
        <w:tab/>
        <w:t>Test applicability</w:t>
      </w:r>
    </w:p>
    <w:p w14:paraId="6C264BEE" w14:textId="6B35B0FB" w:rsidR="00AB2B30" w:rsidRPr="009B053A" w:rsidRDefault="006A7121">
      <w:r w:rsidRPr="009B053A">
        <w:t xml:space="preserve">This test applies to all types of E-UTRA UE release 15 and forward, supporting </w:t>
      </w:r>
      <w:r w:rsidR="000161C2" w:rsidRPr="009B053A">
        <w:t xml:space="preserve">inter-band or intra-band non-contiguous </w:t>
      </w:r>
      <w:r w:rsidRPr="009B053A">
        <w:t xml:space="preserve">EN-DC within FR1 with </w:t>
      </w:r>
      <w:r w:rsidR="00CC32AF" w:rsidRPr="009B053A">
        <w:t>2 NR DL CCs and one or more E-UTRA DL CC(s)</w:t>
      </w:r>
      <w:r w:rsidRPr="009B053A">
        <w:t>.</w:t>
      </w:r>
    </w:p>
    <w:p w14:paraId="143BC7B9" w14:textId="77777777" w:rsidR="00AB2B30" w:rsidRPr="009B053A" w:rsidRDefault="006A7121">
      <w:pPr>
        <w:pStyle w:val="H6"/>
      </w:pPr>
      <w:r w:rsidRPr="009B053A">
        <w:t>7.4B.3_1.1.3</w:t>
      </w:r>
      <w:r w:rsidRPr="009B053A">
        <w:tab/>
        <w:t>Minimum conformance requirements</w:t>
      </w:r>
    </w:p>
    <w:p w14:paraId="5469CB2A" w14:textId="7A101223" w:rsidR="00AB2B30" w:rsidRPr="009B053A" w:rsidRDefault="006A7121">
      <w:r w:rsidRPr="009B053A">
        <w:t xml:space="preserve">Refer to </w:t>
      </w:r>
      <w:r w:rsidR="000D2568" w:rsidRPr="009B053A">
        <w:t xml:space="preserve">Clause 7.4B.0.2 for the intra-band non-contiguous EN-DC and </w:t>
      </w:r>
      <w:r w:rsidRPr="009B053A">
        <w:t>Clause 7.4B.0.3 for the inter-band EN-DC within FR1 maximum input level requirement.</w:t>
      </w:r>
    </w:p>
    <w:p w14:paraId="79A3E49E" w14:textId="1A0BB4DB" w:rsidR="00AB2B30" w:rsidRPr="009B053A" w:rsidRDefault="006A7121">
      <w:r w:rsidRPr="009B053A">
        <w:t xml:space="preserve">No exception requirements applicable to NR or </w:t>
      </w:r>
      <w:r w:rsidR="00BB6945" w:rsidRPr="009B053A">
        <w:t>E-UTRA</w:t>
      </w:r>
      <w:r w:rsidRPr="009B053A">
        <w:t>. LTE anchor agnostic approach is applied.</w:t>
      </w:r>
    </w:p>
    <w:p w14:paraId="1F8683DA" w14:textId="77777777" w:rsidR="00AB2B30" w:rsidRPr="009B053A" w:rsidRDefault="006A7121">
      <w:pPr>
        <w:pStyle w:val="H6"/>
      </w:pPr>
      <w:r w:rsidRPr="009B053A">
        <w:t>7.4B.3_1.1.4</w:t>
      </w:r>
      <w:r w:rsidRPr="009B053A">
        <w:tab/>
        <w:t>Test Description</w:t>
      </w:r>
    </w:p>
    <w:p w14:paraId="067CFED1" w14:textId="05D389A5" w:rsidR="00AB2B30" w:rsidRPr="009B053A" w:rsidRDefault="006A7121">
      <w:r w:rsidRPr="009B053A">
        <w:t xml:space="preserve">Same test description as in clause 7.4A.1.4 in TS 38.521-1 [8] for the NR carrier with the following exceptions: </w:t>
      </w:r>
    </w:p>
    <w:p w14:paraId="04484962" w14:textId="77777777" w:rsidR="00AB2B30" w:rsidRPr="009B053A" w:rsidRDefault="006A7121">
      <w:r w:rsidRPr="009B053A">
        <w:t>The initial test configurations for E-UTRA consist of test frequency based on E-UTRA operating band and test channel bandwidth as specified in Table 4.6-1.</w:t>
      </w:r>
    </w:p>
    <w:p w14:paraId="6433E394" w14:textId="1F54272E" w:rsidR="00AB2B30" w:rsidRPr="009B053A" w:rsidRDefault="006A7121">
      <w:r w:rsidRPr="009B053A">
        <w:t>For Initial conditions as in clause 7.4A.1.4.1 in TS 38.521-1 [8], the following steps will be added to configure E-UTRA component:</w:t>
      </w:r>
    </w:p>
    <w:p w14:paraId="35AEA0B3" w14:textId="77777777" w:rsidR="00AB2B30" w:rsidRPr="009B053A" w:rsidRDefault="006A7121">
      <w:r w:rsidRPr="009B053A">
        <w:t>2.1.</w:t>
      </w:r>
      <w:r w:rsidRPr="009B053A">
        <w:tab/>
        <w:t>The parameter settings for the cell are set up according to TS 36.508 [11] subclause 4.4.3.</w:t>
      </w:r>
    </w:p>
    <w:p w14:paraId="0757B724" w14:textId="77777777" w:rsidR="00AB2B30" w:rsidRPr="009B053A" w:rsidRDefault="006A7121">
      <w:r w:rsidRPr="009B053A">
        <w:t>3.1.</w:t>
      </w:r>
      <w:r w:rsidRPr="009B053A">
        <w:tab/>
        <w:t>The E-UTRA downlink signal level, uplink signal level are set according to Table 4.6-1 and propagation conditions are set according to Annex B.0 of TS 36.521-1 [10].</w:t>
      </w:r>
    </w:p>
    <w:p w14:paraId="4B1997D3" w14:textId="7A6FD7F0" w:rsidR="00AB2B30" w:rsidRPr="009B053A" w:rsidRDefault="006A7121">
      <w:r w:rsidRPr="009B053A">
        <w:t>Step 6 of Initial conditions as in clause 7.4A.1.4.1 in TS 38.521-1 [8] is replaced by:</w:t>
      </w:r>
    </w:p>
    <w:p w14:paraId="2FE258E3" w14:textId="77777777" w:rsidR="00AB2B30" w:rsidRPr="009B053A" w:rsidRDefault="006A7121">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1978D123" w14:textId="77777777" w:rsidR="00AB2B30" w:rsidRPr="009B053A" w:rsidRDefault="006A7121">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4AFBE8EE" w14:textId="77777777" w:rsidR="00AB2B30" w:rsidRPr="009B053A" w:rsidRDefault="006A7121">
      <w:pPr>
        <w:pStyle w:val="H6"/>
      </w:pPr>
      <w:r w:rsidRPr="009B053A">
        <w:t>7.4B.3_1.1.5</w:t>
      </w:r>
      <w:r w:rsidRPr="009B053A">
        <w:tab/>
        <w:t>Test Requirement</w:t>
      </w:r>
    </w:p>
    <w:p w14:paraId="3D23DBA9" w14:textId="2FBC164A" w:rsidR="00AB2B30" w:rsidRPr="009B053A" w:rsidRDefault="006A7121">
      <w:r w:rsidRPr="009B053A">
        <w:t>Same test requirement as specified in TS 38.521-1 [8] clause 7.4A.1.5 for the NR carrier(s).</w:t>
      </w:r>
    </w:p>
    <w:p w14:paraId="23AEBD22" w14:textId="77777777" w:rsidR="00AB2B30" w:rsidRPr="009B053A" w:rsidRDefault="006A7121">
      <w:pPr>
        <w:pStyle w:val="Heading4"/>
      </w:pPr>
      <w:bookmarkStart w:id="9221" w:name="_Toc27475945"/>
      <w:bookmarkStart w:id="9222" w:name="_Toc29495421"/>
      <w:bookmarkStart w:id="9223" w:name="_Toc36116469"/>
      <w:bookmarkStart w:id="9224" w:name="_Toc36118518"/>
      <w:bookmarkStart w:id="9225" w:name="_Toc36560633"/>
      <w:bookmarkStart w:id="9226" w:name="_Toc43977165"/>
      <w:bookmarkStart w:id="9227" w:name="_Toc52213745"/>
      <w:bookmarkStart w:id="9228" w:name="_Toc60743210"/>
      <w:bookmarkStart w:id="9229" w:name="_Toc68206389"/>
      <w:bookmarkStart w:id="9230" w:name="_Toc75972188"/>
      <w:bookmarkStart w:id="9231" w:name="_Toc85051629"/>
      <w:bookmarkStart w:id="9232" w:name="_Toc90493651"/>
      <w:bookmarkStart w:id="9233" w:name="_Toc90494291"/>
      <w:bookmarkStart w:id="9234" w:name="_Toc100094333"/>
      <w:bookmarkStart w:id="9235" w:name="_Toc106873024"/>
      <w:bookmarkStart w:id="9236" w:name="_Toc133250093"/>
      <w:r w:rsidRPr="009B053A">
        <w:t>7.4B.3_1.2</w:t>
      </w:r>
      <w:r w:rsidRPr="009B053A">
        <w:tab/>
        <w:t>Maximum Input Level for EN-DC within FR1 (4 CCs)</w:t>
      </w:r>
      <w:bookmarkEnd w:id="9221"/>
      <w:bookmarkEnd w:id="9222"/>
      <w:bookmarkEnd w:id="9223"/>
      <w:bookmarkEnd w:id="9224"/>
      <w:bookmarkEnd w:id="9225"/>
      <w:bookmarkEnd w:id="9226"/>
      <w:bookmarkEnd w:id="9227"/>
      <w:bookmarkEnd w:id="9228"/>
      <w:bookmarkEnd w:id="9229"/>
      <w:bookmarkEnd w:id="9230"/>
      <w:bookmarkEnd w:id="9231"/>
      <w:bookmarkEnd w:id="9232"/>
      <w:bookmarkEnd w:id="9233"/>
      <w:bookmarkEnd w:id="9234"/>
      <w:bookmarkEnd w:id="9235"/>
      <w:bookmarkEnd w:id="9236"/>
    </w:p>
    <w:p w14:paraId="757EBCE2" w14:textId="77777777" w:rsidR="00566D45" w:rsidRPr="009B053A" w:rsidRDefault="00566D45" w:rsidP="00566D45">
      <w:pPr>
        <w:pStyle w:val="EditorsNote"/>
      </w:pPr>
      <w:r w:rsidRPr="009B053A">
        <w:t>Editor's note:</w:t>
      </w:r>
      <w:r w:rsidRPr="009B053A">
        <w:tab/>
        <w:t>The following aspects are either missing or not yet determined:</w:t>
      </w:r>
    </w:p>
    <w:p w14:paraId="1A212DD4" w14:textId="77777777" w:rsidR="00566D45" w:rsidRPr="009B053A" w:rsidRDefault="00566D45" w:rsidP="00566D45">
      <w:pPr>
        <w:pStyle w:val="EditorsNote"/>
      </w:pPr>
      <w:r w:rsidRPr="009B053A">
        <w:lastRenderedPageBreak/>
        <w:t>-</w:t>
      </w:r>
      <w:r w:rsidRPr="009B053A">
        <w:tab/>
        <w:t>Only inter-band EN-DC and intra-band non-contiguous EN-DC within FR1 are considered. Testing of intra-band contiguous EN-DC is FFS.</w:t>
      </w:r>
    </w:p>
    <w:p w14:paraId="019A99EC" w14:textId="77777777" w:rsidR="00AB2B30" w:rsidRPr="009B053A" w:rsidRDefault="006A7121">
      <w:pPr>
        <w:pStyle w:val="H6"/>
      </w:pPr>
      <w:r w:rsidRPr="009B053A">
        <w:t>7.4B.3_1.2.1</w:t>
      </w:r>
      <w:r w:rsidRPr="009B053A">
        <w:tab/>
        <w:t>Test purpose</w:t>
      </w:r>
    </w:p>
    <w:p w14:paraId="230F9AAC" w14:textId="77777777" w:rsidR="00AB2B30" w:rsidRPr="009B053A" w:rsidRDefault="006A7121">
      <w:r w:rsidRPr="009B053A">
        <w:t>Same test purpose as in clause 7.4B.3.1.</w:t>
      </w:r>
    </w:p>
    <w:p w14:paraId="28AD8B35" w14:textId="77777777" w:rsidR="00AB2B30" w:rsidRPr="009B053A" w:rsidRDefault="006A7121">
      <w:pPr>
        <w:pStyle w:val="H6"/>
      </w:pPr>
      <w:r w:rsidRPr="009B053A">
        <w:t>7.4B.3_1.2.2</w:t>
      </w:r>
      <w:r w:rsidRPr="009B053A">
        <w:tab/>
        <w:t>Test applicability</w:t>
      </w:r>
    </w:p>
    <w:p w14:paraId="24C2439D" w14:textId="5DAFD159" w:rsidR="00AB2B30" w:rsidRPr="009B053A" w:rsidRDefault="006A7121">
      <w:r w:rsidRPr="009B053A">
        <w:t xml:space="preserve">This test applies to all types of E-UTRA UE release 15 and forward, supporting </w:t>
      </w:r>
      <w:r w:rsidR="009F4E1E" w:rsidRPr="009B053A">
        <w:t xml:space="preserve">inter-band or intra-band non-contiguous </w:t>
      </w:r>
      <w:r w:rsidRPr="009B053A">
        <w:t xml:space="preserve">EN-DC within FR1 with </w:t>
      </w:r>
      <w:r w:rsidR="001432EE" w:rsidRPr="009B053A">
        <w:t>3 NR DL CCs and one or more E-UTRA DL CC(s)</w:t>
      </w:r>
      <w:r w:rsidRPr="009B053A">
        <w:t>.</w:t>
      </w:r>
    </w:p>
    <w:p w14:paraId="4BA8A794" w14:textId="77777777" w:rsidR="00AB2B30" w:rsidRPr="009B053A" w:rsidRDefault="006A7121">
      <w:pPr>
        <w:pStyle w:val="H6"/>
      </w:pPr>
      <w:r w:rsidRPr="009B053A">
        <w:t>7.4B.3_1.2.3</w:t>
      </w:r>
      <w:r w:rsidRPr="009B053A">
        <w:tab/>
        <w:t>Minimum conformance requirements</w:t>
      </w:r>
    </w:p>
    <w:p w14:paraId="2031AA2D" w14:textId="110C0192" w:rsidR="00AB2B30" w:rsidRPr="009B053A" w:rsidRDefault="006A7121">
      <w:r w:rsidRPr="009B053A">
        <w:t>Refer to Clause</w:t>
      </w:r>
      <w:r w:rsidR="00143FCC" w:rsidRPr="009B053A">
        <w:t xml:space="preserve"> 7.4B.0.2 for the intra-band non-contiguous EN-DC and </w:t>
      </w:r>
      <w:r w:rsidRPr="009B053A">
        <w:t>7.4B.0.3 for the inter-band EN-DC within FR1 maximum input level requirement.</w:t>
      </w:r>
    </w:p>
    <w:p w14:paraId="2C5A5492" w14:textId="4E260223" w:rsidR="00AB2B30" w:rsidRPr="009B053A" w:rsidRDefault="006A7121">
      <w:r w:rsidRPr="009B053A">
        <w:t xml:space="preserve">No exception requirements applicable to NR or </w:t>
      </w:r>
      <w:r w:rsidR="00BB6945" w:rsidRPr="009B053A">
        <w:t>E-UTRA</w:t>
      </w:r>
      <w:r w:rsidRPr="009B053A">
        <w:t>. LTE anchor agnostic approach is applied.</w:t>
      </w:r>
    </w:p>
    <w:p w14:paraId="206B1ED0" w14:textId="77777777" w:rsidR="00AB2B30" w:rsidRPr="009B053A" w:rsidRDefault="006A7121">
      <w:pPr>
        <w:pStyle w:val="H6"/>
      </w:pPr>
      <w:r w:rsidRPr="009B053A">
        <w:t>7.4B.3_1.2.4</w:t>
      </w:r>
      <w:r w:rsidRPr="009B053A">
        <w:tab/>
        <w:t>Test Description</w:t>
      </w:r>
    </w:p>
    <w:p w14:paraId="4889C6C3" w14:textId="2C4FE341" w:rsidR="00AB2B30" w:rsidRPr="009B053A" w:rsidRDefault="006A7121">
      <w:r w:rsidRPr="009B053A">
        <w:t>Same test description as in clause 7.4A.2.4 in TS 38.521-1 [8] for the NR carrier with the following exceptions:</w:t>
      </w:r>
    </w:p>
    <w:p w14:paraId="689AFF54" w14:textId="77777777" w:rsidR="00AB2B30" w:rsidRPr="009B053A" w:rsidRDefault="006A7121">
      <w:r w:rsidRPr="009B053A">
        <w:t>The initial test configurations for E-UTRA consist of test frequency based on E-UTRA operating band and test channel bandwidth as specified in Table 4.6-1.</w:t>
      </w:r>
    </w:p>
    <w:p w14:paraId="1D422737" w14:textId="256A6BFD" w:rsidR="00AB2B30" w:rsidRPr="009B053A" w:rsidRDefault="006A7121">
      <w:r w:rsidRPr="009B053A">
        <w:t>For Initial conditions as in clause 7.4A.2.4.1 in TS 38.521-1 [8], the following steps will be added to configure E-UTRA component:</w:t>
      </w:r>
    </w:p>
    <w:p w14:paraId="0DE71976" w14:textId="77777777" w:rsidR="00AB2B30" w:rsidRPr="009B053A" w:rsidRDefault="006A7121">
      <w:r w:rsidRPr="009B053A">
        <w:t>2.1.</w:t>
      </w:r>
      <w:r w:rsidRPr="009B053A">
        <w:tab/>
        <w:t>The parameter settings for the cell are set up according to TS 36.508 [11] subclause 4.4.3.</w:t>
      </w:r>
    </w:p>
    <w:p w14:paraId="75C88B59" w14:textId="77777777" w:rsidR="00AB2B30" w:rsidRPr="009B053A" w:rsidRDefault="006A7121">
      <w:r w:rsidRPr="009B053A">
        <w:t>3.1.</w:t>
      </w:r>
      <w:r w:rsidRPr="009B053A">
        <w:tab/>
        <w:t>The E-UTRA downlink signal level, uplink signal level are set according to Table 4.6-1 and propagation conditions are set according to Annex B.0 of TS 36.521-1 [10].</w:t>
      </w:r>
    </w:p>
    <w:p w14:paraId="2996BA1D" w14:textId="30D71A91" w:rsidR="00AB2B30" w:rsidRPr="009B053A" w:rsidRDefault="006A7121">
      <w:r w:rsidRPr="009B053A">
        <w:t>Step 6 of Initial conditions as in clause 7.4A.2.4.1 in TS 38.521-1 [8] is replaced by:</w:t>
      </w:r>
    </w:p>
    <w:p w14:paraId="166EA9DA" w14:textId="143D69B0" w:rsidR="00AB2B30" w:rsidRPr="009B053A" w:rsidRDefault="006A7121">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w:t>
      </w:r>
    </w:p>
    <w:p w14:paraId="2E76D654" w14:textId="77777777" w:rsidR="00AB2B30" w:rsidRPr="009B053A" w:rsidRDefault="006A7121">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20092EF5" w14:textId="77777777" w:rsidR="00AB2B30" w:rsidRPr="009B053A" w:rsidRDefault="006A7121">
      <w:pPr>
        <w:pStyle w:val="H6"/>
      </w:pPr>
      <w:r w:rsidRPr="009B053A">
        <w:t>7.4B.3_1.2.5</w:t>
      </w:r>
      <w:r w:rsidRPr="009B053A">
        <w:tab/>
        <w:t>Test Requirement</w:t>
      </w:r>
    </w:p>
    <w:p w14:paraId="1B5B29B3" w14:textId="202CB53C" w:rsidR="00AB2B30" w:rsidRPr="009B053A" w:rsidRDefault="006A7121">
      <w:r w:rsidRPr="009B053A">
        <w:t>Same test requirement as specified in TS 38.521-1 [8] clause 7.4A.2.5 for the NR carriers.</w:t>
      </w:r>
    </w:p>
    <w:p w14:paraId="135B7074" w14:textId="77777777" w:rsidR="00AB2B30" w:rsidRPr="009B053A" w:rsidRDefault="006A7121">
      <w:pPr>
        <w:pStyle w:val="Heading4"/>
      </w:pPr>
      <w:bookmarkStart w:id="9237" w:name="_Toc27475946"/>
      <w:bookmarkStart w:id="9238" w:name="_Toc29495422"/>
      <w:bookmarkStart w:id="9239" w:name="_Toc36116470"/>
      <w:bookmarkStart w:id="9240" w:name="_Toc36118519"/>
      <w:bookmarkStart w:id="9241" w:name="_Toc36560634"/>
      <w:bookmarkStart w:id="9242" w:name="_Toc43977166"/>
      <w:bookmarkStart w:id="9243" w:name="_Toc52213746"/>
      <w:bookmarkStart w:id="9244" w:name="_Toc60743211"/>
      <w:bookmarkStart w:id="9245" w:name="_Toc68206390"/>
      <w:bookmarkStart w:id="9246" w:name="_Toc75972189"/>
      <w:bookmarkStart w:id="9247" w:name="_Toc85051630"/>
      <w:bookmarkStart w:id="9248" w:name="_Toc90493652"/>
      <w:bookmarkStart w:id="9249" w:name="_Toc90494292"/>
      <w:bookmarkStart w:id="9250" w:name="_Toc100094334"/>
      <w:bookmarkStart w:id="9251" w:name="_Toc106873025"/>
      <w:bookmarkStart w:id="9252" w:name="_Toc133250094"/>
      <w:r w:rsidRPr="009B053A">
        <w:t>7.4B.3_1.3</w:t>
      </w:r>
      <w:r w:rsidRPr="009B053A">
        <w:tab/>
        <w:t>Maximum Input Level for EN-DC within FR1 (5 CCs)</w:t>
      </w:r>
      <w:bookmarkEnd w:id="9237"/>
      <w:bookmarkEnd w:id="9238"/>
      <w:bookmarkEnd w:id="9239"/>
      <w:bookmarkEnd w:id="9240"/>
      <w:bookmarkEnd w:id="9241"/>
      <w:bookmarkEnd w:id="9242"/>
      <w:bookmarkEnd w:id="9243"/>
      <w:bookmarkEnd w:id="9244"/>
      <w:bookmarkEnd w:id="9245"/>
      <w:bookmarkEnd w:id="9246"/>
      <w:bookmarkEnd w:id="9247"/>
      <w:bookmarkEnd w:id="9248"/>
      <w:bookmarkEnd w:id="9249"/>
      <w:bookmarkEnd w:id="9250"/>
      <w:bookmarkEnd w:id="9251"/>
      <w:bookmarkEnd w:id="9252"/>
    </w:p>
    <w:p w14:paraId="4490B730" w14:textId="77777777" w:rsidR="00170EE7" w:rsidRPr="009B053A" w:rsidRDefault="00170EE7" w:rsidP="00FE5259">
      <w:pPr>
        <w:pStyle w:val="EditorsNote"/>
      </w:pPr>
      <w:r w:rsidRPr="009B053A">
        <w:t>Editor's note:</w:t>
      </w:r>
      <w:r w:rsidRPr="009B053A">
        <w:tab/>
        <w:t>The following aspects are either missing or not yet determined:</w:t>
      </w:r>
    </w:p>
    <w:p w14:paraId="7ED08AC5" w14:textId="77777777" w:rsidR="00170EE7" w:rsidRPr="009B053A" w:rsidRDefault="00170EE7" w:rsidP="00FE5259">
      <w:pPr>
        <w:pStyle w:val="EditorsNote"/>
      </w:pPr>
      <w:bookmarkStart w:id="9253" w:name="_Toc75972190"/>
      <w:r w:rsidRPr="009B053A">
        <w:t>-</w:t>
      </w:r>
      <w:r w:rsidRPr="009B053A">
        <w:tab/>
        <w:t>Only inter-band EN-DC and intra-band non-contiguous EN-DC within FR1 are considered. Testing of intra-band contiguous EN-DC is FFS.</w:t>
      </w:r>
      <w:bookmarkEnd w:id="9253"/>
    </w:p>
    <w:p w14:paraId="35F5BD00" w14:textId="77777777" w:rsidR="00AB2B30" w:rsidRPr="009B053A" w:rsidRDefault="006A7121">
      <w:pPr>
        <w:pStyle w:val="H6"/>
      </w:pPr>
      <w:r w:rsidRPr="009B053A">
        <w:t>7.4B.3_1.3.1</w:t>
      </w:r>
      <w:r w:rsidRPr="009B053A">
        <w:tab/>
        <w:t>Test purpose</w:t>
      </w:r>
    </w:p>
    <w:p w14:paraId="2F607EF2" w14:textId="77777777" w:rsidR="00AB2B30" w:rsidRPr="009B053A" w:rsidRDefault="006A7121">
      <w:r w:rsidRPr="009B053A">
        <w:t>Same test purpose as in clause 7.4B.3.1.</w:t>
      </w:r>
    </w:p>
    <w:p w14:paraId="23F2CA81" w14:textId="77777777" w:rsidR="00AB2B30" w:rsidRPr="009B053A" w:rsidRDefault="006A7121">
      <w:pPr>
        <w:pStyle w:val="H6"/>
      </w:pPr>
      <w:r w:rsidRPr="009B053A">
        <w:t>7.4B.3_1.3.2</w:t>
      </w:r>
      <w:r w:rsidRPr="009B053A">
        <w:tab/>
        <w:t>Test applicability</w:t>
      </w:r>
    </w:p>
    <w:p w14:paraId="344F805E" w14:textId="7EBD9DBA" w:rsidR="00AB2B30" w:rsidRPr="009B053A" w:rsidRDefault="006A7121">
      <w:r w:rsidRPr="009B053A">
        <w:t xml:space="preserve">This test applies to all types of E-UTRA UE release 15 and forward, supporting </w:t>
      </w:r>
      <w:r w:rsidR="00F36C4B" w:rsidRPr="009B053A">
        <w:t xml:space="preserve">inter-band or intra-band non-contiguous </w:t>
      </w:r>
      <w:r w:rsidRPr="009B053A">
        <w:t xml:space="preserve">EN-DC within FR1 with </w:t>
      </w:r>
      <w:r w:rsidR="008D00F2" w:rsidRPr="009B053A">
        <w:t>4 NR DL CCs and one or more E-UTRA DL CC(s)</w:t>
      </w:r>
      <w:r w:rsidRPr="009B053A">
        <w:t>.</w:t>
      </w:r>
    </w:p>
    <w:p w14:paraId="68FC7741" w14:textId="77777777" w:rsidR="00AB2B30" w:rsidRPr="009B053A" w:rsidRDefault="006A7121">
      <w:pPr>
        <w:pStyle w:val="H6"/>
      </w:pPr>
      <w:r w:rsidRPr="009B053A">
        <w:lastRenderedPageBreak/>
        <w:t>7.4B.3_1.3.3</w:t>
      </w:r>
      <w:r w:rsidRPr="009B053A">
        <w:tab/>
        <w:t>Minimum conformance requirements</w:t>
      </w:r>
    </w:p>
    <w:p w14:paraId="3877E20A" w14:textId="40BB91A7" w:rsidR="00AB2B30" w:rsidRPr="009B053A" w:rsidRDefault="006A7121">
      <w:r w:rsidRPr="009B053A">
        <w:t xml:space="preserve">Refer to </w:t>
      </w:r>
      <w:r w:rsidR="00CD2059" w:rsidRPr="009B053A">
        <w:t xml:space="preserve">Clause 7.4B.0.2 for the intra-band non-contiguous EN-DC and </w:t>
      </w:r>
      <w:r w:rsidRPr="009B053A">
        <w:t>Clause 7.4B.0.3 for the inter-band EN-DC within FR1 maximum input level requirement.</w:t>
      </w:r>
    </w:p>
    <w:p w14:paraId="6A2762E9" w14:textId="232CD2FD" w:rsidR="00AB2B30" w:rsidRPr="009B053A" w:rsidRDefault="006A7121">
      <w:r w:rsidRPr="009B053A">
        <w:t xml:space="preserve">No exception requirements applicable to NR or </w:t>
      </w:r>
      <w:r w:rsidR="00BB6945" w:rsidRPr="009B053A">
        <w:t>E-UTRA</w:t>
      </w:r>
      <w:r w:rsidRPr="009B053A">
        <w:t>. LTE anchor agnostic approach is applied.</w:t>
      </w:r>
    </w:p>
    <w:p w14:paraId="040A7737" w14:textId="77777777" w:rsidR="00AB2B30" w:rsidRPr="009B053A" w:rsidRDefault="006A7121">
      <w:pPr>
        <w:pStyle w:val="H6"/>
      </w:pPr>
      <w:r w:rsidRPr="009B053A">
        <w:t>7.4B.3_1.3.4</w:t>
      </w:r>
      <w:r w:rsidRPr="009B053A">
        <w:tab/>
        <w:t>Test Description</w:t>
      </w:r>
    </w:p>
    <w:p w14:paraId="208C220B" w14:textId="4B58DA16" w:rsidR="00AB2B30" w:rsidRPr="009B053A" w:rsidRDefault="006A7121">
      <w:r w:rsidRPr="009B053A">
        <w:t xml:space="preserve">Same test description as in clause 7.4A.3.4 in TS 38.521-1 [8] for the NR carrier with the following exceptions: </w:t>
      </w:r>
    </w:p>
    <w:p w14:paraId="3B02C827" w14:textId="77777777" w:rsidR="00AB2B30" w:rsidRPr="009B053A" w:rsidRDefault="006A7121">
      <w:r w:rsidRPr="009B053A">
        <w:t>The initial test configurations for E-UTRA consist of test frequency based on E-UTRA operating band and test channel bandwidth as specified in Table 4.6-1.</w:t>
      </w:r>
    </w:p>
    <w:p w14:paraId="74C556EF" w14:textId="2AB35F07" w:rsidR="00AB2B30" w:rsidRPr="009B053A" w:rsidRDefault="006A7121">
      <w:r w:rsidRPr="009B053A">
        <w:t>For Initial conditions as in clause 7.4A.3.4.1 in TS 38.521-1 [8], the following steps will be added to configure E-UTRA component:</w:t>
      </w:r>
    </w:p>
    <w:p w14:paraId="51A4F5B3" w14:textId="77777777" w:rsidR="00AB2B30" w:rsidRPr="009B053A" w:rsidRDefault="006A7121">
      <w:r w:rsidRPr="009B053A">
        <w:t>2.1.</w:t>
      </w:r>
      <w:r w:rsidRPr="009B053A">
        <w:tab/>
        <w:t>The parameter settings for the cell are set up according to TS 36.508 [11] subclause 4.4.3.</w:t>
      </w:r>
    </w:p>
    <w:p w14:paraId="4072BD01" w14:textId="77777777" w:rsidR="00AB2B30" w:rsidRPr="009B053A" w:rsidRDefault="006A7121">
      <w:r w:rsidRPr="009B053A">
        <w:t>3.1.</w:t>
      </w:r>
      <w:r w:rsidRPr="009B053A">
        <w:tab/>
        <w:t>The E-UTRA downlink signal level, uplink signal level are set according to Table 4.6-1 and propagation conditions are set according to Annex B.0 of TS 36.521-1 [10].</w:t>
      </w:r>
    </w:p>
    <w:p w14:paraId="0CC99533" w14:textId="4FCF799D" w:rsidR="00AB2B30" w:rsidRPr="009B053A" w:rsidRDefault="006A7121">
      <w:r w:rsidRPr="009B053A">
        <w:t>Step 6 of Initial conditions as in clause 7.4A.3.4.1 in TS 38.521-1 [8] is replaced by:</w:t>
      </w:r>
    </w:p>
    <w:p w14:paraId="2C6D8418" w14:textId="77777777" w:rsidR="00AB2B30" w:rsidRPr="009B053A" w:rsidRDefault="006A7121">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 </w:t>
      </w:r>
    </w:p>
    <w:p w14:paraId="007159E6" w14:textId="77777777" w:rsidR="00AB2B30" w:rsidRPr="009B053A" w:rsidRDefault="006A7121">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1792837B" w14:textId="77777777" w:rsidR="00AB2B30" w:rsidRPr="009B053A" w:rsidRDefault="006A7121">
      <w:pPr>
        <w:pStyle w:val="H6"/>
      </w:pPr>
      <w:r w:rsidRPr="009B053A">
        <w:t>7.4B.3_1.3.5</w:t>
      </w:r>
      <w:r w:rsidRPr="009B053A">
        <w:tab/>
        <w:t>Test Requirement</w:t>
      </w:r>
    </w:p>
    <w:p w14:paraId="6EBC02B5" w14:textId="47931E57" w:rsidR="0095154D" w:rsidRPr="009B053A" w:rsidRDefault="006A7121" w:rsidP="00FE5259">
      <w:bookmarkStart w:id="9254" w:name="_Toc75972191"/>
      <w:r w:rsidRPr="009B053A">
        <w:t>Same test requirement as spe</w:t>
      </w:r>
      <w:bookmarkEnd w:id="9254"/>
      <w:r w:rsidR="00FE5259" w:rsidRPr="009B053A">
        <w:t>cified in TS 38.521-1 [8] clause 7.4A.3.5 for the NR carrier(s).</w:t>
      </w:r>
    </w:p>
    <w:p w14:paraId="7F000DA0" w14:textId="77777777" w:rsidR="00AB2B30" w:rsidRPr="009B053A" w:rsidRDefault="006A7121">
      <w:pPr>
        <w:pStyle w:val="Heading4"/>
      </w:pPr>
      <w:bookmarkStart w:id="9255" w:name="_Toc27475947"/>
      <w:bookmarkStart w:id="9256" w:name="_Toc29495423"/>
      <w:bookmarkStart w:id="9257" w:name="_Toc36116471"/>
      <w:bookmarkStart w:id="9258" w:name="_Toc36118520"/>
      <w:bookmarkStart w:id="9259" w:name="_Toc36560635"/>
      <w:bookmarkStart w:id="9260" w:name="_Toc43977167"/>
      <w:bookmarkStart w:id="9261" w:name="_Toc52213747"/>
      <w:bookmarkStart w:id="9262" w:name="_Toc60743212"/>
      <w:bookmarkStart w:id="9263" w:name="_Toc68206391"/>
      <w:bookmarkStart w:id="9264" w:name="_Toc75972192"/>
      <w:bookmarkStart w:id="9265" w:name="_Toc85051631"/>
      <w:bookmarkStart w:id="9266" w:name="_Toc90493653"/>
      <w:bookmarkStart w:id="9267" w:name="_Toc90494293"/>
      <w:bookmarkStart w:id="9268" w:name="_Toc100094335"/>
      <w:bookmarkStart w:id="9269" w:name="_Toc106873026"/>
      <w:bookmarkStart w:id="9270" w:name="_Toc133250095"/>
      <w:r w:rsidRPr="009B053A">
        <w:t>7.4B.3_1.4</w:t>
      </w:r>
      <w:r w:rsidRPr="009B053A">
        <w:tab/>
        <w:t>Maximum Input Level for EN-DC within FR1 (6 CCs)</w:t>
      </w:r>
      <w:bookmarkEnd w:id="9255"/>
      <w:bookmarkEnd w:id="9256"/>
      <w:bookmarkEnd w:id="9257"/>
      <w:bookmarkEnd w:id="9258"/>
      <w:bookmarkEnd w:id="9259"/>
      <w:bookmarkEnd w:id="9260"/>
      <w:bookmarkEnd w:id="9261"/>
      <w:bookmarkEnd w:id="9262"/>
      <w:bookmarkEnd w:id="9263"/>
      <w:bookmarkEnd w:id="9264"/>
      <w:bookmarkEnd w:id="9265"/>
      <w:bookmarkEnd w:id="9266"/>
      <w:bookmarkEnd w:id="9267"/>
      <w:bookmarkEnd w:id="9268"/>
      <w:bookmarkEnd w:id="9269"/>
      <w:bookmarkEnd w:id="9270"/>
    </w:p>
    <w:p w14:paraId="15A2875A" w14:textId="77777777" w:rsidR="008B40A1" w:rsidRPr="009B053A" w:rsidRDefault="008B40A1" w:rsidP="008B40A1">
      <w:pPr>
        <w:pStyle w:val="EditorsNote"/>
      </w:pPr>
      <w:r w:rsidRPr="009B053A">
        <w:t>Editor's note:</w:t>
      </w:r>
      <w:r w:rsidRPr="009B053A">
        <w:tab/>
        <w:t>The test case in this clause is incomplete, the following aspects are either missing or not yet determined:</w:t>
      </w:r>
    </w:p>
    <w:p w14:paraId="172F4D3B" w14:textId="77777777" w:rsidR="008B40A1" w:rsidRPr="009B053A" w:rsidRDefault="008B40A1" w:rsidP="008B40A1">
      <w:pPr>
        <w:pStyle w:val="EditorsNote"/>
      </w:pPr>
      <w:r w:rsidRPr="009B053A">
        <w:t>-</w:t>
      </w:r>
      <w:r w:rsidRPr="009B053A">
        <w:tab/>
        <w:t>Only inter-band EN-DC and intra-band non-contiguous EN-DC within FR1 are considered. Testing of intra-band contiguous EN-DC is FFS.</w:t>
      </w:r>
    </w:p>
    <w:p w14:paraId="0CB2997E" w14:textId="77777777" w:rsidR="008B40A1" w:rsidRPr="009B053A" w:rsidRDefault="008B40A1" w:rsidP="008B40A1">
      <w:pPr>
        <w:pStyle w:val="EditorsNote"/>
      </w:pPr>
      <w:r w:rsidRPr="009B053A">
        <w:t>-</w:t>
      </w:r>
      <w:r w:rsidRPr="009B053A">
        <w:tab/>
        <w:t>The referred test case 7.4A.4 in TS 38.521-1 [8] is incomplete.</w:t>
      </w:r>
    </w:p>
    <w:p w14:paraId="4017A158" w14:textId="77777777" w:rsidR="00AB2B30" w:rsidRPr="009B053A" w:rsidRDefault="006A7121">
      <w:pPr>
        <w:pStyle w:val="H6"/>
      </w:pPr>
      <w:r w:rsidRPr="009B053A">
        <w:t>7.4B.3_1.4.1</w:t>
      </w:r>
      <w:r w:rsidRPr="009B053A">
        <w:tab/>
        <w:t>Test purpose</w:t>
      </w:r>
    </w:p>
    <w:p w14:paraId="65958E4C" w14:textId="77777777" w:rsidR="00AB2B30" w:rsidRPr="009B053A" w:rsidRDefault="006A7121">
      <w:r w:rsidRPr="009B053A">
        <w:t>Same test purpose as in clause 7.4B.3.1.</w:t>
      </w:r>
    </w:p>
    <w:p w14:paraId="3580F7F0" w14:textId="77777777" w:rsidR="00AB2B30" w:rsidRPr="009B053A" w:rsidRDefault="006A7121">
      <w:pPr>
        <w:pStyle w:val="H6"/>
      </w:pPr>
      <w:r w:rsidRPr="009B053A">
        <w:t>7.4B.3_1.4.2</w:t>
      </w:r>
      <w:r w:rsidRPr="009B053A">
        <w:tab/>
        <w:t>Test applicability</w:t>
      </w:r>
    </w:p>
    <w:p w14:paraId="2FB49578" w14:textId="65796E39" w:rsidR="00AB2B30" w:rsidRPr="009B053A" w:rsidRDefault="006A7121">
      <w:r w:rsidRPr="009B053A">
        <w:t xml:space="preserve">This test applies to all types of E-UTRA UE release 15 and forward, supporting </w:t>
      </w:r>
      <w:r w:rsidR="002A1EC9" w:rsidRPr="009B053A">
        <w:t>inter-band or intra-band non-contiguous EN-DC within FR1 with 5 NR DL CCs and one or more E-UTRA DL CC(s)</w:t>
      </w:r>
      <w:r w:rsidRPr="009B053A">
        <w:t>.</w:t>
      </w:r>
    </w:p>
    <w:p w14:paraId="3DD6E9EC" w14:textId="77777777" w:rsidR="00AB2B30" w:rsidRPr="009B053A" w:rsidRDefault="006A7121">
      <w:pPr>
        <w:pStyle w:val="H6"/>
      </w:pPr>
      <w:r w:rsidRPr="009B053A">
        <w:t>7.4B.3_1.4.3</w:t>
      </w:r>
      <w:r w:rsidRPr="009B053A">
        <w:tab/>
        <w:t>Minimum conformance requirements</w:t>
      </w:r>
    </w:p>
    <w:p w14:paraId="78D8C797" w14:textId="3A31AA9E" w:rsidR="00AB2B30" w:rsidRPr="009B053A" w:rsidRDefault="006A7121">
      <w:r w:rsidRPr="009B053A">
        <w:t xml:space="preserve">Refer to </w:t>
      </w:r>
      <w:r w:rsidR="00C7364C" w:rsidRPr="009B053A">
        <w:t xml:space="preserve">Clause 7.4B.0.2 for the intra-band non-contiguous EN-DC and </w:t>
      </w:r>
      <w:r w:rsidRPr="009B053A">
        <w:t>Clause 7.4B.0.3 for the inter-band EN-DC within FR1 maximum input level requirement.</w:t>
      </w:r>
    </w:p>
    <w:p w14:paraId="2F6DE949" w14:textId="09A6EA89" w:rsidR="00AB2B30" w:rsidRPr="009B053A" w:rsidRDefault="006A7121">
      <w:r w:rsidRPr="009B053A">
        <w:t xml:space="preserve">No exception requirements applicable to NR or </w:t>
      </w:r>
      <w:r w:rsidR="00BB6945" w:rsidRPr="009B053A">
        <w:t>E-UTRA</w:t>
      </w:r>
      <w:r w:rsidRPr="009B053A">
        <w:t>. LTE anchor agnostic approach is applied.</w:t>
      </w:r>
    </w:p>
    <w:p w14:paraId="269B720F" w14:textId="77777777" w:rsidR="00AB2B30" w:rsidRPr="009B053A" w:rsidRDefault="006A7121">
      <w:pPr>
        <w:pStyle w:val="H6"/>
      </w:pPr>
      <w:r w:rsidRPr="009B053A">
        <w:lastRenderedPageBreak/>
        <w:t>7.4B.3_1.4.4</w:t>
      </w:r>
      <w:r w:rsidRPr="009B053A">
        <w:tab/>
        <w:t>Test Description</w:t>
      </w:r>
    </w:p>
    <w:p w14:paraId="34736970" w14:textId="0803C838" w:rsidR="00AB2B30" w:rsidRPr="009B053A" w:rsidRDefault="006A7121">
      <w:r w:rsidRPr="009B053A">
        <w:t xml:space="preserve">Same test description as in clause </w:t>
      </w:r>
      <w:r w:rsidR="000476CC" w:rsidRPr="009B053A">
        <w:t>[</w:t>
      </w:r>
      <w:r w:rsidRPr="009B053A">
        <w:t>7.4A.4.4</w:t>
      </w:r>
      <w:r w:rsidR="000476CC" w:rsidRPr="009B053A">
        <w:t>]</w:t>
      </w:r>
      <w:r w:rsidRPr="009B053A">
        <w:t xml:space="preserve"> in TS 38.521-1 [8] for the NR carrier with the following exceptions:</w:t>
      </w:r>
    </w:p>
    <w:p w14:paraId="4AA0CC2C" w14:textId="77777777" w:rsidR="00AB2B30" w:rsidRPr="009B053A" w:rsidRDefault="006A7121">
      <w:r w:rsidRPr="009B053A">
        <w:t>The initial test configurations for E-UTRA consist of test frequency based on E-UTRA operating band and test channel bandwidth as specified in Table 4.6-1.</w:t>
      </w:r>
    </w:p>
    <w:p w14:paraId="15C58FB3" w14:textId="1424BB07" w:rsidR="00AB2B30" w:rsidRPr="009B053A" w:rsidRDefault="006A7121">
      <w:r w:rsidRPr="009B053A">
        <w:t xml:space="preserve">For Initial conditions as in clause </w:t>
      </w:r>
      <w:r w:rsidR="00AE6123" w:rsidRPr="009B053A">
        <w:t>[</w:t>
      </w:r>
      <w:r w:rsidRPr="009B053A">
        <w:t>7.4A.4.4.1</w:t>
      </w:r>
      <w:r w:rsidR="00AE6123" w:rsidRPr="009B053A">
        <w:t>]</w:t>
      </w:r>
      <w:r w:rsidRPr="009B053A">
        <w:t xml:space="preserve"> in TS 38.521-1 [8], the following steps will be added to configure E-UTRA component:</w:t>
      </w:r>
    </w:p>
    <w:p w14:paraId="57268617" w14:textId="77777777" w:rsidR="00AB2B30" w:rsidRPr="009B053A" w:rsidRDefault="006A7121">
      <w:r w:rsidRPr="009B053A">
        <w:t>2.1.</w:t>
      </w:r>
      <w:r w:rsidRPr="009B053A">
        <w:tab/>
        <w:t>The parameter settings for the cell are set up according to TS 36.508 [11] subclause 4.4.3.</w:t>
      </w:r>
    </w:p>
    <w:p w14:paraId="7BF305CE" w14:textId="77777777" w:rsidR="00AB2B30" w:rsidRPr="009B053A" w:rsidRDefault="006A7121">
      <w:r w:rsidRPr="009B053A">
        <w:t>3.1.</w:t>
      </w:r>
      <w:r w:rsidRPr="009B053A">
        <w:tab/>
        <w:t>The E-UTRA downlink signal level, uplink signal level are set according to Table 4.6-1 and propagation conditions are set according to Annex B.0 of TS 36.521-1 [10].</w:t>
      </w:r>
    </w:p>
    <w:p w14:paraId="3532ADCB" w14:textId="6E60B9C0" w:rsidR="00AB2B30" w:rsidRPr="009B053A" w:rsidRDefault="006A7121">
      <w:r w:rsidRPr="009B053A">
        <w:t xml:space="preserve">Step 6 of Initial conditions as in clause </w:t>
      </w:r>
      <w:r w:rsidR="00AE6123" w:rsidRPr="009B053A">
        <w:t>[</w:t>
      </w:r>
      <w:r w:rsidRPr="009B053A">
        <w:t>7.4A.4.4.1</w:t>
      </w:r>
      <w:r w:rsidR="00AE6123" w:rsidRPr="009B053A">
        <w:t>]</w:t>
      </w:r>
      <w:r w:rsidRPr="009B053A">
        <w:t xml:space="preserve"> in TS 38.521-1 [8] is replaced by:</w:t>
      </w:r>
    </w:p>
    <w:p w14:paraId="74420542" w14:textId="77777777" w:rsidR="00AB2B30" w:rsidRPr="009B053A" w:rsidRDefault="006A7121">
      <w:r w:rsidRPr="009B053A">
        <w:t>6.</w:t>
      </w:r>
      <w:r w:rsidRPr="009B053A">
        <w:tab/>
        <w:t xml:space="preserve">Ensure the UE is in state RRC_CONNECTED with generic procedure parameters Connectivity EN-DC, DC bearer MCG and SCG, Connected without release </w:t>
      </w:r>
      <w:r w:rsidRPr="009B053A">
        <w:rPr>
          <w:i/>
        </w:rPr>
        <w:t>On</w:t>
      </w:r>
      <w:r w:rsidRPr="009B053A">
        <w:t xml:space="preserve"> according to TS 38.508 [6] clause 4.5.</w:t>
      </w:r>
    </w:p>
    <w:p w14:paraId="23D09DE1" w14:textId="77777777" w:rsidR="00AB2B30" w:rsidRPr="009B053A" w:rsidRDefault="006A7121">
      <w:r w:rsidRPr="009B053A">
        <w:t>7.</w:t>
      </w:r>
      <w:r w:rsidRPr="009B053A">
        <w:tab/>
        <w:t>On the E-UTRA carrier, disable periodic and aperiodic CQI reports, disable SRS, set TimeAlignmentTimerDedicated IE to infinity and disable downlink and uplink scheduling, all as per Table 4.6-1 under clause 4.6.</w:t>
      </w:r>
    </w:p>
    <w:p w14:paraId="15457F9B" w14:textId="77777777" w:rsidR="00AB2B30" w:rsidRPr="009B053A" w:rsidRDefault="006A7121">
      <w:pPr>
        <w:pStyle w:val="H6"/>
      </w:pPr>
      <w:r w:rsidRPr="009B053A">
        <w:t>7.4B.3_1.4.5</w:t>
      </w:r>
      <w:r w:rsidRPr="009B053A">
        <w:tab/>
        <w:t>Test Requirement</w:t>
      </w:r>
    </w:p>
    <w:p w14:paraId="263D1FFF" w14:textId="0FC2FDBA" w:rsidR="00AB2B30" w:rsidRPr="009B053A" w:rsidRDefault="006A7121">
      <w:r w:rsidRPr="009B053A">
        <w:t xml:space="preserve">Same test requirement as specified in TS 38.521-1 [8] clause </w:t>
      </w:r>
      <w:r w:rsidR="00AB399C" w:rsidRPr="009B053A">
        <w:t>[</w:t>
      </w:r>
      <w:r w:rsidRPr="009B053A">
        <w:t>7.4A.4.5</w:t>
      </w:r>
      <w:r w:rsidR="00AB399C" w:rsidRPr="009B053A">
        <w:t>]</w:t>
      </w:r>
      <w:r w:rsidRPr="009B053A">
        <w:t xml:space="preserve"> for the NR carrier(s).</w:t>
      </w:r>
    </w:p>
    <w:p w14:paraId="41DD59C7" w14:textId="1AD6B032" w:rsidR="00AB52F8" w:rsidRPr="009B053A" w:rsidRDefault="00AB52F8" w:rsidP="00AB52F8">
      <w:pPr>
        <w:pStyle w:val="Heading3"/>
      </w:pPr>
      <w:bookmarkStart w:id="9271" w:name="_Toc85051632"/>
      <w:bookmarkStart w:id="9272" w:name="_Toc90493654"/>
      <w:bookmarkStart w:id="9273" w:name="_Toc90494294"/>
      <w:bookmarkStart w:id="9274" w:name="_Toc100094336"/>
      <w:bookmarkStart w:id="9275" w:name="_Toc106873027"/>
      <w:bookmarkStart w:id="9276" w:name="_Toc133250096"/>
      <w:bookmarkStart w:id="9277" w:name="_Toc27475948"/>
      <w:bookmarkStart w:id="9278" w:name="_Toc29495424"/>
      <w:bookmarkStart w:id="9279" w:name="_Toc36116472"/>
      <w:bookmarkStart w:id="9280" w:name="_Toc36118521"/>
      <w:bookmarkStart w:id="9281" w:name="_Toc36560636"/>
      <w:bookmarkStart w:id="9282" w:name="_Toc43977168"/>
      <w:bookmarkStart w:id="9283" w:name="_Toc52213748"/>
      <w:bookmarkStart w:id="9284" w:name="_Toc60743213"/>
      <w:bookmarkStart w:id="9285" w:name="_Toc68206392"/>
      <w:bookmarkStart w:id="9286" w:name="_Toc75972193"/>
      <w:r w:rsidRPr="009B053A">
        <w:t>7.</w:t>
      </w:r>
      <w:r w:rsidRPr="009B053A">
        <w:rPr>
          <w:lang w:eastAsia="zh-CN"/>
        </w:rPr>
        <w:t>4</w:t>
      </w:r>
      <w:r w:rsidRPr="009B053A">
        <w:t>B.3</w:t>
      </w:r>
      <w:r w:rsidR="00E36D22" w:rsidRPr="009B053A">
        <w:rPr>
          <w:lang w:eastAsia="zh-CN"/>
        </w:rPr>
        <w:t>a</w:t>
      </w:r>
      <w:r w:rsidRPr="009B053A">
        <w:tab/>
      </w:r>
      <w:r w:rsidRPr="009B053A">
        <w:rPr>
          <w:lang w:eastAsia="zh-CN"/>
        </w:rPr>
        <w:t xml:space="preserve">Maximum Input Level for inter-band NE-DC within FR1 </w:t>
      </w:r>
      <w:r w:rsidRPr="009B053A">
        <w:t>(</w:t>
      </w:r>
      <w:r w:rsidRPr="009B053A">
        <w:rPr>
          <w:lang w:eastAsia="zh-CN"/>
        </w:rPr>
        <w:t>2</w:t>
      </w:r>
      <w:r w:rsidRPr="009B053A">
        <w:t xml:space="preserve"> CC</w:t>
      </w:r>
      <w:r w:rsidRPr="009B053A">
        <w:rPr>
          <w:lang w:eastAsia="zh-CN"/>
        </w:rPr>
        <w:t>s</w:t>
      </w:r>
      <w:r w:rsidRPr="009B053A">
        <w:t>)</w:t>
      </w:r>
      <w:bookmarkEnd w:id="9271"/>
      <w:bookmarkEnd w:id="9272"/>
      <w:bookmarkEnd w:id="9273"/>
      <w:bookmarkEnd w:id="9274"/>
      <w:bookmarkEnd w:id="9275"/>
      <w:bookmarkEnd w:id="9276"/>
    </w:p>
    <w:p w14:paraId="63CA010E" w14:textId="63804D34" w:rsidR="00AB52F8" w:rsidRPr="009B053A" w:rsidRDefault="00AB52F8" w:rsidP="00AB52F8">
      <w:pPr>
        <w:rPr>
          <w:lang w:eastAsia="zh-CN"/>
        </w:rPr>
      </w:pPr>
      <w:r w:rsidRPr="009B053A">
        <w:t xml:space="preserve">No exception requirements applicable to NR or </w:t>
      </w:r>
      <w:r w:rsidR="00BB6945" w:rsidRPr="009B053A">
        <w:t>E-UTRA</w:t>
      </w:r>
      <w:r w:rsidRPr="009B053A">
        <w:t>.</w:t>
      </w:r>
    </w:p>
    <w:p w14:paraId="57976727" w14:textId="77777777" w:rsidR="00AB52F8" w:rsidRPr="009B053A" w:rsidRDefault="00AB52F8" w:rsidP="00AB52F8">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w:t>
      </w:r>
      <w:r w:rsidRPr="009B053A">
        <w:rPr>
          <w:lang w:eastAsia="zh-CN"/>
        </w:rPr>
        <w:t>4 and 7.4A of TS 38.521-1 [8], and the requirements for LTE carrier(s) in this test case are tested in 7.4 and 7.4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12014671" w14:textId="468C8F87" w:rsidR="00AB2B30" w:rsidRPr="009B053A" w:rsidRDefault="006A7121" w:rsidP="001550BB">
      <w:pPr>
        <w:pStyle w:val="Heading3"/>
      </w:pPr>
      <w:bookmarkStart w:id="9287" w:name="_Toc85051633"/>
      <w:bookmarkStart w:id="9288" w:name="_Toc90493655"/>
      <w:bookmarkStart w:id="9289" w:name="_Toc90494295"/>
      <w:bookmarkStart w:id="9290" w:name="_Toc100094337"/>
      <w:bookmarkStart w:id="9291" w:name="_Toc106873028"/>
      <w:bookmarkStart w:id="9292" w:name="_Toc133250097"/>
      <w:r w:rsidRPr="009B053A">
        <w:t>7.4B.4</w:t>
      </w:r>
      <w:r w:rsidRPr="009B053A">
        <w:tab/>
        <w:t>Maximum Input Level for inter-band EN-DC including FR2 (</w:t>
      </w:r>
      <w:r w:rsidR="002E2458" w:rsidRPr="009B053A">
        <w:t>1 NR CC</w:t>
      </w:r>
      <w:r w:rsidRPr="009B053A">
        <w:t>)</w:t>
      </w:r>
      <w:bookmarkEnd w:id="9277"/>
      <w:bookmarkEnd w:id="9278"/>
      <w:bookmarkEnd w:id="9279"/>
      <w:bookmarkEnd w:id="9280"/>
      <w:bookmarkEnd w:id="9281"/>
      <w:bookmarkEnd w:id="9282"/>
      <w:bookmarkEnd w:id="9283"/>
      <w:bookmarkEnd w:id="9284"/>
      <w:bookmarkEnd w:id="9285"/>
      <w:bookmarkEnd w:id="9286"/>
      <w:bookmarkEnd w:id="9287"/>
      <w:bookmarkEnd w:id="9288"/>
      <w:bookmarkEnd w:id="9289"/>
      <w:bookmarkEnd w:id="9290"/>
      <w:bookmarkEnd w:id="9291"/>
      <w:bookmarkEnd w:id="9292"/>
    </w:p>
    <w:p w14:paraId="55F8177E" w14:textId="77777777" w:rsidR="00AB2B30" w:rsidRPr="009B053A" w:rsidRDefault="006A7121">
      <w:pPr>
        <w:pStyle w:val="EditorsNote"/>
      </w:pPr>
      <w:r w:rsidRPr="009B053A">
        <w:t>Editor’s note: The following aspects are either missing or not yet determined:</w:t>
      </w:r>
    </w:p>
    <w:p w14:paraId="29AA30B0" w14:textId="77777777" w:rsidR="00AB2B30" w:rsidRPr="009B053A" w:rsidRDefault="006A7121">
      <w:pPr>
        <w:pStyle w:val="EditorsNote"/>
        <w:ind w:left="284" w:firstLine="0"/>
      </w:pPr>
      <w:r w:rsidRPr="009B053A">
        <w:t>-</w:t>
      </w:r>
      <w:r w:rsidRPr="009B053A">
        <w:tab/>
        <w:t>The referred test case 7.4 in TS 38.521-2 is incomplete.</w:t>
      </w:r>
    </w:p>
    <w:p w14:paraId="011AA9B5" w14:textId="77777777" w:rsidR="00AB2B30" w:rsidRPr="009B053A" w:rsidRDefault="006A7121">
      <w:pPr>
        <w:pStyle w:val="H6"/>
      </w:pPr>
      <w:r w:rsidRPr="009B053A">
        <w:t>7.4B.4.1</w:t>
      </w:r>
      <w:r w:rsidRPr="009B053A">
        <w:tab/>
        <w:t>Test purpose</w:t>
      </w:r>
    </w:p>
    <w:p w14:paraId="76ED2917" w14:textId="77777777" w:rsidR="00AB2B30" w:rsidRPr="009B053A" w:rsidRDefault="006A7121">
      <w:r w:rsidRPr="009B053A">
        <w:t xml:space="preserve">Same test purpose as in clause 7.4 in TS 38.521-2 [9] for the </w:t>
      </w:r>
      <w:r w:rsidRPr="009B053A">
        <w:rPr>
          <w:i/>
        </w:rPr>
        <w:t>NR</w:t>
      </w:r>
      <w:r w:rsidRPr="009B053A">
        <w:t xml:space="preserve"> carrier.</w:t>
      </w:r>
    </w:p>
    <w:p w14:paraId="034E5B3C" w14:textId="77777777" w:rsidR="00AB2B30" w:rsidRPr="009B053A" w:rsidRDefault="006A7121">
      <w:pPr>
        <w:pStyle w:val="H6"/>
      </w:pPr>
      <w:r w:rsidRPr="009B053A">
        <w:t>7.4B.4.2</w:t>
      </w:r>
      <w:r w:rsidRPr="009B053A">
        <w:tab/>
        <w:t>Test applicability</w:t>
      </w:r>
    </w:p>
    <w:p w14:paraId="700EBFD2" w14:textId="196B0869" w:rsidR="00AB2B30" w:rsidRPr="009B053A" w:rsidRDefault="006A7121">
      <w:r w:rsidRPr="009B053A">
        <w:t>This test case applies to all types of E-UTRA UE release 15 and forward, supporting int</w:t>
      </w:r>
      <w:r w:rsidRPr="009B053A">
        <w:rPr>
          <w:lang w:eastAsia="ja-JP"/>
        </w:rPr>
        <w:t>er</w:t>
      </w:r>
      <w:r w:rsidRPr="009B053A">
        <w:t xml:space="preserve">-band EN-DC including FR2 with </w:t>
      </w:r>
      <w:r w:rsidR="002E2458" w:rsidRPr="009B053A">
        <w:t>1 NR DL CC</w:t>
      </w:r>
      <w:r w:rsidRPr="009B053A">
        <w:t>.</w:t>
      </w:r>
    </w:p>
    <w:p w14:paraId="00E1CFE2" w14:textId="77777777" w:rsidR="00AB2B30" w:rsidRPr="009B053A" w:rsidRDefault="006A7121">
      <w:r w:rsidRPr="009B053A">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1F0CD91" w14:textId="560A8D77" w:rsidR="00AB2B30" w:rsidRPr="009B053A" w:rsidRDefault="006A7121">
      <w:pPr>
        <w:pStyle w:val="NO"/>
        <w:rPr>
          <w:lang w:eastAsia="ja-JP"/>
        </w:rPr>
      </w:pPr>
      <w:r w:rsidRPr="009B053A">
        <w:t>NOTE</w:t>
      </w:r>
      <w:r w:rsidR="008A541A" w:rsidRPr="009B053A">
        <w:t>:</w:t>
      </w:r>
      <w:r w:rsidR="008A541A" w:rsidRPr="009B053A">
        <w:tab/>
      </w:r>
      <w:r w:rsidRPr="009B053A">
        <w:t>As a result TC 7.4B.4 has not been included in the test case applicability table 4.1.3-1, TS 38.522. This does not preclude the test from being used for R&amp;D or other purposes if deemed useful to all types of NR UE release 15 and forward.</w:t>
      </w:r>
    </w:p>
    <w:p w14:paraId="3E0B23EC" w14:textId="77777777" w:rsidR="00AB2B30" w:rsidRPr="009B053A" w:rsidRDefault="006A7121">
      <w:pPr>
        <w:pStyle w:val="H6"/>
      </w:pPr>
      <w:r w:rsidRPr="009B053A">
        <w:t>7.4B.4.3</w:t>
      </w:r>
      <w:r w:rsidRPr="009B053A">
        <w:tab/>
        <w:t>Minimum conformance requirements</w:t>
      </w:r>
    </w:p>
    <w:p w14:paraId="4C6DD77F" w14:textId="77777777" w:rsidR="00AB2B30" w:rsidRPr="009B053A" w:rsidRDefault="006A7121">
      <w:r w:rsidRPr="009B053A">
        <w:t>Refer to Clause 7.4B.0.4 for the inter-band EN-DC including FR2 maximum input level requirement.</w:t>
      </w:r>
    </w:p>
    <w:p w14:paraId="2CF0F6E8" w14:textId="4C1EB003" w:rsidR="00AB2B30" w:rsidRPr="009B053A" w:rsidRDefault="006A7121">
      <w:r w:rsidRPr="009B053A">
        <w:lastRenderedPageBreak/>
        <w:t xml:space="preserve">No exception requirements applicable to NR or </w:t>
      </w:r>
      <w:r w:rsidR="00BB6945" w:rsidRPr="009B053A">
        <w:t>E-UTRA</w:t>
      </w:r>
      <w:r w:rsidRPr="009B053A">
        <w:t>. LTE anchor agnostic approach is applied.</w:t>
      </w:r>
    </w:p>
    <w:p w14:paraId="333CFEF8" w14:textId="77777777" w:rsidR="00AB2B30" w:rsidRPr="009B053A" w:rsidRDefault="006A7121">
      <w:pPr>
        <w:pStyle w:val="H6"/>
      </w:pPr>
      <w:r w:rsidRPr="009B053A">
        <w:t>7.4B.4.4</w:t>
      </w:r>
      <w:r w:rsidRPr="009B053A">
        <w:tab/>
        <w:t>Test description</w:t>
      </w:r>
    </w:p>
    <w:p w14:paraId="460E3E05" w14:textId="77777777" w:rsidR="00AB2B30" w:rsidRPr="009B053A" w:rsidRDefault="006A7121">
      <w:r w:rsidRPr="009B053A">
        <w:t xml:space="preserve">Same test description as in clause 7.4.4 in TS 38.521-2 [9] for the </w:t>
      </w:r>
      <w:r w:rsidRPr="009B053A">
        <w:rPr>
          <w:i/>
        </w:rPr>
        <w:t>NR</w:t>
      </w:r>
      <w:r w:rsidRPr="009B053A">
        <w:t xml:space="preserve"> carrier with the following exception:</w:t>
      </w:r>
    </w:p>
    <w:p w14:paraId="2B6E1C0F"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3A3747E9" w14:textId="77777777" w:rsidR="00AB2B30" w:rsidRPr="009B053A" w:rsidRDefault="006A7121">
      <w:r w:rsidRPr="009B053A">
        <w:t>For initial conditions as in clause 7.4.4.1 in TS 38.521-2 [9], the following steps will be added to configure E-UTRA component:</w:t>
      </w:r>
    </w:p>
    <w:p w14:paraId="75CE9506" w14:textId="77777777" w:rsidR="00AB2B30" w:rsidRPr="009B053A" w:rsidRDefault="006A7121">
      <w:pPr>
        <w:pStyle w:val="B10"/>
      </w:pPr>
      <w:r w:rsidRPr="009B053A">
        <w:t>2.1</w:t>
      </w:r>
      <w:r w:rsidRPr="009B053A">
        <w:tab/>
        <w:t>The parameter settings for E-UTRA cell are set up according to TS 36.508 [11] subclause 4.4.3.</w:t>
      </w:r>
    </w:p>
    <w:p w14:paraId="11381027" w14:textId="77777777" w:rsidR="00AB2B30" w:rsidRPr="009B053A" w:rsidRDefault="006A7121">
      <w:pPr>
        <w:pStyle w:val="B10"/>
        <w:ind w:left="844" w:hanging="560"/>
      </w:pPr>
      <w:r w:rsidRPr="009B053A">
        <w:t>3.1</w:t>
      </w:r>
      <w:r w:rsidRPr="009B053A">
        <w:tab/>
        <w:t>The E-UTRA downlink signal level, uplink signal level are set according to Table 4.7-1 and propagation conditions are set according to Annex B.0 of TS36.521-1 [10].</w:t>
      </w:r>
    </w:p>
    <w:p w14:paraId="2ED05D25" w14:textId="77777777" w:rsidR="00AB2B30" w:rsidRPr="009B053A" w:rsidRDefault="006A7121">
      <w:pPr>
        <w:ind w:firstLine="284"/>
      </w:pPr>
      <w:r w:rsidRPr="009B053A">
        <w:t xml:space="preserve">Step 6 of Initial conditions as in clause 7.4.4.1 in TS 38.521-2 [9] is replaced by: </w:t>
      </w:r>
    </w:p>
    <w:p w14:paraId="0A921808"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21B0983D" w14:textId="77777777" w:rsidR="00AB2B30" w:rsidRPr="009B053A" w:rsidRDefault="006A7121">
      <w:r w:rsidRPr="009B053A">
        <w:t>Same test procedure as in clause 7.4.4.2 in TS 38.521-2 [9] with the following steps added for E-UTRA component:</w:t>
      </w:r>
    </w:p>
    <w:p w14:paraId="0ECD31E2" w14:textId="77777777" w:rsidR="00AB2B30" w:rsidRPr="009B053A" w:rsidRDefault="006A7121">
      <w:pPr>
        <w:pStyle w:val="B10"/>
        <w:ind w:left="834" w:hanging="55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70FF56C8" w14:textId="77777777" w:rsidR="00AB2B30" w:rsidRPr="009B053A" w:rsidRDefault="006A7121">
      <w:pPr>
        <w:pStyle w:val="H6"/>
      </w:pPr>
      <w:r w:rsidRPr="009B053A">
        <w:t>7.4B.4.5</w:t>
      </w:r>
      <w:r w:rsidRPr="009B053A">
        <w:tab/>
        <w:t>Test requirement</w:t>
      </w:r>
    </w:p>
    <w:p w14:paraId="0EB132E4" w14:textId="77777777" w:rsidR="00AB2B30" w:rsidRPr="009B053A" w:rsidRDefault="006A7121">
      <w:r w:rsidRPr="009B053A">
        <w:t xml:space="preserve">Same test requirement as in clause 7.4.5 in TS 38.521-2 [9] for the </w:t>
      </w:r>
      <w:r w:rsidRPr="009B053A">
        <w:rPr>
          <w:i/>
        </w:rPr>
        <w:t>NR</w:t>
      </w:r>
      <w:r w:rsidRPr="009B053A">
        <w:t xml:space="preserve"> carrier.</w:t>
      </w:r>
    </w:p>
    <w:p w14:paraId="3EFA0E99" w14:textId="1F3A7C8E" w:rsidR="00AB2B30" w:rsidRPr="009B053A" w:rsidRDefault="006A7121" w:rsidP="001550BB">
      <w:pPr>
        <w:pStyle w:val="Heading3"/>
      </w:pPr>
      <w:bookmarkStart w:id="9293" w:name="_Toc68206393"/>
      <w:bookmarkStart w:id="9294" w:name="_Toc75972194"/>
      <w:bookmarkStart w:id="9295" w:name="_Toc85051634"/>
      <w:bookmarkStart w:id="9296" w:name="_Toc90493656"/>
      <w:bookmarkStart w:id="9297" w:name="_Toc90494296"/>
      <w:bookmarkStart w:id="9298" w:name="_Toc100094338"/>
      <w:bookmarkStart w:id="9299" w:name="_Toc106873029"/>
      <w:bookmarkStart w:id="9300" w:name="_Toc133250098"/>
      <w:r w:rsidRPr="009B053A">
        <w:rPr>
          <w:rFonts w:cs="Arial"/>
        </w:rPr>
        <w:t>7.4B.4_1</w:t>
      </w:r>
      <w:r w:rsidRPr="009B053A">
        <w:rPr>
          <w:rFonts w:cs="Arial"/>
        </w:rPr>
        <w:tab/>
        <w:t>Maximum Input Level for inter-band EN-DC including FR2 (&gt;</w:t>
      </w:r>
      <w:r w:rsidR="002E2458" w:rsidRPr="009B053A">
        <w:rPr>
          <w:rFonts w:cs="Arial"/>
        </w:rPr>
        <w:t xml:space="preserve">1 NR </w:t>
      </w:r>
      <w:r w:rsidRPr="009B053A">
        <w:rPr>
          <w:rFonts w:cs="Arial"/>
        </w:rPr>
        <w:t>CC)</w:t>
      </w:r>
      <w:bookmarkEnd w:id="9293"/>
      <w:bookmarkEnd w:id="9294"/>
      <w:bookmarkEnd w:id="9295"/>
      <w:bookmarkEnd w:id="9296"/>
      <w:bookmarkEnd w:id="9297"/>
      <w:bookmarkEnd w:id="9298"/>
      <w:bookmarkEnd w:id="9299"/>
      <w:bookmarkEnd w:id="9300"/>
    </w:p>
    <w:p w14:paraId="1A0EDF26" w14:textId="21C92470" w:rsidR="00AB2B30" w:rsidRPr="009B053A" w:rsidRDefault="006A7121" w:rsidP="001550BB">
      <w:pPr>
        <w:pStyle w:val="Heading4"/>
      </w:pPr>
      <w:bookmarkStart w:id="9301" w:name="_Toc68206394"/>
      <w:bookmarkStart w:id="9302" w:name="_Toc75972195"/>
      <w:bookmarkStart w:id="9303" w:name="_Toc85051635"/>
      <w:bookmarkStart w:id="9304" w:name="_Toc90493657"/>
      <w:bookmarkStart w:id="9305" w:name="_Toc90494297"/>
      <w:bookmarkStart w:id="9306" w:name="_Toc100094339"/>
      <w:bookmarkStart w:id="9307" w:name="_Toc106873030"/>
      <w:bookmarkStart w:id="9308" w:name="_Toc133250099"/>
      <w:r w:rsidRPr="009B053A">
        <w:t>7.4B.4_1.1</w:t>
      </w:r>
      <w:r w:rsidRPr="009B053A">
        <w:tab/>
        <w:t>Maximum Input Level for Inter-Band EN-DC including FR2 (</w:t>
      </w:r>
      <w:r w:rsidR="002E2458" w:rsidRPr="009B053A">
        <w:t>2 NR</w:t>
      </w:r>
      <w:r w:rsidRPr="009B053A">
        <w:t xml:space="preserve"> CCs)</w:t>
      </w:r>
      <w:bookmarkEnd w:id="9301"/>
      <w:bookmarkEnd w:id="9302"/>
      <w:bookmarkEnd w:id="9303"/>
      <w:bookmarkEnd w:id="9304"/>
      <w:bookmarkEnd w:id="9305"/>
      <w:bookmarkEnd w:id="9306"/>
      <w:bookmarkEnd w:id="9307"/>
      <w:bookmarkEnd w:id="9308"/>
    </w:p>
    <w:p w14:paraId="479366EE" w14:textId="77777777" w:rsidR="00AB2B30" w:rsidRPr="009B053A" w:rsidRDefault="006A7121">
      <w:pPr>
        <w:pStyle w:val="EditorsNote"/>
      </w:pPr>
      <w:r w:rsidRPr="009B053A">
        <w:t>Editor’s note: This clause is incomplete. The following aspects are either missing or not yet determined:</w:t>
      </w:r>
    </w:p>
    <w:p w14:paraId="7CE0A627" w14:textId="77777777" w:rsidR="00AB2B30" w:rsidRPr="009B053A" w:rsidRDefault="006A7121">
      <w:pPr>
        <w:pStyle w:val="EditorsNote"/>
        <w:numPr>
          <w:ilvl w:val="0"/>
          <w:numId w:val="16"/>
        </w:numPr>
      </w:pPr>
      <w:r w:rsidRPr="009B053A">
        <w:t>The referred test case 7.4A.1 in TS 38.521-2 is incomplete.</w:t>
      </w:r>
    </w:p>
    <w:p w14:paraId="5153235F" w14:textId="77777777" w:rsidR="00AB2B30" w:rsidRPr="009B053A" w:rsidRDefault="006A7121">
      <w:pPr>
        <w:pStyle w:val="H6"/>
      </w:pPr>
      <w:r w:rsidRPr="009B053A">
        <w:t>7.4B.4_1.1.1</w:t>
      </w:r>
      <w:r w:rsidRPr="009B053A">
        <w:tab/>
        <w:t>Test purpose</w:t>
      </w:r>
    </w:p>
    <w:p w14:paraId="7D80E16E" w14:textId="77777777" w:rsidR="00AB2B30" w:rsidRPr="009B053A" w:rsidRDefault="006A7121">
      <w:r w:rsidRPr="009B053A">
        <w:t>Same test purpose as in clause 7.4 in TS 38.521-2 [9] for the NR carrier.</w:t>
      </w:r>
    </w:p>
    <w:p w14:paraId="545524B5" w14:textId="77777777" w:rsidR="00AB2B30" w:rsidRPr="009B053A" w:rsidRDefault="006A7121">
      <w:pPr>
        <w:pStyle w:val="H6"/>
      </w:pPr>
      <w:r w:rsidRPr="009B053A">
        <w:t>7.4B.4_1.1.2</w:t>
      </w:r>
      <w:r w:rsidRPr="009B053A">
        <w:tab/>
        <w:t>Test applicability</w:t>
      </w:r>
    </w:p>
    <w:p w14:paraId="616E1562" w14:textId="09FFCBBE" w:rsidR="00AB2B30" w:rsidRPr="009B053A" w:rsidRDefault="006A7121">
      <w:r w:rsidRPr="009B053A">
        <w:t xml:space="preserve">This test case applies to all types of E-UTRA UE release 15 and forward, supporting inter-band EN-DC including FR2 with </w:t>
      </w:r>
      <w:r w:rsidR="002E2458" w:rsidRPr="009B053A">
        <w:t>2 NR DL CCs</w:t>
      </w:r>
      <w:r w:rsidRPr="009B053A">
        <w:t>.</w:t>
      </w:r>
    </w:p>
    <w:p w14:paraId="57374471" w14:textId="77777777" w:rsidR="00AB2B30" w:rsidRPr="009B053A" w:rsidRDefault="006A7121">
      <w:r w:rsidRPr="009B053A">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7E4975D8" w14:textId="6DE1F567" w:rsidR="00AB2B30" w:rsidRPr="009B053A" w:rsidRDefault="006A7121" w:rsidP="006910BE">
      <w:pPr>
        <w:pStyle w:val="NO"/>
      </w:pPr>
      <w:r w:rsidRPr="009B053A">
        <w:t>NOTE</w:t>
      </w:r>
      <w:r w:rsidR="008A541A" w:rsidRPr="009B053A">
        <w:t>:</w:t>
      </w:r>
      <w:r w:rsidR="008A541A" w:rsidRPr="009B053A">
        <w:tab/>
      </w:r>
      <w:r w:rsidRPr="009B053A">
        <w:t>As a result TC 7.4B.4_1.1 has not been included in the test case applicability table 4.1.3-1, TS 38.522. This does not preclude the test from being used for R&amp;D or other purposes if deemed useful to all types of NR UE release 15 and forward.</w:t>
      </w:r>
    </w:p>
    <w:p w14:paraId="633AD4A8" w14:textId="77777777" w:rsidR="00AB2B30" w:rsidRPr="009B053A" w:rsidRDefault="006A7121">
      <w:pPr>
        <w:pStyle w:val="H6"/>
      </w:pPr>
      <w:r w:rsidRPr="009B053A">
        <w:t>7.4B.4_1.1.3</w:t>
      </w:r>
      <w:r w:rsidRPr="009B053A">
        <w:tab/>
        <w:t>Minimum conformance requirements</w:t>
      </w:r>
    </w:p>
    <w:p w14:paraId="62FD0E2A" w14:textId="77777777" w:rsidR="00AB2B30" w:rsidRPr="009B053A" w:rsidRDefault="006A7121">
      <w:r w:rsidRPr="009B053A">
        <w:t>Same minimum conformance requirements as in clause 7.4B.4.3.</w:t>
      </w:r>
    </w:p>
    <w:p w14:paraId="211558FF" w14:textId="77777777" w:rsidR="00AB2B30" w:rsidRPr="009B053A" w:rsidRDefault="006A7121">
      <w:pPr>
        <w:pStyle w:val="H6"/>
      </w:pPr>
      <w:r w:rsidRPr="009B053A">
        <w:lastRenderedPageBreak/>
        <w:t>7.4B.4_1.1.4</w:t>
      </w:r>
      <w:r w:rsidRPr="009B053A">
        <w:tab/>
        <w:t>Test description</w:t>
      </w:r>
    </w:p>
    <w:p w14:paraId="4B03EC27" w14:textId="047EE921" w:rsidR="00AB2B30" w:rsidRPr="009B053A" w:rsidRDefault="006A7121">
      <w:r w:rsidRPr="009B053A">
        <w:t>Same test description as in</w:t>
      </w:r>
      <w:r w:rsidR="00666E5F" w:rsidRPr="009B053A">
        <w:t xml:space="preserve"> 7</w:t>
      </w:r>
      <w:r w:rsidRPr="009B053A">
        <w:t xml:space="preserve">.4A.1.4 in TS 38.521-2 [9] for the </w:t>
      </w:r>
      <w:r w:rsidRPr="009B053A">
        <w:rPr>
          <w:i/>
        </w:rPr>
        <w:t>NR</w:t>
      </w:r>
      <w:r w:rsidRPr="009B053A">
        <w:t xml:space="preserve"> carrier with the following exception:</w:t>
      </w:r>
    </w:p>
    <w:p w14:paraId="708772E0"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174EEBFF" w14:textId="3FA84446" w:rsidR="00AB2B30" w:rsidRPr="009B053A" w:rsidRDefault="006A7121">
      <w:r w:rsidRPr="009B053A">
        <w:t>For initial conditions as in 7.4A.1.4.1 in TS 38.521-2 [9], the following steps will be added to configure E-UTRA component:</w:t>
      </w:r>
    </w:p>
    <w:p w14:paraId="49C04969" w14:textId="77777777" w:rsidR="00AB2B30" w:rsidRPr="009B053A" w:rsidRDefault="006A7121">
      <w:pPr>
        <w:pStyle w:val="B10"/>
      </w:pPr>
      <w:r w:rsidRPr="009B053A">
        <w:t>2.1</w:t>
      </w:r>
      <w:r w:rsidRPr="009B053A">
        <w:tab/>
        <w:t>The parameter settings for E-UTRA cell are set up according to TS 36.508 [11] subclause 4.4.3.</w:t>
      </w:r>
    </w:p>
    <w:p w14:paraId="70CD2EB0" w14:textId="77777777" w:rsidR="00AB2B30" w:rsidRPr="009B053A" w:rsidRDefault="006A7121">
      <w:pPr>
        <w:pStyle w:val="B10"/>
        <w:ind w:left="844" w:hanging="560"/>
      </w:pPr>
      <w:r w:rsidRPr="009B053A">
        <w:t>3.1</w:t>
      </w:r>
      <w:r w:rsidRPr="009B053A">
        <w:tab/>
        <w:t>The E-UTRA downlink signal level, uplink signal level are set according to Table 4.7-1 and propagation conditions are set according to Annex B.0 of TS36.521-1 [10].</w:t>
      </w:r>
    </w:p>
    <w:p w14:paraId="0A850536" w14:textId="58C1FF46" w:rsidR="00AB2B30" w:rsidRPr="009B053A" w:rsidRDefault="006A7121">
      <w:pPr>
        <w:ind w:firstLine="284"/>
      </w:pPr>
      <w:r w:rsidRPr="009B053A">
        <w:t xml:space="preserve">Step 6 of Initial conditions as in 7.4A.1.4.1 in TS 38.521-2 [9] is replaced by: </w:t>
      </w:r>
    </w:p>
    <w:p w14:paraId="2C25920E"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3860E7B9" w14:textId="256B0EF3" w:rsidR="00AB2B30" w:rsidRPr="009B053A" w:rsidRDefault="006A7121">
      <w:r w:rsidRPr="009B053A">
        <w:t>Same test procedure as in 7.4A.1.4.2 in TS 38.521-2 [9] with the following steps added for E-UTRA component:</w:t>
      </w:r>
    </w:p>
    <w:p w14:paraId="78A6665E" w14:textId="77777777" w:rsidR="00AB2B30" w:rsidRPr="009B053A" w:rsidRDefault="006A7121">
      <w:pPr>
        <w:pStyle w:val="B10"/>
        <w:ind w:left="834" w:hanging="55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22B20CE6" w14:textId="77777777" w:rsidR="00AB2B30" w:rsidRPr="009B053A" w:rsidRDefault="006A7121">
      <w:pPr>
        <w:pStyle w:val="H6"/>
      </w:pPr>
      <w:r w:rsidRPr="009B053A">
        <w:t>7.4B.4_1.1.5</w:t>
      </w:r>
      <w:r w:rsidRPr="009B053A">
        <w:tab/>
        <w:t>Test Requirements</w:t>
      </w:r>
    </w:p>
    <w:p w14:paraId="23A5AB00" w14:textId="1729570C" w:rsidR="00AB2B30" w:rsidRPr="009B053A" w:rsidRDefault="006A7121">
      <w:r w:rsidRPr="009B053A">
        <w:t xml:space="preserve">Same test requirement as in 7.4A.1.5 in TS 38.521-2 [9] for the </w:t>
      </w:r>
      <w:r w:rsidRPr="009B053A">
        <w:rPr>
          <w:i/>
        </w:rPr>
        <w:t>NR</w:t>
      </w:r>
      <w:r w:rsidRPr="009B053A">
        <w:t xml:space="preserve"> carrier(s).</w:t>
      </w:r>
    </w:p>
    <w:p w14:paraId="259DD181" w14:textId="27FD27E0" w:rsidR="00AB2B30" w:rsidRPr="009B053A" w:rsidRDefault="006A7121" w:rsidP="001550BB">
      <w:pPr>
        <w:pStyle w:val="Heading4"/>
      </w:pPr>
      <w:bookmarkStart w:id="9309" w:name="_Toc27475951"/>
      <w:bookmarkStart w:id="9310" w:name="_Toc29495427"/>
      <w:bookmarkStart w:id="9311" w:name="_Toc36116475"/>
      <w:bookmarkStart w:id="9312" w:name="_Toc36118524"/>
      <w:bookmarkStart w:id="9313" w:name="_Toc36560639"/>
      <w:bookmarkStart w:id="9314" w:name="_Toc43977171"/>
      <w:bookmarkStart w:id="9315" w:name="_Toc52213751"/>
      <w:bookmarkStart w:id="9316" w:name="_Toc60743216"/>
      <w:bookmarkStart w:id="9317" w:name="_Toc68206395"/>
      <w:bookmarkStart w:id="9318" w:name="_Toc75972196"/>
      <w:bookmarkStart w:id="9319" w:name="_Toc85051636"/>
      <w:bookmarkStart w:id="9320" w:name="_Toc90493658"/>
      <w:bookmarkStart w:id="9321" w:name="_Toc90494298"/>
      <w:bookmarkStart w:id="9322" w:name="_Toc100094340"/>
      <w:bookmarkStart w:id="9323" w:name="_Toc106873031"/>
      <w:bookmarkStart w:id="9324" w:name="_Toc133250100"/>
      <w:r w:rsidRPr="009B053A">
        <w:t>7.4B.4_1.2</w:t>
      </w:r>
      <w:r w:rsidRPr="009B053A">
        <w:tab/>
        <w:t>Maximum Input Level for Inter-Band EN-DC including FR2 (</w:t>
      </w:r>
      <w:r w:rsidR="002E2458" w:rsidRPr="009B053A">
        <w:t xml:space="preserve">3 NR </w:t>
      </w:r>
      <w:r w:rsidRPr="009B053A">
        <w:t>CCs)</w:t>
      </w:r>
      <w:bookmarkEnd w:id="9309"/>
      <w:bookmarkEnd w:id="9310"/>
      <w:bookmarkEnd w:id="9311"/>
      <w:bookmarkEnd w:id="9312"/>
      <w:bookmarkEnd w:id="9313"/>
      <w:bookmarkEnd w:id="9314"/>
      <w:bookmarkEnd w:id="9315"/>
      <w:bookmarkEnd w:id="9316"/>
      <w:bookmarkEnd w:id="9317"/>
      <w:bookmarkEnd w:id="9318"/>
      <w:bookmarkEnd w:id="9319"/>
      <w:bookmarkEnd w:id="9320"/>
      <w:bookmarkEnd w:id="9321"/>
      <w:bookmarkEnd w:id="9322"/>
      <w:bookmarkEnd w:id="9323"/>
      <w:bookmarkEnd w:id="9324"/>
    </w:p>
    <w:p w14:paraId="327B05AD" w14:textId="77777777" w:rsidR="00AB2B30" w:rsidRPr="009B053A" w:rsidRDefault="006A7121">
      <w:pPr>
        <w:pStyle w:val="EditorsNote"/>
      </w:pPr>
      <w:r w:rsidRPr="009B053A">
        <w:t>Editor’s note: This clause is incomplete. The following aspects are either missing or not yet determined:</w:t>
      </w:r>
    </w:p>
    <w:p w14:paraId="34958016" w14:textId="77777777" w:rsidR="00AB2B30" w:rsidRPr="009B053A" w:rsidRDefault="006A7121">
      <w:pPr>
        <w:pStyle w:val="EditorsNote"/>
        <w:numPr>
          <w:ilvl w:val="0"/>
          <w:numId w:val="16"/>
        </w:numPr>
      </w:pPr>
      <w:r w:rsidRPr="009B053A">
        <w:t>The referred test case 7.4A.1 and 7.4A.2 in TS 38.521-2 is incomplete.</w:t>
      </w:r>
    </w:p>
    <w:p w14:paraId="665F9558" w14:textId="77777777" w:rsidR="00AB2B30" w:rsidRPr="009B053A" w:rsidRDefault="006A7121">
      <w:pPr>
        <w:pStyle w:val="H6"/>
      </w:pPr>
      <w:r w:rsidRPr="009B053A">
        <w:t>7.4B.4_1.2.1</w:t>
      </w:r>
      <w:r w:rsidRPr="009B053A">
        <w:tab/>
        <w:t>Test purpose</w:t>
      </w:r>
    </w:p>
    <w:p w14:paraId="7BF14A80" w14:textId="77777777" w:rsidR="00AB2B30" w:rsidRPr="009B053A" w:rsidRDefault="006A7121">
      <w:r w:rsidRPr="009B053A">
        <w:t>Same test purpose as in clause 7.4 in TS 38.521-2 [9] for the NR carrier.</w:t>
      </w:r>
    </w:p>
    <w:p w14:paraId="72C4022A" w14:textId="77777777" w:rsidR="00AB2B30" w:rsidRPr="009B053A" w:rsidRDefault="006A7121">
      <w:pPr>
        <w:pStyle w:val="H6"/>
      </w:pPr>
      <w:r w:rsidRPr="009B053A">
        <w:t>7.4B.4_1.2.2</w:t>
      </w:r>
      <w:r w:rsidRPr="009B053A">
        <w:tab/>
        <w:t>Test applicability</w:t>
      </w:r>
    </w:p>
    <w:p w14:paraId="6493F43A" w14:textId="6FCF5070" w:rsidR="00AB2B30" w:rsidRPr="009B053A" w:rsidRDefault="006A7121">
      <w:r w:rsidRPr="009B053A">
        <w:t xml:space="preserve">This test case applies to all types of E-UTRA UE release 15 and forward, supporting inter-band EN-DC including FR2 with </w:t>
      </w:r>
      <w:r w:rsidRPr="009B053A">
        <w:rPr>
          <w:rFonts w:eastAsia="SimSun"/>
        </w:rPr>
        <w:t>3</w:t>
      </w:r>
      <w:r w:rsidR="00666E5F" w:rsidRPr="009B053A">
        <w:rPr>
          <w:rFonts w:eastAsia="SimSun"/>
        </w:rPr>
        <w:t xml:space="preserve"> </w:t>
      </w:r>
      <w:r w:rsidRPr="009B053A">
        <w:t xml:space="preserve">NR </w:t>
      </w:r>
      <w:r w:rsidRPr="009B053A">
        <w:rPr>
          <w:rFonts w:eastAsia="SimSun"/>
        </w:rPr>
        <w:t xml:space="preserve">DL </w:t>
      </w:r>
      <w:r w:rsidRPr="009B053A">
        <w:t>CCs.</w:t>
      </w:r>
    </w:p>
    <w:p w14:paraId="1B0D2F5D" w14:textId="77777777" w:rsidR="00AB2B30" w:rsidRPr="009B053A" w:rsidRDefault="006A7121">
      <w:r w:rsidRPr="009B053A">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63DEB18A" w14:textId="10907532" w:rsidR="00AB2B30" w:rsidRPr="009B053A" w:rsidRDefault="006A7121">
      <w:pPr>
        <w:pStyle w:val="NO"/>
      </w:pPr>
      <w:r w:rsidRPr="009B053A">
        <w:t>NOTE</w:t>
      </w:r>
      <w:r w:rsidR="008A541A" w:rsidRPr="009B053A">
        <w:t>:</w:t>
      </w:r>
      <w:r w:rsidR="008A541A" w:rsidRPr="009B053A">
        <w:tab/>
      </w:r>
      <w:r w:rsidRPr="009B053A">
        <w:t>As a result TC 7.4B.4_1.2 has not been included in the test case applicability table 4.1.3-1, TS 38.522. This does not preclude the test from being used for R&amp;D or other purposes if deemed useful to all types of NR UE release 15 and forward.</w:t>
      </w:r>
    </w:p>
    <w:p w14:paraId="714DE228" w14:textId="77777777" w:rsidR="00AB2B30" w:rsidRPr="009B053A" w:rsidRDefault="006A7121">
      <w:pPr>
        <w:pStyle w:val="H6"/>
      </w:pPr>
      <w:r w:rsidRPr="009B053A">
        <w:t>7.4B.4_1.2.3</w:t>
      </w:r>
      <w:r w:rsidRPr="009B053A">
        <w:tab/>
        <w:t>Minimum conformance requirements</w:t>
      </w:r>
    </w:p>
    <w:p w14:paraId="53EA0F5E" w14:textId="77777777" w:rsidR="00AB2B30" w:rsidRPr="009B053A" w:rsidRDefault="006A7121">
      <w:r w:rsidRPr="009B053A">
        <w:t>Same minimum conformance requirements as in clause 7.4B.4.3.</w:t>
      </w:r>
    </w:p>
    <w:p w14:paraId="555C6649" w14:textId="77777777" w:rsidR="00AB2B30" w:rsidRPr="009B053A" w:rsidRDefault="006A7121">
      <w:pPr>
        <w:pStyle w:val="H6"/>
      </w:pPr>
      <w:r w:rsidRPr="009B053A">
        <w:t>7.4B.4_1.2.4</w:t>
      </w:r>
      <w:r w:rsidRPr="009B053A">
        <w:tab/>
        <w:t>Test description</w:t>
      </w:r>
    </w:p>
    <w:p w14:paraId="54CCCFE4" w14:textId="72A2F394" w:rsidR="00AB2B30" w:rsidRPr="009B053A" w:rsidRDefault="006A7121">
      <w:r w:rsidRPr="009B053A">
        <w:t xml:space="preserve">Same test description as in 7.4A.2.4 in TS 38.521-2 [9] for the </w:t>
      </w:r>
      <w:r w:rsidRPr="009B053A">
        <w:rPr>
          <w:i/>
        </w:rPr>
        <w:t>NR</w:t>
      </w:r>
      <w:r w:rsidRPr="009B053A">
        <w:t xml:space="preserve"> carrier with the following exception:</w:t>
      </w:r>
    </w:p>
    <w:p w14:paraId="505041B5"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31F59B77" w14:textId="706765D4" w:rsidR="00AB2B30" w:rsidRPr="009B053A" w:rsidRDefault="006A7121">
      <w:r w:rsidRPr="009B053A">
        <w:lastRenderedPageBreak/>
        <w:t>For initial conditions as in clause 7.4A.2.4.1 in TS 38.521-2 [9], the following steps will be added to configure E-UTRA component:</w:t>
      </w:r>
    </w:p>
    <w:p w14:paraId="3659EE7C" w14:textId="77777777" w:rsidR="00AB2B30" w:rsidRPr="009B053A" w:rsidRDefault="006A7121">
      <w:pPr>
        <w:pStyle w:val="B10"/>
      </w:pPr>
      <w:r w:rsidRPr="009B053A">
        <w:t>2.1</w:t>
      </w:r>
      <w:r w:rsidRPr="009B053A">
        <w:tab/>
        <w:t>The parameter settings for E-UTRA cell are set up according to TS 36.508 [11] subclause 4.4.3.</w:t>
      </w:r>
    </w:p>
    <w:p w14:paraId="331EE51D" w14:textId="77777777" w:rsidR="00AB2B30" w:rsidRPr="009B053A" w:rsidRDefault="006A7121">
      <w:pPr>
        <w:pStyle w:val="B10"/>
        <w:ind w:left="844" w:hanging="560"/>
      </w:pPr>
      <w:r w:rsidRPr="009B053A">
        <w:t>3.1</w:t>
      </w:r>
      <w:r w:rsidRPr="009B053A">
        <w:tab/>
        <w:t>The E-UTRA downlink signal level, uplink signal level are set according to Table 4.7-1 and propagation conditions are set according to Annex B.0 of TS36.521-1 [10].</w:t>
      </w:r>
    </w:p>
    <w:p w14:paraId="434849C0" w14:textId="49BA79F7" w:rsidR="00AB2B30" w:rsidRPr="009B053A" w:rsidRDefault="006A7121">
      <w:pPr>
        <w:ind w:firstLine="284"/>
      </w:pPr>
      <w:r w:rsidRPr="009B053A">
        <w:t xml:space="preserve">Step 6 of Initial conditions as in 7.4A.2.4.1 in TS 38.521-2 [9] is replaced by: </w:t>
      </w:r>
    </w:p>
    <w:p w14:paraId="474217C7"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4D96FCA4" w14:textId="11E5CDA1" w:rsidR="00AB2B30" w:rsidRPr="009B053A" w:rsidRDefault="006A7121">
      <w:r w:rsidRPr="009B053A">
        <w:t>Same test procedure as in 7.4A.2.4.2 in TS 38.521-2 [9] with the following steps added for E-UTRA component:</w:t>
      </w:r>
    </w:p>
    <w:p w14:paraId="34670721" w14:textId="77777777" w:rsidR="00AB2B30" w:rsidRPr="009B053A" w:rsidRDefault="006A7121">
      <w:pPr>
        <w:pStyle w:val="B10"/>
        <w:ind w:left="834" w:hanging="55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6F8957E0" w14:textId="77777777" w:rsidR="00AB2B30" w:rsidRPr="009B053A" w:rsidRDefault="006A7121">
      <w:pPr>
        <w:pStyle w:val="H6"/>
      </w:pPr>
      <w:r w:rsidRPr="009B053A">
        <w:t>7.4B.4_1.2.5</w:t>
      </w:r>
      <w:r w:rsidRPr="009B053A">
        <w:tab/>
        <w:t>Test Requirements</w:t>
      </w:r>
    </w:p>
    <w:p w14:paraId="02FD12E2" w14:textId="380E453F" w:rsidR="00AB2B30" w:rsidRPr="009B053A" w:rsidRDefault="006A7121">
      <w:r w:rsidRPr="009B053A">
        <w:t xml:space="preserve">Same test requirement as in clause 7.4A.2.5 in TS 38.521-2 [9] for the </w:t>
      </w:r>
      <w:r w:rsidRPr="009B053A">
        <w:rPr>
          <w:i/>
        </w:rPr>
        <w:t>NR</w:t>
      </w:r>
      <w:r w:rsidRPr="009B053A">
        <w:t xml:space="preserve"> carrier(s).</w:t>
      </w:r>
    </w:p>
    <w:p w14:paraId="41CA07CC" w14:textId="16835EBA" w:rsidR="00AB2B30" w:rsidRPr="009B053A" w:rsidRDefault="006A7121" w:rsidP="001550BB">
      <w:pPr>
        <w:pStyle w:val="Heading4"/>
      </w:pPr>
      <w:bookmarkStart w:id="9325" w:name="_Toc27475952"/>
      <w:bookmarkStart w:id="9326" w:name="_Toc29495428"/>
      <w:bookmarkStart w:id="9327" w:name="_Toc36116476"/>
      <w:bookmarkStart w:id="9328" w:name="_Toc36118525"/>
      <w:bookmarkStart w:id="9329" w:name="_Toc36560640"/>
      <w:bookmarkStart w:id="9330" w:name="_Toc43977172"/>
      <w:bookmarkStart w:id="9331" w:name="_Toc52213752"/>
      <w:bookmarkStart w:id="9332" w:name="_Toc60743217"/>
      <w:bookmarkStart w:id="9333" w:name="_Toc68206396"/>
      <w:bookmarkStart w:id="9334" w:name="_Toc75972197"/>
      <w:bookmarkStart w:id="9335" w:name="_Toc85051637"/>
      <w:bookmarkStart w:id="9336" w:name="_Toc90493659"/>
      <w:bookmarkStart w:id="9337" w:name="_Toc90494299"/>
      <w:bookmarkStart w:id="9338" w:name="_Toc100094341"/>
      <w:bookmarkStart w:id="9339" w:name="_Toc106873032"/>
      <w:bookmarkStart w:id="9340" w:name="_Toc133250101"/>
      <w:r w:rsidRPr="009B053A">
        <w:t>7.4B.4_1.3</w:t>
      </w:r>
      <w:r w:rsidRPr="009B053A">
        <w:tab/>
        <w:t>Maximum Input Level for Inter-Band EN-DC including FR2 (</w:t>
      </w:r>
      <w:r w:rsidR="002E2458" w:rsidRPr="009B053A">
        <w:t>4 NR</w:t>
      </w:r>
      <w:r w:rsidRPr="009B053A">
        <w:t xml:space="preserve"> CCs)</w:t>
      </w:r>
      <w:bookmarkEnd w:id="9325"/>
      <w:bookmarkEnd w:id="9326"/>
      <w:bookmarkEnd w:id="9327"/>
      <w:bookmarkEnd w:id="9328"/>
      <w:bookmarkEnd w:id="9329"/>
      <w:bookmarkEnd w:id="9330"/>
      <w:bookmarkEnd w:id="9331"/>
      <w:bookmarkEnd w:id="9332"/>
      <w:bookmarkEnd w:id="9333"/>
      <w:bookmarkEnd w:id="9334"/>
      <w:bookmarkEnd w:id="9335"/>
      <w:bookmarkEnd w:id="9336"/>
      <w:bookmarkEnd w:id="9337"/>
      <w:bookmarkEnd w:id="9338"/>
      <w:bookmarkEnd w:id="9339"/>
      <w:bookmarkEnd w:id="9340"/>
    </w:p>
    <w:p w14:paraId="7E99F094" w14:textId="77777777" w:rsidR="00AB2B30" w:rsidRPr="009B053A" w:rsidRDefault="006A7121">
      <w:pPr>
        <w:pStyle w:val="EditorsNote"/>
      </w:pPr>
      <w:r w:rsidRPr="009B053A">
        <w:t>Editor’s note: This clause is incomplete. The following aspects are either missing or not yet determined:</w:t>
      </w:r>
    </w:p>
    <w:p w14:paraId="72AF5BF1" w14:textId="77777777" w:rsidR="00AB2B30" w:rsidRPr="009B053A" w:rsidRDefault="006A7121">
      <w:pPr>
        <w:pStyle w:val="EditorsNote"/>
        <w:numPr>
          <w:ilvl w:val="0"/>
          <w:numId w:val="16"/>
        </w:numPr>
      </w:pPr>
      <w:r w:rsidRPr="009B053A">
        <w:t>The referred test case 7.4A.1, 7.4A.2 and 7.4A.3 in TS 38.521-2 is incomplete.</w:t>
      </w:r>
    </w:p>
    <w:p w14:paraId="4C672842" w14:textId="77777777" w:rsidR="00AB2B30" w:rsidRPr="009B053A" w:rsidRDefault="006A7121">
      <w:pPr>
        <w:pStyle w:val="H6"/>
      </w:pPr>
      <w:r w:rsidRPr="009B053A">
        <w:t>7.4B.4_1.3.1</w:t>
      </w:r>
      <w:r w:rsidRPr="009B053A">
        <w:tab/>
        <w:t>Test purpose</w:t>
      </w:r>
    </w:p>
    <w:p w14:paraId="2C80419F" w14:textId="77777777" w:rsidR="00AB2B30" w:rsidRPr="009B053A" w:rsidRDefault="006A7121">
      <w:r w:rsidRPr="009B053A">
        <w:t>Same test purpose as in clause 7.4 in TS 38.521-2 [9] for the NR carrier.</w:t>
      </w:r>
    </w:p>
    <w:p w14:paraId="4F623BD7" w14:textId="77777777" w:rsidR="00AB2B30" w:rsidRPr="009B053A" w:rsidRDefault="006A7121">
      <w:pPr>
        <w:pStyle w:val="H6"/>
      </w:pPr>
      <w:r w:rsidRPr="009B053A">
        <w:t>7.4B.4_1.3.2</w:t>
      </w:r>
      <w:r w:rsidRPr="009B053A">
        <w:tab/>
        <w:t>Test applicability</w:t>
      </w:r>
    </w:p>
    <w:p w14:paraId="069E8119" w14:textId="76BFB3A5" w:rsidR="00AB2B30" w:rsidRPr="009B053A" w:rsidRDefault="006A7121">
      <w:r w:rsidRPr="009B053A">
        <w:t xml:space="preserve">This test case applies to all types of E-UTRA UE release 15 and forward, supporting inter-band EN-DC including FR2 with </w:t>
      </w:r>
      <w:r w:rsidRPr="009B053A">
        <w:rPr>
          <w:rFonts w:eastAsia="SimSun"/>
        </w:rPr>
        <w:t>4</w:t>
      </w:r>
      <w:r w:rsidR="00666E5F" w:rsidRPr="009B053A">
        <w:rPr>
          <w:rFonts w:eastAsia="SimSun"/>
        </w:rPr>
        <w:t xml:space="preserve"> </w:t>
      </w:r>
      <w:r w:rsidRPr="009B053A">
        <w:t xml:space="preserve">NR </w:t>
      </w:r>
      <w:r w:rsidRPr="009B053A">
        <w:rPr>
          <w:rFonts w:eastAsia="SimSun"/>
        </w:rPr>
        <w:t xml:space="preserve">DL </w:t>
      </w:r>
      <w:r w:rsidRPr="009B053A">
        <w:t>CCs.</w:t>
      </w:r>
    </w:p>
    <w:p w14:paraId="09CB5555" w14:textId="77777777" w:rsidR="00AB2B30" w:rsidRPr="009B053A" w:rsidRDefault="006A7121">
      <w:r w:rsidRPr="009B053A">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589548A9" w14:textId="10ECAD8C" w:rsidR="00AB2B30" w:rsidRPr="009B053A" w:rsidRDefault="006A7121">
      <w:pPr>
        <w:pStyle w:val="NO"/>
      </w:pPr>
      <w:r w:rsidRPr="009B053A">
        <w:t>NOTE</w:t>
      </w:r>
      <w:r w:rsidR="008A541A" w:rsidRPr="009B053A">
        <w:t>:</w:t>
      </w:r>
      <w:r w:rsidR="008A541A" w:rsidRPr="009B053A">
        <w:tab/>
      </w:r>
      <w:r w:rsidRPr="009B053A">
        <w:t>As a result TC 7.4B.4_1.3 has not been included in the test case applicability table 4.1.3-1, TS 38.522. This does not preclude the test from being used for R&amp;D or other purposes if deemed useful to all types of NR UE release 15 and forward.</w:t>
      </w:r>
    </w:p>
    <w:p w14:paraId="721170BB" w14:textId="77777777" w:rsidR="00AB2B30" w:rsidRPr="009B053A" w:rsidRDefault="006A7121">
      <w:pPr>
        <w:pStyle w:val="H6"/>
      </w:pPr>
      <w:r w:rsidRPr="009B053A">
        <w:t>7.4B.4_1.3.3</w:t>
      </w:r>
      <w:r w:rsidRPr="009B053A">
        <w:tab/>
        <w:t>Minimum conformance requirements</w:t>
      </w:r>
    </w:p>
    <w:p w14:paraId="221EA102" w14:textId="77777777" w:rsidR="00AB2B30" w:rsidRPr="009B053A" w:rsidRDefault="006A7121">
      <w:r w:rsidRPr="009B053A">
        <w:t>Same minimum conformance requirements as in clause 7.4B.4.3.</w:t>
      </w:r>
    </w:p>
    <w:p w14:paraId="0C1392EF" w14:textId="77777777" w:rsidR="00AB2B30" w:rsidRPr="009B053A" w:rsidRDefault="006A7121">
      <w:pPr>
        <w:pStyle w:val="H6"/>
      </w:pPr>
      <w:r w:rsidRPr="009B053A">
        <w:t>7.4B.4_1.3.4</w:t>
      </w:r>
      <w:r w:rsidRPr="009B053A">
        <w:tab/>
        <w:t>Test description</w:t>
      </w:r>
    </w:p>
    <w:p w14:paraId="65F8A00E" w14:textId="1D781E97" w:rsidR="00AB2B30" w:rsidRPr="009B053A" w:rsidRDefault="006A7121">
      <w:r w:rsidRPr="009B053A">
        <w:t xml:space="preserve">Same test description as in 7.4A.3.4 in TS 38.521-2 [9] for the </w:t>
      </w:r>
      <w:r w:rsidRPr="009B053A">
        <w:rPr>
          <w:i/>
        </w:rPr>
        <w:t>NR</w:t>
      </w:r>
      <w:r w:rsidRPr="009B053A">
        <w:t xml:space="preserve"> carrier with the following exception:</w:t>
      </w:r>
    </w:p>
    <w:p w14:paraId="0E2132FF"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2AAE286B" w14:textId="243A4C51" w:rsidR="00AB2B30" w:rsidRPr="009B053A" w:rsidRDefault="006A7121">
      <w:r w:rsidRPr="009B053A">
        <w:t>For initial conditions as in 7.4A.3.4.1 in TS 38.521-2 [9], the following steps will be added to configure E-UTRA component:</w:t>
      </w:r>
    </w:p>
    <w:p w14:paraId="76516B28" w14:textId="77777777" w:rsidR="00AB2B30" w:rsidRPr="009B053A" w:rsidRDefault="006A7121">
      <w:pPr>
        <w:pStyle w:val="B10"/>
      </w:pPr>
      <w:r w:rsidRPr="009B053A">
        <w:t>2.1</w:t>
      </w:r>
      <w:r w:rsidRPr="009B053A">
        <w:tab/>
        <w:t>The parameter settings for E-UTRA cell are set up according to TS 36.508 [11] subclause 4.4.3.</w:t>
      </w:r>
    </w:p>
    <w:p w14:paraId="2C88D904" w14:textId="77777777" w:rsidR="00AB2B30" w:rsidRPr="009B053A" w:rsidRDefault="006A7121">
      <w:pPr>
        <w:pStyle w:val="B10"/>
        <w:ind w:left="844" w:hanging="560"/>
      </w:pPr>
      <w:r w:rsidRPr="009B053A">
        <w:t>3.1</w:t>
      </w:r>
      <w:r w:rsidRPr="009B053A">
        <w:tab/>
        <w:t>The E-UTRA downlink signal level, uplink signal level are set according to Table 4.7-1 and propagation conditions are set according to Annex B.0 of TS36.521-1 [10].</w:t>
      </w:r>
    </w:p>
    <w:p w14:paraId="18FA2F1E" w14:textId="6B8E8183" w:rsidR="00AB2B30" w:rsidRPr="009B053A" w:rsidRDefault="006A7121">
      <w:pPr>
        <w:ind w:firstLine="284"/>
      </w:pPr>
      <w:r w:rsidRPr="009B053A">
        <w:lastRenderedPageBreak/>
        <w:t>Step 6 of Initial conditions as in 7.4A.3.4.1 in TS 38.521-2 [9] is replaced by:</w:t>
      </w:r>
    </w:p>
    <w:p w14:paraId="50EE625F"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6440B37F" w14:textId="550B605F" w:rsidR="00AB2B30" w:rsidRPr="009B053A" w:rsidRDefault="006A7121">
      <w:r w:rsidRPr="009B053A">
        <w:t>Same test procedure as in 7.4A.3.4.2 in TS 38.521-2 [9] with the following steps added for E-UTRA component:</w:t>
      </w:r>
    </w:p>
    <w:p w14:paraId="2132F8F0" w14:textId="77777777" w:rsidR="00AB2B30" w:rsidRPr="009B053A" w:rsidRDefault="006A7121">
      <w:pPr>
        <w:pStyle w:val="B10"/>
        <w:ind w:left="834" w:hanging="550"/>
      </w:pPr>
      <w:r w:rsidRPr="009B053A">
        <w:t>1.1</w:t>
      </w:r>
      <w:r w:rsidRPr="009B053A">
        <w:tab/>
        <w:t>On the E-UTRA carrier, disable periodic and aperiodic CQI reports, disable SRS, set TimeAlignmentTimerDedicated IE to infinity and disable downlink and uplink scheduling, all as per Table 4.7-1 under clause 4.7.</w:t>
      </w:r>
    </w:p>
    <w:p w14:paraId="3B84D4F2" w14:textId="77777777" w:rsidR="00AB2B30" w:rsidRPr="009B053A" w:rsidRDefault="006A7121">
      <w:pPr>
        <w:pStyle w:val="H6"/>
      </w:pPr>
      <w:r w:rsidRPr="009B053A">
        <w:t>7.4B.4_1.2.5</w:t>
      </w:r>
      <w:r w:rsidRPr="009B053A">
        <w:tab/>
        <w:t>Test Requirements</w:t>
      </w:r>
    </w:p>
    <w:p w14:paraId="71EA25DF" w14:textId="307CF800" w:rsidR="00AB2B30" w:rsidRPr="009B053A" w:rsidRDefault="006A7121">
      <w:r w:rsidRPr="009B053A">
        <w:t xml:space="preserve">Same test requirement as in 7.4A.3.5 in TS 38.521-2 [9] for the </w:t>
      </w:r>
      <w:r w:rsidRPr="009B053A">
        <w:rPr>
          <w:i/>
        </w:rPr>
        <w:t>NR</w:t>
      </w:r>
      <w:r w:rsidRPr="009B053A">
        <w:t xml:space="preserve"> carrier(s).</w:t>
      </w:r>
    </w:p>
    <w:p w14:paraId="3EBBD3AC" w14:textId="4542E986" w:rsidR="00AB2B30" w:rsidRPr="009B053A" w:rsidRDefault="006A7121" w:rsidP="001550BB">
      <w:pPr>
        <w:pStyle w:val="Heading4"/>
      </w:pPr>
      <w:bookmarkStart w:id="9341" w:name="_Toc27475953"/>
      <w:bookmarkStart w:id="9342" w:name="_Toc29495429"/>
      <w:bookmarkStart w:id="9343" w:name="_Toc36116477"/>
      <w:bookmarkStart w:id="9344" w:name="_Toc36118526"/>
      <w:bookmarkStart w:id="9345" w:name="_Toc36560641"/>
      <w:bookmarkStart w:id="9346" w:name="_Toc43977173"/>
      <w:bookmarkStart w:id="9347" w:name="_Toc52213753"/>
      <w:bookmarkStart w:id="9348" w:name="_Toc60743218"/>
      <w:bookmarkStart w:id="9349" w:name="_Toc68206397"/>
      <w:bookmarkStart w:id="9350" w:name="_Toc75972198"/>
      <w:bookmarkStart w:id="9351" w:name="_Toc85051638"/>
      <w:bookmarkStart w:id="9352" w:name="_Toc90493660"/>
      <w:bookmarkStart w:id="9353" w:name="_Toc90494300"/>
      <w:bookmarkStart w:id="9354" w:name="_Toc100094342"/>
      <w:bookmarkStart w:id="9355" w:name="_Toc106873033"/>
      <w:bookmarkStart w:id="9356" w:name="_Toc133250102"/>
      <w:r w:rsidRPr="009B053A">
        <w:t>7.4B.4_1.4</w:t>
      </w:r>
      <w:r w:rsidRPr="009B053A">
        <w:tab/>
        <w:t>Maximum Input Level for Inter-Band EN-DC including FR2 (</w:t>
      </w:r>
      <w:r w:rsidR="002F3422" w:rsidRPr="009B053A">
        <w:t>5 NR</w:t>
      </w:r>
      <w:r w:rsidRPr="009B053A">
        <w:t xml:space="preserve"> CCs)</w:t>
      </w:r>
      <w:bookmarkEnd w:id="9341"/>
      <w:bookmarkEnd w:id="9342"/>
      <w:bookmarkEnd w:id="9343"/>
      <w:bookmarkEnd w:id="9344"/>
      <w:bookmarkEnd w:id="9345"/>
      <w:bookmarkEnd w:id="9346"/>
      <w:bookmarkEnd w:id="9347"/>
      <w:bookmarkEnd w:id="9348"/>
      <w:bookmarkEnd w:id="9349"/>
      <w:bookmarkEnd w:id="9350"/>
      <w:bookmarkEnd w:id="9351"/>
      <w:bookmarkEnd w:id="9352"/>
      <w:bookmarkEnd w:id="9353"/>
      <w:bookmarkEnd w:id="9354"/>
      <w:bookmarkEnd w:id="9355"/>
      <w:bookmarkEnd w:id="9356"/>
    </w:p>
    <w:p w14:paraId="46B44A78" w14:textId="77777777" w:rsidR="00AB2B30" w:rsidRPr="009B053A" w:rsidRDefault="006A7121">
      <w:pPr>
        <w:pStyle w:val="EditorsNote"/>
      </w:pPr>
      <w:r w:rsidRPr="009B053A">
        <w:t>Editor’s note: This clause is incomplete. The following aspects are either missing or not yet determined:</w:t>
      </w:r>
    </w:p>
    <w:p w14:paraId="0D99C765" w14:textId="33058522" w:rsidR="00AB2B30" w:rsidRPr="009B053A" w:rsidRDefault="006A7121">
      <w:pPr>
        <w:pStyle w:val="EditorsNote"/>
        <w:numPr>
          <w:ilvl w:val="0"/>
          <w:numId w:val="16"/>
        </w:numPr>
      </w:pPr>
      <w:r w:rsidRPr="009B053A">
        <w:t>The referred test case 7.4A.4 in TS 38.521-2 is incomplete.</w:t>
      </w:r>
    </w:p>
    <w:p w14:paraId="5F833373" w14:textId="77777777" w:rsidR="00AB2B30" w:rsidRPr="009B053A" w:rsidRDefault="006A7121">
      <w:pPr>
        <w:pStyle w:val="H6"/>
      </w:pPr>
      <w:r w:rsidRPr="009B053A">
        <w:t>7.4B.4_1.4.1</w:t>
      </w:r>
      <w:r w:rsidRPr="009B053A">
        <w:tab/>
        <w:t>Test purpose</w:t>
      </w:r>
    </w:p>
    <w:p w14:paraId="4759A0BD" w14:textId="77777777" w:rsidR="00AB2B30" w:rsidRPr="009B053A" w:rsidRDefault="006A7121">
      <w:r w:rsidRPr="009B053A">
        <w:t>Same test purpose as in clause 7.4 in TS 38.521-2 [9] for the NR carrier.</w:t>
      </w:r>
    </w:p>
    <w:p w14:paraId="547843F5" w14:textId="77777777" w:rsidR="00AB2B30" w:rsidRPr="009B053A" w:rsidRDefault="006A7121">
      <w:pPr>
        <w:pStyle w:val="H6"/>
      </w:pPr>
      <w:r w:rsidRPr="009B053A">
        <w:t>7.4B.4_1.4.2</w:t>
      </w:r>
      <w:r w:rsidRPr="009B053A">
        <w:tab/>
        <w:t>Test applicability</w:t>
      </w:r>
    </w:p>
    <w:p w14:paraId="24D3EAEB" w14:textId="53925B19" w:rsidR="00AB2B30" w:rsidRPr="009B053A" w:rsidRDefault="006A7121">
      <w:r w:rsidRPr="009B053A">
        <w:t xml:space="preserve">This test case applies to all types of E-UTRA UE release 15 and forward, supporting inter-band EN-DC including FR2 with </w:t>
      </w:r>
      <w:r w:rsidRPr="009B053A">
        <w:rPr>
          <w:rFonts w:eastAsia="SimSun"/>
        </w:rPr>
        <w:t>5</w:t>
      </w:r>
      <w:r w:rsidR="00666E5F" w:rsidRPr="009B053A">
        <w:rPr>
          <w:rFonts w:eastAsia="SimSun"/>
        </w:rPr>
        <w:t xml:space="preserve"> </w:t>
      </w:r>
      <w:r w:rsidRPr="009B053A">
        <w:t xml:space="preserve">NR </w:t>
      </w:r>
      <w:r w:rsidRPr="009B053A">
        <w:rPr>
          <w:rFonts w:eastAsia="SimSun"/>
        </w:rPr>
        <w:t xml:space="preserve">DL </w:t>
      </w:r>
      <w:r w:rsidRPr="009B053A">
        <w:t>CCs.</w:t>
      </w:r>
    </w:p>
    <w:p w14:paraId="70E7F5D6" w14:textId="77777777" w:rsidR="00AB2B30" w:rsidRPr="009B053A" w:rsidRDefault="006A7121">
      <w:r w:rsidRPr="009B053A">
        <w:t>The minimum conformance requirements of NR FR2 carrier in this test case are not testable due to maximum input level unachievable in IFF OTA test setup. Other test setups have not been analysed. Thus the test case will not be tested as part of UE conformance testing.</w:t>
      </w:r>
    </w:p>
    <w:p w14:paraId="0DCF02FD" w14:textId="62CA980B" w:rsidR="00AB2B30" w:rsidRPr="009B053A" w:rsidRDefault="006A7121">
      <w:pPr>
        <w:pStyle w:val="NO"/>
      </w:pPr>
      <w:r w:rsidRPr="009B053A">
        <w:t>NOTE</w:t>
      </w:r>
      <w:r w:rsidR="008A541A" w:rsidRPr="009B053A">
        <w:t>:</w:t>
      </w:r>
      <w:r w:rsidR="008A541A" w:rsidRPr="009B053A">
        <w:tab/>
      </w:r>
      <w:r w:rsidRPr="009B053A">
        <w:t>As a result TC 7.4B.4_1.4 has not been included in the test case applicability table 4.1.3-1, TS 38.522. This does not preclude the test from being used for R&amp;D or other purposes if deemed useful to all types of NR UE release 15 and forward.</w:t>
      </w:r>
    </w:p>
    <w:p w14:paraId="59B25B48" w14:textId="77777777" w:rsidR="00AB2B30" w:rsidRPr="009B053A" w:rsidRDefault="006A7121">
      <w:pPr>
        <w:pStyle w:val="H6"/>
      </w:pPr>
      <w:r w:rsidRPr="009B053A">
        <w:t>7.4B.4_1.4.3</w:t>
      </w:r>
      <w:r w:rsidRPr="009B053A">
        <w:tab/>
        <w:t>Minimum conformance requirements</w:t>
      </w:r>
    </w:p>
    <w:p w14:paraId="2A64BBEA" w14:textId="77777777" w:rsidR="00AB2B30" w:rsidRPr="009B053A" w:rsidRDefault="006A7121">
      <w:r w:rsidRPr="009B053A">
        <w:t>Same minimum conformance requirements as in clause 7.4B.4.3.</w:t>
      </w:r>
    </w:p>
    <w:p w14:paraId="7589C2EA" w14:textId="77777777" w:rsidR="00AB2B30" w:rsidRPr="009B053A" w:rsidRDefault="006A7121">
      <w:pPr>
        <w:pStyle w:val="H6"/>
      </w:pPr>
      <w:r w:rsidRPr="009B053A">
        <w:t>7.4B.4_1.4.4</w:t>
      </w:r>
      <w:r w:rsidRPr="009B053A">
        <w:tab/>
        <w:t>Test description</w:t>
      </w:r>
    </w:p>
    <w:p w14:paraId="41079314" w14:textId="269C8450" w:rsidR="00AB2B30" w:rsidRPr="009B053A" w:rsidRDefault="006A7121">
      <w:r w:rsidRPr="009B053A">
        <w:t xml:space="preserve">Same test description as in 7.4A.4.4 in TS 38.521-2 [9] for the </w:t>
      </w:r>
      <w:r w:rsidRPr="009B053A">
        <w:rPr>
          <w:i/>
        </w:rPr>
        <w:t>NR</w:t>
      </w:r>
      <w:r w:rsidRPr="009B053A">
        <w:t xml:space="preserve"> carrier with the following exception:</w:t>
      </w:r>
    </w:p>
    <w:p w14:paraId="5AA23AB5" w14:textId="77777777" w:rsidR="00AB2B30" w:rsidRPr="009B053A" w:rsidRDefault="006A7121">
      <w:r w:rsidRPr="009B053A">
        <w:t xml:space="preserve">The initial test configurations for E-UTRA band consist of environmental conditions, </w:t>
      </w:r>
      <w:r w:rsidRPr="009B053A">
        <w:rPr>
          <w:lang w:eastAsia="ja-JP"/>
        </w:rPr>
        <w:t xml:space="preserve">test </w:t>
      </w:r>
      <w:r w:rsidRPr="009B053A">
        <w:t>frequencies</w:t>
      </w:r>
      <w:r w:rsidRPr="009B053A">
        <w:rPr>
          <w:lang w:eastAsia="ja-JP"/>
        </w:rPr>
        <w:t>, a</w:t>
      </w:r>
      <w:r w:rsidRPr="009B053A">
        <w:t xml:space="preserve">nd channel bandwidths </w:t>
      </w:r>
      <w:r w:rsidRPr="009B053A">
        <w:rPr>
          <w:lang w:eastAsia="ja-JP"/>
        </w:rPr>
        <w:t xml:space="preserve">based on </w:t>
      </w:r>
      <w:r w:rsidRPr="009B053A">
        <w:t xml:space="preserve">E-UTRA bands </w:t>
      </w:r>
      <w:r w:rsidRPr="009B053A">
        <w:rPr>
          <w:lang w:eastAsia="ja-JP"/>
        </w:rPr>
        <w:t xml:space="preserve">specified in Table </w:t>
      </w:r>
      <w:r w:rsidRPr="009B053A">
        <w:t>4.7-1.</w:t>
      </w:r>
    </w:p>
    <w:p w14:paraId="1CB326CB" w14:textId="5D8CBC24" w:rsidR="00AB2B30" w:rsidRPr="009B053A" w:rsidRDefault="006A7121">
      <w:r w:rsidRPr="009B053A">
        <w:t>For initial conditions as in 7.4A.4.4.1 in TS 38.521-2 [9], the following steps will be added to configure E-UTRA component:</w:t>
      </w:r>
    </w:p>
    <w:p w14:paraId="1FE408F3" w14:textId="77777777" w:rsidR="00AB2B30" w:rsidRPr="009B053A" w:rsidRDefault="006A7121">
      <w:pPr>
        <w:pStyle w:val="B10"/>
      </w:pPr>
      <w:r w:rsidRPr="009B053A">
        <w:t>2.1</w:t>
      </w:r>
      <w:r w:rsidRPr="009B053A">
        <w:tab/>
        <w:t>The parameter settings for E-UTRA cell are set up according to TS 36.508 [11] subclause 4.4.3.</w:t>
      </w:r>
    </w:p>
    <w:p w14:paraId="0A380588" w14:textId="77777777" w:rsidR="00AB2B30" w:rsidRPr="009B053A" w:rsidRDefault="006A7121">
      <w:pPr>
        <w:pStyle w:val="B10"/>
        <w:ind w:left="844" w:hanging="560"/>
      </w:pPr>
      <w:r w:rsidRPr="009B053A">
        <w:t>3.1</w:t>
      </w:r>
      <w:r w:rsidRPr="009B053A">
        <w:tab/>
        <w:t>The E-UTRA downlink signal level, uplink signal level are set according to Table 4.7-1 and propagation conditions are set according to Annex B.0 of TS36.521-1 [10].</w:t>
      </w:r>
    </w:p>
    <w:p w14:paraId="2238EF2D" w14:textId="7B1A8B10" w:rsidR="00AB2B30" w:rsidRPr="009B053A" w:rsidRDefault="006A7121">
      <w:pPr>
        <w:ind w:firstLine="284"/>
      </w:pPr>
      <w:r w:rsidRPr="009B053A">
        <w:t>Step 6 of Initial conditions as in clause 7.4A.4.4.1 in TS 38.521-2 [9] is replaced by:</w:t>
      </w:r>
    </w:p>
    <w:p w14:paraId="7D3C50BC" w14:textId="77777777" w:rsidR="00AB2B30" w:rsidRPr="009B053A" w:rsidRDefault="006A7121">
      <w:pPr>
        <w:pStyle w:val="B10"/>
        <w:ind w:left="834" w:hanging="550"/>
      </w:pPr>
      <w:r w:rsidRPr="009B053A">
        <w:t>6.</w:t>
      </w:r>
      <w:r w:rsidRPr="009B053A">
        <w:tab/>
        <w:t>Ensure the UE is in state RRC_CONNECTED with generic procedure parameters Connectivity EN-DC, DC bearer MCG and SCG, Connected without release On according to TS 38.508-1 [6] clause 4.5.</w:t>
      </w:r>
    </w:p>
    <w:p w14:paraId="0DF22FC4" w14:textId="1137C314" w:rsidR="00AB2B30" w:rsidRPr="009B053A" w:rsidRDefault="006A7121">
      <w:r w:rsidRPr="009B053A">
        <w:t>Same test procedure as in clause 7.4A.4.4.2 in TS 38.521-2 [9] with the following steps added for E-UTRA component:</w:t>
      </w:r>
    </w:p>
    <w:p w14:paraId="1F1F223C" w14:textId="77777777" w:rsidR="00AB2B30" w:rsidRPr="009B053A" w:rsidRDefault="006A7121">
      <w:pPr>
        <w:pStyle w:val="B10"/>
        <w:ind w:left="834" w:hanging="550"/>
      </w:pPr>
      <w:r w:rsidRPr="009B053A">
        <w:lastRenderedPageBreak/>
        <w:t>1.1</w:t>
      </w:r>
      <w:r w:rsidRPr="009B053A">
        <w:tab/>
        <w:t>On the E-UTRA carrier, disable periodic and aperiodic CQI reports, disable SRS, set TimeAlignmentTimerDedicated IE to infinity and disable downlink and uplink scheduling, all as per Table 4.7-1 under clause 4.7.</w:t>
      </w:r>
    </w:p>
    <w:p w14:paraId="08711BD6" w14:textId="77777777" w:rsidR="00AB2B30" w:rsidRPr="009B053A" w:rsidRDefault="006A7121">
      <w:pPr>
        <w:pStyle w:val="H6"/>
      </w:pPr>
      <w:r w:rsidRPr="009B053A">
        <w:t>7.4B.4_1.4.5</w:t>
      </w:r>
      <w:r w:rsidRPr="009B053A">
        <w:tab/>
        <w:t>Test Requirements</w:t>
      </w:r>
    </w:p>
    <w:p w14:paraId="76459184" w14:textId="2F1CF22B" w:rsidR="00AB2B30" w:rsidRPr="009B053A" w:rsidRDefault="006A7121">
      <w:r w:rsidRPr="009B053A">
        <w:t xml:space="preserve">Same test requirement as in 7.4A.4.5 in TS 38.521-2 [9] for the </w:t>
      </w:r>
      <w:r w:rsidRPr="009B053A">
        <w:rPr>
          <w:i/>
        </w:rPr>
        <w:t>NR</w:t>
      </w:r>
      <w:r w:rsidRPr="009B053A">
        <w:t xml:space="preserve"> carrier(s).</w:t>
      </w:r>
    </w:p>
    <w:p w14:paraId="65EC7EAB" w14:textId="04832A99" w:rsidR="00AB2B30" w:rsidRPr="009B053A" w:rsidRDefault="006A7121">
      <w:pPr>
        <w:pStyle w:val="Heading3"/>
      </w:pPr>
      <w:bookmarkStart w:id="9357" w:name="_Toc43977174"/>
      <w:bookmarkStart w:id="9358" w:name="_Toc52213754"/>
      <w:bookmarkStart w:id="9359" w:name="_Toc60743219"/>
      <w:bookmarkStart w:id="9360" w:name="_Toc68206398"/>
      <w:bookmarkStart w:id="9361" w:name="_Toc75972199"/>
      <w:bookmarkStart w:id="9362" w:name="_Toc85051639"/>
      <w:bookmarkStart w:id="9363" w:name="_Toc90493661"/>
      <w:bookmarkStart w:id="9364" w:name="_Toc90494301"/>
      <w:bookmarkStart w:id="9365" w:name="_Toc100094343"/>
      <w:bookmarkStart w:id="9366" w:name="_Toc106873034"/>
      <w:bookmarkStart w:id="9367" w:name="_Toc133250103"/>
      <w:bookmarkStart w:id="9368" w:name="_Toc27475954"/>
      <w:bookmarkStart w:id="9369" w:name="_Toc29495430"/>
      <w:bookmarkStart w:id="9370" w:name="_Toc36116478"/>
      <w:bookmarkStart w:id="9371" w:name="_Toc36118527"/>
      <w:bookmarkStart w:id="9372" w:name="_Toc36560642"/>
      <w:r w:rsidRPr="009B053A">
        <w:t>7.4B.4D</w:t>
      </w:r>
      <w:r w:rsidRPr="009B053A">
        <w:tab/>
        <w:t>Maximum Input Level for inter-band EN-DC including FR2 for UL</w:t>
      </w:r>
      <w:r w:rsidR="00613C71" w:rsidRPr="009B053A">
        <w:t xml:space="preserve"> </w:t>
      </w:r>
      <w:r w:rsidRPr="009B053A">
        <w:t>MIMO</w:t>
      </w:r>
      <w:bookmarkEnd w:id="9357"/>
      <w:bookmarkEnd w:id="9358"/>
      <w:bookmarkEnd w:id="9359"/>
      <w:bookmarkEnd w:id="9360"/>
      <w:bookmarkEnd w:id="9361"/>
      <w:bookmarkEnd w:id="9362"/>
      <w:bookmarkEnd w:id="9363"/>
      <w:bookmarkEnd w:id="9364"/>
      <w:bookmarkEnd w:id="9365"/>
      <w:bookmarkEnd w:id="9366"/>
      <w:bookmarkEnd w:id="9367"/>
    </w:p>
    <w:p w14:paraId="3CC460EE" w14:textId="5053410D" w:rsidR="00AB2B30" w:rsidRPr="009B053A" w:rsidRDefault="006A7121">
      <w:r w:rsidRPr="009B053A">
        <w:t xml:space="preserve">No exception requirements applicable to NR or </w:t>
      </w:r>
      <w:r w:rsidR="00BB6945" w:rsidRPr="009B053A">
        <w:t>E-UTRA</w:t>
      </w:r>
      <w:r w:rsidRPr="009B053A">
        <w:t>. LTE anchor agnostic approach can be applied and only NR carriers need to be tested.</w:t>
      </w:r>
    </w:p>
    <w:p w14:paraId="54C75922" w14:textId="77777777" w:rsidR="00AB2B30" w:rsidRPr="009B053A" w:rsidRDefault="006A7121" w:rsidP="001550BB">
      <w:r w:rsidRPr="009B053A">
        <w:t>No test case details are specified. Given UE’s Rx performance would not be impacted by the Tx configuration in NR FR2 TDD bands, the requirements in this test case can be well covered in 7.4B.4 and 7.4B.4_1 and don’t need to be tested again.</w:t>
      </w:r>
    </w:p>
    <w:p w14:paraId="4A970CB3" w14:textId="77777777" w:rsidR="00AB2B30" w:rsidRPr="009B053A" w:rsidRDefault="006A7121">
      <w:pPr>
        <w:pStyle w:val="Heading3"/>
      </w:pPr>
      <w:bookmarkStart w:id="9373" w:name="_Toc43977175"/>
      <w:bookmarkStart w:id="9374" w:name="_Toc52213755"/>
      <w:bookmarkStart w:id="9375" w:name="_Toc60743220"/>
      <w:bookmarkStart w:id="9376" w:name="_Toc68206399"/>
      <w:bookmarkStart w:id="9377" w:name="_Toc75972200"/>
      <w:bookmarkStart w:id="9378" w:name="_Toc85051640"/>
      <w:bookmarkStart w:id="9379" w:name="_Toc90493662"/>
      <w:bookmarkStart w:id="9380" w:name="_Toc90494302"/>
      <w:bookmarkStart w:id="9381" w:name="_Toc100094344"/>
      <w:bookmarkStart w:id="9382" w:name="_Toc106873035"/>
      <w:bookmarkStart w:id="9383" w:name="_Toc133250104"/>
      <w:r w:rsidRPr="009B053A">
        <w:t>7.4B.5</w:t>
      </w:r>
      <w:r w:rsidRPr="009B053A">
        <w:tab/>
        <w:t>Maximum Input Level for inter-band EN-DC including both FR1 and FR2</w:t>
      </w:r>
      <w:bookmarkEnd w:id="9368"/>
      <w:bookmarkEnd w:id="9369"/>
      <w:bookmarkEnd w:id="9370"/>
      <w:bookmarkEnd w:id="9371"/>
      <w:bookmarkEnd w:id="9372"/>
      <w:bookmarkEnd w:id="9373"/>
      <w:bookmarkEnd w:id="9374"/>
      <w:bookmarkEnd w:id="9375"/>
      <w:bookmarkEnd w:id="9376"/>
      <w:bookmarkEnd w:id="9377"/>
      <w:bookmarkEnd w:id="9378"/>
      <w:bookmarkEnd w:id="9379"/>
      <w:bookmarkEnd w:id="9380"/>
      <w:bookmarkEnd w:id="9381"/>
      <w:bookmarkEnd w:id="9382"/>
      <w:bookmarkEnd w:id="9383"/>
    </w:p>
    <w:p w14:paraId="1FCEFFBA" w14:textId="77777777" w:rsidR="00AB2B30" w:rsidRPr="009B053A" w:rsidRDefault="006A7121">
      <w:pPr>
        <w:pStyle w:val="H6"/>
      </w:pPr>
      <w:bookmarkStart w:id="9384" w:name="_Toc27475955"/>
      <w:r w:rsidRPr="009B053A">
        <w:t>7.4B.5.1</w:t>
      </w:r>
      <w:r w:rsidRPr="009B053A">
        <w:tab/>
        <w:t>Test purpose</w:t>
      </w:r>
      <w:bookmarkEnd w:id="9384"/>
    </w:p>
    <w:p w14:paraId="63354E19" w14:textId="77777777" w:rsidR="00AB2B30" w:rsidRPr="009B053A" w:rsidRDefault="006A7121">
      <w:r w:rsidRPr="009B053A">
        <w:t>Same test purpose as in clause 7.4.1 in TS 38.521-1 [8] for NR FR1 carrier and 7.4.1 in TS 38.521-2 [9] for NR FR2 carrier.</w:t>
      </w:r>
    </w:p>
    <w:p w14:paraId="0F01F285" w14:textId="77777777" w:rsidR="00AB2B30" w:rsidRPr="009B053A" w:rsidRDefault="006A7121">
      <w:pPr>
        <w:pStyle w:val="H6"/>
      </w:pPr>
      <w:bookmarkStart w:id="9385" w:name="_Toc27475956"/>
      <w:r w:rsidRPr="009B053A">
        <w:t>7.4B.5.2</w:t>
      </w:r>
      <w:r w:rsidRPr="009B053A">
        <w:tab/>
        <w:t>Test applicability</w:t>
      </w:r>
      <w:bookmarkEnd w:id="9385"/>
    </w:p>
    <w:p w14:paraId="58C19F33"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color w:val="000000"/>
        </w:rPr>
        <w:t xml:space="preserve"> the conducted and radiated requirements are tested separately</w:t>
      </w:r>
      <w:r w:rsidRPr="009B053A">
        <w:t>.</w:t>
      </w:r>
    </w:p>
    <w:p w14:paraId="17053AED" w14:textId="4842F8E2" w:rsidR="00AB2B30" w:rsidRPr="009B053A" w:rsidRDefault="006A7121">
      <w:r w:rsidRPr="009B053A">
        <w:t xml:space="preserve">No test case details are specified. The </w:t>
      </w:r>
      <w:r w:rsidR="009A4F87" w:rsidRPr="009B053A">
        <w:rPr>
          <w:lang w:eastAsia="zh-CN"/>
        </w:rPr>
        <w:t xml:space="preserve">EN-DC </w:t>
      </w:r>
      <w:r w:rsidRPr="009B053A">
        <w:t>requirements for maximum input level apply and are tested as part of the EN-DC within FR1 and EN-DC including FR2 test cases in clause 7.4B.</w:t>
      </w:r>
    </w:p>
    <w:p w14:paraId="3EB24FF1" w14:textId="3705F44B" w:rsidR="00AB2B30" w:rsidRPr="009B053A" w:rsidRDefault="006A7121">
      <w:pPr>
        <w:pStyle w:val="Heading3"/>
      </w:pPr>
      <w:bookmarkStart w:id="9386" w:name="_Toc52213756"/>
      <w:bookmarkStart w:id="9387" w:name="_Toc60743221"/>
      <w:bookmarkStart w:id="9388" w:name="_Toc68206400"/>
      <w:bookmarkStart w:id="9389" w:name="_Toc75972201"/>
      <w:bookmarkStart w:id="9390" w:name="_Toc85051641"/>
      <w:bookmarkStart w:id="9391" w:name="_Toc90493663"/>
      <w:bookmarkStart w:id="9392" w:name="_Toc90494303"/>
      <w:bookmarkStart w:id="9393" w:name="_Toc100094345"/>
      <w:bookmarkStart w:id="9394" w:name="_Toc106873036"/>
      <w:bookmarkStart w:id="9395" w:name="_Toc133250105"/>
      <w:bookmarkStart w:id="9396" w:name="_Toc27475957"/>
      <w:bookmarkStart w:id="9397" w:name="_Toc29495431"/>
      <w:bookmarkStart w:id="9398" w:name="_Toc36116479"/>
      <w:bookmarkStart w:id="9399" w:name="_Toc36118528"/>
      <w:bookmarkStart w:id="9400" w:name="_Toc36560643"/>
      <w:bookmarkStart w:id="9401" w:name="_Toc43977176"/>
      <w:r w:rsidRPr="009B053A">
        <w:t>7.4B.5D</w:t>
      </w:r>
      <w:r w:rsidRPr="009B053A">
        <w:tab/>
        <w:t>Maximum Input Level for inter-band EN-DC including FR1 and FR2 for UL</w:t>
      </w:r>
      <w:r w:rsidR="00613C71" w:rsidRPr="009B053A">
        <w:t xml:space="preserve"> </w:t>
      </w:r>
      <w:r w:rsidRPr="009B053A">
        <w:t>MIMO</w:t>
      </w:r>
      <w:bookmarkEnd w:id="9386"/>
      <w:bookmarkEnd w:id="9387"/>
      <w:bookmarkEnd w:id="9388"/>
      <w:bookmarkEnd w:id="9389"/>
      <w:bookmarkEnd w:id="9390"/>
      <w:bookmarkEnd w:id="9391"/>
      <w:bookmarkEnd w:id="9392"/>
      <w:bookmarkEnd w:id="9393"/>
      <w:bookmarkEnd w:id="9394"/>
      <w:bookmarkEnd w:id="9395"/>
    </w:p>
    <w:p w14:paraId="59B1B315" w14:textId="77777777" w:rsidR="00AB2B30" w:rsidRPr="009B053A" w:rsidRDefault="006A7121">
      <w:pPr>
        <w:pStyle w:val="H6"/>
      </w:pPr>
      <w:r w:rsidRPr="009B053A">
        <w:t>7.4B.5D.1</w:t>
      </w:r>
      <w:r w:rsidRPr="009B053A">
        <w:tab/>
        <w:t>Test purpose</w:t>
      </w:r>
    </w:p>
    <w:p w14:paraId="11300100" w14:textId="77777777" w:rsidR="00AB2B30" w:rsidRPr="009B053A" w:rsidRDefault="006A7121">
      <w:r w:rsidRPr="009B053A">
        <w:t>Same test purpose as in clause 7.4D.1 in TS 38.521-1 [8] for NR FR1 carrier and 7.4D.1 in TS 38.521-2 [9] for NR FR2 carrier.</w:t>
      </w:r>
    </w:p>
    <w:p w14:paraId="79A324B4" w14:textId="77777777" w:rsidR="00AB2B30" w:rsidRPr="009B053A" w:rsidRDefault="006A7121">
      <w:pPr>
        <w:pStyle w:val="H6"/>
      </w:pPr>
      <w:r w:rsidRPr="009B053A">
        <w:t>7.4B.5D.2</w:t>
      </w:r>
      <w:r w:rsidRPr="009B053A">
        <w:tab/>
        <w:t>Test applicability</w:t>
      </w:r>
    </w:p>
    <w:p w14:paraId="02C40714"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color w:val="000000"/>
        </w:rPr>
        <w:t xml:space="preserve"> the conducted and radiated requirements are tested separately</w:t>
      </w:r>
      <w:r w:rsidRPr="009B053A">
        <w:t>.</w:t>
      </w:r>
    </w:p>
    <w:p w14:paraId="35503D25" w14:textId="4C52DF3A" w:rsidR="00AB2B30" w:rsidRPr="009B053A" w:rsidRDefault="006A7121">
      <w:r w:rsidRPr="009B053A">
        <w:t xml:space="preserve">No test case details are specified. The </w:t>
      </w:r>
      <w:r w:rsidR="009A4F87" w:rsidRPr="009B053A">
        <w:rPr>
          <w:lang w:eastAsia="zh-CN"/>
        </w:rPr>
        <w:t xml:space="preserve">EN-DC </w:t>
      </w:r>
      <w:r w:rsidRPr="009B053A">
        <w:t>requirements for maximum input level apply and are tested as part of the EN-DC within FR1 and EN-DC including FR2 test cases in clause 7.4B.</w:t>
      </w:r>
    </w:p>
    <w:p w14:paraId="624674BB" w14:textId="77777777" w:rsidR="00AB2B30" w:rsidRPr="009B053A" w:rsidRDefault="006A7121">
      <w:pPr>
        <w:pStyle w:val="Heading2"/>
      </w:pPr>
      <w:bookmarkStart w:id="9402" w:name="_Toc52213757"/>
      <w:bookmarkStart w:id="9403" w:name="_Toc60743222"/>
      <w:bookmarkStart w:id="9404" w:name="_Toc68206401"/>
      <w:bookmarkStart w:id="9405" w:name="_Toc75972202"/>
      <w:bookmarkStart w:id="9406" w:name="_Toc85051642"/>
      <w:bookmarkStart w:id="9407" w:name="_Toc90493664"/>
      <w:bookmarkStart w:id="9408" w:name="_Toc90494304"/>
      <w:bookmarkStart w:id="9409" w:name="_Toc100094346"/>
      <w:bookmarkStart w:id="9410" w:name="_Toc106873037"/>
      <w:bookmarkStart w:id="9411" w:name="_Toc133250106"/>
      <w:r w:rsidRPr="009B053A">
        <w:lastRenderedPageBreak/>
        <w:t>7.5</w:t>
      </w:r>
      <w:r w:rsidRPr="009B053A">
        <w:tab/>
        <w:t>Void</w:t>
      </w:r>
      <w:bookmarkEnd w:id="9396"/>
      <w:bookmarkEnd w:id="9397"/>
      <w:bookmarkEnd w:id="9398"/>
      <w:bookmarkEnd w:id="9399"/>
      <w:bookmarkEnd w:id="9400"/>
      <w:bookmarkEnd w:id="9401"/>
      <w:bookmarkEnd w:id="9402"/>
      <w:bookmarkEnd w:id="9403"/>
      <w:bookmarkEnd w:id="9404"/>
      <w:bookmarkEnd w:id="9405"/>
      <w:bookmarkEnd w:id="9406"/>
      <w:bookmarkEnd w:id="9407"/>
      <w:bookmarkEnd w:id="9408"/>
      <w:bookmarkEnd w:id="9409"/>
      <w:bookmarkEnd w:id="9410"/>
      <w:bookmarkEnd w:id="9411"/>
    </w:p>
    <w:p w14:paraId="43F914EE" w14:textId="77777777" w:rsidR="00AB2B30" w:rsidRPr="009B053A" w:rsidRDefault="006A7121">
      <w:pPr>
        <w:pStyle w:val="Heading2"/>
      </w:pPr>
      <w:bookmarkStart w:id="9412" w:name="_Toc27475958"/>
      <w:bookmarkStart w:id="9413" w:name="_Toc29495432"/>
      <w:bookmarkStart w:id="9414" w:name="_Toc36116480"/>
      <w:bookmarkStart w:id="9415" w:name="_Toc36118529"/>
      <w:bookmarkStart w:id="9416" w:name="_Toc36560644"/>
      <w:bookmarkStart w:id="9417" w:name="_Toc43977177"/>
      <w:bookmarkStart w:id="9418" w:name="_Toc52213758"/>
      <w:bookmarkStart w:id="9419" w:name="_Toc60743223"/>
      <w:bookmarkStart w:id="9420" w:name="_Toc68206402"/>
      <w:bookmarkStart w:id="9421" w:name="_Toc75972203"/>
      <w:bookmarkStart w:id="9422" w:name="_Toc85051643"/>
      <w:bookmarkStart w:id="9423" w:name="_Toc90493665"/>
      <w:bookmarkStart w:id="9424" w:name="_Toc90494305"/>
      <w:bookmarkStart w:id="9425" w:name="_Toc100094347"/>
      <w:bookmarkStart w:id="9426" w:name="_Toc106873038"/>
      <w:bookmarkStart w:id="9427" w:name="_Toc133250107"/>
      <w:r w:rsidRPr="009B053A">
        <w:t>7.5A</w:t>
      </w:r>
      <w:r w:rsidRPr="009B053A">
        <w:tab/>
        <w:t>Adjacent Channel Selectivity for CA</w:t>
      </w:r>
      <w:bookmarkEnd w:id="9412"/>
      <w:bookmarkEnd w:id="9413"/>
      <w:bookmarkEnd w:id="9414"/>
      <w:bookmarkEnd w:id="9415"/>
      <w:bookmarkEnd w:id="9416"/>
      <w:bookmarkEnd w:id="9417"/>
      <w:bookmarkEnd w:id="9418"/>
      <w:bookmarkEnd w:id="9419"/>
      <w:bookmarkEnd w:id="9420"/>
      <w:bookmarkEnd w:id="9421"/>
      <w:bookmarkEnd w:id="9422"/>
      <w:bookmarkEnd w:id="9423"/>
      <w:bookmarkEnd w:id="9424"/>
      <w:bookmarkEnd w:id="9425"/>
      <w:bookmarkEnd w:id="9426"/>
      <w:bookmarkEnd w:id="9427"/>
    </w:p>
    <w:p w14:paraId="45A4D6FC" w14:textId="77777777" w:rsidR="00AB2B30" w:rsidRPr="009B053A" w:rsidRDefault="006A7121">
      <w:pPr>
        <w:pStyle w:val="H6"/>
      </w:pPr>
      <w:r w:rsidRPr="009B053A">
        <w:t>7.5A.0</w:t>
      </w:r>
      <w:r w:rsidRPr="009B053A">
        <w:tab/>
        <w:t>Test purpose</w:t>
      </w:r>
    </w:p>
    <w:p w14:paraId="5FD86A4C" w14:textId="77777777" w:rsidR="00AB2B30" w:rsidRPr="009B053A" w:rsidRDefault="006A7121">
      <w:r w:rsidRPr="009B053A">
        <w:t>Same test purpose as in clauses 7.5 and 7.5A in TS 38.521-1 [8] for NR FR1 carrier(s) and clauses 7.5 and 7.5A in TS 38.521-2 [9] for NR FR2 carrier(s).</w:t>
      </w:r>
    </w:p>
    <w:p w14:paraId="0C72BCE8" w14:textId="77777777" w:rsidR="00AB2B30" w:rsidRPr="009B053A" w:rsidRDefault="006A7121">
      <w:pPr>
        <w:pStyle w:val="H6"/>
      </w:pPr>
      <w:r w:rsidRPr="009B053A">
        <w:t>7.5A.1</w:t>
      </w:r>
      <w:r w:rsidRPr="009B053A">
        <w:tab/>
        <w:t>Test applicability</w:t>
      </w:r>
    </w:p>
    <w:p w14:paraId="28C5B4D9"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43B7B4E2" w14:textId="39321EDF" w:rsidR="00AB2B30" w:rsidRPr="009B053A" w:rsidRDefault="006A7121">
      <w:r w:rsidRPr="009B053A">
        <w:t xml:space="preserve">No test case details are specified. The </w:t>
      </w:r>
      <w:r w:rsidR="00FB40A9" w:rsidRPr="009B053A">
        <w:t>NR/5GC</w:t>
      </w:r>
      <w:r w:rsidRPr="009B053A">
        <w:t xml:space="preserve"> requirements for adjacent channel selectivity apply and are tested in clauses 7.5 and 7.5A in TS 38.521-1 [8] and clauses 7.5 and 7.5A in TS 38.521-2 [9].</w:t>
      </w:r>
    </w:p>
    <w:p w14:paraId="79A329F3" w14:textId="77777777" w:rsidR="00AB2B30" w:rsidRPr="009B053A" w:rsidRDefault="006A7121">
      <w:pPr>
        <w:pStyle w:val="Heading2"/>
      </w:pPr>
      <w:bookmarkStart w:id="9428" w:name="_Toc27475959"/>
      <w:bookmarkStart w:id="9429" w:name="_Toc29495433"/>
      <w:bookmarkStart w:id="9430" w:name="_Toc36116481"/>
      <w:bookmarkStart w:id="9431" w:name="_Toc36118530"/>
      <w:bookmarkStart w:id="9432" w:name="_Toc36560645"/>
      <w:bookmarkStart w:id="9433" w:name="_Toc43977178"/>
      <w:bookmarkStart w:id="9434" w:name="_Toc52213759"/>
      <w:bookmarkStart w:id="9435" w:name="_Toc60743224"/>
      <w:bookmarkStart w:id="9436" w:name="_Toc68206403"/>
      <w:bookmarkStart w:id="9437" w:name="_Toc75972204"/>
      <w:bookmarkStart w:id="9438" w:name="_Toc85051644"/>
      <w:bookmarkStart w:id="9439" w:name="_Toc90493666"/>
      <w:bookmarkStart w:id="9440" w:name="_Toc90494306"/>
      <w:bookmarkStart w:id="9441" w:name="_Toc100094348"/>
      <w:bookmarkStart w:id="9442" w:name="_Toc106873039"/>
      <w:bookmarkStart w:id="9443" w:name="_Toc133250108"/>
      <w:r w:rsidRPr="009B053A">
        <w:t>7.5B</w:t>
      </w:r>
      <w:r w:rsidRPr="009B053A">
        <w:tab/>
        <w:t>Adjacent channel selectivity for DC</w:t>
      </w:r>
      <w:bookmarkEnd w:id="9428"/>
      <w:bookmarkEnd w:id="9429"/>
      <w:bookmarkEnd w:id="9430"/>
      <w:bookmarkEnd w:id="9431"/>
      <w:bookmarkEnd w:id="9432"/>
      <w:bookmarkEnd w:id="9433"/>
      <w:bookmarkEnd w:id="9434"/>
      <w:bookmarkEnd w:id="9435"/>
      <w:bookmarkEnd w:id="9436"/>
      <w:bookmarkEnd w:id="9437"/>
      <w:bookmarkEnd w:id="9438"/>
      <w:bookmarkEnd w:id="9439"/>
      <w:bookmarkEnd w:id="9440"/>
      <w:bookmarkEnd w:id="9441"/>
      <w:bookmarkEnd w:id="9442"/>
      <w:bookmarkEnd w:id="9443"/>
    </w:p>
    <w:p w14:paraId="038D460B" w14:textId="77777777" w:rsidR="00AB2B30" w:rsidRPr="009B053A" w:rsidRDefault="006A7121">
      <w:pPr>
        <w:pStyle w:val="Heading3"/>
      </w:pPr>
      <w:bookmarkStart w:id="9444" w:name="_Toc27475960"/>
      <w:bookmarkStart w:id="9445" w:name="_Toc29495434"/>
      <w:bookmarkStart w:id="9446" w:name="_Toc36116482"/>
      <w:bookmarkStart w:id="9447" w:name="_Toc36118531"/>
      <w:bookmarkStart w:id="9448" w:name="_Toc36560646"/>
      <w:bookmarkStart w:id="9449" w:name="_Toc43977179"/>
      <w:bookmarkStart w:id="9450" w:name="_Toc52213760"/>
      <w:bookmarkStart w:id="9451" w:name="_Toc60743225"/>
      <w:bookmarkStart w:id="9452" w:name="_Toc68206404"/>
      <w:bookmarkStart w:id="9453" w:name="_Toc75972205"/>
      <w:bookmarkStart w:id="9454" w:name="_Toc85051645"/>
      <w:bookmarkStart w:id="9455" w:name="_Toc90493667"/>
      <w:bookmarkStart w:id="9456" w:name="_Toc90494307"/>
      <w:bookmarkStart w:id="9457" w:name="_Toc100094349"/>
      <w:bookmarkStart w:id="9458" w:name="_Toc106873040"/>
      <w:bookmarkStart w:id="9459" w:name="_Toc133250109"/>
      <w:r w:rsidRPr="009B053A">
        <w:t>7.5B.0</w:t>
      </w:r>
      <w:r w:rsidRPr="009B053A">
        <w:tab/>
        <w:t>Minimum Conformance Requirements</w:t>
      </w:r>
      <w:bookmarkEnd w:id="9444"/>
      <w:bookmarkEnd w:id="9445"/>
      <w:bookmarkEnd w:id="9446"/>
      <w:bookmarkEnd w:id="9447"/>
      <w:bookmarkEnd w:id="9448"/>
      <w:bookmarkEnd w:id="9449"/>
      <w:bookmarkEnd w:id="9450"/>
      <w:bookmarkEnd w:id="9451"/>
      <w:bookmarkEnd w:id="9452"/>
      <w:bookmarkEnd w:id="9453"/>
      <w:bookmarkEnd w:id="9454"/>
      <w:bookmarkEnd w:id="9455"/>
      <w:bookmarkEnd w:id="9456"/>
      <w:bookmarkEnd w:id="9457"/>
      <w:bookmarkEnd w:id="9458"/>
      <w:bookmarkEnd w:id="9459"/>
    </w:p>
    <w:p w14:paraId="5DC4C3B9" w14:textId="43609D0C" w:rsidR="00AB2B30" w:rsidRPr="009B053A" w:rsidRDefault="006A7121">
      <w:pPr>
        <w:pStyle w:val="Heading4"/>
      </w:pPr>
      <w:bookmarkStart w:id="9460" w:name="_Toc27475961"/>
      <w:bookmarkStart w:id="9461" w:name="_Toc29495435"/>
      <w:bookmarkStart w:id="9462" w:name="_Toc36116483"/>
      <w:bookmarkStart w:id="9463" w:name="_Toc36118532"/>
      <w:bookmarkStart w:id="9464" w:name="_Toc36560647"/>
      <w:bookmarkStart w:id="9465" w:name="_Toc43977180"/>
      <w:bookmarkStart w:id="9466" w:name="_Toc52213761"/>
      <w:bookmarkStart w:id="9467" w:name="_Toc60743226"/>
      <w:bookmarkStart w:id="9468" w:name="_Toc68206405"/>
      <w:bookmarkStart w:id="9469" w:name="_Toc75972206"/>
      <w:bookmarkStart w:id="9470" w:name="_Toc85051646"/>
      <w:bookmarkStart w:id="9471" w:name="_Toc90493668"/>
      <w:bookmarkStart w:id="9472" w:name="_Toc90494308"/>
      <w:bookmarkStart w:id="9473" w:name="_Toc100094350"/>
      <w:bookmarkStart w:id="9474" w:name="_Toc106873041"/>
      <w:bookmarkStart w:id="9475" w:name="_Toc133250110"/>
      <w:r w:rsidRPr="009B053A">
        <w:t>7.5B.0.1</w:t>
      </w:r>
      <w:r w:rsidRPr="009B053A">
        <w:tab/>
        <w:t>Intra-band contiguous EN-DC</w:t>
      </w:r>
      <w:bookmarkEnd w:id="9460"/>
      <w:bookmarkEnd w:id="9461"/>
      <w:bookmarkEnd w:id="9462"/>
      <w:bookmarkEnd w:id="9463"/>
      <w:bookmarkEnd w:id="9464"/>
      <w:bookmarkEnd w:id="9465"/>
      <w:bookmarkEnd w:id="9466"/>
      <w:bookmarkEnd w:id="9467"/>
      <w:bookmarkEnd w:id="9468"/>
      <w:bookmarkEnd w:id="9469"/>
      <w:bookmarkEnd w:id="9470"/>
      <w:bookmarkEnd w:id="9471"/>
      <w:bookmarkEnd w:id="9472"/>
      <w:bookmarkEnd w:id="9473"/>
      <w:bookmarkEnd w:id="9474"/>
      <w:bookmarkEnd w:id="9475"/>
    </w:p>
    <w:p w14:paraId="60958518" w14:textId="77777777" w:rsidR="00AB2B30" w:rsidRPr="009B053A" w:rsidRDefault="006A7121">
      <w:r w:rsidRPr="009B053A">
        <w:t>Intra-band contiguous EN-DC ACS requirement and parameters are defined for test case 1 in Table 7.5B.0.1-1 and for test case 2 in Table 7.5B.0.1-2.</w:t>
      </w:r>
    </w:p>
    <w:p w14:paraId="631FD158" w14:textId="77777777" w:rsidR="00AB2B30" w:rsidRPr="009B053A" w:rsidRDefault="006A7121">
      <w:pPr>
        <w:pStyle w:val="TH"/>
      </w:pPr>
      <w:r w:rsidRPr="009B053A">
        <w:t>Table 7.5B.0.1-1: ACS test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2D066DA2" w14:textId="77777777">
        <w:trPr>
          <w:trHeight w:val="20"/>
          <w:jc w:val="center"/>
        </w:trPr>
        <w:tc>
          <w:tcPr>
            <w:tcW w:w="2638" w:type="dxa"/>
            <w:shd w:val="clear" w:color="auto" w:fill="auto"/>
            <w:vAlign w:val="center"/>
          </w:tcPr>
          <w:p w14:paraId="56AEFED3" w14:textId="77777777" w:rsidR="00AB2B30" w:rsidRPr="009B053A" w:rsidRDefault="006A7121">
            <w:pPr>
              <w:pStyle w:val="TAH"/>
            </w:pPr>
            <w:r w:rsidRPr="009B053A">
              <w:t>EN-DC Aggregated Bandwidth, MHz</w:t>
            </w:r>
          </w:p>
        </w:tc>
        <w:tc>
          <w:tcPr>
            <w:tcW w:w="1111" w:type="dxa"/>
            <w:shd w:val="clear" w:color="auto" w:fill="auto"/>
            <w:vAlign w:val="center"/>
          </w:tcPr>
          <w:p w14:paraId="1272C709" w14:textId="77777777" w:rsidR="00AB2B30" w:rsidRPr="009B053A" w:rsidRDefault="006A7121">
            <w:pPr>
              <w:pStyle w:val="TAH"/>
            </w:pPr>
            <w:r w:rsidRPr="009B053A">
              <w:t>≤100</w:t>
            </w:r>
          </w:p>
        </w:tc>
        <w:tc>
          <w:tcPr>
            <w:tcW w:w="1170" w:type="dxa"/>
          </w:tcPr>
          <w:p w14:paraId="584A6AB3" w14:textId="77777777" w:rsidR="00AB2B30" w:rsidRPr="009B053A" w:rsidRDefault="006A7121">
            <w:pPr>
              <w:pStyle w:val="TAH"/>
            </w:pPr>
            <w:r w:rsidRPr="009B053A">
              <w:t>&gt;100, ≤120</w:t>
            </w:r>
          </w:p>
        </w:tc>
        <w:tc>
          <w:tcPr>
            <w:tcW w:w="1170" w:type="dxa"/>
          </w:tcPr>
          <w:p w14:paraId="39EC4B57" w14:textId="77777777" w:rsidR="00AB2B30" w:rsidRPr="009B053A" w:rsidRDefault="006A7121">
            <w:pPr>
              <w:pStyle w:val="TAH"/>
            </w:pPr>
            <w:r w:rsidRPr="009B053A">
              <w:t>&gt;120, ≤140</w:t>
            </w:r>
          </w:p>
        </w:tc>
        <w:tc>
          <w:tcPr>
            <w:tcW w:w="1140" w:type="dxa"/>
          </w:tcPr>
          <w:p w14:paraId="39131B2D" w14:textId="77777777" w:rsidR="00AB2B30" w:rsidRPr="009B053A" w:rsidRDefault="006A7121">
            <w:pPr>
              <w:pStyle w:val="TAH"/>
            </w:pPr>
            <w:r w:rsidRPr="009B053A">
              <w:t>&gt;140, ≤160</w:t>
            </w:r>
          </w:p>
        </w:tc>
      </w:tr>
      <w:tr w:rsidR="00AB2B30" w:rsidRPr="009B053A" w14:paraId="7A32A937" w14:textId="77777777">
        <w:trPr>
          <w:trHeight w:val="20"/>
          <w:jc w:val="center"/>
        </w:trPr>
        <w:tc>
          <w:tcPr>
            <w:tcW w:w="2638" w:type="dxa"/>
            <w:shd w:val="clear" w:color="auto" w:fill="auto"/>
            <w:vAlign w:val="center"/>
          </w:tcPr>
          <w:p w14:paraId="6AA8A2FC" w14:textId="77777777" w:rsidR="00AB2B30" w:rsidRPr="009B053A" w:rsidRDefault="006A7121">
            <w:pPr>
              <w:pStyle w:val="TAC"/>
            </w:pPr>
            <w:r w:rsidRPr="009B053A">
              <w:t>ACS, dB</w:t>
            </w:r>
          </w:p>
        </w:tc>
        <w:tc>
          <w:tcPr>
            <w:tcW w:w="1111" w:type="dxa"/>
            <w:shd w:val="clear" w:color="auto" w:fill="auto"/>
            <w:vAlign w:val="center"/>
          </w:tcPr>
          <w:p w14:paraId="62819428" w14:textId="77777777" w:rsidR="00AB2B30" w:rsidRPr="009B053A" w:rsidRDefault="006A7121">
            <w:pPr>
              <w:pStyle w:val="TAC"/>
              <w:rPr>
                <w:vertAlign w:val="superscript"/>
              </w:rPr>
            </w:pPr>
            <w:r w:rsidRPr="009B053A">
              <w:t>X</w:t>
            </w:r>
            <w:r w:rsidRPr="009B053A">
              <w:rPr>
                <w:vertAlign w:val="superscript"/>
              </w:rPr>
              <w:t>1</w:t>
            </w:r>
          </w:p>
        </w:tc>
        <w:tc>
          <w:tcPr>
            <w:tcW w:w="1170" w:type="dxa"/>
            <w:vAlign w:val="center"/>
          </w:tcPr>
          <w:p w14:paraId="201DB0FA" w14:textId="77777777" w:rsidR="00AB2B30" w:rsidRPr="009B053A" w:rsidRDefault="006A7121">
            <w:pPr>
              <w:pStyle w:val="TAC"/>
            </w:pPr>
            <w:r w:rsidRPr="009B053A">
              <w:t>19.2</w:t>
            </w:r>
          </w:p>
        </w:tc>
        <w:tc>
          <w:tcPr>
            <w:tcW w:w="1170" w:type="dxa"/>
            <w:vAlign w:val="center"/>
          </w:tcPr>
          <w:p w14:paraId="2E1B369F" w14:textId="77777777" w:rsidR="00AB2B30" w:rsidRPr="009B053A" w:rsidRDefault="006A7121">
            <w:pPr>
              <w:pStyle w:val="TAC"/>
            </w:pPr>
            <w:r w:rsidRPr="009B053A">
              <w:t>18.5</w:t>
            </w:r>
          </w:p>
        </w:tc>
        <w:tc>
          <w:tcPr>
            <w:tcW w:w="1140" w:type="dxa"/>
            <w:vAlign w:val="center"/>
          </w:tcPr>
          <w:p w14:paraId="650B3665" w14:textId="77777777" w:rsidR="00AB2B30" w:rsidRPr="009B053A" w:rsidRDefault="006A7121">
            <w:pPr>
              <w:pStyle w:val="TAC"/>
            </w:pPr>
            <w:r w:rsidRPr="009B053A">
              <w:t>17.9</w:t>
            </w:r>
          </w:p>
        </w:tc>
      </w:tr>
      <w:tr w:rsidR="00AB2B30" w:rsidRPr="009B053A" w14:paraId="2A1F6C8A"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04928BBC" w14:textId="77777777" w:rsidR="00AB2B30" w:rsidRPr="009B053A" w:rsidRDefault="006A7121">
            <w:pPr>
              <w:pStyle w:val="TAC"/>
            </w:pPr>
            <w:r w:rsidRPr="009B053A">
              <w:t>P</w:t>
            </w:r>
            <w:r w:rsidRPr="009B053A">
              <w:rPr>
                <w:vertAlign w:val="subscript"/>
              </w:rPr>
              <w:t>interferer</w:t>
            </w:r>
            <w:r w:rsidRPr="009B053A">
              <w:t>, dBm</w:t>
            </w:r>
          </w:p>
        </w:tc>
        <w:tc>
          <w:tcPr>
            <w:tcW w:w="1111" w:type="dxa"/>
            <w:tcBorders>
              <w:top w:val="single" w:sz="4" w:space="0" w:color="auto"/>
              <w:left w:val="single" w:sz="4" w:space="0" w:color="auto"/>
              <w:bottom w:val="single" w:sz="4" w:space="0" w:color="auto"/>
              <w:right w:val="single" w:sz="4" w:space="0" w:color="auto"/>
            </w:tcBorders>
            <w:shd w:val="clear" w:color="auto" w:fill="auto"/>
            <w:vAlign w:val="center"/>
          </w:tcPr>
          <w:p w14:paraId="05075C61" w14:textId="77777777" w:rsidR="00AB2B30" w:rsidRPr="009B053A" w:rsidRDefault="006A7121">
            <w:pPr>
              <w:pStyle w:val="TAC"/>
              <w:rPr>
                <w:vertAlign w:val="superscript"/>
              </w:rPr>
            </w:pPr>
            <w:r w:rsidRPr="009B053A">
              <w:t>P</w:t>
            </w:r>
            <w:r w:rsidRPr="009B053A">
              <w:rPr>
                <w:vertAlign w:val="subscript"/>
              </w:rPr>
              <w:t>I</w:t>
            </w:r>
            <w:r w:rsidRPr="009B053A">
              <w:t xml:space="preserve"> </w:t>
            </w:r>
            <w:r w:rsidRPr="009B053A">
              <w:rPr>
                <w:vertAlign w:val="superscript"/>
              </w:rPr>
              <w:t>2</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66FA7BE" w14:textId="77777777" w:rsidR="00AB2B30" w:rsidRPr="009B053A" w:rsidRDefault="006A7121">
            <w:pPr>
              <w:pStyle w:val="TAC"/>
            </w:pPr>
            <w:r w:rsidRPr="009B053A">
              <w:rPr>
                <w:rFonts w:eastAsia="MS Mincho"/>
              </w:rPr>
              <w:t>Aggregated power + 17.7 dB</w:t>
            </w:r>
          </w:p>
        </w:tc>
        <w:tc>
          <w:tcPr>
            <w:tcW w:w="1170" w:type="dxa"/>
            <w:tcBorders>
              <w:top w:val="single" w:sz="4" w:space="0" w:color="auto"/>
              <w:left w:val="single" w:sz="4" w:space="0" w:color="auto"/>
              <w:bottom w:val="single" w:sz="4" w:space="0" w:color="auto"/>
              <w:right w:val="single" w:sz="4" w:space="0" w:color="auto"/>
            </w:tcBorders>
            <w:shd w:val="clear" w:color="auto" w:fill="auto"/>
            <w:vAlign w:val="center"/>
          </w:tcPr>
          <w:p w14:paraId="0482E7D6" w14:textId="77777777" w:rsidR="00AB2B30" w:rsidRPr="009B053A" w:rsidRDefault="006A7121">
            <w:pPr>
              <w:pStyle w:val="TAC"/>
              <w:rPr>
                <w:rFonts w:eastAsia="MS Mincho"/>
              </w:rPr>
            </w:pPr>
            <w:r w:rsidRPr="009B053A">
              <w:rPr>
                <w:rFonts w:eastAsia="MS Mincho"/>
              </w:rPr>
              <w:t>Aggregated power + 17 dB</w:t>
            </w:r>
          </w:p>
        </w:tc>
        <w:tc>
          <w:tcPr>
            <w:tcW w:w="1140" w:type="dxa"/>
            <w:tcBorders>
              <w:top w:val="single" w:sz="4" w:space="0" w:color="auto"/>
              <w:left w:val="single" w:sz="4" w:space="0" w:color="auto"/>
              <w:bottom w:val="single" w:sz="4" w:space="0" w:color="auto"/>
              <w:right w:val="single" w:sz="4" w:space="0" w:color="auto"/>
            </w:tcBorders>
            <w:shd w:val="clear" w:color="auto" w:fill="auto"/>
            <w:vAlign w:val="center"/>
          </w:tcPr>
          <w:p w14:paraId="2D04BEFB" w14:textId="77777777" w:rsidR="00AB2B30" w:rsidRPr="009B053A" w:rsidRDefault="006A7121">
            <w:pPr>
              <w:pStyle w:val="TAC"/>
            </w:pPr>
            <w:r w:rsidRPr="009B053A">
              <w:rPr>
                <w:rFonts w:eastAsia="MS Mincho"/>
              </w:rPr>
              <w:t xml:space="preserve">Aggregated power + </w:t>
            </w:r>
            <w:r w:rsidRPr="009B053A">
              <w:t>16.4</w:t>
            </w:r>
            <w:r w:rsidRPr="009B053A">
              <w:rPr>
                <w:rFonts w:eastAsia="MS Mincho"/>
              </w:rPr>
              <w:t>dB</w:t>
            </w:r>
          </w:p>
        </w:tc>
      </w:tr>
      <w:tr w:rsidR="00AB2B30" w:rsidRPr="009B053A" w14:paraId="40D4701C" w14:textId="77777777">
        <w:trPr>
          <w:jc w:val="center"/>
        </w:trPr>
        <w:tc>
          <w:tcPr>
            <w:tcW w:w="2638" w:type="dxa"/>
            <w:tcBorders>
              <w:top w:val="single" w:sz="4" w:space="0" w:color="auto"/>
              <w:left w:val="single" w:sz="4" w:space="0" w:color="auto"/>
              <w:bottom w:val="single" w:sz="4" w:space="0" w:color="auto"/>
              <w:right w:val="single" w:sz="4" w:space="0" w:color="auto"/>
            </w:tcBorders>
            <w:shd w:val="clear" w:color="auto" w:fill="auto"/>
            <w:vAlign w:val="center"/>
          </w:tcPr>
          <w:p w14:paraId="1293BD4E" w14:textId="77777777" w:rsidR="00AB2B30" w:rsidRPr="009B053A" w:rsidRDefault="006A7121">
            <w:pPr>
              <w:pStyle w:val="TAC"/>
            </w:pPr>
            <w:r w:rsidRPr="009B053A">
              <w:t>Pw in Transmission BW configuration, per CC, dBm</w:t>
            </w:r>
          </w:p>
        </w:tc>
        <w:tc>
          <w:tcPr>
            <w:tcW w:w="4591" w:type="dxa"/>
            <w:gridSpan w:val="4"/>
            <w:tcBorders>
              <w:top w:val="single" w:sz="4" w:space="0" w:color="auto"/>
              <w:left w:val="single" w:sz="4" w:space="0" w:color="auto"/>
              <w:bottom w:val="single" w:sz="4" w:space="0" w:color="auto"/>
              <w:right w:val="single" w:sz="4" w:space="0" w:color="auto"/>
            </w:tcBorders>
            <w:shd w:val="clear" w:color="auto" w:fill="auto"/>
            <w:vAlign w:val="center"/>
          </w:tcPr>
          <w:p w14:paraId="48D224A3" w14:textId="77777777" w:rsidR="00AB2B30" w:rsidRPr="009B053A" w:rsidRDefault="006A7121">
            <w:pPr>
              <w:pStyle w:val="TAC"/>
            </w:pPr>
            <w:r w:rsidRPr="009B053A">
              <w:t>REFSENS +14dB</w:t>
            </w:r>
          </w:p>
        </w:tc>
      </w:tr>
      <w:tr w:rsidR="00AB2B30" w:rsidRPr="009B053A" w14:paraId="1A983818"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30DDB56B" w14:textId="77777777" w:rsidR="00AB2B30" w:rsidRPr="009B053A" w:rsidRDefault="006A7121">
            <w:pPr>
              <w:pStyle w:val="TAN"/>
            </w:pPr>
            <w:r w:rsidRPr="009B053A">
              <w:t>NOTE 1:</w:t>
            </w:r>
            <w:r w:rsidRPr="009B053A">
              <w:tab/>
              <w:t>X is ACS level at the specified EN-DC aggregated Bandwidth from Table 7.5.1A-1 in TS 36.101 [5]</w:t>
            </w:r>
          </w:p>
          <w:p w14:paraId="44859C24" w14:textId="77777777" w:rsidR="00AB2B30" w:rsidRPr="009B053A" w:rsidRDefault="006A7121">
            <w:pPr>
              <w:pStyle w:val="TAN"/>
            </w:pPr>
            <w:r w:rsidRPr="009B053A">
              <w:t>NOTE 2:</w:t>
            </w:r>
            <w:r w:rsidRPr="009B053A">
              <w:tab/>
              <w:t>P</w:t>
            </w:r>
            <w:r w:rsidRPr="009B053A">
              <w:rPr>
                <w:vertAlign w:val="subscript"/>
              </w:rPr>
              <w:t>I</w:t>
            </w:r>
            <w:r w:rsidRPr="009B053A">
              <w:t xml:space="preserve"> is from Table 7.5.1A-2 in TS 36.101 [5]</w:t>
            </w:r>
          </w:p>
          <w:p w14:paraId="54C3FBDA" w14:textId="77777777" w:rsidR="00AB2B30" w:rsidRPr="009B053A" w:rsidRDefault="006A7121">
            <w:pPr>
              <w:pStyle w:val="TAN"/>
            </w:pPr>
            <w:r w:rsidRPr="009B053A">
              <w:t>NOTE 3:</w:t>
            </w:r>
            <w:r w:rsidRPr="009B053A">
              <w:tab/>
              <w:t>Jammer BW and offset is from Table 7.5.1A-2 in TS 36.101 [5] and is applied from the lowest edge of the lowest carrier and the highest edge of the highest carrier</w:t>
            </w:r>
          </w:p>
          <w:p w14:paraId="7DA1ADD0" w14:textId="77777777" w:rsidR="00AB2B30" w:rsidRPr="009B053A" w:rsidRDefault="006A7121">
            <w:pPr>
              <w:pStyle w:val="TAN"/>
              <w:rPr>
                <w:rFonts w:eastAsia="MS Mincho"/>
              </w:rPr>
            </w:pPr>
            <w:r w:rsidRPr="009B053A">
              <w:rPr>
                <w:rFonts w:eastAsia="MS Mincho"/>
              </w:rPr>
              <w:t>NOTE 4:</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w:t>
            </w:r>
            <w:r w:rsidRPr="009B053A">
              <w:t>.2</w:t>
            </w:r>
            <w:r w:rsidRPr="009B053A">
              <w:rPr>
                <w:rFonts w:eastAsia="MS Mincho"/>
              </w:rPr>
              <w:t xml:space="preserve">-3 </w:t>
            </w:r>
            <w:r w:rsidRPr="009B053A">
              <w:t xml:space="preserve">in TS 38.101-1 [2] </w:t>
            </w:r>
            <w:r w:rsidRPr="009B053A">
              <w:rPr>
                <w:rFonts w:eastAsia="MS Mincho"/>
              </w:rPr>
              <w:t xml:space="preserve">with </w:t>
            </w:r>
            <w:r w:rsidRPr="009B053A">
              <w:t>P</w:t>
            </w:r>
            <w:r w:rsidRPr="009B053A">
              <w:rPr>
                <w:vertAlign w:val="subscript"/>
              </w:rPr>
              <w:t>CMAX_L,f,c,NR</w:t>
            </w:r>
            <w:r w:rsidRPr="009B053A">
              <w:rPr>
                <w:rFonts w:eastAsia="MS Mincho"/>
              </w:rPr>
              <w:t xml:space="preserve"> as defined in clause 6.2</w:t>
            </w:r>
            <w:r w:rsidRPr="009B053A">
              <w:t>B</w:t>
            </w:r>
            <w:r w:rsidRPr="009B053A">
              <w:rPr>
                <w:rFonts w:eastAsia="MS Mincho"/>
              </w:rPr>
              <w:t>.4 from TS 38.101-3 [4].</w:t>
            </w:r>
          </w:p>
          <w:p w14:paraId="3E95F9AD" w14:textId="77777777" w:rsidR="00AB2B30" w:rsidRPr="009B053A" w:rsidRDefault="006A7121">
            <w:pPr>
              <w:pStyle w:val="TAN"/>
              <w:rPr>
                <w:rFonts w:eastAsia="MS Mincho"/>
              </w:rPr>
            </w:pPr>
            <w:r w:rsidRPr="009B053A">
              <w:rPr>
                <w:rFonts w:eastAsia="MS Mincho"/>
              </w:rPr>
              <w:t>NOTE 5:</w:t>
            </w:r>
            <w:r w:rsidRPr="009B053A">
              <w:rPr>
                <w:rFonts w:eastAsia="MS Mincho"/>
              </w:rPr>
              <w:tab/>
              <w:t xml:space="preserve">For E-UTRA carrier, the transmitter shall be set to 4dB below </w:t>
            </w:r>
            <w:r w:rsidRPr="009B053A">
              <w:t>P</w:t>
            </w:r>
            <w:r w:rsidRPr="009B053A">
              <w:rPr>
                <w:vertAlign w:val="subscript"/>
              </w:rPr>
              <w:t>CMAX_L_E-UTRA,c</w:t>
            </w:r>
            <w:r w:rsidRPr="009B053A">
              <w:rPr>
                <w:rFonts w:eastAsia="MS Mincho"/>
              </w:rPr>
              <w:t xml:space="preserve"> at the minimum uplink configuration specified in Table 7.3</w:t>
            </w:r>
            <w:r w:rsidRPr="009B053A">
              <w:t>.</w:t>
            </w:r>
            <w:r w:rsidRPr="009B053A">
              <w:rPr>
                <w:rFonts w:eastAsia="MS Mincho"/>
              </w:rPr>
              <w:t xml:space="preserve">1-2 </w:t>
            </w:r>
            <w:r w:rsidRPr="009B053A">
              <w:t xml:space="preserve">in TS 36.101 [5] </w:t>
            </w:r>
            <w:r w:rsidRPr="009B053A">
              <w:rPr>
                <w:rFonts w:eastAsia="MS Mincho"/>
              </w:rPr>
              <w:t xml:space="preserve">with </w:t>
            </w:r>
            <w:r w:rsidRPr="009B053A">
              <w:t>P</w:t>
            </w:r>
            <w:r w:rsidRPr="009B053A">
              <w:rPr>
                <w:vertAlign w:val="subscript"/>
              </w:rPr>
              <w:t>CMAX_L_E-UTRA,c</w:t>
            </w:r>
            <w:r w:rsidRPr="009B053A">
              <w:rPr>
                <w:rFonts w:eastAsia="MS Mincho"/>
              </w:rPr>
              <w:t xml:space="preserve"> as defined in clause 6.2</w:t>
            </w:r>
            <w:r w:rsidRPr="009B053A">
              <w:t>B</w:t>
            </w:r>
            <w:r w:rsidRPr="009B053A">
              <w:rPr>
                <w:rFonts w:eastAsia="MS Mincho"/>
              </w:rPr>
              <w:t>.</w:t>
            </w:r>
            <w:r w:rsidRPr="009B053A">
              <w:t>4</w:t>
            </w:r>
            <w:r w:rsidRPr="009B053A">
              <w:rPr>
                <w:rFonts w:eastAsia="MS Mincho"/>
              </w:rPr>
              <w:t xml:space="preserve"> from TS 38.101-3 [</w:t>
            </w:r>
            <w:r w:rsidRPr="009B053A">
              <w:t>4</w:t>
            </w:r>
            <w:r w:rsidRPr="009B053A">
              <w:rPr>
                <w:rFonts w:eastAsia="MS Mincho"/>
              </w:rPr>
              <w:t>]</w:t>
            </w:r>
            <w:r w:rsidRPr="009B053A">
              <w:t xml:space="preserve"> </w:t>
            </w:r>
            <w:r w:rsidRPr="009B053A">
              <w:rPr>
                <w:rFonts w:eastAsia="MS Mincho"/>
              </w:rPr>
              <w:t>for single carrier.</w:t>
            </w:r>
          </w:p>
        </w:tc>
      </w:tr>
    </w:tbl>
    <w:p w14:paraId="5CACA6D1" w14:textId="77777777" w:rsidR="00AB2B30" w:rsidRPr="009B053A" w:rsidRDefault="00AB2B30"/>
    <w:p w14:paraId="66887F4F" w14:textId="77777777" w:rsidR="00AB2B30" w:rsidRPr="009B053A" w:rsidRDefault="006A7121">
      <w:pPr>
        <w:pStyle w:val="TH"/>
      </w:pPr>
      <w:r w:rsidRPr="009B053A">
        <w:lastRenderedPageBreak/>
        <w:t>Table 7.5B.0.1-2: ACS test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18EC97B0" w14:textId="77777777">
        <w:trPr>
          <w:trHeight w:val="20"/>
          <w:jc w:val="center"/>
        </w:trPr>
        <w:tc>
          <w:tcPr>
            <w:tcW w:w="2638" w:type="dxa"/>
            <w:shd w:val="clear" w:color="auto" w:fill="auto"/>
            <w:vAlign w:val="center"/>
          </w:tcPr>
          <w:p w14:paraId="1D88DC4F" w14:textId="77777777" w:rsidR="00AB2B30" w:rsidRPr="009B053A" w:rsidRDefault="006A7121">
            <w:pPr>
              <w:pStyle w:val="TAH"/>
            </w:pPr>
            <w:r w:rsidRPr="009B053A">
              <w:t>EN-DC Aggregated Bandwidth, ENBW, MHz</w:t>
            </w:r>
          </w:p>
        </w:tc>
        <w:tc>
          <w:tcPr>
            <w:tcW w:w="1111" w:type="dxa"/>
            <w:shd w:val="clear" w:color="auto" w:fill="auto"/>
            <w:vAlign w:val="center"/>
          </w:tcPr>
          <w:p w14:paraId="267877AD" w14:textId="77777777" w:rsidR="00AB2B30" w:rsidRPr="009B053A" w:rsidRDefault="006A7121">
            <w:pPr>
              <w:pStyle w:val="TAH"/>
            </w:pPr>
            <w:r w:rsidRPr="009B053A">
              <w:t>≤100</w:t>
            </w:r>
          </w:p>
        </w:tc>
        <w:tc>
          <w:tcPr>
            <w:tcW w:w="1170" w:type="dxa"/>
          </w:tcPr>
          <w:p w14:paraId="7693EB6E" w14:textId="77777777" w:rsidR="00AB2B30" w:rsidRPr="009B053A" w:rsidRDefault="006A7121">
            <w:pPr>
              <w:pStyle w:val="TAH"/>
            </w:pPr>
            <w:r w:rsidRPr="009B053A">
              <w:t>&gt;100, ≤120</w:t>
            </w:r>
          </w:p>
        </w:tc>
        <w:tc>
          <w:tcPr>
            <w:tcW w:w="1170" w:type="dxa"/>
          </w:tcPr>
          <w:p w14:paraId="23BBD505" w14:textId="77777777" w:rsidR="00AB2B30" w:rsidRPr="009B053A" w:rsidRDefault="006A7121">
            <w:pPr>
              <w:pStyle w:val="TAH"/>
            </w:pPr>
            <w:r w:rsidRPr="009B053A">
              <w:t>&gt;120, ≤140</w:t>
            </w:r>
          </w:p>
        </w:tc>
        <w:tc>
          <w:tcPr>
            <w:tcW w:w="1140" w:type="dxa"/>
          </w:tcPr>
          <w:p w14:paraId="77E7F69B" w14:textId="77777777" w:rsidR="00AB2B30" w:rsidRPr="009B053A" w:rsidRDefault="006A7121">
            <w:pPr>
              <w:pStyle w:val="TAH"/>
            </w:pPr>
            <w:r w:rsidRPr="009B053A">
              <w:t>&gt;140, ≤160</w:t>
            </w:r>
          </w:p>
        </w:tc>
      </w:tr>
      <w:tr w:rsidR="00AB2B30" w:rsidRPr="009B053A" w14:paraId="2D031B6A" w14:textId="77777777">
        <w:trPr>
          <w:trHeight w:val="20"/>
          <w:jc w:val="center"/>
        </w:trPr>
        <w:tc>
          <w:tcPr>
            <w:tcW w:w="2638" w:type="dxa"/>
            <w:shd w:val="clear" w:color="auto" w:fill="auto"/>
            <w:vAlign w:val="center"/>
          </w:tcPr>
          <w:p w14:paraId="47840CAF" w14:textId="77777777" w:rsidR="00AB2B30" w:rsidRPr="009B053A" w:rsidRDefault="006A7121">
            <w:pPr>
              <w:pStyle w:val="TAC"/>
            </w:pPr>
            <w:r w:rsidRPr="009B053A">
              <w:t>Pw in Transmission Bandwidth Configuration, perCC, dBm</w:t>
            </w:r>
          </w:p>
        </w:tc>
        <w:tc>
          <w:tcPr>
            <w:tcW w:w="1111" w:type="dxa"/>
            <w:shd w:val="clear" w:color="auto" w:fill="auto"/>
            <w:vAlign w:val="center"/>
          </w:tcPr>
          <w:p w14:paraId="2FE775EF" w14:textId="77777777" w:rsidR="00AB2B30" w:rsidRPr="009B053A" w:rsidRDefault="006A7121">
            <w:pPr>
              <w:pStyle w:val="TAC"/>
              <w:rPr>
                <w:vertAlign w:val="superscript"/>
              </w:rPr>
            </w:pPr>
            <w:r w:rsidRPr="009B053A">
              <w:t>P</w:t>
            </w:r>
            <w:r w:rsidRPr="009B053A">
              <w:rPr>
                <w:vertAlign w:val="subscript"/>
              </w:rPr>
              <w:t xml:space="preserve">W </w:t>
            </w:r>
            <w:r w:rsidRPr="009B053A">
              <w:rPr>
                <w:vertAlign w:val="superscript"/>
              </w:rPr>
              <w:t>1</w:t>
            </w:r>
          </w:p>
        </w:tc>
        <w:tc>
          <w:tcPr>
            <w:tcW w:w="1170" w:type="dxa"/>
            <w:vAlign w:val="center"/>
          </w:tcPr>
          <w:p w14:paraId="5DA41BED" w14:textId="77777777" w:rsidR="00AB2B30" w:rsidRPr="009B053A" w:rsidRDefault="006A7121">
            <w:pPr>
              <w:pStyle w:val="TAC"/>
            </w:pPr>
            <w:r w:rsidRPr="009B053A">
              <w:t>-42.7 +10log</w:t>
            </w:r>
            <w:r w:rsidRPr="009B053A">
              <w:rPr>
                <w:vertAlign w:val="subscript"/>
              </w:rPr>
              <w:t>10</w:t>
            </w:r>
            <w:r w:rsidRPr="009B053A">
              <w:t>(</w:t>
            </w:r>
            <w:r w:rsidRPr="009B053A">
              <w:rPr>
                <w:iCs/>
              </w:rPr>
              <w:t>N</w:t>
            </w:r>
            <w:r w:rsidRPr="009B053A">
              <w:rPr>
                <w:vertAlign w:val="subscript"/>
              </w:rPr>
              <w:t>RB,c</w:t>
            </w:r>
            <w:r w:rsidRPr="009B053A">
              <w:t>/ N</w:t>
            </w:r>
            <w:r w:rsidRPr="009B053A">
              <w:rPr>
                <w:vertAlign w:val="subscript"/>
              </w:rPr>
              <w:t>RB_agg</w:t>
            </w:r>
            <w:r w:rsidRPr="009B053A">
              <w:t>)</w:t>
            </w:r>
          </w:p>
        </w:tc>
        <w:tc>
          <w:tcPr>
            <w:tcW w:w="1170" w:type="dxa"/>
            <w:vAlign w:val="center"/>
          </w:tcPr>
          <w:p w14:paraId="7BD04596" w14:textId="77777777" w:rsidR="00AB2B30" w:rsidRPr="009B053A" w:rsidRDefault="006A7121">
            <w:pPr>
              <w:pStyle w:val="TAC"/>
            </w:pPr>
            <w:r w:rsidRPr="009B053A">
              <w:rPr>
                <w:rFonts w:eastAsia="MS Mincho"/>
                <w:snapToGrid w:val="0"/>
              </w:rPr>
              <w:t>-42 +10log</w:t>
            </w:r>
            <w:r w:rsidRPr="009B053A">
              <w:rPr>
                <w:rFonts w:eastAsia="MS Mincho"/>
                <w:snapToGrid w:val="0"/>
                <w:vertAlign w:val="subscript"/>
              </w:rPr>
              <w:t>10</w:t>
            </w:r>
            <w:r w:rsidRPr="009B053A">
              <w:rPr>
                <w:rFonts w:eastAsia="MS Mincho"/>
                <w:snapToGrid w:val="0"/>
              </w:rPr>
              <w:t>(</w:t>
            </w:r>
            <w:r w:rsidRPr="009B053A">
              <w:rPr>
                <w:rFonts w:eastAsia="MS Mincho"/>
                <w:iCs/>
                <w:snapToGrid w:val="0"/>
              </w:rPr>
              <w:t>N</w:t>
            </w:r>
            <w:r w:rsidRPr="009B053A">
              <w:rPr>
                <w:rFonts w:eastAsia="MS Mincho"/>
                <w:snapToGrid w:val="0"/>
                <w:vertAlign w:val="subscript"/>
              </w:rPr>
              <w:t>RB,c</w:t>
            </w:r>
            <w:r w:rsidRPr="009B053A">
              <w:rPr>
                <w:rFonts w:eastAsia="MS Mincho"/>
                <w:snapToGrid w:val="0"/>
              </w:rPr>
              <w:t>/</w:t>
            </w:r>
            <w:r w:rsidRPr="009B053A">
              <w:t>N</w:t>
            </w:r>
            <w:r w:rsidRPr="009B053A">
              <w:rPr>
                <w:vertAlign w:val="subscript"/>
              </w:rPr>
              <w:t>RB_agg</w:t>
            </w:r>
            <w:r w:rsidRPr="009B053A">
              <w:rPr>
                <w:rFonts w:eastAsia="MS Mincho"/>
                <w:snapToGrid w:val="0"/>
              </w:rPr>
              <w:t>)</w:t>
            </w:r>
          </w:p>
        </w:tc>
        <w:tc>
          <w:tcPr>
            <w:tcW w:w="1140" w:type="dxa"/>
            <w:vAlign w:val="center"/>
          </w:tcPr>
          <w:p w14:paraId="000A7A51" w14:textId="77777777" w:rsidR="00AB2B30" w:rsidRPr="009B053A" w:rsidRDefault="006A7121">
            <w:pPr>
              <w:pStyle w:val="TAC"/>
            </w:pPr>
            <w:r w:rsidRPr="009B053A">
              <w:rPr>
                <w:rFonts w:eastAsia="MS Mincho"/>
                <w:snapToGrid w:val="0"/>
              </w:rPr>
              <w:t>-41.4 +10log</w:t>
            </w:r>
            <w:r w:rsidRPr="009B053A">
              <w:rPr>
                <w:rFonts w:eastAsia="MS Mincho"/>
                <w:snapToGrid w:val="0"/>
                <w:vertAlign w:val="subscript"/>
              </w:rPr>
              <w:t>10</w:t>
            </w:r>
            <w:r w:rsidRPr="009B053A">
              <w:rPr>
                <w:rFonts w:eastAsia="MS Mincho"/>
                <w:snapToGrid w:val="0"/>
              </w:rPr>
              <w:t>(N</w:t>
            </w:r>
            <w:r w:rsidRPr="009B053A">
              <w:rPr>
                <w:rFonts w:eastAsia="MS Mincho"/>
                <w:snapToGrid w:val="0"/>
                <w:vertAlign w:val="subscript"/>
              </w:rPr>
              <w:t>RB,c</w:t>
            </w:r>
            <w:r w:rsidRPr="009B053A">
              <w:rPr>
                <w:rFonts w:eastAsia="MS Mincho"/>
                <w:snapToGrid w:val="0"/>
              </w:rPr>
              <w:t>/</w:t>
            </w:r>
            <w:r w:rsidRPr="009B053A">
              <w:t>N</w:t>
            </w:r>
            <w:r w:rsidRPr="009B053A">
              <w:rPr>
                <w:vertAlign w:val="subscript"/>
              </w:rPr>
              <w:t>RB_agg</w:t>
            </w:r>
            <w:r w:rsidRPr="009B053A">
              <w:rPr>
                <w:rFonts w:eastAsia="MS Mincho"/>
                <w:snapToGrid w:val="0"/>
              </w:rPr>
              <w:t>)</w:t>
            </w:r>
          </w:p>
        </w:tc>
      </w:tr>
      <w:tr w:rsidR="00AB2B30" w:rsidRPr="009B053A" w14:paraId="69F94426" w14:textId="77777777">
        <w:trPr>
          <w:jc w:val="center"/>
        </w:trPr>
        <w:tc>
          <w:tcPr>
            <w:tcW w:w="2638" w:type="dxa"/>
            <w:shd w:val="clear" w:color="auto" w:fill="auto"/>
            <w:vAlign w:val="center"/>
          </w:tcPr>
          <w:p w14:paraId="6B3F8EDE" w14:textId="77777777" w:rsidR="00AB2B30" w:rsidRPr="009B053A" w:rsidRDefault="006A7121">
            <w:pPr>
              <w:pStyle w:val="TAC"/>
            </w:pPr>
            <w:r w:rsidRPr="009B053A">
              <w:t>P</w:t>
            </w:r>
            <w:r w:rsidRPr="009B053A">
              <w:rPr>
                <w:vertAlign w:val="subscript"/>
              </w:rPr>
              <w:t xml:space="preserve">interferer, </w:t>
            </w:r>
            <w:r w:rsidRPr="009B053A">
              <w:t>dBm</w:t>
            </w:r>
          </w:p>
        </w:tc>
        <w:tc>
          <w:tcPr>
            <w:tcW w:w="4591" w:type="dxa"/>
            <w:gridSpan w:val="4"/>
            <w:shd w:val="clear" w:color="auto" w:fill="auto"/>
            <w:vAlign w:val="center"/>
          </w:tcPr>
          <w:p w14:paraId="0058CE91" w14:textId="77777777" w:rsidR="00AB2B30" w:rsidRPr="009B053A" w:rsidRDefault="006A7121">
            <w:pPr>
              <w:pStyle w:val="TAC"/>
            </w:pPr>
            <w:r w:rsidRPr="009B053A">
              <w:t>-25</w:t>
            </w:r>
          </w:p>
        </w:tc>
      </w:tr>
      <w:tr w:rsidR="00AB2B30" w:rsidRPr="009B053A" w14:paraId="39EAD80B" w14:textId="77777777">
        <w:trPr>
          <w:jc w:val="center"/>
        </w:trPr>
        <w:tc>
          <w:tcPr>
            <w:tcW w:w="7229" w:type="dxa"/>
            <w:gridSpan w:val="5"/>
            <w:shd w:val="clear" w:color="auto" w:fill="auto"/>
            <w:vAlign w:val="center"/>
          </w:tcPr>
          <w:p w14:paraId="1AB85DD8" w14:textId="77777777" w:rsidR="00AB2B30" w:rsidRPr="009B053A" w:rsidRDefault="006A7121">
            <w:pPr>
              <w:pStyle w:val="TAN"/>
            </w:pPr>
            <w:r w:rsidRPr="009B053A">
              <w:t>NOTE 1:</w:t>
            </w:r>
            <w:r w:rsidRPr="009B053A">
              <w:tab/>
              <w:t>P</w:t>
            </w:r>
            <w:r w:rsidRPr="009B053A">
              <w:rPr>
                <w:vertAlign w:val="subscript"/>
              </w:rPr>
              <w:t>W</w:t>
            </w:r>
            <w:r w:rsidRPr="009B053A">
              <w:t xml:space="preserve"> is wanted signal power level at the specified EN-DC aggregated Bandwidth from Table 7.5.1A-3 in TS 36.101 [5]</w:t>
            </w:r>
          </w:p>
          <w:p w14:paraId="2DF4E8E2" w14:textId="77777777" w:rsidR="00AB2B30" w:rsidRPr="009B053A" w:rsidRDefault="006A7121">
            <w:pPr>
              <w:pStyle w:val="TAN"/>
            </w:pPr>
            <w:r w:rsidRPr="009B053A">
              <w:t>NOTE 2:</w:t>
            </w:r>
            <w:r w:rsidRPr="009B053A">
              <w:tab/>
              <w:t>Jammer BW and offset is from Table 7.5.1A-3 in TS 36.101 [5] and is applied from the lowest edge of the lowest carrier and the highest edge of the highest carrier</w:t>
            </w:r>
          </w:p>
          <w:p w14:paraId="2796EF88" w14:textId="77777777" w:rsidR="00AB2B30" w:rsidRPr="009B053A" w:rsidRDefault="006A7121">
            <w:pPr>
              <w:pStyle w:val="TAN"/>
              <w:rPr>
                <w:rFonts w:eastAsia="MS Mincho"/>
              </w:rPr>
            </w:pPr>
            <w:r w:rsidRPr="009B053A">
              <w:rPr>
                <w:rFonts w:eastAsia="MS Mincho"/>
              </w:rPr>
              <w:t>NOTE 3:</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w:t>
            </w:r>
            <w:r w:rsidRPr="009B053A">
              <w:t>.2</w:t>
            </w:r>
            <w:r w:rsidRPr="009B053A">
              <w:rPr>
                <w:rFonts w:eastAsia="MS Mincho"/>
              </w:rPr>
              <w:t xml:space="preserve">-3 </w:t>
            </w:r>
            <w:r w:rsidRPr="009B053A">
              <w:t>in TS 38.101-1 [2]</w:t>
            </w:r>
            <w:r w:rsidRPr="009B053A">
              <w:rPr>
                <w:rFonts w:eastAsia="MS Mincho"/>
              </w:rPr>
              <w:t xml:space="preserve"> with </w:t>
            </w:r>
            <w:r w:rsidRPr="009B053A">
              <w:t>P</w:t>
            </w:r>
            <w:r w:rsidRPr="009B053A">
              <w:rPr>
                <w:vertAlign w:val="subscript"/>
              </w:rPr>
              <w:t>CMAX_L,f,c,NR</w:t>
            </w:r>
            <w:r w:rsidRPr="009B053A">
              <w:rPr>
                <w:rFonts w:eastAsia="MS Mincho"/>
              </w:rPr>
              <w:t xml:space="preserve"> as defined in clause 6.2</w:t>
            </w:r>
            <w:r w:rsidRPr="009B053A">
              <w:t>B</w:t>
            </w:r>
            <w:r w:rsidRPr="009B053A">
              <w:rPr>
                <w:rFonts w:eastAsia="MS Mincho"/>
              </w:rPr>
              <w:t>.4 from TS 38.101-3 [4].</w:t>
            </w:r>
          </w:p>
          <w:p w14:paraId="64700E8B" w14:textId="24F36106" w:rsidR="00AB2B30" w:rsidRPr="009B053A" w:rsidRDefault="006A7121">
            <w:pPr>
              <w:pStyle w:val="TAN"/>
              <w:rPr>
                <w:rFonts w:eastAsia="MS Mincho"/>
              </w:rPr>
            </w:pPr>
            <w:r w:rsidRPr="009B053A">
              <w:rPr>
                <w:rFonts w:eastAsia="MS Mincho"/>
              </w:rPr>
              <w:t>NOTE 4:</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w:t>
            </w:r>
            <w:r w:rsidRPr="009B053A">
              <w:t>.</w:t>
            </w:r>
            <w:r w:rsidRPr="009B053A">
              <w:rPr>
                <w:rFonts w:eastAsia="MS Mincho"/>
              </w:rPr>
              <w:t>1-2</w:t>
            </w:r>
            <w:r w:rsidRPr="009B053A">
              <w:t xml:space="preserve"> in TS 36.101 [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w:t>
            </w:r>
            <w:r w:rsidRPr="009B053A">
              <w:t>B</w:t>
            </w:r>
            <w:r w:rsidRPr="009B053A">
              <w:rPr>
                <w:rFonts w:eastAsia="MS Mincho"/>
              </w:rPr>
              <w:t>.</w:t>
            </w:r>
            <w:r w:rsidRPr="009B053A">
              <w:t>4 from TS 38.101-3 [4]</w:t>
            </w:r>
            <w:r w:rsidRPr="009B053A">
              <w:rPr>
                <w:rFonts w:eastAsia="MS Mincho"/>
              </w:rPr>
              <w:t xml:space="preserve"> for single carrier.</w:t>
            </w:r>
          </w:p>
        </w:tc>
      </w:tr>
    </w:tbl>
    <w:p w14:paraId="016EE6E8" w14:textId="77777777" w:rsidR="00AB2B30" w:rsidRPr="009B053A" w:rsidRDefault="00AB2B30"/>
    <w:p w14:paraId="169CFBA5" w14:textId="6C75B6B0" w:rsidR="00AB2B30" w:rsidRPr="009B053A" w:rsidRDefault="006A7121">
      <w:pPr>
        <w:pStyle w:val="Heading4"/>
      </w:pPr>
      <w:bookmarkStart w:id="9476" w:name="_Toc27475962"/>
      <w:bookmarkStart w:id="9477" w:name="_Toc29495436"/>
      <w:bookmarkStart w:id="9478" w:name="_Toc36116484"/>
      <w:bookmarkStart w:id="9479" w:name="_Toc36118533"/>
      <w:bookmarkStart w:id="9480" w:name="_Toc36560648"/>
      <w:bookmarkStart w:id="9481" w:name="_Toc43977181"/>
      <w:bookmarkStart w:id="9482" w:name="_Toc52213762"/>
      <w:bookmarkStart w:id="9483" w:name="_Toc60743227"/>
      <w:bookmarkStart w:id="9484" w:name="_Toc68206406"/>
      <w:bookmarkStart w:id="9485" w:name="_Toc75972207"/>
      <w:bookmarkStart w:id="9486" w:name="_Toc85051647"/>
      <w:bookmarkStart w:id="9487" w:name="_Toc90493669"/>
      <w:bookmarkStart w:id="9488" w:name="_Toc90494309"/>
      <w:bookmarkStart w:id="9489" w:name="_Toc100094351"/>
      <w:bookmarkStart w:id="9490" w:name="_Toc106873042"/>
      <w:bookmarkStart w:id="9491" w:name="_Toc133250111"/>
      <w:r w:rsidRPr="009B053A">
        <w:t>7.5B.0.2</w:t>
      </w:r>
      <w:r w:rsidRPr="009B053A">
        <w:tab/>
        <w:t>Intra-band non-contiguous EN-DC</w:t>
      </w:r>
      <w:bookmarkEnd w:id="9476"/>
      <w:bookmarkEnd w:id="9477"/>
      <w:bookmarkEnd w:id="9478"/>
      <w:bookmarkEnd w:id="9479"/>
      <w:bookmarkEnd w:id="9480"/>
      <w:bookmarkEnd w:id="9481"/>
      <w:bookmarkEnd w:id="9482"/>
      <w:bookmarkEnd w:id="9483"/>
      <w:bookmarkEnd w:id="9484"/>
      <w:bookmarkEnd w:id="9485"/>
      <w:bookmarkEnd w:id="9486"/>
      <w:bookmarkEnd w:id="9487"/>
      <w:bookmarkEnd w:id="9488"/>
      <w:bookmarkEnd w:id="9489"/>
      <w:bookmarkEnd w:id="9490"/>
      <w:bookmarkEnd w:id="9491"/>
    </w:p>
    <w:p w14:paraId="1F6EA69C" w14:textId="6926EC26" w:rsidR="00AB2B30" w:rsidRPr="009B053A" w:rsidRDefault="006A7121">
      <w:r w:rsidRPr="009B053A">
        <w:t xml:space="preserve">For the E-UTRA sub-block containing one or multiple CC's, the requirement is </w:t>
      </w:r>
      <w:r w:rsidR="00185D97" w:rsidRPr="009B053A">
        <w:t>defined</w:t>
      </w:r>
      <w:r w:rsidRPr="009B053A">
        <w:t xml:space="preserve"> in clause 7.5.1 for single carrier operation and in clause 7.5.1A for CA in TS 36.101 [5].</w:t>
      </w:r>
    </w:p>
    <w:p w14:paraId="72FA8074" w14:textId="77777777" w:rsidR="00AB2B30" w:rsidRPr="009B053A" w:rsidRDefault="006A7121">
      <w:r w:rsidRPr="009B053A">
        <w:t>For the NR sub-block, the requirement is defined in clause 7.5 in TS 38.101-1 [2].</w:t>
      </w:r>
    </w:p>
    <w:p w14:paraId="0F1ED92B" w14:textId="77777777" w:rsidR="00AB2B30" w:rsidRPr="009B053A" w:rsidRDefault="006A7121">
      <w:r w:rsidRPr="009B053A">
        <w:t>The blocker configuration is defined in the general clause 7.1 in TS 38.101-3 [4].</w:t>
      </w:r>
    </w:p>
    <w:p w14:paraId="2D7DFB99" w14:textId="77777777" w:rsidR="00AB2B30" w:rsidRPr="009B053A" w:rsidRDefault="006A7121">
      <w:pPr>
        <w:pStyle w:val="Heading4"/>
      </w:pPr>
      <w:bookmarkStart w:id="9492" w:name="_Toc27475963"/>
      <w:bookmarkStart w:id="9493" w:name="_Toc29495437"/>
      <w:bookmarkStart w:id="9494" w:name="_Toc36116485"/>
      <w:bookmarkStart w:id="9495" w:name="_Toc36118534"/>
      <w:bookmarkStart w:id="9496" w:name="_Toc36560649"/>
      <w:bookmarkStart w:id="9497" w:name="_Toc43977182"/>
      <w:bookmarkStart w:id="9498" w:name="_Toc52213763"/>
      <w:bookmarkStart w:id="9499" w:name="_Toc60743228"/>
      <w:bookmarkStart w:id="9500" w:name="_Toc68206407"/>
      <w:bookmarkStart w:id="9501" w:name="_Toc75972208"/>
      <w:bookmarkStart w:id="9502" w:name="_Toc85051648"/>
      <w:bookmarkStart w:id="9503" w:name="_Toc90493670"/>
      <w:bookmarkStart w:id="9504" w:name="_Toc90494310"/>
      <w:bookmarkStart w:id="9505" w:name="_Toc100094352"/>
      <w:bookmarkStart w:id="9506" w:name="_Toc106873043"/>
      <w:bookmarkStart w:id="9507" w:name="_Toc133250112"/>
      <w:r w:rsidRPr="009B053A">
        <w:t>7.5B.0.3</w:t>
      </w:r>
      <w:r w:rsidRPr="009B053A">
        <w:tab/>
        <w:t>Inter-band EN-DC within FR1</w:t>
      </w:r>
      <w:bookmarkEnd w:id="9492"/>
      <w:bookmarkEnd w:id="9493"/>
      <w:bookmarkEnd w:id="9494"/>
      <w:bookmarkEnd w:id="9495"/>
      <w:bookmarkEnd w:id="9496"/>
      <w:bookmarkEnd w:id="9497"/>
      <w:bookmarkEnd w:id="9498"/>
      <w:bookmarkEnd w:id="9499"/>
      <w:bookmarkEnd w:id="9500"/>
      <w:bookmarkEnd w:id="9501"/>
      <w:bookmarkEnd w:id="9502"/>
      <w:bookmarkEnd w:id="9503"/>
      <w:bookmarkEnd w:id="9504"/>
      <w:bookmarkEnd w:id="9505"/>
      <w:bookmarkEnd w:id="9506"/>
      <w:bookmarkEnd w:id="9507"/>
    </w:p>
    <w:p w14:paraId="5529E02B" w14:textId="77777777" w:rsidR="00AB2B30" w:rsidRPr="009B053A" w:rsidRDefault="006A7121">
      <w:r w:rsidRPr="009B053A">
        <w:rPr>
          <w:rFonts w:eastAsia="MS Mincho"/>
        </w:rPr>
        <w:t xml:space="preserve">Adjacent channel selectivity requirement for E-UTRA single carrier and CA operation specified in clauses 7.5.1 and 7.5.1A of </w:t>
      </w:r>
      <w:r w:rsidRPr="009B053A">
        <w:rPr>
          <w:lang w:eastAsia="zh-TW"/>
        </w:rPr>
        <w:t>TS 36.101</w:t>
      </w:r>
      <w:r w:rsidRPr="009B053A">
        <w:rPr>
          <w:rFonts w:eastAsia="MS Mincho"/>
        </w:rPr>
        <w:t xml:space="preserve"> [5] and for NR single carrier and CA operation specified in clauses 7.5 and 7.5A </w:t>
      </w:r>
      <w:r w:rsidRPr="009B053A">
        <w:t>of TS 38.101-1 [2]</w:t>
      </w:r>
      <w:r w:rsidRPr="009B053A">
        <w:rPr>
          <w:rFonts w:eastAsia="MS Mincho"/>
        </w:rPr>
        <w:t xml:space="preserve"> apply</w:t>
      </w:r>
      <w:r w:rsidRPr="009B053A">
        <w:t>.</w:t>
      </w:r>
    </w:p>
    <w:p w14:paraId="4289A551" w14:textId="77777777" w:rsidR="00AB2B30" w:rsidRPr="009B053A" w:rsidRDefault="006A7121">
      <w:pPr>
        <w:pStyle w:val="Heading4"/>
      </w:pPr>
      <w:bookmarkStart w:id="9508" w:name="_Toc36116486"/>
      <w:bookmarkStart w:id="9509" w:name="_Toc36118535"/>
      <w:bookmarkStart w:id="9510" w:name="_Toc36560650"/>
      <w:bookmarkStart w:id="9511" w:name="_Toc43977183"/>
      <w:bookmarkStart w:id="9512" w:name="_Toc52213764"/>
      <w:bookmarkStart w:id="9513" w:name="_Toc60743229"/>
      <w:bookmarkStart w:id="9514" w:name="_Toc68206408"/>
      <w:bookmarkStart w:id="9515" w:name="_Toc75972209"/>
      <w:bookmarkStart w:id="9516" w:name="_Toc85051649"/>
      <w:bookmarkStart w:id="9517" w:name="_Toc90493671"/>
      <w:bookmarkStart w:id="9518" w:name="_Toc90494311"/>
      <w:bookmarkStart w:id="9519" w:name="_Toc100094353"/>
      <w:bookmarkStart w:id="9520" w:name="_Toc106873044"/>
      <w:bookmarkStart w:id="9521" w:name="_Toc133250113"/>
      <w:r w:rsidRPr="009B053A">
        <w:t>7.5B.0.3a</w:t>
      </w:r>
      <w:r w:rsidRPr="009B053A">
        <w:tab/>
        <w:t>Inter-band NE-DC within FR1</w:t>
      </w:r>
      <w:bookmarkEnd w:id="9508"/>
      <w:bookmarkEnd w:id="9509"/>
      <w:bookmarkEnd w:id="9510"/>
      <w:bookmarkEnd w:id="9511"/>
      <w:bookmarkEnd w:id="9512"/>
      <w:bookmarkEnd w:id="9513"/>
      <w:bookmarkEnd w:id="9514"/>
      <w:bookmarkEnd w:id="9515"/>
      <w:bookmarkEnd w:id="9516"/>
      <w:bookmarkEnd w:id="9517"/>
      <w:bookmarkEnd w:id="9518"/>
      <w:bookmarkEnd w:id="9519"/>
      <w:bookmarkEnd w:id="9520"/>
      <w:bookmarkEnd w:id="9521"/>
    </w:p>
    <w:p w14:paraId="3597EA25" w14:textId="77777777" w:rsidR="00AB2B30" w:rsidRPr="009B053A" w:rsidRDefault="006A7121">
      <w:r w:rsidRPr="009B053A">
        <w:rPr>
          <w:rFonts w:eastAsia="MS Mincho"/>
        </w:rPr>
        <w:t>Adjacent channel selectivity requirement for E-UTRA single carrier and CA operation specified in subclauses 7.5.1 and 7.5.1A of TS 36.101 [5] and for NR single carrier and CA operation specified in subclauses 7.5 and 7.5A of TS 38.101-1 [2] apply.</w:t>
      </w:r>
    </w:p>
    <w:p w14:paraId="1FFE5F7D" w14:textId="77777777" w:rsidR="00AB2B30" w:rsidRPr="009B053A" w:rsidRDefault="006A7121">
      <w:pPr>
        <w:pStyle w:val="Heading4"/>
      </w:pPr>
      <w:bookmarkStart w:id="9522" w:name="_Toc27475964"/>
      <w:bookmarkStart w:id="9523" w:name="_Toc29495438"/>
      <w:bookmarkStart w:id="9524" w:name="_Toc36116487"/>
      <w:bookmarkStart w:id="9525" w:name="_Toc36118536"/>
      <w:bookmarkStart w:id="9526" w:name="_Toc36560651"/>
      <w:bookmarkStart w:id="9527" w:name="_Toc43977184"/>
      <w:bookmarkStart w:id="9528" w:name="_Toc52213765"/>
      <w:bookmarkStart w:id="9529" w:name="_Toc60743230"/>
      <w:bookmarkStart w:id="9530" w:name="_Toc68206409"/>
      <w:bookmarkStart w:id="9531" w:name="_Toc75972210"/>
      <w:bookmarkStart w:id="9532" w:name="_Toc85051650"/>
      <w:bookmarkStart w:id="9533" w:name="_Toc90493672"/>
      <w:bookmarkStart w:id="9534" w:name="_Toc90494312"/>
      <w:bookmarkStart w:id="9535" w:name="_Toc100094354"/>
      <w:bookmarkStart w:id="9536" w:name="_Toc106873045"/>
      <w:bookmarkStart w:id="9537" w:name="_Toc133250114"/>
      <w:r w:rsidRPr="009B053A">
        <w:t>7.5B.0.4</w:t>
      </w:r>
      <w:r w:rsidRPr="009B053A">
        <w:tab/>
        <w:t>Inter-band EN-DC including FR2</w:t>
      </w:r>
      <w:bookmarkEnd w:id="9522"/>
      <w:bookmarkEnd w:id="9523"/>
      <w:bookmarkEnd w:id="9524"/>
      <w:bookmarkEnd w:id="9525"/>
      <w:bookmarkEnd w:id="9526"/>
      <w:bookmarkEnd w:id="9527"/>
      <w:bookmarkEnd w:id="9528"/>
      <w:bookmarkEnd w:id="9529"/>
      <w:bookmarkEnd w:id="9530"/>
      <w:bookmarkEnd w:id="9531"/>
      <w:bookmarkEnd w:id="9532"/>
      <w:bookmarkEnd w:id="9533"/>
      <w:bookmarkEnd w:id="9534"/>
      <w:bookmarkEnd w:id="9535"/>
      <w:bookmarkEnd w:id="9536"/>
      <w:bookmarkEnd w:id="9537"/>
    </w:p>
    <w:p w14:paraId="55577089" w14:textId="77777777" w:rsidR="00AB52F8" w:rsidRPr="009B053A" w:rsidRDefault="006A7121" w:rsidP="00AB52F8">
      <w:pPr>
        <w:rPr>
          <w:lang w:eastAsia="zh-CN"/>
        </w:rPr>
      </w:pPr>
      <w:r w:rsidRPr="009B053A">
        <w:rPr>
          <w:rFonts w:eastAsia="MS Mincho"/>
        </w:rPr>
        <w:t xml:space="preserve">Adjacent channel selectivity requirement for E-UTRA single carrier and CA operation specified in clauses 7.5.1 and 7.5.1A of </w:t>
      </w:r>
      <w:r w:rsidRPr="009B053A">
        <w:rPr>
          <w:lang w:eastAsia="zh-TW"/>
        </w:rPr>
        <w:t>TS 36.101</w:t>
      </w:r>
      <w:r w:rsidRPr="009B053A">
        <w:rPr>
          <w:rFonts w:eastAsia="MS Mincho"/>
        </w:rPr>
        <w:t xml:space="preserve"> [5] and for NR single carrier and CA operation specified in clauses 7.5 and 7.5A </w:t>
      </w:r>
      <w:r w:rsidRPr="009B053A">
        <w:t>of TS 38.101-2 [3]</w:t>
      </w:r>
      <w:r w:rsidRPr="009B053A">
        <w:rPr>
          <w:rFonts w:eastAsia="MS Mincho"/>
        </w:rPr>
        <w:t xml:space="preserve"> apply</w:t>
      </w:r>
      <w:r w:rsidRPr="009B053A">
        <w:t>.</w:t>
      </w:r>
    </w:p>
    <w:p w14:paraId="168517C1" w14:textId="77777777" w:rsidR="00AB52F8" w:rsidRPr="009B053A" w:rsidRDefault="00AB52F8" w:rsidP="00AB52F8">
      <w:pPr>
        <w:pStyle w:val="Heading4"/>
        <w:rPr>
          <w:lang w:eastAsia="en-US"/>
        </w:rPr>
      </w:pPr>
      <w:bookmarkStart w:id="9538" w:name="_Toc85051651"/>
      <w:bookmarkStart w:id="9539" w:name="_Toc90493673"/>
      <w:bookmarkStart w:id="9540" w:name="_Toc90494313"/>
      <w:bookmarkStart w:id="9541" w:name="_Toc100094355"/>
      <w:bookmarkStart w:id="9542" w:name="_Toc106873046"/>
      <w:bookmarkStart w:id="9543" w:name="_Toc133250115"/>
      <w:r w:rsidRPr="009B053A">
        <w:t>7.5B.0.4</w:t>
      </w:r>
      <w:r w:rsidRPr="009B053A">
        <w:rPr>
          <w:lang w:eastAsia="zh-CN"/>
        </w:rPr>
        <w:t>a</w:t>
      </w:r>
      <w:r w:rsidRPr="009B053A">
        <w:tab/>
        <w:t>Inter-band NE-DC including FR2</w:t>
      </w:r>
      <w:bookmarkEnd w:id="9538"/>
      <w:bookmarkEnd w:id="9539"/>
      <w:bookmarkEnd w:id="9540"/>
      <w:bookmarkEnd w:id="9541"/>
      <w:bookmarkEnd w:id="9542"/>
      <w:bookmarkEnd w:id="9543"/>
    </w:p>
    <w:p w14:paraId="7CA21446" w14:textId="344540C1" w:rsidR="00AB2B30" w:rsidRPr="009B053A" w:rsidRDefault="00AB52F8">
      <w:pPr>
        <w:rPr>
          <w:lang w:eastAsia="zh-CN"/>
        </w:rPr>
      </w:pPr>
      <w:r w:rsidRPr="009B053A">
        <w:rPr>
          <w:rFonts w:eastAsia="MS Mincho"/>
        </w:rPr>
        <w:t xml:space="preserve">Adjacent channel selectivity requirement for E-UTRA single carrier and CA operation specified in clauses 7.5.1 and 7.5.1A of </w:t>
      </w:r>
      <w:r w:rsidRPr="009B053A">
        <w:rPr>
          <w:lang w:eastAsia="zh-TW"/>
        </w:rPr>
        <w:t>TS 36.101</w:t>
      </w:r>
      <w:r w:rsidRPr="009B053A">
        <w:rPr>
          <w:rFonts w:eastAsia="MS Mincho"/>
        </w:rPr>
        <w:t xml:space="preserve"> [5] and for NR single carrier and CA operation specified in clauses 7.5 and 7.5A </w:t>
      </w:r>
      <w:r w:rsidRPr="009B053A">
        <w:t>of TS 38.101-2 [3]</w:t>
      </w:r>
      <w:r w:rsidRPr="009B053A">
        <w:rPr>
          <w:rFonts w:eastAsia="MS Mincho"/>
        </w:rPr>
        <w:t xml:space="preserve"> apply</w:t>
      </w:r>
      <w:r w:rsidRPr="009B053A">
        <w:t>.</w:t>
      </w:r>
    </w:p>
    <w:p w14:paraId="70F0C7C6" w14:textId="77777777" w:rsidR="00AB2B30" w:rsidRPr="009B053A" w:rsidRDefault="006A7121">
      <w:pPr>
        <w:pStyle w:val="Heading4"/>
      </w:pPr>
      <w:bookmarkStart w:id="9544" w:name="_Toc27475965"/>
      <w:bookmarkStart w:id="9545" w:name="_Toc29495439"/>
      <w:bookmarkStart w:id="9546" w:name="_Toc36116488"/>
      <w:bookmarkStart w:id="9547" w:name="_Toc36118537"/>
      <w:bookmarkStart w:id="9548" w:name="_Toc36560652"/>
      <w:bookmarkStart w:id="9549" w:name="_Toc43977185"/>
      <w:bookmarkStart w:id="9550" w:name="_Toc52213766"/>
      <w:bookmarkStart w:id="9551" w:name="_Toc60743231"/>
      <w:bookmarkStart w:id="9552" w:name="_Toc68206410"/>
      <w:bookmarkStart w:id="9553" w:name="_Toc75972211"/>
      <w:bookmarkStart w:id="9554" w:name="_Toc85051652"/>
      <w:bookmarkStart w:id="9555" w:name="_Toc90493674"/>
      <w:bookmarkStart w:id="9556" w:name="_Toc90494314"/>
      <w:bookmarkStart w:id="9557" w:name="_Toc100094356"/>
      <w:bookmarkStart w:id="9558" w:name="_Toc106873047"/>
      <w:bookmarkStart w:id="9559" w:name="_Toc133250116"/>
      <w:r w:rsidRPr="009B053A">
        <w:t>7.5B.0.5</w:t>
      </w:r>
      <w:r w:rsidRPr="009B053A">
        <w:tab/>
        <w:t>Inter-band EN-DC including both FR1 and FR2</w:t>
      </w:r>
      <w:bookmarkEnd w:id="9544"/>
      <w:bookmarkEnd w:id="9545"/>
      <w:bookmarkEnd w:id="9546"/>
      <w:bookmarkEnd w:id="9547"/>
      <w:bookmarkEnd w:id="9548"/>
      <w:bookmarkEnd w:id="9549"/>
      <w:bookmarkEnd w:id="9550"/>
      <w:bookmarkEnd w:id="9551"/>
      <w:bookmarkEnd w:id="9552"/>
      <w:bookmarkEnd w:id="9553"/>
      <w:bookmarkEnd w:id="9554"/>
      <w:bookmarkEnd w:id="9555"/>
      <w:bookmarkEnd w:id="9556"/>
      <w:bookmarkEnd w:id="9557"/>
      <w:bookmarkEnd w:id="9558"/>
      <w:bookmarkEnd w:id="9559"/>
    </w:p>
    <w:p w14:paraId="602CEAFE" w14:textId="77777777" w:rsidR="00AB2B30" w:rsidRPr="009B053A" w:rsidRDefault="006A7121">
      <w:r w:rsidRPr="009B053A">
        <w:rPr>
          <w:rFonts w:eastAsia="MS Mincho"/>
        </w:rPr>
        <w:t xml:space="preserve">Adjacent channel selectivity requirement for E-UTRA single carrier and CA operation specified in clauses 7.5.1 and 7.5.1A of </w:t>
      </w:r>
      <w:r w:rsidRPr="009B053A">
        <w:rPr>
          <w:lang w:eastAsia="zh-TW"/>
        </w:rPr>
        <w:t>TS 36.101</w:t>
      </w:r>
      <w:r w:rsidRPr="009B053A">
        <w:rPr>
          <w:rFonts w:eastAsia="MS Mincho"/>
        </w:rPr>
        <w:t xml:space="preserve"> [5] and for NR single carrier and CA operation specified in clauses 7.5 and 7.5A </w:t>
      </w:r>
      <w:r w:rsidRPr="009B053A">
        <w:t>of TS 38.101-1 [2]</w:t>
      </w:r>
      <w:r w:rsidRPr="009B053A">
        <w:rPr>
          <w:rFonts w:eastAsia="MS Mincho"/>
        </w:rPr>
        <w:t xml:space="preserve"> </w:t>
      </w:r>
      <w:r w:rsidRPr="009B053A">
        <w:t>and TS 38.101-2 [3]</w:t>
      </w:r>
      <w:r w:rsidRPr="009B053A">
        <w:rPr>
          <w:rFonts w:eastAsia="MS Mincho"/>
        </w:rPr>
        <w:t xml:space="preserve"> apply</w:t>
      </w:r>
      <w:r w:rsidRPr="009B053A">
        <w:t>.</w:t>
      </w:r>
    </w:p>
    <w:p w14:paraId="363FFA0D" w14:textId="2AED789B" w:rsidR="00AB2B30" w:rsidRPr="009B053A" w:rsidRDefault="006A7121">
      <w:r w:rsidRPr="009B053A">
        <w:lastRenderedPageBreak/>
        <w:t xml:space="preserve">The normative reference for this requirement is TS 38.101-3 [4] clause 7.5B.1, 7.5B.2, 7.5B.3, </w:t>
      </w:r>
      <w:r w:rsidR="00AB52F8" w:rsidRPr="009B053A">
        <w:t>7.5B.3</w:t>
      </w:r>
      <w:r w:rsidR="00AB52F8" w:rsidRPr="009B053A">
        <w:rPr>
          <w:lang w:eastAsia="zh-CN"/>
        </w:rPr>
        <w:t>a</w:t>
      </w:r>
      <w:r w:rsidR="00AB52F8" w:rsidRPr="009B053A">
        <w:t>,</w:t>
      </w:r>
      <w:r w:rsidR="00AB52F8" w:rsidRPr="009B053A">
        <w:rPr>
          <w:lang w:eastAsia="zh-CN"/>
        </w:rPr>
        <w:t xml:space="preserve"> </w:t>
      </w:r>
      <w:r w:rsidRPr="009B053A">
        <w:t>7.5B.4</w:t>
      </w:r>
      <w:r w:rsidR="00AB52F8" w:rsidRPr="009B053A">
        <w:rPr>
          <w:lang w:eastAsia="zh-CN"/>
        </w:rPr>
        <w:t xml:space="preserve">, </w:t>
      </w:r>
      <w:r w:rsidR="00AB52F8" w:rsidRPr="009B053A">
        <w:t>7.5B.</w:t>
      </w:r>
      <w:r w:rsidR="00AB52F8" w:rsidRPr="009B053A">
        <w:rPr>
          <w:lang w:eastAsia="zh-CN"/>
        </w:rPr>
        <w:t>4a</w:t>
      </w:r>
      <w:r w:rsidR="00AB52F8" w:rsidRPr="009B053A">
        <w:t>,</w:t>
      </w:r>
      <w:r w:rsidRPr="009B053A">
        <w:t xml:space="preserve"> and 7.5B.5.</w:t>
      </w:r>
    </w:p>
    <w:p w14:paraId="4F688E27" w14:textId="77777777" w:rsidR="00AB2B30" w:rsidRPr="009B053A" w:rsidRDefault="006A7121">
      <w:pPr>
        <w:pStyle w:val="Heading3"/>
      </w:pPr>
      <w:bookmarkStart w:id="9560" w:name="_Toc27475966"/>
      <w:bookmarkStart w:id="9561" w:name="_Toc29495440"/>
      <w:bookmarkStart w:id="9562" w:name="_Toc36116489"/>
      <w:bookmarkStart w:id="9563" w:name="_Toc36118538"/>
      <w:bookmarkStart w:id="9564" w:name="_Toc36560653"/>
      <w:bookmarkStart w:id="9565" w:name="_Toc43977186"/>
      <w:bookmarkStart w:id="9566" w:name="_Toc52213767"/>
      <w:bookmarkStart w:id="9567" w:name="_Toc60743232"/>
      <w:bookmarkStart w:id="9568" w:name="_Toc68206411"/>
      <w:bookmarkStart w:id="9569" w:name="_Toc75972212"/>
      <w:bookmarkStart w:id="9570" w:name="_Toc85051653"/>
      <w:bookmarkStart w:id="9571" w:name="_Toc90493675"/>
      <w:bookmarkStart w:id="9572" w:name="_Toc90494315"/>
      <w:bookmarkStart w:id="9573" w:name="_Toc100094357"/>
      <w:bookmarkStart w:id="9574" w:name="_Toc106873048"/>
      <w:bookmarkStart w:id="9575" w:name="_Toc133250117"/>
      <w:r w:rsidRPr="009B053A">
        <w:t>7.5B.1</w:t>
      </w:r>
      <w:r w:rsidRPr="009B053A">
        <w:tab/>
        <w:t>Adjacent Channel Selectivity for intra-band contiguous EN-DC (2 CCs)</w:t>
      </w:r>
      <w:bookmarkEnd w:id="9560"/>
      <w:bookmarkEnd w:id="9561"/>
      <w:bookmarkEnd w:id="9562"/>
      <w:bookmarkEnd w:id="9563"/>
      <w:bookmarkEnd w:id="9564"/>
      <w:bookmarkEnd w:id="9565"/>
      <w:bookmarkEnd w:id="9566"/>
      <w:bookmarkEnd w:id="9567"/>
      <w:bookmarkEnd w:id="9568"/>
      <w:bookmarkEnd w:id="9569"/>
      <w:bookmarkEnd w:id="9570"/>
      <w:bookmarkEnd w:id="9571"/>
      <w:bookmarkEnd w:id="9572"/>
      <w:bookmarkEnd w:id="9573"/>
      <w:bookmarkEnd w:id="9574"/>
      <w:bookmarkEnd w:id="9575"/>
    </w:p>
    <w:p w14:paraId="3D803828" w14:textId="77777777" w:rsidR="00AB2B30" w:rsidRPr="009B053A" w:rsidRDefault="006A7121">
      <w:pPr>
        <w:pStyle w:val="H6"/>
      </w:pPr>
      <w:r w:rsidRPr="009B053A">
        <w:t>7.5B.1.1</w:t>
      </w:r>
      <w:r w:rsidRPr="009B053A">
        <w:tab/>
        <w:t>Test purpose</w:t>
      </w:r>
    </w:p>
    <w:p w14:paraId="7AF73430" w14:textId="77777777" w:rsidR="00AB2B30" w:rsidRPr="009B053A" w:rsidRDefault="006A7121">
      <w:r w:rsidRPr="009B053A">
        <w:t>Adjacent channel selectivity (ACS) is a measure of a receiver's ability to receive an NR and E-UTRA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789A1796" w14:textId="77777777" w:rsidR="00AB2B30" w:rsidRPr="009B053A" w:rsidRDefault="006A7121">
      <w:pPr>
        <w:pStyle w:val="H6"/>
      </w:pPr>
      <w:r w:rsidRPr="009B053A">
        <w:t>7.5B.1.2</w:t>
      </w:r>
      <w:r w:rsidRPr="009B053A">
        <w:tab/>
        <w:t>Test applicability</w:t>
      </w:r>
    </w:p>
    <w:p w14:paraId="4A87C2F6" w14:textId="7AEE7C43" w:rsidR="00AB2B30" w:rsidRPr="009B053A" w:rsidRDefault="006A7121">
      <w:r w:rsidRPr="009B053A">
        <w:t>This test case applies to all types of E-UTRA UE release 15 and forward, supporting intra-band contiguous EN-DC in FR1</w:t>
      </w:r>
      <w:r w:rsidR="0021353D" w:rsidRPr="009B053A">
        <w:t xml:space="preserve"> with 2 DL CCs</w:t>
      </w:r>
      <w:r w:rsidRPr="009B053A">
        <w:t>.</w:t>
      </w:r>
    </w:p>
    <w:p w14:paraId="554F3FBE" w14:textId="77777777" w:rsidR="00AB2B30" w:rsidRPr="009B053A" w:rsidRDefault="006A7121">
      <w:pPr>
        <w:pStyle w:val="H6"/>
      </w:pPr>
      <w:r w:rsidRPr="009B053A">
        <w:t>7.5B.1.3</w:t>
      </w:r>
      <w:r w:rsidRPr="009B053A">
        <w:tab/>
        <w:t>Minimum conformance requirements</w:t>
      </w:r>
    </w:p>
    <w:p w14:paraId="5C4D36D6" w14:textId="77777777" w:rsidR="00AB2B30" w:rsidRPr="009B053A" w:rsidRDefault="006A7121">
      <w:r w:rsidRPr="009B053A">
        <w:t>Refer to Clause 7.5B.0.1 for the intra-band contiguous EN-DC in FR1.</w:t>
      </w:r>
    </w:p>
    <w:p w14:paraId="193D8F47" w14:textId="2DCE5A74" w:rsidR="00AB2B30" w:rsidRPr="009B053A" w:rsidRDefault="006A7121">
      <w:r w:rsidRPr="009B053A">
        <w:t>Exception requirements are applicable for NR</w:t>
      </w:r>
      <w:r w:rsidR="00EE3EC7" w:rsidRPr="009B053A">
        <w:rPr>
          <w:lang w:eastAsia="zh-CN"/>
        </w:rPr>
        <w:t xml:space="preserve">, </w:t>
      </w:r>
      <w:r w:rsidR="00EE3EC7" w:rsidRPr="009B053A">
        <w:t xml:space="preserve">therefore </w:t>
      </w:r>
      <w:r w:rsidRPr="009B053A">
        <w:t>LTE anchor agnostic approach is not applied. E-UTRA test points are defined and measurements performed over the aggregated EN-DC bandwidth.</w:t>
      </w:r>
    </w:p>
    <w:p w14:paraId="69AE60F8" w14:textId="77777777" w:rsidR="00AB2B30" w:rsidRPr="009B053A" w:rsidRDefault="006A7121">
      <w:pPr>
        <w:pStyle w:val="H6"/>
      </w:pPr>
      <w:r w:rsidRPr="009B053A">
        <w:t>7.5B.1.4</w:t>
      </w:r>
      <w:r w:rsidRPr="009B053A">
        <w:tab/>
        <w:t>Test description</w:t>
      </w:r>
    </w:p>
    <w:p w14:paraId="61CB038D" w14:textId="77777777" w:rsidR="00AB2B30" w:rsidRPr="009B053A" w:rsidRDefault="006A7121">
      <w:pPr>
        <w:pStyle w:val="H6"/>
      </w:pPr>
      <w:r w:rsidRPr="009B053A">
        <w:t>7.5B.1.4.1</w:t>
      </w:r>
      <w:r w:rsidRPr="009B053A">
        <w:tab/>
        <w:t>Initial Condition</w:t>
      </w:r>
    </w:p>
    <w:p w14:paraId="445422EC"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6ACC8462" w14:textId="67412989" w:rsidR="00AB2B30" w:rsidRPr="009B053A" w:rsidRDefault="006A7121">
      <w:r w:rsidRPr="009B053A">
        <w:t xml:space="preserve">The initial test configurations consist of environmental conditions, test frequencies and channel bandwidths based on EN-DC operating bands specified in </w:t>
      </w:r>
      <w:r w:rsidR="005F667E" w:rsidRPr="009B053A">
        <w:t>table 5.5B.2-1</w:t>
      </w:r>
      <w:r w:rsidRPr="009B053A">
        <w:t>,</w:t>
      </w:r>
      <w:r w:rsidRPr="009B053A">
        <w:rPr>
          <w:rFonts w:eastAsia="Yu Mincho"/>
        </w:rPr>
        <w:t xml:space="preserve"> </w:t>
      </w:r>
      <w:r w:rsidRPr="009B053A">
        <w:t xml:space="preserve">channel bandwidths and sub-carrier spacings for the NR cell specified in TS 38.521-1 [8] clause 5.3 and channel bandwidth for the E-UTRA cell are specified in TS 36.521-1 [10] clause 5.4.2.All of these configurations shall be tested with applicable test parameters for each intra-band contiguous EN-DC configuration specified in clause 5.5B.2, and are shown in </w:t>
      </w:r>
      <w:r w:rsidR="00EE3EC7" w:rsidRPr="009B053A">
        <w:t>T</w:t>
      </w:r>
      <w:r w:rsidRPr="009B053A">
        <w:t xml:space="preserve">able </w:t>
      </w:r>
      <w:r w:rsidR="00EE3EC7" w:rsidRPr="009B053A">
        <w:t>7.5B.1.4.1-1</w:t>
      </w:r>
      <w:r w:rsidRPr="009B053A">
        <w:t>.</w:t>
      </w:r>
    </w:p>
    <w:p w14:paraId="42FF9CD6" w14:textId="77777777" w:rsidR="00AB2B30" w:rsidRPr="009B053A" w:rsidRDefault="006A7121">
      <w:r w:rsidRPr="009B053A">
        <w:t>In an E-UTRA band or FR1 band where UE supports 4Rx, the test shall be performed only with 4Rx antennas ports connected and 4Rx REFSENS requirement (TS 38.521-1 [8] Table 7.3.2.5-2) is used in the test requirements.</w:t>
      </w:r>
    </w:p>
    <w:p w14:paraId="6C29E920" w14:textId="77777777" w:rsidR="00EE3EC7" w:rsidRPr="009B053A" w:rsidRDefault="006A7121" w:rsidP="00EE3EC7">
      <w:r w:rsidRPr="009B053A">
        <w:t>The details of the uplink reference measurement channels (RMCs) are specified in Annex A.2 for E-UTRA RMC for TDD, TS 36.521-1 [10] Annex A.2 for E-UTRA RMC for FDD , TS 38.521-1 [8] Annex A.2 for NR UL RMC and TS 38.521-1 [8] Annex A.3 for NR DL RMC. Configurations of PDSCH and PDCCH before measurement are specified in TS 36.521-1 [10] Annex C.2 and in TS 38.521-1 [8] Annex C.2 for E-UTRA CG and NR CG respectively.</w:t>
      </w:r>
    </w:p>
    <w:p w14:paraId="1EE16045" w14:textId="77777777" w:rsidR="00EE3EC7" w:rsidRPr="009B053A" w:rsidRDefault="00EE3EC7" w:rsidP="00EE3EC7">
      <w:pPr>
        <w:pStyle w:val="TH"/>
      </w:pPr>
      <w:r w:rsidRPr="009B053A">
        <w:lastRenderedPageBreak/>
        <w:t>Table 7.5B.1.4.1-1: Test Configuration Table</w:t>
      </w:r>
    </w:p>
    <w:tbl>
      <w:tblPr>
        <w:tblW w:w="5000" w:type="pct"/>
        <w:jc w:val="center"/>
        <w:tblCellMar>
          <w:left w:w="0" w:type="dxa"/>
          <w:right w:w="0" w:type="dxa"/>
        </w:tblCellMar>
        <w:tblLook w:val="04A0" w:firstRow="1" w:lastRow="0" w:firstColumn="1" w:lastColumn="0" w:noHBand="0" w:noVBand="1"/>
      </w:tblPr>
      <w:tblGrid>
        <w:gridCol w:w="485"/>
        <w:gridCol w:w="1354"/>
        <w:gridCol w:w="851"/>
        <w:gridCol w:w="1176"/>
        <w:gridCol w:w="851"/>
        <w:gridCol w:w="1176"/>
        <w:gridCol w:w="1221"/>
        <w:gridCol w:w="1226"/>
        <w:gridCol w:w="1291"/>
      </w:tblGrid>
      <w:tr w:rsidR="00EE3EC7" w:rsidRPr="009B053A" w14:paraId="248AFD3C"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4737036B" w14:textId="77777777" w:rsidR="00EE3EC7" w:rsidRPr="009B053A" w:rsidRDefault="00EE3EC7" w:rsidP="00931ECD">
            <w:pPr>
              <w:pStyle w:val="TAH"/>
            </w:pPr>
            <w:r w:rsidRPr="009B053A">
              <w:t>Initial Conditions</w:t>
            </w:r>
          </w:p>
        </w:tc>
      </w:tr>
      <w:tr w:rsidR="00EE3EC7" w:rsidRPr="009B053A" w14:paraId="13FF05B1"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0321A6B7" w14:textId="77777777" w:rsidR="00EE3EC7" w:rsidRPr="009B053A" w:rsidRDefault="00EE3EC7" w:rsidP="00931ECD">
            <w:pPr>
              <w:pStyle w:val="TAL"/>
            </w:pPr>
            <w:r w:rsidRPr="009B053A">
              <w:t>Test Environment as specified in TS 38.508-1 [6] clause 4.1</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056BA2" w14:textId="77777777" w:rsidR="00EE3EC7" w:rsidRPr="009B053A" w:rsidRDefault="00EE3EC7" w:rsidP="00931ECD">
            <w:pPr>
              <w:pStyle w:val="TAL"/>
            </w:pPr>
            <w:r w:rsidRPr="009B053A">
              <w:t>Normal</w:t>
            </w:r>
          </w:p>
        </w:tc>
      </w:tr>
      <w:tr w:rsidR="00EE3EC7" w:rsidRPr="009B053A" w14:paraId="79CAC10B"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398A07A1" w14:textId="77777777" w:rsidR="00EE3EC7" w:rsidRPr="009B053A" w:rsidRDefault="00EE3EC7" w:rsidP="00931ECD">
            <w:pPr>
              <w:pStyle w:val="TAL"/>
            </w:pPr>
            <w:r w:rsidRPr="009B053A">
              <w:t>Test Frequencies as specified in</w:t>
            </w:r>
          </w:p>
          <w:p w14:paraId="7F538B65" w14:textId="77777777" w:rsidR="00EE3EC7" w:rsidRPr="009B053A" w:rsidRDefault="00EE3EC7" w:rsidP="00931ECD">
            <w:pPr>
              <w:pStyle w:val="TAL"/>
            </w:pPr>
            <w:r w:rsidRPr="009B053A">
              <w:t>TS 38.508-1 [6] clause 4.3.1 for different EN-DC bandwidth classes</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78EB6" w14:textId="77777777" w:rsidR="00EE3EC7" w:rsidRPr="009B053A" w:rsidRDefault="00EE3EC7" w:rsidP="00931ECD">
            <w:pPr>
              <w:pStyle w:val="TAL"/>
            </w:pPr>
            <w:r w:rsidRPr="009B053A">
              <w:t>Mid range</w:t>
            </w:r>
          </w:p>
        </w:tc>
      </w:tr>
      <w:tr w:rsidR="00EE3EC7" w:rsidRPr="009B053A" w14:paraId="725D4F35" w14:textId="77777777" w:rsidTr="00931ECD">
        <w:trPr>
          <w:jc w:val="center"/>
        </w:trPr>
        <w:tc>
          <w:tcPr>
            <w:tcW w:w="2676" w:type="pct"/>
            <w:gridSpan w:val="5"/>
            <w:tcBorders>
              <w:top w:val="single" w:sz="4" w:space="0" w:color="auto"/>
              <w:left w:val="single" w:sz="4" w:space="0" w:color="auto"/>
              <w:bottom w:val="single" w:sz="4" w:space="0" w:color="auto"/>
              <w:right w:val="single" w:sz="4" w:space="0" w:color="auto"/>
            </w:tcBorders>
          </w:tcPr>
          <w:p w14:paraId="725CB688" w14:textId="77777777" w:rsidR="00EE3EC7" w:rsidRPr="009B053A" w:rsidRDefault="00EE3EC7" w:rsidP="00931ECD">
            <w:pPr>
              <w:pStyle w:val="TAL"/>
            </w:pPr>
            <w:r w:rsidRPr="009B053A">
              <w:rPr>
                <w:bCs/>
              </w:rPr>
              <w:t>Test EN-DC bandwidth combination</w:t>
            </w:r>
            <w:r w:rsidRPr="009B053A">
              <w:t xml:space="preserve"> as specified in Table 5.3B.1.2-1 across bandwidth combination sets supported by the UE</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D38334" w14:textId="77777777" w:rsidR="00EE3EC7" w:rsidRPr="009B053A" w:rsidRDefault="00EE3EC7" w:rsidP="00931ECD">
            <w:pPr>
              <w:pStyle w:val="TAL"/>
            </w:pPr>
            <w:r w:rsidRPr="009B053A">
              <w:t>Lowest N</w:t>
            </w:r>
            <w:r w:rsidRPr="009B053A">
              <w:rPr>
                <w:vertAlign w:val="subscript"/>
              </w:rPr>
              <w:t>RB_agg</w:t>
            </w:r>
            <w:r w:rsidRPr="009B053A">
              <w:rPr>
                <w:lang w:eastAsia="zh-CN"/>
              </w:rPr>
              <w:t xml:space="preserve">, </w:t>
            </w:r>
            <w:r w:rsidRPr="009B053A">
              <w:t>Highest N</w:t>
            </w:r>
            <w:r w:rsidRPr="009B053A">
              <w:rPr>
                <w:vertAlign w:val="subscript"/>
              </w:rPr>
              <w:t>RB_agg</w:t>
            </w:r>
            <w:r w:rsidRPr="009B053A">
              <w:rPr>
                <w:lang w:eastAsia="zh-CN"/>
              </w:rPr>
              <w:t xml:space="preserve"> </w:t>
            </w:r>
            <w:r w:rsidRPr="009B053A">
              <w:t>(NOTE 3)</w:t>
            </w:r>
          </w:p>
        </w:tc>
      </w:tr>
      <w:tr w:rsidR="00EE3EC7" w:rsidRPr="009B053A" w14:paraId="4151B2B7" w14:textId="77777777" w:rsidTr="00931ECD">
        <w:trPr>
          <w:trHeight w:val="178"/>
          <w:jc w:val="center"/>
        </w:trPr>
        <w:tc>
          <w:tcPr>
            <w:tcW w:w="2676" w:type="pct"/>
            <w:gridSpan w:val="5"/>
            <w:tcBorders>
              <w:top w:val="single" w:sz="4" w:space="0" w:color="auto"/>
              <w:left w:val="single" w:sz="4" w:space="0" w:color="auto"/>
              <w:bottom w:val="single" w:sz="4" w:space="0" w:color="auto"/>
              <w:right w:val="single" w:sz="4" w:space="0" w:color="auto"/>
            </w:tcBorders>
          </w:tcPr>
          <w:p w14:paraId="00B4A4FC" w14:textId="77777777" w:rsidR="00EE3EC7" w:rsidRPr="009B053A" w:rsidRDefault="00EE3EC7" w:rsidP="00931ECD">
            <w:pPr>
              <w:pStyle w:val="TAL"/>
            </w:pPr>
            <w:r w:rsidRPr="009B053A">
              <w:t>NR Test SCS as specified in Table 5.3.5-1 in TS 38.521-1 [8]</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2A0D6C" w14:textId="77777777" w:rsidR="00EE3EC7" w:rsidRPr="009B053A" w:rsidRDefault="00EE3EC7" w:rsidP="00931ECD">
            <w:pPr>
              <w:pStyle w:val="TAC"/>
              <w:jc w:val="left"/>
            </w:pPr>
            <w:r w:rsidRPr="009B053A">
              <w:t>Lowest supported SCS</w:t>
            </w:r>
          </w:p>
        </w:tc>
      </w:tr>
      <w:tr w:rsidR="00EE3EC7" w:rsidRPr="009B053A" w14:paraId="59D16564" w14:textId="77777777" w:rsidTr="00931ECD">
        <w:trPr>
          <w:jc w:val="center"/>
        </w:trPr>
        <w:tc>
          <w:tcPr>
            <w:tcW w:w="5000" w:type="pct"/>
            <w:gridSpan w:val="9"/>
            <w:tcBorders>
              <w:top w:val="single" w:sz="4" w:space="0" w:color="auto"/>
              <w:left w:val="single" w:sz="4" w:space="0" w:color="auto"/>
              <w:bottom w:val="single" w:sz="4" w:space="0" w:color="auto"/>
              <w:right w:val="single" w:sz="4" w:space="0" w:color="auto"/>
            </w:tcBorders>
          </w:tcPr>
          <w:p w14:paraId="7641EA96" w14:textId="77777777" w:rsidR="00EE3EC7" w:rsidRPr="009B053A" w:rsidRDefault="00EE3EC7" w:rsidP="00931ECD">
            <w:pPr>
              <w:pStyle w:val="TAH"/>
            </w:pPr>
            <w:r w:rsidRPr="009B053A">
              <w:t>NR/E-UTRA Test Parameters</w:t>
            </w:r>
          </w:p>
        </w:tc>
      </w:tr>
      <w:tr w:rsidR="00EE3EC7" w:rsidRPr="009B053A" w14:paraId="4F611643"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tcPr>
          <w:p w14:paraId="512B928E" w14:textId="77777777" w:rsidR="00EE3EC7" w:rsidRPr="009B053A" w:rsidRDefault="00EE3EC7" w:rsidP="00931ECD">
            <w:pPr>
              <w:pStyle w:val="TAH"/>
            </w:pPr>
          </w:p>
        </w:tc>
        <w:tc>
          <w:tcPr>
            <w:tcW w:w="2311"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A23AA4" w14:textId="77777777" w:rsidR="00EE3EC7" w:rsidRPr="009B053A" w:rsidRDefault="00EE3EC7" w:rsidP="00931ECD">
            <w:pPr>
              <w:pStyle w:val="TAH"/>
            </w:pPr>
            <w:r w:rsidRPr="009B053A">
              <w:t>Downlink Configuration</w:t>
            </w:r>
          </w:p>
        </w:tc>
        <w:tc>
          <w:tcPr>
            <w:tcW w:w="232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B04C04" w14:textId="77777777" w:rsidR="00EE3EC7" w:rsidRPr="009B053A" w:rsidRDefault="00EE3EC7" w:rsidP="00931ECD">
            <w:pPr>
              <w:pStyle w:val="TAH"/>
            </w:pPr>
            <w:r w:rsidRPr="009B053A">
              <w:t>Uplink Configuration</w:t>
            </w:r>
          </w:p>
        </w:tc>
      </w:tr>
      <w:tr w:rsidR="00EE3EC7" w:rsidRPr="009B053A" w14:paraId="270A2291" w14:textId="77777777" w:rsidTr="00931ECD">
        <w:trPr>
          <w:jc w:val="center"/>
        </w:trPr>
        <w:tc>
          <w:tcPr>
            <w:tcW w:w="366" w:type="pct"/>
            <w:tcBorders>
              <w:top w:val="single" w:sz="4" w:space="0" w:color="auto"/>
              <w:left w:val="single" w:sz="4" w:space="0" w:color="auto"/>
              <w:bottom w:val="single" w:sz="4" w:space="0" w:color="auto"/>
              <w:right w:val="single" w:sz="4" w:space="0" w:color="auto"/>
            </w:tcBorders>
            <w:vAlign w:val="center"/>
          </w:tcPr>
          <w:p w14:paraId="5A9FD5E4" w14:textId="77777777" w:rsidR="00EE3EC7" w:rsidRPr="009B053A" w:rsidRDefault="00EE3EC7" w:rsidP="00931ECD">
            <w:pPr>
              <w:pStyle w:val="TAH"/>
            </w:pPr>
            <w:r w:rsidRPr="009B053A">
              <w:rPr>
                <w:rFonts w:eastAsia="MS Mincho"/>
              </w:rPr>
              <w:t>Test ID</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DD6598" w14:textId="77777777" w:rsidR="00EE3EC7" w:rsidRPr="009B053A" w:rsidRDefault="00EE3EC7" w:rsidP="00931ECD">
            <w:pPr>
              <w:pStyle w:val="TAH"/>
            </w:pPr>
            <w:r w:rsidRPr="009B053A">
              <w:t>NR Modulation</w:t>
            </w:r>
          </w:p>
        </w:tc>
        <w:tc>
          <w:tcPr>
            <w:tcW w:w="442" w:type="pct"/>
            <w:tcBorders>
              <w:top w:val="single" w:sz="4" w:space="0" w:color="auto"/>
              <w:left w:val="single" w:sz="4" w:space="0" w:color="auto"/>
              <w:bottom w:val="single" w:sz="4" w:space="0" w:color="auto"/>
              <w:right w:val="single" w:sz="4" w:space="0" w:color="auto"/>
            </w:tcBorders>
            <w:hideMark/>
          </w:tcPr>
          <w:p w14:paraId="088F42ED" w14:textId="77777777" w:rsidR="00EE3EC7" w:rsidRPr="009B053A" w:rsidRDefault="00EE3EC7" w:rsidP="00931ECD">
            <w:pPr>
              <w:pStyle w:val="TAH"/>
            </w:pPr>
            <w:r w:rsidRPr="009B053A">
              <w:t>NR 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7353E" w14:textId="77777777" w:rsidR="00EE3EC7" w:rsidRPr="009B053A" w:rsidRDefault="00EE3EC7" w:rsidP="00931ECD">
            <w:pPr>
              <w:pStyle w:val="TAH"/>
            </w:pPr>
            <w:r w:rsidRPr="009B053A">
              <w:t>E-UTRA Modulation</w:t>
            </w:r>
          </w:p>
        </w:tc>
        <w:tc>
          <w:tcPr>
            <w:tcW w:w="442" w:type="pct"/>
            <w:tcBorders>
              <w:top w:val="single" w:sz="4" w:space="0" w:color="auto"/>
              <w:left w:val="single" w:sz="4" w:space="0" w:color="auto"/>
              <w:bottom w:val="single" w:sz="4" w:space="0" w:color="auto"/>
              <w:right w:val="single" w:sz="4" w:space="0" w:color="auto"/>
            </w:tcBorders>
            <w:hideMark/>
          </w:tcPr>
          <w:p w14:paraId="5E927FBC" w14:textId="77777777" w:rsidR="00EE3EC7" w:rsidRPr="009B053A" w:rsidRDefault="00EE3EC7" w:rsidP="00931ECD">
            <w:pPr>
              <w:pStyle w:val="TAH"/>
            </w:pPr>
            <w:r w:rsidRPr="009B053A">
              <w:t>E-UTRA</w:t>
            </w:r>
          </w:p>
          <w:p w14:paraId="353B4503" w14:textId="77777777" w:rsidR="00EE3EC7" w:rsidRPr="009B053A" w:rsidRDefault="00EE3EC7" w:rsidP="00931ECD">
            <w:pPr>
              <w:pStyle w:val="TAH"/>
            </w:pPr>
            <w:r w:rsidRPr="009B053A">
              <w:t>RB allocation</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34547" w14:textId="77777777" w:rsidR="00EE3EC7" w:rsidRPr="009B053A" w:rsidRDefault="00EE3EC7" w:rsidP="00931ECD">
            <w:pPr>
              <w:pStyle w:val="TAH"/>
            </w:pPr>
            <w:r w:rsidRPr="009B053A">
              <w:t>NR Modulation</w:t>
            </w:r>
          </w:p>
        </w:tc>
        <w:tc>
          <w:tcPr>
            <w:tcW w:w="634" w:type="pct"/>
            <w:tcBorders>
              <w:top w:val="single" w:sz="4" w:space="0" w:color="auto"/>
              <w:left w:val="single" w:sz="4" w:space="0" w:color="auto"/>
              <w:bottom w:val="single" w:sz="4" w:space="0" w:color="auto"/>
              <w:right w:val="single" w:sz="4" w:space="0" w:color="auto"/>
            </w:tcBorders>
            <w:vAlign w:val="center"/>
            <w:hideMark/>
          </w:tcPr>
          <w:p w14:paraId="6D158FAE" w14:textId="77777777" w:rsidR="00EE3EC7" w:rsidRPr="009B053A" w:rsidRDefault="00EE3EC7" w:rsidP="00931ECD">
            <w:pPr>
              <w:pStyle w:val="TAH"/>
            </w:pPr>
            <w:r w:rsidRPr="009B053A">
              <w:t>NR RB allocation</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5ECB6" w14:textId="77777777" w:rsidR="00EE3EC7" w:rsidRPr="009B053A" w:rsidRDefault="00EE3EC7" w:rsidP="00931ECD">
            <w:pPr>
              <w:pStyle w:val="TAH"/>
            </w:pPr>
            <w:r w:rsidRPr="009B053A">
              <w:t>E-UTRA</w:t>
            </w:r>
          </w:p>
          <w:p w14:paraId="02C6EE8B" w14:textId="77777777" w:rsidR="00EE3EC7" w:rsidRPr="009B053A" w:rsidRDefault="00EE3EC7" w:rsidP="00931ECD">
            <w:pPr>
              <w:pStyle w:val="TAH"/>
            </w:pPr>
            <w:r w:rsidRPr="009B053A">
              <w:t> Modulation</w:t>
            </w:r>
          </w:p>
        </w:tc>
        <w:tc>
          <w:tcPr>
            <w:tcW w:w="442" w:type="pct"/>
            <w:tcBorders>
              <w:top w:val="single" w:sz="4" w:space="0" w:color="auto"/>
              <w:left w:val="single" w:sz="4" w:space="0" w:color="auto"/>
              <w:bottom w:val="single" w:sz="4" w:space="0" w:color="auto"/>
              <w:right w:val="single" w:sz="4" w:space="0" w:color="auto"/>
            </w:tcBorders>
            <w:hideMark/>
          </w:tcPr>
          <w:p w14:paraId="24B9F7AE" w14:textId="77777777" w:rsidR="00EE3EC7" w:rsidRPr="009B053A" w:rsidRDefault="00EE3EC7" w:rsidP="00931ECD">
            <w:pPr>
              <w:pStyle w:val="TAH"/>
            </w:pPr>
            <w:r w:rsidRPr="009B053A">
              <w:t>E-UTRA</w:t>
            </w:r>
          </w:p>
          <w:p w14:paraId="0D5F95FF" w14:textId="77777777" w:rsidR="00EE3EC7" w:rsidRPr="009B053A" w:rsidRDefault="00EE3EC7" w:rsidP="00931ECD">
            <w:pPr>
              <w:pStyle w:val="TAH"/>
            </w:pPr>
            <w:r w:rsidRPr="009B053A">
              <w:t>RB allocation</w:t>
            </w:r>
          </w:p>
        </w:tc>
      </w:tr>
      <w:tr w:rsidR="00EE3EC7" w:rsidRPr="009B053A" w14:paraId="2DC0ABF4" w14:textId="77777777" w:rsidTr="00931ECD">
        <w:trPr>
          <w:trHeight w:val="430"/>
          <w:jc w:val="center"/>
        </w:trPr>
        <w:tc>
          <w:tcPr>
            <w:tcW w:w="366" w:type="pct"/>
            <w:tcBorders>
              <w:top w:val="single" w:sz="4" w:space="0" w:color="auto"/>
              <w:left w:val="single" w:sz="4" w:space="0" w:color="auto"/>
              <w:bottom w:val="single" w:sz="4" w:space="0" w:color="auto"/>
              <w:right w:val="single" w:sz="4" w:space="0" w:color="auto"/>
            </w:tcBorders>
          </w:tcPr>
          <w:p w14:paraId="4ADCE0BA" w14:textId="77777777" w:rsidR="00EE3EC7" w:rsidRPr="009B053A" w:rsidRDefault="00EE3EC7" w:rsidP="00931ECD">
            <w:pPr>
              <w:pStyle w:val="TAC"/>
              <w:rPr>
                <w:lang w:eastAsia="zh-CN"/>
              </w:rPr>
            </w:pPr>
            <w:r w:rsidRPr="009B053A">
              <w:rPr>
                <w:lang w:eastAsia="zh-CN"/>
              </w:rPr>
              <w:t>1</w:t>
            </w:r>
          </w:p>
        </w:tc>
        <w:tc>
          <w:tcPr>
            <w:tcW w:w="81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A6276C" w14:textId="77777777" w:rsidR="00EE3EC7" w:rsidRPr="009B053A" w:rsidRDefault="00EE3EC7" w:rsidP="00931ECD">
            <w:pPr>
              <w:pStyle w:val="TAC"/>
            </w:pPr>
            <w:r w:rsidRPr="009B053A">
              <w:t>CP-OFDM 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7F432AA1" w14:textId="77777777" w:rsidR="00EE3EC7" w:rsidRPr="009B053A" w:rsidRDefault="00EE3EC7" w:rsidP="00931ECD">
            <w:pPr>
              <w:pStyle w:val="TAC"/>
            </w:pPr>
            <w:r w:rsidRPr="009B053A">
              <w:t>Full RB (NOTE 1)</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75EDE" w14:textId="77777777" w:rsidR="00EE3EC7" w:rsidRPr="009B053A" w:rsidRDefault="00EE3EC7" w:rsidP="00931ECD">
            <w:pPr>
              <w:pStyle w:val="TAC"/>
            </w:pPr>
            <w:r w:rsidRPr="009B053A">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8F5891" w14:textId="77777777" w:rsidR="00EE3EC7" w:rsidRPr="009B053A" w:rsidRDefault="00EE3EC7" w:rsidP="00931ECD">
            <w:pPr>
              <w:pStyle w:val="TAC"/>
            </w:pPr>
            <w:r w:rsidRPr="009B053A">
              <w:t>Full RB</w:t>
            </w:r>
          </w:p>
        </w:tc>
        <w:tc>
          <w:tcPr>
            <w:tcW w:w="61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459E6D" w14:textId="77777777" w:rsidR="00EE3EC7" w:rsidRPr="009B053A" w:rsidRDefault="00EE3EC7" w:rsidP="00931ECD">
            <w:pPr>
              <w:pStyle w:val="TAC"/>
            </w:pPr>
            <w:r w:rsidRPr="009B053A">
              <w:t>DFT-s-OFDM QPSK</w:t>
            </w:r>
          </w:p>
        </w:tc>
        <w:tc>
          <w:tcPr>
            <w:tcW w:w="634" w:type="pct"/>
            <w:tcBorders>
              <w:top w:val="single" w:sz="4" w:space="0" w:color="auto"/>
              <w:left w:val="single" w:sz="4" w:space="0" w:color="auto"/>
              <w:bottom w:val="single" w:sz="4" w:space="0" w:color="auto"/>
              <w:right w:val="single" w:sz="4" w:space="0" w:color="auto"/>
            </w:tcBorders>
            <w:vAlign w:val="center"/>
            <w:hideMark/>
          </w:tcPr>
          <w:p w14:paraId="20DB76B8" w14:textId="77777777" w:rsidR="00EE3EC7" w:rsidRPr="009B053A" w:rsidRDefault="00EE3EC7" w:rsidP="00931ECD">
            <w:pPr>
              <w:pStyle w:val="TAC"/>
            </w:pPr>
            <w:r w:rsidRPr="009B053A">
              <w:t>REFSENS_NR</w:t>
            </w:r>
          </w:p>
        </w:tc>
        <w:tc>
          <w:tcPr>
            <w:tcW w:w="63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E663063" w14:textId="77777777" w:rsidR="00EE3EC7" w:rsidRPr="009B053A" w:rsidRDefault="00EE3EC7" w:rsidP="00931ECD">
            <w:pPr>
              <w:pStyle w:val="TAC"/>
            </w:pPr>
            <w:r w:rsidRPr="009B053A">
              <w:t>QPSK</w:t>
            </w:r>
          </w:p>
        </w:tc>
        <w:tc>
          <w:tcPr>
            <w:tcW w:w="442" w:type="pct"/>
            <w:tcBorders>
              <w:top w:val="single" w:sz="4" w:space="0" w:color="auto"/>
              <w:left w:val="single" w:sz="4" w:space="0" w:color="auto"/>
              <w:bottom w:val="single" w:sz="4" w:space="0" w:color="auto"/>
              <w:right w:val="single" w:sz="4" w:space="0" w:color="auto"/>
            </w:tcBorders>
            <w:vAlign w:val="center"/>
            <w:hideMark/>
          </w:tcPr>
          <w:p w14:paraId="515B11A4" w14:textId="77777777" w:rsidR="00EE3EC7" w:rsidRPr="009B053A" w:rsidRDefault="00EE3EC7" w:rsidP="00931ECD">
            <w:pPr>
              <w:pStyle w:val="TAC"/>
            </w:pPr>
            <w:r w:rsidRPr="009B053A">
              <w:t>REFSENS_LTE</w:t>
            </w:r>
          </w:p>
        </w:tc>
      </w:tr>
      <w:tr w:rsidR="00EE3EC7" w:rsidRPr="009B053A" w14:paraId="1FA7BC57" w14:textId="77777777" w:rsidTr="00931ECD">
        <w:trPr>
          <w:trHeight w:val="430"/>
          <w:jc w:val="center"/>
        </w:trPr>
        <w:tc>
          <w:tcPr>
            <w:tcW w:w="5000" w:type="pct"/>
            <w:gridSpan w:val="9"/>
            <w:tcBorders>
              <w:top w:val="single" w:sz="4" w:space="0" w:color="auto"/>
              <w:left w:val="single" w:sz="4" w:space="0" w:color="auto"/>
              <w:bottom w:val="single" w:sz="4" w:space="0" w:color="auto"/>
              <w:right w:val="single" w:sz="4" w:space="0" w:color="auto"/>
            </w:tcBorders>
          </w:tcPr>
          <w:p w14:paraId="53916E48" w14:textId="77777777" w:rsidR="00EE3EC7" w:rsidRPr="009B053A" w:rsidRDefault="00EE3EC7" w:rsidP="00931ECD">
            <w:pPr>
              <w:pStyle w:val="TAN"/>
            </w:pPr>
            <w:r w:rsidRPr="009B053A">
              <w:t>NOTE 1:</w:t>
            </w:r>
            <w:r w:rsidRPr="009B053A">
              <w:tab/>
              <w:t>Full RB allocation shall be used per each SCS and channel BW as specified in Table 7.3.2.4.1-2 of TS 38.521-1 [8].</w:t>
            </w:r>
          </w:p>
          <w:p w14:paraId="0D40944E" w14:textId="77777777" w:rsidR="00EE3EC7" w:rsidRPr="009B053A" w:rsidRDefault="00EE3EC7" w:rsidP="00931ECD">
            <w:pPr>
              <w:pStyle w:val="TAN"/>
            </w:pPr>
            <w:r w:rsidRPr="009B053A">
              <w:t>NOTE 2:</w:t>
            </w:r>
            <w:r w:rsidRPr="009B053A">
              <w:tab/>
              <w:t>Test Channel Bandwidths are checked separately for each EN-DC band, which applicable channel bandwidths are specified in Table 5.3B.1.2-1.</w:t>
            </w:r>
          </w:p>
          <w:p w14:paraId="01862724" w14:textId="77777777" w:rsidR="00EE3EC7" w:rsidRPr="009B053A" w:rsidRDefault="00EE3EC7" w:rsidP="00931ECD">
            <w:pPr>
              <w:pStyle w:val="TAN"/>
            </w:pPr>
            <w:r w:rsidRPr="009B053A">
              <w:t>NOTE 3:</w:t>
            </w:r>
            <w:r w:rsidRPr="009B053A">
              <w:tab/>
              <w:t>If the UE supports multiple CC Combinations in the EN-DC Configuration with the same N</w:t>
            </w:r>
            <w:r w:rsidRPr="009B053A">
              <w:rPr>
                <w:vertAlign w:val="subscript"/>
              </w:rPr>
              <w:t>RB_agg</w:t>
            </w:r>
            <w:r w:rsidRPr="009B053A">
              <w:t>, only the combination with the highest N</w:t>
            </w:r>
            <w:r w:rsidRPr="009B053A">
              <w:rPr>
                <w:vertAlign w:val="subscript"/>
              </w:rPr>
              <w:t>RB_SCG</w:t>
            </w:r>
            <w:r w:rsidRPr="009B053A">
              <w:t xml:space="preserve"> is tested.</w:t>
            </w:r>
          </w:p>
          <w:p w14:paraId="12984967" w14:textId="77777777" w:rsidR="00EE3EC7" w:rsidRPr="009B053A" w:rsidRDefault="00EE3EC7" w:rsidP="00931ECD">
            <w:pPr>
              <w:pStyle w:val="TAN"/>
            </w:pPr>
            <w:r w:rsidRPr="009B053A">
              <w:t>NOTE 4:</w:t>
            </w:r>
            <w:r w:rsidRPr="009B053A">
              <w:tab/>
              <w:t>REFSENS_NR and REFSENS_LTE refer to Uplink configuration in Table 7.3.2.4.1-1 in TS 38.521-1 [8] and Table 7.3.4.1-1 in TS 36.521 [10] for NR and E-UTRA CC respectively.</w:t>
            </w:r>
          </w:p>
          <w:p w14:paraId="7744A62B" w14:textId="77777777" w:rsidR="00EE3EC7" w:rsidRPr="009B053A" w:rsidRDefault="00EE3EC7" w:rsidP="00931ECD">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633093AF" w14:textId="00F12974" w:rsidR="00AB2B30" w:rsidRPr="009B053A" w:rsidRDefault="00AB2B30"/>
    <w:p w14:paraId="599E8786" w14:textId="77777777" w:rsidR="00AB2B30" w:rsidRPr="009B053A" w:rsidRDefault="006A7121">
      <w:pPr>
        <w:pStyle w:val="B10"/>
      </w:pPr>
      <w:r w:rsidRPr="009B053A">
        <w:t>1.</w:t>
      </w:r>
      <w:r w:rsidRPr="009B053A">
        <w:tab/>
        <w:t>Connect the SS to the UE antenna connectors as shown in A.3.1.1 for SS diagram and A.3.2 for UE diagram in TS 38.508-1 [6].</w:t>
      </w:r>
    </w:p>
    <w:p w14:paraId="31C20F8C" w14:textId="77777777" w:rsidR="00AB2B30" w:rsidRPr="009B053A" w:rsidRDefault="006A7121">
      <w:pPr>
        <w:pStyle w:val="B10"/>
      </w:pPr>
      <w:r w:rsidRPr="009B053A">
        <w:t>2.</w:t>
      </w:r>
      <w:r w:rsidRPr="009B053A">
        <w:tab/>
        <w:t>The parameter settings for the E-UTRA cell are set up according to TS 36.508 [11] clause 4.4.3, and parameter settings for the NR cell are set up according to TS 38.508-1 [6] clause 4.4.3.</w:t>
      </w:r>
    </w:p>
    <w:p w14:paraId="7CDB4EF7"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04714329" w14:textId="77777777" w:rsidR="00AB2B30" w:rsidRPr="009B053A" w:rsidRDefault="006A7121">
      <w:pPr>
        <w:pStyle w:val="B10"/>
      </w:pPr>
      <w:r w:rsidRPr="009B053A">
        <w:t>4.</w:t>
      </w:r>
      <w:r w:rsidRPr="009B053A">
        <w:tab/>
        <w:t>The UL Reference Measurement channels are TS 36.521-1 [10] Annex A.2 and TS 38.521-1 [8] Annex A.2 for E-UTRA CG and NR CG respectively.</w:t>
      </w:r>
    </w:p>
    <w:p w14:paraId="082A1EE4"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49CE2F31" w14:textId="77777777" w:rsidR="004C2521" w:rsidRDefault="004C2521" w:rsidP="004C2521">
      <w:pPr>
        <w:pStyle w:val="B10"/>
        <w:rPr>
          <w:ins w:id="9576"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7.5B.1.4.3.</w:t>
      </w:r>
    </w:p>
    <w:p w14:paraId="05F54D09" w14:textId="77777777" w:rsidR="004C2521" w:rsidRPr="006910BE" w:rsidRDefault="004C2521" w:rsidP="004C2521">
      <w:pPr>
        <w:pStyle w:val="B10"/>
      </w:pPr>
      <w:ins w:id="9577"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524AE184" w14:textId="77777777" w:rsidR="00AB2B30" w:rsidRPr="009B053A" w:rsidRDefault="006A7121">
      <w:pPr>
        <w:pStyle w:val="H6"/>
      </w:pPr>
      <w:r w:rsidRPr="009B053A">
        <w:t>7.5B.1.4.2</w:t>
      </w:r>
      <w:r w:rsidRPr="009B053A">
        <w:tab/>
        <w:t>Test Procedure</w:t>
      </w:r>
    </w:p>
    <w:p w14:paraId="1DBA73D9" w14:textId="3AFBA5D2" w:rsidR="00AB2B30" w:rsidRPr="009B053A" w:rsidRDefault="006A7121">
      <w:pPr>
        <w:pStyle w:val="B10"/>
      </w:pPr>
      <w:r w:rsidRPr="009B053A">
        <w:t>1.</w:t>
      </w:r>
      <w:r w:rsidRPr="009B053A">
        <w:tab/>
        <w:t xml:space="preserve">SS transmits PDSCH via </w:t>
      </w:r>
      <w:r w:rsidR="00EE3EC7" w:rsidRPr="009B053A">
        <w:t xml:space="preserve">PDCCH DCI format 1A and </w:t>
      </w:r>
      <w:r w:rsidRPr="009B053A">
        <w:t>PDCCH DCI format 1_1 for C_RNTI to transmit the DL RMC according to Table 7.5B.1.4.1-1</w:t>
      </w:r>
      <w:r w:rsidR="00A52EC0" w:rsidRPr="009B053A">
        <w:t xml:space="preserve"> on the E-UTRA CC and NR CC</w:t>
      </w:r>
      <w:r w:rsidR="00A52EC0" w:rsidRPr="009B053A">
        <w:rPr>
          <w:lang w:eastAsia="zh-CN"/>
        </w:rPr>
        <w:t>, respectively</w:t>
      </w:r>
      <w:r w:rsidRPr="009B053A">
        <w:t>.</w:t>
      </w:r>
      <w:r w:rsidR="00A52EC0" w:rsidRPr="009B053A">
        <w:t xml:space="preserve"> </w:t>
      </w:r>
      <w:r w:rsidRPr="009B053A">
        <w:t>The SS sends downlink MAC padding bits on the DL RMC.</w:t>
      </w:r>
    </w:p>
    <w:p w14:paraId="14FB1F15" w14:textId="7D585FFE" w:rsidR="00AB2B30" w:rsidRPr="009B053A" w:rsidRDefault="006A7121">
      <w:pPr>
        <w:pStyle w:val="B10"/>
      </w:pPr>
      <w:r w:rsidRPr="009B053A">
        <w:t>2.</w:t>
      </w:r>
      <w:r w:rsidRPr="009B053A">
        <w:tab/>
        <w:t xml:space="preserve">SS sends uplink scheduling information for each UL HARQ process via </w:t>
      </w:r>
      <w:r w:rsidR="00A52EC0" w:rsidRPr="009B053A">
        <w:t xml:space="preserve">PDCCH DCI format 0 and </w:t>
      </w:r>
      <w:r w:rsidRPr="009B053A">
        <w:t>PDCCH DCI format 0_1 for C_RNTI to schedule the UL RMC according to Table 7.5B.1.4.1-1</w:t>
      </w:r>
      <w:r w:rsidR="00A52EC0" w:rsidRPr="009B053A">
        <w:t xml:space="preserve"> on the E-UTRA CC and NR CC</w:t>
      </w:r>
      <w:r w:rsidRPr="009B053A">
        <w:t>. Since the UE has no payload data to send, the UE transmits uplink MAC padding bits on the UL RMC.</w:t>
      </w:r>
    </w:p>
    <w:p w14:paraId="00E4148B" w14:textId="196F2E35" w:rsidR="00AB2B30" w:rsidRPr="009B053A" w:rsidRDefault="006A7121">
      <w:pPr>
        <w:pStyle w:val="B10"/>
      </w:pPr>
      <w:r w:rsidRPr="009B053A">
        <w:lastRenderedPageBreak/>
        <w:t>3.</w:t>
      </w:r>
      <w:r w:rsidRPr="009B053A">
        <w:tab/>
        <w:t xml:space="preserve">Set the Downlink signal level to the value as defined in </w:t>
      </w:r>
      <w:r w:rsidR="00A52EC0" w:rsidRPr="009B053A">
        <w:t xml:space="preserve">Table 7.5B.0.1-1 </w:t>
      </w:r>
      <w:r w:rsidRPr="009B053A">
        <w:t>(Case 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1 for at least the duration of the Throughput measurement, where:</w:t>
      </w:r>
    </w:p>
    <w:p w14:paraId="48F4B68B"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6F0BC61D"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1BC471D" w14:textId="6EEC02A8"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1F00F1B0" w14:textId="62699C48" w:rsidR="00AB2B30" w:rsidRPr="009B053A" w:rsidRDefault="006A7121">
      <w:pPr>
        <w:pStyle w:val="B10"/>
      </w:pPr>
      <w:r w:rsidRPr="009B053A">
        <w:t>4.</w:t>
      </w:r>
      <w:r w:rsidRPr="009B053A">
        <w:tab/>
        <w:t xml:space="preserve">Set the Interferer signal level to the value as defined in Table 7.5B.0.1-1 (Case 1) and frequency below the </w:t>
      </w:r>
      <w:r w:rsidR="00A52EC0" w:rsidRPr="009B053A">
        <w:t>aggregated component carriers</w:t>
      </w:r>
      <w:r w:rsidRPr="009B053A">
        <w:t>, using a modulated interferer bandwidth as defined in Annex D.</w:t>
      </w:r>
    </w:p>
    <w:p w14:paraId="0244B1BA" w14:textId="19C840EE" w:rsidR="00AB2B30" w:rsidRPr="009B053A" w:rsidRDefault="006A7121">
      <w:pPr>
        <w:pStyle w:val="B10"/>
      </w:pPr>
      <w:r w:rsidRPr="009B053A">
        <w:t>5.</w:t>
      </w:r>
      <w:r w:rsidRPr="009B053A">
        <w:tab/>
        <w:t>Measure the average throughput for a duration sufficient to achieve statistical significance according to Annex H</w:t>
      </w:r>
      <w:r w:rsidR="00A52EC0" w:rsidRPr="009B053A">
        <w:rPr>
          <w:lang w:eastAsia="zh-CN"/>
        </w:rPr>
        <w:t>.2</w:t>
      </w:r>
      <w:r w:rsidR="00A52EC0" w:rsidRPr="009B053A">
        <w:t xml:space="preserve"> in TS 38.521-1 [8] for NR band, and Annex G.2 of TS 36.521-1 [10] for EUTRA band</w:t>
      </w:r>
      <w:r w:rsidRPr="009B053A">
        <w:t>.</w:t>
      </w:r>
    </w:p>
    <w:p w14:paraId="2062D64F" w14:textId="089D7371" w:rsidR="00AB2B30" w:rsidRPr="009B053A" w:rsidRDefault="006A7121">
      <w:pPr>
        <w:pStyle w:val="B10"/>
      </w:pPr>
      <w:r w:rsidRPr="009B053A">
        <w:t>6.</w:t>
      </w:r>
      <w:r w:rsidRPr="009B053A">
        <w:tab/>
        <w:t xml:space="preserve">Repeat steps from 3 to 5, using an interfering signal above the </w:t>
      </w:r>
      <w:r w:rsidR="00A52EC0" w:rsidRPr="009B053A">
        <w:t>aggregated component carriers</w:t>
      </w:r>
      <w:r w:rsidRPr="009B053A">
        <w:t xml:space="preserve"> in Case 1 at step 4.</w:t>
      </w:r>
    </w:p>
    <w:p w14:paraId="0AC44ED9" w14:textId="1A80246B" w:rsidR="00AB2B30" w:rsidRPr="009B053A" w:rsidRDefault="006A7121">
      <w:pPr>
        <w:pStyle w:val="B10"/>
      </w:pPr>
      <w:r w:rsidRPr="009B053A">
        <w:t>7.</w:t>
      </w:r>
      <w:r w:rsidRPr="009B053A">
        <w:tab/>
        <w:t xml:space="preserve">Set the Downlink signal level to the value as defined in </w:t>
      </w:r>
      <w:r w:rsidR="00A52EC0" w:rsidRPr="009B053A">
        <w:t xml:space="preserve">Table 7.5B.0.1-2 </w:t>
      </w:r>
      <w:r w:rsidRPr="009B053A">
        <w:t>(Case 2).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5B.0.1-2 for at least the duration of the Throughput measurement, where MU and Uplink power control window size are defined above.</w:t>
      </w:r>
    </w:p>
    <w:p w14:paraId="2811A384" w14:textId="4101E6D3" w:rsidR="00AB2B30" w:rsidRPr="009B053A" w:rsidRDefault="006A7121">
      <w:pPr>
        <w:pStyle w:val="B10"/>
      </w:pPr>
      <w:r w:rsidRPr="009B053A">
        <w:t>8.</w:t>
      </w:r>
      <w:r w:rsidRPr="009B053A">
        <w:tab/>
        <w:t xml:space="preserve">Set the Interferer signal level to the value as defined in Table 7.5B.0.1-2 (Case 2) and frequency below the </w:t>
      </w:r>
      <w:r w:rsidR="00A52EC0" w:rsidRPr="009B053A">
        <w:t>aggregated component carriers</w:t>
      </w:r>
      <w:r w:rsidRPr="009B053A">
        <w:t>, using a modulated interferer bandwidth as defined in Annex</w:t>
      </w:r>
      <w:r w:rsidR="00A52EC0" w:rsidRPr="009B053A">
        <w:t xml:space="preserve"> </w:t>
      </w:r>
      <w:r w:rsidRPr="009B053A">
        <w:t>D.</w:t>
      </w:r>
    </w:p>
    <w:p w14:paraId="47BAB9C6" w14:textId="293B3069" w:rsidR="00AB2B30" w:rsidRPr="009B053A" w:rsidRDefault="006A7121">
      <w:pPr>
        <w:pStyle w:val="B10"/>
      </w:pPr>
      <w:r w:rsidRPr="009B053A">
        <w:t>9.</w:t>
      </w:r>
      <w:r w:rsidRPr="009B053A">
        <w:tab/>
        <w:t>Measure the average throughput for a duration sufficient to achieve statistical significance according to Annex H</w:t>
      </w:r>
      <w:r w:rsidR="00A52EC0" w:rsidRPr="009B053A">
        <w:t>.2 in TS 38.521-1 [8] for NR band, and Annex G.2 of TS 36.521-1 [10] for EUTRA band.</w:t>
      </w:r>
    </w:p>
    <w:p w14:paraId="6175AAF5" w14:textId="01011136" w:rsidR="00AB2B30" w:rsidRPr="009B053A" w:rsidRDefault="006A7121">
      <w:pPr>
        <w:pStyle w:val="B10"/>
      </w:pPr>
      <w:r w:rsidRPr="009B053A">
        <w:t>10.</w:t>
      </w:r>
      <w:r w:rsidRPr="009B053A">
        <w:tab/>
        <w:t xml:space="preserve">Repeat steps from 7 to 9, using an interfering signal above the </w:t>
      </w:r>
      <w:r w:rsidR="00A52EC0" w:rsidRPr="009B053A">
        <w:t>aggregated component carriers</w:t>
      </w:r>
      <w:r w:rsidRPr="009B053A">
        <w:t xml:space="preserve"> in Case 2 at step 8.</w:t>
      </w:r>
    </w:p>
    <w:p w14:paraId="7A2C6486" w14:textId="77777777" w:rsidR="00AB2B30" w:rsidRPr="009B053A" w:rsidRDefault="006A7121">
      <w:pPr>
        <w:pStyle w:val="B10"/>
      </w:pPr>
      <w:r w:rsidRPr="009B053A">
        <w:t>11.</w:t>
      </w:r>
      <w:r w:rsidRPr="009B053A">
        <w:tab/>
        <w:t xml:space="preserve">Repeat for applicable channel bandwidths and operating band combinations in both Case 1 and Case 2. </w:t>
      </w:r>
    </w:p>
    <w:p w14:paraId="14195B9F"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DCAED1" w14:textId="77777777" w:rsidR="00AB2B30" w:rsidRPr="009B053A" w:rsidRDefault="006A7121">
      <w:pPr>
        <w:pStyle w:val="H6"/>
      </w:pPr>
      <w:r w:rsidRPr="009B053A">
        <w:t>7.5B.1.4.3</w:t>
      </w:r>
      <w:r w:rsidRPr="009B053A">
        <w:tab/>
        <w:t>Message Contents</w:t>
      </w:r>
    </w:p>
    <w:p w14:paraId="71CBBBF2" w14:textId="20FDEEF4" w:rsidR="00A52EC0" w:rsidRPr="009B053A" w:rsidRDefault="006A7121" w:rsidP="00A52EC0">
      <w:r w:rsidRPr="009B053A">
        <w:t>Message contents are according to TS 38.508-1 [6] clause 4.6</w:t>
      </w:r>
      <w:r w:rsidR="00A52EC0" w:rsidRPr="009B053A">
        <w:t xml:space="preserve"> Table 4.6.3-118 with condition TRANSFORM_PRECODER_ENABLED</w:t>
      </w:r>
    </w:p>
    <w:p w14:paraId="4C2B496A" w14:textId="2FF61FF0" w:rsidR="00AB2B30" w:rsidRPr="009B053A" w:rsidRDefault="00A52EC0" w:rsidP="00A52EC0">
      <w:r w:rsidRPr="009B053A">
        <w:t xml:space="preserve">Message contents exceptions are according to </w:t>
      </w:r>
      <w:r w:rsidRPr="009B053A">
        <w:rPr>
          <w:lang w:eastAsia="zh-TW"/>
        </w:rPr>
        <w:t>TS 36.521-1 [10] clause 7.3.4.3 for each network signalling value.</w:t>
      </w:r>
      <w:r w:rsidR="006A7121" w:rsidRPr="009B053A">
        <w:t>.</w:t>
      </w:r>
    </w:p>
    <w:p w14:paraId="33AC37E8" w14:textId="77777777" w:rsidR="00AB2B30" w:rsidRPr="009B053A" w:rsidRDefault="006A7121" w:rsidP="00BF220C">
      <w:pPr>
        <w:pStyle w:val="H6"/>
      </w:pPr>
      <w:bookmarkStart w:id="9578" w:name="_Toc27475967"/>
      <w:bookmarkStart w:id="9579" w:name="_Toc36116490"/>
      <w:bookmarkStart w:id="9580" w:name="_Toc36118539"/>
      <w:bookmarkStart w:id="9581" w:name="_Toc36560654"/>
      <w:bookmarkStart w:id="9582" w:name="_Toc43977187"/>
      <w:bookmarkStart w:id="9583" w:name="_Toc52213768"/>
      <w:bookmarkStart w:id="9584" w:name="_Toc60743233"/>
      <w:bookmarkStart w:id="9585" w:name="_Toc68206412"/>
      <w:bookmarkStart w:id="9586" w:name="_Toc75972213"/>
      <w:r w:rsidRPr="009B053A">
        <w:t>7.5B.1.5</w:t>
      </w:r>
      <w:r w:rsidRPr="009B053A">
        <w:tab/>
        <w:t>Test requirement</w:t>
      </w:r>
      <w:bookmarkEnd w:id="9578"/>
      <w:bookmarkEnd w:id="9579"/>
      <w:bookmarkEnd w:id="9580"/>
      <w:bookmarkEnd w:id="9581"/>
      <w:bookmarkEnd w:id="9582"/>
      <w:bookmarkEnd w:id="9583"/>
      <w:bookmarkEnd w:id="9584"/>
      <w:bookmarkEnd w:id="9585"/>
      <w:bookmarkEnd w:id="9586"/>
    </w:p>
    <w:p w14:paraId="70E9954C" w14:textId="7018D784" w:rsidR="00AB2B30" w:rsidRPr="009B053A" w:rsidRDefault="00A52EC0">
      <w:r w:rsidRPr="009B053A">
        <w:t>T</w:t>
      </w:r>
      <w:r w:rsidR="006A7121" w:rsidRPr="009B053A">
        <w:t xml:space="preserve">he throughput measurement of </w:t>
      </w:r>
      <w:r w:rsidRPr="009B053A">
        <w:t>each CG</w:t>
      </w:r>
      <w:r w:rsidR="006A7121" w:rsidRPr="009B053A">
        <w:t xml:space="preserve"> derived in test procedure shall be ≥ 95% of the maximum throughput of the reference measurement channels as specified in </w:t>
      </w:r>
      <w:r w:rsidRPr="009B053A">
        <w:t>TS 36.521-1 [10] Annex A.3 and TS 38.521-1 [8] Annex A.3 for E-UTRA CG and NR CG respectively</w:t>
      </w:r>
      <w:r w:rsidR="006A7121" w:rsidRPr="009B053A">
        <w:t xml:space="preserve"> under the conditions specified in Table 7.5B.0.1-1, and also under the conditions specified in Table 7.5B.0.1-2.</w:t>
      </w:r>
    </w:p>
    <w:p w14:paraId="4C117287" w14:textId="77777777" w:rsidR="00AB2B30" w:rsidRPr="009B053A" w:rsidRDefault="006A7121">
      <w:pPr>
        <w:pStyle w:val="Heading3"/>
      </w:pPr>
      <w:bookmarkStart w:id="9587" w:name="_Toc27475968"/>
      <w:bookmarkStart w:id="9588" w:name="_Toc29495441"/>
      <w:bookmarkStart w:id="9589" w:name="_Toc36116491"/>
      <w:bookmarkStart w:id="9590" w:name="_Toc36118540"/>
      <w:bookmarkStart w:id="9591" w:name="_Toc36560655"/>
      <w:bookmarkStart w:id="9592" w:name="_Toc43977188"/>
      <w:bookmarkStart w:id="9593" w:name="_Toc52213769"/>
      <w:bookmarkStart w:id="9594" w:name="_Toc60743234"/>
      <w:bookmarkStart w:id="9595" w:name="_Toc68206413"/>
      <w:bookmarkStart w:id="9596" w:name="_Toc75972214"/>
      <w:bookmarkStart w:id="9597" w:name="_Toc85051654"/>
      <w:bookmarkStart w:id="9598" w:name="_Toc90493676"/>
      <w:bookmarkStart w:id="9599" w:name="_Toc90494316"/>
      <w:bookmarkStart w:id="9600" w:name="_Toc100094358"/>
      <w:bookmarkStart w:id="9601" w:name="_Toc106873049"/>
      <w:bookmarkStart w:id="9602" w:name="_Toc133250118"/>
      <w:r w:rsidRPr="009B053A">
        <w:lastRenderedPageBreak/>
        <w:t>7.5B.2</w:t>
      </w:r>
      <w:r w:rsidRPr="009B053A">
        <w:tab/>
        <w:t>Adjacent Channel Selectivity for intra-band non-contiguous EN-DC (2 CCs)</w:t>
      </w:r>
      <w:bookmarkEnd w:id="9587"/>
      <w:bookmarkEnd w:id="9588"/>
      <w:bookmarkEnd w:id="9589"/>
      <w:bookmarkEnd w:id="9590"/>
      <w:bookmarkEnd w:id="9591"/>
      <w:bookmarkEnd w:id="9592"/>
      <w:bookmarkEnd w:id="9593"/>
      <w:bookmarkEnd w:id="9594"/>
      <w:bookmarkEnd w:id="9595"/>
      <w:bookmarkEnd w:id="9596"/>
      <w:bookmarkEnd w:id="9597"/>
      <w:bookmarkEnd w:id="9598"/>
      <w:bookmarkEnd w:id="9599"/>
      <w:bookmarkEnd w:id="9600"/>
      <w:bookmarkEnd w:id="9601"/>
      <w:bookmarkEnd w:id="9602"/>
    </w:p>
    <w:p w14:paraId="7B1076AD" w14:textId="77777777" w:rsidR="00AB2B30" w:rsidRPr="009B053A" w:rsidRDefault="006A7121">
      <w:pPr>
        <w:pStyle w:val="H6"/>
      </w:pPr>
      <w:r w:rsidRPr="009B053A">
        <w:t>7.5B.2.1</w:t>
      </w:r>
      <w:r w:rsidRPr="009B053A">
        <w:tab/>
        <w:t>Test purpose</w:t>
      </w:r>
    </w:p>
    <w:p w14:paraId="41A5BBC4" w14:textId="77777777" w:rsidR="00AB2B30" w:rsidRPr="009B053A" w:rsidRDefault="006A7121">
      <w:r w:rsidRPr="009B053A">
        <w:t>Same test purpose as clause 7.5B.1.1</w:t>
      </w:r>
    </w:p>
    <w:p w14:paraId="0E2134C9" w14:textId="77777777" w:rsidR="00AB2B30" w:rsidRPr="009B053A" w:rsidRDefault="006A7121">
      <w:pPr>
        <w:pStyle w:val="H6"/>
      </w:pPr>
      <w:r w:rsidRPr="009B053A">
        <w:t>7.5B.2.2</w:t>
      </w:r>
      <w:r w:rsidRPr="009B053A">
        <w:tab/>
        <w:t>Test applicability</w:t>
      </w:r>
    </w:p>
    <w:p w14:paraId="2AF2A9AF" w14:textId="02DC3507" w:rsidR="00AB2B30" w:rsidRPr="009B053A" w:rsidRDefault="006A7121">
      <w:r w:rsidRPr="009B053A">
        <w:t>This test case applies to all types of E-UTRA UE release 15 and forward, supporting intra-band non-contiguous EN-DC</w:t>
      </w:r>
      <w:r w:rsidR="0021353D" w:rsidRPr="009B053A">
        <w:t xml:space="preserve"> in FR1 with 2 DL CCs</w:t>
      </w:r>
      <w:r w:rsidRPr="009B053A">
        <w:t>.</w:t>
      </w:r>
    </w:p>
    <w:p w14:paraId="3A646DED" w14:textId="77777777" w:rsidR="00AB2B30" w:rsidRPr="009B053A" w:rsidRDefault="006A7121">
      <w:pPr>
        <w:pStyle w:val="H6"/>
      </w:pPr>
      <w:r w:rsidRPr="009B053A">
        <w:t>7.5B.2.3</w:t>
      </w:r>
      <w:r w:rsidRPr="009B053A">
        <w:tab/>
        <w:t>Minimum conformance requirements</w:t>
      </w:r>
    </w:p>
    <w:p w14:paraId="39D9DE49" w14:textId="77777777" w:rsidR="00AB2B30" w:rsidRPr="009B053A" w:rsidRDefault="006A7121">
      <w:r w:rsidRPr="009B053A">
        <w:t xml:space="preserve">The minimum conformance requirements are defined in clause 7.5B.0.2. </w:t>
      </w:r>
    </w:p>
    <w:p w14:paraId="76317168" w14:textId="27DDD9BB" w:rsidR="00AB2B30" w:rsidRPr="009B053A" w:rsidRDefault="006A7121">
      <w:r w:rsidRPr="009B053A">
        <w:t xml:space="preserve">No exception requirements applicable to NR or </w:t>
      </w:r>
      <w:r w:rsidR="00BB6945" w:rsidRPr="009B053A">
        <w:t>E-UTRA</w:t>
      </w:r>
      <w:r w:rsidRPr="009B053A">
        <w:t>. LTE anchor agnostic approach is applied.</w:t>
      </w:r>
    </w:p>
    <w:p w14:paraId="61D88948" w14:textId="77777777" w:rsidR="00AB2B30" w:rsidRPr="009B053A" w:rsidRDefault="006A7121">
      <w:pPr>
        <w:pStyle w:val="H6"/>
      </w:pPr>
      <w:r w:rsidRPr="009B053A">
        <w:t>7.5B.2.4</w:t>
      </w:r>
      <w:r w:rsidRPr="009B053A">
        <w:tab/>
        <w:t>Test description</w:t>
      </w:r>
    </w:p>
    <w:p w14:paraId="4B177B94" w14:textId="77777777" w:rsidR="00AB2B30" w:rsidRPr="009B053A" w:rsidRDefault="006A7121">
      <w:r w:rsidRPr="009B053A">
        <w:t>Same test description as in subclause 7.5.4 in TS 38.521-1 [8] for the NR carrier with the following exceptions:</w:t>
      </w:r>
    </w:p>
    <w:p w14:paraId="5EECB03C" w14:textId="4C94C36A" w:rsidR="00AB2B30" w:rsidRPr="009B053A" w:rsidRDefault="006A7121">
      <w:pPr>
        <w:pStyle w:val="TH"/>
      </w:pPr>
      <w:r w:rsidRPr="009B053A">
        <w:t>Table 7.5B.2.4.1-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47C432DE" w14:textId="77777777">
        <w:trPr>
          <w:trHeight w:val="285"/>
          <w:jc w:val="center"/>
        </w:trPr>
        <w:tc>
          <w:tcPr>
            <w:tcW w:w="8620" w:type="dxa"/>
            <w:gridSpan w:val="2"/>
            <w:shd w:val="clear" w:color="auto" w:fill="auto"/>
            <w:vAlign w:val="center"/>
          </w:tcPr>
          <w:p w14:paraId="3931D4F9" w14:textId="77777777" w:rsidR="00AB2B30" w:rsidRPr="009B053A" w:rsidRDefault="006A7121">
            <w:pPr>
              <w:pStyle w:val="TAH"/>
            </w:pPr>
            <w:r w:rsidRPr="009B053A">
              <w:t>Initial Conditions</w:t>
            </w:r>
          </w:p>
        </w:tc>
      </w:tr>
      <w:tr w:rsidR="00AB2B30" w:rsidRPr="009B053A" w14:paraId="03009F75" w14:textId="77777777">
        <w:trPr>
          <w:trHeight w:val="60"/>
          <w:jc w:val="center"/>
        </w:trPr>
        <w:tc>
          <w:tcPr>
            <w:tcW w:w="4397" w:type="dxa"/>
            <w:shd w:val="clear" w:color="auto" w:fill="auto"/>
            <w:vAlign w:val="center"/>
          </w:tcPr>
          <w:p w14:paraId="4CE04364" w14:textId="77777777" w:rsidR="00AB2B30" w:rsidRPr="009B053A" w:rsidRDefault="006A7121">
            <w:pPr>
              <w:pStyle w:val="TAL"/>
            </w:pPr>
            <w:r w:rsidRPr="009B053A">
              <w:t>Test Frequencies as specified in TS 38.508-1 [6] clause 4.3.1 for different DC bandwidth classes</w:t>
            </w:r>
          </w:p>
        </w:tc>
        <w:tc>
          <w:tcPr>
            <w:tcW w:w="4223" w:type="dxa"/>
            <w:shd w:val="clear" w:color="auto" w:fill="auto"/>
            <w:vAlign w:val="center"/>
          </w:tcPr>
          <w:p w14:paraId="52863DE0" w14:textId="77777777" w:rsidR="00AB2B30" w:rsidRPr="009B053A" w:rsidRDefault="006A7121">
            <w:pPr>
              <w:pStyle w:val="TAL"/>
            </w:pPr>
            <w:r w:rsidRPr="009B053A">
              <w:t xml:space="preserve">Low with maxWgap, High with maxWgap </w:t>
            </w:r>
          </w:p>
        </w:tc>
      </w:tr>
      <w:tr w:rsidR="00AB2B30" w:rsidRPr="009B053A" w14:paraId="05072E19" w14:textId="77777777">
        <w:trPr>
          <w:trHeight w:val="60"/>
          <w:jc w:val="center"/>
        </w:trPr>
        <w:tc>
          <w:tcPr>
            <w:tcW w:w="4397" w:type="dxa"/>
            <w:shd w:val="clear" w:color="auto" w:fill="auto"/>
            <w:vAlign w:val="center"/>
          </w:tcPr>
          <w:p w14:paraId="49F20041" w14:textId="77777777" w:rsidR="00AB2B30" w:rsidRPr="009B053A" w:rsidRDefault="006A7121">
            <w:pPr>
              <w:pStyle w:val="TAL"/>
            </w:pPr>
            <w:r w:rsidRPr="009B053A">
              <w:rPr>
                <w:bCs/>
              </w:rPr>
              <w:t>Test EN-DC bandwidth combination</w:t>
            </w:r>
            <w:r w:rsidRPr="009B053A">
              <w:t xml:space="preserve"> as specified in Table 5.3B.1.3-1 across bandwidth combination sets supported by the UE</w:t>
            </w:r>
          </w:p>
        </w:tc>
        <w:tc>
          <w:tcPr>
            <w:tcW w:w="4223" w:type="dxa"/>
            <w:shd w:val="clear" w:color="auto" w:fill="auto"/>
            <w:vAlign w:val="center"/>
          </w:tcPr>
          <w:p w14:paraId="640092A8" w14:textId="77777777" w:rsidR="00AB2B30" w:rsidRPr="009B053A" w:rsidRDefault="006A7121">
            <w:pPr>
              <w:pStyle w:val="TAL"/>
            </w:pPr>
            <w:r w:rsidRPr="009B053A">
              <w:t>Highest N</w:t>
            </w:r>
            <w:r w:rsidRPr="009B053A">
              <w:rPr>
                <w:vertAlign w:val="subscript"/>
              </w:rPr>
              <w:t>RB_agg</w:t>
            </w:r>
            <w:r w:rsidRPr="009B053A">
              <w:t xml:space="preserve"> (NOTE 1)</w:t>
            </w:r>
          </w:p>
        </w:tc>
      </w:tr>
      <w:tr w:rsidR="00AB2B30" w:rsidRPr="009B053A" w14:paraId="707BC052" w14:textId="77777777">
        <w:trPr>
          <w:trHeight w:val="60"/>
          <w:jc w:val="center"/>
        </w:trPr>
        <w:tc>
          <w:tcPr>
            <w:tcW w:w="8620" w:type="dxa"/>
            <w:gridSpan w:val="2"/>
            <w:shd w:val="clear" w:color="auto" w:fill="auto"/>
            <w:vAlign w:val="center"/>
          </w:tcPr>
          <w:p w14:paraId="7F801A3E" w14:textId="17C8AD8A" w:rsidR="00AB2B30" w:rsidRPr="009B053A" w:rsidRDefault="006A7121">
            <w:pPr>
              <w:pStyle w:val="TAN"/>
            </w:pPr>
            <w:r w:rsidRPr="009B053A">
              <w:t>NOTE 1:</w:t>
            </w:r>
            <w:r w:rsidRPr="009B053A">
              <w:tab/>
              <w:t>If the UE supports multiple CC Combinations in the EN-DC Configuration with the same N</w:t>
            </w:r>
            <w:r w:rsidR="00A52EC0" w:rsidRPr="009B053A">
              <w:rPr>
                <w:vertAlign w:val="subscript"/>
              </w:rPr>
              <w:t>RB_agg</w:t>
            </w:r>
            <w:r w:rsidRPr="009B053A">
              <w:t>, only the combination with the highest N</w:t>
            </w:r>
            <w:r w:rsidR="00A52EC0" w:rsidRPr="009B053A">
              <w:rPr>
                <w:vertAlign w:val="subscript"/>
              </w:rPr>
              <w:t>RB_SCG</w:t>
            </w:r>
            <w:r w:rsidRPr="009B053A">
              <w:t xml:space="preserve"> is tested.</w:t>
            </w:r>
          </w:p>
        </w:tc>
      </w:tr>
    </w:tbl>
    <w:p w14:paraId="568DF71C" w14:textId="77777777" w:rsidR="00AB2B30" w:rsidRPr="009B053A" w:rsidRDefault="00AB2B30"/>
    <w:p w14:paraId="1F4DC79D" w14:textId="77777777" w:rsidR="00AB2B30" w:rsidRPr="009B053A" w:rsidRDefault="006A7121">
      <w:r w:rsidRPr="009B053A">
        <w:t>The initial test configurations for E-UTRA as specified in Table 4.6-1 except for the parameters specified in Table 7.5B.2.4.1-1.</w:t>
      </w:r>
    </w:p>
    <w:p w14:paraId="05EF8EBB" w14:textId="77777777" w:rsidR="00AB2B30" w:rsidRPr="009B053A" w:rsidRDefault="006A7121">
      <w:r w:rsidRPr="009B053A">
        <w:t>For initial conditions as in clause 7.5.4.1 in TS 38.521-1 [8], the following steps are added to configure E-UTRA component:</w:t>
      </w:r>
    </w:p>
    <w:p w14:paraId="5243545B" w14:textId="77777777"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7C07F847"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38FE39B" w14:textId="77777777" w:rsidR="004C2521" w:rsidRPr="006910BE" w:rsidRDefault="004C2521" w:rsidP="004C2521">
      <w:r w:rsidRPr="006910BE">
        <w:t>Step 6 of Initial conditions as in clause 7.5.4.1 in TS 38.521-1 [8] is replaced by</w:t>
      </w:r>
      <w:ins w:id="9603" w:author="3025" w:date="2023-06-16T09:04:00Z">
        <w:r>
          <w:t xml:space="preserve"> the following two steps</w:t>
        </w:r>
      </w:ins>
      <w:r w:rsidRPr="006910BE">
        <w:t xml:space="preserve">: </w:t>
      </w:r>
    </w:p>
    <w:p w14:paraId="121B6217" w14:textId="77777777" w:rsidR="004C2521" w:rsidRDefault="004C2521" w:rsidP="004C2521">
      <w:pPr>
        <w:pStyle w:val="B10"/>
        <w:rPr>
          <w:ins w:id="9604" w:author="3025" w:date="2023-06-16T09:04:00Z"/>
        </w:rPr>
      </w:pPr>
      <w:r w:rsidRPr="006910BE">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1 [6] clause 4.5.</w:t>
      </w:r>
    </w:p>
    <w:p w14:paraId="3F8EC959" w14:textId="77777777" w:rsidR="004C2521" w:rsidRPr="006910BE" w:rsidRDefault="004C2521" w:rsidP="004C2521">
      <w:pPr>
        <w:pStyle w:val="B10"/>
      </w:pPr>
      <w:ins w:id="9605"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0D55C8A6" w14:textId="77777777" w:rsidR="00AB2B30" w:rsidRPr="009B053A" w:rsidRDefault="006A7121">
      <w:r w:rsidRPr="009B053A">
        <w:t xml:space="preserve">Step </w:t>
      </w:r>
      <w:r w:rsidRPr="009B053A">
        <w:rPr>
          <w:rFonts w:eastAsia="SimSun"/>
        </w:rPr>
        <w:t>3</w:t>
      </w:r>
      <w:r w:rsidRPr="009B053A">
        <w:t xml:space="preserve"> of Test procedure as in clause 7.6.2.4.2 in TS 38.521-1 [8] </w:t>
      </w:r>
      <w:r w:rsidRPr="009B053A">
        <w:rPr>
          <w:rFonts w:eastAsia="SimSun"/>
        </w:rPr>
        <w:t>shall treat the</w:t>
      </w:r>
      <w:r w:rsidRPr="009B053A">
        <w:t xml:space="preserve"> in-gap tests</w:t>
      </w:r>
      <w:r w:rsidRPr="009B053A">
        <w:rPr>
          <w:rFonts w:eastAsia="SimSun"/>
        </w:rPr>
        <w:t xml:space="preserve"> as below:</w:t>
      </w:r>
      <w:r w:rsidRPr="009B053A">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9B053A">
        <w:rPr>
          <w:vertAlign w:val="subscript"/>
        </w:rPr>
        <w:t>gap</w:t>
      </w:r>
      <w:r w:rsidRPr="009B053A">
        <w:t>, so that the interferer frequency position does not change the nature of the core requirement tested:</w:t>
      </w:r>
    </w:p>
    <w:p w14:paraId="2EFF3EEE" w14:textId="77777777" w:rsidR="00AB2B30" w:rsidRPr="009B053A" w:rsidRDefault="006A7121">
      <w:pPr>
        <w:rPr>
          <w:vertAlign w:val="subscript"/>
        </w:rPr>
      </w:pPr>
      <w:r w:rsidRPr="009B053A">
        <w:tab/>
        <w:t>W</w:t>
      </w:r>
      <w:r w:rsidRPr="009B053A">
        <w:rPr>
          <w:vertAlign w:val="subscript"/>
        </w:rPr>
        <w:t>gap</w:t>
      </w:r>
      <w:r w:rsidRPr="009B053A">
        <w:t xml:space="preserve"> ≥ 2∙|FInterferer (offset)| – BW</w:t>
      </w:r>
      <w:r w:rsidRPr="009B053A">
        <w:rPr>
          <w:vertAlign w:val="subscript"/>
        </w:rPr>
        <w:t>Channel</w:t>
      </w:r>
    </w:p>
    <w:p w14:paraId="111DF3E6" w14:textId="77777777" w:rsidR="00AB2B30" w:rsidRPr="009B053A" w:rsidRDefault="006A7121">
      <w:r w:rsidRPr="009B053A">
        <w:lastRenderedPageBreak/>
        <w:t>Same test procedure as specified in clause 7.5.4.2 in TS 38.521-1 [8].</w:t>
      </w:r>
    </w:p>
    <w:p w14:paraId="45228450" w14:textId="77777777" w:rsidR="00AB2B30" w:rsidRPr="009B053A" w:rsidRDefault="006A7121">
      <w:pPr>
        <w:pStyle w:val="H6"/>
      </w:pPr>
      <w:bookmarkStart w:id="9606" w:name="_Toc27475969"/>
      <w:r w:rsidRPr="009B053A">
        <w:t>7.5B.2.5</w:t>
      </w:r>
      <w:r w:rsidRPr="009B053A">
        <w:tab/>
        <w:t>Test requirement</w:t>
      </w:r>
      <w:bookmarkEnd w:id="9606"/>
    </w:p>
    <w:p w14:paraId="583ACF05" w14:textId="77777777" w:rsidR="00AB2B30" w:rsidRPr="009B053A" w:rsidRDefault="006A7121">
      <w:r w:rsidRPr="009B053A">
        <w:t>Same test requirement as specified in TS 38.521-1 [8] Clause 7.5.5.</w:t>
      </w:r>
    </w:p>
    <w:p w14:paraId="6324EA7A" w14:textId="529B719A" w:rsidR="00AB2B30" w:rsidRPr="009B053A" w:rsidRDefault="006A7121">
      <w:pPr>
        <w:pStyle w:val="Heading3"/>
      </w:pPr>
      <w:bookmarkStart w:id="9607" w:name="_Toc27475970"/>
      <w:bookmarkStart w:id="9608" w:name="_Toc29495442"/>
      <w:bookmarkStart w:id="9609" w:name="_Toc36116492"/>
      <w:bookmarkStart w:id="9610" w:name="_Toc36118541"/>
      <w:bookmarkStart w:id="9611" w:name="_Toc36560656"/>
      <w:bookmarkStart w:id="9612" w:name="_Toc43977189"/>
      <w:bookmarkStart w:id="9613" w:name="_Toc52213770"/>
      <w:bookmarkStart w:id="9614" w:name="_Toc60743235"/>
      <w:bookmarkStart w:id="9615" w:name="_Toc68206414"/>
      <w:bookmarkStart w:id="9616" w:name="_Toc75972215"/>
      <w:bookmarkStart w:id="9617" w:name="_Toc85051655"/>
      <w:bookmarkStart w:id="9618" w:name="_Toc90493677"/>
      <w:bookmarkStart w:id="9619" w:name="_Toc90494317"/>
      <w:bookmarkStart w:id="9620" w:name="_Toc100094359"/>
      <w:bookmarkStart w:id="9621" w:name="_Toc106873050"/>
      <w:bookmarkStart w:id="9622" w:name="_Toc133250119"/>
      <w:r w:rsidRPr="009B053A">
        <w:t>7.5B.3</w:t>
      </w:r>
      <w:r w:rsidRPr="009B053A">
        <w:tab/>
        <w:t>Adjacent Channel Selectivity for inter-band EN-DC within FR1 (</w:t>
      </w:r>
      <w:r w:rsidR="0029345F" w:rsidRPr="009B053A">
        <w:t>1</w:t>
      </w:r>
      <w:r w:rsidRPr="009B053A">
        <w:t xml:space="preserve"> </w:t>
      </w:r>
      <w:r w:rsidR="0029345F" w:rsidRPr="009B053A">
        <w:t xml:space="preserve">NR </w:t>
      </w:r>
      <w:r w:rsidRPr="009B053A">
        <w:t>CC)</w:t>
      </w:r>
      <w:bookmarkEnd w:id="9607"/>
      <w:bookmarkEnd w:id="9608"/>
      <w:bookmarkEnd w:id="9609"/>
      <w:bookmarkEnd w:id="9610"/>
      <w:bookmarkEnd w:id="9611"/>
      <w:bookmarkEnd w:id="9612"/>
      <w:bookmarkEnd w:id="9613"/>
      <w:bookmarkEnd w:id="9614"/>
      <w:bookmarkEnd w:id="9615"/>
      <w:bookmarkEnd w:id="9616"/>
      <w:bookmarkEnd w:id="9617"/>
      <w:bookmarkEnd w:id="9618"/>
      <w:bookmarkEnd w:id="9619"/>
      <w:bookmarkEnd w:id="9620"/>
      <w:bookmarkEnd w:id="9621"/>
      <w:bookmarkEnd w:id="9622"/>
    </w:p>
    <w:p w14:paraId="1A44273C" w14:textId="77777777" w:rsidR="00AB2B30" w:rsidRPr="009B053A" w:rsidRDefault="006A7121">
      <w:pPr>
        <w:pStyle w:val="H6"/>
      </w:pPr>
      <w:r w:rsidRPr="009B053A">
        <w:t>7.5B.3.1</w:t>
      </w:r>
      <w:r w:rsidRPr="009B053A">
        <w:tab/>
        <w:t>Test purpose</w:t>
      </w:r>
    </w:p>
    <w:p w14:paraId="43A1E544" w14:textId="77777777" w:rsidR="00AB2B30" w:rsidRPr="009B053A" w:rsidRDefault="006A7121">
      <w:r w:rsidRPr="009B053A">
        <w:t>Same test purpose as in clause 7.5B.1.1.</w:t>
      </w:r>
    </w:p>
    <w:p w14:paraId="34E52B95" w14:textId="77777777" w:rsidR="00AB2B30" w:rsidRPr="009B053A" w:rsidRDefault="006A7121">
      <w:pPr>
        <w:pStyle w:val="H6"/>
      </w:pPr>
      <w:r w:rsidRPr="009B053A">
        <w:t>7.5B.3.2</w:t>
      </w:r>
      <w:r w:rsidRPr="009B053A">
        <w:tab/>
        <w:t>Test applicability</w:t>
      </w:r>
    </w:p>
    <w:p w14:paraId="56C5D0B7" w14:textId="4EE569DF" w:rsidR="00AB2B30" w:rsidRPr="009B053A" w:rsidRDefault="006A7121">
      <w:r w:rsidRPr="009B053A">
        <w:t>This test case applies to all types of E-UTRA UE release 15 and forward, supporting inter-band EN-DC within FR1</w:t>
      </w:r>
      <w:r w:rsidR="00567674" w:rsidRPr="009B053A">
        <w:t xml:space="preserve"> with </w:t>
      </w:r>
      <w:r w:rsidR="00567674" w:rsidRPr="009B053A">
        <w:rPr>
          <w:lang w:eastAsia="zh-CN"/>
        </w:rPr>
        <w:t>1</w:t>
      </w:r>
      <w:r w:rsidR="00567674" w:rsidRPr="009B053A">
        <w:t xml:space="preserve"> NR </w:t>
      </w:r>
      <w:r w:rsidR="00567674" w:rsidRPr="009B053A">
        <w:rPr>
          <w:lang w:eastAsia="zh-CN"/>
        </w:rPr>
        <w:t>D</w:t>
      </w:r>
      <w:r w:rsidR="00567674" w:rsidRPr="009B053A">
        <w:t>L CC</w:t>
      </w:r>
      <w:r w:rsidRPr="009B053A">
        <w:t>.</w:t>
      </w:r>
    </w:p>
    <w:p w14:paraId="7DE4D14C" w14:textId="77777777" w:rsidR="00AB2B30" w:rsidRPr="009B053A" w:rsidRDefault="006A7121">
      <w:pPr>
        <w:pStyle w:val="H6"/>
      </w:pPr>
      <w:r w:rsidRPr="009B053A">
        <w:t>7.5B.3.3</w:t>
      </w:r>
      <w:r w:rsidRPr="009B053A">
        <w:tab/>
        <w:t>Minimum conformance requirements</w:t>
      </w:r>
    </w:p>
    <w:p w14:paraId="4E3E4220" w14:textId="77777777" w:rsidR="00AB2B30" w:rsidRPr="009B053A" w:rsidRDefault="006A7121">
      <w:r w:rsidRPr="009B053A">
        <w:t>The minimum conformance requirements are defined in clause 7.5B.0.3.</w:t>
      </w:r>
    </w:p>
    <w:p w14:paraId="457BA6A8" w14:textId="04F69768" w:rsidR="00AB2B30" w:rsidRPr="009B053A" w:rsidRDefault="006A7121">
      <w:r w:rsidRPr="009B053A">
        <w:t xml:space="preserve">No exception requirements applicable to NR or </w:t>
      </w:r>
      <w:r w:rsidR="00BB6945" w:rsidRPr="009B053A">
        <w:t>E-UTRA</w:t>
      </w:r>
      <w:r w:rsidRPr="009B053A">
        <w:t>. LTE anchor agnostic approach is applied.</w:t>
      </w:r>
    </w:p>
    <w:p w14:paraId="33B55D7D" w14:textId="77777777" w:rsidR="00AB2B30" w:rsidRPr="009B053A" w:rsidRDefault="006A7121">
      <w:pPr>
        <w:pStyle w:val="H6"/>
      </w:pPr>
      <w:r w:rsidRPr="009B053A">
        <w:t>7.5B.3.4</w:t>
      </w:r>
      <w:r w:rsidRPr="009B053A">
        <w:tab/>
        <w:t>Test description</w:t>
      </w:r>
    </w:p>
    <w:p w14:paraId="4FD051CF" w14:textId="77777777" w:rsidR="00AB2B30" w:rsidRPr="009B053A" w:rsidRDefault="006A7121">
      <w:pPr>
        <w:rPr>
          <w:rFonts w:eastAsia="MS Mincho"/>
        </w:rPr>
      </w:pPr>
      <w:r w:rsidRPr="009B053A">
        <w:t xml:space="preserve">Same test description as in clause 7.5.4.2 in TS 38.521-1 [8] for the NR carrier with the following exceptions: </w:t>
      </w:r>
    </w:p>
    <w:p w14:paraId="05DF6465"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661B2346" w14:textId="77777777" w:rsidR="00AB2B30" w:rsidRPr="009B053A" w:rsidRDefault="006A7121">
      <w:r w:rsidRPr="009B053A">
        <w:t>For Initial conditions as in clause 7.5.4.1 in TS 38.521-1 [8], add step 2.1 and step 3.1 as follows:</w:t>
      </w:r>
    </w:p>
    <w:p w14:paraId="3A251131" w14:textId="77777777" w:rsidR="00AB2B30" w:rsidRPr="009B053A" w:rsidRDefault="006A7121">
      <w:pPr>
        <w:pStyle w:val="B10"/>
      </w:pPr>
      <w:r w:rsidRPr="009B053A">
        <w:t>2.1.</w:t>
      </w:r>
      <w:r w:rsidRPr="009B053A">
        <w:tab/>
        <w:t>The parameter settings for E-UTRA cell are set up according to TS 36.508 [11] clause 4.4.3.</w:t>
      </w:r>
    </w:p>
    <w:p w14:paraId="3B1159B2"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23AAD3CA" w14:textId="77777777" w:rsidR="00AB2B30" w:rsidRPr="009B053A" w:rsidRDefault="006A7121">
      <w:r w:rsidRPr="009B053A">
        <w:t>Step 6 of Initial conditions as in clause 7.5.4.1 in TS 38.521-1 [8] is replaced by:</w:t>
      </w:r>
    </w:p>
    <w:p w14:paraId="6B8BA2DA"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66F3876B" w14:textId="77777777" w:rsidR="00AB2B30" w:rsidRPr="009B053A" w:rsidRDefault="006A7121">
      <w:r w:rsidRPr="009B053A">
        <w:t>Add step 7 to Initial conditions in clause 7.5.4.1 in TS 38.521-1 [8] as follows:</w:t>
      </w:r>
    </w:p>
    <w:p w14:paraId="279F0863"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B1182C0" w14:textId="77777777" w:rsidR="00AB2B30" w:rsidRPr="009B053A" w:rsidRDefault="006A7121">
      <w:pPr>
        <w:pStyle w:val="H6"/>
      </w:pPr>
      <w:bookmarkStart w:id="9623" w:name="_Toc27475971"/>
      <w:r w:rsidRPr="009B053A">
        <w:t>7.5B.3.5</w:t>
      </w:r>
      <w:r w:rsidRPr="009B053A">
        <w:tab/>
        <w:t>Test requirement</w:t>
      </w:r>
      <w:bookmarkEnd w:id="9623"/>
    </w:p>
    <w:p w14:paraId="09D1CFDA" w14:textId="77777777" w:rsidR="00AB2B30" w:rsidRPr="009B053A" w:rsidRDefault="006A7121">
      <w:pPr>
        <w:widowControl w:val="0"/>
        <w:rPr>
          <w:lang w:eastAsia="ja-JP"/>
        </w:rPr>
      </w:pPr>
      <w:r w:rsidRPr="009B053A">
        <w:t>Same test requirement as specified in TS 38.521-1 [8] Clause 7.5.5.</w:t>
      </w:r>
    </w:p>
    <w:p w14:paraId="511F9857" w14:textId="6CCD5B24" w:rsidR="00AB2B30" w:rsidRPr="009B053A" w:rsidRDefault="006A7121" w:rsidP="00386741">
      <w:pPr>
        <w:pStyle w:val="Heading3"/>
        <w:rPr>
          <w:lang w:eastAsia="ja-JP"/>
        </w:rPr>
      </w:pPr>
      <w:bookmarkStart w:id="9624" w:name="_Toc43977190"/>
      <w:bookmarkStart w:id="9625" w:name="_Toc52213771"/>
      <w:bookmarkStart w:id="9626" w:name="_Toc60743236"/>
      <w:bookmarkStart w:id="9627" w:name="_Toc68206415"/>
      <w:bookmarkStart w:id="9628" w:name="_Toc75972216"/>
      <w:bookmarkStart w:id="9629" w:name="_Toc85051656"/>
      <w:bookmarkStart w:id="9630" w:name="_Toc90493678"/>
      <w:bookmarkStart w:id="9631" w:name="_Toc90494318"/>
      <w:bookmarkStart w:id="9632" w:name="_Toc100094360"/>
      <w:bookmarkStart w:id="9633" w:name="_Toc106873051"/>
      <w:bookmarkStart w:id="9634" w:name="_Toc133250120"/>
      <w:r w:rsidRPr="009B053A">
        <w:t>7.5B.3</w:t>
      </w:r>
      <w:r w:rsidRPr="009B053A">
        <w:rPr>
          <w:lang w:eastAsia="ja-JP"/>
        </w:rPr>
        <w:t>_1</w:t>
      </w:r>
      <w:r w:rsidR="00386741">
        <w:rPr>
          <w:lang w:eastAsia="ja-JP"/>
        </w:rPr>
        <w:tab/>
      </w:r>
      <w:r w:rsidRPr="009B053A">
        <w:t>Adjacent Channel Selectivity for EN-DC within FR1 (&gt;2 CCs)</w:t>
      </w:r>
      <w:bookmarkEnd w:id="9624"/>
      <w:bookmarkEnd w:id="9625"/>
      <w:bookmarkEnd w:id="9626"/>
      <w:bookmarkEnd w:id="9627"/>
      <w:bookmarkEnd w:id="9628"/>
      <w:bookmarkEnd w:id="9629"/>
      <w:bookmarkEnd w:id="9630"/>
      <w:bookmarkEnd w:id="9631"/>
      <w:bookmarkEnd w:id="9632"/>
      <w:bookmarkEnd w:id="9633"/>
      <w:bookmarkEnd w:id="9634"/>
    </w:p>
    <w:p w14:paraId="3296CAB9" w14:textId="77777777" w:rsidR="00A36314" w:rsidRPr="009B053A" w:rsidRDefault="00A36314" w:rsidP="00A36314">
      <w:pPr>
        <w:pStyle w:val="EditorsNote"/>
        <w:rPr>
          <w:lang w:eastAsia="zh-CN"/>
        </w:rPr>
      </w:pPr>
      <w:bookmarkStart w:id="9635" w:name="_Toc43977191"/>
      <w:bookmarkStart w:id="9636" w:name="_Toc52213772"/>
      <w:bookmarkStart w:id="9637" w:name="_Toc60743237"/>
      <w:bookmarkStart w:id="9638" w:name="_Toc68206416"/>
      <w:r w:rsidRPr="009B053A">
        <w:t>Editor's note: The following aspects are either missing or not yet determined:</w:t>
      </w:r>
    </w:p>
    <w:p w14:paraId="5DEBF1AC" w14:textId="77777777" w:rsidR="00A36314" w:rsidRPr="009B053A" w:rsidRDefault="00A36314" w:rsidP="00C55BA5">
      <w:pPr>
        <w:pStyle w:val="EditorsNote"/>
        <w:overflowPunct/>
        <w:autoSpaceDE/>
        <w:autoSpaceDN/>
        <w:adjustRightInd/>
        <w:textAlignment w:val="auto"/>
        <w:rPr>
          <w:lang w:eastAsia="zh-CN"/>
        </w:rPr>
      </w:pPr>
      <w:r w:rsidRPr="009B053A">
        <w:t>-</w:t>
      </w:r>
      <w:r w:rsidRPr="009B053A">
        <w:tab/>
        <w:t>The ACS for EN-DC within FR1 (</w:t>
      </w:r>
      <w:r w:rsidRPr="009B053A">
        <w:rPr>
          <w:lang w:eastAsia="zh-CN"/>
        </w:rPr>
        <w:t>2 NR</w:t>
      </w:r>
      <w:r w:rsidRPr="009B053A">
        <w:t xml:space="preserve"> CCs) test cases below cover only inter-band </w:t>
      </w:r>
      <w:r w:rsidRPr="009B053A">
        <w:rPr>
          <w:lang w:eastAsia="zh-CN"/>
        </w:rPr>
        <w:t xml:space="preserve">and intra-band non-contiguous </w:t>
      </w:r>
      <w:r w:rsidRPr="009B053A">
        <w:t>EN-DC. Testing of intra-band contiguous EN-DC is FFS.</w:t>
      </w:r>
    </w:p>
    <w:p w14:paraId="442419A5" w14:textId="306215AF" w:rsidR="00AB2B30" w:rsidRPr="009B053A" w:rsidRDefault="006A7121">
      <w:pPr>
        <w:pStyle w:val="Heading4"/>
        <w:keepNext w:val="0"/>
        <w:keepLines w:val="0"/>
        <w:widowControl w:val="0"/>
        <w:rPr>
          <w:lang w:eastAsia="ja-JP"/>
        </w:rPr>
      </w:pPr>
      <w:bookmarkStart w:id="9639" w:name="_Toc75972217"/>
      <w:bookmarkStart w:id="9640" w:name="_Toc85051657"/>
      <w:bookmarkStart w:id="9641" w:name="_Toc90493679"/>
      <w:bookmarkStart w:id="9642" w:name="_Toc90494319"/>
      <w:bookmarkStart w:id="9643" w:name="_Toc100094361"/>
      <w:bookmarkStart w:id="9644" w:name="_Toc106873052"/>
      <w:bookmarkStart w:id="9645" w:name="_Toc133250121"/>
      <w:r w:rsidRPr="009B053A">
        <w:t>7.</w:t>
      </w:r>
      <w:r w:rsidRPr="009B053A">
        <w:rPr>
          <w:lang w:eastAsia="ja-JP"/>
        </w:rPr>
        <w:t>5</w:t>
      </w:r>
      <w:r w:rsidRPr="009B053A">
        <w:t>B.3</w:t>
      </w:r>
      <w:r w:rsidRPr="009B053A">
        <w:rPr>
          <w:lang w:eastAsia="ja-JP"/>
        </w:rPr>
        <w:t>_</w:t>
      </w:r>
      <w:r w:rsidRPr="009B053A">
        <w:t>1.1</w:t>
      </w:r>
      <w:r w:rsidRPr="009B053A">
        <w:tab/>
        <w:t>Adjacent Channel Selectivity for EN-DC within FR1 (</w:t>
      </w:r>
      <w:r w:rsidR="0031338D" w:rsidRPr="009B053A">
        <w:t>2 NR</w:t>
      </w:r>
      <w:r w:rsidRPr="009B053A">
        <w:t xml:space="preserve"> CCs)</w:t>
      </w:r>
      <w:bookmarkEnd w:id="9635"/>
      <w:bookmarkEnd w:id="9636"/>
      <w:bookmarkEnd w:id="9637"/>
      <w:bookmarkEnd w:id="9638"/>
      <w:bookmarkEnd w:id="9639"/>
      <w:bookmarkEnd w:id="9640"/>
      <w:bookmarkEnd w:id="9641"/>
      <w:bookmarkEnd w:id="9642"/>
      <w:bookmarkEnd w:id="9643"/>
      <w:bookmarkEnd w:id="9644"/>
      <w:bookmarkEnd w:id="9645"/>
    </w:p>
    <w:p w14:paraId="37F8B931" w14:textId="77777777" w:rsidR="00AB2B30" w:rsidRPr="009B053A" w:rsidRDefault="006A7121">
      <w:pPr>
        <w:pStyle w:val="H6"/>
        <w:keepNext w:val="0"/>
        <w:keepLines w:val="0"/>
        <w:widowControl w:val="0"/>
        <w:rPr>
          <w:lang w:eastAsia="ja-JP"/>
        </w:rPr>
      </w:pPr>
      <w:r w:rsidRPr="009B053A">
        <w:lastRenderedPageBreak/>
        <w:t>7.5B.3</w:t>
      </w:r>
      <w:r w:rsidRPr="009B053A">
        <w:rPr>
          <w:lang w:eastAsia="ja-JP"/>
        </w:rPr>
        <w:t>_1.</w:t>
      </w:r>
      <w:r w:rsidRPr="009B053A">
        <w:t>1</w:t>
      </w:r>
      <w:r w:rsidRPr="009B053A">
        <w:rPr>
          <w:lang w:eastAsia="ja-JP"/>
        </w:rPr>
        <w:t>.1</w:t>
      </w:r>
      <w:r w:rsidRPr="009B053A">
        <w:rPr>
          <w:lang w:eastAsia="ja-JP"/>
        </w:rPr>
        <w:tab/>
      </w:r>
      <w:r w:rsidRPr="009B053A">
        <w:t>Test purpose</w:t>
      </w:r>
    </w:p>
    <w:p w14:paraId="5BE55601" w14:textId="77777777" w:rsidR="00AB2B30" w:rsidRPr="009B053A" w:rsidRDefault="006A7121">
      <w:pPr>
        <w:widowControl w:val="0"/>
      </w:pPr>
      <w:r w:rsidRPr="009B053A">
        <w:t>Same test purpose as in clause 7.5B.1.1.</w:t>
      </w:r>
    </w:p>
    <w:p w14:paraId="08214FF7" w14:textId="77777777" w:rsidR="00AB2B30" w:rsidRPr="009B053A" w:rsidRDefault="006A7121">
      <w:pPr>
        <w:pStyle w:val="H6"/>
        <w:keepNext w:val="0"/>
        <w:keepLines w:val="0"/>
        <w:widowControl w:val="0"/>
      </w:pPr>
      <w:r w:rsidRPr="009B053A">
        <w:t>7.5B.3</w:t>
      </w:r>
      <w:r w:rsidRPr="009B053A">
        <w:rPr>
          <w:lang w:eastAsia="ja-JP"/>
        </w:rPr>
        <w:t>_1</w:t>
      </w:r>
      <w:r w:rsidRPr="009B053A">
        <w:t>.</w:t>
      </w:r>
      <w:r w:rsidRPr="009B053A">
        <w:rPr>
          <w:lang w:eastAsia="ja-JP"/>
        </w:rPr>
        <w:t>1.</w:t>
      </w:r>
      <w:r w:rsidRPr="009B053A">
        <w:t>2</w:t>
      </w:r>
      <w:r w:rsidRPr="009B053A">
        <w:tab/>
        <w:t>Test applicability</w:t>
      </w:r>
    </w:p>
    <w:p w14:paraId="010563EB" w14:textId="3DE6B444" w:rsidR="00AB2B30" w:rsidRPr="009B053A" w:rsidRDefault="006A7121">
      <w:pPr>
        <w:widowControl w:val="0"/>
      </w:pPr>
      <w:r w:rsidRPr="009B053A">
        <w:t xml:space="preserve">This test applies to all types of E-UTRA UE release 15 and forward, supporting </w:t>
      </w:r>
      <w:r w:rsidR="00F6543F" w:rsidRPr="009B053A">
        <w:rPr>
          <w:lang w:eastAsia="zh-CN"/>
        </w:rPr>
        <w:t>intra-band non-contiguous or</w:t>
      </w:r>
      <w:r w:rsidR="00F6543F" w:rsidRPr="009B053A">
        <w:t xml:space="preserve"> </w:t>
      </w:r>
      <w:r w:rsidR="00F6543F" w:rsidRPr="009B053A">
        <w:rPr>
          <w:lang w:eastAsia="zh-CN"/>
        </w:rPr>
        <w:t>inter-band</w:t>
      </w:r>
      <w:r w:rsidR="00F6543F" w:rsidRPr="009B053A">
        <w:t xml:space="preserve"> </w:t>
      </w:r>
      <w:r w:rsidRPr="009B053A">
        <w:t xml:space="preserve">EN-DC within FR1 with </w:t>
      </w:r>
      <w:r w:rsidR="00F6543F" w:rsidRPr="009B053A">
        <w:t>2 NR DL CCs</w:t>
      </w:r>
      <w:r w:rsidRPr="009B053A">
        <w:t>.</w:t>
      </w:r>
    </w:p>
    <w:p w14:paraId="46D6CFCA" w14:textId="77777777" w:rsidR="00AB2B30" w:rsidRPr="009B053A" w:rsidRDefault="006A7121">
      <w:pPr>
        <w:pStyle w:val="H6"/>
        <w:keepNext w:val="0"/>
        <w:keepLines w:val="0"/>
        <w:widowControl w:val="0"/>
      </w:pPr>
      <w:r w:rsidRPr="009B053A">
        <w:t>7.5B.3</w:t>
      </w:r>
      <w:r w:rsidRPr="009B053A">
        <w:rPr>
          <w:lang w:eastAsia="ja-JP"/>
        </w:rPr>
        <w:t>_1</w:t>
      </w:r>
      <w:r w:rsidRPr="009B053A">
        <w:t>.</w:t>
      </w:r>
      <w:r w:rsidRPr="009B053A">
        <w:rPr>
          <w:lang w:eastAsia="ja-JP"/>
        </w:rPr>
        <w:t>1.</w:t>
      </w:r>
      <w:r w:rsidRPr="009B053A">
        <w:t>3</w:t>
      </w:r>
      <w:r w:rsidRPr="009B053A">
        <w:tab/>
        <w:t>Minimum conformance requirements</w:t>
      </w:r>
    </w:p>
    <w:p w14:paraId="39EE52AC" w14:textId="319162D9" w:rsidR="00AB2B30" w:rsidRPr="009B053A" w:rsidRDefault="006A7121">
      <w:pPr>
        <w:widowControl w:val="0"/>
      </w:pPr>
      <w:r w:rsidRPr="009B053A">
        <w:t xml:space="preserve">The minimum conformance requirements </w:t>
      </w:r>
      <w:r w:rsidR="00F6543F" w:rsidRPr="009B053A">
        <w:t xml:space="preserve">for </w:t>
      </w:r>
      <w:r w:rsidR="00F6543F" w:rsidRPr="009B053A">
        <w:rPr>
          <w:lang w:eastAsia="zh-CN"/>
        </w:rPr>
        <w:t>intra-band non-contiguous or</w:t>
      </w:r>
      <w:r w:rsidR="00F6543F" w:rsidRPr="009B053A">
        <w:t xml:space="preserve"> </w:t>
      </w:r>
      <w:r w:rsidR="00F6543F" w:rsidRPr="009B053A">
        <w:rPr>
          <w:lang w:eastAsia="zh-CN"/>
        </w:rPr>
        <w:t>inter-band</w:t>
      </w:r>
      <w:r w:rsidR="00F6543F" w:rsidRPr="009B053A">
        <w:t xml:space="preserve"> EN-DC within FR1 </w:t>
      </w:r>
      <w:r w:rsidRPr="009B053A">
        <w:t>are defined in clause </w:t>
      </w:r>
      <w:r w:rsidR="00F6543F" w:rsidRPr="009B053A">
        <w:t xml:space="preserve">7.5B.0.2 and </w:t>
      </w:r>
      <w:r w:rsidRPr="009B053A">
        <w:t>7.5B.0.3</w:t>
      </w:r>
      <w:r w:rsidR="00F6543F" w:rsidRPr="009B053A">
        <w:t xml:space="preserve"> respectively</w:t>
      </w:r>
      <w:r w:rsidRPr="009B053A">
        <w:t>.</w:t>
      </w:r>
    </w:p>
    <w:p w14:paraId="06E67112" w14:textId="031B144D" w:rsidR="00AB2B30" w:rsidRPr="009B053A" w:rsidRDefault="006A7121">
      <w:pPr>
        <w:widowControl w:val="0"/>
      </w:pPr>
      <w:r w:rsidRPr="009B053A">
        <w:t xml:space="preserve">No exception requirements applicable to NR or </w:t>
      </w:r>
      <w:r w:rsidR="00BB6945" w:rsidRPr="009B053A">
        <w:t>E-UTRA</w:t>
      </w:r>
      <w:r w:rsidRPr="009B053A">
        <w:t>. LTE anchor agnostic approach is applied.</w:t>
      </w:r>
    </w:p>
    <w:p w14:paraId="518C782F" w14:textId="77777777" w:rsidR="00AB2B30" w:rsidRPr="009B053A" w:rsidRDefault="006A7121">
      <w:pPr>
        <w:pStyle w:val="H6"/>
        <w:keepNext w:val="0"/>
        <w:keepLines w:val="0"/>
        <w:widowControl w:val="0"/>
      </w:pPr>
      <w:r w:rsidRPr="009B053A">
        <w:t>7.5B.3</w:t>
      </w:r>
      <w:r w:rsidRPr="009B053A">
        <w:rPr>
          <w:lang w:eastAsia="ja-JP"/>
        </w:rPr>
        <w:t>_1</w:t>
      </w:r>
      <w:r w:rsidRPr="009B053A">
        <w:t>.</w:t>
      </w:r>
      <w:r w:rsidRPr="009B053A">
        <w:rPr>
          <w:lang w:eastAsia="ja-JP"/>
        </w:rPr>
        <w:t>1.</w:t>
      </w:r>
      <w:r w:rsidRPr="009B053A">
        <w:t>4</w:t>
      </w:r>
      <w:r w:rsidRPr="009B053A">
        <w:tab/>
        <w:t>Test description</w:t>
      </w:r>
    </w:p>
    <w:p w14:paraId="14EB8934" w14:textId="4DE682E6" w:rsidR="00AB2B30" w:rsidRPr="009B053A" w:rsidRDefault="006A7121">
      <w:pPr>
        <w:widowControl w:val="0"/>
      </w:pPr>
      <w:r w:rsidRPr="009B053A">
        <w:t>Same test description as in clause</w:t>
      </w:r>
      <w:r w:rsidR="00F174CE" w:rsidRPr="009B053A">
        <w:t xml:space="preserve"> </w:t>
      </w:r>
      <w:r w:rsidRPr="009B053A">
        <w:t>7.5A.1.4</w:t>
      </w:r>
      <w:r w:rsidR="00F174CE" w:rsidRPr="009B053A">
        <w:rPr>
          <w:lang w:eastAsia="ja-JP"/>
        </w:rPr>
        <w:t xml:space="preserve"> </w:t>
      </w:r>
      <w:r w:rsidRPr="009B053A">
        <w:t xml:space="preserve">in TS 38.521-1 [8] for the NR carrier with the following exceptions: </w:t>
      </w:r>
    </w:p>
    <w:p w14:paraId="2AFB5979" w14:textId="77777777" w:rsidR="00AB2B30" w:rsidRPr="009B053A" w:rsidRDefault="006A7121">
      <w:pPr>
        <w:widowControl w:val="0"/>
      </w:pPr>
      <w:r w:rsidRPr="009B053A">
        <w:t xml:space="preserve">The initial test configurations for E-UTRA consist of test frequency based on E-UTRA operating band and test channel bandwidth as specified in Table 4.6-1. </w:t>
      </w:r>
    </w:p>
    <w:p w14:paraId="07A438AC" w14:textId="4BDF57B2" w:rsidR="00AB2B30" w:rsidRPr="009B053A" w:rsidRDefault="006A7121">
      <w:pPr>
        <w:widowControl w:val="0"/>
      </w:pPr>
      <w:r w:rsidRPr="009B053A">
        <w:t>For Initial conditions as in clause</w:t>
      </w:r>
      <w:r w:rsidR="00F174CE" w:rsidRPr="009B053A">
        <w:t xml:space="preserve"> </w:t>
      </w:r>
      <w:r w:rsidRPr="009B053A">
        <w:t>7.5A.1.4.1 in TS 38.521-1 [8], add step 2.1 and step 3.1 as follows:</w:t>
      </w:r>
    </w:p>
    <w:p w14:paraId="421EDD6D" w14:textId="77777777" w:rsidR="00AB2B30" w:rsidRPr="009B053A" w:rsidRDefault="006A7121">
      <w:pPr>
        <w:pStyle w:val="B10"/>
        <w:widowControl w:val="0"/>
      </w:pPr>
      <w:r w:rsidRPr="009B053A">
        <w:t>2.1.</w:t>
      </w:r>
      <w:r w:rsidRPr="009B053A">
        <w:tab/>
        <w:t>The parameter settings for E-UTRA cell are set up according to TS 36.508 [11] clause 4.4.3.</w:t>
      </w:r>
    </w:p>
    <w:p w14:paraId="35216841" w14:textId="77777777" w:rsidR="00AB2B30" w:rsidRPr="009B053A" w:rsidRDefault="006A7121">
      <w:pPr>
        <w:pStyle w:val="B10"/>
        <w:widowControl w:val="0"/>
      </w:pPr>
      <w:r w:rsidRPr="009B053A">
        <w:t>3.1.</w:t>
      </w:r>
      <w:r w:rsidRPr="009B053A">
        <w:tab/>
        <w:t>The E-UTRA downlink signal level, uplink signal level are set according to Table 4.6-1 and propagation conditions are set according to Annex B.0 of TS 36.521-1 [10].</w:t>
      </w:r>
    </w:p>
    <w:p w14:paraId="5DA94E4B" w14:textId="77777777" w:rsidR="00AB2B30" w:rsidRPr="009B053A" w:rsidRDefault="006A7121">
      <w:pPr>
        <w:widowControl w:val="0"/>
      </w:pPr>
      <w:r w:rsidRPr="009B053A">
        <w:t xml:space="preserve">Step 6 of Initial conditions as in clause 7.5.4.1 </w:t>
      </w:r>
      <w:r w:rsidRPr="009B053A">
        <w:rPr>
          <w:lang w:eastAsia="ja-JP"/>
        </w:rPr>
        <w:t xml:space="preserve">or </w:t>
      </w:r>
      <w:r w:rsidRPr="009B053A">
        <w:t>7.5A.1.4.1</w:t>
      </w:r>
      <w:r w:rsidRPr="009B053A">
        <w:rPr>
          <w:lang w:eastAsia="ja-JP"/>
        </w:rPr>
        <w:t xml:space="preserve"> </w:t>
      </w:r>
      <w:r w:rsidRPr="009B053A">
        <w:t>in TS 38.521-1 [8] is replaced by:</w:t>
      </w:r>
    </w:p>
    <w:p w14:paraId="432D746E" w14:textId="77777777" w:rsidR="00AB2B30" w:rsidRPr="009B053A" w:rsidRDefault="006A7121">
      <w:pPr>
        <w:pStyle w:val="B10"/>
        <w:widowControl w:val="0"/>
      </w:pPr>
      <w:r w:rsidRPr="009B053A">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41D869FE" w14:textId="62ECAE76" w:rsidR="00AB2B30" w:rsidRPr="009B053A" w:rsidRDefault="006A7121">
      <w:pPr>
        <w:widowControl w:val="0"/>
      </w:pPr>
      <w:r w:rsidRPr="009B053A">
        <w:t>Add step 7 to Initial conditions in clause</w:t>
      </w:r>
      <w:r w:rsidR="00F174CE" w:rsidRPr="009B053A">
        <w:t xml:space="preserve"> </w:t>
      </w:r>
      <w:r w:rsidRPr="009B053A">
        <w:t>7.5A.1.4.1</w:t>
      </w:r>
      <w:r w:rsidRPr="009B053A">
        <w:rPr>
          <w:lang w:eastAsia="ja-JP"/>
        </w:rPr>
        <w:t xml:space="preserve"> </w:t>
      </w:r>
      <w:r w:rsidRPr="009B053A">
        <w:t>in TS 38.521-1 [8] as follows:</w:t>
      </w:r>
    </w:p>
    <w:p w14:paraId="2666FA6F" w14:textId="77777777" w:rsidR="00AB2B30" w:rsidRPr="009B053A" w:rsidRDefault="006A7121">
      <w:pPr>
        <w:pStyle w:val="B10"/>
        <w:widowControl w:val="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7A240E6" w14:textId="77777777" w:rsidR="00AB2B30" w:rsidRPr="009B053A" w:rsidRDefault="006A7121">
      <w:pPr>
        <w:pStyle w:val="H6"/>
        <w:keepNext w:val="0"/>
        <w:keepLines w:val="0"/>
        <w:widowControl w:val="0"/>
      </w:pPr>
      <w:r w:rsidRPr="009B053A">
        <w:t>7.5B.3</w:t>
      </w:r>
      <w:r w:rsidRPr="009B053A">
        <w:rPr>
          <w:lang w:eastAsia="ja-JP"/>
        </w:rPr>
        <w:t>_1</w:t>
      </w:r>
      <w:r w:rsidRPr="009B053A">
        <w:t>.</w:t>
      </w:r>
      <w:r w:rsidRPr="009B053A">
        <w:rPr>
          <w:lang w:eastAsia="ja-JP"/>
        </w:rPr>
        <w:t>1.5</w:t>
      </w:r>
      <w:r w:rsidRPr="009B053A">
        <w:tab/>
        <w:t>Test requirement</w:t>
      </w:r>
    </w:p>
    <w:p w14:paraId="06A0A9D3" w14:textId="4BDA9ADA" w:rsidR="00AB2B30" w:rsidRPr="009B053A" w:rsidRDefault="006A7121">
      <w:pPr>
        <w:widowControl w:val="0"/>
        <w:rPr>
          <w:lang w:eastAsia="ja-JP"/>
        </w:rPr>
      </w:pPr>
      <w:r w:rsidRPr="009B053A">
        <w:t>Same test requirement as specified in TS 38.521-1 [8] Clause 7.5A.1.5</w:t>
      </w:r>
      <w:r w:rsidRPr="009B053A">
        <w:rPr>
          <w:lang w:eastAsia="ja-JP"/>
        </w:rPr>
        <w:t xml:space="preserve"> for the NR carrier(s)</w:t>
      </w:r>
      <w:r w:rsidRPr="009B053A">
        <w:t>.</w:t>
      </w:r>
    </w:p>
    <w:p w14:paraId="5C9FB734" w14:textId="1C737936" w:rsidR="00AB2B30" w:rsidRPr="009B053A" w:rsidRDefault="006A7121">
      <w:pPr>
        <w:pStyle w:val="Heading4"/>
        <w:keepNext w:val="0"/>
        <w:keepLines w:val="0"/>
        <w:widowControl w:val="0"/>
        <w:rPr>
          <w:lang w:eastAsia="ja-JP"/>
        </w:rPr>
      </w:pPr>
      <w:bookmarkStart w:id="9646" w:name="_Toc52213773"/>
      <w:bookmarkStart w:id="9647" w:name="_Toc60743238"/>
      <w:bookmarkStart w:id="9648" w:name="_Toc68206417"/>
      <w:bookmarkStart w:id="9649" w:name="_Toc75972218"/>
      <w:bookmarkStart w:id="9650" w:name="_Toc85051658"/>
      <w:bookmarkStart w:id="9651" w:name="_Toc90493680"/>
      <w:bookmarkStart w:id="9652" w:name="_Toc90494320"/>
      <w:bookmarkStart w:id="9653" w:name="_Toc100094362"/>
      <w:bookmarkStart w:id="9654" w:name="_Toc106873053"/>
      <w:bookmarkStart w:id="9655" w:name="_Toc133250122"/>
      <w:bookmarkStart w:id="9656" w:name="_Toc27475972"/>
      <w:bookmarkStart w:id="9657" w:name="_Toc29495443"/>
      <w:bookmarkStart w:id="9658" w:name="_Toc36116493"/>
      <w:bookmarkStart w:id="9659" w:name="_Toc36118542"/>
      <w:bookmarkStart w:id="9660" w:name="_Toc36560657"/>
      <w:bookmarkStart w:id="9661" w:name="_Toc43977192"/>
      <w:r w:rsidRPr="009B053A">
        <w:t>7.</w:t>
      </w:r>
      <w:r w:rsidRPr="009B053A">
        <w:rPr>
          <w:lang w:eastAsia="ja-JP"/>
        </w:rPr>
        <w:t>5</w:t>
      </w:r>
      <w:r w:rsidRPr="009B053A">
        <w:t>B.3</w:t>
      </w:r>
      <w:r w:rsidRPr="009B053A">
        <w:rPr>
          <w:lang w:eastAsia="ja-JP"/>
        </w:rPr>
        <w:t>_</w:t>
      </w:r>
      <w:r w:rsidRPr="009B053A">
        <w:t>1.2</w:t>
      </w:r>
      <w:r w:rsidRPr="009B053A">
        <w:tab/>
        <w:t>Adjacent Channel Selectivity for EN-DC within FR1 (</w:t>
      </w:r>
      <w:r w:rsidR="00D0340E" w:rsidRPr="009B053A">
        <w:t>3 NR</w:t>
      </w:r>
      <w:r w:rsidRPr="009B053A">
        <w:t xml:space="preserve"> CCs)</w:t>
      </w:r>
      <w:bookmarkEnd w:id="9646"/>
      <w:bookmarkEnd w:id="9647"/>
      <w:bookmarkEnd w:id="9648"/>
      <w:bookmarkEnd w:id="9649"/>
      <w:bookmarkEnd w:id="9650"/>
      <w:bookmarkEnd w:id="9651"/>
      <w:bookmarkEnd w:id="9652"/>
      <w:bookmarkEnd w:id="9653"/>
      <w:bookmarkEnd w:id="9654"/>
      <w:bookmarkEnd w:id="9655"/>
    </w:p>
    <w:p w14:paraId="29A2FF2C" w14:textId="77777777" w:rsidR="006C376C" w:rsidRPr="009B053A" w:rsidRDefault="006C376C" w:rsidP="006C376C">
      <w:pPr>
        <w:pStyle w:val="EditorsNote"/>
        <w:rPr>
          <w:lang w:eastAsia="zh-CN"/>
        </w:rPr>
      </w:pPr>
      <w:r w:rsidRPr="009B053A">
        <w:t>Editor's note: The following aspects are either missing or not yet determined:</w:t>
      </w:r>
    </w:p>
    <w:p w14:paraId="6D23F2E1" w14:textId="14FDC232" w:rsidR="006C376C" w:rsidRPr="009B053A" w:rsidRDefault="006C376C" w:rsidP="006C376C">
      <w:pPr>
        <w:pStyle w:val="EditorsNote"/>
        <w:rPr>
          <w:lang w:eastAsia="zh-CN"/>
        </w:rPr>
      </w:pPr>
      <w:r w:rsidRPr="009B053A">
        <w:t>-</w:t>
      </w:r>
      <w:r w:rsidRPr="009B053A">
        <w:tab/>
        <w:t>The ACS for EN-DC within FR1 (</w:t>
      </w:r>
      <w:r w:rsidRPr="009B053A">
        <w:rPr>
          <w:lang w:eastAsia="zh-CN"/>
        </w:rPr>
        <w:t>3 NR</w:t>
      </w:r>
      <w:r w:rsidRPr="009B053A">
        <w:t xml:space="preserve"> CCs) test cases below cover only inter-band </w:t>
      </w:r>
      <w:r w:rsidRPr="009B053A">
        <w:rPr>
          <w:lang w:eastAsia="zh-CN"/>
        </w:rPr>
        <w:t xml:space="preserve">and intra-band non-contiguous </w:t>
      </w:r>
      <w:r w:rsidRPr="009B053A">
        <w:t>EN-DC. Testing of intra-band contiguous EN-DC is FFS.</w:t>
      </w:r>
    </w:p>
    <w:p w14:paraId="2E541CAD" w14:textId="1BE53760" w:rsidR="00AB2B30" w:rsidRPr="009B053A" w:rsidRDefault="006A7121">
      <w:pPr>
        <w:pStyle w:val="H6"/>
        <w:keepNext w:val="0"/>
        <w:keepLines w:val="0"/>
        <w:widowControl w:val="0"/>
        <w:rPr>
          <w:lang w:eastAsia="ja-JP"/>
        </w:rPr>
      </w:pPr>
      <w:r w:rsidRPr="009B053A">
        <w:t>7.5B.3</w:t>
      </w:r>
      <w:r w:rsidRPr="009B053A">
        <w:rPr>
          <w:lang w:eastAsia="ja-JP"/>
        </w:rPr>
        <w:t>_1.</w:t>
      </w:r>
      <w:r w:rsidRPr="009B053A">
        <w:t>2</w:t>
      </w:r>
      <w:r w:rsidRPr="009B053A">
        <w:rPr>
          <w:lang w:eastAsia="ja-JP"/>
        </w:rPr>
        <w:t>.1</w:t>
      </w:r>
      <w:r w:rsidRPr="009B053A">
        <w:rPr>
          <w:lang w:eastAsia="ja-JP"/>
        </w:rPr>
        <w:tab/>
      </w:r>
      <w:r w:rsidRPr="009B053A">
        <w:t>Test purpose</w:t>
      </w:r>
    </w:p>
    <w:p w14:paraId="6BDCE798" w14:textId="77777777" w:rsidR="00AB2B30" w:rsidRPr="009B053A" w:rsidRDefault="006A7121">
      <w:pPr>
        <w:widowControl w:val="0"/>
      </w:pPr>
      <w:r w:rsidRPr="009B053A">
        <w:t>Same test purpose as in clause 7.5B.1.1.</w:t>
      </w:r>
    </w:p>
    <w:p w14:paraId="14ADAEC1" w14:textId="77777777" w:rsidR="00AB2B30" w:rsidRPr="009B053A" w:rsidRDefault="006A7121">
      <w:pPr>
        <w:pStyle w:val="H6"/>
        <w:keepNext w:val="0"/>
        <w:keepLines w:val="0"/>
        <w:widowControl w:val="0"/>
      </w:pPr>
      <w:r w:rsidRPr="009B053A">
        <w:t>7.5B.3</w:t>
      </w:r>
      <w:r w:rsidRPr="009B053A">
        <w:rPr>
          <w:lang w:eastAsia="ja-JP"/>
        </w:rPr>
        <w:t>_1</w:t>
      </w:r>
      <w:r w:rsidRPr="009B053A">
        <w:t>.2</w:t>
      </w:r>
      <w:r w:rsidRPr="009B053A">
        <w:rPr>
          <w:lang w:eastAsia="ja-JP"/>
        </w:rPr>
        <w:t>.</w:t>
      </w:r>
      <w:r w:rsidRPr="009B053A">
        <w:t>2</w:t>
      </w:r>
      <w:r w:rsidRPr="009B053A">
        <w:tab/>
        <w:t>Test applicability</w:t>
      </w:r>
    </w:p>
    <w:p w14:paraId="6615D164" w14:textId="38D7C812" w:rsidR="00AB2B30" w:rsidRPr="009B053A" w:rsidRDefault="006A7121">
      <w:pPr>
        <w:widowControl w:val="0"/>
      </w:pPr>
      <w:r w:rsidRPr="009B053A">
        <w:t xml:space="preserve">This test applies to all types of E-UTRA UE release 15 and forward, supporting </w:t>
      </w:r>
      <w:r w:rsidR="00FE7D0C" w:rsidRPr="009B053A">
        <w:rPr>
          <w:lang w:eastAsia="zh-CN"/>
        </w:rPr>
        <w:t>intra-band non-contiguous or</w:t>
      </w:r>
      <w:r w:rsidR="00FE7D0C" w:rsidRPr="009B053A">
        <w:t xml:space="preserve"> </w:t>
      </w:r>
      <w:r w:rsidR="00FE7D0C" w:rsidRPr="009B053A">
        <w:rPr>
          <w:lang w:eastAsia="zh-CN"/>
        </w:rPr>
        <w:t>inter-band</w:t>
      </w:r>
      <w:r w:rsidR="00FE7D0C" w:rsidRPr="009B053A" w:rsidDel="00321233">
        <w:rPr>
          <w:lang w:eastAsia="zh-CN"/>
        </w:rPr>
        <w:t xml:space="preserve"> </w:t>
      </w:r>
      <w:r w:rsidRPr="009B053A">
        <w:t xml:space="preserve">EN-DC within FR1 with </w:t>
      </w:r>
      <w:r w:rsidR="006C376C" w:rsidRPr="009B053A">
        <w:t xml:space="preserve">3 NR DL </w:t>
      </w:r>
      <w:r w:rsidRPr="009B053A">
        <w:t>CCs.</w:t>
      </w:r>
    </w:p>
    <w:p w14:paraId="6E0EDAC4" w14:textId="77777777" w:rsidR="00AB2B30" w:rsidRPr="009B053A" w:rsidRDefault="006A7121">
      <w:pPr>
        <w:pStyle w:val="H6"/>
        <w:keepNext w:val="0"/>
        <w:keepLines w:val="0"/>
        <w:widowControl w:val="0"/>
      </w:pPr>
      <w:r w:rsidRPr="009B053A">
        <w:t>7.5B.3</w:t>
      </w:r>
      <w:r w:rsidRPr="009B053A">
        <w:rPr>
          <w:lang w:eastAsia="ja-JP"/>
        </w:rPr>
        <w:t>_1</w:t>
      </w:r>
      <w:r w:rsidRPr="009B053A">
        <w:t>.2</w:t>
      </w:r>
      <w:r w:rsidRPr="009B053A">
        <w:rPr>
          <w:lang w:eastAsia="ja-JP"/>
        </w:rPr>
        <w:t>.</w:t>
      </w:r>
      <w:r w:rsidRPr="009B053A">
        <w:t>3</w:t>
      </w:r>
      <w:r w:rsidRPr="009B053A">
        <w:tab/>
        <w:t>Minimum conformance requirements</w:t>
      </w:r>
    </w:p>
    <w:p w14:paraId="4AEB918E" w14:textId="31AF1674" w:rsidR="00AB2B30" w:rsidRPr="009B053A" w:rsidRDefault="006A7121">
      <w:pPr>
        <w:widowControl w:val="0"/>
      </w:pPr>
      <w:r w:rsidRPr="009B053A">
        <w:lastRenderedPageBreak/>
        <w:t xml:space="preserve">The minimum conformance requirements </w:t>
      </w:r>
      <w:r w:rsidR="006B416E" w:rsidRPr="009B053A">
        <w:t>for</w:t>
      </w:r>
      <w:r w:rsidR="006B416E" w:rsidRPr="009B053A">
        <w:rPr>
          <w:lang w:eastAsia="zh-CN"/>
        </w:rPr>
        <w:t xml:space="preserve"> intra-band non-contiguous</w:t>
      </w:r>
      <w:r w:rsidR="006B416E" w:rsidRPr="009B053A">
        <w:t xml:space="preserve"> </w:t>
      </w:r>
      <w:r w:rsidR="006B416E" w:rsidRPr="009B053A">
        <w:rPr>
          <w:lang w:eastAsia="zh-CN"/>
        </w:rPr>
        <w:t xml:space="preserve">and inter-band </w:t>
      </w:r>
      <w:r w:rsidR="006B416E" w:rsidRPr="009B053A">
        <w:t xml:space="preserve">EN-DC </w:t>
      </w:r>
      <w:r w:rsidR="006B416E" w:rsidRPr="009B053A">
        <w:rPr>
          <w:lang w:eastAsia="zh-CN"/>
        </w:rPr>
        <w:t>within FR1</w:t>
      </w:r>
      <w:r w:rsidR="006B416E" w:rsidRPr="009B053A">
        <w:t xml:space="preserve"> </w:t>
      </w:r>
      <w:r w:rsidRPr="009B053A">
        <w:t>are defined in clause </w:t>
      </w:r>
      <w:r w:rsidR="006B416E" w:rsidRPr="009B053A">
        <w:t xml:space="preserve">7.5B.0.2 and </w:t>
      </w:r>
      <w:r w:rsidRPr="009B053A">
        <w:t>7.5B.0.3</w:t>
      </w:r>
      <w:r w:rsidR="006B416E" w:rsidRPr="009B053A">
        <w:t xml:space="preserve"> respectively</w:t>
      </w:r>
      <w:r w:rsidRPr="009B053A">
        <w:t>.</w:t>
      </w:r>
    </w:p>
    <w:p w14:paraId="4A3BD445" w14:textId="40E68532" w:rsidR="00AB2B30" w:rsidRPr="009B053A" w:rsidRDefault="006A7121">
      <w:pPr>
        <w:widowControl w:val="0"/>
      </w:pPr>
      <w:r w:rsidRPr="009B053A">
        <w:t xml:space="preserve">No exception requirements applicable to NR or </w:t>
      </w:r>
      <w:r w:rsidR="00BB6945" w:rsidRPr="009B053A">
        <w:t>E-UTRA</w:t>
      </w:r>
      <w:r w:rsidRPr="009B053A">
        <w:t>. LTE anchor agnostic approach is applied.</w:t>
      </w:r>
    </w:p>
    <w:p w14:paraId="744B332E" w14:textId="77777777" w:rsidR="00AB2B30" w:rsidRPr="009B053A" w:rsidRDefault="006A7121">
      <w:pPr>
        <w:pStyle w:val="H6"/>
        <w:keepNext w:val="0"/>
        <w:keepLines w:val="0"/>
        <w:widowControl w:val="0"/>
      </w:pPr>
      <w:r w:rsidRPr="009B053A">
        <w:t>7.5B.3</w:t>
      </w:r>
      <w:r w:rsidRPr="009B053A">
        <w:rPr>
          <w:lang w:eastAsia="ja-JP"/>
        </w:rPr>
        <w:t>_1</w:t>
      </w:r>
      <w:r w:rsidRPr="009B053A">
        <w:t>.2</w:t>
      </w:r>
      <w:r w:rsidRPr="009B053A">
        <w:rPr>
          <w:lang w:eastAsia="ja-JP"/>
        </w:rPr>
        <w:t>.</w:t>
      </w:r>
      <w:r w:rsidRPr="009B053A">
        <w:t>4</w:t>
      </w:r>
      <w:r w:rsidRPr="009B053A">
        <w:tab/>
        <w:t>Test description</w:t>
      </w:r>
    </w:p>
    <w:p w14:paraId="03F75CEE" w14:textId="2546752A" w:rsidR="00AB2B30" w:rsidRPr="009B053A" w:rsidRDefault="006A7121">
      <w:pPr>
        <w:widowControl w:val="0"/>
      </w:pPr>
      <w:r w:rsidRPr="009B053A">
        <w:t xml:space="preserve">Same test description as in clause 7.5A.2.4 in TS 38.521-1 [8] for the NR carrier with the following exceptions: </w:t>
      </w:r>
    </w:p>
    <w:p w14:paraId="43B4DB9F" w14:textId="77777777" w:rsidR="00AB2B30" w:rsidRPr="009B053A" w:rsidRDefault="006A7121">
      <w:pPr>
        <w:widowControl w:val="0"/>
      </w:pPr>
      <w:r w:rsidRPr="009B053A">
        <w:t xml:space="preserve">The initial test configurations for E-UTRA consist of test frequency based on E-UTRA operating band and test channel bandwidth as specified in Table 4.6-1. </w:t>
      </w:r>
    </w:p>
    <w:p w14:paraId="0C5A2F58" w14:textId="20DAC547" w:rsidR="00AB2B30" w:rsidRPr="009B053A" w:rsidRDefault="006A7121">
      <w:pPr>
        <w:widowControl w:val="0"/>
      </w:pPr>
      <w:r w:rsidRPr="009B053A">
        <w:t>For Initial conditions as in clause 7.5A.2.4.1 in TS 38.521-1 [8], add step 2.1 and step 3.1 as follows:</w:t>
      </w:r>
    </w:p>
    <w:p w14:paraId="7AD6E881" w14:textId="77777777" w:rsidR="00AB2B30" w:rsidRPr="009B053A" w:rsidRDefault="006A7121">
      <w:pPr>
        <w:pStyle w:val="B10"/>
        <w:widowControl w:val="0"/>
      </w:pPr>
      <w:r w:rsidRPr="009B053A">
        <w:t>2.1.</w:t>
      </w:r>
      <w:r w:rsidRPr="009B053A">
        <w:tab/>
        <w:t>The parameter settings for E-UTRA cell are set up according to TS 36.508 [11] clause 4.4.3.</w:t>
      </w:r>
    </w:p>
    <w:p w14:paraId="21A29D25" w14:textId="77777777" w:rsidR="00AB2B30" w:rsidRPr="009B053A" w:rsidRDefault="006A7121">
      <w:pPr>
        <w:pStyle w:val="B10"/>
        <w:widowControl w:val="0"/>
      </w:pPr>
      <w:r w:rsidRPr="009B053A">
        <w:t>3.1.</w:t>
      </w:r>
      <w:r w:rsidRPr="009B053A">
        <w:tab/>
        <w:t>The E-UTRA downlink signal level, uplink signal level are set according to Table 4.6-1 and propagation conditions are set according to Annex B.0 of TS 36.521-1 [10].</w:t>
      </w:r>
    </w:p>
    <w:p w14:paraId="767346B7" w14:textId="6AFE89E3" w:rsidR="00AB2B30" w:rsidRPr="009B053A" w:rsidRDefault="006A7121">
      <w:pPr>
        <w:widowControl w:val="0"/>
      </w:pPr>
      <w:r w:rsidRPr="009B053A">
        <w:t>Step 6 of Initial conditions as in clause</w:t>
      </w:r>
      <w:r w:rsidR="00F174CE" w:rsidRPr="009B053A">
        <w:t xml:space="preserve"> </w:t>
      </w:r>
      <w:r w:rsidRPr="009B053A">
        <w:t>7.5A.2.4.1 in TS 38.521-1 [8] is replaced by:</w:t>
      </w:r>
    </w:p>
    <w:p w14:paraId="3F6CD61D" w14:textId="77777777" w:rsidR="00AB2B30" w:rsidRPr="009B053A" w:rsidRDefault="006A7121">
      <w:pPr>
        <w:pStyle w:val="B10"/>
        <w:widowControl w:val="0"/>
      </w:pPr>
      <w:r w:rsidRPr="009B053A">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4D5EE549" w14:textId="15B28642" w:rsidR="00AB2B30" w:rsidRPr="009B053A" w:rsidRDefault="006A7121">
      <w:pPr>
        <w:widowControl w:val="0"/>
      </w:pPr>
      <w:r w:rsidRPr="009B053A">
        <w:t>Add step 7 to Initial conditions in clause</w:t>
      </w:r>
      <w:r w:rsidR="00F174CE" w:rsidRPr="009B053A">
        <w:t xml:space="preserve"> </w:t>
      </w:r>
      <w:r w:rsidRPr="009B053A">
        <w:t>7.5A.2.4.1</w:t>
      </w:r>
      <w:r w:rsidRPr="009B053A">
        <w:rPr>
          <w:lang w:eastAsia="ja-JP"/>
        </w:rPr>
        <w:t xml:space="preserve"> </w:t>
      </w:r>
      <w:r w:rsidRPr="009B053A">
        <w:t>in TS 38.521-1 [8] as follows:</w:t>
      </w:r>
    </w:p>
    <w:p w14:paraId="4C8EF7B0"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3C0F06F" w14:textId="77777777" w:rsidR="00AB2B30" w:rsidRPr="009B053A" w:rsidRDefault="006A7121">
      <w:pPr>
        <w:pStyle w:val="H6"/>
        <w:keepNext w:val="0"/>
        <w:keepLines w:val="0"/>
        <w:widowControl w:val="0"/>
      </w:pPr>
      <w:r w:rsidRPr="009B053A">
        <w:t>7.5B.3</w:t>
      </w:r>
      <w:r w:rsidRPr="009B053A">
        <w:rPr>
          <w:lang w:eastAsia="ja-JP"/>
        </w:rPr>
        <w:t>_1</w:t>
      </w:r>
      <w:r w:rsidRPr="009B053A">
        <w:t>.2</w:t>
      </w:r>
      <w:r w:rsidRPr="009B053A">
        <w:rPr>
          <w:lang w:eastAsia="ja-JP"/>
        </w:rPr>
        <w:t>.5</w:t>
      </w:r>
      <w:r w:rsidRPr="009B053A">
        <w:tab/>
        <w:t>Test requirement</w:t>
      </w:r>
    </w:p>
    <w:p w14:paraId="3BD48F77" w14:textId="00AD31C1" w:rsidR="00AB2B30" w:rsidRPr="009B053A" w:rsidRDefault="006A7121">
      <w:pPr>
        <w:widowControl w:val="0"/>
      </w:pPr>
      <w:r w:rsidRPr="009B053A">
        <w:t xml:space="preserve">Same test requirement as specified in TS 38.521-1 [8] Clause 7.5A.2.5 </w:t>
      </w:r>
      <w:r w:rsidRPr="009B053A">
        <w:rPr>
          <w:lang w:eastAsia="ja-JP"/>
        </w:rPr>
        <w:t>for the NR carrier(s)</w:t>
      </w:r>
      <w:r w:rsidRPr="009B053A">
        <w:t>.</w:t>
      </w:r>
    </w:p>
    <w:p w14:paraId="05887D3B" w14:textId="224A87D8" w:rsidR="000D14C6" w:rsidRPr="009B053A" w:rsidRDefault="000D14C6" w:rsidP="000D14C6">
      <w:pPr>
        <w:pStyle w:val="Heading4"/>
        <w:keepNext w:val="0"/>
        <w:keepLines w:val="0"/>
        <w:widowControl w:val="0"/>
        <w:rPr>
          <w:lang w:eastAsia="ja-JP"/>
        </w:rPr>
      </w:pPr>
      <w:bookmarkStart w:id="9662" w:name="_Toc75972219"/>
      <w:bookmarkStart w:id="9663" w:name="_Toc85051659"/>
      <w:bookmarkStart w:id="9664" w:name="_Toc90493681"/>
      <w:bookmarkStart w:id="9665" w:name="_Toc90494321"/>
      <w:bookmarkStart w:id="9666" w:name="_Toc100094363"/>
      <w:bookmarkStart w:id="9667" w:name="_Toc106873054"/>
      <w:bookmarkStart w:id="9668" w:name="_Toc133250123"/>
      <w:bookmarkStart w:id="9669" w:name="_Toc52213774"/>
      <w:bookmarkStart w:id="9670" w:name="_Toc60743239"/>
      <w:bookmarkStart w:id="9671" w:name="_Toc68206418"/>
      <w:r w:rsidRPr="009B053A">
        <w:t>7.</w:t>
      </w:r>
      <w:r w:rsidRPr="009B053A">
        <w:rPr>
          <w:lang w:eastAsia="ja-JP"/>
        </w:rPr>
        <w:t>5</w:t>
      </w:r>
      <w:r w:rsidRPr="009B053A">
        <w:t>B.3</w:t>
      </w:r>
      <w:r w:rsidRPr="009B053A">
        <w:rPr>
          <w:lang w:eastAsia="ja-JP"/>
        </w:rPr>
        <w:t>_</w:t>
      </w:r>
      <w:r w:rsidRPr="009B053A">
        <w:t>1.</w:t>
      </w:r>
      <w:r w:rsidRPr="009B053A">
        <w:rPr>
          <w:lang w:eastAsia="zh-CN"/>
        </w:rPr>
        <w:t>3</w:t>
      </w:r>
      <w:r w:rsidRPr="009B053A">
        <w:tab/>
        <w:t>Adjacent Channel Selectivity for EN-DC within FR1 (</w:t>
      </w:r>
      <w:r w:rsidR="00F03BC4" w:rsidRPr="009B053A">
        <w:t>4 NR</w:t>
      </w:r>
      <w:r w:rsidRPr="009B053A">
        <w:t xml:space="preserve"> CCs)</w:t>
      </w:r>
      <w:bookmarkEnd w:id="9662"/>
      <w:bookmarkEnd w:id="9663"/>
      <w:bookmarkEnd w:id="9664"/>
      <w:bookmarkEnd w:id="9665"/>
      <w:bookmarkEnd w:id="9666"/>
      <w:bookmarkEnd w:id="9667"/>
      <w:bookmarkEnd w:id="9668"/>
    </w:p>
    <w:p w14:paraId="6038F063" w14:textId="77777777" w:rsidR="000D14C6" w:rsidRPr="009B053A" w:rsidRDefault="000D14C6" w:rsidP="000D14C6">
      <w:pPr>
        <w:pStyle w:val="EditorsNote"/>
        <w:rPr>
          <w:lang w:eastAsia="zh-CN"/>
        </w:rPr>
      </w:pPr>
      <w:r w:rsidRPr="009B053A">
        <w:t>Editor's note: The following aspects are either missing or not yet determined:</w:t>
      </w:r>
    </w:p>
    <w:p w14:paraId="036AE966" w14:textId="204A1FCB" w:rsidR="000D14C6" w:rsidRPr="009B053A" w:rsidRDefault="000D14C6" w:rsidP="000D14C6">
      <w:pPr>
        <w:pStyle w:val="EditorsNote"/>
      </w:pPr>
      <w:r w:rsidRPr="009B053A">
        <w:t xml:space="preserve"> -</w:t>
      </w:r>
      <w:r w:rsidRPr="009B053A">
        <w:tab/>
        <w:t>The ACS for EN-DC within FR1 (</w:t>
      </w:r>
      <w:r w:rsidR="00F03BC4" w:rsidRPr="009B053A">
        <w:t>4 NR</w:t>
      </w:r>
      <w:r w:rsidRPr="009B053A">
        <w:t xml:space="preserve"> CCs) test cases below cover only inter-band </w:t>
      </w:r>
      <w:r w:rsidRPr="009B053A">
        <w:rPr>
          <w:lang w:eastAsia="zh-CN"/>
        </w:rPr>
        <w:t>and intra-band non-contiguous</w:t>
      </w:r>
      <w:r w:rsidRPr="009B053A">
        <w:t xml:space="preserve"> EN-DC. Testing of intra-band contiguous EN-DC is FFS.</w:t>
      </w:r>
    </w:p>
    <w:p w14:paraId="3788A2F4" w14:textId="364C345C" w:rsidR="000D14C6" w:rsidRPr="009B053A" w:rsidRDefault="000D14C6" w:rsidP="00BF220C">
      <w:pPr>
        <w:pStyle w:val="H6"/>
        <w:rPr>
          <w:lang w:eastAsia="ja-JP"/>
        </w:rPr>
      </w:pPr>
      <w:r w:rsidRPr="009B053A">
        <w:t>7.5B.3</w:t>
      </w:r>
      <w:r w:rsidRPr="009B053A">
        <w:rPr>
          <w:lang w:eastAsia="ja-JP"/>
        </w:rPr>
        <w:t>_1.</w:t>
      </w:r>
      <w:r w:rsidRPr="009B053A">
        <w:rPr>
          <w:lang w:eastAsia="zh-CN"/>
        </w:rPr>
        <w:t>3</w:t>
      </w:r>
      <w:r w:rsidRPr="009B053A">
        <w:rPr>
          <w:lang w:eastAsia="ja-JP"/>
        </w:rPr>
        <w:t>.1</w:t>
      </w:r>
      <w:r w:rsidRPr="009B053A">
        <w:rPr>
          <w:lang w:eastAsia="ja-JP"/>
        </w:rPr>
        <w:tab/>
      </w:r>
      <w:r w:rsidRPr="009B053A">
        <w:t>Test purpose</w:t>
      </w:r>
    </w:p>
    <w:p w14:paraId="0FE04DA0" w14:textId="77777777" w:rsidR="000D14C6" w:rsidRPr="009B053A" w:rsidRDefault="000D14C6" w:rsidP="000D14C6">
      <w:pPr>
        <w:widowControl w:val="0"/>
      </w:pPr>
      <w:r w:rsidRPr="009B053A">
        <w:t>Same test purpose as in clause 7.5B.1.1.</w:t>
      </w:r>
    </w:p>
    <w:p w14:paraId="2B0EA494" w14:textId="77777777" w:rsidR="000D14C6" w:rsidRPr="009B053A" w:rsidRDefault="000D14C6" w:rsidP="00BF220C">
      <w:pPr>
        <w:pStyle w:val="H6"/>
      </w:pPr>
      <w:r w:rsidRPr="009B053A">
        <w:t>7.5B.3</w:t>
      </w:r>
      <w:r w:rsidRPr="009B053A">
        <w:rPr>
          <w:lang w:eastAsia="ja-JP"/>
        </w:rPr>
        <w:t>_1</w:t>
      </w:r>
      <w:r w:rsidRPr="009B053A">
        <w:t>.</w:t>
      </w:r>
      <w:r w:rsidRPr="009B053A">
        <w:rPr>
          <w:lang w:eastAsia="zh-CN"/>
        </w:rPr>
        <w:t>3</w:t>
      </w:r>
      <w:r w:rsidRPr="009B053A">
        <w:rPr>
          <w:lang w:eastAsia="ja-JP"/>
        </w:rPr>
        <w:t>.</w:t>
      </w:r>
      <w:r w:rsidRPr="009B053A">
        <w:t>2</w:t>
      </w:r>
      <w:r w:rsidRPr="009B053A">
        <w:tab/>
        <w:t>Test applicability</w:t>
      </w:r>
    </w:p>
    <w:p w14:paraId="6BCC971B" w14:textId="119B464B" w:rsidR="000D14C6" w:rsidRPr="009B053A" w:rsidRDefault="000D14C6" w:rsidP="000D14C6">
      <w:pPr>
        <w:widowControl w:val="0"/>
      </w:pPr>
      <w:r w:rsidRPr="009B053A">
        <w:t xml:space="preserve">This test applies to all types of E-UTRA UE release 15 and forward, supporting </w:t>
      </w:r>
      <w:r w:rsidRPr="009B053A">
        <w:rPr>
          <w:lang w:eastAsia="zh-CN"/>
        </w:rPr>
        <w:t>intra-band non-contiguous or</w:t>
      </w:r>
      <w:r w:rsidRPr="009B053A">
        <w:t xml:space="preserve"> </w:t>
      </w:r>
      <w:r w:rsidRPr="009B053A">
        <w:rPr>
          <w:lang w:eastAsia="zh-CN"/>
        </w:rPr>
        <w:t>inter-band</w:t>
      </w:r>
      <w:r w:rsidRPr="009B053A">
        <w:rPr>
          <w:color w:val="FF0000"/>
          <w:lang w:eastAsia="zh-CN"/>
        </w:rPr>
        <w:t xml:space="preserve"> </w:t>
      </w:r>
      <w:r w:rsidRPr="009B053A">
        <w:t xml:space="preserve">EN-DC within FR1 with </w:t>
      </w:r>
      <w:r w:rsidRPr="009B053A">
        <w:rPr>
          <w:lang w:eastAsia="zh-CN"/>
        </w:rPr>
        <w:t>4</w:t>
      </w:r>
      <w:r w:rsidRPr="009B053A">
        <w:t xml:space="preserve"> NR </w:t>
      </w:r>
      <w:r w:rsidRPr="009B053A">
        <w:rPr>
          <w:lang w:eastAsia="zh-CN"/>
        </w:rPr>
        <w:t>D</w:t>
      </w:r>
      <w:r w:rsidRPr="009B053A">
        <w:t>L CCs.</w:t>
      </w:r>
    </w:p>
    <w:p w14:paraId="22CDE2BE" w14:textId="77777777" w:rsidR="000D14C6" w:rsidRPr="009B053A" w:rsidRDefault="000D14C6" w:rsidP="00BF220C">
      <w:pPr>
        <w:pStyle w:val="H6"/>
      </w:pPr>
      <w:r w:rsidRPr="009B053A">
        <w:t>7.5B.3</w:t>
      </w:r>
      <w:r w:rsidRPr="009B053A">
        <w:rPr>
          <w:lang w:eastAsia="ja-JP"/>
        </w:rPr>
        <w:t>_1</w:t>
      </w:r>
      <w:r w:rsidRPr="009B053A">
        <w:t>.</w:t>
      </w:r>
      <w:r w:rsidRPr="009B053A">
        <w:rPr>
          <w:lang w:eastAsia="zh-CN"/>
        </w:rPr>
        <w:t>3</w:t>
      </w:r>
      <w:r w:rsidRPr="009B053A">
        <w:rPr>
          <w:lang w:eastAsia="ja-JP"/>
        </w:rPr>
        <w:t>.</w:t>
      </w:r>
      <w:r w:rsidRPr="009B053A">
        <w:t>3</w:t>
      </w:r>
      <w:r w:rsidRPr="009B053A">
        <w:tab/>
        <w:t>Minimum conformance requirements</w:t>
      </w:r>
    </w:p>
    <w:p w14:paraId="4F805748" w14:textId="77777777" w:rsidR="000D14C6" w:rsidRPr="009B053A" w:rsidRDefault="000D14C6" w:rsidP="000D14C6">
      <w:pPr>
        <w:widowControl w:val="0"/>
      </w:pPr>
      <w:r w:rsidRPr="009B053A">
        <w:t>The minimum conformance requirements for</w:t>
      </w:r>
      <w:r w:rsidRPr="009B053A">
        <w:rPr>
          <w:lang w:eastAsia="zh-CN"/>
        </w:rPr>
        <w:t xml:space="preserve"> intra-band non-contiguous</w:t>
      </w:r>
      <w:r w:rsidRPr="009B053A">
        <w:t xml:space="preserve"> </w:t>
      </w:r>
      <w:r w:rsidRPr="009B053A">
        <w:rPr>
          <w:lang w:eastAsia="zh-CN"/>
        </w:rPr>
        <w:t xml:space="preserve">and inter-band </w:t>
      </w:r>
      <w:r w:rsidRPr="009B053A">
        <w:t xml:space="preserve">EN-DC </w:t>
      </w:r>
      <w:r w:rsidRPr="009B053A">
        <w:rPr>
          <w:lang w:eastAsia="zh-CN"/>
        </w:rPr>
        <w:t xml:space="preserve">within FR1 </w:t>
      </w:r>
      <w:r w:rsidRPr="009B053A">
        <w:t>are defined in clause 7.5B.0.</w:t>
      </w:r>
      <w:r w:rsidRPr="009B053A">
        <w:rPr>
          <w:lang w:eastAsia="zh-CN"/>
        </w:rPr>
        <w:t xml:space="preserve">2 and </w:t>
      </w:r>
      <w:r w:rsidRPr="009B053A">
        <w:t>7.5B.0.3</w:t>
      </w:r>
      <w:r w:rsidRPr="009B053A">
        <w:rPr>
          <w:lang w:eastAsia="zh-CN"/>
        </w:rPr>
        <w:t xml:space="preserve"> </w:t>
      </w:r>
      <w:r w:rsidRPr="009B053A">
        <w:t>respectively.</w:t>
      </w:r>
    </w:p>
    <w:p w14:paraId="09A15135" w14:textId="6690A3FC" w:rsidR="000D14C6" w:rsidRPr="009B053A" w:rsidRDefault="000D14C6" w:rsidP="000D14C6">
      <w:pPr>
        <w:widowControl w:val="0"/>
      </w:pPr>
      <w:r w:rsidRPr="009B053A">
        <w:t xml:space="preserve">No exception requirements applicable to NR or </w:t>
      </w:r>
      <w:r w:rsidR="00BB6945" w:rsidRPr="009B053A">
        <w:t>E-UTRA</w:t>
      </w:r>
      <w:r w:rsidRPr="009B053A">
        <w:t>. LTE anchor agnostic approach is applied.</w:t>
      </w:r>
    </w:p>
    <w:p w14:paraId="0CB50EE3" w14:textId="77777777" w:rsidR="000D14C6" w:rsidRPr="009B053A" w:rsidRDefault="000D14C6" w:rsidP="000D14C6">
      <w:pPr>
        <w:pStyle w:val="H6"/>
        <w:keepNext w:val="0"/>
        <w:keepLines w:val="0"/>
        <w:widowControl w:val="0"/>
      </w:pPr>
      <w:r w:rsidRPr="009B053A">
        <w:t>7.5B.3</w:t>
      </w:r>
      <w:r w:rsidRPr="009B053A">
        <w:rPr>
          <w:lang w:eastAsia="ja-JP"/>
        </w:rPr>
        <w:t>_1</w:t>
      </w:r>
      <w:r w:rsidRPr="009B053A">
        <w:t>.</w:t>
      </w:r>
      <w:r w:rsidRPr="009B053A">
        <w:rPr>
          <w:lang w:eastAsia="zh-CN"/>
        </w:rPr>
        <w:t>3</w:t>
      </w:r>
      <w:r w:rsidRPr="009B053A">
        <w:rPr>
          <w:lang w:eastAsia="ja-JP"/>
        </w:rPr>
        <w:t>.</w:t>
      </w:r>
      <w:r w:rsidRPr="009B053A">
        <w:t>4</w:t>
      </w:r>
      <w:r w:rsidRPr="009B053A">
        <w:tab/>
        <w:t>Test description</w:t>
      </w:r>
    </w:p>
    <w:p w14:paraId="1908C986" w14:textId="77777777" w:rsidR="000D14C6" w:rsidRPr="009B053A" w:rsidRDefault="000D14C6" w:rsidP="000D14C6">
      <w:pPr>
        <w:widowControl w:val="0"/>
      </w:pPr>
      <w:r w:rsidRPr="009B053A">
        <w:t>Same test description as in clause 7.5A.</w:t>
      </w:r>
      <w:r w:rsidRPr="009B053A">
        <w:rPr>
          <w:lang w:eastAsia="zh-CN"/>
        </w:rPr>
        <w:t>3</w:t>
      </w:r>
      <w:r w:rsidRPr="009B053A">
        <w:t>.4</w:t>
      </w:r>
      <w:r w:rsidRPr="009B053A">
        <w:rPr>
          <w:lang w:eastAsia="zh-CN"/>
        </w:rPr>
        <w:t xml:space="preserve"> </w:t>
      </w:r>
      <w:r w:rsidRPr="009B053A">
        <w:t xml:space="preserve">in TS 38.521-1 [8] for the NR carrier with the following exceptions: </w:t>
      </w:r>
    </w:p>
    <w:p w14:paraId="0127CFDB" w14:textId="77777777" w:rsidR="000D14C6" w:rsidRPr="009B053A" w:rsidRDefault="000D14C6" w:rsidP="000D14C6">
      <w:pPr>
        <w:widowControl w:val="0"/>
      </w:pPr>
      <w:r w:rsidRPr="009B053A">
        <w:t xml:space="preserve">The initial test configurations for E-UTRA consist of test frequency based on E-UTRA operating band and test channel bandwidth as specified in Table 4.6-1. </w:t>
      </w:r>
    </w:p>
    <w:p w14:paraId="6F5DC48B" w14:textId="77777777" w:rsidR="000D14C6" w:rsidRPr="009B053A" w:rsidRDefault="000D14C6" w:rsidP="000D14C6">
      <w:pPr>
        <w:widowControl w:val="0"/>
      </w:pPr>
      <w:r w:rsidRPr="009B053A">
        <w:lastRenderedPageBreak/>
        <w:t>For Initial conditions as in clause 7.5A.</w:t>
      </w:r>
      <w:r w:rsidRPr="009B053A">
        <w:rPr>
          <w:lang w:eastAsia="zh-CN"/>
        </w:rPr>
        <w:t>3</w:t>
      </w:r>
      <w:r w:rsidRPr="009B053A">
        <w:t>.4</w:t>
      </w:r>
      <w:r w:rsidRPr="009B053A">
        <w:rPr>
          <w:lang w:eastAsia="zh-CN"/>
        </w:rPr>
        <w:t xml:space="preserve">.1 </w:t>
      </w:r>
      <w:r w:rsidRPr="009B053A">
        <w:t>in TS 38.521-1 [8], add step 2.1 and step 3.1 as follows:</w:t>
      </w:r>
    </w:p>
    <w:p w14:paraId="7B4A0D58" w14:textId="77777777" w:rsidR="000D14C6" w:rsidRPr="009B053A" w:rsidRDefault="000D14C6" w:rsidP="000D14C6">
      <w:pPr>
        <w:pStyle w:val="B10"/>
        <w:widowControl w:val="0"/>
      </w:pPr>
      <w:r w:rsidRPr="009B053A">
        <w:t>2.1.</w:t>
      </w:r>
      <w:r w:rsidRPr="009B053A">
        <w:tab/>
        <w:t>The parameter settings for E-UTRA cell are set up according to TS 36.508 [11] clause 4.4.3.</w:t>
      </w:r>
    </w:p>
    <w:p w14:paraId="62EED04B" w14:textId="77777777" w:rsidR="000D14C6" w:rsidRPr="009B053A" w:rsidRDefault="000D14C6" w:rsidP="000D14C6">
      <w:pPr>
        <w:pStyle w:val="B10"/>
        <w:widowControl w:val="0"/>
      </w:pPr>
      <w:r w:rsidRPr="009B053A">
        <w:t>3.1.</w:t>
      </w:r>
      <w:r w:rsidRPr="009B053A">
        <w:tab/>
        <w:t>The E-UTRA downlink signal level, uplink signal level are set according to Table 4.6-1 and propagation conditions are set according to Annex B.0 of TS 36.521-1 [10].</w:t>
      </w:r>
    </w:p>
    <w:p w14:paraId="7EB9B9AA" w14:textId="77777777" w:rsidR="000D14C6" w:rsidRPr="009B053A" w:rsidRDefault="000D14C6" w:rsidP="000D14C6">
      <w:pPr>
        <w:widowControl w:val="0"/>
      </w:pPr>
      <w:r w:rsidRPr="009B053A">
        <w:t>Step 6 of Initial conditions as in clause 7.5A.</w:t>
      </w:r>
      <w:r w:rsidRPr="009B053A">
        <w:rPr>
          <w:lang w:eastAsia="zh-CN"/>
        </w:rPr>
        <w:t>3</w:t>
      </w:r>
      <w:r w:rsidRPr="009B053A">
        <w:t>.4</w:t>
      </w:r>
      <w:r w:rsidRPr="009B053A">
        <w:rPr>
          <w:lang w:eastAsia="zh-CN"/>
        </w:rPr>
        <w:t xml:space="preserve">.1 </w:t>
      </w:r>
      <w:r w:rsidRPr="009B053A">
        <w:t>in TS 38.521-1 [8] is replaced by:</w:t>
      </w:r>
    </w:p>
    <w:p w14:paraId="3614A898" w14:textId="77777777" w:rsidR="000D14C6" w:rsidRPr="009B053A" w:rsidRDefault="000D14C6" w:rsidP="000D14C6">
      <w:pPr>
        <w:pStyle w:val="B10"/>
        <w:widowControl w:val="0"/>
      </w:pPr>
      <w:r w:rsidRPr="009B053A">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5194902E" w14:textId="77777777" w:rsidR="000D14C6" w:rsidRPr="009B053A" w:rsidRDefault="000D14C6" w:rsidP="000D14C6">
      <w:pPr>
        <w:widowControl w:val="0"/>
      </w:pPr>
      <w:r w:rsidRPr="009B053A">
        <w:t>Add step 7 to Initial conditions in clause 7.5A.</w:t>
      </w:r>
      <w:r w:rsidRPr="009B053A">
        <w:rPr>
          <w:lang w:eastAsia="zh-CN"/>
        </w:rPr>
        <w:t>3</w:t>
      </w:r>
      <w:r w:rsidRPr="009B053A">
        <w:t>.4</w:t>
      </w:r>
      <w:r w:rsidRPr="009B053A">
        <w:rPr>
          <w:lang w:eastAsia="zh-CN"/>
        </w:rPr>
        <w:t xml:space="preserve">.1 </w:t>
      </w:r>
      <w:r w:rsidRPr="009B053A">
        <w:t>in TS 38.521-1 [8] as follows:</w:t>
      </w:r>
    </w:p>
    <w:p w14:paraId="4B6C210F" w14:textId="77777777" w:rsidR="000D14C6" w:rsidRPr="009B053A" w:rsidRDefault="000D14C6" w:rsidP="000D14C6">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0E3D08F4" w14:textId="77777777" w:rsidR="000D14C6" w:rsidRPr="009B053A" w:rsidRDefault="000D14C6" w:rsidP="000D14C6">
      <w:pPr>
        <w:pStyle w:val="H6"/>
        <w:keepNext w:val="0"/>
        <w:keepLines w:val="0"/>
        <w:widowControl w:val="0"/>
      </w:pPr>
      <w:r w:rsidRPr="009B053A">
        <w:t>7.5B.3</w:t>
      </w:r>
      <w:r w:rsidRPr="009B053A">
        <w:rPr>
          <w:lang w:eastAsia="ja-JP"/>
        </w:rPr>
        <w:t>_1</w:t>
      </w:r>
      <w:r w:rsidRPr="009B053A">
        <w:t>.</w:t>
      </w:r>
      <w:r w:rsidRPr="009B053A">
        <w:rPr>
          <w:lang w:eastAsia="zh-CN"/>
        </w:rPr>
        <w:t>3</w:t>
      </w:r>
      <w:r w:rsidRPr="009B053A">
        <w:rPr>
          <w:lang w:eastAsia="ja-JP"/>
        </w:rPr>
        <w:t>.5</w:t>
      </w:r>
      <w:r w:rsidRPr="009B053A">
        <w:tab/>
        <w:t>Test requirement</w:t>
      </w:r>
    </w:p>
    <w:p w14:paraId="568D3D93" w14:textId="77777777" w:rsidR="000D14C6" w:rsidRPr="009B053A" w:rsidRDefault="000D14C6" w:rsidP="000D14C6">
      <w:r w:rsidRPr="009B053A">
        <w:t>Same test requirement as specified in TS 38.521-1 [8] Clause 7.5A.</w:t>
      </w:r>
      <w:r w:rsidRPr="009B053A">
        <w:rPr>
          <w:lang w:eastAsia="zh-CN"/>
        </w:rPr>
        <w:t>3</w:t>
      </w:r>
      <w:r w:rsidRPr="009B053A">
        <w:t>.5</w:t>
      </w:r>
      <w:r w:rsidRPr="009B053A">
        <w:rPr>
          <w:lang w:eastAsia="zh-CN"/>
        </w:rPr>
        <w:t xml:space="preserve"> </w:t>
      </w:r>
      <w:r w:rsidRPr="009B053A">
        <w:rPr>
          <w:lang w:eastAsia="ja-JP"/>
        </w:rPr>
        <w:t>for the NR carriers</w:t>
      </w:r>
      <w:r w:rsidRPr="009B053A">
        <w:t>.</w:t>
      </w:r>
    </w:p>
    <w:p w14:paraId="51302220" w14:textId="0CE4677E" w:rsidR="00724DC4" w:rsidRPr="009B053A" w:rsidRDefault="00724DC4" w:rsidP="00724DC4">
      <w:pPr>
        <w:pStyle w:val="Heading4"/>
        <w:keepNext w:val="0"/>
        <w:keepLines w:val="0"/>
        <w:widowControl w:val="0"/>
        <w:rPr>
          <w:lang w:eastAsia="ja-JP"/>
        </w:rPr>
      </w:pPr>
      <w:bookmarkStart w:id="9672" w:name="_Toc75972220"/>
      <w:bookmarkStart w:id="9673" w:name="_Toc85051660"/>
      <w:bookmarkStart w:id="9674" w:name="_Toc90493682"/>
      <w:bookmarkStart w:id="9675" w:name="_Toc90494322"/>
      <w:bookmarkStart w:id="9676" w:name="_Toc100094364"/>
      <w:bookmarkStart w:id="9677" w:name="_Toc106873055"/>
      <w:bookmarkStart w:id="9678" w:name="_Toc133250124"/>
      <w:r w:rsidRPr="009B053A">
        <w:t>7.</w:t>
      </w:r>
      <w:r w:rsidRPr="009B053A">
        <w:rPr>
          <w:lang w:eastAsia="ja-JP"/>
        </w:rPr>
        <w:t>5</w:t>
      </w:r>
      <w:r w:rsidRPr="009B053A">
        <w:t>B.3</w:t>
      </w:r>
      <w:r w:rsidRPr="009B053A">
        <w:rPr>
          <w:lang w:eastAsia="ja-JP"/>
        </w:rPr>
        <w:t>_</w:t>
      </w:r>
      <w:r w:rsidRPr="009B053A">
        <w:t>1.</w:t>
      </w:r>
      <w:r w:rsidRPr="009B053A">
        <w:rPr>
          <w:lang w:eastAsia="zh-CN"/>
        </w:rPr>
        <w:t>4</w:t>
      </w:r>
      <w:r w:rsidRPr="009B053A">
        <w:tab/>
        <w:t>Adjacent Channel Selectivity for EN-DC within FR1 (</w:t>
      </w:r>
      <w:r w:rsidR="00D22B80" w:rsidRPr="009B053A">
        <w:t>5 NR</w:t>
      </w:r>
      <w:r w:rsidRPr="009B053A">
        <w:t xml:space="preserve"> CCs)</w:t>
      </w:r>
      <w:bookmarkEnd w:id="9672"/>
      <w:bookmarkEnd w:id="9673"/>
      <w:bookmarkEnd w:id="9674"/>
      <w:bookmarkEnd w:id="9675"/>
      <w:bookmarkEnd w:id="9676"/>
      <w:bookmarkEnd w:id="9677"/>
      <w:bookmarkEnd w:id="9678"/>
    </w:p>
    <w:p w14:paraId="3E9A11AC" w14:textId="77777777" w:rsidR="00724DC4" w:rsidRPr="009B053A" w:rsidRDefault="00724DC4" w:rsidP="00724DC4">
      <w:pPr>
        <w:pStyle w:val="EditorsNote"/>
        <w:rPr>
          <w:lang w:eastAsia="zh-CN"/>
        </w:rPr>
      </w:pPr>
      <w:r w:rsidRPr="009B053A">
        <w:t>Editor's note: The test cases in this clause are incomplete</w:t>
      </w:r>
      <w:r w:rsidRPr="009B053A">
        <w:rPr>
          <w:lang w:eastAsia="zh-CN"/>
        </w:rPr>
        <w:t>.</w:t>
      </w:r>
      <w:r w:rsidRPr="009B053A">
        <w:t xml:space="preserve"> </w:t>
      </w:r>
      <w:r w:rsidRPr="009B053A">
        <w:rPr>
          <w:lang w:eastAsia="zh-CN"/>
        </w:rPr>
        <w:t>T</w:t>
      </w:r>
      <w:r w:rsidRPr="009B053A">
        <w:t>he following aspects are either missing or not yet determined:</w:t>
      </w:r>
    </w:p>
    <w:p w14:paraId="37A4CA7A" w14:textId="316301C0" w:rsidR="00724DC4" w:rsidRPr="009B053A" w:rsidRDefault="00724DC4" w:rsidP="00C555B7">
      <w:pPr>
        <w:pStyle w:val="EditorsNote"/>
        <w:numPr>
          <w:ilvl w:val="0"/>
          <w:numId w:val="26"/>
        </w:numPr>
      </w:pPr>
      <w:r w:rsidRPr="009B053A">
        <w:t>The ACS for EN-DC within FR1 (</w:t>
      </w:r>
      <w:r w:rsidR="00D22B80" w:rsidRPr="009B053A">
        <w:t>5 NR</w:t>
      </w:r>
      <w:r w:rsidRPr="009B053A">
        <w:t xml:space="preserve"> CCs) test cases below cover only inter-band </w:t>
      </w:r>
      <w:r w:rsidRPr="009B053A">
        <w:rPr>
          <w:lang w:eastAsia="zh-CN"/>
        </w:rPr>
        <w:t>and intra-band non-contiguous</w:t>
      </w:r>
      <w:r w:rsidRPr="009B053A">
        <w:t xml:space="preserve"> EN-DC. Testing of intra-band contiguous EN-DC is FFS.</w:t>
      </w:r>
    </w:p>
    <w:p w14:paraId="47F87FBD" w14:textId="77777777" w:rsidR="00724DC4" w:rsidRPr="009B053A" w:rsidRDefault="00724DC4" w:rsidP="00C555B7">
      <w:pPr>
        <w:pStyle w:val="EditorsNote"/>
        <w:numPr>
          <w:ilvl w:val="0"/>
          <w:numId w:val="26"/>
        </w:numPr>
      </w:pPr>
      <w:r w:rsidRPr="009B053A">
        <w:t xml:space="preserve">The referred </w:t>
      </w:r>
      <w:r w:rsidRPr="009B053A">
        <w:rPr>
          <w:lang w:eastAsia="zh-CN"/>
        </w:rPr>
        <w:t>clauses</w:t>
      </w:r>
      <w:r w:rsidRPr="009B053A">
        <w:t xml:space="preserve"> </w:t>
      </w:r>
      <w:r w:rsidRPr="009B053A">
        <w:rPr>
          <w:lang w:eastAsia="zh-CN"/>
        </w:rPr>
        <w:t>[</w:t>
      </w:r>
      <w:r w:rsidRPr="009B053A">
        <w:t>7.5A.</w:t>
      </w:r>
      <w:r w:rsidRPr="009B053A">
        <w:rPr>
          <w:lang w:eastAsia="zh-CN"/>
        </w:rPr>
        <w:t>4</w:t>
      </w:r>
      <w:r w:rsidRPr="009B053A">
        <w:t>.4</w:t>
      </w:r>
      <w:r w:rsidRPr="009B053A">
        <w:rPr>
          <w:lang w:eastAsia="zh-CN"/>
        </w:rPr>
        <w:t>], [</w:t>
      </w:r>
      <w:r w:rsidRPr="009B053A">
        <w:t>7.5A.</w:t>
      </w:r>
      <w:r w:rsidRPr="009B053A">
        <w:rPr>
          <w:lang w:eastAsia="zh-CN"/>
        </w:rPr>
        <w:t>4</w:t>
      </w:r>
      <w:r w:rsidRPr="009B053A">
        <w:t>.4</w:t>
      </w:r>
      <w:r w:rsidRPr="009B053A">
        <w:rPr>
          <w:lang w:eastAsia="zh-CN"/>
        </w:rPr>
        <w:t>.1] and [</w:t>
      </w:r>
      <w:r w:rsidRPr="009B053A">
        <w:t>7.5A.</w:t>
      </w:r>
      <w:r w:rsidRPr="009B053A">
        <w:rPr>
          <w:lang w:eastAsia="zh-CN"/>
        </w:rPr>
        <w:t>4</w:t>
      </w:r>
      <w:r w:rsidRPr="009B053A">
        <w:t>.5</w:t>
      </w:r>
      <w:r w:rsidRPr="009B053A">
        <w:rPr>
          <w:lang w:eastAsia="zh-CN"/>
        </w:rPr>
        <w:t>] have not been defined</w:t>
      </w:r>
      <w:r w:rsidRPr="009B053A">
        <w:t xml:space="preserve"> in TS 38.521-1 [8]</w:t>
      </w:r>
      <w:r w:rsidRPr="009B053A">
        <w:rPr>
          <w:lang w:eastAsia="zh-CN"/>
        </w:rPr>
        <w:t xml:space="preserve"> yet</w:t>
      </w:r>
      <w:r w:rsidRPr="009B053A">
        <w:t>.</w:t>
      </w:r>
    </w:p>
    <w:p w14:paraId="23495233" w14:textId="28BFFD84" w:rsidR="00724DC4" w:rsidRPr="009B053A" w:rsidRDefault="00724DC4" w:rsidP="00BF220C">
      <w:pPr>
        <w:pStyle w:val="H6"/>
        <w:rPr>
          <w:lang w:eastAsia="ja-JP"/>
        </w:rPr>
      </w:pPr>
      <w:r w:rsidRPr="009B053A">
        <w:t>7.5B.3</w:t>
      </w:r>
      <w:r w:rsidRPr="009B053A">
        <w:rPr>
          <w:lang w:eastAsia="ja-JP"/>
        </w:rPr>
        <w:t>_1.</w:t>
      </w:r>
      <w:r w:rsidRPr="009B053A">
        <w:rPr>
          <w:lang w:eastAsia="zh-CN"/>
        </w:rPr>
        <w:t>4</w:t>
      </w:r>
      <w:r w:rsidRPr="009B053A">
        <w:rPr>
          <w:lang w:eastAsia="ja-JP"/>
        </w:rPr>
        <w:t>.1</w:t>
      </w:r>
      <w:r w:rsidRPr="009B053A">
        <w:rPr>
          <w:lang w:eastAsia="ja-JP"/>
        </w:rPr>
        <w:tab/>
      </w:r>
      <w:r w:rsidRPr="009B053A">
        <w:t>Test purpose</w:t>
      </w:r>
    </w:p>
    <w:p w14:paraId="4EE32E84" w14:textId="77777777" w:rsidR="00724DC4" w:rsidRPr="009B053A" w:rsidRDefault="00724DC4" w:rsidP="00724DC4">
      <w:pPr>
        <w:widowControl w:val="0"/>
      </w:pPr>
      <w:r w:rsidRPr="009B053A">
        <w:t>Same test purpose as in clause 7.5B.1.1.</w:t>
      </w:r>
    </w:p>
    <w:p w14:paraId="7C7C5C6F" w14:textId="77777777" w:rsidR="00724DC4" w:rsidRPr="009B053A" w:rsidRDefault="00724DC4" w:rsidP="00BF220C">
      <w:pPr>
        <w:pStyle w:val="H6"/>
      </w:pPr>
      <w:r w:rsidRPr="009B053A">
        <w:t>7.5B.3</w:t>
      </w:r>
      <w:r w:rsidRPr="009B053A">
        <w:rPr>
          <w:lang w:eastAsia="ja-JP"/>
        </w:rPr>
        <w:t>_1</w:t>
      </w:r>
      <w:r w:rsidRPr="009B053A">
        <w:t>.</w:t>
      </w:r>
      <w:r w:rsidRPr="009B053A">
        <w:rPr>
          <w:lang w:eastAsia="zh-CN"/>
        </w:rPr>
        <w:t>4</w:t>
      </w:r>
      <w:r w:rsidRPr="009B053A">
        <w:rPr>
          <w:lang w:eastAsia="ja-JP"/>
        </w:rPr>
        <w:t>.</w:t>
      </w:r>
      <w:r w:rsidRPr="009B053A">
        <w:t>2</w:t>
      </w:r>
      <w:r w:rsidRPr="009B053A">
        <w:tab/>
        <w:t>Test applicability</w:t>
      </w:r>
    </w:p>
    <w:p w14:paraId="49F31066" w14:textId="73D21653" w:rsidR="00724DC4" w:rsidRPr="009B053A" w:rsidRDefault="00724DC4" w:rsidP="00724DC4">
      <w:pPr>
        <w:widowControl w:val="0"/>
      </w:pPr>
      <w:r w:rsidRPr="009B053A">
        <w:t>This test applies to all types of E-UTRA UE release 15 and forward, supporting intra-band non-contiguous or inter-band EN-DC within FR1 with 5 NR DL CCs.</w:t>
      </w:r>
    </w:p>
    <w:p w14:paraId="0CC8FF7C" w14:textId="77777777" w:rsidR="00724DC4" w:rsidRPr="009B053A" w:rsidRDefault="00724DC4" w:rsidP="00BF220C">
      <w:pPr>
        <w:pStyle w:val="H6"/>
      </w:pPr>
      <w:r w:rsidRPr="009B053A">
        <w:t>7.5B.3</w:t>
      </w:r>
      <w:r w:rsidRPr="009B053A">
        <w:rPr>
          <w:lang w:eastAsia="ja-JP"/>
        </w:rPr>
        <w:t>_1</w:t>
      </w:r>
      <w:r w:rsidRPr="009B053A">
        <w:t>.</w:t>
      </w:r>
      <w:r w:rsidRPr="009B053A">
        <w:rPr>
          <w:lang w:eastAsia="zh-CN"/>
        </w:rPr>
        <w:t>4</w:t>
      </w:r>
      <w:r w:rsidRPr="009B053A">
        <w:rPr>
          <w:lang w:eastAsia="ja-JP"/>
        </w:rPr>
        <w:t>.</w:t>
      </w:r>
      <w:r w:rsidRPr="009B053A">
        <w:t>3</w:t>
      </w:r>
      <w:r w:rsidRPr="009B053A">
        <w:tab/>
        <w:t>Minimum conformance requirements</w:t>
      </w:r>
    </w:p>
    <w:p w14:paraId="15FDF724" w14:textId="77777777" w:rsidR="00724DC4" w:rsidRPr="009B053A" w:rsidRDefault="00724DC4" w:rsidP="00724DC4">
      <w:pPr>
        <w:widowControl w:val="0"/>
      </w:pPr>
      <w:r w:rsidRPr="009B053A">
        <w:t>The minimum conformance requirements for</w:t>
      </w:r>
      <w:r w:rsidRPr="009B053A">
        <w:rPr>
          <w:lang w:eastAsia="zh-CN"/>
        </w:rPr>
        <w:t xml:space="preserve"> intra-band non-contiguous</w:t>
      </w:r>
      <w:r w:rsidRPr="009B053A">
        <w:t xml:space="preserve"> </w:t>
      </w:r>
      <w:r w:rsidRPr="009B053A">
        <w:rPr>
          <w:lang w:eastAsia="zh-CN"/>
        </w:rPr>
        <w:t xml:space="preserve">and inter-band </w:t>
      </w:r>
      <w:r w:rsidRPr="009B053A">
        <w:t xml:space="preserve">EN-DC </w:t>
      </w:r>
      <w:r w:rsidRPr="009B053A">
        <w:rPr>
          <w:lang w:eastAsia="zh-CN"/>
        </w:rPr>
        <w:t xml:space="preserve">within FR1 </w:t>
      </w:r>
      <w:r w:rsidRPr="009B053A">
        <w:t>are defined in clause 7.5B.0.</w:t>
      </w:r>
      <w:r w:rsidRPr="009B053A">
        <w:rPr>
          <w:lang w:eastAsia="zh-CN"/>
        </w:rPr>
        <w:t xml:space="preserve">2 and </w:t>
      </w:r>
      <w:r w:rsidRPr="009B053A">
        <w:t>7.5B.0.3 respectively.</w:t>
      </w:r>
    </w:p>
    <w:p w14:paraId="4AFED14E" w14:textId="55EFDCB4" w:rsidR="00724DC4" w:rsidRPr="009B053A" w:rsidRDefault="00724DC4" w:rsidP="00724DC4">
      <w:pPr>
        <w:widowControl w:val="0"/>
      </w:pPr>
      <w:r w:rsidRPr="009B053A">
        <w:t xml:space="preserve">No exception requirements applicable to NR or </w:t>
      </w:r>
      <w:r w:rsidR="00BB6945" w:rsidRPr="009B053A">
        <w:t>E-UTRA</w:t>
      </w:r>
      <w:r w:rsidRPr="009B053A">
        <w:t>. LTE anchor agnostic approach is applied.</w:t>
      </w:r>
    </w:p>
    <w:p w14:paraId="2CB08424" w14:textId="77777777" w:rsidR="00724DC4" w:rsidRPr="009B053A" w:rsidRDefault="00724DC4" w:rsidP="00724DC4">
      <w:pPr>
        <w:pStyle w:val="H6"/>
        <w:keepNext w:val="0"/>
        <w:keepLines w:val="0"/>
        <w:widowControl w:val="0"/>
      </w:pPr>
      <w:r w:rsidRPr="009B053A">
        <w:t>7.5B.3</w:t>
      </w:r>
      <w:r w:rsidRPr="009B053A">
        <w:rPr>
          <w:lang w:eastAsia="ja-JP"/>
        </w:rPr>
        <w:t>_1</w:t>
      </w:r>
      <w:r w:rsidRPr="009B053A">
        <w:t>.</w:t>
      </w:r>
      <w:r w:rsidRPr="009B053A">
        <w:rPr>
          <w:lang w:eastAsia="zh-CN"/>
        </w:rPr>
        <w:t>4</w:t>
      </w:r>
      <w:r w:rsidRPr="009B053A">
        <w:rPr>
          <w:lang w:eastAsia="ja-JP"/>
        </w:rPr>
        <w:t>.</w:t>
      </w:r>
      <w:r w:rsidRPr="009B053A">
        <w:t>4</w:t>
      </w:r>
      <w:r w:rsidRPr="009B053A">
        <w:tab/>
        <w:t>Test description</w:t>
      </w:r>
    </w:p>
    <w:p w14:paraId="0ACA14A6" w14:textId="77777777" w:rsidR="00724DC4" w:rsidRPr="009B053A" w:rsidRDefault="00724DC4" w:rsidP="00724DC4">
      <w:pPr>
        <w:widowControl w:val="0"/>
      </w:pPr>
      <w:r w:rsidRPr="009B053A">
        <w:t>Same test description as in clause </w:t>
      </w:r>
      <w:r w:rsidRPr="009B053A">
        <w:rPr>
          <w:lang w:eastAsia="zh-CN"/>
        </w:rPr>
        <w:t>[</w:t>
      </w:r>
      <w:r w:rsidRPr="009B053A">
        <w:t>7.5A.</w:t>
      </w:r>
      <w:r w:rsidRPr="009B053A">
        <w:rPr>
          <w:lang w:eastAsia="zh-CN"/>
        </w:rPr>
        <w:t>4</w:t>
      </w:r>
      <w:r w:rsidRPr="009B053A">
        <w:t>.4</w:t>
      </w:r>
      <w:r w:rsidRPr="009B053A">
        <w:rPr>
          <w:lang w:eastAsia="zh-CN"/>
        </w:rPr>
        <w:t xml:space="preserve">] </w:t>
      </w:r>
      <w:r w:rsidRPr="009B053A">
        <w:t xml:space="preserve">in TS 38.521-1 [8] for the NR carrier with the following exceptions: </w:t>
      </w:r>
    </w:p>
    <w:p w14:paraId="0586E74B" w14:textId="77777777" w:rsidR="00724DC4" w:rsidRPr="009B053A" w:rsidRDefault="00724DC4" w:rsidP="00724DC4">
      <w:pPr>
        <w:widowControl w:val="0"/>
      </w:pPr>
      <w:r w:rsidRPr="009B053A">
        <w:t xml:space="preserve">The initial test configurations for E-UTRA consist of test frequency based on E-UTRA operating band and test channel bandwidth as specified in Table 4.6-1. </w:t>
      </w:r>
    </w:p>
    <w:p w14:paraId="2363EA8F" w14:textId="77777777" w:rsidR="00724DC4" w:rsidRPr="009B053A" w:rsidRDefault="00724DC4" w:rsidP="00724DC4">
      <w:pPr>
        <w:widowControl w:val="0"/>
      </w:pPr>
      <w:r w:rsidRPr="009B053A">
        <w:t>For Initial conditions as in clause </w:t>
      </w:r>
      <w:r w:rsidRPr="009B053A">
        <w:rPr>
          <w:lang w:eastAsia="zh-CN"/>
        </w:rPr>
        <w:t>[</w:t>
      </w:r>
      <w:r w:rsidRPr="009B053A">
        <w:t>7.5A.</w:t>
      </w:r>
      <w:r w:rsidRPr="009B053A">
        <w:rPr>
          <w:lang w:eastAsia="zh-CN"/>
        </w:rPr>
        <w:t>4</w:t>
      </w:r>
      <w:r w:rsidRPr="009B053A">
        <w:t>.4</w:t>
      </w:r>
      <w:r w:rsidRPr="009B053A">
        <w:rPr>
          <w:lang w:eastAsia="zh-CN"/>
        </w:rPr>
        <w:t xml:space="preserve">.1] </w:t>
      </w:r>
      <w:r w:rsidRPr="009B053A">
        <w:t>in TS 38.521-1 [8], add step 2.1 and step 3.1 as follows:</w:t>
      </w:r>
    </w:p>
    <w:p w14:paraId="4B2A4046" w14:textId="77777777" w:rsidR="00724DC4" w:rsidRPr="009B053A" w:rsidRDefault="00724DC4" w:rsidP="00724DC4">
      <w:pPr>
        <w:pStyle w:val="B10"/>
        <w:widowControl w:val="0"/>
      </w:pPr>
      <w:r w:rsidRPr="009B053A">
        <w:t>2.1.</w:t>
      </w:r>
      <w:r w:rsidRPr="009B053A">
        <w:tab/>
        <w:t>The parameter settings for E-UTRA cell are set up according to TS 36.508 [11] clause 4.4.3.</w:t>
      </w:r>
    </w:p>
    <w:p w14:paraId="2EF08C7B" w14:textId="77777777" w:rsidR="00724DC4" w:rsidRPr="009B053A" w:rsidRDefault="00724DC4" w:rsidP="00724DC4">
      <w:pPr>
        <w:pStyle w:val="B10"/>
        <w:widowControl w:val="0"/>
      </w:pPr>
      <w:r w:rsidRPr="009B053A">
        <w:t>3.1.</w:t>
      </w:r>
      <w:r w:rsidRPr="009B053A">
        <w:tab/>
        <w:t>The E-UTRA downlink signal level, uplink signal level are set according to Table 4.6-1 and propagation conditions are set according to Annex B.0 of TS 36.521-1 [10].</w:t>
      </w:r>
    </w:p>
    <w:p w14:paraId="5D4A165C" w14:textId="77777777" w:rsidR="00724DC4" w:rsidRPr="009B053A" w:rsidRDefault="00724DC4" w:rsidP="00724DC4">
      <w:pPr>
        <w:widowControl w:val="0"/>
      </w:pPr>
      <w:r w:rsidRPr="009B053A">
        <w:t>Step 6 of Initial conditions as in clause </w:t>
      </w:r>
      <w:r w:rsidRPr="009B053A">
        <w:rPr>
          <w:lang w:eastAsia="zh-CN"/>
        </w:rPr>
        <w:t>[</w:t>
      </w:r>
      <w:r w:rsidRPr="009B053A">
        <w:t>7.5A.</w:t>
      </w:r>
      <w:r w:rsidRPr="009B053A">
        <w:rPr>
          <w:lang w:eastAsia="zh-CN"/>
        </w:rPr>
        <w:t>4</w:t>
      </w:r>
      <w:r w:rsidRPr="009B053A">
        <w:t>.4</w:t>
      </w:r>
      <w:r w:rsidRPr="009B053A">
        <w:rPr>
          <w:lang w:eastAsia="zh-CN"/>
        </w:rPr>
        <w:t xml:space="preserve">.1] </w:t>
      </w:r>
      <w:r w:rsidRPr="009B053A">
        <w:t>in TS 38.521-1 [8] is replaced by:</w:t>
      </w:r>
    </w:p>
    <w:p w14:paraId="7E48B2CA" w14:textId="77777777" w:rsidR="00724DC4" w:rsidRPr="009B053A" w:rsidRDefault="00724DC4" w:rsidP="00724DC4">
      <w:pPr>
        <w:pStyle w:val="B10"/>
        <w:widowControl w:val="0"/>
      </w:pPr>
      <w:r w:rsidRPr="009B053A">
        <w:lastRenderedPageBreak/>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45FFFAC0" w14:textId="77777777" w:rsidR="00724DC4" w:rsidRPr="009B053A" w:rsidRDefault="00724DC4" w:rsidP="00724DC4">
      <w:pPr>
        <w:widowControl w:val="0"/>
      </w:pPr>
      <w:r w:rsidRPr="009B053A">
        <w:t>Add step 7 to Initial conditions in clause </w:t>
      </w:r>
      <w:r w:rsidRPr="009B053A">
        <w:rPr>
          <w:lang w:eastAsia="zh-CN"/>
        </w:rPr>
        <w:t>[</w:t>
      </w:r>
      <w:r w:rsidRPr="009B053A">
        <w:t>7.5A.</w:t>
      </w:r>
      <w:r w:rsidRPr="009B053A">
        <w:rPr>
          <w:lang w:eastAsia="zh-CN"/>
        </w:rPr>
        <w:t>4</w:t>
      </w:r>
      <w:r w:rsidRPr="009B053A">
        <w:t>.4</w:t>
      </w:r>
      <w:r w:rsidRPr="009B053A">
        <w:rPr>
          <w:lang w:eastAsia="zh-CN"/>
        </w:rPr>
        <w:t xml:space="preserve">.1] </w:t>
      </w:r>
      <w:r w:rsidRPr="009B053A">
        <w:t>in TS 38.521-1 [8] as follows:</w:t>
      </w:r>
    </w:p>
    <w:p w14:paraId="08436BE6" w14:textId="77777777" w:rsidR="00724DC4" w:rsidRPr="009B053A" w:rsidRDefault="00724DC4" w:rsidP="00724DC4">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D8F095C" w14:textId="77777777" w:rsidR="00724DC4" w:rsidRPr="009B053A" w:rsidRDefault="00724DC4" w:rsidP="00724DC4">
      <w:pPr>
        <w:pStyle w:val="H6"/>
        <w:keepNext w:val="0"/>
        <w:keepLines w:val="0"/>
        <w:widowControl w:val="0"/>
      </w:pPr>
      <w:r w:rsidRPr="009B053A">
        <w:t>7.5B.3</w:t>
      </w:r>
      <w:r w:rsidRPr="009B053A">
        <w:rPr>
          <w:lang w:eastAsia="ja-JP"/>
        </w:rPr>
        <w:t>_1</w:t>
      </w:r>
      <w:r w:rsidRPr="009B053A">
        <w:t>.</w:t>
      </w:r>
      <w:r w:rsidRPr="009B053A">
        <w:rPr>
          <w:lang w:eastAsia="zh-CN"/>
        </w:rPr>
        <w:t>4</w:t>
      </w:r>
      <w:r w:rsidRPr="009B053A">
        <w:rPr>
          <w:lang w:eastAsia="ja-JP"/>
        </w:rPr>
        <w:t>.5</w:t>
      </w:r>
      <w:r w:rsidRPr="009B053A">
        <w:tab/>
        <w:t>Test requirement</w:t>
      </w:r>
    </w:p>
    <w:p w14:paraId="1366C7BF" w14:textId="77777777" w:rsidR="00724DC4" w:rsidRPr="009B053A" w:rsidRDefault="00724DC4" w:rsidP="00724DC4">
      <w:r w:rsidRPr="009B053A">
        <w:t xml:space="preserve">Same test requirement as specified in TS 38.521-1 [8] Clause </w:t>
      </w:r>
      <w:r w:rsidRPr="009B053A">
        <w:rPr>
          <w:lang w:eastAsia="zh-CN"/>
        </w:rPr>
        <w:t>[</w:t>
      </w:r>
      <w:r w:rsidRPr="009B053A">
        <w:t>7.5A.</w:t>
      </w:r>
      <w:r w:rsidRPr="009B053A">
        <w:rPr>
          <w:lang w:eastAsia="zh-CN"/>
        </w:rPr>
        <w:t>4</w:t>
      </w:r>
      <w:r w:rsidRPr="009B053A">
        <w:t>.5</w:t>
      </w:r>
      <w:r w:rsidRPr="009B053A">
        <w:rPr>
          <w:lang w:eastAsia="zh-CN"/>
        </w:rPr>
        <w:t xml:space="preserve">] </w:t>
      </w:r>
      <w:r w:rsidRPr="009B053A">
        <w:rPr>
          <w:lang w:eastAsia="ja-JP"/>
        </w:rPr>
        <w:t>for the NR carriers</w:t>
      </w:r>
      <w:r w:rsidRPr="009B053A">
        <w:t>.</w:t>
      </w:r>
    </w:p>
    <w:p w14:paraId="2B459737" w14:textId="08B64D58" w:rsidR="00AB52F8" w:rsidRPr="009B053A" w:rsidRDefault="00AB52F8" w:rsidP="00AB52F8">
      <w:pPr>
        <w:pStyle w:val="Heading3"/>
      </w:pPr>
      <w:bookmarkStart w:id="9679" w:name="_Toc85051661"/>
      <w:bookmarkStart w:id="9680" w:name="_Toc90493683"/>
      <w:bookmarkStart w:id="9681" w:name="_Toc90494323"/>
      <w:bookmarkStart w:id="9682" w:name="_Toc100094365"/>
      <w:bookmarkStart w:id="9683" w:name="_Toc106873056"/>
      <w:bookmarkStart w:id="9684" w:name="_Toc133250125"/>
      <w:bookmarkStart w:id="9685" w:name="_Toc75972221"/>
      <w:r w:rsidRPr="009B053A">
        <w:t>7.5B.3</w:t>
      </w:r>
      <w:r w:rsidR="00E36D22" w:rsidRPr="009B053A">
        <w:rPr>
          <w:lang w:eastAsia="zh-CN"/>
        </w:rPr>
        <w:t>a</w:t>
      </w:r>
      <w:r w:rsidRPr="009B053A">
        <w:tab/>
        <w:t>Adjacent Channel Selectivity for inter-band NE-DC within FR1 (</w:t>
      </w:r>
      <w:r w:rsidRPr="009B053A">
        <w:rPr>
          <w:lang w:eastAsia="zh-CN"/>
        </w:rPr>
        <w:t>2</w:t>
      </w:r>
      <w:r w:rsidRPr="009B053A">
        <w:t xml:space="preserve"> CC</w:t>
      </w:r>
      <w:r w:rsidRPr="009B053A">
        <w:rPr>
          <w:lang w:eastAsia="zh-CN"/>
        </w:rPr>
        <w:t>s</w:t>
      </w:r>
      <w:r w:rsidRPr="009B053A">
        <w:t>)</w:t>
      </w:r>
      <w:bookmarkEnd w:id="9679"/>
      <w:bookmarkEnd w:id="9680"/>
      <w:bookmarkEnd w:id="9681"/>
      <w:bookmarkEnd w:id="9682"/>
      <w:bookmarkEnd w:id="9683"/>
      <w:bookmarkEnd w:id="9684"/>
    </w:p>
    <w:p w14:paraId="27C6D8AC" w14:textId="6DF2BD47" w:rsidR="00AB52F8" w:rsidRPr="009B053A" w:rsidRDefault="00AB52F8" w:rsidP="00AB52F8">
      <w:pPr>
        <w:rPr>
          <w:lang w:eastAsia="zh-CN"/>
        </w:rPr>
      </w:pPr>
      <w:r w:rsidRPr="009B053A">
        <w:t xml:space="preserve">No exception requirements applicable to NR or </w:t>
      </w:r>
      <w:r w:rsidR="00BB6945" w:rsidRPr="009B053A">
        <w:t>E-UTRA</w:t>
      </w:r>
      <w:r w:rsidRPr="009B053A">
        <w:t>.</w:t>
      </w:r>
    </w:p>
    <w:p w14:paraId="12730119" w14:textId="77777777" w:rsidR="00AB52F8" w:rsidRPr="009B053A" w:rsidRDefault="00AB52F8" w:rsidP="00AB52F8">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5</w:t>
      </w:r>
      <w:r w:rsidRPr="009B053A">
        <w:rPr>
          <w:lang w:eastAsia="zh-CN"/>
        </w:rPr>
        <w:t xml:space="preserve"> and 7.5A of TS 38.521-1 [8], and the requirements for LTE carrier(s) in this test case are tested in 7.5 and 7.5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6490AA76" w14:textId="1C0762E4" w:rsidR="00AB2B30" w:rsidRPr="009B053A" w:rsidRDefault="006A7121">
      <w:pPr>
        <w:pStyle w:val="Heading3"/>
      </w:pPr>
      <w:bookmarkStart w:id="9686" w:name="_Toc85051662"/>
      <w:bookmarkStart w:id="9687" w:name="_Toc90493684"/>
      <w:bookmarkStart w:id="9688" w:name="_Toc90494324"/>
      <w:bookmarkStart w:id="9689" w:name="_Toc100094366"/>
      <w:bookmarkStart w:id="9690" w:name="_Toc106873057"/>
      <w:bookmarkStart w:id="9691" w:name="_Toc133250126"/>
      <w:r w:rsidRPr="009B053A">
        <w:t>7.5B.4</w:t>
      </w:r>
      <w:r w:rsidRPr="009B053A">
        <w:tab/>
        <w:t>Adjacent Channel Selectivity for inter-band EN-DC including FR2</w:t>
      </w:r>
      <w:bookmarkEnd w:id="9656"/>
      <w:bookmarkEnd w:id="9657"/>
      <w:bookmarkEnd w:id="9658"/>
      <w:bookmarkEnd w:id="9659"/>
      <w:bookmarkEnd w:id="9660"/>
      <w:bookmarkEnd w:id="9661"/>
      <w:r w:rsidRPr="009B053A">
        <w:t xml:space="preserve"> (</w:t>
      </w:r>
      <w:r w:rsidR="0038570F" w:rsidRPr="009B053A">
        <w:t xml:space="preserve">1 NR </w:t>
      </w:r>
      <w:r w:rsidRPr="009B053A">
        <w:t>CC)</w:t>
      </w:r>
      <w:bookmarkEnd w:id="9669"/>
      <w:bookmarkEnd w:id="9670"/>
      <w:bookmarkEnd w:id="9671"/>
      <w:bookmarkEnd w:id="9685"/>
      <w:bookmarkEnd w:id="9686"/>
      <w:bookmarkEnd w:id="9687"/>
      <w:bookmarkEnd w:id="9688"/>
      <w:bookmarkEnd w:id="9689"/>
      <w:bookmarkEnd w:id="9690"/>
      <w:bookmarkEnd w:id="9691"/>
    </w:p>
    <w:p w14:paraId="1B871778" w14:textId="77777777" w:rsidR="004165BC" w:rsidRPr="009B053A" w:rsidRDefault="006A7121" w:rsidP="004165BC">
      <w:pPr>
        <w:pStyle w:val="EditorsNote"/>
      </w:pPr>
      <w:r w:rsidRPr="009B053A">
        <w:t>Editor's note:</w:t>
      </w:r>
      <w:r w:rsidRPr="009B053A">
        <w:tab/>
        <w:t>Following aspects are either missing or not yet determined:</w:t>
      </w:r>
      <w:r w:rsidR="004165BC" w:rsidRPr="009B053A">
        <w:t xml:space="preserve"> </w:t>
      </w:r>
    </w:p>
    <w:p w14:paraId="289C0833" w14:textId="385557F5" w:rsidR="004165BC" w:rsidRPr="009B053A" w:rsidRDefault="004165BC" w:rsidP="004165BC">
      <w:pPr>
        <w:pStyle w:val="EditorsNote"/>
      </w:pPr>
      <w:r w:rsidRPr="009B053A">
        <w:t>-</w:t>
      </w:r>
      <w:r w:rsidRPr="009B053A">
        <w:tab/>
        <w:t xml:space="preserve">Measurement Uncertainty is FFS for power class </w:t>
      </w:r>
      <w:del w:id="9692" w:author="3638" w:date="2023-06-16T19:29:00Z">
        <w:r w:rsidRPr="009B053A" w:rsidDel="00555802">
          <w:delText xml:space="preserve">1 FR2b, </w:delText>
        </w:r>
      </w:del>
      <w:r w:rsidRPr="009B053A">
        <w:t>2 and 4.</w:t>
      </w:r>
    </w:p>
    <w:p w14:paraId="1CE84FBB" w14:textId="04F34973" w:rsidR="00AB2B30" w:rsidRPr="009B053A" w:rsidRDefault="004165BC" w:rsidP="004165BC">
      <w:pPr>
        <w:pStyle w:val="EditorsNote"/>
      </w:pPr>
      <w:r w:rsidRPr="009B053A">
        <w:t>-</w:t>
      </w:r>
      <w:r w:rsidRPr="009B053A">
        <w:tab/>
        <w:t>The minimum conformance requirements for Case 2 in this test case are not testable due to maximum input level unachievable in IFF OTA test setup. Other test setups have not been analysed.</w:t>
      </w:r>
    </w:p>
    <w:p w14:paraId="4D3C16B8" w14:textId="77777777" w:rsidR="00AB2B30" w:rsidRPr="009B053A" w:rsidRDefault="006A7121">
      <w:pPr>
        <w:pStyle w:val="H6"/>
      </w:pPr>
      <w:bookmarkStart w:id="9693" w:name="_Toc27475974"/>
      <w:r w:rsidRPr="009B053A">
        <w:t>7.5B.4.1</w:t>
      </w:r>
      <w:r w:rsidRPr="009B053A">
        <w:tab/>
        <w:t>Test purpose</w:t>
      </w:r>
      <w:bookmarkEnd w:id="9693"/>
    </w:p>
    <w:p w14:paraId="15407D31" w14:textId="77777777" w:rsidR="00AB2B30" w:rsidRPr="009B053A" w:rsidRDefault="006A7121">
      <w:r w:rsidRPr="009B053A">
        <w:t>Same test purpose as in clause 7.5B.1.1.</w:t>
      </w:r>
    </w:p>
    <w:p w14:paraId="660F8D4D" w14:textId="77777777" w:rsidR="00AB2B30" w:rsidRPr="009B053A" w:rsidRDefault="006A7121">
      <w:pPr>
        <w:pStyle w:val="H6"/>
      </w:pPr>
      <w:bookmarkStart w:id="9694" w:name="_Toc27475975"/>
      <w:r w:rsidRPr="009B053A">
        <w:t>7.5B.4.2</w:t>
      </w:r>
      <w:r w:rsidRPr="009B053A">
        <w:tab/>
        <w:t>Test applicability</w:t>
      </w:r>
      <w:bookmarkEnd w:id="9694"/>
    </w:p>
    <w:p w14:paraId="7DACAE44" w14:textId="4FA78D91"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9839D8" w:rsidRPr="009B053A">
        <w:t xml:space="preserve">1 NR </w:t>
      </w:r>
      <w:r w:rsidR="009839D8" w:rsidRPr="009B053A">
        <w:rPr>
          <w:lang w:eastAsia="zh-CN"/>
        </w:rPr>
        <w:t>D</w:t>
      </w:r>
      <w:r w:rsidR="009839D8" w:rsidRPr="009B053A">
        <w:t>L CC</w:t>
      </w:r>
      <w:r w:rsidRPr="009B053A">
        <w:t>.</w:t>
      </w:r>
    </w:p>
    <w:p w14:paraId="64A66B19" w14:textId="77777777" w:rsidR="00AB2B30" w:rsidRPr="009B053A" w:rsidRDefault="006A7121">
      <w:pPr>
        <w:pStyle w:val="H6"/>
      </w:pPr>
      <w:bookmarkStart w:id="9695" w:name="_Toc27475976"/>
      <w:r w:rsidRPr="009B053A">
        <w:t>7.5B.4.3</w:t>
      </w:r>
      <w:r w:rsidRPr="009B053A">
        <w:tab/>
        <w:t>Minimum conformance requirements</w:t>
      </w:r>
      <w:bookmarkEnd w:id="9695"/>
    </w:p>
    <w:p w14:paraId="5F679CC9" w14:textId="77777777" w:rsidR="00AB2B30" w:rsidRPr="009B053A" w:rsidRDefault="006A7121">
      <w:r w:rsidRPr="009B053A">
        <w:t>The minimum conformance requirements are defined in clause 7.5B.0.4.</w:t>
      </w:r>
    </w:p>
    <w:p w14:paraId="24F6AAC8" w14:textId="14544F79" w:rsidR="00AB2B30" w:rsidRPr="009B053A" w:rsidRDefault="006A7121">
      <w:r w:rsidRPr="009B053A">
        <w:t xml:space="preserve">No exception requirements applicable to NR or </w:t>
      </w:r>
      <w:r w:rsidR="00BB6945" w:rsidRPr="009B053A">
        <w:t>E-UTRA</w:t>
      </w:r>
      <w:r w:rsidRPr="009B053A">
        <w:t>. LTE anchor agnostic approach is applied.</w:t>
      </w:r>
    </w:p>
    <w:p w14:paraId="26027361" w14:textId="77777777" w:rsidR="00AB2B30" w:rsidRPr="009B053A" w:rsidRDefault="006A7121">
      <w:pPr>
        <w:pStyle w:val="H6"/>
      </w:pPr>
      <w:bookmarkStart w:id="9696" w:name="_Toc27475977"/>
      <w:r w:rsidRPr="009B053A">
        <w:t>7.5B.4.4</w:t>
      </w:r>
      <w:r w:rsidRPr="009B053A">
        <w:tab/>
        <w:t>Test description</w:t>
      </w:r>
      <w:bookmarkEnd w:id="9696"/>
    </w:p>
    <w:p w14:paraId="471116F8" w14:textId="77777777" w:rsidR="00AB2B30" w:rsidRPr="009B053A" w:rsidRDefault="006A7121">
      <w:pPr>
        <w:pStyle w:val="H6"/>
      </w:pPr>
      <w:r w:rsidRPr="009B053A">
        <w:t>7.5B.4.4.1</w:t>
      </w:r>
      <w:r w:rsidRPr="009B053A">
        <w:tab/>
        <w:t>Initial Condition</w:t>
      </w:r>
    </w:p>
    <w:p w14:paraId="75AB13EA"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3F27E075" w14:textId="5DAF6A62" w:rsidR="00AB2B30" w:rsidRPr="009B053A" w:rsidRDefault="006A7121">
      <w:r w:rsidRPr="009B053A">
        <w:t>The initial test configurations consist of environmental conditions, test frequencies and channel bandwidths based on EN-DC operating bands specified in clause 5.</w:t>
      </w:r>
      <w:r w:rsidR="00E1251C" w:rsidRPr="009B053A">
        <w:t>5</w:t>
      </w:r>
      <w:r w:rsidRPr="009B053A">
        <w:t>B.5.1,</w:t>
      </w:r>
      <w:r w:rsidRPr="009B053A">
        <w:rPr>
          <w:rFonts w:eastAsia="Yu Mincho"/>
        </w:rPr>
        <w:t xml:space="preserve"> </w:t>
      </w:r>
      <w:r w:rsidRPr="009B053A">
        <w:t>channel bandwidths and sub-carrier spacings for the NR cell specified in TS 38.521-2 [9] clause 5.3 and channel bandwidth for the E-UTRA cell are specified in TS 36.521-1 [10] clause 5.4.2. All of these configurations shall be tested with applicable test parameters for each inter-band EN-DC including FR2 configuration specified in clause 5.5B.5.1, and the configuration for NR carrier are shown in TS 38.521-2 [9] Table 7.5.4.1-1.</w:t>
      </w:r>
    </w:p>
    <w:p w14:paraId="77DACA6F" w14:textId="77777777" w:rsidR="00AB2B30" w:rsidRPr="009B053A" w:rsidRDefault="006A7121">
      <w:r w:rsidRPr="009B053A">
        <w:lastRenderedPageBreak/>
        <w:t>For initial conditions as in clause 7.5.4.1 in TS 38.521-2 [9], the following steps are added to configure E-UTRA component:</w:t>
      </w:r>
    </w:p>
    <w:p w14:paraId="1F94EDAD" w14:textId="5737DF1B"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w:t>
      </w:r>
      <w:r w:rsidR="00BF6734" w:rsidRPr="009B053A">
        <w:t>7</w:t>
      </w:r>
      <w:r w:rsidRPr="009B053A">
        <w:t>-1 and propagation conditions are set according to Annex B.0 of TS 36.521-1 [10].</w:t>
      </w:r>
    </w:p>
    <w:p w14:paraId="2F6EC84F" w14:textId="11CD0BAE"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w:t>
      </w:r>
      <w:r w:rsidR="00BF6734" w:rsidRPr="009B053A">
        <w:t>7</w:t>
      </w:r>
      <w:r w:rsidRPr="009B053A">
        <w:t>-1 under clause 4.</w:t>
      </w:r>
      <w:r w:rsidR="00BF6734" w:rsidRPr="009B053A">
        <w:t>7</w:t>
      </w:r>
      <w:r w:rsidRPr="009B053A">
        <w:t>.</w:t>
      </w:r>
    </w:p>
    <w:p w14:paraId="48075CF5" w14:textId="77777777" w:rsidR="00AB2B30" w:rsidRPr="009B053A" w:rsidRDefault="006A7121">
      <w:r w:rsidRPr="009B053A">
        <w:t>Step 6 of initial conditions as in clause 7.5.4.1 in TS 38.521-2 [9] is replaced by:</w:t>
      </w:r>
    </w:p>
    <w:p w14:paraId="5D86102C"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7B275AC5" w14:textId="77777777" w:rsidR="00AB2B30" w:rsidRPr="009B053A" w:rsidRDefault="006A7121">
      <w:pPr>
        <w:pStyle w:val="H6"/>
      </w:pPr>
      <w:r w:rsidRPr="009B053A">
        <w:t>7.5B.4.4.2</w:t>
      </w:r>
      <w:r w:rsidRPr="009B053A">
        <w:tab/>
        <w:t>Test Procedure</w:t>
      </w:r>
    </w:p>
    <w:p w14:paraId="2FD24243" w14:textId="77777777" w:rsidR="00AB2B30" w:rsidRPr="009B053A" w:rsidRDefault="006A7121">
      <w:r w:rsidRPr="009B053A">
        <w:t>Same test procedure as specified in clause 7.5.4.2 in TS 38.521-2 [9] with the following exceptions for E-UTRA anchor</w:t>
      </w:r>
    </w:p>
    <w:p w14:paraId="3044C035" w14:textId="4CCB9F6F" w:rsidR="00AB2B30" w:rsidRPr="009B053A" w:rsidRDefault="006A7121">
      <w:r w:rsidRPr="009B053A">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w:t>
      </w:r>
      <w:r w:rsidR="00600D60" w:rsidRPr="009B053A">
        <w:t>7</w:t>
      </w:r>
      <w:r w:rsidRPr="009B053A">
        <w:t>-1 under clause 4.</w:t>
      </w:r>
      <w:r w:rsidR="00600D60" w:rsidRPr="009B053A">
        <w:t>7</w:t>
      </w:r>
      <w:r w:rsidRPr="009B053A">
        <w:t>.</w:t>
      </w:r>
    </w:p>
    <w:p w14:paraId="588E901D" w14:textId="77777777" w:rsidR="00AB2B30" w:rsidRPr="009B053A" w:rsidRDefault="006A7121">
      <w:pPr>
        <w:pStyle w:val="H6"/>
      </w:pPr>
      <w:r w:rsidRPr="009B053A">
        <w:t>7.5B.4.4.3</w:t>
      </w:r>
      <w:r w:rsidRPr="009B053A">
        <w:tab/>
        <w:t>Message contents</w:t>
      </w:r>
    </w:p>
    <w:p w14:paraId="703B80B9" w14:textId="77777777" w:rsidR="00AB2B30" w:rsidRPr="009B053A" w:rsidRDefault="006A7121">
      <w:r w:rsidRPr="009B053A">
        <w:t>Message contents are according to TS 38.508-1 [6] clause 4.6.1.</w:t>
      </w:r>
    </w:p>
    <w:p w14:paraId="35C63165" w14:textId="77777777" w:rsidR="00AB2B30" w:rsidRPr="009B053A" w:rsidRDefault="006A7121">
      <w:pPr>
        <w:pStyle w:val="H6"/>
      </w:pPr>
      <w:bookmarkStart w:id="9697" w:name="_Toc27475978"/>
      <w:r w:rsidRPr="009B053A">
        <w:t>7.5B.4.5</w:t>
      </w:r>
      <w:r w:rsidRPr="009B053A">
        <w:tab/>
        <w:t>Test requirement</w:t>
      </w:r>
      <w:bookmarkEnd w:id="9697"/>
    </w:p>
    <w:p w14:paraId="0F61B0A8" w14:textId="23438B04" w:rsidR="00AB2B30" w:rsidRPr="009B053A" w:rsidRDefault="006A7121">
      <w:r w:rsidRPr="009B053A">
        <w:t xml:space="preserve">Same test requirement as specified in </w:t>
      </w:r>
      <w:r w:rsidR="00A63BF4" w:rsidRPr="009B053A">
        <w:t>c</w:t>
      </w:r>
      <w:r w:rsidRPr="009B053A">
        <w:t>lause 7.5.5</w:t>
      </w:r>
      <w:r w:rsidR="00A63BF4" w:rsidRPr="009B053A">
        <w:t xml:space="preserve"> of TS 38.521-2 [9] for the NR carrier(s)</w:t>
      </w:r>
      <w:r w:rsidRPr="009B053A">
        <w:t>.</w:t>
      </w:r>
    </w:p>
    <w:p w14:paraId="31C2E304" w14:textId="098B6FEA" w:rsidR="00AB2B30" w:rsidRPr="009B053A" w:rsidRDefault="006A7121">
      <w:pPr>
        <w:pStyle w:val="Heading3"/>
      </w:pPr>
      <w:bookmarkStart w:id="9698" w:name="_Toc52213775"/>
      <w:bookmarkStart w:id="9699" w:name="_Toc60743240"/>
      <w:bookmarkStart w:id="9700" w:name="_Toc68206419"/>
      <w:bookmarkStart w:id="9701" w:name="_Toc75972222"/>
      <w:bookmarkStart w:id="9702" w:name="_Toc85051663"/>
      <w:bookmarkStart w:id="9703" w:name="_Toc90493685"/>
      <w:bookmarkStart w:id="9704" w:name="_Toc90494325"/>
      <w:bookmarkStart w:id="9705" w:name="_Toc100094367"/>
      <w:bookmarkStart w:id="9706" w:name="_Toc106873058"/>
      <w:bookmarkStart w:id="9707" w:name="_Toc133250127"/>
      <w:bookmarkStart w:id="9708" w:name="_Toc27475979"/>
      <w:bookmarkStart w:id="9709" w:name="_Toc29495445"/>
      <w:bookmarkStart w:id="9710" w:name="_Toc36116495"/>
      <w:bookmarkStart w:id="9711" w:name="_Toc36118544"/>
      <w:bookmarkStart w:id="9712" w:name="_Toc36560659"/>
      <w:bookmarkStart w:id="9713" w:name="_Toc43977194"/>
      <w:r w:rsidRPr="009B053A">
        <w:t>7.5B.4_1</w:t>
      </w:r>
      <w:r w:rsidRPr="009B053A">
        <w:tab/>
        <w:t>Adjacent Channel Selectivity for inter-band EN-DC including FR2 (&gt;</w:t>
      </w:r>
      <w:r w:rsidR="009839D8" w:rsidRPr="009B053A">
        <w:t>1 NR</w:t>
      </w:r>
      <w:r w:rsidRPr="009B053A">
        <w:t xml:space="preserve"> CC)</w:t>
      </w:r>
      <w:bookmarkEnd w:id="9698"/>
      <w:bookmarkEnd w:id="9699"/>
      <w:bookmarkEnd w:id="9700"/>
      <w:bookmarkEnd w:id="9701"/>
      <w:bookmarkEnd w:id="9702"/>
      <w:bookmarkEnd w:id="9703"/>
      <w:bookmarkEnd w:id="9704"/>
      <w:bookmarkEnd w:id="9705"/>
      <w:bookmarkEnd w:id="9706"/>
      <w:bookmarkEnd w:id="9707"/>
    </w:p>
    <w:p w14:paraId="1C8BDCF5" w14:textId="45510D38" w:rsidR="00AB2B30" w:rsidRPr="009B053A" w:rsidRDefault="006A7121">
      <w:pPr>
        <w:pStyle w:val="Heading4"/>
      </w:pPr>
      <w:bookmarkStart w:id="9714" w:name="_Hlk51599489"/>
      <w:bookmarkStart w:id="9715" w:name="_Toc52213776"/>
      <w:bookmarkStart w:id="9716" w:name="_Toc60743241"/>
      <w:bookmarkStart w:id="9717" w:name="_Toc68206420"/>
      <w:bookmarkStart w:id="9718" w:name="_Toc75972223"/>
      <w:bookmarkStart w:id="9719" w:name="_Toc85051664"/>
      <w:bookmarkStart w:id="9720" w:name="_Toc90493686"/>
      <w:bookmarkStart w:id="9721" w:name="_Toc90494326"/>
      <w:bookmarkStart w:id="9722" w:name="_Toc100094368"/>
      <w:bookmarkStart w:id="9723" w:name="_Toc106873059"/>
      <w:bookmarkStart w:id="9724" w:name="_Toc133250128"/>
      <w:r w:rsidRPr="009B053A">
        <w:t>7.5B.4_1.1</w:t>
      </w:r>
      <w:bookmarkEnd w:id="9714"/>
      <w:r w:rsidRPr="009B053A">
        <w:tab/>
        <w:t>Adjacent Channel Selectivity for inter-band EN-DC including FR2 (</w:t>
      </w:r>
      <w:r w:rsidR="009839D8" w:rsidRPr="009B053A">
        <w:t>2 NR</w:t>
      </w:r>
      <w:r w:rsidRPr="009B053A">
        <w:t xml:space="preserve"> CCs)</w:t>
      </w:r>
      <w:bookmarkEnd w:id="9708"/>
      <w:bookmarkEnd w:id="9709"/>
      <w:bookmarkEnd w:id="9710"/>
      <w:bookmarkEnd w:id="9711"/>
      <w:bookmarkEnd w:id="9712"/>
      <w:bookmarkEnd w:id="9713"/>
      <w:bookmarkEnd w:id="9715"/>
      <w:bookmarkEnd w:id="9716"/>
      <w:bookmarkEnd w:id="9717"/>
      <w:bookmarkEnd w:id="9718"/>
      <w:bookmarkEnd w:id="9719"/>
      <w:bookmarkEnd w:id="9720"/>
      <w:bookmarkEnd w:id="9721"/>
      <w:bookmarkEnd w:id="9722"/>
      <w:bookmarkEnd w:id="9723"/>
      <w:bookmarkEnd w:id="9724"/>
    </w:p>
    <w:p w14:paraId="3CA867F0" w14:textId="77777777" w:rsidR="00AB2B30" w:rsidRPr="009B053A" w:rsidRDefault="006A7121">
      <w:pPr>
        <w:pStyle w:val="EditorsNote"/>
      </w:pPr>
      <w:r w:rsidRPr="009B053A">
        <w:t>Editor's note:</w:t>
      </w:r>
      <w:r w:rsidRPr="009B053A">
        <w:tab/>
        <w:t>This test case is not complete. Following aspects are either missing or not yet determined:</w:t>
      </w:r>
    </w:p>
    <w:p w14:paraId="23A84039" w14:textId="77777777" w:rsidR="00AB2B30" w:rsidRPr="009B053A" w:rsidRDefault="006A7121">
      <w:pPr>
        <w:pStyle w:val="EditorsNote"/>
      </w:pPr>
      <w:r w:rsidRPr="009B053A">
        <w:t>-</w:t>
      </w:r>
      <w:r w:rsidRPr="009B053A">
        <w:tab/>
        <w:t>Working assumption: to avoid LTE CA testing in inter-band EN-DC including FR2 and only PCC band is configured.</w:t>
      </w:r>
    </w:p>
    <w:p w14:paraId="08B4A2FA" w14:textId="77777777" w:rsidR="00AB2B30" w:rsidRPr="009B053A" w:rsidRDefault="006A7121">
      <w:pPr>
        <w:pStyle w:val="EditorsNote"/>
      </w:pPr>
      <w:r w:rsidRPr="009B053A">
        <w:t>-</w:t>
      </w:r>
      <w:r w:rsidRPr="009B053A">
        <w:tab/>
        <w:t>MU and TT are FFS.</w:t>
      </w:r>
    </w:p>
    <w:p w14:paraId="14DD0340" w14:textId="318F6F3F" w:rsidR="00AB2B30" w:rsidRPr="009B053A" w:rsidRDefault="006A7121">
      <w:pPr>
        <w:pStyle w:val="EditorsNote"/>
      </w:pPr>
      <w:r w:rsidRPr="009B053A">
        <w:t>-</w:t>
      </w:r>
      <w:r w:rsidRPr="009B053A">
        <w:tab/>
        <w:t>[Table 7.5A</w:t>
      </w:r>
      <w:r w:rsidR="00965E55" w:rsidRPr="009B053A">
        <w:t>.1</w:t>
      </w:r>
      <w:r w:rsidRPr="009B053A">
        <w:t>.4.1-1] in TS 38.521-2 [9] where the configuration for NR CA carriers are shown is FFS.</w:t>
      </w:r>
    </w:p>
    <w:p w14:paraId="7DD26B17" w14:textId="47F3462E" w:rsidR="00AB2B30" w:rsidRPr="009B053A" w:rsidRDefault="006A7121">
      <w:pPr>
        <w:pStyle w:val="EditorsNote"/>
      </w:pPr>
      <w:r w:rsidRPr="009B053A">
        <w:t>-</w:t>
      </w:r>
      <w:r w:rsidRPr="009B053A">
        <w:tab/>
        <w:t>[clause 7.5A</w:t>
      </w:r>
      <w:r w:rsidR="00442B5D" w:rsidRPr="009B053A">
        <w:t>.1</w:t>
      </w:r>
      <w:r w:rsidRPr="009B053A">
        <w:t>.4.1] in TS 38.521-2 [9] where the initial conditions for NR CA is FFS.</w:t>
      </w:r>
    </w:p>
    <w:p w14:paraId="0C633E14" w14:textId="51DC023F" w:rsidR="00AB2B30" w:rsidRPr="009B053A" w:rsidRDefault="006A7121">
      <w:pPr>
        <w:pStyle w:val="EditorsNote"/>
      </w:pPr>
      <w:r w:rsidRPr="009B053A">
        <w:t>-</w:t>
      </w:r>
      <w:r w:rsidRPr="009B053A">
        <w:tab/>
        <w:t>[clause 7.5A</w:t>
      </w:r>
      <w:r w:rsidR="00442B5D" w:rsidRPr="009B053A">
        <w:t>.1</w:t>
      </w:r>
      <w:r w:rsidRPr="009B053A">
        <w:t>.4.2] in TS 38.521-2 [9] where the test procedure for NR CA is FFS.</w:t>
      </w:r>
    </w:p>
    <w:p w14:paraId="56514E52" w14:textId="5129DE2B" w:rsidR="00AB2B30" w:rsidRPr="009B053A" w:rsidRDefault="006A7121">
      <w:pPr>
        <w:pStyle w:val="EditorsNote"/>
      </w:pPr>
      <w:r w:rsidRPr="009B053A">
        <w:t>-</w:t>
      </w:r>
      <w:r w:rsidRPr="009B053A">
        <w:tab/>
        <w:t>[Clause 7.5A</w:t>
      </w:r>
      <w:r w:rsidR="00442B5D" w:rsidRPr="009B053A">
        <w:t>.1</w:t>
      </w:r>
      <w:r w:rsidRPr="009B053A">
        <w:t>.5] in TS 38.521-2 [9] where the test requirements for NR CA is FFS.</w:t>
      </w:r>
    </w:p>
    <w:p w14:paraId="08367D74" w14:textId="67636404" w:rsidR="00AB2B30" w:rsidRPr="009B053A" w:rsidRDefault="006A7121">
      <w:pPr>
        <w:pStyle w:val="EditorsNote"/>
      </w:pPr>
      <w:r w:rsidRPr="009B053A">
        <w:t>-</w:t>
      </w:r>
      <w:r w:rsidRPr="009B053A">
        <w:tab/>
        <w:t>[Clause 7.5A</w:t>
      </w:r>
      <w:r w:rsidR="009C4DEB" w:rsidRPr="009B053A">
        <w:t>.1.4</w:t>
      </w:r>
      <w:r w:rsidRPr="009B053A">
        <w:t>] in TS 38.521-2 [9] where the test description for NR CA is FFS.</w:t>
      </w:r>
    </w:p>
    <w:p w14:paraId="2D778091" w14:textId="77777777" w:rsidR="00AB2B30" w:rsidRPr="009B053A" w:rsidRDefault="006A7121">
      <w:pPr>
        <w:pStyle w:val="EditorsNote"/>
      </w:pPr>
      <w:r w:rsidRPr="009B053A">
        <w:t>-</w:t>
      </w:r>
      <w:r w:rsidRPr="009B053A">
        <w:tab/>
        <w:t>How to choose the LTE anchor when LTE CA is implemented is FFS.</w:t>
      </w:r>
    </w:p>
    <w:p w14:paraId="5C8C01B5" w14:textId="77777777" w:rsidR="00AB2B30" w:rsidRPr="009B053A" w:rsidRDefault="006A7121">
      <w:pPr>
        <w:pStyle w:val="H6"/>
      </w:pPr>
      <w:r w:rsidRPr="009B053A">
        <w:t>7.5B.4_1.1.1</w:t>
      </w:r>
      <w:r w:rsidRPr="009B053A">
        <w:tab/>
        <w:t>Test purpose</w:t>
      </w:r>
    </w:p>
    <w:p w14:paraId="022A5E17" w14:textId="77777777" w:rsidR="00AB2B30" w:rsidRPr="009B053A" w:rsidRDefault="006A7121">
      <w:r w:rsidRPr="009B053A">
        <w:t>Same test purpose as in clause 7.5B.1.1.</w:t>
      </w:r>
    </w:p>
    <w:p w14:paraId="2E6849F6" w14:textId="77777777" w:rsidR="00AB2B30" w:rsidRPr="009B053A" w:rsidRDefault="006A7121">
      <w:pPr>
        <w:pStyle w:val="H6"/>
      </w:pPr>
      <w:bookmarkStart w:id="9725" w:name="_Hlk51599572"/>
      <w:r w:rsidRPr="009B053A">
        <w:t>7.5B.4_1.1.2</w:t>
      </w:r>
      <w:bookmarkEnd w:id="9725"/>
      <w:r w:rsidRPr="009B053A">
        <w:tab/>
        <w:t>Test applicability</w:t>
      </w:r>
    </w:p>
    <w:p w14:paraId="71EA1F49" w14:textId="1282AF0D" w:rsidR="00AB2B30" w:rsidRPr="009B053A" w:rsidRDefault="006A7121">
      <w:r w:rsidRPr="009B053A">
        <w:t xml:space="preserve">This test case applies to all types of E-UTRA UE release 15 and forward, supporting inter-band EN-DC including FR2 with </w:t>
      </w:r>
      <w:r w:rsidRPr="009B053A">
        <w:rPr>
          <w:rFonts w:eastAsia="SimSun"/>
        </w:rPr>
        <w:t>2</w:t>
      </w:r>
      <w:r w:rsidR="00666E5F" w:rsidRPr="009B053A">
        <w:rPr>
          <w:rFonts w:eastAsia="SimSun"/>
        </w:rPr>
        <w:t xml:space="preserve"> </w:t>
      </w:r>
      <w:r w:rsidRPr="009B053A">
        <w:t xml:space="preserve">NR </w:t>
      </w:r>
      <w:r w:rsidRPr="009B053A">
        <w:rPr>
          <w:rFonts w:eastAsia="SimSun"/>
        </w:rPr>
        <w:t xml:space="preserve">DL </w:t>
      </w:r>
      <w:r w:rsidRPr="009B053A">
        <w:t>CCs.</w:t>
      </w:r>
    </w:p>
    <w:p w14:paraId="3DBF17D9" w14:textId="77777777" w:rsidR="00AB2B30" w:rsidRPr="009B053A" w:rsidRDefault="006A7121">
      <w:pPr>
        <w:pStyle w:val="H6"/>
      </w:pPr>
      <w:r w:rsidRPr="009B053A">
        <w:lastRenderedPageBreak/>
        <w:t>7.5B.4_1.1.3</w:t>
      </w:r>
      <w:r w:rsidRPr="009B053A">
        <w:tab/>
        <w:t>Minimum conformance requirements</w:t>
      </w:r>
    </w:p>
    <w:p w14:paraId="6702C210" w14:textId="77777777" w:rsidR="00AB2B30" w:rsidRPr="009B053A" w:rsidRDefault="006A7121">
      <w:r w:rsidRPr="009B053A">
        <w:t>The minimum conformance requirements are defined in clause 7.5B.0.4.</w:t>
      </w:r>
    </w:p>
    <w:p w14:paraId="6FDBBEAB" w14:textId="0179800C" w:rsidR="00AB2B30" w:rsidRPr="009B053A" w:rsidRDefault="006A7121">
      <w:r w:rsidRPr="009B053A">
        <w:t xml:space="preserve">No exception requirements applicable to NR or </w:t>
      </w:r>
      <w:r w:rsidR="00BB6945" w:rsidRPr="009B053A">
        <w:t>E-UTRA</w:t>
      </w:r>
      <w:r w:rsidRPr="009B053A">
        <w:t>. LTE anchor agnostic approach is applied.</w:t>
      </w:r>
    </w:p>
    <w:p w14:paraId="5C2EA4AC" w14:textId="77777777" w:rsidR="00AB2B30" w:rsidRPr="009B053A" w:rsidRDefault="006A7121">
      <w:pPr>
        <w:pStyle w:val="H6"/>
      </w:pPr>
      <w:r w:rsidRPr="009B053A">
        <w:t>7.5B.4_1.1.4</w:t>
      </w:r>
      <w:r w:rsidRPr="009B053A">
        <w:tab/>
        <w:t>Test description</w:t>
      </w:r>
    </w:p>
    <w:p w14:paraId="047052C0" w14:textId="681959F2" w:rsidR="00AB2B30" w:rsidRPr="009B053A" w:rsidRDefault="006A7121" w:rsidP="00C55BA5">
      <w:r w:rsidRPr="009B053A">
        <w:t xml:space="preserve">For inter-band </w:t>
      </w:r>
      <w:r w:rsidR="00970610" w:rsidRPr="009B053A">
        <w:t>EN-DC including FR2</w:t>
      </w:r>
      <w:r w:rsidR="00970610" w:rsidRPr="009B053A">
        <w:rPr>
          <w:lang w:eastAsia="zh-CN"/>
        </w:rPr>
        <w:t xml:space="preserve"> UE configured as </w:t>
      </w:r>
      <w:r w:rsidR="00970610" w:rsidRPr="009B053A">
        <w:t>"</w:t>
      </w:r>
      <w:r w:rsidR="00970610" w:rsidRPr="009B053A">
        <w:rPr>
          <w:rFonts w:eastAsia="SimSun"/>
          <w:lang w:eastAsia="zh-CN"/>
        </w:rPr>
        <w:t xml:space="preserve">2 NR DL CCs and </w:t>
      </w:r>
      <w:r w:rsidR="00970610" w:rsidRPr="009B053A">
        <w:rPr>
          <w:lang w:eastAsia="zh-CN"/>
        </w:rPr>
        <w:t>1</w:t>
      </w:r>
      <w:r w:rsidR="00970610" w:rsidRPr="009B053A">
        <w:rPr>
          <w:rFonts w:eastAsia="SimSun"/>
          <w:lang w:eastAsia="zh-CN"/>
        </w:rPr>
        <w:t xml:space="preserve"> LTE DL CC</w:t>
      </w:r>
      <w:r w:rsidR="00666E5F" w:rsidRPr="009B053A">
        <w:rPr>
          <w:rFonts w:eastAsia="SimSun"/>
          <w:lang w:eastAsia="zh-CN"/>
        </w:rPr>
        <w:t>"</w:t>
      </w:r>
      <w:r w:rsidRPr="009B053A">
        <w:t>, the test description of 2DL FR2 CA for adjacent channel selectivity is the same as in corresponding clause 7.5A</w:t>
      </w:r>
      <w:r w:rsidR="00CB5871" w:rsidRPr="009B053A">
        <w:t>.1.4</w:t>
      </w:r>
      <w:r w:rsidRPr="009B053A">
        <w:t xml:space="preserve"> in TS 38.521-2 [9] for FR2 with the exceptions described below.</w:t>
      </w:r>
    </w:p>
    <w:p w14:paraId="3527D8A7" w14:textId="77777777" w:rsidR="00AB2B30" w:rsidRPr="009B053A" w:rsidRDefault="006A7121">
      <w:pPr>
        <w:pStyle w:val="H6"/>
      </w:pPr>
      <w:r w:rsidRPr="009B053A">
        <w:t>7.5B.4_1.1.4.1</w:t>
      </w:r>
      <w:r w:rsidRPr="009B053A">
        <w:tab/>
        <w:t>Initial Condition</w:t>
      </w:r>
    </w:p>
    <w:p w14:paraId="54AF4B8B"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63F1FB45" w14:textId="79DA89DC" w:rsidR="00AB2B30" w:rsidRPr="009B053A" w:rsidRDefault="006A7121">
      <w:r w:rsidRPr="009B053A">
        <w:t>The initial test configurations consist of environmental conditions, test frequencies and channel bandwidths based on EN-DC operating bands specified in clause 5.</w:t>
      </w:r>
      <w:r w:rsidR="00E1251C" w:rsidRPr="009B053A">
        <w:t>5</w:t>
      </w:r>
      <w:r w:rsidRPr="009B053A">
        <w:t>B.5.2,</w:t>
      </w:r>
      <w:r w:rsidRPr="009B053A">
        <w:rPr>
          <w:rFonts w:eastAsia="Yu Mincho"/>
        </w:rPr>
        <w:t xml:space="preserve"> </w:t>
      </w:r>
      <w:r w:rsidRPr="009B053A">
        <w:t>channel bandwidths and sub-carrier spacings for the NR cell specified in TS 38.521-2 [9] clause 5.3A and channel bandwidth for the E-UTRA cell are specified in TS 36.521-1 [10] clause 5.4.2. All of these configurations shall be tested with applicable test parameters for each inter-band EN-DC including FR2 configuration specified in clause 5.5B.5.2, and the configuration for NR carrier</w:t>
      </w:r>
      <w:r w:rsidR="00666E5F" w:rsidRPr="009B053A">
        <w:t>s</w:t>
      </w:r>
      <w:r w:rsidRPr="009B053A">
        <w:t xml:space="preserve"> are shown in TS 38.521-2 [9] [Table 7.5A</w:t>
      </w:r>
      <w:r w:rsidR="00A326F0" w:rsidRPr="009B053A">
        <w:t>.1</w:t>
      </w:r>
      <w:r w:rsidRPr="009B053A">
        <w:t xml:space="preserve">.4.1-1]. </w:t>
      </w:r>
    </w:p>
    <w:p w14:paraId="554175DC" w14:textId="511326D4" w:rsidR="00AB2B30" w:rsidRPr="009B053A" w:rsidRDefault="006A7121">
      <w:r w:rsidRPr="009B053A">
        <w:t>For initial conditions as in [clause 7.5A.</w:t>
      </w:r>
      <w:r w:rsidR="001D1C36" w:rsidRPr="009B053A">
        <w:t>1.</w:t>
      </w:r>
      <w:r w:rsidRPr="009B053A">
        <w:t>4.1] in TS 38.521-2 [9], the following steps are added to configure E-UTRA component:</w:t>
      </w:r>
    </w:p>
    <w:p w14:paraId="4B53530F" w14:textId="3AB03653"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w:t>
      </w:r>
      <w:r w:rsidR="008213D4" w:rsidRPr="009B053A">
        <w:t>7</w:t>
      </w:r>
      <w:r w:rsidRPr="009B053A">
        <w:t>-1 and propagation conditions are set according to Annex B.0 of TS 36.521-1 [10].</w:t>
      </w:r>
    </w:p>
    <w:p w14:paraId="56A653FE" w14:textId="2A2BD00D"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w:t>
      </w:r>
      <w:r w:rsidR="0023684D" w:rsidRPr="009B053A">
        <w:t>7</w:t>
      </w:r>
      <w:r w:rsidRPr="009B053A">
        <w:t>-1 under clause 4.</w:t>
      </w:r>
      <w:r w:rsidR="00193602" w:rsidRPr="009B053A">
        <w:t>7</w:t>
      </w:r>
      <w:r w:rsidRPr="009B053A">
        <w:t>.</w:t>
      </w:r>
    </w:p>
    <w:p w14:paraId="45F1268B" w14:textId="181F47B2" w:rsidR="00AB2B30" w:rsidRPr="009B053A" w:rsidRDefault="006A7121">
      <w:r w:rsidRPr="009B053A">
        <w:t>Step 6 of initial conditions as in [clause 7.5A</w:t>
      </w:r>
      <w:r w:rsidR="005B1236" w:rsidRPr="009B053A">
        <w:t>.1</w:t>
      </w:r>
      <w:r w:rsidRPr="009B053A">
        <w:t xml:space="preserve">.4.1] in TS 38.521-2 [9] is replaced by: </w:t>
      </w:r>
    </w:p>
    <w:p w14:paraId="4F607238"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420AB260" w14:textId="77777777" w:rsidR="00AB2B30" w:rsidRPr="009B053A" w:rsidRDefault="006A7121">
      <w:pPr>
        <w:pStyle w:val="H6"/>
      </w:pPr>
      <w:r w:rsidRPr="009B053A">
        <w:t>7.5B.4_1.1.4.2</w:t>
      </w:r>
      <w:r w:rsidRPr="009B053A">
        <w:tab/>
        <w:t>Test Procedure</w:t>
      </w:r>
    </w:p>
    <w:p w14:paraId="2F69D329" w14:textId="2D0AC834" w:rsidR="00AB2B30" w:rsidRPr="009B053A" w:rsidRDefault="006A7121">
      <w:r w:rsidRPr="009B053A">
        <w:t>Same test procedure as specified in [clause 7.5A</w:t>
      </w:r>
      <w:r w:rsidR="00302514" w:rsidRPr="009B053A">
        <w:t>.1</w:t>
      </w:r>
      <w:r w:rsidRPr="009B053A">
        <w:t>.4.2] in TS 38.521-2 [9] with the following exceptions for E-UTRA anchor</w:t>
      </w:r>
    </w:p>
    <w:p w14:paraId="09D68DE9" w14:textId="4442AEB2" w:rsidR="00AB2B30" w:rsidRPr="009B053A" w:rsidRDefault="006A7121">
      <w:r w:rsidRPr="009B053A">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w:t>
      </w:r>
      <w:r w:rsidR="00302514" w:rsidRPr="009B053A">
        <w:t>7</w:t>
      </w:r>
      <w:r w:rsidRPr="009B053A">
        <w:t>-1 under clause 4.</w:t>
      </w:r>
      <w:r w:rsidR="00072BC9" w:rsidRPr="009B053A">
        <w:t>7</w:t>
      </w:r>
      <w:r w:rsidRPr="009B053A">
        <w:t>.</w:t>
      </w:r>
    </w:p>
    <w:p w14:paraId="070ED819" w14:textId="77777777" w:rsidR="00AB2B30" w:rsidRPr="009B053A" w:rsidRDefault="006A7121">
      <w:pPr>
        <w:pStyle w:val="H6"/>
      </w:pPr>
      <w:r w:rsidRPr="009B053A">
        <w:t>7.5B.4_1.1.4.3</w:t>
      </w:r>
      <w:r w:rsidRPr="009B053A">
        <w:tab/>
        <w:t>Message contents</w:t>
      </w:r>
    </w:p>
    <w:p w14:paraId="5F84F040" w14:textId="77777777" w:rsidR="00AB2B30" w:rsidRPr="009B053A" w:rsidRDefault="006A7121">
      <w:r w:rsidRPr="009B053A">
        <w:t>Message contents are according to TS 38.508-1 [6] clause 4.6.1.</w:t>
      </w:r>
    </w:p>
    <w:p w14:paraId="0A01B7CC" w14:textId="77777777" w:rsidR="00AB2B30" w:rsidRPr="009B053A" w:rsidRDefault="006A7121">
      <w:pPr>
        <w:pStyle w:val="H6"/>
      </w:pPr>
      <w:bookmarkStart w:id="9726" w:name="_Toc27475980"/>
      <w:r w:rsidRPr="009B053A">
        <w:t>7.5B.4_1.1.5</w:t>
      </w:r>
      <w:r w:rsidRPr="009B053A">
        <w:tab/>
        <w:t>Test requirement</w:t>
      </w:r>
      <w:bookmarkEnd w:id="9726"/>
    </w:p>
    <w:p w14:paraId="7EF4B9D7" w14:textId="75C49168" w:rsidR="00AB2B30" w:rsidRPr="009B053A" w:rsidRDefault="006A7121">
      <w:r w:rsidRPr="009B053A">
        <w:t>Same test requirement as specified in TS 38.521-2 [9] [Clause 7.5A</w:t>
      </w:r>
      <w:r w:rsidR="0050223F" w:rsidRPr="009B053A">
        <w:t>.1</w:t>
      </w:r>
      <w:r w:rsidRPr="009B053A">
        <w:t>.5].</w:t>
      </w:r>
    </w:p>
    <w:p w14:paraId="0D8A57CF" w14:textId="5D8C0C58" w:rsidR="00AB2B30" w:rsidRPr="009B053A" w:rsidRDefault="006A7121">
      <w:pPr>
        <w:pStyle w:val="Heading4"/>
      </w:pPr>
      <w:bookmarkStart w:id="9727" w:name="_Toc27475981"/>
      <w:bookmarkStart w:id="9728" w:name="_Toc29495446"/>
      <w:bookmarkStart w:id="9729" w:name="_Toc36116496"/>
      <w:bookmarkStart w:id="9730" w:name="_Toc36118545"/>
      <w:bookmarkStart w:id="9731" w:name="_Toc36560660"/>
      <w:bookmarkStart w:id="9732" w:name="_Toc43977195"/>
      <w:bookmarkStart w:id="9733" w:name="_Toc52213777"/>
      <w:bookmarkStart w:id="9734" w:name="_Toc60743242"/>
      <w:bookmarkStart w:id="9735" w:name="_Toc68206421"/>
      <w:bookmarkStart w:id="9736" w:name="_Toc75972224"/>
      <w:bookmarkStart w:id="9737" w:name="_Toc85051665"/>
      <w:bookmarkStart w:id="9738" w:name="_Toc90493687"/>
      <w:bookmarkStart w:id="9739" w:name="_Toc90494327"/>
      <w:bookmarkStart w:id="9740" w:name="_Toc100094369"/>
      <w:bookmarkStart w:id="9741" w:name="_Toc106873060"/>
      <w:bookmarkStart w:id="9742" w:name="_Toc133250129"/>
      <w:r w:rsidRPr="009B053A">
        <w:lastRenderedPageBreak/>
        <w:t>7.5B.4_1.2</w:t>
      </w:r>
      <w:r w:rsidRPr="009B053A">
        <w:tab/>
      </w:r>
      <w:bookmarkEnd w:id="9727"/>
      <w:bookmarkEnd w:id="9728"/>
      <w:bookmarkEnd w:id="9729"/>
      <w:bookmarkEnd w:id="9730"/>
      <w:bookmarkEnd w:id="9731"/>
      <w:bookmarkEnd w:id="9732"/>
      <w:bookmarkEnd w:id="9733"/>
      <w:bookmarkEnd w:id="9734"/>
      <w:bookmarkEnd w:id="9735"/>
      <w:bookmarkEnd w:id="9736"/>
      <w:bookmarkEnd w:id="9737"/>
      <w:bookmarkEnd w:id="9738"/>
      <w:bookmarkEnd w:id="9739"/>
      <w:bookmarkEnd w:id="9740"/>
      <w:bookmarkEnd w:id="9741"/>
      <w:r w:rsidR="00310657" w:rsidRPr="009B053A">
        <w:t>Void</w:t>
      </w:r>
      <w:bookmarkEnd w:id="9742"/>
    </w:p>
    <w:p w14:paraId="5F3C37A5" w14:textId="47992A5E" w:rsidR="00AB2B30" w:rsidRPr="009B053A" w:rsidRDefault="006A7121">
      <w:pPr>
        <w:pStyle w:val="Heading4"/>
      </w:pPr>
      <w:bookmarkStart w:id="9743" w:name="_Toc27475983"/>
      <w:bookmarkStart w:id="9744" w:name="_Toc29495447"/>
      <w:bookmarkStart w:id="9745" w:name="_Toc36116497"/>
      <w:bookmarkStart w:id="9746" w:name="_Toc36118546"/>
      <w:bookmarkStart w:id="9747" w:name="_Toc36560661"/>
      <w:bookmarkStart w:id="9748" w:name="_Toc43977196"/>
      <w:bookmarkStart w:id="9749" w:name="_Toc52213778"/>
      <w:bookmarkStart w:id="9750" w:name="_Toc60743243"/>
      <w:bookmarkStart w:id="9751" w:name="_Toc68206422"/>
      <w:bookmarkStart w:id="9752" w:name="_Toc75972225"/>
      <w:bookmarkStart w:id="9753" w:name="_Toc85051666"/>
      <w:bookmarkStart w:id="9754" w:name="_Toc90493688"/>
      <w:bookmarkStart w:id="9755" w:name="_Toc90494328"/>
      <w:bookmarkStart w:id="9756" w:name="_Toc100094370"/>
      <w:bookmarkStart w:id="9757" w:name="_Toc106873061"/>
      <w:bookmarkStart w:id="9758" w:name="_Toc133250130"/>
      <w:r w:rsidRPr="009B053A">
        <w:t>7.5B.4_1.3</w:t>
      </w:r>
      <w:r w:rsidRPr="009B053A">
        <w:tab/>
      </w:r>
      <w:bookmarkEnd w:id="9743"/>
      <w:bookmarkEnd w:id="9744"/>
      <w:bookmarkEnd w:id="9745"/>
      <w:bookmarkEnd w:id="9746"/>
      <w:bookmarkEnd w:id="9747"/>
      <w:bookmarkEnd w:id="9748"/>
      <w:bookmarkEnd w:id="9749"/>
      <w:bookmarkEnd w:id="9750"/>
      <w:bookmarkEnd w:id="9751"/>
      <w:bookmarkEnd w:id="9752"/>
      <w:bookmarkEnd w:id="9753"/>
      <w:bookmarkEnd w:id="9754"/>
      <w:bookmarkEnd w:id="9755"/>
      <w:bookmarkEnd w:id="9756"/>
      <w:bookmarkEnd w:id="9757"/>
      <w:r w:rsidR="00281C64" w:rsidRPr="009B053A">
        <w:t>Void</w:t>
      </w:r>
      <w:bookmarkEnd w:id="9758"/>
    </w:p>
    <w:p w14:paraId="78985A06" w14:textId="207A475C" w:rsidR="00AB2B30" w:rsidRPr="009B053A" w:rsidRDefault="006A7121">
      <w:pPr>
        <w:pStyle w:val="Heading4"/>
      </w:pPr>
      <w:bookmarkStart w:id="9759" w:name="_Toc27475985"/>
      <w:bookmarkStart w:id="9760" w:name="_Toc29495448"/>
      <w:bookmarkStart w:id="9761" w:name="_Toc36116498"/>
      <w:bookmarkStart w:id="9762" w:name="_Toc36118547"/>
      <w:bookmarkStart w:id="9763" w:name="_Toc36560662"/>
      <w:bookmarkStart w:id="9764" w:name="_Toc43977197"/>
      <w:bookmarkStart w:id="9765" w:name="_Toc52213779"/>
      <w:bookmarkStart w:id="9766" w:name="_Toc60743244"/>
      <w:bookmarkStart w:id="9767" w:name="_Toc68206423"/>
      <w:bookmarkStart w:id="9768" w:name="_Toc75972226"/>
      <w:bookmarkStart w:id="9769" w:name="_Toc85051667"/>
      <w:bookmarkStart w:id="9770" w:name="_Toc90493689"/>
      <w:bookmarkStart w:id="9771" w:name="_Toc90494329"/>
      <w:bookmarkStart w:id="9772" w:name="_Toc100094371"/>
      <w:bookmarkStart w:id="9773" w:name="_Toc106873062"/>
      <w:bookmarkStart w:id="9774" w:name="_Toc133250131"/>
      <w:r w:rsidRPr="009B053A">
        <w:t>7.5B.4_1.4</w:t>
      </w:r>
      <w:r w:rsidRPr="009B053A">
        <w:tab/>
      </w:r>
      <w:r w:rsidR="00281C64" w:rsidRPr="009B053A">
        <w:t>Void</w:t>
      </w:r>
      <w:bookmarkEnd w:id="9759"/>
      <w:bookmarkEnd w:id="9760"/>
      <w:bookmarkEnd w:id="9761"/>
      <w:bookmarkEnd w:id="9762"/>
      <w:bookmarkEnd w:id="9763"/>
      <w:bookmarkEnd w:id="9764"/>
      <w:bookmarkEnd w:id="9765"/>
      <w:bookmarkEnd w:id="9766"/>
      <w:bookmarkEnd w:id="9767"/>
      <w:bookmarkEnd w:id="9768"/>
      <w:bookmarkEnd w:id="9769"/>
      <w:bookmarkEnd w:id="9770"/>
      <w:bookmarkEnd w:id="9771"/>
      <w:bookmarkEnd w:id="9772"/>
      <w:bookmarkEnd w:id="9773"/>
      <w:bookmarkEnd w:id="9774"/>
    </w:p>
    <w:p w14:paraId="6CED8324" w14:textId="7FA71AB1" w:rsidR="00AB2B30" w:rsidRPr="009B053A" w:rsidRDefault="006A7121">
      <w:pPr>
        <w:pStyle w:val="Heading3"/>
      </w:pPr>
      <w:bookmarkStart w:id="9775" w:name="_Toc60743245"/>
      <w:bookmarkStart w:id="9776" w:name="_Toc68206424"/>
      <w:bookmarkStart w:id="9777" w:name="_Toc75972227"/>
      <w:bookmarkStart w:id="9778" w:name="_Toc85051668"/>
      <w:bookmarkStart w:id="9779" w:name="_Toc90493690"/>
      <w:bookmarkStart w:id="9780" w:name="_Toc90494330"/>
      <w:bookmarkStart w:id="9781" w:name="_Toc100094372"/>
      <w:bookmarkStart w:id="9782" w:name="_Toc106873063"/>
      <w:bookmarkStart w:id="9783" w:name="_Toc133250132"/>
      <w:r w:rsidRPr="009B053A">
        <w:t>7.5B.4D</w:t>
      </w:r>
      <w:r w:rsidRPr="009B053A">
        <w:tab/>
        <w:t>Adjacent Channel Selectivity for inter-band EN-DC including FR2 for UL</w:t>
      </w:r>
      <w:r w:rsidR="006228DF" w:rsidRPr="009B053A">
        <w:t xml:space="preserve"> </w:t>
      </w:r>
      <w:r w:rsidRPr="009B053A">
        <w:t>MIMO</w:t>
      </w:r>
      <w:bookmarkEnd w:id="9775"/>
      <w:bookmarkEnd w:id="9776"/>
      <w:bookmarkEnd w:id="9777"/>
      <w:bookmarkEnd w:id="9778"/>
      <w:bookmarkEnd w:id="9779"/>
      <w:bookmarkEnd w:id="9780"/>
      <w:bookmarkEnd w:id="9781"/>
      <w:bookmarkEnd w:id="9782"/>
      <w:bookmarkEnd w:id="9783"/>
    </w:p>
    <w:p w14:paraId="6ECCECEB" w14:textId="032C5D2E" w:rsidR="00AB2B30" w:rsidRPr="009B053A" w:rsidRDefault="006A7121">
      <w:r w:rsidRPr="009B053A">
        <w:t xml:space="preserve">No exception requirements applicable to NR or </w:t>
      </w:r>
      <w:r w:rsidR="00BB6945" w:rsidRPr="009B053A">
        <w:t>E-UTRA</w:t>
      </w:r>
      <w:r w:rsidRPr="009B053A">
        <w:t>. LTE anchor agnostic approach can be applied and only NR carriers need to be tested.</w:t>
      </w:r>
    </w:p>
    <w:p w14:paraId="46A9E27D" w14:textId="77777777" w:rsidR="00AB2B30" w:rsidRPr="009B053A" w:rsidRDefault="006A7121" w:rsidP="001550BB">
      <w:r w:rsidRPr="009B053A">
        <w:t>No test case details are specified. Given UE’s Rx performance would not be impacted by the Tx configuration in NR FR2 TDD bands, the requirements in this test case can be well covered in 7.5B.4 and 7.5B.4_1 and don’t need to be tested again.</w:t>
      </w:r>
    </w:p>
    <w:p w14:paraId="6DDC31DE" w14:textId="77777777" w:rsidR="00AB2B30" w:rsidRPr="009B053A" w:rsidRDefault="006A7121">
      <w:pPr>
        <w:pStyle w:val="Heading3"/>
      </w:pPr>
      <w:bookmarkStart w:id="9784" w:name="_Toc27475987"/>
      <w:bookmarkStart w:id="9785" w:name="_Toc29495449"/>
      <w:bookmarkStart w:id="9786" w:name="_Toc36116499"/>
      <w:bookmarkStart w:id="9787" w:name="_Toc36118548"/>
      <w:bookmarkStart w:id="9788" w:name="_Toc36560663"/>
      <w:bookmarkStart w:id="9789" w:name="_Toc43977198"/>
      <w:bookmarkStart w:id="9790" w:name="_Toc52213780"/>
      <w:bookmarkStart w:id="9791" w:name="_Toc60743246"/>
      <w:bookmarkStart w:id="9792" w:name="_Toc68206425"/>
      <w:bookmarkStart w:id="9793" w:name="_Toc75972228"/>
      <w:bookmarkStart w:id="9794" w:name="_Toc85051669"/>
      <w:bookmarkStart w:id="9795" w:name="_Toc90493691"/>
      <w:bookmarkStart w:id="9796" w:name="_Toc90494331"/>
      <w:bookmarkStart w:id="9797" w:name="_Toc100094373"/>
      <w:bookmarkStart w:id="9798" w:name="_Toc106873064"/>
      <w:bookmarkStart w:id="9799" w:name="_Toc133250133"/>
      <w:r w:rsidRPr="009B053A">
        <w:t>7.5B.5</w:t>
      </w:r>
      <w:r w:rsidRPr="009B053A">
        <w:tab/>
        <w:t>Adjacent Channel Selectivity for inter-band EN-DC including both FR1 and FR2</w:t>
      </w:r>
      <w:bookmarkEnd w:id="9784"/>
      <w:bookmarkEnd w:id="9785"/>
      <w:bookmarkEnd w:id="9786"/>
      <w:bookmarkEnd w:id="9787"/>
      <w:bookmarkEnd w:id="9788"/>
      <w:bookmarkEnd w:id="9789"/>
      <w:bookmarkEnd w:id="9790"/>
      <w:bookmarkEnd w:id="9791"/>
      <w:bookmarkEnd w:id="9792"/>
      <w:bookmarkEnd w:id="9793"/>
      <w:bookmarkEnd w:id="9794"/>
      <w:bookmarkEnd w:id="9795"/>
      <w:bookmarkEnd w:id="9796"/>
      <w:bookmarkEnd w:id="9797"/>
      <w:bookmarkEnd w:id="9798"/>
      <w:bookmarkEnd w:id="9799"/>
    </w:p>
    <w:p w14:paraId="3371F538" w14:textId="77777777" w:rsidR="00AB2B30" w:rsidRPr="009B053A" w:rsidRDefault="006A7121" w:rsidP="001550BB">
      <w:pPr>
        <w:pStyle w:val="H6"/>
      </w:pPr>
      <w:bookmarkStart w:id="9800" w:name="_Toc52213781"/>
      <w:bookmarkStart w:id="9801" w:name="_Toc60743247"/>
      <w:r w:rsidRPr="009B053A">
        <w:t>7.5B.5.1</w:t>
      </w:r>
      <w:r w:rsidRPr="009B053A">
        <w:tab/>
        <w:t>Test purpose</w:t>
      </w:r>
      <w:bookmarkEnd w:id="9800"/>
      <w:bookmarkEnd w:id="9801"/>
    </w:p>
    <w:p w14:paraId="35D93F55" w14:textId="77777777" w:rsidR="00AB2B30" w:rsidRPr="009B053A" w:rsidRDefault="006A7121">
      <w:r w:rsidRPr="009B053A">
        <w:t>Same test purpose as in 7.5.1 in TS 38.521-1 [8] for NR FR1 carrier and 7.5.1 in TS 38.521-2 [9] for NR FR2 carrier.</w:t>
      </w:r>
    </w:p>
    <w:p w14:paraId="6A5F7F7C" w14:textId="77777777" w:rsidR="00AB2B30" w:rsidRPr="009B053A" w:rsidRDefault="006A7121" w:rsidP="001550BB">
      <w:pPr>
        <w:pStyle w:val="H6"/>
      </w:pPr>
      <w:bookmarkStart w:id="9802" w:name="_Toc52213782"/>
      <w:bookmarkStart w:id="9803" w:name="_Toc60743248"/>
      <w:r w:rsidRPr="009B053A">
        <w:t>7.5B.5.2</w:t>
      </w:r>
      <w:r w:rsidRPr="009B053A">
        <w:tab/>
        <w:t>Test applicability</w:t>
      </w:r>
      <w:bookmarkEnd w:id="9802"/>
      <w:bookmarkEnd w:id="9803"/>
    </w:p>
    <w:p w14:paraId="6CAAAF8E"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6B1DCFEC" w14:textId="1ABFC7F3" w:rsidR="00AB2B30" w:rsidRPr="009B053A" w:rsidRDefault="006A7121">
      <w:r w:rsidRPr="009B053A">
        <w:t xml:space="preserve">No test case details are specified. The </w:t>
      </w:r>
      <w:r w:rsidR="009A4F87" w:rsidRPr="009B053A">
        <w:rPr>
          <w:lang w:eastAsia="zh-CN"/>
        </w:rPr>
        <w:t xml:space="preserve">EN-DC </w:t>
      </w:r>
      <w:r w:rsidRPr="009B053A">
        <w:t>requirements for adjacent channel selectivity apply and are tested as part of the EN-DC within FR1 and EN-DC including FR2 test cases in clause 7.5B.</w:t>
      </w:r>
    </w:p>
    <w:p w14:paraId="71BE7BF4" w14:textId="48B7F97A" w:rsidR="00AB2B30" w:rsidRPr="009B053A" w:rsidRDefault="006A7121">
      <w:pPr>
        <w:pStyle w:val="Heading3"/>
      </w:pPr>
      <w:bookmarkStart w:id="9804" w:name="_Toc52213783"/>
      <w:bookmarkStart w:id="9805" w:name="_Toc60743249"/>
      <w:bookmarkStart w:id="9806" w:name="_Toc68206426"/>
      <w:bookmarkStart w:id="9807" w:name="_Toc75972229"/>
      <w:bookmarkStart w:id="9808" w:name="_Toc85051670"/>
      <w:bookmarkStart w:id="9809" w:name="_Toc90493692"/>
      <w:bookmarkStart w:id="9810" w:name="_Toc90494332"/>
      <w:bookmarkStart w:id="9811" w:name="_Toc100094374"/>
      <w:bookmarkStart w:id="9812" w:name="_Toc106873065"/>
      <w:bookmarkStart w:id="9813" w:name="_Toc133250134"/>
      <w:bookmarkStart w:id="9814" w:name="_Toc27475988"/>
      <w:bookmarkStart w:id="9815" w:name="_Toc29495450"/>
      <w:bookmarkStart w:id="9816" w:name="_Toc36116500"/>
      <w:bookmarkStart w:id="9817" w:name="_Toc36118549"/>
      <w:bookmarkStart w:id="9818" w:name="_Toc36560664"/>
      <w:bookmarkStart w:id="9819" w:name="_Toc43977199"/>
      <w:r w:rsidRPr="009B053A">
        <w:t>7.5B.5D</w:t>
      </w:r>
      <w:r w:rsidRPr="009B053A">
        <w:tab/>
        <w:t>Adjacent Channel Selectivity for inter-band EN-DC including FR1 and FR2 for UL</w:t>
      </w:r>
      <w:r w:rsidR="008D71DC" w:rsidRPr="009B053A">
        <w:t xml:space="preserve"> </w:t>
      </w:r>
      <w:r w:rsidRPr="009B053A">
        <w:t>MIMO</w:t>
      </w:r>
      <w:bookmarkEnd w:id="9804"/>
      <w:bookmarkEnd w:id="9805"/>
      <w:bookmarkEnd w:id="9806"/>
      <w:bookmarkEnd w:id="9807"/>
      <w:bookmarkEnd w:id="9808"/>
      <w:bookmarkEnd w:id="9809"/>
      <w:bookmarkEnd w:id="9810"/>
      <w:bookmarkEnd w:id="9811"/>
      <w:bookmarkEnd w:id="9812"/>
      <w:bookmarkEnd w:id="9813"/>
    </w:p>
    <w:p w14:paraId="78C32145" w14:textId="77777777" w:rsidR="00AB2B30" w:rsidRPr="009B053A" w:rsidRDefault="006A7121" w:rsidP="001550BB">
      <w:pPr>
        <w:pStyle w:val="H6"/>
      </w:pPr>
      <w:bookmarkStart w:id="9820" w:name="_Toc52213784"/>
      <w:bookmarkStart w:id="9821" w:name="_Toc60743250"/>
      <w:r w:rsidRPr="009B053A">
        <w:t>7.5B.5D.1</w:t>
      </w:r>
      <w:r w:rsidRPr="009B053A">
        <w:tab/>
        <w:t>Test purpose</w:t>
      </w:r>
      <w:bookmarkEnd w:id="9820"/>
      <w:bookmarkEnd w:id="9821"/>
    </w:p>
    <w:p w14:paraId="70E05D68" w14:textId="597E2A3F" w:rsidR="00AB2B30" w:rsidRPr="009B053A" w:rsidRDefault="006A7121">
      <w:r w:rsidRPr="009B053A">
        <w:t>Same test purpose as in 7.5D in TS 38.521-1 [8] for NR FR1 carrier and 7.5D in TS 38.521-2 [9] for NR FR2 carrier.</w:t>
      </w:r>
    </w:p>
    <w:p w14:paraId="6A6C5D08" w14:textId="77777777" w:rsidR="00AB2B30" w:rsidRPr="009B053A" w:rsidRDefault="006A7121" w:rsidP="001550BB">
      <w:pPr>
        <w:pStyle w:val="H6"/>
      </w:pPr>
      <w:bookmarkStart w:id="9822" w:name="_Toc52213785"/>
      <w:bookmarkStart w:id="9823" w:name="_Toc60743251"/>
      <w:r w:rsidRPr="009B053A">
        <w:t>7.5B.5D.2</w:t>
      </w:r>
      <w:r w:rsidRPr="009B053A">
        <w:tab/>
        <w:t>Test applicability</w:t>
      </w:r>
      <w:bookmarkEnd w:id="9822"/>
      <w:bookmarkEnd w:id="9823"/>
    </w:p>
    <w:p w14:paraId="5A39FEA8"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7DEB4B71" w14:textId="4A667CC2" w:rsidR="00AB2B30" w:rsidRPr="009B053A" w:rsidRDefault="006A7121">
      <w:pPr>
        <w:widowControl w:val="0"/>
      </w:pPr>
      <w:r w:rsidRPr="009B053A">
        <w:t xml:space="preserve">No test case details are specified. The </w:t>
      </w:r>
      <w:r w:rsidR="009A4F87" w:rsidRPr="009B053A">
        <w:rPr>
          <w:lang w:eastAsia="zh-CN"/>
        </w:rPr>
        <w:t>EN-DC</w:t>
      </w:r>
      <w:r w:rsidR="00185D97" w:rsidRPr="009B053A">
        <w:t xml:space="preserve"> </w:t>
      </w:r>
      <w:r w:rsidRPr="009B053A">
        <w:t>requirements for adjacent channel selectivity apply and are tested as part of the EN-DC within FR1 and EN-DC including FR2 test cases in clause 7.5B.</w:t>
      </w:r>
    </w:p>
    <w:p w14:paraId="46BA3B24" w14:textId="77777777" w:rsidR="00AB2B30" w:rsidRPr="009B053A" w:rsidRDefault="006A7121">
      <w:pPr>
        <w:pStyle w:val="Heading2"/>
      </w:pPr>
      <w:bookmarkStart w:id="9824" w:name="_Toc52213786"/>
      <w:bookmarkStart w:id="9825" w:name="_Toc60743252"/>
      <w:bookmarkStart w:id="9826" w:name="_Toc68206427"/>
      <w:bookmarkStart w:id="9827" w:name="_Toc75972230"/>
      <w:bookmarkStart w:id="9828" w:name="_Toc85051671"/>
      <w:bookmarkStart w:id="9829" w:name="_Toc90493693"/>
      <w:bookmarkStart w:id="9830" w:name="_Toc90494333"/>
      <w:bookmarkStart w:id="9831" w:name="_Toc100094375"/>
      <w:bookmarkStart w:id="9832" w:name="_Toc106873066"/>
      <w:bookmarkStart w:id="9833" w:name="_Toc133250135"/>
      <w:r w:rsidRPr="009B053A">
        <w:t>7.6</w:t>
      </w:r>
      <w:r w:rsidRPr="009B053A">
        <w:tab/>
        <w:t>Void</w:t>
      </w:r>
      <w:bookmarkEnd w:id="9814"/>
      <w:bookmarkEnd w:id="9815"/>
      <w:bookmarkEnd w:id="9816"/>
      <w:bookmarkEnd w:id="9817"/>
      <w:bookmarkEnd w:id="9818"/>
      <w:bookmarkEnd w:id="9819"/>
      <w:bookmarkEnd w:id="9824"/>
      <w:bookmarkEnd w:id="9825"/>
      <w:bookmarkEnd w:id="9826"/>
      <w:bookmarkEnd w:id="9827"/>
      <w:bookmarkEnd w:id="9828"/>
      <w:bookmarkEnd w:id="9829"/>
      <w:bookmarkEnd w:id="9830"/>
      <w:bookmarkEnd w:id="9831"/>
      <w:bookmarkEnd w:id="9832"/>
      <w:bookmarkEnd w:id="9833"/>
    </w:p>
    <w:p w14:paraId="717BAF1D" w14:textId="77777777" w:rsidR="00AB2B30" w:rsidRPr="009B053A" w:rsidRDefault="006A7121">
      <w:pPr>
        <w:pStyle w:val="Heading2"/>
      </w:pPr>
      <w:bookmarkStart w:id="9834" w:name="_Toc27475989"/>
      <w:bookmarkStart w:id="9835" w:name="_Toc29495451"/>
      <w:bookmarkStart w:id="9836" w:name="_Toc36116501"/>
      <w:bookmarkStart w:id="9837" w:name="_Toc36118550"/>
      <w:bookmarkStart w:id="9838" w:name="_Toc36560665"/>
      <w:bookmarkStart w:id="9839" w:name="_Toc43977200"/>
      <w:bookmarkStart w:id="9840" w:name="_Toc52213787"/>
      <w:bookmarkStart w:id="9841" w:name="_Toc60743253"/>
      <w:bookmarkStart w:id="9842" w:name="_Toc68206428"/>
      <w:bookmarkStart w:id="9843" w:name="_Toc75972231"/>
      <w:bookmarkStart w:id="9844" w:name="_Toc85051672"/>
      <w:bookmarkStart w:id="9845" w:name="_Toc90493694"/>
      <w:bookmarkStart w:id="9846" w:name="_Toc90494334"/>
      <w:bookmarkStart w:id="9847" w:name="_Toc100094376"/>
      <w:bookmarkStart w:id="9848" w:name="_Toc106873067"/>
      <w:bookmarkStart w:id="9849" w:name="_Toc133250136"/>
      <w:r w:rsidRPr="009B053A">
        <w:t>7.6A</w:t>
      </w:r>
      <w:r w:rsidRPr="009B053A">
        <w:tab/>
        <w:t>Blocking characteristics for CA</w:t>
      </w:r>
      <w:bookmarkEnd w:id="9834"/>
      <w:bookmarkEnd w:id="9835"/>
      <w:bookmarkEnd w:id="9836"/>
      <w:bookmarkEnd w:id="9837"/>
      <w:bookmarkEnd w:id="9838"/>
      <w:bookmarkEnd w:id="9839"/>
      <w:bookmarkEnd w:id="9840"/>
      <w:bookmarkEnd w:id="9841"/>
      <w:bookmarkEnd w:id="9842"/>
      <w:bookmarkEnd w:id="9843"/>
      <w:bookmarkEnd w:id="9844"/>
      <w:bookmarkEnd w:id="9845"/>
      <w:bookmarkEnd w:id="9846"/>
      <w:bookmarkEnd w:id="9847"/>
      <w:bookmarkEnd w:id="9848"/>
      <w:bookmarkEnd w:id="9849"/>
    </w:p>
    <w:p w14:paraId="30F9DFFA" w14:textId="77777777" w:rsidR="00AB2B30" w:rsidRPr="009B053A" w:rsidRDefault="006A7121">
      <w:pPr>
        <w:pStyle w:val="H6"/>
      </w:pPr>
      <w:r w:rsidRPr="009B053A">
        <w:t>7.6A.1</w:t>
      </w:r>
      <w:r w:rsidRPr="009B053A">
        <w:tab/>
        <w:t>Test purpose</w:t>
      </w:r>
    </w:p>
    <w:p w14:paraId="7D1237C8" w14:textId="77777777" w:rsidR="00AB2B30" w:rsidRPr="009B053A" w:rsidRDefault="006A7121">
      <w:r w:rsidRPr="009B053A">
        <w:t>Same test purpose as in clause 7.6 in TS 38.521-1 [8] for NR FR1 carrier(s) and clause 7.6 in TS 38.521-2 [9] for NR FR2 carrier(s).</w:t>
      </w:r>
    </w:p>
    <w:p w14:paraId="3EF2FC2D" w14:textId="77777777" w:rsidR="00AB2B30" w:rsidRPr="009B053A" w:rsidRDefault="006A7121">
      <w:pPr>
        <w:pStyle w:val="H6"/>
      </w:pPr>
      <w:r w:rsidRPr="009B053A">
        <w:lastRenderedPageBreak/>
        <w:t>7.6A.2</w:t>
      </w:r>
      <w:r w:rsidRPr="009B053A">
        <w:tab/>
        <w:t>Test applicability</w:t>
      </w:r>
    </w:p>
    <w:p w14:paraId="0AC12264" w14:textId="77777777" w:rsidR="00AB2B30" w:rsidRPr="009B053A" w:rsidRDefault="006A7121">
      <w:r w:rsidRPr="009B053A">
        <w:t>The requirements in this test are not testable due to issues with combined testing of NR FR1 conducted mode with NR FR2 in radiated mode. Therefore, the conducted and radiated requirements are tested separately.</w:t>
      </w:r>
    </w:p>
    <w:p w14:paraId="2E511A37" w14:textId="54C1E403" w:rsidR="00AB2B30" w:rsidRPr="009B053A" w:rsidRDefault="006A7121">
      <w:r w:rsidRPr="009B053A">
        <w:t xml:space="preserve">No test case details are specified. The </w:t>
      </w:r>
      <w:r w:rsidR="00FB40A9" w:rsidRPr="009B053A">
        <w:t>NR/5GC</w:t>
      </w:r>
      <w:r w:rsidRPr="009B053A">
        <w:t xml:space="preserve"> requirements for blocking characteristics apply and are tested in TS 38.521-1 [8] clause 7.6 and 7.6A and TS 38.521-2 [9] clauses 7.6 and 7.6A.</w:t>
      </w:r>
    </w:p>
    <w:p w14:paraId="7867792F" w14:textId="77777777" w:rsidR="00AB2B30" w:rsidRPr="009B053A" w:rsidRDefault="006A7121">
      <w:pPr>
        <w:pStyle w:val="Heading2"/>
      </w:pPr>
      <w:bookmarkStart w:id="9850" w:name="_Toc27475990"/>
      <w:bookmarkStart w:id="9851" w:name="_Toc29495452"/>
      <w:bookmarkStart w:id="9852" w:name="_Toc36116502"/>
      <w:bookmarkStart w:id="9853" w:name="_Toc36118551"/>
      <w:bookmarkStart w:id="9854" w:name="_Toc36560666"/>
      <w:bookmarkStart w:id="9855" w:name="_Toc43977201"/>
      <w:bookmarkStart w:id="9856" w:name="_Toc52213788"/>
      <w:bookmarkStart w:id="9857" w:name="_Toc60743254"/>
      <w:bookmarkStart w:id="9858" w:name="_Toc68206429"/>
      <w:bookmarkStart w:id="9859" w:name="_Toc75972232"/>
      <w:bookmarkStart w:id="9860" w:name="_Toc85051673"/>
      <w:bookmarkStart w:id="9861" w:name="_Toc90493695"/>
      <w:bookmarkStart w:id="9862" w:name="_Toc90494335"/>
      <w:bookmarkStart w:id="9863" w:name="_Toc100094377"/>
      <w:bookmarkStart w:id="9864" w:name="_Toc106873068"/>
      <w:bookmarkStart w:id="9865" w:name="_Toc133250137"/>
      <w:r w:rsidRPr="009B053A">
        <w:t>7.6B</w:t>
      </w:r>
      <w:r w:rsidRPr="009B053A">
        <w:tab/>
        <w:t>Blocking characteristics for DC</w:t>
      </w:r>
      <w:bookmarkEnd w:id="9850"/>
      <w:bookmarkEnd w:id="9851"/>
      <w:bookmarkEnd w:id="9852"/>
      <w:bookmarkEnd w:id="9853"/>
      <w:bookmarkEnd w:id="9854"/>
      <w:bookmarkEnd w:id="9855"/>
      <w:bookmarkEnd w:id="9856"/>
      <w:bookmarkEnd w:id="9857"/>
      <w:bookmarkEnd w:id="9858"/>
      <w:bookmarkEnd w:id="9859"/>
      <w:bookmarkEnd w:id="9860"/>
      <w:bookmarkEnd w:id="9861"/>
      <w:bookmarkEnd w:id="9862"/>
      <w:bookmarkEnd w:id="9863"/>
      <w:bookmarkEnd w:id="9864"/>
      <w:bookmarkEnd w:id="9865"/>
    </w:p>
    <w:p w14:paraId="34A0EBAC" w14:textId="77777777" w:rsidR="00AB2B30" w:rsidRPr="009B053A" w:rsidRDefault="006A7121">
      <w:pPr>
        <w:pStyle w:val="Heading3"/>
      </w:pPr>
      <w:bookmarkStart w:id="9866" w:name="_Toc27475991"/>
      <w:bookmarkStart w:id="9867" w:name="_Toc29495453"/>
      <w:bookmarkStart w:id="9868" w:name="_Toc36116503"/>
      <w:bookmarkStart w:id="9869" w:name="_Toc36118552"/>
      <w:bookmarkStart w:id="9870" w:name="_Toc36560667"/>
      <w:bookmarkStart w:id="9871" w:name="_Toc43977202"/>
      <w:bookmarkStart w:id="9872" w:name="_Toc52213789"/>
      <w:bookmarkStart w:id="9873" w:name="_Toc60743255"/>
      <w:bookmarkStart w:id="9874" w:name="_Toc68206430"/>
      <w:bookmarkStart w:id="9875" w:name="_Toc75972233"/>
      <w:bookmarkStart w:id="9876" w:name="_Toc85051674"/>
      <w:bookmarkStart w:id="9877" w:name="_Toc90493696"/>
      <w:bookmarkStart w:id="9878" w:name="_Toc90494336"/>
      <w:bookmarkStart w:id="9879" w:name="_Toc100094378"/>
      <w:bookmarkStart w:id="9880" w:name="_Toc106873069"/>
      <w:bookmarkStart w:id="9881" w:name="_Toc133250138"/>
      <w:r w:rsidRPr="009B053A">
        <w:rPr>
          <w:rFonts w:eastAsia="MS Mincho"/>
        </w:rPr>
        <w:t>7.6B.1</w:t>
      </w:r>
      <w:r w:rsidRPr="009B053A">
        <w:rPr>
          <w:rFonts w:eastAsia="MS Mincho"/>
        </w:rPr>
        <w:tab/>
      </w:r>
      <w:r w:rsidRPr="009B053A">
        <w:t>General</w:t>
      </w:r>
      <w:bookmarkEnd w:id="9866"/>
      <w:bookmarkEnd w:id="9867"/>
      <w:bookmarkEnd w:id="9868"/>
      <w:bookmarkEnd w:id="9869"/>
      <w:bookmarkEnd w:id="9870"/>
      <w:bookmarkEnd w:id="9871"/>
      <w:bookmarkEnd w:id="9872"/>
      <w:bookmarkEnd w:id="9873"/>
      <w:bookmarkEnd w:id="9874"/>
      <w:bookmarkEnd w:id="9875"/>
      <w:bookmarkEnd w:id="9876"/>
      <w:bookmarkEnd w:id="9877"/>
      <w:bookmarkEnd w:id="9878"/>
      <w:bookmarkEnd w:id="9879"/>
      <w:bookmarkEnd w:id="9880"/>
      <w:bookmarkEnd w:id="9881"/>
    </w:p>
    <w:p w14:paraId="1C7DF908" w14:textId="77777777" w:rsidR="00AB2B30" w:rsidRPr="009B053A" w:rsidRDefault="006A7121">
      <w:r w:rsidRPr="009B053A">
        <w:rPr>
          <w:rFonts w:cs="v5.0.0"/>
        </w:rPr>
        <w:t xml:space="preserve">The blocking characteristic </w:t>
      </w:r>
      <w:r w:rsidRPr="009B053A">
        <w:t>for EN-DC in FR1</w:t>
      </w:r>
      <w:r w:rsidRPr="009B053A">
        <w:rPr>
          <w:rFonts w:cs="v5.0.0"/>
        </w:rPr>
        <w:t xml:space="preserve"> is a measure of the receiver's ability of an </w:t>
      </w:r>
      <w:r w:rsidRPr="009B053A">
        <w:rPr>
          <w:rFonts w:eastAsia="??"/>
        </w:rPr>
        <w:t xml:space="preserve">UE </w:t>
      </w:r>
      <w:r w:rsidRPr="009B053A">
        <w:t>that support EN-DC in FR1</w:t>
      </w:r>
      <w:r w:rsidRPr="009B053A">
        <w:rPr>
          <w:rFonts w:cs="v5.0.0"/>
        </w:rPr>
        <w:t xml:space="preserve"> to receive a wanted signal at its assigned channel </w:t>
      </w:r>
      <w:r w:rsidRPr="009B053A">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w:t>
      </w:r>
    </w:p>
    <w:p w14:paraId="27C76FB0" w14:textId="77777777" w:rsidR="00AB2B30" w:rsidRPr="009B053A" w:rsidRDefault="006A7121">
      <w:pPr>
        <w:pStyle w:val="Heading3"/>
      </w:pPr>
      <w:bookmarkStart w:id="9882" w:name="_Toc27475992"/>
      <w:bookmarkStart w:id="9883" w:name="_Toc29495454"/>
      <w:bookmarkStart w:id="9884" w:name="_Toc36116504"/>
      <w:bookmarkStart w:id="9885" w:name="_Toc36118553"/>
      <w:bookmarkStart w:id="9886" w:name="_Toc36560668"/>
      <w:bookmarkStart w:id="9887" w:name="_Toc43977203"/>
      <w:bookmarkStart w:id="9888" w:name="_Toc52213790"/>
      <w:bookmarkStart w:id="9889" w:name="_Toc60743256"/>
      <w:bookmarkStart w:id="9890" w:name="_Toc68206431"/>
      <w:bookmarkStart w:id="9891" w:name="_Toc75972234"/>
      <w:bookmarkStart w:id="9892" w:name="_Toc85051675"/>
      <w:bookmarkStart w:id="9893" w:name="_Toc90493697"/>
      <w:bookmarkStart w:id="9894" w:name="_Toc90494337"/>
      <w:bookmarkStart w:id="9895" w:name="_Toc100094379"/>
      <w:bookmarkStart w:id="9896" w:name="_Toc106873070"/>
      <w:bookmarkStart w:id="9897" w:name="_Toc133250139"/>
      <w:r w:rsidRPr="009B053A">
        <w:rPr>
          <w:rFonts w:eastAsia="MS Mincho"/>
        </w:rPr>
        <w:t>7.6B.2</w:t>
      </w:r>
      <w:r w:rsidRPr="009B053A">
        <w:rPr>
          <w:rFonts w:eastAsia="MS Mincho"/>
        </w:rPr>
        <w:tab/>
      </w:r>
      <w:r w:rsidRPr="009B053A">
        <w:t>Inband blocking for DC</w:t>
      </w:r>
      <w:bookmarkEnd w:id="9882"/>
      <w:bookmarkEnd w:id="9883"/>
      <w:bookmarkEnd w:id="9884"/>
      <w:bookmarkEnd w:id="9885"/>
      <w:bookmarkEnd w:id="9886"/>
      <w:bookmarkEnd w:id="9887"/>
      <w:bookmarkEnd w:id="9888"/>
      <w:bookmarkEnd w:id="9889"/>
      <w:bookmarkEnd w:id="9890"/>
      <w:bookmarkEnd w:id="9891"/>
      <w:bookmarkEnd w:id="9892"/>
      <w:bookmarkEnd w:id="9893"/>
      <w:bookmarkEnd w:id="9894"/>
      <w:bookmarkEnd w:id="9895"/>
      <w:bookmarkEnd w:id="9896"/>
      <w:bookmarkEnd w:id="9897"/>
    </w:p>
    <w:p w14:paraId="29148D3A" w14:textId="77777777" w:rsidR="00AB2B30" w:rsidRPr="009B053A" w:rsidRDefault="006A7121">
      <w:pPr>
        <w:pStyle w:val="Heading4"/>
      </w:pPr>
      <w:bookmarkStart w:id="9898" w:name="_Toc27475993"/>
      <w:bookmarkStart w:id="9899" w:name="_Toc29495455"/>
      <w:bookmarkStart w:id="9900" w:name="_Toc36116505"/>
      <w:bookmarkStart w:id="9901" w:name="_Toc36118554"/>
      <w:bookmarkStart w:id="9902" w:name="_Toc36560669"/>
      <w:bookmarkStart w:id="9903" w:name="_Toc43977204"/>
      <w:bookmarkStart w:id="9904" w:name="_Toc52213791"/>
      <w:bookmarkStart w:id="9905" w:name="_Toc60743257"/>
      <w:bookmarkStart w:id="9906" w:name="_Toc68206432"/>
      <w:bookmarkStart w:id="9907" w:name="_Toc75972235"/>
      <w:bookmarkStart w:id="9908" w:name="_Toc85051676"/>
      <w:bookmarkStart w:id="9909" w:name="_Toc90493698"/>
      <w:bookmarkStart w:id="9910" w:name="_Toc90494338"/>
      <w:bookmarkStart w:id="9911" w:name="_Toc100094380"/>
      <w:bookmarkStart w:id="9912" w:name="_Toc106873071"/>
      <w:bookmarkStart w:id="9913" w:name="_Toc133250140"/>
      <w:r w:rsidRPr="009B053A">
        <w:t>7.6B.2.0</w:t>
      </w:r>
      <w:r w:rsidRPr="009B053A">
        <w:tab/>
        <w:t>Minimum Conformance Requirements</w:t>
      </w:r>
      <w:bookmarkEnd w:id="9898"/>
      <w:bookmarkEnd w:id="9899"/>
      <w:bookmarkEnd w:id="9900"/>
      <w:bookmarkEnd w:id="9901"/>
      <w:bookmarkEnd w:id="9902"/>
      <w:bookmarkEnd w:id="9903"/>
      <w:bookmarkEnd w:id="9904"/>
      <w:bookmarkEnd w:id="9905"/>
      <w:bookmarkEnd w:id="9906"/>
      <w:bookmarkEnd w:id="9907"/>
      <w:bookmarkEnd w:id="9908"/>
      <w:bookmarkEnd w:id="9909"/>
      <w:bookmarkEnd w:id="9910"/>
      <w:bookmarkEnd w:id="9911"/>
      <w:bookmarkEnd w:id="9912"/>
      <w:bookmarkEnd w:id="9913"/>
    </w:p>
    <w:p w14:paraId="147ABF31" w14:textId="2A222022" w:rsidR="00AB2B30" w:rsidRPr="009B053A" w:rsidRDefault="006A7121">
      <w:pPr>
        <w:pStyle w:val="Heading5"/>
      </w:pPr>
      <w:bookmarkStart w:id="9914" w:name="_Toc27475994"/>
      <w:bookmarkStart w:id="9915" w:name="_Toc29495456"/>
      <w:bookmarkStart w:id="9916" w:name="_Toc36116506"/>
      <w:bookmarkStart w:id="9917" w:name="_Toc36118555"/>
      <w:bookmarkStart w:id="9918" w:name="_Toc36560670"/>
      <w:bookmarkStart w:id="9919" w:name="_Toc43977205"/>
      <w:bookmarkStart w:id="9920" w:name="_Toc52213792"/>
      <w:bookmarkStart w:id="9921" w:name="_Toc60743258"/>
      <w:bookmarkStart w:id="9922" w:name="_Toc68206433"/>
      <w:bookmarkStart w:id="9923" w:name="_Toc75972236"/>
      <w:bookmarkStart w:id="9924" w:name="_Toc85051677"/>
      <w:bookmarkStart w:id="9925" w:name="_Toc90493699"/>
      <w:bookmarkStart w:id="9926" w:name="_Toc90494339"/>
      <w:bookmarkStart w:id="9927" w:name="_Toc100094381"/>
      <w:bookmarkStart w:id="9928" w:name="_Toc106873072"/>
      <w:bookmarkStart w:id="9929" w:name="_Toc133250141"/>
      <w:r w:rsidRPr="009B053A">
        <w:t>7.6B.2.0.1</w:t>
      </w:r>
      <w:r w:rsidRPr="009B053A">
        <w:tab/>
        <w:t>Intra-band contiguous EN-DC</w:t>
      </w:r>
      <w:bookmarkEnd w:id="9914"/>
      <w:bookmarkEnd w:id="9915"/>
      <w:bookmarkEnd w:id="9916"/>
      <w:bookmarkEnd w:id="9917"/>
      <w:bookmarkEnd w:id="9918"/>
      <w:bookmarkEnd w:id="9919"/>
      <w:bookmarkEnd w:id="9920"/>
      <w:bookmarkEnd w:id="9921"/>
      <w:bookmarkEnd w:id="9922"/>
      <w:bookmarkEnd w:id="9923"/>
      <w:bookmarkEnd w:id="9924"/>
      <w:bookmarkEnd w:id="9925"/>
      <w:bookmarkEnd w:id="9926"/>
      <w:bookmarkEnd w:id="9927"/>
      <w:bookmarkEnd w:id="9928"/>
      <w:bookmarkEnd w:id="9929"/>
    </w:p>
    <w:p w14:paraId="44057B77" w14:textId="77777777" w:rsidR="00AB2B30" w:rsidRPr="009B053A" w:rsidRDefault="006A7121">
      <w:r w:rsidRPr="009B053A">
        <w:t>Intra-band contiguous EN-DC in-band blocking requirement and parameters are defined in Table 7.6B.2.0.1-1.</w:t>
      </w:r>
    </w:p>
    <w:p w14:paraId="215E54B5" w14:textId="77777777" w:rsidR="00AB2B30" w:rsidRPr="009B053A" w:rsidRDefault="006A7121">
      <w:pPr>
        <w:pStyle w:val="TH"/>
      </w:pPr>
      <w:r w:rsidRPr="009B053A">
        <w:t>Table 7.6B.2.0.1-1: In-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38B6C470" w14:textId="77777777">
        <w:trPr>
          <w:trHeight w:val="20"/>
          <w:jc w:val="center"/>
        </w:trPr>
        <w:tc>
          <w:tcPr>
            <w:tcW w:w="2638" w:type="dxa"/>
            <w:shd w:val="clear" w:color="auto" w:fill="auto"/>
            <w:vAlign w:val="center"/>
          </w:tcPr>
          <w:p w14:paraId="3AE45A61" w14:textId="77777777" w:rsidR="00AB2B30" w:rsidRPr="009B053A" w:rsidRDefault="006A7121">
            <w:pPr>
              <w:pStyle w:val="TAH"/>
            </w:pPr>
            <w:r w:rsidRPr="009B053A">
              <w:t>EN-DC Aggregated Bandwidth, MHz</w:t>
            </w:r>
          </w:p>
        </w:tc>
        <w:tc>
          <w:tcPr>
            <w:tcW w:w="1111" w:type="dxa"/>
            <w:shd w:val="clear" w:color="auto" w:fill="auto"/>
            <w:vAlign w:val="center"/>
          </w:tcPr>
          <w:p w14:paraId="656BFEAC" w14:textId="77777777" w:rsidR="00AB2B30" w:rsidRPr="009B053A" w:rsidRDefault="006A7121">
            <w:pPr>
              <w:pStyle w:val="TAC"/>
            </w:pPr>
            <w:r w:rsidRPr="009B053A">
              <w:rPr>
                <w:rFonts w:cs="Arial"/>
              </w:rPr>
              <w:t>≤</w:t>
            </w:r>
            <w:r w:rsidRPr="009B053A">
              <w:t>100</w:t>
            </w:r>
          </w:p>
        </w:tc>
        <w:tc>
          <w:tcPr>
            <w:tcW w:w="1170" w:type="dxa"/>
          </w:tcPr>
          <w:p w14:paraId="7B15F89A" w14:textId="77777777" w:rsidR="00AB2B30" w:rsidRPr="009B053A" w:rsidRDefault="006A7121">
            <w:pPr>
              <w:pStyle w:val="TAC"/>
            </w:pPr>
            <w:r w:rsidRPr="009B053A">
              <w:t xml:space="preserve">&gt;100, </w:t>
            </w:r>
            <w:r w:rsidRPr="009B053A">
              <w:rPr>
                <w:rFonts w:cs="Arial"/>
              </w:rPr>
              <w:t>≤</w:t>
            </w:r>
            <w:r w:rsidRPr="009B053A">
              <w:t>120</w:t>
            </w:r>
          </w:p>
        </w:tc>
        <w:tc>
          <w:tcPr>
            <w:tcW w:w="1170" w:type="dxa"/>
          </w:tcPr>
          <w:p w14:paraId="14EF3046" w14:textId="77777777" w:rsidR="00AB2B30" w:rsidRPr="009B053A" w:rsidRDefault="006A7121">
            <w:pPr>
              <w:pStyle w:val="TAC"/>
            </w:pPr>
            <w:r w:rsidRPr="009B053A">
              <w:t xml:space="preserve">&gt;120, </w:t>
            </w:r>
            <w:r w:rsidRPr="009B053A">
              <w:rPr>
                <w:rFonts w:cs="Arial"/>
              </w:rPr>
              <w:t>≤</w:t>
            </w:r>
            <w:r w:rsidRPr="009B053A">
              <w:t>140</w:t>
            </w:r>
          </w:p>
        </w:tc>
        <w:tc>
          <w:tcPr>
            <w:tcW w:w="1140" w:type="dxa"/>
          </w:tcPr>
          <w:p w14:paraId="371B9884" w14:textId="77777777" w:rsidR="00AB2B30" w:rsidRPr="009B053A" w:rsidRDefault="006A7121">
            <w:pPr>
              <w:pStyle w:val="TAC"/>
            </w:pPr>
            <w:r w:rsidRPr="009B053A">
              <w:t xml:space="preserve">&gt;140, </w:t>
            </w:r>
            <w:r w:rsidRPr="009B053A">
              <w:rPr>
                <w:rFonts w:cs="Arial"/>
              </w:rPr>
              <w:t>≤</w:t>
            </w:r>
            <w:r w:rsidRPr="009B053A">
              <w:t>160</w:t>
            </w:r>
          </w:p>
        </w:tc>
      </w:tr>
      <w:tr w:rsidR="00AB2B30" w:rsidRPr="009B053A" w14:paraId="2641CAC7" w14:textId="77777777">
        <w:trPr>
          <w:trHeight w:val="20"/>
          <w:jc w:val="center"/>
        </w:trPr>
        <w:tc>
          <w:tcPr>
            <w:tcW w:w="2638" w:type="dxa"/>
            <w:vMerge w:val="restart"/>
            <w:shd w:val="clear" w:color="auto" w:fill="auto"/>
            <w:vAlign w:val="center"/>
          </w:tcPr>
          <w:p w14:paraId="569AD746" w14:textId="63D64DD1" w:rsidR="00AB2B30" w:rsidRPr="009B053A" w:rsidRDefault="006A7121">
            <w:pPr>
              <w:pStyle w:val="TAH"/>
            </w:pPr>
            <w:r w:rsidRPr="009B053A">
              <w:t>Pw in Transmission Bandwidth Configuration, per</w:t>
            </w:r>
            <w:r w:rsidR="00185D97" w:rsidRPr="009B053A">
              <w:t xml:space="preserve"> </w:t>
            </w:r>
            <w:r w:rsidRPr="009B053A">
              <w:t>CC, dBm</w:t>
            </w:r>
          </w:p>
        </w:tc>
        <w:tc>
          <w:tcPr>
            <w:tcW w:w="4591" w:type="dxa"/>
            <w:gridSpan w:val="4"/>
            <w:shd w:val="clear" w:color="auto" w:fill="auto"/>
            <w:vAlign w:val="center"/>
          </w:tcPr>
          <w:p w14:paraId="0D41896D" w14:textId="77777777" w:rsidR="00AB2B30" w:rsidRPr="009B053A" w:rsidRDefault="006A7121">
            <w:pPr>
              <w:pStyle w:val="TAC"/>
            </w:pPr>
            <w:r w:rsidRPr="009B053A">
              <w:t>REFSENS + Aggregated BW specific value below</w:t>
            </w:r>
          </w:p>
        </w:tc>
      </w:tr>
      <w:tr w:rsidR="00AB2B30" w:rsidRPr="009B053A" w14:paraId="6BFD914D" w14:textId="77777777">
        <w:trPr>
          <w:trHeight w:val="20"/>
          <w:jc w:val="center"/>
        </w:trPr>
        <w:tc>
          <w:tcPr>
            <w:tcW w:w="2638" w:type="dxa"/>
            <w:vMerge/>
            <w:shd w:val="clear" w:color="auto" w:fill="auto"/>
            <w:vAlign w:val="center"/>
          </w:tcPr>
          <w:p w14:paraId="450D0644" w14:textId="77777777" w:rsidR="00AB2B30" w:rsidRPr="009B053A" w:rsidRDefault="00AB2B30"/>
        </w:tc>
        <w:tc>
          <w:tcPr>
            <w:tcW w:w="1111" w:type="dxa"/>
            <w:shd w:val="clear" w:color="auto" w:fill="auto"/>
            <w:vAlign w:val="center"/>
          </w:tcPr>
          <w:p w14:paraId="1FB62D9B" w14:textId="77777777" w:rsidR="00AB2B30" w:rsidRPr="009B053A" w:rsidRDefault="006A7121">
            <w:pPr>
              <w:pStyle w:val="TAC"/>
              <w:rPr>
                <w:vertAlign w:val="superscript"/>
              </w:rPr>
            </w:pPr>
            <w:r w:rsidRPr="009B053A">
              <w:t>P</w:t>
            </w:r>
            <w:r w:rsidRPr="009B053A">
              <w:rPr>
                <w:vertAlign w:val="subscript"/>
              </w:rPr>
              <w:t xml:space="preserve">W </w:t>
            </w:r>
            <w:r w:rsidRPr="009B053A">
              <w:rPr>
                <w:vertAlign w:val="superscript"/>
              </w:rPr>
              <w:t>1</w:t>
            </w:r>
          </w:p>
        </w:tc>
        <w:tc>
          <w:tcPr>
            <w:tcW w:w="1170" w:type="dxa"/>
            <w:vAlign w:val="center"/>
          </w:tcPr>
          <w:p w14:paraId="2B00510D" w14:textId="77777777" w:rsidR="00AB2B30" w:rsidRPr="009B053A" w:rsidRDefault="006A7121">
            <w:pPr>
              <w:pStyle w:val="TAC"/>
            </w:pPr>
            <w:r w:rsidRPr="009B053A">
              <w:t>16.8</w:t>
            </w:r>
          </w:p>
        </w:tc>
        <w:tc>
          <w:tcPr>
            <w:tcW w:w="1170" w:type="dxa"/>
            <w:vAlign w:val="center"/>
          </w:tcPr>
          <w:p w14:paraId="46322CF9" w14:textId="77777777" w:rsidR="00AB2B30" w:rsidRPr="009B053A" w:rsidRDefault="006A7121">
            <w:pPr>
              <w:pStyle w:val="TAC"/>
            </w:pPr>
            <w:r w:rsidRPr="009B053A">
              <w:t>17.5</w:t>
            </w:r>
          </w:p>
        </w:tc>
        <w:tc>
          <w:tcPr>
            <w:tcW w:w="1140" w:type="dxa"/>
            <w:vAlign w:val="center"/>
          </w:tcPr>
          <w:p w14:paraId="0DF430B7" w14:textId="77777777" w:rsidR="00AB2B30" w:rsidRPr="009B053A" w:rsidRDefault="006A7121">
            <w:pPr>
              <w:pStyle w:val="TAC"/>
            </w:pPr>
            <w:r w:rsidRPr="009B053A">
              <w:t>18</w:t>
            </w:r>
          </w:p>
        </w:tc>
      </w:tr>
      <w:tr w:rsidR="00AB2B30" w:rsidRPr="009B053A" w14:paraId="6D97FA27" w14:textId="77777777">
        <w:trPr>
          <w:jc w:val="center"/>
        </w:trPr>
        <w:tc>
          <w:tcPr>
            <w:tcW w:w="7229" w:type="dxa"/>
            <w:gridSpan w:val="5"/>
            <w:shd w:val="clear" w:color="auto" w:fill="auto"/>
            <w:vAlign w:val="center"/>
          </w:tcPr>
          <w:p w14:paraId="79BC3958" w14:textId="77777777" w:rsidR="00AB2B30" w:rsidRPr="009B053A" w:rsidRDefault="006A7121">
            <w:pPr>
              <w:pStyle w:val="TAN"/>
            </w:pPr>
            <w:r w:rsidRPr="009B053A">
              <w:t>NOTE 1:</w:t>
            </w:r>
            <w:r w:rsidRPr="009B053A">
              <w:tab/>
              <w:t>P</w:t>
            </w:r>
            <w:r w:rsidRPr="009B053A">
              <w:rPr>
                <w:vertAlign w:val="subscript"/>
              </w:rPr>
              <w:t>W</w:t>
            </w:r>
            <w:r w:rsidRPr="009B053A">
              <w:t xml:space="preserve"> is wanted signal power level at the specified EN-DC aggregated Bandwidth from Table 7.6.1.1A-1 in TS 36.101 [5].</w:t>
            </w:r>
          </w:p>
          <w:p w14:paraId="44F0E745" w14:textId="77777777" w:rsidR="00AB2B30" w:rsidRPr="009B053A" w:rsidRDefault="006A7121">
            <w:pPr>
              <w:pStyle w:val="TAN"/>
            </w:pPr>
            <w:r w:rsidRPr="009B053A">
              <w:t>NOTE 2:</w:t>
            </w:r>
            <w:r w:rsidRPr="009B053A">
              <w:tab/>
              <w:t>Interferer values are specified from Table 7.6.1.1A-2 in TS 36.101 [5].</w:t>
            </w:r>
          </w:p>
          <w:p w14:paraId="68E5171C" w14:textId="77777777" w:rsidR="00AB2B30" w:rsidRPr="009B053A" w:rsidRDefault="006A7121">
            <w:pPr>
              <w:pStyle w:val="TAN"/>
            </w:pPr>
            <w:r w:rsidRPr="009B053A">
              <w:t>NOTE 3:</w:t>
            </w:r>
            <w:r w:rsidRPr="009B053A">
              <w:tab/>
              <w:t>Jammer BW and offset is from Table 7.6.1.1A-1 in TS 36.101 [5] and is applied from the lowest edge of the lowest carrier and the highest edge of the highest carrier.</w:t>
            </w:r>
          </w:p>
          <w:p w14:paraId="37B46D3B" w14:textId="77777777" w:rsidR="00AB2B30" w:rsidRPr="009B053A" w:rsidRDefault="006A7121">
            <w:pPr>
              <w:pStyle w:val="TAN"/>
              <w:rPr>
                <w:rFonts w:eastAsia="MS Mincho"/>
              </w:rPr>
            </w:pPr>
            <w:r w:rsidRPr="009B053A">
              <w:rPr>
                <w:rFonts w:eastAsia="MS Mincho"/>
              </w:rPr>
              <w:t>NOTE 4:</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w:t>
            </w:r>
            <w:r w:rsidRPr="009B053A">
              <w:t xml:space="preserve">[2] </w:t>
            </w:r>
            <w:r w:rsidRPr="009B053A">
              <w:rPr>
                <w:rFonts w:eastAsia="MS Mincho"/>
              </w:rPr>
              <w:t xml:space="preserve">with </w:t>
            </w:r>
            <w:r w:rsidRPr="009B053A">
              <w:t>P</w:t>
            </w:r>
            <w:r w:rsidRPr="009B053A">
              <w:rPr>
                <w:vertAlign w:val="subscript"/>
              </w:rPr>
              <w:t>CMAX_L,f,c,NR</w:t>
            </w:r>
            <w:r w:rsidRPr="009B053A">
              <w:rPr>
                <w:rFonts w:eastAsia="MS Mincho"/>
              </w:rPr>
              <w:t xml:space="preserve"> as defined in clause 6.2B.4.</w:t>
            </w:r>
          </w:p>
          <w:p w14:paraId="1FCF4508" w14:textId="57FF7065" w:rsidR="00AB2B30" w:rsidRPr="009B053A" w:rsidRDefault="006A7121">
            <w:pPr>
              <w:pStyle w:val="TAN"/>
              <w:rPr>
                <w:rFonts w:eastAsia="MS Mincho"/>
              </w:rPr>
            </w:pPr>
            <w:r w:rsidRPr="009B053A">
              <w:rPr>
                <w:rFonts w:eastAsia="MS Mincho"/>
              </w:rPr>
              <w:t>NOTE 5:</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1-2 in TS 36.101 </w:t>
            </w:r>
            <w:r w:rsidRPr="009B053A">
              <w:t xml:space="preserve">[5] </w:t>
            </w:r>
            <w:r w:rsidRPr="009B053A">
              <w:rPr>
                <w:rFonts w:eastAsia="MS Mincho"/>
              </w:rPr>
              <w:t xml:space="preserve">with </w:t>
            </w:r>
            <w:r w:rsidRPr="009B053A">
              <w:t>P</w:t>
            </w:r>
            <w:r w:rsidRPr="009B053A">
              <w:rPr>
                <w:vertAlign w:val="subscript"/>
              </w:rPr>
              <w:t>CMAX_L_E-UTRA,c</w:t>
            </w:r>
            <w:r w:rsidRPr="009B053A">
              <w:rPr>
                <w:rFonts w:eastAsia="MS Mincho"/>
              </w:rPr>
              <w:t xml:space="preserve"> as defined in clause 6.2B.4 for single carrier</w:t>
            </w:r>
            <w:r w:rsidRPr="009B053A">
              <w:t>.</w:t>
            </w:r>
          </w:p>
        </w:tc>
      </w:tr>
    </w:tbl>
    <w:p w14:paraId="7A64977C" w14:textId="77777777" w:rsidR="00AB2B30" w:rsidRPr="009B053A" w:rsidRDefault="00AB2B30"/>
    <w:p w14:paraId="001470DA" w14:textId="77777777" w:rsidR="00AB2B30" w:rsidRPr="009B053A" w:rsidRDefault="006A7121">
      <w:pPr>
        <w:rPr>
          <w:rFonts w:eastAsia="MS Mincho"/>
        </w:rPr>
      </w:pPr>
      <w:r w:rsidRPr="009B053A">
        <w:t>The normative reference for this requirement is TS 38.101-3 [4] clause 7.6B.2.1.</w:t>
      </w:r>
    </w:p>
    <w:p w14:paraId="2B3A17F7" w14:textId="7A3793B0" w:rsidR="00AB2B30" w:rsidRPr="009B053A" w:rsidRDefault="006A7121">
      <w:pPr>
        <w:pStyle w:val="Heading5"/>
      </w:pPr>
      <w:bookmarkStart w:id="9930" w:name="_Toc27475995"/>
      <w:bookmarkStart w:id="9931" w:name="_Toc29495457"/>
      <w:bookmarkStart w:id="9932" w:name="_Toc36116507"/>
      <w:bookmarkStart w:id="9933" w:name="_Toc36118556"/>
      <w:bookmarkStart w:id="9934" w:name="_Toc36560671"/>
      <w:bookmarkStart w:id="9935" w:name="_Toc43977206"/>
      <w:bookmarkStart w:id="9936" w:name="_Toc52213793"/>
      <w:bookmarkStart w:id="9937" w:name="_Toc60743259"/>
      <w:bookmarkStart w:id="9938" w:name="_Toc68206434"/>
      <w:bookmarkStart w:id="9939" w:name="_Toc75972237"/>
      <w:bookmarkStart w:id="9940" w:name="_Toc85051678"/>
      <w:bookmarkStart w:id="9941" w:name="_Toc90493700"/>
      <w:bookmarkStart w:id="9942" w:name="_Toc90494340"/>
      <w:bookmarkStart w:id="9943" w:name="_Toc100094382"/>
      <w:bookmarkStart w:id="9944" w:name="_Toc106873073"/>
      <w:bookmarkStart w:id="9945" w:name="_Toc133250142"/>
      <w:r w:rsidRPr="009B053A">
        <w:t>7.6B.2.0.2</w:t>
      </w:r>
      <w:r w:rsidRPr="009B053A">
        <w:tab/>
        <w:t>Intra-band non-contiguous EN-DC</w:t>
      </w:r>
      <w:bookmarkEnd w:id="9930"/>
      <w:bookmarkEnd w:id="9931"/>
      <w:bookmarkEnd w:id="9932"/>
      <w:bookmarkEnd w:id="9933"/>
      <w:bookmarkEnd w:id="9934"/>
      <w:bookmarkEnd w:id="9935"/>
      <w:bookmarkEnd w:id="9936"/>
      <w:bookmarkEnd w:id="9937"/>
      <w:bookmarkEnd w:id="9938"/>
      <w:bookmarkEnd w:id="9939"/>
      <w:bookmarkEnd w:id="9940"/>
      <w:bookmarkEnd w:id="9941"/>
      <w:bookmarkEnd w:id="9942"/>
      <w:bookmarkEnd w:id="9943"/>
      <w:bookmarkEnd w:id="9944"/>
      <w:bookmarkEnd w:id="9945"/>
    </w:p>
    <w:p w14:paraId="6EB61E1E" w14:textId="77777777" w:rsidR="00AB2B30" w:rsidRPr="009B053A" w:rsidRDefault="006A7121">
      <w:r w:rsidRPr="009B053A">
        <w:t>For the E-TRA sub-block containing one or multiple CC's, the requirement is defined in clause 7.6.1.1 for single carrier operation and in clause 7.6.1.1A for CA in TS 36.101 [5].</w:t>
      </w:r>
    </w:p>
    <w:p w14:paraId="5BAE6600" w14:textId="77777777" w:rsidR="00AB2B30" w:rsidRPr="009B053A" w:rsidRDefault="006A7121">
      <w:r w:rsidRPr="009B053A">
        <w:t>For the NR sub-block, the requirement is defined in clause 7.6.2 in TS 38.101-1 [2].</w:t>
      </w:r>
    </w:p>
    <w:p w14:paraId="4C8BE6A4" w14:textId="77777777" w:rsidR="00AB2B30" w:rsidRPr="009B053A" w:rsidRDefault="006A7121">
      <w:r w:rsidRPr="009B053A">
        <w:t>The blocker configuration is defined in the general clause 7.1.</w:t>
      </w:r>
    </w:p>
    <w:p w14:paraId="2E1BF6D9" w14:textId="77777777" w:rsidR="00AB2B30" w:rsidRPr="009B053A" w:rsidRDefault="006A7121">
      <w:pPr>
        <w:rPr>
          <w:rFonts w:eastAsia="MS Mincho"/>
        </w:rPr>
      </w:pPr>
      <w:r w:rsidRPr="009B053A">
        <w:t>The normative reference for this requirement is TS 38.101-3 [4] clause 7.6B.2.2.</w:t>
      </w:r>
    </w:p>
    <w:p w14:paraId="01D9B170" w14:textId="77777777" w:rsidR="00AB2B30" w:rsidRPr="009B053A" w:rsidRDefault="006A7121">
      <w:pPr>
        <w:pStyle w:val="Heading5"/>
      </w:pPr>
      <w:bookmarkStart w:id="9946" w:name="_Toc27475996"/>
      <w:bookmarkStart w:id="9947" w:name="_Toc29495458"/>
      <w:bookmarkStart w:id="9948" w:name="_Toc36116508"/>
      <w:bookmarkStart w:id="9949" w:name="_Toc36118557"/>
      <w:bookmarkStart w:id="9950" w:name="_Toc36560672"/>
      <w:bookmarkStart w:id="9951" w:name="_Toc43977207"/>
      <w:bookmarkStart w:id="9952" w:name="_Toc52213794"/>
      <w:bookmarkStart w:id="9953" w:name="_Toc60743260"/>
      <w:bookmarkStart w:id="9954" w:name="_Toc68206435"/>
      <w:bookmarkStart w:id="9955" w:name="_Toc75972238"/>
      <w:bookmarkStart w:id="9956" w:name="_Toc85051679"/>
      <w:bookmarkStart w:id="9957" w:name="_Toc90493701"/>
      <w:bookmarkStart w:id="9958" w:name="_Toc90494341"/>
      <w:bookmarkStart w:id="9959" w:name="_Toc100094383"/>
      <w:bookmarkStart w:id="9960" w:name="_Toc106873074"/>
      <w:bookmarkStart w:id="9961" w:name="_Toc133250143"/>
      <w:r w:rsidRPr="009B053A">
        <w:lastRenderedPageBreak/>
        <w:t>7.6B.2.0.3</w:t>
      </w:r>
      <w:r w:rsidRPr="009B053A">
        <w:tab/>
        <w:t>Inter-band EN-DC within FR1</w:t>
      </w:r>
      <w:bookmarkEnd w:id="9946"/>
      <w:bookmarkEnd w:id="9947"/>
      <w:bookmarkEnd w:id="9948"/>
      <w:bookmarkEnd w:id="9949"/>
      <w:bookmarkEnd w:id="9950"/>
      <w:bookmarkEnd w:id="9951"/>
      <w:bookmarkEnd w:id="9952"/>
      <w:bookmarkEnd w:id="9953"/>
      <w:bookmarkEnd w:id="9954"/>
      <w:bookmarkEnd w:id="9955"/>
      <w:bookmarkEnd w:id="9956"/>
      <w:bookmarkEnd w:id="9957"/>
      <w:bookmarkEnd w:id="9958"/>
      <w:bookmarkEnd w:id="9959"/>
      <w:bookmarkEnd w:id="9960"/>
      <w:bookmarkEnd w:id="9961"/>
    </w:p>
    <w:p w14:paraId="1778B78F" w14:textId="77777777" w:rsidR="00AB2B30" w:rsidRPr="009B053A" w:rsidRDefault="006A7121">
      <w:r w:rsidRPr="009B053A">
        <w:t xml:space="preserve">Inband blocking requirement for E-UTRA single carrier and CA operation specified in clauses 7.6.1.1 and 7.6.1.1A of </w:t>
      </w:r>
      <w:r w:rsidRPr="009B053A">
        <w:rPr>
          <w:lang w:eastAsia="zh-TW"/>
        </w:rPr>
        <w:t>TS 36.101</w:t>
      </w:r>
      <w:r w:rsidRPr="009B053A">
        <w:t> [5] and for NR single carrier and CA operation specified in clauses 7.6.2 and 7.6A.2 of TS 38.101-1 [2] apply.</w:t>
      </w:r>
    </w:p>
    <w:p w14:paraId="0D26A054" w14:textId="77777777" w:rsidR="00AB2B30" w:rsidRPr="009B053A" w:rsidRDefault="006A7121">
      <w:pPr>
        <w:rPr>
          <w:rFonts w:eastAsia="MS Mincho"/>
        </w:rPr>
      </w:pPr>
      <w:r w:rsidRPr="009B053A">
        <w:t>The normative reference for this requirement is TS 38.101-3 [4] clause 7.6B.2.3.</w:t>
      </w:r>
    </w:p>
    <w:p w14:paraId="1DE1638D" w14:textId="2D552607" w:rsidR="00AB2B30" w:rsidRPr="009B053A" w:rsidRDefault="006A7121">
      <w:pPr>
        <w:pStyle w:val="Heading5"/>
      </w:pPr>
      <w:bookmarkStart w:id="9962" w:name="_Toc27475997"/>
      <w:bookmarkStart w:id="9963" w:name="_Toc29495459"/>
      <w:bookmarkStart w:id="9964" w:name="_Toc36116509"/>
      <w:bookmarkStart w:id="9965" w:name="_Toc36118558"/>
      <w:bookmarkStart w:id="9966" w:name="_Toc36560673"/>
      <w:bookmarkStart w:id="9967" w:name="_Toc43977208"/>
      <w:bookmarkStart w:id="9968" w:name="_Toc52213795"/>
      <w:bookmarkStart w:id="9969" w:name="_Toc60743261"/>
      <w:bookmarkStart w:id="9970" w:name="_Toc68206436"/>
      <w:bookmarkStart w:id="9971" w:name="_Toc75972239"/>
      <w:bookmarkStart w:id="9972" w:name="_Toc85051680"/>
      <w:bookmarkStart w:id="9973" w:name="_Toc90493702"/>
      <w:bookmarkStart w:id="9974" w:name="_Toc90494342"/>
      <w:bookmarkStart w:id="9975" w:name="_Toc100094384"/>
      <w:bookmarkStart w:id="9976" w:name="_Toc106873075"/>
      <w:bookmarkStart w:id="9977" w:name="_Toc133250144"/>
      <w:r w:rsidRPr="009B053A">
        <w:t>7.6B.2.0.3</w:t>
      </w:r>
      <w:r w:rsidR="00E36D22" w:rsidRPr="009B053A">
        <w:t>a</w:t>
      </w:r>
      <w:r w:rsidRPr="009B053A">
        <w:tab/>
        <w:t>Inter-band NE-DC within FR1</w:t>
      </w:r>
      <w:bookmarkEnd w:id="9962"/>
      <w:bookmarkEnd w:id="9963"/>
      <w:bookmarkEnd w:id="9964"/>
      <w:bookmarkEnd w:id="9965"/>
      <w:bookmarkEnd w:id="9966"/>
      <w:bookmarkEnd w:id="9967"/>
      <w:bookmarkEnd w:id="9968"/>
      <w:bookmarkEnd w:id="9969"/>
      <w:bookmarkEnd w:id="9970"/>
      <w:bookmarkEnd w:id="9971"/>
      <w:bookmarkEnd w:id="9972"/>
      <w:bookmarkEnd w:id="9973"/>
      <w:bookmarkEnd w:id="9974"/>
      <w:bookmarkEnd w:id="9975"/>
      <w:bookmarkEnd w:id="9976"/>
      <w:bookmarkEnd w:id="9977"/>
    </w:p>
    <w:p w14:paraId="6AB4D211" w14:textId="77777777" w:rsidR="00AB2B30" w:rsidRPr="009B053A" w:rsidRDefault="006A7121">
      <w:r w:rsidRPr="009B053A">
        <w:t>Inband blocking requirement for E-UTRA single carrier and CA operation specified in clauses 7.6.1.1 and 7.6.1.1A of TS 36.101 [5] and for NR single carrier and CA operation specified in clauses 7.6.2 and 7.6A.2 of TS 38.101-1 [2] apply.</w:t>
      </w:r>
    </w:p>
    <w:p w14:paraId="35EBB8B5" w14:textId="77777777" w:rsidR="00AB2B30" w:rsidRPr="009B053A" w:rsidRDefault="006A7121">
      <w:r w:rsidRPr="009B053A">
        <w:t>The normative reference for this requirement is TS 38.101-3 [4] clause 7.6B.2.3a.</w:t>
      </w:r>
    </w:p>
    <w:p w14:paraId="2F19CC20" w14:textId="77777777" w:rsidR="00AB2B30" w:rsidRPr="009B053A" w:rsidRDefault="006A7121">
      <w:pPr>
        <w:pStyle w:val="Heading5"/>
      </w:pPr>
      <w:bookmarkStart w:id="9978" w:name="_Toc27475998"/>
      <w:bookmarkStart w:id="9979" w:name="_Toc29495460"/>
      <w:bookmarkStart w:id="9980" w:name="_Toc36116510"/>
      <w:bookmarkStart w:id="9981" w:name="_Toc36118559"/>
      <w:bookmarkStart w:id="9982" w:name="_Toc36560674"/>
      <w:bookmarkStart w:id="9983" w:name="_Toc43977209"/>
      <w:bookmarkStart w:id="9984" w:name="_Toc52213796"/>
      <w:bookmarkStart w:id="9985" w:name="_Toc60743262"/>
      <w:bookmarkStart w:id="9986" w:name="_Toc68206437"/>
      <w:bookmarkStart w:id="9987" w:name="_Toc75972240"/>
      <w:bookmarkStart w:id="9988" w:name="_Toc85051681"/>
      <w:bookmarkStart w:id="9989" w:name="_Toc90493703"/>
      <w:bookmarkStart w:id="9990" w:name="_Toc90494343"/>
      <w:bookmarkStart w:id="9991" w:name="_Toc100094385"/>
      <w:bookmarkStart w:id="9992" w:name="_Toc106873076"/>
      <w:bookmarkStart w:id="9993" w:name="_Toc133250145"/>
      <w:r w:rsidRPr="009B053A">
        <w:t>7.6B.2.0.4</w:t>
      </w:r>
      <w:r w:rsidRPr="009B053A">
        <w:tab/>
        <w:t>Inter-band EN-DC including FR2</w:t>
      </w:r>
      <w:bookmarkEnd w:id="9978"/>
      <w:bookmarkEnd w:id="9979"/>
      <w:bookmarkEnd w:id="9980"/>
      <w:bookmarkEnd w:id="9981"/>
      <w:bookmarkEnd w:id="9982"/>
      <w:bookmarkEnd w:id="9983"/>
      <w:bookmarkEnd w:id="9984"/>
      <w:bookmarkEnd w:id="9985"/>
      <w:bookmarkEnd w:id="9986"/>
      <w:bookmarkEnd w:id="9987"/>
      <w:bookmarkEnd w:id="9988"/>
      <w:bookmarkEnd w:id="9989"/>
      <w:bookmarkEnd w:id="9990"/>
      <w:bookmarkEnd w:id="9991"/>
      <w:bookmarkEnd w:id="9992"/>
      <w:bookmarkEnd w:id="9993"/>
    </w:p>
    <w:p w14:paraId="0BB8AF56" w14:textId="77777777" w:rsidR="00AB2B30" w:rsidRPr="009B053A" w:rsidRDefault="006A7121">
      <w:r w:rsidRPr="009B053A">
        <w:t xml:space="preserve">Inband blocking requirement for E-UTRA single carrier and CA operation specified in clauses 7.6.1.1 and 7.6.1.1A of </w:t>
      </w:r>
      <w:r w:rsidRPr="009B053A">
        <w:rPr>
          <w:lang w:eastAsia="zh-TW"/>
        </w:rPr>
        <w:t>TS 36.101</w:t>
      </w:r>
      <w:r w:rsidRPr="009B053A">
        <w:t> [5] and for NR single carrier and CA operation specified in clauses 7.6.2 and 7.6A.2 of TS 38.101-2 [3] apply.</w:t>
      </w:r>
    </w:p>
    <w:p w14:paraId="472B2333" w14:textId="77777777" w:rsidR="00AB2B30" w:rsidRPr="009B053A" w:rsidRDefault="006A7121">
      <w:pPr>
        <w:rPr>
          <w:rFonts w:eastAsia="MS Mincho"/>
        </w:rPr>
      </w:pPr>
      <w:r w:rsidRPr="009B053A">
        <w:t>The normative reference for this requirement is TS 38.101-3 [4] clause 7.6B.2.4.</w:t>
      </w:r>
    </w:p>
    <w:p w14:paraId="5CF234C4" w14:textId="77777777" w:rsidR="00AB2B30" w:rsidRPr="009B053A" w:rsidRDefault="006A7121">
      <w:pPr>
        <w:pStyle w:val="Heading5"/>
      </w:pPr>
      <w:bookmarkStart w:id="9994" w:name="_Toc27475999"/>
      <w:bookmarkStart w:id="9995" w:name="_Toc29495461"/>
      <w:bookmarkStart w:id="9996" w:name="_Toc36116511"/>
      <w:bookmarkStart w:id="9997" w:name="_Toc36118560"/>
      <w:bookmarkStart w:id="9998" w:name="_Toc36560675"/>
      <w:bookmarkStart w:id="9999" w:name="_Toc43977210"/>
      <w:bookmarkStart w:id="10000" w:name="_Toc52213797"/>
      <w:bookmarkStart w:id="10001" w:name="_Toc60743263"/>
      <w:bookmarkStart w:id="10002" w:name="_Toc68206438"/>
      <w:bookmarkStart w:id="10003" w:name="_Toc75972241"/>
      <w:bookmarkStart w:id="10004" w:name="_Toc85051682"/>
      <w:bookmarkStart w:id="10005" w:name="_Toc90493704"/>
      <w:bookmarkStart w:id="10006" w:name="_Toc90494344"/>
      <w:bookmarkStart w:id="10007" w:name="_Toc100094386"/>
      <w:bookmarkStart w:id="10008" w:name="_Toc106873077"/>
      <w:bookmarkStart w:id="10009" w:name="_Toc133250146"/>
      <w:r w:rsidRPr="009B053A">
        <w:t>7.6B.2.0.5</w:t>
      </w:r>
      <w:r w:rsidRPr="009B053A">
        <w:tab/>
        <w:t>Inter-band EN-DC including both FR1 and FR2</w:t>
      </w:r>
      <w:bookmarkEnd w:id="9994"/>
      <w:bookmarkEnd w:id="9995"/>
      <w:bookmarkEnd w:id="9996"/>
      <w:bookmarkEnd w:id="9997"/>
      <w:bookmarkEnd w:id="9998"/>
      <w:bookmarkEnd w:id="9999"/>
      <w:bookmarkEnd w:id="10000"/>
      <w:bookmarkEnd w:id="10001"/>
      <w:bookmarkEnd w:id="10002"/>
      <w:bookmarkEnd w:id="10003"/>
      <w:bookmarkEnd w:id="10004"/>
      <w:bookmarkEnd w:id="10005"/>
      <w:bookmarkEnd w:id="10006"/>
      <w:bookmarkEnd w:id="10007"/>
      <w:bookmarkEnd w:id="10008"/>
      <w:bookmarkEnd w:id="10009"/>
    </w:p>
    <w:p w14:paraId="52DF29DB" w14:textId="77777777" w:rsidR="00AB2B30" w:rsidRPr="009B053A" w:rsidRDefault="006A7121">
      <w:r w:rsidRPr="009B053A">
        <w:t xml:space="preserve">Inband blocking requirement for E-UTRA single carrier and CA operation specified in clauses 7.6.1.1 and 7.6.1.1A of </w:t>
      </w:r>
      <w:r w:rsidRPr="009B053A">
        <w:rPr>
          <w:lang w:eastAsia="zh-TW"/>
        </w:rPr>
        <w:t>TS 36.101</w:t>
      </w:r>
      <w:r w:rsidRPr="009B053A">
        <w:t> [5] and for NR single carrier and CA operation specified in clauses 7.6.2 and 7.6A.2 of TS 38.101-1 [2] and TS 38.101-2 [3] apply.</w:t>
      </w:r>
    </w:p>
    <w:p w14:paraId="56558A8D" w14:textId="77777777" w:rsidR="00AB2B30" w:rsidRPr="009B053A" w:rsidRDefault="006A7121">
      <w:pPr>
        <w:rPr>
          <w:rFonts w:eastAsia="MS Mincho"/>
        </w:rPr>
      </w:pPr>
      <w:r w:rsidRPr="009B053A">
        <w:t>The normative reference for this requirement is TS 38.101-3 [4] clause 7.6B.2.5.</w:t>
      </w:r>
    </w:p>
    <w:p w14:paraId="2AB134D1" w14:textId="4129B0E3" w:rsidR="00AB2B30" w:rsidRPr="009B053A" w:rsidRDefault="006A7121">
      <w:pPr>
        <w:pStyle w:val="Heading4"/>
      </w:pPr>
      <w:bookmarkStart w:id="10010" w:name="_Toc27476000"/>
      <w:bookmarkStart w:id="10011" w:name="_Toc29495462"/>
      <w:bookmarkStart w:id="10012" w:name="_Toc36116512"/>
      <w:bookmarkStart w:id="10013" w:name="_Toc36118561"/>
      <w:bookmarkStart w:id="10014" w:name="_Toc36560676"/>
      <w:bookmarkStart w:id="10015" w:name="_Toc43977211"/>
      <w:bookmarkStart w:id="10016" w:name="_Toc52213798"/>
      <w:bookmarkStart w:id="10017" w:name="_Toc60743264"/>
      <w:bookmarkStart w:id="10018" w:name="_Toc68206439"/>
      <w:bookmarkStart w:id="10019" w:name="_Toc75972242"/>
      <w:bookmarkStart w:id="10020" w:name="_Toc85051683"/>
      <w:bookmarkStart w:id="10021" w:name="_Toc90493705"/>
      <w:bookmarkStart w:id="10022" w:name="_Toc90494345"/>
      <w:bookmarkStart w:id="10023" w:name="_Toc100094387"/>
      <w:bookmarkStart w:id="10024" w:name="_Toc106873078"/>
      <w:bookmarkStart w:id="10025" w:name="_Toc133250147"/>
      <w:r w:rsidRPr="009B053A">
        <w:t>7.6B.2.1</w:t>
      </w:r>
      <w:r w:rsidRPr="009B053A">
        <w:tab/>
        <w:t>Inband blocking for intra-band contiguous EN-DC (2 CCs)</w:t>
      </w:r>
      <w:bookmarkEnd w:id="10010"/>
      <w:bookmarkEnd w:id="10011"/>
      <w:bookmarkEnd w:id="10012"/>
      <w:bookmarkEnd w:id="10013"/>
      <w:bookmarkEnd w:id="10014"/>
      <w:bookmarkEnd w:id="10015"/>
      <w:bookmarkEnd w:id="10016"/>
      <w:bookmarkEnd w:id="10017"/>
      <w:bookmarkEnd w:id="10018"/>
      <w:bookmarkEnd w:id="10019"/>
      <w:bookmarkEnd w:id="10020"/>
      <w:bookmarkEnd w:id="10021"/>
      <w:bookmarkEnd w:id="10022"/>
      <w:bookmarkEnd w:id="10023"/>
      <w:bookmarkEnd w:id="10024"/>
      <w:bookmarkEnd w:id="10025"/>
      <w:r w:rsidRPr="009B053A">
        <w:t xml:space="preserve"> </w:t>
      </w:r>
    </w:p>
    <w:p w14:paraId="6B43F77C" w14:textId="77777777" w:rsidR="00AB2B30" w:rsidRPr="009B053A" w:rsidRDefault="006A7121">
      <w:pPr>
        <w:pStyle w:val="H6"/>
      </w:pPr>
      <w:r w:rsidRPr="009B053A">
        <w:t>7.6B.2.1.1</w:t>
      </w:r>
      <w:r w:rsidRPr="009B053A">
        <w:tab/>
        <w:t>Test Purpose</w:t>
      </w:r>
    </w:p>
    <w:p w14:paraId="297A4DC7" w14:textId="77777777" w:rsidR="00AB2B30" w:rsidRPr="009B053A" w:rsidRDefault="006A7121">
      <w:r w:rsidRPr="009B053A">
        <w:rPr>
          <w:rFonts w:eastAsia="Osaka"/>
        </w:rPr>
        <w:t>In-band blocking is defined for an</w:t>
      </w:r>
      <w:r w:rsidRPr="009B053A">
        <w:t xml:space="preserve"> unwanted interfering signal falling into the range from </w:t>
      </w:r>
      <w:r w:rsidRPr="009B053A">
        <w:rPr>
          <w:rFonts w:eastAsia="??"/>
        </w:rPr>
        <w:t xml:space="preserve">15MHz below to 15MHz above the UE receive band, </w:t>
      </w:r>
      <w:r w:rsidRPr="009B053A">
        <w:rPr>
          <w:rFonts w:cs="v5.0.0"/>
        </w:rPr>
        <w:t xml:space="preserve">at which the relative throughput shall </w:t>
      </w:r>
      <w:r w:rsidRPr="009B053A">
        <w:t>meet or exceed the requirement for the specified measurement channels</w:t>
      </w:r>
      <w:r w:rsidRPr="009B053A">
        <w:rPr>
          <w:rFonts w:cs="v5.0.0"/>
        </w:rPr>
        <w:t xml:space="preserve">. </w:t>
      </w:r>
      <w:r w:rsidRPr="009B053A">
        <w:t xml:space="preserve">The lack of in-band blocking ability will decrease the coverage area when other NodeB transmitters exist (except in the adjacent channels and spurious response). </w:t>
      </w:r>
    </w:p>
    <w:p w14:paraId="54069D57" w14:textId="77777777" w:rsidR="00AB2B30" w:rsidRPr="009B053A" w:rsidRDefault="006A7121">
      <w:pPr>
        <w:pStyle w:val="H6"/>
      </w:pPr>
      <w:r w:rsidRPr="009B053A">
        <w:t>7.6B.2.1.2</w:t>
      </w:r>
      <w:r w:rsidRPr="009B053A">
        <w:tab/>
        <w:t>Test Applicability</w:t>
      </w:r>
    </w:p>
    <w:p w14:paraId="1CCEE87A" w14:textId="6F07B7A6" w:rsidR="00AB2B30" w:rsidRPr="009B053A" w:rsidRDefault="006A7121">
      <w:r w:rsidRPr="009B053A">
        <w:t>This test case applies to all types of E-UTRA UE release 15 and forward, supporting intra-band contiguous EN-DC in FR1 with 2</w:t>
      </w:r>
      <w:r w:rsidR="0021353D" w:rsidRPr="009B053A">
        <w:t xml:space="preserve"> DL </w:t>
      </w:r>
      <w:r w:rsidRPr="009B053A">
        <w:t>CCs.</w:t>
      </w:r>
    </w:p>
    <w:p w14:paraId="48B949F1" w14:textId="77777777" w:rsidR="00AB2B30" w:rsidRPr="009B053A" w:rsidRDefault="006A7121">
      <w:pPr>
        <w:pStyle w:val="H6"/>
      </w:pPr>
      <w:r w:rsidRPr="009B053A">
        <w:t>7.6B.2.1.3</w:t>
      </w:r>
      <w:r w:rsidRPr="009B053A">
        <w:tab/>
        <w:t>Minimum Conformance Requirements</w:t>
      </w:r>
    </w:p>
    <w:p w14:paraId="0756702E" w14:textId="77777777" w:rsidR="00AB2B30" w:rsidRPr="009B053A" w:rsidRDefault="006A7121">
      <w:r w:rsidRPr="009B053A">
        <w:t>The minimum conformance requirements are defined in clause 7.6 B.2.0.1.</w:t>
      </w:r>
    </w:p>
    <w:p w14:paraId="1A1A4F15" w14:textId="77777777" w:rsidR="00AB2B30" w:rsidRPr="009B053A" w:rsidRDefault="006A7121">
      <w:pPr>
        <w:rPr>
          <w:rFonts w:eastAsia="MS Mincho"/>
        </w:rPr>
      </w:pPr>
      <w:r w:rsidRPr="009B053A">
        <w:t>Exception requirements for both NR and E-UTRA are defined for this test and therefore LTE anchor agnostic approach is not applied. E-UTRA test point analysis is included and E-UTRA measurements are performed.</w:t>
      </w:r>
      <w:r w:rsidRPr="009B053A">
        <w:rPr>
          <w:rFonts w:eastAsia="MS Mincho"/>
        </w:rPr>
        <w:t xml:space="preserve"> </w:t>
      </w:r>
    </w:p>
    <w:p w14:paraId="7E589F35" w14:textId="77777777" w:rsidR="00AB2B30" w:rsidRPr="009B053A" w:rsidRDefault="006A7121">
      <w:pPr>
        <w:pStyle w:val="H6"/>
      </w:pPr>
      <w:r w:rsidRPr="009B053A">
        <w:t>7.6B.2.1.4</w:t>
      </w:r>
      <w:r w:rsidRPr="009B053A">
        <w:tab/>
        <w:t>Test Description</w:t>
      </w:r>
    </w:p>
    <w:p w14:paraId="28E0B881" w14:textId="77777777" w:rsidR="00AB2B30" w:rsidRPr="009B053A" w:rsidRDefault="006A7121">
      <w:pPr>
        <w:pStyle w:val="H6"/>
      </w:pPr>
      <w:r w:rsidRPr="009B053A">
        <w:t>7.6 B.2.1.4.1</w:t>
      </w:r>
      <w:r w:rsidRPr="009B053A">
        <w:tab/>
        <w:t>Initial condition</w:t>
      </w:r>
    </w:p>
    <w:p w14:paraId="5012F744"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2A4D3B5" w14:textId="77777777" w:rsidR="00AB2B30" w:rsidRPr="009B053A" w:rsidRDefault="006A7121">
      <w:r w:rsidRPr="009B053A">
        <w:lastRenderedPageBreak/>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085A7EBB" w14:textId="77777777" w:rsidR="00AB2B30" w:rsidRPr="009B053A" w:rsidRDefault="006A7121">
      <w:pPr>
        <w:pStyle w:val="TH"/>
      </w:pPr>
      <w:r w:rsidRPr="009B053A">
        <w:t>Table 7.6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9B053A" w14:paraId="62A1FCA1"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BC735A" w14:textId="77777777" w:rsidR="00AB2B30" w:rsidRPr="009B053A" w:rsidRDefault="006A7121">
            <w:pPr>
              <w:pStyle w:val="TAH"/>
            </w:pPr>
            <w:r w:rsidRPr="009B053A">
              <w:t>Initial Conditions</w:t>
            </w:r>
          </w:p>
        </w:tc>
      </w:tr>
      <w:tr w:rsidR="00AB2B30" w:rsidRPr="009B053A" w14:paraId="43D6218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659F3D" w14:textId="77777777" w:rsidR="00AB2B30" w:rsidRPr="009B053A" w:rsidRDefault="006A7121" w:rsidP="006910BE">
            <w:pPr>
              <w:pStyle w:val="TAL"/>
            </w:pPr>
            <w:r w:rsidRPr="009B053A">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ADB27" w14:textId="77777777" w:rsidR="00AB2B30" w:rsidRPr="009B053A" w:rsidRDefault="006A7121" w:rsidP="006910BE">
            <w:pPr>
              <w:pStyle w:val="TAL"/>
            </w:pPr>
            <w:r w:rsidRPr="009B053A">
              <w:t>Normal</w:t>
            </w:r>
          </w:p>
        </w:tc>
      </w:tr>
      <w:tr w:rsidR="00AB2B30" w:rsidRPr="009B053A" w14:paraId="27C5D85B"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171B8" w14:textId="77777777" w:rsidR="00AB2B30" w:rsidRPr="009B053A" w:rsidRDefault="006A7121" w:rsidP="006910BE">
            <w:pPr>
              <w:pStyle w:val="TAL"/>
            </w:pPr>
            <w:r w:rsidRPr="009B053A">
              <w:t>Test Frequencies as specified in</w:t>
            </w:r>
          </w:p>
          <w:p w14:paraId="6604575D" w14:textId="77777777" w:rsidR="00AB2B30" w:rsidRPr="009B053A" w:rsidRDefault="006A7121" w:rsidP="006910BE">
            <w:pPr>
              <w:pStyle w:val="TAL"/>
            </w:pPr>
            <w:r w:rsidRPr="009B053A">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987B7A" w14:textId="77777777" w:rsidR="00AB2B30" w:rsidRPr="009B053A" w:rsidRDefault="006A7121" w:rsidP="006910BE">
            <w:pPr>
              <w:pStyle w:val="TAL"/>
            </w:pPr>
            <w:r w:rsidRPr="009B053A">
              <w:t>Mid range</w:t>
            </w:r>
          </w:p>
        </w:tc>
      </w:tr>
      <w:tr w:rsidR="00AB2B30" w:rsidRPr="009B053A" w14:paraId="3DEF3377"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9D726"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08FC091"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35DB6CF1" w14:textId="77777777" w:rsidR="00AB2B30" w:rsidRPr="009B053A" w:rsidRDefault="006A7121" w:rsidP="006910BE">
            <w:pPr>
              <w:pStyle w:val="TAL"/>
            </w:pPr>
            <w:r w:rsidRPr="009B053A">
              <w:t>(NOTE 3)</w:t>
            </w:r>
          </w:p>
        </w:tc>
      </w:tr>
      <w:tr w:rsidR="00AB2B30" w:rsidRPr="009B053A" w14:paraId="7AB7ACC1"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634E0" w14:textId="77777777" w:rsidR="00AB2B30" w:rsidRPr="009B053A" w:rsidRDefault="006A7121" w:rsidP="006910BE">
            <w:pPr>
              <w:pStyle w:val="TAL"/>
            </w:pPr>
            <w:r w:rsidRPr="009B053A">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72448" w14:textId="77777777" w:rsidR="00AB2B30" w:rsidRPr="009B053A" w:rsidRDefault="006A7121" w:rsidP="006910BE">
            <w:pPr>
              <w:pStyle w:val="TAL"/>
            </w:pPr>
            <w:r w:rsidRPr="009B053A">
              <w:t>Lowest</w:t>
            </w:r>
          </w:p>
        </w:tc>
      </w:tr>
      <w:tr w:rsidR="00AB2B30" w:rsidRPr="009B053A" w14:paraId="77EA3B7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6B56B4" w14:textId="77777777" w:rsidR="00AB2B30" w:rsidRPr="009B053A" w:rsidRDefault="006A7121">
            <w:pPr>
              <w:pStyle w:val="TAH"/>
            </w:pPr>
            <w:r w:rsidRPr="009B053A">
              <w:t>NR/E-UTRA Test Parameters</w:t>
            </w:r>
          </w:p>
        </w:tc>
      </w:tr>
      <w:tr w:rsidR="00AB2B30" w:rsidRPr="009B053A" w14:paraId="3540A5F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90D3D" w14:textId="77777777" w:rsidR="00AB2B30" w:rsidRPr="009B053A" w:rsidRDefault="006A7121">
            <w:pPr>
              <w:pStyle w:val="TAH"/>
            </w:pPr>
            <w:r w:rsidRPr="009B053A">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CD7A" w14:textId="77777777" w:rsidR="00AB2B30" w:rsidRPr="009B053A" w:rsidRDefault="006A7121">
            <w:pPr>
              <w:pStyle w:val="TAH"/>
            </w:pPr>
            <w:r w:rsidRPr="009B053A">
              <w:t>Uplink Configuration</w:t>
            </w:r>
          </w:p>
        </w:tc>
      </w:tr>
      <w:tr w:rsidR="00AB2B30" w:rsidRPr="009B053A" w14:paraId="211B647D"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2B32F2" w14:textId="77777777" w:rsidR="00AB2B30" w:rsidRPr="009B053A" w:rsidRDefault="006A7121">
            <w:pPr>
              <w:pStyle w:val="TAH"/>
            </w:pPr>
            <w:r w:rsidRPr="009B053A">
              <w:t>NR Modulation</w:t>
            </w:r>
          </w:p>
        </w:tc>
        <w:tc>
          <w:tcPr>
            <w:tcW w:w="495" w:type="pct"/>
            <w:tcBorders>
              <w:top w:val="single" w:sz="4" w:space="0" w:color="auto"/>
              <w:left w:val="single" w:sz="4" w:space="0" w:color="auto"/>
              <w:bottom w:val="single" w:sz="4" w:space="0" w:color="auto"/>
              <w:right w:val="single" w:sz="4" w:space="0" w:color="auto"/>
            </w:tcBorders>
            <w:hideMark/>
          </w:tcPr>
          <w:p w14:paraId="704E3551" w14:textId="77777777" w:rsidR="00AB2B30" w:rsidRPr="009B053A" w:rsidRDefault="006A7121">
            <w:pPr>
              <w:pStyle w:val="TAH"/>
            </w:pPr>
            <w:r w:rsidRPr="009B053A">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60689A" w14:textId="77777777" w:rsidR="00AB2B30" w:rsidRPr="009B053A" w:rsidRDefault="006A7121">
            <w:pPr>
              <w:pStyle w:val="TAH"/>
            </w:pPr>
            <w:r w:rsidRPr="009B053A">
              <w:t>E-UTRA Modulation</w:t>
            </w:r>
          </w:p>
        </w:tc>
        <w:tc>
          <w:tcPr>
            <w:tcW w:w="530" w:type="pct"/>
            <w:tcBorders>
              <w:top w:val="single" w:sz="4" w:space="0" w:color="auto"/>
              <w:left w:val="single" w:sz="4" w:space="0" w:color="auto"/>
              <w:bottom w:val="single" w:sz="4" w:space="0" w:color="auto"/>
              <w:right w:val="single" w:sz="4" w:space="0" w:color="auto"/>
            </w:tcBorders>
            <w:hideMark/>
          </w:tcPr>
          <w:p w14:paraId="24999F4F" w14:textId="77777777" w:rsidR="00AB2B30" w:rsidRPr="009B053A" w:rsidRDefault="006A7121">
            <w:pPr>
              <w:pStyle w:val="TAH"/>
            </w:pPr>
            <w:r w:rsidRPr="009B053A">
              <w:t>E-UTRA</w:t>
            </w:r>
          </w:p>
          <w:p w14:paraId="3481587D" w14:textId="77777777" w:rsidR="00AB2B30" w:rsidRPr="009B053A" w:rsidRDefault="006A7121">
            <w:pPr>
              <w:pStyle w:val="TAH"/>
            </w:pPr>
            <w:r w:rsidRPr="009B053A">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C957D" w14:textId="77777777" w:rsidR="00AB2B30" w:rsidRPr="009B053A" w:rsidRDefault="006A7121">
            <w:pPr>
              <w:pStyle w:val="TAH"/>
            </w:pPr>
            <w:r w:rsidRPr="009B053A">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66FD3B3" w14:textId="77777777" w:rsidR="00AB2B30" w:rsidRPr="009B053A" w:rsidRDefault="006A7121">
            <w:pPr>
              <w:pStyle w:val="TAH"/>
            </w:pPr>
            <w:r w:rsidRPr="009B053A">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9341A" w14:textId="77777777" w:rsidR="00AB2B30" w:rsidRPr="009B053A" w:rsidRDefault="006A7121">
            <w:pPr>
              <w:pStyle w:val="TAH"/>
            </w:pPr>
            <w:r w:rsidRPr="009B053A">
              <w:t>E-UTRA</w:t>
            </w:r>
          </w:p>
          <w:p w14:paraId="60F07427" w14:textId="77777777" w:rsidR="00AB2B30" w:rsidRPr="009B053A" w:rsidRDefault="006A7121">
            <w:pPr>
              <w:pStyle w:val="TAH"/>
            </w:pPr>
            <w:r w:rsidRPr="009B053A">
              <w:t> Modulation</w:t>
            </w:r>
          </w:p>
        </w:tc>
        <w:tc>
          <w:tcPr>
            <w:tcW w:w="605" w:type="pct"/>
            <w:tcBorders>
              <w:top w:val="single" w:sz="4" w:space="0" w:color="auto"/>
              <w:left w:val="single" w:sz="4" w:space="0" w:color="auto"/>
              <w:bottom w:val="single" w:sz="4" w:space="0" w:color="auto"/>
              <w:right w:val="single" w:sz="4" w:space="0" w:color="auto"/>
            </w:tcBorders>
            <w:hideMark/>
          </w:tcPr>
          <w:p w14:paraId="03A4EA8B" w14:textId="77777777" w:rsidR="00AB2B30" w:rsidRPr="009B053A" w:rsidRDefault="006A7121">
            <w:pPr>
              <w:pStyle w:val="TAH"/>
            </w:pPr>
            <w:r w:rsidRPr="009B053A">
              <w:t>E-UTRA</w:t>
            </w:r>
          </w:p>
          <w:p w14:paraId="68C678F6" w14:textId="77777777" w:rsidR="00AB2B30" w:rsidRPr="009B053A" w:rsidRDefault="006A7121">
            <w:pPr>
              <w:pStyle w:val="TAH"/>
            </w:pPr>
            <w:r w:rsidRPr="009B053A">
              <w:t>RB allocation</w:t>
            </w:r>
          </w:p>
        </w:tc>
      </w:tr>
      <w:tr w:rsidR="00AB2B30" w:rsidRPr="009B053A" w14:paraId="79F1F0F9"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AD133" w14:textId="77777777" w:rsidR="00AB2B30" w:rsidRPr="009B053A" w:rsidRDefault="006A7121">
            <w:pPr>
              <w:pStyle w:val="TAC"/>
            </w:pPr>
            <w:r w:rsidRPr="009B053A">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7568576F" w14:textId="77777777" w:rsidR="00AB2B30" w:rsidRPr="009B053A" w:rsidRDefault="006A7121">
            <w:pPr>
              <w:pStyle w:val="TAC"/>
            </w:pPr>
            <w:r w:rsidRPr="009B053A">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EEF2939" w14:textId="77777777" w:rsidR="00AB2B30" w:rsidRPr="009B053A" w:rsidRDefault="006A7121">
            <w:pPr>
              <w:pStyle w:val="TAC"/>
            </w:pPr>
            <w:r w:rsidRPr="009B053A">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780D38C2" w14:textId="77777777" w:rsidR="00AB2B30" w:rsidRPr="009B053A" w:rsidRDefault="006A7121">
            <w:pPr>
              <w:pStyle w:val="TAC"/>
            </w:pPr>
            <w:r w:rsidRPr="009B053A">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E476E80" w14:textId="77777777" w:rsidR="00AB2B30" w:rsidRPr="009B053A" w:rsidRDefault="006A7121">
            <w:pPr>
              <w:pStyle w:val="TAC"/>
            </w:pPr>
            <w:r w:rsidRPr="009B053A">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5670071" w14:textId="77777777" w:rsidR="00AB2B30" w:rsidRPr="009B053A" w:rsidRDefault="006A7121">
            <w:pPr>
              <w:pStyle w:val="TAC"/>
            </w:pPr>
            <w:r w:rsidRPr="009B053A">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889DA8" w14:textId="77777777" w:rsidR="00AB2B30" w:rsidRPr="009B053A" w:rsidRDefault="006A7121">
            <w:pPr>
              <w:pStyle w:val="TAC"/>
            </w:pPr>
            <w:r w:rsidRPr="009B053A">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3150F20" w14:textId="77777777" w:rsidR="00AB2B30" w:rsidRPr="009B053A" w:rsidRDefault="006A7121">
            <w:pPr>
              <w:pStyle w:val="TAC"/>
            </w:pPr>
            <w:r w:rsidRPr="009B053A">
              <w:t>REFSENS</w:t>
            </w:r>
          </w:p>
        </w:tc>
      </w:tr>
      <w:tr w:rsidR="00AB2B30" w:rsidRPr="009B053A" w14:paraId="791461D5"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1B6830E"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61CEA100"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4F0372F0"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525D3748"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5D1E93AE" w14:textId="77777777" w:rsidR="00AB2B30" w:rsidRPr="009B053A" w:rsidRDefault="006A7121">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1DFA309A" w14:textId="77777777" w:rsidR="00AB2B30" w:rsidRPr="009B053A" w:rsidRDefault="00AB2B30"/>
    <w:p w14:paraId="2227401D" w14:textId="77777777" w:rsidR="00AB2B30" w:rsidRPr="009B053A" w:rsidRDefault="006A7121">
      <w:pPr>
        <w:pStyle w:val="B10"/>
      </w:pPr>
      <w:r w:rsidRPr="009B053A">
        <w:t>1.</w:t>
      </w:r>
      <w:r w:rsidRPr="009B053A">
        <w:tab/>
        <w:t>Connect the SS to the UE antenna connectors as shown in [6] TS 38.508-1 Annex A, in Figure A.3.1.4.1 for SS diagram and clause A.3.2 for UE diagram.</w:t>
      </w:r>
    </w:p>
    <w:p w14:paraId="56D36CE7"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0805C7FE"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60D6083B"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0E0698AD"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4734087" w14:textId="77777777" w:rsidR="004C2521" w:rsidRDefault="004C2521" w:rsidP="004C2521">
      <w:pPr>
        <w:pStyle w:val="B10"/>
        <w:rPr>
          <w:ins w:id="10026"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7.6B.2.1.4.3.</w:t>
      </w:r>
    </w:p>
    <w:p w14:paraId="447F5B1A" w14:textId="77777777" w:rsidR="004C2521" w:rsidRPr="006910BE" w:rsidRDefault="004C2521" w:rsidP="004C2521">
      <w:pPr>
        <w:pStyle w:val="B10"/>
      </w:pPr>
      <w:ins w:id="10027"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F3243B5" w14:textId="77777777" w:rsidR="00AB2B30" w:rsidRPr="009B053A" w:rsidRDefault="006A7121">
      <w:pPr>
        <w:pStyle w:val="H6"/>
      </w:pPr>
      <w:r w:rsidRPr="009B053A">
        <w:lastRenderedPageBreak/>
        <w:t>7.6B.2.1.4.2</w:t>
      </w:r>
      <w:r w:rsidRPr="009B053A">
        <w:tab/>
        <w:t>Test procedure</w:t>
      </w:r>
    </w:p>
    <w:p w14:paraId="465C6858"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2.</w:t>
      </w:r>
      <w:r w:rsidRPr="009B053A">
        <w:rPr>
          <w:rFonts w:eastAsia="??"/>
        </w:rPr>
        <w:t>1.4.1-1</w:t>
      </w:r>
      <w:r w:rsidRPr="009B053A">
        <w:t xml:space="preserve"> on E-UTRA CC and NR CC respectively.</w:t>
      </w:r>
      <w:r w:rsidRPr="009B053A">
        <w:rPr>
          <w:rFonts w:eastAsia="??"/>
        </w:rPr>
        <w:t xml:space="preserve"> The SS sends downlink MAC padding bits on the DL RMC.</w:t>
      </w:r>
    </w:p>
    <w:p w14:paraId="621BDFE4"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6B.2.1.4.1-1 on E-UTRA CC and NR CC respectively. Since the UL has no payload and no loopback data to send the UE sends uplink MAC padding bits on the UL RMC.</w:t>
      </w:r>
    </w:p>
    <w:p w14:paraId="62692B8E" w14:textId="00F26426" w:rsidR="00AB2B30" w:rsidRPr="009B053A" w:rsidRDefault="006A7121">
      <w:pPr>
        <w:pStyle w:val="B10"/>
      </w:pPr>
      <w:r w:rsidRPr="009B053A">
        <w:t>3.</w:t>
      </w:r>
      <w:r w:rsidRPr="009B053A">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for at least the duration of the Throughput measurement, where:</w:t>
      </w:r>
    </w:p>
    <w:p w14:paraId="77B8DED8"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0A49F2C4"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1F30B10" w14:textId="481A1CFA"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73FC580D" w14:textId="77777777" w:rsidR="00AB2B30" w:rsidRPr="009B053A" w:rsidRDefault="006A7121">
      <w:pPr>
        <w:pStyle w:val="B10"/>
      </w:pPr>
      <w:r w:rsidRPr="009B053A">
        <w:t>4.</w:t>
      </w:r>
      <w:r w:rsidRPr="009B053A">
        <w:tab/>
        <w:t>Set the parameters of the signal generator for an interfering signal below the aggregated component carriers in Case 1 according to Table 7.6B.2.1.5-1.</w:t>
      </w:r>
    </w:p>
    <w:p w14:paraId="32CAD280"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29FA4202" w14:textId="77777777" w:rsidR="00AB2B30" w:rsidRPr="009B053A" w:rsidRDefault="006A7121">
      <w:pPr>
        <w:pStyle w:val="B10"/>
      </w:pPr>
      <w:r w:rsidRPr="009B053A">
        <w:t>6.</w:t>
      </w:r>
      <w:r w:rsidRPr="009B053A">
        <w:tab/>
        <w:t>Repeat steps from 4 to 5, using an interfering signal above the aggregated component carriers in Case 1 at step 4.</w:t>
      </w:r>
    </w:p>
    <w:p w14:paraId="00C30179" w14:textId="77777777" w:rsidR="00AB2B30" w:rsidRPr="009B053A" w:rsidRDefault="006A7121">
      <w:pPr>
        <w:pStyle w:val="B10"/>
      </w:pPr>
      <w:r w:rsidRPr="009B053A">
        <w:t>7.</w:t>
      </w:r>
      <w:r w:rsidRPr="009B053A">
        <w:tab/>
        <w:t>Repeat steps from 4 to 6, using interfering signals in Case 2 at steps 4 and 6.</w:t>
      </w:r>
    </w:p>
    <w:p w14:paraId="541C4204"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B1D8319" w14:textId="77777777" w:rsidR="00AB2B30" w:rsidRPr="009B053A" w:rsidRDefault="006A7121">
      <w:pPr>
        <w:pStyle w:val="H6"/>
      </w:pPr>
      <w:r w:rsidRPr="009B053A">
        <w:t>7.6B.2.1.4.3</w:t>
      </w:r>
      <w:r w:rsidRPr="009B053A">
        <w:tab/>
        <w:t>Message contents</w:t>
      </w:r>
    </w:p>
    <w:p w14:paraId="163B2DC0" w14:textId="77777777" w:rsidR="00AB2B30" w:rsidRPr="009B053A" w:rsidRDefault="006A7121">
      <w:r w:rsidRPr="009B053A">
        <w:t>Message contents are according to TS 38.508-1 [6] clause 4.6 Table 4.6.3-118 with condition TRANSFORM_PRECODER_ENABLED.</w:t>
      </w:r>
    </w:p>
    <w:p w14:paraId="7756E627" w14:textId="77777777" w:rsidR="00AB2B30" w:rsidRPr="009B053A" w:rsidRDefault="006A7121">
      <w:pPr>
        <w:pStyle w:val="H6"/>
      </w:pPr>
      <w:bookmarkStart w:id="10028" w:name="_Toc27476001"/>
      <w:r w:rsidRPr="009B053A">
        <w:t>7.6B.2.1.5</w:t>
      </w:r>
      <w:r w:rsidRPr="009B053A">
        <w:tab/>
        <w:t>Test Requirement</w:t>
      </w:r>
      <w:bookmarkEnd w:id="10028"/>
    </w:p>
    <w:p w14:paraId="5BC86A57"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6B.2.1.5-1 for the specified wanted signal mean power in the presence of interfering signals.</w:t>
      </w:r>
    </w:p>
    <w:p w14:paraId="32A47555" w14:textId="77777777" w:rsidR="00AB2B30" w:rsidRPr="009B053A" w:rsidRDefault="006A7121">
      <w:pPr>
        <w:pStyle w:val="TH"/>
      </w:pPr>
      <w:r w:rsidRPr="009B053A">
        <w:lastRenderedPageBreak/>
        <w:t>Table 7.6B.2.1.5-1: In-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29B990FF" w14:textId="77777777">
        <w:trPr>
          <w:trHeight w:val="20"/>
          <w:jc w:val="center"/>
        </w:trPr>
        <w:tc>
          <w:tcPr>
            <w:tcW w:w="2638" w:type="dxa"/>
            <w:shd w:val="clear" w:color="auto" w:fill="auto"/>
            <w:vAlign w:val="center"/>
          </w:tcPr>
          <w:p w14:paraId="6A35FCAB" w14:textId="77777777" w:rsidR="00AB2B30" w:rsidRPr="009B053A" w:rsidRDefault="006A7121">
            <w:pPr>
              <w:pStyle w:val="TAH"/>
            </w:pPr>
            <w:r w:rsidRPr="009B053A">
              <w:t>EN-DC Aggregated Bandwidth, MHz</w:t>
            </w:r>
          </w:p>
        </w:tc>
        <w:tc>
          <w:tcPr>
            <w:tcW w:w="1111" w:type="dxa"/>
            <w:shd w:val="clear" w:color="auto" w:fill="auto"/>
            <w:vAlign w:val="center"/>
          </w:tcPr>
          <w:p w14:paraId="342B0E34" w14:textId="77777777" w:rsidR="00AB2B30" w:rsidRPr="009B053A" w:rsidRDefault="006A7121">
            <w:pPr>
              <w:pStyle w:val="TAC"/>
            </w:pPr>
            <w:r w:rsidRPr="009B053A">
              <w:rPr>
                <w:rFonts w:cs="Arial"/>
              </w:rPr>
              <w:t>≤</w:t>
            </w:r>
            <w:r w:rsidRPr="009B053A">
              <w:t>100</w:t>
            </w:r>
          </w:p>
        </w:tc>
        <w:tc>
          <w:tcPr>
            <w:tcW w:w="1170" w:type="dxa"/>
          </w:tcPr>
          <w:p w14:paraId="72CCB1CF" w14:textId="77777777" w:rsidR="00AB2B30" w:rsidRPr="009B053A" w:rsidRDefault="006A7121">
            <w:pPr>
              <w:pStyle w:val="TAC"/>
            </w:pPr>
            <w:r w:rsidRPr="009B053A">
              <w:t xml:space="preserve">&gt;100, </w:t>
            </w:r>
            <w:r w:rsidRPr="009B053A">
              <w:rPr>
                <w:rFonts w:cs="Arial"/>
              </w:rPr>
              <w:t>≤</w:t>
            </w:r>
            <w:r w:rsidRPr="009B053A">
              <w:t>120</w:t>
            </w:r>
          </w:p>
        </w:tc>
        <w:tc>
          <w:tcPr>
            <w:tcW w:w="1170" w:type="dxa"/>
          </w:tcPr>
          <w:p w14:paraId="31CE58FF" w14:textId="77777777" w:rsidR="00AB2B30" w:rsidRPr="009B053A" w:rsidRDefault="006A7121">
            <w:pPr>
              <w:pStyle w:val="TAC"/>
            </w:pPr>
            <w:r w:rsidRPr="009B053A">
              <w:t xml:space="preserve">&gt;120, </w:t>
            </w:r>
            <w:r w:rsidRPr="009B053A">
              <w:rPr>
                <w:rFonts w:cs="Arial"/>
              </w:rPr>
              <w:t>≤</w:t>
            </w:r>
            <w:r w:rsidRPr="009B053A">
              <w:t>140</w:t>
            </w:r>
          </w:p>
        </w:tc>
        <w:tc>
          <w:tcPr>
            <w:tcW w:w="1140" w:type="dxa"/>
          </w:tcPr>
          <w:p w14:paraId="5438FFC8" w14:textId="77777777" w:rsidR="00AB2B30" w:rsidRPr="009B053A" w:rsidRDefault="006A7121">
            <w:pPr>
              <w:pStyle w:val="TAC"/>
            </w:pPr>
            <w:r w:rsidRPr="009B053A">
              <w:t xml:space="preserve">&gt;140, </w:t>
            </w:r>
            <w:r w:rsidRPr="009B053A">
              <w:rPr>
                <w:rFonts w:cs="Arial"/>
              </w:rPr>
              <w:t>≤</w:t>
            </w:r>
            <w:r w:rsidRPr="009B053A">
              <w:t>160</w:t>
            </w:r>
          </w:p>
        </w:tc>
      </w:tr>
      <w:tr w:rsidR="00AB2B30" w:rsidRPr="009B053A" w14:paraId="10ABB980" w14:textId="77777777">
        <w:trPr>
          <w:trHeight w:val="20"/>
          <w:jc w:val="center"/>
        </w:trPr>
        <w:tc>
          <w:tcPr>
            <w:tcW w:w="2638" w:type="dxa"/>
            <w:vMerge w:val="restart"/>
            <w:shd w:val="clear" w:color="auto" w:fill="auto"/>
            <w:vAlign w:val="center"/>
          </w:tcPr>
          <w:p w14:paraId="4EFC4B58"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3FE35E76" w14:textId="77777777" w:rsidR="00AB2B30" w:rsidRPr="009B053A" w:rsidRDefault="006A7121">
            <w:pPr>
              <w:pStyle w:val="TAC"/>
            </w:pPr>
            <w:r w:rsidRPr="009B053A">
              <w:t>REFSENS + Aggregated BW specific value below</w:t>
            </w:r>
          </w:p>
        </w:tc>
      </w:tr>
      <w:tr w:rsidR="00AB2B30" w:rsidRPr="009B053A" w14:paraId="063F3E2B" w14:textId="77777777">
        <w:trPr>
          <w:trHeight w:val="20"/>
          <w:jc w:val="center"/>
        </w:trPr>
        <w:tc>
          <w:tcPr>
            <w:tcW w:w="2638" w:type="dxa"/>
            <w:vMerge/>
            <w:shd w:val="clear" w:color="auto" w:fill="auto"/>
            <w:vAlign w:val="center"/>
          </w:tcPr>
          <w:p w14:paraId="26F814CE" w14:textId="77777777" w:rsidR="00AB2B30" w:rsidRPr="009B053A" w:rsidRDefault="00AB2B30">
            <w:pPr>
              <w:keepNext/>
              <w:keepLines/>
              <w:spacing w:after="0"/>
              <w:jc w:val="center"/>
            </w:pPr>
          </w:p>
        </w:tc>
        <w:tc>
          <w:tcPr>
            <w:tcW w:w="1111" w:type="dxa"/>
            <w:shd w:val="clear" w:color="auto" w:fill="auto"/>
            <w:vAlign w:val="center"/>
          </w:tcPr>
          <w:p w14:paraId="1642EA3F" w14:textId="77777777" w:rsidR="00AB2B30" w:rsidRPr="009B053A" w:rsidRDefault="006A7121">
            <w:pPr>
              <w:pStyle w:val="TAC"/>
              <w:rPr>
                <w:vertAlign w:val="superscript"/>
              </w:rPr>
            </w:pPr>
            <w:r w:rsidRPr="009B053A">
              <w:t>P</w:t>
            </w:r>
            <w:r w:rsidRPr="009B053A">
              <w:rPr>
                <w:vertAlign w:val="subscript"/>
              </w:rPr>
              <w:t xml:space="preserve">W </w:t>
            </w:r>
            <w:r w:rsidRPr="009B053A">
              <w:rPr>
                <w:vertAlign w:val="superscript"/>
              </w:rPr>
              <w:t>1</w:t>
            </w:r>
          </w:p>
        </w:tc>
        <w:tc>
          <w:tcPr>
            <w:tcW w:w="1170" w:type="dxa"/>
            <w:vAlign w:val="center"/>
          </w:tcPr>
          <w:p w14:paraId="20212A56" w14:textId="77777777" w:rsidR="00AB2B30" w:rsidRPr="009B053A" w:rsidRDefault="006A7121">
            <w:pPr>
              <w:pStyle w:val="TAC"/>
            </w:pPr>
            <w:r w:rsidRPr="009B053A">
              <w:t>16.8</w:t>
            </w:r>
          </w:p>
        </w:tc>
        <w:tc>
          <w:tcPr>
            <w:tcW w:w="1170" w:type="dxa"/>
            <w:vAlign w:val="center"/>
          </w:tcPr>
          <w:p w14:paraId="3361E89B" w14:textId="77777777" w:rsidR="00AB2B30" w:rsidRPr="009B053A" w:rsidRDefault="006A7121">
            <w:pPr>
              <w:pStyle w:val="TAC"/>
            </w:pPr>
            <w:r w:rsidRPr="009B053A">
              <w:t>17.5</w:t>
            </w:r>
          </w:p>
        </w:tc>
        <w:tc>
          <w:tcPr>
            <w:tcW w:w="1140" w:type="dxa"/>
            <w:vAlign w:val="center"/>
          </w:tcPr>
          <w:p w14:paraId="4E254119" w14:textId="77777777" w:rsidR="00AB2B30" w:rsidRPr="009B053A" w:rsidRDefault="006A7121">
            <w:pPr>
              <w:pStyle w:val="TAC"/>
            </w:pPr>
            <w:r w:rsidRPr="009B053A">
              <w:t>18</w:t>
            </w:r>
          </w:p>
        </w:tc>
      </w:tr>
      <w:tr w:rsidR="00AB2B30" w:rsidRPr="009B053A" w14:paraId="1A559D49" w14:textId="77777777">
        <w:trPr>
          <w:jc w:val="center"/>
        </w:trPr>
        <w:tc>
          <w:tcPr>
            <w:tcW w:w="7229" w:type="dxa"/>
            <w:gridSpan w:val="5"/>
            <w:shd w:val="clear" w:color="auto" w:fill="auto"/>
            <w:vAlign w:val="center"/>
          </w:tcPr>
          <w:p w14:paraId="4340A22E" w14:textId="77777777" w:rsidR="00AB2B30" w:rsidRPr="009B053A" w:rsidRDefault="006A7121">
            <w:pPr>
              <w:pStyle w:val="TAN"/>
            </w:pPr>
            <w:r w:rsidRPr="009B053A">
              <w:t>NOTE 1:</w:t>
            </w:r>
            <w:r w:rsidRPr="009B053A">
              <w:tab/>
              <w:t>P</w:t>
            </w:r>
            <w:r w:rsidRPr="009B053A">
              <w:rPr>
                <w:vertAlign w:val="subscript"/>
              </w:rPr>
              <w:t>W</w:t>
            </w:r>
            <w:r w:rsidRPr="009B053A">
              <w:t xml:space="preserve"> is wanted signal power level at the specified EN-DC aggregated Bandwidth from Table 7.6.1.1A-1 in TS 36.101 [5].</w:t>
            </w:r>
          </w:p>
          <w:p w14:paraId="219A9F25" w14:textId="77777777" w:rsidR="00AB2B30" w:rsidRPr="009B053A" w:rsidRDefault="006A7121">
            <w:pPr>
              <w:pStyle w:val="TAN"/>
            </w:pPr>
            <w:r w:rsidRPr="009B053A">
              <w:t>NOTE 2:</w:t>
            </w:r>
            <w:r w:rsidRPr="009B053A">
              <w:tab/>
              <w:t>Interferer values are specified from Table 7.6.1.1A-2 in TS 36.101 [5].</w:t>
            </w:r>
          </w:p>
          <w:p w14:paraId="43D81F84" w14:textId="77777777" w:rsidR="00AB2B30" w:rsidRPr="009B053A" w:rsidRDefault="006A7121">
            <w:pPr>
              <w:pStyle w:val="TAN"/>
            </w:pPr>
            <w:r w:rsidRPr="009B053A">
              <w:t>NOTE 3:</w:t>
            </w:r>
            <w:r w:rsidRPr="009B053A">
              <w:tab/>
              <w:t>Jammer BW and offset is from Table 7.6.1.1A-1 in TS 36.101 [5] and is applied from the lowest edge of the lowest carrier and the highest edge of the highest carrier.</w:t>
            </w:r>
          </w:p>
          <w:p w14:paraId="553DD2F5" w14:textId="77777777" w:rsidR="00AB2B30" w:rsidRPr="009B053A" w:rsidRDefault="006A7121">
            <w:pPr>
              <w:pStyle w:val="TAN"/>
              <w:rPr>
                <w:rFonts w:eastAsia="MS Mincho"/>
              </w:rPr>
            </w:pPr>
            <w:r w:rsidRPr="009B053A">
              <w:rPr>
                <w:rFonts w:eastAsia="MS Mincho"/>
              </w:rPr>
              <w:t>NOTE 4:</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S 38.101-1 [2], Table 7.3.2-3 with </w:t>
            </w:r>
            <w:r w:rsidRPr="009B053A">
              <w:t>P</w:t>
            </w:r>
            <w:r w:rsidRPr="009B053A">
              <w:rPr>
                <w:vertAlign w:val="subscript"/>
              </w:rPr>
              <w:t>CMAX_L,f,c,NR</w:t>
            </w:r>
            <w:r w:rsidRPr="009B053A">
              <w:rPr>
                <w:rFonts w:eastAsia="MS Mincho"/>
              </w:rPr>
              <w:t xml:space="preserve"> as defined in clause 6.2B.4.</w:t>
            </w:r>
          </w:p>
          <w:p w14:paraId="3FD2F033" w14:textId="6DF8C92A" w:rsidR="00AB2B30" w:rsidRPr="009B053A" w:rsidRDefault="006A7121">
            <w:pPr>
              <w:pStyle w:val="TAN"/>
              <w:rPr>
                <w:rFonts w:eastAsia="MS Mincho"/>
              </w:rPr>
            </w:pPr>
            <w:r w:rsidRPr="009B053A">
              <w:rPr>
                <w:rFonts w:eastAsia="MS Mincho"/>
              </w:rPr>
              <w:t>NOTE 5:</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S 36.101 [5], Table 7.3.1-2 with </w:t>
            </w:r>
            <w:r w:rsidRPr="009B053A">
              <w:t>P</w:t>
            </w:r>
            <w:r w:rsidRPr="009B053A">
              <w:rPr>
                <w:vertAlign w:val="subscript"/>
              </w:rPr>
              <w:t>CMAX_L_E-UTRA,c</w:t>
            </w:r>
            <w:r w:rsidRPr="009B053A">
              <w:rPr>
                <w:rFonts w:eastAsia="MS Mincho"/>
              </w:rPr>
              <w:t xml:space="preserve"> as defined in clause 6.2B.4 for single carrier</w:t>
            </w:r>
            <w:r w:rsidRPr="009B053A">
              <w:t>.</w:t>
            </w:r>
          </w:p>
        </w:tc>
      </w:tr>
    </w:tbl>
    <w:p w14:paraId="617FBB4E" w14:textId="77777777" w:rsidR="00AB2B30" w:rsidRPr="009B053A" w:rsidRDefault="00AB2B30"/>
    <w:p w14:paraId="7C418B9B" w14:textId="77777777" w:rsidR="00AB2B30" w:rsidRPr="009B053A" w:rsidRDefault="006A7121">
      <w:pPr>
        <w:pStyle w:val="TH"/>
      </w:pPr>
      <w:r w:rsidRPr="009B053A">
        <w:t>Table 7.6B.2.1.5-2: Void</w:t>
      </w:r>
    </w:p>
    <w:p w14:paraId="7995A534" w14:textId="77777777" w:rsidR="00AB2B30" w:rsidRPr="009B053A" w:rsidRDefault="006A7121">
      <w:pPr>
        <w:pStyle w:val="TH"/>
      </w:pPr>
      <w:r w:rsidRPr="009B053A">
        <w:t>Table 7.6B.2.1.5-3: Void</w:t>
      </w:r>
    </w:p>
    <w:p w14:paraId="118BD370" w14:textId="7773C84E" w:rsidR="00AB2B30" w:rsidRPr="009B053A" w:rsidRDefault="006A7121">
      <w:pPr>
        <w:pStyle w:val="Heading4"/>
      </w:pPr>
      <w:bookmarkStart w:id="10029" w:name="_Toc27476002"/>
      <w:bookmarkStart w:id="10030" w:name="_Toc29495463"/>
      <w:bookmarkStart w:id="10031" w:name="_Toc36116513"/>
      <w:bookmarkStart w:id="10032" w:name="_Toc36118562"/>
      <w:bookmarkStart w:id="10033" w:name="_Toc36560677"/>
      <w:bookmarkStart w:id="10034" w:name="_Toc43977212"/>
      <w:bookmarkStart w:id="10035" w:name="_Toc52213799"/>
      <w:bookmarkStart w:id="10036" w:name="_Toc60743265"/>
      <w:bookmarkStart w:id="10037" w:name="_Toc68206440"/>
      <w:bookmarkStart w:id="10038" w:name="_Toc75972243"/>
      <w:bookmarkStart w:id="10039" w:name="_Toc85051684"/>
      <w:bookmarkStart w:id="10040" w:name="_Toc90493706"/>
      <w:bookmarkStart w:id="10041" w:name="_Toc90494346"/>
      <w:bookmarkStart w:id="10042" w:name="_Toc100094388"/>
      <w:bookmarkStart w:id="10043" w:name="_Toc106873079"/>
      <w:bookmarkStart w:id="10044" w:name="_Toc133250148"/>
      <w:r w:rsidRPr="009B053A">
        <w:t>7.6B.2.2</w:t>
      </w:r>
      <w:r w:rsidRPr="009B053A">
        <w:tab/>
        <w:t>Inband blocking for intra-band non-contiguous EN-DC (2 CCs)</w:t>
      </w:r>
      <w:bookmarkEnd w:id="10029"/>
      <w:bookmarkEnd w:id="10030"/>
      <w:bookmarkEnd w:id="10031"/>
      <w:bookmarkEnd w:id="10032"/>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3C3B2C28" w14:textId="77777777" w:rsidR="00AB2B30" w:rsidRPr="009B053A" w:rsidRDefault="006A7121">
      <w:pPr>
        <w:pStyle w:val="H6"/>
      </w:pPr>
      <w:r w:rsidRPr="009B053A">
        <w:t>7.6B.2.2.1</w:t>
      </w:r>
      <w:r w:rsidRPr="009B053A">
        <w:tab/>
        <w:t>Test Purpose</w:t>
      </w:r>
    </w:p>
    <w:p w14:paraId="4519C469" w14:textId="77777777" w:rsidR="00AB2B30" w:rsidRPr="009B053A" w:rsidRDefault="006A7121">
      <w:r w:rsidRPr="009B053A">
        <w:t>Same test purpose as in clause 7.6.2.1 in TS 38.521-1 [8] for the NR carrier.</w:t>
      </w:r>
    </w:p>
    <w:p w14:paraId="0890CDBC" w14:textId="77777777" w:rsidR="00AB2B30" w:rsidRPr="009B053A" w:rsidRDefault="006A7121">
      <w:pPr>
        <w:pStyle w:val="H6"/>
      </w:pPr>
      <w:r w:rsidRPr="009B053A">
        <w:t>7.6B.2.2.2</w:t>
      </w:r>
      <w:r w:rsidRPr="009B053A">
        <w:tab/>
        <w:t>Test Applicability</w:t>
      </w:r>
    </w:p>
    <w:p w14:paraId="363153C1" w14:textId="505A8386" w:rsidR="00AB2B30" w:rsidRPr="009B053A" w:rsidRDefault="006A7121">
      <w:r w:rsidRPr="009B053A">
        <w:t>This test case applies to all types of E-UTRA UE release 15 and forward, supporting intra-band non-contiguous EN-DC in FR1 with 2</w:t>
      </w:r>
      <w:r w:rsidR="0021353D" w:rsidRPr="009B053A">
        <w:t xml:space="preserve"> DL </w:t>
      </w:r>
      <w:r w:rsidRPr="009B053A">
        <w:t>CCs.</w:t>
      </w:r>
    </w:p>
    <w:p w14:paraId="1D66DE45" w14:textId="77777777" w:rsidR="00AB2B30" w:rsidRPr="009B053A" w:rsidRDefault="006A7121">
      <w:pPr>
        <w:pStyle w:val="H6"/>
      </w:pPr>
      <w:r w:rsidRPr="009B053A">
        <w:t>7.6B.2.2.3</w:t>
      </w:r>
      <w:r w:rsidRPr="009B053A">
        <w:tab/>
        <w:t>Minimum Conformance Requirements</w:t>
      </w:r>
    </w:p>
    <w:p w14:paraId="0E69B7AA" w14:textId="77777777" w:rsidR="00AB2B30" w:rsidRPr="009B053A" w:rsidRDefault="006A7121">
      <w:r w:rsidRPr="009B053A">
        <w:t>The minimum conformance requirements are defined in clause 7.6B.2.0.2.</w:t>
      </w:r>
    </w:p>
    <w:p w14:paraId="08B7A9E3" w14:textId="7C4A3569"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08FD14A1" w14:textId="77777777" w:rsidR="00AB2B30" w:rsidRPr="009B053A" w:rsidRDefault="006A7121">
      <w:pPr>
        <w:pStyle w:val="H6"/>
      </w:pPr>
      <w:r w:rsidRPr="009B053A">
        <w:t>7.6B.2.2.4</w:t>
      </w:r>
      <w:r w:rsidRPr="009B053A">
        <w:tab/>
        <w:t>Test Description</w:t>
      </w:r>
    </w:p>
    <w:p w14:paraId="700D0993" w14:textId="77777777" w:rsidR="00AB2B30" w:rsidRPr="009B053A" w:rsidRDefault="006A7121">
      <w:r w:rsidRPr="009B053A">
        <w:t>Same test description as in clause 7.6.2.4 in TS 38.521-1 [8] for the NR carrier with the following exceptions:</w:t>
      </w:r>
    </w:p>
    <w:p w14:paraId="3F35493C" w14:textId="77777777" w:rsidR="00AB2B30" w:rsidRPr="009B053A" w:rsidRDefault="006A7121">
      <w:pPr>
        <w:pStyle w:val="TH"/>
      </w:pPr>
      <w:r w:rsidRPr="009B053A">
        <w:t>Table 7.6B.2.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9B053A" w14:paraId="1C86443D"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7A474DF2" w14:textId="77777777" w:rsidR="00AB2B30" w:rsidRPr="009B053A" w:rsidRDefault="006A7121">
            <w:pPr>
              <w:pStyle w:val="TAH"/>
            </w:pPr>
            <w:r w:rsidRPr="009B053A">
              <w:t>Initial Conditions</w:t>
            </w:r>
          </w:p>
        </w:tc>
      </w:tr>
      <w:tr w:rsidR="00AB2B30" w:rsidRPr="009B053A" w14:paraId="222474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5F48D6F" w14:textId="77777777" w:rsidR="00AB2B30" w:rsidRPr="009B053A" w:rsidRDefault="006A7121">
            <w:pPr>
              <w:pStyle w:val="TAL"/>
            </w:pPr>
            <w:r w:rsidRPr="009B053A">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71E2BAC8" w14:textId="77777777" w:rsidR="00AB2B30" w:rsidRPr="009B053A" w:rsidRDefault="006A7121">
            <w:pPr>
              <w:pStyle w:val="TAL"/>
            </w:pPr>
            <w:r w:rsidRPr="009B053A">
              <w:t>High</w:t>
            </w:r>
            <w:r w:rsidRPr="009B053A">
              <w:rPr>
                <w:bCs/>
                <w:iCs/>
                <w:color w:val="000000"/>
              </w:rPr>
              <w:t xml:space="preserve"> range</w:t>
            </w:r>
            <w:r w:rsidRPr="009B053A">
              <w:t xml:space="preserve"> with maxWGap</w:t>
            </w:r>
          </w:p>
        </w:tc>
      </w:tr>
      <w:tr w:rsidR="00AB2B30" w:rsidRPr="009B053A" w14:paraId="5AF39E8D"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6B8BD2B9"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6E1FF47F" w14:textId="6F9AF5F8" w:rsidR="00AB2B30" w:rsidRPr="009B053A" w:rsidRDefault="006A7121">
            <w:pPr>
              <w:pStyle w:val="TAL"/>
            </w:pPr>
            <w:r w:rsidRPr="009B053A">
              <w:t>Highest N</w:t>
            </w:r>
            <w:r w:rsidRPr="009B053A">
              <w:rPr>
                <w:vertAlign w:val="subscript"/>
              </w:rPr>
              <w:t>RB_agg</w:t>
            </w:r>
            <w:r w:rsidRPr="009B053A">
              <w:t xml:space="preserve"> (N</w:t>
            </w:r>
            <w:r w:rsidR="00653FFB" w:rsidRPr="009B053A">
              <w:t>OTE 1</w:t>
            </w:r>
            <w:r w:rsidRPr="009B053A">
              <w:t>)</w:t>
            </w:r>
          </w:p>
        </w:tc>
      </w:tr>
      <w:tr w:rsidR="00AB2B30" w:rsidRPr="009B053A" w14:paraId="2AB2DC2C"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4F166F26" w14:textId="2FFC0132" w:rsidR="00AB2B30" w:rsidRPr="009B053A" w:rsidRDefault="006A7121">
            <w:pPr>
              <w:pStyle w:val="TAN"/>
            </w:pPr>
            <w:r w:rsidRPr="009B053A">
              <w:t>NOTE 1:</w:t>
            </w:r>
            <w:r w:rsidRPr="009B053A">
              <w:tab/>
              <w:t>If the UE supports multiple CC Combinations in the EN-DC Configuration with the same NRB_agg, only the combination with the highest NRB_SCG is tested.</w:t>
            </w:r>
          </w:p>
        </w:tc>
      </w:tr>
    </w:tbl>
    <w:p w14:paraId="2AB555E2" w14:textId="77777777" w:rsidR="00AB2B30" w:rsidRPr="009B053A" w:rsidRDefault="00AB2B30">
      <w:pPr>
        <w:rPr>
          <w:rFonts w:eastAsia="MS Mincho"/>
        </w:rPr>
      </w:pPr>
    </w:p>
    <w:p w14:paraId="09AC8709" w14:textId="77777777" w:rsidR="00AB2B30" w:rsidRPr="009B053A" w:rsidRDefault="006A7121">
      <w:r w:rsidRPr="009B053A">
        <w:t>The initial test configurations for E-UTRA consist of test frequency based on E-UTRA operating band and test channel bandwidth as specified in Table 4.6-1 except for the parameters specified in Table 7.6B.2.2.4-1.</w:t>
      </w:r>
    </w:p>
    <w:p w14:paraId="3AC52622" w14:textId="77777777" w:rsidR="00AB2B30" w:rsidRPr="009B053A" w:rsidRDefault="006A7121">
      <w:r w:rsidRPr="009B053A">
        <w:t>For Initial conditions as in clause 7.6.2.4.1 in TS 38.521-1 [8], add step 2.1 and step 3.1 as follows:</w:t>
      </w:r>
    </w:p>
    <w:p w14:paraId="3854B33B" w14:textId="77777777" w:rsidR="00AB2B30" w:rsidRPr="009B053A" w:rsidRDefault="006A7121">
      <w:pPr>
        <w:pStyle w:val="B10"/>
      </w:pPr>
      <w:r w:rsidRPr="009B053A">
        <w:t>2.1.</w:t>
      </w:r>
      <w:r w:rsidRPr="009B053A">
        <w:tab/>
        <w:t>The parameter settings for E-UTRA cell are set up according to TS 36.508 [11] clause 4.4.3.</w:t>
      </w:r>
    </w:p>
    <w:p w14:paraId="246C9FD9" w14:textId="77777777" w:rsidR="00AB2B30" w:rsidRPr="009B053A" w:rsidRDefault="006A7121">
      <w:pPr>
        <w:pStyle w:val="B10"/>
      </w:pPr>
      <w:r w:rsidRPr="009B053A">
        <w:lastRenderedPageBreak/>
        <w:t>3.1.</w:t>
      </w:r>
      <w:r w:rsidRPr="009B053A">
        <w:tab/>
        <w:t>The E-UTRA downlink signal level, uplink signal level are set according to Table 4.6-1 and propagation conditions are set according to Annex B.0 of TS 36.521-1 [10].</w:t>
      </w:r>
    </w:p>
    <w:p w14:paraId="763D1142" w14:textId="77777777" w:rsidR="00AB2B30" w:rsidRPr="009B053A" w:rsidRDefault="006A7121">
      <w:r w:rsidRPr="009B053A">
        <w:t>Step 6 of Initial conditions as in clause 7.6.2.4.1 in TS 38.521-1 [8] is replaced by:</w:t>
      </w:r>
    </w:p>
    <w:p w14:paraId="1FCC117B"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5A66A348" w14:textId="77777777" w:rsidR="00224DC3" w:rsidRPr="006910BE" w:rsidRDefault="00224DC3" w:rsidP="00224DC3">
      <w:r w:rsidRPr="006910BE">
        <w:t>Add step</w:t>
      </w:r>
      <w:ins w:id="10045" w:author="3025" w:date="2023-06-16T09:04:00Z">
        <w:r>
          <w:t>s</w:t>
        </w:r>
      </w:ins>
      <w:r w:rsidRPr="006910BE">
        <w:t xml:space="preserve"> 7</w:t>
      </w:r>
      <w:ins w:id="10046" w:author="3025" w:date="2023-06-16T09:04:00Z">
        <w:r>
          <w:t xml:space="preserve"> and 8</w:t>
        </w:r>
      </w:ins>
      <w:r w:rsidRPr="006910BE">
        <w:t xml:space="preserve"> to Initial conditions in clause 7.6.2.4.1 in TS 38.521-1 [8] as follows:</w:t>
      </w:r>
    </w:p>
    <w:p w14:paraId="2E92E4E3" w14:textId="77777777" w:rsidR="00224DC3" w:rsidRDefault="00224DC3" w:rsidP="00224DC3">
      <w:pPr>
        <w:pStyle w:val="B10"/>
        <w:rPr>
          <w:ins w:id="10047"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5463A93D" w14:textId="77777777" w:rsidR="00224DC3" w:rsidRPr="006910BE" w:rsidRDefault="00224DC3" w:rsidP="00224DC3">
      <w:pPr>
        <w:pStyle w:val="B10"/>
      </w:pPr>
      <w:ins w:id="10048"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EF72C5A" w14:textId="77777777" w:rsidR="00AB2B30" w:rsidRPr="009B053A" w:rsidRDefault="006A7121">
      <w:r w:rsidRPr="009B053A">
        <w:t xml:space="preserve">Step </w:t>
      </w:r>
      <w:r w:rsidRPr="009B053A">
        <w:rPr>
          <w:rFonts w:eastAsia="SimSun"/>
        </w:rPr>
        <w:t>3</w:t>
      </w:r>
      <w:r w:rsidRPr="009B053A">
        <w:t xml:space="preserve"> of Test procedure as in clause 7.6.2.4.2 in TS 38.521-1 [8] </w:t>
      </w:r>
      <w:r w:rsidRPr="009B053A">
        <w:rPr>
          <w:rFonts w:eastAsia="SimSun"/>
        </w:rPr>
        <w:t>shall treat the</w:t>
      </w:r>
      <w:r w:rsidRPr="009B053A">
        <w:t xml:space="preserve"> in-gap tests</w:t>
      </w:r>
      <w:r w:rsidRPr="009B053A">
        <w:rPr>
          <w:rFonts w:eastAsia="SimSun"/>
        </w:rPr>
        <w:t xml:space="preserve"> as below:</w:t>
      </w:r>
      <w:r w:rsidRPr="009B053A">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9B053A">
        <w:rPr>
          <w:vertAlign w:val="subscript"/>
        </w:rPr>
        <w:t>gap</w:t>
      </w:r>
      <w:r w:rsidRPr="009B053A">
        <w:t>, so that the interferer frequency position does not change the nature of the core requirement tested:</w:t>
      </w:r>
    </w:p>
    <w:p w14:paraId="5B6D44AC" w14:textId="77777777" w:rsidR="00AB2B30" w:rsidRPr="009B053A" w:rsidRDefault="006A7121">
      <w:pPr>
        <w:pStyle w:val="EQ"/>
        <w:jc w:val="center"/>
        <w:rPr>
          <w:rFonts w:eastAsia="SimSun"/>
          <w:noProof w:val="0"/>
        </w:rPr>
      </w:pPr>
      <w:r w:rsidRPr="009B053A">
        <w:rPr>
          <w:noProof w:val="0"/>
        </w:rPr>
        <w:t>W</w:t>
      </w:r>
      <w:r w:rsidRPr="009B053A">
        <w:rPr>
          <w:noProof w:val="0"/>
          <w:vertAlign w:val="subscript"/>
        </w:rPr>
        <w:t>gap</w:t>
      </w:r>
      <w:r w:rsidRPr="009B053A">
        <w:rPr>
          <w:noProof w:val="0"/>
        </w:rPr>
        <w:t xml:space="preserve"> ≥ 2∙|FInterferer (offset)| – BW</w:t>
      </w:r>
      <w:r w:rsidRPr="009B053A">
        <w:rPr>
          <w:noProof w:val="0"/>
          <w:vertAlign w:val="subscript"/>
        </w:rPr>
        <w:t>Channel</w:t>
      </w:r>
    </w:p>
    <w:p w14:paraId="09F05B5F" w14:textId="77777777" w:rsidR="00AB2B30" w:rsidRPr="009B053A" w:rsidRDefault="006A7121">
      <w:r w:rsidRPr="009B053A">
        <w:t xml:space="preserve">Step </w:t>
      </w:r>
      <w:r w:rsidRPr="009B053A">
        <w:rPr>
          <w:rFonts w:eastAsia="SimSun"/>
        </w:rPr>
        <w:t>4</w:t>
      </w:r>
      <w:r w:rsidRPr="009B053A">
        <w:t xml:space="preserve"> of Test procedure as in clause 7.6.2.4.2 in TS 38.521-1 [8] is replaced by:</w:t>
      </w:r>
    </w:p>
    <w:p w14:paraId="64EDF9AA" w14:textId="77777777" w:rsidR="00AB2B30" w:rsidRPr="009B053A" w:rsidRDefault="006A7121">
      <w:pPr>
        <w:pStyle w:val="B10"/>
      </w:pPr>
      <w:r w:rsidRPr="009B053A">
        <w:t>4.</w:t>
      </w:r>
      <w:r w:rsidRPr="009B053A">
        <w:tab/>
        <w:t>Set the downlink signal level for NR CC according to the Table 7.6.2.5-1 or 7.6.2.5-3 in TS 38.521-1 [8]</w:t>
      </w:r>
      <w:r w:rsidRPr="009B053A">
        <w:rPr>
          <w:rFonts w:eastAsia="SimSun"/>
        </w:rPr>
        <w:t xml:space="preserve"> </w:t>
      </w:r>
      <w:r w:rsidRPr="009B053A">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c</w:t>
      </w:r>
      <w:r w:rsidRPr="009B053A">
        <w:t xml:space="preserve"> - 29dB) for E-UTRA CC, and of 4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188FEAC4"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642E2C48"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A65A025" w14:textId="3C2B690C"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07BD8B0E" w14:textId="77777777" w:rsidR="00AB2B30" w:rsidRPr="009B053A" w:rsidRDefault="006A7121">
      <w:pPr>
        <w:pStyle w:val="H6"/>
      </w:pPr>
      <w:bookmarkStart w:id="10049" w:name="_Toc27476003"/>
      <w:r w:rsidRPr="009B053A">
        <w:t>7.6B.2.2.5</w:t>
      </w:r>
      <w:r w:rsidRPr="009B053A">
        <w:tab/>
        <w:t>Test Requirement</w:t>
      </w:r>
      <w:bookmarkEnd w:id="10049"/>
    </w:p>
    <w:p w14:paraId="0D8C42E0" w14:textId="77777777" w:rsidR="00AB2B30" w:rsidRPr="009B053A" w:rsidRDefault="006A7121">
      <w:r w:rsidRPr="009B053A">
        <w:t>Same test requirement as in clause 7.6.2.5 in TS 38.521-1 [8].</w:t>
      </w:r>
    </w:p>
    <w:p w14:paraId="58EE33FC" w14:textId="3F881F79" w:rsidR="00AB2B30" w:rsidRPr="009B053A" w:rsidRDefault="006A7121">
      <w:pPr>
        <w:pStyle w:val="Heading4"/>
        <w:rPr>
          <w:rFonts w:eastAsia="MS Mincho"/>
        </w:rPr>
      </w:pPr>
      <w:bookmarkStart w:id="10050" w:name="_Toc27476004"/>
      <w:bookmarkStart w:id="10051" w:name="_Toc29495464"/>
      <w:bookmarkStart w:id="10052" w:name="_Toc36116514"/>
      <w:bookmarkStart w:id="10053" w:name="_Toc36118563"/>
      <w:bookmarkStart w:id="10054" w:name="_Toc36560678"/>
      <w:bookmarkStart w:id="10055" w:name="_Toc43977213"/>
      <w:bookmarkStart w:id="10056" w:name="_Toc52213800"/>
      <w:bookmarkStart w:id="10057" w:name="_Toc60743266"/>
      <w:bookmarkStart w:id="10058" w:name="_Toc68206441"/>
      <w:bookmarkStart w:id="10059" w:name="_Toc75972244"/>
      <w:bookmarkStart w:id="10060" w:name="_Toc85051685"/>
      <w:bookmarkStart w:id="10061" w:name="_Toc90493707"/>
      <w:bookmarkStart w:id="10062" w:name="_Toc90494347"/>
      <w:bookmarkStart w:id="10063" w:name="_Toc100094389"/>
      <w:bookmarkStart w:id="10064" w:name="_Toc106873080"/>
      <w:bookmarkStart w:id="10065" w:name="_Toc133250149"/>
      <w:r w:rsidRPr="009B053A">
        <w:t>7.6B.2.3</w:t>
      </w:r>
      <w:r w:rsidRPr="009B053A">
        <w:tab/>
        <w:t>Inband blocking for inter-band EN-DC within FR1 (</w:t>
      </w:r>
      <w:r w:rsidR="004D2C27" w:rsidRPr="009B053A">
        <w:t>1 NR</w:t>
      </w:r>
      <w:r w:rsidR="00F174CE" w:rsidRPr="009B053A">
        <w:t xml:space="preserve"> </w:t>
      </w:r>
      <w:r w:rsidRPr="009B053A">
        <w:t>CC)</w:t>
      </w:r>
      <w:bookmarkEnd w:id="10050"/>
      <w:bookmarkEnd w:id="10051"/>
      <w:bookmarkEnd w:id="10052"/>
      <w:bookmarkEnd w:id="10053"/>
      <w:bookmarkEnd w:id="10054"/>
      <w:bookmarkEnd w:id="10055"/>
      <w:bookmarkEnd w:id="10056"/>
      <w:bookmarkEnd w:id="10057"/>
      <w:bookmarkEnd w:id="10058"/>
      <w:bookmarkEnd w:id="10059"/>
      <w:bookmarkEnd w:id="10060"/>
      <w:bookmarkEnd w:id="10061"/>
      <w:bookmarkEnd w:id="10062"/>
      <w:bookmarkEnd w:id="10063"/>
      <w:bookmarkEnd w:id="10064"/>
      <w:bookmarkEnd w:id="10065"/>
    </w:p>
    <w:p w14:paraId="454D359F" w14:textId="77777777" w:rsidR="00AB2B30" w:rsidRPr="009B053A" w:rsidRDefault="006A7121">
      <w:pPr>
        <w:pStyle w:val="H6"/>
      </w:pPr>
      <w:r w:rsidRPr="009B053A">
        <w:t>7.6B</w:t>
      </w:r>
      <w:r w:rsidRPr="009B053A">
        <w:rPr>
          <w:rFonts w:eastAsia="MS Mincho"/>
        </w:rPr>
        <w:t>.2.3</w:t>
      </w:r>
      <w:r w:rsidRPr="009B053A">
        <w:t>.1</w:t>
      </w:r>
      <w:r w:rsidRPr="009B053A">
        <w:tab/>
        <w:t>Test Purpose</w:t>
      </w:r>
    </w:p>
    <w:p w14:paraId="3E0EDDE4" w14:textId="77777777" w:rsidR="00AB2B30" w:rsidRPr="009B053A" w:rsidRDefault="006A7121">
      <w:r w:rsidRPr="009B053A">
        <w:t>Same test purpose as in clause 7.6.2.1 in TS 38.521-1 [8] for the NR carrier.</w:t>
      </w:r>
    </w:p>
    <w:p w14:paraId="5B635875" w14:textId="77777777" w:rsidR="00AB2B30" w:rsidRPr="009B053A" w:rsidRDefault="006A7121">
      <w:pPr>
        <w:pStyle w:val="H6"/>
      </w:pPr>
      <w:r w:rsidRPr="009B053A">
        <w:t>7.6B</w:t>
      </w:r>
      <w:r w:rsidRPr="009B053A">
        <w:rPr>
          <w:rFonts w:eastAsia="MS Mincho"/>
        </w:rPr>
        <w:t>.2.3</w:t>
      </w:r>
      <w:r w:rsidRPr="009B053A">
        <w:t>.2</w:t>
      </w:r>
      <w:r w:rsidRPr="009B053A">
        <w:tab/>
        <w:t>Test Applicability</w:t>
      </w:r>
    </w:p>
    <w:p w14:paraId="0D45582C" w14:textId="051CF0C2" w:rsidR="00AB2B30" w:rsidRPr="009B053A" w:rsidRDefault="006A7121">
      <w:r w:rsidRPr="009B053A">
        <w:t xml:space="preserve">This test case applies to all types of E-UTRA UE release 15 and forward, supporting inter-band EN-DC within FR1 with </w:t>
      </w:r>
      <w:r w:rsidR="004D2C27" w:rsidRPr="009B053A">
        <w:t>1 NR DL CC</w:t>
      </w:r>
      <w:r w:rsidRPr="009B053A">
        <w:t>.</w:t>
      </w:r>
    </w:p>
    <w:p w14:paraId="38545764" w14:textId="77777777" w:rsidR="00AB2B30" w:rsidRPr="009B053A" w:rsidRDefault="006A7121">
      <w:pPr>
        <w:pStyle w:val="H6"/>
      </w:pPr>
      <w:r w:rsidRPr="009B053A">
        <w:lastRenderedPageBreak/>
        <w:t>7.6B</w:t>
      </w:r>
      <w:r w:rsidRPr="009B053A">
        <w:rPr>
          <w:rFonts w:eastAsia="MS Mincho"/>
        </w:rPr>
        <w:t>.2.3</w:t>
      </w:r>
      <w:r w:rsidRPr="009B053A">
        <w:t>.3</w:t>
      </w:r>
      <w:r w:rsidRPr="009B053A">
        <w:tab/>
        <w:t>Minimum Conformance Requirements</w:t>
      </w:r>
    </w:p>
    <w:p w14:paraId="16A97524" w14:textId="77777777" w:rsidR="00AB2B30" w:rsidRPr="009B053A" w:rsidRDefault="006A7121">
      <w:r w:rsidRPr="009B053A">
        <w:t>The minimum conformance requirements are defined in clause 7.6B.2.0.3.</w:t>
      </w:r>
    </w:p>
    <w:p w14:paraId="7DFFA96F" w14:textId="45EFEAC4"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541412D7" w14:textId="77777777" w:rsidR="00AB2B30" w:rsidRPr="009B053A" w:rsidRDefault="006A7121">
      <w:pPr>
        <w:pStyle w:val="H6"/>
      </w:pPr>
      <w:r w:rsidRPr="009B053A">
        <w:t>7.6B</w:t>
      </w:r>
      <w:r w:rsidRPr="009B053A">
        <w:rPr>
          <w:rFonts w:eastAsia="MS Mincho"/>
        </w:rPr>
        <w:t>.2.3</w:t>
      </w:r>
      <w:r w:rsidRPr="009B053A">
        <w:t>.4</w:t>
      </w:r>
      <w:r w:rsidRPr="009B053A">
        <w:tab/>
        <w:t>Test Description</w:t>
      </w:r>
    </w:p>
    <w:p w14:paraId="2123A457" w14:textId="77777777" w:rsidR="00AB2B30" w:rsidRPr="009B053A" w:rsidRDefault="006A7121">
      <w:pPr>
        <w:rPr>
          <w:rFonts w:eastAsia="MS Mincho"/>
        </w:rPr>
      </w:pPr>
      <w:r w:rsidRPr="009B053A">
        <w:t>Same test description as in clause 7.6.2.4 in TS 38.521-1 [8] for the NR carrier with the following exceptions:</w:t>
      </w:r>
    </w:p>
    <w:p w14:paraId="6F645619" w14:textId="77777777" w:rsidR="00AB2B30" w:rsidRPr="009B053A" w:rsidRDefault="006A7121">
      <w:r w:rsidRPr="009B053A">
        <w:t>The initial test configurations for E-UTRA consist of test frequency based on E-UTRA operating band and test channel bandwidth as specified in Table 4.6-1.</w:t>
      </w:r>
    </w:p>
    <w:p w14:paraId="7747FBA2" w14:textId="77777777" w:rsidR="00AB2B30" w:rsidRPr="009B053A" w:rsidRDefault="006A7121">
      <w:r w:rsidRPr="009B053A">
        <w:t>For Initial conditions as in clause 7.6.2.4.1 in TS 38.521-1 [8], add step 2.1 and step 3.1 as follows:</w:t>
      </w:r>
    </w:p>
    <w:p w14:paraId="1F8D6E1D" w14:textId="77777777" w:rsidR="00AB2B30" w:rsidRPr="009B053A" w:rsidRDefault="006A7121">
      <w:pPr>
        <w:pStyle w:val="B10"/>
      </w:pPr>
      <w:r w:rsidRPr="009B053A">
        <w:t>2.1.</w:t>
      </w:r>
      <w:r w:rsidRPr="009B053A">
        <w:tab/>
        <w:t>The parameter settings for E-UTRA cell are set up according to TS 36.508 [11] clause 4.4.3.</w:t>
      </w:r>
    </w:p>
    <w:p w14:paraId="0FC6168B"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3D5B9B54" w14:textId="77777777" w:rsidR="00AB2B30" w:rsidRPr="009B053A" w:rsidRDefault="006A7121">
      <w:r w:rsidRPr="009B053A">
        <w:t>Step 6 of Initial conditions as in clause 7.6.2.4.1 in TS 38.521-1 [8] is replaced by:</w:t>
      </w:r>
    </w:p>
    <w:p w14:paraId="7E62AE44"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2AC47538" w14:textId="77777777" w:rsidR="00AB2B30" w:rsidRPr="009B053A" w:rsidRDefault="006A7121">
      <w:r w:rsidRPr="009B053A">
        <w:t>Add step 7 to Initial conditions in clause 7.6.2.4.1 in TS 38.521-1 [8] as follows:</w:t>
      </w:r>
    </w:p>
    <w:p w14:paraId="4DD1AB67" w14:textId="77777777"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7FA961E2" w14:textId="77777777" w:rsidR="00AB2B30" w:rsidRPr="009B053A" w:rsidRDefault="006A7121">
      <w:pPr>
        <w:pStyle w:val="H6"/>
      </w:pPr>
      <w:bookmarkStart w:id="10066" w:name="_Toc27476005"/>
      <w:r w:rsidRPr="009B053A">
        <w:t>7.6B</w:t>
      </w:r>
      <w:r w:rsidRPr="009B053A">
        <w:rPr>
          <w:rFonts w:eastAsia="MS Mincho"/>
        </w:rPr>
        <w:t>.2.3</w:t>
      </w:r>
      <w:r w:rsidRPr="009B053A">
        <w:t>.5</w:t>
      </w:r>
      <w:r w:rsidRPr="009B053A">
        <w:tab/>
        <w:t>Test Requirement</w:t>
      </w:r>
      <w:bookmarkEnd w:id="10066"/>
    </w:p>
    <w:p w14:paraId="201D28A5" w14:textId="77777777" w:rsidR="00AB2B30" w:rsidRPr="009B053A" w:rsidRDefault="006A7121">
      <w:r w:rsidRPr="009B053A">
        <w:t>Same test requirement as in clause 7.6.2.5 in TS 38.521-1 [8].</w:t>
      </w:r>
    </w:p>
    <w:p w14:paraId="19ACFA11" w14:textId="77777777" w:rsidR="00AB2B30" w:rsidRPr="009B053A" w:rsidRDefault="006A7121">
      <w:pPr>
        <w:pStyle w:val="Heading4"/>
        <w:rPr>
          <w:rFonts w:eastAsia="MS Mincho"/>
        </w:rPr>
      </w:pPr>
      <w:bookmarkStart w:id="10067" w:name="_Toc27476006"/>
      <w:bookmarkStart w:id="10068" w:name="_Toc29495465"/>
      <w:bookmarkStart w:id="10069" w:name="_Toc36116515"/>
      <w:bookmarkStart w:id="10070" w:name="_Toc36118564"/>
      <w:bookmarkStart w:id="10071" w:name="_Toc36560679"/>
      <w:bookmarkStart w:id="10072" w:name="_Toc43977214"/>
      <w:bookmarkStart w:id="10073" w:name="_Toc52213801"/>
      <w:bookmarkStart w:id="10074" w:name="_Toc60743267"/>
      <w:bookmarkStart w:id="10075" w:name="_Toc68206442"/>
      <w:bookmarkStart w:id="10076" w:name="_Toc75972245"/>
      <w:bookmarkStart w:id="10077" w:name="_Toc85051686"/>
      <w:bookmarkStart w:id="10078" w:name="_Toc90493708"/>
      <w:bookmarkStart w:id="10079" w:name="_Toc90494348"/>
      <w:bookmarkStart w:id="10080" w:name="_Toc100094390"/>
      <w:bookmarkStart w:id="10081" w:name="_Toc106873081"/>
      <w:bookmarkStart w:id="10082" w:name="_Toc133250150"/>
      <w:r w:rsidRPr="009B053A">
        <w:t>7.6B.2.3_1</w:t>
      </w:r>
      <w:r w:rsidRPr="009B053A">
        <w:tab/>
        <w:t>Inband blocking for EN-DC within FR1 (&gt;2 CCs)</w:t>
      </w:r>
      <w:bookmarkEnd w:id="10067"/>
      <w:bookmarkEnd w:id="10068"/>
      <w:bookmarkEnd w:id="10069"/>
      <w:bookmarkEnd w:id="10070"/>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C021387" w14:textId="77777777" w:rsidR="00AB2B30" w:rsidRPr="009B053A" w:rsidRDefault="006A7121">
      <w:pPr>
        <w:pStyle w:val="Heading5"/>
      </w:pPr>
      <w:bookmarkStart w:id="10083" w:name="_Toc27476007"/>
      <w:bookmarkStart w:id="10084" w:name="_Toc29495466"/>
      <w:bookmarkStart w:id="10085" w:name="_Toc36116516"/>
      <w:bookmarkStart w:id="10086" w:name="_Toc36118565"/>
      <w:bookmarkStart w:id="10087" w:name="_Toc36560680"/>
      <w:bookmarkStart w:id="10088" w:name="_Toc43977215"/>
      <w:bookmarkStart w:id="10089" w:name="_Toc52213802"/>
      <w:bookmarkStart w:id="10090" w:name="_Toc60743268"/>
      <w:bookmarkStart w:id="10091" w:name="_Toc68206443"/>
      <w:bookmarkStart w:id="10092" w:name="_Toc75972246"/>
      <w:bookmarkStart w:id="10093" w:name="_Toc85051687"/>
      <w:bookmarkStart w:id="10094" w:name="_Toc90493709"/>
      <w:bookmarkStart w:id="10095" w:name="_Toc90494349"/>
      <w:bookmarkStart w:id="10096" w:name="_Toc100094391"/>
      <w:bookmarkStart w:id="10097" w:name="_Toc106873082"/>
      <w:bookmarkStart w:id="10098" w:name="_Toc133250151"/>
      <w:r w:rsidRPr="009B053A">
        <w:t>7.6B.2.3_1.1</w:t>
      </w:r>
      <w:r w:rsidRPr="009B053A">
        <w:tab/>
        <w:t>Inband blocking for EN-DC within FR1 (3 CCs)</w:t>
      </w:r>
      <w:bookmarkEnd w:id="10083"/>
      <w:bookmarkEnd w:id="10084"/>
      <w:bookmarkEnd w:id="10085"/>
      <w:bookmarkEnd w:id="10086"/>
      <w:bookmarkEnd w:id="10087"/>
      <w:bookmarkEnd w:id="10088"/>
      <w:bookmarkEnd w:id="10089"/>
      <w:bookmarkEnd w:id="10090"/>
      <w:bookmarkEnd w:id="10091"/>
      <w:bookmarkEnd w:id="10092"/>
      <w:bookmarkEnd w:id="10093"/>
      <w:bookmarkEnd w:id="10094"/>
      <w:bookmarkEnd w:id="10095"/>
      <w:bookmarkEnd w:id="10096"/>
      <w:bookmarkEnd w:id="10097"/>
      <w:bookmarkEnd w:id="10098"/>
    </w:p>
    <w:p w14:paraId="16B3E21C" w14:textId="77777777" w:rsidR="00AB2B30" w:rsidRPr="009B053A" w:rsidRDefault="006A7121">
      <w:pPr>
        <w:pStyle w:val="H6"/>
      </w:pPr>
      <w:r w:rsidRPr="009B053A">
        <w:t>7.6B</w:t>
      </w:r>
      <w:r w:rsidRPr="009B053A">
        <w:rPr>
          <w:rFonts w:eastAsia="MS Mincho"/>
        </w:rPr>
        <w:t>.2.3</w:t>
      </w:r>
      <w:r w:rsidRPr="009B053A">
        <w:t>_1.1.1</w:t>
      </w:r>
      <w:r w:rsidRPr="009B053A">
        <w:tab/>
        <w:t>Test Purpose</w:t>
      </w:r>
    </w:p>
    <w:p w14:paraId="0DF60B44" w14:textId="77777777" w:rsidR="00AB2B30" w:rsidRPr="009B053A" w:rsidRDefault="006A7121">
      <w:pPr>
        <w:rPr>
          <w:rFonts w:eastAsia="SimSun"/>
        </w:rPr>
      </w:pPr>
      <w:r w:rsidRPr="009B053A">
        <w:rPr>
          <w:rFonts w:eastAsia="SimSun"/>
        </w:rPr>
        <w:t xml:space="preserve">For intra-band contiguous EN-DC </w:t>
      </w:r>
      <w:r w:rsidRPr="009B053A">
        <w:t>within FR1 with 3</w:t>
      </w:r>
      <w:r w:rsidRPr="009B053A">
        <w:rPr>
          <w:rFonts w:eastAsia="SimSun"/>
        </w:rPr>
        <w:t xml:space="preserve"> DL </w:t>
      </w:r>
      <w:r w:rsidRPr="009B053A">
        <w:t>CCs</w:t>
      </w:r>
      <w:r w:rsidRPr="009B053A">
        <w:rPr>
          <w:rFonts w:eastAsia="SimSun"/>
        </w:rPr>
        <w:t xml:space="preserve">: </w:t>
      </w:r>
      <w:r w:rsidRPr="009B053A">
        <w:rPr>
          <w:rFonts w:eastAsia="Osaka"/>
        </w:rPr>
        <w:t>In-band blocking is defined for an</w:t>
      </w:r>
      <w:r w:rsidRPr="009B053A">
        <w:t xml:space="preserve"> unwanted interfering signal falling into the range from </w:t>
      </w:r>
      <w:r w:rsidRPr="009B053A">
        <w:rPr>
          <w:rFonts w:eastAsia="??"/>
        </w:rPr>
        <w:t xml:space="preserve">15MHz below to 15MHz above the UE receive band, </w:t>
      </w:r>
      <w:r w:rsidRPr="009B053A">
        <w:rPr>
          <w:rFonts w:cs="v5.0.0"/>
        </w:rPr>
        <w:t xml:space="preserve">at which the relative throughput shall </w:t>
      </w:r>
      <w:r w:rsidRPr="009B053A">
        <w:t>meet or exceed the requirement for the specified measurement channels</w:t>
      </w:r>
      <w:r w:rsidRPr="009B053A">
        <w:rPr>
          <w:rFonts w:cs="v5.0.0"/>
        </w:rPr>
        <w:t xml:space="preserve">. </w:t>
      </w:r>
      <w:r w:rsidRPr="009B053A">
        <w:t>The lack of in-band blocking ability will decrease the coverage area when other NodeB transmitters exist (except in the adjacent channels and spurious response).</w:t>
      </w:r>
    </w:p>
    <w:p w14:paraId="331AE0EF" w14:textId="77777777" w:rsidR="00AB2B30" w:rsidRPr="009B053A" w:rsidRDefault="006A7121">
      <w:r w:rsidRPr="009B053A">
        <w:rPr>
          <w:rFonts w:eastAsia="SimSun"/>
        </w:rPr>
        <w:t>For</w:t>
      </w:r>
      <w:r w:rsidRPr="009B053A">
        <w:t xml:space="preserve"> </w:t>
      </w:r>
      <w:r w:rsidRPr="009B053A">
        <w:rPr>
          <w:rFonts w:eastAsia="SimSun"/>
        </w:rPr>
        <w:t xml:space="preserve">inter-band EN-DC within FR1 with 3 DL CCs (2NR DL CCs): </w:t>
      </w:r>
      <w:r w:rsidRPr="009B053A">
        <w:t>Same test purpose as in clause 7.6A.2.1.1 in TS 38.521-1 [8].</w:t>
      </w:r>
    </w:p>
    <w:p w14:paraId="2933F144" w14:textId="77777777" w:rsidR="00AB2B30" w:rsidRPr="009B053A" w:rsidRDefault="006A7121">
      <w:pPr>
        <w:pStyle w:val="H6"/>
      </w:pPr>
      <w:r w:rsidRPr="009B053A">
        <w:t>7.6B.2.3_1.1.2</w:t>
      </w:r>
      <w:r w:rsidRPr="009B053A">
        <w:tab/>
        <w:t>Test Applicability</w:t>
      </w:r>
    </w:p>
    <w:p w14:paraId="48BB7945" w14:textId="77777777" w:rsidR="00AB2B30" w:rsidRPr="009B053A" w:rsidRDefault="006A7121">
      <w:r w:rsidRPr="009B053A">
        <w:t>This test case applies to all types of E-UTRA UE release 15 and forward, supporting</w:t>
      </w:r>
      <w:r w:rsidRPr="009B053A">
        <w:rPr>
          <w:rFonts w:eastAsia="SimSun"/>
        </w:rPr>
        <w:t xml:space="preserve"> intra-band contiguous EN-DC </w:t>
      </w:r>
      <w:r w:rsidRPr="009B053A">
        <w:t>within FR1 with 3</w:t>
      </w:r>
      <w:r w:rsidRPr="009B053A">
        <w:rPr>
          <w:rFonts w:eastAsia="SimSun"/>
        </w:rPr>
        <w:t xml:space="preserve"> DL </w:t>
      </w:r>
      <w:r w:rsidRPr="009B053A">
        <w:t>CCs</w:t>
      </w:r>
      <w:r w:rsidRPr="009B053A">
        <w:rPr>
          <w:rFonts w:eastAsia="SimSun"/>
        </w:rPr>
        <w:t xml:space="preserve"> or</w:t>
      </w:r>
      <w:r w:rsidRPr="009B053A">
        <w:t xml:space="preserve"> inter-band EN-DC within FR1 with 3</w:t>
      </w:r>
      <w:r w:rsidRPr="009B053A">
        <w:rPr>
          <w:rFonts w:eastAsia="SimSun"/>
        </w:rPr>
        <w:t xml:space="preserve"> DL </w:t>
      </w:r>
      <w:r w:rsidRPr="009B053A">
        <w:t>CCs</w:t>
      </w:r>
      <w:r w:rsidRPr="009B053A">
        <w:rPr>
          <w:rFonts w:eastAsia="SimSun"/>
        </w:rPr>
        <w:t xml:space="preserve"> (2NR DL CCs)</w:t>
      </w:r>
      <w:r w:rsidRPr="009B053A">
        <w:t>.</w:t>
      </w:r>
    </w:p>
    <w:p w14:paraId="5B28356A" w14:textId="77777777" w:rsidR="00AB2B30" w:rsidRPr="009B053A" w:rsidRDefault="006A7121">
      <w:pPr>
        <w:pStyle w:val="H6"/>
      </w:pPr>
      <w:r w:rsidRPr="009B053A">
        <w:t>7.6B.2.3_1.1.3</w:t>
      </w:r>
      <w:r w:rsidRPr="009B053A">
        <w:tab/>
        <w:t>Minimum Conformance Requirements</w:t>
      </w:r>
    </w:p>
    <w:p w14:paraId="30960C2F" w14:textId="77777777" w:rsidR="00AB2B30" w:rsidRPr="009B053A" w:rsidRDefault="006A7121">
      <w:pPr>
        <w:rPr>
          <w:rFonts w:eastAsia="SimSun"/>
        </w:rPr>
      </w:pPr>
      <w:r w:rsidRPr="009B053A">
        <w:t>For intra-band contiguous EN-DC within FR1 with 3 DL CCs: The minimum conformance requirements are defined in clause 7.6 B.2.0.1.</w:t>
      </w:r>
      <w:r w:rsidRPr="009B053A">
        <w:rPr>
          <w:rFonts w:eastAsia="SimSun"/>
        </w:rPr>
        <w:t xml:space="preserve"> </w:t>
      </w:r>
      <w:r w:rsidRPr="009B053A">
        <w:t>Exception requirements for both NR and E-UTRA are defined and therefore LTE anchor agnostic approach is not applied. E-UTRA test point analysis is included and E-UTRA measurements are performed.</w:t>
      </w:r>
    </w:p>
    <w:p w14:paraId="075E3767" w14:textId="77777777" w:rsidR="00AB2B30" w:rsidRPr="009B053A" w:rsidRDefault="006A7121">
      <w:r w:rsidRPr="009B053A">
        <w:rPr>
          <w:rFonts w:eastAsia="SimSun"/>
        </w:rPr>
        <w:t>For</w:t>
      </w:r>
      <w:r w:rsidRPr="009B053A">
        <w:t xml:space="preserve"> inter-band EN-DC within FR1 with 3 DL CCs (2NR DL CCs): The minimum conformance requirements are defined in clause 7.6B.2.0.3.</w:t>
      </w:r>
    </w:p>
    <w:p w14:paraId="4480131B" w14:textId="200E3127" w:rsidR="00AB2B30" w:rsidRPr="009B053A" w:rsidRDefault="006A7121">
      <w:pPr>
        <w:rPr>
          <w:rFonts w:eastAsia="MS Mincho"/>
        </w:rPr>
      </w:pPr>
      <w:r w:rsidRPr="009B053A">
        <w:lastRenderedPageBreak/>
        <w:t xml:space="preserve">No exception requirements applicable to NR or </w:t>
      </w:r>
      <w:r w:rsidR="00BB6945" w:rsidRPr="009B053A">
        <w:t>E-UTRA</w:t>
      </w:r>
      <w:r w:rsidRPr="009B053A">
        <w:t>. LTE anchor agnostic approach is applied.</w:t>
      </w:r>
    </w:p>
    <w:p w14:paraId="0069BE7E" w14:textId="77777777" w:rsidR="00AB2B30" w:rsidRPr="009B053A" w:rsidRDefault="006A7121">
      <w:pPr>
        <w:pStyle w:val="H6"/>
      </w:pPr>
      <w:r w:rsidRPr="009B053A">
        <w:t>7.6B</w:t>
      </w:r>
      <w:r w:rsidRPr="009B053A">
        <w:rPr>
          <w:rFonts w:eastAsia="MS Mincho"/>
        </w:rPr>
        <w:t>.2.3</w:t>
      </w:r>
      <w:r w:rsidRPr="009B053A">
        <w:t>_1.1.4</w:t>
      </w:r>
      <w:r w:rsidRPr="009B053A">
        <w:tab/>
        <w:t>Test Description</w:t>
      </w:r>
    </w:p>
    <w:p w14:paraId="73BD866B" w14:textId="77777777" w:rsidR="00AB2B30" w:rsidRPr="009B053A" w:rsidRDefault="006A7121">
      <w:pPr>
        <w:pStyle w:val="H6"/>
        <w:rPr>
          <w:rFonts w:eastAsia="SimSun"/>
        </w:rPr>
      </w:pPr>
      <w:r w:rsidRPr="009B053A">
        <w:t>7.6B.2.3_1.1.4.</w:t>
      </w:r>
      <w:r w:rsidRPr="009B053A">
        <w:rPr>
          <w:rFonts w:eastAsia="SimSun"/>
        </w:rPr>
        <w:t xml:space="preserve">1 Intra-band contiguous EN-DC </w:t>
      </w:r>
      <w:r w:rsidRPr="009B053A">
        <w:t>within FR1 with 3</w:t>
      </w:r>
      <w:r w:rsidRPr="009B053A">
        <w:rPr>
          <w:rFonts w:eastAsia="SimSun"/>
        </w:rPr>
        <w:t xml:space="preserve"> DL </w:t>
      </w:r>
      <w:r w:rsidRPr="009B053A">
        <w:t>CCs</w:t>
      </w:r>
    </w:p>
    <w:p w14:paraId="48DA9BE0" w14:textId="77777777" w:rsidR="00AB2B30" w:rsidRPr="009B053A" w:rsidRDefault="006A7121">
      <w:pPr>
        <w:pStyle w:val="H6"/>
      </w:pPr>
      <w:r w:rsidRPr="009B053A">
        <w:t>7.6B.2.3_1.1.4.1.1</w:t>
      </w:r>
      <w:r w:rsidRPr="009B053A">
        <w:tab/>
        <w:t>Initial condition</w:t>
      </w:r>
    </w:p>
    <w:p w14:paraId="059AC2E9"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D3412A7" w14:textId="77777777" w:rsidR="00AB2B30" w:rsidRPr="009B053A" w:rsidRDefault="006A7121">
      <w:pPr>
        <w:rPr>
          <w:rFonts w:eastAsia="SimSun"/>
        </w:rPr>
      </w:pPr>
      <w:r w:rsidRPr="009B053A">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71BC585F" w14:textId="77777777" w:rsidR="00AB2B30" w:rsidRPr="009B053A" w:rsidRDefault="006A7121">
      <w:pPr>
        <w:pStyle w:val="TH"/>
      </w:pPr>
      <w:r w:rsidRPr="009B053A">
        <w:t>Table 7.6B.2.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7FD40D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972E32" w14:textId="77777777" w:rsidR="00AB2B30" w:rsidRPr="009B053A" w:rsidRDefault="006A7121">
            <w:pPr>
              <w:pStyle w:val="TAH"/>
            </w:pPr>
            <w:r w:rsidRPr="009B053A">
              <w:t>Initial Conditions</w:t>
            </w:r>
          </w:p>
        </w:tc>
      </w:tr>
      <w:tr w:rsidR="00AB2B30" w:rsidRPr="009B053A" w14:paraId="7CB887BC"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130F13"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5F9AF" w14:textId="77777777" w:rsidR="00AB2B30" w:rsidRPr="009B053A" w:rsidRDefault="006A7121" w:rsidP="006910BE">
            <w:pPr>
              <w:pStyle w:val="TAL"/>
            </w:pPr>
            <w:r w:rsidRPr="009B053A">
              <w:t>Normal</w:t>
            </w:r>
          </w:p>
        </w:tc>
      </w:tr>
      <w:tr w:rsidR="00AB2B30" w:rsidRPr="009B053A" w14:paraId="16BD2AC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3C3D58" w14:textId="77777777" w:rsidR="00AB2B30" w:rsidRPr="009B053A" w:rsidRDefault="006A7121" w:rsidP="006910BE">
            <w:pPr>
              <w:pStyle w:val="TAL"/>
            </w:pPr>
            <w:r w:rsidRPr="009B053A">
              <w:t>Test Frequencies as specified in</w:t>
            </w:r>
          </w:p>
          <w:p w14:paraId="780A3128"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CC3B8" w14:textId="77777777" w:rsidR="00AB2B30" w:rsidRPr="009B053A" w:rsidRDefault="006A7121" w:rsidP="006910BE">
            <w:pPr>
              <w:pStyle w:val="TAL"/>
            </w:pPr>
            <w:r w:rsidRPr="009B053A">
              <w:t>Mid range</w:t>
            </w:r>
          </w:p>
        </w:tc>
      </w:tr>
      <w:tr w:rsidR="00AB2B30" w:rsidRPr="009B053A" w14:paraId="73DF8AE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00D2E"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2A69093"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5B0542C6" w14:textId="77777777" w:rsidR="00AB2B30" w:rsidRPr="009B053A" w:rsidRDefault="006A7121" w:rsidP="006910BE">
            <w:pPr>
              <w:pStyle w:val="TAL"/>
            </w:pPr>
            <w:r w:rsidRPr="009B053A">
              <w:t>(NOTE 3)</w:t>
            </w:r>
          </w:p>
        </w:tc>
      </w:tr>
      <w:tr w:rsidR="00AB2B30" w:rsidRPr="009B053A" w14:paraId="2C293088"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1C6F8"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AF156" w14:textId="77777777" w:rsidR="00AB2B30" w:rsidRPr="009B053A" w:rsidRDefault="006A7121" w:rsidP="006910BE">
            <w:pPr>
              <w:pStyle w:val="TAL"/>
            </w:pPr>
            <w:r w:rsidRPr="009B053A">
              <w:t>Lowest</w:t>
            </w:r>
          </w:p>
        </w:tc>
      </w:tr>
      <w:tr w:rsidR="00AB2B30" w:rsidRPr="009B053A" w14:paraId="48D12BA5"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7A567" w14:textId="77777777" w:rsidR="00AB2B30" w:rsidRPr="009B053A" w:rsidRDefault="006A7121">
            <w:pPr>
              <w:pStyle w:val="TAH"/>
            </w:pPr>
            <w:r w:rsidRPr="009B053A">
              <w:t>NR/E-UTRA Test Parameters</w:t>
            </w:r>
          </w:p>
        </w:tc>
      </w:tr>
      <w:tr w:rsidR="00AB2B30" w:rsidRPr="009B053A" w14:paraId="4E515F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1B8440DF"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3BB95C04" w14:textId="77777777" w:rsidR="00AB2B30" w:rsidRPr="009B053A" w:rsidRDefault="006A7121">
            <w:pPr>
              <w:pStyle w:val="TAH"/>
            </w:pPr>
            <w:r w:rsidRPr="009B053A">
              <w:t>SCC – EUTRA</w:t>
            </w:r>
          </w:p>
        </w:tc>
        <w:tc>
          <w:tcPr>
            <w:tcW w:w="1666" w:type="pct"/>
            <w:gridSpan w:val="2"/>
            <w:tcBorders>
              <w:top w:val="single" w:sz="4" w:space="0" w:color="auto"/>
              <w:left w:val="single" w:sz="4" w:space="0" w:color="auto"/>
              <w:right w:val="single" w:sz="4" w:space="0" w:color="auto"/>
            </w:tcBorders>
            <w:vAlign w:val="center"/>
          </w:tcPr>
          <w:p w14:paraId="510BD759" w14:textId="77777777" w:rsidR="00AB2B30" w:rsidRPr="009B053A" w:rsidRDefault="006A7121">
            <w:pPr>
              <w:pStyle w:val="TAH"/>
            </w:pPr>
            <w:r w:rsidRPr="009B053A">
              <w:t>NR</w:t>
            </w:r>
          </w:p>
        </w:tc>
      </w:tr>
      <w:tr w:rsidR="00AB2B30" w:rsidRPr="009B053A" w14:paraId="66E7FE2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2CE655A" w14:textId="77777777" w:rsidR="00AB2B30" w:rsidRPr="009B053A" w:rsidRDefault="006A7121">
            <w:pPr>
              <w:pStyle w:val="TAH"/>
            </w:pPr>
            <w:r w:rsidRPr="009B053A">
              <w:t>UL/DL</w:t>
            </w:r>
          </w:p>
          <w:p w14:paraId="6312FA92"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6A239AD0" w14:textId="77777777" w:rsidR="00AB2B30" w:rsidRPr="009B053A" w:rsidRDefault="006A7121">
            <w:pPr>
              <w:pStyle w:val="TAH"/>
            </w:pPr>
            <w:r w:rsidRPr="009B053A">
              <w:t>UL/DL</w:t>
            </w:r>
          </w:p>
          <w:p w14:paraId="72F70D5A"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0AC83633" w14:textId="77777777" w:rsidR="00AB2B30" w:rsidRPr="009B053A" w:rsidRDefault="006A7121">
            <w:pPr>
              <w:pStyle w:val="TAH"/>
            </w:pPr>
            <w:r w:rsidRPr="009B053A">
              <w:t>UL/DL</w:t>
            </w:r>
          </w:p>
          <w:p w14:paraId="3DD409C9"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0A8833E6" w14:textId="77777777" w:rsidR="00AB2B30" w:rsidRPr="009B053A" w:rsidRDefault="006A7121">
            <w:pPr>
              <w:pStyle w:val="TAH"/>
            </w:pPr>
            <w:r w:rsidRPr="009B053A">
              <w:t>UL/DL</w:t>
            </w:r>
          </w:p>
          <w:p w14:paraId="263BA3CC"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59078726" w14:textId="77777777" w:rsidR="00AB2B30" w:rsidRPr="009B053A" w:rsidRDefault="006A7121">
            <w:pPr>
              <w:pStyle w:val="TAH"/>
            </w:pPr>
            <w:r w:rsidRPr="009B053A">
              <w:t>UL/DL</w:t>
            </w:r>
          </w:p>
          <w:p w14:paraId="10D8A5EF"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62626F3B" w14:textId="77777777" w:rsidR="00AB2B30" w:rsidRPr="009B053A" w:rsidRDefault="006A7121">
            <w:pPr>
              <w:pStyle w:val="TAH"/>
            </w:pPr>
            <w:r w:rsidRPr="009B053A">
              <w:t>UL/DL</w:t>
            </w:r>
          </w:p>
          <w:p w14:paraId="7552071E" w14:textId="77777777" w:rsidR="00AB2B30" w:rsidRPr="009B053A" w:rsidRDefault="006A7121">
            <w:pPr>
              <w:pStyle w:val="TAH"/>
            </w:pPr>
            <w:r w:rsidRPr="009B053A">
              <w:t>allocation</w:t>
            </w:r>
          </w:p>
        </w:tc>
      </w:tr>
      <w:tr w:rsidR="00AB2B30" w:rsidRPr="009B053A" w14:paraId="0EE89FB6"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D0F4DAD" w14:textId="77777777" w:rsidR="00AB2B30" w:rsidRPr="009B053A" w:rsidRDefault="006A7121">
            <w:pPr>
              <w:pStyle w:val="TAC"/>
            </w:pPr>
            <w:r w:rsidRPr="009B053A">
              <w:t>QPSK/QPSK</w:t>
            </w:r>
          </w:p>
        </w:tc>
        <w:tc>
          <w:tcPr>
            <w:tcW w:w="833" w:type="pct"/>
            <w:tcBorders>
              <w:top w:val="single" w:sz="4" w:space="0" w:color="auto"/>
              <w:left w:val="single" w:sz="4" w:space="0" w:color="auto"/>
              <w:right w:val="single" w:sz="4" w:space="0" w:color="auto"/>
            </w:tcBorders>
          </w:tcPr>
          <w:p w14:paraId="7F23E8AB" w14:textId="77777777" w:rsidR="00AB2B30" w:rsidRPr="009B053A" w:rsidRDefault="006A7121">
            <w:pPr>
              <w:pStyle w:val="TAC"/>
            </w:pPr>
            <w:r w:rsidRPr="009B053A">
              <w:t>REFSENS/Full RB</w:t>
            </w:r>
          </w:p>
        </w:tc>
        <w:tc>
          <w:tcPr>
            <w:tcW w:w="834" w:type="pct"/>
            <w:tcBorders>
              <w:top w:val="single" w:sz="4" w:space="0" w:color="auto"/>
              <w:left w:val="single" w:sz="4" w:space="0" w:color="auto"/>
              <w:right w:val="single" w:sz="4" w:space="0" w:color="auto"/>
            </w:tcBorders>
          </w:tcPr>
          <w:p w14:paraId="1FA1EE05" w14:textId="77777777" w:rsidR="00AB2B30" w:rsidRPr="009B053A" w:rsidRDefault="006A7121">
            <w:pPr>
              <w:pStyle w:val="TAC"/>
            </w:pPr>
            <w:r w:rsidRPr="009B053A">
              <w:t>NA/QPSK</w:t>
            </w:r>
          </w:p>
        </w:tc>
        <w:tc>
          <w:tcPr>
            <w:tcW w:w="834" w:type="pct"/>
            <w:tcBorders>
              <w:top w:val="single" w:sz="4" w:space="0" w:color="auto"/>
              <w:left w:val="single" w:sz="4" w:space="0" w:color="auto"/>
              <w:right w:val="single" w:sz="4" w:space="0" w:color="auto"/>
            </w:tcBorders>
          </w:tcPr>
          <w:p w14:paraId="22350013" w14:textId="77777777" w:rsidR="00AB2B30" w:rsidRPr="009B053A" w:rsidRDefault="006A7121">
            <w:pPr>
              <w:pStyle w:val="TAC"/>
            </w:pPr>
            <w:r w:rsidRPr="009B053A">
              <w:t>NA/Full RB</w:t>
            </w:r>
          </w:p>
        </w:tc>
        <w:tc>
          <w:tcPr>
            <w:tcW w:w="833" w:type="pct"/>
            <w:tcBorders>
              <w:top w:val="single" w:sz="4" w:space="0" w:color="auto"/>
              <w:left w:val="single" w:sz="4" w:space="0" w:color="auto"/>
              <w:right w:val="single" w:sz="4" w:space="0" w:color="auto"/>
            </w:tcBorders>
          </w:tcPr>
          <w:p w14:paraId="66508C9A" w14:textId="77777777" w:rsidR="00AB2B30" w:rsidRPr="009B053A" w:rsidRDefault="006A7121">
            <w:pPr>
              <w:pStyle w:val="TAC"/>
            </w:pPr>
            <w:r w:rsidRPr="009B053A">
              <w:t>DFT-s-OFDM QPSK/CP-OFDM QPSK</w:t>
            </w:r>
          </w:p>
        </w:tc>
        <w:tc>
          <w:tcPr>
            <w:tcW w:w="833" w:type="pct"/>
            <w:tcBorders>
              <w:top w:val="single" w:sz="4" w:space="0" w:color="auto"/>
              <w:left w:val="single" w:sz="4" w:space="0" w:color="auto"/>
              <w:right w:val="single" w:sz="4" w:space="0" w:color="auto"/>
            </w:tcBorders>
          </w:tcPr>
          <w:p w14:paraId="3B2ED686" w14:textId="77777777" w:rsidR="00AB2B30" w:rsidRPr="009B053A" w:rsidRDefault="006A7121">
            <w:pPr>
              <w:pStyle w:val="TAC"/>
            </w:pPr>
            <w:r w:rsidRPr="009B053A">
              <w:t>REFSENS/Full RB (NOTE 1)</w:t>
            </w:r>
          </w:p>
        </w:tc>
      </w:tr>
      <w:tr w:rsidR="00AB2B30" w:rsidRPr="009B053A" w14:paraId="013B00B7"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D43B21B"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791476FE"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2125EF87"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4762CE42"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348F8701" w14:textId="77777777" w:rsidR="00AB2B30" w:rsidRPr="009B053A" w:rsidRDefault="006A7121">
            <w:pPr>
              <w:pStyle w:val="TAN"/>
            </w:pPr>
            <w:r w:rsidRPr="009B053A">
              <w:t>NOTE 5:</w:t>
            </w:r>
            <w:r w:rsidRPr="009B053A">
              <w:tab/>
              <w:t>In a FR1 band where UE supports 4Rx, the test shall be performed only with 4Rx antennas ports connected and 4Rx REFSENS requirement (TS 38.521-1 [8] Table 7.3.2.5-2) is used in the test requirements.</w:t>
            </w:r>
          </w:p>
        </w:tc>
      </w:tr>
    </w:tbl>
    <w:p w14:paraId="4F972DAB" w14:textId="77777777" w:rsidR="00AB2B30" w:rsidRPr="009B053A" w:rsidRDefault="00AB2B30"/>
    <w:p w14:paraId="75BFD402" w14:textId="77777777" w:rsidR="00AB2B30" w:rsidRPr="009B053A" w:rsidRDefault="006A7121">
      <w:pPr>
        <w:pStyle w:val="B10"/>
      </w:pPr>
      <w:r w:rsidRPr="009B053A">
        <w:t>1.</w:t>
      </w:r>
      <w:r w:rsidRPr="009B053A">
        <w:tab/>
        <w:t>Connect the SS to the UE antenna connectors as shown in [6] TS 38.508-1 Annex A, in Figure A.3.1.4.1 for SS diagram and clause A.3.2 for UE diagram.</w:t>
      </w:r>
    </w:p>
    <w:p w14:paraId="5B3542B1"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54C64C8"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7EC31662" w14:textId="71C6AFE8" w:rsidR="00AB2B30" w:rsidRPr="009B053A" w:rsidRDefault="006A7121">
      <w:pPr>
        <w:pStyle w:val="B10"/>
      </w:pPr>
      <w:r w:rsidRPr="009B053A">
        <w:lastRenderedPageBreak/>
        <w:t>4.</w:t>
      </w:r>
      <w:r w:rsidRPr="009B053A">
        <w:tab/>
        <w:t>The UL and DL Reference Measurement channels are TS 36.521-1 [10] Annex A.2, A.3 and TS 38.521-1 [8] Annex A.2, A.3 for E-UTRA CG and NR CG respectively.</w:t>
      </w:r>
    </w:p>
    <w:p w14:paraId="1D3EA39E"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07179B2D"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2.3_1.1.4.1.3.</w:t>
      </w:r>
    </w:p>
    <w:p w14:paraId="2FA8B85C" w14:textId="77777777" w:rsidR="00AB2B30" w:rsidRPr="009B053A" w:rsidRDefault="006A7121">
      <w:pPr>
        <w:pStyle w:val="H6"/>
      </w:pPr>
      <w:r w:rsidRPr="009B053A">
        <w:t>7.6B.2.3_1.1.4.1.2</w:t>
      </w:r>
      <w:r w:rsidRPr="009B053A">
        <w:tab/>
        <w:t>Test procedure</w:t>
      </w:r>
    </w:p>
    <w:p w14:paraId="76B55EEF"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2.3_1.1.4.1.1-1</w:t>
      </w:r>
      <w:r w:rsidRPr="009B053A">
        <w:t xml:space="preserve"> on E-UTRA CC and NR CC respectively.</w:t>
      </w:r>
      <w:r w:rsidRPr="009B053A">
        <w:rPr>
          <w:rFonts w:eastAsia="??"/>
        </w:rPr>
        <w:t xml:space="preserve"> The SS sends downlink MAC padding bits on the DL RMC.</w:t>
      </w:r>
    </w:p>
    <w:p w14:paraId="2707FBE6"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lang w:eastAsia="en-US"/>
        </w:rPr>
        <w:t>T</w:t>
      </w:r>
      <w:r w:rsidRPr="009B053A">
        <w:t>able 7.6B.2.3_1.1.4.1.1-1 on E-UTRA CC and NR CC respectively. Since the UL has no payload and no loopback data to send the UE sends uplink MAC padding bits on the UL RMC.</w:t>
      </w:r>
    </w:p>
    <w:p w14:paraId="785770CE" w14:textId="77777777" w:rsidR="00AB2B30" w:rsidRPr="009B053A" w:rsidRDefault="006A7121">
      <w:pPr>
        <w:pStyle w:val="B10"/>
      </w:pPr>
      <w:r w:rsidRPr="009B053A">
        <w:t>3.</w:t>
      </w:r>
      <w:r w:rsidRPr="009B053A">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4D8F8F43"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1777E412"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D753B23"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56A9B2F" w14:textId="77777777" w:rsidR="00AB2B30" w:rsidRPr="009B053A" w:rsidRDefault="006A7121">
      <w:pPr>
        <w:pStyle w:val="B10"/>
      </w:pPr>
      <w:r w:rsidRPr="009B053A">
        <w:t>4.</w:t>
      </w:r>
      <w:r w:rsidRPr="009B053A">
        <w:tab/>
        <w:t>Set the parameters of the signal generator for an interfering signal below the aggregated component carriers in Case 1 according to Table 7.6B.2.1.5-1.</w:t>
      </w:r>
    </w:p>
    <w:p w14:paraId="25D04274"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41921097" w14:textId="77777777" w:rsidR="00AB2B30" w:rsidRPr="009B053A" w:rsidRDefault="006A7121">
      <w:pPr>
        <w:pStyle w:val="B10"/>
      </w:pPr>
      <w:r w:rsidRPr="009B053A">
        <w:t>6.</w:t>
      </w:r>
      <w:r w:rsidRPr="009B053A">
        <w:tab/>
        <w:t>Repeat steps from 4 to 5, using an interfering signal above the aggregated component carriers in Case 1 at step 4.</w:t>
      </w:r>
    </w:p>
    <w:p w14:paraId="1B935064" w14:textId="77777777" w:rsidR="00AB2B30" w:rsidRPr="009B053A" w:rsidRDefault="006A7121">
      <w:pPr>
        <w:pStyle w:val="B10"/>
      </w:pPr>
      <w:r w:rsidRPr="009B053A">
        <w:t>7.</w:t>
      </w:r>
      <w:r w:rsidRPr="009B053A">
        <w:tab/>
        <w:t>Repeat steps from 4 to 6, using interfering signals in Case 2 at steps 4 and 6.</w:t>
      </w:r>
    </w:p>
    <w:p w14:paraId="7D7FD681"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C550C53" w14:textId="77777777" w:rsidR="00AB2B30" w:rsidRPr="009B053A" w:rsidRDefault="006A7121">
      <w:pPr>
        <w:pStyle w:val="H6"/>
      </w:pPr>
      <w:r w:rsidRPr="009B053A">
        <w:t>7.6B.2.3_1.1.4.1.3</w:t>
      </w:r>
      <w:r w:rsidRPr="009B053A">
        <w:tab/>
        <w:t>Message contents</w:t>
      </w:r>
    </w:p>
    <w:p w14:paraId="55C69090" w14:textId="77777777" w:rsidR="00AB2B30" w:rsidRPr="009B053A" w:rsidRDefault="006A7121">
      <w:r w:rsidRPr="009B053A">
        <w:t>Message contents are according to TS 38.508-1 [6] clause 4.6 Table 4.6.3-118 with condition TRANSFORM_PRECODER_ENABLED.</w:t>
      </w:r>
    </w:p>
    <w:p w14:paraId="3DA4B7EF" w14:textId="2A218E5D" w:rsidR="00AB2B30" w:rsidRPr="009B053A" w:rsidRDefault="006A7121">
      <w:pPr>
        <w:pStyle w:val="H6"/>
      </w:pPr>
      <w:r w:rsidRPr="009B053A">
        <w:t>7.6B.2.3_1.1.4.</w:t>
      </w:r>
      <w:r w:rsidRPr="009B053A">
        <w:rPr>
          <w:rFonts w:eastAsia="SimSun"/>
        </w:rPr>
        <w:t>2</w:t>
      </w:r>
      <w:r w:rsidR="00185D97" w:rsidRPr="009B053A">
        <w:rPr>
          <w:rFonts w:eastAsia="SimSun"/>
        </w:rPr>
        <w:tab/>
        <w:t>I</w:t>
      </w:r>
      <w:r w:rsidRPr="009B053A">
        <w:rPr>
          <w:rFonts w:eastAsia="SimSun"/>
        </w:rPr>
        <w:t>nter-band EN-DC within FR1 with 3 DL CCs (2NR DL CCs)</w:t>
      </w:r>
    </w:p>
    <w:p w14:paraId="73311A92" w14:textId="77777777" w:rsidR="00AB2B30" w:rsidRPr="009B053A" w:rsidRDefault="006A7121">
      <w:pPr>
        <w:rPr>
          <w:rFonts w:eastAsia="MS Mincho"/>
        </w:rPr>
      </w:pPr>
      <w:r w:rsidRPr="009B053A">
        <w:t>Same test description as in clause 7.6A.2.1.4 in TS 38.521-1 [8] for the NR carrier with the following exceptions:</w:t>
      </w:r>
    </w:p>
    <w:p w14:paraId="3DD54F92" w14:textId="77777777" w:rsidR="00AB2B30" w:rsidRPr="009B053A" w:rsidRDefault="006A7121">
      <w:r w:rsidRPr="009B053A">
        <w:lastRenderedPageBreak/>
        <w:t>The initial test configurations for E-UTRA consist of test frequency based on E-UTRA operating band and test channel bandwidth as specified in Table 4.6-1.</w:t>
      </w:r>
    </w:p>
    <w:p w14:paraId="3B5A69AF" w14:textId="77777777" w:rsidR="00AB2B30" w:rsidRPr="009B053A" w:rsidRDefault="006A7121">
      <w:r w:rsidRPr="009B053A">
        <w:t>For Initial conditions as in clause 7.6A.2.1.4.1 in TS 38.521-1 [8], add step 2.1 and step 3.1 as follows:</w:t>
      </w:r>
    </w:p>
    <w:p w14:paraId="169529A8" w14:textId="77777777" w:rsidR="00AB2B30" w:rsidRPr="009B053A" w:rsidRDefault="006A7121">
      <w:pPr>
        <w:pStyle w:val="B10"/>
      </w:pPr>
      <w:r w:rsidRPr="009B053A">
        <w:t>2.1.</w:t>
      </w:r>
      <w:r w:rsidRPr="009B053A">
        <w:tab/>
        <w:t>The parameter settings for E-UTRA cell are set up according to TS 36.508 [11] clause 4.4.3.</w:t>
      </w:r>
    </w:p>
    <w:p w14:paraId="736BC5A7"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88A9DA5" w14:textId="77777777" w:rsidR="00AB2B30" w:rsidRPr="009B053A" w:rsidRDefault="006A7121">
      <w:r w:rsidRPr="009B053A">
        <w:t>Step 6 of Initial conditions as in clause 7.6A.2.1.4.1 in TS 38.521-1 [8] is replaced by:</w:t>
      </w:r>
    </w:p>
    <w:p w14:paraId="48CE6DBA"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3254478C" w14:textId="77777777" w:rsidR="00AB2B30" w:rsidRPr="009B053A" w:rsidRDefault="006A7121">
      <w:r w:rsidRPr="009B053A">
        <w:t>Add step 7 to Initial conditions in clause 7.6A.2.1.4.1 in TS 38.521-1 [8] as follows:</w:t>
      </w:r>
    </w:p>
    <w:p w14:paraId="66498A91" w14:textId="77777777"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E55CC2C" w14:textId="77777777" w:rsidR="00AB2B30" w:rsidRPr="009B053A" w:rsidRDefault="006A7121">
      <w:pPr>
        <w:pStyle w:val="H6"/>
      </w:pPr>
      <w:r w:rsidRPr="009B053A">
        <w:t>7.6B.2.3_1.1.5</w:t>
      </w:r>
      <w:r w:rsidRPr="009B053A">
        <w:tab/>
        <w:t>Test Requirement</w:t>
      </w:r>
    </w:p>
    <w:p w14:paraId="2C867240" w14:textId="77777777" w:rsidR="00AB2B30" w:rsidRPr="009B053A" w:rsidRDefault="006A7121">
      <w:pPr>
        <w:rPr>
          <w:rFonts w:eastAsia="SimSun"/>
        </w:rPr>
      </w:pPr>
      <w:r w:rsidRPr="009B053A">
        <w:rPr>
          <w:rFonts w:eastAsia="SimSun"/>
        </w:rPr>
        <w:t>For</w:t>
      </w:r>
      <w:r w:rsidRPr="009B053A">
        <w:t xml:space="preserve"> i</w:t>
      </w:r>
      <w:r w:rsidRPr="009B053A">
        <w:rPr>
          <w:rFonts w:eastAsia="SimSun"/>
        </w:rPr>
        <w:t xml:space="preserve">ntra-band contiguous EN-DC </w:t>
      </w:r>
      <w:r w:rsidRPr="009B053A">
        <w:t>within FR1 with 3</w:t>
      </w:r>
      <w:r w:rsidRPr="009B053A">
        <w:rPr>
          <w:rFonts w:eastAsia="SimSun"/>
        </w:rPr>
        <w:t xml:space="preserve"> DL </w:t>
      </w:r>
      <w:r w:rsidRPr="009B053A">
        <w:t>CCs: Same test requirement as in clause 7.6B.2.1.5</w:t>
      </w:r>
      <w:r w:rsidRPr="009B053A">
        <w:rPr>
          <w:rFonts w:eastAsia="SimSun"/>
        </w:rPr>
        <w:t>.</w:t>
      </w:r>
    </w:p>
    <w:p w14:paraId="3CD9D8EB" w14:textId="77777777" w:rsidR="00AB2B30" w:rsidRPr="009B053A" w:rsidRDefault="006A7121">
      <w:r w:rsidRPr="009B053A">
        <w:rPr>
          <w:rFonts w:eastAsia="SimSun"/>
        </w:rPr>
        <w:t>For</w:t>
      </w:r>
      <w:r w:rsidRPr="009B053A">
        <w:t xml:space="preserve"> inter-band EN-DC within FR1 with 3 DL CCs (2NR DL CCs): Same test requirement as in clause 7.6A.2.1.5 in TS 38.521-1 [8].</w:t>
      </w:r>
    </w:p>
    <w:p w14:paraId="0C6376C8" w14:textId="77777777" w:rsidR="00AB2B30" w:rsidRPr="009B053A" w:rsidRDefault="006A7121">
      <w:pPr>
        <w:pStyle w:val="Heading5"/>
      </w:pPr>
      <w:bookmarkStart w:id="10099" w:name="_Toc36116517"/>
      <w:bookmarkStart w:id="10100" w:name="_Toc36118566"/>
      <w:bookmarkStart w:id="10101" w:name="_Toc36560681"/>
      <w:bookmarkStart w:id="10102" w:name="_Toc43977216"/>
      <w:bookmarkStart w:id="10103" w:name="_Toc52213803"/>
      <w:bookmarkStart w:id="10104" w:name="_Toc60743269"/>
      <w:bookmarkStart w:id="10105" w:name="_Toc68206444"/>
      <w:bookmarkStart w:id="10106" w:name="_Toc75972247"/>
      <w:bookmarkStart w:id="10107" w:name="_Toc85051688"/>
      <w:bookmarkStart w:id="10108" w:name="_Toc90493710"/>
      <w:bookmarkStart w:id="10109" w:name="_Toc90494350"/>
      <w:bookmarkStart w:id="10110" w:name="_Toc100094392"/>
      <w:bookmarkStart w:id="10111" w:name="_Toc106873083"/>
      <w:bookmarkStart w:id="10112" w:name="_Toc133250152"/>
      <w:r w:rsidRPr="009B053A">
        <w:t>7.6B.2.3_1.2</w:t>
      </w:r>
      <w:r w:rsidRPr="009B053A">
        <w:tab/>
        <w:t>Inband blocking for EN-DC within FR1 (4 CCs)</w:t>
      </w:r>
      <w:bookmarkEnd w:id="10099"/>
      <w:bookmarkEnd w:id="10100"/>
      <w:bookmarkEnd w:id="10101"/>
      <w:bookmarkEnd w:id="10102"/>
      <w:bookmarkEnd w:id="10103"/>
      <w:bookmarkEnd w:id="10104"/>
      <w:bookmarkEnd w:id="10105"/>
      <w:bookmarkEnd w:id="10106"/>
      <w:bookmarkEnd w:id="10107"/>
      <w:bookmarkEnd w:id="10108"/>
      <w:bookmarkEnd w:id="10109"/>
      <w:bookmarkEnd w:id="10110"/>
      <w:bookmarkEnd w:id="10111"/>
      <w:bookmarkEnd w:id="10112"/>
    </w:p>
    <w:p w14:paraId="5ED08E1A" w14:textId="77777777" w:rsidR="00AB2B30" w:rsidRPr="009B053A" w:rsidRDefault="006A7121">
      <w:pPr>
        <w:pStyle w:val="H6"/>
      </w:pPr>
      <w:r w:rsidRPr="009B053A">
        <w:t>7.6B</w:t>
      </w:r>
      <w:r w:rsidRPr="009B053A">
        <w:rPr>
          <w:rFonts w:eastAsia="MS Mincho"/>
        </w:rPr>
        <w:t>.2.3</w:t>
      </w:r>
      <w:r w:rsidRPr="009B053A">
        <w:t>_1.2.1</w:t>
      </w:r>
      <w:r w:rsidRPr="009B053A">
        <w:tab/>
        <w:t>Test Purpose</w:t>
      </w:r>
    </w:p>
    <w:p w14:paraId="01E8652C" w14:textId="77777777" w:rsidR="00AB2B30" w:rsidRPr="009B053A" w:rsidRDefault="006A7121">
      <w:pPr>
        <w:rPr>
          <w:rFonts w:eastAsia="SimSun"/>
        </w:rPr>
      </w:pPr>
      <w:r w:rsidRPr="009B053A">
        <w:rPr>
          <w:rFonts w:eastAsia="SimSun"/>
        </w:rPr>
        <w:t xml:space="preserve">For intra-band contiguous EN-DC </w:t>
      </w:r>
      <w:r w:rsidRPr="009B053A">
        <w:t>within FR1 with 4</w:t>
      </w:r>
      <w:r w:rsidRPr="009B053A">
        <w:rPr>
          <w:rFonts w:eastAsia="SimSun"/>
        </w:rPr>
        <w:t xml:space="preserve"> DL </w:t>
      </w:r>
      <w:r w:rsidRPr="009B053A">
        <w:t>CCs</w:t>
      </w:r>
      <w:r w:rsidRPr="009B053A">
        <w:rPr>
          <w:rFonts w:eastAsia="SimSun"/>
        </w:rPr>
        <w:t xml:space="preserve">: </w:t>
      </w:r>
      <w:r w:rsidRPr="009B053A">
        <w:rPr>
          <w:rFonts w:eastAsia="Osaka"/>
        </w:rPr>
        <w:t>In-band blocking is defined for an</w:t>
      </w:r>
      <w:r w:rsidRPr="009B053A">
        <w:t xml:space="preserve"> unwanted interfering signal falling into the range from </w:t>
      </w:r>
      <w:r w:rsidRPr="009B053A">
        <w:rPr>
          <w:rFonts w:eastAsia="??"/>
        </w:rPr>
        <w:t xml:space="preserve">15MHz below to 15MHz above the UE receive band, </w:t>
      </w:r>
      <w:r w:rsidRPr="009B053A">
        <w:rPr>
          <w:rFonts w:cs="v5.0.0"/>
        </w:rPr>
        <w:t xml:space="preserve">at which the relative throughput shall </w:t>
      </w:r>
      <w:r w:rsidRPr="009B053A">
        <w:t>meet or exceed the requirement for the specified measurement channels</w:t>
      </w:r>
      <w:r w:rsidRPr="009B053A">
        <w:rPr>
          <w:rFonts w:cs="v5.0.0"/>
        </w:rPr>
        <w:t xml:space="preserve">. </w:t>
      </w:r>
      <w:r w:rsidRPr="009B053A">
        <w:t>The lack of in-band blocking ability will decrease the coverage area when other NodeB transmitters exist (except in the adjacent channels and spurious response).</w:t>
      </w:r>
    </w:p>
    <w:p w14:paraId="4B7E07C6" w14:textId="77777777" w:rsidR="00AB2B30" w:rsidRPr="009B053A" w:rsidRDefault="006A7121">
      <w:r w:rsidRPr="009B053A">
        <w:rPr>
          <w:rFonts w:eastAsia="SimSun"/>
        </w:rPr>
        <w:t>For</w:t>
      </w:r>
      <w:r w:rsidRPr="009B053A">
        <w:t xml:space="preserve"> </w:t>
      </w:r>
      <w:r w:rsidRPr="009B053A">
        <w:rPr>
          <w:rFonts w:eastAsia="SimSun"/>
        </w:rPr>
        <w:t xml:space="preserve">inter-band EN-DC within FR1 with 4 DL CCs (3NR DL CCs): </w:t>
      </w:r>
      <w:r w:rsidRPr="009B053A">
        <w:t>Same test purpose as in clause 7.6A.2.2.1 in TS 38.521-1 [8].</w:t>
      </w:r>
    </w:p>
    <w:p w14:paraId="3CFD1904" w14:textId="77777777" w:rsidR="00AB2B30" w:rsidRPr="009B053A" w:rsidRDefault="006A7121">
      <w:pPr>
        <w:pStyle w:val="H6"/>
      </w:pPr>
      <w:r w:rsidRPr="009B053A">
        <w:t>7.6B.2.3_1.2.2</w:t>
      </w:r>
      <w:r w:rsidRPr="009B053A">
        <w:tab/>
        <w:t>Test Applicability</w:t>
      </w:r>
    </w:p>
    <w:p w14:paraId="54B57004" w14:textId="77777777" w:rsidR="00AB2B30" w:rsidRPr="009B053A" w:rsidRDefault="006A7121">
      <w:r w:rsidRPr="009B053A">
        <w:t xml:space="preserve">This test case applies to all types of E-UTRA UE release 15 and forward, supporting </w:t>
      </w:r>
      <w:r w:rsidRPr="009B053A">
        <w:rPr>
          <w:rFonts w:eastAsia="SimSun"/>
        </w:rPr>
        <w:t xml:space="preserve">intra-band contiguous EN-DC </w:t>
      </w:r>
      <w:r w:rsidRPr="009B053A">
        <w:t>within FR1 with 4</w:t>
      </w:r>
      <w:r w:rsidRPr="009B053A">
        <w:rPr>
          <w:rFonts w:eastAsia="SimSun"/>
        </w:rPr>
        <w:t xml:space="preserve"> DL </w:t>
      </w:r>
      <w:r w:rsidRPr="009B053A">
        <w:t>CCs</w:t>
      </w:r>
      <w:r w:rsidRPr="009B053A">
        <w:rPr>
          <w:rFonts w:eastAsia="SimSun"/>
        </w:rPr>
        <w:t xml:space="preserve"> or</w:t>
      </w:r>
      <w:r w:rsidRPr="009B053A">
        <w:t xml:space="preserve"> inter-band EN-DC within FR1 with 4</w:t>
      </w:r>
      <w:r w:rsidRPr="009B053A">
        <w:rPr>
          <w:rFonts w:eastAsia="SimSun"/>
        </w:rPr>
        <w:t xml:space="preserve"> DL</w:t>
      </w:r>
      <w:r w:rsidRPr="009B053A">
        <w:t xml:space="preserve"> CCs</w:t>
      </w:r>
      <w:r w:rsidRPr="009B053A">
        <w:rPr>
          <w:rFonts w:eastAsia="SimSun"/>
        </w:rPr>
        <w:t xml:space="preserve"> (</w:t>
      </w:r>
      <w:r w:rsidRPr="009B053A">
        <w:t>3</w:t>
      </w:r>
      <w:r w:rsidRPr="009B053A">
        <w:rPr>
          <w:rFonts w:eastAsia="SimSun"/>
        </w:rPr>
        <w:t>NR DL CCs)</w:t>
      </w:r>
      <w:r w:rsidRPr="009B053A">
        <w:t>.</w:t>
      </w:r>
    </w:p>
    <w:p w14:paraId="4F9720D2" w14:textId="77777777" w:rsidR="00AB2B30" w:rsidRPr="009B053A" w:rsidRDefault="006A7121">
      <w:pPr>
        <w:pStyle w:val="H6"/>
      </w:pPr>
      <w:r w:rsidRPr="009B053A">
        <w:t>7.6B.2.3_1.2.3</w:t>
      </w:r>
      <w:r w:rsidRPr="009B053A">
        <w:tab/>
        <w:t>Minimum Conformance Requirements</w:t>
      </w:r>
    </w:p>
    <w:p w14:paraId="73D2EA2F" w14:textId="77777777" w:rsidR="00AB2B30" w:rsidRPr="009B053A" w:rsidRDefault="006A7121">
      <w:pPr>
        <w:rPr>
          <w:rFonts w:eastAsia="SimSun"/>
        </w:rPr>
      </w:pPr>
      <w:r w:rsidRPr="009B053A">
        <w:t xml:space="preserve">For intra-band contiguous EN-DC within FR1 with </w:t>
      </w:r>
      <w:r w:rsidRPr="009B053A">
        <w:rPr>
          <w:rFonts w:eastAsia="SimSun"/>
        </w:rPr>
        <w:t>4</w:t>
      </w:r>
      <w:r w:rsidRPr="009B053A">
        <w:t xml:space="preserve"> DL CCs: The minimum conformance requirements are defined in clause 7.6 B.2.0.1.</w:t>
      </w:r>
      <w:r w:rsidRPr="009B053A">
        <w:rPr>
          <w:rFonts w:eastAsia="SimSun"/>
        </w:rPr>
        <w:t xml:space="preserve"> </w:t>
      </w:r>
      <w:r w:rsidRPr="009B053A">
        <w:t>Exception requirements for both NR and E-UTRA are defined and therefore LTE anchor agnostic approach is not applied. E-UTRA test point analysis is included and E-UTRA measurements are performed.</w:t>
      </w:r>
    </w:p>
    <w:p w14:paraId="7D6EFB5E" w14:textId="77777777" w:rsidR="00AB2B30" w:rsidRPr="009B053A" w:rsidRDefault="006A7121">
      <w:r w:rsidRPr="009B053A">
        <w:rPr>
          <w:rFonts w:eastAsia="SimSun"/>
        </w:rPr>
        <w:t>For</w:t>
      </w:r>
      <w:r w:rsidRPr="009B053A">
        <w:t xml:space="preserve"> inter-band EN-DC within FR1 with </w:t>
      </w:r>
      <w:r w:rsidRPr="009B053A">
        <w:rPr>
          <w:rFonts w:eastAsia="SimSun"/>
        </w:rPr>
        <w:t>4</w:t>
      </w:r>
      <w:r w:rsidRPr="009B053A">
        <w:t xml:space="preserve"> DL CCs (3NR DL CCs): The minimum conformance requirements are defined in clause 7.6B.2.0.3.</w:t>
      </w:r>
    </w:p>
    <w:p w14:paraId="25AE2D60" w14:textId="5B8077BD"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260F88D4" w14:textId="77777777" w:rsidR="00AB2B30" w:rsidRPr="009B053A" w:rsidRDefault="006A7121">
      <w:pPr>
        <w:pStyle w:val="H6"/>
      </w:pPr>
      <w:r w:rsidRPr="009B053A">
        <w:lastRenderedPageBreak/>
        <w:t>7.6B</w:t>
      </w:r>
      <w:r w:rsidRPr="009B053A">
        <w:rPr>
          <w:rFonts w:eastAsia="MS Mincho"/>
        </w:rPr>
        <w:t>.2.3</w:t>
      </w:r>
      <w:r w:rsidRPr="009B053A">
        <w:t>_1.2.4</w:t>
      </w:r>
      <w:r w:rsidRPr="009B053A">
        <w:tab/>
        <w:t>Test Description</w:t>
      </w:r>
    </w:p>
    <w:p w14:paraId="3D00F566" w14:textId="77777777" w:rsidR="00AB2B30" w:rsidRPr="009B053A" w:rsidRDefault="006A7121">
      <w:pPr>
        <w:pStyle w:val="H6"/>
        <w:rPr>
          <w:rFonts w:eastAsia="SimSun"/>
        </w:rPr>
      </w:pPr>
      <w:r w:rsidRPr="009B053A">
        <w:t>7.6B.2.3_1.2.4.</w:t>
      </w:r>
      <w:r w:rsidRPr="009B053A">
        <w:rPr>
          <w:rFonts w:eastAsia="SimSun"/>
        </w:rPr>
        <w:t>1</w:t>
      </w:r>
      <w:r w:rsidRPr="009B053A">
        <w:rPr>
          <w:rFonts w:eastAsia="SimSun"/>
        </w:rPr>
        <w:tab/>
        <w:t xml:space="preserve">Intra-band contiguous EN-DC </w:t>
      </w:r>
      <w:r w:rsidRPr="009B053A">
        <w:t>within FR1 with 4 DL CCs</w:t>
      </w:r>
    </w:p>
    <w:p w14:paraId="68D30F5C" w14:textId="77777777" w:rsidR="00AB2B30" w:rsidRPr="009B053A" w:rsidRDefault="006A7121">
      <w:pPr>
        <w:pStyle w:val="H6"/>
      </w:pPr>
      <w:r w:rsidRPr="009B053A">
        <w:t>7.6B.2.3_1.2.4.1.1</w:t>
      </w:r>
      <w:r w:rsidRPr="009B053A">
        <w:tab/>
        <w:t>Initial condition</w:t>
      </w:r>
    </w:p>
    <w:p w14:paraId="04013D4D"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3E9976A2" w14:textId="77777777" w:rsidR="00AB2B30" w:rsidRPr="009B053A" w:rsidRDefault="006A7121">
      <w:pPr>
        <w:rPr>
          <w:rFonts w:eastAsia="SimSun"/>
        </w:rPr>
      </w:pPr>
      <w:r w:rsidRPr="009B053A">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2.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068FF84" w14:textId="77777777" w:rsidR="00AB2B30" w:rsidRPr="009B053A" w:rsidRDefault="006A7121">
      <w:pPr>
        <w:pStyle w:val="TH"/>
      </w:pPr>
      <w:r w:rsidRPr="009B053A">
        <w:t>Table 7.6B.2.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0462BFA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1F3C8C" w14:textId="77777777" w:rsidR="00AB2B30" w:rsidRPr="009B053A" w:rsidRDefault="006A7121">
            <w:pPr>
              <w:pStyle w:val="TAH"/>
            </w:pPr>
            <w:r w:rsidRPr="009B053A">
              <w:t>Initial Conditions</w:t>
            </w:r>
          </w:p>
        </w:tc>
      </w:tr>
      <w:tr w:rsidR="00AB2B30" w:rsidRPr="009B053A" w14:paraId="234C9AD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EEF49"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EB542" w14:textId="77777777" w:rsidR="00AB2B30" w:rsidRPr="009B053A" w:rsidRDefault="006A7121" w:rsidP="006910BE">
            <w:pPr>
              <w:pStyle w:val="TAL"/>
            </w:pPr>
            <w:r w:rsidRPr="009B053A">
              <w:t>Normal</w:t>
            </w:r>
          </w:p>
        </w:tc>
      </w:tr>
      <w:tr w:rsidR="00AB2B30" w:rsidRPr="009B053A" w14:paraId="4268925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DCF93B" w14:textId="77777777" w:rsidR="00AB2B30" w:rsidRPr="009B053A" w:rsidRDefault="006A7121" w:rsidP="006910BE">
            <w:pPr>
              <w:pStyle w:val="TAL"/>
            </w:pPr>
            <w:r w:rsidRPr="009B053A">
              <w:t>Test Frequencies as specified in</w:t>
            </w:r>
          </w:p>
          <w:p w14:paraId="54521F14"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7F2984" w14:textId="77777777" w:rsidR="00AB2B30" w:rsidRPr="009B053A" w:rsidRDefault="006A7121" w:rsidP="006910BE">
            <w:pPr>
              <w:pStyle w:val="TAL"/>
            </w:pPr>
            <w:r w:rsidRPr="009B053A">
              <w:t>Mid range</w:t>
            </w:r>
          </w:p>
        </w:tc>
      </w:tr>
      <w:tr w:rsidR="00AB2B30" w:rsidRPr="009B053A" w14:paraId="2CD3E675"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29794"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3DD44C"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53061EAE" w14:textId="77777777" w:rsidR="00AB2B30" w:rsidRPr="009B053A" w:rsidRDefault="006A7121" w:rsidP="006910BE">
            <w:pPr>
              <w:pStyle w:val="TAL"/>
            </w:pPr>
            <w:r w:rsidRPr="009B053A">
              <w:t>(NOTE 3)</w:t>
            </w:r>
          </w:p>
        </w:tc>
      </w:tr>
      <w:tr w:rsidR="00AB2B30" w:rsidRPr="009B053A" w14:paraId="191EA760"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CE9E6"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5FCC4" w14:textId="77777777" w:rsidR="00AB2B30" w:rsidRPr="009B053A" w:rsidRDefault="006A7121" w:rsidP="006910BE">
            <w:pPr>
              <w:pStyle w:val="TAL"/>
            </w:pPr>
            <w:r w:rsidRPr="009B053A">
              <w:t>Lowest</w:t>
            </w:r>
          </w:p>
        </w:tc>
      </w:tr>
      <w:tr w:rsidR="00AB2B30" w:rsidRPr="009B053A" w14:paraId="6BBF94CE"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7BBE1" w14:textId="77777777" w:rsidR="00AB2B30" w:rsidRPr="009B053A" w:rsidRDefault="006A7121">
            <w:pPr>
              <w:pStyle w:val="TAH"/>
            </w:pPr>
            <w:r w:rsidRPr="009B053A">
              <w:t>NR/E-UTRA Test Parameters</w:t>
            </w:r>
          </w:p>
        </w:tc>
      </w:tr>
      <w:tr w:rsidR="00AB2B30" w:rsidRPr="009B053A" w14:paraId="5E8AF94E"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2FBC9C85"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71CD738E" w14:textId="77777777" w:rsidR="00AB2B30" w:rsidRPr="009B053A" w:rsidRDefault="006A7121">
            <w:pPr>
              <w:pStyle w:val="TAH"/>
            </w:pPr>
            <w:r w:rsidRPr="009B053A">
              <w:t>SCC1 – EUTRA and SCC2 – EUTRA</w:t>
            </w:r>
          </w:p>
        </w:tc>
        <w:tc>
          <w:tcPr>
            <w:tcW w:w="1666" w:type="pct"/>
            <w:gridSpan w:val="2"/>
            <w:tcBorders>
              <w:top w:val="single" w:sz="4" w:space="0" w:color="auto"/>
              <w:left w:val="single" w:sz="4" w:space="0" w:color="auto"/>
              <w:right w:val="single" w:sz="4" w:space="0" w:color="auto"/>
            </w:tcBorders>
            <w:vAlign w:val="center"/>
          </w:tcPr>
          <w:p w14:paraId="71D6F53C" w14:textId="77777777" w:rsidR="00AB2B30" w:rsidRPr="009B053A" w:rsidRDefault="006A7121">
            <w:pPr>
              <w:pStyle w:val="TAH"/>
            </w:pPr>
            <w:r w:rsidRPr="009B053A">
              <w:t>NR</w:t>
            </w:r>
          </w:p>
        </w:tc>
      </w:tr>
      <w:tr w:rsidR="00AB2B30" w:rsidRPr="009B053A" w14:paraId="6F5E2A6F"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8AFE94" w14:textId="77777777" w:rsidR="00AB2B30" w:rsidRPr="009B053A" w:rsidRDefault="006A7121">
            <w:pPr>
              <w:pStyle w:val="TAH"/>
            </w:pPr>
            <w:r w:rsidRPr="009B053A">
              <w:t>UL/DL</w:t>
            </w:r>
          </w:p>
          <w:p w14:paraId="3355340E"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66BAD114" w14:textId="77777777" w:rsidR="00AB2B30" w:rsidRPr="009B053A" w:rsidRDefault="006A7121">
            <w:pPr>
              <w:pStyle w:val="TAH"/>
            </w:pPr>
            <w:r w:rsidRPr="009B053A">
              <w:t>UL/DL</w:t>
            </w:r>
          </w:p>
          <w:p w14:paraId="27F3DDDC"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5193027C" w14:textId="77777777" w:rsidR="00AB2B30" w:rsidRPr="009B053A" w:rsidRDefault="006A7121">
            <w:pPr>
              <w:pStyle w:val="TAH"/>
            </w:pPr>
            <w:r w:rsidRPr="009B053A">
              <w:t>UL/DL</w:t>
            </w:r>
          </w:p>
          <w:p w14:paraId="0FD3266B"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32758268" w14:textId="77777777" w:rsidR="00AB2B30" w:rsidRPr="009B053A" w:rsidRDefault="006A7121">
            <w:pPr>
              <w:pStyle w:val="TAH"/>
            </w:pPr>
            <w:r w:rsidRPr="009B053A">
              <w:t>UL/DL</w:t>
            </w:r>
          </w:p>
          <w:p w14:paraId="611897B6"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07810959" w14:textId="77777777" w:rsidR="00AB2B30" w:rsidRPr="009B053A" w:rsidRDefault="006A7121">
            <w:pPr>
              <w:pStyle w:val="TAH"/>
            </w:pPr>
            <w:r w:rsidRPr="009B053A">
              <w:t>UL/DL</w:t>
            </w:r>
          </w:p>
          <w:p w14:paraId="7C5041D8"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2DFAE33F" w14:textId="77777777" w:rsidR="00AB2B30" w:rsidRPr="009B053A" w:rsidRDefault="006A7121">
            <w:pPr>
              <w:pStyle w:val="TAH"/>
            </w:pPr>
            <w:r w:rsidRPr="009B053A">
              <w:t>UL/DL</w:t>
            </w:r>
          </w:p>
          <w:p w14:paraId="0CECB165" w14:textId="77777777" w:rsidR="00AB2B30" w:rsidRPr="009B053A" w:rsidRDefault="006A7121">
            <w:pPr>
              <w:pStyle w:val="TAH"/>
            </w:pPr>
            <w:r w:rsidRPr="009B053A">
              <w:t>allocation</w:t>
            </w:r>
          </w:p>
        </w:tc>
      </w:tr>
      <w:tr w:rsidR="00AB2B30" w:rsidRPr="009B053A" w14:paraId="3B5A1D62"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0A8ECDC0" w14:textId="77777777" w:rsidR="00AB2B30" w:rsidRPr="009B053A" w:rsidRDefault="006A7121">
            <w:pPr>
              <w:pStyle w:val="TAC"/>
              <w:rPr>
                <w:rFonts w:eastAsia="SimSun"/>
              </w:rPr>
            </w:pPr>
            <w:r w:rsidRPr="009B053A">
              <w:t>QPSK</w:t>
            </w:r>
            <w:r w:rsidRPr="009B053A">
              <w:rPr>
                <w:rFonts w:eastAsia="SimSun"/>
              </w:rPr>
              <w:t>/</w:t>
            </w:r>
            <w:r w:rsidRPr="009B053A">
              <w:t>QPSK</w:t>
            </w:r>
          </w:p>
        </w:tc>
        <w:tc>
          <w:tcPr>
            <w:tcW w:w="833" w:type="pct"/>
            <w:tcBorders>
              <w:top w:val="single" w:sz="4" w:space="0" w:color="auto"/>
              <w:left w:val="single" w:sz="4" w:space="0" w:color="auto"/>
              <w:right w:val="single" w:sz="4" w:space="0" w:color="auto"/>
            </w:tcBorders>
          </w:tcPr>
          <w:p w14:paraId="2378081B" w14:textId="77777777" w:rsidR="00AB2B30" w:rsidRPr="009B053A" w:rsidRDefault="006A7121">
            <w:pPr>
              <w:pStyle w:val="TAC"/>
              <w:rPr>
                <w:rFonts w:eastAsia="SimSun"/>
              </w:rPr>
            </w:pPr>
            <w:r w:rsidRPr="009B053A">
              <w:t>REFSENS</w:t>
            </w:r>
            <w:r w:rsidRPr="009B053A">
              <w:rPr>
                <w:rFonts w:eastAsia="SimSun"/>
              </w:rPr>
              <w:t>/</w:t>
            </w:r>
            <w:r w:rsidRPr="009B053A">
              <w:t>Full RB</w:t>
            </w:r>
          </w:p>
        </w:tc>
        <w:tc>
          <w:tcPr>
            <w:tcW w:w="834" w:type="pct"/>
            <w:tcBorders>
              <w:top w:val="single" w:sz="4" w:space="0" w:color="auto"/>
              <w:left w:val="single" w:sz="4" w:space="0" w:color="auto"/>
              <w:right w:val="single" w:sz="4" w:space="0" w:color="auto"/>
            </w:tcBorders>
          </w:tcPr>
          <w:p w14:paraId="4EDBC6FA" w14:textId="77777777" w:rsidR="00AB2B30" w:rsidRPr="009B053A" w:rsidRDefault="006A7121">
            <w:pPr>
              <w:pStyle w:val="TAC"/>
              <w:rPr>
                <w:rFonts w:eastAsia="SimSun"/>
              </w:rPr>
            </w:pPr>
            <w:r w:rsidRPr="009B053A">
              <w:rPr>
                <w:rFonts w:eastAsia="SimSun"/>
              </w:rPr>
              <w:t>NA/</w:t>
            </w:r>
            <w:r w:rsidRPr="009B053A">
              <w:t>QPSK</w:t>
            </w:r>
          </w:p>
        </w:tc>
        <w:tc>
          <w:tcPr>
            <w:tcW w:w="834" w:type="pct"/>
            <w:tcBorders>
              <w:top w:val="single" w:sz="4" w:space="0" w:color="auto"/>
              <w:left w:val="single" w:sz="4" w:space="0" w:color="auto"/>
              <w:right w:val="single" w:sz="4" w:space="0" w:color="auto"/>
            </w:tcBorders>
          </w:tcPr>
          <w:p w14:paraId="606D567C" w14:textId="77777777" w:rsidR="00AB2B30" w:rsidRPr="009B053A" w:rsidRDefault="006A7121">
            <w:pPr>
              <w:pStyle w:val="TAC"/>
              <w:rPr>
                <w:rFonts w:eastAsia="SimSun"/>
              </w:rPr>
            </w:pPr>
            <w:r w:rsidRPr="009B053A">
              <w:rPr>
                <w:rFonts w:eastAsia="SimSun"/>
              </w:rPr>
              <w:t>NA/</w:t>
            </w:r>
            <w:r w:rsidRPr="009B053A">
              <w:t>Full RB</w:t>
            </w:r>
          </w:p>
        </w:tc>
        <w:tc>
          <w:tcPr>
            <w:tcW w:w="833" w:type="pct"/>
            <w:tcBorders>
              <w:top w:val="single" w:sz="4" w:space="0" w:color="auto"/>
              <w:left w:val="single" w:sz="4" w:space="0" w:color="auto"/>
              <w:right w:val="single" w:sz="4" w:space="0" w:color="auto"/>
            </w:tcBorders>
          </w:tcPr>
          <w:p w14:paraId="5D9BC1F0" w14:textId="77777777" w:rsidR="00AB2B30" w:rsidRPr="009B053A" w:rsidRDefault="006A7121">
            <w:pPr>
              <w:pStyle w:val="TAC"/>
              <w:rPr>
                <w:rFonts w:eastAsia="SimSun"/>
              </w:rPr>
            </w:pPr>
            <w:r w:rsidRPr="009B053A">
              <w:t>DFT-s-OFDM QPSK</w:t>
            </w:r>
            <w:r w:rsidRPr="009B053A">
              <w:rPr>
                <w:rFonts w:eastAsia="SimSun"/>
              </w:rPr>
              <w:t>/</w:t>
            </w:r>
            <w:r w:rsidRPr="009B053A">
              <w:t>CP-OFDM QPSK</w:t>
            </w:r>
          </w:p>
        </w:tc>
        <w:tc>
          <w:tcPr>
            <w:tcW w:w="833" w:type="pct"/>
            <w:tcBorders>
              <w:top w:val="single" w:sz="4" w:space="0" w:color="auto"/>
              <w:left w:val="single" w:sz="4" w:space="0" w:color="auto"/>
              <w:right w:val="single" w:sz="4" w:space="0" w:color="auto"/>
            </w:tcBorders>
          </w:tcPr>
          <w:p w14:paraId="3B6C0DCC" w14:textId="77777777" w:rsidR="00AB2B30" w:rsidRPr="009B053A" w:rsidRDefault="006A7121">
            <w:pPr>
              <w:pStyle w:val="TAC"/>
              <w:rPr>
                <w:rFonts w:eastAsia="SimSun"/>
              </w:rPr>
            </w:pPr>
            <w:r w:rsidRPr="009B053A">
              <w:t>REFSENS</w:t>
            </w:r>
            <w:r w:rsidRPr="009B053A">
              <w:rPr>
                <w:rFonts w:eastAsia="SimSun"/>
              </w:rPr>
              <w:t>/</w:t>
            </w:r>
            <w:r w:rsidRPr="009B053A">
              <w:t>Full RB (NOTE 1)</w:t>
            </w:r>
          </w:p>
        </w:tc>
      </w:tr>
      <w:tr w:rsidR="00AB2B30" w:rsidRPr="009B053A" w14:paraId="7CBB041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25FD04"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4B682FB6"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76FB27DD" w14:textId="6E5741D4"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only the combination with the highest NRB_SCG is tested.</w:t>
            </w:r>
          </w:p>
          <w:p w14:paraId="1C3545D2"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42C43892" w14:textId="77777777" w:rsidR="00AB2B30" w:rsidRPr="009B053A" w:rsidRDefault="006A7121">
            <w:pPr>
              <w:pStyle w:val="TAN"/>
            </w:pPr>
            <w:r w:rsidRPr="009B053A">
              <w:t>NOTE 5:</w:t>
            </w:r>
            <w:r w:rsidRPr="009B053A">
              <w:tab/>
              <w:t>In a FR1 band where UE supports 4Rx, the test shall be performed only with 4Rx antennas ports connected and 4Rx REFSENS requirement (TS 38.521-1 [8] Table 7.3.2.5-2) is used in the test requirements.</w:t>
            </w:r>
          </w:p>
        </w:tc>
      </w:tr>
    </w:tbl>
    <w:p w14:paraId="2D99CCE4" w14:textId="77777777" w:rsidR="00AB2B30" w:rsidRPr="009B053A" w:rsidRDefault="00AB2B30"/>
    <w:p w14:paraId="00560027" w14:textId="77777777" w:rsidR="00AB2B30" w:rsidRPr="009B053A" w:rsidRDefault="006A7121">
      <w:pPr>
        <w:pStyle w:val="B10"/>
      </w:pPr>
      <w:r w:rsidRPr="009B053A">
        <w:t>1.</w:t>
      </w:r>
      <w:r w:rsidRPr="009B053A">
        <w:tab/>
        <w:t>Connect the SS to the UE antenna connectors as shown in [6] TS 38.508-1 Annex A, in Figure A.3.1.4.1 for SS diagram and clause A.3.2 for UE diagram.</w:t>
      </w:r>
    </w:p>
    <w:p w14:paraId="7E5089EB"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72C7ED96"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7AF28D66" w14:textId="2485473F" w:rsidR="00AB2B30" w:rsidRPr="009B053A" w:rsidRDefault="006A7121">
      <w:pPr>
        <w:pStyle w:val="B10"/>
      </w:pPr>
      <w:r w:rsidRPr="009B053A">
        <w:t>4.</w:t>
      </w:r>
      <w:r w:rsidRPr="009B053A">
        <w:tab/>
        <w:t>The UL and DL Reference Measurement channels are TS 36.521-1 [10] Annex A.2, A.3 and TS 38.521-1 [8] Annex A.2, A.3 for E-UTRA CG and NR CG respectively.</w:t>
      </w:r>
    </w:p>
    <w:p w14:paraId="46277046" w14:textId="77777777" w:rsidR="00AB2B30" w:rsidRPr="009B053A" w:rsidRDefault="006A7121">
      <w:pPr>
        <w:pStyle w:val="B10"/>
      </w:pPr>
      <w:r w:rsidRPr="009B053A">
        <w:lastRenderedPageBreak/>
        <w:t>5.</w:t>
      </w:r>
      <w:r w:rsidRPr="009B053A">
        <w:tab/>
        <w:t>Propagation conditions are set according to TS 36.521-1 [10] Annex B.0 and TS 38.521-1 [8] Annex B.0 for E-UTRA CG and NR CG respectively.</w:t>
      </w:r>
    </w:p>
    <w:p w14:paraId="720B0EC2"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2.3_1.2.4.1.3.</w:t>
      </w:r>
    </w:p>
    <w:p w14:paraId="2D4226CF" w14:textId="77777777" w:rsidR="00AB2B30" w:rsidRPr="009B053A" w:rsidRDefault="006A7121">
      <w:pPr>
        <w:pStyle w:val="H6"/>
      </w:pPr>
      <w:r w:rsidRPr="009B053A">
        <w:t>7.6B.2.3_1.2.4.1.2</w:t>
      </w:r>
      <w:r w:rsidRPr="009B053A">
        <w:tab/>
        <w:t>Test procedure</w:t>
      </w:r>
    </w:p>
    <w:p w14:paraId="5DD79044"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2.3_1.2.4.1.1-1</w:t>
      </w:r>
      <w:r w:rsidRPr="009B053A">
        <w:t xml:space="preserve"> on E-UTRA CC and NR CC respectively.</w:t>
      </w:r>
      <w:r w:rsidRPr="009B053A">
        <w:rPr>
          <w:rFonts w:eastAsia="??"/>
        </w:rPr>
        <w:t xml:space="preserve"> The SS sends downlink MAC padding bits on the DL RMC.</w:t>
      </w:r>
    </w:p>
    <w:p w14:paraId="31C65BF8"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lang w:eastAsia="en-US"/>
        </w:rPr>
        <w:t>T</w:t>
      </w:r>
      <w:r w:rsidRPr="009B053A">
        <w:t>able 7.6B.2.3_1.2.4.1.1-1 on E-UTRA CC and NR CC respectively. Since the UL has no payload and no loopback data to send the UE sends uplink MAC padding bits on the UL RMC.</w:t>
      </w:r>
    </w:p>
    <w:p w14:paraId="21C2F5B7" w14:textId="77777777" w:rsidR="00AB2B30" w:rsidRPr="009B053A" w:rsidRDefault="006A7121">
      <w:pPr>
        <w:pStyle w:val="B10"/>
      </w:pPr>
      <w:r w:rsidRPr="009B053A">
        <w:t>3.</w:t>
      </w:r>
      <w:r w:rsidRPr="009B053A">
        <w:tab/>
        <w:t>Set the Downlink signal level to the value as defined in Table 7.6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2.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4F591EEF"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29048C2B"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E822331"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18CD2E9" w14:textId="77777777" w:rsidR="00AB2B30" w:rsidRPr="009B053A" w:rsidRDefault="006A7121">
      <w:pPr>
        <w:pStyle w:val="B10"/>
      </w:pPr>
      <w:r w:rsidRPr="009B053A">
        <w:t>4.</w:t>
      </w:r>
      <w:r w:rsidRPr="009B053A">
        <w:tab/>
        <w:t>Set the parameters of the signal generator for an interfering signal below the aggregated component carriers in Case 1 according to Table 7.6B.2.1.5-1.</w:t>
      </w:r>
    </w:p>
    <w:p w14:paraId="228412C2"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3FD05559" w14:textId="77777777" w:rsidR="00AB2B30" w:rsidRPr="009B053A" w:rsidRDefault="006A7121">
      <w:pPr>
        <w:pStyle w:val="B10"/>
      </w:pPr>
      <w:r w:rsidRPr="009B053A">
        <w:t>6.</w:t>
      </w:r>
      <w:r w:rsidRPr="009B053A">
        <w:tab/>
        <w:t>Repeat steps from 4 to 5, using an interfering signal above the aggregated component carriers in Case 1 at step 4.</w:t>
      </w:r>
    </w:p>
    <w:p w14:paraId="36670C00" w14:textId="77777777" w:rsidR="00AB2B30" w:rsidRPr="009B053A" w:rsidRDefault="006A7121">
      <w:pPr>
        <w:pStyle w:val="B10"/>
      </w:pPr>
      <w:r w:rsidRPr="009B053A">
        <w:t>7.</w:t>
      </w:r>
      <w:r w:rsidRPr="009B053A">
        <w:tab/>
        <w:t>Repeat steps from 4 to 6, using interfering signals in Case 2 at steps 4 and 6.</w:t>
      </w:r>
    </w:p>
    <w:p w14:paraId="2A443F95"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1747F9F8" w14:textId="77777777" w:rsidR="00AB2B30" w:rsidRPr="009B053A" w:rsidRDefault="006A7121">
      <w:pPr>
        <w:pStyle w:val="H6"/>
      </w:pPr>
      <w:r w:rsidRPr="009B053A">
        <w:t>7.6B.2.3_1.2.4.1.3</w:t>
      </w:r>
      <w:r w:rsidRPr="009B053A">
        <w:tab/>
        <w:t>Message contents</w:t>
      </w:r>
    </w:p>
    <w:p w14:paraId="3F4D5378" w14:textId="77777777" w:rsidR="00AB2B30" w:rsidRPr="009B053A" w:rsidRDefault="006A7121">
      <w:r w:rsidRPr="009B053A">
        <w:t>Message contents are according to TS 38.508-1 [6] clause 4.6 Table 4.6.3-118 with condition TRANSFORM_PRECODER_ENABLED.</w:t>
      </w:r>
    </w:p>
    <w:p w14:paraId="1487FB29" w14:textId="4651FE56" w:rsidR="00AB2B30" w:rsidRPr="009B053A" w:rsidRDefault="006A7121">
      <w:pPr>
        <w:pStyle w:val="H6"/>
        <w:rPr>
          <w:rFonts w:eastAsia="SimSun"/>
        </w:rPr>
      </w:pPr>
      <w:r w:rsidRPr="009B053A">
        <w:t>7.6B.2.3_1.2.4.</w:t>
      </w:r>
      <w:r w:rsidRPr="009B053A">
        <w:rPr>
          <w:rFonts w:eastAsia="SimSun"/>
        </w:rPr>
        <w:t>2</w:t>
      </w:r>
      <w:r w:rsidR="008A541A" w:rsidRPr="009B053A">
        <w:rPr>
          <w:rFonts w:eastAsia="SimSun"/>
        </w:rPr>
        <w:tab/>
      </w:r>
      <w:r w:rsidRPr="009B053A">
        <w:rPr>
          <w:rFonts w:eastAsia="SimSun"/>
        </w:rPr>
        <w:t>Iinter-band EN-DC within FR1 with 4 DL CCs (</w:t>
      </w:r>
      <w:r w:rsidRPr="009B053A">
        <w:t>3</w:t>
      </w:r>
      <w:r w:rsidRPr="009B053A">
        <w:rPr>
          <w:rFonts w:eastAsia="SimSun"/>
        </w:rPr>
        <w:t>NR DL CCs)</w:t>
      </w:r>
    </w:p>
    <w:p w14:paraId="3FBB2232" w14:textId="77777777" w:rsidR="00AB2B30" w:rsidRPr="009B053A" w:rsidRDefault="006A7121">
      <w:pPr>
        <w:rPr>
          <w:rFonts w:eastAsia="MS Mincho"/>
        </w:rPr>
      </w:pPr>
      <w:r w:rsidRPr="009B053A">
        <w:t>Same test description as in clause 7.6A.2.2.4 in TS 38.521-1 [8] for the NR carrier with the following exceptions:</w:t>
      </w:r>
    </w:p>
    <w:p w14:paraId="091BAAE3" w14:textId="77777777" w:rsidR="00AB2B30" w:rsidRPr="009B053A" w:rsidRDefault="006A7121">
      <w:r w:rsidRPr="009B053A">
        <w:t>The initial test configurations for E-UTRA consist of test frequency based on E-UTRA operating band and test channel bandwidth as specified in Table 4.6-1.</w:t>
      </w:r>
    </w:p>
    <w:p w14:paraId="05778E53" w14:textId="77777777" w:rsidR="00AB2B30" w:rsidRPr="009B053A" w:rsidRDefault="006A7121">
      <w:r w:rsidRPr="009B053A">
        <w:lastRenderedPageBreak/>
        <w:t>For Initial conditions as in clause 7.6A.2.2.4.1 in TS 38.521-1 [8], add step 2.1 and step 3.1 as follows:</w:t>
      </w:r>
    </w:p>
    <w:p w14:paraId="569BC10C" w14:textId="77777777" w:rsidR="00AB2B30" w:rsidRPr="009B053A" w:rsidRDefault="006A7121">
      <w:pPr>
        <w:pStyle w:val="B10"/>
      </w:pPr>
      <w:r w:rsidRPr="009B053A">
        <w:t>2.1.</w:t>
      </w:r>
      <w:r w:rsidRPr="009B053A">
        <w:tab/>
        <w:t>The parameter settings for E-UTRA cell are set up according to TS 36.508 [11] clause 4.4.3.</w:t>
      </w:r>
    </w:p>
    <w:p w14:paraId="3049BA5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77F1C76" w14:textId="77777777" w:rsidR="00AB2B30" w:rsidRPr="009B053A" w:rsidRDefault="006A7121">
      <w:r w:rsidRPr="009B053A">
        <w:t>Step 6 of Initial conditions as in clause 7.6A.2.2.4.1 in TS 38.521-1 [8] is replaced by:</w:t>
      </w:r>
    </w:p>
    <w:p w14:paraId="0273A7D3"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29F9EBAC" w14:textId="77777777" w:rsidR="00AB2B30" w:rsidRPr="009B053A" w:rsidRDefault="006A7121">
      <w:r w:rsidRPr="009B053A">
        <w:t>Add step 7 to Initial conditions in clause 7.6A.2.2.4.1 in TS 38.521-1 [8] as follows:</w:t>
      </w:r>
    </w:p>
    <w:p w14:paraId="73D2EACB" w14:textId="77777777"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7D865F42" w14:textId="77777777" w:rsidR="00AB2B30" w:rsidRPr="009B053A" w:rsidRDefault="006A7121">
      <w:pPr>
        <w:pStyle w:val="H6"/>
      </w:pPr>
      <w:r w:rsidRPr="009B053A">
        <w:t>7.6B.2.3_1.2.5</w:t>
      </w:r>
      <w:r w:rsidRPr="009B053A">
        <w:tab/>
        <w:t>Test Requirement</w:t>
      </w:r>
    </w:p>
    <w:p w14:paraId="27016E60" w14:textId="77777777" w:rsidR="00AB2B30" w:rsidRPr="009B053A" w:rsidRDefault="006A7121">
      <w:pPr>
        <w:rPr>
          <w:rFonts w:eastAsia="SimSun"/>
        </w:rPr>
      </w:pPr>
      <w:r w:rsidRPr="009B053A">
        <w:rPr>
          <w:rFonts w:eastAsia="SimSun"/>
        </w:rPr>
        <w:t>For</w:t>
      </w:r>
      <w:r w:rsidRPr="009B053A">
        <w:t xml:space="preserve"> i</w:t>
      </w:r>
      <w:r w:rsidRPr="009B053A">
        <w:rPr>
          <w:rFonts w:eastAsia="SimSun"/>
        </w:rPr>
        <w:t xml:space="preserve">ntra-band contiguous EN-DC </w:t>
      </w:r>
      <w:r w:rsidRPr="009B053A">
        <w:t>within FR1 with 4</w:t>
      </w:r>
      <w:r w:rsidRPr="009B053A">
        <w:rPr>
          <w:rFonts w:eastAsia="SimSun"/>
        </w:rPr>
        <w:t xml:space="preserve"> DL </w:t>
      </w:r>
      <w:r w:rsidRPr="009B053A">
        <w:t>CCs: Same test requirement as in clause 7.6B.2.1.5</w:t>
      </w:r>
      <w:r w:rsidRPr="009B053A">
        <w:rPr>
          <w:rFonts w:eastAsia="SimSun"/>
        </w:rPr>
        <w:t>.</w:t>
      </w:r>
    </w:p>
    <w:p w14:paraId="7CF4150A" w14:textId="77777777" w:rsidR="00AB2B30" w:rsidRPr="009B053A" w:rsidRDefault="006A7121">
      <w:r w:rsidRPr="009B053A">
        <w:rPr>
          <w:rFonts w:eastAsia="SimSun"/>
        </w:rPr>
        <w:t>For</w:t>
      </w:r>
      <w:r w:rsidRPr="009B053A">
        <w:t xml:space="preserve"> inter-band EN-DC within FR1 with 4 DL CCs (3NR DL CCs):</w:t>
      </w:r>
      <w:r w:rsidRPr="009B053A">
        <w:rPr>
          <w:rFonts w:eastAsia="SimSun"/>
        </w:rPr>
        <w:t xml:space="preserve"> </w:t>
      </w:r>
      <w:r w:rsidRPr="009B053A">
        <w:t>Same test requirement as in clause 7.6A.2.2.5 in TS 38.521-1 [8].</w:t>
      </w:r>
    </w:p>
    <w:p w14:paraId="3AD81B5E" w14:textId="77777777" w:rsidR="00AB2B30" w:rsidRPr="009B053A" w:rsidRDefault="006A7121">
      <w:pPr>
        <w:pStyle w:val="Heading5"/>
      </w:pPr>
      <w:bookmarkStart w:id="10113" w:name="_Toc27476008"/>
      <w:bookmarkStart w:id="10114" w:name="_Toc29495467"/>
      <w:bookmarkStart w:id="10115" w:name="_Toc36116518"/>
      <w:bookmarkStart w:id="10116" w:name="_Toc36118567"/>
      <w:bookmarkStart w:id="10117" w:name="_Toc36560682"/>
      <w:bookmarkStart w:id="10118" w:name="_Toc43977217"/>
      <w:bookmarkStart w:id="10119" w:name="_Toc52213804"/>
      <w:bookmarkStart w:id="10120" w:name="_Toc60743270"/>
      <w:bookmarkStart w:id="10121" w:name="_Toc68206445"/>
      <w:bookmarkStart w:id="10122" w:name="_Toc75972248"/>
      <w:bookmarkStart w:id="10123" w:name="_Toc85051689"/>
      <w:bookmarkStart w:id="10124" w:name="_Toc90493711"/>
      <w:bookmarkStart w:id="10125" w:name="_Toc90494351"/>
      <w:bookmarkStart w:id="10126" w:name="_Toc100094393"/>
      <w:bookmarkStart w:id="10127" w:name="_Toc106873084"/>
      <w:bookmarkStart w:id="10128" w:name="_Toc133250153"/>
      <w:r w:rsidRPr="009B053A">
        <w:t>7.6B.2.3_1.3</w:t>
      </w:r>
      <w:r w:rsidRPr="009B053A">
        <w:tab/>
        <w:t>Inband blocking for EN-DC within FR1 (5 CCs)</w:t>
      </w:r>
      <w:bookmarkEnd w:id="10113"/>
      <w:bookmarkEnd w:id="10114"/>
      <w:bookmarkEnd w:id="10115"/>
      <w:bookmarkEnd w:id="10116"/>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5A3904C2" w14:textId="77777777" w:rsidR="00AB2B30" w:rsidRPr="009B053A" w:rsidRDefault="006A7121">
      <w:pPr>
        <w:pStyle w:val="H6"/>
      </w:pPr>
      <w:r w:rsidRPr="009B053A">
        <w:t>7.6B</w:t>
      </w:r>
      <w:r w:rsidRPr="009B053A">
        <w:rPr>
          <w:rFonts w:eastAsia="MS Mincho"/>
        </w:rPr>
        <w:t>.2.3</w:t>
      </w:r>
      <w:r w:rsidRPr="009B053A">
        <w:t>_1.3.1</w:t>
      </w:r>
      <w:r w:rsidRPr="009B053A">
        <w:tab/>
        <w:t>Test Purpose</w:t>
      </w:r>
    </w:p>
    <w:p w14:paraId="58786DE0" w14:textId="77777777" w:rsidR="00AB2B30" w:rsidRPr="009B053A" w:rsidRDefault="006A7121">
      <w:r w:rsidRPr="009B053A">
        <w:t>Same test purpose as in clause 7.6B.2.3.1.</w:t>
      </w:r>
    </w:p>
    <w:p w14:paraId="1F1C1DB1" w14:textId="77777777" w:rsidR="00AB2B30" w:rsidRPr="009B053A" w:rsidRDefault="006A7121">
      <w:pPr>
        <w:pStyle w:val="H6"/>
      </w:pPr>
      <w:r w:rsidRPr="009B053A">
        <w:t>7.6B.2.3_1.3.2</w:t>
      </w:r>
      <w:r w:rsidRPr="009B053A">
        <w:tab/>
        <w:t>Test Applicability</w:t>
      </w:r>
    </w:p>
    <w:p w14:paraId="14ABD7AF" w14:textId="77777777" w:rsidR="00AB2B30" w:rsidRPr="009B053A" w:rsidRDefault="006A7121">
      <w:r w:rsidRPr="009B053A">
        <w:t>This test case applies to all types of E-UTRA UE release 16 and forward, supporting inter-band EN-DC within FR1 with 5</w:t>
      </w:r>
      <w:r w:rsidRPr="009B053A">
        <w:rPr>
          <w:rFonts w:eastAsia="SimSun"/>
        </w:rPr>
        <w:t xml:space="preserve"> DL </w:t>
      </w:r>
      <w:r w:rsidRPr="009B053A">
        <w:t>CCs</w:t>
      </w:r>
      <w:r w:rsidRPr="009B053A">
        <w:rPr>
          <w:rFonts w:eastAsia="SimSun"/>
        </w:rPr>
        <w:t xml:space="preserve"> (4 NR DL </w:t>
      </w:r>
      <w:r w:rsidRPr="009B053A">
        <w:t>CCs</w:t>
      </w:r>
      <w:r w:rsidRPr="009B053A">
        <w:rPr>
          <w:rFonts w:eastAsia="SimSun"/>
        </w:rPr>
        <w:t>)</w:t>
      </w:r>
      <w:r w:rsidRPr="009B053A">
        <w:t>.</w:t>
      </w:r>
    </w:p>
    <w:p w14:paraId="1F7E19E3" w14:textId="77777777" w:rsidR="00AB2B30" w:rsidRPr="009B053A" w:rsidRDefault="006A7121">
      <w:pPr>
        <w:pStyle w:val="H6"/>
      </w:pPr>
      <w:r w:rsidRPr="009B053A">
        <w:t>7.6B.2.3_1.3.3</w:t>
      </w:r>
      <w:r w:rsidRPr="009B053A">
        <w:tab/>
        <w:t>Minimum Conformance Requirements</w:t>
      </w:r>
    </w:p>
    <w:p w14:paraId="43B3CD9D" w14:textId="77777777" w:rsidR="00AB2B30" w:rsidRPr="009B053A" w:rsidRDefault="006A7121">
      <w:r w:rsidRPr="009B053A">
        <w:t>The minimum conformance requirements are defined in clause 7.6B.2.0.3.</w:t>
      </w:r>
    </w:p>
    <w:p w14:paraId="63E3EA0F" w14:textId="6A7E6DF1"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39971C1D" w14:textId="77777777" w:rsidR="00AB2B30" w:rsidRPr="009B053A" w:rsidRDefault="006A7121">
      <w:pPr>
        <w:pStyle w:val="H6"/>
      </w:pPr>
      <w:r w:rsidRPr="009B053A">
        <w:t>7.6B</w:t>
      </w:r>
      <w:r w:rsidRPr="009B053A">
        <w:rPr>
          <w:rFonts w:eastAsia="MS Mincho"/>
        </w:rPr>
        <w:t>.2.3</w:t>
      </w:r>
      <w:r w:rsidRPr="009B053A">
        <w:t>_1.3.4</w:t>
      </w:r>
      <w:r w:rsidRPr="009B053A">
        <w:tab/>
        <w:t>Test Description</w:t>
      </w:r>
    </w:p>
    <w:p w14:paraId="751E5621" w14:textId="77777777" w:rsidR="00AB2B30" w:rsidRPr="009B053A" w:rsidRDefault="006A7121">
      <w:pPr>
        <w:rPr>
          <w:rFonts w:eastAsia="MS Mincho"/>
        </w:rPr>
      </w:pPr>
      <w:r w:rsidRPr="009B053A">
        <w:t>Same test description as in clause 7.6A.2.3.4 in TS 38.521-1 [8] for the NR carrier with the following exceptions:</w:t>
      </w:r>
    </w:p>
    <w:p w14:paraId="27DB28C6" w14:textId="77777777" w:rsidR="00AB2B30" w:rsidRPr="009B053A" w:rsidRDefault="006A7121">
      <w:r w:rsidRPr="009B053A">
        <w:t>The initial test configurations for E-UTRA consist of test frequency based on E-UTRA operating band and test channel bandwidth as specified in Table 4.6-1.</w:t>
      </w:r>
    </w:p>
    <w:p w14:paraId="1DB80647" w14:textId="77777777" w:rsidR="00AB2B30" w:rsidRPr="009B053A" w:rsidRDefault="006A7121">
      <w:r w:rsidRPr="009B053A">
        <w:t>For Initial conditions as in clause 7.6A.2.3.4.1 in TS 38.521-1 [8], add step 2.1 and step 3.1 as follows:</w:t>
      </w:r>
    </w:p>
    <w:p w14:paraId="37D59D2C" w14:textId="77777777" w:rsidR="00AB2B30" w:rsidRPr="009B053A" w:rsidRDefault="006A7121">
      <w:pPr>
        <w:pStyle w:val="B10"/>
      </w:pPr>
      <w:r w:rsidRPr="009B053A">
        <w:t>2.1.</w:t>
      </w:r>
      <w:r w:rsidRPr="009B053A">
        <w:tab/>
        <w:t>The parameter settings for E-UTRA cell are set up according to TS 36.508 [11] clause 4.4.3.</w:t>
      </w:r>
    </w:p>
    <w:p w14:paraId="18FB707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117142D" w14:textId="77777777" w:rsidR="00AB2B30" w:rsidRPr="009B053A" w:rsidRDefault="006A7121">
      <w:r w:rsidRPr="009B053A">
        <w:t>Step 6 of Initial conditions as in clause 7.6A.2.3.4.1 in TS 38.521-1 [8] is replaced by:</w:t>
      </w:r>
    </w:p>
    <w:p w14:paraId="6D6DAEA1"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23D13DBE" w14:textId="77777777" w:rsidR="00AB2B30" w:rsidRPr="009B053A" w:rsidRDefault="006A7121">
      <w:r w:rsidRPr="009B053A">
        <w:t>Add step 7 to Initial conditions in clause 7.6A.2.3.4.1 in TS 38.521-1 [8] as follows:</w:t>
      </w:r>
    </w:p>
    <w:p w14:paraId="2D3A6C94" w14:textId="77777777" w:rsidR="00AB2B30" w:rsidRPr="009B053A" w:rsidRDefault="006A7121">
      <w:pPr>
        <w:pStyle w:val="B10"/>
        <w:rPr>
          <w:rFonts w:eastAsia="MS Mincho"/>
        </w:rPr>
      </w:pPr>
      <w:r w:rsidRPr="009B053A">
        <w:lastRenderedPageBreak/>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35643957" w14:textId="77777777" w:rsidR="00AB2B30" w:rsidRPr="009B053A" w:rsidRDefault="006A7121">
      <w:pPr>
        <w:pStyle w:val="H6"/>
      </w:pPr>
      <w:r w:rsidRPr="009B053A">
        <w:t>7.6B.2.3_1.3.5</w:t>
      </w:r>
      <w:r w:rsidRPr="009B053A">
        <w:tab/>
        <w:t>Test Requirement</w:t>
      </w:r>
    </w:p>
    <w:p w14:paraId="60F894B2" w14:textId="77777777" w:rsidR="00AB2B30" w:rsidRPr="009B053A" w:rsidRDefault="006A7121">
      <w:r w:rsidRPr="009B053A">
        <w:t>Same test requirement as in clause 7.6A.2.3.5 in TS 38.521-1 [8].</w:t>
      </w:r>
    </w:p>
    <w:p w14:paraId="3B6D658E" w14:textId="77777777" w:rsidR="00AB2B30" w:rsidRPr="009B053A" w:rsidRDefault="006A7121">
      <w:pPr>
        <w:pStyle w:val="Heading5"/>
      </w:pPr>
      <w:bookmarkStart w:id="10129" w:name="_Toc27476009"/>
      <w:bookmarkStart w:id="10130" w:name="_Toc29495468"/>
      <w:bookmarkStart w:id="10131" w:name="_Toc36116519"/>
      <w:bookmarkStart w:id="10132" w:name="_Toc36118568"/>
      <w:bookmarkStart w:id="10133" w:name="_Toc36560683"/>
      <w:bookmarkStart w:id="10134" w:name="_Toc43977218"/>
      <w:bookmarkStart w:id="10135" w:name="_Toc52213805"/>
      <w:bookmarkStart w:id="10136" w:name="_Toc60743271"/>
      <w:bookmarkStart w:id="10137" w:name="_Toc68206446"/>
      <w:bookmarkStart w:id="10138" w:name="_Toc75972249"/>
      <w:bookmarkStart w:id="10139" w:name="_Toc85051690"/>
      <w:bookmarkStart w:id="10140" w:name="_Toc90493712"/>
      <w:bookmarkStart w:id="10141" w:name="_Toc90494352"/>
      <w:bookmarkStart w:id="10142" w:name="_Toc100094394"/>
      <w:bookmarkStart w:id="10143" w:name="_Toc106873085"/>
      <w:bookmarkStart w:id="10144" w:name="_Toc133250154"/>
      <w:r w:rsidRPr="009B053A">
        <w:t>7.6B.2.3_1.4</w:t>
      </w:r>
      <w:r w:rsidRPr="009B053A">
        <w:tab/>
        <w:t>Void</w:t>
      </w:r>
      <w:bookmarkEnd w:id="10129"/>
      <w:bookmarkEnd w:id="10130"/>
      <w:bookmarkEnd w:id="10131"/>
      <w:bookmarkEnd w:id="10132"/>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0165C645" w14:textId="36A09357" w:rsidR="00AB52F8" w:rsidRPr="009B053A" w:rsidRDefault="00AB52F8" w:rsidP="00BF220C">
      <w:pPr>
        <w:pStyle w:val="Heading4"/>
      </w:pPr>
      <w:bookmarkStart w:id="10145" w:name="_Toc85051691"/>
      <w:bookmarkStart w:id="10146" w:name="_Toc90493713"/>
      <w:bookmarkStart w:id="10147" w:name="_Toc90494353"/>
      <w:bookmarkStart w:id="10148" w:name="_Toc100094395"/>
      <w:bookmarkStart w:id="10149" w:name="_Toc106873086"/>
      <w:bookmarkStart w:id="10150" w:name="_Toc133250155"/>
      <w:bookmarkStart w:id="10151" w:name="_Toc27476010"/>
      <w:bookmarkStart w:id="10152" w:name="_Toc29495469"/>
      <w:bookmarkStart w:id="10153" w:name="_Toc36116520"/>
      <w:bookmarkStart w:id="10154" w:name="_Toc36118569"/>
      <w:bookmarkStart w:id="10155" w:name="_Toc36560684"/>
      <w:bookmarkStart w:id="10156" w:name="_Toc43977219"/>
      <w:bookmarkStart w:id="10157" w:name="_Toc52213806"/>
      <w:bookmarkStart w:id="10158" w:name="_Toc60743272"/>
      <w:bookmarkStart w:id="10159" w:name="_Toc68206447"/>
      <w:bookmarkStart w:id="10160" w:name="_Toc75972250"/>
      <w:r w:rsidRPr="009B053A">
        <w:rPr>
          <w:lang w:eastAsia="zh-CN"/>
        </w:rPr>
        <w:t>7.6B.2.3</w:t>
      </w:r>
      <w:r w:rsidR="00E36D22" w:rsidRPr="009B053A">
        <w:rPr>
          <w:lang w:eastAsia="zh-CN"/>
        </w:rPr>
        <w:t>a</w:t>
      </w:r>
      <w:r w:rsidRPr="009B053A">
        <w:tab/>
      </w:r>
      <w:r w:rsidRPr="009B053A">
        <w:rPr>
          <w:lang w:eastAsia="zh-CN"/>
        </w:rPr>
        <w:t>In-band blocking for inter-band NE-DC within FR1</w:t>
      </w:r>
      <w:r w:rsidRPr="009B053A">
        <w:t xml:space="preserve"> (</w:t>
      </w:r>
      <w:r w:rsidRPr="009B053A">
        <w:rPr>
          <w:lang w:eastAsia="zh-CN"/>
        </w:rPr>
        <w:t>2</w:t>
      </w:r>
      <w:r w:rsidRPr="009B053A">
        <w:t xml:space="preserve"> CC</w:t>
      </w:r>
      <w:r w:rsidRPr="009B053A">
        <w:rPr>
          <w:lang w:eastAsia="zh-CN"/>
        </w:rPr>
        <w:t>s</w:t>
      </w:r>
      <w:r w:rsidRPr="009B053A">
        <w:t>)</w:t>
      </w:r>
      <w:bookmarkEnd w:id="10145"/>
      <w:bookmarkEnd w:id="10146"/>
      <w:bookmarkEnd w:id="10147"/>
      <w:bookmarkEnd w:id="10148"/>
      <w:bookmarkEnd w:id="10149"/>
      <w:bookmarkEnd w:id="10150"/>
    </w:p>
    <w:p w14:paraId="3873EB5B" w14:textId="0F4CA00E" w:rsidR="00AB52F8" w:rsidRPr="009B053A" w:rsidRDefault="00AB52F8" w:rsidP="00AB52F8">
      <w:pPr>
        <w:rPr>
          <w:lang w:eastAsia="zh-CN"/>
        </w:rPr>
      </w:pPr>
      <w:r w:rsidRPr="009B053A">
        <w:t xml:space="preserve">No exception requirements applicable to NR or </w:t>
      </w:r>
      <w:r w:rsidR="00BB6945" w:rsidRPr="009B053A">
        <w:t>E-UTRA</w:t>
      </w:r>
      <w:r w:rsidRPr="009B053A">
        <w:t>.</w:t>
      </w:r>
    </w:p>
    <w:p w14:paraId="5218D4EE" w14:textId="77777777" w:rsidR="00AB52F8" w:rsidRPr="009B053A" w:rsidRDefault="00AB52F8" w:rsidP="00AB52F8">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w:t>
      </w:r>
      <w:r w:rsidRPr="009B053A">
        <w:rPr>
          <w:lang w:eastAsia="zh-CN"/>
        </w:rPr>
        <w:t xml:space="preserve">6.2 and </w:t>
      </w:r>
      <w:r w:rsidRPr="009B053A">
        <w:t>7.</w:t>
      </w:r>
      <w:r w:rsidRPr="009B053A">
        <w:rPr>
          <w:lang w:eastAsia="zh-CN"/>
        </w:rPr>
        <w:t>6A.2 of TS 38.521-1 [8], and the requirements for LTE carrier(s) in this test case are tested in 7.6.1 and 7.6.1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6EDDB9D9" w14:textId="55B31AF4" w:rsidR="00AB2B30" w:rsidRPr="009B053A" w:rsidRDefault="006A7121" w:rsidP="00AB52F8">
      <w:pPr>
        <w:pStyle w:val="Heading4"/>
      </w:pPr>
      <w:bookmarkStart w:id="10161" w:name="_Toc85051692"/>
      <w:bookmarkStart w:id="10162" w:name="_Toc90493714"/>
      <w:bookmarkStart w:id="10163" w:name="_Toc90494354"/>
      <w:bookmarkStart w:id="10164" w:name="_Toc100094396"/>
      <w:bookmarkStart w:id="10165" w:name="_Toc106873087"/>
      <w:bookmarkStart w:id="10166" w:name="_Toc133250156"/>
      <w:r w:rsidRPr="009B053A">
        <w:t>7.6B.2.4</w:t>
      </w:r>
      <w:r w:rsidRPr="009B053A">
        <w:tab/>
        <w:t>Inband blocking for inter-band EN-DC including FR2 (</w:t>
      </w:r>
      <w:r w:rsidR="00666E5F" w:rsidRPr="009B053A">
        <w:t>1 NR CC</w:t>
      </w:r>
      <w:r w:rsidRPr="009B053A">
        <w:t>)</w:t>
      </w:r>
      <w:bookmarkEnd w:id="10151"/>
      <w:bookmarkEnd w:id="10152"/>
      <w:bookmarkEnd w:id="10153"/>
      <w:bookmarkEnd w:id="10154"/>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47D3C241" w14:textId="77777777" w:rsidR="004165BC" w:rsidRPr="009B053A" w:rsidRDefault="004165BC" w:rsidP="004165BC">
      <w:pPr>
        <w:pStyle w:val="EditorsNote"/>
      </w:pPr>
      <w:r w:rsidRPr="009B053A">
        <w:t>Editor’s note: The following aspects are either missing or not yet determined:</w:t>
      </w:r>
    </w:p>
    <w:p w14:paraId="03015D9B" w14:textId="41FCF919" w:rsidR="004165BC" w:rsidRPr="009B053A" w:rsidRDefault="004165BC" w:rsidP="004165BC">
      <w:pPr>
        <w:pStyle w:val="EditorsNote"/>
        <w:numPr>
          <w:ilvl w:val="0"/>
          <w:numId w:val="34"/>
        </w:numPr>
      </w:pPr>
      <w:r w:rsidRPr="009B053A">
        <w:t xml:space="preserve">Measurement uncertainty is FFS for power class </w:t>
      </w:r>
      <w:del w:id="10167" w:author="3638" w:date="2023-06-16T19:29:00Z">
        <w:r w:rsidRPr="009B053A" w:rsidDel="00555802">
          <w:delText xml:space="preserve">1 FR2b, </w:delText>
        </w:r>
      </w:del>
      <w:r w:rsidRPr="009B053A">
        <w:t>2 and 4.</w:t>
      </w:r>
    </w:p>
    <w:p w14:paraId="1EFD7CF7" w14:textId="0D9407F1" w:rsidR="00AB2B30" w:rsidRPr="009B053A" w:rsidRDefault="006A7121">
      <w:pPr>
        <w:pStyle w:val="H6"/>
      </w:pPr>
      <w:r w:rsidRPr="009B053A">
        <w:t>7.6B</w:t>
      </w:r>
      <w:r w:rsidRPr="009B053A">
        <w:rPr>
          <w:rFonts w:eastAsia="MS Mincho"/>
        </w:rPr>
        <w:t>.2.</w:t>
      </w:r>
      <w:r w:rsidRPr="009B053A">
        <w:t>4.1</w:t>
      </w:r>
      <w:r w:rsidRPr="009B053A">
        <w:tab/>
        <w:t>Test Purpose</w:t>
      </w:r>
    </w:p>
    <w:p w14:paraId="7DAFD795" w14:textId="77777777" w:rsidR="00AB2B30" w:rsidRPr="009B053A" w:rsidRDefault="006A7121">
      <w:r w:rsidRPr="009B053A">
        <w:t>Same test purpose as in clause 7.6.2.1 in TS 38.521-2 [9] for the NR carrier.</w:t>
      </w:r>
    </w:p>
    <w:p w14:paraId="5DEE76BF" w14:textId="77777777" w:rsidR="00AB2B30" w:rsidRPr="009B053A" w:rsidRDefault="006A7121">
      <w:pPr>
        <w:pStyle w:val="H6"/>
      </w:pPr>
      <w:r w:rsidRPr="009B053A">
        <w:t>7.6B</w:t>
      </w:r>
      <w:r w:rsidRPr="009B053A">
        <w:rPr>
          <w:rFonts w:eastAsia="MS Mincho"/>
        </w:rPr>
        <w:t>.2.</w:t>
      </w:r>
      <w:r w:rsidRPr="009B053A">
        <w:t>4.2</w:t>
      </w:r>
      <w:r w:rsidRPr="009B053A">
        <w:tab/>
        <w:t>Test Applicability</w:t>
      </w:r>
    </w:p>
    <w:p w14:paraId="204E74E6" w14:textId="20A18797" w:rsidR="00AB2B30" w:rsidRPr="009B053A" w:rsidRDefault="006A7121">
      <w:r w:rsidRPr="009B053A">
        <w:t>This test case applies to all types of E-UTRA UE release 15 and forward, supporting inter-band EN-DC including FR2</w:t>
      </w:r>
      <w:r w:rsidRPr="009B053A">
        <w:rPr>
          <w:rFonts w:eastAsia="SimSun"/>
        </w:rPr>
        <w:t xml:space="preserve"> with </w:t>
      </w:r>
      <w:r w:rsidR="00666E5F" w:rsidRPr="009B053A">
        <w:rPr>
          <w:rFonts w:eastAsia="SimSun"/>
        </w:rPr>
        <w:t xml:space="preserve">1 NR </w:t>
      </w:r>
      <w:r w:rsidRPr="009B053A">
        <w:rPr>
          <w:rFonts w:eastAsia="SimSun"/>
        </w:rPr>
        <w:t>DL CC</w:t>
      </w:r>
      <w:r w:rsidRPr="009B053A">
        <w:t>.</w:t>
      </w:r>
    </w:p>
    <w:p w14:paraId="7CE76A87" w14:textId="77777777" w:rsidR="00AB2B30" w:rsidRPr="009B053A" w:rsidRDefault="006A7121">
      <w:pPr>
        <w:pStyle w:val="H6"/>
      </w:pPr>
      <w:r w:rsidRPr="009B053A">
        <w:t>7.6B</w:t>
      </w:r>
      <w:r w:rsidRPr="009B053A">
        <w:rPr>
          <w:rFonts w:eastAsia="MS Mincho"/>
        </w:rPr>
        <w:t>.2.</w:t>
      </w:r>
      <w:r w:rsidRPr="009B053A">
        <w:t>4.3</w:t>
      </w:r>
      <w:r w:rsidRPr="009B053A">
        <w:tab/>
        <w:t>Minimum Conformance Requirements</w:t>
      </w:r>
    </w:p>
    <w:p w14:paraId="54EEA81D" w14:textId="77777777" w:rsidR="00AB2B30" w:rsidRPr="009B053A" w:rsidRDefault="006A7121">
      <w:r w:rsidRPr="009B053A">
        <w:t>The minimum conformance requirements are defined in clause 7.6B.2.0.4.</w:t>
      </w:r>
    </w:p>
    <w:p w14:paraId="62B4501A" w14:textId="09A4E2F9"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3A71E10B" w14:textId="77777777" w:rsidR="00AB2B30" w:rsidRPr="009B053A" w:rsidRDefault="006A7121">
      <w:pPr>
        <w:pStyle w:val="H6"/>
      </w:pPr>
      <w:r w:rsidRPr="009B053A">
        <w:t>7.6B</w:t>
      </w:r>
      <w:r w:rsidRPr="009B053A">
        <w:rPr>
          <w:rFonts w:eastAsia="MS Mincho"/>
        </w:rPr>
        <w:t>.2.</w:t>
      </w:r>
      <w:r w:rsidRPr="009B053A">
        <w:t>4.4</w:t>
      </w:r>
      <w:r w:rsidRPr="009B053A">
        <w:tab/>
        <w:t>Test Description</w:t>
      </w:r>
    </w:p>
    <w:p w14:paraId="3DD3368B" w14:textId="77777777" w:rsidR="00AB2B30" w:rsidRPr="009B053A" w:rsidRDefault="006A7121">
      <w:pPr>
        <w:rPr>
          <w:rFonts w:eastAsia="MS Mincho"/>
        </w:rPr>
      </w:pPr>
      <w:r w:rsidRPr="009B053A">
        <w:t>Same test description as in clause 7.6.2.4 in TS 38.521-2 [9] for the NR carrier with the following exceptions:</w:t>
      </w:r>
    </w:p>
    <w:p w14:paraId="6AE03A46" w14:textId="6445B179" w:rsidR="00AB2B30" w:rsidRPr="009B053A" w:rsidRDefault="006A7121">
      <w:r w:rsidRPr="009B053A">
        <w:t>The initial test configurations for E-UTRA consist of test frequency based on E-UTRA operating band and test channel bandwidth as specified in Table 4.</w:t>
      </w:r>
      <w:r w:rsidR="005D320A" w:rsidRPr="009B053A">
        <w:t>7</w:t>
      </w:r>
      <w:r w:rsidRPr="009B053A">
        <w:t>-1.</w:t>
      </w:r>
    </w:p>
    <w:p w14:paraId="37289015" w14:textId="77777777" w:rsidR="00AB2B30" w:rsidRPr="009B053A" w:rsidRDefault="006A7121">
      <w:r w:rsidRPr="009B053A">
        <w:t>For Initial conditions as in clause 7.6.2.4.1 in TS 38.521-2 [9], add step 2.1 and step 3.1 as follows:</w:t>
      </w:r>
    </w:p>
    <w:p w14:paraId="2A2C4AD3" w14:textId="77777777" w:rsidR="00AB2B30" w:rsidRPr="009B053A" w:rsidRDefault="006A7121">
      <w:pPr>
        <w:pStyle w:val="B10"/>
      </w:pPr>
      <w:r w:rsidRPr="009B053A">
        <w:t>2.1.</w:t>
      </w:r>
      <w:r w:rsidRPr="009B053A">
        <w:tab/>
        <w:t>The parameter settings for E-UTRA cell are set up according to TS 36.508 [11] clause 4.4.3.</w:t>
      </w:r>
    </w:p>
    <w:p w14:paraId="003F484A" w14:textId="60B64F8A" w:rsidR="00AB2B30" w:rsidRPr="009B053A" w:rsidRDefault="006A7121">
      <w:pPr>
        <w:pStyle w:val="B10"/>
      </w:pPr>
      <w:r w:rsidRPr="009B053A">
        <w:t>3.1.</w:t>
      </w:r>
      <w:r w:rsidRPr="009B053A">
        <w:tab/>
        <w:t>The E-UTRA downlink signal level, uplink signal level are set according to Table 4.</w:t>
      </w:r>
      <w:r w:rsidR="005D320A" w:rsidRPr="009B053A">
        <w:t>7</w:t>
      </w:r>
      <w:r w:rsidRPr="009B053A">
        <w:t>-1 and propagation conditions are set according to Annex B.0 of TS 36.521-1 [10].</w:t>
      </w:r>
    </w:p>
    <w:p w14:paraId="16C4E4E0" w14:textId="77777777" w:rsidR="00AB2B30" w:rsidRPr="009B053A" w:rsidRDefault="006A7121">
      <w:r w:rsidRPr="009B053A">
        <w:t>Step 6 of Initial conditions as in clause 7.6.2.4.1 in TS 38.521-2 [9] is replaced by:</w:t>
      </w:r>
    </w:p>
    <w:p w14:paraId="1A8D1C60"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32865D28" w14:textId="77777777" w:rsidR="00AB2B30" w:rsidRPr="009B053A" w:rsidRDefault="006A7121">
      <w:r w:rsidRPr="009B053A">
        <w:t>Add step 7 to Initial conditions in clause 7.6.2.4.1 in TS 38.521-2 [9] as follows:</w:t>
      </w:r>
    </w:p>
    <w:p w14:paraId="67B0A219" w14:textId="4D164024"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w:t>
      </w:r>
      <w:r w:rsidR="00F75C6F" w:rsidRPr="009B053A">
        <w:t>7</w:t>
      </w:r>
      <w:r w:rsidRPr="009B053A">
        <w:t>.</w:t>
      </w:r>
    </w:p>
    <w:p w14:paraId="7E4791F0" w14:textId="77777777" w:rsidR="00AB2B30" w:rsidRPr="009B053A" w:rsidRDefault="006A7121">
      <w:pPr>
        <w:pStyle w:val="H6"/>
      </w:pPr>
      <w:r w:rsidRPr="009B053A">
        <w:lastRenderedPageBreak/>
        <w:t>7.6B</w:t>
      </w:r>
      <w:r w:rsidRPr="009B053A">
        <w:rPr>
          <w:rFonts w:eastAsia="MS Mincho"/>
        </w:rPr>
        <w:t>.2.</w:t>
      </w:r>
      <w:r w:rsidRPr="009B053A">
        <w:t>4.5</w:t>
      </w:r>
      <w:r w:rsidRPr="009B053A">
        <w:tab/>
        <w:t>Test Requirement</w:t>
      </w:r>
    </w:p>
    <w:p w14:paraId="1AB6A3DE" w14:textId="77777777" w:rsidR="00AB2B30" w:rsidRPr="009B053A" w:rsidRDefault="006A7121">
      <w:r w:rsidRPr="009B053A">
        <w:t>Same test requirement as in clause 7.6.2.5 in TS 38.521-2 [9].</w:t>
      </w:r>
    </w:p>
    <w:p w14:paraId="6BB942E7" w14:textId="101BADAA" w:rsidR="00AB2B30" w:rsidRPr="009B053A" w:rsidRDefault="006A7121">
      <w:pPr>
        <w:pStyle w:val="Heading4"/>
      </w:pPr>
      <w:bookmarkStart w:id="10168" w:name="_Toc27476011"/>
      <w:bookmarkStart w:id="10169" w:name="_Toc29495470"/>
      <w:bookmarkStart w:id="10170" w:name="_Toc36116521"/>
      <w:bookmarkStart w:id="10171" w:name="_Toc36118570"/>
      <w:bookmarkStart w:id="10172" w:name="_Toc36560685"/>
      <w:bookmarkStart w:id="10173" w:name="_Toc43977220"/>
      <w:bookmarkStart w:id="10174" w:name="_Toc52213807"/>
      <w:bookmarkStart w:id="10175" w:name="_Toc60743273"/>
      <w:bookmarkStart w:id="10176" w:name="_Toc68206448"/>
      <w:bookmarkStart w:id="10177" w:name="_Toc75972251"/>
      <w:bookmarkStart w:id="10178" w:name="_Toc85051693"/>
      <w:bookmarkStart w:id="10179" w:name="_Toc90493715"/>
      <w:bookmarkStart w:id="10180" w:name="_Toc90494355"/>
      <w:bookmarkStart w:id="10181" w:name="_Toc100094397"/>
      <w:bookmarkStart w:id="10182" w:name="_Toc106873088"/>
      <w:bookmarkStart w:id="10183" w:name="_Toc133250157"/>
      <w:r w:rsidRPr="009B053A">
        <w:t>7.6B.2.4_1</w:t>
      </w:r>
      <w:r w:rsidRPr="009B053A">
        <w:tab/>
        <w:t>Inband blocking for inter-band EN-DC including FR2 (&gt;</w:t>
      </w:r>
      <w:r w:rsidR="002F1124" w:rsidRPr="009B053A">
        <w:t>1 NR</w:t>
      </w:r>
      <w:r w:rsidR="00F174CE" w:rsidRPr="009B053A">
        <w:t xml:space="preserve"> </w:t>
      </w:r>
      <w:r w:rsidRPr="009B053A">
        <w:t>CC)</w:t>
      </w:r>
      <w:bookmarkEnd w:id="10168"/>
      <w:bookmarkEnd w:id="10169"/>
      <w:bookmarkEnd w:id="10170"/>
      <w:bookmarkEnd w:id="10171"/>
      <w:bookmarkEnd w:id="10172"/>
      <w:bookmarkEnd w:id="10173"/>
      <w:bookmarkEnd w:id="10174"/>
      <w:bookmarkEnd w:id="10175"/>
      <w:bookmarkEnd w:id="10176"/>
      <w:bookmarkEnd w:id="10177"/>
      <w:bookmarkEnd w:id="10178"/>
      <w:bookmarkEnd w:id="10179"/>
      <w:bookmarkEnd w:id="10180"/>
      <w:bookmarkEnd w:id="10181"/>
      <w:bookmarkEnd w:id="10182"/>
      <w:bookmarkEnd w:id="10183"/>
    </w:p>
    <w:p w14:paraId="3D488E28" w14:textId="122E2FD4" w:rsidR="00AB2B30" w:rsidRPr="009B053A" w:rsidRDefault="006A7121">
      <w:pPr>
        <w:pStyle w:val="Heading5"/>
      </w:pPr>
      <w:bookmarkStart w:id="10184" w:name="_Toc27476012"/>
      <w:bookmarkStart w:id="10185" w:name="_Toc29495471"/>
      <w:bookmarkStart w:id="10186" w:name="_Toc36116522"/>
      <w:bookmarkStart w:id="10187" w:name="_Toc36118571"/>
      <w:bookmarkStart w:id="10188" w:name="_Toc36560686"/>
      <w:bookmarkStart w:id="10189" w:name="_Toc43977221"/>
      <w:bookmarkStart w:id="10190" w:name="_Toc52213808"/>
      <w:bookmarkStart w:id="10191" w:name="_Toc60743274"/>
      <w:bookmarkStart w:id="10192" w:name="_Toc68206449"/>
      <w:bookmarkStart w:id="10193" w:name="_Toc75972252"/>
      <w:bookmarkStart w:id="10194" w:name="_Toc85051694"/>
      <w:bookmarkStart w:id="10195" w:name="_Toc90493716"/>
      <w:bookmarkStart w:id="10196" w:name="_Toc90494356"/>
      <w:bookmarkStart w:id="10197" w:name="_Toc100094398"/>
      <w:bookmarkStart w:id="10198" w:name="_Toc106873089"/>
      <w:bookmarkStart w:id="10199" w:name="_Toc133250158"/>
      <w:r w:rsidRPr="009B053A">
        <w:t>7.6B.2.4_1.1</w:t>
      </w:r>
      <w:r w:rsidRPr="009B053A">
        <w:tab/>
        <w:t>Inband blocking for inter-band EN-DC including FR2 (</w:t>
      </w:r>
      <w:r w:rsidR="002F1124" w:rsidRPr="009B053A">
        <w:t>2 NR</w:t>
      </w:r>
      <w:r w:rsidRPr="009B053A">
        <w:t xml:space="preserve"> CCs)</w:t>
      </w:r>
      <w:bookmarkEnd w:id="10184"/>
      <w:bookmarkEnd w:id="10185"/>
      <w:bookmarkEnd w:id="10186"/>
      <w:bookmarkEnd w:id="10187"/>
      <w:bookmarkEnd w:id="10188"/>
      <w:bookmarkEnd w:id="10189"/>
      <w:bookmarkEnd w:id="10190"/>
      <w:bookmarkEnd w:id="10191"/>
      <w:bookmarkEnd w:id="10192"/>
      <w:bookmarkEnd w:id="10193"/>
      <w:bookmarkEnd w:id="10194"/>
      <w:bookmarkEnd w:id="10195"/>
      <w:bookmarkEnd w:id="10196"/>
      <w:bookmarkEnd w:id="10197"/>
      <w:bookmarkEnd w:id="10198"/>
      <w:bookmarkEnd w:id="10199"/>
    </w:p>
    <w:p w14:paraId="23826049"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5BB49C7F" w14:textId="77777777" w:rsidR="00AB2B30" w:rsidRPr="009B053A" w:rsidRDefault="006A7121">
      <w:pPr>
        <w:pStyle w:val="EditorsNote"/>
      </w:pPr>
      <w:r w:rsidRPr="009B053A">
        <w:t>-</w:t>
      </w:r>
      <w:r w:rsidRPr="009B053A">
        <w:tab/>
        <w:t>The referred test case 7.6A.2.1 in TS 38.521-2 is incomplete.</w:t>
      </w:r>
    </w:p>
    <w:p w14:paraId="3AE49505" w14:textId="77777777" w:rsidR="00AB2B30" w:rsidRPr="009B053A" w:rsidRDefault="006A7121">
      <w:pPr>
        <w:pStyle w:val="H6"/>
      </w:pPr>
      <w:r w:rsidRPr="009B053A">
        <w:t>7.6B.2.4_1.1.1</w:t>
      </w:r>
      <w:r w:rsidRPr="009B053A">
        <w:tab/>
        <w:t>Test Purpose</w:t>
      </w:r>
    </w:p>
    <w:p w14:paraId="6E35B555" w14:textId="77777777" w:rsidR="00AB2B30" w:rsidRPr="009B053A" w:rsidRDefault="006A7121">
      <w:r w:rsidRPr="009B053A">
        <w:t>Same test purpose as in clause 7.6B.2.4.1.</w:t>
      </w:r>
    </w:p>
    <w:p w14:paraId="1D7A79E3" w14:textId="77777777" w:rsidR="00AB2B30" w:rsidRPr="009B053A" w:rsidRDefault="006A7121">
      <w:pPr>
        <w:pStyle w:val="H6"/>
      </w:pPr>
      <w:r w:rsidRPr="009B053A">
        <w:t>7.6B.2.4_1.1.2</w:t>
      </w:r>
      <w:r w:rsidRPr="009B053A">
        <w:tab/>
        <w:t>Test Applicability</w:t>
      </w:r>
    </w:p>
    <w:p w14:paraId="7EA2C49D" w14:textId="73957222" w:rsidR="00AB2B30" w:rsidRPr="009B053A" w:rsidRDefault="00D6693A">
      <w:r w:rsidRPr="009B053A">
        <w:t xml:space="preserve">This test case applies to all types of E-UTRA UE release 15 and forward, supporting inter-band EN-DC including FR2 </w:t>
      </w:r>
      <w:ins w:id="10200" w:author="3175" w:date="2023-06-16T09:04:00Z">
        <w:r>
          <w:t xml:space="preserve">and </w:t>
        </w:r>
        <w:r w:rsidRPr="004577A0">
          <w:t>FR2 inter-band 2DL CA</w:t>
        </w:r>
      </w:ins>
      <w:del w:id="10201" w:author="3175" w:date="2023-06-16T09:04:00Z">
        <w:r w:rsidRPr="009B053A" w:rsidDel="004577A0">
          <w:delText>with 2NR DL CCs</w:delText>
        </w:r>
      </w:del>
      <w:r w:rsidRPr="009B053A">
        <w:t>.</w:t>
      </w:r>
    </w:p>
    <w:p w14:paraId="455DC25B" w14:textId="77777777" w:rsidR="00AB2B30" w:rsidRPr="009B053A" w:rsidRDefault="006A7121">
      <w:pPr>
        <w:pStyle w:val="H6"/>
      </w:pPr>
      <w:r w:rsidRPr="009B053A">
        <w:t>7.6B.2.4_1.1.3</w:t>
      </w:r>
      <w:r w:rsidRPr="009B053A">
        <w:tab/>
        <w:t>Minimum Conformance Requirements</w:t>
      </w:r>
    </w:p>
    <w:p w14:paraId="38F5F8B2" w14:textId="77777777" w:rsidR="00AB2B30" w:rsidRPr="009B053A" w:rsidRDefault="006A7121">
      <w:pPr>
        <w:rPr>
          <w:rFonts w:eastAsia="MS Mincho"/>
        </w:rPr>
      </w:pPr>
      <w:r w:rsidRPr="009B053A">
        <w:t>Same minimum conformance requirements as in clause 7.4B.2.4.3</w:t>
      </w:r>
    </w:p>
    <w:p w14:paraId="4F52A41F" w14:textId="77777777" w:rsidR="00AB2B30" w:rsidRPr="009B053A" w:rsidRDefault="006A7121">
      <w:pPr>
        <w:pStyle w:val="H6"/>
      </w:pPr>
      <w:r w:rsidRPr="009B053A">
        <w:t>7.6B</w:t>
      </w:r>
      <w:r w:rsidRPr="009B053A">
        <w:rPr>
          <w:rFonts w:eastAsia="MS Mincho"/>
        </w:rPr>
        <w:t>.2.</w:t>
      </w:r>
      <w:r w:rsidRPr="009B053A">
        <w:t>4_1.1.4</w:t>
      </w:r>
      <w:r w:rsidRPr="009B053A">
        <w:tab/>
        <w:t>Test Description</w:t>
      </w:r>
    </w:p>
    <w:p w14:paraId="306F22D6" w14:textId="4B4C6F80" w:rsidR="00AB2B30" w:rsidRPr="009B053A" w:rsidRDefault="006A7121">
      <w:pPr>
        <w:rPr>
          <w:rFonts w:eastAsia="MS Mincho"/>
        </w:rPr>
      </w:pPr>
      <w:r w:rsidRPr="009B053A">
        <w:t>Same test description as in clause</w:t>
      </w:r>
      <w:r w:rsidR="00F174CE" w:rsidRPr="009B053A">
        <w:t xml:space="preserve"> </w:t>
      </w:r>
      <w:r w:rsidRPr="009B053A">
        <w:t>7.6A.2.1.4 in TS 38.521-2 [9] for the NR carrier with the following exceptions:</w:t>
      </w:r>
    </w:p>
    <w:p w14:paraId="329842F6" w14:textId="69A78B34" w:rsidR="00AB2B30" w:rsidRPr="009B053A" w:rsidRDefault="006A7121">
      <w:r w:rsidRPr="009B053A">
        <w:t>The initial test configurations for E-UTRA consist of test frequency based on E-UTRA operating band and test channel bandwidth as specified in Table 4.</w:t>
      </w:r>
      <w:r w:rsidR="001E1180" w:rsidRPr="009B053A">
        <w:t>7</w:t>
      </w:r>
      <w:r w:rsidRPr="009B053A">
        <w:t>-1.</w:t>
      </w:r>
    </w:p>
    <w:p w14:paraId="164D9B54" w14:textId="171C10AC" w:rsidR="00AB2B30" w:rsidRPr="009B053A" w:rsidRDefault="006A7121">
      <w:r w:rsidRPr="009B053A">
        <w:t>For Initial conditions as in clause</w:t>
      </w:r>
      <w:r w:rsidR="00F174CE" w:rsidRPr="009B053A">
        <w:t xml:space="preserve"> </w:t>
      </w:r>
      <w:r w:rsidRPr="009B053A">
        <w:t>7.6A.2.1.4.1 in TS 38.521-2 [9], add step 2.1 and step 3.1 as follows:</w:t>
      </w:r>
    </w:p>
    <w:p w14:paraId="3A4CB5B1" w14:textId="77777777" w:rsidR="00AB2B30" w:rsidRPr="009B053A" w:rsidRDefault="006A7121">
      <w:pPr>
        <w:pStyle w:val="B10"/>
      </w:pPr>
      <w:r w:rsidRPr="009B053A">
        <w:t>2.1.</w:t>
      </w:r>
      <w:r w:rsidRPr="009B053A">
        <w:tab/>
        <w:t>The parameter settings for E-UTRA cell are set up according to TS 36.508 [11] clause 4.4.3.</w:t>
      </w:r>
    </w:p>
    <w:p w14:paraId="2BE3086A" w14:textId="5B9439D5" w:rsidR="00AB2B30" w:rsidRPr="009B053A" w:rsidRDefault="006A7121">
      <w:pPr>
        <w:pStyle w:val="B10"/>
      </w:pPr>
      <w:r w:rsidRPr="009B053A">
        <w:t>3.1.</w:t>
      </w:r>
      <w:r w:rsidRPr="009B053A">
        <w:tab/>
        <w:t>The E-UTRA downlink signal level, uplink signal level are set according to Table 4.</w:t>
      </w:r>
      <w:r w:rsidR="001E1180" w:rsidRPr="009B053A">
        <w:t>7</w:t>
      </w:r>
      <w:r w:rsidRPr="009B053A">
        <w:t>-1 and propagation conditions are set according to Annex B.0 of TS 36.521-1 [10].</w:t>
      </w:r>
    </w:p>
    <w:p w14:paraId="3FC69E6E" w14:textId="7F1C0472" w:rsidR="00AB2B30" w:rsidRPr="009B053A" w:rsidRDefault="006A7121">
      <w:r w:rsidRPr="009B053A">
        <w:t>Step 6 of Initial conditions as in clause</w:t>
      </w:r>
      <w:r w:rsidR="00F174CE" w:rsidRPr="009B053A">
        <w:t xml:space="preserve"> </w:t>
      </w:r>
      <w:r w:rsidRPr="009B053A">
        <w:t>7.6A.2.1.4.1 in TS 38.521-2 [9] is replaced by:</w:t>
      </w:r>
    </w:p>
    <w:p w14:paraId="41B8A639"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63CD9E63" w14:textId="61042819" w:rsidR="00AB2B30" w:rsidRPr="009B053A" w:rsidRDefault="006A7121">
      <w:r w:rsidRPr="009B053A">
        <w:t>Add step 7 to Initial conditions in clause</w:t>
      </w:r>
      <w:r w:rsidR="00F174CE" w:rsidRPr="009B053A">
        <w:t xml:space="preserve"> </w:t>
      </w:r>
      <w:r w:rsidRPr="009B053A">
        <w:t>7.6A.2.1.4.1 in TS 38.521-2 [9] as follows:</w:t>
      </w:r>
    </w:p>
    <w:p w14:paraId="62423951" w14:textId="607B8874"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w:t>
      </w:r>
      <w:r w:rsidR="001E1180" w:rsidRPr="009B053A">
        <w:t>7</w:t>
      </w:r>
      <w:r w:rsidRPr="009B053A">
        <w:t>.</w:t>
      </w:r>
    </w:p>
    <w:p w14:paraId="219DD436" w14:textId="77777777" w:rsidR="00AB2B30" w:rsidRPr="009B053A" w:rsidRDefault="006A7121">
      <w:pPr>
        <w:pStyle w:val="H6"/>
      </w:pPr>
      <w:r w:rsidRPr="009B053A">
        <w:t>7.6B</w:t>
      </w:r>
      <w:r w:rsidRPr="009B053A">
        <w:rPr>
          <w:rFonts w:eastAsia="MS Mincho"/>
        </w:rPr>
        <w:t>.2.</w:t>
      </w:r>
      <w:r w:rsidRPr="009B053A">
        <w:t>4_1.1.5</w:t>
      </w:r>
      <w:r w:rsidRPr="009B053A">
        <w:tab/>
        <w:t>Test Requirement</w:t>
      </w:r>
    </w:p>
    <w:p w14:paraId="13476D22" w14:textId="77777777" w:rsidR="00D6693A" w:rsidRPr="009B053A" w:rsidRDefault="006A7121" w:rsidP="00D6693A">
      <w:r w:rsidRPr="009B053A">
        <w:t>Same test requirement as in clause</w:t>
      </w:r>
      <w:r w:rsidR="00F174CE" w:rsidRPr="009B053A">
        <w:t xml:space="preserve"> </w:t>
      </w:r>
      <w:r w:rsidRPr="009B053A">
        <w:t>7.6A.2.1.5 in TS 38.521-2 </w:t>
      </w:r>
      <w:r w:rsidR="00D6693A" w:rsidRPr="009B053A">
        <w:t>[9].</w:t>
      </w:r>
    </w:p>
    <w:p w14:paraId="36326D85" w14:textId="77777777" w:rsidR="00D6693A" w:rsidRPr="009B053A" w:rsidRDefault="00D6693A" w:rsidP="00D6693A">
      <w:pPr>
        <w:pStyle w:val="Heading5"/>
      </w:pPr>
      <w:bookmarkStart w:id="10202" w:name="_Toc27476013"/>
      <w:bookmarkStart w:id="10203" w:name="_Toc29495472"/>
      <w:bookmarkStart w:id="10204" w:name="_Toc36116523"/>
      <w:bookmarkStart w:id="10205" w:name="_Toc36118572"/>
      <w:bookmarkStart w:id="10206" w:name="_Toc36560687"/>
      <w:bookmarkStart w:id="10207" w:name="_Toc43977222"/>
      <w:bookmarkStart w:id="10208" w:name="_Toc52213809"/>
      <w:bookmarkStart w:id="10209" w:name="_Toc60743275"/>
      <w:bookmarkStart w:id="10210" w:name="_Toc68206450"/>
      <w:bookmarkStart w:id="10211" w:name="_Toc75972253"/>
      <w:bookmarkStart w:id="10212" w:name="_Toc85051695"/>
      <w:bookmarkStart w:id="10213" w:name="_Toc90493717"/>
      <w:bookmarkStart w:id="10214" w:name="_Toc90494357"/>
      <w:bookmarkStart w:id="10215" w:name="_Toc100094399"/>
      <w:bookmarkStart w:id="10216" w:name="_Toc106873090"/>
      <w:bookmarkStart w:id="10217" w:name="_Toc133250159"/>
      <w:r w:rsidRPr="009B053A">
        <w:t>7.6B.2.4_1.2</w:t>
      </w:r>
      <w:r w:rsidRPr="009B053A">
        <w:tab/>
      </w:r>
      <w:ins w:id="10218" w:author="3175" w:date="2023-06-16T09:04:00Z">
        <w:r>
          <w:t>Void</w:t>
        </w:r>
      </w:ins>
      <w:del w:id="10219" w:author="3175" w:date="2023-06-16T09:04:00Z">
        <w:r w:rsidRPr="009B053A" w:rsidDel="002945E1">
          <w:delText>Inband blocking for inter-band EN-DC including FR2 (3 NR CCs)</w:delText>
        </w:r>
      </w:del>
      <w:bookmarkEnd w:id="10202"/>
      <w:bookmarkEnd w:id="10203"/>
      <w:bookmarkEnd w:id="10204"/>
      <w:bookmarkEnd w:id="10205"/>
      <w:bookmarkEnd w:id="10206"/>
      <w:bookmarkEnd w:id="10207"/>
      <w:bookmarkEnd w:id="10208"/>
      <w:bookmarkEnd w:id="10209"/>
      <w:bookmarkEnd w:id="10210"/>
      <w:bookmarkEnd w:id="10211"/>
      <w:bookmarkEnd w:id="10212"/>
      <w:bookmarkEnd w:id="10213"/>
      <w:bookmarkEnd w:id="10214"/>
      <w:bookmarkEnd w:id="10215"/>
      <w:bookmarkEnd w:id="10216"/>
      <w:bookmarkEnd w:id="10217"/>
    </w:p>
    <w:p w14:paraId="47A05BAF" w14:textId="77777777" w:rsidR="00D6693A" w:rsidRPr="009B053A" w:rsidDel="002945E1" w:rsidRDefault="00D6693A" w:rsidP="00D6693A">
      <w:pPr>
        <w:pStyle w:val="EditorsNote"/>
        <w:rPr>
          <w:del w:id="10220" w:author="3175" w:date="2023-06-16T09:04:00Z"/>
        </w:rPr>
      </w:pPr>
      <w:del w:id="10221" w:author="3175" w:date="2023-06-16T09:04:00Z">
        <w:r w:rsidRPr="009B053A" w:rsidDel="002945E1">
          <w:delText>Editor's note:</w:delText>
        </w:r>
        <w:r w:rsidRPr="009B053A" w:rsidDel="002945E1">
          <w:tab/>
          <w:delText>This clause is incomplete. The following aspects are either missing or not yet determined:</w:delText>
        </w:r>
      </w:del>
    </w:p>
    <w:p w14:paraId="6DEA36A4" w14:textId="77777777" w:rsidR="00D6693A" w:rsidRPr="009B053A" w:rsidDel="002945E1" w:rsidRDefault="00D6693A" w:rsidP="00D6693A">
      <w:pPr>
        <w:pStyle w:val="EditorsNote"/>
        <w:rPr>
          <w:del w:id="10222" w:author="3175" w:date="2023-06-16T09:04:00Z"/>
        </w:rPr>
      </w:pPr>
      <w:del w:id="10223" w:author="3175" w:date="2023-06-16T09:04:00Z">
        <w:r w:rsidRPr="009B053A" w:rsidDel="002945E1">
          <w:delText>-</w:delText>
        </w:r>
        <w:r w:rsidRPr="009B053A" w:rsidDel="002945E1">
          <w:tab/>
          <w:delText>The referred test case 7.6A.2.2 in TS 38.521-2 is incomplete.</w:delText>
        </w:r>
      </w:del>
    </w:p>
    <w:p w14:paraId="4D3F2B43" w14:textId="77777777" w:rsidR="00D6693A" w:rsidRPr="009B053A" w:rsidDel="002945E1" w:rsidRDefault="00D6693A" w:rsidP="00D6693A">
      <w:pPr>
        <w:pStyle w:val="H6"/>
        <w:rPr>
          <w:del w:id="10224" w:author="3175" w:date="2023-06-16T09:04:00Z"/>
        </w:rPr>
      </w:pPr>
      <w:del w:id="10225" w:author="3175" w:date="2023-06-16T09:04:00Z">
        <w:r w:rsidRPr="009B053A" w:rsidDel="002945E1">
          <w:delText>7.6B.2.4_1.2.1</w:delText>
        </w:r>
        <w:r w:rsidRPr="009B053A" w:rsidDel="002945E1">
          <w:tab/>
          <w:delText>Test Purpose</w:delText>
        </w:r>
      </w:del>
    </w:p>
    <w:p w14:paraId="0B6B8295" w14:textId="77777777" w:rsidR="00D6693A" w:rsidRPr="009B053A" w:rsidDel="002945E1" w:rsidRDefault="00D6693A" w:rsidP="00D6693A">
      <w:pPr>
        <w:rPr>
          <w:del w:id="10226" w:author="3175" w:date="2023-06-16T09:04:00Z"/>
        </w:rPr>
      </w:pPr>
      <w:del w:id="10227" w:author="3175" w:date="2023-06-16T09:04:00Z">
        <w:r w:rsidRPr="009B053A" w:rsidDel="002945E1">
          <w:delText>Same test purpose as in clause 7.6B.2.4.1.</w:delText>
        </w:r>
      </w:del>
    </w:p>
    <w:p w14:paraId="367D4E6B" w14:textId="77777777" w:rsidR="00D6693A" w:rsidRPr="009B053A" w:rsidDel="002945E1" w:rsidRDefault="00D6693A" w:rsidP="00D6693A">
      <w:pPr>
        <w:pStyle w:val="H6"/>
        <w:rPr>
          <w:del w:id="10228" w:author="3175" w:date="2023-06-16T09:04:00Z"/>
        </w:rPr>
      </w:pPr>
      <w:del w:id="10229" w:author="3175" w:date="2023-06-16T09:04:00Z">
        <w:r w:rsidRPr="009B053A" w:rsidDel="002945E1">
          <w:lastRenderedPageBreak/>
          <w:delText>7.6B.2.4_1.2.2</w:delText>
        </w:r>
        <w:r w:rsidRPr="009B053A" w:rsidDel="002945E1">
          <w:tab/>
          <w:delText>Test Applicability</w:delText>
        </w:r>
      </w:del>
    </w:p>
    <w:p w14:paraId="003632DF" w14:textId="77777777" w:rsidR="00D6693A" w:rsidRPr="009B053A" w:rsidDel="002945E1" w:rsidRDefault="00D6693A" w:rsidP="00D6693A">
      <w:pPr>
        <w:rPr>
          <w:del w:id="10230" w:author="3175" w:date="2023-06-16T09:04:00Z"/>
        </w:rPr>
      </w:pPr>
      <w:del w:id="10231" w:author="3175" w:date="2023-06-16T09:04:00Z">
        <w:r w:rsidRPr="009B053A" w:rsidDel="002945E1">
          <w:delText>This test case applies to all types of E-UTRA UE release 15 and forward, supporting inter-band EN-DC including FR2 with 3 NR DL CCs.</w:delText>
        </w:r>
      </w:del>
    </w:p>
    <w:p w14:paraId="3A4A39E1" w14:textId="77777777" w:rsidR="00D6693A" w:rsidRPr="009B053A" w:rsidDel="002945E1" w:rsidRDefault="00D6693A" w:rsidP="00D6693A">
      <w:pPr>
        <w:pStyle w:val="H6"/>
        <w:rPr>
          <w:del w:id="10232" w:author="3175" w:date="2023-06-16T09:04:00Z"/>
        </w:rPr>
      </w:pPr>
      <w:del w:id="10233" w:author="3175" w:date="2023-06-16T09:04:00Z">
        <w:r w:rsidRPr="009B053A" w:rsidDel="002945E1">
          <w:delText>7.6B.2.4_1.2.3</w:delText>
        </w:r>
        <w:r w:rsidRPr="009B053A" w:rsidDel="002945E1">
          <w:tab/>
          <w:delText>Minimum Conformance Requirements</w:delText>
        </w:r>
      </w:del>
    </w:p>
    <w:p w14:paraId="4C9B2E4D" w14:textId="77777777" w:rsidR="00D6693A" w:rsidRPr="009B053A" w:rsidDel="002945E1" w:rsidRDefault="00D6693A" w:rsidP="00D6693A">
      <w:pPr>
        <w:rPr>
          <w:del w:id="10234" w:author="3175" w:date="2023-06-16T09:04:00Z"/>
          <w:rFonts w:eastAsia="MS Mincho"/>
        </w:rPr>
      </w:pPr>
      <w:del w:id="10235" w:author="3175" w:date="2023-06-16T09:04:00Z">
        <w:r w:rsidRPr="009B053A" w:rsidDel="002945E1">
          <w:delText>Same minimum conformance requirements as in clause 7.4B.2.4.3</w:delText>
        </w:r>
      </w:del>
    </w:p>
    <w:p w14:paraId="784C25B9" w14:textId="77777777" w:rsidR="00D6693A" w:rsidRPr="009B053A" w:rsidDel="002945E1" w:rsidRDefault="00D6693A" w:rsidP="00D6693A">
      <w:pPr>
        <w:pStyle w:val="H6"/>
        <w:rPr>
          <w:del w:id="10236" w:author="3175" w:date="2023-06-16T09:04:00Z"/>
        </w:rPr>
      </w:pPr>
      <w:del w:id="10237" w:author="3175" w:date="2023-06-16T09:04:00Z">
        <w:r w:rsidRPr="009B053A" w:rsidDel="002945E1">
          <w:delText>7.6B</w:delText>
        </w:r>
        <w:r w:rsidRPr="009B053A" w:rsidDel="002945E1">
          <w:rPr>
            <w:rFonts w:eastAsia="MS Mincho"/>
          </w:rPr>
          <w:delText>.2.</w:delText>
        </w:r>
        <w:r w:rsidRPr="009B053A" w:rsidDel="002945E1">
          <w:delText>4_1.2.4</w:delText>
        </w:r>
        <w:r w:rsidRPr="009B053A" w:rsidDel="002945E1">
          <w:tab/>
          <w:delText>Test Description</w:delText>
        </w:r>
      </w:del>
    </w:p>
    <w:p w14:paraId="1C501DAD" w14:textId="77777777" w:rsidR="00D6693A" w:rsidRPr="009B053A" w:rsidDel="002945E1" w:rsidRDefault="00D6693A" w:rsidP="00D6693A">
      <w:pPr>
        <w:rPr>
          <w:del w:id="10238" w:author="3175" w:date="2023-06-16T09:04:00Z"/>
          <w:rFonts w:eastAsia="MS Mincho"/>
        </w:rPr>
      </w:pPr>
      <w:del w:id="10239" w:author="3175" w:date="2023-06-16T09:04:00Z">
        <w:r w:rsidRPr="009B053A" w:rsidDel="002945E1">
          <w:delText>Same test description as in clause 7.6A.2.2.4 in TS 38.521-2 [9] for the NR carrier with the following exceptions:</w:delText>
        </w:r>
      </w:del>
    </w:p>
    <w:p w14:paraId="488F25E0" w14:textId="77777777" w:rsidR="00D6693A" w:rsidRPr="009B053A" w:rsidDel="002945E1" w:rsidRDefault="00D6693A" w:rsidP="00D6693A">
      <w:pPr>
        <w:rPr>
          <w:del w:id="10240" w:author="3175" w:date="2023-06-16T09:04:00Z"/>
        </w:rPr>
      </w:pPr>
      <w:del w:id="10241" w:author="3175" w:date="2023-06-16T09:04:00Z">
        <w:r w:rsidRPr="009B053A" w:rsidDel="002945E1">
          <w:delText>The initial test configurations for E-UTRA consist of test frequency based on E-UTRA operating band and test channel bandwidth as specified in Table 4.7-1.</w:delText>
        </w:r>
      </w:del>
    </w:p>
    <w:p w14:paraId="36ACECC6" w14:textId="77777777" w:rsidR="00D6693A" w:rsidRPr="009B053A" w:rsidDel="002945E1" w:rsidRDefault="00D6693A" w:rsidP="00D6693A">
      <w:pPr>
        <w:rPr>
          <w:del w:id="10242" w:author="3175" w:date="2023-06-16T09:04:00Z"/>
        </w:rPr>
      </w:pPr>
      <w:del w:id="10243" w:author="3175" w:date="2023-06-16T09:04:00Z">
        <w:r w:rsidRPr="009B053A" w:rsidDel="002945E1">
          <w:delText>For Initial conditions as in clause 7.6A.2.2.4.1 in TS 38.521-2 [9], add step 2.1 and step 3.1 as follows:</w:delText>
        </w:r>
      </w:del>
    </w:p>
    <w:p w14:paraId="23043F13" w14:textId="77777777" w:rsidR="00D6693A" w:rsidRPr="009B053A" w:rsidDel="002945E1" w:rsidRDefault="00D6693A" w:rsidP="00D6693A">
      <w:pPr>
        <w:pStyle w:val="B10"/>
        <w:rPr>
          <w:del w:id="10244" w:author="3175" w:date="2023-06-16T09:04:00Z"/>
        </w:rPr>
      </w:pPr>
      <w:del w:id="10245" w:author="3175" w:date="2023-06-16T09:04:00Z">
        <w:r w:rsidRPr="009B053A" w:rsidDel="002945E1">
          <w:delText>2.1.</w:delText>
        </w:r>
        <w:r w:rsidRPr="009B053A" w:rsidDel="002945E1">
          <w:tab/>
          <w:delText>The parameter settings for E-UTRA cell are set up according to TS 36.508 [11] clause 4.4.3.</w:delText>
        </w:r>
      </w:del>
    </w:p>
    <w:p w14:paraId="74F478E4" w14:textId="77777777" w:rsidR="00D6693A" w:rsidRPr="009B053A" w:rsidDel="002945E1" w:rsidRDefault="00D6693A" w:rsidP="00D6693A">
      <w:pPr>
        <w:pStyle w:val="B10"/>
        <w:rPr>
          <w:del w:id="10246" w:author="3175" w:date="2023-06-16T09:04:00Z"/>
        </w:rPr>
      </w:pPr>
      <w:del w:id="10247" w:author="3175" w:date="2023-06-16T09:04:00Z">
        <w:r w:rsidRPr="009B053A" w:rsidDel="002945E1">
          <w:delText>3.1.</w:delText>
        </w:r>
        <w:r w:rsidRPr="009B053A" w:rsidDel="002945E1">
          <w:tab/>
          <w:delText>The E-UTRA downlink signal level, uplink signal level are set according to Table 4.7-1 and propagation conditions are set according to Annex B.0 of TS 36.521-1 [10].</w:delText>
        </w:r>
      </w:del>
    </w:p>
    <w:p w14:paraId="61CEBD7C" w14:textId="77777777" w:rsidR="00D6693A" w:rsidRPr="009B053A" w:rsidDel="002945E1" w:rsidRDefault="00D6693A" w:rsidP="00D6693A">
      <w:pPr>
        <w:rPr>
          <w:del w:id="10248" w:author="3175" w:date="2023-06-16T09:04:00Z"/>
        </w:rPr>
      </w:pPr>
      <w:del w:id="10249" w:author="3175" w:date="2023-06-16T09:04:00Z">
        <w:r w:rsidRPr="009B053A" w:rsidDel="002945E1">
          <w:delText>Step 6 of Initial conditions as in clause 7.6A.2.2.4.1 in TS 38.521-2 [9] is replaced by:</w:delText>
        </w:r>
      </w:del>
    </w:p>
    <w:p w14:paraId="53482539" w14:textId="77777777" w:rsidR="00D6693A" w:rsidRPr="009B053A" w:rsidDel="002945E1" w:rsidRDefault="00D6693A" w:rsidP="00D6693A">
      <w:pPr>
        <w:pStyle w:val="B10"/>
        <w:rPr>
          <w:del w:id="10250" w:author="3175" w:date="2023-06-16T09:04:00Z"/>
        </w:rPr>
      </w:pPr>
      <w:del w:id="10251" w:author="3175" w:date="2023-06-16T09:04:00Z">
        <w:r w:rsidRPr="009B053A" w:rsidDel="002945E1">
          <w:delText>6.</w:delText>
        </w:r>
        <w:r w:rsidRPr="009B053A" w:rsidDel="002945E1">
          <w:tab/>
          <w:delText>Ensure the UE is in state RRC_CONNECTED with generic procedure parameters Connectivity EN-DC, DC bearer MCG and SCG</w:delText>
        </w:r>
        <w:r w:rsidRPr="009B053A" w:rsidDel="002945E1">
          <w:rPr>
            <w:rFonts w:eastAsia="MS Mincho"/>
          </w:rPr>
          <w:delText xml:space="preserve">, </w:delText>
        </w:r>
        <w:r w:rsidRPr="009B053A" w:rsidDel="002945E1">
          <w:delText xml:space="preserve">Connected without release </w:delText>
        </w:r>
        <w:r w:rsidRPr="009B053A" w:rsidDel="002945E1">
          <w:rPr>
            <w:i/>
            <w:iCs/>
          </w:rPr>
          <w:delText>On</w:delText>
        </w:r>
        <w:r w:rsidRPr="009B053A" w:rsidDel="002945E1">
          <w:delText xml:space="preserve"> according to TS 38.508 [6] clause 4.5.</w:delText>
        </w:r>
      </w:del>
    </w:p>
    <w:p w14:paraId="11C8DA1F" w14:textId="77777777" w:rsidR="00D6693A" w:rsidRPr="009B053A" w:rsidDel="002945E1" w:rsidRDefault="00D6693A" w:rsidP="00D6693A">
      <w:pPr>
        <w:rPr>
          <w:del w:id="10252" w:author="3175" w:date="2023-06-16T09:04:00Z"/>
        </w:rPr>
      </w:pPr>
      <w:del w:id="10253" w:author="3175" w:date="2023-06-16T09:04:00Z">
        <w:r w:rsidRPr="009B053A" w:rsidDel="002945E1">
          <w:delText>Add step 7 to Initial conditions in clause 7.6A.2.2.4.1 in TS 38.521-2 [9] as follows:</w:delText>
        </w:r>
      </w:del>
    </w:p>
    <w:p w14:paraId="616485A4" w14:textId="77777777" w:rsidR="00D6693A" w:rsidRPr="009B053A" w:rsidDel="002945E1" w:rsidRDefault="00D6693A" w:rsidP="00D6693A">
      <w:pPr>
        <w:pStyle w:val="B10"/>
        <w:rPr>
          <w:del w:id="10254" w:author="3175" w:date="2023-06-16T09:04:00Z"/>
          <w:rFonts w:eastAsia="MS Mincho"/>
        </w:rPr>
      </w:pPr>
      <w:del w:id="10255" w:author="3175" w:date="2023-06-16T09:04:00Z">
        <w:r w:rsidRPr="009B053A" w:rsidDel="002945E1">
          <w:delText>7.</w:delText>
        </w:r>
        <w:r w:rsidRPr="009B053A" w:rsidDel="002945E1">
          <w:tab/>
          <w:delText xml:space="preserve">On the E-UTRA carrier, disable periodic and aperiodic CQI reports, disable SRS, set </w:delText>
        </w:r>
        <w:r w:rsidRPr="009B053A" w:rsidDel="002945E1">
          <w:rPr>
            <w:i/>
            <w:iCs/>
          </w:rPr>
          <w:delText>TimeAlignmentTimerDedicated</w:delText>
        </w:r>
        <w:r w:rsidRPr="009B053A" w:rsidDel="002945E1">
          <w:delText xml:space="preserve"> IE to infinity and disable downlink and uplink scheduling, all as per Table 4.7-1 under clause 4.7.</w:delText>
        </w:r>
      </w:del>
    </w:p>
    <w:p w14:paraId="6867CF20" w14:textId="77777777" w:rsidR="00D6693A" w:rsidRPr="009B053A" w:rsidDel="002945E1" w:rsidRDefault="00D6693A" w:rsidP="00D6693A">
      <w:pPr>
        <w:pStyle w:val="H6"/>
        <w:rPr>
          <w:del w:id="10256" w:author="3175" w:date="2023-06-16T09:04:00Z"/>
        </w:rPr>
      </w:pPr>
      <w:del w:id="10257" w:author="3175" w:date="2023-06-16T09:04:00Z">
        <w:r w:rsidRPr="009B053A" w:rsidDel="002945E1">
          <w:delText>7.6B</w:delText>
        </w:r>
        <w:r w:rsidRPr="009B053A" w:rsidDel="002945E1">
          <w:rPr>
            <w:rFonts w:eastAsia="MS Mincho"/>
          </w:rPr>
          <w:delText>.2.</w:delText>
        </w:r>
        <w:r w:rsidRPr="009B053A" w:rsidDel="002945E1">
          <w:delText>4_1.2.5</w:delText>
        </w:r>
        <w:r w:rsidRPr="009B053A" w:rsidDel="002945E1">
          <w:tab/>
          <w:delText>Test Requirement</w:delText>
        </w:r>
      </w:del>
    </w:p>
    <w:p w14:paraId="7181E3B3" w14:textId="77777777" w:rsidR="00D6693A" w:rsidRPr="009B053A" w:rsidDel="002945E1" w:rsidRDefault="00D6693A" w:rsidP="00D6693A">
      <w:pPr>
        <w:rPr>
          <w:del w:id="10258" w:author="3175" w:date="2023-06-16T09:04:00Z"/>
        </w:rPr>
      </w:pPr>
      <w:del w:id="10259" w:author="3175" w:date="2023-06-16T09:04:00Z">
        <w:r w:rsidRPr="009B053A" w:rsidDel="002945E1">
          <w:delText>Same test requirement as in clause 7.6A.2.2.5 in TS 38.521-2 [9].</w:delText>
        </w:r>
      </w:del>
    </w:p>
    <w:p w14:paraId="1F094B81" w14:textId="77777777" w:rsidR="00D6693A" w:rsidRPr="009B053A" w:rsidRDefault="00D6693A" w:rsidP="00D6693A">
      <w:pPr>
        <w:pStyle w:val="Heading5"/>
      </w:pPr>
      <w:bookmarkStart w:id="10260" w:name="_Toc27476014"/>
      <w:bookmarkStart w:id="10261" w:name="_Toc29495473"/>
      <w:bookmarkStart w:id="10262" w:name="_Toc36116524"/>
      <w:bookmarkStart w:id="10263" w:name="_Toc36118573"/>
      <w:bookmarkStart w:id="10264" w:name="_Toc36560688"/>
      <w:bookmarkStart w:id="10265" w:name="_Toc43977223"/>
      <w:bookmarkStart w:id="10266" w:name="_Toc52213810"/>
      <w:bookmarkStart w:id="10267" w:name="_Toc60743276"/>
      <w:bookmarkStart w:id="10268" w:name="_Toc68206451"/>
      <w:bookmarkStart w:id="10269" w:name="_Toc75972254"/>
      <w:bookmarkStart w:id="10270" w:name="_Toc85051696"/>
      <w:bookmarkStart w:id="10271" w:name="_Toc90493718"/>
      <w:bookmarkStart w:id="10272" w:name="_Toc90494358"/>
      <w:bookmarkStart w:id="10273" w:name="_Toc100094400"/>
      <w:bookmarkStart w:id="10274" w:name="_Toc106873091"/>
      <w:bookmarkStart w:id="10275" w:name="_Toc133250160"/>
      <w:r w:rsidRPr="009B053A">
        <w:t>7.6B.2.4_1.3</w:t>
      </w:r>
      <w:r w:rsidRPr="009B053A">
        <w:tab/>
      </w:r>
      <w:ins w:id="10276" w:author="3175" w:date="2023-06-16T09:04:00Z">
        <w:r>
          <w:t>Void</w:t>
        </w:r>
      </w:ins>
      <w:del w:id="10277" w:author="3175" w:date="2023-06-16T09:04:00Z">
        <w:r w:rsidRPr="009B053A" w:rsidDel="002945E1">
          <w:delText>Inband blocking for inter-band EN-DC including FR2 (4 NR CCs)</w:delText>
        </w:r>
      </w:del>
      <w:bookmarkEnd w:id="10260"/>
      <w:bookmarkEnd w:id="10261"/>
      <w:bookmarkEnd w:id="10262"/>
      <w:bookmarkEnd w:id="10263"/>
      <w:bookmarkEnd w:id="10264"/>
      <w:bookmarkEnd w:id="10265"/>
      <w:bookmarkEnd w:id="10266"/>
      <w:bookmarkEnd w:id="10267"/>
      <w:bookmarkEnd w:id="10268"/>
      <w:bookmarkEnd w:id="10269"/>
      <w:bookmarkEnd w:id="10270"/>
      <w:bookmarkEnd w:id="10271"/>
      <w:bookmarkEnd w:id="10272"/>
      <w:bookmarkEnd w:id="10273"/>
      <w:bookmarkEnd w:id="10274"/>
      <w:bookmarkEnd w:id="10275"/>
    </w:p>
    <w:p w14:paraId="42A268E8" w14:textId="77777777" w:rsidR="00D6693A" w:rsidRPr="009B053A" w:rsidDel="002945E1" w:rsidRDefault="00D6693A" w:rsidP="00D6693A">
      <w:pPr>
        <w:pStyle w:val="EditorsNote"/>
        <w:rPr>
          <w:del w:id="10278" w:author="3175" w:date="2023-06-16T09:04:00Z"/>
        </w:rPr>
      </w:pPr>
      <w:del w:id="10279" w:author="3175" w:date="2023-06-16T09:04:00Z">
        <w:r w:rsidRPr="009B053A" w:rsidDel="002945E1">
          <w:delText>Editor's note:</w:delText>
        </w:r>
        <w:r w:rsidRPr="009B053A" w:rsidDel="002945E1">
          <w:tab/>
          <w:delText>This clause is incomplete. The following aspects are either missing or not yet determined:</w:delText>
        </w:r>
      </w:del>
    </w:p>
    <w:p w14:paraId="6B9F6C56" w14:textId="77777777" w:rsidR="00D6693A" w:rsidRPr="009B053A" w:rsidDel="002945E1" w:rsidRDefault="00D6693A" w:rsidP="00D6693A">
      <w:pPr>
        <w:pStyle w:val="EditorsNote"/>
        <w:rPr>
          <w:del w:id="10280" w:author="3175" w:date="2023-06-16T09:04:00Z"/>
        </w:rPr>
      </w:pPr>
      <w:del w:id="10281" w:author="3175" w:date="2023-06-16T09:04:00Z">
        <w:r w:rsidRPr="009B053A" w:rsidDel="002945E1">
          <w:delText>-</w:delText>
        </w:r>
        <w:r w:rsidRPr="009B053A" w:rsidDel="002945E1">
          <w:tab/>
          <w:delText>The referred test case 7.6A.2.3 in TS 38.521-2 is incomplete.</w:delText>
        </w:r>
      </w:del>
    </w:p>
    <w:p w14:paraId="5E0C1A33" w14:textId="77777777" w:rsidR="00D6693A" w:rsidRPr="009B053A" w:rsidDel="002945E1" w:rsidRDefault="00D6693A" w:rsidP="00D6693A">
      <w:pPr>
        <w:pStyle w:val="H6"/>
        <w:rPr>
          <w:del w:id="10282" w:author="3175" w:date="2023-06-16T09:04:00Z"/>
        </w:rPr>
      </w:pPr>
      <w:del w:id="10283" w:author="3175" w:date="2023-06-16T09:04:00Z">
        <w:r w:rsidRPr="009B053A" w:rsidDel="002945E1">
          <w:delText>7.6B.2.4_1.3.1</w:delText>
        </w:r>
        <w:r w:rsidRPr="009B053A" w:rsidDel="002945E1">
          <w:tab/>
          <w:delText>Test Purpose</w:delText>
        </w:r>
      </w:del>
    </w:p>
    <w:p w14:paraId="1155F338" w14:textId="77777777" w:rsidR="00D6693A" w:rsidRPr="009B053A" w:rsidDel="002945E1" w:rsidRDefault="00D6693A" w:rsidP="00D6693A">
      <w:pPr>
        <w:rPr>
          <w:del w:id="10284" w:author="3175" w:date="2023-06-16T09:04:00Z"/>
        </w:rPr>
      </w:pPr>
      <w:del w:id="10285" w:author="3175" w:date="2023-06-16T09:04:00Z">
        <w:r w:rsidRPr="009B053A" w:rsidDel="002945E1">
          <w:delText>Same test purpose as in clause 7.6B.2.4.1.</w:delText>
        </w:r>
      </w:del>
    </w:p>
    <w:p w14:paraId="296052E8" w14:textId="77777777" w:rsidR="00D6693A" w:rsidRPr="009B053A" w:rsidDel="002945E1" w:rsidRDefault="00D6693A" w:rsidP="00D6693A">
      <w:pPr>
        <w:pStyle w:val="H6"/>
        <w:rPr>
          <w:del w:id="10286" w:author="3175" w:date="2023-06-16T09:04:00Z"/>
        </w:rPr>
      </w:pPr>
      <w:del w:id="10287" w:author="3175" w:date="2023-06-16T09:04:00Z">
        <w:r w:rsidRPr="009B053A" w:rsidDel="002945E1">
          <w:delText>7.6B.2.4_1.3.2</w:delText>
        </w:r>
        <w:r w:rsidRPr="009B053A" w:rsidDel="002945E1">
          <w:tab/>
          <w:delText>Test Applicability</w:delText>
        </w:r>
      </w:del>
    </w:p>
    <w:p w14:paraId="6F596485" w14:textId="77777777" w:rsidR="00D6693A" w:rsidRPr="009B053A" w:rsidDel="002945E1" w:rsidRDefault="00D6693A" w:rsidP="00D6693A">
      <w:pPr>
        <w:rPr>
          <w:del w:id="10288" w:author="3175" w:date="2023-06-16T09:04:00Z"/>
        </w:rPr>
      </w:pPr>
      <w:del w:id="10289" w:author="3175" w:date="2023-06-16T09:04:00Z">
        <w:r w:rsidRPr="009B053A" w:rsidDel="002945E1">
          <w:delText>This test case applies to all types of E-UTRA UE release 15 and forward, supporting inter-band EN-DC including FR2 with 4 NR DL CCs.</w:delText>
        </w:r>
      </w:del>
    </w:p>
    <w:p w14:paraId="53724524" w14:textId="77777777" w:rsidR="00D6693A" w:rsidRPr="009B053A" w:rsidDel="002945E1" w:rsidRDefault="00D6693A" w:rsidP="00D6693A">
      <w:pPr>
        <w:pStyle w:val="H6"/>
        <w:rPr>
          <w:del w:id="10290" w:author="3175" w:date="2023-06-16T09:04:00Z"/>
        </w:rPr>
      </w:pPr>
      <w:del w:id="10291" w:author="3175" w:date="2023-06-16T09:04:00Z">
        <w:r w:rsidRPr="009B053A" w:rsidDel="002945E1">
          <w:delText>7.6B.2.4_1.3.3</w:delText>
        </w:r>
        <w:r w:rsidRPr="009B053A" w:rsidDel="002945E1">
          <w:tab/>
          <w:delText>Minimum Conformance Requirements</w:delText>
        </w:r>
      </w:del>
    </w:p>
    <w:p w14:paraId="61D3559C" w14:textId="77777777" w:rsidR="00D6693A" w:rsidRPr="009B053A" w:rsidDel="002945E1" w:rsidRDefault="00D6693A" w:rsidP="00D6693A">
      <w:pPr>
        <w:rPr>
          <w:del w:id="10292" w:author="3175" w:date="2023-06-16T09:04:00Z"/>
          <w:rFonts w:eastAsia="MS Mincho"/>
        </w:rPr>
      </w:pPr>
      <w:del w:id="10293" w:author="3175" w:date="2023-06-16T09:04:00Z">
        <w:r w:rsidRPr="009B053A" w:rsidDel="002945E1">
          <w:delText>Same minimum conformance requirements as in clause 7.4B.2.4.3</w:delText>
        </w:r>
      </w:del>
    </w:p>
    <w:p w14:paraId="03883238" w14:textId="77777777" w:rsidR="00D6693A" w:rsidRPr="009B053A" w:rsidDel="002945E1" w:rsidRDefault="00D6693A" w:rsidP="00D6693A">
      <w:pPr>
        <w:pStyle w:val="H6"/>
        <w:rPr>
          <w:del w:id="10294" w:author="3175" w:date="2023-06-16T09:04:00Z"/>
        </w:rPr>
      </w:pPr>
      <w:del w:id="10295" w:author="3175" w:date="2023-06-16T09:04:00Z">
        <w:r w:rsidRPr="009B053A" w:rsidDel="002945E1">
          <w:delText>7.6B</w:delText>
        </w:r>
        <w:r w:rsidRPr="009B053A" w:rsidDel="002945E1">
          <w:rPr>
            <w:rFonts w:eastAsia="MS Mincho"/>
          </w:rPr>
          <w:delText>.2.</w:delText>
        </w:r>
        <w:r w:rsidRPr="009B053A" w:rsidDel="002945E1">
          <w:delText>4_1.3.4</w:delText>
        </w:r>
        <w:r w:rsidRPr="009B053A" w:rsidDel="002945E1">
          <w:tab/>
          <w:delText>Test Description</w:delText>
        </w:r>
      </w:del>
    </w:p>
    <w:p w14:paraId="1AFB3B14" w14:textId="77777777" w:rsidR="00D6693A" w:rsidRPr="009B053A" w:rsidDel="002945E1" w:rsidRDefault="00D6693A" w:rsidP="00D6693A">
      <w:pPr>
        <w:rPr>
          <w:del w:id="10296" w:author="3175" w:date="2023-06-16T09:04:00Z"/>
          <w:rFonts w:eastAsia="MS Mincho"/>
        </w:rPr>
      </w:pPr>
      <w:del w:id="10297" w:author="3175" w:date="2023-06-16T09:04:00Z">
        <w:r w:rsidRPr="009B053A" w:rsidDel="002945E1">
          <w:delText>Same test description as in clause 7.6A.2.3.4 in TS 38.521-2 [9] for the NR carrier with the following exceptions:</w:delText>
        </w:r>
      </w:del>
    </w:p>
    <w:p w14:paraId="3316329A" w14:textId="77777777" w:rsidR="00D6693A" w:rsidRPr="009B053A" w:rsidDel="002945E1" w:rsidRDefault="00D6693A" w:rsidP="00D6693A">
      <w:pPr>
        <w:rPr>
          <w:del w:id="10298" w:author="3175" w:date="2023-06-16T09:04:00Z"/>
        </w:rPr>
      </w:pPr>
      <w:del w:id="10299" w:author="3175" w:date="2023-06-16T09:04:00Z">
        <w:r w:rsidRPr="009B053A" w:rsidDel="002945E1">
          <w:delText>The initial test configurations for E-UTRA consist of test frequency based on E-UTRA operating band and test channel bandwidth as specified in Table 4.7-1.</w:delText>
        </w:r>
      </w:del>
    </w:p>
    <w:p w14:paraId="75A00A98" w14:textId="77777777" w:rsidR="00D6693A" w:rsidRPr="009B053A" w:rsidDel="002945E1" w:rsidRDefault="00D6693A" w:rsidP="00D6693A">
      <w:pPr>
        <w:rPr>
          <w:del w:id="10300" w:author="3175" w:date="2023-06-16T09:04:00Z"/>
        </w:rPr>
      </w:pPr>
      <w:del w:id="10301" w:author="3175" w:date="2023-06-16T09:04:00Z">
        <w:r w:rsidRPr="009B053A" w:rsidDel="002945E1">
          <w:lastRenderedPageBreak/>
          <w:delText>For Initial conditions as in clause 7.6A.2.3.4.1 in TS 38.521-2 [9], add step 2.1 and step 3.1 as follows:</w:delText>
        </w:r>
      </w:del>
    </w:p>
    <w:p w14:paraId="17C36275" w14:textId="77777777" w:rsidR="00D6693A" w:rsidRPr="009B053A" w:rsidDel="002945E1" w:rsidRDefault="00D6693A" w:rsidP="00D6693A">
      <w:pPr>
        <w:pStyle w:val="B10"/>
        <w:rPr>
          <w:del w:id="10302" w:author="3175" w:date="2023-06-16T09:04:00Z"/>
        </w:rPr>
      </w:pPr>
      <w:del w:id="10303" w:author="3175" w:date="2023-06-16T09:04:00Z">
        <w:r w:rsidRPr="009B053A" w:rsidDel="002945E1">
          <w:delText>2.1.</w:delText>
        </w:r>
        <w:r w:rsidRPr="009B053A" w:rsidDel="002945E1">
          <w:tab/>
          <w:delText>The parameter settings for E-UTRA cell are set up according to TS 36.508 [11] clause 4.4.3.</w:delText>
        </w:r>
      </w:del>
    </w:p>
    <w:p w14:paraId="3DA4D215" w14:textId="77777777" w:rsidR="00D6693A" w:rsidRPr="009B053A" w:rsidDel="002945E1" w:rsidRDefault="00D6693A" w:rsidP="00D6693A">
      <w:pPr>
        <w:pStyle w:val="B10"/>
        <w:rPr>
          <w:del w:id="10304" w:author="3175" w:date="2023-06-16T09:04:00Z"/>
        </w:rPr>
      </w:pPr>
      <w:del w:id="10305" w:author="3175" w:date="2023-06-16T09:04:00Z">
        <w:r w:rsidRPr="009B053A" w:rsidDel="002945E1">
          <w:delText>3.1.</w:delText>
        </w:r>
        <w:r w:rsidRPr="009B053A" w:rsidDel="002945E1">
          <w:tab/>
          <w:delText>The E-UTRA downlink signal level, uplink signal level are set according to Table 4.7-1 and propagation conditions are set according to Annex B.0 of TS 36.521-1 [10].</w:delText>
        </w:r>
      </w:del>
    </w:p>
    <w:p w14:paraId="771C5694" w14:textId="77777777" w:rsidR="00D6693A" w:rsidRPr="009B053A" w:rsidDel="002945E1" w:rsidRDefault="00D6693A" w:rsidP="00D6693A">
      <w:pPr>
        <w:rPr>
          <w:del w:id="10306" w:author="3175" w:date="2023-06-16T09:04:00Z"/>
        </w:rPr>
      </w:pPr>
      <w:del w:id="10307" w:author="3175" w:date="2023-06-16T09:04:00Z">
        <w:r w:rsidRPr="009B053A" w:rsidDel="002945E1">
          <w:delText>Step 6 of Initial conditions as in clause 7.6A.2.3.4.1 in TS 38.521-2 [9] is replaced by:</w:delText>
        </w:r>
      </w:del>
    </w:p>
    <w:p w14:paraId="15325BA3" w14:textId="77777777" w:rsidR="00D6693A" w:rsidRPr="009B053A" w:rsidDel="002945E1" w:rsidRDefault="00D6693A" w:rsidP="00D6693A">
      <w:pPr>
        <w:pStyle w:val="B10"/>
        <w:rPr>
          <w:del w:id="10308" w:author="3175" w:date="2023-06-16T09:04:00Z"/>
        </w:rPr>
      </w:pPr>
      <w:del w:id="10309" w:author="3175" w:date="2023-06-16T09:04:00Z">
        <w:r w:rsidRPr="009B053A" w:rsidDel="002945E1">
          <w:delText>6.</w:delText>
        </w:r>
        <w:r w:rsidRPr="009B053A" w:rsidDel="002945E1">
          <w:tab/>
          <w:delText>Ensure the UE is in state RRC_CONNECTED with generic procedure parameters Connectivity EN-DC, DC bearer MCG and SCG</w:delText>
        </w:r>
        <w:r w:rsidRPr="009B053A" w:rsidDel="002945E1">
          <w:rPr>
            <w:rFonts w:eastAsia="MS Mincho"/>
          </w:rPr>
          <w:delText xml:space="preserve">, </w:delText>
        </w:r>
        <w:r w:rsidRPr="009B053A" w:rsidDel="002945E1">
          <w:delText xml:space="preserve">Connected without release </w:delText>
        </w:r>
        <w:r w:rsidRPr="009B053A" w:rsidDel="002945E1">
          <w:rPr>
            <w:i/>
            <w:iCs/>
          </w:rPr>
          <w:delText>On</w:delText>
        </w:r>
        <w:r w:rsidRPr="009B053A" w:rsidDel="002945E1">
          <w:delText xml:space="preserve"> according to TS 38.508 [6] clause 4.5.</w:delText>
        </w:r>
      </w:del>
    </w:p>
    <w:p w14:paraId="47F23709" w14:textId="77777777" w:rsidR="00D6693A" w:rsidRPr="009B053A" w:rsidDel="002945E1" w:rsidRDefault="00D6693A" w:rsidP="00D6693A">
      <w:pPr>
        <w:rPr>
          <w:del w:id="10310" w:author="3175" w:date="2023-06-16T09:04:00Z"/>
        </w:rPr>
      </w:pPr>
      <w:del w:id="10311" w:author="3175" w:date="2023-06-16T09:04:00Z">
        <w:r w:rsidRPr="009B053A" w:rsidDel="002945E1">
          <w:delText>Add step 7 to Initial conditions in clause 7.6A.2.3.4.1 in TS 38.521-2 [9] as follows:</w:delText>
        </w:r>
      </w:del>
    </w:p>
    <w:p w14:paraId="32361E4D" w14:textId="77777777" w:rsidR="00D6693A" w:rsidRPr="009B053A" w:rsidDel="002945E1" w:rsidRDefault="00D6693A" w:rsidP="00D6693A">
      <w:pPr>
        <w:pStyle w:val="B10"/>
        <w:rPr>
          <w:del w:id="10312" w:author="3175" w:date="2023-06-16T09:04:00Z"/>
          <w:rFonts w:eastAsia="MS Mincho"/>
        </w:rPr>
      </w:pPr>
      <w:del w:id="10313" w:author="3175" w:date="2023-06-16T09:04:00Z">
        <w:r w:rsidRPr="009B053A" w:rsidDel="002945E1">
          <w:delText>7.</w:delText>
        </w:r>
        <w:r w:rsidRPr="009B053A" w:rsidDel="002945E1">
          <w:tab/>
          <w:delText xml:space="preserve">On the E-UTRA carrier, disable periodic and aperiodic CQI reports, disable SRS, set </w:delText>
        </w:r>
        <w:r w:rsidRPr="009B053A" w:rsidDel="002945E1">
          <w:rPr>
            <w:i/>
            <w:iCs/>
          </w:rPr>
          <w:delText>TimeAlignmentTimerDedicated</w:delText>
        </w:r>
        <w:r w:rsidRPr="009B053A" w:rsidDel="002945E1">
          <w:delText xml:space="preserve"> IE to infinity and disable downlink and uplink scheduling, all as per Table 4.7-1 under clause 4.7.</w:delText>
        </w:r>
      </w:del>
    </w:p>
    <w:p w14:paraId="61353521" w14:textId="77777777" w:rsidR="00D6693A" w:rsidRPr="009B053A" w:rsidDel="002945E1" w:rsidRDefault="00D6693A" w:rsidP="00D6693A">
      <w:pPr>
        <w:pStyle w:val="H6"/>
        <w:rPr>
          <w:del w:id="10314" w:author="3175" w:date="2023-06-16T09:04:00Z"/>
        </w:rPr>
      </w:pPr>
      <w:del w:id="10315" w:author="3175" w:date="2023-06-16T09:04:00Z">
        <w:r w:rsidRPr="009B053A" w:rsidDel="002945E1">
          <w:delText>7.6B</w:delText>
        </w:r>
        <w:r w:rsidRPr="009B053A" w:rsidDel="002945E1">
          <w:rPr>
            <w:rFonts w:eastAsia="MS Mincho"/>
          </w:rPr>
          <w:delText>.2.</w:delText>
        </w:r>
        <w:r w:rsidRPr="009B053A" w:rsidDel="002945E1">
          <w:delText>4_1.3.5</w:delText>
        </w:r>
        <w:r w:rsidRPr="009B053A" w:rsidDel="002945E1">
          <w:tab/>
          <w:delText>Test Requirement</w:delText>
        </w:r>
      </w:del>
    </w:p>
    <w:p w14:paraId="514425ED" w14:textId="77777777" w:rsidR="00D6693A" w:rsidRPr="009B053A" w:rsidDel="002945E1" w:rsidRDefault="00D6693A" w:rsidP="00D6693A">
      <w:pPr>
        <w:rPr>
          <w:del w:id="10316" w:author="3175" w:date="2023-06-16T09:04:00Z"/>
        </w:rPr>
      </w:pPr>
      <w:del w:id="10317" w:author="3175" w:date="2023-06-16T09:04:00Z">
        <w:r w:rsidRPr="009B053A" w:rsidDel="002945E1">
          <w:delText>Same test requirement as in clause 7.6A.2.3.5 in TS 38.521-2 [9].</w:delText>
        </w:r>
      </w:del>
    </w:p>
    <w:p w14:paraId="3E6FE75D" w14:textId="77777777" w:rsidR="00D6693A" w:rsidRPr="009B053A" w:rsidRDefault="00D6693A" w:rsidP="00D6693A">
      <w:pPr>
        <w:pStyle w:val="Heading5"/>
      </w:pPr>
      <w:bookmarkStart w:id="10318" w:name="_Toc27476015"/>
      <w:bookmarkStart w:id="10319" w:name="_Toc29495474"/>
      <w:bookmarkStart w:id="10320" w:name="_Toc36116525"/>
      <w:bookmarkStart w:id="10321" w:name="_Toc36118574"/>
      <w:bookmarkStart w:id="10322" w:name="_Toc36560689"/>
      <w:bookmarkStart w:id="10323" w:name="_Toc43977224"/>
      <w:bookmarkStart w:id="10324" w:name="_Toc52213811"/>
      <w:bookmarkStart w:id="10325" w:name="_Toc60743277"/>
      <w:bookmarkStart w:id="10326" w:name="_Toc68206452"/>
      <w:bookmarkStart w:id="10327" w:name="_Toc75972255"/>
      <w:bookmarkStart w:id="10328" w:name="_Toc85051697"/>
      <w:bookmarkStart w:id="10329" w:name="_Toc90493719"/>
      <w:bookmarkStart w:id="10330" w:name="_Toc90494359"/>
      <w:bookmarkStart w:id="10331" w:name="_Toc100094401"/>
      <w:bookmarkStart w:id="10332" w:name="_Toc106873092"/>
      <w:bookmarkStart w:id="10333" w:name="_Toc133250161"/>
      <w:r w:rsidRPr="009B053A">
        <w:t>7.6B.2.4_1.4</w:t>
      </w:r>
      <w:r w:rsidRPr="009B053A">
        <w:tab/>
      </w:r>
      <w:ins w:id="10334" w:author="3175" w:date="2023-06-16T09:04:00Z">
        <w:r>
          <w:t>Void</w:t>
        </w:r>
      </w:ins>
      <w:del w:id="10335" w:author="3175" w:date="2023-06-16T09:04:00Z">
        <w:r w:rsidRPr="009B053A" w:rsidDel="002945E1">
          <w:delText>Inband blocking for inter-band EN-DC including FR2 (5 NR CCs)</w:delText>
        </w:r>
      </w:del>
      <w:bookmarkEnd w:id="10318"/>
      <w:bookmarkEnd w:id="10319"/>
      <w:bookmarkEnd w:id="10320"/>
      <w:bookmarkEnd w:id="10321"/>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660BB4B2" w14:textId="77777777" w:rsidR="00D6693A" w:rsidRPr="009B053A" w:rsidDel="002945E1" w:rsidRDefault="00D6693A" w:rsidP="00D6693A">
      <w:pPr>
        <w:pStyle w:val="EditorsNote"/>
        <w:rPr>
          <w:del w:id="10336" w:author="3175" w:date="2023-06-16T09:04:00Z"/>
        </w:rPr>
      </w:pPr>
      <w:del w:id="10337" w:author="3175" w:date="2023-06-16T09:04:00Z">
        <w:r w:rsidRPr="009B053A" w:rsidDel="002945E1">
          <w:delText>Editor's note:</w:delText>
        </w:r>
        <w:r w:rsidRPr="009B053A" w:rsidDel="002945E1">
          <w:tab/>
          <w:delText>This clause is incomplete. The following aspects are either missing or not yet determined:</w:delText>
        </w:r>
      </w:del>
    </w:p>
    <w:p w14:paraId="6A200FAA" w14:textId="77777777" w:rsidR="00D6693A" w:rsidRPr="009B053A" w:rsidDel="002945E1" w:rsidRDefault="00D6693A" w:rsidP="00D6693A">
      <w:pPr>
        <w:pStyle w:val="EditorsNote"/>
        <w:rPr>
          <w:del w:id="10338" w:author="3175" w:date="2023-06-16T09:04:00Z"/>
        </w:rPr>
      </w:pPr>
      <w:del w:id="10339" w:author="3175" w:date="2023-06-16T09:04:00Z">
        <w:r w:rsidRPr="009B053A" w:rsidDel="002945E1">
          <w:delText>-</w:delText>
        </w:r>
        <w:r w:rsidRPr="009B053A" w:rsidDel="002945E1">
          <w:tab/>
          <w:delText>The referred test case 7.6A.2.4 in TS 38.521-2 is incomplete.</w:delText>
        </w:r>
      </w:del>
    </w:p>
    <w:p w14:paraId="6B05E863" w14:textId="77777777" w:rsidR="00D6693A" w:rsidRPr="009B053A" w:rsidDel="002945E1" w:rsidRDefault="00D6693A" w:rsidP="00D6693A">
      <w:pPr>
        <w:pStyle w:val="H6"/>
        <w:rPr>
          <w:del w:id="10340" w:author="3175" w:date="2023-06-16T09:04:00Z"/>
        </w:rPr>
      </w:pPr>
      <w:del w:id="10341" w:author="3175" w:date="2023-06-16T09:04:00Z">
        <w:r w:rsidRPr="009B053A" w:rsidDel="002945E1">
          <w:delText>7.6B.2.4_1.4.1</w:delText>
        </w:r>
        <w:r w:rsidRPr="009B053A" w:rsidDel="002945E1">
          <w:tab/>
          <w:delText>Test Purpose</w:delText>
        </w:r>
      </w:del>
    </w:p>
    <w:p w14:paraId="5CB112ED" w14:textId="77777777" w:rsidR="00D6693A" w:rsidRPr="009B053A" w:rsidDel="002945E1" w:rsidRDefault="00D6693A" w:rsidP="00D6693A">
      <w:pPr>
        <w:rPr>
          <w:del w:id="10342" w:author="3175" w:date="2023-06-16T09:04:00Z"/>
        </w:rPr>
      </w:pPr>
      <w:del w:id="10343" w:author="3175" w:date="2023-06-16T09:04:00Z">
        <w:r w:rsidRPr="009B053A" w:rsidDel="002945E1">
          <w:delText>Same test purpose as in clause 7.6B.2.4.1.</w:delText>
        </w:r>
      </w:del>
    </w:p>
    <w:p w14:paraId="102FFCC5" w14:textId="77777777" w:rsidR="00D6693A" w:rsidRPr="009B053A" w:rsidDel="002945E1" w:rsidRDefault="00D6693A" w:rsidP="00D6693A">
      <w:pPr>
        <w:pStyle w:val="H6"/>
        <w:rPr>
          <w:del w:id="10344" w:author="3175" w:date="2023-06-16T09:04:00Z"/>
        </w:rPr>
      </w:pPr>
      <w:del w:id="10345" w:author="3175" w:date="2023-06-16T09:04:00Z">
        <w:r w:rsidRPr="009B053A" w:rsidDel="002945E1">
          <w:delText>7.6B.2.4_1.4.2</w:delText>
        </w:r>
        <w:r w:rsidRPr="009B053A" w:rsidDel="002945E1">
          <w:tab/>
          <w:delText>Test Applicability</w:delText>
        </w:r>
      </w:del>
    </w:p>
    <w:p w14:paraId="1C00CFE9" w14:textId="77777777" w:rsidR="00D6693A" w:rsidRPr="009B053A" w:rsidDel="002945E1" w:rsidRDefault="00D6693A" w:rsidP="00D6693A">
      <w:pPr>
        <w:rPr>
          <w:del w:id="10346" w:author="3175" w:date="2023-06-16T09:04:00Z"/>
        </w:rPr>
      </w:pPr>
      <w:del w:id="10347" w:author="3175" w:date="2023-06-16T09:04:00Z">
        <w:r w:rsidRPr="009B053A" w:rsidDel="002945E1">
          <w:delText>This test case applies to all types of E-UTRA UE release 15 and forward, supporting inter-band EN-DC including FR2 with 5 NR DL CCs.</w:delText>
        </w:r>
      </w:del>
    </w:p>
    <w:p w14:paraId="6634D5EA" w14:textId="77777777" w:rsidR="00D6693A" w:rsidRPr="009B053A" w:rsidDel="002945E1" w:rsidRDefault="00D6693A" w:rsidP="00D6693A">
      <w:pPr>
        <w:pStyle w:val="H6"/>
        <w:rPr>
          <w:del w:id="10348" w:author="3175" w:date="2023-06-16T09:04:00Z"/>
        </w:rPr>
      </w:pPr>
      <w:del w:id="10349" w:author="3175" w:date="2023-06-16T09:04:00Z">
        <w:r w:rsidRPr="009B053A" w:rsidDel="002945E1">
          <w:delText>7.6B.2.4_1.4.3</w:delText>
        </w:r>
        <w:r w:rsidRPr="009B053A" w:rsidDel="002945E1">
          <w:tab/>
          <w:delText>Minimum Conformance Requirements</w:delText>
        </w:r>
      </w:del>
    </w:p>
    <w:p w14:paraId="13FF5BA9" w14:textId="77777777" w:rsidR="00D6693A" w:rsidRPr="009B053A" w:rsidDel="002945E1" w:rsidRDefault="00D6693A" w:rsidP="00D6693A">
      <w:pPr>
        <w:rPr>
          <w:del w:id="10350" w:author="3175" w:date="2023-06-16T09:04:00Z"/>
          <w:rFonts w:eastAsia="MS Mincho"/>
        </w:rPr>
      </w:pPr>
      <w:del w:id="10351" w:author="3175" w:date="2023-06-16T09:04:00Z">
        <w:r w:rsidRPr="009B053A" w:rsidDel="002945E1">
          <w:delText>Same minimum conformance requirements as in clause 7.4B.2.4.3</w:delText>
        </w:r>
      </w:del>
    </w:p>
    <w:p w14:paraId="466C1A37" w14:textId="77777777" w:rsidR="00D6693A" w:rsidRPr="009B053A" w:rsidDel="002945E1" w:rsidRDefault="00D6693A" w:rsidP="00D6693A">
      <w:pPr>
        <w:pStyle w:val="H6"/>
        <w:rPr>
          <w:del w:id="10352" w:author="3175" w:date="2023-06-16T09:04:00Z"/>
        </w:rPr>
      </w:pPr>
      <w:del w:id="10353" w:author="3175" w:date="2023-06-16T09:04:00Z">
        <w:r w:rsidRPr="009B053A" w:rsidDel="002945E1">
          <w:delText>7.6B</w:delText>
        </w:r>
        <w:r w:rsidRPr="009B053A" w:rsidDel="002945E1">
          <w:rPr>
            <w:rFonts w:eastAsia="MS Mincho"/>
          </w:rPr>
          <w:delText>.2.</w:delText>
        </w:r>
        <w:r w:rsidRPr="009B053A" w:rsidDel="002945E1">
          <w:delText>4_1.4.4</w:delText>
        </w:r>
        <w:r w:rsidRPr="009B053A" w:rsidDel="002945E1">
          <w:tab/>
          <w:delText>Test Description</w:delText>
        </w:r>
      </w:del>
    </w:p>
    <w:p w14:paraId="3C36962F" w14:textId="77777777" w:rsidR="00D6693A" w:rsidRPr="009B053A" w:rsidDel="002945E1" w:rsidRDefault="00D6693A" w:rsidP="00D6693A">
      <w:pPr>
        <w:rPr>
          <w:del w:id="10354" w:author="3175" w:date="2023-06-16T09:04:00Z"/>
          <w:rFonts w:eastAsia="MS Mincho"/>
        </w:rPr>
      </w:pPr>
      <w:del w:id="10355" w:author="3175" w:date="2023-06-16T09:04:00Z">
        <w:r w:rsidRPr="009B053A" w:rsidDel="002945E1">
          <w:delText>Same test description as in clause 7.6A.2.4.4 in TS 38.521-2 [9] for the NR carrier with the following exceptions:</w:delText>
        </w:r>
      </w:del>
    </w:p>
    <w:p w14:paraId="152C59A0" w14:textId="77777777" w:rsidR="00D6693A" w:rsidRPr="009B053A" w:rsidDel="002945E1" w:rsidRDefault="00D6693A" w:rsidP="00D6693A">
      <w:pPr>
        <w:rPr>
          <w:del w:id="10356" w:author="3175" w:date="2023-06-16T09:04:00Z"/>
        </w:rPr>
      </w:pPr>
      <w:del w:id="10357" w:author="3175" w:date="2023-06-16T09:04:00Z">
        <w:r w:rsidRPr="009B053A" w:rsidDel="002945E1">
          <w:delText>The initial test configurations for E-UTRA consist of test frequency based on E-UTRA operating band and test channel bandwidth as specified in Table 4.7-1.</w:delText>
        </w:r>
      </w:del>
    </w:p>
    <w:p w14:paraId="61770CB7" w14:textId="77777777" w:rsidR="00D6693A" w:rsidRPr="009B053A" w:rsidDel="002945E1" w:rsidRDefault="00D6693A" w:rsidP="00D6693A">
      <w:pPr>
        <w:rPr>
          <w:del w:id="10358" w:author="3175" w:date="2023-06-16T09:04:00Z"/>
        </w:rPr>
      </w:pPr>
      <w:del w:id="10359" w:author="3175" w:date="2023-06-16T09:04:00Z">
        <w:r w:rsidRPr="009B053A" w:rsidDel="002945E1">
          <w:delText>For Initial conditions as in clause 7.6A.2.4.4.1 in TS 38.521-2 [9], add step 2.1 and step 3.1 as follows:</w:delText>
        </w:r>
      </w:del>
    </w:p>
    <w:p w14:paraId="2F2FAE29" w14:textId="77777777" w:rsidR="00D6693A" w:rsidRPr="009B053A" w:rsidDel="002945E1" w:rsidRDefault="00D6693A" w:rsidP="00D6693A">
      <w:pPr>
        <w:pStyle w:val="B10"/>
        <w:rPr>
          <w:del w:id="10360" w:author="3175" w:date="2023-06-16T09:04:00Z"/>
        </w:rPr>
      </w:pPr>
      <w:del w:id="10361" w:author="3175" w:date="2023-06-16T09:04:00Z">
        <w:r w:rsidRPr="009B053A" w:rsidDel="002945E1">
          <w:delText>2.1.</w:delText>
        </w:r>
        <w:r w:rsidRPr="009B053A" w:rsidDel="002945E1">
          <w:tab/>
          <w:delText>The parameter settings for E-UTRA cell are set up according to TS 36.508 [11] clause 4.4.3.</w:delText>
        </w:r>
      </w:del>
    </w:p>
    <w:p w14:paraId="53392107" w14:textId="77777777" w:rsidR="00D6693A" w:rsidRPr="009B053A" w:rsidDel="002945E1" w:rsidRDefault="00D6693A" w:rsidP="00D6693A">
      <w:pPr>
        <w:pStyle w:val="B10"/>
        <w:rPr>
          <w:del w:id="10362" w:author="3175" w:date="2023-06-16T09:04:00Z"/>
        </w:rPr>
      </w:pPr>
      <w:del w:id="10363" w:author="3175" w:date="2023-06-16T09:04:00Z">
        <w:r w:rsidRPr="009B053A" w:rsidDel="002945E1">
          <w:delText>3.1.</w:delText>
        </w:r>
        <w:r w:rsidRPr="009B053A" w:rsidDel="002945E1">
          <w:tab/>
          <w:delText>The E-UTRA downlink signal level, uplink signal level are set according to Table 4.7-1 and propagation conditions are set according to Annex B.0 of TS 36.521-1 [10].</w:delText>
        </w:r>
      </w:del>
    </w:p>
    <w:p w14:paraId="51B4E3FB" w14:textId="77777777" w:rsidR="00D6693A" w:rsidRPr="009B053A" w:rsidDel="002945E1" w:rsidRDefault="00D6693A" w:rsidP="00D6693A">
      <w:pPr>
        <w:rPr>
          <w:del w:id="10364" w:author="3175" w:date="2023-06-16T09:04:00Z"/>
        </w:rPr>
      </w:pPr>
      <w:del w:id="10365" w:author="3175" w:date="2023-06-16T09:04:00Z">
        <w:r w:rsidRPr="009B053A" w:rsidDel="002945E1">
          <w:delText>Step 6 of Initial conditions as in clause 7.6A.2.4.4.1 in TS 38.521-2 [9] is replaced by:</w:delText>
        </w:r>
      </w:del>
    </w:p>
    <w:p w14:paraId="239AF73E" w14:textId="77777777" w:rsidR="00D6693A" w:rsidRPr="009B053A" w:rsidDel="002945E1" w:rsidRDefault="00D6693A" w:rsidP="00D6693A">
      <w:pPr>
        <w:pStyle w:val="B10"/>
        <w:rPr>
          <w:del w:id="10366" w:author="3175" w:date="2023-06-16T09:04:00Z"/>
        </w:rPr>
      </w:pPr>
      <w:del w:id="10367" w:author="3175" w:date="2023-06-16T09:04:00Z">
        <w:r w:rsidRPr="009B053A" w:rsidDel="002945E1">
          <w:delText>6.</w:delText>
        </w:r>
        <w:r w:rsidRPr="009B053A" w:rsidDel="002945E1">
          <w:tab/>
          <w:delText>Ensure the UE is in state RRC_CONNECTED with generic procedure parameters Connectivity EN-DC, DC bearer MCG and SCG</w:delText>
        </w:r>
        <w:r w:rsidRPr="009B053A" w:rsidDel="002945E1">
          <w:rPr>
            <w:rFonts w:eastAsia="MS Mincho"/>
          </w:rPr>
          <w:delText xml:space="preserve">, </w:delText>
        </w:r>
        <w:r w:rsidRPr="009B053A" w:rsidDel="002945E1">
          <w:delText xml:space="preserve">Connected without release </w:delText>
        </w:r>
        <w:r w:rsidRPr="009B053A" w:rsidDel="002945E1">
          <w:rPr>
            <w:i/>
            <w:iCs/>
          </w:rPr>
          <w:delText>On</w:delText>
        </w:r>
        <w:r w:rsidRPr="009B053A" w:rsidDel="002945E1">
          <w:delText xml:space="preserve"> according to TS 38.508 [6] clause 4.5.</w:delText>
        </w:r>
      </w:del>
    </w:p>
    <w:p w14:paraId="0B0BBDF3" w14:textId="77777777" w:rsidR="00D6693A" w:rsidRPr="009B053A" w:rsidDel="002945E1" w:rsidRDefault="00D6693A" w:rsidP="00D6693A">
      <w:pPr>
        <w:rPr>
          <w:del w:id="10368" w:author="3175" w:date="2023-06-16T09:04:00Z"/>
        </w:rPr>
      </w:pPr>
      <w:del w:id="10369" w:author="3175" w:date="2023-06-16T09:04:00Z">
        <w:r w:rsidRPr="009B053A" w:rsidDel="002945E1">
          <w:delText>Add step 7 to Initial conditions in clause 7.6A.2.4.4.1 in TS 38.521-2 [9] as follows:</w:delText>
        </w:r>
      </w:del>
    </w:p>
    <w:p w14:paraId="5C82BE23" w14:textId="77777777" w:rsidR="00D6693A" w:rsidRPr="009B053A" w:rsidDel="002945E1" w:rsidRDefault="00D6693A" w:rsidP="00D6693A">
      <w:pPr>
        <w:pStyle w:val="B10"/>
        <w:rPr>
          <w:del w:id="10370" w:author="3175" w:date="2023-06-16T09:04:00Z"/>
          <w:rFonts w:eastAsia="MS Mincho"/>
        </w:rPr>
      </w:pPr>
      <w:del w:id="10371" w:author="3175" w:date="2023-06-16T09:04:00Z">
        <w:r w:rsidRPr="009B053A" w:rsidDel="002945E1">
          <w:lastRenderedPageBreak/>
          <w:delText>7.</w:delText>
        </w:r>
        <w:r w:rsidRPr="009B053A" w:rsidDel="002945E1">
          <w:tab/>
          <w:delText xml:space="preserve">On the E-UTRA carrier, disable periodic and aperiodic CQI reports, disable SRS, set </w:delText>
        </w:r>
        <w:r w:rsidRPr="009B053A" w:rsidDel="002945E1">
          <w:rPr>
            <w:i/>
            <w:iCs/>
          </w:rPr>
          <w:delText>TimeAlignmentTimerDedicated</w:delText>
        </w:r>
        <w:r w:rsidRPr="009B053A" w:rsidDel="002945E1">
          <w:delText xml:space="preserve"> IE to infinity and disable downlink and uplink scheduling, all as per Table 4.7-1 under clause 4.7.</w:delText>
        </w:r>
      </w:del>
    </w:p>
    <w:p w14:paraId="1EC51AA9" w14:textId="77777777" w:rsidR="00D6693A" w:rsidRPr="009B053A" w:rsidDel="002945E1" w:rsidRDefault="00D6693A" w:rsidP="00D6693A">
      <w:pPr>
        <w:pStyle w:val="H6"/>
        <w:rPr>
          <w:del w:id="10372" w:author="3175" w:date="2023-06-16T09:04:00Z"/>
        </w:rPr>
      </w:pPr>
      <w:del w:id="10373" w:author="3175" w:date="2023-06-16T09:04:00Z">
        <w:r w:rsidRPr="009B053A" w:rsidDel="002945E1">
          <w:delText>7.6B</w:delText>
        </w:r>
        <w:r w:rsidRPr="009B053A" w:rsidDel="002945E1">
          <w:rPr>
            <w:rFonts w:eastAsia="MS Mincho"/>
          </w:rPr>
          <w:delText>.2.</w:delText>
        </w:r>
        <w:r w:rsidRPr="009B053A" w:rsidDel="002945E1">
          <w:delText>4_1.4.5</w:delText>
        </w:r>
        <w:r w:rsidRPr="009B053A" w:rsidDel="002945E1">
          <w:tab/>
          <w:delText>Test Requirement</w:delText>
        </w:r>
      </w:del>
    </w:p>
    <w:p w14:paraId="0A9C85FC" w14:textId="77777777" w:rsidR="00D6693A" w:rsidRPr="009B053A" w:rsidDel="002945E1" w:rsidRDefault="00D6693A" w:rsidP="00D6693A">
      <w:pPr>
        <w:rPr>
          <w:del w:id="10374" w:author="3175" w:date="2023-06-16T09:04:00Z"/>
        </w:rPr>
      </w:pPr>
      <w:del w:id="10375" w:author="3175" w:date="2023-06-16T09:04:00Z">
        <w:r w:rsidRPr="009B053A" w:rsidDel="002945E1">
          <w:delText>Same test requirement as in clause 7.6A.2.4.5 in TS 38.521-2 [9].</w:delText>
        </w:r>
      </w:del>
    </w:p>
    <w:p w14:paraId="16BD1C19" w14:textId="31CCDE0D" w:rsidR="00AB2B30" w:rsidRPr="009B053A" w:rsidRDefault="00AB2B30" w:rsidP="00D6693A"/>
    <w:p w14:paraId="6FEB9A22" w14:textId="796FE473" w:rsidR="00AB2B30" w:rsidRPr="009B053A" w:rsidRDefault="006A7121">
      <w:pPr>
        <w:pStyle w:val="Heading4"/>
      </w:pPr>
      <w:bookmarkStart w:id="10376" w:name="_Toc60743278"/>
      <w:bookmarkStart w:id="10377" w:name="_Toc68206453"/>
      <w:bookmarkStart w:id="10378" w:name="_Toc75972256"/>
      <w:bookmarkStart w:id="10379" w:name="_Toc85051698"/>
      <w:bookmarkStart w:id="10380" w:name="_Toc90493720"/>
      <w:bookmarkStart w:id="10381" w:name="_Toc90494360"/>
      <w:bookmarkStart w:id="10382" w:name="_Toc100094402"/>
      <w:bookmarkStart w:id="10383" w:name="_Toc106873093"/>
      <w:bookmarkStart w:id="10384" w:name="_Toc133250162"/>
      <w:r w:rsidRPr="009B053A">
        <w:t>7.6B.2.4D</w:t>
      </w:r>
      <w:r w:rsidRPr="009B053A">
        <w:tab/>
        <w:t>Inband blocking for inter-band EN-DC including FR2 for UL</w:t>
      </w:r>
      <w:r w:rsidR="00591487" w:rsidRPr="009B053A">
        <w:t xml:space="preserve"> </w:t>
      </w:r>
      <w:r w:rsidRPr="009B053A">
        <w:t>MIMO</w:t>
      </w:r>
      <w:bookmarkEnd w:id="10376"/>
      <w:bookmarkEnd w:id="10377"/>
      <w:bookmarkEnd w:id="10378"/>
      <w:bookmarkEnd w:id="10379"/>
      <w:bookmarkEnd w:id="10380"/>
      <w:bookmarkEnd w:id="10381"/>
      <w:bookmarkEnd w:id="10382"/>
      <w:bookmarkEnd w:id="10383"/>
      <w:bookmarkEnd w:id="10384"/>
    </w:p>
    <w:p w14:paraId="3C850D40" w14:textId="15A4328A" w:rsidR="00AB2B30" w:rsidRPr="009B053A" w:rsidRDefault="006A7121">
      <w:r w:rsidRPr="009B053A">
        <w:t xml:space="preserve">No exception requirements applicable to NR or </w:t>
      </w:r>
      <w:r w:rsidR="00BB6945" w:rsidRPr="009B053A">
        <w:t>E-UTRA</w:t>
      </w:r>
      <w:r w:rsidRPr="009B053A">
        <w:t>. LTE anchor agnostic approach can be applied and only NR carriers need to be tested.</w:t>
      </w:r>
    </w:p>
    <w:p w14:paraId="3782868F" w14:textId="6FDB79C7" w:rsidR="00AB2B30" w:rsidRPr="009B053A" w:rsidRDefault="006A7121">
      <w:r w:rsidRPr="009B053A">
        <w:t xml:space="preserve">No test case details are specified. Given UE’s Rx performance would not be impacted by the Tx configuration in NR FR2 TDD bands, the requirements in this test case can be well covered in </w:t>
      </w:r>
      <w:r w:rsidR="00513B32" w:rsidRPr="009B053A">
        <w:t xml:space="preserve">clauses </w:t>
      </w:r>
      <w:r w:rsidRPr="009B053A">
        <w:t>7.6B.2.4 and 7.6B.2.4_1</w:t>
      </w:r>
      <w:r w:rsidR="00513B32" w:rsidRPr="009B053A">
        <w:t>,</w:t>
      </w:r>
      <w:r w:rsidRPr="009B053A">
        <w:t xml:space="preserve"> and don’t </w:t>
      </w:r>
      <w:r w:rsidR="00513B32" w:rsidRPr="009B053A">
        <w:t>need to be tested again.</w:t>
      </w:r>
    </w:p>
    <w:p w14:paraId="2570F99D" w14:textId="77777777" w:rsidR="00AB2B30" w:rsidRPr="009B053A" w:rsidRDefault="006A7121">
      <w:pPr>
        <w:pStyle w:val="Heading4"/>
      </w:pPr>
      <w:bookmarkStart w:id="10385" w:name="_Toc27476016"/>
      <w:bookmarkStart w:id="10386" w:name="_Toc29495475"/>
      <w:bookmarkStart w:id="10387" w:name="_Toc36116526"/>
      <w:bookmarkStart w:id="10388" w:name="_Toc36118575"/>
      <w:bookmarkStart w:id="10389" w:name="_Toc36560690"/>
      <w:bookmarkStart w:id="10390" w:name="_Toc43977225"/>
      <w:bookmarkStart w:id="10391" w:name="_Toc52213812"/>
      <w:bookmarkStart w:id="10392" w:name="_Toc60743279"/>
      <w:bookmarkStart w:id="10393" w:name="_Toc68206454"/>
      <w:bookmarkStart w:id="10394" w:name="_Toc75972257"/>
      <w:bookmarkStart w:id="10395" w:name="_Toc85051699"/>
      <w:bookmarkStart w:id="10396" w:name="_Toc90493721"/>
      <w:bookmarkStart w:id="10397" w:name="_Toc90494361"/>
      <w:bookmarkStart w:id="10398" w:name="_Toc100094403"/>
      <w:bookmarkStart w:id="10399" w:name="_Toc106873094"/>
      <w:bookmarkStart w:id="10400" w:name="_Toc133250163"/>
      <w:r w:rsidRPr="009B053A">
        <w:t>7.6B.2.5</w:t>
      </w:r>
      <w:r w:rsidRPr="009B053A">
        <w:tab/>
        <w:t>Inband blocking for inter-band EN-DC including both FR1 and FR2</w:t>
      </w:r>
      <w:bookmarkEnd w:id="10385"/>
      <w:bookmarkEnd w:id="10386"/>
      <w:bookmarkEnd w:id="10387"/>
      <w:bookmarkEnd w:id="10388"/>
      <w:bookmarkEnd w:id="10389"/>
      <w:bookmarkEnd w:id="10390"/>
      <w:bookmarkEnd w:id="10391"/>
      <w:bookmarkEnd w:id="10392"/>
      <w:bookmarkEnd w:id="10393"/>
      <w:bookmarkEnd w:id="10394"/>
      <w:bookmarkEnd w:id="10395"/>
      <w:bookmarkEnd w:id="10396"/>
      <w:bookmarkEnd w:id="10397"/>
      <w:bookmarkEnd w:id="10398"/>
      <w:bookmarkEnd w:id="10399"/>
      <w:bookmarkEnd w:id="10400"/>
    </w:p>
    <w:p w14:paraId="7A24B175" w14:textId="77777777" w:rsidR="00AB2B30" w:rsidRPr="009B053A" w:rsidRDefault="006A7121">
      <w:pPr>
        <w:pStyle w:val="H6"/>
      </w:pPr>
      <w:r w:rsidRPr="009B053A">
        <w:t>7.6B.2.5.1</w:t>
      </w:r>
      <w:r w:rsidRPr="009B053A">
        <w:tab/>
        <w:t>Test purpose</w:t>
      </w:r>
    </w:p>
    <w:p w14:paraId="6CB8C2E6" w14:textId="77777777" w:rsidR="00AB2B30" w:rsidRPr="009B053A" w:rsidRDefault="006A7121">
      <w:r w:rsidRPr="009B053A">
        <w:t>Same test purpose as in clause 7.6.2.1 in TS 38.521-1 [8] for NR FR1 carrier and clause 7.6.2.1 in TS 38.521-2 [9] for NR FR2 carrier.</w:t>
      </w:r>
    </w:p>
    <w:p w14:paraId="0719D2E4" w14:textId="77777777" w:rsidR="00AB2B30" w:rsidRPr="009B053A" w:rsidRDefault="006A7121">
      <w:pPr>
        <w:pStyle w:val="H6"/>
      </w:pPr>
      <w:r w:rsidRPr="009B053A">
        <w:t>7.6B.2.5.2</w:t>
      </w:r>
      <w:r w:rsidRPr="009B053A">
        <w:tab/>
        <w:t>Test applicability</w:t>
      </w:r>
    </w:p>
    <w:p w14:paraId="04BC2682"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411E0D1D" w14:textId="58CD0341" w:rsidR="00AB2B30" w:rsidRPr="009B053A" w:rsidRDefault="006A7121">
      <w:r w:rsidRPr="009B053A">
        <w:t xml:space="preserve">No test case details are specified. The </w:t>
      </w:r>
      <w:r w:rsidR="009A4F87" w:rsidRPr="009B053A">
        <w:rPr>
          <w:lang w:eastAsia="zh-CN"/>
        </w:rPr>
        <w:t xml:space="preserve">EN-DC </w:t>
      </w:r>
      <w:r w:rsidRPr="009B053A">
        <w:t>requirements for Inband blocking apply and are tested as part of the EN-DC within FR1 and EN-DC including FR2 test cases in clause 7.6B.2.</w:t>
      </w:r>
    </w:p>
    <w:p w14:paraId="38E9DABE" w14:textId="549C00FE" w:rsidR="00AB2B30" w:rsidRPr="009B053A" w:rsidRDefault="006A7121">
      <w:pPr>
        <w:pStyle w:val="Heading4"/>
      </w:pPr>
      <w:bookmarkStart w:id="10401" w:name="_Toc52213813"/>
      <w:bookmarkStart w:id="10402" w:name="_Toc60743280"/>
      <w:bookmarkStart w:id="10403" w:name="_Toc68206455"/>
      <w:bookmarkStart w:id="10404" w:name="_Toc75972258"/>
      <w:bookmarkStart w:id="10405" w:name="_Toc85051700"/>
      <w:bookmarkStart w:id="10406" w:name="_Toc90493722"/>
      <w:bookmarkStart w:id="10407" w:name="_Toc90494362"/>
      <w:bookmarkStart w:id="10408" w:name="_Toc100094404"/>
      <w:bookmarkStart w:id="10409" w:name="_Toc106873095"/>
      <w:bookmarkStart w:id="10410" w:name="_Toc133250164"/>
      <w:bookmarkStart w:id="10411" w:name="_Toc27476017"/>
      <w:bookmarkStart w:id="10412" w:name="_Toc29495476"/>
      <w:bookmarkStart w:id="10413" w:name="_Toc36116527"/>
      <w:bookmarkStart w:id="10414" w:name="_Toc36118576"/>
      <w:bookmarkStart w:id="10415" w:name="_Toc36560691"/>
      <w:bookmarkStart w:id="10416" w:name="_Toc43977226"/>
      <w:r w:rsidRPr="009B053A">
        <w:t>7.6B.2.5D</w:t>
      </w:r>
      <w:r w:rsidRPr="009B053A">
        <w:tab/>
        <w:t>Inband blocking for inter-band EN-DC including FR1 and FR2 for UL</w:t>
      </w:r>
      <w:r w:rsidR="00591487" w:rsidRPr="009B053A">
        <w:t xml:space="preserve"> </w:t>
      </w:r>
      <w:r w:rsidRPr="009B053A">
        <w:t>MIMO</w:t>
      </w:r>
      <w:bookmarkEnd w:id="10401"/>
      <w:bookmarkEnd w:id="10402"/>
      <w:bookmarkEnd w:id="10403"/>
      <w:bookmarkEnd w:id="10404"/>
      <w:bookmarkEnd w:id="10405"/>
      <w:bookmarkEnd w:id="10406"/>
      <w:bookmarkEnd w:id="10407"/>
      <w:bookmarkEnd w:id="10408"/>
      <w:bookmarkEnd w:id="10409"/>
      <w:bookmarkEnd w:id="10410"/>
    </w:p>
    <w:p w14:paraId="56944789" w14:textId="77777777" w:rsidR="00AB2B30" w:rsidRPr="009B053A" w:rsidRDefault="006A7121">
      <w:pPr>
        <w:pStyle w:val="H6"/>
      </w:pPr>
      <w:r w:rsidRPr="009B053A">
        <w:t>7.6B.2.5D.1</w:t>
      </w:r>
      <w:r w:rsidRPr="009B053A">
        <w:tab/>
        <w:t>Test purpose</w:t>
      </w:r>
    </w:p>
    <w:p w14:paraId="11893408" w14:textId="5AF3CEC3" w:rsidR="00AB2B30" w:rsidRPr="009B053A" w:rsidRDefault="006A7121">
      <w:r w:rsidRPr="009B053A">
        <w:t>Same test purpose as in clause 7.6D.2 in TS 38.521-1 [8] for NR FR1 carrier and clause 7.6D in TS 38.521-2 [9] for NR FR2 carrier.</w:t>
      </w:r>
    </w:p>
    <w:p w14:paraId="579DC18A" w14:textId="77777777" w:rsidR="00AB2B30" w:rsidRPr="009B053A" w:rsidRDefault="006A7121">
      <w:pPr>
        <w:pStyle w:val="H6"/>
      </w:pPr>
      <w:r w:rsidRPr="009B053A">
        <w:t>7.6B.2.5D.2</w:t>
      </w:r>
      <w:r w:rsidRPr="009B053A">
        <w:tab/>
        <w:t>Test applicability</w:t>
      </w:r>
    </w:p>
    <w:p w14:paraId="5A16B288" w14:textId="77777777" w:rsidR="00AB2B30" w:rsidRPr="009B053A" w:rsidRDefault="006A7121">
      <w:r w:rsidRPr="009B053A">
        <w:t>The requirements in this test are not testable due to issues with combined testing of NR FR1 and E-UTRA in conducted mode with NR FR2 in radiated mode. Therefore,</w:t>
      </w:r>
      <w:r w:rsidRPr="009B053A">
        <w:rPr>
          <w:rFonts w:eastAsia="Microsoft YaHei"/>
        </w:rPr>
        <w:t xml:space="preserve"> the conducted and radiated requirements are tested separately</w:t>
      </w:r>
      <w:r w:rsidRPr="009B053A">
        <w:t>.</w:t>
      </w:r>
    </w:p>
    <w:p w14:paraId="33CBFEB9" w14:textId="4C02BA37" w:rsidR="00AB2B30" w:rsidRPr="009B053A" w:rsidRDefault="006A7121">
      <w:pPr>
        <w:widowControl w:val="0"/>
      </w:pPr>
      <w:r w:rsidRPr="009B053A">
        <w:t xml:space="preserve">No test case details are specified. The </w:t>
      </w:r>
      <w:r w:rsidR="009A4F87" w:rsidRPr="009B053A">
        <w:rPr>
          <w:lang w:eastAsia="zh-CN"/>
        </w:rPr>
        <w:t xml:space="preserve">EN-DC </w:t>
      </w:r>
      <w:r w:rsidRPr="009B053A">
        <w:t>requirements for Inband blocking apply and are tested as part of the EN-DC within FR1 and EN-DC including FR2 test cases in clause 7.6B.2.</w:t>
      </w:r>
    </w:p>
    <w:p w14:paraId="33F7C797" w14:textId="77777777" w:rsidR="00AB2B30" w:rsidRPr="009B053A" w:rsidRDefault="006A7121">
      <w:pPr>
        <w:pStyle w:val="Heading3"/>
      </w:pPr>
      <w:bookmarkStart w:id="10417" w:name="_Toc52213814"/>
      <w:bookmarkStart w:id="10418" w:name="_Toc60743281"/>
      <w:bookmarkStart w:id="10419" w:name="_Toc68206456"/>
      <w:bookmarkStart w:id="10420" w:name="_Toc75972259"/>
      <w:bookmarkStart w:id="10421" w:name="_Toc85051701"/>
      <w:bookmarkStart w:id="10422" w:name="_Toc90493723"/>
      <w:bookmarkStart w:id="10423" w:name="_Toc90494363"/>
      <w:bookmarkStart w:id="10424" w:name="_Toc100094405"/>
      <w:bookmarkStart w:id="10425" w:name="_Toc106873096"/>
      <w:bookmarkStart w:id="10426" w:name="_Toc133250165"/>
      <w:r w:rsidRPr="009B053A">
        <w:rPr>
          <w:rFonts w:eastAsia="MS Mincho"/>
        </w:rPr>
        <w:t>7.6B.3</w:t>
      </w:r>
      <w:r w:rsidRPr="009B053A">
        <w:rPr>
          <w:rFonts w:eastAsia="MS Mincho"/>
        </w:rPr>
        <w:tab/>
      </w:r>
      <w:r w:rsidRPr="009B053A">
        <w:t>Out-of-band blocking for DC</w:t>
      </w:r>
      <w:bookmarkEnd w:id="10411"/>
      <w:bookmarkEnd w:id="10412"/>
      <w:bookmarkEnd w:id="10413"/>
      <w:bookmarkEnd w:id="10414"/>
      <w:bookmarkEnd w:id="10415"/>
      <w:bookmarkEnd w:id="10416"/>
      <w:bookmarkEnd w:id="10417"/>
      <w:bookmarkEnd w:id="10418"/>
      <w:bookmarkEnd w:id="10419"/>
      <w:bookmarkEnd w:id="10420"/>
      <w:bookmarkEnd w:id="10421"/>
      <w:bookmarkEnd w:id="10422"/>
      <w:bookmarkEnd w:id="10423"/>
      <w:bookmarkEnd w:id="10424"/>
      <w:bookmarkEnd w:id="10425"/>
      <w:bookmarkEnd w:id="10426"/>
    </w:p>
    <w:p w14:paraId="43B0B12A" w14:textId="77777777" w:rsidR="00AB2B30" w:rsidRPr="009B053A" w:rsidRDefault="006A7121">
      <w:pPr>
        <w:pStyle w:val="Heading4"/>
      </w:pPr>
      <w:bookmarkStart w:id="10427" w:name="_Toc27476018"/>
      <w:bookmarkStart w:id="10428" w:name="_Toc29495477"/>
      <w:bookmarkStart w:id="10429" w:name="_Toc36116528"/>
      <w:bookmarkStart w:id="10430" w:name="_Toc36118577"/>
      <w:bookmarkStart w:id="10431" w:name="_Toc36560692"/>
      <w:bookmarkStart w:id="10432" w:name="_Toc43977227"/>
      <w:bookmarkStart w:id="10433" w:name="_Toc52213815"/>
      <w:bookmarkStart w:id="10434" w:name="_Toc60743282"/>
      <w:bookmarkStart w:id="10435" w:name="_Toc68206457"/>
      <w:bookmarkStart w:id="10436" w:name="_Toc75972260"/>
      <w:bookmarkStart w:id="10437" w:name="_Toc85051702"/>
      <w:bookmarkStart w:id="10438" w:name="_Toc90493724"/>
      <w:bookmarkStart w:id="10439" w:name="_Toc90494364"/>
      <w:bookmarkStart w:id="10440" w:name="_Toc100094406"/>
      <w:bookmarkStart w:id="10441" w:name="_Toc106873097"/>
      <w:bookmarkStart w:id="10442" w:name="_Toc133250166"/>
      <w:r w:rsidRPr="009B053A">
        <w:t>7.6B.3.0</w:t>
      </w:r>
      <w:r w:rsidRPr="009B053A">
        <w:tab/>
        <w:t>Minimum Conformance Requirements</w:t>
      </w:r>
      <w:bookmarkEnd w:id="10427"/>
      <w:bookmarkEnd w:id="10428"/>
      <w:bookmarkEnd w:id="10429"/>
      <w:bookmarkEnd w:id="10430"/>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6C8972C5" w14:textId="2FD8625B" w:rsidR="00AB2B30" w:rsidRPr="009B053A" w:rsidRDefault="006A7121">
      <w:pPr>
        <w:pStyle w:val="Heading5"/>
      </w:pPr>
      <w:bookmarkStart w:id="10443" w:name="_Toc27476019"/>
      <w:bookmarkStart w:id="10444" w:name="_Toc29495478"/>
      <w:bookmarkStart w:id="10445" w:name="_Toc36116529"/>
      <w:bookmarkStart w:id="10446" w:name="_Toc36118578"/>
      <w:bookmarkStart w:id="10447" w:name="_Toc36560693"/>
      <w:bookmarkStart w:id="10448" w:name="_Toc43977228"/>
      <w:bookmarkStart w:id="10449" w:name="_Toc52213816"/>
      <w:bookmarkStart w:id="10450" w:name="_Toc60743283"/>
      <w:bookmarkStart w:id="10451" w:name="_Toc68206458"/>
      <w:bookmarkStart w:id="10452" w:name="_Toc75972261"/>
      <w:bookmarkStart w:id="10453" w:name="_Toc85051703"/>
      <w:bookmarkStart w:id="10454" w:name="_Toc90493725"/>
      <w:bookmarkStart w:id="10455" w:name="_Toc90494365"/>
      <w:bookmarkStart w:id="10456" w:name="_Toc100094407"/>
      <w:bookmarkStart w:id="10457" w:name="_Toc106873098"/>
      <w:bookmarkStart w:id="10458" w:name="_Toc133250167"/>
      <w:r w:rsidRPr="009B053A">
        <w:t>7.6B.3.0.1</w:t>
      </w:r>
      <w:r w:rsidRPr="009B053A">
        <w:tab/>
        <w:t>Intra-band contiguous EN-DC</w:t>
      </w:r>
      <w:bookmarkEnd w:id="10443"/>
      <w:bookmarkEnd w:id="10444"/>
      <w:bookmarkEnd w:id="10445"/>
      <w:bookmarkEnd w:id="10446"/>
      <w:bookmarkEnd w:id="10447"/>
      <w:bookmarkEnd w:id="10448"/>
      <w:bookmarkEnd w:id="10449"/>
      <w:bookmarkEnd w:id="10450"/>
      <w:bookmarkEnd w:id="10451"/>
      <w:bookmarkEnd w:id="10452"/>
      <w:bookmarkEnd w:id="10453"/>
      <w:bookmarkEnd w:id="10454"/>
      <w:bookmarkEnd w:id="10455"/>
      <w:bookmarkEnd w:id="10456"/>
      <w:bookmarkEnd w:id="10457"/>
      <w:bookmarkEnd w:id="10458"/>
    </w:p>
    <w:p w14:paraId="7004D996" w14:textId="77777777" w:rsidR="00AB2B30" w:rsidRPr="009B053A" w:rsidRDefault="006A7121">
      <w:r w:rsidRPr="009B053A">
        <w:t>Intra-band contiguous EN-DC out-of-band requirement and parameters are defined in Table 7.6B.3.0.1-1.</w:t>
      </w:r>
    </w:p>
    <w:p w14:paraId="051C5099" w14:textId="77777777" w:rsidR="00AB2B30" w:rsidRPr="009B053A" w:rsidRDefault="006A7121">
      <w:pPr>
        <w:pStyle w:val="TH"/>
      </w:pPr>
      <w:r w:rsidRPr="009B053A">
        <w:lastRenderedPageBreak/>
        <w:t xml:space="preserve">Table 7.6B.3.0.1-1: Out-of-band blocking </w:t>
      </w:r>
      <w:r w:rsidRPr="009B053A">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7930B563" w14:textId="77777777">
        <w:trPr>
          <w:trHeight w:val="20"/>
          <w:jc w:val="center"/>
        </w:trPr>
        <w:tc>
          <w:tcPr>
            <w:tcW w:w="2638" w:type="dxa"/>
            <w:shd w:val="clear" w:color="auto" w:fill="auto"/>
            <w:vAlign w:val="center"/>
          </w:tcPr>
          <w:p w14:paraId="2A4CAFDC" w14:textId="77777777" w:rsidR="00AB2B30" w:rsidRPr="009B053A" w:rsidRDefault="006A7121">
            <w:pPr>
              <w:pStyle w:val="TAH"/>
            </w:pPr>
            <w:r w:rsidRPr="009B053A">
              <w:t>EN-DC Aggregated Bandwidth, MHz</w:t>
            </w:r>
          </w:p>
        </w:tc>
        <w:tc>
          <w:tcPr>
            <w:tcW w:w="1111" w:type="dxa"/>
            <w:shd w:val="clear" w:color="auto" w:fill="auto"/>
            <w:vAlign w:val="center"/>
          </w:tcPr>
          <w:p w14:paraId="5B036030" w14:textId="77777777" w:rsidR="00AB2B30" w:rsidRPr="009B053A" w:rsidRDefault="006A7121">
            <w:pPr>
              <w:pStyle w:val="TAC"/>
            </w:pPr>
            <w:r w:rsidRPr="009B053A">
              <w:t>≤100</w:t>
            </w:r>
          </w:p>
        </w:tc>
        <w:tc>
          <w:tcPr>
            <w:tcW w:w="1170" w:type="dxa"/>
          </w:tcPr>
          <w:p w14:paraId="2B8E0667" w14:textId="77777777" w:rsidR="00AB2B30" w:rsidRPr="009B053A" w:rsidRDefault="006A7121">
            <w:pPr>
              <w:pStyle w:val="TAC"/>
            </w:pPr>
            <w:r w:rsidRPr="009B053A">
              <w:t>&gt;100, ≤120</w:t>
            </w:r>
          </w:p>
        </w:tc>
        <w:tc>
          <w:tcPr>
            <w:tcW w:w="1170" w:type="dxa"/>
          </w:tcPr>
          <w:p w14:paraId="029865A7" w14:textId="77777777" w:rsidR="00AB2B30" w:rsidRPr="009B053A" w:rsidRDefault="006A7121">
            <w:pPr>
              <w:pStyle w:val="TAC"/>
            </w:pPr>
            <w:r w:rsidRPr="009B053A">
              <w:t>&gt;120, ≤140</w:t>
            </w:r>
          </w:p>
        </w:tc>
        <w:tc>
          <w:tcPr>
            <w:tcW w:w="1140" w:type="dxa"/>
          </w:tcPr>
          <w:p w14:paraId="2B806F0B" w14:textId="77777777" w:rsidR="00AB2B30" w:rsidRPr="009B053A" w:rsidRDefault="006A7121">
            <w:pPr>
              <w:pStyle w:val="TAC"/>
            </w:pPr>
            <w:r w:rsidRPr="009B053A">
              <w:t>&gt;140, ≤160</w:t>
            </w:r>
          </w:p>
        </w:tc>
      </w:tr>
      <w:tr w:rsidR="00AB2B30" w:rsidRPr="009B053A" w14:paraId="55846686" w14:textId="77777777">
        <w:trPr>
          <w:trHeight w:val="20"/>
          <w:jc w:val="center"/>
        </w:trPr>
        <w:tc>
          <w:tcPr>
            <w:tcW w:w="2638" w:type="dxa"/>
            <w:vMerge w:val="restart"/>
            <w:shd w:val="clear" w:color="auto" w:fill="auto"/>
            <w:vAlign w:val="center"/>
          </w:tcPr>
          <w:p w14:paraId="5CAB973E"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3DD5FE2A" w14:textId="77777777" w:rsidR="00AB2B30" w:rsidRPr="009B053A" w:rsidRDefault="006A7121">
            <w:pPr>
              <w:pStyle w:val="TAC"/>
            </w:pPr>
            <w:r w:rsidRPr="009B053A">
              <w:t>REFSENS + Aggregated BW specific value below</w:t>
            </w:r>
          </w:p>
        </w:tc>
      </w:tr>
      <w:tr w:rsidR="00AB2B30" w:rsidRPr="009B053A" w14:paraId="1DDABEB9" w14:textId="77777777">
        <w:trPr>
          <w:trHeight w:val="20"/>
          <w:jc w:val="center"/>
        </w:trPr>
        <w:tc>
          <w:tcPr>
            <w:tcW w:w="2638" w:type="dxa"/>
            <w:vMerge/>
            <w:shd w:val="clear" w:color="auto" w:fill="auto"/>
            <w:vAlign w:val="center"/>
          </w:tcPr>
          <w:p w14:paraId="535E17A4" w14:textId="77777777" w:rsidR="00AB2B30" w:rsidRPr="009B053A" w:rsidRDefault="00AB2B30"/>
        </w:tc>
        <w:tc>
          <w:tcPr>
            <w:tcW w:w="4591" w:type="dxa"/>
            <w:gridSpan w:val="4"/>
            <w:shd w:val="clear" w:color="auto" w:fill="auto"/>
            <w:vAlign w:val="center"/>
          </w:tcPr>
          <w:p w14:paraId="5BBDDD2C" w14:textId="77777777" w:rsidR="00AB2B30" w:rsidRPr="009B053A" w:rsidRDefault="006A7121">
            <w:pPr>
              <w:pStyle w:val="TAC"/>
            </w:pPr>
            <w:r w:rsidRPr="009B053A">
              <w:t>9</w:t>
            </w:r>
          </w:p>
        </w:tc>
      </w:tr>
      <w:tr w:rsidR="00AB2B30" w:rsidRPr="009B053A" w14:paraId="65A05904" w14:textId="77777777">
        <w:trPr>
          <w:jc w:val="center"/>
        </w:trPr>
        <w:tc>
          <w:tcPr>
            <w:tcW w:w="7229" w:type="dxa"/>
            <w:gridSpan w:val="5"/>
            <w:shd w:val="clear" w:color="auto" w:fill="auto"/>
            <w:vAlign w:val="center"/>
          </w:tcPr>
          <w:p w14:paraId="6BD37B99" w14:textId="77777777" w:rsidR="00AB2B30" w:rsidRPr="009B053A" w:rsidRDefault="006A7121">
            <w:pPr>
              <w:pStyle w:val="TAN"/>
            </w:pPr>
            <w:r w:rsidRPr="009B053A">
              <w:t>NOTE 1:</w:t>
            </w:r>
            <w:r w:rsidRPr="009B053A">
              <w:rPr>
                <w:rFonts w:eastAsia="MS Mincho"/>
              </w:rPr>
              <w:tab/>
            </w:r>
            <w:r w:rsidRPr="009B053A">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2B3985DC"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w:t>
            </w:r>
            <w:r w:rsidRPr="009B053A">
              <w:t>2</w:t>
            </w:r>
            <w:r w:rsidRPr="009B053A">
              <w:rPr>
                <w:rFonts w:eastAsia="MS Mincho"/>
              </w:rPr>
              <w:t>]</w:t>
            </w:r>
            <w:r w:rsidRPr="009B053A">
              <w:t xml:space="preserve"> </w:t>
            </w:r>
            <w:r w:rsidRPr="009B053A">
              <w:rPr>
                <w:rFonts w:eastAsia="MS Mincho"/>
              </w:rPr>
              <w:t xml:space="preserve">with </w:t>
            </w:r>
            <w:r w:rsidRPr="009B053A">
              <w:t>P</w:t>
            </w:r>
            <w:r w:rsidRPr="009B053A">
              <w:rPr>
                <w:vertAlign w:val="subscript"/>
              </w:rPr>
              <w:t>CMAX_L,f,c,NR</w:t>
            </w:r>
            <w:r w:rsidRPr="009B053A">
              <w:rPr>
                <w:rFonts w:eastAsia="MS Mincho"/>
              </w:rPr>
              <w:t xml:space="preserve"> as defined in clause 6.2B.4.</w:t>
            </w:r>
          </w:p>
          <w:p w14:paraId="58D10457" w14:textId="5733A7EE"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1-2 [</w:t>
            </w:r>
            <w:r w:rsidRPr="009B053A">
              <w:t>5</w:t>
            </w:r>
            <w:r w:rsidRPr="009B053A">
              <w:rPr>
                <w:rFonts w:eastAsia="MS Mincho"/>
              </w:rPr>
              <w:t>]</w:t>
            </w:r>
            <w:r w:rsidRPr="009B053A">
              <w:t xml:space="preserve"> </w:t>
            </w:r>
            <w:r w:rsidRPr="009B053A">
              <w:rPr>
                <w:rFonts w:eastAsia="MS Mincho"/>
              </w:rPr>
              <w:t xml:space="preserve">with </w:t>
            </w:r>
            <w:r w:rsidRPr="009B053A">
              <w:t>P</w:t>
            </w:r>
            <w:r w:rsidRPr="009B053A">
              <w:rPr>
                <w:vertAlign w:val="subscript"/>
              </w:rPr>
              <w:t>CMAX_L_E-UTRA,c</w:t>
            </w:r>
            <w:r w:rsidRPr="009B053A">
              <w:rPr>
                <w:rFonts w:eastAsia="MS Mincho"/>
              </w:rPr>
              <w:t xml:space="preserve"> as defined in clause 6.2B.4 for single carrier.</w:t>
            </w:r>
          </w:p>
        </w:tc>
      </w:tr>
    </w:tbl>
    <w:p w14:paraId="5383DF5F" w14:textId="77777777" w:rsidR="00AB2B30" w:rsidRPr="009B053A" w:rsidRDefault="00AB2B30"/>
    <w:p w14:paraId="291CD481" w14:textId="1B6AAA83" w:rsidR="0069391A" w:rsidRPr="009B053A" w:rsidRDefault="0069391A">
      <w:pPr>
        <w:rPr>
          <w:b/>
          <w:bCs/>
          <w:color w:val="C00000"/>
          <w:lang w:eastAsia="zh-CN"/>
        </w:rPr>
      </w:pPr>
      <w:r w:rsidRPr="009B053A">
        <w:rPr>
          <w:rFonts w:eastAsia="Osaka"/>
        </w:rPr>
        <w:t xml:space="preserve">For Table </w:t>
      </w:r>
      <w:smartTag w:uri="urn:schemas-microsoft-com:office:smarttags" w:element="chsdate">
        <w:smartTagPr>
          <w:attr w:name="Year" w:val="1899"/>
          <w:attr w:name="Month" w:val="12"/>
          <w:attr w:name="Day" w:val="30"/>
          <w:attr w:name="IsLunarDate" w:val="False"/>
          <w:attr w:name="IsROCDate" w:val="False"/>
        </w:smartTagPr>
        <w:r w:rsidRPr="009B053A">
          <w:rPr>
            <w:rFonts w:eastAsia="Osaka"/>
          </w:rPr>
          <w:t>7.6.</w:t>
        </w:r>
        <w:smartTag w:uri="urn:schemas-microsoft-com:office:smarttags" w:element="chmetcnv">
          <w:smartTagPr>
            <w:attr w:name="UnitName" w:val="a"/>
            <w:attr w:name="SourceValue" w:val="2.1"/>
            <w:attr w:name="HasSpace" w:val="False"/>
            <w:attr w:name="Negative" w:val="False"/>
            <w:attr w:name="NumberType" w:val="1"/>
            <w:attr w:name="TCSC" w:val="0"/>
          </w:smartTagPr>
          <w:r w:rsidRPr="009B053A">
            <w:rPr>
              <w:rFonts w:eastAsia="Osaka"/>
            </w:rPr>
            <w:t>2</w:t>
          </w:r>
        </w:smartTag>
      </w:smartTag>
      <w:r w:rsidRPr="009B053A">
        <w:rPr>
          <w:rFonts w:eastAsia="Osaka"/>
        </w:rPr>
        <w:t xml:space="preserve">.1A-2 from </w:t>
      </w:r>
      <w:r w:rsidRPr="009B053A">
        <w:t xml:space="preserve">TS 36.101 [4] </w:t>
      </w:r>
      <w:r w:rsidRPr="009B053A">
        <w:rPr>
          <w:rFonts w:eastAsia="Osaka"/>
        </w:rPr>
        <w:t xml:space="preserve">in frequency range 1, 2 and 3, up to </w:t>
      </w:r>
      <w:r w:rsidRPr="009B053A">
        <w:rPr>
          <w:position w:val="-10"/>
        </w:rPr>
        <w:object w:dxaOrig="1716" w:dyaOrig="288" w14:anchorId="1FEF3E9C">
          <v:shape id="_x0000_i1081" type="#_x0000_t75" style="width:84pt;height:12pt" o:ole="">
            <v:imagedata r:id="rId141" o:title=""/>
          </v:shape>
          <o:OLEObject Type="Embed" ProgID="Equation.3" ShapeID="_x0000_i1081" DrawAspect="Content" ObjectID="_1748689832" r:id="rId142"/>
        </w:object>
      </w:r>
      <w:r w:rsidRPr="009B053A">
        <w:rPr>
          <w:rFonts w:eastAsia="Osaka"/>
        </w:rPr>
        <w:t xml:space="preserve">exceptions are allowed for spurious response frequencies in each assigned frequency channel when measured using a 1MHz step size. </w:t>
      </w:r>
      <w:r w:rsidRPr="009B053A">
        <w:t>For these exceptions the requirements of subclause 7.7B.1 Spurious response are applicable.</w:t>
      </w:r>
    </w:p>
    <w:p w14:paraId="051D0F17" w14:textId="4D03E2B3" w:rsidR="00AB2B30" w:rsidRPr="009B053A" w:rsidRDefault="006A7121">
      <w:r w:rsidRPr="009B053A">
        <w:t>The normative reference for this requirement is TS 38.101-3 [4] clause 7.6B.3.1.</w:t>
      </w:r>
    </w:p>
    <w:p w14:paraId="46D89516" w14:textId="1B420704" w:rsidR="00AB2B30" w:rsidRPr="009B053A" w:rsidRDefault="006A7121">
      <w:pPr>
        <w:pStyle w:val="Heading5"/>
      </w:pPr>
      <w:bookmarkStart w:id="10459" w:name="_Toc27476020"/>
      <w:bookmarkStart w:id="10460" w:name="_Toc29495479"/>
      <w:bookmarkStart w:id="10461" w:name="_Toc36116530"/>
      <w:bookmarkStart w:id="10462" w:name="_Toc36118579"/>
      <w:bookmarkStart w:id="10463" w:name="_Toc36560694"/>
      <w:bookmarkStart w:id="10464" w:name="_Toc43977229"/>
      <w:bookmarkStart w:id="10465" w:name="_Toc52213817"/>
      <w:bookmarkStart w:id="10466" w:name="_Toc60743284"/>
      <w:bookmarkStart w:id="10467" w:name="_Toc68206459"/>
      <w:bookmarkStart w:id="10468" w:name="_Toc75972262"/>
      <w:bookmarkStart w:id="10469" w:name="_Toc85051704"/>
      <w:bookmarkStart w:id="10470" w:name="_Toc90493726"/>
      <w:bookmarkStart w:id="10471" w:name="_Toc90494366"/>
      <w:bookmarkStart w:id="10472" w:name="_Toc100094408"/>
      <w:bookmarkStart w:id="10473" w:name="_Toc106873099"/>
      <w:bookmarkStart w:id="10474" w:name="_Toc133250168"/>
      <w:r w:rsidRPr="009B053A">
        <w:t>7.6B.3.0.2</w:t>
      </w:r>
      <w:r w:rsidRPr="009B053A">
        <w:tab/>
        <w:t>Intra-band non-contiguous EN-DC</w:t>
      </w:r>
      <w:bookmarkEnd w:id="10459"/>
      <w:bookmarkEnd w:id="10460"/>
      <w:bookmarkEnd w:id="10461"/>
      <w:bookmarkEnd w:id="10462"/>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7DDC3B83" w14:textId="77777777" w:rsidR="00AB2B30" w:rsidRPr="009B053A" w:rsidRDefault="006A7121">
      <w:r w:rsidRPr="009B053A">
        <w:t>For the E-UTRA sub-block containing one or multiple CC's, the requirement is defined in clause 7.6.2.1 for single carrier operation and in clause 7.6.2.1A for CA in TS 36.101 [5].</w:t>
      </w:r>
    </w:p>
    <w:p w14:paraId="04E41E95" w14:textId="77777777" w:rsidR="00AB2B30" w:rsidRPr="009B053A" w:rsidRDefault="006A7121">
      <w:r w:rsidRPr="009B053A">
        <w:t>For the NR sub-block, the requirement is defined in clause 7.6.3 in TS 38.101-1 [2].</w:t>
      </w:r>
    </w:p>
    <w:p w14:paraId="3E75F5B3" w14:textId="77777777" w:rsidR="00AB2B30" w:rsidRPr="009B053A" w:rsidRDefault="006A7121">
      <w:r w:rsidRPr="009B053A">
        <w:t>The normative reference for this requirement is TS 38.101-3 [4] clause 7.6B.3.2.</w:t>
      </w:r>
    </w:p>
    <w:p w14:paraId="4E5F9703" w14:textId="77777777" w:rsidR="00AB2B30" w:rsidRPr="009B053A" w:rsidRDefault="006A7121">
      <w:pPr>
        <w:pStyle w:val="Heading5"/>
      </w:pPr>
      <w:bookmarkStart w:id="10475" w:name="_Toc27476021"/>
      <w:bookmarkStart w:id="10476" w:name="_Toc29495480"/>
      <w:bookmarkStart w:id="10477" w:name="_Toc36116531"/>
      <w:bookmarkStart w:id="10478" w:name="_Toc36118580"/>
      <w:bookmarkStart w:id="10479" w:name="_Toc36560695"/>
      <w:bookmarkStart w:id="10480" w:name="_Toc43977230"/>
      <w:bookmarkStart w:id="10481" w:name="_Toc52213818"/>
      <w:bookmarkStart w:id="10482" w:name="_Toc60743285"/>
      <w:bookmarkStart w:id="10483" w:name="_Toc68206460"/>
      <w:bookmarkStart w:id="10484" w:name="_Toc75972263"/>
      <w:bookmarkStart w:id="10485" w:name="_Toc85051705"/>
      <w:bookmarkStart w:id="10486" w:name="_Toc90493727"/>
      <w:bookmarkStart w:id="10487" w:name="_Toc90494367"/>
      <w:bookmarkStart w:id="10488" w:name="_Toc100094409"/>
      <w:bookmarkStart w:id="10489" w:name="_Toc106873100"/>
      <w:bookmarkStart w:id="10490" w:name="_Toc133250169"/>
      <w:r w:rsidRPr="009B053A">
        <w:t>7.6B.3.0.3</w:t>
      </w:r>
      <w:r w:rsidRPr="009B053A">
        <w:tab/>
        <w:t>Inter-band EN-DC within FR1</w:t>
      </w:r>
      <w:bookmarkEnd w:id="10475"/>
      <w:bookmarkEnd w:id="10476"/>
      <w:bookmarkEnd w:id="10477"/>
      <w:bookmarkEnd w:id="10478"/>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443136C4" w14:textId="77777777" w:rsidR="00AB2B30" w:rsidRPr="009B053A" w:rsidRDefault="006A7121">
      <w:r w:rsidRPr="009B053A">
        <w:rPr>
          <w:rFonts w:eastAsia="MS Mincho"/>
        </w:rPr>
        <w:t xml:space="preserve">Out-of-band blocking requirements for E-UTRA single carrier and CA operation specified in clauses 7.6.2.1 and 7.6.2.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6.3 and 7.6A.3 </w:t>
      </w:r>
      <w:r w:rsidRPr="009B053A">
        <w:t>of TS 38.101-1 [2]</w:t>
      </w:r>
      <w:r w:rsidRPr="009B053A">
        <w:rPr>
          <w:rFonts w:eastAsia="MS Mincho"/>
        </w:rPr>
        <w:t xml:space="preserve"> apply for lowest level EN-DC fallbacks (two bands) in clause 5.</w:t>
      </w:r>
      <w:r w:rsidRPr="009B053A">
        <w:t>5</w:t>
      </w:r>
      <w:r w:rsidRPr="009B053A">
        <w:rPr>
          <w:rFonts w:eastAsia="MS Mincho"/>
        </w:rPr>
        <w:t>B.4.1 with following conditions</w:t>
      </w:r>
      <w:r w:rsidRPr="009B053A">
        <w:t>:</w:t>
      </w:r>
    </w:p>
    <w:p w14:paraId="2F0ECD87" w14:textId="77777777" w:rsidR="00AB2B30" w:rsidRPr="009B053A" w:rsidRDefault="006A7121">
      <w:pPr>
        <w:pStyle w:val="B10"/>
      </w:pPr>
      <w:r w:rsidRPr="009B053A">
        <w:t>-</w:t>
      </w:r>
      <w:r w:rsidRPr="009B053A">
        <w:tab/>
        <w:t>one E-UTRA uplink carrier with the output power set to 4dB below P</w:t>
      </w:r>
      <w:r w:rsidRPr="009B053A">
        <w:rPr>
          <w:vertAlign w:val="subscript"/>
        </w:rPr>
        <w:t>CMAX_L,c</w:t>
      </w:r>
      <w:r w:rsidRPr="009B053A">
        <w:t xml:space="preserve"> and the NR band whose downlink is being tested has its uplink carrier output power set to 29 dB below P</w:t>
      </w:r>
      <w:r w:rsidRPr="009B053A">
        <w:rPr>
          <w:vertAlign w:val="subscript"/>
        </w:rPr>
        <w:t>CMAX_L</w:t>
      </w:r>
      <w:r w:rsidRPr="009B053A">
        <w:rPr>
          <w:rFonts w:eastAsia="MS Mincho"/>
          <w:vertAlign w:val="subscript"/>
          <w:lang w:eastAsia="ja-JP"/>
        </w:rPr>
        <w:t>,f,c</w:t>
      </w:r>
      <w:r w:rsidRPr="009B053A">
        <w:t>.</w:t>
      </w:r>
    </w:p>
    <w:p w14:paraId="65EF8317" w14:textId="77777777" w:rsidR="00AB2B30" w:rsidRPr="009B053A" w:rsidRDefault="006A7121">
      <w:pPr>
        <w:pStyle w:val="B10"/>
      </w:pPr>
      <w:r w:rsidRPr="009B053A">
        <w:t>-</w:t>
      </w:r>
      <w:r w:rsidRPr="009B053A">
        <w:tab/>
        <w:t>one NR uplink carrier with the output power set to 4dB below P</w:t>
      </w:r>
      <w:r w:rsidRPr="009B053A">
        <w:rPr>
          <w:vertAlign w:val="subscript"/>
        </w:rPr>
        <w:t>CMAX_L</w:t>
      </w:r>
      <w:r w:rsidRPr="009B053A">
        <w:rPr>
          <w:rFonts w:eastAsia="MS Mincho"/>
          <w:vertAlign w:val="subscript"/>
          <w:lang w:eastAsia="ja-JP"/>
        </w:rPr>
        <w:t>,f</w:t>
      </w:r>
      <w:r w:rsidRPr="009B053A">
        <w:rPr>
          <w:vertAlign w:val="subscript"/>
        </w:rPr>
        <w:t>,c</w:t>
      </w:r>
      <w:r w:rsidRPr="009B053A">
        <w:t xml:space="preserve"> on the NR band with both E-UTRA and NR downlinks being tested with E-UTRA output power set to 29 dB below P</w:t>
      </w:r>
      <w:r w:rsidRPr="009B053A">
        <w:rPr>
          <w:vertAlign w:val="subscript"/>
        </w:rPr>
        <w:t>CMAX_L</w:t>
      </w:r>
      <w:r w:rsidRPr="009B053A">
        <w:rPr>
          <w:rFonts w:eastAsia="MS Mincho"/>
          <w:vertAlign w:val="subscript"/>
          <w:lang w:eastAsia="ja-JP"/>
        </w:rPr>
        <w:t>,c</w:t>
      </w:r>
      <w:r w:rsidRPr="009B053A">
        <w:t>.</w:t>
      </w:r>
    </w:p>
    <w:p w14:paraId="3084FB66" w14:textId="77777777" w:rsidR="00AB2B30" w:rsidRPr="009B053A" w:rsidRDefault="006A7121">
      <w:r w:rsidRPr="009B053A">
        <w:t>If CW interferer falls in a gap between F</w:t>
      </w:r>
      <w:r w:rsidRPr="009B053A">
        <w:rPr>
          <w:vertAlign w:val="subscript"/>
        </w:rPr>
        <w:t xml:space="preserve">DL_high </w:t>
      </w:r>
      <w:r w:rsidRPr="009B053A">
        <w:t>of the E-UTRA or NR band and F</w:t>
      </w:r>
      <w:r w:rsidRPr="009B053A">
        <w:rPr>
          <w:vertAlign w:val="subscript"/>
        </w:rPr>
        <w:t xml:space="preserve">DL_low </w:t>
      </w:r>
      <w:r w:rsidRPr="009B053A">
        <w:t xml:space="preserve">of the NR or EUTRA band, where the corresponding OOB ranges 1 and 2 overlap, then the lower level interferer limit of the overlapping OOB ranges applies. </w:t>
      </w:r>
    </w:p>
    <w:p w14:paraId="78AD3D0F" w14:textId="77777777" w:rsidR="00AB2B30" w:rsidRPr="009B053A" w:rsidRDefault="006A7121">
      <w:r w:rsidRPr="009B053A">
        <w:t>If F</w:t>
      </w:r>
      <w:r w:rsidRPr="009B053A">
        <w:rPr>
          <w:vertAlign w:val="subscript"/>
        </w:rPr>
        <w:t xml:space="preserve">DL_high </w:t>
      </w:r>
      <w:r w:rsidRPr="009B053A">
        <w:t>of the lower E-UTRA or NR band is greater than or equal to the F</w:t>
      </w:r>
      <w:r w:rsidRPr="009B053A">
        <w:rPr>
          <w:vertAlign w:val="subscript"/>
        </w:rPr>
        <w:t xml:space="preserve">DL_low </w:t>
      </w:r>
      <w:r w:rsidRPr="009B053A">
        <w:t>of the upper NR or E-UTRA band as in overlapping RX frequency ranges, then the OOB range shall start from the F</w:t>
      </w:r>
      <w:r w:rsidRPr="009B053A">
        <w:rPr>
          <w:vertAlign w:val="subscript"/>
        </w:rPr>
        <w:t xml:space="preserve">DL_low </w:t>
      </w:r>
      <w:r w:rsidRPr="009B053A">
        <w:t>of the lower E-UTRA or NR band, and from the F</w:t>
      </w:r>
      <w:r w:rsidRPr="009B053A">
        <w:rPr>
          <w:vertAlign w:val="subscript"/>
        </w:rPr>
        <w:t xml:space="preserve">DL_high </w:t>
      </w:r>
      <w:r w:rsidRPr="009B053A">
        <w:t>of the upper NR or E-UTRA band.</w:t>
      </w:r>
    </w:p>
    <w:p w14:paraId="290C73D1" w14:textId="77777777" w:rsidR="00AB2B30" w:rsidRPr="009B053A" w:rsidRDefault="006A7121">
      <w:r w:rsidRPr="009B053A">
        <w:t>For EN-DC combination listed in Table 7.6B.3.0.3-1 under the first test condition above, exceptions to the requirement specified in Table 7.6B.3.0.3-2 are allowed when the second order intermodulation product of the lower frequency band UL carrier and the CW interfering signal fully or partially overlaps with the higher frequency band DL carrier.</w:t>
      </w:r>
    </w:p>
    <w:p w14:paraId="5DC3ED12" w14:textId="77777777" w:rsidR="00AB2B30" w:rsidRPr="009B053A" w:rsidRDefault="006A7121">
      <w:pPr>
        <w:pStyle w:val="TH"/>
      </w:pPr>
      <w:r w:rsidRPr="009B053A">
        <w:lastRenderedPageBreak/>
        <w:t>Table 7.6B.3.0.3-1: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9B053A" w14:paraId="563D6D13"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406AA4B4" w14:textId="77777777" w:rsidR="00AB2B30" w:rsidRPr="009B053A" w:rsidRDefault="006A7121">
            <w:pPr>
              <w:pStyle w:val="TAH"/>
            </w:pPr>
            <w:r w:rsidRPr="009B053A">
              <w:t>EN-DC combination</w:t>
            </w:r>
          </w:p>
        </w:tc>
      </w:tr>
      <w:tr w:rsidR="00AB2B30" w:rsidRPr="009B053A" w14:paraId="26BA6CA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D8E4A05" w14:textId="77777777" w:rsidR="00AB2B30" w:rsidRPr="009B053A" w:rsidRDefault="006A7121">
            <w:pPr>
              <w:pStyle w:val="TAC"/>
            </w:pPr>
            <w:r w:rsidRPr="009B053A">
              <w:t>DC_5_n78</w:t>
            </w:r>
          </w:p>
        </w:tc>
      </w:tr>
      <w:tr w:rsidR="00AB2B30" w:rsidRPr="009B053A" w14:paraId="4EDFF1A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8E7C791" w14:textId="77777777" w:rsidR="00AB2B30" w:rsidRPr="009B053A" w:rsidRDefault="006A7121">
            <w:pPr>
              <w:pStyle w:val="TAC"/>
            </w:pPr>
            <w:r w:rsidRPr="009B053A">
              <w:t>DC_8_n77</w:t>
            </w:r>
          </w:p>
        </w:tc>
      </w:tr>
      <w:tr w:rsidR="00AB2B30" w:rsidRPr="009B053A" w14:paraId="21AB990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0463D55" w14:textId="77777777" w:rsidR="00AB2B30" w:rsidRPr="009B053A" w:rsidRDefault="006A7121">
            <w:pPr>
              <w:pStyle w:val="TAC"/>
            </w:pPr>
            <w:r w:rsidRPr="009B053A">
              <w:t>DC_8_n78</w:t>
            </w:r>
          </w:p>
        </w:tc>
      </w:tr>
      <w:tr w:rsidR="00AB2B30" w:rsidRPr="009B053A" w14:paraId="234C2C8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D4DF8BD" w14:textId="77777777" w:rsidR="00AB2B30" w:rsidRPr="009B053A" w:rsidRDefault="006A7121">
            <w:pPr>
              <w:pStyle w:val="TAC"/>
            </w:pPr>
            <w:r w:rsidRPr="009B053A">
              <w:t>DC_11_n77</w:t>
            </w:r>
          </w:p>
        </w:tc>
      </w:tr>
      <w:tr w:rsidR="00AB2B30" w:rsidRPr="009B053A" w14:paraId="1EC4785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C54DD8F" w14:textId="77777777" w:rsidR="00AB2B30" w:rsidRPr="009B053A" w:rsidRDefault="006A7121">
            <w:pPr>
              <w:pStyle w:val="TAC"/>
            </w:pPr>
            <w:r w:rsidRPr="009B053A">
              <w:t>DC_18_n77</w:t>
            </w:r>
          </w:p>
        </w:tc>
      </w:tr>
      <w:tr w:rsidR="00AB2B30" w:rsidRPr="009B053A" w14:paraId="281A851F"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4A5136" w14:textId="77777777" w:rsidR="00AB2B30" w:rsidRPr="009B053A" w:rsidRDefault="006A7121">
            <w:pPr>
              <w:pStyle w:val="TAC"/>
            </w:pPr>
            <w:r w:rsidRPr="009B053A">
              <w:t>DC_18_n78</w:t>
            </w:r>
          </w:p>
        </w:tc>
      </w:tr>
      <w:tr w:rsidR="00AB2B30" w:rsidRPr="009B053A" w14:paraId="5280673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C71BD85" w14:textId="77777777" w:rsidR="00AB2B30" w:rsidRPr="009B053A" w:rsidRDefault="006A7121">
            <w:pPr>
              <w:pStyle w:val="TAC"/>
            </w:pPr>
            <w:r w:rsidRPr="009B053A">
              <w:t>DC_18_n79</w:t>
            </w:r>
          </w:p>
        </w:tc>
      </w:tr>
      <w:tr w:rsidR="00AB2B30" w:rsidRPr="009B053A" w14:paraId="5A7AE9D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038E68" w14:textId="77777777" w:rsidR="00AB2B30" w:rsidRPr="009B053A" w:rsidRDefault="006A7121">
            <w:pPr>
              <w:pStyle w:val="TAC"/>
            </w:pPr>
            <w:r w:rsidRPr="009B053A">
              <w:t>DC_19_n77</w:t>
            </w:r>
          </w:p>
        </w:tc>
      </w:tr>
      <w:tr w:rsidR="00AB2B30" w:rsidRPr="009B053A" w14:paraId="3027E4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869066A" w14:textId="77777777" w:rsidR="00AB2B30" w:rsidRPr="009B053A" w:rsidRDefault="006A7121">
            <w:pPr>
              <w:pStyle w:val="TAC"/>
            </w:pPr>
            <w:r w:rsidRPr="009B053A">
              <w:t>DC_19_n78</w:t>
            </w:r>
          </w:p>
        </w:tc>
      </w:tr>
      <w:tr w:rsidR="00AB2B30" w:rsidRPr="009B053A" w14:paraId="4E4EC09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56D547C" w14:textId="77777777" w:rsidR="00AB2B30" w:rsidRPr="009B053A" w:rsidRDefault="006A7121">
            <w:pPr>
              <w:pStyle w:val="TAC"/>
            </w:pPr>
            <w:r w:rsidRPr="009B053A">
              <w:t>DC_19_n79</w:t>
            </w:r>
          </w:p>
        </w:tc>
      </w:tr>
      <w:tr w:rsidR="00AB2B30" w:rsidRPr="009B053A" w14:paraId="08CD6E6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B8C19FA" w14:textId="77777777" w:rsidR="00AB2B30" w:rsidRPr="009B053A" w:rsidRDefault="006A7121">
            <w:pPr>
              <w:pStyle w:val="TAC"/>
            </w:pPr>
            <w:r w:rsidRPr="009B053A">
              <w:t>DC_20_n78</w:t>
            </w:r>
          </w:p>
        </w:tc>
      </w:tr>
      <w:tr w:rsidR="00AB2B30" w:rsidRPr="009B053A" w14:paraId="6F6C88C5"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C1226EF" w14:textId="77777777" w:rsidR="00AB2B30" w:rsidRPr="009B053A" w:rsidRDefault="006A7121">
            <w:pPr>
              <w:pStyle w:val="TAC"/>
            </w:pPr>
            <w:r w:rsidRPr="009B053A">
              <w:t>DC_21_n77</w:t>
            </w:r>
          </w:p>
        </w:tc>
      </w:tr>
      <w:tr w:rsidR="00AB2B30" w:rsidRPr="009B053A" w14:paraId="5D0DBAEB"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1C7E7A0" w14:textId="77777777" w:rsidR="00AB2B30" w:rsidRPr="009B053A" w:rsidRDefault="006A7121">
            <w:pPr>
              <w:pStyle w:val="TAC"/>
            </w:pPr>
            <w:r w:rsidRPr="009B053A">
              <w:t>DC_26_n77</w:t>
            </w:r>
          </w:p>
        </w:tc>
      </w:tr>
      <w:tr w:rsidR="00AB2B30" w:rsidRPr="009B053A" w14:paraId="160A81B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2C8A262" w14:textId="77777777" w:rsidR="00AB2B30" w:rsidRPr="009B053A" w:rsidRDefault="006A7121">
            <w:pPr>
              <w:pStyle w:val="TAC"/>
            </w:pPr>
            <w:r w:rsidRPr="009B053A">
              <w:t>DC_26_n78</w:t>
            </w:r>
          </w:p>
        </w:tc>
      </w:tr>
      <w:tr w:rsidR="00AB2B30" w:rsidRPr="009B053A" w14:paraId="3CD8094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1F038D" w14:textId="77777777" w:rsidR="00AB2B30" w:rsidRPr="009B053A" w:rsidRDefault="006A7121">
            <w:pPr>
              <w:pStyle w:val="TAC"/>
            </w:pPr>
            <w:r w:rsidRPr="009B053A">
              <w:t>DC_26_n79</w:t>
            </w:r>
          </w:p>
        </w:tc>
      </w:tr>
      <w:tr w:rsidR="00AB2B30" w:rsidRPr="009B053A" w14:paraId="0492263C"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6E9709E" w14:textId="77777777" w:rsidR="00AB2B30" w:rsidRPr="009B053A" w:rsidRDefault="006A7121">
            <w:pPr>
              <w:pStyle w:val="TAC"/>
            </w:pPr>
            <w:r w:rsidRPr="009B053A">
              <w:t>DC_28_n77</w:t>
            </w:r>
          </w:p>
        </w:tc>
      </w:tr>
      <w:tr w:rsidR="00AB2B30" w:rsidRPr="009B053A" w14:paraId="7E7D0F9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5D16E30" w14:textId="77777777" w:rsidR="00AB2B30" w:rsidRPr="009B053A" w:rsidRDefault="006A7121">
            <w:pPr>
              <w:pStyle w:val="TAC"/>
            </w:pPr>
            <w:r w:rsidRPr="009B053A">
              <w:t>DC_28_n78</w:t>
            </w:r>
          </w:p>
        </w:tc>
      </w:tr>
      <w:tr w:rsidR="00AB2B30" w:rsidRPr="009B053A" w14:paraId="0D73B98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ECBD9EA" w14:textId="77777777" w:rsidR="00AB2B30" w:rsidRPr="009B053A" w:rsidRDefault="006A7121">
            <w:pPr>
              <w:pStyle w:val="TAC"/>
            </w:pPr>
            <w:r w:rsidRPr="009B053A">
              <w:t>DC_28_n79</w:t>
            </w:r>
          </w:p>
        </w:tc>
      </w:tr>
    </w:tbl>
    <w:p w14:paraId="2BA2445E" w14:textId="77777777" w:rsidR="00AB2B30" w:rsidRPr="009B053A" w:rsidRDefault="00AB2B30"/>
    <w:p w14:paraId="0B25A471" w14:textId="77777777" w:rsidR="00AB2B30" w:rsidRPr="009B053A" w:rsidRDefault="006A7121">
      <w:pPr>
        <w:pStyle w:val="TH"/>
      </w:pPr>
      <w:r w:rsidRPr="009B053A">
        <w:t>Table 7.6B.3.0.3-2: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9B053A" w14:paraId="3CEF0777"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3E2231CE" w14:textId="77777777" w:rsidR="00AB2B30" w:rsidRPr="009B053A" w:rsidRDefault="006A7121">
            <w:pPr>
              <w:pStyle w:val="TAH"/>
            </w:pPr>
            <w:r w:rsidRPr="009B053A">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40DD92DD" w14:textId="77777777" w:rsidR="00AB2B30" w:rsidRPr="009B053A" w:rsidRDefault="006A7121">
            <w:pPr>
              <w:pStyle w:val="TAH"/>
            </w:pPr>
            <w:r w:rsidRPr="009B053A">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0F57F8C3" w14:textId="77777777" w:rsidR="00AB2B30" w:rsidRPr="009B053A" w:rsidRDefault="006A7121">
            <w:pPr>
              <w:pStyle w:val="TAH"/>
            </w:pPr>
            <w:r w:rsidRPr="009B053A">
              <w:t>Level</w:t>
            </w:r>
          </w:p>
        </w:tc>
      </w:tr>
      <w:tr w:rsidR="00AB2B30" w:rsidRPr="009B053A" w14:paraId="6B36C152"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8FE23AB" w14:textId="77777777" w:rsidR="00AB2B30" w:rsidRPr="009B053A" w:rsidRDefault="006A7121">
            <w:pPr>
              <w:pStyle w:val="TAL"/>
            </w:pPr>
            <w:r w:rsidRPr="009B053A">
              <w:t>P</w:t>
            </w:r>
            <w:r w:rsidRPr="009B053A">
              <w:rPr>
                <w:vertAlign w:val="subscript"/>
              </w:rPr>
              <w:t>Interferer</w:t>
            </w:r>
            <w:r w:rsidRPr="009B053A">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08AB1CE2" w14:textId="77777777" w:rsidR="00AB2B30" w:rsidRPr="009B053A" w:rsidRDefault="006A7121">
            <w:pPr>
              <w:pStyle w:val="TAC"/>
            </w:pPr>
            <w:r w:rsidRPr="009B053A">
              <w:t>dBm</w:t>
            </w:r>
          </w:p>
        </w:tc>
        <w:tc>
          <w:tcPr>
            <w:tcW w:w="2592" w:type="dxa"/>
            <w:tcBorders>
              <w:top w:val="single" w:sz="4" w:space="0" w:color="auto"/>
              <w:left w:val="single" w:sz="4" w:space="0" w:color="auto"/>
              <w:bottom w:val="single" w:sz="4" w:space="0" w:color="auto"/>
              <w:right w:val="single" w:sz="4" w:space="0" w:color="auto"/>
            </w:tcBorders>
            <w:hideMark/>
          </w:tcPr>
          <w:p w14:paraId="277FC1B3" w14:textId="77777777" w:rsidR="00AB2B30" w:rsidRPr="009B053A" w:rsidRDefault="006A7121">
            <w:pPr>
              <w:pStyle w:val="TAC"/>
            </w:pPr>
            <w:r w:rsidRPr="009B053A">
              <w:t>-44</w:t>
            </w:r>
            <w:r w:rsidRPr="009B053A">
              <w:rPr>
                <w:vertAlign w:val="superscript"/>
              </w:rPr>
              <w:t>1</w:t>
            </w:r>
          </w:p>
        </w:tc>
      </w:tr>
      <w:tr w:rsidR="00AB2B30" w:rsidRPr="009B053A" w14:paraId="4E28CAA4"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2EA36A11" w14:textId="265E4063" w:rsidR="00AB2B30" w:rsidRPr="009B053A" w:rsidRDefault="006A7121">
            <w:pPr>
              <w:pStyle w:val="TAN"/>
            </w:pPr>
            <w:r w:rsidRPr="009B053A">
              <w:t>NOTE 1:</w:t>
            </w:r>
            <w:r w:rsidRPr="009B053A">
              <w:tab/>
              <w:t xml:space="preserve">The requirement applies when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Interferer</m:t>
                      </m:r>
                    </m:sub>
                  </m:sSub>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e>
              </m:d>
              <m:r>
                <m:rPr>
                  <m:sty m:val="p"/>
                </m:rPr>
                <w:rPr>
                  <w:rFonts w:ascii="Cambria Math" w:hAnsi="Cambria Math"/>
                </w:rPr>
                <m:t>≤(</m:t>
              </m:r>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r>
                <m:rPr>
                  <m:sty m:val="p"/>
                </m:rPr>
                <w:rPr>
                  <w:rFonts w:ascii="Cambria Math" w:hAnsi="Cambria Math"/>
                </w:rPr>
                <m:t xml:space="preserve">+ </m:t>
              </m:r>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r>
                <m:rPr>
                  <m:sty m:val="p"/>
                </m:rPr>
                <w:rPr>
                  <w:rFonts w:ascii="Cambria Math" w:hAnsi="Cambria Math"/>
                </w:rPr>
                <m:t>)/2</m:t>
              </m:r>
            </m:oMath>
            <w:r w:rsidRPr="009B053A">
              <w:t xml:space="preserve">, where </w:t>
            </w:r>
            <m:oMath>
              <m:sSubSup>
                <m:sSubSupPr>
                  <m:ctrlPr>
                    <w:rPr>
                      <w:rFonts w:ascii="Cambria Math" w:hAnsi="Cambria Math"/>
                    </w:rPr>
                  </m:ctrlPr>
                </m:sSubSupPr>
                <m:e>
                  <m:r>
                    <w:rPr>
                      <w:rFonts w:ascii="Cambria Math" w:hAnsi="Cambria Math"/>
                    </w:rPr>
                    <m:t>f</m:t>
                  </m:r>
                </m:e>
                <m:sub>
                  <m:r>
                    <w:rPr>
                      <w:rFonts w:ascii="Cambria Math" w:hAnsi="Cambria Math"/>
                    </w:rPr>
                    <m:t>UL</m:t>
                  </m:r>
                </m:sub>
                <m:sup>
                  <m:r>
                    <w:rPr>
                      <w:rFonts w:ascii="Cambria Math" w:hAnsi="Cambria Math"/>
                    </w:rPr>
                    <m:t>LB</m:t>
                  </m:r>
                </m:sup>
              </m:sSubSup>
            </m:oMath>
            <w:r w:rsidRPr="009B053A">
              <w:t xml:space="preserve"> and </w:t>
            </w:r>
            <m:oMath>
              <m:sSubSup>
                <m:sSubSupPr>
                  <m:ctrlPr>
                    <w:rPr>
                      <w:rFonts w:ascii="Cambria Math" w:hAnsi="Cambria Math"/>
                    </w:rPr>
                  </m:ctrlPr>
                </m:sSubSupPr>
                <m:e>
                  <m:r>
                    <w:rPr>
                      <w:rFonts w:ascii="Cambria Math" w:hAnsi="Cambria Math"/>
                    </w:rPr>
                    <m:t>f</m:t>
                  </m:r>
                </m:e>
                <m:sub>
                  <m:r>
                    <w:rPr>
                      <w:rFonts w:ascii="Cambria Math" w:hAnsi="Cambria Math"/>
                    </w:rPr>
                    <m:t>DL</m:t>
                  </m:r>
                </m:sub>
                <m:sup>
                  <m:r>
                    <w:rPr>
                      <w:rFonts w:ascii="Cambria Math" w:hAnsi="Cambria Math"/>
                    </w:rPr>
                    <m:t>HB</m:t>
                  </m:r>
                </m:sup>
              </m:sSubSup>
            </m:oMath>
            <w:r w:rsidRPr="009B053A">
              <w:t xml:space="preserve"> are the carrier frequencies for lower frequency band UL and higher frequency band DL, respectively. </w:t>
            </w:r>
            <m:oMath>
              <m:sSubSup>
                <m:sSubSupPr>
                  <m:ctrlPr>
                    <w:rPr>
                      <w:rFonts w:ascii="Cambria Math" w:hAnsi="Cambria Math"/>
                    </w:rPr>
                  </m:ctrlPr>
                </m:sSubSupPr>
                <m:e>
                  <m:r>
                    <w:rPr>
                      <w:rFonts w:ascii="Cambria Math" w:hAnsi="Cambria Math"/>
                    </w:rPr>
                    <m:t>BW</m:t>
                  </m:r>
                </m:e>
                <m:sub>
                  <m:r>
                    <w:rPr>
                      <w:rFonts w:ascii="Cambria Math" w:hAnsi="Cambria Math"/>
                    </w:rPr>
                    <m:t>UL</m:t>
                  </m:r>
                </m:sub>
                <m:sup>
                  <m:r>
                    <w:rPr>
                      <w:rFonts w:ascii="Cambria Math" w:hAnsi="Cambria Math"/>
                    </w:rPr>
                    <m:t>LB</m:t>
                  </m:r>
                </m:sup>
              </m:sSubSup>
            </m:oMath>
            <w:r w:rsidRPr="009B053A">
              <w:t xml:space="preserve"> and </w:t>
            </w:r>
            <m:oMath>
              <m:sSubSup>
                <m:sSubSupPr>
                  <m:ctrlPr>
                    <w:rPr>
                      <w:rFonts w:ascii="Cambria Math" w:hAnsi="Cambria Math"/>
                    </w:rPr>
                  </m:ctrlPr>
                </m:sSubSupPr>
                <m:e>
                  <m:r>
                    <w:rPr>
                      <w:rFonts w:ascii="Cambria Math" w:hAnsi="Cambria Math"/>
                    </w:rPr>
                    <m:t>BW</m:t>
                  </m:r>
                </m:e>
                <m:sub>
                  <m:r>
                    <w:rPr>
                      <w:rFonts w:ascii="Cambria Math" w:hAnsi="Cambria Math"/>
                    </w:rPr>
                    <m:t>DL</m:t>
                  </m:r>
                </m:sub>
                <m:sup>
                  <m:r>
                    <w:rPr>
                      <w:rFonts w:ascii="Cambria Math" w:hAnsi="Cambria Math"/>
                    </w:rPr>
                    <m:t>HB</m:t>
                  </m:r>
                </m:sup>
              </m:sSubSup>
            </m:oMath>
            <w:r w:rsidRPr="009B053A">
              <w:t xml:space="preserve"> are the channel bandwidths configured for lower frequency band UL carrier and higher frequency band DL carrier in MHz, respectively.</w:t>
            </w:r>
          </w:p>
        </w:tc>
      </w:tr>
    </w:tbl>
    <w:p w14:paraId="0DF2E5D3" w14:textId="77777777" w:rsidR="00AB2B30" w:rsidRPr="009B053A" w:rsidRDefault="00AB2B30"/>
    <w:p w14:paraId="3A6786E0" w14:textId="77777777" w:rsidR="00AB2B30" w:rsidRPr="009B053A" w:rsidRDefault="006A7121">
      <w:r w:rsidRPr="009B053A">
        <w:t>For each of the two test cases in clauses 7.6.2.1 and 7.6.2.1A of [5] and for NR single carrier and CA operation specified in clauses 7.6.3 and 7.6A.3 of TS 38.101-1 [2] for all interferer frequency ranges a maximum of</w:t>
      </w:r>
    </w:p>
    <w:p w14:paraId="30AE1432" w14:textId="77777777" w:rsidR="00AB2B30" w:rsidRPr="009B053A" w:rsidRDefault="006A7121">
      <w:pPr>
        <w:pStyle w:val="EQ"/>
        <w:rPr>
          <w:noProof w:val="0"/>
        </w:rPr>
      </w:pPr>
      <w:r w:rsidRPr="009B053A">
        <w:rPr>
          <w:noProof w:val="0"/>
        </w:rPr>
        <w:tab/>
      </w:r>
      <w:r w:rsidRPr="009B053A">
        <w:rPr>
          <w:rFonts w:eastAsia="Osaka"/>
          <w:noProof w:val="0"/>
        </w:rPr>
        <w:object w:dxaOrig="4440" w:dyaOrig="360" w14:anchorId="543A7191">
          <v:shape id="_x0000_i1082" type="#_x0000_t75" style="width:192pt;height:12pt" o:ole="">
            <v:imagedata r:id="rId143" o:title=""/>
          </v:shape>
          <o:OLEObject Type="Embed" ProgID="Equation.3" ShapeID="_x0000_i1082" DrawAspect="Content" ObjectID="_1748689833" r:id="rId144"/>
        </w:object>
      </w:r>
    </w:p>
    <w:p w14:paraId="21498D52" w14:textId="77777777" w:rsidR="00AB2B30" w:rsidRPr="009B053A" w:rsidRDefault="006A7121">
      <w:r w:rsidRPr="009B053A">
        <w:t xml:space="preserve">exceptions are allowed for spurious response frequencies in each assigned frequency channel when measured using a step size of </w:t>
      </w:r>
      <w:r w:rsidRPr="009B053A">
        <w:rPr>
          <w:position w:val="-12"/>
        </w:rPr>
        <w:object w:dxaOrig="1740" w:dyaOrig="360" w14:anchorId="6123A542">
          <v:shape id="_x0000_i1083" type="#_x0000_t75" style="width:1in;height:12pt" o:ole="">
            <v:imagedata r:id="rId145" o:title=""/>
          </v:shape>
          <o:OLEObject Type="Embed" ProgID="Equation.3" ShapeID="_x0000_i1083" DrawAspect="Content" ObjectID="_1748689834" r:id="rId146"/>
        </w:object>
      </w:r>
      <w:r w:rsidRPr="009B053A">
        <w:t xml:space="preserve"> MHz with </w:t>
      </w:r>
      <w:r w:rsidRPr="009B053A">
        <w:rPr>
          <w:i/>
          <w:iCs/>
        </w:rPr>
        <w:t>N</w:t>
      </w:r>
      <w:r w:rsidRPr="009B053A">
        <w:rPr>
          <w:i/>
          <w:iCs/>
          <w:vertAlign w:val="subscript"/>
        </w:rPr>
        <w:t>RB</w:t>
      </w:r>
      <w:r w:rsidRPr="009B053A">
        <w:rPr>
          <w:i/>
          <w:iCs/>
        </w:rPr>
        <w:t xml:space="preserve"> </w:t>
      </w:r>
      <w:r w:rsidRPr="009B053A">
        <w:t xml:space="preserve">the number of resource blocks in the downlink transmission bandwidth configuration, </w:t>
      </w:r>
      <w:r w:rsidRPr="009B053A">
        <w:rPr>
          <w:i/>
          <w:iCs/>
        </w:rPr>
        <w:t>CBW</w:t>
      </w:r>
      <w:r w:rsidRPr="009B053A">
        <w:t xml:space="preserve"> the bandwidth of the frequency channel in MHz and n = 1, 2, 3 for SCS = 15, 30, 60 kHz, respectively. For these exceptions, the requirements in clause 7.7 apply.</w:t>
      </w:r>
    </w:p>
    <w:p w14:paraId="1DBF3D63" w14:textId="77777777" w:rsidR="00AB2B30" w:rsidRPr="009B053A" w:rsidRDefault="006A7121">
      <w:r w:rsidRPr="009B053A">
        <w:t>The normative reference for this requirement is TS 38.101-3 [4] clause 7.6B.3.3.</w:t>
      </w:r>
    </w:p>
    <w:p w14:paraId="4CA2B417" w14:textId="49413E4E" w:rsidR="00AB2B30" w:rsidRPr="009B053A" w:rsidRDefault="006A7121">
      <w:pPr>
        <w:pStyle w:val="Heading5"/>
      </w:pPr>
      <w:bookmarkStart w:id="10491" w:name="_Toc27476022"/>
      <w:bookmarkStart w:id="10492" w:name="_Toc29495481"/>
      <w:bookmarkStart w:id="10493" w:name="_Toc36116532"/>
      <w:bookmarkStart w:id="10494" w:name="_Toc36118581"/>
      <w:bookmarkStart w:id="10495" w:name="_Toc36560696"/>
      <w:bookmarkStart w:id="10496" w:name="_Toc43977231"/>
      <w:bookmarkStart w:id="10497" w:name="_Toc52213819"/>
      <w:bookmarkStart w:id="10498" w:name="_Toc60743286"/>
      <w:bookmarkStart w:id="10499" w:name="_Toc68206461"/>
      <w:bookmarkStart w:id="10500" w:name="_Toc75972264"/>
      <w:bookmarkStart w:id="10501" w:name="_Toc85051706"/>
      <w:bookmarkStart w:id="10502" w:name="_Toc90493728"/>
      <w:bookmarkStart w:id="10503" w:name="_Toc90494368"/>
      <w:bookmarkStart w:id="10504" w:name="_Toc100094410"/>
      <w:bookmarkStart w:id="10505" w:name="_Toc106873101"/>
      <w:bookmarkStart w:id="10506" w:name="_Toc133250170"/>
      <w:r w:rsidRPr="009B053A">
        <w:t>7.6B.3.0.3</w:t>
      </w:r>
      <w:r w:rsidR="00E36D22" w:rsidRPr="009B053A">
        <w:t>a</w:t>
      </w:r>
      <w:r w:rsidRPr="009B053A">
        <w:tab/>
        <w:t>Inter-band NE-DC within FR1</w:t>
      </w:r>
      <w:bookmarkEnd w:id="10491"/>
      <w:bookmarkEnd w:id="10492"/>
      <w:bookmarkEnd w:id="10493"/>
      <w:bookmarkEnd w:id="10494"/>
      <w:bookmarkEnd w:id="10495"/>
      <w:bookmarkEnd w:id="10496"/>
      <w:bookmarkEnd w:id="10497"/>
      <w:bookmarkEnd w:id="10498"/>
      <w:bookmarkEnd w:id="10499"/>
      <w:bookmarkEnd w:id="10500"/>
      <w:bookmarkEnd w:id="10501"/>
      <w:bookmarkEnd w:id="10502"/>
      <w:bookmarkEnd w:id="10503"/>
      <w:bookmarkEnd w:id="10504"/>
      <w:bookmarkEnd w:id="10505"/>
      <w:bookmarkEnd w:id="10506"/>
    </w:p>
    <w:p w14:paraId="18E3A7E1" w14:textId="77777777" w:rsidR="00AB2B30" w:rsidRPr="009B053A" w:rsidRDefault="006A7121">
      <w:r w:rsidRPr="009B053A">
        <w:t>Out-of-band blocking requirements for E-UTRA single carrier and CA operation specified in clauses 7.6.2.1 and 7.6.2.1A of TS 36.101 [5] and for NR single carrier and CA operation specified in clauses 7.6.3 and 7.6A.3 of TS 38.101-1 [2] apply for lowest level NE-DC fallbacks (two bands) in clause 5.5B.4a.1 with following conditions:</w:t>
      </w:r>
    </w:p>
    <w:p w14:paraId="70AC2E30" w14:textId="77777777" w:rsidR="00AB2B30" w:rsidRPr="009B053A" w:rsidRDefault="006A7121">
      <w:pPr>
        <w:pStyle w:val="B10"/>
      </w:pPr>
      <w:r w:rsidRPr="009B053A">
        <w:t>-</w:t>
      </w:r>
      <w:r w:rsidRPr="009B053A">
        <w:tab/>
        <w:t>one E-UTRA uplink carrier with the output power set to 4 dB below P</w:t>
      </w:r>
      <w:r w:rsidRPr="009B053A">
        <w:rPr>
          <w:vertAlign w:val="subscript"/>
        </w:rPr>
        <w:t>CMAX_L,c</w:t>
      </w:r>
      <w:r w:rsidRPr="009B053A">
        <w:t xml:space="preserve"> and the NR band whose downlink is being tested has its uplink carrier output power set to 29 dB below P</w:t>
      </w:r>
      <w:r w:rsidRPr="009B053A">
        <w:rPr>
          <w:vertAlign w:val="subscript"/>
        </w:rPr>
        <w:t>CMAX_L</w:t>
      </w:r>
      <w:r w:rsidRPr="009B053A">
        <w:rPr>
          <w:rFonts w:eastAsia="MS Mincho"/>
          <w:vertAlign w:val="subscript"/>
          <w:lang w:eastAsia="ja-JP"/>
        </w:rPr>
        <w:t>,f,c</w:t>
      </w:r>
      <w:r w:rsidRPr="009B053A">
        <w:t>.</w:t>
      </w:r>
    </w:p>
    <w:p w14:paraId="1874E445" w14:textId="77777777" w:rsidR="00AB2B30" w:rsidRPr="009B053A" w:rsidRDefault="006A7121">
      <w:pPr>
        <w:pStyle w:val="B10"/>
      </w:pPr>
      <w:r w:rsidRPr="009B053A">
        <w:t>-</w:t>
      </w:r>
      <w:r w:rsidRPr="009B053A">
        <w:tab/>
        <w:t>one NR uplink carrier with the output power set to 4 dB below P</w:t>
      </w:r>
      <w:r w:rsidRPr="009B053A">
        <w:rPr>
          <w:vertAlign w:val="subscript"/>
        </w:rPr>
        <w:t>CMAX_L</w:t>
      </w:r>
      <w:r w:rsidRPr="009B053A">
        <w:rPr>
          <w:rFonts w:eastAsia="MS Mincho"/>
          <w:vertAlign w:val="subscript"/>
          <w:lang w:eastAsia="ja-JP"/>
        </w:rPr>
        <w:t>,f,c</w:t>
      </w:r>
      <w:r w:rsidRPr="009B053A">
        <w:t xml:space="preserve"> on the NR band with both E-UTRA and NR downlinks being tested with E-UTRA output power set to 29 dB below P</w:t>
      </w:r>
      <w:r w:rsidRPr="009B053A">
        <w:rPr>
          <w:vertAlign w:val="subscript"/>
        </w:rPr>
        <w:t>CMAX_L</w:t>
      </w:r>
      <w:r w:rsidRPr="009B053A">
        <w:rPr>
          <w:rFonts w:eastAsia="MS Mincho"/>
          <w:vertAlign w:val="subscript"/>
          <w:lang w:eastAsia="ja-JP"/>
        </w:rPr>
        <w:t>,c</w:t>
      </w:r>
      <w:r w:rsidRPr="009B053A">
        <w:t>.</w:t>
      </w:r>
    </w:p>
    <w:p w14:paraId="5765F638" w14:textId="77777777" w:rsidR="00AB2B30" w:rsidRPr="009B053A" w:rsidRDefault="006A7121">
      <w:r w:rsidRPr="009B053A">
        <w:lastRenderedPageBreak/>
        <w:t>The normative reference for this requirement is TS 38.101-3 [4] clause 7.6B.3.3a.</w:t>
      </w:r>
    </w:p>
    <w:p w14:paraId="7DA3A34C" w14:textId="77777777" w:rsidR="00AB2B30" w:rsidRPr="009B053A" w:rsidRDefault="006A7121">
      <w:pPr>
        <w:pStyle w:val="Heading5"/>
      </w:pPr>
      <w:bookmarkStart w:id="10507" w:name="_Toc27476023"/>
      <w:bookmarkStart w:id="10508" w:name="_Toc29495482"/>
      <w:bookmarkStart w:id="10509" w:name="_Toc36116533"/>
      <w:bookmarkStart w:id="10510" w:name="_Toc36118582"/>
      <w:bookmarkStart w:id="10511" w:name="_Toc36560697"/>
      <w:bookmarkStart w:id="10512" w:name="_Toc43977232"/>
      <w:bookmarkStart w:id="10513" w:name="_Toc52213820"/>
      <w:bookmarkStart w:id="10514" w:name="_Toc60743287"/>
      <w:bookmarkStart w:id="10515" w:name="_Toc68206462"/>
      <w:bookmarkStart w:id="10516" w:name="_Toc75972265"/>
      <w:bookmarkStart w:id="10517" w:name="_Toc85051707"/>
      <w:bookmarkStart w:id="10518" w:name="_Toc90493729"/>
      <w:bookmarkStart w:id="10519" w:name="_Toc90494369"/>
      <w:bookmarkStart w:id="10520" w:name="_Toc100094411"/>
      <w:bookmarkStart w:id="10521" w:name="_Toc106873102"/>
      <w:bookmarkStart w:id="10522" w:name="_Toc133250171"/>
      <w:r w:rsidRPr="009B053A">
        <w:t>7.6B.3.0.4</w:t>
      </w:r>
      <w:r w:rsidRPr="009B053A">
        <w:tab/>
        <w:t>Inter-band EN-DC including FR2</w:t>
      </w:r>
      <w:bookmarkEnd w:id="10507"/>
      <w:bookmarkEnd w:id="10508"/>
      <w:bookmarkEnd w:id="10509"/>
      <w:bookmarkEnd w:id="10510"/>
      <w:bookmarkEnd w:id="10511"/>
      <w:bookmarkEnd w:id="10512"/>
      <w:bookmarkEnd w:id="10513"/>
      <w:bookmarkEnd w:id="10514"/>
      <w:bookmarkEnd w:id="10515"/>
      <w:bookmarkEnd w:id="10516"/>
      <w:bookmarkEnd w:id="10517"/>
      <w:bookmarkEnd w:id="10518"/>
      <w:bookmarkEnd w:id="10519"/>
      <w:bookmarkEnd w:id="10520"/>
      <w:bookmarkEnd w:id="10521"/>
      <w:bookmarkEnd w:id="10522"/>
    </w:p>
    <w:p w14:paraId="09BC9C77" w14:textId="77777777" w:rsidR="00AB2B30" w:rsidRPr="009B053A" w:rsidRDefault="006A7121">
      <w:r w:rsidRPr="009B053A">
        <w:rPr>
          <w:rFonts w:eastAsia="MS Mincho"/>
        </w:rPr>
        <w:t xml:space="preserve">Out-of-band blocking requirements specified for E-UTRA single carrier and CA operation specified in clauses 7.6.2.1 and 7.6.2.1A of </w:t>
      </w:r>
      <w:r w:rsidRPr="009B053A">
        <w:rPr>
          <w:lang w:eastAsia="zh-TW"/>
        </w:rPr>
        <w:t>TS 36.101</w:t>
      </w:r>
      <w:r w:rsidRPr="009B053A">
        <w:rPr>
          <w:rFonts w:eastAsia="MS Mincho"/>
        </w:rPr>
        <w:t> [</w:t>
      </w:r>
      <w:r w:rsidRPr="009B053A">
        <w:t>5</w:t>
      </w:r>
      <w:r w:rsidRPr="009B053A">
        <w:rPr>
          <w:rFonts w:eastAsia="MS Mincho"/>
        </w:rPr>
        <w:t>] apply for lowest level EN-DC fallbacks (two bands) in clause 5.</w:t>
      </w:r>
      <w:r w:rsidRPr="009B053A">
        <w:t>5</w:t>
      </w:r>
      <w:r w:rsidRPr="009B053A">
        <w:rPr>
          <w:rFonts w:eastAsia="MS Mincho"/>
        </w:rPr>
        <w:t>B.5.1 with only E-UTRA UL with output power as in TS 36.101 [</w:t>
      </w:r>
      <w:r w:rsidRPr="009B053A">
        <w:t>5</w:t>
      </w:r>
      <w:r w:rsidRPr="009B053A">
        <w:rPr>
          <w:rFonts w:eastAsia="MS Mincho"/>
        </w:rPr>
        <w:t xml:space="preserve">] (4dB </w:t>
      </w:r>
      <w:r w:rsidRPr="009B053A">
        <w:t>b</w:t>
      </w:r>
      <w:r w:rsidRPr="009B053A">
        <w:rPr>
          <w:rFonts w:eastAsia="MS Mincho"/>
        </w:rPr>
        <w:t xml:space="preserve">elow </w:t>
      </w:r>
      <w:r w:rsidRPr="009B053A">
        <w:t>P</w:t>
      </w:r>
      <w:r w:rsidRPr="009B053A">
        <w:rPr>
          <w:vertAlign w:val="subscript"/>
        </w:rPr>
        <w:t>CMAX_L</w:t>
      </w:r>
      <w:r w:rsidRPr="009B053A">
        <w:rPr>
          <w:rFonts w:eastAsia="MS Mincho"/>
        </w:rPr>
        <w:t>).</w:t>
      </w:r>
    </w:p>
    <w:p w14:paraId="23CB2C77" w14:textId="77777777" w:rsidR="00AB2B30" w:rsidRPr="009B053A" w:rsidRDefault="006A7121">
      <w:r w:rsidRPr="009B053A">
        <w:t>The normative reference for this requirement is TS 38.101-3 [4] clause 7.6B.3.4.</w:t>
      </w:r>
    </w:p>
    <w:p w14:paraId="4475A3A7" w14:textId="77777777" w:rsidR="00AB2B30" w:rsidRPr="009B053A" w:rsidRDefault="006A7121">
      <w:pPr>
        <w:pStyle w:val="Heading5"/>
      </w:pPr>
      <w:bookmarkStart w:id="10523" w:name="_Toc27476024"/>
      <w:bookmarkStart w:id="10524" w:name="_Toc29495483"/>
      <w:bookmarkStart w:id="10525" w:name="_Toc36116534"/>
      <w:bookmarkStart w:id="10526" w:name="_Toc36118583"/>
      <w:bookmarkStart w:id="10527" w:name="_Toc36560698"/>
      <w:bookmarkStart w:id="10528" w:name="_Toc43977233"/>
      <w:bookmarkStart w:id="10529" w:name="_Toc52213821"/>
      <w:bookmarkStart w:id="10530" w:name="_Toc60743288"/>
      <w:bookmarkStart w:id="10531" w:name="_Toc68206463"/>
      <w:bookmarkStart w:id="10532" w:name="_Toc75972266"/>
      <w:bookmarkStart w:id="10533" w:name="_Toc85051708"/>
      <w:bookmarkStart w:id="10534" w:name="_Toc90493730"/>
      <w:bookmarkStart w:id="10535" w:name="_Toc90494370"/>
      <w:bookmarkStart w:id="10536" w:name="_Toc100094412"/>
      <w:bookmarkStart w:id="10537" w:name="_Toc106873103"/>
      <w:bookmarkStart w:id="10538" w:name="_Toc133250172"/>
      <w:r w:rsidRPr="009B053A">
        <w:t>7.6B.3.0.5</w:t>
      </w:r>
      <w:r w:rsidRPr="009B053A">
        <w:tab/>
        <w:t>Inter-band EN-DC including both FR1 and FR2</w:t>
      </w:r>
      <w:bookmarkEnd w:id="10523"/>
      <w:bookmarkEnd w:id="10524"/>
      <w:bookmarkEnd w:id="10525"/>
      <w:bookmarkEnd w:id="10526"/>
      <w:bookmarkEnd w:id="10527"/>
      <w:bookmarkEnd w:id="10528"/>
      <w:bookmarkEnd w:id="10529"/>
      <w:bookmarkEnd w:id="10530"/>
      <w:bookmarkEnd w:id="10531"/>
      <w:bookmarkEnd w:id="10532"/>
      <w:bookmarkEnd w:id="10533"/>
      <w:bookmarkEnd w:id="10534"/>
      <w:bookmarkEnd w:id="10535"/>
      <w:bookmarkEnd w:id="10536"/>
      <w:bookmarkEnd w:id="10537"/>
      <w:bookmarkEnd w:id="10538"/>
    </w:p>
    <w:p w14:paraId="70141003" w14:textId="77777777" w:rsidR="00AB2B30" w:rsidRPr="009B053A" w:rsidRDefault="006A7121">
      <w:r w:rsidRPr="009B053A">
        <w:rPr>
          <w:rFonts w:eastAsia="MS Mincho"/>
        </w:rPr>
        <w:t xml:space="preserve">Out-of-band blocking requirements specified for E-UTRA single carrier and CA operation specified in clauses 7.6.2.1 and 7.6.2.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6.3 and 7.6A.3 </w:t>
      </w:r>
      <w:r w:rsidRPr="009B053A">
        <w:t>of TS 38.101-1 [2]</w:t>
      </w:r>
      <w:r w:rsidRPr="009B053A">
        <w:rPr>
          <w:rFonts w:eastAsia="MS Mincho"/>
        </w:rPr>
        <w:t xml:space="preserve"> apply for lowest level EN-DC fallbacks (three bands) in clause 5.</w:t>
      </w:r>
      <w:r w:rsidRPr="009B053A">
        <w:t>5</w:t>
      </w:r>
      <w:r w:rsidRPr="009B053A">
        <w:rPr>
          <w:rFonts w:eastAsia="MS Mincho"/>
        </w:rPr>
        <w:t>B.6.2 with only E-UTRA UL with output power as in TS 36.101 [</w:t>
      </w:r>
      <w:r w:rsidRPr="009B053A">
        <w:t>5</w:t>
      </w:r>
      <w:r w:rsidRPr="009B053A">
        <w:rPr>
          <w:rFonts w:eastAsia="MS Mincho"/>
        </w:rPr>
        <w:t xml:space="preserve">] (4dB </w:t>
      </w:r>
      <w:r w:rsidRPr="009B053A">
        <w:t>b</w:t>
      </w:r>
      <w:r w:rsidRPr="009B053A">
        <w:rPr>
          <w:rFonts w:eastAsia="MS Mincho"/>
        </w:rPr>
        <w:t xml:space="preserve">elow </w:t>
      </w:r>
      <w:r w:rsidRPr="009B053A">
        <w:t>P</w:t>
      </w:r>
      <w:r w:rsidRPr="009B053A">
        <w:rPr>
          <w:vertAlign w:val="subscript"/>
        </w:rPr>
        <w:t>CMAX_L</w:t>
      </w:r>
      <w:r w:rsidRPr="009B053A">
        <w:rPr>
          <w:rFonts w:eastAsia="MS Mincho"/>
        </w:rPr>
        <w:t>).</w:t>
      </w:r>
    </w:p>
    <w:p w14:paraId="4CB734D5" w14:textId="77777777" w:rsidR="00AB2B30" w:rsidRPr="009B053A" w:rsidRDefault="006A7121">
      <w:r w:rsidRPr="009B053A">
        <w:t>The normative reference for this requirement is TS 38.101-3 [4] clause 7.6B.3.5.</w:t>
      </w:r>
    </w:p>
    <w:p w14:paraId="2B729F07" w14:textId="4F13E2A5" w:rsidR="00AB2B30" w:rsidRPr="009B053A" w:rsidRDefault="006A7121">
      <w:pPr>
        <w:pStyle w:val="Heading4"/>
      </w:pPr>
      <w:bookmarkStart w:id="10539" w:name="_Toc27476025"/>
      <w:bookmarkStart w:id="10540" w:name="_Toc29495484"/>
      <w:bookmarkStart w:id="10541" w:name="_Toc36116535"/>
      <w:bookmarkStart w:id="10542" w:name="_Toc36118584"/>
      <w:bookmarkStart w:id="10543" w:name="_Toc36560699"/>
      <w:bookmarkStart w:id="10544" w:name="_Toc43977234"/>
      <w:bookmarkStart w:id="10545" w:name="_Toc52213822"/>
      <w:bookmarkStart w:id="10546" w:name="_Toc60743289"/>
      <w:bookmarkStart w:id="10547" w:name="_Toc68206464"/>
      <w:bookmarkStart w:id="10548" w:name="_Toc75972267"/>
      <w:bookmarkStart w:id="10549" w:name="_Toc85051709"/>
      <w:bookmarkStart w:id="10550" w:name="_Toc90493731"/>
      <w:bookmarkStart w:id="10551" w:name="_Toc90494371"/>
      <w:bookmarkStart w:id="10552" w:name="_Toc100094413"/>
      <w:bookmarkStart w:id="10553" w:name="_Toc106873104"/>
      <w:bookmarkStart w:id="10554" w:name="_Toc133250173"/>
      <w:r w:rsidRPr="009B053A">
        <w:t>7.6B.3.1</w:t>
      </w:r>
      <w:r w:rsidRPr="009B053A">
        <w:tab/>
        <w:t>Out-of-band blocking for intra-band contiguous EN-DC (2 CCs)</w:t>
      </w:r>
      <w:bookmarkEnd w:id="10539"/>
      <w:bookmarkEnd w:id="10540"/>
      <w:bookmarkEnd w:id="10541"/>
      <w:bookmarkEnd w:id="10542"/>
      <w:bookmarkEnd w:id="10543"/>
      <w:bookmarkEnd w:id="10544"/>
      <w:bookmarkEnd w:id="10545"/>
      <w:bookmarkEnd w:id="10546"/>
      <w:bookmarkEnd w:id="10547"/>
      <w:bookmarkEnd w:id="10548"/>
      <w:bookmarkEnd w:id="10549"/>
      <w:bookmarkEnd w:id="10550"/>
      <w:bookmarkEnd w:id="10551"/>
      <w:bookmarkEnd w:id="10552"/>
      <w:bookmarkEnd w:id="10553"/>
      <w:bookmarkEnd w:id="10554"/>
    </w:p>
    <w:p w14:paraId="674BAC9A" w14:textId="77777777" w:rsidR="00AB2B30" w:rsidRPr="009B053A" w:rsidRDefault="006A7121">
      <w:pPr>
        <w:pStyle w:val="H6"/>
      </w:pPr>
      <w:r w:rsidRPr="009B053A">
        <w:t>7.6B.3.1.1</w:t>
      </w:r>
      <w:r w:rsidRPr="009B053A">
        <w:tab/>
        <w:t>Test Purpose</w:t>
      </w:r>
    </w:p>
    <w:p w14:paraId="5D2980B6" w14:textId="77777777" w:rsidR="00AB2B30" w:rsidRPr="009B053A" w:rsidRDefault="006A7121">
      <w:r w:rsidRPr="009B053A">
        <w:t>Out-of-band band blocking is defined for an unwanted CW interfering signal falling more than 15 MHz below or above the UE receive band, at which a given average throughput shall meet or exceed the requirement for the specified measurement channels.</w:t>
      </w:r>
    </w:p>
    <w:p w14:paraId="1C3BAE1F" w14:textId="77777777" w:rsidR="00AB2B30" w:rsidRPr="009B053A" w:rsidRDefault="006A7121">
      <w:r w:rsidRPr="009B053A">
        <w:t>For the first 15 MHz below or above the UE receive band the appropriate in-band blocking or adjacent channel selectivity in clause 7.6B.2.1 and clause 7.5B.1 shall be applied.</w:t>
      </w:r>
    </w:p>
    <w:p w14:paraId="3893933C" w14:textId="77777777" w:rsidR="00AB2B30" w:rsidRPr="009B053A" w:rsidRDefault="006A7121">
      <w:r w:rsidRPr="009B053A">
        <w:t>The lack of out-of-band blocking ability will decrease the coverage area when other NodeB transmitters exist (except in the adjacent channels and spurious response).</w:t>
      </w:r>
    </w:p>
    <w:p w14:paraId="10843293" w14:textId="77777777" w:rsidR="00AB2B30" w:rsidRPr="009B053A" w:rsidRDefault="006A7121">
      <w:pPr>
        <w:pStyle w:val="H6"/>
      </w:pPr>
      <w:r w:rsidRPr="009B053A">
        <w:t>7.6B.3.1.2</w:t>
      </w:r>
      <w:r w:rsidRPr="009B053A">
        <w:tab/>
        <w:t>Test Applicability</w:t>
      </w:r>
    </w:p>
    <w:p w14:paraId="3A94F9B5" w14:textId="08CC09D7" w:rsidR="00AB2B30" w:rsidRPr="009B053A" w:rsidRDefault="006A7121">
      <w:r w:rsidRPr="009B053A">
        <w:t>This test case applies to all types of E-UTRA UE release 15 and forward, supporting intra-band contiguous EN-DC in FR1 with 2</w:t>
      </w:r>
      <w:r w:rsidR="0021353D" w:rsidRPr="009B053A">
        <w:t xml:space="preserve"> DL </w:t>
      </w:r>
      <w:r w:rsidRPr="009B053A">
        <w:t>CCs.</w:t>
      </w:r>
    </w:p>
    <w:p w14:paraId="003C7976" w14:textId="77777777" w:rsidR="00AB2B30" w:rsidRPr="009B053A" w:rsidRDefault="006A7121">
      <w:pPr>
        <w:pStyle w:val="H6"/>
      </w:pPr>
      <w:r w:rsidRPr="009B053A">
        <w:t>7.6B.3.1.3</w:t>
      </w:r>
      <w:r w:rsidRPr="009B053A">
        <w:tab/>
        <w:t>Minimum Conformance Requirements</w:t>
      </w:r>
    </w:p>
    <w:p w14:paraId="2B0C5C24" w14:textId="77777777" w:rsidR="00AB2B30" w:rsidRPr="009B053A" w:rsidRDefault="006A7121">
      <w:r w:rsidRPr="009B053A">
        <w:t>The minimum conformance requirements are defined in clause 7.6B.3.0.1.</w:t>
      </w:r>
    </w:p>
    <w:p w14:paraId="1437945E"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3343A05B" w14:textId="77777777" w:rsidR="00AB2B30" w:rsidRPr="009B053A" w:rsidRDefault="006A7121">
      <w:pPr>
        <w:pStyle w:val="H6"/>
      </w:pPr>
      <w:r w:rsidRPr="009B053A">
        <w:t>7.6B.3.1.4</w:t>
      </w:r>
      <w:r w:rsidRPr="009B053A">
        <w:tab/>
        <w:t>Test Description</w:t>
      </w:r>
    </w:p>
    <w:p w14:paraId="446BA477" w14:textId="77777777" w:rsidR="00AB2B30" w:rsidRPr="009B053A" w:rsidRDefault="006A7121">
      <w:pPr>
        <w:pStyle w:val="H6"/>
      </w:pPr>
      <w:r w:rsidRPr="009B053A">
        <w:t>7.6B.3.1.4.1</w:t>
      </w:r>
      <w:r w:rsidRPr="009B053A">
        <w:tab/>
        <w:t>Initial condition</w:t>
      </w:r>
    </w:p>
    <w:p w14:paraId="70914829"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08A526C" w14:textId="77777777" w:rsidR="00AB2B30" w:rsidRPr="009B053A" w:rsidRDefault="006A7121">
      <w:r w:rsidRPr="009B053A">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3.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588A0B9" w14:textId="77777777" w:rsidR="00AB2B30" w:rsidRPr="009B053A" w:rsidRDefault="006A7121">
      <w:pPr>
        <w:pStyle w:val="TH"/>
      </w:pPr>
      <w:r w:rsidRPr="009B053A">
        <w:lastRenderedPageBreak/>
        <w:t>Table 7.6B.3.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1221"/>
        <w:gridCol w:w="1226"/>
        <w:gridCol w:w="1171"/>
      </w:tblGrid>
      <w:tr w:rsidR="00AB2B30" w:rsidRPr="009B053A" w14:paraId="336E574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AA87C" w14:textId="77777777" w:rsidR="00AB2B30" w:rsidRPr="009B053A" w:rsidRDefault="006A7121">
            <w:pPr>
              <w:pStyle w:val="TAH"/>
            </w:pPr>
            <w:r w:rsidRPr="009B053A">
              <w:t>Initial Conditions</w:t>
            </w:r>
          </w:p>
        </w:tc>
      </w:tr>
      <w:tr w:rsidR="00AB2B30" w:rsidRPr="009B053A" w14:paraId="5583B077"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16AAB7" w14:textId="77777777" w:rsidR="00AB2B30" w:rsidRPr="009B053A" w:rsidRDefault="006A7121" w:rsidP="00A573EF">
            <w:pPr>
              <w:pStyle w:val="TAL"/>
            </w:pPr>
            <w:r w:rsidRPr="009B053A">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FEE3F" w14:textId="77777777" w:rsidR="00AB2B30" w:rsidRPr="009B053A" w:rsidRDefault="006A7121" w:rsidP="00A573EF">
            <w:pPr>
              <w:pStyle w:val="TAL"/>
            </w:pPr>
            <w:r w:rsidRPr="009B053A">
              <w:t>Normal</w:t>
            </w:r>
          </w:p>
        </w:tc>
      </w:tr>
      <w:tr w:rsidR="00AB2B30" w:rsidRPr="009B053A" w14:paraId="3958ED7A"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5AD4F" w14:textId="77777777" w:rsidR="00AB2B30" w:rsidRPr="009B053A" w:rsidRDefault="006A7121" w:rsidP="00A573EF">
            <w:pPr>
              <w:pStyle w:val="TAL"/>
            </w:pPr>
            <w:r w:rsidRPr="009B053A">
              <w:t>Test Frequencies as specified in</w:t>
            </w:r>
          </w:p>
          <w:p w14:paraId="32A66EA4" w14:textId="77777777" w:rsidR="00AB2B30" w:rsidRPr="009B053A" w:rsidRDefault="006A7121" w:rsidP="00A573EF">
            <w:pPr>
              <w:pStyle w:val="TAL"/>
            </w:pPr>
            <w:r w:rsidRPr="009B053A">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EF533C" w14:textId="77777777" w:rsidR="00AB2B30" w:rsidRPr="009B053A" w:rsidRDefault="006A7121" w:rsidP="00A573EF">
            <w:pPr>
              <w:pStyle w:val="TAL"/>
            </w:pPr>
            <w:r w:rsidRPr="009B053A">
              <w:t>Mid range</w:t>
            </w:r>
          </w:p>
        </w:tc>
      </w:tr>
      <w:tr w:rsidR="00AB2B30" w:rsidRPr="009B053A" w14:paraId="406F1F4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B4281" w14:textId="77777777" w:rsidR="00AB2B30" w:rsidRPr="009B053A" w:rsidRDefault="006A7121" w:rsidP="00A573EF">
            <w:pPr>
              <w:pStyle w:val="TAL"/>
            </w:pPr>
            <w:r w:rsidRPr="009B053A">
              <w:rPr>
                <w:bCs/>
              </w:rPr>
              <w:t>Test EN-DC bandwidth combination</w:t>
            </w:r>
            <w:r w:rsidRPr="009B053A">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65318E5" w14:textId="77777777" w:rsidR="00AB2B30" w:rsidRPr="009B053A" w:rsidRDefault="006A7121" w:rsidP="00A573EF">
            <w:pPr>
              <w:pStyle w:val="TAL"/>
            </w:pPr>
            <w:r w:rsidRPr="009B053A">
              <w:t>Highest N</w:t>
            </w:r>
            <w:r w:rsidRPr="009B053A">
              <w:rPr>
                <w:vertAlign w:val="subscript"/>
              </w:rPr>
              <w:t>RB_agg</w:t>
            </w:r>
          </w:p>
          <w:p w14:paraId="0CEECE5B" w14:textId="77777777" w:rsidR="00AB2B30" w:rsidRPr="009B053A" w:rsidRDefault="006A7121" w:rsidP="00A573EF">
            <w:pPr>
              <w:pStyle w:val="TAL"/>
            </w:pPr>
            <w:r w:rsidRPr="009B053A">
              <w:t>(NOTE 3)</w:t>
            </w:r>
          </w:p>
        </w:tc>
      </w:tr>
      <w:tr w:rsidR="00AB2B30" w:rsidRPr="009B053A" w14:paraId="4C4BAE63"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F8C56" w14:textId="77777777" w:rsidR="00AB2B30" w:rsidRPr="009B053A" w:rsidRDefault="006A7121" w:rsidP="00A573EF">
            <w:pPr>
              <w:pStyle w:val="TAL"/>
            </w:pPr>
            <w:r w:rsidRPr="009B053A">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8772CB" w14:textId="77777777" w:rsidR="00AB2B30" w:rsidRPr="009B053A" w:rsidRDefault="006A7121" w:rsidP="00A573EF">
            <w:pPr>
              <w:pStyle w:val="TAL"/>
            </w:pPr>
            <w:r w:rsidRPr="009B053A">
              <w:t>Lowest</w:t>
            </w:r>
          </w:p>
        </w:tc>
      </w:tr>
      <w:tr w:rsidR="00AB2B30" w:rsidRPr="009B053A" w14:paraId="2BD901B2"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DF83D" w14:textId="77777777" w:rsidR="00AB2B30" w:rsidRPr="009B053A" w:rsidRDefault="006A7121">
            <w:pPr>
              <w:pStyle w:val="TAH"/>
            </w:pPr>
            <w:r w:rsidRPr="009B053A">
              <w:t>NR/E-UTRA Test Parameters</w:t>
            </w:r>
          </w:p>
        </w:tc>
      </w:tr>
      <w:tr w:rsidR="00AB2B30" w:rsidRPr="009B053A" w14:paraId="6ED1C2A6"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2D2B8" w14:textId="77777777" w:rsidR="00AB2B30" w:rsidRPr="009B053A" w:rsidRDefault="006A7121">
            <w:pPr>
              <w:pStyle w:val="TAH"/>
            </w:pPr>
            <w:r w:rsidRPr="009B053A">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ABA81" w14:textId="77777777" w:rsidR="00AB2B30" w:rsidRPr="009B053A" w:rsidRDefault="006A7121">
            <w:pPr>
              <w:pStyle w:val="TAH"/>
            </w:pPr>
            <w:r w:rsidRPr="009B053A">
              <w:t>Uplink Configuration</w:t>
            </w:r>
          </w:p>
        </w:tc>
      </w:tr>
      <w:tr w:rsidR="00AB2B30" w:rsidRPr="009B053A" w14:paraId="2DE7B9C4"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2547B4" w14:textId="77777777" w:rsidR="00AB2B30" w:rsidRPr="009B053A" w:rsidRDefault="006A7121">
            <w:pPr>
              <w:pStyle w:val="TAH"/>
            </w:pPr>
            <w:r w:rsidRPr="009B053A">
              <w:t>NR Modulation</w:t>
            </w:r>
          </w:p>
        </w:tc>
        <w:tc>
          <w:tcPr>
            <w:tcW w:w="495" w:type="pct"/>
            <w:tcBorders>
              <w:top w:val="single" w:sz="4" w:space="0" w:color="auto"/>
              <w:left w:val="single" w:sz="4" w:space="0" w:color="auto"/>
              <w:bottom w:val="single" w:sz="4" w:space="0" w:color="auto"/>
              <w:right w:val="single" w:sz="4" w:space="0" w:color="auto"/>
            </w:tcBorders>
            <w:hideMark/>
          </w:tcPr>
          <w:p w14:paraId="313C7F5C" w14:textId="77777777" w:rsidR="00AB2B30" w:rsidRPr="009B053A" w:rsidRDefault="006A7121">
            <w:pPr>
              <w:pStyle w:val="TAH"/>
            </w:pPr>
            <w:r w:rsidRPr="009B053A">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C463" w14:textId="77777777" w:rsidR="00AB2B30" w:rsidRPr="009B053A" w:rsidRDefault="006A7121">
            <w:pPr>
              <w:pStyle w:val="TAH"/>
            </w:pPr>
            <w:r w:rsidRPr="009B053A">
              <w:t>E-UTRA Modulation</w:t>
            </w:r>
          </w:p>
        </w:tc>
        <w:tc>
          <w:tcPr>
            <w:tcW w:w="530" w:type="pct"/>
            <w:tcBorders>
              <w:top w:val="single" w:sz="4" w:space="0" w:color="auto"/>
              <w:left w:val="single" w:sz="4" w:space="0" w:color="auto"/>
              <w:bottom w:val="single" w:sz="4" w:space="0" w:color="auto"/>
              <w:right w:val="single" w:sz="4" w:space="0" w:color="auto"/>
            </w:tcBorders>
            <w:hideMark/>
          </w:tcPr>
          <w:p w14:paraId="7AF0FBA1" w14:textId="77777777" w:rsidR="00AB2B30" w:rsidRPr="009B053A" w:rsidRDefault="006A7121">
            <w:pPr>
              <w:pStyle w:val="TAH"/>
            </w:pPr>
            <w:r w:rsidRPr="009B053A">
              <w:t>E-UTRA</w:t>
            </w:r>
          </w:p>
          <w:p w14:paraId="09F23E76" w14:textId="77777777" w:rsidR="00AB2B30" w:rsidRPr="009B053A" w:rsidRDefault="006A7121">
            <w:pPr>
              <w:pStyle w:val="TAH"/>
            </w:pPr>
            <w:r w:rsidRPr="009B053A">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2E8CB" w14:textId="77777777" w:rsidR="00AB2B30" w:rsidRPr="009B053A" w:rsidRDefault="006A7121">
            <w:pPr>
              <w:pStyle w:val="TAH"/>
            </w:pPr>
            <w:r w:rsidRPr="009B053A">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60B988DD" w14:textId="77777777" w:rsidR="00AB2B30" w:rsidRPr="009B053A" w:rsidRDefault="006A7121">
            <w:pPr>
              <w:pStyle w:val="TAH"/>
            </w:pPr>
            <w:r w:rsidRPr="009B053A">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46D50" w14:textId="77777777" w:rsidR="00AB2B30" w:rsidRPr="009B053A" w:rsidRDefault="006A7121">
            <w:pPr>
              <w:pStyle w:val="TAH"/>
            </w:pPr>
            <w:r w:rsidRPr="009B053A">
              <w:t>E-UTRA</w:t>
            </w:r>
          </w:p>
          <w:p w14:paraId="32A26689" w14:textId="77777777" w:rsidR="00AB2B30" w:rsidRPr="009B053A" w:rsidRDefault="006A7121">
            <w:pPr>
              <w:pStyle w:val="TAH"/>
            </w:pPr>
            <w:r w:rsidRPr="009B053A">
              <w:t> Modulation</w:t>
            </w:r>
          </w:p>
        </w:tc>
        <w:tc>
          <w:tcPr>
            <w:tcW w:w="605" w:type="pct"/>
            <w:tcBorders>
              <w:top w:val="single" w:sz="4" w:space="0" w:color="auto"/>
              <w:left w:val="single" w:sz="4" w:space="0" w:color="auto"/>
              <w:bottom w:val="single" w:sz="4" w:space="0" w:color="auto"/>
              <w:right w:val="single" w:sz="4" w:space="0" w:color="auto"/>
            </w:tcBorders>
            <w:hideMark/>
          </w:tcPr>
          <w:p w14:paraId="1B4472C2" w14:textId="77777777" w:rsidR="00AB2B30" w:rsidRPr="009B053A" w:rsidRDefault="006A7121">
            <w:pPr>
              <w:pStyle w:val="TAH"/>
            </w:pPr>
            <w:r w:rsidRPr="009B053A">
              <w:t>E-UTRA</w:t>
            </w:r>
          </w:p>
          <w:p w14:paraId="2BF33FEA" w14:textId="77777777" w:rsidR="00AB2B30" w:rsidRPr="009B053A" w:rsidRDefault="006A7121">
            <w:pPr>
              <w:pStyle w:val="TAH"/>
            </w:pPr>
            <w:r w:rsidRPr="009B053A">
              <w:t>RB allocation</w:t>
            </w:r>
          </w:p>
        </w:tc>
      </w:tr>
      <w:tr w:rsidR="00AB2B30" w:rsidRPr="009B053A" w14:paraId="431857A2"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DCE722A" w14:textId="77777777" w:rsidR="00AB2B30" w:rsidRPr="009B053A" w:rsidRDefault="006A7121">
            <w:pPr>
              <w:pStyle w:val="TAC"/>
            </w:pPr>
            <w:r w:rsidRPr="009B053A">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63FE868E" w14:textId="77777777" w:rsidR="00AB2B30" w:rsidRPr="009B053A" w:rsidRDefault="006A7121">
            <w:pPr>
              <w:pStyle w:val="TAC"/>
            </w:pPr>
            <w:r w:rsidRPr="009B053A">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67CD27F" w14:textId="77777777" w:rsidR="00AB2B30" w:rsidRPr="009B053A" w:rsidRDefault="006A7121">
            <w:pPr>
              <w:pStyle w:val="TAC"/>
            </w:pPr>
            <w:r w:rsidRPr="009B053A">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6DA434F7" w14:textId="77777777" w:rsidR="00AB2B30" w:rsidRPr="009B053A" w:rsidRDefault="006A7121">
            <w:pPr>
              <w:pStyle w:val="TAC"/>
            </w:pPr>
            <w:r w:rsidRPr="009B053A">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F90D7F9" w14:textId="77777777" w:rsidR="00AB2B30" w:rsidRPr="009B053A" w:rsidRDefault="006A7121">
            <w:pPr>
              <w:pStyle w:val="TAC"/>
            </w:pPr>
            <w:r w:rsidRPr="009B053A">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2BA4932" w14:textId="1D5F8D63" w:rsidR="00AB2B30" w:rsidRPr="009B053A" w:rsidRDefault="006A7121">
            <w:pPr>
              <w:pStyle w:val="TAC"/>
            </w:pPr>
            <w:r w:rsidRPr="009B053A">
              <w:t>REFSENS</w:t>
            </w:r>
            <w:r w:rsidR="0069391A" w:rsidRPr="009B053A">
              <w:t>_NR</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F96BF8E" w14:textId="77777777" w:rsidR="00AB2B30" w:rsidRPr="009B053A" w:rsidRDefault="006A7121">
            <w:pPr>
              <w:pStyle w:val="TAC"/>
            </w:pPr>
            <w:r w:rsidRPr="009B053A">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153F93DE" w14:textId="6F6A4B0F" w:rsidR="00AB2B30" w:rsidRPr="009B053A" w:rsidRDefault="006A7121">
            <w:pPr>
              <w:pStyle w:val="TAC"/>
            </w:pPr>
            <w:r w:rsidRPr="009B053A">
              <w:t>REFSEN</w:t>
            </w:r>
            <w:r w:rsidR="0069391A" w:rsidRPr="009B053A">
              <w:rPr>
                <w:lang w:eastAsia="zh-CN"/>
              </w:rPr>
              <w:t>_LTE</w:t>
            </w:r>
            <w:r w:rsidR="0069391A" w:rsidRPr="009B053A">
              <w:t xml:space="preserve"> </w:t>
            </w:r>
            <w:r w:rsidRPr="009B053A">
              <w:t>S</w:t>
            </w:r>
          </w:p>
        </w:tc>
      </w:tr>
      <w:tr w:rsidR="00AB2B30" w:rsidRPr="009B053A" w14:paraId="5E0342EC"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7E6AD3B"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07907FF0"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4D88C2F3" w14:textId="0A8D2819"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only the combination with the highest N</w:t>
            </w:r>
            <w:r w:rsidR="0069391A" w:rsidRPr="009B053A">
              <w:rPr>
                <w:vertAlign w:val="subscript"/>
              </w:rPr>
              <w:t>RB_SCG</w:t>
            </w:r>
            <w:r w:rsidRPr="009B053A">
              <w:t xml:space="preserve"> is tested.</w:t>
            </w:r>
          </w:p>
          <w:p w14:paraId="12ABB6ED" w14:textId="390DA9FE" w:rsidR="00AB2B30" w:rsidRPr="009B053A" w:rsidRDefault="006A7121">
            <w:pPr>
              <w:pStyle w:val="TAN"/>
            </w:pPr>
            <w:r w:rsidRPr="009B053A">
              <w:t>NOTE 4:</w:t>
            </w:r>
            <w:r w:rsidRPr="009B053A">
              <w:tab/>
              <w:t xml:space="preserve">REFSENS </w:t>
            </w:r>
            <w:r w:rsidR="0069391A" w:rsidRPr="009B053A">
              <w:t>_NR and REFSENS</w:t>
            </w:r>
            <w:r w:rsidR="0069391A" w:rsidRPr="009B053A">
              <w:rPr>
                <w:lang w:eastAsia="zh-CN"/>
              </w:rPr>
              <w:t>_LTE</w:t>
            </w:r>
            <w:r w:rsidR="0069391A" w:rsidRPr="009B053A">
              <w:t xml:space="preserve"> </w:t>
            </w:r>
            <w:r w:rsidRPr="009B053A">
              <w:t xml:space="preserve">refers to Uplink configuration in Table </w:t>
            </w:r>
            <w:r w:rsidR="0069391A" w:rsidRPr="009B053A">
              <w:t xml:space="preserve">7.3.2.4.1-3 </w:t>
            </w:r>
            <w:r w:rsidRPr="009B053A">
              <w:t xml:space="preserve"> in </w:t>
            </w:r>
            <w:r w:rsidR="0069391A" w:rsidRPr="009B053A">
              <w:t xml:space="preserve">38.521-1 </w:t>
            </w:r>
            <w:r w:rsidRPr="009B053A">
              <w:t xml:space="preserve">[8] and Table </w:t>
            </w:r>
            <w:r w:rsidR="0069391A" w:rsidRPr="009B053A">
              <w:t>7.3.4.1-1</w:t>
            </w:r>
            <w:r w:rsidRPr="009B053A">
              <w:t xml:space="preserve"> in </w:t>
            </w:r>
            <w:r w:rsidR="0069391A" w:rsidRPr="009B053A">
              <w:t xml:space="preserve">36.521 </w:t>
            </w:r>
            <w:r w:rsidRPr="009B053A">
              <w:t>[10] for NR and E-UTRA CC respectively.</w:t>
            </w:r>
          </w:p>
          <w:p w14:paraId="609562FC" w14:textId="77777777" w:rsidR="00AB2B30" w:rsidRPr="009B053A" w:rsidRDefault="006A7121">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3E2B4EB9" w14:textId="77777777" w:rsidR="00AB2B30" w:rsidRPr="009B053A" w:rsidRDefault="00AB2B30"/>
    <w:p w14:paraId="1E77D3C5" w14:textId="77777777" w:rsidR="00AB2B30" w:rsidRPr="009B053A" w:rsidRDefault="006A7121">
      <w:pPr>
        <w:pStyle w:val="B10"/>
      </w:pPr>
      <w:r w:rsidRPr="009B053A">
        <w:t>1.</w:t>
      </w:r>
      <w:r w:rsidRPr="009B053A">
        <w:tab/>
        <w:t xml:space="preserve">Connect the SS to the UE antenna connectors as shown in [6] TS 38.508-1 Annex A, in Figure A.3.1.4.2 for SS diagram and </w:t>
      </w:r>
      <w:r w:rsidRPr="009B053A">
        <w:rPr>
          <w:rFonts w:eastAsia="MS Mincho"/>
        </w:rPr>
        <w:t>clause </w:t>
      </w:r>
      <w:r w:rsidRPr="009B053A">
        <w:t>A.3.2 for UE diagram.</w:t>
      </w:r>
    </w:p>
    <w:p w14:paraId="7603E7C2" w14:textId="77777777" w:rsidR="00AB2B30" w:rsidRPr="009B053A" w:rsidRDefault="006A7121">
      <w:pPr>
        <w:pStyle w:val="B10"/>
      </w:pPr>
      <w:r w:rsidRPr="009B053A">
        <w:t>2.</w:t>
      </w:r>
      <w:r w:rsidRPr="009B053A">
        <w:tab/>
        <w:t>The parameter settings for the cell are set up according to TS 38.508-1 [6] clause 4.4.3.</w:t>
      </w:r>
    </w:p>
    <w:p w14:paraId="0EDEEA5A"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18D12F54" w14:textId="5C3F41B3" w:rsidR="00AB2B30" w:rsidRPr="009B053A" w:rsidRDefault="006A7121">
      <w:pPr>
        <w:pStyle w:val="B10"/>
      </w:pPr>
      <w:r w:rsidRPr="009B053A">
        <w:t>4.</w:t>
      </w:r>
      <w:r w:rsidRPr="009B053A">
        <w:tab/>
        <w:t>The UL and DL Reference Measurement channels are TS 36.521-1 [10] Annex A.2, A.3 and TS 38.521-1 [8] Annex A.2, A.3 for E-UTRA CG and NR CG respectively.</w:t>
      </w:r>
    </w:p>
    <w:p w14:paraId="2C115892"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0CF574C1" w14:textId="77777777" w:rsidR="00224DC3" w:rsidRDefault="00224DC3" w:rsidP="00224DC3">
      <w:pPr>
        <w:pStyle w:val="B10"/>
        <w:rPr>
          <w:ins w:id="10555"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7.6B.3.1.4.3.</w:t>
      </w:r>
    </w:p>
    <w:p w14:paraId="3F8CB79A" w14:textId="77777777" w:rsidR="00224DC3" w:rsidRPr="006910BE" w:rsidRDefault="00224DC3" w:rsidP="00224DC3">
      <w:pPr>
        <w:pStyle w:val="B10"/>
      </w:pPr>
      <w:ins w:id="10556"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E65AEC1" w14:textId="77777777" w:rsidR="00AB2B30" w:rsidRPr="009B053A" w:rsidRDefault="006A7121">
      <w:pPr>
        <w:pStyle w:val="H6"/>
      </w:pPr>
      <w:r w:rsidRPr="009B053A">
        <w:t>7.6B.3.1.4.2</w:t>
      </w:r>
      <w:r w:rsidRPr="009B053A">
        <w:tab/>
        <w:t>Test procedure</w:t>
      </w:r>
    </w:p>
    <w:p w14:paraId="0DEE009A"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3.</w:t>
      </w:r>
      <w:r w:rsidRPr="009B053A">
        <w:rPr>
          <w:rFonts w:eastAsia="??"/>
        </w:rPr>
        <w:t>1.4.1-1</w:t>
      </w:r>
      <w:r w:rsidRPr="009B053A">
        <w:t xml:space="preserve"> on E-UTRA CC and NR CC respectively.</w:t>
      </w:r>
      <w:r w:rsidRPr="009B053A">
        <w:rPr>
          <w:rFonts w:eastAsia="??"/>
        </w:rPr>
        <w:t xml:space="preserve"> The SS sends downlink MAC padding bits on the DL RMC.</w:t>
      </w:r>
    </w:p>
    <w:p w14:paraId="7E99C94A"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6CCC28AC" w14:textId="3B82CBB5" w:rsidR="00AB2B30" w:rsidRPr="009B053A" w:rsidRDefault="006A7121">
      <w:pPr>
        <w:pStyle w:val="B10"/>
      </w:pPr>
      <w:r w:rsidRPr="009B053A">
        <w:lastRenderedPageBreak/>
        <w:t>3.</w:t>
      </w:r>
      <w:r w:rsidRPr="009B053A">
        <w:tab/>
        <w:t>Set the Downlink signal level to the value as defined in Table 7.6B.3.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1.5-1 for at least the duration of the Throughput measurement, where:</w:t>
      </w:r>
    </w:p>
    <w:p w14:paraId="6F413402"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37535BA"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29AE3EF" w14:textId="448C7579"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7B27069C"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3.1.5-1. The frequency step size is 1MHz.</w:t>
      </w:r>
    </w:p>
    <w:p w14:paraId="70F4DA9D" w14:textId="125992E5" w:rsidR="0069391A" w:rsidRPr="009B053A" w:rsidRDefault="006A7121" w:rsidP="0069391A">
      <w:pPr>
        <w:pStyle w:val="B10"/>
      </w:pPr>
      <w:r w:rsidRPr="009B053A">
        <w:t>5.</w:t>
      </w:r>
      <w:r w:rsidRPr="009B053A">
        <w:tab/>
        <w:t>Measure the average throughput for a duration sufficient to achieve statistical significance according to Annex H.2</w:t>
      </w:r>
      <w:r w:rsidR="0069391A" w:rsidRPr="009B053A">
        <w:t xml:space="preserve"> in TS 38.521-1 [8] for NR band, and Annex G.2 of TS 36.521-1 [10] for EUTRA band.</w:t>
      </w:r>
    </w:p>
    <w:p w14:paraId="2335971E" w14:textId="7C73B018" w:rsidR="00AB2B30" w:rsidRPr="009B053A" w:rsidRDefault="0069391A" w:rsidP="0069391A">
      <w:pPr>
        <w:pStyle w:val="B10"/>
      </w:pPr>
      <w:r w:rsidRPr="009B053A">
        <w:t>6.</w:t>
      </w:r>
      <w:r w:rsidRPr="009B053A">
        <w:tab/>
        <w:t>Record the frequencies for which the throughput doesn't meet the requirements</w:t>
      </w:r>
      <w:r w:rsidR="006A7121" w:rsidRPr="009B053A">
        <w:t>.</w:t>
      </w:r>
    </w:p>
    <w:p w14:paraId="59F32AE5" w14:textId="7D590936" w:rsidR="00AB2B30" w:rsidRPr="009B053A" w:rsidRDefault="0069391A">
      <w:pPr>
        <w:pStyle w:val="B10"/>
      </w:pPr>
      <w:r w:rsidRPr="009B053A">
        <w:t>7</w:t>
      </w:r>
      <w:r w:rsidR="006A7121" w:rsidRPr="009B053A">
        <w:t>.</w:t>
      </w:r>
      <w:r w:rsidR="006A7121" w:rsidRPr="009B053A">
        <w:tab/>
        <w:t xml:space="preserve">Repeat steps from 4 to </w:t>
      </w:r>
      <w:r w:rsidRPr="009B053A">
        <w:t>6</w:t>
      </w:r>
      <w:r w:rsidR="006A7121" w:rsidRPr="009B053A">
        <w:t>, using an interfering signal above the aggregated component carriers at step 4.</w:t>
      </w:r>
    </w:p>
    <w:p w14:paraId="60C17A97"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988E62B" w14:textId="77777777" w:rsidR="00AB2B30" w:rsidRPr="009B053A" w:rsidRDefault="006A7121">
      <w:pPr>
        <w:pStyle w:val="H6"/>
      </w:pPr>
      <w:r w:rsidRPr="009B053A">
        <w:t>7.6B.3.1.4.3</w:t>
      </w:r>
      <w:r w:rsidRPr="009B053A">
        <w:tab/>
        <w:t>Message contents</w:t>
      </w:r>
    </w:p>
    <w:p w14:paraId="13F2EE5E" w14:textId="77777777" w:rsidR="00AB2B30" w:rsidRPr="009B053A" w:rsidRDefault="006A7121">
      <w:r w:rsidRPr="009B053A">
        <w:t>Message contents are according to TS 38.508-1 [6] clause 4.6 Table 4.6.3-118 with condition TRANSFORM_PRECODER_ENABLED.</w:t>
      </w:r>
    </w:p>
    <w:p w14:paraId="69AF519B" w14:textId="77777777" w:rsidR="00AB2B30" w:rsidRPr="009B053A" w:rsidRDefault="006A7121">
      <w:pPr>
        <w:pStyle w:val="H6"/>
      </w:pPr>
      <w:bookmarkStart w:id="10557" w:name="_Toc27476026"/>
      <w:r w:rsidRPr="009B053A">
        <w:t>7.6B.3.1.5</w:t>
      </w:r>
      <w:r w:rsidRPr="009B053A">
        <w:tab/>
        <w:t>Test Requirement</w:t>
      </w:r>
      <w:bookmarkEnd w:id="10557"/>
    </w:p>
    <w:p w14:paraId="05DA8FC3" w14:textId="5BC35ADF" w:rsidR="00AB2B30" w:rsidRPr="009B053A" w:rsidRDefault="0069391A">
      <w:r w:rsidRPr="009B053A">
        <w:t>Except for the spurious response frequencies recorded in step 6 of test procedure, t</w:t>
      </w:r>
      <w:r w:rsidR="006A7121" w:rsidRPr="009B053A">
        <w:t>he throughput shall be ≥ 95% of the maximum throughput of the reference measurement channels as specified in TS 36.521-1 [10] Annex A.3 and TS 38.521-1 [8] Annex A.3 for E-UTRA CG and NR CG respectively with parameters specified in Table 7.6B.3.1.5-1 for the specified wanted signal mean power in the presence of interfering signals.</w:t>
      </w:r>
    </w:p>
    <w:p w14:paraId="721AC0B2" w14:textId="421893B0" w:rsidR="0069391A" w:rsidRPr="009B053A" w:rsidRDefault="0069391A">
      <w:r w:rsidRPr="009B053A">
        <w:t>The number of spurious response frequencies recorded in step 6 of test procedure shall not exceed</w:t>
      </w:r>
      <w:r w:rsidRPr="009B053A">
        <w:rPr>
          <w:rFonts w:eastAsia="Osaka"/>
        </w:rPr>
        <w:t xml:space="preserve"> </w:t>
      </w:r>
      <w:r w:rsidRPr="009B053A">
        <w:rPr>
          <w:position w:val="-10"/>
        </w:rPr>
        <w:object w:dxaOrig="1716" w:dyaOrig="288" w14:anchorId="24AE9671">
          <v:shape id="_x0000_i1084" type="#_x0000_t75" style="width:84pt;height:12pt" o:ole="">
            <v:imagedata r:id="rId141" o:title=""/>
          </v:shape>
          <o:OLEObject Type="Embed" ProgID="Equation.3" ShapeID="_x0000_i1084" DrawAspect="Content" ObjectID="_1748689835" r:id="rId147"/>
        </w:object>
      </w:r>
      <w:r w:rsidRPr="009B053A">
        <w:rPr>
          <w:rFonts w:eastAsia="Osaka"/>
        </w:rPr>
        <w:t>exceptions</w:t>
      </w:r>
      <w:r w:rsidRPr="009B053A">
        <w:t xml:space="preserve"> </w:t>
      </w:r>
      <w:r w:rsidRPr="009B053A">
        <w:rPr>
          <w:rFonts w:eastAsia="Osaka"/>
        </w:rPr>
        <w:t>in each assigned frequency channel when measured using a 1MHz step size</w:t>
      </w:r>
      <w:r w:rsidRPr="009B053A">
        <w:t>. For these exceptions the requirements of clause 7.7B Spurious Response are applicable.</w:t>
      </w:r>
    </w:p>
    <w:p w14:paraId="2CC9E742" w14:textId="77777777" w:rsidR="00AB2B30" w:rsidRPr="009B053A" w:rsidRDefault="006A7121">
      <w:pPr>
        <w:pStyle w:val="TH"/>
      </w:pPr>
      <w:r w:rsidRPr="009B053A">
        <w:lastRenderedPageBreak/>
        <w:t>Table 7.6B.3.1.5-1: Out-of-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18A83788" w14:textId="77777777">
        <w:trPr>
          <w:trHeight w:val="20"/>
          <w:jc w:val="center"/>
        </w:trPr>
        <w:tc>
          <w:tcPr>
            <w:tcW w:w="2638" w:type="dxa"/>
            <w:shd w:val="clear" w:color="auto" w:fill="auto"/>
            <w:vAlign w:val="center"/>
          </w:tcPr>
          <w:p w14:paraId="58B9AA63" w14:textId="77777777" w:rsidR="00AB2B30" w:rsidRPr="009B053A" w:rsidRDefault="006A7121">
            <w:pPr>
              <w:pStyle w:val="TAH"/>
            </w:pPr>
            <w:r w:rsidRPr="009B053A">
              <w:t>EN-DC Aggregated Bandwidth, MHz</w:t>
            </w:r>
          </w:p>
        </w:tc>
        <w:tc>
          <w:tcPr>
            <w:tcW w:w="1111" w:type="dxa"/>
            <w:shd w:val="clear" w:color="auto" w:fill="auto"/>
            <w:vAlign w:val="center"/>
          </w:tcPr>
          <w:p w14:paraId="65CA88E1" w14:textId="77777777" w:rsidR="00AB2B30" w:rsidRPr="009B053A" w:rsidRDefault="006A7121">
            <w:pPr>
              <w:pStyle w:val="TAC"/>
            </w:pPr>
            <w:r w:rsidRPr="009B053A">
              <w:t>≤100</w:t>
            </w:r>
          </w:p>
        </w:tc>
        <w:tc>
          <w:tcPr>
            <w:tcW w:w="1170" w:type="dxa"/>
          </w:tcPr>
          <w:p w14:paraId="25F215AD" w14:textId="77777777" w:rsidR="00AB2B30" w:rsidRPr="009B053A" w:rsidRDefault="006A7121">
            <w:pPr>
              <w:pStyle w:val="TAC"/>
            </w:pPr>
            <w:r w:rsidRPr="009B053A">
              <w:t>&gt;100, ≤120</w:t>
            </w:r>
          </w:p>
        </w:tc>
        <w:tc>
          <w:tcPr>
            <w:tcW w:w="1170" w:type="dxa"/>
          </w:tcPr>
          <w:p w14:paraId="533663F0" w14:textId="77777777" w:rsidR="00AB2B30" w:rsidRPr="009B053A" w:rsidRDefault="006A7121">
            <w:pPr>
              <w:pStyle w:val="TAC"/>
            </w:pPr>
            <w:r w:rsidRPr="009B053A">
              <w:t>&gt;120, ≤140</w:t>
            </w:r>
          </w:p>
        </w:tc>
        <w:tc>
          <w:tcPr>
            <w:tcW w:w="1140" w:type="dxa"/>
          </w:tcPr>
          <w:p w14:paraId="68A4E313" w14:textId="77777777" w:rsidR="00AB2B30" w:rsidRPr="009B053A" w:rsidRDefault="006A7121">
            <w:pPr>
              <w:pStyle w:val="TAC"/>
            </w:pPr>
            <w:r w:rsidRPr="009B053A">
              <w:t>&gt;140, ≤160</w:t>
            </w:r>
          </w:p>
        </w:tc>
      </w:tr>
      <w:tr w:rsidR="00AB2B30" w:rsidRPr="009B053A" w14:paraId="6086219E" w14:textId="77777777">
        <w:trPr>
          <w:trHeight w:val="20"/>
          <w:jc w:val="center"/>
        </w:trPr>
        <w:tc>
          <w:tcPr>
            <w:tcW w:w="2638" w:type="dxa"/>
            <w:vMerge w:val="restart"/>
            <w:shd w:val="clear" w:color="auto" w:fill="auto"/>
            <w:vAlign w:val="center"/>
          </w:tcPr>
          <w:p w14:paraId="086717E7"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760CB4EF" w14:textId="77777777" w:rsidR="00AB2B30" w:rsidRPr="009B053A" w:rsidRDefault="006A7121">
            <w:pPr>
              <w:pStyle w:val="TAC"/>
            </w:pPr>
            <w:r w:rsidRPr="009B053A">
              <w:t>REFSENS + Aggregated BW specific value below</w:t>
            </w:r>
          </w:p>
        </w:tc>
      </w:tr>
      <w:tr w:rsidR="00AB2B30" w:rsidRPr="009B053A" w14:paraId="44C99838" w14:textId="77777777">
        <w:trPr>
          <w:trHeight w:val="20"/>
          <w:jc w:val="center"/>
        </w:trPr>
        <w:tc>
          <w:tcPr>
            <w:tcW w:w="2638" w:type="dxa"/>
            <w:vMerge/>
            <w:shd w:val="clear" w:color="auto" w:fill="auto"/>
            <w:vAlign w:val="center"/>
          </w:tcPr>
          <w:p w14:paraId="14C4A0B7" w14:textId="77777777" w:rsidR="00AB2B30" w:rsidRPr="009B053A" w:rsidRDefault="00AB2B30">
            <w:pPr>
              <w:keepNext/>
              <w:keepLines/>
              <w:spacing w:after="0"/>
              <w:jc w:val="center"/>
            </w:pPr>
          </w:p>
        </w:tc>
        <w:tc>
          <w:tcPr>
            <w:tcW w:w="4591" w:type="dxa"/>
            <w:gridSpan w:val="4"/>
            <w:shd w:val="clear" w:color="auto" w:fill="auto"/>
            <w:vAlign w:val="center"/>
          </w:tcPr>
          <w:p w14:paraId="565638B0" w14:textId="77777777" w:rsidR="00AB2B30" w:rsidRPr="009B053A" w:rsidRDefault="006A7121">
            <w:pPr>
              <w:pStyle w:val="TAC"/>
            </w:pPr>
            <w:r w:rsidRPr="009B053A">
              <w:t>9</w:t>
            </w:r>
          </w:p>
        </w:tc>
      </w:tr>
      <w:tr w:rsidR="00AB2B30" w:rsidRPr="009B053A" w14:paraId="60F3BCE5" w14:textId="77777777">
        <w:trPr>
          <w:jc w:val="center"/>
        </w:trPr>
        <w:tc>
          <w:tcPr>
            <w:tcW w:w="7229" w:type="dxa"/>
            <w:gridSpan w:val="5"/>
            <w:shd w:val="clear" w:color="auto" w:fill="auto"/>
            <w:vAlign w:val="center"/>
          </w:tcPr>
          <w:p w14:paraId="04E185D9" w14:textId="77777777" w:rsidR="00AB2B30" w:rsidRPr="009B053A" w:rsidRDefault="006A7121">
            <w:pPr>
              <w:pStyle w:val="TAN"/>
            </w:pPr>
            <w:r w:rsidRPr="009B053A">
              <w:t>NOTE 1:</w:t>
            </w:r>
            <w:r w:rsidRPr="009B053A">
              <w:rPr>
                <w:rFonts w:eastAsia="MS Mincho"/>
              </w:rPr>
              <w:tab/>
            </w:r>
            <w:r w:rsidRPr="009B053A">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5AD87FB7"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in TS 8.101-1 [2] with </w:t>
            </w:r>
            <w:r w:rsidRPr="009B053A">
              <w:t>P</w:t>
            </w:r>
            <w:r w:rsidRPr="009B053A">
              <w:rPr>
                <w:vertAlign w:val="subscript"/>
              </w:rPr>
              <w:t>CMAX_L,f,c,NR</w:t>
            </w:r>
            <w:r w:rsidRPr="009B053A">
              <w:rPr>
                <w:rFonts w:eastAsia="MS Mincho"/>
              </w:rPr>
              <w:t xml:space="preserve"> as defined in clause 6.2B.4.</w:t>
            </w:r>
          </w:p>
          <w:p w14:paraId="3EA87DED" w14:textId="23CDBB24"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1-2in TS 36.101 [</w:t>
            </w:r>
            <w:r w:rsidRPr="009B053A">
              <w:t>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B.4 for single carrier.</w:t>
            </w:r>
          </w:p>
        </w:tc>
      </w:tr>
    </w:tbl>
    <w:p w14:paraId="01A28831" w14:textId="77777777" w:rsidR="00AB2B30" w:rsidRPr="009B053A" w:rsidRDefault="00AB2B30"/>
    <w:p w14:paraId="534F81F6" w14:textId="77777777" w:rsidR="00AB2B30" w:rsidRPr="009B053A" w:rsidRDefault="006A7121">
      <w:pPr>
        <w:pStyle w:val="TH"/>
      </w:pPr>
      <w:r w:rsidRPr="009B053A">
        <w:t>Table 7.6B.3.1.5-2: Void</w:t>
      </w:r>
    </w:p>
    <w:p w14:paraId="2C39A31F" w14:textId="77777777" w:rsidR="00AB2B30" w:rsidRPr="009B053A" w:rsidRDefault="006A7121">
      <w:pPr>
        <w:pStyle w:val="TH"/>
      </w:pPr>
      <w:r w:rsidRPr="009B053A">
        <w:t>Table 7.6B.3.1.5-3: Void</w:t>
      </w:r>
    </w:p>
    <w:p w14:paraId="687427F1" w14:textId="48EAA4A4" w:rsidR="00AB2B30" w:rsidRPr="009B053A" w:rsidRDefault="006A7121">
      <w:pPr>
        <w:pStyle w:val="Heading4"/>
      </w:pPr>
      <w:bookmarkStart w:id="10558" w:name="_Toc27476027"/>
      <w:bookmarkStart w:id="10559" w:name="_Toc29495485"/>
      <w:bookmarkStart w:id="10560" w:name="_Toc36116536"/>
      <w:bookmarkStart w:id="10561" w:name="_Toc36118585"/>
      <w:bookmarkStart w:id="10562" w:name="_Toc36560700"/>
      <w:bookmarkStart w:id="10563" w:name="_Toc43977235"/>
      <w:bookmarkStart w:id="10564" w:name="_Toc52213823"/>
      <w:bookmarkStart w:id="10565" w:name="_Toc60743290"/>
      <w:bookmarkStart w:id="10566" w:name="_Toc68206465"/>
      <w:bookmarkStart w:id="10567" w:name="_Toc75972268"/>
      <w:bookmarkStart w:id="10568" w:name="_Toc85051710"/>
      <w:bookmarkStart w:id="10569" w:name="_Toc90493732"/>
      <w:bookmarkStart w:id="10570" w:name="_Toc90494372"/>
      <w:bookmarkStart w:id="10571" w:name="_Toc100094414"/>
      <w:bookmarkStart w:id="10572" w:name="_Toc106873105"/>
      <w:bookmarkStart w:id="10573" w:name="_Toc133250174"/>
      <w:r w:rsidRPr="009B053A">
        <w:t>7.6B.3.2</w:t>
      </w:r>
      <w:r w:rsidRPr="009B053A">
        <w:tab/>
        <w:t>Out-of-band blocking for intra-band non-contiguous EN-DC (2 CCs)</w:t>
      </w:r>
      <w:bookmarkEnd w:id="10558"/>
      <w:bookmarkEnd w:id="10559"/>
      <w:bookmarkEnd w:id="10560"/>
      <w:bookmarkEnd w:id="10561"/>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4B2D2A42" w14:textId="77777777" w:rsidR="00AB2B30" w:rsidRPr="009B053A" w:rsidRDefault="006A7121">
      <w:pPr>
        <w:pStyle w:val="H6"/>
      </w:pPr>
      <w:r w:rsidRPr="009B053A">
        <w:t>7.6B.3.2.1</w:t>
      </w:r>
      <w:r w:rsidRPr="009B053A">
        <w:tab/>
        <w:t>Test Purpose</w:t>
      </w:r>
    </w:p>
    <w:p w14:paraId="1EBAFA6C" w14:textId="77777777" w:rsidR="00AB2B30" w:rsidRPr="009B053A" w:rsidRDefault="006A7121">
      <w:r w:rsidRPr="009B053A">
        <w:t>Same test purpose as in clause 7.6.3.1 in TS 38.521-1 [8] for the NR carrier.</w:t>
      </w:r>
    </w:p>
    <w:p w14:paraId="0625CFEA" w14:textId="77777777" w:rsidR="00AB2B30" w:rsidRPr="009B053A" w:rsidRDefault="006A7121">
      <w:pPr>
        <w:pStyle w:val="H6"/>
      </w:pPr>
      <w:r w:rsidRPr="009B053A">
        <w:t>7.6B.3.2.2</w:t>
      </w:r>
      <w:r w:rsidRPr="009B053A">
        <w:tab/>
        <w:t>Test Applicability</w:t>
      </w:r>
    </w:p>
    <w:p w14:paraId="73A5ECD7" w14:textId="7466F4F4" w:rsidR="00AB2B30" w:rsidRPr="009B053A" w:rsidRDefault="006A7121">
      <w:r w:rsidRPr="009B053A">
        <w:t>This test case applies to all types of E-UTRA UE release 15 and forward, supporting intra-band non-contiguous EN-DC in FR1 with 2</w:t>
      </w:r>
      <w:r w:rsidR="0021353D" w:rsidRPr="009B053A">
        <w:t xml:space="preserve"> DL </w:t>
      </w:r>
      <w:r w:rsidRPr="009B053A">
        <w:t>CCs.</w:t>
      </w:r>
    </w:p>
    <w:p w14:paraId="3F7BF415" w14:textId="77777777" w:rsidR="00AB2B30" w:rsidRPr="009B053A" w:rsidRDefault="006A7121">
      <w:pPr>
        <w:pStyle w:val="H6"/>
      </w:pPr>
      <w:r w:rsidRPr="009B053A">
        <w:t>7.6B.3.2.3</w:t>
      </w:r>
      <w:r w:rsidRPr="009B053A">
        <w:tab/>
        <w:t>Minimum Conformance Requirements</w:t>
      </w:r>
    </w:p>
    <w:p w14:paraId="114FACC3" w14:textId="77777777" w:rsidR="00AB2B30" w:rsidRPr="009B053A" w:rsidRDefault="006A7121">
      <w:pPr>
        <w:rPr>
          <w:rFonts w:eastAsia="MS Mincho"/>
        </w:rPr>
      </w:pPr>
      <w:r w:rsidRPr="009B053A">
        <w:t>The minimum conformance requirements are defined in clause 7.6B.3.0.2.</w:t>
      </w:r>
    </w:p>
    <w:p w14:paraId="38A3743B" w14:textId="26912C7F"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71AEC888" w14:textId="77777777" w:rsidR="00AB2B30" w:rsidRPr="009B053A" w:rsidRDefault="006A7121">
      <w:pPr>
        <w:pStyle w:val="H6"/>
      </w:pPr>
      <w:r w:rsidRPr="009B053A">
        <w:t>7.6B.3.2.4</w:t>
      </w:r>
      <w:r w:rsidRPr="009B053A">
        <w:tab/>
        <w:t>Test Description</w:t>
      </w:r>
    </w:p>
    <w:p w14:paraId="59500616" w14:textId="77777777" w:rsidR="00AB2B30" w:rsidRPr="009B053A" w:rsidRDefault="006A7121">
      <w:r w:rsidRPr="009B053A">
        <w:t>Same test description as in clause 7.6.3.4 in TS 38.521-1 [8] for the NR carrier with the following exceptions:</w:t>
      </w:r>
    </w:p>
    <w:p w14:paraId="6E065D6B" w14:textId="77777777" w:rsidR="00AB2B30" w:rsidRPr="009B053A" w:rsidRDefault="006A7121">
      <w:pPr>
        <w:pStyle w:val="TH"/>
      </w:pPr>
      <w:r w:rsidRPr="009B053A">
        <w:t>Table 7.6B.3.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3CD09244" w14:textId="77777777">
        <w:trPr>
          <w:trHeight w:val="285"/>
          <w:jc w:val="center"/>
        </w:trPr>
        <w:tc>
          <w:tcPr>
            <w:tcW w:w="8620" w:type="dxa"/>
            <w:gridSpan w:val="2"/>
            <w:shd w:val="clear" w:color="auto" w:fill="auto"/>
            <w:vAlign w:val="center"/>
          </w:tcPr>
          <w:p w14:paraId="053AD380" w14:textId="77777777" w:rsidR="00AB2B30" w:rsidRPr="009B053A" w:rsidRDefault="006A7121">
            <w:pPr>
              <w:pStyle w:val="TAH"/>
            </w:pPr>
            <w:r w:rsidRPr="009B053A">
              <w:t>Initial Conditions</w:t>
            </w:r>
          </w:p>
        </w:tc>
      </w:tr>
      <w:tr w:rsidR="00AB2B30" w:rsidRPr="009B053A" w14:paraId="284811A1" w14:textId="77777777">
        <w:trPr>
          <w:trHeight w:val="60"/>
          <w:jc w:val="center"/>
        </w:trPr>
        <w:tc>
          <w:tcPr>
            <w:tcW w:w="4397" w:type="dxa"/>
            <w:shd w:val="clear" w:color="auto" w:fill="auto"/>
            <w:vAlign w:val="center"/>
          </w:tcPr>
          <w:p w14:paraId="28882075" w14:textId="77777777" w:rsidR="00AB2B30" w:rsidRPr="009B053A" w:rsidRDefault="006A7121">
            <w:pPr>
              <w:pStyle w:val="TAL"/>
            </w:pPr>
            <w:r w:rsidRPr="009B053A">
              <w:t>Test Frequencies as specified in TS 38.508-1 [6] clause 4.3.1 for different EN-DC bandwidth classes</w:t>
            </w:r>
          </w:p>
        </w:tc>
        <w:tc>
          <w:tcPr>
            <w:tcW w:w="4223" w:type="dxa"/>
            <w:shd w:val="clear" w:color="auto" w:fill="auto"/>
            <w:vAlign w:val="center"/>
          </w:tcPr>
          <w:p w14:paraId="0951F59C" w14:textId="77777777" w:rsidR="00AB2B30" w:rsidRPr="009B053A" w:rsidRDefault="006A7121">
            <w:pPr>
              <w:pStyle w:val="TAL"/>
            </w:pPr>
            <w:r w:rsidRPr="009B053A">
              <w:t xml:space="preserve">High </w:t>
            </w:r>
            <w:r w:rsidRPr="009B053A">
              <w:rPr>
                <w:bCs/>
                <w:iCs/>
                <w:color w:val="000000"/>
              </w:rPr>
              <w:t>range</w:t>
            </w:r>
            <w:r w:rsidRPr="009B053A">
              <w:t xml:space="preserve"> with maxWGap</w:t>
            </w:r>
          </w:p>
        </w:tc>
      </w:tr>
      <w:tr w:rsidR="00AB2B30" w:rsidRPr="009B053A" w14:paraId="0B6A9BF7" w14:textId="77777777">
        <w:trPr>
          <w:trHeight w:val="60"/>
          <w:jc w:val="center"/>
        </w:trPr>
        <w:tc>
          <w:tcPr>
            <w:tcW w:w="4397" w:type="dxa"/>
            <w:shd w:val="clear" w:color="auto" w:fill="auto"/>
            <w:vAlign w:val="center"/>
          </w:tcPr>
          <w:p w14:paraId="6FD90A8D"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7476C4D9" w14:textId="40977A40" w:rsidR="00AB2B30" w:rsidRPr="009B053A" w:rsidRDefault="006A7121">
            <w:pPr>
              <w:pStyle w:val="TAL"/>
            </w:pPr>
            <w:r w:rsidRPr="009B053A">
              <w:t>Highest N</w:t>
            </w:r>
            <w:r w:rsidRPr="009B053A">
              <w:rPr>
                <w:vertAlign w:val="subscript"/>
              </w:rPr>
              <w:t>RB_agg</w:t>
            </w:r>
            <w:r w:rsidRPr="009B053A">
              <w:t xml:space="preserve"> (N</w:t>
            </w:r>
            <w:r w:rsidR="00653FFB" w:rsidRPr="009B053A">
              <w:t>OTE 1</w:t>
            </w:r>
            <w:r w:rsidRPr="009B053A">
              <w:t>)</w:t>
            </w:r>
          </w:p>
        </w:tc>
      </w:tr>
      <w:tr w:rsidR="00AB2B30" w:rsidRPr="009B053A" w14:paraId="2F3CDC3C" w14:textId="77777777">
        <w:trPr>
          <w:trHeight w:val="60"/>
          <w:jc w:val="center"/>
        </w:trPr>
        <w:tc>
          <w:tcPr>
            <w:tcW w:w="8620" w:type="dxa"/>
            <w:gridSpan w:val="2"/>
            <w:shd w:val="clear" w:color="auto" w:fill="auto"/>
            <w:vAlign w:val="center"/>
          </w:tcPr>
          <w:p w14:paraId="13EE1233" w14:textId="77777777" w:rsidR="00AB2B30" w:rsidRPr="009B053A" w:rsidRDefault="006A7121">
            <w:pPr>
              <w:pStyle w:val="TAN"/>
            </w:pPr>
            <w:r w:rsidRPr="009B053A">
              <w:t>NOTE 1:</w:t>
            </w:r>
            <w:r w:rsidRPr="009B053A">
              <w:tab/>
              <w:t>If the UE supports multiple CC Combinations in the EN-DC Configuration with the same NRB_agg , only the combination with the highest NRB_SCG is tested.</w:t>
            </w:r>
          </w:p>
        </w:tc>
      </w:tr>
    </w:tbl>
    <w:p w14:paraId="4CD9BBFE" w14:textId="77777777" w:rsidR="00AB2B30" w:rsidRPr="009B053A" w:rsidRDefault="00AB2B30">
      <w:pPr>
        <w:rPr>
          <w:rFonts w:eastAsia="MS Mincho"/>
        </w:rPr>
      </w:pPr>
    </w:p>
    <w:p w14:paraId="580DE314" w14:textId="77777777" w:rsidR="00AB2B30" w:rsidRPr="009B053A" w:rsidRDefault="006A7121">
      <w:r w:rsidRPr="009B053A">
        <w:t>The initial test configurations for E-UTRA consist of test frequency based on E-UTRA operating band and test channel bandwidth as specified in Table 4.6-1 except for the parameters specified in Table 7.6B.3.2.4-1.</w:t>
      </w:r>
    </w:p>
    <w:p w14:paraId="27CD4E02" w14:textId="77777777" w:rsidR="00AB2B30" w:rsidRPr="009B053A" w:rsidRDefault="006A7121">
      <w:r w:rsidRPr="009B053A">
        <w:t>For Initial conditions as in clause 7.6.3.4.1 in TS 38.521-1 [8], add step 2.1 and step 3.1 as follows:</w:t>
      </w:r>
    </w:p>
    <w:p w14:paraId="0A36711B" w14:textId="77777777" w:rsidR="00AB2B30" w:rsidRPr="009B053A" w:rsidRDefault="006A7121">
      <w:pPr>
        <w:pStyle w:val="B10"/>
      </w:pPr>
      <w:r w:rsidRPr="009B053A">
        <w:t>2.1.</w:t>
      </w:r>
      <w:r w:rsidRPr="009B053A">
        <w:tab/>
        <w:t>The parameter settings for E-UTRA cell are set up according to TS 36.508 [11] clause 4.4.3.</w:t>
      </w:r>
    </w:p>
    <w:p w14:paraId="659DCC22" w14:textId="77777777" w:rsidR="00AB2B30" w:rsidRPr="009B053A" w:rsidRDefault="006A7121">
      <w:pPr>
        <w:pStyle w:val="B10"/>
      </w:pPr>
      <w:r w:rsidRPr="009B053A">
        <w:lastRenderedPageBreak/>
        <w:t>3.1.</w:t>
      </w:r>
      <w:r w:rsidRPr="009B053A">
        <w:tab/>
        <w:t>The E-UTRA downlink signal level, uplink signal level are set according to Table 4.6-1 and propagation conditions are set according to Annex B.0 of TS 36.521-1 [10].</w:t>
      </w:r>
    </w:p>
    <w:p w14:paraId="71AD1E73" w14:textId="77777777" w:rsidR="00AB2B30" w:rsidRPr="009B053A" w:rsidRDefault="006A7121">
      <w:r w:rsidRPr="009B053A">
        <w:t>Step 6 of Initial conditions as in clause 7.6.3.4.1 in TS 38.521-1 [8] is replaced by:</w:t>
      </w:r>
    </w:p>
    <w:p w14:paraId="19760369"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4DAB8F8B" w14:textId="77777777" w:rsidR="00224DC3" w:rsidRPr="006910BE" w:rsidRDefault="00224DC3" w:rsidP="00224DC3">
      <w:r w:rsidRPr="006910BE">
        <w:t>Add step</w:t>
      </w:r>
      <w:ins w:id="10574" w:author="3025" w:date="2023-06-16T09:04:00Z">
        <w:r>
          <w:t>s</w:t>
        </w:r>
      </w:ins>
      <w:r w:rsidRPr="006910BE">
        <w:t xml:space="preserve"> 7</w:t>
      </w:r>
      <w:ins w:id="10575" w:author="3025" w:date="2023-06-16T09:04:00Z">
        <w:r>
          <w:t xml:space="preserve"> and 8</w:t>
        </w:r>
      </w:ins>
      <w:r w:rsidRPr="006910BE">
        <w:t xml:space="preserve"> to Initial conditions in clause 7.6.3.4.1 in TS 38.521-1 [8] as follows:</w:t>
      </w:r>
    </w:p>
    <w:p w14:paraId="49AEB1D2" w14:textId="77777777" w:rsidR="00224DC3" w:rsidRDefault="00224DC3" w:rsidP="00224DC3">
      <w:pPr>
        <w:pStyle w:val="B10"/>
        <w:rPr>
          <w:ins w:id="10576"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4DE89576" w14:textId="77777777" w:rsidR="00224DC3" w:rsidRPr="006910BE" w:rsidRDefault="00224DC3" w:rsidP="00224DC3">
      <w:pPr>
        <w:pStyle w:val="B10"/>
      </w:pPr>
      <w:ins w:id="10577"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28F94AB" w14:textId="77777777" w:rsidR="00AB2B30" w:rsidRPr="009B053A" w:rsidRDefault="006A7121">
      <w:r w:rsidRPr="009B053A">
        <w:t xml:space="preserve">Step </w:t>
      </w:r>
      <w:r w:rsidRPr="009B053A">
        <w:rPr>
          <w:rFonts w:eastAsia="SimSun"/>
        </w:rPr>
        <w:t>4</w:t>
      </w:r>
      <w:r w:rsidRPr="009B053A">
        <w:t xml:space="preserve"> of Test procedure as in clause 7.6.3.4.2 in TS 38.521-1 [8] is replaced by:</w:t>
      </w:r>
    </w:p>
    <w:p w14:paraId="29471B45" w14:textId="77777777" w:rsidR="00AB2B30" w:rsidRPr="009B053A" w:rsidRDefault="006A7121">
      <w:pPr>
        <w:pStyle w:val="B10"/>
      </w:pPr>
      <w:r w:rsidRPr="009B053A">
        <w:t>4.</w:t>
      </w:r>
      <w:r w:rsidRPr="009B053A">
        <w:tab/>
        <w:t>Set the downlink signal level for NR CC according to the Table 7.6.3.5-1 or 7.6.3.5-3 in TS 38.521-1 [8]</w:t>
      </w:r>
      <w:r w:rsidRPr="009B053A">
        <w:rPr>
          <w:rFonts w:eastAsia="SimSun"/>
        </w:rPr>
        <w:t xml:space="preserve"> </w:t>
      </w:r>
      <w:r w:rsidRPr="009B053A">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c</w:t>
      </w:r>
      <w:r w:rsidRPr="009B053A">
        <w:t xml:space="preserve"> - 29dB) for E-UTRA CC, and of 4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27EDF3EB"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6EB34DA5"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FB69385" w14:textId="610950BE"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4A465AC3" w14:textId="77777777" w:rsidR="00AB2B30" w:rsidRPr="009B053A" w:rsidRDefault="006A7121">
      <w:pPr>
        <w:pStyle w:val="H6"/>
      </w:pPr>
      <w:bookmarkStart w:id="10578" w:name="_Toc27476028"/>
      <w:r w:rsidRPr="009B053A">
        <w:t>7.6B.3.2.5</w:t>
      </w:r>
      <w:r w:rsidRPr="009B053A">
        <w:tab/>
        <w:t>Test Requirement</w:t>
      </w:r>
      <w:bookmarkEnd w:id="10578"/>
    </w:p>
    <w:p w14:paraId="0814D804" w14:textId="77777777" w:rsidR="00AB2B30" w:rsidRPr="009B053A" w:rsidRDefault="006A7121">
      <w:r w:rsidRPr="009B053A">
        <w:t>Same test requirement as in clause 7.6.3.5 in TS 38.521-1 [8].</w:t>
      </w:r>
    </w:p>
    <w:p w14:paraId="22AFB785" w14:textId="77777777" w:rsidR="00AB2B30" w:rsidRPr="009B053A" w:rsidRDefault="006A7121">
      <w:pPr>
        <w:pStyle w:val="Heading4"/>
        <w:rPr>
          <w:rFonts w:eastAsia="MS Mincho"/>
        </w:rPr>
      </w:pPr>
      <w:bookmarkStart w:id="10579" w:name="_Toc27476029"/>
      <w:bookmarkStart w:id="10580" w:name="_Toc29495486"/>
      <w:bookmarkStart w:id="10581" w:name="_Toc36116537"/>
      <w:bookmarkStart w:id="10582" w:name="_Toc36118586"/>
      <w:bookmarkStart w:id="10583" w:name="_Toc36560701"/>
      <w:bookmarkStart w:id="10584" w:name="_Toc43977236"/>
      <w:bookmarkStart w:id="10585" w:name="_Toc52213824"/>
      <w:bookmarkStart w:id="10586" w:name="_Toc60743291"/>
      <w:bookmarkStart w:id="10587" w:name="_Toc68206466"/>
      <w:bookmarkStart w:id="10588" w:name="_Toc75972269"/>
      <w:bookmarkStart w:id="10589" w:name="_Toc85051711"/>
      <w:bookmarkStart w:id="10590" w:name="_Toc90493733"/>
      <w:bookmarkStart w:id="10591" w:name="_Toc90494373"/>
      <w:bookmarkStart w:id="10592" w:name="_Toc100094415"/>
      <w:bookmarkStart w:id="10593" w:name="_Toc106873106"/>
      <w:bookmarkStart w:id="10594" w:name="_Toc133250175"/>
      <w:r w:rsidRPr="009B053A">
        <w:t>7.6B.3.3</w:t>
      </w:r>
      <w:r w:rsidRPr="009B053A">
        <w:tab/>
        <w:t>Out-of-band blocking for inter-band EN-DC within FR1 (2 CCs)</w:t>
      </w:r>
      <w:bookmarkEnd w:id="10579"/>
      <w:bookmarkEnd w:id="10580"/>
      <w:bookmarkEnd w:id="10581"/>
      <w:bookmarkEnd w:id="10582"/>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4A202748" w14:textId="77777777" w:rsidR="00AB2B30" w:rsidRPr="009B053A" w:rsidRDefault="006A7121">
      <w:pPr>
        <w:pStyle w:val="H6"/>
      </w:pPr>
      <w:r w:rsidRPr="009B053A">
        <w:t>7.6B.3</w:t>
      </w:r>
      <w:r w:rsidRPr="009B053A">
        <w:rPr>
          <w:rFonts w:eastAsia="MS Mincho"/>
        </w:rPr>
        <w:t>.3</w:t>
      </w:r>
      <w:r w:rsidRPr="009B053A">
        <w:t>.1</w:t>
      </w:r>
      <w:r w:rsidRPr="009B053A">
        <w:tab/>
        <w:t>Test Purpose</w:t>
      </w:r>
    </w:p>
    <w:p w14:paraId="4E8FD750" w14:textId="77777777" w:rsidR="00AB2B30" w:rsidRPr="009B053A" w:rsidRDefault="006A7121">
      <w:pPr>
        <w:overflowPunct/>
        <w:autoSpaceDE/>
        <w:autoSpaceDN/>
        <w:adjustRightInd/>
        <w:textAlignment w:val="auto"/>
        <w:rPr>
          <w:rFonts w:eastAsia="SimSun"/>
          <w:lang w:eastAsia="en-US"/>
        </w:rPr>
      </w:pPr>
      <w:r w:rsidRPr="009B053A">
        <w:rPr>
          <w:rFonts w:eastAsia="SimSun"/>
          <w:lang w:eastAsia="en-US"/>
        </w:rPr>
        <w:t>Out-of-band band blocking is defined for an unwanted CW interfering signal falling more than 15 MHz</w:t>
      </w:r>
      <w:r w:rsidRPr="009B053A">
        <w:rPr>
          <w:rFonts w:eastAsia="SimSun"/>
        </w:rPr>
        <w:t xml:space="preserve"> or </w:t>
      </w:r>
      <w:r w:rsidRPr="009B053A">
        <w:rPr>
          <w:rFonts w:eastAsia="MS Mincho"/>
          <w:lang w:eastAsia="en-US"/>
        </w:rPr>
        <w:t>3*CBW</w:t>
      </w:r>
      <w:r w:rsidRPr="009B053A">
        <w:rPr>
          <w:rFonts w:eastAsia="SimSun"/>
          <w:lang w:eastAsia="en-US"/>
        </w:rPr>
        <w:t xml:space="preserve"> below or above the UE receive band, at which a given average throughput shall meet or exceed the requirement for the specified measurement channels.</w:t>
      </w:r>
    </w:p>
    <w:p w14:paraId="7F43EFF3" w14:textId="77777777" w:rsidR="00AB2B30" w:rsidRPr="009B053A" w:rsidRDefault="006A7121">
      <w:pPr>
        <w:overflowPunct/>
        <w:autoSpaceDE/>
        <w:autoSpaceDN/>
        <w:adjustRightInd/>
        <w:textAlignment w:val="auto"/>
        <w:rPr>
          <w:rFonts w:eastAsia="SimSun"/>
          <w:lang w:eastAsia="en-US"/>
        </w:rPr>
      </w:pPr>
      <w:r w:rsidRPr="009B053A">
        <w:rPr>
          <w:rFonts w:eastAsia="SimSun"/>
          <w:lang w:eastAsia="en-US"/>
        </w:rPr>
        <w:t xml:space="preserve">For the first 15 MHz </w:t>
      </w:r>
      <w:r w:rsidRPr="009B053A">
        <w:rPr>
          <w:rFonts w:eastAsia="SimSun"/>
        </w:rPr>
        <w:t xml:space="preserve">or </w:t>
      </w:r>
      <w:r w:rsidRPr="009B053A">
        <w:rPr>
          <w:rFonts w:eastAsia="MS Mincho"/>
          <w:lang w:eastAsia="en-US"/>
        </w:rPr>
        <w:t>3*CBW</w:t>
      </w:r>
      <w:r w:rsidRPr="009B053A">
        <w:rPr>
          <w:rFonts w:eastAsia="SimSun"/>
          <w:lang w:eastAsia="en-US"/>
        </w:rPr>
        <w:t xml:space="preserve"> below or above the UE receive band the appropriate in-band blocking or adjacent channel selectivity in clause 7.6B.2.</w:t>
      </w:r>
      <w:r w:rsidRPr="009B053A">
        <w:rPr>
          <w:rFonts w:eastAsia="SimSun"/>
        </w:rPr>
        <w:t>3</w:t>
      </w:r>
      <w:r w:rsidRPr="009B053A">
        <w:rPr>
          <w:rFonts w:eastAsia="SimSun"/>
          <w:lang w:eastAsia="en-US"/>
        </w:rPr>
        <w:t xml:space="preserve"> and clause 7.5B.</w:t>
      </w:r>
      <w:r w:rsidRPr="009B053A">
        <w:rPr>
          <w:rFonts w:eastAsia="SimSun"/>
        </w:rPr>
        <w:t>3</w:t>
      </w:r>
      <w:r w:rsidRPr="009B053A">
        <w:rPr>
          <w:rFonts w:eastAsia="SimSun"/>
          <w:lang w:eastAsia="en-US"/>
        </w:rPr>
        <w:t xml:space="preserve"> shall be applied.</w:t>
      </w:r>
    </w:p>
    <w:p w14:paraId="6C593FF3" w14:textId="77777777" w:rsidR="00AB2B30" w:rsidRPr="009B053A" w:rsidRDefault="006A7121">
      <w:r w:rsidRPr="009B053A">
        <w:rPr>
          <w:rFonts w:eastAsia="SimSun"/>
          <w:lang w:eastAsia="en-US"/>
        </w:rPr>
        <w:t>The lack of out-of-band blocking ability will decrease the coverage area when other NodeB transmitters exist (except in the adjacent channels and spurious response).</w:t>
      </w:r>
    </w:p>
    <w:p w14:paraId="36F74517" w14:textId="77777777" w:rsidR="00AB2B30" w:rsidRPr="009B053A" w:rsidRDefault="006A7121">
      <w:pPr>
        <w:pStyle w:val="H6"/>
      </w:pPr>
      <w:r w:rsidRPr="009B053A">
        <w:t>7.6B.3</w:t>
      </w:r>
      <w:r w:rsidRPr="009B053A">
        <w:rPr>
          <w:rFonts w:eastAsia="MS Mincho"/>
        </w:rPr>
        <w:t>.3</w:t>
      </w:r>
      <w:r w:rsidRPr="009B053A">
        <w:t>.2</w:t>
      </w:r>
      <w:r w:rsidRPr="009B053A">
        <w:tab/>
        <w:t>Test Applicability</w:t>
      </w:r>
    </w:p>
    <w:p w14:paraId="472247EA" w14:textId="1148BBC6" w:rsidR="00AB2B30" w:rsidRPr="009B053A" w:rsidRDefault="006A7121">
      <w:r w:rsidRPr="009B053A">
        <w:t>This test case applies to all types of E-UTRA UE release 15 and forward, supporting inter-band EN-DC within FR1 with 2</w:t>
      </w:r>
      <w:r w:rsidR="0021353D" w:rsidRPr="009B053A">
        <w:t xml:space="preserve"> DL </w:t>
      </w:r>
      <w:r w:rsidRPr="009B053A">
        <w:t>CCs.</w:t>
      </w:r>
    </w:p>
    <w:p w14:paraId="092DBD91" w14:textId="77777777" w:rsidR="00AB2B30" w:rsidRPr="009B053A" w:rsidRDefault="006A7121">
      <w:pPr>
        <w:pStyle w:val="H6"/>
      </w:pPr>
      <w:r w:rsidRPr="009B053A">
        <w:lastRenderedPageBreak/>
        <w:t>7.6B.3</w:t>
      </w:r>
      <w:r w:rsidRPr="009B053A">
        <w:rPr>
          <w:rFonts w:eastAsia="MS Mincho"/>
        </w:rPr>
        <w:t>.3</w:t>
      </w:r>
      <w:r w:rsidRPr="009B053A">
        <w:t>.3</w:t>
      </w:r>
      <w:r w:rsidRPr="009B053A">
        <w:tab/>
        <w:t>Minimum Conformance Requirements</w:t>
      </w:r>
    </w:p>
    <w:p w14:paraId="3ACE2A2F" w14:textId="77777777" w:rsidR="00AB2B30" w:rsidRPr="009B053A" w:rsidRDefault="006A7121">
      <w:r w:rsidRPr="009B053A">
        <w:t>The minimum conformance requirements are defined in clause 7.6B.3.0.3.</w:t>
      </w:r>
    </w:p>
    <w:p w14:paraId="123523FF"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2D26BADE" w14:textId="77777777" w:rsidR="00AB2B30" w:rsidRPr="009B053A" w:rsidRDefault="006A7121">
      <w:pPr>
        <w:pStyle w:val="H6"/>
      </w:pPr>
      <w:r w:rsidRPr="009B053A">
        <w:t>7.6B.3</w:t>
      </w:r>
      <w:r w:rsidRPr="009B053A">
        <w:rPr>
          <w:rFonts w:eastAsia="MS Mincho"/>
        </w:rPr>
        <w:t>.3</w:t>
      </w:r>
      <w:r w:rsidRPr="009B053A">
        <w:t>.4</w:t>
      </w:r>
      <w:r w:rsidRPr="009B053A">
        <w:tab/>
        <w:t>Test Description</w:t>
      </w:r>
    </w:p>
    <w:p w14:paraId="41DB9643" w14:textId="77777777" w:rsidR="00AB2B30" w:rsidRPr="009B053A" w:rsidRDefault="006A7121">
      <w:pPr>
        <w:pStyle w:val="H6"/>
      </w:pPr>
      <w:r w:rsidRPr="009B053A">
        <w:t>7.6B.3</w:t>
      </w:r>
      <w:r w:rsidRPr="009B053A">
        <w:rPr>
          <w:rFonts w:eastAsia="MS Mincho"/>
        </w:rPr>
        <w:t>.3</w:t>
      </w:r>
      <w:r w:rsidRPr="009B053A">
        <w:t>.4.1</w:t>
      </w:r>
      <w:r w:rsidRPr="009B053A">
        <w:tab/>
        <w:t>Initial Conditions</w:t>
      </w:r>
    </w:p>
    <w:p w14:paraId="20206A59"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69CA24A" w14:textId="77777777" w:rsidR="00AB2B30" w:rsidRPr="009B053A" w:rsidRDefault="006A7121">
      <w:r w:rsidRPr="009B053A">
        <w:t>The initial test configurations consist of environmental conditions, test frequencies, DC configuration specified in clause 5.5B.4 and test channel bandwidths specified in TS 36.508 [11] clause 4.3.1 and TS 38.508-1 [6] clause 4.3.1, and sub-carrier spacing based on NR operating bands specified in TS 38.521-1 [8] clause 5.3. All of these configurations shall be tested with applicable test parameters for each EN-DC configuration, and are shown in Table 7.6B.3.3.4.1-1. The details of the uplink and downlink reference measurement channels (RMCs) and OCNG patterns are specified in TS 36.521-1 [10] Annexe A for E-UTRA, and TS 38.521-1 [8] Annex A for NR. Configurations of PDSCH and PDCCH before measurement are specified in TS 36.521-1 [10] Annex C and in TS 38.521-1 [8] Annex C for E-UTRA CG and NR CG respectively.</w:t>
      </w:r>
    </w:p>
    <w:p w14:paraId="120AAF14" w14:textId="77777777" w:rsidR="00AB2B30" w:rsidRPr="009B053A" w:rsidRDefault="006A7121">
      <w:pPr>
        <w:pStyle w:val="TH"/>
      </w:pPr>
      <w:r w:rsidRPr="009B053A">
        <w:t>Table 7.6B.3.3.4.1-1: Test configuration table</w:t>
      </w:r>
    </w:p>
    <w:tbl>
      <w:tblPr>
        <w:tblW w:w="4387" w:type="pct"/>
        <w:jc w:val="center"/>
        <w:tblCellMar>
          <w:left w:w="0" w:type="dxa"/>
          <w:right w:w="0" w:type="dxa"/>
        </w:tblCellMar>
        <w:tblLook w:val="04A0" w:firstRow="1" w:lastRow="0" w:firstColumn="1" w:lastColumn="0" w:noHBand="0" w:noVBand="1"/>
      </w:tblPr>
      <w:tblGrid>
        <w:gridCol w:w="1176"/>
        <w:gridCol w:w="853"/>
        <w:gridCol w:w="1176"/>
        <w:gridCol w:w="851"/>
        <w:gridCol w:w="1189"/>
        <w:gridCol w:w="1019"/>
        <w:gridCol w:w="1176"/>
        <w:gridCol w:w="1010"/>
      </w:tblGrid>
      <w:tr w:rsidR="00AB2B30" w:rsidRPr="009B053A" w14:paraId="6180AB7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B3C9A" w14:textId="77777777" w:rsidR="00AB2B30" w:rsidRPr="009B053A" w:rsidRDefault="006A7121">
            <w:pPr>
              <w:pStyle w:val="TAH"/>
            </w:pPr>
            <w:r w:rsidRPr="009B053A">
              <w:t>Initial Conditions</w:t>
            </w:r>
          </w:p>
        </w:tc>
      </w:tr>
      <w:tr w:rsidR="00AB2B30" w:rsidRPr="009B053A" w14:paraId="65910DC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F1E65" w14:textId="77777777" w:rsidR="00AB2B30" w:rsidRPr="009B053A" w:rsidRDefault="006A7121">
            <w:pPr>
              <w:pStyle w:val="TAL"/>
            </w:pPr>
            <w:r w:rsidRPr="009B053A">
              <w:t>Test Environment as specified in TS 38.508-1 [6] clause 4.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7DCF93" w14:textId="77777777" w:rsidR="00AB2B30" w:rsidRPr="009B053A" w:rsidRDefault="006A7121">
            <w:pPr>
              <w:pStyle w:val="TAL"/>
            </w:pPr>
            <w:r w:rsidRPr="009B053A">
              <w:t>Normal</w:t>
            </w:r>
          </w:p>
        </w:tc>
      </w:tr>
      <w:tr w:rsidR="00AB2B30" w:rsidRPr="009B053A" w14:paraId="27A26DBC"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CB2B52" w14:textId="77777777" w:rsidR="00AB2B30" w:rsidRPr="009B053A" w:rsidRDefault="006A7121">
            <w:pPr>
              <w:pStyle w:val="TAL"/>
            </w:pPr>
            <w:r w:rsidRPr="009B053A">
              <w:t>NR Test Frequencies as specified in TS 38.508-1 [6] clause4.3.1</w:t>
            </w:r>
          </w:p>
          <w:p w14:paraId="7549A4F4" w14:textId="77777777" w:rsidR="00AB2B30" w:rsidRPr="009B053A" w:rsidRDefault="006A7121">
            <w:pPr>
              <w:pStyle w:val="TAL"/>
            </w:pPr>
            <w:r w:rsidRPr="009B053A">
              <w:t>E-UTRA Test Frequencies as specified in TS 36.508-1 [11] clause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A1F60" w14:textId="77777777" w:rsidR="00AB2B30" w:rsidRPr="009B053A" w:rsidRDefault="006A7121">
            <w:pPr>
              <w:pStyle w:val="TAL"/>
            </w:pPr>
            <w:r w:rsidRPr="009B053A">
              <w:t>Mid range for E-UTRA and Mid range for NR (NOTE 3)</w:t>
            </w:r>
          </w:p>
        </w:tc>
      </w:tr>
      <w:tr w:rsidR="00AB2B30" w:rsidRPr="009B053A" w14:paraId="20F74B8B"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88031" w14:textId="77777777" w:rsidR="00AB2B30" w:rsidRPr="009B053A" w:rsidRDefault="006A7121">
            <w:pPr>
              <w:pStyle w:val="TAL"/>
            </w:pPr>
            <w:r w:rsidRPr="009B053A">
              <w:t>NR Test Channel Bandwidths as specified in TS 38.508-1 [6] clause 4.3.1</w:t>
            </w:r>
          </w:p>
          <w:p w14:paraId="673AA8CC" w14:textId="77777777" w:rsidR="00AB2B30" w:rsidRPr="009B053A" w:rsidRDefault="006A7121">
            <w:pPr>
              <w:pStyle w:val="TAL"/>
            </w:pPr>
            <w:r w:rsidRPr="009B053A">
              <w:t>E-UTRA Test Channel Bandwidths as specified in TS 36.508 [11] clause 4.3.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A8182" w14:textId="77777777" w:rsidR="00AB2B30" w:rsidRPr="009B053A" w:rsidRDefault="006A7121">
            <w:pPr>
              <w:pStyle w:val="TAL"/>
            </w:pPr>
            <w:r w:rsidRPr="009B053A">
              <w:t>Highest for E-UTRA and Highest for NR</w:t>
            </w:r>
          </w:p>
        </w:tc>
      </w:tr>
      <w:tr w:rsidR="00AB2B30" w:rsidRPr="009B053A" w14:paraId="0B7C02E0" w14:textId="77777777">
        <w:trPr>
          <w:trHeight w:val="178"/>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9DBE0" w14:textId="480B3F95" w:rsidR="00AB2B30" w:rsidRPr="009B053A" w:rsidRDefault="006A7121">
            <w:pPr>
              <w:pStyle w:val="TAL"/>
            </w:pPr>
            <w:r w:rsidRPr="009B053A">
              <w:t>NR Test SCS as specified in TS 38.508-1 [6] Table 5.3.5-1</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150C0C" w14:textId="77777777" w:rsidR="00AB2B30" w:rsidRPr="009B053A" w:rsidRDefault="006A7121" w:rsidP="006910BE">
            <w:pPr>
              <w:pStyle w:val="TAL"/>
            </w:pPr>
            <w:r w:rsidRPr="009B053A">
              <w:t>Lowest</w:t>
            </w:r>
          </w:p>
        </w:tc>
      </w:tr>
      <w:tr w:rsidR="00AB2B30" w:rsidRPr="009B053A" w14:paraId="6B58A6E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70F09" w14:textId="77777777" w:rsidR="00AB2B30" w:rsidRPr="009B053A" w:rsidRDefault="006A7121">
            <w:pPr>
              <w:pStyle w:val="TAH"/>
            </w:pPr>
            <w:r w:rsidRPr="009B053A">
              <w:t>Test Parameters</w:t>
            </w:r>
          </w:p>
        </w:tc>
      </w:tr>
      <w:tr w:rsidR="00AB2B30" w:rsidRPr="009B053A" w14:paraId="0E0CAC40" w14:textId="77777777">
        <w:trPr>
          <w:jc w:val="center"/>
        </w:trPr>
        <w:tc>
          <w:tcPr>
            <w:tcW w:w="237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08F06C" w14:textId="77777777" w:rsidR="00AB2B30" w:rsidRPr="009B053A" w:rsidRDefault="006A7121">
            <w:pPr>
              <w:pStyle w:val="TAH"/>
            </w:pPr>
            <w:r w:rsidRPr="009B053A">
              <w:t>Downlink Configuration</w:t>
            </w:r>
          </w:p>
        </w:tc>
        <w:tc>
          <w:tcPr>
            <w:tcW w:w="262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C31BB" w14:textId="77777777" w:rsidR="00AB2B30" w:rsidRPr="009B053A" w:rsidRDefault="006A7121">
            <w:pPr>
              <w:pStyle w:val="TAH"/>
            </w:pPr>
            <w:r w:rsidRPr="009B053A">
              <w:t>Uplink Configuration</w:t>
            </w:r>
          </w:p>
        </w:tc>
      </w:tr>
      <w:tr w:rsidR="00AB2B30" w:rsidRPr="009B053A" w14:paraId="67C45BD5" w14:textId="77777777">
        <w:trPr>
          <w:jc w:val="center"/>
        </w:trPr>
        <w:tc>
          <w:tcPr>
            <w:tcW w:w="1190"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8DA82" w14:textId="77777777" w:rsidR="00AB2B30" w:rsidRPr="009B053A" w:rsidRDefault="006A7121">
            <w:pPr>
              <w:pStyle w:val="TAH"/>
            </w:pPr>
            <w:bookmarkStart w:id="10595" w:name="OLE_LINK7"/>
            <w:bookmarkStart w:id="10596" w:name="OLE_LINK8"/>
            <w:r w:rsidRPr="009B053A">
              <w:t>E-UTRA</w:t>
            </w:r>
            <w:bookmarkEnd w:id="10595"/>
            <w:bookmarkEnd w:id="10596"/>
            <w:r w:rsidRPr="009B053A">
              <w:t xml:space="preserve"> Cell</w:t>
            </w:r>
          </w:p>
        </w:tc>
        <w:tc>
          <w:tcPr>
            <w:tcW w:w="1189"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7D19" w14:textId="77777777" w:rsidR="00AB2B30" w:rsidRPr="009B053A" w:rsidRDefault="006A7121">
            <w:pPr>
              <w:pStyle w:val="TAH"/>
            </w:pPr>
            <w:r w:rsidRPr="009B053A">
              <w:t>NR Cell</w:t>
            </w:r>
          </w:p>
        </w:tc>
        <w:tc>
          <w:tcPr>
            <w:tcW w:w="1317"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31A0D" w14:textId="77777777" w:rsidR="00AB2B30" w:rsidRPr="009B053A" w:rsidRDefault="006A7121">
            <w:pPr>
              <w:pStyle w:val="TAH"/>
            </w:pPr>
            <w:r w:rsidRPr="009B053A">
              <w:t>E-UTRA Cell</w:t>
            </w:r>
          </w:p>
        </w:tc>
        <w:tc>
          <w:tcPr>
            <w:tcW w:w="1305"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B22D7" w14:textId="77777777" w:rsidR="00AB2B30" w:rsidRPr="009B053A" w:rsidRDefault="006A7121">
            <w:pPr>
              <w:pStyle w:val="TAH"/>
            </w:pPr>
            <w:r w:rsidRPr="009B053A">
              <w:t>NR Cell</w:t>
            </w:r>
          </w:p>
        </w:tc>
      </w:tr>
      <w:tr w:rsidR="00AB2B30" w:rsidRPr="009B053A" w14:paraId="1B946340" w14:textId="77777777">
        <w:trPr>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03F063" w14:textId="77777777" w:rsidR="00AB2B30" w:rsidRPr="009B053A" w:rsidRDefault="006A7121">
            <w:pPr>
              <w:pStyle w:val="TAH"/>
            </w:pPr>
            <w:r w:rsidRPr="009B053A">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92A0963" w14:textId="77777777" w:rsidR="00AB2B30" w:rsidRPr="009B053A" w:rsidRDefault="006A7121">
            <w:pPr>
              <w:pStyle w:val="TAH"/>
            </w:pPr>
            <w:r w:rsidRPr="009B053A">
              <w:t>RB allocation</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B70BE1" w14:textId="77777777" w:rsidR="00AB2B30" w:rsidRPr="009B053A" w:rsidRDefault="006A7121">
            <w:pPr>
              <w:pStyle w:val="TAH"/>
            </w:pPr>
            <w:r w:rsidRPr="009B053A">
              <w:t>Modulation</w:t>
            </w:r>
          </w:p>
        </w:tc>
        <w:tc>
          <w:tcPr>
            <w:tcW w:w="509" w:type="pct"/>
            <w:tcBorders>
              <w:top w:val="single" w:sz="4" w:space="0" w:color="auto"/>
              <w:left w:val="single" w:sz="4" w:space="0" w:color="auto"/>
              <w:bottom w:val="single" w:sz="4" w:space="0" w:color="auto"/>
              <w:right w:val="single" w:sz="4" w:space="0" w:color="auto"/>
            </w:tcBorders>
            <w:vAlign w:val="center"/>
            <w:hideMark/>
          </w:tcPr>
          <w:p w14:paraId="754FACBF" w14:textId="77777777" w:rsidR="00AB2B30" w:rsidRPr="009B053A" w:rsidRDefault="006A7121">
            <w:pPr>
              <w:pStyle w:val="TAH"/>
            </w:pPr>
            <w:r w:rsidRPr="009B053A">
              <w:t>RB allocation</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CA31ED0" w14:textId="77777777" w:rsidR="00AB2B30" w:rsidRPr="009B053A" w:rsidRDefault="006A7121">
            <w:pPr>
              <w:pStyle w:val="TAH"/>
            </w:pPr>
            <w:r w:rsidRPr="009B053A">
              <w:t>Modulation</w:t>
            </w:r>
          </w:p>
        </w:tc>
        <w:tc>
          <w:tcPr>
            <w:tcW w:w="608" w:type="pct"/>
            <w:tcBorders>
              <w:top w:val="single" w:sz="4" w:space="0" w:color="auto"/>
              <w:left w:val="single" w:sz="4" w:space="0" w:color="auto"/>
              <w:bottom w:val="single" w:sz="4" w:space="0" w:color="auto"/>
              <w:right w:val="single" w:sz="4" w:space="0" w:color="auto"/>
            </w:tcBorders>
            <w:vAlign w:val="center"/>
            <w:hideMark/>
          </w:tcPr>
          <w:p w14:paraId="68E1DC1D" w14:textId="77777777" w:rsidR="00AB2B30" w:rsidRPr="009B053A" w:rsidRDefault="006A7121">
            <w:pPr>
              <w:pStyle w:val="TAH"/>
            </w:pPr>
            <w:r w:rsidRPr="009B053A">
              <w:t>RB allocation</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BC63A79" w14:textId="77777777" w:rsidR="00AB2B30" w:rsidRPr="009B053A" w:rsidRDefault="006A7121">
            <w:pPr>
              <w:pStyle w:val="TAH"/>
            </w:pPr>
            <w:r w:rsidRPr="009B053A">
              <w:t>Modulation</w:t>
            </w:r>
          </w:p>
        </w:tc>
        <w:tc>
          <w:tcPr>
            <w:tcW w:w="607" w:type="pct"/>
            <w:tcBorders>
              <w:top w:val="single" w:sz="4" w:space="0" w:color="auto"/>
              <w:left w:val="single" w:sz="4" w:space="0" w:color="auto"/>
              <w:bottom w:val="single" w:sz="4" w:space="0" w:color="auto"/>
              <w:right w:val="single" w:sz="4" w:space="0" w:color="auto"/>
            </w:tcBorders>
            <w:vAlign w:val="center"/>
            <w:hideMark/>
          </w:tcPr>
          <w:p w14:paraId="3EBE0A0D" w14:textId="77777777" w:rsidR="00AB2B30" w:rsidRPr="009B053A" w:rsidRDefault="006A7121">
            <w:pPr>
              <w:pStyle w:val="TAH"/>
            </w:pPr>
            <w:r w:rsidRPr="009B053A">
              <w:t>RB allocation</w:t>
            </w:r>
          </w:p>
        </w:tc>
      </w:tr>
      <w:tr w:rsidR="00AB2B30" w:rsidRPr="009B053A" w14:paraId="5CC83533" w14:textId="77777777">
        <w:trPr>
          <w:trHeight w:val="430"/>
          <w:jc w:val="center"/>
        </w:trPr>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6B04F84" w14:textId="77777777" w:rsidR="00AB2B30" w:rsidRPr="009B053A" w:rsidRDefault="006A7121">
            <w:pPr>
              <w:pStyle w:val="TAC"/>
            </w:pPr>
            <w:r w:rsidRPr="009B053A">
              <w:t>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54E73672" w14:textId="77777777" w:rsidR="00AB2B30" w:rsidRPr="009B053A" w:rsidRDefault="006A7121">
            <w:pPr>
              <w:pStyle w:val="TAC"/>
            </w:pPr>
            <w:r w:rsidRPr="009B053A">
              <w:t>NOTE 1</w:t>
            </w:r>
          </w:p>
        </w:tc>
        <w:tc>
          <w:tcPr>
            <w:tcW w:w="68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52095CB" w14:textId="77777777" w:rsidR="00AB2B30" w:rsidRPr="009B053A" w:rsidRDefault="006A7121">
            <w:pPr>
              <w:pStyle w:val="TAC"/>
            </w:pPr>
            <w:r w:rsidRPr="009B053A">
              <w:t>CP-OFDM QPSK</w:t>
            </w:r>
          </w:p>
        </w:tc>
        <w:tc>
          <w:tcPr>
            <w:tcW w:w="509" w:type="pct"/>
            <w:tcBorders>
              <w:top w:val="single" w:sz="4" w:space="0" w:color="auto"/>
              <w:left w:val="single" w:sz="4" w:space="0" w:color="auto"/>
              <w:bottom w:val="single" w:sz="4" w:space="0" w:color="auto"/>
              <w:right w:val="single" w:sz="4" w:space="0" w:color="auto"/>
            </w:tcBorders>
            <w:vAlign w:val="center"/>
            <w:hideMark/>
          </w:tcPr>
          <w:p w14:paraId="0E1F798C" w14:textId="77777777" w:rsidR="00AB2B30" w:rsidRPr="009B053A" w:rsidRDefault="006A7121">
            <w:pPr>
              <w:pStyle w:val="TAC"/>
            </w:pPr>
            <w:r w:rsidRPr="009B053A">
              <w:t>NOTE 1</w:t>
            </w:r>
          </w:p>
        </w:tc>
        <w:tc>
          <w:tcPr>
            <w:tcW w:w="70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8869971" w14:textId="77777777" w:rsidR="00AB2B30" w:rsidRPr="009B053A" w:rsidRDefault="006A7121">
            <w:pPr>
              <w:pStyle w:val="TAC"/>
            </w:pPr>
            <w:r w:rsidRPr="009B053A">
              <w:t>QPSK</w:t>
            </w:r>
          </w:p>
        </w:tc>
        <w:tc>
          <w:tcPr>
            <w:tcW w:w="608" w:type="pct"/>
            <w:tcBorders>
              <w:top w:val="single" w:sz="4" w:space="0" w:color="auto"/>
              <w:left w:val="single" w:sz="4" w:space="0" w:color="auto"/>
              <w:bottom w:val="single" w:sz="4" w:space="0" w:color="auto"/>
              <w:right w:val="single" w:sz="4" w:space="0" w:color="auto"/>
            </w:tcBorders>
            <w:vAlign w:val="center"/>
            <w:hideMark/>
          </w:tcPr>
          <w:p w14:paraId="0EB97CFD" w14:textId="77777777" w:rsidR="00AB2B30" w:rsidRPr="009B053A" w:rsidRDefault="006A7121">
            <w:pPr>
              <w:pStyle w:val="TAC"/>
            </w:pPr>
            <w:r w:rsidRPr="009B053A">
              <w:t xml:space="preserve">NOTE 1 </w:t>
            </w:r>
          </w:p>
        </w:tc>
        <w:tc>
          <w:tcPr>
            <w:tcW w:w="69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CFCAFD4" w14:textId="77777777" w:rsidR="00AB2B30" w:rsidRPr="009B053A" w:rsidRDefault="006A7121">
            <w:pPr>
              <w:pStyle w:val="TAC"/>
            </w:pPr>
            <w:r w:rsidRPr="009B053A">
              <w:t>DFT-s-OFDM QPSK</w:t>
            </w:r>
          </w:p>
        </w:tc>
        <w:tc>
          <w:tcPr>
            <w:tcW w:w="607" w:type="pct"/>
            <w:tcBorders>
              <w:top w:val="single" w:sz="4" w:space="0" w:color="auto"/>
              <w:left w:val="single" w:sz="4" w:space="0" w:color="auto"/>
              <w:bottom w:val="single" w:sz="4" w:space="0" w:color="auto"/>
              <w:right w:val="single" w:sz="4" w:space="0" w:color="auto"/>
            </w:tcBorders>
            <w:vAlign w:val="center"/>
            <w:hideMark/>
          </w:tcPr>
          <w:p w14:paraId="04F24185" w14:textId="77777777" w:rsidR="00AB2B30" w:rsidRPr="009B053A" w:rsidRDefault="006A7121">
            <w:pPr>
              <w:pStyle w:val="TAC"/>
            </w:pPr>
            <w:r w:rsidRPr="009B053A">
              <w:t>NOTE 1</w:t>
            </w:r>
          </w:p>
        </w:tc>
      </w:tr>
      <w:tr w:rsidR="00AB2B30" w:rsidRPr="009B053A" w14:paraId="67879032"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7ADD3FA" w14:textId="77777777" w:rsidR="00AB2B30" w:rsidRPr="009B053A" w:rsidRDefault="006A7121">
            <w:pPr>
              <w:pStyle w:val="TAN"/>
            </w:pPr>
            <w:r w:rsidRPr="009B053A">
              <w:t>NOTE 1:</w:t>
            </w:r>
            <w:r w:rsidRPr="009B053A">
              <w:tab/>
              <w:t>The specific configuration of uplink and downlink are defined in Table 7.3B.2.3.4.2.1-1.</w:t>
            </w:r>
          </w:p>
          <w:p w14:paraId="32A9C742" w14:textId="77777777" w:rsidR="00AB2B30" w:rsidRPr="009B053A" w:rsidRDefault="006A7121">
            <w:pPr>
              <w:pStyle w:val="TAN"/>
            </w:pPr>
            <w:r w:rsidRPr="009B053A">
              <w:t>NOTE 2:</w:t>
            </w:r>
            <w:r w:rsidRPr="009B053A">
              <w:tab/>
              <w:t>In an E-UTRA band or FR1 band where UE supports 4Rx, the test shall be performed only with 4Rx antennas ports connected and 4Rx REFSENS requirement (TS 38.521-1 [8] Table 7.3.2.5-2) is used in the test requirements.</w:t>
            </w:r>
          </w:p>
          <w:p w14:paraId="364DF39D" w14:textId="7FDEFBCB" w:rsidR="00AB2B30" w:rsidRPr="009B053A" w:rsidRDefault="006A7121">
            <w:pPr>
              <w:pStyle w:val="TAN"/>
            </w:pPr>
            <w:r w:rsidRPr="009B053A">
              <w:t>NOTE 3:</w:t>
            </w:r>
            <w:r w:rsidRPr="009B053A">
              <w:tab/>
              <w:t xml:space="preserve">For NR band n28, 30MHz test channel bandwidth is tested with </w:t>
            </w:r>
            <w:r w:rsidR="00AA14C7" w:rsidRPr="009B053A">
              <w:t xml:space="preserve">Low </w:t>
            </w:r>
            <w:r w:rsidRPr="009B053A">
              <w:t>range test frequency.</w:t>
            </w:r>
          </w:p>
        </w:tc>
      </w:tr>
    </w:tbl>
    <w:p w14:paraId="56B3B6EA" w14:textId="77777777" w:rsidR="00AB2B30" w:rsidRPr="009B053A" w:rsidRDefault="00AB2B30"/>
    <w:p w14:paraId="477D064D" w14:textId="77777777" w:rsidR="00AB2B30" w:rsidRPr="009B053A" w:rsidRDefault="006A7121">
      <w:pPr>
        <w:pStyle w:val="B10"/>
      </w:pPr>
      <w:r w:rsidRPr="009B053A">
        <w:t>1.</w:t>
      </w:r>
      <w:r w:rsidRPr="009B053A">
        <w:tab/>
        <w:t xml:space="preserve">Connect the SS to the UE antenna connectors as shown in [6] TS 38.508-1 Annex A, in Figure A.3.1.4.2 for SS diagram and </w:t>
      </w:r>
      <w:r w:rsidRPr="009B053A">
        <w:rPr>
          <w:rFonts w:eastAsia="MS Mincho"/>
        </w:rPr>
        <w:t>clause </w:t>
      </w:r>
      <w:r w:rsidRPr="009B053A">
        <w:t>A.3.2 for UE diagram.</w:t>
      </w:r>
    </w:p>
    <w:p w14:paraId="226782E7" w14:textId="77777777" w:rsidR="00AB2B30" w:rsidRPr="009B053A" w:rsidRDefault="006A7121">
      <w:pPr>
        <w:pStyle w:val="B10"/>
      </w:pPr>
      <w:r w:rsidRPr="009B053A">
        <w:t>2.</w:t>
      </w:r>
      <w:r w:rsidRPr="009B053A">
        <w:tab/>
        <w:t>The parameter settings for the cell are set up according to TS 38.508-1 [6] clause 4.4.3.</w:t>
      </w:r>
    </w:p>
    <w:p w14:paraId="7815A3F8"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714048F1"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4A3B3C76" w14:textId="77777777" w:rsidR="00AB2B30" w:rsidRPr="009B053A" w:rsidRDefault="006A7121">
      <w:pPr>
        <w:pStyle w:val="B10"/>
      </w:pPr>
      <w:r w:rsidRPr="009B053A">
        <w:lastRenderedPageBreak/>
        <w:t>5.</w:t>
      </w:r>
      <w:r w:rsidRPr="009B053A">
        <w:tab/>
        <w:t>Propagation conditions are set according to TS 36.521-1 [10] Annex B.0 and TS 38.521-1 [8] Annex B.0 for E-UTRA CG and NR CG respectively.</w:t>
      </w:r>
    </w:p>
    <w:p w14:paraId="5D8B5EE5"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3.3.4.3.</w:t>
      </w:r>
    </w:p>
    <w:p w14:paraId="46C463D6" w14:textId="77777777" w:rsidR="00AB2B30" w:rsidRPr="009B053A" w:rsidRDefault="006A7121">
      <w:pPr>
        <w:pStyle w:val="H6"/>
      </w:pPr>
      <w:r w:rsidRPr="009B053A">
        <w:t>7.6B.3.3.4.2</w:t>
      </w:r>
      <w:r w:rsidRPr="009B053A">
        <w:tab/>
        <w:t>Test procedure</w:t>
      </w:r>
    </w:p>
    <w:p w14:paraId="7736F11D"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3.</w:t>
      </w:r>
      <w:r w:rsidRPr="009B053A">
        <w:rPr>
          <w:rFonts w:ascii="SimSun" w:hAnsi="SimSun"/>
        </w:rPr>
        <w:t>3</w:t>
      </w:r>
      <w:r w:rsidRPr="009B053A">
        <w:rPr>
          <w:rFonts w:eastAsia="??"/>
        </w:rPr>
        <w:t>.4.1-1</w:t>
      </w:r>
      <w:r w:rsidRPr="009B053A">
        <w:t xml:space="preserve"> on E-UTRA CC and NR CC respectively.</w:t>
      </w:r>
      <w:r w:rsidRPr="009B053A">
        <w:rPr>
          <w:rFonts w:eastAsia="??"/>
        </w:rPr>
        <w:t xml:space="preserve"> The SS sends downlink MAC padding bits on the DL RMC.</w:t>
      </w:r>
    </w:p>
    <w:p w14:paraId="11CCE6B7"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7CBBB3A6" w14:textId="77777777" w:rsidR="00AB2B30" w:rsidRPr="009B053A" w:rsidRDefault="006A7121">
      <w:pPr>
        <w:pStyle w:val="B10"/>
      </w:pPr>
      <w:r w:rsidRPr="009B053A">
        <w:t>3.</w:t>
      </w:r>
      <w:r w:rsidRPr="009B053A">
        <w:tab/>
        <w:t>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c</w:t>
      </w:r>
      <w:r w:rsidRPr="009B053A">
        <w:t xml:space="preserve"> - 4dB) for E-UTRA CC, and of 29 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47E7D7D9"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24507314"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3D5B988A" w14:textId="5CED3C3F"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7DF7AA8A" w14:textId="77777777" w:rsidR="00AB2B30" w:rsidRPr="009B053A" w:rsidRDefault="006A7121">
      <w:pPr>
        <w:pStyle w:val="B10"/>
      </w:pPr>
      <w:r w:rsidRPr="009B053A">
        <w:t>4.</w:t>
      </w:r>
      <w:r w:rsidRPr="009B053A">
        <w:tab/>
        <w:t xml:space="preserve">Set the parameters of the CW signal generator for an interfering signal below the aggregated component carriers according to Table 7.6B.3.3.5-4 or Table 7.6B.3.3.5-6. The frequency step size is </w:t>
      </w:r>
      <w:r w:rsidRPr="009B053A">
        <w:rPr>
          <w:position w:val="-12"/>
        </w:rPr>
        <w:object w:dxaOrig="1740" w:dyaOrig="360" w14:anchorId="2F87D029">
          <v:shape id="_x0000_i1085" type="#_x0000_t75" style="width:1in;height:12pt" o:ole="">
            <v:imagedata r:id="rId145" o:title=""/>
          </v:shape>
          <o:OLEObject Type="Embed" ProgID="Equation.3" ShapeID="_x0000_i1085" DrawAspect="Content" ObjectID="_1748689836" r:id="rId148"/>
        </w:object>
      </w:r>
      <w:r w:rsidRPr="009B053A">
        <w:t xml:space="preserve"> MHz.</w:t>
      </w:r>
    </w:p>
    <w:p w14:paraId="21566A1E" w14:textId="6B81B11B" w:rsidR="00AB2B30" w:rsidRPr="009B053A" w:rsidRDefault="006A7121">
      <w:pPr>
        <w:ind w:leftChars="300" w:left="600"/>
      </w:pPr>
      <w:r w:rsidRPr="009B053A">
        <w:t>If CW interferer falls in a gap between F</w:t>
      </w:r>
      <w:r w:rsidRPr="009B053A">
        <w:rPr>
          <w:vertAlign w:val="subscript"/>
        </w:rPr>
        <w:t xml:space="preserve">DL_high </w:t>
      </w:r>
      <w:r w:rsidRPr="009B053A">
        <w:t>of the E-UTRA or NR band and F</w:t>
      </w:r>
      <w:r w:rsidRPr="009B053A">
        <w:rPr>
          <w:vertAlign w:val="subscript"/>
        </w:rPr>
        <w:t xml:space="preserve">DL_low </w:t>
      </w:r>
      <w:r w:rsidRPr="009B053A">
        <w:t>of the NR or EUTRA band, where the corresponding OOB ranges 1 and 2 in Table 7.6B.3.3.5-2 and Table 7.6B.3.3.5-4 or Table 7.6B.3.3.5-6 overlap, then the lower level interferer limit of the overlapping OOB ranges applies. CW interferer is eliminated from F</w:t>
      </w:r>
      <w:r w:rsidRPr="009B053A">
        <w:rPr>
          <w:vertAlign w:val="subscript"/>
        </w:rPr>
        <w:t>DL_low</w:t>
      </w:r>
      <w:r w:rsidRPr="009B053A">
        <w:t xml:space="preserve"> -15MHz</w:t>
      </w:r>
      <w:r w:rsidR="00F174CE" w:rsidRPr="009B053A">
        <w:t xml:space="preserve"> </w:t>
      </w:r>
      <w:r w:rsidRPr="009B053A">
        <w:t>to F</w:t>
      </w:r>
      <w:r w:rsidRPr="009B053A">
        <w:rPr>
          <w:vertAlign w:val="subscript"/>
        </w:rPr>
        <w:t xml:space="preserve">DL_high </w:t>
      </w:r>
      <w:r w:rsidRPr="009B053A">
        <w:t>+ 15MHz of E-UTRA carrier.</w:t>
      </w:r>
    </w:p>
    <w:p w14:paraId="0B31CFA7" w14:textId="77777777" w:rsidR="00AB2B30" w:rsidRPr="009B053A" w:rsidRDefault="006A7121">
      <w:pPr>
        <w:ind w:leftChars="300" w:left="600"/>
      </w:pPr>
      <w:r w:rsidRPr="009B053A">
        <w:t>If F</w:t>
      </w:r>
      <w:r w:rsidRPr="009B053A">
        <w:rPr>
          <w:vertAlign w:val="subscript"/>
        </w:rPr>
        <w:t xml:space="preserve">DL_high </w:t>
      </w:r>
      <w:r w:rsidRPr="009B053A">
        <w:t>of the lower E-UTRA or NR band is greater than or equal to the F</w:t>
      </w:r>
      <w:r w:rsidRPr="009B053A">
        <w:rPr>
          <w:vertAlign w:val="subscript"/>
        </w:rPr>
        <w:t xml:space="preserve">DL_low </w:t>
      </w:r>
      <w:r w:rsidRPr="009B053A">
        <w:t>of the upper NR or E-UTRA band as in overlapping RX frequency ranges, then the OOB range shall start from the F</w:t>
      </w:r>
      <w:r w:rsidRPr="009B053A">
        <w:rPr>
          <w:vertAlign w:val="subscript"/>
        </w:rPr>
        <w:t xml:space="preserve">DL_low </w:t>
      </w:r>
      <w:r w:rsidRPr="009B053A">
        <w:t>of the lower E-UTRA or NR band, and from the F</w:t>
      </w:r>
      <w:r w:rsidRPr="009B053A">
        <w:rPr>
          <w:vertAlign w:val="subscript"/>
        </w:rPr>
        <w:t xml:space="preserve">DL_high </w:t>
      </w:r>
      <w:r w:rsidRPr="009B053A">
        <w:t>of the upper NR or E-UTRA band.</w:t>
      </w:r>
    </w:p>
    <w:p w14:paraId="10F7E97A" w14:textId="77777777" w:rsidR="00AB2B30" w:rsidRPr="009B053A" w:rsidRDefault="006A7121">
      <w:pPr>
        <w:ind w:leftChars="300" w:left="600"/>
      </w:pPr>
      <w:r w:rsidRPr="009B053A">
        <w:t>For EN-DC combination listed in Table 7.6B.3.3.5-7, exceptions to the requirement specified in Table 7.6B.3.3.5-8 are allowed when the second order intermodulation product of the lower frequency band UL carrier and the CW interfering signal fully or partially overlaps with the higher frequency band DL carrier.</w:t>
      </w:r>
    </w:p>
    <w:p w14:paraId="11C49C74" w14:textId="77777777" w:rsidR="00AB2B30" w:rsidRPr="009B053A" w:rsidRDefault="006A7121">
      <w:pPr>
        <w:pStyle w:val="B10"/>
      </w:pPr>
      <w:r w:rsidRPr="009B053A">
        <w:t>5.</w:t>
      </w:r>
      <w:r w:rsidRPr="009B053A">
        <w:tab/>
        <w:t>Measure the average throughput of NR CC for a duration sufficient to achieve statistical significance according to Annex H.2. Record the frequencies for which the throughput doesn't meet the requirements.</w:t>
      </w:r>
    </w:p>
    <w:p w14:paraId="3EB2CB48" w14:textId="77777777" w:rsidR="00AB2B30" w:rsidRPr="009B053A" w:rsidRDefault="006A7121">
      <w:pPr>
        <w:pStyle w:val="B10"/>
      </w:pPr>
      <w:r w:rsidRPr="009B053A">
        <w:t>6.</w:t>
      </w:r>
      <w:r w:rsidRPr="009B053A">
        <w:tab/>
        <w:t>Repeat steps from 4 to 5, using an interfering signal above the aggregated component carriers at step 4.</w:t>
      </w:r>
    </w:p>
    <w:p w14:paraId="6C2D6B63" w14:textId="77777777" w:rsidR="00AB2B30" w:rsidRPr="009B053A" w:rsidRDefault="006A7121">
      <w:pPr>
        <w:pStyle w:val="B10"/>
      </w:pPr>
      <w:r w:rsidRPr="009B053A">
        <w:t>7.</w:t>
      </w:r>
      <w:r w:rsidRPr="009B053A">
        <w:tab/>
        <w:t xml:space="preserve">Set the Downlink signal level to the value as defined in Table 7.6B.3.3.5-1, Table 7.6B.3.3.5-3, or Table 7.6B.3.3.5-5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w:t>
      </w:r>
      <w:r w:rsidRPr="009B053A">
        <w:lastRenderedPageBreak/>
        <w:t>of (P</w:t>
      </w:r>
      <w:r w:rsidRPr="009B053A">
        <w:rPr>
          <w:vertAlign w:val="subscript"/>
        </w:rPr>
        <w:t>CMAX_L</w:t>
      </w:r>
      <w:r w:rsidRPr="009B053A">
        <w:rPr>
          <w:rFonts w:eastAsia="MS Mincho"/>
          <w:vertAlign w:val="subscript"/>
          <w:lang w:eastAsia="ja-JP"/>
        </w:rPr>
        <w:t>,f</w:t>
      </w:r>
      <w:r w:rsidRPr="009B053A">
        <w:rPr>
          <w:vertAlign w:val="subscript"/>
        </w:rPr>
        <w:t>,c</w:t>
      </w:r>
      <w:r w:rsidRPr="009B053A">
        <w:t xml:space="preserve"> - 4dB) for NR CC, and of 29 dB below P</w:t>
      </w:r>
      <w:r w:rsidRPr="009B053A">
        <w:rPr>
          <w:vertAlign w:val="subscript"/>
        </w:rPr>
        <w:t>CMAX_L</w:t>
      </w:r>
      <w:r w:rsidRPr="009B053A">
        <w:rPr>
          <w:rFonts w:eastAsia="MS Mincho"/>
          <w:vertAlign w:val="subscript"/>
          <w:lang w:eastAsia="ja-JP"/>
        </w:rPr>
        <w:t>,c</w:t>
      </w:r>
      <w:r w:rsidRPr="009B053A">
        <w:t xml:space="preserve"> for E-UTRA CC for at least the duration of the Throughput measurement, where:</w:t>
      </w:r>
    </w:p>
    <w:p w14:paraId="257D93D3"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5D9CDDFE"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5FD3908" w14:textId="2EB5C35B"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w:t>
      </w:r>
      <w:r w:rsidR="00F174CE" w:rsidRPr="009B053A">
        <w:t xml:space="preserve"> </w:t>
      </w:r>
      <w:r w:rsidRPr="009B053A">
        <w:t>TS 36.521-1 [10].</w:t>
      </w:r>
    </w:p>
    <w:p w14:paraId="3E81C6FE" w14:textId="77777777" w:rsidR="00AB2B30" w:rsidRPr="009B053A" w:rsidRDefault="006A7121">
      <w:pPr>
        <w:pStyle w:val="B10"/>
      </w:pPr>
      <w:r w:rsidRPr="009B053A">
        <w:t>8.</w:t>
      </w:r>
      <w:r w:rsidRPr="009B053A">
        <w:tab/>
        <w:t xml:space="preserve">Set the parameters of the CW signal generator for an interfering signal below the aggregated component carriers according to Table 7.6B.3.3.5-2, Table 7.6B.3.3.5-4 or Table 7.6B.3.3.5-6 for E-UTRA CC and NR CC testing respectively. The frequency step size is </w:t>
      </w:r>
      <w:r w:rsidRPr="009B053A">
        <w:rPr>
          <w:position w:val="-12"/>
        </w:rPr>
        <w:object w:dxaOrig="1740" w:dyaOrig="360" w14:anchorId="0849800D">
          <v:shape id="_x0000_i1086" type="#_x0000_t75" style="width:1in;height:12pt" o:ole="">
            <v:imagedata r:id="rId145" o:title=""/>
          </v:shape>
          <o:OLEObject Type="Embed" ProgID="Equation.3" ShapeID="_x0000_i1086" DrawAspect="Content" ObjectID="_1748689837" r:id="rId149"/>
        </w:object>
      </w:r>
      <w:r w:rsidRPr="009B053A">
        <w:t xml:space="preserve"> MHz.</w:t>
      </w:r>
    </w:p>
    <w:p w14:paraId="13BBC502" w14:textId="37640469" w:rsidR="00AB2B30" w:rsidRPr="009B053A" w:rsidRDefault="006A7121">
      <w:pPr>
        <w:ind w:leftChars="300" w:left="600"/>
      </w:pPr>
      <w:r w:rsidRPr="009B053A">
        <w:t>If CW interferer falls in a gap between F</w:t>
      </w:r>
      <w:r w:rsidRPr="009B053A">
        <w:rPr>
          <w:vertAlign w:val="subscript"/>
        </w:rPr>
        <w:t xml:space="preserve">DL_high </w:t>
      </w:r>
      <w:r w:rsidRPr="009B053A">
        <w:t>of the E-UTRA or NR band and F</w:t>
      </w:r>
      <w:r w:rsidRPr="009B053A">
        <w:rPr>
          <w:vertAlign w:val="subscript"/>
        </w:rPr>
        <w:t xml:space="preserve">DL_low </w:t>
      </w:r>
      <w:r w:rsidRPr="009B053A">
        <w:t>of the NR or EUTRA band, where the corresponding OOB ranges 1 and 2 in Table 7.6B.3.3.5-2 and Table 7.6B.3.3.5-4 or Table 7.6B.3.3.5-6 overlap, then the lower level interferer limit of the overlapping OOB ranges applies. CW interferer is eliminated from F</w:t>
      </w:r>
      <w:r w:rsidRPr="009B053A">
        <w:rPr>
          <w:vertAlign w:val="subscript"/>
        </w:rPr>
        <w:t>DL_low</w:t>
      </w:r>
      <w:r w:rsidRPr="009B053A">
        <w:t xml:space="preserve"> -15MHz</w:t>
      </w:r>
      <w:r w:rsidR="00F174CE" w:rsidRPr="009B053A">
        <w:t xml:space="preserve"> </w:t>
      </w:r>
      <w:r w:rsidRPr="009B053A">
        <w:t>to F</w:t>
      </w:r>
      <w:r w:rsidRPr="009B053A">
        <w:rPr>
          <w:vertAlign w:val="subscript"/>
        </w:rPr>
        <w:t xml:space="preserve">DL_high </w:t>
      </w:r>
      <w:r w:rsidRPr="009B053A">
        <w:t>+ 15MHz of E-UTRA and NR carriers.</w:t>
      </w:r>
    </w:p>
    <w:p w14:paraId="2581A330" w14:textId="77777777" w:rsidR="00AB2B30" w:rsidRPr="009B053A" w:rsidRDefault="006A7121">
      <w:pPr>
        <w:ind w:leftChars="300" w:left="600"/>
      </w:pPr>
      <w:r w:rsidRPr="009B053A">
        <w:t>If F</w:t>
      </w:r>
      <w:r w:rsidRPr="009B053A">
        <w:rPr>
          <w:vertAlign w:val="subscript"/>
        </w:rPr>
        <w:t xml:space="preserve">DL_high </w:t>
      </w:r>
      <w:r w:rsidRPr="009B053A">
        <w:t>of the lower E-UTRA or NR band is greater than or equal to the F</w:t>
      </w:r>
      <w:r w:rsidRPr="009B053A">
        <w:rPr>
          <w:vertAlign w:val="subscript"/>
        </w:rPr>
        <w:t xml:space="preserve">DL_low </w:t>
      </w:r>
      <w:r w:rsidRPr="009B053A">
        <w:t>of the upper NR or E-UTRA band as in overlapping RX frequency ranges, then the OOB range shall start from the F</w:t>
      </w:r>
      <w:r w:rsidRPr="009B053A">
        <w:rPr>
          <w:vertAlign w:val="subscript"/>
        </w:rPr>
        <w:t xml:space="preserve">DL_low </w:t>
      </w:r>
      <w:r w:rsidRPr="009B053A">
        <w:t>of the lower E-UTRA or NR band, and from the F</w:t>
      </w:r>
      <w:r w:rsidRPr="009B053A">
        <w:rPr>
          <w:vertAlign w:val="subscript"/>
        </w:rPr>
        <w:t xml:space="preserve">DL_high </w:t>
      </w:r>
      <w:r w:rsidRPr="009B053A">
        <w:t>of the upper NR or E-UTRA band.</w:t>
      </w:r>
    </w:p>
    <w:p w14:paraId="795E2A85" w14:textId="77777777" w:rsidR="00AB2B30" w:rsidRPr="009B053A" w:rsidRDefault="006A7121">
      <w:pPr>
        <w:pStyle w:val="B10"/>
      </w:pPr>
      <w:r w:rsidRPr="009B053A">
        <w:t>9.</w:t>
      </w:r>
      <w:r w:rsidRPr="009B053A">
        <w:tab/>
        <w:t>Measure the average throughput of E-UTRA CC and NR CC respectively for a duration sufficient to achieve statistical significance according to Annex H.2. Record the frequencies for which the throughput doesn't meet the requirements.</w:t>
      </w:r>
    </w:p>
    <w:p w14:paraId="2C923876" w14:textId="77777777" w:rsidR="00AB2B30" w:rsidRPr="009B053A" w:rsidRDefault="006A7121">
      <w:pPr>
        <w:pStyle w:val="B10"/>
      </w:pPr>
      <w:r w:rsidRPr="009B053A">
        <w:t>10.</w:t>
      </w:r>
      <w:r w:rsidRPr="009B053A">
        <w:tab/>
        <w:t>Repeat steps from 8 to 9, using an interfering signal above the aggregated component carriers at step 8.</w:t>
      </w:r>
    </w:p>
    <w:p w14:paraId="008CE25C"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7D48E95" w14:textId="77777777" w:rsidR="00AB2B30" w:rsidRPr="009B053A" w:rsidRDefault="006A7121">
      <w:pPr>
        <w:pStyle w:val="H6"/>
      </w:pPr>
      <w:r w:rsidRPr="009B053A">
        <w:t>7.6B.3.3.4.3</w:t>
      </w:r>
      <w:r w:rsidRPr="009B053A">
        <w:tab/>
        <w:t>Message contents</w:t>
      </w:r>
    </w:p>
    <w:p w14:paraId="706EB595" w14:textId="77777777" w:rsidR="00AB2B30" w:rsidRPr="009B053A" w:rsidRDefault="006A7121">
      <w:r w:rsidRPr="009B053A">
        <w:t>Message contents are according to TS 38.508-1 [6] clause 4.6.</w:t>
      </w:r>
    </w:p>
    <w:p w14:paraId="6238F70F" w14:textId="77777777" w:rsidR="00AB2B30" w:rsidRPr="009B053A" w:rsidRDefault="006A7121">
      <w:pPr>
        <w:pStyle w:val="H6"/>
      </w:pPr>
      <w:bookmarkStart w:id="10597" w:name="_Toc27476030"/>
      <w:r w:rsidRPr="009B053A">
        <w:t>7.6B.3</w:t>
      </w:r>
      <w:r w:rsidRPr="009B053A">
        <w:rPr>
          <w:rFonts w:eastAsia="MS Mincho"/>
        </w:rPr>
        <w:t>.3</w:t>
      </w:r>
      <w:r w:rsidRPr="009B053A">
        <w:t>.5</w:t>
      </w:r>
      <w:r w:rsidRPr="009B053A">
        <w:tab/>
        <w:t>Test Requirement</w:t>
      </w:r>
      <w:bookmarkEnd w:id="10597"/>
    </w:p>
    <w:p w14:paraId="3E6AE3E0" w14:textId="77777777" w:rsidR="00AB2B30" w:rsidRPr="009B053A" w:rsidRDefault="006A7121">
      <w:r w:rsidRPr="009B053A">
        <w:t>For E-UTRA bands, except for the spurious response frequencies recorded in test procedure, the throughput measurement derived in test procedure shall be ≥ 95% of the maximum throughput of the reference measurement channels as specified in Annex A.3.2 of TS 36.521-1 [10] with parameters specified in Tables 7.6B.3.3.5-1 and 7.6B.3.3.5-2.</w:t>
      </w:r>
    </w:p>
    <w:p w14:paraId="25B4D1A8" w14:textId="77777777" w:rsidR="00AB2B30" w:rsidRPr="009B053A" w:rsidRDefault="006A7121">
      <w:r w:rsidRPr="009B053A">
        <w:t>For NR bands with F</w:t>
      </w:r>
      <w:r w:rsidRPr="009B053A">
        <w:rPr>
          <w:vertAlign w:val="subscript"/>
        </w:rPr>
        <w:t>DL_high</w:t>
      </w:r>
      <w:r w:rsidRPr="009B053A">
        <w:t xml:space="preserve"> &lt; 2700 MHz and F</w:t>
      </w:r>
      <w:r w:rsidRPr="009B053A">
        <w:rPr>
          <w:vertAlign w:val="subscript"/>
        </w:rPr>
        <w:t>UL_high</w:t>
      </w:r>
      <w:r w:rsidRPr="009B053A">
        <w:t xml:space="preserve"> &lt; 27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3 and 7.6B.3.3.5-4.</w:t>
      </w:r>
    </w:p>
    <w:p w14:paraId="24DBE63C" w14:textId="77777777" w:rsidR="00AB2B30" w:rsidRPr="009B053A" w:rsidRDefault="006A7121">
      <w:r w:rsidRPr="009B053A">
        <w:t>For NR bands with F</w:t>
      </w:r>
      <w:r w:rsidRPr="009B053A">
        <w:rPr>
          <w:vertAlign w:val="subscript"/>
        </w:rPr>
        <w:t xml:space="preserve">DL_low </w:t>
      </w:r>
      <w:r w:rsidRPr="009B053A">
        <w:rPr>
          <w:rFonts w:cs="Arial"/>
        </w:rPr>
        <w:t>≥</w:t>
      </w:r>
      <w:r w:rsidRPr="009B053A">
        <w:t xml:space="preserve"> 3300 MHz and F</w:t>
      </w:r>
      <w:r w:rsidRPr="009B053A">
        <w:rPr>
          <w:vertAlign w:val="subscript"/>
        </w:rPr>
        <w:t xml:space="preserve">UL_low </w:t>
      </w:r>
      <w:r w:rsidRPr="009B053A">
        <w:rPr>
          <w:rFonts w:cs="Arial"/>
        </w:rPr>
        <w:t>≥</w:t>
      </w:r>
      <w:r w:rsidRPr="009B053A">
        <w:t xml:space="preserve"> 3300 MHz, except for the spurious response frequencies recorded in test procedure, the throughput measurement derived in test procedure shall be ≥ 95% of the maximum throughput of the reference measurement channels as specified in Annex A.3.2 and A.3.3 of TS 38.521-1 [8] with parameters specified in Tables 7.6B.3.3.5-5 and 7.6B.3.3.5-6.</w:t>
      </w:r>
    </w:p>
    <w:p w14:paraId="231C5B39" w14:textId="77777777" w:rsidR="00AB2B30" w:rsidRPr="009B053A" w:rsidRDefault="006A7121">
      <w:r w:rsidRPr="009B053A">
        <w:t>If CW interferer falls in a gap between F</w:t>
      </w:r>
      <w:r w:rsidRPr="009B053A">
        <w:rPr>
          <w:vertAlign w:val="subscript"/>
        </w:rPr>
        <w:t xml:space="preserve">DL_high </w:t>
      </w:r>
      <w:r w:rsidRPr="009B053A">
        <w:t>of the E-UTRA or NR band and F</w:t>
      </w:r>
      <w:r w:rsidRPr="009B053A">
        <w:rPr>
          <w:vertAlign w:val="subscript"/>
        </w:rPr>
        <w:t xml:space="preserve">DL_low </w:t>
      </w:r>
      <w:r w:rsidRPr="009B053A">
        <w:t xml:space="preserve">of the NR or EUTRA band, where the corresponding OOB ranges 1 and 2 in Table 7.6B.3.3.5-2 and Table 7.6B.3.3.5-4 or Table 7.6B.3.3.5-6 overlap, then the lower level interferer limit of the overlapping OOB ranges applies. </w:t>
      </w:r>
    </w:p>
    <w:p w14:paraId="11E461DE" w14:textId="77777777" w:rsidR="00AB2B30" w:rsidRPr="009B053A" w:rsidRDefault="006A7121">
      <w:r w:rsidRPr="009B053A">
        <w:lastRenderedPageBreak/>
        <w:t>If F</w:t>
      </w:r>
      <w:r w:rsidRPr="009B053A">
        <w:rPr>
          <w:vertAlign w:val="subscript"/>
        </w:rPr>
        <w:t xml:space="preserve">DL_high </w:t>
      </w:r>
      <w:r w:rsidRPr="009B053A">
        <w:t>of the lower E-UTRA or NR band is greater than or equal to the F</w:t>
      </w:r>
      <w:r w:rsidRPr="009B053A">
        <w:rPr>
          <w:vertAlign w:val="subscript"/>
        </w:rPr>
        <w:t xml:space="preserve">DL_low </w:t>
      </w:r>
      <w:r w:rsidRPr="009B053A">
        <w:t>of the upper NR or E-UTRA band as in overlapping RX frequency ranges, then the OOB range shall start from the F</w:t>
      </w:r>
      <w:r w:rsidRPr="009B053A">
        <w:rPr>
          <w:vertAlign w:val="subscript"/>
        </w:rPr>
        <w:t xml:space="preserve">DL_low </w:t>
      </w:r>
      <w:r w:rsidRPr="009B053A">
        <w:t>of the lower E-UTRA or NR band, and from the F</w:t>
      </w:r>
      <w:r w:rsidRPr="009B053A">
        <w:rPr>
          <w:vertAlign w:val="subscript"/>
        </w:rPr>
        <w:t xml:space="preserve">DL_high </w:t>
      </w:r>
      <w:r w:rsidRPr="009B053A">
        <w:t>of the upper NR or E-UTRA band.</w:t>
      </w:r>
    </w:p>
    <w:p w14:paraId="018B320E" w14:textId="77777777" w:rsidR="00AB2B30" w:rsidRPr="009B053A" w:rsidRDefault="006A7121">
      <w:r w:rsidRPr="009B053A">
        <w:t>For EN-DC combination listed in Table 7.6B.3.3.5-7 under the first test condition above, exceptions to the requirement specified in Table 7.6B.3.3.5-8 are allowed when the second order intermodulation product of the lower frequency band UL carrier and the CW interfering signal fully or partially overlaps with the higher frequency band DL carrier.</w:t>
      </w:r>
    </w:p>
    <w:p w14:paraId="540C0399" w14:textId="77777777" w:rsidR="00AB2B30" w:rsidRPr="009B053A" w:rsidRDefault="006A7121">
      <w:r w:rsidRPr="009B053A">
        <w:t>For all interferer frequency ranges a maximum of</w:t>
      </w:r>
    </w:p>
    <w:p w14:paraId="6BF2ED7B" w14:textId="77777777" w:rsidR="00AB2B30" w:rsidRPr="009B053A" w:rsidRDefault="006A7121">
      <w:pPr>
        <w:pStyle w:val="EQ"/>
        <w:jc w:val="center"/>
        <w:rPr>
          <w:noProof w:val="0"/>
        </w:rPr>
      </w:pPr>
      <w:r w:rsidRPr="009B053A">
        <w:rPr>
          <w:rFonts w:eastAsia="Osaka"/>
          <w:noProof w:val="0"/>
        </w:rPr>
        <w:object w:dxaOrig="4440" w:dyaOrig="360" w14:anchorId="06C22D52">
          <v:shape id="_x0000_i1087" type="#_x0000_t75" style="width:192pt;height:12pt" o:ole="">
            <v:imagedata r:id="rId143" o:title=""/>
          </v:shape>
          <o:OLEObject Type="Embed" ProgID="Equation.3" ShapeID="_x0000_i1087" DrawAspect="Content" ObjectID="_1748689838" r:id="rId150"/>
        </w:object>
      </w:r>
    </w:p>
    <w:p w14:paraId="618D7860" w14:textId="77777777" w:rsidR="00AB2B30" w:rsidRPr="009B053A" w:rsidRDefault="006A7121">
      <w:r w:rsidRPr="009B053A">
        <w:t xml:space="preserve">exceptions are allowed for spurious response frequencies in each assigned frequency channel when measured using a step size of </w:t>
      </w:r>
      <w:r w:rsidRPr="009B053A">
        <w:rPr>
          <w:position w:val="-12"/>
        </w:rPr>
        <w:object w:dxaOrig="1740" w:dyaOrig="360" w14:anchorId="625157E9">
          <v:shape id="_x0000_i1088" type="#_x0000_t75" style="width:1in;height:12pt" o:ole="">
            <v:imagedata r:id="rId145" o:title=""/>
          </v:shape>
          <o:OLEObject Type="Embed" ProgID="Equation.3" ShapeID="_x0000_i1088" DrawAspect="Content" ObjectID="_1748689839" r:id="rId151"/>
        </w:object>
      </w:r>
      <w:r w:rsidRPr="009B053A">
        <w:t xml:space="preserve"> MHz with </w:t>
      </w:r>
      <w:r w:rsidRPr="009B053A">
        <w:rPr>
          <w:i/>
          <w:iCs/>
        </w:rPr>
        <w:t>N</w:t>
      </w:r>
      <w:r w:rsidRPr="009B053A">
        <w:rPr>
          <w:i/>
          <w:iCs/>
          <w:vertAlign w:val="subscript"/>
        </w:rPr>
        <w:t>RB</w:t>
      </w:r>
      <w:r w:rsidRPr="009B053A">
        <w:rPr>
          <w:i/>
          <w:iCs/>
        </w:rPr>
        <w:t xml:space="preserve"> </w:t>
      </w:r>
      <w:r w:rsidRPr="009B053A">
        <w:t xml:space="preserve">the number of resource blocks in the downlink transmission bandwidth configuration, </w:t>
      </w:r>
      <w:r w:rsidRPr="009B053A">
        <w:rPr>
          <w:i/>
          <w:iCs/>
        </w:rPr>
        <w:t>CBW</w:t>
      </w:r>
      <w:r w:rsidRPr="009B053A">
        <w:t xml:space="preserve"> the bandwidth of the frequency channel in MHz and n = 1, 2, 3 for SCS = 15, 30, 60 kHz, respectively. For these exceptions, the requirements in clause 7.7B.3 apply.</w:t>
      </w:r>
    </w:p>
    <w:p w14:paraId="0B4FDBE9" w14:textId="77777777" w:rsidR="00AB2B30" w:rsidRPr="009B053A" w:rsidRDefault="006A7121">
      <w:pPr>
        <w:pStyle w:val="TH"/>
      </w:pPr>
      <w:r w:rsidRPr="009B053A">
        <w:t xml:space="preserve">Table </w:t>
      </w:r>
      <w:r w:rsidRPr="009B053A">
        <w:rPr>
          <w:rFonts w:eastAsia="MS Mincho"/>
        </w:rPr>
        <w:t>7.6</w:t>
      </w:r>
      <w:r w:rsidRPr="009B053A">
        <w:t>B</w:t>
      </w:r>
      <w:r w:rsidRPr="009B053A">
        <w:rPr>
          <w:rFonts w:eastAsia="MS Mincho"/>
        </w:rPr>
        <w:t>.</w:t>
      </w:r>
      <w:r w:rsidRPr="009B053A">
        <w:t>3</w:t>
      </w:r>
      <w:r w:rsidRPr="009B053A">
        <w:rPr>
          <w:rFonts w:eastAsia="MS Mincho"/>
        </w:rPr>
        <w:t>.</w:t>
      </w:r>
      <w:r w:rsidRPr="009B053A">
        <w:t>3.5</w:t>
      </w:r>
      <w:r w:rsidRPr="009B053A">
        <w:rPr>
          <w:rFonts w:eastAsia="MS Mincho"/>
        </w:rPr>
        <w:t>-1</w:t>
      </w:r>
      <w:r w:rsidRPr="009B053A">
        <w:t xml:space="preserve">: Out-of-band blocking parameters </w:t>
      </w:r>
      <w:bookmarkStart w:id="10598" w:name="OLE_LINK9"/>
      <w:bookmarkStart w:id="10599" w:name="OLE_LINK10"/>
      <w:r w:rsidRPr="009B053A">
        <w:t>for E-UTRA bands</w:t>
      </w:r>
      <w:bookmarkEnd w:id="10598"/>
      <w:bookmarkEnd w:id="10599"/>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9B053A" w14:paraId="11C75C87" w14:textId="77777777">
        <w:tc>
          <w:tcPr>
            <w:tcW w:w="1984" w:type="dxa"/>
            <w:vMerge w:val="restart"/>
          </w:tcPr>
          <w:p w14:paraId="11B435BD" w14:textId="77777777" w:rsidR="00AB2B30" w:rsidRPr="009B053A" w:rsidRDefault="006A7121">
            <w:pPr>
              <w:pStyle w:val="TAH"/>
            </w:pPr>
            <w:r w:rsidRPr="009B053A">
              <w:t>Rx Parameter</w:t>
            </w:r>
          </w:p>
        </w:tc>
        <w:tc>
          <w:tcPr>
            <w:tcW w:w="851" w:type="dxa"/>
            <w:vMerge w:val="restart"/>
          </w:tcPr>
          <w:p w14:paraId="497E6110" w14:textId="77777777" w:rsidR="00AB2B30" w:rsidRPr="009B053A" w:rsidRDefault="006A7121">
            <w:pPr>
              <w:pStyle w:val="TAH"/>
            </w:pPr>
            <w:r w:rsidRPr="009B053A">
              <w:t>Units</w:t>
            </w:r>
          </w:p>
        </w:tc>
        <w:tc>
          <w:tcPr>
            <w:tcW w:w="4639" w:type="dxa"/>
            <w:gridSpan w:val="6"/>
          </w:tcPr>
          <w:p w14:paraId="105E6EA5" w14:textId="77777777" w:rsidR="00AB2B30" w:rsidRPr="009B053A" w:rsidRDefault="006A7121">
            <w:pPr>
              <w:pStyle w:val="TAH"/>
            </w:pPr>
            <w:r w:rsidRPr="009B053A">
              <w:t>Channel bandwidth</w:t>
            </w:r>
          </w:p>
        </w:tc>
      </w:tr>
      <w:tr w:rsidR="00AB2B30" w:rsidRPr="009B053A" w14:paraId="73A35612" w14:textId="77777777">
        <w:tc>
          <w:tcPr>
            <w:tcW w:w="1984" w:type="dxa"/>
            <w:vMerge/>
            <w:tcBorders>
              <w:bottom w:val="single" w:sz="4" w:space="0" w:color="auto"/>
            </w:tcBorders>
          </w:tcPr>
          <w:p w14:paraId="28355D71" w14:textId="77777777" w:rsidR="00AB2B30" w:rsidRPr="009B053A" w:rsidRDefault="00AB2B30"/>
        </w:tc>
        <w:tc>
          <w:tcPr>
            <w:tcW w:w="851" w:type="dxa"/>
            <w:vMerge/>
            <w:tcBorders>
              <w:bottom w:val="single" w:sz="4" w:space="0" w:color="auto"/>
            </w:tcBorders>
          </w:tcPr>
          <w:p w14:paraId="224E8CF2" w14:textId="77777777" w:rsidR="00AB2B30" w:rsidRPr="009B053A" w:rsidRDefault="00AB2B30"/>
        </w:tc>
        <w:tc>
          <w:tcPr>
            <w:tcW w:w="709" w:type="dxa"/>
            <w:tcBorders>
              <w:bottom w:val="single" w:sz="4" w:space="0" w:color="auto"/>
            </w:tcBorders>
          </w:tcPr>
          <w:p w14:paraId="3A81F209" w14:textId="77777777" w:rsidR="00AB2B30" w:rsidRPr="009B053A" w:rsidRDefault="006A7121">
            <w:pPr>
              <w:pStyle w:val="TAH"/>
            </w:pPr>
            <w:r w:rsidRPr="009B053A">
              <w:t xml:space="preserve">1.4 MHz </w:t>
            </w:r>
          </w:p>
        </w:tc>
        <w:tc>
          <w:tcPr>
            <w:tcW w:w="769" w:type="dxa"/>
            <w:tcBorders>
              <w:bottom w:val="single" w:sz="4" w:space="0" w:color="auto"/>
            </w:tcBorders>
          </w:tcPr>
          <w:p w14:paraId="262F201C" w14:textId="77777777" w:rsidR="00AB2B30" w:rsidRPr="009B053A" w:rsidRDefault="006A7121">
            <w:pPr>
              <w:pStyle w:val="TAH"/>
            </w:pPr>
            <w:r w:rsidRPr="009B053A">
              <w:t>3 MHz</w:t>
            </w:r>
          </w:p>
        </w:tc>
        <w:tc>
          <w:tcPr>
            <w:tcW w:w="778" w:type="dxa"/>
            <w:tcBorders>
              <w:bottom w:val="single" w:sz="4" w:space="0" w:color="auto"/>
            </w:tcBorders>
          </w:tcPr>
          <w:p w14:paraId="78EF87AB" w14:textId="77777777" w:rsidR="00AB2B30" w:rsidRPr="009B053A" w:rsidRDefault="006A7121">
            <w:pPr>
              <w:pStyle w:val="TAH"/>
            </w:pPr>
            <w:r w:rsidRPr="009B053A">
              <w:t>5 MHz</w:t>
            </w:r>
          </w:p>
        </w:tc>
        <w:tc>
          <w:tcPr>
            <w:tcW w:w="779" w:type="dxa"/>
            <w:tcBorders>
              <w:bottom w:val="single" w:sz="4" w:space="0" w:color="auto"/>
            </w:tcBorders>
          </w:tcPr>
          <w:p w14:paraId="18349F7D" w14:textId="77777777" w:rsidR="00AB2B30" w:rsidRPr="009B053A" w:rsidRDefault="006A7121">
            <w:pPr>
              <w:pStyle w:val="TAH"/>
            </w:pPr>
            <w:r w:rsidRPr="009B053A">
              <w:t>10 MHz</w:t>
            </w:r>
          </w:p>
        </w:tc>
        <w:tc>
          <w:tcPr>
            <w:tcW w:w="778" w:type="dxa"/>
            <w:tcBorders>
              <w:bottom w:val="single" w:sz="4" w:space="0" w:color="auto"/>
            </w:tcBorders>
          </w:tcPr>
          <w:p w14:paraId="35D73555" w14:textId="77777777" w:rsidR="00AB2B30" w:rsidRPr="009B053A" w:rsidRDefault="006A7121">
            <w:pPr>
              <w:pStyle w:val="TAH"/>
            </w:pPr>
            <w:r w:rsidRPr="009B053A">
              <w:t>15 MHz</w:t>
            </w:r>
          </w:p>
        </w:tc>
        <w:tc>
          <w:tcPr>
            <w:tcW w:w="826" w:type="dxa"/>
            <w:tcBorders>
              <w:bottom w:val="single" w:sz="4" w:space="0" w:color="auto"/>
            </w:tcBorders>
          </w:tcPr>
          <w:p w14:paraId="1C25DD31" w14:textId="77777777" w:rsidR="00AB2B30" w:rsidRPr="009B053A" w:rsidRDefault="006A7121">
            <w:pPr>
              <w:pStyle w:val="TAH"/>
            </w:pPr>
            <w:r w:rsidRPr="009B053A">
              <w:t>20 MHz</w:t>
            </w:r>
          </w:p>
        </w:tc>
      </w:tr>
      <w:tr w:rsidR="00AB2B30" w:rsidRPr="009B053A" w14:paraId="0F95B24E" w14:textId="77777777">
        <w:tc>
          <w:tcPr>
            <w:tcW w:w="1984" w:type="dxa"/>
            <w:vMerge w:val="restart"/>
            <w:vAlign w:val="center"/>
          </w:tcPr>
          <w:p w14:paraId="5C29F65C" w14:textId="77777777" w:rsidR="00AB2B30" w:rsidRPr="009B053A" w:rsidRDefault="006A7121">
            <w:pPr>
              <w:pStyle w:val="TAC"/>
            </w:pPr>
            <w:r w:rsidRPr="009B053A">
              <w:t>Power in Transmission Bandwidth Configuration</w:t>
            </w:r>
          </w:p>
        </w:tc>
        <w:tc>
          <w:tcPr>
            <w:tcW w:w="851" w:type="dxa"/>
            <w:vMerge w:val="restart"/>
            <w:tcBorders>
              <w:right w:val="single" w:sz="4" w:space="0" w:color="auto"/>
            </w:tcBorders>
            <w:vAlign w:val="center"/>
          </w:tcPr>
          <w:p w14:paraId="50DD1125" w14:textId="77777777" w:rsidR="00AB2B30" w:rsidRPr="009B053A" w:rsidRDefault="006A7121">
            <w:pPr>
              <w:pStyle w:val="TAC"/>
            </w:pPr>
            <w:r w:rsidRPr="009B053A">
              <w:t>dBm</w:t>
            </w:r>
          </w:p>
        </w:tc>
        <w:tc>
          <w:tcPr>
            <w:tcW w:w="4639" w:type="dxa"/>
            <w:gridSpan w:val="6"/>
            <w:tcBorders>
              <w:top w:val="single" w:sz="4" w:space="0" w:color="auto"/>
              <w:left w:val="single" w:sz="4" w:space="0" w:color="auto"/>
              <w:bottom w:val="nil"/>
              <w:right w:val="single" w:sz="4" w:space="0" w:color="auto"/>
            </w:tcBorders>
            <w:vAlign w:val="center"/>
          </w:tcPr>
          <w:p w14:paraId="4BE79D98" w14:textId="77777777" w:rsidR="00AB2B30" w:rsidRPr="009B053A" w:rsidRDefault="006A7121">
            <w:pPr>
              <w:pStyle w:val="TAC"/>
            </w:pPr>
            <w:r w:rsidRPr="009B053A">
              <w:t>REFSENS + channel bandwidth specific value below</w:t>
            </w:r>
          </w:p>
        </w:tc>
      </w:tr>
      <w:tr w:rsidR="00AB2B30" w:rsidRPr="009B053A" w14:paraId="3B99C252" w14:textId="77777777">
        <w:tc>
          <w:tcPr>
            <w:tcW w:w="1984" w:type="dxa"/>
            <w:vMerge/>
            <w:vAlign w:val="center"/>
          </w:tcPr>
          <w:p w14:paraId="7CE604E4" w14:textId="77777777" w:rsidR="00AB2B30" w:rsidRPr="009B053A" w:rsidRDefault="00AB2B30"/>
        </w:tc>
        <w:tc>
          <w:tcPr>
            <w:tcW w:w="851" w:type="dxa"/>
            <w:vMerge/>
            <w:tcBorders>
              <w:right w:val="single" w:sz="4" w:space="0" w:color="auto"/>
            </w:tcBorders>
            <w:vAlign w:val="center"/>
          </w:tcPr>
          <w:p w14:paraId="1F56A5A0" w14:textId="77777777" w:rsidR="00AB2B30" w:rsidRPr="009B053A" w:rsidRDefault="00AB2B30"/>
        </w:tc>
        <w:tc>
          <w:tcPr>
            <w:tcW w:w="709" w:type="dxa"/>
            <w:tcBorders>
              <w:top w:val="nil"/>
              <w:left w:val="single" w:sz="4" w:space="0" w:color="auto"/>
              <w:bottom w:val="single" w:sz="4" w:space="0" w:color="auto"/>
              <w:right w:val="single" w:sz="4" w:space="0" w:color="auto"/>
            </w:tcBorders>
            <w:vAlign w:val="center"/>
          </w:tcPr>
          <w:p w14:paraId="5A1CBC45" w14:textId="77777777" w:rsidR="00AB2B30" w:rsidRPr="009B053A" w:rsidRDefault="006A7121">
            <w:pPr>
              <w:pStyle w:val="TAC"/>
            </w:pPr>
            <w:r w:rsidRPr="009B053A">
              <w:t>6</w:t>
            </w:r>
          </w:p>
        </w:tc>
        <w:tc>
          <w:tcPr>
            <w:tcW w:w="769" w:type="dxa"/>
            <w:tcBorders>
              <w:top w:val="nil"/>
              <w:left w:val="single" w:sz="4" w:space="0" w:color="auto"/>
              <w:bottom w:val="single" w:sz="4" w:space="0" w:color="auto"/>
              <w:right w:val="single" w:sz="4" w:space="0" w:color="auto"/>
            </w:tcBorders>
            <w:vAlign w:val="center"/>
          </w:tcPr>
          <w:p w14:paraId="1B6F9868" w14:textId="77777777" w:rsidR="00AB2B30" w:rsidRPr="009B053A" w:rsidRDefault="006A7121">
            <w:pPr>
              <w:pStyle w:val="TAC"/>
            </w:pPr>
            <w:r w:rsidRPr="009B053A">
              <w:t>6</w:t>
            </w:r>
          </w:p>
        </w:tc>
        <w:tc>
          <w:tcPr>
            <w:tcW w:w="778" w:type="dxa"/>
            <w:tcBorders>
              <w:top w:val="nil"/>
              <w:left w:val="single" w:sz="4" w:space="0" w:color="auto"/>
              <w:bottom w:val="single" w:sz="4" w:space="0" w:color="auto"/>
              <w:right w:val="single" w:sz="4" w:space="0" w:color="auto"/>
            </w:tcBorders>
            <w:vAlign w:val="center"/>
          </w:tcPr>
          <w:p w14:paraId="2336927E" w14:textId="77777777" w:rsidR="00AB2B30" w:rsidRPr="009B053A" w:rsidRDefault="006A7121">
            <w:pPr>
              <w:pStyle w:val="TAC"/>
            </w:pPr>
            <w:r w:rsidRPr="009B053A">
              <w:t>6</w:t>
            </w:r>
          </w:p>
        </w:tc>
        <w:tc>
          <w:tcPr>
            <w:tcW w:w="779" w:type="dxa"/>
            <w:tcBorders>
              <w:top w:val="nil"/>
              <w:left w:val="single" w:sz="4" w:space="0" w:color="auto"/>
              <w:bottom w:val="single" w:sz="4" w:space="0" w:color="auto"/>
              <w:right w:val="single" w:sz="4" w:space="0" w:color="auto"/>
            </w:tcBorders>
            <w:vAlign w:val="center"/>
          </w:tcPr>
          <w:p w14:paraId="7F9EB4E6" w14:textId="77777777" w:rsidR="00AB2B30" w:rsidRPr="009B053A" w:rsidRDefault="006A7121">
            <w:pPr>
              <w:pStyle w:val="TAC"/>
            </w:pPr>
            <w:r w:rsidRPr="009B053A">
              <w:t>6</w:t>
            </w:r>
          </w:p>
        </w:tc>
        <w:tc>
          <w:tcPr>
            <w:tcW w:w="778" w:type="dxa"/>
            <w:tcBorders>
              <w:top w:val="nil"/>
              <w:left w:val="single" w:sz="4" w:space="0" w:color="auto"/>
              <w:bottom w:val="single" w:sz="4" w:space="0" w:color="auto"/>
              <w:right w:val="single" w:sz="4" w:space="0" w:color="auto"/>
            </w:tcBorders>
            <w:vAlign w:val="center"/>
          </w:tcPr>
          <w:p w14:paraId="068EE68D" w14:textId="77777777" w:rsidR="00AB2B30" w:rsidRPr="009B053A" w:rsidRDefault="006A7121">
            <w:pPr>
              <w:pStyle w:val="TAC"/>
            </w:pPr>
            <w:r w:rsidRPr="009B053A">
              <w:t>7</w:t>
            </w:r>
          </w:p>
        </w:tc>
        <w:tc>
          <w:tcPr>
            <w:tcW w:w="826" w:type="dxa"/>
            <w:tcBorders>
              <w:top w:val="nil"/>
              <w:left w:val="single" w:sz="4" w:space="0" w:color="auto"/>
              <w:bottom w:val="single" w:sz="4" w:space="0" w:color="auto"/>
              <w:right w:val="single" w:sz="4" w:space="0" w:color="auto"/>
            </w:tcBorders>
            <w:vAlign w:val="center"/>
          </w:tcPr>
          <w:p w14:paraId="332F609A" w14:textId="77777777" w:rsidR="00AB2B30" w:rsidRPr="009B053A" w:rsidRDefault="006A7121">
            <w:pPr>
              <w:pStyle w:val="TAC"/>
            </w:pPr>
            <w:r w:rsidRPr="009B053A">
              <w:t>9</w:t>
            </w:r>
          </w:p>
        </w:tc>
      </w:tr>
      <w:tr w:rsidR="00AB2B30" w:rsidRPr="009B053A" w14:paraId="39025981" w14:textId="77777777">
        <w:trPr>
          <w:trHeight w:val="398"/>
        </w:trPr>
        <w:tc>
          <w:tcPr>
            <w:tcW w:w="7474" w:type="dxa"/>
            <w:gridSpan w:val="8"/>
          </w:tcPr>
          <w:p w14:paraId="14C09D7B" w14:textId="77777777" w:rsidR="00AB2B30" w:rsidRPr="009B053A" w:rsidRDefault="006A7121">
            <w:pPr>
              <w:pStyle w:val="TAN"/>
            </w:pPr>
            <w:r w:rsidRPr="009B053A">
              <w:t>Note 1:</w:t>
            </w:r>
            <w:r w:rsidRPr="009B053A">
              <w:tab/>
              <w:t>The reference measurement channel is specified in Annex A.3.2 of TS 36.521-1 [10] with one sided dynamic OCNG Pattern OP.1 FDD/TDD as described in Annex A.5.1.1/A.5.2.1 of TS 36.521-1 [10].</w:t>
            </w:r>
          </w:p>
          <w:p w14:paraId="3C663B6B" w14:textId="77777777" w:rsidR="00AB2B30" w:rsidRPr="009B053A" w:rsidRDefault="006A7121">
            <w:pPr>
              <w:pStyle w:val="TAN"/>
            </w:pPr>
            <w:r w:rsidRPr="009B053A">
              <w:t>Note 2:</w:t>
            </w:r>
            <w:r w:rsidRPr="009B053A">
              <w:tab/>
            </w:r>
            <w:r w:rsidRPr="009B053A">
              <w:rPr>
                <w:rFonts w:eastAsia="MS Mincho" w:cs="Arial"/>
              </w:rPr>
              <w:t>The REFSENS power level is specified in Table 7.3.3-1</w:t>
            </w:r>
            <w:r w:rsidRPr="009B053A">
              <w:t xml:space="preserve"> of TS 36.521-1 [10]</w:t>
            </w:r>
            <w:r w:rsidRPr="009B053A">
              <w:rPr>
                <w:rFonts w:eastAsia="MS Mincho" w:cs="Arial"/>
              </w:rPr>
              <w:t xml:space="preserve"> for two and four antenna ports, respectively.</w:t>
            </w:r>
          </w:p>
        </w:tc>
      </w:tr>
    </w:tbl>
    <w:p w14:paraId="2A307757" w14:textId="77777777" w:rsidR="00AB2B30" w:rsidRPr="009B053A" w:rsidRDefault="00AB2B30"/>
    <w:p w14:paraId="205F1767" w14:textId="77777777" w:rsidR="00AB2B30" w:rsidRPr="009B053A" w:rsidRDefault="006A7121">
      <w:pPr>
        <w:pStyle w:val="TH"/>
      </w:pPr>
      <w:r w:rsidRPr="009B053A">
        <w:t>Table 7.6B.3.3.5-2: Out of band blocking for E-UTRA bands</w:t>
      </w:r>
    </w:p>
    <w:tbl>
      <w:tblPr>
        <w:tblW w:w="946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97"/>
        <w:gridCol w:w="812"/>
        <w:gridCol w:w="1450"/>
        <w:gridCol w:w="1450"/>
        <w:gridCol w:w="1611"/>
        <w:gridCol w:w="1528"/>
      </w:tblGrid>
      <w:tr w:rsidR="00AB2B30" w:rsidRPr="009B053A" w14:paraId="2BFF951A" w14:textId="77777777">
        <w:tc>
          <w:tcPr>
            <w:tcW w:w="1418" w:type="dxa"/>
            <w:vMerge w:val="restart"/>
            <w:shd w:val="clear" w:color="auto" w:fill="auto"/>
          </w:tcPr>
          <w:p w14:paraId="7B11993D" w14:textId="77777777" w:rsidR="00AB2B30" w:rsidRPr="009B053A" w:rsidRDefault="006A7121">
            <w:pPr>
              <w:pStyle w:val="TAH"/>
            </w:pPr>
            <w:r w:rsidRPr="009B053A">
              <w:t>E-UTRA band</w:t>
            </w:r>
          </w:p>
        </w:tc>
        <w:tc>
          <w:tcPr>
            <w:tcW w:w="1197" w:type="dxa"/>
            <w:vMerge w:val="restart"/>
          </w:tcPr>
          <w:p w14:paraId="6D30BCA8" w14:textId="77777777" w:rsidR="00AB2B30" w:rsidRPr="009B053A" w:rsidRDefault="006A7121">
            <w:pPr>
              <w:pStyle w:val="TAH"/>
            </w:pPr>
            <w:r w:rsidRPr="009B053A">
              <w:t>Parameter</w:t>
            </w:r>
          </w:p>
        </w:tc>
        <w:tc>
          <w:tcPr>
            <w:tcW w:w="812" w:type="dxa"/>
            <w:vMerge w:val="restart"/>
          </w:tcPr>
          <w:p w14:paraId="01C270D9" w14:textId="77777777" w:rsidR="00AB2B30" w:rsidRPr="009B053A" w:rsidRDefault="006A7121">
            <w:pPr>
              <w:pStyle w:val="TAH"/>
            </w:pPr>
            <w:r w:rsidRPr="009B053A">
              <w:t>Units</w:t>
            </w:r>
          </w:p>
        </w:tc>
        <w:tc>
          <w:tcPr>
            <w:tcW w:w="6039" w:type="dxa"/>
            <w:gridSpan w:val="4"/>
          </w:tcPr>
          <w:p w14:paraId="1B6FD308" w14:textId="77777777" w:rsidR="00AB2B30" w:rsidRPr="009B053A" w:rsidRDefault="006A7121">
            <w:pPr>
              <w:pStyle w:val="TAH"/>
            </w:pPr>
            <w:r w:rsidRPr="009B053A">
              <w:t>Frequency</w:t>
            </w:r>
          </w:p>
        </w:tc>
      </w:tr>
      <w:tr w:rsidR="00AB2B30" w:rsidRPr="009B053A" w14:paraId="0F4C33C8" w14:textId="77777777">
        <w:tc>
          <w:tcPr>
            <w:tcW w:w="1418" w:type="dxa"/>
            <w:vMerge/>
            <w:shd w:val="clear" w:color="auto" w:fill="auto"/>
          </w:tcPr>
          <w:p w14:paraId="0707E3F6" w14:textId="77777777" w:rsidR="00AB2B30" w:rsidRPr="009B053A" w:rsidRDefault="00AB2B30"/>
        </w:tc>
        <w:tc>
          <w:tcPr>
            <w:tcW w:w="1197" w:type="dxa"/>
            <w:vMerge/>
          </w:tcPr>
          <w:p w14:paraId="54C0FBDA" w14:textId="77777777" w:rsidR="00AB2B30" w:rsidRPr="009B053A" w:rsidRDefault="00AB2B30"/>
        </w:tc>
        <w:tc>
          <w:tcPr>
            <w:tcW w:w="812" w:type="dxa"/>
            <w:vMerge/>
          </w:tcPr>
          <w:p w14:paraId="0A8ACFD6" w14:textId="77777777" w:rsidR="00AB2B30" w:rsidRPr="009B053A" w:rsidRDefault="00AB2B30"/>
        </w:tc>
        <w:tc>
          <w:tcPr>
            <w:tcW w:w="1450" w:type="dxa"/>
          </w:tcPr>
          <w:p w14:paraId="0A53FEF7" w14:textId="77777777" w:rsidR="00AB2B30" w:rsidRPr="009B053A" w:rsidRDefault="006A7121">
            <w:pPr>
              <w:pStyle w:val="TAH"/>
            </w:pPr>
            <w:r w:rsidRPr="009B053A">
              <w:t>range 1</w:t>
            </w:r>
          </w:p>
        </w:tc>
        <w:tc>
          <w:tcPr>
            <w:tcW w:w="1450" w:type="dxa"/>
          </w:tcPr>
          <w:p w14:paraId="53690260" w14:textId="77777777" w:rsidR="00AB2B30" w:rsidRPr="009B053A" w:rsidRDefault="006A7121">
            <w:pPr>
              <w:pStyle w:val="TAH"/>
            </w:pPr>
            <w:r w:rsidRPr="009B053A">
              <w:t>range 2</w:t>
            </w:r>
          </w:p>
        </w:tc>
        <w:tc>
          <w:tcPr>
            <w:tcW w:w="1611" w:type="dxa"/>
          </w:tcPr>
          <w:p w14:paraId="7E8D0300" w14:textId="77777777" w:rsidR="00AB2B30" w:rsidRPr="009B053A" w:rsidRDefault="006A7121">
            <w:pPr>
              <w:pStyle w:val="TAH"/>
            </w:pPr>
            <w:r w:rsidRPr="009B053A">
              <w:t>range 3</w:t>
            </w:r>
          </w:p>
        </w:tc>
        <w:tc>
          <w:tcPr>
            <w:tcW w:w="1528" w:type="dxa"/>
          </w:tcPr>
          <w:p w14:paraId="02B906F2" w14:textId="77777777" w:rsidR="00AB2B30" w:rsidRPr="009B053A" w:rsidRDefault="006A7121">
            <w:pPr>
              <w:pStyle w:val="TAH"/>
            </w:pPr>
            <w:r w:rsidRPr="009B053A">
              <w:t>range 4</w:t>
            </w:r>
          </w:p>
        </w:tc>
      </w:tr>
      <w:tr w:rsidR="00AB2B30" w:rsidRPr="009B053A" w14:paraId="47CD7C61" w14:textId="77777777">
        <w:tc>
          <w:tcPr>
            <w:tcW w:w="1418" w:type="dxa"/>
            <w:vMerge/>
            <w:shd w:val="clear" w:color="auto" w:fill="auto"/>
          </w:tcPr>
          <w:p w14:paraId="796B262B" w14:textId="77777777" w:rsidR="00AB2B30" w:rsidRPr="009B053A" w:rsidRDefault="00AB2B30">
            <w:pPr>
              <w:spacing w:after="0"/>
              <w:rPr>
                <w:rFonts w:ascii="Arial" w:hAnsi="Arial" w:cs="Arial"/>
                <w:b/>
                <w:sz w:val="18"/>
                <w:szCs w:val="18"/>
              </w:rPr>
            </w:pPr>
          </w:p>
        </w:tc>
        <w:tc>
          <w:tcPr>
            <w:tcW w:w="1197" w:type="dxa"/>
            <w:vAlign w:val="center"/>
          </w:tcPr>
          <w:p w14:paraId="1EA43E67" w14:textId="77777777" w:rsidR="00AB2B30" w:rsidRPr="009B053A" w:rsidRDefault="006A7121">
            <w:pPr>
              <w:pStyle w:val="TAC"/>
            </w:pPr>
            <w:r w:rsidRPr="009B053A">
              <w:t>P</w:t>
            </w:r>
            <w:r w:rsidRPr="009B053A">
              <w:rPr>
                <w:vertAlign w:val="subscript"/>
              </w:rPr>
              <w:t>Interferer</w:t>
            </w:r>
          </w:p>
        </w:tc>
        <w:tc>
          <w:tcPr>
            <w:tcW w:w="812" w:type="dxa"/>
            <w:vAlign w:val="center"/>
          </w:tcPr>
          <w:p w14:paraId="1DFAB5C9" w14:textId="77777777" w:rsidR="00AB2B30" w:rsidRPr="009B053A" w:rsidRDefault="006A7121">
            <w:pPr>
              <w:pStyle w:val="TAC"/>
            </w:pPr>
            <w:r w:rsidRPr="009B053A">
              <w:t>dBm</w:t>
            </w:r>
          </w:p>
        </w:tc>
        <w:tc>
          <w:tcPr>
            <w:tcW w:w="1450" w:type="dxa"/>
          </w:tcPr>
          <w:p w14:paraId="361C949F" w14:textId="77777777" w:rsidR="00AB2B30" w:rsidRPr="009B053A" w:rsidRDefault="006A7121">
            <w:pPr>
              <w:pStyle w:val="TAC"/>
            </w:pPr>
            <w:r w:rsidRPr="009B053A">
              <w:t>-44</w:t>
            </w:r>
          </w:p>
        </w:tc>
        <w:tc>
          <w:tcPr>
            <w:tcW w:w="1450" w:type="dxa"/>
          </w:tcPr>
          <w:p w14:paraId="017E5EDF" w14:textId="77777777" w:rsidR="00AB2B30" w:rsidRPr="009B053A" w:rsidRDefault="006A7121">
            <w:pPr>
              <w:pStyle w:val="TAC"/>
            </w:pPr>
            <w:r w:rsidRPr="009B053A">
              <w:t>-30</w:t>
            </w:r>
          </w:p>
        </w:tc>
        <w:tc>
          <w:tcPr>
            <w:tcW w:w="1611" w:type="dxa"/>
          </w:tcPr>
          <w:p w14:paraId="680A52F2" w14:textId="77777777" w:rsidR="00AB2B30" w:rsidRPr="009B053A" w:rsidRDefault="006A7121">
            <w:pPr>
              <w:pStyle w:val="TAC"/>
            </w:pPr>
            <w:r w:rsidRPr="009B053A">
              <w:t>-15</w:t>
            </w:r>
          </w:p>
        </w:tc>
        <w:tc>
          <w:tcPr>
            <w:tcW w:w="1528" w:type="dxa"/>
          </w:tcPr>
          <w:p w14:paraId="6F1D081F" w14:textId="77777777" w:rsidR="00AB2B30" w:rsidRPr="009B053A" w:rsidRDefault="006A7121">
            <w:pPr>
              <w:pStyle w:val="TAC"/>
            </w:pPr>
            <w:r w:rsidRPr="009B053A">
              <w:t>-15</w:t>
            </w:r>
          </w:p>
        </w:tc>
      </w:tr>
      <w:tr w:rsidR="00AB2B30" w:rsidRPr="009B053A" w14:paraId="01749739" w14:textId="77777777">
        <w:tc>
          <w:tcPr>
            <w:tcW w:w="1418" w:type="dxa"/>
            <w:vMerge w:val="restart"/>
            <w:vAlign w:val="center"/>
          </w:tcPr>
          <w:p w14:paraId="31297D77" w14:textId="77777777" w:rsidR="00AB2B30" w:rsidRPr="009B053A" w:rsidRDefault="006A7121">
            <w:pPr>
              <w:pStyle w:val="TAC"/>
            </w:pPr>
            <w:r w:rsidRPr="009B053A">
              <w:t>1, 2, 3, 4, 5, 6, 7, 8, 9, 10, 11, 12, 13, 14, 17, 18, 19, 20, 21, 22, 23, 24, 25, 26, 27, 28, 30, 31, 33, 34, 35, 36, 37, 38, 39, 40, 41, 42 (Note 3), 43 (Note 3), 44, 45, 53, 65, 66, 68, 70, 71, 72, 73, 74</w:t>
            </w:r>
          </w:p>
        </w:tc>
        <w:tc>
          <w:tcPr>
            <w:tcW w:w="1197" w:type="dxa"/>
            <w:vMerge w:val="restart"/>
            <w:vAlign w:val="center"/>
          </w:tcPr>
          <w:p w14:paraId="1FBF0B1C" w14:textId="77777777" w:rsidR="00AB2B30" w:rsidRPr="009B053A" w:rsidRDefault="006A7121">
            <w:pPr>
              <w:pStyle w:val="TAC"/>
              <w:rPr>
                <w:vertAlign w:val="subscript"/>
              </w:rPr>
            </w:pPr>
            <w:r w:rsidRPr="009B053A">
              <w:t>F</w:t>
            </w:r>
            <w:r w:rsidRPr="009B053A">
              <w:rPr>
                <w:vertAlign w:val="subscript"/>
              </w:rPr>
              <w:t xml:space="preserve">Interferer </w:t>
            </w:r>
            <w:r w:rsidRPr="009B053A">
              <w:t>(CW)</w:t>
            </w:r>
          </w:p>
        </w:tc>
        <w:tc>
          <w:tcPr>
            <w:tcW w:w="812" w:type="dxa"/>
            <w:vMerge w:val="restart"/>
            <w:vAlign w:val="center"/>
          </w:tcPr>
          <w:p w14:paraId="7F19F295" w14:textId="77777777" w:rsidR="00AB2B30" w:rsidRPr="009B053A" w:rsidRDefault="006A7121">
            <w:pPr>
              <w:pStyle w:val="TAC"/>
            </w:pPr>
            <w:r w:rsidRPr="009B053A">
              <w:t>MHz</w:t>
            </w:r>
          </w:p>
        </w:tc>
        <w:tc>
          <w:tcPr>
            <w:tcW w:w="1450" w:type="dxa"/>
            <w:vAlign w:val="center"/>
          </w:tcPr>
          <w:p w14:paraId="217C2DED" w14:textId="77777777" w:rsidR="00AB2B30" w:rsidRPr="009B053A" w:rsidRDefault="006A7121">
            <w:pPr>
              <w:pStyle w:val="TAC"/>
            </w:pPr>
            <w:r w:rsidRPr="009B053A">
              <w:t>F</w:t>
            </w:r>
            <w:r w:rsidRPr="009B053A">
              <w:rPr>
                <w:vertAlign w:val="subscript"/>
              </w:rPr>
              <w:t xml:space="preserve">DL_low    </w:t>
            </w:r>
            <w:r w:rsidRPr="009B053A">
              <w:t>-15 to</w:t>
            </w:r>
          </w:p>
          <w:p w14:paraId="33FA90E0" w14:textId="77777777" w:rsidR="00AB2B30" w:rsidRPr="009B053A" w:rsidRDefault="006A7121">
            <w:pPr>
              <w:pStyle w:val="TAC"/>
            </w:pPr>
            <w:r w:rsidRPr="009B053A">
              <w:t>F</w:t>
            </w:r>
            <w:r w:rsidRPr="009B053A">
              <w:rPr>
                <w:vertAlign w:val="subscript"/>
              </w:rPr>
              <w:t xml:space="preserve">DL_low    </w:t>
            </w:r>
            <w:r w:rsidRPr="009B053A">
              <w:t>-60</w:t>
            </w:r>
          </w:p>
        </w:tc>
        <w:tc>
          <w:tcPr>
            <w:tcW w:w="1450" w:type="dxa"/>
            <w:vAlign w:val="center"/>
          </w:tcPr>
          <w:p w14:paraId="2E94A88F" w14:textId="77777777" w:rsidR="00AB2B30" w:rsidRPr="009B053A" w:rsidRDefault="006A7121">
            <w:pPr>
              <w:pStyle w:val="TAC"/>
            </w:pPr>
            <w:r w:rsidRPr="009B053A">
              <w:t>F</w:t>
            </w:r>
            <w:r w:rsidRPr="009B053A">
              <w:rPr>
                <w:vertAlign w:val="subscript"/>
              </w:rPr>
              <w:t xml:space="preserve">DL_low    </w:t>
            </w:r>
            <w:r w:rsidRPr="009B053A">
              <w:t>-60 to</w:t>
            </w:r>
          </w:p>
          <w:p w14:paraId="18133EDB" w14:textId="77777777" w:rsidR="00AB2B30" w:rsidRPr="009B053A" w:rsidRDefault="006A7121">
            <w:pPr>
              <w:pStyle w:val="TAC"/>
            </w:pPr>
            <w:r w:rsidRPr="009B053A">
              <w:t>F</w:t>
            </w:r>
            <w:r w:rsidRPr="009B053A">
              <w:rPr>
                <w:vertAlign w:val="subscript"/>
              </w:rPr>
              <w:t xml:space="preserve">DL_low    </w:t>
            </w:r>
            <w:r w:rsidRPr="009B053A">
              <w:t>-85</w:t>
            </w:r>
          </w:p>
        </w:tc>
        <w:tc>
          <w:tcPr>
            <w:tcW w:w="1611" w:type="dxa"/>
            <w:vAlign w:val="center"/>
          </w:tcPr>
          <w:p w14:paraId="355F2749" w14:textId="77777777" w:rsidR="00AB2B30" w:rsidRPr="009B053A" w:rsidRDefault="006A7121">
            <w:pPr>
              <w:pStyle w:val="TAC"/>
            </w:pPr>
            <w:r w:rsidRPr="009B053A">
              <w:t>F</w:t>
            </w:r>
            <w:r w:rsidRPr="009B053A">
              <w:rPr>
                <w:vertAlign w:val="subscript"/>
              </w:rPr>
              <w:t xml:space="preserve">DL_low    </w:t>
            </w:r>
            <w:r w:rsidRPr="009B053A">
              <w:t>-85 to</w:t>
            </w:r>
          </w:p>
          <w:p w14:paraId="1E72D930" w14:textId="77777777" w:rsidR="00AB2B30" w:rsidRPr="009B053A" w:rsidRDefault="006A7121">
            <w:pPr>
              <w:pStyle w:val="TAC"/>
            </w:pPr>
            <w:r w:rsidRPr="009B053A">
              <w:t>1 MHz</w:t>
            </w:r>
          </w:p>
        </w:tc>
        <w:tc>
          <w:tcPr>
            <w:tcW w:w="1528" w:type="dxa"/>
            <w:vAlign w:val="center"/>
          </w:tcPr>
          <w:p w14:paraId="3702CCB9" w14:textId="77777777" w:rsidR="00AB2B30" w:rsidRPr="009B053A" w:rsidRDefault="006A7121">
            <w:pPr>
              <w:pStyle w:val="TAC"/>
            </w:pPr>
            <w:r w:rsidRPr="009B053A">
              <w:t>-</w:t>
            </w:r>
          </w:p>
        </w:tc>
      </w:tr>
      <w:tr w:rsidR="00AB2B30" w:rsidRPr="009B053A" w14:paraId="41D190C8" w14:textId="77777777">
        <w:tc>
          <w:tcPr>
            <w:tcW w:w="1418" w:type="dxa"/>
            <w:vMerge/>
            <w:vAlign w:val="center"/>
          </w:tcPr>
          <w:p w14:paraId="70DA1A27" w14:textId="77777777" w:rsidR="00AB2B30" w:rsidRPr="009B053A" w:rsidRDefault="00AB2B30"/>
        </w:tc>
        <w:tc>
          <w:tcPr>
            <w:tcW w:w="1197" w:type="dxa"/>
            <w:vMerge/>
            <w:vAlign w:val="center"/>
          </w:tcPr>
          <w:p w14:paraId="7A2A5010" w14:textId="77777777" w:rsidR="00AB2B30" w:rsidRPr="009B053A" w:rsidRDefault="00AB2B30"/>
        </w:tc>
        <w:tc>
          <w:tcPr>
            <w:tcW w:w="812" w:type="dxa"/>
            <w:vMerge/>
            <w:vAlign w:val="center"/>
          </w:tcPr>
          <w:p w14:paraId="444E71F8" w14:textId="77777777" w:rsidR="00AB2B30" w:rsidRPr="009B053A" w:rsidRDefault="00AB2B30"/>
        </w:tc>
        <w:tc>
          <w:tcPr>
            <w:tcW w:w="1450" w:type="dxa"/>
            <w:vAlign w:val="center"/>
          </w:tcPr>
          <w:p w14:paraId="10771030" w14:textId="77777777" w:rsidR="00AB2B30" w:rsidRPr="009B053A" w:rsidRDefault="006A7121">
            <w:pPr>
              <w:pStyle w:val="TAC"/>
            </w:pPr>
            <w:r w:rsidRPr="009B053A">
              <w:t>F</w:t>
            </w:r>
            <w:r w:rsidRPr="009B053A">
              <w:rPr>
                <w:vertAlign w:val="subscript"/>
              </w:rPr>
              <w:t xml:space="preserve">DL_high  </w:t>
            </w:r>
            <w:r w:rsidRPr="009B053A">
              <w:t>+15 to</w:t>
            </w:r>
          </w:p>
          <w:p w14:paraId="42B4B3CA" w14:textId="43D35D2C" w:rsidR="00AB2B30" w:rsidRPr="009B053A" w:rsidRDefault="006A7121">
            <w:pPr>
              <w:pStyle w:val="TAC"/>
              <w:rPr>
                <w:b/>
              </w:rPr>
            </w:pPr>
            <w:r w:rsidRPr="009B053A">
              <w:t>F</w:t>
            </w:r>
            <w:r w:rsidRPr="009B053A">
              <w:rPr>
                <w:vertAlign w:val="subscript"/>
              </w:rPr>
              <w:t xml:space="preserve">DL_high  </w:t>
            </w:r>
            <w:r w:rsidRPr="009B053A">
              <w:t>+ 60</w:t>
            </w:r>
          </w:p>
        </w:tc>
        <w:tc>
          <w:tcPr>
            <w:tcW w:w="1450" w:type="dxa"/>
            <w:vAlign w:val="center"/>
          </w:tcPr>
          <w:p w14:paraId="2962289F" w14:textId="77777777" w:rsidR="00AB2B30" w:rsidRPr="009B053A" w:rsidRDefault="006A7121">
            <w:pPr>
              <w:pStyle w:val="TAC"/>
            </w:pPr>
            <w:r w:rsidRPr="009B053A">
              <w:t>F</w:t>
            </w:r>
            <w:r w:rsidRPr="009B053A">
              <w:rPr>
                <w:vertAlign w:val="subscript"/>
              </w:rPr>
              <w:t xml:space="preserve">DL_high </w:t>
            </w:r>
            <w:r w:rsidRPr="009B053A">
              <w:t>+60 to</w:t>
            </w:r>
          </w:p>
          <w:p w14:paraId="35BD263E" w14:textId="77777777" w:rsidR="00AB2B30" w:rsidRPr="009B053A" w:rsidRDefault="006A7121">
            <w:pPr>
              <w:pStyle w:val="TAC"/>
              <w:rPr>
                <w:b/>
              </w:rPr>
            </w:pPr>
            <w:r w:rsidRPr="009B053A">
              <w:t>F</w:t>
            </w:r>
            <w:r w:rsidRPr="009B053A">
              <w:rPr>
                <w:vertAlign w:val="subscript"/>
              </w:rPr>
              <w:t xml:space="preserve">DL_high </w:t>
            </w:r>
            <w:r w:rsidRPr="009B053A">
              <w:t>+85</w:t>
            </w:r>
          </w:p>
        </w:tc>
        <w:tc>
          <w:tcPr>
            <w:tcW w:w="1611" w:type="dxa"/>
            <w:vAlign w:val="center"/>
          </w:tcPr>
          <w:p w14:paraId="3470E121" w14:textId="77777777" w:rsidR="00AB2B30" w:rsidRPr="009B053A" w:rsidRDefault="006A7121">
            <w:pPr>
              <w:pStyle w:val="TAC"/>
            </w:pPr>
            <w:r w:rsidRPr="009B053A">
              <w:t>F</w:t>
            </w:r>
            <w:r w:rsidRPr="009B053A">
              <w:rPr>
                <w:vertAlign w:val="subscript"/>
              </w:rPr>
              <w:t xml:space="preserve">DL_high </w:t>
            </w:r>
            <w:r w:rsidRPr="009B053A">
              <w:t>+85 to</w:t>
            </w:r>
          </w:p>
          <w:p w14:paraId="69798933" w14:textId="77777777" w:rsidR="00AB2B30" w:rsidRPr="009B053A" w:rsidRDefault="006A7121">
            <w:pPr>
              <w:pStyle w:val="TAC"/>
            </w:pPr>
            <w:r w:rsidRPr="009B053A">
              <w:t>+12750 MHz</w:t>
            </w:r>
          </w:p>
        </w:tc>
        <w:tc>
          <w:tcPr>
            <w:tcW w:w="1528" w:type="dxa"/>
            <w:vAlign w:val="center"/>
          </w:tcPr>
          <w:p w14:paraId="76915E0A" w14:textId="77777777" w:rsidR="00AB2B30" w:rsidRPr="009B053A" w:rsidRDefault="006A7121">
            <w:pPr>
              <w:pStyle w:val="TAC"/>
            </w:pPr>
            <w:r w:rsidRPr="009B053A">
              <w:t>-</w:t>
            </w:r>
          </w:p>
        </w:tc>
      </w:tr>
      <w:tr w:rsidR="00AB2B30" w:rsidRPr="009B053A" w14:paraId="205DBCAB" w14:textId="77777777">
        <w:tc>
          <w:tcPr>
            <w:tcW w:w="1418" w:type="dxa"/>
          </w:tcPr>
          <w:p w14:paraId="1FAC18E8" w14:textId="77777777" w:rsidR="00AB2B30" w:rsidRPr="009B053A" w:rsidRDefault="006A7121">
            <w:pPr>
              <w:spacing w:after="0"/>
              <w:rPr>
                <w:rFonts w:ascii="Arial" w:hAnsi="Arial" w:cs="Arial"/>
                <w:sz w:val="18"/>
                <w:szCs w:val="18"/>
              </w:rPr>
            </w:pPr>
            <w:r w:rsidRPr="009B053A">
              <w:rPr>
                <w:rFonts w:ascii="Arial" w:hAnsi="Arial" w:cs="Arial"/>
                <w:sz w:val="18"/>
                <w:szCs w:val="18"/>
              </w:rPr>
              <w:t>2, 5, 12, 17</w:t>
            </w:r>
          </w:p>
        </w:tc>
        <w:tc>
          <w:tcPr>
            <w:tcW w:w="1197" w:type="dxa"/>
            <w:vAlign w:val="center"/>
          </w:tcPr>
          <w:p w14:paraId="2844445D" w14:textId="77777777" w:rsidR="00AB2B30" w:rsidRPr="009B053A" w:rsidRDefault="006A7121">
            <w:pPr>
              <w:spacing w:after="0"/>
              <w:rPr>
                <w:rFonts w:ascii="Arial" w:hAnsi="Arial" w:cs="Arial"/>
                <w:b/>
                <w:sz w:val="18"/>
                <w:szCs w:val="18"/>
              </w:rPr>
            </w:pPr>
            <w:r w:rsidRPr="009B053A">
              <w:rPr>
                <w:rFonts w:ascii="Arial" w:hAnsi="Arial" w:cs="Arial"/>
                <w:sz w:val="18"/>
                <w:szCs w:val="18"/>
              </w:rPr>
              <w:t>F</w:t>
            </w:r>
            <w:r w:rsidRPr="009B053A">
              <w:rPr>
                <w:rFonts w:ascii="Arial" w:hAnsi="Arial" w:cs="Arial"/>
                <w:sz w:val="18"/>
                <w:szCs w:val="18"/>
                <w:vertAlign w:val="subscript"/>
              </w:rPr>
              <w:t>Interferer</w:t>
            </w:r>
          </w:p>
        </w:tc>
        <w:tc>
          <w:tcPr>
            <w:tcW w:w="812" w:type="dxa"/>
            <w:vAlign w:val="center"/>
          </w:tcPr>
          <w:p w14:paraId="5DFF7395" w14:textId="77777777" w:rsidR="00AB2B30" w:rsidRPr="009B053A" w:rsidRDefault="006A7121">
            <w:pPr>
              <w:spacing w:after="0"/>
              <w:rPr>
                <w:rFonts w:ascii="Arial" w:hAnsi="Arial" w:cs="Arial"/>
                <w:b/>
                <w:sz w:val="18"/>
                <w:szCs w:val="18"/>
              </w:rPr>
            </w:pPr>
            <w:r w:rsidRPr="009B053A">
              <w:rPr>
                <w:rFonts w:ascii="Arial" w:hAnsi="Arial" w:cs="Arial"/>
                <w:sz w:val="18"/>
                <w:szCs w:val="18"/>
              </w:rPr>
              <w:t>MHz</w:t>
            </w:r>
          </w:p>
        </w:tc>
        <w:tc>
          <w:tcPr>
            <w:tcW w:w="1450" w:type="dxa"/>
            <w:vAlign w:val="center"/>
          </w:tcPr>
          <w:p w14:paraId="2C020621" w14:textId="77777777" w:rsidR="00AB2B30" w:rsidRPr="009B053A" w:rsidRDefault="006A7121">
            <w:pPr>
              <w:pStyle w:val="TAC"/>
            </w:pPr>
            <w:r w:rsidRPr="009B053A">
              <w:t>-</w:t>
            </w:r>
          </w:p>
        </w:tc>
        <w:tc>
          <w:tcPr>
            <w:tcW w:w="1450" w:type="dxa"/>
            <w:vAlign w:val="center"/>
          </w:tcPr>
          <w:p w14:paraId="64B1E226" w14:textId="77777777" w:rsidR="00AB2B30" w:rsidRPr="009B053A" w:rsidRDefault="006A7121">
            <w:pPr>
              <w:pStyle w:val="TAC"/>
            </w:pPr>
            <w:r w:rsidRPr="009B053A">
              <w:t>-</w:t>
            </w:r>
          </w:p>
        </w:tc>
        <w:tc>
          <w:tcPr>
            <w:tcW w:w="1611" w:type="dxa"/>
            <w:vAlign w:val="center"/>
          </w:tcPr>
          <w:p w14:paraId="173DB48F" w14:textId="77777777" w:rsidR="00AB2B30" w:rsidRPr="009B053A" w:rsidRDefault="006A7121">
            <w:pPr>
              <w:pStyle w:val="TAC"/>
            </w:pPr>
            <w:r w:rsidRPr="009B053A">
              <w:t>-</w:t>
            </w:r>
          </w:p>
        </w:tc>
        <w:tc>
          <w:tcPr>
            <w:tcW w:w="1528" w:type="dxa"/>
          </w:tcPr>
          <w:p w14:paraId="354482E1" w14:textId="77777777" w:rsidR="00AB2B30" w:rsidRPr="009B053A" w:rsidRDefault="006A7121">
            <w:pPr>
              <w:pStyle w:val="TAC"/>
            </w:pPr>
            <w:r w:rsidRPr="009B053A">
              <w:t>F</w:t>
            </w:r>
            <w:r w:rsidRPr="009B053A">
              <w:rPr>
                <w:vertAlign w:val="subscript"/>
              </w:rPr>
              <w:t>UL_low</w:t>
            </w:r>
            <w:r w:rsidRPr="009B053A">
              <w:rPr>
                <w:b/>
                <w:i/>
                <w:vertAlign w:val="subscript"/>
              </w:rPr>
              <w:t xml:space="preserve"> </w:t>
            </w:r>
            <w:r w:rsidRPr="009B053A">
              <w:rPr>
                <w:b/>
                <w:vertAlign w:val="subscript"/>
              </w:rPr>
              <w:t>-</w:t>
            </w:r>
            <w:r w:rsidRPr="009B053A">
              <w:rPr>
                <w:b/>
              </w:rPr>
              <w:t xml:space="preserve"> </w:t>
            </w:r>
            <w:r w:rsidRPr="009B053A">
              <w:t>F</w:t>
            </w:r>
            <w:r w:rsidRPr="009B053A">
              <w:rPr>
                <w:vertAlign w:val="subscript"/>
              </w:rPr>
              <w:t>UL_high</w:t>
            </w:r>
          </w:p>
        </w:tc>
      </w:tr>
      <w:tr w:rsidR="00AB2B30" w:rsidRPr="009B053A" w14:paraId="60CC1AA3" w14:textId="77777777">
        <w:tc>
          <w:tcPr>
            <w:tcW w:w="9466" w:type="dxa"/>
            <w:gridSpan w:val="7"/>
          </w:tcPr>
          <w:p w14:paraId="471BB82C" w14:textId="77777777" w:rsidR="00AB2B30" w:rsidRPr="009B053A" w:rsidRDefault="006A7121">
            <w:pPr>
              <w:pStyle w:val="TAN"/>
            </w:pPr>
            <w:r w:rsidRPr="009B053A">
              <w:t>Note 1:</w:t>
            </w:r>
            <w:r w:rsidRPr="009B053A">
              <w:tab/>
              <w:t>Range 3 shall be tested only with the highest channel bandwidth.</w:t>
            </w:r>
          </w:p>
          <w:p w14:paraId="0D7557D7" w14:textId="77777777" w:rsidR="00AB2B30" w:rsidRPr="009B053A" w:rsidRDefault="006A7121">
            <w:pPr>
              <w:pStyle w:val="TAN"/>
            </w:pPr>
            <w:r w:rsidRPr="009B053A">
              <w:rPr>
                <w:rFonts w:cs="Arial"/>
                <w:szCs w:val="18"/>
              </w:rPr>
              <w:t>Note 2:</w:t>
            </w:r>
            <w:r w:rsidRPr="009B053A">
              <w:rPr>
                <w:rFonts w:cs="Arial"/>
                <w:szCs w:val="18"/>
              </w:rPr>
              <w:tab/>
            </w:r>
            <w:r w:rsidRPr="009B053A">
              <w:t>For the UE which supports both Band 11 and Band 21 the out of blocking is FFS.</w:t>
            </w:r>
          </w:p>
          <w:p w14:paraId="69B77D23" w14:textId="77777777" w:rsidR="00AB2B30" w:rsidRPr="009B053A" w:rsidRDefault="006A7121">
            <w:pPr>
              <w:pStyle w:val="TAN"/>
              <w:rPr>
                <w:rFonts w:eastAsia="MS Mincho" w:cs="Arial"/>
              </w:rPr>
            </w:pPr>
            <w:r w:rsidRPr="009B053A">
              <w:rPr>
                <w:rFonts w:eastAsia="MS Mincho" w:cs="Arial"/>
              </w:rPr>
              <w:t>Note 3:</w:t>
            </w:r>
            <w:r w:rsidRPr="009B053A">
              <w:rPr>
                <w:rFonts w:eastAsia="MS Mincho" w:cs="Arial"/>
              </w:rPr>
              <w:tab/>
              <w:t>The power level of the interferer (</w:t>
            </w:r>
            <w:r w:rsidRPr="009B053A">
              <w:rPr>
                <w:rFonts w:cs="Arial"/>
              </w:rPr>
              <w:t>P</w:t>
            </w:r>
            <w:r w:rsidRPr="009B053A">
              <w:rPr>
                <w:rFonts w:cs="Arial"/>
                <w:vertAlign w:val="subscript"/>
              </w:rPr>
              <w:t>Interferer</w:t>
            </w:r>
            <w:r w:rsidRPr="009B053A">
              <w:rPr>
                <w:rFonts w:eastAsia="MS Mincho" w:cs="Arial"/>
              </w:rPr>
              <w:t xml:space="preserve">) for Range 3 shall be modified to -20 dBm for </w:t>
            </w:r>
            <w:r w:rsidRPr="009B053A">
              <w:rPr>
                <w:rFonts w:cs="Arial"/>
              </w:rPr>
              <w:t>F</w:t>
            </w:r>
            <w:r w:rsidRPr="009B053A">
              <w:rPr>
                <w:rFonts w:cs="Arial"/>
                <w:vertAlign w:val="subscript"/>
              </w:rPr>
              <w:t>Interferer</w:t>
            </w:r>
            <w:r w:rsidRPr="009B053A">
              <w:rPr>
                <w:rFonts w:eastAsia="MS Mincho" w:cs="Arial"/>
              </w:rPr>
              <w:t xml:space="preserve"> &gt; </w:t>
            </w:r>
            <w:r w:rsidRPr="009B053A">
              <w:rPr>
                <w:rFonts w:cs="Arial"/>
              </w:rPr>
              <w:t>280</w:t>
            </w:r>
            <w:r w:rsidRPr="009B053A">
              <w:rPr>
                <w:rFonts w:eastAsia="MS Mincho" w:cs="Arial"/>
              </w:rPr>
              <w:t xml:space="preserve">0 MHz and </w:t>
            </w:r>
            <w:r w:rsidRPr="009B053A">
              <w:rPr>
                <w:rFonts w:cs="Arial"/>
              </w:rPr>
              <w:t>F</w:t>
            </w:r>
            <w:r w:rsidRPr="009B053A">
              <w:rPr>
                <w:rFonts w:cs="Arial"/>
                <w:vertAlign w:val="subscript"/>
              </w:rPr>
              <w:t>Interferer</w:t>
            </w:r>
            <w:r w:rsidRPr="009B053A">
              <w:rPr>
                <w:rFonts w:eastAsia="MS Mincho" w:cs="Arial"/>
              </w:rPr>
              <w:t xml:space="preserve"> &lt; 4400 MHz.</w:t>
            </w:r>
          </w:p>
          <w:p w14:paraId="3F48A419" w14:textId="77777777" w:rsidR="00AB2B30" w:rsidRPr="009B053A" w:rsidRDefault="006A7121">
            <w:pPr>
              <w:pStyle w:val="TAN"/>
            </w:pPr>
            <w:r w:rsidRPr="009B053A">
              <w:rPr>
                <w:rFonts w:eastAsia="MS Mincho" w:cs="Arial"/>
              </w:rPr>
              <w:t>Note 4:</w:t>
            </w:r>
            <w:r w:rsidRPr="009B053A">
              <w:rPr>
                <w:rFonts w:eastAsia="MS Mincho" w:cs="Arial"/>
              </w:rPr>
              <w:tab/>
              <w:t>For the UE that supports both Band 4 and Band 66, the out-of-blocking frequency range for Band 4 is defined relative to F</w:t>
            </w:r>
            <w:r w:rsidRPr="009B053A">
              <w:rPr>
                <w:rFonts w:eastAsia="MS Mincho" w:cs="Arial"/>
                <w:vertAlign w:val="subscript"/>
              </w:rPr>
              <w:t>DL_low</w:t>
            </w:r>
            <w:r w:rsidRPr="009B053A">
              <w:rPr>
                <w:rFonts w:eastAsia="MS Mincho" w:cs="Arial"/>
              </w:rPr>
              <w:t xml:space="preserve"> and F</w:t>
            </w:r>
            <w:r w:rsidRPr="009B053A">
              <w:rPr>
                <w:rFonts w:eastAsia="MS Mincho" w:cs="Arial"/>
                <w:vertAlign w:val="subscript"/>
              </w:rPr>
              <w:t>DL_high</w:t>
            </w:r>
            <w:r w:rsidRPr="009B053A">
              <w:rPr>
                <w:rFonts w:eastAsia="MS Mincho" w:cs="Arial"/>
              </w:rPr>
              <w:t xml:space="preserve"> of Band 66.</w:t>
            </w:r>
          </w:p>
        </w:tc>
      </w:tr>
    </w:tbl>
    <w:p w14:paraId="1126CAF7" w14:textId="77777777" w:rsidR="00AB2B30" w:rsidRPr="009B053A" w:rsidRDefault="00AB2B30"/>
    <w:p w14:paraId="184520DA" w14:textId="77777777" w:rsidR="00AB2B30" w:rsidRPr="009B053A" w:rsidRDefault="006A7121">
      <w:pPr>
        <w:pStyle w:val="TH"/>
      </w:pPr>
      <w:r w:rsidRPr="009B053A">
        <w:lastRenderedPageBreak/>
        <w:t>Table 7.6B.3.3.5-3: Out-of-band blocking parameters for NR bands with F</w:t>
      </w:r>
      <w:r w:rsidRPr="009B053A">
        <w:rPr>
          <w:vertAlign w:val="subscript"/>
        </w:rPr>
        <w:t xml:space="preserve">DL_high </w:t>
      </w:r>
      <w:r w:rsidRPr="009B053A">
        <w:rPr>
          <w:rFonts w:cs="Arial"/>
        </w:rPr>
        <w:t>&lt;</w:t>
      </w:r>
      <w:r w:rsidRPr="009B053A">
        <w:t xml:space="preserve"> 2700 MHz and F</w:t>
      </w:r>
      <w:r w:rsidRPr="009B053A">
        <w:rPr>
          <w:vertAlign w:val="subscript"/>
        </w:rPr>
        <w:t xml:space="preserve">UL_high </w:t>
      </w:r>
      <w:r w:rsidRPr="009B053A">
        <w:rPr>
          <w:rFonts w:cs="Arial"/>
        </w:rPr>
        <w:t>&lt;</w:t>
      </w:r>
      <w:r w:rsidRPr="009B053A">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9B053A" w14:paraId="1B18059C" w14:textId="77777777">
        <w:trPr>
          <w:jc w:val="center"/>
        </w:trPr>
        <w:tc>
          <w:tcPr>
            <w:tcW w:w="1487" w:type="dxa"/>
            <w:vMerge w:val="restart"/>
            <w:shd w:val="clear" w:color="auto" w:fill="auto"/>
            <w:vAlign w:val="center"/>
          </w:tcPr>
          <w:p w14:paraId="2F0A0ABC" w14:textId="77777777" w:rsidR="00AB2B30" w:rsidRPr="009B053A" w:rsidRDefault="006A7121">
            <w:pPr>
              <w:pStyle w:val="TAH"/>
            </w:pPr>
            <w:r w:rsidRPr="009B053A">
              <w:t>RX parameter</w:t>
            </w:r>
          </w:p>
        </w:tc>
        <w:tc>
          <w:tcPr>
            <w:tcW w:w="907" w:type="dxa"/>
            <w:vMerge w:val="restart"/>
            <w:vAlign w:val="center"/>
          </w:tcPr>
          <w:p w14:paraId="2F4AA956" w14:textId="77777777" w:rsidR="00AB2B30" w:rsidRPr="009B053A" w:rsidRDefault="006A7121">
            <w:pPr>
              <w:pStyle w:val="TAH"/>
            </w:pPr>
            <w:r w:rsidRPr="009B053A">
              <w:t>Units</w:t>
            </w:r>
          </w:p>
        </w:tc>
        <w:tc>
          <w:tcPr>
            <w:tcW w:w="6510" w:type="dxa"/>
            <w:gridSpan w:val="5"/>
            <w:vAlign w:val="center"/>
          </w:tcPr>
          <w:p w14:paraId="5E4F1651" w14:textId="77777777" w:rsidR="00AB2B30" w:rsidRPr="009B053A" w:rsidRDefault="006A7121">
            <w:pPr>
              <w:pStyle w:val="TAH"/>
            </w:pPr>
            <w:r w:rsidRPr="009B053A">
              <w:t>Channel bandwidth</w:t>
            </w:r>
          </w:p>
        </w:tc>
      </w:tr>
      <w:tr w:rsidR="00AB2B30" w:rsidRPr="009B053A" w14:paraId="6CD90A4A" w14:textId="77777777">
        <w:trPr>
          <w:jc w:val="center"/>
        </w:trPr>
        <w:tc>
          <w:tcPr>
            <w:tcW w:w="1487" w:type="dxa"/>
            <w:vMerge/>
            <w:shd w:val="clear" w:color="auto" w:fill="auto"/>
            <w:vAlign w:val="center"/>
          </w:tcPr>
          <w:p w14:paraId="039BDF88" w14:textId="77777777" w:rsidR="00AB2B30" w:rsidRPr="009B053A" w:rsidRDefault="00AB2B30">
            <w:pPr>
              <w:pStyle w:val="TAH"/>
            </w:pPr>
          </w:p>
        </w:tc>
        <w:tc>
          <w:tcPr>
            <w:tcW w:w="907" w:type="dxa"/>
            <w:vMerge/>
            <w:vAlign w:val="center"/>
          </w:tcPr>
          <w:p w14:paraId="0DDB1E2E" w14:textId="77777777" w:rsidR="00AB2B30" w:rsidRPr="009B053A" w:rsidRDefault="00AB2B30">
            <w:pPr>
              <w:pStyle w:val="TAH"/>
            </w:pPr>
          </w:p>
        </w:tc>
        <w:tc>
          <w:tcPr>
            <w:tcW w:w="1302" w:type="dxa"/>
            <w:vAlign w:val="center"/>
          </w:tcPr>
          <w:p w14:paraId="2A217FE9" w14:textId="77777777" w:rsidR="00AB2B30" w:rsidRPr="009B053A" w:rsidRDefault="006A7121">
            <w:pPr>
              <w:pStyle w:val="TAH"/>
            </w:pPr>
            <w:r w:rsidRPr="009B053A">
              <w:t>5 MHz</w:t>
            </w:r>
          </w:p>
        </w:tc>
        <w:tc>
          <w:tcPr>
            <w:tcW w:w="1302" w:type="dxa"/>
            <w:vAlign w:val="center"/>
          </w:tcPr>
          <w:p w14:paraId="6234E622" w14:textId="77777777" w:rsidR="00AB2B30" w:rsidRPr="009B053A" w:rsidRDefault="006A7121">
            <w:pPr>
              <w:pStyle w:val="TAH"/>
            </w:pPr>
            <w:r w:rsidRPr="009B053A">
              <w:t>10 MHz</w:t>
            </w:r>
          </w:p>
        </w:tc>
        <w:tc>
          <w:tcPr>
            <w:tcW w:w="1302" w:type="dxa"/>
            <w:vAlign w:val="center"/>
          </w:tcPr>
          <w:p w14:paraId="226D940C" w14:textId="77777777" w:rsidR="00AB2B30" w:rsidRPr="009B053A" w:rsidRDefault="006A7121">
            <w:pPr>
              <w:pStyle w:val="TAH"/>
            </w:pPr>
            <w:r w:rsidRPr="009B053A">
              <w:t>15 MHz</w:t>
            </w:r>
          </w:p>
        </w:tc>
        <w:tc>
          <w:tcPr>
            <w:tcW w:w="1302" w:type="dxa"/>
            <w:vAlign w:val="center"/>
          </w:tcPr>
          <w:p w14:paraId="60D56733" w14:textId="77777777" w:rsidR="00AB2B30" w:rsidRPr="009B053A" w:rsidRDefault="006A7121">
            <w:pPr>
              <w:pStyle w:val="TAH"/>
            </w:pPr>
            <w:r w:rsidRPr="009B053A">
              <w:t>20 MHz</w:t>
            </w:r>
          </w:p>
        </w:tc>
        <w:tc>
          <w:tcPr>
            <w:tcW w:w="1302" w:type="dxa"/>
            <w:vAlign w:val="center"/>
          </w:tcPr>
          <w:p w14:paraId="75E4FD5F" w14:textId="77777777" w:rsidR="00AB2B30" w:rsidRPr="009B053A" w:rsidRDefault="006A7121">
            <w:pPr>
              <w:pStyle w:val="TAH"/>
            </w:pPr>
            <w:r w:rsidRPr="009B053A">
              <w:t>25 MHz</w:t>
            </w:r>
          </w:p>
        </w:tc>
      </w:tr>
      <w:tr w:rsidR="00AB2B30" w:rsidRPr="009B053A" w14:paraId="0DC78B25" w14:textId="77777777">
        <w:trPr>
          <w:jc w:val="center"/>
        </w:trPr>
        <w:tc>
          <w:tcPr>
            <w:tcW w:w="1487" w:type="dxa"/>
            <w:vMerge w:val="restart"/>
            <w:shd w:val="clear" w:color="auto" w:fill="auto"/>
          </w:tcPr>
          <w:p w14:paraId="5D6C9E8F" w14:textId="77777777" w:rsidR="00AB2B30" w:rsidRPr="009B053A" w:rsidRDefault="006A7121">
            <w:pPr>
              <w:pStyle w:val="TAC"/>
            </w:pPr>
            <w:r w:rsidRPr="009B053A">
              <w:t>Power in transmission bandwidth configuration</w:t>
            </w:r>
          </w:p>
        </w:tc>
        <w:tc>
          <w:tcPr>
            <w:tcW w:w="907" w:type="dxa"/>
          </w:tcPr>
          <w:p w14:paraId="2B0BC086" w14:textId="77777777" w:rsidR="00AB2B30" w:rsidRPr="009B053A" w:rsidRDefault="006A7121">
            <w:pPr>
              <w:pStyle w:val="TAC"/>
            </w:pPr>
            <w:r w:rsidRPr="009B053A">
              <w:t>dBm</w:t>
            </w:r>
          </w:p>
        </w:tc>
        <w:tc>
          <w:tcPr>
            <w:tcW w:w="6510" w:type="dxa"/>
            <w:gridSpan w:val="5"/>
          </w:tcPr>
          <w:p w14:paraId="7CE58FB8" w14:textId="77777777" w:rsidR="00AB2B30" w:rsidRPr="009B053A" w:rsidRDefault="006A7121">
            <w:pPr>
              <w:pStyle w:val="TAC"/>
            </w:pPr>
            <w:r w:rsidRPr="009B053A">
              <w:t>REFSENS + channel bandwidth specific value below</w:t>
            </w:r>
          </w:p>
        </w:tc>
      </w:tr>
      <w:tr w:rsidR="00AB2B30" w:rsidRPr="009B053A" w14:paraId="4A29C084" w14:textId="77777777">
        <w:trPr>
          <w:jc w:val="center"/>
        </w:trPr>
        <w:tc>
          <w:tcPr>
            <w:tcW w:w="1487" w:type="dxa"/>
            <w:vMerge/>
            <w:shd w:val="clear" w:color="auto" w:fill="auto"/>
          </w:tcPr>
          <w:p w14:paraId="3B31C350" w14:textId="77777777" w:rsidR="00AB2B30" w:rsidRPr="009B053A" w:rsidRDefault="00AB2B30">
            <w:pPr>
              <w:pStyle w:val="TAC"/>
            </w:pPr>
          </w:p>
        </w:tc>
        <w:tc>
          <w:tcPr>
            <w:tcW w:w="907" w:type="dxa"/>
          </w:tcPr>
          <w:p w14:paraId="7F1EA8BA" w14:textId="77777777" w:rsidR="00AB2B30" w:rsidRPr="009B053A" w:rsidRDefault="006A7121">
            <w:pPr>
              <w:pStyle w:val="TAC"/>
            </w:pPr>
            <w:r w:rsidRPr="009B053A">
              <w:t>dB</w:t>
            </w:r>
          </w:p>
        </w:tc>
        <w:tc>
          <w:tcPr>
            <w:tcW w:w="1302" w:type="dxa"/>
          </w:tcPr>
          <w:p w14:paraId="563BF183" w14:textId="77777777" w:rsidR="00AB2B30" w:rsidRPr="009B053A" w:rsidRDefault="006A7121">
            <w:pPr>
              <w:pStyle w:val="TAC"/>
            </w:pPr>
            <w:r w:rsidRPr="009B053A">
              <w:t>6</w:t>
            </w:r>
          </w:p>
        </w:tc>
        <w:tc>
          <w:tcPr>
            <w:tcW w:w="1302" w:type="dxa"/>
          </w:tcPr>
          <w:p w14:paraId="54AD17DD" w14:textId="77777777" w:rsidR="00AB2B30" w:rsidRPr="009B053A" w:rsidRDefault="006A7121">
            <w:pPr>
              <w:pStyle w:val="TAC"/>
            </w:pPr>
            <w:r w:rsidRPr="009B053A">
              <w:t>6</w:t>
            </w:r>
          </w:p>
        </w:tc>
        <w:tc>
          <w:tcPr>
            <w:tcW w:w="1302" w:type="dxa"/>
          </w:tcPr>
          <w:p w14:paraId="0F795AFF" w14:textId="77777777" w:rsidR="00AB2B30" w:rsidRPr="009B053A" w:rsidRDefault="006A7121">
            <w:pPr>
              <w:pStyle w:val="TAC"/>
            </w:pPr>
            <w:r w:rsidRPr="009B053A">
              <w:t>7</w:t>
            </w:r>
          </w:p>
        </w:tc>
        <w:tc>
          <w:tcPr>
            <w:tcW w:w="1302" w:type="dxa"/>
          </w:tcPr>
          <w:p w14:paraId="3DA496B8" w14:textId="77777777" w:rsidR="00AB2B30" w:rsidRPr="009B053A" w:rsidRDefault="006A7121">
            <w:pPr>
              <w:pStyle w:val="TAC"/>
            </w:pPr>
            <w:r w:rsidRPr="009B053A">
              <w:t>9</w:t>
            </w:r>
          </w:p>
        </w:tc>
        <w:tc>
          <w:tcPr>
            <w:tcW w:w="1302" w:type="dxa"/>
          </w:tcPr>
          <w:p w14:paraId="6E36DF84" w14:textId="77777777" w:rsidR="00AB2B30" w:rsidRPr="009B053A" w:rsidRDefault="006A7121">
            <w:pPr>
              <w:pStyle w:val="TAC"/>
            </w:pPr>
            <w:r w:rsidRPr="009B053A">
              <w:t>10</w:t>
            </w:r>
          </w:p>
        </w:tc>
      </w:tr>
      <w:tr w:rsidR="00AB2B30" w:rsidRPr="009B053A" w14:paraId="0C451C2A" w14:textId="77777777">
        <w:trPr>
          <w:jc w:val="center"/>
        </w:trPr>
        <w:tc>
          <w:tcPr>
            <w:tcW w:w="1487" w:type="dxa"/>
            <w:vMerge w:val="restart"/>
            <w:shd w:val="clear" w:color="auto" w:fill="auto"/>
            <w:vAlign w:val="center"/>
          </w:tcPr>
          <w:p w14:paraId="3ECB61A5" w14:textId="77777777" w:rsidR="00AB2B30" w:rsidRPr="009B053A" w:rsidRDefault="006A7121">
            <w:pPr>
              <w:pStyle w:val="TAH"/>
            </w:pPr>
            <w:r w:rsidRPr="009B053A">
              <w:t>RX parameter</w:t>
            </w:r>
          </w:p>
        </w:tc>
        <w:tc>
          <w:tcPr>
            <w:tcW w:w="907" w:type="dxa"/>
            <w:vMerge w:val="restart"/>
            <w:vAlign w:val="center"/>
          </w:tcPr>
          <w:p w14:paraId="1B6DBAAE" w14:textId="77777777" w:rsidR="00AB2B30" w:rsidRPr="009B053A" w:rsidRDefault="006A7121">
            <w:pPr>
              <w:pStyle w:val="TAH"/>
            </w:pPr>
            <w:r w:rsidRPr="009B053A">
              <w:t>Units</w:t>
            </w:r>
          </w:p>
        </w:tc>
        <w:tc>
          <w:tcPr>
            <w:tcW w:w="6510" w:type="dxa"/>
            <w:gridSpan w:val="5"/>
            <w:vAlign w:val="center"/>
          </w:tcPr>
          <w:p w14:paraId="5B9F607A" w14:textId="77777777" w:rsidR="00AB2B30" w:rsidRPr="009B053A" w:rsidRDefault="006A7121">
            <w:pPr>
              <w:pStyle w:val="TAH"/>
            </w:pPr>
            <w:r w:rsidRPr="009B053A">
              <w:t>Channel bandwidth</w:t>
            </w:r>
          </w:p>
        </w:tc>
      </w:tr>
      <w:tr w:rsidR="00AB2B30" w:rsidRPr="009B053A" w14:paraId="1C70340F" w14:textId="77777777">
        <w:trPr>
          <w:jc w:val="center"/>
        </w:trPr>
        <w:tc>
          <w:tcPr>
            <w:tcW w:w="1487" w:type="dxa"/>
            <w:vMerge/>
            <w:shd w:val="clear" w:color="auto" w:fill="auto"/>
            <w:vAlign w:val="center"/>
          </w:tcPr>
          <w:p w14:paraId="525623B1" w14:textId="77777777" w:rsidR="00AB2B30" w:rsidRPr="009B053A" w:rsidRDefault="00AB2B30">
            <w:pPr>
              <w:pStyle w:val="TAH"/>
            </w:pPr>
          </w:p>
        </w:tc>
        <w:tc>
          <w:tcPr>
            <w:tcW w:w="907" w:type="dxa"/>
            <w:vMerge/>
            <w:vAlign w:val="center"/>
          </w:tcPr>
          <w:p w14:paraId="4DA40C20" w14:textId="77777777" w:rsidR="00AB2B30" w:rsidRPr="009B053A" w:rsidRDefault="00AB2B30">
            <w:pPr>
              <w:pStyle w:val="TAH"/>
            </w:pPr>
          </w:p>
        </w:tc>
        <w:tc>
          <w:tcPr>
            <w:tcW w:w="1302" w:type="dxa"/>
            <w:vAlign w:val="center"/>
          </w:tcPr>
          <w:p w14:paraId="297204C3" w14:textId="77777777" w:rsidR="00AB2B30" w:rsidRPr="009B053A" w:rsidRDefault="006A7121">
            <w:pPr>
              <w:pStyle w:val="TAH"/>
            </w:pPr>
            <w:r w:rsidRPr="009B053A">
              <w:t>30 MHz</w:t>
            </w:r>
          </w:p>
        </w:tc>
        <w:tc>
          <w:tcPr>
            <w:tcW w:w="1302" w:type="dxa"/>
            <w:vAlign w:val="center"/>
          </w:tcPr>
          <w:p w14:paraId="162D7E37" w14:textId="77777777" w:rsidR="00AB2B30" w:rsidRPr="009B053A" w:rsidRDefault="006A7121">
            <w:pPr>
              <w:pStyle w:val="TAH"/>
            </w:pPr>
            <w:r w:rsidRPr="009B053A">
              <w:t>40 MHz</w:t>
            </w:r>
          </w:p>
        </w:tc>
        <w:tc>
          <w:tcPr>
            <w:tcW w:w="1302" w:type="dxa"/>
            <w:vAlign w:val="center"/>
          </w:tcPr>
          <w:p w14:paraId="6A4FC17F" w14:textId="77777777" w:rsidR="00AB2B30" w:rsidRPr="009B053A" w:rsidRDefault="006A7121">
            <w:pPr>
              <w:pStyle w:val="TAH"/>
            </w:pPr>
            <w:r w:rsidRPr="009B053A">
              <w:t>50 MHz</w:t>
            </w:r>
          </w:p>
        </w:tc>
        <w:tc>
          <w:tcPr>
            <w:tcW w:w="1302" w:type="dxa"/>
          </w:tcPr>
          <w:p w14:paraId="10BF03D9" w14:textId="77777777" w:rsidR="00AB2B30" w:rsidRPr="009B053A" w:rsidRDefault="006A7121">
            <w:pPr>
              <w:pStyle w:val="TAH"/>
            </w:pPr>
            <w:r w:rsidRPr="009B053A">
              <w:t>60 MHz</w:t>
            </w:r>
          </w:p>
        </w:tc>
        <w:tc>
          <w:tcPr>
            <w:tcW w:w="1302" w:type="dxa"/>
          </w:tcPr>
          <w:p w14:paraId="0B036617" w14:textId="77777777" w:rsidR="00AB2B30" w:rsidRPr="009B053A" w:rsidRDefault="006A7121">
            <w:pPr>
              <w:pStyle w:val="TAH"/>
            </w:pPr>
            <w:r w:rsidRPr="009B053A">
              <w:t>80 MHz</w:t>
            </w:r>
          </w:p>
        </w:tc>
      </w:tr>
      <w:tr w:rsidR="00AB2B30" w:rsidRPr="009B053A" w14:paraId="6DCBD8B2" w14:textId="77777777">
        <w:trPr>
          <w:jc w:val="center"/>
        </w:trPr>
        <w:tc>
          <w:tcPr>
            <w:tcW w:w="1487" w:type="dxa"/>
            <w:vMerge w:val="restart"/>
            <w:shd w:val="clear" w:color="auto" w:fill="auto"/>
          </w:tcPr>
          <w:p w14:paraId="1789E3AA" w14:textId="77777777" w:rsidR="00AB2B30" w:rsidRPr="009B053A" w:rsidRDefault="006A7121">
            <w:pPr>
              <w:pStyle w:val="TAC"/>
            </w:pPr>
            <w:r w:rsidRPr="009B053A">
              <w:t>Power in transmission bandwidth configuration</w:t>
            </w:r>
          </w:p>
        </w:tc>
        <w:tc>
          <w:tcPr>
            <w:tcW w:w="907" w:type="dxa"/>
          </w:tcPr>
          <w:p w14:paraId="1FEFBDC9" w14:textId="77777777" w:rsidR="00AB2B30" w:rsidRPr="009B053A" w:rsidRDefault="006A7121">
            <w:pPr>
              <w:pStyle w:val="TAC"/>
            </w:pPr>
            <w:r w:rsidRPr="009B053A">
              <w:t>dBm</w:t>
            </w:r>
          </w:p>
        </w:tc>
        <w:tc>
          <w:tcPr>
            <w:tcW w:w="6510" w:type="dxa"/>
            <w:gridSpan w:val="5"/>
          </w:tcPr>
          <w:p w14:paraId="4B50975E" w14:textId="77777777" w:rsidR="00AB2B30" w:rsidRPr="009B053A" w:rsidRDefault="006A7121">
            <w:pPr>
              <w:pStyle w:val="TAC"/>
            </w:pPr>
            <w:r w:rsidRPr="009B053A">
              <w:t>REFSENS + channel bandwidth specific value below</w:t>
            </w:r>
          </w:p>
        </w:tc>
      </w:tr>
      <w:tr w:rsidR="00AB2B30" w:rsidRPr="009B053A" w14:paraId="08ECEAB3" w14:textId="77777777">
        <w:trPr>
          <w:jc w:val="center"/>
        </w:trPr>
        <w:tc>
          <w:tcPr>
            <w:tcW w:w="1487" w:type="dxa"/>
            <w:vMerge/>
            <w:shd w:val="clear" w:color="auto" w:fill="auto"/>
          </w:tcPr>
          <w:p w14:paraId="404525EA" w14:textId="77777777" w:rsidR="00AB2B30" w:rsidRPr="009B053A" w:rsidRDefault="00AB2B30">
            <w:pPr>
              <w:pStyle w:val="TAL"/>
            </w:pPr>
          </w:p>
        </w:tc>
        <w:tc>
          <w:tcPr>
            <w:tcW w:w="907" w:type="dxa"/>
          </w:tcPr>
          <w:p w14:paraId="37CC6896" w14:textId="77777777" w:rsidR="00AB2B30" w:rsidRPr="009B053A" w:rsidRDefault="006A7121">
            <w:pPr>
              <w:pStyle w:val="TAC"/>
            </w:pPr>
            <w:r w:rsidRPr="009B053A">
              <w:t>dB</w:t>
            </w:r>
          </w:p>
        </w:tc>
        <w:tc>
          <w:tcPr>
            <w:tcW w:w="1302" w:type="dxa"/>
          </w:tcPr>
          <w:p w14:paraId="37D50F85" w14:textId="77777777" w:rsidR="00AB2B30" w:rsidRPr="009B053A" w:rsidRDefault="006A7121">
            <w:pPr>
              <w:pStyle w:val="TAC"/>
            </w:pPr>
            <w:r w:rsidRPr="009B053A">
              <w:t>11</w:t>
            </w:r>
          </w:p>
        </w:tc>
        <w:tc>
          <w:tcPr>
            <w:tcW w:w="1302" w:type="dxa"/>
          </w:tcPr>
          <w:p w14:paraId="03C130AB" w14:textId="77777777" w:rsidR="00AB2B30" w:rsidRPr="009B053A" w:rsidRDefault="006A7121">
            <w:pPr>
              <w:pStyle w:val="TAC"/>
            </w:pPr>
            <w:r w:rsidRPr="009B053A">
              <w:t>12</w:t>
            </w:r>
          </w:p>
        </w:tc>
        <w:tc>
          <w:tcPr>
            <w:tcW w:w="1302" w:type="dxa"/>
          </w:tcPr>
          <w:p w14:paraId="2574D150" w14:textId="77777777" w:rsidR="00AB2B30" w:rsidRPr="009B053A" w:rsidRDefault="006A7121">
            <w:pPr>
              <w:pStyle w:val="TAC"/>
            </w:pPr>
            <w:r w:rsidRPr="009B053A">
              <w:t>13</w:t>
            </w:r>
          </w:p>
        </w:tc>
        <w:tc>
          <w:tcPr>
            <w:tcW w:w="1302" w:type="dxa"/>
          </w:tcPr>
          <w:p w14:paraId="0D8E9E97" w14:textId="77777777" w:rsidR="00AB2B30" w:rsidRPr="009B053A" w:rsidRDefault="006A7121">
            <w:pPr>
              <w:pStyle w:val="TAC"/>
            </w:pPr>
            <w:r w:rsidRPr="009B053A">
              <w:t>14</w:t>
            </w:r>
          </w:p>
        </w:tc>
        <w:tc>
          <w:tcPr>
            <w:tcW w:w="1302" w:type="dxa"/>
          </w:tcPr>
          <w:p w14:paraId="3366C6FF" w14:textId="77777777" w:rsidR="00AB2B30" w:rsidRPr="009B053A" w:rsidRDefault="006A7121">
            <w:pPr>
              <w:pStyle w:val="TAC"/>
            </w:pPr>
            <w:r w:rsidRPr="009B053A">
              <w:t>15</w:t>
            </w:r>
          </w:p>
        </w:tc>
      </w:tr>
      <w:tr w:rsidR="00AB2B30" w:rsidRPr="009B053A" w14:paraId="6A950CE2" w14:textId="77777777">
        <w:trPr>
          <w:jc w:val="center"/>
        </w:trPr>
        <w:tc>
          <w:tcPr>
            <w:tcW w:w="1487" w:type="dxa"/>
            <w:vMerge w:val="restart"/>
            <w:shd w:val="clear" w:color="auto" w:fill="auto"/>
            <w:vAlign w:val="center"/>
          </w:tcPr>
          <w:p w14:paraId="03F48223" w14:textId="77777777" w:rsidR="00AB2B30" w:rsidRPr="009B053A" w:rsidRDefault="006A7121">
            <w:pPr>
              <w:pStyle w:val="TAH"/>
            </w:pPr>
            <w:r w:rsidRPr="009B053A">
              <w:t>RX parameter</w:t>
            </w:r>
          </w:p>
        </w:tc>
        <w:tc>
          <w:tcPr>
            <w:tcW w:w="907" w:type="dxa"/>
            <w:vMerge w:val="restart"/>
            <w:vAlign w:val="center"/>
          </w:tcPr>
          <w:p w14:paraId="56313987" w14:textId="77777777" w:rsidR="00AB2B30" w:rsidRPr="009B053A" w:rsidRDefault="006A7121">
            <w:pPr>
              <w:pStyle w:val="TAH"/>
            </w:pPr>
            <w:r w:rsidRPr="009B053A">
              <w:t>Units</w:t>
            </w:r>
          </w:p>
        </w:tc>
        <w:tc>
          <w:tcPr>
            <w:tcW w:w="6510" w:type="dxa"/>
            <w:gridSpan w:val="5"/>
            <w:vAlign w:val="center"/>
          </w:tcPr>
          <w:p w14:paraId="3978CE74" w14:textId="77777777" w:rsidR="00AB2B30" w:rsidRPr="009B053A" w:rsidRDefault="006A7121">
            <w:pPr>
              <w:pStyle w:val="TAH"/>
            </w:pPr>
            <w:r w:rsidRPr="009B053A">
              <w:t>Channel bandwidth</w:t>
            </w:r>
          </w:p>
        </w:tc>
      </w:tr>
      <w:tr w:rsidR="00AB2B30" w:rsidRPr="009B053A" w14:paraId="31F313EF" w14:textId="77777777">
        <w:trPr>
          <w:jc w:val="center"/>
        </w:trPr>
        <w:tc>
          <w:tcPr>
            <w:tcW w:w="1487" w:type="dxa"/>
            <w:vMerge/>
            <w:shd w:val="clear" w:color="auto" w:fill="auto"/>
            <w:vAlign w:val="center"/>
          </w:tcPr>
          <w:p w14:paraId="731C24A6" w14:textId="77777777" w:rsidR="00AB2B30" w:rsidRPr="009B053A" w:rsidRDefault="00AB2B30">
            <w:pPr>
              <w:pStyle w:val="TAL"/>
            </w:pPr>
          </w:p>
        </w:tc>
        <w:tc>
          <w:tcPr>
            <w:tcW w:w="907" w:type="dxa"/>
            <w:vMerge/>
            <w:vAlign w:val="center"/>
          </w:tcPr>
          <w:p w14:paraId="19B6D963" w14:textId="77777777" w:rsidR="00AB2B30" w:rsidRPr="009B053A" w:rsidRDefault="00AB2B30">
            <w:pPr>
              <w:pStyle w:val="TAC"/>
            </w:pPr>
          </w:p>
        </w:tc>
        <w:tc>
          <w:tcPr>
            <w:tcW w:w="1302" w:type="dxa"/>
          </w:tcPr>
          <w:p w14:paraId="16BE5FCB" w14:textId="77777777" w:rsidR="00AB2B30" w:rsidRPr="009B053A" w:rsidRDefault="006A7121">
            <w:pPr>
              <w:pStyle w:val="TAH"/>
            </w:pPr>
            <w:r w:rsidRPr="009B053A">
              <w:t>90 MHz</w:t>
            </w:r>
          </w:p>
        </w:tc>
        <w:tc>
          <w:tcPr>
            <w:tcW w:w="1302" w:type="dxa"/>
          </w:tcPr>
          <w:p w14:paraId="206DA466" w14:textId="77777777" w:rsidR="00AB2B30" w:rsidRPr="009B053A" w:rsidRDefault="006A7121">
            <w:pPr>
              <w:pStyle w:val="TAH"/>
            </w:pPr>
            <w:r w:rsidRPr="009B053A">
              <w:t>100 MHz</w:t>
            </w:r>
          </w:p>
        </w:tc>
        <w:tc>
          <w:tcPr>
            <w:tcW w:w="1302" w:type="dxa"/>
          </w:tcPr>
          <w:p w14:paraId="294892A1" w14:textId="77777777" w:rsidR="00AB2B30" w:rsidRPr="009B053A" w:rsidRDefault="00AB2B30">
            <w:pPr>
              <w:pStyle w:val="TAC"/>
            </w:pPr>
          </w:p>
        </w:tc>
        <w:tc>
          <w:tcPr>
            <w:tcW w:w="1302" w:type="dxa"/>
          </w:tcPr>
          <w:p w14:paraId="602DFF75" w14:textId="77777777" w:rsidR="00AB2B30" w:rsidRPr="009B053A" w:rsidRDefault="00AB2B30">
            <w:pPr>
              <w:pStyle w:val="TAC"/>
            </w:pPr>
          </w:p>
        </w:tc>
        <w:tc>
          <w:tcPr>
            <w:tcW w:w="1302" w:type="dxa"/>
          </w:tcPr>
          <w:p w14:paraId="5FAE0498" w14:textId="77777777" w:rsidR="00AB2B30" w:rsidRPr="009B053A" w:rsidRDefault="00AB2B30">
            <w:pPr>
              <w:pStyle w:val="TAC"/>
            </w:pPr>
          </w:p>
        </w:tc>
      </w:tr>
      <w:tr w:rsidR="00AB2B30" w:rsidRPr="009B053A" w14:paraId="7EF566CA" w14:textId="77777777">
        <w:trPr>
          <w:jc w:val="center"/>
        </w:trPr>
        <w:tc>
          <w:tcPr>
            <w:tcW w:w="1487" w:type="dxa"/>
            <w:vMerge w:val="restart"/>
            <w:shd w:val="clear" w:color="auto" w:fill="auto"/>
          </w:tcPr>
          <w:p w14:paraId="5550940F" w14:textId="77777777" w:rsidR="00AB2B30" w:rsidRPr="009B053A" w:rsidRDefault="006A7121">
            <w:pPr>
              <w:pStyle w:val="TAL"/>
            </w:pPr>
            <w:r w:rsidRPr="009B053A">
              <w:t>Power in transmission bandwidth configuration</w:t>
            </w:r>
          </w:p>
        </w:tc>
        <w:tc>
          <w:tcPr>
            <w:tcW w:w="907" w:type="dxa"/>
          </w:tcPr>
          <w:p w14:paraId="0F4CF44B" w14:textId="77777777" w:rsidR="00AB2B30" w:rsidRPr="009B053A" w:rsidRDefault="006A7121">
            <w:pPr>
              <w:pStyle w:val="TAC"/>
            </w:pPr>
            <w:r w:rsidRPr="009B053A">
              <w:t>dBm</w:t>
            </w:r>
          </w:p>
        </w:tc>
        <w:tc>
          <w:tcPr>
            <w:tcW w:w="2604" w:type="dxa"/>
            <w:gridSpan w:val="2"/>
          </w:tcPr>
          <w:p w14:paraId="1644A9DB" w14:textId="77777777" w:rsidR="00AB2B30" w:rsidRPr="009B053A" w:rsidRDefault="006A7121">
            <w:pPr>
              <w:pStyle w:val="TAC"/>
            </w:pPr>
            <w:r w:rsidRPr="009B053A">
              <w:t>REFSENS + channel bandwidth specific value below</w:t>
            </w:r>
          </w:p>
        </w:tc>
        <w:tc>
          <w:tcPr>
            <w:tcW w:w="1302" w:type="dxa"/>
          </w:tcPr>
          <w:p w14:paraId="6334EA68" w14:textId="77777777" w:rsidR="00AB2B30" w:rsidRPr="009B053A" w:rsidRDefault="00AB2B30">
            <w:pPr>
              <w:pStyle w:val="TAC"/>
            </w:pPr>
          </w:p>
        </w:tc>
        <w:tc>
          <w:tcPr>
            <w:tcW w:w="1302" w:type="dxa"/>
          </w:tcPr>
          <w:p w14:paraId="00118C4D" w14:textId="77777777" w:rsidR="00AB2B30" w:rsidRPr="009B053A" w:rsidRDefault="00AB2B30">
            <w:pPr>
              <w:pStyle w:val="TAC"/>
            </w:pPr>
          </w:p>
        </w:tc>
        <w:tc>
          <w:tcPr>
            <w:tcW w:w="1302" w:type="dxa"/>
          </w:tcPr>
          <w:p w14:paraId="3C400465" w14:textId="77777777" w:rsidR="00AB2B30" w:rsidRPr="009B053A" w:rsidRDefault="00AB2B30">
            <w:pPr>
              <w:pStyle w:val="TAC"/>
            </w:pPr>
          </w:p>
        </w:tc>
      </w:tr>
      <w:tr w:rsidR="00AB2B30" w:rsidRPr="009B053A" w14:paraId="68C3088D" w14:textId="77777777">
        <w:trPr>
          <w:jc w:val="center"/>
        </w:trPr>
        <w:tc>
          <w:tcPr>
            <w:tcW w:w="1487" w:type="dxa"/>
            <w:vMerge/>
            <w:shd w:val="clear" w:color="auto" w:fill="auto"/>
          </w:tcPr>
          <w:p w14:paraId="27754187" w14:textId="77777777" w:rsidR="00AB2B30" w:rsidRPr="009B053A" w:rsidRDefault="00AB2B30">
            <w:pPr>
              <w:pStyle w:val="TAL"/>
            </w:pPr>
          </w:p>
        </w:tc>
        <w:tc>
          <w:tcPr>
            <w:tcW w:w="907" w:type="dxa"/>
          </w:tcPr>
          <w:p w14:paraId="585FB27B" w14:textId="77777777" w:rsidR="00AB2B30" w:rsidRPr="009B053A" w:rsidRDefault="006A7121">
            <w:pPr>
              <w:pStyle w:val="TAC"/>
            </w:pPr>
            <w:r w:rsidRPr="009B053A">
              <w:t>dB</w:t>
            </w:r>
          </w:p>
        </w:tc>
        <w:tc>
          <w:tcPr>
            <w:tcW w:w="1302" w:type="dxa"/>
          </w:tcPr>
          <w:p w14:paraId="6A4EFBBD" w14:textId="77777777" w:rsidR="00AB2B30" w:rsidRPr="009B053A" w:rsidRDefault="006A7121">
            <w:pPr>
              <w:pStyle w:val="TAC"/>
            </w:pPr>
            <w:r w:rsidRPr="009B053A">
              <w:t>15.5</w:t>
            </w:r>
          </w:p>
        </w:tc>
        <w:tc>
          <w:tcPr>
            <w:tcW w:w="1302" w:type="dxa"/>
          </w:tcPr>
          <w:p w14:paraId="731C6071" w14:textId="77777777" w:rsidR="00AB2B30" w:rsidRPr="009B053A" w:rsidRDefault="006A7121">
            <w:pPr>
              <w:pStyle w:val="TAC"/>
            </w:pPr>
            <w:r w:rsidRPr="009B053A">
              <w:t>16</w:t>
            </w:r>
          </w:p>
        </w:tc>
        <w:tc>
          <w:tcPr>
            <w:tcW w:w="1302" w:type="dxa"/>
          </w:tcPr>
          <w:p w14:paraId="22ACC6A3" w14:textId="77777777" w:rsidR="00AB2B30" w:rsidRPr="009B053A" w:rsidRDefault="00AB2B30">
            <w:pPr>
              <w:pStyle w:val="TAC"/>
            </w:pPr>
          </w:p>
        </w:tc>
        <w:tc>
          <w:tcPr>
            <w:tcW w:w="1302" w:type="dxa"/>
          </w:tcPr>
          <w:p w14:paraId="594D3128" w14:textId="77777777" w:rsidR="00AB2B30" w:rsidRPr="009B053A" w:rsidRDefault="00AB2B30">
            <w:pPr>
              <w:pStyle w:val="TAC"/>
            </w:pPr>
          </w:p>
        </w:tc>
        <w:tc>
          <w:tcPr>
            <w:tcW w:w="1302" w:type="dxa"/>
          </w:tcPr>
          <w:p w14:paraId="0163B27D" w14:textId="77777777" w:rsidR="00AB2B30" w:rsidRPr="009B053A" w:rsidRDefault="00AB2B30">
            <w:pPr>
              <w:pStyle w:val="TAC"/>
            </w:pPr>
          </w:p>
        </w:tc>
      </w:tr>
      <w:tr w:rsidR="00AB2B30" w:rsidRPr="009B053A" w14:paraId="38C98D68" w14:textId="77777777">
        <w:trPr>
          <w:jc w:val="center"/>
        </w:trPr>
        <w:tc>
          <w:tcPr>
            <w:tcW w:w="8904" w:type="dxa"/>
            <w:gridSpan w:val="7"/>
            <w:shd w:val="clear" w:color="auto" w:fill="auto"/>
          </w:tcPr>
          <w:p w14:paraId="1D2BEA55" w14:textId="77777777" w:rsidR="00AB2B30" w:rsidRPr="009B053A" w:rsidRDefault="006A7121">
            <w:pPr>
              <w:pStyle w:val="TAN"/>
              <w:rPr>
                <w:rFonts w:eastAsia="MS Mincho"/>
              </w:rPr>
            </w:pPr>
            <w:r w:rsidRPr="009B053A">
              <w:rPr>
                <w:rFonts w:eastAsia="MS Mincho"/>
              </w:rPr>
              <w:t>NOTE:</w:t>
            </w:r>
            <w:r w:rsidRPr="009B053A">
              <w:rPr>
                <w:rFonts w:eastAsia="MS Mincho"/>
              </w:rPr>
              <w:tab/>
              <w:t xml:space="preserve">The transmitter shall be </w:t>
            </w:r>
            <w:r w:rsidRPr="009B053A">
              <w:t>at the minimum UL configuration specified in Table 7.3.2.3-3 of TS 38.521-1 [8]</w:t>
            </w:r>
            <w:r w:rsidRPr="009B053A">
              <w:rPr>
                <w:rFonts w:eastAsia="MS Mincho"/>
              </w:rPr>
              <w:t>.</w:t>
            </w:r>
          </w:p>
        </w:tc>
      </w:tr>
    </w:tbl>
    <w:p w14:paraId="2742900C" w14:textId="77777777" w:rsidR="00AB2B30" w:rsidRPr="009B053A" w:rsidRDefault="00AB2B30"/>
    <w:p w14:paraId="3F9CD7DA" w14:textId="77777777" w:rsidR="00AB2B30" w:rsidRPr="009B053A" w:rsidRDefault="006A7121">
      <w:pPr>
        <w:pStyle w:val="TH"/>
      </w:pPr>
      <w:r w:rsidRPr="009B053A">
        <w:t>Table 7.6B.3.3.5-4: Out of-band blocking for NR bands with F</w:t>
      </w:r>
      <w:r w:rsidRPr="009B053A">
        <w:rPr>
          <w:vertAlign w:val="subscript"/>
        </w:rPr>
        <w:t xml:space="preserve">DL_high </w:t>
      </w:r>
      <w:r w:rsidRPr="009B053A">
        <w:rPr>
          <w:rFonts w:cs="Arial"/>
        </w:rPr>
        <w:t>&lt;</w:t>
      </w:r>
      <w:r w:rsidRPr="009B053A">
        <w:t xml:space="preserve"> 2700 MHz and F</w:t>
      </w:r>
      <w:r w:rsidRPr="009B053A">
        <w:rPr>
          <w:vertAlign w:val="subscript"/>
        </w:rPr>
        <w:t xml:space="preserve">UL_high </w:t>
      </w:r>
      <w:r w:rsidRPr="009B053A">
        <w:rPr>
          <w:rFonts w:cs="Arial"/>
        </w:rPr>
        <w:t>&lt;</w:t>
      </w:r>
      <w:r w:rsidRPr="009B053A">
        <w:t xml:space="preserve"> 27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9B053A" w14:paraId="067D8ABD" w14:textId="77777777">
        <w:trPr>
          <w:jc w:val="center"/>
        </w:trPr>
        <w:tc>
          <w:tcPr>
            <w:tcW w:w="1106" w:type="dxa"/>
          </w:tcPr>
          <w:p w14:paraId="7F11A893" w14:textId="77777777" w:rsidR="00AB2B30" w:rsidRPr="009B053A" w:rsidRDefault="006A7121">
            <w:pPr>
              <w:pStyle w:val="TAH"/>
            </w:pPr>
            <w:r w:rsidRPr="009B053A">
              <w:t>NR band</w:t>
            </w:r>
          </w:p>
        </w:tc>
        <w:tc>
          <w:tcPr>
            <w:tcW w:w="1487" w:type="dxa"/>
            <w:shd w:val="clear" w:color="auto" w:fill="auto"/>
          </w:tcPr>
          <w:p w14:paraId="637CFC32" w14:textId="77777777" w:rsidR="00AB2B30" w:rsidRPr="009B053A" w:rsidRDefault="006A7121">
            <w:pPr>
              <w:pStyle w:val="TAH"/>
            </w:pPr>
            <w:r w:rsidRPr="009B053A">
              <w:t>Parameter</w:t>
            </w:r>
          </w:p>
        </w:tc>
        <w:tc>
          <w:tcPr>
            <w:tcW w:w="799" w:type="dxa"/>
          </w:tcPr>
          <w:p w14:paraId="4CE4007A" w14:textId="77777777" w:rsidR="00AB2B30" w:rsidRPr="009B053A" w:rsidRDefault="006A7121">
            <w:pPr>
              <w:pStyle w:val="TAH"/>
            </w:pPr>
            <w:r w:rsidRPr="009B053A">
              <w:t>Unit</w:t>
            </w:r>
          </w:p>
        </w:tc>
        <w:tc>
          <w:tcPr>
            <w:tcW w:w="1938" w:type="dxa"/>
          </w:tcPr>
          <w:p w14:paraId="61F31AE4" w14:textId="77777777" w:rsidR="00AB2B30" w:rsidRPr="009B053A" w:rsidRDefault="006A7121">
            <w:pPr>
              <w:pStyle w:val="TAH"/>
            </w:pPr>
            <w:r w:rsidRPr="009B053A">
              <w:t>Range 1</w:t>
            </w:r>
          </w:p>
        </w:tc>
        <w:tc>
          <w:tcPr>
            <w:tcW w:w="1938" w:type="dxa"/>
          </w:tcPr>
          <w:p w14:paraId="465B7D1C" w14:textId="77777777" w:rsidR="00AB2B30" w:rsidRPr="009B053A" w:rsidRDefault="006A7121">
            <w:pPr>
              <w:pStyle w:val="TAH"/>
            </w:pPr>
            <w:r w:rsidRPr="009B053A">
              <w:t>Range 2</w:t>
            </w:r>
          </w:p>
        </w:tc>
        <w:tc>
          <w:tcPr>
            <w:tcW w:w="1938" w:type="dxa"/>
          </w:tcPr>
          <w:p w14:paraId="3EDB84AC" w14:textId="77777777" w:rsidR="00AB2B30" w:rsidRPr="009B053A" w:rsidRDefault="006A7121">
            <w:pPr>
              <w:pStyle w:val="TAH"/>
            </w:pPr>
            <w:r w:rsidRPr="009B053A">
              <w:t>Range 3</w:t>
            </w:r>
          </w:p>
        </w:tc>
      </w:tr>
      <w:tr w:rsidR="00AB2B30" w:rsidRPr="009B053A" w14:paraId="0FAC7F0F" w14:textId="77777777">
        <w:trPr>
          <w:jc w:val="center"/>
        </w:trPr>
        <w:tc>
          <w:tcPr>
            <w:tcW w:w="1106" w:type="dxa"/>
            <w:vMerge w:val="restart"/>
          </w:tcPr>
          <w:p w14:paraId="19401661" w14:textId="77777777" w:rsidR="00AB2B30" w:rsidRPr="009B053A" w:rsidRDefault="006A7121">
            <w:pPr>
              <w:pStyle w:val="TAC"/>
            </w:pPr>
            <w:r w:rsidRPr="009B053A">
              <w:t>n1, n2, n3, n5, n7, n8, n12, n20, n25, n28, n34, n38, n39, n40, n41, n50, n51, n65, n66, n70, n71, n74, n75, n76</w:t>
            </w:r>
          </w:p>
        </w:tc>
        <w:tc>
          <w:tcPr>
            <w:tcW w:w="1487" w:type="dxa"/>
            <w:shd w:val="clear" w:color="auto" w:fill="auto"/>
          </w:tcPr>
          <w:p w14:paraId="4AA75709" w14:textId="77777777" w:rsidR="00AB2B30" w:rsidRPr="009B053A" w:rsidRDefault="006A7121">
            <w:pPr>
              <w:pStyle w:val="TAC"/>
            </w:pPr>
            <w:r w:rsidRPr="009B053A">
              <w:t>P</w:t>
            </w:r>
            <w:r w:rsidRPr="009B053A">
              <w:rPr>
                <w:vertAlign w:val="subscript"/>
              </w:rPr>
              <w:t>interferer</w:t>
            </w:r>
          </w:p>
        </w:tc>
        <w:tc>
          <w:tcPr>
            <w:tcW w:w="799" w:type="dxa"/>
          </w:tcPr>
          <w:p w14:paraId="10C2DF45" w14:textId="77777777" w:rsidR="00AB2B30" w:rsidRPr="009B053A" w:rsidRDefault="006A7121">
            <w:pPr>
              <w:pStyle w:val="TAC"/>
            </w:pPr>
            <w:r w:rsidRPr="009B053A">
              <w:t>dBm</w:t>
            </w:r>
          </w:p>
        </w:tc>
        <w:tc>
          <w:tcPr>
            <w:tcW w:w="1938" w:type="dxa"/>
            <w:vAlign w:val="center"/>
          </w:tcPr>
          <w:p w14:paraId="1EFC1C3B" w14:textId="77777777" w:rsidR="00AB2B30" w:rsidRPr="009B053A" w:rsidRDefault="006A7121">
            <w:pPr>
              <w:pStyle w:val="TAC"/>
            </w:pPr>
            <w:r w:rsidRPr="009B053A">
              <w:t>-44</w:t>
            </w:r>
          </w:p>
        </w:tc>
        <w:tc>
          <w:tcPr>
            <w:tcW w:w="1938" w:type="dxa"/>
            <w:vAlign w:val="center"/>
          </w:tcPr>
          <w:p w14:paraId="48D3C5D2" w14:textId="77777777" w:rsidR="00AB2B30" w:rsidRPr="009B053A" w:rsidRDefault="006A7121">
            <w:pPr>
              <w:pStyle w:val="TAC"/>
            </w:pPr>
            <w:r w:rsidRPr="009B053A">
              <w:t>-30</w:t>
            </w:r>
          </w:p>
        </w:tc>
        <w:tc>
          <w:tcPr>
            <w:tcW w:w="1938" w:type="dxa"/>
            <w:vAlign w:val="center"/>
          </w:tcPr>
          <w:p w14:paraId="7F58E094" w14:textId="77777777" w:rsidR="00AB2B30" w:rsidRPr="009B053A" w:rsidRDefault="006A7121">
            <w:pPr>
              <w:pStyle w:val="TAC"/>
            </w:pPr>
            <w:r w:rsidRPr="009B053A">
              <w:t>-15</w:t>
            </w:r>
          </w:p>
        </w:tc>
      </w:tr>
      <w:tr w:rsidR="00AB2B30" w:rsidRPr="009B053A" w14:paraId="182E762E" w14:textId="77777777">
        <w:trPr>
          <w:jc w:val="center"/>
        </w:trPr>
        <w:tc>
          <w:tcPr>
            <w:tcW w:w="1106" w:type="dxa"/>
            <w:vMerge/>
          </w:tcPr>
          <w:p w14:paraId="67932E80" w14:textId="77777777" w:rsidR="00AB2B30" w:rsidRPr="009B053A" w:rsidRDefault="00AB2B30">
            <w:pPr>
              <w:pStyle w:val="TAC"/>
            </w:pPr>
          </w:p>
        </w:tc>
        <w:tc>
          <w:tcPr>
            <w:tcW w:w="1487" w:type="dxa"/>
            <w:shd w:val="clear" w:color="auto" w:fill="auto"/>
          </w:tcPr>
          <w:p w14:paraId="146BCC5B" w14:textId="77777777" w:rsidR="00AB2B30" w:rsidRPr="009B053A" w:rsidRDefault="006A7121">
            <w:pPr>
              <w:pStyle w:val="TAC"/>
            </w:pPr>
            <w:r w:rsidRPr="009B053A">
              <w:t>F</w:t>
            </w:r>
            <w:r w:rsidRPr="009B053A">
              <w:rPr>
                <w:vertAlign w:val="subscript"/>
              </w:rPr>
              <w:t>interferer</w:t>
            </w:r>
            <w:r w:rsidRPr="009B053A">
              <w:t xml:space="preserve"> (CW)</w:t>
            </w:r>
          </w:p>
        </w:tc>
        <w:tc>
          <w:tcPr>
            <w:tcW w:w="799" w:type="dxa"/>
          </w:tcPr>
          <w:p w14:paraId="068B6919" w14:textId="77777777" w:rsidR="00AB2B30" w:rsidRPr="009B053A" w:rsidRDefault="006A7121">
            <w:pPr>
              <w:pStyle w:val="TAC"/>
            </w:pPr>
            <w:r w:rsidRPr="009B053A">
              <w:t>MHz</w:t>
            </w:r>
          </w:p>
        </w:tc>
        <w:tc>
          <w:tcPr>
            <w:tcW w:w="1938" w:type="dxa"/>
            <w:vAlign w:val="center"/>
          </w:tcPr>
          <w:p w14:paraId="2D4B93BD" w14:textId="77777777" w:rsidR="00AB2B30" w:rsidRPr="009B053A" w:rsidRDefault="006A7121">
            <w:pPr>
              <w:pStyle w:val="TAC"/>
              <w:rPr>
                <w:rFonts w:cs="Arial"/>
              </w:rPr>
            </w:pPr>
            <w:r w:rsidRPr="009B053A">
              <w:rPr>
                <w:rFonts w:cs="Arial"/>
              </w:rPr>
              <w:t xml:space="preserve">-60 </w:t>
            </w:r>
            <w:r w:rsidRPr="009B053A">
              <w:rPr>
                <w:rFonts w:eastAsia="MS Mincho" w:cs="Arial"/>
              </w:rPr>
              <w:t>&lt;</w:t>
            </w:r>
            <w:r w:rsidRPr="009B053A">
              <w:rPr>
                <w:rFonts w:cs="Arial"/>
              </w:rPr>
              <w:t xml:space="preserve"> f – F</w:t>
            </w:r>
            <w:r w:rsidRPr="009B053A">
              <w:rPr>
                <w:rFonts w:cs="Arial"/>
                <w:vertAlign w:val="subscript"/>
              </w:rPr>
              <w:t>DL_low</w:t>
            </w:r>
            <w:r w:rsidRPr="009B053A">
              <w:rPr>
                <w:rFonts w:cs="Arial"/>
              </w:rPr>
              <w:t xml:space="preserve"> &lt; -15</w:t>
            </w:r>
          </w:p>
          <w:p w14:paraId="476F8137" w14:textId="77777777" w:rsidR="00AB2B30" w:rsidRPr="009B053A" w:rsidRDefault="006A7121">
            <w:pPr>
              <w:pStyle w:val="TAC"/>
              <w:rPr>
                <w:rFonts w:cs="Arial"/>
              </w:rPr>
            </w:pPr>
            <w:r w:rsidRPr="009B053A">
              <w:rPr>
                <w:rFonts w:cs="Arial"/>
              </w:rPr>
              <w:t>or</w:t>
            </w:r>
          </w:p>
          <w:p w14:paraId="1BBD06BB" w14:textId="77777777" w:rsidR="00AB2B30" w:rsidRPr="009B053A" w:rsidRDefault="006A7121">
            <w:pPr>
              <w:pStyle w:val="TAC"/>
              <w:rPr>
                <w:rFonts w:cs="Arial"/>
              </w:rPr>
            </w:pPr>
            <w:r w:rsidRPr="009B053A">
              <w:rPr>
                <w:rFonts w:cs="Arial"/>
              </w:rPr>
              <w:t>15 &lt; f – F</w:t>
            </w:r>
            <w:r w:rsidRPr="009B053A">
              <w:rPr>
                <w:rFonts w:cs="Arial"/>
                <w:vertAlign w:val="subscript"/>
              </w:rPr>
              <w:t>DL_high</w:t>
            </w:r>
            <w:r w:rsidRPr="009B053A">
              <w:rPr>
                <w:rFonts w:cs="Arial"/>
              </w:rPr>
              <w:t xml:space="preserve"> &lt; 60</w:t>
            </w:r>
          </w:p>
        </w:tc>
        <w:tc>
          <w:tcPr>
            <w:tcW w:w="1938" w:type="dxa"/>
            <w:vAlign w:val="center"/>
          </w:tcPr>
          <w:p w14:paraId="3DB7EF0D" w14:textId="77777777" w:rsidR="00AB2B30" w:rsidRPr="009B053A" w:rsidRDefault="006A7121">
            <w:pPr>
              <w:pStyle w:val="TAC"/>
              <w:rPr>
                <w:rFonts w:cs="Arial"/>
              </w:rPr>
            </w:pPr>
            <w:r w:rsidRPr="009B053A">
              <w:rPr>
                <w:rFonts w:cs="Arial"/>
              </w:rPr>
              <w:t xml:space="preserve">-85 </w:t>
            </w:r>
            <w:r w:rsidRPr="009B053A">
              <w:rPr>
                <w:rFonts w:eastAsia="MS Mincho" w:cs="Arial"/>
              </w:rPr>
              <w:t>&lt;</w:t>
            </w:r>
            <w:r w:rsidRPr="009B053A">
              <w:rPr>
                <w:rFonts w:cs="Arial"/>
              </w:rPr>
              <w:t xml:space="preserve"> f – F</w:t>
            </w:r>
            <w:r w:rsidRPr="009B053A">
              <w:rPr>
                <w:rFonts w:cs="Arial"/>
                <w:vertAlign w:val="subscript"/>
              </w:rPr>
              <w:t>DL_low</w:t>
            </w:r>
            <w:r w:rsidRPr="009B053A">
              <w:rPr>
                <w:rFonts w:cs="Arial"/>
              </w:rPr>
              <w:t xml:space="preserve"> ≤ -60</w:t>
            </w:r>
          </w:p>
          <w:p w14:paraId="545AABA0" w14:textId="77777777" w:rsidR="00AB2B30" w:rsidRPr="009B053A" w:rsidRDefault="006A7121">
            <w:pPr>
              <w:pStyle w:val="TAC"/>
              <w:rPr>
                <w:rFonts w:cs="Arial"/>
              </w:rPr>
            </w:pPr>
            <w:r w:rsidRPr="009B053A">
              <w:rPr>
                <w:rFonts w:cs="Arial"/>
              </w:rPr>
              <w:t>or</w:t>
            </w:r>
          </w:p>
          <w:p w14:paraId="3576F42A" w14:textId="77777777" w:rsidR="00AB2B30" w:rsidRPr="009B053A" w:rsidRDefault="006A7121">
            <w:pPr>
              <w:pStyle w:val="TAC"/>
              <w:rPr>
                <w:rFonts w:cs="Arial"/>
              </w:rPr>
            </w:pPr>
            <w:r w:rsidRPr="009B053A">
              <w:rPr>
                <w:rFonts w:cs="Arial"/>
              </w:rPr>
              <w:t>60 ≤ f – F</w:t>
            </w:r>
            <w:r w:rsidRPr="009B053A">
              <w:rPr>
                <w:rFonts w:cs="Arial"/>
                <w:vertAlign w:val="subscript"/>
              </w:rPr>
              <w:t>DL_high</w:t>
            </w:r>
            <w:r w:rsidRPr="009B053A">
              <w:rPr>
                <w:rFonts w:cs="Arial"/>
              </w:rPr>
              <w:t xml:space="preserve"> &lt; 85</w:t>
            </w:r>
          </w:p>
        </w:tc>
        <w:tc>
          <w:tcPr>
            <w:tcW w:w="1938" w:type="dxa"/>
            <w:vAlign w:val="center"/>
          </w:tcPr>
          <w:p w14:paraId="2F81BD56" w14:textId="77777777" w:rsidR="00AB2B30" w:rsidRPr="009B053A" w:rsidRDefault="006A7121">
            <w:pPr>
              <w:pStyle w:val="TAC"/>
              <w:rPr>
                <w:rFonts w:cs="Arial"/>
              </w:rPr>
            </w:pPr>
            <w:r w:rsidRPr="009B053A">
              <w:rPr>
                <w:rFonts w:cs="Arial"/>
              </w:rPr>
              <w:t xml:space="preserve"> 1 </w:t>
            </w:r>
            <w:r w:rsidRPr="009B053A">
              <w:rPr>
                <w:rFonts w:eastAsia="MS Mincho" w:cs="Arial"/>
              </w:rPr>
              <w:t>≤</w:t>
            </w:r>
            <w:r w:rsidRPr="009B053A">
              <w:rPr>
                <w:rFonts w:cs="Arial"/>
              </w:rPr>
              <w:t xml:space="preserve"> f </w:t>
            </w:r>
            <w:r w:rsidRPr="009B053A">
              <w:rPr>
                <w:rFonts w:eastAsia="MS Mincho" w:cs="Arial"/>
              </w:rPr>
              <w:t>≤</w:t>
            </w:r>
            <w:r w:rsidRPr="009B053A">
              <w:rPr>
                <w:rFonts w:cs="Arial"/>
              </w:rPr>
              <w:t xml:space="preserve"> F</w:t>
            </w:r>
            <w:r w:rsidRPr="009B053A">
              <w:rPr>
                <w:rFonts w:cs="Arial"/>
                <w:vertAlign w:val="subscript"/>
              </w:rPr>
              <w:t>DL_low</w:t>
            </w:r>
            <w:r w:rsidRPr="009B053A">
              <w:rPr>
                <w:rFonts w:cs="Arial"/>
              </w:rPr>
              <w:t xml:space="preserve"> – 85</w:t>
            </w:r>
          </w:p>
          <w:p w14:paraId="1F494A0F" w14:textId="77777777" w:rsidR="00AB2B30" w:rsidRPr="009B053A" w:rsidRDefault="006A7121">
            <w:pPr>
              <w:pStyle w:val="TAC"/>
              <w:rPr>
                <w:rFonts w:cs="Arial"/>
              </w:rPr>
            </w:pPr>
            <w:r w:rsidRPr="009B053A">
              <w:rPr>
                <w:rFonts w:cs="Arial"/>
              </w:rPr>
              <w:t xml:space="preserve">or </w:t>
            </w:r>
          </w:p>
          <w:p w14:paraId="59AAF5AB" w14:textId="77777777" w:rsidR="00AB2B30" w:rsidRPr="009B053A" w:rsidRDefault="006A7121">
            <w:pPr>
              <w:pStyle w:val="TAC"/>
              <w:rPr>
                <w:rFonts w:cs="Arial"/>
              </w:rPr>
            </w:pPr>
            <w:r w:rsidRPr="009B053A">
              <w:rPr>
                <w:rFonts w:cs="Arial"/>
              </w:rPr>
              <w:t>F</w:t>
            </w:r>
            <w:r w:rsidRPr="009B053A">
              <w:rPr>
                <w:rFonts w:cs="Arial"/>
                <w:vertAlign w:val="subscript"/>
              </w:rPr>
              <w:t>DL_high</w:t>
            </w:r>
            <w:r w:rsidRPr="009B053A">
              <w:rPr>
                <w:rFonts w:cs="Arial"/>
              </w:rPr>
              <w:t xml:space="preserve"> + 85 </w:t>
            </w:r>
            <w:r w:rsidRPr="009B053A">
              <w:rPr>
                <w:rFonts w:eastAsia="MS Mincho" w:cs="Arial"/>
              </w:rPr>
              <w:t>≤</w:t>
            </w:r>
            <w:r w:rsidRPr="009B053A">
              <w:rPr>
                <w:rFonts w:cs="Arial"/>
              </w:rPr>
              <w:t xml:space="preserve"> f</w:t>
            </w:r>
          </w:p>
          <w:p w14:paraId="0E9F8142" w14:textId="77777777" w:rsidR="00AB2B30" w:rsidRPr="009B053A" w:rsidRDefault="006A7121">
            <w:pPr>
              <w:pStyle w:val="TAC"/>
              <w:rPr>
                <w:rFonts w:cs="Arial"/>
              </w:rPr>
            </w:pPr>
            <w:r w:rsidRPr="009B053A">
              <w:rPr>
                <w:rFonts w:eastAsia="MS Mincho" w:cs="Arial"/>
              </w:rPr>
              <w:t>≤</w:t>
            </w:r>
            <w:r w:rsidRPr="009B053A">
              <w:rPr>
                <w:rFonts w:cs="Arial"/>
              </w:rPr>
              <w:t xml:space="preserve"> 12750</w:t>
            </w:r>
          </w:p>
        </w:tc>
      </w:tr>
      <w:tr w:rsidR="00AB2B30" w:rsidRPr="009B053A" w14:paraId="79EAF73D" w14:textId="77777777">
        <w:trPr>
          <w:jc w:val="center"/>
        </w:trPr>
        <w:tc>
          <w:tcPr>
            <w:tcW w:w="9206" w:type="dxa"/>
            <w:gridSpan w:val="6"/>
          </w:tcPr>
          <w:p w14:paraId="497874D6" w14:textId="77777777" w:rsidR="00AB2B30" w:rsidRPr="009B053A" w:rsidRDefault="006A7121">
            <w:pPr>
              <w:pStyle w:val="TAN"/>
            </w:pPr>
            <w:r w:rsidRPr="009B053A">
              <w:t>NOTE 1:</w:t>
            </w:r>
            <w:r w:rsidRPr="009B053A">
              <w:tab/>
              <w:t>The power level of the interferer (P</w:t>
            </w:r>
            <w:r w:rsidRPr="009B053A">
              <w:rPr>
                <w:vertAlign w:val="subscript"/>
              </w:rPr>
              <w:t>Interferer</w:t>
            </w:r>
            <w:r w:rsidRPr="009B053A">
              <w:t>) for Range 3 shall be modified to -20 dBm for F</w:t>
            </w:r>
            <w:r w:rsidRPr="009B053A">
              <w:rPr>
                <w:vertAlign w:val="subscript"/>
              </w:rPr>
              <w:t>Interferer</w:t>
            </w:r>
            <w:r w:rsidRPr="009B053A">
              <w:t xml:space="preserve"> &gt; 6000 MHz.</w:t>
            </w:r>
          </w:p>
          <w:p w14:paraId="2D272370" w14:textId="77777777" w:rsidR="00AB2B30" w:rsidRPr="009B053A" w:rsidRDefault="006A7121">
            <w:pPr>
              <w:pStyle w:val="TAN"/>
            </w:pPr>
            <w:r w:rsidRPr="009B053A">
              <w:t>NOTE 2:</w:t>
            </w:r>
            <w:r w:rsidRPr="009B053A">
              <w:tab/>
              <w:t>For band 51 the F</w:t>
            </w:r>
            <w:r w:rsidRPr="009B053A">
              <w:rPr>
                <w:vertAlign w:val="subscript"/>
              </w:rPr>
              <w:t xml:space="preserve">DL_high </w:t>
            </w:r>
            <w:r w:rsidRPr="009B053A">
              <w:t>of band 50 is applied as F</w:t>
            </w:r>
            <w:r w:rsidRPr="009B053A">
              <w:rPr>
                <w:vertAlign w:val="subscript"/>
              </w:rPr>
              <w:t xml:space="preserve">DL_high </w:t>
            </w:r>
            <w:r w:rsidRPr="009B053A">
              <w:t>for band 51. For band 50, the F</w:t>
            </w:r>
            <w:r w:rsidRPr="009B053A">
              <w:rPr>
                <w:vertAlign w:val="subscript"/>
              </w:rPr>
              <w:t>DL_low</w:t>
            </w:r>
            <w:r w:rsidRPr="009B053A">
              <w:t xml:space="preserve"> of band 51 is applied as F</w:t>
            </w:r>
            <w:r w:rsidRPr="009B053A">
              <w:rPr>
                <w:vertAlign w:val="subscript"/>
              </w:rPr>
              <w:t>DL_low</w:t>
            </w:r>
            <w:r w:rsidRPr="009B053A">
              <w:t xml:space="preserve"> for band 50.</w:t>
            </w:r>
          </w:p>
          <w:p w14:paraId="51875687" w14:textId="77777777" w:rsidR="00AB2B30" w:rsidRPr="009B053A" w:rsidRDefault="006A7121">
            <w:pPr>
              <w:pStyle w:val="TAN"/>
            </w:pPr>
            <w:r w:rsidRPr="009B053A">
              <w:t>NOTE 3:</w:t>
            </w:r>
            <w:r w:rsidRPr="009B053A">
              <w:tab/>
              <w:t>For band 76 the F</w:t>
            </w:r>
            <w:r w:rsidRPr="009B053A">
              <w:rPr>
                <w:vertAlign w:val="subscript"/>
              </w:rPr>
              <w:t xml:space="preserve">DL_high </w:t>
            </w:r>
            <w:r w:rsidRPr="009B053A">
              <w:t>of band 75 is applied as F</w:t>
            </w:r>
            <w:r w:rsidRPr="009B053A">
              <w:rPr>
                <w:vertAlign w:val="subscript"/>
              </w:rPr>
              <w:t>DL_high</w:t>
            </w:r>
            <w:r w:rsidRPr="009B053A">
              <w:t xml:space="preserve"> for band 76. For band 75, the F</w:t>
            </w:r>
            <w:r w:rsidRPr="009B053A">
              <w:rPr>
                <w:vertAlign w:val="subscript"/>
              </w:rPr>
              <w:t>DL_low</w:t>
            </w:r>
            <w:r w:rsidRPr="009B053A">
              <w:t xml:space="preserve"> of band 76 is applied as F</w:t>
            </w:r>
            <w:r w:rsidRPr="009B053A">
              <w:rPr>
                <w:vertAlign w:val="subscript"/>
              </w:rPr>
              <w:t>DL_low</w:t>
            </w:r>
            <w:r w:rsidRPr="009B053A">
              <w:t xml:space="preserve"> for band 75.</w:t>
            </w:r>
          </w:p>
          <w:p w14:paraId="500F66E3" w14:textId="77777777" w:rsidR="00AB2B30" w:rsidRPr="009B053A" w:rsidRDefault="006A7121">
            <w:pPr>
              <w:pStyle w:val="TAN"/>
            </w:pPr>
            <w:r w:rsidRPr="009B053A">
              <w:t>NOTE 4:</w:t>
            </w:r>
            <w:r w:rsidRPr="009B053A">
              <w:tab/>
            </w:r>
            <w:r w:rsidRPr="009B053A">
              <w:rPr>
                <w:rFonts w:cs="Arial"/>
                <w:szCs w:val="18"/>
              </w:rPr>
              <w:t>For UEs supporting both bands 38 and 41, the F</w:t>
            </w:r>
            <w:r w:rsidRPr="009B053A">
              <w:rPr>
                <w:rFonts w:cs="Arial"/>
                <w:szCs w:val="18"/>
                <w:vertAlign w:val="subscript"/>
              </w:rPr>
              <w:t xml:space="preserve">DL_high </w:t>
            </w:r>
            <w:r w:rsidRPr="009B053A">
              <w:rPr>
                <w:rFonts w:cs="Arial"/>
                <w:szCs w:val="18"/>
              </w:rPr>
              <w:t>and F</w:t>
            </w:r>
            <w:r w:rsidRPr="009B053A">
              <w:rPr>
                <w:rFonts w:cs="Arial"/>
                <w:szCs w:val="18"/>
                <w:vertAlign w:val="subscript"/>
              </w:rPr>
              <w:t xml:space="preserve">DL_low </w:t>
            </w:r>
            <w:r w:rsidRPr="009B053A">
              <w:rPr>
                <w:rFonts w:cs="Arial"/>
                <w:szCs w:val="18"/>
              </w:rPr>
              <w:t>of band 41 is applied as F</w:t>
            </w:r>
            <w:r w:rsidRPr="009B053A">
              <w:rPr>
                <w:rFonts w:cs="Arial"/>
                <w:szCs w:val="18"/>
                <w:vertAlign w:val="subscript"/>
              </w:rPr>
              <w:t xml:space="preserve">DL_high </w:t>
            </w:r>
            <w:r w:rsidRPr="009B053A">
              <w:rPr>
                <w:rFonts w:cs="Arial"/>
                <w:szCs w:val="18"/>
              </w:rPr>
              <w:t>and F</w:t>
            </w:r>
            <w:r w:rsidRPr="009B053A">
              <w:rPr>
                <w:rFonts w:cs="Arial"/>
                <w:szCs w:val="18"/>
                <w:vertAlign w:val="subscript"/>
              </w:rPr>
              <w:t xml:space="preserve">DL_low </w:t>
            </w:r>
            <w:r w:rsidRPr="009B053A">
              <w:rPr>
                <w:rFonts w:eastAsia="MS Mincho" w:cs="Arial"/>
                <w:szCs w:val="18"/>
              </w:rPr>
              <w:t>for band 38.</w:t>
            </w:r>
          </w:p>
        </w:tc>
      </w:tr>
    </w:tbl>
    <w:p w14:paraId="461BEB20" w14:textId="77777777" w:rsidR="00AB2B30" w:rsidRPr="009B053A" w:rsidRDefault="00AB2B30"/>
    <w:p w14:paraId="38181027" w14:textId="77777777" w:rsidR="00AB2B30" w:rsidRPr="009B053A" w:rsidRDefault="006A7121">
      <w:pPr>
        <w:pStyle w:val="TH"/>
      </w:pPr>
      <w:r w:rsidRPr="009B053A">
        <w:t>Table 7.6B.3.3.5-5: Out-of-band blocking parameters for NR bands with F</w:t>
      </w:r>
      <w:r w:rsidRPr="009B053A">
        <w:rPr>
          <w:vertAlign w:val="subscript"/>
        </w:rPr>
        <w:t xml:space="preserve">DL_low </w:t>
      </w:r>
      <w:r w:rsidRPr="009B053A">
        <w:rPr>
          <w:rFonts w:cs="Arial"/>
        </w:rPr>
        <w:t>≥</w:t>
      </w:r>
      <w:r w:rsidRPr="009B053A">
        <w:t xml:space="preserve"> 3300 MHz and F</w:t>
      </w:r>
      <w:r w:rsidRPr="009B053A">
        <w:rPr>
          <w:vertAlign w:val="subscript"/>
        </w:rPr>
        <w:t xml:space="preserve">UL_low </w:t>
      </w:r>
      <w:r w:rsidRPr="009B053A">
        <w:rPr>
          <w:rFonts w:cs="Arial"/>
        </w:rPr>
        <w:t>≥</w:t>
      </w:r>
      <w:r w:rsidRPr="009B053A">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9B053A" w14:paraId="121F126B" w14:textId="77777777">
        <w:trPr>
          <w:jc w:val="center"/>
        </w:trPr>
        <w:tc>
          <w:tcPr>
            <w:tcW w:w="1487" w:type="dxa"/>
            <w:vMerge w:val="restart"/>
            <w:shd w:val="clear" w:color="auto" w:fill="auto"/>
          </w:tcPr>
          <w:p w14:paraId="0E3086BB" w14:textId="77777777" w:rsidR="00AB2B30" w:rsidRPr="009B053A" w:rsidRDefault="006A7121">
            <w:pPr>
              <w:pStyle w:val="TAH"/>
            </w:pPr>
            <w:r w:rsidRPr="009B053A">
              <w:t>RX parameter</w:t>
            </w:r>
          </w:p>
        </w:tc>
        <w:tc>
          <w:tcPr>
            <w:tcW w:w="907" w:type="dxa"/>
            <w:vMerge w:val="restart"/>
          </w:tcPr>
          <w:p w14:paraId="76AD703F" w14:textId="77777777" w:rsidR="00AB2B30" w:rsidRPr="009B053A" w:rsidRDefault="006A7121">
            <w:pPr>
              <w:pStyle w:val="TAH"/>
            </w:pPr>
            <w:r w:rsidRPr="009B053A">
              <w:t>Units</w:t>
            </w:r>
          </w:p>
        </w:tc>
        <w:tc>
          <w:tcPr>
            <w:tcW w:w="6510" w:type="dxa"/>
            <w:gridSpan w:val="5"/>
          </w:tcPr>
          <w:p w14:paraId="76B8298E" w14:textId="77777777" w:rsidR="00AB2B30" w:rsidRPr="009B053A" w:rsidRDefault="006A7121">
            <w:pPr>
              <w:pStyle w:val="TAH"/>
            </w:pPr>
            <w:r w:rsidRPr="009B053A">
              <w:t>Channel bandwidth</w:t>
            </w:r>
          </w:p>
        </w:tc>
      </w:tr>
      <w:tr w:rsidR="00AB2B30" w:rsidRPr="009B053A" w14:paraId="74FE138C" w14:textId="77777777">
        <w:trPr>
          <w:jc w:val="center"/>
        </w:trPr>
        <w:tc>
          <w:tcPr>
            <w:tcW w:w="1487" w:type="dxa"/>
            <w:vMerge/>
            <w:shd w:val="clear" w:color="auto" w:fill="auto"/>
          </w:tcPr>
          <w:p w14:paraId="4D1240A7" w14:textId="77777777" w:rsidR="00AB2B30" w:rsidRPr="009B053A" w:rsidRDefault="00AB2B30">
            <w:pPr>
              <w:pStyle w:val="TAH"/>
            </w:pPr>
          </w:p>
        </w:tc>
        <w:tc>
          <w:tcPr>
            <w:tcW w:w="907" w:type="dxa"/>
            <w:vMerge/>
          </w:tcPr>
          <w:p w14:paraId="50471FD5" w14:textId="77777777" w:rsidR="00AB2B30" w:rsidRPr="009B053A" w:rsidRDefault="00AB2B30">
            <w:pPr>
              <w:pStyle w:val="TAH"/>
            </w:pPr>
          </w:p>
        </w:tc>
        <w:tc>
          <w:tcPr>
            <w:tcW w:w="1302" w:type="dxa"/>
          </w:tcPr>
          <w:p w14:paraId="539D0E10" w14:textId="77777777" w:rsidR="00AB2B30" w:rsidRPr="009B053A" w:rsidRDefault="006A7121">
            <w:pPr>
              <w:pStyle w:val="TAH"/>
            </w:pPr>
            <w:r w:rsidRPr="009B053A">
              <w:t>10 MHz</w:t>
            </w:r>
          </w:p>
        </w:tc>
        <w:tc>
          <w:tcPr>
            <w:tcW w:w="1302" w:type="dxa"/>
          </w:tcPr>
          <w:p w14:paraId="4B3153EE" w14:textId="77777777" w:rsidR="00AB2B30" w:rsidRPr="009B053A" w:rsidRDefault="006A7121">
            <w:pPr>
              <w:pStyle w:val="TAH"/>
            </w:pPr>
            <w:r w:rsidRPr="009B053A">
              <w:t>15 MHz</w:t>
            </w:r>
          </w:p>
        </w:tc>
        <w:tc>
          <w:tcPr>
            <w:tcW w:w="1302" w:type="dxa"/>
          </w:tcPr>
          <w:p w14:paraId="3E6D9C51" w14:textId="77777777" w:rsidR="00AB2B30" w:rsidRPr="009B053A" w:rsidRDefault="006A7121">
            <w:pPr>
              <w:pStyle w:val="TAH"/>
            </w:pPr>
            <w:r w:rsidRPr="009B053A">
              <w:t>20 MHz</w:t>
            </w:r>
          </w:p>
        </w:tc>
        <w:tc>
          <w:tcPr>
            <w:tcW w:w="1302" w:type="dxa"/>
          </w:tcPr>
          <w:p w14:paraId="0E129483" w14:textId="77777777" w:rsidR="00AB2B30" w:rsidRPr="009B053A" w:rsidRDefault="006A7121">
            <w:pPr>
              <w:pStyle w:val="TAH"/>
            </w:pPr>
            <w:r w:rsidRPr="009B053A">
              <w:t>40 MHz</w:t>
            </w:r>
          </w:p>
        </w:tc>
        <w:tc>
          <w:tcPr>
            <w:tcW w:w="1302" w:type="dxa"/>
          </w:tcPr>
          <w:p w14:paraId="79D82B32" w14:textId="77777777" w:rsidR="00AB2B30" w:rsidRPr="009B053A" w:rsidRDefault="006A7121">
            <w:pPr>
              <w:pStyle w:val="TAH"/>
            </w:pPr>
            <w:r w:rsidRPr="009B053A">
              <w:t>50 MHz</w:t>
            </w:r>
          </w:p>
        </w:tc>
      </w:tr>
      <w:tr w:rsidR="00AB2B30" w:rsidRPr="009B053A" w14:paraId="16534EFF" w14:textId="77777777">
        <w:trPr>
          <w:jc w:val="center"/>
        </w:trPr>
        <w:tc>
          <w:tcPr>
            <w:tcW w:w="1487" w:type="dxa"/>
            <w:vMerge w:val="restart"/>
            <w:shd w:val="clear" w:color="auto" w:fill="auto"/>
          </w:tcPr>
          <w:p w14:paraId="5240E1C3" w14:textId="77777777" w:rsidR="00AB2B30" w:rsidRPr="009B053A" w:rsidRDefault="006A7121">
            <w:pPr>
              <w:pStyle w:val="TAL"/>
            </w:pPr>
            <w:r w:rsidRPr="009B053A">
              <w:t>Power in transmission bandwidth configuration</w:t>
            </w:r>
          </w:p>
        </w:tc>
        <w:tc>
          <w:tcPr>
            <w:tcW w:w="907" w:type="dxa"/>
          </w:tcPr>
          <w:p w14:paraId="1E21D214" w14:textId="77777777" w:rsidR="00AB2B30" w:rsidRPr="009B053A" w:rsidRDefault="006A7121">
            <w:pPr>
              <w:pStyle w:val="TAC"/>
            </w:pPr>
            <w:r w:rsidRPr="009B053A">
              <w:t>dBm</w:t>
            </w:r>
          </w:p>
        </w:tc>
        <w:tc>
          <w:tcPr>
            <w:tcW w:w="6510" w:type="dxa"/>
            <w:gridSpan w:val="5"/>
          </w:tcPr>
          <w:p w14:paraId="128513BF" w14:textId="77777777" w:rsidR="00AB2B30" w:rsidRPr="009B053A" w:rsidRDefault="006A7121">
            <w:pPr>
              <w:pStyle w:val="TAC"/>
            </w:pPr>
            <w:r w:rsidRPr="009B053A">
              <w:t>REFSENS + channel bandwidth specific value below</w:t>
            </w:r>
          </w:p>
        </w:tc>
      </w:tr>
      <w:tr w:rsidR="00AB2B30" w:rsidRPr="009B053A" w14:paraId="6BAB139A" w14:textId="77777777">
        <w:trPr>
          <w:jc w:val="center"/>
        </w:trPr>
        <w:tc>
          <w:tcPr>
            <w:tcW w:w="1487" w:type="dxa"/>
            <w:vMerge/>
            <w:shd w:val="clear" w:color="auto" w:fill="auto"/>
          </w:tcPr>
          <w:p w14:paraId="150A407D" w14:textId="77777777" w:rsidR="00AB2B30" w:rsidRPr="009B053A" w:rsidRDefault="00AB2B30">
            <w:pPr>
              <w:pStyle w:val="TAL"/>
            </w:pPr>
          </w:p>
        </w:tc>
        <w:tc>
          <w:tcPr>
            <w:tcW w:w="907" w:type="dxa"/>
          </w:tcPr>
          <w:p w14:paraId="4558C98F" w14:textId="77777777" w:rsidR="00AB2B30" w:rsidRPr="009B053A" w:rsidRDefault="006A7121">
            <w:pPr>
              <w:pStyle w:val="TAC"/>
            </w:pPr>
            <w:r w:rsidRPr="009B053A">
              <w:t>dB</w:t>
            </w:r>
          </w:p>
        </w:tc>
        <w:tc>
          <w:tcPr>
            <w:tcW w:w="1302" w:type="dxa"/>
          </w:tcPr>
          <w:p w14:paraId="7A395E18" w14:textId="77777777" w:rsidR="00AB2B30" w:rsidRPr="009B053A" w:rsidRDefault="006A7121">
            <w:pPr>
              <w:pStyle w:val="TAC"/>
            </w:pPr>
            <w:r w:rsidRPr="009B053A">
              <w:t>6</w:t>
            </w:r>
          </w:p>
        </w:tc>
        <w:tc>
          <w:tcPr>
            <w:tcW w:w="1302" w:type="dxa"/>
          </w:tcPr>
          <w:p w14:paraId="05DBB52F" w14:textId="77777777" w:rsidR="00AB2B30" w:rsidRPr="009B053A" w:rsidRDefault="006A7121">
            <w:pPr>
              <w:pStyle w:val="TAC"/>
            </w:pPr>
            <w:r w:rsidRPr="009B053A">
              <w:t>7</w:t>
            </w:r>
          </w:p>
        </w:tc>
        <w:tc>
          <w:tcPr>
            <w:tcW w:w="1302" w:type="dxa"/>
          </w:tcPr>
          <w:p w14:paraId="58C2864B" w14:textId="77777777" w:rsidR="00AB2B30" w:rsidRPr="009B053A" w:rsidRDefault="006A7121">
            <w:pPr>
              <w:pStyle w:val="TAC"/>
            </w:pPr>
            <w:r w:rsidRPr="009B053A">
              <w:t>9</w:t>
            </w:r>
          </w:p>
        </w:tc>
        <w:tc>
          <w:tcPr>
            <w:tcW w:w="1302" w:type="dxa"/>
          </w:tcPr>
          <w:p w14:paraId="39A6CA42" w14:textId="77777777" w:rsidR="00AB2B30" w:rsidRPr="009B053A" w:rsidRDefault="006A7121">
            <w:pPr>
              <w:pStyle w:val="TAC"/>
            </w:pPr>
            <w:r w:rsidRPr="009B053A">
              <w:t>9</w:t>
            </w:r>
          </w:p>
        </w:tc>
        <w:tc>
          <w:tcPr>
            <w:tcW w:w="1302" w:type="dxa"/>
          </w:tcPr>
          <w:p w14:paraId="4EAA05BD" w14:textId="77777777" w:rsidR="00AB2B30" w:rsidRPr="009B053A" w:rsidRDefault="006A7121">
            <w:pPr>
              <w:pStyle w:val="TAC"/>
            </w:pPr>
            <w:r w:rsidRPr="009B053A">
              <w:t>9</w:t>
            </w:r>
          </w:p>
        </w:tc>
      </w:tr>
      <w:tr w:rsidR="00AB2B30" w:rsidRPr="009B053A" w14:paraId="548A5BF1" w14:textId="77777777">
        <w:trPr>
          <w:jc w:val="center"/>
        </w:trPr>
        <w:tc>
          <w:tcPr>
            <w:tcW w:w="1487" w:type="dxa"/>
            <w:vMerge w:val="restart"/>
            <w:shd w:val="clear" w:color="auto" w:fill="auto"/>
          </w:tcPr>
          <w:p w14:paraId="1D1BE306" w14:textId="77777777" w:rsidR="00AB2B30" w:rsidRPr="009B053A" w:rsidRDefault="006A7121">
            <w:pPr>
              <w:pStyle w:val="TAH"/>
            </w:pPr>
            <w:r w:rsidRPr="009B053A">
              <w:t>RX parameter</w:t>
            </w:r>
          </w:p>
        </w:tc>
        <w:tc>
          <w:tcPr>
            <w:tcW w:w="907" w:type="dxa"/>
            <w:vMerge w:val="restart"/>
          </w:tcPr>
          <w:p w14:paraId="51E11C32" w14:textId="77777777" w:rsidR="00AB2B30" w:rsidRPr="009B053A" w:rsidRDefault="006A7121">
            <w:pPr>
              <w:pStyle w:val="TAH"/>
            </w:pPr>
            <w:r w:rsidRPr="009B053A">
              <w:t>Units</w:t>
            </w:r>
          </w:p>
        </w:tc>
        <w:tc>
          <w:tcPr>
            <w:tcW w:w="6510" w:type="dxa"/>
            <w:gridSpan w:val="5"/>
          </w:tcPr>
          <w:p w14:paraId="44037AC9" w14:textId="77777777" w:rsidR="00AB2B30" w:rsidRPr="009B053A" w:rsidRDefault="006A7121">
            <w:pPr>
              <w:pStyle w:val="TAH"/>
            </w:pPr>
            <w:r w:rsidRPr="009B053A">
              <w:t>Channel bandwidth</w:t>
            </w:r>
          </w:p>
        </w:tc>
      </w:tr>
      <w:tr w:rsidR="00AB2B30" w:rsidRPr="009B053A" w14:paraId="28B272E5" w14:textId="77777777">
        <w:trPr>
          <w:jc w:val="center"/>
        </w:trPr>
        <w:tc>
          <w:tcPr>
            <w:tcW w:w="1487" w:type="dxa"/>
            <w:vMerge/>
            <w:shd w:val="clear" w:color="auto" w:fill="auto"/>
          </w:tcPr>
          <w:p w14:paraId="5AF60E1B" w14:textId="77777777" w:rsidR="00AB2B30" w:rsidRPr="009B053A" w:rsidRDefault="00AB2B30">
            <w:pPr>
              <w:pStyle w:val="TAH"/>
            </w:pPr>
          </w:p>
        </w:tc>
        <w:tc>
          <w:tcPr>
            <w:tcW w:w="907" w:type="dxa"/>
            <w:vMerge/>
          </w:tcPr>
          <w:p w14:paraId="2C880EAE" w14:textId="77777777" w:rsidR="00AB2B30" w:rsidRPr="009B053A" w:rsidRDefault="00AB2B30">
            <w:pPr>
              <w:pStyle w:val="TAH"/>
            </w:pPr>
          </w:p>
        </w:tc>
        <w:tc>
          <w:tcPr>
            <w:tcW w:w="1302" w:type="dxa"/>
          </w:tcPr>
          <w:p w14:paraId="7AA80020" w14:textId="77777777" w:rsidR="00AB2B30" w:rsidRPr="009B053A" w:rsidRDefault="006A7121">
            <w:pPr>
              <w:pStyle w:val="TAH"/>
            </w:pPr>
            <w:r w:rsidRPr="009B053A">
              <w:t>60 MHz</w:t>
            </w:r>
          </w:p>
        </w:tc>
        <w:tc>
          <w:tcPr>
            <w:tcW w:w="1302" w:type="dxa"/>
          </w:tcPr>
          <w:p w14:paraId="1A19C071" w14:textId="77777777" w:rsidR="00AB2B30" w:rsidRPr="009B053A" w:rsidRDefault="006A7121">
            <w:pPr>
              <w:pStyle w:val="TAH"/>
            </w:pPr>
            <w:r w:rsidRPr="009B053A">
              <w:t>80 MHz</w:t>
            </w:r>
          </w:p>
        </w:tc>
        <w:tc>
          <w:tcPr>
            <w:tcW w:w="1302" w:type="dxa"/>
          </w:tcPr>
          <w:p w14:paraId="68F8696B" w14:textId="77777777" w:rsidR="00AB2B30" w:rsidRPr="009B053A" w:rsidRDefault="006A7121">
            <w:pPr>
              <w:pStyle w:val="TAH"/>
            </w:pPr>
            <w:r w:rsidRPr="009B053A">
              <w:t>90 MHz</w:t>
            </w:r>
          </w:p>
        </w:tc>
        <w:tc>
          <w:tcPr>
            <w:tcW w:w="1302" w:type="dxa"/>
          </w:tcPr>
          <w:p w14:paraId="1CF11AD2" w14:textId="77777777" w:rsidR="00AB2B30" w:rsidRPr="009B053A" w:rsidRDefault="006A7121">
            <w:pPr>
              <w:pStyle w:val="TAH"/>
            </w:pPr>
            <w:r w:rsidRPr="009B053A">
              <w:t>100 MHz</w:t>
            </w:r>
          </w:p>
        </w:tc>
        <w:tc>
          <w:tcPr>
            <w:tcW w:w="1302" w:type="dxa"/>
          </w:tcPr>
          <w:p w14:paraId="689EA1CF" w14:textId="77777777" w:rsidR="00AB2B30" w:rsidRPr="009B053A" w:rsidRDefault="00AB2B30">
            <w:pPr>
              <w:pStyle w:val="TAH"/>
            </w:pPr>
          </w:p>
        </w:tc>
      </w:tr>
      <w:tr w:rsidR="00AB2B30" w:rsidRPr="009B053A" w14:paraId="60B438BA" w14:textId="77777777">
        <w:trPr>
          <w:jc w:val="center"/>
        </w:trPr>
        <w:tc>
          <w:tcPr>
            <w:tcW w:w="1487" w:type="dxa"/>
            <w:vMerge w:val="restart"/>
            <w:shd w:val="clear" w:color="auto" w:fill="auto"/>
          </w:tcPr>
          <w:p w14:paraId="60EE75DC" w14:textId="77777777" w:rsidR="00AB2B30" w:rsidRPr="009B053A" w:rsidRDefault="006A7121">
            <w:pPr>
              <w:pStyle w:val="TAL"/>
            </w:pPr>
            <w:r w:rsidRPr="009B053A">
              <w:t>Power in transmission bandwidth configuration</w:t>
            </w:r>
          </w:p>
        </w:tc>
        <w:tc>
          <w:tcPr>
            <w:tcW w:w="907" w:type="dxa"/>
          </w:tcPr>
          <w:p w14:paraId="372C5B61" w14:textId="77777777" w:rsidR="00AB2B30" w:rsidRPr="009B053A" w:rsidRDefault="006A7121">
            <w:pPr>
              <w:pStyle w:val="TAC"/>
            </w:pPr>
            <w:r w:rsidRPr="009B053A">
              <w:t>dBm</w:t>
            </w:r>
          </w:p>
        </w:tc>
        <w:tc>
          <w:tcPr>
            <w:tcW w:w="5208" w:type="dxa"/>
            <w:gridSpan w:val="4"/>
          </w:tcPr>
          <w:p w14:paraId="3BBA65A4" w14:textId="77777777" w:rsidR="00AB2B30" w:rsidRPr="009B053A" w:rsidRDefault="006A7121">
            <w:pPr>
              <w:pStyle w:val="TAC"/>
            </w:pPr>
            <w:r w:rsidRPr="009B053A">
              <w:t>REFSENS + channel bandwidth specific value below</w:t>
            </w:r>
          </w:p>
        </w:tc>
        <w:tc>
          <w:tcPr>
            <w:tcW w:w="1302" w:type="dxa"/>
          </w:tcPr>
          <w:p w14:paraId="78DA1067" w14:textId="77777777" w:rsidR="00AB2B30" w:rsidRPr="009B053A" w:rsidRDefault="00AB2B30">
            <w:pPr>
              <w:pStyle w:val="TAC"/>
            </w:pPr>
          </w:p>
        </w:tc>
      </w:tr>
      <w:tr w:rsidR="00AB2B30" w:rsidRPr="009B053A" w14:paraId="4ED58CC1" w14:textId="77777777">
        <w:trPr>
          <w:jc w:val="center"/>
        </w:trPr>
        <w:tc>
          <w:tcPr>
            <w:tcW w:w="1487" w:type="dxa"/>
            <w:vMerge/>
            <w:shd w:val="clear" w:color="auto" w:fill="auto"/>
          </w:tcPr>
          <w:p w14:paraId="7CF11467" w14:textId="77777777" w:rsidR="00AB2B30" w:rsidRPr="009B053A" w:rsidRDefault="00AB2B30">
            <w:pPr>
              <w:pStyle w:val="TAL"/>
            </w:pPr>
          </w:p>
        </w:tc>
        <w:tc>
          <w:tcPr>
            <w:tcW w:w="907" w:type="dxa"/>
          </w:tcPr>
          <w:p w14:paraId="47A8B5A5" w14:textId="77777777" w:rsidR="00AB2B30" w:rsidRPr="009B053A" w:rsidRDefault="006A7121">
            <w:pPr>
              <w:pStyle w:val="TAC"/>
            </w:pPr>
            <w:r w:rsidRPr="009B053A">
              <w:t>dB</w:t>
            </w:r>
          </w:p>
        </w:tc>
        <w:tc>
          <w:tcPr>
            <w:tcW w:w="1302" w:type="dxa"/>
          </w:tcPr>
          <w:p w14:paraId="2E4D4918" w14:textId="77777777" w:rsidR="00AB2B30" w:rsidRPr="009B053A" w:rsidRDefault="006A7121">
            <w:pPr>
              <w:pStyle w:val="TAC"/>
            </w:pPr>
            <w:r w:rsidRPr="009B053A">
              <w:t>9</w:t>
            </w:r>
          </w:p>
        </w:tc>
        <w:tc>
          <w:tcPr>
            <w:tcW w:w="1302" w:type="dxa"/>
          </w:tcPr>
          <w:p w14:paraId="65F9E280" w14:textId="77777777" w:rsidR="00AB2B30" w:rsidRPr="009B053A" w:rsidRDefault="006A7121">
            <w:pPr>
              <w:pStyle w:val="TAC"/>
            </w:pPr>
            <w:r w:rsidRPr="009B053A">
              <w:t>9</w:t>
            </w:r>
          </w:p>
        </w:tc>
        <w:tc>
          <w:tcPr>
            <w:tcW w:w="1302" w:type="dxa"/>
          </w:tcPr>
          <w:p w14:paraId="3E733EF6" w14:textId="77777777" w:rsidR="00AB2B30" w:rsidRPr="009B053A" w:rsidRDefault="006A7121">
            <w:pPr>
              <w:pStyle w:val="TAC"/>
            </w:pPr>
            <w:r w:rsidRPr="009B053A">
              <w:t>9</w:t>
            </w:r>
          </w:p>
        </w:tc>
        <w:tc>
          <w:tcPr>
            <w:tcW w:w="1302" w:type="dxa"/>
          </w:tcPr>
          <w:p w14:paraId="664343DF" w14:textId="77777777" w:rsidR="00AB2B30" w:rsidRPr="009B053A" w:rsidRDefault="006A7121">
            <w:pPr>
              <w:pStyle w:val="TAC"/>
            </w:pPr>
            <w:r w:rsidRPr="009B053A">
              <w:t>9</w:t>
            </w:r>
          </w:p>
        </w:tc>
        <w:tc>
          <w:tcPr>
            <w:tcW w:w="1302" w:type="dxa"/>
          </w:tcPr>
          <w:p w14:paraId="3D8FC06B" w14:textId="77777777" w:rsidR="00AB2B30" w:rsidRPr="009B053A" w:rsidRDefault="00AB2B30">
            <w:pPr>
              <w:pStyle w:val="TAC"/>
            </w:pPr>
          </w:p>
        </w:tc>
      </w:tr>
      <w:tr w:rsidR="00AB2B30" w:rsidRPr="009B053A" w14:paraId="31E479CF" w14:textId="77777777">
        <w:trPr>
          <w:jc w:val="center"/>
        </w:trPr>
        <w:tc>
          <w:tcPr>
            <w:tcW w:w="8904" w:type="dxa"/>
            <w:gridSpan w:val="7"/>
            <w:shd w:val="clear" w:color="auto" w:fill="auto"/>
          </w:tcPr>
          <w:p w14:paraId="7185B7AE" w14:textId="77777777" w:rsidR="00AB2B30" w:rsidRPr="009B053A" w:rsidRDefault="006A7121">
            <w:pPr>
              <w:pStyle w:val="TAN"/>
              <w:rPr>
                <w:rFonts w:eastAsia="MS Mincho"/>
              </w:rPr>
            </w:pPr>
            <w:r w:rsidRPr="009B053A">
              <w:rPr>
                <w:rFonts w:eastAsia="MS Mincho"/>
              </w:rPr>
              <w:t>NOTE:</w:t>
            </w:r>
            <w:r w:rsidRPr="009B053A">
              <w:rPr>
                <w:rFonts w:eastAsia="MS Mincho"/>
              </w:rPr>
              <w:tab/>
              <w:t xml:space="preserve">The transmitter shall be </w:t>
            </w:r>
            <w:r w:rsidRPr="009B053A">
              <w:t>at the minimum UL configuration specified in Table 7.3.2.3-3 of TS 38.521-1 [8]</w:t>
            </w:r>
            <w:r w:rsidRPr="009B053A">
              <w:rPr>
                <w:rFonts w:eastAsia="MS Mincho"/>
              </w:rPr>
              <w:t>.</w:t>
            </w:r>
          </w:p>
        </w:tc>
      </w:tr>
    </w:tbl>
    <w:p w14:paraId="2521CDBF" w14:textId="77777777" w:rsidR="00AB2B30" w:rsidRPr="009B053A" w:rsidRDefault="00AB2B30"/>
    <w:p w14:paraId="1CDEE02C" w14:textId="77777777" w:rsidR="00AB2B30" w:rsidRPr="009B053A" w:rsidRDefault="006A7121">
      <w:pPr>
        <w:pStyle w:val="TH"/>
      </w:pPr>
      <w:r w:rsidRPr="009B053A">
        <w:lastRenderedPageBreak/>
        <w:t>Table 7.6B.3.3.5-6: Out of-band blocking for NR bands with F</w:t>
      </w:r>
      <w:r w:rsidRPr="009B053A">
        <w:rPr>
          <w:vertAlign w:val="subscript"/>
        </w:rPr>
        <w:t xml:space="preserve">DL_low </w:t>
      </w:r>
      <w:r w:rsidRPr="009B053A">
        <w:rPr>
          <w:rFonts w:cs="Arial"/>
        </w:rPr>
        <w:t>≥</w:t>
      </w:r>
      <w:r w:rsidRPr="009B053A">
        <w:t xml:space="preserve"> 3300 MHz and F</w:t>
      </w:r>
      <w:r w:rsidRPr="009B053A">
        <w:rPr>
          <w:vertAlign w:val="subscript"/>
        </w:rPr>
        <w:t xml:space="preserve">UL_low </w:t>
      </w:r>
      <w:r w:rsidRPr="009B053A">
        <w:rPr>
          <w:rFonts w:cs="Arial"/>
        </w:rPr>
        <w:t>≥</w:t>
      </w:r>
      <w:r w:rsidRPr="009B053A">
        <w:t xml:space="preserve"> 3300 MHz</w:t>
      </w:r>
    </w:p>
    <w:tbl>
      <w:tblPr>
        <w:tblW w:w="92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6"/>
        <w:gridCol w:w="1487"/>
        <w:gridCol w:w="799"/>
        <w:gridCol w:w="1938"/>
        <w:gridCol w:w="1938"/>
        <w:gridCol w:w="1938"/>
      </w:tblGrid>
      <w:tr w:rsidR="00AB2B30" w:rsidRPr="009B053A" w14:paraId="423B0791" w14:textId="77777777">
        <w:trPr>
          <w:jc w:val="center"/>
        </w:trPr>
        <w:tc>
          <w:tcPr>
            <w:tcW w:w="1106" w:type="dxa"/>
          </w:tcPr>
          <w:p w14:paraId="2D4AABE9" w14:textId="77777777" w:rsidR="00AB2B30" w:rsidRPr="009B053A" w:rsidRDefault="006A7121">
            <w:pPr>
              <w:pStyle w:val="TAH"/>
            </w:pPr>
            <w:r w:rsidRPr="009B053A">
              <w:t>NR band</w:t>
            </w:r>
          </w:p>
        </w:tc>
        <w:tc>
          <w:tcPr>
            <w:tcW w:w="1487" w:type="dxa"/>
            <w:shd w:val="clear" w:color="auto" w:fill="auto"/>
          </w:tcPr>
          <w:p w14:paraId="24B1DEC4" w14:textId="77777777" w:rsidR="00AB2B30" w:rsidRPr="009B053A" w:rsidRDefault="006A7121">
            <w:pPr>
              <w:pStyle w:val="TAH"/>
            </w:pPr>
            <w:r w:rsidRPr="009B053A">
              <w:t>Parameter</w:t>
            </w:r>
          </w:p>
        </w:tc>
        <w:tc>
          <w:tcPr>
            <w:tcW w:w="799" w:type="dxa"/>
          </w:tcPr>
          <w:p w14:paraId="56BBC5DD" w14:textId="77777777" w:rsidR="00AB2B30" w:rsidRPr="009B053A" w:rsidRDefault="006A7121">
            <w:pPr>
              <w:pStyle w:val="TAH"/>
            </w:pPr>
            <w:r w:rsidRPr="009B053A">
              <w:t>Unit</w:t>
            </w:r>
          </w:p>
        </w:tc>
        <w:tc>
          <w:tcPr>
            <w:tcW w:w="1938" w:type="dxa"/>
          </w:tcPr>
          <w:p w14:paraId="7CA2A61E" w14:textId="77777777" w:rsidR="00AB2B30" w:rsidRPr="009B053A" w:rsidRDefault="006A7121">
            <w:pPr>
              <w:pStyle w:val="TAH"/>
            </w:pPr>
            <w:r w:rsidRPr="009B053A">
              <w:t>Range1</w:t>
            </w:r>
          </w:p>
        </w:tc>
        <w:tc>
          <w:tcPr>
            <w:tcW w:w="1938" w:type="dxa"/>
          </w:tcPr>
          <w:p w14:paraId="06CBD040" w14:textId="77777777" w:rsidR="00AB2B30" w:rsidRPr="009B053A" w:rsidRDefault="006A7121">
            <w:pPr>
              <w:pStyle w:val="TAH"/>
            </w:pPr>
            <w:r w:rsidRPr="009B053A">
              <w:t>Range 2</w:t>
            </w:r>
          </w:p>
        </w:tc>
        <w:tc>
          <w:tcPr>
            <w:tcW w:w="1938" w:type="dxa"/>
          </w:tcPr>
          <w:p w14:paraId="5400EAC2" w14:textId="77777777" w:rsidR="00AB2B30" w:rsidRPr="009B053A" w:rsidRDefault="006A7121">
            <w:pPr>
              <w:pStyle w:val="TAH"/>
            </w:pPr>
            <w:r w:rsidRPr="009B053A">
              <w:t>Range 3</w:t>
            </w:r>
          </w:p>
        </w:tc>
      </w:tr>
      <w:tr w:rsidR="00AB2B30" w:rsidRPr="009B053A" w14:paraId="1A6F0520" w14:textId="77777777">
        <w:trPr>
          <w:jc w:val="center"/>
        </w:trPr>
        <w:tc>
          <w:tcPr>
            <w:tcW w:w="1106" w:type="dxa"/>
            <w:vMerge w:val="restart"/>
          </w:tcPr>
          <w:p w14:paraId="6D9E1F83" w14:textId="77777777" w:rsidR="00AB2B30" w:rsidRPr="009B053A" w:rsidRDefault="006A7121">
            <w:pPr>
              <w:pStyle w:val="TAL"/>
            </w:pPr>
            <w:r w:rsidRPr="009B053A">
              <w:t>n77, n78</w:t>
            </w:r>
          </w:p>
          <w:p w14:paraId="662BDC9F" w14:textId="77777777" w:rsidR="00AB2B30" w:rsidRPr="009B053A" w:rsidRDefault="006A7121">
            <w:pPr>
              <w:pStyle w:val="TAL"/>
            </w:pPr>
            <w:r w:rsidRPr="009B053A">
              <w:t>(NOTE 3)</w:t>
            </w:r>
          </w:p>
        </w:tc>
        <w:tc>
          <w:tcPr>
            <w:tcW w:w="1487" w:type="dxa"/>
            <w:shd w:val="clear" w:color="auto" w:fill="auto"/>
          </w:tcPr>
          <w:p w14:paraId="3BBBBFAA" w14:textId="77777777" w:rsidR="00AB2B30" w:rsidRPr="009B053A" w:rsidRDefault="006A7121">
            <w:pPr>
              <w:pStyle w:val="TAL"/>
            </w:pPr>
            <w:r w:rsidRPr="009B053A">
              <w:t>P</w:t>
            </w:r>
            <w:r w:rsidRPr="009B053A">
              <w:rPr>
                <w:vertAlign w:val="subscript"/>
              </w:rPr>
              <w:t>interferer</w:t>
            </w:r>
          </w:p>
        </w:tc>
        <w:tc>
          <w:tcPr>
            <w:tcW w:w="799" w:type="dxa"/>
          </w:tcPr>
          <w:p w14:paraId="2CB4B8EC" w14:textId="77777777" w:rsidR="00AB2B30" w:rsidRPr="009B053A" w:rsidRDefault="006A7121">
            <w:pPr>
              <w:pStyle w:val="TAC"/>
            </w:pPr>
            <w:r w:rsidRPr="009B053A">
              <w:t>dBm</w:t>
            </w:r>
          </w:p>
        </w:tc>
        <w:tc>
          <w:tcPr>
            <w:tcW w:w="1938" w:type="dxa"/>
            <w:vAlign w:val="center"/>
          </w:tcPr>
          <w:p w14:paraId="2C26F93F" w14:textId="77777777" w:rsidR="00AB2B30" w:rsidRPr="009B053A" w:rsidRDefault="006A7121">
            <w:pPr>
              <w:pStyle w:val="TAC"/>
            </w:pPr>
            <w:r w:rsidRPr="009B053A">
              <w:t>-44</w:t>
            </w:r>
          </w:p>
        </w:tc>
        <w:tc>
          <w:tcPr>
            <w:tcW w:w="1938" w:type="dxa"/>
            <w:vAlign w:val="center"/>
          </w:tcPr>
          <w:p w14:paraId="6E34B29C" w14:textId="77777777" w:rsidR="00AB2B30" w:rsidRPr="009B053A" w:rsidRDefault="006A7121">
            <w:pPr>
              <w:pStyle w:val="TAC"/>
            </w:pPr>
            <w:r w:rsidRPr="009B053A">
              <w:t>-30</w:t>
            </w:r>
          </w:p>
        </w:tc>
        <w:tc>
          <w:tcPr>
            <w:tcW w:w="1938" w:type="dxa"/>
            <w:vAlign w:val="center"/>
          </w:tcPr>
          <w:p w14:paraId="76B50ADF" w14:textId="77777777" w:rsidR="00AB2B30" w:rsidRPr="009B053A" w:rsidRDefault="006A7121">
            <w:pPr>
              <w:pStyle w:val="TAC"/>
            </w:pPr>
            <w:r w:rsidRPr="009B053A">
              <w:t>-15</w:t>
            </w:r>
          </w:p>
        </w:tc>
      </w:tr>
      <w:tr w:rsidR="00AB2B30" w:rsidRPr="009B053A" w14:paraId="26865CDD" w14:textId="77777777">
        <w:trPr>
          <w:jc w:val="center"/>
        </w:trPr>
        <w:tc>
          <w:tcPr>
            <w:tcW w:w="1106" w:type="dxa"/>
            <w:vMerge/>
          </w:tcPr>
          <w:p w14:paraId="302456B2" w14:textId="77777777" w:rsidR="00AB2B30" w:rsidRPr="009B053A" w:rsidRDefault="00AB2B30">
            <w:pPr>
              <w:pStyle w:val="TAL"/>
            </w:pPr>
          </w:p>
        </w:tc>
        <w:tc>
          <w:tcPr>
            <w:tcW w:w="1487" w:type="dxa"/>
            <w:shd w:val="clear" w:color="auto" w:fill="auto"/>
          </w:tcPr>
          <w:p w14:paraId="7D1EBBBC" w14:textId="77777777" w:rsidR="00AB2B30" w:rsidRPr="009B053A" w:rsidRDefault="006A7121">
            <w:pPr>
              <w:pStyle w:val="TAL"/>
            </w:pPr>
            <w:r w:rsidRPr="009B053A">
              <w:t>F</w:t>
            </w:r>
            <w:r w:rsidRPr="009B053A">
              <w:rPr>
                <w:vertAlign w:val="subscript"/>
              </w:rPr>
              <w:t>interferer</w:t>
            </w:r>
            <w:r w:rsidRPr="009B053A">
              <w:t xml:space="preserve"> (CW)</w:t>
            </w:r>
          </w:p>
        </w:tc>
        <w:tc>
          <w:tcPr>
            <w:tcW w:w="799" w:type="dxa"/>
          </w:tcPr>
          <w:p w14:paraId="1F1509AB" w14:textId="77777777" w:rsidR="00AB2B30" w:rsidRPr="009B053A" w:rsidRDefault="006A7121">
            <w:pPr>
              <w:pStyle w:val="TAC"/>
            </w:pPr>
            <w:r w:rsidRPr="009B053A">
              <w:t>MHz</w:t>
            </w:r>
          </w:p>
        </w:tc>
        <w:tc>
          <w:tcPr>
            <w:tcW w:w="1938" w:type="dxa"/>
            <w:vAlign w:val="center"/>
          </w:tcPr>
          <w:p w14:paraId="0520AE08" w14:textId="77777777" w:rsidR="00AB2B30" w:rsidRPr="009B053A" w:rsidRDefault="006A7121">
            <w:pPr>
              <w:pStyle w:val="TAC"/>
              <w:rPr>
                <w:rFonts w:cs="Arial"/>
              </w:rPr>
            </w:pPr>
            <w:r w:rsidRPr="009B053A">
              <w:rPr>
                <w:rFonts w:cs="Arial"/>
              </w:rPr>
              <w:t xml:space="preserve">-60 </w:t>
            </w:r>
            <w:r w:rsidRPr="009B053A">
              <w:rPr>
                <w:rFonts w:eastAsia="MS Mincho" w:cs="Arial"/>
              </w:rPr>
              <w:t>&lt;</w:t>
            </w:r>
            <w:r w:rsidRPr="009B053A">
              <w:rPr>
                <w:rFonts w:cs="Arial"/>
              </w:rPr>
              <w:t xml:space="preserve"> f – F</w:t>
            </w:r>
            <w:r w:rsidRPr="009B053A">
              <w:rPr>
                <w:rFonts w:cs="Arial"/>
                <w:vertAlign w:val="subscript"/>
              </w:rPr>
              <w:t>DL_low</w:t>
            </w:r>
            <w:r w:rsidRPr="009B053A">
              <w:rPr>
                <w:rFonts w:cs="Arial"/>
              </w:rPr>
              <w:t xml:space="preserve"> ≤      -3CBW</w:t>
            </w:r>
          </w:p>
          <w:p w14:paraId="51C11244" w14:textId="77777777" w:rsidR="00AB2B30" w:rsidRPr="009B053A" w:rsidRDefault="006A7121">
            <w:pPr>
              <w:pStyle w:val="TAC"/>
              <w:rPr>
                <w:rFonts w:cs="Arial"/>
              </w:rPr>
            </w:pPr>
            <w:r w:rsidRPr="009B053A">
              <w:rPr>
                <w:rFonts w:cs="Arial"/>
              </w:rPr>
              <w:t>or</w:t>
            </w:r>
          </w:p>
          <w:p w14:paraId="76E69EBB" w14:textId="77777777" w:rsidR="00AB2B30" w:rsidRPr="009B053A" w:rsidRDefault="006A7121">
            <w:pPr>
              <w:pStyle w:val="TAC"/>
              <w:rPr>
                <w:rFonts w:cs="Arial"/>
              </w:rPr>
            </w:pPr>
            <w:r w:rsidRPr="009B053A">
              <w:rPr>
                <w:rFonts w:cs="Arial"/>
              </w:rPr>
              <w:t>3CBW ≤ f – F</w:t>
            </w:r>
            <w:r w:rsidRPr="009B053A">
              <w:rPr>
                <w:rFonts w:cs="Arial"/>
                <w:vertAlign w:val="subscript"/>
              </w:rPr>
              <w:t>DL_high</w:t>
            </w:r>
            <w:r w:rsidRPr="009B053A">
              <w:rPr>
                <w:rFonts w:cs="Arial"/>
              </w:rPr>
              <w:t xml:space="preserve"> &lt; 60</w:t>
            </w:r>
          </w:p>
        </w:tc>
        <w:tc>
          <w:tcPr>
            <w:tcW w:w="1938" w:type="dxa"/>
            <w:vAlign w:val="center"/>
          </w:tcPr>
          <w:p w14:paraId="08645895" w14:textId="77777777" w:rsidR="00AB2B30" w:rsidRPr="009B053A" w:rsidRDefault="006A7121">
            <w:pPr>
              <w:pStyle w:val="TAC"/>
              <w:rPr>
                <w:rFonts w:cs="Arial"/>
              </w:rPr>
            </w:pPr>
            <w:r w:rsidRPr="009B053A">
              <w:rPr>
                <w:rFonts w:cs="Arial"/>
              </w:rPr>
              <w:t xml:space="preserve">-200 </w:t>
            </w:r>
            <w:r w:rsidRPr="009B053A">
              <w:rPr>
                <w:rFonts w:eastAsia="MS Mincho" w:cs="Arial"/>
              </w:rPr>
              <w:t>&lt;</w:t>
            </w:r>
            <w:r w:rsidRPr="009B053A">
              <w:rPr>
                <w:rFonts w:cs="Arial"/>
              </w:rPr>
              <w:t xml:space="preserve"> f – F</w:t>
            </w:r>
            <w:r w:rsidRPr="009B053A">
              <w:rPr>
                <w:rFonts w:cs="Arial"/>
                <w:vertAlign w:val="subscript"/>
              </w:rPr>
              <w:t>DL_low</w:t>
            </w:r>
            <w:r w:rsidRPr="009B053A">
              <w:rPr>
                <w:rFonts w:cs="Arial"/>
              </w:rPr>
              <w:t xml:space="preserve"> ≤    -MAX(60,3CBW)</w:t>
            </w:r>
          </w:p>
          <w:p w14:paraId="0CA70E4B" w14:textId="77777777" w:rsidR="00AB2B30" w:rsidRPr="009B053A" w:rsidRDefault="006A7121">
            <w:pPr>
              <w:pStyle w:val="TAC"/>
              <w:rPr>
                <w:rFonts w:cs="Arial"/>
              </w:rPr>
            </w:pPr>
            <w:r w:rsidRPr="009B053A">
              <w:rPr>
                <w:rFonts w:cs="Arial"/>
              </w:rPr>
              <w:t>or</w:t>
            </w:r>
          </w:p>
          <w:p w14:paraId="7FDC15A1" w14:textId="77777777" w:rsidR="00AB2B30" w:rsidRPr="009B053A" w:rsidRDefault="006A7121">
            <w:pPr>
              <w:pStyle w:val="TAC"/>
              <w:rPr>
                <w:rFonts w:cs="Arial"/>
              </w:rPr>
            </w:pPr>
            <w:r w:rsidRPr="009B053A">
              <w:rPr>
                <w:rFonts w:cs="Arial"/>
              </w:rPr>
              <w:t>MAX(60,3CBW) ≤ f – F</w:t>
            </w:r>
            <w:r w:rsidRPr="009B053A">
              <w:rPr>
                <w:rFonts w:cs="Arial"/>
                <w:vertAlign w:val="subscript"/>
              </w:rPr>
              <w:t>DL_high</w:t>
            </w:r>
            <w:r w:rsidRPr="009B053A">
              <w:rPr>
                <w:rFonts w:cs="Arial"/>
              </w:rPr>
              <w:t xml:space="preserve"> &lt; 200</w:t>
            </w:r>
          </w:p>
        </w:tc>
        <w:tc>
          <w:tcPr>
            <w:tcW w:w="1938" w:type="dxa"/>
            <w:vAlign w:val="center"/>
          </w:tcPr>
          <w:p w14:paraId="3936BF25" w14:textId="77777777" w:rsidR="00AB2B30" w:rsidRPr="009B053A" w:rsidRDefault="006A7121">
            <w:pPr>
              <w:pStyle w:val="TAC"/>
              <w:rPr>
                <w:rFonts w:cs="Arial"/>
              </w:rPr>
            </w:pPr>
            <w:r w:rsidRPr="009B053A">
              <w:rPr>
                <w:rFonts w:cs="Arial"/>
              </w:rPr>
              <w:t xml:space="preserve">1 </w:t>
            </w:r>
            <w:r w:rsidRPr="009B053A">
              <w:rPr>
                <w:rFonts w:eastAsia="MS Mincho" w:cs="Arial"/>
              </w:rPr>
              <w:t>≤</w:t>
            </w:r>
            <w:r w:rsidRPr="009B053A">
              <w:rPr>
                <w:rFonts w:cs="Arial"/>
              </w:rPr>
              <w:t xml:space="preserve"> f </w:t>
            </w:r>
            <w:r w:rsidRPr="009B053A">
              <w:rPr>
                <w:rFonts w:eastAsia="MS Mincho" w:cs="Arial"/>
              </w:rPr>
              <w:t>≤</w:t>
            </w:r>
            <w:r w:rsidRPr="009B053A">
              <w:rPr>
                <w:rFonts w:cs="Arial"/>
              </w:rPr>
              <w:t xml:space="preserve"> F</w:t>
            </w:r>
            <w:r w:rsidRPr="009B053A">
              <w:rPr>
                <w:rFonts w:cs="Arial"/>
                <w:vertAlign w:val="subscript"/>
              </w:rPr>
              <w:t>DL_low</w:t>
            </w:r>
            <w:r w:rsidRPr="009B053A">
              <w:rPr>
                <w:rFonts w:cs="Arial"/>
              </w:rPr>
              <w:t xml:space="preserve"> – MAX(200,3CBW)</w:t>
            </w:r>
          </w:p>
          <w:p w14:paraId="044FB973" w14:textId="77777777" w:rsidR="00AB2B30" w:rsidRPr="009B053A" w:rsidRDefault="006A7121">
            <w:pPr>
              <w:pStyle w:val="TAC"/>
              <w:rPr>
                <w:rFonts w:cs="Arial"/>
              </w:rPr>
            </w:pPr>
            <w:r w:rsidRPr="009B053A">
              <w:rPr>
                <w:rFonts w:cs="Arial"/>
              </w:rPr>
              <w:t xml:space="preserve">or </w:t>
            </w:r>
          </w:p>
          <w:p w14:paraId="018A1D70" w14:textId="77777777" w:rsidR="00AB2B30" w:rsidRPr="009B053A" w:rsidRDefault="006A7121">
            <w:pPr>
              <w:pStyle w:val="TAC"/>
              <w:rPr>
                <w:rFonts w:cs="Arial"/>
              </w:rPr>
            </w:pPr>
            <w:r w:rsidRPr="009B053A">
              <w:rPr>
                <w:rFonts w:cs="Arial"/>
              </w:rPr>
              <w:t>F</w:t>
            </w:r>
            <w:r w:rsidRPr="009B053A">
              <w:rPr>
                <w:rFonts w:cs="Arial"/>
                <w:vertAlign w:val="subscript"/>
              </w:rPr>
              <w:t>DL_high</w:t>
            </w:r>
            <w:r w:rsidRPr="009B053A">
              <w:rPr>
                <w:rFonts w:cs="Arial"/>
              </w:rPr>
              <w:t xml:space="preserve">                      + MAX(200,3CBW)  </w:t>
            </w:r>
          </w:p>
          <w:p w14:paraId="2A980F0E" w14:textId="77777777" w:rsidR="00AB2B30" w:rsidRPr="009B053A" w:rsidRDefault="006A7121">
            <w:pPr>
              <w:pStyle w:val="TAC"/>
              <w:rPr>
                <w:rFonts w:cs="Arial"/>
              </w:rPr>
            </w:pPr>
            <w:r w:rsidRPr="009B053A">
              <w:rPr>
                <w:rFonts w:eastAsia="MS Mincho" w:cs="Arial"/>
              </w:rPr>
              <w:t>≤</w:t>
            </w:r>
            <w:r w:rsidRPr="009B053A">
              <w:rPr>
                <w:rFonts w:cs="Arial"/>
              </w:rPr>
              <w:t xml:space="preserve"> f </w:t>
            </w:r>
            <w:r w:rsidRPr="009B053A">
              <w:rPr>
                <w:rFonts w:eastAsia="MS Mincho" w:cs="Arial"/>
              </w:rPr>
              <w:t>≤</w:t>
            </w:r>
            <w:r w:rsidRPr="009B053A">
              <w:rPr>
                <w:rFonts w:cs="Arial"/>
              </w:rPr>
              <w:t xml:space="preserve"> 12750</w:t>
            </w:r>
          </w:p>
        </w:tc>
      </w:tr>
      <w:tr w:rsidR="00AB2B30" w:rsidRPr="009B053A" w14:paraId="55E208A3" w14:textId="77777777">
        <w:trPr>
          <w:jc w:val="center"/>
        </w:trPr>
        <w:tc>
          <w:tcPr>
            <w:tcW w:w="1106" w:type="dxa"/>
          </w:tcPr>
          <w:p w14:paraId="0BA541EC" w14:textId="77777777" w:rsidR="00AB2B30" w:rsidRPr="009B053A" w:rsidRDefault="006A7121">
            <w:pPr>
              <w:pStyle w:val="TAL"/>
            </w:pPr>
            <w:r w:rsidRPr="009B053A">
              <w:t>n79</w:t>
            </w:r>
          </w:p>
          <w:p w14:paraId="5DDEBC55" w14:textId="77777777" w:rsidR="00AB2B30" w:rsidRPr="009B053A" w:rsidRDefault="006A7121">
            <w:pPr>
              <w:pStyle w:val="TAL"/>
            </w:pPr>
            <w:r w:rsidRPr="009B053A">
              <w:t>(NOTE 4)</w:t>
            </w:r>
          </w:p>
        </w:tc>
        <w:tc>
          <w:tcPr>
            <w:tcW w:w="1487" w:type="dxa"/>
            <w:shd w:val="clear" w:color="auto" w:fill="auto"/>
          </w:tcPr>
          <w:p w14:paraId="44EBF6E9" w14:textId="77777777" w:rsidR="00AB2B30" w:rsidRPr="009B053A" w:rsidRDefault="006A7121">
            <w:pPr>
              <w:pStyle w:val="TAL"/>
            </w:pPr>
            <w:r w:rsidRPr="009B053A">
              <w:t>F</w:t>
            </w:r>
            <w:r w:rsidRPr="009B053A">
              <w:rPr>
                <w:vertAlign w:val="subscript"/>
              </w:rPr>
              <w:t>interferer</w:t>
            </w:r>
            <w:r w:rsidRPr="009B053A">
              <w:t xml:space="preserve"> (CW)</w:t>
            </w:r>
          </w:p>
        </w:tc>
        <w:tc>
          <w:tcPr>
            <w:tcW w:w="799" w:type="dxa"/>
          </w:tcPr>
          <w:p w14:paraId="2B6C2BB4" w14:textId="77777777" w:rsidR="00AB2B30" w:rsidRPr="009B053A" w:rsidRDefault="006A7121">
            <w:pPr>
              <w:pStyle w:val="TAC"/>
            </w:pPr>
            <w:r w:rsidRPr="009B053A">
              <w:t>MHz</w:t>
            </w:r>
          </w:p>
        </w:tc>
        <w:tc>
          <w:tcPr>
            <w:tcW w:w="1938" w:type="dxa"/>
            <w:vAlign w:val="center"/>
          </w:tcPr>
          <w:p w14:paraId="6FD550CF" w14:textId="77777777" w:rsidR="00AB2B30" w:rsidRPr="009B053A" w:rsidRDefault="006A7121">
            <w:pPr>
              <w:pStyle w:val="TAC"/>
            </w:pPr>
            <w:r w:rsidRPr="009B053A">
              <w:rPr>
                <w:rFonts w:cs="Arial"/>
              </w:rPr>
              <w:t>N/A</w:t>
            </w:r>
          </w:p>
        </w:tc>
        <w:tc>
          <w:tcPr>
            <w:tcW w:w="1938" w:type="dxa"/>
            <w:vAlign w:val="center"/>
          </w:tcPr>
          <w:p w14:paraId="658A0CC8" w14:textId="77777777" w:rsidR="00AB2B30" w:rsidRPr="009B053A" w:rsidRDefault="006A7121">
            <w:pPr>
              <w:pStyle w:val="TAC"/>
              <w:rPr>
                <w:rFonts w:cs="Arial"/>
              </w:rPr>
            </w:pPr>
            <w:r w:rsidRPr="009B053A">
              <w:rPr>
                <w:rFonts w:cs="Arial"/>
              </w:rPr>
              <w:t xml:space="preserve">-150 </w:t>
            </w:r>
            <w:r w:rsidRPr="009B053A">
              <w:rPr>
                <w:rFonts w:eastAsia="MS Mincho" w:cs="Arial"/>
              </w:rPr>
              <w:t>&lt;</w:t>
            </w:r>
            <w:r w:rsidRPr="009B053A">
              <w:rPr>
                <w:rFonts w:cs="Arial"/>
              </w:rPr>
              <w:t xml:space="preserve"> f – F</w:t>
            </w:r>
            <w:r w:rsidRPr="009B053A">
              <w:rPr>
                <w:rFonts w:cs="Arial"/>
                <w:vertAlign w:val="subscript"/>
              </w:rPr>
              <w:t>DL_low</w:t>
            </w:r>
            <w:r w:rsidRPr="009B053A">
              <w:rPr>
                <w:rFonts w:cs="Arial"/>
              </w:rPr>
              <w:t xml:space="preserve"> ≤           -MAX(60,3CBW)</w:t>
            </w:r>
          </w:p>
          <w:p w14:paraId="7C1950F5" w14:textId="77777777" w:rsidR="00AB2B30" w:rsidRPr="009B053A" w:rsidRDefault="006A7121">
            <w:pPr>
              <w:pStyle w:val="TAC"/>
              <w:rPr>
                <w:rFonts w:cs="Arial"/>
              </w:rPr>
            </w:pPr>
            <w:r w:rsidRPr="009B053A">
              <w:rPr>
                <w:rFonts w:cs="Arial"/>
              </w:rPr>
              <w:t>or</w:t>
            </w:r>
          </w:p>
          <w:p w14:paraId="7243D451" w14:textId="77777777" w:rsidR="00AB2B30" w:rsidRPr="009B053A" w:rsidRDefault="006A7121">
            <w:pPr>
              <w:pStyle w:val="TAC"/>
            </w:pPr>
            <w:r w:rsidRPr="009B053A">
              <w:rPr>
                <w:rFonts w:cs="Arial"/>
              </w:rPr>
              <w:t>MAX(60,3CBW) ≤ f – F</w:t>
            </w:r>
            <w:r w:rsidRPr="009B053A">
              <w:rPr>
                <w:rFonts w:cs="Arial"/>
                <w:vertAlign w:val="subscript"/>
              </w:rPr>
              <w:t>DL_high</w:t>
            </w:r>
            <w:r w:rsidRPr="009B053A">
              <w:rPr>
                <w:rFonts w:cs="Arial"/>
              </w:rPr>
              <w:t xml:space="preserve"> &lt; 150</w:t>
            </w:r>
          </w:p>
        </w:tc>
        <w:tc>
          <w:tcPr>
            <w:tcW w:w="1938" w:type="dxa"/>
            <w:vAlign w:val="center"/>
          </w:tcPr>
          <w:p w14:paraId="2F351772" w14:textId="77777777" w:rsidR="00AB2B30" w:rsidRPr="009B053A" w:rsidRDefault="006A7121">
            <w:pPr>
              <w:pStyle w:val="TAC"/>
              <w:rPr>
                <w:rFonts w:cs="Arial"/>
              </w:rPr>
            </w:pPr>
            <w:r w:rsidRPr="009B053A">
              <w:rPr>
                <w:rFonts w:cs="Arial"/>
              </w:rPr>
              <w:t xml:space="preserve">1 </w:t>
            </w:r>
            <w:r w:rsidRPr="009B053A">
              <w:rPr>
                <w:rFonts w:eastAsia="MS Mincho" w:cs="Arial"/>
              </w:rPr>
              <w:t>≤</w:t>
            </w:r>
            <w:r w:rsidRPr="009B053A">
              <w:rPr>
                <w:rFonts w:cs="Arial"/>
              </w:rPr>
              <w:t xml:space="preserve"> f </w:t>
            </w:r>
            <w:r w:rsidRPr="009B053A">
              <w:rPr>
                <w:rFonts w:eastAsia="MS Mincho" w:cs="Arial"/>
              </w:rPr>
              <w:t>≤</w:t>
            </w:r>
            <w:r w:rsidRPr="009B053A">
              <w:rPr>
                <w:rFonts w:cs="Arial"/>
              </w:rPr>
              <w:t xml:space="preserve"> F</w:t>
            </w:r>
            <w:r w:rsidRPr="009B053A">
              <w:rPr>
                <w:rFonts w:cs="Arial"/>
                <w:vertAlign w:val="subscript"/>
              </w:rPr>
              <w:t>DL_low</w:t>
            </w:r>
            <w:r w:rsidRPr="009B053A">
              <w:rPr>
                <w:rFonts w:cs="Arial"/>
              </w:rPr>
              <w:t xml:space="preserve"> – MAX(150,3CBW)</w:t>
            </w:r>
          </w:p>
          <w:p w14:paraId="22D1392C" w14:textId="77777777" w:rsidR="00AB2B30" w:rsidRPr="009B053A" w:rsidRDefault="006A7121">
            <w:pPr>
              <w:pStyle w:val="TAC"/>
              <w:rPr>
                <w:rFonts w:cs="Arial"/>
              </w:rPr>
            </w:pPr>
            <w:r w:rsidRPr="009B053A">
              <w:rPr>
                <w:rFonts w:cs="Arial"/>
              </w:rPr>
              <w:t xml:space="preserve">or </w:t>
            </w:r>
          </w:p>
          <w:p w14:paraId="4F8B0EC5" w14:textId="77777777" w:rsidR="00AB2B30" w:rsidRPr="009B053A" w:rsidRDefault="006A7121">
            <w:pPr>
              <w:pStyle w:val="TAC"/>
              <w:rPr>
                <w:rFonts w:cs="Arial"/>
              </w:rPr>
            </w:pPr>
            <w:r w:rsidRPr="009B053A">
              <w:rPr>
                <w:rFonts w:cs="Arial"/>
              </w:rPr>
              <w:t>F</w:t>
            </w:r>
            <w:r w:rsidRPr="009B053A">
              <w:rPr>
                <w:rFonts w:cs="Arial"/>
                <w:vertAlign w:val="subscript"/>
              </w:rPr>
              <w:t>DL_high</w:t>
            </w:r>
            <w:r w:rsidRPr="009B053A">
              <w:rPr>
                <w:rFonts w:cs="Arial"/>
              </w:rPr>
              <w:t xml:space="preserve">                      + MAX(150,3CBW)  </w:t>
            </w:r>
          </w:p>
          <w:p w14:paraId="24C287D7" w14:textId="77777777" w:rsidR="00AB2B30" w:rsidRPr="009B053A" w:rsidRDefault="006A7121">
            <w:pPr>
              <w:pStyle w:val="TAC"/>
            </w:pPr>
            <w:r w:rsidRPr="009B053A">
              <w:rPr>
                <w:rFonts w:eastAsia="MS Mincho" w:cs="Arial"/>
              </w:rPr>
              <w:t>≤</w:t>
            </w:r>
            <w:r w:rsidRPr="009B053A">
              <w:rPr>
                <w:rFonts w:cs="Arial"/>
              </w:rPr>
              <w:t xml:space="preserve"> f </w:t>
            </w:r>
            <w:r w:rsidRPr="009B053A">
              <w:rPr>
                <w:rFonts w:eastAsia="MS Mincho" w:cs="Arial"/>
              </w:rPr>
              <w:t>≤</w:t>
            </w:r>
            <w:r w:rsidRPr="009B053A">
              <w:rPr>
                <w:rFonts w:cs="Arial"/>
              </w:rPr>
              <w:t xml:space="preserve"> 12750</w:t>
            </w:r>
          </w:p>
        </w:tc>
      </w:tr>
      <w:tr w:rsidR="00AB2B30" w:rsidRPr="009B053A" w14:paraId="672DA565" w14:textId="77777777">
        <w:trPr>
          <w:jc w:val="center"/>
        </w:trPr>
        <w:tc>
          <w:tcPr>
            <w:tcW w:w="9206" w:type="dxa"/>
            <w:gridSpan w:val="6"/>
          </w:tcPr>
          <w:p w14:paraId="5B7244A2" w14:textId="77777777" w:rsidR="00AB2B30" w:rsidRPr="009B053A" w:rsidRDefault="006A7121">
            <w:pPr>
              <w:pStyle w:val="TAN"/>
              <w:rPr>
                <w:rFonts w:eastAsia="MS Mincho" w:cs="Arial"/>
              </w:rPr>
            </w:pPr>
            <w:r w:rsidRPr="009B053A">
              <w:rPr>
                <w:rFonts w:eastAsia="MS Mincho" w:cs="Arial"/>
              </w:rPr>
              <w:t>NOTE 1:</w:t>
            </w:r>
            <w:r w:rsidRPr="009B053A">
              <w:rPr>
                <w:rFonts w:eastAsia="MS Mincho" w:cs="Arial"/>
              </w:rPr>
              <w:tab/>
              <w:t>The power level of the interferer (</w:t>
            </w:r>
            <w:r w:rsidRPr="009B053A">
              <w:rPr>
                <w:rFonts w:cs="Arial"/>
              </w:rPr>
              <w:t>P</w:t>
            </w:r>
            <w:r w:rsidRPr="009B053A">
              <w:rPr>
                <w:rFonts w:cs="Arial"/>
                <w:vertAlign w:val="subscript"/>
              </w:rPr>
              <w:t>Interferer</w:t>
            </w:r>
            <w:r w:rsidRPr="009B053A">
              <w:rPr>
                <w:rFonts w:eastAsia="MS Mincho" w:cs="Arial"/>
              </w:rPr>
              <w:t xml:space="preserve">) for Range 3 shall be modified to -20 dBm for </w:t>
            </w:r>
            <w:r w:rsidRPr="009B053A">
              <w:rPr>
                <w:rFonts w:cs="Arial"/>
              </w:rPr>
              <w:t>F</w:t>
            </w:r>
            <w:r w:rsidRPr="009B053A">
              <w:rPr>
                <w:rFonts w:cs="Arial"/>
                <w:vertAlign w:val="subscript"/>
              </w:rPr>
              <w:t>Interferer</w:t>
            </w:r>
            <w:r w:rsidRPr="009B053A">
              <w:rPr>
                <w:rFonts w:eastAsia="MS Mincho" w:cs="Arial"/>
              </w:rPr>
              <w:t xml:space="preserve"> &gt; </w:t>
            </w:r>
            <w:r w:rsidRPr="009B053A">
              <w:rPr>
                <w:rFonts w:cs="Arial"/>
              </w:rPr>
              <w:t>6000</w:t>
            </w:r>
            <w:r w:rsidRPr="009B053A">
              <w:rPr>
                <w:rFonts w:eastAsia="MS Mincho" w:cs="Arial"/>
              </w:rPr>
              <w:t xml:space="preserve"> MHz.</w:t>
            </w:r>
          </w:p>
          <w:p w14:paraId="49BFD883" w14:textId="77777777" w:rsidR="00AB2B30" w:rsidRPr="009B053A" w:rsidRDefault="006A7121">
            <w:pPr>
              <w:pStyle w:val="TAN"/>
              <w:rPr>
                <w:rFonts w:eastAsia="MS Mincho" w:cs="Arial"/>
              </w:rPr>
            </w:pPr>
            <w:r w:rsidRPr="009B053A">
              <w:rPr>
                <w:rFonts w:eastAsia="MS Mincho" w:cs="Arial"/>
              </w:rPr>
              <w:t>NOTE 2:</w:t>
            </w:r>
            <w:r w:rsidRPr="009B053A">
              <w:rPr>
                <w:rFonts w:eastAsia="MS Mincho" w:cs="Arial"/>
              </w:rPr>
              <w:tab/>
            </w:r>
            <w:r w:rsidRPr="009B053A">
              <w:t>CBW denotes the channel bandwidth of the wanted signal</w:t>
            </w:r>
          </w:p>
          <w:p w14:paraId="5FE1F560" w14:textId="77777777" w:rsidR="00AB2B30" w:rsidRPr="009B053A" w:rsidRDefault="006A7121">
            <w:pPr>
              <w:pStyle w:val="TAN"/>
              <w:rPr>
                <w:rFonts w:eastAsia="MS Mincho" w:cs="Arial"/>
              </w:rPr>
            </w:pPr>
            <w:r w:rsidRPr="009B053A">
              <w:rPr>
                <w:rFonts w:eastAsia="MS Mincho" w:cs="Arial"/>
              </w:rPr>
              <w:t>NOTE 3:</w:t>
            </w:r>
            <w:r w:rsidRPr="009B053A">
              <w:rPr>
                <w:rFonts w:eastAsia="MS Mincho" w:cs="Arial"/>
              </w:rPr>
              <w:tab/>
              <w:t xml:space="preserve">The power level </w:t>
            </w:r>
            <w:r w:rsidRPr="009B053A">
              <w:t>of the interferer (P</w:t>
            </w:r>
            <w:r w:rsidRPr="009B053A">
              <w:rPr>
                <w:vertAlign w:val="subscript"/>
              </w:rPr>
              <w:t>Interferer</w:t>
            </w:r>
            <w:r w:rsidRPr="009B053A">
              <w:t>) for Range 3 shall be modified to -20 dBm, for F</w:t>
            </w:r>
            <w:r w:rsidRPr="009B053A">
              <w:rPr>
                <w:vertAlign w:val="subscript"/>
              </w:rPr>
              <w:t>Interferer</w:t>
            </w:r>
            <w:r w:rsidRPr="009B053A">
              <w:t xml:space="preserve"> &gt; 2700 MHz and F</w:t>
            </w:r>
            <w:r w:rsidRPr="009B053A">
              <w:rPr>
                <w:vertAlign w:val="subscript"/>
              </w:rPr>
              <w:t>Interferer</w:t>
            </w:r>
            <w:r w:rsidRPr="009B053A">
              <w:t xml:space="preserve"> &lt; 4800 MHz. For CBW &gt; 15 MHz, the requirement for Range 1 is not applicable and Range 2 applies from the frequency offset of 3CBW from the band edge. For CBW larger than 60 MHz, the requirement for Range 2 is not applicable and Range 3 applies from the frequency offset of 3CBW from the band edge.</w:t>
            </w:r>
          </w:p>
          <w:p w14:paraId="7A8F5144" w14:textId="77777777" w:rsidR="00AB2B30" w:rsidRPr="009B053A" w:rsidRDefault="006A7121">
            <w:pPr>
              <w:pStyle w:val="TAN"/>
            </w:pPr>
            <w:r w:rsidRPr="009B053A">
              <w:rPr>
                <w:rFonts w:eastAsia="MS Mincho" w:cs="Arial"/>
              </w:rPr>
              <w:t>NOTE 4:</w:t>
            </w:r>
            <w:r w:rsidRPr="009B053A">
              <w:rPr>
                <w:rFonts w:eastAsia="MS Mincho" w:cs="Arial"/>
              </w:rPr>
              <w:tab/>
              <w:t xml:space="preserve">The power level </w:t>
            </w:r>
            <w:r w:rsidRPr="009B053A">
              <w:t>of the interferer (P</w:t>
            </w:r>
            <w:r w:rsidRPr="009B053A">
              <w:rPr>
                <w:vertAlign w:val="subscript"/>
              </w:rPr>
              <w:t>Interferer</w:t>
            </w:r>
            <w:r w:rsidRPr="009B053A">
              <w:t>) for Range 3 shall be modified to -20 dBm, for F</w:t>
            </w:r>
            <w:r w:rsidRPr="009B053A">
              <w:rPr>
                <w:vertAlign w:val="subscript"/>
              </w:rPr>
              <w:t>Interferer</w:t>
            </w:r>
            <w:r w:rsidRPr="009B053A">
              <w:t xml:space="preserve"> &gt; 3650 MHz and F</w:t>
            </w:r>
            <w:r w:rsidRPr="009B053A">
              <w:rPr>
                <w:vertAlign w:val="subscript"/>
              </w:rPr>
              <w:t>Interferer</w:t>
            </w:r>
            <w:r w:rsidRPr="009B053A">
              <w:t xml:space="preserve"> &lt; 5750 MHz. For CBW </w:t>
            </w:r>
            <w:r w:rsidRPr="009B053A">
              <w:rPr>
                <w:rFonts w:cs="Arial"/>
              </w:rPr>
              <w:t>≥</w:t>
            </w:r>
            <w:r w:rsidRPr="009B053A">
              <w:t xml:space="preserve"> 40 MHz, the requirement for Range 2 is not applicable and Range 3 applies from the frequency offset of 3CBW from the band edge.</w:t>
            </w:r>
          </w:p>
        </w:tc>
      </w:tr>
    </w:tbl>
    <w:p w14:paraId="5D2F1218" w14:textId="77777777" w:rsidR="00AB2B30" w:rsidRPr="009B053A" w:rsidRDefault="00AB2B30"/>
    <w:p w14:paraId="71D60CF7" w14:textId="77777777" w:rsidR="00AB2B30" w:rsidRPr="009B053A" w:rsidRDefault="006A7121">
      <w:pPr>
        <w:pStyle w:val="TH"/>
      </w:pPr>
      <w:r w:rsidRPr="009B053A">
        <w:t>Table 7.6B.3.3.5-7: EN-DC combination with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5"/>
      </w:tblGrid>
      <w:tr w:rsidR="00AB2B30" w:rsidRPr="009B053A" w14:paraId="423B0248" w14:textId="77777777">
        <w:trPr>
          <w:jc w:val="center"/>
        </w:trPr>
        <w:tc>
          <w:tcPr>
            <w:tcW w:w="2875" w:type="dxa"/>
            <w:tcBorders>
              <w:top w:val="single" w:sz="4" w:space="0" w:color="auto"/>
              <w:left w:val="single" w:sz="4" w:space="0" w:color="auto"/>
              <w:bottom w:val="single" w:sz="4" w:space="0" w:color="auto"/>
              <w:right w:val="single" w:sz="4" w:space="0" w:color="auto"/>
            </w:tcBorders>
            <w:hideMark/>
          </w:tcPr>
          <w:p w14:paraId="3BBC4F4D" w14:textId="77777777" w:rsidR="00AB2B30" w:rsidRPr="009B053A" w:rsidRDefault="006A7121">
            <w:pPr>
              <w:pStyle w:val="TAH"/>
            </w:pPr>
            <w:r w:rsidRPr="009B053A">
              <w:t>EN-DC combination</w:t>
            </w:r>
          </w:p>
        </w:tc>
      </w:tr>
      <w:tr w:rsidR="00AB2B30" w:rsidRPr="009B053A" w14:paraId="03E3B02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CD35EAB" w14:textId="77777777" w:rsidR="00AB2B30" w:rsidRPr="009B053A" w:rsidRDefault="006A7121">
            <w:pPr>
              <w:pStyle w:val="TAC"/>
            </w:pPr>
            <w:r w:rsidRPr="009B053A">
              <w:t>DC_5_n78</w:t>
            </w:r>
          </w:p>
        </w:tc>
      </w:tr>
      <w:tr w:rsidR="00AB2B30" w:rsidRPr="009B053A" w14:paraId="229BFB4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0E9562E" w14:textId="77777777" w:rsidR="00AB2B30" w:rsidRPr="009B053A" w:rsidRDefault="006A7121">
            <w:pPr>
              <w:pStyle w:val="TAC"/>
            </w:pPr>
            <w:r w:rsidRPr="009B053A">
              <w:t>DC_8_n77</w:t>
            </w:r>
          </w:p>
        </w:tc>
      </w:tr>
      <w:tr w:rsidR="00AB2B30" w:rsidRPr="009B053A" w14:paraId="0747E87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503A118" w14:textId="77777777" w:rsidR="00AB2B30" w:rsidRPr="009B053A" w:rsidRDefault="006A7121">
            <w:pPr>
              <w:pStyle w:val="TAC"/>
            </w:pPr>
            <w:r w:rsidRPr="009B053A">
              <w:t>DC_8_n78</w:t>
            </w:r>
          </w:p>
        </w:tc>
      </w:tr>
      <w:tr w:rsidR="00AB2B30" w:rsidRPr="009B053A" w14:paraId="2F273F2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1B47DE48" w14:textId="77777777" w:rsidR="00AB2B30" w:rsidRPr="009B053A" w:rsidRDefault="006A7121">
            <w:pPr>
              <w:pStyle w:val="TAC"/>
            </w:pPr>
            <w:r w:rsidRPr="009B053A">
              <w:t>DC_11_n77</w:t>
            </w:r>
          </w:p>
        </w:tc>
      </w:tr>
      <w:tr w:rsidR="00AB2B30" w:rsidRPr="009B053A" w14:paraId="17ADEEF2"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FADC010" w14:textId="77777777" w:rsidR="00AB2B30" w:rsidRPr="009B053A" w:rsidRDefault="006A7121">
            <w:pPr>
              <w:pStyle w:val="TAC"/>
            </w:pPr>
            <w:r w:rsidRPr="009B053A">
              <w:t>DC_18_n77</w:t>
            </w:r>
          </w:p>
        </w:tc>
      </w:tr>
      <w:tr w:rsidR="00AB2B30" w:rsidRPr="009B053A" w14:paraId="54735460"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6B4782F" w14:textId="77777777" w:rsidR="00AB2B30" w:rsidRPr="009B053A" w:rsidRDefault="006A7121">
            <w:pPr>
              <w:pStyle w:val="TAC"/>
            </w:pPr>
            <w:r w:rsidRPr="009B053A">
              <w:t>DC_18_n78</w:t>
            </w:r>
          </w:p>
        </w:tc>
      </w:tr>
      <w:tr w:rsidR="00AB2B30" w:rsidRPr="009B053A" w14:paraId="21829BC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6778D4A5" w14:textId="77777777" w:rsidR="00AB2B30" w:rsidRPr="009B053A" w:rsidRDefault="006A7121">
            <w:pPr>
              <w:pStyle w:val="TAC"/>
            </w:pPr>
            <w:r w:rsidRPr="009B053A">
              <w:t>DC_18_n79</w:t>
            </w:r>
          </w:p>
        </w:tc>
      </w:tr>
      <w:tr w:rsidR="00AB2B30" w:rsidRPr="009B053A" w14:paraId="0A384D1D"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A9DFE7A" w14:textId="77777777" w:rsidR="00AB2B30" w:rsidRPr="009B053A" w:rsidRDefault="006A7121">
            <w:pPr>
              <w:pStyle w:val="TAC"/>
            </w:pPr>
            <w:r w:rsidRPr="009B053A">
              <w:t>DC_19_n77</w:t>
            </w:r>
          </w:p>
        </w:tc>
      </w:tr>
      <w:tr w:rsidR="00AB2B30" w:rsidRPr="009B053A" w14:paraId="0350478A"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CF30D41" w14:textId="77777777" w:rsidR="00AB2B30" w:rsidRPr="009B053A" w:rsidRDefault="006A7121">
            <w:pPr>
              <w:pStyle w:val="TAC"/>
            </w:pPr>
            <w:r w:rsidRPr="009B053A">
              <w:t>DC_19_n78</w:t>
            </w:r>
          </w:p>
        </w:tc>
      </w:tr>
      <w:tr w:rsidR="00AB2B30" w:rsidRPr="009B053A" w14:paraId="431A22F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39D53334" w14:textId="77777777" w:rsidR="00AB2B30" w:rsidRPr="009B053A" w:rsidRDefault="006A7121">
            <w:pPr>
              <w:pStyle w:val="TAC"/>
            </w:pPr>
            <w:r w:rsidRPr="009B053A">
              <w:t>DC_19_n79</w:t>
            </w:r>
          </w:p>
        </w:tc>
      </w:tr>
      <w:tr w:rsidR="00AB2B30" w:rsidRPr="009B053A" w14:paraId="3A2BFF71"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38B82F7" w14:textId="77777777" w:rsidR="00AB2B30" w:rsidRPr="009B053A" w:rsidRDefault="006A7121">
            <w:pPr>
              <w:pStyle w:val="TAC"/>
            </w:pPr>
            <w:r w:rsidRPr="009B053A">
              <w:t>DC_20_n78</w:t>
            </w:r>
          </w:p>
        </w:tc>
      </w:tr>
      <w:tr w:rsidR="00AB2B30" w:rsidRPr="009B053A" w14:paraId="4B36A7B6"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F3775B" w14:textId="77777777" w:rsidR="00AB2B30" w:rsidRPr="009B053A" w:rsidRDefault="006A7121">
            <w:pPr>
              <w:pStyle w:val="TAC"/>
            </w:pPr>
            <w:r w:rsidRPr="009B053A">
              <w:t>DC_21_n77</w:t>
            </w:r>
          </w:p>
        </w:tc>
      </w:tr>
      <w:tr w:rsidR="00AB2B30" w:rsidRPr="009B053A" w14:paraId="70C06613"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0ACCE02A" w14:textId="77777777" w:rsidR="00AB2B30" w:rsidRPr="009B053A" w:rsidRDefault="006A7121">
            <w:pPr>
              <w:pStyle w:val="TAC"/>
            </w:pPr>
            <w:r w:rsidRPr="009B053A">
              <w:t>DC_26_n77</w:t>
            </w:r>
          </w:p>
        </w:tc>
      </w:tr>
      <w:tr w:rsidR="00AB2B30" w:rsidRPr="009B053A" w14:paraId="740843C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018D74C" w14:textId="77777777" w:rsidR="00AB2B30" w:rsidRPr="009B053A" w:rsidRDefault="006A7121">
            <w:pPr>
              <w:pStyle w:val="TAC"/>
            </w:pPr>
            <w:r w:rsidRPr="009B053A">
              <w:t>DC_26_n78</w:t>
            </w:r>
          </w:p>
        </w:tc>
      </w:tr>
      <w:tr w:rsidR="00AB2B30" w:rsidRPr="009B053A" w14:paraId="7291BC7E"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7C1CA924" w14:textId="77777777" w:rsidR="00AB2B30" w:rsidRPr="009B053A" w:rsidRDefault="006A7121">
            <w:pPr>
              <w:pStyle w:val="TAC"/>
            </w:pPr>
            <w:r w:rsidRPr="009B053A">
              <w:t>DC_26_n79</w:t>
            </w:r>
          </w:p>
        </w:tc>
      </w:tr>
      <w:tr w:rsidR="00AB2B30" w:rsidRPr="009B053A" w14:paraId="7DC24B77"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5BF915B3" w14:textId="77777777" w:rsidR="00AB2B30" w:rsidRPr="009B053A" w:rsidRDefault="006A7121">
            <w:pPr>
              <w:pStyle w:val="TAC"/>
            </w:pPr>
            <w:r w:rsidRPr="009B053A">
              <w:t>DC_28_n77</w:t>
            </w:r>
          </w:p>
        </w:tc>
      </w:tr>
      <w:tr w:rsidR="00AB2B30" w:rsidRPr="009B053A" w14:paraId="2CB559D4"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21D61376" w14:textId="77777777" w:rsidR="00AB2B30" w:rsidRPr="009B053A" w:rsidRDefault="006A7121">
            <w:pPr>
              <w:pStyle w:val="TAC"/>
            </w:pPr>
            <w:r w:rsidRPr="009B053A">
              <w:t>DC_28_n78</w:t>
            </w:r>
          </w:p>
        </w:tc>
      </w:tr>
      <w:tr w:rsidR="00AB2B30" w:rsidRPr="009B053A" w14:paraId="7C7C1AE9" w14:textId="77777777">
        <w:trPr>
          <w:trHeight w:val="288"/>
          <w:jc w:val="center"/>
        </w:trPr>
        <w:tc>
          <w:tcPr>
            <w:tcW w:w="2875" w:type="dxa"/>
            <w:tcBorders>
              <w:top w:val="single" w:sz="4" w:space="0" w:color="auto"/>
              <w:left w:val="single" w:sz="4" w:space="0" w:color="auto"/>
              <w:bottom w:val="single" w:sz="4" w:space="0" w:color="auto"/>
              <w:right w:val="single" w:sz="4" w:space="0" w:color="auto"/>
            </w:tcBorders>
            <w:vAlign w:val="center"/>
            <w:hideMark/>
          </w:tcPr>
          <w:p w14:paraId="4443EA30" w14:textId="77777777" w:rsidR="00AB2B30" w:rsidRPr="009B053A" w:rsidRDefault="006A7121">
            <w:pPr>
              <w:pStyle w:val="TAC"/>
            </w:pPr>
            <w:r w:rsidRPr="009B053A">
              <w:t>DC_28_n79</w:t>
            </w:r>
          </w:p>
        </w:tc>
      </w:tr>
    </w:tbl>
    <w:p w14:paraId="402156EE" w14:textId="77777777" w:rsidR="00AB2B30" w:rsidRPr="009B053A" w:rsidRDefault="00AB2B30"/>
    <w:p w14:paraId="5A10ACB8" w14:textId="77777777" w:rsidR="00AB2B30" w:rsidRPr="009B053A" w:rsidRDefault="006A7121">
      <w:pPr>
        <w:pStyle w:val="TH"/>
      </w:pPr>
      <w:r w:rsidRPr="009B053A">
        <w:lastRenderedPageBreak/>
        <w:t>Table 7.6B.3.3.5-8: Exceptions allow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2"/>
        <w:gridCol w:w="2592"/>
        <w:gridCol w:w="2592"/>
      </w:tblGrid>
      <w:tr w:rsidR="00AB2B30" w:rsidRPr="009B053A" w14:paraId="195DA04B"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vAlign w:val="center"/>
            <w:hideMark/>
          </w:tcPr>
          <w:p w14:paraId="4CBEFAE4" w14:textId="77777777" w:rsidR="00AB2B30" w:rsidRPr="009B053A" w:rsidRDefault="006A7121">
            <w:pPr>
              <w:pStyle w:val="TAH"/>
            </w:pPr>
            <w:r w:rsidRPr="009B053A">
              <w:t>Parameter</w:t>
            </w:r>
          </w:p>
        </w:tc>
        <w:tc>
          <w:tcPr>
            <w:tcW w:w="2592" w:type="dxa"/>
            <w:tcBorders>
              <w:top w:val="single" w:sz="4" w:space="0" w:color="auto"/>
              <w:left w:val="single" w:sz="4" w:space="0" w:color="auto"/>
              <w:bottom w:val="single" w:sz="4" w:space="0" w:color="auto"/>
              <w:right w:val="single" w:sz="4" w:space="0" w:color="auto"/>
            </w:tcBorders>
            <w:vAlign w:val="center"/>
            <w:hideMark/>
          </w:tcPr>
          <w:p w14:paraId="55ABD3D2" w14:textId="77777777" w:rsidR="00AB2B30" w:rsidRPr="009B053A" w:rsidRDefault="006A7121">
            <w:pPr>
              <w:pStyle w:val="TAH"/>
            </w:pPr>
            <w:r w:rsidRPr="009B053A">
              <w:t>Unit</w:t>
            </w:r>
          </w:p>
        </w:tc>
        <w:tc>
          <w:tcPr>
            <w:tcW w:w="2592" w:type="dxa"/>
            <w:tcBorders>
              <w:top w:val="single" w:sz="4" w:space="0" w:color="auto"/>
              <w:left w:val="single" w:sz="4" w:space="0" w:color="auto"/>
              <w:bottom w:val="single" w:sz="4" w:space="0" w:color="auto"/>
              <w:right w:val="single" w:sz="4" w:space="0" w:color="auto"/>
            </w:tcBorders>
            <w:vAlign w:val="center"/>
            <w:hideMark/>
          </w:tcPr>
          <w:p w14:paraId="3BE9F4B5" w14:textId="77777777" w:rsidR="00AB2B30" w:rsidRPr="009B053A" w:rsidRDefault="006A7121">
            <w:pPr>
              <w:pStyle w:val="TAH"/>
            </w:pPr>
            <w:r w:rsidRPr="009B053A">
              <w:t>Level</w:t>
            </w:r>
          </w:p>
        </w:tc>
      </w:tr>
      <w:tr w:rsidR="00AB2B30" w:rsidRPr="009B053A" w14:paraId="2DC86914" w14:textId="77777777">
        <w:trPr>
          <w:trHeight w:val="288"/>
          <w:jc w:val="center"/>
        </w:trPr>
        <w:tc>
          <w:tcPr>
            <w:tcW w:w="2592" w:type="dxa"/>
            <w:tcBorders>
              <w:top w:val="single" w:sz="4" w:space="0" w:color="auto"/>
              <w:left w:val="single" w:sz="4" w:space="0" w:color="auto"/>
              <w:bottom w:val="single" w:sz="4" w:space="0" w:color="auto"/>
              <w:right w:val="single" w:sz="4" w:space="0" w:color="auto"/>
            </w:tcBorders>
            <w:hideMark/>
          </w:tcPr>
          <w:p w14:paraId="37DB1D3C" w14:textId="77777777" w:rsidR="00AB2B30" w:rsidRPr="009B053A" w:rsidRDefault="006A7121">
            <w:pPr>
              <w:pStyle w:val="TAL"/>
            </w:pPr>
            <w:r w:rsidRPr="009B053A">
              <w:t>P</w:t>
            </w:r>
            <w:r w:rsidRPr="009B053A">
              <w:rPr>
                <w:vertAlign w:val="subscript"/>
              </w:rPr>
              <w:t>Interferer</w:t>
            </w:r>
            <w:r w:rsidRPr="009B053A">
              <w:t xml:space="preserve"> (CW)</w:t>
            </w:r>
          </w:p>
        </w:tc>
        <w:tc>
          <w:tcPr>
            <w:tcW w:w="2592" w:type="dxa"/>
            <w:tcBorders>
              <w:top w:val="single" w:sz="4" w:space="0" w:color="auto"/>
              <w:left w:val="single" w:sz="4" w:space="0" w:color="auto"/>
              <w:bottom w:val="single" w:sz="4" w:space="0" w:color="auto"/>
              <w:right w:val="single" w:sz="4" w:space="0" w:color="auto"/>
            </w:tcBorders>
            <w:hideMark/>
          </w:tcPr>
          <w:p w14:paraId="6BFD6547" w14:textId="77777777" w:rsidR="00AB2B30" w:rsidRPr="009B053A" w:rsidRDefault="006A7121">
            <w:pPr>
              <w:pStyle w:val="TAC"/>
            </w:pPr>
            <w:r w:rsidRPr="009B053A">
              <w:t>dBm</w:t>
            </w:r>
          </w:p>
        </w:tc>
        <w:tc>
          <w:tcPr>
            <w:tcW w:w="2592" w:type="dxa"/>
            <w:tcBorders>
              <w:top w:val="single" w:sz="4" w:space="0" w:color="auto"/>
              <w:left w:val="single" w:sz="4" w:space="0" w:color="auto"/>
              <w:bottom w:val="single" w:sz="4" w:space="0" w:color="auto"/>
              <w:right w:val="single" w:sz="4" w:space="0" w:color="auto"/>
            </w:tcBorders>
            <w:hideMark/>
          </w:tcPr>
          <w:p w14:paraId="732356DE" w14:textId="77777777" w:rsidR="00AB2B30" w:rsidRPr="009B053A" w:rsidRDefault="006A7121">
            <w:pPr>
              <w:pStyle w:val="TAC"/>
            </w:pPr>
            <w:r w:rsidRPr="009B053A">
              <w:t>-44</w:t>
            </w:r>
            <w:r w:rsidRPr="009B053A">
              <w:rPr>
                <w:vertAlign w:val="superscript"/>
              </w:rPr>
              <w:t>1</w:t>
            </w:r>
          </w:p>
        </w:tc>
      </w:tr>
      <w:tr w:rsidR="00AB2B30" w:rsidRPr="009B053A" w14:paraId="04E8D186" w14:textId="77777777">
        <w:trPr>
          <w:trHeight w:val="288"/>
          <w:jc w:val="center"/>
        </w:trPr>
        <w:tc>
          <w:tcPr>
            <w:tcW w:w="7776" w:type="dxa"/>
            <w:gridSpan w:val="3"/>
            <w:tcBorders>
              <w:top w:val="single" w:sz="4" w:space="0" w:color="auto"/>
              <w:left w:val="single" w:sz="4" w:space="0" w:color="auto"/>
              <w:bottom w:val="single" w:sz="4" w:space="0" w:color="auto"/>
              <w:right w:val="single" w:sz="4" w:space="0" w:color="auto"/>
            </w:tcBorders>
            <w:hideMark/>
          </w:tcPr>
          <w:p w14:paraId="7C73E36D" w14:textId="77777777" w:rsidR="00AB2B30" w:rsidRPr="009B053A" w:rsidRDefault="006A7121">
            <w:pPr>
              <w:pStyle w:val="TAN"/>
            </w:pPr>
            <w:r w:rsidRPr="009B053A">
              <w:t>NOTE 1:</w:t>
            </w:r>
            <w:r w:rsidRPr="009B053A">
              <w:tab/>
              <w:t xml:space="preserve">The requirement applies when </w:t>
            </w:r>
            <w:r w:rsidRPr="009B053A">
              <w:fldChar w:fldCharType="begin"/>
            </w:r>
            <w:r w:rsidRPr="009B053A">
              <w:instrText xml:space="preserve"> QUOTE </w:instrText>
            </w:r>
            <w:r w:rsidR="00472F2A">
              <w:rPr>
                <w:position w:val="-8"/>
              </w:rPr>
              <w:pict w14:anchorId="65A67D87">
                <v:shape id="_x0000_i1089" type="#_x0000_t75" style="width:192pt;height:12pt" equationxml="&lt;">
                  <v:imagedata r:id="rId152" o:title="" chromakey="white"/>
                </v:shape>
              </w:pict>
            </w:r>
            <w:r w:rsidRPr="009B053A">
              <w:instrText xml:space="preserve"> </w:instrText>
            </w:r>
            <w:r w:rsidRPr="009B053A">
              <w:fldChar w:fldCharType="separate"/>
            </w:r>
            <w:r w:rsidR="00472F2A">
              <w:rPr>
                <w:position w:val="-8"/>
              </w:rPr>
              <w:pict w14:anchorId="3F2A95DC">
                <v:shape id="_x0000_i1090" type="#_x0000_t75" style="width:192pt;height:12pt" equationxml="&lt;">
                  <v:imagedata r:id="rId152" o:title="" chromakey="white"/>
                </v:shape>
              </w:pict>
            </w:r>
            <w:r w:rsidRPr="009B053A">
              <w:fldChar w:fldCharType="end"/>
            </w:r>
            <w:r w:rsidRPr="009B053A">
              <w:t xml:space="preserve">, where </w:t>
            </w:r>
            <w:r w:rsidRPr="009B053A">
              <w:fldChar w:fldCharType="begin"/>
            </w:r>
            <w:r w:rsidRPr="009B053A">
              <w:instrText xml:space="preserve"> QUOTE </w:instrText>
            </w:r>
            <w:r w:rsidR="00472F2A">
              <w:rPr>
                <w:position w:val="-5"/>
              </w:rPr>
              <w:pict w14:anchorId="5FC3EF63">
                <v:shape id="_x0000_i1091" type="#_x0000_t75" style="width:12pt;height:12pt" equationxml="&lt;">
                  <v:imagedata r:id="rId153" o:title="" chromakey="white"/>
                </v:shape>
              </w:pict>
            </w:r>
            <w:r w:rsidRPr="009B053A">
              <w:instrText xml:space="preserve"> </w:instrText>
            </w:r>
            <w:r w:rsidRPr="009B053A">
              <w:fldChar w:fldCharType="separate"/>
            </w:r>
            <w:r w:rsidR="00472F2A">
              <w:rPr>
                <w:position w:val="-5"/>
              </w:rPr>
              <w:pict w14:anchorId="7AC39A54">
                <v:shape id="_x0000_i1092" type="#_x0000_t75" style="width:12pt;height:12pt" equationxml="&lt;">
                  <v:imagedata r:id="rId153" o:title="" chromakey="white"/>
                </v:shape>
              </w:pict>
            </w:r>
            <w:r w:rsidRPr="009B053A">
              <w:fldChar w:fldCharType="end"/>
            </w:r>
            <w:r w:rsidRPr="009B053A">
              <w:t xml:space="preserve"> and </w:t>
            </w:r>
            <w:r w:rsidRPr="009B053A">
              <w:fldChar w:fldCharType="begin"/>
            </w:r>
            <w:r w:rsidRPr="009B053A">
              <w:instrText xml:space="preserve"> QUOTE </w:instrText>
            </w:r>
            <w:r w:rsidR="00472F2A">
              <w:rPr>
                <w:position w:val="-5"/>
              </w:rPr>
              <w:pict w14:anchorId="3D0481E6">
                <v:shape id="_x0000_i1093" type="#_x0000_t75" style="width:12pt;height:12pt" equationxml="&lt;">
                  <v:imagedata r:id="rId154" o:title="" chromakey="white"/>
                </v:shape>
              </w:pict>
            </w:r>
            <w:r w:rsidRPr="009B053A">
              <w:instrText xml:space="preserve"> </w:instrText>
            </w:r>
            <w:r w:rsidRPr="009B053A">
              <w:fldChar w:fldCharType="separate"/>
            </w:r>
            <w:r w:rsidR="00472F2A">
              <w:rPr>
                <w:position w:val="-5"/>
              </w:rPr>
              <w:pict w14:anchorId="70F83848">
                <v:shape id="_x0000_i1094" type="#_x0000_t75" style="width:12pt;height:12pt" equationxml="&lt;">
                  <v:imagedata r:id="rId154" o:title="" chromakey="white"/>
                </v:shape>
              </w:pict>
            </w:r>
            <w:r w:rsidRPr="009B053A">
              <w:fldChar w:fldCharType="end"/>
            </w:r>
            <w:r w:rsidRPr="009B053A">
              <w:t xml:space="preserve"> are the carrier frequencies for lower frequency band UL and higher frequency band DL, respectively. </w:t>
            </w:r>
            <w:r w:rsidRPr="009B053A">
              <w:fldChar w:fldCharType="begin"/>
            </w:r>
            <w:r w:rsidRPr="009B053A">
              <w:instrText xml:space="preserve"> QUOTE </w:instrText>
            </w:r>
            <w:r w:rsidR="00472F2A">
              <w:rPr>
                <w:position w:val="-5"/>
              </w:rPr>
              <w:pict w14:anchorId="7D94194A">
                <v:shape id="_x0000_i1095" type="#_x0000_t75" style="width:24pt;height:12pt" equationxml="&lt;">
                  <v:imagedata r:id="rId155" o:title="" chromakey="white"/>
                </v:shape>
              </w:pict>
            </w:r>
            <w:r w:rsidRPr="009B053A">
              <w:instrText xml:space="preserve"> </w:instrText>
            </w:r>
            <w:r w:rsidRPr="009B053A">
              <w:fldChar w:fldCharType="separate"/>
            </w:r>
            <w:r w:rsidR="00472F2A">
              <w:rPr>
                <w:position w:val="-5"/>
              </w:rPr>
              <w:pict w14:anchorId="359B24E5">
                <v:shape id="_x0000_i1096" type="#_x0000_t75" style="width:24pt;height:12pt" equationxml="&lt;">
                  <v:imagedata r:id="rId155" o:title="" chromakey="white"/>
                </v:shape>
              </w:pict>
            </w:r>
            <w:r w:rsidRPr="009B053A">
              <w:fldChar w:fldCharType="end"/>
            </w:r>
            <w:r w:rsidRPr="009B053A">
              <w:t xml:space="preserve"> and </w:t>
            </w:r>
            <w:r w:rsidRPr="009B053A">
              <w:fldChar w:fldCharType="begin"/>
            </w:r>
            <w:r w:rsidRPr="009B053A">
              <w:instrText xml:space="preserve"> QUOTE </w:instrText>
            </w:r>
            <w:r w:rsidR="00472F2A">
              <w:rPr>
                <w:position w:val="-5"/>
              </w:rPr>
              <w:pict w14:anchorId="1BE32628">
                <v:shape id="_x0000_i1097" type="#_x0000_t75" style="width:24pt;height:12pt" equationxml="&lt;">
                  <v:imagedata r:id="rId156" o:title="" chromakey="white"/>
                </v:shape>
              </w:pict>
            </w:r>
            <w:r w:rsidRPr="009B053A">
              <w:instrText xml:space="preserve"> </w:instrText>
            </w:r>
            <w:r w:rsidRPr="009B053A">
              <w:fldChar w:fldCharType="separate"/>
            </w:r>
            <w:r w:rsidR="00472F2A">
              <w:rPr>
                <w:position w:val="-5"/>
              </w:rPr>
              <w:pict w14:anchorId="743B9283">
                <v:shape id="_x0000_i1098" type="#_x0000_t75" style="width:24pt;height:12pt" equationxml="&lt;">
                  <v:imagedata r:id="rId156" o:title="" chromakey="white"/>
                </v:shape>
              </w:pict>
            </w:r>
            <w:r w:rsidRPr="009B053A">
              <w:fldChar w:fldCharType="end"/>
            </w:r>
            <w:r w:rsidRPr="009B053A">
              <w:t xml:space="preserve"> are the channel bandwidths configured for lower frequency band UL carrier and higher frequency band DL carrier in MHz, respectively.</w:t>
            </w:r>
          </w:p>
        </w:tc>
      </w:tr>
    </w:tbl>
    <w:p w14:paraId="72BABE25" w14:textId="77777777" w:rsidR="00AB2B30" w:rsidRPr="009B053A" w:rsidRDefault="00AB2B30"/>
    <w:p w14:paraId="011D81B0" w14:textId="77777777" w:rsidR="00AB2B30" w:rsidRPr="009B053A" w:rsidRDefault="006A7121">
      <w:pPr>
        <w:pStyle w:val="Heading4"/>
        <w:rPr>
          <w:rFonts w:eastAsia="MS Mincho"/>
        </w:rPr>
      </w:pPr>
      <w:bookmarkStart w:id="10600" w:name="_Toc60743292"/>
      <w:bookmarkStart w:id="10601" w:name="_Toc68206467"/>
      <w:bookmarkStart w:id="10602" w:name="_Toc75972270"/>
      <w:bookmarkStart w:id="10603" w:name="_Toc85051712"/>
      <w:bookmarkStart w:id="10604" w:name="_Toc90493734"/>
      <w:bookmarkStart w:id="10605" w:name="_Toc90494374"/>
      <w:bookmarkStart w:id="10606" w:name="_Toc100094416"/>
      <w:bookmarkStart w:id="10607" w:name="_Toc106873107"/>
      <w:bookmarkStart w:id="10608" w:name="_Toc133250176"/>
      <w:r w:rsidRPr="009B053A">
        <w:t>7.6B.</w:t>
      </w:r>
      <w:r w:rsidRPr="009B053A">
        <w:rPr>
          <w:rFonts w:eastAsia="SimSun"/>
        </w:rPr>
        <w:t>3</w:t>
      </w:r>
      <w:r w:rsidRPr="009B053A">
        <w:t>.3_1</w:t>
      </w:r>
      <w:r w:rsidRPr="009B053A">
        <w:tab/>
        <w:t>Out-of-band blocking for EN-DC within FR1 (&gt;2 CCs)</w:t>
      </w:r>
      <w:bookmarkEnd w:id="10600"/>
      <w:bookmarkEnd w:id="10601"/>
      <w:bookmarkEnd w:id="10602"/>
      <w:bookmarkEnd w:id="10603"/>
      <w:bookmarkEnd w:id="10604"/>
      <w:bookmarkEnd w:id="10605"/>
      <w:bookmarkEnd w:id="10606"/>
      <w:bookmarkEnd w:id="10607"/>
      <w:bookmarkEnd w:id="10608"/>
    </w:p>
    <w:p w14:paraId="6404F44F" w14:textId="77777777" w:rsidR="00AB2B30" w:rsidRPr="009B053A" w:rsidRDefault="006A7121">
      <w:pPr>
        <w:pStyle w:val="Heading5"/>
      </w:pPr>
      <w:bookmarkStart w:id="10609" w:name="_Toc60743293"/>
      <w:bookmarkStart w:id="10610" w:name="_Toc68206468"/>
      <w:bookmarkStart w:id="10611" w:name="_Toc75972271"/>
      <w:bookmarkStart w:id="10612" w:name="_Toc85051713"/>
      <w:bookmarkStart w:id="10613" w:name="_Toc90493735"/>
      <w:bookmarkStart w:id="10614" w:name="_Toc90494375"/>
      <w:bookmarkStart w:id="10615" w:name="_Toc100094417"/>
      <w:bookmarkStart w:id="10616" w:name="_Toc106873108"/>
      <w:bookmarkStart w:id="10617" w:name="_Toc133250177"/>
      <w:r w:rsidRPr="009B053A">
        <w:t>7.6B.</w:t>
      </w:r>
      <w:r w:rsidRPr="009B053A">
        <w:rPr>
          <w:rFonts w:eastAsia="SimSun"/>
        </w:rPr>
        <w:t>3</w:t>
      </w:r>
      <w:r w:rsidRPr="009B053A">
        <w:t>.3_1.1</w:t>
      </w:r>
      <w:r w:rsidRPr="009B053A">
        <w:tab/>
        <w:t>Out-of-band blocking for EN-DC within FR1 (3 CCs)</w:t>
      </w:r>
      <w:bookmarkEnd w:id="10609"/>
      <w:bookmarkEnd w:id="10610"/>
      <w:bookmarkEnd w:id="10611"/>
      <w:bookmarkEnd w:id="10612"/>
      <w:bookmarkEnd w:id="10613"/>
      <w:bookmarkEnd w:id="10614"/>
      <w:bookmarkEnd w:id="10615"/>
      <w:bookmarkEnd w:id="10616"/>
      <w:bookmarkEnd w:id="10617"/>
    </w:p>
    <w:p w14:paraId="2D1D5D75" w14:textId="77777777" w:rsidR="00AB2B30" w:rsidRPr="009B053A" w:rsidRDefault="006A7121">
      <w:pPr>
        <w:pStyle w:val="H6"/>
      </w:pPr>
      <w:r w:rsidRPr="009B053A">
        <w:t>7.6B.3.3_1.1.1</w:t>
      </w:r>
      <w:r w:rsidRPr="009B053A">
        <w:tab/>
        <w:t>Test Purpose</w:t>
      </w:r>
    </w:p>
    <w:p w14:paraId="5A971FE1" w14:textId="77777777" w:rsidR="00AB2B30" w:rsidRPr="009B053A" w:rsidRDefault="006A7121">
      <w:r w:rsidRPr="009B053A">
        <w:t>Out-of-band band blocking is defined for an unwanted CW interfering signal falling more than 15 MHz below or above the UE receive band, at which a given average throughput shall meet or exceed the requirement for the specified measurement channels.</w:t>
      </w:r>
    </w:p>
    <w:p w14:paraId="72AED46D" w14:textId="77777777" w:rsidR="00AB2B30" w:rsidRPr="009B053A" w:rsidRDefault="006A7121">
      <w:r w:rsidRPr="009B053A">
        <w:t>For the first 15 MHz below or above the UE receive band the appropriate in-band blocking or adjacent channel selectivity in clause 7.6B.2.1 and clause 7.5B.1 shall be applied.</w:t>
      </w:r>
    </w:p>
    <w:p w14:paraId="381843B2" w14:textId="77777777" w:rsidR="00AB2B30" w:rsidRPr="009B053A" w:rsidRDefault="006A7121">
      <w:r w:rsidRPr="009B053A">
        <w:t>The lack of out-of-band blocking ability will decrease the coverage area when other NodeB transmitters exist (except in the adjacent channels and spurious response).</w:t>
      </w:r>
    </w:p>
    <w:p w14:paraId="15E9E54C" w14:textId="77777777" w:rsidR="00AB2B30" w:rsidRPr="009B053A" w:rsidRDefault="006A7121">
      <w:pPr>
        <w:pStyle w:val="H6"/>
      </w:pPr>
      <w:r w:rsidRPr="009B053A">
        <w:t>7.6B.3.3_1.1.2</w:t>
      </w:r>
      <w:r w:rsidRPr="009B053A">
        <w:tab/>
        <w:t>Test Applicability</w:t>
      </w:r>
    </w:p>
    <w:p w14:paraId="490E6216" w14:textId="7A4062E8" w:rsidR="00AB2B30" w:rsidRPr="009B053A" w:rsidRDefault="006A7121">
      <w:r w:rsidRPr="009B053A">
        <w:t xml:space="preserve">This test case applies to all types of E-UTRA UE release 15 and forward, supporting intra-band contiguous EN-DC </w:t>
      </w:r>
      <w:r w:rsidR="0021353D" w:rsidRPr="009B053A">
        <w:t>with</w:t>
      </w:r>
      <w:r w:rsidRPr="009B053A">
        <w:t>in FR1 with 3</w:t>
      </w:r>
      <w:r w:rsidRPr="009B053A">
        <w:rPr>
          <w:rFonts w:eastAsia="SimSun"/>
        </w:rPr>
        <w:t xml:space="preserve"> DL </w:t>
      </w:r>
      <w:r w:rsidRPr="009B053A">
        <w:t>CCs.</w:t>
      </w:r>
    </w:p>
    <w:p w14:paraId="47D5B8CA" w14:textId="77777777" w:rsidR="00AB2B30" w:rsidRPr="009B053A" w:rsidRDefault="006A7121">
      <w:pPr>
        <w:pStyle w:val="H6"/>
      </w:pPr>
      <w:r w:rsidRPr="009B053A">
        <w:t>7.6B.3.3_1.1.3</w:t>
      </w:r>
      <w:r w:rsidRPr="009B053A">
        <w:tab/>
        <w:t>Minimum Conformance Requirements</w:t>
      </w:r>
    </w:p>
    <w:p w14:paraId="6D1EEC34" w14:textId="77777777" w:rsidR="00AB2B30" w:rsidRPr="009B053A" w:rsidRDefault="006A7121">
      <w:r w:rsidRPr="009B053A">
        <w:t>The minimum conformance requirements are defined in clause 7.6B.3.0.1.</w:t>
      </w:r>
    </w:p>
    <w:p w14:paraId="56588A64"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1DC1EFC7" w14:textId="77777777" w:rsidR="00AB2B30" w:rsidRPr="009B053A" w:rsidRDefault="006A7121">
      <w:pPr>
        <w:pStyle w:val="H6"/>
      </w:pPr>
      <w:r w:rsidRPr="009B053A">
        <w:t>7.6B.3.3_1.1.4</w:t>
      </w:r>
      <w:r w:rsidRPr="009B053A">
        <w:tab/>
        <w:t>Test Description</w:t>
      </w:r>
    </w:p>
    <w:p w14:paraId="341869C7" w14:textId="77777777" w:rsidR="00AB2B30" w:rsidRPr="009B053A" w:rsidRDefault="006A7121">
      <w:pPr>
        <w:pStyle w:val="H6"/>
      </w:pPr>
      <w:r w:rsidRPr="009B053A">
        <w:t>7.6B.3.3_1.1.4.1</w:t>
      </w:r>
      <w:r w:rsidRPr="009B053A">
        <w:tab/>
        <w:t>Initial condition</w:t>
      </w:r>
    </w:p>
    <w:p w14:paraId="279ED1E2"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12E695BC" w14:textId="77777777" w:rsidR="00AB2B30" w:rsidRPr="009B053A" w:rsidRDefault="006A7121">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9B053A">
        <w:rPr>
          <w:rFonts w:eastAsia="SimSun"/>
        </w:rPr>
        <w:t>T</w:t>
      </w:r>
      <w:r w:rsidRPr="009B053A">
        <w:t>able 7.6B.3.3_1.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330AFD7A" w14:textId="77777777" w:rsidR="00AB2B30" w:rsidRPr="009B053A" w:rsidRDefault="006A7121">
      <w:pPr>
        <w:pStyle w:val="TH"/>
        <w:rPr>
          <w:rFonts w:eastAsia="SimSun"/>
        </w:rPr>
      </w:pPr>
      <w:r w:rsidRPr="009B053A">
        <w:lastRenderedPageBreak/>
        <w:t>Table 7.6B.3.3_1.1.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06AA232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AB034B" w14:textId="77777777" w:rsidR="00AB2B30" w:rsidRPr="009B053A" w:rsidRDefault="006A7121">
            <w:pPr>
              <w:pStyle w:val="TAH"/>
            </w:pPr>
            <w:r w:rsidRPr="009B053A">
              <w:t>Initial Conditions</w:t>
            </w:r>
          </w:p>
        </w:tc>
      </w:tr>
      <w:tr w:rsidR="00AB2B30" w:rsidRPr="009B053A" w14:paraId="0E1D946E"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3268C"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A961D" w14:textId="77777777" w:rsidR="00AB2B30" w:rsidRPr="009B053A" w:rsidRDefault="006A7121" w:rsidP="006910BE">
            <w:pPr>
              <w:pStyle w:val="TAL"/>
            </w:pPr>
            <w:r w:rsidRPr="009B053A">
              <w:t>Normal</w:t>
            </w:r>
          </w:p>
        </w:tc>
      </w:tr>
      <w:tr w:rsidR="00AB2B30" w:rsidRPr="009B053A" w14:paraId="2C2E207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D3F4CA" w14:textId="77777777" w:rsidR="00AB2B30" w:rsidRPr="009B053A" w:rsidRDefault="006A7121" w:rsidP="006910BE">
            <w:pPr>
              <w:pStyle w:val="TAL"/>
            </w:pPr>
            <w:r w:rsidRPr="009B053A">
              <w:t>Test Frequencies as specified in</w:t>
            </w:r>
          </w:p>
          <w:p w14:paraId="21629F09"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BD1D7" w14:textId="77777777" w:rsidR="00AB2B30" w:rsidRPr="009B053A" w:rsidRDefault="006A7121" w:rsidP="006910BE">
            <w:pPr>
              <w:pStyle w:val="TAL"/>
            </w:pPr>
            <w:r w:rsidRPr="009B053A">
              <w:t>Mid range</w:t>
            </w:r>
          </w:p>
        </w:tc>
      </w:tr>
      <w:tr w:rsidR="00AB2B30" w:rsidRPr="009B053A" w14:paraId="4D8CE9D3"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F41C8"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AB4801" w14:textId="77777777" w:rsidR="00AB2B30" w:rsidRPr="009B053A" w:rsidRDefault="006A7121" w:rsidP="006910BE">
            <w:pPr>
              <w:pStyle w:val="TAL"/>
            </w:pPr>
            <w:r w:rsidRPr="009B053A">
              <w:t>Highest N</w:t>
            </w:r>
            <w:r w:rsidRPr="009B053A">
              <w:rPr>
                <w:vertAlign w:val="subscript"/>
              </w:rPr>
              <w:t>RB_agg</w:t>
            </w:r>
          </w:p>
          <w:p w14:paraId="5DF650F7" w14:textId="77777777" w:rsidR="00AB2B30" w:rsidRPr="009B053A" w:rsidRDefault="006A7121" w:rsidP="006910BE">
            <w:pPr>
              <w:pStyle w:val="TAL"/>
            </w:pPr>
            <w:r w:rsidRPr="009B053A">
              <w:t>(NOTE 3)</w:t>
            </w:r>
          </w:p>
        </w:tc>
      </w:tr>
      <w:tr w:rsidR="00AB2B30" w:rsidRPr="009B053A" w14:paraId="75F6454F"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3122E"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D2FF9" w14:textId="77777777" w:rsidR="00AB2B30" w:rsidRPr="009B053A" w:rsidRDefault="006A7121" w:rsidP="006910BE">
            <w:pPr>
              <w:pStyle w:val="TAL"/>
            </w:pPr>
            <w:r w:rsidRPr="009B053A">
              <w:t>Lowest</w:t>
            </w:r>
          </w:p>
        </w:tc>
      </w:tr>
      <w:tr w:rsidR="00AB2B30" w:rsidRPr="009B053A" w14:paraId="0E8E0BED"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CDF073" w14:textId="77777777" w:rsidR="00AB2B30" w:rsidRPr="009B053A" w:rsidRDefault="006A7121">
            <w:pPr>
              <w:pStyle w:val="TAH"/>
            </w:pPr>
            <w:r w:rsidRPr="009B053A">
              <w:t>NR/E-UTRA Test Parameters</w:t>
            </w:r>
          </w:p>
        </w:tc>
      </w:tr>
      <w:tr w:rsidR="00AB2B30" w:rsidRPr="009B053A" w14:paraId="2378CC7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7A6C33A6"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24065C1F" w14:textId="77777777" w:rsidR="00AB2B30" w:rsidRPr="009B053A" w:rsidRDefault="006A7121">
            <w:pPr>
              <w:pStyle w:val="TAH"/>
            </w:pPr>
            <w:r w:rsidRPr="009B053A">
              <w:t>SCC – EUTRA</w:t>
            </w:r>
          </w:p>
        </w:tc>
        <w:tc>
          <w:tcPr>
            <w:tcW w:w="1666" w:type="pct"/>
            <w:gridSpan w:val="2"/>
            <w:tcBorders>
              <w:top w:val="single" w:sz="4" w:space="0" w:color="auto"/>
              <w:left w:val="single" w:sz="4" w:space="0" w:color="auto"/>
              <w:right w:val="single" w:sz="4" w:space="0" w:color="auto"/>
            </w:tcBorders>
            <w:vAlign w:val="center"/>
          </w:tcPr>
          <w:p w14:paraId="2308CBA2" w14:textId="77777777" w:rsidR="00AB2B30" w:rsidRPr="009B053A" w:rsidRDefault="006A7121">
            <w:pPr>
              <w:pStyle w:val="TAH"/>
            </w:pPr>
            <w:r w:rsidRPr="009B053A">
              <w:t>NR</w:t>
            </w:r>
          </w:p>
        </w:tc>
      </w:tr>
      <w:tr w:rsidR="00AB2B30" w:rsidRPr="009B053A" w14:paraId="31EB208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6C479C35" w14:textId="77777777" w:rsidR="00AB2B30" w:rsidRPr="009B053A" w:rsidRDefault="006A7121">
            <w:pPr>
              <w:pStyle w:val="TAH"/>
            </w:pPr>
            <w:r w:rsidRPr="009B053A">
              <w:t>UL/DL</w:t>
            </w:r>
          </w:p>
          <w:p w14:paraId="12408DF3"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51925DF2" w14:textId="77777777" w:rsidR="00AB2B30" w:rsidRPr="009B053A" w:rsidRDefault="006A7121">
            <w:pPr>
              <w:pStyle w:val="TAH"/>
            </w:pPr>
            <w:r w:rsidRPr="009B053A">
              <w:t>UL/DL</w:t>
            </w:r>
          </w:p>
          <w:p w14:paraId="772AEF5E"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452DDCEA" w14:textId="77777777" w:rsidR="00AB2B30" w:rsidRPr="009B053A" w:rsidRDefault="006A7121">
            <w:pPr>
              <w:pStyle w:val="TAH"/>
            </w:pPr>
            <w:r w:rsidRPr="009B053A">
              <w:t>UL/DL</w:t>
            </w:r>
          </w:p>
          <w:p w14:paraId="0B80C8EA"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66A86C8E" w14:textId="77777777" w:rsidR="00AB2B30" w:rsidRPr="009B053A" w:rsidRDefault="006A7121">
            <w:pPr>
              <w:pStyle w:val="TAH"/>
            </w:pPr>
            <w:r w:rsidRPr="009B053A">
              <w:t>UL/DL</w:t>
            </w:r>
          </w:p>
          <w:p w14:paraId="66598296"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12F3B020" w14:textId="77777777" w:rsidR="00AB2B30" w:rsidRPr="009B053A" w:rsidRDefault="006A7121">
            <w:pPr>
              <w:pStyle w:val="TAH"/>
            </w:pPr>
            <w:r w:rsidRPr="009B053A">
              <w:t>UL/DL</w:t>
            </w:r>
          </w:p>
          <w:p w14:paraId="29B88A3A"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279B9B4E" w14:textId="77777777" w:rsidR="00AB2B30" w:rsidRPr="009B053A" w:rsidRDefault="006A7121">
            <w:pPr>
              <w:pStyle w:val="TAH"/>
            </w:pPr>
            <w:r w:rsidRPr="009B053A">
              <w:t>UL/DL</w:t>
            </w:r>
          </w:p>
          <w:p w14:paraId="17A1B6B6" w14:textId="77777777" w:rsidR="00AB2B30" w:rsidRPr="009B053A" w:rsidRDefault="006A7121">
            <w:pPr>
              <w:pStyle w:val="TAH"/>
            </w:pPr>
            <w:r w:rsidRPr="009B053A">
              <w:t>allocation</w:t>
            </w:r>
          </w:p>
        </w:tc>
      </w:tr>
      <w:tr w:rsidR="00AB2B30" w:rsidRPr="009B053A" w14:paraId="0A16B6EF"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244B0481" w14:textId="77777777" w:rsidR="00AB2B30" w:rsidRPr="009B053A" w:rsidRDefault="006A7121">
            <w:pPr>
              <w:pStyle w:val="TAC"/>
              <w:rPr>
                <w:rFonts w:eastAsia="SimSun"/>
              </w:rPr>
            </w:pPr>
            <w:r w:rsidRPr="009B053A">
              <w:t>QPSK</w:t>
            </w:r>
            <w:r w:rsidRPr="009B053A">
              <w:rPr>
                <w:rFonts w:eastAsia="SimSun"/>
              </w:rPr>
              <w:t>/</w:t>
            </w:r>
            <w:r w:rsidRPr="009B053A">
              <w:t>QPSK</w:t>
            </w:r>
          </w:p>
        </w:tc>
        <w:tc>
          <w:tcPr>
            <w:tcW w:w="833" w:type="pct"/>
            <w:tcBorders>
              <w:top w:val="single" w:sz="4" w:space="0" w:color="auto"/>
              <w:left w:val="single" w:sz="4" w:space="0" w:color="auto"/>
              <w:right w:val="single" w:sz="4" w:space="0" w:color="auto"/>
            </w:tcBorders>
          </w:tcPr>
          <w:p w14:paraId="6CF88434" w14:textId="77777777" w:rsidR="00AB2B30" w:rsidRPr="009B053A" w:rsidRDefault="006A7121">
            <w:pPr>
              <w:pStyle w:val="TAC"/>
              <w:rPr>
                <w:rFonts w:eastAsia="SimSun"/>
              </w:rPr>
            </w:pPr>
            <w:r w:rsidRPr="009B053A">
              <w:t>REFSENS</w:t>
            </w:r>
            <w:r w:rsidRPr="009B053A">
              <w:rPr>
                <w:rFonts w:eastAsia="SimSun"/>
              </w:rPr>
              <w:t>/</w:t>
            </w:r>
            <w:r w:rsidRPr="009B053A">
              <w:t>Full RB</w:t>
            </w:r>
          </w:p>
        </w:tc>
        <w:tc>
          <w:tcPr>
            <w:tcW w:w="834" w:type="pct"/>
            <w:tcBorders>
              <w:top w:val="single" w:sz="4" w:space="0" w:color="auto"/>
              <w:left w:val="single" w:sz="4" w:space="0" w:color="auto"/>
              <w:right w:val="single" w:sz="4" w:space="0" w:color="auto"/>
            </w:tcBorders>
          </w:tcPr>
          <w:p w14:paraId="14F4B9B3" w14:textId="77777777" w:rsidR="00AB2B30" w:rsidRPr="009B053A" w:rsidRDefault="006A7121">
            <w:pPr>
              <w:pStyle w:val="TAC"/>
              <w:rPr>
                <w:rFonts w:eastAsia="SimSun"/>
              </w:rPr>
            </w:pPr>
            <w:r w:rsidRPr="009B053A">
              <w:rPr>
                <w:rFonts w:eastAsia="SimSun"/>
              </w:rPr>
              <w:t>NA/</w:t>
            </w:r>
            <w:r w:rsidRPr="009B053A">
              <w:t>QPSK</w:t>
            </w:r>
          </w:p>
        </w:tc>
        <w:tc>
          <w:tcPr>
            <w:tcW w:w="834" w:type="pct"/>
            <w:tcBorders>
              <w:top w:val="single" w:sz="4" w:space="0" w:color="auto"/>
              <w:left w:val="single" w:sz="4" w:space="0" w:color="auto"/>
              <w:right w:val="single" w:sz="4" w:space="0" w:color="auto"/>
            </w:tcBorders>
          </w:tcPr>
          <w:p w14:paraId="0B84D6C8" w14:textId="77777777" w:rsidR="00AB2B30" w:rsidRPr="009B053A" w:rsidRDefault="006A7121">
            <w:pPr>
              <w:pStyle w:val="TAC"/>
              <w:rPr>
                <w:rFonts w:eastAsia="SimSun"/>
              </w:rPr>
            </w:pPr>
            <w:r w:rsidRPr="009B053A">
              <w:rPr>
                <w:rFonts w:eastAsia="SimSun"/>
              </w:rPr>
              <w:t>NA/</w:t>
            </w:r>
            <w:r w:rsidRPr="009B053A">
              <w:t>Full RB</w:t>
            </w:r>
          </w:p>
        </w:tc>
        <w:tc>
          <w:tcPr>
            <w:tcW w:w="833" w:type="pct"/>
            <w:tcBorders>
              <w:top w:val="single" w:sz="4" w:space="0" w:color="auto"/>
              <w:left w:val="single" w:sz="4" w:space="0" w:color="auto"/>
              <w:right w:val="single" w:sz="4" w:space="0" w:color="auto"/>
            </w:tcBorders>
          </w:tcPr>
          <w:p w14:paraId="02306677" w14:textId="77777777" w:rsidR="00AB2B30" w:rsidRPr="009B053A" w:rsidRDefault="006A7121">
            <w:pPr>
              <w:pStyle w:val="TAC"/>
              <w:rPr>
                <w:rFonts w:eastAsia="SimSun"/>
              </w:rPr>
            </w:pPr>
            <w:r w:rsidRPr="009B053A">
              <w:t>DFT-s-OFDM QPSK</w:t>
            </w:r>
            <w:r w:rsidRPr="009B053A">
              <w:rPr>
                <w:rFonts w:eastAsia="SimSun"/>
              </w:rPr>
              <w:t>/</w:t>
            </w:r>
            <w:r w:rsidRPr="009B053A">
              <w:t>CP-OFDM QPSK</w:t>
            </w:r>
          </w:p>
        </w:tc>
        <w:tc>
          <w:tcPr>
            <w:tcW w:w="833" w:type="pct"/>
            <w:tcBorders>
              <w:top w:val="single" w:sz="4" w:space="0" w:color="auto"/>
              <w:left w:val="single" w:sz="4" w:space="0" w:color="auto"/>
              <w:right w:val="single" w:sz="4" w:space="0" w:color="auto"/>
            </w:tcBorders>
          </w:tcPr>
          <w:p w14:paraId="15D7925D" w14:textId="77777777" w:rsidR="00AB2B30" w:rsidRPr="009B053A" w:rsidRDefault="006A7121">
            <w:pPr>
              <w:pStyle w:val="TAC"/>
              <w:rPr>
                <w:rFonts w:eastAsia="SimSun"/>
              </w:rPr>
            </w:pPr>
            <w:r w:rsidRPr="009B053A">
              <w:t>REFSENS</w:t>
            </w:r>
            <w:r w:rsidRPr="009B053A">
              <w:rPr>
                <w:rFonts w:eastAsia="SimSun"/>
              </w:rPr>
              <w:t>/</w:t>
            </w:r>
            <w:r w:rsidRPr="009B053A">
              <w:t>Full RB (NOTE 1)</w:t>
            </w:r>
          </w:p>
        </w:tc>
      </w:tr>
      <w:tr w:rsidR="00AB2B30" w:rsidRPr="009B053A" w14:paraId="54B673F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749B55"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2877E1AC"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1A195C80"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59FE6C3F"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108B8D3F" w14:textId="77777777" w:rsidR="00AB2B30" w:rsidRPr="009B053A" w:rsidRDefault="006A7121">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768CA366" w14:textId="77777777" w:rsidR="00AB2B30" w:rsidRPr="009B053A" w:rsidRDefault="00AB2B30"/>
    <w:p w14:paraId="0C656EE1" w14:textId="77777777" w:rsidR="00AB2B30" w:rsidRPr="009B053A" w:rsidRDefault="006A7121">
      <w:pPr>
        <w:pStyle w:val="B10"/>
      </w:pPr>
      <w:r w:rsidRPr="009B053A">
        <w:t>1.</w:t>
      </w:r>
      <w:r w:rsidRPr="009B053A">
        <w:tab/>
        <w:t xml:space="preserve">Connect the SS to the UE antenna connectors as shown in [6] TS 38.508-1 Annex A, in Figure A.3.1.4.2 for SS diagram and </w:t>
      </w:r>
      <w:r w:rsidRPr="009B053A">
        <w:rPr>
          <w:rFonts w:eastAsia="MS Mincho"/>
        </w:rPr>
        <w:t>clause </w:t>
      </w:r>
      <w:r w:rsidRPr="009B053A">
        <w:t>A.3.2 for UE diagram.</w:t>
      </w:r>
    </w:p>
    <w:p w14:paraId="2A5B53BB" w14:textId="77777777" w:rsidR="00AB2B30" w:rsidRPr="009B053A" w:rsidRDefault="006A7121">
      <w:pPr>
        <w:pStyle w:val="B10"/>
      </w:pPr>
      <w:r w:rsidRPr="009B053A">
        <w:t>2.</w:t>
      </w:r>
      <w:r w:rsidRPr="009B053A">
        <w:tab/>
        <w:t>The parameter settings for the cell are set up according to TS 38.508-1 [6] clause 4.4.3.</w:t>
      </w:r>
    </w:p>
    <w:p w14:paraId="0CA7E3EF"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1FE007BE"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7095B52C"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A545F2E"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3.3_1.1.4.3.</w:t>
      </w:r>
    </w:p>
    <w:p w14:paraId="51D44DD6" w14:textId="77777777" w:rsidR="00AB2B30" w:rsidRPr="009B053A" w:rsidRDefault="006A7121">
      <w:pPr>
        <w:pStyle w:val="H6"/>
      </w:pPr>
      <w:r w:rsidRPr="009B053A">
        <w:t>7.6B.3.3_1.1.4.2</w:t>
      </w:r>
      <w:r w:rsidRPr="009B053A">
        <w:tab/>
        <w:t>Test procedure</w:t>
      </w:r>
    </w:p>
    <w:p w14:paraId="58BAFAAF"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3.3_1.1.4.1-1</w:t>
      </w:r>
      <w:r w:rsidRPr="009B053A">
        <w:t xml:space="preserve"> on E-UTRA CC and NR CC respectively.</w:t>
      </w:r>
      <w:r w:rsidRPr="009B053A">
        <w:rPr>
          <w:rFonts w:eastAsia="??"/>
        </w:rPr>
        <w:t xml:space="preserve"> The SS sends downlink MAC padding bits on the DL RMC.</w:t>
      </w:r>
    </w:p>
    <w:p w14:paraId="182FF3A7"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3.3_1.1.4.1-1 on E-UTRA CC and NR CC respectively. Since the UL has no payload and no loopback data to send the UE sends uplink MAC padding bits on the UL RMC.</w:t>
      </w:r>
    </w:p>
    <w:p w14:paraId="02A30C9D" w14:textId="77777777" w:rsidR="00AB2B30" w:rsidRPr="009B053A" w:rsidRDefault="006A7121">
      <w:pPr>
        <w:pStyle w:val="B10"/>
      </w:pPr>
      <w:r w:rsidRPr="009B053A">
        <w:lastRenderedPageBreak/>
        <w:t>3.</w:t>
      </w:r>
      <w:r w:rsidRPr="009B053A">
        <w:tab/>
        <w:t>Set the Downlink signal level to the value as defined in Table 7.6B.3.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3.3_1.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44278654"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B590D33"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5C2F59"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59150A9"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3.3_1.1.5-1. The frequency step size is 1MHz.</w:t>
      </w:r>
    </w:p>
    <w:p w14:paraId="32D02961"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76D03ABD" w14:textId="77777777" w:rsidR="00AB2B30" w:rsidRPr="009B053A" w:rsidRDefault="006A7121">
      <w:pPr>
        <w:pStyle w:val="B10"/>
      </w:pPr>
      <w:r w:rsidRPr="009B053A">
        <w:t>6.</w:t>
      </w:r>
      <w:r w:rsidRPr="009B053A">
        <w:tab/>
        <w:t>Repeat steps from 4 to 5, using an interfering signal above the aggregated component carriers at step 4.</w:t>
      </w:r>
    </w:p>
    <w:p w14:paraId="2D6A4FF5"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628A480A" w14:textId="77777777" w:rsidR="00AB2B30" w:rsidRPr="009B053A" w:rsidRDefault="006A7121">
      <w:pPr>
        <w:pStyle w:val="H6"/>
      </w:pPr>
      <w:r w:rsidRPr="009B053A">
        <w:t>7.6B.3.3_1.1.4.3</w:t>
      </w:r>
      <w:r w:rsidRPr="009B053A">
        <w:tab/>
        <w:t>Message contents</w:t>
      </w:r>
    </w:p>
    <w:p w14:paraId="6DFA7FE5" w14:textId="77777777" w:rsidR="00AB2B30" w:rsidRPr="009B053A" w:rsidRDefault="006A7121">
      <w:r w:rsidRPr="009B053A">
        <w:t>Message contents are according to TS 38.508-1 [6] clause 4.6 Table 4.6.3-118 with condition TRANSFORM_PRECODER_ENABLED.</w:t>
      </w:r>
    </w:p>
    <w:p w14:paraId="3E097358" w14:textId="77777777" w:rsidR="00AB2B30" w:rsidRPr="009B053A" w:rsidRDefault="006A7121">
      <w:pPr>
        <w:pStyle w:val="H6"/>
      </w:pPr>
      <w:r w:rsidRPr="009B053A">
        <w:t>7.6B.3.3_1.1.5</w:t>
      </w:r>
      <w:r w:rsidRPr="009B053A">
        <w:tab/>
        <w:t>Test Requirement</w:t>
      </w:r>
    </w:p>
    <w:p w14:paraId="0B9ADA41"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6B.3.3_1.1.5-1 for the specified wanted signal mean power in the presence of interfering signals.</w:t>
      </w:r>
    </w:p>
    <w:p w14:paraId="4EB39693" w14:textId="77777777" w:rsidR="00AB2B30" w:rsidRPr="009B053A" w:rsidRDefault="006A7121">
      <w:pPr>
        <w:pStyle w:val="TH"/>
      </w:pPr>
      <w:r w:rsidRPr="009B053A">
        <w:t>Table 7.6B.3.3_1.1.5-1: Out-of-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0290B598" w14:textId="77777777">
        <w:trPr>
          <w:trHeight w:val="20"/>
          <w:jc w:val="center"/>
        </w:trPr>
        <w:tc>
          <w:tcPr>
            <w:tcW w:w="2638" w:type="dxa"/>
            <w:shd w:val="clear" w:color="auto" w:fill="auto"/>
            <w:vAlign w:val="center"/>
          </w:tcPr>
          <w:p w14:paraId="5AA470A0" w14:textId="77777777" w:rsidR="00AB2B30" w:rsidRPr="009B053A" w:rsidRDefault="006A7121">
            <w:pPr>
              <w:pStyle w:val="TAH"/>
            </w:pPr>
            <w:r w:rsidRPr="009B053A">
              <w:t>EN-DC Aggregated Bandwidth, MHz</w:t>
            </w:r>
          </w:p>
        </w:tc>
        <w:tc>
          <w:tcPr>
            <w:tcW w:w="1111" w:type="dxa"/>
            <w:shd w:val="clear" w:color="auto" w:fill="auto"/>
            <w:vAlign w:val="center"/>
          </w:tcPr>
          <w:p w14:paraId="71818130" w14:textId="77777777" w:rsidR="00AB2B30" w:rsidRPr="009B053A" w:rsidRDefault="006A7121">
            <w:pPr>
              <w:pStyle w:val="TAC"/>
            </w:pPr>
            <w:r w:rsidRPr="009B053A">
              <w:t>≤100</w:t>
            </w:r>
          </w:p>
        </w:tc>
        <w:tc>
          <w:tcPr>
            <w:tcW w:w="1170" w:type="dxa"/>
          </w:tcPr>
          <w:p w14:paraId="10461131" w14:textId="77777777" w:rsidR="00AB2B30" w:rsidRPr="009B053A" w:rsidRDefault="006A7121">
            <w:pPr>
              <w:pStyle w:val="TAC"/>
            </w:pPr>
            <w:r w:rsidRPr="009B053A">
              <w:t>&gt;100, ≤120</w:t>
            </w:r>
          </w:p>
        </w:tc>
        <w:tc>
          <w:tcPr>
            <w:tcW w:w="1170" w:type="dxa"/>
          </w:tcPr>
          <w:p w14:paraId="6B0E36ED" w14:textId="77777777" w:rsidR="00AB2B30" w:rsidRPr="009B053A" w:rsidRDefault="006A7121">
            <w:pPr>
              <w:pStyle w:val="TAC"/>
            </w:pPr>
            <w:r w:rsidRPr="009B053A">
              <w:t>&gt;120, ≤140</w:t>
            </w:r>
          </w:p>
        </w:tc>
        <w:tc>
          <w:tcPr>
            <w:tcW w:w="1140" w:type="dxa"/>
          </w:tcPr>
          <w:p w14:paraId="1B5E0FCC" w14:textId="77777777" w:rsidR="00AB2B30" w:rsidRPr="009B053A" w:rsidRDefault="006A7121">
            <w:pPr>
              <w:pStyle w:val="TAC"/>
            </w:pPr>
            <w:r w:rsidRPr="009B053A">
              <w:t>&gt;140, ≤160</w:t>
            </w:r>
          </w:p>
        </w:tc>
      </w:tr>
      <w:tr w:rsidR="00AB2B30" w:rsidRPr="009B053A" w14:paraId="1AEB956A" w14:textId="77777777">
        <w:trPr>
          <w:trHeight w:val="20"/>
          <w:jc w:val="center"/>
        </w:trPr>
        <w:tc>
          <w:tcPr>
            <w:tcW w:w="2638" w:type="dxa"/>
            <w:vMerge w:val="restart"/>
            <w:shd w:val="clear" w:color="auto" w:fill="auto"/>
            <w:vAlign w:val="center"/>
          </w:tcPr>
          <w:p w14:paraId="04932957"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1CA5AD07" w14:textId="77777777" w:rsidR="00AB2B30" w:rsidRPr="009B053A" w:rsidRDefault="006A7121">
            <w:pPr>
              <w:pStyle w:val="TAC"/>
            </w:pPr>
            <w:r w:rsidRPr="009B053A">
              <w:t>REFSENS + Aggregated BW specific value below</w:t>
            </w:r>
          </w:p>
        </w:tc>
      </w:tr>
      <w:tr w:rsidR="00AB2B30" w:rsidRPr="009B053A" w14:paraId="66825A23" w14:textId="77777777">
        <w:trPr>
          <w:trHeight w:val="20"/>
          <w:jc w:val="center"/>
        </w:trPr>
        <w:tc>
          <w:tcPr>
            <w:tcW w:w="2638" w:type="dxa"/>
            <w:vMerge/>
            <w:shd w:val="clear" w:color="auto" w:fill="auto"/>
            <w:vAlign w:val="center"/>
          </w:tcPr>
          <w:p w14:paraId="5ACFD0B8" w14:textId="77777777" w:rsidR="00AB2B30" w:rsidRPr="009B053A" w:rsidRDefault="00AB2B30">
            <w:pPr>
              <w:keepNext/>
              <w:keepLines/>
              <w:spacing w:after="0"/>
              <w:jc w:val="center"/>
            </w:pPr>
          </w:p>
        </w:tc>
        <w:tc>
          <w:tcPr>
            <w:tcW w:w="4591" w:type="dxa"/>
            <w:gridSpan w:val="4"/>
            <w:shd w:val="clear" w:color="auto" w:fill="auto"/>
            <w:vAlign w:val="center"/>
          </w:tcPr>
          <w:p w14:paraId="718716CB" w14:textId="77777777" w:rsidR="00AB2B30" w:rsidRPr="009B053A" w:rsidRDefault="006A7121">
            <w:pPr>
              <w:pStyle w:val="TAC"/>
            </w:pPr>
            <w:r w:rsidRPr="009B053A">
              <w:t>9</w:t>
            </w:r>
          </w:p>
        </w:tc>
      </w:tr>
      <w:tr w:rsidR="00AB2B30" w:rsidRPr="009B053A" w14:paraId="52BC103A" w14:textId="77777777">
        <w:trPr>
          <w:jc w:val="center"/>
        </w:trPr>
        <w:tc>
          <w:tcPr>
            <w:tcW w:w="7229" w:type="dxa"/>
            <w:gridSpan w:val="5"/>
            <w:shd w:val="clear" w:color="auto" w:fill="auto"/>
            <w:vAlign w:val="center"/>
          </w:tcPr>
          <w:p w14:paraId="31C8DC3D" w14:textId="77777777" w:rsidR="00AB2B30" w:rsidRPr="009B053A" w:rsidRDefault="006A7121">
            <w:pPr>
              <w:pStyle w:val="TAN"/>
            </w:pPr>
            <w:r w:rsidRPr="009B053A">
              <w:t>NOTE 1:</w:t>
            </w:r>
            <w:r w:rsidRPr="009B053A">
              <w:rPr>
                <w:rFonts w:eastAsia="MS Mincho"/>
              </w:rPr>
              <w:tab/>
            </w:r>
            <w:r w:rsidRPr="009B053A">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01B5DCBE"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in TS 8.101-1 [2] with </w:t>
            </w:r>
            <w:r w:rsidRPr="009B053A">
              <w:t>P</w:t>
            </w:r>
            <w:r w:rsidRPr="009B053A">
              <w:rPr>
                <w:vertAlign w:val="subscript"/>
              </w:rPr>
              <w:t>CMAX_L,f,c,NR</w:t>
            </w:r>
            <w:r w:rsidRPr="009B053A">
              <w:rPr>
                <w:rFonts w:eastAsia="MS Mincho"/>
              </w:rPr>
              <w:t xml:space="preserve"> as defined in clause 6.2B.4.</w:t>
            </w:r>
          </w:p>
          <w:p w14:paraId="38E20A90" w14:textId="77777777"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4dB below </w:t>
            </w:r>
            <w:r w:rsidRPr="009B053A">
              <w:t>P</w:t>
            </w:r>
            <w:r w:rsidRPr="009B053A">
              <w:rPr>
                <w:vertAlign w:val="subscript"/>
              </w:rPr>
              <w:t>CMAX_L_E-UTRA,c</w:t>
            </w:r>
            <w:r w:rsidRPr="009B053A">
              <w:rPr>
                <w:rFonts w:eastAsia="MS Mincho"/>
              </w:rPr>
              <w:t xml:space="preserve"> at the minimum uplink configuration specified in Table 7.3.1-2in TS 36.101 [</w:t>
            </w:r>
            <w:r w:rsidRPr="009B053A">
              <w:t>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B.4 for single carrier.</w:t>
            </w:r>
          </w:p>
        </w:tc>
      </w:tr>
    </w:tbl>
    <w:p w14:paraId="13C770B7" w14:textId="77777777" w:rsidR="00AB2B30" w:rsidRPr="009B053A" w:rsidRDefault="00AB2B30"/>
    <w:p w14:paraId="653BE8AE" w14:textId="77777777" w:rsidR="00AB2B30" w:rsidRPr="009B053A" w:rsidRDefault="006A7121">
      <w:pPr>
        <w:pStyle w:val="Heading5"/>
      </w:pPr>
      <w:bookmarkStart w:id="10618" w:name="_Toc60743294"/>
      <w:bookmarkStart w:id="10619" w:name="_Toc68206469"/>
      <w:bookmarkStart w:id="10620" w:name="_Toc75972272"/>
      <w:bookmarkStart w:id="10621" w:name="_Toc85051714"/>
      <w:bookmarkStart w:id="10622" w:name="_Toc90493736"/>
      <w:bookmarkStart w:id="10623" w:name="_Toc90494376"/>
      <w:bookmarkStart w:id="10624" w:name="_Toc100094418"/>
      <w:bookmarkStart w:id="10625" w:name="_Toc106873109"/>
      <w:bookmarkStart w:id="10626" w:name="_Toc133250178"/>
      <w:r w:rsidRPr="009B053A">
        <w:lastRenderedPageBreak/>
        <w:t>7.6B.3.3_1.2</w:t>
      </w:r>
      <w:r w:rsidRPr="009B053A">
        <w:tab/>
        <w:t>Out-of-band blocking for EN-DC within FR1 (</w:t>
      </w:r>
      <w:r w:rsidRPr="009B053A">
        <w:rPr>
          <w:rFonts w:eastAsia="SimSun"/>
        </w:rPr>
        <w:t>4</w:t>
      </w:r>
      <w:r w:rsidRPr="009B053A">
        <w:t xml:space="preserve"> CCs)</w:t>
      </w:r>
      <w:bookmarkEnd w:id="10618"/>
      <w:bookmarkEnd w:id="10619"/>
      <w:bookmarkEnd w:id="10620"/>
      <w:bookmarkEnd w:id="10621"/>
      <w:bookmarkEnd w:id="10622"/>
      <w:bookmarkEnd w:id="10623"/>
      <w:bookmarkEnd w:id="10624"/>
      <w:bookmarkEnd w:id="10625"/>
      <w:bookmarkEnd w:id="10626"/>
    </w:p>
    <w:p w14:paraId="465A5100" w14:textId="77777777" w:rsidR="00AB2B30" w:rsidRPr="009B053A" w:rsidRDefault="006A7121">
      <w:pPr>
        <w:pStyle w:val="H6"/>
      </w:pPr>
      <w:r w:rsidRPr="009B053A">
        <w:t>7.6B.3.3_1.2.1</w:t>
      </w:r>
      <w:r w:rsidRPr="009B053A">
        <w:tab/>
        <w:t>Test Purpose</w:t>
      </w:r>
    </w:p>
    <w:p w14:paraId="11E23529" w14:textId="77777777" w:rsidR="00AB2B30" w:rsidRPr="009B053A" w:rsidRDefault="006A7121">
      <w:r w:rsidRPr="009B053A">
        <w:t>Out-of-band band blocking is defined for an unwanted CW interfering signal falling more than 15 MHz below or above the UE receive band, at which a given average throughput shall meet or exceed the requirement for the specified measurement channels.</w:t>
      </w:r>
    </w:p>
    <w:p w14:paraId="2E1E164D" w14:textId="77777777" w:rsidR="00AB2B30" w:rsidRPr="009B053A" w:rsidRDefault="006A7121">
      <w:r w:rsidRPr="009B053A">
        <w:t>For the first 15 MHz below or above the UE receive band the appropriate in-band blocking or adjacent channel selectivity in clause 7.6B.2.1 and clause 7.5B.1 shall be applied.</w:t>
      </w:r>
    </w:p>
    <w:p w14:paraId="534A487C" w14:textId="77777777" w:rsidR="00AB2B30" w:rsidRPr="009B053A" w:rsidRDefault="006A7121">
      <w:r w:rsidRPr="009B053A">
        <w:t>The lack of out-of-band blocking ability will decrease the coverage area when other NodeB transmitters exist (except in the adjacent channels and spurious response).</w:t>
      </w:r>
    </w:p>
    <w:p w14:paraId="63CBA5F2" w14:textId="77777777" w:rsidR="00AB2B30" w:rsidRPr="009B053A" w:rsidRDefault="006A7121">
      <w:pPr>
        <w:pStyle w:val="H6"/>
      </w:pPr>
      <w:r w:rsidRPr="009B053A">
        <w:t>7.6B.3.3_1.2.2</w:t>
      </w:r>
      <w:r w:rsidRPr="009B053A">
        <w:tab/>
        <w:t>Test Applicability</w:t>
      </w:r>
    </w:p>
    <w:p w14:paraId="16AA1A25" w14:textId="35FBE7F3" w:rsidR="00AB2B30" w:rsidRPr="009B053A" w:rsidRDefault="006A7121">
      <w:r w:rsidRPr="009B053A">
        <w:t xml:space="preserve">This test case applies to all types of E-UTRA UE release 15 and forward, supporting intra-band contiguous EN-DC </w:t>
      </w:r>
      <w:r w:rsidR="0021353D" w:rsidRPr="009B053A">
        <w:t>with</w:t>
      </w:r>
      <w:r w:rsidRPr="009B053A">
        <w:t xml:space="preserve">in FR1 with </w:t>
      </w:r>
      <w:r w:rsidRPr="009B053A">
        <w:rPr>
          <w:rFonts w:eastAsia="SimSun"/>
        </w:rPr>
        <w:t xml:space="preserve">4 DL </w:t>
      </w:r>
      <w:r w:rsidRPr="009B053A">
        <w:t>CCs.</w:t>
      </w:r>
    </w:p>
    <w:p w14:paraId="16B9C021" w14:textId="77777777" w:rsidR="00AB2B30" w:rsidRPr="009B053A" w:rsidRDefault="006A7121">
      <w:pPr>
        <w:pStyle w:val="H6"/>
      </w:pPr>
      <w:r w:rsidRPr="009B053A">
        <w:t>7.6B.3.3_1.2.3</w:t>
      </w:r>
      <w:r w:rsidRPr="009B053A">
        <w:tab/>
        <w:t>Minimum Conformance Requirements</w:t>
      </w:r>
    </w:p>
    <w:p w14:paraId="6F0C7ECA" w14:textId="77777777" w:rsidR="00AB2B30" w:rsidRPr="009B053A" w:rsidRDefault="006A7121">
      <w:r w:rsidRPr="009B053A">
        <w:t>The minimum conformance requirements are defined in clause 7.6B.3.0.1.</w:t>
      </w:r>
    </w:p>
    <w:p w14:paraId="4D68EC31"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4D39E15A" w14:textId="77777777" w:rsidR="00AB2B30" w:rsidRPr="009B053A" w:rsidRDefault="006A7121">
      <w:pPr>
        <w:pStyle w:val="H6"/>
      </w:pPr>
      <w:r w:rsidRPr="009B053A">
        <w:t>7.6B.3.3_1.2.4</w:t>
      </w:r>
      <w:r w:rsidRPr="009B053A">
        <w:tab/>
        <w:t>Test Description</w:t>
      </w:r>
    </w:p>
    <w:p w14:paraId="40871376" w14:textId="77777777" w:rsidR="00AB2B30" w:rsidRPr="009B053A" w:rsidRDefault="006A7121">
      <w:pPr>
        <w:pStyle w:val="H6"/>
      </w:pPr>
      <w:r w:rsidRPr="009B053A">
        <w:t>7.6B.3.3_1.2.4.1</w:t>
      </w:r>
      <w:r w:rsidRPr="009B053A">
        <w:tab/>
        <w:t>Initial condition</w:t>
      </w:r>
    </w:p>
    <w:p w14:paraId="19026093"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0B3F9E8E" w14:textId="77777777" w:rsidR="00AB2B30" w:rsidRPr="009B053A" w:rsidRDefault="006A7121">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9B053A">
        <w:rPr>
          <w:rFonts w:eastAsia="SimSun"/>
        </w:rPr>
        <w:t>T</w:t>
      </w:r>
      <w:r w:rsidRPr="009B053A">
        <w:t>able 7.6B.3.3_1.2.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22B25513" w14:textId="77777777" w:rsidR="00AB2B30" w:rsidRPr="009B053A" w:rsidRDefault="006A7121">
      <w:pPr>
        <w:pStyle w:val="TH"/>
        <w:rPr>
          <w:rFonts w:eastAsia="SimSun"/>
        </w:rPr>
      </w:pPr>
      <w:r w:rsidRPr="009B053A">
        <w:lastRenderedPageBreak/>
        <w:t>Table 7.6B.3.3_1.2.4.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147963EF"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6892E" w14:textId="77777777" w:rsidR="00AB2B30" w:rsidRPr="009B053A" w:rsidRDefault="006A7121">
            <w:pPr>
              <w:pStyle w:val="TAH"/>
            </w:pPr>
            <w:r w:rsidRPr="009B053A">
              <w:t>Initial Conditions</w:t>
            </w:r>
          </w:p>
        </w:tc>
      </w:tr>
      <w:tr w:rsidR="00AB2B30" w:rsidRPr="009B053A" w14:paraId="44BDBFC9"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FB8079"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C61B9" w14:textId="77777777" w:rsidR="00AB2B30" w:rsidRPr="009B053A" w:rsidRDefault="006A7121" w:rsidP="006910BE">
            <w:pPr>
              <w:pStyle w:val="TAL"/>
            </w:pPr>
            <w:r w:rsidRPr="009B053A">
              <w:t>Normal</w:t>
            </w:r>
          </w:p>
        </w:tc>
      </w:tr>
      <w:tr w:rsidR="00AB2B30" w:rsidRPr="009B053A" w14:paraId="27296D8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736A18" w14:textId="77777777" w:rsidR="00AB2B30" w:rsidRPr="009B053A" w:rsidRDefault="006A7121" w:rsidP="006910BE">
            <w:pPr>
              <w:pStyle w:val="TAL"/>
            </w:pPr>
            <w:r w:rsidRPr="009B053A">
              <w:t>Test Frequencies as specified in</w:t>
            </w:r>
          </w:p>
          <w:p w14:paraId="6CBA0005"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9FAFD6" w14:textId="77777777" w:rsidR="00AB2B30" w:rsidRPr="009B053A" w:rsidRDefault="006A7121" w:rsidP="006910BE">
            <w:pPr>
              <w:pStyle w:val="TAL"/>
            </w:pPr>
            <w:r w:rsidRPr="009B053A">
              <w:t>Mid range</w:t>
            </w:r>
          </w:p>
        </w:tc>
      </w:tr>
      <w:tr w:rsidR="00AB2B30" w:rsidRPr="009B053A" w14:paraId="7905A914"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5A8949"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B51A1CA" w14:textId="77777777" w:rsidR="00AB2B30" w:rsidRPr="009B053A" w:rsidRDefault="006A7121" w:rsidP="006910BE">
            <w:pPr>
              <w:pStyle w:val="TAL"/>
            </w:pPr>
            <w:r w:rsidRPr="009B053A">
              <w:t>Highest N</w:t>
            </w:r>
            <w:r w:rsidRPr="009B053A">
              <w:rPr>
                <w:vertAlign w:val="subscript"/>
              </w:rPr>
              <w:t>RB_agg</w:t>
            </w:r>
          </w:p>
          <w:p w14:paraId="65B8AE5A" w14:textId="77777777" w:rsidR="00AB2B30" w:rsidRPr="009B053A" w:rsidRDefault="006A7121" w:rsidP="006910BE">
            <w:pPr>
              <w:pStyle w:val="TAL"/>
            </w:pPr>
            <w:r w:rsidRPr="009B053A">
              <w:t>(NOTE 3)</w:t>
            </w:r>
          </w:p>
        </w:tc>
      </w:tr>
      <w:tr w:rsidR="00AB2B30" w:rsidRPr="009B053A" w14:paraId="32953F67"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4642B"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F3A1DC" w14:textId="77777777" w:rsidR="00AB2B30" w:rsidRPr="009B053A" w:rsidRDefault="006A7121" w:rsidP="006910BE">
            <w:pPr>
              <w:pStyle w:val="TAL"/>
            </w:pPr>
            <w:r w:rsidRPr="009B053A">
              <w:t>Lowest</w:t>
            </w:r>
          </w:p>
        </w:tc>
      </w:tr>
      <w:tr w:rsidR="00AB2B30" w:rsidRPr="009B053A" w14:paraId="0C4F8F6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E1B07" w14:textId="77777777" w:rsidR="00AB2B30" w:rsidRPr="009B053A" w:rsidRDefault="006A7121">
            <w:pPr>
              <w:pStyle w:val="TAH"/>
            </w:pPr>
            <w:r w:rsidRPr="009B053A">
              <w:t>NR/E-UTRA Test Parameters</w:t>
            </w:r>
          </w:p>
        </w:tc>
      </w:tr>
      <w:tr w:rsidR="00AB2B30" w:rsidRPr="009B053A" w14:paraId="2C1749A0"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633CE3D7"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31FD9A41" w14:textId="77777777" w:rsidR="00AB2B30" w:rsidRPr="009B053A" w:rsidRDefault="006A7121">
            <w:pPr>
              <w:pStyle w:val="TAH"/>
            </w:pPr>
            <w:r w:rsidRPr="009B053A">
              <w:t>SCC1 – EUTRA and SCC2 – EUTRA</w:t>
            </w:r>
          </w:p>
        </w:tc>
        <w:tc>
          <w:tcPr>
            <w:tcW w:w="1666" w:type="pct"/>
            <w:gridSpan w:val="2"/>
            <w:tcBorders>
              <w:top w:val="single" w:sz="4" w:space="0" w:color="auto"/>
              <w:left w:val="single" w:sz="4" w:space="0" w:color="auto"/>
              <w:right w:val="single" w:sz="4" w:space="0" w:color="auto"/>
            </w:tcBorders>
            <w:vAlign w:val="center"/>
          </w:tcPr>
          <w:p w14:paraId="69137FB6" w14:textId="77777777" w:rsidR="00AB2B30" w:rsidRPr="009B053A" w:rsidRDefault="006A7121">
            <w:pPr>
              <w:pStyle w:val="TAH"/>
            </w:pPr>
            <w:r w:rsidRPr="009B053A">
              <w:t>NR</w:t>
            </w:r>
          </w:p>
        </w:tc>
      </w:tr>
      <w:tr w:rsidR="00AB2B30" w:rsidRPr="009B053A" w14:paraId="00403273"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1470572B" w14:textId="77777777" w:rsidR="00AB2B30" w:rsidRPr="009B053A" w:rsidRDefault="006A7121">
            <w:pPr>
              <w:pStyle w:val="TAH"/>
            </w:pPr>
            <w:r w:rsidRPr="009B053A">
              <w:t>UL/DL</w:t>
            </w:r>
          </w:p>
          <w:p w14:paraId="34CCD082"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3067D46F" w14:textId="77777777" w:rsidR="00AB2B30" w:rsidRPr="009B053A" w:rsidRDefault="006A7121">
            <w:pPr>
              <w:pStyle w:val="TAH"/>
            </w:pPr>
            <w:r w:rsidRPr="009B053A">
              <w:t>UL/DL</w:t>
            </w:r>
          </w:p>
          <w:p w14:paraId="1A4D6B90"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2724207F" w14:textId="77777777" w:rsidR="00AB2B30" w:rsidRPr="009B053A" w:rsidRDefault="006A7121">
            <w:pPr>
              <w:pStyle w:val="TAH"/>
            </w:pPr>
            <w:r w:rsidRPr="009B053A">
              <w:t>UL/DL</w:t>
            </w:r>
          </w:p>
          <w:p w14:paraId="2FFF6FEB"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757564A8" w14:textId="77777777" w:rsidR="00AB2B30" w:rsidRPr="009B053A" w:rsidRDefault="006A7121">
            <w:pPr>
              <w:pStyle w:val="TAH"/>
            </w:pPr>
            <w:r w:rsidRPr="009B053A">
              <w:t>UL/DL</w:t>
            </w:r>
          </w:p>
          <w:p w14:paraId="33A37C84"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21EC949E" w14:textId="77777777" w:rsidR="00AB2B30" w:rsidRPr="009B053A" w:rsidRDefault="006A7121">
            <w:pPr>
              <w:pStyle w:val="TAH"/>
            </w:pPr>
            <w:r w:rsidRPr="009B053A">
              <w:t>UL/DL</w:t>
            </w:r>
          </w:p>
          <w:p w14:paraId="0C0E41E0"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1A01E500" w14:textId="77777777" w:rsidR="00AB2B30" w:rsidRPr="009B053A" w:rsidRDefault="006A7121">
            <w:pPr>
              <w:pStyle w:val="TAH"/>
            </w:pPr>
            <w:r w:rsidRPr="009B053A">
              <w:t>UL/DL</w:t>
            </w:r>
          </w:p>
          <w:p w14:paraId="55BAF46F" w14:textId="77777777" w:rsidR="00AB2B30" w:rsidRPr="009B053A" w:rsidRDefault="006A7121">
            <w:pPr>
              <w:pStyle w:val="TAH"/>
            </w:pPr>
            <w:r w:rsidRPr="009B053A">
              <w:t>allocation</w:t>
            </w:r>
          </w:p>
        </w:tc>
      </w:tr>
      <w:tr w:rsidR="00AB2B30" w:rsidRPr="009B053A" w14:paraId="7BB7DEC0"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39DC1D60" w14:textId="77777777" w:rsidR="00AB2B30" w:rsidRPr="009B053A" w:rsidRDefault="006A7121">
            <w:pPr>
              <w:pStyle w:val="TAC"/>
              <w:rPr>
                <w:rFonts w:eastAsia="SimSun"/>
              </w:rPr>
            </w:pPr>
            <w:r w:rsidRPr="009B053A">
              <w:t>QPSK</w:t>
            </w:r>
            <w:r w:rsidRPr="009B053A">
              <w:rPr>
                <w:rFonts w:eastAsia="SimSun"/>
              </w:rPr>
              <w:t>/</w:t>
            </w:r>
            <w:r w:rsidRPr="009B053A">
              <w:t>QPSK</w:t>
            </w:r>
          </w:p>
        </w:tc>
        <w:tc>
          <w:tcPr>
            <w:tcW w:w="833" w:type="pct"/>
            <w:tcBorders>
              <w:top w:val="single" w:sz="4" w:space="0" w:color="auto"/>
              <w:left w:val="single" w:sz="4" w:space="0" w:color="auto"/>
              <w:right w:val="single" w:sz="4" w:space="0" w:color="auto"/>
            </w:tcBorders>
          </w:tcPr>
          <w:p w14:paraId="4C5FBD2C" w14:textId="77777777" w:rsidR="00AB2B30" w:rsidRPr="009B053A" w:rsidRDefault="006A7121">
            <w:pPr>
              <w:pStyle w:val="TAC"/>
            </w:pPr>
            <w:r w:rsidRPr="009B053A">
              <w:t>REFSENS/Full RB</w:t>
            </w:r>
          </w:p>
        </w:tc>
        <w:tc>
          <w:tcPr>
            <w:tcW w:w="834" w:type="pct"/>
            <w:tcBorders>
              <w:top w:val="single" w:sz="4" w:space="0" w:color="auto"/>
              <w:left w:val="single" w:sz="4" w:space="0" w:color="auto"/>
              <w:right w:val="single" w:sz="4" w:space="0" w:color="auto"/>
            </w:tcBorders>
          </w:tcPr>
          <w:p w14:paraId="0FE92C49" w14:textId="77777777" w:rsidR="00AB2B30" w:rsidRPr="009B053A" w:rsidRDefault="006A7121">
            <w:pPr>
              <w:pStyle w:val="TAC"/>
            </w:pPr>
            <w:r w:rsidRPr="009B053A">
              <w:t>NA/QPSK</w:t>
            </w:r>
          </w:p>
        </w:tc>
        <w:tc>
          <w:tcPr>
            <w:tcW w:w="834" w:type="pct"/>
            <w:tcBorders>
              <w:top w:val="single" w:sz="4" w:space="0" w:color="auto"/>
              <w:left w:val="single" w:sz="4" w:space="0" w:color="auto"/>
              <w:right w:val="single" w:sz="4" w:space="0" w:color="auto"/>
            </w:tcBorders>
          </w:tcPr>
          <w:p w14:paraId="7F54A430" w14:textId="77777777" w:rsidR="00AB2B30" w:rsidRPr="009B053A" w:rsidRDefault="006A7121">
            <w:pPr>
              <w:pStyle w:val="TAC"/>
            </w:pPr>
            <w:r w:rsidRPr="009B053A">
              <w:t>NA/Full RB</w:t>
            </w:r>
          </w:p>
        </w:tc>
        <w:tc>
          <w:tcPr>
            <w:tcW w:w="833" w:type="pct"/>
            <w:tcBorders>
              <w:top w:val="single" w:sz="4" w:space="0" w:color="auto"/>
              <w:left w:val="single" w:sz="4" w:space="0" w:color="auto"/>
              <w:right w:val="single" w:sz="4" w:space="0" w:color="auto"/>
            </w:tcBorders>
          </w:tcPr>
          <w:p w14:paraId="6D2BC410" w14:textId="77777777" w:rsidR="00AB2B30" w:rsidRPr="009B053A" w:rsidRDefault="006A7121">
            <w:pPr>
              <w:pStyle w:val="TAC"/>
            </w:pPr>
            <w:r w:rsidRPr="009B053A">
              <w:t>DFT-s-OFDM QPSK/CP-OFDM QPSK</w:t>
            </w:r>
          </w:p>
        </w:tc>
        <w:tc>
          <w:tcPr>
            <w:tcW w:w="833" w:type="pct"/>
            <w:tcBorders>
              <w:top w:val="single" w:sz="4" w:space="0" w:color="auto"/>
              <w:left w:val="single" w:sz="4" w:space="0" w:color="auto"/>
              <w:right w:val="single" w:sz="4" w:space="0" w:color="auto"/>
            </w:tcBorders>
          </w:tcPr>
          <w:p w14:paraId="430D991E" w14:textId="77777777" w:rsidR="00AB2B30" w:rsidRPr="009B053A" w:rsidRDefault="006A7121">
            <w:pPr>
              <w:pStyle w:val="TAC"/>
            </w:pPr>
            <w:r w:rsidRPr="009B053A">
              <w:t>REFSENS/Full RB (NOTE 1)</w:t>
            </w:r>
          </w:p>
        </w:tc>
      </w:tr>
      <w:tr w:rsidR="00AB2B30" w:rsidRPr="009B053A" w14:paraId="362F5F8D"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7E95732"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2DC30549"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2DAE9F7B"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only the combination with the highest NRB_SCG is tested.</w:t>
            </w:r>
          </w:p>
          <w:p w14:paraId="1F2902FC"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03643419" w14:textId="77777777" w:rsidR="00AB2B30" w:rsidRPr="009B053A" w:rsidRDefault="006A7121">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52716E1A" w14:textId="77777777" w:rsidR="00AB2B30" w:rsidRPr="009B053A" w:rsidRDefault="00AB2B30"/>
    <w:p w14:paraId="6499B907" w14:textId="77777777" w:rsidR="00AB2B30" w:rsidRPr="009B053A" w:rsidRDefault="006A7121">
      <w:pPr>
        <w:pStyle w:val="B10"/>
      </w:pPr>
      <w:r w:rsidRPr="009B053A">
        <w:t>1.</w:t>
      </w:r>
      <w:r w:rsidRPr="009B053A">
        <w:tab/>
        <w:t xml:space="preserve">Connect the SS to the UE antenna connectors as shown in [6] TS 38.508-1 Annex A, in Figure A.3.1.4.2 for SS diagram and </w:t>
      </w:r>
      <w:r w:rsidRPr="009B053A">
        <w:rPr>
          <w:rFonts w:eastAsia="MS Mincho"/>
        </w:rPr>
        <w:t>clause </w:t>
      </w:r>
      <w:r w:rsidRPr="009B053A">
        <w:t>A.3.2 for UE diagram.</w:t>
      </w:r>
    </w:p>
    <w:p w14:paraId="785C3CB9" w14:textId="77777777" w:rsidR="00AB2B30" w:rsidRPr="009B053A" w:rsidRDefault="006A7121">
      <w:pPr>
        <w:pStyle w:val="B10"/>
      </w:pPr>
      <w:r w:rsidRPr="009B053A">
        <w:t>2.</w:t>
      </w:r>
      <w:r w:rsidRPr="009B053A">
        <w:tab/>
        <w:t>The parameter settings for the cell are set up according to TS 38.508-1 [6] clause 4.4.3.</w:t>
      </w:r>
    </w:p>
    <w:p w14:paraId="059276BA"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5EE1783D"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0ACE9E9F"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3A7E0CD"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3.3_1.2.4.3.</w:t>
      </w:r>
    </w:p>
    <w:p w14:paraId="4A67E44D" w14:textId="77777777" w:rsidR="00AB2B30" w:rsidRPr="009B053A" w:rsidRDefault="006A7121">
      <w:pPr>
        <w:pStyle w:val="H6"/>
      </w:pPr>
      <w:r w:rsidRPr="009B053A">
        <w:t>7.6B.3.3_1.2.4.2</w:t>
      </w:r>
      <w:r w:rsidRPr="009B053A">
        <w:tab/>
        <w:t>Test procedure</w:t>
      </w:r>
    </w:p>
    <w:p w14:paraId="0EAE30EC"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3.3_1.2.4.1-1</w:t>
      </w:r>
      <w:r w:rsidRPr="009B053A">
        <w:t xml:space="preserve"> on E-UTRA CC and NR CC respectively.</w:t>
      </w:r>
      <w:r w:rsidRPr="009B053A">
        <w:rPr>
          <w:rFonts w:eastAsia="??"/>
        </w:rPr>
        <w:t xml:space="preserve"> The SS sends downlink MAC padding bits on the DL RMC.</w:t>
      </w:r>
    </w:p>
    <w:p w14:paraId="4B978422"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3.3_1.2.4.1-1 on E-UTRA CC and NR CC respectively. Since the UL has no payload and no loopback data to send the UE sends uplink MAC padding bits on the UL RMC.</w:t>
      </w:r>
    </w:p>
    <w:p w14:paraId="0EB4E140" w14:textId="77777777" w:rsidR="00AB2B30" w:rsidRPr="009B053A" w:rsidRDefault="006A7121">
      <w:pPr>
        <w:pStyle w:val="B10"/>
      </w:pPr>
      <w:r w:rsidRPr="009B053A">
        <w:t>3.</w:t>
      </w:r>
      <w:r w:rsidRPr="009B053A">
        <w:tab/>
        <w:t xml:space="preserve">Set the Downlink signal level to the value as defined in Table 7.6B.3.3_1.2.5-1. For NR CC and E-UTRA CC, send uplink power control commands to the UE using 1dB power step size to ensure that the UE output power </w:t>
      </w:r>
      <w:r w:rsidRPr="009B053A">
        <w:lastRenderedPageBreak/>
        <w:t>measured by the test system is within the Uplink power control window, defined as -MU to -(MU + Uplink power control window size) dB of the target power level in Table 7.6B.3.3_1.2.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4C320002"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5372990"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042552D"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BCA6D59"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3.3_1.2.5-1. The frequency step size is 1MHz.</w:t>
      </w:r>
    </w:p>
    <w:p w14:paraId="0FD1CC8C"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7EA0C8D5" w14:textId="77777777" w:rsidR="00AB2B30" w:rsidRPr="009B053A" w:rsidRDefault="006A7121">
      <w:pPr>
        <w:pStyle w:val="B10"/>
      </w:pPr>
      <w:r w:rsidRPr="009B053A">
        <w:t>6.</w:t>
      </w:r>
      <w:r w:rsidRPr="009B053A">
        <w:tab/>
        <w:t>Repeat steps from 4 to 5, using an interfering signal above the aggregated component carriers at step 4.</w:t>
      </w:r>
    </w:p>
    <w:p w14:paraId="7945997F"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E1EA2BB" w14:textId="77777777" w:rsidR="00AB2B30" w:rsidRPr="009B053A" w:rsidRDefault="006A7121">
      <w:pPr>
        <w:pStyle w:val="H6"/>
      </w:pPr>
      <w:r w:rsidRPr="009B053A">
        <w:t>7.6B.3.3_1.2.4.3</w:t>
      </w:r>
      <w:r w:rsidRPr="009B053A">
        <w:tab/>
        <w:t>Message contents</w:t>
      </w:r>
    </w:p>
    <w:p w14:paraId="7855DB0A" w14:textId="77777777" w:rsidR="00AB2B30" w:rsidRPr="009B053A" w:rsidRDefault="006A7121">
      <w:r w:rsidRPr="009B053A">
        <w:t>Message contents are according to TS 38.508-1 [6] clause 4.6 Table 4.6.3-118 with condition TRANSFORM_PRECODER_ENABLED.</w:t>
      </w:r>
    </w:p>
    <w:p w14:paraId="10C0F942" w14:textId="77777777" w:rsidR="00AB2B30" w:rsidRPr="009B053A" w:rsidRDefault="006A7121">
      <w:pPr>
        <w:pStyle w:val="H6"/>
      </w:pPr>
      <w:r w:rsidRPr="009B053A">
        <w:t>7.6B.3.3_1.2.5</w:t>
      </w:r>
      <w:r w:rsidRPr="009B053A">
        <w:tab/>
        <w:t>Test Requirement</w:t>
      </w:r>
    </w:p>
    <w:p w14:paraId="56271EBC"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6B.3.3_1.2.5-1 for the specified wanted signal mean power in the presence of interfering signals.</w:t>
      </w:r>
    </w:p>
    <w:p w14:paraId="35D2F042" w14:textId="77777777" w:rsidR="00AB2B30" w:rsidRPr="009B053A" w:rsidRDefault="006A7121">
      <w:pPr>
        <w:pStyle w:val="TH"/>
      </w:pPr>
      <w:r w:rsidRPr="009B053A">
        <w:t>Table 7.6B.3.3_1.2.5-1: Out-of-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50ECD028" w14:textId="77777777">
        <w:trPr>
          <w:trHeight w:val="20"/>
          <w:jc w:val="center"/>
        </w:trPr>
        <w:tc>
          <w:tcPr>
            <w:tcW w:w="2638" w:type="dxa"/>
            <w:shd w:val="clear" w:color="auto" w:fill="auto"/>
            <w:vAlign w:val="center"/>
          </w:tcPr>
          <w:p w14:paraId="7857E545" w14:textId="77777777" w:rsidR="00AB2B30" w:rsidRPr="009B053A" w:rsidRDefault="006A7121">
            <w:pPr>
              <w:pStyle w:val="TAH"/>
            </w:pPr>
            <w:r w:rsidRPr="009B053A">
              <w:t>EN-DC Aggregated Bandwidth, MHz</w:t>
            </w:r>
          </w:p>
        </w:tc>
        <w:tc>
          <w:tcPr>
            <w:tcW w:w="1111" w:type="dxa"/>
            <w:shd w:val="clear" w:color="auto" w:fill="auto"/>
            <w:vAlign w:val="center"/>
          </w:tcPr>
          <w:p w14:paraId="5F038B57" w14:textId="77777777" w:rsidR="00AB2B30" w:rsidRPr="009B053A" w:rsidRDefault="006A7121">
            <w:pPr>
              <w:pStyle w:val="TAC"/>
            </w:pPr>
            <w:r w:rsidRPr="009B053A">
              <w:t>≤100</w:t>
            </w:r>
          </w:p>
        </w:tc>
        <w:tc>
          <w:tcPr>
            <w:tcW w:w="1170" w:type="dxa"/>
          </w:tcPr>
          <w:p w14:paraId="26056B70" w14:textId="77777777" w:rsidR="00AB2B30" w:rsidRPr="009B053A" w:rsidRDefault="006A7121">
            <w:pPr>
              <w:pStyle w:val="TAC"/>
            </w:pPr>
            <w:r w:rsidRPr="009B053A">
              <w:t>&gt;100, ≤120</w:t>
            </w:r>
          </w:p>
        </w:tc>
        <w:tc>
          <w:tcPr>
            <w:tcW w:w="1170" w:type="dxa"/>
          </w:tcPr>
          <w:p w14:paraId="38F77191" w14:textId="77777777" w:rsidR="00AB2B30" w:rsidRPr="009B053A" w:rsidRDefault="006A7121">
            <w:pPr>
              <w:pStyle w:val="TAC"/>
            </w:pPr>
            <w:r w:rsidRPr="009B053A">
              <w:t>&gt;120, ≤140</w:t>
            </w:r>
          </w:p>
        </w:tc>
        <w:tc>
          <w:tcPr>
            <w:tcW w:w="1140" w:type="dxa"/>
          </w:tcPr>
          <w:p w14:paraId="07CCA544" w14:textId="77777777" w:rsidR="00AB2B30" w:rsidRPr="009B053A" w:rsidRDefault="006A7121">
            <w:pPr>
              <w:pStyle w:val="TAC"/>
            </w:pPr>
            <w:r w:rsidRPr="009B053A">
              <w:t>&gt;140, ≤160</w:t>
            </w:r>
          </w:p>
        </w:tc>
      </w:tr>
      <w:tr w:rsidR="00AB2B30" w:rsidRPr="009B053A" w14:paraId="714A57E9" w14:textId="77777777">
        <w:trPr>
          <w:trHeight w:val="20"/>
          <w:jc w:val="center"/>
        </w:trPr>
        <w:tc>
          <w:tcPr>
            <w:tcW w:w="2638" w:type="dxa"/>
            <w:vMerge w:val="restart"/>
            <w:shd w:val="clear" w:color="auto" w:fill="auto"/>
            <w:vAlign w:val="center"/>
          </w:tcPr>
          <w:p w14:paraId="27FA800D"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500F2D51" w14:textId="77777777" w:rsidR="00AB2B30" w:rsidRPr="009B053A" w:rsidRDefault="006A7121">
            <w:pPr>
              <w:pStyle w:val="TAC"/>
            </w:pPr>
            <w:r w:rsidRPr="009B053A">
              <w:t>REFSENS + Aggregated BW specific value below</w:t>
            </w:r>
          </w:p>
        </w:tc>
      </w:tr>
      <w:tr w:rsidR="00AB2B30" w:rsidRPr="009B053A" w14:paraId="32A0EF64" w14:textId="77777777">
        <w:trPr>
          <w:trHeight w:val="20"/>
          <w:jc w:val="center"/>
        </w:trPr>
        <w:tc>
          <w:tcPr>
            <w:tcW w:w="2638" w:type="dxa"/>
            <w:vMerge/>
            <w:shd w:val="clear" w:color="auto" w:fill="auto"/>
            <w:vAlign w:val="center"/>
          </w:tcPr>
          <w:p w14:paraId="4C1B7D88" w14:textId="77777777" w:rsidR="00AB2B30" w:rsidRPr="009B053A" w:rsidRDefault="00AB2B30">
            <w:pPr>
              <w:keepNext/>
              <w:keepLines/>
              <w:spacing w:after="0"/>
              <w:jc w:val="center"/>
            </w:pPr>
          </w:p>
        </w:tc>
        <w:tc>
          <w:tcPr>
            <w:tcW w:w="4591" w:type="dxa"/>
            <w:gridSpan w:val="4"/>
            <w:shd w:val="clear" w:color="auto" w:fill="auto"/>
            <w:vAlign w:val="center"/>
          </w:tcPr>
          <w:p w14:paraId="55AB95DC" w14:textId="77777777" w:rsidR="00AB2B30" w:rsidRPr="009B053A" w:rsidRDefault="006A7121">
            <w:pPr>
              <w:pStyle w:val="TAC"/>
            </w:pPr>
            <w:r w:rsidRPr="009B053A">
              <w:t>9</w:t>
            </w:r>
          </w:p>
        </w:tc>
      </w:tr>
      <w:tr w:rsidR="00AB2B30" w:rsidRPr="009B053A" w14:paraId="0F01195F" w14:textId="77777777">
        <w:trPr>
          <w:jc w:val="center"/>
        </w:trPr>
        <w:tc>
          <w:tcPr>
            <w:tcW w:w="7229" w:type="dxa"/>
            <w:gridSpan w:val="5"/>
            <w:shd w:val="clear" w:color="auto" w:fill="auto"/>
            <w:vAlign w:val="center"/>
          </w:tcPr>
          <w:p w14:paraId="630C9A54" w14:textId="77777777" w:rsidR="00AB2B30" w:rsidRPr="009B053A" w:rsidRDefault="006A7121">
            <w:pPr>
              <w:pStyle w:val="TAN"/>
            </w:pPr>
            <w:r w:rsidRPr="009B053A">
              <w:t>NOTE 1:</w:t>
            </w:r>
            <w:r w:rsidRPr="009B053A">
              <w:rPr>
                <w:rFonts w:eastAsia="MS Mincho"/>
              </w:rPr>
              <w:tab/>
            </w:r>
            <w:r w:rsidRPr="009B053A">
              <w:t>Interferer values and offsets are specified from Table 7.6.2.1A-2 in TS 36.101 [5]. For inter-band combinations where the intra-band requirements are applicable, in which the E-UTRA band is a subset of an NR-only band, the NR band interferer values and offsets specified from Table 7.6A.3-2 in TS 38.101-1 [2] apply to both E-UTRA and NR carriers.</w:t>
            </w:r>
          </w:p>
          <w:p w14:paraId="758981E6"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in TS 8.101-1 [2] with </w:t>
            </w:r>
            <w:r w:rsidRPr="009B053A">
              <w:t>P</w:t>
            </w:r>
            <w:r w:rsidRPr="009B053A">
              <w:rPr>
                <w:vertAlign w:val="subscript"/>
              </w:rPr>
              <w:t>CMAX_L,f,c,NR</w:t>
            </w:r>
            <w:r w:rsidRPr="009B053A">
              <w:rPr>
                <w:rFonts w:eastAsia="MS Mincho"/>
              </w:rPr>
              <w:t xml:space="preserve"> as defined in clause 6.2B.4.</w:t>
            </w:r>
          </w:p>
          <w:p w14:paraId="37493849" w14:textId="77777777"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4dB below </w:t>
            </w:r>
            <w:r w:rsidRPr="009B053A">
              <w:t>P</w:t>
            </w:r>
            <w:r w:rsidRPr="009B053A">
              <w:rPr>
                <w:vertAlign w:val="subscript"/>
              </w:rPr>
              <w:t>CMAX_L_E-UTRA,c</w:t>
            </w:r>
            <w:r w:rsidRPr="009B053A">
              <w:rPr>
                <w:rFonts w:eastAsia="MS Mincho"/>
              </w:rPr>
              <w:t xml:space="preserve"> at the minimum uplink configuration specified in Table 7.3.1-2in TS 36.101 [</w:t>
            </w:r>
            <w:r w:rsidRPr="009B053A">
              <w:t>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B.4 for single carrier.</w:t>
            </w:r>
          </w:p>
        </w:tc>
      </w:tr>
    </w:tbl>
    <w:p w14:paraId="3837049D" w14:textId="77777777" w:rsidR="00AB2B30" w:rsidRPr="009B053A" w:rsidRDefault="00AB2B30"/>
    <w:p w14:paraId="31B8D03B" w14:textId="77777777" w:rsidR="00AB2B30" w:rsidRPr="009B053A" w:rsidRDefault="006A7121">
      <w:pPr>
        <w:pStyle w:val="Heading3"/>
      </w:pPr>
      <w:bookmarkStart w:id="10627" w:name="_Toc27476031"/>
      <w:bookmarkStart w:id="10628" w:name="_Toc29495487"/>
      <w:bookmarkStart w:id="10629" w:name="_Toc36116538"/>
      <w:bookmarkStart w:id="10630" w:name="_Toc36118587"/>
      <w:bookmarkStart w:id="10631" w:name="_Toc36560702"/>
      <w:bookmarkStart w:id="10632" w:name="_Toc43977237"/>
      <w:bookmarkStart w:id="10633" w:name="_Toc52213825"/>
      <w:bookmarkStart w:id="10634" w:name="_Toc60743295"/>
      <w:bookmarkStart w:id="10635" w:name="_Toc68206470"/>
      <w:bookmarkStart w:id="10636" w:name="_Toc75972273"/>
      <w:bookmarkStart w:id="10637" w:name="_Toc85051715"/>
      <w:bookmarkStart w:id="10638" w:name="_Toc90493737"/>
      <w:bookmarkStart w:id="10639" w:name="_Toc90494377"/>
      <w:bookmarkStart w:id="10640" w:name="_Toc100094419"/>
      <w:bookmarkStart w:id="10641" w:name="_Toc106873110"/>
      <w:bookmarkStart w:id="10642" w:name="_Toc133250179"/>
      <w:r w:rsidRPr="009B053A">
        <w:rPr>
          <w:rFonts w:eastAsia="MS Mincho"/>
        </w:rPr>
        <w:lastRenderedPageBreak/>
        <w:t>7.6B.4</w:t>
      </w:r>
      <w:r w:rsidRPr="009B053A">
        <w:rPr>
          <w:rFonts w:eastAsia="MS Mincho"/>
        </w:rPr>
        <w:tab/>
      </w:r>
      <w:r w:rsidRPr="009B053A">
        <w:t>Narrow band blocking for DC</w:t>
      </w:r>
      <w:bookmarkEnd w:id="10627"/>
      <w:bookmarkEnd w:id="10628"/>
      <w:bookmarkEnd w:id="10629"/>
      <w:bookmarkEnd w:id="10630"/>
      <w:bookmarkEnd w:id="10631"/>
      <w:bookmarkEnd w:id="10632"/>
      <w:bookmarkEnd w:id="10633"/>
      <w:bookmarkEnd w:id="10634"/>
      <w:bookmarkEnd w:id="10635"/>
      <w:bookmarkEnd w:id="10636"/>
      <w:bookmarkEnd w:id="10637"/>
      <w:bookmarkEnd w:id="10638"/>
      <w:bookmarkEnd w:id="10639"/>
      <w:bookmarkEnd w:id="10640"/>
      <w:bookmarkEnd w:id="10641"/>
      <w:bookmarkEnd w:id="10642"/>
    </w:p>
    <w:p w14:paraId="1A192F11" w14:textId="77777777" w:rsidR="00AB2B30" w:rsidRPr="009B053A" w:rsidRDefault="006A7121">
      <w:pPr>
        <w:pStyle w:val="Heading4"/>
      </w:pPr>
      <w:bookmarkStart w:id="10643" w:name="_Toc27476032"/>
      <w:bookmarkStart w:id="10644" w:name="_Toc29495488"/>
      <w:bookmarkStart w:id="10645" w:name="_Toc36116539"/>
      <w:bookmarkStart w:id="10646" w:name="_Toc36118588"/>
      <w:bookmarkStart w:id="10647" w:name="_Toc36560703"/>
      <w:bookmarkStart w:id="10648" w:name="_Toc43977238"/>
      <w:bookmarkStart w:id="10649" w:name="_Toc52213826"/>
      <w:bookmarkStart w:id="10650" w:name="_Toc60743296"/>
      <w:bookmarkStart w:id="10651" w:name="_Toc68206471"/>
      <w:bookmarkStart w:id="10652" w:name="_Toc75972274"/>
      <w:bookmarkStart w:id="10653" w:name="_Toc85051716"/>
      <w:bookmarkStart w:id="10654" w:name="_Toc90493738"/>
      <w:bookmarkStart w:id="10655" w:name="_Toc90494378"/>
      <w:bookmarkStart w:id="10656" w:name="_Toc100094420"/>
      <w:bookmarkStart w:id="10657" w:name="_Toc106873111"/>
      <w:bookmarkStart w:id="10658" w:name="_Toc133250180"/>
      <w:r w:rsidRPr="009B053A">
        <w:t>7.6B.4.0</w:t>
      </w:r>
      <w:r w:rsidRPr="009B053A">
        <w:tab/>
        <w:t>Minimum Conformance Requirements</w:t>
      </w:r>
      <w:bookmarkEnd w:id="10643"/>
      <w:bookmarkEnd w:id="10644"/>
      <w:bookmarkEnd w:id="10645"/>
      <w:bookmarkEnd w:id="10646"/>
      <w:bookmarkEnd w:id="10647"/>
      <w:bookmarkEnd w:id="10648"/>
      <w:bookmarkEnd w:id="10649"/>
      <w:bookmarkEnd w:id="10650"/>
      <w:bookmarkEnd w:id="10651"/>
      <w:bookmarkEnd w:id="10652"/>
      <w:bookmarkEnd w:id="10653"/>
      <w:bookmarkEnd w:id="10654"/>
      <w:bookmarkEnd w:id="10655"/>
      <w:bookmarkEnd w:id="10656"/>
      <w:bookmarkEnd w:id="10657"/>
      <w:bookmarkEnd w:id="10658"/>
    </w:p>
    <w:p w14:paraId="532F6B87" w14:textId="6CBAF31A" w:rsidR="00AB2B30" w:rsidRPr="009B053A" w:rsidRDefault="006A7121">
      <w:pPr>
        <w:pStyle w:val="Heading5"/>
      </w:pPr>
      <w:bookmarkStart w:id="10659" w:name="_Toc27476033"/>
      <w:bookmarkStart w:id="10660" w:name="_Toc29495489"/>
      <w:bookmarkStart w:id="10661" w:name="_Toc36116540"/>
      <w:bookmarkStart w:id="10662" w:name="_Toc36118589"/>
      <w:bookmarkStart w:id="10663" w:name="_Toc36560704"/>
      <w:bookmarkStart w:id="10664" w:name="_Toc43977239"/>
      <w:bookmarkStart w:id="10665" w:name="_Toc52213827"/>
      <w:bookmarkStart w:id="10666" w:name="_Toc60743297"/>
      <w:bookmarkStart w:id="10667" w:name="_Toc68206472"/>
      <w:bookmarkStart w:id="10668" w:name="_Toc75972275"/>
      <w:bookmarkStart w:id="10669" w:name="_Toc85051717"/>
      <w:bookmarkStart w:id="10670" w:name="_Toc90493739"/>
      <w:bookmarkStart w:id="10671" w:name="_Toc90494379"/>
      <w:bookmarkStart w:id="10672" w:name="_Toc100094421"/>
      <w:bookmarkStart w:id="10673" w:name="_Toc106873112"/>
      <w:bookmarkStart w:id="10674" w:name="_Toc133250181"/>
      <w:r w:rsidRPr="009B053A">
        <w:t>7.6B.4.0.1</w:t>
      </w:r>
      <w:r w:rsidRPr="009B053A">
        <w:tab/>
        <w:t>Intra-band contiguous EN-DC</w:t>
      </w:r>
      <w:bookmarkEnd w:id="10659"/>
      <w:bookmarkEnd w:id="10660"/>
      <w:bookmarkEnd w:id="10661"/>
      <w:bookmarkEnd w:id="10662"/>
      <w:bookmarkEnd w:id="10663"/>
      <w:bookmarkEnd w:id="10664"/>
      <w:bookmarkEnd w:id="10665"/>
      <w:bookmarkEnd w:id="10666"/>
      <w:bookmarkEnd w:id="10667"/>
      <w:bookmarkEnd w:id="10668"/>
      <w:bookmarkEnd w:id="10669"/>
      <w:bookmarkEnd w:id="10670"/>
      <w:bookmarkEnd w:id="10671"/>
      <w:bookmarkEnd w:id="10672"/>
      <w:bookmarkEnd w:id="10673"/>
      <w:bookmarkEnd w:id="10674"/>
    </w:p>
    <w:p w14:paraId="5D3CF767" w14:textId="77777777" w:rsidR="00AB2B30" w:rsidRPr="009B053A" w:rsidRDefault="006A7121">
      <w:r w:rsidRPr="009B053A">
        <w:t>Intra-band contiguous EN-DC narrow band blocking requirement and parameters are defined in Table 7.6B.4.0.1-1.</w:t>
      </w:r>
    </w:p>
    <w:p w14:paraId="06EC10B3" w14:textId="77777777" w:rsidR="00AB2B30" w:rsidRPr="009B053A" w:rsidRDefault="006A7121">
      <w:pPr>
        <w:pStyle w:val="TH"/>
      </w:pPr>
      <w:r w:rsidRPr="009B053A">
        <w:t xml:space="preserve">Table 7.6B.4.0.1-1: Narrow band blocking parameters </w:t>
      </w:r>
      <w:r w:rsidRPr="009B053A">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16A0801D" w14:textId="77777777">
        <w:trPr>
          <w:trHeight w:val="20"/>
          <w:jc w:val="center"/>
        </w:trPr>
        <w:tc>
          <w:tcPr>
            <w:tcW w:w="2638" w:type="dxa"/>
            <w:shd w:val="clear" w:color="auto" w:fill="auto"/>
            <w:vAlign w:val="center"/>
          </w:tcPr>
          <w:p w14:paraId="2949542F" w14:textId="77777777" w:rsidR="00AB2B30" w:rsidRPr="009B053A" w:rsidRDefault="006A7121">
            <w:pPr>
              <w:pStyle w:val="TAH"/>
            </w:pPr>
            <w:r w:rsidRPr="009B053A">
              <w:t>EN-DC Aggregated Bandwidth, MHz</w:t>
            </w:r>
          </w:p>
        </w:tc>
        <w:tc>
          <w:tcPr>
            <w:tcW w:w="1111" w:type="dxa"/>
            <w:shd w:val="clear" w:color="auto" w:fill="auto"/>
            <w:vAlign w:val="center"/>
          </w:tcPr>
          <w:p w14:paraId="7D2F488A" w14:textId="77777777" w:rsidR="00AB2B30" w:rsidRPr="009B053A" w:rsidRDefault="006A7121">
            <w:pPr>
              <w:pStyle w:val="TAC"/>
            </w:pPr>
            <w:r w:rsidRPr="009B053A">
              <w:t>≤100</w:t>
            </w:r>
          </w:p>
        </w:tc>
        <w:tc>
          <w:tcPr>
            <w:tcW w:w="1170" w:type="dxa"/>
          </w:tcPr>
          <w:p w14:paraId="19FEE28D" w14:textId="77777777" w:rsidR="00AB2B30" w:rsidRPr="009B053A" w:rsidRDefault="006A7121">
            <w:pPr>
              <w:pStyle w:val="TAC"/>
            </w:pPr>
            <w:r w:rsidRPr="009B053A">
              <w:t>&gt;100, ≤120</w:t>
            </w:r>
          </w:p>
        </w:tc>
        <w:tc>
          <w:tcPr>
            <w:tcW w:w="1170" w:type="dxa"/>
          </w:tcPr>
          <w:p w14:paraId="6245FDFB" w14:textId="77777777" w:rsidR="00AB2B30" w:rsidRPr="009B053A" w:rsidRDefault="006A7121">
            <w:pPr>
              <w:pStyle w:val="TAC"/>
            </w:pPr>
            <w:r w:rsidRPr="009B053A">
              <w:t>&gt;120, ≤140</w:t>
            </w:r>
          </w:p>
        </w:tc>
        <w:tc>
          <w:tcPr>
            <w:tcW w:w="1140" w:type="dxa"/>
          </w:tcPr>
          <w:p w14:paraId="322D8051" w14:textId="77777777" w:rsidR="00AB2B30" w:rsidRPr="009B053A" w:rsidRDefault="006A7121">
            <w:pPr>
              <w:pStyle w:val="TAC"/>
            </w:pPr>
            <w:r w:rsidRPr="009B053A">
              <w:t>&gt;140, ≤160</w:t>
            </w:r>
          </w:p>
        </w:tc>
      </w:tr>
      <w:tr w:rsidR="00AB2B30" w:rsidRPr="009B053A" w14:paraId="158CB5A3" w14:textId="77777777">
        <w:trPr>
          <w:trHeight w:val="20"/>
          <w:jc w:val="center"/>
        </w:trPr>
        <w:tc>
          <w:tcPr>
            <w:tcW w:w="2638" w:type="dxa"/>
            <w:vMerge w:val="restart"/>
            <w:shd w:val="clear" w:color="auto" w:fill="auto"/>
            <w:vAlign w:val="center"/>
          </w:tcPr>
          <w:p w14:paraId="265FA676"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3E81D31C" w14:textId="77777777" w:rsidR="00AB2B30" w:rsidRPr="009B053A" w:rsidRDefault="006A7121">
            <w:pPr>
              <w:pStyle w:val="TAC"/>
            </w:pPr>
            <w:r w:rsidRPr="009B053A">
              <w:t>REFSENS + Aggregated BW specific value below</w:t>
            </w:r>
          </w:p>
        </w:tc>
      </w:tr>
      <w:tr w:rsidR="00AB2B30" w:rsidRPr="009B053A" w14:paraId="50AF09C1" w14:textId="77777777">
        <w:trPr>
          <w:trHeight w:val="20"/>
          <w:jc w:val="center"/>
        </w:trPr>
        <w:tc>
          <w:tcPr>
            <w:tcW w:w="2638" w:type="dxa"/>
            <w:vMerge/>
            <w:shd w:val="clear" w:color="auto" w:fill="auto"/>
            <w:vAlign w:val="center"/>
          </w:tcPr>
          <w:p w14:paraId="5220E73C" w14:textId="77777777" w:rsidR="00AB2B30" w:rsidRPr="009B053A" w:rsidRDefault="00AB2B30">
            <w:pPr>
              <w:pStyle w:val="TAH"/>
            </w:pPr>
          </w:p>
        </w:tc>
        <w:tc>
          <w:tcPr>
            <w:tcW w:w="4591" w:type="dxa"/>
            <w:gridSpan w:val="4"/>
            <w:shd w:val="clear" w:color="auto" w:fill="auto"/>
            <w:vAlign w:val="center"/>
          </w:tcPr>
          <w:p w14:paraId="5353CB67" w14:textId="77777777" w:rsidR="00AB2B30" w:rsidRPr="009B053A" w:rsidRDefault="006A7121">
            <w:pPr>
              <w:pStyle w:val="TAC"/>
            </w:pPr>
            <w:r w:rsidRPr="009B053A">
              <w:t>16</w:t>
            </w:r>
          </w:p>
        </w:tc>
      </w:tr>
      <w:tr w:rsidR="00AB2B30" w:rsidRPr="009B053A" w14:paraId="506838F2" w14:textId="77777777">
        <w:trPr>
          <w:trHeight w:val="20"/>
          <w:jc w:val="center"/>
        </w:trPr>
        <w:tc>
          <w:tcPr>
            <w:tcW w:w="2638" w:type="dxa"/>
            <w:shd w:val="clear" w:color="auto" w:fill="auto"/>
            <w:vAlign w:val="center"/>
          </w:tcPr>
          <w:p w14:paraId="66161B0F" w14:textId="77777777" w:rsidR="00AB2B30" w:rsidRPr="009B053A" w:rsidRDefault="006A7121">
            <w:pPr>
              <w:pStyle w:val="TAH"/>
            </w:pPr>
            <w:r w:rsidRPr="009B053A">
              <w:t>P</w:t>
            </w:r>
            <w:r w:rsidRPr="009B053A">
              <w:rPr>
                <w:vertAlign w:val="subscript"/>
              </w:rPr>
              <w:t xml:space="preserve">UW, </w:t>
            </w:r>
            <w:r w:rsidRPr="009B053A">
              <w:t>dBm (CW)</w:t>
            </w:r>
          </w:p>
        </w:tc>
        <w:tc>
          <w:tcPr>
            <w:tcW w:w="4591" w:type="dxa"/>
            <w:gridSpan w:val="4"/>
            <w:shd w:val="clear" w:color="auto" w:fill="auto"/>
            <w:vAlign w:val="center"/>
          </w:tcPr>
          <w:p w14:paraId="79190881" w14:textId="77777777" w:rsidR="00AB2B30" w:rsidRPr="009B053A" w:rsidRDefault="006A7121">
            <w:pPr>
              <w:pStyle w:val="TAC"/>
            </w:pPr>
            <w:r w:rsidRPr="009B053A">
              <w:t>-55</w:t>
            </w:r>
          </w:p>
        </w:tc>
      </w:tr>
      <w:tr w:rsidR="00AB2B30" w:rsidRPr="009B053A" w14:paraId="1F4A99E4"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95D6DF6" w14:textId="77777777" w:rsidR="00AB2B30" w:rsidRPr="009B053A" w:rsidRDefault="006A7121">
            <w:pPr>
              <w:pStyle w:val="TAN"/>
            </w:pPr>
            <w:r w:rsidRPr="009B053A">
              <w:t>NOTE 1:</w:t>
            </w:r>
            <w:r w:rsidRPr="009B053A">
              <w:tab/>
              <w:t>Jammer offset is from Table 7.6.3.1A-1 in TS 36.101 [5] and is applied from the lowest edge of the lowest carrier and the highest edge of the highest carrier.</w:t>
            </w:r>
          </w:p>
          <w:p w14:paraId="20504C3D"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2]with </w:t>
            </w:r>
            <w:r w:rsidRPr="009B053A">
              <w:t>P</w:t>
            </w:r>
            <w:r w:rsidRPr="009B053A">
              <w:rPr>
                <w:vertAlign w:val="subscript"/>
              </w:rPr>
              <w:t>CMAX_L,f,c,NR</w:t>
            </w:r>
            <w:r w:rsidRPr="009B053A">
              <w:rPr>
                <w:rFonts w:eastAsia="MS Mincho"/>
              </w:rPr>
              <w:t xml:space="preserve"> as defined in clause 6.2B.4.</w:t>
            </w:r>
          </w:p>
          <w:p w14:paraId="438979C8" w14:textId="2A64C480"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w:t>
            </w:r>
            <w:r w:rsidRPr="009B053A">
              <w:t>.</w:t>
            </w:r>
            <w:r w:rsidRPr="009B053A">
              <w:rPr>
                <w:rFonts w:eastAsia="MS Mincho"/>
              </w:rPr>
              <w:t>1-2 [</w:t>
            </w:r>
            <w:r w:rsidRPr="009B053A">
              <w:t>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B.4 for single carrier.</w:t>
            </w:r>
          </w:p>
          <w:p w14:paraId="0C11BB49" w14:textId="77777777" w:rsidR="00AB2B30" w:rsidRPr="009B053A" w:rsidRDefault="006A7121">
            <w:pPr>
              <w:pStyle w:val="TAN"/>
              <w:rPr>
                <w:rFonts w:eastAsia="MS Mincho"/>
              </w:rPr>
            </w:pPr>
            <w:r w:rsidRPr="009B053A">
              <w:rPr>
                <w:rFonts w:eastAsia="MS Mincho"/>
              </w:rPr>
              <w:t>NOTE 4:</w:t>
            </w:r>
            <w:r w:rsidRPr="009B053A">
              <w:rPr>
                <w:rFonts w:eastAsia="MS Mincho"/>
              </w:rPr>
              <w:tab/>
              <w:t>If NR carrier BW &gt; 40 MHz, no narrow band blocking requirements apply when blocker is applied at the edge of the NR carrier.</w:t>
            </w:r>
          </w:p>
        </w:tc>
      </w:tr>
    </w:tbl>
    <w:p w14:paraId="0BFE866A" w14:textId="77777777" w:rsidR="00AB2B30" w:rsidRPr="009B053A" w:rsidRDefault="00AB2B30"/>
    <w:p w14:paraId="3E774808" w14:textId="77777777" w:rsidR="00AB2B30" w:rsidRPr="009B053A" w:rsidRDefault="006A7121">
      <w:r w:rsidRPr="009B053A">
        <w:t>The normative reference for this requirement is TS 38.101-3 [4] clause 7.6B.4.1.</w:t>
      </w:r>
    </w:p>
    <w:p w14:paraId="0113253D" w14:textId="2400A7D9" w:rsidR="00AB2B30" w:rsidRPr="009B053A" w:rsidRDefault="006A7121">
      <w:pPr>
        <w:pStyle w:val="Heading5"/>
      </w:pPr>
      <w:bookmarkStart w:id="10675" w:name="_Toc27476034"/>
      <w:bookmarkStart w:id="10676" w:name="_Toc29495490"/>
      <w:bookmarkStart w:id="10677" w:name="_Toc36116541"/>
      <w:bookmarkStart w:id="10678" w:name="_Toc36118590"/>
      <w:bookmarkStart w:id="10679" w:name="_Toc36560705"/>
      <w:bookmarkStart w:id="10680" w:name="_Toc43977240"/>
      <w:bookmarkStart w:id="10681" w:name="_Toc52213828"/>
      <w:bookmarkStart w:id="10682" w:name="_Toc60743298"/>
      <w:bookmarkStart w:id="10683" w:name="_Toc68206473"/>
      <w:bookmarkStart w:id="10684" w:name="_Toc75972276"/>
      <w:bookmarkStart w:id="10685" w:name="_Toc85051718"/>
      <w:bookmarkStart w:id="10686" w:name="_Toc90493740"/>
      <w:bookmarkStart w:id="10687" w:name="_Toc90494380"/>
      <w:bookmarkStart w:id="10688" w:name="_Toc100094422"/>
      <w:bookmarkStart w:id="10689" w:name="_Toc106873113"/>
      <w:bookmarkStart w:id="10690" w:name="_Toc133250182"/>
      <w:r w:rsidRPr="009B053A">
        <w:t>7.6B.4.0.2</w:t>
      </w:r>
      <w:r w:rsidRPr="009B053A">
        <w:tab/>
        <w:t>Intra-band non-contiguous EN-DC</w:t>
      </w:r>
      <w:bookmarkEnd w:id="10675"/>
      <w:bookmarkEnd w:id="10676"/>
      <w:bookmarkEnd w:id="10677"/>
      <w:bookmarkEnd w:id="10678"/>
      <w:bookmarkEnd w:id="10679"/>
      <w:bookmarkEnd w:id="10680"/>
      <w:bookmarkEnd w:id="10681"/>
      <w:bookmarkEnd w:id="10682"/>
      <w:bookmarkEnd w:id="10683"/>
      <w:bookmarkEnd w:id="10684"/>
      <w:bookmarkEnd w:id="10685"/>
      <w:bookmarkEnd w:id="10686"/>
      <w:bookmarkEnd w:id="10687"/>
      <w:bookmarkEnd w:id="10688"/>
      <w:bookmarkEnd w:id="10689"/>
      <w:bookmarkEnd w:id="10690"/>
    </w:p>
    <w:p w14:paraId="56884FD4" w14:textId="77777777" w:rsidR="00AB2B30" w:rsidRPr="009B053A" w:rsidRDefault="006A7121">
      <w:r w:rsidRPr="009B053A">
        <w:t>For the E-TRA sub-block containing one or multiple CC's, the requirement is defined in clause 7.6.3.1 for single carrier operation and in clause 7.6.3.1A for CA in TS 36.101 [5].</w:t>
      </w:r>
    </w:p>
    <w:p w14:paraId="466B5A79" w14:textId="77777777" w:rsidR="00AB2B30" w:rsidRPr="009B053A" w:rsidRDefault="006A7121">
      <w:r w:rsidRPr="009B053A">
        <w:t>For the NR sub-block, the requirement is defined in clause 7.6.4 in TS 38.101-1 [2].</w:t>
      </w:r>
    </w:p>
    <w:p w14:paraId="1F7AACD3" w14:textId="77777777" w:rsidR="00AB2B30" w:rsidRPr="009B053A" w:rsidRDefault="006A7121">
      <w:r w:rsidRPr="009B053A">
        <w:t>The blocker configuration is defined in the general clause 7.1.</w:t>
      </w:r>
    </w:p>
    <w:p w14:paraId="4044DE76" w14:textId="77777777" w:rsidR="00AB2B30" w:rsidRPr="009B053A" w:rsidRDefault="006A7121">
      <w:r w:rsidRPr="009B053A">
        <w:t>The normative reference for this requirement is TS 38.101-3 [4] clause 7.6B.4.2.</w:t>
      </w:r>
    </w:p>
    <w:p w14:paraId="2D173D78" w14:textId="77777777" w:rsidR="00AB2B30" w:rsidRPr="009B053A" w:rsidRDefault="006A7121">
      <w:pPr>
        <w:pStyle w:val="Heading5"/>
      </w:pPr>
      <w:bookmarkStart w:id="10691" w:name="_Toc27476035"/>
      <w:bookmarkStart w:id="10692" w:name="_Toc29495491"/>
      <w:bookmarkStart w:id="10693" w:name="_Toc36116542"/>
      <w:bookmarkStart w:id="10694" w:name="_Toc36118591"/>
      <w:bookmarkStart w:id="10695" w:name="_Toc36560706"/>
      <w:bookmarkStart w:id="10696" w:name="_Toc43977241"/>
      <w:bookmarkStart w:id="10697" w:name="_Toc52213829"/>
      <w:bookmarkStart w:id="10698" w:name="_Toc60743299"/>
      <w:bookmarkStart w:id="10699" w:name="_Toc68206474"/>
      <w:bookmarkStart w:id="10700" w:name="_Toc75972277"/>
      <w:bookmarkStart w:id="10701" w:name="_Toc85051719"/>
      <w:bookmarkStart w:id="10702" w:name="_Toc90493741"/>
      <w:bookmarkStart w:id="10703" w:name="_Toc90494381"/>
      <w:bookmarkStart w:id="10704" w:name="_Toc100094423"/>
      <w:bookmarkStart w:id="10705" w:name="_Toc106873114"/>
      <w:bookmarkStart w:id="10706" w:name="_Toc133250183"/>
      <w:r w:rsidRPr="009B053A">
        <w:t>7.6B.4.0.3</w:t>
      </w:r>
      <w:r w:rsidRPr="009B053A">
        <w:tab/>
        <w:t>Inter-band EN-DC within FR1</w:t>
      </w:r>
      <w:bookmarkEnd w:id="10691"/>
      <w:bookmarkEnd w:id="10692"/>
      <w:bookmarkEnd w:id="10693"/>
      <w:bookmarkEnd w:id="10694"/>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6F9DEDF2" w14:textId="77777777" w:rsidR="00AB2B30" w:rsidRPr="009B053A" w:rsidRDefault="006A7121">
      <w:pPr>
        <w:rPr>
          <w:rFonts w:eastAsia="MS Mincho"/>
        </w:rPr>
      </w:pPr>
      <w:r w:rsidRPr="009B053A">
        <w:rPr>
          <w:rFonts w:eastAsia="MS Mincho"/>
        </w:rPr>
        <w:t xml:space="preserve">Narrow band blocking requirement for E-UTRA single carrier and CA operation specified in clauses 7.6.3.1 and 7.6.3.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6.4 and 7.6A.4 </w:t>
      </w:r>
      <w:r w:rsidRPr="009B053A">
        <w:t>of TS 38.101-1 [2]</w:t>
      </w:r>
      <w:r w:rsidRPr="009B053A">
        <w:rPr>
          <w:rFonts w:eastAsia="MS Mincho"/>
        </w:rPr>
        <w:t xml:space="preserve"> apply.</w:t>
      </w:r>
    </w:p>
    <w:p w14:paraId="18BE5673" w14:textId="77777777" w:rsidR="00AB2B30" w:rsidRPr="009B053A" w:rsidRDefault="006A7121">
      <w:r w:rsidRPr="009B053A">
        <w:t>The normative reference for this requirement is TS 38.101-3 [4] clause 7.6B.4.3.</w:t>
      </w:r>
    </w:p>
    <w:p w14:paraId="5907453B" w14:textId="70821053" w:rsidR="00AB2B30" w:rsidRPr="009B053A" w:rsidRDefault="006A7121">
      <w:pPr>
        <w:pStyle w:val="Heading5"/>
      </w:pPr>
      <w:bookmarkStart w:id="10707" w:name="_Toc27476036"/>
      <w:bookmarkStart w:id="10708" w:name="_Toc29495492"/>
      <w:bookmarkStart w:id="10709" w:name="_Toc36116543"/>
      <w:bookmarkStart w:id="10710" w:name="_Toc36118592"/>
      <w:bookmarkStart w:id="10711" w:name="_Toc36560707"/>
      <w:bookmarkStart w:id="10712" w:name="_Toc43977242"/>
      <w:bookmarkStart w:id="10713" w:name="_Toc52213830"/>
      <w:bookmarkStart w:id="10714" w:name="_Toc60743300"/>
      <w:bookmarkStart w:id="10715" w:name="_Toc68206475"/>
      <w:bookmarkStart w:id="10716" w:name="_Toc75972278"/>
      <w:bookmarkStart w:id="10717" w:name="_Toc85051720"/>
      <w:bookmarkStart w:id="10718" w:name="_Toc90493742"/>
      <w:bookmarkStart w:id="10719" w:name="_Toc90494382"/>
      <w:bookmarkStart w:id="10720" w:name="_Toc100094424"/>
      <w:bookmarkStart w:id="10721" w:name="_Toc106873115"/>
      <w:bookmarkStart w:id="10722" w:name="_Toc133250184"/>
      <w:r w:rsidRPr="009B053A">
        <w:t>7.6B.4.0.3</w:t>
      </w:r>
      <w:r w:rsidR="00E36D22" w:rsidRPr="009B053A">
        <w:t>a</w:t>
      </w:r>
      <w:r w:rsidRPr="009B053A">
        <w:tab/>
        <w:t>Inter-band NE-DC within FR1</w:t>
      </w:r>
      <w:bookmarkEnd w:id="10707"/>
      <w:bookmarkEnd w:id="10708"/>
      <w:bookmarkEnd w:id="10709"/>
      <w:bookmarkEnd w:id="10710"/>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06F7BEE8" w14:textId="77777777" w:rsidR="00AB2B30" w:rsidRPr="009B053A" w:rsidRDefault="006A7121">
      <w:r w:rsidRPr="009B053A">
        <w:t xml:space="preserve">Narrow band blocking requirement for E-UTRA single carrier and CA operation specified in clauses 7.6.3.1 and 7.6.3.1A of </w:t>
      </w:r>
      <w:r w:rsidRPr="009B053A">
        <w:rPr>
          <w:lang w:eastAsia="zh-TW"/>
        </w:rPr>
        <w:t>TS 36.101</w:t>
      </w:r>
      <w:r w:rsidRPr="009B053A">
        <w:rPr>
          <w:rFonts w:eastAsia="MS Mincho"/>
        </w:rPr>
        <w:t> </w:t>
      </w:r>
      <w:r w:rsidRPr="009B053A">
        <w:t>[5] and for NR single carrier and CA operation specified in clauses 7.6.4 and 7.6A.4 of TS 38.101-1 [2] apply.</w:t>
      </w:r>
    </w:p>
    <w:p w14:paraId="69636EEB" w14:textId="77777777" w:rsidR="00AB2B30" w:rsidRPr="009B053A" w:rsidRDefault="006A7121">
      <w:r w:rsidRPr="009B053A">
        <w:t>The normative reference for this requirement is TS 38.101-3 [4] clause 7.6B.4.3a.</w:t>
      </w:r>
    </w:p>
    <w:p w14:paraId="26A326C2" w14:textId="77777777" w:rsidR="00AB2B30" w:rsidRPr="009B053A" w:rsidRDefault="006A7121">
      <w:pPr>
        <w:pStyle w:val="Heading5"/>
      </w:pPr>
      <w:bookmarkStart w:id="10723" w:name="_Toc27476037"/>
      <w:bookmarkStart w:id="10724" w:name="_Toc29495493"/>
      <w:bookmarkStart w:id="10725" w:name="_Toc36116544"/>
      <w:bookmarkStart w:id="10726" w:name="_Toc36118593"/>
      <w:bookmarkStart w:id="10727" w:name="_Toc36560708"/>
      <w:bookmarkStart w:id="10728" w:name="_Toc43977243"/>
      <w:bookmarkStart w:id="10729" w:name="_Toc52213831"/>
      <w:bookmarkStart w:id="10730" w:name="_Toc60743301"/>
      <w:bookmarkStart w:id="10731" w:name="_Toc68206476"/>
      <w:bookmarkStart w:id="10732" w:name="_Toc75972279"/>
      <w:bookmarkStart w:id="10733" w:name="_Toc85051721"/>
      <w:bookmarkStart w:id="10734" w:name="_Toc90493743"/>
      <w:bookmarkStart w:id="10735" w:name="_Toc90494383"/>
      <w:bookmarkStart w:id="10736" w:name="_Toc100094425"/>
      <w:bookmarkStart w:id="10737" w:name="_Toc106873116"/>
      <w:bookmarkStart w:id="10738" w:name="_Toc133250185"/>
      <w:r w:rsidRPr="009B053A">
        <w:t>7.6B.4.0.4</w:t>
      </w:r>
      <w:r w:rsidRPr="009B053A">
        <w:tab/>
        <w:t>Inter-band EN-DC including FR2</w:t>
      </w:r>
      <w:bookmarkEnd w:id="10723"/>
      <w:bookmarkEnd w:id="10724"/>
      <w:bookmarkEnd w:id="10725"/>
      <w:bookmarkEnd w:id="10726"/>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5C129DD7" w14:textId="77777777" w:rsidR="00AB2B30" w:rsidRPr="009B053A" w:rsidRDefault="006A7121">
      <w:pPr>
        <w:rPr>
          <w:rFonts w:eastAsia="MS Mincho"/>
        </w:rPr>
      </w:pPr>
      <w:r w:rsidRPr="009B053A">
        <w:rPr>
          <w:rFonts w:eastAsia="MS Mincho"/>
        </w:rPr>
        <w:t xml:space="preserve">Narrow band blocking requirement for E-UTRA single carrier and CA operation specified in clauses 7.6.3.1 and 7.6.3.1A of </w:t>
      </w:r>
      <w:r w:rsidRPr="009B053A">
        <w:rPr>
          <w:lang w:eastAsia="zh-TW"/>
        </w:rPr>
        <w:t>TS 36.101</w:t>
      </w:r>
      <w:r w:rsidRPr="009B053A">
        <w:rPr>
          <w:rFonts w:eastAsia="MS Mincho"/>
        </w:rPr>
        <w:t> [</w:t>
      </w:r>
      <w:r w:rsidRPr="009B053A">
        <w:t>5</w:t>
      </w:r>
      <w:r w:rsidRPr="009B053A">
        <w:rPr>
          <w:rFonts w:eastAsia="MS Mincho"/>
        </w:rPr>
        <w:t>] apply.</w:t>
      </w:r>
    </w:p>
    <w:p w14:paraId="513E383E" w14:textId="77777777" w:rsidR="00AB2B30" w:rsidRPr="009B053A" w:rsidRDefault="006A7121">
      <w:r w:rsidRPr="009B053A">
        <w:lastRenderedPageBreak/>
        <w:t>The normative reference for this requirement is TS 38.101-3 [4] clause 7.6B.4.4.</w:t>
      </w:r>
    </w:p>
    <w:p w14:paraId="5B007505" w14:textId="77777777" w:rsidR="00AB2B30" w:rsidRPr="009B053A" w:rsidRDefault="006A7121">
      <w:pPr>
        <w:pStyle w:val="Heading5"/>
      </w:pPr>
      <w:bookmarkStart w:id="10739" w:name="_Toc27476038"/>
      <w:bookmarkStart w:id="10740" w:name="_Toc29495494"/>
      <w:bookmarkStart w:id="10741" w:name="_Toc36116545"/>
      <w:bookmarkStart w:id="10742" w:name="_Toc36118594"/>
      <w:bookmarkStart w:id="10743" w:name="_Toc36560709"/>
      <w:bookmarkStart w:id="10744" w:name="_Toc43977244"/>
      <w:bookmarkStart w:id="10745" w:name="_Toc52213832"/>
      <w:bookmarkStart w:id="10746" w:name="_Toc60743302"/>
      <w:bookmarkStart w:id="10747" w:name="_Toc68206477"/>
      <w:bookmarkStart w:id="10748" w:name="_Toc75972280"/>
      <w:bookmarkStart w:id="10749" w:name="_Toc85051722"/>
      <w:bookmarkStart w:id="10750" w:name="_Toc90493744"/>
      <w:bookmarkStart w:id="10751" w:name="_Toc90494384"/>
      <w:bookmarkStart w:id="10752" w:name="_Toc100094426"/>
      <w:bookmarkStart w:id="10753" w:name="_Toc106873117"/>
      <w:bookmarkStart w:id="10754" w:name="_Toc133250186"/>
      <w:r w:rsidRPr="009B053A">
        <w:t>7.6B.4.0.5</w:t>
      </w:r>
      <w:r w:rsidRPr="009B053A">
        <w:tab/>
        <w:t>Inter-band EN-DC including both FR1 and FR2</w:t>
      </w:r>
      <w:bookmarkEnd w:id="10739"/>
      <w:bookmarkEnd w:id="10740"/>
      <w:bookmarkEnd w:id="10741"/>
      <w:bookmarkEnd w:id="10742"/>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3B961A22" w14:textId="77777777" w:rsidR="00AB2B30" w:rsidRPr="009B053A" w:rsidRDefault="006A7121">
      <w:pPr>
        <w:rPr>
          <w:rFonts w:eastAsia="MS Mincho"/>
        </w:rPr>
      </w:pPr>
      <w:r w:rsidRPr="009B053A">
        <w:rPr>
          <w:rFonts w:eastAsia="MS Mincho"/>
        </w:rPr>
        <w:t xml:space="preserve">Narrow band blocking requirement for E-UTRA single carrier and CA operation specified in clauses 7.6.3.1 and 7.6.3.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6.4 and 7.6A.4 </w:t>
      </w:r>
      <w:r w:rsidRPr="009B053A">
        <w:t>of TS 38.101-1 [2]</w:t>
      </w:r>
      <w:r w:rsidRPr="009B053A">
        <w:rPr>
          <w:rFonts w:eastAsia="MS Mincho"/>
        </w:rPr>
        <w:t xml:space="preserve"> apply.</w:t>
      </w:r>
    </w:p>
    <w:p w14:paraId="0875519D" w14:textId="77777777" w:rsidR="00AB2B30" w:rsidRPr="009B053A" w:rsidRDefault="006A7121">
      <w:r w:rsidRPr="009B053A">
        <w:t>The normative reference for this requirement is TS 38.101-3 [4] clause 7.6B.4.5.</w:t>
      </w:r>
    </w:p>
    <w:p w14:paraId="17C89D8C" w14:textId="4833E3D5" w:rsidR="00AB2B30" w:rsidRPr="009B053A" w:rsidRDefault="006A7121">
      <w:pPr>
        <w:pStyle w:val="Heading4"/>
      </w:pPr>
      <w:bookmarkStart w:id="10755" w:name="_Toc27476039"/>
      <w:bookmarkStart w:id="10756" w:name="_Toc29495495"/>
      <w:bookmarkStart w:id="10757" w:name="_Toc36116546"/>
      <w:bookmarkStart w:id="10758" w:name="_Toc36118595"/>
      <w:bookmarkStart w:id="10759" w:name="_Toc36560710"/>
      <w:bookmarkStart w:id="10760" w:name="_Toc43977245"/>
      <w:bookmarkStart w:id="10761" w:name="_Toc52213833"/>
      <w:bookmarkStart w:id="10762" w:name="_Toc60743303"/>
      <w:bookmarkStart w:id="10763" w:name="_Toc68206478"/>
      <w:bookmarkStart w:id="10764" w:name="_Toc75972281"/>
      <w:bookmarkStart w:id="10765" w:name="_Toc85051723"/>
      <w:bookmarkStart w:id="10766" w:name="_Toc90493745"/>
      <w:bookmarkStart w:id="10767" w:name="_Toc90494385"/>
      <w:bookmarkStart w:id="10768" w:name="_Toc100094427"/>
      <w:bookmarkStart w:id="10769" w:name="_Toc106873118"/>
      <w:bookmarkStart w:id="10770" w:name="_Toc133250187"/>
      <w:r w:rsidRPr="009B053A">
        <w:t>7.6B.4.1</w:t>
      </w:r>
      <w:r w:rsidRPr="009B053A">
        <w:tab/>
        <w:t>Narrow band blocking for intra-band contiguous EN-DC (2 CCs)</w:t>
      </w:r>
      <w:bookmarkEnd w:id="10755"/>
      <w:bookmarkEnd w:id="10756"/>
      <w:bookmarkEnd w:id="10757"/>
      <w:bookmarkEnd w:id="10758"/>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0650CF77" w14:textId="77777777" w:rsidR="00AB2B30" w:rsidRPr="009B053A" w:rsidRDefault="006A7121">
      <w:pPr>
        <w:pStyle w:val="H6"/>
      </w:pPr>
      <w:r w:rsidRPr="009B053A">
        <w:t>7.6B.4.1.1</w:t>
      </w:r>
      <w:r w:rsidRPr="009B053A">
        <w:tab/>
        <w:t>Test Purpose</w:t>
      </w:r>
    </w:p>
    <w:p w14:paraId="6533C645" w14:textId="77777777" w:rsidR="00AB2B30" w:rsidRPr="009B053A" w:rsidRDefault="006A7121">
      <w:r w:rsidRPr="009B053A">
        <w:rPr>
          <w:rFonts w:eastAsia="Osaka"/>
        </w:rPr>
        <w:t>Verifies</w:t>
      </w:r>
      <w:r w:rsidRPr="009B053A">
        <w:t xml:space="preserve"> a receiver's ability to receive EN-DC signals at its assigned channel frequencies in the presence of an unwanted narrow band CW interferer at a frequency, which is less than the nominal channel spacing.</w:t>
      </w:r>
    </w:p>
    <w:p w14:paraId="0E4A2E32" w14:textId="77777777" w:rsidR="00AB2B30" w:rsidRPr="009B053A" w:rsidRDefault="006A7121">
      <w:r w:rsidRPr="009B053A">
        <w:t>The lack of narrow-band blocking ability will decrease the coverage area when other NodeB transmitters exist (except in the adjacent channels and spurious response).</w:t>
      </w:r>
    </w:p>
    <w:p w14:paraId="4EDAE192" w14:textId="77777777" w:rsidR="00AB2B30" w:rsidRPr="009B053A" w:rsidRDefault="006A7121">
      <w:pPr>
        <w:pStyle w:val="H6"/>
      </w:pPr>
      <w:r w:rsidRPr="009B053A">
        <w:t>7.6B.4.1.2</w:t>
      </w:r>
      <w:r w:rsidRPr="009B053A">
        <w:tab/>
        <w:t>Test Applicability</w:t>
      </w:r>
    </w:p>
    <w:p w14:paraId="3E0C7ABA" w14:textId="764E56BE" w:rsidR="00AB2B30" w:rsidRPr="009B053A" w:rsidRDefault="006A7121">
      <w:r w:rsidRPr="009B053A">
        <w:t>This test case applies to all types of E-UTRA UE release 15 and forward, supporting intra-band contiguous EN-DC in FR1 with 2</w:t>
      </w:r>
      <w:r w:rsidR="0021353D" w:rsidRPr="009B053A">
        <w:t xml:space="preserve"> DL </w:t>
      </w:r>
      <w:r w:rsidRPr="009B053A">
        <w:t>CCs.</w:t>
      </w:r>
    </w:p>
    <w:p w14:paraId="7FCCFF7E" w14:textId="77777777" w:rsidR="00AB2B30" w:rsidRPr="009B053A" w:rsidRDefault="006A7121">
      <w:pPr>
        <w:pStyle w:val="H6"/>
      </w:pPr>
      <w:r w:rsidRPr="009B053A">
        <w:t>7.6B.4.1.3</w:t>
      </w:r>
      <w:r w:rsidRPr="009B053A">
        <w:tab/>
        <w:t>Minimum Conformance Requirements</w:t>
      </w:r>
    </w:p>
    <w:p w14:paraId="76728160" w14:textId="77777777" w:rsidR="00AB2B30" w:rsidRPr="009B053A" w:rsidRDefault="006A7121">
      <w:r w:rsidRPr="009B053A">
        <w:t>The minimum conformance requirements are defined in clause 7.6B.4.0.1.</w:t>
      </w:r>
    </w:p>
    <w:p w14:paraId="21DA42C7" w14:textId="77777777" w:rsidR="00AB2B30" w:rsidRPr="009B053A" w:rsidRDefault="006A7121">
      <w:pPr>
        <w:rPr>
          <w:rFonts w:eastAsia="MS Mincho"/>
        </w:rPr>
      </w:pPr>
      <w:r w:rsidRPr="009B053A">
        <w:t>Exception requirements for both NR and E-UTRA are defined for this test and therefore LTE anchor agnostic approach is not applied. E-UTRA test point analysis is included and E-UTRA measurements are performed.</w:t>
      </w:r>
    </w:p>
    <w:p w14:paraId="4D408C5B" w14:textId="77777777" w:rsidR="00AB2B30" w:rsidRPr="009B053A" w:rsidRDefault="006A7121">
      <w:pPr>
        <w:pStyle w:val="H6"/>
      </w:pPr>
      <w:r w:rsidRPr="009B053A">
        <w:t>7.6B.4.1.4</w:t>
      </w:r>
      <w:r w:rsidRPr="009B053A">
        <w:tab/>
        <w:t>Test Description</w:t>
      </w:r>
    </w:p>
    <w:p w14:paraId="40556483" w14:textId="77777777" w:rsidR="00AB2B30" w:rsidRPr="009B053A" w:rsidRDefault="006A7121">
      <w:pPr>
        <w:pStyle w:val="H6"/>
      </w:pPr>
      <w:r w:rsidRPr="009B053A">
        <w:t>7.6B.4.1.4.1</w:t>
      </w:r>
      <w:r w:rsidRPr="009B053A">
        <w:tab/>
        <w:t>Initial condition</w:t>
      </w:r>
    </w:p>
    <w:p w14:paraId="26FDCD2F"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71B54483" w14:textId="77777777" w:rsidR="00AB2B30" w:rsidRPr="009B053A" w:rsidRDefault="006A7121">
      <w:r w:rsidRPr="009B053A">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6B.4.1.4.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52123785" w14:textId="77777777" w:rsidR="00AB2B30" w:rsidRPr="009B053A" w:rsidRDefault="006A7121">
      <w:pPr>
        <w:pStyle w:val="TH"/>
      </w:pPr>
      <w:r w:rsidRPr="009B053A">
        <w:lastRenderedPageBreak/>
        <w:t>Table 7.6B.4.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3"/>
        <w:gridCol w:w="1226"/>
        <w:gridCol w:w="973"/>
      </w:tblGrid>
      <w:tr w:rsidR="00AB2B30" w:rsidRPr="009B053A" w14:paraId="41E98C4E"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E8D2BE" w14:textId="77777777" w:rsidR="00AB2B30" w:rsidRPr="009B053A" w:rsidRDefault="006A7121">
            <w:pPr>
              <w:pStyle w:val="TAH"/>
            </w:pPr>
            <w:r w:rsidRPr="009B053A">
              <w:t>Initial Conditions</w:t>
            </w:r>
          </w:p>
        </w:tc>
      </w:tr>
      <w:tr w:rsidR="00AB2B30" w:rsidRPr="009B053A" w14:paraId="6F8FB71A"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8588A" w14:textId="77777777" w:rsidR="00AB2B30" w:rsidRPr="009B053A" w:rsidRDefault="006A7121" w:rsidP="006910BE">
            <w:pPr>
              <w:pStyle w:val="TAL"/>
            </w:pPr>
            <w:r w:rsidRPr="009B053A">
              <w:t>Test Environment as specified in TS 38.508-1 [6] clause 4.1</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29758F" w14:textId="77777777" w:rsidR="00AB2B30" w:rsidRPr="009B053A" w:rsidRDefault="006A7121" w:rsidP="006910BE">
            <w:pPr>
              <w:pStyle w:val="TAL"/>
            </w:pPr>
            <w:r w:rsidRPr="009B053A">
              <w:t>Normal</w:t>
            </w:r>
          </w:p>
        </w:tc>
      </w:tr>
      <w:tr w:rsidR="00AB2B30" w:rsidRPr="009B053A" w14:paraId="3D09AA2E"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05D93" w14:textId="77777777" w:rsidR="00AB2B30" w:rsidRPr="009B053A" w:rsidRDefault="006A7121" w:rsidP="006910BE">
            <w:pPr>
              <w:pStyle w:val="TAL"/>
            </w:pPr>
            <w:r w:rsidRPr="009B053A">
              <w:t>Test Frequencies as specified in</w:t>
            </w:r>
          </w:p>
          <w:p w14:paraId="2CC2B76E" w14:textId="77777777" w:rsidR="00AB2B30" w:rsidRPr="009B053A" w:rsidRDefault="006A7121" w:rsidP="006910BE">
            <w:pPr>
              <w:pStyle w:val="TAL"/>
            </w:pPr>
            <w:r w:rsidRPr="009B053A">
              <w:t>TS 38.508-1 [6] clause 4.3.1 for different EN-DC bandwidth classes</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3C782" w14:textId="77777777" w:rsidR="00AB2B30" w:rsidRPr="009B053A" w:rsidRDefault="006A7121" w:rsidP="006910BE">
            <w:pPr>
              <w:pStyle w:val="TAL"/>
            </w:pPr>
            <w:r w:rsidRPr="009B053A">
              <w:t>Mid range</w:t>
            </w:r>
          </w:p>
        </w:tc>
      </w:tr>
      <w:tr w:rsidR="00AB2B30" w:rsidRPr="009B053A" w14:paraId="76086663"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D28C64"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6609E76"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03ABEF4F" w14:textId="77777777" w:rsidR="00AB2B30" w:rsidRPr="009B053A" w:rsidRDefault="006A7121" w:rsidP="006910BE">
            <w:pPr>
              <w:pStyle w:val="TAL"/>
            </w:pPr>
            <w:r w:rsidRPr="009B053A">
              <w:t>(NOTE 3)</w:t>
            </w:r>
          </w:p>
        </w:tc>
      </w:tr>
      <w:tr w:rsidR="00AB2B30" w:rsidRPr="009B053A" w14:paraId="2AE69E4B" w14:textId="77777777">
        <w:trPr>
          <w:trHeight w:val="178"/>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CE91D" w14:textId="77777777" w:rsidR="00AB2B30" w:rsidRPr="009B053A" w:rsidRDefault="006A7121" w:rsidP="006910BE">
            <w:pPr>
              <w:pStyle w:val="TAL"/>
            </w:pPr>
            <w:r w:rsidRPr="009B053A">
              <w:t>NR Test SCS as specified in Table 5.3.5-1 in TS 38.521-1 [8]</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97CED6" w14:textId="77777777" w:rsidR="00AB2B30" w:rsidRPr="009B053A" w:rsidRDefault="006A7121" w:rsidP="006910BE">
            <w:pPr>
              <w:pStyle w:val="TAL"/>
            </w:pPr>
            <w:r w:rsidRPr="009B053A">
              <w:t>Lowest</w:t>
            </w:r>
          </w:p>
        </w:tc>
      </w:tr>
      <w:tr w:rsidR="00AB2B30" w:rsidRPr="009B053A" w14:paraId="558BB95C"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35FB6" w14:textId="77777777" w:rsidR="00AB2B30" w:rsidRPr="009B053A" w:rsidRDefault="006A7121">
            <w:pPr>
              <w:pStyle w:val="TAH"/>
            </w:pPr>
            <w:r w:rsidRPr="009B053A">
              <w:t>NR/E-UTRA Test Parameters</w:t>
            </w:r>
          </w:p>
        </w:tc>
      </w:tr>
      <w:tr w:rsidR="00AB2B30" w:rsidRPr="009B053A" w14:paraId="1BD452F2" w14:textId="77777777">
        <w:trPr>
          <w:jc w:val="center"/>
        </w:trPr>
        <w:tc>
          <w:tcPr>
            <w:tcW w:w="2394"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2DC28" w14:textId="77777777" w:rsidR="00AB2B30" w:rsidRPr="009B053A" w:rsidRDefault="006A7121">
            <w:pPr>
              <w:pStyle w:val="TAH"/>
            </w:pPr>
            <w:r w:rsidRPr="009B053A">
              <w:t>Downlink Configuration</w:t>
            </w:r>
          </w:p>
        </w:tc>
        <w:tc>
          <w:tcPr>
            <w:tcW w:w="2606"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D4CD49" w14:textId="77777777" w:rsidR="00AB2B30" w:rsidRPr="009B053A" w:rsidRDefault="006A7121">
            <w:pPr>
              <w:pStyle w:val="TAH"/>
            </w:pPr>
            <w:r w:rsidRPr="009B053A">
              <w:t>Uplink Configuration</w:t>
            </w:r>
          </w:p>
        </w:tc>
      </w:tr>
      <w:tr w:rsidR="00AB2B30" w:rsidRPr="009B053A" w14:paraId="3CDB6509"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ED732" w14:textId="77777777" w:rsidR="00AB2B30" w:rsidRPr="009B053A" w:rsidRDefault="006A7121">
            <w:pPr>
              <w:pStyle w:val="TAH"/>
            </w:pPr>
            <w:r w:rsidRPr="009B053A">
              <w:t>NR Modulation</w:t>
            </w:r>
          </w:p>
        </w:tc>
        <w:tc>
          <w:tcPr>
            <w:tcW w:w="495" w:type="pct"/>
            <w:tcBorders>
              <w:top w:val="single" w:sz="4" w:space="0" w:color="auto"/>
              <w:left w:val="single" w:sz="4" w:space="0" w:color="auto"/>
              <w:bottom w:val="single" w:sz="4" w:space="0" w:color="auto"/>
              <w:right w:val="single" w:sz="4" w:space="0" w:color="auto"/>
            </w:tcBorders>
            <w:hideMark/>
          </w:tcPr>
          <w:p w14:paraId="0C12655F" w14:textId="77777777" w:rsidR="00AB2B30" w:rsidRPr="009B053A" w:rsidRDefault="006A7121">
            <w:pPr>
              <w:pStyle w:val="TAH"/>
            </w:pPr>
            <w:r w:rsidRPr="009B053A">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C79693" w14:textId="77777777" w:rsidR="00AB2B30" w:rsidRPr="009B053A" w:rsidRDefault="006A7121">
            <w:pPr>
              <w:pStyle w:val="TAH"/>
            </w:pPr>
            <w:r w:rsidRPr="009B053A">
              <w:t>E-UTRA Modulation</w:t>
            </w:r>
          </w:p>
        </w:tc>
        <w:tc>
          <w:tcPr>
            <w:tcW w:w="530" w:type="pct"/>
            <w:tcBorders>
              <w:top w:val="single" w:sz="4" w:space="0" w:color="auto"/>
              <w:left w:val="single" w:sz="4" w:space="0" w:color="auto"/>
              <w:bottom w:val="single" w:sz="4" w:space="0" w:color="auto"/>
              <w:right w:val="single" w:sz="4" w:space="0" w:color="auto"/>
            </w:tcBorders>
            <w:hideMark/>
          </w:tcPr>
          <w:p w14:paraId="5BE84D8F" w14:textId="77777777" w:rsidR="00AB2B30" w:rsidRPr="009B053A" w:rsidRDefault="006A7121">
            <w:pPr>
              <w:pStyle w:val="TAH"/>
            </w:pPr>
            <w:r w:rsidRPr="009B053A">
              <w:t>E-UTRA</w:t>
            </w:r>
          </w:p>
          <w:p w14:paraId="79F43DB7" w14:textId="77777777" w:rsidR="00AB2B30" w:rsidRPr="009B053A" w:rsidRDefault="006A7121">
            <w:pPr>
              <w:pStyle w:val="TAH"/>
            </w:pPr>
            <w:r w:rsidRPr="009B053A">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07C5C" w14:textId="77777777" w:rsidR="00AB2B30" w:rsidRPr="009B053A" w:rsidRDefault="006A7121">
            <w:pPr>
              <w:pStyle w:val="TAH"/>
            </w:pPr>
            <w:r w:rsidRPr="009B053A">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09DF9809" w14:textId="77777777" w:rsidR="00AB2B30" w:rsidRPr="009B053A" w:rsidRDefault="006A7121">
            <w:pPr>
              <w:pStyle w:val="TAH"/>
            </w:pPr>
            <w:r w:rsidRPr="009B053A">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D8571A" w14:textId="77777777" w:rsidR="00AB2B30" w:rsidRPr="009B053A" w:rsidRDefault="006A7121">
            <w:pPr>
              <w:pStyle w:val="TAH"/>
            </w:pPr>
            <w:r w:rsidRPr="009B053A">
              <w:t>E-UTRA</w:t>
            </w:r>
          </w:p>
          <w:p w14:paraId="43926560" w14:textId="77777777" w:rsidR="00AB2B30" w:rsidRPr="009B053A" w:rsidRDefault="006A7121">
            <w:pPr>
              <w:pStyle w:val="TAH"/>
            </w:pPr>
            <w:r w:rsidRPr="009B053A">
              <w:t> Modulation</w:t>
            </w:r>
          </w:p>
        </w:tc>
        <w:tc>
          <w:tcPr>
            <w:tcW w:w="605" w:type="pct"/>
            <w:tcBorders>
              <w:top w:val="single" w:sz="4" w:space="0" w:color="auto"/>
              <w:left w:val="single" w:sz="4" w:space="0" w:color="auto"/>
              <w:bottom w:val="single" w:sz="4" w:space="0" w:color="auto"/>
              <w:right w:val="single" w:sz="4" w:space="0" w:color="auto"/>
            </w:tcBorders>
            <w:hideMark/>
          </w:tcPr>
          <w:p w14:paraId="6247E10D" w14:textId="77777777" w:rsidR="00AB2B30" w:rsidRPr="009B053A" w:rsidRDefault="006A7121">
            <w:pPr>
              <w:pStyle w:val="TAH"/>
            </w:pPr>
            <w:r w:rsidRPr="009B053A">
              <w:t>E-UTRA</w:t>
            </w:r>
          </w:p>
          <w:p w14:paraId="7A918D01" w14:textId="77777777" w:rsidR="00AB2B30" w:rsidRPr="009B053A" w:rsidRDefault="006A7121">
            <w:pPr>
              <w:pStyle w:val="TAH"/>
            </w:pPr>
            <w:r w:rsidRPr="009B053A">
              <w:t>RB allocation</w:t>
            </w:r>
          </w:p>
        </w:tc>
      </w:tr>
      <w:tr w:rsidR="00AB2B30" w:rsidRPr="009B053A" w14:paraId="70A2652E"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7BFE5E8" w14:textId="77777777" w:rsidR="00AB2B30" w:rsidRPr="009B053A" w:rsidRDefault="006A7121">
            <w:pPr>
              <w:pStyle w:val="TAC"/>
            </w:pPr>
            <w:r w:rsidRPr="009B053A">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7E3D4BE" w14:textId="77777777" w:rsidR="00AB2B30" w:rsidRPr="009B053A" w:rsidRDefault="006A7121">
            <w:pPr>
              <w:pStyle w:val="TAC"/>
            </w:pPr>
            <w:r w:rsidRPr="009B053A">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65403B" w14:textId="77777777" w:rsidR="00AB2B30" w:rsidRPr="009B053A" w:rsidRDefault="006A7121">
            <w:pPr>
              <w:pStyle w:val="TAC"/>
            </w:pPr>
            <w:r w:rsidRPr="009B053A">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495E1503" w14:textId="77777777" w:rsidR="00AB2B30" w:rsidRPr="009B053A" w:rsidRDefault="006A7121">
            <w:pPr>
              <w:pStyle w:val="TAC"/>
            </w:pPr>
            <w:r w:rsidRPr="009B053A">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958FE6A" w14:textId="77777777" w:rsidR="00AB2B30" w:rsidRPr="009B053A" w:rsidRDefault="006A7121">
            <w:pPr>
              <w:pStyle w:val="TAC"/>
            </w:pPr>
            <w:r w:rsidRPr="009B053A">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2624F8AF" w14:textId="77777777" w:rsidR="00AB2B30" w:rsidRPr="009B053A" w:rsidRDefault="006A7121">
            <w:pPr>
              <w:pStyle w:val="TAC"/>
            </w:pPr>
            <w:r w:rsidRPr="009B053A">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36512AF" w14:textId="77777777" w:rsidR="00AB2B30" w:rsidRPr="009B053A" w:rsidRDefault="006A7121">
            <w:pPr>
              <w:pStyle w:val="TAC"/>
            </w:pPr>
            <w:r w:rsidRPr="009B053A">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78ABDDC" w14:textId="77777777" w:rsidR="00AB2B30" w:rsidRPr="009B053A" w:rsidRDefault="006A7121">
            <w:pPr>
              <w:pStyle w:val="TAC"/>
            </w:pPr>
            <w:r w:rsidRPr="009B053A">
              <w:t>REFSENS</w:t>
            </w:r>
          </w:p>
        </w:tc>
      </w:tr>
      <w:tr w:rsidR="00AB2B30" w:rsidRPr="009B053A" w14:paraId="70A7F78A"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11081C2"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114EC69F"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16267EC2"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5DD98668"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7D062AE1" w14:textId="77777777" w:rsidR="00AB2B30" w:rsidRPr="009B053A" w:rsidRDefault="006A7121">
            <w:pPr>
              <w:pStyle w:val="TAN"/>
            </w:pPr>
            <w:r w:rsidRPr="009B053A">
              <w:t>NOTE 5:</w:t>
            </w:r>
            <w:r w:rsidRPr="009B053A">
              <w:tab/>
              <w:t>In an E-UTRA band or FR1 band where UE supports 4Rx, the test shall be performed only with 4Rx antennas ports connected and 4Rx REFSENS requirement (TS 38.521-1 [8] Table 7.3.2.5-2) is used in the test requirements.</w:t>
            </w:r>
          </w:p>
        </w:tc>
      </w:tr>
    </w:tbl>
    <w:p w14:paraId="76D0686F" w14:textId="77777777" w:rsidR="00AB2B30" w:rsidRPr="009B053A" w:rsidRDefault="00AB2B30"/>
    <w:p w14:paraId="34435B8B" w14:textId="77777777" w:rsidR="00AB2B30" w:rsidRPr="009B053A" w:rsidRDefault="006A7121">
      <w:pPr>
        <w:pStyle w:val="B10"/>
      </w:pPr>
      <w:r w:rsidRPr="009B053A">
        <w:t>1.</w:t>
      </w:r>
      <w:r w:rsidRPr="009B053A">
        <w:tab/>
        <w:t xml:space="preserve">Connect the SS to the UE antenna connectors as shown in [6] TS 38.508-1 Annex A, in Figure A.3.1.4.2 for SS diagram and </w:t>
      </w:r>
      <w:r w:rsidRPr="009B053A">
        <w:rPr>
          <w:rFonts w:eastAsia="MS Mincho"/>
        </w:rPr>
        <w:t>clause </w:t>
      </w:r>
      <w:r w:rsidRPr="009B053A">
        <w:t>A.3.2 for UE diagram.</w:t>
      </w:r>
    </w:p>
    <w:p w14:paraId="171BA8A8"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1B22019C"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02A48994"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7D3EA650"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72E9B790" w14:textId="77777777" w:rsidR="0030738C" w:rsidRDefault="0030738C" w:rsidP="0030738C">
      <w:pPr>
        <w:pStyle w:val="B10"/>
        <w:rPr>
          <w:ins w:id="10771"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7.6B.4.1.4.3.</w:t>
      </w:r>
    </w:p>
    <w:p w14:paraId="0B33F5AB" w14:textId="77777777" w:rsidR="0030738C" w:rsidRPr="006910BE" w:rsidRDefault="0030738C" w:rsidP="0030738C">
      <w:pPr>
        <w:pStyle w:val="B10"/>
      </w:pPr>
      <w:ins w:id="10772"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9495A73" w14:textId="77777777" w:rsidR="00AB2B30" w:rsidRPr="009B053A" w:rsidRDefault="006A7121">
      <w:pPr>
        <w:pStyle w:val="H6"/>
      </w:pPr>
      <w:r w:rsidRPr="009B053A">
        <w:t>7.6B.4.1.4.2</w:t>
      </w:r>
      <w:r w:rsidRPr="009B053A">
        <w:tab/>
        <w:t>Test procedure</w:t>
      </w:r>
    </w:p>
    <w:p w14:paraId="2E1FB350"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4.</w:t>
      </w:r>
      <w:r w:rsidRPr="009B053A">
        <w:rPr>
          <w:rFonts w:eastAsia="??"/>
        </w:rPr>
        <w:t>1.4.1-1</w:t>
      </w:r>
      <w:r w:rsidRPr="009B053A">
        <w:t xml:space="preserve"> on E-UTRA CC and NR CC respectively.</w:t>
      </w:r>
      <w:r w:rsidRPr="009B053A">
        <w:rPr>
          <w:rFonts w:eastAsia="??"/>
        </w:rPr>
        <w:t xml:space="preserve"> The SS sends downlink MAC padding bits on the DL RMC.</w:t>
      </w:r>
    </w:p>
    <w:p w14:paraId="112ECD1F"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Table 7.6B.4.1.4.1-1 on E-UTRA CC and NR CC </w:t>
      </w:r>
      <w:r w:rsidRPr="009B053A">
        <w:lastRenderedPageBreak/>
        <w:t>respectively. Since the UL has no payload and no loopback data to send the UE sends uplink MAC padding bits on the UL RMC.</w:t>
      </w:r>
    </w:p>
    <w:p w14:paraId="4B7FD58F" w14:textId="4F925643" w:rsidR="00AB2B30" w:rsidRPr="009B053A" w:rsidRDefault="006A7121">
      <w:pPr>
        <w:pStyle w:val="B10"/>
      </w:pPr>
      <w:r w:rsidRPr="009B053A">
        <w:t>3.</w:t>
      </w:r>
      <w:r w:rsidRPr="009B053A">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for at least the duration of the Throughput measurement, where:</w:t>
      </w:r>
    </w:p>
    <w:p w14:paraId="0230AABE"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2012DBB2" w14:textId="77777777" w:rsidR="00AB2B30" w:rsidRPr="009B053A" w:rsidRDefault="006A7121">
      <w:pPr>
        <w:pStyle w:val="B20"/>
      </w:pPr>
      <w:r w:rsidRPr="009B053A">
        <w:t>-</w:t>
      </w:r>
      <w:r w:rsidRPr="009B053A">
        <w:tab/>
        <w:t>For NR CC, Uplink power control window size = 1dB (UE power step size) + 0.7dB (UE power step tolerance) = 1.7dB, where, the UE power step tolerance is specified in TS 38.101-1 [2], Table 6.3.4.3-1 and is 0.7dB for 1dB power step size.</w:t>
      </w:r>
    </w:p>
    <w:p w14:paraId="0E82F6A3" w14:textId="77777777" w:rsidR="00AB2B30" w:rsidRPr="009B053A" w:rsidRDefault="006A7121">
      <w:pPr>
        <w:pStyle w:val="B20"/>
      </w:pPr>
      <w:r w:rsidRPr="009B053A">
        <w:t>-</w:t>
      </w:r>
      <w:r w:rsidRPr="009B053A">
        <w:tab/>
        <w:t>For E-UTRA CC, Uplink power control window size = 1dB (UE power step size) + 1.0dB (UE power step tolerance) = 2.0dB, where, the UE power step tolerance is specified in TS 36.101 [5], Table 6.3.5.2.1-1 and is 1.0dB for 1dB power step size.</w:t>
      </w:r>
    </w:p>
    <w:p w14:paraId="513C93D2"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4.1.5-1.</w:t>
      </w:r>
    </w:p>
    <w:p w14:paraId="1BFFB981"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3C7C5804" w14:textId="77777777" w:rsidR="00AB2B30" w:rsidRPr="009B053A" w:rsidRDefault="006A7121">
      <w:pPr>
        <w:pStyle w:val="B10"/>
      </w:pPr>
      <w:r w:rsidRPr="009B053A">
        <w:t>6.</w:t>
      </w:r>
      <w:r w:rsidRPr="009B053A">
        <w:tab/>
        <w:t>Repeat steps from 4 to 5, using an interfering signal above the aggregated component carriers at step 4.</w:t>
      </w:r>
    </w:p>
    <w:p w14:paraId="0949563E"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5D7E3242" w14:textId="77777777" w:rsidR="00AB2B30" w:rsidRPr="009B053A" w:rsidRDefault="006A7121">
      <w:pPr>
        <w:pStyle w:val="H6"/>
      </w:pPr>
      <w:r w:rsidRPr="009B053A">
        <w:t>7.6B.4.1.4.3</w:t>
      </w:r>
      <w:r w:rsidRPr="009B053A">
        <w:tab/>
        <w:t>Message contents</w:t>
      </w:r>
    </w:p>
    <w:p w14:paraId="4D5AEE7C" w14:textId="77777777" w:rsidR="00AB2B30" w:rsidRPr="009B053A" w:rsidRDefault="006A7121">
      <w:r w:rsidRPr="009B053A">
        <w:t>Message contents are according to TS 38.508-1 [6] clause 4.6 Table 4.6.3-118 with condition TRANSFORM_PRECODER_ENABLED.</w:t>
      </w:r>
    </w:p>
    <w:p w14:paraId="347BE317" w14:textId="77777777" w:rsidR="00AB2B30" w:rsidRPr="009B053A" w:rsidRDefault="006A7121">
      <w:pPr>
        <w:pStyle w:val="H6"/>
      </w:pPr>
      <w:bookmarkStart w:id="10773" w:name="_Toc27476040"/>
      <w:r w:rsidRPr="009B053A">
        <w:t>7.6B.4.1.5</w:t>
      </w:r>
      <w:r w:rsidRPr="009B053A">
        <w:tab/>
        <w:t>Test Requirement</w:t>
      </w:r>
      <w:bookmarkEnd w:id="10773"/>
    </w:p>
    <w:p w14:paraId="0FC3AD3E"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6B.4.1.5-1 for the specified wanted signal mean power in the presence of interfering signals.</w:t>
      </w:r>
    </w:p>
    <w:p w14:paraId="60D9ECBA" w14:textId="77777777" w:rsidR="00AB2B30" w:rsidRPr="009B053A" w:rsidRDefault="006A7121">
      <w:pPr>
        <w:pStyle w:val="TH"/>
      </w:pPr>
      <w:r w:rsidRPr="009B053A">
        <w:lastRenderedPageBreak/>
        <w:t>Table 7.6B.4.1.5-1: Narrow band blocking</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404AB40A" w14:textId="77777777">
        <w:trPr>
          <w:trHeight w:val="20"/>
          <w:jc w:val="center"/>
        </w:trPr>
        <w:tc>
          <w:tcPr>
            <w:tcW w:w="2638" w:type="dxa"/>
            <w:shd w:val="clear" w:color="auto" w:fill="auto"/>
            <w:vAlign w:val="center"/>
          </w:tcPr>
          <w:p w14:paraId="235B872B" w14:textId="77777777" w:rsidR="00AB2B30" w:rsidRPr="009B053A" w:rsidRDefault="006A7121">
            <w:pPr>
              <w:pStyle w:val="TAH"/>
            </w:pPr>
            <w:r w:rsidRPr="009B053A">
              <w:t>EN-DC Aggregated Bandwidth, MHz</w:t>
            </w:r>
          </w:p>
        </w:tc>
        <w:tc>
          <w:tcPr>
            <w:tcW w:w="1111" w:type="dxa"/>
            <w:shd w:val="clear" w:color="auto" w:fill="auto"/>
            <w:vAlign w:val="center"/>
          </w:tcPr>
          <w:p w14:paraId="095D502B" w14:textId="77777777" w:rsidR="00AB2B30" w:rsidRPr="009B053A" w:rsidRDefault="006A7121">
            <w:pPr>
              <w:pStyle w:val="TAC"/>
            </w:pPr>
            <w:r w:rsidRPr="009B053A">
              <w:t>≤100</w:t>
            </w:r>
          </w:p>
        </w:tc>
        <w:tc>
          <w:tcPr>
            <w:tcW w:w="1170" w:type="dxa"/>
          </w:tcPr>
          <w:p w14:paraId="5BD94967" w14:textId="77777777" w:rsidR="00AB2B30" w:rsidRPr="009B053A" w:rsidRDefault="006A7121">
            <w:pPr>
              <w:pStyle w:val="TAC"/>
            </w:pPr>
            <w:r w:rsidRPr="009B053A">
              <w:t>&gt;100, ≤120</w:t>
            </w:r>
          </w:p>
        </w:tc>
        <w:tc>
          <w:tcPr>
            <w:tcW w:w="1170" w:type="dxa"/>
          </w:tcPr>
          <w:p w14:paraId="39E1CEB5" w14:textId="77777777" w:rsidR="00AB2B30" w:rsidRPr="009B053A" w:rsidRDefault="006A7121">
            <w:pPr>
              <w:pStyle w:val="TAC"/>
            </w:pPr>
            <w:r w:rsidRPr="009B053A">
              <w:t>&gt;120, ≤140</w:t>
            </w:r>
          </w:p>
        </w:tc>
        <w:tc>
          <w:tcPr>
            <w:tcW w:w="1140" w:type="dxa"/>
          </w:tcPr>
          <w:p w14:paraId="26C3CAE0" w14:textId="77777777" w:rsidR="00AB2B30" w:rsidRPr="009B053A" w:rsidRDefault="006A7121">
            <w:pPr>
              <w:pStyle w:val="TAC"/>
            </w:pPr>
            <w:r w:rsidRPr="009B053A">
              <w:t>&gt;140, ≤160</w:t>
            </w:r>
          </w:p>
        </w:tc>
      </w:tr>
      <w:tr w:rsidR="00AB2B30" w:rsidRPr="009B053A" w14:paraId="6C21F18B" w14:textId="77777777">
        <w:trPr>
          <w:trHeight w:val="20"/>
          <w:jc w:val="center"/>
        </w:trPr>
        <w:tc>
          <w:tcPr>
            <w:tcW w:w="2638" w:type="dxa"/>
            <w:vMerge w:val="restart"/>
            <w:shd w:val="clear" w:color="auto" w:fill="auto"/>
            <w:vAlign w:val="center"/>
          </w:tcPr>
          <w:p w14:paraId="0CE9B41C"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7CAF4CCB" w14:textId="77777777" w:rsidR="00AB2B30" w:rsidRPr="009B053A" w:rsidRDefault="006A7121">
            <w:pPr>
              <w:pStyle w:val="TAC"/>
            </w:pPr>
            <w:r w:rsidRPr="009B053A">
              <w:t>REFSENS + Aggregated BW specific value below</w:t>
            </w:r>
          </w:p>
        </w:tc>
      </w:tr>
      <w:tr w:rsidR="00AB2B30" w:rsidRPr="009B053A" w14:paraId="20376EAB" w14:textId="77777777">
        <w:trPr>
          <w:trHeight w:val="20"/>
          <w:jc w:val="center"/>
        </w:trPr>
        <w:tc>
          <w:tcPr>
            <w:tcW w:w="2638" w:type="dxa"/>
            <w:vMerge/>
            <w:shd w:val="clear" w:color="auto" w:fill="auto"/>
            <w:vAlign w:val="center"/>
          </w:tcPr>
          <w:p w14:paraId="6D3C4D9D" w14:textId="77777777" w:rsidR="00AB2B30" w:rsidRPr="009B053A" w:rsidRDefault="00AB2B30">
            <w:pPr>
              <w:pStyle w:val="TAH"/>
            </w:pPr>
          </w:p>
        </w:tc>
        <w:tc>
          <w:tcPr>
            <w:tcW w:w="4591" w:type="dxa"/>
            <w:gridSpan w:val="4"/>
            <w:shd w:val="clear" w:color="auto" w:fill="auto"/>
            <w:vAlign w:val="center"/>
          </w:tcPr>
          <w:p w14:paraId="3D7A846F" w14:textId="77777777" w:rsidR="00AB2B30" w:rsidRPr="009B053A" w:rsidRDefault="006A7121">
            <w:pPr>
              <w:pStyle w:val="TAC"/>
            </w:pPr>
            <w:r w:rsidRPr="009B053A">
              <w:t>16</w:t>
            </w:r>
          </w:p>
        </w:tc>
      </w:tr>
      <w:tr w:rsidR="00AB2B30" w:rsidRPr="009B053A" w14:paraId="6F8AF85D" w14:textId="77777777">
        <w:trPr>
          <w:trHeight w:val="20"/>
          <w:jc w:val="center"/>
        </w:trPr>
        <w:tc>
          <w:tcPr>
            <w:tcW w:w="2638" w:type="dxa"/>
            <w:shd w:val="clear" w:color="auto" w:fill="auto"/>
            <w:vAlign w:val="center"/>
          </w:tcPr>
          <w:p w14:paraId="099D4F85" w14:textId="77777777" w:rsidR="00AB2B30" w:rsidRPr="009B053A" w:rsidRDefault="006A7121">
            <w:pPr>
              <w:pStyle w:val="TAH"/>
            </w:pPr>
            <w:r w:rsidRPr="009B053A">
              <w:t>P</w:t>
            </w:r>
            <w:r w:rsidRPr="009B053A">
              <w:rPr>
                <w:vertAlign w:val="subscript"/>
              </w:rPr>
              <w:t xml:space="preserve">UW, </w:t>
            </w:r>
            <w:r w:rsidRPr="009B053A">
              <w:t>dBm (CW)</w:t>
            </w:r>
          </w:p>
        </w:tc>
        <w:tc>
          <w:tcPr>
            <w:tcW w:w="4591" w:type="dxa"/>
            <w:gridSpan w:val="4"/>
            <w:shd w:val="clear" w:color="auto" w:fill="auto"/>
            <w:vAlign w:val="center"/>
          </w:tcPr>
          <w:p w14:paraId="73005A09" w14:textId="77777777" w:rsidR="00AB2B30" w:rsidRPr="009B053A" w:rsidRDefault="006A7121">
            <w:pPr>
              <w:pStyle w:val="TAC"/>
            </w:pPr>
            <w:r w:rsidRPr="009B053A">
              <w:t>-55</w:t>
            </w:r>
          </w:p>
        </w:tc>
      </w:tr>
      <w:tr w:rsidR="00AB2B30" w:rsidRPr="009B053A" w14:paraId="28301B29" w14:textId="77777777">
        <w:trPr>
          <w:jc w:val="center"/>
        </w:trPr>
        <w:tc>
          <w:tcPr>
            <w:tcW w:w="7229"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4166F39B" w14:textId="77777777" w:rsidR="00AB2B30" w:rsidRPr="009B053A" w:rsidRDefault="006A7121">
            <w:pPr>
              <w:pStyle w:val="TAN"/>
            </w:pPr>
            <w:r w:rsidRPr="009B053A">
              <w:t>NOTE 1:</w:t>
            </w:r>
            <w:r w:rsidRPr="009B053A">
              <w:tab/>
              <w:t>Jammer offset is from Table 7.6.3.1A-1 in TS 36.101 [5] and is applied from the lowest edge of the lowest carrier and the highest edge of the highest carrier.</w:t>
            </w:r>
          </w:p>
          <w:p w14:paraId="259C69D6" w14:textId="77777777" w:rsidR="00AB2B30" w:rsidRPr="009B053A" w:rsidRDefault="006A7121">
            <w:pPr>
              <w:pStyle w:val="TAN"/>
              <w:rPr>
                <w:rFonts w:eastAsia="MS Mincho"/>
              </w:rPr>
            </w:pPr>
            <w:r w:rsidRPr="009B053A">
              <w:rPr>
                <w:rFonts w:eastAsia="MS Mincho"/>
              </w:rPr>
              <w:t>NOTE 2:</w:t>
            </w:r>
            <w:r w:rsidRPr="009B053A">
              <w:rPr>
                <w:rFonts w:eastAsia="MS Mincho"/>
              </w:rPr>
              <w:tab/>
              <w:t xml:space="preserve">For NR carrier, the transmitter shall be set to 4dB below </w:t>
            </w:r>
            <w:r w:rsidRPr="009B053A">
              <w:t>P</w:t>
            </w:r>
            <w:r w:rsidRPr="009B053A">
              <w:rPr>
                <w:vertAlign w:val="subscript"/>
              </w:rPr>
              <w:t>CMAX_L,f,c,NR</w:t>
            </w:r>
            <w:r w:rsidRPr="009B053A">
              <w:rPr>
                <w:rFonts w:eastAsia="MS Mincho"/>
              </w:rPr>
              <w:t xml:space="preserve"> at the minimum uplink configuration specified in Table 7.3.2-3 in </w:t>
            </w:r>
            <w:r w:rsidRPr="009B053A">
              <w:t>TS 38.101-1 [2]</w:t>
            </w:r>
            <w:r w:rsidRPr="009B053A">
              <w:rPr>
                <w:rFonts w:eastAsia="MS Mincho"/>
              </w:rPr>
              <w:t xml:space="preserve"> with </w:t>
            </w:r>
            <w:r w:rsidRPr="009B053A">
              <w:t>P</w:t>
            </w:r>
            <w:r w:rsidRPr="009B053A">
              <w:rPr>
                <w:vertAlign w:val="subscript"/>
              </w:rPr>
              <w:t>CMAX_L,f,c,NR</w:t>
            </w:r>
            <w:r w:rsidRPr="009B053A">
              <w:rPr>
                <w:rFonts w:eastAsia="MS Mincho"/>
              </w:rPr>
              <w:t xml:space="preserve"> as defined in clause 6.2B.</w:t>
            </w:r>
          </w:p>
          <w:p w14:paraId="7C94F920" w14:textId="3C041B36" w:rsidR="00AB2B30" w:rsidRPr="009B053A" w:rsidRDefault="006A7121">
            <w:pPr>
              <w:pStyle w:val="TAN"/>
              <w:rPr>
                <w:rFonts w:eastAsia="MS Mincho"/>
              </w:rPr>
            </w:pPr>
            <w:r w:rsidRPr="009B053A">
              <w:rPr>
                <w:rFonts w:eastAsia="MS Mincho"/>
              </w:rPr>
              <w:t>NOTE 3:</w:t>
            </w:r>
            <w:r w:rsidRPr="009B053A">
              <w:rPr>
                <w:rFonts w:eastAsia="MS Mincho"/>
              </w:rPr>
              <w:tab/>
              <w:t xml:space="preserve">For E-UTRA carrier, the transmitter shall be set to </w:t>
            </w:r>
            <w:r w:rsidR="00B56DFF" w:rsidRPr="009B053A">
              <w:rPr>
                <w:rFonts w:eastAsia="MS Mincho"/>
              </w:rPr>
              <w:t xml:space="preserve">29dB </w:t>
            </w:r>
            <w:r w:rsidRPr="009B053A">
              <w:rPr>
                <w:rFonts w:eastAsia="MS Mincho"/>
              </w:rPr>
              <w:t xml:space="preserve">below </w:t>
            </w:r>
            <w:r w:rsidRPr="009B053A">
              <w:t>P</w:t>
            </w:r>
            <w:r w:rsidRPr="009B053A">
              <w:rPr>
                <w:vertAlign w:val="subscript"/>
              </w:rPr>
              <w:t>CMAX_L_E-UTRA,c</w:t>
            </w:r>
            <w:r w:rsidRPr="009B053A">
              <w:rPr>
                <w:rFonts w:eastAsia="MS Mincho"/>
              </w:rPr>
              <w:t xml:space="preserve"> at the minimum uplink configuration specified in Table 7.3</w:t>
            </w:r>
            <w:r w:rsidRPr="009B053A">
              <w:t>.</w:t>
            </w:r>
            <w:r w:rsidRPr="009B053A">
              <w:rPr>
                <w:rFonts w:eastAsia="MS Mincho"/>
              </w:rPr>
              <w:t xml:space="preserve">1-2 in </w:t>
            </w:r>
            <w:r w:rsidRPr="009B053A">
              <w:t>TS 36.101 [5]</w:t>
            </w:r>
            <w:r w:rsidRPr="009B053A">
              <w:rPr>
                <w:rFonts w:eastAsia="MS Mincho"/>
              </w:rPr>
              <w:t xml:space="preserve"> with </w:t>
            </w:r>
            <w:r w:rsidRPr="009B053A">
              <w:t>P</w:t>
            </w:r>
            <w:r w:rsidRPr="009B053A">
              <w:rPr>
                <w:vertAlign w:val="subscript"/>
              </w:rPr>
              <w:t>CMAX_L_E-UTRA,c</w:t>
            </w:r>
            <w:r w:rsidRPr="009B053A">
              <w:rPr>
                <w:rFonts w:eastAsia="MS Mincho"/>
              </w:rPr>
              <w:t xml:space="preserve"> as defined in clause 6.2B.4 for single carrier.</w:t>
            </w:r>
          </w:p>
          <w:p w14:paraId="7A263E47" w14:textId="77777777" w:rsidR="00AB2B30" w:rsidRPr="009B053A" w:rsidRDefault="006A7121">
            <w:pPr>
              <w:pStyle w:val="TAN"/>
              <w:rPr>
                <w:rFonts w:eastAsia="MS Mincho"/>
              </w:rPr>
            </w:pPr>
            <w:r w:rsidRPr="009B053A">
              <w:rPr>
                <w:rFonts w:eastAsia="MS Mincho"/>
              </w:rPr>
              <w:t>NOTE 4:</w:t>
            </w:r>
            <w:r w:rsidRPr="009B053A">
              <w:rPr>
                <w:rFonts w:eastAsia="MS Mincho"/>
              </w:rPr>
              <w:tab/>
              <w:t>If NR carrier BW &gt; 40 MHz, no narrow band blocking requirements apply when blocker is applied at the edge of the NR carrier.</w:t>
            </w:r>
          </w:p>
        </w:tc>
      </w:tr>
    </w:tbl>
    <w:p w14:paraId="588EC6FD" w14:textId="77777777" w:rsidR="00AB2B30" w:rsidRPr="009B053A" w:rsidRDefault="00AB2B30"/>
    <w:p w14:paraId="7874C29B" w14:textId="77777777" w:rsidR="00AB2B30" w:rsidRPr="009B053A" w:rsidRDefault="006A7121">
      <w:pPr>
        <w:pStyle w:val="TH"/>
      </w:pPr>
      <w:r w:rsidRPr="009B053A">
        <w:t>Table 7.6B.4.1.5-2: Void</w:t>
      </w:r>
    </w:p>
    <w:p w14:paraId="325AA753" w14:textId="77777777" w:rsidR="00AB2B30" w:rsidRPr="009B053A" w:rsidRDefault="006A7121">
      <w:pPr>
        <w:pStyle w:val="TH"/>
      </w:pPr>
      <w:r w:rsidRPr="009B053A">
        <w:t>Table 7.6B.4.1.5-3: Void</w:t>
      </w:r>
    </w:p>
    <w:p w14:paraId="42A811D8" w14:textId="09B83E78" w:rsidR="00AB2B30" w:rsidRPr="009B053A" w:rsidRDefault="006A7121">
      <w:pPr>
        <w:pStyle w:val="Heading4"/>
      </w:pPr>
      <w:bookmarkStart w:id="10774" w:name="_Toc27476041"/>
      <w:bookmarkStart w:id="10775" w:name="_Toc29495496"/>
      <w:bookmarkStart w:id="10776" w:name="_Toc36116547"/>
      <w:bookmarkStart w:id="10777" w:name="_Toc36118596"/>
      <w:bookmarkStart w:id="10778" w:name="_Toc36560711"/>
      <w:bookmarkStart w:id="10779" w:name="_Toc43977246"/>
      <w:bookmarkStart w:id="10780" w:name="_Toc52213834"/>
      <w:bookmarkStart w:id="10781" w:name="_Toc60743304"/>
      <w:bookmarkStart w:id="10782" w:name="_Toc68206479"/>
      <w:bookmarkStart w:id="10783" w:name="_Toc75972282"/>
      <w:bookmarkStart w:id="10784" w:name="_Toc85051724"/>
      <w:bookmarkStart w:id="10785" w:name="_Toc90493746"/>
      <w:bookmarkStart w:id="10786" w:name="_Toc90494386"/>
      <w:bookmarkStart w:id="10787" w:name="_Toc100094428"/>
      <w:bookmarkStart w:id="10788" w:name="_Toc106873119"/>
      <w:bookmarkStart w:id="10789" w:name="_Toc133250188"/>
      <w:r w:rsidRPr="009B053A">
        <w:t>7.6B.4.2</w:t>
      </w:r>
      <w:r w:rsidRPr="009B053A">
        <w:tab/>
        <w:t>Narrow band blocking for intra-band non-contiguous EN-DC (2 CCs)</w:t>
      </w:r>
      <w:bookmarkEnd w:id="10774"/>
      <w:bookmarkEnd w:id="10775"/>
      <w:bookmarkEnd w:id="10776"/>
      <w:bookmarkEnd w:id="10777"/>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44C1605D" w14:textId="77777777" w:rsidR="00AB2B30" w:rsidRPr="009B053A" w:rsidRDefault="006A7121">
      <w:pPr>
        <w:pStyle w:val="H6"/>
      </w:pPr>
      <w:r w:rsidRPr="009B053A">
        <w:t>7.6B.4.2.1</w:t>
      </w:r>
      <w:r w:rsidRPr="009B053A">
        <w:tab/>
        <w:t>Test Purpose</w:t>
      </w:r>
    </w:p>
    <w:p w14:paraId="499AA1E8" w14:textId="77777777" w:rsidR="00AB2B30" w:rsidRPr="009B053A" w:rsidRDefault="006A7121">
      <w:r w:rsidRPr="009B053A">
        <w:t>Same test purpose as in clause 7.6.4.1 in TS 38.521-1 [8] for the NR carrier.</w:t>
      </w:r>
    </w:p>
    <w:p w14:paraId="4C421E1E" w14:textId="77777777" w:rsidR="00AB2B30" w:rsidRPr="009B053A" w:rsidRDefault="006A7121">
      <w:pPr>
        <w:pStyle w:val="H6"/>
      </w:pPr>
      <w:r w:rsidRPr="009B053A">
        <w:t>7.6B.4.2.2</w:t>
      </w:r>
      <w:r w:rsidRPr="009B053A">
        <w:tab/>
        <w:t>Test Applicability</w:t>
      </w:r>
    </w:p>
    <w:p w14:paraId="1F8A40C3" w14:textId="76FD834E" w:rsidR="00AB2B30" w:rsidRPr="009B053A" w:rsidRDefault="006A7121">
      <w:r w:rsidRPr="009B053A">
        <w:t>This test case applies to all types of E-UTRA UE release 15 and forward, supporting intra-band non-contiguous EN-DC in FR1 with 2</w:t>
      </w:r>
      <w:r w:rsidR="0021353D" w:rsidRPr="009B053A">
        <w:t xml:space="preserve"> DL </w:t>
      </w:r>
      <w:r w:rsidRPr="009B053A">
        <w:t>CCs.</w:t>
      </w:r>
    </w:p>
    <w:p w14:paraId="15E346D8" w14:textId="77777777" w:rsidR="00AB2B30" w:rsidRPr="009B053A" w:rsidRDefault="006A7121">
      <w:pPr>
        <w:pStyle w:val="H6"/>
      </w:pPr>
      <w:r w:rsidRPr="009B053A">
        <w:t>7.6B.4.2.3</w:t>
      </w:r>
      <w:r w:rsidRPr="009B053A">
        <w:tab/>
        <w:t>Minimum Conformance Requirements</w:t>
      </w:r>
    </w:p>
    <w:p w14:paraId="4B218351" w14:textId="77777777" w:rsidR="00AB2B30" w:rsidRPr="009B053A" w:rsidRDefault="006A7121">
      <w:pPr>
        <w:rPr>
          <w:rFonts w:eastAsia="MS Mincho"/>
        </w:rPr>
      </w:pPr>
      <w:r w:rsidRPr="009B053A">
        <w:t>The minimum conformance requirements are defined in clause 7.6B.4.0.2.</w:t>
      </w:r>
    </w:p>
    <w:p w14:paraId="5FB792C4" w14:textId="0494BC6A"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208648F7" w14:textId="77777777" w:rsidR="00AB2B30" w:rsidRPr="009B053A" w:rsidRDefault="006A7121">
      <w:pPr>
        <w:pStyle w:val="H6"/>
      </w:pPr>
      <w:r w:rsidRPr="009B053A">
        <w:t>7.6B.4.2.4</w:t>
      </w:r>
      <w:r w:rsidRPr="009B053A">
        <w:tab/>
        <w:t>Test Description</w:t>
      </w:r>
    </w:p>
    <w:p w14:paraId="5AA9E473" w14:textId="77777777" w:rsidR="00AB2B30" w:rsidRPr="009B053A" w:rsidRDefault="006A7121">
      <w:r w:rsidRPr="009B053A">
        <w:t>Same test description as in clause 7.6.4.4 in TS 38.521-1 [8] for the NR carrier with the following exceptions:</w:t>
      </w:r>
    </w:p>
    <w:p w14:paraId="42ADFCE0" w14:textId="77777777" w:rsidR="00AB2B30" w:rsidRPr="009B053A" w:rsidRDefault="006A7121">
      <w:pPr>
        <w:pStyle w:val="TH"/>
      </w:pPr>
      <w:r w:rsidRPr="009B053A">
        <w:t>Table 7.6B.4.2.4-1: Test Configuration Table</w:t>
      </w:r>
    </w:p>
    <w:tbl>
      <w:tblPr>
        <w:tblW w:w="8620" w:type="dxa"/>
        <w:jc w:val="center"/>
        <w:tblCellMar>
          <w:left w:w="99" w:type="dxa"/>
          <w:right w:w="99" w:type="dxa"/>
        </w:tblCellMar>
        <w:tblLook w:val="04A0" w:firstRow="1" w:lastRow="0" w:firstColumn="1" w:lastColumn="0" w:noHBand="0" w:noVBand="1"/>
      </w:tblPr>
      <w:tblGrid>
        <w:gridCol w:w="4397"/>
        <w:gridCol w:w="4223"/>
      </w:tblGrid>
      <w:tr w:rsidR="00AB2B30" w:rsidRPr="009B053A" w14:paraId="2D6CEDD5" w14:textId="77777777">
        <w:trPr>
          <w:trHeight w:val="285"/>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27CAE2D6" w14:textId="77777777" w:rsidR="00AB2B30" w:rsidRPr="009B053A" w:rsidRDefault="006A7121">
            <w:pPr>
              <w:pStyle w:val="TAH"/>
            </w:pPr>
            <w:r w:rsidRPr="009B053A">
              <w:t>Initial Conditions</w:t>
            </w:r>
          </w:p>
        </w:tc>
      </w:tr>
      <w:tr w:rsidR="00AB2B30" w:rsidRPr="009B053A" w14:paraId="65FA6F3B"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46ECBFCC" w14:textId="77777777" w:rsidR="00AB2B30" w:rsidRPr="009B053A" w:rsidRDefault="006A7121">
            <w:pPr>
              <w:pStyle w:val="TAL"/>
            </w:pPr>
            <w:r w:rsidRPr="009B053A">
              <w:t>Test Frequencies as specified in TS 38.508-1 [6] clause 4.3.1 for different EN-DC bandwidth classes</w:t>
            </w:r>
          </w:p>
        </w:tc>
        <w:tc>
          <w:tcPr>
            <w:tcW w:w="4223" w:type="dxa"/>
            <w:tcBorders>
              <w:top w:val="single" w:sz="8" w:space="0" w:color="auto"/>
              <w:left w:val="nil"/>
              <w:bottom w:val="single" w:sz="8" w:space="0" w:color="auto"/>
              <w:right w:val="single" w:sz="8" w:space="0" w:color="auto"/>
            </w:tcBorders>
            <w:shd w:val="clear" w:color="auto" w:fill="auto"/>
            <w:vAlign w:val="center"/>
          </w:tcPr>
          <w:p w14:paraId="0386D087" w14:textId="77777777" w:rsidR="00AB2B30" w:rsidRPr="009B053A" w:rsidRDefault="006A7121">
            <w:pPr>
              <w:pStyle w:val="TAL"/>
            </w:pPr>
            <w:r w:rsidRPr="009B053A">
              <w:t xml:space="preserve">High </w:t>
            </w:r>
            <w:r w:rsidRPr="009B053A">
              <w:rPr>
                <w:bCs/>
                <w:iCs/>
                <w:color w:val="000000"/>
              </w:rPr>
              <w:t>range</w:t>
            </w:r>
            <w:r w:rsidRPr="009B053A">
              <w:t xml:space="preserve"> with maxWGap</w:t>
            </w:r>
          </w:p>
        </w:tc>
      </w:tr>
      <w:tr w:rsidR="00AB2B30" w:rsidRPr="009B053A" w14:paraId="69B8B2D5" w14:textId="77777777">
        <w:trPr>
          <w:trHeight w:val="60"/>
          <w:jc w:val="center"/>
        </w:trPr>
        <w:tc>
          <w:tcPr>
            <w:tcW w:w="4397" w:type="dxa"/>
            <w:tcBorders>
              <w:top w:val="single" w:sz="8" w:space="0" w:color="auto"/>
              <w:left w:val="single" w:sz="8" w:space="0" w:color="auto"/>
              <w:bottom w:val="single" w:sz="8" w:space="0" w:color="auto"/>
              <w:right w:val="single" w:sz="8" w:space="0" w:color="auto"/>
            </w:tcBorders>
            <w:shd w:val="clear" w:color="auto" w:fill="auto"/>
            <w:vAlign w:val="center"/>
          </w:tcPr>
          <w:p w14:paraId="538A205F" w14:textId="77777777" w:rsidR="00AB2B30" w:rsidRPr="009B053A" w:rsidRDefault="006A7121">
            <w:pPr>
              <w:pStyle w:val="TAL"/>
            </w:pPr>
            <w:r w:rsidRPr="009B053A">
              <w:rPr>
                <w:bCs/>
              </w:rPr>
              <w:t>Test EN-DC bandwidth combination</w:t>
            </w:r>
            <w:r w:rsidRPr="009B053A">
              <w:t xml:space="preserve"> as specified in Table 5.3B.1.2-1 across bandwidth combination sets supported by the UE</w:t>
            </w:r>
          </w:p>
        </w:tc>
        <w:tc>
          <w:tcPr>
            <w:tcW w:w="4223" w:type="dxa"/>
            <w:tcBorders>
              <w:top w:val="single" w:sz="8" w:space="0" w:color="auto"/>
              <w:left w:val="nil"/>
              <w:bottom w:val="single" w:sz="8" w:space="0" w:color="auto"/>
              <w:right w:val="single" w:sz="8" w:space="0" w:color="auto"/>
            </w:tcBorders>
            <w:shd w:val="clear" w:color="auto" w:fill="auto"/>
            <w:vAlign w:val="center"/>
          </w:tcPr>
          <w:p w14:paraId="7508B29A" w14:textId="5A0F2EBD" w:rsidR="00AB2B30" w:rsidRPr="009B053A" w:rsidRDefault="006A7121">
            <w:pPr>
              <w:pStyle w:val="TAL"/>
            </w:pPr>
            <w:r w:rsidRPr="009B053A">
              <w:t>Highest N</w:t>
            </w:r>
            <w:r w:rsidRPr="009B053A">
              <w:rPr>
                <w:vertAlign w:val="subscript"/>
              </w:rPr>
              <w:t>RB_agg</w:t>
            </w:r>
            <w:r w:rsidRPr="009B053A">
              <w:t xml:space="preserve"> (N</w:t>
            </w:r>
            <w:r w:rsidR="00653FFB" w:rsidRPr="009B053A">
              <w:t>OTE 1</w:t>
            </w:r>
            <w:r w:rsidRPr="009B053A">
              <w:t>)</w:t>
            </w:r>
          </w:p>
        </w:tc>
      </w:tr>
      <w:tr w:rsidR="00AB2B30" w:rsidRPr="009B053A" w14:paraId="4D157138" w14:textId="77777777">
        <w:trPr>
          <w:trHeight w:val="60"/>
          <w:jc w:val="center"/>
        </w:trPr>
        <w:tc>
          <w:tcPr>
            <w:tcW w:w="8620" w:type="dxa"/>
            <w:gridSpan w:val="2"/>
            <w:tcBorders>
              <w:top w:val="single" w:sz="8" w:space="0" w:color="auto"/>
              <w:left w:val="single" w:sz="8" w:space="0" w:color="auto"/>
              <w:bottom w:val="single" w:sz="8" w:space="0" w:color="auto"/>
              <w:right w:val="single" w:sz="8" w:space="0" w:color="auto"/>
            </w:tcBorders>
            <w:shd w:val="clear" w:color="auto" w:fill="auto"/>
            <w:vAlign w:val="center"/>
          </w:tcPr>
          <w:p w14:paraId="6DB17D01" w14:textId="77777777" w:rsidR="00AB2B30" w:rsidRPr="009B053A" w:rsidRDefault="006A7121">
            <w:pPr>
              <w:pStyle w:val="TAN"/>
            </w:pPr>
            <w:r w:rsidRPr="009B053A">
              <w:t>NOTE 1:</w:t>
            </w:r>
            <w:r w:rsidRPr="009B053A">
              <w:tab/>
              <w:t>If the UE supports multiple CC Combinations in the EN-DC Configuration with the same NRB_agg , only the combination with the highest NRB_SCG is tested.</w:t>
            </w:r>
          </w:p>
        </w:tc>
      </w:tr>
    </w:tbl>
    <w:p w14:paraId="4AA553E0" w14:textId="77777777" w:rsidR="00AB2B30" w:rsidRPr="009B053A" w:rsidRDefault="00AB2B30">
      <w:pPr>
        <w:rPr>
          <w:rFonts w:eastAsia="MS Mincho"/>
        </w:rPr>
      </w:pPr>
    </w:p>
    <w:p w14:paraId="438F8CBF" w14:textId="77777777" w:rsidR="00AB2B30" w:rsidRPr="009B053A" w:rsidRDefault="006A7121">
      <w:r w:rsidRPr="009B053A">
        <w:t>The initial test configurations for E-UTRA consist of test frequency based on E-UTRA operating band and test channel bandwidth as specified in Table 4.6-1 except for the parameters specified in Table 7.6B.4.2.4-1.</w:t>
      </w:r>
    </w:p>
    <w:p w14:paraId="75174317" w14:textId="77777777" w:rsidR="00AB2B30" w:rsidRPr="009B053A" w:rsidRDefault="006A7121">
      <w:r w:rsidRPr="009B053A">
        <w:t>For Initial conditions as in clause 7.6.4.4.1 in TS 38.521-1 [8], add step 2.1 and step 3.1 as follows:</w:t>
      </w:r>
    </w:p>
    <w:p w14:paraId="1875C30B" w14:textId="77777777" w:rsidR="00AB2B30" w:rsidRPr="009B053A" w:rsidRDefault="006A7121">
      <w:pPr>
        <w:pStyle w:val="B10"/>
      </w:pPr>
      <w:r w:rsidRPr="009B053A">
        <w:lastRenderedPageBreak/>
        <w:t>2.1.</w:t>
      </w:r>
      <w:r w:rsidRPr="009B053A">
        <w:tab/>
        <w:t>The parameter settings for E-UTRA cell are set up according to TS 36.508 [11] clause 4.4.3.</w:t>
      </w:r>
    </w:p>
    <w:p w14:paraId="78C82FD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32E164AA" w14:textId="77777777" w:rsidR="00AB2B30" w:rsidRPr="009B053A" w:rsidRDefault="006A7121">
      <w:r w:rsidRPr="009B053A">
        <w:t>Step 6 of Initial conditions as in clause 7.6.4.4.1 in TS 38.521-1 [8] is replaced by:</w:t>
      </w:r>
    </w:p>
    <w:p w14:paraId="0BDFA1E8"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5A320AA5" w14:textId="77777777" w:rsidR="0030738C" w:rsidRPr="006910BE" w:rsidRDefault="0030738C" w:rsidP="0030738C">
      <w:r w:rsidRPr="006910BE">
        <w:t>Add step</w:t>
      </w:r>
      <w:ins w:id="10790" w:author="3025" w:date="2023-06-16T09:04:00Z">
        <w:r>
          <w:t>s</w:t>
        </w:r>
      </w:ins>
      <w:r w:rsidRPr="006910BE">
        <w:t xml:space="preserve"> 7</w:t>
      </w:r>
      <w:ins w:id="10791" w:author="3025" w:date="2023-06-16T09:04:00Z">
        <w:r>
          <w:t xml:space="preserve"> and 8</w:t>
        </w:r>
      </w:ins>
      <w:r w:rsidRPr="006910BE">
        <w:t xml:space="preserve"> to Initial conditions in clause 7.6.4.4.1 in TS 38.521-1 [8] as follows:</w:t>
      </w:r>
    </w:p>
    <w:p w14:paraId="4CCF425E" w14:textId="77777777" w:rsidR="0030738C" w:rsidRDefault="0030738C" w:rsidP="0030738C">
      <w:pPr>
        <w:pStyle w:val="B10"/>
        <w:rPr>
          <w:ins w:id="10792" w:author="3025" w:date="2023-06-16T09:04:00Z"/>
        </w:rPr>
      </w:pPr>
      <w:r w:rsidRPr="006910BE">
        <w:t>7.</w:t>
      </w:r>
      <w:r w:rsidRPr="006910BE">
        <w:tab/>
        <w:t xml:space="preserve">On the E-UTRA carrier, disable periodic and aperiodic CQI reports, disable SRS, set </w:t>
      </w:r>
      <w:r w:rsidRPr="006910BE">
        <w:rPr>
          <w:i/>
          <w:iCs/>
        </w:rPr>
        <w:t>TimeAlignmentTimerDedicated</w:t>
      </w:r>
      <w:r w:rsidRPr="006910BE">
        <w:t xml:space="preserve"> IE to infinity and disable downlink and uplink scheduling, all as per Table 4.6-1 under clause 4.6.</w:t>
      </w:r>
    </w:p>
    <w:p w14:paraId="4631F59A" w14:textId="77777777" w:rsidR="0030738C" w:rsidRPr="006910BE" w:rsidRDefault="0030738C" w:rsidP="0030738C">
      <w:pPr>
        <w:pStyle w:val="B10"/>
      </w:pPr>
      <w:ins w:id="10793" w:author="3025" w:date="2023-06-16T09:04:00Z">
        <w:r>
          <w:t>8</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0EE3A2E" w14:textId="77777777" w:rsidR="00AB2B30" w:rsidRPr="009B053A" w:rsidRDefault="006A7121">
      <w:r w:rsidRPr="009B053A">
        <w:t xml:space="preserve">Step </w:t>
      </w:r>
      <w:r w:rsidRPr="009B053A">
        <w:rPr>
          <w:rFonts w:eastAsia="SimSun"/>
        </w:rPr>
        <w:t>3</w:t>
      </w:r>
      <w:r w:rsidRPr="009B053A">
        <w:t xml:space="preserve"> of Test procedure as in clause 7.6.4.4.2 in TS 38.521-1 [8] </w:t>
      </w:r>
      <w:r w:rsidRPr="009B053A">
        <w:rPr>
          <w:rFonts w:eastAsia="SimSun"/>
        </w:rPr>
        <w:t>shall treat the</w:t>
      </w:r>
      <w:r w:rsidRPr="009B053A">
        <w:t xml:space="preserve"> in-gap tests</w:t>
      </w:r>
      <w:r w:rsidRPr="009B053A">
        <w:rPr>
          <w:rFonts w:eastAsia="SimSun"/>
        </w:rPr>
        <w:t xml:space="preserve"> as below:</w:t>
      </w:r>
      <w:r w:rsidRPr="009B053A">
        <w:t xml:space="preserve"> For intra-band non-contiguous EN-DC of two sub-blocks with channel bandwidth larger than or equal to 5 MHz, the existing requirements apply for in-gap tests only if the corresponding interferer frequency offsets satisfy the following condition in relation to the sub-block gap size W</w:t>
      </w:r>
      <w:r w:rsidRPr="009B053A">
        <w:rPr>
          <w:vertAlign w:val="subscript"/>
        </w:rPr>
        <w:t>gap</w:t>
      </w:r>
      <w:r w:rsidRPr="009B053A">
        <w:t>, so that the interferer frequency position does not change the nature of the core requirement tested:</w:t>
      </w:r>
    </w:p>
    <w:p w14:paraId="6E3AC190" w14:textId="77777777" w:rsidR="00AB2B30" w:rsidRPr="009B053A" w:rsidRDefault="006A7121">
      <w:pPr>
        <w:pStyle w:val="EQ"/>
        <w:jc w:val="center"/>
        <w:rPr>
          <w:rFonts w:eastAsia="SimSun"/>
          <w:noProof w:val="0"/>
        </w:rPr>
      </w:pPr>
      <w:r w:rsidRPr="009B053A">
        <w:rPr>
          <w:noProof w:val="0"/>
        </w:rPr>
        <w:t>W</w:t>
      </w:r>
      <w:r w:rsidRPr="009B053A">
        <w:rPr>
          <w:noProof w:val="0"/>
          <w:vertAlign w:val="subscript"/>
        </w:rPr>
        <w:t>gap</w:t>
      </w:r>
      <w:r w:rsidRPr="009B053A">
        <w:rPr>
          <w:noProof w:val="0"/>
        </w:rPr>
        <w:t xml:space="preserve"> ≥ 2∙|FInterferer (offset)| – BW</w:t>
      </w:r>
      <w:r w:rsidRPr="009B053A">
        <w:rPr>
          <w:noProof w:val="0"/>
          <w:vertAlign w:val="subscript"/>
        </w:rPr>
        <w:t>Channel</w:t>
      </w:r>
    </w:p>
    <w:p w14:paraId="5F209CC2" w14:textId="77777777" w:rsidR="00AB2B30" w:rsidRPr="009B053A" w:rsidRDefault="006A7121">
      <w:r w:rsidRPr="009B053A">
        <w:t xml:space="preserve">Step </w:t>
      </w:r>
      <w:r w:rsidRPr="009B053A">
        <w:rPr>
          <w:rFonts w:eastAsia="SimSun"/>
        </w:rPr>
        <w:t>4</w:t>
      </w:r>
      <w:r w:rsidRPr="009B053A">
        <w:t xml:space="preserve"> of Test procedure as in clause 7.6.4.4.2 in TS 38.521-1 [8] is replaced by:</w:t>
      </w:r>
    </w:p>
    <w:p w14:paraId="012AAA9A" w14:textId="77777777" w:rsidR="00AB2B30" w:rsidRPr="009B053A" w:rsidRDefault="006A7121">
      <w:pPr>
        <w:pStyle w:val="B10"/>
      </w:pPr>
      <w:r w:rsidRPr="009B053A">
        <w:t>4.</w:t>
      </w:r>
      <w:r w:rsidRPr="009B053A">
        <w:tab/>
        <w:t>Set the downlink signal level for NR CC according to the Table 7.6.4.5-1 in TS 38.521-1 [8]</w:t>
      </w:r>
      <w:r w:rsidRPr="009B053A">
        <w:rPr>
          <w:rFonts w:eastAsia="SimSun"/>
        </w:rPr>
        <w:t xml:space="preserve"> </w:t>
      </w:r>
      <w:r w:rsidRPr="009B053A">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c</w:t>
      </w:r>
      <w:r w:rsidRPr="009B053A">
        <w:t xml:space="preserve"> - 29dB) for E-UTRA CC, and of 4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5CDF8D8A"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0745DECC"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E80FA20"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5085213" w14:textId="77777777" w:rsidR="00AB2B30" w:rsidRPr="009B053A" w:rsidRDefault="006A7121">
      <w:pPr>
        <w:pStyle w:val="H6"/>
      </w:pPr>
      <w:bookmarkStart w:id="10794" w:name="_Toc27476042"/>
      <w:r w:rsidRPr="009B053A">
        <w:t>7.6B.4.2.5</w:t>
      </w:r>
      <w:r w:rsidRPr="009B053A">
        <w:tab/>
        <w:t>Test Requirement</w:t>
      </w:r>
      <w:bookmarkEnd w:id="10794"/>
    </w:p>
    <w:p w14:paraId="3B418270" w14:textId="77777777" w:rsidR="00AB2B30" w:rsidRPr="009B053A" w:rsidRDefault="006A7121">
      <w:r w:rsidRPr="009B053A">
        <w:t>Same test requirement as in clause 7.6.4.5 in TS 38.521-1 [8].</w:t>
      </w:r>
    </w:p>
    <w:p w14:paraId="5B35CCDD" w14:textId="343E64FE" w:rsidR="00AB2B30" w:rsidRPr="009B053A" w:rsidRDefault="006A7121">
      <w:pPr>
        <w:pStyle w:val="Heading4"/>
        <w:rPr>
          <w:rFonts w:eastAsia="MS Mincho"/>
        </w:rPr>
      </w:pPr>
      <w:bookmarkStart w:id="10795" w:name="_Toc27476043"/>
      <w:bookmarkStart w:id="10796" w:name="_Toc29495497"/>
      <w:bookmarkStart w:id="10797" w:name="_Toc36116548"/>
      <w:bookmarkStart w:id="10798" w:name="_Toc36118597"/>
      <w:bookmarkStart w:id="10799" w:name="_Toc36560712"/>
      <w:bookmarkStart w:id="10800" w:name="_Toc43977247"/>
      <w:bookmarkStart w:id="10801" w:name="_Toc52213835"/>
      <w:bookmarkStart w:id="10802" w:name="_Toc60743305"/>
      <w:bookmarkStart w:id="10803" w:name="_Toc68206480"/>
      <w:bookmarkStart w:id="10804" w:name="_Toc75972283"/>
      <w:bookmarkStart w:id="10805" w:name="_Toc85051725"/>
      <w:bookmarkStart w:id="10806" w:name="_Toc90493747"/>
      <w:bookmarkStart w:id="10807" w:name="_Toc90494387"/>
      <w:bookmarkStart w:id="10808" w:name="_Toc100094429"/>
      <w:bookmarkStart w:id="10809" w:name="_Toc106873120"/>
      <w:bookmarkStart w:id="10810" w:name="_Toc133250189"/>
      <w:r w:rsidRPr="009B053A">
        <w:t>7.6B.4.3</w:t>
      </w:r>
      <w:r w:rsidRPr="009B053A">
        <w:tab/>
        <w:t>Narrow band blocking for inter-band EN-DC within FR1 (</w:t>
      </w:r>
      <w:r w:rsidR="00763368" w:rsidRPr="009B053A">
        <w:t xml:space="preserve">1 NR </w:t>
      </w:r>
      <w:r w:rsidRPr="009B053A">
        <w:t>CC)</w:t>
      </w:r>
      <w:bookmarkEnd w:id="10795"/>
      <w:bookmarkEnd w:id="10796"/>
      <w:bookmarkEnd w:id="10797"/>
      <w:bookmarkEnd w:id="10798"/>
      <w:bookmarkEnd w:id="10799"/>
      <w:bookmarkEnd w:id="10800"/>
      <w:bookmarkEnd w:id="10801"/>
      <w:bookmarkEnd w:id="10802"/>
      <w:bookmarkEnd w:id="10803"/>
      <w:bookmarkEnd w:id="10804"/>
      <w:bookmarkEnd w:id="10805"/>
      <w:bookmarkEnd w:id="10806"/>
      <w:bookmarkEnd w:id="10807"/>
      <w:bookmarkEnd w:id="10808"/>
      <w:bookmarkEnd w:id="10809"/>
      <w:bookmarkEnd w:id="10810"/>
    </w:p>
    <w:p w14:paraId="3A0133BF" w14:textId="77777777" w:rsidR="00AB2B30" w:rsidRPr="009B053A" w:rsidRDefault="006A7121">
      <w:pPr>
        <w:pStyle w:val="H6"/>
      </w:pPr>
      <w:r w:rsidRPr="009B053A">
        <w:t>7.6B.4</w:t>
      </w:r>
      <w:r w:rsidRPr="009B053A">
        <w:rPr>
          <w:rFonts w:eastAsia="MS Mincho"/>
        </w:rPr>
        <w:t>.3</w:t>
      </w:r>
      <w:r w:rsidRPr="009B053A">
        <w:t>.1</w:t>
      </w:r>
      <w:r w:rsidRPr="009B053A">
        <w:tab/>
        <w:t>Test Purpose</w:t>
      </w:r>
    </w:p>
    <w:p w14:paraId="5B2AEAB8" w14:textId="77777777" w:rsidR="00AB2B30" w:rsidRPr="009B053A" w:rsidRDefault="006A7121">
      <w:r w:rsidRPr="009B053A">
        <w:t>Same test purpose as in clause 7.6.4.1 in TS 38.521-1 [8] for the NR carrier.</w:t>
      </w:r>
    </w:p>
    <w:p w14:paraId="187B87DD" w14:textId="77777777" w:rsidR="00AB2B30" w:rsidRPr="009B053A" w:rsidRDefault="006A7121">
      <w:pPr>
        <w:pStyle w:val="H6"/>
      </w:pPr>
      <w:r w:rsidRPr="009B053A">
        <w:t>7.6B.4</w:t>
      </w:r>
      <w:r w:rsidRPr="009B053A">
        <w:rPr>
          <w:rFonts w:eastAsia="MS Mincho"/>
        </w:rPr>
        <w:t>.3</w:t>
      </w:r>
      <w:r w:rsidRPr="009B053A">
        <w:t>.2</w:t>
      </w:r>
      <w:r w:rsidRPr="009B053A">
        <w:tab/>
        <w:t>Test Applicability</w:t>
      </w:r>
    </w:p>
    <w:p w14:paraId="5617D5CB" w14:textId="58B525C2" w:rsidR="00AB2B30" w:rsidRPr="009B053A" w:rsidRDefault="006A7121">
      <w:r w:rsidRPr="009B053A">
        <w:t xml:space="preserve">This test case applies to all types of E-UTRA UE release 15 and forward, supporting inter-band EN-DC within FR1 with </w:t>
      </w:r>
      <w:r w:rsidR="00E27152" w:rsidRPr="009B053A">
        <w:t>1 NR DL CC</w:t>
      </w:r>
      <w:r w:rsidRPr="009B053A">
        <w:t>.</w:t>
      </w:r>
    </w:p>
    <w:p w14:paraId="6B71A289" w14:textId="77777777" w:rsidR="00AB2B30" w:rsidRPr="009B053A" w:rsidRDefault="006A7121">
      <w:pPr>
        <w:pStyle w:val="H6"/>
      </w:pPr>
      <w:r w:rsidRPr="009B053A">
        <w:lastRenderedPageBreak/>
        <w:t>7.6B.4</w:t>
      </w:r>
      <w:r w:rsidRPr="009B053A">
        <w:rPr>
          <w:rFonts w:eastAsia="MS Mincho"/>
        </w:rPr>
        <w:t>.3</w:t>
      </w:r>
      <w:r w:rsidRPr="009B053A">
        <w:t>.3</w:t>
      </w:r>
      <w:r w:rsidRPr="009B053A">
        <w:tab/>
        <w:t>Minimum Conformance Requirements</w:t>
      </w:r>
    </w:p>
    <w:p w14:paraId="01756127" w14:textId="77777777" w:rsidR="00AB2B30" w:rsidRPr="009B053A" w:rsidRDefault="006A7121">
      <w:pPr>
        <w:rPr>
          <w:rFonts w:eastAsia="MS Mincho"/>
        </w:rPr>
      </w:pPr>
      <w:r w:rsidRPr="009B053A">
        <w:t>The minimum conformance requirements are defined in clause 7.6B.4.0.3.</w:t>
      </w:r>
    </w:p>
    <w:p w14:paraId="0F1CC08E" w14:textId="590CE128"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5D13C195" w14:textId="77777777" w:rsidR="00AB2B30" w:rsidRPr="009B053A" w:rsidRDefault="006A7121">
      <w:pPr>
        <w:pStyle w:val="H6"/>
      </w:pPr>
      <w:r w:rsidRPr="009B053A">
        <w:t>7.6B.4</w:t>
      </w:r>
      <w:r w:rsidRPr="009B053A">
        <w:rPr>
          <w:rFonts w:eastAsia="MS Mincho"/>
        </w:rPr>
        <w:t>.3</w:t>
      </w:r>
      <w:r w:rsidRPr="009B053A">
        <w:t>.4</w:t>
      </w:r>
      <w:r w:rsidRPr="009B053A">
        <w:tab/>
        <w:t>Test Description</w:t>
      </w:r>
    </w:p>
    <w:p w14:paraId="59F646BC" w14:textId="77777777" w:rsidR="00AB2B30" w:rsidRPr="009B053A" w:rsidRDefault="006A7121">
      <w:pPr>
        <w:rPr>
          <w:rFonts w:eastAsia="MS Mincho"/>
        </w:rPr>
      </w:pPr>
      <w:r w:rsidRPr="009B053A">
        <w:t xml:space="preserve">Same test description as in clause 7.6.4.4 in TS 38.521-1 [8] for the NR carrier with the following exceptions: </w:t>
      </w:r>
    </w:p>
    <w:p w14:paraId="5804751C"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3E0D92B5" w14:textId="77777777" w:rsidR="00AB2B30" w:rsidRPr="009B053A" w:rsidRDefault="006A7121">
      <w:r w:rsidRPr="009B053A">
        <w:t>For Initial conditions as in clause 7.6.4.4.1 in TS 38.521-1 [8], add step 2.1 and step 3.1 as follows:</w:t>
      </w:r>
    </w:p>
    <w:p w14:paraId="29C1F3EF" w14:textId="77777777" w:rsidR="00AB2B30" w:rsidRPr="009B053A" w:rsidRDefault="006A7121">
      <w:pPr>
        <w:pStyle w:val="B10"/>
      </w:pPr>
      <w:r w:rsidRPr="009B053A">
        <w:t>2.1.</w:t>
      </w:r>
      <w:r w:rsidRPr="009B053A">
        <w:tab/>
        <w:t>The parameter settings for E-UTRA cell are set up according to TS 36.508 [11] clause 4.4.3.</w:t>
      </w:r>
    </w:p>
    <w:p w14:paraId="10B7EAEC"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7ABC2411" w14:textId="77777777" w:rsidR="00AB2B30" w:rsidRPr="009B053A" w:rsidRDefault="006A7121">
      <w:r w:rsidRPr="009B053A">
        <w:t>Step 6 of Initial conditions as in clause 7.6.4.4.1 in TS 38.521-1 [8] is replaced by:</w:t>
      </w:r>
    </w:p>
    <w:p w14:paraId="1EC09331"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5CDB91BF" w14:textId="77777777" w:rsidR="00AB2B30" w:rsidRPr="009B053A" w:rsidRDefault="006A7121">
      <w:r w:rsidRPr="009B053A">
        <w:t>Add step 7 to Initial conditions in clause 7.6.4.4.1 in TS 38.521-1 [8] as follows:</w:t>
      </w:r>
    </w:p>
    <w:p w14:paraId="6E732925"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2FE6BB3" w14:textId="77777777" w:rsidR="00AB2B30" w:rsidRPr="009B053A" w:rsidRDefault="006A7121">
      <w:pPr>
        <w:pStyle w:val="H6"/>
      </w:pPr>
      <w:bookmarkStart w:id="10811" w:name="_Toc27476044"/>
      <w:r w:rsidRPr="009B053A">
        <w:t>7.6B.4</w:t>
      </w:r>
      <w:r w:rsidRPr="009B053A">
        <w:rPr>
          <w:rFonts w:eastAsia="MS Mincho"/>
        </w:rPr>
        <w:t>.3</w:t>
      </w:r>
      <w:r w:rsidRPr="009B053A">
        <w:t>.5</w:t>
      </w:r>
      <w:r w:rsidRPr="009B053A">
        <w:tab/>
        <w:t>Test Requirement</w:t>
      </w:r>
      <w:bookmarkEnd w:id="10811"/>
    </w:p>
    <w:p w14:paraId="0576843A" w14:textId="77777777" w:rsidR="00AB2B30" w:rsidRPr="009B053A" w:rsidRDefault="006A7121">
      <w:r w:rsidRPr="009B053A">
        <w:t>Same test requirement as in clause 7.6.4.5 in TS 38.521-1 [8].</w:t>
      </w:r>
    </w:p>
    <w:p w14:paraId="2EBB6283" w14:textId="77777777" w:rsidR="00AB2B30" w:rsidRPr="009B053A" w:rsidRDefault="006A7121">
      <w:pPr>
        <w:pStyle w:val="Heading4"/>
      </w:pPr>
      <w:bookmarkStart w:id="10812" w:name="_Toc27476045"/>
      <w:bookmarkStart w:id="10813" w:name="_Toc29495498"/>
      <w:bookmarkStart w:id="10814" w:name="_Toc36116549"/>
      <w:bookmarkStart w:id="10815" w:name="_Toc36118598"/>
      <w:bookmarkStart w:id="10816" w:name="_Toc36560713"/>
      <w:bookmarkStart w:id="10817" w:name="_Toc43977248"/>
      <w:bookmarkStart w:id="10818" w:name="_Toc52213836"/>
      <w:bookmarkStart w:id="10819" w:name="_Toc60743306"/>
      <w:bookmarkStart w:id="10820" w:name="_Toc68206481"/>
      <w:bookmarkStart w:id="10821" w:name="_Toc75972284"/>
      <w:bookmarkStart w:id="10822" w:name="_Toc85051726"/>
      <w:bookmarkStart w:id="10823" w:name="_Toc90493748"/>
      <w:bookmarkStart w:id="10824" w:name="_Toc90494388"/>
      <w:bookmarkStart w:id="10825" w:name="_Toc100094430"/>
      <w:bookmarkStart w:id="10826" w:name="_Toc106873121"/>
      <w:bookmarkStart w:id="10827" w:name="_Toc133250190"/>
      <w:r w:rsidRPr="009B053A">
        <w:t>7.6B.4.3_1</w:t>
      </w:r>
      <w:r w:rsidRPr="009B053A">
        <w:tab/>
        <w:t>Narrow band blocking for EN-DC within FR1 (&gt;2 CCs)</w:t>
      </w:r>
      <w:bookmarkEnd w:id="10812"/>
      <w:bookmarkEnd w:id="10813"/>
      <w:bookmarkEnd w:id="10814"/>
      <w:bookmarkEnd w:id="10815"/>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65BF1354" w14:textId="77777777" w:rsidR="00AB2B30" w:rsidRPr="009B053A" w:rsidRDefault="006A7121">
      <w:pPr>
        <w:pStyle w:val="Heading5"/>
      </w:pPr>
      <w:bookmarkStart w:id="10828" w:name="_Toc27476046"/>
      <w:bookmarkStart w:id="10829" w:name="_Toc29495499"/>
      <w:bookmarkStart w:id="10830" w:name="_Toc36116550"/>
      <w:bookmarkStart w:id="10831" w:name="_Toc36118599"/>
      <w:bookmarkStart w:id="10832" w:name="_Toc36560714"/>
      <w:bookmarkStart w:id="10833" w:name="_Toc43977249"/>
      <w:bookmarkStart w:id="10834" w:name="_Toc52213837"/>
      <w:bookmarkStart w:id="10835" w:name="_Toc60743307"/>
      <w:bookmarkStart w:id="10836" w:name="_Toc68206482"/>
      <w:bookmarkStart w:id="10837" w:name="_Toc75972285"/>
      <w:bookmarkStart w:id="10838" w:name="_Toc85051727"/>
      <w:bookmarkStart w:id="10839" w:name="_Toc90493749"/>
      <w:bookmarkStart w:id="10840" w:name="_Toc90494389"/>
      <w:bookmarkStart w:id="10841" w:name="_Toc100094431"/>
      <w:bookmarkStart w:id="10842" w:name="_Toc106873122"/>
      <w:bookmarkStart w:id="10843" w:name="_Toc133250191"/>
      <w:r w:rsidRPr="009B053A">
        <w:t>7.6B.4.3_1.1</w:t>
      </w:r>
      <w:r w:rsidRPr="009B053A">
        <w:tab/>
        <w:t>Narrow band blocking for EN-DC within FR1 (3 CCs)</w:t>
      </w:r>
      <w:bookmarkEnd w:id="10828"/>
      <w:bookmarkEnd w:id="10829"/>
      <w:bookmarkEnd w:id="10830"/>
      <w:bookmarkEnd w:id="10831"/>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6E557240" w14:textId="77777777" w:rsidR="00AB2B30" w:rsidRPr="009B053A" w:rsidRDefault="006A7121">
      <w:pPr>
        <w:pStyle w:val="H6"/>
      </w:pPr>
      <w:r w:rsidRPr="009B053A">
        <w:t>7.6B.4</w:t>
      </w:r>
      <w:r w:rsidRPr="009B053A">
        <w:rPr>
          <w:rFonts w:eastAsia="MS Mincho"/>
        </w:rPr>
        <w:t>.3</w:t>
      </w:r>
      <w:r w:rsidRPr="009B053A">
        <w:t>_1.1.1</w:t>
      </w:r>
      <w:r w:rsidRPr="009B053A">
        <w:tab/>
        <w:t>Test Purpose</w:t>
      </w:r>
    </w:p>
    <w:p w14:paraId="5F0D014D" w14:textId="77777777" w:rsidR="00AB2B30" w:rsidRPr="009B053A" w:rsidRDefault="006A7121">
      <w:r w:rsidRPr="009B053A">
        <w:rPr>
          <w:rFonts w:eastAsia="Osaka"/>
        </w:rPr>
        <w:t>Verifies</w:t>
      </w:r>
      <w:r w:rsidRPr="009B053A">
        <w:t xml:space="preserve"> a receiver's ability to receive EN-DC signals at its assigned channel frequencies in the presence of an unwanted narrow band CW interferer at a frequency, which is less than the nominal channel spacing.</w:t>
      </w:r>
    </w:p>
    <w:p w14:paraId="10F7D126" w14:textId="77777777" w:rsidR="00AB2B30" w:rsidRPr="009B053A" w:rsidRDefault="006A7121">
      <w:r w:rsidRPr="009B053A">
        <w:t>The lack of narrow-band blocking ability will decrease the coverage area when other NodeB transmitters exist (except in the adjacent channels and spurious response).</w:t>
      </w:r>
    </w:p>
    <w:p w14:paraId="0E1F610B" w14:textId="77777777" w:rsidR="00AB2B30" w:rsidRPr="009B053A" w:rsidRDefault="006A7121">
      <w:pPr>
        <w:pStyle w:val="H6"/>
      </w:pPr>
      <w:r w:rsidRPr="009B053A">
        <w:t>7.6B.4.3_1.1.2</w:t>
      </w:r>
      <w:r w:rsidRPr="009B053A">
        <w:tab/>
        <w:t>Test Applicability</w:t>
      </w:r>
    </w:p>
    <w:p w14:paraId="64DAAC59" w14:textId="77777777" w:rsidR="00AB2B30" w:rsidRPr="009B053A" w:rsidRDefault="006A7121">
      <w:r w:rsidRPr="009B053A">
        <w:t xml:space="preserve">This test case applies to all types of E-UTRA UE release 15 and forward, supporting </w:t>
      </w:r>
      <w:r w:rsidRPr="009B053A">
        <w:rPr>
          <w:rFonts w:eastAsia="SimSun"/>
        </w:rPr>
        <w:t xml:space="preserve">intra-band contiguous EN-DC </w:t>
      </w:r>
      <w:r w:rsidRPr="009B053A">
        <w:t>within FR1 with 3</w:t>
      </w:r>
      <w:r w:rsidRPr="009B053A">
        <w:rPr>
          <w:rFonts w:eastAsia="SimSun"/>
        </w:rPr>
        <w:t xml:space="preserve"> DL </w:t>
      </w:r>
      <w:r w:rsidRPr="009B053A">
        <w:t>CCs</w:t>
      </w:r>
      <w:r w:rsidRPr="009B053A">
        <w:rPr>
          <w:rFonts w:eastAsia="SimSun"/>
        </w:rPr>
        <w:t xml:space="preserve"> or</w:t>
      </w:r>
      <w:r w:rsidRPr="009B053A">
        <w:t xml:space="preserve"> inter-band EN-DC within FR1 with 3</w:t>
      </w:r>
      <w:r w:rsidRPr="009B053A">
        <w:rPr>
          <w:rFonts w:eastAsia="SimSun"/>
        </w:rPr>
        <w:t xml:space="preserve"> DL</w:t>
      </w:r>
      <w:r w:rsidRPr="009B053A">
        <w:t xml:space="preserve"> CCs</w:t>
      </w:r>
      <w:r w:rsidRPr="009B053A">
        <w:rPr>
          <w:rFonts w:ascii="SimSun" w:eastAsia="SimSun" w:hAnsi="SimSun"/>
        </w:rPr>
        <w:t xml:space="preserve"> </w:t>
      </w:r>
      <w:r w:rsidRPr="009B053A">
        <w:rPr>
          <w:rFonts w:eastAsia="SimSun"/>
        </w:rPr>
        <w:t>(2NR DL CCs)</w:t>
      </w:r>
      <w:r w:rsidRPr="009B053A">
        <w:t>.</w:t>
      </w:r>
    </w:p>
    <w:p w14:paraId="3412CBDE" w14:textId="77777777" w:rsidR="00AB2B30" w:rsidRPr="009B053A" w:rsidRDefault="006A7121">
      <w:pPr>
        <w:pStyle w:val="H6"/>
      </w:pPr>
      <w:r w:rsidRPr="009B053A">
        <w:t>7.6B.4.3_1.1.3</w:t>
      </w:r>
      <w:r w:rsidRPr="009B053A">
        <w:tab/>
        <w:t>Minimum Conformance Requirements</w:t>
      </w:r>
    </w:p>
    <w:p w14:paraId="5023CEF3" w14:textId="77777777" w:rsidR="00AB2B30" w:rsidRPr="009B053A" w:rsidRDefault="006A7121">
      <w:pPr>
        <w:rPr>
          <w:rFonts w:eastAsia="SimSun"/>
        </w:rPr>
      </w:pPr>
      <w:r w:rsidRPr="009B053A">
        <w:t>For intra-band contiguous EN-DC within FR1 with 3 DL CCs: 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5C697E3A" w14:textId="5E26B3A4" w:rsidR="00AB2B30" w:rsidRPr="009B053A" w:rsidRDefault="006A7121">
      <w:pPr>
        <w:rPr>
          <w:rFonts w:eastAsia="MS Mincho"/>
        </w:rPr>
      </w:pPr>
      <w:r w:rsidRPr="009B053A">
        <w:t>For inter-band EN-DC within FR1 with 3</w:t>
      </w:r>
      <w:r w:rsidRPr="009B053A">
        <w:rPr>
          <w:rFonts w:eastAsia="SimSun"/>
        </w:rPr>
        <w:t xml:space="preserve"> DL</w:t>
      </w:r>
      <w:r w:rsidRPr="009B053A">
        <w:t xml:space="preserve"> CCs</w:t>
      </w:r>
      <w:r w:rsidRPr="009B053A">
        <w:rPr>
          <w:rFonts w:ascii="SimSun" w:eastAsia="SimSun" w:hAnsi="SimSun"/>
        </w:rPr>
        <w:t xml:space="preserve"> </w:t>
      </w:r>
      <w:r w:rsidRPr="009B053A">
        <w:rPr>
          <w:rFonts w:eastAsia="SimSun"/>
        </w:rPr>
        <w:t>(2NR DL CCs)</w:t>
      </w:r>
      <w:r w:rsidRPr="009B053A">
        <w:t xml:space="preserve">: The minimum conformance requirements are defined in clause 7.6B.4.0.3. No exception requirements applicable to NR or </w:t>
      </w:r>
      <w:r w:rsidR="00BB6945" w:rsidRPr="009B053A">
        <w:t>E-UTRA</w:t>
      </w:r>
      <w:r w:rsidRPr="009B053A">
        <w:t>. LTE anchor agnostic approach is applied.</w:t>
      </w:r>
    </w:p>
    <w:p w14:paraId="561C6FB4" w14:textId="77777777" w:rsidR="00AB2B30" w:rsidRPr="009B053A" w:rsidRDefault="006A7121">
      <w:pPr>
        <w:pStyle w:val="H6"/>
      </w:pPr>
      <w:r w:rsidRPr="009B053A">
        <w:lastRenderedPageBreak/>
        <w:t>7.6B.4</w:t>
      </w:r>
      <w:r w:rsidRPr="009B053A">
        <w:rPr>
          <w:rFonts w:eastAsia="MS Mincho"/>
        </w:rPr>
        <w:t>.3</w:t>
      </w:r>
      <w:r w:rsidRPr="009B053A">
        <w:t>_1.1.4</w:t>
      </w:r>
      <w:r w:rsidRPr="009B053A">
        <w:tab/>
        <w:t>Test Description</w:t>
      </w:r>
    </w:p>
    <w:p w14:paraId="1BF6372A" w14:textId="77777777" w:rsidR="00AB2B30" w:rsidRPr="009B053A" w:rsidRDefault="006A7121">
      <w:pPr>
        <w:pStyle w:val="H6"/>
        <w:rPr>
          <w:rFonts w:eastAsia="SimSun"/>
        </w:rPr>
      </w:pPr>
      <w:r w:rsidRPr="009B053A">
        <w:t>7.6B.4.3_1.1.4.</w:t>
      </w:r>
      <w:r w:rsidRPr="009B053A">
        <w:rPr>
          <w:rFonts w:eastAsia="SimSun"/>
        </w:rPr>
        <w:t xml:space="preserve">1 Intra-band contiguous EN-DC </w:t>
      </w:r>
      <w:r w:rsidRPr="009B053A">
        <w:t>within FR1 with 3</w:t>
      </w:r>
      <w:r w:rsidRPr="009B053A">
        <w:rPr>
          <w:rFonts w:eastAsia="SimSun"/>
        </w:rPr>
        <w:t xml:space="preserve"> DL </w:t>
      </w:r>
      <w:r w:rsidRPr="009B053A">
        <w:t>CCs</w:t>
      </w:r>
    </w:p>
    <w:p w14:paraId="4FAF19E1" w14:textId="77777777" w:rsidR="00AB2B30" w:rsidRPr="009B053A" w:rsidRDefault="006A7121">
      <w:pPr>
        <w:pStyle w:val="H6"/>
      </w:pPr>
      <w:r w:rsidRPr="009B053A">
        <w:t>7.6B.4.3_1.1.4.1.1</w:t>
      </w:r>
      <w:r w:rsidRPr="009B053A">
        <w:tab/>
        <w:t>Initial condition</w:t>
      </w:r>
    </w:p>
    <w:p w14:paraId="0B809B7E"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5FD9E093" w14:textId="77777777" w:rsidR="00AB2B30" w:rsidRPr="009B053A" w:rsidRDefault="006A7121">
      <w:pPr>
        <w:rPr>
          <w:rFonts w:eastAsia="SimSun"/>
        </w:rPr>
      </w:pPr>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w:t>
      </w:r>
      <w:r w:rsidRPr="009B053A">
        <w:rPr>
          <w:rFonts w:eastAsia="SimSun"/>
        </w:rPr>
        <w:t>T</w:t>
      </w:r>
      <w:r w:rsidRPr="009B053A">
        <w:t>able 7.6B.4.3_1.1.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44896342" w14:textId="77777777" w:rsidR="00AB2B30" w:rsidRPr="009B053A" w:rsidRDefault="006A7121">
      <w:pPr>
        <w:pStyle w:val="TH"/>
      </w:pPr>
      <w:r w:rsidRPr="009B053A">
        <w:t>Table 7.6B.4.3_1.1.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6EE556E9"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1BE7B" w14:textId="77777777" w:rsidR="00AB2B30" w:rsidRPr="009B053A" w:rsidRDefault="006A7121">
            <w:pPr>
              <w:pStyle w:val="TAH"/>
            </w:pPr>
            <w:r w:rsidRPr="009B053A">
              <w:t>Initial Conditions</w:t>
            </w:r>
          </w:p>
        </w:tc>
      </w:tr>
      <w:tr w:rsidR="00AB2B30" w:rsidRPr="009B053A" w14:paraId="17DB4ABF"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442DDD"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A075FE" w14:textId="77777777" w:rsidR="00AB2B30" w:rsidRPr="009B053A" w:rsidRDefault="006A7121" w:rsidP="006910BE">
            <w:pPr>
              <w:pStyle w:val="TAL"/>
            </w:pPr>
            <w:r w:rsidRPr="009B053A">
              <w:t>Normal</w:t>
            </w:r>
          </w:p>
        </w:tc>
      </w:tr>
      <w:tr w:rsidR="00AB2B30" w:rsidRPr="009B053A" w14:paraId="5D43FCF7"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F4113" w14:textId="77777777" w:rsidR="00AB2B30" w:rsidRPr="009B053A" w:rsidRDefault="006A7121" w:rsidP="006910BE">
            <w:pPr>
              <w:pStyle w:val="TAL"/>
            </w:pPr>
            <w:r w:rsidRPr="009B053A">
              <w:t>Test Frequencies as specified in</w:t>
            </w:r>
          </w:p>
          <w:p w14:paraId="74005EE0"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4A392" w14:textId="77777777" w:rsidR="00AB2B30" w:rsidRPr="009B053A" w:rsidRDefault="006A7121" w:rsidP="006910BE">
            <w:pPr>
              <w:pStyle w:val="TAL"/>
            </w:pPr>
            <w:r w:rsidRPr="009B053A">
              <w:t>Mid range</w:t>
            </w:r>
          </w:p>
        </w:tc>
      </w:tr>
      <w:tr w:rsidR="00AB2B30" w:rsidRPr="009B053A" w14:paraId="34BAD100"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4C8346"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654CB5A"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0E0A1B02" w14:textId="77777777" w:rsidR="00AB2B30" w:rsidRPr="009B053A" w:rsidRDefault="006A7121" w:rsidP="006910BE">
            <w:pPr>
              <w:pStyle w:val="TAL"/>
            </w:pPr>
            <w:r w:rsidRPr="009B053A">
              <w:t>(NOTE 3)</w:t>
            </w:r>
          </w:p>
        </w:tc>
      </w:tr>
      <w:tr w:rsidR="00AB2B30" w:rsidRPr="009B053A" w14:paraId="56B76C8E"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0CC75"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08E15" w14:textId="77777777" w:rsidR="00AB2B30" w:rsidRPr="009B053A" w:rsidRDefault="006A7121" w:rsidP="006910BE">
            <w:pPr>
              <w:pStyle w:val="TAL"/>
            </w:pPr>
            <w:r w:rsidRPr="009B053A">
              <w:t>Lowest</w:t>
            </w:r>
          </w:p>
        </w:tc>
      </w:tr>
      <w:tr w:rsidR="00AB2B30" w:rsidRPr="009B053A" w14:paraId="1FACA7CB"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C74E0" w14:textId="77777777" w:rsidR="00AB2B30" w:rsidRPr="009B053A" w:rsidRDefault="006A7121">
            <w:pPr>
              <w:pStyle w:val="TAH"/>
            </w:pPr>
            <w:r w:rsidRPr="009B053A">
              <w:t>NR/E-UTRA Test Parameters</w:t>
            </w:r>
          </w:p>
        </w:tc>
      </w:tr>
      <w:tr w:rsidR="00AB2B30" w:rsidRPr="009B053A" w14:paraId="12484CA2"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3DADD83C"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514D4632" w14:textId="77777777" w:rsidR="00AB2B30" w:rsidRPr="009B053A" w:rsidRDefault="006A7121">
            <w:pPr>
              <w:pStyle w:val="TAH"/>
            </w:pPr>
            <w:r w:rsidRPr="009B053A">
              <w:t>SCC – EUTRA</w:t>
            </w:r>
          </w:p>
        </w:tc>
        <w:tc>
          <w:tcPr>
            <w:tcW w:w="1666" w:type="pct"/>
            <w:gridSpan w:val="2"/>
            <w:tcBorders>
              <w:top w:val="single" w:sz="4" w:space="0" w:color="auto"/>
              <w:left w:val="single" w:sz="4" w:space="0" w:color="auto"/>
              <w:right w:val="single" w:sz="4" w:space="0" w:color="auto"/>
            </w:tcBorders>
            <w:vAlign w:val="center"/>
          </w:tcPr>
          <w:p w14:paraId="1C8AC22F" w14:textId="77777777" w:rsidR="00AB2B30" w:rsidRPr="009B053A" w:rsidRDefault="006A7121">
            <w:pPr>
              <w:pStyle w:val="TAH"/>
            </w:pPr>
            <w:r w:rsidRPr="009B053A">
              <w:t>NR</w:t>
            </w:r>
          </w:p>
        </w:tc>
      </w:tr>
      <w:tr w:rsidR="00AB2B30" w:rsidRPr="009B053A" w14:paraId="76454E46"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7AB0A83B" w14:textId="77777777" w:rsidR="00AB2B30" w:rsidRPr="009B053A" w:rsidRDefault="006A7121">
            <w:pPr>
              <w:pStyle w:val="TAH"/>
            </w:pPr>
            <w:r w:rsidRPr="009B053A">
              <w:t>UL/DL</w:t>
            </w:r>
          </w:p>
          <w:p w14:paraId="6632E747"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49DF74C5" w14:textId="77777777" w:rsidR="00AB2B30" w:rsidRPr="009B053A" w:rsidRDefault="006A7121">
            <w:pPr>
              <w:pStyle w:val="TAH"/>
            </w:pPr>
            <w:r w:rsidRPr="009B053A">
              <w:t>UL/DL</w:t>
            </w:r>
          </w:p>
          <w:p w14:paraId="1C8F8B93"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49EA505B" w14:textId="77777777" w:rsidR="00AB2B30" w:rsidRPr="009B053A" w:rsidRDefault="006A7121">
            <w:pPr>
              <w:pStyle w:val="TAH"/>
            </w:pPr>
            <w:r w:rsidRPr="009B053A">
              <w:t>UL/DL</w:t>
            </w:r>
          </w:p>
          <w:p w14:paraId="3D19979D"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19DA32BC" w14:textId="77777777" w:rsidR="00AB2B30" w:rsidRPr="009B053A" w:rsidRDefault="006A7121">
            <w:pPr>
              <w:pStyle w:val="TAH"/>
            </w:pPr>
            <w:r w:rsidRPr="009B053A">
              <w:t>UL/DL</w:t>
            </w:r>
          </w:p>
          <w:p w14:paraId="62D921D3"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3EF37917" w14:textId="77777777" w:rsidR="00AB2B30" w:rsidRPr="009B053A" w:rsidRDefault="006A7121">
            <w:pPr>
              <w:pStyle w:val="TAH"/>
            </w:pPr>
            <w:r w:rsidRPr="009B053A">
              <w:t>UL/DL</w:t>
            </w:r>
          </w:p>
          <w:p w14:paraId="1D792E3D"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4CEFAD8E" w14:textId="77777777" w:rsidR="00AB2B30" w:rsidRPr="009B053A" w:rsidRDefault="006A7121">
            <w:pPr>
              <w:pStyle w:val="TAH"/>
            </w:pPr>
            <w:r w:rsidRPr="009B053A">
              <w:t>UL/DL</w:t>
            </w:r>
          </w:p>
          <w:p w14:paraId="21E200CC" w14:textId="77777777" w:rsidR="00AB2B30" w:rsidRPr="009B053A" w:rsidRDefault="006A7121">
            <w:pPr>
              <w:pStyle w:val="TAH"/>
            </w:pPr>
            <w:r w:rsidRPr="009B053A">
              <w:t>allocation</w:t>
            </w:r>
          </w:p>
        </w:tc>
      </w:tr>
      <w:tr w:rsidR="00AB2B30" w:rsidRPr="009B053A" w14:paraId="52FF0DAD" w14:textId="77777777">
        <w:trPr>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BD8CE29" w14:textId="77777777" w:rsidR="00AB2B30" w:rsidRPr="009B053A" w:rsidRDefault="006A7121">
            <w:pPr>
              <w:pStyle w:val="TAC"/>
              <w:rPr>
                <w:rFonts w:eastAsia="SimSun"/>
              </w:rPr>
            </w:pPr>
            <w:r w:rsidRPr="009B053A">
              <w:t>QPSK</w:t>
            </w:r>
            <w:r w:rsidRPr="009B053A">
              <w:rPr>
                <w:rFonts w:eastAsia="SimSun"/>
              </w:rPr>
              <w:t>/</w:t>
            </w:r>
            <w:r w:rsidRPr="009B053A">
              <w:t>QPSK</w:t>
            </w:r>
          </w:p>
        </w:tc>
        <w:tc>
          <w:tcPr>
            <w:tcW w:w="833" w:type="pct"/>
            <w:tcBorders>
              <w:top w:val="single" w:sz="4" w:space="0" w:color="auto"/>
              <w:left w:val="single" w:sz="4" w:space="0" w:color="auto"/>
              <w:right w:val="single" w:sz="4" w:space="0" w:color="auto"/>
            </w:tcBorders>
          </w:tcPr>
          <w:p w14:paraId="2769E91E" w14:textId="77777777" w:rsidR="00AB2B30" w:rsidRPr="009B053A" w:rsidRDefault="006A7121">
            <w:pPr>
              <w:pStyle w:val="TAC"/>
              <w:rPr>
                <w:rFonts w:eastAsia="SimSun"/>
              </w:rPr>
            </w:pPr>
            <w:r w:rsidRPr="009B053A">
              <w:t>REFSENS</w:t>
            </w:r>
            <w:r w:rsidRPr="009B053A">
              <w:rPr>
                <w:rFonts w:eastAsia="SimSun"/>
              </w:rPr>
              <w:t>/</w:t>
            </w:r>
            <w:r w:rsidRPr="009B053A">
              <w:t>Full RB</w:t>
            </w:r>
          </w:p>
        </w:tc>
        <w:tc>
          <w:tcPr>
            <w:tcW w:w="834" w:type="pct"/>
            <w:tcBorders>
              <w:top w:val="single" w:sz="4" w:space="0" w:color="auto"/>
              <w:left w:val="single" w:sz="4" w:space="0" w:color="auto"/>
              <w:right w:val="single" w:sz="4" w:space="0" w:color="auto"/>
            </w:tcBorders>
          </w:tcPr>
          <w:p w14:paraId="2520DECB" w14:textId="77777777" w:rsidR="00AB2B30" w:rsidRPr="009B053A" w:rsidRDefault="006A7121">
            <w:pPr>
              <w:pStyle w:val="TAC"/>
              <w:rPr>
                <w:rFonts w:eastAsia="SimSun"/>
              </w:rPr>
            </w:pPr>
            <w:r w:rsidRPr="009B053A">
              <w:rPr>
                <w:rFonts w:eastAsia="SimSun"/>
              </w:rPr>
              <w:t>NA/</w:t>
            </w:r>
            <w:r w:rsidRPr="009B053A">
              <w:t>QPSK</w:t>
            </w:r>
          </w:p>
        </w:tc>
        <w:tc>
          <w:tcPr>
            <w:tcW w:w="834" w:type="pct"/>
            <w:tcBorders>
              <w:top w:val="single" w:sz="4" w:space="0" w:color="auto"/>
              <w:left w:val="single" w:sz="4" w:space="0" w:color="auto"/>
              <w:right w:val="single" w:sz="4" w:space="0" w:color="auto"/>
            </w:tcBorders>
          </w:tcPr>
          <w:p w14:paraId="790FE2BE" w14:textId="77777777" w:rsidR="00AB2B30" w:rsidRPr="009B053A" w:rsidRDefault="006A7121">
            <w:pPr>
              <w:pStyle w:val="TAC"/>
              <w:rPr>
                <w:rFonts w:eastAsia="SimSun"/>
              </w:rPr>
            </w:pPr>
            <w:r w:rsidRPr="009B053A">
              <w:rPr>
                <w:rFonts w:eastAsia="SimSun"/>
              </w:rPr>
              <w:t>NA/</w:t>
            </w:r>
            <w:r w:rsidRPr="009B053A">
              <w:t>Full RB</w:t>
            </w:r>
          </w:p>
        </w:tc>
        <w:tc>
          <w:tcPr>
            <w:tcW w:w="833" w:type="pct"/>
            <w:tcBorders>
              <w:top w:val="single" w:sz="4" w:space="0" w:color="auto"/>
              <w:left w:val="single" w:sz="4" w:space="0" w:color="auto"/>
              <w:right w:val="single" w:sz="4" w:space="0" w:color="auto"/>
            </w:tcBorders>
          </w:tcPr>
          <w:p w14:paraId="717A7A6C" w14:textId="77777777" w:rsidR="00AB2B30" w:rsidRPr="009B053A" w:rsidRDefault="006A7121">
            <w:pPr>
              <w:pStyle w:val="TAC"/>
              <w:rPr>
                <w:rFonts w:eastAsia="SimSun"/>
              </w:rPr>
            </w:pPr>
            <w:r w:rsidRPr="009B053A">
              <w:t>DFT-s-OFDM QPSK</w:t>
            </w:r>
            <w:r w:rsidRPr="009B053A">
              <w:rPr>
                <w:rFonts w:eastAsia="SimSun"/>
              </w:rPr>
              <w:t>/</w:t>
            </w:r>
            <w:r w:rsidRPr="009B053A">
              <w:t>CP-OFDM QPSK</w:t>
            </w:r>
          </w:p>
        </w:tc>
        <w:tc>
          <w:tcPr>
            <w:tcW w:w="833" w:type="pct"/>
            <w:tcBorders>
              <w:top w:val="single" w:sz="4" w:space="0" w:color="auto"/>
              <w:left w:val="single" w:sz="4" w:space="0" w:color="auto"/>
              <w:right w:val="single" w:sz="4" w:space="0" w:color="auto"/>
            </w:tcBorders>
          </w:tcPr>
          <w:p w14:paraId="02B7748E" w14:textId="77777777" w:rsidR="00AB2B30" w:rsidRPr="009B053A" w:rsidRDefault="006A7121">
            <w:pPr>
              <w:pStyle w:val="TAC"/>
              <w:rPr>
                <w:rFonts w:eastAsia="SimSun"/>
              </w:rPr>
            </w:pPr>
            <w:r w:rsidRPr="009B053A">
              <w:t>REFSENS</w:t>
            </w:r>
            <w:r w:rsidRPr="009B053A">
              <w:rPr>
                <w:rFonts w:eastAsia="SimSun"/>
              </w:rPr>
              <w:t>/</w:t>
            </w:r>
            <w:r w:rsidRPr="009B053A">
              <w:t>Full RB (NOTE 1)</w:t>
            </w:r>
          </w:p>
        </w:tc>
      </w:tr>
      <w:tr w:rsidR="00AB2B30" w:rsidRPr="009B053A" w14:paraId="5B5E3341"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BC987E"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6732E0CE"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25E7202B"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2EC9E997"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131302C6" w14:textId="77777777" w:rsidR="00AB2B30" w:rsidRPr="009B053A" w:rsidRDefault="006A7121">
            <w:pPr>
              <w:pStyle w:val="TAN"/>
            </w:pPr>
            <w:r w:rsidRPr="009B053A">
              <w:t>NOTE 5:</w:t>
            </w:r>
            <w:r w:rsidRPr="009B053A">
              <w:tab/>
              <w:t>In a FR1 band where UE supports 4Rx, the test shall be performed only with 4Rx antennas ports connected and 4Rx REFSENS requirement (TS 38.521-1 [8] Table 7.3.2.5-2) is used in the test requirements.</w:t>
            </w:r>
          </w:p>
        </w:tc>
      </w:tr>
    </w:tbl>
    <w:p w14:paraId="47E12FD6" w14:textId="77777777" w:rsidR="00AB2B30" w:rsidRPr="009B053A" w:rsidRDefault="00AB2B30"/>
    <w:p w14:paraId="24F4FBD0" w14:textId="77777777" w:rsidR="00AB2B30" w:rsidRPr="009B053A" w:rsidRDefault="006A7121">
      <w:pPr>
        <w:pStyle w:val="B10"/>
      </w:pPr>
      <w:r w:rsidRPr="009B053A">
        <w:t>1.</w:t>
      </w:r>
      <w:r w:rsidRPr="009B053A">
        <w:tab/>
        <w:t>Connect the SS to the UE antenna connectors as shown in [6] TS 38.508-1 Annex A, in Figure A.3.1.4.</w:t>
      </w:r>
      <w:r w:rsidRPr="009B053A">
        <w:rPr>
          <w:rFonts w:eastAsia="SimSun"/>
        </w:rPr>
        <w:t>2</w:t>
      </w:r>
      <w:r w:rsidRPr="009B053A">
        <w:t xml:space="preserve"> for SS diagram and clause A.3.2 for UE diagram.</w:t>
      </w:r>
    </w:p>
    <w:p w14:paraId="656D1095"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42222E9"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4CA20502"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7EA6F8B0" w14:textId="77777777" w:rsidR="00AB2B30" w:rsidRPr="009B053A" w:rsidRDefault="006A7121">
      <w:pPr>
        <w:pStyle w:val="B10"/>
      </w:pPr>
      <w:r w:rsidRPr="009B053A">
        <w:lastRenderedPageBreak/>
        <w:t>5.</w:t>
      </w:r>
      <w:r w:rsidRPr="009B053A">
        <w:tab/>
        <w:t>Propagation conditions are set according to TS 36.521-1 [10] Annex B.0 and TS 38.521-1 [8] Annex B.0 for E-UTRA CG and NR CG respectively.</w:t>
      </w:r>
    </w:p>
    <w:p w14:paraId="669F6568"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4.3_1.1.4.1.3.</w:t>
      </w:r>
    </w:p>
    <w:p w14:paraId="0C022F29" w14:textId="77777777" w:rsidR="00AB2B30" w:rsidRPr="009B053A" w:rsidRDefault="006A7121">
      <w:pPr>
        <w:pStyle w:val="H6"/>
      </w:pPr>
      <w:r w:rsidRPr="009B053A">
        <w:t>7.6B.4.3_1.1.4.1.2</w:t>
      </w:r>
      <w:r w:rsidRPr="009B053A">
        <w:tab/>
        <w:t>Test procedure</w:t>
      </w:r>
    </w:p>
    <w:p w14:paraId="4AD7EC58"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4.3_1.1.4.1.1-1</w:t>
      </w:r>
      <w:r w:rsidRPr="009B053A">
        <w:t xml:space="preserve"> on E-UTRA CC and NR CC respectively.</w:t>
      </w:r>
      <w:r w:rsidRPr="009B053A">
        <w:rPr>
          <w:rFonts w:eastAsia="??"/>
        </w:rPr>
        <w:t xml:space="preserve"> The SS sends downlink MAC padding bits on the DL RMC.</w:t>
      </w:r>
    </w:p>
    <w:p w14:paraId="5892CB80"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4.3_1.1.4.1.1-1 on E-UTRA CC and NR CC respectively. Since the UL has no payload and no loopback data to send the UE sends uplink MAC padding bits on the UL RMC.</w:t>
      </w:r>
    </w:p>
    <w:p w14:paraId="1295DE0C" w14:textId="77777777" w:rsidR="00AB2B30" w:rsidRPr="009B053A" w:rsidRDefault="006A7121">
      <w:pPr>
        <w:pStyle w:val="B10"/>
      </w:pPr>
      <w:r w:rsidRPr="009B053A">
        <w:t>3.</w:t>
      </w:r>
      <w:r w:rsidRPr="009B053A">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1A741F18"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73D9A00D"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EDE05BC"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8EF69C"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4.1.5-1.</w:t>
      </w:r>
    </w:p>
    <w:p w14:paraId="55977525"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2E75E84E" w14:textId="77777777" w:rsidR="00AB2B30" w:rsidRPr="009B053A" w:rsidRDefault="006A7121">
      <w:pPr>
        <w:pStyle w:val="B10"/>
        <w:rPr>
          <w:rFonts w:eastAsia="SimSun"/>
        </w:rPr>
      </w:pPr>
      <w:r w:rsidRPr="009B053A">
        <w:t>6.</w:t>
      </w:r>
      <w:r w:rsidRPr="009B053A">
        <w:tab/>
        <w:t>Repeat steps from 4 to 5, using an interfering signal above the aggregated component carriers at step 4.</w:t>
      </w:r>
    </w:p>
    <w:p w14:paraId="7C5DC655"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48EAE74" w14:textId="77777777" w:rsidR="00AB2B30" w:rsidRPr="009B053A" w:rsidRDefault="006A7121">
      <w:pPr>
        <w:pStyle w:val="H6"/>
      </w:pPr>
      <w:r w:rsidRPr="009B053A">
        <w:t>7.6B.4.3_1.1.4.1.3</w:t>
      </w:r>
      <w:r w:rsidRPr="009B053A">
        <w:tab/>
        <w:t>Message contents</w:t>
      </w:r>
    </w:p>
    <w:p w14:paraId="60C7707B" w14:textId="77777777" w:rsidR="00AB2B30" w:rsidRPr="009B053A" w:rsidRDefault="006A7121">
      <w:r w:rsidRPr="009B053A">
        <w:t>Message contents are according to TS 38.508-1 [6] clause 4.6 Table 4.6.3-118 with condition TRANSFORM_PRECODER_ENABLED.</w:t>
      </w:r>
    </w:p>
    <w:p w14:paraId="5E32FE71" w14:textId="1026DE73" w:rsidR="00AB2B30" w:rsidRPr="009B053A" w:rsidRDefault="006A7121">
      <w:pPr>
        <w:pStyle w:val="H6"/>
      </w:pPr>
      <w:r w:rsidRPr="009B053A">
        <w:t>7.6B.4.3_1.1.4.</w:t>
      </w:r>
      <w:r w:rsidRPr="009B053A">
        <w:rPr>
          <w:rFonts w:eastAsia="SimSun"/>
        </w:rPr>
        <w:t>2 Inter-band EN-DC within FR1 with 3 DL CCs (2NR DL CCs)</w:t>
      </w:r>
    </w:p>
    <w:p w14:paraId="65581422" w14:textId="77777777" w:rsidR="00AB2B30" w:rsidRPr="009B053A" w:rsidRDefault="006A7121">
      <w:pPr>
        <w:rPr>
          <w:rFonts w:eastAsia="MS Mincho"/>
        </w:rPr>
      </w:pPr>
      <w:r w:rsidRPr="009B053A">
        <w:t xml:space="preserve">Same test description as in clause 7.6.4.4 or 7.6A.4.1.4 in TS 38.521-1 [8] for the NR carrier with the following exceptions: </w:t>
      </w:r>
    </w:p>
    <w:p w14:paraId="7F094972"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2253863D" w14:textId="77777777" w:rsidR="00AB2B30" w:rsidRPr="009B053A" w:rsidRDefault="006A7121">
      <w:r w:rsidRPr="009B053A">
        <w:lastRenderedPageBreak/>
        <w:t>For Initial conditions as in clause 7.6A.4.1.4.1 in TS 38.521-1 [8], add step 2.1 and step 3.1 as follows:</w:t>
      </w:r>
    </w:p>
    <w:p w14:paraId="79519452" w14:textId="77777777" w:rsidR="00AB2B30" w:rsidRPr="009B053A" w:rsidRDefault="006A7121">
      <w:pPr>
        <w:pStyle w:val="B10"/>
      </w:pPr>
      <w:r w:rsidRPr="009B053A">
        <w:t>2.1.</w:t>
      </w:r>
      <w:r w:rsidRPr="009B053A">
        <w:tab/>
        <w:t>The parameter settings for E-UTRA cell are set up according to TS 36.508 [11] clause 4.4.3.</w:t>
      </w:r>
    </w:p>
    <w:p w14:paraId="49B3F68A"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1805E394" w14:textId="77777777" w:rsidR="00AB2B30" w:rsidRPr="009B053A" w:rsidRDefault="006A7121">
      <w:r w:rsidRPr="009B053A">
        <w:t>Step 6 of Initial conditions as in clause 7.6A.4.1.4.1 in TS 38.521-1 [8] is replaced by:</w:t>
      </w:r>
    </w:p>
    <w:p w14:paraId="34F85745"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3638B5E1" w14:textId="77777777" w:rsidR="00AB2B30" w:rsidRPr="009B053A" w:rsidRDefault="006A7121">
      <w:r w:rsidRPr="009B053A">
        <w:t>Add step 7 to Initial conditions in clause 7.6A.4.1.4.1 in TS 38.521-1 [8] as follows:</w:t>
      </w:r>
    </w:p>
    <w:p w14:paraId="38A63AFA"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C31522C" w14:textId="77777777" w:rsidR="00AB2B30" w:rsidRPr="009B053A" w:rsidRDefault="006A7121">
      <w:pPr>
        <w:pStyle w:val="H6"/>
      </w:pPr>
      <w:r w:rsidRPr="009B053A">
        <w:t>7.6B.4.3_1.1.5</w:t>
      </w:r>
      <w:r w:rsidRPr="009B053A">
        <w:tab/>
        <w:t>Test Requirement</w:t>
      </w:r>
    </w:p>
    <w:p w14:paraId="6B2A5B84" w14:textId="77777777" w:rsidR="00AB2B30" w:rsidRPr="009B053A" w:rsidRDefault="006A7121">
      <w:pPr>
        <w:rPr>
          <w:rFonts w:eastAsia="SimSun"/>
        </w:rPr>
      </w:pPr>
      <w:r w:rsidRPr="009B053A">
        <w:rPr>
          <w:rFonts w:eastAsia="SimSun"/>
        </w:rPr>
        <w:t>For</w:t>
      </w:r>
      <w:r w:rsidRPr="009B053A">
        <w:t xml:space="preserve"> i</w:t>
      </w:r>
      <w:r w:rsidRPr="009B053A">
        <w:rPr>
          <w:rFonts w:eastAsia="SimSun"/>
        </w:rPr>
        <w:t xml:space="preserve">ntra-band contiguous EN-DC </w:t>
      </w:r>
      <w:r w:rsidRPr="009B053A">
        <w:t>within FR1 with 3</w:t>
      </w:r>
      <w:r w:rsidRPr="009B053A">
        <w:rPr>
          <w:rFonts w:eastAsia="SimSun"/>
        </w:rPr>
        <w:t xml:space="preserve"> DL </w:t>
      </w:r>
      <w:r w:rsidRPr="009B053A">
        <w:t>CCs: Same test requirement as in clause 7.6B.</w:t>
      </w:r>
      <w:r w:rsidRPr="009B053A">
        <w:rPr>
          <w:rFonts w:eastAsia="SimSun"/>
        </w:rPr>
        <w:t>4</w:t>
      </w:r>
      <w:r w:rsidRPr="009B053A">
        <w:t>.1.5</w:t>
      </w:r>
      <w:r w:rsidRPr="009B053A">
        <w:rPr>
          <w:rFonts w:eastAsia="SimSun"/>
        </w:rPr>
        <w:t>.</w:t>
      </w:r>
    </w:p>
    <w:p w14:paraId="5305C89E" w14:textId="77777777" w:rsidR="00AB2B30" w:rsidRPr="009B053A" w:rsidRDefault="006A7121">
      <w:r w:rsidRPr="009B053A">
        <w:rPr>
          <w:rFonts w:eastAsia="SimSun"/>
        </w:rPr>
        <w:t>For</w:t>
      </w:r>
      <w:r w:rsidRPr="009B053A">
        <w:t xml:space="preserve"> inter-band EN-DC within FR1 with 3 DL CCs (2NR DL CCs): Same test requirement as in clause 7.6A.4.1.5 in TS 38.521-1 [8].</w:t>
      </w:r>
    </w:p>
    <w:p w14:paraId="1FEE445F" w14:textId="77777777" w:rsidR="00AB2B30" w:rsidRPr="009B053A" w:rsidRDefault="006A7121">
      <w:pPr>
        <w:pStyle w:val="Heading5"/>
      </w:pPr>
      <w:bookmarkStart w:id="10844" w:name="_Toc27476047"/>
      <w:bookmarkStart w:id="10845" w:name="_Toc29495500"/>
      <w:bookmarkStart w:id="10846" w:name="_Toc36116551"/>
      <w:bookmarkStart w:id="10847" w:name="_Toc36118600"/>
      <w:bookmarkStart w:id="10848" w:name="_Toc36560715"/>
      <w:bookmarkStart w:id="10849" w:name="_Toc43977250"/>
      <w:bookmarkStart w:id="10850" w:name="_Toc52213838"/>
      <w:bookmarkStart w:id="10851" w:name="_Toc60743308"/>
      <w:bookmarkStart w:id="10852" w:name="_Toc68206483"/>
      <w:bookmarkStart w:id="10853" w:name="_Toc75972286"/>
      <w:bookmarkStart w:id="10854" w:name="_Toc85051728"/>
      <w:bookmarkStart w:id="10855" w:name="_Toc90493750"/>
      <w:bookmarkStart w:id="10856" w:name="_Toc90494390"/>
      <w:bookmarkStart w:id="10857" w:name="_Toc100094432"/>
      <w:bookmarkStart w:id="10858" w:name="_Toc106873123"/>
      <w:bookmarkStart w:id="10859" w:name="_Toc133250192"/>
      <w:r w:rsidRPr="009B053A">
        <w:t>7.6B.4.3_1.2</w:t>
      </w:r>
      <w:r w:rsidRPr="009B053A">
        <w:tab/>
        <w:t>Narrow band blocking for EN-DC within FR1 (4 CCs)</w:t>
      </w:r>
      <w:bookmarkEnd w:id="10844"/>
      <w:bookmarkEnd w:id="10845"/>
      <w:bookmarkEnd w:id="10846"/>
      <w:bookmarkEnd w:id="10847"/>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12C1A45D" w14:textId="77777777" w:rsidR="00AB2B30" w:rsidRPr="009B053A" w:rsidRDefault="006A7121">
      <w:pPr>
        <w:pStyle w:val="H6"/>
      </w:pPr>
      <w:r w:rsidRPr="009B053A">
        <w:t>7.6B.4</w:t>
      </w:r>
      <w:r w:rsidRPr="009B053A">
        <w:rPr>
          <w:rFonts w:eastAsia="MS Mincho"/>
        </w:rPr>
        <w:t>.3</w:t>
      </w:r>
      <w:r w:rsidRPr="009B053A">
        <w:t>_1.2.1</w:t>
      </w:r>
      <w:r w:rsidRPr="009B053A">
        <w:tab/>
        <w:t>Test Purpose</w:t>
      </w:r>
    </w:p>
    <w:p w14:paraId="29CB51F0" w14:textId="77777777" w:rsidR="00AB2B30" w:rsidRPr="009B053A" w:rsidRDefault="006A7121">
      <w:r w:rsidRPr="009B053A">
        <w:rPr>
          <w:rFonts w:eastAsia="Osaka"/>
        </w:rPr>
        <w:t>Verifies</w:t>
      </w:r>
      <w:r w:rsidRPr="009B053A">
        <w:t xml:space="preserve"> a receiver's ability to receive EN-DC signals at its assigned channel frequencies in the presence of an unwanted narrow band CW interferer at a frequency, which is less than the nominal channel spacing.</w:t>
      </w:r>
    </w:p>
    <w:p w14:paraId="781328F8" w14:textId="77777777" w:rsidR="00AB2B30" w:rsidRPr="009B053A" w:rsidRDefault="006A7121">
      <w:r w:rsidRPr="009B053A">
        <w:t>The lack of narrow-band blocking ability will decrease the coverage area when other NodeB transmitters exist (except in the adjacent channels and spurious response).</w:t>
      </w:r>
    </w:p>
    <w:p w14:paraId="1217A88F" w14:textId="77777777" w:rsidR="00AB2B30" w:rsidRPr="009B053A" w:rsidRDefault="006A7121">
      <w:pPr>
        <w:pStyle w:val="H6"/>
      </w:pPr>
      <w:r w:rsidRPr="009B053A">
        <w:t>7.6B.4.3_1.2.2</w:t>
      </w:r>
      <w:r w:rsidRPr="009B053A">
        <w:tab/>
        <w:t>Test Applicability</w:t>
      </w:r>
    </w:p>
    <w:p w14:paraId="30AA302B" w14:textId="77777777" w:rsidR="00AB2B30" w:rsidRPr="009B053A" w:rsidRDefault="006A7121">
      <w:r w:rsidRPr="009B053A">
        <w:t xml:space="preserve">This test case applies to all types of E-UTRA UE release 15 and forward, supporting </w:t>
      </w:r>
      <w:r w:rsidRPr="009B053A">
        <w:rPr>
          <w:rFonts w:eastAsia="SimSun"/>
        </w:rPr>
        <w:t xml:space="preserve">intra-band contiguous EN-DC </w:t>
      </w:r>
      <w:r w:rsidRPr="009B053A">
        <w:t>within FR1 with 4</w:t>
      </w:r>
      <w:r w:rsidRPr="009B053A">
        <w:rPr>
          <w:rFonts w:eastAsia="SimSun"/>
        </w:rPr>
        <w:t xml:space="preserve"> DL </w:t>
      </w:r>
      <w:r w:rsidRPr="009B053A">
        <w:t>CCs</w:t>
      </w:r>
      <w:r w:rsidRPr="009B053A">
        <w:rPr>
          <w:rFonts w:eastAsia="SimSun"/>
        </w:rPr>
        <w:t xml:space="preserve"> or</w:t>
      </w:r>
      <w:r w:rsidRPr="009B053A">
        <w:t xml:space="preserve"> inter-band EN-DC within FR1 with 4</w:t>
      </w:r>
      <w:r w:rsidRPr="009B053A">
        <w:rPr>
          <w:rFonts w:eastAsia="SimSun"/>
        </w:rPr>
        <w:t xml:space="preserve"> DL</w:t>
      </w:r>
      <w:r w:rsidRPr="009B053A">
        <w:t xml:space="preserve"> CCs</w:t>
      </w:r>
      <w:r w:rsidRPr="009B053A">
        <w:rPr>
          <w:rFonts w:eastAsia="SimSun"/>
        </w:rPr>
        <w:t xml:space="preserve"> (</w:t>
      </w:r>
      <w:r w:rsidRPr="009B053A">
        <w:t>3</w:t>
      </w:r>
      <w:r w:rsidRPr="009B053A">
        <w:rPr>
          <w:rFonts w:eastAsia="SimSun"/>
        </w:rPr>
        <w:t>NR DL CCs)</w:t>
      </w:r>
      <w:r w:rsidRPr="009B053A">
        <w:t>.</w:t>
      </w:r>
    </w:p>
    <w:p w14:paraId="0C06C0A2" w14:textId="77777777" w:rsidR="00AB2B30" w:rsidRPr="009B053A" w:rsidRDefault="006A7121">
      <w:pPr>
        <w:pStyle w:val="H6"/>
      </w:pPr>
      <w:r w:rsidRPr="009B053A">
        <w:t>7.6B.4.3_1.2.3</w:t>
      </w:r>
      <w:r w:rsidRPr="009B053A">
        <w:tab/>
        <w:t>Minimum Conformance Requirements</w:t>
      </w:r>
    </w:p>
    <w:p w14:paraId="7A18C69D" w14:textId="77777777" w:rsidR="00AB2B30" w:rsidRPr="009B053A" w:rsidRDefault="006A7121">
      <w:pPr>
        <w:rPr>
          <w:rFonts w:eastAsia="SimSun"/>
        </w:rPr>
      </w:pPr>
      <w:r w:rsidRPr="009B053A">
        <w:t xml:space="preserve">For intra-band contiguous EN-DC within FR1 with </w:t>
      </w:r>
      <w:r w:rsidRPr="009B053A">
        <w:rPr>
          <w:rFonts w:eastAsia="SimSun"/>
        </w:rPr>
        <w:t>4</w:t>
      </w:r>
      <w:r w:rsidRPr="009B053A">
        <w:t xml:space="preserve"> DL CCs:</w:t>
      </w:r>
      <w:r w:rsidRPr="009B053A">
        <w:rPr>
          <w:rFonts w:eastAsia="SimSun"/>
        </w:rPr>
        <w:t xml:space="preserve"> </w:t>
      </w:r>
      <w:r w:rsidRPr="009B053A">
        <w:t>The minimum conformance requirements are defined in clause 7.6B.4.0.1. Exception requirements for both NR and E-UTRA are defined for this test and therefore LTE anchor agnostic approach is not applied. E-UTRA test point analysis is included and E-UTRA measurements are performed.</w:t>
      </w:r>
    </w:p>
    <w:p w14:paraId="4296B30C" w14:textId="0DC67AF0" w:rsidR="00AB2B30" w:rsidRPr="009B053A" w:rsidRDefault="006A7121">
      <w:pPr>
        <w:rPr>
          <w:rFonts w:eastAsia="MS Mincho"/>
        </w:rPr>
      </w:pPr>
      <w:r w:rsidRPr="009B053A">
        <w:rPr>
          <w:rFonts w:eastAsia="SimSun"/>
        </w:rPr>
        <w:t>For</w:t>
      </w:r>
      <w:r w:rsidRPr="009B053A">
        <w:t xml:space="preserve"> inter-band EN-DC within FR1 with </w:t>
      </w:r>
      <w:r w:rsidRPr="009B053A">
        <w:rPr>
          <w:rFonts w:eastAsia="SimSun"/>
        </w:rPr>
        <w:t>4</w:t>
      </w:r>
      <w:r w:rsidRPr="009B053A">
        <w:t xml:space="preserve"> DL CCs (3NR DL CCs):</w:t>
      </w:r>
      <w:r w:rsidRPr="009B053A">
        <w:rPr>
          <w:rFonts w:eastAsia="SimSun"/>
        </w:rPr>
        <w:t xml:space="preserve"> </w:t>
      </w:r>
      <w:r w:rsidRPr="009B053A">
        <w:t xml:space="preserve">The minimum conformance requirements are defined in clause 7.6B.4.0.3. No exception requirements applicable to NR or </w:t>
      </w:r>
      <w:r w:rsidR="00BB6945" w:rsidRPr="009B053A">
        <w:t>E-UTRA</w:t>
      </w:r>
      <w:r w:rsidRPr="009B053A">
        <w:t>. LTE anchor agnostic approach is applied.</w:t>
      </w:r>
    </w:p>
    <w:p w14:paraId="2A5FA03D" w14:textId="77777777" w:rsidR="00AB2B30" w:rsidRPr="009B053A" w:rsidRDefault="006A7121">
      <w:pPr>
        <w:pStyle w:val="H6"/>
      </w:pPr>
      <w:r w:rsidRPr="009B053A">
        <w:t>7.6B.4</w:t>
      </w:r>
      <w:r w:rsidRPr="009B053A">
        <w:rPr>
          <w:rFonts w:eastAsia="MS Mincho"/>
        </w:rPr>
        <w:t>.3</w:t>
      </w:r>
      <w:r w:rsidRPr="009B053A">
        <w:t>_1.2.4</w:t>
      </w:r>
      <w:r w:rsidRPr="009B053A">
        <w:tab/>
        <w:t>Test Description</w:t>
      </w:r>
    </w:p>
    <w:p w14:paraId="31930593" w14:textId="77777777" w:rsidR="00AB2B30" w:rsidRPr="009B053A" w:rsidRDefault="006A7121">
      <w:pPr>
        <w:pStyle w:val="H6"/>
        <w:rPr>
          <w:rFonts w:eastAsia="SimSun"/>
        </w:rPr>
      </w:pPr>
      <w:r w:rsidRPr="009B053A">
        <w:t>7.6B.4.3_1.2.4.</w:t>
      </w:r>
      <w:r w:rsidRPr="009B053A">
        <w:rPr>
          <w:rFonts w:eastAsia="SimSun"/>
        </w:rPr>
        <w:t xml:space="preserve">1 Intra-band contiguous EN-DC </w:t>
      </w:r>
      <w:r w:rsidRPr="009B053A">
        <w:t xml:space="preserve">within FR1 with </w:t>
      </w:r>
      <w:r w:rsidRPr="009B053A">
        <w:rPr>
          <w:rFonts w:eastAsia="SimSun"/>
        </w:rPr>
        <w:t xml:space="preserve">4 DL </w:t>
      </w:r>
      <w:r w:rsidRPr="009B053A">
        <w:t>CCs</w:t>
      </w:r>
    </w:p>
    <w:p w14:paraId="7049A1D4" w14:textId="77777777" w:rsidR="00AB2B30" w:rsidRPr="009B053A" w:rsidRDefault="006A7121">
      <w:pPr>
        <w:pStyle w:val="H6"/>
      </w:pPr>
      <w:r w:rsidRPr="009B053A">
        <w:t>7.6B.4.3_1.2.4.1.1</w:t>
      </w:r>
      <w:r w:rsidRPr="009B053A">
        <w:tab/>
        <w:t>Initial condition</w:t>
      </w:r>
    </w:p>
    <w:p w14:paraId="53D24284"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444EAF93" w14:textId="77777777" w:rsidR="00AB2B30" w:rsidRPr="009B053A" w:rsidRDefault="006A7121">
      <w:pPr>
        <w:rPr>
          <w:rFonts w:eastAsia="SimSun"/>
        </w:rPr>
      </w:pPr>
      <w:r w:rsidRPr="009B053A">
        <w:t xml:space="preserve">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w:t>
      </w:r>
      <w:r w:rsidRPr="009B053A">
        <w:lastRenderedPageBreak/>
        <w:t xml:space="preserve">clause 5.4.2. All of these configurations shall be tested with applicable test parameters for each EN-DC configuration specified in clause 5.3B.1.2 and are shown in </w:t>
      </w:r>
      <w:r w:rsidRPr="009B053A">
        <w:rPr>
          <w:rFonts w:eastAsia="SimSun"/>
        </w:rPr>
        <w:t>T</w:t>
      </w:r>
      <w:r w:rsidRPr="009B053A">
        <w:t>able 7.6B.4.3_1.2.4.1.1-1. The details of the uplink and downlink reference measurement channels (RMCs) are specified in Annex A.2 and A.3 respectively. The details of the OCNG patterns used are specified in TS 36.521-1 [10] Annex A.5 and in TS 38.521-1 [8] Annex A.5 for E-UTRA CG and NR CG respectively. Configurations of PDSCH and PDCCH before measurement are specified in TS 36.521-1 [10] Annex C.2 and in TS 38.521-1 [8] Annex C.2 for E-UTRA CG and NR CG respectively.</w:t>
      </w:r>
    </w:p>
    <w:p w14:paraId="19B26A47" w14:textId="77777777" w:rsidR="00AB2B30" w:rsidRPr="009B053A" w:rsidRDefault="006A7121">
      <w:pPr>
        <w:pStyle w:val="TH"/>
      </w:pPr>
      <w:r w:rsidRPr="009B053A">
        <w:t>Table 7.6B.4.3_1.2.4.1.1-1: Test configuration table</w:t>
      </w:r>
    </w:p>
    <w:tbl>
      <w:tblPr>
        <w:tblW w:w="5000" w:type="pct"/>
        <w:jc w:val="center"/>
        <w:tblCellMar>
          <w:left w:w="0" w:type="dxa"/>
          <w:right w:w="0" w:type="dxa"/>
        </w:tblCellMar>
        <w:tblLook w:val="04A0" w:firstRow="1" w:lastRow="0" w:firstColumn="1" w:lastColumn="0" w:noHBand="0" w:noVBand="1"/>
      </w:tblPr>
      <w:tblGrid>
        <w:gridCol w:w="1604"/>
        <w:gridCol w:w="1605"/>
        <w:gridCol w:w="1606"/>
        <w:gridCol w:w="1606"/>
        <w:gridCol w:w="1605"/>
        <w:gridCol w:w="1605"/>
      </w:tblGrid>
      <w:tr w:rsidR="00AB2B30" w:rsidRPr="009B053A" w14:paraId="68709418"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F165" w14:textId="77777777" w:rsidR="00AB2B30" w:rsidRPr="009B053A" w:rsidRDefault="006A7121">
            <w:pPr>
              <w:pStyle w:val="TAH"/>
            </w:pPr>
            <w:r w:rsidRPr="009B053A">
              <w:t>Initial Conditions</w:t>
            </w:r>
          </w:p>
        </w:tc>
      </w:tr>
      <w:tr w:rsidR="00AB2B30" w:rsidRPr="009B053A" w14:paraId="57F257D8"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E45D8" w14:textId="77777777" w:rsidR="00AB2B30" w:rsidRPr="009B053A" w:rsidRDefault="006A7121" w:rsidP="006910BE">
            <w:pPr>
              <w:pStyle w:val="TAL"/>
            </w:pPr>
            <w:r w:rsidRPr="009B053A">
              <w:t>Test Environment as specified in TS 38.508-1 [6] clause 4.1</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A433C" w14:textId="77777777" w:rsidR="00AB2B30" w:rsidRPr="009B053A" w:rsidRDefault="006A7121" w:rsidP="006910BE">
            <w:pPr>
              <w:pStyle w:val="TAL"/>
            </w:pPr>
            <w:r w:rsidRPr="009B053A">
              <w:t>Normal</w:t>
            </w:r>
          </w:p>
        </w:tc>
      </w:tr>
      <w:tr w:rsidR="00AB2B30" w:rsidRPr="009B053A" w14:paraId="0C8AFBED"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20EDD6" w14:textId="77777777" w:rsidR="00AB2B30" w:rsidRPr="009B053A" w:rsidRDefault="006A7121" w:rsidP="006910BE">
            <w:pPr>
              <w:pStyle w:val="TAL"/>
            </w:pPr>
            <w:r w:rsidRPr="009B053A">
              <w:t>Test Frequencies as specified in</w:t>
            </w:r>
          </w:p>
          <w:p w14:paraId="1550E198" w14:textId="77777777" w:rsidR="00AB2B30" w:rsidRPr="009B053A" w:rsidRDefault="006A7121" w:rsidP="006910BE">
            <w:pPr>
              <w:pStyle w:val="TAL"/>
            </w:pPr>
            <w:r w:rsidRPr="009B053A">
              <w:t>TS 38.508-1 [6] clause 4.3.1 for different EN-DC bandwidth classes</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EB3632" w14:textId="77777777" w:rsidR="00AB2B30" w:rsidRPr="009B053A" w:rsidRDefault="006A7121" w:rsidP="006910BE">
            <w:pPr>
              <w:pStyle w:val="TAL"/>
            </w:pPr>
            <w:r w:rsidRPr="009B053A">
              <w:t>Mid range</w:t>
            </w:r>
          </w:p>
        </w:tc>
      </w:tr>
      <w:tr w:rsidR="00AB2B30" w:rsidRPr="009B053A" w14:paraId="2B0402AB" w14:textId="77777777">
        <w:trPr>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F6BD1"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E081E05" w14:textId="77777777" w:rsidR="00AB2B30" w:rsidRPr="009B053A" w:rsidRDefault="006A7121" w:rsidP="006910BE">
            <w:pPr>
              <w:pStyle w:val="TAL"/>
            </w:pPr>
            <w:r w:rsidRPr="009B053A">
              <w:t>Lowest N</w:t>
            </w:r>
            <w:r w:rsidRPr="009B053A">
              <w:rPr>
                <w:vertAlign w:val="subscript"/>
              </w:rPr>
              <w:t>RB_agg</w:t>
            </w:r>
            <w:r w:rsidRPr="009B053A">
              <w:t>, Highest N</w:t>
            </w:r>
            <w:r w:rsidRPr="009B053A">
              <w:rPr>
                <w:vertAlign w:val="subscript"/>
              </w:rPr>
              <w:t>RB_agg</w:t>
            </w:r>
          </w:p>
          <w:p w14:paraId="787491A3" w14:textId="77777777" w:rsidR="00AB2B30" w:rsidRPr="009B053A" w:rsidRDefault="006A7121" w:rsidP="006910BE">
            <w:pPr>
              <w:pStyle w:val="TAL"/>
            </w:pPr>
            <w:r w:rsidRPr="009B053A">
              <w:t>(NOTE 3)</w:t>
            </w:r>
          </w:p>
        </w:tc>
      </w:tr>
      <w:tr w:rsidR="00AB2B30" w:rsidRPr="009B053A" w14:paraId="7323DB31" w14:textId="77777777">
        <w:trPr>
          <w:trHeight w:val="178"/>
          <w:jc w:val="center"/>
        </w:trPr>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E715B0" w14:textId="77777777" w:rsidR="00AB2B30" w:rsidRPr="009B053A" w:rsidRDefault="006A7121" w:rsidP="006910BE">
            <w:pPr>
              <w:pStyle w:val="TAL"/>
            </w:pPr>
            <w:r w:rsidRPr="009B053A">
              <w:t>NR Test SCS as specified in Table 5.3.5-1 in TS 38.521-1 [8]</w:t>
            </w:r>
          </w:p>
        </w:tc>
        <w:tc>
          <w:tcPr>
            <w:tcW w:w="2500" w:type="pct"/>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7EA49" w14:textId="77777777" w:rsidR="00AB2B30" w:rsidRPr="009B053A" w:rsidRDefault="006A7121" w:rsidP="006910BE">
            <w:pPr>
              <w:pStyle w:val="TAL"/>
            </w:pPr>
            <w:r w:rsidRPr="009B053A">
              <w:t>Lowest</w:t>
            </w:r>
          </w:p>
        </w:tc>
      </w:tr>
      <w:tr w:rsidR="00AB2B30" w:rsidRPr="009B053A" w14:paraId="39E9D376" w14:textId="77777777">
        <w:trPr>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9CDD7D" w14:textId="77777777" w:rsidR="00AB2B30" w:rsidRPr="009B053A" w:rsidRDefault="006A7121">
            <w:pPr>
              <w:pStyle w:val="TAH"/>
            </w:pPr>
            <w:r w:rsidRPr="009B053A">
              <w:t>NR/E-UTRA Test Parameters</w:t>
            </w:r>
          </w:p>
        </w:tc>
      </w:tr>
      <w:tr w:rsidR="00AB2B30" w:rsidRPr="009B053A" w14:paraId="2E355BD1" w14:textId="77777777">
        <w:trPr>
          <w:trHeight w:val="236"/>
          <w:jc w:val="center"/>
        </w:trPr>
        <w:tc>
          <w:tcPr>
            <w:tcW w:w="1666" w:type="pct"/>
            <w:gridSpan w:val="2"/>
            <w:tcBorders>
              <w:top w:val="single" w:sz="4" w:space="0" w:color="auto"/>
              <w:left w:val="single" w:sz="4" w:space="0" w:color="auto"/>
              <w:right w:val="single" w:sz="4" w:space="0" w:color="auto"/>
            </w:tcBorders>
            <w:tcMar>
              <w:top w:w="0" w:type="dxa"/>
              <w:left w:w="108" w:type="dxa"/>
              <w:bottom w:w="0" w:type="dxa"/>
              <w:right w:w="108" w:type="dxa"/>
            </w:tcMar>
            <w:vAlign w:val="center"/>
            <w:hideMark/>
          </w:tcPr>
          <w:p w14:paraId="5A62218B" w14:textId="77777777" w:rsidR="00AB2B30" w:rsidRPr="009B053A" w:rsidRDefault="006A7121">
            <w:pPr>
              <w:pStyle w:val="TAH"/>
            </w:pPr>
            <w:r w:rsidRPr="009B053A">
              <w:t>PCC – E-UTRA</w:t>
            </w:r>
          </w:p>
        </w:tc>
        <w:tc>
          <w:tcPr>
            <w:tcW w:w="1667" w:type="pct"/>
            <w:gridSpan w:val="2"/>
            <w:tcBorders>
              <w:top w:val="single" w:sz="4" w:space="0" w:color="auto"/>
              <w:left w:val="single" w:sz="4" w:space="0" w:color="auto"/>
              <w:right w:val="single" w:sz="4" w:space="0" w:color="auto"/>
            </w:tcBorders>
            <w:vAlign w:val="center"/>
          </w:tcPr>
          <w:p w14:paraId="01ADBCDF" w14:textId="77777777" w:rsidR="00AB2B30" w:rsidRPr="009B053A" w:rsidRDefault="006A7121">
            <w:pPr>
              <w:pStyle w:val="TAH"/>
            </w:pPr>
            <w:r w:rsidRPr="009B053A">
              <w:t>SCC1 – EUTRA and SCC2 – EUTRA</w:t>
            </w:r>
          </w:p>
        </w:tc>
        <w:tc>
          <w:tcPr>
            <w:tcW w:w="1666" w:type="pct"/>
            <w:gridSpan w:val="2"/>
            <w:tcBorders>
              <w:top w:val="single" w:sz="4" w:space="0" w:color="auto"/>
              <w:left w:val="single" w:sz="4" w:space="0" w:color="auto"/>
              <w:right w:val="single" w:sz="4" w:space="0" w:color="auto"/>
            </w:tcBorders>
            <w:vAlign w:val="center"/>
          </w:tcPr>
          <w:p w14:paraId="013375A8" w14:textId="77777777" w:rsidR="00AB2B30" w:rsidRPr="009B053A" w:rsidRDefault="006A7121">
            <w:pPr>
              <w:pStyle w:val="TAH"/>
            </w:pPr>
            <w:r w:rsidRPr="009B053A">
              <w:t>NR</w:t>
            </w:r>
          </w:p>
        </w:tc>
      </w:tr>
      <w:tr w:rsidR="00AB2B30" w:rsidRPr="009B053A" w14:paraId="6FEF7D01" w14:textId="77777777">
        <w:trPr>
          <w:trHeight w:val="622"/>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0102AB9" w14:textId="77777777" w:rsidR="00AB2B30" w:rsidRPr="009B053A" w:rsidRDefault="006A7121">
            <w:pPr>
              <w:pStyle w:val="TAH"/>
            </w:pPr>
            <w:r w:rsidRPr="009B053A">
              <w:t>UL/DL</w:t>
            </w:r>
          </w:p>
          <w:p w14:paraId="1743E50C"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22B6B376" w14:textId="77777777" w:rsidR="00AB2B30" w:rsidRPr="009B053A" w:rsidRDefault="006A7121">
            <w:pPr>
              <w:pStyle w:val="TAH"/>
            </w:pPr>
            <w:r w:rsidRPr="009B053A">
              <w:t>UL/DL</w:t>
            </w:r>
          </w:p>
          <w:p w14:paraId="560F6EE3" w14:textId="77777777" w:rsidR="00AB2B30" w:rsidRPr="009B053A" w:rsidRDefault="006A7121">
            <w:pPr>
              <w:pStyle w:val="TAH"/>
            </w:pPr>
            <w:r w:rsidRPr="009B053A">
              <w:t>allocation</w:t>
            </w:r>
          </w:p>
        </w:tc>
        <w:tc>
          <w:tcPr>
            <w:tcW w:w="834" w:type="pct"/>
            <w:tcBorders>
              <w:top w:val="single" w:sz="4" w:space="0" w:color="auto"/>
              <w:left w:val="single" w:sz="4" w:space="0" w:color="auto"/>
              <w:right w:val="single" w:sz="4" w:space="0" w:color="auto"/>
            </w:tcBorders>
          </w:tcPr>
          <w:p w14:paraId="291DDD12" w14:textId="77777777" w:rsidR="00AB2B30" w:rsidRPr="009B053A" w:rsidRDefault="006A7121">
            <w:pPr>
              <w:pStyle w:val="TAH"/>
            </w:pPr>
            <w:r w:rsidRPr="009B053A">
              <w:t>UL/DL</w:t>
            </w:r>
          </w:p>
          <w:p w14:paraId="79B6D6E0" w14:textId="77777777" w:rsidR="00AB2B30" w:rsidRPr="009B053A" w:rsidRDefault="006A7121">
            <w:pPr>
              <w:pStyle w:val="TAH"/>
            </w:pPr>
            <w:r w:rsidRPr="009B053A">
              <w:t>Modulation</w:t>
            </w:r>
          </w:p>
        </w:tc>
        <w:tc>
          <w:tcPr>
            <w:tcW w:w="834" w:type="pct"/>
            <w:tcBorders>
              <w:top w:val="single" w:sz="4" w:space="0" w:color="auto"/>
              <w:left w:val="single" w:sz="4" w:space="0" w:color="auto"/>
              <w:right w:val="single" w:sz="4" w:space="0" w:color="auto"/>
            </w:tcBorders>
          </w:tcPr>
          <w:p w14:paraId="765E3952" w14:textId="77777777" w:rsidR="00AB2B30" w:rsidRPr="009B053A" w:rsidRDefault="006A7121">
            <w:pPr>
              <w:pStyle w:val="TAH"/>
            </w:pPr>
            <w:r w:rsidRPr="009B053A">
              <w:t>UL/DL</w:t>
            </w:r>
          </w:p>
          <w:p w14:paraId="17C9F900" w14:textId="77777777" w:rsidR="00AB2B30" w:rsidRPr="009B053A" w:rsidRDefault="006A7121">
            <w:pPr>
              <w:pStyle w:val="TAH"/>
            </w:pPr>
            <w:r w:rsidRPr="009B053A">
              <w:t>allocation</w:t>
            </w:r>
          </w:p>
        </w:tc>
        <w:tc>
          <w:tcPr>
            <w:tcW w:w="833" w:type="pct"/>
            <w:tcBorders>
              <w:top w:val="single" w:sz="4" w:space="0" w:color="auto"/>
              <w:left w:val="single" w:sz="4" w:space="0" w:color="auto"/>
              <w:right w:val="single" w:sz="4" w:space="0" w:color="auto"/>
            </w:tcBorders>
          </w:tcPr>
          <w:p w14:paraId="3A62325E" w14:textId="77777777" w:rsidR="00AB2B30" w:rsidRPr="009B053A" w:rsidRDefault="006A7121">
            <w:pPr>
              <w:pStyle w:val="TAH"/>
            </w:pPr>
            <w:r w:rsidRPr="009B053A">
              <w:t>UL/DL</w:t>
            </w:r>
          </w:p>
          <w:p w14:paraId="643310EB" w14:textId="77777777" w:rsidR="00AB2B30" w:rsidRPr="009B053A" w:rsidRDefault="006A7121">
            <w:pPr>
              <w:pStyle w:val="TAH"/>
            </w:pPr>
            <w:r w:rsidRPr="009B053A">
              <w:t>Modulation</w:t>
            </w:r>
          </w:p>
        </w:tc>
        <w:tc>
          <w:tcPr>
            <w:tcW w:w="833" w:type="pct"/>
            <w:tcBorders>
              <w:top w:val="single" w:sz="4" w:space="0" w:color="auto"/>
              <w:left w:val="single" w:sz="4" w:space="0" w:color="auto"/>
              <w:right w:val="single" w:sz="4" w:space="0" w:color="auto"/>
            </w:tcBorders>
          </w:tcPr>
          <w:p w14:paraId="161D003C" w14:textId="77777777" w:rsidR="00AB2B30" w:rsidRPr="009B053A" w:rsidRDefault="006A7121">
            <w:pPr>
              <w:pStyle w:val="TAH"/>
            </w:pPr>
            <w:r w:rsidRPr="009B053A">
              <w:t>UL/DL</w:t>
            </w:r>
          </w:p>
          <w:p w14:paraId="719EB0BF" w14:textId="77777777" w:rsidR="00AB2B30" w:rsidRPr="009B053A" w:rsidRDefault="006A7121">
            <w:pPr>
              <w:pStyle w:val="TAH"/>
            </w:pPr>
            <w:r w:rsidRPr="009B053A">
              <w:t>allocation</w:t>
            </w:r>
          </w:p>
        </w:tc>
      </w:tr>
      <w:tr w:rsidR="00AB2B30" w:rsidRPr="009B053A" w14:paraId="7CB20BEC" w14:textId="77777777">
        <w:trPr>
          <w:trHeight w:val="907"/>
          <w:jc w:val="center"/>
        </w:trPr>
        <w:tc>
          <w:tcPr>
            <w:tcW w:w="833" w:type="pct"/>
            <w:tcBorders>
              <w:top w:val="single" w:sz="4" w:space="0" w:color="auto"/>
              <w:left w:val="single" w:sz="4" w:space="0" w:color="auto"/>
              <w:right w:val="single" w:sz="4" w:space="0" w:color="auto"/>
            </w:tcBorders>
            <w:tcMar>
              <w:top w:w="0" w:type="dxa"/>
              <w:left w:w="108" w:type="dxa"/>
              <w:bottom w:w="0" w:type="dxa"/>
              <w:right w:w="108" w:type="dxa"/>
            </w:tcMar>
            <w:hideMark/>
          </w:tcPr>
          <w:p w14:paraId="519B85AD" w14:textId="77777777" w:rsidR="00AB2B30" w:rsidRPr="009B053A" w:rsidRDefault="006A7121">
            <w:pPr>
              <w:pStyle w:val="TAC"/>
            </w:pPr>
            <w:r w:rsidRPr="009B053A">
              <w:t>QPSK/QPSK</w:t>
            </w:r>
          </w:p>
        </w:tc>
        <w:tc>
          <w:tcPr>
            <w:tcW w:w="833" w:type="pct"/>
            <w:tcBorders>
              <w:top w:val="single" w:sz="4" w:space="0" w:color="auto"/>
              <w:left w:val="single" w:sz="4" w:space="0" w:color="auto"/>
              <w:right w:val="single" w:sz="4" w:space="0" w:color="auto"/>
            </w:tcBorders>
          </w:tcPr>
          <w:p w14:paraId="5664107E" w14:textId="77777777" w:rsidR="00AB2B30" w:rsidRPr="009B053A" w:rsidRDefault="006A7121">
            <w:pPr>
              <w:pStyle w:val="TAC"/>
            </w:pPr>
            <w:r w:rsidRPr="009B053A">
              <w:t>REFSENS/Full RB</w:t>
            </w:r>
          </w:p>
        </w:tc>
        <w:tc>
          <w:tcPr>
            <w:tcW w:w="834" w:type="pct"/>
            <w:tcBorders>
              <w:top w:val="single" w:sz="4" w:space="0" w:color="auto"/>
              <w:left w:val="single" w:sz="4" w:space="0" w:color="auto"/>
              <w:right w:val="single" w:sz="4" w:space="0" w:color="auto"/>
            </w:tcBorders>
          </w:tcPr>
          <w:p w14:paraId="57D99906" w14:textId="77777777" w:rsidR="00AB2B30" w:rsidRPr="009B053A" w:rsidRDefault="006A7121">
            <w:pPr>
              <w:pStyle w:val="TAC"/>
            </w:pPr>
            <w:r w:rsidRPr="009B053A">
              <w:t>NA/QPSK</w:t>
            </w:r>
          </w:p>
        </w:tc>
        <w:tc>
          <w:tcPr>
            <w:tcW w:w="834" w:type="pct"/>
            <w:tcBorders>
              <w:top w:val="single" w:sz="4" w:space="0" w:color="auto"/>
              <w:left w:val="single" w:sz="4" w:space="0" w:color="auto"/>
              <w:right w:val="single" w:sz="4" w:space="0" w:color="auto"/>
            </w:tcBorders>
          </w:tcPr>
          <w:p w14:paraId="51D0608F" w14:textId="77777777" w:rsidR="00AB2B30" w:rsidRPr="009B053A" w:rsidRDefault="006A7121">
            <w:pPr>
              <w:pStyle w:val="TAC"/>
            </w:pPr>
            <w:r w:rsidRPr="009B053A">
              <w:t>NA/Full RB</w:t>
            </w:r>
          </w:p>
        </w:tc>
        <w:tc>
          <w:tcPr>
            <w:tcW w:w="833" w:type="pct"/>
            <w:tcBorders>
              <w:top w:val="single" w:sz="4" w:space="0" w:color="auto"/>
              <w:left w:val="single" w:sz="4" w:space="0" w:color="auto"/>
              <w:right w:val="single" w:sz="4" w:space="0" w:color="auto"/>
            </w:tcBorders>
          </w:tcPr>
          <w:p w14:paraId="42151E92" w14:textId="77777777" w:rsidR="00AB2B30" w:rsidRPr="009B053A" w:rsidRDefault="006A7121">
            <w:pPr>
              <w:pStyle w:val="TAC"/>
            </w:pPr>
            <w:r w:rsidRPr="009B053A">
              <w:t>DFT-s-OFDM QPSK/CP-OFDM QPSK</w:t>
            </w:r>
          </w:p>
        </w:tc>
        <w:tc>
          <w:tcPr>
            <w:tcW w:w="833" w:type="pct"/>
            <w:tcBorders>
              <w:top w:val="single" w:sz="4" w:space="0" w:color="auto"/>
              <w:left w:val="single" w:sz="4" w:space="0" w:color="auto"/>
              <w:right w:val="single" w:sz="4" w:space="0" w:color="auto"/>
            </w:tcBorders>
          </w:tcPr>
          <w:p w14:paraId="3F42B1F6" w14:textId="77777777" w:rsidR="00AB2B30" w:rsidRPr="009B053A" w:rsidRDefault="006A7121">
            <w:pPr>
              <w:pStyle w:val="TAC"/>
            </w:pPr>
            <w:r w:rsidRPr="009B053A">
              <w:t>REFSENS/Full RB (NOTE 1)</w:t>
            </w:r>
          </w:p>
        </w:tc>
      </w:tr>
      <w:tr w:rsidR="00AB2B30" w:rsidRPr="009B053A" w14:paraId="7423A8B2" w14:textId="77777777">
        <w:trPr>
          <w:trHeight w:val="430"/>
          <w:jc w:val="center"/>
        </w:trPr>
        <w:tc>
          <w:tcPr>
            <w:tcW w:w="5000" w:type="pct"/>
            <w:gridSpan w:val="6"/>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80499B" w14:textId="77777777" w:rsidR="00AB2B30" w:rsidRPr="009B053A" w:rsidRDefault="006A7121">
            <w:pPr>
              <w:pStyle w:val="TAN"/>
            </w:pPr>
            <w:r w:rsidRPr="009B053A">
              <w:t>NOTE 1:</w:t>
            </w:r>
            <w:r w:rsidRPr="009B053A">
              <w:tab/>
              <w:t>Full RB allocation shall be used per each SCS and channel BW as specified in Table 7.3.2.4.1-2 of TS 38.521-1 [8].</w:t>
            </w:r>
          </w:p>
          <w:p w14:paraId="3594964D" w14:textId="77777777" w:rsidR="00AB2B30" w:rsidRPr="009B053A" w:rsidRDefault="006A7121">
            <w:pPr>
              <w:pStyle w:val="TAN"/>
            </w:pPr>
            <w:r w:rsidRPr="009B053A">
              <w:t>NOTE 2:</w:t>
            </w:r>
            <w:r w:rsidRPr="009B053A">
              <w:tab/>
              <w:t>Test Channel Bandwidths are checked separately for each EN-DC band, which applicable channel bandwidths are specified in Table 5.3B.1.2-1.</w:t>
            </w:r>
          </w:p>
          <w:p w14:paraId="2056DD65" w14:textId="77777777"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xml:space="preserve"> , only the combination with the highest NRB_SCG is tested.</w:t>
            </w:r>
          </w:p>
          <w:p w14:paraId="3F7821DD" w14:textId="77777777" w:rsidR="00AB2B30" w:rsidRPr="009B053A" w:rsidRDefault="006A7121">
            <w:pPr>
              <w:pStyle w:val="TAN"/>
            </w:pPr>
            <w:r w:rsidRPr="009B053A">
              <w:t>NOTE 4:</w:t>
            </w:r>
            <w:r w:rsidRPr="009B053A">
              <w:tab/>
              <w:t>REFSENS refers to Uplink configuration in Table 7.3.2.3-3 in [8] and Table 7.3.3-2 in [10] for NR and E-UTRA CC respectively.</w:t>
            </w:r>
          </w:p>
          <w:p w14:paraId="7EB801A2" w14:textId="77777777" w:rsidR="00AB2B30" w:rsidRPr="009B053A" w:rsidRDefault="006A7121">
            <w:pPr>
              <w:pStyle w:val="TAN"/>
            </w:pPr>
            <w:r w:rsidRPr="009B053A">
              <w:t>NOTE 5:</w:t>
            </w:r>
            <w:r w:rsidRPr="009B053A">
              <w:tab/>
              <w:t>In a FR1 band where UE supports 4Rx, the test shall be performed only with 4Rx antennas ports connected and 4Rx REFSENS requirement (TS 38.521-1 [8] Table 7.3.2.5-2) is used in the test requirements.</w:t>
            </w:r>
          </w:p>
        </w:tc>
      </w:tr>
    </w:tbl>
    <w:p w14:paraId="170BB6D1" w14:textId="77777777" w:rsidR="00AB2B30" w:rsidRPr="009B053A" w:rsidRDefault="00AB2B30"/>
    <w:p w14:paraId="37713709" w14:textId="77777777" w:rsidR="00AB2B30" w:rsidRPr="009B053A" w:rsidRDefault="006A7121">
      <w:pPr>
        <w:pStyle w:val="B10"/>
      </w:pPr>
      <w:r w:rsidRPr="009B053A">
        <w:t>1.</w:t>
      </w:r>
      <w:r w:rsidRPr="009B053A">
        <w:tab/>
        <w:t>Connect the SS to the UE antenna connectors as shown in [6] TS 38.508-1 Annex A, in Figure A.3.1.4.</w:t>
      </w:r>
      <w:r w:rsidRPr="009B053A">
        <w:rPr>
          <w:rFonts w:eastAsia="SimSun"/>
        </w:rPr>
        <w:t>2</w:t>
      </w:r>
      <w:r w:rsidRPr="009B053A">
        <w:t xml:space="preserve"> for SS diagram and clause A.3.2 for UE diagram.</w:t>
      </w:r>
    </w:p>
    <w:p w14:paraId="0D591636"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DB5C31A" w14:textId="77777777" w:rsidR="00AB2B30" w:rsidRPr="009B053A" w:rsidRDefault="006A7121">
      <w:pPr>
        <w:pStyle w:val="B10"/>
      </w:pPr>
      <w:r w:rsidRPr="009B053A">
        <w:t>3.</w:t>
      </w:r>
      <w:r w:rsidRPr="009B053A">
        <w:tab/>
        <w:t>Downlink signals are initially set up according to TS 36.521-1 [10] Annex C and TS 38.521-1 [8] Annex C for E-UTRA CG and NR CG respectively, and uplink signals according to TS 36.521-1 [10] Annex H and TS 38.521-1 [8] Annex G for E-UTRA CG and NR CG respectively.</w:t>
      </w:r>
    </w:p>
    <w:p w14:paraId="310A79BD" w14:textId="77777777" w:rsidR="00AB2B30" w:rsidRPr="009B053A" w:rsidRDefault="006A7121">
      <w:pPr>
        <w:pStyle w:val="B10"/>
      </w:pPr>
      <w:r w:rsidRPr="009B053A">
        <w:t>4.</w:t>
      </w:r>
      <w:r w:rsidRPr="009B053A">
        <w:tab/>
        <w:t>The UL and DL Reference Measurement channels are TS 36.521-1 [10] Annex A.2, A.3 and TS 38.521-1 [8] Annex A.2 , A.3 for E-UTRA CG and NR CG respectively.</w:t>
      </w:r>
    </w:p>
    <w:p w14:paraId="79ED1176"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16C3D8DA"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7.6B.4.3_1.2.4.1.3.</w:t>
      </w:r>
    </w:p>
    <w:p w14:paraId="7262D5C5" w14:textId="77777777" w:rsidR="00AB2B30" w:rsidRPr="009B053A" w:rsidRDefault="006A7121">
      <w:pPr>
        <w:pStyle w:val="H6"/>
      </w:pPr>
      <w:r w:rsidRPr="009B053A">
        <w:lastRenderedPageBreak/>
        <w:t>7.6B.4.3_1.2.4.1.2</w:t>
      </w:r>
      <w:r w:rsidRPr="009B053A">
        <w:tab/>
        <w:t>Test procedure</w:t>
      </w:r>
    </w:p>
    <w:p w14:paraId="54AFD7B5"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4.3_1.2.4.1.1-1</w:t>
      </w:r>
      <w:r w:rsidRPr="009B053A">
        <w:t xml:space="preserve"> on E-UTRA CC and NR CC respectively.</w:t>
      </w:r>
      <w:r w:rsidRPr="009B053A">
        <w:rPr>
          <w:rFonts w:eastAsia="??"/>
        </w:rPr>
        <w:t xml:space="preserve"> The SS sends downlink MAC padding bits on the DL RMC.</w:t>
      </w:r>
    </w:p>
    <w:p w14:paraId="78F31F61"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4.3_1.2.4.1.1-1 on E-UTRA CC and NR CC respectively. Since the UL has no payload and no loopback data to send the UE sends uplink MAC padding bits on the UL RMC.</w:t>
      </w:r>
    </w:p>
    <w:p w14:paraId="2207CA45" w14:textId="77777777" w:rsidR="00AB2B30" w:rsidRPr="009B053A" w:rsidRDefault="006A7121">
      <w:pPr>
        <w:pStyle w:val="B10"/>
      </w:pPr>
      <w:r w:rsidRPr="009B053A">
        <w:t>3.</w:t>
      </w:r>
      <w:r w:rsidRPr="009B053A">
        <w:tab/>
        <w:t>Set the Downlink signal level to the value as defined in Table 7.6B.4.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6B.4.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1FE780A0"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0F3E3F83"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2173FB5"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0F3E8A8" w14:textId="77777777" w:rsidR="00AB2B30" w:rsidRPr="009B053A" w:rsidRDefault="006A7121">
      <w:pPr>
        <w:pStyle w:val="B10"/>
      </w:pPr>
      <w:r w:rsidRPr="009B053A">
        <w:t>4.</w:t>
      </w:r>
      <w:r w:rsidRPr="009B053A">
        <w:tab/>
        <w:t>Set the parameters of the CW signal generator for an interfering signal below the aggregated component carriers according to Table 7.6B.4.1.5-1.</w:t>
      </w:r>
    </w:p>
    <w:p w14:paraId="18315012" w14:textId="77777777" w:rsidR="00AB2B30" w:rsidRPr="009B053A" w:rsidRDefault="006A7121">
      <w:pPr>
        <w:pStyle w:val="B10"/>
      </w:pPr>
      <w:r w:rsidRPr="009B053A">
        <w:t>5.</w:t>
      </w:r>
      <w:r w:rsidRPr="009B053A">
        <w:tab/>
        <w:t>Measure the average throughput for a duration sufficient to achieve statistical significance according to Annex H.2.</w:t>
      </w:r>
    </w:p>
    <w:p w14:paraId="36D9909D" w14:textId="77777777" w:rsidR="00AB2B30" w:rsidRPr="009B053A" w:rsidRDefault="006A7121">
      <w:pPr>
        <w:pStyle w:val="B10"/>
        <w:rPr>
          <w:rFonts w:eastAsia="SimSun"/>
        </w:rPr>
      </w:pPr>
      <w:r w:rsidRPr="009B053A">
        <w:t>6.</w:t>
      </w:r>
      <w:r w:rsidRPr="009B053A">
        <w:tab/>
        <w:t>Repeat steps from 4 to 5, using an interfering signal above the aggregated component carriers at step 4.</w:t>
      </w:r>
    </w:p>
    <w:p w14:paraId="538DBB37"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F540132" w14:textId="77777777" w:rsidR="00AB2B30" w:rsidRPr="009B053A" w:rsidRDefault="006A7121">
      <w:pPr>
        <w:pStyle w:val="H6"/>
      </w:pPr>
      <w:r w:rsidRPr="009B053A">
        <w:t>7.6B.4.3_1.2.4.1.3</w:t>
      </w:r>
      <w:r w:rsidRPr="009B053A">
        <w:tab/>
        <w:t>Message contents</w:t>
      </w:r>
    </w:p>
    <w:p w14:paraId="54BEE1A9" w14:textId="77777777" w:rsidR="00AB2B30" w:rsidRPr="009B053A" w:rsidRDefault="006A7121">
      <w:r w:rsidRPr="009B053A">
        <w:t>Message contents are according to TS 38.508-1 [6] clause 4.6 Table 4.6.3-118 with condition TRANSFORM_PRECODER_ENABLED.</w:t>
      </w:r>
    </w:p>
    <w:p w14:paraId="39E3EC08" w14:textId="686D7533" w:rsidR="00AB2B30" w:rsidRPr="009B053A" w:rsidRDefault="006A7121">
      <w:pPr>
        <w:pStyle w:val="H6"/>
      </w:pPr>
      <w:r w:rsidRPr="009B053A">
        <w:t>7.6B.4.3_1.2.4.</w:t>
      </w:r>
      <w:r w:rsidRPr="009B053A">
        <w:rPr>
          <w:rFonts w:eastAsia="SimSun"/>
        </w:rPr>
        <w:t>2 Inter-band EN-DC within FR1 with 4 DL CCs (3NR DL CCs)</w:t>
      </w:r>
    </w:p>
    <w:p w14:paraId="77E2CE5D" w14:textId="77777777" w:rsidR="00AB2B30" w:rsidRPr="009B053A" w:rsidRDefault="006A7121">
      <w:pPr>
        <w:rPr>
          <w:rFonts w:eastAsia="MS Mincho"/>
        </w:rPr>
      </w:pPr>
      <w:r w:rsidRPr="009B053A">
        <w:t xml:space="preserve">Same test description as in clause 7.6A.4.2.4 in TS 38.521-1 [8] for the NR carrier with the following exceptions: </w:t>
      </w:r>
    </w:p>
    <w:p w14:paraId="5313AF5C"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353B33B7" w14:textId="77777777" w:rsidR="00AB2B30" w:rsidRPr="009B053A" w:rsidRDefault="006A7121">
      <w:r w:rsidRPr="009B053A">
        <w:t>For Initial conditions as in clause 7.6A.4.2.4.1 in TS 38.521-1 [8], add step 2.1 and step 3.1 as follows:</w:t>
      </w:r>
    </w:p>
    <w:p w14:paraId="3B3BBE69" w14:textId="77777777" w:rsidR="00AB2B30" w:rsidRPr="009B053A" w:rsidRDefault="006A7121">
      <w:pPr>
        <w:pStyle w:val="B10"/>
      </w:pPr>
      <w:r w:rsidRPr="009B053A">
        <w:t>2.1.</w:t>
      </w:r>
      <w:r w:rsidRPr="009B053A">
        <w:tab/>
        <w:t>The parameter settings for E-UTRA cell are set up according to TS 36.508 [11] clause 4.4.3.</w:t>
      </w:r>
    </w:p>
    <w:p w14:paraId="7E048E31"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FCFFC05" w14:textId="77777777" w:rsidR="00AB2B30" w:rsidRPr="009B053A" w:rsidRDefault="006A7121">
      <w:r w:rsidRPr="009B053A">
        <w:t>Step 6 of Initial conditions as in clause 7.6A.4.2.4.1 in TS 38.521-1 [8] is replaced by:</w:t>
      </w:r>
    </w:p>
    <w:p w14:paraId="3903F600" w14:textId="77777777" w:rsidR="00AB2B30" w:rsidRPr="009B053A" w:rsidRDefault="006A7121">
      <w:pPr>
        <w:pStyle w:val="B10"/>
      </w:pPr>
      <w:r w:rsidRPr="009B053A">
        <w:lastRenderedPageBreak/>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680141F4" w14:textId="77777777" w:rsidR="00AB2B30" w:rsidRPr="009B053A" w:rsidRDefault="006A7121">
      <w:r w:rsidRPr="009B053A">
        <w:t>Add step 7 to Initial conditions in clause 7.6A.4.2.4.1 in TS 38.521-1 [8] as follows:</w:t>
      </w:r>
    </w:p>
    <w:p w14:paraId="134C1352"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88DF6EB" w14:textId="77777777" w:rsidR="00AB2B30" w:rsidRPr="009B053A" w:rsidRDefault="006A7121">
      <w:pPr>
        <w:pStyle w:val="H6"/>
      </w:pPr>
      <w:r w:rsidRPr="009B053A">
        <w:t>7.6B.4.3_1.2.5</w:t>
      </w:r>
      <w:r w:rsidRPr="009B053A">
        <w:tab/>
        <w:t>Test Requirement</w:t>
      </w:r>
    </w:p>
    <w:p w14:paraId="2946962D" w14:textId="77777777" w:rsidR="00AB2B30" w:rsidRPr="009B053A" w:rsidRDefault="006A7121">
      <w:pPr>
        <w:rPr>
          <w:rFonts w:eastAsia="SimSun"/>
        </w:rPr>
      </w:pPr>
      <w:r w:rsidRPr="009B053A">
        <w:rPr>
          <w:rFonts w:eastAsia="SimSun"/>
        </w:rPr>
        <w:t>For</w:t>
      </w:r>
      <w:r w:rsidRPr="009B053A">
        <w:t xml:space="preserve"> i</w:t>
      </w:r>
      <w:r w:rsidRPr="009B053A">
        <w:rPr>
          <w:rFonts w:eastAsia="SimSun"/>
        </w:rPr>
        <w:t xml:space="preserve">ntra-band contiguous EN-DC </w:t>
      </w:r>
      <w:r w:rsidRPr="009B053A">
        <w:t>within FR1 with 4</w:t>
      </w:r>
      <w:r w:rsidRPr="009B053A">
        <w:rPr>
          <w:rFonts w:eastAsia="SimSun"/>
        </w:rPr>
        <w:t xml:space="preserve"> DL </w:t>
      </w:r>
      <w:r w:rsidRPr="009B053A">
        <w:t>CCs: Same test requirement as in clause 7.6B.</w:t>
      </w:r>
      <w:r w:rsidRPr="009B053A">
        <w:rPr>
          <w:rFonts w:eastAsia="SimSun"/>
        </w:rPr>
        <w:t>4</w:t>
      </w:r>
      <w:r w:rsidRPr="009B053A">
        <w:t>.1.5</w:t>
      </w:r>
      <w:r w:rsidRPr="009B053A">
        <w:rPr>
          <w:rFonts w:eastAsia="SimSun"/>
        </w:rPr>
        <w:t>.</w:t>
      </w:r>
    </w:p>
    <w:p w14:paraId="13FBF90B" w14:textId="77777777" w:rsidR="00AB2B30" w:rsidRPr="009B053A" w:rsidRDefault="006A7121">
      <w:r w:rsidRPr="009B053A">
        <w:rPr>
          <w:rFonts w:eastAsia="SimSun"/>
        </w:rPr>
        <w:t>For</w:t>
      </w:r>
      <w:r w:rsidRPr="009B053A">
        <w:t xml:space="preserve"> inter-band EN-DC within FR1 with 4 DL CCs (3NR DL CCs):</w:t>
      </w:r>
      <w:r w:rsidRPr="009B053A">
        <w:rPr>
          <w:rFonts w:eastAsia="SimSun"/>
        </w:rPr>
        <w:t xml:space="preserve"> </w:t>
      </w:r>
      <w:r w:rsidRPr="009B053A">
        <w:t>Same test requirement as in clause 7.6A.4.2.5 in TS 38.521-1 [8].</w:t>
      </w:r>
    </w:p>
    <w:p w14:paraId="448DD36B" w14:textId="77777777" w:rsidR="00AB2B30" w:rsidRPr="009B053A" w:rsidRDefault="006A7121">
      <w:pPr>
        <w:pStyle w:val="Heading5"/>
      </w:pPr>
      <w:bookmarkStart w:id="10860" w:name="_Toc27476048"/>
      <w:bookmarkStart w:id="10861" w:name="_Toc29495501"/>
      <w:bookmarkStart w:id="10862" w:name="_Toc36116552"/>
      <w:bookmarkStart w:id="10863" w:name="_Toc36118601"/>
      <w:bookmarkStart w:id="10864" w:name="_Toc36560716"/>
      <w:bookmarkStart w:id="10865" w:name="_Toc43977251"/>
      <w:bookmarkStart w:id="10866" w:name="_Toc52213839"/>
      <w:bookmarkStart w:id="10867" w:name="_Toc60743309"/>
      <w:bookmarkStart w:id="10868" w:name="_Toc68206484"/>
      <w:bookmarkStart w:id="10869" w:name="_Toc75972287"/>
      <w:bookmarkStart w:id="10870" w:name="_Toc85051729"/>
      <w:bookmarkStart w:id="10871" w:name="_Toc90493751"/>
      <w:bookmarkStart w:id="10872" w:name="_Toc90494391"/>
      <w:bookmarkStart w:id="10873" w:name="_Toc100094433"/>
      <w:bookmarkStart w:id="10874" w:name="_Toc106873124"/>
      <w:bookmarkStart w:id="10875" w:name="_Toc133250193"/>
      <w:r w:rsidRPr="009B053A">
        <w:t>7.6B.4.3_1.3</w:t>
      </w:r>
      <w:r w:rsidRPr="009B053A">
        <w:tab/>
        <w:t>Narrow band blocking for EN-DC within FR1 (5 CCs)</w:t>
      </w:r>
      <w:bookmarkEnd w:id="10860"/>
      <w:bookmarkEnd w:id="10861"/>
      <w:bookmarkEnd w:id="10862"/>
      <w:bookmarkEnd w:id="10863"/>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0FF48119" w14:textId="77777777" w:rsidR="00AB2B30" w:rsidRPr="009B053A" w:rsidRDefault="006A7121">
      <w:pPr>
        <w:pStyle w:val="H6"/>
      </w:pPr>
      <w:r w:rsidRPr="009B053A">
        <w:t>7.6B.4</w:t>
      </w:r>
      <w:r w:rsidRPr="009B053A">
        <w:rPr>
          <w:rFonts w:eastAsia="MS Mincho"/>
        </w:rPr>
        <w:t>.3</w:t>
      </w:r>
      <w:r w:rsidRPr="009B053A">
        <w:t>_1.3.1</w:t>
      </w:r>
      <w:r w:rsidRPr="009B053A">
        <w:tab/>
        <w:t>Test Purpose</w:t>
      </w:r>
    </w:p>
    <w:p w14:paraId="32094BAA" w14:textId="77777777" w:rsidR="00AB2B30" w:rsidRPr="009B053A" w:rsidRDefault="006A7121">
      <w:r w:rsidRPr="009B053A">
        <w:t>Same test purpose as in clause 7.6B.4.3.1.</w:t>
      </w:r>
    </w:p>
    <w:p w14:paraId="29A87959" w14:textId="77777777" w:rsidR="00AB2B30" w:rsidRPr="009B053A" w:rsidRDefault="006A7121">
      <w:pPr>
        <w:pStyle w:val="H6"/>
      </w:pPr>
      <w:r w:rsidRPr="009B053A">
        <w:t>7.6B.4.3_1.3.2</w:t>
      </w:r>
      <w:r w:rsidRPr="009B053A">
        <w:tab/>
        <w:t>Test Applicability</w:t>
      </w:r>
    </w:p>
    <w:p w14:paraId="3F4414D6" w14:textId="77777777" w:rsidR="00AB2B30" w:rsidRPr="009B053A" w:rsidRDefault="006A7121">
      <w:r w:rsidRPr="009B053A">
        <w:t>This test case applies to all types of E-UTRA UE release 16 and forward, supporting inter-band EN-DC within FR1 with 5</w:t>
      </w:r>
      <w:r w:rsidRPr="009B053A">
        <w:rPr>
          <w:rFonts w:eastAsia="SimSun"/>
        </w:rPr>
        <w:t xml:space="preserve"> DL </w:t>
      </w:r>
      <w:r w:rsidRPr="009B053A">
        <w:t>CCs</w:t>
      </w:r>
      <w:r w:rsidRPr="009B053A">
        <w:rPr>
          <w:rFonts w:eastAsia="SimSun"/>
        </w:rPr>
        <w:t xml:space="preserve"> (4 NR DL </w:t>
      </w:r>
      <w:r w:rsidRPr="009B053A">
        <w:t>CCs</w:t>
      </w:r>
      <w:r w:rsidRPr="009B053A">
        <w:rPr>
          <w:rFonts w:eastAsia="SimSun"/>
        </w:rPr>
        <w:t>)</w:t>
      </w:r>
      <w:r w:rsidRPr="009B053A">
        <w:t>.</w:t>
      </w:r>
    </w:p>
    <w:p w14:paraId="31E036DA" w14:textId="77777777" w:rsidR="00AB2B30" w:rsidRPr="009B053A" w:rsidRDefault="006A7121">
      <w:pPr>
        <w:pStyle w:val="H6"/>
      </w:pPr>
      <w:r w:rsidRPr="009B053A">
        <w:t>7.6B.4.3_1.3.3</w:t>
      </w:r>
      <w:r w:rsidRPr="009B053A">
        <w:tab/>
        <w:t>Minimum Conformance Requirements</w:t>
      </w:r>
    </w:p>
    <w:p w14:paraId="01A50C43" w14:textId="77777777" w:rsidR="00AB2B30" w:rsidRPr="009B053A" w:rsidRDefault="006A7121">
      <w:pPr>
        <w:rPr>
          <w:rFonts w:eastAsia="MS Mincho"/>
        </w:rPr>
      </w:pPr>
      <w:r w:rsidRPr="009B053A">
        <w:t>The minimum conformance requirements are defined in clause 7.6B.4.0.3.</w:t>
      </w:r>
    </w:p>
    <w:p w14:paraId="33D40942" w14:textId="1267134B"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6873F52D" w14:textId="77777777" w:rsidR="00AB2B30" w:rsidRPr="009B053A" w:rsidRDefault="006A7121">
      <w:pPr>
        <w:pStyle w:val="H6"/>
      </w:pPr>
      <w:r w:rsidRPr="009B053A">
        <w:t>7.6B.4</w:t>
      </w:r>
      <w:r w:rsidRPr="009B053A">
        <w:rPr>
          <w:rFonts w:eastAsia="MS Mincho"/>
        </w:rPr>
        <w:t>.3</w:t>
      </w:r>
      <w:r w:rsidRPr="009B053A">
        <w:t>_1.3.4</w:t>
      </w:r>
      <w:r w:rsidRPr="009B053A">
        <w:tab/>
        <w:t>Test Description</w:t>
      </w:r>
    </w:p>
    <w:p w14:paraId="4391C0A3" w14:textId="77777777" w:rsidR="00AB2B30" w:rsidRPr="009B053A" w:rsidRDefault="006A7121">
      <w:pPr>
        <w:rPr>
          <w:rFonts w:eastAsia="MS Mincho"/>
        </w:rPr>
      </w:pPr>
      <w:r w:rsidRPr="009B053A">
        <w:t xml:space="preserve">Same test description as in clause 7.6A.4.3.4 in TS 38.521-1 [8] for the NR carrier with the following exceptions: </w:t>
      </w:r>
    </w:p>
    <w:p w14:paraId="499803FB"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67DD9B0F" w14:textId="77777777" w:rsidR="00AB2B30" w:rsidRPr="009B053A" w:rsidRDefault="006A7121">
      <w:r w:rsidRPr="009B053A">
        <w:t>For Initial conditions as in clause 7.6A.4.3.4.1 in TS 38.521-1 [8], add step 2.1 and step 3.1 as follows:</w:t>
      </w:r>
    </w:p>
    <w:p w14:paraId="3B927759" w14:textId="77777777" w:rsidR="00AB2B30" w:rsidRPr="009B053A" w:rsidRDefault="006A7121">
      <w:pPr>
        <w:pStyle w:val="B10"/>
      </w:pPr>
      <w:r w:rsidRPr="009B053A">
        <w:t>2.1.</w:t>
      </w:r>
      <w:r w:rsidRPr="009B053A">
        <w:tab/>
        <w:t>The parameter settings for E-UTRA cell are set up according to TS 36.508 [11] clause 4.4.3.</w:t>
      </w:r>
    </w:p>
    <w:p w14:paraId="7CF9768F" w14:textId="77777777" w:rsidR="00AB2B30" w:rsidRPr="009B053A" w:rsidRDefault="006A7121">
      <w:pPr>
        <w:pStyle w:val="B10"/>
      </w:pPr>
      <w:r w:rsidRPr="009B053A">
        <w:t>3.1.</w:t>
      </w:r>
      <w:r w:rsidRPr="009B053A">
        <w:tab/>
        <w:t>The E-UTRA downlink signal level, uplink signal level are set according to Table 4.6-1 and propagation conditions are set according to Annex B.0 of TS 36.521-1 [10].</w:t>
      </w:r>
    </w:p>
    <w:p w14:paraId="09463501" w14:textId="77777777" w:rsidR="00AB2B30" w:rsidRPr="009B053A" w:rsidRDefault="006A7121">
      <w:r w:rsidRPr="009B053A">
        <w:t>Step 6 of Initial conditions as in clause 7.6A.4.3.4.1 in TS 38.521-1 [8] is replaced by:</w:t>
      </w:r>
    </w:p>
    <w:p w14:paraId="656C0DF3"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7D601205" w14:textId="77777777" w:rsidR="00AB2B30" w:rsidRPr="009B053A" w:rsidRDefault="006A7121">
      <w:r w:rsidRPr="009B053A">
        <w:t>Add step 7 to Initial conditions in clause 7.6A.4.3.4.1 in TS 38.521-1 [8] as follows:</w:t>
      </w:r>
    </w:p>
    <w:p w14:paraId="69A0357C"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4230D700" w14:textId="77777777" w:rsidR="00AB2B30" w:rsidRPr="009B053A" w:rsidRDefault="006A7121">
      <w:pPr>
        <w:pStyle w:val="H6"/>
      </w:pPr>
      <w:r w:rsidRPr="009B053A">
        <w:t>7.6B.4.3_1.3.5</w:t>
      </w:r>
      <w:r w:rsidRPr="009B053A">
        <w:tab/>
        <w:t>Test Requirement</w:t>
      </w:r>
    </w:p>
    <w:p w14:paraId="66B4E5A0" w14:textId="77777777" w:rsidR="00AB2B30" w:rsidRPr="009B053A" w:rsidRDefault="006A7121">
      <w:r w:rsidRPr="009B053A">
        <w:t>Same test requirement as in clause 7.6A.4.3.5 in TS 38.521-1 [8].</w:t>
      </w:r>
    </w:p>
    <w:p w14:paraId="44DA2808" w14:textId="77777777" w:rsidR="00AB2B30" w:rsidRPr="009B053A" w:rsidRDefault="006A7121">
      <w:pPr>
        <w:pStyle w:val="Heading5"/>
      </w:pPr>
      <w:bookmarkStart w:id="10876" w:name="_Toc27476049"/>
      <w:bookmarkStart w:id="10877" w:name="_Toc29495502"/>
      <w:bookmarkStart w:id="10878" w:name="_Toc36116553"/>
      <w:bookmarkStart w:id="10879" w:name="_Toc36118602"/>
      <w:bookmarkStart w:id="10880" w:name="_Toc36560717"/>
      <w:bookmarkStart w:id="10881" w:name="_Toc43977252"/>
      <w:bookmarkStart w:id="10882" w:name="_Toc52213840"/>
      <w:bookmarkStart w:id="10883" w:name="_Toc60743310"/>
      <w:bookmarkStart w:id="10884" w:name="_Toc68206485"/>
      <w:bookmarkStart w:id="10885" w:name="_Toc75972288"/>
      <w:bookmarkStart w:id="10886" w:name="_Toc85051730"/>
      <w:bookmarkStart w:id="10887" w:name="_Toc90493752"/>
      <w:bookmarkStart w:id="10888" w:name="_Toc90494392"/>
      <w:bookmarkStart w:id="10889" w:name="_Toc100094434"/>
      <w:bookmarkStart w:id="10890" w:name="_Toc106873125"/>
      <w:bookmarkStart w:id="10891" w:name="_Toc133250194"/>
      <w:r w:rsidRPr="009B053A">
        <w:lastRenderedPageBreak/>
        <w:t>7.6B.4.3_1.4</w:t>
      </w:r>
      <w:r w:rsidRPr="009B053A">
        <w:tab/>
      </w:r>
      <w:bookmarkEnd w:id="10876"/>
      <w:bookmarkEnd w:id="10877"/>
      <w:bookmarkEnd w:id="10878"/>
      <w:bookmarkEnd w:id="10879"/>
      <w:bookmarkEnd w:id="10880"/>
      <w:bookmarkEnd w:id="10881"/>
      <w:bookmarkEnd w:id="10882"/>
      <w:r w:rsidRPr="009B053A">
        <w:t>Void</w:t>
      </w:r>
      <w:bookmarkEnd w:id="10883"/>
      <w:bookmarkEnd w:id="10884"/>
      <w:bookmarkEnd w:id="10885"/>
      <w:bookmarkEnd w:id="10886"/>
      <w:bookmarkEnd w:id="10887"/>
      <w:bookmarkEnd w:id="10888"/>
      <w:bookmarkEnd w:id="10889"/>
      <w:bookmarkEnd w:id="10890"/>
      <w:bookmarkEnd w:id="10891"/>
    </w:p>
    <w:p w14:paraId="45F0A068" w14:textId="48B92EE5" w:rsidR="00AB52F8" w:rsidRPr="009B053A" w:rsidRDefault="00AB52F8" w:rsidP="00BF220C">
      <w:pPr>
        <w:pStyle w:val="Heading4"/>
      </w:pPr>
      <w:bookmarkStart w:id="10892" w:name="_Toc85051731"/>
      <w:bookmarkStart w:id="10893" w:name="_Toc90493753"/>
      <w:bookmarkStart w:id="10894" w:name="_Toc90494393"/>
      <w:bookmarkStart w:id="10895" w:name="_Toc100094435"/>
      <w:bookmarkStart w:id="10896" w:name="_Toc106873126"/>
      <w:bookmarkStart w:id="10897" w:name="_Toc133250195"/>
      <w:bookmarkStart w:id="10898" w:name="_Toc27476050"/>
      <w:bookmarkStart w:id="10899" w:name="_Toc29495503"/>
      <w:bookmarkStart w:id="10900" w:name="_Toc36116554"/>
      <w:bookmarkStart w:id="10901" w:name="_Toc36118603"/>
      <w:bookmarkStart w:id="10902" w:name="_Toc36560718"/>
      <w:bookmarkStart w:id="10903" w:name="_Toc43977253"/>
      <w:bookmarkStart w:id="10904" w:name="_Toc52213841"/>
      <w:bookmarkStart w:id="10905" w:name="_Toc60743311"/>
      <w:bookmarkStart w:id="10906" w:name="_Toc68206486"/>
      <w:bookmarkStart w:id="10907" w:name="_Toc75972289"/>
      <w:r w:rsidRPr="009B053A">
        <w:rPr>
          <w:lang w:eastAsia="zh-CN"/>
        </w:rPr>
        <w:t>7.6B.4.3</w:t>
      </w:r>
      <w:r w:rsidR="00E36D22" w:rsidRPr="009B053A">
        <w:rPr>
          <w:lang w:eastAsia="zh-CN"/>
        </w:rPr>
        <w:t>a</w:t>
      </w:r>
      <w:r w:rsidRPr="009B053A">
        <w:rPr>
          <w:lang w:eastAsia="zh-CN"/>
        </w:rPr>
        <w:tab/>
        <w:t>Narrow band blocking for inter-band NE-DC within FR1</w:t>
      </w:r>
      <w:r w:rsidRPr="009B053A">
        <w:t xml:space="preserve"> (</w:t>
      </w:r>
      <w:r w:rsidRPr="009B053A">
        <w:rPr>
          <w:lang w:eastAsia="zh-CN"/>
        </w:rPr>
        <w:t>2</w:t>
      </w:r>
      <w:r w:rsidRPr="009B053A">
        <w:t xml:space="preserve"> CC</w:t>
      </w:r>
      <w:r w:rsidRPr="009B053A">
        <w:rPr>
          <w:lang w:eastAsia="zh-CN"/>
        </w:rPr>
        <w:t>s</w:t>
      </w:r>
      <w:r w:rsidRPr="009B053A">
        <w:t>)</w:t>
      </w:r>
      <w:bookmarkEnd w:id="10892"/>
      <w:bookmarkEnd w:id="10893"/>
      <w:bookmarkEnd w:id="10894"/>
      <w:bookmarkEnd w:id="10895"/>
      <w:bookmarkEnd w:id="10896"/>
      <w:bookmarkEnd w:id="10897"/>
    </w:p>
    <w:p w14:paraId="3B468727" w14:textId="175BF060" w:rsidR="00AB52F8" w:rsidRPr="009B053A" w:rsidRDefault="00AB52F8" w:rsidP="00AB52F8">
      <w:pPr>
        <w:rPr>
          <w:lang w:eastAsia="zh-CN"/>
        </w:rPr>
      </w:pPr>
      <w:r w:rsidRPr="009B053A">
        <w:t xml:space="preserve">No exception requirements applicable to NR or </w:t>
      </w:r>
      <w:r w:rsidR="00BB6945" w:rsidRPr="009B053A">
        <w:t>E-UTRA</w:t>
      </w:r>
      <w:r w:rsidRPr="009B053A">
        <w:t>.</w:t>
      </w:r>
    </w:p>
    <w:p w14:paraId="68753EC5" w14:textId="77777777" w:rsidR="001F7634" w:rsidRPr="009B053A" w:rsidRDefault="00AB52F8" w:rsidP="001F7634">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w:t>
      </w:r>
      <w:r w:rsidRPr="009B053A">
        <w:rPr>
          <w:lang w:eastAsia="zh-CN"/>
        </w:rPr>
        <w:t xml:space="preserve">6.4 and </w:t>
      </w:r>
      <w:r w:rsidRPr="009B053A">
        <w:t>7.</w:t>
      </w:r>
      <w:r w:rsidRPr="009B053A">
        <w:rPr>
          <w:lang w:eastAsia="zh-CN"/>
        </w:rPr>
        <w:t>6A.4 of TS 38.521-1 [8], and the requirements for LTE carrier(s) in this test case are tested in 7.6.3 and 7.6.3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74F60BB1" w14:textId="77777777" w:rsidR="001F7634" w:rsidRPr="009B053A" w:rsidRDefault="001F7634" w:rsidP="001F7634">
      <w:pPr>
        <w:pStyle w:val="Heading2"/>
        <w:rPr>
          <w:rFonts w:eastAsiaTheme="minorEastAsia"/>
          <w:lang w:eastAsia="en-US"/>
        </w:rPr>
      </w:pPr>
      <w:bookmarkStart w:id="10908" w:name="_Toc45890835"/>
      <w:bookmarkStart w:id="10909" w:name="_Toc45892059"/>
      <w:bookmarkStart w:id="10910" w:name="_Toc45892469"/>
      <w:bookmarkStart w:id="10911" w:name="_Toc45892879"/>
      <w:bookmarkStart w:id="10912" w:name="_Toc52353294"/>
      <w:bookmarkStart w:id="10913" w:name="_Toc53175117"/>
      <w:bookmarkStart w:id="10914" w:name="_Toc61376266"/>
      <w:bookmarkStart w:id="10915" w:name="_Toc61376678"/>
      <w:bookmarkStart w:id="10916" w:name="_Toc67938958"/>
      <w:bookmarkStart w:id="10917" w:name="_Toc76454564"/>
      <w:bookmarkStart w:id="10918" w:name="_Toc76719984"/>
      <w:bookmarkStart w:id="10919" w:name="_Toc76720504"/>
      <w:bookmarkStart w:id="10920" w:name="_Toc83743201"/>
      <w:bookmarkStart w:id="10921" w:name="_Toc83887576"/>
      <w:bookmarkStart w:id="10922" w:name="_Toc83888378"/>
      <w:bookmarkStart w:id="10923" w:name="_Toc90589032"/>
      <w:bookmarkStart w:id="10924" w:name="_Toc100094436"/>
      <w:bookmarkStart w:id="10925" w:name="_Toc106873127"/>
      <w:bookmarkStart w:id="10926" w:name="_Toc133250196"/>
      <w:r w:rsidRPr="009B053A">
        <w:rPr>
          <w:rFonts w:eastAsiaTheme="minorEastAsia"/>
        </w:rPr>
        <w:t>7.6E</w:t>
      </w:r>
      <w:r w:rsidRPr="009B053A">
        <w:rPr>
          <w:rFonts w:eastAsiaTheme="minorEastAsia"/>
        </w:rPr>
        <w:tab/>
        <w:t>Blocking characteristics for V2X in FR1</w:t>
      </w:r>
      <w:bookmarkEnd w:id="10908"/>
      <w:bookmarkEnd w:id="10909"/>
      <w:bookmarkEnd w:id="10910"/>
      <w:bookmarkEnd w:id="10911"/>
      <w:bookmarkEnd w:id="10912"/>
      <w:bookmarkEnd w:id="10913"/>
      <w:bookmarkEnd w:id="10914"/>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1E2B765F" w14:textId="77777777" w:rsidR="001F7634" w:rsidRPr="009B053A" w:rsidRDefault="001F7634" w:rsidP="001F7634">
      <w:pPr>
        <w:pStyle w:val="Heading3"/>
        <w:rPr>
          <w:rFonts w:eastAsiaTheme="minorEastAsia"/>
        </w:rPr>
      </w:pPr>
      <w:bookmarkStart w:id="10927" w:name="_Toc45888471"/>
      <w:bookmarkStart w:id="10928" w:name="_Toc45889070"/>
      <w:bookmarkStart w:id="10929" w:name="_Toc59650429"/>
      <w:bookmarkStart w:id="10930" w:name="_Toc61357701"/>
      <w:bookmarkStart w:id="10931" w:name="_Toc61359475"/>
      <w:bookmarkStart w:id="10932" w:name="_Toc67916415"/>
      <w:bookmarkStart w:id="10933" w:name="_Toc75533961"/>
      <w:bookmarkStart w:id="10934" w:name="_Toc75819847"/>
      <w:bookmarkStart w:id="10935" w:name="_Toc76508691"/>
      <w:bookmarkStart w:id="10936" w:name="_Toc76717641"/>
      <w:bookmarkStart w:id="10937" w:name="_Toc83294282"/>
      <w:bookmarkStart w:id="10938" w:name="_Toc84335321"/>
      <w:bookmarkStart w:id="10939" w:name="_Toc100094437"/>
      <w:bookmarkStart w:id="10940" w:name="_Toc106873128"/>
      <w:bookmarkStart w:id="10941" w:name="_Toc133250197"/>
      <w:r w:rsidRPr="009B053A">
        <w:rPr>
          <w:rFonts w:eastAsiaTheme="minorEastAsia"/>
        </w:rPr>
        <w:t>7.6E.0</w:t>
      </w:r>
      <w:r w:rsidRPr="009B053A">
        <w:rPr>
          <w:rFonts w:eastAsiaTheme="minorEastAsia"/>
        </w:rPr>
        <w:tab/>
      </w:r>
      <w:bookmarkEnd w:id="10927"/>
      <w:bookmarkEnd w:id="10928"/>
      <w:bookmarkEnd w:id="10929"/>
      <w:bookmarkEnd w:id="10930"/>
      <w:bookmarkEnd w:id="10931"/>
      <w:bookmarkEnd w:id="10932"/>
      <w:bookmarkEnd w:id="10933"/>
      <w:bookmarkEnd w:id="10934"/>
      <w:bookmarkEnd w:id="10935"/>
      <w:bookmarkEnd w:id="10936"/>
      <w:bookmarkEnd w:id="10937"/>
      <w:bookmarkEnd w:id="10938"/>
      <w:r w:rsidRPr="009B053A">
        <w:rPr>
          <w:rFonts w:eastAsiaTheme="minorEastAsia"/>
        </w:rPr>
        <w:t>Minimum conformance requirements</w:t>
      </w:r>
      <w:bookmarkEnd w:id="10939"/>
      <w:bookmarkEnd w:id="10940"/>
      <w:bookmarkEnd w:id="10941"/>
    </w:p>
    <w:p w14:paraId="0468D1BD" w14:textId="75093C4B" w:rsidR="001F7634" w:rsidRPr="009B053A" w:rsidRDefault="001F7634" w:rsidP="001F7634">
      <w:pPr>
        <w:rPr>
          <w:rFonts w:eastAsiaTheme="minorEastAsia"/>
        </w:rPr>
      </w:pPr>
      <w:r w:rsidRPr="009B053A">
        <w:t xml:space="preserve">For intra-band V2X operation, the blocking </w:t>
      </w:r>
      <w:r w:rsidR="00A573EF" w:rsidRPr="009B053A">
        <w:t>characteristics</w:t>
      </w:r>
      <w:r w:rsidRPr="009B053A">
        <w:t xml:space="preserve"> specified in clause 7.6.1.1G in TS 36.101 [</w:t>
      </w:r>
      <w:r w:rsidRPr="009B053A">
        <w:rPr>
          <w:lang w:eastAsia="zh-CN"/>
        </w:rPr>
        <w:t>5</w:t>
      </w:r>
      <w:r w:rsidRPr="009B053A">
        <w:t>] and specified in clause 7.6E in TS 38.101-1 [2] apply when all SL reception CCs are activated at same time.</w:t>
      </w:r>
    </w:p>
    <w:p w14:paraId="4442EE1E" w14:textId="77777777" w:rsidR="001F7634" w:rsidRPr="009B053A" w:rsidRDefault="001F7634" w:rsidP="001F7634">
      <w:pPr>
        <w:rPr>
          <w:lang w:eastAsia="zh-CN"/>
        </w:rPr>
      </w:pPr>
      <w:bookmarkStart w:id="10942" w:name="_Toc21344470"/>
      <w:bookmarkStart w:id="10943" w:name="_Toc29801958"/>
      <w:bookmarkStart w:id="10944" w:name="_Toc29802382"/>
      <w:bookmarkStart w:id="10945" w:name="_Toc29803007"/>
      <w:r w:rsidRPr="009B053A">
        <w:t>For</w:t>
      </w:r>
      <w:r w:rsidRPr="009B053A">
        <w:rPr>
          <w:lang w:eastAsia="zh-CN"/>
        </w:rPr>
        <w:t xml:space="preserve"> inter-band con-current NR V2X </w:t>
      </w:r>
      <w:r w:rsidRPr="009B053A">
        <w:t xml:space="preserve">operation, </w:t>
      </w:r>
      <w:r w:rsidRPr="009B053A">
        <w:rPr>
          <w:lang w:eastAsia="ko-KR"/>
        </w:rPr>
        <w:t>the</w:t>
      </w:r>
      <w:r w:rsidRPr="009B053A">
        <w:rPr>
          <w:lang w:eastAsia="zh-CN"/>
        </w:rPr>
        <w:t xml:space="preserve"> blocking characteristics requirements </w:t>
      </w:r>
      <w:r w:rsidRPr="009B053A">
        <w:rPr>
          <w:rFonts w:cs="v5.0.0"/>
        </w:rPr>
        <w:t>shall be applied per each component carrier</w:t>
      </w:r>
      <w:r w:rsidRPr="009B053A">
        <w:rPr>
          <w:lang w:eastAsia="zh-CN"/>
        </w:rPr>
        <w:t xml:space="preserve">. The in-band blocking and out of band blocking </w:t>
      </w:r>
      <w:r w:rsidRPr="009B053A">
        <w:rPr>
          <w:lang w:eastAsia="ko-KR"/>
        </w:rPr>
        <w:t xml:space="preserve">requirement </w:t>
      </w:r>
      <w:r w:rsidRPr="009B053A">
        <w:rPr>
          <w:lang w:eastAsia="zh-CN"/>
        </w:rPr>
        <w:t>specified in clause 7.6E in TS 38.101-1 [2] shall</w:t>
      </w:r>
      <w:r w:rsidRPr="009B053A">
        <w:rPr>
          <w:lang w:eastAsia="ko-KR"/>
        </w:rPr>
        <w:t xml:space="preserve"> appl</w:t>
      </w:r>
      <w:r w:rsidRPr="009B053A">
        <w:rPr>
          <w:lang w:eastAsia="zh-CN"/>
        </w:rPr>
        <w:t>y</w:t>
      </w:r>
      <w:r w:rsidRPr="009B053A">
        <w:rPr>
          <w:lang w:eastAsia="ko-KR"/>
        </w:rPr>
        <w:t xml:space="preserve"> on </w:t>
      </w:r>
      <w:r w:rsidRPr="009B053A">
        <w:rPr>
          <w:lang w:eastAsia="zh-CN"/>
        </w:rPr>
        <w:t xml:space="preserve">NR V2X carrier </w:t>
      </w:r>
      <w:r w:rsidRPr="009B053A">
        <w:rPr>
          <w:lang w:eastAsia="ko-KR"/>
        </w:rPr>
        <w:t xml:space="preserve">and </w:t>
      </w:r>
      <w:r w:rsidRPr="009B053A">
        <w:rPr>
          <w:lang w:eastAsia="zh-CN"/>
        </w:rPr>
        <w:t xml:space="preserve">the requirement specified in clause 7.6 in TS 36.101 [5] shall </w:t>
      </w:r>
      <w:r w:rsidRPr="009B053A">
        <w:rPr>
          <w:lang w:eastAsia="ko-KR"/>
        </w:rPr>
        <w:t>appl</w:t>
      </w:r>
      <w:r w:rsidRPr="009B053A">
        <w:rPr>
          <w:lang w:eastAsia="zh-CN"/>
        </w:rPr>
        <w:t>y</w:t>
      </w:r>
      <w:r w:rsidRPr="009B053A">
        <w:rPr>
          <w:lang w:eastAsia="ko-KR"/>
        </w:rPr>
        <w:t xml:space="preserve"> </w:t>
      </w:r>
      <w:r w:rsidRPr="009B053A">
        <w:t>for the E-UTRA downlink reception in licensed band while all downlink carriers are active</w:t>
      </w:r>
      <w:r w:rsidRPr="009B053A">
        <w:rPr>
          <w:lang w:eastAsia="zh-CN"/>
        </w:rPr>
        <w:t>. T</w:t>
      </w:r>
      <w:r w:rsidRPr="009B053A">
        <w:t xml:space="preserve">he requirements specified in subclause </w:t>
      </w:r>
      <w:r w:rsidRPr="009B053A">
        <w:rPr>
          <w:lang w:eastAsia="zh-CN"/>
        </w:rPr>
        <w:t>7.6.1.1G and 7.6.2.1G</w:t>
      </w:r>
      <w:r w:rsidRPr="009B053A">
        <w:t xml:space="preserve"> of TS 36.1</w:t>
      </w:r>
      <w:r w:rsidRPr="009B053A">
        <w:rPr>
          <w:lang w:eastAsia="zh-CN"/>
        </w:rPr>
        <w:t xml:space="preserve"> </w:t>
      </w:r>
      <w:r w:rsidRPr="009B053A">
        <w:t>01 [</w:t>
      </w:r>
      <w:r w:rsidRPr="009B053A">
        <w:rPr>
          <w:lang w:eastAsia="zh-CN"/>
        </w:rPr>
        <w:t>5</w:t>
      </w:r>
      <w:r w:rsidRPr="009B053A">
        <w:t xml:space="preserve">] shall apply for the E-UTRA </w:t>
      </w:r>
      <w:r w:rsidRPr="009B053A">
        <w:rPr>
          <w:lang w:eastAsia="zh-CN"/>
        </w:rPr>
        <w:t>sidelink</w:t>
      </w:r>
      <w:r w:rsidRPr="009B053A">
        <w:t xml:space="preserve"> </w:t>
      </w:r>
      <w:r w:rsidRPr="009B053A">
        <w:rPr>
          <w:lang w:eastAsia="zh-CN"/>
        </w:rPr>
        <w:t xml:space="preserve">reception </w:t>
      </w:r>
      <w:r w:rsidRPr="009B053A">
        <w:t xml:space="preserve">and the requirements specified in subclause </w:t>
      </w:r>
      <w:r w:rsidRPr="009B053A">
        <w:rPr>
          <w:lang w:eastAsia="zh-CN"/>
        </w:rPr>
        <w:t xml:space="preserve">7.6 </w:t>
      </w:r>
      <w:r w:rsidRPr="009B053A">
        <w:t xml:space="preserve">of TS 38.101-1 [2] shall apply for the </w:t>
      </w:r>
      <w:r w:rsidRPr="009B053A">
        <w:rPr>
          <w:lang w:eastAsia="zh-CN"/>
        </w:rPr>
        <w:t>NR downlink reception while all downlink carriers are active</w:t>
      </w:r>
      <w:r w:rsidRPr="009B053A">
        <w:t>.</w:t>
      </w:r>
      <w:r w:rsidRPr="009B053A">
        <w:rPr>
          <w:lang w:eastAsia="zh-CN"/>
        </w:rPr>
        <w:t xml:space="preserve"> </w:t>
      </w:r>
      <w:r w:rsidRPr="009B053A">
        <w:t>P</w:t>
      </w:r>
      <w:r w:rsidRPr="009B053A">
        <w:rPr>
          <w:vertAlign w:val="subscript"/>
        </w:rPr>
        <w:t>Interferer</w:t>
      </w:r>
      <w:r w:rsidRPr="009B053A">
        <w:t xml:space="preserve"> power is increased by </w:t>
      </w:r>
      <w:r w:rsidRPr="009B053A">
        <w:rPr>
          <w:shd w:val="clear" w:color="auto" w:fill="FFFFFF"/>
        </w:rPr>
        <w:t>ΔR</w:t>
      </w:r>
      <w:r w:rsidRPr="009B053A">
        <w:rPr>
          <w:shd w:val="clear" w:color="auto" w:fill="FFFFFF"/>
          <w:vertAlign w:val="subscript"/>
        </w:rPr>
        <w:t>IB,c</w:t>
      </w:r>
      <w:r w:rsidRPr="009B053A">
        <w:rPr>
          <w:lang w:eastAsia="ko-KR"/>
        </w:rPr>
        <w:t xml:space="preserve"> in </w:t>
      </w:r>
      <w:r w:rsidRPr="009B053A">
        <w:t>the requirement.</w:t>
      </w:r>
    </w:p>
    <w:bookmarkEnd w:id="10942"/>
    <w:bookmarkEnd w:id="10943"/>
    <w:bookmarkEnd w:id="10944"/>
    <w:bookmarkEnd w:id="10945"/>
    <w:p w14:paraId="56B5C00D" w14:textId="77777777" w:rsidR="001F7634" w:rsidRPr="009B053A" w:rsidRDefault="001F7634" w:rsidP="001F7634">
      <w:pPr>
        <w:rPr>
          <w:lang w:eastAsia="en-US"/>
        </w:rPr>
      </w:pPr>
      <w:r w:rsidRPr="009B053A">
        <w:rPr>
          <w:lang w:eastAsia="zh-CN"/>
        </w:rPr>
        <w:t>No narrow band blocking requirement applied for NR V2X carrier.</w:t>
      </w:r>
    </w:p>
    <w:p w14:paraId="159593AF" w14:textId="77777777" w:rsidR="001F7634" w:rsidRPr="009B053A" w:rsidRDefault="001F7634" w:rsidP="001F7634">
      <w:pPr>
        <w:rPr>
          <w:lang w:eastAsia="zh-CN"/>
        </w:rPr>
      </w:pPr>
      <w:r w:rsidRPr="009B053A">
        <w:t>The normative reference for this requirement is TS 38.101-</w:t>
      </w:r>
      <w:r w:rsidRPr="009B053A">
        <w:rPr>
          <w:lang w:eastAsia="zh-CN"/>
        </w:rPr>
        <w:t>3</w:t>
      </w:r>
      <w:r w:rsidRPr="009B053A">
        <w:t xml:space="preserve"> [</w:t>
      </w:r>
      <w:r w:rsidRPr="009B053A">
        <w:rPr>
          <w:lang w:eastAsia="zh-CN"/>
        </w:rPr>
        <w:t>4</w:t>
      </w:r>
      <w:r w:rsidRPr="009B053A">
        <w:t xml:space="preserve">] clause </w:t>
      </w:r>
      <w:r w:rsidRPr="009B053A">
        <w:rPr>
          <w:lang w:eastAsia="zh-CN"/>
        </w:rPr>
        <w:t>7</w:t>
      </w:r>
      <w:r w:rsidRPr="009B053A">
        <w:t>.</w:t>
      </w:r>
      <w:r w:rsidRPr="009B053A">
        <w:rPr>
          <w:lang w:eastAsia="zh-CN"/>
        </w:rPr>
        <w:t>6</w:t>
      </w:r>
      <w:r w:rsidRPr="009B053A">
        <w:t>E</w:t>
      </w:r>
      <w:r w:rsidRPr="009B053A">
        <w:rPr>
          <w:lang w:eastAsia="zh-CN"/>
        </w:rPr>
        <w:t>.</w:t>
      </w:r>
    </w:p>
    <w:p w14:paraId="264F55B3" w14:textId="77777777" w:rsidR="001F7634" w:rsidRPr="009B053A" w:rsidRDefault="001F7634" w:rsidP="001F7634">
      <w:pPr>
        <w:pStyle w:val="Heading3"/>
        <w:rPr>
          <w:rFonts w:eastAsiaTheme="minorEastAsia"/>
          <w:lang w:eastAsia="zh-CN"/>
        </w:rPr>
      </w:pPr>
      <w:bookmarkStart w:id="10946" w:name="_Toc100094438"/>
      <w:bookmarkStart w:id="10947" w:name="_Toc106873129"/>
      <w:bookmarkStart w:id="10948" w:name="_Toc133250198"/>
      <w:r w:rsidRPr="009B053A">
        <w:rPr>
          <w:rFonts w:eastAsiaTheme="minorEastAsia"/>
        </w:rPr>
        <w:t>7.6E.</w:t>
      </w:r>
      <w:r w:rsidRPr="009B053A">
        <w:rPr>
          <w:rFonts w:eastAsiaTheme="minorEastAsia"/>
          <w:lang w:eastAsia="zh-CN"/>
        </w:rPr>
        <w:t>1</w:t>
      </w:r>
      <w:r w:rsidRPr="009B053A">
        <w:rPr>
          <w:rFonts w:eastAsiaTheme="minorEastAsia"/>
        </w:rPr>
        <w:tab/>
        <w:t>In-band blocking for V2X</w:t>
      </w:r>
      <w:r w:rsidRPr="009B053A">
        <w:rPr>
          <w:rFonts w:eastAsiaTheme="minorEastAsia"/>
          <w:lang w:eastAsia="zh-CN"/>
        </w:rPr>
        <w:t xml:space="preserve"> operation</w:t>
      </w:r>
      <w:bookmarkEnd w:id="10946"/>
      <w:bookmarkEnd w:id="10947"/>
      <w:bookmarkEnd w:id="10948"/>
    </w:p>
    <w:p w14:paraId="4C97858D" w14:textId="77777777" w:rsidR="001F7634" w:rsidRPr="009B053A" w:rsidRDefault="001F7634" w:rsidP="001F7634">
      <w:pPr>
        <w:pStyle w:val="H6"/>
        <w:rPr>
          <w:rFonts w:eastAsiaTheme="minorEastAsia"/>
          <w:lang w:eastAsia="en-US"/>
        </w:rPr>
      </w:pPr>
      <w:r w:rsidRPr="009B053A">
        <w:rPr>
          <w:lang w:eastAsia="zh-CN"/>
        </w:rPr>
        <w:t>7</w:t>
      </w:r>
      <w:r w:rsidRPr="009B053A">
        <w:t>.</w:t>
      </w:r>
      <w:r w:rsidRPr="009B053A">
        <w:rPr>
          <w:lang w:eastAsia="zh-CN"/>
        </w:rPr>
        <w:t>6</w:t>
      </w:r>
      <w:r w:rsidRPr="009B053A">
        <w:t>E.1.1</w:t>
      </w:r>
      <w:r w:rsidRPr="009B053A">
        <w:tab/>
        <w:t>Test purpose</w:t>
      </w:r>
    </w:p>
    <w:p w14:paraId="6BEB3DAC" w14:textId="77777777" w:rsidR="001F7634" w:rsidRPr="009B053A" w:rsidRDefault="001F7634" w:rsidP="001F7634">
      <w:pPr>
        <w:rPr>
          <w:rFonts w:cs="v5.0.0"/>
        </w:rPr>
      </w:pPr>
      <w:r w:rsidRPr="009B053A">
        <w:rPr>
          <w:rFonts w:eastAsia="Osaka"/>
        </w:rPr>
        <w:t>In-band blocking is defined for an</w:t>
      </w:r>
      <w:r w:rsidRPr="009B053A">
        <w:t xml:space="preserve"> unwanted interfering signal falling into the </w:t>
      </w:r>
      <w:r w:rsidRPr="009B053A">
        <w:rPr>
          <w:lang w:eastAsia="zh-CN"/>
        </w:rPr>
        <w:t xml:space="preserve">frequency </w:t>
      </w:r>
      <w:r w:rsidRPr="009B053A">
        <w:t>range</w:t>
      </w:r>
      <w:r w:rsidRPr="009B053A">
        <w:rPr>
          <w:lang w:eastAsia="zh-CN"/>
        </w:rPr>
        <w:t xml:space="preserve"> (see </w:t>
      </w:r>
      <w:r w:rsidRPr="009B053A">
        <w:t>clause 7.6.1</w:t>
      </w:r>
      <w:r w:rsidRPr="009B053A">
        <w:rPr>
          <w:lang w:eastAsia="zh-CN"/>
        </w:rPr>
        <w:t xml:space="preserve"> and </w:t>
      </w:r>
      <w:r w:rsidRPr="009B053A">
        <w:t>7.6.1G of TS 36.521-1 [10] and clause 7.6.</w:t>
      </w:r>
      <w:r w:rsidRPr="009B053A">
        <w:rPr>
          <w:lang w:eastAsia="zh-CN"/>
        </w:rPr>
        <w:t xml:space="preserve">2 and </w:t>
      </w:r>
      <w:r w:rsidRPr="009B053A">
        <w:t>7.6</w:t>
      </w:r>
      <w:r w:rsidRPr="009B053A">
        <w:rPr>
          <w:lang w:eastAsia="zh-CN"/>
        </w:rPr>
        <w:t>E</w:t>
      </w:r>
      <w:r w:rsidRPr="009B053A">
        <w:t>.</w:t>
      </w:r>
      <w:r w:rsidRPr="009B053A">
        <w:rPr>
          <w:lang w:eastAsia="zh-CN"/>
        </w:rPr>
        <w:t>2</w:t>
      </w:r>
      <w:r w:rsidRPr="009B053A">
        <w:t xml:space="preserve"> of TS 38.521-1 [8]</w:t>
      </w:r>
      <w:r w:rsidRPr="009B053A">
        <w:rPr>
          <w:lang w:eastAsia="zh-CN"/>
        </w:rPr>
        <w:t>)</w:t>
      </w:r>
      <w:r w:rsidRPr="009B053A">
        <w:rPr>
          <w:rFonts w:eastAsia="??"/>
        </w:rPr>
        <w:t xml:space="preserve">, </w:t>
      </w:r>
      <w:r w:rsidRPr="009B053A">
        <w:rPr>
          <w:rFonts w:cs="v5.0.0"/>
        </w:rPr>
        <w:t xml:space="preserve">at which the relative throughput shall </w:t>
      </w:r>
      <w:r w:rsidRPr="009B053A">
        <w:t>meet or exceed the requirement for the specified measurement channels</w:t>
      </w:r>
      <w:r w:rsidRPr="009B053A">
        <w:rPr>
          <w:rFonts w:cs="v5.0.0"/>
        </w:rPr>
        <w:t>.</w:t>
      </w:r>
    </w:p>
    <w:p w14:paraId="3AA9EC51" w14:textId="77777777" w:rsidR="001F7634" w:rsidRPr="009B053A" w:rsidRDefault="001F7634" w:rsidP="001F7634">
      <w:r w:rsidRPr="009B053A">
        <w:t>The lack of in-band blocking ability will decrease the coverage area when other transmitters exist (except in the adjacent channels and spurious response).</w:t>
      </w:r>
    </w:p>
    <w:p w14:paraId="23DBAA95" w14:textId="77777777" w:rsidR="001F7634" w:rsidRPr="009B053A" w:rsidRDefault="001F7634" w:rsidP="001F7634">
      <w:pPr>
        <w:pStyle w:val="H6"/>
        <w:rPr>
          <w:lang w:eastAsia="zh-CN"/>
        </w:rPr>
      </w:pPr>
      <w:r w:rsidRPr="009B053A">
        <w:rPr>
          <w:lang w:eastAsia="zh-CN"/>
        </w:rPr>
        <w:t>7.6E.1.2</w:t>
      </w:r>
      <w:r w:rsidRPr="009B053A">
        <w:rPr>
          <w:lang w:eastAsia="zh-CN"/>
        </w:rPr>
        <w:tab/>
        <w:t>Test applicability</w:t>
      </w:r>
    </w:p>
    <w:p w14:paraId="54F324B2" w14:textId="727ABEB2" w:rsidR="001F7634" w:rsidRPr="009B053A" w:rsidRDefault="001F7634" w:rsidP="001F7634">
      <w:pPr>
        <w:rPr>
          <w:lang w:eastAsia="en-US"/>
        </w:rPr>
      </w:pPr>
      <w:r w:rsidRPr="009B053A">
        <w:t>No exception requirements applicable to NR V2X operation or E-UTRA V2X operation. The requirements in this test case can be well covered in clause 7.6.1</w:t>
      </w:r>
      <w:r w:rsidRPr="009B053A">
        <w:rPr>
          <w:lang w:eastAsia="zh-CN"/>
        </w:rPr>
        <w:t xml:space="preserve"> and </w:t>
      </w:r>
      <w:r w:rsidRPr="009B053A">
        <w:t>7.6.1G of TS 36.521-1 [10] and clause 7.6.</w:t>
      </w:r>
      <w:r w:rsidRPr="009B053A">
        <w:rPr>
          <w:lang w:eastAsia="zh-CN"/>
        </w:rPr>
        <w:t xml:space="preserve">2 and </w:t>
      </w:r>
      <w:r w:rsidRPr="009B053A">
        <w:t>7.6</w:t>
      </w:r>
      <w:r w:rsidRPr="009B053A">
        <w:rPr>
          <w:lang w:eastAsia="zh-CN"/>
        </w:rPr>
        <w:t>E</w:t>
      </w:r>
      <w:r w:rsidRPr="009B053A">
        <w:t>.</w:t>
      </w:r>
      <w:r w:rsidRPr="009B053A">
        <w:rPr>
          <w:lang w:eastAsia="zh-CN"/>
        </w:rPr>
        <w:t>2</w:t>
      </w:r>
      <w:r w:rsidRPr="009B053A">
        <w:t xml:space="preserve"> of TS 38.521-1 [8] and don’t need to be tested again.</w:t>
      </w:r>
    </w:p>
    <w:p w14:paraId="0ED39230" w14:textId="77777777" w:rsidR="001F7634" w:rsidRPr="009B053A" w:rsidRDefault="001F7634" w:rsidP="001F7634">
      <w:pPr>
        <w:pStyle w:val="Heading3"/>
        <w:rPr>
          <w:rFonts w:eastAsiaTheme="minorEastAsia"/>
          <w:lang w:eastAsia="en-US"/>
        </w:rPr>
      </w:pPr>
      <w:bookmarkStart w:id="10949" w:name="_Toc100094439"/>
      <w:bookmarkStart w:id="10950" w:name="_Toc106873130"/>
      <w:bookmarkStart w:id="10951" w:name="_Toc133250199"/>
      <w:r w:rsidRPr="009B053A">
        <w:rPr>
          <w:rFonts w:eastAsiaTheme="minorEastAsia"/>
        </w:rPr>
        <w:t>7.6E.</w:t>
      </w:r>
      <w:r w:rsidRPr="009B053A">
        <w:rPr>
          <w:rFonts w:eastAsiaTheme="minorEastAsia"/>
          <w:lang w:eastAsia="zh-CN"/>
        </w:rPr>
        <w:t>2</w:t>
      </w:r>
      <w:r w:rsidRPr="009B053A">
        <w:rPr>
          <w:rFonts w:eastAsiaTheme="minorEastAsia"/>
        </w:rPr>
        <w:tab/>
        <w:t>Out-of-band blocking for V2X</w:t>
      </w:r>
      <w:r w:rsidRPr="009B053A">
        <w:rPr>
          <w:rFonts w:eastAsiaTheme="minorEastAsia"/>
          <w:lang w:eastAsia="zh-CN"/>
        </w:rPr>
        <w:t xml:space="preserve"> operation</w:t>
      </w:r>
      <w:bookmarkEnd w:id="10949"/>
      <w:bookmarkEnd w:id="10950"/>
      <w:bookmarkEnd w:id="10951"/>
    </w:p>
    <w:p w14:paraId="659C06E3" w14:textId="77777777" w:rsidR="001F7634" w:rsidRPr="009B053A" w:rsidRDefault="001F7634" w:rsidP="001F7634">
      <w:pPr>
        <w:pStyle w:val="H6"/>
        <w:rPr>
          <w:rFonts w:eastAsiaTheme="minorEastAsia"/>
        </w:rPr>
      </w:pPr>
      <w:r w:rsidRPr="009B053A">
        <w:rPr>
          <w:lang w:eastAsia="zh-CN"/>
        </w:rPr>
        <w:t>7</w:t>
      </w:r>
      <w:r w:rsidRPr="009B053A">
        <w:t>.</w:t>
      </w:r>
      <w:r w:rsidRPr="009B053A">
        <w:rPr>
          <w:lang w:eastAsia="zh-CN"/>
        </w:rPr>
        <w:t>6</w:t>
      </w:r>
      <w:r w:rsidRPr="009B053A">
        <w:t>E.</w:t>
      </w:r>
      <w:r w:rsidRPr="009B053A">
        <w:rPr>
          <w:lang w:eastAsia="zh-CN"/>
        </w:rPr>
        <w:t>2</w:t>
      </w:r>
      <w:r w:rsidRPr="009B053A">
        <w:t>.1</w:t>
      </w:r>
      <w:r w:rsidRPr="009B053A">
        <w:tab/>
        <w:t>Test purpose</w:t>
      </w:r>
    </w:p>
    <w:p w14:paraId="2DC12F4C" w14:textId="77777777" w:rsidR="001F7634" w:rsidRPr="009B053A" w:rsidRDefault="001F7634" w:rsidP="001F7634">
      <w:pPr>
        <w:rPr>
          <w:lang w:eastAsia="zh-TW"/>
        </w:rPr>
      </w:pPr>
      <w:r w:rsidRPr="009B053A">
        <w:t xml:space="preserve">Out-of-band blocking for </w:t>
      </w:r>
      <w:r w:rsidRPr="009B053A">
        <w:rPr>
          <w:lang w:eastAsia="zh-TW"/>
        </w:rPr>
        <w:t>V2X</w:t>
      </w:r>
      <w:r w:rsidRPr="009B053A">
        <w:t xml:space="preserve"> is defined for an unwanted CW interfering signal falling into the </w:t>
      </w:r>
      <w:r w:rsidRPr="009B053A">
        <w:rPr>
          <w:lang w:eastAsia="zh-CN"/>
        </w:rPr>
        <w:t xml:space="preserve">frequency </w:t>
      </w:r>
      <w:r w:rsidRPr="009B053A">
        <w:t>range</w:t>
      </w:r>
      <w:r w:rsidRPr="009B053A">
        <w:rPr>
          <w:lang w:eastAsia="zh-CN"/>
        </w:rPr>
        <w:t xml:space="preserve"> ( see </w:t>
      </w:r>
      <w:r w:rsidRPr="009B053A">
        <w:t>clause 7.6.</w:t>
      </w:r>
      <w:r w:rsidRPr="009B053A">
        <w:rPr>
          <w:lang w:eastAsia="zh-CN"/>
        </w:rPr>
        <w:t xml:space="preserve">2 and </w:t>
      </w:r>
      <w:r w:rsidRPr="009B053A">
        <w:t>7.6.</w:t>
      </w:r>
      <w:r w:rsidRPr="009B053A">
        <w:rPr>
          <w:lang w:eastAsia="zh-CN"/>
        </w:rPr>
        <w:t>2</w:t>
      </w:r>
      <w:r w:rsidRPr="009B053A">
        <w:t>G of TS 36.521-1 [10] and clause 7.6.</w:t>
      </w:r>
      <w:r w:rsidRPr="009B053A">
        <w:rPr>
          <w:lang w:eastAsia="zh-CN"/>
        </w:rPr>
        <w:t xml:space="preserve">3 and </w:t>
      </w:r>
      <w:r w:rsidRPr="009B053A">
        <w:t>7.6</w:t>
      </w:r>
      <w:r w:rsidRPr="009B053A">
        <w:rPr>
          <w:lang w:eastAsia="zh-CN"/>
        </w:rPr>
        <w:t>E</w:t>
      </w:r>
      <w:r w:rsidRPr="009B053A">
        <w:t>.</w:t>
      </w:r>
      <w:r w:rsidRPr="009B053A">
        <w:rPr>
          <w:lang w:eastAsia="zh-CN"/>
        </w:rPr>
        <w:t>3</w:t>
      </w:r>
      <w:r w:rsidRPr="009B053A">
        <w:t xml:space="preserve"> of TS 38.521-1 [8]</w:t>
      </w:r>
      <w:r w:rsidRPr="009B053A">
        <w:rPr>
          <w:lang w:eastAsia="zh-CN"/>
        </w:rPr>
        <w:t xml:space="preserve"> )</w:t>
      </w:r>
      <w:r w:rsidRPr="009B053A">
        <w:t>, at which a given average throughput shall meet or exceed the requirement for the specified measurement channels in aggregated signals.</w:t>
      </w:r>
    </w:p>
    <w:p w14:paraId="6740419C" w14:textId="77777777" w:rsidR="001F7634" w:rsidRPr="009B053A" w:rsidRDefault="001F7634" w:rsidP="001F7634">
      <w:pPr>
        <w:rPr>
          <w:lang w:eastAsia="en-US"/>
        </w:rPr>
      </w:pPr>
      <w:r w:rsidRPr="009B053A">
        <w:t>The lack of out-of-band blocking ability will decrease the coverage area when other transmitters exist (except in the adjacent channels and spurious response).</w:t>
      </w:r>
    </w:p>
    <w:p w14:paraId="2721F70F" w14:textId="77777777" w:rsidR="001F7634" w:rsidRPr="009B053A" w:rsidRDefault="001F7634" w:rsidP="001F7634">
      <w:pPr>
        <w:pStyle w:val="H6"/>
        <w:rPr>
          <w:lang w:eastAsia="zh-CN"/>
        </w:rPr>
      </w:pPr>
      <w:r w:rsidRPr="009B053A">
        <w:rPr>
          <w:lang w:eastAsia="zh-CN"/>
        </w:rPr>
        <w:lastRenderedPageBreak/>
        <w:t>7.6E.2.2</w:t>
      </w:r>
      <w:r w:rsidRPr="009B053A">
        <w:rPr>
          <w:lang w:eastAsia="zh-CN"/>
        </w:rPr>
        <w:tab/>
        <w:t>Test applicability</w:t>
      </w:r>
    </w:p>
    <w:p w14:paraId="1BBBC70D" w14:textId="402AB4E5" w:rsidR="00AB52F8" w:rsidRPr="009B053A" w:rsidRDefault="001F7634" w:rsidP="00AB52F8">
      <w:pPr>
        <w:rPr>
          <w:lang w:eastAsia="en-US"/>
        </w:rPr>
      </w:pPr>
      <w:r w:rsidRPr="009B053A">
        <w:t>No exception requirements applicable to NR V2X operation or E-UTRA V2X operation. The requirements in this test case can be well covered in clause 7.6.</w:t>
      </w:r>
      <w:r w:rsidRPr="009B053A">
        <w:rPr>
          <w:lang w:eastAsia="zh-CN"/>
        </w:rPr>
        <w:t xml:space="preserve">2 and </w:t>
      </w:r>
      <w:r w:rsidRPr="009B053A">
        <w:t>7.6.</w:t>
      </w:r>
      <w:r w:rsidRPr="009B053A">
        <w:rPr>
          <w:lang w:eastAsia="zh-CN"/>
        </w:rPr>
        <w:t>2</w:t>
      </w:r>
      <w:r w:rsidRPr="009B053A">
        <w:t>G of TS 36.521-1 [10] and clause 7.6.</w:t>
      </w:r>
      <w:r w:rsidRPr="009B053A">
        <w:rPr>
          <w:lang w:eastAsia="zh-CN"/>
        </w:rPr>
        <w:t xml:space="preserve">3 and </w:t>
      </w:r>
      <w:r w:rsidRPr="009B053A">
        <w:t>7.6</w:t>
      </w:r>
      <w:r w:rsidRPr="009B053A">
        <w:rPr>
          <w:lang w:eastAsia="zh-CN"/>
        </w:rPr>
        <w:t>E</w:t>
      </w:r>
      <w:r w:rsidRPr="009B053A">
        <w:t>.</w:t>
      </w:r>
      <w:r w:rsidRPr="009B053A">
        <w:rPr>
          <w:lang w:eastAsia="zh-CN"/>
        </w:rPr>
        <w:t>3</w:t>
      </w:r>
      <w:r w:rsidRPr="009B053A">
        <w:t xml:space="preserve"> of TS 38.521-1 [8] and don’t need to be tested again.</w:t>
      </w:r>
    </w:p>
    <w:p w14:paraId="003E8CE2" w14:textId="77777777" w:rsidR="00AB2B30" w:rsidRPr="009B053A" w:rsidRDefault="006A7121" w:rsidP="00A573EF">
      <w:pPr>
        <w:pStyle w:val="Heading2"/>
      </w:pPr>
      <w:bookmarkStart w:id="10952" w:name="_Toc85051732"/>
      <w:bookmarkStart w:id="10953" w:name="_Toc90493754"/>
      <w:bookmarkStart w:id="10954" w:name="_Toc90494394"/>
      <w:bookmarkStart w:id="10955" w:name="_Toc100094440"/>
      <w:bookmarkStart w:id="10956" w:name="_Toc106873131"/>
      <w:bookmarkStart w:id="10957" w:name="_Toc133250200"/>
      <w:r w:rsidRPr="009B053A">
        <w:t>7.7</w:t>
      </w:r>
      <w:r w:rsidRPr="009B053A">
        <w:tab/>
        <w:t>Void</w:t>
      </w:r>
      <w:bookmarkEnd w:id="10898"/>
      <w:bookmarkEnd w:id="10899"/>
      <w:bookmarkEnd w:id="10900"/>
      <w:bookmarkEnd w:id="10901"/>
      <w:bookmarkEnd w:id="10902"/>
      <w:bookmarkEnd w:id="10903"/>
      <w:bookmarkEnd w:id="10904"/>
      <w:bookmarkEnd w:id="10905"/>
      <w:bookmarkEnd w:id="10906"/>
      <w:bookmarkEnd w:id="10907"/>
      <w:bookmarkEnd w:id="10952"/>
      <w:bookmarkEnd w:id="10953"/>
      <w:bookmarkEnd w:id="10954"/>
      <w:bookmarkEnd w:id="10955"/>
      <w:bookmarkEnd w:id="10956"/>
      <w:bookmarkEnd w:id="10957"/>
    </w:p>
    <w:p w14:paraId="7AAF62A2" w14:textId="77777777" w:rsidR="00AB2B30" w:rsidRPr="009B053A" w:rsidRDefault="006A7121">
      <w:pPr>
        <w:pStyle w:val="Heading2"/>
      </w:pPr>
      <w:bookmarkStart w:id="10958" w:name="_Toc27476051"/>
      <w:bookmarkStart w:id="10959" w:name="_Toc29495504"/>
      <w:bookmarkStart w:id="10960" w:name="_Toc36116555"/>
      <w:bookmarkStart w:id="10961" w:name="_Toc36118604"/>
      <w:bookmarkStart w:id="10962" w:name="_Toc36560719"/>
      <w:bookmarkStart w:id="10963" w:name="_Toc43977254"/>
      <w:bookmarkStart w:id="10964" w:name="_Toc52213842"/>
      <w:bookmarkStart w:id="10965" w:name="_Toc60743312"/>
      <w:bookmarkStart w:id="10966" w:name="_Toc68206487"/>
      <w:bookmarkStart w:id="10967" w:name="_Toc75972290"/>
      <w:bookmarkStart w:id="10968" w:name="_Toc85051733"/>
      <w:bookmarkStart w:id="10969" w:name="_Toc90493755"/>
      <w:bookmarkStart w:id="10970" w:name="_Toc90494395"/>
      <w:bookmarkStart w:id="10971" w:name="_Toc100094441"/>
      <w:bookmarkStart w:id="10972" w:name="_Toc106873132"/>
      <w:bookmarkStart w:id="10973" w:name="_Toc133250201"/>
      <w:r w:rsidRPr="009B053A">
        <w:t>7.7A</w:t>
      </w:r>
      <w:r w:rsidRPr="009B053A">
        <w:tab/>
        <w:t>Spurious response for CA</w:t>
      </w:r>
      <w:bookmarkEnd w:id="10958"/>
      <w:bookmarkEnd w:id="10959"/>
      <w:bookmarkEnd w:id="10960"/>
      <w:bookmarkEnd w:id="10961"/>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3567EB52" w14:textId="77777777" w:rsidR="00AB2B30" w:rsidRPr="009B053A" w:rsidRDefault="006A7121">
      <w:pPr>
        <w:pStyle w:val="H6"/>
      </w:pPr>
      <w:bookmarkStart w:id="10974" w:name="_Toc27476052"/>
      <w:r w:rsidRPr="009B053A">
        <w:t>7.7A.1</w:t>
      </w:r>
      <w:r w:rsidRPr="009B053A">
        <w:tab/>
        <w:t>Test purpose</w:t>
      </w:r>
      <w:bookmarkEnd w:id="10974"/>
    </w:p>
    <w:p w14:paraId="6EBB846D" w14:textId="77777777" w:rsidR="00AB2B30" w:rsidRPr="009B053A" w:rsidRDefault="006A7121">
      <w:r w:rsidRPr="009B053A">
        <w:t>Same test purpose as in clause 7.7 in TS 38.521-1 [8] for NR FR1 carrier(s).</w:t>
      </w:r>
    </w:p>
    <w:p w14:paraId="2AD4290F" w14:textId="77777777" w:rsidR="00AB2B30" w:rsidRPr="009B053A" w:rsidRDefault="006A7121">
      <w:pPr>
        <w:pStyle w:val="H6"/>
      </w:pPr>
      <w:bookmarkStart w:id="10975" w:name="_Toc27476053"/>
      <w:r w:rsidRPr="009B053A">
        <w:t>7.7A.2</w:t>
      </w:r>
      <w:r w:rsidRPr="009B053A">
        <w:tab/>
        <w:t>Test applicability</w:t>
      </w:r>
      <w:bookmarkEnd w:id="10975"/>
    </w:p>
    <w:p w14:paraId="2837E7D0" w14:textId="77777777" w:rsidR="00AB2B30" w:rsidRPr="009B053A" w:rsidRDefault="006A7121">
      <w:r w:rsidRPr="009B053A">
        <w:t>The requirements are only for FR1. Therefore, only the conducted requirements are tested.</w:t>
      </w:r>
    </w:p>
    <w:p w14:paraId="03C4D55B" w14:textId="0348F304" w:rsidR="00AB2B30" w:rsidRPr="009B053A" w:rsidRDefault="006A7121">
      <w:r w:rsidRPr="009B053A">
        <w:t xml:space="preserve">No test case details are specified. The </w:t>
      </w:r>
      <w:r w:rsidR="00FB40A9" w:rsidRPr="009B053A">
        <w:t>NR/5GC</w:t>
      </w:r>
      <w:r w:rsidRPr="009B053A">
        <w:t xml:space="preserve"> requirements for Spurious response apply and are tested in TS 38.521-1 [8] clause 7.7 and 7.7A.</w:t>
      </w:r>
    </w:p>
    <w:p w14:paraId="3139BFC7" w14:textId="77777777" w:rsidR="00AB2B30" w:rsidRPr="009B053A" w:rsidRDefault="006A7121">
      <w:pPr>
        <w:pStyle w:val="Heading2"/>
      </w:pPr>
      <w:bookmarkStart w:id="10976" w:name="_Toc27476054"/>
      <w:bookmarkStart w:id="10977" w:name="_Toc29495505"/>
      <w:bookmarkStart w:id="10978" w:name="_Toc36116556"/>
      <w:bookmarkStart w:id="10979" w:name="_Toc36118605"/>
      <w:bookmarkStart w:id="10980" w:name="_Toc36560720"/>
      <w:bookmarkStart w:id="10981" w:name="_Toc43977255"/>
      <w:bookmarkStart w:id="10982" w:name="_Toc52213843"/>
      <w:bookmarkStart w:id="10983" w:name="_Toc60743313"/>
      <w:bookmarkStart w:id="10984" w:name="_Toc68206488"/>
      <w:bookmarkStart w:id="10985" w:name="_Toc75972291"/>
      <w:bookmarkStart w:id="10986" w:name="_Toc85051734"/>
      <w:bookmarkStart w:id="10987" w:name="_Toc90493756"/>
      <w:bookmarkStart w:id="10988" w:name="_Toc90494396"/>
      <w:bookmarkStart w:id="10989" w:name="_Toc100094442"/>
      <w:bookmarkStart w:id="10990" w:name="_Toc106873133"/>
      <w:bookmarkStart w:id="10991" w:name="_Toc133250202"/>
      <w:r w:rsidRPr="009B053A">
        <w:t>7.7B</w:t>
      </w:r>
      <w:r w:rsidRPr="009B053A">
        <w:tab/>
        <w:t>Spurious response for DC</w:t>
      </w:r>
      <w:bookmarkEnd w:id="10976"/>
      <w:bookmarkEnd w:id="10977"/>
      <w:bookmarkEnd w:id="10978"/>
      <w:bookmarkEnd w:id="10979"/>
      <w:bookmarkEnd w:id="10980"/>
      <w:bookmarkEnd w:id="10981"/>
      <w:bookmarkEnd w:id="10982"/>
      <w:bookmarkEnd w:id="10983"/>
      <w:bookmarkEnd w:id="10984"/>
      <w:bookmarkEnd w:id="10985"/>
      <w:bookmarkEnd w:id="10986"/>
      <w:bookmarkEnd w:id="10987"/>
      <w:bookmarkEnd w:id="10988"/>
      <w:bookmarkEnd w:id="10989"/>
      <w:bookmarkEnd w:id="10990"/>
      <w:bookmarkEnd w:id="10991"/>
    </w:p>
    <w:p w14:paraId="0F7F0638" w14:textId="77777777" w:rsidR="00AB2B30" w:rsidRPr="009B053A" w:rsidRDefault="006A7121">
      <w:pPr>
        <w:pStyle w:val="Heading3"/>
      </w:pPr>
      <w:bookmarkStart w:id="10992" w:name="_Toc27476055"/>
      <w:bookmarkStart w:id="10993" w:name="_Toc29495506"/>
      <w:bookmarkStart w:id="10994" w:name="_Toc36116557"/>
      <w:bookmarkStart w:id="10995" w:name="_Toc36118606"/>
      <w:bookmarkStart w:id="10996" w:name="_Toc36560721"/>
      <w:bookmarkStart w:id="10997" w:name="_Toc43977256"/>
      <w:bookmarkStart w:id="10998" w:name="_Toc52213844"/>
      <w:bookmarkStart w:id="10999" w:name="_Toc60743314"/>
      <w:bookmarkStart w:id="11000" w:name="_Toc68206489"/>
      <w:bookmarkStart w:id="11001" w:name="_Toc75972292"/>
      <w:bookmarkStart w:id="11002" w:name="_Toc85051735"/>
      <w:bookmarkStart w:id="11003" w:name="_Toc90493757"/>
      <w:bookmarkStart w:id="11004" w:name="_Toc90494397"/>
      <w:bookmarkStart w:id="11005" w:name="_Toc100094443"/>
      <w:bookmarkStart w:id="11006" w:name="_Toc106873134"/>
      <w:bookmarkStart w:id="11007" w:name="_Toc133250203"/>
      <w:r w:rsidRPr="009B053A">
        <w:t>7.7B.0</w:t>
      </w:r>
      <w:r w:rsidRPr="009B053A">
        <w:tab/>
        <w:t>Minimum Conformance Requirements</w:t>
      </w:r>
      <w:bookmarkEnd w:id="10992"/>
      <w:bookmarkEnd w:id="10993"/>
      <w:bookmarkEnd w:id="10994"/>
      <w:bookmarkEnd w:id="10995"/>
      <w:bookmarkEnd w:id="10996"/>
      <w:bookmarkEnd w:id="10997"/>
      <w:bookmarkEnd w:id="10998"/>
      <w:bookmarkEnd w:id="10999"/>
      <w:bookmarkEnd w:id="11000"/>
      <w:bookmarkEnd w:id="11001"/>
      <w:bookmarkEnd w:id="11002"/>
      <w:bookmarkEnd w:id="11003"/>
      <w:bookmarkEnd w:id="11004"/>
      <w:bookmarkEnd w:id="11005"/>
      <w:bookmarkEnd w:id="11006"/>
      <w:bookmarkEnd w:id="11007"/>
    </w:p>
    <w:p w14:paraId="171E4C6A" w14:textId="7C413E22" w:rsidR="00AB2B30" w:rsidRPr="009B053A" w:rsidRDefault="006A7121">
      <w:pPr>
        <w:pStyle w:val="Heading4"/>
      </w:pPr>
      <w:bookmarkStart w:id="11008" w:name="_Toc27476056"/>
      <w:bookmarkStart w:id="11009" w:name="_Toc29495507"/>
      <w:bookmarkStart w:id="11010" w:name="_Toc36116558"/>
      <w:bookmarkStart w:id="11011" w:name="_Toc36118607"/>
      <w:bookmarkStart w:id="11012" w:name="_Toc36560722"/>
      <w:bookmarkStart w:id="11013" w:name="_Toc43977257"/>
      <w:bookmarkStart w:id="11014" w:name="_Toc52213845"/>
      <w:bookmarkStart w:id="11015" w:name="_Toc60743315"/>
      <w:bookmarkStart w:id="11016" w:name="_Toc68206490"/>
      <w:bookmarkStart w:id="11017" w:name="_Toc75972293"/>
      <w:bookmarkStart w:id="11018" w:name="_Toc85051736"/>
      <w:bookmarkStart w:id="11019" w:name="_Toc90493758"/>
      <w:bookmarkStart w:id="11020" w:name="_Toc90494398"/>
      <w:bookmarkStart w:id="11021" w:name="_Toc100094444"/>
      <w:bookmarkStart w:id="11022" w:name="_Toc106873135"/>
      <w:bookmarkStart w:id="11023" w:name="_Toc133250204"/>
      <w:r w:rsidRPr="009B053A">
        <w:t>7.7B.0.1</w:t>
      </w:r>
      <w:r w:rsidRPr="009B053A">
        <w:tab/>
        <w:t>Intra-band contiguous EN-DC</w:t>
      </w:r>
      <w:bookmarkEnd w:id="11008"/>
      <w:bookmarkEnd w:id="11009"/>
      <w:bookmarkEnd w:id="11010"/>
      <w:bookmarkEnd w:id="11011"/>
      <w:bookmarkEnd w:id="11012"/>
      <w:bookmarkEnd w:id="11013"/>
      <w:bookmarkEnd w:id="11014"/>
      <w:bookmarkEnd w:id="11015"/>
      <w:bookmarkEnd w:id="11016"/>
      <w:bookmarkEnd w:id="11017"/>
      <w:bookmarkEnd w:id="11018"/>
      <w:bookmarkEnd w:id="11019"/>
      <w:bookmarkEnd w:id="11020"/>
      <w:bookmarkEnd w:id="11021"/>
      <w:bookmarkEnd w:id="11022"/>
      <w:bookmarkEnd w:id="11023"/>
    </w:p>
    <w:p w14:paraId="00664F96" w14:textId="77777777" w:rsidR="00AB2B30" w:rsidRPr="009B053A" w:rsidRDefault="006A7121">
      <w:r w:rsidRPr="009B053A">
        <w:t xml:space="preserve">Intra-band contiguous EN-DC spurious response requirement and parameters are defined in Table 7.7B.0.1-1. </w:t>
      </w:r>
    </w:p>
    <w:p w14:paraId="7007CF22" w14:textId="77777777" w:rsidR="00AB2B30" w:rsidRPr="009B053A" w:rsidRDefault="006A7121">
      <w:pPr>
        <w:pStyle w:val="TH"/>
      </w:pPr>
      <w:r w:rsidRPr="009B053A">
        <w:t xml:space="preserve">Table 7.7B.0.1-1: Spurious Response Parameters </w:t>
      </w:r>
      <w:r w:rsidRPr="009B053A">
        <w:rPr>
          <w:rFonts w:eastAsia="Osaka"/>
        </w:rPr>
        <w:t>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12DCB2C2" w14:textId="77777777">
        <w:trPr>
          <w:trHeight w:val="20"/>
          <w:jc w:val="center"/>
        </w:trPr>
        <w:tc>
          <w:tcPr>
            <w:tcW w:w="2638" w:type="dxa"/>
            <w:shd w:val="clear" w:color="auto" w:fill="auto"/>
            <w:vAlign w:val="center"/>
          </w:tcPr>
          <w:p w14:paraId="76A23A8B" w14:textId="77777777" w:rsidR="00AB2B30" w:rsidRPr="009B053A" w:rsidRDefault="006A7121">
            <w:pPr>
              <w:pStyle w:val="TAH"/>
            </w:pPr>
            <w:r w:rsidRPr="009B053A">
              <w:t>EN-DC Aggregated Bandwidth, MHz</w:t>
            </w:r>
          </w:p>
        </w:tc>
        <w:tc>
          <w:tcPr>
            <w:tcW w:w="1111" w:type="dxa"/>
            <w:shd w:val="clear" w:color="auto" w:fill="auto"/>
            <w:vAlign w:val="center"/>
          </w:tcPr>
          <w:p w14:paraId="48ACE400" w14:textId="77777777" w:rsidR="00AB2B30" w:rsidRPr="009B053A" w:rsidRDefault="006A7121">
            <w:pPr>
              <w:pStyle w:val="TAC"/>
            </w:pPr>
            <w:r w:rsidRPr="009B053A">
              <w:t>≤100</w:t>
            </w:r>
          </w:p>
        </w:tc>
        <w:tc>
          <w:tcPr>
            <w:tcW w:w="1170" w:type="dxa"/>
          </w:tcPr>
          <w:p w14:paraId="2BB3B76E" w14:textId="77777777" w:rsidR="00AB2B30" w:rsidRPr="009B053A" w:rsidRDefault="006A7121">
            <w:pPr>
              <w:pStyle w:val="TAC"/>
            </w:pPr>
            <w:r w:rsidRPr="009B053A">
              <w:t>&gt;100, ≤120</w:t>
            </w:r>
          </w:p>
        </w:tc>
        <w:tc>
          <w:tcPr>
            <w:tcW w:w="1170" w:type="dxa"/>
          </w:tcPr>
          <w:p w14:paraId="2890D23A" w14:textId="77777777" w:rsidR="00AB2B30" w:rsidRPr="009B053A" w:rsidRDefault="006A7121">
            <w:pPr>
              <w:pStyle w:val="TAC"/>
            </w:pPr>
            <w:r w:rsidRPr="009B053A">
              <w:t>&gt;120, ≤140</w:t>
            </w:r>
          </w:p>
        </w:tc>
        <w:tc>
          <w:tcPr>
            <w:tcW w:w="1140" w:type="dxa"/>
          </w:tcPr>
          <w:p w14:paraId="56DDB7B0" w14:textId="77777777" w:rsidR="00AB2B30" w:rsidRPr="009B053A" w:rsidRDefault="006A7121">
            <w:pPr>
              <w:pStyle w:val="TAC"/>
            </w:pPr>
            <w:r w:rsidRPr="009B053A">
              <w:t>&gt;140, ≤160</w:t>
            </w:r>
          </w:p>
        </w:tc>
      </w:tr>
      <w:tr w:rsidR="00AB2B30" w:rsidRPr="009B053A" w14:paraId="1CB0C604" w14:textId="77777777">
        <w:trPr>
          <w:trHeight w:val="20"/>
          <w:jc w:val="center"/>
        </w:trPr>
        <w:tc>
          <w:tcPr>
            <w:tcW w:w="2638" w:type="dxa"/>
            <w:vMerge w:val="restart"/>
            <w:shd w:val="clear" w:color="auto" w:fill="auto"/>
            <w:vAlign w:val="center"/>
          </w:tcPr>
          <w:p w14:paraId="37C26B75"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38A13D13" w14:textId="77777777" w:rsidR="00AB2B30" w:rsidRPr="009B053A" w:rsidRDefault="006A7121">
            <w:pPr>
              <w:pStyle w:val="TAC"/>
            </w:pPr>
            <w:r w:rsidRPr="009B053A">
              <w:t>REFSENS + Aggregated BW specific value below</w:t>
            </w:r>
          </w:p>
        </w:tc>
      </w:tr>
      <w:tr w:rsidR="00AB2B30" w:rsidRPr="009B053A" w14:paraId="5A751B82" w14:textId="77777777">
        <w:trPr>
          <w:trHeight w:val="20"/>
          <w:jc w:val="center"/>
        </w:trPr>
        <w:tc>
          <w:tcPr>
            <w:tcW w:w="2638" w:type="dxa"/>
            <w:vMerge/>
            <w:shd w:val="clear" w:color="auto" w:fill="auto"/>
            <w:vAlign w:val="center"/>
          </w:tcPr>
          <w:p w14:paraId="44A93F33" w14:textId="77777777" w:rsidR="00AB2B30" w:rsidRPr="009B053A" w:rsidRDefault="00AB2B30">
            <w:pPr>
              <w:pStyle w:val="NO"/>
              <w:keepNext/>
              <w:spacing w:after="0"/>
              <w:ind w:left="0" w:firstLine="0"/>
              <w:jc w:val="center"/>
            </w:pPr>
          </w:p>
        </w:tc>
        <w:tc>
          <w:tcPr>
            <w:tcW w:w="4591" w:type="dxa"/>
            <w:gridSpan w:val="4"/>
            <w:shd w:val="clear" w:color="auto" w:fill="auto"/>
            <w:vAlign w:val="center"/>
          </w:tcPr>
          <w:p w14:paraId="2BEA66C3" w14:textId="77777777" w:rsidR="00AB2B30" w:rsidRPr="009B053A" w:rsidRDefault="006A7121">
            <w:pPr>
              <w:pStyle w:val="TAC"/>
            </w:pPr>
            <w:r w:rsidRPr="009B053A">
              <w:t>9</w:t>
            </w:r>
          </w:p>
        </w:tc>
      </w:tr>
      <w:tr w:rsidR="00AB2B30" w:rsidRPr="009B053A" w14:paraId="4FD73102" w14:textId="77777777">
        <w:trPr>
          <w:trHeight w:val="20"/>
          <w:jc w:val="center"/>
        </w:trPr>
        <w:tc>
          <w:tcPr>
            <w:tcW w:w="2638" w:type="dxa"/>
            <w:shd w:val="clear" w:color="auto" w:fill="auto"/>
            <w:vAlign w:val="center"/>
          </w:tcPr>
          <w:p w14:paraId="59AD2DCE" w14:textId="77777777" w:rsidR="00AB2B30" w:rsidRPr="009B053A" w:rsidRDefault="006A7121">
            <w:pPr>
              <w:pStyle w:val="TAH"/>
            </w:pPr>
            <w:r w:rsidRPr="009B053A">
              <w:t>P</w:t>
            </w:r>
            <w:r w:rsidRPr="009B053A">
              <w:rPr>
                <w:vertAlign w:val="subscript"/>
              </w:rPr>
              <w:t xml:space="preserve">interferer, </w:t>
            </w:r>
            <w:r w:rsidRPr="009B053A">
              <w:t>dBm (CW)</w:t>
            </w:r>
          </w:p>
        </w:tc>
        <w:tc>
          <w:tcPr>
            <w:tcW w:w="4591" w:type="dxa"/>
            <w:gridSpan w:val="4"/>
            <w:shd w:val="clear" w:color="auto" w:fill="auto"/>
            <w:vAlign w:val="center"/>
          </w:tcPr>
          <w:p w14:paraId="63C32109" w14:textId="77777777" w:rsidR="00AB2B30" w:rsidRPr="009B053A" w:rsidRDefault="006A7121">
            <w:pPr>
              <w:pStyle w:val="TAC"/>
            </w:pPr>
            <w:r w:rsidRPr="009B053A">
              <w:t>-44</w:t>
            </w:r>
          </w:p>
        </w:tc>
      </w:tr>
      <w:tr w:rsidR="00AB2B30" w:rsidRPr="009B053A" w14:paraId="219ECE95" w14:textId="77777777">
        <w:trPr>
          <w:jc w:val="center"/>
        </w:trPr>
        <w:tc>
          <w:tcPr>
            <w:tcW w:w="7229" w:type="dxa"/>
            <w:gridSpan w:val="5"/>
            <w:shd w:val="clear" w:color="auto" w:fill="auto"/>
            <w:vAlign w:val="center"/>
          </w:tcPr>
          <w:p w14:paraId="0D7FF24C" w14:textId="77777777" w:rsidR="00AB2B30" w:rsidRPr="009B053A" w:rsidRDefault="006A7121">
            <w:pPr>
              <w:pStyle w:val="TAN"/>
            </w:pPr>
            <w:r w:rsidRPr="009B053A">
              <w:t>NOTE 1:</w:t>
            </w:r>
            <w:r w:rsidRPr="009B053A">
              <w:tab/>
              <w:t>For NR carrier, the transmitter shall be set to 4dB below P</w:t>
            </w:r>
            <w:r w:rsidRPr="009B053A">
              <w:rPr>
                <w:vertAlign w:val="subscript"/>
              </w:rPr>
              <w:t>CMAX_L,f,c,NR</w:t>
            </w:r>
            <w:r w:rsidRPr="009B053A">
              <w:t xml:space="preserve"> at the minimum uplink configuration specified in Table 7.3.2-3 in TS 38.101-1 [2] with P</w:t>
            </w:r>
            <w:r w:rsidRPr="009B053A">
              <w:rPr>
                <w:vertAlign w:val="subscript"/>
              </w:rPr>
              <w:t>CMAX_L,f,c,NR</w:t>
            </w:r>
            <w:r w:rsidRPr="009B053A">
              <w:t xml:space="preserve"> as defined in clause 6.2B.4.</w:t>
            </w:r>
          </w:p>
          <w:p w14:paraId="007EF58D" w14:textId="3D215B55" w:rsidR="00AB2B30" w:rsidRPr="009B053A" w:rsidRDefault="006A7121">
            <w:pPr>
              <w:pStyle w:val="TAN"/>
            </w:pPr>
            <w:r w:rsidRPr="009B053A">
              <w:t>NOTE 2:</w:t>
            </w:r>
            <w:r w:rsidRPr="009B053A">
              <w:tab/>
              <w:t xml:space="preserve">For E-UTRA carrier, the transmitter shall be set to </w:t>
            </w:r>
            <w:r w:rsidR="00B56DFF" w:rsidRPr="009B053A">
              <w:t xml:space="preserve">29dB </w:t>
            </w:r>
            <w:r w:rsidRPr="009B053A">
              <w:t>below P</w:t>
            </w:r>
            <w:r w:rsidRPr="009B053A">
              <w:rPr>
                <w:vertAlign w:val="subscript"/>
              </w:rPr>
              <w:t>CMAX_L_E-UTRA,c</w:t>
            </w:r>
            <w:r w:rsidRPr="009B053A">
              <w:t xml:space="preserve"> at the minimum uplink configuration specified in Table 7.3.1-2 in TS 36.101 [5] with P</w:t>
            </w:r>
            <w:r w:rsidRPr="009B053A">
              <w:rPr>
                <w:vertAlign w:val="subscript"/>
              </w:rPr>
              <w:t>CMAX_L_E-UTRA,c</w:t>
            </w:r>
            <w:r w:rsidRPr="009B053A">
              <w:t xml:space="preserve"> as defined in clause 6.2B.4 for single </w:t>
            </w:r>
            <w:r w:rsidRPr="009B053A">
              <w:rPr>
                <w:rFonts w:eastAsia="MS Mincho" w:cs="Arial"/>
                <w:szCs w:val="18"/>
              </w:rPr>
              <w:t>carrier</w:t>
            </w:r>
            <w:r w:rsidRPr="009B053A">
              <w:t>.</w:t>
            </w:r>
          </w:p>
        </w:tc>
      </w:tr>
    </w:tbl>
    <w:p w14:paraId="6467F1FC" w14:textId="77777777" w:rsidR="00AB2B30" w:rsidRPr="009B053A" w:rsidRDefault="00AB2B30"/>
    <w:p w14:paraId="02BB3D4F" w14:textId="77777777" w:rsidR="00AB2B30" w:rsidRPr="009B053A" w:rsidRDefault="006A7121">
      <w:r w:rsidRPr="009B053A">
        <w:t>The normative reference for this requirement is TS 38.101-3 [4] clause 7.7B.1.</w:t>
      </w:r>
    </w:p>
    <w:p w14:paraId="642BB8F1" w14:textId="6DF9958F" w:rsidR="00AB2B30" w:rsidRPr="009B053A" w:rsidRDefault="006A7121">
      <w:pPr>
        <w:pStyle w:val="Heading4"/>
      </w:pPr>
      <w:bookmarkStart w:id="11024" w:name="_Toc27476057"/>
      <w:bookmarkStart w:id="11025" w:name="_Toc29495508"/>
      <w:bookmarkStart w:id="11026" w:name="_Toc36116559"/>
      <w:bookmarkStart w:id="11027" w:name="_Toc36118608"/>
      <w:bookmarkStart w:id="11028" w:name="_Toc36560723"/>
      <w:bookmarkStart w:id="11029" w:name="_Toc43977258"/>
      <w:bookmarkStart w:id="11030" w:name="_Toc52213846"/>
      <w:bookmarkStart w:id="11031" w:name="_Toc60743316"/>
      <w:bookmarkStart w:id="11032" w:name="_Toc68206491"/>
      <w:bookmarkStart w:id="11033" w:name="_Toc75972294"/>
      <w:bookmarkStart w:id="11034" w:name="_Toc85051737"/>
      <w:bookmarkStart w:id="11035" w:name="_Toc90493759"/>
      <w:bookmarkStart w:id="11036" w:name="_Toc90494399"/>
      <w:bookmarkStart w:id="11037" w:name="_Toc100094445"/>
      <w:bookmarkStart w:id="11038" w:name="_Toc106873136"/>
      <w:bookmarkStart w:id="11039" w:name="_Toc133250205"/>
      <w:r w:rsidRPr="009B053A">
        <w:t>7.7B.0.2</w:t>
      </w:r>
      <w:r w:rsidRPr="009B053A">
        <w:tab/>
        <w:t>Intra-band non-contiguous EN-DC</w:t>
      </w:r>
      <w:bookmarkEnd w:id="11024"/>
      <w:bookmarkEnd w:id="11025"/>
      <w:bookmarkEnd w:id="11026"/>
      <w:bookmarkEnd w:id="11027"/>
      <w:bookmarkEnd w:id="11028"/>
      <w:bookmarkEnd w:id="11029"/>
      <w:bookmarkEnd w:id="11030"/>
      <w:bookmarkEnd w:id="11031"/>
      <w:bookmarkEnd w:id="11032"/>
      <w:bookmarkEnd w:id="11033"/>
      <w:bookmarkEnd w:id="11034"/>
      <w:bookmarkEnd w:id="11035"/>
      <w:bookmarkEnd w:id="11036"/>
      <w:bookmarkEnd w:id="11037"/>
      <w:bookmarkEnd w:id="11038"/>
      <w:bookmarkEnd w:id="11039"/>
    </w:p>
    <w:p w14:paraId="7C62ED0F" w14:textId="77777777" w:rsidR="00AB2B30" w:rsidRPr="009B053A" w:rsidRDefault="006A7121">
      <w:r w:rsidRPr="009B053A">
        <w:t>For the E-UTRA sub-block containing one or multiple CC's, the requirement is defined in clause 7.7.1 for single carrier operation and in clause 7.7.1A for CA in TS 36.101 [5].</w:t>
      </w:r>
    </w:p>
    <w:p w14:paraId="7A2D64C9" w14:textId="77777777" w:rsidR="00AB2B30" w:rsidRPr="009B053A" w:rsidRDefault="006A7121">
      <w:r w:rsidRPr="009B053A">
        <w:t>For the NR sub-block, the requirement is defined in clause 7.7 in TS 38.101-1 [2].</w:t>
      </w:r>
    </w:p>
    <w:p w14:paraId="3A807B77" w14:textId="77777777" w:rsidR="00AB2B30" w:rsidRPr="009B053A" w:rsidRDefault="006A7121">
      <w:r w:rsidRPr="009B053A">
        <w:t>The normative reference for this requirement is TS 38.101-3 [4] clause 7.7B.2.</w:t>
      </w:r>
    </w:p>
    <w:p w14:paraId="6E0D553A" w14:textId="77777777" w:rsidR="00AB2B30" w:rsidRPr="009B053A" w:rsidRDefault="006A7121">
      <w:pPr>
        <w:pStyle w:val="Heading4"/>
      </w:pPr>
      <w:bookmarkStart w:id="11040" w:name="_Toc27476058"/>
      <w:bookmarkStart w:id="11041" w:name="_Toc29495509"/>
      <w:bookmarkStart w:id="11042" w:name="_Toc36116560"/>
      <w:bookmarkStart w:id="11043" w:name="_Toc36118609"/>
      <w:bookmarkStart w:id="11044" w:name="_Toc36560724"/>
      <w:bookmarkStart w:id="11045" w:name="_Toc43977259"/>
      <w:bookmarkStart w:id="11046" w:name="_Toc52213847"/>
      <w:bookmarkStart w:id="11047" w:name="_Toc60743317"/>
      <w:bookmarkStart w:id="11048" w:name="_Toc68206492"/>
      <w:bookmarkStart w:id="11049" w:name="_Toc75972295"/>
      <w:bookmarkStart w:id="11050" w:name="_Toc85051738"/>
      <w:bookmarkStart w:id="11051" w:name="_Toc90493760"/>
      <w:bookmarkStart w:id="11052" w:name="_Toc90494400"/>
      <w:bookmarkStart w:id="11053" w:name="_Toc100094446"/>
      <w:bookmarkStart w:id="11054" w:name="_Toc106873137"/>
      <w:bookmarkStart w:id="11055" w:name="_Toc133250206"/>
      <w:r w:rsidRPr="009B053A">
        <w:lastRenderedPageBreak/>
        <w:t>7.7B.0.3</w:t>
      </w:r>
      <w:r w:rsidRPr="009B053A">
        <w:tab/>
        <w:t>Inter-band EN-DC within FR1</w:t>
      </w:r>
      <w:bookmarkEnd w:id="11040"/>
      <w:bookmarkEnd w:id="11041"/>
      <w:bookmarkEnd w:id="11042"/>
      <w:bookmarkEnd w:id="11043"/>
      <w:bookmarkEnd w:id="11044"/>
      <w:bookmarkEnd w:id="11045"/>
      <w:bookmarkEnd w:id="11046"/>
      <w:bookmarkEnd w:id="11047"/>
      <w:bookmarkEnd w:id="11048"/>
      <w:bookmarkEnd w:id="11049"/>
      <w:bookmarkEnd w:id="11050"/>
      <w:bookmarkEnd w:id="11051"/>
      <w:bookmarkEnd w:id="11052"/>
      <w:bookmarkEnd w:id="11053"/>
      <w:bookmarkEnd w:id="11054"/>
      <w:bookmarkEnd w:id="11055"/>
    </w:p>
    <w:p w14:paraId="108B7979" w14:textId="77777777" w:rsidR="00AB2B30" w:rsidRPr="009B053A" w:rsidRDefault="006A7121">
      <w:pPr>
        <w:rPr>
          <w:rFonts w:eastAsia="MS Mincho"/>
        </w:rPr>
      </w:pPr>
      <w:r w:rsidRPr="009B053A">
        <w:rPr>
          <w:rFonts w:eastAsia="MS Mincho"/>
        </w:rPr>
        <w:t xml:space="preserve">Spurious response requirement for E-UTRA single carrier and CA operation specified in clauses 7.7.1 and 7.7.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7 and 7.7A </w:t>
      </w:r>
      <w:r w:rsidRPr="009B053A">
        <w:t>of TS 38.101-1 [2]</w:t>
      </w:r>
      <w:r w:rsidRPr="009B053A">
        <w:rPr>
          <w:rFonts w:eastAsia="MS Mincho"/>
        </w:rPr>
        <w:t xml:space="preserve"> apply for lowest level EN-DC fallbacks (two bands) in clause 5.</w:t>
      </w:r>
      <w:r w:rsidRPr="009B053A">
        <w:t>5</w:t>
      </w:r>
      <w:r w:rsidRPr="009B053A">
        <w:rPr>
          <w:rFonts w:eastAsia="MS Mincho"/>
        </w:rPr>
        <w:t>B.4.1 with following conditions:</w:t>
      </w:r>
    </w:p>
    <w:p w14:paraId="51BFE3E8" w14:textId="77777777" w:rsidR="00AB2B30" w:rsidRPr="009B053A" w:rsidRDefault="006A7121">
      <w:pPr>
        <w:pStyle w:val="B10"/>
      </w:pPr>
      <w:r w:rsidRPr="009B053A">
        <w:t>-</w:t>
      </w:r>
      <w:r w:rsidRPr="009B053A">
        <w:tab/>
        <w:t>one E-UTRA uplink carrier with the output power set to 4 dB below P</w:t>
      </w:r>
      <w:r w:rsidRPr="009B053A">
        <w:rPr>
          <w:vertAlign w:val="subscript"/>
        </w:rPr>
        <w:t>CMAX_L,c</w:t>
      </w:r>
      <w:r w:rsidRPr="009B053A">
        <w:t xml:space="preserve"> and the NR band whose downlink is being tested has its uplink carrier output power set to 29 dB below P</w:t>
      </w:r>
      <w:r w:rsidRPr="009B053A">
        <w:rPr>
          <w:vertAlign w:val="subscript"/>
        </w:rPr>
        <w:t>CMAX_L</w:t>
      </w:r>
      <w:r w:rsidRPr="009B053A">
        <w:rPr>
          <w:rFonts w:eastAsia="MS Mincho"/>
          <w:vertAlign w:val="subscript"/>
          <w:lang w:eastAsia="ja-JP"/>
        </w:rPr>
        <w:t>,f,c</w:t>
      </w:r>
      <w:r w:rsidRPr="009B053A">
        <w:t>.</w:t>
      </w:r>
    </w:p>
    <w:p w14:paraId="49972A06" w14:textId="77777777" w:rsidR="00AB2B30" w:rsidRPr="009B053A" w:rsidRDefault="006A7121">
      <w:pPr>
        <w:pStyle w:val="B10"/>
      </w:pPr>
      <w:r w:rsidRPr="009B053A">
        <w:t>-</w:t>
      </w:r>
      <w:r w:rsidRPr="009B053A">
        <w:tab/>
        <w:t>one NR uplink carrier with the output power set to 4 dB below P</w:t>
      </w:r>
      <w:r w:rsidRPr="009B053A">
        <w:rPr>
          <w:vertAlign w:val="subscript"/>
        </w:rPr>
        <w:t>CMAX_L</w:t>
      </w:r>
      <w:r w:rsidRPr="009B053A">
        <w:rPr>
          <w:rFonts w:eastAsia="MS Mincho"/>
          <w:vertAlign w:val="subscript"/>
          <w:lang w:eastAsia="ja-JP"/>
        </w:rPr>
        <w:t>,f</w:t>
      </w:r>
      <w:r w:rsidRPr="009B053A">
        <w:rPr>
          <w:vertAlign w:val="subscript"/>
        </w:rPr>
        <w:t>,c</w:t>
      </w:r>
      <w:r w:rsidRPr="009B053A">
        <w:t xml:space="preserve"> on the NR band with both E-UTRA and NR downlinks being tested with E-UTRA output power set to 29 dB below P</w:t>
      </w:r>
      <w:r w:rsidRPr="009B053A">
        <w:rPr>
          <w:vertAlign w:val="subscript"/>
        </w:rPr>
        <w:t>CMAX_L</w:t>
      </w:r>
      <w:r w:rsidRPr="009B053A">
        <w:rPr>
          <w:rFonts w:eastAsia="MS Mincho"/>
          <w:vertAlign w:val="subscript"/>
          <w:lang w:eastAsia="ja-JP"/>
        </w:rPr>
        <w:t>,c</w:t>
      </w:r>
      <w:r w:rsidRPr="009B053A">
        <w:t>.</w:t>
      </w:r>
    </w:p>
    <w:p w14:paraId="473413DA" w14:textId="77777777" w:rsidR="00AB2B30" w:rsidRPr="009B053A" w:rsidRDefault="006A7121">
      <w:r w:rsidRPr="009B053A">
        <w:t>The normative reference for this requirement is TS 38.101-3 [4] clause 7.7B.3.</w:t>
      </w:r>
    </w:p>
    <w:p w14:paraId="33EA6CB6" w14:textId="209FA28B" w:rsidR="00AB2B30" w:rsidRPr="009B053A" w:rsidRDefault="006A7121">
      <w:pPr>
        <w:pStyle w:val="Heading4"/>
      </w:pPr>
      <w:bookmarkStart w:id="11056" w:name="_Toc27476059"/>
      <w:bookmarkStart w:id="11057" w:name="_Toc29495510"/>
      <w:bookmarkStart w:id="11058" w:name="_Toc36116561"/>
      <w:bookmarkStart w:id="11059" w:name="_Toc36118610"/>
      <w:bookmarkStart w:id="11060" w:name="_Toc36560725"/>
      <w:bookmarkStart w:id="11061" w:name="_Toc43977260"/>
      <w:bookmarkStart w:id="11062" w:name="_Toc52213848"/>
      <w:bookmarkStart w:id="11063" w:name="_Toc60743318"/>
      <w:bookmarkStart w:id="11064" w:name="_Toc68206493"/>
      <w:bookmarkStart w:id="11065" w:name="_Toc75972296"/>
      <w:bookmarkStart w:id="11066" w:name="_Toc85051739"/>
      <w:bookmarkStart w:id="11067" w:name="_Toc90493761"/>
      <w:bookmarkStart w:id="11068" w:name="_Toc90494401"/>
      <w:bookmarkStart w:id="11069" w:name="_Toc100094447"/>
      <w:bookmarkStart w:id="11070" w:name="_Toc106873138"/>
      <w:bookmarkStart w:id="11071" w:name="_Toc133250207"/>
      <w:r w:rsidRPr="009B053A">
        <w:t>7.7B.0.3</w:t>
      </w:r>
      <w:r w:rsidR="00E36D22" w:rsidRPr="009B053A">
        <w:t>a</w:t>
      </w:r>
      <w:r w:rsidRPr="009B053A">
        <w:tab/>
        <w:t>Inter-band NE-DC within FR1</w:t>
      </w:r>
      <w:bookmarkEnd w:id="11056"/>
      <w:bookmarkEnd w:id="11057"/>
      <w:bookmarkEnd w:id="11058"/>
      <w:bookmarkEnd w:id="11059"/>
      <w:bookmarkEnd w:id="11060"/>
      <w:bookmarkEnd w:id="11061"/>
      <w:bookmarkEnd w:id="11062"/>
      <w:bookmarkEnd w:id="11063"/>
      <w:bookmarkEnd w:id="11064"/>
      <w:bookmarkEnd w:id="11065"/>
      <w:bookmarkEnd w:id="11066"/>
      <w:bookmarkEnd w:id="11067"/>
      <w:bookmarkEnd w:id="11068"/>
      <w:bookmarkEnd w:id="11069"/>
      <w:bookmarkEnd w:id="11070"/>
      <w:bookmarkEnd w:id="11071"/>
    </w:p>
    <w:p w14:paraId="435945C7" w14:textId="77777777" w:rsidR="00AB2B30" w:rsidRPr="009B053A" w:rsidRDefault="006A7121">
      <w:r w:rsidRPr="009B053A">
        <w:t>Spurious response requirement for E-UTRA single carrier and CA operation specified in clauses 7.7.1 and 7.7.1A of TS 36.101 [5] and for NR single carrier and CA operation specified in clauses 7.7 and 7.7A of TS 38.101-1 [2] apply for lowest level NE-DC fallbacks (two bands) in clause 5.5B.4a.1 with following conditions:</w:t>
      </w:r>
    </w:p>
    <w:p w14:paraId="52D6BDF5" w14:textId="77777777" w:rsidR="00AB2B30" w:rsidRPr="009B053A" w:rsidRDefault="006A7121">
      <w:pPr>
        <w:pStyle w:val="B10"/>
      </w:pPr>
      <w:r w:rsidRPr="009B053A">
        <w:t>-</w:t>
      </w:r>
      <w:r w:rsidRPr="009B053A">
        <w:tab/>
        <w:t>one E-UTRA uplink carrier with the output power set to 4 dB below P</w:t>
      </w:r>
      <w:r w:rsidRPr="009B053A">
        <w:rPr>
          <w:vertAlign w:val="subscript"/>
        </w:rPr>
        <w:t>CMAX_L,c</w:t>
      </w:r>
      <w:r w:rsidRPr="009B053A">
        <w:t xml:space="preserve"> and the NR band whose downlink is being tested has its uplink carrier output power set to 29 dB below P</w:t>
      </w:r>
      <w:r w:rsidRPr="009B053A">
        <w:rPr>
          <w:vertAlign w:val="subscript"/>
        </w:rPr>
        <w:t>CMAX_L</w:t>
      </w:r>
      <w:r w:rsidRPr="009B053A">
        <w:rPr>
          <w:rFonts w:eastAsia="MS Mincho"/>
          <w:vertAlign w:val="subscript"/>
          <w:lang w:eastAsia="ja-JP"/>
        </w:rPr>
        <w:t>,f,c</w:t>
      </w:r>
      <w:r w:rsidRPr="009B053A">
        <w:t>.</w:t>
      </w:r>
    </w:p>
    <w:p w14:paraId="1342319B" w14:textId="77777777" w:rsidR="00AB2B30" w:rsidRPr="009B053A" w:rsidRDefault="006A7121">
      <w:pPr>
        <w:pStyle w:val="B10"/>
      </w:pPr>
      <w:r w:rsidRPr="009B053A">
        <w:t>-</w:t>
      </w:r>
      <w:r w:rsidRPr="009B053A">
        <w:tab/>
        <w:t>one NR uplink carrier with the output power set to 4 dB below P</w:t>
      </w:r>
      <w:r w:rsidRPr="009B053A">
        <w:rPr>
          <w:vertAlign w:val="subscript"/>
        </w:rPr>
        <w:t>CMAX_L</w:t>
      </w:r>
      <w:r w:rsidRPr="009B053A">
        <w:rPr>
          <w:rFonts w:eastAsia="MS Mincho"/>
          <w:vertAlign w:val="subscript"/>
          <w:lang w:eastAsia="ja-JP"/>
        </w:rPr>
        <w:t>,f,c</w:t>
      </w:r>
      <w:r w:rsidRPr="009B053A">
        <w:t xml:space="preserve"> on the NR band with both E-UTRA and NR downlinks being tested with E-UTRA output power set to 29 dB below P</w:t>
      </w:r>
      <w:r w:rsidRPr="009B053A">
        <w:rPr>
          <w:vertAlign w:val="subscript"/>
        </w:rPr>
        <w:t>CMAX_L</w:t>
      </w:r>
      <w:r w:rsidRPr="009B053A">
        <w:rPr>
          <w:rFonts w:eastAsia="MS Mincho"/>
          <w:vertAlign w:val="subscript"/>
          <w:lang w:eastAsia="ja-JP"/>
        </w:rPr>
        <w:t>,c</w:t>
      </w:r>
      <w:r w:rsidRPr="009B053A">
        <w:t>.</w:t>
      </w:r>
    </w:p>
    <w:p w14:paraId="6D75B35D" w14:textId="77777777" w:rsidR="00AB2B30" w:rsidRPr="009B053A" w:rsidRDefault="006A7121">
      <w:r w:rsidRPr="009B053A">
        <w:t>The normative reference for this requirement is TS 38.101-3 [4] clause 7.7B.3a.</w:t>
      </w:r>
    </w:p>
    <w:p w14:paraId="576EEF7E" w14:textId="77777777" w:rsidR="00AB2B30" w:rsidRPr="009B053A" w:rsidRDefault="006A7121">
      <w:pPr>
        <w:pStyle w:val="Heading4"/>
      </w:pPr>
      <w:bookmarkStart w:id="11072" w:name="_Toc27476060"/>
      <w:bookmarkStart w:id="11073" w:name="_Toc29495511"/>
      <w:bookmarkStart w:id="11074" w:name="_Toc36116562"/>
      <w:bookmarkStart w:id="11075" w:name="_Toc36118611"/>
      <w:bookmarkStart w:id="11076" w:name="_Toc36560726"/>
      <w:bookmarkStart w:id="11077" w:name="_Toc43977261"/>
      <w:bookmarkStart w:id="11078" w:name="_Toc52213849"/>
      <w:bookmarkStart w:id="11079" w:name="_Toc60743319"/>
      <w:bookmarkStart w:id="11080" w:name="_Toc68206494"/>
      <w:bookmarkStart w:id="11081" w:name="_Toc75972297"/>
      <w:bookmarkStart w:id="11082" w:name="_Toc85051740"/>
      <w:bookmarkStart w:id="11083" w:name="_Toc90493762"/>
      <w:bookmarkStart w:id="11084" w:name="_Toc90494402"/>
      <w:bookmarkStart w:id="11085" w:name="_Toc100094448"/>
      <w:bookmarkStart w:id="11086" w:name="_Toc106873139"/>
      <w:bookmarkStart w:id="11087" w:name="_Toc133250208"/>
      <w:r w:rsidRPr="009B053A">
        <w:t>7.7B.0.4</w:t>
      </w:r>
      <w:r w:rsidRPr="009B053A">
        <w:tab/>
        <w:t>Inter-band EN-DC including FR2</w:t>
      </w:r>
      <w:bookmarkEnd w:id="11072"/>
      <w:bookmarkEnd w:id="11073"/>
      <w:bookmarkEnd w:id="11074"/>
      <w:bookmarkEnd w:id="11075"/>
      <w:bookmarkEnd w:id="11076"/>
      <w:bookmarkEnd w:id="11077"/>
      <w:bookmarkEnd w:id="11078"/>
      <w:bookmarkEnd w:id="11079"/>
      <w:bookmarkEnd w:id="11080"/>
      <w:bookmarkEnd w:id="11081"/>
      <w:bookmarkEnd w:id="11082"/>
      <w:bookmarkEnd w:id="11083"/>
      <w:bookmarkEnd w:id="11084"/>
      <w:bookmarkEnd w:id="11085"/>
      <w:bookmarkEnd w:id="11086"/>
      <w:bookmarkEnd w:id="11087"/>
    </w:p>
    <w:p w14:paraId="55E6A697" w14:textId="77777777" w:rsidR="00AB2B30" w:rsidRPr="009B053A" w:rsidRDefault="006A7121">
      <w:r w:rsidRPr="009B053A">
        <w:rPr>
          <w:rFonts w:eastAsia="MS Mincho"/>
        </w:rPr>
        <w:t xml:space="preserve">Spurious response requirement for E-UTRA single carrier and CA operation specified in clauses 7.7.1 and 7.7.1A  of </w:t>
      </w:r>
      <w:r w:rsidRPr="009B053A">
        <w:rPr>
          <w:lang w:eastAsia="zh-TW"/>
        </w:rPr>
        <w:t>TS 36.101</w:t>
      </w:r>
      <w:r w:rsidRPr="009B053A">
        <w:rPr>
          <w:rFonts w:eastAsia="MS Mincho"/>
        </w:rPr>
        <w:t> [</w:t>
      </w:r>
      <w:r w:rsidRPr="009B053A">
        <w:t>5</w:t>
      </w:r>
      <w:r w:rsidRPr="009B053A">
        <w:rPr>
          <w:rFonts w:eastAsia="MS Mincho"/>
        </w:rPr>
        <w:t>] apply for lowest level EN-DC fallbacks (two bands) in clause 5.</w:t>
      </w:r>
      <w:r w:rsidRPr="009B053A">
        <w:t>5</w:t>
      </w:r>
      <w:r w:rsidRPr="009B053A">
        <w:rPr>
          <w:rFonts w:eastAsia="MS Mincho"/>
        </w:rPr>
        <w:t>B.5.1 with only E-UTRA UL with output power as in TS 36.101 [5] (4 dB below P</w:t>
      </w:r>
      <w:r w:rsidRPr="009B053A">
        <w:rPr>
          <w:rFonts w:eastAsia="MS Mincho"/>
          <w:vertAlign w:val="subscript"/>
        </w:rPr>
        <w:t>CMAX_L</w:t>
      </w:r>
      <w:r w:rsidRPr="009B053A">
        <w:rPr>
          <w:rFonts w:eastAsia="MS Mincho"/>
        </w:rPr>
        <w:t>).</w:t>
      </w:r>
    </w:p>
    <w:p w14:paraId="0C91C554" w14:textId="77777777" w:rsidR="00AB2B30" w:rsidRPr="009B053A" w:rsidRDefault="006A7121">
      <w:r w:rsidRPr="009B053A">
        <w:t>The normative reference for this requirement is TS 38.101-3 [4] clause 7.7B.4.</w:t>
      </w:r>
    </w:p>
    <w:p w14:paraId="4F4BCC28" w14:textId="77777777" w:rsidR="00AB2B30" w:rsidRPr="009B053A" w:rsidRDefault="006A7121">
      <w:pPr>
        <w:pStyle w:val="Heading4"/>
      </w:pPr>
      <w:bookmarkStart w:id="11088" w:name="_Toc27476061"/>
      <w:bookmarkStart w:id="11089" w:name="_Toc29495512"/>
      <w:bookmarkStart w:id="11090" w:name="_Toc36116563"/>
      <w:bookmarkStart w:id="11091" w:name="_Toc36118612"/>
      <w:bookmarkStart w:id="11092" w:name="_Toc36560727"/>
      <w:bookmarkStart w:id="11093" w:name="_Toc43977262"/>
      <w:bookmarkStart w:id="11094" w:name="_Toc52213850"/>
      <w:bookmarkStart w:id="11095" w:name="_Toc60743320"/>
      <w:bookmarkStart w:id="11096" w:name="_Toc68206495"/>
      <w:bookmarkStart w:id="11097" w:name="_Toc75972298"/>
      <w:bookmarkStart w:id="11098" w:name="_Toc85051741"/>
      <w:bookmarkStart w:id="11099" w:name="_Toc90493763"/>
      <w:bookmarkStart w:id="11100" w:name="_Toc90494403"/>
      <w:bookmarkStart w:id="11101" w:name="_Toc100094449"/>
      <w:bookmarkStart w:id="11102" w:name="_Toc106873140"/>
      <w:bookmarkStart w:id="11103" w:name="_Toc133250209"/>
      <w:r w:rsidRPr="009B053A">
        <w:t>7.7B.0.5</w:t>
      </w:r>
      <w:r w:rsidRPr="009B053A">
        <w:tab/>
        <w:t>Inter-band EN-DC including both FR1 and FR2</w:t>
      </w:r>
      <w:bookmarkEnd w:id="11088"/>
      <w:bookmarkEnd w:id="11089"/>
      <w:bookmarkEnd w:id="11090"/>
      <w:bookmarkEnd w:id="11091"/>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29E3ED8E" w14:textId="77777777" w:rsidR="00AB2B30" w:rsidRPr="009B053A" w:rsidRDefault="006A7121">
      <w:pPr>
        <w:rPr>
          <w:rFonts w:eastAsia="MS Mincho"/>
        </w:rPr>
      </w:pPr>
      <w:r w:rsidRPr="009B053A">
        <w:rPr>
          <w:rFonts w:eastAsia="MS Mincho"/>
        </w:rPr>
        <w:t xml:space="preserve">Spurious response requirement for E-UTRA single carrier and CA operation specified in clauses 7.7.1 and 7.7.1A of </w:t>
      </w:r>
      <w:r w:rsidRPr="009B053A">
        <w:rPr>
          <w:lang w:eastAsia="zh-TW"/>
        </w:rPr>
        <w:t>TS 36.101</w:t>
      </w:r>
      <w:r w:rsidRPr="009B053A">
        <w:rPr>
          <w:rFonts w:eastAsia="MS Mincho"/>
        </w:rPr>
        <w:t> [</w:t>
      </w:r>
      <w:r w:rsidRPr="009B053A">
        <w:t>5</w:t>
      </w:r>
      <w:r w:rsidRPr="009B053A">
        <w:rPr>
          <w:rFonts w:eastAsia="MS Mincho"/>
        </w:rPr>
        <w:t xml:space="preserve">] and for NR single carrier and CA operation specified in clauses 7.7 and 7.7A </w:t>
      </w:r>
      <w:r w:rsidRPr="009B053A">
        <w:t>of TS 38.101-1 [2]</w:t>
      </w:r>
      <w:r w:rsidRPr="009B053A">
        <w:rPr>
          <w:rFonts w:eastAsia="MS Mincho"/>
        </w:rPr>
        <w:t xml:space="preserve"> apply for lowest level EN-DC fallbacks (three bands) in clause 5.</w:t>
      </w:r>
      <w:r w:rsidRPr="009B053A">
        <w:t>5</w:t>
      </w:r>
      <w:r w:rsidRPr="009B053A">
        <w:rPr>
          <w:rFonts w:eastAsia="MS Mincho"/>
        </w:rPr>
        <w:t>B.6.2 with only E-UTRA UL with output power as in TS 36.101 [5] (4 dB below P</w:t>
      </w:r>
      <w:r w:rsidRPr="009B053A">
        <w:rPr>
          <w:rFonts w:eastAsia="MS Mincho"/>
          <w:vertAlign w:val="subscript"/>
        </w:rPr>
        <w:t>CMAX_L</w:t>
      </w:r>
      <w:r w:rsidRPr="009B053A">
        <w:rPr>
          <w:rFonts w:eastAsia="MS Mincho"/>
        </w:rPr>
        <w:t>).</w:t>
      </w:r>
    </w:p>
    <w:p w14:paraId="281D1DF4" w14:textId="77777777" w:rsidR="00AB2B30" w:rsidRPr="009B053A" w:rsidRDefault="006A7121">
      <w:r w:rsidRPr="009B053A">
        <w:t>The normative reference for this requirement is TS 38.101-3 [4] clause 7.7B.5.</w:t>
      </w:r>
    </w:p>
    <w:p w14:paraId="0012EA6B" w14:textId="1AEB8EDB" w:rsidR="00AB2B30" w:rsidRPr="009B053A" w:rsidRDefault="006A7121">
      <w:pPr>
        <w:pStyle w:val="Heading3"/>
      </w:pPr>
      <w:bookmarkStart w:id="11104" w:name="_Toc27476062"/>
      <w:bookmarkStart w:id="11105" w:name="_Toc29495513"/>
      <w:bookmarkStart w:id="11106" w:name="_Toc36116564"/>
      <w:bookmarkStart w:id="11107" w:name="_Toc36118613"/>
      <w:bookmarkStart w:id="11108" w:name="_Toc36560728"/>
      <w:bookmarkStart w:id="11109" w:name="_Toc43977263"/>
      <w:bookmarkStart w:id="11110" w:name="_Toc52213851"/>
      <w:bookmarkStart w:id="11111" w:name="_Toc60743321"/>
      <w:bookmarkStart w:id="11112" w:name="_Toc68206496"/>
      <w:bookmarkStart w:id="11113" w:name="_Toc75972299"/>
      <w:bookmarkStart w:id="11114" w:name="_Toc85051742"/>
      <w:bookmarkStart w:id="11115" w:name="_Toc90493764"/>
      <w:bookmarkStart w:id="11116" w:name="_Toc90494404"/>
      <w:bookmarkStart w:id="11117" w:name="_Toc100094450"/>
      <w:bookmarkStart w:id="11118" w:name="_Toc106873141"/>
      <w:bookmarkStart w:id="11119" w:name="_Toc133250210"/>
      <w:r w:rsidRPr="009B053A">
        <w:t>7.7B.1</w:t>
      </w:r>
      <w:r w:rsidRPr="009B053A">
        <w:tab/>
        <w:t>Spurious Response for intra-band contiguous EN-DC (2 CCs)</w:t>
      </w:r>
      <w:bookmarkEnd w:id="11104"/>
      <w:bookmarkEnd w:id="11105"/>
      <w:bookmarkEnd w:id="11106"/>
      <w:bookmarkEnd w:id="11107"/>
      <w:bookmarkEnd w:id="11108"/>
      <w:bookmarkEnd w:id="11109"/>
      <w:bookmarkEnd w:id="11110"/>
      <w:bookmarkEnd w:id="11111"/>
      <w:bookmarkEnd w:id="11112"/>
      <w:bookmarkEnd w:id="11113"/>
      <w:bookmarkEnd w:id="11114"/>
      <w:bookmarkEnd w:id="11115"/>
      <w:bookmarkEnd w:id="11116"/>
      <w:bookmarkEnd w:id="11117"/>
      <w:bookmarkEnd w:id="11118"/>
      <w:bookmarkEnd w:id="11119"/>
    </w:p>
    <w:p w14:paraId="70B7B700" w14:textId="77777777" w:rsidR="00AB2B30" w:rsidRPr="009B053A" w:rsidRDefault="006A7121">
      <w:pPr>
        <w:pStyle w:val="H6"/>
      </w:pPr>
      <w:r w:rsidRPr="009B053A">
        <w:t>7.7B.1.1</w:t>
      </w:r>
      <w:r w:rsidRPr="009B053A">
        <w:tab/>
        <w:t>Test Purpose</w:t>
      </w:r>
    </w:p>
    <w:p w14:paraId="52F47AAE" w14:textId="77777777" w:rsidR="00AB2B30" w:rsidRPr="009B053A" w:rsidRDefault="006A7121">
      <w:r w:rsidRPr="009B053A">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1 is not met.</w:t>
      </w:r>
    </w:p>
    <w:p w14:paraId="08133A42" w14:textId="77777777" w:rsidR="00AB2B30" w:rsidRPr="009B053A" w:rsidRDefault="006A7121">
      <w:r w:rsidRPr="009B053A">
        <w:t>The lack of the spurious response ability decreases the coverage area when other unwanted interfering signal exists at any other frequency.</w:t>
      </w:r>
    </w:p>
    <w:p w14:paraId="64AEAFAB" w14:textId="77777777" w:rsidR="00AB2B30" w:rsidRPr="009B053A" w:rsidRDefault="006A7121">
      <w:pPr>
        <w:pStyle w:val="H6"/>
      </w:pPr>
      <w:r w:rsidRPr="009B053A">
        <w:t>7.7B.1.2</w:t>
      </w:r>
      <w:r w:rsidRPr="009B053A">
        <w:tab/>
        <w:t>Test Applicability</w:t>
      </w:r>
    </w:p>
    <w:p w14:paraId="1C962E15" w14:textId="23ED0DF6" w:rsidR="00AB2B30" w:rsidRPr="009B053A" w:rsidRDefault="006A7121">
      <w:r w:rsidRPr="009B053A">
        <w:t>This test case applies to all types of E-UTRA UE release 15 and forward, supporting intra-band contiguous EN-DC in FR1 with 2</w:t>
      </w:r>
      <w:r w:rsidR="0021353D" w:rsidRPr="009B053A">
        <w:t xml:space="preserve"> DL </w:t>
      </w:r>
      <w:r w:rsidRPr="009B053A">
        <w:t>CCs.</w:t>
      </w:r>
    </w:p>
    <w:p w14:paraId="487291E0" w14:textId="77777777" w:rsidR="00AB2B30" w:rsidRPr="009B053A" w:rsidRDefault="006A7121">
      <w:pPr>
        <w:pStyle w:val="H6"/>
      </w:pPr>
      <w:r w:rsidRPr="009B053A">
        <w:lastRenderedPageBreak/>
        <w:t>7.7B.1.3</w:t>
      </w:r>
      <w:r w:rsidRPr="009B053A">
        <w:tab/>
        <w:t>Minimum Conformance Requirements</w:t>
      </w:r>
    </w:p>
    <w:p w14:paraId="6E532BB1" w14:textId="77777777" w:rsidR="00AB2B30" w:rsidRPr="009B053A" w:rsidRDefault="006A7121">
      <w:r w:rsidRPr="009B053A">
        <w:t>The minimum conformance requirements are defined in clause 7.7B.0.1.</w:t>
      </w:r>
    </w:p>
    <w:p w14:paraId="07C02608"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717FB6C7" w14:textId="77777777" w:rsidR="00AB2B30" w:rsidRPr="009B053A" w:rsidRDefault="006A7121">
      <w:pPr>
        <w:pStyle w:val="H6"/>
      </w:pPr>
      <w:r w:rsidRPr="009B053A">
        <w:t>7.7B.1.4</w:t>
      </w:r>
      <w:r w:rsidRPr="009B053A">
        <w:tab/>
        <w:t>Test Description</w:t>
      </w:r>
    </w:p>
    <w:p w14:paraId="4B93E122" w14:textId="77777777" w:rsidR="00AB2B30" w:rsidRPr="009B053A" w:rsidRDefault="006A7121">
      <w:pPr>
        <w:pStyle w:val="H6"/>
      </w:pPr>
      <w:r w:rsidRPr="009B053A">
        <w:t>7.7B.1.4.1</w:t>
      </w:r>
      <w:r w:rsidRPr="009B053A">
        <w:tab/>
        <w:t>Initial condition</w:t>
      </w:r>
    </w:p>
    <w:p w14:paraId="0330C479" w14:textId="77777777" w:rsidR="00AB2B30" w:rsidRPr="009B053A" w:rsidRDefault="006A7121">
      <w:r w:rsidRPr="009B053A">
        <w:t>The initial conditions shall be the same as in clause 7.6B.3.1.4.1 in order to test spurious responses obtained in clause 7.6B.3.1 under the same conditions.</w:t>
      </w:r>
    </w:p>
    <w:p w14:paraId="00EE17C0" w14:textId="77777777" w:rsidR="00AB2B30" w:rsidRPr="009B053A" w:rsidRDefault="006A7121">
      <w:pPr>
        <w:pStyle w:val="H6"/>
      </w:pPr>
      <w:r w:rsidRPr="009B053A">
        <w:t>7.7B.1.4.2</w:t>
      </w:r>
      <w:r w:rsidRPr="009B053A">
        <w:tab/>
        <w:t>Test procedure</w:t>
      </w:r>
    </w:p>
    <w:p w14:paraId="4911C04C"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3.</w:t>
      </w:r>
      <w:r w:rsidRPr="009B053A">
        <w:rPr>
          <w:rFonts w:eastAsia="??"/>
        </w:rPr>
        <w:t>1.4.1-1</w:t>
      </w:r>
      <w:r w:rsidRPr="009B053A">
        <w:t xml:space="preserve"> on E-UTRA CC and NR CC respectively.</w:t>
      </w:r>
      <w:r w:rsidRPr="009B053A">
        <w:rPr>
          <w:rFonts w:eastAsia="??"/>
        </w:rPr>
        <w:t xml:space="preserve"> The SS sends downlink MAC padding bits on the DL RMC.</w:t>
      </w:r>
    </w:p>
    <w:p w14:paraId="490B0024"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6B.3.1.4.1-1 on E-UTRA CC and NR CC respectively. Since the UL has no payload and no loopback data to send the UE sends uplink MAC padding bits on the UL RMC.</w:t>
      </w:r>
    </w:p>
    <w:p w14:paraId="46113853" w14:textId="54E8C3BC" w:rsidR="00AB2B30" w:rsidRPr="009B053A" w:rsidRDefault="006A7121">
      <w:pPr>
        <w:pStyle w:val="B10"/>
      </w:pPr>
      <w:r w:rsidRPr="009B053A">
        <w:t>3.</w:t>
      </w:r>
      <w:r w:rsidRPr="009B053A">
        <w:tab/>
        <w:t>Set the Downlink signal level to the value as defined in Table 7.7B.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1.5-1 for at least the duration of the Throughput measurement, where:</w:t>
      </w:r>
    </w:p>
    <w:p w14:paraId="1DAA9A6D"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4F30C02"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6B207C58"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84F3115" w14:textId="77777777" w:rsidR="00AB2B30" w:rsidRPr="009B053A" w:rsidRDefault="006A7121">
      <w:pPr>
        <w:pStyle w:val="B10"/>
      </w:pPr>
      <w:r w:rsidRPr="009B053A">
        <w:t>4.</w:t>
      </w:r>
      <w:r w:rsidRPr="009B053A">
        <w:tab/>
        <w:t>Set the parameters of the CW signal generator for an interfering signal according to Table 7.7B.1.5-1. The spurious frequencies are taken from records in the final step of test procedures in clause 7.6B.3.1.4.2.</w:t>
      </w:r>
    </w:p>
    <w:p w14:paraId="711AC8DE" w14:textId="77777777" w:rsidR="00AB2B30" w:rsidRPr="009B053A" w:rsidRDefault="006A7121">
      <w:pPr>
        <w:pStyle w:val="B10"/>
      </w:pPr>
      <w:r w:rsidRPr="009B053A">
        <w:t>5.</w:t>
      </w:r>
      <w:r w:rsidRPr="009B053A">
        <w:tab/>
        <w:t>For each spurious frequency, Measure the average throughput for a duration sufficient to achieve statistical significance according to Annex H.2.</w:t>
      </w:r>
    </w:p>
    <w:p w14:paraId="2B98EF7A"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527D47E" w14:textId="77777777" w:rsidR="00AB2B30" w:rsidRPr="009B053A" w:rsidRDefault="006A7121">
      <w:pPr>
        <w:pStyle w:val="H6"/>
      </w:pPr>
      <w:r w:rsidRPr="009B053A">
        <w:t>7.7B.1.4.3</w:t>
      </w:r>
      <w:r w:rsidRPr="009B053A">
        <w:tab/>
        <w:t>Message contents</w:t>
      </w:r>
    </w:p>
    <w:p w14:paraId="040FAFF5" w14:textId="77777777" w:rsidR="00AB2B30" w:rsidRPr="009B053A" w:rsidRDefault="006A7121">
      <w:r w:rsidRPr="009B053A">
        <w:t>Message contents are according to TS 38.508-1 [6] clause 4.6 Table 4.6.3-118 with condition TRANSFORM_PRECODER_ENABLED.</w:t>
      </w:r>
    </w:p>
    <w:p w14:paraId="68DDF6BC" w14:textId="77777777" w:rsidR="00AB2B30" w:rsidRPr="009B053A" w:rsidRDefault="006A7121">
      <w:pPr>
        <w:pStyle w:val="H6"/>
      </w:pPr>
      <w:bookmarkStart w:id="11120" w:name="_Toc27476063"/>
      <w:r w:rsidRPr="009B053A">
        <w:lastRenderedPageBreak/>
        <w:t>7.7B.1.5</w:t>
      </w:r>
      <w:r w:rsidRPr="009B053A">
        <w:tab/>
        <w:t>Test Requirement</w:t>
      </w:r>
      <w:bookmarkEnd w:id="11120"/>
    </w:p>
    <w:p w14:paraId="264F74FF"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7B.1.5-1 for the specified wanted signal mean power in the presence of interfering signals.</w:t>
      </w:r>
    </w:p>
    <w:p w14:paraId="5148274A" w14:textId="77777777" w:rsidR="00AB2B30" w:rsidRPr="009B053A" w:rsidRDefault="006A7121">
      <w:pPr>
        <w:pStyle w:val="TH"/>
      </w:pPr>
      <w:r w:rsidRPr="009B053A">
        <w:t>Table 7.7B.1.5-1: Spurious Response</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23A12CFA" w14:textId="77777777">
        <w:trPr>
          <w:trHeight w:val="20"/>
          <w:jc w:val="center"/>
        </w:trPr>
        <w:tc>
          <w:tcPr>
            <w:tcW w:w="2638" w:type="dxa"/>
            <w:shd w:val="clear" w:color="auto" w:fill="auto"/>
            <w:vAlign w:val="center"/>
          </w:tcPr>
          <w:p w14:paraId="581814C1" w14:textId="77777777" w:rsidR="00AB2B30" w:rsidRPr="009B053A" w:rsidRDefault="006A7121">
            <w:pPr>
              <w:pStyle w:val="TAH"/>
            </w:pPr>
            <w:r w:rsidRPr="009B053A">
              <w:t>EN-DC Aggregated Bandwidth, MHz</w:t>
            </w:r>
          </w:p>
        </w:tc>
        <w:tc>
          <w:tcPr>
            <w:tcW w:w="1111" w:type="dxa"/>
            <w:shd w:val="clear" w:color="auto" w:fill="auto"/>
            <w:vAlign w:val="center"/>
          </w:tcPr>
          <w:p w14:paraId="2EE105E8" w14:textId="77777777" w:rsidR="00AB2B30" w:rsidRPr="009B053A" w:rsidRDefault="006A7121">
            <w:pPr>
              <w:pStyle w:val="TAC"/>
            </w:pPr>
            <w:r w:rsidRPr="009B053A">
              <w:t>≤100</w:t>
            </w:r>
          </w:p>
        </w:tc>
        <w:tc>
          <w:tcPr>
            <w:tcW w:w="1170" w:type="dxa"/>
          </w:tcPr>
          <w:p w14:paraId="09AC6E4D" w14:textId="77777777" w:rsidR="00AB2B30" w:rsidRPr="009B053A" w:rsidRDefault="006A7121">
            <w:pPr>
              <w:pStyle w:val="TAC"/>
            </w:pPr>
            <w:r w:rsidRPr="009B053A">
              <w:t>&gt;100, ≤120</w:t>
            </w:r>
          </w:p>
        </w:tc>
        <w:tc>
          <w:tcPr>
            <w:tcW w:w="1170" w:type="dxa"/>
          </w:tcPr>
          <w:p w14:paraId="37102B5B" w14:textId="77777777" w:rsidR="00AB2B30" w:rsidRPr="009B053A" w:rsidRDefault="006A7121">
            <w:pPr>
              <w:pStyle w:val="TAC"/>
            </w:pPr>
            <w:r w:rsidRPr="009B053A">
              <w:t>&gt;120, ≤140</w:t>
            </w:r>
          </w:p>
        </w:tc>
        <w:tc>
          <w:tcPr>
            <w:tcW w:w="1140" w:type="dxa"/>
          </w:tcPr>
          <w:p w14:paraId="025C226C" w14:textId="77777777" w:rsidR="00AB2B30" w:rsidRPr="009B053A" w:rsidRDefault="006A7121">
            <w:pPr>
              <w:pStyle w:val="TAC"/>
            </w:pPr>
            <w:r w:rsidRPr="009B053A">
              <w:t>&gt;140, ≤160</w:t>
            </w:r>
          </w:p>
        </w:tc>
      </w:tr>
      <w:tr w:rsidR="00AB2B30" w:rsidRPr="009B053A" w14:paraId="609C4905" w14:textId="77777777">
        <w:trPr>
          <w:trHeight w:val="20"/>
          <w:jc w:val="center"/>
        </w:trPr>
        <w:tc>
          <w:tcPr>
            <w:tcW w:w="2638" w:type="dxa"/>
            <w:vMerge w:val="restart"/>
            <w:shd w:val="clear" w:color="auto" w:fill="auto"/>
            <w:vAlign w:val="center"/>
          </w:tcPr>
          <w:p w14:paraId="79473EF2"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3D46CFBD" w14:textId="77777777" w:rsidR="00AB2B30" w:rsidRPr="009B053A" w:rsidRDefault="006A7121">
            <w:pPr>
              <w:pStyle w:val="TAC"/>
            </w:pPr>
            <w:r w:rsidRPr="009B053A">
              <w:t>REFSENS + Aggregated BW specific value below</w:t>
            </w:r>
          </w:p>
        </w:tc>
      </w:tr>
      <w:tr w:rsidR="00AB2B30" w:rsidRPr="009B053A" w14:paraId="3CE91C45" w14:textId="77777777">
        <w:trPr>
          <w:trHeight w:val="20"/>
          <w:jc w:val="center"/>
        </w:trPr>
        <w:tc>
          <w:tcPr>
            <w:tcW w:w="2638" w:type="dxa"/>
            <w:vMerge/>
            <w:shd w:val="clear" w:color="auto" w:fill="auto"/>
            <w:vAlign w:val="center"/>
          </w:tcPr>
          <w:p w14:paraId="66AA29F8" w14:textId="77777777" w:rsidR="00AB2B30" w:rsidRPr="009B053A" w:rsidRDefault="00AB2B30">
            <w:pPr>
              <w:pStyle w:val="TAH"/>
            </w:pPr>
          </w:p>
        </w:tc>
        <w:tc>
          <w:tcPr>
            <w:tcW w:w="4591" w:type="dxa"/>
            <w:gridSpan w:val="4"/>
            <w:shd w:val="clear" w:color="auto" w:fill="auto"/>
            <w:vAlign w:val="center"/>
          </w:tcPr>
          <w:p w14:paraId="2918F12D" w14:textId="77777777" w:rsidR="00AB2B30" w:rsidRPr="009B053A" w:rsidRDefault="006A7121">
            <w:pPr>
              <w:pStyle w:val="TAC"/>
            </w:pPr>
            <w:r w:rsidRPr="009B053A">
              <w:t>9</w:t>
            </w:r>
          </w:p>
        </w:tc>
      </w:tr>
      <w:tr w:rsidR="00AB2B30" w:rsidRPr="009B053A" w14:paraId="09DF2D69" w14:textId="77777777">
        <w:trPr>
          <w:trHeight w:val="20"/>
          <w:jc w:val="center"/>
        </w:trPr>
        <w:tc>
          <w:tcPr>
            <w:tcW w:w="2638" w:type="dxa"/>
            <w:shd w:val="clear" w:color="auto" w:fill="auto"/>
            <w:vAlign w:val="center"/>
          </w:tcPr>
          <w:p w14:paraId="55EE6380" w14:textId="77777777" w:rsidR="00AB2B30" w:rsidRPr="009B053A" w:rsidRDefault="006A7121">
            <w:pPr>
              <w:pStyle w:val="TAH"/>
            </w:pPr>
            <w:r w:rsidRPr="009B053A">
              <w:t>P</w:t>
            </w:r>
            <w:r w:rsidRPr="009B053A">
              <w:rPr>
                <w:vertAlign w:val="subscript"/>
              </w:rPr>
              <w:t xml:space="preserve">interferer, </w:t>
            </w:r>
            <w:r w:rsidRPr="009B053A">
              <w:t>dBm (CW)</w:t>
            </w:r>
          </w:p>
        </w:tc>
        <w:tc>
          <w:tcPr>
            <w:tcW w:w="4591" w:type="dxa"/>
            <w:gridSpan w:val="4"/>
            <w:shd w:val="clear" w:color="auto" w:fill="auto"/>
            <w:vAlign w:val="center"/>
          </w:tcPr>
          <w:p w14:paraId="356BF693" w14:textId="77777777" w:rsidR="00AB2B30" w:rsidRPr="009B053A" w:rsidRDefault="006A7121">
            <w:pPr>
              <w:pStyle w:val="TAC"/>
            </w:pPr>
            <w:r w:rsidRPr="009B053A">
              <w:t>-44</w:t>
            </w:r>
          </w:p>
        </w:tc>
      </w:tr>
      <w:tr w:rsidR="00AB2B30" w:rsidRPr="009B053A" w14:paraId="6819578D" w14:textId="77777777">
        <w:trPr>
          <w:jc w:val="center"/>
        </w:trPr>
        <w:tc>
          <w:tcPr>
            <w:tcW w:w="7229" w:type="dxa"/>
            <w:gridSpan w:val="5"/>
            <w:shd w:val="clear" w:color="auto" w:fill="auto"/>
            <w:vAlign w:val="center"/>
          </w:tcPr>
          <w:p w14:paraId="51DDDDF9" w14:textId="77777777" w:rsidR="00AB2B30" w:rsidRPr="009B053A" w:rsidRDefault="006A7121">
            <w:pPr>
              <w:pStyle w:val="TAN"/>
            </w:pPr>
            <w:r w:rsidRPr="009B053A">
              <w:t>NOTE 1:</w:t>
            </w:r>
            <w:r w:rsidRPr="009B053A">
              <w:tab/>
              <w:t>For NR carrier, the transmitter shall be set to 4dB below P</w:t>
            </w:r>
            <w:r w:rsidRPr="009B053A">
              <w:rPr>
                <w:vertAlign w:val="subscript"/>
              </w:rPr>
              <w:t>CMAX_L,f,c,NR</w:t>
            </w:r>
            <w:r w:rsidRPr="009B053A">
              <w:t xml:space="preserve"> at the minimum uplink configuration specified in Table 7.3</w:t>
            </w:r>
            <w:r w:rsidRPr="009B053A">
              <w:rPr>
                <w:rFonts w:eastAsia="MS Mincho"/>
              </w:rPr>
              <w:t>.2</w:t>
            </w:r>
            <w:r w:rsidRPr="009B053A">
              <w:t>-3 in TS 38.101-1 [2] with P</w:t>
            </w:r>
            <w:r w:rsidRPr="009B053A">
              <w:rPr>
                <w:vertAlign w:val="subscript"/>
              </w:rPr>
              <w:t>CMAX_L,f,c,NR</w:t>
            </w:r>
            <w:r w:rsidRPr="009B053A">
              <w:t xml:space="preserve"> as defined in clause 6.2B.4.</w:t>
            </w:r>
          </w:p>
          <w:p w14:paraId="47998893" w14:textId="00A9EDA0" w:rsidR="00AB2B30" w:rsidRPr="009B053A" w:rsidRDefault="006A7121">
            <w:pPr>
              <w:pStyle w:val="TAN"/>
            </w:pPr>
            <w:r w:rsidRPr="009B053A">
              <w:t>NOTE 2:</w:t>
            </w:r>
            <w:r w:rsidRPr="009B053A">
              <w:tab/>
              <w:t xml:space="preserve">For E-UTRA carrier, the transmitter shall be set to </w:t>
            </w:r>
            <w:r w:rsidR="00B56DFF" w:rsidRPr="009B053A">
              <w:t xml:space="preserve">29dB </w:t>
            </w:r>
            <w:r w:rsidRPr="009B053A">
              <w:t>below P</w:t>
            </w:r>
            <w:r w:rsidRPr="009B053A">
              <w:rPr>
                <w:vertAlign w:val="subscript"/>
              </w:rPr>
              <w:t>CMAX_L_E-UTRA,c</w:t>
            </w:r>
            <w:r w:rsidRPr="009B053A">
              <w:t xml:space="preserve"> at the minimum uplink configuration specified in Table 7.3</w:t>
            </w:r>
            <w:r w:rsidRPr="009B053A">
              <w:rPr>
                <w:rFonts w:eastAsia="MS Mincho"/>
              </w:rPr>
              <w:t>.</w:t>
            </w:r>
            <w:r w:rsidRPr="009B053A">
              <w:t>1-2 in TS 36.101 [5] with P</w:t>
            </w:r>
            <w:r w:rsidRPr="009B053A">
              <w:rPr>
                <w:vertAlign w:val="subscript"/>
              </w:rPr>
              <w:t>CMAX_L_E-UTRA,c</w:t>
            </w:r>
            <w:r w:rsidRPr="009B053A">
              <w:t xml:space="preserve"> as defined in clause 6.2B.4 for single carrier.</w:t>
            </w:r>
          </w:p>
        </w:tc>
      </w:tr>
    </w:tbl>
    <w:p w14:paraId="2F40A87F" w14:textId="77777777" w:rsidR="00AB2B30" w:rsidRPr="009B053A" w:rsidRDefault="00AB2B30"/>
    <w:p w14:paraId="5E8CD5AB" w14:textId="77777777" w:rsidR="00AB2B30" w:rsidRPr="009B053A" w:rsidRDefault="006A7121">
      <w:pPr>
        <w:pStyle w:val="TH"/>
      </w:pPr>
      <w:r w:rsidRPr="009B053A">
        <w:t>Table 7.7B.1.5-2: Void</w:t>
      </w:r>
    </w:p>
    <w:p w14:paraId="5BEDF08A" w14:textId="77777777" w:rsidR="00AB2B30" w:rsidRPr="009B053A" w:rsidRDefault="006A7121">
      <w:pPr>
        <w:pStyle w:val="TH"/>
      </w:pPr>
      <w:r w:rsidRPr="009B053A">
        <w:t>Table 7.7B.1.5-3: Void</w:t>
      </w:r>
    </w:p>
    <w:p w14:paraId="58FE3688" w14:textId="59D41D6E" w:rsidR="00AB2B30" w:rsidRPr="009B053A" w:rsidRDefault="006A7121">
      <w:pPr>
        <w:pStyle w:val="Heading3"/>
      </w:pPr>
      <w:bookmarkStart w:id="11121" w:name="_Toc27476064"/>
      <w:bookmarkStart w:id="11122" w:name="_Toc29495514"/>
      <w:bookmarkStart w:id="11123" w:name="_Toc36116565"/>
      <w:bookmarkStart w:id="11124" w:name="_Toc36118614"/>
      <w:bookmarkStart w:id="11125" w:name="_Toc36560729"/>
      <w:bookmarkStart w:id="11126" w:name="_Toc43977264"/>
      <w:bookmarkStart w:id="11127" w:name="_Toc52213852"/>
      <w:bookmarkStart w:id="11128" w:name="_Toc60743322"/>
      <w:bookmarkStart w:id="11129" w:name="_Toc68206497"/>
      <w:bookmarkStart w:id="11130" w:name="_Toc75972300"/>
      <w:bookmarkStart w:id="11131" w:name="_Toc85051743"/>
      <w:bookmarkStart w:id="11132" w:name="_Toc90493765"/>
      <w:bookmarkStart w:id="11133" w:name="_Toc90494405"/>
      <w:bookmarkStart w:id="11134" w:name="_Toc100094451"/>
      <w:bookmarkStart w:id="11135" w:name="_Toc106873142"/>
      <w:bookmarkStart w:id="11136" w:name="_Toc133250211"/>
      <w:r w:rsidRPr="009B053A">
        <w:t>7.7B.2</w:t>
      </w:r>
      <w:r w:rsidRPr="009B053A">
        <w:tab/>
        <w:t>Spurious Response for intra-band non-contiguous EN-DC (2 CCs)</w:t>
      </w:r>
      <w:bookmarkEnd w:id="11121"/>
      <w:bookmarkEnd w:id="11122"/>
      <w:bookmarkEnd w:id="11123"/>
      <w:bookmarkEnd w:id="11124"/>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2B7EECCE" w14:textId="77777777" w:rsidR="00AB2B30" w:rsidRPr="009B053A" w:rsidRDefault="006A7121">
      <w:pPr>
        <w:pStyle w:val="H6"/>
      </w:pPr>
      <w:r w:rsidRPr="009B053A">
        <w:t>7.7B.2.1</w:t>
      </w:r>
      <w:r w:rsidRPr="009B053A">
        <w:tab/>
        <w:t>Test Purpose</w:t>
      </w:r>
    </w:p>
    <w:p w14:paraId="3F4F55CE" w14:textId="77777777" w:rsidR="00AB2B30" w:rsidRPr="009B053A" w:rsidRDefault="006A7121">
      <w:r w:rsidRPr="009B053A">
        <w:t>Same test purpose as in clause 7.7.1 in TS 38.521-1 [8] for the NR carrier.</w:t>
      </w:r>
    </w:p>
    <w:p w14:paraId="619B97CD" w14:textId="77777777" w:rsidR="00AB2B30" w:rsidRPr="009B053A" w:rsidRDefault="006A7121">
      <w:pPr>
        <w:pStyle w:val="H6"/>
      </w:pPr>
      <w:r w:rsidRPr="009B053A">
        <w:t>7.7B.2.2</w:t>
      </w:r>
      <w:r w:rsidRPr="009B053A">
        <w:tab/>
        <w:t>Test Applicability</w:t>
      </w:r>
    </w:p>
    <w:p w14:paraId="291B76C1" w14:textId="423823DF" w:rsidR="00AB2B30" w:rsidRPr="009B053A" w:rsidRDefault="006A7121">
      <w:r w:rsidRPr="009B053A">
        <w:t>This test case applies to all types of E-UTRA UE release 15 and forward, supporting intra-band non-contiguous EN-DC in FR1 with 2</w:t>
      </w:r>
      <w:r w:rsidR="0021353D" w:rsidRPr="009B053A">
        <w:t xml:space="preserve"> DL </w:t>
      </w:r>
      <w:r w:rsidRPr="009B053A">
        <w:t>CCs.</w:t>
      </w:r>
    </w:p>
    <w:p w14:paraId="1DA79771" w14:textId="77777777" w:rsidR="00AB2B30" w:rsidRPr="009B053A" w:rsidRDefault="006A7121">
      <w:pPr>
        <w:pStyle w:val="H6"/>
      </w:pPr>
      <w:r w:rsidRPr="009B053A">
        <w:t>7.7B.2.3</w:t>
      </w:r>
      <w:r w:rsidRPr="009B053A">
        <w:tab/>
        <w:t>Minimum Conformance Requirements</w:t>
      </w:r>
    </w:p>
    <w:p w14:paraId="41698EE9" w14:textId="77777777" w:rsidR="00AB2B30" w:rsidRPr="009B053A" w:rsidRDefault="006A7121">
      <w:pPr>
        <w:rPr>
          <w:rFonts w:eastAsia="MS Mincho"/>
        </w:rPr>
      </w:pPr>
      <w:r w:rsidRPr="009B053A">
        <w:t>The minimum conformance requirements are defined in clause 7.7B.0.2.</w:t>
      </w:r>
    </w:p>
    <w:p w14:paraId="099C57B7" w14:textId="120DBCF0" w:rsidR="00AB2B30" w:rsidRPr="009B053A" w:rsidRDefault="006A7121">
      <w:pPr>
        <w:rPr>
          <w:rFonts w:eastAsia="MS Mincho"/>
        </w:rPr>
      </w:pPr>
      <w:r w:rsidRPr="009B053A">
        <w:t xml:space="preserve">No exception requirements applicable to NR or </w:t>
      </w:r>
      <w:r w:rsidR="00BB6945" w:rsidRPr="009B053A">
        <w:t>E-UTRA</w:t>
      </w:r>
      <w:r w:rsidRPr="009B053A">
        <w:t>. LTE anchor agnostic approach is applied.</w:t>
      </w:r>
    </w:p>
    <w:p w14:paraId="4DDDBD81" w14:textId="77777777" w:rsidR="00AB2B30" w:rsidRPr="009B053A" w:rsidRDefault="006A7121">
      <w:pPr>
        <w:pStyle w:val="H6"/>
      </w:pPr>
      <w:r w:rsidRPr="009B053A">
        <w:t>7.7B.2.4</w:t>
      </w:r>
      <w:r w:rsidRPr="009B053A">
        <w:tab/>
        <w:t>Test Description</w:t>
      </w:r>
    </w:p>
    <w:p w14:paraId="4EBBD647" w14:textId="77777777" w:rsidR="00AB2B30" w:rsidRPr="009B053A" w:rsidRDefault="006A7121">
      <w:pPr>
        <w:rPr>
          <w:rFonts w:eastAsia="MS Mincho"/>
        </w:rPr>
      </w:pPr>
      <w:r w:rsidRPr="009B053A">
        <w:t xml:space="preserve">Same test description as in clause 7.7.4 in TS 38.521-1 [8] for the NR carrier with the following exceptions: </w:t>
      </w:r>
    </w:p>
    <w:p w14:paraId="17184886" w14:textId="77777777" w:rsidR="00AB2B30" w:rsidRPr="009B053A" w:rsidRDefault="006A7121">
      <w:r w:rsidRPr="009B053A">
        <w:t>The initial conditions shall be the same as the initial conditions in clause 7.6B.3.2.4 in order to test spurious responses obtained in clause 7.6B.3</w:t>
      </w:r>
      <w:r w:rsidRPr="009B053A">
        <w:rPr>
          <w:rFonts w:eastAsia="MS Mincho"/>
        </w:rPr>
        <w:t>.</w:t>
      </w:r>
      <w:r w:rsidRPr="009B053A">
        <w:t>2 under the same conditions.</w:t>
      </w:r>
    </w:p>
    <w:p w14:paraId="19A2F148" w14:textId="77777777" w:rsidR="00AB2B30" w:rsidRPr="009B053A" w:rsidRDefault="006A7121">
      <w:r w:rsidRPr="009B053A">
        <w:t xml:space="preserve">Step </w:t>
      </w:r>
      <w:r w:rsidRPr="009B053A">
        <w:rPr>
          <w:rFonts w:eastAsia="SimSun"/>
        </w:rPr>
        <w:t>4</w:t>
      </w:r>
      <w:r w:rsidRPr="009B053A">
        <w:t xml:space="preserve"> of Test procedure as in clause 7.7.4.2 in TS 38.521-1 [8] is replaced by:</w:t>
      </w:r>
    </w:p>
    <w:p w14:paraId="1B0F1E44" w14:textId="77777777" w:rsidR="00AB2B30" w:rsidRPr="009B053A" w:rsidRDefault="006A7121">
      <w:pPr>
        <w:pStyle w:val="B10"/>
      </w:pPr>
      <w:r w:rsidRPr="009B053A">
        <w:t>4.</w:t>
      </w:r>
      <w:r w:rsidRPr="009B053A">
        <w:tab/>
        <w:t>Set the downlink signal level for NR CC according to the Table 7.7.5-1 or 7.7.5-1a in TS 38.521-1 [8]</w:t>
      </w:r>
      <w:r w:rsidRPr="009B053A">
        <w:rPr>
          <w:rFonts w:eastAsia="SimSun"/>
        </w:rPr>
        <w:t xml:space="preserve"> </w:t>
      </w:r>
      <w:r w:rsidRPr="009B053A">
        <w:t>as appropriate.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c</w:t>
      </w:r>
      <w:r w:rsidRPr="009B053A">
        <w:t xml:space="preserve"> - 29dB) for E-UTRA CC, and of 4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2E08D8A4"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246BDF6D" w14:textId="77777777" w:rsidR="00AB2B30" w:rsidRPr="009B053A" w:rsidRDefault="006A7121">
      <w:pPr>
        <w:pStyle w:val="B20"/>
      </w:pPr>
      <w:r w:rsidRPr="009B053A">
        <w:lastRenderedPageBreak/>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96715E3"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62BF95A1" w14:textId="77777777" w:rsidR="00AB2B30" w:rsidRPr="009B053A" w:rsidRDefault="006A7121">
      <w:pPr>
        <w:pStyle w:val="H6"/>
      </w:pPr>
      <w:bookmarkStart w:id="11137" w:name="_Toc27476065"/>
      <w:r w:rsidRPr="009B053A">
        <w:t>7.7B.2.5</w:t>
      </w:r>
      <w:r w:rsidRPr="009B053A">
        <w:tab/>
        <w:t>Test Requirement</w:t>
      </w:r>
      <w:bookmarkEnd w:id="11137"/>
    </w:p>
    <w:p w14:paraId="6ADC3E77" w14:textId="77777777" w:rsidR="00AB2B30" w:rsidRPr="009B053A" w:rsidRDefault="006A7121">
      <w:r w:rsidRPr="009B053A">
        <w:t>Same test requirement as in clause 7.7.5 in TS 38.521-1 [8].</w:t>
      </w:r>
    </w:p>
    <w:p w14:paraId="1E555A89" w14:textId="77777777" w:rsidR="00AB2B30" w:rsidRPr="009B053A" w:rsidRDefault="006A7121">
      <w:pPr>
        <w:pStyle w:val="Heading3"/>
      </w:pPr>
      <w:bookmarkStart w:id="11138" w:name="_Toc27476066"/>
      <w:bookmarkStart w:id="11139" w:name="_Toc29495515"/>
      <w:bookmarkStart w:id="11140" w:name="_Toc36116566"/>
      <w:bookmarkStart w:id="11141" w:name="_Toc36118615"/>
      <w:bookmarkStart w:id="11142" w:name="_Toc36560730"/>
      <w:bookmarkStart w:id="11143" w:name="_Toc43977265"/>
      <w:bookmarkStart w:id="11144" w:name="_Toc52213853"/>
      <w:bookmarkStart w:id="11145" w:name="_Toc60743323"/>
      <w:bookmarkStart w:id="11146" w:name="_Toc68206498"/>
      <w:bookmarkStart w:id="11147" w:name="_Toc75972301"/>
      <w:bookmarkStart w:id="11148" w:name="_Toc85051744"/>
      <w:bookmarkStart w:id="11149" w:name="_Toc90493766"/>
      <w:bookmarkStart w:id="11150" w:name="_Toc90494406"/>
      <w:bookmarkStart w:id="11151" w:name="_Toc100094452"/>
      <w:bookmarkStart w:id="11152" w:name="_Toc106873143"/>
      <w:bookmarkStart w:id="11153" w:name="_Toc133250212"/>
      <w:r w:rsidRPr="009B053A">
        <w:t>7.7B.3</w:t>
      </w:r>
      <w:r w:rsidRPr="009B053A">
        <w:tab/>
        <w:t>Spurious Response for inter-band EN-DC within FR1 (2 CCs)</w:t>
      </w:r>
      <w:bookmarkEnd w:id="11138"/>
      <w:bookmarkEnd w:id="11139"/>
      <w:bookmarkEnd w:id="11140"/>
      <w:bookmarkEnd w:id="11141"/>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4B7F049F" w14:textId="77777777" w:rsidR="00AB2B30" w:rsidRPr="009B053A" w:rsidRDefault="006A7121">
      <w:pPr>
        <w:pStyle w:val="H6"/>
      </w:pPr>
      <w:r w:rsidRPr="009B053A">
        <w:t>7.7B</w:t>
      </w:r>
      <w:r w:rsidRPr="009B053A">
        <w:rPr>
          <w:rFonts w:eastAsia="MS Mincho"/>
        </w:rPr>
        <w:t>.3</w:t>
      </w:r>
      <w:r w:rsidRPr="009B053A">
        <w:t>.1</w:t>
      </w:r>
      <w:r w:rsidRPr="009B053A">
        <w:tab/>
        <w:t>Test Purpose</w:t>
      </w:r>
    </w:p>
    <w:p w14:paraId="62E13335" w14:textId="77777777" w:rsidR="00AB2B30" w:rsidRPr="009B053A" w:rsidRDefault="006A7121">
      <w:pPr>
        <w:keepNext/>
        <w:keepLines/>
        <w:overflowPunct/>
        <w:autoSpaceDE/>
        <w:autoSpaceDN/>
        <w:adjustRightInd/>
        <w:textAlignment w:val="auto"/>
        <w:rPr>
          <w:rFonts w:eastAsia="SimSun" w:cs="v5.0.0"/>
        </w:rPr>
      </w:pPr>
      <w:r w:rsidRPr="009B053A">
        <w:rPr>
          <w:rFonts w:eastAsia="SimSun"/>
          <w:lang w:eastAsia="en-US"/>
        </w:rPr>
        <w:t>Spurious response is a measure of the ability of the receiver to receive a wanted signal on its assigned channel frequency without exceeding a given degradation due to the presence of an unwanted CW interfering signal at any other frequency for</w:t>
      </w:r>
      <w:r w:rsidRPr="009B053A">
        <w:rPr>
          <w:rFonts w:eastAsia="SimSun"/>
        </w:rPr>
        <w:t xml:space="preserve"> </w:t>
      </w:r>
      <w:r w:rsidRPr="009B053A">
        <w:rPr>
          <w:rFonts w:eastAsia="SimSun"/>
          <w:lang w:eastAsia="en-US"/>
        </w:rPr>
        <w:t>which a response is obtained, i.e. for which the out-of-band blocking limit as specified in subclause 7.6</w:t>
      </w:r>
      <w:r w:rsidRPr="009B053A">
        <w:rPr>
          <w:rFonts w:eastAsia="SimSun"/>
        </w:rPr>
        <w:t>B</w:t>
      </w:r>
      <w:r w:rsidRPr="009B053A">
        <w:rPr>
          <w:rFonts w:eastAsia="SimSun"/>
          <w:lang w:eastAsia="en-US"/>
        </w:rPr>
        <w:t>.3</w:t>
      </w:r>
      <w:r w:rsidRPr="009B053A">
        <w:rPr>
          <w:rFonts w:eastAsia="SimSun"/>
        </w:rPr>
        <w:t>.3</w:t>
      </w:r>
      <w:r w:rsidRPr="009B053A">
        <w:rPr>
          <w:rFonts w:eastAsia="SimSun"/>
          <w:lang w:eastAsia="en-US"/>
        </w:rPr>
        <w:t xml:space="preserve"> is not met.</w:t>
      </w:r>
    </w:p>
    <w:p w14:paraId="74766439" w14:textId="77777777" w:rsidR="00AB2B30" w:rsidRPr="009B053A" w:rsidRDefault="006A7121">
      <w:pPr>
        <w:overflowPunct/>
        <w:autoSpaceDE/>
        <w:autoSpaceDN/>
        <w:adjustRightInd/>
        <w:textAlignment w:val="auto"/>
        <w:rPr>
          <w:rFonts w:eastAsia="SimSun"/>
          <w:lang w:eastAsia="en-US"/>
        </w:rPr>
      </w:pPr>
      <w:r w:rsidRPr="009B053A">
        <w:rPr>
          <w:rFonts w:eastAsia="SimSun"/>
          <w:lang w:eastAsia="en-US"/>
        </w:rPr>
        <w:t>The lack of the spurious response ability decreases the coverage area when other unwanted interfering signal exists at any other frequency.</w:t>
      </w:r>
    </w:p>
    <w:p w14:paraId="7CEFD517" w14:textId="77777777" w:rsidR="00AB2B30" w:rsidRPr="009B053A" w:rsidRDefault="006A7121">
      <w:pPr>
        <w:pStyle w:val="H6"/>
      </w:pPr>
      <w:r w:rsidRPr="009B053A">
        <w:t>7.7B.3.2</w:t>
      </w:r>
      <w:r w:rsidRPr="009B053A">
        <w:tab/>
        <w:t>Test Applicability</w:t>
      </w:r>
    </w:p>
    <w:p w14:paraId="17CED343" w14:textId="4ACDF3FF" w:rsidR="00AB2B30" w:rsidRPr="009B053A" w:rsidRDefault="006A7121">
      <w:r w:rsidRPr="009B053A">
        <w:t>This test case applies to all types of E-UTRA UE release 15 and forward, supporting inter-band EN-DC within FR1 with 2</w:t>
      </w:r>
      <w:r w:rsidR="0021353D" w:rsidRPr="009B053A">
        <w:t xml:space="preserve"> DL </w:t>
      </w:r>
      <w:r w:rsidRPr="009B053A">
        <w:t>CCs.</w:t>
      </w:r>
    </w:p>
    <w:p w14:paraId="748B6736" w14:textId="77777777" w:rsidR="00AB2B30" w:rsidRPr="009B053A" w:rsidRDefault="006A7121">
      <w:pPr>
        <w:pStyle w:val="H6"/>
      </w:pPr>
      <w:r w:rsidRPr="009B053A">
        <w:t>7.7B.3.3</w:t>
      </w:r>
      <w:r w:rsidRPr="009B053A">
        <w:tab/>
        <w:t>Minimum Conformance Requirements</w:t>
      </w:r>
    </w:p>
    <w:p w14:paraId="23037376" w14:textId="77777777" w:rsidR="00AB2B30" w:rsidRPr="009B053A" w:rsidRDefault="006A7121">
      <w:pPr>
        <w:rPr>
          <w:rFonts w:eastAsia="MS Mincho"/>
        </w:rPr>
      </w:pPr>
      <w:r w:rsidRPr="009B053A">
        <w:t>The minimum conformance requirements are defined in clause 7.7B.0.3.</w:t>
      </w:r>
    </w:p>
    <w:p w14:paraId="56713E9F" w14:textId="77777777" w:rsidR="00AB2B30" w:rsidRPr="009B053A" w:rsidRDefault="006A7121">
      <w:pPr>
        <w:rPr>
          <w:rFonts w:eastAsia="MS Mincho"/>
        </w:rPr>
      </w:pPr>
      <w:r w:rsidRPr="009B053A">
        <w:t>Exception requirements for both NR and E-UTRA are defined for this test and therefore LTE anchor agnostic approach is not applied. E-UTRA test point analysis is included and E-UTRA measurements are performed.</w:t>
      </w:r>
    </w:p>
    <w:p w14:paraId="517C41E9" w14:textId="77777777" w:rsidR="00AB2B30" w:rsidRPr="009B053A" w:rsidRDefault="006A7121">
      <w:pPr>
        <w:pStyle w:val="H6"/>
      </w:pPr>
      <w:r w:rsidRPr="009B053A">
        <w:t>7.7B.3.4</w:t>
      </w:r>
      <w:r w:rsidRPr="009B053A">
        <w:tab/>
        <w:t>Test Description</w:t>
      </w:r>
    </w:p>
    <w:p w14:paraId="26F973EB" w14:textId="77777777" w:rsidR="00AB2B30" w:rsidRPr="009B053A" w:rsidRDefault="006A7121">
      <w:pPr>
        <w:pStyle w:val="H6"/>
      </w:pPr>
      <w:r w:rsidRPr="009B053A">
        <w:t>7.7B.3.4.1</w:t>
      </w:r>
      <w:r w:rsidRPr="009B053A">
        <w:tab/>
        <w:t>Initial Conditions</w:t>
      </w:r>
    </w:p>
    <w:p w14:paraId="4AE0C3E7" w14:textId="77777777" w:rsidR="00AB2B30" w:rsidRPr="009B053A" w:rsidRDefault="006A7121">
      <w:r w:rsidRPr="009B053A">
        <w:t>The initial conditions shall be the same as in clause 7.6B.3.3.4.1 in order to test spurious responses obtained in clause 7.6B.3.3 under the same conditions.</w:t>
      </w:r>
    </w:p>
    <w:p w14:paraId="2BC86457" w14:textId="77777777" w:rsidR="00AB2B30" w:rsidRPr="009B053A" w:rsidRDefault="006A7121">
      <w:pPr>
        <w:pStyle w:val="H6"/>
      </w:pPr>
      <w:r w:rsidRPr="009B053A">
        <w:t>7.7B.3.4.2</w:t>
      </w:r>
      <w:r w:rsidRPr="009B053A">
        <w:tab/>
        <w:t>Test procedure</w:t>
      </w:r>
    </w:p>
    <w:p w14:paraId="41BE14E7"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w:t>
      </w:r>
      <w:r w:rsidRPr="009B053A">
        <w:t>B</w:t>
      </w:r>
      <w:r w:rsidRPr="009B053A">
        <w:rPr>
          <w:rFonts w:eastAsia="??"/>
        </w:rPr>
        <w:t>.</w:t>
      </w:r>
      <w:r w:rsidRPr="009B053A">
        <w:t>3.</w:t>
      </w:r>
      <w:r w:rsidRPr="009B053A">
        <w:rPr>
          <w:rFonts w:ascii="SimSun" w:hAnsi="SimSun"/>
        </w:rPr>
        <w:t>3</w:t>
      </w:r>
      <w:r w:rsidRPr="009B053A">
        <w:rPr>
          <w:rFonts w:eastAsia="??"/>
        </w:rPr>
        <w:t>.4.1-1</w:t>
      </w:r>
      <w:r w:rsidRPr="009B053A">
        <w:t xml:space="preserve"> on E-UTRA CC and NR CC respectively.</w:t>
      </w:r>
      <w:r w:rsidRPr="009B053A">
        <w:rPr>
          <w:rFonts w:eastAsia="??"/>
        </w:rPr>
        <w:t xml:space="preserve"> The SS sends downlink MAC padding bits on the DL RMC.</w:t>
      </w:r>
    </w:p>
    <w:p w14:paraId="3434BDB5" w14:textId="77777777" w:rsidR="00AB2B30" w:rsidRPr="009B053A" w:rsidRDefault="006A7121">
      <w:pPr>
        <w:pStyle w:val="B10"/>
      </w:pPr>
      <w:r w:rsidRPr="009B053A">
        <w:t>2.</w:t>
      </w:r>
      <w:r w:rsidRPr="009B053A">
        <w:tab/>
        <w:t>SS sends uplink scheduling information for each UL HARQ process via PDCCH DCI format 0 and DCI format 0_1 for C_RNTI to schedule the UL RMC according to Table 7.6B.3.3.4.1-1 on E-UTRA CC and NR CC respectively. Since the UL has no payload and no loopback data to send the UE sends uplink MAC padding bits on the UL RMC.</w:t>
      </w:r>
    </w:p>
    <w:p w14:paraId="665E8FC9" w14:textId="77777777" w:rsidR="00AB2B30" w:rsidRPr="009B053A" w:rsidRDefault="006A7121">
      <w:pPr>
        <w:pStyle w:val="B10"/>
      </w:pPr>
      <w:r w:rsidRPr="009B053A">
        <w:t>3.</w:t>
      </w:r>
      <w:r w:rsidRPr="009B053A">
        <w:tab/>
        <w:t xml:space="preserve">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w:t>
      </w:r>
      <w:r w:rsidRPr="009B053A">
        <w:lastRenderedPageBreak/>
        <w:t>(P</w:t>
      </w:r>
      <w:r w:rsidRPr="009B053A">
        <w:rPr>
          <w:vertAlign w:val="subscript"/>
        </w:rPr>
        <w:t>CMAX_L,c</w:t>
      </w:r>
      <w:r w:rsidRPr="009B053A">
        <w:t xml:space="preserve"> - 4dB) for E-UTRA CC, and of 29 dB below P</w:t>
      </w:r>
      <w:r w:rsidRPr="009B053A">
        <w:rPr>
          <w:vertAlign w:val="subscript"/>
        </w:rPr>
        <w:t>CMAX_L</w:t>
      </w:r>
      <w:r w:rsidRPr="009B053A">
        <w:rPr>
          <w:rFonts w:eastAsia="MS Mincho"/>
          <w:vertAlign w:val="subscript"/>
          <w:lang w:eastAsia="ja-JP"/>
        </w:rPr>
        <w:t>,f,c</w:t>
      </w:r>
      <w:r w:rsidRPr="009B053A">
        <w:t xml:space="preserve"> for NR CC for at least the duration of the Throughput measurement, where:</w:t>
      </w:r>
    </w:p>
    <w:p w14:paraId="54BEF35A"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C8A9BA9"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8285AD"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64F0B2D" w14:textId="77777777" w:rsidR="00AB2B30" w:rsidRPr="009B053A" w:rsidRDefault="006A7121">
      <w:pPr>
        <w:pStyle w:val="B10"/>
      </w:pPr>
      <w:r w:rsidRPr="009B053A">
        <w:t>4.</w:t>
      </w:r>
      <w:r w:rsidRPr="009B053A">
        <w:tab/>
        <w:t>Set the parameters of the CW signal generator for an interfering signal according to Table 7.7B.3.5-2. The spurious frequencies are taken from records in test procedures in clause 7.6B.3.3.4.2.</w:t>
      </w:r>
    </w:p>
    <w:p w14:paraId="416C8235" w14:textId="77777777" w:rsidR="00AB2B30" w:rsidRPr="009B053A" w:rsidRDefault="006A7121">
      <w:pPr>
        <w:pStyle w:val="B10"/>
      </w:pPr>
      <w:r w:rsidRPr="009B053A">
        <w:t>5.</w:t>
      </w:r>
      <w:r w:rsidRPr="009B053A">
        <w:tab/>
        <w:t>For the spurious frequency, measure the average throughput of NR CC for a duration sufficient to achieve statistical significance according to Annex H.2.</w:t>
      </w:r>
    </w:p>
    <w:p w14:paraId="7ACC0251" w14:textId="77777777" w:rsidR="00AB2B30" w:rsidRPr="009B053A" w:rsidRDefault="006A7121">
      <w:pPr>
        <w:pStyle w:val="B10"/>
      </w:pPr>
      <w:r w:rsidRPr="009B053A">
        <w:t>6.</w:t>
      </w:r>
      <w:r w:rsidRPr="009B053A">
        <w:tab/>
        <w:t>Set the Downlink signal level to the value as defined in Table 7.7B.3.5-1, Table 7.7B.3.5-3, or Table 7.7B.3.5-4 for E-UTRA CC and NR CC respectively. For NR CC and E-UTRA CC, send uplink power control commands to the UE using 1dB power step size to ensure that the UE output power measured by the test system is within the Uplink power control window, defined as -MU to -(MU + Uplink power control window size) dB of (P</w:t>
      </w:r>
      <w:r w:rsidRPr="009B053A">
        <w:rPr>
          <w:vertAlign w:val="subscript"/>
        </w:rPr>
        <w:t>CMAX_L</w:t>
      </w:r>
      <w:r w:rsidRPr="009B053A">
        <w:rPr>
          <w:rFonts w:eastAsia="MS Mincho"/>
          <w:vertAlign w:val="subscript"/>
          <w:lang w:eastAsia="ja-JP"/>
        </w:rPr>
        <w:t>,f</w:t>
      </w:r>
      <w:r w:rsidRPr="009B053A">
        <w:rPr>
          <w:vertAlign w:val="subscript"/>
        </w:rPr>
        <w:t>,c</w:t>
      </w:r>
      <w:r w:rsidRPr="009B053A">
        <w:t xml:space="preserve"> - 4dB) for NR CC, and of 29 dB below P</w:t>
      </w:r>
      <w:r w:rsidRPr="009B053A">
        <w:rPr>
          <w:vertAlign w:val="subscript"/>
        </w:rPr>
        <w:t>CMAX_L</w:t>
      </w:r>
      <w:r w:rsidRPr="009B053A">
        <w:rPr>
          <w:rFonts w:eastAsia="MS Mincho"/>
          <w:vertAlign w:val="subscript"/>
          <w:lang w:eastAsia="ja-JP"/>
        </w:rPr>
        <w:t>,c</w:t>
      </w:r>
      <w:r w:rsidRPr="009B053A">
        <w:t xml:space="preserve"> for E-UTRA CC for at least the duration of the Throughput measurement, where:</w:t>
      </w:r>
    </w:p>
    <w:p w14:paraId="7F81E02C"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3481F6D7"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8E75D82"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EFB4866" w14:textId="77777777" w:rsidR="00AB2B30" w:rsidRPr="009B053A" w:rsidRDefault="006A7121">
      <w:pPr>
        <w:pStyle w:val="B10"/>
      </w:pPr>
      <w:r w:rsidRPr="009B053A">
        <w:t>7.</w:t>
      </w:r>
      <w:r w:rsidRPr="009B053A">
        <w:tab/>
        <w:t>Set the parameters of the CW signal generator for an interfering signal according to Table 7.7B.3.5-2. The spurious frequencies are taken from records in test procedures in clause 7.6B.3.3.4.2 for E-UTRA CC and NR CC testing respectively..</w:t>
      </w:r>
    </w:p>
    <w:p w14:paraId="69155AC7" w14:textId="77777777" w:rsidR="00AB2B30" w:rsidRPr="009B053A" w:rsidRDefault="006A7121">
      <w:pPr>
        <w:pStyle w:val="B10"/>
      </w:pPr>
      <w:r w:rsidRPr="009B053A">
        <w:t>8.</w:t>
      </w:r>
      <w:r w:rsidRPr="009B053A">
        <w:tab/>
        <w:t>For the spurious frequency, measure the average throughput of E-UTRA CC and NR CC respectively for a duration sufficient to achieve statistical significance according to Annex H.2.</w:t>
      </w:r>
    </w:p>
    <w:p w14:paraId="73486971"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3C021C7F" w14:textId="77777777" w:rsidR="00AB2B30" w:rsidRPr="009B053A" w:rsidRDefault="006A7121">
      <w:pPr>
        <w:pStyle w:val="H6"/>
      </w:pPr>
      <w:r w:rsidRPr="009B053A">
        <w:t>7.7B.3.4.3</w:t>
      </w:r>
      <w:r w:rsidRPr="009B053A">
        <w:tab/>
        <w:t>Message contents</w:t>
      </w:r>
    </w:p>
    <w:p w14:paraId="380C0523" w14:textId="77777777" w:rsidR="00AB2B30" w:rsidRPr="009B053A" w:rsidRDefault="006A7121">
      <w:r w:rsidRPr="009B053A">
        <w:t>Message contents are according to TS 38.508-1 [6] clause 4.6.</w:t>
      </w:r>
    </w:p>
    <w:p w14:paraId="402DD0C1" w14:textId="77777777" w:rsidR="00AB2B30" w:rsidRPr="009B053A" w:rsidRDefault="006A7121">
      <w:pPr>
        <w:pStyle w:val="H6"/>
      </w:pPr>
      <w:bookmarkStart w:id="11154" w:name="_Toc27476067"/>
      <w:r w:rsidRPr="009B053A">
        <w:t>7.7B.3.5</w:t>
      </w:r>
      <w:r w:rsidRPr="009B053A">
        <w:tab/>
        <w:t>Test Requirement</w:t>
      </w:r>
      <w:bookmarkEnd w:id="11154"/>
    </w:p>
    <w:p w14:paraId="38AE4911" w14:textId="77777777" w:rsidR="00AB2B30" w:rsidRPr="009B053A" w:rsidRDefault="006A7121">
      <w:r w:rsidRPr="009B053A">
        <w:t>For E-UTRA bands, the throughput measurement derived in test procedure shall be ≥ 95% of the maximum throughput of the reference measurement channels as specified in Annex A.3.2 of TS 36.521-1 [10] with parameters specified in Tables 7.7B.3.5-1 and 7.7B.3.5-2.</w:t>
      </w:r>
    </w:p>
    <w:p w14:paraId="1135D98F" w14:textId="77777777" w:rsidR="00AB2B30" w:rsidRPr="009B053A" w:rsidRDefault="006A7121">
      <w:r w:rsidRPr="009B053A">
        <w:lastRenderedPageBreak/>
        <w:t>For NR bands with F</w:t>
      </w:r>
      <w:r w:rsidRPr="009B053A">
        <w:rPr>
          <w:vertAlign w:val="subscript"/>
        </w:rPr>
        <w:t>DL_high</w:t>
      </w:r>
      <w:r w:rsidRPr="009B053A">
        <w:t xml:space="preserve"> &lt; 2700 MHz and F</w:t>
      </w:r>
      <w:r w:rsidRPr="009B053A">
        <w:rPr>
          <w:vertAlign w:val="subscript"/>
        </w:rPr>
        <w:t>UL_high</w:t>
      </w:r>
      <w:r w:rsidRPr="009B053A">
        <w:t xml:space="preserve"> &lt; 2700 MHz, the throughput measurement derived in test procedure shall be ≥ 95% of the maximum throughput of the reference measurement channels as specified in Annex A.3.2 and A.3.3 of TS 38.521-1 [8] with parameters specified in Tables 7.7B.3.5-3 and 7.7B.3.5-2.</w:t>
      </w:r>
    </w:p>
    <w:p w14:paraId="59E80842" w14:textId="77777777" w:rsidR="00AB2B30" w:rsidRPr="009B053A" w:rsidRDefault="006A7121">
      <w:r w:rsidRPr="009B053A">
        <w:t>For NR bands with F</w:t>
      </w:r>
      <w:r w:rsidRPr="009B053A">
        <w:rPr>
          <w:vertAlign w:val="subscript"/>
        </w:rPr>
        <w:t xml:space="preserve">DL_low </w:t>
      </w:r>
      <w:r w:rsidRPr="009B053A">
        <w:rPr>
          <w:rFonts w:cs="Arial"/>
        </w:rPr>
        <w:t>≥</w:t>
      </w:r>
      <w:r w:rsidRPr="009B053A">
        <w:t xml:space="preserve"> 3300 MHz and F</w:t>
      </w:r>
      <w:r w:rsidRPr="009B053A">
        <w:rPr>
          <w:vertAlign w:val="subscript"/>
        </w:rPr>
        <w:t xml:space="preserve">UL_low </w:t>
      </w:r>
      <w:r w:rsidRPr="009B053A">
        <w:rPr>
          <w:rFonts w:cs="Arial"/>
        </w:rPr>
        <w:t>≥</w:t>
      </w:r>
      <w:r w:rsidRPr="009B053A">
        <w:t xml:space="preserve"> 3300 MHz, the throughput measurement derived in test procedure shall be ≥ 95% of the maximum throughput of the reference measurement channels as specified in Annex A.3.2 and A.3.3 of TS 38.521-1 [8] with parameters specified in Tables 7.7B.3.5-4 and 7.7B.3.5-2.</w:t>
      </w:r>
    </w:p>
    <w:p w14:paraId="3591A67E" w14:textId="77777777" w:rsidR="00AB2B30" w:rsidRPr="009B053A" w:rsidRDefault="006A7121">
      <w:pPr>
        <w:pStyle w:val="TH"/>
      </w:pPr>
      <w:r w:rsidRPr="009B053A">
        <w:t xml:space="preserve">Table </w:t>
      </w:r>
      <w:r w:rsidRPr="009B053A">
        <w:rPr>
          <w:rFonts w:eastAsia="MS Mincho"/>
        </w:rPr>
        <w:t>7.</w:t>
      </w:r>
      <w:r w:rsidRPr="009B053A">
        <w:t>7B</w:t>
      </w:r>
      <w:r w:rsidRPr="009B053A">
        <w:rPr>
          <w:rFonts w:eastAsia="MS Mincho"/>
        </w:rPr>
        <w:t>.</w:t>
      </w:r>
      <w:r w:rsidRPr="009B053A">
        <w:t>3.5</w:t>
      </w:r>
      <w:r w:rsidRPr="009B053A">
        <w:rPr>
          <w:rFonts w:eastAsia="MS Mincho"/>
        </w:rPr>
        <w:t>-1</w:t>
      </w:r>
      <w:r w:rsidRPr="009B053A">
        <w:t>: Spurious response parameters for E-UTRA bands</w:t>
      </w:r>
    </w:p>
    <w:tbl>
      <w:tblPr>
        <w:tblW w:w="747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851"/>
        <w:gridCol w:w="709"/>
        <w:gridCol w:w="769"/>
        <w:gridCol w:w="778"/>
        <w:gridCol w:w="779"/>
        <w:gridCol w:w="778"/>
        <w:gridCol w:w="826"/>
      </w:tblGrid>
      <w:tr w:rsidR="00AB2B30" w:rsidRPr="009B053A" w14:paraId="6C3B57A5" w14:textId="77777777">
        <w:tc>
          <w:tcPr>
            <w:tcW w:w="1984" w:type="dxa"/>
            <w:vMerge w:val="restart"/>
          </w:tcPr>
          <w:p w14:paraId="2FACF36F" w14:textId="77777777" w:rsidR="00AB2B30" w:rsidRPr="009B053A" w:rsidRDefault="006A7121">
            <w:pPr>
              <w:pStyle w:val="TAH"/>
            </w:pPr>
            <w:r w:rsidRPr="009B053A">
              <w:t>Rx Parameter</w:t>
            </w:r>
          </w:p>
        </w:tc>
        <w:tc>
          <w:tcPr>
            <w:tcW w:w="851" w:type="dxa"/>
            <w:vMerge w:val="restart"/>
          </w:tcPr>
          <w:p w14:paraId="1903C3FD" w14:textId="77777777" w:rsidR="00AB2B30" w:rsidRPr="009B053A" w:rsidRDefault="006A7121">
            <w:pPr>
              <w:pStyle w:val="TAH"/>
            </w:pPr>
            <w:r w:rsidRPr="009B053A">
              <w:t>Units</w:t>
            </w:r>
          </w:p>
        </w:tc>
        <w:tc>
          <w:tcPr>
            <w:tcW w:w="4639" w:type="dxa"/>
            <w:gridSpan w:val="6"/>
          </w:tcPr>
          <w:p w14:paraId="40829282" w14:textId="77777777" w:rsidR="00AB2B30" w:rsidRPr="009B053A" w:rsidRDefault="006A7121">
            <w:pPr>
              <w:pStyle w:val="TAH"/>
            </w:pPr>
            <w:r w:rsidRPr="009B053A">
              <w:t>Channel bandwidth</w:t>
            </w:r>
          </w:p>
        </w:tc>
      </w:tr>
      <w:tr w:rsidR="00AB2B30" w:rsidRPr="009B053A" w14:paraId="601871D5" w14:textId="77777777">
        <w:tc>
          <w:tcPr>
            <w:tcW w:w="1984" w:type="dxa"/>
            <w:vMerge/>
            <w:tcBorders>
              <w:bottom w:val="single" w:sz="4" w:space="0" w:color="auto"/>
            </w:tcBorders>
          </w:tcPr>
          <w:p w14:paraId="3B9E4DA7" w14:textId="77777777" w:rsidR="00AB2B30" w:rsidRPr="009B053A" w:rsidRDefault="00AB2B30"/>
        </w:tc>
        <w:tc>
          <w:tcPr>
            <w:tcW w:w="851" w:type="dxa"/>
            <w:vMerge/>
            <w:tcBorders>
              <w:bottom w:val="single" w:sz="4" w:space="0" w:color="auto"/>
            </w:tcBorders>
          </w:tcPr>
          <w:p w14:paraId="4315CB1F" w14:textId="77777777" w:rsidR="00AB2B30" w:rsidRPr="009B053A" w:rsidRDefault="00AB2B30"/>
        </w:tc>
        <w:tc>
          <w:tcPr>
            <w:tcW w:w="709" w:type="dxa"/>
            <w:tcBorders>
              <w:bottom w:val="single" w:sz="4" w:space="0" w:color="auto"/>
            </w:tcBorders>
          </w:tcPr>
          <w:p w14:paraId="361E3ABB" w14:textId="77777777" w:rsidR="00AB2B30" w:rsidRPr="009B053A" w:rsidRDefault="006A7121">
            <w:pPr>
              <w:pStyle w:val="TAH"/>
            </w:pPr>
            <w:r w:rsidRPr="009B053A">
              <w:t xml:space="preserve">1.4 MHz </w:t>
            </w:r>
          </w:p>
        </w:tc>
        <w:tc>
          <w:tcPr>
            <w:tcW w:w="769" w:type="dxa"/>
            <w:tcBorders>
              <w:bottom w:val="single" w:sz="4" w:space="0" w:color="auto"/>
            </w:tcBorders>
          </w:tcPr>
          <w:p w14:paraId="40BFE2F0" w14:textId="77777777" w:rsidR="00AB2B30" w:rsidRPr="009B053A" w:rsidRDefault="006A7121">
            <w:pPr>
              <w:pStyle w:val="TAH"/>
            </w:pPr>
            <w:r w:rsidRPr="009B053A">
              <w:t>3 MHz</w:t>
            </w:r>
          </w:p>
        </w:tc>
        <w:tc>
          <w:tcPr>
            <w:tcW w:w="778" w:type="dxa"/>
            <w:tcBorders>
              <w:bottom w:val="single" w:sz="4" w:space="0" w:color="auto"/>
            </w:tcBorders>
          </w:tcPr>
          <w:p w14:paraId="1C71E436" w14:textId="77777777" w:rsidR="00AB2B30" w:rsidRPr="009B053A" w:rsidRDefault="006A7121">
            <w:pPr>
              <w:pStyle w:val="TAH"/>
            </w:pPr>
            <w:r w:rsidRPr="009B053A">
              <w:t>5 MHz</w:t>
            </w:r>
          </w:p>
        </w:tc>
        <w:tc>
          <w:tcPr>
            <w:tcW w:w="779" w:type="dxa"/>
            <w:tcBorders>
              <w:bottom w:val="single" w:sz="4" w:space="0" w:color="auto"/>
            </w:tcBorders>
          </w:tcPr>
          <w:p w14:paraId="584CA8FB" w14:textId="77777777" w:rsidR="00AB2B30" w:rsidRPr="009B053A" w:rsidRDefault="006A7121">
            <w:pPr>
              <w:pStyle w:val="TAH"/>
            </w:pPr>
            <w:r w:rsidRPr="009B053A">
              <w:t>10 MHz</w:t>
            </w:r>
          </w:p>
        </w:tc>
        <w:tc>
          <w:tcPr>
            <w:tcW w:w="778" w:type="dxa"/>
            <w:tcBorders>
              <w:bottom w:val="single" w:sz="4" w:space="0" w:color="auto"/>
            </w:tcBorders>
          </w:tcPr>
          <w:p w14:paraId="0FFB9C53" w14:textId="77777777" w:rsidR="00AB2B30" w:rsidRPr="009B053A" w:rsidRDefault="006A7121">
            <w:pPr>
              <w:pStyle w:val="TAH"/>
            </w:pPr>
            <w:r w:rsidRPr="009B053A">
              <w:t>15 MHz</w:t>
            </w:r>
          </w:p>
        </w:tc>
        <w:tc>
          <w:tcPr>
            <w:tcW w:w="826" w:type="dxa"/>
            <w:tcBorders>
              <w:bottom w:val="single" w:sz="4" w:space="0" w:color="auto"/>
            </w:tcBorders>
          </w:tcPr>
          <w:p w14:paraId="42A8C849" w14:textId="77777777" w:rsidR="00AB2B30" w:rsidRPr="009B053A" w:rsidRDefault="006A7121">
            <w:pPr>
              <w:pStyle w:val="TAH"/>
            </w:pPr>
            <w:r w:rsidRPr="009B053A">
              <w:t>20 MHz</w:t>
            </w:r>
          </w:p>
        </w:tc>
      </w:tr>
      <w:tr w:rsidR="00AB2B30" w:rsidRPr="009B053A" w14:paraId="5566CC4C" w14:textId="77777777">
        <w:tc>
          <w:tcPr>
            <w:tcW w:w="1984" w:type="dxa"/>
            <w:vMerge w:val="restart"/>
            <w:vAlign w:val="center"/>
          </w:tcPr>
          <w:p w14:paraId="24D3E600" w14:textId="77777777" w:rsidR="00AB2B30" w:rsidRPr="009B053A" w:rsidRDefault="006A7121">
            <w:pPr>
              <w:pStyle w:val="TAC"/>
            </w:pPr>
            <w:r w:rsidRPr="009B053A">
              <w:t>Power in Transmission Bandwidth Configuration</w:t>
            </w:r>
          </w:p>
        </w:tc>
        <w:tc>
          <w:tcPr>
            <w:tcW w:w="851" w:type="dxa"/>
            <w:vMerge w:val="restart"/>
            <w:tcBorders>
              <w:right w:val="single" w:sz="4" w:space="0" w:color="auto"/>
            </w:tcBorders>
            <w:vAlign w:val="center"/>
          </w:tcPr>
          <w:p w14:paraId="702B5DDF" w14:textId="77777777" w:rsidR="00AB2B30" w:rsidRPr="009B053A" w:rsidRDefault="006A7121">
            <w:pPr>
              <w:pStyle w:val="TAC"/>
            </w:pPr>
            <w:r w:rsidRPr="009B053A">
              <w:t>dBm</w:t>
            </w:r>
          </w:p>
        </w:tc>
        <w:tc>
          <w:tcPr>
            <w:tcW w:w="4639" w:type="dxa"/>
            <w:gridSpan w:val="6"/>
            <w:tcBorders>
              <w:top w:val="single" w:sz="4" w:space="0" w:color="auto"/>
              <w:left w:val="single" w:sz="4" w:space="0" w:color="auto"/>
              <w:bottom w:val="nil"/>
              <w:right w:val="single" w:sz="4" w:space="0" w:color="auto"/>
            </w:tcBorders>
            <w:vAlign w:val="center"/>
          </w:tcPr>
          <w:p w14:paraId="4ABD25FA" w14:textId="77777777" w:rsidR="00AB2B30" w:rsidRPr="009B053A" w:rsidRDefault="006A7121">
            <w:pPr>
              <w:pStyle w:val="TAC"/>
            </w:pPr>
            <w:r w:rsidRPr="009B053A">
              <w:t>REFSENS + channel bandwidth specific value below</w:t>
            </w:r>
          </w:p>
        </w:tc>
      </w:tr>
      <w:tr w:rsidR="00AB2B30" w:rsidRPr="009B053A" w14:paraId="7A35A7B3" w14:textId="77777777">
        <w:tc>
          <w:tcPr>
            <w:tcW w:w="1984" w:type="dxa"/>
            <w:vMerge/>
            <w:vAlign w:val="center"/>
          </w:tcPr>
          <w:p w14:paraId="63B86FB3" w14:textId="77777777" w:rsidR="00AB2B30" w:rsidRPr="009B053A" w:rsidRDefault="00AB2B30"/>
        </w:tc>
        <w:tc>
          <w:tcPr>
            <w:tcW w:w="851" w:type="dxa"/>
            <w:vMerge/>
            <w:tcBorders>
              <w:right w:val="single" w:sz="4" w:space="0" w:color="auto"/>
            </w:tcBorders>
            <w:vAlign w:val="center"/>
          </w:tcPr>
          <w:p w14:paraId="35A21C0A" w14:textId="77777777" w:rsidR="00AB2B30" w:rsidRPr="009B053A" w:rsidRDefault="00AB2B30"/>
        </w:tc>
        <w:tc>
          <w:tcPr>
            <w:tcW w:w="709" w:type="dxa"/>
            <w:tcBorders>
              <w:top w:val="nil"/>
              <w:left w:val="single" w:sz="4" w:space="0" w:color="auto"/>
              <w:bottom w:val="single" w:sz="4" w:space="0" w:color="auto"/>
              <w:right w:val="single" w:sz="4" w:space="0" w:color="auto"/>
            </w:tcBorders>
            <w:vAlign w:val="center"/>
          </w:tcPr>
          <w:p w14:paraId="271A88B2" w14:textId="77777777" w:rsidR="00AB2B30" w:rsidRPr="009B053A" w:rsidRDefault="006A7121">
            <w:pPr>
              <w:pStyle w:val="TAC"/>
            </w:pPr>
            <w:r w:rsidRPr="009B053A">
              <w:t>6</w:t>
            </w:r>
          </w:p>
        </w:tc>
        <w:tc>
          <w:tcPr>
            <w:tcW w:w="769" w:type="dxa"/>
            <w:tcBorders>
              <w:top w:val="nil"/>
              <w:left w:val="single" w:sz="4" w:space="0" w:color="auto"/>
              <w:bottom w:val="single" w:sz="4" w:space="0" w:color="auto"/>
              <w:right w:val="single" w:sz="4" w:space="0" w:color="auto"/>
            </w:tcBorders>
            <w:vAlign w:val="center"/>
          </w:tcPr>
          <w:p w14:paraId="3FFADF11" w14:textId="77777777" w:rsidR="00AB2B30" w:rsidRPr="009B053A" w:rsidRDefault="006A7121">
            <w:pPr>
              <w:pStyle w:val="TAC"/>
            </w:pPr>
            <w:r w:rsidRPr="009B053A">
              <w:t>6</w:t>
            </w:r>
          </w:p>
        </w:tc>
        <w:tc>
          <w:tcPr>
            <w:tcW w:w="778" w:type="dxa"/>
            <w:tcBorders>
              <w:top w:val="nil"/>
              <w:left w:val="single" w:sz="4" w:space="0" w:color="auto"/>
              <w:bottom w:val="single" w:sz="4" w:space="0" w:color="auto"/>
              <w:right w:val="single" w:sz="4" w:space="0" w:color="auto"/>
            </w:tcBorders>
            <w:vAlign w:val="center"/>
          </w:tcPr>
          <w:p w14:paraId="164C772E" w14:textId="77777777" w:rsidR="00AB2B30" w:rsidRPr="009B053A" w:rsidRDefault="006A7121">
            <w:pPr>
              <w:pStyle w:val="TAC"/>
            </w:pPr>
            <w:r w:rsidRPr="009B053A">
              <w:t>6</w:t>
            </w:r>
          </w:p>
        </w:tc>
        <w:tc>
          <w:tcPr>
            <w:tcW w:w="779" w:type="dxa"/>
            <w:tcBorders>
              <w:top w:val="nil"/>
              <w:left w:val="single" w:sz="4" w:space="0" w:color="auto"/>
              <w:bottom w:val="single" w:sz="4" w:space="0" w:color="auto"/>
              <w:right w:val="single" w:sz="4" w:space="0" w:color="auto"/>
            </w:tcBorders>
            <w:vAlign w:val="center"/>
          </w:tcPr>
          <w:p w14:paraId="0E84D7B0" w14:textId="77777777" w:rsidR="00AB2B30" w:rsidRPr="009B053A" w:rsidRDefault="006A7121">
            <w:pPr>
              <w:pStyle w:val="TAC"/>
            </w:pPr>
            <w:r w:rsidRPr="009B053A">
              <w:t>6</w:t>
            </w:r>
          </w:p>
        </w:tc>
        <w:tc>
          <w:tcPr>
            <w:tcW w:w="778" w:type="dxa"/>
            <w:tcBorders>
              <w:top w:val="nil"/>
              <w:left w:val="single" w:sz="4" w:space="0" w:color="auto"/>
              <w:bottom w:val="single" w:sz="4" w:space="0" w:color="auto"/>
              <w:right w:val="single" w:sz="4" w:space="0" w:color="auto"/>
            </w:tcBorders>
            <w:vAlign w:val="center"/>
          </w:tcPr>
          <w:p w14:paraId="1953225A" w14:textId="77777777" w:rsidR="00AB2B30" w:rsidRPr="009B053A" w:rsidRDefault="006A7121">
            <w:pPr>
              <w:pStyle w:val="TAC"/>
            </w:pPr>
            <w:r w:rsidRPr="009B053A">
              <w:t>7</w:t>
            </w:r>
          </w:p>
        </w:tc>
        <w:tc>
          <w:tcPr>
            <w:tcW w:w="826" w:type="dxa"/>
            <w:tcBorders>
              <w:top w:val="nil"/>
              <w:left w:val="single" w:sz="4" w:space="0" w:color="auto"/>
              <w:bottom w:val="single" w:sz="4" w:space="0" w:color="auto"/>
              <w:right w:val="single" w:sz="4" w:space="0" w:color="auto"/>
            </w:tcBorders>
            <w:vAlign w:val="center"/>
          </w:tcPr>
          <w:p w14:paraId="25599F01" w14:textId="77777777" w:rsidR="00AB2B30" w:rsidRPr="009B053A" w:rsidRDefault="006A7121">
            <w:pPr>
              <w:pStyle w:val="TAC"/>
            </w:pPr>
            <w:r w:rsidRPr="009B053A">
              <w:t>9</w:t>
            </w:r>
          </w:p>
        </w:tc>
      </w:tr>
      <w:tr w:rsidR="00AB2B30" w:rsidRPr="009B053A" w14:paraId="53329125" w14:textId="77777777">
        <w:trPr>
          <w:trHeight w:val="398"/>
        </w:trPr>
        <w:tc>
          <w:tcPr>
            <w:tcW w:w="7474" w:type="dxa"/>
            <w:gridSpan w:val="8"/>
          </w:tcPr>
          <w:p w14:paraId="776F8306" w14:textId="77777777" w:rsidR="00AB2B30" w:rsidRPr="009B053A" w:rsidRDefault="006A7121">
            <w:pPr>
              <w:pStyle w:val="TAN"/>
            </w:pPr>
            <w:r w:rsidRPr="009B053A">
              <w:t>Note 1:</w:t>
            </w:r>
            <w:r w:rsidRPr="009B053A">
              <w:tab/>
              <w:t>The reference measurement channel is specified in Annex A.3.2 of TS 36.521-1 [10] with one sided dynamic OCNG Pattern OP.1 FDD/TDD as described in Annex A.5.1.1/A.5.2.1 of TS 36.521-1 [10].</w:t>
            </w:r>
          </w:p>
          <w:p w14:paraId="0C0266E8" w14:textId="77777777" w:rsidR="00AB2B30" w:rsidRPr="009B053A" w:rsidRDefault="006A7121">
            <w:pPr>
              <w:pStyle w:val="TAN"/>
            </w:pPr>
            <w:r w:rsidRPr="009B053A">
              <w:t>Note 2:</w:t>
            </w:r>
            <w:r w:rsidRPr="009B053A">
              <w:tab/>
            </w:r>
            <w:r w:rsidRPr="009B053A">
              <w:rPr>
                <w:rFonts w:eastAsia="MS Mincho" w:cs="Arial"/>
              </w:rPr>
              <w:t>The REFSENS power level is specified in Table 7.3.3-1</w:t>
            </w:r>
            <w:r w:rsidRPr="009B053A">
              <w:t xml:space="preserve"> of TS 36.521-1 [10]</w:t>
            </w:r>
            <w:r w:rsidRPr="009B053A">
              <w:rPr>
                <w:rFonts w:eastAsia="MS Mincho" w:cs="Arial"/>
              </w:rPr>
              <w:t xml:space="preserve"> for two and four antenna ports, respectively.</w:t>
            </w:r>
          </w:p>
        </w:tc>
      </w:tr>
    </w:tbl>
    <w:p w14:paraId="55F7217D" w14:textId="77777777" w:rsidR="00AB2B30" w:rsidRPr="009B053A" w:rsidRDefault="00AB2B30" w:rsidP="006910BE"/>
    <w:p w14:paraId="04CCAB94" w14:textId="77777777" w:rsidR="00AB2B30" w:rsidRPr="009B053A" w:rsidRDefault="006A7121">
      <w:pPr>
        <w:pStyle w:val="TH"/>
      </w:pPr>
      <w:r w:rsidRPr="009B053A">
        <w:t>Table 7.7B.3.5-2: Spurious Response for E-UTRA bands and NR bands</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0"/>
        <w:gridCol w:w="2261"/>
        <w:gridCol w:w="2749"/>
      </w:tblGrid>
      <w:tr w:rsidR="00AB2B30" w:rsidRPr="009B053A" w14:paraId="028BCFAC" w14:textId="77777777">
        <w:trPr>
          <w:trHeight w:val="255"/>
        </w:trPr>
        <w:tc>
          <w:tcPr>
            <w:tcW w:w="2260" w:type="dxa"/>
          </w:tcPr>
          <w:p w14:paraId="3ADF0736" w14:textId="77777777" w:rsidR="00AB2B30" w:rsidRPr="009B053A" w:rsidRDefault="006A7121">
            <w:pPr>
              <w:pStyle w:val="TAH"/>
            </w:pPr>
            <w:r w:rsidRPr="009B053A">
              <w:br w:type="page"/>
              <w:t>Parameter</w:t>
            </w:r>
          </w:p>
        </w:tc>
        <w:tc>
          <w:tcPr>
            <w:tcW w:w="2261" w:type="dxa"/>
          </w:tcPr>
          <w:p w14:paraId="1924702C" w14:textId="77777777" w:rsidR="00AB2B30" w:rsidRPr="009B053A" w:rsidRDefault="006A7121">
            <w:pPr>
              <w:pStyle w:val="TAH"/>
            </w:pPr>
            <w:r w:rsidRPr="009B053A">
              <w:t>Unit</w:t>
            </w:r>
          </w:p>
        </w:tc>
        <w:tc>
          <w:tcPr>
            <w:tcW w:w="2749" w:type="dxa"/>
          </w:tcPr>
          <w:p w14:paraId="25EFFB63" w14:textId="77777777" w:rsidR="00AB2B30" w:rsidRPr="009B053A" w:rsidRDefault="006A7121">
            <w:pPr>
              <w:pStyle w:val="TAH"/>
            </w:pPr>
            <w:r w:rsidRPr="009B053A">
              <w:t>Level</w:t>
            </w:r>
          </w:p>
        </w:tc>
      </w:tr>
      <w:tr w:rsidR="00AB2B30" w:rsidRPr="009B053A" w14:paraId="4C3CB30C" w14:textId="77777777">
        <w:trPr>
          <w:trHeight w:val="255"/>
        </w:trPr>
        <w:tc>
          <w:tcPr>
            <w:tcW w:w="2260" w:type="dxa"/>
            <w:vAlign w:val="center"/>
          </w:tcPr>
          <w:p w14:paraId="48AAB0A2" w14:textId="77777777" w:rsidR="00AB2B30" w:rsidRPr="009B053A" w:rsidRDefault="006A7121">
            <w:pPr>
              <w:pStyle w:val="TAL"/>
              <w:rPr>
                <w:vertAlign w:val="subscript"/>
              </w:rPr>
            </w:pPr>
            <w:r w:rsidRPr="009B053A">
              <w:rPr>
                <w:rFonts w:cs="Arial"/>
                <w:szCs w:val="18"/>
              </w:rPr>
              <w:t>P</w:t>
            </w:r>
            <w:r w:rsidRPr="009B053A">
              <w:rPr>
                <w:rFonts w:cs="Arial"/>
                <w:szCs w:val="18"/>
                <w:vertAlign w:val="subscript"/>
              </w:rPr>
              <w:t>Interferer</w:t>
            </w:r>
          </w:p>
          <w:p w14:paraId="574704B4" w14:textId="77777777" w:rsidR="00AB2B30" w:rsidRPr="009B053A" w:rsidRDefault="006A7121">
            <w:pPr>
              <w:pStyle w:val="TAL"/>
            </w:pPr>
            <w:r w:rsidRPr="009B053A">
              <w:t>(CW)</w:t>
            </w:r>
          </w:p>
        </w:tc>
        <w:tc>
          <w:tcPr>
            <w:tcW w:w="2261" w:type="dxa"/>
            <w:vAlign w:val="center"/>
          </w:tcPr>
          <w:p w14:paraId="5A8C53AB" w14:textId="77777777" w:rsidR="00AB2B30" w:rsidRPr="009B053A" w:rsidRDefault="006A7121">
            <w:pPr>
              <w:pStyle w:val="TAC"/>
            </w:pPr>
            <w:r w:rsidRPr="009B053A">
              <w:t>dBm</w:t>
            </w:r>
          </w:p>
        </w:tc>
        <w:tc>
          <w:tcPr>
            <w:tcW w:w="2749" w:type="dxa"/>
            <w:vAlign w:val="center"/>
          </w:tcPr>
          <w:p w14:paraId="54729EA3" w14:textId="77777777" w:rsidR="00AB2B30" w:rsidRPr="009B053A" w:rsidRDefault="006A7121">
            <w:pPr>
              <w:pStyle w:val="TAC"/>
            </w:pPr>
            <w:r w:rsidRPr="009B053A">
              <w:t>-44</w:t>
            </w:r>
          </w:p>
        </w:tc>
      </w:tr>
      <w:tr w:rsidR="00AB2B30" w:rsidRPr="009B053A" w14:paraId="528186A5" w14:textId="77777777">
        <w:trPr>
          <w:trHeight w:val="255"/>
        </w:trPr>
        <w:tc>
          <w:tcPr>
            <w:tcW w:w="2260" w:type="dxa"/>
            <w:vAlign w:val="center"/>
          </w:tcPr>
          <w:p w14:paraId="4FADB969" w14:textId="77777777" w:rsidR="00AB2B30" w:rsidRPr="009B053A" w:rsidRDefault="006A7121">
            <w:pPr>
              <w:pStyle w:val="TAL"/>
            </w:pPr>
            <w:r w:rsidRPr="009B053A">
              <w:rPr>
                <w:rFonts w:cs="Arial"/>
                <w:szCs w:val="18"/>
              </w:rPr>
              <w:t>F</w:t>
            </w:r>
            <w:r w:rsidRPr="009B053A">
              <w:rPr>
                <w:rFonts w:cs="Arial"/>
                <w:szCs w:val="18"/>
                <w:vertAlign w:val="subscript"/>
              </w:rPr>
              <w:t>Interferer</w:t>
            </w:r>
          </w:p>
        </w:tc>
        <w:tc>
          <w:tcPr>
            <w:tcW w:w="2261" w:type="dxa"/>
            <w:vAlign w:val="center"/>
          </w:tcPr>
          <w:p w14:paraId="56AEDA1E" w14:textId="77777777" w:rsidR="00AB2B30" w:rsidRPr="009B053A" w:rsidRDefault="006A7121">
            <w:pPr>
              <w:pStyle w:val="TAC"/>
            </w:pPr>
            <w:r w:rsidRPr="009B053A">
              <w:t>MHz</w:t>
            </w:r>
          </w:p>
        </w:tc>
        <w:tc>
          <w:tcPr>
            <w:tcW w:w="2749" w:type="dxa"/>
            <w:vAlign w:val="center"/>
          </w:tcPr>
          <w:p w14:paraId="0CF29D19" w14:textId="77777777" w:rsidR="00AB2B30" w:rsidRPr="009B053A" w:rsidRDefault="006A7121">
            <w:pPr>
              <w:pStyle w:val="TAC"/>
            </w:pPr>
            <w:r w:rsidRPr="009B053A">
              <w:t>Spurious response frequencies</w:t>
            </w:r>
          </w:p>
        </w:tc>
      </w:tr>
    </w:tbl>
    <w:p w14:paraId="4E175B7B" w14:textId="77777777" w:rsidR="00AB2B30" w:rsidRPr="009B053A" w:rsidRDefault="00AB2B30"/>
    <w:p w14:paraId="711D5AF7" w14:textId="77777777" w:rsidR="00AB2B30" w:rsidRPr="009B053A" w:rsidRDefault="006A7121">
      <w:pPr>
        <w:pStyle w:val="TH"/>
      </w:pPr>
      <w:r w:rsidRPr="009B053A">
        <w:t>Table 7.7B.3.5-3: Spurious response parameters for NR bands with F</w:t>
      </w:r>
      <w:r w:rsidRPr="009B053A">
        <w:rPr>
          <w:vertAlign w:val="subscript"/>
        </w:rPr>
        <w:t xml:space="preserve">DL_high </w:t>
      </w:r>
      <w:r w:rsidRPr="009B053A">
        <w:rPr>
          <w:rFonts w:cs="Arial"/>
        </w:rPr>
        <w:t>&lt;</w:t>
      </w:r>
      <w:r w:rsidRPr="009B053A">
        <w:t xml:space="preserve"> 2700 MHz and F</w:t>
      </w:r>
      <w:r w:rsidRPr="009B053A">
        <w:rPr>
          <w:vertAlign w:val="subscript"/>
        </w:rPr>
        <w:t xml:space="preserve">UL_high </w:t>
      </w:r>
      <w:r w:rsidRPr="009B053A">
        <w:rPr>
          <w:rFonts w:cs="Arial"/>
        </w:rPr>
        <w:t>&lt;</w:t>
      </w:r>
      <w:r w:rsidRPr="009B053A">
        <w:t xml:space="preserve"> 2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9B053A" w14:paraId="3C266012" w14:textId="77777777">
        <w:trPr>
          <w:jc w:val="center"/>
        </w:trPr>
        <w:tc>
          <w:tcPr>
            <w:tcW w:w="1487" w:type="dxa"/>
            <w:vMerge w:val="restart"/>
            <w:shd w:val="clear" w:color="auto" w:fill="auto"/>
            <w:vAlign w:val="center"/>
          </w:tcPr>
          <w:p w14:paraId="0E37BB68" w14:textId="77777777" w:rsidR="00AB2B30" w:rsidRPr="009B053A" w:rsidRDefault="006A7121">
            <w:pPr>
              <w:pStyle w:val="TAH"/>
            </w:pPr>
            <w:r w:rsidRPr="009B053A">
              <w:t>RX parameter</w:t>
            </w:r>
          </w:p>
        </w:tc>
        <w:tc>
          <w:tcPr>
            <w:tcW w:w="907" w:type="dxa"/>
            <w:vMerge w:val="restart"/>
            <w:vAlign w:val="center"/>
          </w:tcPr>
          <w:p w14:paraId="0B1D3A0F" w14:textId="77777777" w:rsidR="00AB2B30" w:rsidRPr="009B053A" w:rsidRDefault="006A7121">
            <w:pPr>
              <w:pStyle w:val="TAH"/>
            </w:pPr>
            <w:r w:rsidRPr="009B053A">
              <w:t>Units</w:t>
            </w:r>
          </w:p>
        </w:tc>
        <w:tc>
          <w:tcPr>
            <w:tcW w:w="6510" w:type="dxa"/>
            <w:gridSpan w:val="5"/>
            <w:vAlign w:val="center"/>
          </w:tcPr>
          <w:p w14:paraId="7B490A8B" w14:textId="77777777" w:rsidR="00AB2B30" w:rsidRPr="009B053A" w:rsidRDefault="006A7121">
            <w:pPr>
              <w:pStyle w:val="TAH"/>
            </w:pPr>
            <w:r w:rsidRPr="009B053A">
              <w:t>Channel bandwidth</w:t>
            </w:r>
          </w:p>
        </w:tc>
      </w:tr>
      <w:tr w:rsidR="00AB2B30" w:rsidRPr="009B053A" w14:paraId="3BB6E059" w14:textId="77777777">
        <w:trPr>
          <w:jc w:val="center"/>
        </w:trPr>
        <w:tc>
          <w:tcPr>
            <w:tcW w:w="1487" w:type="dxa"/>
            <w:vMerge/>
            <w:shd w:val="clear" w:color="auto" w:fill="auto"/>
            <w:vAlign w:val="center"/>
          </w:tcPr>
          <w:p w14:paraId="274069D5" w14:textId="77777777" w:rsidR="00AB2B30" w:rsidRPr="009B053A" w:rsidRDefault="00AB2B30">
            <w:pPr>
              <w:pStyle w:val="TAH"/>
            </w:pPr>
          </w:p>
        </w:tc>
        <w:tc>
          <w:tcPr>
            <w:tcW w:w="907" w:type="dxa"/>
            <w:vMerge/>
            <w:vAlign w:val="center"/>
          </w:tcPr>
          <w:p w14:paraId="6D28DB4E" w14:textId="77777777" w:rsidR="00AB2B30" w:rsidRPr="009B053A" w:rsidRDefault="00AB2B30">
            <w:pPr>
              <w:pStyle w:val="TAH"/>
            </w:pPr>
          </w:p>
        </w:tc>
        <w:tc>
          <w:tcPr>
            <w:tcW w:w="1302" w:type="dxa"/>
            <w:vAlign w:val="center"/>
          </w:tcPr>
          <w:p w14:paraId="537231C0" w14:textId="77777777" w:rsidR="00AB2B30" w:rsidRPr="009B053A" w:rsidRDefault="006A7121">
            <w:pPr>
              <w:pStyle w:val="TAH"/>
            </w:pPr>
            <w:r w:rsidRPr="009B053A">
              <w:t>5 MHz</w:t>
            </w:r>
          </w:p>
        </w:tc>
        <w:tc>
          <w:tcPr>
            <w:tcW w:w="1302" w:type="dxa"/>
            <w:vAlign w:val="center"/>
          </w:tcPr>
          <w:p w14:paraId="5EEB7AAD" w14:textId="77777777" w:rsidR="00AB2B30" w:rsidRPr="009B053A" w:rsidRDefault="006A7121">
            <w:pPr>
              <w:pStyle w:val="TAH"/>
            </w:pPr>
            <w:r w:rsidRPr="009B053A">
              <w:t>10 MHz</w:t>
            </w:r>
          </w:p>
        </w:tc>
        <w:tc>
          <w:tcPr>
            <w:tcW w:w="1302" w:type="dxa"/>
            <w:vAlign w:val="center"/>
          </w:tcPr>
          <w:p w14:paraId="0ACE1638" w14:textId="77777777" w:rsidR="00AB2B30" w:rsidRPr="009B053A" w:rsidRDefault="006A7121">
            <w:pPr>
              <w:pStyle w:val="TAH"/>
            </w:pPr>
            <w:r w:rsidRPr="009B053A">
              <w:t>15 MHz</w:t>
            </w:r>
          </w:p>
        </w:tc>
        <w:tc>
          <w:tcPr>
            <w:tcW w:w="1302" w:type="dxa"/>
            <w:vAlign w:val="center"/>
          </w:tcPr>
          <w:p w14:paraId="1F370DE1" w14:textId="77777777" w:rsidR="00AB2B30" w:rsidRPr="009B053A" w:rsidRDefault="006A7121">
            <w:pPr>
              <w:pStyle w:val="TAH"/>
            </w:pPr>
            <w:r w:rsidRPr="009B053A">
              <w:t>20 MHz</w:t>
            </w:r>
          </w:p>
        </w:tc>
        <w:tc>
          <w:tcPr>
            <w:tcW w:w="1302" w:type="dxa"/>
            <w:vAlign w:val="center"/>
          </w:tcPr>
          <w:p w14:paraId="1E1C38AC" w14:textId="77777777" w:rsidR="00AB2B30" w:rsidRPr="009B053A" w:rsidRDefault="006A7121">
            <w:pPr>
              <w:pStyle w:val="TAH"/>
            </w:pPr>
            <w:r w:rsidRPr="009B053A">
              <w:t>25 MHz</w:t>
            </w:r>
          </w:p>
        </w:tc>
      </w:tr>
      <w:tr w:rsidR="00AB2B30" w:rsidRPr="009B053A" w14:paraId="31741941" w14:textId="77777777">
        <w:trPr>
          <w:jc w:val="center"/>
        </w:trPr>
        <w:tc>
          <w:tcPr>
            <w:tcW w:w="1487" w:type="dxa"/>
            <w:vMerge w:val="restart"/>
            <w:shd w:val="clear" w:color="auto" w:fill="auto"/>
          </w:tcPr>
          <w:p w14:paraId="71C98335" w14:textId="77777777" w:rsidR="00AB2B30" w:rsidRPr="009B053A" w:rsidRDefault="006A7121">
            <w:pPr>
              <w:pStyle w:val="TAC"/>
            </w:pPr>
            <w:r w:rsidRPr="009B053A">
              <w:t>Power in transmission bandwidth configuration</w:t>
            </w:r>
          </w:p>
        </w:tc>
        <w:tc>
          <w:tcPr>
            <w:tcW w:w="907" w:type="dxa"/>
          </w:tcPr>
          <w:p w14:paraId="5ABB7007" w14:textId="77777777" w:rsidR="00AB2B30" w:rsidRPr="009B053A" w:rsidRDefault="006A7121">
            <w:pPr>
              <w:pStyle w:val="TAC"/>
            </w:pPr>
            <w:r w:rsidRPr="009B053A">
              <w:t>dBm</w:t>
            </w:r>
          </w:p>
        </w:tc>
        <w:tc>
          <w:tcPr>
            <w:tcW w:w="6510" w:type="dxa"/>
            <w:gridSpan w:val="5"/>
          </w:tcPr>
          <w:p w14:paraId="63C5AC69" w14:textId="77777777" w:rsidR="00AB2B30" w:rsidRPr="009B053A" w:rsidRDefault="006A7121">
            <w:pPr>
              <w:pStyle w:val="TAC"/>
            </w:pPr>
            <w:r w:rsidRPr="009B053A">
              <w:t>REFSENS + channel bandwidth specific value below</w:t>
            </w:r>
          </w:p>
        </w:tc>
      </w:tr>
      <w:tr w:rsidR="00AB2B30" w:rsidRPr="009B053A" w14:paraId="7DA69DAA" w14:textId="77777777">
        <w:trPr>
          <w:jc w:val="center"/>
        </w:trPr>
        <w:tc>
          <w:tcPr>
            <w:tcW w:w="1487" w:type="dxa"/>
            <w:vMerge/>
            <w:shd w:val="clear" w:color="auto" w:fill="auto"/>
          </w:tcPr>
          <w:p w14:paraId="4DF995AC" w14:textId="77777777" w:rsidR="00AB2B30" w:rsidRPr="009B053A" w:rsidRDefault="00AB2B30">
            <w:pPr>
              <w:pStyle w:val="TAC"/>
            </w:pPr>
          </w:p>
        </w:tc>
        <w:tc>
          <w:tcPr>
            <w:tcW w:w="907" w:type="dxa"/>
          </w:tcPr>
          <w:p w14:paraId="7AEFD720" w14:textId="77777777" w:rsidR="00AB2B30" w:rsidRPr="009B053A" w:rsidRDefault="006A7121">
            <w:pPr>
              <w:pStyle w:val="TAC"/>
            </w:pPr>
            <w:r w:rsidRPr="009B053A">
              <w:t>dB</w:t>
            </w:r>
          </w:p>
        </w:tc>
        <w:tc>
          <w:tcPr>
            <w:tcW w:w="1302" w:type="dxa"/>
          </w:tcPr>
          <w:p w14:paraId="5E1CD930" w14:textId="77777777" w:rsidR="00AB2B30" w:rsidRPr="009B053A" w:rsidRDefault="006A7121">
            <w:pPr>
              <w:pStyle w:val="TAC"/>
            </w:pPr>
            <w:r w:rsidRPr="009B053A">
              <w:t>6</w:t>
            </w:r>
          </w:p>
        </w:tc>
        <w:tc>
          <w:tcPr>
            <w:tcW w:w="1302" w:type="dxa"/>
          </w:tcPr>
          <w:p w14:paraId="13C4FC4D" w14:textId="77777777" w:rsidR="00AB2B30" w:rsidRPr="009B053A" w:rsidRDefault="006A7121">
            <w:pPr>
              <w:pStyle w:val="TAC"/>
            </w:pPr>
            <w:r w:rsidRPr="009B053A">
              <w:t>6</w:t>
            </w:r>
          </w:p>
        </w:tc>
        <w:tc>
          <w:tcPr>
            <w:tcW w:w="1302" w:type="dxa"/>
          </w:tcPr>
          <w:p w14:paraId="070FE51A" w14:textId="77777777" w:rsidR="00AB2B30" w:rsidRPr="009B053A" w:rsidRDefault="006A7121">
            <w:pPr>
              <w:pStyle w:val="TAC"/>
            </w:pPr>
            <w:r w:rsidRPr="009B053A">
              <w:t>7</w:t>
            </w:r>
          </w:p>
        </w:tc>
        <w:tc>
          <w:tcPr>
            <w:tcW w:w="1302" w:type="dxa"/>
          </w:tcPr>
          <w:p w14:paraId="07D4C2BB" w14:textId="77777777" w:rsidR="00AB2B30" w:rsidRPr="009B053A" w:rsidRDefault="006A7121">
            <w:pPr>
              <w:pStyle w:val="TAC"/>
            </w:pPr>
            <w:r w:rsidRPr="009B053A">
              <w:t>9</w:t>
            </w:r>
          </w:p>
        </w:tc>
        <w:tc>
          <w:tcPr>
            <w:tcW w:w="1302" w:type="dxa"/>
          </w:tcPr>
          <w:p w14:paraId="083F40D3" w14:textId="77777777" w:rsidR="00AB2B30" w:rsidRPr="009B053A" w:rsidRDefault="006A7121">
            <w:pPr>
              <w:pStyle w:val="TAC"/>
            </w:pPr>
            <w:r w:rsidRPr="009B053A">
              <w:t>10</w:t>
            </w:r>
          </w:p>
        </w:tc>
      </w:tr>
      <w:tr w:rsidR="00AB2B30" w:rsidRPr="009B053A" w14:paraId="2381516A" w14:textId="77777777">
        <w:trPr>
          <w:jc w:val="center"/>
        </w:trPr>
        <w:tc>
          <w:tcPr>
            <w:tcW w:w="1487" w:type="dxa"/>
            <w:vMerge w:val="restart"/>
            <w:shd w:val="clear" w:color="auto" w:fill="auto"/>
            <w:vAlign w:val="center"/>
          </w:tcPr>
          <w:p w14:paraId="7BFB79BE" w14:textId="77777777" w:rsidR="00AB2B30" w:rsidRPr="009B053A" w:rsidRDefault="006A7121">
            <w:pPr>
              <w:pStyle w:val="TAH"/>
            </w:pPr>
            <w:r w:rsidRPr="009B053A">
              <w:t>RX parameter</w:t>
            </w:r>
          </w:p>
        </w:tc>
        <w:tc>
          <w:tcPr>
            <w:tcW w:w="907" w:type="dxa"/>
            <w:vMerge w:val="restart"/>
            <w:vAlign w:val="center"/>
          </w:tcPr>
          <w:p w14:paraId="797A58F1" w14:textId="77777777" w:rsidR="00AB2B30" w:rsidRPr="009B053A" w:rsidRDefault="006A7121">
            <w:pPr>
              <w:pStyle w:val="TAH"/>
            </w:pPr>
            <w:r w:rsidRPr="009B053A">
              <w:t>Units</w:t>
            </w:r>
          </w:p>
        </w:tc>
        <w:tc>
          <w:tcPr>
            <w:tcW w:w="6510" w:type="dxa"/>
            <w:gridSpan w:val="5"/>
            <w:vAlign w:val="center"/>
          </w:tcPr>
          <w:p w14:paraId="65B31D8B" w14:textId="77777777" w:rsidR="00AB2B30" w:rsidRPr="009B053A" w:rsidRDefault="006A7121">
            <w:pPr>
              <w:pStyle w:val="TAH"/>
            </w:pPr>
            <w:r w:rsidRPr="009B053A">
              <w:t>Channel bandwidth</w:t>
            </w:r>
          </w:p>
        </w:tc>
      </w:tr>
      <w:tr w:rsidR="00AB2B30" w:rsidRPr="009B053A" w14:paraId="0E306307" w14:textId="77777777">
        <w:trPr>
          <w:jc w:val="center"/>
        </w:trPr>
        <w:tc>
          <w:tcPr>
            <w:tcW w:w="1487" w:type="dxa"/>
            <w:vMerge/>
            <w:shd w:val="clear" w:color="auto" w:fill="auto"/>
            <w:vAlign w:val="center"/>
          </w:tcPr>
          <w:p w14:paraId="331D02E9" w14:textId="77777777" w:rsidR="00AB2B30" w:rsidRPr="009B053A" w:rsidRDefault="00AB2B30">
            <w:pPr>
              <w:pStyle w:val="TAH"/>
            </w:pPr>
          </w:p>
        </w:tc>
        <w:tc>
          <w:tcPr>
            <w:tcW w:w="907" w:type="dxa"/>
            <w:vMerge/>
            <w:vAlign w:val="center"/>
          </w:tcPr>
          <w:p w14:paraId="7B056F58" w14:textId="77777777" w:rsidR="00AB2B30" w:rsidRPr="009B053A" w:rsidRDefault="00AB2B30">
            <w:pPr>
              <w:pStyle w:val="TAH"/>
            </w:pPr>
          </w:p>
        </w:tc>
        <w:tc>
          <w:tcPr>
            <w:tcW w:w="1302" w:type="dxa"/>
            <w:vAlign w:val="center"/>
          </w:tcPr>
          <w:p w14:paraId="1A8D86D8" w14:textId="77777777" w:rsidR="00AB2B30" w:rsidRPr="009B053A" w:rsidRDefault="006A7121">
            <w:pPr>
              <w:pStyle w:val="TAH"/>
            </w:pPr>
            <w:r w:rsidRPr="009B053A">
              <w:t>30 MHz</w:t>
            </w:r>
          </w:p>
        </w:tc>
        <w:tc>
          <w:tcPr>
            <w:tcW w:w="1302" w:type="dxa"/>
            <w:vAlign w:val="center"/>
          </w:tcPr>
          <w:p w14:paraId="427ADA52" w14:textId="77777777" w:rsidR="00AB2B30" w:rsidRPr="009B053A" w:rsidRDefault="006A7121">
            <w:pPr>
              <w:pStyle w:val="TAH"/>
            </w:pPr>
            <w:r w:rsidRPr="009B053A">
              <w:t>40 MHz</w:t>
            </w:r>
          </w:p>
        </w:tc>
        <w:tc>
          <w:tcPr>
            <w:tcW w:w="1302" w:type="dxa"/>
            <w:vAlign w:val="center"/>
          </w:tcPr>
          <w:p w14:paraId="7E164B0F" w14:textId="77777777" w:rsidR="00AB2B30" w:rsidRPr="009B053A" w:rsidRDefault="006A7121">
            <w:pPr>
              <w:pStyle w:val="TAH"/>
            </w:pPr>
            <w:r w:rsidRPr="009B053A">
              <w:t>50 MHz</w:t>
            </w:r>
          </w:p>
        </w:tc>
        <w:tc>
          <w:tcPr>
            <w:tcW w:w="1302" w:type="dxa"/>
          </w:tcPr>
          <w:p w14:paraId="384A8565" w14:textId="77777777" w:rsidR="00AB2B30" w:rsidRPr="009B053A" w:rsidRDefault="006A7121">
            <w:pPr>
              <w:pStyle w:val="TAH"/>
            </w:pPr>
            <w:r w:rsidRPr="009B053A">
              <w:t>60 MHz</w:t>
            </w:r>
          </w:p>
        </w:tc>
        <w:tc>
          <w:tcPr>
            <w:tcW w:w="1302" w:type="dxa"/>
          </w:tcPr>
          <w:p w14:paraId="1DEC52C7" w14:textId="77777777" w:rsidR="00AB2B30" w:rsidRPr="009B053A" w:rsidRDefault="006A7121">
            <w:pPr>
              <w:pStyle w:val="TAH"/>
            </w:pPr>
            <w:r w:rsidRPr="009B053A">
              <w:t>80 MHz</w:t>
            </w:r>
          </w:p>
        </w:tc>
      </w:tr>
      <w:tr w:rsidR="00AB2B30" w:rsidRPr="009B053A" w14:paraId="207BA71B" w14:textId="77777777">
        <w:trPr>
          <w:jc w:val="center"/>
        </w:trPr>
        <w:tc>
          <w:tcPr>
            <w:tcW w:w="1487" w:type="dxa"/>
            <w:vMerge w:val="restart"/>
            <w:shd w:val="clear" w:color="auto" w:fill="auto"/>
          </w:tcPr>
          <w:p w14:paraId="7153C900" w14:textId="77777777" w:rsidR="00AB2B30" w:rsidRPr="009B053A" w:rsidRDefault="006A7121">
            <w:pPr>
              <w:pStyle w:val="TAC"/>
            </w:pPr>
            <w:r w:rsidRPr="009B053A">
              <w:t>Power in transmission bandwidth configuration</w:t>
            </w:r>
          </w:p>
        </w:tc>
        <w:tc>
          <w:tcPr>
            <w:tcW w:w="907" w:type="dxa"/>
          </w:tcPr>
          <w:p w14:paraId="3652ED73" w14:textId="77777777" w:rsidR="00AB2B30" w:rsidRPr="009B053A" w:rsidRDefault="006A7121">
            <w:pPr>
              <w:pStyle w:val="TAC"/>
            </w:pPr>
            <w:r w:rsidRPr="009B053A">
              <w:t>dBm</w:t>
            </w:r>
          </w:p>
        </w:tc>
        <w:tc>
          <w:tcPr>
            <w:tcW w:w="6510" w:type="dxa"/>
            <w:gridSpan w:val="5"/>
          </w:tcPr>
          <w:p w14:paraId="266C36B6" w14:textId="77777777" w:rsidR="00AB2B30" w:rsidRPr="009B053A" w:rsidRDefault="006A7121">
            <w:pPr>
              <w:pStyle w:val="TAC"/>
            </w:pPr>
            <w:r w:rsidRPr="009B053A">
              <w:t>REFSENS + channel bandwidth specific value below</w:t>
            </w:r>
          </w:p>
        </w:tc>
      </w:tr>
      <w:tr w:rsidR="00AB2B30" w:rsidRPr="009B053A" w14:paraId="72A32B2A" w14:textId="77777777">
        <w:trPr>
          <w:jc w:val="center"/>
        </w:trPr>
        <w:tc>
          <w:tcPr>
            <w:tcW w:w="1487" w:type="dxa"/>
            <w:vMerge/>
            <w:shd w:val="clear" w:color="auto" w:fill="auto"/>
          </w:tcPr>
          <w:p w14:paraId="42C6791F" w14:textId="77777777" w:rsidR="00AB2B30" w:rsidRPr="009B053A" w:rsidRDefault="00AB2B30">
            <w:pPr>
              <w:pStyle w:val="TAL"/>
            </w:pPr>
          </w:p>
        </w:tc>
        <w:tc>
          <w:tcPr>
            <w:tcW w:w="907" w:type="dxa"/>
          </w:tcPr>
          <w:p w14:paraId="53216A96" w14:textId="77777777" w:rsidR="00AB2B30" w:rsidRPr="009B053A" w:rsidRDefault="006A7121">
            <w:pPr>
              <w:pStyle w:val="TAC"/>
            </w:pPr>
            <w:r w:rsidRPr="009B053A">
              <w:t>dB</w:t>
            </w:r>
          </w:p>
        </w:tc>
        <w:tc>
          <w:tcPr>
            <w:tcW w:w="1302" w:type="dxa"/>
          </w:tcPr>
          <w:p w14:paraId="4402CB8B" w14:textId="77777777" w:rsidR="00AB2B30" w:rsidRPr="009B053A" w:rsidRDefault="006A7121">
            <w:pPr>
              <w:pStyle w:val="TAC"/>
            </w:pPr>
            <w:r w:rsidRPr="009B053A">
              <w:t>11</w:t>
            </w:r>
          </w:p>
        </w:tc>
        <w:tc>
          <w:tcPr>
            <w:tcW w:w="1302" w:type="dxa"/>
          </w:tcPr>
          <w:p w14:paraId="3A475F2D" w14:textId="77777777" w:rsidR="00AB2B30" w:rsidRPr="009B053A" w:rsidRDefault="006A7121">
            <w:pPr>
              <w:pStyle w:val="TAC"/>
            </w:pPr>
            <w:r w:rsidRPr="009B053A">
              <w:t>12</w:t>
            </w:r>
          </w:p>
        </w:tc>
        <w:tc>
          <w:tcPr>
            <w:tcW w:w="1302" w:type="dxa"/>
          </w:tcPr>
          <w:p w14:paraId="5F1B065B" w14:textId="77777777" w:rsidR="00AB2B30" w:rsidRPr="009B053A" w:rsidRDefault="006A7121">
            <w:pPr>
              <w:pStyle w:val="TAC"/>
            </w:pPr>
            <w:r w:rsidRPr="009B053A">
              <w:t>13</w:t>
            </w:r>
          </w:p>
        </w:tc>
        <w:tc>
          <w:tcPr>
            <w:tcW w:w="1302" w:type="dxa"/>
          </w:tcPr>
          <w:p w14:paraId="2ACFB610" w14:textId="77777777" w:rsidR="00AB2B30" w:rsidRPr="009B053A" w:rsidRDefault="006A7121">
            <w:pPr>
              <w:pStyle w:val="TAC"/>
            </w:pPr>
            <w:r w:rsidRPr="009B053A">
              <w:t>14</w:t>
            </w:r>
          </w:p>
        </w:tc>
        <w:tc>
          <w:tcPr>
            <w:tcW w:w="1302" w:type="dxa"/>
          </w:tcPr>
          <w:p w14:paraId="7D8857F4" w14:textId="77777777" w:rsidR="00AB2B30" w:rsidRPr="009B053A" w:rsidRDefault="006A7121">
            <w:pPr>
              <w:pStyle w:val="TAC"/>
            </w:pPr>
            <w:r w:rsidRPr="009B053A">
              <w:t>15</w:t>
            </w:r>
          </w:p>
        </w:tc>
      </w:tr>
      <w:tr w:rsidR="00AB2B30" w:rsidRPr="009B053A" w14:paraId="3E6959E3" w14:textId="77777777">
        <w:trPr>
          <w:jc w:val="center"/>
        </w:trPr>
        <w:tc>
          <w:tcPr>
            <w:tcW w:w="1487" w:type="dxa"/>
            <w:vMerge w:val="restart"/>
            <w:shd w:val="clear" w:color="auto" w:fill="auto"/>
            <w:vAlign w:val="center"/>
          </w:tcPr>
          <w:p w14:paraId="78BBF074" w14:textId="77777777" w:rsidR="00AB2B30" w:rsidRPr="009B053A" w:rsidRDefault="006A7121">
            <w:pPr>
              <w:pStyle w:val="TAH"/>
            </w:pPr>
            <w:r w:rsidRPr="009B053A">
              <w:t>RX parameter</w:t>
            </w:r>
          </w:p>
        </w:tc>
        <w:tc>
          <w:tcPr>
            <w:tcW w:w="907" w:type="dxa"/>
            <w:vMerge w:val="restart"/>
            <w:vAlign w:val="center"/>
          </w:tcPr>
          <w:p w14:paraId="5D047844" w14:textId="77777777" w:rsidR="00AB2B30" w:rsidRPr="009B053A" w:rsidRDefault="006A7121">
            <w:pPr>
              <w:pStyle w:val="TAH"/>
            </w:pPr>
            <w:r w:rsidRPr="009B053A">
              <w:t>Units</w:t>
            </w:r>
          </w:p>
        </w:tc>
        <w:tc>
          <w:tcPr>
            <w:tcW w:w="6510" w:type="dxa"/>
            <w:gridSpan w:val="5"/>
            <w:vAlign w:val="center"/>
          </w:tcPr>
          <w:p w14:paraId="0F86B8B9" w14:textId="77777777" w:rsidR="00AB2B30" w:rsidRPr="009B053A" w:rsidRDefault="006A7121">
            <w:pPr>
              <w:pStyle w:val="TAH"/>
            </w:pPr>
            <w:r w:rsidRPr="009B053A">
              <w:t>Channel bandwidth</w:t>
            </w:r>
          </w:p>
        </w:tc>
      </w:tr>
      <w:tr w:rsidR="00AB2B30" w:rsidRPr="009B053A" w14:paraId="00BBA759" w14:textId="77777777">
        <w:trPr>
          <w:jc w:val="center"/>
        </w:trPr>
        <w:tc>
          <w:tcPr>
            <w:tcW w:w="1487" w:type="dxa"/>
            <w:vMerge/>
            <w:shd w:val="clear" w:color="auto" w:fill="auto"/>
            <w:vAlign w:val="center"/>
          </w:tcPr>
          <w:p w14:paraId="6AAA3AA5" w14:textId="77777777" w:rsidR="00AB2B30" w:rsidRPr="009B053A" w:rsidRDefault="00AB2B30">
            <w:pPr>
              <w:pStyle w:val="TAL"/>
            </w:pPr>
          </w:p>
        </w:tc>
        <w:tc>
          <w:tcPr>
            <w:tcW w:w="907" w:type="dxa"/>
            <w:vMerge/>
            <w:vAlign w:val="center"/>
          </w:tcPr>
          <w:p w14:paraId="1F98BC56" w14:textId="77777777" w:rsidR="00AB2B30" w:rsidRPr="009B053A" w:rsidRDefault="00AB2B30">
            <w:pPr>
              <w:pStyle w:val="TAC"/>
            </w:pPr>
          </w:p>
        </w:tc>
        <w:tc>
          <w:tcPr>
            <w:tcW w:w="1302" w:type="dxa"/>
          </w:tcPr>
          <w:p w14:paraId="417DF467" w14:textId="77777777" w:rsidR="00AB2B30" w:rsidRPr="009B053A" w:rsidRDefault="006A7121">
            <w:pPr>
              <w:pStyle w:val="TAH"/>
            </w:pPr>
            <w:r w:rsidRPr="009B053A">
              <w:t>90 MHz</w:t>
            </w:r>
          </w:p>
        </w:tc>
        <w:tc>
          <w:tcPr>
            <w:tcW w:w="1302" w:type="dxa"/>
          </w:tcPr>
          <w:p w14:paraId="1815DFFF" w14:textId="77777777" w:rsidR="00AB2B30" w:rsidRPr="009B053A" w:rsidRDefault="006A7121">
            <w:pPr>
              <w:pStyle w:val="TAH"/>
            </w:pPr>
            <w:r w:rsidRPr="009B053A">
              <w:t>100 MHz</w:t>
            </w:r>
          </w:p>
        </w:tc>
        <w:tc>
          <w:tcPr>
            <w:tcW w:w="1302" w:type="dxa"/>
          </w:tcPr>
          <w:p w14:paraId="1A3F058B" w14:textId="77777777" w:rsidR="00AB2B30" w:rsidRPr="009B053A" w:rsidRDefault="00AB2B30">
            <w:pPr>
              <w:pStyle w:val="TAC"/>
            </w:pPr>
          </w:p>
        </w:tc>
        <w:tc>
          <w:tcPr>
            <w:tcW w:w="1302" w:type="dxa"/>
          </w:tcPr>
          <w:p w14:paraId="7EC4590B" w14:textId="77777777" w:rsidR="00AB2B30" w:rsidRPr="009B053A" w:rsidRDefault="00AB2B30">
            <w:pPr>
              <w:pStyle w:val="TAC"/>
            </w:pPr>
          </w:p>
        </w:tc>
        <w:tc>
          <w:tcPr>
            <w:tcW w:w="1302" w:type="dxa"/>
          </w:tcPr>
          <w:p w14:paraId="4D98FA00" w14:textId="77777777" w:rsidR="00AB2B30" w:rsidRPr="009B053A" w:rsidRDefault="00AB2B30">
            <w:pPr>
              <w:pStyle w:val="TAC"/>
            </w:pPr>
          </w:p>
        </w:tc>
      </w:tr>
      <w:tr w:rsidR="00AB2B30" w:rsidRPr="009B053A" w14:paraId="0C50CF1E" w14:textId="77777777">
        <w:trPr>
          <w:jc w:val="center"/>
        </w:trPr>
        <w:tc>
          <w:tcPr>
            <w:tcW w:w="1487" w:type="dxa"/>
            <w:vMerge w:val="restart"/>
            <w:shd w:val="clear" w:color="auto" w:fill="auto"/>
          </w:tcPr>
          <w:p w14:paraId="3A0FB08A" w14:textId="77777777" w:rsidR="00AB2B30" w:rsidRPr="009B053A" w:rsidRDefault="006A7121">
            <w:pPr>
              <w:pStyle w:val="TAL"/>
            </w:pPr>
            <w:r w:rsidRPr="009B053A">
              <w:t>Power in transmission bandwidth configuration</w:t>
            </w:r>
          </w:p>
        </w:tc>
        <w:tc>
          <w:tcPr>
            <w:tcW w:w="907" w:type="dxa"/>
          </w:tcPr>
          <w:p w14:paraId="06F4623F" w14:textId="77777777" w:rsidR="00AB2B30" w:rsidRPr="009B053A" w:rsidRDefault="006A7121">
            <w:pPr>
              <w:pStyle w:val="TAC"/>
            </w:pPr>
            <w:r w:rsidRPr="009B053A">
              <w:t>dBm</w:t>
            </w:r>
          </w:p>
        </w:tc>
        <w:tc>
          <w:tcPr>
            <w:tcW w:w="2604" w:type="dxa"/>
            <w:gridSpan w:val="2"/>
          </w:tcPr>
          <w:p w14:paraId="6869CE18" w14:textId="77777777" w:rsidR="00AB2B30" w:rsidRPr="009B053A" w:rsidRDefault="006A7121">
            <w:pPr>
              <w:pStyle w:val="TAC"/>
            </w:pPr>
            <w:r w:rsidRPr="009B053A">
              <w:t>REFSENS + channel bandwidth specific value below</w:t>
            </w:r>
          </w:p>
        </w:tc>
        <w:tc>
          <w:tcPr>
            <w:tcW w:w="1302" w:type="dxa"/>
          </w:tcPr>
          <w:p w14:paraId="3E146C4D" w14:textId="77777777" w:rsidR="00AB2B30" w:rsidRPr="009B053A" w:rsidRDefault="00AB2B30">
            <w:pPr>
              <w:pStyle w:val="TAC"/>
            </w:pPr>
          </w:p>
        </w:tc>
        <w:tc>
          <w:tcPr>
            <w:tcW w:w="1302" w:type="dxa"/>
          </w:tcPr>
          <w:p w14:paraId="308B89EF" w14:textId="77777777" w:rsidR="00AB2B30" w:rsidRPr="009B053A" w:rsidRDefault="00AB2B30">
            <w:pPr>
              <w:pStyle w:val="TAC"/>
            </w:pPr>
          </w:p>
        </w:tc>
        <w:tc>
          <w:tcPr>
            <w:tcW w:w="1302" w:type="dxa"/>
          </w:tcPr>
          <w:p w14:paraId="743765FF" w14:textId="77777777" w:rsidR="00AB2B30" w:rsidRPr="009B053A" w:rsidRDefault="00AB2B30">
            <w:pPr>
              <w:pStyle w:val="TAC"/>
            </w:pPr>
          </w:p>
        </w:tc>
      </w:tr>
      <w:tr w:rsidR="00AB2B30" w:rsidRPr="009B053A" w14:paraId="76986E47" w14:textId="77777777">
        <w:trPr>
          <w:jc w:val="center"/>
        </w:trPr>
        <w:tc>
          <w:tcPr>
            <w:tcW w:w="1487" w:type="dxa"/>
            <w:vMerge/>
            <w:shd w:val="clear" w:color="auto" w:fill="auto"/>
          </w:tcPr>
          <w:p w14:paraId="13265F88" w14:textId="77777777" w:rsidR="00AB2B30" w:rsidRPr="009B053A" w:rsidRDefault="00AB2B30">
            <w:pPr>
              <w:pStyle w:val="TAL"/>
            </w:pPr>
          </w:p>
        </w:tc>
        <w:tc>
          <w:tcPr>
            <w:tcW w:w="907" w:type="dxa"/>
          </w:tcPr>
          <w:p w14:paraId="422BAFA2" w14:textId="77777777" w:rsidR="00AB2B30" w:rsidRPr="009B053A" w:rsidRDefault="006A7121">
            <w:pPr>
              <w:pStyle w:val="TAC"/>
            </w:pPr>
            <w:r w:rsidRPr="009B053A">
              <w:t>dB</w:t>
            </w:r>
          </w:p>
        </w:tc>
        <w:tc>
          <w:tcPr>
            <w:tcW w:w="1302" w:type="dxa"/>
          </w:tcPr>
          <w:p w14:paraId="20FDC1C8" w14:textId="77777777" w:rsidR="00AB2B30" w:rsidRPr="009B053A" w:rsidRDefault="006A7121">
            <w:pPr>
              <w:pStyle w:val="TAC"/>
            </w:pPr>
            <w:r w:rsidRPr="009B053A">
              <w:t>15.5</w:t>
            </w:r>
          </w:p>
        </w:tc>
        <w:tc>
          <w:tcPr>
            <w:tcW w:w="1302" w:type="dxa"/>
          </w:tcPr>
          <w:p w14:paraId="41FFC6A9" w14:textId="77777777" w:rsidR="00AB2B30" w:rsidRPr="009B053A" w:rsidRDefault="006A7121">
            <w:pPr>
              <w:pStyle w:val="TAC"/>
            </w:pPr>
            <w:r w:rsidRPr="009B053A">
              <w:t>16</w:t>
            </w:r>
          </w:p>
        </w:tc>
        <w:tc>
          <w:tcPr>
            <w:tcW w:w="1302" w:type="dxa"/>
          </w:tcPr>
          <w:p w14:paraId="0C75134B" w14:textId="77777777" w:rsidR="00AB2B30" w:rsidRPr="009B053A" w:rsidRDefault="00AB2B30">
            <w:pPr>
              <w:pStyle w:val="TAC"/>
            </w:pPr>
          </w:p>
        </w:tc>
        <w:tc>
          <w:tcPr>
            <w:tcW w:w="1302" w:type="dxa"/>
          </w:tcPr>
          <w:p w14:paraId="0271EC2E" w14:textId="77777777" w:rsidR="00AB2B30" w:rsidRPr="009B053A" w:rsidRDefault="00AB2B30">
            <w:pPr>
              <w:pStyle w:val="TAC"/>
            </w:pPr>
          </w:p>
        </w:tc>
        <w:tc>
          <w:tcPr>
            <w:tcW w:w="1302" w:type="dxa"/>
          </w:tcPr>
          <w:p w14:paraId="677E6292" w14:textId="77777777" w:rsidR="00AB2B30" w:rsidRPr="009B053A" w:rsidRDefault="00AB2B30">
            <w:pPr>
              <w:pStyle w:val="TAC"/>
            </w:pPr>
          </w:p>
        </w:tc>
      </w:tr>
      <w:tr w:rsidR="00AB2B30" w:rsidRPr="009B053A" w14:paraId="2DA8FFC4" w14:textId="77777777">
        <w:trPr>
          <w:jc w:val="center"/>
        </w:trPr>
        <w:tc>
          <w:tcPr>
            <w:tcW w:w="8904" w:type="dxa"/>
            <w:gridSpan w:val="7"/>
            <w:shd w:val="clear" w:color="auto" w:fill="auto"/>
          </w:tcPr>
          <w:p w14:paraId="50CB9892" w14:textId="77777777" w:rsidR="00AB2B30" w:rsidRPr="009B053A" w:rsidRDefault="006A7121">
            <w:pPr>
              <w:pStyle w:val="TAN"/>
              <w:rPr>
                <w:rFonts w:eastAsia="MS Mincho"/>
              </w:rPr>
            </w:pPr>
            <w:r w:rsidRPr="009B053A">
              <w:rPr>
                <w:rFonts w:eastAsia="MS Mincho"/>
              </w:rPr>
              <w:t>NOTE:</w:t>
            </w:r>
            <w:r w:rsidRPr="009B053A">
              <w:rPr>
                <w:rFonts w:eastAsia="MS Mincho"/>
              </w:rPr>
              <w:tab/>
              <w:t xml:space="preserve">The transmitter shall be </w:t>
            </w:r>
            <w:r w:rsidRPr="009B053A">
              <w:t>at the minimum UL configuration specified in Table 7.3.2.3-3 of TS 38.521-1 [8]</w:t>
            </w:r>
            <w:r w:rsidRPr="009B053A">
              <w:rPr>
                <w:rFonts w:eastAsia="MS Mincho"/>
              </w:rPr>
              <w:t>.</w:t>
            </w:r>
          </w:p>
        </w:tc>
      </w:tr>
    </w:tbl>
    <w:p w14:paraId="4768DD2A" w14:textId="77777777" w:rsidR="00AB2B30" w:rsidRPr="009B053A" w:rsidRDefault="00AB2B30"/>
    <w:p w14:paraId="1CF981BB" w14:textId="77777777" w:rsidR="00AB2B30" w:rsidRPr="009B053A" w:rsidRDefault="006A7121">
      <w:pPr>
        <w:pStyle w:val="TH"/>
      </w:pPr>
      <w:r w:rsidRPr="009B053A">
        <w:lastRenderedPageBreak/>
        <w:t>Table 7.7B.3.5-4: Spurious response parameters for NR bands with F</w:t>
      </w:r>
      <w:r w:rsidRPr="009B053A">
        <w:rPr>
          <w:vertAlign w:val="subscript"/>
        </w:rPr>
        <w:t xml:space="preserve">DL_low </w:t>
      </w:r>
      <w:r w:rsidRPr="009B053A">
        <w:rPr>
          <w:rFonts w:cs="Arial"/>
        </w:rPr>
        <w:t>≥</w:t>
      </w:r>
      <w:r w:rsidRPr="009B053A">
        <w:t xml:space="preserve"> 3300 MHz and F</w:t>
      </w:r>
      <w:r w:rsidRPr="009B053A">
        <w:rPr>
          <w:vertAlign w:val="subscript"/>
        </w:rPr>
        <w:t xml:space="preserve">UL_low </w:t>
      </w:r>
      <w:r w:rsidRPr="009B053A">
        <w:rPr>
          <w:rFonts w:cs="Arial"/>
        </w:rPr>
        <w:t>≥</w:t>
      </w:r>
      <w:r w:rsidRPr="009B053A">
        <w:t xml:space="preserve"> 33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7"/>
        <w:gridCol w:w="907"/>
        <w:gridCol w:w="1302"/>
        <w:gridCol w:w="1302"/>
        <w:gridCol w:w="1302"/>
        <w:gridCol w:w="1302"/>
        <w:gridCol w:w="1302"/>
      </w:tblGrid>
      <w:tr w:rsidR="00AB2B30" w:rsidRPr="009B053A" w14:paraId="137FAACA" w14:textId="77777777">
        <w:trPr>
          <w:jc w:val="center"/>
        </w:trPr>
        <w:tc>
          <w:tcPr>
            <w:tcW w:w="1487" w:type="dxa"/>
            <w:vMerge w:val="restart"/>
            <w:shd w:val="clear" w:color="auto" w:fill="auto"/>
          </w:tcPr>
          <w:p w14:paraId="2AF2A4DF" w14:textId="77777777" w:rsidR="00AB2B30" w:rsidRPr="009B053A" w:rsidRDefault="006A7121">
            <w:pPr>
              <w:pStyle w:val="TAH"/>
            </w:pPr>
            <w:r w:rsidRPr="009B053A">
              <w:t>RX parameter</w:t>
            </w:r>
          </w:p>
        </w:tc>
        <w:tc>
          <w:tcPr>
            <w:tcW w:w="907" w:type="dxa"/>
            <w:vMerge w:val="restart"/>
          </w:tcPr>
          <w:p w14:paraId="39ABD2DB" w14:textId="77777777" w:rsidR="00AB2B30" w:rsidRPr="009B053A" w:rsidRDefault="006A7121">
            <w:pPr>
              <w:pStyle w:val="TAH"/>
            </w:pPr>
            <w:r w:rsidRPr="009B053A">
              <w:t>Units</w:t>
            </w:r>
          </w:p>
        </w:tc>
        <w:tc>
          <w:tcPr>
            <w:tcW w:w="6510" w:type="dxa"/>
            <w:gridSpan w:val="5"/>
          </w:tcPr>
          <w:p w14:paraId="0FC4FF37" w14:textId="77777777" w:rsidR="00AB2B30" w:rsidRPr="009B053A" w:rsidRDefault="006A7121">
            <w:pPr>
              <w:pStyle w:val="TAH"/>
            </w:pPr>
            <w:r w:rsidRPr="009B053A">
              <w:t>Channel bandwidth</w:t>
            </w:r>
          </w:p>
        </w:tc>
      </w:tr>
      <w:tr w:rsidR="00AB2B30" w:rsidRPr="009B053A" w14:paraId="7A5D39A0" w14:textId="77777777">
        <w:trPr>
          <w:jc w:val="center"/>
        </w:trPr>
        <w:tc>
          <w:tcPr>
            <w:tcW w:w="1487" w:type="dxa"/>
            <w:vMerge/>
            <w:shd w:val="clear" w:color="auto" w:fill="auto"/>
          </w:tcPr>
          <w:p w14:paraId="23C7B7A4" w14:textId="77777777" w:rsidR="00AB2B30" w:rsidRPr="009B053A" w:rsidRDefault="00AB2B30">
            <w:pPr>
              <w:pStyle w:val="TAH"/>
            </w:pPr>
          </w:p>
        </w:tc>
        <w:tc>
          <w:tcPr>
            <w:tcW w:w="907" w:type="dxa"/>
            <w:vMerge/>
          </w:tcPr>
          <w:p w14:paraId="3FDCC128" w14:textId="77777777" w:rsidR="00AB2B30" w:rsidRPr="009B053A" w:rsidRDefault="00AB2B30">
            <w:pPr>
              <w:pStyle w:val="TAH"/>
            </w:pPr>
          </w:p>
        </w:tc>
        <w:tc>
          <w:tcPr>
            <w:tcW w:w="1302" w:type="dxa"/>
          </w:tcPr>
          <w:p w14:paraId="12EAE650" w14:textId="77777777" w:rsidR="00AB2B30" w:rsidRPr="009B053A" w:rsidRDefault="006A7121">
            <w:pPr>
              <w:pStyle w:val="TAH"/>
            </w:pPr>
            <w:r w:rsidRPr="009B053A">
              <w:t>10 MHz</w:t>
            </w:r>
          </w:p>
        </w:tc>
        <w:tc>
          <w:tcPr>
            <w:tcW w:w="1302" w:type="dxa"/>
          </w:tcPr>
          <w:p w14:paraId="5892492D" w14:textId="77777777" w:rsidR="00AB2B30" w:rsidRPr="009B053A" w:rsidRDefault="006A7121">
            <w:pPr>
              <w:pStyle w:val="TAH"/>
            </w:pPr>
            <w:r w:rsidRPr="009B053A">
              <w:t>15 MHz</w:t>
            </w:r>
          </w:p>
        </w:tc>
        <w:tc>
          <w:tcPr>
            <w:tcW w:w="1302" w:type="dxa"/>
          </w:tcPr>
          <w:p w14:paraId="7F0E3370" w14:textId="77777777" w:rsidR="00AB2B30" w:rsidRPr="009B053A" w:rsidRDefault="006A7121">
            <w:pPr>
              <w:pStyle w:val="TAH"/>
            </w:pPr>
            <w:r w:rsidRPr="009B053A">
              <w:t>20 MHz</w:t>
            </w:r>
          </w:p>
        </w:tc>
        <w:tc>
          <w:tcPr>
            <w:tcW w:w="1302" w:type="dxa"/>
          </w:tcPr>
          <w:p w14:paraId="5ED845B3" w14:textId="77777777" w:rsidR="00AB2B30" w:rsidRPr="009B053A" w:rsidRDefault="006A7121">
            <w:pPr>
              <w:pStyle w:val="TAH"/>
            </w:pPr>
            <w:r w:rsidRPr="009B053A">
              <w:t>40 MHz</w:t>
            </w:r>
          </w:p>
        </w:tc>
        <w:tc>
          <w:tcPr>
            <w:tcW w:w="1302" w:type="dxa"/>
          </w:tcPr>
          <w:p w14:paraId="29F6C12A" w14:textId="77777777" w:rsidR="00AB2B30" w:rsidRPr="009B053A" w:rsidRDefault="006A7121">
            <w:pPr>
              <w:pStyle w:val="TAH"/>
            </w:pPr>
            <w:r w:rsidRPr="009B053A">
              <w:t>50 MHz</w:t>
            </w:r>
          </w:p>
        </w:tc>
      </w:tr>
      <w:tr w:rsidR="00AB2B30" w:rsidRPr="009B053A" w14:paraId="34F6AD4E" w14:textId="77777777">
        <w:trPr>
          <w:jc w:val="center"/>
        </w:trPr>
        <w:tc>
          <w:tcPr>
            <w:tcW w:w="1487" w:type="dxa"/>
            <w:vMerge w:val="restart"/>
            <w:shd w:val="clear" w:color="auto" w:fill="auto"/>
          </w:tcPr>
          <w:p w14:paraId="6578B95E" w14:textId="77777777" w:rsidR="00AB2B30" w:rsidRPr="009B053A" w:rsidRDefault="006A7121">
            <w:pPr>
              <w:pStyle w:val="TAL"/>
            </w:pPr>
            <w:r w:rsidRPr="009B053A">
              <w:t>Power in transmission bandwidth configuration</w:t>
            </w:r>
          </w:p>
        </w:tc>
        <w:tc>
          <w:tcPr>
            <w:tcW w:w="907" w:type="dxa"/>
          </w:tcPr>
          <w:p w14:paraId="636C29EE" w14:textId="77777777" w:rsidR="00AB2B30" w:rsidRPr="009B053A" w:rsidRDefault="006A7121">
            <w:pPr>
              <w:pStyle w:val="TAC"/>
            </w:pPr>
            <w:r w:rsidRPr="009B053A">
              <w:t>dBm</w:t>
            </w:r>
          </w:p>
        </w:tc>
        <w:tc>
          <w:tcPr>
            <w:tcW w:w="6510" w:type="dxa"/>
            <w:gridSpan w:val="5"/>
          </w:tcPr>
          <w:p w14:paraId="4791870C" w14:textId="77777777" w:rsidR="00AB2B30" w:rsidRPr="009B053A" w:rsidRDefault="006A7121">
            <w:pPr>
              <w:pStyle w:val="TAC"/>
            </w:pPr>
            <w:r w:rsidRPr="009B053A">
              <w:t>REFSENS + channel bandwidth specific value below</w:t>
            </w:r>
          </w:p>
        </w:tc>
      </w:tr>
      <w:tr w:rsidR="00AB2B30" w:rsidRPr="009B053A" w14:paraId="7FF5D2FD" w14:textId="77777777">
        <w:trPr>
          <w:jc w:val="center"/>
        </w:trPr>
        <w:tc>
          <w:tcPr>
            <w:tcW w:w="1487" w:type="dxa"/>
            <w:vMerge/>
            <w:shd w:val="clear" w:color="auto" w:fill="auto"/>
          </w:tcPr>
          <w:p w14:paraId="766349EC" w14:textId="77777777" w:rsidR="00AB2B30" w:rsidRPr="009B053A" w:rsidRDefault="00AB2B30">
            <w:pPr>
              <w:pStyle w:val="TAL"/>
            </w:pPr>
          </w:p>
        </w:tc>
        <w:tc>
          <w:tcPr>
            <w:tcW w:w="907" w:type="dxa"/>
          </w:tcPr>
          <w:p w14:paraId="5A17D29A" w14:textId="77777777" w:rsidR="00AB2B30" w:rsidRPr="009B053A" w:rsidRDefault="006A7121">
            <w:pPr>
              <w:pStyle w:val="TAC"/>
            </w:pPr>
            <w:r w:rsidRPr="009B053A">
              <w:t>dB</w:t>
            </w:r>
          </w:p>
        </w:tc>
        <w:tc>
          <w:tcPr>
            <w:tcW w:w="1302" w:type="dxa"/>
          </w:tcPr>
          <w:p w14:paraId="5EF73F20" w14:textId="77777777" w:rsidR="00AB2B30" w:rsidRPr="009B053A" w:rsidRDefault="006A7121">
            <w:pPr>
              <w:pStyle w:val="TAC"/>
            </w:pPr>
            <w:r w:rsidRPr="009B053A">
              <w:t>6</w:t>
            </w:r>
          </w:p>
        </w:tc>
        <w:tc>
          <w:tcPr>
            <w:tcW w:w="1302" w:type="dxa"/>
          </w:tcPr>
          <w:p w14:paraId="4E3D9F04" w14:textId="77777777" w:rsidR="00AB2B30" w:rsidRPr="009B053A" w:rsidRDefault="006A7121">
            <w:pPr>
              <w:pStyle w:val="TAC"/>
            </w:pPr>
            <w:r w:rsidRPr="009B053A">
              <w:t>7</w:t>
            </w:r>
          </w:p>
        </w:tc>
        <w:tc>
          <w:tcPr>
            <w:tcW w:w="1302" w:type="dxa"/>
          </w:tcPr>
          <w:p w14:paraId="2D0A47FA" w14:textId="77777777" w:rsidR="00AB2B30" w:rsidRPr="009B053A" w:rsidRDefault="006A7121">
            <w:pPr>
              <w:pStyle w:val="TAC"/>
            </w:pPr>
            <w:r w:rsidRPr="009B053A">
              <w:t>9</w:t>
            </w:r>
          </w:p>
        </w:tc>
        <w:tc>
          <w:tcPr>
            <w:tcW w:w="1302" w:type="dxa"/>
          </w:tcPr>
          <w:p w14:paraId="7E780E65" w14:textId="77777777" w:rsidR="00AB2B30" w:rsidRPr="009B053A" w:rsidRDefault="006A7121">
            <w:pPr>
              <w:pStyle w:val="TAC"/>
            </w:pPr>
            <w:r w:rsidRPr="009B053A">
              <w:t>9</w:t>
            </w:r>
          </w:p>
        </w:tc>
        <w:tc>
          <w:tcPr>
            <w:tcW w:w="1302" w:type="dxa"/>
          </w:tcPr>
          <w:p w14:paraId="5ECD2AF5" w14:textId="77777777" w:rsidR="00AB2B30" w:rsidRPr="009B053A" w:rsidRDefault="006A7121">
            <w:pPr>
              <w:pStyle w:val="TAC"/>
            </w:pPr>
            <w:r w:rsidRPr="009B053A">
              <w:t>9</w:t>
            </w:r>
          </w:p>
        </w:tc>
      </w:tr>
      <w:tr w:rsidR="00AB2B30" w:rsidRPr="009B053A" w14:paraId="141C07C8" w14:textId="77777777">
        <w:trPr>
          <w:jc w:val="center"/>
        </w:trPr>
        <w:tc>
          <w:tcPr>
            <w:tcW w:w="1487" w:type="dxa"/>
            <w:vMerge w:val="restart"/>
            <w:shd w:val="clear" w:color="auto" w:fill="auto"/>
          </w:tcPr>
          <w:p w14:paraId="14AC39E3" w14:textId="77777777" w:rsidR="00AB2B30" w:rsidRPr="009B053A" w:rsidRDefault="006A7121">
            <w:pPr>
              <w:pStyle w:val="TAH"/>
            </w:pPr>
            <w:r w:rsidRPr="009B053A">
              <w:t>RX parameter</w:t>
            </w:r>
          </w:p>
        </w:tc>
        <w:tc>
          <w:tcPr>
            <w:tcW w:w="907" w:type="dxa"/>
            <w:vMerge w:val="restart"/>
          </w:tcPr>
          <w:p w14:paraId="2E356440" w14:textId="77777777" w:rsidR="00AB2B30" w:rsidRPr="009B053A" w:rsidRDefault="006A7121">
            <w:pPr>
              <w:pStyle w:val="TAH"/>
            </w:pPr>
            <w:r w:rsidRPr="009B053A">
              <w:t>Units</w:t>
            </w:r>
          </w:p>
        </w:tc>
        <w:tc>
          <w:tcPr>
            <w:tcW w:w="6510" w:type="dxa"/>
            <w:gridSpan w:val="5"/>
          </w:tcPr>
          <w:p w14:paraId="5153BA39" w14:textId="77777777" w:rsidR="00AB2B30" w:rsidRPr="009B053A" w:rsidRDefault="006A7121">
            <w:pPr>
              <w:pStyle w:val="TAH"/>
            </w:pPr>
            <w:r w:rsidRPr="009B053A">
              <w:t>Channel bandwidth</w:t>
            </w:r>
          </w:p>
        </w:tc>
      </w:tr>
      <w:tr w:rsidR="00AB2B30" w:rsidRPr="009B053A" w14:paraId="39C967F9" w14:textId="77777777">
        <w:trPr>
          <w:jc w:val="center"/>
        </w:trPr>
        <w:tc>
          <w:tcPr>
            <w:tcW w:w="1487" w:type="dxa"/>
            <w:vMerge/>
            <w:shd w:val="clear" w:color="auto" w:fill="auto"/>
          </w:tcPr>
          <w:p w14:paraId="12634CCA" w14:textId="77777777" w:rsidR="00AB2B30" w:rsidRPr="009B053A" w:rsidRDefault="00AB2B30">
            <w:pPr>
              <w:pStyle w:val="TAH"/>
            </w:pPr>
          </w:p>
        </w:tc>
        <w:tc>
          <w:tcPr>
            <w:tcW w:w="907" w:type="dxa"/>
            <w:vMerge/>
          </w:tcPr>
          <w:p w14:paraId="06859FA7" w14:textId="77777777" w:rsidR="00AB2B30" w:rsidRPr="009B053A" w:rsidRDefault="00AB2B30">
            <w:pPr>
              <w:pStyle w:val="TAH"/>
            </w:pPr>
          </w:p>
        </w:tc>
        <w:tc>
          <w:tcPr>
            <w:tcW w:w="1302" w:type="dxa"/>
          </w:tcPr>
          <w:p w14:paraId="4F4A7AF8" w14:textId="77777777" w:rsidR="00AB2B30" w:rsidRPr="009B053A" w:rsidRDefault="006A7121">
            <w:pPr>
              <w:pStyle w:val="TAH"/>
            </w:pPr>
            <w:r w:rsidRPr="009B053A">
              <w:t>60 MHz</w:t>
            </w:r>
          </w:p>
        </w:tc>
        <w:tc>
          <w:tcPr>
            <w:tcW w:w="1302" w:type="dxa"/>
          </w:tcPr>
          <w:p w14:paraId="775C69DC" w14:textId="77777777" w:rsidR="00AB2B30" w:rsidRPr="009B053A" w:rsidRDefault="006A7121">
            <w:pPr>
              <w:pStyle w:val="TAH"/>
            </w:pPr>
            <w:r w:rsidRPr="009B053A">
              <w:t>80 MHz</w:t>
            </w:r>
          </w:p>
        </w:tc>
        <w:tc>
          <w:tcPr>
            <w:tcW w:w="1302" w:type="dxa"/>
          </w:tcPr>
          <w:p w14:paraId="2F562119" w14:textId="77777777" w:rsidR="00AB2B30" w:rsidRPr="009B053A" w:rsidRDefault="006A7121">
            <w:pPr>
              <w:pStyle w:val="TAH"/>
            </w:pPr>
            <w:r w:rsidRPr="009B053A">
              <w:t>90 MHz</w:t>
            </w:r>
          </w:p>
        </w:tc>
        <w:tc>
          <w:tcPr>
            <w:tcW w:w="1302" w:type="dxa"/>
          </w:tcPr>
          <w:p w14:paraId="16407F72" w14:textId="77777777" w:rsidR="00AB2B30" w:rsidRPr="009B053A" w:rsidRDefault="006A7121">
            <w:pPr>
              <w:pStyle w:val="TAH"/>
            </w:pPr>
            <w:r w:rsidRPr="009B053A">
              <w:t>100 MHz</w:t>
            </w:r>
          </w:p>
        </w:tc>
        <w:tc>
          <w:tcPr>
            <w:tcW w:w="1302" w:type="dxa"/>
          </w:tcPr>
          <w:p w14:paraId="4365F734" w14:textId="77777777" w:rsidR="00AB2B30" w:rsidRPr="009B053A" w:rsidRDefault="00AB2B30">
            <w:pPr>
              <w:pStyle w:val="TAH"/>
            </w:pPr>
          </w:p>
        </w:tc>
      </w:tr>
      <w:tr w:rsidR="00AB2B30" w:rsidRPr="009B053A" w14:paraId="556812B9" w14:textId="77777777">
        <w:trPr>
          <w:jc w:val="center"/>
        </w:trPr>
        <w:tc>
          <w:tcPr>
            <w:tcW w:w="1487" w:type="dxa"/>
            <w:vMerge w:val="restart"/>
            <w:shd w:val="clear" w:color="auto" w:fill="auto"/>
          </w:tcPr>
          <w:p w14:paraId="7EA68C60" w14:textId="77777777" w:rsidR="00AB2B30" w:rsidRPr="009B053A" w:rsidRDefault="006A7121">
            <w:pPr>
              <w:pStyle w:val="TAL"/>
            </w:pPr>
            <w:r w:rsidRPr="009B053A">
              <w:t>Power in transmission bandwidth configuration</w:t>
            </w:r>
          </w:p>
        </w:tc>
        <w:tc>
          <w:tcPr>
            <w:tcW w:w="907" w:type="dxa"/>
          </w:tcPr>
          <w:p w14:paraId="566445AC" w14:textId="77777777" w:rsidR="00AB2B30" w:rsidRPr="009B053A" w:rsidRDefault="006A7121">
            <w:pPr>
              <w:pStyle w:val="TAC"/>
            </w:pPr>
            <w:r w:rsidRPr="009B053A">
              <w:t>dBm</w:t>
            </w:r>
          </w:p>
        </w:tc>
        <w:tc>
          <w:tcPr>
            <w:tcW w:w="5208" w:type="dxa"/>
            <w:gridSpan w:val="4"/>
          </w:tcPr>
          <w:p w14:paraId="5FD1A8A1" w14:textId="77777777" w:rsidR="00AB2B30" w:rsidRPr="009B053A" w:rsidRDefault="006A7121">
            <w:pPr>
              <w:pStyle w:val="TAC"/>
            </w:pPr>
            <w:r w:rsidRPr="009B053A">
              <w:t>REFSENS + channel bandwidth specific value below</w:t>
            </w:r>
          </w:p>
        </w:tc>
        <w:tc>
          <w:tcPr>
            <w:tcW w:w="1302" w:type="dxa"/>
          </w:tcPr>
          <w:p w14:paraId="093F1DD4" w14:textId="77777777" w:rsidR="00AB2B30" w:rsidRPr="009B053A" w:rsidRDefault="00AB2B30">
            <w:pPr>
              <w:pStyle w:val="TAC"/>
            </w:pPr>
          </w:p>
        </w:tc>
      </w:tr>
      <w:tr w:rsidR="00AB2B30" w:rsidRPr="009B053A" w14:paraId="0FFA7A2C" w14:textId="77777777">
        <w:trPr>
          <w:jc w:val="center"/>
        </w:trPr>
        <w:tc>
          <w:tcPr>
            <w:tcW w:w="1487" w:type="dxa"/>
            <w:vMerge/>
            <w:shd w:val="clear" w:color="auto" w:fill="auto"/>
          </w:tcPr>
          <w:p w14:paraId="14A332B4" w14:textId="77777777" w:rsidR="00AB2B30" w:rsidRPr="009B053A" w:rsidRDefault="00AB2B30">
            <w:pPr>
              <w:pStyle w:val="TAL"/>
            </w:pPr>
          </w:p>
        </w:tc>
        <w:tc>
          <w:tcPr>
            <w:tcW w:w="907" w:type="dxa"/>
          </w:tcPr>
          <w:p w14:paraId="53DCE1A8" w14:textId="77777777" w:rsidR="00AB2B30" w:rsidRPr="009B053A" w:rsidRDefault="006A7121">
            <w:pPr>
              <w:pStyle w:val="TAC"/>
            </w:pPr>
            <w:r w:rsidRPr="009B053A">
              <w:t>dB</w:t>
            </w:r>
          </w:p>
        </w:tc>
        <w:tc>
          <w:tcPr>
            <w:tcW w:w="1302" w:type="dxa"/>
          </w:tcPr>
          <w:p w14:paraId="5BC9C1B2" w14:textId="77777777" w:rsidR="00AB2B30" w:rsidRPr="009B053A" w:rsidRDefault="006A7121">
            <w:pPr>
              <w:pStyle w:val="TAC"/>
            </w:pPr>
            <w:r w:rsidRPr="009B053A">
              <w:t>9</w:t>
            </w:r>
          </w:p>
        </w:tc>
        <w:tc>
          <w:tcPr>
            <w:tcW w:w="1302" w:type="dxa"/>
          </w:tcPr>
          <w:p w14:paraId="6618B76F" w14:textId="77777777" w:rsidR="00AB2B30" w:rsidRPr="009B053A" w:rsidRDefault="006A7121">
            <w:pPr>
              <w:pStyle w:val="TAC"/>
            </w:pPr>
            <w:r w:rsidRPr="009B053A">
              <w:t>9</w:t>
            </w:r>
          </w:p>
        </w:tc>
        <w:tc>
          <w:tcPr>
            <w:tcW w:w="1302" w:type="dxa"/>
          </w:tcPr>
          <w:p w14:paraId="5D41FB22" w14:textId="77777777" w:rsidR="00AB2B30" w:rsidRPr="009B053A" w:rsidRDefault="006A7121">
            <w:pPr>
              <w:pStyle w:val="TAC"/>
            </w:pPr>
            <w:r w:rsidRPr="009B053A">
              <w:t>9</w:t>
            </w:r>
          </w:p>
        </w:tc>
        <w:tc>
          <w:tcPr>
            <w:tcW w:w="1302" w:type="dxa"/>
          </w:tcPr>
          <w:p w14:paraId="474C3113" w14:textId="77777777" w:rsidR="00AB2B30" w:rsidRPr="009B053A" w:rsidRDefault="006A7121">
            <w:pPr>
              <w:pStyle w:val="TAC"/>
            </w:pPr>
            <w:r w:rsidRPr="009B053A">
              <w:t>9</w:t>
            </w:r>
          </w:p>
        </w:tc>
        <w:tc>
          <w:tcPr>
            <w:tcW w:w="1302" w:type="dxa"/>
          </w:tcPr>
          <w:p w14:paraId="51038B0E" w14:textId="77777777" w:rsidR="00AB2B30" w:rsidRPr="009B053A" w:rsidRDefault="00AB2B30">
            <w:pPr>
              <w:pStyle w:val="TAC"/>
            </w:pPr>
          </w:p>
        </w:tc>
      </w:tr>
      <w:tr w:rsidR="00AB2B30" w:rsidRPr="009B053A" w14:paraId="4AA878EE" w14:textId="77777777">
        <w:trPr>
          <w:jc w:val="center"/>
        </w:trPr>
        <w:tc>
          <w:tcPr>
            <w:tcW w:w="8904" w:type="dxa"/>
            <w:gridSpan w:val="7"/>
            <w:shd w:val="clear" w:color="auto" w:fill="auto"/>
          </w:tcPr>
          <w:p w14:paraId="172D948C" w14:textId="77777777" w:rsidR="00AB2B30" w:rsidRPr="009B053A" w:rsidRDefault="006A7121">
            <w:pPr>
              <w:pStyle w:val="TAN"/>
              <w:rPr>
                <w:rFonts w:eastAsia="MS Mincho"/>
              </w:rPr>
            </w:pPr>
            <w:r w:rsidRPr="009B053A">
              <w:rPr>
                <w:rFonts w:eastAsia="MS Mincho"/>
              </w:rPr>
              <w:t>NOTE:</w:t>
            </w:r>
            <w:r w:rsidRPr="009B053A">
              <w:rPr>
                <w:rFonts w:eastAsia="MS Mincho"/>
              </w:rPr>
              <w:tab/>
              <w:t xml:space="preserve">The transmitter shall be </w:t>
            </w:r>
            <w:r w:rsidRPr="009B053A">
              <w:t>at the minimum UL configuration specified in Table 7.3.2.3-3 of TS 38.521-1 [8]</w:t>
            </w:r>
            <w:r w:rsidRPr="009B053A">
              <w:rPr>
                <w:rFonts w:eastAsia="MS Mincho"/>
              </w:rPr>
              <w:t>.</w:t>
            </w:r>
          </w:p>
        </w:tc>
      </w:tr>
    </w:tbl>
    <w:p w14:paraId="3C341389" w14:textId="77777777" w:rsidR="00AB2B30" w:rsidRPr="009B053A" w:rsidRDefault="00AB2B30"/>
    <w:p w14:paraId="34DE36C7" w14:textId="77777777" w:rsidR="00AB2B30" w:rsidRPr="009B053A" w:rsidRDefault="006A7121">
      <w:pPr>
        <w:pStyle w:val="Heading3"/>
      </w:pPr>
      <w:bookmarkStart w:id="11155" w:name="_Toc60743324"/>
      <w:bookmarkStart w:id="11156" w:name="_Toc68206499"/>
      <w:bookmarkStart w:id="11157" w:name="_Toc75972302"/>
      <w:bookmarkStart w:id="11158" w:name="_Toc85051745"/>
      <w:bookmarkStart w:id="11159" w:name="_Toc90493767"/>
      <w:bookmarkStart w:id="11160" w:name="_Toc90494407"/>
      <w:bookmarkStart w:id="11161" w:name="_Toc100094453"/>
      <w:bookmarkStart w:id="11162" w:name="_Toc106873144"/>
      <w:bookmarkStart w:id="11163" w:name="_Toc133250213"/>
      <w:r w:rsidRPr="009B053A">
        <w:rPr>
          <w:rFonts w:eastAsia="MS Mincho"/>
        </w:rPr>
        <w:t>7.7B.3_1</w:t>
      </w:r>
      <w:r w:rsidRPr="009B053A">
        <w:tab/>
      </w:r>
      <w:r w:rsidRPr="009B053A">
        <w:rPr>
          <w:rFonts w:eastAsia="MS Mincho"/>
        </w:rPr>
        <w:t>Spurious Response for EN-DC within FR1 (&gt;2 CCs)</w:t>
      </w:r>
      <w:bookmarkEnd w:id="11155"/>
      <w:bookmarkEnd w:id="11156"/>
      <w:bookmarkEnd w:id="11157"/>
      <w:bookmarkEnd w:id="11158"/>
      <w:bookmarkEnd w:id="11159"/>
      <w:bookmarkEnd w:id="11160"/>
      <w:bookmarkEnd w:id="11161"/>
      <w:bookmarkEnd w:id="11162"/>
      <w:bookmarkEnd w:id="11163"/>
    </w:p>
    <w:p w14:paraId="4BE8391F" w14:textId="77777777" w:rsidR="00AB2B30" w:rsidRPr="009B053A" w:rsidRDefault="006A7121">
      <w:pPr>
        <w:pStyle w:val="Heading4"/>
      </w:pPr>
      <w:bookmarkStart w:id="11164" w:name="_Toc60743325"/>
      <w:bookmarkStart w:id="11165" w:name="_Toc68206500"/>
      <w:bookmarkStart w:id="11166" w:name="_Toc75972303"/>
      <w:bookmarkStart w:id="11167" w:name="_Toc85051746"/>
      <w:bookmarkStart w:id="11168" w:name="_Toc90493768"/>
      <w:bookmarkStart w:id="11169" w:name="_Toc90494408"/>
      <w:bookmarkStart w:id="11170" w:name="_Toc100094454"/>
      <w:bookmarkStart w:id="11171" w:name="_Toc106873145"/>
      <w:bookmarkStart w:id="11172" w:name="_Toc133250214"/>
      <w:r w:rsidRPr="009B053A">
        <w:t>7.7B.3_1.1</w:t>
      </w:r>
      <w:r w:rsidRPr="009B053A">
        <w:tab/>
        <w:t>Spurious Response for EN-DC within FR1 (3 CCs)</w:t>
      </w:r>
      <w:bookmarkEnd w:id="11164"/>
      <w:bookmarkEnd w:id="11165"/>
      <w:bookmarkEnd w:id="11166"/>
      <w:bookmarkEnd w:id="11167"/>
      <w:bookmarkEnd w:id="11168"/>
      <w:bookmarkEnd w:id="11169"/>
      <w:bookmarkEnd w:id="11170"/>
      <w:bookmarkEnd w:id="11171"/>
      <w:bookmarkEnd w:id="11172"/>
    </w:p>
    <w:p w14:paraId="26E44962" w14:textId="77777777" w:rsidR="00AB2B30" w:rsidRPr="009B053A" w:rsidRDefault="006A7121">
      <w:pPr>
        <w:pStyle w:val="H6"/>
      </w:pPr>
      <w:r w:rsidRPr="009B053A">
        <w:t>7.7B.3_1.1.1</w:t>
      </w:r>
      <w:r w:rsidRPr="009B053A">
        <w:tab/>
        <w:t>Test Purpose</w:t>
      </w:r>
    </w:p>
    <w:p w14:paraId="1EDFF664" w14:textId="77777777" w:rsidR="00AB2B30" w:rsidRPr="009B053A" w:rsidRDefault="006A7121">
      <w:r w:rsidRPr="009B053A">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1 is not met.</w:t>
      </w:r>
    </w:p>
    <w:p w14:paraId="10FC203D" w14:textId="77777777" w:rsidR="00AB2B30" w:rsidRPr="009B053A" w:rsidRDefault="006A7121">
      <w:r w:rsidRPr="009B053A">
        <w:t>The lack of the spurious response ability decreases the coverage area when other unwanted interfering signal exists at any other frequency.</w:t>
      </w:r>
    </w:p>
    <w:p w14:paraId="336D89B2" w14:textId="77777777" w:rsidR="00AB2B30" w:rsidRPr="009B053A" w:rsidRDefault="006A7121">
      <w:pPr>
        <w:pStyle w:val="H6"/>
      </w:pPr>
      <w:r w:rsidRPr="009B053A">
        <w:t>7.7B.3_1.1.2</w:t>
      </w:r>
      <w:r w:rsidRPr="009B053A">
        <w:tab/>
        <w:t>Test Applicability</w:t>
      </w:r>
    </w:p>
    <w:p w14:paraId="0C483AB9" w14:textId="77777777" w:rsidR="00AB2B30" w:rsidRPr="009B053A" w:rsidRDefault="006A7121">
      <w:r w:rsidRPr="009B053A">
        <w:t xml:space="preserve">This test case applies to all types of E-UTRA UE release 15 and forward, supporting intra-band contiguous EN-DC in FR1 with </w:t>
      </w:r>
      <w:r w:rsidRPr="009B053A">
        <w:rPr>
          <w:rFonts w:eastAsia="SimSun"/>
        </w:rPr>
        <w:t xml:space="preserve">3 DL </w:t>
      </w:r>
      <w:r w:rsidRPr="009B053A">
        <w:t>CCs.</w:t>
      </w:r>
    </w:p>
    <w:p w14:paraId="4A018281" w14:textId="77777777" w:rsidR="00AB2B30" w:rsidRPr="009B053A" w:rsidRDefault="006A7121">
      <w:pPr>
        <w:pStyle w:val="H6"/>
      </w:pPr>
      <w:r w:rsidRPr="009B053A">
        <w:t>7.7B.3_1.1.3</w:t>
      </w:r>
      <w:r w:rsidRPr="009B053A">
        <w:tab/>
        <w:t>Minimum Conformance Requirements</w:t>
      </w:r>
    </w:p>
    <w:p w14:paraId="36F86AA7" w14:textId="77777777" w:rsidR="00AB2B30" w:rsidRPr="009B053A" w:rsidRDefault="006A7121">
      <w:r w:rsidRPr="009B053A">
        <w:t>The minimum conformance requirements are defined in clause 7.7B.0.1.</w:t>
      </w:r>
    </w:p>
    <w:p w14:paraId="73204FB2"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399E675C" w14:textId="77777777" w:rsidR="00AB2B30" w:rsidRPr="009B053A" w:rsidRDefault="006A7121">
      <w:pPr>
        <w:pStyle w:val="H6"/>
      </w:pPr>
      <w:r w:rsidRPr="009B053A">
        <w:t>7.7B.3_1.1.4</w:t>
      </w:r>
      <w:r w:rsidRPr="009B053A">
        <w:tab/>
        <w:t>Test Description</w:t>
      </w:r>
    </w:p>
    <w:p w14:paraId="0CF00C77" w14:textId="77777777" w:rsidR="00AB2B30" w:rsidRPr="009B053A" w:rsidRDefault="006A7121">
      <w:pPr>
        <w:pStyle w:val="H6"/>
      </w:pPr>
      <w:r w:rsidRPr="009B053A">
        <w:t>7.7B.3_1.1.4.1</w:t>
      </w:r>
      <w:r w:rsidRPr="009B053A">
        <w:tab/>
        <w:t>Initial condition</w:t>
      </w:r>
    </w:p>
    <w:p w14:paraId="701AF51D" w14:textId="77777777" w:rsidR="00AB2B30" w:rsidRPr="009B053A" w:rsidRDefault="006A7121">
      <w:r w:rsidRPr="009B053A">
        <w:t>The initial conditions shall be the same as in clause 7.6B.3.3_1.1.4.1 in order to test spurious responses obtained in clause 7.6B.3.3_1.1 under the same conditions.</w:t>
      </w:r>
    </w:p>
    <w:p w14:paraId="553A491A" w14:textId="77777777" w:rsidR="00AB2B30" w:rsidRPr="009B053A" w:rsidRDefault="006A7121">
      <w:pPr>
        <w:pStyle w:val="H6"/>
      </w:pPr>
      <w:r w:rsidRPr="009B053A">
        <w:t>7.7B.3_1.1.4.2</w:t>
      </w:r>
      <w:r w:rsidRPr="009B053A">
        <w:tab/>
        <w:t>Test procedure</w:t>
      </w:r>
    </w:p>
    <w:p w14:paraId="3813561E"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3.3_1.1.4.1-1</w:t>
      </w:r>
      <w:r w:rsidRPr="009B053A">
        <w:t xml:space="preserve"> on E-UTRA CC and NR CC respectively.</w:t>
      </w:r>
      <w:r w:rsidRPr="009B053A">
        <w:rPr>
          <w:rFonts w:eastAsia="??"/>
        </w:rPr>
        <w:t xml:space="preserve"> The SS sends downlink MAC padding bits on the DL RMC.</w:t>
      </w:r>
    </w:p>
    <w:p w14:paraId="58DB9769"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3.3_1.1.4.1-1 on E-UTRA CC and NR CC respectively. Since the UL has no payload and no loopback data to send the UE sends uplink MAC padding bits on the UL RMC.</w:t>
      </w:r>
    </w:p>
    <w:p w14:paraId="7B4C812A" w14:textId="77777777" w:rsidR="00AB2B30" w:rsidRPr="009B053A" w:rsidRDefault="006A7121">
      <w:pPr>
        <w:pStyle w:val="B10"/>
      </w:pPr>
      <w:r w:rsidRPr="009B053A">
        <w:lastRenderedPageBreak/>
        <w:t>3.</w:t>
      </w:r>
      <w:r w:rsidRPr="009B053A">
        <w:tab/>
        <w:t>Set the Downlink signal level to the value as defined in Table 7.7B.3_1.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1.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41042949"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57B0A744"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F0DBC10"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3CF47BEB" w14:textId="77777777" w:rsidR="00AB2B30" w:rsidRPr="009B053A" w:rsidRDefault="006A7121">
      <w:pPr>
        <w:pStyle w:val="B10"/>
      </w:pPr>
      <w:r w:rsidRPr="009B053A">
        <w:t>4.</w:t>
      </w:r>
      <w:r w:rsidRPr="009B053A">
        <w:tab/>
        <w:t>Set the parameters of the CW signal generator for an interfering signal according to Table 7.7B.3_1.1.5-1. The spurious frequencies are taken from records in the final step of test procedures in clause 7.6B.3.3_1.1.4.2.</w:t>
      </w:r>
    </w:p>
    <w:p w14:paraId="0A42B280" w14:textId="77777777" w:rsidR="00AB2B30" w:rsidRPr="009B053A" w:rsidRDefault="006A7121">
      <w:pPr>
        <w:pStyle w:val="B10"/>
      </w:pPr>
      <w:r w:rsidRPr="009B053A">
        <w:t>5.</w:t>
      </w:r>
      <w:r w:rsidRPr="009B053A">
        <w:tab/>
        <w:t>For each spurious frequency, Measure the average throughput for a duration sufficient to achieve statistical significance according to Annex H.2.</w:t>
      </w:r>
    </w:p>
    <w:p w14:paraId="3BC6A0F5"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4E19A348" w14:textId="77777777" w:rsidR="00AB2B30" w:rsidRPr="009B053A" w:rsidRDefault="006A7121">
      <w:pPr>
        <w:pStyle w:val="H6"/>
      </w:pPr>
      <w:r w:rsidRPr="009B053A">
        <w:t>7.7B.3_1.1.4.3</w:t>
      </w:r>
      <w:r w:rsidRPr="009B053A">
        <w:tab/>
        <w:t>Message contents</w:t>
      </w:r>
    </w:p>
    <w:p w14:paraId="4899D78C" w14:textId="77777777" w:rsidR="00AB2B30" w:rsidRPr="009B053A" w:rsidRDefault="006A7121">
      <w:r w:rsidRPr="009B053A">
        <w:t>Message contents are according to TS 38.508-1 [6] clause 4.6 Table 4.6.3-118 with condition TRANSFORM_PRECODER_ENABLED.</w:t>
      </w:r>
    </w:p>
    <w:p w14:paraId="50EF0042" w14:textId="77777777" w:rsidR="00AB2B30" w:rsidRPr="009B053A" w:rsidRDefault="006A7121">
      <w:pPr>
        <w:pStyle w:val="H6"/>
      </w:pPr>
      <w:r w:rsidRPr="009B053A">
        <w:t>7.7B.3_1.1.5</w:t>
      </w:r>
      <w:r w:rsidRPr="009B053A">
        <w:tab/>
        <w:t>Test Requirement</w:t>
      </w:r>
    </w:p>
    <w:p w14:paraId="7BE9BB1D"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7B.3_1.1.5-1 for the specified wanted signal mean power in the presence of interfering signals.</w:t>
      </w:r>
    </w:p>
    <w:p w14:paraId="50BC5141" w14:textId="77777777" w:rsidR="00AB2B30" w:rsidRPr="009B053A" w:rsidRDefault="006A7121">
      <w:pPr>
        <w:pStyle w:val="TH"/>
      </w:pPr>
      <w:r w:rsidRPr="009B053A">
        <w:t>Table 7.7B.3_1.1.5-1: Spurious Response</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09C87323" w14:textId="77777777">
        <w:trPr>
          <w:trHeight w:val="20"/>
          <w:jc w:val="center"/>
        </w:trPr>
        <w:tc>
          <w:tcPr>
            <w:tcW w:w="2638" w:type="dxa"/>
            <w:shd w:val="clear" w:color="auto" w:fill="auto"/>
            <w:vAlign w:val="center"/>
          </w:tcPr>
          <w:p w14:paraId="6385FF0E" w14:textId="77777777" w:rsidR="00AB2B30" w:rsidRPr="009B053A" w:rsidRDefault="006A7121">
            <w:pPr>
              <w:pStyle w:val="TAH"/>
            </w:pPr>
            <w:r w:rsidRPr="009B053A">
              <w:t>EN-DC Aggregated Bandwidth, MHz</w:t>
            </w:r>
          </w:p>
        </w:tc>
        <w:tc>
          <w:tcPr>
            <w:tcW w:w="1111" w:type="dxa"/>
            <w:shd w:val="clear" w:color="auto" w:fill="auto"/>
            <w:vAlign w:val="center"/>
          </w:tcPr>
          <w:p w14:paraId="2696B120" w14:textId="77777777" w:rsidR="00AB2B30" w:rsidRPr="009B053A" w:rsidRDefault="006A7121">
            <w:pPr>
              <w:pStyle w:val="TAC"/>
            </w:pPr>
            <w:r w:rsidRPr="009B053A">
              <w:t>≤100</w:t>
            </w:r>
          </w:p>
        </w:tc>
        <w:tc>
          <w:tcPr>
            <w:tcW w:w="1170" w:type="dxa"/>
          </w:tcPr>
          <w:p w14:paraId="7E15E7D2" w14:textId="77777777" w:rsidR="00AB2B30" w:rsidRPr="009B053A" w:rsidRDefault="006A7121">
            <w:pPr>
              <w:pStyle w:val="TAC"/>
            </w:pPr>
            <w:r w:rsidRPr="009B053A">
              <w:t>&gt;100, ≤120</w:t>
            </w:r>
          </w:p>
        </w:tc>
        <w:tc>
          <w:tcPr>
            <w:tcW w:w="1170" w:type="dxa"/>
          </w:tcPr>
          <w:p w14:paraId="296B6345" w14:textId="77777777" w:rsidR="00AB2B30" w:rsidRPr="009B053A" w:rsidRDefault="006A7121">
            <w:pPr>
              <w:pStyle w:val="TAC"/>
            </w:pPr>
            <w:r w:rsidRPr="009B053A">
              <w:t>&gt;120, ≤140</w:t>
            </w:r>
          </w:p>
        </w:tc>
        <w:tc>
          <w:tcPr>
            <w:tcW w:w="1140" w:type="dxa"/>
          </w:tcPr>
          <w:p w14:paraId="17CC0AD6" w14:textId="77777777" w:rsidR="00AB2B30" w:rsidRPr="009B053A" w:rsidRDefault="006A7121">
            <w:pPr>
              <w:pStyle w:val="TAC"/>
            </w:pPr>
            <w:r w:rsidRPr="009B053A">
              <w:t>&gt;140, ≤160</w:t>
            </w:r>
          </w:p>
        </w:tc>
      </w:tr>
      <w:tr w:rsidR="00AB2B30" w:rsidRPr="009B053A" w14:paraId="5748CFEF" w14:textId="77777777">
        <w:trPr>
          <w:trHeight w:val="20"/>
          <w:jc w:val="center"/>
        </w:trPr>
        <w:tc>
          <w:tcPr>
            <w:tcW w:w="2638" w:type="dxa"/>
            <w:vMerge w:val="restart"/>
            <w:shd w:val="clear" w:color="auto" w:fill="auto"/>
            <w:vAlign w:val="center"/>
          </w:tcPr>
          <w:p w14:paraId="69F5AC73"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10E5B476" w14:textId="77777777" w:rsidR="00AB2B30" w:rsidRPr="009B053A" w:rsidRDefault="006A7121">
            <w:pPr>
              <w:pStyle w:val="TAC"/>
            </w:pPr>
            <w:r w:rsidRPr="009B053A">
              <w:t>REFSENS + Aggregated BW specific value below</w:t>
            </w:r>
          </w:p>
        </w:tc>
      </w:tr>
      <w:tr w:rsidR="00AB2B30" w:rsidRPr="009B053A" w14:paraId="263DF546" w14:textId="77777777">
        <w:trPr>
          <w:trHeight w:val="20"/>
          <w:jc w:val="center"/>
        </w:trPr>
        <w:tc>
          <w:tcPr>
            <w:tcW w:w="2638" w:type="dxa"/>
            <w:vMerge/>
            <w:shd w:val="clear" w:color="auto" w:fill="auto"/>
            <w:vAlign w:val="center"/>
          </w:tcPr>
          <w:p w14:paraId="1F5DDF17" w14:textId="77777777" w:rsidR="00AB2B30" w:rsidRPr="009B053A" w:rsidRDefault="00AB2B30">
            <w:pPr>
              <w:pStyle w:val="TAH"/>
            </w:pPr>
          </w:p>
        </w:tc>
        <w:tc>
          <w:tcPr>
            <w:tcW w:w="4591" w:type="dxa"/>
            <w:gridSpan w:val="4"/>
            <w:shd w:val="clear" w:color="auto" w:fill="auto"/>
            <w:vAlign w:val="center"/>
          </w:tcPr>
          <w:p w14:paraId="6F4431F8" w14:textId="77777777" w:rsidR="00AB2B30" w:rsidRPr="009B053A" w:rsidRDefault="006A7121">
            <w:pPr>
              <w:pStyle w:val="TAC"/>
            </w:pPr>
            <w:r w:rsidRPr="009B053A">
              <w:t>9</w:t>
            </w:r>
          </w:p>
        </w:tc>
      </w:tr>
      <w:tr w:rsidR="00AB2B30" w:rsidRPr="009B053A" w14:paraId="092DFA9D" w14:textId="77777777">
        <w:trPr>
          <w:trHeight w:val="20"/>
          <w:jc w:val="center"/>
        </w:trPr>
        <w:tc>
          <w:tcPr>
            <w:tcW w:w="2638" w:type="dxa"/>
            <w:shd w:val="clear" w:color="auto" w:fill="auto"/>
            <w:vAlign w:val="center"/>
          </w:tcPr>
          <w:p w14:paraId="31F753C6" w14:textId="77777777" w:rsidR="00AB2B30" w:rsidRPr="009B053A" w:rsidRDefault="006A7121">
            <w:pPr>
              <w:pStyle w:val="TAH"/>
            </w:pPr>
            <w:r w:rsidRPr="009B053A">
              <w:t>P</w:t>
            </w:r>
            <w:r w:rsidRPr="009B053A">
              <w:rPr>
                <w:vertAlign w:val="subscript"/>
              </w:rPr>
              <w:t xml:space="preserve">interferer, </w:t>
            </w:r>
            <w:r w:rsidRPr="009B053A">
              <w:t>dBm (CW)</w:t>
            </w:r>
          </w:p>
        </w:tc>
        <w:tc>
          <w:tcPr>
            <w:tcW w:w="4591" w:type="dxa"/>
            <w:gridSpan w:val="4"/>
            <w:shd w:val="clear" w:color="auto" w:fill="auto"/>
            <w:vAlign w:val="center"/>
          </w:tcPr>
          <w:p w14:paraId="7855A87F" w14:textId="77777777" w:rsidR="00AB2B30" w:rsidRPr="009B053A" w:rsidRDefault="006A7121">
            <w:pPr>
              <w:pStyle w:val="TAC"/>
            </w:pPr>
            <w:r w:rsidRPr="009B053A">
              <w:t>-44</w:t>
            </w:r>
          </w:p>
        </w:tc>
      </w:tr>
      <w:tr w:rsidR="00AB2B30" w:rsidRPr="009B053A" w14:paraId="3E601463" w14:textId="77777777">
        <w:trPr>
          <w:jc w:val="center"/>
        </w:trPr>
        <w:tc>
          <w:tcPr>
            <w:tcW w:w="7229" w:type="dxa"/>
            <w:gridSpan w:val="5"/>
            <w:shd w:val="clear" w:color="auto" w:fill="auto"/>
            <w:vAlign w:val="center"/>
          </w:tcPr>
          <w:p w14:paraId="43F410DB" w14:textId="77777777" w:rsidR="00AB2B30" w:rsidRPr="009B053A" w:rsidRDefault="006A7121">
            <w:pPr>
              <w:pStyle w:val="TAN"/>
            </w:pPr>
            <w:r w:rsidRPr="009B053A">
              <w:t>NOTE 1:</w:t>
            </w:r>
            <w:r w:rsidRPr="009B053A">
              <w:tab/>
              <w:t>For NR carrier, the transmitter shall be set to 4dB below P</w:t>
            </w:r>
            <w:r w:rsidRPr="009B053A">
              <w:rPr>
                <w:vertAlign w:val="subscript"/>
              </w:rPr>
              <w:t>CMAX_L,f,c,NR</w:t>
            </w:r>
            <w:r w:rsidRPr="009B053A">
              <w:t xml:space="preserve"> at the minimum uplink configuration specified in Table 7.3</w:t>
            </w:r>
            <w:r w:rsidRPr="009B053A">
              <w:rPr>
                <w:rFonts w:eastAsia="MS Mincho"/>
              </w:rPr>
              <w:t>.2</w:t>
            </w:r>
            <w:r w:rsidRPr="009B053A">
              <w:t>-3 in TS 38.101-1 [2] with P</w:t>
            </w:r>
            <w:r w:rsidRPr="009B053A">
              <w:rPr>
                <w:vertAlign w:val="subscript"/>
              </w:rPr>
              <w:t>CMAX_L,f,c,NR</w:t>
            </w:r>
            <w:r w:rsidRPr="009B053A">
              <w:t xml:space="preserve"> as defined in clause 6.2B.4.</w:t>
            </w:r>
          </w:p>
          <w:p w14:paraId="053787C4" w14:textId="77777777" w:rsidR="00AB2B30" w:rsidRPr="009B053A" w:rsidRDefault="006A7121">
            <w:pPr>
              <w:pStyle w:val="TAN"/>
            </w:pPr>
            <w:r w:rsidRPr="009B053A">
              <w:t>NOTE 2:</w:t>
            </w:r>
            <w:r w:rsidRPr="009B053A">
              <w:tab/>
              <w:t>For E-UTRA carrier, the transmitter shall be set to 4dB below P</w:t>
            </w:r>
            <w:r w:rsidRPr="009B053A">
              <w:rPr>
                <w:vertAlign w:val="subscript"/>
              </w:rPr>
              <w:t>CMAX_L_E-UTRA,c</w:t>
            </w:r>
            <w:r w:rsidRPr="009B053A">
              <w:t xml:space="preserve"> at the minimum uplink configuration specified in Table 7.3</w:t>
            </w:r>
            <w:r w:rsidRPr="009B053A">
              <w:rPr>
                <w:rFonts w:eastAsia="MS Mincho"/>
              </w:rPr>
              <w:t>.</w:t>
            </w:r>
            <w:r w:rsidRPr="009B053A">
              <w:t>1-2 in TS 36.101 [5] with P</w:t>
            </w:r>
            <w:r w:rsidRPr="009B053A">
              <w:rPr>
                <w:vertAlign w:val="subscript"/>
              </w:rPr>
              <w:t>CMAX_L_E-UTRA,c</w:t>
            </w:r>
            <w:r w:rsidRPr="009B053A">
              <w:t xml:space="preserve"> as defined in clause 6.2B.4 for single carrier.</w:t>
            </w:r>
          </w:p>
        </w:tc>
      </w:tr>
    </w:tbl>
    <w:p w14:paraId="06FAFDEC" w14:textId="77777777" w:rsidR="00AB2B30" w:rsidRPr="009B053A" w:rsidRDefault="00AB2B30"/>
    <w:p w14:paraId="65EC060C" w14:textId="77777777" w:rsidR="00AB2B30" w:rsidRPr="009B053A" w:rsidRDefault="006A7121">
      <w:pPr>
        <w:pStyle w:val="Heading4"/>
      </w:pPr>
      <w:bookmarkStart w:id="11173" w:name="_Toc60743326"/>
      <w:bookmarkStart w:id="11174" w:name="_Toc68206501"/>
      <w:bookmarkStart w:id="11175" w:name="_Toc75972304"/>
      <w:bookmarkStart w:id="11176" w:name="_Toc85051747"/>
      <w:bookmarkStart w:id="11177" w:name="_Toc90493769"/>
      <w:bookmarkStart w:id="11178" w:name="_Toc90494409"/>
      <w:bookmarkStart w:id="11179" w:name="_Toc100094455"/>
      <w:bookmarkStart w:id="11180" w:name="_Toc106873146"/>
      <w:bookmarkStart w:id="11181" w:name="_Toc133250215"/>
      <w:r w:rsidRPr="009B053A">
        <w:lastRenderedPageBreak/>
        <w:t>7.7B.3_1.2</w:t>
      </w:r>
      <w:r w:rsidRPr="009B053A">
        <w:tab/>
        <w:t>Spurious Response for EN-DC within FR1 (4 CCs)</w:t>
      </w:r>
      <w:bookmarkEnd w:id="11173"/>
      <w:bookmarkEnd w:id="11174"/>
      <w:bookmarkEnd w:id="11175"/>
      <w:bookmarkEnd w:id="11176"/>
      <w:bookmarkEnd w:id="11177"/>
      <w:bookmarkEnd w:id="11178"/>
      <w:bookmarkEnd w:id="11179"/>
      <w:bookmarkEnd w:id="11180"/>
      <w:bookmarkEnd w:id="11181"/>
    </w:p>
    <w:p w14:paraId="2AB0E6DB" w14:textId="77777777" w:rsidR="00AB2B30" w:rsidRPr="009B053A" w:rsidRDefault="006A7121">
      <w:pPr>
        <w:pStyle w:val="H6"/>
      </w:pPr>
      <w:r w:rsidRPr="009B053A">
        <w:t>7.7B.3_1.2.1</w:t>
      </w:r>
      <w:r w:rsidRPr="009B053A">
        <w:tab/>
        <w:t>Test Purpose</w:t>
      </w:r>
    </w:p>
    <w:p w14:paraId="5F9539FF" w14:textId="77777777" w:rsidR="00AB2B30" w:rsidRPr="009B053A" w:rsidRDefault="006A7121">
      <w:r w:rsidRPr="009B053A">
        <w:t>Spurious response for EN-DC verifies the receiver's ability to receive a wanted aggregated signal on its assigned channel frequency without exceeding a given degradation due to the presence of an unwanted CW interfering signal at any other frequency at which a response is obtained i.e. for which the out of band blocking limit as specified in clause 7.6B.3.3_1.2 is not met.</w:t>
      </w:r>
    </w:p>
    <w:p w14:paraId="7ADECEB0" w14:textId="77777777" w:rsidR="00AB2B30" w:rsidRPr="009B053A" w:rsidRDefault="006A7121">
      <w:r w:rsidRPr="009B053A">
        <w:t>The lack of the spurious response ability decreases the coverage area when other unwanted interfering signal exists at any other frequency.</w:t>
      </w:r>
    </w:p>
    <w:p w14:paraId="50AC3B16" w14:textId="77777777" w:rsidR="00AB2B30" w:rsidRPr="009B053A" w:rsidRDefault="006A7121">
      <w:pPr>
        <w:pStyle w:val="H6"/>
      </w:pPr>
      <w:r w:rsidRPr="009B053A">
        <w:t>7.7B.3_1.2.2</w:t>
      </w:r>
      <w:r w:rsidRPr="009B053A">
        <w:tab/>
        <w:t>Test Applicability</w:t>
      </w:r>
    </w:p>
    <w:p w14:paraId="7A638C49" w14:textId="77777777" w:rsidR="00AB2B30" w:rsidRPr="009B053A" w:rsidRDefault="006A7121">
      <w:r w:rsidRPr="009B053A">
        <w:t xml:space="preserve">This test case applies to all types of E-UTRA UE release 15 and forward, supporting intra-band contiguous EN-DC in FR1 with </w:t>
      </w:r>
      <w:r w:rsidRPr="009B053A">
        <w:rPr>
          <w:rFonts w:eastAsia="SimSun"/>
        </w:rPr>
        <w:t xml:space="preserve">4 DL </w:t>
      </w:r>
      <w:r w:rsidRPr="009B053A">
        <w:t>CCs.</w:t>
      </w:r>
    </w:p>
    <w:p w14:paraId="5809CFCB" w14:textId="77777777" w:rsidR="00AB2B30" w:rsidRPr="009B053A" w:rsidRDefault="006A7121">
      <w:pPr>
        <w:pStyle w:val="H6"/>
      </w:pPr>
      <w:r w:rsidRPr="009B053A">
        <w:t>7.7B.3_1.2.3</w:t>
      </w:r>
      <w:r w:rsidRPr="009B053A">
        <w:tab/>
        <w:t>Minimum Conformance Requirements</w:t>
      </w:r>
    </w:p>
    <w:p w14:paraId="0B758194" w14:textId="77777777" w:rsidR="00AB2B30" w:rsidRPr="009B053A" w:rsidRDefault="006A7121">
      <w:r w:rsidRPr="009B053A">
        <w:t>The minimum conformance requirements are defined in clause 7.7B.0.1.</w:t>
      </w:r>
    </w:p>
    <w:p w14:paraId="35F8D4A5"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26029B87" w14:textId="77777777" w:rsidR="00AB2B30" w:rsidRPr="009B053A" w:rsidRDefault="006A7121">
      <w:pPr>
        <w:pStyle w:val="H6"/>
      </w:pPr>
      <w:r w:rsidRPr="009B053A">
        <w:t>7.7B.3_1.2.4</w:t>
      </w:r>
      <w:r w:rsidRPr="009B053A">
        <w:tab/>
        <w:t>Test Description</w:t>
      </w:r>
    </w:p>
    <w:p w14:paraId="4D155EDC" w14:textId="77777777" w:rsidR="00AB2B30" w:rsidRPr="009B053A" w:rsidRDefault="006A7121">
      <w:pPr>
        <w:pStyle w:val="H6"/>
      </w:pPr>
      <w:r w:rsidRPr="009B053A">
        <w:t>7.7B.3_1.2.4.1</w:t>
      </w:r>
      <w:r w:rsidRPr="009B053A">
        <w:tab/>
        <w:t>Initial condition</w:t>
      </w:r>
    </w:p>
    <w:p w14:paraId="47E50F70" w14:textId="77777777" w:rsidR="00AB2B30" w:rsidRPr="009B053A" w:rsidRDefault="006A7121">
      <w:r w:rsidRPr="009B053A">
        <w:t>The initial conditions shall be the same as in clause 7.6B.3.3_1.2.4.1 in order to test spurious responses obtained in clause 7.6B.3.3_1.2 under the same conditions.</w:t>
      </w:r>
    </w:p>
    <w:p w14:paraId="398E1CA5" w14:textId="77777777" w:rsidR="00AB2B30" w:rsidRPr="009B053A" w:rsidRDefault="006A7121">
      <w:pPr>
        <w:pStyle w:val="H6"/>
      </w:pPr>
      <w:r w:rsidRPr="009B053A">
        <w:t>7.7B.3_1.2.4.2</w:t>
      </w:r>
      <w:r w:rsidRPr="009B053A">
        <w:tab/>
        <w:t>Test procedure</w:t>
      </w:r>
    </w:p>
    <w:p w14:paraId="1BEDC16E" w14:textId="77777777" w:rsidR="00AB2B30" w:rsidRPr="009B053A" w:rsidRDefault="006A7121">
      <w:pPr>
        <w:pStyle w:val="B10"/>
      </w:pPr>
      <w:r w:rsidRPr="009B053A">
        <w:rPr>
          <w:rFonts w:eastAsia="??"/>
        </w:rPr>
        <w:t>1.</w:t>
      </w:r>
      <w:r w:rsidRPr="009B053A">
        <w:rPr>
          <w:rFonts w:eastAsia="??"/>
        </w:rPr>
        <w:tab/>
        <w:t xml:space="preserve">SS transmits PDSCH via PDCCH DCI format 1A </w:t>
      </w:r>
      <w:r w:rsidRPr="009B053A">
        <w:t xml:space="preserve">and PDCCH DCI format 1_1 </w:t>
      </w:r>
      <w:r w:rsidRPr="009B053A">
        <w:rPr>
          <w:rFonts w:eastAsia="??"/>
        </w:rPr>
        <w:t>for C_RNTI to transmit the DL RMC according to Table 7.6B.3.3_1.2.4.1-1</w:t>
      </w:r>
      <w:r w:rsidRPr="009B053A">
        <w:t xml:space="preserve"> on E-UTRA CC and NR CC respectively.</w:t>
      </w:r>
      <w:r w:rsidRPr="009B053A">
        <w:rPr>
          <w:rFonts w:eastAsia="??"/>
        </w:rPr>
        <w:t xml:space="preserve"> The SS sends downlink MAC padding bits on the DL RMC.</w:t>
      </w:r>
    </w:p>
    <w:p w14:paraId="0B226A7D" w14:textId="77777777" w:rsidR="00AB2B30" w:rsidRPr="009B053A" w:rsidRDefault="006A7121">
      <w:pPr>
        <w:pStyle w:val="B10"/>
      </w:pPr>
      <w:r w:rsidRPr="009B053A">
        <w:t>2.</w:t>
      </w:r>
      <w:r w:rsidRPr="009B053A">
        <w:tab/>
        <w:t xml:space="preserve">SS sends uplink scheduling information for each UL HARQ process via PDCCH DCI format 0 and DCI format 0_1 for C_RNTI to schedule the UL RMC according to </w:t>
      </w:r>
      <w:r w:rsidRPr="009B053A">
        <w:rPr>
          <w:rFonts w:eastAsia="SimSun"/>
        </w:rPr>
        <w:t>T</w:t>
      </w:r>
      <w:r w:rsidRPr="009B053A">
        <w:t>able 7.6B.3.3_1.2.4.1-1 on E-UTRA CC and NR CC respectively. Since the UL has no payload and no loopback data to send the UE sends uplink MAC padding bits on the UL RMC.</w:t>
      </w:r>
    </w:p>
    <w:p w14:paraId="425BE280" w14:textId="77777777" w:rsidR="00AB2B30" w:rsidRPr="009B053A" w:rsidRDefault="006A7121">
      <w:pPr>
        <w:pStyle w:val="B10"/>
      </w:pPr>
      <w:r w:rsidRPr="009B053A">
        <w:t>3.</w:t>
      </w:r>
      <w:r w:rsidRPr="009B053A">
        <w:tab/>
        <w:t>Set the Downlink signal level to the value as defined in Table 7.7B.3_1.2.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7B.3_1.2.5-1 +( [10log(S_L</w:t>
      </w:r>
      <w:r w:rsidRPr="009B053A">
        <w:rPr>
          <w:vertAlign w:val="subscript"/>
        </w:rPr>
        <w:t>CRB</w:t>
      </w:r>
      <w:r w:rsidRPr="009B053A">
        <w:t>/N</w:t>
      </w:r>
      <w:r w:rsidRPr="009B053A">
        <w:rPr>
          <w:vertAlign w:val="subscript"/>
        </w:rPr>
        <w:t>RB_alloc</w:t>
      </w:r>
      <w:r w:rsidRPr="009B053A">
        <w:t>)] for NR CC, [10log(P_L</w:t>
      </w:r>
      <w:r w:rsidRPr="009B053A">
        <w:rPr>
          <w:vertAlign w:val="subscript"/>
        </w:rPr>
        <w:t>CRB</w:t>
      </w:r>
      <w:r w:rsidRPr="009B053A">
        <w:t>/N</w:t>
      </w:r>
      <w:r w:rsidRPr="009B053A">
        <w:rPr>
          <w:vertAlign w:val="subscript"/>
        </w:rPr>
        <w:t>RB_alloc</w:t>
      </w:r>
      <w:r w:rsidRPr="009B053A">
        <w:t>)] for E-UTRA CC) for at least the duration of the Throughput measurement, where:</w:t>
      </w:r>
    </w:p>
    <w:p w14:paraId="5A0D1EF7"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4469DB19"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2C07211B"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288DC62D" w14:textId="77777777" w:rsidR="00AB2B30" w:rsidRPr="009B053A" w:rsidRDefault="006A7121">
      <w:pPr>
        <w:pStyle w:val="B10"/>
      </w:pPr>
      <w:r w:rsidRPr="009B053A">
        <w:lastRenderedPageBreak/>
        <w:t>4.</w:t>
      </w:r>
      <w:r w:rsidRPr="009B053A">
        <w:tab/>
        <w:t>Set the parameters of the CW signal generator for an interfering signal according to Table 7.7B.3_1.2.5-1. The spurious frequencies are taken from records in the final step of test procedures in clause 7.6B.3.3_1.2.4.2.</w:t>
      </w:r>
    </w:p>
    <w:p w14:paraId="61F87D1E" w14:textId="77777777" w:rsidR="00AB2B30" w:rsidRPr="009B053A" w:rsidRDefault="006A7121">
      <w:pPr>
        <w:pStyle w:val="B10"/>
      </w:pPr>
      <w:r w:rsidRPr="009B053A">
        <w:t>5.</w:t>
      </w:r>
      <w:r w:rsidRPr="009B053A">
        <w:tab/>
        <w:t>For each spurious frequency, Measure the average throughput for a duration sufficient to achieve statistical significance according to Annex H.2.</w:t>
      </w:r>
    </w:p>
    <w:p w14:paraId="14E4E0C3"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2B8F4BCB" w14:textId="77777777" w:rsidR="00AB2B30" w:rsidRPr="009B053A" w:rsidRDefault="006A7121">
      <w:pPr>
        <w:pStyle w:val="H6"/>
      </w:pPr>
      <w:r w:rsidRPr="009B053A">
        <w:t>7.7B.3_1.2.4.3</w:t>
      </w:r>
      <w:r w:rsidRPr="009B053A">
        <w:tab/>
        <w:t>Message contents</w:t>
      </w:r>
    </w:p>
    <w:p w14:paraId="335B7201" w14:textId="77777777" w:rsidR="00AB2B30" w:rsidRPr="009B053A" w:rsidRDefault="006A7121">
      <w:r w:rsidRPr="009B053A">
        <w:t>Message contents are according to TS 38.508-1 [6] clause 4.6 Table 4.6.3-118 with condition TRANSFORM_PRECODER_ENABLED.</w:t>
      </w:r>
    </w:p>
    <w:p w14:paraId="5631603C" w14:textId="77777777" w:rsidR="00AB2B30" w:rsidRPr="009B053A" w:rsidRDefault="006A7121">
      <w:pPr>
        <w:pStyle w:val="H6"/>
      </w:pPr>
      <w:r w:rsidRPr="009B053A">
        <w:t>7.7B.3_1.2.5</w:t>
      </w:r>
      <w:r w:rsidRPr="009B053A">
        <w:tab/>
        <w:t>Test Requirement</w:t>
      </w:r>
    </w:p>
    <w:p w14:paraId="3F45CFC3" w14:textId="77777777" w:rsidR="00AB2B30" w:rsidRPr="009B053A" w:rsidRDefault="006A7121">
      <w:r w:rsidRPr="009B053A">
        <w:t>The throughput shall be ≥ 95% of the maximum throughput of the reference measurement channels as specified in TS 36.521-1 [10] Annex A.3 and TS 38.521-1 [8] Annex A.3 for E-UTRA CG and NR CG respectively with parameters specified in Table 7.7B.3_1.2.5-1 for the specified wanted signal mean power in the presence of interfering signals.</w:t>
      </w:r>
    </w:p>
    <w:p w14:paraId="7440503E" w14:textId="77777777" w:rsidR="00AB2B30" w:rsidRPr="009B053A" w:rsidRDefault="006A7121">
      <w:pPr>
        <w:pStyle w:val="TH"/>
      </w:pPr>
      <w:r w:rsidRPr="009B053A">
        <w:t>Table 7.7B.3_1.2.5-1: Spurious Response</w:t>
      </w:r>
      <w:r w:rsidRPr="009B053A">
        <w:rPr>
          <w:rFonts w:eastAsia="Osaka"/>
        </w:rPr>
        <w:t xml:space="preserve"> for intra-band contiguous EN-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6B2BE362" w14:textId="77777777">
        <w:trPr>
          <w:trHeight w:val="20"/>
          <w:jc w:val="center"/>
        </w:trPr>
        <w:tc>
          <w:tcPr>
            <w:tcW w:w="2638" w:type="dxa"/>
            <w:shd w:val="clear" w:color="auto" w:fill="auto"/>
            <w:vAlign w:val="center"/>
          </w:tcPr>
          <w:p w14:paraId="625343A5" w14:textId="77777777" w:rsidR="00AB2B30" w:rsidRPr="009B053A" w:rsidRDefault="006A7121">
            <w:pPr>
              <w:pStyle w:val="TAH"/>
            </w:pPr>
            <w:r w:rsidRPr="009B053A">
              <w:t>EN-DC Aggregated Bandwidth, MHz</w:t>
            </w:r>
          </w:p>
        </w:tc>
        <w:tc>
          <w:tcPr>
            <w:tcW w:w="1111" w:type="dxa"/>
            <w:shd w:val="clear" w:color="auto" w:fill="auto"/>
            <w:vAlign w:val="center"/>
          </w:tcPr>
          <w:p w14:paraId="2F570B27" w14:textId="77777777" w:rsidR="00AB2B30" w:rsidRPr="009B053A" w:rsidRDefault="006A7121">
            <w:pPr>
              <w:pStyle w:val="TAC"/>
            </w:pPr>
            <w:r w:rsidRPr="009B053A">
              <w:t>≤100</w:t>
            </w:r>
          </w:p>
        </w:tc>
        <w:tc>
          <w:tcPr>
            <w:tcW w:w="1170" w:type="dxa"/>
          </w:tcPr>
          <w:p w14:paraId="39539476" w14:textId="77777777" w:rsidR="00AB2B30" w:rsidRPr="009B053A" w:rsidRDefault="006A7121">
            <w:pPr>
              <w:pStyle w:val="TAC"/>
            </w:pPr>
            <w:r w:rsidRPr="009B053A">
              <w:t>&gt;100, ≤120</w:t>
            </w:r>
          </w:p>
        </w:tc>
        <w:tc>
          <w:tcPr>
            <w:tcW w:w="1170" w:type="dxa"/>
          </w:tcPr>
          <w:p w14:paraId="56733CAC" w14:textId="77777777" w:rsidR="00AB2B30" w:rsidRPr="009B053A" w:rsidRDefault="006A7121">
            <w:pPr>
              <w:pStyle w:val="TAC"/>
            </w:pPr>
            <w:r w:rsidRPr="009B053A">
              <w:t>&gt;120, ≤140</w:t>
            </w:r>
          </w:p>
        </w:tc>
        <w:tc>
          <w:tcPr>
            <w:tcW w:w="1140" w:type="dxa"/>
          </w:tcPr>
          <w:p w14:paraId="1DEB691B" w14:textId="77777777" w:rsidR="00AB2B30" w:rsidRPr="009B053A" w:rsidRDefault="006A7121">
            <w:pPr>
              <w:pStyle w:val="TAC"/>
            </w:pPr>
            <w:r w:rsidRPr="009B053A">
              <w:t>&gt;140, ≤160</w:t>
            </w:r>
          </w:p>
        </w:tc>
      </w:tr>
      <w:tr w:rsidR="00AB2B30" w:rsidRPr="009B053A" w14:paraId="24FEB656" w14:textId="77777777">
        <w:trPr>
          <w:trHeight w:val="20"/>
          <w:jc w:val="center"/>
        </w:trPr>
        <w:tc>
          <w:tcPr>
            <w:tcW w:w="2638" w:type="dxa"/>
            <w:vMerge w:val="restart"/>
            <w:shd w:val="clear" w:color="auto" w:fill="auto"/>
            <w:vAlign w:val="center"/>
          </w:tcPr>
          <w:p w14:paraId="0DBF17BF" w14:textId="77777777" w:rsidR="00AB2B30" w:rsidRPr="009B053A" w:rsidRDefault="006A7121">
            <w:pPr>
              <w:pStyle w:val="TAH"/>
            </w:pPr>
            <w:r w:rsidRPr="009B053A">
              <w:t>Pw in Transmission Bandwidth Configuration, perCC, dBm</w:t>
            </w:r>
          </w:p>
        </w:tc>
        <w:tc>
          <w:tcPr>
            <w:tcW w:w="4591" w:type="dxa"/>
            <w:gridSpan w:val="4"/>
            <w:shd w:val="clear" w:color="auto" w:fill="auto"/>
            <w:vAlign w:val="center"/>
          </w:tcPr>
          <w:p w14:paraId="76FEB8A6" w14:textId="77777777" w:rsidR="00AB2B30" w:rsidRPr="009B053A" w:rsidRDefault="006A7121">
            <w:pPr>
              <w:pStyle w:val="TAC"/>
            </w:pPr>
            <w:r w:rsidRPr="009B053A">
              <w:t>REFSENS + Aggregated BW specific value below</w:t>
            </w:r>
          </w:p>
        </w:tc>
      </w:tr>
      <w:tr w:rsidR="00AB2B30" w:rsidRPr="009B053A" w14:paraId="375A240B" w14:textId="77777777">
        <w:trPr>
          <w:trHeight w:val="20"/>
          <w:jc w:val="center"/>
        </w:trPr>
        <w:tc>
          <w:tcPr>
            <w:tcW w:w="2638" w:type="dxa"/>
            <w:vMerge/>
            <w:shd w:val="clear" w:color="auto" w:fill="auto"/>
            <w:vAlign w:val="center"/>
          </w:tcPr>
          <w:p w14:paraId="5AA5C8CC" w14:textId="77777777" w:rsidR="00AB2B30" w:rsidRPr="009B053A" w:rsidRDefault="00AB2B30">
            <w:pPr>
              <w:pStyle w:val="TAH"/>
            </w:pPr>
          </w:p>
        </w:tc>
        <w:tc>
          <w:tcPr>
            <w:tcW w:w="4591" w:type="dxa"/>
            <w:gridSpan w:val="4"/>
            <w:shd w:val="clear" w:color="auto" w:fill="auto"/>
            <w:vAlign w:val="center"/>
          </w:tcPr>
          <w:p w14:paraId="251525DC" w14:textId="77777777" w:rsidR="00AB2B30" w:rsidRPr="009B053A" w:rsidRDefault="006A7121">
            <w:pPr>
              <w:pStyle w:val="TAC"/>
            </w:pPr>
            <w:r w:rsidRPr="009B053A">
              <w:t>9</w:t>
            </w:r>
          </w:p>
        </w:tc>
      </w:tr>
      <w:tr w:rsidR="00AB2B30" w:rsidRPr="009B053A" w14:paraId="51996E46" w14:textId="77777777">
        <w:trPr>
          <w:trHeight w:val="20"/>
          <w:jc w:val="center"/>
        </w:trPr>
        <w:tc>
          <w:tcPr>
            <w:tcW w:w="2638" w:type="dxa"/>
            <w:shd w:val="clear" w:color="auto" w:fill="auto"/>
            <w:vAlign w:val="center"/>
          </w:tcPr>
          <w:p w14:paraId="1825798A" w14:textId="77777777" w:rsidR="00AB2B30" w:rsidRPr="009B053A" w:rsidRDefault="006A7121">
            <w:pPr>
              <w:pStyle w:val="TAH"/>
            </w:pPr>
            <w:r w:rsidRPr="009B053A">
              <w:t>P</w:t>
            </w:r>
            <w:r w:rsidRPr="009B053A">
              <w:rPr>
                <w:vertAlign w:val="subscript"/>
              </w:rPr>
              <w:t xml:space="preserve">interferer, </w:t>
            </w:r>
            <w:r w:rsidRPr="009B053A">
              <w:t>dBm (CW)</w:t>
            </w:r>
          </w:p>
        </w:tc>
        <w:tc>
          <w:tcPr>
            <w:tcW w:w="4591" w:type="dxa"/>
            <w:gridSpan w:val="4"/>
            <w:shd w:val="clear" w:color="auto" w:fill="auto"/>
            <w:vAlign w:val="center"/>
          </w:tcPr>
          <w:p w14:paraId="70B457CE" w14:textId="77777777" w:rsidR="00AB2B30" w:rsidRPr="009B053A" w:rsidRDefault="006A7121">
            <w:pPr>
              <w:pStyle w:val="TAC"/>
            </w:pPr>
            <w:r w:rsidRPr="009B053A">
              <w:t>-44</w:t>
            </w:r>
          </w:p>
        </w:tc>
      </w:tr>
      <w:tr w:rsidR="00AB2B30" w:rsidRPr="009B053A" w14:paraId="3A8211BE" w14:textId="77777777">
        <w:trPr>
          <w:jc w:val="center"/>
        </w:trPr>
        <w:tc>
          <w:tcPr>
            <w:tcW w:w="7229" w:type="dxa"/>
            <w:gridSpan w:val="5"/>
            <w:shd w:val="clear" w:color="auto" w:fill="auto"/>
            <w:vAlign w:val="center"/>
          </w:tcPr>
          <w:p w14:paraId="062857C3" w14:textId="77777777" w:rsidR="00AB2B30" w:rsidRPr="009B053A" w:rsidRDefault="006A7121">
            <w:pPr>
              <w:pStyle w:val="TAN"/>
            </w:pPr>
            <w:r w:rsidRPr="009B053A">
              <w:t>NOTE 1:</w:t>
            </w:r>
            <w:r w:rsidRPr="009B053A">
              <w:tab/>
              <w:t>For NR carrier, the transmitter shall be set to 4dB below P</w:t>
            </w:r>
            <w:r w:rsidRPr="009B053A">
              <w:rPr>
                <w:vertAlign w:val="subscript"/>
              </w:rPr>
              <w:t>CMAX_L,f,c,NR</w:t>
            </w:r>
            <w:r w:rsidRPr="009B053A">
              <w:t xml:space="preserve"> at the minimum uplink configuration specified in Table 7.3</w:t>
            </w:r>
            <w:r w:rsidRPr="009B053A">
              <w:rPr>
                <w:rFonts w:eastAsia="MS Mincho"/>
              </w:rPr>
              <w:t>.2</w:t>
            </w:r>
            <w:r w:rsidRPr="009B053A">
              <w:t>-3 in TS 38.101-1 [2] with P</w:t>
            </w:r>
            <w:r w:rsidRPr="009B053A">
              <w:rPr>
                <w:vertAlign w:val="subscript"/>
              </w:rPr>
              <w:t>CMAX_L,f,c,NR</w:t>
            </w:r>
            <w:r w:rsidRPr="009B053A">
              <w:t xml:space="preserve"> as defined in clause 6.2B.4.</w:t>
            </w:r>
          </w:p>
          <w:p w14:paraId="54BB8FA2" w14:textId="77777777" w:rsidR="00AB2B30" w:rsidRPr="009B053A" w:rsidRDefault="006A7121">
            <w:pPr>
              <w:pStyle w:val="TAN"/>
            </w:pPr>
            <w:r w:rsidRPr="009B053A">
              <w:t>NOTE 2:</w:t>
            </w:r>
            <w:r w:rsidRPr="009B053A">
              <w:tab/>
              <w:t>For E-UTRA carrier, the transmitter shall be set to 4dB below P</w:t>
            </w:r>
            <w:r w:rsidRPr="009B053A">
              <w:rPr>
                <w:vertAlign w:val="subscript"/>
              </w:rPr>
              <w:t>CMAX_L_E-UTRA,c</w:t>
            </w:r>
            <w:r w:rsidRPr="009B053A">
              <w:t xml:space="preserve"> at the minimum uplink configuration specified in Table 7.3</w:t>
            </w:r>
            <w:r w:rsidRPr="009B053A">
              <w:rPr>
                <w:rFonts w:eastAsia="MS Mincho"/>
              </w:rPr>
              <w:t>.</w:t>
            </w:r>
            <w:r w:rsidRPr="009B053A">
              <w:t>1-2 in TS 36.101 [5] with P</w:t>
            </w:r>
            <w:r w:rsidRPr="009B053A">
              <w:rPr>
                <w:vertAlign w:val="subscript"/>
              </w:rPr>
              <w:t>CMAX_L_E-UTRA,c</w:t>
            </w:r>
            <w:r w:rsidRPr="009B053A">
              <w:t xml:space="preserve"> as defined in clause 6.2B.4 for single carrier.</w:t>
            </w:r>
          </w:p>
        </w:tc>
      </w:tr>
    </w:tbl>
    <w:p w14:paraId="4AF94B2C" w14:textId="77777777" w:rsidR="001F7634" w:rsidRPr="009B053A" w:rsidRDefault="001F7634" w:rsidP="001F7634">
      <w:pPr>
        <w:rPr>
          <w:lang w:eastAsia="zh-CN"/>
        </w:rPr>
      </w:pPr>
    </w:p>
    <w:p w14:paraId="58C5A79B" w14:textId="77777777" w:rsidR="001F7634" w:rsidRPr="009B053A" w:rsidRDefault="001F7634" w:rsidP="001F7634">
      <w:pPr>
        <w:pStyle w:val="Heading2"/>
        <w:rPr>
          <w:rFonts w:eastAsiaTheme="minorEastAsia"/>
          <w:lang w:eastAsia="zh-CN"/>
        </w:rPr>
      </w:pPr>
      <w:bookmarkStart w:id="11182" w:name="_Toc45890842"/>
      <w:bookmarkStart w:id="11183" w:name="_Toc45892066"/>
      <w:bookmarkStart w:id="11184" w:name="_Toc45892476"/>
      <w:bookmarkStart w:id="11185" w:name="_Toc45892886"/>
      <w:bookmarkStart w:id="11186" w:name="_Toc52353301"/>
      <w:bookmarkStart w:id="11187" w:name="_Toc53175124"/>
      <w:bookmarkStart w:id="11188" w:name="_Toc61376273"/>
      <w:bookmarkStart w:id="11189" w:name="_Toc61376685"/>
      <w:bookmarkStart w:id="11190" w:name="_Toc67938965"/>
      <w:bookmarkStart w:id="11191" w:name="_Toc76454571"/>
      <w:bookmarkStart w:id="11192" w:name="_Toc76719991"/>
      <w:bookmarkStart w:id="11193" w:name="_Toc76720511"/>
      <w:bookmarkStart w:id="11194" w:name="_Toc83743208"/>
      <w:bookmarkStart w:id="11195" w:name="_Toc83887583"/>
      <w:bookmarkStart w:id="11196" w:name="_Toc83888385"/>
      <w:bookmarkStart w:id="11197" w:name="_Toc90589039"/>
      <w:bookmarkStart w:id="11198" w:name="_Toc100094456"/>
      <w:bookmarkStart w:id="11199" w:name="_Toc106873147"/>
      <w:bookmarkStart w:id="11200" w:name="_Toc133250216"/>
      <w:r w:rsidRPr="009B053A">
        <w:rPr>
          <w:rFonts w:eastAsiaTheme="minorEastAsia"/>
        </w:rPr>
        <w:t>7.7E</w:t>
      </w:r>
      <w:r w:rsidRPr="009B053A">
        <w:rPr>
          <w:rFonts w:eastAsiaTheme="minorEastAsia"/>
        </w:rPr>
        <w:tab/>
        <w:t>Spurious response for V2X in FR1</w:t>
      </w:r>
      <w:bookmarkEnd w:id="11182"/>
      <w:bookmarkEnd w:id="11183"/>
      <w:bookmarkEnd w:id="11184"/>
      <w:bookmarkEnd w:id="11185"/>
      <w:bookmarkEnd w:id="11186"/>
      <w:bookmarkEnd w:id="11187"/>
      <w:bookmarkEnd w:id="11188"/>
      <w:bookmarkEnd w:id="11189"/>
      <w:bookmarkEnd w:id="11190"/>
      <w:bookmarkEnd w:id="11191"/>
      <w:bookmarkEnd w:id="11192"/>
      <w:bookmarkEnd w:id="11193"/>
      <w:bookmarkEnd w:id="11194"/>
      <w:bookmarkEnd w:id="11195"/>
      <w:bookmarkEnd w:id="11196"/>
      <w:bookmarkEnd w:id="11197"/>
      <w:bookmarkEnd w:id="11198"/>
      <w:bookmarkEnd w:id="11199"/>
      <w:bookmarkEnd w:id="11200"/>
    </w:p>
    <w:p w14:paraId="31BBD03C" w14:textId="77777777" w:rsidR="001F7634" w:rsidRPr="009B053A" w:rsidRDefault="001F7634" w:rsidP="001F7634">
      <w:pPr>
        <w:pStyle w:val="Heading3"/>
        <w:rPr>
          <w:rFonts w:eastAsiaTheme="minorEastAsia"/>
          <w:lang w:eastAsia="en-US"/>
        </w:rPr>
      </w:pPr>
      <w:bookmarkStart w:id="11201" w:name="_Toc100094457"/>
      <w:bookmarkStart w:id="11202" w:name="_Toc106873148"/>
      <w:bookmarkStart w:id="11203" w:name="_Toc133250217"/>
      <w:r w:rsidRPr="009B053A">
        <w:rPr>
          <w:rFonts w:eastAsiaTheme="minorEastAsia"/>
        </w:rPr>
        <w:t>7.</w:t>
      </w:r>
      <w:r w:rsidRPr="009B053A">
        <w:rPr>
          <w:rFonts w:eastAsiaTheme="minorEastAsia"/>
          <w:lang w:eastAsia="zh-CN"/>
        </w:rPr>
        <w:t>7</w:t>
      </w:r>
      <w:r w:rsidRPr="009B053A">
        <w:rPr>
          <w:rFonts w:eastAsiaTheme="minorEastAsia"/>
        </w:rPr>
        <w:t>E.0</w:t>
      </w:r>
      <w:r w:rsidRPr="009B053A">
        <w:rPr>
          <w:rFonts w:eastAsiaTheme="minorEastAsia"/>
        </w:rPr>
        <w:tab/>
        <w:t>Minimum conformance requirements</w:t>
      </w:r>
      <w:bookmarkEnd w:id="11201"/>
      <w:bookmarkEnd w:id="11202"/>
      <w:bookmarkEnd w:id="11203"/>
    </w:p>
    <w:p w14:paraId="0D3048FE" w14:textId="77777777" w:rsidR="001F7634" w:rsidRPr="009B053A" w:rsidRDefault="001F7634" w:rsidP="001F7634">
      <w:pPr>
        <w:rPr>
          <w:rFonts w:eastAsiaTheme="minorEastAsia"/>
        </w:rPr>
      </w:pPr>
      <w:r w:rsidRPr="009B053A">
        <w:t>For intra-band V2X operation, the spurious response specified in clause 7.7.1G in TS 36.101 [</w:t>
      </w:r>
      <w:r w:rsidRPr="009B053A">
        <w:rPr>
          <w:lang w:eastAsia="zh-CN"/>
        </w:rPr>
        <w:t>5</w:t>
      </w:r>
      <w:r w:rsidRPr="009B053A">
        <w:t>] and specified in clause 7.7E in TS 38.101-1 [2] apply when all SL reception CCs are activated at same time.</w:t>
      </w:r>
    </w:p>
    <w:p w14:paraId="106CFEC9" w14:textId="77777777" w:rsidR="001F7634" w:rsidRPr="009B053A" w:rsidRDefault="001F7634" w:rsidP="001F7634">
      <w:pPr>
        <w:rPr>
          <w:rFonts w:eastAsia="Malgun Gothic"/>
          <w:lang w:eastAsia="ko-KR"/>
        </w:rPr>
      </w:pPr>
      <w:r w:rsidRPr="009B053A">
        <w:t xml:space="preserve">For the inter-band con-current NR V2X operation, </w:t>
      </w:r>
      <w:r w:rsidRPr="009B053A">
        <w:rPr>
          <w:lang w:eastAsia="ko-KR"/>
        </w:rPr>
        <w:t>the</w:t>
      </w:r>
      <w:r w:rsidRPr="009B053A">
        <w:rPr>
          <w:lang w:eastAsia="zh-CN"/>
        </w:rPr>
        <w:t xml:space="preserve"> spurious response requirements </w:t>
      </w:r>
      <w:r w:rsidRPr="009B053A">
        <w:rPr>
          <w:rFonts w:cs="v5.0.0"/>
        </w:rPr>
        <w:t>shall be applied per each component carrier</w:t>
      </w:r>
      <w:r w:rsidRPr="009B053A">
        <w:rPr>
          <w:lang w:eastAsia="zh-CN"/>
        </w:rPr>
        <w:t>. T</w:t>
      </w:r>
      <w:r w:rsidRPr="009B053A">
        <w:t xml:space="preserve">he requirements specified in subclause 7.7E of TS 38.101-1 [2] shall apply for the NR sidelink reception in Band n47 and the requirements specified in subclause 7.7.1 </w:t>
      </w:r>
      <w:bookmarkStart w:id="11204" w:name="OLE_LINK19"/>
      <w:r w:rsidRPr="009B053A">
        <w:t>of TS 36.101 [</w:t>
      </w:r>
      <w:r w:rsidRPr="009B053A">
        <w:rPr>
          <w:lang w:eastAsia="zh-CN"/>
        </w:rPr>
        <w:t>5</w:t>
      </w:r>
      <w:r w:rsidRPr="009B053A">
        <w:t xml:space="preserve">] </w:t>
      </w:r>
      <w:bookmarkEnd w:id="11204"/>
      <w:r w:rsidRPr="009B053A">
        <w:t>shall apply for the E-UTRA downlink reception in licensed band while all downlink carriers are active.</w:t>
      </w:r>
      <w:r w:rsidRPr="009B053A">
        <w:rPr>
          <w:lang w:eastAsia="zh-CN"/>
        </w:rPr>
        <w:t xml:space="preserve"> T</w:t>
      </w:r>
      <w:r w:rsidRPr="009B053A">
        <w:t xml:space="preserve">he requirements specified in subclause </w:t>
      </w:r>
      <w:r w:rsidRPr="009B053A">
        <w:rPr>
          <w:lang w:eastAsia="zh-CN"/>
        </w:rPr>
        <w:t>7.7.1G</w:t>
      </w:r>
      <w:r w:rsidRPr="009B053A">
        <w:t xml:space="preserve"> of TS 36.101 [</w:t>
      </w:r>
      <w:r w:rsidRPr="009B053A">
        <w:rPr>
          <w:lang w:eastAsia="zh-CN"/>
        </w:rPr>
        <w:t>5</w:t>
      </w:r>
      <w:r w:rsidRPr="009B053A">
        <w:t xml:space="preserve">] shall apply for the E-UTRA </w:t>
      </w:r>
      <w:r w:rsidRPr="009B053A">
        <w:rPr>
          <w:lang w:eastAsia="zh-CN"/>
        </w:rPr>
        <w:t>sidelink</w:t>
      </w:r>
      <w:r w:rsidRPr="009B053A">
        <w:t xml:space="preserve"> </w:t>
      </w:r>
      <w:r w:rsidRPr="009B053A">
        <w:rPr>
          <w:lang w:eastAsia="zh-CN"/>
        </w:rPr>
        <w:t xml:space="preserve">reception </w:t>
      </w:r>
      <w:r w:rsidRPr="009B053A">
        <w:t xml:space="preserve">and the requirements specified in subclause </w:t>
      </w:r>
      <w:r w:rsidRPr="009B053A">
        <w:rPr>
          <w:lang w:eastAsia="zh-CN"/>
        </w:rPr>
        <w:t xml:space="preserve">7.7 </w:t>
      </w:r>
      <w:r w:rsidRPr="009B053A">
        <w:t xml:space="preserve">of TS 38.101-1 [2] shall apply for the </w:t>
      </w:r>
      <w:r w:rsidRPr="009B053A">
        <w:rPr>
          <w:lang w:eastAsia="zh-CN"/>
        </w:rPr>
        <w:t>NR downlink reception while all downlink carriers are active</w:t>
      </w:r>
      <w:r w:rsidRPr="009B053A">
        <w:t>.</w:t>
      </w:r>
    </w:p>
    <w:p w14:paraId="40771593" w14:textId="77777777" w:rsidR="001F7634" w:rsidRPr="009B053A" w:rsidRDefault="001F7634" w:rsidP="001F7634">
      <w:pPr>
        <w:rPr>
          <w:rFonts w:eastAsiaTheme="minorEastAsia"/>
          <w:lang w:eastAsia="zh-CN"/>
        </w:rPr>
      </w:pPr>
      <w:r w:rsidRPr="009B053A">
        <w:t>The normative reference for this requirement is TS 38.101-</w:t>
      </w:r>
      <w:r w:rsidRPr="009B053A">
        <w:rPr>
          <w:lang w:eastAsia="zh-CN"/>
        </w:rPr>
        <w:t>3</w:t>
      </w:r>
      <w:r w:rsidRPr="009B053A">
        <w:t xml:space="preserve"> [</w:t>
      </w:r>
      <w:r w:rsidRPr="009B053A">
        <w:rPr>
          <w:lang w:eastAsia="zh-CN"/>
        </w:rPr>
        <w:t>4</w:t>
      </w:r>
      <w:r w:rsidRPr="009B053A">
        <w:t xml:space="preserve">] clause </w:t>
      </w:r>
      <w:r w:rsidRPr="009B053A">
        <w:rPr>
          <w:lang w:eastAsia="zh-CN"/>
        </w:rPr>
        <w:t>7</w:t>
      </w:r>
      <w:r w:rsidRPr="009B053A">
        <w:t>.</w:t>
      </w:r>
      <w:r w:rsidRPr="009B053A">
        <w:rPr>
          <w:lang w:eastAsia="zh-CN"/>
        </w:rPr>
        <w:t>7</w:t>
      </w:r>
      <w:r w:rsidRPr="009B053A">
        <w:t>E</w:t>
      </w:r>
      <w:r w:rsidRPr="009B053A">
        <w:rPr>
          <w:lang w:eastAsia="zh-CN"/>
        </w:rPr>
        <w:t>.</w:t>
      </w:r>
    </w:p>
    <w:p w14:paraId="338376DA" w14:textId="77777777" w:rsidR="001F7634" w:rsidRPr="009B053A" w:rsidRDefault="001F7634" w:rsidP="001F7634">
      <w:pPr>
        <w:pStyle w:val="Heading3"/>
        <w:rPr>
          <w:rFonts w:eastAsiaTheme="minorEastAsia"/>
          <w:lang w:eastAsia="en-US"/>
        </w:rPr>
      </w:pPr>
      <w:bookmarkStart w:id="11205" w:name="_Toc100094458"/>
      <w:bookmarkStart w:id="11206" w:name="_Toc106873149"/>
      <w:bookmarkStart w:id="11207" w:name="_Toc133250218"/>
      <w:r w:rsidRPr="009B053A">
        <w:rPr>
          <w:rFonts w:eastAsiaTheme="minorEastAsia"/>
        </w:rPr>
        <w:lastRenderedPageBreak/>
        <w:t>7.</w:t>
      </w:r>
      <w:r w:rsidRPr="009B053A">
        <w:rPr>
          <w:rFonts w:eastAsiaTheme="minorEastAsia"/>
          <w:lang w:eastAsia="zh-CN"/>
        </w:rPr>
        <w:t>7</w:t>
      </w:r>
      <w:r w:rsidRPr="009B053A">
        <w:rPr>
          <w:rFonts w:eastAsiaTheme="minorEastAsia"/>
        </w:rPr>
        <w:t>E.</w:t>
      </w:r>
      <w:r w:rsidRPr="009B053A">
        <w:rPr>
          <w:rFonts w:eastAsiaTheme="minorEastAsia"/>
          <w:lang w:eastAsia="zh-CN"/>
        </w:rPr>
        <w:t>1</w:t>
      </w:r>
      <w:r w:rsidRPr="009B053A">
        <w:rPr>
          <w:rFonts w:eastAsiaTheme="minorEastAsia"/>
        </w:rPr>
        <w:tab/>
        <w:t>Spurious response for V2X operation</w:t>
      </w:r>
      <w:bookmarkEnd w:id="11205"/>
      <w:bookmarkEnd w:id="11206"/>
      <w:bookmarkEnd w:id="11207"/>
    </w:p>
    <w:p w14:paraId="557369DA" w14:textId="77777777" w:rsidR="001F7634" w:rsidRPr="009B053A" w:rsidRDefault="001F7634" w:rsidP="001F7634">
      <w:pPr>
        <w:pStyle w:val="H6"/>
        <w:rPr>
          <w:rFonts w:eastAsiaTheme="minorEastAsia"/>
        </w:rPr>
      </w:pPr>
      <w:r w:rsidRPr="009B053A">
        <w:rPr>
          <w:lang w:eastAsia="zh-CN"/>
        </w:rPr>
        <w:t>7</w:t>
      </w:r>
      <w:r w:rsidRPr="009B053A">
        <w:t>.</w:t>
      </w:r>
      <w:r w:rsidRPr="009B053A">
        <w:rPr>
          <w:lang w:eastAsia="zh-CN"/>
        </w:rPr>
        <w:t>7</w:t>
      </w:r>
      <w:r w:rsidRPr="009B053A">
        <w:t>E</w:t>
      </w:r>
      <w:r w:rsidRPr="009B053A">
        <w:rPr>
          <w:lang w:eastAsia="zh-CN"/>
        </w:rPr>
        <w:t>.1.1</w:t>
      </w:r>
      <w:r w:rsidRPr="009B053A">
        <w:tab/>
        <w:t>Test purpose</w:t>
      </w:r>
    </w:p>
    <w:p w14:paraId="47B0B62C" w14:textId="77777777" w:rsidR="001F7634" w:rsidRPr="009B053A" w:rsidRDefault="001F7634" w:rsidP="001F7634">
      <w:pPr>
        <w:keepNext/>
        <w:keepLines/>
        <w:rPr>
          <w:rFonts w:cs="v5.0.0"/>
        </w:rPr>
      </w:pPr>
      <w:r w:rsidRPr="009B053A">
        <w:rPr>
          <w:rFonts w:cs="v5.0.0"/>
        </w:rPr>
        <w:t xml:space="preserve">Spurious response verifies the receiver's ability to receive a wanted signal on its assigned channel frequency without exceeding a given degradation due to the presence of an unwanted CW interfering signal at any other frequency at which a response is obtained i.e. for which the out of band blocking limit </w:t>
      </w:r>
      <w:r w:rsidRPr="009B053A">
        <w:t>as specified in sub-clause 7.6</w:t>
      </w:r>
      <w:r w:rsidRPr="009B053A">
        <w:rPr>
          <w:lang w:eastAsia="zh-CN"/>
        </w:rPr>
        <w:t>E</w:t>
      </w:r>
      <w:r w:rsidRPr="009B053A">
        <w:t xml:space="preserve">.2 </w:t>
      </w:r>
      <w:r w:rsidRPr="009B053A">
        <w:rPr>
          <w:rFonts w:cs="v5.0.0"/>
        </w:rPr>
        <w:t>is not met.</w:t>
      </w:r>
    </w:p>
    <w:p w14:paraId="614997FD" w14:textId="77777777" w:rsidR="001F7634" w:rsidRPr="009B053A" w:rsidRDefault="001F7634" w:rsidP="001F7634">
      <w:pPr>
        <w:rPr>
          <w:rFonts w:cs="Vrinda"/>
        </w:rPr>
      </w:pPr>
      <w:r w:rsidRPr="009B053A">
        <w:t>The lack of the spurious response ability decreases the coverage area when other unwanted interfering signal exists at any other frequency.</w:t>
      </w:r>
    </w:p>
    <w:p w14:paraId="5F58B53A" w14:textId="77777777" w:rsidR="001F7634" w:rsidRPr="009B053A" w:rsidRDefault="001F7634" w:rsidP="001F7634">
      <w:pPr>
        <w:pStyle w:val="H6"/>
        <w:rPr>
          <w:lang w:eastAsia="zh-CN"/>
        </w:rPr>
      </w:pPr>
      <w:r w:rsidRPr="009B053A">
        <w:rPr>
          <w:lang w:eastAsia="zh-CN"/>
        </w:rPr>
        <w:t>7.7E.1.2</w:t>
      </w:r>
      <w:r w:rsidRPr="009B053A">
        <w:rPr>
          <w:lang w:eastAsia="zh-CN"/>
        </w:rPr>
        <w:tab/>
        <w:t>Test applicability</w:t>
      </w:r>
    </w:p>
    <w:p w14:paraId="2AEF8256" w14:textId="1C098C26" w:rsidR="00AB2B30" w:rsidRPr="009B053A" w:rsidRDefault="001F7634">
      <w:pPr>
        <w:rPr>
          <w:lang w:eastAsia="zh-CN"/>
        </w:rPr>
      </w:pPr>
      <w:r w:rsidRPr="009B053A">
        <w:t>No exception requirements applicable to NR V2X operation or E-UTRA V2X operation. The requirements in this test case can be well covered in clause 7.</w:t>
      </w:r>
      <w:r w:rsidRPr="009B053A">
        <w:rPr>
          <w:lang w:eastAsia="zh-CN"/>
        </w:rPr>
        <w:t xml:space="preserve">7 and </w:t>
      </w:r>
      <w:r w:rsidRPr="009B053A">
        <w:t>7.</w:t>
      </w:r>
      <w:r w:rsidRPr="009B053A">
        <w:rPr>
          <w:lang w:eastAsia="zh-CN"/>
        </w:rPr>
        <w:t>7</w:t>
      </w:r>
      <w:r w:rsidRPr="009B053A">
        <w:t>G of TS 36.521-1 [10] and clause 7.</w:t>
      </w:r>
      <w:r w:rsidRPr="009B053A">
        <w:rPr>
          <w:lang w:eastAsia="zh-CN"/>
        </w:rPr>
        <w:t xml:space="preserve">7 and </w:t>
      </w:r>
      <w:r w:rsidRPr="009B053A">
        <w:t>7.</w:t>
      </w:r>
      <w:r w:rsidRPr="009B053A">
        <w:rPr>
          <w:lang w:eastAsia="zh-CN"/>
        </w:rPr>
        <w:t>7E</w:t>
      </w:r>
      <w:r w:rsidRPr="009B053A">
        <w:t xml:space="preserve"> of TS 38.521-1 [8] and don’t need to be tested again.</w:t>
      </w:r>
    </w:p>
    <w:p w14:paraId="4167EEB1" w14:textId="77777777" w:rsidR="00AB2B30" w:rsidRPr="009B053A" w:rsidRDefault="006A7121">
      <w:pPr>
        <w:pStyle w:val="Heading2"/>
      </w:pPr>
      <w:bookmarkStart w:id="11208" w:name="_Toc27476068"/>
      <w:bookmarkStart w:id="11209" w:name="_Toc29495516"/>
      <w:bookmarkStart w:id="11210" w:name="_Toc36116567"/>
      <w:bookmarkStart w:id="11211" w:name="_Toc36118616"/>
      <w:bookmarkStart w:id="11212" w:name="_Toc36560731"/>
      <w:bookmarkStart w:id="11213" w:name="_Toc43977266"/>
      <w:bookmarkStart w:id="11214" w:name="_Toc52213854"/>
      <w:bookmarkStart w:id="11215" w:name="_Toc60743327"/>
      <w:bookmarkStart w:id="11216" w:name="_Toc68206502"/>
      <w:bookmarkStart w:id="11217" w:name="_Toc75972305"/>
      <w:bookmarkStart w:id="11218" w:name="_Toc85051748"/>
      <w:bookmarkStart w:id="11219" w:name="_Toc90493770"/>
      <w:bookmarkStart w:id="11220" w:name="_Toc90494410"/>
      <w:bookmarkStart w:id="11221" w:name="_Toc100094459"/>
      <w:bookmarkStart w:id="11222" w:name="_Toc106873150"/>
      <w:bookmarkStart w:id="11223" w:name="_Toc133250219"/>
      <w:r w:rsidRPr="009B053A">
        <w:t>7.8</w:t>
      </w:r>
      <w:r w:rsidRPr="009B053A">
        <w:tab/>
        <w:t>Void</w:t>
      </w:r>
      <w:bookmarkEnd w:id="11208"/>
      <w:bookmarkEnd w:id="11209"/>
      <w:bookmarkEnd w:id="11210"/>
      <w:bookmarkEnd w:id="11211"/>
      <w:bookmarkEnd w:id="11212"/>
      <w:bookmarkEnd w:id="11213"/>
      <w:bookmarkEnd w:id="11214"/>
      <w:bookmarkEnd w:id="11215"/>
      <w:bookmarkEnd w:id="11216"/>
      <w:bookmarkEnd w:id="11217"/>
      <w:bookmarkEnd w:id="11218"/>
      <w:bookmarkEnd w:id="11219"/>
      <w:bookmarkEnd w:id="11220"/>
      <w:bookmarkEnd w:id="11221"/>
      <w:bookmarkEnd w:id="11222"/>
      <w:bookmarkEnd w:id="11223"/>
    </w:p>
    <w:p w14:paraId="4B3CC0C9" w14:textId="3979F5CE" w:rsidR="00AB2B30" w:rsidRPr="009B053A" w:rsidRDefault="006A7121">
      <w:pPr>
        <w:pStyle w:val="Heading2"/>
      </w:pPr>
      <w:bookmarkStart w:id="11224" w:name="_Toc27476069"/>
      <w:bookmarkStart w:id="11225" w:name="_Toc29495517"/>
      <w:bookmarkStart w:id="11226" w:name="_Toc36116568"/>
      <w:bookmarkStart w:id="11227" w:name="_Toc36118617"/>
      <w:bookmarkStart w:id="11228" w:name="_Toc36560732"/>
      <w:bookmarkStart w:id="11229" w:name="_Toc43977267"/>
      <w:bookmarkStart w:id="11230" w:name="_Toc52213855"/>
      <w:bookmarkStart w:id="11231" w:name="_Toc60743328"/>
      <w:bookmarkStart w:id="11232" w:name="_Toc68206503"/>
      <w:bookmarkStart w:id="11233" w:name="_Toc75972306"/>
      <w:bookmarkStart w:id="11234" w:name="_Toc85051749"/>
      <w:bookmarkStart w:id="11235" w:name="_Toc90493771"/>
      <w:bookmarkStart w:id="11236" w:name="_Toc90494411"/>
      <w:bookmarkStart w:id="11237" w:name="_Toc100094460"/>
      <w:bookmarkStart w:id="11238" w:name="_Toc106873151"/>
      <w:bookmarkStart w:id="11239" w:name="_Toc133250220"/>
      <w:r w:rsidRPr="009B053A">
        <w:t>7.8B</w:t>
      </w:r>
      <w:r w:rsidRPr="009B053A">
        <w:tab/>
        <w:t>Intermodulation characteristics for DC</w:t>
      </w:r>
      <w:bookmarkEnd w:id="11224"/>
      <w:bookmarkEnd w:id="11225"/>
      <w:bookmarkEnd w:id="11226"/>
      <w:bookmarkEnd w:id="11227"/>
      <w:bookmarkEnd w:id="11228"/>
      <w:bookmarkEnd w:id="11229"/>
      <w:bookmarkEnd w:id="11230"/>
      <w:bookmarkEnd w:id="11231"/>
      <w:bookmarkEnd w:id="11232"/>
      <w:bookmarkEnd w:id="11233"/>
      <w:bookmarkEnd w:id="11234"/>
      <w:bookmarkEnd w:id="11235"/>
      <w:bookmarkEnd w:id="11236"/>
      <w:bookmarkEnd w:id="11237"/>
      <w:bookmarkEnd w:id="11238"/>
      <w:bookmarkEnd w:id="11239"/>
    </w:p>
    <w:p w14:paraId="74BCB99B" w14:textId="77777777" w:rsidR="00AB2B30" w:rsidRPr="009B053A" w:rsidRDefault="006A7121">
      <w:pPr>
        <w:pStyle w:val="Heading3"/>
      </w:pPr>
      <w:bookmarkStart w:id="11240" w:name="_Toc27476070"/>
      <w:bookmarkStart w:id="11241" w:name="_Toc29495518"/>
      <w:bookmarkStart w:id="11242" w:name="_Toc36116569"/>
      <w:bookmarkStart w:id="11243" w:name="_Toc36118618"/>
      <w:bookmarkStart w:id="11244" w:name="_Toc36560733"/>
      <w:bookmarkStart w:id="11245" w:name="_Toc43977268"/>
      <w:bookmarkStart w:id="11246" w:name="_Toc52213856"/>
      <w:bookmarkStart w:id="11247" w:name="_Toc60743329"/>
      <w:bookmarkStart w:id="11248" w:name="_Toc68206504"/>
      <w:bookmarkStart w:id="11249" w:name="_Toc75972307"/>
      <w:bookmarkStart w:id="11250" w:name="_Toc85051750"/>
      <w:bookmarkStart w:id="11251" w:name="_Toc90493772"/>
      <w:bookmarkStart w:id="11252" w:name="_Toc90494412"/>
      <w:bookmarkStart w:id="11253" w:name="_Toc100094461"/>
      <w:bookmarkStart w:id="11254" w:name="_Toc106873152"/>
      <w:bookmarkStart w:id="11255" w:name="_Toc133250221"/>
      <w:r w:rsidRPr="009B053A">
        <w:rPr>
          <w:rFonts w:eastAsia="MS Mincho"/>
        </w:rPr>
        <w:t>7.8B.1</w:t>
      </w:r>
      <w:r w:rsidRPr="009B053A">
        <w:rPr>
          <w:rFonts w:eastAsia="MS Mincho"/>
        </w:rPr>
        <w:tab/>
      </w:r>
      <w:r w:rsidRPr="009B053A">
        <w:t>General</w:t>
      </w:r>
      <w:bookmarkEnd w:id="11240"/>
      <w:bookmarkEnd w:id="11241"/>
      <w:bookmarkEnd w:id="11242"/>
      <w:bookmarkEnd w:id="11243"/>
      <w:bookmarkEnd w:id="11244"/>
      <w:bookmarkEnd w:id="11245"/>
      <w:bookmarkEnd w:id="11246"/>
      <w:bookmarkEnd w:id="11247"/>
      <w:bookmarkEnd w:id="11248"/>
      <w:bookmarkEnd w:id="11249"/>
      <w:bookmarkEnd w:id="11250"/>
      <w:bookmarkEnd w:id="11251"/>
      <w:bookmarkEnd w:id="11252"/>
      <w:bookmarkEnd w:id="11253"/>
      <w:bookmarkEnd w:id="11254"/>
      <w:bookmarkEnd w:id="11255"/>
    </w:p>
    <w:p w14:paraId="0729604E" w14:textId="77777777" w:rsidR="00AB2B30" w:rsidRPr="009B053A" w:rsidRDefault="006A7121">
      <w:pPr>
        <w:pStyle w:val="Heading3"/>
      </w:pPr>
      <w:bookmarkStart w:id="11256" w:name="_Toc27476071"/>
      <w:bookmarkStart w:id="11257" w:name="_Toc29495519"/>
      <w:bookmarkStart w:id="11258" w:name="_Toc36116570"/>
      <w:bookmarkStart w:id="11259" w:name="_Toc36118619"/>
      <w:bookmarkStart w:id="11260" w:name="_Toc36560734"/>
      <w:bookmarkStart w:id="11261" w:name="_Toc43977269"/>
      <w:bookmarkStart w:id="11262" w:name="_Toc52213857"/>
      <w:bookmarkStart w:id="11263" w:name="_Toc60743330"/>
      <w:bookmarkStart w:id="11264" w:name="_Toc68206505"/>
      <w:bookmarkStart w:id="11265" w:name="_Toc75972308"/>
      <w:bookmarkStart w:id="11266" w:name="_Toc85051751"/>
      <w:bookmarkStart w:id="11267" w:name="_Toc90493773"/>
      <w:bookmarkStart w:id="11268" w:name="_Toc90494413"/>
      <w:bookmarkStart w:id="11269" w:name="_Toc100094462"/>
      <w:bookmarkStart w:id="11270" w:name="_Toc106873153"/>
      <w:bookmarkStart w:id="11271" w:name="_Toc133250222"/>
      <w:r w:rsidRPr="009B053A">
        <w:rPr>
          <w:rFonts w:eastAsia="MS Mincho"/>
        </w:rPr>
        <w:t>7.8B.2</w:t>
      </w:r>
      <w:r w:rsidRPr="009B053A">
        <w:rPr>
          <w:rFonts w:eastAsia="MS Mincho"/>
        </w:rPr>
        <w:tab/>
      </w:r>
      <w:r w:rsidRPr="009B053A">
        <w:t>Wide band Intermodulation</w:t>
      </w:r>
      <w:bookmarkEnd w:id="11256"/>
      <w:bookmarkEnd w:id="11257"/>
      <w:bookmarkEnd w:id="11258"/>
      <w:bookmarkEnd w:id="11259"/>
      <w:bookmarkEnd w:id="11260"/>
      <w:bookmarkEnd w:id="11261"/>
      <w:bookmarkEnd w:id="11262"/>
      <w:bookmarkEnd w:id="11263"/>
      <w:bookmarkEnd w:id="11264"/>
      <w:bookmarkEnd w:id="11265"/>
      <w:bookmarkEnd w:id="11266"/>
      <w:bookmarkEnd w:id="11267"/>
      <w:bookmarkEnd w:id="11268"/>
      <w:bookmarkEnd w:id="11269"/>
      <w:bookmarkEnd w:id="11270"/>
      <w:bookmarkEnd w:id="11271"/>
    </w:p>
    <w:p w14:paraId="59604083" w14:textId="77777777" w:rsidR="00AB2B30" w:rsidRPr="009B053A" w:rsidRDefault="006A7121">
      <w:pPr>
        <w:pStyle w:val="Heading4"/>
      </w:pPr>
      <w:bookmarkStart w:id="11272" w:name="_Toc27476072"/>
      <w:bookmarkStart w:id="11273" w:name="_Toc29495520"/>
      <w:bookmarkStart w:id="11274" w:name="_Toc36116571"/>
      <w:bookmarkStart w:id="11275" w:name="_Toc36118620"/>
      <w:bookmarkStart w:id="11276" w:name="_Toc36560735"/>
      <w:bookmarkStart w:id="11277" w:name="_Toc43977270"/>
      <w:bookmarkStart w:id="11278" w:name="_Toc52213858"/>
      <w:bookmarkStart w:id="11279" w:name="_Toc60743331"/>
      <w:bookmarkStart w:id="11280" w:name="_Toc68206506"/>
      <w:bookmarkStart w:id="11281" w:name="_Toc75972309"/>
      <w:bookmarkStart w:id="11282" w:name="_Toc85051752"/>
      <w:bookmarkStart w:id="11283" w:name="_Toc90493774"/>
      <w:bookmarkStart w:id="11284" w:name="_Toc90494414"/>
      <w:bookmarkStart w:id="11285" w:name="_Toc100094463"/>
      <w:bookmarkStart w:id="11286" w:name="_Toc106873154"/>
      <w:bookmarkStart w:id="11287" w:name="_Toc133250223"/>
      <w:r w:rsidRPr="009B053A">
        <w:t>7.8B.2.0</w:t>
      </w:r>
      <w:r w:rsidRPr="009B053A">
        <w:tab/>
        <w:t>Minimum Conformance Requirements</w:t>
      </w:r>
      <w:bookmarkEnd w:id="11272"/>
      <w:bookmarkEnd w:id="11273"/>
      <w:bookmarkEnd w:id="11274"/>
      <w:bookmarkEnd w:id="11275"/>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5C97D9EC" w14:textId="16D7A872" w:rsidR="00AB2B30" w:rsidRPr="009B053A" w:rsidRDefault="006A7121">
      <w:pPr>
        <w:pStyle w:val="Heading5"/>
      </w:pPr>
      <w:bookmarkStart w:id="11288" w:name="_Toc27476073"/>
      <w:bookmarkStart w:id="11289" w:name="_Toc29495521"/>
      <w:bookmarkStart w:id="11290" w:name="_Toc36116572"/>
      <w:bookmarkStart w:id="11291" w:name="_Toc36118621"/>
      <w:bookmarkStart w:id="11292" w:name="_Toc36560736"/>
      <w:bookmarkStart w:id="11293" w:name="_Toc43977271"/>
      <w:bookmarkStart w:id="11294" w:name="_Toc52213859"/>
      <w:bookmarkStart w:id="11295" w:name="_Toc60743332"/>
      <w:bookmarkStart w:id="11296" w:name="_Toc68206507"/>
      <w:bookmarkStart w:id="11297" w:name="_Toc75972310"/>
      <w:bookmarkStart w:id="11298" w:name="_Toc85051753"/>
      <w:bookmarkStart w:id="11299" w:name="_Toc90493775"/>
      <w:bookmarkStart w:id="11300" w:name="_Toc90494415"/>
      <w:bookmarkStart w:id="11301" w:name="_Toc100094464"/>
      <w:bookmarkStart w:id="11302" w:name="_Toc106873155"/>
      <w:bookmarkStart w:id="11303" w:name="_Toc133250224"/>
      <w:r w:rsidRPr="009B053A">
        <w:t>7.8B.2.0.1</w:t>
      </w:r>
      <w:r w:rsidRPr="009B053A">
        <w:tab/>
        <w:t>Intra-band contiguous EN-DC</w:t>
      </w:r>
      <w:bookmarkEnd w:id="11288"/>
      <w:bookmarkEnd w:id="11289"/>
      <w:bookmarkEnd w:id="11290"/>
      <w:bookmarkEnd w:id="11291"/>
      <w:bookmarkEnd w:id="11292"/>
      <w:bookmarkEnd w:id="11293"/>
      <w:bookmarkEnd w:id="11294"/>
      <w:bookmarkEnd w:id="11295"/>
      <w:bookmarkEnd w:id="11296"/>
      <w:bookmarkEnd w:id="11297"/>
      <w:bookmarkEnd w:id="11298"/>
      <w:bookmarkEnd w:id="11299"/>
      <w:bookmarkEnd w:id="11300"/>
      <w:bookmarkEnd w:id="11301"/>
      <w:bookmarkEnd w:id="11302"/>
      <w:bookmarkEnd w:id="11303"/>
    </w:p>
    <w:p w14:paraId="489027FF" w14:textId="77777777" w:rsidR="00AB2B30" w:rsidRPr="009B053A" w:rsidRDefault="006A7121">
      <w:r w:rsidRPr="009B053A">
        <w:t>Intra-band contiguous EN-DC wide band intermodulation requirement and parameters are defined in Table 7.8B.2.0.1-1.</w:t>
      </w:r>
    </w:p>
    <w:p w14:paraId="5D5B45BD" w14:textId="77777777" w:rsidR="00AB2B30" w:rsidRPr="009B053A" w:rsidRDefault="006A7121">
      <w:pPr>
        <w:pStyle w:val="TH"/>
      </w:pPr>
      <w:r w:rsidRPr="009B053A">
        <w:t>Table 7.8B.2.0.1-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668BCC51" w14:textId="77777777" w:rsidTr="001550BB">
        <w:trPr>
          <w:trHeight w:val="20"/>
          <w:jc w:val="center"/>
        </w:trPr>
        <w:tc>
          <w:tcPr>
            <w:tcW w:w="2638" w:type="dxa"/>
            <w:shd w:val="clear" w:color="auto" w:fill="auto"/>
            <w:vAlign w:val="center"/>
          </w:tcPr>
          <w:p w14:paraId="118F5747" w14:textId="77777777" w:rsidR="00AB2B30" w:rsidRPr="009B053A" w:rsidRDefault="006A7121">
            <w:pPr>
              <w:pStyle w:val="TAH"/>
            </w:pPr>
            <w:r w:rsidRPr="009B053A">
              <w:t>EN-DC Aggregated Bandwidth, MHz</w:t>
            </w:r>
          </w:p>
        </w:tc>
        <w:tc>
          <w:tcPr>
            <w:tcW w:w="1111" w:type="dxa"/>
            <w:shd w:val="clear" w:color="auto" w:fill="auto"/>
            <w:vAlign w:val="center"/>
          </w:tcPr>
          <w:p w14:paraId="4313FCAF" w14:textId="77777777" w:rsidR="00AB2B30" w:rsidRPr="009B053A" w:rsidRDefault="006A7121">
            <w:pPr>
              <w:pStyle w:val="TAC"/>
            </w:pPr>
            <w:r w:rsidRPr="009B053A">
              <w:t>≤100</w:t>
            </w:r>
          </w:p>
        </w:tc>
        <w:tc>
          <w:tcPr>
            <w:tcW w:w="1170" w:type="dxa"/>
            <w:vAlign w:val="center"/>
          </w:tcPr>
          <w:p w14:paraId="70D1A0C2" w14:textId="77777777" w:rsidR="00AB2B30" w:rsidRPr="009B053A" w:rsidRDefault="006A7121">
            <w:pPr>
              <w:pStyle w:val="TAC"/>
            </w:pPr>
            <w:r w:rsidRPr="009B053A">
              <w:t>&gt;100, ≤120</w:t>
            </w:r>
          </w:p>
        </w:tc>
        <w:tc>
          <w:tcPr>
            <w:tcW w:w="1170" w:type="dxa"/>
            <w:vAlign w:val="center"/>
          </w:tcPr>
          <w:p w14:paraId="351134DA" w14:textId="77777777" w:rsidR="00AB2B30" w:rsidRPr="009B053A" w:rsidRDefault="006A7121">
            <w:pPr>
              <w:pStyle w:val="TAC"/>
            </w:pPr>
            <w:r w:rsidRPr="009B053A">
              <w:t>&gt;120, ≤140</w:t>
            </w:r>
          </w:p>
        </w:tc>
        <w:tc>
          <w:tcPr>
            <w:tcW w:w="1140" w:type="dxa"/>
            <w:vAlign w:val="center"/>
          </w:tcPr>
          <w:p w14:paraId="70256B21" w14:textId="77777777" w:rsidR="00AB2B30" w:rsidRPr="009B053A" w:rsidRDefault="006A7121">
            <w:pPr>
              <w:pStyle w:val="TAC"/>
            </w:pPr>
            <w:r w:rsidRPr="009B053A">
              <w:t>&gt;140, ≤160</w:t>
            </w:r>
          </w:p>
        </w:tc>
      </w:tr>
      <w:tr w:rsidR="00AB2B30" w:rsidRPr="009B053A" w14:paraId="546F01CE" w14:textId="77777777">
        <w:trPr>
          <w:trHeight w:val="20"/>
          <w:jc w:val="center"/>
        </w:trPr>
        <w:tc>
          <w:tcPr>
            <w:tcW w:w="2638" w:type="dxa"/>
            <w:shd w:val="clear" w:color="auto" w:fill="auto"/>
            <w:vAlign w:val="center"/>
          </w:tcPr>
          <w:p w14:paraId="1C2A3F08" w14:textId="77777777" w:rsidR="00AB2B30" w:rsidRPr="009B053A" w:rsidRDefault="006A7121">
            <w:pPr>
              <w:pStyle w:val="TAH"/>
            </w:pPr>
            <w:r w:rsidRPr="009B053A">
              <w:t>Pw in Transmission Bandwidth Configuration, perCC, dBm</w:t>
            </w:r>
          </w:p>
        </w:tc>
        <w:tc>
          <w:tcPr>
            <w:tcW w:w="1111" w:type="dxa"/>
            <w:shd w:val="clear" w:color="auto" w:fill="auto"/>
            <w:vAlign w:val="center"/>
          </w:tcPr>
          <w:p w14:paraId="1BC0D632" w14:textId="77777777" w:rsidR="00AB2B30" w:rsidRPr="009B053A" w:rsidRDefault="006A7121">
            <w:pPr>
              <w:pStyle w:val="TAC"/>
              <w:rPr>
                <w:vertAlign w:val="superscript"/>
              </w:rPr>
            </w:pPr>
            <w:r w:rsidRPr="009B053A">
              <w:t>P</w:t>
            </w:r>
            <w:r w:rsidRPr="009B053A">
              <w:rPr>
                <w:vertAlign w:val="subscript"/>
              </w:rPr>
              <w:t xml:space="preserve">W </w:t>
            </w:r>
            <w:r w:rsidRPr="009B053A">
              <w:rPr>
                <w:vertAlign w:val="superscript"/>
              </w:rPr>
              <w:t>1</w:t>
            </w:r>
          </w:p>
        </w:tc>
        <w:tc>
          <w:tcPr>
            <w:tcW w:w="1170" w:type="dxa"/>
            <w:vAlign w:val="center"/>
          </w:tcPr>
          <w:p w14:paraId="4FE61028" w14:textId="77777777" w:rsidR="00AB2B30" w:rsidRPr="009B053A" w:rsidRDefault="006A7121">
            <w:pPr>
              <w:pStyle w:val="TAC"/>
            </w:pPr>
            <w:r w:rsidRPr="009B053A">
              <w:t>16.8</w:t>
            </w:r>
          </w:p>
        </w:tc>
        <w:tc>
          <w:tcPr>
            <w:tcW w:w="1170" w:type="dxa"/>
            <w:vAlign w:val="center"/>
          </w:tcPr>
          <w:p w14:paraId="4806C01F" w14:textId="77777777" w:rsidR="00AB2B30" w:rsidRPr="009B053A" w:rsidRDefault="006A7121">
            <w:pPr>
              <w:pStyle w:val="TAC"/>
            </w:pPr>
            <w:r w:rsidRPr="009B053A">
              <w:t>17.5</w:t>
            </w:r>
          </w:p>
        </w:tc>
        <w:tc>
          <w:tcPr>
            <w:tcW w:w="1140" w:type="dxa"/>
            <w:vAlign w:val="center"/>
          </w:tcPr>
          <w:p w14:paraId="46054D30" w14:textId="77777777" w:rsidR="00AB2B30" w:rsidRPr="009B053A" w:rsidRDefault="006A7121">
            <w:pPr>
              <w:pStyle w:val="TAC"/>
            </w:pPr>
            <w:r w:rsidRPr="009B053A">
              <w:t>18.0</w:t>
            </w:r>
          </w:p>
        </w:tc>
      </w:tr>
      <w:tr w:rsidR="00AB2B30" w:rsidRPr="009B053A" w14:paraId="255E724C" w14:textId="77777777">
        <w:trPr>
          <w:jc w:val="center"/>
        </w:trPr>
        <w:tc>
          <w:tcPr>
            <w:tcW w:w="2638" w:type="dxa"/>
            <w:shd w:val="clear" w:color="auto" w:fill="auto"/>
            <w:vAlign w:val="center"/>
          </w:tcPr>
          <w:p w14:paraId="41A50DBC" w14:textId="77777777" w:rsidR="00AB2B30" w:rsidRPr="009B053A" w:rsidRDefault="006A7121">
            <w:pPr>
              <w:pStyle w:val="TAH"/>
              <w:rPr>
                <w:vertAlign w:val="superscript"/>
              </w:rPr>
            </w:pPr>
            <w:r w:rsidRPr="009B053A">
              <w:t>P</w:t>
            </w:r>
            <w:r w:rsidRPr="009B053A">
              <w:rPr>
                <w:vertAlign w:val="subscript"/>
              </w:rPr>
              <w:t xml:space="preserve">interferer 1, </w:t>
            </w:r>
            <w:r w:rsidRPr="009B053A">
              <w:t>dBm (CW)</w:t>
            </w:r>
            <w:r w:rsidRPr="009B053A">
              <w:rPr>
                <w:vertAlign w:val="superscript"/>
              </w:rPr>
              <w:t>2</w:t>
            </w:r>
          </w:p>
        </w:tc>
        <w:tc>
          <w:tcPr>
            <w:tcW w:w="4591" w:type="dxa"/>
            <w:gridSpan w:val="4"/>
            <w:shd w:val="clear" w:color="auto" w:fill="auto"/>
            <w:vAlign w:val="center"/>
          </w:tcPr>
          <w:p w14:paraId="740CAD3A" w14:textId="77777777" w:rsidR="00AB2B30" w:rsidRPr="009B053A" w:rsidRDefault="006A7121">
            <w:pPr>
              <w:pStyle w:val="TAC"/>
            </w:pPr>
            <w:r w:rsidRPr="009B053A">
              <w:t>-46</w:t>
            </w:r>
          </w:p>
        </w:tc>
      </w:tr>
      <w:tr w:rsidR="00AB2B30" w:rsidRPr="009B053A" w14:paraId="7BA0C7F8" w14:textId="77777777">
        <w:trPr>
          <w:jc w:val="center"/>
        </w:trPr>
        <w:tc>
          <w:tcPr>
            <w:tcW w:w="2638" w:type="dxa"/>
            <w:shd w:val="clear" w:color="auto" w:fill="auto"/>
            <w:vAlign w:val="center"/>
          </w:tcPr>
          <w:p w14:paraId="33539A90" w14:textId="77777777" w:rsidR="00AB2B30" w:rsidRPr="009B053A" w:rsidRDefault="006A7121">
            <w:pPr>
              <w:pStyle w:val="TAH"/>
              <w:rPr>
                <w:vertAlign w:val="superscript"/>
              </w:rPr>
            </w:pPr>
            <w:r w:rsidRPr="009B053A">
              <w:t>P</w:t>
            </w:r>
            <w:r w:rsidRPr="009B053A">
              <w:rPr>
                <w:vertAlign w:val="subscript"/>
              </w:rPr>
              <w:t xml:space="preserve">interferer 2, </w:t>
            </w:r>
            <w:r w:rsidRPr="009B053A">
              <w:t>dBm (Modulated)</w:t>
            </w:r>
            <w:r w:rsidRPr="009B053A">
              <w:rPr>
                <w:vertAlign w:val="superscript"/>
              </w:rPr>
              <w:t>2</w:t>
            </w:r>
          </w:p>
        </w:tc>
        <w:tc>
          <w:tcPr>
            <w:tcW w:w="4591" w:type="dxa"/>
            <w:gridSpan w:val="4"/>
            <w:shd w:val="clear" w:color="auto" w:fill="auto"/>
            <w:vAlign w:val="center"/>
          </w:tcPr>
          <w:p w14:paraId="295D4EB2" w14:textId="77777777" w:rsidR="00AB2B30" w:rsidRPr="009B053A" w:rsidRDefault="006A7121">
            <w:pPr>
              <w:pStyle w:val="TAC"/>
            </w:pPr>
            <w:r w:rsidRPr="009B053A">
              <w:t>-46</w:t>
            </w:r>
          </w:p>
        </w:tc>
      </w:tr>
      <w:tr w:rsidR="00AB2B30" w:rsidRPr="009B053A" w14:paraId="16713812" w14:textId="77777777">
        <w:trPr>
          <w:jc w:val="center"/>
        </w:trPr>
        <w:tc>
          <w:tcPr>
            <w:tcW w:w="7229" w:type="dxa"/>
            <w:gridSpan w:val="5"/>
            <w:shd w:val="clear" w:color="auto" w:fill="auto"/>
            <w:vAlign w:val="center"/>
          </w:tcPr>
          <w:p w14:paraId="622475F8" w14:textId="77777777" w:rsidR="00AB2B30" w:rsidRPr="009B053A" w:rsidRDefault="006A7121">
            <w:pPr>
              <w:pStyle w:val="TAN"/>
            </w:pPr>
            <w:r w:rsidRPr="009B053A">
              <w:t>NOTE 1:</w:t>
            </w:r>
            <w:r w:rsidRPr="009B053A">
              <w:tab/>
              <w:t>P</w:t>
            </w:r>
            <w:r w:rsidRPr="009B053A">
              <w:rPr>
                <w:vertAlign w:val="subscript"/>
              </w:rPr>
              <w:t>W</w:t>
            </w:r>
            <w:r w:rsidRPr="009B053A">
              <w:t xml:space="preserve"> is wanted signal power level from Table 7.8.1A-1 in TS 36.101 [5]</w:t>
            </w:r>
          </w:p>
          <w:p w14:paraId="2BCE951E" w14:textId="77777777" w:rsidR="00AB2B30" w:rsidRPr="009B053A" w:rsidRDefault="006A7121">
            <w:pPr>
              <w:pStyle w:val="TAN"/>
            </w:pPr>
            <w:r w:rsidRPr="009B053A">
              <w:t>NOTE 2:</w:t>
            </w:r>
            <w:r w:rsidRPr="009B053A">
              <w:tab/>
              <w:t>Jammer BW and offsets is from Table 7.8.1A-1 [5] and is applied from the lowest edge of the lowest carrier and the highest edge of the highest carrier</w:t>
            </w:r>
          </w:p>
          <w:p w14:paraId="2F3B7A90" w14:textId="77777777" w:rsidR="00AB2B30" w:rsidRPr="009B053A" w:rsidRDefault="006A7121">
            <w:pPr>
              <w:pStyle w:val="TAN"/>
            </w:pPr>
            <w:r w:rsidRPr="009B053A">
              <w:t>NOTE 3:</w:t>
            </w:r>
            <w:r w:rsidRPr="009B053A">
              <w:tab/>
              <w:t>For NR carrier, the transmitter shall be set to 4dB below P</w:t>
            </w:r>
            <w:r w:rsidRPr="009B053A">
              <w:rPr>
                <w:vertAlign w:val="subscript"/>
              </w:rPr>
              <w:t>CMAX_L,f,c</w:t>
            </w:r>
            <w:r w:rsidRPr="009B053A">
              <w:t xml:space="preserve"> at the minimum uplink configuration specified in Table 7.3-3 with P</w:t>
            </w:r>
            <w:r w:rsidRPr="009B053A">
              <w:rPr>
                <w:vertAlign w:val="subscript"/>
              </w:rPr>
              <w:t>CMAX_L,f,c</w:t>
            </w:r>
            <w:r w:rsidRPr="009B053A">
              <w:t xml:space="preserve"> as defined in clause 6.2B.4.</w:t>
            </w:r>
          </w:p>
          <w:p w14:paraId="17D9B7EA" w14:textId="3416044D" w:rsidR="00AB2B30" w:rsidRPr="009B053A" w:rsidRDefault="006A7121">
            <w:pPr>
              <w:pStyle w:val="TAN"/>
            </w:pPr>
            <w:r w:rsidRPr="009B053A">
              <w:t>NOTE 4:</w:t>
            </w:r>
            <w:r w:rsidRPr="009B053A">
              <w:tab/>
              <w:t xml:space="preserve">For E-UTRA carrier, the transmitter shall be set to </w:t>
            </w:r>
            <w:r w:rsidR="00B56DFF" w:rsidRPr="009B053A">
              <w:t xml:space="preserve">29dB </w:t>
            </w:r>
            <w:r w:rsidRPr="009B053A">
              <w:t>below P</w:t>
            </w:r>
            <w:r w:rsidRPr="009B053A">
              <w:rPr>
                <w:vertAlign w:val="subscript"/>
              </w:rPr>
              <w:t>CMAX_L,c</w:t>
            </w:r>
            <w:r w:rsidRPr="009B053A">
              <w:t xml:space="preserve"> at the minimum uplink configuration specified in Table 7.3-1-2 with P</w:t>
            </w:r>
            <w:r w:rsidRPr="009B053A">
              <w:rPr>
                <w:vertAlign w:val="subscript"/>
              </w:rPr>
              <w:t>CMAX_L,c</w:t>
            </w:r>
            <w:r w:rsidRPr="009B053A">
              <w:t xml:space="preserve"> as defined in clause 6.2B.4 for single carrier.</w:t>
            </w:r>
          </w:p>
        </w:tc>
      </w:tr>
    </w:tbl>
    <w:p w14:paraId="1080B686" w14:textId="77777777" w:rsidR="00AB2B30" w:rsidRPr="009B053A" w:rsidRDefault="00AB2B30"/>
    <w:p w14:paraId="34E6FE0F" w14:textId="77777777" w:rsidR="00AB2B30" w:rsidRPr="009B053A" w:rsidRDefault="006A7121">
      <w:r w:rsidRPr="009B053A">
        <w:t>The normative reference for this requirement is TS 38.101-3 [4] clause 7.8B.2.1.</w:t>
      </w:r>
    </w:p>
    <w:p w14:paraId="1CAD54F3" w14:textId="6A65D143" w:rsidR="00AB2B30" w:rsidRPr="009B053A" w:rsidRDefault="006A7121">
      <w:pPr>
        <w:pStyle w:val="Heading5"/>
      </w:pPr>
      <w:bookmarkStart w:id="11304" w:name="_Toc27476074"/>
      <w:bookmarkStart w:id="11305" w:name="_Toc29495522"/>
      <w:bookmarkStart w:id="11306" w:name="_Toc36116573"/>
      <w:bookmarkStart w:id="11307" w:name="_Toc36118622"/>
      <w:bookmarkStart w:id="11308" w:name="_Toc36560737"/>
      <w:bookmarkStart w:id="11309" w:name="_Toc43977272"/>
      <w:bookmarkStart w:id="11310" w:name="_Toc52213860"/>
      <w:bookmarkStart w:id="11311" w:name="_Toc60743333"/>
      <w:bookmarkStart w:id="11312" w:name="_Toc68206508"/>
      <w:bookmarkStart w:id="11313" w:name="_Toc75972311"/>
      <w:bookmarkStart w:id="11314" w:name="_Toc85051754"/>
      <w:bookmarkStart w:id="11315" w:name="_Toc90493776"/>
      <w:bookmarkStart w:id="11316" w:name="_Toc90494416"/>
      <w:bookmarkStart w:id="11317" w:name="_Toc100094465"/>
      <w:bookmarkStart w:id="11318" w:name="_Toc106873156"/>
      <w:bookmarkStart w:id="11319" w:name="_Toc133250225"/>
      <w:r w:rsidRPr="009B053A">
        <w:t>7.8B.2.0.2</w:t>
      </w:r>
      <w:r w:rsidRPr="009B053A">
        <w:tab/>
        <w:t>Intra-band non-contiguous EN-DC</w:t>
      </w:r>
      <w:bookmarkEnd w:id="11304"/>
      <w:bookmarkEnd w:id="11305"/>
      <w:bookmarkEnd w:id="11306"/>
      <w:bookmarkEnd w:id="11307"/>
      <w:bookmarkEnd w:id="11308"/>
      <w:bookmarkEnd w:id="11309"/>
      <w:bookmarkEnd w:id="11310"/>
      <w:bookmarkEnd w:id="11311"/>
      <w:bookmarkEnd w:id="11312"/>
      <w:bookmarkEnd w:id="11313"/>
      <w:bookmarkEnd w:id="11314"/>
      <w:bookmarkEnd w:id="11315"/>
      <w:bookmarkEnd w:id="11316"/>
      <w:bookmarkEnd w:id="11317"/>
      <w:bookmarkEnd w:id="11318"/>
      <w:bookmarkEnd w:id="11319"/>
    </w:p>
    <w:p w14:paraId="40A0BD67" w14:textId="77777777" w:rsidR="00AB2B30" w:rsidRPr="009B053A" w:rsidRDefault="006A7121">
      <w:r w:rsidRPr="009B053A">
        <w:t xml:space="preserve">For the E-UTRA sub-block containing one or multiple CC's, the requirement is defined in clause 7.8.1 for single carrier operation and in clause 7.8.1A for CA in TS 36.101 [5]. </w:t>
      </w:r>
    </w:p>
    <w:p w14:paraId="718EEB10" w14:textId="77777777" w:rsidR="00AB2B30" w:rsidRPr="009B053A" w:rsidRDefault="006A7121">
      <w:r w:rsidRPr="009B053A">
        <w:lastRenderedPageBreak/>
        <w:t>For the NR sub-block, the requirement is defined in clause 7.8.2 in TS 38.101-1 [2].</w:t>
      </w:r>
    </w:p>
    <w:p w14:paraId="12DCAC11" w14:textId="77777777" w:rsidR="00AB2B30" w:rsidRPr="009B053A" w:rsidRDefault="006A7121">
      <w:r w:rsidRPr="009B053A">
        <w:t>The blocker configuration is defined in the general clause 7.1 and the requirement only apply for out of gap interferers.</w:t>
      </w:r>
    </w:p>
    <w:p w14:paraId="36C1C757" w14:textId="77777777" w:rsidR="00AB2B30" w:rsidRPr="009B053A" w:rsidRDefault="006A7121">
      <w:r w:rsidRPr="009B053A">
        <w:t>The normative reference for this requirement is TS 38.101-3 [4] clause 7.8B.2.2.</w:t>
      </w:r>
    </w:p>
    <w:p w14:paraId="4309332A" w14:textId="77777777" w:rsidR="00AB2B30" w:rsidRPr="009B053A" w:rsidRDefault="006A7121">
      <w:pPr>
        <w:pStyle w:val="Heading5"/>
      </w:pPr>
      <w:bookmarkStart w:id="11320" w:name="_Toc27476075"/>
      <w:bookmarkStart w:id="11321" w:name="_Toc29495523"/>
      <w:bookmarkStart w:id="11322" w:name="_Toc36116574"/>
      <w:bookmarkStart w:id="11323" w:name="_Toc36118623"/>
      <w:bookmarkStart w:id="11324" w:name="_Toc36560738"/>
      <w:bookmarkStart w:id="11325" w:name="_Toc43977273"/>
      <w:bookmarkStart w:id="11326" w:name="_Toc52213861"/>
      <w:bookmarkStart w:id="11327" w:name="_Toc60743334"/>
      <w:bookmarkStart w:id="11328" w:name="_Toc68206509"/>
      <w:bookmarkStart w:id="11329" w:name="_Toc75972312"/>
      <w:bookmarkStart w:id="11330" w:name="_Toc85051755"/>
      <w:bookmarkStart w:id="11331" w:name="_Toc90493777"/>
      <w:bookmarkStart w:id="11332" w:name="_Toc90494417"/>
      <w:bookmarkStart w:id="11333" w:name="_Toc100094466"/>
      <w:bookmarkStart w:id="11334" w:name="_Toc106873157"/>
      <w:bookmarkStart w:id="11335" w:name="_Toc133250226"/>
      <w:r w:rsidRPr="009B053A">
        <w:t>7.8B.2.0.3</w:t>
      </w:r>
      <w:r w:rsidRPr="009B053A">
        <w:tab/>
        <w:t>Inter-band EN-DC within FR1</w:t>
      </w:r>
      <w:bookmarkEnd w:id="11320"/>
      <w:bookmarkEnd w:id="11321"/>
      <w:bookmarkEnd w:id="11322"/>
      <w:bookmarkEnd w:id="11323"/>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52FCB4F0" w14:textId="77777777" w:rsidR="00AB2B30" w:rsidRPr="009B053A" w:rsidRDefault="006A7121">
      <w:r w:rsidRPr="009B053A">
        <w:t xml:space="preserve">Wide band Intermodulation requirement for E-UTRA single carrier and CA operation specified in clauses 7.8.1 and 7.8.1A of </w:t>
      </w:r>
      <w:r w:rsidRPr="009B053A">
        <w:rPr>
          <w:lang w:eastAsia="zh-TW"/>
        </w:rPr>
        <w:t>TS 36.101</w:t>
      </w:r>
      <w:r w:rsidRPr="009B053A">
        <w:t> [5] and for NR single carrier and CA operation specified in clauses 7.8.2 and 7.8A.2 of TS 38.101-1 [2] apply.</w:t>
      </w:r>
    </w:p>
    <w:p w14:paraId="43B63D7E" w14:textId="77777777" w:rsidR="00AB2B30" w:rsidRPr="009B053A" w:rsidRDefault="006A7121">
      <w:r w:rsidRPr="009B053A">
        <w:t>The normative reference for this requirement is TS 38.101-3 [4] clause 7.8B.2.3.</w:t>
      </w:r>
    </w:p>
    <w:p w14:paraId="4161F09A" w14:textId="77777777" w:rsidR="00AB2B30" w:rsidRPr="009B053A" w:rsidRDefault="006A7121">
      <w:pPr>
        <w:pStyle w:val="Heading5"/>
      </w:pPr>
      <w:bookmarkStart w:id="11336" w:name="_Toc27476076"/>
      <w:bookmarkStart w:id="11337" w:name="_Toc29495524"/>
      <w:bookmarkStart w:id="11338" w:name="_Toc36116575"/>
      <w:bookmarkStart w:id="11339" w:name="_Toc36118624"/>
      <w:bookmarkStart w:id="11340" w:name="_Toc36560739"/>
      <w:bookmarkStart w:id="11341" w:name="_Toc43977274"/>
      <w:bookmarkStart w:id="11342" w:name="_Toc52213862"/>
      <w:bookmarkStart w:id="11343" w:name="_Toc60743335"/>
      <w:bookmarkStart w:id="11344" w:name="_Toc68206510"/>
      <w:bookmarkStart w:id="11345" w:name="_Toc75972313"/>
      <w:bookmarkStart w:id="11346" w:name="_Toc85051756"/>
      <w:bookmarkStart w:id="11347" w:name="_Toc90493778"/>
      <w:bookmarkStart w:id="11348" w:name="_Toc90494418"/>
      <w:bookmarkStart w:id="11349" w:name="_Toc100094467"/>
      <w:bookmarkStart w:id="11350" w:name="_Toc106873158"/>
      <w:bookmarkStart w:id="11351" w:name="_Toc133250227"/>
      <w:r w:rsidRPr="009B053A">
        <w:t>7.8B.2.0.4</w:t>
      </w:r>
      <w:r w:rsidRPr="009B053A">
        <w:tab/>
        <w:t>Inter-band EN-DC including FR2</w:t>
      </w:r>
      <w:bookmarkEnd w:id="11336"/>
      <w:bookmarkEnd w:id="11337"/>
      <w:bookmarkEnd w:id="11338"/>
      <w:bookmarkEnd w:id="11339"/>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65581803" w14:textId="77777777" w:rsidR="00AB2B30" w:rsidRPr="009B053A" w:rsidRDefault="006A7121">
      <w:r w:rsidRPr="009B053A">
        <w:t xml:space="preserve">Wide band Intermodulation requirement for E-UTRA single carrier and CA operation specified in clauses 7.8.1 and 7.8.1A of </w:t>
      </w:r>
      <w:r w:rsidRPr="009B053A">
        <w:rPr>
          <w:lang w:eastAsia="zh-TW"/>
        </w:rPr>
        <w:t>TS 36.101</w:t>
      </w:r>
      <w:r w:rsidRPr="009B053A">
        <w:t> [5] apply.</w:t>
      </w:r>
    </w:p>
    <w:p w14:paraId="7F9E23A5" w14:textId="77777777" w:rsidR="00AB2B30" w:rsidRPr="009B053A" w:rsidRDefault="006A7121">
      <w:r w:rsidRPr="009B053A">
        <w:t>The normative reference for this requirement is TS 38.101-3 [4] clause 7.8B.2.4.</w:t>
      </w:r>
    </w:p>
    <w:p w14:paraId="70CA7B1B" w14:textId="77777777" w:rsidR="00AB2B30" w:rsidRPr="009B053A" w:rsidRDefault="006A7121">
      <w:pPr>
        <w:pStyle w:val="Heading5"/>
      </w:pPr>
      <w:bookmarkStart w:id="11352" w:name="_Toc27476077"/>
      <w:bookmarkStart w:id="11353" w:name="_Toc29495525"/>
      <w:bookmarkStart w:id="11354" w:name="_Toc36116576"/>
      <w:bookmarkStart w:id="11355" w:name="_Toc36118625"/>
      <w:bookmarkStart w:id="11356" w:name="_Toc36560740"/>
      <w:bookmarkStart w:id="11357" w:name="_Toc43977275"/>
      <w:bookmarkStart w:id="11358" w:name="_Toc52213863"/>
      <w:bookmarkStart w:id="11359" w:name="_Toc60743336"/>
      <w:bookmarkStart w:id="11360" w:name="_Toc68206511"/>
      <w:bookmarkStart w:id="11361" w:name="_Toc75972314"/>
      <w:bookmarkStart w:id="11362" w:name="_Toc85051757"/>
      <w:bookmarkStart w:id="11363" w:name="_Toc90493779"/>
      <w:bookmarkStart w:id="11364" w:name="_Toc90494419"/>
      <w:bookmarkStart w:id="11365" w:name="_Toc100094468"/>
      <w:bookmarkStart w:id="11366" w:name="_Toc106873159"/>
      <w:bookmarkStart w:id="11367" w:name="_Toc133250228"/>
      <w:r w:rsidRPr="009B053A">
        <w:t>7.8B.2.0.5</w:t>
      </w:r>
      <w:r w:rsidRPr="009B053A">
        <w:tab/>
        <w:t>Inter-band EN-DC including both FR1 and FR2</w:t>
      </w:r>
      <w:bookmarkEnd w:id="11352"/>
      <w:bookmarkEnd w:id="11353"/>
      <w:bookmarkEnd w:id="11354"/>
      <w:bookmarkEnd w:id="11355"/>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22E1B8EA" w14:textId="77777777" w:rsidR="00AB2B30" w:rsidRPr="009B053A" w:rsidRDefault="006A7121">
      <w:r w:rsidRPr="009B053A">
        <w:t xml:space="preserve">Wide band Intermodulation requirement for E-UTRA single carrier and CA operation specified in clauses 7.8.1 and 7.8.1A of </w:t>
      </w:r>
      <w:r w:rsidRPr="009B053A">
        <w:rPr>
          <w:lang w:eastAsia="zh-TW"/>
        </w:rPr>
        <w:t>TS 36.101</w:t>
      </w:r>
      <w:r w:rsidRPr="009B053A">
        <w:t> [5] and for NR single carrier and CA operation specified in clauses 7.8.2 and 7.8A.2 of TS 38.101-1 [2] apply.</w:t>
      </w:r>
    </w:p>
    <w:p w14:paraId="487FB775" w14:textId="77777777" w:rsidR="00AB2B30" w:rsidRPr="009B053A" w:rsidRDefault="006A7121">
      <w:r w:rsidRPr="009B053A">
        <w:t>The normative reference for this requirement is TS 38.101-3 [4] clause 7.8B.2.5.</w:t>
      </w:r>
    </w:p>
    <w:p w14:paraId="66ADE429" w14:textId="5F19EBDA" w:rsidR="00AB2B30" w:rsidRPr="009B053A" w:rsidRDefault="006A7121">
      <w:pPr>
        <w:pStyle w:val="Heading4"/>
      </w:pPr>
      <w:bookmarkStart w:id="11368" w:name="_Toc27476078"/>
      <w:bookmarkStart w:id="11369" w:name="_Toc29495526"/>
      <w:bookmarkStart w:id="11370" w:name="_Toc36116577"/>
      <w:bookmarkStart w:id="11371" w:name="_Toc36118626"/>
      <w:bookmarkStart w:id="11372" w:name="_Toc36560741"/>
      <w:bookmarkStart w:id="11373" w:name="_Toc43977276"/>
      <w:bookmarkStart w:id="11374" w:name="_Toc52213864"/>
      <w:bookmarkStart w:id="11375" w:name="_Toc60743337"/>
      <w:bookmarkStart w:id="11376" w:name="_Toc68206512"/>
      <w:bookmarkStart w:id="11377" w:name="_Toc75972315"/>
      <w:bookmarkStart w:id="11378" w:name="_Toc85051758"/>
      <w:bookmarkStart w:id="11379" w:name="_Toc90493780"/>
      <w:bookmarkStart w:id="11380" w:name="_Toc90494420"/>
      <w:bookmarkStart w:id="11381" w:name="_Toc100094469"/>
      <w:bookmarkStart w:id="11382" w:name="_Toc106873160"/>
      <w:bookmarkStart w:id="11383" w:name="_Toc133250229"/>
      <w:r w:rsidRPr="009B053A">
        <w:t>7.8B.2.1</w:t>
      </w:r>
      <w:r w:rsidRPr="009B053A">
        <w:tab/>
        <w:t>Wideband Intermodulation for intra-band contiguous EN-DC</w:t>
      </w:r>
      <w:r w:rsidR="0021353D" w:rsidRPr="009B053A">
        <w:t xml:space="preserve"> (2 CCs)</w:t>
      </w:r>
      <w:bookmarkEnd w:id="11368"/>
      <w:bookmarkEnd w:id="11369"/>
      <w:bookmarkEnd w:id="11370"/>
      <w:bookmarkEnd w:id="11371"/>
      <w:bookmarkEnd w:id="11372"/>
      <w:bookmarkEnd w:id="11373"/>
      <w:bookmarkEnd w:id="11374"/>
      <w:bookmarkEnd w:id="11375"/>
      <w:bookmarkEnd w:id="11376"/>
      <w:bookmarkEnd w:id="11377"/>
      <w:bookmarkEnd w:id="11378"/>
      <w:bookmarkEnd w:id="11379"/>
      <w:bookmarkEnd w:id="11380"/>
      <w:bookmarkEnd w:id="11381"/>
      <w:bookmarkEnd w:id="11382"/>
      <w:bookmarkEnd w:id="11383"/>
    </w:p>
    <w:p w14:paraId="3816DEDF" w14:textId="77777777" w:rsidR="00AB2B30" w:rsidRPr="009B053A" w:rsidRDefault="006A7121">
      <w:pPr>
        <w:pStyle w:val="EditorsNote"/>
      </w:pPr>
      <w:r w:rsidRPr="009B053A">
        <w:t>Editor's note:</w:t>
      </w:r>
      <w:r w:rsidRPr="009B053A">
        <w:tab/>
        <w:t>This clause is incomplete. The following aspects are either missing or not yet determined:</w:t>
      </w:r>
    </w:p>
    <w:p w14:paraId="6070F304" w14:textId="77777777" w:rsidR="00AB2B30" w:rsidRPr="009B053A" w:rsidRDefault="006A7121">
      <w:pPr>
        <w:pStyle w:val="EditorsNote"/>
      </w:pPr>
      <w:r w:rsidRPr="009B053A">
        <w:t>-</w:t>
      </w:r>
      <w:r w:rsidRPr="009B053A">
        <w:tab/>
        <w:t>UL Power configuration is TBD</w:t>
      </w:r>
    </w:p>
    <w:p w14:paraId="6827D0C5" w14:textId="77777777" w:rsidR="00AB2B30" w:rsidRPr="009B053A" w:rsidRDefault="006A7121">
      <w:pPr>
        <w:pStyle w:val="H6"/>
      </w:pPr>
      <w:r w:rsidRPr="009B053A">
        <w:t>7.8B.2.1.1</w:t>
      </w:r>
      <w:r w:rsidRPr="009B053A">
        <w:tab/>
        <w:t>Test Purpose</w:t>
      </w:r>
    </w:p>
    <w:p w14:paraId="5A80FA1E" w14:textId="77777777" w:rsidR="00AB2B30" w:rsidRPr="009B053A" w:rsidRDefault="006A7121">
      <w:r w:rsidRPr="009B053A">
        <w:rPr>
          <w:rFonts w:cs="v5.0.0"/>
        </w:rPr>
        <w:t xml:space="preserve">Intermodulation response </w:t>
      </w:r>
      <w:r w:rsidRPr="009B053A">
        <w:t xml:space="preserve">tests the UE's ability to receive data with a given average throughput for a specified reference measurement channel, in the presence of </w:t>
      </w:r>
      <w:r w:rsidRPr="009B053A">
        <w:rPr>
          <w:rFonts w:cs="v5.0.0"/>
        </w:rPr>
        <w:t>two or more interfering signals which have a specific frequency relationship to the wanted signa</w:t>
      </w:r>
      <w:r w:rsidRPr="009B053A">
        <w:t>l, under conditions of ideal propagation and no added noise.</w:t>
      </w:r>
    </w:p>
    <w:p w14:paraId="210847F6" w14:textId="77777777" w:rsidR="00AB2B30" w:rsidRPr="009B053A" w:rsidRDefault="006A7121">
      <w:r w:rsidRPr="009B053A">
        <w:t>A UE unable to meet the throughput requirement under these conditions will decrease the coverage area when two or more interfering signals exist which have a specific frequency relationship to the wanted signal.</w:t>
      </w:r>
    </w:p>
    <w:p w14:paraId="55BD73E5" w14:textId="77777777" w:rsidR="00AB2B30" w:rsidRPr="009B053A" w:rsidRDefault="006A7121">
      <w:pPr>
        <w:pStyle w:val="H6"/>
      </w:pPr>
      <w:r w:rsidRPr="009B053A">
        <w:t>7.8B.2.1.2</w:t>
      </w:r>
      <w:r w:rsidRPr="009B053A">
        <w:tab/>
        <w:t>Test Applicability</w:t>
      </w:r>
    </w:p>
    <w:p w14:paraId="6013F5A0" w14:textId="0079F559" w:rsidR="00AB2B30" w:rsidRPr="009B053A" w:rsidRDefault="006A7121">
      <w:r w:rsidRPr="009B053A">
        <w:t>This test case applies to all types of E-UTRA UE release 15 and forward, supporting intra-band contiguous EN-DC in FR1</w:t>
      </w:r>
      <w:r w:rsidR="0021353D" w:rsidRPr="009B053A">
        <w:t xml:space="preserve"> with 2 DL CCs</w:t>
      </w:r>
      <w:r w:rsidRPr="009B053A">
        <w:t>.</w:t>
      </w:r>
    </w:p>
    <w:p w14:paraId="78C2E85E" w14:textId="77777777" w:rsidR="00AB2B30" w:rsidRPr="009B053A" w:rsidRDefault="006A7121">
      <w:pPr>
        <w:pStyle w:val="H6"/>
      </w:pPr>
      <w:r w:rsidRPr="009B053A">
        <w:t>7.8B.2.1.3</w:t>
      </w:r>
      <w:r w:rsidRPr="009B053A">
        <w:tab/>
        <w:t>Minimum Conformance Requirements</w:t>
      </w:r>
    </w:p>
    <w:p w14:paraId="685957E8" w14:textId="77777777" w:rsidR="00AB2B30" w:rsidRPr="009B053A" w:rsidRDefault="006A7121">
      <w:r w:rsidRPr="009B053A">
        <w:t>The minimum conformance requirements are defined in clause 7.8B.2.0.1.</w:t>
      </w:r>
    </w:p>
    <w:p w14:paraId="468E3F90" w14:textId="77777777" w:rsidR="00AB2B30" w:rsidRPr="009B053A" w:rsidRDefault="006A7121">
      <w:r w:rsidRPr="009B053A">
        <w:t>Exception requirements for both NR and E-UTRA are defined for this test and therefore LTE anchor agnostic approach is not applied. E-UTRA test point analysis is included and E-UTRA measurements are performed.</w:t>
      </w:r>
    </w:p>
    <w:p w14:paraId="5A2960CF" w14:textId="77777777" w:rsidR="00AB2B30" w:rsidRPr="009B053A" w:rsidRDefault="006A7121">
      <w:pPr>
        <w:pStyle w:val="H6"/>
      </w:pPr>
      <w:r w:rsidRPr="009B053A">
        <w:t>7.8B.2.1.4</w:t>
      </w:r>
      <w:r w:rsidRPr="009B053A">
        <w:tab/>
        <w:t>Test Description</w:t>
      </w:r>
    </w:p>
    <w:p w14:paraId="0073DBD1" w14:textId="77777777" w:rsidR="00AB2B30" w:rsidRPr="009B053A" w:rsidRDefault="006A7121">
      <w:pPr>
        <w:pStyle w:val="H6"/>
      </w:pPr>
      <w:r w:rsidRPr="009B053A">
        <w:t>7.8B.2.1.4.1</w:t>
      </w:r>
      <w:r w:rsidRPr="009B053A">
        <w:tab/>
        <w:t>Initial condition</w:t>
      </w:r>
    </w:p>
    <w:p w14:paraId="77C482A4"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48D4C3BE" w14:textId="77777777" w:rsidR="00AB2B30" w:rsidRPr="009B053A" w:rsidRDefault="006A7121">
      <w:r w:rsidRPr="009B053A">
        <w:lastRenderedPageBreak/>
        <w:t>The initial test configurations consist of environmental conditions, test frequencies and channel bandwidths based on EN-DC operating bands specified in clause 5.3B.1.2,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1.4.1-1. The details of the uplink reference measurement channels (RMCs) are specified in Annex A.2. Configurations of PDSCH and PDCCH before measurement are specified in TS 36.521-1 [10] Annex C.2 and in TS 38.521-1 [8] Annex C.2 for E-UTRA CG and NR CG respectively.</w:t>
      </w:r>
    </w:p>
    <w:p w14:paraId="25662046" w14:textId="77777777" w:rsidR="00AB2B30" w:rsidRPr="009B053A" w:rsidRDefault="006A7121">
      <w:pPr>
        <w:pStyle w:val="TH"/>
      </w:pPr>
      <w:r w:rsidRPr="009B053A">
        <w:t>Table 7.8B.2.1.4.1-1: Test configuration table</w:t>
      </w:r>
    </w:p>
    <w:tbl>
      <w:tblPr>
        <w:tblW w:w="4362" w:type="pct"/>
        <w:jc w:val="center"/>
        <w:tblCellMar>
          <w:left w:w="0" w:type="dxa"/>
          <w:right w:w="0" w:type="dxa"/>
        </w:tblCellMar>
        <w:tblLook w:val="04A0" w:firstRow="1" w:lastRow="0" w:firstColumn="1" w:lastColumn="0" w:noHBand="0" w:noVBand="1"/>
      </w:tblPr>
      <w:tblGrid>
        <w:gridCol w:w="1176"/>
        <w:gridCol w:w="851"/>
        <w:gridCol w:w="1176"/>
        <w:gridCol w:w="851"/>
        <w:gridCol w:w="1176"/>
        <w:gridCol w:w="971"/>
        <w:gridCol w:w="1226"/>
        <w:gridCol w:w="975"/>
      </w:tblGrid>
      <w:tr w:rsidR="00AB2B30" w:rsidRPr="009B053A" w14:paraId="09A1A264"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0E582" w14:textId="77777777" w:rsidR="00AB2B30" w:rsidRPr="009B053A" w:rsidRDefault="006A7121">
            <w:pPr>
              <w:pStyle w:val="TAH"/>
            </w:pPr>
            <w:r w:rsidRPr="009B053A">
              <w:t>Initial Conditions</w:t>
            </w:r>
          </w:p>
        </w:tc>
      </w:tr>
      <w:tr w:rsidR="00AB2B30" w:rsidRPr="009B053A" w14:paraId="61C38E93"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DF9AF7" w14:textId="77777777" w:rsidR="00AB2B30" w:rsidRPr="009B053A" w:rsidRDefault="006A7121" w:rsidP="001550BB">
            <w:pPr>
              <w:pStyle w:val="TAL"/>
            </w:pPr>
            <w:r w:rsidRPr="009B053A">
              <w:t>Test Environment as specified in TS 38.508-1 [6] clause 4.1</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8B7E4" w14:textId="77777777" w:rsidR="00AB2B30" w:rsidRPr="009B053A" w:rsidRDefault="006A7121" w:rsidP="001550BB">
            <w:pPr>
              <w:pStyle w:val="TAL"/>
            </w:pPr>
            <w:r w:rsidRPr="009B053A">
              <w:t>Normal</w:t>
            </w:r>
          </w:p>
        </w:tc>
      </w:tr>
      <w:tr w:rsidR="00AB2B30" w:rsidRPr="009B053A" w14:paraId="1334C0BD"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19B0F" w14:textId="77777777" w:rsidR="00AB2B30" w:rsidRPr="009B053A" w:rsidRDefault="006A7121" w:rsidP="001550BB">
            <w:pPr>
              <w:pStyle w:val="TAL"/>
            </w:pPr>
            <w:r w:rsidRPr="009B053A">
              <w:t>Test Frequencies as specified in</w:t>
            </w:r>
          </w:p>
          <w:p w14:paraId="3DE65961" w14:textId="77777777" w:rsidR="00AB2B30" w:rsidRPr="009B053A" w:rsidRDefault="006A7121" w:rsidP="001550BB">
            <w:pPr>
              <w:pStyle w:val="TAL"/>
            </w:pPr>
            <w:r w:rsidRPr="009B053A">
              <w:t>TS 38.508-1 [6] clause 4.3.1 for different EN-DC bandwidth classes</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FAA4A" w14:textId="77777777" w:rsidR="00AB2B30" w:rsidRPr="009B053A" w:rsidRDefault="006A7121" w:rsidP="001550BB">
            <w:pPr>
              <w:pStyle w:val="TAL"/>
            </w:pPr>
            <w:r w:rsidRPr="009B053A">
              <w:t>Mid range</w:t>
            </w:r>
          </w:p>
        </w:tc>
      </w:tr>
      <w:tr w:rsidR="00AB2B30" w:rsidRPr="009B053A" w14:paraId="655FF8BC"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2BCB1" w14:textId="77777777" w:rsidR="00AB2B30" w:rsidRPr="009B053A" w:rsidRDefault="006A7121" w:rsidP="001550BB">
            <w:pPr>
              <w:pStyle w:val="TAL"/>
            </w:pPr>
            <w:r w:rsidRPr="009B053A">
              <w:rPr>
                <w:bCs/>
              </w:rPr>
              <w:t>Test EN-DC bandwidth combination</w:t>
            </w:r>
            <w:r w:rsidRPr="009B053A">
              <w:t xml:space="preserve"> as specified in Table 5.3B.1.2-1 across bandwidth combination sets supported by the UE</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49DCEAE" w14:textId="77777777" w:rsidR="00AB2B30" w:rsidRPr="009B053A" w:rsidRDefault="006A7121" w:rsidP="001550BB">
            <w:pPr>
              <w:pStyle w:val="TAL"/>
            </w:pPr>
            <w:r w:rsidRPr="009B053A">
              <w:t>Lowest N</w:t>
            </w:r>
            <w:r w:rsidRPr="009B053A">
              <w:rPr>
                <w:vertAlign w:val="subscript"/>
              </w:rPr>
              <w:t>RB_agg</w:t>
            </w:r>
            <w:r w:rsidRPr="009B053A">
              <w:t>, Highest N</w:t>
            </w:r>
            <w:r w:rsidRPr="009B053A">
              <w:rPr>
                <w:vertAlign w:val="subscript"/>
              </w:rPr>
              <w:t>RB_agg</w:t>
            </w:r>
          </w:p>
          <w:p w14:paraId="450ED721" w14:textId="77777777" w:rsidR="00AB2B30" w:rsidRPr="009B053A" w:rsidRDefault="006A7121" w:rsidP="001550BB">
            <w:pPr>
              <w:pStyle w:val="TAL"/>
            </w:pPr>
            <w:r w:rsidRPr="009B053A">
              <w:t>(NOTE 3)</w:t>
            </w:r>
          </w:p>
        </w:tc>
      </w:tr>
      <w:tr w:rsidR="00AB2B30" w:rsidRPr="009B053A" w14:paraId="025D3E35" w14:textId="77777777">
        <w:trPr>
          <w:trHeight w:val="178"/>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625C8" w14:textId="77777777" w:rsidR="00AB2B30" w:rsidRPr="009B053A" w:rsidRDefault="006A7121" w:rsidP="001550BB">
            <w:pPr>
              <w:pStyle w:val="TAL"/>
            </w:pPr>
            <w:r w:rsidRPr="009B053A">
              <w:t>NR Test SCS as specified in Table 5.3.5-1 in TS 38.521-1 [8]</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42933" w14:textId="4A360210" w:rsidR="00AB2B30" w:rsidRPr="009B053A" w:rsidRDefault="006A7121" w:rsidP="001550BB">
            <w:pPr>
              <w:pStyle w:val="TAL"/>
            </w:pPr>
            <w:r w:rsidRPr="009B053A">
              <w:t>Highest</w:t>
            </w:r>
          </w:p>
        </w:tc>
      </w:tr>
      <w:tr w:rsidR="00AB2B30" w:rsidRPr="009B053A" w14:paraId="7438CDE9" w14:textId="77777777">
        <w:trPr>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81EF7" w14:textId="77777777" w:rsidR="00AB2B30" w:rsidRPr="009B053A" w:rsidRDefault="006A7121">
            <w:pPr>
              <w:pStyle w:val="TAH"/>
            </w:pPr>
            <w:r w:rsidRPr="009B053A">
              <w:t>NR/E-UTRA Test Parameters</w:t>
            </w:r>
          </w:p>
        </w:tc>
      </w:tr>
      <w:tr w:rsidR="00AB2B30" w:rsidRPr="009B053A" w14:paraId="030035BE" w14:textId="77777777">
        <w:trPr>
          <w:jc w:val="center"/>
        </w:trPr>
        <w:tc>
          <w:tcPr>
            <w:tcW w:w="2392"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04EDE" w14:textId="77777777" w:rsidR="00AB2B30" w:rsidRPr="009B053A" w:rsidRDefault="006A7121">
            <w:pPr>
              <w:pStyle w:val="TAH"/>
            </w:pPr>
            <w:r w:rsidRPr="009B053A">
              <w:t>Downlink Configuration</w:t>
            </w:r>
          </w:p>
        </w:tc>
        <w:tc>
          <w:tcPr>
            <w:tcW w:w="2608"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1E71CA" w14:textId="77777777" w:rsidR="00AB2B30" w:rsidRPr="009B053A" w:rsidRDefault="006A7121">
            <w:pPr>
              <w:pStyle w:val="TAH"/>
            </w:pPr>
            <w:r w:rsidRPr="009B053A">
              <w:t>Uplink Configuration</w:t>
            </w:r>
          </w:p>
        </w:tc>
      </w:tr>
      <w:tr w:rsidR="00AB2B30" w:rsidRPr="009B053A" w14:paraId="48859E3B" w14:textId="77777777">
        <w:trPr>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1A67F5" w14:textId="77777777" w:rsidR="00AB2B30" w:rsidRPr="009B053A" w:rsidRDefault="006A7121">
            <w:pPr>
              <w:pStyle w:val="TAH"/>
            </w:pPr>
            <w:r w:rsidRPr="009B053A">
              <w:t>NR Modulation</w:t>
            </w:r>
          </w:p>
        </w:tc>
        <w:tc>
          <w:tcPr>
            <w:tcW w:w="495" w:type="pct"/>
            <w:tcBorders>
              <w:top w:val="single" w:sz="4" w:space="0" w:color="auto"/>
              <w:left w:val="single" w:sz="4" w:space="0" w:color="auto"/>
              <w:bottom w:val="single" w:sz="4" w:space="0" w:color="auto"/>
              <w:right w:val="single" w:sz="4" w:space="0" w:color="auto"/>
            </w:tcBorders>
            <w:hideMark/>
          </w:tcPr>
          <w:p w14:paraId="2212E2BF" w14:textId="77777777" w:rsidR="00AB2B30" w:rsidRPr="009B053A" w:rsidRDefault="006A7121">
            <w:pPr>
              <w:pStyle w:val="TAH"/>
            </w:pPr>
            <w:r w:rsidRPr="009B053A">
              <w:t>NR 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18178" w14:textId="77777777" w:rsidR="00AB2B30" w:rsidRPr="009B053A" w:rsidRDefault="006A7121">
            <w:pPr>
              <w:pStyle w:val="TAH"/>
            </w:pPr>
            <w:r w:rsidRPr="009B053A">
              <w:t>E-UTRA Modulation</w:t>
            </w:r>
          </w:p>
        </w:tc>
        <w:tc>
          <w:tcPr>
            <w:tcW w:w="530" w:type="pct"/>
            <w:tcBorders>
              <w:top w:val="single" w:sz="4" w:space="0" w:color="auto"/>
              <w:left w:val="single" w:sz="4" w:space="0" w:color="auto"/>
              <w:bottom w:val="single" w:sz="4" w:space="0" w:color="auto"/>
              <w:right w:val="single" w:sz="4" w:space="0" w:color="auto"/>
            </w:tcBorders>
            <w:hideMark/>
          </w:tcPr>
          <w:p w14:paraId="6E20A864" w14:textId="77777777" w:rsidR="00AB2B30" w:rsidRPr="009B053A" w:rsidRDefault="006A7121">
            <w:pPr>
              <w:pStyle w:val="TAH"/>
            </w:pPr>
            <w:r w:rsidRPr="009B053A">
              <w:t>E-UTRA</w:t>
            </w:r>
          </w:p>
          <w:p w14:paraId="75E8EF53" w14:textId="77777777" w:rsidR="00AB2B30" w:rsidRPr="009B053A" w:rsidRDefault="006A7121">
            <w:pPr>
              <w:pStyle w:val="TAH"/>
            </w:pPr>
            <w:r w:rsidRPr="009B053A">
              <w:t>RB allocation</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22BAE" w14:textId="77777777" w:rsidR="00AB2B30" w:rsidRPr="009B053A" w:rsidRDefault="006A7121">
            <w:pPr>
              <w:pStyle w:val="TAH"/>
            </w:pPr>
            <w:r w:rsidRPr="009B053A">
              <w:t>NR Modulation</w:t>
            </w:r>
          </w:p>
        </w:tc>
        <w:tc>
          <w:tcPr>
            <w:tcW w:w="605" w:type="pct"/>
            <w:tcBorders>
              <w:top w:val="single" w:sz="4" w:space="0" w:color="auto"/>
              <w:left w:val="single" w:sz="4" w:space="0" w:color="auto"/>
              <w:bottom w:val="single" w:sz="4" w:space="0" w:color="auto"/>
              <w:right w:val="single" w:sz="4" w:space="0" w:color="auto"/>
            </w:tcBorders>
            <w:vAlign w:val="center"/>
            <w:hideMark/>
          </w:tcPr>
          <w:p w14:paraId="13C274AD" w14:textId="77777777" w:rsidR="00AB2B30" w:rsidRPr="009B053A" w:rsidRDefault="006A7121">
            <w:pPr>
              <w:pStyle w:val="TAH"/>
            </w:pPr>
            <w:r w:rsidRPr="009B053A">
              <w:t>NR RB allocation</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2C8BF" w14:textId="77777777" w:rsidR="00AB2B30" w:rsidRPr="009B053A" w:rsidRDefault="006A7121">
            <w:pPr>
              <w:pStyle w:val="TAH"/>
            </w:pPr>
            <w:r w:rsidRPr="009B053A">
              <w:t>E-UTRA</w:t>
            </w:r>
          </w:p>
          <w:p w14:paraId="53DC0E31" w14:textId="77777777" w:rsidR="00AB2B30" w:rsidRPr="009B053A" w:rsidRDefault="006A7121">
            <w:pPr>
              <w:pStyle w:val="TAH"/>
            </w:pPr>
            <w:r w:rsidRPr="009B053A">
              <w:t> Modulation</w:t>
            </w:r>
          </w:p>
        </w:tc>
        <w:tc>
          <w:tcPr>
            <w:tcW w:w="605" w:type="pct"/>
            <w:tcBorders>
              <w:top w:val="single" w:sz="4" w:space="0" w:color="auto"/>
              <w:left w:val="single" w:sz="4" w:space="0" w:color="auto"/>
              <w:bottom w:val="single" w:sz="4" w:space="0" w:color="auto"/>
              <w:right w:val="single" w:sz="4" w:space="0" w:color="auto"/>
            </w:tcBorders>
            <w:hideMark/>
          </w:tcPr>
          <w:p w14:paraId="3C196097" w14:textId="77777777" w:rsidR="00AB2B30" w:rsidRPr="009B053A" w:rsidRDefault="006A7121">
            <w:pPr>
              <w:pStyle w:val="TAH"/>
            </w:pPr>
            <w:r w:rsidRPr="009B053A">
              <w:t>E-UTRA</w:t>
            </w:r>
          </w:p>
          <w:p w14:paraId="349B652F" w14:textId="77777777" w:rsidR="00AB2B30" w:rsidRPr="009B053A" w:rsidRDefault="006A7121">
            <w:pPr>
              <w:pStyle w:val="TAH"/>
            </w:pPr>
            <w:r w:rsidRPr="009B053A">
              <w:t>RB allocation</w:t>
            </w:r>
          </w:p>
        </w:tc>
      </w:tr>
      <w:tr w:rsidR="00AB2B30" w:rsidRPr="009B053A" w14:paraId="6F3737B3" w14:textId="77777777">
        <w:trPr>
          <w:trHeight w:val="430"/>
          <w:jc w:val="center"/>
        </w:trPr>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141553" w14:textId="77777777" w:rsidR="00AB2B30" w:rsidRPr="009B053A" w:rsidRDefault="006A7121">
            <w:pPr>
              <w:pStyle w:val="TAC"/>
            </w:pPr>
            <w:r w:rsidRPr="009B053A">
              <w:t>CP-OFDM QPSK</w:t>
            </w:r>
          </w:p>
        </w:tc>
        <w:tc>
          <w:tcPr>
            <w:tcW w:w="495" w:type="pct"/>
            <w:tcBorders>
              <w:top w:val="single" w:sz="4" w:space="0" w:color="auto"/>
              <w:left w:val="single" w:sz="4" w:space="0" w:color="auto"/>
              <w:bottom w:val="single" w:sz="4" w:space="0" w:color="auto"/>
              <w:right w:val="single" w:sz="4" w:space="0" w:color="auto"/>
            </w:tcBorders>
            <w:vAlign w:val="center"/>
            <w:hideMark/>
          </w:tcPr>
          <w:p w14:paraId="2282ED77" w14:textId="77777777" w:rsidR="00AB2B30" w:rsidRPr="009B053A" w:rsidRDefault="006A7121">
            <w:pPr>
              <w:pStyle w:val="TAC"/>
            </w:pPr>
            <w:r w:rsidRPr="009B053A">
              <w:t>Full RB (NOTE 1)</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3DCBFAE" w14:textId="77777777" w:rsidR="00AB2B30" w:rsidRPr="009B053A" w:rsidRDefault="006A7121">
            <w:pPr>
              <w:pStyle w:val="TAC"/>
            </w:pPr>
            <w:r w:rsidRPr="009B053A">
              <w:t>QPSK</w:t>
            </w:r>
          </w:p>
        </w:tc>
        <w:tc>
          <w:tcPr>
            <w:tcW w:w="530" w:type="pct"/>
            <w:tcBorders>
              <w:top w:val="single" w:sz="4" w:space="0" w:color="auto"/>
              <w:left w:val="single" w:sz="4" w:space="0" w:color="auto"/>
              <w:bottom w:val="single" w:sz="4" w:space="0" w:color="auto"/>
              <w:right w:val="single" w:sz="4" w:space="0" w:color="auto"/>
            </w:tcBorders>
            <w:vAlign w:val="center"/>
            <w:hideMark/>
          </w:tcPr>
          <w:p w14:paraId="16B23AB3" w14:textId="77777777" w:rsidR="00AB2B30" w:rsidRPr="009B053A" w:rsidRDefault="006A7121">
            <w:pPr>
              <w:pStyle w:val="TAC"/>
            </w:pPr>
            <w:r w:rsidRPr="009B053A">
              <w:t>Full RB</w:t>
            </w:r>
          </w:p>
        </w:tc>
        <w:tc>
          <w:tcPr>
            <w:tcW w:w="68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829940" w14:textId="77777777" w:rsidR="00AB2B30" w:rsidRPr="009B053A" w:rsidRDefault="006A7121">
            <w:pPr>
              <w:pStyle w:val="TAC"/>
            </w:pPr>
            <w:r w:rsidRPr="009B053A">
              <w:t>DFT-s-OFDM 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033E1D3F" w14:textId="77777777" w:rsidR="00AB2B30" w:rsidRPr="009B053A" w:rsidRDefault="006A7121">
            <w:pPr>
              <w:pStyle w:val="TAC"/>
            </w:pPr>
            <w:r w:rsidRPr="009B053A">
              <w:t>REFSENS</w:t>
            </w:r>
          </w:p>
        </w:tc>
        <w:tc>
          <w:tcPr>
            <w:tcW w:w="71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F4AA12" w14:textId="77777777" w:rsidR="00AB2B30" w:rsidRPr="009B053A" w:rsidRDefault="006A7121">
            <w:pPr>
              <w:pStyle w:val="TAC"/>
            </w:pPr>
            <w:r w:rsidRPr="009B053A">
              <w:t>QPSK</w:t>
            </w:r>
          </w:p>
        </w:tc>
        <w:tc>
          <w:tcPr>
            <w:tcW w:w="605" w:type="pct"/>
            <w:tcBorders>
              <w:top w:val="single" w:sz="4" w:space="0" w:color="auto"/>
              <w:left w:val="single" w:sz="4" w:space="0" w:color="auto"/>
              <w:bottom w:val="single" w:sz="4" w:space="0" w:color="auto"/>
              <w:right w:val="single" w:sz="4" w:space="0" w:color="auto"/>
            </w:tcBorders>
            <w:vAlign w:val="center"/>
            <w:hideMark/>
          </w:tcPr>
          <w:p w14:paraId="452D2026" w14:textId="77777777" w:rsidR="00AB2B30" w:rsidRPr="009B053A" w:rsidRDefault="006A7121">
            <w:pPr>
              <w:pStyle w:val="TAC"/>
            </w:pPr>
            <w:r w:rsidRPr="009B053A">
              <w:t>REFSENS</w:t>
            </w:r>
          </w:p>
        </w:tc>
      </w:tr>
      <w:tr w:rsidR="00AB2B30" w:rsidRPr="009B053A" w14:paraId="5E9F72A3" w14:textId="77777777">
        <w:trPr>
          <w:trHeight w:val="430"/>
          <w:jc w:val="center"/>
        </w:trPr>
        <w:tc>
          <w:tcPr>
            <w:tcW w:w="5000" w:type="pct"/>
            <w:gridSpan w:val="8"/>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460BC53" w14:textId="77777777" w:rsidR="00AB2B30" w:rsidRPr="009B053A" w:rsidRDefault="006A7121">
            <w:pPr>
              <w:pStyle w:val="TAN"/>
            </w:pPr>
            <w:r w:rsidRPr="009B053A">
              <w:t>NOTE 1:</w:t>
            </w:r>
            <w:r w:rsidRPr="009B053A">
              <w:tab/>
              <w:t xml:space="preserve"> Full RB allocation shall be used per each SCS and channel BW as specified in Table 7.3.2.4.1-2 of TS 38.521-1 [8].</w:t>
            </w:r>
          </w:p>
          <w:p w14:paraId="7E257E03" w14:textId="77777777" w:rsidR="00AB2B30" w:rsidRPr="009B053A" w:rsidRDefault="006A7121">
            <w:pPr>
              <w:pStyle w:val="TAN"/>
            </w:pPr>
            <w:r w:rsidRPr="009B053A">
              <w:t>NOTE 2:</w:t>
            </w:r>
            <w:r w:rsidRPr="009B053A">
              <w:tab/>
              <w:t>Test Channel Bandwidths are checked separately for each E-UTRA band, which applicable channel bandwidths are specified in Table 5.3B.1.2-1.</w:t>
            </w:r>
          </w:p>
          <w:p w14:paraId="7F602C53" w14:textId="14FA062B" w:rsidR="00AB2B30" w:rsidRPr="009B053A" w:rsidRDefault="006A7121">
            <w:pPr>
              <w:pStyle w:val="TAN"/>
            </w:pPr>
            <w:r w:rsidRPr="009B053A">
              <w:t>NOTE 3:</w:t>
            </w:r>
            <w:r w:rsidRPr="009B053A">
              <w:tab/>
              <w:t>If the UE supports multiple CC Combinations in the EN-DC Configuration with the same N</w:t>
            </w:r>
            <w:r w:rsidRPr="009B053A">
              <w:rPr>
                <w:vertAlign w:val="subscript"/>
              </w:rPr>
              <w:t>RB_agg</w:t>
            </w:r>
            <w:r w:rsidRPr="009B053A">
              <w:t>, only the combination with the highest NRB_SCG is tested.</w:t>
            </w:r>
          </w:p>
          <w:p w14:paraId="27917A71" w14:textId="77777777" w:rsidR="00AB2B30" w:rsidRPr="009B053A" w:rsidRDefault="006A7121">
            <w:pPr>
              <w:pStyle w:val="TAN"/>
            </w:pPr>
            <w:r w:rsidRPr="009B053A">
              <w:t>NOTE 4:</w:t>
            </w:r>
            <w:r w:rsidRPr="009B053A">
              <w:tab/>
              <w:t>REFSENS refers to Uplink configuration in Table 7.3.2-3 in [8] and Table 7.3.3-2 in [10] for NR and E-UTRA CC respectively.</w:t>
            </w:r>
          </w:p>
          <w:p w14:paraId="1313187F" w14:textId="77777777" w:rsidR="00AB2B30" w:rsidRPr="009B053A" w:rsidRDefault="006A7121">
            <w:pPr>
              <w:pStyle w:val="TAN"/>
            </w:pPr>
            <w:r w:rsidRPr="009B053A">
              <w:t>NOTE 5:</w:t>
            </w:r>
            <w:r w:rsidRPr="009B053A">
              <w:tab/>
              <w:t>In an E-UTRA band or NR FR1 band where UE supports 4Rx, the test shall be performed only with 4Rx antennas ports connected and 4Rx REFSENS requirement (TS 38.521-1 [8] Table 7.3.2.5-2) is used in the test requirements.</w:t>
            </w:r>
          </w:p>
        </w:tc>
      </w:tr>
    </w:tbl>
    <w:p w14:paraId="25FDC164" w14:textId="77777777" w:rsidR="00AB2B30" w:rsidRPr="009B053A" w:rsidRDefault="00AB2B30"/>
    <w:p w14:paraId="12F0DB91" w14:textId="77777777" w:rsidR="00AB2B30" w:rsidRPr="009B053A" w:rsidRDefault="006A7121">
      <w:pPr>
        <w:pStyle w:val="B10"/>
      </w:pPr>
      <w:r w:rsidRPr="009B053A">
        <w:t>1.</w:t>
      </w:r>
      <w:r w:rsidRPr="009B053A">
        <w:tab/>
        <w:t>Connect the SS to the UE antenna connectors as shown in [6] TS 38.508-1 A.3.1.2.1 for SS diagram and A.3.2 for UE diagram.</w:t>
      </w:r>
    </w:p>
    <w:p w14:paraId="3D241308"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2BFAED14"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5465E391" w14:textId="77777777" w:rsidR="00AB2B30" w:rsidRPr="009B053A" w:rsidRDefault="006A7121">
      <w:pPr>
        <w:pStyle w:val="B10"/>
      </w:pPr>
      <w:r w:rsidRPr="009B053A">
        <w:t>4.</w:t>
      </w:r>
      <w:r w:rsidRPr="009B053A">
        <w:tab/>
        <w:t>The UL Reference Measurement channels are TS 36.521-1 [10] Annex A.2 and TS 38.521-1 [8] Annex A.2 for E-UTRA CG and NR CG respectively.</w:t>
      </w:r>
    </w:p>
    <w:p w14:paraId="63D82091"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7380DF9E" w14:textId="77777777" w:rsidR="00860E39" w:rsidRDefault="00860E39" w:rsidP="00860E39">
      <w:pPr>
        <w:pStyle w:val="B10"/>
        <w:rPr>
          <w:ins w:id="11384" w:author="3025" w:date="2023-06-16T09:04:00Z"/>
        </w:rPr>
      </w:pPr>
      <w:r w:rsidRPr="006910BE">
        <w:t>6.</w:t>
      </w:r>
      <w:r w:rsidRPr="006910BE">
        <w:tab/>
        <w:t xml:space="preserve">Ensure the UE is in state RRC_CONNECTED with generic procedure parameters Connectivity EN-DC, DC bearer </w:t>
      </w:r>
      <w:r w:rsidRPr="006910BE">
        <w:rPr>
          <w:i/>
        </w:rPr>
        <w:t>MCG</w:t>
      </w:r>
      <w:r w:rsidRPr="006910BE">
        <w:t xml:space="preserve"> and </w:t>
      </w:r>
      <w:r w:rsidRPr="006910BE">
        <w:rPr>
          <w:i/>
        </w:rPr>
        <w:t>SCG</w:t>
      </w:r>
      <w:r w:rsidRPr="006910BE">
        <w:t xml:space="preserve">, Connected without release </w:t>
      </w:r>
      <w:r w:rsidRPr="006910BE">
        <w:rPr>
          <w:i/>
        </w:rPr>
        <w:t>On</w:t>
      </w:r>
      <w:r w:rsidRPr="006910BE">
        <w:t xml:space="preserve"> according to TS 38.508-1 [6] clause 4.5. Message contents are defined in clause 6.2B.1.1.4.3.</w:t>
      </w:r>
    </w:p>
    <w:p w14:paraId="320F9853" w14:textId="77777777" w:rsidR="00860E39" w:rsidRPr="006910BE" w:rsidRDefault="00860E39" w:rsidP="00860E39">
      <w:pPr>
        <w:pStyle w:val="B10"/>
      </w:pPr>
      <w:ins w:id="11385"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1BC46CA" w14:textId="77777777" w:rsidR="00AB2B30" w:rsidRPr="009B053A" w:rsidRDefault="006A7121">
      <w:pPr>
        <w:pStyle w:val="H6"/>
      </w:pPr>
      <w:r w:rsidRPr="009B053A">
        <w:lastRenderedPageBreak/>
        <w:t>7.8B.2.1.4.2</w:t>
      </w:r>
      <w:r w:rsidRPr="009B053A">
        <w:tab/>
        <w:t>Test procedure</w:t>
      </w:r>
    </w:p>
    <w:p w14:paraId="5EF49E4E"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7.8B.2.1.4.1-1 on E-UTRA CC and NR CC respectively. Since the UL has no payload and no loopback data to send the UE sends uplink MAC padding bits on the UL RMC.</w:t>
      </w:r>
    </w:p>
    <w:p w14:paraId="6969F7F7" w14:textId="719C3E40" w:rsidR="00AB2B30" w:rsidRPr="009B053A" w:rsidRDefault="006A7121">
      <w:pPr>
        <w:pStyle w:val="B10"/>
      </w:pPr>
      <w:r w:rsidRPr="009B053A">
        <w:t>2.</w:t>
      </w:r>
      <w:r w:rsidRPr="009B053A">
        <w:tab/>
        <w:t>Set the Downlink signal level to the value as defined in Table 7.8B.2.1.5-1. For NR CC and E-UTRA CC, send uplink power control commands to the UE using 1dB power step size to ensure that the UE output power measured by the test system is within the Uplink power control window, defined as -MU to -(MU + Uplink power control window size) dB of the target power level in Table 7.8B.2.1.5-1 for at least the duration of the Throughput measurement, where:</w:t>
      </w:r>
    </w:p>
    <w:p w14:paraId="215AB292"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2F815DD6"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F9A992"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54EAFCD0" w14:textId="77777777" w:rsidR="00AB2B30" w:rsidRPr="009B053A" w:rsidRDefault="006A7121">
      <w:pPr>
        <w:pStyle w:val="B10"/>
      </w:pPr>
      <w:r w:rsidRPr="009B053A">
        <w:t>3.</w:t>
      </w:r>
      <w:r w:rsidRPr="009B053A">
        <w:tab/>
        <w:t>Set the Interfering signal levels to the values as defined in Table 7.8B.2.1.5-1 and frequency below the wanted signal</w:t>
      </w:r>
    </w:p>
    <w:p w14:paraId="55F188EF" w14:textId="77777777" w:rsidR="00AB2B30" w:rsidRPr="009B053A" w:rsidRDefault="006A7121">
      <w:pPr>
        <w:pStyle w:val="B10"/>
      </w:pPr>
      <w:r w:rsidRPr="009B053A">
        <w:t>4.</w:t>
      </w:r>
      <w:r w:rsidRPr="009B053A">
        <w:tab/>
        <w:t>Measure the average throughput for a duration sufficient to achieve statistical significance according to Annex G.2.</w:t>
      </w:r>
    </w:p>
    <w:p w14:paraId="2E1F1CB4" w14:textId="77777777" w:rsidR="00AB2B30" w:rsidRPr="009B053A" w:rsidRDefault="006A7121">
      <w:pPr>
        <w:pStyle w:val="B10"/>
      </w:pPr>
      <w:r w:rsidRPr="009B053A">
        <w:t>5.</w:t>
      </w:r>
      <w:r w:rsidRPr="009B053A">
        <w:tab/>
        <w:t>Repeat steps from 2 to 4, using an interfering signal above the wanted signal at step 3.</w:t>
      </w:r>
    </w:p>
    <w:p w14:paraId="7A9D0419" w14:textId="77777777" w:rsidR="00AB2B30" w:rsidRPr="009B053A" w:rsidRDefault="006A7121">
      <w:pPr>
        <w:pStyle w:val="NO"/>
      </w:pPr>
      <w:r w:rsidRPr="009B053A">
        <w:t>NOTE:</w:t>
      </w:r>
      <w:r w:rsidRPr="009B053A">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 clause F.4.</w:t>
      </w:r>
    </w:p>
    <w:p w14:paraId="74B323B2" w14:textId="77777777" w:rsidR="00AB2B30" w:rsidRPr="009B053A" w:rsidRDefault="006A7121">
      <w:pPr>
        <w:pStyle w:val="H6"/>
      </w:pPr>
      <w:r w:rsidRPr="009B053A">
        <w:t>7.8B.2.1.4.3</w:t>
      </w:r>
      <w:r w:rsidRPr="009B053A">
        <w:tab/>
        <w:t>Message contents</w:t>
      </w:r>
    </w:p>
    <w:p w14:paraId="176D642B" w14:textId="77777777" w:rsidR="00AB2B30" w:rsidRPr="009B053A" w:rsidRDefault="006A7121">
      <w:r w:rsidRPr="009B053A">
        <w:t>Message contents are according to TS 38.508-1 [5] clause 4.6 with DFT-s-OFDM condition in Table 4.6.3-118 PUSCH-Config.</w:t>
      </w:r>
    </w:p>
    <w:p w14:paraId="5AA88CE0" w14:textId="77777777" w:rsidR="00AB2B30" w:rsidRPr="009B053A" w:rsidRDefault="006A7121">
      <w:pPr>
        <w:pStyle w:val="H6"/>
      </w:pPr>
      <w:bookmarkStart w:id="11386" w:name="_Toc27476079"/>
      <w:r w:rsidRPr="009B053A">
        <w:t>7.8B.2.1.5</w:t>
      </w:r>
      <w:r w:rsidRPr="009B053A">
        <w:tab/>
        <w:t>Test Requirement</w:t>
      </w:r>
      <w:bookmarkEnd w:id="11386"/>
    </w:p>
    <w:p w14:paraId="0F31639D" w14:textId="77777777" w:rsidR="00AB2B30" w:rsidRPr="009B053A" w:rsidRDefault="006A7121">
      <w:r w:rsidRPr="009B053A">
        <w:t>The throughput shall be ≥ 95% of the maximum throughput of the reference measurement channels as specified in Annex A.3.2 with parameters specified in Table 7.8B.2.1.5-1 for the specified wanted signal mean power in the presence of two interfering signals.</w:t>
      </w:r>
    </w:p>
    <w:p w14:paraId="74C749A3" w14:textId="77777777" w:rsidR="00AB2B30" w:rsidRPr="009B053A" w:rsidRDefault="006A7121">
      <w:pPr>
        <w:pStyle w:val="TH"/>
      </w:pPr>
      <w:r w:rsidRPr="009B053A">
        <w:t>Table 7.8B.2.1.5-1: Wide band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8"/>
        <w:gridCol w:w="1111"/>
        <w:gridCol w:w="1170"/>
        <w:gridCol w:w="1170"/>
        <w:gridCol w:w="1140"/>
      </w:tblGrid>
      <w:tr w:rsidR="00AB2B30" w:rsidRPr="009B053A" w14:paraId="58A9FFC6" w14:textId="77777777" w:rsidTr="001550BB">
        <w:trPr>
          <w:trHeight w:val="20"/>
          <w:jc w:val="center"/>
        </w:trPr>
        <w:tc>
          <w:tcPr>
            <w:tcW w:w="2638" w:type="dxa"/>
            <w:shd w:val="clear" w:color="auto" w:fill="auto"/>
            <w:vAlign w:val="center"/>
          </w:tcPr>
          <w:p w14:paraId="1C60D69F" w14:textId="77777777" w:rsidR="00AB2B30" w:rsidRPr="009B053A" w:rsidRDefault="006A7121" w:rsidP="001550BB">
            <w:pPr>
              <w:pStyle w:val="TAH"/>
            </w:pPr>
            <w:r w:rsidRPr="009B053A">
              <w:t>EN-DC Aggregated Bandwidth, MHz</w:t>
            </w:r>
          </w:p>
        </w:tc>
        <w:tc>
          <w:tcPr>
            <w:tcW w:w="1111" w:type="dxa"/>
            <w:shd w:val="clear" w:color="auto" w:fill="auto"/>
            <w:vAlign w:val="center"/>
          </w:tcPr>
          <w:p w14:paraId="4A165486" w14:textId="77777777" w:rsidR="00AB2B30" w:rsidRPr="009B053A" w:rsidRDefault="006A7121" w:rsidP="001550BB">
            <w:pPr>
              <w:pStyle w:val="TAC"/>
            </w:pPr>
            <w:r w:rsidRPr="009B053A">
              <w:t>≤100</w:t>
            </w:r>
          </w:p>
        </w:tc>
        <w:tc>
          <w:tcPr>
            <w:tcW w:w="1170" w:type="dxa"/>
            <w:vAlign w:val="center"/>
          </w:tcPr>
          <w:p w14:paraId="55B56C73" w14:textId="77777777" w:rsidR="00AB2B30" w:rsidRPr="009B053A" w:rsidRDefault="006A7121" w:rsidP="001550BB">
            <w:pPr>
              <w:pStyle w:val="TAC"/>
            </w:pPr>
            <w:r w:rsidRPr="009B053A">
              <w:t>&gt;100, ≤120</w:t>
            </w:r>
          </w:p>
        </w:tc>
        <w:tc>
          <w:tcPr>
            <w:tcW w:w="1170" w:type="dxa"/>
            <w:vAlign w:val="center"/>
          </w:tcPr>
          <w:p w14:paraId="2C0E5477" w14:textId="77777777" w:rsidR="00AB2B30" w:rsidRPr="009B053A" w:rsidRDefault="006A7121" w:rsidP="001550BB">
            <w:pPr>
              <w:pStyle w:val="TAC"/>
            </w:pPr>
            <w:r w:rsidRPr="009B053A">
              <w:t>&gt;120, ≤140</w:t>
            </w:r>
          </w:p>
        </w:tc>
        <w:tc>
          <w:tcPr>
            <w:tcW w:w="1140" w:type="dxa"/>
            <w:vAlign w:val="center"/>
          </w:tcPr>
          <w:p w14:paraId="3CCB2728" w14:textId="77777777" w:rsidR="00AB2B30" w:rsidRPr="009B053A" w:rsidRDefault="006A7121" w:rsidP="001550BB">
            <w:pPr>
              <w:pStyle w:val="TAC"/>
            </w:pPr>
            <w:r w:rsidRPr="009B053A">
              <w:t>&gt;140, ≤160</w:t>
            </w:r>
          </w:p>
        </w:tc>
      </w:tr>
      <w:tr w:rsidR="00AB2B30" w:rsidRPr="009B053A" w14:paraId="57A1909C" w14:textId="77777777" w:rsidTr="001550BB">
        <w:trPr>
          <w:trHeight w:val="20"/>
          <w:jc w:val="center"/>
        </w:trPr>
        <w:tc>
          <w:tcPr>
            <w:tcW w:w="2638" w:type="dxa"/>
            <w:shd w:val="clear" w:color="auto" w:fill="auto"/>
            <w:vAlign w:val="center"/>
          </w:tcPr>
          <w:p w14:paraId="0CC62B65" w14:textId="77777777" w:rsidR="00AB2B30" w:rsidRPr="009B053A" w:rsidRDefault="006A7121" w:rsidP="001550BB">
            <w:pPr>
              <w:pStyle w:val="TAH"/>
            </w:pPr>
            <w:r w:rsidRPr="009B053A">
              <w:t>Pw in Transmission Bandwidth Configuration, perCC, dBm</w:t>
            </w:r>
          </w:p>
        </w:tc>
        <w:tc>
          <w:tcPr>
            <w:tcW w:w="1111" w:type="dxa"/>
            <w:shd w:val="clear" w:color="auto" w:fill="auto"/>
            <w:vAlign w:val="center"/>
          </w:tcPr>
          <w:p w14:paraId="297B7AB7" w14:textId="77777777" w:rsidR="00AB2B30" w:rsidRPr="009B053A" w:rsidRDefault="006A7121" w:rsidP="001550BB">
            <w:pPr>
              <w:pStyle w:val="TAC"/>
              <w:rPr>
                <w:vertAlign w:val="superscript"/>
              </w:rPr>
            </w:pPr>
            <w:r w:rsidRPr="009B053A">
              <w:t>P</w:t>
            </w:r>
            <w:r w:rsidRPr="009B053A">
              <w:rPr>
                <w:vertAlign w:val="subscript"/>
              </w:rPr>
              <w:t xml:space="preserve">W </w:t>
            </w:r>
            <w:r w:rsidRPr="009B053A">
              <w:rPr>
                <w:vertAlign w:val="superscript"/>
              </w:rPr>
              <w:t>1</w:t>
            </w:r>
          </w:p>
        </w:tc>
        <w:tc>
          <w:tcPr>
            <w:tcW w:w="1170" w:type="dxa"/>
            <w:vAlign w:val="center"/>
          </w:tcPr>
          <w:p w14:paraId="011F7ABA" w14:textId="77777777" w:rsidR="00AB2B30" w:rsidRPr="009B053A" w:rsidRDefault="006A7121" w:rsidP="001550BB">
            <w:pPr>
              <w:pStyle w:val="TAC"/>
            </w:pPr>
            <w:r w:rsidRPr="009B053A">
              <w:t>16.8</w:t>
            </w:r>
          </w:p>
        </w:tc>
        <w:tc>
          <w:tcPr>
            <w:tcW w:w="1170" w:type="dxa"/>
            <w:vAlign w:val="center"/>
          </w:tcPr>
          <w:p w14:paraId="2FB3E68C" w14:textId="77777777" w:rsidR="00AB2B30" w:rsidRPr="009B053A" w:rsidRDefault="006A7121" w:rsidP="001550BB">
            <w:pPr>
              <w:pStyle w:val="TAC"/>
            </w:pPr>
            <w:r w:rsidRPr="009B053A">
              <w:t>17.5</w:t>
            </w:r>
          </w:p>
        </w:tc>
        <w:tc>
          <w:tcPr>
            <w:tcW w:w="1140" w:type="dxa"/>
            <w:vAlign w:val="center"/>
          </w:tcPr>
          <w:p w14:paraId="23A04C73" w14:textId="77777777" w:rsidR="00AB2B30" w:rsidRPr="009B053A" w:rsidRDefault="006A7121" w:rsidP="001550BB">
            <w:pPr>
              <w:pStyle w:val="TAC"/>
            </w:pPr>
            <w:r w:rsidRPr="009B053A">
              <w:t>18.0</w:t>
            </w:r>
          </w:p>
        </w:tc>
      </w:tr>
      <w:tr w:rsidR="00AB2B30" w:rsidRPr="009B053A" w14:paraId="3F81B26F" w14:textId="77777777" w:rsidTr="001550BB">
        <w:trPr>
          <w:jc w:val="center"/>
        </w:trPr>
        <w:tc>
          <w:tcPr>
            <w:tcW w:w="2638" w:type="dxa"/>
            <w:shd w:val="clear" w:color="auto" w:fill="auto"/>
            <w:vAlign w:val="center"/>
          </w:tcPr>
          <w:p w14:paraId="6C359509" w14:textId="77777777" w:rsidR="00AB2B30" w:rsidRPr="009B053A" w:rsidRDefault="006A7121" w:rsidP="001550BB">
            <w:pPr>
              <w:pStyle w:val="TAH"/>
              <w:rPr>
                <w:vertAlign w:val="superscript"/>
              </w:rPr>
            </w:pPr>
            <w:r w:rsidRPr="009B053A">
              <w:t>P</w:t>
            </w:r>
            <w:r w:rsidRPr="009B053A">
              <w:rPr>
                <w:vertAlign w:val="subscript"/>
              </w:rPr>
              <w:t xml:space="preserve">interferer 1, </w:t>
            </w:r>
            <w:r w:rsidRPr="009B053A">
              <w:t>dBm (CW)</w:t>
            </w:r>
            <w:r w:rsidRPr="009B053A">
              <w:rPr>
                <w:vertAlign w:val="superscript"/>
              </w:rPr>
              <w:t>2</w:t>
            </w:r>
          </w:p>
        </w:tc>
        <w:tc>
          <w:tcPr>
            <w:tcW w:w="4591" w:type="dxa"/>
            <w:gridSpan w:val="4"/>
            <w:shd w:val="clear" w:color="auto" w:fill="auto"/>
            <w:vAlign w:val="center"/>
          </w:tcPr>
          <w:p w14:paraId="5EA3730D" w14:textId="77777777" w:rsidR="00AB2B30" w:rsidRPr="009B053A" w:rsidRDefault="006A7121" w:rsidP="001550BB">
            <w:pPr>
              <w:pStyle w:val="TAC"/>
            </w:pPr>
            <w:r w:rsidRPr="009B053A">
              <w:t>-46</w:t>
            </w:r>
          </w:p>
        </w:tc>
      </w:tr>
      <w:tr w:rsidR="00AB2B30" w:rsidRPr="009B053A" w14:paraId="7D7EB106" w14:textId="77777777" w:rsidTr="001550BB">
        <w:trPr>
          <w:jc w:val="center"/>
        </w:trPr>
        <w:tc>
          <w:tcPr>
            <w:tcW w:w="2638" w:type="dxa"/>
            <w:shd w:val="clear" w:color="auto" w:fill="auto"/>
            <w:vAlign w:val="center"/>
          </w:tcPr>
          <w:p w14:paraId="6DA717B3" w14:textId="77777777" w:rsidR="00AB2B30" w:rsidRPr="009B053A" w:rsidRDefault="006A7121" w:rsidP="001550BB">
            <w:pPr>
              <w:pStyle w:val="TAH"/>
              <w:rPr>
                <w:vertAlign w:val="superscript"/>
              </w:rPr>
            </w:pPr>
            <w:r w:rsidRPr="009B053A">
              <w:t>P</w:t>
            </w:r>
            <w:r w:rsidRPr="009B053A">
              <w:rPr>
                <w:vertAlign w:val="subscript"/>
              </w:rPr>
              <w:t xml:space="preserve">interferer 2, </w:t>
            </w:r>
            <w:r w:rsidRPr="009B053A">
              <w:t>dBm (Modulated)</w:t>
            </w:r>
            <w:r w:rsidRPr="009B053A">
              <w:rPr>
                <w:vertAlign w:val="superscript"/>
              </w:rPr>
              <w:t>2</w:t>
            </w:r>
          </w:p>
        </w:tc>
        <w:tc>
          <w:tcPr>
            <w:tcW w:w="4591" w:type="dxa"/>
            <w:gridSpan w:val="4"/>
            <w:shd w:val="clear" w:color="auto" w:fill="auto"/>
            <w:vAlign w:val="center"/>
          </w:tcPr>
          <w:p w14:paraId="3E4523E4" w14:textId="77777777" w:rsidR="00AB2B30" w:rsidRPr="009B053A" w:rsidRDefault="006A7121" w:rsidP="001550BB">
            <w:pPr>
              <w:pStyle w:val="TAC"/>
            </w:pPr>
            <w:r w:rsidRPr="009B053A">
              <w:t>-46</w:t>
            </w:r>
          </w:p>
        </w:tc>
      </w:tr>
      <w:tr w:rsidR="00AB2B30" w:rsidRPr="009B053A" w14:paraId="702A10C4" w14:textId="77777777">
        <w:trPr>
          <w:jc w:val="center"/>
        </w:trPr>
        <w:tc>
          <w:tcPr>
            <w:tcW w:w="7229" w:type="dxa"/>
            <w:gridSpan w:val="5"/>
            <w:shd w:val="clear" w:color="auto" w:fill="auto"/>
            <w:vAlign w:val="center"/>
          </w:tcPr>
          <w:p w14:paraId="005A3329" w14:textId="77777777" w:rsidR="00AB2B30" w:rsidRPr="009B053A" w:rsidRDefault="006A7121">
            <w:r w:rsidRPr="009B053A">
              <w:t>NOTE 1:</w:t>
            </w:r>
            <w:r w:rsidRPr="009B053A">
              <w:tab/>
              <w:t>P</w:t>
            </w:r>
            <w:r w:rsidRPr="009B053A">
              <w:rPr>
                <w:vertAlign w:val="subscript"/>
              </w:rPr>
              <w:t>W</w:t>
            </w:r>
            <w:r w:rsidRPr="009B053A">
              <w:t xml:space="preserve"> is wanted signal power level from Table 7.8.1A-1 in TS 36.101 [5]</w:t>
            </w:r>
          </w:p>
          <w:p w14:paraId="1F6968AA" w14:textId="77777777" w:rsidR="00AB2B30" w:rsidRPr="009B053A" w:rsidRDefault="006A7121">
            <w:r w:rsidRPr="009B053A">
              <w:lastRenderedPageBreak/>
              <w:t>NOTE 2:</w:t>
            </w:r>
            <w:r w:rsidRPr="009B053A">
              <w:tab/>
              <w:t>Jammer BW and offsets is from Table 7.8.1A-1 in TS 36.101 [5] and is applied from the lowest edge of the lowest carrier and the highest edge of the highest carrier</w:t>
            </w:r>
          </w:p>
          <w:p w14:paraId="29E10126" w14:textId="77777777" w:rsidR="00AB2B30" w:rsidRPr="009B053A" w:rsidRDefault="006A7121">
            <w:r w:rsidRPr="009B053A">
              <w:t>NOTE 3:</w:t>
            </w:r>
            <w:r w:rsidRPr="009B053A">
              <w:tab/>
              <w:t>For NR carrier, the transmitter shall be set to 4dB below P</w:t>
            </w:r>
            <w:r w:rsidRPr="009B053A">
              <w:rPr>
                <w:vertAlign w:val="subscript"/>
              </w:rPr>
              <w:t>CMAX_L,f,c</w:t>
            </w:r>
            <w:r w:rsidRPr="009B053A">
              <w:t xml:space="preserve"> at the minimum uplink configuration specified in Table 7.3-3 with P</w:t>
            </w:r>
            <w:r w:rsidRPr="009B053A">
              <w:rPr>
                <w:vertAlign w:val="subscript"/>
              </w:rPr>
              <w:t>CMAX_L,f,c</w:t>
            </w:r>
            <w:r w:rsidRPr="009B053A">
              <w:t xml:space="preserve"> as defined in clause 6.2.4 from [2].</w:t>
            </w:r>
          </w:p>
          <w:p w14:paraId="37F5EA4B" w14:textId="120D0D1F" w:rsidR="00AB2B30" w:rsidRPr="009B053A" w:rsidRDefault="006A7121">
            <w:r w:rsidRPr="009B053A">
              <w:t>NOTE 4:</w:t>
            </w:r>
            <w:r w:rsidRPr="009B053A">
              <w:tab/>
              <w:t xml:space="preserve">For E-UTRA carrier, the transmitter shall be set to </w:t>
            </w:r>
            <w:r w:rsidR="00B56DFF" w:rsidRPr="009B053A">
              <w:t xml:space="preserve">29dB </w:t>
            </w:r>
            <w:r w:rsidRPr="009B053A">
              <w:t>below P</w:t>
            </w:r>
            <w:r w:rsidRPr="009B053A">
              <w:rPr>
                <w:vertAlign w:val="subscript"/>
              </w:rPr>
              <w:t>CMAX_L,c</w:t>
            </w:r>
            <w:r w:rsidRPr="009B053A">
              <w:t xml:space="preserve"> at the minimum uplink configuration specified in Table 7.3-1-2 with P</w:t>
            </w:r>
            <w:r w:rsidRPr="009B053A">
              <w:rPr>
                <w:vertAlign w:val="subscript"/>
              </w:rPr>
              <w:t>CMAX_L,c</w:t>
            </w:r>
            <w:r w:rsidRPr="009B053A">
              <w:t xml:space="preserve"> as defined in clause 6.2.5 for single carrier and in Table 7.3-1A-1 with P</w:t>
            </w:r>
            <w:r w:rsidRPr="009B053A">
              <w:rPr>
                <w:vertAlign w:val="subscript"/>
              </w:rPr>
              <w:t>CMAX_L</w:t>
            </w:r>
            <w:r w:rsidRPr="009B053A">
              <w:t xml:space="preserve"> as defined in clause 6.2.5A for LTE-CA from TS 36.101 [5].</w:t>
            </w:r>
          </w:p>
        </w:tc>
      </w:tr>
    </w:tbl>
    <w:p w14:paraId="18D22106" w14:textId="77777777" w:rsidR="00AB2B30" w:rsidRPr="009B053A" w:rsidRDefault="00AB2B30"/>
    <w:p w14:paraId="5049935C" w14:textId="77777777" w:rsidR="00AB2B30" w:rsidRPr="009B053A" w:rsidRDefault="006A7121">
      <w:pPr>
        <w:pStyle w:val="TH"/>
      </w:pPr>
      <w:r w:rsidRPr="009B053A">
        <w:t>Table 7.8B.2.1.5-2: Void</w:t>
      </w:r>
    </w:p>
    <w:p w14:paraId="6F13AB97" w14:textId="61C60111" w:rsidR="00AB2B30" w:rsidRPr="009B053A" w:rsidRDefault="006A7121">
      <w:pPr>
        <w:pStyle w:val="Heading4"/>
      </w:pPr>
      <w:bookmarkStart w:id="11387" w:name="_Toc27476080"/>
      <w:bookmarkStart w:id="11388" w:name="_Toc29495527"/>
      <w:bookmarkStart w:id="11389" w:name="_Toc36116578"/>
      <w:bookmarkStart w:id="11390" w:name="_Toc36118627"/>
      <w:bookmarkStart w:id="11391" w:name="_Toc36560742"/>
      <w:bookmarkStart w:id="11392" w:name="_Toc43977277"/>
      <w:bookmarkStart w:id="11393" w:name="_Toc52213865"/>
      <w:bookmarkStart w:id="11394" w:name="_Toc60743338"/>
      <w:bookmarkStart w:id="11395" w:name="_Toc68206513"/>
      <w:bookmarkStart w:id="11396" w:name="_Toc75972316"/>
      <w:bookmarkStart w:id="11397" w:name="_Toc85051759"/>
      <w:bookmarkStart w:id="11398" w:name="_Toc90493781"/>
      <w:bookmarkStart w:id="11399" w:name="_Toc90494421"/>
      <w:bookmarkStart w:id="11400" w:name="_Toc100094470"/>
      <w:bookmarkStart w:id="11401" w:name="_Toc106873161"/>
      <w:bookmarkStart w:id="11402" w:name="_Toc133250230"/>
      <w:r w:rsidRPr="009B053A">
        <w:t>7.8B.2.2</w:t>
      </w:r>
      <w:r w:rsidRPr="009B053A">
        <w:tab/>
        <w:t>Wideband Intermodulation for intra-band non-contiguous EN-DC</w:t>
      </w:r>
      <w:r w:rsidR="0021353D" w:rsidRPr="009B053A">
        <w:t xml:space="preserve"> (2 CCs)</w:t>
      </w:r>
      <w:bookmarkEnd w:id="11387"/>
      <w:bookmarkEnd w:id="11388"/>
      <w:bookmarkEnd w:id="11389"/>
      <w:bookmarkEnd w:id="11390"/>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60AAA3F5" w14:textId="77777777" w:rsidR="00AB2B30" w:rsidRPr="009B053A" w:rsidRDefault="006A7121">
      <w:pPr>
        <w:pStyle w:val="H6"/>
      </w:pPr>
      <w:r w:rsidRPr="009B053A">
        <w:t>7.8B.2.2.1</w:t>
      </w:r>
      <w:r w:rsidRPr="009B053A">
        <w:tab/>
        <w:t>Test Purpose</w:t>
      </w:r>
    </w:p>
    <w:p w14:paraId="0D60E19F" w14:textId="77777777" w:rsidR="00AB2B30" w:rsidRPr="009B053A" w:rsidRDefault="006A7121">
      <w:r w:rsidRPr="009B053A">
        <w:t>Same test purpose as in clause 7.8.2.1 in TS 38.521-1 [8] for the NR carrier.</w:t>
      </w:r>
    </w:p>
    <w:p w14:paraId="58BC4EA7" w14:textId="77777777" w:rsidR="00AB2B30" w:rsidRPr="009B053A" w:rsidRDefault="006A7121">
      <w:pPr>
        <w:pStyle w:val="H6"/>
      </w:pPr>
      <w:r w:rsidRPr="009B053A">
        <w:t>7.8B.2.2.2</w:t>
      </w:r>
      <w:r w:rsidRPr="009B053A">
        <w:tab/>
        <w:t>Test Applicability</w:t>
      </w:r>
    </w:p>
    <w:p w14:paraId="4B2237DB" w14:textId="0423C9B0" w:rsidR="00AB2B30" w:rsidRPr="009B053A" w:rsidRDefault="006A7121">
      <w:r w:rsidRPr="009B053A">
        <w:t>This test case applies to all types of E-UTRA UE release 15 and forward, supporting intra-band non-contiguous EN-DC in FR1</w:t>
      </w:r>
      <w:r w:rsidR="0021353D" w:rsidRPr="009B053A">
        <w:t xml:space="preserve"> with 2 DL CCs</w:t>
      </w:r>
      <w:r w:rsidRPr="009B053A">
        <w:t>.</w:t>
      </w:r>
    </w:p>
    <w:p w14:paraId="7AC5A891" w14:textId="77777777" w:rsidR="00AB2B30" w:rsidRPr="009B053A" w:rsidRDefault="006A7121">
      <w:pPr>
        <w:pStyle w:val="H6"/>
      </w:pPr>
      <w:r w:rsidRPr="009B053A">
        <w:t>7.8B.2.2.3</w:t>
      </w:r>
      <w:r w:rsidRPr="009B053A">
        <w:tab/>
        <w:t>Minimum Conformance Requirements</w:t>
      </w:r>
    </w:p>
    <w:p w14:paraId="0BE0C4FB" w14:textId="77777777" w:rsidR="00AB2B30" w:rsidRPr="009B053A" w:rsidRDefault="006A7121">
      <w:r w:rsidRPr="009B053A">
        <w:t>The minimum conformance requirements are defined in clause 7.8B.2.0.2.</w:t>
      </w:r>
    </w:p>
    <w:p w14:paraId="48F17FDD" w14:textId="19BD1915" w:rsidR="00AB2B30" w:rsidRPr="009B053A" w:rsidRDefault="006A7121">
      <w:r w:rsidRPr="009B053A">
        <w:t xml:space="preserve">No exception requirements applicable to NR or </w:t>
      </w:r>
      <w:r w:rsidR="00BB6945" w:rsidRPr="009B053A">
        <w:t>E-UTRA</w:t>
      </w:r>
      <w:r w:rsidRPr="009B053A">
        <w:t>. LTE anchor agnostic approach is applied.</w:t>
      </w:r>
    </w:p>
    <w:p w14:paraId="73C32157" w14:textId="77777777" w:rsidR="00AB2B30" w:rsidRPr="009B053A" w:rsidRDefault="006A7121">
      <w:pPr>
        <w:pStyle w:val="H6"/>
      </w:pPr>
      <w:r w:rsidRPr="009B053A">
        <w:t>7.8B.2.2.4</w:t>
      </w:r>
      <w:r w:rsidRPr="009B053A">
        <w:tab/>
        <w:t>Test Description</w:t>
      </w:r>
    </w:p>
    <w:p w14:paraId="1FE30191" w14:textId="77777777" w:rsidR="00AB2B30" w:rsidRPr="009B053A" w:rsidRDefault="006A7121">
      <w:r w:rsidRPr="009B053A">
        <w:t>Same test description as in clause 7.8.2.4 in TS 38.521-1 [8] with the following exceptions:</w:t>
      </w:r>
    </w:p>
    <w:p w14:paraId="62BFCDFF" w14:textId="77777777" w:rsidR="00AB2B30" w:rsidRPr="009B053A" w:rsidRDefault="006A7121">
      <w:pPr>
        <w:pStyle w:val="TH"/>
      </w:pPr>
      <w:r w:rsidRPr="009B053A">
        <w:t>Table 7.8B.2.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2AF39157" w14:textId="77777777">
        <w:trPr>
          <w:trHeight w:val="285"/>
          <w:jc w:val="center"/>
        </w:trPr>
        <w:tc>
          <w:tcPr>
            <w:tcW w:w="8620" w:type="dxa"/>
            <w:gridSpan w:val="2"/>
            <w:shd w:val="clear" w:color="auto" w:fill="auto"/>
            <w:vAlign w:val="center"/>
          </w:tcPr>
          <w:p w14:paraId="734EA3EC" w14:textId="77777777" w:rsidR="00AB2B30" w:rsidRPr="009B053A" w:rsidRDefault="006A7121">
            <w:pPr>
              <w:pStyle w:val="TAH"/>
            </w:pPr>
            <w:r w:rsidRPr="009B053A">
              <w:t>Initial Conditions</w:t>
            </w:r>
          </w:p>
        </w:tc>
      </w:tr>
      <w:tr w:rsidR="00AB2B30" w:rsidRPr="009B053A" w14:paraId="4B120472" w14:textId="77777777">
        <w:trPr>
          <w:trHeight w:val="60"/>
          <w:jc w:val="center"/>
        </w:trPr>
        <w:tc>
          <w:tcPr>
            <w:tcW w:w="4397" w:type="dxa"/>
            <w:shd w:val="clear" w:color="auto" w:fill="auto"/>
            <w:vAlign w:val="center"/>
          </w:tcPr>
          <w:p w14:paraId="5D1B9324" w14:textId="77777777" w:rsidR="00AB2B30" w:rsidRPr="009B053A" w:rsidRDefault="006A7121" w:rsidP="001550BB">
            <w:pPr>
              <w:pStyle w:val="TAL"/>
            </w:pPr>
            <w:r w:rsidRPr="009B053A">
              <w:t>Test Frequencies as specified in TS 38.508-1 [6] clause 4.3.1 for different EN-DC bandwidth classes</w:t>
            </w:r>
          </w:p>
        </w:tc>
        <w:tc>
          <w:tcPr>
            <w:tcW w:w="4223" w:type="dxa"/>
            <w:shd w:val="clear" w:color="auto" w:fill="auto"/>
            <w:vAlign w:val="center"/>
          </w:tcPr>
          <w:p w14:paraId="05E8B26F" w14:textId="77777777" w:rsidR="00AB2B30" w:rsidRPr="009B053A" w:rsidRDefault="006A7121" w:rsidP="001550BB">
            <w:pPr>
              <w:pStyle w:val="TAL"/>
            </w:pPr>
            <w:r w:rsidRPr="009B053A">
              <w:t>High range with maxWGap</w:t>
            </w:r>
          </w:p>
        </w:tc>
      </w:tr>
      <w:tr w:rsidR="00AB2B30" w:rsidRPr="009B053A" w14:paraId="1BD1CF2E" w14:textId="77777777">
        <w:trPr>
          <w:trHeight w:val="60"/>
          <w:jc w:val="center"/>
        </w:trPr>
        <w:tc>
          <w:tcPr>
            <w:tcW w:w="4397" w:type="dxa"/>
            <w:shd w:val="clear" w:color="auto" w:fill="auto"/>
            <w:vAlign w:val="center"/>
          </w:tcPr>
          <w:p w14:paraId="0D416521" w14:textId="77777777" w:rsidR="00AB2B30" w:rsidRPr="009B053A" w:rsidRDefault="006A7121" w:rsidP="001550BB">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20D1630E" w14:textId="56FEC650" w:rsidR="00AB2B30" w:rsidRPr="009B053A" w:rsidRDefault="006A7121" w:rsidP="001550BB">
            <w:pPr>
              <w:pStyle w:val="TAL"/>
            </w:pPr>
            <w:r w:rsidRPr="009B053A">
              <w:t>Highest N</w:t>
            </w:r>
            <w:r w:rsidRPr="009B053A">
              <w:rPr>
                <w:vertAlign w:val="subscript"/>
              </w:rPr>
              <w:t>RB_agg</w:t>
            </w:r>
            <w:r w:rsidRPr="009B053A">
              <w:t xml:space="preserve"> (N</w:t>
            </w:r>
            <w:r w:rsidR="00653FFB" w:rsidRPr="009B053A">
              <w:t>OTE 1</w:t>
            </w:r>
            <w:r w:rsidRPr="009B053A">
              <w:t>)</w:t>
            </w:r>
          </w:p>
        </w:tc>
      </w:tr>
      <w:tr w:rsidR="00AB2B30" w:rsidRPr="009B053A" w14:paraId="07FA85FE" w14:textId="77777777">
        <w:trPr>
          <w:trHeight w:val="60"/>
          <w:jc w:val="center"/>
        </w:trPr>
        <w:tc>
          <w:tcPr>
            <w:tcW w:w="8620" w:type="dxa"/>
            <w:gridSpan w:val="2"/>
            <w:shd w:val="clear" w:color="auto" w:fill="auto"/>
            <w:vAlign w:val="center"/>
          </w:tcPr>
          <w:p w14:paraId="5B05C8F0" w14:textId="56CB57BE" w:rsidR="00AB2B30" w:rsidRPr="009B053A" w:rsidRDefault="006A7121">
            <w:pPr>
              <w:pStyle w:val="TAN"/>
            </w:pPr>
            <w:r w:rsidRPr="009B053A">
              <w:t>NOTE 1:</w:t>
            </w:r>
            <w:r w:rsidRPr="009B053A">
              <w:tab/>
              <w:t>If the UE supports multiple CC Combinations in the EN-DC Configuration with the same N</w:t>
            </w:r>
            <w:r w:rsidRPr="009B053A">
              <w:rPr>
                <w:vertAlign w:val="subscript"/>
              </w:rPr>
              <w:t>RB_agg</w:t>
            </w:r>
            <w:r w:rsidRPr="009B053A">
              <w:t>, only the combination with the highest NRB_SCG is tested.</w:t>
            </w:r>
          </w:p>
        </w:tc>
      </w:tr>
    </w:tbl>
    <w:p w14:paraId="30F31CD8" w14:textId="77777777" w:rsidR="00AB2B30" w:rsidRPr="009B053A" w:rsidRDefault="00AB2B30"/>
    <w:p w14:paraId="79A64D74" w14:textId="77777777" w:rsidR="00AB2B30" w:rsidRPr="009B053A" w:rsidRDefault="006A7121">
      <w:r w:rsidRPr="009B053A">
        <w:t>The initial test configurations for E-UTRA as specified in Table 4.6-1 except for the parameters specified in Table 7.9B.2.4-1.</w:t>
      </w:r>
    </w:p>
    <w:p w14:paraId="7BF643D0" w14:textId="77777777" w:rsidR="00AB2B30" w:rsidRPr="009B053A" w:rsidRDefault="006A7121">
      <w:r w:rsidRPr="009B053A">
        <w:t>For Initial conditions as in clause 7.8.2.4.1 in TS 38.521-1 [8], the following steps are added to configure E-UTRA component:</w:t>
      </w:r>
    </w:p>
    <w:p w14:paraId="31947953" w14:textId="77777777"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71D29D0E" w14:textId="77777777" w:rsidR="00860E39" w:rsidRPr="006910BE" w:rsidRDefault="00860E39" w:rsidP="00860E39">
      <w:r w:rsidRPr="006910BE">
        <w:t>Step 6 of Initial conditions as in clause 7.8.2.4.2 in TS 38.521-1 [8] is replaced by</w:t>
      </w:r>
      <w:ins w:id="11403" w:author="3025" w:date="2023-06-16T09:04:00Z">
        <w:r>
          <w:t xml:space="preserve"> the following two steps</w:t>
        </w:r>
      </w:ins>
      <w:r w:rsidRPr="006910BE">
        <w:t>:</w:t>
      </w:r>
    </w:p>
    <w:p w14:paraId="37E017CD" w14:textId="77777777" w:rsidR="00860E39" w:rsidRDefault="00860E39" w:rsidP="00860E39">
      <w:pPr>
        <w:pStyle w:val="B10"/>
        <w:rPr>
          <w:ins w:id="11404" w:author="3025" w:date="2023-06-16T09:04:00Z"/>
        </w:rPr>
      </w:pPr>
      <w:r w:rsidRPr="006910BE">
        <w:lastRenderedPageBreak/>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 [6] clause 4.5.</w:t>
      </w:r>
    </w:p>
    <w:p w14:paraId="2AFDD4BD" w14:textId="77777777" w:rsidR="00860E39" w:rsidRPr="006910BE" w:rsidRDefault="00860E39" w:rsidP="00860E39">
      <w:pPr>
        <w:pStyle w:val="B10"/>
      </w:pPr>
      <w:ins w:id="11405"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1A7FD9C6" w14:textId="77777777" w:rsidR="00AB2B30" w:rsidRPr="009B053A" w:rsidRDefault="006A7121">
      <w:r w:rsidRPr="009B053A">
        <w:t>Step 4 of Test procedure is replaced by:</w:t>
      </w:r>
    </w:p>
    <w:p w14:paraId="35D23C6C" w14:textId="77777777" w:rsidR="00AB2B30" w:rsidRPr="009B053A" w:rsidRDefault="006A7121">
      <w:pPr>
        <w:pStyle w:val="B10"/>
      </w:pPr>
      <w:r w:rsidRPr="009B053A">
        <w:t>4.</w:t>
      </w:r>
      <w:r w:rsidRPr="009B053A">
        <w:tab/>
        <w:t>Set the Interfering signal levels to the values as defined in Table 7.8.2.5-1 and frequency at the out-of-gap of the sub-blocks.</w:t>
      </w:r>
    </w:p>
    <w:p w14:paraId="5D64DD9D" w14:textId="77777777" w:rsidR="00AB2B30" w:rsidRPr="009B053A" w:rsidRDefault="006A7121">
      <w:r w:rsidRPr="009B053A">
        <w:t>Step 6 of Test procedure is removed.</w:t>
      </w:r>
    </w:p>
    <w:p w14:paraId="0196BCD6" w14:textId="77777777" w:rsidR="00AB2B30" w:rsidRPr="009B053A" w:rsidRDefault="006A7121">
      <w:pPr>
        <w:pStyle w:val="H6"/>
      </w:pPr>
      <w:bookmarkStart w:id="11406" w:name="_Toc27476081"/>
      <w:r w:rsidRPr="009B053A">
        <w:t>7.8B.2.2.5</w:t>
      </w:r>
      <w:r w:rsidRPr="009B053A">
        <w:tab/>
        <w:t>Test Requirement</w:t>
      </w:r>
      <w:bookmarkEnd w:id="11406"/>
    </w:p>
    <w:p w14:paraId="0ED70755" w14:textId="77777777" w:rsidR="00AB2B30" w:rsidRPr="009B053A" w:rsidRDefault="006A7121">
      <w:bookmarkStart w:id="11407" w:name="_Toc27476082"/>
      <w:r w:rsidRPr="009B053A">
        <w:t>Same test requirement as in clause 7.8.2.5 in TS 38.521-1 [8].</w:t>
      </w:r>
      <w:bookmarkEnd w:id="11407"/>
    </w:p>
    <w:p w14:paraId="6A40F416" w14:textId="1037A1E9" w:rsidR="00AB2B30" w:rsidRPr="009B053A" w:rsidRDefault="006A7121">
      <w:pPr>
        <w:pStyle w:val="Heading4"/>
        <w:rPr>
          <w:rFonts w:eastAsia="MS Mincho"/>
        </w:rPr>
      </w:pPr>
      <w:bookmarkStart w:id="11408" w:name="_Toc27476083"/>
      <w:bookmarkStart w:id="11409" w:name="_Toc29495528"/>
      <w:bookmarkStart w:id="11410" w:name="_Toc36116579"/>
      <w:bookmarkStart w:id="11411" w:name="_Toc36118628"/>
      <w:bookmarkStart w:id="11412" w:name="_Toc36560743"/>
      <w:bookmarkStart w:id="11413" w:name="_Toc43977278"/>
      <w:bookmarkStart w:id="11414" w:name="_Toc52213866"/>
      <w:bookmarkStart w:id="11415" w:name="_Toc60743339"/>
      <w:bookmarkStart w:id="11416" w:name="_Toc68206514"/>
      <w:bookmarkStart w:id="11417" w:name="_Toc75972317"/>
      <w:bookmarkStart w:id="11418" w:name="_Toc85051760"/>
      <w:bookmarkStart w:id="11419" w:name="_Toc90493782"/>
      <w:bookmarkStart w:id="11420" w:name="_Toc90494422"/>
      <w:bookmarkStart w:id="11421" w:name="_Toc100094471"/>
      <w:bookmarkStart w:id="11422" w:name="_Toc106873162"/>
      <w:bookmarkStart w:id="11423" w:name="_Toc133250231"/>
      <w:r w:rsidRPr="009B053A">
        <w:t>7.8B.2.3</w:t>
      </w:r>
      <w:r w:rsidRPr="009B053A">
        <w:tab/>
        <w:t xml:space="preserve">Wideband Intermodulation for inter-band EN-DC </w:t>
      </w:r>
      <w:r w:rsidR="0021353D" w:rsidRPr="009B053A">
        <w:t>with</w:t>
      </w:r>
      <w:r w:rsidRPr="009B053A">
        <w:t>in FR1 (2 CCs)</w:t>
      </w:r>
      <w:bookmarkEnd w:id="11408"/>
      <w:bookmarkEnd w:id="11409"/>
      <w:bookmarkEnd w:id="11410"/>
      <w:bookmarkEnd w:id="11411"/>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58E0DBC6" w14:textId="77777777" w:rsidR="00AB2B30" w:rsidRPr="009B053A" w:rsidRDefault="006A7121">
      <w:pPr>
        <w:pStyle w:val="H6"/>
      </w:pPr>
      <w:r w:rsidRPr="009B053A">
        <w:t>7.</w:t>
      </w:r>
      <w:r w:rsidRPr="009B053A">
        <w:rPr>
          <w:rFonts w:eastAsia="MS Mincho"/>
        </w:rPr>
        <w:t>8B.2.3</w:t>
      </w:r>
      <w:r w:rsidRPr="009B053A">
        <w:t>.1</w:t>
      </w:r>
      <w:r w:rsidRPr="009B053A">
        <w:tab/>
        <w:t>Test Purpose</w:t>
      </w:r>
    </w:p>
    <w:p w14:paraId="455C331D" w14:textId="77777777" w:rsidR="00AB2B30" w:rsidRPr="009B053A" w:rsidRDefault="006A7121">
      <w:r w:rsidRPr="009B053A">
        <w:t>Same test purpose as in clause </w:t>
      </w:r>
      <w:r w:rsidRPr="009B053A">
        <w:rPr>
          <w:rFonts w:eastAsia="MS Mincho"/>
        </w:rPr>
        <w:t>7.8.2.1</w:t>
      </w:r>
      <w:r w:rsidRPr="009B053A">
        <w:t xml:space="preserve"> in TS 38.521-1 [8] for the NR carrier.</w:t>
      </w:r>
    </w:p>
    <w:p w14:paraId="7D21C6DC" w14:textId="77777777" w:rsidR="00AB2B30" w:rsidRPr="009B053A" w:rsidRDefault="006A7121">
      <w:pPr>
        <w:pStyle w:val="H6"/>
      </w:pPr>
      <w:r w:rsidRPr="009B053A">
        <w:t>7.</w:t>
      </w:r>
      <w:r w:rsidRPr="009B053A">
        <w:rPr>
          <w:rFonts w:eastAsia="MS Mincho"/>
        </w:rPr>
        <w:t>8B.2.3</w:t>
      </w:r>
      <w:r w:rsidRPr="009B053A">
        <w:t>.2</w:t>
      </w:r>
      <w:r w:rsidRPr="009B053A">
        <w:tab/>
        <w:t>Test Applicability</w:t>
      </w:r>
    </w:p>
    <w:p w14:paraId="13D6D245" w14:textId="1F500222" w:rsidR="00AB2B30" w:rsidRPr="009B053A" w:rsidRDefault="006A7121">
      <w:r w:rsidRPr="009B053A">
        <w:t>This test case applies to all types of E-UTRA UE release 15 and forward, supporting inter-band EN-DC within FR1</w:t>
      </w:r>
      <w:r w:rsidR="0021353D" w:rsidRPr="009B053A">
        <w:t xml:space="preserve"> with 2 DL CCs</w:t>
      </w:r>
      <w:r w:rsidRPr="009B053A">
        <w:t>.</w:t>
      </w:r>
    </w:p>
    <w:p w14:paraId="334D6DB8" w14:textId="77777777" w:rsidR="00AB2B30" w:rsidRPr="009B053A" w:rsidRDefault="006A7121">
      <w:pPr>
        <w:pStyle w:val="H6"/>
      </w:pPr>
      <w:r w:rsidRPr="009B053A">
        <w:t>7.</w:t>
      </w:r>
      <w:r w:rsidRPr="009B053A">
        <w:rPr>
          <w:rFonts w:eastAsia="MS Mincho"/>
        </w:rPr>
        <w:t>8B.2.3</w:t>
      </w:r>
      <w:r w:rsidRPr="009B053A">
        <w:t>.3</w:t>
      </w:r>
      <w:r w:rsidRPr="009B053A">
        <w:tab/>
        <w:t>Minimum Conformance Requirements</w:t>
      </w:r>
    </w:p>
    <w:p w14:paraId="3C76FEB7" w14:textId="77777777" w:rsidR="00AB2B30" w:rsidRPr="009B053A" w:rsidRDefault="006A7121">
      <w:r w:rsidRPr="009B053A">
        <w:t>The minimum conformance requirements are defined in clause 7.8B.2.0.3.</w:t>
      </w:r>
    </w:p>
    <w:p w14:paraId="3C168846" w14:textId="77777777" w:rsidR="00AB2B30" w:rsidRPr="009B053A" w:rsidRDefault="006A7121">
      <w:pPr>
        <w:rPr>
          <w:rFonts w:eastAsia="MS Mincho"/>
        </w:rPr>
      </w:pPr>
      <w:r w:rsidRPr="009B053A">
        <w:t>No exception requirements applicable to NR or LTE. LTE anchor agnostic approach is applied.</w:t>
      </w:r>
    </w:p>
    <w:p w14:paraId="4776BE72" w14:textId="77777777" w:rsidR="00AB2B30" w:rsidRPr="009B053A" w:rsidRDefault="006A7121">
      <w:pPr>
        <w:pStyle w:val="H6"/>
      </w:pPr>
      <w:r w:rsidRPr="009B053A">
        <w:t>7.</w:t>
      </w:r>
      <w:r w:rsidRPr="009B053A">
        <w:rPr>
          <w:rFonts w:eastAsia="MS Mincho"/>
        </w:rPr>
        <w:t>8B.2.3</w:t>
      </w:r>
      <w:r w:rsidRPr="009B053A">
        <w:t>.4</w:t>
      </w:r>
      <w:r w:rsidRPr="009B053A">
        <w:tab/>
        <w:t>Test Description</w:t>
      </w:r>
    </w:p>
    <w:p w14:paraId="3174ED29" w14:textId="77777777" w:rsidR="00AB2B30" w:rsidRPr="009B053A" w:rsidRDefault="006A7121">
      <w:pPr>
        <w:rPr>
          <w:rFonts w:eastAsia="MS Mincho"/>
        </w:rPr>
      </w:pPr>
      <w:r w:rsidRPr="009B053A">
        <w:t>Same test description as in clause </w:t>
      </w:r>
      <w:r w:rsidRPr="009B053A">
        <w:rPr>
          <w:rFonts w:eastAsia="MS Mincho"/>
        </w:rPr>
        <w:t>7.8.2.4</w:t>
      </w:r>
      <w:r w:rsidRPr="009B053A">
        <w:t xml:space="preserve"> in TS 38.521-1 [8] for the NR carrier with the following exceptions: </w:t>
      </w:r>
    </w:p>
    <w:p w14:paraId="6DBB1E40"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3E846DB8" w14:textId="77777777" w:rsidR="00AB2B30" w:rsidRPr="009B053A" w:rsidRDefault="006A7121">
      <w:r w:rsidRPr="009B053A">
        <w:t>For Initial conditions as in clause </w:t>
      </w:r>
      <w:r w:rsidRPr="009B053A">
        <w:rPr>
          <w:rFonts w:eastAsia="MS Mincho"/>
        </w:rPr>
        <w:t xml:space="preserve">7.8.2.4.1 </w:t>
      </w:r>
      <w:r w:rsidRPr="009B053A">
        <w:t xml:space="preserve">in TS 38.521-1 [8], the following steps </w:t>
      </w:r>
      <w:r w:rsidRPr="009B053A">
        <w:rPr>
          <w:rFonts w:eastAsia="MS Mincho"/>
        </w:rPr>
        <w:t>are</w:t>
      </w:r>
      <w:r w:rsidRPr="009B053A">
        <w:t xml:space="preserve"> added to configure E-UTRA component:</w:t>
      </w:r>
    </w:p>
    <w:p w14:paraId="7971F80B" w14:textId="77777777"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2445B3C9" w14:textId="77777777"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10EEE2D" w14:textId="77777777" w:rsidR="00AB2B30" w:rsidRPr="009B053A" w:rsidRDefault="006A7121">
      <w:r w:rsidRPr="009B053A">
        <w:t>Step 6 of Initial conditions as in clause </w:t>
      </w:r>
      <w:r w:rsidRPr="009B053A">
        <w:rPr>
          <w:rFonts w:eastAsia="MS Mincho"/>
        </w:rPr>
        <w:t>7.8.2.4.2</w:t>
      </w:r>
      <w:r w:rsidRPr="009B053A">
        <w:t xml:space="preserve"> in TS 38.521-1 [8] is replaced by: </w:t>
      </w:r>
    </w:p>
    <w:p w14:paraId="54D40B1D" w14:textId="77777777" w:rsidR="00AB2B30" w:rsidRPr="009B053A" w:rsidRDefault="006A7121">
      <w:pPr>
        <w:pStyle w:val="B10"/>
      </w:pPr>
      <w:r w:rsidRPr="009B053A">
        <w:t>6.</w:t>
      </w:r>
      <w:r w:rsidRPr="009B053A">
        <w:tab/>
        <w:t>Ensure the UE is in state RRC_CONNECTED with generic procedure parameters Connectivity EN-DC, DC bearer MCG and SCG</w:t>
      </w:r>
      <w:r w:rsidRPr="009B053A">
        <w:rPr>
          <w:rFonts w:eastAsia="MS Mincho"/>
        </w:rPr>
        <w:t xml:space="preserve">, </w:t>
      </w:r>
      <w:r w:rsidRPr="009B053A">
        <w:t xml:space="preserve">Connected without release </w:t>
      </w:r>
      <w:r w:rsidRPr="009B053A">
        <w:rPr>
          <w:i/>
          <w:iCs/>
        </w:rPr>
        <w:t>On</w:t>
      </w:r>
      <w:r w:rsidRPr="009B053A">
        <w:t xml:space="preserve"> according to TS 38.508 [6] clause 4.5.</w:t>
      </w:r>
    </w:p>
    <w:p w14:paraId="65BB3E69" w14:textId="77777777" w:rsidR="00AB2B30" w:rsidRPr="009B053A" w:rsidRDefault="006A7121">
      <w:pPr>
        <w:pStyle w:val="H6"/>
      </w:pPr>
      <w:bookmarkStart w:id="11424" w:name="_Toc27476084"/>
      <w:r w:rsidRPr="009B053A">
        <w:t>7.</w:t>
      </w:r>
      <w:r w:rsidRPr="009B053A">
        <w:rPr>
          <w:rFonts w:eastAsia="MS Mincho"/>
        </w:rPr>
        <w:t>8B.2.3</w:t>
      </w:r>
      <w:r w:rsidRPr="009B053A">
        <w:t>.5</w:t>
      </w:r>
      <w:r w:rsidRPr="009B053A">
        <w:tab/>
        <w:t>Test Requirement</w:t>
      </w:r>
      <w:bookmarkEnd w:id="11424"/>
    </w:p>
    <w:p w14:paraId="5B562B0B" w14:textId="77777777" w:rsidR="00AB2B30" w:rsidRPr="009B053A" w:rsidRDefault="006A7121">
      <w:r w:rsidRPr="009B053A">
        <w:t>Same test requirement as in clause </w:t>
      </w:r>
      <w:r w:rsidRPr="009B053A">
        <w:rPr>
          <w:rFonts w:eastAsia="MS Mincho"/>
        </w:rPr>
        <w:t>7.8.2.5</w:t>
      </w:r>
      <w:r w:rsidRPr="009B053A">
        <w:t xml:space="preserve"> in TS 38.521-1 [8].</w:t>
      </w:r>
    </w:p>
    <w:p w14:paraId="13BE2A3A" w14:textId="77777777" w:rsidR="00AB2B30" w:rsidRPr="009B053A" w:rsidRDefault="006A7121">
      <w:pPr>
        <w:pStyle w:val="Heading4"/>
      </w:pPr>
      <w:bookmarkStart w:id="11425" w:name="_Toc68206515"/>
      <w:bookmarkStart w:id="11426" w:name="_Toc75972318"/>
      <w:bookmarkStart w:id="11427" w:name="_Toc85051761"/>
      <w:bookmarkStart w:id="11428" w:name="_Toc90493783"/>
      <w:bookmarkStart w:id="11429" w:name="_Toc90494423"/>
      <w:bookmarkStart w:id="11430" w:name="_Toc100094472"/>
      <w:bookmarkStart w:id="11431" w:name="_Toc106873163"/>
      <w:bookmarkStart w:id="11432" w:name="_Toc133250232"/>
      <w:bookmarkStart w:id="11433" w:name="_Toc27476085"/>
      <w:bookmarkStart w:id="11434" w:name="_Toc29495529"/>
      <w:bookmarkStart w:id="11435" w:name="_Toc36116580"/>
      <w:bookmarkStart w:id="11436" w:name="_Toc36118629"/>
      <w:bookmarkStart w:id="11437" w:name="_Toc36560744"/>
      <w:bookmarkStart w:id="11438" w:name="_Toc43977279"/>
      <w:bookmarkStart w:id="11439" w:name="_Toc52213867"/>
      <w:bookmarkStart w:id="11440" w:name="_Toc60743340"/>
      <w:r w:rsidRPr="009B053A">
        <w:lastRenderedPageBreak/>
        <w:t>7.8B.2.3_1</w:t>
      </w:r>
      <w:r w:rsidRPr="009B053A">
        <w:tab/>
        <w:t>Wideband Intermodulation for EN-DC within FR1 (&gt;2 CCs)</w:t>
      </w:r>
      <w:bookmarkEnd w:id="11425"/>
      <w:bookmarkEnd w:id="11426"/>
      <w:bookmarkEnd w:id="11427"/>
      <w:bookmarkEnd w:id="11428"/>
      <w:bookmarkEnd w:id="11429"/>
      <w:bookmarkEnd w:id="11430"/>
      <w:bookmarkEnd w:id="11431"/>
      <w:bookmarkEnd w:id="11432"/>
    </w:p>
    <w:p w14:paraId="0166B5C3" w14:textId="77777777" w:rsidR="00AB2B30" w:rsidRPr="009B053A" w:rsidRDefault="006A7121" w:rsidP="001550BB">
      <w:pPr>
        <w:pStyle w:val="Heading5"/>
      </w:pPr>
      <w:bookmarkStart w:id="11441" w:name="_Toc68206516"/>
      <w:bookmarkStart w:id="11442" w:name="_Toc75972319"/>
      <w:bookmarkStart w:id="11443" w:name="_Toc85051762"/>
      <w:bookmarkStart w:id="11444" w:name="_Toc90493784"/>
      <w:bookmarkStart w:id="11445" w:name="_Toc90494424"/>
      <w:bookmarkStart w:id="11446" w:name="_Toc100094473"/>
      <w:bookmarkStart w:id="11447" w:name="_Toc106873164"/>
      <w:bookmarkStart w:id="11448" w:name="_Toc133250233"/>
      <w:r w:rsidRPr="009B053A">
        <w:t>7.8B.2.3_1.1</w:t>
      </w:r>
      <w:r w:rsidRPr="009B053A">
        <w:tab/>
        <w:t>Wideband Intermodulation for EN-DC within FR1 (3 CCs)</w:t>
      </w:r>
      <w:bookmarkEnd w:id="11441"/>
      <w:bookmarkEnd w:id="11442"/>
      <w:bookmarkEnd w:id="11443"/>
      <w:bookmarkEnd w:id="11444"/>
      <w:bookmarkEnd w:id="11445"/>
      <w:bookmarkEnd w:id="11446"/>
      <w:bookmarkEnd w:id="11447"/>
      <w:bookmarkEnd w:id="11448"/>
    </w:p>
    <w:p w14:paraId="5C57A047" w14:textId="77777777" w:rsidR="00AB2B30" w:rsidRPr="009B053A" w:rsidRDefault="006A7121">
      <w:pPr>
        <w:pStyle w:val="EditorsNote"/>
      </w:pPr>
      <w:r w:rsidRPr="009B053A">
        <w:t>Editor's note:</w:t>
      </w:r>
      <w:r w:rsidRPr="009B053A">
        <w:tab/>
        <w:t>The following aspects are either missing or not yet determined:</w:t>
      </w:r>
    </w:p>
    <w:p w14:paraId="28ACA49A" w14:textId="41A6D142" w:rsidR="00AB2B30" w:rsidRPr="009B053A" w:rsidRDefault="006A7121">
      <w:pPr>
        <w:pStyle w:val="EditorsNote"/>
      </w:pPr>
      <w:r w:rsidRPr="009B053A">
        <w:t>-</w:t>
      </w:r>
      <w:r w:rsidRPr="009B053A">
        <w:tab/>
        <w:t xml:space="preserve">Test configuration for </w:t>
      </w:r>
      <w:r w:rsidR="00CC7E2D" w:rsidRPr="009B053A">
        <w:t xml:space="preserve">DC_(n)XAA-nYA, DC_XA-(n)YAA, </w:t>
      </w:r>
      <w:r w:rsidRPr="009B053A">
        <w:t>DC_XA-nXA-nYA</w:t>
      </w:r>
      <w:r w:rsidR="00E35A79" w:rsidRPr="009B053A">
        <w:t>, DC_XA-YA_nYA is missing in Table 7.8B.2.3_1.1.4.1-1</w:t>
      </w:r>
      <w:r w:rsidRPr="009B053A">
        <w:t>.</w:t>
      </w:r>
    </w:p>
    <w:p w14:paraId="023380F7" w14:textId="77777777" w:rsidR="00AB2B30" w:rsidRPr="009B053A" w:rsidRDefault="006A7121">
      <w:pPr>
        <w:pStyle w:val="H6"/>
      </w:pPr>
      <w:r w:rsidRPr="009B053A">
        <w:t>7.8B.2.3_1.1.1</w:t>
      </w:r>
      <w:r w:rsidRPr="009B053A">
        <w:tab/>
        <w:t>Test Purpose</w:t>
      </w:r>
    </w:p>
    <w:p w14:paraId="0CE72F1E" w14:textId="77777777" w:rsidR="00AB2B30" w:rsidRPr="009B053A" w:rsidRDefault="006A7121">
      <w:r w:rsidRPr="009B053A">
        <w:rPr>
          <w:rFonts w:cs="v5.0.0"/>
        </w:rPr>
        <w:t xml:space="preserve">Intermodulation response </w:t>
      </w:r>
      <w:r w:rsidRPr="009B053A">
        <w:t xml:space="preserve">tests the UE's ability to receive data with a given average throughput for a specified reference measurement channel, in the presence of </w:t>
      </w:r>
      <w:r w:rsidRPr="009B053A">
        <w:rPr>
          <w:rFonts w:cs="v5.0.0"/>
        </w:rPr>
        <w:t>two or more interfering signals which have a specific frequency relationship to the wanted signa</w:t>
      </w:r>
      <w:r w:rsidRPr="009B053A">
        <w:t>l, under conditions of ideal propagation and no added noise.</w:t>
      </w:r>
    </w:p>
    <w:p w14:paraId="1C074BE6" w14:textId="77777777" w:rsidR="00AB2B30" w:rsidRPr="009B053A" w:rsidRDefault="006A7121">
      <w:r w:rsidRPr="009B053A">
        <w:t>A UE unable to meet the throughput requirement under these conditions will decrease the coverage area when two or more interfering signals exist which have a specific frequency relationship to the wanted signal.</w:t>
      </w:r>
    </w:p>
    <w:p w14:paraId="5EF7714A" w14:textId="77777777" w:rsidR="00AB2B30" w:rsidRPr="009B053A" w:rsidRDefault="006A7121">
      <w:pPr>
        <w:pStyle w:val="H6"/>
      </w:pPr>
      <w:r w:rsidRPr="009B053A">
        <w:t>7.8B.2.3_1.1.2</w:t>
      </w:r>
      <w:r w:rsidRPr="009B053A">
        <w:tab/>
        <w:t>Test Applicability</w:t>
      </w:r>
    </w:p>
    <w:p w14:paraId="55C1FE0F" w14:textId="77777777" w:rsidR="00AB2B30" w:rsidRPr="009B053A" w:rsidRDefault="006A7121">
      <w:r w:rsidRPr="009B053A">
        <w:t>This test case applies to all types of E-UTRA UE release 15 and forward, supporting EN-DC within FR1 (3 CCs).</w:t>
      </w:r>
    </w:p>
    <w:p w14:paraId="0E3C6343" w14:textId="77777777" w:rsidR="00AB2B30" w:rsidRPr="009B053A" w:rsidRDefault="006A7121">
      <w:pPr>
        <w:pStyle w:val="H6"/>
      </w:pPr>
      <w:r w:rsidRPr="009B053A">
        <w:t>7.8B.2.3_1.1.3</w:t>
      </w:r>
      <w:r w:rsidRPr="009B053A">
        <w:tab/>
        <w:t>Minimum Conformance Requirements</w:t>
      </w:r>
    </w:p>
    <w:p w14:paraId="3DB8C4B3" w14:textId="77777777" w:rsidR="00AB2B30" w:rsidRPr="009B053A" w:rsidRDefault="006A7121">
      <w:r w:rsidRPr="009B053A">
        <w:t>The minimum conformance requirements are defined in clause 7.8B.2.0.</w:t>
      </w:r>
    </w:p>
    <w:p w14:paraId="745EEC2D" w14:textId="77777777" w:rsidR="00AB2B30" w:rsidRPr="009B053A" w:rsidRDefault="006A7121">
      <w:pPr>
        <w:pStyle w:val="H6"/>
      </w:pPr>
      <w:r w:rsidRPr="009B053A">
        <w:t>7.8B.2.3_1.1.4</w:t>
      </w:r>
      <w:r w:rsidRPr="009B053A">
        <w:tab/>
        <w:t>Test Description</w:t>
      </w:r>
    </w:p>
    <w:p w14:paraId="789782CA" w14:textId="77777777" w:rsidR="00AB2B30" w:rsidRPr="009B053A" w:rsidRDefault="006A7121">
      <w:pPr>
        <w:pStyle w:val="H6"/>
      </w:pPr>
      <w:r w:rsidRPr="009B053A">
        <w:t>7.8B.2.3_1.1.4.1</w:t>
      </w:r>
      <w:r w:rsidRPr="009B053A">
        <w:tab/>
        <w:t>Initial condition</w:t>
      </w:r>
    </w:p>
    <w:p w14:paraId="678176BE" w14:textId="77777777" w:rsidR="00AB2B30" w:rsidRPr="009B053A" w:rsidRDefault="006A7121">
      <w:r w:rsidRPr="009B053A">
        <w:t>Initial conditions are a set of test configurations the UE needs to be tested in and the steps for the SS to take with the UE to reach the correct measurement state.</w:t>
      </w:r>
    </w:p>
    <w:p w14:paraId="6CB53E7F" w14:textId="7792B0C6" w:rsidR="00AB2B30" w:rsidRPr="009B053A" w:rsidRDefault="006A7121">
      <w:r w:rsidRPr="009B053A">
        <w:t>The initial test configurations consist of environmental conditions, test frequencies and channel bandwidths based on EN-DC operating bands specified in clause </w:t>
      </w:r>
      <w:r w:rsidR="00597A4E" w:rsidRPr="009B053A">
        <w:t>5.5B.2, 5.5B.3, and 5.5B.4</w:t>
      </w:r>
      <w:r w:rsidRPr="009B053A">
        <w:t>,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w:t>
      </w:r>
      <w:r w:rsidR="00B3383C" w:rsidRPr="009B053A">
        <w:t>5.5B.2, 5.5B.3, and 5.5B.4</w:t>
      </w:r>
      <w:r w:rsidRPr="009B053A">
        <w:t xml:space="preserve"> and are shown in table 7.8B.2.3_1.1.4.1-1. The details of the uplink reference measurement channels (RMCs) are specified in Annex A.2. Configurations of PDSCH and PDCCH before measurement are specified in TS 36.521-1 [10] Annex C.2 and in TS 38.521-1 [8] Annex C.2 for E-UTRA CG and NR CG respectively.</w:t>
      </w:r>
    </w:p>
    <w:p w14:paraId="002B886D" w14:textId="77777777" w:rsidR="00AB2B30" w:rsidRPr="009B053A" w:rsidRDefault="006A7121">
      <w:pPr>
        <w:pStyle w:val="TH"/>
      </w:pPr>
      <w:r w:rsidRPr="009B053A">
        <w:lastRenderedPageBreak/>
        <w:t>Table 7.8B.2.3_1.1.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644"/>
        <w:gridCol w:w="1304"/>
        <w:gridCol w:w="1134"/>
        <w:gridCol w:w="1304"/>
        <w:gridCol w:w="794"/>
        <w:gridCol w:w="29"/>
        <w:gridCol w:w="3709"/>
      </w:tblGrid>
      <w:tr w:rsidR="00AB2B30" w:rsidRPr="009B053A" w14:paraId="7E4BDCD1" w14:textId="77777777">
        <w:trPr>
          <w:trHeight w:val="20"/>
        </w:trPr>
        <w:tc>
          <w:tcPr>
            <w:tcW w:w="9918" w:type="dxa"/>
            <w:gridSpan w:val="7"/>
            <w:shd w:val="clear" w:color="auto" w:fill="auto"/>
            <w:vAlign w:val="center"/>
            <w:hideMark/>
          </w:tcPr>
          <w:p w14:paraId="211D5B7F" w14:textId="77777777" w:rsidR="00AB2B30" w:rsidRPr="009B053A" w:rsidRDefault="006A7121">
            <w:pPr>
              <w:pStyle w:val="TAH"/>
              <w:rPr>
                <w:rFonts w:eastAsia="MS PGothic"/>
              </w:rPr>
            </w:pPr>
            <w:r w:rsidRPr="009B053A">
              <w:rPr>
                <w:rFonts w:eastAsia="MS PGothic"/>
              </w:rPr>
              <w:t>Initial Conditions</w:t>
            </w:r>
          </w:p>
        </w:tc>
      </w:tr>
      <w:tr w:rsidR="00AB2B30" w:rsidRPr="009B053A" w14:paraId="359C44D1" w14:textId="77777777">
        <w:trPr>
          <w:trHeight w:val="20"/>
        </w:trPr>
        <w:tc>
          <w:tcPr>
            <w:tcW w:w="6209" w:type="dxa"/>
            <w:gridSpan w:val="6"/>
            <w:shd w:val="clear" w:color="auto" w:fill="auto"/>
            <w:vAlign w:val="center"/>
            <w:hideMark/>
          </w:tcPr>
          <w:p w14:paraId="3F6349AB" w14:textId="77777777" w:rsidR="00AB2B30" w:rsidRPr="009B053A" w:rsidRDefault="006A7121">
            <w:pPr>
              <w:pStyle w:val="TAL"/>
            </w:pPr>
            <w:r w:rsidRPr="009B053A">
              <w:t>Test Environment as specified in TS 38.508-1 [6] clause 4.1</w:t>
            </w:r>
          </w:p>
        </w:tc>
        <w:tc>
          <w:tcPr>
            <w:tcW w:w="3709" w:type="dxa"/>
            <w:shd w:val="clear" w:color="auto" w:fill="auto"/>
            <w:vAlign w:val="center"/>
            <w:hideMark/>
          </w:tcPr>
          <w:p w14:paraId="5F0DF5D1" w14:textId="77777777" w:rsidR="00AB2B30" w:rsidRPr="009B053A" w:rsidRDefault="006A7121">
            <w:pPr>
              <w:pStyle w:val="TAL"/>
            </w:pPr>
            <w:r w:rsidRPr="009B053A">
              <w:t>Normal</w:t>
            </w:r>
          </w:p>
        </w:tc>
      </w:tr>
      <w:tr w:rsidR="00AB2B30" w:rsidRPr="009B053A" w14:paraId="1D6FCC85" w14:textId="77777777">
        <w:trPr>
          <w:trHeight w:val="20"/>
        </w:trPr>
        <w:tc>
          <w:tcPr>
            <w:tcW w:w="6209" w:type="dxa"/>
            <w:gridSpan w:val="6"/>
            <w:shd w:val="clear" w:color="auto" w:fill="auto"/>
            <w:vAlign w:val="center"/>
            <w:hideMark/>
          </w:tcPr>
          <w:p w14:paraId="4708E35C" w14:textId="77777777" w:rsidR="00AB2B30" w:rsidRPr="009B053A" w:rsidRDefault="006A7121">
            <w:pPr>
              <w:pStyle w:val="TAL"/>
            </w:pPr>
            <w:r w:rsidRPr="009B053A">
              <w:t>Test Frequencies as specified in TS 38.508-1 [6] clause 4.3.1 for different EN-DC bandwidth classes</w:t>
            </w:r>
          </w:p>
        </w:tc>
        <w:tc>
          <w:tcPr>
            <w:tcW w:w="3709" w:type="dxa"/>
            <w:shd w:val="clear" w:color="auto" w:fill="auto"/>
            <w:vAlign w:val="center"/>
            <w:hideMark/>
          </w:tcPr>
          <w:p w14:paraId="3B072DAB" w14:textId="77777777" w:rsidR="00AB2B30" w:rsidRPr="009B053A" w:rsidRDefault="006A7121">
            <w:pPr>
              <w:pStyle w:val="TAL"/>
            </w:pPr>
            <w:r w:rsidRPr="009B053A">
              <w:t>Mid range</w:t>
            </w:r>
          </w:p>
        </w:tc>
      </w:tr>
      <w:tr w:rsidR="00AB2B30" w:rsidRPr="009B053A" w14:paraId="134B98F8" w14:textId="77777777">
        <w:trPr>
          <w:trHeight w:val="20"/>
        </w:trPr>
        <w:tc>
          <w:tcPr>
            <w:tcW w:w="6209" w:type="dxa"/>
            <w:gridSpan w:val="6"/>
            <w:shd w:val="clear" w:color="auto" w:fill="auto"/>
            <w:vAlign w:val="center"/>
            <w:hideMark/>
          </w:tcPr>
          <w:p w14:paraId="6505C429" w14:textId="77777777" w:rsidR="00AB2B30" w:rsidRPr="009B053A" w:rsidRDefault="006A7121">
            <w:pPr>
              <w:pStyle w:val="TAL"/>
            </w:pPr>
            <w:r w:rsidRPr="009B053A">
              <w:t>Test EN-DC bandwidth combination as specified in Table 5.3B.1.2-1 across bandwidth combination sets supported by the UE</w:t>
            </w:r>
          </w:p>
        </w:tc>
        <w:tc>
          <w:tcPr>
            <w:tcW w:w="3709" w:type="dxa"/>
            <w:shd w:val="clear" w:color="auto" w:fill="auto"/>
            <w:vAlign w:val="center"/>
            <w:hideMark/>
          </w:tcPr>
          <w:p w14:paraId="29433B6D" w14:textId="77777777" w:rsidR="00AB2B30" w:rsidRPr="009B053A" w:rsidRDefault="006A7121">
            <w:pPr>
              <w:pStyle w:val="TAL"/>
            </w:pPr>
            <w:r w:rsidRPr="009B053A">
              <w:rPr>
                <w:rFonts w:eastAsia="MS PGothic"/>
              </w:rPr>
              <w:t>Highest N</w:t>
            </w:r>
            <w:r w:rsidRPr="009B053A">
              <w:rPr>
                <w:rFonts w:eastAsia="MS PGothic"/>
                <w:vertAlign w:val="subscript"/>
              </w:rPr>
              <w:t>RB_agg</w:t>
            </w:r>
          </w:p>
        </w:tc>
      </w:tr>
      <w:tr w:rsidR="00AB2B30" w:rsidRPr="009B053A" w14:paraId="2FFBF4FD" w14:textId="77777777">
        <w:trPr>
          <w:trHeight w:val="20"/>
        </w:trPr>
        <w:tc>
          <w:tcPr>
            <w:tcW w:w="6209" w:type="dxa"/>
            <w:gridSpan w:val="6"/>
            <w:shd w:val="clear" w:color="auto" w:fill="auto"/>
            <w:noWrap/>
            <w:vAlign w:val="center"/>
            <w:hideMark/>
          </w:tcPr>
          <w:p w14:paraId="563829CD" w14:textId="77777777" w:rsidR="00AB2B30" w:rsidRPr="009B053A" w:rsidRDefault="006A7121">
            <w:pPr>
              <w:pStyle w:val="TAL"/>
            </w:pPr>
            <w:r w:rsidRPr="009B053A">
              <w:t>NR Test SCS as specified in Table 5.3.5-1 in TS 38.521-1 [8]</w:t>
            </w:r>
          </w:p>
        </w:tc>
        <w:tc>
          <w:tcPr>
            <w:tcW w:w="3709" w:type="dxa"/>
            <w:shd w:val="clear" w:color="auto" w:fill="auto"/>
            <w:vAlign w:val="center"/>
            <w:hideMark/>
          </w:tcPr>
          <w:p w14:paraId="43A870CB" w14:textId="77777777" w:rsidR="00AB2B30" w:rsidRPr="009B053A" w:rsidRDefault="006A7121">
            <w:pPr>
              <w:pStyle w:val="TAL"/>
            </w:pPr>
            <w:r w:rsidRPr="009B053A">
              <w:t>Highest</w:t>
            </w:r>
          </w:p>
        </w:tc>
      </w:tr>
      <w:tr w:rsidR="00AB2B30" w:rsidRPr="009B053A" w14:paraId="7635B5FB" w14:textId="77777777">
        <w:trPr>
          <w:trHeight w:val="20"/>
        </w:trPr>
        <w:tc>
          <w:tcPr>
            <w:tcW w:w="6209" w:type="dxa"/>
            <w:gridSpan w:val="6"/>
            <w:shd w:val="clear" w:color="auto" w:fill="auto"/>
            <w:vAlign w:val="center"/>
            <w:hideMark/>
          </w:tcPr>
          <w:p w14:paraId="6FF24E32" w14:textId="77777777" w:rsidR="00AB2B30" w:rsidRPr="009B053A" w:rsidRDefault="006A7121">
            <w:pPr>
              <w:pStyle w:val="TAL"/>
            </w:pPr>
            <w:r w:rsidRPr="009B053A">
              <w:t>Network signalling value</w:t>
            </w:r>
          </w:p>
        </w:tc>
        <w:tc>
          <w:tcPr>
            <w:tcW w:w="3709" w:type="dxa"/>
            <w:shd w:val="clear" w:color="auto" w:fill="auto"/>
            <w:vAlign w:val="center"/>
            <w:hideMark/>
          </w:tcPr>
          <w:p w14:paraId="3DAECE86" w14:textId="77777777" w:rsidR="00AB2B30" w:rsidRPr="009B053A" w:rsidRDefault="006A7121">
            <w:pPr>
              <w:pStyle w:val="TAL"/>
            </w:pPr>
            <w:r w:rsidRPr="009B053A">
              <w:t>NS_01 by default</w:t>
            </w:r>
          </w:p>
        </w:tc>
      </w:tr>
      <w:tr w:rsidR="00AB2B30" w:rsidRPr="009B053A" w14:paraId="7F00CB82" w14:textId="77777777">
        <w:trPr>
          <w:trHeight w:val="20"/>
        </w:trPr>
        <w:tc>
          <w:tcPr>
            <w:tcW w:w="9918" w:type="dxa"/>
            <w:gridSpan w:val="7"/>
            <w:shd w:val="clear" w:color="auto" w:fill="auto"/>
            <w:vAlign w:val="center"/>
            <w:hideMark/>
          </w:tcPr>
          <w:p w14:paraId="05934D15" w14:textId="77777777" w:rsidR="00AB2B30" w:rsidRPr="009B053A" w:rsidRDefault="006A7121">
            <w:pPr>
              <w:pStyle w:val="TAH"/>
              <w:rPr>
                <w:rFonts w:eastAsia="MS PGothic"/>
              </w:rPr>
            </w:pPr>
            <w:r w:rsidRPr="009B053A">
              <w:rPr>
                <w:rFonts w:eastAsia="MS PGothic"/>
              </w:rPr>
              <w:t>Test Parameters for EN-DC Configurations</w:t>
            </w:r>
          </w:p>
        </w:tc>
      </w:tr>
      <w:tr w:rsidR="00AB2B30" w:rsidRPr="009B053A" w14:paraId="29C0D334" w14:textId="77777777">
        <w:trPr>
          <w:trHeight w:val="20"/>
        </w:trPr>
        <w:tc>
          <w:tcPr>
            <w:tcW w:w="1644" w:type="dxa"/>
            <w:shd w:val="clear" w:color="auto" w:fill="auto"/>
            <w:vAlign w:val="center"/>
          </w:tcPr>
          <w:p w14:paraId="5C8C32DC" w14:textId="77777777" w:rsidR="00AB2B30" w:rsidRPr="009B053A" w:rsidRDefault="006A7121">
            <w:pPr>
              <w:pStyle w:val="TAH"/>
              <w:rPr>
                <w:rFonts w:eastAsia="MS PGothic"/>
                <w:lang w:eastAsia="ja-JP"/>
              </w:rPr>
            </w:pPr>
            <w:r w:rsidRPr="009B053A">
              <w:rPr>
                <w:rFonts w:eastAsia="MS PGothic"/>
                <w:lang w:eastAsia="ja-JP"/>
              </w:rPr>
              <w:t>EN-DC Configurations</w:t>
            </w:r>
          </w:p>
        </w:tc>
        <w:tc>
          <w:tcPr>
            <w:tcW w:w="1304" w:type="dxa"/>
            <w:shd w:val="clear" w:color="auto" w:fill="auto"/>
            <w:vAlign w:val="center"/>
          </w:tcPr>
          <w:p w14:paraId="09880CD9" w14:textId="77777777" w:rsidR="00AB2B30" w:rsidRPr="009B053A" w:rsidRDefault="006A7121">
            <w:pPr>
              <w:pStyle w:val="TAH"/>
              <w:rPr>
                <w:rFonts w:eastAsia="MS PGothic"/>
                <w:lang w:eastAsia="ja-JP"/>
              </w:rPr>
            </w:pPr>
            <w:r w:rsidRPr="009B053A">
              <w:rPr>
                <w:rFonts w:eastAsia="MS PGothic"/>
                <w:lang w:eastAsia="ja-JP"/>
              </w:rPr>
              <w:t>Environment</w:t>
            </w:r>
          </w:p>
        </w:tc>
        <w:tc>
          <w:tcPr>
            <w:tcW w:w="1134" w:type="dxa"/>
            <w:shd w:val="clear" w:color="auto" w:fill="auto"/>
            <w:vAlign w:val="center"/>
          </w:tcPr>
          <w:p w14:paraId="43619C07" w14:textId="77777777" w:rsidR="00AB2B30" w:rsidRPr="009B053A" w:rsidRDefault="006A7121">
            <w:pPr>
              <w:pStyle w:val="TAH"/>
              <w:rPr>
                <w:rFonts w:eastAsia="MS PGothic"/>
                <w:lang w:eastAsia="ja-JP"/>
              </w:rPr>
            </w:pPr>
            <w:r w:rsidRPr="009B053A">
              <w:rPr>
                <w:rFonts w:eastAsia="MS PGothic"/>
                <w:lang w:eastAsia="ja-JP"/>
              </w:rPr>
              <w:t>Frequency</w:t>
            </w:r>
          </w:p>
        </w:tc>
        <w:tc>
          <w:tcPr>
            <w:tcW w:w="1304" w:type="dxa"/>
            <w:shd w:val="clear" w:color="auto" w:fill="auto"/>
            <w:vAlign w:val="center"/>
          </w:tcPr>
          <w:p w14:paraId="12AB7F0E" w14:textId="77777777" w:rsidR="00AB2B30" w:rsidRPr="009B053A" w:rsidRDefault="006A7121">
            <w:pPr>
              <w:pStyle w:val="TAH"/>
              <w:rPr>
                <w:rFonts w:eastAsia="MS PGothic"/>
                <w:lang w:eastAsia="ja-JP"/>
              </w:rPr>
            </w:pPr>
            <w:r w:rsidRPr="009B053A">
              <w:rPr>
                <w:rFonts w:eastAsia="MS PGothic"/>
                <w:lang w:eastAsia="ja-JP"/>
              </w:rPr>
              <w:t>Bandwidth Combination</w:t>
            </w:r>
          </w:p>
        </w:tc>
        <w:tc>
          <w:tcPr>
            <w:tcW w:w="794" w:type="dxa"/>
            <w:shd w:val="clear" w:color="auto" w:fill="auto"/>
            <w:vAlign w:val="center"/>
          </w:tcPr>
          <w:p w14:paraId="5835ECA3" w14:textId="77777777" w:rsidR="00AB2B30" w:rsidRPr="009B053A" w:rsidRDefault="006A7121">
            <w:pPr>
              <w:pStyle w:val="TAH"/>
              <w:rPr>
                <w:rFonts w:eastAsia="MS PGothic"/>
                <w:lang w:eastAsia="ja-JP"/>
              </w:rPr>
            </w:pPr>
            <w:r w:rsidRPr="009B053A">
              <w:rPr>
                <w:rFonts w:eastAsia="MS PGothic"/>
                <w:lang w:eastAsia="ja-JP"/>
              </w:rPr>
              <w:t>SCS</w:t>
            </w:r>
          </w:p>
        </w:tc>
        <w:tc>
          <w:tcPr>
            <w:tcW w:w="3738" w:type="dxa"/>
            <w:gridSpan w:val="2"/>
            <w:shd w:val="clear" w:color="auto" w:fill="auto"/>
            <w:vAlign w:val="center"/>
          </w:tcPr>
          <w:p w14:paraId="27C41E08" w14:textId="77777777" w:rsidR="00AB2B30" w:rsidRPr="009B053A" w:rsidRDefault="006A7121">
            <w:pPr>
              <w:pStyle w:val="TAH"/>
              <w:rPr>
                <w:rFonts w:eastAsia="MS PGothic"/>
                <w:lang w:eastAsia="ja-JP"/>
              </w:rPr>
            </w:pPr>
            <w:r w:rsidRPr="009B053A">
              <w:rPr>
                <w:rFonts w:eastAsia="MS PGothic"/>
                <w:lang w:eastAsia="ja-JP"/>
              </w:rPr>
              <w:t>Other Parameter Settings</w:t>
            </w:r>
          </w:p>
        </w:tc>
      </w:tr>
      <w:tr w:rsidR="00AB2B30" w:rsidRPr="009B053A" w14:paraId="33F27B3B" w14:textId="77777777">
        <w:trPr>
          <w:trHeight w:val="20"/>
        </w:trPr>
        <w:tc>
          <w:tcPr>
            <w:tcW w:w="1644" w:type="dxa"/>
            <w:shd w:val="clear" w:color="auto" w:fill="auto"/>
            <w:vAlign w:val="center"/>
          </w:tcPr>
          <w:p w14:paraId="65733181" w14:textId="77777777" w:rsidR="00AB2B30" w:rsidRPr="009B053A" w:rsidRDefault="006A7121">
            <w:pPr>
              <w:pStyle w:val="TAL"/>
              <w:rPr>
                <w:lang w:eastAsia="ja-JP"/>
              </w:rPr>
            </w:pPr>
            <w:r w:rsidRPr="009B053A">
              <w:rPr>
                <w:lang w:eastAsia="ja-JP"/>
              </w:rPr>
              <w:t>DC_(n)XCA</w:t>
            </w:r>
          </w:p>
        </w:tc>
        <w:tc>
          <w:tcPr>
            <w:tcW w:w="1304" w:type="dxa"/>
            <w:shd w:val="clear" w:color="auto" w:fill="auto"/>
            <w:vAlign w:val="center"/>
          </w:tcPr>
          <w:p w14:paraId="0F3F03DF" w14:textId="77777777" w:rsidR="00AB2B30" w:rsidRPr="009B053A" w:rsidRDefault="006A7121">
            <w:pPr>
              <w:pStyle w:val="TAC"/>
              <w:rPr>
                <w:lang w:eastAsia="ja-JP"/>
              </w:rPr>
            </w:pPr>
            <w:r w:rsidRPr="009B053A">
              <w:rPr>
                <w:rFonts w:eastAsia="MS PGothic"/>
                <w:bCs/>
                <w:lang w:eastAsia="ja-JP"/>
              </w:rPr>
              <w:t>Default</w:t>
            </w:r>
          </w:p>
        </w:tc>
        <w:tc>
          <w:tcPr>
            <w:tcW w:w="1134" w:type="dxa"/>
            <w:shd w:val="clear" w:color="auto" w:fill="auto"/>
            <w:vAlign w:val="center"/>
          </w:tcPr>
          <w:p w14:paraId="7F844BF6" w14:textId="77777777" w:rsidR="00AB2B30" w:rsidRPr="009B053A" w:rsidRDefault="006A7121">
            <w:pPr>
              <w:pStyle w:val="TAC"/>
              <w:rPr>
                <w:lang w:eastAsia="ja-JP"/>
              </w:rPr>
            </w:pPr>
            <w:r w:rsidRPr="009B053A">
              <w:rPr>
                <w:rFonts w:eastAsia="MS PGothic"/>
                <w:bCs/>
                <w:lang w:eastAsia="ja-JP"/>
              </w:rPr>
              <w:t>Default</w:t>
            </w:r>
          </w:p>
        </w:tc>
        <w:tc>
          <w:tcPr>
            <w:tcW w:w="1304" w:type="dxa"/>
            <w:shd w:val="clear" w:color="auto" w:fill="auto"/>
            <w:vAlign w:val="center"/>
          </w:tcPr>
          <w:p w14:paraId="1163274A" w14:textId="77777777" w:rsidR="00AB2B30" w:rsidRPr="009B053A" w:rsidRDefault="006A7121">
            <w:pPr>
              <w:pStyle w:val="TAC"/>
              <w:rPr>
                <w:lang w:eastAsia="ja-JP"/>
              </w:rPr>
            </w:pPr>
            <w:r w:rsidRPr="009B053A">
              <w:rPr>
                <w:rFonts w:eastAsia="MS PGothic"/>
                <w:bCs/>
                <w:lang w:eastAsia="ja-JP"/>
              </w:rPr>
              <w:t>Default</w:t>
            </w:r>
          </w:p>
        </w:tc>
        <w:tc>
          <w:tcPr>
            <w:tcW w:w="794" w:type="dxa"/>
            <w:shd w:val="clear" w:color="auto" w:fill="auto"/>
            <w:vAlign w:val="center"/>
          </w:tcPr>
          <w:p w14:paraId="23E6EC5F" w14:textId="77777777" w:rsidR="00AB2B30" w:rsidRPr="009B053A" w:rsidRDefault="006A7121">
            <w:pPr>
              <w:pStyle w:val="TAC"/>
              <w:rPr>
                <w:lang w:eastAsia="ja-JP"/>
              </w:rPr>
            </w:pPr>
            <w:r w:rsidRPr="009B053A">
              <w:rPr>
                <w:rFonts w:eastAsia="MS PGothic"/>
                <w:bCs/>
                <w:lang w:eastAsia="ja-JP"/>
              </w:rPr>
              <w:t>Default</w:t>
            </w:r>
          </w:p>
        </w:tc>
        <w:tc>
          <w:tcPr>
            <w:tcW w:w="3738" w:type="dxa"/>
            <w:gridSpan w:val="2"/>
            <w:shd w:val="clear" w:color="auto" w:fill="auto"/>
            <w:vAlign w:val="center"/>
          </w:tcPr>
          <w:p w14:paraId="6D06AB9C" w14:textId="77777777" w:rsidR="00AB2B30" w:rsidRPr="009B053A" w:rsidRDefault="006A7121">
            <w:pPr>
              <w:pStyle w:val="TAL"/>
              <w:rPr>
                <w:lang w:eastAsia="ja-JP"/>
              </w:rPr>
            </w:pPr>
            <w:r w:rsidRPr="009B053A">
              <w:rPr>
                <w:lang w:eastAsia="ja-JP"/>
              </w:rPr>
              <w:t>As per DC_(n)XCA in Table 7.3B.2.3_1.1.4.1-0</w:t>
            </w:r>
          </w:p>
        </w:tc>
      </w:tr>
      <w:tr w:rsidR="00AB2B30" w:rsidRPr="009B053A" w14:paraId="0F968994" w14:textId="77777777">
        <w:trPr>
          <w:trHeight w:val="20"/>
        </w:trPr>
        <w:tc>
          <w:tcPr>
            <w:tcW w:w="1644" w:type="dxa"/>
            <w:shd w:val="clear" w:color="auto" w:fill="auto"/>
            <w:vAlign w:val="center"/>
          </w:tcPr>
          <w:p w14:paraId="786E4E23" w14:textId="77777777" w:rsidR="00AB2B30" w:rsidRPr="009B053A" w:rsidRDefault="006A7121">
            <w:pPr>
              <w:pStyle w:val="TAL"/>
              <w:rPr>
                <w:lang w:eastAsia="ja-JP"/>
              </w:rPr>
            </w:pPr>
            <w:r w:rsidRPr="009B053A">
              <w:rPr>
                <w:lang w:eastAsia="ja-JP"/>
              </w:rPr>
              <w:t>DC_XC-nXA</w:t>
            </w:r>
          </w:p>
        </w:tc>
        <w:tc>
          <w:tcPr>
            <w:tcW w:w="1304" w:type="dxa"/>
            <w:shd w:val="clear" w:color="auto" w:fill="auto"/>
            <w:vAlign w:val="center"/>
          </w:tcPr>
          <w:p w14:paraId="3AB88E66" w14:textId="77777777" w:rsidR="00AB2B30" w:rsidRPr="009B053A" w:rsidRDefault="006A7121">
            <w:pPr>
              <w:pStyle w:val="TAC"/>
              <w:rPr>
                <w:lang w:eastAsia="ja-JP"/>
              </w:rPr>
            </w:pPr>
            <w:r w:rsidRPr="009B053A">
              <w:rPr>
                <w:rFonts w:eastAsia="MS PGothic"/>
                <w:bCs/>
                <w:lang w:eastAsia="ja-JP"/>
              </w:rPr>
              <w:t>-</w:t>
            </w:r>
          </w:p>
        </w:tc>
        <w:tc>
          <w:tcPr>
            <w:tcW w:w="1134" w:type="dxa"/>
            <w:shd w:val="clear" w:color="auto" w:fill="auto"/>
            <w:vAlign w:val="center"/>
          </w:tcPr>
          <w:p w14:paraId="553BB84B" w14:textId="77777777" w:rsidR="00AB2B30" w:rsidRPr="009B053A" w:rsidRDefault="006A7121">
            <w:pPr>
              <w:pStyle w:val="TAC"/>
              <w:rPr>
                <w:lang w:eastAsia="ja-JP"/>
              </w:rPr>
            </w:pPr>
            <w:r w:rsidRPr="009B053A">
              <w:rPr>
                <w:rFonts w:eastAsia="MS PGothic"/>
                <w:bCs/>
                <w:lang w:eastAsia="ja-JP"/>
              </w:rPr>
              <w:t>-</w:t>
            </w:r>
          </w:p>
        </w:tc>
        <w:tc>
          <w:tcPr>
            <w:tcW w:w="1304" w:type="dxa"/>
            <w:shd w:val="clear" w:color="auto" w:fill="auto"/>
            <w:vAlign w:val="center"/>
          </w:tcPr>
          <w:p w14:paraId="6F19FBE5" w14:textId="77777777" w:rsidR="00AB2B30" w:rsidRPr="009B053A" w:rsidRDefault="006A7121">
            <w:pPr>
              <w:pStyle w:val="TAC"/>
              <w:rPr>
                <w:lang w:eastAsia="ja-JP"/>
              </w:rPr>
            </w:pPr>
            <w:r w:rsidRPr="009B053A">
              <w:rPr>
                <w:rFonts w:eastAsia="MS PGothic"/>
                <w:bCs/>
                <w:lang w:eastAsia="ja-JP"/>
              </w:rPr>
              <w:t>-</w:t>
            </w:r>
          </w:p>
        </w:tc>
        <w:tc>
          <w:tcPr>
            <w:tcW w:w="794" w:type="dxa"/>
            <w:shd w:val="clear" w:color="auto" w:fill="auto"/>
            <w:vAlign w:val="center"/>
          </w:tcPr>
          <w:p w14:paraId="52E17A8C" w14:textId="77777777" w:rsidR="00AB2B30" w:rsidRPr="009B053A" w:rsidRDefault="006A7121">
            <w:pPr>
              <w:pStyle w:val="TAC"/>
              <w:rPr>
                <w:lang w:eastAsia="ja-JP"/>
              </w:rPr>
            </w:pPr>
            <w:r w:rsidRPr="009B053A">
              <w:rPr>
                <w:rFonts w:eastAsia="MS PGothic"/>
                <w:bCs/>
                <w:lang w:eastAsia="ja-JP"/>
              </w:rPr>
              <w:t>-</w:t>
            </w:r>
          </w:p>
        </w:tc>
        <w:tc>
          <w:tcPr>
            <w:tcW w:w="3738" w:type="dxa"/>
            <w:gridSpan w:val="2"/>
            <w:shd w:val="clear" w:color="auto" w:fill="auto"/>
            <w:vAlign w:val="center"/>
          </w:tcPr>
          <w:p w14:paraId="2F273E87" w14:textId="77777777" w:rsidR="00AB2B30" w:rsidRPr="009B053A" w:rsidRDefault="006A7121">
            <w:pPr>
              <w:pStyle w:val="TAL"/>
              <w:rPr>
                <w:lang w:eastAsia="ja-JP"/>
              </w:rPr>
            </w:pPr>
            <w:r w:rsidRPr="009B053A">
              <w:rPr>
                <w:lang w:eastAsia="ja-JP"/>
              </w:rPr>
              <w:t>No test required (LTE 1CC fallback is tested in 7.8B.2.2)</w:t>
            </w:r>
          </w:p>
        </w:tc>
      </w:tr>
      <w:tr w:rsidR="00AB2B30" w:rsidRPr="009B053A" w14:paraId="02F47695" w14:textId="77777777">
        <w:trPr>
          <w:trHeight w:val="20"/>
        </w:trPr>
        <w:tc>
          <w:tcPr>
            <w:tcW w:w="1644" w:type="dxa"/>
            <w:shd w:val="clear" w:color="auto" w:fill="auto"/>
            <w:vAlign w:val="center"/>
          </w:tcPr>
          <w:p w14:paraId="1D289FA6" w14:textId="5194905E" w:rsidR="00AB2B30" w:rsidRPr="009B053A" w:rsidRDefault="006A7121">
            <w:pPr>
              <w:pStyle w:val="TAL"/>
              <w:rPr>
                <w:lang w:eastAsia="ja-JP"/>
              </w:rPr>
            </w:pPr>
            <w:r w:rsidRPr="009B053A">
              <w:rPr>
                <w:lang w:eastAsia="ja-JP"/>
              </w:rPr>
              <w:t>DC_XA</w:t>
            </w:r>
            <w:r w:rsidR="00B3383C" w:rsidRPr="009B053A">
              <w:rPr>
                <w:lang w:eastAsia="ja-JP"/>
              </w:rPr>
              <w:t>_</w:t>
            </w:r>
            <w:r w:rsidRPr="009B053A">
              <w:rPr>
                <w:lang w:eastAsia="ja-JP"/>
              </w:rPr>
              <w:t>XA-nXA</w:t>
            </w:r>
          </w:p>
        </w:tc>
        <w:tc>
          <w:tcPr>
            <w:tcW w:w="1304" w:type="dxa"/>
            <w:shd w:val="clear" w:color="auto" w:fill="auto"/>
            <w:vAlign w:val="center"/>
          </w:tcPr>
          <w:p w14:paraId="3A817594" w14:textId="77777777" w:rsidR="00AB2B30" w:rsidRPr="009B053A" w:rsidRDefault="006A7121">
            <w:pPr>
              <w:pStyle w:val="TAC"/>
              <w:rPr>
                <w:lang w:eastAsia="ja-JP"/>
              </w:rPr>
            </w:pPr>
            <w:r w:rsidRPr="009B053A">
              <w:rPr>
                <w:rFonts w:eastAsia="MS PGothic"/>
                <w:bCs/>
                <w:lang w:eastAsia="ja-JP"/>
              </w:rPr>
              <w:t>-</w:t>
            </w:r>
          </w:p>
        </w:tc>
        <w:tc>
          <w:tcPr>
            <w:tcW w:w="1134" w:type="dxa"/>
            <w:shd w:val="clear" w:color="auto" w:fill="auto"/>
            <w:vAlign w:val="center"/>
          </w:tcPr>
          <w:p w14:paraId="1388732E" w14:textId="77777777" w:rsidR="00AB2B30" w:rsidRPr="009B053A" w:rsidRDefault="006A7121">
            <w:pPr>
              <w:pStyle w:val="TAC"/>
              <w:rPr>
                <w:lang w:eastAsia="ja-JP"/>
              </w:rPr>
            </w:pPr>
            <w:r w:rsidRPr="009B053A">
              <w:rPr>
                <w:rFonts w:eastAsia="MS PGothic"/>
                <w:bCs/>
                <w:lang w:eastAsia="ja-JP"/>
              </w:rPr>
              <w:t>-</w:t>
            </w:r>
          </w:p>
        </w:tc>
        <w:tc>
          <w:tcPr>
            <w:tcW w:w="1304" w:type="dxa"/>
            <w:shd w:val="clear" w:color="auto" w:fill="auto"/>
            <w:vAlign w:val="center"/>
          </w:tcPr>
          <w:p w14:paraId="74B758F7" w14:textId="77777777" w:rsidR="00AB2B30" w:rsidRPr="009B053A" w:rsidRDefault="006A7121">
            <w:pPr>
              <w:pStyle w:val="TAC"/>
              <w:rPr>
                <w:lang w:eastAsia="ja-JP"/>
              </w:rPr>
            </w:pPr>
            <w:r w:rsidRPr="009B053A">
              <w:rPr>
                <w:rFonts w:eastAsia="MS PGothic"/>
                <w:bCs/>
                <w:lang w:eastAsia="ja-JP"/>
              </w:rPr>
              <w:t>-</w:t>
            </w:r>
          </w:p>
        </w:tc>
        <w:tc>
          <w:tcPr>
            <w:tcW w:w="794" w:type="dxa"/>
            <w:shd w:val="clear" w:color="auto" w:fill="auto"/>
            <w:vAlign w:val="center"/>
          </w:tcPr>
          <w:p w14:paraId="38DCF0D8" w14:textId="77777777" w:rsidR="00AB2B30" w:rsidRPr="009B053A" w:rsidRDefault="006A7121">
            <w:pPr>
              <w:pStyle w:val="TAC"/>
              <w:rPr>
                <w:lang w:eastAsia="ja-JP"/>
              </w:rPr>
            </w:pPr>
            <w:r w:rsidRPr="009B053A">
              <w:rPr>
                <w:rFonts w:eastAsia="MS PGothic"/>
                <w:bCs/>
                <w:lang w:eastAsia="ja-JP"/>
              </w:rPr>
              <w:t>-</w:t>
            </w:r>
          </w:p>
        </w:tc>
        <w:tc>
          <w:tcPr>
            <w:tcW w:w="3738" w:type="dxa"/>
            <w:gridSpan w:val="2"/>
            <w:shd w:val="clear" w:color="auto" w:fill="auto"/>
            <w:vAlign w:val="center"/>
          </w:tcPr>
          <w:p w14:paraId="0F1064B7" w14:textId="77777777" w:rsidR="00AB2B30" w:rsidRPr="009B053A" w:rsidRDefault="006A7121">
            <w:pPr>
              <w:pStyle w:val="TAL"/>
              <w:rPr>
                <w:lang w:eastAsia="ja-JP"/>
              </w:rPr>
            </w:pPr>
            <w:r w:rsidRPr="009B053A">
              <w:rPr>
                <w:lang w:eastAsia="ja-JP"/>
              </w:rPr>
              <w:t>No test required (LTE 1CC fallback is tested in 7.8B.2.2)</w:t>
            </w:r>
          </w:p>
        </w:tc>
      </w:tr>
      <w:tr w:rsidR="00AB2B30" w:rsidRPr="009B053A" w14:paraId="3A5F09E6" w14:textId="77777777">
        <w:trPr>
          <w:trHeight w:val="20"/>
        </w:trPr>
        <w:tc>
          <w:tcPr>
            <w:tcW w:w="1644" w:type="dxa"/>
            <w:shd w:val="clear" w:color="auto" w:fill="auto"/>
            <w:vAlign w:val="center"/>
          </w:tcPr>
          <w:p w14:paraId="7775EB25" w14:textId="4B734A7A" w:rsidR="00AB2B30" w:rsidRPr="009B053A" w:rsidRDefault="006A7121">
            <w:pPr>
              <w:pStyle w:val="TAL"/>
              <w:rPr>
                <w:lang w:eastAsia="ja-JP"/>
              </w:rPr>
            </w:pPr>
            <w:r w:rsidRPr="009B053A">
              <w:rPr>
                <w:lang w:eastAsia="ja-JP"/>
              </w:rPr>
              <w:t>DC_XA</w:t>
            </w:r>
            <w:r w:rsidR="00B3383C" w:rsidRPr="009B053A">
              <w:rPr>
                <w:lang w:eastAsia="ja-JP"/>
              </w:rPr>
              <w:t>_</w:t>
            </w:r>
            <w:r w:rsidRPr="009B053A">
              <w:rPr>
                <w:lang w:eastAsia="ja-JP"/>
              </w:rPr>
              <w:t>nYC</w:t>
            </w:r>
          </w:p>
        </w:tc>
        <w:tc>
          <w:tcPr>
            <w:tcW w:w="1304" w:type="dxa"/>
            <w:shd w:val="clear" w:color="auto" w:fill="auto"/>
            <w:vAlign w:val="center"/>
          </w:tcPr>
          <w:p w14:paraId="01CAF36B" w14:textId="77777777" w:rsidR="00AB2B30" w:rsidRPr="009B053A" w:rsidRDefault="006A7121">
            <w:pPr>
              <w:pStyle w:val="TAC"/>
              <w:rPr>
                <w:lang w:eastAsia="ja-JP"/>
              </w:rPr>
            </w:pPr>
            <w:r w:rsidRPr="009B053A">
              <w:rPr>
                <w:rFonts w:eastAsia="MS PGothic"/>
                <w:bCs/>
                <w:lang w:eastAsia="ja-JP"/>
              </w:rPr>
              <w:t>Default</w:t>
            </w:r>
          </w:p>
        </w:tc>
        <w:tc>
          <w:tcPr>
            <w:tcW w:w="1134" w:type="dxa"/>
            <w:shd w:val="clear" w:color="auto" w:fill="auto"/>
            <w:vAlign w:val="center"/>
          </w:tcPr>
          <w:p w14:paraId="61E8F58F" w14:textId="77777777" w:rsidR="00AB2B30" w:rsidRPr="009B053A" w:rsidRDefault="006A7121">
            <w:pPr>
              <w:pStyle w:val="TAC"/>
              <w:rPr>
                <w:lang w:eastAsia="ja-JP"/>
              </w:rPr>
            </w:pPr>
            <w:r w:rsidRPr="009B053A">
              <w:rPr>
                <w:rFonts w:eastAsia="MS PGothic"/>
                <w:bCs/>
                <w:lang w:eastAsia="ja-JP"/>
              </w:rPr>
              <w:t>Default</w:t>
            </w:r>
          </w:p>
        </w:tc>
        <w:tc>
          <w:tcPr>
            <w:tcW w:w="1304" w:type="dxa"/>
            <w:shd w:val="clear" w:color="auto" w:fill="auto"/>
            <w:vAlign w:val="center"/>
          </w:tcPr>
          <w:p w14:paraId="412156CD" w14:textId="77777777" w:rsidR="00AB2B30" w:rsidRPr="009B053A" w:rsidRDefault="006A7121">
            <w:pPr>
              <w:pStyle w:val="TAC"/>
              <w:rPr>
                <w:lang w:eastAsia="ja-JP"/>
              </w:rPr>
            </w:pPr>
            <w:r w:rsidRPr="009B053A">
              <w:rPr>
                <w:rFonts w:eastAsia="MS PGothic"/>
                <w:bCs/>
                <w:lang w:eastAsia="ja-JP"/>
              </w:rPr>
              <w:t>Default</w:t>
            </w:r>
          </w:p>
        </w:tc>
        <w:tc>
          <w:tcPr>
            <w:tcW w:w="794" w:type="dxa"/>
            <w:shd w:val="clear" w:color="auto" w:fill="auto"/>
            <w:vAlign w:val="center"/>
          </w:tcPr>
          <w:p w14:paraId="370BDDE0" w14:textId="77777777" w:rsidR="00AB2B30" w:rsidRPr="009B053A" w:rsidRDefault="006A7121">
            <w:pPr>
              <w:pStyle w:val="TAC"/>
              <w:rPr>
                <w:lang w:eastAsia="ja-JP"/>
              </w:rPr>
            </w:pPr>
            <w:r w:rsidRPr="009B053A">
              <w:rPr>
                <w:rFonts w:eastAsia="MS PGothic"/>
                <w:bCs/>
                <w:lang w:eastAsia="ja-JP"/>
              </w:rPr>
              <w:t>Default</w:t>
            </w:r>
          </w:p>
        </w:tc>
        <w:tc>
          <w:tcPr>
            <w:tcW w:w="3738" w:type="dxa"/>
            <w:gridSpan w:val="2"/>
            <w:shd w:val="clear" w:color="auto" w:fill="auto"/>
            <w:vAlign w:val="center"/>
          </w:tcPr>
          <w:p w14:paraId="5D4BA753" w14:textId="77777777" w:rsidR="00AB2B30" w:rsidRPr="009B053A" w:rsidRDefault="006A7121">
            <w:pPr>
              <w:pStyle w:val="TAL"/>
              <w:rPr>
                <w:lang w:eastAsia="ja-JP"/>
              </w:rPr>
            </w:pPr>
            <w:r w:rsidRPr="009B053A">
              <w:rPr>
                <w:lang w:eastAsia="ja-JP"/>
              </w:rPr>
              <w:t>As per DC_XA-nYC in Table 7.3B.2.3_1.14.1-0</w:t>
            </w:r>
          </w:p>
        </w:tc>
      </w:tr>
      <w:tr w:rsidR="00AB2B30" w:rsidRPr="009B053A" w14:paraId="6C6A1DC9" w14:textId="77777777">
        <w:trPr>
          <w:trHeight w:val="20"/>
        </w:trPr>
        <w:tc>
          <w:tcPr>
            <w:tcW w:w="1644" w:type="dxa"/>
            <w:shd w:val="clear" w:color="auto" w:fill="auto"/>
            <w:vAlign w:val="center"/>
          </w:tcPr>
          <w:p w14:paraId="6B0B81DC" w14:textId="20FD0C7B" w:rsidR="00AB2B30" w:rsidRPr="009B053A" w:rsidRDefault="006A7121">
            <w:pPr>
              <w:pStyle w:val="TAL"/>
              <w:rPr>
                <w:lang w:eastAsia="ja-JP"/>
              </w:rPr>
            </w:pPr>
            <w:r w:rsidRPr="009B053A">
              <w:rPr>
                <w:lang w:eastAsia="ja-JP"/>
              </w:rPr>
              <w:t>DC_XA</w:t>
            </w:r>
            <w:r w:rsidR="00B3383C" w:rsidRPr="009B053A">
              <w:rPr>
                <w:lang w:eastAsia="ja-JP"/>
              </w:rPr>
              <w:t>_</w:t>
            </w:r>
            <w:r w:rsidRPr="009B053A">
              <w:rPr>
                <w:lang w:eastAsia="ja-JP"/>
              </w:rPr>
              <w:t>nY(2A)</w:t>
            </w:r>
          </w:p>
        </w:tc>
        <w:tc>
          <w:tcPr>
            <w:tcW w:w="1304" w:type="dxa"/>
            <w:shd w:val="clear" w:color="auto" w:fill="auto"/>
            <w:vAlign w:val="center"/>
          </w:tcPr>
          <w:p w14:paraId="3381D5CD" w14:textId="77777777" w:rsidR="00AB2B30" w:rsidRPr="009B053A" w:rsidRDefault="006A7121">
            <w:pPr>
              <w:pStyle w:val="TAC"/>
              <w:rPr>
                <w:lang w:eastAsia="ja-JP"/>
              </w:rPr>
            </w:pPr>
            <w:r w:rsidRPr="009B053A">
              <w:rPr>
                <w:rFonts w:eastAsia="MS PGothic"/>
                <w:lang w:eastAsia="ja-JP"/>
              </w:rPr>
              <w:t>Default</w:t>
            </w:r>
          </w:p>
        </w:tc>
        <w:tc>
          <w:tcPr>
            <w:tcW w:w="1134" w:type="dxa"/>
            <w:shd w:val="clear" w:color="auto" w:fill="auto"/>
            <w:vAlign w:val="center"/>
          </w:tcPr>
          <w:p w14:paraId="16F3DD23" w14:textId="77777777" w:rsidR="00AB2B30" w:rsidRPr="009B053A" w:rsidRDefault="006A7121">
            <w:pPr>
              <w:pStyle w:val="TAC"/>
              <w:rPr>
                <w:lang w:eastAsia="ja-JP"/>
              </w:rPr>
            </w:pPr>
            <w:r w:rsidRPr="009B053A">
              <w:rPr>
                <w:rFonts w:eastAsia="MS PGothic"/>
                <w:lang w:eastAsia="ja-JP"/>
              </w:rPr>
              <w:t>Default</w:t>
            </w:r>
          </w:p>
        </w:tc>
        <w:tc>
          <w:tcPr>
            <w:tcW w:w="1304" w:type="dxa"/>
            <w:shd w:val="clear" w:color="auto" w:fill="auto"/>
            <w:vAlign w:val="center"/>
          </w:tcPr>
          <w:p w14:paraId="24773C04" w14:textId="77777777" w:rsidR="00AB2B30" w:rsidRPr="009B053A" w:rsidRDefault="006A7121">
            <w:pPr>
              <w:pStyle w:val="TAC"/>
              <w:rPr>
                <w:lang w:eastAsia="ja-JP"/>
              </w:rPr>
            </w:pPr>
            <w:r w:rsidRPr="009B053A">
              <w:rPr>
                <w:rFonts w:eastAsia="MS PGothic"/>
                <w:lang w:eastAsia="ja-JP"/>
              </w:rPr>
              <w:t>Default</w:t>
            </w:r>
          </w:p>
        </w:tc>
        <w:tc>
          <w:tcPr>
            <w:tcW w:w="794" w:type="dxa"/>
            <w:shd w:val="clear" w:color="auto" w:fill="auto"/>
            <w:vAlign w:val="center"/>
          </w:tcPr>
          <w:p w14:paraId="0D46370E" w14:textId="77777777" w:rsidR="00AB2B30" w:rsidRPr="009B053A" w:rsidRDefault="006A7121">
            <w:pPr>
              <w:pStyle w:val="TAC"/>
              <w:rPr>
                <w:lang w:eastAsia="ja-JP"/>
              </w:rPr>
            </w:pPr>
            <w:r w:rsidRPr="009B053A">
              <w:rPr>
                <w:rFonts w:eastAsia="MS PGothic"/>
                <w:lang w:eastAsia="ja-JP"/>
              </w:rPr>
              <w:t>Default</w:t>
            </w:r>
          </w:p>
        </w:tc>
        <w:tc>
          <w:tcPr>
            <w:tcW w:w="3738" w:type="dxa"/>
            <w:gridSpan w:val="2"/>
            <w:shd w:val="clear" w:color="auto" w:fill="auto"/>
            <w:vAlign w:val="center"/>
          </w:tcPr>
          <w:p w14:paraId="59BAC024" w14:textId="26D47C37" w:rsidR="00AB2B30" w:rsidRPr="009B053A" w:rsidRDefault="006A7121">
            <w:pPr>
              <w:pStyle w:val="TAL"/>
              <w:rPr>
                <w:lang w:eastAsia="ja-JP"/>
              </w:rPr>
            </w:pPr>
            <w:r w:rsidRPr="009B053A">
              <w:rPr>
                <w:lang w:eastAsia="ja-JP"/>
              </w:rPr>
              <w:t>As per DC_XA</w:t>
            </w:r>
            <w:r w:rsidR="00FE08A9" w:rsidRPr="009B053A">
              <w:rPr>
                <w:lang w:eastAsia="ja-JP"/>
              </w:rPr>
              <w:t>_</w:t>
            </w:r>
            <w:r w:rsidRPr="009B053A">
              <w:rPr>
                <w:lang w:eastAsia="ja-JP"/>
              </w:rPr>
              <w:t>nY(2A) in Table 7.3B.2.3_1.14.1-0</w:t>
            </w:r>
          </w:p>
        </w:tc>
      </w:tr>
      <w:tr w:rsidR="00AB2B30" w:rsidRPr="009B053A" w14:paraId="716C0E38" w14:textId="77777777">
        <w:trPr>
          <w:trHeight w:val="20"/>
        </w:trPr>
        <w:tc>
          <w:tcPr>
            <w:tcW w:w="1644" w:type="dxa"/>
            <w:shd w:val="clear" w:color="auto" w:fill="auto"/>
            <w:vAlign w:val="center"/>
          </w:tcPr>
          <w:p w14:paraId="3E0599C3" w14:textId="40ADFFEE" w:rsidR="00AB2B30" w:rsidRPr="009B053A" w:rsidRDefault="006A7121">
            <w:pPr>
              <w:pStyle w:val="TAL"/>
              <w:rPr>
                <w:lang w:eastAsia="ja-JP"/>
              </w:rPr>
            </w:pPr>
            <w:r w:rsidRPr="009B053A">
              <w:rPr>
                <w:lang w:eastAsia="ja-JP"/>
              </w:rPr>
              <w:t>DC_XA</w:t>
            </w:r>
            <w:r w:rsidR="00FE08A9" w:rsidRPr="009B053A">
              <w:rPr>
                <w:lang w:eastAsia="ja-JP"/>
              </w:rPr>
              <w:t>_</w:t>
            </w:r>
            <w:r w:rsidRPr="009B053A">
              <w:rPr>
                <w:lang w:eastAsia="ja-JP"/>
              </w:rPr>
              <w:t>nYA-nZA</w:t>
            </w:r>
          </w:p>
        </w:tc>
        <w:tc>
          <w:tcPr>
            <w:tcW w:w="1304" w:type="dxa"/>
            <w:shd w:val="clear" w:color="auto" w:fill="auto"/>
            <w:vAlign w:val="center"/>
          </w:tcPr>
          <w:p w14:paraId="77E89D7C" w14:textId="77777777" w:rsidR="00AB2B30" w:rsidRPr="009B053A" w:rsidRDefault="006A7121">
            <w:pPr>
              <w:pStyle w:val="TAC"/>
              <w:rPr>
                <w:lang w:eastAsia="ja-JP"/>
              </w:rPr>
            </w:pPr>
            <w:r w:rsidRPr="009B053A">
              <w:rPr>
                <w:rFonts w:eastAsia="MS PGothic"/>
                <w:bCs/>
                <w:lang w:eastAsia="ja-JP"/>
              </w:rPr>
              <w:t>Default</w:t>
            </w:r>
          </w:p>
        </w:tc>
        <w:tc>
          <w:tcPr>
            <w:tcW w:w="1134" w:type="dxa"/>
            <w:shd w:val="clear" w:color="auto" w:fill="auto"/>
            <w:vAlign w:val="center"/>
          </w:tcPr>
          <w:p w14:paraId="31EEA179" w14:textId="77777777" w:rsidR="00AB2B30" w:rsidRPr="009B053A" w:rsidRDefault="006A7121">
            <w:pPr>
              <w:pStyle w:val="TAC"/>
              <w:rPr>
                <w:lang w:eastAsia="ja-JP"/>
              </w:rPr>
            </w:pPr>
            <w:r w:rsidRPr="009B053A">
              <w:rPr>
                <w:rFonts w:eastAsia="MS PGothic"/>
                <w:bCs/>
                <w:lang w:eastAsia="ja-JP"/>
              </w:rPr>
              <w:t>Default</w:t>
            </w:r>
          </w:p>
        </w:tc>
        <w:tc>
          <w:tcPr>
            <w:tcW w:w="1304" w:type="dxa"/>
            <w:shd w:val="clear" w:color="auto" w:fill="auto"/>
            <w:vAlign w:val="center"/>
          </w:tcPr>
          <w:p w14:paraId="2AB56983" w14:textId="77777777" w:rsidR="00AB2B30" w:rsidRPr="009B053A" w:rsidRDefault="006A7121">
            <w:pPr>
              <w:pStyle w:val="TAC"/>
              <w:rPr>
                <w:lang w:eastAsia="ja-JP"/>
              </w:rPr>
            </w:pPr>
            <w:r w:rsidRPr="009B053A">
              <w:rPr>
                <w:rFonts w:eastAsia="MS PGothic"/>
                <w:bCs/>
                <w:lang w:eastAsia="ja-JP"/>
              </w:rPr>
              <w:t>Default</w:t>
            </w:r>
          </w:p>
        </w:tc>
        <w:tc>
          <w:tcPr>
            <w:tcW w:w="794" w:type="dxa"/>
            <w:shd w:val="clear" w:color="auto" w:fill="auto"/>
            <w:vAlign w:val="center"/>
          </w:tcPr>
          <w:p w14:paraId="0C9D962B" w14:textId="77777777" w:rsidR="00AB2B30" w:rsidRPr="009B053A" w:rsidRDefault="006A7121">
            <w:pPr>
              <w:pStyle w:val="TAC"/>
              <w:rPr>
                <w:lang w:eastAsia="ja-JP"/>
              </w:rPr>
            </w:pPr>
            <w:r w:rsidRPr="009B053A">
              <w:rPr>
                <w:rFonts w:eastAsia="MS PGothic"/>
                <w:bCs/>
                <w:lang w:eastAsia="ja-JP"/>
              </w:rPr>
              <w:t>Default</w:t>
            </w:r>
          </w:p>
        </w:tc>
        <w:tc>
          <w:tcPr>
            <w:tcW w:w="3738" w:type="dxa"/>
            <w:gridSpan w:val="2"/>
            <w:shd w:val="clear" w:color="auto" w:fill="auto"/>
            <w:vAlign w:val="center"/>
          </w:tcPr>
          <w:p w14:paraId="14969F5A" w14:textId="6E401EE8" w:rsidR="00AB2B30" w:rsidRPr="009B053A" w:rsidRDefault="006A7121">
            <w:pPr>
              <w:pStyle w:val="TAL"/>
              <w:rPr>
                <w:lang w:eastAsia="ja-JP"/>
              </w:rPr>
            </w:pPr>
            <w:r w:rsidRPr="009B053A">
              <w:rPr>
                <w:lang w:eastAsia="ja-JP"/>
              </w:rPr>
              <w:t>As per DC_XA</w:t>
            </w:r>
            <w:r w:rsidR="00FE08A9" w:rsidRPr="009B053A">
              <w:rPr>
                <w:lang w:eastAsia="ja-JP"/>
              </w:rPr>
              <w:t>_</w:t>
            </w:r>
            <w:r w:rsidRPr="009B053A">
              <w:rPr>
                <w:lang w:eastAsia="ja-JP"/>
              </w:rPr>
              <w:t>nYA-nZA in Table 7.3B.2.3_1.14.1-0</w:t>
            </w:r>
          </w:p>
        </w:tc>
      </w:tr>
      <w:tr w:rsidR="00AB2B30" w:rsidRPr="009B053A" w14:paraId="3B56D02A" w14:textId="77777777">
        <w:trPr>
          <w:trHeight w:val="20"/>
        </w:trPr>
        <w:tc>
          <w:tcPr>
            <w:tcW w:w="1644" w:type="dxa"/>
            <w:shd w:val="clear" w:color="auto" w:fill="auto"/>
            <w:vAlign w:val="center"/>
          </w:tcPr>
          <w:p w14:paraId="596A61F8" w14:textId="2CEE9521" w:rsidR="00AB2B30" w:rsidRPr="009B053A" w:rsidRDefault="006A7121">
            <w:pPr>
              <w:pStyle w:val="TAL"/>
              <w:rPr>
                <w:lang w:eastAsia="ja-JP"/>
              </w:rPr>
            </w:pPr>
            <w:r w:rsidRPr="009B053A">
              <w:rPr>
                <w:lang w:eastAsia="ja-JP"/>
              </w:rPr>
              <w:t>DC_XC</w:t>
            </w:r>
            <w:r w:rsidR="00FE08A9" w:rsidRPr="009B053A">
              <w:rPr>
                <w:lang w:eastAsia="ja-JP"/>
              </w:rPr>
              <w:t>_</w:t>
            </w:r>
            <w:r w:rsidRPr="009B053A">
              <w:rPr>
                <w:lang w:eastAsia="ja-JP"/>
              </w:rPr>
              <w:t>nYA</w:t>
            </w:r>
          </w:p>
        </w:tc>
        <w:tc>
          <w:tcPr>
            <w:tcW w:w="1304" w:type="dxa"/>
            <w:shd w:val="clear" w:color="auto" w:fill="auto"/>
            <w:vAlign w:val="center"/>
          </w:tcPr>
          <w:p w14:paraId="613D4906" w14:textId="77777777" w:rsidR="00AB2B30" w:rsidRPr="009B053A" w:rsidRDefault="006A7121">
            <w:pPr>
              <w:pStyle w:val="TAC"/>
              <w:rPr>
                <w:lang w:eastAsia="ja-JP"/>
              </w:rPr>
            </w:pPr>
            <w:r w:rsidRPr="009B053A">
              <w:rPr>
                <w:rFonts w:eastAsia="MS PGothic"/>
                <w:bCs/>
                <w:lang w:eastAsia="ja-JP"/>
              </w:rPr>
              <w:t>-</w:t>
            </w:r>
          </w:p>
        </w:tc>
        <w:tc>
          <w:tcPr>
            <w:tcW w:w="1134" w:type="dxa"/>
            <w:shd w:val="clear" w:color="auto" w:fill="auto"/>
            <w:vAlign w:val="center"/>
          </w:tcPr>
          <w:p w14:paraId="07275488" w14:textId="77777777" w:rsidR="00AB2B30" w:rsidRPr="009B053A" w:rsidRDefault="006A7121">
            <w:pPr>
              <w:pStyle w:val="TAC"/>
              <w:rPr>
                <w:lang w:eastAsia="ja-JP"/>
              </w:rPr>
            </w:pPr>
            <w:r w:rsidRPr="009B053A">
              <w:rPr>
                <w:rFonts w:eastAsia="MS PGothic"/>
                <w:bCs/>
                <w:lang w:eastAsia="ja-JP"/>
              </w:rPr>
              <w:t>-</w:t>
            </w:r>
          </w:p>
        </w:tc>
        <w:tc>
          <w:tcPr>
            <w:tcW w:w="1304" w:type="dxa"/>
            <w:shd w:val="clear" w:color="auto" w:fill="auto"/>
            <w:vAlign w:val="center"/>
          </w:tcPr>
          <w:p w14:paraId="0AE2A7B9" w14:textId="77777777" w:rsidR="00AB2B30" w:rsidRPr="009B053A" w:rsidRDefault="006A7121">
            <w:pPr>
              <w:pStyle w:val="TAC"/>
              <w:rPr>
                <w:lang w:eastAsia="ja-JP"/>
              </w:rPr>
            </w:pPr>
            <w:r w:rsidRPr="009B053A">
              <w:rPr>
                <w:rFonts w:eastAsia="MS PGothic"/>
                <w:bCs/>
                <w:lang w:eastAsia="ja-JP"/>
              </w:rPr>
              <w:t>-</w:t>
            </w:r>
          </w:p>
        </w:tc>
        <w:tc>
          <w:tcPr>
            <w:tcW w:w="794" w:type="dxa"/>
            <w:shd w:val="clear" w:color="auto" w:fill="auto"/>
            <w:vAlign w:val="center"/>
          </w:tcPr>
          <w:p w14:paraId="34490E2B" w14:textId="77777777" w:rsidR="00AB2B30" w:rsidRPr="009B053A" w:rsidRDefault="006A7121">
            <w:pPr>
              <w:pStyle w:val="TAC"/>
              <w:rPr>
                <w:lang w:eastAsia="ja-JP"/>
              </w:rPr>
            </w:pPr>
            <w:r w:rsidRPr="009B053A">
              <w:rPr>
                <w:rFonts w:eastAsia="MS PGothic"/>
                <w:bCs/>
                <w:lang w:eastAsia="ja-JP"/>
              </w:rPr>
              <w:t>-</w:t>
            </w:r>
          </w:p>
        </w:tc>
        <w:tc>
          <w:tcPr>
            <w:tcW w:w="3738" w:type="dxa"/>
            <w:gridSpan w:val="2"/>
            <w:shd w:val="clear" w:color="auto" w:fill="auto"/>
            <w:vAlign w:val="center"/>
          </w:tcPr>
          <w:p w14:paraId="71B156AB" w14:textId="77777777" w:rsidR="00AB2B30" w:rsidRPr="009B053A" w:rsidRDefault="006A7121">
            <w:pPr>
              <w:pStyle w:val="TAL"/>
              <w:rPr>
                <w:lang w:eastAsia="ja-JP"/>
              </w:rPr>
            </w:pPr>
            <w:r w:rsidRPr="009B053A">
              <w:rPr>
                <w:lang w:eastAsia="ja-JP"/>
              </w:rPr>
              <w:t>No test required (LTE 1CC fallback is tested in 7.8B.2.3)</w:t>
            </w:r>
          </w:p>
        </w:tc>
      </w:tr>
      <w:tr w:rsidR="00AB2B30" w:rsidRPr="009B053A" w14:paraId="06C2DD10" w14:textId="77777777">
        <w:trPr>
          <w:trHeight w:val="20"/>
        </w:trPr>
        <w:tc>
          <w:tcPr>
            <w:tcW w:w="1644" w:type="dxa"/>
            <w:shd w:val="clear" w:color="auto" w:fill="auto"/>
            <w:vAlign w:val="center"/>
          </w:tcPr>
          <w:p w14:paraId="0C7CA06C" w14:textId="57DBEDBA" w:rsidR="00AB2B30" w:rsidRPr="009B053A" w:rsidRDefault="006A7121">
            <w:pPr>
              <w:pStyle w:val="TAL"/>
              <w:rPr>
                <w:lang w:eastAsia="ja-JP"/>
              </w:rPr>
            </w:pPr>
            <w:r w:rsidRPr="009B053A">
              <w:rPr>
                <w:lang w:eastAsia="ja-JP"/>
              </w:rPr>
              <w:t>DC_XA-XA</w:t>
            </w:r>
            <w:r w:rsidR="00FE08A9" w:rsidRPr="009B053A">
              <w:rPr>
                <w:lang w:eastAsia="ja-JP"/>
              </w:rPr>
              <w:t>_</w:t>
            </w:r>
            <w:r w:rsidRPr="009B053A">
              <w:rPr>
                <w:lang w:eastAsia="ja-JP"/>
              </w:rPr>
              <w:t>nYA</w:t>
            </w:r>
          </w:p>
        </w:tc>
        <w:tc>
          <w:tcPr>
            <w:tcW w:w="1304" w:type="dxa"/>
            <w:shd w:val="clear" w:color="auto" w:fill="auto"/>
            <w:vAlign w:val="center"/>
          </w:tcPr>
          <w:p w14:paraId="2422F573" w14:textId="77777777" w:rsidR="00AB2B30" w:rsidRPr="009B053A" w:rsidRDefault="006A7121">
            <w:pPr>
              <w:pStyle w:val="TAC"/>
              <w:rPr>
                <w:lang w:eastAsia="ja-JP"/>
              </w:rPr>
            </w:pPr>
            <w:r w:rsidRPr="009B053A">
              <w:rPr>
                <w:lang w:eastAsia="ja-JP"/>
              </w:rPr>
              <w:t>-</w:t>
            </w:r>
          </w:p>
        </w:tc>
        <w:tc>
          <w:tcPr>
            <w:tcW w:w="1134" w:type="dxa"/>
            <w:shd w:val="clear" w:color="auto" w:fill="auto"/>
            <w:vAlign w:val="center"/>
          </w:tcPr>
          <w:p w14:paraId="6C2F08AD" w14:textId="77777777" w:rsidR="00AB2B30" w:rsidRPr="009B053A" w:rsidRDefault="006A7121">
            <w:pPr>
              <w:pStyle w:val="TAC"/>
              <w:rPr>
                <w:lang w:eastAsia="ja-JP"/>
              </w:rPr>
            </w:pPr>
            <w:r w:rsidRPr="009B053A">
              <w:rPr>
                <w:lang w:eastAsia="ja-JP"/>
              </w:rPr>
              <w:t>-</w:t>
            </w:r>
          </w:p>
        </w:tc>
        <w:tc>
          <w:tcPr>
            <w:tcW w:w="1304" w:type="dxa"/>
            <w:shd w:val="clear" w:color="auto" w:fill="auto"/>
            <w:vAlign w:val="center"/>
          </w:tcPr>
          <w:p w14:paraId="636CD520" w14:textId="77777777" w:rsidR="00AB2B30" w:rsidRPr="009B053A" w:rsidRDefault="006A7121">
            <w:pPr>
              <w:pStyle w:val="TAC"/>
              <w:rPr>
                <w:lang w:eastAsia="ja-JP"/>
              </w:rPr>
            </w:pPr>
            <w:r w:rsidRPr="009B053A">
              <w:rPr>
                <w:lang w:eastAsia="ja-JP"/>
              </w:rPr>
              <w:t>-</w:t>
            </w:r>
          </w:p>
        </w:tc>
        <w:tc>
          <w:tcPr>
            <w:tcW w:w="794" w:type="dxa"/>
            <w:shd w:val="clear" w:color="auto" w:fill="auto"/>
            <w:vAlign w:val="center"/>
          </w:tcPr>
          <w:p w14:paraId="61390543" w14:textId="77777777" w:rsidR="00AB2B30" w:rsidRPr="009B053A" w:rsidRDefault="006A7121">
            <w:pPr>
              <w:pStyle w:val="TAC"/>
              <w:rPr>
                <w:lang w:eastAsia="ja-JP"/>
              </w:rPr>
            </w:pPr>
            <w:r w:rsidRPr="009B053A">
              <w:rPr>
                <w:lang w:eastAsia="ja-JP"/>
              </w:rPr>
              <w:t>-</w:t>
            </w:r>
          </w:p>
        </w:tc>
        <w:tc>
          <w:tcPr>
            <w:tcW w:w="3738" w:type="dxa"/>
            <w:gridSpan w:val="2"/>
            <w:shd w:val="clear" w:color="auto" w:fill="auto"/>
            <w:vAlign w:val="center"/>
          </w:tcPr>
          <w:p w14:paraId="638BD6F8" w14:textId="77777777" w:rsidR="00AB2B30" w:rsidRPr="009B053A" w:rsidRDefault="006A7121">
            <w:pPr>
              <w:pStyle w:val="TAL"/>
              <w:rPr>
                <w:lang w:eastAsia="ja-JP"/>
              </w:rPr>
            </w:pPr>
            <w:r w:rsidRPr="009B053A">
              <w:rPr>
                <w:lang w:eastAsia="ja-JP"/>
              </w:rPr>
              <w:t>No test required (LTE 1CC fallback is tested in 7.8B.2.3)</w:t>
            </w:r>
          </w:p>
        </w:tc>
      </w:tr>
      <w:tr w:rsidR="00AB2B30" w:rsidRPr="009B053A" w14:paraId="6B11147D" w14:textId="77777777">
        <w:trPr>
          <w:trHeight w:val="20"/>
        </w:trPr>
        <w:tc>
          <w:tcPr>
            <w:tcW w:w="1644" w:type="dxa"/>
            <w:shd w:val="clear" w:color="auto" w:fill="auto"/>
            <w:vAlign w:val="center"/>
          </w:tcPr>
          <w:p w14:paraId="7CA750AD" w14:textId="2B3BD123" w:rsidR="00AB2B30" w:rsidRPr="009B053A" w:rsidRDefault="006A7121">
            <w:pPr>
              <w:pStyle w:val="TAL"/>
              <w:rPr>
                <w:lang w:eastAsia="ja-JP"/>
              </w:rPr>
            </w:pPr>
            <w:r w:rsidRPr="009B053A">
              <w:rPr>
                <w:lang w:eastAsia="ja-JP"/>
              </w:rPr>
              <w:t>DC_XA-YA</w:t>
            </w:r>
            <w:r w:rsidR="00FE08A9" w:rsidRPr="009B053A">
              <w:rPr>
                <w:lang w:eastAsia="ja-JP"/>
              </w:rPr>
              <w:t>_</w:t>
            </w:r>
            <w:r w:rsidRPr="009B053A">
              <w:rPr>
                <w:lang w:eastAsia="ja-JP"/>
              </w:rPr>
              <w:t>nZA</w:t>
            </w:r>
          </w:p>
        </w:tc>
        <w:tc>
          <w:tcPr>
            <w:tcW w:w="1304" w:type="dxa"/>
            <w:shd w:val="clear" w:color="auto" w:fill="auto"/>
            <w:vAlign w:val="center"/>
          </w:tcPr>
          <w:p w14:paraId="39CF00F2" w14:textId="77777777" w:rsidR="00AB2B30" w:rsidRPr="009B053A" w:rsidRDefault="006A7121">
            <w:pPr>
              <w:pStyle w:val="TAC"/>
              <w:rPr>
                <w:lang w:eastAsia="ja-JP"/>
              </w:rPr>
            </w:pPr>
            <w:r w:rsidRPr="009B053A">
              <w:rPr>
                <w:b/>
                <w:lang w:eastAsia="ja-JP"/>
              </w:rPr>
              <w:t>-</w:t>
            </w:r>
          </w:p>
        </w:tc>
        <w:tc>
          <w:tcPr>
            <w:tcW w:w="1134" w:type="dxa"/>
            <w:shd w:val="clear" w:color="auto" w:fill="auto"/>
            <w:vAlign w:val="center"/>
          </w:tcPr>
          <w:p w14:paraId="556426BE" w14:textId="77777777" w:rsidR="00AB2B30" w:rsidRPr="009B053A" w:rsidRDefault="006A7121">
            <w:pPr>
              <w:pStyle w:val="TAC"/>
              <w:rPr>
                <w:lang w:eastAsia="ja-JP"/>
              </w:rPr>
            </w:pPr>
            <w:r w:rsidRPr="009B053A">
              <w:rPr>
                <w:b/>
                <w:lang w:eastAsia="ja-JP"/>
              </w:rPr>
              <w:t>-</w:t>
            </w:r>
          </w:p>
        </w:tc>
        <w:tc>
          <w:tcPr>
            <w:tcW w:w="1304" w:type="dxa"/>
            <w:shd w:val="clear" w:color="auto" w:fill="auto"/>
            <w:vAlign w:val="center"/>
          </w:tcPr>
          <w:p w14:paraId="7E2F3743" w14:textId="77777777" w:rsidR="00AB2B30" w:rsidRPr="009B053A" w:rsidRDefault="006A7121">
            <w:pPr>
              <w:pStyle w:val="TAC"/>
              <w:rPr>
                <w:lang w:eastAsia="ja-JP"/>
              </w:rPr>
            </w:pPr>
            <w:r w:rsidRPr="009B053A">
              <w:rPr>
                <w:b/>
                <w:lang w:eastAsia="ja-JP"/>
              </w:rPr>
              <w:t>-</w:t>
            </w:r>
          </w:p>
        </w:tc>
        <w:tc>
          <w:tcPr>
            <w:tcW w:w="794" w:type="dxa"/>
            <w:shd w:val="clear" w:color="auto" w:fill="auto"/>
            <w:vAlign w:val="center"/>
          </w:tcPr>
          <w:p w14:paraId="74680949" w14:textId="77777777" w:rsidR="00AB2B30" w:rsidRPr="009B053A" w:rsidRDefault="006A7121">
            <w:pPr>
              <w:pStyle w:val="TAC"/>
              <w:rPr>
                <w:lang w:eastAsia="ja-JP"/>
              </w:rPr>
            </w:pPr>
            <w:r w:rsidRPr="009B053A">
              <w:rPr>
                <w:b/>
                <w:lang w:eastAsia="ja-JP"/>
              </w:rPr>
              <w:t>-</w:t>
            </w:r>
          </w:p>
        </w:tc>
        <w:tc>
          <w:tcPr>
            <w:tcW w:w="3738" w:type="dxa"/>
            <w:gridSpan w:val="2"/>
            <w:shd w:val="clear" w:color="auto" w:fill="auto"/>
            <w:vAlign w:val="center"/>
          </w:tcPr>
          <w:p w14:paraId="563930C7" w14:textId="77777777" w:rsidR="00AB2B30" w:rsidRPr="009B053A" w:rsidRDefault="006A7121">
            <w:pPr>
              <w:pStyle w:val="TAL"/>
              <w:rPr>
                <w:lang w:eastAsia="ja-JP"/>
              </w:rPr>
            </w:pPr>
            <w:r w:rsidRPr="009B053A">
              <w:rPr>
                <w:lang w:eastAsia="ja-JP"/>
              </w:rPr>
              <w:t>No test required (LTE 1CC fallback is tested in 7.8B.2.3)</w:t>
            </w:r>
          </w:p>
        </w:tc>
      </w:tr>
      <w:tr w:rsidR="00AB2B30" w:rsidRPr="009B053A" w14:paraId="04C7141E" w14:textId="77777777">
        <w:trPr>
          <w:trHeight w:val="1410"/>
        </w:trPr>
        <w:tc>
          <w:tcPr>
            <w:tcW w:w="9918" w:type="dxa"/>
            <w:gridSpan w:val="7"/>
            <w:shd w:val="clear" w:color="auto" w:fill="auto"/>
            <w:vAlign w:val="center"/>
            <w:hideMark/>
          </w:tcPr>
          <w:p w14:paraId="094BE338" w14:textId="77777777" w:rsidR="00AB2B30" w:rsidRPr="009B053A" w:rsidRDefault="006A7121">
            <w:pPr>
              <w:pStyle w:val="TAN"/>
              <w:rPr>
                <w:rFonts w:eastAsia="MS PGothic"/>
              </w:rPr>
            </w:pPr>
            <w:r w:rsidRPr="009B053A">
              <w:rPr>
                <w:rFonts w:eastAsia="MS PGothic"/>
              </w:rPr>
              <w:t>NOTE 1:</w:t>
            </w:r>
            <w:r w:rsidRPr="009B053A">
              <w:rPr>
                <w:rFonts w:eastAsia="MS PGothic"/>
              </w:rPr>
              <w:tab/>
              <w:t>Void</w:t>
            </w:r>
          </w:p>
          <w:p w14:paraId="3F588CB9" w14:textId="77777777" w:rsidR="00AB2B30" w:rsidRPr="009B053A" w:rsidRDefault="006A7121">
            <w:pPr>
              <w:pStyle w:val="TAN"/>
              <w:rPr>
                <w:rFonts w:eastAsia="MS PGothic"/>
              </w:rPr>
            </w:pPr>
            <w:r w:rsidRPr="009B053A">
              <w:rPr>
                <w:rFonts w:eastAsia="MS PGothic"/>
              </w:rPr>
              <w:t>NOTE 2:</w:t>
            </w:r>
            <w:r w:rsidRPr="009B053A">
              <w:rPr>
                <w:rFonts w:eastAsia="MS PGothic"/>
              </w:rPr>
              <w:tab/>
              <w:t>Void</w:t>
            </w:r>
          </w:p>
          <w:p w14:paraId="431B6395" w14:textId="77777777" w:rsidR="00AB2B30" w:rsidRPr="009B053A" w:rsidRDefault="006A7121">
            <w:pPr>
              <w:pStyle w:val="TAN"/>
              <w:rPr>
                <w:rFonts w:eastAsia="MS PGothic"/>
              </w:rPr>
            </w:pPr>
            <w:r w:rsidRPr="009B053A">
              <w:rPr>
                <w:rFonts w:eastAsia="MS PGothic"/>
              </w:rPr>
              <w:t>NOTE 3:</w:t>
            </w:r>
            <w:r w:rsidRPr="009B053A">
              <w:rPr>
                <w:rFonts w:eastAsia="MS PGothic"/>
              </w:rPr>
              <w:tab/>
              <w:t>Void</w:t>
            </w:r>
          </w:p>
          <w:p w14:paraId="0CC824D2" w14:textId="77777777" w:rsidR="00AB2B30" w:rsidRPr="009B053A" w:rsidRDefault="006A7121">
            <w:pPr>
              <w:pStyle w:val="TAN"/>
              <w:rPr>
                <w:rFonts w:eastAsia="MS PGothic"/>
              </w:rPr>
            </w:pPr>
            <w:r w:rsidRPr="009B053A">
              <w:rPr>
                <w:rFonts w:eastAsia="MS PGothic"/>
              </w:rPr>
              <w:t>NOTE 4:</w:t>
            </w:r>
            <w:r w:rsidRPr="009B053A">
              <w:rPr>
                <w:rFonts w:eastAsia="MS PGothic"/>
              </w:rPr>
              <w:tab/>
              <w:t>X, Y and Z in this table correspond to different bands i.e. X != Y != Z</w:t>
            </w:r>
          </w:p>
          <w:p w14:paraId="75395005" w14:textId="77777777" w:rsidR="00AB2B30" w:rsidRPr="009B053A" w:rsidRDefault="006A7121">
            <w:pPr>
              <w:pStyle w:val="TAN"/>
              <w:rPr>
                <w:rFonts w:eastAsia="MS PGothic"/>
              </w:rPr>
            </w:pPr>
            <w:r w:rsidRPr="009B053A">
              <w:rPr>
                <w:rFonts w:eastAsia="MS PGothic"/>
              </w:rPr>
              <w:t>NOTE 5:</w:t>
            </w:r>
            <w:r w:rsidRPr="009B053A">
              <w:rPr>
                <w:rFonts w:eastAsia="MS PGothic"/>
              </w:rPr>
              <w:tab/>
              <w:t>The band combinations with difference appearance order of bands/sub-blocks in the band combination string are not distinguished. E.g. DC_YA-(n)XAA represents the set of DC_YA-(n)XAA and DC_(n)XAA-YA</w:t>
            </w:r>
          </w:p>
          <w:p w14:paraId="32BFD7D0" w14:textId="77777777" w:rsidR="00AB2B30" w:rsidRPr="009B053A" w:rsidRDefault="006A7121">
            <w:pPr>
              <w:pStyle w:val="TAN"/>
            </w:pPr>
            <w:r w:rsidRPr="009B053A">
              <w:t>NOTE 6:</w:t>
            </w:r>
            <w:r w:rsidRPr="009B053A">
              <w:tab/>
              <w:t>In a FR1 band where UE supports 4Rx, the test shall be performed only with 4Rx antennas ports connected and 4Rx REFSENS requirement (TS 38.521-1 [8] Table 7.3.2.5-2) is used in the test requirements.</w:t>
            </w:r>
          </w:p>
        </w:tc>
      </w:tr>
    </w:tbl>
    <w:p w14:paraId="645B764C" w14:textId="77777777" w:rsidR="00AB2B30" w:rsidRPr="009B053A" w:rsidRDefault="00AB2B30"/>
    <w:p w14:paraId="23D632AE" w14:textId="77777777" w:rsidR="00AB2B30" w:rsidRPr="009B053A" w:rsidRDefault="006A7121">
      <w:pPr>
        <w:pStyle w:val="B10"/>
      </w:pPr>
      <w:r w:rsidRPr="009B053A">
        <w:t>1.</w:t>
      </w:r>
      <w:r w:rsidRPr="009B053A">
        <w:tab/>
        <w:t>Connect the SS to the UE antenna connectors as shown in [6] TS 38.508-1 A.3.1.2.1 for SS diagram and A.3.2 for UE diagram.</w:t>
      </w:r>
    </w:p>
    <w:p w14:paraId="6B62F45B" w14:textId="77777777" w:rsidR="00AB2B30" w:rsidRPr="009B053A" w:rsidRDefault="006A712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4E453B46" w14:textId="77777777" w:rsidR="00AB2B30" w:rsidRPr="009B053A" w:rsidRDefault="006A712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50FFBBC7" w14:textId="77777777" w:rsidR="00AB2B30" w:rsidRPr="009B053A" w:rsidRDefault="006A7121">
      <w:pPr>
        <w:pStyle w:val="B10"/>
      </w:pPr>
      <w:r w:rsidRPr="009B053A">
        <w:t>4.</w:t>
      </w:r>
      <w:r w:rsidRPr="009B053A">
        <w:tab/>
        <w:t>The UL Reference Measurement channels are TS 36.521-1 [10] Annex A.2 and TS 38.521-1 [8] Annex A.2 for E-UTRA CG and NR CG respectively.</w:t>
      </w:r>
    </w:p>
    <w:p w14:paraId="7DD3A8D7" w14:textId="77777777" w:rsidR="00AB2B30" w:rsidRPr="009B053A" w:rsidRDefault="006A7121">
      <w:pPr>
        <w:pStyle w:val="B10"/>
      </w:pPr>
      <w:r w:rsidRPr="009B053A">
        <w:t>5.</w:t>
      </w:r>
      <w:r w:rsidRPr="009B053A">
        <w:tab/>
        <w:t>Propagation conditions are set according to TS 36.521-1 [10] Annex B.0 and TS 38.521-1 [8] Annex B.0 for E-UTRA CG and NR CG respectively.</w:t>
      </w:r>
    </w:p>
    <w:p w14:paraId="3C01415B" w14:textId="77777777" w:rsidR="00AB2B30" w:rsidRPr="009B053A" w:rsidRDefault="006A7121">
      <w:pPr>
        <w:pStyle w:val="B10"/>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1.4.3.</w:t>
      </w:r>
    </w:p>
    <w:p w14:paraId="173526A3" w14:textId="0B340C35" w:rsidR="00AB2B30" w:rsidRPr="009B053A" w:rsidRDefault="006A7121">
      <w:pPr>
        <w:pStyle w:val="B10"/>
      </w:pPr>
      <w:r w:rsidRPr="009B053A">
        <w:t>7.</w:t>
      </w:r>
      <w:r w:rsidRPr="009B053A">
        <w:tab/>
        <w:t xml:space="preserve">For the E-UTRA CC(s) where anchor agnostic apply according to NOTE </w:t>
      </w:r>
      <w:r w:rsidR="008D6CB9" w:rsidRPr="009B053A">
        <w:t>1</w:t>
      </w:r>
      <w:r w:rsidRPr="009B053A">
        <w:t xml:space="preserve"> in </w:t>
      </w:r>
      <w:r w:rsidR="00436299" w:rsidRPr="009B053A">
        <w:rPr>
          <w:lang w:eastAsia="ja-JP"/>
        </w:rPr>
        <w:t>Table 7.3B.2.3_1.1.4.1-0</w:t>
      </w:r>
      <w:r w:rsidRPr="009B053A">
        <w:t xml:space="preserve">, downlink signal level and uplink signal level are set according to Table 4.6-1 and propagation conditions are set according to Annex B, clause B.0 of TS 36.521-1 [10].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6D18083D" w14:textId="77777777" w:rsidR="00AB2B30" w:rsidRPr="009B053A" w:rsidRDefault="006A7121">
      <w:pPr>
        <w:pStyle w:val="H6"/>
      </w:pPr>
      <w:r w:rsidRPr="009B053A">
        <w:lastRenderedPageBreak/>
        <w:t>7.8B.2.3_1.1.4.2</w:t>
      </w:r>
      <w:r w:rsidRPr="009B053A">
        <w:tab/>
        <w:t>Test procedure</w:t>
      </w:r>
    </w:p>
    <w:p w14:paraId="4E0101DF" w14:textId="77777777" w:rsidR="00AB2B30" w:rsidRPr="009B053A" w:rsidRDefault="006A7121">
      <w:pPr>
        <w:pStyle w:val="B10"/>
      </w:pPr>
      <w:r w:rsidRPr="009B053A">
        <w:t>1.</w:t>
      </w:r>
      <w:r w:rsidRPr="009B053A">
        <w:tab/>
        <w:t>SS sends uplink scheduling information for each UL HARQ process via PDCCH DCI format 0 and DCI format 0_1 for C_RNTI to schedule the UL RMC according to table 7.8B.2.3_1.1.4.2-1 on E-UTRA CC and NR CC respectively. Since the UL has no payload and no loopback data to send the UE sends uplink MAC padding bits on the UL RMC.</w:t>
      </w:r>
    </w:p>
    <w:p w14:paraId="17B1AFA4" w14:textId="77777777" w:rsidR="00AB2B30" w:rsidRPr="009B053A" w:rsidRDefault="006A7121">
      <w:pPr>
        <w:pStyle w:val="B10"/>
      </w:pPr>
      <w:r w:rsidRPr="009B053A">
        <w:t>2.</w:t>
      </w:r>
      <w:r w:rsidRPr="009B053A">
        <w:tab/>
        <w:t>Set the Downlink signal level to the value as defined in Table 7.8B.2.3_1.1.4.2-1. For E-UTRA CC and NR CC where uplink is allocated according to Table 7.8B.2.3_1.1.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16ABE213" w14:textId="77777777" w:rsidR="00AB2B30" w:rsidRPr="009B053A" w:rsidRDefault="006A7121">
      <w:pPr>
        <w:pStyle w:val="B20"/>
      </w:pPr>
      <w:r w:rsidRPr="009B053A">
        <w:t>-</w:t>
      </w:r>
      <w:r w:rsidRPr="009B053A">
        <w:tab/>
        <w:t>MU is the test system uplink power measurement uncertainty and is specified in Table F.1.3-1 for the carrier frequency f and the channel bandwidth BW.</w:t>
      </w:r>
    </w:p>
    <w:p w14:paraId="5B0CAEEB" w14:textId="77777777" w:rsidR="00AB2B30" w:rsidRPr="009B053A" w:rsidRDefault="006A712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109F5A2C" w14:textId="77777777" w:rsidR="00AB2B30" w:rsidRPr="009B053A" w:rsidRDefault="006A712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4C52F392" w14:textId="77777777" w:rsidR="00AB2B30" w:rsidRPr="009B053A" w:rsidRDefault="006A7121">
      <w:pPr>
        <w:pStyle w:val="NO"/>
      </w:pPr>
      <w:r w:rsidRPr="009B053A">
        <w:t>NOTE:</w:t>
      </w:r>
      <w:r w:rsidRPr="009B053A">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2556FA9D" w14:textId="77777777" w:rsidR="00AB2B30" w:rsidRPr="009B053A" w:rsidRDefault="006A7121">
      <w:pPr>
        <w:pStyle w:val="B10"/>
      </w:pPr>
      <w:r w:rsidRPr="009B053A">
        <w:t>3.</w:t>
      </w:r>
      <w:r w:rsidRPr="009B053A">
        <w:tab/>
        <w:t>Set the Interfering signal levels to the values as defined in Table 7.8B.2.3_1.1.4.2-1 and frequency below the wanted signal.</w:t>
      </w:r>
    </w:p>
    <w:p w14:paraId="14D912F5" w14:textId="77777777" w:rsidR="00AB2B30" w:rsidRPr="009B053A" w:rsidRDefault="006A7121">
      <w:pPr>
        <w:pStyle w:val="B10"/>
      </w:pPr>
      <w:r w:rsidRPr="009B053A">
        <w:t>4.</w:t>
      </w:r>
      <w:r w:rsidRPr="009B053A">
        <w:tab/>
        <w:t>Measure the average throughput for a duration sufficient to achieve statistical significance according to Annex G, clause G.2.</w:t>
      </w:r>
    </w:p>
    <w:p w14:paraId="66B90423" w14:textId="77777777" w:rsidR="00AB2B30" w:rsidRPr="009B053A" w:rsidRDefault="006A7121">
      <w:pPr>
        <w:pStyle w:val="B10"/>
      </w:pPr>
      <w:r w:rsidRPr="009B053A">
        <w:t>5.</w:t>
      </w:r>
      <w:r w:rsidRPr="009B053A">
        <w:tab/>
        <w:t>Repeat steps from 2 to 4, using an interfering signal above the wanted signal at step 3.</w:t>
      </w:r>
    </w:p>
    <w:p w14:paraId="62E0A953" w14:textId="77777777" w:rsidR="00AB2B30" w:rsidRPr="009B053A" w:rsidRDefault="006A7121">
      <w:pPr>
        <w:pStyle w:val="B10"/>
      </w:pPr>
      <w:r w:rsidRPr="009B053A">
        <w:t>6.</w:t>
      </w:r>
      <w:r w:rsidRPr="009B053A">
        <w:tab/>
        <w:t>Repeat steps 2 to 5 for component carriers listed in Table 7.8B.2.3_1.1.4.2-1.</w:t>
      </w:r>
    </w:p>
    <w:p w14:paraId="4D789461" w14:textId="452F8847" w:rsidR="00AB2B30" w:rsidRPr="009B053A" w:rsidRDefault="006A7121" w:rsidP="001550BB">
      <w:pPr>
        <w:pStyle w:val="TH"/>
      </w:pPr>
      <w:r w:rsidRPr="009B053A">
        <w:t>Table 7.8B.2.3_1.1.4.2-1: Test repetition and measurement configuration</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5624"/>
      </w:tblGrid>
      <w:tr w:rsidR="00620D87" w:rsidRPr="009B053A" w14:paraId="73717655" w14:textId="77777777" w:rsidTr="003402EA">
        <w:tc>
          <w:tcPr>
            <w:tcW w:w="4010" w:type="dxa"/>
            <w:shd w:val="clear" w:color="auto" w:fill="auto"/>
            <w:vAlign w:val="center"/>
          </w:tcPr>
          <w:p w14:paraId="52187A2F" w14:textId="77777777" w:rsidR="00620D87" w:rsidRPr="009B053A" w:rsidRDefault="00620D87" w:rsidP="003402EA">
            <w:pPr>
              <w:pStyle w:val="TAH"/>
            </w:pPr>
            <w:r w:rsidRPr="009B053A">
              <w:t>DC configuration</w:t>
            </w:r>
          </w:p>
        </w:tc>
        <w:tc>
          <w:tcPr>
            <w:tcW w:w="5624" w:type="dxa"/>
            <w:tcBorders>
              <w:bottom w:val="single" w:sz="4" w:space="0" w:color="auto"/>
            </w:tcBorders>
            <w:shd w:val="clear" w:color="auto" w:fill="auto"/>
          </w:tcPr>
          <w:p w14:paraId="10143CE9" w14:textId="77777777" w:rsidR="00620D87" w:rsidRPr="009B053A" w:rsidRDefault="00620D87" w:rsidP="003402EA">
            <w:pPr>
              <w:pStyle w:val="TAH"/>
            </w:pPr>
            <w:r w:rsidRPr="009B053A">
              <w:t>Test parameters to select (NOTE 2)</w:t>
            </w:r>
          </w:p>
        </w:tc>
      </w:tr>
      <w:tr w:rsidR="00620D87" w:rsidRPr="009B053A" w14:paraId="37737721" w14:textId="77777777" w:rsidTr="003402EA">
        <w:tc>
          <w:tcPr>
            <w:tcW w:w="4010" w:type="dxa"/>
            <w:shd w:val="clear" w:color="auto" w:fill="auto"/>
            <w:vAlign w:val="center"/>
          </w:tcPr>
          <w:p w14:paraId="62D583DA" w14:textId="77777777" w:rsidR="00620D87" w:rsidRPr="009B053A" w:rsidRDefault="00620D87" w:rsidP="003402EA">
            <w:pPr>
              <w:pStyle w:val="TAL"/>
            </w:pPr>
            <w:r w:rsidRPr="009B053A">
              <w:rPr>
                <w:rFonts w:eastAsia="MS PGothic"/>
                <w:bCs/>
                <w:lang w:eastAsia="ja-JP"/>
              </w:rPr>
              <w:t>DC_(n)XCA</w:t>
            </w:r>
          </w:p>
        </w:tc>
        <w:tc>
          <w:tcPr>
            <w:tcW w:w="5624" w:type="dxa"/>
            <w:tcBorders>
              <w:top w:val="single" w:sz="4" w:space="0" w:color="auto"/>
              <w:left w:val="single" w:sz="4" w:space="0" w:color="auto"/>
              <w:bottom w:val="single" w:sz="4" w:space="0" w:color="auto"/>
              <w:right w:val="single" w:sz="4" w:space="0" w:color="auto"/>
            </w:tcBorders>
            <w:shd w:val="clear" w:color="auto" w:fill="auto"/>
          </w:tcPr>
          <w:p w14:paraId="34302E78" w14:textId="77777777" w:rsidR="00620D87" w:rsidRPr="009B053A" w:rsidRDefault="00620D87" w:rsidP="003402EA">
            <w:pPr>
              <w:pStyle w:val="TAC"/>
            </w:pPr>
            <w:r w:rsidRPr="009B053A">
              <w:rPr>
                <w:bCs/>
              </w:rPr>
              <w:t>7.8B.2.1.5</w:t>
            </w:r>
          </w:p>
        </w:tc>
      </w:tr>
      <w:tr w:rsidR="00620D87" w:rsidRPr="009B053A" w14:paraId="5311C5D1" w14:textId="77777777" w:rsidTr="003402EA">
        <w:tc>
          <w:tcPr>
            <w:tcW w:w="4010" w:type="dxa"/>
            <w:shd w:val="clear" w:color="auto" w:fill="auto"/>
            <w:vAlign w:val="center"/>
          </w:tcPr>
          <w:p w14:paraId="63ADF60B" w14:textId="77777777" w:rsidR="00620D87" w:rsidRPr="009B053A" w:rsidRDefault="00620D87" w:rsidP="003402EA">
            <w:pPr>
              <w:pStyle w:val="TAL"/>
            </w:pPr>
            <w:r w:rsidRPr="009B053A">
              <w:rPr>
                <w:rFonts w:eastAsia="MS PGothic"/>
                <w:bCs/>
                <w:lang w:eastAsia="ja-JP"/>
              </w:rPr>
              <w:t>DC_XA_nYC</w:t>
            </w:r>
          </w:p>
        </w:tc>
        <w:tc>
          <w:tcPr>
            <w:tcW w:w="5624" w:type="dxa"/>
            <w:tcBorders>
              <w:top w:val="single" w:sz="4" w:space="0" w:color="auto"/>
              <w:left w:val="single" w:sz="4" w:space="0" w:color="auto"/>
              <w:bottom w:val="nil"/>
              <w:right w:val="single" w:sz="4" w:space="0" w:color="auto"/>
            </w:tcBorders>
            <w:shd w:val="clear" w:color="auto" w:fill="auto"/>
          </w:tcPr>
          <w:p w14:paraId="23C4E1A9" w14:textId="77777777" w:rsidR="00620D87" w:rsidRPr="009B053A" w:rsidRDefault="00620D87" w:rsidP="003402EA">
            <w:pPr>
              <w:pStyle w:val="TAC"/>
            </w:pPr>
            <w:r w:rsidRPr="009B053A">
              <w:rPr>
                <w:bCs/>
              </w:rPr>
              <w:t>7.8B.2.3.5</w:t>
            </w:r>
          </w:p>
        </w:tc>
      </w:tr>
      <w:tr w:rsidR="00620D87" w:rsidRPr="009B053A" w14:paraId="11196C4E" w14:textId="77777777" w:rsidTr="003402EA">
        <w:tc>
          <w:tcPr>
            <w:tcW w:w="4010" w:type="dxa"/>
            <w:shd w:val="clear" w:color="auto" w:fill="auto"/>
            <w:vAlign w:val="center"/>
          </w:tcPr>
          <w:p w14:paraId="6BDED052" w14:textId="77777777" w:rsidR="00620D87" w:rsidRPr="009B053A" w:rsidRDefault="00620D87" w:rsidP="003402EA">
            <w:pPr>
              <w:pStyle w:val="TAL"/>
            </w:pPr>
            <w:r w:rsidRPr="009B053A">
              <w:rPr>
                <w:rFonts w:eastAsia="MS PGothic"/>
                <w:bCs/>
                <w:lang w:eastAsia="ja-JP"/>
              </w:rPr>
              <w:t>DC_XA_nY(2A)</w:t>
            </w:r>
          </w:p>
        </w:tc>
        <w:tc>
          <w:tcPr>
            <w:tcW w:w="5624" w:type="dxa"/>
            <w:tcBorders>
              <w:top w:val="nil"/>
              <w:left w:val="single" w:sz="4" w:space="0" w:color="auto"/>
              <w:bottom w:val="nil"/>
              <w:right w:val="single" w:sz="4" w:space="0" w:color="auto"/>
            </w:tcBorders>
            <w:shd w:val="clear" w:color="auto" w:fill="auto"/>
          </w:tcPr>
          <w:p w14:paraId="5DEABB1F" w14:textId="77777777" w:rsidR="00620D87" w:rsidRPr="009B053A" w:rsidRDefault="00620D87" w:rsidP="003402EA">
            <w:pPr>
              <w:pStyle w:val="TAC"/>
            </w:pPr>
          </w:p>
        </w:tc>
      </w:tr>
      <w:tr w:rsidR="00620D87" w:rsidRPr="009B053A" w14:paraId="31F72D3E" w14:textId="77777777" w:rsidTr="003402EA">
        <w:tc>
          <w:tcPr>
            <w:tcW w:w="4010" w:type="dxa"/>
            <w:shd w:val="clear" w:color="auto" w:fill="auto"/>
            <w:vAlign w:val="center"/>
          </w:tcPr>
          <w:p w14:paraId="175CB039" w14:textId="77777777" w:rsidR="00620D87" w:rsidRPr="009B053A" w:rsidRDefault="00620D87" w:rsidP="003402EA">
            <w:pPr>
              <w:pStyle w:val="TAL"/>
              <w:rPr>
                <w:rFonts w:eastAsia="MS PGothic"/>
                <w:bCs/>
                <w:lang w:eastAsia="ja-JP"/>
              </w:rPr>
            </w:pPr>
            <w:r w:rsidRPr="009B053A">
              <w:rPr>
                <w:rFonts w:eastAsia="MS PGothic"/>
                <w:bCs/>
                <w:lang w:eastAsia="ja-JP"/>
              </w:rPr>
              <w:t>DC_XA_nYA-nZA</w:t>
            </w:r>
          </w:p>
        </w:tc>
        <w:tc>
          <w:tcPr>
            <w:tcW w:w="5624" w:type="dxa"/>
            <w:tcBorders>
              <w:top w:val="nil"/>
              <w:left w:val="single" w:sz="4" w:space="0" w:color="auto"/>
              <w:bottom w:val="nil"/>
              <w:right w:val="single" w:sz="4" w:space="0" w:color="auto"/>
            </w:tcBorders>
            <w:shd w:val="clear" w:color="auto" w:fill="auto"/>
          </w:tcPr>
          <w:p w14:paraId="59E143E9" w14:textId="77777777" w:rsidR="00620D87" w:rsidRPr="009B053A" w:rsidRDefault="00620D87" w:rsidP="003402EA">
            <w:pPr>
              <w:pStyle w:val="TAC"/>
            </w:pPr>
          </w:p>
        </w:tc>
      </w:tr>
      <w:tr w:rsidR="00620D87" w:rsidRPr="009B053A" w14:paraId="478DC520" w14:textId="77777777" w:rsidTr="003402EA">
        <w:tc>
          <w:tcPr>
            <w:tcW w:w="9634" w:type="dxa"/>
            <w:gridSpan w:val="2"/>
            <w:tcBorders>
              <w:right w:val="single" w:sz="4" w:space="0" w:color="auto"/>
            </w:tcBorders>
            <w:shd w:val="clear" w:color="auto" w:fill="auto"/>
            <w:vAlign w:val="center"/>
          </w:tcPr>
          <w:p w14:paraId="728F7711" w14:textId="77777777" w:rsidR="00620D87" w:rsidRPr="009B053A" w:rsidRDefault="00620D87" w:rsidP="003402EA">
            <w:pPr>
              <w:pStyle w:val="TAN"/>
            </w:pPr>
            <w:r w:rsidRPr="009B053A">
              <w:t>NOTE 1:</w:t>
            </w:r>
            <w:r w:rsidRPr="009B053A">
              <w:tab/>
              <w:t>Void</w:t>
            </w:r>
          </w:p>
          <w:p w14:paraId="04D7B553" w14:textId="77777777" w:rsidR="00620D87" w:rsidRPr="009B053A" w:rsidRDefault="00620D87" w:rsidP="003402EA">
            <w:pPr>
              <w:pStyle w:val="TAN"/>
            </w:pPr>
            <w:r w:rsidRPr="009B053A">
              <w:t>NOTE 2:</w:t>
            </w:r>
            <w:r w:rsidRPr="009B053A">
              <w:tab/>
              <w:t>The reference for the placement of the interferer signals is the centre frequency of the carrier closest to the interferer among the carriers throughput is measured on.</w:t>
            </w:r>
          </w:p>
          <w:p w14:paraId="6253E53A" w14:textId="3918C761" w:rsidR="00620D87" w:rsidRPr="009B053A" w:rsidRDefault="00620D87" w:rsidP="003402EA">
            <w:pPr>
              <w:pStyle w:val="TAN"/>
            </w:pPr>
            <w:r w:rsidRPr="009B053A">
              <w:t>NOTE 3:</w:t>
            </w:r>
            <w:r w:rsidRPr="009B053A">
              <w:tab/>
              <w:t xml:space="preserve">Measure </w:t>
            </w:r>
            <w:r w:rsidR="00C55BA5" w:rsidRPr="009B053A">
              <w:t>throughput</w:t>
            </w:r>
            <w:r w:rsidRPr="009B053A">
              <w:t xml:space="preserve"> on DL allocated CC. Where there are multiple rows for a single Test point ID, the test is repeated for each row.</w:t>
            </w:r>
          </w:p>
        </w:tc>
      </w:tr>
    </w:tbl>
    <w:p w14:paraId="56D6CDBA" w14:textId="77777777" w:rsidR="00AB2B30" w:rsidRPr="009B053A" w:rsidRDefault="00AB2B30"/>
    <w:p w14:paraId="099F479E" w14:textId="77777777" w:rsidR="00AB2B30" w:rsidRPr="009B053A" w:rsidRDefault="006A7121">
      <w:pPr>
        <w:pStyle w:val="H6"/>
      </w:pPr>
      <w:r w:rsidRPr="009B053A">
        <w:t>7.8B.2.3_1.1.4.3</w:t>
      </w:r>
      <w:r w:rsidRPr="009B053A">
        <w:tab/>
        <w:t>Message contents</w:t>
      </w:r>
    </w:p>
    <w:p w14:paraId="3E8B3338" w14:textId="77777777" w:rsidR="00AB2B30" w:rsidRPr="009B053A" w:rsidRDefault="006A7121">
      <w:r w:rsidRPr="009B053A">
        <w:t>Message contents are according to TS 38.508-1 [5] clause 4.6 with DFT-s-OFDM condition in Table 4.6.3-118 PUSCH-Config.</w:t>
      </w:r>
    </w:p>
    <w:p w14:paraId="7D38B55F" w14:textId="77777777" w:rsidR="00AB2B30" w:rsidRPr="009B053A" w:rsidRDefault="006A7121">
      <w:pPr>
        <w:pStyle w:val="H6"/>
      </w:pPr>
      <w:r w:rsidRPr="009B053A">
        <w:lastRenderedPageBreak/>
        <w:t>7.8B.2.3_1.1.5</w:t>
      </w:r>
      <w:r w:rsidRPr="009B053A">
        <w:tab/>
        <w:t>Test Requirement</w:t>
      </w:r>
    </w:p>
    <w:p w14:paraId="0392E90A" w14:textId="77777777" w:rsidR="00AB2B30" w:rsidRPr="009B053A" w:rsidRDefault="006A7121">
      <w:r w:rsidRPr="009B053A">
        <w:t>The throughput shall be ≥ 95% of the maximum throughput of the reference measurement channels as specified in Annex A, clause A.3.2 with parameters specified in Table 7.8B.2.3_1.1.4.2-1 for the specified wanted signal mean power in the presence of two interfering signals.</w:t>
      </w:r>
    </w:p>
    <w:p w14:paraId="3602CAEC" w14:textId="77777777" w:rsidR="00AB2B30" w:rsidRPr="009B053A" w:rsidRDefault="006A7121">
      <w:pPr>
        <w:pStyle w:val="Heading5"/>
      </w:pPr>
      <w:bookmarkStart w:id="11449" w:name="_Toc68206517"/>
      <w:bookmarkStart w:id="11450" w:name="_Toc75972320"/>
      <w:bookmarkStart w:id="11451" w:name="_Toc85051763"/>
      <w:bookmarkStart w:id="11452" w:name="_Toc90493785"/>
      <w:bookmarkStart w:id="11453" w:name="_Toc90494425"/>
      <w:bookmarkStart w:id="11454" w:name="_Toc100094474"/>
      <w:bookmarkStart w:id="11455" w:name="_Toc106873165"/>
      <w:bookmarkStart w:id="11456" w:name="_Toc133250234"/>
      <w:r w:rsidRPr="009B053A">
        <w:t>7.8B.2.3_1.2</w:t>
      </w:r>
      <w:r w:rsidRPr="009B053A">
        <w:tab/>
        <w:t>Wideband Intermodulation for EN-DC within FR1 (4 CCs)</w:t>
      </w:r>
      <w:bookmarkEnd w:id="11449"/>
      <w:bookmarkEnd w:id="11450"/>
      <w:bookmarkEnd w:id="11451"/>
      <w:bookmarkEnd w:id="11452"/>
      <w:bookmarkEnd w:id="11453"/>
      <w:bookmarkEnd w:id="11454"/>
      <w:bookmarkEnd w:id="11455"/>
      <w:bookmarkEnd w:id="11456"/>
    </w:p>
    <w:p w14:paraId="5711961C" w14:textId="77777777" w:rsidR="00FA7BF1" w:rsidRPr="009B053A" w:rsidRDefault="00FA7BF1" w:rsidP="00FA7BF1">
      <w:pPr>
        <w:pStyle w:val="H6"/>
      </w:pPr>
      <w:bookmarkStart w:id="11457" w:name="_Toc68206518"/>
      <w:r w:rsidRPr="009B053A">
        <w:t>7.8B.2.3_1.2.1</w:t>
      </w:r>
      <w:r w:rsidRPr="009B053A">
        <w:tab/>
        <w:t>Test Purpose</w:t>
      </w:r>
    </w:p>
    <w:p w14:paraId="58B88C68" w14:textId="77777777" w:rsidR="00FA7BF1" w:rsidRPr="009B053A" w:rsidRDefault="00FA7BF1" w:rsidP="00FA7BF1">
      <w:r w:rsidRPr="009B053A">
        <w:rPr>
          <w:rFonts w:cs="v5.0.0"/>
        </w:rPr>
        <w:t xml:space="preserve">Intermodulation response </w:t>
      </w:r>
      <w:r w:rsidRPr="009B053A">
        <w:t xml:space="preserve">tests the UE's ability to receive data with a given average throughput for a specified reference measurement channel, in the presence of </w:t>
      </w:r>
      <w:r w:rsidRPr="009B053A">
        <w:rPr>
          <w:rFonts w:cs="v5.0.0"/>
        </w:rPr>
        <w:t>two or more interfering signals which have a specific frequency relationship to the wanted signa</w:t>
      </w:r>
      <w:r w:rsidRPr="009B053A">
        <w:t>l, under conditions of ideal propagation and no added noise.</w:t>
      </w:r>
    </w:p>
    <w:p w14:paraId="3AEF62A0" w14:textId="77777777" w:rsidR="00FA7BF1" w:rsidRPr="009B053A" w:rsidRDefault="00FA7BF1" w:rsidP="00FA7BF1">
      <w:r w:rsidRPr="009B053A">
        <w:t>A UE unable to meet the throughput requirement under these conditions will decrease the coverage area when two or more interfering signals exist which have a specific frequency relationship to the wanted signal.</w:t>
      </w:r>
    </w:p>
    <w:p w14:paraId="0CA75CBC" w14:textId="77777777" w:rsidR="00FA7BF1" w:rsidRPr="009B053A" w:rsidRDefault="00FA7BF1" w:rsidP="00FA7BF1">
      <w:pPr>
        <w:pStyle w:val="H6"/>
      </w:pPr>
      <w:r w:rsidRPr="009B053A">
        <w:t>7.8B.2.3_1.2.2</w:t>
      </w:r>
      <w:r w:rsidRPr="009B053A">
        <w:tab/>
        <w:t>Test Applicability</w:t>
      </w:r>
    </w:p>
    <w:p w14:paraId="0B9D4C27" w14:textId="77777777" w:rsidR="00FA7BF1" w:rsidRPr="009B053A" w:rsidRDefault="00FA7BF1" w:rsidP="00FA7BF1">
      <w:r w:rsidRPr="009B053A">
        <w:t>This test case applies to all types of E-UTRA UE release 15 and forward, supporting EN-DC within FR1 (4 CCs).</w:t>
      </w:r>
    </w:p>
    <w:p w14:paraId="2C7F1BF5" w14:textId="77777777" w:rsidR="00FA7BF1" w:rsidRPr="009B053A" w:rsidRDefault="00FA7BF1" w:rsidP="00FA7BF1">
      <w:pPr>
        <w:pStyle w:val="H6"/>
      </w:pPr>
      <w:r w:rsidRPr="009B053A">
        <w:t>7.8B.2.3_1.2.3</w:t>
      </w:r>
      <w:r w:rsidRPr="009B053A">
        <w:tab/>
        <w:t>Minimum Conformance Requirements</w:t>
      </w:r>
    </w:p>
    <w:p w14:paraId="23604ACA" w14:textId="77777777" w:rsidR="00FA7BF1" w:rsidRPr="009B053A" w:rsidRDefault="00FA7BF1" w:rsidP="00FA7BF1">
      <w:r w:rsidRPr="009B053A">
        <w:t>The minimum conformance requirements are defined in clause 7.8B.2.0.</w:t>
      </w:r>
    </w:p>
    <w:p w14:paraId="4021F77B" w14:textId="77777777" w:rsidR="00FA7BF1" w:rsidRPr="009B053A" w:rsidRDefault="00FA7BF1" w:rsidP="00FA7BF1">
      <w:pPr>
        <w:pStyle w:val="H6"/>
      </w:pPr>
      <w:r w:rsidRPr="009B053A">
        <w:t>7.8B.2.3_1.2.4</w:t>
      </w:r>
      <w:r w:rsidRPr="009B053A">
        <w:tab/>
        <w:t>Test Description</w:t>
      </w:r>
    </w:p>
    <w:p w14:paraId="72200A30" w14:textId="77777777" w:rsidR="00FA7BF1" w:rsidRPr="009B053A" w:rsidRDefault="00FA7BF1" w:rsidP="00FA7BF1">
      <w:pPr>
        <w:pStyle w:val="H6"/>
      </w:pPr>
      <w:r w:rsidRPr="009B053A">
        <w:t>7.8B.2.3_1.2.4.1</w:t>
      </w:r>
      <w:r w:rsidRPr="009B053A">
        <w:tab/>
        <w:t>Initial condition</w:t>
      </w:r>
    </w:p>
    <w:p w14:paraId="5233D1D7" w14:textId="77777777" w:rsidR="00FA7BF1" w:rsidRPr="009B053A" w:rsidRDefault="00FA7BF1" w:rsidP="00FA7BF1">
      <w:r w:rsidRPr="009B053A">
        <w:t>Initial conditions are a set of test configurations the UE needs to be tested in and the steps for the SS to take with the UE to reach the correct measurement state.</w:t>
      </w:r>
    </w:p>
    <w:p w14:paraId="29060F6E" w14:textId="77777777" w:rsidR="00FA7BF1" w:rsidRPr="009B053A" w:rsidRDefault="00FA7BF1" w:rsidP="00FA7BF1">
      <w:r w:rsidRPr="009B053A">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2.4.1-1. The details of the uplink reference measurement channels (RMCs) are specified in Annex A.2. Configurations of PDSCH and PDCCH before measurement are specified in TS 36.521-1 [10] Annex C.2 and in TS 38.521-1 [8] Annex C.2 for E-UTRA CG and NR CG respectively.</w:t>
      </w:r>
    </w:p>
    <w:p w14:paraId="688ABF22" w14:textId="77777777" w:rsidR="00FA7BF1" w:rsidRPr="009B053A" w:rsidRDefault="00FA7BF1" w:rsidP="00FA7BF1">
      <w:pPr>
        <w:pStyle w:val="TH"/>
      </w:pPr>
      <w:r w:rsidRPr="009B053A">
        <w:lastRenderedPageBreak/>
        <w:t>Table 7.8B.2.3_1.2.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792"/>
        <w:gridCol w:w="29"/>
        <w:gridCol w:w="3390"/>
      </w:tblGrid>
      <w:tr w:rsidR="00FA7BF1" w:rsidRPr="009B053A" w14:paraId="218332F0" w14:textId="77777777" w:rsidTr="003402EA">
        <w:trPr>
          <w:trHeight w:val="20"/>
        </w:trPr>
        <w:tc>
          <w:tcPr>
            <w:tcW w:w="9918" w:type="dxa"/>
            <w:gridSpan w:val="7"/>
            <w:shd w:val="clear" w:color="auto" w:fill="auto"/>
            <w:vAlign w:val="center"/>
            <w:hideMark/>
          </w:tcPr>
          <w:p w14:paraId="2DD362D4" w14:textId="77777777" w:rsidR="00FA7BF1" w:rsidRPr="009B053A" w:rsidRDefault="00FA7BF1" w:rsidP="003402EA">
            <w:pPr>
              <w:pStyle w:val="TAH"/>
              <w:rPr>
                <w:rFonts w:eastAsia="MS PGothic"/>
              </w:rPr>
            </w:pPr>
            <w:r w:rsidRPr="009B053A">
              <w:rPr>
                <w:rFonts w:eastAsia="MS PGothic"/>
              </w:rPr>
              <w:t>Initial Conditions</w:t>
            </w:r>
          </w:p>
        </w:tc>
      </w:tr>
      <w:tr w:rsidR="00FA7BF1" w:rsidRPr="009B053A" w14:paraId="1E1CAFDD" w14:textId="77777777" w:rsidTr="003402EA">
        <w:trPr>
          <w:trHeight w:val="20"/>
        </w:trPr>
        <w:tc>
          <w:tcPr>
            <w:tcW w:w="6528" w:type="dxa"/>
            <w:gridSpan w:val="6"/>
            <w:shd w:val="clear" w:color="auto" w:fill="auto"/>
            <w:vAlign w:val="center"/>
            <w:hideMark/>
          </w:tcPr>
          <w:p w14:paraId="4145E573" w14:textId="77777777" w:rsidR="00FA7BF1" w:rsidRPr="009B053A" w:rsidRDefault="00FA7BF1" w:rsidP="003402EA">
            <w:pPr>
              <w:pStyle w:val="TAL"/>
            </w:pPr>
            <w:r w:rsidRPr="009B053A">
              <w:t>Test Environment as specified in TS 38.508-1 [6] clause 4.1</w:t>
            </w:r>
          </w:p>
        </w:tc>
        <w:tc>
          <w:tcPr>
            <w:tcW w:w="3390" w:type="dxa"/>
            <w:shd w:val="clear" w:color="auto" w:fill="auto"/>
            <w:vAlign w:val="center"/>
            <w:hideMark/>
          </w:tcPr>
          <w:p w14:paraId="31803276" w14:textId="77777777" w:rsidR="00FA7BF1" w:rsidRPr="009B053A" w:rsidRDefault="00FA7BF1" w:rsidP="003402EA">
            <w:pPr>
              <w:pStyle w:val="TAL"/>
            </w:pPr>
            <w:r w:rsidRPr="009B053A">
              <w:t>Normal</w:t>
            </w:r>
          </w:p>
        </w:tc>
      </w:tr>
      <w:tr w:rsidR="00FA7BF1" w:rsidRPr="009B053A" w14:paraId="2235396F" w14:textId="77777777" w:rsidTr="003402EA">
        <w:trPr>
          <w:trHeight w:val="20"/>
        </w:trPr>
        <w:tc>
          <w:tcPr>
            <w:tcW w:w="6528" w:type="dxa"/>
            <w:gridSpan w:val="6"/>
            <w:shd w:val="clear" w:color="auto" w:fill="auto"/>
            <w:vAlign w:val="center"/>
            <w:hideMark/>
          </w:tcPr>
          <w:p w14:paraId="4D936057" w14:textId="77777777" w:rsidR="00FA7BF1" w:rsidRPr="009B053A" w:rsidRDefault="00FA7BF1" w:rsidP="003402EA">
            <w:pPr>
              <w:pStyle w:val="TAL"/>
            </w:pPr>
            <w:r w:rsidRPr="009B053A">
              <w:t>Test Frequencies as specified in TS 38.508-1 [6] clause 4.3.1 for different EN-DC bandwidth classes</w:t>
            </w:r>
          </w:p>
        </w:tc>
        <w:tc>
          <w:tcPr>
            <w:tcW w:w="3390" w:type="dxa"/>
            <w:shd w:val="clear" w:color="auto" w:fill="auto"/>
            <w:vAlign w:val="center"/>
            <w:hideMark/>
          </w:tcPr>
          <w:p w14:paraId="29E3C625" w14:textId="77777777" w:rsidR="00FA7BF1" w:rsidRPr="009B053A" w:rsidRDefault="00FA7BF1" w:rsidP="003402EA">
            <w:pPr>
              <w:pStyle w:val="TAL"/>
            </w:pPr>
            <w:r w:rsidRPr="009B053A">
              <w:t>Mid range</w:t>
            </w:r>
          </w:p>
        </w:tc>
      </w:tr>
      <w:tr w:rsidR="00FA7BF1" w:rsidRPr="009B053A" w14:paraId="3CC8060D" w14:textId="77777777" w:rsidTr="003402EA">
        <w:trPr>
          <w:trHeight w:val="20"/>
        </w:trPr>
        <w:tc>
          <w:tcPr>
            <w:tcW w:w="6528" w:type="dxa"/>
            <w:gridSpan w:val="6"/>
            <w:shd w:val="clear" w:color="auto" w:fill="auto"/>
            <w:vAlign w:val="center"/>
            <w:hideMark/>
          </w:tcPr>
          <w:p w14:paraId="6EE90F71" w14:textId="77777777" w:rsidR="00FA7BF1" w:rsidRPr="009B053A" w:rsidRDefault="00FA7BF1" w:rsidP="003402EA">
            <w:pPr>
              <w:pStyle w:val="TAL"/>
            </w:pPr>
            <w:r w:rsidRPr="009B053A">
              <w:t>Test EN-DC bandwidth combination as specified in Table 5.3B.1.2-1 across bandwidth combination sets supported by the UE</w:t>
            </w:r>
          </w:p>
        </w:tc>
        <w:tc>
          <w:tcPr>
            <w:tcW w:w="3390" w:type="dxa"/>
            <w:shd w:val="clear" w:color="auto" w:fill="auto"/>
            <w:vAlign w:val="center"/>
            <w:hideMark/>
          </w:tcPr>
          <w:p w14:paraId="7E02641F" w14:textId="77777777" w:rsidR="00FA7BF1" w:rsidRPr="009B053A" w:rsidRDefault="00FA7BF1" w:rsidP="003402EA">
            <w:pPr>
              <w:pStyle w:val="TAL"/>
            </w:pPr>
            <w:r w:rsidRPr="009B053A">
              <w:rPr>
                <w:rFonts w:eastAsia="MS PGothic"/>
              </w:rPr>
              <w:t>Highest N</w:t>
            </w:r>
            <w:r w:rsidRPr="009B053A">
              <w:rPr>
                <w:rFonts w:eastAsia="MS PGothic"/>
                <w:vertAlign w:val="subscript"/>
              </w:rPr>
              <w:t>RB_agg</w:t>
            </w:r>
          </w:p>
        </w:tc>
      </w:tr>
      <w:tr w:rsidR="00FA7BF1" w:rsidRPr="009B053A" w14:paraId="0A6A1EE2" w14:textId="77777777" w:rsidTr="003402EA">
        <w:trPr>
          <w:trHeight w:val="20"/>
        </w:trPr>
        <w:tc>
          <w:tcPr>
            <w:tcW w:w="6528" w:type="dxa"/>
            <w:gridSpan w:val="6"/>
            <w:shd w:val="clear" w:color="auto" w:fill="auto"/>
            <w:noWrap/>
            <w:vAlign w:val="center"/>
            <w:hideMark/>
          </w:tcPr>
          <w:p w14:paraId="609D0640" w14:textId="77777777" w:rsidR="00FA7BF1" w:rsidRPr="009B053A" w:rsidRDefault="00FA7BF1" w:rsidP="003402EA">
            <w:pPr>
              <w:pStyle w:val="TAL"/>
            </w:pPr>
            <w:r w:rsidRPr="009B053A">
              <w:t>NR Test SCS as specified in Table 5.3.5-1 in TS 38.521-1 [8]</w:t>
            </w:r>
          </w:p>
        </w:tc>
        <w:tc>
          <w:tcPr>
            <w:tcW w:w="3390" w:type="dxa"/>
            <w:shd w:val="clear" w:color="auto" w:fill="auto"/>
            <w:vAlign w:val="center"/>
            <w:hideMark/>
          </w:tcPr>
          <w:p w14:paraId="0305A3D0" w14:textId="77777777" w:rsidR="00FA7BF1" w:rsidRPr="009B053A" w:rsidRDefault="00FA7BF1" w:rsidP="003402EA">
            <w:pPr>
              <w:pStyle w:val="TAL"/>
            </w:pPr>
            <w:r w:rsidRPr="009B053A">
              <w:t>Highest</w:t>
            </w:r>
          </w:p>
        </w:tc>
      </w:tr>
      <w:tr w:rsidR="00FA7BF1" w:rsidRPr="009B053A" w14:paraId="16548E0C" w14:textId="77777777" w:rsidTr="003402EA">
        <w:trPr>
          <w:trHeight w:val="20"/>
        </w:trPr>
        <w:tc>
          <w:tcPr>
            <w:tcW w:w="6528" w:type="dxa"/>
            <w:gridSpan w:val="6"/>
            <w:shd w:val="clear" w:color="auto" w:fill="auto"/>
            <w:vAlign w:val="center"/>
            <w:hideMark/>
          </w:tcPr>
          <w:p w14:paraId="242F800C" w14:textId="77777777" w:rsidR="00FA7BF1" w:rsidRPr="009B053A" w:rsidRDefault="00FA7BF1" w:rsidP="003402EA">
            <w:pPr>
              <w:pStyle w:val="TAL"/>
            </w:pPr>
            <w:r w:rsidRPr="009B053A">
              <w:t>Network signalling value</w:t>
            </w:r>
          </w:p>
        </w:tc>
        <w:tc>
          <w:tcPr>
            <w:tcW w:w="3390" w:type="dxa"/>
            <w:shd w:val="clear" w:color="auto" w:fill="auto"/>
            <w:vAlign w:val="center"/>
            <w:hideMark/>
          </w:tcPr>
          <w:p w14:paraId="4D5022D1" w14:textId="77777777" w:rsidR="00FA7BF1" w:rsidRPr="009B053A" w:rsidRDefault="00FA7BF1" w:rsidP="003402EA">
            <w:pPr>
              <w:pStyle w:val="TAL"/>
            </w:pPr>
            <w:r w:rsidRPr="009B053A">
              <w:t>NS_01 by default</w:t>
            </w:r>
          </w:p>
        </w:tc>
      </w:tr>
      <w:tr w:rsidR="00FA7BF1" w:rsidRPr="009B053A" w14:paraId="7F928CBE" w14:textId="77777777" w:rsidTr="003402EA">
        <w:trPr>
          <w:trHeight w:val="20"/>
        </w:trPr>
        <w:tc>
          <w:tcPr>
            <w:tcW w:w="9918" w:type="dxa"/>
            <w:gridSpan w:val="7"/>
            <w:shd w:val="clear" w:color="auto" w:fill="auto"/>
            <w:vAlign w:val="center"/>
            <w:hideMark/>
          </w:tcPr>
          <w:p w14:paraId="44DA238C" w14:textId="77777777" w:rsidR="00FA7BF1" w:rsidRPr="009B053A" w:rsidRDefault="00FA7BF1" w:rsidP="003402EA">
            <w:pPr>
              <w:pStyle w:val="TAH"/>
              <w:rPr>
                <w:rFonts w:eastAsia="MS PGothic"/>
              </w:rPr>
            </w:pPr>
            <w:r w:rsidRPr="009B053A">
              <w:rPr>
                <w:rFonts w:eastAsia="MS PGothic"/>
              </w:rPr>
              <w:t>Test Parameters for EN-DC Configurations</w:t>
            </w:r>
          </w:p>
        </w:tc>
      </w:tr>
      <w:tr w:rsidR="00FA7BF1" w:rsidRPr="009B053A" w14:paraId="3005F57F" w14:textId="77777777" w:rsidTr="003402EA">
        <w:trPr>
          <w:trHeight w:val="20"/>
        </w:trPr>
        <w:tc>
          <w:tcPr>
            <w:tcW w:w="1972" w:type="dxa"/>
            <w:shd w:val="clear" w:color="auto" w:fill="auto"/>
            <w:vAlign w:val="center"/>
          </w:tcPr>
          <w:p w14:paraId="342E61E4" w14:textId="77777777" w:rsidR="00FA7BF1" w:rsidRPr="009B053A" w:rsidRDefault="00FA7BF1" w:rsidP="003402EA">
            <w:pPr>
              <w:pStyle w:val="TAH"/>
              <w:rPr>
                <w:rFonts w:eastAsia="MS PGothic"/>
                <w:lang w:eastAsia="ja-JP"/>
              </w:rPr>
            </w:pPr>
            <w:r w:rsidRPr="009B053A">
              <w:rPr>
                <w:rFonts w:eastAsia="MS PGothic"/>
                <w:lang w:eastAsia="ja-JP"/>
              </w:rPr>
              <w:t>EN-DC Configurations</w:t>
            </w:r>
          </w:p>
        </w:tc>
        <w:tc>
          <w:tcPr>
            <w:tcW w:w="1299" w:type="dxa"/>
            <w:shd w:val="clear" w:color="auto" w:fill="auto"/>
            <w:vAlign w:val="center"/>
          </w:tcPr>
          <w:p w14:paraId="726E2DE2" w14:textId="77777777" w:rsidR="00FA7BF1" w:rsidRPr="009B053A" w:rsidRDefault="00FA7BF1" w:rsidP="003402EA">
            <w:pPr>
              <w:pStyle w:val="TAH"/>
              <w:rPr>
                <w:rFonts w:eastAsia="MS PGothic"/>
                <w:lang w:eastAsia="ja-JP"/>
              </w:rPr>
            </w:pPr>
            <w:r w:rsidRPr="009B053A">
              <w:rPr>
                <w:rFonts w:eastAsia="MS PGothic"/>
                <w:lang w:eastAsia="ja-JP"/>
              </w:rPr>
              <w:t>Environment</w:t>
            </w:r>
          </w:p>
        </w:tc>
        <w:tc>
          <w:tcPr>
            <w:tcW w:w="1132" w:type="dxa"/>
            <w:shd w:val="clear" w:color="auto" w:fill="auto"/>
            <w:vAlign w:val="center"/>
          </w:tcPr>
          <w:p w14:paraId="07E330F0" w14:textId="77777777" w:rsidR="00FA7BF1" w:rsidRPr="009B053A" w:rsidRDefault="00FA7BF1" w:rsidP="003402EA">
            <w:pPr>
              <w:pStyle w:val="TAH"/>
              <w:rPr>
                <w:rFonts w:eastAsia="MS PGothic"/>
                <w:lang w:eastAsia="ja-JP"/>
              </w:rPr>
            </w:pPr>
            <w:r w:rsidRPr="009B053A">
              <w:rPr>
                <w:rFonts w:eastAsia="MS PGothic"/>
                <w:lang w:eastAsia="ja-JP"/>
              </w:rPr>
              <w:t>Frequency</w:t>
            </w:r>
          </w:p>
        </w:tc>
        <w:tc>
          <w:tcPr>
            <w:tcW w:w="1304" w:type="dxa"/>
            <w:shd w:val="clear" w:color="auto" w:fill="auto"/>
            <w:vAlign w:val="center"/>
          </w:tcPr>
          <w:p w14:paraId="31D92827" w14:textId="77777777" w:rsidR="00FA7BF1" w:rsidRPr="009B053A" w:rsidRDefault="00FA7BF1" w:rsidP="003402EA">
            <w:pPr>
              <w:pStyle w:val="TAH"/>
              <w:rPr>
                <w:rFonts w:eastAsia="MS PGothic"/>
                <w:lang w:eastAsia="ja-JP"/>
              </w:rPr>
            </w:pPr>
            <w:r w:rsidRPr="009B053A">
              <w:rPr>
                <w:rFonts w:eastAsia="MS PGothic"/>
                <w:lang w:eastAsia="ja-JP"/>
              </w:rPr>
              <w:t>Bandwidth Combination</w:t>
            </w:r>
          </w:p>
        </w:tc>
        <w:tc>
          <w:tcPr>
            <w:tcW w:w="792" w:type="dxa"/>
            <w:shd w:val="clear" w:color="auto" w:fill="auto"/>
            <w:vAlign w:val="center"/>
          </w:tcPr>
          <w:p w14:paraId="72E62626" w14:textId="77777777" w:rsidR="00FA7BF1" w:rsidRPr="009B053A" w:rsidRDefault="00FA7BF1" w:rsidP="003402EA">
            <w:pPr>
              <w:pStyle w:val="TAH"/>
              <w:rPr>
                <w:rFonts w:eastAsia="MS PGothic"/>
                <w:lang w:eastAsia="ja-JP"/>
              </w:rPr>
            </w:pPr>
            <w:r w:rsidRPr="009B053A">
              <w:rPr>
                <w:rFonts w:eastAsia="MS PGothic"/>
                <w:lang w:eastAsia="ja-JP"/>
              </w:rPr>
              <w:t>SCS</w:t>
            </w:r>
          </w:p>
        </w:tc>
        <w:tc>
          <w:tcPr>
            <w:tcW w:w="3419" w:type="dxa"/>
            <w:gridSpan w:val="2"/>
            <w:shd w:val="clear" w:color="auto" w:fill="auto"/>
            <w:vAlign w:val="center"/>
          </w:tcPr>
          <w:p w14:paraId="025272AD" w14:textId="77777777" w:rsidR="00FA7BF1" w:rsidRPr="009B053A" w:rsidRDefault="00FA7BF1" w:rsidP="003402EA">
            <w:pPr>
              <w:pStyle w:val="TAH"/>
              <w:rPr>
                <w:rFonts w:eastAsia="MS PGothic"/>
                <w:lang w:eastAsia="ja-JP"/>
              </w:rPr>
            </w:pPr>
            <w:r w:rsidRPr="009B053A">
              <w:rPr>
                <w:rFonts w:eastAsia="MS PGothic"/>
                <w:lang w:eastAsia="ja-JP"/>
              </w:rPr>
              <w:t>Other Parameter Settings</w:t>
            </w:r>
          </w:p>
        </w:tc>
      </w:tr>
      <w:tr w:rsidR="00FA7BF1" w:rsidRPr="009B053A" w14:paraId="78FCC59B" w14:textId="77777777" w:rsidTr="003402EA">
        <w:trPr>
          <w:trHeight w:val="20"/>
        </w:trPr>
        <w:tc>
          <w:tcPr>
            <w:tcW w:w="1972" w:type="dxa"/>
            <w:shd w:val="clear" w:color="auto" w:fill="auto"/>
            <w:vAlign w:val="center"/>
          </w:tcPr>
          <w:p w14:paraId="6FA7C7C7" w14:textId="77777777" w:rsidR="00FA7BF1" w:rsidRPr="009B053A" w:rsidRDefault="00FA7BF1" w:rsidP="003402EA">
            <w:pPr>
              <w:pStyle w:val="TAL"/>
              <w:rPr>
                <w:lang w:eastAsia="ja-JP"/>
              </w:rPr>
            </w:pPr>
            <w:r w:rsidRPr="009B053A">
              <w:rPr>
                <w:lang w:eastAsia="ja-JP"/>
              </w:rPr>
              <w:t>DC_(n)XDA</w:t>
            </w:r>
          </w:p>
        </w:tc>
        <w:tc>
          <w:tcPr>
            <w:tcW w:w="1299" w:type="dxa"/>
            <w:shd w:val="clear" w:color="auto" w:fill="auto"/>
            <w:vAlign w:val="center"/>
          </w:tcPr>
          <w:p w14:paraId="12A80872" w14:textId="77777777" w:rsidR="00FA7BF1" w:rsidRPr="009B053A" w:rsidRDefault="00FA7BF1" w:rsidP="003402EA">
            <w:pPr>
              <w:pStyle w:val="TAC"/>
              <w:rPr>
                <w:lang w:eastAsia="ja-JP"/>
              </w:rPr>
            </w:pPr>
            <w:r w:rsidRPr="009B053A">
              <w:rPr>
                <w:lang w:eastAsia="ja-JP"/>
              </w:rPr>
              <w:t>Default</w:t>
            </w:r>
          </w:p>
        </w:tc>
        <w:tc>
          <w:tcPr>
            <w:tcW w:w="1132" w:type="dxa"/>
            <w:shd w:val="clear" w:color="auto" w:fill="auto"/>
            <w:vAlign w:val="center"/>
          </w:tcPr>
          <w:p w14:paraId="5358A74C" w14:textId="77777777" w:rsidR="00FA7BF1" w:rsidRPr="009B053A" w:rsidRDefault="00FA7BF1" w:rsidP="003402EA">
            <w:pPr>
              <w:pStyle w:val="TAC"/>
              <w:rPr>
                <w:lang w:eastAsia="ja-JP"/>
              </w:rPr>
            </w:pPr>
            <w:r w:rsidRPr="009B053A">
              <w:rPr>
                <w:lang w:eastAsia="ja-JP"/>
              </w:rPr>
              <w:t>Default</w:t>
            </w:r>
          </w:p>
        </w:tc>
        <w:tc>
          <w:tcPr>
            <w:tcW w:w="1304" w:type="dxa"/>
            <w:shd w:val="clear" w:color="auto" w:fill="auto"/>
            <w:vAlign w:val="center"/>
          </w:tcPr>
          <w:p w14:paraId="0B16FD0F" w14:textId="77777777" w:rsidR="00FA7BF1" w:rsidRPr="009B053A" w:rsidRDefault="00FA7BF1" w:rsidP="003402EA">
            <w:pPr>
              <w:pStyle w:val="TAC"/>
              <w:rPr>
                <w:lang w:eastAsia="ja-JP"/>
              </w:rPr>
            </w:pPr>
            <w:r w:rsidRPr="009B053A">
              <w:rPr>
                <w:lang w:eastAsia="ja-JP"/>
              </w:rPr>
              <w:t>Default</w:t>
            </w:r>
          </w:p>
        </w:tc>
        <w:tc>
          <w:tcPr>
            <w:tcW w:w="792" w:type="dxa"/>
            <w:shd w:val="clear" w:color="auto" w:fill="auto"/>
            <w:vAlign w:val="center"/>
          </w:tcPr>
          <w:p w14:paraId="0BF6D1E3" w14:textId="77777777" w:rsidR="00FA7BF1" w:rsidRPr="009B053A" w:rsidRDefault="00FA7BF1" w:rsidP="003402EA">
            <w:pPr>
              <w:pStyle w:val="TAC"/>
              <w:rPr>
                <w:lang w:eastAsia="ja-JP"/>
              </w:rPr>
            </w:pPr>
            <w:r w:rsidRPr="009B053A">
              <w:rPr>
                <w:lang w:eastAsia="ja-JP"/>
              </w:rPr>
              <w:t>Default</w:t>
            </w:r>
          </w:p>
        </w:tc>
        <w:tc>
          <w:tcPr>
            <w:tcW w:w="3419" w:type="dxa"/>
            <w:gridSpan w:val="2"/>
            <w:shd w:val="clear" w:color="auto" w:fill="auto"/>
            <w:vAlign w:val="center"/>
          </w:tcPr>
          <w:p w14:paraId="16DEB61A" w14:textId="77777777" w:rsidR="00FA7BF1" w:rsidRPr="009B053A" w:rsidRDefault="00FA7BF1" w:rsidP="003402EA">
            <w:pPr>
              <w:pStyle w:val="TAL"/>
              <w:rPr>
                <w:lang w:eastAsia="ja-JP"/>
              </w:rPr>
            </w:pPr>
            <w:r w:rsidRPr="009B053A">
              <w:rPr>
                <w:lang w:eastAsia="ja-JP"/>
              </w:rPr>
              <w:t>As per DC_(n)XDA in Table 7.3B.2.3_1.2.4.1-1</w:t>
            </w:r>
          </w:p>
        </w:tc>
      </w:tr>
      <w:tr w:rsidR="00FA7BF1" w:rsidRPr="009B053A" w14:paraId="02CCD7AD" w14:textId="77777777" w:rsidTr="003402EA">
        <w:trPr>
          <w:trHeight w:val="20"/>
        </w:trPr>
        <w:tc>
          <w:tcPr>
            <w:tcW w:w="1972" w:type="dxa"/>
            <w:shd w:val="clear" w:color="auto" w:fill="auto"/>
            <w:vAlign w:val="center"/>
          </w:tcPr>
          <w:p w14:paraId="1435B410" w14:textId="77777777" w:rsidR="00FA7BF1" w:rsidRPr="009B053A" w:rsidRDefault="00FA7BF1" w:rsidP="003402EA">
            <w:pPr>
              <w:pStyle w:val="TAL"/>
              <w:rPr>
                <w:lang w:eastAsia="ja-JP"/>
              </w:rPr>
            </w:pPr>
            <w:r w:rsidRPr="009B053A">
              <w:rPr>
                <w:lang w:eastAsia="ja-JP"/>
              </w:rPr>
              <w:t>DC_XD_nXA</w:t>
            </w:r>
          </w:p>
        </w:tc>
        <w:tc>
          <w:tcPr>
            <w:tcW w:w="1299" w:type="dxa"/>
            <w:shd w:val="clear" w:color="auto" w:fill="auto"/>
            <w:vAlign w:val="center"/>
          </w:tcPr>
          <w:p w14:paraId="6B497AE3"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7CFC55B1"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7770519F"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2AF83760"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0F712609" w14:textId="77777777" w:rsidR="00FA7BF1" w:rsidRPr="009B053A" w:rsidRDefault="00FA7BF1" w:rsidP="003402EA">
            <w:pPr>
              <w:pStyle w:val="TAL"/>
              <w:rPr>
                <w:lang w:eastAsia="ja-JP"/>
              </w:rPr>
            </w:pPr>
            <w:r w:rsidRPr="009B053A">
              <w:rPr>
                <w:lang w:eastAsia="ja-JP"/>
              </w:rPr>
              <w:t>No test required (LTE 2CC fallback is tested in 7.8B.2.2)</w:t>
            </w:r>
          </w:p>
        </w:tc>
      </w:tr>
      <w:tr w:rsidR="00FA7BF1" w:rsidRPr="009B053A" w14:paraId="5D1356D2" w14:textId="77777777" w:rsidTr="003402EA">
        <w:trPr>
          <w:trHeight w:val="20"/>
        </w:trPr>
        <w:tc>
          <w:tcPr>
            <w:tcW w:w="1972" w:type="dxa"/>
            <w:shd w:val="clear" w:color="auto" w:fill="auto"/>
            <w:vAlign w:val="center"/>
          </w:tcPr>
          <w:p w14:paraId="077AC85D" w14:textId="77777777" w:rsidR="00FA7BF1" w:rsidRPr="009B053A" w:rsidRDefault="00FA7BF1" w:rsidP="003402EA">
            <w:pPr>
              <w:pStyle w:val="TAL"/>
              <w:rPr>
                <w:lang w:eastAsia="ja-JP"/>
              </w:rPr>
            </w:pPr>
            <w:r w:rsidRPr="009B053A">
              <w:rPr>
                <w:lang w:eastAsia="ja-JP"/>
              </w:rPr>
              <w:t>DC_XA-XC_nXA</w:t>
            </w:r>
          </w:p>
        </w:tc>
        <w:tc>
          <w:tcPr>
            <w:tcW w:w="1299" w:type="dxa"/>
            <w:shd w:val="clear" w:color="auto" w:fill="auto"/>
            <w:vAlign w:val="center"/>
          </w:tcPr>
          <w:p w14:paraId="0C655A54"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2746F803"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68A55BD0"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2AC033DF"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2A92CEC6" w14:textId="77777777" w:rsidR="00FA7BF1" w:rsidRPr="009B053A" w:rsidRDefault="00FA7BF1" w:rsidP="003402EA">
            <w:pPr>
              <w:pStyle w:val="TAL"/>
              <w:rPr>
                <w:lang w:eastAsia="ja-JP"/>
              </w:rPr>
            </w:pPr>
            <w:r w:rsidRPr="009B053A">
              <w:rPr>
                <w:lang w:eastAsia="ja-JP"/>
              </w:rPr>
              <w:t>No test required (LTE 2CC fallback is tested in 7.8B.2.2)</w:t>
            </w:r>
          </w:p>
        </w:tc>
      </w:tr>
      <w:tr w:rsidR="00FA7BF1" w:rsidRPr="009B053A" w14:paraId="0B4DEAB8" w14:textId="77777777" w:rsidTr="003402EA">
        <w:trPr>
          <w:trHeight w:val="20"/>
        </w:trPr>
        <w:tc>
          <w:tcPr>
            <w:tcW w:w="1972" w:type="dxa"/>
            <w:shd w:val="clear" w:color="auto" w:fill="auto"/>
            <w:vAlign w:val="center"/>
          </w:tcPr>
          <w:p w14:paraId="49F6AEC6" w14:textId="77777777" w:rsidR="00FA7BF1" w:rsidRPr="009B053A" w:rsidRDefault="00FA7BF1" w:rsidP="003402EA">
            <w:pPr>
              <w:pStyle w:val="TAL"/>
              <w:rPr>
                <w:lang w:eastAsia="ja-JP"/>
              </w:rPr>
            </w:pPr>
            <w:r w:rsidRPr="009B053A">
              <w:rPr>
                <w:lang w:eastAsia="ja-JP"/>
              </w:rPr>
              <w:t>DC_XA_nY(2A)-nZA</w:t>
            </w:r>
          </w:p>
        </w:tc>
        <w:tc>
          <w:tcPr>
            <w:tcW w:w="1299" w:type="dxa"/>
            <w:shd w:val="clear" w:color="auto" w:fill="auto"/>
            <w:vAlign w:val="center"/>
          </w:tcPr>
          <w:p w14:paraId="179BBEC5" w14:textId="77777777" w:rsidR="00FA7BF1" w:rsidRPr="009B053A" w:rsidRDefault="00FA7BF1" w:rsidP="003402EA">
            <w:pPr>
              <w:pStyle w:val="TAC"/>
              <w:rPr>
                <w:lang w:eastAsia="ja-JP"/>
              </w:rPr>
            </w:pPr>
            <w:r w:rsidRPr="009B053A">
              <w:rPr>
                <w:lang w:eastAsia="ja-JP"/>
              </w:rPr>
              <w:t>Default</w:t>
            </w:r>
          </w:p>
        </w:tc>
        <w:tc>
          <w:tcPr>
            <w:tcW w:w="1132" w:type="dxa"/>
            <w:shd w:val="clear" w:color="auto" w:fill="auto"/>
            <w:vAlign w:val="center"/>
          </w:tcPr>
          <w:p w14:paraId="4CF24111" w14:textId="77777777" w:rsidR="00FA7BF1" w:rsidRPr="009B053A" w:rsidRDefault="00FA7BF1" w:rsidP="003402EA">
            <w:pPr>
              <w:pStyle w:val="TAC"/>
              <w:rPr>
                <w:lang w:eastAsia="ja-JP"/>
              </w:rPr>
            </w:pPr>
            <w:r w:rsidRPr="009B053A">
              <w:rPr>
                <w:lang w:eastAsia="ja-JP"/>
              </w:rPr>
              <w:t>Default</w:t>
            </w:r>
          </w:p>
        </w:tc>
        <w:tc>
          <w:tcPr>
            <w:tcW w:w="1304" w:type="dxa"/>
            <w:shd w:val="clear" w:color="auto" w:fill="auto"/>
            <w:vAlign w:val="center"/>
          </w:tcPr>
          <w:p w14:paraId="04B6F72E" w14:textId="77777777" w:rsidR="00FA7BF1" w:rsidRPr="009B053A" w:rsidRDefault="00FA7BF1" w:rsidP="003402EA">
            <w:pPr>
              <w:pStyle w:val="TAC"/>
              <w:rPr>
                <w:lang w:eastAsia="ja-JP"/>
              </w:rPr>
            </w:pPr>
            <w:r w:rsidRPr="009B053A">
              <w:rPr>
                <w:lang w:eastAsia="ja-JP"/>
              </w:rPr>
              <w:t>Default</w:t>
            </w:r>
          </w:p>
        </w:tc>
        <w:tc>
          <w:tcPr>
            <w:tcW w:w="792" w:type="dxa"/>
            <w:shd w:val="clear" w:color="auto" w:fill="auto"/>
            <w:vAlign w:val="center"/>
          </w:tcPr>
          <w:p w14:paraId="7A35568E" w14:textId="77777777" w:rsidR="00FA7BF1" w:rsidRPr="009B053A" w:rsidRDefault="00FA7BF1" w:rsidP="003402EA">
            <w:pPr>
              <w:pStyle w:val="TAC"/>
              <w:rPr>
                <w:lang w:eastAsia="ja-JP"/>
              </w:rPr>
            </w:pPr>
            <w:r w:rsidRPr="009B053A">
              <w:rPr>
                <w:lang w:eastAsia="ja-JP"/>
              </w:rPr>
              <w:t>Default</w:t>
            </w:r>
          </w:p>
        </w:tc>
        <w:tc>
          <w:tcPr>
            <w:tcW w:w="3419" w:type="dxa"/>
            <w:gridSpan w:val="2"/>
            <w:shd w:val="clear" w:color="auto" w:fill="auto"/>
            <w:vAlign w:val="center"/>
          </w:tcPr>
          <w:p w14:paraId="6B46844A" w14:textId="77777777" w:rsidR="00FA7BF1" w:rsidRPr="009B053A" w:rsidRDefault="00FA7BF1" w:rsidP="003402EA">
            <w:pPr>
              <w:pStyle w:val="TAL"/>
              <w:rPr>
                <w:lang w:eastAsia="ja-JP"/>
              </w:rPr>
            </w:pPr>
            <w:r w:rsidRPr="009B053A">
              <w:rPr>
                <w:lang w:eastAsia="ja-JP"/>
              </w:rPr>
              <w:t>As per DC_XA_nY(2A)-nZA in Table 7.3B.2.3_1.2.4.1-1</w:t>
            </w:r>
          </w:p>
        </w:tc>
      </w:tr>
      <w:tr w:rsidR="00FA7BF1" w:rsidRPr="009B053A" w14:paraId="41B021CA" w14:textId="77777777" w:rsidTr="003402EA">
        <w:trPr>
          <w:trHeight w:val="20"/>
        </w:trPr>
        <w:tc>
          <w:tcPr>
            <w:tcW w:w="1972" w:type="dxa"/>
            <w:shd w:val="clear" w:color="auto" w:fill="auto"/>
            <w:vAlign w:val="center"/>
          </w:tcPr>
          <w:p w14:paraId="4732549C" w14:textId="77777777" w:rsidR="00FA7BF1" w:rsidRPr="009B053A" w:rsidRDefault="00FA7BF1" w:rsidP="003402EA">
            <w:pPr>
              <w:pStyle w:val="TAL"/>
              <w:rPr>
                <w:lang w:eastAsia="ja-JP"/>
              </w:rPr>
            </w:pPr>
            <w:r w:rsidRPr="009B053A">
              <w:rPr>
                <w:lang w:eastAsia="ja-JP"/>
              </w:rPr>
              <w:t>DC_XA_nYA-nZC</w:t>
            </w:r>
          </w:p>
        </w:tc>
        <w:tc>
          <w:tcPr>
            <w:tcW w:w="1299" w:type="dxa"/>
            <w:shd w:val="clear" w:color="auto" w:fill="auto"/>
            <w:vAlign w:val="center"/>
          </w:tcPr>
          <w:p w14:paraId="70E4AE40" w14:textId="77777777" w:rsidR="00FA7BF1" w:rsidRPr="009B053A" w:rsidRDefault="00FA7BF1" w:rsidP="003402EA">
            <w:pPr>
              <w:pStyle w:val="TAC"/>
              <w:rPr>
                <w:lang w:eastAsia="ja-JP"/>
              </w:rPr>
            </w:pPr>
            <w:r w:rsidRPr="009B053A">
              <w:rPr>
                <w:lang w:eastAsia="ja-JP"/>
              </w:rPr>
              <w:t>Default</w:t>
            </w:r>
          </w:p>
        </w:tc>
        <w:tc>
          <w:tcPr>
            <w:tcW w:w="1132" w:type="dxa"/>
            <w:shd w:val="clear" w:color="auto" w:fill="auto"/>
            <w:vAlign w:val="center"/>
          </w:tcPr>
          <w:p w14:paraId="0FFDB554" w14:textId="77777777" w:rsidR="00FA7BF1" w:rsidRPr="009B053A" w:rsidRDefault="00FA7BF1" w:rsidP="003402EA">
            <w:pPr>
              <w:pStyle w:val="TAC"/>
              <w:rPr>
                <w:lang w:eastAsia="ja-JP"/>
              </w:rPr>
            </w:pPr>
            <w:r w:rsidRPr="009B053A">
              <w:rPr>
                <w:lang w:eastAsia="ja-JP"/>
              </w:rPr>
              <w:t>Default</w:t>
            </w:r>
          </w:p>
        </w:tc>
        <w:tc>
          <w:tcPr>
            <w:tcW w:w="1304" w:type="dxa"/>
            <w:shd w:val="clear" w:color="auto" w:fill="auto"/>
            <w:vAlign w:val="center"/>
          </w:tcPr>
          <w:p w14:paraId="13221689" w14:textId="77777777" w:rsidR="00FA7BF1" w:rsidRPr="009B053A" w:rsidRDefault="00FA7BF1" w:rsidP="003402EA">
            <w:pPr>
              <w:pStyle w:val="TAC"/>
              <w:rPr>
                <w:lang w:eastAsia="ja-JP"/>
              </w:rPr>
            </w:pPr>
            <w:r w:rsidRPr="009B053A">
              <w:rPr>
                <w:lang w:eastAsia="ja-JP"/>
              </w:rPr>
              <w:t>Default</w:t>
            </w:r>
          </w:p>
        </w:tc>
        <w:tc>
          <w:tcPr>
            <w:tcW w:w="792" w:type="dxa"/>
            <w:shd w:val="clear" w:color="auto" w:fill="auto"/>
            <w:vAlign w:val="center"/>
          </w:tcPr>
          <w:p w14:paraId="1DC73008" w14:textId="77777777" w:rsidR="00FA7BF1" w:rsidRPr="009B053A" w:rsidRDefault="00FA7BF1" w:rsidP="003402EA">
            <w:pPr>
              <w:pStyle w:val="TAC"/>
              <w:rPr>
                <w:lang w:eastAsia="ja-JP"/>
              </w:rPr>
            </w:pPr>
            <w:r w:rsidRPr="009B053A">
              <w:rPr>
                <w:lang w:eastAsia="ja-JP"/>
              </w:rPr>
              <w:t>Default</w:t>
            </w:r>
          </w:p>
        </w:tc>
        <w:tc>
          <w:tcPr>
            <w:tcW w:w="3419" w:type="dxa"/>
            <w:gridSpan w:val="2"/>
            <w:shd w:val="clear" w:color="auto" w:fill="auto"/>
            <w:vAlign w:val="center"/>
          </w:tcPr>
          <w:p w14:paraId="7D8A6776" w14:textId="77777777" w:rsidR="00FA7BF1" w:rsidRPr="009B053A" w:rsidRDefault="00FA7BF1" w:rsidP="003402EA">
            <w:pPr>
              <w:pStyle w:val="TAL"/>
              <w:rPr>
                <w:lang w:eastAsia="ja-JP"/>
              </w:rPr>
            </w:pPr>
            <w:r w:rsidRPr="009B053A">
              <w:rPr>
                <w:lang w:eastAsia="ja-JP"/>
              </w:rPr>
              <w:t>As per DC_XA_nYA-nZC in Table 7.3B.2.3_1.2.4.1-1</w:t>
            </w:r>
          </w:p>
        </w:tc>
      </w:tr>
      <w:tr w:rsidR="00FA7BF1" w:rsidRPr="009B053A" w14:paraId="63461B48" w14:textId="77777777" w:rsidTr="003402EA">
        <w:trPr>
          <w:trHeight w:val="20"/>
        </w:trPr>
        <w:tc>
          <w:tcPr>
            <w:tcW w:w="1972" w:type="dxa"/>
            <w:shd w:val="clear" w:color="auto" w:fill="auto"/>
            <w:vAlign w:val="center"/>
          </w:tcPr>
          <w:p w14:paraId="1D0D090B" w14:textId="77777777" w:rsidR="00FA7BF1" w:rsidRPr="009B053A" w:rsidRDefault="00FA7BF1" w:rsidP="003402EA">
            <w:pPr>
              <w:pStyle w:val="TAL"/>
              <w:rPr>
                <w:lang w:eastAsia="ja-JP"/>
              </w:rPr>
            </w:pPr>
            <w:r w:rsidRPr="009B053A">
              <w:rPr>
                <w:lang w:eastAsia="ja-JP"/>
              </w:rPr>
              <w:t>DC_XD_nYA</w:t>
            </w:r>
          </w:p>
          <w:p w14:paraId="1820A97D" w14:textId="77777777" w:rsidR="00FA7BF1" w:rsidRPr="009B053A" w:rsidRDefault="00FA7BF1" w:rsidP="003402EA">
            <w:pPr>
              <w:pStyle w:val="TAL"/>
              <w:rPr>
                <w:lang w:eastAsia="ja-JP"/>
              </w:rPr>
            </w:pPr>
            <w:r w:rsidRPr="009B053A">
              <w:rPr>
                <w:lang w:eastAsia="ja-JP"/>
              </w:rPr>
              <w:t>DC_XA-YC_nZA</w:t>
            </w:r>
          </w:p>
          <w:p w14:paraId="3812E69E" w14:textId="77777777" w:rsidR="00FA7BF1" w:rsidRPr="009B053A" w:rsidRDefault="00FA7BF1" w:rsidP="003402EA">
            <w:pPr>
              <w:pStyle w:val="TAL"/>
              <w:rPr>
                <w:lang w:eastAsia="ja-JP"/>
              </w:rPr>
            </w:pPr>
            <w:r w:rsidRPr="009B053A">
              <w:rPr>
                <w:lang w:eastAsia="ja-JP"/>
              </w:rPr>
              <w:t>DC_XA-XA-YA_nZA</w:t>
            </w:r>
          </w:p>
          <w:p w14:paraId="48261CCE" w14:textId="77777777" w:rsidR="00FA7BF1" w:rsidRPr="009B053A" w:rsidRDefault="00FA7BF1" w:rsidP="003402EA">
            <w:pPr>
              <w:pStyle w:val="TAL"/>
              <w:rPr>
                <w:lang w:eastAsia="ja-JP"/>
              </w:rPr>
            </w:pPr>
            <w:r w:rsidRPr="009B053A">
              <w:rPr>
                <w:lang w:eastAsia="ja-JP"/>
              </w:rPr>
              <w:t>DC_XA-YA-ZA_nRA</w:t>
            </w:r>
          </w:p>
        </w:tc>
        <w:tc>
          <w:tcPr>
            <w:tcW w:w="1299" w:type="dxa"/>
            <w:shd w:val="clear" w:color="auto" w:fill="auto"/>
            <w:vAlign w:val="center"/>
          </w:tcPr>
          <w:p w14:paraId="792BE9C4"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24B409BA"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29E5F26C"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7591E881"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7991A3CE" w14:textId="77777777" w:rsidR="00FA7BF1" w:rsidRPr="009B053A" w:rsidRDefault="00FA7BF1" w:rsidP="003402EA">
            <w:pPr>
              <w:pStyle w:val="TAL"/>
              <w:rPr>
                <w:lang w:eastAsia="ja-JP"/>
              </w:rPr>
            </w:pPr>
            <w:r w:rsidRPr="009B053A">
              <w:rPr>
                <w:lang w:eastAsia="ja-JP"/>
              </w:rPr>
              <w:t>No test required (LTE 2CC fallback is tested in 7.8B.2.2)</w:t>
            </w:r>
          </w:p>
        </w:tc>
      </w:tr>
      <w:tr w:rsidR="00FA7BF1" w:rsidRPr="009B053A" w14:paraId="6C13855F" w14:textId="77777777" w:rsidTr="003402EA">
        <w:trPr>
          <w:trHeight w:val="20"/>
        </w:trPr>
        <w:tc>
          <w:tcPr>
            <w:tcW w:w="1972" w:type="dxa"/>
            <w:shd w:val="clear" w:color="auto" w:fill="auto"/>
            <w:vAlign w:val="center"/>
          </w:tcPr>
          <w:p w14:paraId="13918654" w14:textId="77777777" w:rsidR="00FA7BF1" w:rsidRPr="009B053A" w:rsidRDefault="00FA7BF1" w:rsidP="003402EA">
            <w:pPr>
              <w:pStyle w:val="TAL"/>
              <w:rPr>
                <w:lang w:eastAsia="ja-JP"/>
              </w:rPr>
            </w:pPr>
            <w:r w:rsidRPr="009B053A">
              <w:rPr>
                <w:lang w:eastAsia="ja-JP"/>
              </w:rPr>
              <w:t>DC_XC_nYC</w:t>
            </w:r>
          </w:p>
          <w:p w14:paraId="50DB10F1" w14:textId="77777777" w:rsidR="00FA7BF1" w:rsidRPr="009B053A" w:rsidRDefault="00FA7BF1" w:rsidP="003402EA">
            <w:pPr>
              <w:pStyle w:val="TAL"/>
              <w:rPr>
                <w:lang w:eastAsia="ja-JP"/>
              </w:rPr>
            </w:pPr>
            <w:r w:rsidRPr="009B053A">
              <w:rPr>
                <w:lang w:eastAsia="ja-JP"/>
              </w:rPr>
              <w:t>DC_XA-XA_nYC</w:t>
            </w:r>
          </w:p>
          <w:p w14:paraId="7F25D1E0" w14:textId="77777777" w:rsidR="00FA7BF1" w:rsidRPr="009B053A" w:rsidRDefault="00FA7BF1" w:rsidP="003402EA">
            <w:pPr>
              <w:pStyle w:val="TAL"/>
              <w:rPr>
                <w:lang w:eastAsia="ja-JP"/>
              </w:rPr>
            </w:pPr>
            <w:r w:rsidRPr="009B053A">
              <w:rPr>
                <w:lang w:eastAsia="ja-JP"/>
              </w:rPr>
              <w:t>DC_XA-YA_nYC</w:t>
            </w:r>
          </w:p>
        </w:tc>
        <w:tc>
          <w:tcPr>
            <w:tcW w:w="1299" w:type="dxa"/>
            <w:shd w:val="clear" w:color="auto" w:fill="auto"/>
            <w:vAlign w:val="center"/>
          </w:tcPr>
          <w:p w14:paraId="68F186E4"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14D0D73C"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2ADDDCAF"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1C67EEC8"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5A4033E4" w14:textId="77777777" w:rsidR="00FA7BF1" w:rsidRPr="009B053A" w:rsidRDefault="00FA7BF1" w:rsidP="003402EA">
            <w:pPr>
              <w:pStyle w:val="TAL"/>
              <w:rPr>
                <w:lang w:eastAsia="ja-JP"/>
              </w:rPr>
            </w:pPr>
            <w:r w:rsidRPr="009B053A">
              <w:rPr>
                <w:lang w:eastAsia="ja-JP"/>
              </w:rPr>
              <w:t>No test required (LTE 1CC fallback is tested in 7.8B.2.3_1.1)</w:t>
            </w:r>
          </w:p>
        </w:tc>
      </w:tr>
      <w:tr w:rsidR="00FA7BF1" w:rsidRPr="009B053A" w14:paraId="44FCD6F9" w14:textId="77777777" w:rsidTr="003402EA">
        <w:trPr>
          <w:trHeight w:val="20"/>
        </w:trPr>
        <w:tc>
          <w:tcPr>
            <w:tcW w:w="1972" w:type="dxa"/>
            <w:shd w:val="clear" w:color="auto" w:fill="auto"/>
            <w:vAlign w:val="center"/>
          </w:tcPr>
          <w:p w14:paraId="43F07BA8" w14:textId="77777777" w:rsidR="00FA7BF1" w:rsidRPr="009B053A" w:rsidRDefault="00FA7BF1" w:rsidP="003402EA">
            <w:pPr>
              <w:pStyle w:val="TAL"/>
              <w:rPr>
                <w:lang w:eastAsia="ja-JP"/>
              </w:rPr>
            </w:pPr>
            <w:r w:rsidRPr="009B053A">
              <w:rPr>
                <w:lang w:eastAsia="ja-JP"/>
              </w:rPr>
              <w:t>DC_XC_nY(2A)</w:t>
            </w:r>
          </w:p>
          <w:p w14:paraId="7BC4B677" w14:textId="77777777" w:rsidR="00FA7BF1" w:rsidRPr="009B053A" w:rsidRDefault="00FA7BF1" w:rsidP="003402EA">
            <w:pPr>
              <w:pStyle w:val="TAL"/>
              <w:rPr>
                <w:lang w:eastAsia="ja-JP"/>
              </w:rPr>
            </w:pPr>
            <w:r w:rsidRPr="009B053A">
              <w:rPr>
                <w:lang w:eastAsia="ja-JP"/>
              </w:rPr>
              <w:t>DC_XA-XA_nY(2A)</w:t>
            </w:r>
          </w:p>
          <w:p w14:paraId="4498FCA6" w14:textId="77777777" w:rsidR="00FA7BF1" w:rsidRPr="009B053A" w:rsidRDefault="00FA7BF1" w:rsidP="003402EA">
            <w:pPr>
              <w:pStyle w:val="TAL"/>
              <w:rPr>
                <w:lang w:eastAsia="ja-JP"/>
              </w:rPr>
            </w:pPr>
            <w:r w:rsidRPr="009B053A">
              <w:rPr>
                <w:lang w:eastAsia="ja-JP"/>
              </w:rPr>
              <w:t>DC_XA-YA_nY(2A)</w:t>
            </w:r>
          </w:p>
        </w:tc>
        <w:tc>
          <w:tcPr>
            <w:tcW w:w="1299" w:type="dxa"/>
            <w:shd w:val="clear" w:color="auto" w:fill="auto"/>
            <w:vAlign w:val="center"/>
          </w:tcPr>
          <w:p w14:paraId="3C214B3D"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64504251"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760D117D"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6E64D01C"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2C90AB00" w14:textId="77777777" w:rsidR="00FA7BF1" w:rsidRPr="009B053A" w:rsidRDefault="00FA7BF1" w:rsidP="003402EA">
            <w:pPr>
              <w:pStyle w:val="TAL"/>
              <w:rPr>
                <w:lang w:eastAsia="ja-JP"/>
              </w:rPr>
            </w:pPr>
            <w:r w:rsidRPr="009B053A">
              <w:rPr>
                <w:lang w:eastAsia="ja-JP"/>
              </w:rPr>
              <w:t>No test required (LTE 1CC fallback is tested in 7.8B.2.3_1.1)</w:t>
            </w:r>
          </w:p>
        </w:tc>
      </w:tr>
      <w:tr w:rsidR="00FA7BF1" w:rsidRPr="009B053A" w14:paraId="72CB76C5" w14:textId="77777777" w:rsidTr="003402EA">
        <w:trPr>
          <w:trHeight w:val="20"/>
        </w:trPr>
        <w:tc>
          <w:tcPr>
            <w:tcW w:w="1972" w:type="dxa"/>
            <w:shd w:val="clear" w:color="auto" w:fill="auto"/>
            <w:vAlign w:val="center"/>
          </w:tcPr>
          <w:p w14:paraId="32CFDC3C" w14:textId="77777777" w:rsidR="00FA7BF1" w:rsidRPr="009B053A" w:rsidRDefault="00FA7BF1" w:rsidP="003402EA">
            <w:pPr>
              <w:pStyle w:val="TAL"/>
              <w:rPr>
                <w:lang w:eastAsia="ja-JP"/>
              </w:rPr>
            </w:pPr>
            <w:r w:rsidRPr="009B053A">
              <w:rPr>
                <w:lang w:eastAsia="ja-JP"/>
              </w:rPr>
              <w:t>DC_XC_nYA-nZA</w:t>
            </w:r>
          </w:p>
          <w:p w14:paraId="6B40B21A" w14:textId="77777777" w:rsidR="00FA7BF1" w:rsidRPr="009B053A" w:rsidRDefault="00FA7BF1" w:rsidP="003402EA">
            <w:pPr>
              <w:pStyle w:val="TAL"/>
              <w:rPr>
                <w:lang w:eastAsia="ja-JP"/>
              </w:rPr>
            </w:pPr>
            <w:r w:rsidRPr="009B053A">
              <w:rPr>
                <w:lang w:eastAsia="ja-JP"/>
              </w:rPr>
              <w:t>DC_XA-XA_nYA-nZA</w:t>
            </w:r>
          </w:p>
          <w:p w14:paraId="2BFD7427" w14:textId="77777777" w:rsidR="00FA7BF1" w:rsidRPr="009B053A" w:rsidRDefault="00FA7BF1" w:rsidP="003402EA">
            <w:pPr>
              <w:pStyle w:val="TAL"/>
              <w:rPr>
                <w:lang w:eastAsia="ja-JP"/>
              </w:rPr>
            </w:pPr>
            <w:r w:rsidRPr="009B053A">
              <w:rPr>
                <w:lang w:eastAsia="ja-JP"/>
              </w:rPr>
              <w:t>DC_XA-YA_nZA-nRA</w:t>
            </w:r>
          </w:p>
        </w:tc>
        <w:tc>
          <w:tcPr>
            <w:tcW w:w="1299" w:type="dxa"/>
            <w:shd w:val="clear" w:color="auto" w:fill="auto"/>
            <w:vAlign w:val="center"/>
          </w:tcPr>
          <w:p w14:paraId="355DB471"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66E01656"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3DC5BF6D"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664D9ECC"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4AD1EF05" w14:textId="77777777" w:rsidR="00FA7BF1" w:rsidRPr="009B053A" w:rsidRDefault="00FA7BF1" w:rsidP="003402EA">
            <w:pPr>
              <w:pStyle w:val="TAL"/>
              <w:rPr>
                <w:lang w:eastAsia="ja-JP"/>
              </w:rPr>
            </w:pPr>
            <w:r w:rsidRPr="009B053A">
              <w:rPr>
                <w:lang w:eastAsia="ja-JP"/>
              </w:rPr>
              <w:t>No test required (LTE 1CC fallback is tested in 7.8B.2.3_1.1)</w:t>
            </w:r>
          </w:p>
        </w:tc>
      </w:tr>
      <w:tr w:rsidR="00FA7BF1" w:rsidRPr="009B053A" w14:paraId="29040F3A" w14:textId="77777777" w:rsidTr="003402EA">
        <w:trPr>
          <w:trHeight w:val="20"/>
        </w:trPr>
        <w:tc>
          <w:tcPr>
            <w:tcW w:w="1972" w:type="dxa"/>
            <w:shd w:val="clear" w:color="auto" w:fill="auto"/>
            <w:vAlign w:val="center"/>
          </w:tcPr>
          <w:p w14:paraId="02984940" w14:textId="77777777" w:rsidR="00FA7BF1" w:rsidRPr="009B053A" w:rsidRDefault="00FA7BF1" w:rsidP="003402EA">
            <w:pPr>
              <w:pStyle w:val="TAL"/>
              <w:rPr>
                <w:lang w:eastAsia="ja-JP"/>
              </w:rPr>
            </w:pPr>
            <w:r w:rsidRPr="009B053A">
              <w:rPr>
                <w:lang w:eastAsia="ja-JP"/>
              </w:rPr>
              <w:t>DC_XA-YA_(n)ZAA</w:t>
            </w:r>
          </w:p>
          <w:p w14:paraId="273EBC19" w14:textId="77777777" w:rsidR="00FA7BF1" w:rsidRPr="009B053A" w:rsidRDefault="00FA7BF1" w:rsidP="003402EA">
            <w:pPr>
              <w:pStyle w:val="TAL"/>
              <w:rPr>
                <w:lang w:eastAsia="ja-JP"/>
              </w:rPr>
            </w:pPr>
            <w:r w:rsidRPr="009B053A">
              <w:rPr>
                <w:lang w:eastAsia="ja-JP"/>
              </w:rPr>
              <w:t>DC_XC_(n)YAA</w:t>
            </w:r>
          </w:p>
        </w:tc>
        <w:tc>
          <w:tcPr>
            <w:tcW w:w="1299" w:type="dxa"/>
            <w:shd w:val="clear" w:color="auto" w:fill="auto"/>
            <w:vAlign w:val="center"/>
          </w:tcPr>
          <w:p w14:paraId="2CC2C621"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4737AF90"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3E56FD68"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2A444D4F"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195690F7" w14:textId="77777777" w:rsidR="00FA7BF1" w:rsidRPr="009B053A" w:rsidRDefault="00FA7BF1" w:rsidP="003402EA">
            <w:pPr>
              <w:pStyle w:val="TAL"/>
              <w:rPr>
                <w:lang w:eastAsia="ja-JP"/>
              </w:rPr>
            </w:pPr>
            <w:r w:rsidRPr="009B053A">
              <w:rPr>
                <w:lang w:eastAsia="ja-JP"/>
              </w:rPr>
              <w:t>No test required (LTE 2CC fallback is tested in 7.8B.2.2)</w:t>
            </w:r>
          </w:p>
        </w:tc>
      </w:tr>
      <w:tr w:rsidR="00FA7BF1" w:rsidRPr="009B053A" w14:paraId="6C8E4665" w14:textId="77777777" w:rsidTr="003402EA">
        <w:trPr>
          <w:trHeight w:val="20"/>
        </w:trPr>
        <w:tc>
          <w:tcPr>
            <w:tcW w:w="1972" w:type="dxa"/>
            <w:shd w:val="clear" w:color="auto" w:fill="auto"/>
            <w:vAlign w:val="center"/>
          </w:tcPr>
          <w:p w14:paraId="1BC8E017" w14:textId="77777777" w:rsidR="00FA7BF1" w:rsidRPr="009B053A" w:rsidRDefault="00FA7BF1" w:rsidP="003402EA">
            <w:pPr>
              <w:pStyle w:val="TAL"/>
              <w:rPr>
                <w:lang w:eastAsia="ja-JP"/>
              </w:rPr>
            </w:pPr>
            <w:r w:rsidRPr="009B053A">
              <w:rPr>
                <w:lang w:eastAsia="ja-JP"/>
              </w:rPr>
              <w:t>DC_(n)XCA-nYA</w:t>
            </w:r>
          </w:p>
        </w:tc>
        <w:tc>
          <w:tcPr>
            <w:tcW w:w="1299" w:type="dxa"/>
            <w:shd w:val="clear" w:color="auto" w:fill="auto"/>
            <w:vAlign w:val="center"/>
          </w:tcPr>
          <w:p w14:paraId="044998CB"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16774D56"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79DE8872"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6925840F"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5F481D06" w14:textId="77777777" w:rsidR="00FA7BF1" w:rsidRPr="009B053A" w:rsidRDefault="00FA7BF1" w:rsidP="003402EA">
            <w:pPr>
              <w:pStyle w:val="TAL"/>
              <w:rPr>
                <w:lang w:eastAsia="ja-JP"/>
              </w:rPr>
            </w:pPr>
            <w:r w:rsidRPr="009B053A">
              <w:rPr>
                <w:lang w:eastAsia="ja-JP"/>
              </w:rPr>
              <w:t>No test required (LTE 1CC fallback is tested in 7.8B.2.3_1.1)</w:t>
            </w:r>
          </w:p>
        </w:tc>
      </w:tr>
      <w:tr w:rsidR="00FA7BF1" w:rsidRPr="009B053A" w14:paraId="7EE65469" w14:textId="77777777" w:rsidTr="003402EA">
        <w:trPr>
          <w:trHeight w:val="20"/>
        </w:trPr>
        <w:tc>
          <w:tcPr>
            <w:tcW w:w="1972" w:type="dxa"/>
            <w:shd w:val="clear" w:color="auto" w:fill="auto"/>
            <w:vAlign w:val="center"/>
          </w:tcPr>
          <w:p w14:paraId="292F7B04" w14:textId="77777777" w:rsidR="00FA7BF1" w:rsidRPr="009B053A" w:rsidRDefault="00FA7BF1" w:rsidP="003402EA">
            <w:pPr>
              <w:pStyle w:val="TAL"/>
              <w:rPr>
                <w:lang w:eastAsia="ja-JP"/>
              </w:rPr>
            </w:pPr>
            <w:r w:rsidRPr="009B053A">
              <w:rPr>
                <w:lang w:eastAsia="ja-JP"/>
              </w:rPr>
              <w:t>DC_XA-YA-ZA_nZA</w:t>
            </w:r>
          </w:p>
        </w:tc>
        <w:tc>
          <w:tcPr>
            <w:tcW w:w="1299" w:type="dxa"/>
            <w:shd w:val="clear" w:color="auto" w:fill="auto"/>
            <w:vAlign w:val="center"/>
          </w:tcPr>
          <w:p w14:paraId="1D8F18B4"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15B37979"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2147E6C2"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5E6C651C"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7F6FCBB1" w14:textId="77777777" w:rsidR="00FA7BF1" w:rsidRPr="009B053A" w:rsidRDefault="00FA7BF1" w:rsidP="003402EA">
            <w:pPr>
              <w:pStyle w:val="TAL"/>
              <w:rPr>
                <w:lang w:eastAsia="ja-JP"/>
              </w:rPr>
            </w:pPr>
            <w:r w:rsidRPr="009B053A">
              <w:rPr>
                <w:lang w:eastAsia="ja-JP"/>
              </w:rPr>
              <w:t>No test required (LTE 2CC fallback is tested in 7.8B.2.2)</w:t>
            </w:r>
          </w:p>
        </w:tc>
      </w:tr>
      <w:tr w:rsidR="00FA7BF1" w:rsidRPr="009B053A" w14:paraId="41CC48CB" w14:textId="77777777" w:rsidTr="003402EA">
        <w:trPr>
          <w:trHeight w:val="20"/>
        </w:trPr>
        <w:tc>
          <w:tcPr>
            <w:tcW w:w="1972" w:type="dxa"/>
            <w:shd w:val="clear" w:color="auto" w:fill="auto"/>
            <w:vAlign w:val="center"/>
          </w:tcPr>
          <w:p w14:paraId="65413DF2" w14:textId="77777777" w:rsidR="00FA7BF1" w:rsidRPr="009B053A" w:rsidRDefault="00FA7BF1" w:rsidP="003402EA">
            <w:pPr>
              <w:pStyle w:val="TAL"/>
              <w:rPr>
                <w:lang w:eastAsia="ja-JP"/>
              </w:rPr>
            </w:pPr>
            <w:r w:rsidRPr="009B053A">
              <w:rPr>
                <w:lang w:eastAsia="ja-JP"/>
              </w:rPr>
              <w:t>DC_XA-YA_nYA-nZA</w:t>
            </w:r>
          </w:p>
        </w:tc>
        <w:tc>
          <w:tcPr>
            <w:tcW w:w="1299" w:type="dxa"/>
            <w:shd w:val="clear" w:color="auto" w:fill="auto"/>
            <w:vAlign w:val="center"/>
          </w:tcPr>
          <w:p w14:paraId="12F26C38" w14:textId="77777777" w:rsidR="00FA7BF1" w:rsidRPr="009B053A" w:rsidRDefault="00FA7BF1" w:rsidP="003402EA">
            <w:pPr>
              <w:pStyle w:val="TAC"/>
              <w:rPr>
                <w:lang w:eastAsia="ja-JP"/>
              </w:rPr>
            </w:pPr>
            <w:r w:rsidRPr="009B053A">
              <w:rPr>
                <w:lang w:eastAsia="ja-JP"/>
              </w:rPr>
              <w:t>-</w:t>
            </w:r>
          </w:p>
        </w:tc>
        <w:tc>
          <w:tcPr>
            <w:tcW w:w="1132" w:type="dxa"/>
            <w:shd w:val="clear" w:color="auto" w:fill="auto"/>
            <w:vAlign w:val="center"/>
          </w:tcPr>
          <w:p w14:paraId="792E6B1E" w14:textId="77777777" w:rsidR="00FA7BF1" w:rsidRPr="009B053A" w:rsidRDefault="00FA7BF1" w:rsidP="003402EA">
            <w:pPr>
              <w:pStyle w:val="TAC"/>
              <w:rPr>
                <w:lang w:eastAsia="ja-JP"/>
              </w:rPr>
            </w:pPr>
            <w:r w:rsidRPr="009B053A">
              <w:rPr>
                <w:lang w:eastAsia="ja-JP"/>
              </w:rPr>
              <w:t>-</w:t>
            </w:r>
          </w:p>
        </w:tc>
        <w:tc>
          <w:tcPr>
            <w:tcW w:w="1304" w:type="dxa"/>
            <w:shd w:val="clear" w:color="auto" w:fill="auto"/>
            <w:vAlign w:val="center"/>
          </w:tcPr>
          <w:p w14:paraId="04D068BF" w14:textId="77777777" w:rsidR="00FA7BF1" w:rsidRPr="009B053A" w:rsidRDefault="00FA7BF1" w:rsidP="003402EA">
            <w:pPr>
              <w:pStyle w:val="TAC"/>
              <w:rPr>
                <w:lang w:eastAsia="ja-JP"/>
              </w:rPr>
            </w:pPr>
            <w:r w:rsidRPr="009B053A">
              <w:rPr>
                <w:lang w:eastAsia="ja-JP"/>
              </w:rPr>
              <w:t>-</w:t>
            </w:r>
          </w:p>
        </w:tc>
        <w:tc>
          <w:tcPr>
            <w:tcW w:w="792" w:type="dxa"/>
            <w:shd w:val="clear" w:color="auto" w:fill="auto"/>
            <w:vAlign w:val="center"/>
          </w:tcPr>
          <w:p w14:paraId="4A4F0AD4" w14:textId="77777777" w:rsidR="00FA7BF1" w:rsidRPr="009B053A" w:rsidRDefault="00FA7BF1" w:rsidP="003402EA">
            <w:pPr>
              <w:pStyle w:val="TAC"/>
              <w:rPr>
                <w:lang w:eastAsia="ja-JP"/>
              </w:rPr>
            </w:pPr>
            <w:r w:rsidRPr="009B053A">
              <w:rPr>
                <w:lang w:eastAsia="ja-JP"/>
              </w:rPr>
              <w:t>-</w:t>
            </w:r>
          </w:p>
        </w:tc>
        <w:tc>
          <w:tcPr>
            <w:tcW w:w="3419" w:type="dxa"/>
            <w:gridSpan w:val="2"/>
            <w:shd w:val="clear" w:color="auto" w:fill="auto"/>
            <w:vAlign w:val="center"/>
          </w:tcPr>
          <w:p w14:paraId="555F3DA2" w14:textId="77777777" w:rsidR="00FA7BF1" w:rsidRPr="009B053A" w:rsidRDefault="00FA7BF1" w:rsidP="003402EA">
            <w:pPr>
              <w:pStyle w:val="TAL"/>
              <w:rPr>
                <w:lang w:eastAsia="ja-JP"/>
              </w:rPr>
            </w:pPr>
            <w:r w:rsidRPr="009B053A">
              <w:rPr>
                <w:lang w:eastAsia="ja-JP"/>
              </w:rPr>
              <w:t>No test required (LTE 1CC fallback is tested in 7.8B.2.3_1.1)</w:t>
            </w:r>
          </w:p>
        </w:tc>
      </w:tr>
      <w:tr w:rsidR="00FA7BF1" w:rsidRPr="009B053A" w14:paraId="60D896C6" w14:textId="77777777" w:rsidTr="003402EA">
        <w:trPr>
          <w:trHeight w:val="786"/>
        </w:trPr>
        <w:tc>
          <w:tcPr>
            <w:tcW w:w="9918" w:type="dxa"/>
            <w:gridSpan w:val="7"/>
            <w:shd w:val="clear" w:color="auto" w:fill="auto"/>
            <w:vAlign w:val="center"/>
            <w:hideMark/>
          </w:tcPr>
          <w:p w14:paraId="55115E86" w14:textId="77777777" w:rsidR="00FA7BF1" w:rsidRPr="009B053A" w:rsidRDefault="00FA7BF1" w:rsidP="003402EA">
            <w:pPr>
              <w:pStyle w:val="TAN"/>
              <w:rPr>
                <w:rFonts w:eastAsia="MS PGothic"/>
              </w:rPr>
            </w:pPr>
            <w:r w:rsidRPr="009B053A">
              <w:rPr>
                <w:rFonts w:eastAsia="MS PGothic"/>
              </w:rPr>
              <w:t>NOTE 1:</w:t>
            </w:r>
            <w:r w:rsidRPr="009B053A">
              <w:rPr>
                <w:rFonts w:eastAsia="MS PGothic"/>
              </w:rPr>
              <w:tab/>
              <w:t>X, Y, Z and R in this table correspond to different bands i.e. X != Y != Z != R</w:t>
            </w:r>
          </w:p>
          <w:p w14:paraId="16641F29" w14:textId="77777777" w:rsidR="00FA7BF1" w:rsidRPr="009B053A" w:rsidRDefault="00FA7BF1" w:rsidP="003402EA">
            <w:pPr>
              <w:pStyle w:val="TAN"/>
              <w:rPr>
                <w:rFonts w:eastAsia="MS PGothic"/>
              </w:rPr>
            </w:pPr>
            <w:r w:rsidRPr="009B053A">
              <w:rPr>
                <w:rFonts w:eastAsia="MS PGothic"/>
              </w:rPr>
              <w:t>NOTE 2:</w:t>
            </w:r>
            <w:r w:rsidRPr="009B053A">
              <w:rPr>
                <w:rFonts w:eastAsia="MS PGothic"/>
              </w:rPr>
              <w:tab/>
              <w:t>The band combinations with difference appearance order of bands/sub-blocks in the band combination string are not distinguished. E.g. DC_YA-(n)XAA represents the set of DC_YA-(n)XAA and DC_(n)XAA-YA</w:t>
            </w:r>
          </w:p>
          <w:p w14:paraId="1A0C31A0" w14:textId="77777777" w:rsidR="00FA7BF1" w:rsidRPr="009B053A" w:rsidRDefault="00FA7BF1" w:rsidP="003402EA">
            <w:pPr>
              <w:pStyle w:val="TAN"/>
            </w:pPr>
            <w:r w:rsidRPr="009B053A">
              <w:t>NOTE 3:</w:t>
            </w:r>
            <w:r w:rsidRPr="009B053A">
              <w:tab/>
              <w:t>In a FR1 band where UE supports 4Rx, the test shall be performed only with 4Rx antennas ports connected and 4Rx REFSENS requirement (TS 38.521-1 [8] Table 7.3.2.5-2) is used in the test requirements.</w:t>
            </w:r>
          </w:p>
        </w:tc>
      </w:tr>
    </w:tbl>
    <w:p w14:paraId="701D06FD" w14:textId="77777777" w:rsidR="00FA7BF1" w:rsidRPr="009B053A" w:rsidRDefault="00FA7BF1" w:rsidP="00FA7BF1"/>
    <w:p w14:paraId="24A208AE" w14:textId="77777777" w:rsidR="00FA7BF1" w:rsidRPr="009B053A" w:rsidRDefault="00FA7BF1" w:rsidP="00FA7BF1">
      <w:pPr>
        <w:pStyle w:val="B10"/>
      </w:pPr>
      <w:r w:rsidRPr="009B053A">
        <w:t>1.</w:t>
      </w:r>
      <w:r w:rsidRPr="009B053A">
        <w:tab/>
        <w:t>Connect the SS to the UE antenna connectors as shown in [6] TS 38.508-1 A.3.1.2.1 for SS diagram and A.3.2 for UE diagram.</w:t>
      </w:r>
    </w:p>
    <w:p w14:paraId="7733BCEC" w14:textId="77777777" w:rsidR="00FA7BF1" w:rsidRPr="009B053A" w:rsidRDefault="00FA7BF1" w:rsidP="00FA7BF1">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16E38F0A" w14:textId="77777777" w:rsidR="00FA7BF1" w:rsidRPr="009B053A" w:rsidRDefault="00FA7BF1" w:rsidP="00FA7BF1">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32F33C4A" w14:textId="77777777" w:rsidR="00FA7BF1" w:rsidRPr="009B053A" w:rsidRDefault="00FA7BF1" w:rsidP="00FA7BF1">
      <w:pPr>
        <w:pStyle w:val="B10"/>
      </w:pPr>
      <w:r w:rsidRPr="009B053A">
        <w:t>4.</w:t>
      </w:r>
      <w:r w:rsidRPr="009B053A">
        <w:tab/>
        <w:t>The UL Reference Measurement channels are TS 36.521-1 [10] Annex A.2 and TS 38.521-1 [8] Annex A.2 for E-UTRA CG and NR CG respectively.</w:t>
      </w:r>
    </w:p>
    <w:p w14:paraId="385CAB90" w14:textId="77777777" w:rsidR="00FA7BF1" w:rsidRPr="009B053A" w:rsidRDefault="00FA7BF1" w:rsidP="00FA7BF1">
      <w:pPr>
        <w:pStyle w:val="B10"/>
      </w:pPr>
      <w:r w:rsidRPr="009B053A">
        <w:t>5.</w:t>
      </w:r>
      <w:r w:rsidRPr="009B053A">
        <w:tab/>
        <w:t>Propagation conditions are set according to TS 36.521-1 [10] Annex B.0 and TS 38.521-1 [8] Annex B.0 for E-UTRA CG and NR CG respectively.</w:t>
      </w:r>
    </w:p>
    <w:p w14:paraId="562E947E" w14:textId="77777777" w:rsidR="00FA7BF1" w:rsidRPr="009B053A" w:rsidRDefault="00FA7BF1" w:rsidP="00FA7BF1">
      <w:pPr>
        <w:pStyle w:val="B10"/>
      </w:pPr>
      <w:r w:rsidRPr="009B053A">
        <w:lastRenderedPageBreak/>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1.4.3.</w:t>
      </w:r>
    </w:p>
    <w:p w14:paraId="5403962A" w14:textId="77777777" w:rsidR="00FA7BF1" w:rsidRPr="009B053A" w:rsidRDefault="00FA7BF1" w:rsidP="00FA7BF1">
      <w:pPr>
        <w:pStyle w:val="B10"/>
      </w:pPr>
      <w:r w:rsidRPr="009B053A">
        <w:t>7.</w:t>
      </w:r>
      <w:r w:rsidRPr="009B053A">
        <w:tab/>
        <w:t xml:space="preserve">For the E-UTRA CC(s) where anchor agnostic apply according to NOTE 4 in </w:t>
      </w:r>
      <w:r w:rsidRPr="009B053A">
        <w:rPr>
          <w:lang w:eastAsia="ja-JP"/>
        </w:rPr>
        <w:t>Table 7.3B.2.3_1.2.4.1-1</w:t>
      </w:r>
      <w:r w:rsidRPr="009B053A">
        <w:t xml:space="preserve">, downlink signal level and uplink signal level are set according to Table 4.6-1 and propagation conditions are set according to Annex B, clause B.0 of TS 36.521-1 [10].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8A4B4C8" w14:textId="77777777" w:rsidR="00FA7BF1" w:rsidRPr="009B053A" w:rsidRDefault="00FA7BF1" w:rsidP="00FA7BF1">
      <w:pPr>
        <w:pStyle w:val="H6"/>
      </w:pPr>
      <w:r w:rsidRPr="009B053A">
        <w:t>7.8B.2.3_1.2.4.2</w:t>
      </w:r>
      <w:r w:rsidRPr="009B053A">
        <w:tab/>
        <w:t>Test procedure</w:t>
      </w:r>
    </w:p>
    <w:p w14:paraId="51B8293B" w14:textId="77777777" w:rsidR="00FA7BF1" w:rsidRPr="009B053A" w:rsidRDefault="00FA7BF1" w:rsidP="00FA7BF1">
      <w:pPr>
        <w:pStyle w:val="B10"/>
      </w:pPr>
      <w:r w:rsidRPr="009B053A">
        <w:t>1.</w:t>
      </w:r>
      <w:r w:rsidRPr="009B053A">
        <w:tab/>
        <w:t>SS sends uplink scheduling information for each UL HARQ process via PDCCH DCI format 0 and DCI format 0_1 for C_RNTI to schedule the UL RMC according to table 7.8B.2.3_1.2.4.2-1 on E-UTRA CC and NR CC respectively. Since the UL has no payload and no loopback data to send the UE sends uplink MAC padding bits on the UL RMC.</w:t>
      </w:r>
    </w:p>
    <w:p w14:paraId="2112AEB4" w14:textId="77777777" w:rsidR="00FA7BF1" w:rsidRPr="009B053A" w:rsidRDefault="00FA7BF1" w:rsidP="00FA7BF1">
      <w:pPr>
        <w:pStyle w:val="B10"/>
      </w:pPr>
      <w:r w:rsidRPr="009B053A">
        <w:t>2.</w:t>
      </w:r>
      <w:r w:rsidRPr="009B053A">
        <w:tab/>
        <w:t>Set the Downlink signal level to the value as defined in Table 7.8B.2.3_1.2.4.2-1. For E-UTRA CC and NR CC where uplink is allocated according to Table 7.8B.2.3_1.2.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64C4E2F0" w14:textId="77777777" w:rsidR="00FA7BF1" w:rsidRPr="009B053A" w:rsidRDefault="00FA7BF1" w:rsidP="00FA7BF1">
      <w:pPr>
        <w:pStyle w:val="B20"/>
      </w:pPr>
      <w:r w:rsidRPr="009B053A">
        <w:t>-</w:t>
      </w:r>
      <w:r w:rsidRPr="009B053A">
        <w:tab/>
        <w:t>MU is the test system uplink power measurement uncertainty and is specified in Table F.1.3-1 for the carrier frequency f and the channel bandwidth BW.</w:t>
      </w:r>
    </w:p>
    <w:p w14:paraId="70431030" w14:textId="77777777" w:rsidR="00FA7BF1" w:rsidRPr="009B053A" w:rsidRDefault="00FA7BF1" w:rsidP="00FA7BF1">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57D0FD11" w14:textId="77777777" w:rsidR="00FA7BF1" w:rsidRPr="009B053A" w:rsidRDefault="00FA7BF1" w:rsidP="00FA7BF1">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07896A4B" w14:textId="77777777" w:rsidR="00FA7BF1" w:rsidRPr="009B053A" w:rsidRDefault="00FA7BF1" w:rsidP="00FA7BF1">
      <w:pPr>
        <w:pStyle w:val="NO"/>
      </w:pPr>
      <w:r w:rsidRPr="009B053A">
        <w:t>NOTE:</w:t>
      </w:r>
      <w:r w:rsidRPr="009B053A">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3DBF6F0D" w14:textId="77777777" w:rsidR="00FA7BF1" w:rsidRPr="009B053A" w:rsidRDefault="00FA7BF1" w:rsidP="00FA7BF1">
      <w:pPr>
        <w:pStyle w:val="B10"/>
      </w:pPr>
      <w:r w:rsidRPr="009B053A">
        <w:t>3.</w:t>
      </w:r>
      <w:r w:rsidRPr="009B053A">
        <w:tab/>
        <w:t>Set the Interfering signal levels to the values as defined in Table 7.8B.2.3_1.2.4.2-1 and frequency below the wanted signal.</w:t>
      </w:r>
    </w:p>
    <w:p w14:paraId="74141B37" w14:textId="77777777" w:rsidR="00FA7BF1" w:rsidRPr="009B053A" w:rsidRDefault="00FA7BF1" w:rsidP="00FA7BF1">
      <w:pPr>
        <w:pStyle w:val="B10"/>
      </w:pPr>
      <w:r w:rsidRPr="009B053A">
        <w:t>4.</w:t>
      </w:r>
      <w:r w:rsidRPr="009B053A">
        <w:tab/>
        <w:t>Measure the average throughput for a duration sufficient to achieve statistical significance according to Annex G, clause G.2.</w:t>
      </w:r>
    </w:p>
    <w:p w14:paraId="4264F07C" w14:textId="77777777" w:rsidR="00FA7BF1" w:rsidRPr="009B053A" w:rsidRDefault="00FA7BF1" w:rsidP="00FA7BF1">
      <w:pPr>
        <w:pStyle w:val="B10"/>
      </w:pPr>
      <w:r w:rsidRPr="009B053A">
        <w:t>5.</w:t>
      </w:r>
      <w:r w:rsidRPr="009B053A">
        <w:tab/>
        <w:t>Repeat steps from 2 to 4, using an interfering signal above the wanted signal at step 3.</w:t>
      </w:r>
    </w:p>
    <w:p w14:paraId="356AA747" w14:textId="77777777" w:rsidR="00FA7BF1" w:rsidRPr="009B053A" w:rsidRDefault="00FA7BF1" w:rsidP="00FA7BF1">
      <w:pPr>
        <w:pStyle w:val="B10"/>
      </w:pPr>
      <w:r w:rsidRPr="009B053A">
        <w:t>6.</w:t>
      </w:r>
      <w:r w:rsidRPr="009B053A">
        <w:tab/>
        <w:t>Repeat steps 2 to 5 for component carriers listed in Table 7.8B.2.3_1.2.4.2-1.</w:t>
      </w:r>
    </w:p>
    <w:p w14:paraId="57A02DA7" w14:textId="77777777" w:rsidR="00FA7BF1" w:rsidRPr="009B053A" w:rsidRDefault="00FA7BF1" w:rsidP="00FA7BF1">
      <w:pPr>
        <w:pStyle w:val="TH"/>
      </w:pPr>
      <w:r w:rsidRPr="009B053A">
        <w:t>Table 7.8B.2.3_1.2.4.2-1: Test repetition and measurement configuration</w:t>
      </w:r>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7"/>
        <w:gridCol w:w="5233"/>
      </w:tblGrid>
      <w:tr w:rsidR="00FA7BF1" w:rsidRPr="009B053A" w14:paraId="1E8B945A" w14:textId="77777777" w:rsidTr="00C55BA5">
        <w:trPr>
          <w:jc w:val="center"/>
        </w:trPr>
        <w:tc>
          <w:tcPr>
            <w:tcW w:w="2417" w:type="dxa"/>
            <w:shd w:val="clear" w:color="auto" w:fill="auto"/>
            <w:vAlign w:val="center"/>
          </w:tcPr>
          <w:p w14:paraId="370437DC" w14:textId="77777777" w:rsidR="00FA7BF1" w:rsidRPr="009B053A" w:rsidRDefault="00FA7BF1" w:rsidP="003402EA">
            <w:pPr>
              <w:pStyle w:val="TAH"/>
            </w:pPr>
            <w:r w:rsidRPr="009B053A">
              <w:t>DC configuration</w:t>
            </w:r>
          </w:p>
        </w:tc>
        <w:tc>
          <w:tcPr>
            <w:tcW w:w="5233" w:type="dxa"/>
            <w:shd w:val="clear" w:color="auto" w:fill="auto"/>
          </w:tcPr>
          <w:p w14:paraId="37DFC4BF" w14:textId="77777777" w:rsidR="00FA7BF1" w:rsidRPr="009B053A" w:rsidRDefault="00FA7BF1" w:rsidP="003402EA">
            <w:pPr>
              <w:pStyle w:val="TAH"/>
            </w:pPr>
            <w:r w:rsidRPr="009B053A">
              <w:t>Test parameters to select (NOTE 1)</w:t>
            </w:r>
          </w:p>
        </w:tc>
      </w:tr>
      <w:tr w:rsidR="00FA7BF1" w:rsidRPr="009B053A" w14:paraId="4612EA7D" w14:textId="77777777" w:rsidTr="00C55BA5">
        <w:trPr>
          <w:jc w:val="center"/>
        </w:trPr>
        <w:tc>
          <w:tcPr>
            <w:tcW w:w="2417" w:type="dxa"/>
            <w:shd w:val="clear" w:color="auto" w:fill="auto"/>
            <w:vAlign w:val="center"/>
          </w:tcPr>
          <w:p w14:paraId="6BC706AD" w14:textId="77777777" w:rsidR="00FA7BF1" w:rsidRPr="009B053A" w:rsidRDefault="00FA7BF1" w:rsidP="003402EA">
            <w:pPr>
              <w:pStyle w:val="TAL"/>
            </w:pPr>
            <w:r w:rsidRPr="009B053A">
              <w:rPr>
                <w:lang w:eastAsia="ja-JP"/>
              </w:rPr>
              <w:t>DC_(n)XDA</w:t>
            </w:r>
          </w:p>
        </w:tc>
        <w:tc>
          <w:tcPr>
            <w:tcW w:w="5233" w:type="dxa"/>
            <w:tcBorders>
              <w:top w:val="single" w:sz="4" w:space="0" w:color="auto"/>
              <w:left w:val="single" w:sz="4" w:space="0" w:color="auto"/>
              <w:bottom w:val="single" w:sz="4" w:space="0" w:color="000000" w:themeColor="text1"/>
              <w:right w:val="single" w:sz="4" w:space="0" w:color="auto"/>
            </w:tcBorders>
            <w:shd w:val="clear" w:color="auto" w:fill="auto"/>
          </w:tcPr>
          <w:p w14:paraId="4D580DB6" w14:textId="77777777" w:rsidR="00FA7BF1" w:rsidRPr="009B053A" w:rsidRDefault="00FA7BF1" w:rsidP="003402EA">
            <w:pPr>
              <w:pStyle w:val="TAC"/>
            </w:pPr>
            <w:r w:rsidRPr="009B053A">
              <w:rPr>
                <w:bCs/>
              </w:rPr>
              <w:t>7.8B.2.1.5</w:t>
            </w:r>
          </w:p>
        </w:tc>
      </w:tr>
      <w:tr w:rsidR="00FA7BF1" w:rsidRPr="009B053A" w14:paraId="3FBB2FD5" w14:textId="77777777" w:rsidTr="00C55BA5">
        <w:trPr>
          <w:jc w:val="center"/>
        </w:trPr>
        <w:tc>
          <w:tcPr>
            <w:tcW w:w="2417" w:type="dxa"/>
            <w:shd w:val="clear" w:color="auto" w:fill="auto"/>
            <w:vAlign w:val="center"/>
          </w:tcPr>
          <w:p w14:paraId="5EBAA269" w14:textId="77777777" w:rsidR="00FA7BF1" w:rsidRPr="009B053A" w:rsidRDefault="00FA7BF1" w:rsidP="003402EA">
            <w:pPr>
              <w:pStyle w:val="TAL"/>
            </w:pPr>
            <w:r w:rsidRPr="009B053A">
              <w:rPr>
                <w:lang w:eastAsia="ja-JP"/>
              </w:rPr>
              <w:t>DC_XA_nY(2A)-nZA</w:t>
            </w:r>
          </w:p>
        </w:tc>
        <w:tc>
          <w:tcPr>
            <w:tcW w:w="5233" w:type="dxa"/>
            <w:tcBorders>
              <w:top w:val="single" w:sz="4" w:space="0" w:color="000000" w:themeColor="text1"/>
              <w:left w:val="single" w:sz="4" w:space="0" w:color="auto"/>
              <w:bottom w:val="single" w:sz="4" w:space="0" w:color="FFFFFF" w:themeColor="background1"/>
              <w:right w:val="single" w:sz="4" w:space="0" w:color="auto"/>
            </w:tcBorders>
            <w:shd w:val="clear" w:color="auto" w:fill="auto"/>
          </w:tcPr>
          <w:p w14:paraId="38F590A7" w14:textId="77777777" w:rsidR="00FA7BF1" w:rsidRPr="009B053A" w:rsidRDefault="00FA7BF1" w:rsidP="003402EA">
            <w:pPr>
              <w:pStyle w:val="TAC"/>
            </w:pPr>
            <w:r w:rsidRPr="009B053A">
              <w:rPr>
                <w:bCs/>
              </w:rPr>
              <w:t>7.8B.2.3.5</w:t>
            </w:r>
          </w:p>
        </w:tc>
      </w:tr>
      <w:tr w:rsidR="00FA7BF1" w:rsidRPr="009B053A" w14:paraId="4831EC50" w14:textId="77777777" w:rsidTr="00C55BA5">
        <w:trPr>
          <w:jc w:val="center"/>
        </w:trPr>
        <w:tc>
          <w:tcPr>
            <w:tcW w:w="2417" w:type="dxa"/>
            <w:shd w:val="clear" w:color="auto" w:fill="auto"/>
            <w:vAlign w:val="center"/>
          </w:tcPr>
          <w:p w14:paraId="0B26DE11" w14:textId="77777777" w:rsidR="00FA7BF1" w:rsidRPr="009B053A" w:rsidRDefault="00FA7BF1" w:rsidP="003402EA">
            <w:pPr>
              <w:pStyle w:val="TAL"/>
            </w:pPr>
            <w:r w:rsidRPr="009B053A">
              <w:rPr>
                <w:lang w:eastAsia="ja-JP"/>
              </w:rPr>
              <w:t>DC_XA_nYA-nZC</w:t>
            </w:r>
          </w:p>
        </w:tc>
        <w:tc>
          <w:tcPr>
            <w:tcW w:w="5233" w:type="dxa"/>
            <w:tcBorders>
              <w:top w:val="single" w:sz="4" w:space="0" w:color="FFFFFF" w:themeColor="background1"/>
              <w:left w:val="single" w:sz="4" w:space="0" w:color="auto"/>
              <w:bottom w:val="single" w:sz="4" w:space="0" w:color="FFFFFF" w:themeColor="background1"/>
              <w:right w:val="single" w:sz="4" w:space="0" w:color="auto"/>
            </w:tcBorders>
            <w:shd w:val="clear" w:color="auto" w:fill="auto"/>
          </w:tcPr>
          <w:p w14:paraId="6D21E3ED" w14:textId="77777777" w:rsidR="00FA7BF1" w:rsidRPr="009B053A" w:rsidRDefault="00FA7BF1" w:rsidP="003402EA">
            <w:pPr>
              <w:pStyle w:val="TAC"/>
            </w:pPr>
          </w:p>
        </w:tc>
      </w:tr>
      <w:tr w:rsidR="00FA7BF1" w:rsidRPr="009B053A" w14:paraId="629A0D71" w14:textId="77777777" w:rsidTr="00C55BA5">
        <w:trPr>
          <w:jc w:val="center"/>
        </w:trPr>
        <w:tc>
          <w:tcPr>
            <w:tcW w:w="7650" w:type="dxa"/>
            <w:gridSpan w:val="2"/>
            <w:tcBorders>
              <w:bottom w:val="single" w:sz="4" w:space="0" w:color="auto"/>
            </w:tcBorders>
            <w:shd w:val="clear" w:color="auto" w:fill="auto"/>
            <w:vAlign w:val="center"/>
          </w:tcPr>
          <w:p w14:paraId="3E43A496" w14:textId="77777777" w:rsidR="00FA7BF1" w:rsidRPr="009B053A" w:rsidRDefault="00FA7BF1" w:rsidP="003402EA">
            <w:pPr>
              <w:pStyle w:val="TAN"/>
            </w:pPr>
            <w:r w:rsidRPr="009B053A">
              <w:t>NOTE 1:</w:t>
            </w:r>
            <w:r w:rsidRPr="009B053A">
              <w:tab/>
              <w:t>The reference for the placement of the interferer signals is the centre frequency of the carrier closest to the interferer among the carriers throughput is measured on.</w:t>
            </w:r>
          </w:p>
          <w:p w14:paraId="440DDB12" w14:textId="77777777" w:rsidR="00FA7BF1" w:rsidRPr="009B053A" w:rsidRDefault="00FA7BF1" w:rsidP="003402EA">
            <w:pPr>
              <w:pStyle w:val="TAN"/>
            </w:pPr>
            <w:r w:rsidRPr="009B053A">
              <w:t>NOTE 2:</w:t>
            </w:r>
            <w:r w:rsidRPr="009B053A">
              <w:tab/>
              <w:t>Measure throughput on DL allocated CC. Where there are multiple rows for a single Test point ID, the test is repeated for each row.</w:t>
            </w:r>
          </w:p>
        </w:tc>
      </w:tr>
    </w:tbl>
    <w:p w14:paraId="4B0281F7" w14:textId="77777777" w:rsidR="00FA7BF1" w:rsidRPr="009B053A" w:rsidRDefault="00FA7BF1" w:rsidP="00FA7BF1"/>
    <w:p w14:paraId="3A40B95F" w14:textId="77777777" w:rsidR="00FA7BF1" w:rsidRPr="009B053A" w:rsidRDefault="00FA7BF1" w:rsidP="00FA7BF1">
      <w:pPr>
        <w:pStyle w:val="H6"/>
      </w:pPr>
      <w:r w:rsidRPr="009B053A">
        <w:lastRenderedPageBreak/>
        <w:t>7.8B.2.3_1.2.4.3</w:t>
      </w:r>
      <w:r w:rsidRPr="009B053A">
        <w:tab/>
        <w:t>Message contents</w:t>
      </w:r>
    </w:p>
    <w:p w14:paraId="601446C7" w14:textId="77777777" w:rsidR="00FA7BF1" w:rsidRPr="009B053A" w:rsidRDefault="00FA7BF1" w:rsidP="00FA7BF1">
      <w:r w:rsidRPr="009B053A">
        <w:t>Message contents are according to TS 38.508-1 [5] clause 4.6 with DFT-s-OFDM condition in Table 4.6.3-118 PUSCH-Config.</w:t>
      </w:r>
    </w:p>
    <w:p w14:paraId="04EC3543" w14:textId="77777777" w:rsidR="00FA7BF1" w:rsidRPr="009B053A" w:rsidRDefault="00FA7BF1" w:rsidP="00FA7BF1">
      <w:pPr>
        <w:pStyle w:val="H6"/>
      </w:pPr>
      <w:r w:rsidRPr="009B053A">
        <w:t>7.8B.2.3_1.2.5</w:t>
      </w:r>
      <w:r w:rsidRPr="009B053A">
        <w:tab/>
        <w:t>Test Requirement</w:t>
      </w:r>
    </w:p>
    <w:p w14:paraId="74C3ED34" w14:textId="366B3DAF" w:rsidR="00FA7BF1" w:rsidRPr="009B053A" w:rsidRDefault="00FA7BF1" w:rsidP="00FA7BF1">
      <w:r w:rsidRPr="009B053A">
        <w:t>The throughput shall be ≥ 95% of the maximum throughput of the reference measurement channels as specified in Annex A, clause A.3.2 with parameters specified in Table 7.8B.2.3_1.2.4.2-1 for the specified wanted signal mean power in the presence of two interfering signals.</w:t>
      </w:r>
    </w:p>
    <w:p w14:paraId="50181A1A" w14:textId="77777777" w:rsidR="00AB2B30" w:rsidRPr="009B053A" w:rsidRDefault="006A7121">
      <w:pPr>
        <w:pStyle w:val="Heading5"/>
      </w:pPr>
      <w:bookmarkStart w:id="11458" w:name="_Toc75972321"/>
      <w:bookmarkStart w:id="11459" w:name="_Toc85051764"/>
      <w:bookmarkStart w:id="11460" w:name="_Toc90493786"/>
      <w:bookmarkStart w:id="11461" w:name="_Toc90494426"/>
      <w:bookmarkStart w:id="11462" w:name="_Toc100094475"/>
      <w:bookmarkStart w:id="11463" w:name="_Toc106873166"/>
      <w:bookmarkStart w:id="11464" w:name="_Toc133250235"/>
      <w:r w:rsidRPr="009B053A">
        <w:t>7.8B.2.3_1.3</w:t>
      </w:r>
      <w:r w:rsidRPr="009B053A">
        <w:tab/>
        <w:t>Wideband Intermodulation for EN-DC within FR1 (5 CCs)</w:t>
      </w:r>
      <w:bookmarkEnd w:id="11457"/>
      <w:bookmarkEnd w:id="11458"/>
      <w:bookmarkEnd w:id="11459"/>
      <w:bookmarkEnd w:id="11460"/>
      <w:bookmarkEnd w:id="11461"/>
      <w:bookmarkEnd w:id="11462"/>
      <w:bookmarkEnd w:id="11463"/>
      <w:bookmarkEnd w:id="11464"/>
    </w:p>
    <w:p w14:paraId="21FBCE8C" w14:textId="77777777" w:rsidR="000321FA" w:rsidRPr="009B053A" w:rsidRDefault="000321FA" w:rsidP="000321FA">
      <w:pPr>
        <w:pStyle w:val="EditorsNote"/>
        <w:rPr>
          <w:rFonts w:eastAsia="SimSun"/>
          <w:lang w:eastAsia="zh-CN"/>
        </w:rPr>
      </w:pPr>
      <w:r w:rsidRPr="009B053A">
        <w:t>Editor's note:</w:t>
      </w:r>
      <w:r w:rsidRPr="009B053A">
        <w:tab/>
        <w:t>The Table 7.8B.2.3_1.</w:t>
      </w:r>
      <w:r w:rsidRPr="009B053A">
        <w:rPr>
          <w:rFonts w:eastAsia="SimSun"/>
          <w:lang w:eastAsia="zh-CN"/>
        </w:rPr>
        <w:t>3</w:t>
      </w:r>
      <w:r w:rsidRPr="009B053A">
        <w:t>.4.2-1 are either missing or not yet determined</w:t>
      </w:r>
      <w:r w:rsidRPr="009B053A">
        <w:rPr>
          <w:rFonts w:eastAsia="SimSun"/>
          <w:lang w:eastAsia="zh-CN"/>
        </w:rPr>
        <w:t>.</w:t>
      </w:r>
    </w:p>
    <w:p w14:paraId="542F8D8D" w14:textId="77777777" w:rsidR="000321FA" w:rsidRPr="009B053A" w:rsidRDefault="000321FA" w:rsidP="000321FA">
      <w:pPr>
        <w:pStyle w:val="H6"/>
        <w:rPr>
          <w:lang w:eastAsia="en-US"/>
        </w:rPr>
      </w:pPr>
      <w:r w:rsidRPr="009B053A">
        <w:t>7.8B.2.3_1.</w:t>
      </w:r>
      <w:r w:rsidRPr="009B053A">
        <w:rPr>
          <w:rFonts w:eastAsia="SimSun"/>
          <w:lang w:eastAsia="zh-CN"/>
        </w:rPr>
        <w:t>3</w:t>
      </w:r>
      <w:r w:rsidRPr="009B053A">
        <w:t>.1</w:t>
      </w:r>
      <w:r w:rsidRPr="009B053A">
        <w:tab/>
        <w:t>Test Purpose</w:t>
      </w:r>
    </w:p>
    <w:p w14:paraId="3F563902" w14:textId="77777777" w:rsidR="000321FA" w:rsidRPr="009B053A" w:rsidRDefault="000321FA" w:rsidP="000321FA">
      <w:r w:rsidRPr="009B053A">
        <w:rPr>
          <w:rFonts w:cs="v5.0.0"/>
        </w:rPr>
        <w:t xml:space="preserve">Intermodulation response </w:t>
      </w:r>
      <w:r w:rsidRPr="009B053A">
        <w:t xml:space="preserve">tests the UE's ability to receive data with a given average throughput for a specified reference measurement channel, in the presence of </w:t>
      </w:r>
      <w:r w:rsidRPr="009B053A">
        <w:rPr>
          <w:rFonts w:cs="v5.0.0"/>
        </w:rPr>
        <w:t>two or more interfering signals which have a specific frequency relationship to the wanted signa</w:t>
      </w:r>
      <w:r w:rsidRPr="009B053A">
        <w:t>l, under conditions of ideal propagation and no added noise.</w:t>
      </w:r>
    </w:p>
    <w:p w14:paraId="69D5D2F2" w14:textId="77777777" w:rsidR="000321FA" w:rsidRPr="009B053A" w:rsidRDefault="000321FA" w:rsidP="000321FA">
      <w:r w:rsidRPr="009B053A">
        <w:t>A UE unable to meet the throughput requirement under these conditions will decrease the coverage area when two or more interfering signals exist which have a specific frequency relationship to the wanted signal.</w:t>
      </w:r>
    </w:p>
    <w:p w14:paraId="4B0A8A38" w14:textId="77777777" w:rsidR="000321FA" w:rsidRPr="009B053A" w:rsidRDefault="000321FA" w:rsidP="000321FA">
      <w:pPr>
        <w:pStyle w:val="H6"/>
      </w:pPr>
      <w:r w:rsidRPr="009B053A">
        <w:t>7.8B.2.3_1.</w:t>
      </w:r>
      <w:r w:rsidRPr="009B053A">
        <w:rPr>
          <w:rFonts w:eastAsia="SimSun"/>
          <w:lang w:eastAsia="zh-CN"/>
        </w:rPr>
        <w:t>3</w:t>
      </w:r>
      <w:r w:rsidRPr="009B053A">
        <w:t>.2</w:t>
      </w:r>
      <w:r w:rsidRPr="009B053A">
        <w:tab/>
        <w:t>Test Applicability</w:t>
      </w:r>
    </w:p>
    <w:p w14:paraId="6E656D4B" w14:textId="77777777" w:rsidR="000321FA" w:rsidRPr="009B053A" w:rsidRDefault="000321FA" w:rsidP="000321FA">
      <w:r w:rsidRPr="009B053A">
        <w:t>This test case applies to all types of E-UTRA UE release 15 and forward, supporting EN-DC within FR1 (</w:t>
      </w:r>
      <w:r w:rsidRPr="009B053A">
        <w:rPr>
          <w:rFonts w:eastAsia="SimSun"/>
          <w:lang w:eastAsia="zh-CN"/>
        </w:rPr>
        <w:t>5</w:t>
      </w:r>
      <w:r w:rsidRPr="009B053A">
        <w:t xml:space="preserve"> CCs).</w:t>
      </w:r>
    </w:p>
    <w:p w14:paraId="441EC61D" w14:textId="77777777" w:rsidR="000321FA" w:rsidRPr="009B053A" w:rsidRDefault="000321FA" w:rsidP="000321FA">
      <w:pPr>
        <w:pStyle w:val="H6"/>
      </w:pPr>
      <w:r w:rsidRPr="009B053A">
        <w:t>7.8B.2.3_1.</w:t>
      </w:r>
      <w:r w:rsidRPr="009B053A">
        <w:rPr>
          <w:rFonts w:eastAsia="SimSun"/>
          <w:lang w:eastAsia="zh-CN"/>
        </w:rPr>
        <w:t>3</w:t>
      </w:r>
      <w:r w:rsidRPr="009B053A">
        <w:t>.3</w:t>
      </w:r>
      <w:r w:rsidRPr="009B053A">
        <w:tab/>
        <w:t>Minimum Conformance Requirements</w:t>
      </w:r>
    </w:p>
    <w:p w14:paraId="6BA327B7" w14:textId="77777777" w:rsidR="000321FA" w:rsidRPr="009B053A" w:rsidRDefault="000321FA" w:rsidP="000321FA">
      <w:r w:rsidRPr="009B053A">
        <w:t>The minimum conformance requirements are defined in clause 7.8B.2.0.</w:t>
      </w:r>
    </w:p>
    <w:p w14:paraId="6D3787DF" w14:textId="77777777" w:rsidR="000321FA" w:rsidRPr="009B053A" w:rsidRDefault="000321FA" w:rsidP="000321FA">
      <w:pPr>
        <w:pStyle w:val="H6"/>
      </w:pPr>
      <w:r w:rsidRPr="009B053A">
        <w:t>7.8B.2.3_1.</w:t>
      </w:r>
      <w:r w:rsidRPr="009B053A">
        <w:rPr>
          <w:rFonts w:eastAsia="SimSun"/>
          <w:lang w:eastAsia="zh-CN"/>
        </w:rPr>
        <w:t>3</w:t>
      </w:r>
      <w:r w:rsidRPr="009B053A">
        <w:t>.4</w:t>
      </w:r>
      <w:r w:rsidRPr="009B053A">
        <w:tab/>
        <w:t>Test Description</w:t>
      </w:r>
    </w:p>
    <w:p w14:paraId="0664618A" w14:textId="77777777" w:rsidR="000321FA" w:rsidRPr="009B053A" w:rsidRDefault="000321FA" w:rsidP="000321FA">
      <w:pPr>
        <w:pStyle w:val="H6"/>
      </w:pPr>
      <w:r w:rsidRPr="009B053A">
        <w:t>7.8B.2.3_1.</w:t>
      </w:r>
      <w:r w:rsidRPr="009B053A">
        <w:rPr>
          <w:rFonts w:eastAsia="SimSun"/>
          <w:lang w:eastAsia="zh-CN"/>
        </w:rPr>
        <w:t>3</w:t>
      </w:r>
      <w:r w:rsidRPr="009B053A">
        <w:t>.4.1</w:t>
      </w:r>
      <w:r w:rsidRPr="009B053A">
        <w:tab/>
        <w:t>Initial condition</w:t>
      </w:r>
    </w:p>
    <w:p w14:paraId="53FE916C" w14:textId="77777777" w:rsidR="000321FA" w:rsidRPr="009B053A" w:rsidRDefault="000321FA" w:rsidP="000321FA">
      <w:r w:rsidRPr="009B053A">
        <w:t>Initial conditions are a set of test configurations the UE needs to be tested in and the steps for the SS to take with the UE to reach the correct measurement state.</w:t>
      </w:r>
    </w:p>
    <w:p w14:paraId="681DAF1A" w14:textId="77777777" w:rsidR="000321FA" w:rsidRPr="009B053A" w:rsidRDefault="000321FA" w:rsidP="000321FA">
      <w:r w:rsidRPr="009B053A">
        <w:t>The initial test configurations consist of environmental conditions, test frequencies and channel bandwidths based on EN-DC operating bands specified in clause 5.5B.2, 5.5B.3, and 5.5B.4, channel bandwidths and sub-carrier spacings for the NR cell specified in TS 38.521-1 [8] clause 5.3 and channel bandwidth for the E-UTRA cell are specified in TS 36.521-1 [10] clause 5.4.2. All of these configurations shall be tested with applicable test parameters for each EN-DC configuration specified in clause 5.3B.1.2 and are shown in table 7.8B.2.3_1.</w:t>
      </w:r>
      <w:r w:rsidRPr="009B053A">
        <w:rPr>
          <w:rFonts w:eastAsia="SimSun"/>
          <w:lang w:eastAsia="zh-CN"/>
        </w:rPr>
        <w:t>3</w:t>
      </w:r>
      <w:r w:rsidRPr="009B053A">
        <w:t>.4.1-1. The details of the uplink reference measurement channels (RMCs) are specified in Annex A.2. Configurations of PDSCH and PDCCH before measurement are specified in TS 36.521-1 [10] Annex C.2 and in TS 38.521-1 [8] Annex C.2 for E-UTRA CG and NR CG respectively.</w:t>
      </w:r>
    </w:p>
    <w:p w14:paraId="55D3749A" w14:textId="77777777" w:rsidR="000321FA" w:rsidRPr="009B053A" w:rsidRDefault="000321FA" w:rsidP="000321FA">
      <w:pPr>
        <w:pStyle w:val="TH"/>
      </w:pPr>
      <w:r w:rsidRPr="009B053A">
        <w:lastRenderedPageBreak/>
        <w:t>Table 7.8B.2.3_1.</w:t>
      </w:r>
      <w:r w:rsidRPr="009B053A">
        <w:rPr>
          <w:rFonts w:eastAsia="SimSun"/>
          <w:lang w:eastAsia="zh-CN"/>
        </w:rPr>
        <w:t>3</w:t>
      </w:r>
      <w:r w:rsidRPr="009B053A">
        <w:t>.4.1-1: Test configuration table</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972"/>
        <w:gridCol w:w="1299"/>
        <w:gridCol w:w="1132"/>
        <w:gridCol w:w="1304"/>
        <w:gridCol w:w="792"/>
        <w:gridCol w:w="29"/>
        <w:gridCol w:w="3390"/>
      </w:tblGrid>
      <w:tr w:rsidR="000321FA" w:rsidRPr="009B053A" w14:paraId="57F07F1D" w14:textId="77777777" w:rsidTr="000321FA">
        <w:trPr>
          <w:trHeight w:val="20"/>
        </w:trPr>
        <w:tc>
          <w:tcPr>
            <w:tcW w:w="9918" w:type="dxa"/>
            <w:gridSpan w:val="7"/>
            <w:tcBorders>
              <w:top w:val="single" w:sz="4" w:space="0" w:color="auto"/>
              <w:left w:val="single" w:sz="4" w:space="0" w:color="auto"/>
              <w:bottom w:val="single" w:sz="4" w:space="0" w:color="auto"/>
              <w:right w:val="single" w:sz="4" w:space="0" w:color="auto"/>
            </w:tcBorders>
            <w:vAlign w:val="center"/>
            <w:hideMark/>
          </w:tcPr>
          <w:p w14:paraId="2C2D10F6" w14:textId="77777777" w:rsidR="000321FA" w:rsidRPr="009B053A" w:rsidRDefault="000321FA">
            <w:pPr>
              <w:pStyle w:val="TAH"/>
              <w:rPr>
                <w:rFonts w:eastAsia="MS PGothic"/>
              </w:rPr>
            </w:pPr>
            <w:r w:rsidRPr="009B053A">
              <w:rPr>
                <w:rFonts w:eastAsia="MS PGothic"/>
              </w:rPr>
              <w:t>Initial Conditions</w:t>
            </w:r>
          </w:p>
        </w:tc>
      </w:tr>
      <w:tr w:rsidR="000321FA" w:rsidRPr="009B053A" w14:paraId="7FFE71BC" w14:textId="77777777" w:rsidTr="000321FA">
        <w:trPr>
          <w:trHeight w:val="20"/>
        </w:trPr>
        <w:tc>
          <w:tcPr>
            <w:tcW w:w="6528" w:type="dxa"/>
            <w:gridSpan w:val="6"/>
            <w:tcBorders>
              <w:top w:val="single" w:sz="4" w:space="0" w:color="auto"/>
              <w:left w:val="single" w:sz="4" w:space="0" w:color="auto"/>
              <w:bottom w:val="single" w:sz="4" w:space="0" w:color="auto"/>
              <w:right w:val="single" w:sz="4" w:space="0" w:color="auto"/>
            </w:tcBorders>
            <w:vAlign w:val="center"/>
            <w:hideMark/>
          </w:tcPr>
          <w:p w14:paraId="40495BE5" w14:textId="77777777" w:rsidR="000321FA" w:rsidRPr="009B053A" w:rsidRDefault="000321FA">
            <w:pPr>
              <w:pStyle w:val="TAL"/>
            </w:pPr>
            <w:r w:rsidRPr="009B053A">
              <w:t>Test Environment as specified in TS 38.508-1 [6] clause 4.1</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9572A4B" w14:textId="77777777" w:rsidR="000321FA" w:rsidRPr="009B053A" w:rsidRDefault="000321FA">
            <w:pPr>
              <w:pStyle w:val="TAL"/>
            </w:pPr>
            <w:r w:rsidRPr="009B053A">
              <w:t>Normal</w:t>
            </w:r>
          </w:p>
        </w:tc>
      </w:tr>
      <w:tr w:rsidR="000321FA" w:rsidRPr="009B053A" w14:paraId="3DF61B9C" w14:textId="77777777" w:rsidTr="000321FA">
        <w:trPr>
          <w:trHeight w:val="20"/>
        </w:trPr>
        <w:tc>
          <w:tcPr>
            <w:tcW w:w="6528" w:type="dxa"/>
            <w:gridSpan w:val="6"/>
            <w:tcBorders>
              <w:top w:val="single" w:sz="4" w:space="0" w:color="auto"/>
              <w:left w:val="single" w:sz="4" w:space="0" w:color="auto"/>
              <w:bottom w:val="single" w:sz="4" w:space="0" w:color="auto"/>
              <w:right w:val="single" w:sz="4" w:space="0" w:color="auto"/>
            </w:tcBorders>
            <w:vAlign w:val="center"/>
            <w:hideMark/>
          </w:tcPr>
          <w:p w14:paraId="5F5E281D" w14:textId="77777777" w:rsidR="000321FA" w:rsidRPr="009B053A" w:rsidRDefault="000321FA">
            <w:pPr>
              <w:pStyle w:val="TAL"/>
            </w:pPr>
            <w:r w:rsidRPr="009B053A">
              <w:t>Test Frequencies as specified in TS 38.508-1 [6] clause 4.3.1 for different EN-DC bandwidth classes</w:t>
            </w:r>
          </w:p>
        </w:tc>
        <w:tc>
          <w:tcPr>
            <w:tcW w:w="3390" w:type="dxa"/>
            <w:tcBorders>
              <w:top w:val="single" w:sz="4" w:space="0" w:color="auto"/>
              <w:left w:val="single" w:sz="4" w:space="0" w:color="auto"/>
              <w:bottom w:val="single" w:sz="4" w:space="0" w:color="auto"/>
              <w:right w:val="single" w:sz="4" w:space="0" w:color="auto"/>
            </w:tcBorders>
            <w:vAlign w:val="center"/>
            <w:hideMark/>
          </w:tcPr>
          <w:p w14:paraId="3A35D340" w14:textId="77777777" w:rsidR="000321FA" w:rsidRPr="009B053A" w:rsidRDefault="000321FA">
            <w:pPr>
              <w:pStyle w:val="TAL"/>
            </w:pPr>
            <w:r w:rsidRPr="009B053A">
              <w:t>Mid range</w:t>
            </w:r>
          </w:p>
        </w:tc>
      </w:tr>
      <w:tr w:rsidR="000321FA" w:rsidRPr="009B053A" w14:paraId="58C56594" w14:textId="77777777" w:rsidTr="000321FA">
        <w:trPr>
          <w:trHeight w:val="20"/>
        </w:trPr>
        <w:tc>
          <w:tcPr>
            <w:tcW w:w="6528" w:type="dxa"/>
            <w:gridSpan w:val="6"/>
            <w:tcBorders>
              <w:top w:val="single" w:sz="4" w:space="0" w:color="auto"/>
              <w:left w:val="single" w:sz="4" w:space="0" w:color="auto"/>
              <w:bottom w:val="single" w:sz="4" w:space="0" w:color="auto"/>
              <w:right w:val="single" w:sz="4" w:space="0" w:color="auto"/>
            </w:tcBorders>
            <w:vAlign w:val="center"/>
            <w:hideMark/>
          </w:tcPr>
          <w:p w14:paraId="258E15F3" w14:textId="77777777" w:rsidR="000321FA" w:rsidRPr="009B053A" w:rsidRDefault="000321FA">
            <w:pPr>
              <w:pStyle w:val="TAL"/>
            </w:pPr>
            <w:r w:rsidRPr="009B053A">
              <w:t>Test EN-DC bandwidth combination as specified in Table 5.3B.1.2-1 across bandwidth combination sets supported by the 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56ECE2CB" w14:textId="77777777" w:rsidR="000321FA" w:rsidRPr="009B053A" w:rsidRDefault="000321FA">
            <w:pPr>
              <w:pStyle w:val="TAL"/>
            </w:pPr>
            <w:r w:rsidRPr="009B053A">
              <w:rPr>
                <w:rFonts w:eastAsia="MS PGothic"/>
              </w:rPr>
              <w:t>Highest N</w:t>
            </w:r>
            <w:r w:rsidRPr="009B053A">
              <w:rPr>
                <w:rFonts w:eastAsia="MS PGothic"/>
                <w:vertAlign w:val="subscript"/>
              </w:rPr>
              <w:t>RB_agg</w:t>
            </w:r>
          </w:p>
        </w:tc>
      </w:tr>
      <w:tr w:rsidR="000321FA" w:rsidRPr="009B053A" w14:paraId="1D3059C1" w14:textId="77777777" w:rsidTr="000321FA">
        <w:trPr>
          <w:trHeight w:val="20"/>
        </w:trPr>
        <w:tc>
          <w:tcPr>
            <w:tcW w:w="6528" w:type="dxa"/>
            <w:gridSpan w:val="6"/>
            <w:tcBorders>
              <w:top w:val="single" w:sz="4" w:space="0" w:color="auto"/>
              <w:left w:val="single" w:sz="4" w:space="0" w:color="auto"/>
              <w:bottom w:val="single" w:sz="4" w:space="0" w:color="auto"/>
              <w:right w:val="single" w:sz="4" w:space="0" w:color="auto"/>
            </w:tcBorders>
            <w:noWrap/>
            <w:vAlign w:val="center"/>
            <w:hideMark/>
          </w:tcPr>
          <w:p w14:paraId="27D6C4D2" w14:textId="77777777" w:rsidR="000321FA" w:rsidRPr="009B053A" w:rsidRDefault="000321FA">
            <w:pPr>
              <w:pStyle w:val="TAL"/>
            </w:pPr>
            <w:r w:rsidRPr="009B053A">
              <w:t>NR Test SCS as specified in Table 5.3.5-1 in TS 38.521-1 [8]</w:t>
            </w:r>
          </w:p>
        </w:tc>
        <w:tc>
          <w:tcPr>
            <w:tcW w:w="3390" w:type="dxa"/>
            <w:tcBorders>
              <w:top w:val="single" w:sz="4" w:space="0" w:color="auto"/>
              <w:left w:val="single" w:sz="4" w:space="0" w:color="auto"/>
              <w:bottom w:val="single" w:sz="4" w:space="0" w:color="auto"/>
              <w:right w:val="single" w:sz="4" w:space="0" w:color="auto"/>
            </w:tcBorders>
            <w:vAlign w:val="center"/>
            <w:hideMark/>
          </w:tcPr>
          <w:p w14:paraId="75496EE6" w14:textId="77777777" w:rsidR="000321FA" w:rsidRPr="009B053A" w:rsidRDefault="000321FA">
            <w:pPr>
              <w:pStyle w:val="TAL"/>
            </w:pPr>
            <w:r w:rsidRPr="009B053A">
              <w:t>Highest</w:t>
            </w:r>
          </w:p>
        </w:tc>
      </w:tr>
      <w:tr w:rsidR="000321FA" w:rsidRPr="009B053A" w14:paraId="5C2D4A40" w14:textId="77777777" w:rsidTr="000321FA">
        <w:trPr>
          <w:trHeight w:val="20"/>
        </w:trPr>
        <w:tc>
          <w:tcPr>
            <w:tcW w:w="6528" w:type="dxa"/>
            <w:gridSpan w:val="6"/>
            <w:tcBorders>
              <w:top w:val="single" w:sz="4" w:space="0" w:color="auto"/>
              <w:left w:val="single" w:sz="4" w:space="0" w:color="auto"/>
              <w:bottom w:val="single" w:sz="4" w:space="0" w:color="auto"/>
              <w:right w:val="single" w:sz="4" w:space="0" w:color="auto"/>
            </w:tcBorders>
            <w:vAlign w:val="center"/>
            <w:hideMark/>
          </w:tcPr>
          <w:p w14:paraId="62EFFFAD" w14:textId="77777777" w:rsidR="000321FA" w:rsidRPr="009B053A" w:rsidRDefault="000321FA">
            <w:pPr>
              <w:pStyle w:val="TAL"/>
            </w:pPr>
            <w:r w:rsidRPr="009B053A">
              <w:t>Network signalling value</w:t>
            </w:r>
          </w:p>
        </w:tc>
        <w:tc>
          <w:tcPr>
            <w:tcW w:w="3390" w:type="dxa"/>
            <w:tcBorders>
              <w:top w:val="single" w:sz="4" w:space="0" w:color="auto"/>
              <w:left w:val="single" w:sz="4" w:space="0" w:color="auto"/>
              <w:bottom w:val="single" w:sz="4" w:space="0" w:color="auto"/>
              <w:right w:val="single" w:sz="4" w:space="0" w:color="auto"/>
            </w:tcBorders>
            <w:vAlign w:val="center"/>
            <w:hideMark/>
          </w:tcPr>
          <w:p w14:paraId="2C308363" w14:textId="77777777" w:rsidR="000321FA" w:rsidRPr="009B053A" w:rsidRDefault="000321FA">
            <w:pPr>
              <w:pStyle w:val="TAL"/>
            </w:pPr>
            <w:r w:rsidRPr="009B053A">
              <w:t>NS_01 by default</w:t>
            </w:r>
          </w:p>
        </w:tc>
      </w:tr>
      <w:tr w:rsidR="000321FA" w:rsidRPr="009B053A" w14:paraId="4D004196" w14:textId="77777777" w:rsidTr="000321FA">
        <w:trPr>
          <w:trHeight w:val="20"/>
        </w:trPr>
        <w:tc>
          <w:tcPr>
            <w:tcW w:w="9918" w:type="dxa"/>
            <w:gridSpan w:val="7"/>
            <w:tcBorders>
              <w:top w:val="single" w:sz="4" w:space="0" w:color="auto"/>
              <w:left w:val="single" w:sz="4" w:space="0" w:color="auto"/>
              <w:bottom w:val="single" w:sz="4" w:space="0" w:color="auto"/>
              <w:right w:val="single" w:sz="4" w:space="0" w:color="auto"/>
            </w:tcBorders>
            <w:vAlign w:val="center"/>
            <w:hideMark/>
          </w:tcPr>
          <w:p w14:paraId="5086588F" w14:textId="77777777" w:rsidR="000321FA" w:rsidRPr="009B053A" w:rsidRDefault="000321FA">
            <w:pPr>
              <w:pStyle w:val="TAH"/>
              <w:rPr>
                <w:rFonts w:eastAsia="MS PGothic"/>
              </w:rPr>
            </w:pPr>
            <w:r w:rsidRPr="009B053A">
              <w:rPr>
                <w:rFonts w:eastAsia="MS PGothic"/>
              </w:rPr>
              <w:t>Test Parameters for EN-DC Configurations</w:t>
            </w:r>
          </w:p>
        </w:tc>
      </w:tr>
      <w:tr w:rsidR="000321FA" w:rsidRPr="009B053A" w14:paraId="071CF522"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1DE0F6F4" w14:textId="77777777" w:rsidR="000321FA" w:rsidRPr="009B053A" w:rsidRDefault="000321FA">
            <w:pPr>
              <w:pStyle w:val="TAH"/>
              <w:rPr>
                <w:rFonts w:eastAsia="MS PGothic"/>
                <w:lang w:eastAsia="ja-JP"/>
              </w:rPr>
            </w:pPr>
            <w:r w:rsidRPr="009B053A">
              <w:rPr>
                <w:rFonts w:eastAsia="MS PGothic"/>
                <w:lang w:eastAsia="ja-JP"/>
              </w:rPr>
              <w:t>EN-DC Configurations</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A6EB1DA" w14:textId="77777777" w:rsidR="000321FA" w:rsidRPr="009B053A" w:rsidRDefault="000321FA">
            <w:pPr>
              <w:pStyle w:val="TAH"/>
              <w:rPr>
                <w:rFonts w:eastAsia="MS PGothic"/>
                <w:lang w:eastAsia="ja-JP"/>
              </w:rPr>
            </w:pPr>
            <w:r w:rsidRPr="009B053A">
              <w:rPr>
                <w:rFonts w:eastAsia="MS PGothic"/>
                <w:lang w:eastAsia="ja-JP"/>
              </w:rPr>
              <w:t>Environmen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63A9CF69" w14:textId="77777777" w:rsidR="000321FA" w:rsidRPr="009B053A" w:rsidRDefault="000321FA">
            <w:pPr>
              <w:pStyle w:val="TAH"/>
              <w:rPr>
                <w:rFonts w:eastAsia="MS PGothic"/>
                <w:lang w:eastAsia="ja-JP"/>
              </w:rPr>
            </w:pPr>
            <w:r w:rsidRPr="009B053A">
              <w:rPr>
                <w:rFonts w:eastAsia="MS PGothic"/>
                <w:lang w:eastAsia="ja-JP"/>
              </w:rPr>
              <w:t>Frequency</w:t>
            </w:r>
          </w:p>
        </w:tc>
        <w:tc>
          <w:tcPr>
            <w:tcW w:w="1304" w:type="dxa"/>
            <w:tcBorders>
              <w:top w:val="single" w:sz="4" w:space="0" w:color="auto"/>
              <w:left w:val="single" w:sz="4" w:space="0" w:color="auto"/>
              <w:bottom w:val="single" w:sz="4" w:space="0" w:color="auto"/>
              <w:right w:val="single" w:sz="4" w:space="0" w:color="auto"/>
            </w:tcBorders>
            <w:vAlign w:val="center"/>
            <w:hideMark/>
          </w:tcPr>
          <w:p w14:paraId="0486D979" w14:textId="77777777" w:rsidR="000321FA" w:rsidRPr="009B053A" w:rsidRDefault="000321FA">
            <w:pPr>
              <w:pStyle w:val="TAH"/>
              <w:rPr>
                <w:rFonts w:eastAsia="MS PGothic"/>
                <w:lang w:eastAsia="ja-JP"/>
              </w:rPr>
            </w:pPr>
            <w:r w:rsidRPr="009B053A">
              <w:rPr>
                <w:rFonts w:eastAsia="MS PGothic"/>
                <w:lang w:eastAsia="ja-JP"/>
              </w:rPr>
              <w:t>Bandwidth Combination</w:t>
            </w:r>
          </w:p>
        </w:tc>
        <w:tc>
          <w:tcPr>
            <w:tcW w:w="792" w:type="dxa"/>
            <w:tcBorders>
              <w:top w:val="single" w:sz="4" w:space="0" w:color="auto"/>
              <w:left w:val="single" w:sz="4" w:space="0" w:color="auto"/>
              <w:bottom w:val="single" w:sz="4" w:space="0" w:color="auto"/>
              <w:right w:val="single" w:sz="4" w:space="0" w:color="auto"/>
            </w:tcBorders>
            <w:vAlign w:val="center"/>
            <w:hideMark/>
          </w:tcPr>
          <w:p w14:paraId="4451A0C4" w14:textId="77777777" w:rsidR="000321FA" w:rsidRPr="009B053A" w:rsidRDefault="000321FA">
            <w:pPr>
              <w:pStyle w:val="TAH"/>
              <w:rPr>
                <w:rFonts w:eastAsia="MS PGothic"/>
                <w:lang w:eastAsia="ja-JP"/>
              </w:rPr>
            </w:pPr>
            <w:r w:rsidRPr="009B053A">
              <w:rPr>
                <w:rFonts w:eastAsia="MS PGothic"/>
                <w:lang w:eastAsia="ja-JP"/>
              </w:rPr>
              <w:t>SCS</w:t>
            </w:r>
          </w:p>
        </w:tc>
        <w:tc>
          <w:tcPr>
            <w:tcW w:w="3419" w:type="dxa"/>
            <w:gridSpan w:val="2"/>
            <w:tcBorders>
              <w:top w:val="single" w:sz="4" w:space="0" w:color="auto"/>
              <w:left w:val="single" w:sz="4" w:space="0" w:color="auto"/>
              <w:bottom w:val="single" w:sz="4" w:space="0" w:color="auto"/>
              <w:right w:val="single" w:sz="4" w:space="0" w:color="auto"/>
            </w:tcBorders>
            <w:vAlign w:val="center"/>
            <w:hideMark/>
          </w:tcPr>
          <w:p w14:paraId="0A9166AF" w14:textId="77777777" w:rsidR="000321FA" w:rsidRPr="009B053A" w:rsidRDefault="000321FA">
            <w:pPr>
              <w:pStyle w:val="TAH"/>
              <w:rPr>
                <w:rFonts w:eastAsia="MS PGothic"/>
                <w:lang w:eastAsia="ja-JP"/>
              </w:rPr>
            </w:pPr>
            <w:r w:rsidRPr="009B053A">
              <w:rPr>
                <w:rFonts w:eastAsia="MS PGothic"/>
                <w:lang w:eastAsia="ja-JP"/>
              </w:rPr>
              <w:t>Other Parameter Settings</w:t>
            </w:r>
          </w:p>
        </w:tc>
      </w:tr>
      <w:tr w:rsidR="000321FA" w:rsidRPr="009B053A" w14:paraId="5FB51A49"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hideMark/>
          </w:tcPr>
          <w:p w14:paraId="7CF4DD9C" w14:textId="77777777" w:rsidR="000321FA" w:rsidRPr="009B053A" w:rsidRDefault="000321FA">
            <w:pPr>
              <w:pStyle w:val="TAL"/>
              <w:rPr>
                <w:lang w:eastAsia="ja-JP"/>
              </w:rPr>
            </w:pPr>
            <w:r w:rsidRPr="009B053A">
              <w:rPr>
                <w:lang w:eastAsia="ja-JP"/>
              </w:rPr>
              <w:t>DC_XA-XA-Y</w:t>
            </w:r>
            <w:r w:rsidRPr="009B053A">
              <w:rPr>
                <w:rFonts w:eastAsia="SimSun"/>
                <w:lang w:eastAsia="zh-CN"/>
              </w:rPr>
              <w:t>C</w:t>
            </w:r>
            <w:r w:rsidRPr="009B053A">
              <w:rPr>
                <w:lang w:eastAsia="ja-JP"/>
              </w:rPr>
              <w:t>_nZA</w:t>
            </w:r>
          </w:p>
        </w:tc>
        <w:tc>
          <w:tcPr>
            <w:tcW w:w="1299" w:type="dxa"/>
            <w:tcBorders>
              <w:top w:val="single" w:sz="4" w:space="0" w:color="auto"/>
              <w:left w:val="single" w:sz="4" w:space="0" w:color="auto"/>
              <w:bottom w:val="single" w:sz="4" w:space="0" w:color="auto"/>
              <w:right w:val="single" w:sz="4" w:space="0" w:color="auto"/>
            </w:tcBorders>
            <w:vAlign w:val="center"/>
            <w:hideMark/>
          </w:tcPr>
          <w:p w14:paraId="58E695B8" w14:textId="77777777" w:rsidR="000321FA" w:rsidRPr="009B053A" w:rsidRDefault="000321FA">
            <w:pPr>
              <w:pStyle w:val="TAC"/>
              <w:rPr>
                <w:lang w:eastAsia="ja-JP"/>
              </w:rPr>
            </w:pPr>
            <w:r w:rsidRPr="009B053A">
              <w:rPr>
                <w:lang w:eastAsia="ja-JP"/>
              </w:rPr>
              <w:t>-</w:t>
            </w:r>
          </w:p>
        </w:tc>
        <w:tc>
          <w:tcPr>
            <w:tcW w:w="1132" w:type="dxa"/>
            <w:tcBorders>
              <w:top w:val="single" w:sz="4" w:space="0" w:color="auto"/>
              <w:left w:val="single" w:sz="4" w:space="0" w:color="auto"/>
              <w:bottom w:val="single" w:sz="4" w:space="0" w:color="auto"/>
              <w:right w:val="single" w:sz="4" w:space="0" w:color="auto"/>
            </w:tcBorders>
            <w:vAlign w:val="center"/>
            <w:hideMark/>
          </w:tcPr>
          <w:p w14:paraId="210A8AFD" w14:textId="77777777" w:rsidR="000321FA" w:rsidRPr="009B053A" w:rsidRDefault="000321FA">
            <w:pPr>
              <w:pStyle w:val="TAC"/>
              <w:rPr>
                <w:lang w:eastAsia="ja-JP"/>
              </w:rPr>
            </w:pPr>
            <w:r w:rsidRPr="009B053A">
              <w:rPr>
                <w:lang w:eastAsia="ja-JP"/>
              </w:rPr>
              <w:t>-</w:t>
            </w:r>
          </w:p>
        </w:tc>
        <w:tc>
          <w:tcPr>
            <w:tcW w:w="1304" w:type="dxa"/>
            <w:tcBorders>
              <w:top w:val="single" w:sz="4" w:space="0" w:color="auto"/>
              <w:left w:val="single" w:sz="4" w:space="0" w:color="auto"/>
              <w:bottom w:val="single" w:sz="4" w:space="0" w:color="auto"/>
              <w:right w:val="single" w:sz="4" w:space="0" w:color="auto"/>
            </w:tcBorders>
            <w:vAlign w:val="center"/>
            <w:hideMark/>
          </w:tcPr>
          <w:p w14:paraId="2C82C8E7" w14:textId="77777777" w:rsidR="000321FA" w:rsidRPr="009B053A" w:rsidRDefault="000321FA">
            <w:pPr>
              <w:pStyle w:val="TAC"/>
              <w:rPr>
                <w:lang w:eastAsia="ja-JP"/>
              </w:rPr>
            </w:pPr>
            <w:r w:rsidRPr="009B053A">
              <w:rPr>
                <w:lang w:eastAsia="ja-JP"/>
              </w:rPr>
              <w:t>-</w:t>
            </w:r>
          </w:p>
        </w:tc>
        <w:tc>
          <w:tcPr>
            <w:tcW w:w="792" w:type="dxa"/>
            <w:tcBorders>
              <w:top w:val="single" w:sz="4" w:space="0" w:color="auto"/>
              <w:left w:val="single" w:sz="4" w:space="0" w:color="auto"/>
              <w:bottom w:val="single" w:sz="4" w:space="0" w:color="auto"/>
              <w:right w:val="single" w:sz="4" w:space="0" w:color="auto"/>
            </w:tcBorders>
            <w:vAlign w:val="center"/>
            <w:hideMark/>
          </w:tcPr>
          <w:p w14:paraId="30621A37" w14:textId="77777777" w:rsidR="000321FA" w:rsidRPr="009B053A" w:rsidRDefault="000321FA">
            <w:pPr>
              <w:pStyle w:val="TAC"/>
              <w:rPr>
                <w:lang w:eastAsia="ja-JP"/>
              </w:rPr>
            </w:pPr>
            <w:r w:rsidRPr="009B053A">
              <w:rPr>
                <w:lang w:eastAsia="ja-JP"/>
              </w:rPr>
              <w:t>-</w:t>
            </w:r>
          </w:p>
        </w:tc>
        <w:tc>
          <w:tcPr>
            <w:tcW w:w="3419" w:type="dxa"/>
            <w:gridSpan w:val="2"/>
            <w:tcBorders>
              <w:top w:val="single" w:sz="4" w:space="0" w:color="auto"/>
              <w:left w:val="single" w:sz="4" w:space="0" w:color="auto"/>
              <w:bottom w:val="single" w:sz="4" w:space="0" w:color="auto"/>
              <w:right w:val="single" w:sz="4" w:space="0" w:color="auto"/>
            </w:tcBorders>
            <w:vAlign w:val="center"/>
            <w:hideMark/>
          </w:tcPr>
          <w:p w14:paraId="3E9470B8" w14:textId="77777777" w:rsidR="000321FA" w:rsidRPr="009B053A" w:rsidRDefault="000321FA">
            <w:pPr>
              <w:pStyle w:val="TAL"/>
              <w:rPr>
                <w:lang w:eastAsia="ja-JP"/>
              </w:rPr>
            </w:pPr>
            <w:r w:rsidRPr="009B053A">
              <w:rPr>
                <w:lang w:eastAsia="ja-JP"/>
              </w:rPr>
              <w:t>No test required (LTE 1CC fallback is tested in 7.8B.2.3_1.</w:t>
            </w:r>
            <w:r w:rsidRPr="009B053A">
              <w:rPr>
                <w:rFonts w:eastAsia="SimSun"/>
                <w:lang w:eastAsia="zh-CN"/>
              </w:rPr>
              <w:t>2</w:t>
            </w:r>
            <w:r w:rsidRPr="009B053A">
              <w:rPr>
                <w:lang w:eastAsia="ja-JP"/>
              </w:rPr>
              <w:t>)</w:t>
            </w:r>
          </w:p>
        </w:tc>
      </w:tr>
      <w:tr w:rsidR="00737802" w:rsidRPr="009B053A" w14:paraId="661D9147" w14:textId="77777777" w:rsidTr="000321FA">
        <w:trPr>
          <w:trHeight w:val="20"/>
        </w:trPr>
        <w:tc>
          <w:tcPr>
            <w:tcW w:w="1972" w:type="dxa"/>
            <w:tcBorders>
              <w:top w:val="single" w:sz="4" w:space="0" w:color="auto"/>
              <w:left w:val="single" w:sz="4" w:space="0" w:color="auto"/>
              <w:bottom w:val="single" w:sz="4" w:space="0" w:color="auto"/>
              <w:right w:val="single" w:sz="4" w:space="0" w:color="auto"/>
            </w:tcBorders>
            <w:vAlign w:val="center"/>
          </w:tcPr>
          <w:p w14:paraId="1A731C53" w14:textId="10777B9C" w:rsidR="00737802" w:rsidRPr="009B053A" w:rsidRDefault="00737802" w:rsidP="00737802">
            <w:pPr>
              <w:pStyle w:val="TAL"/>
              <w:rPr>
                <w:lang w:eastAsia="ja-JP"/>
              </w:rPr>
            </w:pPr>
            <w:r w:rsidRPr="009B053A">
              <w:rPr>
                <w:lang w:eastAsia="ja-JP"/>
              </w:rPr>
              <w:t>DC_XA-Y</w:t>
            </w:r>
            <w:r w:rsidRPr="009B053A">
              <w:rPr>
                <w:rFonts w:eastAsia="SimSun"/>
                <w:lang w:eastAsia="zh-CN"/>
              </w:rPr>
              <w:t>C</w:t>
            </w:r>
            <w:r w:rsidRPr="009B053A">
              <w:rPr>
                <w:lang w:eastAsia="ja-JP"/>
              </w:rPr>
              <w:t>_nZ</w:t>
            </w:r>
            <w:r w:rsidRPr="009B053A">
              <w:rPr>
                <w:rFonts w:eastAsia="SimSun"/>
                <w:lang w:eastAsia="zh-CN"/>
              </w:rPr>
              <w:t>(2</w:t>
            </w:r>
            <w:r w:rsidRPr="009B053A">
              <w:rPr>
                <w:lang w:eastAsia="ja-JP"/>
              </w:rPr>
              <w:t>A)</w:t>
            </w:r>
          </w:p>
        </w:tc>
        <w:tc>
          <w:tcPr>
            <w:tcW w:w="1299" w:type="dxa"/>
            <w:tcBorders>
              <w:top w:val="single" w:sz="4" w:space="0" w:color="auto"/>
              <w:left w:val="single" w:sz="4" w:space="0" w:color="auto"/>
              <w:bottom w:val="single" w:sz="4" w:space="0" w:color="auto"/>
              <w:right w:val="single" w:sz="4" w:space="0" w:color="auto"/>
            </w:tcBorders>
            <w:vAlign w:val="center"/>
          </w:tcPr>
          <w:p w14:paraId="4D125DDD" w14:textId="52CDD4E8" w:rsidR="00737802" w:rsidRPr="009B053A" w:rsidRDefault="00737802" w:rsidP="00737802">
            <w:pPr>
              <w:pStyle w:val="TAC"/>
              <w:rPr>
                <w:lang w:eastAsia="ja-JP"/>
              </w:rPr>
            </w:pPr>
            <w:r w:rsidRPr="009B053A">
              <w:rPr>
                <w:rFonts w:eastAsia="SimSun"/>
                <w:lang w:eastAsia="zh-CN"/>
              </w:rPr>
              <w:t>-</w:t>
            </w:r>
          </w:p>
        </w:tc>
        <w:tc>
          <w:tcPr>
            <w:tcW w:w="1132" w:type="dxa"/>
            <w:tcBorders>
              <w:top w:val="single" w:sz="4" w:space="0" w:color="auto"/>
              <w:left w:val="single" w:sz="4" w:space="0" w:color="auto"/>
              <w:bottom w:val="single" w:sz="4" w:space="0" w:color="auto"/>
              <w:right w:val="single" w:sz="4" w:space="0" w:color="auto"/>
            </w:tcBorders>
            <w:vAlign w:val="center"/>
          </w:tcPr>
          <w:p w14:paraId="54A7CC96" w14:textId="3D6D9BD4" w:rsidR="00737802" w:rsidRPr="009B053A" w:rsidRDefault="00737802" w:rsidP="00737802">
            <w:pPr>
              <w:pStyle w:val="TAC"/>
              <w:rPr>
                <w:lang w:eastAsia="ja-JP"/>
              </w:rPr>
            </w:pPr>
            <w:r w:rsidRPr="009B053A">
              <w:rPr>
                <w:rFonts w:eastAsia="SimSun"/>
                <w:lang w:eastAsia="zh-CN"/>
              </w:rPr>
              <w:t>-</w:t>
            </w:r>
          </w:p>
        </w:tc>
        <w:tc>
          <w:tcPr>
            <w:tcW w:w="1304" w:type="dxa"/>
            <w:tcBorders>
              <w:top w:val="single" w:sz="4" w:space="0" w:color="auto"/>
              <w:left w:val="single" w:sz="4" w:space="0" w:color="auto"/>
              <w:bottom w:val="single" w:sz="4" w:space="0" w:color="auto"/>
              <w:right w:val="single" w:sz="4" w:space="0" w:color="auto"/>
            </w:tcBorders>
            <w:vAlign w:val="center"/>
          </w:tcPr>
          <w:p w14:paraId="44608683" w14:textId="30FFDBCC" w:rsidR="00737802" w:rsidRPr="009B053A" w:rsidRDefault="00737802" w:rsidP="00737802">
            <w:pPr>
              <w:pStyle w:val="TAC"/>
              <w:rPr>
                <w:lang w:eastAsia="ja-JP"/>
              </w:rPr>
            </w:pPr>
            <w:r w:rsidRPr="009B053A">
              <w:rPr>
                <w:rFonts w:eastAsia="SimSun"/>
                <w:lang w:eastAsia="zh-CN"/>
              </w:rPr>
              <w:t>-</w:t>
            </w:r>
          </w:p>
        </w:tc>
        <w:tc>
          <w:tcPr>
            <w:tcW w:w="792" w:type="dxa"/>
            <w:tcBorders>
              <w:top w:val="single" w:sz="4" w:space="0" w:color="auto"/>
              <w:left w:val="single" w:sz="4" w:space="0" w:color="auto"/>
              <w:bottom w:val="single" w:sz="4" w:space="0" w:color="auto"/>
              <w:right w:val="single" w:sz="4" w:space="0" w:color="auto"/>
            </w:tcBorders>
            <w:vAlign w:val="center"/>
          </w:tcPr>
          <w:p w14:paraId="46151845" w14:textId="629FFB65" w:rsidR="00737802" w:rsidRPr="009B053A" w:rsidRDefault="00737802" w:rsidP="00737802">
            <w:pPr>
              <w:pStyle w:val="TAC"/>
              <w:rPr>
                <w:lang w:eastAsia="ja-JP"/>
              </w:rPr>
            </w:pPr>
            <w:r w:rsidRPr="009B053A">
              <w:rPr>
                <w:rFonts w:eastAsia="SimSun"/>
                <w:lang w:eastAsia="zh-CN"/>
              </w:rPr>
              <w:t>-</w:t>
            </w:r>
          </w:p>
        </w:tc>
        <w:tc>
          <w:tcPr>
            <w:tcW w:w="3419" w:type="dxa"/>
            <w:gridSpan w:val="2"/>
            <w:tcBorders>
              <w:top w:val="single" w:sz="4" w:space="0" w:color="auto"/>
              <w:left w:val="single" w:sz="4" w:space="0" w:color="auto"/>
              <w:bottom w:val="single" w:sz="4" w:space="0" w:color="auto"/>
              <w:right w:val="single" w:sz="4" w:space="0" w:color="auto"/>
            </w:tcBorders>
            <w:vAlign w:val="center"/>
          </w:tcPr>
          <w:p w14:paraId="3250F040" w14:textId="2E7C4D2D" w:rsidR="00737802" w:rsidRPr="009B053A" w:rsidRDefault="00737802" w:rsidP="00737802">
            <w:pPr>
              <w:pStyle w:val="TAL"/>
              <w:rPr>
                <w:lang w:eastAsia="ja-JP"/>
              </w:rPr>
            </w:pPr>
            <w:r w:rsidRPr="009B053A">
              <w:rPr>
                <w:lang w:eastAsia="ja-JP"/>
              </w:rPr>
              <w:t>No test required (LTE 1CC fallback is tested in 7.8B.2.3_1.</w:t>
            </w:r>
            <w:r w:rsidRPr="009B053A">
              <w:rPr>
                <w:rFonts w:eastAsia="SimSun"/>
                <w:lang w:eastAsia="zh-CN"/>
              </w:rPr>
              <w:t>2</w:t>
            </w:r>
            <w:r w:rsidRPr="009B053A">
              <w:rPr>
                <w:lang w:eastAsia="ja-JP"/>
              </w:rPr>
              <w:t>)</w:t>
            </w:r>
          </w:p>
        </w:tc>
      </w:tr>
      <w:tr w:rsidR="000321FA" w:rsidRPr="009B053A" w14:paraId="230036C3" w14:textId="77777777" w:rsidTr="000321FA">
        <w:trPr>
          <w:trHeight w:val="786"/>
        </w:trPr>
        <w:tc>
          <w:tcPr>
            <w:tcW w:w="9918" w:type="dxa"/>
            <w:gridSpan w:val="7"/>
            <w:tcBorders>
              <w:top w:val="single" w:sz="4" w:space="0" w:color="auto"/>
              <w:left w:val="single" w:sz="4" w:space="0" w:color="auto"/>
              <w:bottom w:val="single" w:sz="4" w:space="0" w:color="auto"/>
              <w:right w:val="single" w:sz="4" w:space="0" w:color="auto"/>
            </w:tcBorders>
            <w:vAlign w:val="center"/>
            <w:hideMark/>
          </w:tcPr>
          <w:p w14:paraId="41BE3B62" w14:textId="77777777" w:rsidR="000321FA" w:rsidRPr="009B053A" w:rsidRDefault="000321FA">
            <w:pPr>
              <w:pStyle w:val="TAN"/>
              <w:rPr>
                <w:rFonts w:eastAsia="MS PGothic"/>
                <w:lang w:eastAsia="en-US"/>
              </w:rPr>
            </w:pPr>
            <w:r w:rsidRPr="009B053A">
              <w:rPr>
                <w:rFonts w:eastAsia="MS PGothic"/>
              </w:rPr>
              <w:t>NOTE 1:</w:t>
            </w:r>
            <w:r w:rsidRPr="009B053A">
              <w:rPr>
                <w:rFonts w:eastAsia="MS PGothic"/>
              </w:rPr>
              <w:tab/>
              <w:t>X, Y, Z and R in this table correspond to different bands i.e. X != Y != Z != R</w:t>
            </w:r>
          </w:p>
          <w:p w14:paraId="39F908C7" w14:textId="77777777" w:rsidR="000321FA" w:rsidRPr="009B053A" w:rsidRDefault="000321FA">
            <w:pPr>
              <w:pStyle w:val="TAN"/>
              <w:rPr>
                <w:rFonts w:eastAsia="MS PGothic"/>
              </w:rPr>
            </w:pPr>
            <w:r w:rsidRPr="009B053A">
              <w:rPr>
                <w:rFonts w:eastAsia="MS PGothic"/>
              </w:rPr>
              <w:t>NOTE 2:</w:t>
            </w:r>
            <w:r w:rsidRPr="009B053A">
              <w:rPr>
                <w:rFonts w:eastAsia="MS PGothic"/>
              </w:rPr>
              <w:tab/>
              <w:t>The band combinations with difference appearance order of bands/sub-blocks in the band combination string are not distinguished. E.g. DC_YA-(n)XAA represents the set of DC_YA-(n)XAA and DC_(n)XAA-YA</w:t>
            </w:r>
          </w:p>
          <w:p w14:paraId="21D27C88" w14:textId="77777777" w:rsidR="000321FA" w:rsidRPr="009B053A" w:rsidRDefault="000321FA">
            <w:pPr>
              <w:pStyle w:val="TAN"/>
            </w:pPr>
            <w:r w:rsidRPr="009B053A">
              <w:t>NOTE 3:</w:t>
            </w:r>
            <w:r w:rsidRPr="009B053A">
              <w:tab/>
              <w:t>In a FR1 band where UE supports 4Rx, the test shall be performed only with 4Rx antennas ports connected and 4Rx REFSENS requirement (TS 38.521-1 [8] Table 7.3.2.5-2) is used in the test requirements.</w:t>
            </w:r>
          </w:p>
        </w:tc>
      </w:tr>
    </w:tbl>
    <w:p w14:paraId="5A41AA02" w14:textId="77777777" w:rsidR="000321FA" w:rsidRPr="009B053A" w:rsidRDefault="000321FA" w:rsidP="000321FA">
      <w:pPr>
        <w:rPr>
          <w:lang w:eastAsia="en-US"/>
        </w:rPr>
      </w:pPr>
    </w:p>
    <w:p w14:paraId="24240065" w14:textId="77777777" w:rsidR="000321FA" w:rsidRPr="009B053A" w:rsidRDefault="000321FA" w:rsidP="000321FA">
      <w:pPr>
        <w:pStyle w:val="B10"/>
      </w:pPr>
      <w:r w:rsidRPr="009B053A">
        <w:t>1.</w:t>
      </w:r>
      <w:r w:rsidRPr="009B053A">
        <w:tab/>
        <w:t>Connect the SS to the UE antenna connectors as shown in [6] TS 38.508-1 A.3.1.2.1 for SS diagram and A.3.2 for UE diagram.</w:t>
      </w:r>
    </w:p>
    <w:p w14:paraId="142FEB3A" w14:textId="77777777" w:rsidR="000321FA" w:rsidRPr="009B053A" w:rsidRDefault="000321FA" w:rsidP="000321FA">
      <w:pPr>
        <w:pStyle w:val="B10"/>
      </w:pPr>
      <w:r w:rsidRPr="009B053A">
        <w:t>2.</w:t>
      </w:r>
      <w:r w:rsidRPr="009B053A">
        <w:tab/>
        <w:t>The parameter settings for the E-UTRA cell are set up according to TS 36.508 [11] clause 4.4.3, and the parameter settings for the NR cell are set up according to TS 38.508-1 [6] clause 4.4.3.</w:t>
      </w:r>
    </w:p>
    <w:p w14:paraId="0D5FBCF5" w14:textId="77777777" w:rsidR="000321FA" w:rsidRPr="009B053A" w:rsidRDefault="000321FA" w:rsidP="000321FA">
      <w:pPr>
        <w:pStyle w:val="B10"/>
      </w:pPr>
      <w:r w:rsidRPr="009B053A">
        <w:t>3.</w:t>
      </w:r>
      <w:r w:rsidRPr="009B053A">
        <w:tab/>
        <w:t>Downlink signals are initially set up according to TS 36.521-1 [10] Annex C.0 and TS 38.521-1 [8] Annex C.0 for E-UTRA CG and NR CG respectively, and uplink signals according to TS 36.521-1 [10] Annex H and TS 38.521-1 [8] Annex G for E-UTRA CG and NR CG respectively.</w:t>
      </w:r>
    </w:p>
    <w:p w14:paraId="2CE0AEEA" w14:textId="77777777" w:rsidR="000321FA" w:rsidRPr="009B053A" w:rsidRDefault="000321FA" w:rsidP="000321FA">
      <w:pPr>
        <w:pStyle w:val="B10"/>
      </w:pPr>
      <w:r w:rsidRPr="009B053A">
        <w:t>4.</w:t>
      </w:r>
      <w:r w:rsidRPr="009B053A">
        <w:tab/>
        <w:t>The UL Reference Measurement channels are TS 36.521-1 [10] Annex A.2 and TS 38.521-1 [8] Annex A.2 for E-UTRA CG and NR CG respectively.</w:t>
      </w:r>
    </w:p>
    <w:p w14:paraId="42A30B6B" w14:textId="47194944" w:rsidR="000321FA" w:rsidRPr="009B053A" w:rsidRDefault="000321FA" w:rsidP="000321FA">
      <w:pPr>
        <w:pStyle w:val="B10"/>
        <w:rPr>
          <w:rFonts w:eastAsia="SimSun"/>
          <w:lang w:eastAsia="zh-CN"/>
        </w:rPr>
      </w:pPr>
      <w:r w:rsidRPr="009B053A">
        <w:t>5.</w:t>
      </w:r>
      <w:r w:rsidRPr="009B053A">
        <w:tab/>
        <w:t>Propagation conditions are set according to TS 36.521-1 [10] Annex B.0 and TS 38.521-1 [8] Annex B.0 for E-UTRA CG and NR CG respectively.</w:t>
      </w:r>
    </w:p>
    <w:p w14:paraId="03F9DB7F" w14:textId="77777777" w:rsidR="000321FA" w:rsidRPr="009B053A" w:rsidRDefault="000321FA" w:rsidP="000321FA">
      <w:pPr>
        <w:pStyle w:val="B10"/>
        <w:rPr>
          <w:lang w:eastAsia="en-US"/>
        </w:rPr>
      </w:pPr>
      <w:r w:rsidRPr="009B053A">
        <w:t>6.</w:t>
      </w:r>
      <w:r w:rsidRPr="009B053A">
        <w:tab/>
        <w:t xml:space="preserve">Ensure the UE is in state RRC_CONNECTED with generic procedure parameters Connectivity EN-DC, DC bearer </w:t>
      </w:r>
      <w:r w:rsidRPr="009B053A">
        <w:rPr>
          <w:i/>
        </w:rPr>
        <w:t>MCG</w:t>
      </w:r>
      <w:r w:rsidRPr="009B053A">
        <w:t xml:space="preserve"> and </w:t>
      </w:r>
      <w:r w:rsidRPr="009B053A">
        <w:rPr>
          <w:i/>
        </w:rPr>
        <w:t>SCG</w:t>
      </w:r>
      <w:r w:rsidRPr="009B053A">
        <w:t xml:space="preserve">, Connected without release </w:t>
      </w:r>
      <w:r w:rsidRPr="009B053A">
        <w:rPr>
          <w:i/>
        </w:rPr>
        <w:t>On</w:t>
      </w:r>
      <w:r w:rsidRPr="009B053A">
        <w:t xml:space="preserve"> according to TS 38.508-1 [6] clause 4.5. Message contents are defined in clause 6.2B.1.1.4.3.</w:t>
      </w:r>
    </w:p>
    <w:p w14:paraId="23663F86" w14:textId="77777777" w:rsidR="000321FA" w:rsidRPr="009B053A" w:rsidRDefault="000321FA" w:rsidP="000321FA">
      <w:pPr>
        <w:pStyle w:val="B10"/>
      </w:pPr>
      <w:r w:rsidRPr="009B053A">
        <w:t>7.</w:t>
      </w:r>
      <w:r w:rsidRPr="009B053A">
        <w:tab/>
        <w:t xml:space="preserve">For the E-UTRA CC(s) where anchor agnostic apply according to NOTE 4 in </w:t>
      </w:r>
      <w:r w:rsidRPr="009B053A">
        <w:rPr>
          <w:lang w:eastAsia="ja-JP"/>
        </w:rPr>
        <w:t>Table 7.3B.2.3_1.2.4.1-1</w:t>
      </w:r>
      <w:r w:rsidRPr="009B053A">
        <w:t xml:space="preserve">, downlink signal level and uplink signal level are set according to Table 4.6-1 and propagation conditions are set according to Annex B, clause B.0 of TS 36.521-1 [10].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249FCDD9" w14:textId="77777777" w:rsidR="000321FA" w:rsidRPr="009B053A" w:rsidRDefault="000321FA" w:rsidP="000321FA">
      <w:pPr>
        <w:pStyle w:val="H6"/>
      </w:pPr>
      <w:r w:rsidRPr="009B053A">
        <w:t>7.8B.2.3_1.</w:t>
      </w:r>
      <w:r w:rsidRPr="009B053A">
        <w:rPr>
          <w:rFonts w:eastAsia="SimSun"/>
          <w:lang w:eastAsia="zh-CN"/>
        </w:rPr>
        <w:t>3</w:t>
      </w:r>
      <w:r w:rsidRPr="009B053A">
        <w:t>.4.2</w:t>
      </w:r>
      <w:r w:rsidRPr="009B053A">
        <w:tab/>
        <w:t>Test procedure</w:t>
      </w:r>
    </w:p>
    <w:p w14:paraId="21A8D354" w14:textId="77777777" w:rsidR="000321FA" w:rsidRPr="009B053A" w:rsidRDefault="000321FA" w:rsidP="000321FA">
      <w:pPr>
        <w:pStyle w:val="B10"/>
      </w:pPr>
      <w:r w:rsidRPr="009B053A">
        <w:t>1.</w:t>
      </w:r>
      <w:r w:rsidRPr="009B053A">
        <w:tab/>
        <w:t>SS sends uplink scheduling information for each UL HARQ process via PDCCH DCI format 0 and DCI format 0_1 for C_RNTI to schedule the UL RMC according to table 7.8B.2.3_1.</w:t>
      </w:r>
      <w:r w:rsidRPr="009B053A">
        <w:rPr>
          <w:rFonts w:eastAsia="SimSun"/>
          <w:lang w:eastAsia="zh-CN"/>
        </w:rPr>
        <w:t>3</w:t>
      </w:r>
      <w:r w:rsidRPr="009B053A">
        <w:t>.4.2-1 on E-UTRA CC and NR CC respectively. Since the UL has no payload and no loopback data to send the UE sends uplink MAC padding bits on the UL RMC.</w:t>
      </w:r>
    </w:p>
    <w:p w14:paraId="64BFFAA8" w14:textId="77777777" w:rsidR="000321FA" w:rsidRPr="009B053A" w:rsidRDefault="000321FA" w:rsidP="000321FA">
      <w:pPr>
        <w:pStyle w:val="B10"/>
      </w:pPr>
      <w:r w:rsidRPr="009B053A">
        <w:t>2.</w:t>
      </w:r>
      <w:r w:rsidRPr="009B053A">
        <w:tab/>
        <w:t>Set the Downlink signal level to the value as defined in Table 7.8B.2.3_1.</w:t>
      </w:r>
      <w:r w:rsidRPr="009B053A">
        <w:rPr>
          <w:rFonts w:eastAsia="SimSun"/>
          <w:lang w:eastAsia="zh-CN"/>
        </w:rPr>
        <w:t>3</w:t>
      </w:r>
      <w:r w:rsidRPr="009B053A">
        <w:t>.4.2-1. For E-UTRA CC and NR CC where uplink is allocated according to Table 7.8B.2.3_1.</w:t>
      </w:r>
      <w:r w:rsidRPr="009B053A">
        <w:rPr>
          <w:rFonts w:eastAsia="SimSun"/>
          <w:lang w:eastAsia="zh-CN"/>
        </w:rPr>
        <w:t>3</w:t>
      </w:r>
      <w:r w:rsidRPr="009B053A">
        <w:t>.4.1-1, send uplink power control commands to the UE using 1dB power step size to ensure that the UE output power measured by the test system is within the Uplink power control window, defined as -MU to - (MU + Uplink power control window size) dB of the 4dB below PCMAX_L with PCMAX_L as defined in clause 6.2B.4 for at least the duration of the Throughput measurement.</w:t>
      </w:r>
    </w:p>
    <w:p w14:paraId="33FFE143" w14:textId="77777777" w:rsidR="000321FA" w:rsidRPr="009B053A" w:rsidRDefault="000321FA" w:rsidP="000321FA">
      <w:pPr>
        <w:pStyle w:val="B20"/>
      </w:pPr>
      <w:r w:rsidRPr="009B053A">
        <w:lastRenderedPageBreak/>
        <w:t>-</w:t>
      </w:r>
      <w:r w:rsidRPr="009B053A">
        <w:tab/>
        <w:t>MU is the test system uplink power measurement uncertainty and is specified in Table F.1.3-1 for the carrier frequency f and the channel bandwidth BW.</w:t>
      </w:r>
    </w:p>
    <w:p w14:paraId="7A71A632" w14:textId="77777777" w:rsidR="000321FA" w:rsidRPr="009B053A" w:rsidRDefault="000321FA" w:rsidP="000321FA">
      <w:pPr>
        <w:pStyle w:val="B20"/>
      </w:pPr>
      <w:r w:rsidRPr="009B053A">
        <w:t>-</w:t>
      </w:r>
      <w:r w:rsidRPr="009B053A">
        <w:tab/>
        <w:t>For NR CC, Uplink power control window size = 1dB (UE power step size) + 0.7dB (UE power step tolerance) + (Test system relative power measurement uncertainty), where, the UE power step tolerance is specified in TS 38.101-1 [2], Table 6.3.4.3-1 and is 0.7dB for 1dB power step size, and the Test system relative power measurement uncertainty is specified in Table F.1.2-1.</w:t>
      </w:r>
    </w:p>
    <w:p w14:paraId="7501CAB7" w14:textId="77777777" w:rsidR="000321FA" w:rsidRPr="009B053A" w:rsidRDefault="000321FA" w:rsidP="000321FA">
      <w:pPr>
        <w:pStyle w:val="B20"/>
      </w:pPr>
      <w:r w:rsidRPr="009B053A">
        <w:t>-</w:t>
      </w:r>
      <w:r w:rsidRPr="009B053A">
        <w:tab/>
        <w:t>For E-UTRA CC, Uplink power control window size = 1dB (UE power step size) + 1.0dB (UE power step tolerance) + (Test system relative power measurement uncertainty), where, the UE power step tolerance is specified in TS 36.101 [5], Table 6.3.5.2.1-1 and is 1.0dB for 1dB power step size, and the Test system relative power measurement uncertainty is specified in Table F.1.2-1 of TS 36.521-1 [10].</w:t>
      </w:r>
    </w:p>
    <w:p w14:paraId="60CAC6BD" w14:textId="77777777" w:rsidR="000321FA" w:rsidRPr="009B053A" w:rsidRDefault="000321FA" w:rsidP="000321FA">
      <w:pPr>
        <w:pStyle w:val="NO"/>
      </w:pPr>
      <w:r w:rsidRPr="009B053A">
        <w:t>NOTE:</w:t>
      </w:r>
      <w:r w:rsidRPr="009B053A">
        <w:tab/>
        <w:t>The purpose of the Uplink power control window is to ensure that the actual UE output power is no greater than, or no less than the target power level, and as close as possible to the target power level. The relationship between the Uplink power control window, the target power level and the corresponding possible actual UE Uplink power window is illustrated in Annex F, clause F.4.</w:t>
      </w:r>
    </w:p>
    <w:p w14:paraId="5E372F07" w14:textId="77777777" w:rsidR="000321FA" w:rsidRPr="009B053A" w:rsidRDefault="000321FA" w:rsidP="000321FA">
      <w:pPr>
        <w:pStyle w:val="B10"/>
      </w:pPr>
      <w:r w:rsidRPr="009B053A">
        <w:t>3.</w:t>
      </w:r>
      <w:r w:rsidRPr="009B053A">
        <w:tab/>
        <w:t>Set the Interfering signal levels to the values as defined in Table 7.8B.2.3_1.</w:t>
      </w:r>
      <w:r w:rsidRPr="009B053A">
        <w:rPr>
          <w:rFonts w:eastAsia="SimSun"/>
          <w:lang w:eastAsia="zh-CN"/>
        </w:rPr>
        <w:t>3</w:t>
      </w:r>
      <w:r w:rsidRPr="009B053A">
        <w:t>.4.2-1 and frequency below the wanted signal.</w:t>
      </w:r>
    </w:p>
    <w:p w14:paraId="06140EBE" w14:textId="77777777" w:rsidR="000321FA" w:rsidRPr="009B053A" w:rsidRDefault="000321FA" w:rsidP="000321FA">
      <w:pPr>
        <w:pStyle w:val="B10"/>
      </w:pPr>
      <w:r w:rsidRPr="009B053A">
        <w:t>4.</w:t>
      </w:r>
      <w:r w:rsidRPr="009B053A">
        <w:tab/>
        <w:t>Measure the average throughput for a duration sufficient to achieve statistical significance according to Annex G, clause G.2.</w:t>
      </w:r>
    </w:p>
    <w:p w14:paraId="4A86316A" w14:textId="77777777" w:rsidR="000321FA" w:rsidRPr="009B053A" w:rsidRDefault="000321FA" w:rsidP="000321FA">
      <w:pPr>
        <w:pStyle w:val="B10"/>
      </w:pPr>
      <w:r w:rsidRPr="009B053A">
        <w:t>5.</w:t>
      </w:r>
      <w:r w:rsidRPr="009B053A">
        <w:tab/>
        <w:t>Repeat steps from 2 to 4, using an interfering signal above the wanted signal at step 3.</w:t>
      </w:r>
    </w:p>
    <w:p w14:paraId="192297A9" w14:textId="77777777" w:rsidR="000321FA" w:rsidRPr="009B053A" w:rsidRDefault="000321FA" w:rsidP="000321FA">
      <w:pPr>
        <w:pStyle w:val="B10"/>
      </w:pPr>
      <w:r w:rsidRPr="009B053A">
        <w:t>6.</w:t>
      </w:r>
      <w:r w:rsidRPr="009B053A">
        <w:tab/>
        <w:t>Repeat steps 2 to 5 for component carriers listed in Table 7.8B.2.3_1.</w:t>
      </w:r>
      <w:r w:rsidRPr="009B053A">
        <w:rPr>
          <w:rFonts w:eastAsia="SimSun"/>
          <w:lang w:eastAsia="zh-CN"/>
        </w:rPr>
        <w:t>3</w:t>
      </w:r>
      <w:r w:rsidRPr="009B053A">
        <w:t>.4.2-1.</w:t>
      </w:r>
    </w:p>
    <w:p w14:paraId="5F20F44D" w14:textId="77777777" w:rsidR="000321FA" w:rsidRPr="009B053A" w:rsidRDefault="000321FA" w:rsidP="000321FA">
      <w:pPr>
        <w:pStyle w:val="TH"/>
      </w:pPr>
      <w:r w:rsidRPr="009B053A">
        <w:t>Table 7.8B.2.3_1.</w:t>
      </w:r>
      <w:r w:rsidRPr="009B053A">
        <w:rPr>
          <w:rFonts w:eastAsia="SimSun"/>
          <w:lang w:eastAsia="zh-CN"/>
        </w:rPr>
        <w:t>3</w:t>
      </w:r>
      <w:r w:rsidRPr="009B053A">
        <w:t>.4.2-1: Test repetition and measurement configuration</w:t>
      </w:r>
    </w:p>
    <w:p w14:paraId="0E4919DF" w14:textId="77777777" w:rsidR="000321FA" w:rsidRPr="009B053A" w:rsidRDefault="000321FA" w:rsidP="000321FA">
      <w:pPr>
        <w:rPr>
          <w:rFonts w:eastAsia="SimSun"/>
          <w:lang w:eastAsia="zh-CN"/>
        </w:rPr>
      </w:pPr>
      <w:r w:rsidRPr="009B053A">
        <w:rPr>
          <w:rFonts w:eastAsia="SimSun"/>
          <w:lang w:eastAsia="zh-CN"/>
        </w:rPr>
        <w:t>FFS</w:t>
      </w:r>
    </w:p>
    <w:p w14:paraId="25724912" w14:textId="77777777" w:rsidR="000321FA" w:rsidRPr="009B053A" w:rsidRDefault="000321FA" w:rsidP="000321FA">
      <w:pPr>
        <w:pStyle w:val="H6"/>
        <w:rPr>
          <w:lang w:eastAsia="en-US"/>
        </w:rPr>
      </w:pPr>
      <w:r w:rsidRPr="009B053A">
        <w:t>7.8B.2.3_1.</w:t>
      </w:r>
      <w:r w:rsidRPr="009B053A">
        <w:rPr>
          <w:rFonts w:eastAsia="SimSun"/>
          <w:lang w:eastAsia="zh-CN"/>
        </w:rPr>
        <w:t>3</w:t>
      </w:r>
      <w:r w:rsidRPr="009B053A">
        <w:t>.4.3</w:t>
      </w:r>
      <w:r w:rsidRPr="009B053A">
        <w:tab/>
        <w:t>Message contents</w:t>
      </w:r>
    </w:p>
    <w:p w14:paraId="2C69EED6" w14:textId="77777777" w:rsidR="000321FA" w:rsidRPr="009B053A" w:rsidRDefault="000321FA" w:rsidP="000321FA">
      <w:r w:rsidRPr="009B053A">
        <w:t>Message contents are according to TS 38.508-1 [5] clause 4.6 with DFT-s-OFDM condition in Table 4.6.3-118 PUSCH-Config.</w:t>
      </w:r>
    </w:p>
    <w:p w14:paraId="76FC6387" w14:textId="77777777" w:rsidR="000321FA" w:rsidRPr="009B053A" w:rsidRDefault="000321FA" w:rsidP="000321FA">
      <w:pPr>
        <w:pStyle w:val="H6"/>
      </w:pPr>
      <w:r w:rsidRPr="009B053A">
        <w:t>7.8B.2.3_1.</w:t>
      </w:r>
      <w:r w:rsidRPr="009B053A">
        <w:rPr>
          <w:rFonts w:eastAsia="SimSun"/>
          <w:lang w:eastAsia="zh-CN"/>
        </w:rPr>
        <w:t>3</w:t>
      </w:r>
      <w:r w:rsidRPr="009B053A">
        <w:t>.5</w:t>
      </w:r>
      <w:r w:rsidRPr="009B053A">
        <w:tab/>
        <w:t>Test Requirement</w:t>
      </w:r>
    </w:p>
    <w:p w14:paraId="47AE3076" w14:textId="1FAEB583" w:rsidR="00AB2B30" w:rsidRPr="009B053A" w:rsidRDefault="000321FA">
      <w:r w:rsidRPr="009B053A">
        <w:t>The throughput shall be ≥ 95% of the maximum throughput of the reference measurement channels as specified in Annex A, clause A.3.2 with parameters specified in Table 7.8B.2.3_1.</w:t>
      </w:r>
      <w:r w:rsidRPr="009B053A">
        <w:rPr>
          <w:rFonts w:eastAsia="SimSun"/>
          <w:lang w:eastAsia="zh-CN"/>
        </w:rPr>
        <w:t>3</w:t>
      </w:r>
      <w:r w:rsidRPr="009B053A">
        <w:t>.4.2-1 for the specified wanted signal mean power in the presence of two interfering signals.</w:t>
      </w:r>
    </w:p>
    <w:p w14:paraId="0085F09E" w14:textId="77777777" w:rsidR="00AB2B30" w:rsidRPr="009B053A" w:rsidRDefault="006A7121">
      <w:pPr>
        <w:pStyle w:val="Heading5"/>
      </w:pPr>
      <w:bookmarkStart w:id="11465" w:name="_Toc68206519"/>
      <w:bookmarkStart w:id="11466" w:name="_Toc75972322"/>
      <w:bookmarkStart w:id="11467" w:name="_Toc85051765"/>
      <w:bookmarkStart w:id="11468" w:name="_Toc90493787"/>
      <w:bookmarkStart w:id="11469" w:name="_Toc90494427"/>
      <w:bookmarkStart w:id="11470" w:name="_Toc100094476"/>
      <w:bookmarkStart w:id="11471" w:name="_Toc106873167"/>
      <w:bookmarkStart w:id="11472" w:name="_Toc133250236"/>
      <w:r w:rsidRPr="009B053A">
        <w:t>7.8B.2.3_1.4</w:t>
      </w:r>
      <w:r w:rsidRPr="009B053A">
        <w:tab/>
        <w:t>Wideband Intermodulation for EN-DC within FR1 (6 CCs)</w:t>
      </w:r>
      <w:bookmarkEnd w:id="11465"/>
      <w:bookmarkEnd w:id="11466"/>
      <w:bookmarkEnd w:id="11467"/>
      <w:bookmarkEnd w:id="11468"/>
      <w:bookmarkEnd w:id="11469"/>
      <w:bookmarkEnd w:id="11470"/>
      <w:bookmarkEnd w:id="11471"/>
      <w:bookmarkEnd w:id="11472"/>
    </w:p>
    <w:p w14:paraId="2D6C9765" w14:textId="77777777" w:rsidR="00AB2B30" w:rsidRPr="009B053A" w:rsidRDefault="006A7121">
      <w:r w:rsidRPr="009B053A">
        <w:t>TBD</w:t>
      </w:r>
    </w:p>
    <w:p w14:paraId="39F8C7CC" w14:textId="272B69EB" w:rsidR="00AB2B30" w:rsidRPr="009B053A" w:rsidRDefault="006A7121">
      <w:pPr>
        <w:pStyle w:val="Heading4"/>
      </w:pPr>
      <w:bookmarkStart w:id="11473" w:name="_Toc68206520"/>
      <w:bookmarkStart w:id="11474" w:name="_Toc75972323"/>
      <w:bookmarkStart w:id="11475" w:name="_Toc85051766"/>
      <w:bookmarkStart w:id="11476" w:name="_Toc90493788"/>
      <w:bookmarkStart w:id="11477" w:name="_Toc90494428"/>
      <w:bookmarkStart w:id="11478" w:name="_Toc100094477"/>
      <w:bookmarkStart w:id="11479" w:name="_Toc106873168"/>
      <w:bookmarkStart w:id="11480" w:name="_Toc133250237"/>
      <w:r w:rsidRPr="009B053A">
        <w:t>7.8B.2.3</w:t>
      </w:r>
      <w:r w:rsidR="00E36D22" w:rsidRPr="009B053A">
        <w:t>a</w:t>
      </w:r>
      <w:r w:rsidRPr="009B053A">
        <w:tab/>
        <w:t>Wideband Intermodulation for inter-band NE-DC within FR1 (2 CCs)</w:t>
      </w:r>
      <w:bookmarkEnd w:id="11473"/>
      <w:bookmarkEnd w:id="11474"/>
      <w:bookmarkEnd w:id="11475"/>
      <w:bookmarkEnd w:id="11476"/>
      <w:bookmarkEnd w:id="11477"/>
      <w:bookmarkEnd w:id="11478"/>
      <w:bookmarkEnd w:id="11479"/>
      <w:bookmarkEnd w:id="11480"/>
    </w:p>
    <w:p w14:paraId="01920EF8" w14:textId="067804A9" w:rsidR="00AB52F8" w:rsidRPr="009B053A" w:rsidRDefault="00AB52F8" w:rsidP="00AB52F8">
      <w:pPr>
        <w:rPr>
          <w:lang w:eastAsia="zh-CN"/>
        </w:rPr>
      </w:pPr>
      <w:bookmarkStart w:id="11481" w:name="_Toc68206521"/>
      <w:bookmarkStart w:id="11482" w:name="_Toc75972324"/>
      <w:r w:rsidRPr="009B053A">
        <w:t xml:space="preserve">No exception requirements applicable to NR or </w:t>
      </w:r>
      <w:r w:rsidR="00BB6945" w:rsidRPr="009B053A">
        <w:t>E-UTRA</w:t>
      </w:r>
      <w:r w:rsidRPr="009B053A">
        <w:t>.</w:t>
      </w:r>
    </w:p>
    <w:p w14:paraId="5B54E1F6" w14:textId="77777777" w:rsidR="00AB52F8" w:rsidRPr="009B053A" w:rsidRDefault="00AB52F8" w:rsidP="00AB52F8">
      <w:pPr>
        <w:rPr>
          <w:lang w:eastAsia="zh-CN"/>
        </w:rPr>
      </w:pPr>
      <w:r w:rsidRPr="009B053A">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w:t>
      </w:r>
      <w:r w:rsidRPr="009B053A">
        <w:rPr>
          <w:lang w:eastAsia="zh-CN"/>
        </w:rPr>
        <w:t>8.2 and 7.8A.2 of TS 38.521-1 [8], and the requirements for LTE carrier(s) in this test case are tested in 7.8.1 and 7.8.1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13C38DBB" w14:textId="2A8EE8CA" w:rsidR="00AB2B30" w:rsidRPr="009B053A" w:rsidRDefault="006A7121">
      <w:pPr>
        <w:pStyle w:val="Heading4"/>
      </w:pPr>
      <w:bookmarkStart w:id="11483" w:name="_Toc85051767"/>
      <w:bookmarkStart w:id="11484" w:name="_Toc90493789"/>
      <w:bookmarkStart w:id="11485" w:name="_Toc90494429"/>
      <w:bookmarkStart w:id="11486" w:name="_Toc100094478"/>
      <w:bookmarkStart w:id="11487" w:name="_Toc106873169"/>
      <w:bookmarkStart w:id="11488" w:name="_Toc133250238"/>
      <w:r w:rsidRPr="009B053A">
        <w:lastRenderedPageBreak/>
        <w:t>7.8B.2.4</w:t>
      </w:r>
      <w:r w:rsidR="00C55BA5" w:rsidRPr="009B053A">
        <w:t xml:space="preserve"> to 7.8B.2.9</w:t>
      </w:r>
      <w:r w:rsidRPr="009B053A">
        <w:tab/>
        <w:t>Void</w:t>
      </w:r>
      <w:bookmarkEnd w:id="11433"/>
      <w:bookmarkEnd w:id="11434"/>
      <w:bookmarkEnd w:id="11435"/>
      <w:bookmarkEnd w:id="11436"/>
      <w:bookmarkEnd w:id="11437"/>
      <w:bookmarkEnd w:id="11438"/>
      <w:bookmarkEnd w:id="11439"/>
      <w:bookmarkEnd w:id="11440"/>
      <w:bookmarkEnd w:id="11481"/>
      <w:bookmarkEnd w:id="11482"/>
      <w:bookmarkEnd w:id="11483"/>
      <w:bookmarkEnd w:id="11484"/>
      <w:bookmarkEnd w:id="11485"/>
      <w:bookmarkEnd w:id="11486"/>
      <w:bookmarkEnd w:id="11487"/>
      <w:bookmarkEnd w:id="11488"/>
    </w:p>
    <w:p w14:paraId="4160F522" w14:textId="77777777" w:rsidR="001F7634" w:rsidRPr="009B053A" w:rsidRDefault="001F7634" w:rsidP="001F7634">
      <w:pPr>
        <w:pStyle w:val="Heading2"/>
      </w:pPr>
      <w:bookmarkStart w:id="11489" w:name="_Toc45890851"/>
      <w:bookmarkStart w:id="11490" w:name="_Toc45892075"/>
      <w:bookmarkStart w:id="11491" w:name="_Toc45892485"/>
      <w:bookmarkStart w:id="11492" w:name="_Toc45892895"/>
      <w:bookmarkStart w:id="11493" w:name="_Toc52353310"/>
      <w:bookmarkStart w:id="11494" w:name="_Toc53175133"/>
      <w:bookmarkStart w:id="11495" w:name="_Toc61376282"/>
      <w:bookmarkStart w:id="11496" w:name="_Toc61376694"/>
      <w:bookmarkStart w:id="11497" w:name="_Toc67938974"/>
      <w:bookmarkStart w:id="11498" w:name="_Toc76454580"/>
      <w:bookmarkStart w:id="11499" w:name="_Toc76720000"/>
      <w:bookmarkStart w:id="11500" w:name="_Toc76720520"/>
      <w:bookmarkStart w:id="11501" w:name="_Toc83743217"/>
      <w:bookmarkStart w:id="11502" w:name="_Toc83887592"/>
      <w:bookmarkStart w:id="11503" w:name="_Toc83888394"/>
      <w:bookmarkStart w:id="11504" w:name="_Toc90589048"/>
      <w:bookmarkStart w:id="11505" w:name="_Toc100094479"/>
      <w:bookmarkStart w:id="11506" w:name="_Toc106873170"/>
      <w:bookmarkStart w:id="11507" w:name="_Toc133250239"/>
      <w:bookmarkStart w:id="11508" w:name="_Toc27476091"/>
      <w:bookmarkStart w:id="11509" w:name="_Toc29495535"/>
      <w:bookmarkStart w:id="11510" w:name="_Toc36116586"/>
      <w:bookmarkStart w:id="11511" w:name="_Toc36118635"/>
      <w:bookmarkStart w:id="11512" w:name="_Toc36560750"/>
      <w:bookmarkStart w:id="11513" w:name="_Toc43977285"/>
      <w:bookmarkStart w:id="11514" w:name="_Toc52213873"/>
      <w:bookmarkStart w:id="11515" w:name="_Toc60743346"/>
      <w:bookmarkStart w:id="11516" w:name="_Toc68206527"/>
      <w:bookmarkStart w:id="11517" w:name="_Toc75972325"/>
      <w:bookmarkStart w:id="11518" w:name="_Toc85051768"/>
      <w:bookmarkStart w:id="11519" w:name="_Toc90493790"/>
      <w:bookmarkStart w:id="11520" w:name="_Toc90494430"/>
      <w:r w:rsidRPr="009B053A">
        <w:t>7.8E</w:t>
      </w:r>
      <w:r w:rsidRPr="009B053A">
        <w:tab/>
        <w:t>Intermodulation characteristics for V2X operation in FR1</w:t>
      </w:r>
      <w:bookmarkEnd w:id="11489"/>
      <w:bookmarkEnd w:id="11490"/>
      <w:bookmarkEnd w:id="11491"/>
      <w:bookmarkEnd w:id="11492"/>
      <w:bookmarkEnd w:id="11493"/>
      <w:bookmarkEnd w:id="11494"/>
      <w:bookmarkEnd w:id="11495"/>
      <w:bookmarkEnd w:id="11496"/>
      <w:bookmarkEnd w:id="11497"/>
      <w:bookmarkEnd w:id="11498"/>
      <w:bookmarkEnd w:id="11499"/>
      <w:bookmarkEnd w:id="11500"/>
      <w:bookmarkEnd w:id="11501"/>
      <w:bookmarkEnd w:id="11502"/>
      <w:bookmarkEnd w:id="11503"/>
      <w:bookmarkEnd w:id="11504"/>
      <w:bookmarkEnd w:id="11505"/>
      <w:bookmarkEnd w:id="11506"/>
      <w:bookmarkEnd w:id="11507"/>
    </w:p>
    <w:p w14:paraId="3FA8FA75" w14:textId="77777777" w:rsidR="001F7634" w:rsidRPr="009B053A" w:rsidRDefault="001F7634" w:rsidP="001F7634">
      <w:pPr>
        <w:pStyle w:val="Heading3"/>
        <w:rPr>
          <w:lang w:eastAsia="zh-CN"/>
        </w:rPr>
      </w:pPr>
      <w:bookmarkStart w:id="11521" w:name="_Toc100094480"/>
      <w:bookmarkStart w:id="11522" w:name="_Toc106873171"/>
      <w:bookmarkStart w:id="11523" w:name="_Toc133250240"/>
      <w:r w:rsidRPr="009B053A">
        <w:t>7.</w:t>
      </w:r>
      <w:r w:rsidRPr="009B053A">
        <w:rPr>
          <w:lang w:eastAsia="zh-CN"/>
        </w:rPr>
        <w:t>8</w:t>
      </w:r>
      <w:r w:rsidRPr="009B053A">
        <w:t>E.</w:t>
      </w:r>
      <w:r w:rsidRPr="009B053A">
        <w:rPr>
          <w:lang w:eastAsia="zh-CN"/>
        </w:rPr>
        <w:t>1</w:t>
      </w:r>
      <w:r w:rsidRPr="009B053A">
        <w:tab/>
        <w:t>Wide band Intermodulation for V2X</w:t>
      </w:r>
      <w:bookmarkEnd w:id="11521"/>
      <w:bookmarkEnd w:id="11522"/>
      <w:bookmarkEnd w:id="11523"/>
    </w:p>
    <w:p w14:paraId="509D43ED" w14:textId="77777777" w:rsidR="001F7634" w:rsidRPr="009B053A" w:rsidRDefault="001F7634" w:rsidP="001F7634">
      <w:pPr>
        <w:pStyle w:val="Heading4"/>
        <w:rPr>
          <w:lang w:eastAsia="zh-CN"/>
        </w:rPr>
      </w:pPr>
      <w:bookmarkStart w:id="11524" w:name="_Toc100094481"/>
      <w:bookmarkStart w:id="11525" w:name="_Toc106873172"/>
      <w:bookmarkStart w:id="11526" w:name="_Toc133250241"/>
      <w:r w:rsidRPr="009B053A">
        <w:rPr>
          <w:lang w:eastAsia="zh-CN"/>
        </w:rPr>
        <w:t>7.8E.1.0</w:t>
      </w:r>
      <w:r w:rsidRPr="009B053A">
        <w:rPr>
          <w:lang w:eastAsia="zh-CN"/>
        </w:rPr>
        <w:tab/>
        <w:t>Minimum conformance requirements</w:t>
      </w:r>
      <w:bookmarkEnd w:id="11524"/>
      <w:bookmarkEnd w:id="11525"/>
      <w:bookmarkEnd w:id="11526"/>
    </w:p>
    <w:p w14:paraId="3C43CABE" w14:textId="77777777" w:rsidR="001F7634" w:rsidRPr="009B053A" w:rsidRDefault="001F7634" w:rsidP="001F7634">
      <w:r w:rsidRPr="009B053A">
        <w:t>For intra-band V2X operation, the intermodulation characteristics specified in clause 7.8.1G in TS 36.101 [</w:t>
      </w:r>
      <w:r w:rsidRPr="009B053A">
        <w:rPr>
          <w:lang w:eastAsia="zh-CN"/>
        </w:rPr>
        <w:t>5</w:t>
      </w:r>
      <w:r w:rsidRPr="009B053A">
        <w:t>] and specified in clause 7.8E in TS 38.101-1 [2] apply when all SL reception CCs are activated at same time.</w:t>
      </w:r>
    </w:p>
    <w:p w14:paraId="0FC5A73B" w14:textId="77777777" w:rsidR="001F7634" w:rsidRPr="009B053A" w:rsidRDefault="001F7634" w:rsidP="001F7634">
      <w:r w:rsidRPr="009B053A">
        <w:t xml:space="preserve">For </w:t>
      </w:r>
      <w:r w:rsidRPr="009B053A">
        <w:rPr>
          <w:lang w:eastAsia="zh-CN"/>
        </w:rPr>
        <w:t xml:space="preserve">inter-band NR V2X con-current operation, </w:t>
      </w:r>
      <w:r w:rsidRPr="009B053A">
        <w:rPr>
          <w:lang w:eastAsia="ko-KR"/>
        </w:rPr>
        <w:t>the</w:t>
      </w:r>
      <w:r w:rsidRPr="009B053A">
        <w:rPr>
          <w:lang w:eastAsia="zh-CN"/>
        </w:rPr>
        <w:t xml:space="preserve"> intermodulation characteristics requirements </w:t>
      </w:r>
      <w:r w:rsidRPr="009B053A">
        <w:rPr>
          <w:rFonts w:cs="v5.0.0"/>
        </w:rPr>
        <w:t>shall be applied per each component carrier</w:t>
      </w:r>
      <w:r w:rsidRPr="009B053A">
        <w:rPr>
          <w:lang w:eastAsia="zh-CN"/>
        </w:rPr>
        <w:t xml:space="preserve">. The wideband </w:t>
      </w:r>
      <w:r w:rsidRPr="009B053A">
        <w:rPr>
          <w:lang w:eastAsia="ko-KR"/>
        </w:rPr>
        <w:t>inter-modulation</w:t>
      </w:r>
      <w:r w:rsidRPr="009B053A">
        <w:rPr>
          <w:lang w:eastAsia="zh-CN"/>
        </w:rPr>
        <w:t xml:space="preserve"> </w:t>
      </w:r>
      <w:r w:rsidRPr="009B053A">
        <w:rPr>
          <w:lang w:eastAsia="ko-KR"/>
        </w:rPr>
        <w:t xml:space="preserve">requirement </w:t>
      </w:r>
      <w:r w:rsidRPr="009B053A">
        <w:rPr>
          <w:lang w:eastAsia="zh-CN"/>
        </w:rPr>
        <w:t>specified in clause 7.8E in TS 38.101-1 [2] shall</w:t>
      </w:r>
      <w:r w:rsidRPr="009B053A">
        <w:rPr>
          <w:lang w:eastAsia="ko-KR"/>
        </w:rPr>
        <w:t xml:space="preserve"> appl</w:t>
      </w:r>
      <w:r w:rsidRPr="009B053A">
        <w:rPr>
          <w:lang w:eastAsia="zh-CN"/>
        </w:rPr>
        <w:t>y</w:t>
      </w:r>
      <w:r w:rsidRPr="009B053A">
        <w:rPr>
          <w:lang w:eastAsia="ko-KR"/>
        </w:rPr>
        <w:t xml:space="preserve"> on </w:t>
      </w:r>
      <w:r w:rsidRPr="009B053A">
        <w:rPr>
          <w:lang w:eastAsia="zh-CN"/>
        </w:rPr>
        <w:t xml:space="preserve">NR V2X carrier </w:t>
      </w:r>
      <w:r w:rsidRPr="009B053A">
        <w:rPr>
          <w:lang w:eastAsia="ko-KR"/>
        </w:rPr>
        <w:t xml:space="preserve">and </w:t>
      </w:r>
      <w:r w:rsidRPr="009B053A">
        <w:rPr>
          <w:lang w:eastAsia="zh-CN"/>
        </w:rPr>
        <w:t xml:space="preserve">the requirement specified in clause 7.8.1 in TS 36.101 [5] shall </w:t>
      </w:r>
      <w:r w:rsidRPr="009B053A">
        <w:rPr>
          <w:lang w:eastAsia="ko-KR"/>
        </w:rPr>
        <w:t>appl</w:t>
      </w:r>
      <w:r w:rsidRPr="009B053A">
        <w:rPr>
          <w:lang w:eastAsia="zh-CN"/>
        </w:rPr>
        <w:t>y</w:t>
      </w:r>
      <w:r w:rsidRPr="009B053A">
        <w:rPr>
          <w:lang w:eastAsia="ko-KR"/>
        </w:rPr>
        <w:t xml:space="preserve"> on </w:t>
      </w:r>
      <w:r w:rsidRPr="009B053A">
        <w:rPr>
          <w:lang w:eastAsia="zh-CN"/>
        </w:rPr>
        <w:t xml:space="preserve">E-UTRA </w:t>
      </w:r>
      <w:r w:rsidRPr="009B053A">
        <w:t>downlink reception in licensed band while all downlink carriers are active</w:t>
      </w:r>
      <w:r w:rsidRPr="009B053A">
        <w:rPr>
          <w:lang w:eastAsia="ko-KR"/>
        </w:rPr>
        <w:t>.</w:t>
      </w:r>
      <w:r w:rsidRPr="009B053A">
        <w:rPr>
          <w:lang w:eastAsia="zh-CN"/>
        </w:rPr>
        <w:t xml:space="preserve"> T</w:t>
      </w:r>
      <w:r w:rsidRPr="009B053A">
        <w:t xml:space="preserve">he requirements specified in subclause </w:t>
      </w:r>
      <w:r w:rsidRPr="009B053A">
        <w:rPr>
          <w:lang w:eastAsia="zh-CN"/>
        </w:rPr>
        <w:t>7.8.1G</w:t>
      </w:r>
      <w:r w:rsidRPr="009B053A">
        <w:t xml:space="preserve"> of TS 36.101 [</w:t>
      </w:r>
      <w:r w:rsidRPr="009B053A">
        <w:rPr>
          <w:lang w:eastAsia="zh-CN"/>
        </w:rPr>
        <w:t>5</w:t>
      </w:r>
      <w:r w:rsidRPr="009B053A">
        <w:t xml:space="preserve">] shall apply for the E-UTRA </w:t>
      </w:r>
      <w:r w:rsidRPr="009B053A">
        <w:rPr>
          <w:lang w:eastAsia="zh-CN"/>
        </w:rPr>
        <w:t>sidelink</w:t>
      </w:r>
      <w:r w:rsidRPr="009B053A">
        <w:t xml:space="preserve"> </w:t>
      </w:r>
      <w:r w:rsidRPr="009B053A">
        <w:rPr>
          <w:lang w:eastAsia="zh-CN"/>
        </w:rPr>
        <w:t xml:space="preserve">reception </w:t>
      </w:r>
      <w:r w:rsidRPr="009B053A">
        <w:t xml:space="preserve">and the requirements specified in subclause </w:t>
      </w:r>
      <w:r w:rsidRPr="009B053A">
        <w:rPr>
          <w:lang w:eastAsia="zh-CN"/>
        </w:rPr>
        <w:t xml:space="preserve">7.8 </w:t>
      </w:r>
      <w:r w:rsidRPr="009B053A">
        <w:t xml:space="preserve">of TS 38.101-1 [2] shall apply for the </w:t>
      </w:r>
      <w:r w:rsidRPr="009B053A">
        <w:rPr>
          <w:lang w:eastAsia="zh-CN"/>
        </w:rPr>
        <w:t>NR downlink reception while all downlink carriers are active</w:t>
      </w:r>
      <w:r w:rsidRPr="009B053A">
        <w:t>.</w:t>
      </w:r>
      <w:r w:rsidRPr="009B053A">
        <w:rPr>
          <w:lang w:eastAsia="zh-CN"/>
        </w:rPr>
        <w:t xml:space="preserve"> </w:t>
      </w:r>
      <w:r w:rsidRPr="009B053A">
        <w:t>P</w:t>
      </w:r>
      <w:r w:rsidRPr="009B053A">
        <w:rPr>
          <w:vertAlign w:val="subscript"/>
        </w:rPr>
        <w:t>Interferer</w:t>
      </w:r>
      <w:r w:rsidRPr="009B053A">
        <w:t xml:space="preserve"> power is increased by </w:t>
      </w:r>
      <w:r w:rsidRPr="009B053A">
        <w:rPr>
          <w:shd w:val="clear" w:color="auto" w:fill="FFFFFF"/>
        </w:rPr>
        <w:t>ΔR</w:t>
      </w:r>
      <w:r w:rsidRPr="009B053A">
        <w:rPr>
          <w:shd w:val="clear" w:color="auto" w:fill="FFFFFF"/>
          <w:vertAlign w:val="subscript"/>
        </w:rPr>
        <w:t>IB,c</w:t>
      </w:r>
      <w:r w:rsidRPr="009B053A">
        <w:rPr>
          <w:lang w:eastAsia="ko-KR"/>
        </w:rPr>
        <w:t xml:space="preserve"> in </w:t>
      </w:r>
      <w:r w:rsidRPr="009B053A">
        <w:t>the requirement.</w:t>
      </w:r>
    </w:p>
    <w:p w14:paraId="2CAD2B7F" w14:textId="77777777" w:rsidR="001F7634" w:rsidRPr="009B053A" w:rsidRDefault="001F7634" w:rsidP="001F7634">
      <w:pPr>
        <w:pStyle w:val="Heading4"/>
        <w:rPr>
          <w:lang w:eastAsia="zh-CN"/>
        </w:rPr>
      </w:pPr>
      <w:bookmarkStart w:id="11527" w:name="_Toc100094482"/>
      <w:bookmarkStart w:id="11528" w:name="_Toc106873173"/>
      <w:bookmarkStart w:id="11529" w:name="_Toc133250242"/>
      <w:r w:rsidRPr="009B053A">
        <w:rPr>
          <w:lang w:eastAsia="zh-CN"/>
        </w:rPr>
        <w:t>7.8E.1.1</w:t>
      </w:r>
      <w:r w:rsidRPr="009B053A">
        <w:rPr>
          <w:lang w:eastAsia="zh-CN"/>
        </w:rPr>
        <w:tab/>
        <w:t>Wide band Intermodulation for V2X operation</w:t>
      </w:r>
      <w:bookmarkEnd w:id="11527"/>
      <w:bookmarkEnd w:id="11528"/>
      <w:bookmarkEnd w:id="11529"/>
    </w:p>
    <w:p w14:paraId="0A6A6F4C" w14:textId="77777777" w:rsidR="001F7634" w:rsidRPr="009B053A" w:rsidRDefault="001F7634" w:rsidP="001F7634">
      <w:pPr>
        <w:pStyle w:val="H6"/>
      </w:pPr>
      <w:r w:rsidRPr="009B053A">
        <w:rPr>
          <w:lang w:eastAsia="zh-CN"/>
        </w:rPr>
        <w:t>7</w:t>
      </w:r>
      <w:r w:rsidRPr="009B053A">
        <w:t>.</w:t>
      </w:r>
      <w:r w:rsidRPr="009B053A">
        <w:rPr>
          <w:lang w:eastAsia="zh-CN"/>
        </w:rPr>
        <w:t>8</w:t>
      </w:r>
      <w:r w:rsidRPr="009B053A">
        <w:t>E</w:t>
      </w:r>
      <w:r w:rsidRPr="009B053A">
        <w:rPr>
          <w:lang w:eastAsia="zh-CN"/>
        </w:rPr>
        <w:t>.1.1.1</w:t>
      </w:r>
      <w:r w:rsidRPr="009B053A">
        <w:tab/>
        <w:t>Test purpose</w:t>
      </w:r>
    </w:p>
    <w:p w14:paraId="303C6704" w14:textId="77777777" w:rsidR="001F7634" w:rsidRPr="009B053A" w:rsidRDefault="001F7634" w:rsidP="001F7634">
      <w:r w:rsidRPr="009B053A">
        <w:rPr>
          <w:rFonts w:cs="v5.0.0"/>
        </w:rPr>
        <w:t xml:space="preserve">Intermodulation response </w:t>
      </w:r>
      <w:r w:rsidRPr="009B053A">
        <w:t xml:space="preserve">tests the UE's ability to receive data with a given average throughput for a specified reference measurement channel, in the presence of </w:t>
      </w:r>
      <w:r w:rsidRPr="009B053A">
        <w:rPr>
          <w:rFonts w:cs="v5.0.0"/>
        </w:rPr>
        <w:t>two or more interfering signals which have a specific frequency relationship to the wanted signa</w:t>
      </w:r>
      <w:r w:rsidRPr="009B053A">
        <w:t>l, under conditions of ideal propagation and no added noise.</w:t>
      </w:r>
    </w:p>
    <w:p w14:paraId="1848C4F8" w14:textId="77777777" w:rsidR="001F7634" w:rsidRPr="009B053A" w:rsidRDefault="001F7634" w:rsidP="001F7634">
      <w:r w:rsidRPr="009B053A">
        <w:t>A UE unable to meet the throughput requirement under these conditions will decrease the coverage area when two or more interfering signals exist which have a specific frequency relationship to the wanted signal.</w:t>
      </w:r>
    </w:p>
    <w:p w14:paraId="3AB920A1" w14:textId="77777777" w:rsidR="001F7634" w:rsidRPr="009B053A" w:rsidRDefault="001F7634" w:rsidP="001F7634">
      <w:pPr>
        <w:pStyle w:val="H6"/>
        <w:rPr>
          <w:lang w:eastAsia="zh-CN"/>
        </w:rPr>
      </w:pPr>
      <w:r w:rsidRPr="009B053A">
        <w:rPr>
          <w:lang w:eastAsia="zh-CN"/>
        </w:rPr>
        <w:t>7.8E.1.1.2</w:t>
      </w:r>
      <w:r w:rsidRPr="009B053A">
        <w:rPr>
          <w:lang w:eastAsia="zh-CN"/>
        </w:rPr>
        <w:tab/>
        <w:t>Test applicability</w:t>
      </w:r>
    </w:p>
    <w:p w14:paraId="6B25A5B7" w14:textId="77777777" w:rsidR="001F7634" w:rsidRPr="009B053A" w:rsidRDefault="001F7634" w:rsidP="001F7634">
      <w:pPr>
        <w:rPr>
          <w:lang w:eastAsia="zh-CN"/>
        </w:rPr>
      </w:pPr>
      <w:r w:rsidRPr="009B053A">
        <w:t>No exception requirements applicable to NR V2X operation or E-UTRA V2X operation. The requirements in this test case can be well covered in clause 7.</w:t>
      </w:r>
      <w:r w:rsidRPr="009B053A">
        <w:rPr>
          <w:lang w:eastAsia="zh-CN"/>
        </w:rPr>
        <w:t xml:space="preserve">8.1 and </w:t>
      </w:r>
      <w:r w:rsidRPr="009B053A">
        <w:t>7.</w:t>
      </w:r>
      <w:r w:rsidRPr="009B053A">
        <w:rPr>
          <w:lang w:eastAsia="zh-CN"/>
        </w:rPr>
        <w:t>8.1</w:t>
      </w:r>
      <w:r w:rsidRPr="009B053A">
        <w:t>G of TS 36.521-1 [10] and clause 7.</w:t>
      </w:r>
      <w:r w:rsidRPr="009B053A">
        <w:rPr>
          <w:lang w:eastAsia="zh-CN"/>
        </w:rPr>
        <w:t xml:space="preserve">8.2 and </w:t>
      </w:r>
      <w:r w:rsidRPr="009B053A">
        <w:t>7.</w:t>
      </w:r>
      <w:r w:rsidRPr="009B053A">
        <w:rPr>
          <w:lang w:eastAsia="zh-CN"/>
        </w:rPr>
        <w:t>8E.2</w:t>
      </w:r>
      <w:r w:rsidRPr="009B053A">
        <w:t xml:space="preserve"> of TS 38.521-1 [8] and don’t need to be tested again.</w:t>
      </w:r>
    </w:p>
    <w:p w14:paraId="44937988" w14:textId="06A59A73" w:rsidR="00AB2B30" w:rsidRPr="009B053A" w:rsidRDefault="006A7121" w:rsidP="00C55BA5">
      <w:pPr>
        <w:pStyle w:val="Heading2"/>
      </w:pPr>
      <w:bookmarkStart w:id="11530" w:name="_Toc100094483"/>
      <w:bookmarkStart w:id="11531" w:name="_Toc106873174"/>
      <w:bookmarkStart w:id="11532" w:name="_Toc133250243"/>
      <w:r w:rsidRPr="009B053A">
        <w:t>7.9</w:t>
      </w:r>
      <w:r w:rsidRPr="009B053A">
        <w:tab/>
        <w:t>Void</w:t>
      </w:r>
      <w:bookmarkEnd w:id="11508"/>
      <w:bookmarkEnd w:id="11509"/>
      <w:bookmarkEnd w:id="11510"/>
      <w:bookmarkEnd w:id="11511"/>
      <w:bookmarkEnd w:id="11512"/>
      <w:bookmarkEnd w:id="11513"/>
      <w:bookmarkEnd w:id="11514"/>
      <w:bookmarkEnd w:id="11515"/>
      <w:bookmarkEnd w:id="11516"/>
      <w:bookmarkEnd w:id="11517"/>
      <w:bookmarkEnd w:id="11518"/>
      <w:bookmarkEnd w:id="11519"/>
      <w:bookmarkEnd w:id="11520"/>
      <w:bookmarkEnd w:id="11530"/>
      <w:bookmarkEnd w:id="11531"/>
      <w:bookmarkEnd w:id="11532"/>
    </w:p>
    <w:p w14:paraId="68AA296D" w14:textId="6BFD2214" w:rsidR="00AB2B30" w:rsidRPr="009B053A" w:rsidRDefault="006A7121">
      <w:pPr>
        <w:pStyle w:val="Heading2"/>
      </w:pPr>
      <w:bookmarkStart w:id="11533" w:name="_Toc27476092"/>
      <w:bookmarkStart w:id="11534" w:name="_Toc29495536"/>
      <w:bookmarkStart w:id="11535" w:name="_Toc36116587"/>
      <w:bookmarkStart w:id="11536" w:name="_Toc36118636"/>
      <w:bookmarkStart w:id="11537" w:name="_Toc36560751"/>
      <w:bookmarkStart w:id="11538" w:name="_Toc43977286"/>
      <w:bookmarkStart w:id="11539" w:name="_Toc52213874"/>
      <w:bookmarkStart w:id="11540" w:name="_Toc60743347"/>
      <w:bookmarkStart w:id="11541" w:name="_Toc68206528"/>
      <w:bookmarkStart w:id="11542" w:name="_Toc75972326"/>
      <w:bookmarkStart w:id="11543" w:name="_Toc85051769"/>
      <w:bookmarkStart w:id="11544" w:name="_Toc90493791"/>
      <w:bookmarkStart w:id="11545" w:name="_Toc90494431"/>
      <w:bookmarkStart w:id="11546" w:name="_Toc100094484"/>
      <w:bookmarkStart w:id="11547" w:name="_Toc106873175"/>
      <w:bookmarkStart w:id="11548" w:name="_Toc133250244"/>
      <w:r w:rsidRPr="009B053A">
        <w:t>7.9B</w:t>
      </w:r>
      <w:r w:rsidRPr="009B053A">
        <w:tab/>
        <w:t>Spurious emissions for DC</w:t>
      </w:r>
      <w:bookmarkEnd w:id="11533"/>
      <w:bookmarkEnd w:id="11534"/>
      <w:bookmarkEnd w:id="11535"/>
      <w:bookmarkEnd w:id="11536"/>
      <w:bookmarkEnd w:id="11537"/>
      <w:bookmarkEnd w:id="11538"/>
      <w:bookmarkEnd w:id="11539"/>
      <w:bookmarkEnd w:id="11540"/>
      <w:bookmarkEnd w:id="11541"/>
      <w:bookmarkEnd w:id="11542"/>
      <w:bookmarkEnd w:id="11543"/>
      <w:bookmarkEnd w:id="11544"/>
      <w:bookmarkEnd w:id="11545"/>
      <w:bookmarkEnd w:id="11546"/>
      <w:bookmarkEnd w:id="11547"/>
      <w:bookmarkEnd w:id="11548"/>
    </w:p>
    <w:p w14:paraId="63041E53" w14:textId="77777777" w:rsidR="00AB2B30" w:rsidRPr="009B053A" w:rsidRDefault="006A7121">
      <w:pPr>
        <w:pStyle w:val="Heading3"/>
      </w:pPr>
      <w:bookmarkStart w:id="11549" w:name="_Toc27476093"/>
      <w:bookmarkStart w:id="11550" w:name="_Toc29495537"/>
      <w:bookmarkStart w:id="11551" w:name="_Toc36116588"/>
      <w:bookmarkStart w:id="11552" w:name="_Toc36118637"/>
      <w:bookmarkStart w:id="11553" w:name="_Toc36560752"/>
      <w:bookmarkStart w:id="11554" w:name="_Toc43977287"/>
      <w:bookmarkStart w:id="11555" w:name="_Toc52213875"/>
      <w:bookmarkStart w:id="11556" w:name="_Toc60743348"/>
      <w:bookmarkStart w:id="11557" w:name="_Toc68206529"/>
      <w:bookmarkStart w:id="11558" w:name="_Toc75972327"/>
      <w:bookmarkStart w:id="11559" w:name="_Toc85051770"/>
      <w:bookmarkStart w:id="11560" w:name="_Toc90493792"/>
      <w:bookmarkStart w:id="11561" w:name="_Toc90494432"/>
      <w:bookmarkStart w:id="11562" w:name="_Toc100094485"/>
      <w:bookmarkStart w:id="11563" w:name="_Toc106873176"/>
      <w:bookmarkStart w:id="11564" w:name="_Toc133250245"/>
      <w:r w:rsidRPr="009B053A">
        <w:t>7.9B.0</w:t>
      </w:r>
      <w:r w:rsidRPr="009B053A">
        <w:tab/>
        <w:t>Minimum Conformance Requirements</w:t>
      </w:r>
      <w:bookmarkEnd w:id="11549"/>
      <w:bookmarkEnd w:id="11550"/>
      <w:bookmarkEnd w:id="11551"/>
      <w:bookmarkEnd w:id="11552"/>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300C4D4A" w14:textId="69113B7F" w:rsidR="00AB2B30" w:rsidRPr="009B053A" w:rsidRDefault="006A7121">
      <w:pPr>
        <w:pStyle w:val="Heading4"/>
      </w:pPr>
      <w:bookmarkStart w:id="11565" w:name="_Toc27476094"/>
      <w:bookmarkStart w:id="11566" w:name="_Toc29495538"/>
      <w:bookmarkStart w:id="11567" w:name="_Toc36116589"/>
      <w:bookmarkStart w:id="11568" w:name="_Toc36118638"/>
      <w:bookmarkStart w:id="11569" w:name="_Toc36560753"/>
      <w:bookmarkStart w:id="11570" w:name="_Toc43977288"/>
      <w:bookmarkStart w:id="11571" w:name="_Toc52213876"/>
      <w:bookmarkStart w:id="11572" w:name="_Toc60743349"/>
      <w:bookmarkStart w:id="11573" w:name="_Toc68206530"/>
      <w:bookmarkStart w:id="11574" w:name="_Toc75972328"/>
      <w:bookmarkStart w:id="11575" w:name="_Toc85051771"/>
      <w:bookmarkStart w:id="11576" w:name="_Toc90493793"/>
      <w:bookmarkStart w:id="11577" w:name="_Toc90494433"/>
      <w:bookmarkStart w:id="11578" w:name="_Toc100094486"/>
      <w:bookmarkStart w:id="11579" w:name="_Toc106873177"/>
      <w:bookmarkStart w:id="11580" w:name="_Toc133250246"/>
      <w:r w:rsidRPr="009B053A">
        <w:t>7.9B.0.1</w:t>
      </w:r>
      <w:r w:rsidRPr="009B053A">
        <w:tab/>
        <w:t>Intra-band contiguous EN-DC</w:t>
      </w:r>
      <w:bookmarkEnd w:id="11565"/>
      <w:bookmarkEnd w:id="11566"/>
      <w:bookmarkEnd w:id="11567"/>
      <w:bookmarkEnd w:id="11568"/>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62FDE261" w14:textId="77777777" w:rsidR="00AB2B30" w:rsidRPr="009B053A" w:rsidRDefault="006A7121">
      <w:r w:rsidRPr="009B053A">
        <w:t>The requirement is defined in clause 7.9A.1 in TS 38.101-1 [2].</w:t>
      </w:r>
    </w:p>
    <w:p w14:paraId="40E27C8E" w14:textId="77777777" w:rsidR="00AB2B30" w:rsidRPr="009B053A" w:rsidRDefault="006A7121">
      <w:pPr>
        <w:rPr>
          <w:rFonts w:eastAsia="MS Mincho"/>
        </w:rPr>
      </w:pPr>
      <w:r w:rsidRPr="009B053A">
        <w:t>The normative reference for this requirement is TS 38.101-3 [4] clause 7.9B.1.</w:t>
      </w:r>
    </w:p>
    <w:p w14:paraId="4BD11AD8" w14:textId="6E06CFB2" w:rsidR="00AB2B30" w:rsidRPr="009B053A" w:rsidRDefault="006A7121">
      <w:pPr>
        <w:pStyle w:val="Heading4"/>
      </w:pPr>
      <w:bookmarkStart w:id="11581" w:name="_Toc27476095"/>
      <w:bookmarkStart w:id="11582" w:name="_Toc29495539"/>
      <w:bookmarkStart w:id="11583" w:name="_Toc36116590"/>
      <w:bookmarkStart w:id="11584" w:name="_Toc36118639"/>
      <w:bookmarkStart w:id="11585" w:name="_Toc36560754"/>
      <w:bookmarkStart w:id="11586" w:name="_Toc43977289"/>
      <w:bookmarkStart w:id="11587" w:name="_Toc52213877"/>
      <w:bookmarkStart w:id="11588" w:name="_Toc60743350"/>
      <w:bookmarkStart w:id="11589" w:name="_Toc68206531"/>
      <w:bookmarkStart w:id="11590" w:name="_Toc75972329"/>
      <w:bookmarkStart w:id="11591" w:name="_Toc85051772"/>
      <w:bookmarkStart w:id="11592" w:name="_Toc90493794"/>
      <w:bookmarkStart w:id="11593" w:name="_Toc90494434"/>
      <w:bookmarkStart w:id="11594" w:name="_Toc100094487"/>
      <w:bookmarkStart w:id="11595" w:name="_Toc106873178"/>
      <w:bookmarkStart w:id="11596" w:name="_Toc133250247"/>
      <w:r w:rsidRPr="009B053A">
        <w:t>7.9B.0.2</w:t>
      </w:r>
      <w:r w:rsidRPr="009B053A">
        <w:tab/>
        <w:t>Intra-band non-contiguous EN-DC</w:t>
      </w:r>
      <w:bookmarkEnd w:id="11581"/>
      <w:bookmarkEnd w:id="11582"/>
      <w:bookmarkEnd w:id="11583"/>
      <w:bookmarkEnd w:id="11584"/>
      <w:bookmarkEnd w:id="11585"/>
      <w:bookmarkEnd w:id="11586"/>
      <w:bookmarkEnd w:id="11587"/>
      <w:bookmarkEnd w:id="11588"/>
      <w:bookmarkEnd w:id="11589"/>
      <w:bookmarkEnd w:id="11590"/>
      <w:bookmarkEnd w:id="11591"/>
      <w:bookmarkEnd w:id="11592"/>
      <w:bookmarkEnd w:id="11593"/>
      <w:bookmarkEnd w:id="11594"/>
      <w:bookmarkEnd w:id="11595"/>
      <w:bookmarkEnd w:id="11596"/>
    </w:p>
    <w:p w14:paraId="2FFFA058" w14:textId="77777777" w:rsidR="00AB2B30" w:rsidRPr="009B053A" w:rsidRDefault="006A7121">
      <w:r w:rsidRPr="009B053A">
        <w:t xml:space="preserve">Spurious emissions requirement for E-UTRA single carrier and CA operation specified in clauses 7.9.1 and 7.9.1A of </w:t>
      </w:r>
      <w:r w:rsidRPr="009B053A">
        <w:rPr>
          <w:lang w:eastAsia="zh-TW"/>
        </w:rPr>
        <w:t>TS 36.101</w:t>
      </w:r>
      <w:r w:rsidRPr="009B053A">
        <w:t> [5] and for NR single carrier and CA operation specified in clauses 7.9 and 7.9A of TS 38.101-1 [2] apply.</w:t>
      </w:r>
    </w:p>
    <w:p w14:paraId="7CB71B91" w14:textId="77777777" w:rsidR="00AB2B30" w:rsidRPr="009B053A" w:rsidRDefault="006A7121">
      <w:r w:rsidRPr="009B053A">
        <w:t>The normative reference for this requirement is TS 38.101-3 [4] clause 7.9B.2.</w:t>
      </w:r>
    </w:p>
    <w:p w14:paraId="17A99472" w14:textId="77777777" w:rsidR="00AB2B30" w:rsidRPr="009B053A" w:rsidRDefault="006A7121">
      <w:pPr>
        <w:pStyle w:val="Heading4"/>
      </w:pPr>
      <w:bookmarkStart w:id="11597" w:name="_Toc27476096"/>
      <w:bookmarkStart w:id="11598" w:name="_Toc29495540"/>
      <w:bookmarkStart w:id="11599" w:name="_Toc36116591"/>
      <w:bookmarkStart w:id="11600" w:name="_Toc36118640"/>
      <w:bookmarkStart w:id="11601" w:name="_Toc36560755"/>
      <w:bookmarkStart w:id="11602" w:name="_Toc43977290"/>
      <w:bookmarkStart w:id="11603" w:name="_Toc52213878"/>
      <w:bookmarkStart w:id="11604" w:name="_Toc60743351"/>
      <w:bookmarkStart w:id="11605" w:name="_Toc68206532"/>
      <w:bookmarkStart w:id="11606" w:name="_Toc75972330"/>
      <w:bookmarkStart w:id="11607" w:name="_Toc85051773"/>
      <w:bookmarkStart w:id="11608" w:name="_Toc90493795"/>
      <w:bookmarkStart w:id="11609" w:name="_Toc90494435"/>
      <w:bookmarkStart w:id="11610" w:name="_Toc100094488"/>
      <w:bookmarkStart w:id="11611" w:name="_Toc106873179"/>
      <w:bookmarkStart w:id="11612" w:name="_Toc133250248"/>
      <w:r w:rsidRPr="009B053A">
        <w:lastRenderedPageBreak/>
        <w:t>7.9B.0.3</w:t>
      </w:r>
      <w:r w:rsidRPr="009B053A">
        <w:tab/>
        <w:t>Inter-band EN-DC within FR1</w:t>
      </w:r>
      <w:bookmarkEnd w:id="11597"/>
      <w:bookmarkEnd w:id="11598"/>
      <w:bookmarkEnd w:id="11599"/>
      <w:bookmarkEnd w:id="11600"/>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5FB09C2C" w14:textId="77777777" w:rsidR="00AB2B30" w:rsidRPr="009B053A" w:rsidRDefault="006A7121">
      <w:r w:rsidRPr="009B053A">
        <w:t>E-UTRA requirements from TS 36.101 [5] and NR requirements from TS 38.101-1 [2] apply.</w:t>
      </w:r>
    </w:p>
    <w:p w14:paraId="15643E1F" w14:textId="77777777" w:rsidR="00AB2B30" w:rsidRPr="009B053A" w:rsidRDefault="006A7121">
      <w:r w:rsidRPr="009B053A">
        <w:t>The normative reference for this requirement is TS 38.101-3 [4] clause 7.9B.3.</w:t>
      </w:r>
    </w:p>
    <w:p w14:paraId="41AFE196" w14:textId="77777777" w:rsidR="00AB2B30" w:rsidRPr="009B053A" w:rsidRDefault="006A7121">
      <w:pPr>
        <w:pStyle w:val="Heading4"/>
      </w:pPr>
      <w:bookmarkStart w:id="11613" w:name="_Toc27476097"/>
      <w:bookmarkStart w:id="11614" w:name="_Toc29495541"/>
      <w:bookmarkStart w:id="11615" w:name="_Toc36116592"/>
      <w:bookmarkStart w:id="11616" w:name="_Toc36118641"/>
      <w:bookmarkStart w:id="11617" w:name="_Toc36560756"/>
      <w:bookmarkStart w:id="11618" w:name="_Toc43977291"/>
      <w:bookmarkStart w:id="11619" w:name="_Toc52213879"/>
      <w:bookmarkStart w:id="11620" w:name="_Toc60743352"/>
      <w:bookmarkStart w:id="11621" w:name="_Toc68206533"/>
      <w:bookmarkStart w:id="11622" w:name="_Toc75972331"/>
      <w:bookmarkStart w:id="11623" w:name="_Toc85051774"/>
      <w:bookmarkStart w:id="11624" w:name="_Toc90493796"/>
      <w:bookmarkStart w:id="11625" w:name="_Toc90494436"/>
      <w:bookmarkStart w:id="11626" w:name="_Toc100094489"/>
      <w:bookmarkStart w:id="11627" w:name="_Toc106873180"/>
      <w:bookmarkStart w:id="11628" w:name="_Toc133250249"/>
      <w:r w:rsidRPr="009B053A">
        <w:t>7.9B.0.4</w:t>
      </w:r>
      <w:r w:rsidRPr="009B053A">
        <w:tab/>
        <w:t>Inter-band EN-DC including FR2</w:t>
      </w:r>
      <w:bookmarkEnd w:id="11613"/>
      <w:bookmarkEnd w:id="11614"/>
      <w:bookmarkEnd w:id="11615"/>
      <w:bookmarkEnd w:id="11616"/>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36E056C" w14:textId="77777777" w:rsidR="00AB2B30" w:rsidRPr="009B053A" w:rsidRDefault="006A7121">
      <w:r w:rsidRPr="009B053A">
        <w:t xml:space="preserve">Spurious emissions requirement for E-UTRA single carrier and CA operation specified in clauses 7.9.1 and 7.9.1A of </w:t>
      </w:r>
      <w:r w:rsidRPr="009B053A">
        <w:rPr>
          <w:lang w:eastAsia="zh-TW"/>
        </w:rPr>
        <w:t>TS 36.101</w:t>
      </w:r>
      <w:r w:rsidRPr="009B053A">
        <w:t> [5] and for NR single carrier and CA operation specified in clause 7.9 of TS 38.101-2 [3] apply.</w:t>
      </w:r>
    </w:p>
    <w:p w14:paraId="7ED2B01C" w14:textId="77777777" w:rsidR="00AB2B30" w:rsidRPr="009B053A" w:rsidRDefault="006A7121">
      <w:r w:rsidRPr="009B053A">
        <w:t>The normative reference for this requirement is TS 38.101-3 [4] clause 7.9B.4.</w:t>
      </w:r>
    </w:p>
    <w:p w14:paraId="73BB24FE" w14:textId="77777777" w:rsidR="00AB2B30" w:rsidRPr="009B053A" w:rsidRDefault="006A7121">
      <w:pPr>
        <w:pStyle w:val="Heading4"/>
      </w:pPr>
      <w:bookmarkStart w:id="11629" w:name="_Toc27476098"/>
      <w:bookmarkStart w:id="11630" w:name="_Toc29495542"/>
      <w:bookmarkStart w:id="11631" w:name="_Toc36116593"/>
      <w:bookmarkStart w:id="11632" w:name="_Toc36118642"/>
      <w:bookmarkStart w:id="11633" w:name="_Toc36560757"/>
      <w:bookmarkStart w:id="11634" w:name="_Toc43977292"/>
      <w:bookmarkStart w:id="11635" w:name="_Toc52213880"/>
      <w:bookmarkStart w:id="11636" w:name="_Toc60743353"/>
      <w:bookmarkStart w:id="11637" w:name="_Toc68206534"/>
      <w:bookmarkStart w:id="11638" w:name="_Toc75972332"/>
      <w:bookmarkStart w:id="11639" w:name="_Toc85051775"/>
      <w:bookmarkStart w:id="11640" w:name="_Toc90493797"/>
      <w:bookmarkStart w:id="11641" w:name="_Toc90494437"/>
      <w:bookmarkStart w:id="11642" w:name="_Toc100094490"/>
      <w:bookmarkStart w:id="11643" w:name="_Toc106873181"/>
      <w:bookmarkStart w:id="11644" w:name="_Toc133250250"/>
      <w:r w:rsidRPr="009B053A">
        <w:t>7.9B.0.5</w:t>
      </w:r>
      <w:r w:rsidRPr="009B053A">
        <w:tab/>
        <w:t>Inter-band EN-DC including both FR1 and FR2</w:t>
      </w:r>
      <w:bookmarkEnd w:id="11629"/>
      <w:bookmarkEnd w:id="11630"/>
      <w:bookmarkEnd w:id="11631"/>
      <w:bookmarkEnd w:id="11632"/>
      <w:bookmarkEnd w:id="11633"/>
      <w:bookmarkEnd w:id="11634"/>
      <w:bookmarkEnd w:id="11635"/>
      <w:bookmarkEnd w:id="11636"/>
      <w:bookmarkEnd w:id="11637"/>
      <w:bookmarkEnd w:id="11638"/>
      <w:bookmarkEnd w:id="11639"/>
      <w:bookmarkEnd w:id="11640"/>
      <w:bookmarkEnd w:id="11641"/>
      <w:bookmarkEnd w:id="11642"/>
      <w:bookmarkEnd w:id="11643"/>
      <w:bookmarkEnd w:id="11644"/>
    </w:p>
    <w:p w14:paraId="6D872A2B" w14:textId="77777777" w:rsidR="00AB2B30" w:rsidRPr="009B053A" w:rsidRDefault="006A7121">
      <w:r w:rsidRPr="009B053A">
        <w:t xml:space="preserve">Spurious emissions requirement for E-UTRA single carrier and CA operation specified in clauses 7.9.1 and 7.9.1A of </w:t>
      </w:r>
      <w:r w:rsidRPr="009B053A">
        <w:rPr>
          <w:lang w:eastAsia="zh-TW"/>
        </w:rPr>
        <w:t>TS 36.101</w:t>
      </w:r>
      <w:r w:rsidRPr="009B053A">
        <w:t> [5] and for NR single carrier and CA operation specified in clauses 7.9 and 7.9A of TS 38.101-1 [2] and TS 38.101-2 [3] apply.</w:t>
      </w:r>
    </w:p>
    <w:p w14:paraId="7569A43C" w14:textId="77777777" w:rsidR="00AB2B30" w:rsidRPr="009B053A" w:rsidRDefault="006A7121">
      <w:r w:rsidRPr="009B053A">
        <w:t>The normative reference for this requirement is TS 38.101-3 [4] clause 7.9B.5.</w:t>
      </w:r>
    </w:p>
    <w:p w14:paraId="70CE924C" w14:textId="165AD3BB" w:rsidR="00AB2B30" w:rsidRPr="009B053A" w:rsidRDefault="006A7121">
      <w:pPr>
        <w:pStyle w:val="Heading3"/>
      </w:pPr>
      <w:bookmarkStart w:id="11645" w:name="_Toc27476099"/>
      <w:bookmarkStart w:id="11646" w:name="_Toc29495543"/>
      <w:bookmarkStart w:id="11647" w:name="_Toc36116594"/>
      <w:bookmarkStart w:id="11648" w:name="_Toc36118643"/>
      <w:bookmarkStart w:id="11649" w:name="_Toc36560758"/>
      <w:bookmarkStart w:id="11650" w:name="_Toc43977293"/>
      <w:bookmarkStart w:id="11651" w:name="_Toc52213881"/>
      <w:bookmarkStart w:id="11652" w:name="_Toc60743354"/>
      <w:bookmarkStart w:id="11653" w:name="_Toc68206535"/>
      <w:bookmarkStart w:id="11654" w:name="_Toc75972333"/>
      <w:bookmarkStart w:id="11655" w:name="_Toc85051776"/>
      <w:bookmarkStart w:id="11656" w:name="_Toc90493798"/>
      <w:bookmarkStart w:id="11657" w:name="_Toc90494438"/>
      <w:bookmarkStart w:id="11658" w:name="_Toc100094491"/>
      <w:bookmarkStart w:id="11659" w:name="_Toc106873182"/>
      <w:bookmarkStart w:id="11660" w:name="_Toc133250251"/>
      <w:r w:rsidRPr="009B053A">
        <w:rPr>
          <w:rFonts w:eastAsia="MS Mincho"/>
        </w:rPr>
        <w:t>7.9B.1</w:t>
      </w:r>
      <w:r w:rsidRPr="009B053A">
        <w:rPr>
          <w:rFonts w:eastAsia="MS Mincho"/>
        </w:rPr>
        <w:tab/>
      </w:r>
      <w:r w:rsidRPr="009B053A">
        <w:t>Spurious Emissions for intra-band contiguous EN-DC (2 CCs)</w:t>
      </w:r>
      <w:bookmarkEnd w:id="11645"/>
      <w:bookmarkEnd w:id="11646"/>
      <w:bookmarkEnd w:id="11647"/>
      <w:bookmarkEnd w:id="11648"/>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3FCF5B3B" w14:textId="77777777" w:rsidR="00AB2B30" w:rsidRPr="009B053A" w:rsidRDefault="006A7121">
      <w:pPr>
        <w:pStyle w:val="H6"/>
      </w:pPr>
      <w:r w:rsidRPr="009B053A">
        <w:t>7.9B.1.1</w:t>
      </w:r>
      <w:r w:rsidRPr="009B053A">
        <w:tab/>
        <w:t>Test purpose</w:t>
      </w:r>
    </w:p>
    <w:p w14:paraId="10EBB663" w14:textId="77777777" w:rsidR="00AB2B30" w:rsidRPr="009B053A" w:rsidRDefault="006A7121">
      <w:r w:rsidRPr="009B053A">
        <w:t>Same test purpose as in clause 7.9.1 in TS 38.521-1 [8] for the NR carrier.</w:t>
      </w:r>
    </w:p>
    <w:p w14:paraId="3DC0A02C" w14:textId="77777777" w:rsidR="00AB2B30" w:rsidRPr="009B053A" w:rsidRDefault="006A7121">
      <w:pPr>
        <w:pStyle w:val="H6"/>
      </w:pPr>
      <w:r w:rsidRPr="009B053A">
        <w:t>7.9B.1.2</w:t>
      </w:r>
      <w:r w:rsidRPr="009B053A">
        <w:tab/>
        <w:t>Test applicability</w:t>
      </w:r>
    </w:p>
    <w:p w14:paraId="21CD9845" w14:textId="35796E59" w:rsidR="00AB2B30" w:rsidRPr="009B053A" w:rsidRDefault="006A7121">
      <w:r w:rsidRPr="009B053A">
        <w:t>This test case applies to all types of E-UTRA UE release 15 and forward, supporting intra-band contiguous EN-DC in FR1</w:t>
      </w:r>
      <w:r w:rsidR="0021353D" w:rsidRPr="009B053A">
        <w:t xml:space="preserve"> with 2 DL CCs</w:t>
      </w:r>
      <w:r w:rsidRPr="009B053A">
        <w:t>.</w:t>
      </w:r>
    </w:p>
    <w:p w14:paraId="67575233" w14:textId="77777777" w:rsidR="00AB2B30" w:rsidRPr="009B053A" w:rsidRDefault="006A7121">
      <w:pPr>
        <w:pStyle w:val="H6"/>
      </w:pPr>
      <w:r w:rsidRPr="009B053A">
        <w:t>7.9B.1.3</w:t>
      </w:r>
      <w:r w:rsidRPr="009B053A">
        <w:tab/>
        <w:t>Minimum conformance requirements</w:t>
      </w:r>
    </w:p>
    <w:p w14:paraId="1BF96524" w14:textId="77777777" w:rsidR="00AB2B30" w:rsidRPr="009B053A" w:rsidRDefault="006A7121">
      <w:r w:rsidRPr="009B053A">
        <w:t>The minimum conformance requirements are defined in clause 7.9B.0.3.</w:t>
      </w:r>
    </w:p>
    <w:p w14:paraId="49A9DE29" w14:textId="45578C8E" w:rsidR="00AB2B30" w:rsidRPr="009B053A" w:rsidRDefault="006A7121">
      <w:r w:rsidRPr="009B053A">
        <w:t xml:space="preserve">No exception requirements applicable to NR or </w:t>
      </w:r>
      <w:r w:rsidR="00BB6945" w:rsidRPr="009B053A">
        <w:t>E-UTRA</w:t>
      </w:r>
      <w:r w:rsidRPr="009B053A">
        <w:t>. LTE anchor agnostic approach is applied.</w:t>
      </w:r>
    </w:p>
    <w:p w14:paraId="14BC9AB2" w14:textId="77777777" w:rsidR="00AB2B30" w:rsidRPr="009B053A" w:rsidRDefault="006A7121">
      <w:pPr>
        <w:pStyle w:val="H6"/>
      </w:pPr>
      <w:r w:rsidRPr="009B053A">
        <w:t>7.9B.1.4</w:t>
      </w:r>
      <w:r w:rsidRPr="009B053A">
        <w:tab/>
        <w:t>Test description</w:t>
      </w:r>
    </w:p>
    <w:p w14:paraId="2287634D" w14:textId="77777777" w:rsidR="00AB2B30" w:rsidRPr="009B053A" w:rsidRDefault="006A7121">
      <w:r w:rsidRPr="009B053A">
        <w:t xml:space="preserve">Same test description as in clause 7.9.4 in TS 38.521-1 [8] with the following exceptions: </w:t>
      </w:r>
    </w:p>
    <w:p w14:paraId="3EF94322" w14:textId="77777777" w:rsidR="00AB2B30" w:rsidRPr="009B053A" w:rsidRDefault="006A7121">
      <w:pPr>
        <w:pStyle w:val="TH"/>
      </w:pPr>
      <w:r w:rsidRPr="009B053A">
        <w:t>Table 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AB2B30" w:rsidRPr="009B053A" w14:paraId="11EDB4BD" w14:textId="77777777">
        <w:trPr>
          <w:trHeight w:val="285"/>
          <w:jc w:val="center"/>
        </w:trPr>
        <w:tc>
          <w:tcPr>
            <w:tcW w:w="7875" w:type="dxa"/>
            <w:gridSpan w:val="2"/>
            <w:vAlign w:val="center"/>
          </w:tcPr>
          <w:p w14:paraId="7B915819" w14:textId="77777777" w:rsidR="00AB2B30" w:rsidRPr="009B053A" w:rsidRDefault="006A7121">
            <w:pPr>
              <w:pStyle w:val="TAH"/>
              <w:rPr>
                <w:rFonts w:eastAsia="MS PGothic"/>
              </w:rPr>
            </w:pPr>
            <w:r w:rsidRPr="009B053A">
              <w:rPr>
                <w:rFonts w:eastAsia="MS PGothic"/>
              </w:rPr>
              <w:t>Initial Conditions</w:t>
            </w:r>
          </w:p>
        </w:tc>
      </w:tr>
      <w:tr w:rsidR="00AB2B30" w:rsidRPr="009B053A" w14:paraId="62519B05" w14:textId="77777777">
        <w:trPr>
          <w:trHeight w:val="470"/>
          <w:jc w:val="center"/>
        </w:trPr>
        <w:tc>
          <w:tcPr>
            <w:tcW w:w="4188" w:type="dxa"/>
            <w:vAlign w:val="center"/>
          </w:tcPr>
          <w:p w14:paraId="673B81A9" w14:textId="77777777" w:rsidR="00AB2B30" w:rsidRPr="009B053A" w:rsidRDefault="006A7121" w:rsidP="006910BE">
            <w:pPr>
              <w:pStyle w:val="TAL"/>
              <w:rPr>
                <w:rFonts w:eastAsia="MS PGothic"/>
              </w:rPr>
            </w:pPr>
            <w:r w:rsidRPr="009B053A">
              <w:rPr>
                <w:rFonts w:eastAsia="MS PGothic"/>
              </w:rPr>
              <w:t>Test Frequencies as specified in TS 38.508-1 [6] clause 4.3.1 for different DC bandwidth classes</w:t>
            </w:r>
            <w:r w:rsidRPr="009B053A">
              <w:t>.</w:t>
            </w:r>
          </w:p>
        </w:tc>
        <w:tc>
          <w:tcPr>
            <w:tcW w:w="3687" w:type="dxa"/>
            <w:vAlign w:val="center"/>
          </w:tcPr>
          <w:p w14:paraId="70EA29C7" w14:textId="77777777" w:rsidR="00AB2B30" w:rsidRPr="009B053A" w:rsidRDefault="006A7121" w:rsidP="006910BE">
            <w:pPr>
              <w:pStyle w:val="TAL"/>
              <w:rPr>
                <w:rFonts w:eastAsia="MS PGothic"/>
              </w:rPr>
            </w:pPr>
            <w:r w:rsidRPr="009B053A">
              <w:t>Mid range</w:t>
            </w:r>
          </w:p>
        </w:tc>
      </w:tr>
      <w:tr w:rsidR="00AB2B30" w:rsidRPr="009B053A" w14:paraId="53CD6612" w14:textId="77777777">
        <w:trPr>
          <w:trHeight w:val="461"/>
          <w:jc w:val="center"/>
        </w:trPr>
        <w:tc>
          <w:tcPr>
            <w:tcW w:w="4188" w:type="dxa"/>
            <w:vAlign w:val="center"/>
          </w:tcPr>
          <w:p w14:paraId="6FB50606" w14:textId="77777777" w:rsidR="00AB2B30" w:rsidRPr="009B053A" w:rsidRDefault="006A7121" w:rsidP="006910BE">
            <w:pPr>
              <w:pStyle w:val="TAL"/>
              <w:rPr>
                <w:rFonts w:eastAsia="MS PGothic"/>
              </w:rPr>
            </w:pPr>
            <w:r w:rsidRPr="009B053A">
              <w:rPr>
                <w:bCs/>
              </w:rPr>
              <w:t>Test EN-DC bandwidth combination</w:t>
            </w:r>
            <w:r w:rsidRPr="009B053A">
              <w:t xml:space="preserve"> as specified in Table 5.3B.1.2-1 across bandwidth combination sets supported by the UE</w:t>
            </w:r>
          </w:p>
        </w:tc>
        <w:tc>
          <w:tcPr>
            <w:tcW w:w="3687" w:type="dxa"/>
            <w:vAlign w:val="center"/>
          </w:tcPr>
          <w:p w14:paraId="0EB51403" w14:textId="77777777" w:rsidR="00AB2B30" w:rsidRPr="009B053A" w:rsidRDefault="006A7121" w:rsidP="006910BE">
            <w:pPr>
              <w:pStyle w:val="TAL"/>
              <w:rPr>
                <w:rFonts w:eastAsia="MS PGothic"/>
              </w:rPr>
            </w:pPr>
            <w:r w:rsidRPr="009B053A">
              <w:t>Highest N</w:t>
            </w:r>
            <w:r w:rsidRPr="009B053A">
              <w:rPr>
                <w:vertAlign w:val="subscript"/>
              </w:rPr>
              <w:t>RB_agg</w:t>
            </w:r>
            <w:r w:rsidRPr="009B053A">
              <w:t xml:space="preserve"> (NOTE 1)</w:t>
            </w:r>
          </w:p>
        </w:tc>
      </w:tr>
      <w:tr w:rsidR="00AB2B30" w:rsidRPr="009B053A" w14:paraId="48787448" w14:textId="77777777">
        <w:trPr>
          <w:trHeight w:val="459"/>
          <w:jc w:val="center"/>
        </w:trPr>
        <w:tc>
          <w:tcPr>
            <w:tcW w:w="7875" w:type="dxa"/>
            <w:gridSpan w:val="2"/>
            <w:vAlign w:val="center"/>
          </w:tcPr>
          <w:p w14:paraId="09D1961C" w14:textId="77777777" w:rsidR="00AB2B30" w:rsidRPr="009B053A" w:rsidRDefault="006A7121">
            <w:pPr>
              <w:pStyle w:val="TAN"/>
            </w:pPr>
            <w:r w:rsidRPr="009B053A">
              <w:t>NOTE 1:</w:t>
            </w:r>
            <w:r w:rsidRPr="009B053A">
              <w:tab/>
              <w:t>If the UE supports multiple CC Combinations in the EN-DC Configuration with the same NRB_agg , only the combination with the highest NRB_SCG is tested.</w:t>
            </w:r>
          </w:p>
        </w:tc>
      </w:tr>
    </w:tbl>
    <w:p w14:paraId="5011CC44" w14:textId="77777777" w:rsidR="00AB2B30" w:rsidRPr="009B053A" w:rsidRDefault="00AB2B30"/>
    <w:p w14:paraId="55D62BF0" w14:textId="77777777" w:rsidR="00AB2B30" w:rsidRPr="009B053A" w:rsidRDefault="006A7121">
      <w:r w:rsidRPr="009B053A">
        <w:t>The initial test configurations for E-UTRA as specified in Table 4.6-1 except for the parameters specified in Table 7.9B.1.4-1.</w:t>
      </w:r>
    </w:p>
    <w:p w14:paraId="14606ADC" w14:textId="77777777" w:rsidR="00AB2B30" w:rsidRPr="009B053A" w:rsidRDefault="006A7121">
      <w:r w:rsidRPr="009B053A">
        <w:t>For Initial conditions as in clause 7.9.4.1 in TS 38.521-1 [8], the following steps are added to configure E-UTRA component:</w:t>
      </w:r>
    </w:p>
    <w:p w14:paraId="51F03723" w14:textId="77777777" w:rsidR="00AB2B30" w:rsidRPr="009B053A" w:rsidRDefault="006A7121">
      <w:pPr>
        <w:pStyle w:val="B10"/>
      </w:pPr>
      <w:r w:rsidRPr="009B053A">
        <w:lastRenderedPageBreak/>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078022EB" w14:textId="77777777" w:rsidR="00AB2B30" w:rsidRPr="009B053A" w:rsidRDefault="006A7121">
      <w:pPr>
        <w:pStyle w:val="B1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F6B7EAF" w14:textId="77777777" w:rsidR="00B017A6" w:rsidRPr="006910BE" w:rsidRDefault="00B017A6" w:rsidP="00B017A6">
      <w:bookmarkStart w:id="11661" w:name="_Toc27476100"/>
      <w:r w:rsidRPr="006910BE">
        <w:t>Step 6 of Initial conditions as in clause 7.9.4.1 in TS 38.521-1 [8] is replaced by</w:t>
      </w:r>
      <w:ins w:id="11662" w:author="3025" w:date="2023-06-16T09:04:00Z">
        <w:r>
          <w:t xml:space="preserve"> the following two steps</w:t>
        </w:r>
      </w:ins>
      <w:r w:rsidRPr="006910BE">
        <w:t xml:space="preserve">: </w:t>
      </w:r>
    </w:p>
    <w:p w14:paraId="39E7E8D9" w14:textId="77777777" w:rsidR="00B017A6" w:rsidRDefault="00B017A6" w:rsidP="00B017A6">
      <w:pPr>
        <w:pStyle w:val="B10"/>
        <w:rPr>
          <w:ins w:id="11663" w:author="3025" w:date="2023-06-16T09:04:00Z"/>
        </w:rPr>
      </w:pPr>
      <w:r w:rsidRPr="006910BE">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 [6] clause 4.5.</w:t>
      </w:r>
    </w:p>
    <w:p w14:paraId="10DCAE8B" w14:textId="77777777" w:rsidR="00B017A6" w:rsidRPr="006910BE" w:rsidRDefault="00B017A6" w:rsidP="00B017A6">
      <w:pPr>
        <w:pStyle w:val="B10"/>
      </w:pPr>
      <w:ins w:id="11664"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751AC6F0" w14:textId="77777777" w:rsidR="00AB2B30" w:rsidRPr="009B053A" w:rsidRDefault="006A7121">
      <w:pPr>
        <w:pStyle w:val="H6"/>
      </w:pPr>
      <w:r w:rsidRPr="009B053A">
        <w:t>7.9B.1.5</w:t>
      </w:r>
      <w:r w:rsidRPr="009B053A">
        <w:tab/>
        <w:t>Test requirement</w:t>
      </w:r>
      <w:bookmarkEnd w:id="11661"/>
    </w:p>
    <w:p w14:paraId="1F4EDE59" w14:textId="77777777" w:rsidR="00AB2B30" w:rsidRPr="009B053A" w:rsidRDefault="006A7121">
      <w:r w:rsidRPr="009B053A">
        <w:t>Same test requirement as in clause 7.9.5 in TS 38.521-1 [8].</w:t>
      </w:r>
    </w:p>
    <w:p w14:paraId="2FB4CB3C" w14:textId="0E8B15C4" w:rsidR="00AB2B30" w:rsidRPr="009B053A" w:rsidRDefault="006A7121">
      <w:pPr>
        <w:pStyle w:val="Heading3"/>
      </w:pPr>
      <w:bookmarkStart w:id="11665" w:name="_Toc27476101"/>
      <w:bookmarkStart w:id="11666" w:name="_Toc29495544"/>
      <w:bookmarkStart w:id="11667" w:name="_Toc36116595"/>
      <w:bookmarkStart w:id="11668" w:name="_Toc36118644"/>
      <w:bookmarkStart w:id="11669" w:name="_Toc36560759"/>
      <w:bookmarkStart w:id="11670" w:name="_Toc43977294"/>
      <w:bookmarkStart w:id="11671" w:name="_Toc52213882"/>
      <w:bookmarkStart w:id="11672" w:name="_Toc60743355"/>
      <w:bookmarkStart w:id="11673" w:name="_Toc68206536"/>
      <w:bookmarkStart w:id="11674" w:name="_Toc75972334"/>
      <w:bookmarkStart w:id="11675" w:name="_Toc85051777"/>
      <w:bookmarkStart w:id="11676" w:name="_Toc90493799"/>
      <w:bookmarkStart w:id="11677" w:name="_Toc90494439"/>
      <w:bookmarkStart w:id="11678" w:name="_Toc100094492"/>
      <w:bookmarkStart w:id="11679" w:name="_Toc106873183"/>
      <w:bookmarkStart w:id="11680" w:name="_Toc133250252"/>
      <w:r w:rsidRPr="009B053A">
        <w:rPr>
          <w:rFonts w:eastAsia="MS Mincho"/>
        </w:rPr>
        <w:t>7.9B.2</w:t>
      </w:r>
      <w:r w:rsidRPr="009B053A">
        <w:rPr>
          <w:rFonts w:eastAsia="MS Mincho"/>
        </w:rPr>
        <w:tab/>
      </w:r>
      <w:r w:rsidRPr="009B053A">
        <w:t>Spurious Emissions for intra-band non-contiguous EN-DC (2 CCs)</w:t>
      </w:r>
      <w:bookmarkEnd w:id="11665"/>
      <w:bookmarkEnd w:id="11666"/>
      <w:bookmarkEnd w:id="11667"/>
      <w:bookmarkEnd w:id="11668"/>
      <w:bookmarkEnd w:id="11669"/>
      <w:bookmarkEnd w:id="11670"/>
      <w:bookmarkEnd w:id="11671"/>
      <w:bookmarkEnd w:id="11672"/>
      <w:bookmarkEnd w:id="11673"/>
      <w:bookmarkEnd w:id="11674"/>
      <w:bookmarkEnd w:id="11675"/>
      <w:bookmarkEnd w:id="11676"/>
      <w:bookmarkEnd w:id="11677"/>
      <w:bookmarkEnd w:id="11678"/>
      <w:bookmarkEnd w:id="11679"/>
      <w:bookmarkEnd w:id="11680"/>
    </w:p>
    <w:p w14:paraId="45E57A8A" w14:textId="77777777" w:rsidR="00AB2B30" w:rsidRPr="009B053A" w:rsidRDefault="006A7121">
      <w:pPr>
        <w:pStyle w:val="H6"/>
      </w:pPr>
      <w:r w:rsidRPr="009B053A">
        <w:t>7.9B.2.1</w:t>
      </w:r>
      <w:r w:rsidRPr="009B053A">
        <w:tab/>
        <w:t>Test purpose</w:t>
      </w:r>
    </w:p>
    <w:p w14:paraId="0F9ACD63" w14:textId="77777777" w:rsidR="00AB2B30" w:rsidRPr="009B053A" w:rsidRDefault="006A7121">
      <w:r w:rsidRPr="009B053A">
        <w:t>Same test purpose as in clause 7.9.1 in TS 38.521-1 [8] for the NR carrier.</w:t>
      </w:r>
    </w:p>
    <w:p w14:paraId="40C60CDB" w14:textId="77777777" w:rsidR="00AB2B30" w:rsidRPr="009B053A" w:rsidRDefault="006A7121">
      <w:pPr>
        <w:pStyle w:val="H6"/>
      </w:pPr>
      <w:r w:rsidRPr="009B053A">
        <w:t>7.9B.2.2</w:t>
      </w:r>
      <w:r w:rsidRPr="009B053A">
        <w:tab/>
        <w:t>Test applicability</w:t>
      </w:r>
    </w:p>
    <w:p w14:paraId="08E808C0" w14:textId="08CEB3FB" w:rsidR="00AB2B30" w:rsidRPr="009B053A" w:rsidRDefault="006A7121">
      <w:r w:rsidRPr="009B053A">
        <w:t xml:space="preserve">This test case applies to all types of E-UTRA UE release 15 and forward, supporting </w:t>
      </w:r>
      <w:r w:rsidR="0021353D" w:rsidRPr="009B053A">
        <w:t>intra-band non-contiguous in FR1 with 2 DL CCs</w:t>
      </w:r>
      <w:r w:rsidRPr="009B053A">
        <w:t>.</w:t>
      </w:r>
    </w:p>
    <w:p w14:paraId="48A46366" w14:textId="77777777" w:rsidR="00AB2B30" w:rsidRPr="009B053A" w:rsidRDefault="006A7121">
      <w:pPr>
        <w:pStyle w:val="H6"/>
      </w:pPr>
      <w:r w:rsidRPr="009B053A">
        <w:t>7.9B.2.3</w:t>
      </w:r>
      <w:r w:rsidRPr="009B053A">
        <w:tab/>
        <w:t>Minimum conformance requirements</w:t>
      </w:r>
    </w:p>
    <w:p w14:paraId="65861BFD" w14:textId="77777777" w:rsidR="00AB2B30" w:rsidRPr="009B053A" w:rsidRDefault="006A7121">
      <w:r w:rsidRPr="009B053A">
        <w:t>The minimum conformance requirements are defined in clause 7.9B.0.3.</w:t>
      </w:r>
    </w:p>
    <w:p w14:paraId="64ECB43D" w14:textId="77777777" w:rsidR="00AB2B30" w:rsidRPr="009B053A" w:rsidRDefault="006A7121">
      <w:r w:rsidRPr="009B053A">
        <w:t>No exception requirements applicable to NR or LTE. LTE anchor agnostic approach is applied.</w:t>
      </w:r>
    </w:p>
    <w:p w14:paraId="67CB879C" w14:textId="77777777" w:rsidR="00AB2B30" w:rsidRPr="009B053A" w:rsidRDefault="006A7121">
      <w:pPr>
        <w:pStyle w:val="H6"/>
      </w:pPr>
      <w:r w:rsidRPr="009B053A">
        <w:t>7.9B.2.4</w:t>
      </w:r>
      <w:r w:rsidRPr="009B053A">
        <w:tab/>
        <w:t>Test description</w:t>
      </w:r>
    </w:p>
    <w:p w14:paraId="061E6AC1" w14:textId="77777777" w:rsidR="00AB2B30" w:rsidRPr="009B053A" w:rsidRDefault="006A7121">
      <w:r w:rsidRPr="009B053A">
        <w:t>Same test description as in clause 7.9.4 in TS 38.521-1 [8] with the following exceptions:</w:t>
      </w:r>
    </w:p>
    <w:p w14:paraId="57F223FC" w14:textId="77777777" w:rsidR="00AB2B30" w:rsidRPr="009B053A" w:rsidRDefault="006A7121">
      <w:pPr>
        <w:pStyle w:val="TH"/>
      </w:pPr>
      <w:r w:rsidRPr="009B053A">
        <w:t>Table 7.9B.2.4-1: Test Configuration Table</w:t>
      </w:r>
    </w:p>
    <w:tbl>
      <w:tblPr>
        <w:tblW w:w="8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397"/>
        <w:gridCol w:w="4223"/>
      </w:tblGrid>
      <w:tr w:rsidR="00AB2B30" w:rsidRPr="009B053A" w14:paraId="7133A3EE" w14:textId="77777777">
        <w:trPr>
          <w:trHeight w:val="285"/>
          <w:jc w:val="center"/>
        </w:trPr>
        <w:tc>
          <w:tcPr>
            <w:tcW w:w="8620" w:type="dxa"/>
            <w:gridSpan w:val="2"/>
            <w:shd w:val="clear" w:color="auto" w:fill="auto"/>
            <w:vAlign w:val="center"/>
          </w:tcPr>
          <w:p w14:paraId="7F5B6B63" w14:textId="77777777" w:rsidR="00AB2B30" w:rsidRPr="009B053A" w:rsidRDefault="006A7121">
            <w:pPr>
              <w:pStyle w:val="TAH"/>
            </w:pPr>
            <w:r w:rsidRPr="009B053A">
              <w:t>Initial Conditions</w:t>
            </w:r>
          </w:p>
        </w:tc>
      </w:tr>
      <w:tr w:rsidR="00AB2B30" w:rsidRPr="009B053A" w14:paraId="3FE39891" w14:textId="77777777">
        <w:trPr>
          <w:trHeight w:val="60"/>
          <w:jc w:val="center"/>
        </w:trPr>
        <w:tc>
          <w:tcPr>
            <w:tcW w:w="4397" w:type="dxa"/>
            <w:shd w:val="clear" w:color="auto" w:fill="auto"/>
            <w:vAlign w:val="center"/>
          </w:tcPr>
          <w:p w14:paraId="6524E21C" w14:textId="77777777" w:rsidR="00AB2B30" w:rsidRPr="009B053A" w:rsidRDefault="006A7121" w:rsidP="006910BE">
            <w:pPr>
              <w:pStyle w:val="TAL"/>
            </w:pPr>
            <w:r w:rsidRPr="009B053A">
              <w:t>Test Frequencies as specified in TS 38.508-1 [6] clause 4.3.1 for different DC bandwidth classes</w:t>
            </w:r>
          </w:p>
        </w:tc>
        <w:tc>
          <w:tcPr>
            <w:tcW w:w="4223" w:type="dxa"/>
            <w:shd w:val="clear" w:color="auto" w:fill="auto"/>
            <w:vAlign w:val="center"/>
          </w:tcPr>
          <w:p w14:paraId="530347BA" w14:textId="3CFCED97" w:rsidR="00AB2B30" w:rsidRPr="009B053A" w:rsidRDefault="006A7121" w:rsidP="006910BE">
            <w:pPr>
              <w:pStyle w:val="TAL"/>
            </w:pPr>
            <w:r w:rsidRPr="009B053A">
              <w:t>MaxWGap</w:t>
            </w:r>
          </w:p>
        </w:tc>
      </w:tr>
      <w:tr w:rsidR="00AB2B30" w:rsidRPr="009B053A" w14:paraId="5ACC2032" w14:textId="77777777">
        <w:trPr>
          <w:trHeight w:val="60"/>
          <w:jc w:val="center"/>
        </w:trPr>
        <w:tc>
          <w:tcPr>
            <w:tcW w:w="4397" w:type="dxa"/>
            <w:shd w:val="clear" w:color="auto" w:fill="auto"/>
            <w:vAlign w:val="center"/>
          </w:tcPr>
          <w:p w14:paraId="1960BF08" w14:textId="77777777" w:rsidR="00AB2B30" w:rsidRPr="009B053A" w:rsidRDefault="006A7121" w:rsidP="006910BE">
            <w:pPr>
              <w:pStyle w:val="TAL"/>
            </w:pPr>
            <w:r w:rsidRPr="009B053A">
              <w:rPr>
                <w:bCs/>
              </w:rPr>
              <w:t>Test EN-DC bandwidth combination</w:t>
            </w:r>
            <w:r w:rsidRPr="009B053A">
              <w:t xml:space="preserve"> as specified in Table 5.3B.1.2-1 across bandwidth combination sets supported by the UE</w:t>
            </w:r>
          </w:p>
        </w:tc>
        <w:tc>
          <w:tcPr>
            <w:tcW w:w="4223" w:type="dxa"/>
            <w:shd w:val="clear" w:color="auto" w:fill="auto"/>
            <w:vAlign w:val="center"/>
          </w:tcPr>
          <w:p w14:paraId="2F8D4CE8" w14:textId="77777777" w:rsidR="00AB2B30" w:rsidRPr="009B053A" w:rsidRDefault="006A7121" w:rsidP="006910BE">
            <w:pPr>
              <w:pStyle w:val="TAL"/>
            </w:pPr>
            <w:r w:rsidRPr="009B053A">
              <w:t>Highest N</w:t>
            </w:r>
            <w:r w:rsidRPr="009B053A">
              <w:rPr>
                <w:vertAlign w:val="subscript"/>
              </w:rPr>
              <w:t>RB_agg</w:t>
            </w:r>
            <w:r w:rsidRPr="009B053A">
              <w:t xml:space="preserve"> (NOTE 1)</w:t>
            </w:r>
          </w:p>
        </w:tc>
      </w:tr>
      <w:tr w:rsidR="00AB2B30" w:rsidRPr="009B053A" w14:paraId="540CF40B" w14:textId="77777777">
        <w:trPr>
          <w:trHeight w:val="60"/>
          <w:jc w:val="center"/>
        </w:trPr>
        <w:tc>
          <w:tcPr>
            <w:tcW w:w="8620" w:type="dxa"/>
            <w:gridSpan w:val="2"/>
            <w:shd w:val="clear" w:color="auto" w:fill="auto"/>
            <w:vAlign w:val="center"/>
          </w:tcPr>
          <w:p w14:paraId="63FBF5AE" w14:textId="77777777" w:rsidR="00AB2B30" w:rsidRPr="009B053A" w:rsidRDefault="006A7121">
            <w:pPr>
              <w:pStyle w:val="TAN"/>
            </w:pPr>
            <w:r w:rsidRPr="009B053A">
              <w:t>NOTE 1:</w:t>
            </w:r>
            <w:r w:rsidRPr="009B053A">
              <w:tab/>
              <w:t>If the UE supports multiple CC Combinations in the EN-DC Configuration with the same NRB_agg , only the combination with the highest NRB_SCG is tested.</w:t>
            </w:r>
          </w:p>
        </w:tc>
      </w:tr>
    </w:tbl>
    <w:p w14:paraId="0FFB300D" w14:textId="77777777" w:rsidR="00AB2B30" w:rsidRPr="009B053A" w:rsidRDefault="00AB2B30"/>
    <w:p w14:paraId="326F2556" w14:textId="77777777" w:rsidR="00AB2B30" w:rsidRPr="009B053A" w:rsidRDefault="006A7121">
      <w:r w:rsidRPr="009B053A">
        <w:t>The initial test configurations for E-UTRA as specified in Table 4.6-1 except for the parameters specified in Table 7.9B.2.4-1.</w:t>
      </w:r>
    </w:p>
    <w:p w14:paraId="6CF81A13" w14:textId="77777777" w:rsidR="00AB2B30" w:rsidRPr="009B053A" w:rsidRDefault="006A7121">
      <w:r w:rsidRPr="009B053A">
        <w:t>For Initial conditions as in clause 7.9.4.1 in TS 38.521-1 [8], the following steps are added to configure E-UTRA component:</w:t>
      </w:r>
    </w:p>
    <w:p w14:paraId="050D2FD6" w14:textId="77777777" w:rsidR="00AB2B30" w:rsidRPr="009B053A" w:rsidRDefault="006A7121">
      <w:pPr>
        <w:pStyle w:val="B10"/>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65F0CBA1" w14:textId="77777777" w:rsidR="00AB2B30" w:rsidRPr="009B053A" w:rsidRDefault="006A7121">
      <w:pPr>
        <w:pStyle w:val="B10"/>
      </w:pPr>
      <w:r w:rsidRPr="009B053A">
        <w:lastRenderedPageBreak/>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5A8F4467" w14:textId="77777777" w:rsidR="00B017A6" w:rsidRPr="006910BE" w:rsidRDefault="00B017A6" w:rsidP="00B017A6">
      <w:bookmarkStart w:id="11681" w:name="_Toc27476102"/>
      <w:r w:rsidRPr="006910BE">
        <w:t>Step 6 of Initial conditions as in clause 7.9.4.1 in TS 38.521-1 [8] is replaced by</w:t>
      </w:r>
      <w:ins w:id="11682" w:author="3025" w:date="2023-06-16T09:04:00Z">
        <w:r>
          <w:t xml:space="preserve"> the following two steps</w:t>
        </w:r>
      </w:ins>
      <w:r w:rsidRPr="006910BE">
        <w:t xml:space="preserve">: </w:t>
      </w:r>
    </w:p>
    <w:p w14:paraId="454016BC" w14:textId="77777777" w:rsidR="00B017A6" w:rsidRDefault="00B017A6" w:rsidP="00B017A6">
      <w:pPr>
        <w:pStyle w:val="B10"/>
        <w:rPr>
          <w:ins w:id="11683" w:author="3025" w:date="2023-06-16T09:04:00Z"/>
        </w:rPr>
      </w:pPr>
      <w:r w:rsidRPr="006910BE">
        <w:t>6.</w:t>
      </w:r>
      <w:r w:rsidRPr="006910BE">
        <w:tab/>
        <w:t xml:space="preserve">Ensure the UE is in state RRC_CONNECTED with generic procedure parameters Connectivity EN-DC, DC bearer MCG and SCG, Connected without release </w:t>
      </w:r>
      <w:r w:rsidRPr="006910BE">
        <w:rPr>
          <w:i/>
          <w:iCs/>
        </w:rPr>
        <w:t>On</w:t>
      </w:r>
      <w:r w:rsidRPr="006910BE">
        <w:t xml:space="preserve"> according to TS 38.508 [6] clause 4.5.</w:t>
      </w:r>
    </w:p>
    <w:p w14:paraId="46B4F2AD" w14:textId="77777777" w:rsidR="00B017A6" w:rsidRPr="006910BE" w:rsidRDefault="00B017A6" w:rsidP="00B017A6">
      <w:pPr>
        <w:pStyle w:val="B10"/>
      </w:pPr>
      <w:ins w:id="11684" w:author="3025" w:date="2023-06-16T09:04:00Z">
        <w:r>
          <w:t>7</w:t>
        </w:r>
        <w:r w:rsidRPr="006910BE">
          <w:t>.</w:t>
        </w:r>
        <w:r w:rsidRPr="006910BE">
          <w:tab/>
        </w:r>
        <w:r>
          <w:t xml:space="preserve">When </w:t>
        </w:r>
        <w:r w:rsidRPr="006910BE">
          <w:t xml:space="preserve">E-UTRA and NR bands are TDD, ensure </w:t>
        </w:r>
        <w:r>
          <w:t>the same uplink-downlink configuration</w:t>
        </w:r>
        <w:r w:rsidRPr="006910BE">
          <w:t xml:space="preserve"> by giving SCG a delay of 3 E-UTRA subframes, or by giving MCG a delay of 2 subframes.</w:t>
        </w:r>
      </w:ins>
    </w:p>
    <w:p w14:paraId="28E092A2" w14:textId="77777777" w:rsidR="00AB2B30" w:rsidRPr="009B053A" w:rsidRDefault="006A7121">
      <w:pPr>
        <w:pStyle w:val="H6"/>
      </w:pPr>
      <w:r w:rsidRPr="009B053A">
        <w:t>7.9B.2.5</w:t>
      </w:r>
      <w:r w:rsidRPr="009B053A">
        <w:tab/>
        <w:t>Test requirement</w:t>
      </w:r>
      <w:bookmarkEnd w:id="11681"/>
    </w:p>
    <w:p w14:paraId="4A66066D" w14:textId="77777777" w:rsidR="00AB2B30" w:rsidRPr="009B053A" w:rsidRDefault="006A7121">
      <w:r w:rsidRPr="009B053A">
        <w:t>Same test requirement as in clause 7.9.5 in TS 38.521-1 [8].</w:t>
      </w:r>
    </w:p>
    <w:p w14:paraId="47115891" w14:textId="2FD66ACE" w:rsidR="00AB2B30" w:rsidRPr="009B053A" w:rsidRDefault="006A7121">
      <w:pPr>
        <w:pStyle w:val="Heading3"/>
        <w:rPr>
          <w:rFonts w:eastAsia="MS Mincho"/>
        </w:rPr>
      </w:pPr>
      <w:bookmarkStart w:id="11685" w:name="_Toc27476103"/>
      <w:bookmarkStart w:id="11686" w:name="_Toc29495545"/>
      <w:bookmarkStart w:id="11687" w:name="_Toc36116596"/>
      <w:bookmarkStart w:id="11688" w:name="_Toc36118645"/>
      <w:bookmarkStart w:id="11689" w:name="_Toc36560760"/>
      <w:bookmarkStart w:id="11690" w:name="_Toc43977295"/>
      <w:bookmarkStart w:id="11691" w:name="_Toc52213883"/>
      <w:bookmarkStart w:id="11692" w:name="_Toc60743356"/>
      <w:bookmarkStart w:id="11693" w:name="_Toc68206537"/>
      <w:bookmarkStart w:id="11694" w:name="_Toc75972335"/>
      <w:bookmarkStart w:id="11695" w:name="_Toc85051778"/>
      <w:bookmarkStart w:id="11696" w:name="_Toc90493800"/>
      <w:bookmarkStart w:id="11697" w:name="_Toc90494440"/>
      <w:bookmarkStart w:id="11698" w:name="_Toc100094493"/>
      <w:bookmarkStart w:id="11699" w:name="_Toc106873184"/>
      <w:bookmarkStart w:id="11700" w:name="_Toc133250253"/>
      <w:r w:rsidRPr="009B053A">
        <w:rPr>
          <w:rFonts w:eastAsia="MS Mincho"/>
        </w:rPr>
        <w:t>7.9B.3</w:t>
      </w:r>
      <w:r w:rsidRPr="009B053A">
        <w:rPr>
          <w:rFonts w:eastAsia="MS Mincho"/>
        </w:rPr>
        <w:tab/>
        <w:t>Spurious Emissions for inter-band EN-DC within FR1</w:t>
      </w:r>
      <w:r w:rsidR="00205CC3" w:rsidRPr="009B053A">
        <w:rPr>
          <w:rFonts w:eastAsia="MS Mincho"/>
        </w:rPr>
        <w:t xml:space="preserve"> </w:t>
      </w:r>
      <w:r w:rsidRPr="009B053A">
        <w:rPr>
          <w:rFonts w:eastAsia="MS Mincho"/>
        </w:rPr>
        <w:t>(</w:t>
      </w:r>
      <w:r w:rsidR="00205CC3" w:rsidRPr="009B053A">
        <w:rPr>
          <w:rFonts w:eastAsia="MS Mincho"/>
        </w:rPr>
        <w:t>1 NR CC</w:t>
      </w:r>
      <w:r w:rsidRPr="009B053A">
        <w:rPr>
          <w:rFonts w:eastAsia="MS Mincho"/>
        </w:rPr>
        <w:t>)</w:t>
      </w:r>
      <w:bookmarkEnd w:id="11685"/>
      <w:bookmarkEnd w:id="11686"/>
      <w:bookmarkEnd w:id="11687"/>
      <w:bookmarkEnd w:id="11688"/>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7F7F8BC3" w14:textId="77777777" w:rsidR="00AB2B30" w:rsidRPr="009B053A" w:rsidRDefault="006A7121">
      <w:pPr>
        <w:pStyle w:val="H6"/>
      </w:pPr>
      <w:r w:rsidRPr="009B053A">
        <w:t>7.9B.3.1</w:t>
      </w:r>
      <w:r w:rsidRPr="009B053A">
        <w:tab/>
        <w:t>Test purpose</w:t>
      </w:r>
    </w:p>
    <w:p w14:paraId="5B21B6EB" w14:textId="77777777" w:rsidR="00AB2B30" w:rsidRPr="009B053A" w:rsidRDefault="006A7121">
      <w:r w:rsidRPr="009B053A">
        <w:t>Same test purpose as in clause 7.9.1 in TS 38.521-1 [8] for the NR carrier.</w:t>
      </w:r>
    </w:p>
    <w:p w14:paraId="3773319C" w14:textId="77777777" w:rsidR="00AB2B30" w:rsidRPr="009B053A" w:rsidRDefault="006A7121">
      <w:pPr>
        <w:pStyle w:val="H6"/>
      </w:pPr>
      <w:r w:rsidRPr="009B053A">
        <w:t>7.9B.3.2</w:t>
      </w:r>
      <w:r w:rsidRPr="009B053A">
        <w:tab/>
        <w:t>Test applicability</w:t>
      </w:r>
    </w:p>
    <w:p w14:paraId="5942F826" w14:textId="22BE41C0" w:rsidR="00AB2B30" w:rsidRPr="009B053A" w:rsidRDefault="006A7121">
      <w:r w:rsidRPr="009B053A">
        <w:t>This test case applies to all types of E-UTRA UE release 15 and forward, supporting inter-band EN-DC within FR1</w:t>
      </w:r>
      <w:r w:rsidR="00205CC3" w:rsidRPr="009B053A">
        <w:t xml:space="preserve"> with 1 NR DL CC</w:t>
      </w:r>
      <w:r w:rsidRPr="009B053A">
        <w:t>.</w:t>
      </w:r>
    </w:p>
    <w:p w14:paraId="7936B8C5" w14:textId="77777777" w:rsidR="00AB2B30" w:rsidRPr="009B053A" w:rsidRDefault="006A7121">
      <w:pPr>
        <w:pStyle w:val="H6"/>
      </w:pPr>
      <w:r w:rsidRPr="009B053A">
        <w:t>7.9B.3.3</w:t>
      </w:r>
      <w:r w:rsidRPr="009B053A">
        <w:tab/>
        <w:t>Minimum conformance requirements</w:t>
      </w:r>
    </w:p>
    <w:p w14:paraId="435B5E25" w14:textId="77777777" w:rsidR="00AB2B30" w:rsidRPr="009B053A" w:rsidRDefault="006A7121">
      <w:r w:rsidRPr="009B053A">
        <w:t>The minimum conformance requirements are defined in clause 7.9B.0.3.</w:t>
      </w:r>
    </w:p>
    <w:p w14:paraId="23377F98" w14:textId="4AB7F02A" w:rsidR="00AB2B30" w:rsidRPr="009B053A" w:rsidRDefault="006A7121">
      <w:r w:rsidRPr="009B053A">
        <w:t xml:space="preserve">No exception requirements applicable to NR or </w:t>
      </w:r>
      <w:r w:rsidR="00BB6945" w:rsidRPr="009B053A">
        <w:t>E-UTRA</w:t>
      </w:r>
      <w:r w:rsidRPr="009B053A">
        <w:t>. LTE anchor agnostic approach is applied.</w:t>
      </w:r>
    </w:p>
    <w:p w14:paraId="2326AF01" w14:textId="77777777" w:rsidR="00AB2B30" w:rsidRPr="009B053A" w:rsidRDefault="006A7121">
      <w:pPr>
        <w:pStyle w:val="H6"/>
      </w:pPr>
      <w:r w:rsidRPr="009B053A">
        <w:t>7.9B.3.4</w:t>
      </w:r>
      <w:r w:rsidRPr="009B053A">
        <w:tab/>
        <w:t>Test description</w:t>
      </w:r>
    </w:p>
    <w:p w14:paraId="1E148977" w14:textId="77777777" w:rsidR="00AB2B30" w:rsidRPr="009B053A" w:rsidRDefault="006A7121">
      <w:r w:rsidRPr="009B053A">
        <w:t xml:space="preserve">Same test description as in clause 7.9.4 in TS 38.521-1 [8] for the NR carrier with the following exceptions: </w:t>
      </w:r>
    </w:p>
    <w:p w14:paraId="14EA5461" w14:textId="77777777" w:rsidR="00AB2B30" w:rsidRPr="009B053A" w:rsidRDefault="006A7121">
      <w:r w:rsidRPr="009B053A">
        <w:t xml:space="preserve">The initial test configurations for E-UTRA consist of test frequency based on E-UTRA operating band and test channel bandwidth as specified in Table 4.6-1. </w:t>
      </w:r>
    </w:p>
    <w:p w14:paraId="7CB3BEEA" w14:textId="77777777" w:rsidR="00AB2B30" w:rsidRPr="009B053A" w:rsidRDefault="006A7121">
      <w:r w:rsidRPr="009B053A">
        <w:t>For Initial conditions as in clause 7.9.4.1 in TS 38.521-1 [8], the following steps are added to configure E-UTRA component:</w:t>
      </w:r>
    </w:p>
    <w:p w14:paraId="16B00142" w14:textId="77777777" w:rsidR="00AB2B30" w:rsidRPr="009B053A" w:rsidRDefault="006A7121">
      <w:pPr>
        <w:pStyle w:val="B10"/>
        <w:rPr>
          <w:rFonts w:eastAsia="MS Mincho"/>
        </w:rPr>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792D0A54" w14:textId="77777777" w:rsidR="00AB2B30" w:rsidRPr="009B053A" w:rsidRDefault="006A7121">
      <w:pPr>
        <w:pStyle w:val="B10"/>
        <w:rPr>
          <w:rFonts w:eastAsia="MS Mincho"/>
        </w:rPr>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4FF2320C" w14:textId="77777777" w:rsidR="00AB2B30" w:rsidRPr="009B053A" w:rsidRDefault="006A7121">
      <w:r w:rsidRPr="009B053A">
        <w:t>Step 6 of Initial conditions as in clause 7.9.4.1 in TS 38.521-1 [8] is replaced by:</w:t>
      </w:r>
    </w:p>
    <w:p w14:paraId="1976E82E" w14:textId="77777777" w:rsidR="00AB2B30" w:rsidRPr="009B053A" w:rsidRDefault="006A7121">
      <w:pPr>
        <w:pStyle w:val="B10"/>
      </w:pPr>
      <w:r w:rsidRPr="009B053A">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01B5DCD2" w14:textId="77777777" w:rsidR="00AB2B30" w:rsidRPr="009B053A" w:rsidRDefault="006A7121">
      <w:pPr>
        <w:pStyle w:val="H6"/>
      </w:pPr>
      <w:bookmarkStart w:id="11701" w:name="_Toc27476104"/>
      <w:r w:rsidRPr="009B053A">
        <w:t>7.9B.3.5</w:t>
      </w:r>
      <w:r w:rsidRPr="009B053A">
        <w:tab/>
        <w:t>Test requirement</w:t>
      </w:r>
      <w:bookmarkEnd w:id="11701"/>
    </w:p>
    <w:p w14:paraId="38E508EE" w14:textId="77777777" w:rsidR="00AB2B30" w:rsidRPr="009B053A" w:rsidRDefault="006A7121">
      <w:r w:rsidRPr="009B053A">
        <w:t>Same test requirement as in clause 7.9.5 in TS 38.521-1 [8].</w:t>
      </w:r>
    </w:p>
    <w:p w14:paraId="2C980030" w14:textId="77777777" w:rsidR="00FE0C33" w:rsidRPr="009B053A" w:rsidRDefault="00FE0C33" w:rsidP="00FE0C33">
      <w:pPr>
        <w:pStyle w:val="Heading3"/>
      </w:pPr>
      <w:bookmarkStart w:id="11702" w:name="_Toc75972336"/>
      <w:bookmarkStart w:id="11703" w:name="_Toc85051779"/>
      <w:bookmarkStart w:id="11704" w:name="_Toc90493801"/>
      <w:bookmarkStart w:id="11705" w:name="_Toc90494441"/>
      <w:bookmarkStart w:id="11706" w:name="_Toc100094494"/>
      <w:bookmarkStart w:id="11707" w:name="_Toc106873185"/>
      <w:bookmarkStart w:id="11708" w:name="_Toc133250254"/>
      <w:bookmarkStart w:id="11709" w:name="_Toc27476105"/>
      <w:bookmarkStart w:id="11710" w:name="_Toc29495546"/>
      <w:bookmarkStart w:id="11711" w:name="_Toc36116597"/>
      <w:bookmarkStart w:id="11712" w:name="_Toc36118646"/>
      <w:bookmarkStart w:id="11713" w:name="_Toc36560761"/>
      <w:bookmarkStart w:id="11714" w:name="_Toc43977296"/>
      <w:bookmarkStart w:id="11715" w:name="_Toc52213884"/>
      <w:bookmarkStart w:id="11716" w:name="_Toc60743357"/>
      <w:bookmarkStart w:id="11717" w:name="_Toc68206538"/>
      <w:r w:rsidRPr="009B053A">
        <w:lastRenderedPageBreak/>
        <w:t>7.9B.3_1</w:t>
      </w:r>
      <w:r w:rsidRPr="009B053A">
        <w:tab/>
        <w:t>Spurious Emissions for EN-DC within FR1 (&gt;2 CCs)</w:t>
      </w:r>
      <w:bookmarkEnd w:id="11702"/>
      <w:bookmarkEnd w:id="11703"/>
      <w:bookmarkEnd w:id="11704"/>
      <w:bookmarkEnd w:id="11705"/>
      <w:bookmarkEnd w:id="11706"/>
      <w:bookmarkEnd w:id="11707"/>
      <w:bookmarkEnd w:id="11708"/>
    </w:p>
    <w:p w14:paraId="5E4C0B46" w14:textId="77777777" w:rsidR="00FE0C33" w:rsidRPr="009B053A" w:rsidRDefault="00FE0C33" w:rsidP="00FE0C33">
      <w:pPr>
        <w:pStyle w:val="Heading4"/>
      </w:pPr>
      <w:bookmarkStart w:id="11718" w:name="_Toc75972337"/>
      <w:bookmarkStart w:id="11719" w:name="_Toc85051780"/>
      <w:bookmarkStart w:id="11720" w:name="_Toc90493802"/>
      <w:bookmarkStart w:id="11721" w:name="_Toc90494442"/>
      <w:bookmarkStart w:id="11722" w:name="_Toc100094495"/>
      <w:bookmarkStart w:id="11723" w:name="_Toc106873186"/>
      <w:bookmarkStart w:id="11724" w:name="_Toc133250255"/>
      <w:r w:rsidRPr="009B053A">
        <w:t>7.9B.3_1.1</w:t>
      </w:r>
      <w:r w:rsidRPr="009B053A">
        <w:tab/>
        <w:t>Spurious Emissions for EN-DC within FR1 (3 CCs)</w:t>
      </w:r>
      <w:bookmarkEnd w:id="11718"/>
      <w:bookmarkEnd w:id="11719"/>
      <w:bookmarkEnd w:id="11720"/>
      <w:bookmarkEnd w:id="11721"/>
      <w:bookmarkEnd w:id="11722"/>
      <w:bookmarkEnd w:id="11723"/>
      <w:bookmarkEnd w:id="11724"/>
    </w:p>
    <w:p w14:paraId="26597477" w14:textId="77777777" w:rsidR="00FE0C33" w:rsidRPr="009B053A" w:rsidRDefault="00FE0C33" w:rsidP="00FE0C33">
      <w:pPr>
        <w:pStyle w:val="H6"/>
        <w:keepNext w:val="0"/>
        <w:keepLines w:val="0"/>
        <w:widowControl w:val="0"/>
        <w:rPr>
          <w:lang w:eastAsia="ja-JP"/>
        </w:rPr>
      </w:pPr>
      <w:r w:rsidRPr="009B053A">
        <w:t>7.</w:t>
      </w:r>
      <w:r w:rsidRPr="009B053A">
        <w:rPr>
          <w:lang w:eastAsia="ja-JP"/>
        </w:rPr>
        <w:t>9</w:t>
      </w:r>
      <w:r w:rsidRPr="009B053A">
        <w:t>B.</w:t>
      </w:r>
      <w:r w:rsidRPr="009B053A">
        <w:rPr>
          <w:lang w:eastAsia="ja-JP"/>
        </w:rPr>
        <w:t>3_1.1.1</w:t>
      </w:r>
      <w:r w:rsidRPr="009B053A">
        <w:rPr>
          <w:lang w:eastAsia="ja-JP"/>
        </w:rPr>
        <w:tab/>
      </w:r>
      <w:r w:rsidRPr="009B053A">
        <w:t>Test purpose</w:t>
      </w:r>
    </w:p>
    <w:p w14:paraId="50D5D29F" w14:textId="77777777" w:rsidR="00FE0C33" w:rsidRPr="009B053A" w:rsidRDefault="00FE0C33" w:rsidP="00FE0C33">
      <w:pPr>
        <w:widowControl w:val="0"/>
      </w:pPr>
      <w:r w:rsidRPr="009B053A">
        <w:t>Same test purpose as in clause 7.9B.1.</w:t>
      </w:r>
    </w:p>
    <w:p w14:paraId="35FDEBFD" w14:textId="77777777" w:rsidR="00FE0C33" w:rsidRPr="009B053A" w:rsidRDefault="00FE0C33" w:rsidP="00BF220C">
      <w:pPr>
        <w:pStyle w:val="H6"/>
      </w:pPr>
      <w:r w:rsidRPr="009B053A">
        <w:t>7.</w:t>
      </w:r>
      <w:r w:rsidRPr="009B053A">
        <w:rPr>
          <w:lang w:eastAsia="ja-JP"/>
        </w:rPr>
        <w:t>9</w:t>
      </w:r>
      <w:r w:rsidRPr="009B053A">
        <w:t>B.</w:t>
      </w:r>
      <w:r w:rsidRPr="009B053A">
        <w:rPr>
          <w:lang w:eastAsia="ja-JP"/>
        </w:rPr>
        <w:t>3_1.1.2</w:t>
      </w:r>
      <w:r w:rsidRPr="009B053A">
        <w:tab/>
        <w:t>Test applicability</w:t>
      </w:r>
    </w:p>
    <w:p w14:paraId="695314A9" w14:textId="03F9E1BF" w:rsidR="00FE0C33" w:rsidRPr="009B053A" w:rsidRDefault="00FE0C33" w:rsidP="00FE0C33">
      <w:pPr>
        <w:widowControl w:val="0"/>
      </w:pPr>
      <w:r w:rsidRPr="009B053A">
        <w:t>This test applies to all types of E-UTRA UE release 15 and forward, supporting EN-DC within FR1 with 3CCs</w:t>
      </w:r>
      <w:r w:rsidR="00182443" w:rsidRPr="009B053A">
        <w:t>(1 LTE CC + 2 Inter-band NR CCs with a DL-only NR band)</w:t>
      </w:r>
      <w:r w:rsidRPr="009B053A">
        <w:t>.</w:t>
      </w:r>
    </w:p>
    <w:p w14:paraId="334C89BC" w14:textId="77777777" w:rsidR="00FE0C33" w:rsidRPr="009B053A" w:rsidRDefault="00FE0C33" w:rsidP="00BF220C">
      <w:pPr>
        <w:pStyle w:val="H6"/>
      </w:pPr>
      <w:r w:rsidRPr="009B053A">
        <w:t>7.</w:t>
      </w:r>
      <w:r w:rsidRPr="009B053A">
        <w:rPr>
          <w:lang w:eastAsia="ja-JP"/>
        </w:rPr>
        <w:t>9</w:t>
      </w:r>
      <w:r w:rsidRPr="009B053A">
        <w:t>B.</w:t>
      </w:r>
      <w:r w:rsidRPr="009B053A">
        <w:rPr>
          <w:lang w:eastAsia="ja-JP"/>
        </w:rPr>
        <w:t>3_1.1.3</w:t>
      </w:r>
      <w:r w:rsidRPr="009B053A">
        <w:tab/>
        <w:t>Minimum conformance requirements</w:t>
      </w:r>
    </w:p>
    <w:p w14:paraId="1A4CD22F" w14:textId="77777777" w:rsidR="00FE0C33" w:rsidRPr="009B053A" w:rsidRDefault="00FE0C33" w:rsidP="00FE0C33">
      <w:pPr>
        <w:widowControl w:val="0"/>
      </w:pPr>
      <w:r w:rsidRPr="009B053A">
        <w:t>The minimum conformance requirements are defined in clause 7.</w:t>
      </w:r>
      <w:r w:rsidRPr="009B053A">
        <w:rPr>
          <w:lang w:eastAsia="ja-JP"/>
        </w:rPr>
        <w:t>9</w:t>
      </w:r>
      <w:r w:rsidRPr="009B053A">
        <w:t>B.0.3.</w:t>
      </w:r>
    </w:p>
    <w:p w14:paraId="1028033C" w14:textId="0D85472A" w:rsidR="00FE0C33" w:rsidRPr="009B053A" w:rsidRDefault="00FE0C33" w:rsidP="00FE0C33">
      <w:pPr>
        <w:widowControl w:val="0"/>
      </w:pPr>
      <w:r w:rsidRPr="009B053A">
        <w:t xml:space="preserve">No exception requirements applicable to NR or </w:t>
      </w:r>
      <w:r w:rsidR="00BB6945" w:rsidRPr="009B053A">
        <w:t>E-UTRA</w:t>
      </w:r>
      <w:r w:rsidRPr="009B053A">
        <w:t>. LTE anchor agnostic approach is applied.</w:t>
      </w:r>
    </w:p>
    <w:p w14:paraId="6A10C413" w14:textId="77777777" w:rsidR="00FE0C33" w:rsidRPr="009B053A" w:rsidRDefault="00FE0C33" w:rsidP="00FE0C33">
      <w:pPr>
        <w:pStyle w:val="H6"/>
        <w:keepNext w:val="0"/>
        <w:keepLines w:val="0"/>
        <w:widowControl w:val="0"/>
      </w:pPr>
      <w:r w:rsidRPr="009B053A">
        <w:t>7.</w:t>
      </w:r>
      <w:r w:rsidRPr="009B053A">
        <w:rPr>
          <w:lang w:eastAsia="ja-JP"/>
        </w:rPr>
        <w:t>9</w:t>
      </w:r>
      <w:r w:rsidRPr="009B053A">
        <w:t>B.</w:t>
      </w:r>
      <w:r w:rsidRPr="009B053A">
        <w:rPr>
          <w:lang w:eastAsia="ja-JP"/>
        </w:rPr>
        <w:t>3_1.1.4</w:t>
      </w:r>
      <w:r w:rsidRPr="009B053A">
        <w:tab/>
        <w:t>Test description</w:t>
      </w:r>
    </w:p>
    <w:p w14:paraId="203EFE59" w14:textId="77777777" w:rsidR="00FE0C33" w:rsidRPr="009B053A" w:rsidRDefault="00FE0C33" w:rsidP="00FE0C33">
      <w:pPr>
        <w:widowControl w:val="0"/>
      </w:pPr>
      <w:r w:rsidRPr="009B053A">
        <w:t>Same test description as in clause 7.9.4</w:t>
      </w:r>
      <w:r w:rsidRPr="009B053A">
        <w:rPr>
          <w:lang w:eastAsia="ja-JP"/>
        </w:rPr>
        <w:t xml:space="preserve"> or 7.9.A.1.4</w:t>
      </w:r>
      <w:r w:rsidRPr="009B053A">
        <w:t xml:space="preserve"> in TS 38.521-1 [8] with the following exceptions: </w:t>
      </w:r>
    </w:p>
    <w:p w14:paraId="2BB04FF6" w14:textId="77777777" w:rsidR="00FE0C33" w:rsidRPr="009B053A" w:rsidRDefault="00FE0C33" w:rsidP="00BF220C">
      <w:pPr>
        <w:pStyle w:val="TH"/>
      </w:pPr>
      <w:r w:rsidRPr="009B053A">
        <w:t>Table 7.9B.1.4-1: Test Configuration Table</w:t>
      </w:r>
    </w:p>
    <w:tbl>
      <w:tblPr>
        <w:tblW w:w="78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188"/>
        <w:gridCol w:w="3687"/>
      </w:tblGrid>
      <w:tr w:rsidR="00FE0C33" w:rsidRPr="009B053A" w14:paraId="412CDD2F" w14:textId="77777777" w:rsidTr="00D429AA">
        <w:trPr>
          <w:trHeight w:val="285"/>
          <w:jc w:val="center"/>
        </w:trPr>
        <w:tc>
          <w:tcPr>
            <w:tcW w:w="7875" w:type="dxa"/>
            <w:gridSpan w:val="2"/>
            <w:vAlign w:val="center"/>
          </w:tcPr>
          <w:p w14:paraId="25F8499D" w14:textId="77777777" w:rsidR="00FE0C33" w:rsidRPr="009B053A" w:rsidRDefault="00FE0C33" w:rsidP="00D429AA">
            <w:pPr>
              <w:pStyle w:val="TAH"/>
              <w:keepNext w:val="0"/>
              <w:keepLines w:val="0"/>
              <w:widowControl w:val="0"/>
              <w:rPr>
                <w:rFonts w:eastAsia="MS PGothic"/>
              </w:rPr>
            </w:pPr>
            <w:r w:rsidRPr="009B053A">
              <w:rPr>
                <w:rFonts w:eastAsia="MS PGothic"/>
              </w:rPr>
              <w:t>Initial Conditions</w:t>
            </w:r>
          </w:p>
        </w:tc>
      </w:tr>
      <w:tr w:rsidR="00FE0C33" w:rsidRPr="009B053A" w14:paraId="28B06188" w14:textId="77777777" w:rsidTr="00D429AA">
        <w:trPr>
          <w:trHeight w:val="470"/>
          <w:jc w:val="center"/>
        </w:trPr>
        <w:tc>
          <w:tcPr>
            <w:tcW w:w="4188" w:type="dxa"/>
            <w:vAlign w:val="center"/>
          </w:tcPr>
          <w:p w14:paraId="712E230C" w14:textId="77777777" w:rsidR="00FE0C33" w:rsidRPr="009B053A" w:rsidRDefault="00FE0C33" w:rsidP="006910BE">
            <w:pPr>
              <w:pStyle w:val="TAL"/>
              <w:rPr>
                <w:rFonts w:eastAsia="MS PGothic"/>
              </w:rPr>
            </w:pPr>
            <w:r w:rsidRPr="009B053A">
              <w:rPr>
                <w:rFonts w:eastAsia="MS PGothic"/>
              </w:rPr>
              <w:t>Test Frequencies as specified in TS 38.508-1 [6] clause 4.3.1 for different DC bandwidth classes</w:t>
            </w:r>
            <w:r w:rsidRPr="009B053A">
              <w:t>.</w:t>
            </w:r>
          </w:p>
        </w:tc>
        <w:tc>
          <w:tcPr>
            <w:tcW w:w="3687" w:type="dxa"/>
            <w:vAlign w:val="center"/>
          </w:tcPr>
          <w:p w14:paraId="12036E6F" w14:textId="77777777" w:rsidR="00FE0C33" w:rsidRPr="009B053A" w:rsidRDefault="00FE0C33" w:rsidP="006910BE">
            <w:pPr>
              <w:pStyle w:val="TAL"/>
              <w:rPr>
                <w:rFonts w:eastAsia="MS PGothic"/>
              </w:rPr>
            </w:pPr>
            <w:r w:rsidRPr="009B053A">
              <w:t>Mid range</w:t>
            </w:r>
          </w:p>
        </w:tc>
      </w:tr>
      <w:tr w:rsidR="00FE0C33" w:rsidRPr="009B053A" w14:paraId="2F40B968" w14:textId="77777777" w:rsidTr="00D429AA">
        <w:trPr>
          <w:trHeight w:val="461"/>
          <w:jc w:val="center"/>
        </w:trPr>
        <w:tc>
          <w:tcPr>
            <w:tcW w:w="4188" w:type="dxa"/>
            <w:vAlign w:val="center"/>
          </w:tcPr>
          <w:p w14:paraId="119A63A5" w14:textId="77777777" w:rsidR="00FE0C33" w:rsidRPr="009B053A" w:rsidRDefault="00FE0C33" w:rsidP="006910BE">
            <w:pPr>
              <w:pStyle w:val="TAL"/>
              <w:rPr>
                <w:rFonts w:eastAsia="MS PGothic"/>
              </w:rPr>
            </w:pPr>
            <w:r w:rsidRPr="009B053A">
              <w:rPr>
                <w:bCs/>
              </w:rPr>
              <w:t>Test EN-DC bandwidth combination</w:t>
            </w:r>
            <w:r w:rsidRPr="009B053A">
              <w:t xml:space="preserve"> as specified in Table 5.3B.1.2-1 across bandwidth combination sets supported by the UE</w:t>
            </w:r>
          </w:p>
        </w:tc>
        <w:tc>
          <w:tcPr>
            <w:tcW w:w="3687" w:type="dxa"/>
            <w:vAlign w:val="center"/>
          </w:tcPr>
          <w:p w14:paraId="6AED5E1F" w14:textId="77777777" w:rsidR="00FE0C33" w:rsidRPr="009B053A" w:rsidRDefault="00FE0C33" w:rsidP="006910BE">
            <w:pPr>
              <w:pStyle w:val="TAL"/>
              <w:rPr>
                <w:rFonts w:eastAsia="MS PGothic"/>
              </w:rPr>
            </w:pPr>
            <w:r w:rsidRPr="009B053A">
              <w:t>Highest N</w:t>
            </w:r>
            <w:r w:rsidRPr="009B053A">
              <w:rPr>
                <w:vertAlign w:val="subscript"/>
              </w:rPr>
              <w:t>RB_agg</w:t>
            </w:r>
            <w:r w:rsidRPr="009B053A">
              <w:t xml:space="preserve"> (NOTE 1)</w:t>
            </w:r>
          </w:p>
        </w:tc>
      </w:tr>
      <w:tr w:rsidR="00FE0C33" w:rsidRPr="009B053A" w14:paraId="16703867" w14:textId="77777777" w:rsidTr="00D429AA">
        <w:trPr>
          <w:trHeight w:val="459"/>
          <w:jc w:val="center"/>
        </w:trPr>
        <w:tc>
          <w:tcPr>
            <w:tcW w:w="7875" w:type="dxa"/>
            <w:gridSpan w:val="2"/>
            <w:vAlign w:val="center"/>
          </w:tcPr>
          <w:p w14:paraId="6115A538" w14:textId="77777777" w:rsidR="00FE0C33" w:rsidRPr="009B053A" w:rsidRDefault="00FE0C33" w:rsidP="00D429AA">
            <w:pPr>
              <w:pStyle w:val="TAN"/>
              <w:keepNext w:val="0"/>
              <w:keepLines w:val="0"/>
              <w:widowControl w:val="0"/>
            </w:pPr>
            <w:r w:rsidRPr="009B053A">
              <w:t>NOTE 1:</w:t>
            </w:r>
            <w:r w:rsidRPr="009B053A">
              <w:tab/>
              <w:t>If the UE supports multiple CC Combinations in the EN-DC Configuration with the same NRB_agg , only the combination with the highest NRB_SCG is tested.</w:t>
            </w:r>
          </w:p>
        </w:tc>
      </w:tr>
    </w:tbl>
    <w:p w14:paraId="6A307FD6" w14:textId="77777777" w:rsidR="00FE0C33" w:rsidRPr="009B053A" w:rsidRDefault="00FE0C33" w:rsidP="00FE0C33">
      <w:pPr>
        <w:widowControl w:val="0"/>
      </w:pPr>
    </w:p>
    <w:p w14:paraId="61A52C53" w14:textId="77777777" w:rsidR="00FE0C33" w:rsidRPr="009B053A" w:rsidRDefault="00FE0C33" w:rsidP="00FE0C33">
      <w:pPr>
        <w:widowControl w:val="0"/>
      </w:pPr>
      <w:r w:rsidRPr="009B053A">
        <w:t>The initial test configurations for E-UTRA as specified in Table 4.6-1 except for the parameters specified in Table 7.9B.1.4-1.</w:t>
      </w:r>
    </w:p>
    <w:p w14:paraId="18A26876" w14:textId="77777777" w:rsidR="00FE0C33" w:rsidRPr="009B053A" w:rsidRDefault="00FE0C33" w:rsidP="00FE0C33">
      <w:pPr>
        <w:widowControl w:val="0"/>
      </w:pPr>
      <w:r w:rsidRPr="009B053A">
        <w:t>For Initial conditions as in clause 7.9.4.1</w:t>
      </w:r>
      <w:r w:rsidRPr="009B053A">
        <w:rPr>
          <w:lang w:eastAsia="ja-JP"/>
        </w:rPr>
        <w:t xml:space="preserve"> or </w:t>
      </w:r>
      <w:r w:rsidRPr="009B053A">
        <w:rPr>
          <w:rFonts w:eastAsia="??"/>
        </w:rPr>
        <w:t>7.</w:t>
      </w:r>
      <w:r w:rsidRPr="009B053A">
        <w:t>9</w:t>
      </w:r>
      <w:r w:rsidRPr="009B053A">
        <w:rPr>
          <w:rFonts w:eastAsia="??"/>
        </w:rPr>
        <w:t>A.1.4.1</w:t>
      </w:r>
      <w:r w:rsidRPr="009B053A">
        <w:t xml:space="preserve"> in TS 38.521-1 [8], the following steps are added to configure E-UTRA component:</w:t>
      </w:r>
    </w:p>
    <w:p w14:paraId="298E3775" w14:textId="77777777" w:rsidR="00FE0C33" w:rsidRPr="009B053A" w:rsidRDefault="00FE0C33" w:rsidP="00FE0C33">
      <w:pPr>
        <w:pStyle w:val="B10"/>
        <w:widowControl w:val="0"/>
      </w:pPr>
      <w:r w:rsidRPr="009B053A">
        <w:t>2.1.</w:t>
      </w:r>
      <w:r w:rsidRPr="009B053A">
        <w:tab/>
        <w:t>The parameter settings for E-UTRA cell are set up according to TS 36.508 [11] clause 4.4.3. The E-UTRA downlink signal level, uplink signal level are set according to Table 4.6-1 and propagation conditions are set according to Annex B.0 of TS 36.521-1 [10].</w:t>
      </w:r>
    </w:p>
    <w:p w14:paraId="4FF24D02" w14:textId="77777777" w:rsidR="00FE0C33" w:rsidRPr="009B053A" w:rsidRDefault="00FE0C33" w:rsidP="00FE0C33">
      <w:pPr>
        <w:pStyle w:val="B10"/>
        <w:widowControl w:val="0"/>
      </w:pPr>
      <w:r w:rsidRPr="009B053A">
        <w:t>7.</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6-1 under clause 4.6.</w:t>
      </w:r>
    </w:p>
    <w:p w14:paraId="1D8126D6" w14:textId="77777777" w:rsidR="00FE0C33" w:rsidRPr="009B053A" w:rsidRDefault="00FE0C33" w:rsidP="00FE0C33">
      <w:pPr>
        <w:widowControl w:val="0"/>
      </w:pPr>
      <w:r w:rsidRPr="009B053A">
        <w:t>Step 6 of Initial conditions as in clause 7.9.4.1</w:t>
      </w:r>
      <w:r w:rsidRPr="009B053A">
        <w:rPr>
          <w:lang w:eastAsia="ja-JP"/>
        </w:rPr>
        <w:t xml:space="preserve"> or </w:t>
      </w:r>
      <w:r w:rsidRPr="009B053A">
        <w:rPr>
          <w:rFonts w:eastAsia="??"/>
        </w:rPr>
        <w:t>7.</w:t>
      </w:r>
      <w:r w:rsidRPr="009B053A">
        <w:t>9</w:t>
      </w:r>
      <w:r w:rsidRPr="009B053A">
        <w:rPr>
          <w:rFonts w:eastAsia="??"/>
        </w:rPr>
        <w:t>A.1.4.1</w:t>
      </w:r>
      <w:r w:rsidRPr="009B053A">
        <w:t xml:space="preserve"> in TS 38.521-1 [8] is replaced by: </w:t>
      </w:r>
    </w:p>
    <w:p w14:paraId="7EBBA2CD" w14:textId="77777777" w:rsidR="00FE0C33" w:rsidRPr="009B053A" w:rsidRDefault="00FE0C33" w:rsidP="00FE0C33">
      <w:pPr>
        <w:pStyle w:val="B10"/>
        <w:widowControl w:val="0"/>
      </w:pPr>
      <w:r w:rsidRPr="009B053A">
        <w:t>6.</w:t>
      </w:r>
      <w:r w:rsidRPr="009B053A">
        <w:tab/>
        <w:t xml:space="preserve">Ensure the UE is in state RRC_CONNECTED with generic procedure parameters Connectivity EN-DC, DC bearer MCG and SCG, Connected without release </w:t>
      </w:r>
      <w:r w:rsidRPr="009B053A">
        <w:rPr>
          <w:i/>
          <w:iCs/>
        </w:rPr>
        <w:t>On</w:t>
      </w:r>
      <w:r w:rsidRPr="009B053A">
        <w:t xml:space="preserve"> according to TS 38.508 [6] clause 4.5.</w:t>
      </w:r>
    </w:p>
    <w:p w14:paraId="7F61821D" w14:textId="77777777" w:rsidR="00FE0C33" w:rsidRPr="009B053A" w:rsidRDefault="00FE0C33" w:rsidP="00FE0C33">
      <w:pPr>
        <w:pStyle w:val="H6"/>
        <w:keepNext w:val="0"/>
        <w:keepLines w:val="0"/>
        <w:widowControl w:val="0"/>
      </w:pPr>
      <w:r w:rsidRPr="009B053A">
        <w:t>7.9B.</w:t>
      </w:r>
      <w:r w:rsidRPr="009B053A">
        <w:rPr>
          <w:lang w:eastAsia="ja-JP"/>
        </w:rPr>
        <w:t>3_1.1</w:t>
      </w:r>
      <w:r w:rsidRPr="009B053A">
        <w:t>.5</w:t>
      </w:r>
      <w:r w:rsidRPr="009B053A">
        <w:tab/>
        <w:t>Test requirement</w:t>
      </w:r>
    </w:p>
    <w:p w14:paraId="5AC98540" w14:textId="77777777" w:rsidR="00FE0C33" w:rsidRPr="009B053A" w:rsidRDefault="00FE0C33" w:rsidP="00FE0C33">
      <w:pPr>
        <w:widowControl w:val="0"/>
      </w:pPr>
      <w:r w:rsidRPr="009B053A">
        <w:t>Same test requirement as in clause 7.9.5 in TS 38.521-1 [8].</w:t>
      </w:r>
    </w:p>
    <w:p w14:paraId="702B7682" w14:textId="478B286C" w:rsidR="00AB52F8" w:rsidRPr="009B053A" w:rsidRDefault="00AB52F8" w:rsidP="00AB52F8">
      <w:pPr>
        <w:pStyle w:val="Heading3"/>
      </w:pPr>
      <w:bookmarkStart w:id="11725" w:name="_Toc85051781"/>
      <w:bookmarkStart w:id="11726" w:name="_Toc90493803"/>
      <w:bookmarkStart w:id="11727" w:name="_Toc90494443"/>
      <w:bookmarkStart w:id="11728" w:name="_Toc100094496"/>
      <w:bookmarkStart w:id="11729" w:name="_Toc106873187"/>
      <w:bookmarkStart w:id="11730" w:name="_Toc133250256"/>
      <w:bookmarkStart w:id="11731" w:name="_Toc75972338"/>
      <w:r w:rsidRPr="009B053A">
        <w:rPr>
          <w:lang w:eastAsia="zh-CN"/>
        </w:rPr>
        <w:t>7.9B.3</w:t>
      </w:r>
      <w:r w:rsidR="00E36D22" w:rsidRPr="009B053A">
        <w:rPr>
          <w:lang w:eastAsia="zh-CN"/>
        </w:rPr>
        <w:t>a</w:t>
      </w:r>
      <w:r w:rsidRPr="009B053A">
        <w:rPr>
          <w:lang w:eastAsia="zh-CN"/>
        </w:rPr>
        <w:tab/>
        <w:t>Spurious Emissions for inter-band NE-DC within FR1</w:t>
      </w:r>
      <w:r w:rsidRPr="009B053A">
        <w:t xml:space="preserve"> (</w:t>
      </w:r>
      <w:r w:rsidRPr="009B053A">
        <w:rPr>
          <w:lang w:eastAsia="zh-CN"/>
        </w:rPr>
        <w:t>2</w:t>
      </w:r>
      <w:r w:rsidRPr="009B053A">
        <w:t xml:space="preserve"> CC</w:t>
      </w:r>
      <w:r w:rsidRPr="009B053A">
        <w:rPr>
          <w:lang w:eastAsia="zh-CN"/>
        </w:rPr>
        <w:t>s</w:t>
      </w:r>
      <w:r w:rsidRPr="009B053A">
        <w:t>)</w:t>
      </w:r>
      <w:bookmarkEnd w:id="11725"/>
      <w:bookmarkEnd w:id="11726"/>
      <w:bookmarkEnd w:id="11727"/>
      <w:bookmarkEnd w:id="11728"/>
      <w:bookmarkEnd w:id="11729"/>
      <w:bookmarkEnd w:id="11730"/>
    </w:p>
    <w:p w14:paraId="4E6E5E39" w14:textId="4D07C9CF" w:rsidR="00AB52F8" w:rsidRPr="009B053A" w:rsidRDefault="00AB52F8" w:rsidP="00AB52F8">
      <w:pPr>
        <w:rPr>
          <w:lang w:eastAsia="zh-CN"/>
        </w:rPr>
      </w:pPr>
      <w:r w:rsidRPr="009B053A">
        <w:t xml:space="preserve">No exception requirements applicable to NR or </w:t>
      </w:r>
      <w:r w:rsidR="00BB6945" w:rsidRPr="009B053A">
        <w:t>E-UTRA</w:t>
      </w:r>
      <w:r w:rsidRPr="009B053A">
        <w:t>.</w:t>
      </w:r>
    </w:p>
    <w:p w14:paraId="7B219A6D" w14:textId="77777777" w:rsidR="00AB52F8" w:rsidRPr="009B053A" w:rsidRDefault="00AB52F8" w:rsidP="00AB52F8">
      <w:pPr>
        <w:rPr>
          <w:lang w:eastAsia="zh-CN"/>
        </w:rPr>
      </w:pPr>
      <w:r w:rsidRPr="009B053A">
        <w:lastRenderedPageBreak/>
        <w:t xml:space="preserve">No test case details are specified. </w:t>
      </w:r>
      <w:r w:rsidRPr="009B053A">
        <w:rPr>
          <w:lang w:eastAsia="zh-CN"/>
        </w:rPr>
        <w:t>T</w:t>
      </w:r>
      <w:r w:rsidRPr="009B053A">
        <w:t>he requirements for</w:t>
      </w:r>
      <w:r w:rsidRPr="009B053A">
        <w:rPr>
          <w:lang w:eastAsia="zh-CN"/>
        </w:rPr>
        <w:t xml:space="preserve"> NR carrier(s) </w:t>
      </w:r>
      <w:r w:rsidRPr="009B053A">
        <w:t xml:space="preserve">in this test case </w:t>
      </w:r>
      <w:r w:rsidRPr="009B053A">
        <w:rPr>
          <w:lang w:eastAsia="zh-CN"/>
        </w:rPr>
        <w:t>are tested</w:t>
      </w:r>
      <w:r w:rsidRPr="009B053A">
        <w:t xml:space="preserve"> in 7.</w:t>
      </w:r>
      <w:r w:rsidRPr="009B053A">
        <w:rPr>
          <w:lang w:eastAsia="zh-CN"/>
        </w:rPr>
        <w:t>9 and 7.9A of TS 38.521-1 [8], and the requirements for LTE carrier(s) in this test case are tested in 7.9 and 7.9A of TS 36.521-1 [10]. Neither NR carrier(s)</w:t>
      </w:r>
      <w:r w:rsidRPr="009B053A">
        <w:t xml:space="preserve"> </w:t>
      </w:r>
      <w:r w:rsidRPr="009B053A">
        <w:rPr>
          <w:lang w:eastAsia="zh-CN"/>
        </w:rPr>
        <w:t>nor</w:t>
      </w:r>
      <w:r w:rsidRPr="009B053A">
        <w:t xml:space="preserve"> </w:t>
      </w:r>
      <w:r w:rsidRPr="009B053A">
        <w:rPr>
          <w:lang w:eastAsia="zh-CN"/>
        </w:rPr>
        <w:t xml:space="preserve">LTE carrier(s) </w:t>
      </w:r>
      <w:r w:rsidRPr="009B053A">
        <w:t>need</w:t>
      </w:r>
      <w:r w:rsidRPr="009B053A">
        <w:rPr>
          <w:lang w:eastAsia="zh-CN"/>
        </w:rPr>
        <w:t>s</w:t>
      </w:r>
      <w:r w:rsidRPr="009B053A">
        <w:t xml:space="preserve"> to be tested again.</w:t>
      </w:r>
    </w:p>
    <w:p w14:paraId="4594657C" w14:textId="653C5B53" w:rsidR="00AB2B30" w:rsidRPr="009B053A" w:rsidRDefault="006A7121">
      <w:pPr>
        <w:pStyle w:val="Heading3"/>
      </w:pPr>
      <w:bookmarkStart w:id="11732" w:name="_Toc85051782"/>
      <w:bookmarkStart w:id="11733" w:name="_Toc90493804"/>
      <w:bookmarkStart w:id="11734" w:name="_Toc90494444"/>
      <w:bookmarkStart w:id="11735" w:name="_Toc100094497"/>
      <w:bookmarkStart w:id="11736" w:name="_Toc106873188"/>
      <w:bookmarkStart w:id="11737" w:name="_Toc133250257"/>
      <w:r w:rsidRPr="009B053A">
        <w:t>7.9B.4</w:t>
      </w:r>
      <w:r w:rsidRPr="009B053A">
        <w:tab/>
        <w:t>Spurious Emissions for inter-band EN-DC including FR2 (</w:t>
      </w:r>
      <w:r w:rsidR="00D947FF" w:rsidRPr="009B053A">
        <w:t>1 NR</w:t>
      </w:r>
      <w:r w:rsidRPr="009B053A">
        <w:t xml:space="preserve"> CC)</w:t>
      </w:r>
      <w:bookmarkEnd w:id="11709"/>
      <w:bookmarkEnd w:id="11710"/>
      <w:bookmarkEnd w:id="11711"/>
      <w:bookmarkEnd w:id="11712"/>
      <w:bookmarkEnd w:id="11713"/>
      <w:bookmarkEnd w:id="11714"/>
      <w:bookmarkEnd w:id="11715"/>
      <w:bookmarkEnd w:id="11716"/>
      <w:bookmarkEnd w:id="11717"/>
      <w:bookmarkEnd w:id="11731"/>
      <w:bookmarkEnd w:id="11732"/>
      <w:bookmarkEnd w:id="11733"/>
      <w:bookmarkEnd w:id="11734"/>
      <w:bookmarkEnd w:id="11735"/>
      <w:bookmarkEnd w:id="11736"/>
      <w:bookmarkEnd w:id="11737"/>
    </w:p>
    <w:p w14:paraId="69061A6A" w14:textId="77777777" w:rsidR="00AB2B30" w:rsidRPr="009B053A" w:rsidRDefault="006A7121">
      <w:pPr>
        <w:pStyle w:val="EditorsNote"/>
      </w:pPr>
      <w:r w:rsidRPr="009B053A">
        <w:t>Editor's note:</w:t>
      </w:r>
      <w:r w:rsidRPr="009B053A">
        <w:tab/>
        <w:t>The following aspects are either missing or not yet determined:</w:t>
      </w:r>
    </w:p>
    <w:p w14:paraId="2A304294" w14:textId="77777777" w:rsidR="00AB2B30" w:rsidRPr="009B053A" w:rsidRDefault="006A7121">
      <w:pPr>
        <w:pStyle w:val="EditorsNote"/>
        <w:rPr>
          <w:lang w:eastAsia="ja-JP"/>
        </w:rPr>
      </w:pPr>
      <w:r w:rsidRPr="009B053A">
        <w:t>-</w:t>
      </w:r>
      <w:r w:rsidRPr="009B053A">
        <w:tab/>
        <w:t>The testability of this test case is pending further analysis on relaxation of the requirement for band other than n257, n258, n260 and n261.</w:t>
      </w:r>
    </w:p>
    <w:p w14:paraId="1876FB17" w14:textId="77777777" w:rsidR="00AB2B30" w:rsidRPr="009B053A" w:rsidRDefault="006A7121">
      <w:pPr>
        <w:keepLines/>
        <w:ind w:left="1135" w:hanging="851"/>
        <w:rPr>
          <w:color w:val="FF0000"/>
          <w:lang w:eastAsia="ja-JP"/>
        </w:rPr>
      </w:pPr>
      <w:r w:rsidRPr="009B053A">
        <w:rPr>
          <w:color w:val="FF0000"/>
          <w:lang w:eastAsia="ja-JP"/>
        </w:rPr>
        <w:t>-</w:t>
      </w:r>
      <w:r w:rsidRPr="009B053A">
        <w:rPr>
          <w:color w:val="FF0000"/>
        </w:rPr>
        <w:tab/>
        <w:t>Measurement Uncertainties and Test Tolerances are FFS for power class 1, 2, and 4.</w:t>
      </w:r>
    </w:p>
    <w:p w14:paraId="278B543C" w14:textId="77777777" w:rsidR="00AB2B30" w:rsidRPr="009B053A" w:rsidRDefault="006A7121">
      <w:pPr>
        <w:pStyle w:val="H6"/>
      </w:pPr>
      <w:r w:rsidRPr="009B053A">
        <w:rPr>
          <w:lang w:eastAsia="ja-JP"/>
        </w:rPr>
        <w:t>7</w:t>
      </w:r>
      <w:r w:rsidRPr="009B053A">
        <w:t>.</w:t>
      </w:r>
      <w:r w:rsidRPr="009B053A">
        <w:rPr>
          <w:lang w:eastAsia="ja-JP"/>
        </w:rPr>
        <w:t>9</w:t>
      </w:r>
      <w:r w:rsidRPr="009B053A">
        <w:t>B.4.1</w:t>
      </w:r>
      <w:r w:rsidRPr="009B053A">
        <w:tab/>
        <w:t>Test purpose</w:t>
      </w:r>
    </w:p>
    <w:p w14:paraId="272B4216" w14:textId="77777777" w:rsidR="00AB2B30" w:rsidRPr="009B053A" w:rsidRDefault="006A7121">
      <w:r w:rsidRPr="009B053A">
        <w:t>Same test purpose as in clause </w:t>
      </w:r>
      <w:r w:rsidRPr="009B053A">
        <w:rPr>
          <w:lang w:eastAsia="ja-JP"/>
        </w:rPr>
        <w:t>7.9.1</w:t>
      </w:r>
      <w:r w:rsidRPr="009B053A">
        <w:t xml:space="preserve"> in TS 38.521-2 [9] for the </w:t>
      </w:r>
      <w:r w:rsidRPr="009B053A">
        <w:rPr>
          <w:i/>
        </w:rPr>
        <w:t>NR</w:t>
      </w:r>
      <w:r w:rsidRPr="009B053A">
        <w:t xml:space="preserve"> carrier.</w:t>
      </w:r>
    </w:p>
    <w:p w14:paraId="419319FD" w14:textId="77777777" w:rsidR="00AB2B30" w:rsidRPr="009B053A" w:rsidRDefault="006A7121">
      <w:pPr>
        <w:pStyle w:val="H6"/>
      </w:pPr>
      <w:r w:rsidRPr="009B053A">
        <w:rPr>
          <w:lang w:eastAsia="ja-JP"/>
        </w:rPr>
        <w:t>7</w:t>
      </w:r>
      <w:r w:rsidRPr="009B053A">
        <w:t>.</w:t>
      </w:r>
      <w:r w:rsidRPr="009B053A">
        <w:rPr>
          <w:lang w:eastAsia="ja-JP"/>
        </w:rPr>
        <w:t>9</w:t>
      </w:r>
      <w:r w:rsidRPr="009B053A">
        <w:t>B.4.2</w:t>
      </w:r>
      <w:r w:rsidRPr="009B053A">
        <w:tab/>
        <w:t>Test applicability</w:t>
      </w:r>
    </w:p>
    <w:p w14:paraId="4358CA23" w14:textId="57886DE5" w:rsidR="00AB2B30" w:rsidRPr="009B053A" w:rsidRDefault="006A7121">
      <w:r w:rsidRPr="009B053A">
        <w:t>This test applies to all types of E-UTRA UE release 15 and forward, supporting int</w:t>
      </w:r>
      <w:r w:rsidRPr="009B053A">
        <w:rPr>
          <w:lang w:eastAsia="ja-JP"/>
        </w:rPr>
        <w:t>er</w:t>
      </w:r>
      <w:r w:rsidRPr="009B053A">
        <w:t>-band EN-DC including FR2</w:t>
      </w:r>
      <w:r w:rsidRPr="009B053A">
        <w:rPr>
          <w:rFonts w:eastAsia="SimSun"/>
        </w:rPr>
        <w:t xml:space="preserve"> with </w:t>
      </w:r>
      <w:r w:rsidR="00D947FF" w:rsidRPr="009B053A">
        <w:rPr>
          <w:rFonts w:eastAsia="SimSun"/>
        </w:rPr>
        <w:t>1 NR DL CC</w:t>
      </w:r>
      <w:r w:rsidRPr="009B053A">
        <w:t>.</w:t>
      </w:r>
    </w:p>
    <w:p w14:paraId="404F88A4" w14:textId="77777777" w:rsidR="00AB2B30" w:rsidRPr="009B053A" w:rsidRDefault="006A7121">
      <w:pPr>
        <w:pStyle w:val="H6"/>
      </w:pPr>
      <w:r w:rsidRPr="009B053A">
        <w:rPr>
          <w:lang w:eastAsia="ja-JP"/>
        </w:rPr>
        <w:t>7.9</w:t>
      </w:r>
      <w:r w:rsidRPr="009B053A">
        <w:t>B.4.3</w:t>
      </w:r>
      <w:r w:rsidRPr="009B053A">
        <w:tab/>
        <w:t>Minimum conformance requirements</w:t>
      </w:r>
    </w:p>
    <w:p w14:paraId="4639D2F2" w14:textId="77777777" w:rsidR="00AB2B30" w:rsidRPr="009B053A" w:rsidRDefault="006A7121">
      <w:r w:rsidRPr="009B053A">
        <w:t>Same minimum conformance requirements as in clause </w:t>
      </w:r>
      <w:r w:rsidRPr="009B053A">
        <w:rPr>
          <w:lang w:eastAsia="ja-JP"/>
        </w:rPr>
        <w:t>7.9.3</w:t>
      </w:r>
      <w:r w:rsidRPr="009B053A">
        <w:t xml:space="preserve"> in TS 38.521-2 [9] for the </w:t>
      </w:r>
      <w:r w:rsidRPr="009B053A">
        <w:rPr>
          <w:i/>
        </w:rPr>
        <w:t>NR</w:t>
      </w:r>
      <w:r w:rsidRPr="009B053A">
        <w:t xml:space="preserve"> carrier. </w:t>
      </w:r>
    </w:p>
    <w:p w14:paraId="335E5FD0" w14:textId="3ED5E2D7" w:rsidR="00AB2B30" w:rsidRPr="009B053A" w:rsidRDefault="006A7121">
      <w:pPr>
        <w:rPr>
          <w:rFonts w:cs="v5.0.0"/>
        </w:rPr>
      </w:pPr>
      <w:r w:rsidRPr="009B053A">
        <w:t xml:space="preserve">No exception requirements applicable to NR or </w:t>
      </w:r>
      <w:r w:rsidR="00BB6945" w:rsidRPr="009B053A">
        <w:t>E-UTRA</w:t>
      </w:r>
      <w:r w:rsidRPr="009B053A">
        <w:t xml:space="preserve">. LTE anchor agnostic approach is applied. </w:t>
      </w:r>
    </w:p>
    <w:p w14:paraId="468E767E" w14:textId="77777777" w:rsidR="00AB2B30" w:rsidRPr="009B053A" w:rsidRDefault="006A7121">
      <w:r w:rsidRPr="009B053A">
        <w:t>The normative reference for this requirement is TS 3</w:t>
      </w:r>
      <w:r w:rsidRPr="009B053A">
        <w:rPr>
          <w:lang w:eastAsia="zh-TW"/>
        </w:rPr>
        <w:t>8.101-3 [4] clause </w:t>
      </w:r>
      <w:r w:rsidRPr="009B053A">
        <w:rPr>
          <w:lang w:eastAsia="ja-JP"/>
        </w:rPr>
        <w:t>7.9</w:t>
      </w:r>
      <w:r w:rsidRPr="009B053A">
        <w:t>B</w:t>
      </w:r>
      <w:r w:rsidRPr="009B053A">
        <w:rPr>
          <w:lang w:eastAsia="ja-JP"/>
        </w:rPr>
        <w:t>.4</w:t>
      </w:r>
      <w:r w:rsidRPr="009B053A">
        <w:t>.</w:t>
      </w:r>
    </w:p>
    <w:p w14:paraId="6264A7FF" w14:textId="77777777" w:rsidR="00AB2B30" w:rsidRPr="009B053A" w:rsidRDefault="006A7121">
      <w:pPr>
        <w:pStyle w:val="H6"/>
      </w:pPr>
      <w:r w:rsidRPr="009B053A">
        <w:rPr>
          <w:lang w:eastAsia="ja-JP"/>
        </w:rPr>
        <w:t>7.9</w:t>
      </w:r>
      <w:r w:rsidRPr="009B053A">
        <w:t>B.4.4</w:t>
      </w:r>
      <w:r w:rsidRPr="009B053A">
        <w:tab/>
        <w:t>Test description</w:t>
      </w:r>
    </w:p>
    <w:p w14:paraId="4A8DD4E0" w14:textId="77777777" w:rsidR="00AB2B30" w:rsidRPr="009B053A" w:rsidRDefault="006A7121">
      <w:r w:rsidRPr="009B053A">
        <w:t>Same test description as in clause </w:t>
      </w:r>
      <w:r w:rsidRPr="009B053A">
        <w:rPr>
          <w:lang w:eastAsia="ja-JP"/>
        </w:rPr>
        <w:t>7.9.4</w:t>
      </w:r>
      <w:r w:rsidRPr="009B053A">
        <w:t xml:space="preserve"> in TS 38.521-2 [9] for the </w:t>
      </w:r>
      <w:r w:rsidRPr="009B053A">
        <w:rPr>
          <w:i/>
        </w:rPr>
        <w:t>NR</w:t>
      </w:r>
      <w:r w:rsidRPr="009B053A">
        <w:t xml:space="preserve"> carrier with the following exception:</w:t>
      </w:r>
    </w:p>
    <w:p w14:paraId="3E2C7D27" w14:textId="77777777" w:rsidR="00AB2B30" w:rsidRPr="009B053A" w:rsidRDefault="006A7121">
      <w:r w:rsidRPr="009B053A">
        <w:t xml:space="preserve">The initial test configurations for E-UTRA band consist of environmental conditions, test frequencies, and channel bandwidths based on E-UTRA bands specified in Table 4.7-1. </w:t>
      </w:r>
    </w:p>
    <w:p w14:paraId="4BCA0A99" w14:textId="77777777" w:rsidR="00AB2B30" w:rsidRPr="009B053A" w:rsidRDefault="006A7121">
      <w:r w:rsidRPr="009B053A">
        <w:t>For initial conditions as in clause </w:t>
      </w:r>
      <w:r w:rsidRPr="009B053A">
        <w:rPr>
          <w:lang w:eastAsia="ja-JP"/>
        </w:rPr>
        <w:t>7.9.4.1</w:t>
      </w:r>
      <w:r w:rsidRPr="009B053A">
        <w:t xml:space="preserve"> in TS 38.521-2 [9], the following steps will be added to configure E-UTRA component:</w:t>
      </w:r>
    </w:p>
    <w:p w14:paraId="210569B9" w14:textId="77777777" w:rsidR="00AB2B30" w:rsidRPr="009B053A" w:rsidRDefault="006A7121">
      <w:pPr>
        <w:pStyle w:val="B10"/>
      </w:pPr>
      <w:r w:rsidRPr="009B053A">
        <w:t>2.1.</w:t>
      </w:r>
      <w:r w:rsidRPr="009B053A">
        <w:tab/>
        <w:t>The parameter settings for E-UTRA cell are set up according to TS 36.508 [11] clause 4.4.3.</w:t>
      </w:r>
    </w:p>
    <w:p w14:paraId="67B5A563" w14:textId="77777777" w:rsidR="00AB2B30" w:rsidRPr="009B053A" w:rsidRDefault="006A7121">
      <w:pPr>
        <w:pStyle w:val="B10"/>
      </w:pPr>
      <w:r w:rsidRPr="009B053A">
        <w:t>3.1.</w:t>
      </w:r>
      <w:r w:rsidRPr="009B053A">
        <w:tab/>
        <w:t>The E-UTRA downlink signal level, uplink signal level are set according to Table 4.7-1 and propagation conditions are set according to Annex B.0 of TS 36.521-1 [10].</w:t>
      </w:r>
    </w:p>
    <w:p w14:paraId="3E96B63C" w14:textId="77777777" w:rsidR="00AB2B30" w:rsidRPr="009B053A" w:rsidRDefault="006A7121">
      <w:r w:rsidRPr="009B053A">
        <w:t>Step 6 of Initial conditions as in clause </w:t>
      </w:r>
      <w:r w:rsidRPr="009B053A">
        <w:rPr>
          <w:lang w:eastAsia="ja-JP"/>
        </w:rPr>
        <w:t>7.9.4.1</w:t>
      </w:r>
      <w:r w:rsidRPr="009B053A">
        <w:t xml:space="preserve"> in TS 38.521-2 [9] is replaced by: </w:t>
      </w:r>
    </w:p>
    <w:p w14:paraId="36D9EB85" w14:textId="77777777" w:rsidR="00AB2B30" w:rsidRPr="009B053A" w:rsidRDefault="006A7121">
      <w:pPr>
        <w:pStyle w:val="B10"/>
      </w:pPr>
      <w:r w:rsidRPr="009B053A">
        <w:t>6.</w:t>
      </w:r>
      <w:r w:rsidRPr="009B053A">
        <w:tab/>
        <w:t>Ensure the UE is in state RRC_CONNECTED with generic procedure parameters Connectivity EN-DC, DC bearer MCG and SCG, Connected without release On according to TS 38.508-1 [6] clause 4.5.</w:t>
      </w:r>
    </w:p>
    <w:p w14:paraId="612D3158" w14:textId="77777777" w:rsidR="00AB2B30" w:rsidRPr="009B053A" w:rsidRDefault="006A7121">
      <w:r w:rsidRPr="009B053A">
        <w:t>Same test procedure as in clause </w:t>
      </w:r>
      <w:r w:rsidRPr="009B053A">
        <w:rPr>
          <w:lang w:eastAsia="ja-JP"/>
        </w:rPr>
        <w:t>7.9.4.1</w:t>
      </w:r>
      <w:r w:rsidRPr="009B053A">
        <w:t xml:space="preserve"> in TS 38.521-2 [9] with the following steps added for E-UTRA component:</w:t>
      </w:r>
    </w:p>
    <w:p w14:paraId="1DCAE99E" w14:textId="77777777" w:rsidR="00AB2B30" w:rsidRPr="009B053A" w:rsidRDefault="006A7121">
      <w:pPr>
        <w:pStyle w:val="B10"/>
      </w:pPr>
      <w:r w:rsidRPr="009B053A">
        <w:t>1.1</w:t>
      </w:r>
      <w:r w:rsidRPr="009B053A">
        <w:tab/>
        <w:t xml:space="preserve">On the E-UTRA carrier, disable periodic and aperiodic CQI reports, disable SRS, set </w:t>
      </w:r>
      <w:r w:rsidRPr="009B053A">
        <w:rPr>
          <w:i/>
          <w:iCs/>
        </w:rPr>
        <w:t>TimeAlignmentTimerDedicated</w:t>
      </w:r>
      <w:r w:rsidRPr="009B053A">
        <w:t xml:space="preserve"> IE to infinity and disable downlink and uplink scheduling, all as per Table 4.7-1 under clause 4.7.</w:t>
      </w:r>
    </w:p>
    <w:p w14:paraId="0C71146A" w14:textId="77777777" w:rsidR="00AB2B30" w:rsidRPr="009B053A" w:rsidRDefault="006A7121">
      <w:pPr>
        <w:pStyle w:val="H6"/>
      </w:pPr>
      <w:r w:rsidRPr="009B053A">
        <w:rPr>
          <w:lang w:eastAsia="ja-JP"/>
        </w:rPr>
        <w:t>7.9</w:t>
      </w:r>
      <w:r w:rsidRPr="009B053A">
        <w:t>B.4.5</w:t>
      </w:r>
      <w:r w:rsidRPr="009B053A">
        <w:tab/>
        <w:t>Test requirements</w:t>
      </w:r>
    </w:p>
    <w:p w14:paraId="6928DAF5" w14:textId="77777777" w:rsidR="00AB2B30" w:rsidRPr="009B053A" w:rsidRDefault="006A7121">
      <w:r w:rsidRPr="009B053A">
        <w:t>Same test requirement as in clause </w:t>
      </w:r>
      <w:r w:rsidRPr="009B053A">
        <w:rPr>
          <w:lang w:eastAsia="ja-JP"/>
        </w:rPr>
        <w:t>7.9.5</w:t>
      </w:r>
      <w:r w:rsidRPr="009B053A">
        <w:t xml:space="preserve"> in TS 38.521-2 [9] for the </w:t>
      </w:r>
      <w:r w:rsidRPr="009B053A">
        <w:rPr>
          <w:i/>
        </w:rPr>
        <w:t>NR</w:t>
      </w:r>
      <w:r w:rsidRPr="009B053A">
        <w:t xml:space="preserve"> carrier.</w:t>
      </w:r>
    </w:p>
    <w:p w14:paraId="42D0D62B" w14:textId="77777777" w:rsidR="00AB2B30" w:rsidRPr="009B053A" w:rsidRDefault="006A7121">
      <w:pPr>
        <w:pStyle w:val="Heading3"/>
      </w:pPr>
      <w:bookmarkStart w:id="11738" w:name="_Toc27476106"/>
      <w:bookmarkStart w:id="11739" w:name="_Toc29495547"/>
      <w:bookmarkStart w:id="11740" w:name="_Toc36116598"/>
      <w:bookmarkStart w:id="11741" w:name="_Toc36118647"/>
      <w:bookmarkStart w:id="11742" w:name="_Toc36560762"/>
      <w:bookmarkStart w:id="11743" w:name="_Toc43977302"/>
      <w:bookmarkStart w:id="11744" w:name="_Toc52213890"/>
      <w:bookmarkStart w:id="11745" w:name="_Toc60743363"/>
      <w:bookmarkStart w:id="11746" w:name="_Toc68206544"/>
      <w:bookmarkStart w:id="11747" w:name="_Toc75972344"/>
      <w:bookmarkStart w:id="11748" w:name="_Toc85051783"/>
      <w:bookmarkStart w:id="11749" w:name="_Toc90493805"/>
      <w:bookmarkStart w:id="11750" w:name="_Toc90494445"/>
      <w:bookmarkStart w:id="11751" w:name="_Toc100094498"/>
      <w:bookmarkStart w:id="11752" w:name="_Toc106873189"/>
      <w:bookmarkStart w:id="11753" w:name="_Toc133250258"/>
      <w:r w:rsidRPr="009B053A">
        <w:lastRenderedPageBreak/>
        <w:t>7.9B.5</w:t>
      </w:r>
      <w:r w:rsidRPr="009B053A">
        <w:tab/>
        <w:t>Spurious Emissions for inter-band EN-DC including both FR1 and FR2 (3 CCs)</w:t>
      </w:r>
      <w:bookmarkEnd w:id="11738"/>
      <w:bookmarkEnd w:id="11739"/>
      <w:bookmarkEnd w:id="11740"/>
      <w:bookmarkEnd w:id="11741"/>
      <w:bookmarkEnd w:id="11742"/>
      <w:bookmarkEnd w:id="11743"/>
      <w:bookmarkEnd w:id="11744"/>
      <w:bookmarkEnd w:id="11745"/>
      <w:bookmarkEnd w:id="11746"/>
      <w:bookmarkEnd w:id="11747"/>
      <w:bookmarkEnd w:id="11748"/>
      <w:bookmarkEnd w:id="11749"/>
      <w:bookmarkEnd w:id="11750"/>
      <w:bookmarkEnd w:id="11751"/>
      <w:bookmarkEnd w:id="11752"/>
      <w:bookmarkEnd w:id="11753"/>
    </w:p>
    <w:p w14:paraId="60B4FA19" w14:textId="77777777" w:rsidR="00AB2B30" w:rsidRPr="009B053A" w:rsidRDefault="006A7121">
      <w:r w:rsidRPr="009B053A">
        <w:t>TBD</w:t>
      </w:r>
    </w:p>
    <w:p w14:paraId="5610A472" w14:textId="77777777" w:rsidR="00AB2B30" w:rsidRPr="009B053A" w:rsidRDefault="006A7121">
      <w:pPr>
        <w:pStyle w:val="Heading8"/>
      </w:pPr>
      <w:r w:rsidRPr="009B053A">
        <w:br w:type="page"/>
      </w:r>
      <w:bookmarkStart w:id="11754" w:name="_Toc27476111"/>
      <w:bookmarkStart w:id="11755" w:name="_Toc29495552"/>
      <w:bookmarkStart w:id="11756" w:name="_Toc36116603"/>
      <w:bookmarkStart w:id="11757" w:name="_Toc36118652"/>
      <w:bookmarkStart w:id="11758" w:name="_Toc36560767"/>
      <w:bookmarkStart w:id="11759" w:name="_Toc43977304"/>
      <w:bookmarkStart w:id="11760" w:name="_Toc52213893"/>
      <w:bookmarkStart w:id="11761" w:name="_Toc60743366"/>
      <w:bookmarkStart w:id="11762" w:name="_Toc68206547"/>
      <w:bookmarkStart w:id="11763" w:name="_Toc75972345"/>
      <w:bookmarkStart w:id="11764" w:name="_Toc85051784"/>
      <w:bookmarkStart w:id="11765" w:name="_Toc90493806"/>
      <w:bookmarkStart w:id="11766" w:name="_Toc90494446"/>
      <w:bookmarkStart w:id="11767" w:name="_Toc100094499"/>
      <w:bookmarkStart w:id="11768" w:name="_Toc106873190"/>
      <w:bookmarkStart w:id="11769" w:name="_Toc133250259"/>
      <w:r w:rsidRPr="009B053A">
        <w:lastRenderedPageBreak/>
        <w:t>Annex A (normative):</w:t>
      </w:r>
      <w:r w:rsidRPr="009B053A">
        <w:br/>
        <w:t>Measurement Channels</w:t>
      </w:r>
      <w:bookmarkEnd w:id="11754"/>
      <w:bookmarkEnd w:id="11755"/>
      <w:bookmarkEnd w:id="11756"/>
      <w:bookmarkEnd w:id="11757"/>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5781898C" w14:textId="77777777" w:rsidR="00AB2B30" w:rsidRPr="009B053A" w:rsidRDefault="006A7121">
      <w:r w:rsidRPr="009B053A">
        <w:t xml:space="preserve">Please refer to Annex A in TS 38.521-1 [8] and 38.521-2 [9] for appropriate details as needed for test cases in this test specification. EN-DC exceptions will be added. </w:t>
      </w:r>
    </w:p>
    <w:p w14:paraId="1F869B6D" w14:textId="77777777" w:rsidR="00AB2B30" w:rsidRPr="009B053A" w:rsidRDefault="006A7121">
      <w:pPr>
        <w:pStyle w:val="Heading1"/>
      </w:pPr>
      <w:bookmarkStart w:id="11770" w:name="_Toc27476112"/>
      <w:bookmarkStart w:id="11771" w:name="_Toc29495553"/>
      <w:bookmarkStart w:id="11772" w:name="_Toc36116604"/>
      <w:bookmarkStart w:id="11773" w:name="_Toc36118653"/>
      <w:bookmarkStart w:id="11774" w:name="_Toc36560768"/>
      <w:bookmarkStart w:id="11775" w:name="_Toc43977305"/>
      <w:bookmarkStart w:id="11776" w:name="_Toc52213894"/>
      <w:bookmarkStart w:id="11777" w:name="_Toc60743367"/>
      <w:bookmarkStart w:id="11778" w:name="_Toc68206548"/>
      <w:bookmarkStart w:id="11779" w:name="_Toc75972346"/>
      <w:bookmarkStart w:id="11780" w:name="_Toc85051785"/>
      <w:bookmarkStart w:id="11781" w:name="_Toc90493807"/>
      <w:bookmarkStart w:id="11782" w:name="_Toc90494447"/>
      <w:bookmarkStart w:id="11783" w:name="_Toc100094500"/>
      <w:bookmarkStart w:id="11784" w:name="_Toc106873191"/>
      <w:bookmarkStart w:id="11785" w:name="_Toc133250260"/>
      <w:r w:rsidRPr="009B053A">
        <w:t>A.1</w:t>
      </w:r>
      <w:r w:rsidRPr="009B053A">
        <w:tab/>
        <w:t>General</w:t>
      </w:r>
      <w:bookmarkEnd w:id="11770"/>
      <w:bookmarkEnd w:id="11771"/>
      <w:bookmarkEnd w:id="11772"/>
      <w:bookmarkEnd w:id="11773"/>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0A0556BA" w14:textId="77777777" w:rsidR="00AB2B30" w:rsidRPr="009B053A" w:rsidRDefault="006A7121">
      <w:pPr>
        <w:rPr>
          <w:lang w:eastAsia="de-DE"/>
        </w:rPr>
      </w:pPr>
      <w:r w:rsidRPr="009B053A">
        <w:t>The throughput values defined in the measurement channels specified in Annex A, are calculated and are valid per datastream (codeword). For multi-stream (more than one codeword) transmissions, the throughput referenced in the minimum requirements is the sum of throughputs of all datastreams (codewords).</w:t>
      </w:r>
    </w:p>
    <w:p w14:paraId="09DCE4E8" w14:textId="77777777" w:rsidR="00AB2B30" w:rsidRPr="009B053A" w:rsidRDefault="006A7121">
      <w:r w:rsidRPr="009B053A">
        <w:t>The UE category entry in the definition of the reference measurement channel in Annex A is only informative and reveals the UE categories, which can support the corresponding measurement channel. Whether the measurement channel is used for testing a certain UE category or not is specified in the individual minimum requirements.</w:t>
      </w:r>
    </w:p>
    <w:p w14:paraId="7A4648C2" w14:textId="77777777" w:rsidR="00AB2B30" w:rsidRPr="009B053A" w:rsidRDefault="006A7121">
      <w:pPr>
        <w:pStyle w:val="Heading1"/>
      </w:pPr>
      <w:bookmarkStart w:id="11786" w:name="_Toc27476113"/>
      <w:bookmarkStart w:id="11787" w:name="_Toc29495554"/>
      <w:bookmarkStart w:id="11788" w:name="_Toc36116605"/>
      <w:bookmarkStart w:id="11789" w:name="_Toc36118654"/>
      <w:bookmarkStart w:id="11790" w:name="_Toc36560769"/>
      <w:bookmarkStart w:id="11791" w:name="_Toc43977306"/>
      <w:bookmarkStart w:id="11792" w:name="_Toc52213895"/>
      <w:bookmarkStart w:id="11793" w:name="_Toc60743368"/>
      <w:bookmarkStart w:id="11794" w:name="_Toc68206549"/>
      <w:bookmarkStart w:id="11795" w:name="_Toc75972347"/>
      <w:bookmarkStart w:id="11796" w:name="_Toc85051786"/>
      <w:bookmarkStart w:id="11797" w:name="_Toc90493808"/>
      <w:bookmarkStart w:id="11798" w:name="_Toc90494448"/>
      <w:bookmarkStart w:id="11799" w:name="_Toc100094501"/>
      <w:bookmarkStart w:id="11800" w:name="_Toc106873192"/>
      <w:bookmarkStart w:id="11801" w:name="_Toc133250261"/>
      <w:r w:rsidRPr="009B053A">
        <w:t>A.2</w:t>
      </w:r>
      <w:r w:rsidRPr="009B053A">
        <w:tab/>
        <w:t>UL reference measurement channels for E-UTRA TDD Config 2</w:t>
      </w:r>
      <w:bookmarkEnd w:id="11786"/>
      <w:bookmarkEnd w:id="11787"/>
      <w:bookmarkEnd w:id="11788"/>
      <w:bookmarkEnd w:id="11789"/>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75622852" w14:textId="77777777" w:rsidR="00AB2B30" w:rsidRPr="009B053A" w:rsidRDefault="006A7121">
      <w:pPr>
        <w:pStyle w:val="Heading2"/>
      </w:pPr>
      <w:bookmarkStart w:id="11802" w:name="_Toc27476114"/>
      <w:bookmarkStart w:id="11803" w:name="_Toc29495555"/>
      <w:bookmarkStart w:id="11804" w:name="_Toc36116606"/>
      <w:bookmarkStart w:id="11805" w:name="_Toc36118655"/>
      <w:bookmarkStart w:id="11806" w:name="_Toc36560770"/>
      <w:bookmarkStart w:id="11807" w:name="_Toc43977307"/>
      <w:bookmarkStart w:id="11808" w:name="_Toc52213896"/>
      <w:bookmarkStart w:id="11809" w:name="_Toc60743369"/>
      <w:bookmarkStart w:id="11810" w:name="_Toc68206550"/>
      <w:bookmarkStart w:id="11811" w:name="_Toc75972348"/>
      <w:bookmarkStart w:id="11812" w:name="_Toc85051787"/>
      <w:bookmarkStart w:id="11813" w:name="_Toc90493809"/>
      <w:bookmarkStart w:id="11814" w:name="_Toc90494449"/>
      <w:bookmarkStart w:id="11815" w:name="_Toc100094502"/>
      <w:bookmarkStart w:id="11816" w:name="_Toc106873193"/>
      <w:bookmarkStart w:id="11817" w:name="_Toc133250262"/>
      <w:r w:rsidRPr="009B053A">
        <w:t>A.2.1</w:t>
      </w:r>
      <w:r w:rsidRPr="009B053A">
        <w:tab/>
        <w:t>General</w:t>
      </w:r>
      <w:bookmarkEnd w:id="11802"/>
      <w:bookmarkEnd w:id="11803"/>
      <w:bookmarkEnd w:id="11804"/>
      <w:bookmarkEnd w:id="11805"/>
      <w:bookmarkEnd w:id="11806"/>
      <w:bookmarkEnd w:id="11807"/>
      <w:bookmarkEnd w:id="11808"/>
      <w:bookmarkEnd w:id="11809"/>
      <w:bookmarkEnd w:id="11810"/>
      <w:bookmarkEnd w:id="11811"/>
      <w:bookmarkEnd w:id="11812"/>
      <w:bookmarkEnd w:id="11813"/>
      <w:bookmarkEnd w:id="11814"/>
      <w:bookmarkEnd w:id="11815"/>
      <w:bookmarkEnd w:id="11816"/>
      <w:bookmarkEnd w:id="11817"/>
    </w:p>
    <w:p w14:paraId="51B1B6B7" w14:textId="77777777" w:rsidR="00AB2B30" w:rsidRPr="009B053A" w:rsidRDefault="006A7121">
      <w:r w:rsidRPr="009B053A">
        <w:t>The measurement channels in the following clauses are defined to derive the requirements in clause 6 (Transmitter Characteristics) and clause 7 (Receiver Characteristics). The measurement channels represent example configurations of physical channels for different data rates.</w:t>
      </w:r>
    </w:p>
    <w:p w14:paraId="29BB7E19" w14:textId="77777777" w:rsidR="00AB2B30" w:rsidRPr="009B053A" w:rsidRDefault="006A7121">
      <w:pPr>
        <w:pStyle w:val="Heading2"/>
      </w:pPr>
      <w:bookmarkStart w:id="11818" w:name="_Toc27476115"/>
      <w:bookmarkStart w:id="11819" w:name="_Toc29495556"/>
      <w:bookmarkStart w:id="11820" w:name="_Toc36116607"/>
      <w:bookmarkStart w:id="11821" w:name="_Toc36118656"/>
      <w:bookmarkStart w:id="11822" w:name="_Toc36560771"/>
      <w:bookmarkStart w:id="11823" w:name="_Toc43977308"/>
      <w:bookmarkStart w:id="11824" w:name="_Toc52213897"/>
      <w:bookmarkStart w:id="11825" w:name="_Toc60743370"/>
      <w:bookmarkStart w:id="11826" w:name="_Toc68206551"/>
      <w:bookmarkStart w:id="11827" w:name="_Toc75972349"/>
      <w:bookmarkStart w:id="11828" w:name="_Toc85051788"/>
      <w:bookmarkStart w:id="11829" w:name="_Toc90493810"/>
      <w:bookmarkStart w:id="11830" w:name="_Toc90494450"/>
      <w:bookmarkStart w:id="11831" w:name="_Toc100094503"/>
      <w:bookmarkStart w:id="11832" w:name="_Toc106873194"/>
      <w:bookmarkStart w:id="11833" w:name="_Toc133250263"/>
      <w:r w:rsidRPr="009B053A">
        <w:lastRenderedPageBreak/>
        <w:t>A.2.2</w:t>
      </w:r>
      <w:r w:rsidRPr="009B053A">
        <w:tab/>
        <w:t>Reference measurement channels for E-UTRA</w:t>
      </w:r>
      <w:bookmarkEnd w:id="11818"/>
      <w:bookmarkEnd w:id="11819"/>
      <w:bookmarkEnd w:id="11820"/>
      <w:bookmarkEnd w:id="11821"/>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18E142FA" w14:textId="77777777" w:rsidR="00AB2B30" w:rsidRPr="009B053A" w:rsidRDefault="006A7121">
      <w:pPr>
        <w:pStyle w:val="Heading3"/>
        <w:rPr>
          <w:rFonts w:eastAsia="Batang"/>
          <w:snapToGrid w:val="0"/>
        </w:rPr>
      </w:pPr>
      <w:bookmarkStart w:id="11834" w:name="_Toc27476116"/>
      <w:bookmarkStart w:id="11835" w:name="_Toc29495557"/>
      <w:bookmarkStart w:id="11836" w:name="_Toc36116608"/>
      <w:bookmarkStart w:id="11837" w:name="_Toc36118657"/>
      <w:bookmarkStart w:id="11838" w:name="_Toc36560772"/>
      <w:bookmarkStart w:id="11839" w:name="_Toc43977309"/>
      <w:bookmarkStart w:id="11840" w:name="_Toc52213898"/>
      <w:bookmarkStart w:id="11841" w:name="_Toc60743371"/>
      <w:bookmarkStart w:id="11842" w:name="_Toc68206552"/>
      <w:bookmarkStart w:id="11843" w:name="_Toc75972350"/>
      <w:bookmarkStart w:id="11844" w:name="_Toc85051789"/>
      <w:bookmarkStart w:id="11845" w:name="_Toc90493811"/>
      <w:bookmarkStart w:id="11846" w:name="_Toc90494451"/>
      <w:bookmarkStart w:id="11847" w:name="_Toc100094504"/>
      <w:bookmarkStart w:id="11848" w:name="_Toc106873195"/>
      <w:bookmarkStart w:id="11849" w:name="_Toc133250264"/>
      <w:r w:rsidRPr="009B053A">
        <w:rPr>
          <w:rFonts w:eastAsia="Batang"/>
          <w:snapToGrid w:val="0"/>
        </w:rPr>
        <w:t>A.2.2.1</w:t>
      </w:r>
      <w:r w:rsidRPr="009B053A">
        <w:rPr>
          <w:rFonts w:eastAsia="Batang"/>
          <w:snapToGrid w:val="0"/>
        </w:rPr>
        <w:tab/>
        <w:t>Full RB allocation</w:t>
      </w:r>
      <w:bookmarkEnd w:id="11834"/>
      <w:bookmarkEnd w:id="11835"/>
      <w:bookmarkEnd w:id="11836"/>
      <w:bookmarkEnd w:id="11837"/>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14D325A6" w14:textId="77777777" w:rsidR="00AB2B30" w:rsidRPr="009B053A" w:rsidRDefault="006A7121">
      <w:pPr>
        <w:pStyle w:val="Heading4"/>
        <w:rPr>
          <w:rFonts w:eastAsia="Batang"/>
        </w:rPr>
      </w:pPr>
      <w:bookmarkStart w:id="11850" w:name="_Toc27476117"/>
      <w:bookmarkStart w:id="11851" w:name="_Toc29495558"/>
      <w:bookmarkStart w:id="11852" w:name="_Toc36116609"/>
      <w:bookmarkStart w:id="11853" w:name="_Toc36118658"/>
      <w:bookmarkStart w:id="11854" w:name="_Toc36560773"/>
      <w:bookmarkStart w:id="11855" w:name="_Toc43977310"/>
      <w:bookmarkStart w:id="11856" w:name="_Toc52213899"/>
      <w:bookmarkStart w:id="11857" w:name="_Toc60743372"/>
      <w:bookmarkStart w:id="11858" w:name="_Toc68206553"/>
      <w:bookmarkStart w:id="11859" w:name="_Toc75972351"/>
      <w:bookmarkStart w:id="11860" w:name="_Toc85051790"/>
      <w:bookmarkStart w:id="11861" w:name="_Toc90493812"/>
      <w:bookmarkStart w:id="11862" w:name="_Toc90494452"/>
      <w:bookmarkStart w:id="11863" w:name="_Toc100094505"/>
      <w:bookmarkStart w:id="11864" w:name="_Toc106873196"/>
      <w:bookmarkStart w:id="11865" w:name="_Toc133250265"/>
      <w:r w:rsidRPr="009B053A">
        <w:rPr>
          <w:rFonts w:eastAsia="Batang"/>
        </w:rPr>
        <w:t>A.2.2.1.1</w:t>
      </w:r>
      <w:r w:rsidRPr="009B053A">
        <w:rPr>
          <w:rFonts w:eastAsia="Batang"/>
        </w:rPr>
        <w:tab/>
        <w:t>QPSK</w:t>
      </w:r>
      <w:bookmarkEnd w:id="11850"/>
      <w:bookmarkEnd w:id="11851"/>
      <w:bookmarkEnd w:id="11852"/>
      <w:bookmarkEnd w:id="11853"/>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035806F5" w14:textId="77777777" w:rsidR="00AB2B30" w:rsidRPr="009B053A" w:rsidRDefault="006A7121">
      <w:pPr>
        <w:pStyle w:val="TH"/>
        <w:rPr>
          <w:rFonts w:eastAsia="Batang"/>
        </w:rPr>
      </w:pPr>
      <w:r w:rsidRPr="009B053A">
        <w:rPr>
          <w:rFonts w:eastAsia="Batang"/>
        </w:rPr>
        <w:t>Table A.2.2.1.1-1: Reference Channels for QPSK with full RB alloc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8"/>
        <w:gridCol w:w="931"/>
        <w:gridCol w:w="717"/>
        <w:gridCol w:w="717"/>
        <w:gridCol w:w="717"/>
        <w:gridCol w:w="717"/>
        <w:gridCol w:w="717"/>
        <w:gridCol w:w="717"/>
      </w:tblGrid>
      <w:tr w:rsidR="00AB2B30" w:rsidRPr="009B053A" w14:paraId="425513AE" w14:textId="77777777">
        <w:trPr>
          <w:jc w:val="center"/>
        </w:trPr>
        <w:tc>
          <w:tcPr>
            <w:tcW w:w="3398" w:type="dxa"/>
            <w:shd w:val="clear" w:color="auto" w:fill="auto"/>
          </w:tcPr>
          <w:p w14:paraId="630F9A93" w14:textId="77777777" w:rsidR="00AB2B30" w:rsidRPr="009B053A" w:rsidRDefault="006A7121">
            <w:pPr>
              <w:pStyle w:val="TAH"/>
            </w:pPr>
            <w:r w:rsidRPr="009B053A">
              <w:t>Parameter</w:t>
            </w:r>
          </w:p>
        </w:tc>
        <w:tc>
          <w:tcPr>
            <w:tcW w:w="931" w:type="dxa"/>
          </w:tcPr>
          <w:p w14:paraId="68A9F4BB" w14:textId="77777777" w:rsidR="00AB2B30" w:rsidRPr="009B053A" w:rsidRDefault="006A7121">
            <w:pPr>
              <w:pStyle w:val="TAH"/>
            </w:pPr>
            <w:r w:rsidRPr="009B053A">
              <w:t>Unit</w:t>
            </w:r>
          </w:p>
        </w:tc>
        <w:tc>
          <w:tcPr>
            <w:tcW w:w="4302" w:type="dxa"/>
            <w:gridSpan w:val="6"/>
          </w:tcPr>
          <w:p w14:paraId="5B1EA963" w14:textId="77777777" w:rsidR="00AB2B30" w:rsidRPr="009B053A" w:rsidRDefault="006A7121">
            <w:pPr>
              <w:pStyle w:val="TAH"/>
            </w:pPr>
            <w:r w:rsidRPr="009B053A">
              <w:t>Value</w:t>
            </w:r>
          </w:p>
        </w:tc>
      </w:tr>
      <w:tr w:rsidR="00AB2B30" w:rsidRPr="009B053A" w14:paraId="4B0F8C39" w14:textId="77777777">
        <w:trPr>
          <w:jc w:val="center"/>
        </w:trPr>
        <w:tc>
          <w:tcPr>
            <w:tcW w:w="3398" w:type="dxa"/>
            <w:shd w:val="clear" w:color="auto" w:fill="auto"/>
          </w:tcPr>
          <w:p w14:paraId="54E0D672" w14:textId="77777777" w:rsidR="00AB2B30" w:rsidRPr="009B053A" w:rsidRDefault="006A7121">
            <w:pPr>
              <w:pStyle w:val="TAL"/>
              <w:rPr>
                <w:rFonts w:eastAsia="Batang"/>
              </w:rPr>
            </w:pPr>
            <w:r w:rsidRPr="009B053A">
              <w:rPr>
                <w:rFonts w:eastAsia="Batang"/>
              </w:rPr>
              <w:t>Channel bandwidth</w:t>
            </w:r>
          </w:p>
        </w:tc>
        <w:tc>
          <w:tcPr>
            <w:tcW w:w="931" w:type="dxa"/>
          </w:tcPr>
          <w:p w14:paraId="508FC441" w14:textId="77777777" w:rsidR="00AB2B30" w:rsidRPr="009B053A" w:rsidRDefault="006A7121">
            <w:pPr>
              <w:pStyle w:val="TAL"/>
              <w:rPr>
                <w:rFonts w:eastAsia="Batang"/>
              </w:rPr>
            </w:pPr>
            <w:r w:rsidRPr="009B053A">
              <w:rPr>
                <w:rFonts w:eastAsia="Batang"/>
              </w:rPr>
              <w:t>MHz</w:t>
            </w:r>
          </w:p>
        </w:tc>
        <w:tc>
          <w:tcPr>
            <w:tcW w:w="717" w:type="dxa"/>
          </w:tcPr>
          <w:p w14:paraId="3668E095" w14:textId="77777777" w:rsidR="00AB2B30" w:rsidRPr="009B053A" w:rsidRDefault="006A7121">
            <w:pPr>
              <w:pStyle w:val="TAL"/>
              <w:rPr>
                <w:rFonts w:eastAsia="Batang"/>
              </w:rPr>
            </w:pPr>
            <w:r w:rsidRPr="009B053A">
              <w:rPr>
                <w:rFonts w:eastAsia="Batang"/>
              </w:rPr>
              <w:t>1.4</w:t>
            </w:r>
          </w:p>
        </w:tc>
        <w:tc>
          <w:tcPr>
            <w:tcW w:w="717" w:type="dxa"/>
          </w:tcPr>
          <w:p w14:paraId="707C8E57" w14:textId="77777777" w:rsidR="00AB2B30" w:rsidRPr="009B053A" w:rsidRDefault="006A7121">
            <w:pPr>
              <w:pStyle w:val="TAL"/>
              <w:rPr>
                <w:rFonts w:eastAsia="Batang"/>
              </w:rPr>
            </w:pPr>
            <w:r w:rsidRPr="009B053A">
              <w:rPr>
                <w:rFonts w:eastAsia="Batang"/>
              </w:rPr>
              <w:t>3</w:t>
            </w:r>
          </w:p>
        </w:tc>
        <w:tc>
          <w:tcPr>
            <w:tcW w:w="717" w:type="dxa"/>
          </w:tcPr>
          <w:p w14:paraId="756D941E" w14:textId="77777777" w:rsidR="00AB2B30" w:rsidRPr="009B053A" w:rsidRDefault="006A7121">
            <w:pPr>
              <w:pStyle w:val="TAL"/>
              <w:rPr>
                <w:rFonts w:eastAsia="Batang"/>
              </w:rPr>
            </w:pPr>
            <w:r w:rsidRPr="009B053A">
              <w:rPr>
                <w:rFonts w:eastAsia="Batang"/>
              </w:rPr>
              <w:t>5</w:t>
            </w:r>
          </w:p>
        </w:tc>
        <w:tc>
          <w:tcPr>
            <w:tcW w:w="717" w:type="dxa"/>
          </w:tcPr>
          <w:p w14:paraId="07D82E20" w14:textId="77777777" w:rsidR="00AB2B30" w:rsidRPr="009B053A" w:rsidRDefault="006A7121">
            <w:pPr>
              <w:pStyle w:val="TAL"/>
              <w:rPr>
                <w:rFonts w:eastAsia="Batang"/>
              </w:rPr>
            </w:pPr>
            <w:r w:rsidRPr="009B053A">
              <w:rPr>
                <w:rFonts w:eastAsia="Batang"/>
              </w:rPr>
              <w:t>10</w:t>
            </w:r>
          </w:p>
        </w:tc>
        <w:tc>
          <w:tcPr>
            <w:tcW w:w="717" w:type="dxa"/>
          </w:tcPr>
          <w:p w14:paraId="0B6E3268" w14:textId="77777777" w:rsidR="00AB2B30" w:rsidRPr="009B053A" w:rsidRDefault="006A7121">
            <w:pPr>
              <w:pStyle w:val="TAL"/>
              <w:rPr>
                <w:rFonts w:eastAsia="Batang"/>
              </w:rPr>
            </w:pPr>
            <w:r w:rsidRPr="009B053A">
              <w:rPr>
                <w:rFonts w:eastAsia="Batang"/>
              </w:rPr>
              <w:t>15</w:t>
            </w:r>
          </w:p>
        </w:tc>
        <w:tc>
          <w:tcPr>
            <w:tcW w:w="717" w:type="dxa"/>
          </w:tcPr>
          <w:p w14:paraId="1D907CC6" w14:textId="77777777" w:rsidR="00AB2B30" w:rsidRPr="009B053A" w:rsidRDefault="006A7121">
            <w:pPr>
              <w:pStyle w:val="TAL"/>
              <w:rPr>
                <w:rFonts w:eastAsia="Batang"/>
              </w:rPr>
            </w:pPr>
            <w:r w:rsidRPr="009B053A">
              <w:rPr>
                <w:rFonts w:eastAsia="Batang"/>
              </w:rPr>
              <w:t>20</w:t>
            </w:r>
          </w:p>
        </w:tc>
      </w:tr>
      <w:tr w:rsidR="00AB2B30" w:rsidRPr="009B053A" w14:paraId="29064E64" w14:textId="77777777">
        <w:trPr>
          <w:jc w:val="center"/>
        </w:trPr>
        <w:tc>
          <w:tcPr>
            <w:tcW w:w="3398" w:type="dxa"/>
          </w:tcPr>
          <w:p w14:paraId="2E834DCF" w14:textId="77777777" w:rsidR="00AB2B30" w:rsidRPr="009B053A" w:rsidRDefault="006A7121">
            <w:pPr>
              <w:pStyle w:val="TAL"/>
              <w:rPr>
                <w:rFonts w:eastAsia="Batang"/>
              </w:rPr>
            </w:pPr>
            <w:r w:rsidRPr="009B053A">
              <w:rPr>
                <w:rFonts w:eastAsia="Batang"/>
              </w:rPr>
              <w:t>Allocated resource blocks</w:t>
            </w:r>
          </w:p>
        </w:tc>
        <w:tc>
          <w:tcPr>
            <w:tcW w:w="931" w:type="dxa"/>
          </w:tcPr>
          <w:p w14:paraId="7E4CD5A3" w14:textId="77777777" w:rsidR="00AB2B30" w:rsidRPr="009B053A" w:rsidRDefault="00AB2B30">
            <w:pPr>
              <w:pStyle w:val="TAL"/>
              <w:rPr>
                <w:rFonts w:eastAsia="Batang"/>
              </w:rPr>
            </w:pPr>
          </w:p>
        </w:tc>
        <w:tc>
          <w:tcPr>
            <w:tcW w:w="717" w:type="dxa"/>
          </w:tcPr>
          <w:p w14:paraId="64ACCD71" w14:textId="77777777" w:rsidR="00AB2B30" w:rsidRPr="009B053A" w:rsidRDefault="006A7121">
            <w:pPr>
              <w:pStyle w:val="TAL"/>
              <w:rPr>
                <w:rFonts w:eastAsia="Batang"/>
              </w:rPr>
            </w:pPr>
            <w:r w:rsidRPr="009B053A">
              <w:rPr>
                <w:rFonts w:eastAsia="Batang"/>
              </w:rPr>
              <w:t>6</w:t>
            </w:r>
          </w:p>
        </w:tc>
        <w:tc>
          <w:tcPr>
            <w:tcW w:w="717" w:type="dxa"/>
          </w:tcPr>
          <w:p w14:paraId="54525260" w14:textId="77777777" w:rsidR="00AB2B30" w:rsidRPr="009B053A" w:rsidRDefault="006A7121">
            <w:pPr>
              <w:pStyle w:val="TAL"/>
              <w:rPr>
                <w:rFonts w:eastAsia="Batang"/>
              </w:rPr>
            </w:pPr>
            <w:r w:rsidRPr="009B053A">
              <w:rPr>
                <w:rFonts w:eastAsia="Batang"/>
              </w:rPr>
              <w:t>15</w:t>
            </w:r>
          </w:p>
        </w:tc>
        <w:tc>
          <w:tcPr>
            <w:tcW w:w="717" w:type="dxa"/>
          </w:tcPr>
          <w:p w14:paraId="752EFD0C" w14:textId="77777777" w:rsidR="00AB2B30" w:rsidRPr="009B053A" w:rsidRDefault="006A7121">
            <w:pPr>
              <w:pStyle w:val="TAL"/>
              <w:rPr>
                <w:rFonts w:eastAsia="Batang"/>
              </w:rPr>
            </w:pPr>
            <w:r w:rsidRPr="009B053A">
              <w:rPr>
                <w:rFonts w:eastAsia="Batang"/>
              </w:rPr>
              <w:t>25</w:t>
            </w:r>
          </w:p>
        </w:tc>
        <w:tc>
          <w:tcPr>
            <w:tcW w:w="717" w:type="dxa"/>
          </w:tcPr>
          <w:p w14:paraId="26AE9CD6" w14:textId="77777777" w:rsidR="00AB2B30" w:rsidRPr="009B053A" w:rsidRDefault="006A7121">
            <w:pPr>
              <w:pStyle w:val="TAL"/>
              <w:rPr>
                <w:rFonts w:eastAsia="Batang"/>
              </w:rPr>
            </w:pPr>
            <w:r w:rsidRPr="009B053A">
              <w:rPr>
                <w:rFonts w:eastAsia="Batang"/>
              </w:rPr>
              <w:t>50</w:t>
            </w:r>
          </w:p>
        </w:tc>
        <w:tc>
          <w:tcPr>
            <w:tcW w:w="717" w:type="dxa"/>
          </w:tcPr>
          <w:p w14:paraId="13C391BD" w14:textId="77777777" w:rsidR="00AB2B30" w:rsidRPr="009B053A" w:rsidRDefault="006A7121">
            <w:pPr>
              <w:pStyle w:val="TAL"/>
              <w:rPr>
                <w:rFonts w:eastAsia="Batang"/>
              </w:rPr>
            </w:pPr>
            <w:r w:rsidRPr="009B053A">
              <w:rPr>
                <w:rFonts w:eastAsia="Batang"/>
              </w:rPr>
              <w:t>75</w:t>
            </w:r>
          </w:p>
        </w:tc>
        <w:tc>
          <w:tcPr>
            <w:tcW w:w="717" w:type="dxa"/>
          </w:tcPr>
          <w:p w14:paraId="50BACAE3" w14:textId="77777777" w:rsidR="00AB2B30" w:rsidRPr="009B053A" w:rsidRDefault="006A7121">
            <w:pPr>
              <w:pStyle w:val="TAL"/>
              <w:rPr>
                <w:rFonts w:eastAsia="Batang"/>
              </w:rPr>
            </w:pPr>
            <w:r w:rsidRPr="009B053A">
              <w:rPr>
                <w:rFonts w:eastAsia="Batang"/>
              </w:rPr>
              <w:t>100</w:t>
            </w:r>
          </w:p>
        </w:tc>
      </w:tr>
      <w:tr w:rsidR="00AB2B30" w:rsidRPr="009B053A" w14:paraId="37ECE272" w14:textId="77777777">
        <w:trPr>
          <w:jc w:val="center"/>
        </w:trPr>
        <w:tc>
          <w:tcPr>
            <w:tcW w:w="3398" w:type="dxa"/>
          </w:tcPr>
          <w:p w14:paraId="71FA29B1" w14:textId="77777777" w:rsidR="00AB2B30" w:rsidRPr="009B053A" w:rsidRDefault="006A7121">
            <w:pPr>
              <w:pStyle w:val="TAL"/>
              <w:rPr>
                <w:rFonts w:eastAsia="Batang"/>
              </w:rPr>
            </w:pPr>
            <w:r w:rsidRPr="009B053A">
              <w:rPr>
                <w:rFonts w:eastAsia="Batang"/>
              </w:rPr>
              <w:t>Uplink-Downlink Configuration (Note 2)</w:t>
            </w:r>
          </w:p>
        </w:tc>
        <w:tc>
          <w:tcPr>
            <w:tcW w:w="931" w:type="dxa"/>
          </w:tcPr>
          <w:p w14:paraId="251E6390" w14:textId="77777777" w:rsidR="00AB2B30" w:rsidRPr="009B053A" w:rsidRDefault="00AB2B30">
            <w:pPr>
              <w:pStyle w:val="TAL"/>
              <w:rPr>
                <w:rFonts w:eastAsia="Batang"/>
              </w:rPr>
            </w:pPr>
          </w:p>
        </w:tc>
        <w:tc>
          <w:tcPr>
            <w:tcW w:w="717" w:type="dxa"/>
          </w:tcPr>
          <w:p w14:paraId="19DE5352" w14:textId="77777777" w:rsidR="00AB2B30" w:rsidRPr="009B053A" w:rsidRDefault="006A7121">
            <w:pPr>
              <w:pStyle w:val="TAL"/>
              <w:rPr>
                <w:rFonts w:eastAsia="Batang"/>
              </w:rPr>
            </w:pPr>
            <w:r w:rsidRPr="009B053A">
              <w:rPr>
                <w:rFonts w:eastAsia="Batang"/>
              </w:rPr>
              <w:t>2</w:t>
            </w:r>
          </w:p>
        </w:tc>
        <w:tc>
          <w:tcPr>
            <w:tcW w:w="717" w:type="dxa"/>
          </w:tcPr>
          <w:p w14:paraId="012F39A0" w14:textId="77777777" w:rsidR="00AB2B30" w:rsidRPr="009B053A" w:rsidRDefault="006A7121">
            <w:pPr>
              <w:pStyle w:val="TAL"/>
              <w:rPr>
                <w:rFonts w:eastAsia="Batang"/>
              </w:rPr>
            </w:pPr>
            <w:r w:rsidRPr="009B053A">
              <w:rPr>
                <w:rFonts w:eastAsia="Batang"/>
              </w:rPr>
              <w:t>2</w:t>
            </w:r>
          </w:p>
        </w:tc>
        <w:tc>
          <w:tcPr>
            <w:tcW w:w="717" w:type="dxa"/>
          </w:tcPr>
          <w:p w14:paraId="0BC25185" w14:textId="77777777" w:rsidR="00AB2B30" w:rsidRPr="009B053A" w:rsidRDefault="006A7121">
            <w:pPr>
              <w:pStyle w:val="TAL"/>
              <w:rPr>
                <w:rFonts w:eastAsia="Batang"/>
              </w:rPr>
            </w:pPr>
            <w:r w:rsidRPr="009B053A">
              <w:rPr>
                <w:rFonts w:eastAsia="Batang"/>
              </w:rPr>
              <w:t>2</w:t>
            </w:r>
          </w:p>
        </w:tc>
        <w:tc>
          <w:tcPr>
            <w:tcW w:w="717" w:type="dxa"/>
          </w:tcPr>
          <w:p w14:paraId="38BE1D1B" w14:textId="77777777" w:rsidR="00AB2B30" w:rsidRPr="009B053A" w:rsidRDefault="006A7121">
            <w:pPr>
              <w:pStyle w:val="TAL"/>
              <w:rPr>
                <w:rFonts w:eastAsia="Batang"/>
              </w:rPr>
            </w:pPr>
            <w:r w:rsidRPr="009B053A">
              <w:rPr>
                <w:rFonts w:eastAsia="Batang"/>
              </w:rPr>
              <w:t>2</w:t>
            </w:r>
          </w:p>
        </w:tc>
        <w:tc>
          <w:tcPr>
            <w:tcW w:w="717" w:type="dxa"/>
          </w:tcPr>
          <w:p w14:paraId="706F6637" w14:textId="77777777" w:rsidR="00AB2B30" w:rsidRPr="009B053A" w:rsidRDefault="006A7121">
            <w:pPr>
              <w:pStyle w:val="TAL"/>
              <w:rPr>
                <w:rFonts w:eastAsia="Batang"/>
              </w:rPr>
            </w:pPr>
            <w:r w:rsidRPr="009B053A">
              <w:rPr>
                <w:rFonts w:eastAsia="Batang"/>
              </w:rPr>
              <w:t>2</w:t>
            </w:r>
          </w:p>
        </w:tc>
        <w:tc>
          <w:tcPr>
            <w:tcW w:w="717" w:type="dxa"/>
          </w:tcPr>
          <w:p w14:paraId="7CB1468F" w14:textId="77777777" w:rsidR="00AB2B30" w:rsidRPr="009B053A" w:rsidRDefault="006A7121">
            <w:pPr>
              <w:pStyle w:val="TAL"/>
              <w:rPr>
                <w:rFonts w:eastAsia="Batang"/>
              </w:rPr>
            </w:pPr>
            <w:r w:rsidRPr="009B053A">
              <w:rPr>
                <w:rFonts w:eastAsia="Batang"/>
              </w:rPr>
              <w:t>2</w:t>
            </w:r>
          </w:p>
        </w:tc>
      </w:tr>
      <w:tr w:rsidR="00AB2B30" w:rsidRPr="009B053A" w14:paraId="3DE5F974" w14:textId="77777777">
        <w:trPr>
          <w:jc w:val="center"/>
        </w:trPr>
        <w:tc>
          <w:tcPr>
            <w:tcW w:w="3398" w:type="dxa"/>
          </w:tcPr>
          <w:p w14:paraId="15B80B0E" w14:textId="77777777" w:rsidR="00AB2B30" w:rsidRPr="009B053A" w:rsidRDefault="006A7121">
            <w:pPr>
              <w:pStyle w:val="TAL"/>
              <w:rPr>
                <w:rFonts w:eastAsia="Batang"/>
              </w:rPr>
            </w:pPr>
            <w:r w:rsidRPr="009B053A">
              <w:rPr>
                <w:rFonts w:eastAsia="Batang"/>
              </w:rPr>
              <w:t>Special subframe configuration (Note 3)</w:t>
            </w:r>
          </w:p>
        </w:tc>
        <w:tc>
          <w:tcPr>
            <w:tcW w:w="931" w:type="dxa"/>
          </w:tcPr>
          <w:p w14:paraId="508CD12E" w14:textId="77777777" w:rsidR="00AB2B30" w:rsidRPr="009B053A" w:rsidRDefault="00AB2B30">
            <w:pPr>
              <w:pStyle w:val="TAL"/>
              <w:rPr>
                <w:rFonts w:eastAsia="Batang"/>
              </w:rPr>
            </w:pPr>
          </w:p>
        </w:tc>
        <w:tc>
          <w:tcPr>
            <w:tcW w:w="717" w:type="dxa"/>
          </w:tcPr>
          <w:p w14:paraId="4541BB49" w14:textId="77777777" w:rsidR="00AB2B30" w:rsidRPr="009B053A" w:rsidRDefault="006A7121">
            <w:pPr>
              <w:pStyle w:val="TAL"/>
              <w:rPr>
                <w:rFonts w:eastAsia="Batang"/>
              </w:rPr>
            </w:pPr>
            <w:r w:rsidRPr="009B053A">
              <w:rPr>
                <w:rFonts w:eastAsia="Batang"/>
              </w:rPr>
              <w:t>7</w:t>
            </w:r>
          </w:p>
        </w:tc>
        <w:tc>
          <w:tcPr>
            <w:tcW w:w="717" w:type="dxa"/>
          </w:tcPr>
          <w:p w14:paraId="05BAB6BD" w14:textId="77777777" w:rsidR="00AB2B30" w:rsidRPr="009B053A" w:rsidRDefault="006A7121">
            <w:pPr>
              <w:pStyle w:val="TAL"/>
              <w:rPr>
                <w:rFonts w:eastAsia="Batang"/>
              </w:rPr>
            </w:pPr>
            <w:r w:rsidRPr="009B053A">
              <w:rPr>
                <w:rFonts w:eastAsia="Batang"/>
              </w:rPr>
              <w:t>7</w:t>
            </w:r>
          </w:p>
        </w:tc>
        <w:tc>
          <w:tcPr>
            <w:tcW w:w="717" w:type="dxa"/>
          </w:tcPr>
          <w:p w14:paraId="6701349E" w14:textId="77777777" w:rsidR="00AB2B30" w:rsidRPr="009B053A" w:rsidRDefault="006A7121">
            <w:pPr>
              <w:pStyle w:val="TAL"/>
              <w:rPr>
                <w:rFonts w:eastAsia="Batang"/>
              </w:rPr>
            </w:pPr>
            <w:r w:rsidRPr="009B053A">
              <w:rPr>
                <w:rFonts w:eastAsia="Batang"/>
              </w:rPr>
              <w:t>7</w:t>
            </w:r>
          </w:p>
        </w:tc>
        <w:tc>
          <w:tcPr>
            <w:tcW w:w="717" w:type="dxa"/>
          </w:tcPr>
          <w:p w14:paraId="344C87F0" w14:textId="77777777" w:rsidR="00AB2B30" w:rsidRPr="009B053A" w:rsidRDefault="006A7121">
            <w:pPr>
              <w:pStyle w:val="TAL"/>
              <w:rPr>
                <w:rFonts w:eastAsia="Batang"/>
              </w:rPr>
            </w:pPr>
            <w:r w:rsidRPr="009B053A">
              <w:rPr>
                <w:rFonts w:eastAsia="Batang"/>
              </w:rPr>
              <w:t>7</w:t>
            </w:r>
          </w:p>
        </w:tc>
        <w:tc>
          <w:tcPr>
            <w:tcW w:w="717" w:type="dxa"/>
          </w:tcPr>
          <w:p w14:paraId="7707C34C" w14:textId="77777777" w:rsidR="00AB2B30" w:rsidRPr="009B053A" w:rsidRDefault="006A7121">
            <w:pPr>
              <w:pStyle w:val="TAL"/>
              <w:rPr>
                <w:rFonts w:eastAsia="Batang"/>
              </w:rPr>
            </w:pPr>
            <w:r w:rsidRPr="009B053A">
              <w:rPr>
                <w:rFonts w:eastAsia="Batang"/>
              </w:rPr>
              <w:t>7</w:t>
            </w:r>
          </w:p>
        </w:tc>
        <w:tc>
          <w:tcPr>
            <w:tcW w:w="717" w:type="dxa"/>
          </w:tcPr>
          <w:p w14:paraId="7FDC34E4" w14:textId="77777777" w:rsidR="00AB2B30" w:rsidRPr="009B053A" w:rsidRDefault="006A7121">
            <w:pPr>
              <w:pStyle w:val="TAL"/>
              <w:rPr>
                <w:rFonts w:eastAsia="Batang"/>
              </w:rPr>
            </w:pPr>
            <w:r w:rsidRPr="009B053A">
              <w:rPr>
                <w:rFonts w:eastAsia="Batang"/>
              </w:rPr>
              <w:t>7</w:t>
            </w:r>
          </w:p>
        </w:tc>
      </w:tr>
      <w:tr w:rsidR="00AB2B30" w:rsidRPr="009B053A" w14:paraId="6662028E" w14:textId="77777777">
        <w:trPr>
          <w:jc w:val="center"/>
        </w:trPr>
        <w:tc>
          <w:tcPr>
            <w:tcW w:w="3398" w:type="dxa"/>
          </w:tcPr>
          <w:p w14:paraId="3A9F9CE6" w14:textId="77777777" w:rsidR="00AB2B30" w:rsidRPr="009B053A" w:rsidRDefault="006A7121">
            <w:pPr>
              <w:pStyle w:val="TAL"/>
              <w:rPr>
                <w:rFonts w:eastAsia="Batang"/>
              </w:rPr>
            </w:pPr>
            <w:r w:rsidRPr="009B053A">
              <w:rPr>
                <w:rFonts w:eastAsia="Batang"/>
              </w:rPr>
              <w:t>DFT-OFDM Symbols per Sub-Frame</w:t>
            </w:r>
          </w:p>
        </w:tc>
        <w:tc>
          <w:tcPr>
            <w:tcW w:w="931" w:type="dxa"/>
          </w:tcPr>
          <w:p w14:paraId="18530184" w14:textId="77777777" w:rsidR="00AB2B30" w:rsidRPr="009B053A" w:rsidRDefault="00AB2B30">
            <w:pPr>
              <w:pStyle w:val="TAL"/>
              <w:rPr>
                <w:rFonts w:eastAsia="Batang"/>
              </w:rPr>
            </w:pPr>
          </w:p>
        </w:tc>
        <w:tc>
          <w:tcPr>
            <w:tcW w:w="717" w:type="dxa"/>
          </w:tcPr>
          <w:p w14:paraId="436DF640" w14:textId="77777777" w:rsidR="00AB2B30" w:rsidRPr="009B053A" w:rsidRDefault="006A7121">
            <w:pPr>
              <w:pStyle w:val="TAL"/>
              <w:rPr>
                <w:rFonts w:eastAsia="Batang"/>
              </w:rPr>
            </w:pPr>
            <w:r w:rsidRPr="009B053A">
              <w:rPr>
                <w:rFonts w:eastAsia="Batang"/>
              </w:rPr>
              <w:t>12</w:t>
            </w:r>
          </w:p>
        </w:tc>
        <w:tc>
          <w:tcPr>
            <w:tcW w:w="717" w:type="dxa"/>
          </w:tcPr>
          <w:p w14:paraId="6C8CD229" w14:textId="77777777" w:rsidR="00AB2B30" w:rsidRPr="009B053A" w:rsidRDefault="006A7121">
            <w:pPr>
              <w:pStyle w:val="TAL"/>
              <w:rPr>
                <w:rFonts w:eastAsia="Batang"/>
              </w:rPr>
            </w:pPr>
            <w:r w:rsidRPr="009B053A">
              <w:rPr>
                <w:rFonts w:eastAsia="Batang"/>
              </w:rPr>
              <w:t>12</w:t>
            </w:r>
          </w:p>
        </w:tc>
        <w:tc>
          <w:tcPr>
            <w:tcW w:w="717" w:type="dxa"/>
          </w:tcPr>
          <w:p w14:paraId="716751B9" w14:textId="77777777" w:rsidR="00AB2B30" w:rsidRPr="009B053A" w:rsidRDefault="006A7121">
            <w:pPr>
              <w:pStyle w:val="TAL"/>
              <w:rPr>
                <w:rFonts w:eastAsia="Batang"/>
              </w:rPr>
            </w:pPr>
            <w:r w:rsidRPr="009B053A">
              <w:rPr>
                <w:rFonts w:eastAsia="Batang"/>
              </w:rPr>
              <w:t>12</w:t>
            </w:r>
          </w:p>
        </w:tc>
        <w:tc>
          <w:tcPr>
            <w:tcW w:w="717" w:type="dxa"/>
          </w:tcPr>
          <w:p w14:paraId="23B71687" w14:textId="77777777" w:rsidR="00AB2B30" w:rsidRPr="009B053A" w:rsidRDefault="006A7121">
            <w:pPr>
              <w:pStyle w:val="TAL"/>
              <w:rPr>
                <w:rFonts w:eastAsia="Batang"/>
              </w:rPr>
            </w:pPr>
            <w:r w:rsidRPr="009B053A">
              <w:rPr>
                <w:rFonts w:eastAsia="Batang"/>
              </w:rPr>
              <w:t>12</w:t>
            </w:r>
          </w:p>
        </w:tc>
        <w:tc>
          <w:tcPr>
            <w:tcW w:w="717" w:type="dxa"/>
          </w:tcPr>
          <w:p w14:paraId="41E7F74F" w14:textId="77777777" w:rsidR="00AB2B30" w:rsidRPr="009B053A" w:rsidRDefault="006A7121">
            <w:pPr>
              <w:pStyle w:val="TAL"/>
              <w:rPr>
                <w:rFonts w:eastAsia="Batang"/>
              </w:rPr>
            </w:pPr>
            <w:r w:rsidRPr="009B053A">
              <w:rPr>
                <w:rFonts w:eastAsia="Batang"/>
              </w:rPr>
              <w:t>12</w:t>
            </w:r>
          </w:p>
        </w:tc>
        <w:tc>
          <w:tcPr>
            <w:tcW w:w="717" w:type="dxa"/>
          </w:tcPr>
          <w:p w14:paraId="7B07695D" w14:textId="77777777" w:rsidR="00AB2B30" w:rsidRPr="009B053A" w:rsidRDefault="006A7121">
            <w:pPr>
              <w:pStyle w:val="TAL"/>
              <w:rPr>
                <w:rFonts w:eastAsia="Batang"/>
              </w:rPr>
            </w:pPr>
            <w:r w:rsidRPr="009B053A">
              <w:rPr>
                <w:rFonts w:eastAsia="Batang"/>
              </w:rPr>
              <w:t>12</w:t>
            </w:r>
          </w:p>
        </w:tc>
      </w:tr>
      <w:tr w:rsidR="00AB2B30" w:rsidRPr="009B053A" w14:paraId="053E3510" w14:textId="77777777">
        <w:trPr>
          <w:jc w:val="center"/>
        </w:trPr>
        <w:tc>
          <w:tcPr>
            <w:tcW w:w="3398" w:type="dxa"/>
          </w:tcPr>
          <w:p w14:paraId="5908DF78" w14:textId="77777777" w:rsidR="00AB2B30" w:rsidRPr="009B053A" w:rsidRDefault="006A7121">
            <w:pPr>
              <w:pStyle w:val="TAL"/>
              <w:rPr>
                <w:rFonts w:eastAsia="Batang"/>
              </w:rPr>
            </w:pPr>
            <w:r w:rsidRPr="009B053A">
              <w:rPr>
                <w:rFonts w:eastAsia="Batang"/>
              </w:rPr>
              <w:t>Modulation</w:t>
            </w:r>
          </w:p>
        </w:tc>
        <w:tc>
          <w:tcPr>
            <w:tcW w:w="931" w:type="dxa"/>
          </w:tcPr>
          <w:p w14:paraId="4471EF49" w14:textId="77777777" w:rsidR="00AB2B30" w:rsidRPr="009B053A" w:rsidRDefault="00AB2B30">
            <w:pPr>
              <w:pStyle w:val="TAL"/>
              <w:rPr>
                <w:rFonts w:eastAsia="Batang"/>
              </w:rPr>
            </w:pPr>
          </w:p>
        </w:tc>
        <w:tc>
          <w:tcPr>
            <w:tcW w:w="717" w:type="dxa"/>
          </w:tcPr>
          <w:p w14:paraId="61F5A48D" w14:textId="77777777" w:rsidR="00AB2B30" w:rsidRPr="009B053A" w:rsidRDefault="006A7121">
            <w:pPr>
              <w:pStyle w:val="TAL"/>
              <w:rPr>
                <w:rFonts w:eastAsia="Batang"/>
              </w:rPr>
            </w:pPr>
            <w:r w:rsidRPr="009B053A">
              <w:rPr>
                <w:rFonts w:eastAsia="Batang"/>
              </w:rPr>
              <w:t>QPSK</w:t>
            </w:r>
          </w:p>
        </w:tc>
        <w:tc>
          <w:tcPr>
            <w:tcW w:w="717" w:type="dxa"/>
          </w:tcPr>
          <w:p w14:paraId="27B697AE" w14:textId="77777777" w:rsidR="00AB2B30" w:rsidRPr="009B053A" w:rsidRDefault="006A7121">
            <w:pPr>
              <w:pStyle w:val="TAL"/>
              <w:rPr>
                <w:rFonts w:eastAsia="Batang"/>
              </w:rPr>
            </w:pPr>
            <w:r w:rsidRPr="009B053A">
              <w:rPr>
                <w:rFonts w:eastAsia="Batang"/>
              </w:rPr>
              <w:t>QPSK</w:t>
            </w:r>
          </w:p>
        </w:tc>
        <w:tc>
          <w:tcPr>
            <w:tcW w:w="717" w:type="dxa"/>
          </w:tcPr>
          <w:p w14:paraId="22E5BB9D" w14:textId="77777777" w:rsidR="00AB2B30" w:rsidRPr="009B053A" w:rsidRDefault="006A7121">
            <w:pPr>
              <w:pStyle w:val="TAL"/>
              <w:rPr>
                <w:rFonts w:eastAsia="Batang"/>
              </w:rPr>
            </w:pPr>
            <w:r w:rsidRPr="009B053A">
              <w:rPr>
                <w:rFonts w:eastAsia="Batang"/>
              </w:rPr>
              <w:t>QPSK</w:t>
            </w:r>
          </w:p>
        </w:tc>
        <w:tc>
          <w:tcPr>
            <w:tcW w:w="717" w:type="dxa"/>
          </w:tcPr>
          <w:p w14:paraId="625B41DC" w14:textId="77777777" w:rsidR="00AB2B30" w:rsidRPr="009B053A" w:rsidRDefault="006A7121">
            <w:pPr>
              <w:pStyle w:val="TAL"/>
              <w:rPr>
                <w:rFonts w:eastAsia="Batang"/>
              </w:rPr>
            </w:pPr>
            <w:r w:rsidRPr="009B053A">
              <w:rPr>
                <w:rFonts w:eastAsia="Batang"/>
              </w:rPr>
              <w:t>QPSK</w:t>
            </w:r>
          </w:p>
        </w:tc>
        <w:tc>
          <w:tcPr>
            <w:tcW w:w="717" w:type="dxa"/>
          </w:tcPr>
          <w:p w14:paraId="61FA8E3B" w14:textId="77777777" w:rsidR="00AB2B30" w:rsidRPr="009B053A" w:rsidRDefault="006A7121">
            <w:pPr>
              <w:pStyle w:val="TAL"/>
              <w:rPr>
                <w:rFonts w:eastAsia="Batang"/>
              </w:rPr>
            </w:pPr>
            <w:r w:rsidRPr="009B053A">
              <w:rPr>
                <w:rFonts w:eastAsia="Batang"/>
              </w:rPr>
              <w:t>QPSK</w:t>
            </w:r>
          </w:p>
        </w:tc>
        <w:tc>
          <w:tcPr>
            <w:tcW w:w="717" w:type="dxa"/>
          </w:tcPr>
          <w:p w14:paraId="642F4A31" w14:textId="77777777" w:rsidR="00AB2B30" w:rsidRPr="009B053A" w:rsidRDefault="006A7121">
            <w:pPr>
              <w:pStyle w:val="TAL"/>
              <w:rPr>
                <w:rFonts w:eastAsia="Batang"/>
              </w:rPr>
            </w:pPr>
            <w:r w:rsidRPr="009B053A">
              <w:rPr>
                <w:rFonts w:eastAsia="Batang"/>
              </w:rPr>
              <w:t>QPSK</w:t>
            </w:r>
          </w:p>
        </w:tc>
      </w:tr>
      <w:tr w:rsidR="00AB2B30" w:rsidRPr="009B053A" w14:paraId="175AD18D" w14:textId="77777777">
        <w:trPr>
          <w:jc w:val="center"/>
        </w:trPr>
        <w:tc>
          <w:tcPr>
            <w:tcW w:w="3398" w:type="dxa"/>
          </w:tcPr>
          <w:p w14:paraId="3E865292" w14:textId="77777777" w:rsidR="00AB2B30" w:rsidRPr="009B053A" w:rsidRDefault="006A7121">
            <w:pPr>
              <w:pStyle w:val="TAL"/>
              <w:rPr>
                <w:rFonts w:eastAsia="Batang"/>
              </w:rPr>
            </w:pPr>
            <w:r w:rsidRPr="009B053A">
              <w:rPr>
                <w:rFonts w:eastAsia="Batang"/>
              </w:rPr>
              <w:t>Target Coding rate</w:t>
            </w:r>
          </w:p>
        </w:tc>
        <w:tc>
          <w:tcPr>
            <w:tcW w:w="931" w:type="dxa"/>
          </w:tcPr>
          <w:p w14:paraId="421A87E0" w14:textId="77777777" w:rsidR="00AB2B30" w:rsidRPr="009B053A" w:rsidRDefault="00AB2B30">
            <w:pPr>
              <w:pStyle w:val="TAL"/>
              <w:rPr>
                <w:rFonts w:eastAsia="Batang"/>
              </w:rPr>
            </w:pPr>
          </w:p>
        </w:tc>
        <w:tc>
          <w:tcPr>
            <w:tcW w:w="717" w:type="dxa"/>
          </w:tcPr>
          <w:p w14:paraId="0EDB783E" w14:textId="77777777" w:rsidR="00AB2B30" w:rsidRPr="009B053A" w:rsidRDefault="006A7121">
            <w:pPr>
              <w:pStyle w:val="TAL"/>
              <w:rPr>
                <w:rFonts w:eastAsia="Batang"/>
              </w:rPr>
            </w:pPr>
            <w:r w:rsidRPr="009B053A">
              <w:rPr>
                <w:rFonts w:eastAsia="Batang"/>
              </w:rPr>
              <w:t>1/3</w:t>
            </w:r>
          </w:p>
        </w:tc>
        <w:tc>
          <w:tcPr>
            <w:tcW w:w="717" w:type="dxa"/>
          </w:tcPr>
          <w:p w14:paraId="14A08A2A" w14:textId="77777777" w:rsidR="00AB2B30" w:rsidRPr="009B053A" w:rsidRDefault="006A7121">
            <w:pPr>
              <w:pStyle w:val="TAL"/>
              <w:rPr>
                <w:rFonts w:eastAsia="Batang"/>
              </w:rPr>
            </w:pPr>
            <w:r w:rsidRPr="009B053A">
              <w:rPr>
                <w:rFonts w:eastAsia="Batang"/>
              </w:rPr>
              <w:t>1/3</w:t>
            </w:r>
          </w:p>
        </w:tc>
        <w:tc>
          <w:tcPr>
            <w:tcW w:w="717" w:type="dxa"/>
          </w:tcPr>
          <w:p w14:paraId="6DE1241A" w14:textId="77777777" w:rsidR="00AB2B30" w:rsidRPr="009B053A" w:rsidRDefault="006A7121">
            <w:pPr>
              <w:pStyle w:val="TAL"/>
              <w:rPr>
                <w:rFonts w:eastAsia="Batang"/>
              </w:rPr>
            </w:pPr>
            <w:r w:rsidRPr="009B053A">
              <w:rPr>
                <w:rFonts w:eastAsia="Batang"/>
              </w:rPr>
              <w:t>1/3</w:t>
            </w:r>
          </w:p>
        </w:tc>
        <w:tc>
          <w:tcPr>
            <w:tcW w:w="717" w:type="dxa"/>
          </w:tcPr>
          <w:p w14:paraId="7132F825" w14:textId="77777777" w:rsidR="00AB2B30" w:rsidRPr="009B053A" w:rsidRDefault="006A7121">
            <w:pPr>
              <w:pStyle w:val="TAL"/>
              <w:rPr>
                <w:rFonts w:eastAsia="Batang"/>
              </w:rPr>
            </w:pPr>
            <w:r w:rsidRPr="009B053A">
              <w:rPr>
                <w:rFonts w:eastAsia="Batang"/>
              </w:rPr>
              <w:t>1/3</w:t>
            </w:r>
          </w:p>
        </w:tc>
        <w:tc>
          <w:tcPr>
            <w:tcW w:w="717" w:type="dxa"/>
          </w:tcPr>
          <w:p w14:paraId="4B66A9A3" w14:textId="77777777" w:rsidR="00AB2B30" w:rsidRPr="009B053A" w:rsidRDefault="006A7121">
            <w:pPr>
              <w:pStyle w:val="TAL"/>
              <w:rPr>
                <w:rFonts w:eastAsia="Batang"/>
              </w:rPr>
            </w:pPr>
            <w:r w:rsidRPr="009B053A">
              <w:rPr>
                <w:rFonts w:eastAsia="Batang"/>
              </w:rPr>
              <w:t>1/5</w:t>
            </w:r>
          </w:p>
        </w:tc>
        <w:tc>
          <w:tcPr>
            <w:tcW w:w="717" w:type="dxa"/>
          </w:tcPr>
          <w:p w14:paraId="3C86B858" w14:textId="77777777" w:rsidR="00AB2B30" w:rsidRPr="009B053A" w:rsidRDefault="006A7121">
            <w:pPr>
              <w:pStyle w:val="TAL"/>
              <w:rPr>
                <w:rFonts w:eastAsia="Batang"/>
              </w:rPr>
            </w:pPr>
            <w:r w:rsidRPr="009B053A">
              <w:rPr>
                <w:rFonts w:eastAsia="Batang"/>
              </w:rPr>
              <w:t>1/6</w:t>
            </w:r>
          </w:p>
        </w:tc>
      </w:tr>
      <w:tr w:rsidR="00AB2B30" w:rsidRPr="009B053A" w14:paraId="4C662B96" w14:textId="77777777">
        <w:trPr>
          <w:jc w:val="center"/>
        </w:trPr>
        <w:tc>
          <w:tcPr>
            <w:tcW w:w="3398" w:type="dxa"/>
          </w:tcPr>
          <w:p w14:paraId="1225CFF0" w14:textId="77777777" w:rsidR="00AB2B30" w:rsidRPr="009B053A" w:rsidRDefault="006A7121">
            <w:pPr>
              <w:pStyle w:val="TAL"/>
              <w:rPr>
                <w:rFonts w:eastAsia="Batang"/>
              </w:rPr>
            </w:pPr>
            <w:r w:rsidRPr="009B053A">
              <w:rPr>
                <w:rFonts w:eastAsia="Batang"/>
              </w:rPr>
              <w:t>Payload size</w:t>
            </w:r>
          </w:p>
        </w:tc>
        <w:tc>
          <w:tcPr>
            <w:tcW w:w="931" w:type="dxa"/>
          </w:tcPr>
          <w:p w14:paraId="4FA6E920" w14:textId="77777777" w:rsidR="00AB2B30" w:rsidRPr="009B053A" w:rsidRDefault="00AB2B30">
            <w:pPr>
              <w:pStyle w:val="TAL"/>
              <w:rPr>
                <w:rFonts w:eastAsia="Batang"/>
              </w:rPr>
            </w:pPr>
          </w:p>
        </w:tc>
        <w:tc>
          <w:tcPr>
            <w:tcW w:w="717" w:type="dxa"/>
          </w:tcPr>
          <w:p w14:paraId="514A60A4" w14:textId="77777777" w:rsidR="00AB2B30" w:rsidRPr="009B053A" w:rsidRDefault="00AB2B30">
            <w:pPr>
              <w:pStyle w:val="TAL"/>
              <w:rPr>
                <w:rFonts w:eastAsia="Batang"/>
              </w:rPr>
            </w:pPr>
          </w:p>
        </w:tc>
        <w:tc>
          <w:tcPr>
            <w:tcW w:w="717" w:type="dxa"/>
          </w:tcPr>
          <w:p w14:paraId="2D6A62A0" w14:textId="77777777" w:rsidR="00AB2B30" w:rsidRPr="009B053A" w:rsidRDefault="00AB2B30">
            <w:pPr>
              <w:pStyle w:val="TAL"/>
              <w:rPr>
                <w:rFonts w:eastAsia="Batang"/>
              </w:rPr>
            </w:pPr>
          </w:p>
        </w:tc>
        <w:tc>
          <w:tcPr>
            <w:tcW w:w="717" w:type="dxa"/>
          </w:tcPr>
          <w:p w14:paraId="65564EF1" w14:textId="77777777" w:rsidR="00AB2B30" w:rsidRPr="009B053A" w:rsidRDefault="00AB2B30">
            <w:pPr>
              <w:pStyle w:val="TAL"/>
              <w:rPr>
                <w:rFonts w:eastAsia="Batang"/>
              </w:rPr>
            </w:pPr>
          </w:p>
        </w:tc>
        <w:tc>
          <w:tcPr>
            <w:tcW w:w="717" w:type="dxa"/>
          </w:tcPr>
          <w:p w14:paraId="3B1F63F2" w14:textId="77777777" w:rsidR="00AB2B30" w:rsidRPr="009B053A" w:rsidRDefault="00AB2B30">
            <w:pPr>
              <w:pStyle w:val="TAL"/>
              <w:rPr>
                <w:rFonts w:eastAsia="Batang"/>
              </w:rPr>
            </w:pPr>
          </w:p>
        </w:tc>
        <w:tc>
          <w:tcPr>
            <w:tcW w:w="717" w:type="dxa"/>
          </w:tcPr>
          <w:p w14:paraId="3E4A0013" w14:textId="77777777" w:rsidR="00AB2B30" w:rsidRPr="009B053A" w:rsidRDefault="00AB2B30">
            <w:pPr>
              <w:pStyle w:val="TAL"/>
              <w:rPr>
                <w:rFonts w:eastAsia="Batang"/>
              </w:rPr>
            </w:pPr>
          </w:p>
        </w:tc>
        <w:tc>
          <w:tcPr>
            <w:tcW w:w="717" w:type="dxa"/>
          </w:tcPr>
          <w:p w14:paraId="37F1A57B" w14:textId="77777777" w:rsidR="00AB2B30" w:rsidRPr="009B053A" w:rsidRDefault="00AB2B30">
            <w:pPr>
              <w:pStyle w:val="TAL"/>
              <w:rPr>
                <w:rFonts w:eastAsia="Batang"/>
              </w:rPr>
            </w:pPr>
          </w:p>
        </w:tc>
      </w:tr>
      <w:tr w:rsidR="00AB2B30" w:rsidRPr="009B053A" w14:paraId="1A6321EC" w14:textId="77777777">
        <w:trPr>
          <w:jc w:val="center"/>
        </w:trPr>
        <w:tc>
          <w:tcPr>
            <w:tcW w:w="3398" w:type="dxa"/>
          </w:tcPr>
          <w:p w14:paraId="06A2F369" w14:textId="77777777" w:rsidR="00AB2B30" w:rsidRPr="009B053A" w:rsidRDefault="006A7121">
            <w:pPr>
              <w:pStyle w:val="TAL"/>
              <w:rPr>
                <w:rFonts w:eastAsia="Batang"/>
              </w:rPr>
            </w:pPr>
            <w:r w:rsidRPr="009B053A">
              <w:rPr>
                <w:rFonts w:eastAsia="Batang"/>
              </w:rPr>
              <w:t xml:space="preserve">  For Sub-Frame 2,7</w:t>
            </w:r>
          </w:p>
        </w:tc>
        <w:tc>
          <w:tcPr>
            <w:tcW w:w="931" w:type="dxa"/>
          </w:tcPr>
          <w:p w14:paraId="3460B56C" w14:textId="77777777" w:rsidR="00AB2B30" w:rsidRPr="009B053A" w:rsidRDefault="006A7121">
            <w:pPr>
              <w:pStyle w:val="TAL"/>
              <w:rPr>
                <w:rFonts w:eastAsia="Batang"/>
              </w:rPr>
            </w:pPr>
            <w:r w:rsidRPr="009B053A">
              <w:rPr>
                <w:rFonts w:eastAsia="Batang"/>
              </w:rPr>
              <w:t>Bits</w:t>
            </w:r>
          </w:p>
        </w:tc>
        <w:tc>
          <w:tcPr>
            <w:tcW w:w="717" w:type="dxa"/>
          </w:tcPr>
          <w:p w14:paraId="7D1CC580" w14:textId="77777777" w:rsidR="00AB2B30" w:rsidRPr="009B053A" w:rsidRDefault="006A7121">
            <w:pPr>
              <w:pStyle w:val="TAL"/>
              <w:rPr>
                <w:rFonts w:eastAsia="Batang"/>
              </w:rPr>
            </w:pPr>
            <w:r w:rsidRPr="009B053A">
              <w:rPr>
                <w:rFonts w:eastAsia="Batang"/>
              </w:rPr>
              <w:t>600</w:t>
            </w:r>
          </w:p>
        </w:tc>
        <w:tc>
          <w:tcPr>
            <w:tcW w:w="717" w:type="dxa"/>
          </w:tcPr>
          <w:p w14:paraId="53D1B476" w14:textId="77777777" w:rsidR="00AB2B30" w:rsidRPr="009B053A" w:rsidRDefault="006A7121">
            <w:pPr>
              <w:pStyle w:val="TAL"/>
              <w:rPr>
                <w:rFonts w:eastAsia="Batang"/>
              </w:rPr>
            </w:pPr>
            <w:r w:rsidRPr="009B053A">
              <w:rPr>
                <w:rFonts w:eastAsia="Batang"/>
              </w:rPr>
              <w:t>1544</w:t>
            </w:r>
          </w:p>
        </w:tc>
        <w:tc>
          <w:tcPr>
            <w:tcW w:w="717" w:type="dxa"/>
          </w:tcPr>
          <w:p w14:paraId="2F05018A" w14:textId="77777777" w:rsidR="00AB2B30" w:rsidRPr="009B053A" w:rsidRDefault="006A7121">
            <w:pPr>
              <w:pStyle w:val="TAL"/>
              <w:rPr>
                <w:rFonts w:eastAsia="Batang"/>
              </w:rPr>
            </w:pPr>
            <w:r w:rsidRPr="009B053A">
              <w:rPr>
                <w:rFonts w:eastAsia="Batang"/>
              </w:rPr>
              <w:t>2216</w:t>
            </w:r>
          </w:p>
        </w:tc>
        <w:tc>
          <w:tcPr>
            <w:tcW w:w="717" w:type="dxa"/>
          </w:tcPr>
          <w:p w14:paraId="6E18C978" w14:textId="77777777" w:rsidR="00AB2B30" w:rsidRPr="009B053A" w:rsidRDefault="006A7121">
            <w:pPr>
              <w:pStyle w:val="TAL"/>
              <w:rPr>
                <w:rFonts w:eastAsia="Batang"/>
              </w:rPr>
            </w:pPr>
            <w:r w:rsidRPr="009B053A">
              <w:rPr>
                <w:rFonts w:eastAsia="Batang"/>
              </w:rPr>
              <w:t>5160</w:t>
            </w:r>
          </w:p>
        </w:tc>
        <w:tc>
          <w:tcPr>
            <w:tcW w:w="717" w:type="dxa"/>
          </w:tcPr>
          <w:p w14:paraId="47F60597" w14:textId="77777777" w:rsidR="00AB2B30" w:rsidRPr="009B053A" w:rsidRDefault="006A7121">
            <w:pPr>
              <w:pStyle w:val="TAL"/>
              <w:rPr>
                <w:rFonts w:eastAsia="Batang"/>
              </w:rPr>
            </w:pPr>
            <w:r w:rsidRPr="009B053A">
              <w:rPr>
                <w:rFonts w:eastAsia="Batang"/>
              </w:rPr>
              <w:t>4392</w:t>
            </w:r>
          </w:p>
        </w:tc>
        <w:tc>
          <w:tcPr>
            <w:tcW w:w="717" w:type="dxa"/>
          </w:tcPr>
          <w:p w14:paraId="44415B94" w14:textId="77777777" w:rsidR="00AB2B30" w:rsidRPr="009B053A" w:rsidRDefault="006A7121">
            <w:pPr>
              <w:pStyle w:val="TAL"/>
              <w:rPr>
                <w:rFonts w:eastAsia="Batang"/>
              </w:rPr>
            </w:pPr>
            <w:r w:rsidRPr="009B053A">
              <w:rPr>
                <w:rFonts w:eastAsia="Batang"/>
              </w:rPr>
              <w:t>4584</w:t>
            </w:r>
          </w:p>
        </w:tc>
      </w:tr>
      <w:tr w:rsidR="00AB2B30" w:rsidRPr="009B053A" w14:paraId="7C7B024B" w14:textId="77777777">
        <w:trPr>
          <w:jc w:val="center"/>
        </w:trPr>
        <w:tc>
          <w:tcPr>
            <w:tcW w:w="3398" w:type="dxa"/>
          </w:tcPr>
          <w:p w14:paraId="68191673" w14:textId="77777777" w:rsidR="00AB2B30" w:rsidRPr="009B053A" w:rsidRDefault="006A7121">
            <w:pPr>
              <w:pStyle w:val="TAL"/>
              <w:rPr>
                <w:rFonts w:eastAsia="Batang"/>
              </w:rPr>
            </w:pPr>
            <w:r w:rsidRPr="009B053A">
              <w:rPr>
                <w:rFonts w:eastAsia="Batang"/>
              </w:rPr>
              <w:t>Transport block CRC</w:t>
            </w:r>
          </w:p>
        </w:tc>
        <w:tc>
          <w:tcPr>
            <w:tcW w:w="931" w:type="dxa"/>
          </w:tcPr>
          <w:p w14:paraId="257F3111" w14:textId="77777777" w:rsidR="00AB2B30" w:rsidRPr="009B053A" w:rsidRDefault="006A7121">
            <w:pPr>
              <w:pStyle w:val="TAL"/>
              <w:rPr>
                <w:rFonts w:eastAsia="Batang"/>
              </w:rPr>
            </w:pPr>
            <w:r w:rsidRPr="009B053A">
              <w:rPr>
                <w:rFonts w:eastAsia="Batang"/>
              </w:rPr>
              <w:t>Bits</w:t>
            </w:r>
          </w:p>
        </w:tc>
        <w:tc>
          <w:tcPr>
            <w:tcW w:w="717" w:type="dxa"/>
          </w:tcPr>
          <w:p w14:paraId="1B8A133F" w14:textId="77777777" w:rsidR="00AB2B30" w:rsidRPr="009B053A" w:rsidRDefault="006A7121">
            <w:pPr>
              <w:pStyle w:val="TAL"/>
              <w:rPr>
                <w:rFonts w:eastAsia="Batang"/>
              </w:rPr>
            </w:pPr>
            <w:r w:rsidRPr="009B053A">
              <w:rPr>
                <w:rFonts w:eastAsia="Batang"/>
              </w:rPr>
              <w:t>24</w:t>
            </w:r>
          </w:p>
        </w:tc>
        <w:tc>
          <w:tcPr>
            <w:tcW w:w="717" w:type="dxa"/>
          </w:tcPr>
          <w:p w14:paraId="1B1128F6" w14:textId="77777777" w:rsidR="00AB2B30" w:rsidRPr="009B053A" w:rsidRDefault="006A7121">
            <w:pPr>
              <w:pStyle w:val="TAL"/>
              <w:rPr>
                <w:rFonts w:eastAsia="Batang"/>
              </w:rPr>
            </w:pPr>
            <w:r w:rsidRPr="009B053A">
              <w:rPr>
                <w:rFonts w:eastAsia="Batang"/>
              </w:rPr>
              <w:t>24</w:t>
            </w:r>
          </w:p>
        </w:tc>
        <w:tc>
          <w:tcPr>
            <w:tcW w:w="717" w:type="dxa"/>
          </w:tcPr>
          <w:p w14:paraId="7C5D2D5F" w14:textId="77777777" w:rsidR="00AB2B30" w:rsidRPr="009B053A" w:rsidRDefault="006A7121">
            <w:pPr>
              <w:pStyle w:val="TAL"/>
              <w:rPr>
                <w:rFonts w:eastAsia="Batang"/>
              </w:rPr>
            </w:pPr>
            <w:r w:rsidRPr="009B053A">
              <w:rPr>
                <w:rFonts w:eastAsia="Batang"/>
              </w:rPr>
              <w:t>24</w:t>
            </w:r>
          </w:p>
        </w:tc>
        <w:tc>
          <w:tcPr>
            <w:tcW w:w="717" w:type="dxa"/>
          </w:tcPr>
          <w:p w14:paraId="1DA284B5" w14:textId="77777777" w:rsidR="00AB2B30" w:rsidRPr="009B053A" w:rsidRDefault="006A7121">
            <w:pPr>
              <w:pStyle w:val="TAL"/>
              <w:rPr>
                <w:rFonts w:eastAsia="Batang"/>
              </w:rPr>
            </w:pPr>
            <w:r w:rsidRPr="009B053A">
              <w:rPr>
                <w:rFonts w:eastAsia="Batang"/>
              </w:rPr>
              <w:t>24</w:t>
            </w:r>
          </w:p>
        </w:tc>
        <w:tc>
          <w:tcPr>
            <w:tcW w:w="717" w:type="dxa"/>
          </w:tcPr>
          <w:p w14:paraId="7EC9DC81" w14:textId="77777777" w:rsidR="00AB2B30" w:rsidRPr="009B053A" w:rsidRDefault="006A7121">
            <w:pPr>
              <w:pStyle w:val="TAL"/>
              <w:rPr>
                <w:rFonts w:eastAsia="Batang"/>
              </w:rPr>
            </w:pPr>
            <w:r w:rsidRPr="009B053A">
              <w:rPr>
                <w:rFonts w:eastAsia="Batang"/>
              </w:rPr>
              <w:t>24</w:t>
            </w:r>
          </w:p>
        </w:tc>
        <w:tc>
          <w:tcPr>
            <w:tcW w:w="717" w:type="dxa"/>
          </w:tcPr>
          <w:p w14:paraId="211D4F61" w14:textId="77777777" w:rsidR="00AB2B30" w:rsidRPr="009B053A" w:rsidRDefault="006A7121">
            <w:pPr>
              <w:pStyle w:val="TAL"/>
              <w:rPr>
                <w:rFonts w:eastAsia="Batang"/>
              </w:rPr>
            </w:pPr>
            <w:r w:rsidRPr="009B053A">
              <w:rPr>
                <w:rFonts w:eastAsia="Batang"/>
              </w:rPr>
              <w:t>24</w:t>
            </w:r>
          </w:p>
        </w:tc>
      </w:tr>
      <w:tr w:rsidR="00AB2B30" w:rsidRPr="009B053A" w14:paraId="0AEAE2D3" w14:textId="77777777">
        <w:trPr>
          <w:jc w:val="center"/>
        </w:trPr>
        <w:tc>
          <w:tcPr>
            <w:tcW w:w="3398" w:type="dxa"/>
          </w:tcPr>
          <w:p w14:paraId="1613F115" w14:textId="77777777" w:rsidR="00AB2B30" w:rsidRPr="009B053A" w:rsidRDefault="006A7121">
            <w:pPr>
              <w:pStyle w:val="TAL"/>
              <w:rPr>
                <w:rFonts w:eastAsia="Batang"/>
              </w:rPr>
            </w:pPr>
            <w:r w:rsidRPr="009B053A">
              <w:rPr>
                <w:rFonts w:eastAsia="Batang"/>
              </w:rPr>
              <w:t>Number of code blocks per Sub-Frame (Note 1)</w:t>
            </w:r>
          </w:p>
        </w:tc>
        <w:tc>
          <w:tcPr>
            <w:tcW w:w="931" w:type="dxa"/>
          </w:tcPr>
          <w:p w14:paraId="16147398" w14:textId="77777777" w:rsidR="00AB2B30" w:rsidRPr="009B053A" w:rsidRDefault="00AB2B30">
            <w:pPr>
              <w:pStyle w:val="TAL"/>
              <w:rPr>
                <w:rFonts w:eastAsia="Batang"/>
              </w:rPr>
            </w:pPr>
          </w:p>
        </w:tc>
        <w:tc>
          <w:tcPr>
            <w:tcW w:w="717" w:type="dxa"/>
          </w:tcPr>
          <w:p w14:paraId="29A35434" w14:textId="77777777" w:rsidR="00AB2B30" w:rsidRPr="009B053A" w:rsidRDefault="00AB2B30">
            <w:pPr>
              <w:pStyle w:val="TAL"/>
              <w:rPr>
                <w:rFonts w:eastAsia="Batang"/>
              </w:rPr>
            </w:pPr>
          </w:p>
        </w:tc>
        <w:tc>
          <w:tcPr>
            <w:tcW w:w="717" w:type="dxa"/>
          </w:tcPr>
          <w:p w14:paraId="79E21B64" w14:textId="77777777" w:rsidR="00AB2B30" w:rsidRPr="009B053A" w:rsidRDefault="00AB2B30">
            <w:pPr>
              <w:pStyle w:val="TAL"/>
              <w:rPr>
                <w:rFonts w:eastAsia="Batang"/>
              </w:rPr>
            </w:pPr>
          </w:p>
        </w:tc>
        <w:tc>
          <w:tcPr>
            <w:tcW w:w="717" w:type="dxa"/>
          </w:tcPr>
          <w:p w14:paraId="7241B69F" w14:textId="77777777" w:rsidR="00AB2B30" w:rsidRPr="009B053A" w:rsidRDefault="00AB2B30">
            <w:pPr>
              <w:pStyle w:val="TAL"/>
              <w:rPr>
                <w:rFonts w:eastAsia="Batang"/>
              </w:rPr>
            </w:pPr>
          </w:p>
        </w:tc>
        <w:tc>
          <w:tcPr>
            <w:tcW w:w="717" w:type="dxa"/>
          </w:tcPr>
          <w:p w14:paraId="5E07F629" w14:textId="77777777" w:rsidR="00AB2B30" w:rsidRPr="009B053A" w:rsidRDefault="00AB2B30">
            <w:pPr>
              <w:pStyle w:val="TAL"/>
              <w:rPr>
                <w:rFonts w:eastAsia="Batang"/>
              </w:rPr>
            </w:pPr>
          </w:p>
        </w:tc>
        <w:tc>
          <w:tcPr>
            <w:tcW w:w="717" w:type="dxa"/>
          </w:tcPr>
          <w:p w14:paraId="727B5B3B" w14:textId="77777777" w:rsidR="00AB2B30" w:rsidRPr="009B053A" w:rsidRDefault="00AB2B30">
            <w:pPr>
              <w:pStyle w:val="TAL"/>
              <w:rPr>
                <w:rFonts w:eastAsia="Batang"/>
              </w:rPr>
            </w:pPr>
          </w:p>
        </w:tc>
        <w:tc>
          <w:tcPr>
            <w:tcW w:w="717" w:type="dxa"/>
          </w:tcPr>
          <w:p w14:paraId="0167EC8F" w14:textId="77777777" w:rsidR="00AB2B30" w:rsidRPr="009B053A" w:rsidRDefault="00AB2B30">
            <w:pPr>
              <w:pStyle w:val="TAL"/>
              <w:rPr>
                <w:rFonts w:eastAsia="Batang"/>
              </w:rPr>
            </w:pPr>
          </w:p>
        </w:tc>
      </w:tr>
      <w:tr w:rsidR="00AB2B30" w:rsidRPr="009B053A" w14:paraId="610AFD0E" w14:textId="77777777">
        <w:trPr>
          <w:jc w:val="center"/>
        </w:trPr>
        <w:tc>
          <w:tcPr>
            <w:tcW w:w="3398" w:type="dxa"/>
          </w:tcPr>
          <w:p w14:paraId="700C66F5" w14:textId="77777777" w:rsidR="00AB2B30" w:rsidRPr="009B053A" w:rsidRDefault="006A7121">
            <w:pPr>
              <w:pStyle w:val="TAL"/>
              <w:rPr>
                <w:rFonts w:eastAsia="Batang"/>
              </w:rPr>
            </w:pPr>
            <w:r w:rsidRPr="009B053A">
              <w:rPr>
                <w:rFonts w:eastAsia="Batang"/>
              </w:rPr>
              <w:t xml:space="preserve">  For Sub-Frame 2,7</w:t>
            </w:r>
          </w:p>
        </w:tc>
        <w:tc>
          <w:tcPr>
            <w:tcW w:w="931" w:type="dxa"/>
          </w:tcPr>
          <w:p w14:paraId="26D6B416" w14:textId="77777777" w:rsidR="00AB2B30" w:rsidRPr="009B053A" w:rsidRDefault="00AB2B30">
            <w:pPr>
              <w:pStyle w:val="TAL"/>
              <w:rPr>
                <w:rFonts w:eastAsia="Batang"/>
              </w:rPr>
            </w:pPr>
          </w:p>
        </w:tc>
        <w:tc>
          <w:tcPr>
            <w:tcW w:w="717" w:type="dxa"/>
          </w:tcPr>
          <w:p w14:paraId="15C78198" w14:textId="77777777" w:rsidR="00AB2B30" w:rsidRPr="009B053A" w:rsidRDefault="006A7121">
            <w:pPr>
              <w:pStyle w:val="TAL"/>
              <w:rPr>
                <w:rFonts w:eastAsia="Batang"/>
              </w:rPr>
            </w:pPr>
            <w:r w:rsidRPr="009B053A">
              <w:rPr>
                <w:rFonts w:eastAsia="Batang"/>
              </w:rPr>
              <w:t>1</w:t>
            </w:r>
          </w:p>
        </w:tc>
        <w:tc>
          <w:tcPr>
            <w:tcW w:w="717" w:type="dxa"/>
          </w:tcPr>
          <w:p w14:paraId="21C35047" w14:textId="77777777" w:rsidR="00AB2B30" w:rsidRPr="009B053A" w:rsidRDefault="006A7121">
            <w:pPr>
              <w:pStyle w:val="TAL"/>
              <w:rPr>
                <w:rFonts w:eastAsia="Batang"/>
              </w:rPr>
            </w:pPr>
            <w:r w:rsidRPr="009B053A">
              <w:rPr>
                <w:rFonts w:eastAsia="Batang"/>
              </w:rPr>
              <w:t>1</w:t>
            </w:r>
          </w:p>
        </w:tc>
        <w:tc>
          <w:tcPr>
            <w:tcW w:w="717" w:type="dxa"/>
          </w:tcPr>
          <w:p w14:paraId="5CEB8623" w14:textId="77777777" w:rsidR="00AB2B30" w:rsidRPr="009B053A" w:rsidRDefault="006A7121">
            <w:pPr>
              <w:pStyle w:val="TAL"/>
              <w:rPr>
                <w:rFonts w:eastAsia="Batang"/>
              </w:rPr>
            </w:pPr>
            <w:r w:rsidRPr="009B053A">
              <w:rPr>
                <w:rFonts w:eastAsia="Batang"/>
              </w:rPr>
              <w:t>1</w:t>
            </w:r>
          </w:p>
        </w:tc>
        <w:tc>
          <w:tcPr>
            <w:tcW w:w="717" w:type="dxa"/>
          </w:tcPr>
          <w:p w14:paraId="5285DE75" w14:textId="77777777" w:rsidR="00AB2B30" w:rsidRPr="009B053A" w:rsidRDefault="006A7121">
            <w:pPr>
              <w:pStyle w:val="TAL"/>
              <w:rPr>
                <w:rFonts w:eastAsia="Batang"/>
              </w:rPr>
            </w:pPr>
            <w:r w:rsidRPr="009B053A">
              <w:rPr>
                <w:rFonts w:eastAsia="Batang"/>
              </w:rPr>
              <w:t>1</w:t>
            </w:r>
          </w:p>
        </w:tc>
        <w:tc>
          <w:tcPr>
            <w:tcW w:w="717" w:type="dxa"/>
          </w:tcPr>
          <w:p w14:paraId="74B3FE00" w14:textId="77777777" w:rsidR="00AB2B30" w:rsidRPr="009B053A" w:rsidRDefault="006A7121">
            <w:pPr>
              <w:pStyle w:val="TAL"/>
              <w:rPr>
                <w:rFonts w:eastAsia="Batang"/>
              </w:rPr>
            </w:pPr>
            <w:r w:rsidRPr="009B053A">
              <w:rPr>
                <w:rFonts w:eastAsia="Batang"/>
              </w:rPr>
              <w:t>1</w:t>
            </w:r>
          </w:p>
        </w:tc>
        <w:tc>
          <w:tcPr>
            <w:tcW w:w="717" w:type="dxa"/>
          </w:tcPr>
          <w:p w14:paraId="38243B7D" w14:textId="77777777" w:rsidR="00AB2B30" w:rsidRPr="009B053A" w:rsidRDefault="006A7121">
            <w:pPr>
              <w:pStyle w:val="TAL"/>
              <w:rPr>
                <w:rFonts w:eastAsia="Batang"/>
              </w:rPr>
            </w:pPr>
            <w:r w:rsidRPr="009B053A">
              <w:rPr>
                <w:rFonts w:eastAsia="Batang"/>
              </w:rPr>
              <w:t>1</w:t>
            </w:r>
          </w:p>
        </w:tc>
      </w:tr>
      <w:tr w:rsidR="00AB2B30" w:rsidRPr="009B053A" w14:paraId="45B9CAB8" w14:textId="77777777">
        <w:trPr>
          <w:jc w:val="center"/>
        </w:trPr>
        <w:tc>
          <w:tcPr>
            <w:tcW w:w="3398" w:type="dxa"/>
          </w:tcPr>
          <w:p w14:paraId="7D9AE955" w14:textId="77777777" w:rsidR="00AB2B30" w:rsidRPr="009B053A" w:rsidRDefault="006A7121">
            <w:pPr>
              <w:pStyle w:val="TAL"/>
              <w:rPr>
                <w:rFonts w:eastAsia="Batang"/>
              </w:rPr>
            </w:pPr>
            <w:r w:rsidRPr="009B053A">
              <w:rPr>
                <w:rFonts w:eastAsia="Batang"/>
              </w:rPr>
              <w:t>Total number of bits per Sub-Frame</w:t>
            </w:r>
          </w:p>
        </w:tc>
        <w:tc>
          <w:tcPr>
            <w:tcW w:w="931" w:type="dxa"/>
          </w:tcPr>
          <w:p w14:paraId="3AF66D9F" w14:textId="77777777" w:rsidR="00AB2B30" w:rsidRPr="009B053A" w:rsidRDefault="00AB2B30">
            <w:pPr>
              <w:pStyle w:val="TAL"/>
              <w:rPr>
                <w:rFonts w:eastAsia="Batang"/>
              </w:rPr>
            </w:pPr>
          </w:p>
        </w:tc>
        <w:tc>
          <w:tcPr>
            <w:tcW w:w="717" w:type="dxa"/>
          </w:tcPr>
          <w:p w14:paraId="1AD83D76" w14:textId="77777777" w:rsidR="00AB2B30" w:rsidRPr="009B053A" w:rsidRDefault="00AB2B30">
            <w:pPr>
              <w:pStyle w:val="TAL"/>
              <w:rPr>
                <w:rFonts w:eastAsia="Batang"/>
              </w:rPr>
            </w:pPr>
          </w:p>
        </w:tc>
        <w:tc>
          <w:tcPr>
            <w:tcW w:w="717" w:type="dxa"/>
          </w:tcPr>
          <w:p w14:paraId="74BAA364" w14:textId="77777777" w:rsidR="00AB2B30" w:rsidRPr="009B053A" w:rsidRDefault="00AB2B30">
            <w:pPr>
              <w:pStyle w:val="TAL"/>
              <w:rPr>
                <w:rFonts w:eastAsia="Batang"/>
              </w:rPr>
            </w:pPr>
          </w:p>
        </w:tc>
        <w:tc>
          <w:tcPr>
            <w:tcW w:w="717" w:type="dxa"/>
          </w:tcPr>
          <w:p w14:paraId="371B3721" w14:textId="77777777" w:rsidR="00AB2B30" w:rsidRPr="009B053A" w:rsidRDefault="00AB2B30">
            <w:pPr>
              <w:pStyle w:val="TAL"/>
              <w:rPr>
                <w:rFonts w:eastAsia="Batang"/>
              </w:rPr>
            </w:pPr>
          </w:p>
        </w:tc>
        <w:tc>
          <w:tcPr>
            <w:tcW w:w="717" w:type="dxa"/>
          </w:tcPr>
          <w:p w14:paraId="2A1EB3F2" w14:textId="77777777" w:rsidR="00AB2B30" w:rsidRPr="009B053A" w:rsidRDefault="00AB2B30">
            <w:pPr>
              <w:pStyle w:val="TAL"/>
              <w:rPr>
                <w:rFonts w:eastAsia="Batang"/>
              </w:rPr>
            </w:pPr>
          </w:p>
        </w:tc>
        <w:tc>
          <w:tcPr>
            <w:tcW w:w="717" w:type="dxa"/>
          </w:tcPr>
          <w:p w14:paraId="76EA2546" w14:textId="77777777" w:rsidR="00AB2B30" w:rsidRPr="009B053A" w:rsidRDefault="00AB2B30">
            <w:pPr>
              <w:pStyle w:val="TAL"/>
              <w:rPr>
                <w:rFonts w:eastAsia="Batang"/>
              </w:rPr>
            </w:pPr>
          </w:p>
        </w:tc>
        <w:tc>
          <w:tcPr>
            <w:tcW w:w="717" w:type="dxa"/>
          </w:tcPr>
          <w:p w14:paraId="0FA4F0E2" w14:textId="77777777" w:rsidR="00AB2B30" w:rsidRPr="009B053A" w:rsidRDefault="00AB2B30">
            <w:pPr>
              <w:pStyle w:val="TAL"/>
              <w:rPr>
                <w:rFonts w:eastAsia="Batang"/>
              </w:rPr>
            </w:pPr>
          </w:p>
        </w:tc>
      </w:tr>
      <w:tr w:rsidR="00AB2B30" w:rsidRPr="009B053A" w14:paraId="7E2395D4" w14:textId="77777777">
        <w:trPr>
          <w:jc w:val="center"/>
        </w:trPr>
        <w:tc>
          <w:tcPr>
            <w:tcW w:w="3398" w:type="dxa"/>
          </w:tcPr>
          <w:p w14:paraId="03A2CCAA" w14:textId="77777777" w:rsidR="00AB2B30" w:rsidRPr="009B053A" w:rsidRDefault="006A7121">
            <w:pPr>
              <w:pStyle w:val="TAL"/>
              <w:rPr>
                <w:rFonts w:eastAsia="Batang"/>
              </w:rPr>
            </w:pPr>
            <w:r w:rsidRPr="009B053A">
              <w:rPr>
                <w:rFonts w:eastAsia="Batang"/>
              </w:rPr>
              <w:t xml:space="preserve">  For Sub-Frame 2,7</w:t>
            </w:r>
          </w:p>
        </w:tc>
        <w:tc>
          <w:tcPr>
            <w:tcW w:w="931" w:type="dxa"/>
          </w:tcPr>
          <w:p w14:paraId="179244BE" w14:textId="77777777" w:rsidR="00AB2B30" w:rsidRPr="009B053A" w:rsidRDefault="006A7121">
            <w:pPr>
              <w:pStyle w:val="TAL"/>
              <w:rPr>
                <w:rFonts w:eastAsia="Batang"/>
              </w:rPr>
            </w:pPr>
            <w:r w:rsidRPr="009B053A">
              <w:rPr>
                <w:rFonts w:eastAsia="Batang"/>
              </w:rPr>
              <w:t>Bits</w:t>
            </w:r>
          </w:p>
        </w:tc>
        <w:tc>
          <w:tcPr>
            <w:tcW w:w="717" w:type="dxa"/>
          </w:tcPr>
          <w:p w14:paraId="6163DC3A" w14:textId="77777777" w:rsidR="00AB2B30" w:rsidRPr="009B053A" w:rsidRDefault="006A7121">
            <w:pPr>
              <w:pStyle w:val="TAL"/>
              <w:rPr>
                <w:rFonts w:eastAsia="Batang"/>
              </w:rPr>
            </w:pPr>
            <w:r w:rsidRPr="009B053A">
              <w:rPr>
                <w:rFonts w:eastAsia="Batang"/>
              </w:rPr>
              <w:t>1728</w:t>
            </w:r>
          </w:p>
        </w:tc>
        <w:tc>
          <w:tcPr>
            <w:tcW w:w="717" w:type="dxa"/>
          </w:tcPr>
          <w:p w14:paraId="4F04878B" w14:textId="77777777" w:rsidR="00AB2B30" w:rsidRPr="009B053A" w:rsidRDefault="006A7121">
            <w:pPr>
              <w:pStyle w:val="TAL"/>
              <w:rPr>
                <w:rFonts w:eastAsia="Batang"/>
              </w:rPr>
            </w:pPr>
            <w:r w:rsidRPr="009B053A">
              <w:rPr>
                <w:rFonts w:eastAsia="Batang"/>
              </w:rPr>
              <w:t>4320</w:t>
            </w:r>
          </w:p>
        </w:tc>
        <w:tc>
          <w:tcPr>
            <w:tcW w:w="717" w:type="dxa"/>
          </w:tcPr>
          <w:p w14:paraId="7BD0BD9A" w14:textId="77777777" w:rsidR="00AB2B30" w:rsidRPr="009B053A" w:rsidRDefault="006A7121">
            <w:pPr>
              <w:pStyle w:val="TAL"/>
              <w:rPr>
                <w:rFonts w:eastAsia="Batang"/>
              </w:rPr>
            </w:pPr>
            <w:r w:rsidRPr="009B053A">
              <w:rPr>
                <w:rFonts w:eastAsia="Batang"/>
              </w:rPr>
              <w:t>7200</w:t>
            </w:r>
          </w:p>
        </w:tc>
        <w:tc>
          <w:tcPr>
            <w:tcW w:w="717" w:type="dxa"/>
          </w:tcPr>
          <w:p w14:paraId="1206C28C" w14:textId="77777777" w:rsidR="00AB2B30" w:rsidRPr="009B053A" w:rsidRDefault="006A7121">
            <w:pPr>
              <w:pStyle w:val="TAL"/>
              <w:rPr>
                <w:rFonts w:eastAsia="Batang"/>
              </w:rPr>
            </w:pPr>
            <w:r w:rsidRPr="009B053A">
              <w:rPr>
                <w:rFonts w:eastAsia="Batang"/>
              </w:rPr>
              <w:t>14400</w:t>
            </w:r>
          </w:p>
        </w:tc>
        <w:tc>
          <w:tcPr>
            <w:tcW w:w="717" w:type="dxa"/>
          </w:tcPr>
          <w:p w14:paraId="2862233E" w14:textId="77777777" w:rsidR="00AB2B30" w:rsidRPr="009B053A" w:rsidRDefault="006A7121">
            <w:pPr>
              <w:pStyle w:val="TAL"/>
              <w:rPr>
                <w:rFonts w:eastAsia="Batang"/>
              </w:rPr>
            </w:pPr>
            <w:r w:rsidRPr="009B053A">
              <w:rPr>
                <w:rFonts w:eastAsia="Batang"/>
              </w:rPr>
              <w:t>21600</w:t>
            </w:r>
          </w:p>
        </w:tc>
        <w:tc>
          <w:tcPr>
            <w:tcW w:w="717" w:type="dxa"/>
          </w:tcPr>
          <w:p w14:paraId="57EEC5B5" w14:textId="77777777" w:rsidR="00AB2B30" w:rsidRPr="009B053A" w:rsidRDefault="006A7121">
            <w:pPr>
              <w:pStyle w:val="TAL"/>
              <w:rPr>
                <w:rFonts w:eastAsia="Batang"/>
              </w:rPr>
            </w:pPr>
            <w:r w:rsidRPr="009B053A">
              <w:rPr>
                <w:rFonts w:eastAsia="Batang"/>
              </w:rPr>
              <w:t>28800</w:t>
            </w:r>
          </w:p>
        </w:tc>
      </w:tr>
      <w:tr w:rsidR="00AB2B30" w:rsidRPr="009B053A" w14:paraId="0F5B7A1A" w14:textId="77777777">
        <w:trPr>
          <w:jc w:val="center"/>
        </w:trPr>
        <w:tc>
          <w:tcPr>
            <w:tcW w:w="3398" w:type="dxa"/>
          </w:tcPr>
          <w:p w14:paraId="3637E77E" w14:textId="77777777" w:rsidR="00AB2B30" w:rsidRPr="009B053A" w:rsidRDefault="006A7121">
            <w:pPr>
              <w:pStyle w:val="TAL"/>
              <w:rPr>
                <w:rFonts w:eastAsia="Batang"/>
              </w:rPr>
            </w:pPr>
            <w:r w:rsidRPr="009B053A">
              <w:rPr>
                <w:rFonts w:eastAsia="Batang"/>
              </w:rPr>
              <w:t>Total symbols per Sub-Frame</w:t>
            </w:r>
          </w:p>
        </w:tc>
        <w:tc>
          <w:tcPr>
            <w:tcW w:w="931" w:type="dxa"/>
          </w:tcPr>
          <w:p w14:paraId="19B8A1D2" w14:textId="77777777" w:rsidR="00AB2B30" w:rsidRPr="009B053A" w:rsidRDefault="00AB2B30">
            <w:pPr>
              <w:pStyle w:val="TAL"/>
              <w:rPr>
                <w:rFonts w:eastAsia="Batang"/>
              </w:rPr>
            </w:pPr>
          </w:p>
        </w:tc>
        <w:tc>
          <w:tcPr>
            <w:tcW w:w="717" w:type="dxa"/>
          </w:tcPr>
          <w:p w14:paraId="5B24AEFC" w14:textId="77777777" w:rsidR="00AB2B30" w:rsidRPr="009B053A" w:rsidRDefault="00AB2B30">
            <w:pPr>
              <w:pStyle w:val="TAL"/>
              <w:rPr>
                <w:rFonts w:eastAsia="Batang"/>
              </w:rPr>
            </w:pPr>
          </w:p>
        </w:tc>
        <w:tc>
          <w:tcPr>
            <w:tcW w:w="717" w:type="dxa"/>
          </w:tcPr>
          <w:p w14:paraId="2959CE25" w14:textId="77777777" w:rsidR="00AB2B30" w:rsidRPr="009B053A" w:rsidRDefault="00AB2B30">
            <w:pPr>
              <w:pStyle w:val="TAL"/>
              <w:rPr>
                <w:rFonts w:eastAsia="Batang"/>
              </w:rPr>
            </w:pPr>
          </w:p>
        </w:tc>
        <w:tc>
          <w:tcPr>
            <w:tcW w:w="717" w:type="dxa"/>
          </w:tcPr>
          <w:p w14:paraId="754617B0" w14:textId="77777777" w:rsidR="00AB2B30" w:rsidRPr="009B053A" w:rsidRDefault="00AB2B30">
            <w:pPr>
              <w:pStyle w:val="TAL"/>
              <w:rPr>
                <w:rFonts w:eastAsia="Batang"/>
              </w:rPr>
            </w:pPr>
          </w:p>
        </w:tc>
        <w:tc>
          <w:tcPr>
            <w:tcW w:w="717" w:type="dxa"/>
          </w:tcPr>
          <w:p w14:paraId="1D07A843" w14:textId="77777777" w:rsidR="00AB2B30" w:rsidRPr="009B053A" w:rsidRDefault="00AB2B30">
            <w:pPr>
              <w:pStyle w:val="TAL"/>
              <w:rPr>
                <w:rFonts w:eastAsia="Batang"/>
              </w:rPr>
            </w:pPr>
          </w:p>
        </w:tc>
        <w:tc>
          <w:tcPr>
            <w:tcW w:w="717" w:type="dxa"/>
          </w:tcPr>
          <w:p w14:paraId="49CEC66A" w14:textId="77777777" w:rsidR="00AB2B30" w:rsidRPr="009B053A" w:rsidRDefault="00AB2B30">
            <w:pPr>
              <w:pStyle w:val="TAL"/>
              <w:rPr>
                <w:rFonts w:eastAsia="Batang"/>
              </w:rPr>
            </w:pPr>
          </w:p>
        </w:tc>
        <w:tc>
          <w:tcPr>
            <w:tcW w:w="717" w:type="dxa"/>
          </w:tcPr>
          <w:p w14:paraId="1C9EB391" w14:textId="77777777" w:rsidR="00AB2B30" w:rsidRPr="009B053A" w:rsidRDefault="00AB2B30">
            <w:pPr>
              <w:pStyle w:val="TAL"/>
              <w:rPr>
                <w:rFonts w:eastAsia="Batang"/>
              </w:rPr>
            </w:pPr>
          </w:p>
        </w:tc>
      </w:tr>
      <w:tr w:rsidR="00AB2B30" w:rsidRPr="009B053A" w14:paraId="3D33D1FD" w14:textId="77777777">
        <w:trPr>
          <w:jc w:val="center"/>
        </w:trPr>
        <w:tc>
          <w:tcPr>
            <w:tcW w:w="3398" w:type="dxa"/>
          </w:tcPr>
          <w:p w14:paraId="4367E24E" w14:textId="77777777" w:rsidR="00AB2B30" w:rsidRPr="009B053A" w:rsidRDefault="006A7121">
            <w:pPr>
              <w:pStyle w:val="TAL"/>
              <w:rPr>
                <w:rFonts w:eastAsia="Batang"/>
              </w:rPr>
            </w:pPr>
            <w:r w:rsidRPr="009B053A">
              <w:rPr>
                <w:rFonts w:eastAsia="Batang"/>
              </w:rPr>
              <w:t xml:space="preserve">  For Sub-Frame 2,7</w:t>
            </w:r>
          </w:p>
        </w:tc>
        <w:tc>
          <w:tcPr>
            <w:tcW w:w="931" w:type="dxa"/>
          </w:tcPr>
          <w:p w14:paraId="0361A048" w14:textId="77777777" w:rsidR="00AB2B30" w:rsidRPr="009B053A" w:rsidRDefault="00AB2B30">
            <w:pPr>
              <w:pStyle w:val="TAL"/>
              <w:rPr>
                <w:rFonts w:eastAsia="Batang"/>
              </w:rPr>
            </w:pPr>
          </w:p>
        </w:tc>
        <w:tc>
          <w:tcPr>
            <w:tcW w:w="717" w:type="dxa"/>
          </w:tcPr>
          <w:p w14:paraId="534EAABE" w14:textId="77777777" w:rsidR="00AB2B30" w:rsidRPr="009B053A" w:rsidRDefault="006A7121">
            <w:pPr>
              <w:pStyle w:val="TAL"/>
              <w:rPr>
                <w:rFonts w:eastAsia="Batang"/>
              </w:rPr>
            </w:pPr>
            <w:r w:rsidRPr="009B053A">
              <w:rPr>
                <w:rFonts w:eastAsia="Batang"/>
              </w:rPr>
              <w:t>864</w:t>
            </w:r>
          </w:p>
        </w:tc>
        <w:tc>
          <w:tcPr>
            <w:tcW w:w="717" w:type="dxa"/>
          </w:tcPr>
          <w:p w14:paraId="0BF92AE5" w14:textId="77777777" w:rsidR="00AB2B30" w:rsidRPr="009B053A" w:rsidRDefault="006A7121">
            <w:pPr>
              <w:pStyle w:val="TAL"/>
              <w:rPr>
                <w:rFonts w:eastAsia="Batang"/>
              </w:rPr>
            </w:pPr>
            <w:r w:rsidRPr="009B053A">
              <w:rPr>
                <w:rFonts w:eastAsia="Batang"/>
              </w:rPr>
              <w:t>2160</w:t>
            </w:r>
          </w:p>
        </w:tc>
        <w:tc>
          <w:tcPr>
            <w:tcW w:w="717" w:type="dxa"/>
          </w:tcPr>
          <w:p w14:paraId="70EF4DEF" w14:textId="77777777" w:rsidR="00AB2B30" w:rsidRPr="009B053A" w:rsidRDefault="006A7121">
            <w:pPr>
              <w:pStyle w:val="TAL"/>
              <w:rPr>
                <w:rFonts w:eastAsia="Batang"/>
              </w:rPr>
            </w:pPr>
            <w:r w:rsidRPr="009B053A">
              <w:rPr>
                <w:rFonts w:eastAsia="Batang"/>
              </w:rPr>
              <w:t>3600</w:t>
            </w:r>
          </w:p>
        </w:tc>
        <w:tc>
          <w:tcPr>
            <w:tcW w:w="717" w:type="dxa"/>
          </w:tcPr>
          <w:p w14:paraId="278DB340" w14:textId="77777777" w:rsidR="00AB2B30" w:rsidRPr="009B053A" w:rsidRDefault="006A7121">
            <w:pPr>
              <w:pStyle w:val="TAL"/>
              <w:rPr>
                <w:rFonts w:eastAsia="Batang"/>
              </w:rPr>
            </w:pPr>
            <w:r w:rsidRPr="009B053A">
              <w:rPr>
                <w:rFonts w:eastAsia="Batang"/>
              </w:rPr>
              <w:t>7200</w:t>
            </w:r>
          </w:p>
        </w:tc>
        <w:tc>
          <w:tcPr>
            <w:tcW w:w="717" w:type="dxa"/>
          </w:tcPr>
          <w:p w14:paraId="0222679C" w14:textId="77777777" w:rsidR="00AB2B30" w:rsidRPr="009B053A" w:rsidRDefault="006A7121">
            <w:pPr>
              <w:pStyle w:val="TAL"/>
              <w:rPr>
                <w:rFonts w:eastAsia="Batang"/>
              </w:rPr>
            </w:pPr>
            <w:r w:rsidRPr="009B053A">
              <w:rPr>
                <w:rFonts w:eastAsia="Batang"/>
              </w:rPr>
              <w:t>10800</w:t>
            </w:r>
          </w:p>
        </w:tc>
        <w:tc>
          <w:tcPr>
            <w:tcW w:w="717" w:type="dxa"/>
          </w:tcPr>
          <w:p w14:paraId="7CED787A" w14:textId="77777777" w:rsidR="00AB2B30" w:rsidRPr="009B053A" w:rsidRDefault="006A7121">
            <w:pPr>
              <w:pStyle w:val="TAL"/>
              <w:rPr>
                <w:rFonts w:eastAsia="Batang"/>
              </w:rPr>
            </w:pPr>
            <w:r w:rsidRPr="009B053A">
              <w:rPr>
                <w:rFonts w:eastAsia="Batang"/>
              </w:rPr>
              <w:t>14400</w:t>
            </w:r>
          </w:p>
        </w:tc>
      </w:tr>
      <w:tr w:rsidR="00AB2B30" w:rsidRPr="009B053A" w14:paraId="48DB25CF" w14:textId="77777777">
        <w:trPr>
          <w:jc w:val="center"/>
        </w:trPr>
        <w:tc>
          <w:tcPr>
            <w:tcW w:w="3398" w:type="dxa"/>
          </w:tcPr>
          <w:p w14:paraId="080BB673" w14:textId="77777777" w:rsidR="00AB2B30" w:rsidRPr="009B053A" w:rsidRDefault="006A7121">
            <w:pPr>
              <w:pStyle w:val="TAL"/>
              <w:rPr>
                <w:rFonts w:eastAsia="Batang"/>
              </w:rPr>
            </w:pPr>
            <w:r w:rsidRPr="009B053A">
              <w:rPr>
                <w:rFonts w:eastAsia="Batang"/>
              </w:rPr>
              <w:t>UE Category</w:t>
            </w:r>
          </w:p>
        </w:tc>
        <w:tc>
          <w:tcPr>
            <w:tcW w:w="931" w:type="dxa"/>
          </w:tcPr>
          <w:p w14:paraId="4462FD98" w14:textId="77777777" w:rsidR="00AB2B30" w:rsidRPr="009B053A" w:rsidRDefault="00AB2B30">
            <w:pPr>
              <w:pStyle w:val="TAL"/>
              <w:rPr>
                <w:rFonts w:eastAsia="Batang"/>
              </w:rPr>
            </w:pPr>
          </w:p>
        </w:tc>
        <w:tc>
          <w:tcPr>
            <w:tcW w:w="717" w:type="dxa"/>
          </w:tcPr>
          <w:p w14:paraId="24A78351" w14:textId="77777777" w:rsidR="00AB2B30" w:rsidRPr="009B053A" w:rsidRDefault="006A7121">
            <w:pPr>
              <w:pStyle w:val="TAL"/>
              <w:rPr>
                <w:rFonts w:eastAsia="Batang"/>
              </w:rPr>
            </w:pPr>
            <w:r w:rsidRPr="009B053A">
              <w:rPr>
                <w:rFonts w:eastAsia="Batang"/>
              </w:rPr>
              <w:t>≥ 1</w:t>
            </w:r>
          </w:p>
        </w:tc>
        <w:tc>
          <w:tcPr>
            <w:tcW w:w="717" w:type="dxa"/>
          </w:tcPr>
          <w:p w14:paraId="49657EC3" w14:textId="77777777" w:rsidR="00AB2B30" w:rsidRPr="009B053A" w:rsidRDefault="006A7121">
            <w:pPr>
              <w:pStyle w:val="TAL"/>
              <w:rPr>
                <w:rFonts w:eastAsia="Batang"/>
              </w:rPr>
            </w:pPr>
            <w:r w:rsidRPr="009B053A">
              <w:rPr>
                <w:rFonts w:eastAsia="Batang"/>
              </w:rPr>
              <w:t>≥ 1</w:t>
            </w:r>
          </w:p>
        </w:tc>
        <w:tc>
          <w:tcPr>
            <w:tcW w:w="717" w:type="dxa"/>
          </w:tcPr>
          <w:p w14:paraId="55BCCB7E" w14:textId="77777777" w:rsidR="00AB2B30" w:rsidRPr="009B053A" w:rsidRDefault="006A7121">
            <w:pPr>
              <w:pStyle w:val="TAL"/>
              <w:rPr>
                <w:rFonts w:eastAsia="Batang"/>
              </w:rPr>
            </w:pPr>
            <w:r w:rsidRPr="009B053A">
              <w:rPr>
                <w:rFonts w:eastAsia="Batang"/>
              </w:rPr>
              <w:t>≥ 1</w:t>
            </w:r>
          </w:p>
        </w:tc>
        <w:tc>
          <w:tcPr>
            <w:tcW w:w="717" w:type="dxa"/>
          </w:tcPr>
          <w:p w14:paraId="46D773A5" w14:textId="77777777" w:rsidR="00AB2B30" w:rsidRPr="009B053A" w:rsidRDefault="006A7121">
            <w:pPr>
              <w:pStyle w:val="TAL"/>
              <w:rPr>
                <w:rFonts w:eastAsia="Batang"/>
              </w:rPr>
            </w:pPr>
            <w:r w:rsidRPr="009B053A">
              <w:rPr>
                <w:rFonts w:eastAsia="Batang"/>
              </w:rPr>
              <w:t>≥ 1</w:t>
            </w:r>
          </w:p>
        </w:tc>
        <w:tc>
          <w:tcPr>
            <w:tcW w:w="717" w:type="dxa"/>
          </w:tcPr>
          <w:p w14:paraId="527C56BC" w14:textId="77777777" w:rsidR="00AB2B30" w:rsidRPr="009B053A" w:rsidRDefault="006A7121">
            <w:pPr>
              <w:pStyle w:val="TAL"/>
              <w:rPr>
                <w:rFonts w:eastAsia="Batang"/>
              </w:rPr>
            </w:pPr>
            <w:r w:rsidRPr="009B053A">
              <w:rPr>
                <w:rFonts w:eastAsia="Batang"/>
              </w:rPr>
              <w:t>≥ 1</w:t>
            </w:r>
          </w:p>
        </w:tc>
        <w:tc>
          <w:tcPr>
            <w:tcW w:w="717" w:type="dxa"/>
          </w:tcPr>
          <w:p w14:paraId="07184351" w14:textId="77777777" w:rsidR="00AB2B30" w:rsidRPr="009B053A" w:rsidRDefault="006A7121">
            <w:pPr>
              <w:pStyle w:val="TAL"/>
              <w:rPr>
                <w:rFonts w:eastAsia="Batang"/>
              </w:rPr>
            </w:pPr>
            <w:r w:rsidRPr="009B053A">
              <w:rPr>
                <w:rFonts w:eastAsia="Batang"/>
              </w:rPr>
              <w:t>≥ 1</w:t>
            </w:r>
          </w:p>
        </w:tc>
      </w:tr>
      <w:tr w:rsidR="00AB2B30" w:rsidRPr="009B053A" w14:paraId="5741DD6F" w14:textId="77777777">
        <w:trPr>
          <w:jc w:val="center"/>
        </w:trPr>
        <w:tc>
          <w:tcPr>
            <w:tcW w:w="8631" w:type="dxa"/>
            <w:gridSpan w:val="8"/>
          </w:tcPr>
          <w:p w14:paraId="1A46568F"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1773760E" w14:textId="77777777" w:rsidR="00AB2B30" w:rsidRPr="009B053A" w:rsidRDefault="006A7121">
            <w:pPr>
              <w:pStyle w:val="TAN"/>
            </w:pPr>
            <w:r w:rsidRPr="009B053A">
              <w:t>Note 2:</w:t>
            </w:r>
            <w:r w:rsidRPr="009B053A">
              <w:tab/>
              <w:t>As per Table 4.2-2 in TS 36.211 [13]</w:t>
            </w:r>
          </w:p>
          <w:p w14:paraId="4384C337" w14:textId="77777777" w:rsidR="00AB2B30" w:rsidRPr="009B053A" w:rsidRDefault="006A7121">
            <w:pPr>
              <w:pStyle w:val="TAN"/>
              <w:rPr>
                <w:rFonts w:cs="Arial"/>
              </w:rPr>
            </w:pPr>
            <w:r w:rsidRPr="009B053A">
              <w:t>Note 3:</w:t>
            </w:r>
            <w:r w:rsidRPr="009B053A">
              <w:tab/>
              <w:t>As per Table 4.2-1 in TS 36.211 [13]</w:t>
            </w:r>
          </w:p>
        </w:tc>
      </w:tr>
    </w:tbl>
    <w:p w14:paraId="14D8DDF8" w14:textId="77777777" w:rsidR="00AB2B30" w:rsidRPr="009B053A" w:rsidRDefault="00AB2B30"/>
    <w:p w14:paraId="5EC8231F" w14:textId="77777777" w:rsidR="00AB2B30" w:rsidRPr="009B053A" w:rsidRDefault="006A7121">
      <w:pPr>
        <w:pStyle w:val="Heading4"/>
      </w:pPr>
      <w:bookmarkStart w:id="11866" w:name="_Toc27476118"/>
      <w:bookmarkStart w:id="11867" w:name="_Toc29495559"/>
      <w:bookmarkStart w:id="11868" w:name="_Toc36116610"/>
      <w:bookmarkStart w:id="11869" w:name="_Toc36118659"/>
      <w:bookmarkStart w:id="11870" w:name="_Toc36560774"/>
      <w:bookmarkStart w:id="11871" w:name="_Toc43977311"/>
      <w:bookmarkStart w:id="11872" w:name="_Toc52213900"/>
      <w:bookmarkStart w:id="11873" w:name="_Toc60743373"/>
      <w:bookmarkStart w:id="11874" w:name="_Toc68206554"/>
      <w:bookmarkStart w:id="11875" w:name="_Toc75972352"/>
      <w:bookmarkStart w:id="11876" w:name="_Toc85051791"/>
      <w:bookmarkStart w:id="11877" w:name="_Toc90493813"/>
      <w:bookmarkStart w:id="11878" w:name="_Toc90494453"/>
      <w:bookmarkStart w:id="11879" w:name="_Toc100094506"/>
      <w:bookmarkStart w:id="11880" w:name="_Toc106873197"/>
      <w:bookmarkStart w:id="11881" w:name="_Toc133250266"/>
      <w:r w:rsidRPr="009B053A">
        <w:t>A.2.2.1.2</w:t>
      </w:r>
      <w:r w:rsidRPr="009B053A">
        <w:tab/>
        <w:t>16-QAM</w:t>
      </w:r>
      <w:bookmarkEnd w:id="11866"/>
      <w:bookmarkEnd w:id="11867"/>
      <w:bookmarkEnd w:id="11868"/>
      <w:bookmarkEnd w:id="11869"/>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3EF846A9" w14:textId="77777777" w:rsidR="00AB2B30" w:rsidRPr="009B053A" w:rsidRDefault="006A7121">
      <w:pPr>
        <w:pStyle w:val="TH"/>
        <w:rPr>
          <w:rFonts w:eastAsia="Batang"/>
        </w:rPr>
      </w:pPr>
      <w:r w:rsidRPr="009B053A">
        <w:rPr>
          <w:rFonts w:eastAsia="Batang"/>
        </w:rPr>
        <w:t>Table A.2.2.1.2-1: Reference Channels for 16-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9B053A" w14:paraId="5FD6DC79" w14:textId="77777777">
        <w:trPr>
          <w:jc w:val="center"/>
        </w:trPr>
        <w:tc>
          <w:tcPr>
            <w:tcW w:w="3415" w:type="dxa"/>
            <w:shd w:val="clear" w:color="auto" w:fill="auto"/>
          </w:tcPr>
          <w:p w14:paraId="55BB9889" w14:textId="77777777" w:rsidR="00AB2B30" w:rsidRPr="009B053A" w:rsidRDefault="006A7121">
            <w:pPr>
              <w:pStyle w:val="TAH"/>
            </w:pPr>
            <w:r w:rsidRPr="009B053A">
              <w:t>Parameter</w:t>
            </w:r>
          </w:p>
        </w:tc>
        <w:tc>
          <w:tcPr>
            <w:tcW w:w="851" w:type="dxa"/>
          </w:tcPr>
          <w:p w14:paraId="18D7A321" w14:textId="77777777" w:rsidR="00AB2B30" w:rsidRPr="009B053A" w:rsidRDefault="006A7121">
            <w:pPr>
              <w:pStyle w:val="TAH"/>
            </w:pPr>
            <w:r w:rsidRPr="009B053A">
              <w:t>Unit</w:t>
            </w:r>
          </w:p>
        </w:tc>
        <w:tc>
          <w:tcPr>
            <w:tcW w:w="5106" w:type="dxa"/>
            <w:gridSpan w:val="6"/>
          </w:tcPr>
          <w:p w14:paraId="2399D6EC" w14:textId="77777777" w:rsidR="00AB2B30" w:rsidRPr="009B053A" w:rsidRDefault="006A7121">
            <w:pPr>
              <w:pStyle w:val="TAH"/>
            </w:pPr>
            <w:r w:rsidRPr="009B053A">
              <w:t>Value</w:t>
            </w:r>
          </w:p>
        </w:tc>
      </w:tr>
      <w:tr w:rsidR="00AB2B30" w:rsidRPr="009B053A" w14:paraId="1766AC49" w14:textId="77777777">
        <w:trPr>
          <w:jc w:val="center"/>
        </w:trPr>
        <w:tc>
          <w:tcPr>
            <w:tcW w:w="3415" w:type="dxa"/>
            <w:shd w:val="clear" w:color="auto" w:fill="auto"/>
          </w:tcPr>
          <w:p w14:paraId="50D4E566" w14:textId="77777777" w:rsidR="00AB2B30" w:rsidRPr="009B053A" w:rsidRDefault="006A7121">
            <w:pPr>
              <w:pStyle w:val="TAL"/>
              <w:rPr>
                <w:rFonts w:eastAsia="Batang"/>
              </w:rPr>
            </w:pPr>
            <w:r w:rsidRPr="009B053A">
              <w:rPr>
                <w:rFonts w:eastAsia="Batang"/>
              </w:rPr>
              <w:t>Channel bandwidth</w:t>
            </w:r>
          </w:p>
        </w:tc>
        <w:tc>
          <w:tcPr>
            <w:tcW w:w="851" w:type="dxa"/>
          </w:tcPr>
          <w:p w14:paraId="127152EC" w14:textId="77777777" w:rsidR="00AB2B30" w:rsidRPr="009B053A" w:rsidRDefault="006A7121">
            <w:pPr>
              <w:pStyle w:val="TAL"/>
              <w:rPr>
                <w:rFonts w:eastAsia="Batang"/>
              </w:rPr>
            </w:pPr>
            <w:r w:rsidRPr="009B053A">
              <w:rPr>
                <w:rFonts w:eastAsia="Batang"/>
              </w:rPr>
              <w:t>MHz</w:t>
            </w:r>
          </w:p>
        </w:tc>
        <w:tc>
          <w:tcPr>
            <w:tcW w:w="851" w:type="dxa"/>
          </w:tcPr>
          <w:p w14:paraId="2086EB8C" w14:textId="77777777" w:rsidR="00AB2B30" w:rsidRPr="009B053A" w:rsidRDefault="006A7121">
            <w:pPr>
              <w:pStyle w:val="TAL"/>
              <w:rPr>
                <w:rFonts w:eastAsia="Batang"/>
              </w:rPr>
            </w:pPr>
            <w:r w:rsidRPr="009B053A">
              <w:rPr>
                <w:rFonts w:eastAsia="Batang"/>
              </w:rPr>
              <w:t>1.4</w:t>
            </w:r>
          </w:p>
        </w:tc>
        <w:tc>
          <w:tcPr>
            <w:tcW w:w="851" w:type="dxa"/>
          </w:tcPr>
          <w:p w14:paraId="73071C18" w14:textId="77777777" w:rsidR="00AB2B30" w:rsidRPr="009B053A" w:rsidRDefault="006A7121">
            <w:pPr>
              <w:pStyle w:val="TAL"/>
              <w:rPr>
                <w:rFonts w:eastAsia="Batang"/>
              </w:rPr>
            </w:pPr>
            <w:r w:rsidRPr="009B053A">
              <w:rPr>
                <w:rFonts w:eastAsia="Batang"/>
              </w:rPr>
              <w:t>3</w:t>
            </w:r>
          </w:p>
        </w:tc>
        <w:tc>
          <w:tcPr>
            <w:tcW w:w="851" w:type="dxa"/>
          </w:tcPr>
          <w:p w14:paraId="72CDB46F" w14:textId="77777777" w:rsidR="00AB2B30" w:rsidRPr="009B053A" w:rsidRDefault="006A7121">
            <w:pPr>
              <w:pStyle w:val="TAL"/>
              <w:rPr>
                <w:rFonts w:eastAsia="Batang"/>
              </w:rPr>
            </w:pPr>
            <w:r w:rsidRPr="009B053A">
              <w:rPr>
                <w:rFonts w:eastAsia="Batang"/>
              </w:rPr>
              <w:t>5</w:t>
            </w:r>
          </w:p>
        </w:tc>
        <w:tc>
          <w:tcPr>
            <w:tcW w:w="851" w:type="dxa"/>
          </w:tcPr>
          <w:p w14:paraId="588FFFEF" w14:textId="77777777" w:rsidR="00AB2B30" w:rsidRPr="009B053A" w:rsidRDefault="006A7121">
            <w:pPr>
              <w:pStyle w:val="TAL"/>
              <w:rPr>
                <w:rFonts w:eastAsia="Batang"/>
              </w:rPr>
            </w:pPr>
            <w:r w:rsidRPr="009B053A">
              <w:rPr>
                <w:rFonts w:eastAsia="Batang"/>
              </w:rPr>
              <w:t>10</w:t>
            </w:r>
          </w:p>
        </w:tc>
        <w:tc>
          <w:tcPr>
            <w:tcW w:w="851" w:type="dxa"/>
          </w:tcPr>
          <w:p w14:paraId="275A462C" w14:textId="77777777" w:rsidR="00AB2B30" w:rsidRPr="009B053A" w:rsidRDefault="006A7121">
            <w:pPr>
              <w:pStyle w:val="TAL"/>
              <w:rPr>
                <w:rFonts w:eastAsia="Batang"/>
              </w:rPr>
            </w:pPr>
            <w:r w:rsidRPr="009B053A">
              <w:rPr>
                <w:rFonts w:eastAsia="Batang"/>
              </w:rPr>
              <w:t>15</w:t>
            </w:r>
          </w:p>
        </w:tc>
        <w:tc>
          <w:tcPr>
            <w:tcW w:w="851" w:type="dxa"/>
          </w:tcPr>
          <w:p w14:paraId="4D42D15D" w14:textId="77777777" w:rsidR="00AB2B30" w:rsidRPr="009B053A" w:rsidRDefault="006A7121">
            <w:pPr>
              <w:pStyle w:val="TAL"/>
              <w:rPr>
                <w:rFonts w:eastAsia="Batang"/>
              </w:rPr>
            </w:pPr>
            <w:r w:rsidRPr="009B053A">
              <w:rPr>
                <w:rFonts w:eastAsia="Batang"/>
              </w:rPr>
              <w:t>20</w:t>
            </w:r>
          </w:p>
        </w:tc>
      </w:tr>
      <w:tr w:rsidR="00AB2B30" w:rsidRPr="009B053A" w14:paraId="44E4CD15" w14:textId="77777777">
        <w:trPr>
          <w:jc w:val="center"/>
        </w:trPr>
        <w:tc>
          <w:tcPr>
            <w:tcW w:w="3415" w:type="dxa"/>
          </w:tcPr>
          <w:p w14:paraId="58EC3BA5" w14:textId="77777777" w:rsidR="00AB2B30" w:rsidRPr="009B053A" w:rsidRDefault="006A7121">
            <w:pPr>
              <w:pStyle w:val="TAL"/>
              <w:rPr>
                <w:rFonts w:eastAsia="Batang"/>
              </w:rPr>
            </w:pPr>
            <w:r w:rsidRPr="009B053A">
              <w:rPr>
                <w:rFonts w:eastAsia="Batang"/>
              </w:rPr>
              <w:t>Allocated resource blocks</w:t>
            </w:r>
          </w:p>
        </w:tc>
        <w:tc>
          <w:tcPr>
            <w:tcW w:w="851" w:type="dxa"/>
          </w:tcPr>
          <w:p w14:paraId="79B8FB96" w14:textId="77777777" w:rsidR="00AB2B30" w:rsidRPr="009B053A" w:rsidRDefault="00AB2B30">
            <w:pPr>
              <w:pStyle w:val="TAL"/>
              <w:rPr>
                <w:rFonts w:eastAsia="Batang"/>
              </w:rPr>
            </w:pPr>
          </w:p>
        </w:tc>
        <w:tc>
          <w:tcPr>
            <w:tcW w:w="851" w:type="dxa"/>
          </w:tcPr>
          <w:p w14:paraId="489890BE" w14:textId="77777777" w:rsidR="00AB2B30" w:rsidRPr="009B053A" w:rsidRDefault="006A7121">
            <w:pPr>
              <w:pStyle w:val="TAL"/>
              <w:rPr>
                <w:rFonts w:eastAsia="Batang"/>
              </w:rPr>
            </w:pPr>
            <w:r w:rsidRPr="009B053A">
              <w:rPr>
                <w:rFonts w:eastAsia="Batang"/>
              </w:rPr>
              <w:t>6</w:t>
            </w:r>
          </w:p>
        </w:tc>
        <w:tc>
          <w:tcPr>
            <w:tcW w:w="851" w:type="dxa"/>
          </w:tcPr>
          <w:p w14:paraId="1FF5AE8E" w14:textId="77777777" w:rsidR="00AB2B30" w:rsidRPr="009B053A" w:rsidRDefault="006A7121">
            <w:pPr>
              <w:pStyle w:val="TAL"/>
              <w:rPr>
                <w:rFonts w:eastAsia="Batang"/>
              </w:rPr>
            </w:pPr>
            <w:r w:rsidRPr="009B053A">
              <w:rPr>
                <w:rFonts w:eastAsia="Batang"/>
              </w:rPr>
              <w:t>15</w:t>
            </w:r>
          </w:p>
        </w:tc>
        <w:tc>
          <w:tcPr>
            <w:tcW w:w="851" w:type="dxa"/>
          </w:tcPr>
          <w:p w14:paraId="2F3635C9" w14:textId="77777777" w:rsidR="00AB2B30" w:rsidRPr="009B053A" w:rsidRDefault="006A7121">
            <w:pPr>
              <w:pStyle w:val="TAL"/>
              <w:rPr>
                <w:rFonts w:eastAsia="Batang"/>
              </w:rPr>
            </w:pPr>
            <w:r w:rsidRPr="009B053A">
              <w:rPr>
                <w:rFonts w:eastAsia="Batang"/>
              </w:rPr>
              <w:t>25</w:t>
            </w:r>
          </w:p>
        </w:tc>
        <w:tc>
          <w:tcPr>
            <w:tcW w:w="851" w:type="dxa"/>
          </w:tcPr>
          <w:p w14:paraId="4DBA1C56" w14:textId="77777777" w:rsidR="00AB2B30" w:rsidRPr="009B053A" w:rsidRDefault="006A7121">
            <w:pPr>
              <w:pStyle w:val="TAL"/>
              <w:rPr>
                <w:rFonts w:eastAsia="Batang"/>
              </w:rPr>
            </w:pPr>
            <w:r w:rsidRPr="009B053A">
              <w:rPr>
                <w:rFonts w:eastAsia="Batang"/>
              </w:rPr>
              <w:t>50</w:t>
            </w:r>
          </w:p>
        </w:tc>
        <w:tc>
          <w:tcPr>
            <w:tcW w:w="851" w:type="dxa"/>
          </w:tcPr>
          <w:p w14:paraId="77DDF18C" w14:textId="77777777" w:rsidR="00AB2B30" w:rsidRPr="009B053A" w:rsidRDefault="006A7121">
            <w:pPr>
              <w:pStyle w:val="TAL"/>
              <w:rPr>
                <w:rFonts w:eastAsia="Batang"/>
              </w:rPr>
            </w:pPr>
            <w:r w:rsidRPr="009B053A">
              <w:rPr>
                <w:rFonts w:eastAsia="Batang"/>
              </w:rPr>
              <w:t>75</w:t>
            </w:r>
          </w:p>
        </w:tc>
        <w:tc>
          <w:tcPr>
            <w:tcW w:w="851" w:type="dxa"/>
          </w:tcPr>
          <w:p w14:paraId="18886DB1" w14:textId="77777777" w:rsidR="00AB2B30" w:rsidRPr="009B053A" w:rsidRDefault="006A7121">
            <w:pPr>
              <w:pStyle w:val="TAL"/>
              <w:rPr>
                <w:rFonts w:eastAsia="Batang"/>
              </w:rPr>
            </w:pPr>
            <w:r w:rsidRPr="009B053A">
              <w:rPr>
                <w:rFonts w:eastAsia="Batang"/>
              </w:rPr>
              <w:t>100</w:t>
            </w:r>
          </w:p>
        </w:tc>
      </w:tr>
      <w:tr w:rsidR="00AB2B30" w:rsidRPr="009B053A" w14:paraId="6AD21D9A" w14:textId="77777777">
        <w:trPr>
          <w:jc w:val="center"/>
        </w:trPr>
        <w:tc>
          <w:tcPr>
            <w:tcW w:w="3415" w:type="dxa"/>
          </w:tcPr>
          <w:p w14:paraId="189C77CC" w14:textId="77777777" w:rsidR="00AB2B30" w:rsidRPr="009B053A" w:rsidRDefault="006A7121">
            <w:pPr>
              <w:pStyle w:val="TAL"/>
              <w:rPr>
                <w:rFonts w:eastAsia="Batang"/>
              </w:rPr>
            </w:pPr>
            <w:r w:rsidRPr="009B053A">
              <w:rPr>
                <w:rFonts w:eastAsia="Batang"/>
              </w:rPr>
              <w:t>Uplink-Downlink Configuration (Note 2)</w:t>
            </w:r>
          </w:p>
        </w:tc>
        <w:tc>
          <w:tcPr>
            <w:tcW w:w="851" w:type="dxa"/>
          </w:tcPr>
          <w:p w14:paraId="45AC866E" w14:textId="77777777" w:rsidR="00AB2B30" w:rsidRPr="009B053A" w:rsidRDefault="00AB2B30">
            <w:pPr>
              <w:pStyle w:val="TAL"/>
              <w:rPr>
                <w:rFonts w:eastAsia="Batang"/>
              </w:rPr>
            </w:pPr>
          </w:p>
        </w:tc>
        <w:tc>
          <w:tcPr>
            <w:tcW w:w="851" w:type="dxa"/>
          </w:tcPr>
          <w:p w14:paraId="06AE0215" w14:textId="77777777" w:rsidR="00AB2B30" w:rsidRPr="009B053A" w:rsidRDefault="006A7121">
            <w:pPr>
              <w:pStyle w:val="TAL"/>
              <w:rPr>
                <w:rFonts w:eastAsia="Batang"/>
              </w:rPr>
            </w:pPr>
            <w:r w:rsidRPr="009B053A">
              <w:rPr>
                <w:rFonts w:eastAsia="Batang"/>
              </w:rPr>
              <w:t>2</w:t>
            </w:r>
          </w:p>
        </w:tc>
        <w:tc>
          <w:tcPr>
            <w:tcW w:w="851" w:type="dxa"/>
          </w:tcPr>
          <w:p w14:paraId="5C92841E" w14:textId="77777777" w:rsidR="00AB2B30" w:rsidRPr="009B053A" w:rsidRDefault="006A7121">
            <w:pPr>
              <w:pStyle w:val="TAL"/>
              <w:rPr>
                <w:rFonts w:eastAsia="Batang"/>
              </w:rPr>
            </w:pPr>
            <w:r w:rsidRPr="009B053A">
              <w:rPr>
                <w:rFonts w:eastAsia="Batang"/>
              </w:rPr>
              <w:t>2</w:t>
            </w:r>
          </w:p>
        </w:tc>
        <w:tc>
          <w:tcPr>
            <w:tcW w:w="851" w:type="dxa"/>
          </w:tcPr>
          <w:p w14:paraId="7BE35E58" w14:textId="77777777" w:rsidR="00AB2B30" w:rsidRPr="009B053A" w:rsidRDefault="006A7121">
            <w:pPr>
              <w:pStyle w:val="TAL"/>
              <w:rPr>
                <w:rFonts w:eastAsia="Batang"/>
              </w:rPr>
            </w:pPr>
            <w:r w:rsidRPr="009B053A">
              <w:rPr>
                <w:rFonts w:eastAsia="Batang"/>
              </w:rPr>
              <w:t>2</w:t>
            </w:r>
          </w:p>
        </w:tc>
        <w:tc>
          <w:tcPr>
            <w:tcW w:w="851" w:type="dxa"/>
          </w:tcPr>
          <w:p w14:paraId="5CA741F0" w14:textId="77777777" w:rsidR="00AB2B30" w:rsidRPr="009B053A" w:rsidRDefault="006A7121">
            <w:pPr>
              <w:pStyle w:val="TAL"/>
              <w:rPr>
                <w:rFonts w:eastAsia="Batang"/>
              </w:rPr>
            </w:pPr>
            <w:r w:rsidRPr="009B053A">
              <w:rPr>
                <w:rFonts w:eastAsia="Batang"/>
              </w:rPr>
              <w:t>2</w:t>
            </w:r>
          </w:p>
        </w:tc>
        <w:tc>
          <w:tcPr>
            <w:tcW w:w="851" w:type="dxa"/>
          </w:tcPr>
          <w:p w14:paraId="17998AA7" w14:textId="77777777" w:rsidR="00AB2B30" w:rsidRPr="009B053A" w:rsidRDefault="006A7121">
            <w:pPr>
              <w:pStyle w:val="TAL"/>
              <w:rPr>
                <w:rFonts w:eastAsia="Batang"/>
              </w:rPr>
            </w:pPr>
            <w:r w:rsidRPr="009B053A">
              <w:rPr>
                <w:rFonts w:eastAsia="Batang"/>
              </w:rPr>
              <w:t>2</w:t>
            </w:r>
          </w:p>
        </w:tc>
        <w:tc>
          <w:tcPr>
            <w:tcW w:w="851" w:type="dxa"/>
          </w:tcPr>
          <w:p w14:paraId="7868E2CF" w14:textId="77777777" w:rsidR="00AB2B30" w:rsidRPr="009B053A" w:rsidRDefault="006A7121">
            <w:pPr>
              <w:pStyle w:val="TAL"/>
              <w:rPr>
                <w:rFonts w:eastAsia="Batang"/>
              </w:rPr>
            </w:pPr>
            <w:r w:rsidRPr="009B053A">
              <w:rPr>
                <w:rFonts w:eastAsia="Batang"/>
              </w:rPr>
              <w:t>2</w:t>
            </w:r>
          </w:p>
        </w:tc>
      </w:tr>
      <w:tr w:rsidR="00AB2B30" w:rsidRPr="009B053A" w14:paraId="0D405F80" w14:textId="77777777">
        <w:trPr>
          <w:jc w:val="center"/>
        </w:trPr>
        <w:tc>
          <w:tcPr>
            <w:tcW w:w="3415" w:type="dxa"/>
          </w:tcPr>
          <w:p w14:paraId="19C68745" w14:textId="77777777" w:rsidR="00AB2B30" w:rsidRPr="009B053A" w:rsidRDefault="006A7121">
            <w:pPr>
              <w:pStyle w:val="TAL"/>
              <w:rPr>
                <w:rFonts w:eastAsia="Batang"/>
              </w:rPr>
            </w:pPr>
            <w:r w:rsidRPr="009B053A">
              <w:rPr>
                <w:rFonts w:eastAsia="Batang"/>
              </w:rPr>
              <w:t>Special subframe configuration (Note 3)</w:t>
            </w:r>
          </w:p>
        </w:tc>
        <w:tc>
          <w:tcPr>
            <w:tcW w:w="851" w:type="dxa"/>
          </w:tcPr>
          <w:p w14:paraId="70403250" w14:textId="77777777" w:rsidR="00AB2B30" w:rsidRPr="009B053A" w:rsidRDefault="00AB2B30">
            <w:pPr>
              <w:pStyle w:val="TAL"/>
              <w:rPr>
                <w:rFonts w:eastAsia="Batang"/>
              </w:rPr>
            </w:pPr>
          </w:p>
        </w:tc>
        <w:tc>
          <w:tcPr>
            <w:tcW w:w="851" w:type="dxa"/>
          </w:tcPr>
          <w:p w14:paraId="69D71581" w14:textId="77777777" w:rsidR="00AB2B30" w:rsidRPr="009B053A" w:rsidRDefault="006A7121">
            <w:pPr>
              <w:pStyle w:val="TAL"/>
              <w:rPr>
                <w:rFonts w:eastAsia="Batang"/>
              </w:rPr>
            </w:pPr>
            <w:r w:rsidRPr="009B053A">
              <w:rPr>
                <w:rFonts w:eastAsia="Batang"/>
              </w:rPr>
              <w:t>7</w:t>
            </w:r>
          </w:p>
        </w:tc>
        <w:tc>
          <w:tcPr>
            <w:tcW w:w="851" w:type="dxa"/>
          </w:tcPr>
          <w:p w14:paraId="7B60EC2C" w14:textId="77777777" w:rsidR="00AB2B30" w:rsidRPr="009B053A" w:rsidRDefault="006A7121">
            <w:pPr>
              <w:pStyle w:val="TAL"/>
              <w:rPr>
                <w:rFonts w:eastAsia="Batang"/>
              </w:rPr>
            </w:pPr>
            <w:r w:rsidRPr="009B053A">
              <w:rPr>
                <w:rFonts w:eastAsia="Batang"/>
              </w:rPr>
              <w:t>7</w:t>
            </w:r>
          </w:p>
        </w:tc>
        <w:tc>
          <w:tcPr>
            <w:tcW w:w="851" w:type="dxa"/>
          </w:tcPr>
          <w:p w14:paraId="50514CEB" w14:textId="77777777" w:rsidR="00AB2B30" w:rsidRPr="009B053A" w:rsidRDefault="006A7121">
            <w:pPr>
              <w:pStyle w:val="TAL"/>
              <w:rPr>
                <w:rFonts w:eastAsia="Batang"/>
              </w:rPr>
            </w:pPr>
            <w:r w:rsidRPr="009B053A">
              <w:rPr>
                <w:rFonts w:eastAsia="Batang"/>
              </w:rPr>
              <w:t>7</w:t>
            </w:r>
          </w:p>
        </w:tc>
        <w:tc>
          <w:tcPr>
            <w:tcW w:w="851" w:type="dxa"/>
          </w:tcPr>
          <w:p w14:paraId="5A00B3CD" w14:textId="77777777" w:rsidR="00AB2B30" w:rsidRPr="009B053A" w:rsidRDefault="006A7121">
            <w:pPr>
              <w:pStyle w:val="TAL"/>
              <w:rPr>
                <w:rFonts w:eastAsia="Batang"/>
              </w:rPr>
            </w:pPr>
            <w:r w:rsidRPr="009B053A">
              <w:rPr>
                <w:rFonts w:eastAsia="Batang"/>
              </w:rPr>
              <w:t>7</w:t>
            </w:r>
          </w:p>
        </w:tc>
        <w:tc>
          <w:tcPr>
            <w:tcW w:w="851" w:type="dxa"/>
          </w:tcPr>
          <w:p w14:paraId="67FEB6E8" w14:textId="77777777" w:rsidR="00AB2B30" w:rsidRPr="009B053A" w:rsidRDefault="006A7121">
            <w:pPr>
              <w:pStyle w:val="TAL"/>
              <w:rPr>
                <w:rFonts w:eastAsia="Batang"/>
              </w:rPr>
            </w:pPr>
            <w:r w:rsidRPr="009B053A">
              <w:rPr>
                <w:rFonts w:eastAsia="Batang"/>
              </w:rPr>
              <w:t>7</w:t>
            </w:r>
          </w:p>
        </w:tc>
        <w:tc>
          <w:tcPr>
            <w:tcW w:w="851" w:type="dxa"/>
          </w:tcPr>
          <w:p w14:paraId="31BBD0A7" w14:textId="77777777" w:rsidR="00AB2B30" w:rsidRPr="009B053A" w:rsidRDefault="006A7121">
            <w:pPr>
              <w:pStyle w:val="TAL"/>
              <w:rPr>
                <w:rFonts w:eastAsia="Batang"/>
              </w:rPr>
            </w:pPr>
            <w:r w:rsidRPr="009B053A">
              <w:rPr>
                <w:rFonts w:eastAsia="Batang"/>
              </w:rPr>
              <w:t>7</w:t>
            </w:r>
          </w:p>
        </w:tc>
      </w:tr>
      <w:tr w:rsidR="00AB2B30" w:rsidRPr="009B053A" w14:paraId="2F9DEAD3" w14:textId="77777777">
        <w:trPr>
          <w:jc w:val="center"/>
        </w:trPr>
        <w:tc>
          <w:tcPr>
            <w:tcW w:w="3415" w:type="dxa"/>
          </w:tcPr>
          <w:p w14:paraId="799C7A41" w14:textId="77777777" w:rsidR="00AB2B30" w:rsidRPr="009B053A" w:rsidRDefault="006A7121">
            <w:pPr>
              <w:pStyle w:val="TAL"/>
              <w:rPr>
                <w:rFonts w:eastAsia="Batang"/>
              </w:rPr>
            </w:pPr>
            <w:r w:rsidRPr="009B053A">
              <w:rPr>
                <w:rFonts w:eastAsia="Batang"/>
              </w:rPr>
              <w:t>DFT-OFDM Symbols per Sub-Frame</w:t>
            </w:r>
          </w:p>
        </w:tc>
        <w:tc>
          <w:tcPr>
            <w:tcW w:w="851" w:type="dxa"/>
          </w:tcPr>
          <w:p w14:paraId="030AF7C5" w14:textId="77777777" w:rsidR="00AB2B30" w:rsidRPr="009B053A" w:rsidRDefault="00AB2B30">
            <w:pPr>
              <w:pStyle w:val="TAL"/>
              <w:rPr>
                <w:rFonts w:eastAsia="Batang"/>
              </w:rPr>
            </w:pPr>
          </w:p>
        </w:tc>
        <w:tc>
          <w:tcPr>
            <w:tcW w:w="851" w:type="dxa"/>
          </w:tcPr>
          <w:p w14:paraId="56CFE043" w14:textId="77777777" w:rsidR="00AB2B30" w:rsidRPr="009B053A" w:rsidRDefault="006A7121">
            <w:pPr>
              <w:pStyle w:val="TAL"/>
              <w:rPr>
                <w:rFonts w:eastAsia="Batang"/>
              </w:rPr>
            </w:pPr>
            <w:r w:rsidRPr="009B053A">
              <w:rPr>
                <w:rFonts w:eastAsia="Batang"/>
              </w:rPr>
              <w:t>12</w:t>
            </w:r>
          </w:p>
        </w:tc>
        <w:tc>
          <w:tcPr>
            <w:tcW w:w="851" w:type="dxa"/>
          </w:tcPr>
          <w:p w14:paraId="7FDB3DCF" w14:textId="77777777" w:rsidR="00AB2B30" w:rsidRPr="009B053A" w:rsidRDefault="006A7121">
            <w:pPr>
              <w:pStyle w:val="TAL"/>
              <w:rPr>
                <w:rFonts w:eastAsia="Batang"/>
              </w:rPr>
            </w:pPr>
            <w:r w:rsidRPr="009B053A">
              <w:rPr>
                <w:rFonts w:eastAsia="Batang"/>
              </w:rPr>
              <w:t>12</w:t>
            </w:r>
          </w:p>
        </w:tc>
        <w:tc>
          <w:tcPr>
            <w:tcW w:w="851" w:type="dxa"/>
          </w:tcPr>
          <w:p w14:paraId="18DF2C62" w14:textId="77777777" w:rsidR="00AB2B30" w:rsidRPr="009B053A" w:rsidRDefault="006A7121">
            <w:pPr>
              <w:pStyle w:val="TAL"/>
              <w:rPr>
                <w:rFonts w:eastAsia="Batang"/>
              </w:rPr>
            </w:pPr>
            <w:r w:rsidRPr="009B053A">
              <w:rPr>
                <w:rFonts w:eastAsia="Batang"/>
              </w:rPr>
              <w:t>12</w:t>
            </w:r>
          </w:p>
        </w:tc>
        <w:tc>
          <w:tcPr>
            <w:tcW w:w="851" w:type="dxa"/>
          </w:tcPr>
          <w:p w14:paraId="44B65A95" w14:textId="77777777" w:rsidR="00AB2B30" w:rsidRPr="009B053A" w:rsidRDefault="006A7121">
            <w:pPr>
              <w:pStyle w:val="TAL"/>
              <w:rPr>
                <w:rFonts w:eastAsia="Batang"/>
              </w:rPr>
            </w:pPr>
            <w:r w:rsidRPr="009B053A">
              <w:rPr>
                <w:rFonts w:eastAsia="Batang"/>
              </w:rPr>
              <w:t>12</w:t>
            </w:r>
          </w:p>
        </w:tc>
        <w:tc>
          <w:tcPr>
            <w:tcW w:w="851" w:type="dxa"/>
          </w:tcPr>
          <w:p w14:paraId="22BDDBB3" w14:textId="77777777" w:rsidR="00AB2B30" w:rsidRPr="009B053A" w:rsidRDefault="006A7121">
            <w:pPr>
              <w:pStyle w:val="TAL"/>
              <w:rPr>
                <w:rFonts w:eastAsia="Batang"/>
              </w:rPr>
            </w:pPr>
            <w:r w:rsidRPr="009B053A">
              <w:rPr>
                <w:rFonts w:eastAsia="Batang"/>
              </w:rPr>
              <w:t>12</w:t>
            </w:r>
          </w:p>
        </w:tc>
        <w:tc>
          <w:tcPr>
            <w:tcW w:w="851" w:type="dxa"/>
          </w:tcPr>
          <w:p w14:paraId="68A22623" w14:textId="77777777" w:rsidR="00AB2B30" w:rsidRPr="009B053A" w:rsidRDefault="006A7121">
            <w:pPr>
              <w:pStyle w:val="TAL"/>
              <w:rPr>
                <w:rFonts w:eastAsia="Batang"/>
              </w:rPr>
            </w:pPr>
            <w:r w:rsidRPr="009B053A">
              <w:rPr>
                <w:rFonts w:eastAsia="Batang"/>
              </w:rPr>
              <w:t>12</w:t>
            </w:r>
          </w:p>
        </w:tc>
      </w:tr>
      <w:tr w:rsidR="00AB2B30" w:rsidRPr="009B053A" w14:paraId="1BA99EFC" w14:textId="77777777">
        <w:trPr>
          <w:jc w:val="center"/>
        </w:trPr>
        <w:tc>
          <w:tcPr>
            <w:tcW w:w="3415" w:type="dxa"/>
          </w:tcPr>
          <w:p w14:paraId="58467FE3" w14:textId="77777777" w:rsidR="00AB2B30" w:rsidRPr="009B053A" w:rsidRDefault="006A7121">
            <w:pPr>
              <w:pStyle w:val="TAL"/>
              <w:rPr>
                <w:rFonts w:eastAsia="Batang"/>
              </w:rPr>
            </w:pPr>
            <w:r w:rsidRPr="009B053A">
              <w:rPr>
                <w:rFonts w:eastAsia="Batang"/>
              </w:rPr>
              <w:t>Modulation</w:t>
            </w:r>
          </w:p>
        </w:tc>
        <w:tc>
          <w:tcPr>
            <w:tcW w:w="851" w:type="dxa"/>
          </w:tcPr>
          <w:p w14:paraId="23A4FC23" w14:textId="77777777" w:rsidR="00AB2B30" w:rsidRPr="009B053A" w:rsidRDefault="00AB2B30">
            <w:pPr>
              <w:pStyle w:val="TAL"/>
              <w:rPr>
                <w:rFonts w:eastAsia="Batang"/>
              </w:rPr>
            </w:pPr>
          </w:p>
        </w:tc>
        <w:tc>
          <w:tcPr>
            <w:tcW w:w="851" w:type="dxa"/>
          </w:tcPr>
          <w:p w14:paraId="0B6987EF" w14:textId="77777777" w:rsidR="00AB2B30" w:rsidRPr="009B053A" w:rsidRDefault="006A7121">
            <w:pPr>
              <w:pStyle w:val="TAL"/>
              <w:rPr>
                <w:rFonts w:eastAsia="Batang"/>
              </w:rPr>
            </w:pPr>
            <w:r w:rsidRPr="009B053A">
              <w:rPr>
                <w:rFonts w:eastAsia="Batang"/>
              </w:rPr>
              <w:t>16QAM</w:t>
            </w:r>
          </w:p>
        </w:tc>
        <w:tc>
          <w:tcPr>
            <w:tcW w:w="851" w:type="dxa"/>
          </w:tcPr>
          <w:p w14:paraId="6A909EA8" w14:textId="77777777" w:rsidR="00AB2B30" w:rsidRPr="009B053A" w:rsidRDefault="006A7121">
            <w:pPr>
              <w:pStyle w:val="TAL"/>
              <w:rPr>
                <w:rFonts w:eastAsia="Batang"/>
              </w:rPr>
            </w:pPr>
            <w:r w:rsidRPr="009B053A">
              <w:rPr>
                <w:rFonts w:eastAsia="Batang"/>
              </w:rPr>
              <w:t>16QAM</w:t>
            </w:r>
          </w:p>
        </w:tc>
        <w:tc>
          <w:tcPr>
            <w:tcW w:w="851" w:type="dxa"/>
          </w:tcPr>
          <w:p w14:paraId="49239422" w14:textId="77777777" w:rsidR="00AB2B30" w:rsidRPr="009B053A" w:rsidRDefault="006A7121">
            <w:pPr>
              <w:pStyle w:val="TAL"/>
              <w:rPr>
                <w:rFonts w:eastAsia="Batang"/>
              </w:rPr>
            </w:pPr>
            <w:r w:rsidRPr="009B053A">
              <w:rPr>
                <w:rFonts w:eastAsia="Batang"/>
              </w:rPr>
              <w:t>16QAM</w:t>
            </w:r>
          </w:p>
        </w:tc>
        <w:tc>
          <w:tcPr>
            <w:tcW w:w="851" w:type="dxa"/>
          </w:tcPr>
          <w:p w14:paraId="74F6B4EA" w14:textId="77777777" w:rsidR="00AB2B30" w:rsidRPr="009B053A" w:rsidRDefault="006A7121">
            <w:pPr>
              <w:pStyle w:val="TAL"/>
              <w:rPr>
                <w:rFonts w:eastAsia="Batang"/>
              </w:rPr>
            </w:pPr>
            <w:r w:rsidRPr="009B053A">
              <w:rPr>
                <w:rFonts w:eastAsia="Batang"/>
              </w:rPr>
              <w:t>16QAM</w:t>
            </w:r>
          </w:p>
        </w:tc>
        <w:tc>
          <w:tcPr>
            <w:tcW w:w="851" w:type="dxa"/>
          </w:tcPr>
          <w:p w14:paraId="378769AC" w14:textId="77777777" w:rsidR="00AB2B30" w:rsidRPr="009B053A" w:rsidRDefault="006A7121">
            <w:pPr>
              <w:pStyle w:val="TAL"/>
              <w:rPr>
                <w:rFonts w:eastAsia="Batang"/>
              </w:rPr>
            </w:pPr>
            <w:r w:rsidRPr="009B053A">
              <w:rPr>
                <w:rFonts w:eastAsia="Batang"/>
              </w:rPr>
              <w:t>16QAM</w:t>
            </w:r>
          </w:p>
        </w:tc>
        <w:tc>
          <w:tcPr>
            <w:tcW w:w="851" w:type="dxa"/>
          </w:tcPr>
          <w:p w14:paraId="60EDBE47" w14:textId="77777777" w:rsidR="00AB2B30" w:rsidRPr="009B053A" w:rsidRDefault="006A7121">
            <w:pPr>
              <w:pStyle w:val="TAL"/>
              <w:rPr>
                <w:rFonts w:eastAsia="Batang"/>
              </w:rPr>
            </w:pPr>
            <w:r w:rsidRPr="009B053A">
              <w:rPr>
                <w:rFonts w:eastAsia="Batang"/>
              </w:rPr>
              <w:t>16QAM</w:t>
            </w:r>
          </w:p>
        </w:tc>
      </w:tr>
      <w:tr w:rsidR="00AB2B30" w:rsidRPr="009B053A" w14:paraId="69E4544D" w14:textId="77777777">
        <w:trPr>
          <w:jc w:val="center"/>
        </w:trPr>
        <w:tc>
          <w:tcPr>
            <w:tcW w:w="3415" w:type="dxa"/>
          </w:tcPr>
          <w:p w14:paraId="5544E052" w14:textId="77777777" w:rsidR="00AB2B30" w:rsidRPr="009B053A" w:rsidRDefault="006A7121">
            <w:pPr>
              <w:pStyle w:val="TAL"/>
              <w:rPr>
                <w:rFonts w:eastAsia="Batang"/>
              </w:rPr>
            </w:pPr>
            <w:r w:rsidRPr="009B053A">
              <w:rPr>
                <w:rFonts w:eastAsia="Batang"/>
              </w:rPr>
              <w:t>Target Coding rate</w:t>
            </w:r>
          </w:p>
        </w:tc>
        <w:tc>
          <w:tcPr>
            <w:tcW w:w="851" w:type="dxa"/>
          </w:tcPr>
          <w:p w14:paraId="4E5E7B29" w14:textId="77777777" w:rsidR="00AB2B30" w:rsidRPr="009B053A" w:rsidRDefault="00AB2B30">
            <w:pPr>
              <w:pStyle w:val="TAL"/>
              <w:rPr>
                <w:rFonts w:eastAsia="Batang"/>
              </w:rPr>
            </w:pPr>
          </w:p>
        </w:tc>
        <w:tc>
          <w:tcPr>
            <w:tcW w:w="851" w:type="dxa"/>
          </w:tcPr>
          <w:p w14:paraId="19A7B7C7" w14:textId="77777777" w:rsidR="00AB2B30" w:rsidRPr="009B053A" w:rsidRDefault="006A7121">
            <w:pPr>
              <w:pStyle w:val="TAL"/>
              <w:rPr>
                <w:rFonts w:eastAsia="Batang"/>
              </w:rPr>
            </w:pPr>
            <w:r w:rsidRPr="009B053A">
              <w:rPr>
                <w:rFonts w:eastAsia="Batang"/>
              </w:rPr>
              <w:t>3/4</w:t>
            </w:r>
          </w:p>
        </w:tc>
        <w:tc>
          <w:tcPr>
            <w:tcW w:w="851" w:type="dxa"/>
          </w:tcPr>
          <w:p w14:paraId="524205A3" w14:textId="77777777" w:rsidR="00AB2B30" w:rsidRPr="009B053A" w:rsidRDefault="006A7121">
            <w:pPr>
              <w:pStyle w:val="TAL"/>
              <w:rPr>
                <w:rFonts w:eastAsia="Batang"/>
              </w:rPr>
            </w:pPr>
            <w:r w:rsidRPr="009B053A">
              <w:rPr>
                <w:rFonts w:eastAsia="Batang"/>
              </w:rPr>
              <w:t>1/2</w:t>
            </w:r>
          </w:p>
        </w:tc>
        <w:tc>
          <w:tcPr>
            <w:tcW w:w="851" w:type="dxa"/>
          </w:tcPr>
          <w:p w14:paraId="49DF2ED5" w14:textId="77777777" w:rsidR="00AB2B30" w:rsidRPr="009B053A" w:rsidRDefault="006A7121">
            <w:pPr>
              <w:pStyle w:val="TAL"/>
              <w:rPr>
                <w:rFonts w:eastAsia="Batang"/>
              </w:rPr>
            </w:pPr>
            <w:r w:rsidRPr="009B053A">
              <w:rPr>
                <w:rFonts w:eastAsia="Batang"/>
              </w:rPr>
              <w:t>1/3</w:t>
            </w:r>
          </w:p>
        </w:tc>
        <w:tc>
          <w:tcPr>
            <w:tcW w:w="851" w:type="dxa"/>
          </w:tcPr>
          <w:p w14:paraId="12147B72" w14:textId="77777777" w:rsidR="00AB2B30" w:rsidRPr="009B053A" w:rsidRDefault="006A7121">
            <w:pPr>
              <w:pStyle w:val="TAL"/>
              <w:rPr>
                <w:rFonts w:eastAsia="Batang"/>
              </w:rPr>
            </w:pPr>
            <w:r w:rsidRPr="009B053A">
              <w:rPr>
                <w:rFonts w:eastAsia="Batang"/>
              </w:rPr>
              <w:t>3/4</w:t>
            </w:r>
          </w:p>
        </w:tc>
        <w:tc>
          <w:tcPr>
            <w:tcW w:w="851" w:type="dxa"/>
          </w:tcPr>
          <w:p w14:paraId="36D084A1" w14:textId="77777777" w:rsidR="00AB2B30" w:rsidRPr="009B053A" w:rsidRDefault="006A7121">
            <w:pPr>
              <w:pStyle w:val="TAL"/>
              <w:rPr>
                <w:rFonts w:eastAsia="Batang"/>
              </w:rPr>
            </w:pPr>
            <w:r w:rsidRPr="009B053A">
              <w:rPr>
                <w:rFonts w:eastAsia="Batang"/>
              </w:rPr>
              <w:t>1/2</w:t>
            </w:r>
          </w:p>
        </w:tc>
        <w:tc>
          <w:tcPr>
            <w:tcW w:w="851" w:type="dxa"/>
          </w:tcPr>
          <w:p w14:paraId="787CE183" w14:textId="77777777" w:rsidR="00AB2B30" w:rsidRPr="009B053A" w:rsidRDefault="006A7121">
            <w:pPr>
              <w:pStyle w:val="TAL"/>
              <w:rPr>
                <w:rFonts w:eastAsia="Batang"/>
              </w:rPr>
            </w:pPr>
            <w:r w:rsidRPr="009B053A">
              <w:rPr>
                <w:rFonts w:eastAsia="Batang"/>
              </w:rPr>
              <w:t>1/3</w:t>
            </w:r>
          </w:p>
        </w:tc>
      </w:tr>
      <w:tr w:rsidR="00AB2B30" w:rsidRPr="009B053A" w14:paraId="139B07B8" w14:textId="77777777">
        <w:trPr>
          <w:jc w:val="center"/>
        </w:trPr>
        <w:tc>
          <w:tcPr>
            <w:tcW w:w="3415" w:type="dxa"/>
          </w:tcPr>
          <w:p w14:paraId="7782F598" w14:textId="77777777" w:rsidR="00AB2B30" w:rsidRPr="009B053A" w:rsidRDefault="006A7121">
            <w:pPr>
              <w:pStyle w:val="TAL"/>
              <w:rPr>
                <w:rFonts w:eastAsia="Batang"/>
              </w:rPr>
            </w:pPr>
            <w:r w:rsidRPr="009B053A">
              <w:rPr>
                <w:rFonts w:eastAsia="Batang"/>
              </w:rPr>
              <w:t>Payload size</w:t>
            </w:r>
          </w:p>
        </w:tc>
        <w:tc>
          <w:tcPr>
            <w:tcW w:w="851" w:type="dxa"/>
          </w:tcPr>
          <w:p w14:paraId="7614D06F" w14:textId="77777777" w:rsidR="00AB2B30" w:rsidRPr="009B053A" w:rsidRDefault="00AB2B30">
            <w:pPr>
              <w:pStyle w:val="TAL"/>
              <w:rPr>
                <w:rFonts w:eastAsia="Batang"/>
              </w:rPr>
            </w:pPr>
          </w:p>
        </w:tc>
        <w:tc>
          <w:tcPr>
            <w:tcW w:w="851" w:type="dxa"/>
          </w:tcPr>
          <w:p w14:paraId="178D3B39" w14:textId="77777777" w:rsidR="00AB2B30" w:rsidRPr="009B053A" w:rsidRDefault="00AB2B30">
            <w:pPr>
              <w:pStyle w:val="TAL"/>
              <w:rPr>
                <w:rFonts w:eastAsia="Batang"/>
              </w:rPr>
            </w:pPr>
          </w:p>
        </w:tc>
        <w:tc>
          <w:tcPr>
            <w:tcW w:w="851" w:type="dxa"/>
          </w:tcPr>
          <w:p w14:paraId="2025A7CA" w14:textId="77777777" w:rsidR="00AB2B30" w:rsidRPr="009B053A" w:rsidRDefault="00AB2B30">
            <w:pPr>
              <w:pStyle w:val="TAL"/>
              <w:rPr>
                <w:rFonts w:eastAsia="Batang"/>
              </w:rPr>
            </w:pPr>
          </w:p>
        </w:tc>
        <w:tc>
          <w:tcPr>
            <w:tcW w:w="851" w:type="dxa"/>
          </w:tcPr>
          <w:p w14:paraId="5FA2BF0E" w14:textId="77777777" w:rsidR="00AB2B30" w:rsidRPr="009B053A" w:rsidRDefault="00AB2B30">
            <w:pPr>
              <w:pStyle w:val="TAL"/>
              <w:rPr>
                <w:rFonts w:eastAsia="Batang"/>
              </w:rPr>
            </w:pPr>
          </w:p>
        </w:tc>
        <w:tc>
          <w:tcPr>
            <w:tcW w:w="851" w:type="dxa"/>
          </w:tcPr>
          <w:p w14:paraId="018871A7" w14:textId="77777777" w:rsidR="00AB2B30" w:rsidRPr="009B053A" w:rsidRDefault="00AB2B30">
            <w:pPr>
              <w:pStyle w:val="TAL"/>
              <w:rPr>
                <w:rFonts w:eastAsia="Batang"/>
              </w:rPr>
            </w:pPr>
          </w:p>
        </w:tc>
        <w:tc>
          <w:tcPr>
            <w:tcW w:w="851" w:type="dxa"/>
          </w:tcPr>
          <w:p w14:paraId="6A7CC6EB" w14:textId="77777777" w:rsidR="00AB2B30" w:rsidRPr="009B053A" w:rsidRDefault="00AB2B30">
            <w:pPr>
              <w:pStyle w:val="TAL"/>
              <w:rPr>
                <w:rFonts w:eastAsia="Batang"/>
              </w:rPr>
            </w:pPr>
          </w:p>
        </w:tc>
        <w:tc>
          <w:tcPr>
            <w:tcW w:w="851" w:type="dxa"/>
          </w:tcPr>
          <w:p w14:paraId="4FE80880" w14:textId="77777777" w:rsidR="00AB2B30" w:rsidRPr="009B053A" w:rsidRDefault="00AB2B30">
            <w:pPr>
              <w:pStyle w:val="TAL"/>
              <w:rPr>
                <w:rFonts w:eastAsia="Batang"/>
              </w:rPr>
            </w:pPr>
          </w:p>
        </w:tc>
      </w:tr>
      <w:tr w:rsidR="00AB2B30" w:rsidRPr="009B053A" w14:paraId="5F8B1CF2" w14:textId="77777777">
        <w:trPr>
          <w:jc w:val="center"/>
        </w:trPr>
        <w:tc>
          <w:tcPr>
            <w:tcW w:w="3415" w:type="dxa"/>
          </w:tcPr>
          <w:p w14:paraId="3D83E2EE"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07A58A13" w14:textId="77777777" w:rsidR="00AB2B30" w:rsidRPr="009B053A" w:rsidRDefault="006A7121">
            <w:pPr>
              <w:pStyle w:val="TAL"/>
              <w:rPr>
                <w:rFonts w:eastAsia="Batang"/>
              </w:rPr>
            </w:pPr>
            <w:r w:rsidRPr="009B053A">
              <w:rPr>
                <w:rFonts w:eastAsia="Batang"/>
              </w:rPr>
              <w:t>Bits</w:t>
            </w:r>
          </w:p>
        </w:tc>
        <w:tc>
          <w:tcPr>
            <w:tcW w:w="851" w:type="dxa"/>
          </w:tcPr>
          <w:p w14:paraId="74AEA48F" w14:textId="77777777" w:rsidR="00AB2B30" w:rsidRPr="009B053A" w:rsidRDefault="006A7121">
            <w:pPr>
              <w:pStyle w:val="TAL"/>
              <w:rPr>
                <w:rFonts w:eastAsia="Batang"/>
              </w:rPr>
            </w:pPr>
            <w:r w:rsidRPr="009B053A">
              <w:rPr>
                <w:rFonts w:eastAsia="Batang"/>
              </w:rPr>
              <w:t>2600</w:t>
            </w:r>
          </w:p>
        </w:tc>
        <w:tc>
          <w:tcPr>
            <w:tcW w:w="851" w:type="dxa"/>
          </w:tcPr>
          <w:p w14:paraId="6AEC01D9" w14:textId="77777777" w:rsidR="00AB2B30" w:rsidRPr="009B053A" w:rsidRDefault="006A7121">
            <w:pPr>
              <w:pStyle w:val="TAL"/>
              <w:rPr>
                <w:rFonts w:eastAsia="Batang"/>
              </w:rPr>
            </w:pPr>
            <w:r w:rsidRPr="009B053A">
              <w:rPr>
                <w:rFonts w:eastAsia="Batang"/>
              </w:rPr>
              <w:t>4264</w:t>
            </w:r>
          </w:p>
        </w:tc>
        <w:tc>
          <w:tcPr>
            <w:tcW w:w="851" w:type="dxa"/>
          </w:tcPr>
          <w:p w14:paraId="7B0FE46E" w14:textId="77777777" w:rsidR="00AB2B30" w:rsidRPr="009B053A" w:rsidRDefault="006A7121">
            <w:pPr>
              <w:pStyle w:val="TAL"/>
              <w:rPr>
                <w:rFonts w:eastAsia="Batang"/>
              </w:rPr>
            </w:pPr>
            <w:r w:rsidRPr="009B053A">
              <w:rPr>
                <w:rFonts w:eastAsia="Batang"/>
              </w:rPr>
              <w:t>4968</w:t>
            </w:r>
          </w:p>
        </w:tc>
        <w:tc>
          <w:tcPr>
            <w:tcW w:w="851" w:type="dxa"/>
          </w:tcPr>
          <w:p w14:paraId="2BBB40E1" w14:textId="77777777" w:rsidR="00AB2B30" w:rsidRPr="009B053A" w:rsidRDefault="006A7121">
            <w:pPr>
              <w:pStyle w:val="TAL"/>
              <w:rPr>
                <w:rFonts w:eastAsia="Batang"/>
              </w:rPr>
            </w:pPr>
            <w:r w:rsidRPr="009B053A">
              <w:rPr>
                <w:rFonts w:eastAsia="Batang"/>
              </w:rPr>
              <w:t>21384</w:t>
            </w:r>
          </w:p>
        </w:tc>
        <w:tc>
          <w:tcPr>
            <w:tcW w:w="851" w:type="dxa"/>
          </w:tcPr>
          <w:p w14:paraId="49B4C763" w14:textId="77777777" w:rsidR="00AB2B30" w:rsidRPr="009B053A" w:rsidRDefault="006A7121">
            <w:pPr>
              <w:pStyle w:val="TAL"/>
              <w:rPr>
                <w:rFonts w:eastAsia="Batang"/>
              </w:rPr>
            </w:pPr>
            <w:r w:rsidRPr="009B053A">
              <w:rPr>
                <w:rFonts w:eastAsia="Batang"/>
              </w:rPr>
              <w:t>21384</w:t>
            </w:r>
          </w:p>
        </w:tc>
        <w:tc>
          <w:tcPr>
            <w:tcW w:w="851" w:type="dxa"/>
          </w:tcPr>
          <w:p w14:paraId="3751FE07" w14:textId="77777777" w:rsidR="00AB2B30" w:rsidRPr="009B053A" w:rsidRDefault="006A7121">
            <w:pPr>
              <w:pStyle w:val="TAL"/>
              <w:rPr>
                <w:rFonts w:eastAsia="Batang"/>
              </w:rPr>
            </w:pPr>
            <w:r w:rsidRPr="009B053A">
              <w:rPr>
                <w:rFonts w:eastAsia="Batang"/>
              </w:rPr>
              <w:t>19848</w:t>
            </w:r>
          </w:p>
        </w:tc>
      </w:tr>
      <w:tr w:rsidR="00AB2B30" w:rsidRPr="009B053A" w14:paraId="289B157D" w14:textId="77777777">
        <w:trPr>
          <w:jc w:val="center"/>
        </w:trPr>
        <w:tc>
          <w:tcPr>
            <w:tcW w:w="3415" w:type="dxa"/>
          </w:tcPr>
          <w:p w14:paraId="76E257E9" w14:textId="77777777" w:rsidR="00AB2B30" w:rsidRPr="009B053A" w:rsidRDefault="006A7121">
            <w:pPr>
              <w:pStyle w:val="TAL"/>
              <w:rPr>
                <w:rFonts w:eastAsia="Batang"/>
              </w:rPr>
            </w:pPr>
            <w:r w:rsidRPr="009B053A">
              <w:rPr>
                <w:rFonts w:eastAsia="Batang"/>
              </w:rPr>
              <w:t>Transport block CRC</w:t>
            </w:r>
          </w:p>
        </w:tc>
        <w:tc>
          <w:tcPr>
            <w:tcW w:w="851" w:type="dxa"/>
          </w:tcPr>
          <w:p w14:paraId="64538A57" w14:textId="77777777" w:rsidR="00AB2B30" w:rsidRPr="009B053A" w:rsidRDefault="006A7121">
            <w:pPr>
              <w:pStyle w:val="TAL"/>
              <w:rPr>
                <w:rFonts w:eastAsia="Batang"/>
              </w:rPr>
            </w:pPr>
            <w:r w:rsidRPr="009B053A">
              <w:rPr>
                <w:rFonts w:eastAsia="Batang"/>
              </w:rPr>
              <w:t>Bits</w:t>
            </w:r>
          </w:p>
        </w:tc>
        <w:tc>
          <w:tcPr>
            <w:tcW w:w="851" w:type="dxa"/>
          </w:tcPr>
          <w:p w14:paraId="73EF1FD1" w14:textId="77777777" w:rsidR="00AB2B30" w:rsidRPr="009B053A" w:rsidRDefault="006A7121">
            <w:pPr>
              <w:pStyle w:val="TAL"/>
              <w:rPr>
                <w:rFonts w:eastAsia="Batang"/>
              </w:rPr>
            </w:pPr>
            <w:r w:rsidRPr="009B053A">
              <w:rPr>
                <w:rFonts w:eastAsia="Batang"/>
              </w:rPr>
              <w:t>24</w:t>
            </w:r>
          </w:p>
        </w:tc>
        <w:tc>
          <w:tcPr>
            <w:tcW w:w="851" w:type="dxa"/>
          </w:tcPr>
          <w:p w14:paraId="37A48A90" w14:textId="77777777" w:rsidR="00AB2B30" w:rsidRPr="009B053A" w:rsidRDefault="006A7121">
            <w:pPr>
              <w:pStyle w:val="TAL"/>
              <w:rPr>
                <w:rFonts w:eastAsia="Batang"/>
              </w:rPr>
            </w:pPr>
            <w:r w:rsidRPr="009B053A">
              <w:rPr>
                <w:rFonts w:eastAsia="Batang"/>
              </w:rPr>
              <w:t>24</w:t>
            </w:r>
          </w:p>
        </w:tc>
        <w:tc>
          <w:tcPr>
            <w:tcW w:w="851" w:type="dxa"/>
          </w:tcPr>
          <w:p w14:paraId="3E64970C" w14:textId="77777777" w:rsidR="00AB2B30" w:rsidRPr="009B053A" w:rsidRDefault="006A7121">
            <w:pPr>
              <w:pStyle w:val="TAL"/>
              <w:rPr>
                <w:rFonts w:eastAsia="Batang"/>
              </w:rPr>
            </w:pPr>
            <w:r w:rsidRPr="009B053A">
              <w:rPr>
                <w:rFonts w:eastAsia="Batang"/>
              </w:rPr>
              <w:t>24</w:t>
            </w:r>
          </w:p>
        </w:tc>
        <w:tc>
          <w:tcPr>
            <w:tcW w:w="851" w:type="dxa"/>
          </w:tcPr>
          <w:p w14:paraId="34036DF1" w14:textId="77777777" w:rsidR="00AB2B30" w:rsidRPr="009B053A" w:rsidRDefault="006A7121">
            <w:pPr>
              <w:pStyle w:val="TAL"/>
              <w:rPr>
                <w:rFonts w:eastAsia="Batang"/>
              </w:rPr>
            </w:pPr>
            <w:r w:rsidRPr="009B053A">
              <w:rPr>
                <w:rFonts w:eastAsia="Batang"/>
              </w:rPr>
              <w:t>24</w:t>
            </w:r>
          </w:p>
        </w:tc>
        <w:tc>
          <w:tcPr>
            <w:tcW w:w="851" w:type="dxa"/>
          </w:tcPr>
          <w:p w14:paraId="029D9471" w14:textId="77777777" w:rsidR="00AB2B30" w:rsidRPr="009B053A" w:rsidRDefault="006A7121">
            <w:pPr>
              <w:pStyle w:val="TAL"/>
              <w:rPr>
                <w:rFonts w:eastAsia="Batang"/>
              </w:rPr>
            </w:pPr>
            <w:r w:rsidRPr="009B053A">
              <w:rPr>
                <w:rFonts w:eastAsia="Batang"/>
              </w:rPr>
              <w:t>24</w:t>
            </w:r>
          </w:p>
        </w:tc>
        <w:tc>
          <w:tcPr>
            <w:tcW w:w="851" w:type="dxa"/>
          </w:tcPr>
          <w:p w14:paraId="72545703" w14:textId="77777777" w:rsidR="00AB2B30" w:rsidRPr="009B053A" w:rsidRDefault="006A7121">
            <w:pPr>
              <w:pStyle w:val="TAL"/>
              <w:rPr>
                <w:rFonts w:eastAsia="Batang"/>
              </w:rPr>
            </w:pPr>
            <w:r w:rsidRPr="009B053A">
              <w:rPr>
                <w:rFonts w:eastAsia="Batang"/>
              </w:rPr>
              <w:t>24</w:t>
            </w:r>
          </w:p>
        </w:tc>
      </w:tr>
      <w:tr w:rsidR="00AB2B30" w:rsidRPr="009B053A" w14:paraId="449E1905" w14:textId="77777777">
        <w:trPr>
          <w:jc w:val="center"/>
        </w:trPr>
        <w:tc>
          <w:tcPr>
            <w:tcW w:w="3415" w:type="dxa"/>
          </w:tcPr>
          <w:p w14:paraId="60942F81" w14:textId="77777777" w:rsidR="00AB2B30" w:rsidRPr="009B053A" w:rsidRDefault="006A7121">
            <w:pPr>
              <w:pStyle w:val="TAL"/>
              <w:rPr>
                <w:rFonts w:eastAsia="Batang"/>
              </w:rPr>
            </w:pPr>
            <w:r w:rsidRPr="009B053A">
              <w:rPr>
                <w:rFonts w:eastAsia="Batang"/>
              </w:rPr>
              <w:t>Number of code blocks per Sub-Frame (Note 1)</w:t>
            </w:r>
          </w:p>
        </w:tc>
        <w:tc>
          <w:tcPr>
            <w:tcW w:w="851" w:type="dxa"/>
          </w:tcPr>
          <w:p w14:paraId="2FEF5290" w14:textId="77777777" w:rsidR="00AB2B30" w:rsidRPr="009B053A" w:rsidRDefault="00AB2B30">
            <w:pPr>
              <w:pStyle w:val="TAL"/>
              <w:rPr>
                <w:rFonts w:eastAsia="Batang"/>
              </w:rPr>
            </w:pPr>
          </w:p>
        </w:tc>
        <w:tc>
          <w:tcPr>
            <w:tcW w:w="851" w:type="dxa"/>
          </w:tcPr>
          <w:p w14:paraId="0B3F2AF8" w14:textId="77777777" w:rsidR="00AB2B30" w:rsidRPr="009B053A" w:rsidRDefault="00AB2B30">
            <w:pPr>
              <w:pStyle w:val="TAL"/>
              <w:rPr>
                <w:rFonts w:eastAsia="Batang"/>
              </w:rPr>
            </w:pPr>
          </w:p>
        </w:tc>
        <w:tc>
          <w:tcPr>
            <w:tcW w:w="851" w:type="dxa"/>
          </w:tcPr>
          <w:p w14:paraId="1160189B" w14:textId="77777777" w:rsidR="00AB2B30" w:rsidRPr="009B053A" w:rsidRDefault="00AB2B30">
            <w:pPr>
              <w:pStyle w:val="TAL"/>
              <w:rPr>
                <w:rFonts w:eastAsia="Batang"/>
              </w:rPr>
            </w:pPr>
          </w:p>
        </w:tc>
        <w:tc>
          <w:tcPr>
            <w:tcW w:w="851" w:type="dxa"/>
          </w:tcPr>
          <w:p w14:paraId="2E9CA1BD" w14:textId="77777777" w:rsidR="00AB2B30" w:rsidRPr="009B053A" w:rsidRDefault="00AB2B30">
            <w:pPr>
              <w:pStyle w:val="TAL"/>
              <w:rPr>
                <w:rFonts w:eastAsia="Batang"/>
              </w:rPr>
            </w:pPr>
          </w:p>
        </w:tc>
        <w:tc>
          <w:tcPr>
            <w:tcW w:w="851" w:type="dxa"/>
          </w:tcPr>
          <w:p w14:paraId="49F5A8AD" w14:textId="77777777" w:rsidR="00AB2B30" w:rsidRPr="009B053A" w:rsidRDefault="00AB2B30">
            <w:pPr>
              <w:pStyle w:val="TAL"/>
              <w:rPr>
                <w:rFonts w:eastAsia="Batang"/>
              </w:rPr>
            </w:pPr>
          </w:p>
        </w:tc>
        <w:tc>
          <w:tcPr>
            <w:tcW w:w="851" w:type="dxa"/>
          </w:tcPr>
          <w:p w14:paraId="7054C698" w14:textId="77777777" w:rsidR="00AB2B30" w:rsidRPr="009B053A" w:rsidRDefault="00AB2B30">
            <w:pPr>
              <w:pStyle w:val="TAL"/>
              <w:rPr>
                <w:rFonts w:eastAsia="Batang"/>
              </w:rPr>
            </w:pPr>
          </w:p>
        </w:tc>
        <w:tc>
          <w:tcPr>
            <w:tcW w:w="851" w:type="dxa"/>
          </w:tcPr>
          <w:p w14:paraId="7F539593" w14:textId="77777777" w:rsidR="00AB2B30" w:rsidRPr="009B053A" w:rsidRDefault="00AB2B30">
            <w:pPr>
              <w:pStyle w:val="TAL"/>
              <w:rPr>
                <w:rFonts w:eastAsia="Batang"/>
              </w:rPr>
            </w:pPr>
          </w:p>
        </w:tc>
      </w:tr>
      <w:tr w:rsidR="00AB2B30" w:rsidRPr="009B053A" w14:paraId="0FD9012F" w14:textId="77777777">
        <w:trPr>
          <w:jc w:val="center"/>
        </w:trPr>
        <w:tc>
          <w:tcPr>
            <w:tcW w:w="3415" w:type="dxa"/>
          </w:tcPr>
          <w:p w14:paraId="0032AEF6"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336EB430" w14:textId="77777777" w:rsidR="00AB2B30" w:rsidRPr="009B053A" w:rsidRDefault="00AB2B30">
            <w:pPr>
              <w:pStyle w:val="TAL"/>
              <w:rPr>
                <w:rFonts w:eastAsia="Batang"/>
              </w:rPr>
            </w:pPr>
          </w:p>
        </w:tc>
        <w:tc>
          <w:tcPr>
            <w:tcW w:w="851" w:type="dxa"/>
          </w:tcPr>
          <w:p w14:paraId="39035E58" w14:textId="77777777" w:rsidR="00AB2B30" w:rsidRPr="009B053A" w:rsidRDefault="006A7121">
            <w:pPr>
              <w:pStyle w:val="TAL"/>
              <w:rPr>
                <w:rFonts w:eastAsia="Batang"/>
              </w:rPr>
            </w:pPr>
            <w:r w:rsidRPr="009B053A">
              <w:rPr>
                <w:rFonts w:eastAsia="Batang"/>
              </w:rPr>
              <w:t>1</w:t>
            </w:r>
          </w:p>
        </w:tc>
        <w:tc>
          <w:tcPr>
            <w:tcW w:w="851" w:type="dxa"/>
          </w:tcPr>
          <w:p w14:paraId="51473414" w14:textId="77777777" w:rsidR="00AB2B30" w:rsidRPr="009B053A" w:rsidRDefault="006A7121">
            <w:pPr>
              <w:pStyle w:val="TAL"/>
              <w:rPr>
                <w:rFonts w:eastAsia="Batang"/>
              </w:rPr>
            </w:pPr>
            <w:r w:rsidRPr="009B053A">
              <w:rPr>
                <w:rFonts w:eastAsia="Batang"/>
              </w:rPr>
              <w:t>1</w:t>
            </w:r>
          </w:p>
        </w:tc>
        <w:tc>
          <w:tcPr>
            <w:tcW w:w="851" w:type="dxa"/>
          </w:tcPr>
          <w:p w14:paraId="33A5C280" w14:textId="77777777" w:rsidR="00AB2B30" w:rsidRPr="009B053A" w:rsidRDefault="006A7121">
            <w:pPr>
              <w:pStyle w:val="TAL"/>
              <w:rPr>
                <w:rFonts w:eastAsia="Batang"/>
              </w:rPr>
            </w:pPr>
            <w:r w:rsidRPr="009B053A">
              <w:rPr>
                <w:rFonts w:eastAsia="Batang"/>
              </w:rPr>
              <w:t>1</w:t>
            </w:r>
          </w:p>
        </w:tc>
        <w:tc>
          <w:tcPr>
            <w:tcW w:w="851" w:type="dxa"/>
          </w:tcPr>
          <w:p w14:paraId="79237D2A" w14:textId="77777777" w:rsidR="00AB2B30" w:rsidRPr="009B053A" w:rsidRDefault="006A7121">
            <w:pPr>
              <w:pStyle w:val="TAL"/>
              <w:rPr>
                <w:rFonts w:eastAsia="Batang"/>
              </w:rPr>
            </w:pPr>
            <w:r w:rsidRPr="009B053A">
              <w:rPr>
                <w:rFonts w:eastAsia="Batang"/>
              </w:rPr>
              <w:t>4</w:t>
            </w:r>
          </w:p>
        </w:tc>
        <w:tc>
          <w:tcPr>
            <w:tcW w:w="851" w:type="dxa"/>
          </w:tcPr>
          <w:p w14:paraId="6185BE33" w14:textId="77777777" w:rsidR="00AB2B30" w:rsidRPr="009B053A" w:rsidRDefault="006A7121">
            <w:pPr>
              <w:pStyle w:val="TAL"/>
              <w:rPr>
                <w:rFonts w:eastAsia="Batang"/>
              </w:rPr>
            </w:pPr>
            <w:r w:rsidRPr="009B053A">
              <w:rPr>
                <w:rFonts w:eastAsia="Batang"/>
              </w:rPr>
              <w:t>4</w:t>
            </w:r>
          </w:p>
        </w:tc>
        <w:tc>
          <w:tcPr>
            <w:tcW w:w="851" w:type="dxa"/>
          </w:tcPr>
          <w:p w14:paraId="62DE93CD" w14:textId="77777777" w:rsidR="00AB2B30" w:rsidRPr="009B053A" w:rsidRDefault="006A7121">
            <w:pPr>
              <w:pStyle w:val="TAL"/>
              <w:rPr>
                <w:rFonts w:eastAsia="Batang"/>
              </w:rPr>
            </w:pPr>
            <w:r w:rsidRPr="009B053A">
              <w:rPr>
                <w:rFonts w:eastAsia="Batang"/>
              </w:rPr>
              <w:t>4</w:t>
            </w:r>
          </w:p>
        </w:tc>
      </w:tr>
      <w:tr w:rsidR="00AB2B30" w:rsidRPr="009B053A" w14:paraId="76AE6EA7" w14:textId="77777777">
        <w:trPr>
          <w:jc w:val="center"/>
        </w:trPr>
        <w:tc>
          <w:tcPr>
            <w:tcW w:w="3415" w:type="dxa"/>
          </w:tcPr>
          <w:p w14:paraId="130F1628" w14:textId="77777777" w:rsidR="00AB2B30" w:rsidRPr="009B053A" w:rsidRDefault="006A7121">
            <w:pPr>
              <w:pStyle w:val="TAL"/>
              <w:rPr>
                <w:rFonts w:eastAsia="Batang"/>
              </w:rPr>
            </w:pPr>
            <w:r w:rsidRPr="009B053A">
              <w:rPr>
                <w:rFonts w:eastAsia="Batang"/>
              </w:rPr>
              <w:t>Total number of bits per Sub-Frame</w:t>
            </w:r>
          </w:p>
        </w:tc>
        <w:tc>
          <w:tcPr>
            <w:tcW w:w="851" w:type="dxa"/>
          </w:tcPr>
          <w:p w14:paraId="44D1CB35" w14:textId="77777777" w:rsidR="00AB2B30" w:rsidRPr="009B053A" w:rsidRDefault="00AB2B30">
            <w:pPr>
              <w:pStyle w:val="TAL"/>
              <w:rPr>
                <w:rFonts w:eastAsia="Batang"/>
              </w:rPr>
            </w:pPr>
          </w:p>
        </w:tc>
        <w:tc>
          <w:tcPr>
            <w:tcW w:w="851" w:type="dxa"/>
          </w:tcPr>
          <w:p w14:paraId="3F6D7F74" w14:textId="77777777" w:rsidR="00AB2B30" w:rsidRPr="009B053A" w:rsidRDefault="00AB2B30">
            <w:pPr>
              <w:pStyle w:val="TAL"/>
              <w:rPr>
                <w:rFonts w:eastAsia="Batang"/>
              </w:rPr>
            </w:pPr>
          </w:p>
        </w:tc>
        <w:tc>
          <w:tcPr>
            <w:tcW w:w="851" w:type="dxa"/>
          </w:tcPr>
          <w:p w14:paraId="66BF5EC1" w14:textId="77777777" w:rsidR="00AB2B30" w:rsidRPr="009B053A" w:rsidRDefault="00AB2B30">
            <w:pPr>
              <w:pStyle w:val="TAL"/>
              <w:rPr>
                <w:rFonts w:eastAsia="Batang"/>
              </w:rPr>
            </w:pPr>
          </w:p>
        </w:tc>
        <w:tc>
          <w:tcPr>
            <w:tcW w:w="851" w:type="dxa"/>
          </w:tcPr>
          <w:p w14:paraId="56A2F53E" w14:textId="77777777" w:rsidR="00AB2B30" w:rsidRPr="009B053A" w:rsidRDefault="00AB2B30">
            <w:pPr>
              <w:pStyle w:val="TAL"/>
              <w:rPr>
                <w:rFonts w:eastAsia="Batang"/>
              </w:rPr>
            </w:pPr>
          </w:p>
        </w:tc>
        <w:tc>
          <w:tcPr>
            <w:tcW w:w="851" w:type="dxa"/>
          </w:tcPr>
          <w:p w14:paraId="44A73147" w14:textId="77777777" w:rsidR="00AB2B30" w:rsidRPr="009B053A" w:rsidRDefault="00AB2B30">
            <w:pPr>
              <w:pStyle w:val="TAL"/>
              <w:rPr>
                <w:rFonts w:eastAsia="Batang"/>
              </w:rPr>
            </w:pPr>
          </w:p>
        </w:tc>
        <w:tc>
          <w:tcPr>
            <w:tcW w:w="851" w:type="dxa"/>
          </w:tcPr>
          <w:p w14:paraId="5D1A3DE5" w14:textId="77777777" w:rsidR="00AB2B30" w:rsidRPr="009B053A" w:rsidRDefault="00AB2B30">
            <w:pPr>
              <w:pStyle w:val="TAL"/>
              <w:rPr>
                <w:rFonts w:eastAsia="Batang"/>
              </w:rPr>
            </w:pPr>
          </w:p>
        </w:tc>
        <w:tc>
          <w:tcPr>
            <w:tcW w:w="851" w:type="dxa"/>
          </w:tcPr>
          <w:p w14:paraId="52C55082" w14:textId="77777777" w:rsidR="00AB2B30" w:rsidRPr="009B053A" w:rsidRDefault="00AB2B30">
            <w:pPr>
              <w:pStyle w:val="TAL"/>
              <w:rPr>
                <w:rFonts w:eastAsia="Batang"/>
              </w:rPr>
            </w:pPr>
          </w:p>
        </w:tc>
      </w:tr>
      <w:tr w:rsidR="00AB2B30" w:rsidRPr="009B053A" w14:paraId="1EC85CAD" w14:textId="77777777">
        <w:trPr>
          <w:jc w:val="center"/>
        </w:trPr>
        <w:tc>
          <w:tcPr>
            <w:tcW w:w="3415" w:type="dxa"/>
          </w:tcPr>
          <w:p w14:paraId="1CD7FE4C"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25436661" w14:textId="77777777" w:rsidR="00AB2B30" w:rsidRPr="009B053A" w:rsidRDefault="006A7121">
            <w:pPr>
              <w:pStyle w:val="TAL"/>
              <w:rPr>
                <w:rFonts w:eastAsia="Batang"/>
              </w:rPr>
            </w:pPr>
            <w:r w:rsidRPr="009B053A">
              <w:rPr>
                <w:rFonts w:eastAsia="Batang"/>
              </w:rPr>
              <w:t>Bits</w:t>
            </w:r>
          </w:p>
        </w:tc>
        <w:tc>
          <w:tcPr>
            <w:tcW w:w="851" w:type="dxa"/>
          </w:tcPr>
          <w:p w14:paraId="25BB56A1" w14:textId="77777777" w:rsidR="00AB2B30" w:rsidRPr="009B053A" w:rsidRDefault="006A7121">
            <w:pPr>
              <w:pStyle w:val="TAL"/>
              <w:rPr>
                <w:rFonts w:eastAsia="Batang"/>
              </w:rPr>
            </w:pPr>
            <w:r w:rsidRPr="009B053A">
              <w:rPr>
                <w:rFonts w:eastAsia="Batang"/>
              </w:rPr>
              <w:t>3456</w:t>
            </w:r>
          </w:p>
        </w:tc>
        <w:tc>
          <w:tcPr>
            <w:tcW w:w="851" w:type="dxa"/>
          </w:tcPr>
          <w:p w14:paraId="1EF72B98" w14:textId="77777777" w:rsidR="00AB2B30" w:rsidRPr="009B053A" w:rsidRDefault="006A7121">
            <w:pPr>
              <w:pStyle w:val="TAL"/>
              <w:rPr>
                <w:rFonts w:eastAsia="Batang"/>
              </w:rPr>
            </w:pPr>
            <w:r w:rsidRPr="009B053A">
              <w:rPr>
                <w:rFonts w:eastAsia="Batang"/>
              </w:rPr>
              <w:t>8640</w:t>
            </w:r>
          </w:p>
        </w:tc>
        <w:tc>
          <w:tcPr>
            <w:tcW w:w="851" w:type="dxa"/>
          </w:tcPr>
          <w:p w14:paraId="0B50162D" w14:textId="77777777" w:rsidR="00AB2B30" w:rsidRPr="009B053A" w:rsidRDefault="006A7121">
            <w:pPr>
              <w:pStyle w:val="TAL"/>
              <w:rPr>
                <w:rFonts w:eastAsia="Batang"/>
              </w:rPr>
            </w:pPr>
            <w:r w:rsidRPr="009B053A">
              <w:rPr>
                <w:rFonts w:eastAsia="Batang"/>
              </w:rPr>
              <w:t>14400</w:t>
            </w:r>
          </w:p>
        </w:tc>
        <w:tc>
          <w:tcPr>
            <w:tcW w:w="851" w:type="dxa"/>
          </w:tcPr>
          <w:p w14:paraId="1A6F796B" w14:textId="77777777" w:rsidR="00AB2B30" w:rsidRPr="009B053A" w:rsidRDefault="006A7121">
            <w:pPr>
              <w:pStyle w:val="TAL"/>
              <w:rPr>
                <w:rFonts w:eastAsia="Batang"/>
              </w:rPr>
            </w:pPr>
            <w:r w:rsidRPr="009B053A">
              <w:rPr>
                <w:rFonts w:eastAsia="Batang"/>
              </w:rPr>
              <w:t>28800</w:t>
            </w:r>
          </w:p>
        </w:tc>
        <w:tc>
          <w:tcPr>
            <w:tcW w:w="851" w:type="dxa"/>
          </w:tcPr>
          <w:p w14:paraId="4191B2C5" w14:textId="77777777" w:rsidR="00AB2B30" w:rsidRPr="009B053A" w:rsidRDefault="006A7121">
            <w:pPr>
              <w:pStyle w:val="TAL"/>
              <w:rPr>
                <w:rFonts w:eastAsia="Batang"/>
              </w:rPr>
            </w:pPr>
            <w:r w:rsidRPr="009B053A">
              <w:rPr>
                <w:rFonts w:eastAsia="Batang"/>
              </w:rPr>
              <w:t>43200</w:t>
            </w:r>
          </w:p>
        </w:tc>
        <w:tc>
          <w:tcPr>
            <w:tcW w:w="851" w:type="dxa"/>
          </w:tcPr>
          <w:p w14:paraId="0D84128D" w14:textId="77777777" w:rsidR="00AB2B30" w:rsidRPr="009B053A" w:rsidRDefault="006A7121">
            <w:pPr>
              <w:pStyle w:val="TAL"/>
              <w:rPr>
                <w:rFonts w:eastAsia="Batang"/>
              </w:rPr>
            </w:pPr>
            <w:r w:rsidRPr="009B053A">
              <w:rPr>
                <w:rFonts w:eastAsia="Batang"/>
              </w:rPr>
              <w:t>57600</w:t>
            </w:r>
          </w:p>
        </w:tc>
      </w:tr>
      <w:tr w:rsidR="00AB2B30" w:rsidRPr="009B053A" w14:paraId="21578C27" w14:textId="77777777">
        <w:trPr>
          <w:jc w:val="center"/>
        </w:trPr>
        <w:tc>
          <w:tcPr>
            <w:tcW w:w="3415" w:type="dxa"/>
          </w:tcPr>
          <w:p w14:paraId="07982E32" w14:textId="77777777" w:rsidR="00AB2B30" w:rsidRPr="009B053A" w:rsidRDefault="006A7121">
            <w:pPr>
              <w:pStyle w:val="TAL"/>
              <w:rPr>
                <w:rFonts w:eastAsia="Batang"/>
              </w:rPr>
            </w:pPr>
            <w:r w:rsidRPr="009B053A">
              <w:rPr>
                <w:rFonts w:eastAsia="Batang"/>
              </w:rPr>
              <w:t>Total symbols per Sub-Frame</w:t>
            </w:r>
          </w:p>
        </w:tc>
        <w:tc>
          <w:tcPr>
            <w:tcW w:w="851" w:type="dxa"/>
          </w:tcPr>
          <w:p w14:paraId="7430E35E" w14:textId="77777777" w:rsidR="00AB2B30" w:rsidRPr="009B053A" w:rsidRDefault="00AB2B30">
            <w:pPr>
              <w:pStyle w:val="TAL"/>
              <w:rPr>
                <w:rFonts w:eastAsia="Batang"/>
              </w:rPr>
            </w:pPr>
          </w:p>
        </w:tc>
        <w:tc>
          <w:tcPr>
            <w:tcW w:w="851" w:type="dxa"/>
          </w:tcPr>
          <w:p w14:paraId="128F77A0" w14:textId="77777777" w:rsidR="00AB2B30" w:rsidRPr="009B053A" w:rsidRDefault="00AB2B30">
            <w:pPr>
              <w:pStyle w:val="TAL"/>
              <w:rPr>
                <w:rFonts w:eastAsia="Batang"/>
              </w:rPr>
            </w:pPr>
          </w:p>
        </w:tc>
        <w:tc>
          <w:tcPr>
            <w:tcW w:w="851" w:type="dxa"/>
          </w:tcPr>
          <w:p w14:paraId="24ECECF3" w14:textId="77777777" w:rsidR="00AB2B30" w:rsidRPr="009B053A" w:rsidRDefault="00AB2B30">
            <w:pPr>
              <w:pStyle w:val="TAL"/>
              <w:rPr>
                <w:rFonts w:eastAsia="Batang"/>
              </w:rPr>
            </w:pPr>
          </w:p>
        </w:tc>
        <w:tc>
          <w:tcPr>
            <w:tcW w:w="851" w:type="dxa"/>
          </w:tcPr>
          <w:p w14:paraId="304AE61E" w14:textId="77777777" w:rsidR="00AB2B30" w:rsidRPr="009B053A" w:rsidRDefault="00AB2B30">
            <w:pPr>
              <w:pStyle w:val="TAL"/>
              <w:rPr>
                <w:rFonts w:eastAsia="Batang"/>
              </w:rPr>
            </w:pPr>
          </w:p>
        </w:tc>
        <w:tc>
          <w:tcPr>
            <w:tcW w:w="851" w:type="dxa"/>
          </w:tcPr>
          <w:p w14:paraId="446ADD72" w14:textId="77777777" w:rsidR="00AB2B30" w:rsidRPr="009B053A" w:rsidRDefault="00AB2B30">
            <w:pPr>
              <w:pStyle w:val="TAL"/>
              <w:rPr>
                <w:rFonts w:eastAsia="Batang"/>
              </w:rPr>
            </w:pPr>
          </w:p>
        </w:tc>
        <w:tc>
          <w:tcPr>
            <w:tcW w:w="851" w:type="dxa"/>
          </w:tcPr>
          <w:p w14:paraId="52BE425E" w14:textId="77777777" w:rsidR="00AB2B30" w:rsidRPr="009B053A" w:rsidRDefault="00AB2B30">
            <w:pPr>
              <w:pStyle w:val="TAL"/>
              <w:rPr>
                <w:rFonts w:eastAsia="Batang"/>
              </w:rPr>
            </w:pPr>
          </w:p>
        </w:tc>
        <w:tc>
          <w:tcPr>
            <w:tcW w:w="851" w:type="dxa"/>
          </w:tcPr>
          <w:p w14:paraId="6804F5D3" w14:textId="77777777" w:rsidR="00AB2B30" w:rsidRPr="009B053A" w:rsidRDefault="00AB2B30">
            <w:pPr>
              <w:pStyle w:val="TAL"/>
              <w:rPr>
                <w:rFonts w:eastAsia="Batang"/>
              </w:rPr>
            </w:pPr>
          </w:p>
        </w:tc>
      </w:tr>
      <w:tr w:rsidR="00AB2B30" w:rsidRPr="009B053A" w14:paraId="6258065F" w14:textId="77777777">
        <w:trPr>
          <w:jc w:val="center"/>
        </w:trPr>
        <w:tc>
          <w:tcPr>
            <w:tcW w:w="3415" w:type="dxa"/>
          </w:tcPr>
          <w:p w14:paraId="36A8683E"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75B3F593" w14:textId="77777777" w:rsidR="00AB2B30" w:rsidRPr="009B053A" w:rsidRDefault="00AB2B30">
            <w:pPr>
              <w:pStyle w:val="TAL"/>
              <w:rPr>
                <w:rFonts w:eastAsia="Batang"/>
              </w:rPr>
            </w:pPr>
          </w:p>
        </w:tc>
        <w:tc>
          <w:tcPr>
            <w:tcW w:w="851" w:type="dxa"/>
          </w:tcPr>
          <w:p w14:paraId="13E10D8E" w14:textId="77777777" w:rsidR="00AB2B30" w:rsidRPr="009B053A" w:rsidRDefault="006A7121">
            <w:pPr>
              <w:pStyle w:val="TAL"/>
              <w:rPr>
                <w:rFonts w:eastAsia="Batang"/>
              </w:rPr>
            </w:pPr>
            <w:r w:rsidRPr="009B053A">
              <w:rPr>
                <w:rFonts w:eastAsia="Batang"/>
              </w:rPr>
              <w:t>864</w:t>
            </w:r>
          </w:p>
        </w:tc>
        <w:tc>
          <w:tcPr>
            <w:tcW w:w="851" w:type="dxa"/>
          </w:tcPr>
          <w:p w14:paraId="3BD1AB85" w14:textId="77777777" w:rsidR="00AB2B30" w:rsidRPr="009B053A" w:rsidRDefault="006A7121">
            <w:pPr>
              <w:pStyle w:val="TAL"/>
              <w:rPr>
                <w:rFonts w:eastAsia="Batang"/>
              </w:rPr>
            </w:pPr>
            <w:r w:rsidRPr="009B053A">
              <w:rPr>
                <w:rFonts w:eastAsia="Batang"/>
              </w:rPr>
              <w:t>2160</w:t>
            </w:r>
          </w:p>
        </w:tc>
        <w:tc>
          <w:tcPr>
            <w:tcW w:w="851" w:type="dxa"/>
          </w:tcPr>
          <w:p w14:paraId="75ADEA39" w14:textId="77777777" w:rsidR="00AB2B30" w:rsidRPr="009B053A" w:rsidRDefault="006A7121">
            <w:pPr>
              <w:pStyle w:val="TAL"/>
              <w:rPr>
                <w:rFonts w:eastAsia="Batang"/>
              </w:rPr>
            </w:pPr>
            <w:r w:rsidRPr="009B053A">
              <w:rPr>
                <w:rFonts w:eastAsia="Batang"/>
              </w:rPr>
              <w:t>3600</w:t>
            </w:r>
          </w:p>
        </w:tc>
        <w:tc>
          <w:tcPr>
            <w:tcW w:w="851" w:type="dxa"/>
          </w:tcPr>
          <w:p w14:paraId="2BFF95E7" w14:textId="77777777" w:rsidR="00AB2B30" w:rsidRPr="009B053A" w:rsidRDefault="006A7121">
            <w:pPr>
              <w:pStyle w:val="TAL"/>
              <w:rPr>
                <w:rFonts w:eastAsia="Batang"/>
              </w:rPr>
            </w:pPr>
            <w:r w:rsidRPr="009B053A">
              <w:rPr>
                <w:rFonts w:eastAsia="Batang"/>
              </w:rPr>
              <w:t>7200</w:t>
            </w:r>
          </w:p>
        </w:tc>
        <w:tc>
          <w:tcPr>
            <w:tcW w:w="851" w:type="dxa"/>
          </w:tcPr>
          <w:p w14:paraId="072688E0" w14:textId="77777777" w:rsidR="00AB2B30" w:rsidRPr="009B053A" w:rsidRDefault="006A7121">
            <w:pPr>
              <w:pStyle w:val="TAL"/>
              <w:rPr>
                <w:rFonts w:eastAsia="Batang"/>
              </w:rPr>
            </w:pPr>
            <w:r w:rsidRPr="009B053A">
              <w:rPr>
                <w:rFonts w:eastAsia="Batang"/>
              </w:rPr>
              <w:t>10800</w:t>
            </w:r>
          </w:p>
        </w:tc>
        <w:tc>
          <w:tcPr>
            <w:tcW w:w="851" w:type="dxa"/>
          </w:tcPr>
          <w:p w14:paraId="6C5DB790" w14:textId="77777777" w:rsidR="00AB2B30" w:rsidRPr="009B053A" w:rsidRDefault="006A7121">
            <w:pPr>
              <w:pStyle w:val="TAL"/>
              <w:rPr>
                <w:rFonts w:eastAsia="Batang"/>
              </w:rPr>
            </w:pPr>
            <w:r w:rsidRPr="009B053A">
              <w:rPr>
                <w:rFonts w:eastAsia="Batang"/>
              </w:rPr>
              <w:t>14400</w:t>
            </w:r>
          </w:p>
        </w:tc>
      </w:tr>
      <w:tr w:rsidR="00AB2B30" w:rsidRPr="009B053A" w14:paraId="2F9DBBEE" w14:textId="77777777">
        <w:trPr>
          <w:jc w:val="center"/>
        </w:trPr>
        <w:tc>
          <w:tcPr>
            <w:tcW w:w="3415" w:type="dxa"/>
          </w:tcPr>
          <w:p w14:paraId="65F95C7A" w14:textId="77777777" w:rsidR="00AB2B30" w:rsidRPr="009B053A" w:rsidRDefault="006A7121">
            <w:pPr>
              <w:pStyle w:val="TAL"/>
              <w:rPr>
                <w:rFonts w:eastAsia="Batang"/>
              </w:rPr>
            </w:pPr>
            <w:r w:rsidRPr="009B053A">
              <w:rPr>
                <w:rFonts w:eastAsia="Batang"/>
              </w:rPr>
              <w:t>UE Category</w:t>
            </w:r>
          </w:p>
        </w:tc>
        <w:tc>
          <w:tcPr>
            <w:tcW w:w="851" w:type="dxa"/>
          </w:tcPr>
          <w:p w14:paraId="2A5D98BA" w14:textId="77777777" w:rsidR="00AB2B30" w:rsidRPr="009B053A" w:rsidRDefault="00AB2B30">
            <w:pPr>
              <w:pStyle w:val="TAL"/>
              <w:rPr>
                <w:rFonts w:eastAsia="Batang"/>
              </w:rPr>
            </w:pPr>
          </w:p>
        </w:tc>
        <w:tc>
          <w:tcPr>
            <w:tcW w:w="851" w:type="dxa"/>
          </w:tcPr>
          <w:p w14:paraId="63B8DA54" w14:textId="77777777" w:rsidR="00AB2B30" w:rsidRPr="009B053A" w:rsidRDefault="006A7121">
            <w:pPr>
              <w:pStyle w:val="TAL"/>
              <w:rPr>
                <w:rFonts w:eastAsia="Batang"/>
              </w:rPr>
            </w:pPr>
            <w:r w:rsidRPr="009B053A">
              <w:rPr>
                <w:rFonts w:eastAsia="Batang"/>
              </w:rPr>
              <w:t>≥ 1</w:t>
            </w:r>
          </w:p>
        </w:tc>
        <w:tc>
          <w:tcPr>
            <w:tcW w:w="851" w:type="dxa"/>
          </w:tcPr>
          <w:p w14:paraId="459CC2A6" w14:textId="77777777" w:rsidR="00AB2B30" w:rsidRPr="009B053A" w:rsidRDefault="006A7121">
            <w:pPr>
              <w:pStyle w:val="TAL"/>
              <w:rPr>
                <w:rFonts w:eastAsia="Batang"/>
              </w:rPr>
            </w:pPr>
            <w:r w:rsidRPr="009B053A">
              <w:rPr>
                <w:rFonts w:eastAsia="Batang"/>
              </w:rPr>
              <w:t>≥ 1</w:t>
            </w:r>
          </w:p>
        </w:tc>
        <w:tc>
          <w:tcPr>
            <w:tcW w:w="851" w:type="dxa"/>
          </w:tcPr>
          <w:p w14:paraId="29E436FE" w14:textId="77777777" w:rsidR="00AB2B30" w:rsidRPr="009B053A" w:rsidRDefault="006A7121">
            <w:pPr>
              <w:pStyle w:val="TAL"/>
              <w:rPr>
                <w:rFonts w:eastAsia="Batang"/>
              </w:rPr>
            </w:pPr>
            <w:r w:rsidRPr="009B053A">
              <w:rPr>
                <w:rFonts w:eastAsia="Batang"/>
              </w:rPr>
              <w:t>≥ 1</w:t>
            </w:r>
          </w:p>
        </w:tc>
        <w:tc>
          <w:tcPr>
            <w:tcW w:w="851" w:type="dxa"/>
          </w:tcPr>
          <w:p w14:paraId="331E7C33" w14:textId="77777777" w:rsidR="00AB2B30" w:rsidRPr="009B053A" w:rsidRDefault="006A7121">
            <w:pPr>
              <w:pStyle w:val="TAL"/>
              <w:rPr>
                <w:rFonts w:eastAsia="Batang"/>
              </w:rPr>
            </w:pPr>
            <w:r w:rsidRPr="009B053A">
              <w:rPr>
                <w:rFonts w:eastAsia="Batang"/>
              </w:rPr>
              <w:t>≥ 2</w:t>
            </w:r>
          </w:p>
        </w:tc>
        <w:tc>
          <w:tcPr>
            <w:tcW w:w="851" w:type="dxa"/>
          </w:tcPr>
          <w:p w14:paraId="338F86C5" w14:textId="77777777" w:rsidR="00AB2B30" w:rsidRPr="009B053A" w:rsidRDefault="006A7121">
            <w:pPr>
              <w:pStyle w:val="TAL"/>
              <w:rPr>
                <w:rFonts w:eastAsia="Batang"/>
              </w:rPr>
            </w:pPr>
            <w:r w:rsidRPr="009B053A">
              <w:rPr>
                <w:rFonts w:eastAsia="Batang"/>
              </w:rPr>
              <w:t>≥ 2</w:t>
            </w:r>
          </w:p>
        </w:tc>
        <w:tc>
          <w:tcPr>
            <w:tcW w:w="851" w:type="dxa"/>
          </w:tcPr>
          <w:p w14:paraId="24321008" w14:textId="77777777" w:rsidR="00AB2B30" w:rsidRPr="009B053A" w:rsidRDefault="006A7121">
            <w:pPr>
              <w:pStyle w:val="TAL"/>
              <w:rPr>
                <w:rFonts w:eastAsia="Batang"/>
              </w:rPr>
            </w:pPr>
            <w:r w:rsidRPr="009B053A">
              <w:rPr>
                <w:rFonts w:eastAsia="Batang"/>
              </w:rPr>
              <w:t>≥ 2</w:t>
            </w:r>
          </w:p>
        </w:tc>
      </w:tr>
      <w:tr w:rsidR="00AB2B30" w:rsidRPr="009B053A" w14:paraId="0C35E404" w14:textId="77777777">
        <w:trPr>
          <w:jc w:val="center"/>
        </w:trPr>
        <w:tc>
          <w:tcPr>
            <w:tcW w:w="9372" w:type="dxa"/>
            <w:gridSpan w:val="8"/>
          </w:tcPr>
          <w:p w14:paraId="513F55B4"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05C7B5BB" w14:textId="77777777" w:rsidR="00AB2B30" w:rsidRPr="009B053A" w:rsidRDefault="006A7121">
            <w:pPr>
              <w:pStyle w:val="TAN"/>
            </w:pPr>
            <w:r w:rsidRPr="009B053A">
              <w:t>Note 2:</w:t>
            </w:r>
            <w:r w:rsidRPr="009B053A">
              <w:tab/>
              <w:t>As per Table 4.2-2 in TS 36.211 [13]</w:t>
            </w:r>
          </w:p>
          <w:p w14:paraId="59938A85" w14:textId="77777777" w:rsidR="00AB2B30" w:rsidRPr="009B053A" w:rsidRDefault="006A7121">
            <w:pPr>
              <w:pStyle w:val="TAN"/>
              <w:rPr>
                <w:rFonts w:cs="Arial"/>
              </w:rPr>
            </w:pPr>
            <w:r w:rsidRPr="009B053A">
              <w:t>Note 3:</w:t>
            </w:r>
            <w:r w:rsidRPr="009B053A">
              <w:tab/>
              <w:t>As per Table 4.2-1 in TS 36.211 [13]</w:t>
            </w:r>
          </w:p>
        </w:tc>
      </w:tr>
    </w:tbl>
    <w:p w14:paraId="0A791CD0" w14:textId="77777777" w:rsidR="00AB2B30" w:rsidRPr="009B053A" w:rsidRDefault="00AB2B30"/>
    <w:p w14:paraId="6353033E" w14:textId="77777777" w:rsidR="00AB2B30" w:rsidRPr="009B053A" w:rsidRDefault="006A7121">
      <w:pPr>
        <w:pStyle w:val="Heading4"/>
      </w:pPr>
      <w:bookmarkStart w:id="11882" w:name="_Toc27476119"/>
      <w:bookmarkStart w:id="11883" w:name="_Toc29495560"/>
      <w:bookmarkStart w:id="11884" w:name="_Toc36116611"/>
      <w:bookmarkStart w:id="11885" w:name="_Toc36118660"/>
      <w:bookmarkStart w:id="11886" w:name="_Toc36560775"/>
      <w:bookmarkStart w:id="11887" w:name="_Toc43977312"/>
      <w:bookmarkStart w:id="11888" w:name="_Toc52213901"/>
      <w:bookmarkStart w:id="11889" w:name="_Toc60743374"/>
      <w:bookmarkStart w:id="11890" w:name="_Toc68206555"/>
      <w:bookmarkStart w:id="11891" w:name="_Toc75972353"/>
      <w:bookmarkStart w:id="11892" w:name="_Toc85051792"/>
      <w:bookmarkStart w:id="11893" w:name="_Toc90493814"/>
      <w:bookmarkStart w:id="11894" w:name="_Toc90494454"/>
      <w:bookmarkStart w:id="11895" w:name="_Toc100094507"/>
      <w:bookmarkStart w:id="11896" w:name="_Toc106873198"/>
      <w:bookmarkStart w:id="11897" w:name="_Toc133250267"/>
      <w:r w:rsidRPr="009B053A">
        <w:lastRenderedPageBreak/>
        <w:t>A.2.2.1.3</w:t>
      </w:r>
      <w:r w:rsidRPr="009B053A">
        <w:tab/>
        <w:t>64-QAM</w:t>
      </w:r>
      <w:bookmarkEnd w:id="11882"/>
      <w:bookmarkEnd w:id="11883"/>
      <w:bookmarkEnd w:id="11884"/>
      <w:bookmarkEnd w:id="11885"/>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02B05DC2" w14:textId="77777777" w:rsidR="00AB2B30" w:rsidRPr="009B053A" w:rsidRDefault="006A7121">
      <w:pPr>
        <w:pStyle w:val="TH"/>
        <w:rPr>
          <w:rFonts w:eastAsia="Batang"/>
        </w:rPr>
      </w:pPr>
      <w:r w:rsidRPr="009B053A">
        <w:rPr>
          <w:rFonts w:eastAsia="Batang"/>
        </w:rPr>
        <w:t>Table A.2.2.1.3-1: Reference Channels for 64-QAM with full RB allocation</w:t>
      </w:r>
    </w:p>
    <w:tbl>
      <w:tblPr>
        <w:tblW w:w="93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15"/>
        <w:gridCol w:w="851"/>
        <w:gridCol w:w="851"/>
        <w:gridCol w:w="851"/>
        <w:gridCol w:w="851"/>
        <w:gridCol w:w="851"/>
        <w:gridCol w:w="851"/>
        <w:gridCol w:w="851"/>
      </w:tblGrid>
      <w:tr w:rsidR="00AB2B30" w:rsidRPr="009B053A" w14:paraId="720BCF49" w14:textId="77777777">
        <w:trPr>
          <w:jc w:val="center"/>
        </w:trPr>
        <w:tc>
          <w:tcPr>
            <w:tcW w:w="3415" w:type="dxa"/>
            <w:shd w:val="clear" w:color="auto" w:fill="auto"/>
          </w:tcPr>
          <w:p w14:paraId="43099519" w14:textId="77777777" w:rsidR="00AB2B30" w:rsidRPr="009B053A" w:rsidRDefault="006A7121">
            <w:pPr>
              <w:pStyle w:val="TAH"/>
            </w:pPr>
            <w:r w:rsidRPr="009B053A">
              <w:t>Parameter</w:t>
            </w:r>
          </w:p>
        </w:tc>
        <w:tc>
          <w:tcPr>
            <w:tcW w:w="851" w:type="dxa"/>
          </w:tcPr>
          <w:p w14:paraId="61A9ADB5" w14:textId="77777777" w:rsidR="00AB2B30" w:rsidRPr="009B053A" w:rsidRDefault="006A7121">
            <w:pPr>
              <w:pStyle w:val="TAH"/>
            </w:pPr>
            <w:r w:rsidRPr="009B053A">
              <w:t>Unit</w:t>
            </w:r>
          </w:p>
        </w:tc>
        <w:tc>
          <w:tcPr>
            <w:tcW w:w="5106" w:type="dxa"/>
            <w:gridSpan w:val="6"/>
          </w:tcPr>
          <w:p w14:paraId="4579F07D" w14:textId="77777777" w:rsidR="00AB2B30" w:rsidRPr="009B053A" w:rsidRDefault="006A7121">
            <w:pPr>
              <w:pStyle w:val="TAH"/>
            </w:pPr>
            <w:r w:rsidRPr="009B053A">
              <w:t>Value</w:t>
            </w:r>
          </w:p>
        </w:tc>
      </w:tr>
      <w:tr w:rsidR="00AB2B30" w:rsidRPr="009B053A" w14:paraId="49C8ACA2" w14:textId="77777777">
        <w:trPr>
          <w:jc w:val="center"/>
        </w:trPr>
        <w:tc>
          <w:tcPr>
            <w:tcW w:w="3415" w:type="dxa"/>
            <w:shd w:val="clear" w:color="auto" w:fill="auto"/>
          </w:tcPr>
          <w:p w14:paraId="4A1C2898" w14:textId="77777777" w:rsidR="00AB2B30" w:rsidRPr="009B053A" w:rsidRDefault="006A7121">
            <w:pPr>
              <w:pStyle w:val="TAL"/>
              <w:rPr>
                <w:rFonts w:eastAsia="Batang"/>
              </w:rPr>
            </w:pPr>
            <w:r w:rsidRPr="009B053A">
              <w:rPr>
                <w:rFonts w:eastAsia="Batang"/>
              </w:rPr>
              <w:t>Channel bandwidth</w:t>
            </w:r>
          </w:p>
        </w:tc>
        <w:tc>
          <w:tcPr>
            <w:tcW w:w="851" w:type="dxa"/>
          </w:tcPr>
          <w:p w14:paraId="354E1979" w14:textId="77777777" w:rsidR="00AB2B30" w:rsidRPr="009B053A" w:rsidRDefault="006A7121">
            <w:pPr>
              <w:pStyle w:val="TAL"/>
              <w:rPr>
                <w:rFonts w:eastAsia="Batang"/>
              </w:rPr>
            </w:pPr>
            <w:r w:rsidRPr="009B053A">
              <w:rPr>
                <w:rFonts w:eastAsia="Batang"/>
              </w:rPr>
              <w:t>MHz</w:t>
            </w:r>
          </w:p>
        </w:tc>
        <w:tc>
          <w:tcPr>
            <w:tcW w:w="851" w:type="dxa"/>
          </w:tcPr>
          <w:p w14:paraId="10341106" w14:textId="77777777" w:rsidR="00AB2B30" w:rsidRPr="009B053A" w:rsidRDefault="006A7121">
            <w:pPr>
              <w:pStyle w:val="TAL"/>
              <w:rPr>
                <w:rFonts w:eastAsia="Batang"/>
              </w:rPr>
            </w:pPr>
            <w:r w:rsidRPr="009B053A">
              <w:rPr>
                <w:rFonts w:eastAsia="Batang"/>
              </w:rPr>
              <w:t>1.4</w:t>
            </w:r>
          </w:p>
        </w:tc>
        <w:tc>
          <w:tcPr>
            <w:tcW w:w="851" w:type="dxa"/>
          </w:tcPr>
          <w:p w14:paraId="387DD365" w14:textId="77777777" w:rsidR="00AB2B30" w:rsidRPr="009B053A" w:rsidRDefault="006A7121">
            <w:pPr>
              <w:pStyle w:val="TAL"/>
              <w:rPr>
                <w:rFonts w:eastAsia="Batang"/>
              </w:rPr>
            </w:pPr>
            <w:r w:rsidRPr="009B053A">
              <w:rPr>
                <w:rFonts w:eastAsia="Batang"/>
              </w:rPr>
              <w:t>3</w:t>
            </w:r>
          </w:p>
        </w:tc>
        <w:tc>
          <w:tcPr>
            <w:tcW w:w="851" w:type="dxa"/>
          </w:tcPr>
          <w:p w14:paraId="4E2396B8" w14:textId="77777777" w:rsidR="00AB2B30" w:rsidRPr="009B053A" w:rsidRDefault="006A7121">
            <w:pPr>
              <w:pStyle w:val="TAL"/>
              <w:rPr>
                <w:rFonts w:eastAsia="Batang"/>
              </w:rPr>
            </w:pPr>
            <w:r w:rsidRPr="009B053A">
              <w:rPr>
                <w:rFonts w:eastAsia="Batang"/>
              </w:rPr>
              <w:t>5</w:t>
            </w:r>
          </w:p>
        </w:tc>
        <w:tc>
          <w:tcPr>
            <w:tcW w:w="851" w:type="dxa"/>
          </w:tcPr>
          <w:p w14:paraId="4659E031" w14:textId="77777777" w:rsidR="00AB2B30" w:rsidRPr="009B053A" w:rsidRDefault="006A7121">
            <w:pPr>
              <w:pStyle w:val="TAL"/>
              <w:rPr>
                <w:rFonts w:eastAsia="Batang"/>
              </w:rPr>
            </w:pPr>
            <w:r w:rsidRPr="009B053A">
              <w:rPr>
                <w:rFonts w:eastAsia="Batang"/>
              </w:rPr>
              <w:t>10</w:t>
            </w:r>
          </w:p>
        </w:tc>
        <w:tc>
          <w:tcPr>
            <w:tcW w:w="851" w:type="dxa"/>
          </w:tcPr>
          <w:p w14:paraId="00FA9F5B" w14:textId="77777777" w:rsidR="00AB2B30" w:rsidRPr="009B053A" w:rsidRDefault="006A7121">
            <w:pPr>
              <w:pStyle w:val="TAL"/>
              <w:rPr>
                <w:rFonts w:eastAsia="Batang"/>
              </w:rPr>
            </w:pPr>
            <w:r w:rsidRPr="009B053A">
              <w:rPr>
                <w:rFonts w:eastAsia="Batang"/>
              </w:rPr>
              <w:t>15</w:t>
            </w:r>
          </w:p>
        </w:tc>
        <w:tc>
          <w:tcPr>
            <w:tcW w:w="851" w:type="dxa"/>
          </w:tcPr>
          <w:p w14:paraId="29C01A96" w14:textId="77777777" w:rsidR="00AB2B30" w:rsidRPr="009B053A" w:rsidRDefault="006A7121">
            <w:pPr>
              <w:pStyle w:val="TAL"/>
              <w:rPr>
                <w:rFonts w:eastAsia="Batang"/>
              </w:rPr>
            </w:pPr>
            <w:r w:rsidRPr="009B053A">
              <w:rPr>
                <w:rFonts w:eastAsia="Batang"/>
              </w:rPr>
              <w:t>20</w:t>
            </w:r>
          </w:p>
        </w:tc>
      </w:tr>
      <w:tr w:rsidR="00AB2B30" w:rsidRPr="009B053A" w14:paraId="130D4D8C" w14:textId="77777777">
        <w:trPr>
          <w:jc w:val="center"/>
        </w:trPr>
        <w:tc>
          <w:tcPr>
            <w:tcW w:w="3415" w:type="dxa"/>
          </w:tcPr>
          <w:p w14:paraId="3293946A" w14:textId="77777777" w:rsidR="00AB2B30" w:rsidRPr="009B053A" w:rsidRDefault="006A7121">
            <w:pPr>
              <w:pStyle w:val="TAL"/>
              <w:rPr>
                <w:rFonts w:eastAsia="Batang"/>
              </w:rPr>
            </w:pPr>
            <w:r w:rsidRPr="009B053A">
              <w:rPr>
                <w:rFonts w:eastAsia="Batang"/>
              </w:rPr>
              <w:t>Allocated resource blocks</w:t>
            </w:r>
          </w:p>
        </w:tc>
        <w:tc>
          <w:tcPr>
            <w:tcW w:w="851" w:type="dxa"/>
          </w:tcPr>
          <w:p w14:paraId="62B1624C" w14:textId="77777777" w:rsidR="00AB2B30" w:rsidRPr="009B053A" w:rsidRDefault="00AB2B30">
            <w:pPr>
              <w:pStyle w:val="TAL"/>
              <w:rPr>
                <w:rFonts w:eastAsia="Batang"/>
              </w:rPr>
            </w:pPr>
          </w:p>
        </w:tc>
        <w:tc>
          <w:tcPr>
            <w:tcW w:w="851" w:type="dxa"/>
          </w:tcPr>
          <w:p w14:paraId="4A14FBDD" w14:textId="77777777" w:rsidR="00AB2B30" w:rsidRPr="009B053A" w:rsidRDefault="006A7121">
            <w:pPr>
              <w:pStyle w:val="TAL"/>
              <w:rPr>
                <w:rFonts w:eastAsia="Batang"/>
              </w:rPr>
            </w:pPr>
            <w:r w:rsidRPr="009B053A">
              <w:rPr>
                <w:rFonts w:eastAsia="Batang"/>
              </w:rPr>
              <w:t>6</w:t>
            </w:r>
          </w:p>
        </w:tc>
        <w:tc>
          <w:tcPr>
            <w:tcW w:w="851" w:type="dxa"/>
          </w:tcPr>
          <w:p w14:paraId="220F2999" w14:textId="77777777" w:rsidR="00AB2B30" w:rsidRPr="009B053A" w:rsidRDefault="006A7121">
            <w:pPr>
              <w:pStyle w:val="TAL"/>
              <w:rPr>
                <w:rFonts w:eastAsia="Batang"/>
              </w:rPr>
            </w:pPr>
            <w:r w:rsidRPr="009B053A">
              <w:rPr>
                <w:rFonts w:eastAsia="Batang"/>
              </w:rPr>
              <w:t>15</w:t>
            </w:r>
          </w:p>
        </w:tc>
        <w:tc>
          <w:tcPr>
            <w:tcW w:w="851" w:type="dxa"/>
          </w:tcPr>
          <w:p w14:paraId="3ABBA408" w14:textId="77777777" w:rsidR="00AB2B30" w:rsidRPr="009B053A" w:rsidRDefault="006A7121">
            <w:pPr>
              <w:pStyle w:val="TAL"/>
              <w:rPr>
                <w:rFonts w:eastAsia="Batang"/>
              </w:rPr>
            </w:pPr>
            <w:r w:rsidRPr="009B053A">
              <w:rPr>
                <w:rFonts w:eastAsia="Batang"/>
              </w:rPr>
              <w:t>25</w:t>
            </w:r>
          </w:p>
        </w:tc>
        <w:tc>
          <w:tcPr>
            <w:tcW w:w="851" w:type="dxa"/>
          </w:tcPr>
          <w:p w14:paraId="4B908B64" w14:textId="77777777" w:rsidR="00AB2B30" w:rsidRPr="009B053A" w:rsidRDefault="006A7121">
            <w:pPr>
              <w:pStyle w:val="TAL"/>
              <w:rPr>
                <w:rFonts w:eastAsia="Batang"/>
              </w:rPr>
            </w:pPr>
            <w:r w:rsidRPr="009B053A">
              <w:rPr>
                <w:rFonts w:eastAsia="Batang"/>
              </w:rPr>
              <w:t>50</w:t>
            </w:r>
          </w:p>
        </w:tc>
        <w:tc>
          <w:tcPr>
            <w:tcW w:w="851" w:type="dxa"/>
          </w:tcPr>
          <w:p w14:paraId="034055EC" w14:textId="77777777" w:rsidR="00AB2B30" w:rsidRPr="009B053A" w:rsidRDefault="006A7121">
            <w:pPr>
              <w:pStyle w:val="TAL"/>
              <w:rPr>
                <w:rFonts w:eastAsia="Batang"/>
              </w:rPr>
            </w:pPr>
            <w:r w:rsidRPr="009B053A">
              <w:rPr>
                <w:rFonts w:eastAsia="Batang"/>
              </w:rPr>
              <w:t>75</w:t>
            </w:r>
          </w:p>
        </w:tc>
        <w:tc>
          <w:tcPr>
            <w:tcW w:w="851" w:type="dxa"/>
          </w:tcPr>
          <w:p w14:paraId="562CE300" w14:textId="77777777" w:rsidR="00AB2B30" w:rsidRPr="009B053A" w:rsidRDefault="006A7121">
            <w:pPr>
              <w:pStyle w:val="TAL"/>
              <w:rPr>
                <w:rFonts w:eastAsia="Batang"/>
              </w:rPr>
            </w:pPr>
            <w:r w:rsidRPr="009B053A">
              <w:rPr>
                <w:rFonts w:eastAsia="Batang"/>
              </w:rPr>
              <w:t>100</w:t>
            </w:r>
          </w:p>
        </w:tc>
      </w:tr>
      <w:tr w:rsidR="00AB2B30" w:rsidRPr="009B053A" w14:paraId="44AFC172" w14:textId="77777777">
        <w:trPr>
          <w:jc w:val="center"/>
        </w:trPr>
        <w:tc>
          <w:tcPr>
            <w:tcW w:w="3415" w:type="dxa"/>
          </w:tcPr>
          <w:p w14:paraId="0064B67A" w14:textId="77777777" w:rsidR="00AB2B30" w:rsidRPr="009B053A" w:rsidRDefault="006A7121">
            <w:pPr>
              <w:pStyle w:val="TAL"/>
              <w:rPr>
                <w:rFonts w:eastAsia="Batang"/>
              </w:rPr>
            </w:pPr>
            <w:r w:rsidRPr="009B053A">
              <w:rPr>
                <w:rFonts w:eastAsia="Batang"/>
              </w:rPr>
              <w:t>Uplink-Downlink Configuration (Note 2)</w:t>
            </w:r>
          </w:p>
        </w:tc>
        <w:tc>
          <w:tcPr>
            <w:tcW w:w="851" w:type="dxa"/>
          </w:tcPr>
          <w:p w14:paraId="32B905CB" w14:textId="77777777" w:rsidR="00AB2B30" w:rsidRPr="009B053A" w:rsidRDefault="00AB2B30">
            <w:pPr>
              <w:pStyle w:val="TAL"/>
              <w:rPr>
                <w:rFonts w:eastAsia="Batang"/>
              </w:rPr>
            </w:pPr>
          </w:p>
        </w:tc>
        <w:tc>
          <w:tcPr>
            <w:tcW w:w="851" w:type="dxa"/>
          </w:tcPr>
          <w:p w14:paraId="7F1FFB4F" w14:textId="77777777" w:rsidR="00AB2B30" w:rsidRPr="009B053A" w:rsidRDefault="006A7121">
            <w:pPr>
              <w:pStyle w:val="TAL"/>
              <w:rPr>
                <w:rFonts w:eastAsia="Batang"/>
              </w:rPr>
            </w:pPr>
            <w:r w:rsidRPr="009B053A">
              <w:rPr>
                <w:rFonts w:eastAsia="Batang"/>
              </w:rPr>
              <w:t>2</w:t>
            </w:r>
          </w:p>
        </w:tc>
        <w:tc>
          <w:tcPr>
            <w:tcW w:w="851" w:type="dxa"/>
          </w:tcPr>
          <w:p w14:paraId="08F907A1" w14:textId="77777777" w:rsidR="00AB2B30" w:rsidRPr="009B053A" w:rsidRDefault="006A7121">
            <w:pPr>
              <w:pStyle w:val="TAL"/>
              <w:rPr>
                <w:rFonts w:eastAsia="Batang"/>
              </w:rPr>
            </w:pPr>
            <w:r w:rsidRPr="009B053A">
              <w:rPr>
                <w:rFonts w:eastAsia="Batang"/>
              </w:rPr>
              <w:t>2</w:t>
            </w:r>
          </w:p>
        </w:tc>
        <w:tc>
          <w:tcPr>
            <w:tcW w:w="851" w:type="dxa"/>
          </w:tcPr>
          <w:p w14:paraId="54A65DC4" w14:textId="77777777" w:rsidR="00AB2B30" w:rsidRPr="009B053A" w:rsidRDefault="006A7121">
            <w:pPr>
              <w:pStyle w:val="TAL"/>
              <w:rPr>
                <w:rFonts w:eastAsia="Batang"/>
              </w:rPr>
            </w:pPr>
            <w:r w:rsidRPr="009B053A">
              <w:rPr>
                <w:rFonts w:eastAsia="Batang"/>
              </w:rPr>
              <w:t>2</w:t>
            </w:r>
          </w:p>
        </w:tc>
        <w:tc>
          <w:tcPr>
            <w:tcW w:w="851" w:type="dxa"/>
          </w:tcPr>
          <w:p w14:paraId="0D67FD7A" w14:textId="77777777" w:rsidR="00AB2B30" w:rsidRPr="009B053A" w:rsidRDefault="006A7121">
            <w:pPr>
              <w:pStyle w:val="TAL"/>
              <w:rPr>
                <w:rFonts w:eastAsia="Batang"/>
              </w:rPr>
            </w:pPr>
            <w:r w:rsidRPr="009B053A">
              <w:rPr>
                <w:rFonts w:eastAsia="Batang"/>
              </w:rPr>
              <w:t>2</w:t>
            </w:r>
          </w:p>
        </w:tc>
        <w:tc>
          <w:tcPr>
            <w:tcW w:w="851" w:type="dxa"/>
          </w:tcPr>
          <w:p w14:paraId="6973D98E" w14:textId="77777777" w:rsidR="00AB2B30" w:rsidRPr="009B053A" w:rsidRDefault="006A7121">
            <w:pPr>
              <w:pStyle w:val="TAL"/>
              <w:rPr>
                <w:rFonts w:eastAsia="Batang"/>
              </w:rPr>
            </w:pPr>
            <w:r w:rsidRPr="009B053A">
              <w:rPr>
                <w:rFonts w:eastAsia="Batang"/>
              </w:rPr>
              <w:t>2</w:t>
            </w:r>
          </w:p>
        </w:tc>
        <w:tc>
          <w:tcPr>
            <w:tcW w:w="851" w:type="dxa"/>
          </w:tcPr>
          <w:p w14:paraId="1C6E0B2F" w14:textId="77777777" w:rsidR="00AB2B30" w:rsidRPr="009B053A" w:rsidRDefault="006A7121">
            <w:pPr>
              <w:pStyle w:val="TAL"/>
              <w:rPr>
                <w:rFonts w:eastAsia="Batang"/>
              </w:rPr>
            </w:pPr>
            <w:r w:rsidRPr="009B053A">
              <w:rPr>
                <w:rFonts w:eastAsia="Batang"/>
              </w:rPr>
              <w:t>2</w:t>
            </w:r>
          </w:p>
        </w:tc>
      </w:tr>
      <w:tr w:rsidR="00AB2B30" w:rsidRPr="009B053A" w14:paraId="16DB5649" w14:textId="77777777">
        <w:trPr>
          <w:jc w:val="center"/>
        </w:trPr>
        <w:tc>
          <w:tcPr>
            <w:tcW w:w="3415" w:type="dxa"/>
          </w:tcPr>
          <w:p w14:paraId="259D152C" w14:textId="77777777" w:rsidR="00AB2B30" w:rsidRPr="009B053A" w:rsidRDefault="006A7121">
            <w:pPr>
              <w:pStyle w:val="TAL"/>
              <w:rPr>
                <w:rFonts w:eastAsia="Batang"/>
              </w:rPr>
            </w:pPr>
            <w:r w:rsidRPr="009B053A">
              <w:rPr>
                <w:rFonts w:eastAsia="Batang"/>
              </w:rPr>
              <w:t>Special subframe configuration (Note 3)</w:t>
            </w:r>
          </w:p>
        </w:tc>
        <w:tc>
          <w:tcPr>
            <w:tcW w:w="851" w:type="dxa"/>
          </w:tcPr>
          <w:p w14:paraId="1641FBE6" w14:textId="77777777" w:rsidR="00AB2B30" w:rsidRPr="009B053A" w:rsidRDefault="00AB2B30">
            <w:pPr>
              <w:pStyle w:val="TAL"/>
              <w:rPr>
                <w:rFonts w:eastAsia="Batang"/>
              </w:rPr>
            </w:pPr>
          </w:p>
        </w:tc>
        <w:tc>
          <w:tcPr>
            <w:tcW w:w="851" w:type="dxa"/>
          </w:tcPr>
          <w:p w14:paraId="7C6961E5" w14:textId="77777777" w:rsidR="00AB2B30" w:rsidRPr="009B053A" w:rsidRDefault="006A7121">
            <w:pPr>
              <w:pStyle w:val="TAL"/>
              <w:rPr>
                <w:rFonts w:eastAsia="Batang"/>
              </w:rPr>
            </w:pPr>
            <w:r w:rsidRPr="009B053A">
              <w:rPr>
                <w:rFonts w:eastAsia="Batang"/>
              </w:rPr>
              <w:t>7</w:t>
            </w:r>
          </w:p>
        </w:tc>
        <w:tc>
          <w:tcPr>
            <w:tcW w:w="851" w:type="dxa"/>
          </w:tcPr>
          <w:p w14:paraId="71DD88FF" w14:textId="77777777" w:rsidR="00AB2B30" w:rsidRPr="009B053A" w:rsidRDefault="006A7121">
            <w:pPr>
              <w:pStyle w:val="TAL"/>
              <w:rPr>
                <w:rFonts w:eastAsia="Batang"/>
              </w:rPr>
            </w:pPr>
            <w:r w:rsidRPr="009B053A">
              <w:rPr>
                <w:rFonts w:eastAsia="Batang"/>
              </w:rPr>
              <w:t>7</w:t>
            </w:r>
          </w:p>
        </w:tc>
        <w:tc>
          <w:tcPr>
            <w:tcW w:w="851" w:type="dxa"/>
          </w:tcPr>
          <w:p w14:paraId="5ADD93C0" w14:textId="77777777" w:rsidR="00AB2B30" w:rsidRPr="009B053A" w:rsidRDefault="006A7121">
            <w:pPr>
              <w:pStyle w:val="TAL"/>
              <w:rPr>
                <w:rFonts w:eastAsia="Batang"/>
              </w:rPr>
            </w:pPr>
            <w:r w:rsidRPr="009B053A">
              <w:rPr>
                <w:rFonts w:eastAsia="Batang"/>
              </w:rPr>
              <w:t>7</w:t>
            </w:r>
          </w:p>
        </w:tc>
        <w:tc>
          <w:tcPr>
            <w:tcW w:w="851" w:type="dxa"/>
          </w:tcPr>
          <w:p w14:paraId="017A02FF" w14:textId="77777777" w:rsidR="00AB2B30" w:rsidRPr="009B053A" w:rsidRDefault="006A7121">
            <w:pPr>
              <w:pStyle w:val="TAL"/>
              <w:rPr>
                <w:rFonts w:eastAsia="Batang"/>
              </w:rPr>
            </w:pPr>
            <w:r w:rsidRPr="009B053A">
              <w:rPr>
                <w:rFonts w:eastAsia="Batang"/>
              </w:rPr>
              <w:t>7</w:t>
            </w:r>
          </w:p>
        </w:tc>
        <w:tc>
          <w:tcPr>
            <w:tcW w:w="851" w:type="dxa"/>
          </w:tcPr>
          <w:p w14:paraId="40D1A6BC" w14:textId="77777777" w:rsidR="00AB2B30" w:rsidRPr="009B053A" w:rsidRDefault="006A7121">
            <w:pPr>
              <w:pStyle w:val="TAL"/>
              <w:rPr>
                <w:rFonts w:eastAsia="Batang"/>
              </w:rPr>
            </w:pPr>
            <w:r w:rsidRPr="009B053A">
              <w:rPr>
                <w:rFonts w:eastAsia="Batang"/>
              </w:rPr>
              <w:t>7</w:t>
            </w:r>
          </w:p>
        </w:tc>
        <w:tc>
          <w:tcPr>
            <w:tcW w:w="851" w:type="dxa"/>
          </w:tcPr>
          <w:p w14:paraId="45F659AF" w14:textId="77777777" w:rsidR="00AB2B30" w:rsidRPr="009B053A" w:rsidRDefault="006A7121">
            <w:pPr>
              <w:pStyle w:val="TAL"/>
              <w:rPr>
                <w:rFonts w:eastAsia="Batang"/>
              </w:rPr>
            </w:pPr>
            <w:r w:rsidRPr="009B053A">
              <w:rPr>
                <w:rFonts w:eastAsia="Batang"/>
              </w:rPr>
              <w:t>7</w:t>
            </w:r>
          </w:p>
        </w:tc>
      </w:tr>
      <w:tr w:rsidR="00AB2B30" w:rsidRPr="009B053A" w14:paraId="679F5897" w14:textId="77777777">
        <w:trPr>
          <w:jc w:val="center"/>
        </w:trPr>
        <w:tc>
          <w:tcPr>
            <w:tcW w:w="3415" w:type="dxa"/>
          </w:tcPr>
          <w:p w14:paraId="7789DB79" w14:textId="77777777" w:rsidR="00AB2B30" w:rsidRPr="009B053A" w:rsidRDefault="006A7121">
            <w:pPr>
              <w:pStyle w:val="TAL"/>
              <w:rPr>
                <w:rFonts w:eastAsia="Batang"/>
              </w:rPr>
            </w:pPr>
            <w:r w:rsidRPr="009B053A">
              <w:rPr>
                <w:rFonts w:eastAsia="Batang"/>
              </w:rPr>
              <w:t>DFT-OFDM Symbols per Sub-Frame</w:t>
            </w:r>
          </w:p>
        </w:tc>
        <w:tc>
          <w:tcPr>
            <w:tcW w:w="851" w:type="dxa"/>
          </w:tcPr>
          <w:p w14:paraId="7EB5B08E" w14:textId="77777777" w:rsidR="00AB2B30" w:rsidRPr="009B053A" w:rsidRDefault="00AB2B30">
            <w:pPr>
              <w:pStyle w:val="TAL"/>
              <w:rPr>
                <w:rFonts w:eastAsia="Batang"/>
              </w:rPr>
            </w:pPr>
          </w:p>
        </w:tc>
        <w:tc>
          <w:tcPr>
            <w:tcW w:w="851" w:type="dxa"/>
          </w:tcPr>
          <w:p w14:paraId="1B4344AE" w14:textId="77777777" w:rsidR="00AB2B30" w:rsidRPr="009B053A" w:rsidRDefault="006A7121">
            <w:pPr>
              <w:pStyle w:val="TAL"/>
              <w:rPr>
                <w:rFonts w:eastAsia="Batang"/>
              </w:rPr>
            </w:pPr>
            <w:r w:rsidRPr="009B053A">
              <w:rPr>
                <w:rFonts w:eastAsia="Batang"/>
              </w:rPr>
              <w:t>12</w:t>
            </w:r>
          </w:p>
        </w:tc>
        <w:tc>
          <w:tcPr>
            <w:tcW w:w="851" w:type="dxa"/>
          </w:tcPr>
          <w:p w14:paraId="7EAE7BE2" w14:textId="77777777" w:rsidR="00AB2B30" w:rsidRPr="009B053A" w:rsidRDefault="006A7121">
            <w:pPr>
              <w:pStyle w:val="TAL"/>
              <w:rPr>
                <w:rFonts w:eastAsia="Batang"/>
              </w:rPr>
            </w:pPr>
            <w:r w:rsidRPr="009B053A">
              <w:rPr>
                <w:rFonts w:eastAsia="Batang"/>
              </w:rPr>
              <w:t>12</w:t>
            </w:r>
          </w:p>
        </w:tc>
        <w:tc>
          <w:tcPr>
            <w:tcW w:w="851" w:type="dxa"/>
          </w:tcPr>
          <w:p w14:paraId="06D3818B" w14:textId="77777777" w:rsidR="00AB2B30" w:rsidRPr="009B053A" w:rsidRDefault="006A7121">
            <w:pPr>
              <w:pStyle w:val="TAL"/>
              <w:rPr>
                <w:rFonts w:eastAsia="Batang"/>
              </w:rPr>
            </w:pPr>
            <w:r w:rsidRPr="009B053A">
              <w:rPr>
                <w:rFonts w:eastAsia="Batang"/>
              </w:rPr>
              <w:t>12</w:t>
            </w:r>
          </w:p>
        </w:tc>
        <w:tc>
          <w:tcPr>
            <w:tcW w:w="851" w:type="dxa"/>
          </w:tcPr>
          <w:p w14:paraId="7B1D6F75" w14:textId="77777777" w:rsidR="00AB2B30" w:rsidRPr="009B053A" w:rsidRDefault="006A7121">
            <w:pPr>
              <w:pStyle w:val="TAL"/>
              <w:rPr>
                <w:rFonts w:eastAsia="Batang"/>
              </w:rPr>
            </w:pPr>
            <w:r w:rsidRPr="009B053A">
              <w:rPr>
                <w:rFonts w:eastAsia="Batang"/>
              </w:rPr>
              <w:t>12</w:t>
            </w:r>
          </w:p>
        </w:tc>
        <w:tc>
          <w:tcPr>
            <w:tcW w:w="851" w:type="dxa"/>
          </w:tcPr>
          <w:p w14:paraId="3349E406" w14:textId="77777777" w:rsidR="00AB2B30" w:rsidRPr="009B053A" w:rsidRDefault="006A7121">
            <w:pPr>
              <w:pStyle w:val="TAL"/>
              <w:rPr>
                <w:rFonts w:eastAsia="Batang"/>
              </w:rPr>
            </w:pPr>
            <w:r w:rsidRPr="009B053A">
              <w:rPr>
                <w:rFonts w:eastAsia="Batang"/>
              </w:rPr>
              <w:t>12</w:t>
            </w:r>
          </w:p>
        </w:tc>
        <w:tc>
          <w:tcPr>
            <w:tcW w:w="851" w:type="dxa"/>
          </w:tcPr>
          <w:p w14:paraId="34BD9239" w14:textId="77777777" w:rsidR="00AB2B30" w:rsidRPr="009B053A" w:rsidRDefault="006A7121">
            <w:pPr>
              <w:pStyle w:val="TAL"/>
              <w:rPr>
                <w:rFonts w:eastAsia="Batang"/>
              </w:rPr>
            </w:pPr>
            <w:r w:rsidRPr="009B053A">
              <w:rPr>
                <w:rFonts w:eastAsia="Batang"/>
              </w:rPr>
              <w:t>12</w:t>
            </w:r>
          </w:p>
        </w:tc>
      </w:tr>
      <w:tr w:rsidR="00AB2B30" w:rsidRPr="009B053A" w14:paraId="6FDFB29E" w14:textId="77777777">
        <w:trPr>
          <w:jc w:val="center"/>
        </w:trPr>
        <w:tc>
          <w:tcPr>
            <w:tcW w:w="3415" w:type="dxa"/>
          </w:tcPr>
          <w:p w14:paraId="6716886C" w14:textId="77777777" w:rsidR="00AB2B30" w:rsidRPr="009B053A" w:rsidRDefault="006A7121">
            <w:pPr>
              <w:pStyle w:val="TAL"/>
              <w:rPr>
                <w:rFonts w:eastAsia="Batang"/>
              </w:rPr>
            </w:pPr>
            <w:r w:rsidRPr="009B053A">
              <w:rPr>
                <w:rFonts w:eastAsia="Batang"/>
              </w:rPr>
              <w:t>Modulation</w:t>
            </w:r>
          </w:p>
        </w:tc>
        <w:tc>
          <w:tcPr>
            <w:tcW w:w="851" w:type="dxa"/>
          </w:tcPr>
          <w:p w14:paraId="667C82D4" w14:textId="77777777" w:rsidR="00AB2B30" w:rsidRPr="009B053A" w:rsidRDefault="00AB2B30">
            <w:pPr>
              <w:pStyle w:val="TAL"/>
              <w:rPr>
                <w:rFonts w:eastAsia="Batang"/>
              </w:rPr>
            </w:pPr>
          </w:p>
        </w:tc>
        <w:tc>
          <w:tcPr>
            <w:tcW w:w="851" w:type="dxa"/>
          </w:tcPr>
          <w:p w14:paraId="51B3F8EC" w14:textId="77777777" w:rsidR="00AB2B30" w:rsidRPr="009B053A" w:rsidRDefault="006A7121">
            <w:pPr>
              <w:pStyle w:val="TAL"/>
              <w:rPr>
                <w:rFonts w:eastAsia="Batang"/>
              </w:rPr>
            </w:pPr>
            <w:r w:rsidRPr="009B053A">
              <w:rPr>
                <w:rFonts w:eastAsia="Batang"/>
              </w:rPr>
              <w:t>64QAM</w:t>
            </w:r>
          </w:p>
        </w:tc>
        <w:tc>
          <w:tcPr>
            <w:tcW w:w="851" w:type="dxa"/>
          </w:tcPr>
          <w:p w14:paraId="006163E2" w14:textId="77777777" w:rsidR="00AB2B30" w:rsidRPr="009B053A" w:rsidRDefault="006A7121">
            <w:pPr>
              <w:pStyle w:val="TAL"/>
              <w:rPr>
                <w:rFonts w:eastAsia="Batang"/>
              </w:rPr>
            </w:pPr>
            <w:r w:rsidRPr="009B053A">
              <w:rPr>
                <w:rFonts w:eastAsia="Batang"/>
              </w:rPr>
              <w:t>64QAM</w:t>
            </w:r>
          </w:p>
        </w:tc>
        <w:tc>
          <w:tcPr>
            <w:tcW w:w="851" w:type="dxa"/>
          </w:tcPr>
          <w:p w14:paraId="33418907" w14:textId="77777777" w:rsidR="00AB2B30" w:rsidRPr="009B053A" w:rsidRDefault="006A7121">
            <w:pPr>
              <w:pStyle w:val="TAL"/>
              <w:rPr>
                <w:rFonts w:eastAsia="Batang"/>
              </w:rPr>
            </w:pPr>
            <w:r w:rsidRPr="009B053A">
              <w:rPr>
                <w:rFonts w:eastAsia="Batang"/>
              </w:rPr>
              <w:t>64QAM</w:t>
            </w:r>
          </w:p>
        </w:tc>
        <w:tc>
          <w:tcPr>
            <w:tcW w:w="851" w:type="dxa"/>
          </w:tcPr>
          <w:p w14:paraId="7432A6A9" w14:textId="77777777" w:rsidR="00AB2B30" w:rsidRPr="009B053A" w:rsidRDefault="006A7121">
            <w:pPr>
              <w:pStyle w:val="TAL"/>
              <w:rPr>
                <w:rFonts w:eastAsia="Batang"/>
              </w:rPr>
            </w:pPr>
            <w:r w:rsidRPr="009B053A">
              <w:rPr>
                <w:rFonts w:eastAsia="Batang"/>
              </w:rPr>
              <w:t>64QAM</w:t>
            </w:r>
          </w:p>
        </w:tc>
        <w:tc>
          <w:tcPr>
            <w:tcW w:w="851" w:type="dxa"/>
          </w:tcPr>
          <w:p w14:paraId="563096CE" w14:textId="77777777" w:rsidR="00AB2B30" w:rsidRPr="009B053A" w:rsidRDefault="006A7121">
            <w:pPr>
              <w:pStyle w:val="TAL"/>
              <w:rPr>
                <w:rFonts w:eastAsia="Batang"/>
              </w:rPr>
            </w:pPr>
            <w:r w:rsidRPr="009B053A">
              <w:rPr>
                <w:rFonts w:eastAsia="Batang"/>
              </w:rPr>
              <w:t>64QAM</w:t>
            </w:r>
          </w:p>
        </w:tc>
        <w:tc>
          <w:tcPr>
            <w:tcW w:w="851" w:type="dxa"/>
          </w:tcPr>
          <w:p w14:paraId="21164EF4" w14:textId="77777777" w:rsidR="00AB2B30" w:rsidRPr="009B053A" w:rsidRDefault="006A7121">
            <w:pPr>
              <w:pStyle w:val="TAL"/>
              <w:rPr>
                <w:rFonts w:eastAsia="Batang"/>
              </w:rPr>
            </w:pPr>
            <w:r w:rsidRPr="009B053A">
              <w:rPr>
                <w:rFonts w:eastAsia="Batang"/>
              </w:rPr>
              <w:t>64QAM</w:t>
            </w:r>
          </w:p>
        </w:tc>
      </w:tr>
      <w:tr w:rsidR="00AB2B30" w:rsidRPr="009B053A" w14:paraId="7B11C774" w14:textId="77777777">
        <w:trPr>
          <w:jc w:val="center"/>
        </w:trPr>
        <w:tc>
          <w:tcPr>
            <w:tcW w:w="3415" w:type="dxa"/>
          </w:tcPr>
          <w:p w14:paraId="73D43847" w14:textId="77777777" w:rsidR="00AB2B30" w:rsidRPr="009B053A" w:rsidRDefault="006A7121">
            <w:pPr>
              <w:pStyle w:val="TAL"/>
              <w:rPr>
                <w:rFonts w:eastAsia="Batang"/>
              </w:rPr>
            </w:pPr>
            <w:r w:rsidRPr="009B053A">
              <w:rPr>
                <w:rFonts w:eastAsia="Batang"/>
              </w:rPr>
              <w:t>Target Coding rate</w:t>
            </w:r>
          </w:p>
        </w:tc>
        <w:tc>
          <w:tcPr>
            <w:tcW w:w="851" w:type="dxa"/>
          </w:tcPr>
          <w:p w14:paraId="2F7FF6C0" w14:textId="77777777" w:rsidR="00AB2B30" w:rsidRPr="009B053A" w:rsidRDefault="00AB2B30">
            <w:pPr>
              <w:pStyle w:val="TAL"/>
              <w:rPr>
                <w:rFonts w:eastAsia="Batang"/>
              </w:rPr>
            </w:pPr>
          </w:p>
        </w:tc>
        <w:tc>
          <w:tcPr>
            <w:tcW w:w="851" w:type="dxa"/>
          </w:tcPr>
          <w:p w14:paraId="5B2A006F" w14:textId="77777777" w:rsidR="00AB2B30" w:rsidRPr="009B053A" w:rsidRDefault="006A7121">
            <w:pPr>
              <w:pStyle w:val="TAL"/>
              <w:rPr>
                <w:rFonts w:eastAsia="Batang"/>
              </w:rPr>
            </w:pPr>
            <w:r w:rsidRPr="009B053A">
              <w:rPr>
                <w:rFonts w:eastAsia="Batang"/>
              </w:rPr>
              <w:t>3/4</w:t>
            </w:r>
          </w:p>
        </w:tc>
        <w:tc>
          <w:tcPr>
            <w:tcW w:w="851" w:type="dxa"/>
          </w:tcPr>
          <w:p w14:paraId="755F969C" w14:textId="77777777" w:rsidR="00AB2B30" w:rsidRPr="009B053A" w:rsidRDefault="006A7121">
            <w:pPr>
              <w:pStyle w:val="TAL"/>
              <w:rPr>
                <w:rFonts w:eastAsia="Batang"/>
              </w:rPr>
            </w:pPr>
            <w:r w:rsidRPr="009B053A">
              <w:rPr>
                <w:rFonts w:eastAsia="Batang"/>
              </w:rPr>
              <w:t>3/4</w:t>
            </w:r>
          </w:p>
        </w:tc>
        <w:tc>
          <w:tcPr>
            <w:tcW w:w="851" w:type="dxa"/>
          </w:tcPr>
          <w:p w14:paraId="6F21DB46" w14:textId="77777777" w:rsidR="00AB2B30" w:rsidRPr="009B053A" w:rsidRDefault="006A7121">
            <w:pPr>
              <w:pStyle w:val="TAL"/>
              <w:rPr>
                <w:rFonts w:eastAsia="Batang"/>
              </w:rPr>
            </w:pPr>
            <w:r w:rsidRPr="009B053A">
              <w:rPr>
                <w:rFonts w:eastAsia="Batang"/>
              </w:rPr>
              <w:t>3/4</w:t>
            </w:r>
          </w:p>
        </w:tc>
        <w:tc>
          <w:tcPr>
            <w:tcW w:w="851" w:type="dxa"/>
          </w:tcPr>
          <w:p w14:paraId="00E60F55" w14:textId="77777777" w:rsidR="00AB2B30" w:rsidRPr="009B053A" w:rsidRDefault="006A7121">
            <w:pPr>
              <w:pStyle w:val="TAL"/>
              <w:rPr>
                <w:rFonts w:eastAsia="Batang"/>
              </w:rPr>
            </w:pPr>
            <w:r w:rsidRPr="009B053A">
              <w:rPr>
                <w:rFonts w:eastAsia="Batang"/>
              </w:rPr>
              <w:t>3/4</w:t>
            </w:r>
          </w:p>
        </w:tc>
        <w:tc>
          <w:tcPr>
            <w:tcW w:w="851" w:type="dxa"/>
          </w:tcPr>
          <w:p w14:paraId="14E6EFF2" w14:textId="77777777" w:rsidR="00AB2B30" w:rsidRPr="009B053A" w:rsidRDefault="006A7121">
            <w:pPr>
              <w:pStyle w:val="TAL"/>
              <w:rPr>
                <w:rFonts w:eastAsia="Batang"/>
              </w:rPr>
            </w:pPr>
            <w:r w:rsidRPr="009B053A">
              <w:rPr>
                <w:rFonts w:eastAsia="Batang"/>
              </w:rPr>
              <w:t>3/4</w:t>
            </w:r>
          </w:p>
        </w:tc>
        <w:tc>
          <w:tcPr>
            <w:tcW w:w="851" w:type="dxa"/>
          </w:tcPr>
          <w:p w14:paraId="7A8FD600" w14:textId="77777777" w:rsidR="00AB2B30" w:rsidRPr="009B053A" w:rsidRDefault="006A7121">
            <w:pPr>
              <w:pStyle w:val="TAL"/>
              <w:rPr>
                <w:rFonts w:eastAsia="Batang"/>
              </w:rPr>
            </w:pPr>
            <w:r w:rsidRPr="009B053A">
              <w:rPr>
                <w:rFonts w:eastAsia="Batang"/>
              </w:rPr>
              <w:t>3/4</w:t>
            </w:r>
          </w:p>
        </w:tc>
      </w:tr>
      <w:tr w:rsidR="00AB2B30" w:rsidRPr="009B053A" w14:paraId="2D2BFE8E" w14:textId="77777777">
        <w:trPr>
          <w:jc w:val="center"/>
        </w:trPr>
        <w:tc>
          <w:tcPr>
            <w:tcW w:w="3415" w:type="dxa"/>
          </w:tcPr>
          <w:p w14:paraId="741DA2B3" w14:textId="77777777" w:rsidR="00AB2B30" w:rsidRPr="009B053A" w:rsidRDefault="006A7121">
            <w:pPr>
              <w:pStyle w:val="TAL"/>
              <w:rPr>
                <w:rFonts w:eastAsia="Batang"/>
              </w:rPr>
            </w:pPr>
            <w:r w:rsidRPr="009B053A">
              <w:rPr>
                <w:rFonts w:eastAsia="Batang"/>
              </w:rPr>
              <w:t>Payload size</w:t>
            </w:r>
          </w:p>
        </w:tc>
        <w:tc>
          <w:tcPr>
            <w:tcW w:w="851" w:type="dxa"/>
          </w:tcPr>
          <w:p w14:paraId="2FF7AD15" w14:textId="77777777" w:rsidR="00AB2B30" w:rsidRPr="009B053A" w:rsidRDefault="00AB2B30">
            <w:pPr>
              <w:pStyle w:val="TAL"/>
              <w:rPr>
                <w:rFonts w:eastAsia="Batang"/>
              </w:rPr>
            </w:pPr>
          </w:p>
        </w:tc>
        <w:tc>
          <w:tcPr>
            <w:tcW w:w="851" w:type="dxa"/>
          </w:tcPr>
          <w:p w14:paraId="4BB7C270" w14:textId="77777777" w:rsidR="00AB2B30" w:rsidRPr="009B053A" w:rsidRDefault="00AB2B30">
            <w:pPr>
              <w:pStyle w:val="TAL"/>
              <w:rPr>
                <w:rFonts w:eastAsia="Batang"/>
              </w:rPr>
            </w:pPr>
          </w:p>
        </w:tc>
        <w:tc>
          <w:tcPr>
            <w:tcW w:w="851" w:type="dxa"/>
          </w:tcPr>
          <w:p w14:paraId="63AB2B49" w14:textId="77777777" w:rsidR="00AB2B30" w:rsidRPr="009B053A" w:rsidRDefault="00AB2B30">
            <w:pPr>
              <w:pStyle w:val="TAL"/>
              <w:rPr>
                <w:rFonts w:eastAsia="Batang"/>
              </w:rPr>
            </w:pPr>
          </w:p>
        </w:tc>
        <w:tc>
          <w:tcPr>
            <w:tcW w:w="851" w:type="dxa"/>
          </w:tcPr>
          <w:p w14:paraId="38A87F3D" w14:textId="77777777" w:rsidR="00AB2B30" w:rsidRPr="009B053A" w:rsidRDefault="00AB2B30">
            <w:pPr>
              <w:pStyle w:val="TAL"/>
              <w:rPr>
                <w:rFonts w:eastAsia="Batang"/>
              </w:rPr>
            </w:pPr>
          </w:p>
        </w:tc>
        <w:tc>
          <w:tcPr>
            <w:tcW w:w="851" w:type="dxa"/>
          </w:tcPr>
          <w:p w14:paraId="33261A55" w14:textId="77777777" w:rsidR="00AB2B30" w:rsidRPr="009B053A" w:rsidRDefault="00AB2B30">
            <w:pPr>
              <w:pStyle w:val="TAL"/>
              <w:rPr>
                <w:rFonts w:eastAsia="Batang"/>
              </w:rPr>
            </w:pPr>
          </w:p>
        </w:tc>
        <w:tc>
          <w:tcPr>
            <w:tcW w:w="851" w:type="dxa"/>
          </w:tcPr>
          <w:p w14:paraId="57CCFA2E" w14:textId="77777777" w:rsidR="00AB2B30" w:rsidRPr="009B053A" w:rsidRDefault="00AB2B30">
            <w:pPr>
              <w:pStyle w:val="TAL"/>
              <w:rPr>
                <w:rFonts w:eastAsia="Batang"/>
              </w:rPr>
            </w:pPr>
          </w:p>
        </w:tc>
        <w:tc>
          <w:tcPr>
            <w:tcW w:w="851" w:type="dxa"/>
          </w:tcPr>
          <w:p w14:paraId="6DA6A59A" w14:textId="77777777" w:rsidR="00AB2B30" w:rsidRPr="009B053A" w:rsidRDefault="00AB2B30">
            <w:pPr>
              <w:pStyle w:val="TAL"/>
              <w:rPr>
                <w:rFonts w:eastAsia="Batang"/>
              </w:rPr>
            </w:pPr>
          </w:p>
        </w:tc>
      </w:tr>
      <w:tr w:rsidR="00AB2B30" w:rsidRPr="009B053A" w14:paraId="7EA31E9D" w14:textId="77777777">
        <w:trPr>
          <w:jc w:val="center"/>
        </w:trPr>
        <w:tc>
          <w:tcPr>
            <w:tcW w:w="3415" w:type="dxa"/>
          </w:tcPr>
          <w:p w14:paraId="0BD15FF0"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7A5A1F33" w14:textId="77777777" w:rsidR="00AB2B30" w:rsidRPr="009B053A" w:rsidRDefault="006A7121">
            <w:pPr>
              <w:pStyle w:val="TAL"/>
              <w:rPr>
                <w:rFonts w:eastAsia="Batang"/>
              </w:rPr>
            </w:pPr>
            <w:r w:rsidRPr="009B053A">
              <w:rPr>
                <w:rFonts w:eastAsia="Batang"/>
              </w:rPr>
              <w:t>Bits</w:t>
            </w:r>
          </w:p>
        </w:tc>
        <w:tc>
          <w:tcPr>
            <w:tcW w:w="851" w:type="dxa"/>
          </w:tcPr>
          <w:p w14:paraId="6E6BDD63" w14:textId="77777777" w:rsidR="00AB2B30" w:rsidRPr="009B053A" w:rsidRDefault="006A7121">
            <w:pPr>
              <w:pStyle w:val="TAL"/>
              <w:rPr>
                <w:rFonts w:eastAsia="Batang"/>
              </w:rPr>
            </w:pPr>
            <w:r w:rsidRPr="009B053A">
              <w:rPr>
                <w:rFonts w:eastAsia="Batang"/>
              </w:rPr>
              <w:t>3752</w:t>
            </w:r>
          </w:p>
        </w:tc>
        <w:tc>
          <w:tcPr>
            <w:tcW w:w="851" w:type="dxa"/>
          </w:tcPr>
          <w:p w14:paraId="3B191487" w14:textId="77777777" w:rsidR="00AB2B30" w:rsidRPr="009B053A" w:rsidRDefault="006A7121">
            <w:pPr>
              <w:pStyle w:val="TAL"/>
              <w:rPr>
                <w:rFonts w:eastAsia="Batang"/>
              </w:rPr>
            </w:pPr>
            <w:r w:rsidRPr="009B053A">
              <w:rPr>
                <w:rFonts w:eastAsia="Batang"/>
              </w:rPr>
              <w:t>9528</w:t>
            </w:r>
          </w:p>
        </w:tc>
        <w:tc>
          <w:tcPr>
            <w:tcW w:w="851" w:type="dxa"/>
          </w:tcPr>
          <w:p w14:paraId="4C3558BB" w14:textId="77777777" w:rsidR="00AB2B30" w:rsidRPr="009B053A" w:rsidRDefault="006A7121">
            <w:pPr>
              <w:pStyle w:val="TAL"/>
              <w:rPr>
                <w:rFonts w:eastAsia="Batang"/>
              </w:rPr>
            </w:pPr>
            <w:r w:rsidRPr="009B053A">
              <w:rPr>
                <w:rFonts w:eastAsia="Batang"/>
              </w:rPr>
              <w:t>15840</w:t>
            </w:r>
          </w:p>
        </w:tc>
        <w:tc>
          <w:tcPr>
            <w:tcW w:w="851" w:type="dxa"/>
          </w:tcPr>
          <w:p w14:paraId="3599E808" w14:textId="77777777" w:rsidR="00AB2B30" w:rsidRPr="009B053A" w:rsidRDefault="006A7121">
            <w:pPr>
              <w:pStyle w:val="TAL"/>
              <w:rPr>
                <w:rFonts w:eastAsia="Batang"/>
              </w:rPr>
            </w:pPr>
            <w:r w:rsidRPr="009B053A">
              <w:rPr>
                <w:rFonts w:eastAsia="Batang"/>
              </w:rPr>
              <w:t>31704</w:t>
            </w:r>
          </w:p>
        </w:tc>
        <w:tc>
          <w:tcPr>
            <w:tcW w:w="851" w:type="dxa"/>
          </w:tcPr>
          <w:p w14:paraId="6C675C89" w14:textId="77777777" w:rsidR="00AB2B30" w:rsidRPr="009B053A" w:rsidRDefault="006A7121">
            <w:pPr>
              <w:pStyle w:val="TAL"/>
              <w:rPr>
                <w:rFonts w:eastAsia="Batang"/>
              </w:rPr>
            </w:pPr>
            <w:r w:rsidRPr="009B053A">
              <w:rPr>
                <w:rFonts w:eastAsia="Batang"/>
              </w:rPr>
              <w:t>46888</w:t>
            </w:r>
          </w:p>
        </w:tc>
        <w:tc>
          <w:tcPr>
            <w:tcW w:w="851" w:type="dxa"/>
          </w:tcPr>
          <w:p w14:paraId="5455E79C" w14:textId="77777777" w:rsidR="00AB2B30" w:rsidRPr="009B053A" w:rsidRDefault="006A7121">
            <w:pPr>
              <w:pStyle w:val="TAL"/>
              <w:rPr>
                <w:rFonts w:eastAsia="Batang"/>
              </w:rPr>
            </w:pPr>
            <w:r w:rsidRPr="009B053A">
              <w:rPr>
                <w:rFonts w:eastAsia="Batang"/>
              </w:rPr>
              <w:t>63776</w:t>
            </w:r>
          </w:p>
        </w:tc>
      </w:tr>
      <w:tr w:rsidR="00AB2B30" w:rsidRPr="009B053A" w14:paraId="7F104BBF" w14:textId="77777777">
        <w:trPr>
          <w:jc w:val="center"/>
        </w:trPr>
        <w:tc>
          <w:tcPr>
            <w:tcW w:w="3415" w:type="dxa"/>
          </w:tcPr>
          <w:p w14:paraId="52DA7029" w14:textId="77777777" w:rsidR="00AB2B30" w:rsidRPr="009B053A" w:rsidRDefault="006A7121">
            <w:pPr>
              <w:pStyle w:val="TAL"/>
              <w:rPr>
                <w:rFonts w:eastAsia="Batang"/>
              </w:rPr>
            </w:pPr>
            <w:r w:rsidRPr="009B053A">
              <w:rPr>
                <w:rFonts w:eastAsia="Batang"/>
              </w:rPr>
              <w:t>Transport block CRC</w:t>
            </w:r>
          </w:p>
        </w:tc>
        <w:tc>
          <w:tcPr>
            <w:tcW w:w="851" w:type="dxa"/>
          </w:tcPr>
          <w:p w14:paraId="210DA9F1" w14:textId="77777777" w:rsidR="00AB2B30" w:rsidRPr="009B053A" w:rsidRDefault="006A7121">
            <w:pPr>
              <w:pStyle w:val="TAL"/>
              <w:rPr>
                <w:rFonts w:eastAsia="Batang"/>
              </w:rPr>
            </w:pPr>
            <w:r w:rsidRPr="009B053A">
              <w:rPr>
                <w:rFonts w:eastAsia="Batang"/>
              </w:rPr>
              <w:t>Bits</w:t>
            </w:r>
          </w:p>
        </w:tc>
        <w:tc>
          <w:tcPr>
            <w:tcW w:w="851" w:type="dxa"/>
          </w:tcPr>
          <w:p w14:paraId="243D3C3F" w14:textId="77777777" w:rsidR="00AB2B30" w:rsidRPr="009B053A" w:rsidRDefault="006A7121">
            <w:pPr>
              <w:pStyle w:val="TAL"/>
              <w:rPr>
                <w:rFonts w:eastAsia="Batang"/>
              </w:rPr>
            </w:pPr>
            <w:r w:rsidRPr="009B053A">
              <w:rPr>
                <w:rFonts w:eastAsia="Batang"/>
              </w:rPr>
              <w:t>24</w:t>
            </w:r>
          </w:p>
        </w:tc>
        <w:tc>
          <w:tcPr>
            <w:tcW w:w="851" w:type="dxa"/>
          </w:tcPr>
          <w:p w14:paraId="5C3D117B" w14:textId="77777777" w:rsidR="00AB2B30" w:rsidRPr="009B053A" w:rsidRDefault="006A7121">
            <w:pPr>
              <w:pStyle w:val="TAL"/>
              <w:rPr>
                <w:rFonts w:eastAsia="Batang"/>
              </w:rPr>
            </w:pPr>
            <w:r w:rsidRPr="009B053A">
              <w:rPr>
                <w:rFonts w:eastAsia="Batang"/>
              </w:rPr>
              <w:t>24</w:t>
            </w:r>
          </w:p>
        </w:tc>
        <w:tc>
          <w:tcPr>
            <w:tcW w:w="851" w:type="dxa"/>
          </w:tcPr>
          <w:p w14:paraId="2DD4784C" w14:textId="77777777" w:rsidR="00AB2B30" w:rsidRPr="009B053A" w:rsidRDefault="006A7121">
            <w:pPr>
              <w:pStyle w:val="TAL"/>
              <w:rPr>
                <w:rFonts w:eastAsia="Batang"/>
              </w:rPr>
            </w:pPr>
            <w:r w:rsidRPr="009B053A">
              <w:rPr>
                <w:rFonts w:eastAsia="Batang"/>
              </w:rPr>
              <w:t>24</w:t>
            </w:r>
          </w:p>
        </w:tc>
        <w:tc>
          <w:tcPr>
            <w:tcW w:w="851" w:type="dxa"/>
          </w:tcPr>
          <w:p w14:paraId="4B17C291" w14:textId="77777777" w:rsidR="00AB2B30" w:rsidRPr="009B053A" w:rsidRDefault="006A7121">
            <w:pPr>
              <w:pStyle w:val="TAL"/>
              <w:rPr>
                <w:rFonts w:eastAsia="Batang"/>
              </w:rPr>
            </w:pPr>
            <w:r w:rsidRPr="009B053A">
              <w:rPr>
                <w:rFonts w:eastAsia="Batang"/>
              </w:rPr>
              <w:t>24</w:t>
            </w:r>
          </w:p>
        </w:tc>
        <w:tc>
          <w:tcPr>
            <w:tcW w:w="851" w:type="dxa"/>
          </w:tcPr>
          <w:p w14:paraId="69900F09" w14:textId="77777777" w:rsidR="00AB2B30" w:rsidRPr="009B053A" w:rsidRDefault="006A7121">
            <w:pPr>
              <w:pStyle w:val="TAL"/>
              <w:rPr>
                <w:rFonts w:eastAsia="Batang"/>
              </w:rPr>
            </w:pPr>
            <w:r w:rsidRPr="009B053A">
              <w:rPr>
                <w:rFonts w:eastAsia="Batang"/>
              </w:rPr>
              <w:t>24</w:t>
            </w:r>
          </w:p>
        </w:tc>
        <w:tc>
          <w:tcPr>
            <w:tcW w:w="851" w:type="dxa"/>
          </w:tcPr>
          <w:p w14:paraId="569DCEB8" w14:textId="77777777" w:rsidR="00AB2B30" w:rsidRPr="009B053A" w:rsidRDefault="006A7121">
            <w:pPr>
              <w:pStyle w:val="TAL"/>
              <w:rPr>
                <w:rFonts w:eastAsia="Batang"/>
              </w:rPr>
            </w:pPr>
            <w:r w:rsidRPr="009B053A">
              <w:rPr>
                <w:rFonts w:eastAsia="Batang"/>
              </w:rPr>
              <w:t>24</w:t>
            </w:r>
          </w:p>
        </w:tc>
      </w:tr>
      <w:tr w:rsidR="00AB2B30" w:rsidRPr="009B053A" w14:paraId="64A5889D" w14:textId="77777777">
        <w:trPr>
          <w:jc w:val="center"/>
        </w:trPr>
        <w:tc>
          <w:tcPr>
            <w:tcW w:w="3415" w:type="dxa"/>
          </w:tcPr>
          <w:p w14:paraId="2F36D599" w14:textId="77777777" w:rsidR="00AB2B30" w:rsidRPr="009B053A" w:rsidRDefault="006A7121">
            <w:pPr>
              <w:pStyle w:val="TAL"/>
              <w:rPr>
                <w:rFonts w:eastAsia="Batang"/>
              </w:rPr>
            </w:pPr>
            <w:r w:rsidRPr="009B053A">
              <w:rPr>
                <w:rFonts w:eastAsia="Batang"/>
              </w:rPr>
              <w:t>Number of code blocks per Sub-Frame (Note 1)</w:t>
            </w:r>
          </w:p>
        </w:tc>
        <w:tc>
          <w:tcPr>
            <w:tcW w:w="851" w:type="dxa"/>
          </w:tcPr>
          <w:p w14:paraId="65AD281F" w14:textId="77777777" w:rsidR="00AB2B30" w:rsidRPr="009B053A" w:rsidRDefault="00AB2B30">
            <w:pPr>
              <w:pStyle w:val="TAL"/>
              <w:rPr>
                <w:rFonts w:eastAsia="Batang"/>
              </w:rPr>
            </w:pPr>
          </w:p>
        </w:tc>
        <w:tc>
          <w:tcPr>
            <w:tcW w:w="851" w:type="dxa"/>
          </w:tcPr>
          <w:p w14:paraId="3EE9096D" w14:textId="77777777" w:rsidR="00AB2B30" w:rsidRPr="009B053A" w:rsidRDefault="00AB2B30">
            <w:pPr>
              <w:pStyle w:val="TAL"/>
              <w:rPr>
                <w:rFonts w:eastAsia="Batang"/>
              </w:rPr>
            </w:pPr>
          </w:p>
        </w:tc>
        <w:tc>
          <w:tcPr>
            <w:tcW w:w="851" w:type="dxa"/>
          </w:tcPr>
          <w:p w14:paraId="0D1B5E1D" w14:textId="77777777" w:rsidR="00AB2B30" w:rsidRPr="009B053A" w:rsidRDefault="00AB2B30">
            <w:pPr>
              <w:pStyle w:val="TAL"/>
              <w:rPr>
                <w:rFonts w:eastAsia="Batang"/>
              </w:rPr>
            </w:pPr>
          </w:p>
        </w:tc>
        <w:tc>
          <w:tcPr>
            <w:tcW w:w="851" w:type="dxa"/>
          </w:tcPr>
          <w:p w14:paraId="6DF624E5" w14:textId="77777777" w:rsidR="00AB2B30" w:rsidRPr="009B053A" w:rsidRDefault="00AB2B30">
            <w:pPr>
              <w:pStyle w:val="TAL"/>
              <w:rPr>
                <w:rFonts w:eastAsia="Batang"/>
              </w:rPr>
            </w:pPr>
          </w:p>
        </w:tc>
        <w:tc>
          <w:tcPr>
            <w:tcW w:w="851" w:type="dxa"/>
          </w:tcPr>
          <w:p w14:paraId="16F26566" w14:textId="77777777" w:rsidR="00AB2B30" w:rsidRPr="009B053A" w:rsidRDefault="00AB2B30">
            <w:pPr>
              <w:pStyle w:val="TAL"/>
              <w:rPr>
                <w:rFonts w:eastAsia="Batang"/>
              </w:rPr>
            </w:pPr>
          </w:p>
        </w:tc>
        <w:tc>
          <w:tcPr>
            <w:tcW w:w="851" w:type="dxa"/>
          </w:tcPr>
          <w:p w14:paraId="6C28A570" w14:textId="77777777" w:rsidR="00AB2B30" w:rsidRPr="009B053A" w:rsidRDefault="00AB2B30">
            <w:pPr>
              <w:pStyle w:val="TAL"/>
              <w:rPr>
                <w:rFonts w:eastAsia="Batang"/>
              </w:rPr>
            </w:pPr>
          </w:p>
        </w:tc>
        <w:tc>
          <w:tcPr>
            <w:tcW w:w="851" w:type="dxa"/>
          </w:tcPr>
          <w:p w14:paraId="6E5F9A0B" w14:textId="77777777" w:rsidR="00AB2B30" w:rsidRPr="009B053A" w:rsidRDefault="00AB2B30">
            <w:pPr>
              <w:pStyle w:val="TAL"/>
              <w:rPr>
                <w:rFonts w:eastAsia="Batang"/>
              </w:rPr>
            </w:pPr>
          </w:p>
        </w:tc>
      </w:tr>
      <w:tr w:rsidR="00AB2B30" w:rsidRPr="009B053A" w14:paraId="29DC00C5" w14:textId="77777777">
        <w:trPr>
          <w:jc w:val="center"/>
        </w:trPr>
        <w:tc>
          <w:tcPr>
            <w:tcW w:w="3415" w:type="dxa"/>
          </w:tcPr>
          <w:p w14:paraId="3D76C92D"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11108A88" w14:textId="77777777" w:rsidR="00AB2B30" w:rsidRPr="009B053A" w:rsidRDefault="00AB2B30">
            <w:pPr>
              <w:pStyle w:val="TAL"/>
              <w:rPr>
                <w:rFonts w:eastAsia="Batang"/>
              </w:rPr>
            </w:pPr>
          </w:p>
        </w:tc>
        <w:tc>
          <w:tcPr>
            <w:tcW w:w="851" w:type="dxa"/>
          </w:tcPr>
          <w:p w14:paraId="429F4C50" w14:textId="77777777" w:rsidR="00AB2B30" w:rsidRPr="009B053A" w:rsidRDefault="006A7121">
            <w:pPr>
              <w:pStyle w:val="TAL"/>
              <w:rPr>
                <w:rFonts w:eastAsia="Batang"/>
              </w:rPr>
            </w:pPr>
            <w:r w:rsidRPr="009B053A">
              <w:rPr>
                <w:rFonts w:eastAsia="Batang"/>
              </w:rPr>
              <w:t>1</w:t>
            </w:r>
          </w:p>
        </w:tc>
        <w:tc>
          <w:tcPr>
            <w:tcW w:w="851" w:type="dxa"/>
          </w:tcPr>
          <w:p w14:paraId="743F68C9" w14:textId="77777777" w:rsidR="00AB2B30" w:rsidRPr="009B053A" w:rsidRDefault="006A7121">
            <w:pPr>
              <w:pStyle w:val="TAL"/>
              <w:rPr>
                <w:rFonts w:eastAsia="Batang"/>
              </w:rPr>
            </w:pPr>
            <w:r w:rsidRPr="009B053A">
              <w:rPr>
                <w:rFonts w:eastAsia="Batang"/>
              </w:rPr>
              <w:t>2</w:t>
            </w:r>
          </w:p>
        </w:tc>
        <w:tc>
          <w:tcPr>
            <w:tcW w:w="851" w:type="dxa"/>
          </w:tcPr>
          <w:p w14:paraId="3FA3CB0D" w14:textId="77777777" w:rsidR="00AB2B30" w:rsidRPr="009B053A" w:rsidRDefault="006A7121">
            <w:pPr>
              <w:pStyle w:val="TAL"/>
              <w:rPr>
                <w:rFonts w:eastAsia="Batang"/>
              </w:rPr>
            </w:pPr>
            <w:r w:rsidRPr="009B053A">
              <w:rPr>
                <w:rFonts w:eastAsia="Batang"/>
              </w:rPr>
              <w:t>3</w:t>
            </w:r>
          </w:p>
        </w:tc>
        <w:tc>
          <w:tcPr>
            <w:tcW w:w="851" w:type="dxa"/>
          </w:tcPr>
          <w:p w14:paraId="09B17815" w14:textId="77777777" w:rsidR="00AB2B30" w:rsidRPr="009B053A" w:rsidRDefault="006A7121">
            <w:pPr>
              <w:pStyle w:val="TAL"/>
              <w:rPr>
                <w:rFonts w:eastAsia="Batang"/>
              </w:rPr>
            </w:pPr>
            <w:r w:rsidRPr="009B053A">
              <w:rPr>
                <w:rFonts w:eastAsia="Batang"/>
              </w:rPr>
              <w:t>6</w:t>
            </w:r>
          </w:p>
        </w:tc>
        <w:tc>
          <w:tcPr>
            <w:tcW w:w="851" w:type="dxa"/>
          </w:tcPr>
          <w:p w14:paraId="7858869B" w14:textId="77777777" w:rsidR="00AB2B30" w:rsidRPr="009B053A" w:rsidRDefault="006A7121">
            <w:pPr>
              <w:pStyle w:val="TAL"/>
              <w:rPr>
                <w:rFonts w:eastAsia="Batang"/>
              </w:rPr>
            </w:pPr>
            <w:r w:rsidRPr="009B053A">
              <w:rPr>
                <w:rFonts w:eastAsia="Batang"/>
              </w:rPr>
              <w:t>8</w:t>
            </w:r>
          </w:p>
        </w:tc>
        <w:tc>
          <w:tcPr>
            <w:tcW w:w="851" w:type="dxa"/>
          </w:tcPr>
          <w:p w14:paraId="7730E55C" w14:textId="77777777" w:rsidR="00AB2B30" w:rsidRPr="009B053A" w:rsidRDefault="006A7121">
            <w:pPr>
              <w:pStyle w:val="TAL"/>
              <w:rPr>
                <w:rFonts w:eastAsia="Batang"/>
              </w:rPr>
            </w:pPr>
            <w:r w:rsidRPr="009B053A">
              <w:rPr>
                <w:rFonts w:eastAsia="Batang"/>
              </w:rPr>
              <w:t>11</w:t>
            </w:r>
          </w:p>
        </w:tc>
      </w:tr>
      <w:tr w:rsidR="00AB2B30" w:rsidRPr="009B053A" w14:paraId="2CFB1995" w14:textId="77777777">
        <w:trPr>
          <w:jc w:val="center"/>
        </w:trPr>
        <w:tc>
          <w:tcPr>
            <w:tcW w:w="3415" w:type="dxa"/>
          </w:tcPr>
          <w:p w14:paraId="78165344" w14:textId="77777777" w:rsidR="00AB2B30" w:rsidRPr="009B053A" w:rsidRDefault="006A7121">
            <w:pPr>
              <w:pStyle w:val="TAL"/>
              <w:rPr>
                <w:rFonts w:eastAsia="Batang"/>
              </w:rPr>
            </w:pPr>
            <w:r w:rsidRPr="009B053A">
              <w:rPr>
                <w:rFonts w:eastAsia="Batang"/>
              </w:rPr>
              <w:t>Total number of bits per Sub-Frame</w:t>
            </w:r>
          </w:p>
        </w:tc>
        <w:tc>
          <w:tcPr>
            <w:tcW w:w="851" w:type="dxa"/>
          </w:tcPr>
          <w:p w14:paraId="0B853F68" w14:textId="77777777" w:rsidR="00AB2B30" w:rsidRPr="009B053A" w:rsidRDefault="00AB2B30">
            <w:pPr>
              <w:pStyle w:val="TAL"/>
              <w:rPr>
                <w:rFonts w:eastAsia="Batang"/>
              </w:rPr>
            </w:pPr>
          </w:p>
        </w:tc>
        <w:tc>
          <w:tcPr>
            <w:tcW w:w="851" w:type="dxa"/>
          </w:tcPr>
          <w:p w14:paraId="11DE3B3F" w14:textId="77777777" w:rsidR="00AB2B30" w:rsidRPr="009B053A" w:rsidRDefault="00AB2B30">
            <w:pPr>
              <w:pStyle w:val="TAL"/>
              <w:rPr>
                <w:rFonts w:eastAsia="Batang"/>
              </w:rPr>
            </w:pPr>
          </w:p>
        </w:tc>
        <w:tc>
          <w:tcPr>
            <w:tcW w:w="851" w:type="dxa"/>
          </w:tcPr>
          <w:p w14:paraId="159397C9" w14:textId="77777777" w:rsidR="00AB2B30" w:rsidRPr="009B053A" w:rsidRDefault="00AB2B30">
            <w:pPr>
              <w:pStyle w:val="TAL"/>
              <w:rPr>
                <w:rFonts w:eastAsia="Batang"/>
              </w:rPr>
            </w:pPr>
          </w:p>
        </w:tc>
        <w:tc>
          <w:tcPr>
            <w:tcW w:w="851" w:type="dxa"/>
          </w:tcPr>
          <w:p w14:paraId="5A32C0D3" w14:textId="77777777" w:rsidR="00AB2B30" w:rsidRPr="009B053A" w:rsidRDefault="00AB2B30">
            <w:pPr>
              <w:pStyle w:val="TAL"/>
              <w:rPr>
                <w:rFonts w:eastAsia="Batang"/>
              </w:rPr>
            </w:pPr>
          </w:p>
        </w:tc>
        <w:tc>
          <w:tcPr>
            <w:tcW w:w="851" w:type="dxa"/>
          </w:tcPr>
          <w:p w14:paraId="681C5171" w14:textId="77777777" w:rsidR="00AB2B30" w:rsidRPr="009B053A" w:rsidRDefault="00AB2B30">
            <w:pPr>
              <w:pStyle w:val="TAL"/>
              <w:rPr>
                <w:rFonts w:eastAsia="Batang"/>
              </w:rPr>
            </w:pPr>
          </w:p>
        </w:tc>
        <w:tc>
          <w:tcPr>
            <w:tcW w:w="851" w:type="dxa"/>
          </w:tcPr>
          <w:p w14:paraId="216D4062" w14:textId="77777777" w:rsidR="00AB2B30" w:rsidRPr="009B053A" w:rsidRDefault="00AB2B30">
            <w:pPr>
              <w:pStyle w:val="TAL"/>
              <w:rPr>
                <w:rFonts w:eastAsia="Batang"/>
              </w:rPr>
            </w:pPr>
          </w:p>
        </w:tc>
        <w:tc>
          <w:tcPr>
            <w:tcW w:w="851" w:type="dxa"/>
          </w:tcPr>
          <w:p w14:paraId="774BAB64" w14:textId="77777777" w:rsidR="00AB2B30" w:rsidRPr="009B053A" w:rsidRDefault="00AB2B30">
            <w:pPr>
              <w:pStyle w:val="TAL"/>
              <w:rPr>
                <w:rFonts w:eastAsia="Batang"/>
              </w:rPr>
            </w:pPr>
          </w:p>
        </w:tc>
      </w:tr>
      <w:tr w:rsidR="00AB2B30" w:rsidRPr="009B053A" w14:paraId="4DF5A7AB" w14:textId="77777777">
        <w:trPr>
          <w:jc w:val="center"/>
        </w:trPr>
        <w:tc>
          <w:tcPr>
            <w:tcW w:w="3415" w:type="dxa"/>
          </w:tcPr>
          <w:p w14:paraId="38114584"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09A4B15F" w14:textId="77777777" w:rsidR="00AB2B30" w:rsidRPr="009B053A" w:rsidRDefault="006A7121">
            <w:pPr>
              <w:pStyle w:val="TAL"/>
              <w:rPr>
                <w:rFonts w:eastAsia="Batang"/>
              </w:rPr>
            </w:pPr>
            <w:r w:rsidRPr="009B053A">
              <w:rPr>
                <w:rFonts w:eastAsia="Batang"/>
              </w:rPr>
              <w:t>Bits</w:t>
            </w:r>
          </w:p>
        </w:tc>
        <w:tc>
          <w:tcPr>
            <w:tcW w:w="851" w:type="dxa"/>
          </w:tcPr>
          <w:p w14:paraId="0E3549E1" w14:textId="77777777" w:rsidR="00AB2B30" w:rsidRPr="009B053A" w:rsidRDefault="006A7121">
            <w:pPr>
              <w:pStyle w:val="TAL"/>
              <w:rPr>
                <w:rFonts w:eastAsia="Batang"/>
              </w:rPr>
            </w:pPr>
            <w:r w:rsidRPr="009B053A">
              <w:rPr>
                <w:rFonts w:eastAsia="Batang"/>
              </w:rPr>
              <w:t>5184</w:t>
            </w:r>
          </w:p>
        </w:tc>
        <w:tc>
          <w:tcPr>
            <w:tcW w:w="851" w:type="dxa"/>
          </w:tcPr>
          <w:p w14:paraId="2D5FF157" w14:textId="77777777" w:rsidR="00AB2B30" w:rsidRPr="009B053A" w:rsidRDefault="006A7121">
            <w:pPr>
              <w:pStyle w:val="TAL"/>
              <w:rPr>
                <w:rFonts w:eastAsia="Batang"/>
              </w:rPr>
            </w:pPr>
            <w:r w:rsidRPr="009B053A">
              <w:rPr>
                <w:rFonts w:eastAsia="Batang"/>
              </w:rPr>
              <w:t>12960</w:t>
            </w:r>
          </w:p>
        </w:tc>
        <w:tc>
          <w:tcPr>
            <w:tcW w:w="851" w:type="dxa"/>
          </w:tcPr>
          <w:p w14:paraId="54BA5DB6" w14:textId="77777777" w:rsidR="00AB2B30" w:rsidRPr="009B053A" w:rsidRDefault="006A7121">
            <w:pPr>
              <w:pStyle w:val="TAL"/>
              <w:rPr>
                <w:rFonts w:eastAsia="Batang"/>
              </w:rPr>
            </w:pPr>
            <w:r w:rsidRPr="009B053A">
              <w:rPr>
                <w:rFonts w:eastAsia="Batang"/>
              </w:rPr>
              <w:t>21600</w:t>
            </w:r>
          </w:p>
        </w:tc>
        <w:tc>
          <w:tcPr>
            <w:tcW w:w="851" w:type="dxa"/>
          </w:tcPr>
          <w:p w14:paraId="0CA9F76C" w14:textId="77777777" w:rsidR="00AB2B30" w:rsidRPr="009B053A" w:rsidRDefault="006A7121">
            <w:pPr>
              <w:pStyle w:val="TAL"/>
              <w:rPr>
                <w:rFonts w:eastAsia="Batang"/>
              </w:rPr>
            </w:pPr>
            <w:r w:rsidRPr="009B053A">
              <w:rPr>
                <w:rFonts w:eastAsia="Batang"/>
              </w:rPr>
              <w:t>43200</w:t>
            </w:r>
          </w:p>
        </w:tc>
        <w:tc>
          <w:tcPr>
            <w:tcW w:w="851" w:type="dxa"/>
          </w:tcPr>
          <w:p w14:paraId="6F8597B7" w14:textId="77777777" w:rsidR="00AB2B30" w:rsidRPr="009B053A" w:rsidRDefault="006A7121">
            <w:pPr>
              <w:pStyle w:val="TAL"/>
              <w:rPr>
                <w:rFonts w:eastAsia="Batang"/>
              </w:rPr>
            </w:pPr>
            <w:r w:rsidRPr="009B053A">
              <w:rPr>
                <w:rFonts w:eastAsia="Batang"/>
              </w:rPr>
              <w:t>64800</w:t>
            </w:r>
          </w:p>
        </w:tc>
        <w:tc>
          <w:tcPr>
            <w:tcW w:w="851" w:type="dxa"/>
          </w:tcPr>
          <w:p w14:paraId="731A2B22" w14:textId="77777777" w:rsidR="00AB2B30" w:rsidRPr="009B053A" w:rsidRDefault="006A7121">
            <w:pPr>
              <w:pStyle w:val="TAL"/>
              <w:rPr>
                <w:rFonts w:eastAsia="Batang"/>
              </w:rPr>
            </w:pPr>
            <w:r w:rsidRPr="009B053A">
              <w:rPr>
                <w:rFonts w:eastAsia="Batang"/>
              </w:rPr>
              <w:t>86400</w:t>
            </w:r>
          </w:p>
        </w:tc>
      </w:tr>
      <w:tr w:rsidR="00AB2B30" w:rsidRPr="009B053A" w14:paraId="3606D606" w14:textId="77777777">
        <w:trPr>
          <w:jc w:val="center"/>
        </w:trPr>
        <w:tc>
          <w:tcPr>
            <w:tcW w:w="3415" w:type="dxa"/>
          </w:tcPr>
          <w:p w14:paraId="642E2FBF" w14:textId="77777777" w:rsidR="00AB2B30" w:rsidRPr="009B053A" w:rsidRDefault="006A7121">
            <w:pPr>
              <w:pStyle w:val="TAL"/>
              <w:rPr>
                <w:rFonts w:eastAsia="Batang"/>
              </w:rPr>
            </w:pPr>
            <w:r w:rsidRPr="009B053A">
              <w:rPr>
                <w:rFonts w:eastAsia="Batang"/>
              </w:rPr>
              <w:t>Total symbols per Sub-Frame</w:t>
            </w:r>
          </w:p>
        </w:tc>
        <w:tc>
          <w:tcPr>
            <w:tcW w:w="851" w:type="dxa"/>
          </w:tcPr>
          <w:p w14:paraId="5AEAB06A" w14:textId="77777777" w:rsidR="00AB2B30" w:rsidRPr="009B053A" w:rsidRDefault="00AB2B30">
            <w:pPr>
              <w:pStyle w:val="TAL"/>
              <w:rPr>
                <w:rFonts w:eastAsia="Batang"/>
              </w:rPr>
            </w:pPr>
          </w:p>
        </w:tc>
        <w:tc>
          <w:tcPr>
            <w:tcW w:w="851" w:type="dxa"/>
          </w:tcPr>
          <w:p w14:paraId="787EC046" w14:textId="77777777" w:rsidR="00AB2B30" w:rsidRPr="009B053A" w:rsidRDefault="00AB2B30">
            <w:pPr>
              <w:pStyle w:val="TAL"/>
              <w:rPr>
                <w:rFonts w:eastAsia="Batang"/>
              </w:rPr>
            </w:pPr>
          </w:p>
        </w:tc>
        <w:tc>
          <w:tcPr>
            <w:tcW w:w="851" w:type="dxa"/>
          </w:tcPr>
          <w:p w14:paraId="31A3419B" w14:textId="77777777" w:rsidR="00AB2B30" w:rsidRPr="009B053A" w:rsidRDefault="00AB2B30">
            <w:pPr>
              <w:pStyle w:val="TAL"/>
              <w:rPr>
                <w:rFonts w:eastAsia="Batang"/>
              </w:rPr>
            </w:pPr>
          </w:p>
        </w:tc>
        <w:tc>
          <w:tcPr>
            <w:tcW w:w="851" w:type="dxa"/>
          </w:tcPr>
          <w:p w14:paraId="5F189AAB" w14:textId="77777777" w:rsidR="00AB2B30" w:rsidRPr="009B053A" w:rsidRDefault="00AB2B30">
            <w:pPr>
              <w:pStyle w:val="TAL"/>
              <w:rPr>
                <w:rFonts w:eastAsia="Batang"/>
              </w:rPr>
            </w:pPr>
          </w:p>
        </w:tc>
        <w:tc>
          <w:tcPr>
            <w:tcW w:w="851" w:type="dxa"/>
          </w:tcPr>
          <w:p w14:paraId="4DF27746" w14:textId="77777777" w:rsidR="00AB2B30" w:rsidRPr="009B053A" w:rsidRDefault="00AB2B30">
            <w:pPr>
              <w:pStyle w:val="TAL"/>
              <w:rPr>
                <w:rFonts w:eastAsia="Batang"/>
              </w:rPr>
            </w:pPr>
          </w:p>
        </w:tc>
        <w:tc>
          <w:tcPr>
            <w:tcW w:w="851" w:type="dxa"/>
          </w:tcPr>
          <w:p w14:paraId="69D69A82" w14:textId="77777777" w:rsidR="00AB2B30" w:rsidRPr="009B053A" w:rsidRDefault="00AB2B30">
            <w:pPr>
              <w:pStyle w:val="TAL"/>
              <w:rPr>
                <w:rFonts w:eastAsia="Batang"/>
              </w:rPr>
            </w:pPr>
          </w:p>
        </w:tc>
        <w:tc>
          <w:tcPr>
            <w:tcW w:w="851" w:type="dxa"/>
          </w:tcPr>
          <w:p w14:paraId="68F26483" w14:textId="77777777" w:rsidR="00AB2B30" w:rsidRPr="009B053A" w:rsidRDefault="00AB2B30">
            <w:pPr>
              <w:pStyle w:val="TAL"/>
              <w:rPr>
                <w:rFonts w:eastAsia="Batang"/>
              </w:rPr>
            </w:pPr>
          </w:p>
        </w:tc>
      </w:tr>
      <w:tr w:rsidR="00AB2B30" w:rsidRPr="009B053A" w14:paraId="6F040E97" w14:textId="77777777">
        <w:trPr>
          <w:jc w:val="center"/>
        </w:trPr>
        <w:tc>
          <w:tcPr>
            <w:tcW w:w="3415" w:type="dxa"/>
          </w:tcPr>
          <w:p w14:paraId="3F4D7541" w14:textId="77777777" w:rsidR="00AB2B30" w:rsidRPr="009B053A" w:rsidRDefault="006A7121">
            <w:pPr>
              <w:pStyle w:val="TAL"/>
              <w:rPr>
                <w:rFonts w:eastAsia="Batang"/>
              </w:rPr>
            </w:pPr>
            <w:r w:rsidRPr="009B053A">
              <w:rPr>
                <w:rFonts w:eastAsia="Batang"/>
              </w:rPr>
              <w:t xml:space="preserve">  For Sub-Frame 2,7</w:t>
            </w:r>
          </w:p>
        </w:tc>
        <w:tc>
          <w:tcPr>
            <w:tcW w:w="851" w:type="dxa"/>
          </w:tcPr>
          <w:p w14:paraId="1998069F" w14:textId="77777777" w:rsidR="00AB2B30" w:rsidRPr="009B053A" w:rsidRDefault="00AB2B30">
            <w:pPr>
              <w:pStyle w:val="TAL"/>
              <w:rPr>
                <w:rFonts w:eastAsia="Batang"/>
              </w:rPr>
            </w:pPr>
          </w:p>
        </w:tc>
        <w:tc>
          <w:tcPr>
            <w:tcW w:w="851" w:type="dxa"/>
          </w:tcPr>
          <w:p w14:paraId="7842CA97" w14:textId="77777777" w:rsidR="00AB2B30" w:rsidRPr="009B053A" w:rsidRDefault="006A7121">
            <w:pPr>
              <w:pStyle w:val="TAL"/>
              <w:rPr>
                <w:rFonts w:eastAsia="Batang"/>
              </w:rPr>
            </w:pPr>
            <w:r w:rsidRPr="009B053A">
              <w:rPr>
                <w:rFonts w:eastAsia="Batang"/>
              </w:rPr>
              <w:t>864</w:t>
            </w:r>
          </w:p>
        </w:tc>
        <w:tc>
          <w:tcPr>
            <w:tcW w:w="851" w:type="dxa"/>
          </w:tcPr>
          <w:p w14:paraId="3562F1FA" w14:textId="77777777" w:rsidR="00AB2B30" w:rsidRPr="009B053A" w:rsidRDefault="006A7121">
            <w:pPr>
              <w:pStyle w:val="TAL"/>
              <w:rPr>
                <w:rFonts w:eastAsia="Batang"/>
              </w:rPr>
            </w:pPr>
            <w:r w:rsidRPr="009B053A">
              <w:rPr>
                <w:rFonts w:eastAsia="Batang"/>
              </w:rPr>
              <w:t>2160</w:t>
            </w:r>
          </w:p>
        </w:tc>
        <w:tc>
          <w:tcPr>
            <w:tcW w:w="851" w:type="dxa"/>
          </w:tcPr>
          <w:p w14:paraId="2FE9C5AF" w14:textId="77777777" w:rsidR="00AB2B30" w:rsidRPr="009B053A" w:rsidRDefault="006A7121">
            <w:pPr>
              <w:pStyle w:val="TAL"/>
              <w:rPr>
                <w:rFonts w:eastAsia="Batang"/>
              </w:rPr>
            </w:pPr>
            <w:r w:rsidRPr="009B053A">
              <w:rPr>
                <w:rFonts w:eastAsia="Batang"/>
              </w:rPr>
              <w:t>3600</w:t>
            </w:r>
          </w:p>
        </w:tc>
        <w:tc>
          <w:tcPr>
            <w:tcW w:w="851" w:type="dxa"/>
          </w:tcPr>
          <w:p w14:paraId="36519774" w14:textId="77777777" w:rsidR="00AB2B30" w:rsidRPr="009B053A" w:rsidRDefault="006A7121">
            <w:pPr>
              <w:pStyle w:val="TAL"/>
              <w:rPr>
                <w:rFonts w:eastAsia="Batang"/>
              </w:rPr>
            </w:pPr>
            <w:r w:rsidRPr="009B053A">
              <w:rPr>
                <w:rFonts w:eastAsia="Batang"/>
              </w:rPr>
              <w:t>7200</w:t>
            </w:r>
          </w:p>
        </w:tc>
        <w:tc>
          <w:tcPr>
            <w:tcW w:w="851" w:type="dxa"/>
          </w:tcPr>
          <w:p w14:paraId="732BFE8D" w14:textId="77777777" w:rsidR="00AB2B30" w:rsidRPr="009B053A" w:rsidRDefault="006A7121">
            <w:pPr>
              <w:pStyle w:val="TAL"/>
              <w:rPr>
                <w:rFonts w:eastAsia="Batang"/>
              </w:rPr>
            </w:pPr>
            <w:r w:rsidRPr="009B053A">
              <w:rPr>
                <w:rFonts w:eastAsia="Batang"/>
              </w:rPr>
              <w:t>10800</w:t>
            </w:r>
          </w:p>
        </w:tc>
        <w:tc>
          <w:tcPr>
            <w:tcW w:w="851" w:type="dxa"/>
          </w:tcPr>
          <w:p w14:paraId="79D15703" w14:textId="77777777" w:rsidR="00AB2B30" w:rsidRPr="009B053A" w:rsidRDefault="006A7121">
            <w:pPr>
              <w:pStyle w:val="TAL"/>
              <w:rPr>
                <w:rFonts w:eastAsia="Batang"/>
              </w:rPr>
            </w:pPr>
            <w:r w:rsidRPr="009B053A">
              <w:rPr>
                <w:rFonts w:eastAsia="Batang"/>
              </w:rPr>
              <w:t>14400</w:t>
            </w:r>
          </w:p>
        </w:tc>
      </w:tr>
      <w:tr w:rsidR="00AB2B30" w:rsidRPr="009B053A" w14:paraId="4D8B734A" w14:textId="77777777">
        <w:trPr>
          <w:jc w:val="center"/>
        </w:trPr>
        <w:tc>
          <w:tcPr>
            <w:tcW w:w="3415" w:type="dxa"/>
          </w:tcPr>
          <w:p w14:paraId="09B0A47B" w14:textId="77777777" w:rsidR="00AB2B30" w:rsidRPr="009B053A" w:rsidRDefault="006A7121">
            <w:pPr>
              <w:pStyle w:val="TAL"/>
              <w:rPr>
                <w:rFonts w:eastAsia="Batang"/>
              </w:rPr>
            </w:pPr>
            <w:r w:rsidRPr="009B053A">
              <w:rPr>
                <w:rFonts w:eastAsia="Batang"/>
              </w:rPr>
              <w:t>UE Category (Note 4)</w:t>
            </w:r>
          </w:p>
        </w:tc>
        <w:tc>
          <w:tcPr>
            <w:tcW w:w="851" w:type="dxa"/>
          </w:tcPr>
          <w:p w14:paraId="58A2AC45" w14:textId="77777777" w:rsidR="00AB2B30" w:rsidRPr="009B053A" w:rsidRDefault="00AB2B30">
            <w:pPr>
              <w:pStyle w:val="TAL"/>
              <w:rPr>
                <w:rFonts w:eastAsia="Batang"/>
              </w:rPr>
            </w:pPr>
          </w:p>
        </w:tc>
        <w:tc>
          <w:tcPr>
            <w:tcW w:w="851" w:type="dxa"/>
          </w:tcPr>
          <w:p w14:paraId="73B7A5A2" w14:textId="77777777" w:rsidR="00AB2B30" w:rsidRPr="009B053A" w:rsidRDefault="006A7121">
            <w:pPr>
              <w:pStyle w:val="TAL"/>
              <w:rPr>
                <w:rFonts w:eastAsia="Batang"/>
              </w:rPr>
            </w:pPr>
            <w:r w:rsidRPr="009B053A">
              <w:rPr>
                <w:rFonts w:eastAsia="Batang"/>
              </w:rPr>
              <w:t>5, 8</w:t>
            </w:r>
          </w:p>
        </w:tc>
        <w:tc>
          <w:tcPr>
            <w:tcW w:w="851" w:type="dxa"/>
          </w:tcPr>
          <w:p w14:paraId="675A3E7F" w14:textId="77777777" w:rsidR="00AB2B30" w:rsidRPr="009B053A" w:rsidRDefault="006A7121">
            <w:pPr>
              <w:pStyle w:val="TAL"/>
              <w:rPr>
                <w:rFonts w:eastAsia="Batang"/>
              </w:rPr>
            </w:pPr>
            <w:r w:rsidRPr="009B053A">
              <w:rPr>
                <w:rFonts w:eastAsia="Batang"/>
              </w:rPr>
              <w:t>5, 8</w:t>
            </w:r>
          </w:p>
        </w:tc>
        <w:tc>
          <w:tcPr>
            <w:tcW w:w="851" w:type="dxa"/>
          </w:tcPr>
          <w:p w14:paraId="0C1C77B7" w14:textId="77777777" w:rsidR="00AB2B30" w:rsidRPr="009B053A" w:rsidRDefault="006A7121">
            <w:pPr>
              <w:pStyle w:val="TAL"/>
              <w:rPr>
                <w:rFonts w:eastAsia="Batang"/>
              </w:rPr>
            </w:pPr>
            <w:r w:rsidRPr="009B053A">
              <w:rPr>
                <w:rFonts w:eastAsia="Batang"/>
              </w:rPr>
              <w:t>5, 8</w:t>
            </w:r>
          </w:p>
        </w:tc>
        <w:tc>
          <w:tcPr>
            <w:tcW w:w="851" w:type="dxa"/>
          </w:tcPr>
          <w:p w14:paraId="3B295856" w14:textId="77777777" w:rsidR="00AB2B30" w:rsidRPr="009B053A" w:rsidRDefault="006A7121">
            <w:pPr>
              <w:pStyle w:val="TAL"/>
              <w:rPr>
                <w:rFonts w:eastAsia="Batang"/>
              </w:rPr>
            </w:pPr>
            <w:r w:rsidRPr="009B053A">
              <w:rPr>
                <w:rFonts w:eastAsia="Batang"/>
              </w:rPr>
              <w:t>5, 8</w:t>
            </w:r>
          </w:p>
        </w:tc>
        <w:tc>
          <w:tcPr>
            <w:tcW w:w="851" w:type="dxa"/>
          </w:tcPr>
          <w:p w14:paraId="3C2E9F34" w14:textId="77777777" w:rsidR="00AB2B30" w:rsidRPr="009B053A" w:rsidRDefault="006A7121">
            <w:pPr>
              <w:pStyle w:val="TAL"/>
              <w:rPr>
                <w:rFonts w:eastAsia="Batang"/>
              </w:rPr>
            </w:pPr>
            <w:r w:rsidRPr="009B053A">
              <w:rPr>
                <w:rFonts w:eastAsia="Batang"/>
              </w:rPr>
              <w:t>5, 8</w:t>
            </w:r>
          </w:p>
        </w:tc>
        <w:tc>
          <w:tcPr>
            <w:tcW w:w="851" w:type="dxa"/>
          </w:tcPr>
          <w:p w14:paraId="639E5E10" w14:textId="77777777" w:rsidR="00AB2B30" w:rsidRPr="009B053A" w:rsidRDefault="006A7121">
            <w:pPr>
              <w:pStyle w:val="TAL"/>
              <w:rPr>
                <w:rFonts w:eastAsia="Batang"/>
              </w:rPr>
            </w:pPr>
            <w:r w:rsidRPr="009B053A">
              <w:rPr>
                <w:rFonts w:eastAsia="Batang"/>
              </w:rPr>
              <w:t>5, 8</w:t>
            </w:r>
          </w:p>
        </w:tc>
      </w:tr>
      <w:tr w:rsidR="00AB2B30" w:rsidRPr="009B053A" w14:paraId="04E1F7FF" w14:textId="77777777">
        <w:trPr>
          <w:jc w:val="center"/>
        </w:trPr>
        <w:tc>
          <w:tcPr>
            <w:tcW w:w="3415" w:type="dxa"/>
          </w:tcPr>
          <w:p w14:paraId="79D2B1CD" w14:textId="77777777" w:rsidR="00AB2B30" w:rsidRPr="009B053A" w:rsidRDefault="006A7121">
            <w:pPr>
              <w:pStyle w:val="TAL"/>
              <w:rPr>
                <w:rFonts w:eastAsia="Batang"/>
              </w:rPr>
            </w:pPr>
            <w:r w:rsidRPr="009B053A">
              <w:rPr>
                <w:rFonts w:eastAsia="Batang"/>
              </w:rPr>
              <w:t>UE UL Category (Note 4)</w:t>
            </w:r>
          </w:p>
        </w:tc>
        <w:tc>
          <w:tcPr>
            <w:tcW w:w="851" w:type="dxa"/>
          </w:tcPr>
          <w:p w14:paraId="22FBF019" w14:textId="77777777" w:rsidR="00AB2B30" w:rsidRPr="009B053A" w:rsidRDefault="00AB2B30">
            <w:pPr>
              <w:pStyle w:val="TAL"/>
              <w:rPr>
                <w:rFonts w:eastAsia="Batang"/>
              </w:rPr>
            </w:pPr>
          </w:p>
        </w:tc>
        <w:tc>
          <w:tcPr>
            <w:tcW w:w="851" w:type="dxa"/>
          </w:tcPr>
          <w:p w14:paraId="3636B4D7" w14:textId="77777777" w:rsidR="00AB2B30" w:rsidRPr="009B053A" w:rsidRDefault="006A7121">
            <w:pPr>
              <w:pStyle w:val="TAL"/>
              <w:rPr>
                <w:rFonts w:eastAsia="Batang"/>
              </w:rPr>
            </w:pPr>
            <w:r w:rsidRPr="009B053A">
              <w:rPr>
                <w:rFonts w:eastAsia="Batang"/>
              </w:rPr>
              <w:t>5, 8, 13, 14</w:t>
            </w:r>
          </w:p>
        </w:tc>
        <w:tc>
          <w:tcPr>
            <w:tcW w:w="851" w:type="dxa"/>
          </w:tcPr>
          <w:p w14:paraId="6BC47A10" w14:textId="77777777" w:rsidR="00AB2B30" w:rsidRPr="009B053A" w:rsidRDefault="006A7121">
            <w:pPr>
              <w:pStyle w:val="TAL"/>
              <w:rPr>
                <w:rFonts w:eastAsia="Batang"/>
              </w:rPr>
            </w:pPr>
            <w:r w:rsidRPr="009B053A">
              <w:rPr>
                <w:rFonts w:eastAsia="Batang"/>
              </w:rPr>
              <w:t>5, 8, 13, 14</w:t>
            </w:r>
          </w:p>
        </w:tc>
        <w:tc>
          <w:tcPr>
            <w:tcW w:w="851" w:type="dxa"/>
          </w:tcPr>
          <w:p w14:paraId="6B8BAF78" w14:textId="77777777" w:rsidR="00AB2B30" w:rsidRPr="009B053A" w:rsidRDefault="006A7121">
            <w:pPr>
              <w:pStyle w:val="TAL"/>
              <w:rPr>
                <w:rFonts w:eastAsia="Batang"/>
              </w:rPr>
            </w:pPr>
            <w:r w:rsidRPr="009B053A">
              <w:rPr>
                <w:rFonts w:eastAsia="Batang"/>
              </w:rPr>
              <w:t>5, 8, 13, 14</w:t>
            </w:r>
          </w:p>
        </w:tc>
        <w:tc>
          <w:tcPr>
            <w:tcW w:w="851" w:type="dxa"/>
          </w:tcPr>
          <w:p w14:paraId="68D791F1" w14:textId="77777777" w:rsidR="00AB2B30" w:rsidRPr="009B053A" w:rsidRDefault="006A7121">
            <w:pPr>
              <w:pStyle w:val="TAL"/>
              <w:rPr>
                <w:rFonts w:eastAsia="Batang"/>
              </w:rPr>
            </w:pPr>
            <w:r w:rsidRPr="009B053A">
              <w:rPr>
                <w:rFonts w:eastAsia="Batang"/>
              </w:rPr>
              <w:t>5, 8, 13, 14</w:t>
            </w:r>
          </w:p>
        </w:tc>
        <w:tc>
          <w:tcPr>
            <w:tcW w:w="851" w:type="dxa"/>
          </w:tcPr>
          <w:p w14:paraId="3106B46D" w14:textId="77777777" w:rsidR="00AB2B30" w:rsidRPr="009B053A" w:rsidRDefault="006A7121">
            <w:pPr>
              <w:pStyle w:val="TAL"/>
              <w:rPr>
                <w:rFonts w:eastAsia="Batang"/>
              </w:rPr>
            </w:pPr>
            <w:r w:rsidRPr="009B053A">
              <w:rPr>
                <w:rFonts w:eastAsia="Batang"/>
              </w:rPr>
              <w:t>5, 8, 13, 14</w:t>
            </w:r>
          </w:p>
        </w:tc>
        <w:tc>
          <w:tcPr>
            <w:tcW w:w="851" w:type="dxa"/>
          </w:tcPr>
          <w:p w14:paraId="69448652" w14:textId="77777777" w:rsidR="00AB2B30" w:rsidRPr="009B053A" w:rsidRDefault="006A7121">
            <w:pPr>
              <w:pStyle w:val="TAL"/>
              <w:rPr>
                <w:rFonts w:eastAsia="Batang"/>
              </w:rPr>
            </w:pPr>
            <w:r w:rsidRPr="009B053A">
              <w:rPr>
                <w:rFonts w:eastAsia="Batang"/>
              </w:rPr>
              <w:t>5, 8, 13, 14</w:t>
            </w:r>
          </w:p>
        </w:tc>
      </w:tr>
      <w:tr w:rsidR="00AB2B30" w:rsidRPr="009B053A" w14:paraId="4F9A5CEA" w14:textId="77777777">
        <w:trPr>
          <w:jc w:val="center"/>
        </w:trPr>
        <w:tc>
          <w:tcPr>
            <w:tcW w:w="9372" w:type="dxa"/>
            <w:gridSpan w:val="8"/>
          </w:tcPr>
          <w:p w14:paraId="6BF39CF1"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7BD8C94D" w14:textId="77777777" w:rsidR="00AB2B30" w:rsidRPr="009B053A" w:rsidRDefault="006A7121">
            <w:pPr>
              <w:pStyle w:val="TAN"/>
            </w:pPr>
            <w:r w:rsidRPr="009B053A">
              <w:t>Note 2:</w:t>
            </w:r>
            <w:r w:rsidRPr="009B053A">
              <w:tab/>
              <w:t>As per Table 4.2-2 in TS 36.211 [13]</w:t>
            </w:r>
          </w:p>
          <w:p w14:paraId="46AF83A3" w14:textId="77777777" w:rsidR="00AB2B30" w:rsidRPr="009B053A" w:rsidRDefault="006A7121">
            <w:pPr>
              <w:pStyle w:val="TAN"/>
            </w:pPr>
            <w:r w:rsidRPr="009B053A">
              <w:t>Note 3:</w:t>
            </w:r>
            <w:r w:rsidRPr="009B053A">
              <w:tab/>
              <w:t>As per Table 4.2-1 in TS 36.211 [13]</w:t>
            </w:r>
          </w:p>
          <w:p w14:paraId="5659D702" w14:textId="77777777" w:rsidR="00AB2B30" w:rsidRPr="009B053A" w:rsidRDefault="006A7121">
            <w:pPr>
              <w:pStyle w:val="TAN"/>
              <w:rPr>
                <w:rFonts w:cs="Arial"/>
              </w:rPr>
            </w:pPr>
            <w:r w:rsidRPr="009B053A">
              <w:t>Note 4:</w:t>
            </w:r>
            <w:r w:rsidRPr="009B053A">
              <w:tab/>
              <w:t>If UE does not report UE UL category, then the applicability of reference channel is determined by UE category. If UE reports UE UL category, then the applicability of reference channel is determined by UE UL category.</w:t>
            </w:r>
          </w:p>
        </w:tc>
      </w:tr>
    </w:tbl>
    <w:p w14:paraId="6FEB5A24" w14:textId="77777777" w:rsidR="00AB2B30" w:rsidRPr="009B053A" w:rsidRDefault="00AB2B30"/>
    <w:p w14:paraId="32EE0ED1" w14:textId="77777777" w:rsidR="00AB2B30" w:rsidRPr="009B053A" w:rsidRDefault="006A7121">
      <w:pPr>
        <w:pStyle w:val="Heading4"/>
      </w:pPr>
      <w:bookmarkStart w:id="11898" w:name="_Toc27476120"/>
      <w:bookmarkStart w:id="11899" w:name="_Toc29495561"/>
      <w:bookmarkStart w:id="11900" w:name="_Toc36116612"/>
      <w:bookmarkStart w:id="11901" w:name="_Toc36118661"/>
      <w:bookmarkStart w:id="11902" w:name="_Toc36560776"/>
      <w:bookmarkStart w:id="11903" w:name="_Toc43977313"/>
      <w:bookmarkStart w:id="11904" w:name="_Toc52213902"/>
      <w:bookmarkStart w:id="11905" w:name="_Toc60743375"/>
      <w:bookmarkStart w:id="11906" w:name="_Toc68206556"/>
      <w:bookmarkStart w:id="11907" w:name="_Toc75972354"/>
      <w:bookmarkStart w:id="11908" w:name="_Toc85051793"/>
      <w:bookmarkStart w:id="11909" w:name="_Toc90493815"/>
      <w:bookmarkStart w:id="11910" w:name="_Toc90494455"/>
      <w:bookmarkStart w:id="11911" w:name="_Toc100094508"/>
      <w:bookmarkStart w:id="11912" w:name="_Toc106873199"/>
      <w:bookmarkStart w:id="11913" w:name="_Toc133250268"/>
      <w:r w:rsidRPr="009B053A">
        <w:lastRenderedPageBreak/>
        <w:t>A.2.2.1.4</w:t>
      </w:r>
      <w:r w:rsidRPr="009B053A">
        <w:tab/>
        <w:t>256 QAM</w:t>
      </w:r>
      <w:bookmarkEnd w:id="11898"/>
      <w:bookmarkEnd w:id="11899"/>
      <w:bookmarkEnd w:id="11900"/>
      <w:bookmarkEnd w:id="11901"/>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71BB2597" w14:textId="77777777" w:rsidR="00AB2B30" w:rsidRPr="009B053A" w:rsidRDefault="006A7121">
      <w:pPr>
        <w:pStyle w:val="TH"/>
        <w:rPr>
          <w:rFonts w:eastAsia="Batang"/>
        </w:rPr>
      </w:pPr>
      <w:r w:rsidRPr="009B053A">
        <w:rPr>
          <w:rFonts w:eastAsia="Batang"/>
        </w:rPr>
        <w:t>Table A.2.2.1.4-1: Reference Channels for 256 QAM with full RB allocation</w:t>
      </w:r>
    </w:p>
    <w:tbl>
      <w:tblPr>
        <w:tblW w:w="9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46"/>
        <w:gridCol w:w="852"/>
        <w:gridCol w:w="946"/>
        <w:gridCol w:w="946"/>
        <w:gridCol w:w="946"/>
        <w:gridCol w:w="946"/>
        <w:gridCol w:w="946"/>
        <w:gridCol w:w="947"/>
      </w:tblGrid>
      <w:tr w:rsidR="00AB2B30" w:rsidRPr="009B053A" w14:paraId="6C7B5CC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39DFE81" w14:textId="77777777" w:rsidR="00AB2B30" w:rsidRPr="009B053A" w:rsidRDefault="006A7121">
            <w:pPr>
              <w:pStyle w:val="TAH"/>
            </w:pPr>
            <w:r w:rsidRPr="009B053A">
              <w:t>Parameter</w:t>
            </w:r>
          </w:p>
        </w:tc>
        <w:tc>
          <w:tcPr>
            <w:tcW w:w="852" w:type="dxa"/>
            <w:tcBorders>
              <w:top w:val="single" w:sz="4" w:space="0" w:color="auto"/>
              <w:left w:val="single" w:sz="4" w:space="0" w:color="auto"/>
              <w:bottom w:val="single" w:sz="4" w:space="0" w:color="auto"/>
              <w:right w:val="single" w:sz="4" w:space="0" w:color="auto"/>
            </w:tcBorders>
            <w:hideMark/>
          </w:tcPr>
          <w:p w14:paraId="4F395D06" w14:textId="77777777" w:rsidR="00AB2B30" w:rsidRPr="009B053A" w:rsidRDefault="006A7121">
            <w:pPr>
              <w:pStyle w:val="TAH"/>
            </w:pPr>
            <w:r w:rsidRPr="009B053A">
              <w:t>Unit</w:t>
            </w:r>
          </w:p>
        </w:tc>
        <w:tc>
          <w:tcPr>
            <w:tcW w:w="5677" w:type="dxa"/>
            <w:gridSpan w:val="6"/>
            <w:tcBorders>
              <w:top w:val="single" w:sz="4" w:space="0" w:color="auto"/>
              <w:left w:val="single" w:sz="4" w:space="0" w:color="auto"/>
              <w:bottom w:val="single" w:sz="4" w:space="0" w:color="auto"/>
              <w:right w:val="single" w:sz="4" w:space="0" w:color="auto"/>
            </w:tcBorders>
            <w:hideMark/>
          </w:tcPr>
          <w:p w14:paraId="66B297ED" w14:textId="77777777" w:rsidR="00AB2B30" w:rsidRPr="009B053A" w:rsidRDefault="006A7121">
            <w:pPr>
              <w:pStyle w:val="TAH"/>
            </w:pPr>
            <w:r w:rsidRPr="009B053A">
              <w:t>Value</w:t>
            </w:r>
          </w:p>
        </w:tc>
      </w:tr>
      <w:tr w:rsidR="00AB2B30" w:rsidRPr="009B053A" w14:paraId="5ACF6D1C"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3A2230A" w14:textId="77777777" w:rsidR="00AB2B30" w:rsidRPr="009B053A" w:rsidRDefault="006A7121">
            <w:pPr>
              <w:pStyle w:val="TAL"/>
              <w:rPr>
                <w:rFonts w:eastAsia="Batang"/>
              </w:rPr>
            </w:pPr>
            <w:r w:rsidRPr="009B053A">
              <w:rPr>
                <w:rFonts w:eastAsia="Batang"/>
              </w:rPr>
              <w:t>Channel bandwidth</w:t>
            </w:r>
          </w:p>
        </w:tc>
        <w:tc>
          <w:tcPr>
            <w:tcW w:w="852" w:type="dxa"/>
            <w:tcBorders>
              <w:top w:val="single" w:sz="4" w:space="0" w:color="auto"/>
              <w:left w:val="single" w:sz="4" w:space="0" w:color="auto"/>
              <w:bottom w:val="single" w:sz="4" w:space="0" w:color="auto"/>
              <w:right w:val="single" w:sz="4" w:space="0" w:color="auto"/>
            </w:tcBorders>
            <w:hideMark/>
          </w:tcPr>
          <w:p w14:paraId="0E27290D" w14:textId="77777777" w:rsidR="00AB2B30" w:rsidRPr="009B053A" w:rsidRDefault="006A7121">
            <w:pPr>
              <w:pStyle w:val="TAL"/>
              <w:rPr>
                <w:rFonts w:eastAsia="Batang"/>
              </w:rPr>
            </w:pPr>
            <w:r w:rsidRPr="009B053A">
              <w:rPr>
                <w:rFonts w:eastAsia="Batang"/>
              </w:rPr>
              <w:t>MHz</w:t>
            </w:r>
          </w:p>
        </w:tc>
        <w:tc>
          <w:tcPr>
            <w:tcW w:w="946" w:type="dxa"/>
            <w:tcBorders>
              <w:top w:val="single" w:sz="4" w:space="0" w:color="auto"/>
              <w:left w:val="single" w:sz="4" w:space="0" w:color="auto"/>
              <w:bottom w:val="single" w:sz="4" w:space="0" w:color="auto"/>
              <w:right w:val="single" w:sz="4" w:space="0" w:color="auto"/>
            </w:tcBorders>
            <w:hideMark/>
          </w:tcPr>
          <w:p w14:paraId="0F5E9937" w14:textId="77777777" w:rsidR="00AB2B30" w:rsidRPr="009B053A" w:rsidRDefault="006A7121">
            <w:pPr>
              <w:pStyle w:val="TAL"/>
              <w:rPr>
                <w:rFonts w:eastAsia="Batang"/>
              </w:rPr>
            </w:pPr>
            <w:r w:rsidRPr="009B053A">
              <w:rPr>
                <w:rFonts w:eastAsia="Batang"/>
              </w:rPr>
              <w:t>1.4</w:t>
            </w:r>
          </w:p>
        </w:tc>
        <w:tc>
          <w:tcPr>
            <w:tcW w:w="946" w:type="dxa"/>
            <w:tcBorders>
              <w:top w:val="single" w:sz="4" w:space="0" w:color="auto"/>
              <w:left w:val="single" w:sz="4" w:space="0" w:color="auto"/>
              <w:bottom w:val="single" w:sz="4" w:space="0" w:color="auto"/>
              <w:right w:val="single" w:sz="4" w:space="0" w:color="auto"/>
            </w:tcBorders>
            <w:hideMark/>
          </w:tcPr>
          <w:p w14:paraId="3B287D04" w14:textId="77777777" w:rsidR="00AB2B30" w:rsidRPr="009B053A" w:rsidRDefault="006A7121">
            <w:pPr>
              <w:pStyle w:val="TAL"/>
              <w:rPr>
                <w:rFonts w:eastAsia="Batang"/>
              </w:rPr>
            </w:pPr>
            <w:r w:rsidRPr="009B053A">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B50D879" w14:textId="77777777" w:rsidR="00AB2B30" w:rsidRPr="009B053A" w:rsidRDefault="006A7121">
            <w:pPr>
              <w:pStyle w:val="TAL"/>
              <w:rPr>
                <w:rFonts w:eastAsia="Batang"/>
              </w:rPr>
            </w:pPr>
            <w:r w:rsidRPr="009B053A">
              <w:rPr>
                <w:rFonts w:eastAsia="Batang"/>
              </w:rPr>
              <w:t>5</w:t>
            </w:r>
          </w:p>
        </w:tc>
        <w:tc>
          <w:tcPr>
            <w:tcW w:w="946" w:type="dxa"/>
            <w:tcBorders>
              <w:top w:val="single" w:sz="4" w:space="0" w:color="auto"/>
              <w:left w:val="single" w:sz="4" w:space="0" w:color="auto"/>
              <w:bottom w:val="single" w:sz="4" w:space="0" w:color="auto"/>
              <w:right w:val="single" w:sz="4" w:space="0" w:color="auto"/>
            </w:tcBorders>
            <w:hideMark/>
          </w:tcPr>
          <w:p w14:paraId="078D6184" w14:textId="77777777" w:rsidR="00AB2B30" w:rsidRPr="009B053A" w:rsidRDefault="006A7121">
            <w:pPr>
              <w:pStyle w:val="TAL"/>
              <w:rPr>
                <w:rFonts w:eastAsia="Batang"/>
              </w:rPr>
            </w:pPr>
            <w:r w:rsidRPr="009B053A">
              <w:rPr>
                <w:rFonts w:eastAsia="Batang"/>
              </w:rPr>
              <w:t>10</w:t>
            </w:r>
          </w:p>
        </w:tc>
        <w:tc>
          <w:tcPr>
            <w:tcW w:w="946" w:type="dxa"/>
            <w:tcBorders>
              <w:top w:val="single" w:sz="4" w:space="0" w:color="auto"/>
              <w:left w:val="single" w:sz="4" w:space="0" w:color="auto"/>
              <w:bottom w:val="single" w:sz="4" w:space="0" w:color="auto"/>
              <w:right w:val="single" w:sz="4" w:space="0" w:color="auto"/>
            </w:tcBorders>
            <w:hideMark/>
          </w:tcPr>
          <w:p w14:paraId="55E2CA56" w14:textId="77777777" w:rsidR="00AB2B30" w:rsidRPr="009B053A" w:rsidRDefault="006A7121">
            <w:pPr>
              <w:pStyle w:val="TAL"/>
              <w:rPr>
                <w:rFonts w:eastAsia="Batang"/>
              </w:rPr>
            </w:pPr>
            <w:r w:rsidRPr="009B053A">
              <w:rPr>
                <w:rFonts w:eastAsia="Batang"/>
              </w:rPr>
              <w:t>15</w:t>
            </w:r>
          </w:p>
        </w:tc>
        <w:tc>
          <w:tcPr>
            <w:tcW w:w="947" w:type="dxa"/>
            <w:tcBorders>
              <w:top w:val="single" w:sz="4" w:space="0" w:color="auto"/>
              <w:left w:val="single" w:sz="4" w:space="0" w:color="auto"/>
              <w:bottom w:val="single" w:sz="4" w:space="0" w:color="auto"/>
              <w:right w:val="single" w:sz="4" w:space="0" w:color="auto"/>
            </w:tcBorders>
            <w:hideMark/>
          </w:tcPr>
          <w:p w14:paraId="787926B9" w14:textId="77777777" w:rsidR="00AB2B30" w:rsidRPr="009B053A" w:rsidRDefault="006A7121">
            <w:pPr>
              <w:pStyle w:val="TAL"/>
              <w:rPr>
                <w:rFonts w:eastAsia="Batang"/>
              </w:rPr>
            </w:pPr>
            <w:r w:rsidRPr="009B053A">
              <w:rPr>
                <w:rFonts w:eastAsia="Batang"/>
              </w:rPr>
              <w:t>20</w:t>
            </w:r>
          </w:p>
        </w:tc>
      </w:tr>
      <w:tr w:rsidR="00AB2B30" w:rsidRPr="009B053A" w14:paraId="54C250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299A635" w14:textId="77777777" w:rsidR="00AB2B30" w:rsidRPr="009B053A" w:rsidRDefault="006A7121">
            <w:pPr>
              <w:pStyle w:val="TAL"/>
              <w:rPr>
                <w:rFonts w:eastAsia="Batang"/>
              </w:rPr>
            </w:pPr>
            <w:r w:rsidRPr="009B053A">
              <w:rPr>
                <w:rFonts w:eastAsia="Batang"/>
              </w:rPr>
              <w:t>Allocated resource blocks</w:t>
            </w:r>
          </w:p>
        </w:tc>
        <w:tc>
          <w:tcPr>
            <w:tcW w:w="852" w:type="dxa"/>
            <w:tcBorders>
              <w:top w:val="single" w:sz="4" w:space="0" w:color="auto"/>
              <w:left w:val="single" w:sz="4" w:space="0" w:color="auto"/>
              <w:bottom w:val="single" w:sz="4" w:space="0" w:color="auto"/>
              <w:right w:val="single" w:sz="4" w:space="0" w:color="auto"/>
            </w:tcBorders>
          </w:tcPr>
          <w:p w14:paraId="3B8A33B1"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3FEDF17B" w14:textId="77777777" w:rsidR="00AB2B30" w:rsidRPr="009B053A" w:rsidRDefault="006A7121">
            <w:pPr>
              <w:pStyle w:val="TAL"/>
              <w:rPr>
                <w:rFonts w:eastAsia="Batang"/>
              </w:rPr>
            </w:pPr>
            <w:r w:rsidRPr="009B053A">
              <w:rPr>
                <w:rFonts w:eastAsia="Batang"/>
              </w:rPr>
              <w:t>6</w:t>
            </w:r>
          </w:p>
        </w:tc>
        <w:tc>
          <w:tcPr>
            <w:tcW w:w="946" w:type="dxa"/>
            <w:tcBorders>
              <w:top w:val="single" w:sz="4" w:space="0" w:color="auto"/>
              <w:left w:val="single" w:sz="4" w:space="0" w:color="auto"/>
              <w:bottom w:val="single" w:sz="4" w:space="0" w:color="auto"/>
              <w:right w:val="single" w:sz="4" w:space="0" w:color="auto"/>
            </w:tcBorders>
            <w:hideMark/>
          </w:tcPr>
          <w:p w14:paraId="2655CFE8" w14:textId="77777777" w:rsidR="00AB2B30" w:rsidRPr="009B053A" w:rsidRDefault="006A7121">
            <w:pPr>
              <w:pStyle w:val="TAL"/>
              <w:rPr>
                <w:rFonts w:eastAsia="Batang"/>
              </w:rPr>
            </w:pPr>
            <w:r w:rsidRPr="009B053A">
              <w:rPr>
                <w:rFonts w:eastAsia="Batang"/>
              </w:rPr>
              <w:t>15</w:t>
            </w:r>
          </w:p>
        </w:tc>
        <w:tc>
          <w:tcPr>
            <w:tcW w:w="946" w:type="dxa"/>
            <w:tcBorders>
              <w:top w:val="single" w:sz="4" w:space="0" w:color="auto"/>
              <w:left w:val="single" w:sz="4" w:space="0" w:color="auto"/>
              <w:bottom w:val="single" w:sz="4" w:space="0" w:color="auto"/>
              <w:right w:val="single" w:sz="4" w:space="0" w:color="auto"/>
            </w:tcBorders>
            <w:hideMark/>
          </w:tcPr>
          <w:p w14:paraId="4515B10D" w14:textId="77777777" w:rsidR="00AB2B30" w:rsidRPr="009B053A" w:rsidRDefault="006A7121">
            <w:pPr>
              <w:pStyle w:val="TAL"/>
              <w:rPr>
                <w:rFonts w:eastAsia="Batang"/>
              </w:rPr>
            </w:pPr>
            <w:r w:rsidRPr="009B053A">
              <w:rPr>
                <w:rFonts w:eastAsia="Batang"/>
              </w:rPr>
              <w:t>25</w:t>
            </w:r>
          </w:p>
        </w:tc>
        <w:tc>
          <w:tcPr>
            <w:tcW w:w="946" w:type="dxa"/>
            <w:tcBorders>
              <w:top w:val="single" w:sz="4" w:space="0" w:color="auto"/>
              <w:left w:val="single" w:sz="4" w:space="0" w:color="auto"/>
              <w:bottom w:val="single" w:sz="4" w:space="0" w:color="auto"/>
              <w:right w:val="single" w:sz="4" w:space="0" w:color="auto"/>
            </w:tcBorders>
            <w:hideMark/>
          </w:tcPr>
          <w:p w14:paraId="6C361B48" w14:textId="77777777" w:rsidR="00AB2B30" w:rsidRPr="009B053A" w:rsidRDefault="006A7121">
            <w:pPr>
              <w:pStyle w:val="TAL"/>
              <w:rPr>
                <w:rFonts w:eastAsia="Batang"/>
              </w:rPr>
            </w:pPr>
            <w:r w:rsidRPr="009B053A">
              <w:rPr>
                <w:rFonts w:eastAsia="Batang"/>
              </w:rPr>
              <w:t>50</w:t>
            </w:r>
          </w:p>
        </w:tc>
        <w:tc>
          <w:tcPr>
            <w:tcW w:w="946" w:type="dxa"/>
            <w:tcBorders>
              <w:top w:val="single" w:sz="4" w:space="0" w:color="auto"/>
              <w:left w:val="single" w:sz="4" w:space="0" w:color="auto"/>
              <w:bottom w:val="single" w:sz="4" w:space="0" w:color="auto"/>
              <w:right w:val="single" w:sz="4" w:space="0" w:color="auto"/>
            </w:tcBorders>
            <w:hideMark/>
          </w:tcPr>
          <w:p w14:paraId="72C19802" w14:textId="77777777" w:rsidR="00AB2B30" w:rsidRPr="009B053A" w:rsidRDefault="006A7121">
            <w:pPr>
              <w:pStyle w:val="TAL"/>
              <w:rPr>
                <w:rFonts w:eastAsia="Batang"/>
              </w:rPr>
            </w:pPr>
            <w:r w:rsidRPr="009B053A">
              <w:rPr>
                <w:rFonts w:eastAsia="Batang"/>
              </w:rPr>
              <w:t>75</w:t>
            </w:r>
          </w:p>
        </w:tc>
        <w:tc>
          <w:tcPr>
            <w:tcW w:w="947" w:type="dxa"/>
            <w:tcBorders>
              <w:top w:val="single" w:sz="4" w:space="0" w:color="auto"/>
              <w:left w:val="single" w:sz="4" w:space="0" w:color="auto"/>
              <w:bottom w:val="single" w:sz="4" w:space="0" w:color="auto"/>
              <w:right w:val="single" w:sz="4" w:space="0" w:color="auto"/>
            </w:tcBorders>
            <w:hideMark/>
          </w:tcPr>
          <w:p w14:paraId="07F17280" w14:textId="77777777" w:rsidR="00AB2B30" w:rsidRPr="009B053A" w:rsidRDefault="006A7121">
            <w:pPr>
              <w:pStyle w:val="TAL"/>
              <w:rPr>
                <w:rFonts w:eastAsia="Batang"/>
              </w:rPr>
            </w:pPr>
            <w:r w:rsidRPr="009B053A">
              <w:rPr>
                <w:rFonts w:eastAsia="Batang"/>
              </w:rPr>
              <w:t>100</w:t>
            </w:r>
          </w:p>
        </w:tc>
      </w:tr>
      <w:tr w:rsidR="00AB2B30" w:rsidRPr="009B053A" w14:paraId="67BABF2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3D84C082" w14:textId="77777777" w:rsidR="00AB2B30" w:rsidRPr="009B053A" w:rsidRDefault="006A7121">
            <w:pPr>
              <w:pStyle w:val="TAL"/>
              <w:rPr>
                <w:rFonts w:eastAsia="Batang"/>
              </w:rPr>
            </w:pPr>
            <w:r w:rsidRPr="009B053A">
              <w:rPr>
                <w:rFonts w:eastAsia="Batang"/>
              </w:rPr>
              <w:t>Uplink-Downlink Configuration (Note 2)</w:t>
            </w:r>
          </w:p>
        </w:tc>
        <w:tc>
          <w:tcPr>
            <w:tcW w:w="852" w:type="dxa"/>
            <w:tcBorders>
              <w:top w:val="single" w:sz="4" w:space="0" w:color="auto"/>
              <w:left w:val="single" w:sz="4" w:space="0" w:color="auto"/>
              <w:bottom w:val="single" w:sz="4" w:space="0" w:color="auto"/>
              <w:right w:val="single" w:sz="4" w:space="0" w:color="auto"/>
            </w:tcBorders>
          </w:tcPr>
          <w:p w14:paraId="28DA1C43"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7AF26E" w14:textId="77777777" w:rsidR="00AB2B30" w:rsidRPr="009B053A" w:rsidRDefault="006A7121">
            <w:pPr>
              <w:pStyle w:val="TAL"/>
              <w:rPr>
                <w:rFonts w:eastAsia="Batang"/>
              </w:rPr>
            </w:pPr>
            <w:r w:rsidRPr="009B053A">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51B359B9" w14:textId="77777777" w:rsidR="00AB2B30" w:rsidRPr="009B053A" w:rsidRDefault="006A7121">
            <w:pPr>
              <w:pStyle w:val="TAL"/>
              <w:rPr>
                <w:rFonts w:eastAsia="Batang"/>
              </w:rPr>
            </w:pPr>
            <w:r w:rsidRPr="009B053A">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68860065" w14:textId="77777777" w:rsidR="00AB2B30" w:rsidRPr="009B053A" w:rsidRDefault="006A7121">
            <w:pPr>
              <w:pStyle w:val="TAL"/>
              <w:rPr>
                <w:rFonts w:eastAsia="Batang"/>
              </w:rPr>
            </w:pPr>
            <w:r w:rsidRPr="009B053A">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77CA1BFF" w14:textId="77777777" w:rsidR="00AB2B30" w:rsidRPr="009B053A" w:rsidRDefault="006A7121">
            <w:pPr>
              <w:pStyle w:val="TAL"/>
              <w:rPr>
                <w:rFonts w:eastAsia="Batang"/>
              </w:rPr>
            </w:pPr>
            <w:r w:rsidRPr="009B053A">
              <w:rPr>
                <w:rFonts w:eastAsia="Batang"/>
              </w:rPr>
              <w:t>2</w:t>
            </w:r>
          </w:p>
        </w:tc>
        <w:tc>
          <w:tcPr>
            <w:tcW w:w="946" w:type="dxa"/>
            <w:tcBorders>
              <w:top w:val="single" w:sz="4" w:space="0" w:color="auto"/>
              <w:left w:val="single" w:sz="4" w:space="0" w:color="auto"/>
              <w:bottom w:val="single" w:sz="4" w:space="0" w:color="auto"/>
              <w:right w:val="single" w:sz="4" w:space="0" w:color="auto"/>
            </w:tcBorders>
            <w:hideMark/>
          </w:tcPr>
          <w:p w14:paraId="1FA108C3" w14:textId="77777777" w:rsidR="00AB2B30" w:rsidRPr="009B053A" w:rsidRDefault="006A7121">
            <w:pPr>
              <w:pStyle w:val="TAL"/>
              <w:rPr>
                <w:rFonts w:eastAsia="Batang"/>
              </w:rPr>
            </w:pPr>
            <w:r w:rsidRPr="009B053A">
              <w:rPr>
                <w:rFonts w:eastAsia="Batang"/>
              </w:rPr>
              <w:t>2</w:t>
            </w:r>
          </w:p>
        </w:tc>
        <w:tc>
          <w:tcPr>
            <w:tcW w:w="947" w:type="dxa"/>
            <w:tcBorders>
              <w:top w:val="single" w:sz="4" w:space="0" w:color="auto"/>
              <w:left w:val="single" w:sz="4" w:space="0" w:color="auto"/>
              <w:bottom w:val="single" w:sz="4" w:space="0" w:color="auto"/>
              <w:right w:val="single" w:sz="4" w:space="0" w:color="auto"/>
            </w:tcBorders>
            <w:hideMark/>
          </w:tcPr>
          <w:p w14:paraId="7FD9F5E1" w14:textId="77777777" w:rsidR="00AB2B30" w:rsidRPr="009B053A" w:rsidRDefault="006A7121">
            <w:pPr>
              <w:pStyle w:val="TAL"/>
              <w:rPr>
                <w:rFonts w:eastAsia="Batang"/>
              </w:rPr>
            </w:pPr>
            <w:r w:rsidRPr="009B053A">
              <w:rPr>
                <w:rFonts w:eastAsia="Batang"/>
              </w:rPr>
              <w:t>2</w:t>
            </w:r>
          </w:p>
        </w:tc>
      </w:tr>
      <w:tr w:rsidR="00AB2B30" w:rsidRPr="009B053A" w14:paraId="141A7794" w14:textId="77777777">
        <w:trPr>
          <w:jc w:val="center"/>
        </w:trPr>
        <w:tc>
          <w:tcPr>
            <w:tcW w:w="2846" w:type="dxa"/>
            <w:tcBorders>
              <w:top w:val="single" w:sz="4" w:space="0" w:color="auto"/>
              <w:left w:val="single" w:sz="4" w:space="0" w:color="auto"/>
              <w:bottom w:val="single" w:sz="4" w:space="0" w:color="auto"/>
              <w:right w:val="single" w:sz="4" w:space="0" w:color="auto"/>
            </w:tcBorders>
          </w:tcPr>
          <w:p w14:paraId="02445CA4" w14:textId="77777777" w:rsidR="00AB2B30" w:rsidRPr="009B053A" w:rsidRDefault="006A7121">
            <w:pPr>
              <w:pStyle w:val="TAL"/>
              <w:rPr>
                <w:rFonts w:eastAsia="Batang"/>
              </w:rPr>
            </w:pPr>
            <w:r w:rsidRPr="009B053A">
              <w:rPr>
                <w:rFonts w:eastAsia="Batang"/>
              </w:rPr>
              <w:t>Special subframe configuration (Note 3)</w:t>
            </w:r>
          </w:p>
        </w:tc>
        <w:tc>
          <w:tcPr>
            <w:tcW w:w="852" w:type="dxa"/>
            <w:tcBorders>
              <w:top w:val="single" w:sz="4" w:space="0" w:color="auto"/>
              <w:left w:val="single" w:sz="4" w:space="0" w:color="auto"/>
              <w:bottom w:val="single" w:sz="4" w:space="0" w:color="auto"/>
              <w:right w:val="single" w:sz="4" w:space="0" w:color="auto"/>
            </w:tcBorders>
          </w:tcPr>
          <w:p w14:paraId="13A2C3C4"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63CF4EB" w14:textId="77777777" w:rsidR="00AB2B30" w:rsidRPr="009B053A" w:rsidRDefault="006A7121">
            <w:pPr>
              <w:pStyle w:val="TAL"/>
              <w:rPr>
                <w:rFonts w:eastAsia="Batang"/>
              </w:rPr>
            </w:pPr>
            <w:r w:rsidRPr="009B053A">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B8CCD7D" w14:textId="77777777" w:rsidR="00AB2B30" w:rsidRPr="009B053A" w:rsidRDefault="006A7121">
            <w:pPr>
              <w:pStyle w:val="TAL"/>
              <w:rPr>
                <w:rFonts w:eastAsia="Batang"/>
              </w:rPr>
            </w:pPr>
            <w:r w:rsidRPr="009B053A">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73B40062" w14:textId="77777777" w:rsidR="00AB2B30" w:rsidRPr="009B053A" w:rsidRDefault="006A7121">
            <w:pPr>
              <w:pStyle w:val="TAL"/>
              <w:rPr>
                <w:rFonts w:eastAsia="Batang"/>
              </w:rPr>
            </w:pPr>
            <w:r w:rsidRPr="009B053A">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5B7FB6D9" w14:textId="77777777" w:rsidR="00AB2B30" w:rsidRPr="009B053A" w:rsidRDefault="006A7121">
            <w:pPr>
              <w:pStyle w:val="TAL"/>
              <w:rPr>
                <w:rFonts w:eastAsia="Batang"/>
              </w:rPr>
            </w:pPr>
            <w:r w:rsidRPr="009B053A">
              <w:rPr>
                <w:rFonts w:eastAsia="Batang"/>
              </w:rPr>
              <w:t>7</w:t>
            </w:r>
          </w:p>
        </w:tc>
        <w:tc>
          <w:tcPr>
            <w:tcW w:w="946" w:type="dxa"/>
            <w:tcBorders>
              <w:top w:val="single" w:sz="4" w:space="0" w:color="auto"/>
              <w:left w:val="single" w:sz="4" w:space="0" w:color="auto"/>
              <w:bottom w:val="single" w:sz="4" w:space="0" w:color="auto"/>
              <w:right w:val="single" w:sz="4" w:space="0" w:color="auto"/>
            </w:tcBorders>
          </w:tcPr>
          <w:p w14:paraId="4D96776D" w14:textId="77777777" w:rsidR="00AB2B30" w:rsidRPr="009B053A" w:rsidRDefault="006A7121">
            <w:pPr>
              <w:pStyle w:val="TAL"/>
              <w:rPr>
                <w:rFonts w:eastAsia="Batang"/>
              </w:rPr>
            </w:pPr>
            <w:r w:rsidRPr="009B053A">
              <w:rPr>
                <w:rFonts w:eastAsia="Batang"/>
              </w:rPr>
              <w:t>7</w:t>
            </w:r>
          </w:p>
        </w:tc>
        <w:tc>
          <w:tcPr>
            <w:tcW w:w="947" w:type="dxa"/>
            <w:tcBorders>
              <w:top w:val="single" w:sz="4" w:space="0" w:color="auto"/>
              <w:left w:val="single" w:sz="4" w:space="0" w:color="auto"/>
              <w:bottom w:val="single" w:sz="4" w:space="0" w:color="auto"/>
              <w:right w:val="single" w:sz="4" w:space="0" w:color="auto"/>
            </w:tcBorders>
          </w:tcPr>
          <w:p w14:paraId="20706D36" w14:textId="77777777" w:rsidR="00AB2B30" w:rsidRPr="009B053A" w:rsidRDefault="006A7121">
            <w:pPr>
              <w:pStyle w:val="TAL"/>
              <w:rPr>
                <w:rFonts w:eastAsia="Batang"/>
              </w:rPr>
            </w:pPr>
            <w:r w:rsidRPr="009B053A">
              <w:rPr>
                <w:rFonts w:eastAsia="Batang"/>
              </w:rPr>
              <w:t>7</w:t>
            </w:r>
          </w:p>
        </w:tc>
      </w:tr>
      <w:tr w:rsidR="00AB2B30" w:rsidRPr="009B053A" w14:paraId="4CB32000"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66A1CC4" w14:textId="77777777" w:rsidR="00AB2B30" w:rsidRPr="009B053A" w:rsidRDefault="006A7121">
            <w:pPr>
              <w:pStyle w:val="TAL"/>
              <w:rPr>
                <w:rFonts w:eastAsia="Batang"/>
              </w:rPr>
            </w:pPr>
            <w:r w:rsidRPr="009B053A">
              <w:rPr>
                <w:rFonts w:eastAsia="Batang"/>
              </w:rPr>
              <w:t>DFT-OFDM Symbols per Sub-Frame</w:t>
            </w:r>
          </w:p>
        </w:tc>
        <w:tc>
          <w:tcPr>
            <w:tcW w:w="852" w:type="dxa"/>
            <w:tcBorders>
              <w:top w:val="single" w:sz="4" w:space="0" w:color="auto"/>
              <w:left w:val="single" w:sz="4" w:space="0" w:color="auto"/>
              <w:bottom w:val="single" w:sz="4" w:space="0" w:color="auto"/>
              <w:right w:val="single" w:sz="4" w:space="0" w:color="auto"/>
            </w:tcBorders>
          </w:tcPr>
          <w:p w14:paraId="3FDE674A"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22D64CA" w14:textId="77777777" w:rsidR="00AB2B30" w:rsidRPr="009B053A" w:rsidRDefault="006A7121">
            <w:pPr>
              <w:pStyle w:val="TAL"/>
              <w:rPr>
                <w:rFonts w:eastAsia="Batang"/>
              </w:rPr>
            </w:pPr>
            <w:r w:rsidRPr="009B053A">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2806A3B" w14:textId="77777777" w:rsidR="00AB2B30" w:rsidRPr="009B053A" w:rsidRDefault="006A7121">
            <w:pPr>
              <w:pStyle w:val="TAL"/>
              <w:rPr>
                <w:rFonts w:eastAsia="Batang"/>
              </w:rPr>
            </w:pPr>
            <w:r w:rsidRPr="009B053A">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037832E7" w14:textId="77777777" w:rsidR="00AB2B30" w:rsidRPr="009B053A" w:rsidRDefault="006A7121">
            <w:pPr>
              <w:pStyle w:val="TAL"/>
              <w:rPr>
                <w:rFonts w:eastAsia="Batang"/>
              </w:rPr>
            </w:pPr>
            <w:r w:rsidRPr="009B053A">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354576C0" w14:textId="77777777" w:rsidR="00AB2B30" w:rsidRPr="009B053A" w:rsidRDefault="006A7121">
            <w:pPr>
              <w:pStyle w:val="TAL"/>
              <w:rPr>
                <w:rFonts w:eastAsia="Batang"/>
              </w:rPr>
            </w:pPr>
            <w:r w:rsidRPr="009B053A">
              <w:rPr>
                <w:rFonts w:eastAsia="Batang"/>
              </w:rPr>
              <w:t>12</w:t>
            </w:r>
          </w:p>
        </w:tc>
        <w:tc>
          <w:tcPr>
            <w:tcW w:w="946" w:type="dxa"/>
            <w:tcBorders>
              <w:top w:val="single" w:sz="4" w:space="0" w:color="auto"/>
              <w:left w:val="single" w:sz="4" w:space="0" w:color="auto"/>
              <w:bottom w:val="single" w:sz="4" w:space="0" w:color="auto"/>
              <w:right w:val="single" w:sz="4" w:space="0" w:color="auto"/>
            </w:tcBorders>
            <w:hideMark/>
          </w:tcPr>
          <w:p w14:paraId="44E96B62" w14:textId="77777777" w:rsidR="00AB2B30" w:rsidRPr="009B053A" w:rsidRDefault="006A7121">
            <w:pPr>
              <w:pStyle w:val="TAL"/>
              <w:rPr>
                <w:rFonts w:eastAsia="Batang"/>
              </w:rPr>
            </w:pPr>
            <w:r w:rsidRPr="009B053A">
              <w:rPr>
                <w:rFonts w:eastAsia="Batang"/>
              </w:rPr>
              <w:t>12</w:t>
            </w:r>
          </w:p>
        </w:tc>
        <w:tc>
          <w:tcPr>
            <w:tcW w:w="947" w:type="dxa"/>
            <w:tcBorders>
              <w:top w:val="single" w:sz="4" w:space="0" w:color="auto"/>
              <w:left w:val="single" w:sz="4" w:space="0" w:color="auto"/>
              <w:bottom w:val="single" w:sz="4" w:space="0" w:color="auto"/>
              <w:right w:val="single" w:sz="4" w:space="0" w:color="auto"/>
            </w:tcBorders>
            <w:hideMark/>
          </w:tcPr>
          <w:p w14:paraId="49C95AF4" w14:textId="77777777" w:rsidR="00AB2B30" w:rsidRPr="009B053A" w:rsidRDefault="006A7121">
            <w:pPr>
              <w:pStyle w:val="TAL"/>
              <w:rPr>
                <w:rFonts w:eastAsia="Batang"/>
              </w:rPr>
            </w:pPr>
            <w:r w:rsidRPr="009B053A">
              <w:rPr>
                <w:rFonts w:eastAsia="Batang"/>
              </w:rPr>
              <w:t>12</w:t>
            </w:r>
          </w:p>
        </w:tc>
      </w:tr>
      <w:tr w:rsidR="00AB2B30" w:rsidRPr="009B053A" w14:paraId="085FCF1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EDF8648" w14:textId="77777777" w:rsidR="00AB2B30" w:rsidRPr="009B053A" w:rsidRDefault="006A7121">
            <w:pPr>
              <w:pStyle w:val="TAL"/>
              <w:rPr>
                <w:rFonts w:eastAsia="Batang"/>
              </w:rPr>
            </w:pPr>
            <w:r w:rsidRPr="009B053A">
              <w:rPr>
                <w:rFonts w:eastAsia="Batang"/>
              </w:rPr>
              <w:t>Modulation</w:t>
            </w:r>
          </w:p>
        </w:tc>
        <w:tc>
          <w:tcPr>
            <w:tcW w:w="852" w:type="dxa"/>
            <w:tcBorders>
              <w:top w:val="single" w:sz="4" w:space="0" w:color="auto"/>
              <w:left w:val="single" w:sz="4" w:space="0" w:color="auto"/>
              <w:bottom w:val="single" w:sz="4" w:space="0" w:color="auto"/>
              <w:right w:val="single" w:sz="4" w:space="0" w:color="auto"/>
            </w:tcBorders>
          </w:tcPr>
          <w:p w14:paraId="302F294F"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1C509B89" w14:textId="77777777" w:rsidR="00AB2B30" w:rsidRPr="009B053A" w:rsidRDefault="006A7121">
            <w:pPr>
              <w:pStyle w:val="TAL"/>
              <w:rPr>
                <w:rFonts w:eastAsia="Batang"/>
              </w:rPr>
            </w:pPr>
            <w:r w:rsidRPr="009B053A">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5B6B9675" w14:textId="77777777" w:rsidR="00AB2B30" w:rsidRPr="009B053A" w:rsidRDefault="006A7121">
            <w:pPr>
              <w:pStyle w:val="TAL"/>
              <w:rPr>
                <w:rFonts w:eastAsia="Batang"/>
              </w:rPr>
            </w:pPr>
            <w:r w:rsidRPr="009B053A">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4977EF7A" w14:textId="77777777" w:rsidR="00AB2B30" w:rsidRPr="009B053A" w:rsidRDefault="006A7121">
            <w:pPr>
              <w:pStyle w:val="TAL"/>
              <w:rPr>
                <w:rFonts w:eastAsia="Batang"/>
              </w:rPr>
            </w:pPr>
            <w:r w:rsidRPr="009B053A">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192B0785" w14:textId="77777777" w:rsidR="00AB2B30" w:rsidRPr="009B053A" w:rsidRDefault="006A7121">
            <w:pPr>
              <w:pStyle w:val="TAL"/>
              <w:rPr>
                <w:rFonts w:eastAsia="Batang"/>
              </w:rPr>
            </w:pPr>
            <w:r w:rsidRPr="009B053A">
              <w:rPr>
                <w:rFonts w:eastAsia="Batang"/>
              </w:rPr>
              <w:t>256QAM</w:t>
            </w:r>
          </w:p>
        </w:tc>
        <w:tc>
          <w:tcPr>
            <w:tcW w:w="946" w:type="dxa"/>
            <w:tcBorders>
              <w:top w:val="single" w:sz="4" w:space="0" w:color="auto"/>
              <w:left w:val="single" w:sz="4" w:space="0" w:color="auto"/>
              <w:bottom w:val="single" w:sz="4" w:space="0" w:color="auto"/>
              <w:right w:val="single" w:sz="4" w:space="0" w:color="auto"/>
            </w:tcBorders>
            <w:hideMark/>
          </w:tcPr>
          <w:p w14:paraId="22CC37E2" w14:textId="77777777" w:rsidR="00AB2B30" w:rsidRPr="009B053A" w:rsidRDefault="006A7121">
            <w:pPr>
              <w:pStyle w:val="TAL"/>
              <w:rPr>
                <w:rFonts w:eastAsia="Batang"/>
              </w:rPr>
            </w:pPr>
            <w:r w:rsidRPr="009B053A">
              <w:rPr>
                <w:rFonts w:eastAsia="Batang"/>
              </w:rPr>
              <w:t>256QAM</w:t>
            </w:r>
          </w:p>
        </w:tc>
        <w:tc>
          <w:tcPr>
            <w:tcW w:w="947" w:type="dxa"/>
            <w:tcBorders>
              <w:top w:val="single" w:sz="4" w:space="0" w:color="auto"/>
              <w:left w:val="single" w:sz="4" w:space="0" w:color="auto"/>
              <w:bottom w:val="single" w:sz="4" w:space="0" w:color="auto"/>
              <w:right w:val="single" w:sz="4" w:space="0" w:color="auto"/>
            </w:tcBorders>
            <w:hideMark/>
          </w:tcPr>
          <w:p w14:paraId="0F88A648" w14:textId="77777777" w:rsidR="00AB2B30" w:rsidRPr="009B053A" w:rsidRDefault="006A7121">
            <w:pPr>
              <w:pStyle w:val="TAL"/>
              <w:rPr>
                <w:rFonts w:eastAsia="Batang"/>
              </w:rPr>
            </w:pPr>
            <w:r w:rsidRPr="009B053A">
              <w:rPr>
                <w:rFonts w:eastAsia="Batang"/>
              </w:rPr>
              <w:t>256QAM</w:t>
            </w:r>
          </w:p>
        </w:tc>
      </w:tr>
      <w:tr w:rsidR="00AB2B30" w:rsidRPr="009B053A" w14:paraId="22C1B0A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5E981193" w14:textId="77777777" w:rsidR="00AB2B30" w:rsidRPr="009B053A" w:rsidRDefault="006A7121">
            <w:pPr>
              <w:pStyle w:val="TAL"/>
              <w:rPr>
                <w:rFonts w:eastAsia="Batang"/>
              </w:rPr>
            </w:pPr>
            <w:r w:rsidRPr="009B053A">
              <w:rPr>
                <w:rFonts w:eastAsia="Batang"/>
              </w:rPr>
              <w:t>Target Coding rate</w:t>
            </w:r>
          </w:p>
        </w:tc>
        <w:tc>
          <w:tcPr>
            <w:tcW w:w="852" w:type="dxa"/>
            <w:tcBorders>
              <w:top w:val="single" w:sz="4" w:space="0" w:color="auto"/>
              <w:left w:val="single" w:sz="4" w:space="0" w:color="auto"/>
              <w:bottom w:val="single" w:sz="4" w:space="0" w:color="auto"/>
              <w:right w:val="single" w:sz="4" w:space="0" w:color="auto"/>
            </w:tcBorders>
          </w:tcPr>
          <w:p w14:paraId="0AE7100B"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5D5F2F17" w14:textId="77777777" w:rsidR="00AB2B30" w:rsidRPr="009B053A" w:rsidRDefault="006A7121">
            <w:pPr>
              <w:pStyle w:val="TAL"/>
              <w:rPr>
                <w:rFonts w:eastAsia="Batang"/>
              </w:rPr>
            </w:pPr>
            <w:r w:rsidRPr="009B053A">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279E6EEE" w14:textId="77777777" w:rsidR="00AB2B30" w:rsidRPr="009B053A" w:rsidRDefault="006A7121">
            <w:pPr>
              <w:pStyle w:val="TAL"/>
              <w:rPr>
                <w:rFonts w:eastAsia="Batang"/>
              </w:rPr>
            </w:pPr>
            <w:r w:rsidRPr="009B053A">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041277AE" w14:textId="77777777" w:rsidR="00AB2B30" w:rsidRPr="009B053A" w:rsidRDefault="006A7121">
            <w:pPr>
              <w:pStyle w:val="TAL"/>
              <w:rPr>
                <w:rFonts w:eastAsia="Batang"/>
              </w:rPr>
            </w:pPr>
            <w:r w:rsidRPr="009B053A">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386122C" w14:textId="77777777" w:rsidR="00AB2B30" w:rsidRPr="009B053A" w:rsidRDefault="006A7121">
            <w:pPr>
              <w:pStyle w:val="TAL"/>
              <w:rPr>
                <w:rFonts w:eastAsia="Batang"/>
              </w:rPr>
            </w:pPr>
            <w:r w:rsidRPr="009B053A">
              <w:rPr>
                <w:rFonts w:eastAsia="Batang"/>
              </w:rPr>
              <w:t>3/4</w:t>
            </w:r>
          </w:p>
        </w:tc>
        <w:tc>
          <w:tcPr>
            <w:tcW w:w="946" w:type="dxa"/>
            <w:tcBorders>
              <w:top w:val="single" w:sz="4" w:space="0" w:color="auto"/>
              <w:left w:val="single" w:sz="4" w:space="0" w:color="auto"/>
              <w:bottom w:val="single" w:sz="4" w:space="0" w:color="auto"/>
              <w:right w:val="single" w:sz="4" w:space="0" w:color="auto"/>
            </w:tcBorders>
            <w:hideMark/>
          </w:tcPr>
          <w:p w14:paraId="5973F228" w14:textId="77777777" w:rsidR="00AB2B30" w:rsidRPr="009B053A" w:rsidRDefault="006A7121">
            <w:pPr>
              <w:pStyle w:val="TAL"/>
              <w:rPr>
                <w:rFonts w:eastAsia="Batang"/>
              </w:rPr>
            </w:pPr>
            <w:r w:rsidRPr="009B053A">
              <w:rPr>
                <w:rFonts w:eastAsia="Batang"/>
              </w:rPr>
              <w:t>3/4</w:t>
            </w:r>
          </w:p>
        </w:tc>
        <w:tc>
          <w:tcPr>
            <w:tcW w:w="947" w:type="dxa"/>
            <w:tcBorders>
              <w:top w:val="single" w:sz="4" w:space="0" w:color="auto"/>
              <w:left w:val="single" w:sz="4" w:space="0" w:color="auto"/>
              <w:bottom w:val="single" w:sz="4" w:space="0" w:color="auto"/>
              <w:right w:val="single" w:sz="4" w:space="0" w:color="auto"/>
            </w:tcBorders>
            <w:hideMark/>
          </w:tcPr>
          <w:p w14:paraId="501DD002" w14:textId="77777777" w:rsidR="00AB2B30" w:rsidRPr="009B053A" w:rsidRDefault="006A7121">
            <w:pPr>
              <w:pStyle w:val="TAL"/>
              <w:rPr>
                <w:rFonts w:eastAsia="Batang"/>
              </w:rPr>
            </w:pPr>
            <w:r w:rsidRPr="009B053A">
              <w:rPr>
                <w:rFonts w:eastAsia="Batang"/>
              </w:rPr>
              <w:t>3/4</w:t>
            </w:r>
          </w:p>
        </w:tc>
      </w:tr>
      <w:tr w:rsidR="00AB2B30" w:rsidRPr="009B053A" w14:paraId="1E6AF83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BA29490" w14:textId="77777777" w:rsidR="00AB2B30" w:rsidRPr="009B053A" w:rsidRDefault="006A7121">
            <w:pPr>
              <w:pStyle w:val="TAL"/>
              <w:rPr>
                <w:rFonts w:eastAsia="Batang"/>
              </w:rPr>
            </w:pPr>
            <w:r w:rsidRPr="009B053A">
              <w:rPr>
                <w:rFonts w:eastAsia="Batang"/>
              </w:rPr>
              <w:t>Payload size</w:t>
            </w:r>
          </w:p>
        </w:tc>
        <w:tc>
          <w:tcPr>
            <w:tcW w:w="852" w:type="dxa"/>
            <w:tcBorders>
              <w:top w:val="single" w:sz="4" w:space="0" w:color="auto"/>
              <w:left w:val="single" w:sz="4" w:space="0" w:color="auto"/>
              <w:bottom w:val="single" w:sz="4" w:space="0" w:color="auto"/>
              <w:right w:val="single" w:sz="4" w:space="0" w:color="auto"/>
            </w:tcBorders>
          </w:tcPr>
          <w:p w14:paraId="272A445C"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B8D5491"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7F1FBAC"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950A36B"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59A009B"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016381D" w14:textId="77777777" w:rsidR="00AB2B30" w:rsidRPr="009B053A"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F738966" w14:textId="77777777" w:rsidR="00AB2B30" w:rsidRPr="009B053A" w:rsidRDefault="00AB2B30">
            <w:pPr>
              <w:pStyle w:val="TAL"/>
              <w:rPr>
                <w:rFonts w:eastAsia="Batang"/>
              </w:rPr>
            </w:pPr>
          </w:p>
        </w:tc>
      </w:tr>
      <w:tr w:rsidR="00AB2B30" w:rsidRPr="009B053A" w14:paraId="590B1105"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8C1B1AD" w14:textId="77777777" w:rsidR="00AB2B30" w:rsidRPr="009B053A" w:rsidRDefault="006A7121">
            <w:pPr>
              <w:pStyle w:val="TAL"/>
              <w:rPr>
                <w:rFonts w:eastAsia="Batang"/>
              </w:rPr>
            </w:pPr>
            <w:r w:rsidRPr="009B053A">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09C9DCD8" w14:textId="77777777" w:rsidR="00AB2B30" w:rsidRPr="009B053A" w:rsidRDefault="006A7121">
            <w:pPr>
              <w:pStyle w:val="TAL"/>
              <w:rPr>
                <w:rFonts w:eastAsia="Batang"/>
              </w:rPr>
            </w:pPr>
            <w:r w:rsidRPr="009B053A">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2029F747" w14:textId="77777777" w:rsidR="00AB2B30" w:rsidRPr="009B053A" w:rsidRDefault="006A7121">
            <w:pPr>
              <w:pStyle w:val="TAL"/>
              <w:rPr>
                <w:rFonts w:eastAsia="Batang"/>
              </w:rPr>
            </w:pPr>
            <w:r w:rsidRPr="009B053A">
              <w:rPr>
                <w:rFonts w:eastAsia="Batang"/>
              </w:rPr>
              <w:t>5160</w:t>
            </w:r>
          </w:p>
        </w:tc>
        <w:tc>
          <w:tcPr>
            <w:tcW w:w="946" w:type="dxa"/>
            <w:tcBorders>
              <w:top w:val="single" w:sz="4" w:space="0" w:color="auto"/>
              <w:left w:val="single" w:sz="4" w:space="0" w:color="auto"/>
              <w:bottom w:val="single" w:sz="4" w:space="0" w:color="auto"/>
              <w:right w:val="single" w:sz="4" w:space="0" w:color="auto"/>
            </w:tcBorders>
            <w:hideMark/>
          </w:tcPr>
          <w:p w14:paraId="05002A1A" w14:textId="77777777" w:rsidR="00AB2B30" w:rsidRPr="009B053A" w:rsidRDefault="006A7121">
            <w:pPr>
              <w:pStyle w:val="TAL"/>
              <w:rPr>
                <w:rFonts w:eastAsia="Batang"/>
              </w:rPr>
            </w:pPr>
            <w:r w:rsidRPr="009B053A">
              <w:rPr>
                <w:rFonts w:eastAsia="Batang"/>
              </w:rPr>
              <w:t>12960</w:t>
            </w:r>
          </w:p>
        </w:tc>
        <w:tc>
          <w:tcPr>
            <w:tcW w:w="946" w:type="dxa"/>
            <w:tcBorders>
              <w:top w:val="single" w:sz="4" w:space="0" w:color="auto"/>
              <w:left w:val="single" w:sz="4" w:space="0" w:color="auto"/>
              <w:bottom w:val="single" w:sz="4" w:space="0" w:color="auto"/>
              <w:right w:val="single" w:sz="4" w:space="0" w:color="auto"/>
            </w:tcBorders>
            <w:hideMark/>
          </w:tcPr>
          <w:p w14:paraId="725BC99C" w14:textId="77777777" w:rsidR="00AB2B30" w:rsidRPr="009B053A" w:rsidRDefault="006A7121">
            <w:pPr>
              <w:pStyle w:val="TAL"/>
              <w:rPr>
                <w:rFonts w:eastAsia="Batang"/>
              </w:rPr>
            </w:pPr>
            <w:r w:rsidRPr="009B053A">
              <w:rPr>
                <w:rFonts w:eastAsia="Batang"/>
              </w:rPr>
              <w:t>21384</w:t>
            </w:r>
          </w:p>
        </w:tc>
        <w:tc>
          <w:tcPr>
            <w:tcW w:w="946" w:type="dxa"/>
            <w:tcBorders>
              <w:top w:val="single" w:sz="4" w:space="0" w:color="auto"/>
              <w:left w:val="single" w:sz="4" w:space="0" w:color="auto"/>
              <w:bottom w:val="single" w:sz="4" w:space="0" w:color="auto"/>
              <w:right w:val="single" w:sz="4" w:space="0" w:color="auto"/>
            </w:tcBorders>
            <w:hideMark/>
          </w:tcPr>
          <w:p w14:paraId="46525F48" w14:textId="77777777" w:rsidR="00AB2B30" w:rsidRPr="009B053A" w:rsidRDefault="006A7121">
            <w:pPr>
              <w:pStyle w:val="TAL"/>
              <w:rPr>
                <w:rFonts w:eastAsia="Batang"/>
              </w:rPr>
            </w:pPr>
            <w:r w:rsidRPr="009B053A">
              <w:rPr>
                <w:rFonts w:eastAsia="Batang"/>
              </w:rPr>
              <w:t>42368</w:t>
            </w:r>
          </w:p>
        </w:tc>
        <w:tc>
          <w:tcPr>
            <w:tcW w:w="946" w:type="dxa"/>
            <w:tcBorders>
              <w:top w:val="single" w:sz="4" w:space="0" w:color="auto"/>
              <w:left w:val="single" w:sz="4" w:space="0" w:color="auto"/>
              <w:bottom w:val="single" w:sz="4" w:space="0" w:color="auto"/>
              <w:right w:val="single" w:sz="4" w:space="0" w:color="auto"/>
            </w:tcBorders>
            <w:hideMark/>
          </w:tcPr>
          <w:p w14:paraId="611E1F80" w14:textId="77777777" w:rsidR="00AB2B30" w:rsidRPr="009B053A" w:rsidRDefault="006A7121">
            <w:pPr>
              <w:pStyle w:val="TAL"/>
              <w:rPr>
                <w:rFonts w:eastAsia="Batang"/>
              </w:rPr>
            </w:pPr>
            <w:r w:rsidRPr="009B053A">
              <w:rPr>
                <w:rFonts w:eastAsia="Batang"/>
              </w:rPr>
              <w:t>63776</w:t>
            </w:r>
          </w:p>
        </w:tc>
        <w:tc>
          <w:tcPr>
            <w:tcW w:w="947" w:type="dxa"/>
            <w:tcBorders>
              <w:top w:val="single" w:sz="4" w:space="0" w:color="auto"/>
              <w:left w:val="single" w:sz="4" w:space="0" w:color="auto"/>
              <w:bottom w:val="single" w:sz="4" w:space="0" w:color="auto"/>
              <w:right w:val="single" w:sz="4" w:space="0" w:color="auto"/>
            </w:tcBorders>
            <w:hideMark/>
          </w:tcPr>
          <w:p w14:paraId="5BAB633D" w14:textId="77777777" w:rsidR="00AB2B30" w:rsidRPr="009B053A" w:rsidRDefault="006A7121">
            <w:pPr>
              <w:pStyle w:val="TAL"/>
              <w:rPr>
                <w:rFonts w:eastAsia="Batang"/>
              </w:rPr>
            </w:pPr>
            <w:r w:rsidRPr="009B053A">
              <w:rPr>
                <w:rFonts w:eastAsia="Batang"/>
              </w:rPr>
              <w:t>84760</w:t>
            </w:r>
          </w:p>
        </w:tc>
      </w:tr>
      <w:tr w:rsidR="00AB2B30" w:rsidRPr="009B053A" w14:paraId="540CAF7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898E24F" w14:textId="77777777" w:rsidR="00AB2B30" w:rsidRPr="009B053A" w:rsidRDefault="006A7121">
            <w:pPr>
              <w:pStyle w:val="TAL"/>
              <w:rPr>
                <w:rFonts w:eastAsia="Batang"/>
              </w:rPr>
            </w:pPr>
            <w:r w:rsidRPr="009B053A">
              <w:rPr>
                <w:rFonts w:eastAsia="Batang"/>
              </w:rPr>
              <w:t>Transport block CRC</w:t>
            </w:r>
          </w:p>
        </w:tc>
        <w:tc>
          <w:tcPr>
            <w:tcW w:w="852" w:type="dxa"/>
            <w:tcBorders>
              <w:top w:val="single" w:sz="4" w:space="0" w:color="auto"/>
              <w:left w:val="single" w:sz="4" w:space="0" w:color="auto"/>
              <w:bottom w:val="single" w:sz="4" w:space="0" w:color="auto"/>
              <w:right w:val="single" w:sz="4" w:space="0" w:color="auto"/>
            </w:tcBorders>
            <w:hideMark/>
          </w:tcPr>
          <w:p w14:paraId="3C2E9CFB" w14:textId="77777777" w:rsidR="00AB2B30" w:rsidRPr="009B053A" w:rsidRDefault="006A7121">
            <w:pPr>
              <w:pStyle w:val="TAL"/>
              <w:rPr>
                <w:rFonts w:eastAsia="Batang"/>
              </w:rPr>
            </w:pPr>
            <w:r w:rsidRPr="009B053A">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6349306F" w14:textId="77777777" w:rsidR="00AB2B30" w:rsidRPr="009B053A" w:rsidRDefault="006A7121">
            <w:pPr>
              <w:pStyle w:val="TAL"/>
              <w:rPr>
                <w:rFonts w:eastAsia="Batang"/>
              </w:rPr>
            </w:pPr>
            <w:r w:rsidRPr="009B053A">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09D3F7B5" w14:textId="77777777" w:rsidR="00AB2B30" w:rsidRPr="009B053A" w:rsidRDefault="006A7121">
            <w:pPr>
              <w:pStyle w:val="TAL"/>
              <w:rPr>
                <w:rFonts w:eastAsia="Batang"/>
              </w:rPr>
            </w:pPr>
            <w:r w:rsidRPr="009B053A">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23D28504" w14:textId="77777777" w:rsidR="00AB2B30" w:rsidRPr="009B053A" w:rsidRDefault="006A7121">
            <w:pPr>
              <w:pStyle w:val="TAL"/>
              <w:rPr>
                <w:rFonts w:eastAsia="Batang"/>
              </w:rPr>
            </w:pPr>
            <w:r w:rsidRPr="009B053A">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5E45AF03" w14:textId="77777777" w:rsidR="00AB2B30" w:rsidRPr="009B053A" w:rsidRDefault="006A7121">
            <w:pPr>
              <w:pStyle w:val="TAL"/>
              <w:rPr>
                <w:rFonts w:eastAsia="Batang"/>
              </w:rPr>
            </w:pPr>
            <w:r w:rsidRPr="009B053A">
              <w:rPr>
                <w:rFonts w:eastAsia="Batang"/>
              </w:rPr>
              <w:t>24</w:t>
            </w:r>
          </w:p>
        </w:tc>
        <w:tc>
          <w:tcPr>
            <w:tcW w:w="946" w:type="dxa"/>
            <w:tcBorders>
              <w:top w:val="single" w:sz="4" w:space="0" w:color="auto"/>
              <w:left w:val="single" w:sz="4" w:space="0" w:color="auto"/>
              <w:bottom w:val="single" w:sz="4" w:space="0" w:color="auto"/>
              <w:right w:val="single" w:sz="4" w:space="0" w:color="auto"/>
            </w:tcBorders>
            <w:hideMark/>
          </w:tcPr>
          <w:p w14:paraId="3257E7A6" w14:textId="77777777" w:rsidR="00AB2B30" w:rsidRPr="009B053A" w:rsidRDefault="006A7121">
            <w:pPr>
              <w:pStyle w:val="TAL"/>
              <w:rPr>
                <w:rFonts w:eastAsia="Batang"/>
              </w:rPr>
            </w:pPr>
            <w:r w:rsidRPr="009B053A">
              <w:rPr>
                <w:rFonts w:eastAsia="Batang"/>
              </w:rPr>
              <w:t>24</w:t>
            </w:r>
          </w:p>
        </w:tc>
        <w:tc>
          <w:tcPr>
            <w:tcW w:w="947" w:type="dxa"/>
            <w:tcBorders>
              <w:top w:val="single" w:sz="4" w:space="0" w:color="auto"/>
              <w:left w:val="single" w:sz="4" w:space="0" w:color="auto"/>
              <w:bottom w:val="single" w:sz="4" w:space="0" w:color="auto"/>
              <w:right w:val="single" w:sz="4" w:space="0" w:color="auto"/>
            </w:tcBorders>
            <w:hideMark/>
          </w:tcPr>
          <w:p w14:paraId="715E91CF" w14:textId="77777777" w:rsidR="00AB2B30" w:rsidRPr="009B053A" w:rsidRDefault="006A7121">
            <w:pPr>
              <w:pStyle w:val="TAL"/>
              <w:rPr>
                <w:rFonts w:eastAsia="Batang"/>
              </w:rPr>
            </w:pPr>
            <w:r w:rsidRPr="009B053A">
              <w:rPr>
                <w:rFonts w:eastAsia="Batang"/>
              </w:rPr>
              <w:t>24</w:t>
            </w:r>
          </w:p>
        </w:tc>
      </w:tr>
      <w:tr w:rsidR="00AB2B30" w:rsidRPr="009B053A" w14:paraId="673EDD6F"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05B4D023" w14:textId="77777777" w:rsidR="00AB2B30" w:rsidRPr="009B053A" w:rsidRDefault="006A7121">
            <w:pPr>
              <w:pStyle w:val="TAL"/>
              <w:rPr>
                <w:rFonts w:eastAsia="Batang"/>
              </w:rPr>
            </w:pPr>
            <w:r w:rsidRPr="009B053A">
              <w:rPr>
                <w:rFonts w:eastAsia="Batang"/>
              </w:rPr>
              <w:t>Number of code blocks per Sub-Frame (Note 1)</w:t>
            </w:r>
          </w:p>
        </w:tc>
        <w:tc>
          <w:tcPr>
            <w:tcW w:w="852" w:type="dxa"/>
            <w:tcBorders>
              <w:top w:val="single" w:sz="4" w:space="0" w:color="auto"/>
              <w:left w:val="single" w:sz="4" w:space="0" w:color="auto"/>
              <w:bottom w:val="single" w:sz="4" w:space="0" w:color="auto"/>
              <w:right w:val="single" w:sz="4" w:space="0" w:color="auto"/>
            </w:tcBorders>
          </w:tcPr>
          <w:p w14:paraId="04A18903"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411F7B4"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0589667"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18E9102"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55DDE48"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D254F3D" w14:textId="77777777" w:rsidR="00AB2B30" w:rsidRPr="009B053A"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4B5DC441" w14:textId="77777777" w:rsidR="00AB2B30" w:rsidRPr="009B053A" w:rsidRDefault="00AB2B30">
            <w:pPr>
              <w:pStyle w:val="TAL"/>
              <w:rPr>
                <w:rFonts w:eastAsia="Batang"/>
              </w:rPr>
            </w:pPr>
          </w:p>
        </w:tc>
      </w:tr>
      <w:tr w:rsidR="00AB2B30" w:rsidRPr="009B053A" w14:paraId="26014EC6"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1C1D3C6" w14:textId="77777777" w:rsidR="00AB2B30" w:rsidRPr="009B053A" w:rsidRDefault="006A7121">
            <w:pPr>
              <w:pStyle w:val="TAL"/>
              <w:rPr>
                <w:rFonts w:eastAsia="Batang"/>
              </w:rPr>
            </w:pPr>
            <w:r w:rsidRPr="009B053A">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33E634B6"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181059B" w14:textId="77777777" w:rsidR="00AB2B30" w:rsidRPr="009B053A" w:rsidRDefault="006A7121">
            <w:pPr>
              <w:pStyle w:val="TAL"/>
              <w:rPr>
                <w:rFonts w:eastAsia="Batang"/>
              </w:rPr>
            </w:pPr>
            <w:r w:rsidRPr="009B053A">
              <w:rPr>
                <w:rFonts w:eastAsia="Batang"/>
              </w:rPr>
              <w:t>1</w:t>
            </w:r>
          </w:p>
        </w:tc>
        <w:tc>
          <w:tcPr>
            <w:tcW w:w="946" w:type="dxa"/>
            <w:tcBorders>
              <w:top w:val="single" w:sz="4" w:space="0" w:color="auto"/>
              <w:left w:val="single" w:sz="4" w:space="0" w:color="auto"/>
              <w:bottom w:val="single" w:sz="4" w:space="0" w:color="auto"/>
              <w:right w:val="single" w:sz="4" w:space="0" w:color="auto"/>
            </w:tcBorders>
            <w:hideMark/>
          </w:tcPr>
          <w:p w14:paraId="6DC0DCD4" w14:textId="77777777" w:rsidR="00AB2B30" w:rsidRPr="009B053A" w:rsidRDefault="006A7121">
            <w:pPr>
              <w:pStyle w:val="TAL"/>
              <w:rPr>
                <w:rFonts w:eastAsia="Batang"/>
              </w:rPr>
            </w:pPr>
            <w:r w:rsidRPr="009B053A">
              <w:rPr>
                <w:rFonts w:eastAsia="Batang"/>
              </w:rPr>
              <w:t>3</w:t>
            </w:r>
          </w:p>
        </w:tc>
        <w:tc>
          <w:tcPr>
            <w:tcW w:w="946" w:type="dxa"/>
            <w:tcBorders>
              <w:top w:val="single" w:sz="4" w:space="0" w:color="auto"/>
              <w:left w:val="single" w:sz="4" w:space="0" w:color="auto"/>
              <w:bottom w:val="single" w:sz="4" w:space="0" w:color="auto"/>
              <w:right w:val="single" w:sz="4" w:space="0" w:color="auto"/>
            </w:tcBorders>
            <w:hideMark/>
          </w:tcPr>
          <w:p w14:paraId="1AE4A2D6" w14:textId="77777777" w:rsidR="00AB2B30" w:rsidRPr="009B053A" w:rsidRDefault="006A7121">
            <w:pPr>
              <w:pStyle w:val="TAL"/>
              <w:rPr>
                <w:rFonts w:eastAsia="Batang"/>
              </w:rPr>
            </w:pPr>
            <w:r w:rsidRPr="009B053A">
              <w:rPr>
                <w:rFonts w:eastAsia="Batang"/>
              </w:rPr>
              <w:t>4</w:t>
            </w:r>
          </w:p>
        </w:tc>
        <w:tc>
          <w:tcPr>
            <w:tcW w:w="946" w:type="dxa"/>
            <w:tcBorders>
              <w:top w:val="single" w:sz="4" w:space="0" w:color="auto"/>
              <w:left w:val="single" w:sz="4" w:space="0" w:color="auto"/>
              <w:bottom w:val="single" w:sz="4" w:space="0" w:color="auto"/>
              <w:right w:val="single" w:sz="4" w:space="0" w:color="auto"/>
            </w:tcBorders>
            <w:hideMark/>
          </w:tcPr>
          <w:p w14:paraId="50479BEC" w14:textId="77777777" w:rsidR="00AB2B30" w:rsidRPr="009B053A" w:rsidRDefault="006A7121">
            <w:pPr>
              <w:pStyle w:val="TAL"/>
              <w:rPr>
                <w:rFonts w:eastAsia="Batang"/>
              </w:rPr>
            </w:pPr>
            <w:r w:rsidRPr="009B053A">
              <w:rPr>
                <w:rFonts w:eastAsia="Batang"/>
              </w:rPr>
              <w:t>8</w:t>
            </w:r>
          </w:p>
        </w:tc>
        <w:tc>
          <w:tcPr>
            <w:tcW w:w="946" w:type="dxa"/>
            <w:tcBorders>
              <w:top w:val="single" w:sz="4" w:space="0" w:color="auto"/>
              <w:left w:val="single" w:sz="4" w:space="0" w:color="auto"/>
              <w:bottom w:val="single" w:sz="4" w:space="0" w:color="auto"/>
              <w:right w:val="single" w:sz="4" w:space="0" w:color="auto"/>
            </w:tcBorders>
            <w:hideMark/>
          </w:tcPr>
          <w:p w14:paraId="66357EB4" w14:textId="77777777" w:rsidR="00AB2B30" w:rsidRPr="009B053A" w:rsidRDefault="006A7121">
            <w:pPr>
              <w:pStyle w:val="TAL"/>
              <w:rPr>
                <w:rFonts w:eastAsia="Batang"/>
              </w:rPr>
            </w:pPr>
            <w:r w:rsidRPr="009B053A">
              <w:rPr>
                <w:rFonts w:eastAsia="Batang"/>
              </w:rPr>
              <w:t>11</w:t>
            </w:r>
          </w:p>
        </w:tc>
        <w:tc>
          <w:tcPr>
            <w:tcW w:w="947" w:type="dxa"/>
            <w:tcBorders>
              <w:top w:val="single" w:sz="4" w:space="0" w:color="auto"/>
              <w:left w:val="single" w:sz="4" w:space="0" w:color="auto"/>
              <w:bottom w:val="single" w:sz="4" w:space="0" w:color="auto"/>
              <w:right w:val="single" w:sz="4" w:space="0" w:color="auto"/>
            </w:tcBorders>
            <w:hideMark/>
          </w:tcPr>
          <w:p w14:paraId="2D4AB4A8" w14:textId="77777777" w:rsidR="00AB2B30" w:rsidRPr="009B053A" w:rsidRDefault="006A7121">
            <w:pPr>
              <w:pStyle w:val="TAL"/>
              <w:rPr>
                <w:rFonts w:eastAsia="Batang"/>
              </w:rPr>
            </w:pPr>
            <w:r w:rsidRPr="009B053A">
              <w:rPr>
                <w:rFonts w:eastAsia="Batang"/>
              </w:rPr>
              <w:t>15</w:t>
            </w:r>
          </w:p>
        </w:tc>
      </w:tr>
      <w:tr w:rsidR="00AB2B30" w:rsidRPr="009B053A" w14:paraId="73234527"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1B37CF2F" w14:textId="77777777" w:rsidR="00AB2B30" w:rsidRPr="009B053A" w:rsidRDefault="006A7121">
            <w:pPr>
              <w:pStyle w:val="TAL"/>
              <w:rPr>
                <w:rFonts w:eastAsia="Batang"/>
              </w:rPr>
            </w:pPr>
            <w:r w:rsidRPr="009B053A">
              <w:rPr>
                <w:rFonts w:eastAsia="Batang"/>
              </w:rPr>
              <w:t>Total number of bits per Sub-Frame</w:t>
            </w:r>
          </w:p>
        </w:tc>
        <w:tc>
          <w:tcPr>
            <w:tcW w:w="852" w:type="dxa"/>
            <w:tcBorders>
              <w:top w:val="single" w:sz="4" w:space="0" w:color="auto"/>
              <w:left w:val="single" w:sz="4" w:space="0" w:color="auto"/>
              <w:bottom w:val="single" w:sz="4" w:space="0" w:color="auto"/>
              <w:right w:val="single" w:sz="4" w:space="0" w:color="auto"/>
            </w:tcBorders>
          </w:tcPr>
          <w:p w14:paraId="4713FBF7"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64B60DEB"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3740CC62"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BEDA78A"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77412E19"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1A92748A" w14:textId="77777777" w:rsidR="00AB2B30" w:rsidRPr="009B053A"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7F8D848E" w14:textId="77777777" w:rsidR="00AB2B30" w:rsidRPr="009B053A" w:rsidRDefault="00AB2B30">
            <w:pPr>
              <w:pStyle w:val="TAL"/>
              <w:rPr>
                <w:rFonts w:eastAsia="Batang"/>
              </w:rPr>
            </w:pPr>
          </w:p>
        </w:tc>
      </w:tr>
      <w:tr w:rsidR="00AB2B30" w:rsidRPr="009B053A" w14:paraId="0903D20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2B20D5E4" w14:textId="77777777" w:rsidR="00AB2B30" w:rsidRPr="009B053A" w:rsidRDefault="006A7121">
            <w:pPr>
              <w:pStyle w:val="TAL"/>
              <w:rPr>
                <w:rFonts w:eastAsia="Batang"/>
              </w:rPr>
            </w:pPr>
            <w:r w:rsidRPr="009B053A">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hideMark/>
          </w:tcPr>
          <w:p w14:paraId="25BA54E3" w14:textId="77777777" w:rsidR="00AB2B30" w:rsidRPr="009B053A" w:rsidRDefault="006A7121">
            <w:pPr>
              <w:pStyle w:val="TAL"/>
              <w:rPr>
                <w:rFonts w:eastAsia="Batang"/>
              </w:rPr>
            </w:pPr>
            <w:r w:rsidRPr="009B053A">
              <w:rPr>
                <w:rFonts w:eastAsia="Batang"/>
              </w:rPr>
              <w:t>Bits</w:t>
            </w:r>
          </w:p>
        </w:tc>
        <w:tc>
          <w:tcPr>
            <w:tcW w:w="946" w:type="dxa"/>
            <w:tcBorders>
              <w:top w:val="single" w:sz="4" w:space="0" w:color="auto"/>
              <w:left w:val="single" w:sz="4" w:space="0" w:color="auto"/>
              <w:bottom w:val="single" w:sz="4" w:space="0" w:color="auto"/>
              <w:right w:val="single" w:sz="4" w:space="0" w:color="auto"/>
            </w:tcBorders>
            <w:hideMark/>
          </w:tcPr>
          <w:p w14:paraId="78573FC2" w14:textId="77777777" w:rsidR="00AB2B30" w:rsidRPr="009B053A" w:rsidRDefault="006A7121">
            <w:pPr>
              <w:pStyle w:val="TAL"/>
              <w:rPr>
                <w:rFonts w:eastAsia="Batang"/>
              </w:rPr>
            </w:pPr>
            <w:r w:rsidRPr="009B053A">
              <w:rPr>
                <w:rFonts w:eastAsia="Batang"/>
              </w:rPr>
              <w:t>6912</w:t>
            </w:r>
          </w:p>
        </w:tc>
        <w:tc>
          <w:tcPr>
            <w:tcW w:w="946" w:type="dxa"/>
            <w:tcBorders>
              <w:top w:val="single" w:sz="4" w:space="0" w:color="auto"/>
              <w:left w:val="single" w:sz="4" w:space="0" w:color="auto"/>
              <w:bottom w:val="single" w:sz="4" w:space="0" w:color="auto"/>
              <w:right w:val="single" w:sz="4" w:space="0" w:color="auto"/>
            </w:tcBorders>
            <w:hideMark/>
          </w:tcPr>
          <w:p w14:paraId="4635F7A1" w14:textId="77777777" w:rsidR="00AB2B30" w:rsidRPr="009B053A" w:rsidRDefault="006A7121">
            <w:pPr>
              <w:pStyle w:val="TAL"/>
              <w:rPr>
                <w:rFonts w:eastAsia="Batang"/>
              </w:rPr>
            </w:pPr>
            <w:r w:rsidRPr="009B053A">
              <w:rPr>
                <w:rFonts w:eastAsia="Batang"/>
              </w:rPr>
              <w:t>17280</w:t>
            </w:r>
          </w:p>
        </w:tc>
        <w:tc>
          <w:tcPr>
            <w:tcW w:w="946" w:type="dxa"/>
            <w:tcBorders>
              <w:top w:val="single" w:sz="4" w:space="0" w:color="auto"/>
              <w:left w:val="single" w:sz="4" w:space="0" w:color="auto"/>
              <w:bottom w:val="single" w:sz="4" w:space="0" w:color="auto"/>
              <w:right w:val="single" w:sz="4" w:space="0" w:color="auto"/>
            </w:tcBorders>
            <w:hideMark/>
          </w:tcPr>
          <w:p w14:paraId="1F69A299" w14:textId="77777777" w:rsidR="00AB2B30" w:rsidRPr="009B053A" w:rsidRDefault="006A7121">
            <w:pPr>
              <w:pStyle w:val="TAL"/>
              <w:rPr>
                <w:rFonts w:eastAsia="Batang"/>
              </w:rPr>
            </w:pPr>
            <w:r w:rsidRPr="009B053A">
              <w:rPr>
                <w:rFonts w:eastAsia="Batang"/>
              </w:rPr>
              <w:t>28800</w:t>
            </w:r>
          </w:p>
        </w:tc>
        <w:tc>
          <w:tcPr>
            <w:tcW w:w="946" w:type="dxa"/>
            <w:tcBorders>
              <w:top w:val="single" w:sz="4" w:space="0" w:color="auto"/>
              <w:left w:val="single" w:sz="4" w:space="0" w:color="auto"/>
              <w:bottom w:val="single" w:sz="4" w:space="0" w:color="auto"/>
              <w:right w:val="single" w:sz="4" w:space="0" w:color="auto"/>
            </w:tcBorders>
            <w:hideMark/>
          </w:tcPr>
          <w:p w14:paraId="328F8985" w14:textId="77777777" w:rsidR="00AB2B30" w:rsidRPr="009B053A" w:rsidRDefault="006A7121">
            <w:pPr>
              <w:pStyle w:val="TAL"/>
              <w:rPr>
                <w:rFonts w:eastAsia="Batang"/>
              </w:rPr>
            </w:pPr>
            <w:r w:rsidRPr="009B053A">
              <w:rPr>
                <w:rFonts w:eastAsia="Batang"/>
              </w:rPr>
              <w:t>57600</w:t>
            </w:r>
          </w:p>
        </w:tc>
        <w:tc>
          <w:tcPr>
            <w:tcW w:w="946" w:type="dxa"/>
            <w:tcBorders>
              <w:top w:val="single" w:sz="4" w:space="0" w:color="auto"/>
              <w:left w:val="single" w:sz="4" w:space="0" w:color="auto"/>
              <w:bottom w:val="single" w:sz="4" w:space="0" w:color="auto"/>
              <w:right w:val="single" w:sz="4" w:space="0" w:color="auto"/>
            </w:tcBorders>
            <w:hideMark/>
          </w:tcPr>
          <w:p w14:paraId="479B8729" w14:textId="77777777" w:rsidR="00AB2B30" w:rsidRPr="009B053A" w:rsidRDefault="006A7121">
            <w:pPr>
              <w:pStyle w:val="TAL"/>
              <w:rPr>
                <w:rFonts w:eastAsia="Batang"/>
              </w:rPr>
            </w:pPr>
            <w:r w:rsidRPr="009B053A">
              <w:rPr>
                <w:rFonts w:eastAsia="Batang"/>
              </w:rPr>
              <w:t>86400</w:t>
            </w:r>
          </w:p>
        </w:tc>
        <w:tc>
          <w:tcPr>
            <w:tcW w:w="947" w:type="dxa"/>
            <w:tcBorders>
              <w:top w:val="single" w:sz="4" w:space="0" w:color="auto"/>
              <w:left w:val="single" w:sz="4" w:space="0" w:color="auto"/>
              <w:bottom w:val="single" w:sz="4" w:space="0" w:color="auto"/>
              <w:right w:val="single" w:sz="4" w:space="0" w:color="auto"/>
            </w:tcBorders>
            <w:hideMark/>
          </w:tcPr>
          <w:p w14:paraId="349D138D" w14:textId="77777777" w:rsidR="00AB2B30" w:rsidRPr="009B053A" w:rsidRDefault="006A7121">
            <w:pPr>
              <w:pStyle w:val="TAL"/>
              <w:rPr>
                <w:rFonts w:eastAsia="Batang"/>
              </w:rPr>
            </w:pPr>
            <w:r w:rsidRPr="009B053A">
              <w:rPr>
                <w:rFonts w:eastAsia="Batang"/>
              </w:rPr>
              <w:t>115200</w:t>
            </w:r>
          </w:p>
        </w:tc>
      </w:tr>
      <w:tr w:rsidR="00AB2B30" w:rsidRPr="009B053A" w14:paraId="374508E8"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729D2D28" w14:textId="77777777" w:rsidR="00AB2B30" w:rsidRPr="009B053A" w:rsidRDefault="006A7121">
            <w:pPr>
              <w:pStyle w:val="TAL"/>
              <w:rPr>
                <w:rFonts w:eastAsia="Batang"/>
              </w:rPr>
            </w:pPr>
            <w:r w:rsidRPr="009B053A">
              <w:rPr>
                <w:rFonts w:eastAsia="Batang"/>
              </w:rPr>
              <w:t>Total symbols per Sub-Frame</w:t>
            </w:r>
          </w:p>
        </w:tc>
        <w:tc>
          <w:tcPr>
            <w:tcW w:w="852" w:type="dxa"/>
            <w:tcBorders>
              <w:top w:val="single" w:sz="4" w:space="0" w:color="auto"/>
              <w:left w:val="single" w:sz="4" w:space="0" w:color="auto"/>
              <w:bottom w:val="single" w:sz="4" w:space="0" w:color="auto"/>
              <w:right w:val="single" w:sz="4" w:space="0" w:color="auto"/>
            </w:tcBorders>
          </w:tcPr>
          <w:p w14:paraId="12DA56D6"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5D421A98"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4C0324AA"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FA279BB"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0724CAF6"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tcPr>
          <w:p w14:paraId="298AF28B" w14:textId="77777777" w:rsidR="00AB2B30" w:rsidRPr="009B053A" w:rsidRDefault="00AB2B30">
            <w:pPr>
              <w:pStyle w:val="TAL"/>
              <w:rPr>
                <w:rFonts w:eastAsia="Batang"/>
              </w:rPr>
            </w:pPr>
          </w:p>
        </w:tc>
        <w:tc>
          <w:tcPr>
            <w:tcW w:w="947" w:type="dxa"/>
            <w:tcBorders>
              <w:top w:val="single" w:sz="4" w:space="0" w:color="auto"/>
              <w:left w:val="single" w:sz="4" w:space="0" w:color="auto"/>
              <w:bottom w:val="single" w:sz="4" w:space="0" w:color="auto"/>
              <w:right w:val="single" w:sz="4" w:space="0" w:color="auto"/>
            </w:tcBorders>
          </w:tcPr>
          <w:p w14:paraId="52879AA8" w14:textId="77777777" w:rsidR="00AB2B30" w:rsidRPr="009B053A" w:rsidRDefault="00AB2B30">
            <w:pPr>
              <w:pStyle w:val="TAL"/>
              <w:rPr>
                <w:rFonts w:eastAsia="Batang"/>
              </w:rPr>
            </w:pPr>
          </w:p>
        </w:tc>
      </w:tr>
      <w:tr w:rsidR="00AB2B30" w:rsidRPr="009B053A" w14:paraId="168356AA"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6E737901" w14:textId="77777777" w:rsidR="00AB2B30" w:rsidRPr="009B053A" w:rsidRDefault="006A7121">
            <w:pPr>
              <w:pStyle w:val="TAL"/>
              <w:rPr>
                <w:rFonts w:eastAsia="Batang"/>
              </w:rPr>
            </w:pPr>
            <w:r w:rsidRPr="009B053A">
              <w:rPr>
                <w:rFonts w:eastAsia="Batang"/>
              </w:rPr>
              <w:t xml:space="preserve">  For Sub-Frame 2,7</w:t>
            </w:r>
          </w:p>
        </w:tc>
        <w:tc>
          <w:tcPr>
            <w:tcW w:w="852" w:type="dxa"/>
            <w:tcBorders>
              <w:top w:val="single" w:sz="4" w:space="0" w:color="auto"/>
              <w:left w:val="single" w:sz="4" w:space="0" w:color="auto"/>
              <w:bottom w:val="single" w:sz="4" w:space="0" w:color="auto"/>
              <w:right w:val="single" w:sz="4" w:space="0" w:color="auto"/>
            </w:tcBorders>
          </w:tcPr>
          <w:p w14:paraId="5EF61B90"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228C5B6D" w14:textId="77777777" w:rsidR="00AB2B30" w:rsidRPr="009B053A" w:rsidRDefault="006A7121">
            <w:pPr>
              <w:pStyle w:val="TAL"/>
              <w:rPr>
                <w:rFonts w:eastAsia="Batang"/>
              </w:rPr>
            </w:pPr>
            <w:r w:rsidRPr="009B053A">
              <w:rPr>
                <w:rFonts w:eastAsia="Batang"/>
              </w:rPr>
              <w:t>864</w:t>
            </w:r>
          </w:p>
        </w:tc>
        <w:tc>
          <w:tcPr>
            <w:tcW w:w="946" w:type="dxa"/>
            <w:tcBorders>
              <w:top w:val="single" w:sz="4" w:space="0" w:color="auto"/>
              <w:left w:val="single" w:sz="4" w:space="0" w:color="auto"/>
              <w:bottom w:val="single" w:sz="4" w:space="0" w:color="auto"/>
              <w:right w:val="single" w:sz="4" w:space="0" w:color="auto"/>
            </w:tcBorders>
            <w:hideMark/>
          </w:tcPr>
          <w:p w14:paraId="7D9C1E97" w14:textId="77777777" w:rsidR="00AB2B30" w:rsidRPr="009B053A" w:rsidRDefault="006A7121">
            <w:pPr>
              <w:pStyle w:val="TAL"/>
              <w:rPr>
                <w:rFonts w:eastAsia="Batang"/>
              </w:rPr>
            </w:pPr>
            <w:r w:rsidRPr="009B053A">
              <w:rPr>
                <w:rFonts w:eastAsia="Batang"/>
              </w:rPr>
              <w:t>2160</w:t>
            </w:r>
          </w:p>
        </w:tc>
        <w:tc>
          <w:tcPr>
            <w:tcW w:w="946" w:type="dxa"/>
            <w:tcBorders>
              <w:top w:val="single" w:sz="4" w:space="0" w:color="auto"/>
              <w:left w:val="single" w:sz="4" w:space="0" w:color="auto"/>
              <w:bottom w:val="single" w:sz="4" w:space="0" w:color="auto"/>
              <w:right w:val="single" w:sz="4" w:space="0" w:color="auto"/>
            </w:tcBorders>
            <w:hideMark/>
          </w:tcPr>
          <w:p w14:paraId="694E7752" w14:textId="77777777" w:rsidR="00AB2B30" w:rsidRPr="009B053A" w:rsidRDefault="006A7121">
            <w:pPr>
              <w:pStyle w:val="TAL"/>
              <w:rPr>
                <w:rFonts w:eastAsia="Batang"/>
              </w:rPr>
            </w:pPr>
            <w:r w:rsidRPr="009B053A">
              <w:rPr>
                <w:rFonts w:eastAsia="Batang"/>
              </w:rPr>
              <w:t>3600</w:t>
            </w:r>
          </w:p>
        </w:tc>
        <w:tc>
          <w:tcPr>
            <w:tcW w:w="946" w:type="dxa"/>
            <w:tcBorders>
              <w:top w:val="single" w:sz="4" w:space="0" w:color="auto"/>
              <w:left w:val="single" w:sz="4" w:space="0" w:color="auto"/>
              <w:bottom w:val="single" w:sz="4" w:space="0" w:color="auto"/>
              <w:right w:val="single" w:sz="4" w:space="0" w:color="auto"/>
            </w:tcBorders>
            <w:hideMark/>
          </w:tcPr>
          <w:p w14:paraId="0244775C" w14:textId="77777777" w:rsidR="00AB2B30" w:rsidRPr="009B053A" w:rsidRDefault="006A7121">
            <w:pPr>
              <w:pStyle w:val="TAL"/>
              <w:rPr>
                <w:rFonts w:eastAsia="Batang"/>
              </w:rPr>
            </w:pPr>
            <w:r w:rsidRPr="009B053A">
              <w:rPr>
                <w:rFonts w:eastAsia="Batang"/>
              </w:rPr>
              <w:t>7200</w:t>
            </w:r>
          </w:p>
        </w:tc>
        <w:tc>
          <w:tcPr>
            <w:tcW w:w="946" w:type="dxa"/>
            <w:tcBorders>
              <w:top w:val="single" w:sz="4" w:space="0" w:color="auto"/>
              <w:left w:val="single" w:sz="4" w:space="0" w:color="auto"/>
              <w:bottom w:val="single" w:sz="4" w:space="0" w:color="auto"/>
              <w:right w:val="single" w:sz="4" w:space="0" w:color="auto"/>
            </w:tcBorders>
            <w:hideMark/>
          </w:tcPr>
          <w:p w14:paraId="17A3AD7C" w14:textId="77777777" w:rsidR="00AB2B30" w:rsidRPr="009B053A" w:rsidRDefault="006A7121">
            <w:pPr>
              <w:pStyle w:val="TAL"/>
              <w:rPr>
                <w:rFonts w:eastAsia="Batang"/>
              </w:rPr>
            </w:pPr>
            <w:r w:rsidRPr="009B053A">
              <w:rPr>
                <w:rFonts w:eastAsia="Batang"/>
              </w:rPr>
              <w:t>10800</w:t>
            </w:r>
          </w:p>
        </w:tc>
        <w:tc>
          <w:tcPr>
            <w:tcW w:w="947" w:type="dxa"/>
            <w:tcBorders>
              <w:top w:val="single" w:sz="4" w:space="0" w:color="auto"/>
              <w:left w:val="single" w:sz="4" w:space="0" w:color="auto"/>
              <w:bottom w:val="single" w:sz="4" w:space="0" w:color="auto"/>
              <w:right w:val="single" w:sz="4" w:space="0" w:color="auto"/>
            </w:tcBorders>
            <w:hideMark/>
          </w:tcPr>
          <w:p w14:paraId="7D433634" w14:textId="77777777" w:rsidR="00AB2B30" w:rsidRPr="009B053A" w:rsidRDefault="006A7121">
            <w:pPr>
              <w:pStyle w:val="TAL"/>
              <w:rPr>
                <w:rFonts w:eastAsia="Batang"/>
              </w:rPr>
            </w:pPr>
            <w:r w:rsidRPr="009B053A">
              <w:rPr>
                <w:rFonts w:eastAsia="Batang"/>
              </w:rPr>
              <w:t>14400</w:t>
            </w:r>
          </w:p>
        </w:tc>
      </w:tr>
      <w:tr w:rsidR="00AB2B30" w:rsidRPr="009B053A" w14:paraId="5630B8CB" w14:textId="77777777">
        <w:trPr>
          <w:jc w:val="center"/>
        </w:trPr>
        <w:tc>
          <w:tcPr>
            <w:tcW w:w="2846" w:type="dxa"/>
            <w:tcBorders>
              <w:top w:val="single" w:sz="4" w:space="0" w:color="auto"/>
              <w:left w:val="single" w:sz="4" w:space="0" w:color="auto"/>
              <w:bottom w:val="single" w:sz="4" w:space="0" w:color="auto"/>
              <w:right w:val="single" w:sz="4" w:space="0" w:color="auto"/>
            </w:tcBorders>
            <w:hideMark/>
          </w:tcPr>
          <w:p w14:paraId="47A06F48" w14:textId="77777777" w:rsidR="00AB2B30" w:rsidRPr="009B053A" w:rsidRDefault="006A7121">
            <w:pPr>
              <w:pStyle w:val="TAL"/>
              <w:rPr>
                <w:rFonts w:eastAsia="Batang"/>
              </w:rPr>
            </w:pPr>
            <w:r w:rsidRPr="009B053A">
              <w:rPr>
                <w:rFonts w:eastAsia="Batang"/>
              </w:rPr>
              <w:t>UE UL Category</w:t>
            </w:r>
          </w:p>
        </w:tc>
        <w:tc>
          <w:tcPr>
            <w:tcW w:w="852" w:type="dxa"/>
            <w:tcBorders>
              <w:top w:val="single" w:sz="4" w:space="0" w:color="auto"/>
              <w:left w:val="single" w:sz="4" w:space="0" w:color="auto"/>
              <w:bottom w:val="single" w:sz="4" w:space="0" w:color="auto"/>
              <w:right w:val="single" w:sz="4" w:space="0" w:color="auto"/>
            </w:tcBorders>
          </w:tcPr>
          <w:p w14:paraId="70D9E77C" w14:textId="77777777" w:rsidR="00AB2B30" w:rsidRPr="009B053A" w:rsidRDefault="00AB2B30">
            <w:pPr>
              <w:pStyle w:val="TAL"/>
              <w:rPr>
                <w:rFonts w:eastAsia="Batang"/>
              </w:rPr>
            </w:pPr>
          </w:p>
        </w:tc>
        <w:tc>
          <w:tcPr>
            <w:tcW w:w="946" w:type="dxa"/>
            <w:tcBorders>
              <w:top w:val="single" w:sz="4" w:space="0" w:color="auto"/>
              <w:left w:val="single" w:sz="4" w:space="0" w:color="auto"/>
              <w:bottom w:val="single" w:sz="4" w:space="0" w:color="auto"/>
              <w:right w:val="single" w:sz="4" w:space="0" w:color="auto"/>
            </w:tcBorders>
            <w:hideMark/>
          </w:tcPr>
          <w:p w14:paraId="72926114" w14:textId="77777777" w:rsidR="00AB2B30" w:rsidRPr="009B053A" w:rsidRDefault="006A7121">
            <w:pPr>
              <w:pStyle w:val="TAL"/>
              <w:rPr>
                <w:rFonts w:eastAsia="Batang"/>
              </w:rPr>
            </w:pPr>
            <w:r w:rsidRPr="009B053A">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74A31ECB" w14:textId="77777777" w:rsidR="00AB2B30" w:rsidRPr="009B053A" w:rsidRDefault="006A7121">
            <w:pPr>
              <w:pStyle w:val="TAL"/>
              <w:rPr>
                <w:rFonts w:eastAsia="Batang"/>
              </w:rPr>
            </w:pPr>
            <w:r w:rsidRPr="009B053A">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30E14C8E" w14:textId="77777777" w:rsidR="00AB2B30" w:rsidRPr="009B053A" w:rsidRDefault="006A7121">
            <w:pPr>
              <w:pStyle w:val="TAL"/>
              <w:rPr>
                <w:rFonts w:eastAsia="Batang"/>
              </w:rPr>
            </w:pPr>
            <w:r w:rsidRPr="009B053A">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4E42B256" w14:textId="77777777" w:rsidR="00AB2B30" w:rsidRPr="009B053A" w:rsidRDefault="006A7121">
            <w:pPr>
              <w:pStyle w:val="TAL"/>
              <w:rPr>
                <w:rFonts w:eastAsia="Batang"/>
              </w:rPr>
            </w:pPr>
            <w:r w:rsidRPr="009B053A">
              <w:rPr>
                <w:rFonts w:eastAsia="Batang"/>
              </w:rPr>
              <w:t>≥ 15</w:t>
            </w:r>
          </w:p>
        </w:tc>
        <w:tc>
          <w:tcPr>
            <w:tcW w:w="946" w:type="dxa"/>
            <w:tcBorders>
              <w:top w:val="single" w:sz="4" w:space="0" w:color="auto"/>
              <w:left w:val="single" w:sz="4" w:space="0" w:color="auto"/>
              <w:bottom w:val="single" w:sz="4" w:space="0" w:color="auto"/>
              <w:right w:val="single" w:sz="4" w:space="0" w:color="auto"/>
            </w:tcBorders>
            <w:hideMark/>
          </w:tcPr>
          <w:p w14:paraId="6FC06368" w14:textId="77777777" w:rsidR="00AB2B30" w:rsidRPr="009B053A" w:rsidRDefault="006A7121">
            <w:pPr>
              <w:pStyle w:val="TAL"/>
              <w:rPr>
                <w:rFonts w:eastAsia="Batang"/>
              </w:rPr>
            </w:pPr>
            <w:r w:rsidRPr="009B053A">
              <w:rPr>
                <w:rFonts w:eastAsia="Batang"/>
              </w:rPr>
              <w:t>≥ 15</w:t>
            </w:r>
          </w:p>
        </w:tc>
        <w:tc>
          <w:tcPr>
            <w:tcW w:w="947" w:type="dxa"/>
            <w:tcBorders>
              <w:top w:val="single" w:sz="4" w:space="0" w:color="auto"/>
              <w:left w:val="single" w:sz="4" w:space="0" w:color="auto"/>
              <w:bottom w:val="single" w:sz="4" w:space="0" w:color="auto"/>
              <w:right w:val="single" w:sz="4" w:space="0" w:color="auto"/>
            </w:tcBorders>
            <w:hideMark/>
          </w:tcPr>
          <w:p w14:paraId="42B288A3" w14:textId="77777777" w:rsidR="00AB2B30" w:rsidRPr="009B053A" w:rsidRDefault="006A7121">
            <w:pPr>
              <w:pStyle w:val="TAL"/>
              <w:rPr>
                <w:rFonts w:eastAsia="Batang"/>
              </w:rPr>
            </w:pPr>
            <w:r w:rsidRPr="009B053A">
              <w:rPr>
                <w:rFonts w:eastAsia="Batang"/>
              </w:rPr>
              <w:t>≥ 15</w:t>
            </w:r>
          </w:p>
        </w:tc>
      </w:tr>
      <w:tr w:rsidR="00AB2B30" w:rsidRPr="009B053A" w14:paraId="2AEF3919" w14:textId="77777777">
        <w:trPr>
          <w:jc w:val="center"/>
        </w:trPr>
        <w:tc>
          <w:tcPr>
            <w:tcW w:w="9375" w:type="dxa"/>
            <w:gridSpan w:val="8"/>
            <w:tcBorders>
              <w:top w:val="single" w:sz="4" w:space="0" w:color="auto"/>
              <w:left w:val="single" w:sz="4" w:space="0" w:color="auto"/>
              <w:bottom w:val="single" w:sz="4" w:space="0" w:color="auto"/>
              <w:right w:val="single" w:sz="4" w:space="0" w:color="auto"/>
            </w:tcBorders>
            <w:hideMark/>
          </w:tcPr>
          <w:p w14:paraId="262E2CF3"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547F1AA7" w14:textId="77777777" w:rsidR="00AB2B30" w:rsidRPr="009B053A" w:rsidRDefault="006A7121">
            <w:pPr>
              <w:pStyle w:val="TAN"/>
            </w:pPr>
            <w:r w:rsidRPr="009B053A">
              <w:t>Note 2:</w:t>
            </w:r>
            <w:r w:rsidRPr="009B053A">
              <w:tab/>
              <w:t>As per Table 4.2-2 in TS 36.211 [13]</w:t>
            </w:r>
          </w:p>
          <w:p w14:paraId="2B2E513C" w14:textId="77777777" w:rsidR="00AB2B30" w:rsidRPr="009B053A" w:rsidRDefault="006A7121">
            <w:pPr>
              <w:pStyle w:val="TAN"/>
              <w:rPr>
                <w:rFonts w:cs="Arial"/>
              </w:rPr>
            </w:pPr>
            <w:r w:rsidRPr="009B053A">
              <w:t>Note 3:</w:t>
            </w:r>
            <w:r w:rsidRPr="009B053A">
              <w:tab/>
              <w:t>As per Table 4.2-1 in TS 36.211 [13]</w:t>
            </w:r>
          </w:p>
        </w:tc>
      </w:tr>
    </w:tbl>
    <w:p w14:paraId="366E46CE" w14:textId="77777777" w:rsidR="00AB2B30" w:rsidRPr="009B053A" w:rsidRDefault="00AB2B30">
      <w:pPr>
        <w:rPr>
          <w:snapToGrid w:val="0"/>
        </w:rPr>
      </w:pPr>
    </w:p>
    <w:p w14:paraId="3F9F14B1" w14:textId="77777777" w:rsidR="00AB2B30" w:rsidRPr="009B053A" w:rsidRDefault="006A7121">
      <w:pPr>
        <w:pStyle w:val="Heading3"/>
        <w:rPr>
          <w:snapToGrid w:val="0"/>
        </w:rPr>
      </w:pPr>
      <w:bookmarkStart w:id="11914" w:name="_Toc27476121"/>
      <w:bookmarkStart w:id="11915" w:name="_Toc29495562"/>
      <w:bookmarkStart w:id="11916" w:name="_Toc36116613"/>
      <w:bookmarkStart w:id="11917" w:name="_Toc36118662"/>
      <w:bookmarkStart w:id="11918" w:name="_Toc36560777"/>
      <w:bookmarkStart w:id="11919" w:name="_Toc43977314"/>
      <w:bookmarkStart w:id="11920" w:name="_Toc52213903"/>
      <w:bookmarkStart w:id="11921" w:name="_Toc60743376"/>
      <w:bookmarkStart w:id="11922" w:name="_Toc68206557"/>
      <w:bookmarkStart w:id="11923" w:name="_Toc75972355"/>
      <w:bookmarkStart w:id="11924" w:name="_Toc85051794"/>
      <w:bookmarkStart w:id="11925" w:name="_Toc90493816"/>
      <w:bookmarkStart w:id="11926" w:name="_Toc90494456"/>
      <w:bookmarkStart w:id="11927" w:name="_Toc100094509"/>
      <w:bookmarkStart w:id="11928" w:name="_Toc106873200"/>
      <w:bookmarkStart w:id="11929" w:name="_Toc133250269"/>
      <w:r w:rsidRPr="009B053A">
        <w:rPr>
          <w:snapToGrid w:val="0"/>
        </w:rPr>
        <w:lastRenderedPageBreak/>
        <w:t>A.2.2.2</w:t>
      </w:r>
      <w:r w:rsidRPr="009B053A">
        <w:rPr>
          <w:snapToGrid w:val="0"/>
        </w:rPr>
        <w:tab/>
        <w:t>Partial RB allocation</w:t>
      </w:r>
      <w:bookmarkEnd w:id="11914"/>
      <w:bookmarkEnd w:id="11915"/>
      <w:bookmarkEnd w:id="11916"/>
      <w:bookmarkEnd w:id="11917"/>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54E9AB8F" w14:textId="77777777" w:rsidR="00AB2B30" w:rsidRPr="009B053A" w:rsidRDefault="006A7121">
      <w:pPr>
        <w:pStyle w:val="Heading4"/>
      </w:pPr>
      <w:bookmarkStart w:id="11930" w:name="_Toc27476122"/>
      <w:bookmarkStart w:id="11931" w:name="_Toc29495563"/>
      <w:bookmarkStart w:id="11932" w:name="_Toc36116614"/>
      <w:bookmarkStart w:id="11933" w:name="_Toc36118663"/>
      <w:bookmarkStart w:id="11934" w:name="_Toc36560778"/>
      <w:bookmarkStart w:id="11935" w:name="_Toc43977315"/>
      <w:bookmarkStart w:id="11936" w:name="_Toc52213904"/>
      <w:bookmarkStart w:id="11937" w:name="_Toc60743377"/>
      <w:bookmarkStart w:id="11938" w:name="_Toc68206558"/>
      <w:bookmarkStart w:id="11939" w:name="_Toc75972356"/>
      <w:bookmarkStart w:id="11940" w:name="_Toc85051795"/>
      <w:bookmarkStart w:id="11941" w:name="_Toc90493817"/>
      <w:bookmarkStart w:id="11942" w:name="_Toc90494457"/>
      <w:bookmarkStart w:id="11943" w:name="_Toc100094510"/>
      <w:bookmarkStart w:id="11944" w:name="_Toc106873201"/>
      <w:bookmarkStart w:id="11945" w:name="_Toc133250270"/>
      <w:r w:rsidRPr="009B053A">
        <w:t>A.2.2.2.1</w:t>
      </w:r>
      <w:r w:rsidRPr="009B053A">
        <w:tab/>
        <w:t>QPSK</w:t>
      </w:r>
      <w:bookmarkEnd w:id="11930"/>
      <w:bookmarkEnd w:id="11931"/>
      <w:bookmarkEnd w:id="11932"/>
      <w:bookmarkEnd w:id="11933"/>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23675DF3" w14:textId="77777777" w:rsidR="00AB2B30" w:rsidRPr="009B053A" w:rsidRDefault="006A7121">
      <w:pPr>
        <w:pStyle w:val="TH"/>
        <w:rPr>
          <w:rFonts w:eastAsia="Batang"/>
        </w:rPr>
      </w:pPr>
      <w:r w:rsidRPr="009B053A">
        <w:rPr>
          <w:rFonts w:eastAsia="Batang"/>
        </w:rPr>
        <w:t>Table A.2.2.2.1-1: Reference Channels for QPSK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9B053A" w14:paraId="33337A7B" w14:textId="77777777">
        <w:trPr>
          <w:jc w:val="center"/>
        </w:trPr>
        <w:tc>
          <w:tcPr>
            <w:tcW w:w="746" w:type="dxa"/>
          </w:tcPr>
          <w:p w14:paraId="4F8BF451" w14:textId="77777777" w:rsidR="00AB2B30" w:rsidRPr="009B053A" w:rsidRDefault="006A7121">
            <w:pPr>
              <w:pStyle w:val="TAH"/>
            </w:pPr>
            <w:r w:rsidRPr="009B053A">
              <w:t>Parameter</w:t>
            </w:r>
          </w:p>
        </w:tc>
        <w:tc>
          <w:tcPr>
            <w:tcW w:w="747" w:type="dxa"/>
          </w:tcPr>
          <w:p w14:paraId="47289461" w14:textId="77777777" w:rsidR="00AB2B30" w:rsidRPr="009B053A" w:rsidRDefault="006A7121">
            <w:pPr>
              <w:pStyle w:val="TAH"/>
            </w:pPr>
            <w:r w:rsidRPr="009B053A">
              <w:t>Ch BW</w:t>
            </w:r>
          </w:p>
        </w:tc>
        <w:tc>
          <w:tcPr>
            <w:tcW w:w="746" w:type="dxa"/>
          </w:tcPr>
          <w:p w14:paraId="7AD1159E" w14:textId="77777777" w:rsidR="00AB2B30" w:rsidRPr="009B053A" w:rsidRDefault="006A7121">
            <w:pPr>
              <w:pStyle w:val="TAH"/>
            </w:pPr>
            <w:r w:rsidRPr="009B053A">
              <w:t>Allocated RBs</w:t>
            </w:r>
          </w:p>
        </w:tc>
        <w:tc>
          <w:tcPr>
            <w:tcW w:w="747" w:type="dxa"/>
          </w:tcPr>
          <w:p w14:paraId="42373A12" w14:textId="77777777" w:rsidR="00AB2B30" w:rsidRPr="009B053A" w:rsidRDefault="006A7121">
            <w:pPr>
              <w:pStyle w:val="TAH"/>
            </w:pPr>
            <w:r w:rsidRPr="009B053A">
              <w:t>UL-DL Configuration (Note 2)</w:t>
            </w:r>
          </w:p>
        </w:tc>
        <w:tc>
          <w:tcPr>
            <w:tcW w:w="747" w:type="dxa"/>
          </w:tcPr>
          <w:p w14:paraId="5BBB9F20" w14:textId="77777777" w:rsidR="00AB2B30" w:rsidRPr="009B053A" w:rsidRDefault="006A7121">
            <w:pPr>
              <w:pStyle w:val="TAH"/>
            </w:pPr>
            <w:r w:rsidRPr="009B053A">
              <w:t>Special subframe configuration (Note 3)</w:t>
            </w:r>
          </w:p>
        </w:tc>
        <w:tc>
          <w:tcPr>
            <w:tcW w:w="747" w:type="dxa"/>
          </w:tcPr>
          <w:p w14:paraId="47D47F9E" w14:textId="77777777" w:rsidR="00AB2B30" w:rsidRPr="009B053A" w:rsidRDefault="006A7121">
            <w:pPr>
              <w:pStyle w:val="TAH"/>
            </w:pPr>
            <w:r w:rsidRPr="009B053A">
              <w:t>DFT-OFDM Symbols per Sub-Frame</w:t>
            </w:r>
          </w:p>
        </w:tc>
        <w:tc>
          <w:tcPr>
            <w:tcW w:w="746" w:type="dxa"/>
          </w:tcPr>
          <w:p w14:paraId="3E30A6F1" w14:textId="77777777" w:rsidR="00AB2B30" w:rsidRPr="009B053A" w:rsidRDefault="006A7121">
            <w:pPr>
              <w:pStyle w:val="TAH"/>
            </w:pPr>
            <w:r w:rsidRPr="009B053A">
              <w:t>Mod'n</w:t>
            </w:r>
          </w:p>
        </w:tc>
        <w:tc>
          <w:tcPr>
            <w:tcW w:w="747" w:type="dxa"/>
          </w:tcPr>
          <w:p w14:paraId="6B813D85" w14:textId="77777777" w:rsidR="00AB2B30" w:rsidRPr="009B053A" w:rsidRDefault="006A7121">
            <w:pPr>
              <w:pStyle w:val="TAH"/>
            </w:pPr>
            <w:r w:rsidRPr="009B053A">
              <w:t>Target Coding rate</w:t>
            </w:r>
          </w:p>
        </w:tc>
        <w:tc>
          <w:tcPr>
            <w:tcW w:w="746" w:type="dxa"/>
          </w:tcPr>
          <w:p w14:paraId="58220C94" w14:textId="77777777" w:rsidR="00AB2B30" w:rsidRPr="009B053A" w:rsidRDefault="006A7121">
            <w:pPr>
              <w:pStyle w:val="TAH"/>
            </w:pPr>
            <w:r w:rsidRPr="009B053A">
              <w:t>Payload size for Sub-Frame 2, 7</w:t>
            </w:r>
          </w:p>
        </w:tc>
        <w:tc>
          <w:tcPr>
            <w:tcW w:w="747" w:type="dxa"/>
          </w:tcPr>
          <w:p w14:paraId="2D496DF2" w14:textId="77777777" w:rsidR="00AB2B30" w:rsidRPr="009B053A" w:rsidRDefault="006A7121">
            <w:pPr>
              <w:pStyle w:val="TAH"/>
            </w:pPr>
            <w:r w:rsidRPr="009B053A">
              <w:t>Transport block CRC</w:t>
            </w:r>
          </w:p>
        </w:tc>
        <w:tc>
          <w:tcPr>
            <w:tcW w:w="747" w:type="dxa"/>
          </w:tcPr>
          <w:p w14:paraId="750BB121" w14:textId="77777777" w:rsidR="00AB2B30" w:rsidRPr="009B053A" w:rsidRDefault="006A7121">
            <w:pPr>
              <w:pStyle w:val="TAH"/>
            </w:pPr>
            <w:r w:rsidRPr="009B053A">
              <w:t>Number of code blocks per Sub-Frame (Note 1)</w:t>
            </w:r>
          </w:p>
        </w:tc>
        <w:tc>
          <w:tcPr>
            <w:tcW w:w="746" w:type="dxa"/>
          </w:tcPr>
          <w:p w14:paraId="5C97457C" w14:textId="77777777" w:rsidR="00AB2B30" w:rsidRPr="009B053A" w:rsidRDefault="006A7121">
            <w:pPr>
              <w:pStyle w:val="TAH"/>
            </w:pPr>
            <w:r w:rsidRPr="009B053A">
              <w:t>Total number of bits per Sub-Frame for Sub-Frame 2, 7</w:t>
            </w:r>
          </w:p>
        </w:tc>
        <w:tc>
          <w:tcPr>
            <w:tcW w:w="747" w:type="dxa"/>
          </w:tcPr>
          <w:p w14:paraId="325181AF" w14:textId="77777777" w:rsidR="00AB2B30" w:rsidRPr="009B053A" w:rsidRDefault="006A7121">
            <w:pPr>
              <w:pStyle w:val="TAH"/>
            </w:pPr>
            <w:r w:rsidRPr="009B053A">
              <w:t>Total symbols per Sub-Frame for Sub-Frame 2, 7</w:t>
            </w:r>
          </w:p>
        </w:tc>
        <w:tc>
          <w:tcPr>
            <w:tcW w:w="747" w:type="dxa"/>
          </w:tcPr>
          <w:p w14:paraId="7BE8F608" w14:textId="77777777" w:rsidR="00AB2B30" w:rsidRPr="009B053A" w:rsidRDefault="006A7121">
            <w:pPr>
              <w:pStyle w:val="TAH"/>
            </w:pPr>
            <w:r w:rsidRPr="009B053A">
              <w:t>UE Category</w:t>
            </w:r>
          </w:p>
        </w:tc>
      </w:tr>
      <w:tr w:rsidR="00AB2B30" w:rsidRPr="009B053A" w14:paraId="6EEDFC8C" w14:textId="77777777">
        <w:trPr>
          <w:jc w:val="center"/>
        </w:trPr>
        <w:tc>
          <w:tcPr>
            <w:tcW w:w="746" w:type="dxa"/>
          </w:tcPr>
          <w:p w14:paraId="58EE97F9" w14:textId="77777777" w:rsidR="00AB2B30" w:rsidRPr="009B053A" w:rsidRDefault="006A7121">
            <w:pPr>
              <w:pStyle w:val="TAL"/>
              <w:jc w:val="center"/>
              <w:rPr>
                <w:rFonts w:eastAsia="Batang"/>
              </w:rPr>
            </w:pPr>
            <w:r w:rsidRPr="009B053A">
              <w:rPr>
                <w:rFonts w:eastAsia="Batang"/>
              </w:rPr>
              <w:t>Unit</w:t>
            </w:r>
          </w:p>
        </w:tc>
        <w:tc>
          <w:tcPr>
            <w:tcW w:w="747" w:type="dxa"/>
          </w:tcPr>
          <w:p w14:paraId="54491CBF" w14:textId="77777777" w:rsidR="00AB2B30" w:rsidRPr="009B053A" w:rsidRDefault="006A7121">
            <w:pPr>
              <w:pStyle w:val="TAL"/>
              <w:jc w:val="center"/>
              <w:rPr>
                <w:rFonts w:eastAsia="Batang"/>
              </w:rPr>
            </w:pPr>
            <w:r w:rsidRPr="009B053A">
              <w:rPr>
                <w:rFonts w:eastAsia="Batang"/>
              </w:rPr>
              <w:t>MHz</w:t>
            </w:r>
          </w:p>
        </w:tc>
        <w:tc>
          <w:tcPr>
            <w:tcW w:w="746" w:type="dxa"/>
          </w:tcPr>
          <w:p w14:paraId="13E0BDCE" w14:textId="77777777" w:rsidR="00AB2B30" w:rsidRPr="009B053A" w:rsidRDefault="00AB2B30">
            <w:pPr>
              <w:pStyle w:val="TAL"/>
              <w:jc w:val="center"/>
              <w:rPr>
                <w:rFonts w:eastAsia="Batang"/>
              </w:rPr>
            </w:pPr>
          </w:p>
        </w:tc>
        <w:tc>
          <w:tcPr>
            <w:tcW w:w="747" w:type="dxa"/>
          </w:tcPr>
          <w:p w14:paraId="2FDE4953" w14:textId="77777777" w:rsidR="00AB2B30" w:rsidRPr="009B053A" w:rsidRDefault="00AB2B30">
            <w:pPr>
              <w:pStyle w:val="TAL"/>
              <w:jc w:val="center"/>
              <w:rPr>
                <w:rFonts w:eastAsia="Batang"/>
              </w:rPr>
            </w:pPr>
          </w:p>
        </w:tc>
        <w:tc>
          <w:tcPr>
            <w:tcW w:w="747" w:type="dxa"/>
          </w:tcPr>
          <w:p w14:paraId="7DAFC58C" w14:textId="77777777" w:rsidR="00AB2B30" w:rsidRPr="009B053A" w:rsidRDefault="00AB2B30">
            <w:pPr>
              <w:pStyle w:val="TAL"/>
              <w:jc w:val="center"/>
              <w:rPr>
                <w:rFonts w:eastAsia="Batang"/>
              </w:rPr>
            </w:pPr>
          </w:p>
        </w:tc>
        <w:tc>
          <w:tcPr>
            <w:tcW w:w="747" w:type="dxa"/>
          </w:tcPr>
          <w:p w14:paraId="5B3A883D" w14:textId="77777777" w:rsidR="00AB2B30" w:rsidRPr="009B053A" w:rsidRDefault="00AB2B30">
            <w:pPr>
              <w:pStyle w:val="TAL"/>
              <w:jc w:val="center"/>
              <w:rPr>
                <w:rFonts w:eastAsia="Batang"/>
              </w:rPr>
            </w:pPr>
          </w:p>
        </w:tc>
        <w:tc>
          <w:tcPr>
            <w:tcW w:w="746" w:type="dxa"/>
          </w:tcPr>
          <w:p w14:paraId="6F897A14" w14:textId="77777777" w:rsidR="00AB2B30" w:rsidRPr="009B053A" w:rsidRDefault="00AB2B30">
            <w:pPr>
              <w:pStyle w:val="TAL"/>
              <w:jc w:val="center"/>
              <w:rPr>
                <w:rFonts w:eastAsia="Batang"/>
              </w:rPr>
            </w:pPr>
          </w:p>
        </w:tc>
        <w:tc>
          <w:tcPr>
            <w:tcW w:w="747" w:type="dxa"/>
          </w:tcPr>
          <w:p w14:paraId="081D3D04" w14:textId="77777777" w:rsidR="00AB2B30" w:rsidRPr="009B053A" w:rsidRDefault="00AB2B30">
            <w:pPr>
              <w:pStyle w:val="TAL"/>
              <w:jc w:val="center"/>
              <w:rPr>
                <w:rFonts w:eastAsia="Batang"/>
              </w:rPr>
            </w:pPr>
          </w:p>
        </w:tc>
        <w:tc>
          <w:tcPr>
            <w:tcW w:w="746" w:type="dxa"/>
          </w:tcPr>
          <w:p w14:paraId="64BA7DB8" w14:textId="77777777" w:rsidR="00AB2B30" w:rsidRPr="009B053A" w:rsidRDefault="006A7121">
            <w:pPr>
              <w:pStyle w:val="TAL"/>
              <w:jc w:val="center"/>
              <w:rPr>
                <w:rFonts w:eastAsia="Batang"/>
              </w:rPr>
            </w:pPr>
            <w:r w:rsidRPr="009B053A">
              <w:rPr>
                <w:rFonts w:eastAsia="Batang"/>
              </w:rPr>
              <w:t>Bits</w:t>
            </w:r>
          </w:p>
        </w:tc>
        <w:tc>
          <w:tcPr>
            <w:tcW w:w="747" w:type="dxa"/>
          </w:tcPr>
          <w:p w14:paraId="6175EFAE" w14:textId="77777777" w:rsidR="00AB2B30" w:rsidRPr="009B053A" w:rsidRDefault="006A7121">
            <w:pPr>
              <w:pStyle w:val="TAL"/>
              <w:jc w:val="center"/>
              <w:rPr>
                <w:rFonts w:eastAsia="Batang"/>
              </w:rPr>
            </w:pPr>
            <w:r w:rsidRPr="009B053A">
              <w:rPr>
                <w:rFonts w:eastAsia="Batang"/>
              </w:rPr>
              <w:t>Bits</w:t>
            </w:r>
          </w:p>
        </w:tc>
        <w:tc>
          <w:tcPr>
            <w:tcW w:w="747" w:type="dxa"/>
          </w:tcPr>
          <w:p w14:paraId="0478DF60" w14:textId="77777777" w:rsidR="00AB2B30" w:rsidRPr="009B053A" w:rsidRDefault="00AB2B30">
            <w:pPr>
              <w:pStyle w:val="TAL"/>
              <w:jc w:val="center"/>
              <w:rPr>
                <w:rFonts w:eastAsia="Batang"/>
              </w:rPr>
            </w:pPr>
          </w:p>
        </w:tc>
        <w:tc>
          <w:tcPr>
            <w:tcW w:w="746" w:type="dxa"/>
          </w:tcPr>
          <w:p w14:paraId="2C1E0E56" w14:textId="77777777" w:rsidR="00AB2B30" w:rsidRPr="009B053A" w:rsidRDefault="006A7121">
            <w:pPr>
              <w:pStyle w:val="TAL"/>
              <w:jc w:val="center"/>
              <w:rPr>
                <w:rFonts w:eastAsia="Batang"/>
              </w:rPr>
            </w:pPr>
            <w:r w:rsidRPr="009B053A">
              <w:rPr>
                <w:rFonts w:eastAsia="Batang"/>
              </w:rPr>
              <w:t>Bits</w:t>
            </w:r>
          </w:p>
        </w:tc>
        <w:tc>
          <w:tcPr>
            <w:tcW w:w="747" w:type="dxa"/>
          </w:tcPr>
          <w:p w14:paraId="1818D661" w14:textId="77777777" w:rsidR="00AB2B30" w:rsidRPr="009B053A" w:rsidRDefault="00AB2B30">
            <w:pPr>
              <w:pStyle w:val="TAL"/>
              <w:jc w:val="center"/>
              <w:rPr>
                <w:rFonts w:eastAsia="Batang"/>
              </w:rPr>
            </w:pPr>
          </w:p>
        </w:tc>
        <w:tc>
          <w:tcPr>
            <w:tcW w:w="747" w:type="dxa"/>
          </w:tcPr>
          <w:p w14:paraId="0BE5189D" w14:textId="77777777" w:rsidR="00AB2B30" w:rsidRPr="009B053A" w:rsidRDefault="00AB2B30">
            <w:pPr>
              <w:pStyle w:val="TAL"/>
              <w:jc w:val="center"/>
              <w:rPr>
                <w:rFonts w:eastAsia="Batang"/>
              </w:rPr>
            </w:pPr>
          </w:p>
        </w:tc>
      </w:tr>
      <w:tr w:rsidR="00AB2B30" w:rsidRPr="009B053A" w14:paraId="2D6CBC71" w14:textId="77777777">
        <w:trPr>
          <w:jc w:val="center"/>
        </w:trPr>
        <w:tc>
          <w:tcPr>
            <w:tcW w:w="746" w:type="dxa"/>
            <w:tcBorders>
              <w:top w:val="single" w:sz="4" w:space="0" w:color="auto"/>
              <w:left w:val="single" w:sz="4" w:space="0" w:color="auto"/>
              <w:right w:val="single" w:sz="4" w:space="0" w:color="auto"/>
            </w:tcBorders>
          </w:tcPr>
          <w:p w14:paraId="3AFE8BEF"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4B1A14"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6344B55" w14:textId="77777777" w:rsidR="00AB2B30" w:rsidRPr="009B053A" w:rsidRDefault="006A7121">
            <w:pPr>
              <w:pStyle w:val="TAL"/>
              <w:jc w:val="center"/>
              <w:rPr>
                <w:rFonts w:eastAsia="Batang"/>
              </w:rPr>
            </w:pPr>
            <w:r w:rsidRPr="009B053A">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3F3ABC18"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4EB1BF"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505BBBD"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80002D8"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37A19B8"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5E398E58" w14:textId="77777777" w:rsidR="00AB2B30" w:rsidRPr="009B053A" w:rsidRDefault="006A7121">
            <w:pPr>
              <w:pStyle w:val="TAL"/>
              <w:jc w:val="center"/>
              <w:rPr>
                <w:rFonts w:eastAsia="Batang"/>
              </w:rPr>
            </w:pPr>
            <w:r w:rsidRPr="009B053A">
              <w:rPr>
                <w:rFonts w:eastAsia="Batang"/>
              </w:rPr>
              <w:t>72</w:t>
            </w:r>
          </w:p>
        </w:tc>
        <w:tc>
          <w:tcPr>
            <w:tcW w:w="747" w:type="dxa"/>
            <w:tcBorders>
              <w:top w:val="single" w:sz="4" w:space="0" w:color="auto"/>
              <w:left w:val="single" w:sz="4" w:space="0" w:color="auto"/>
              <w:bottom w:val="single" w:sz="4" w:space="0" w:color="auto"/>
              <w:right w:val="single" w:sz="4" w:space="0" w:color="auto"/>
            </w:tcBorders>
            <w:vAlign w:val="center"/>
          </w:tcPr>
          <w:p w14:paraId="6116B26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EC679CC"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3B6E49" w14:textId="77777777" w:rsidR="00AB2B30" w:rsidRPr="009B053A" w:rsidRDefault="006A7121">
            <w:pPr>
              <w:pStyle w:val="TAL"/>
              <w:jc w:val="center"/>
              <w:rPr>
                <w:rFonts w:eastAsia="Batang"/>
              </w:rPr>
            </w:pPr>
            <w:r w:rsidRPr="009B053A">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0602C4EF" w14:textId="77777777" w:rsidR="00AB2B30" w:rsidRPr="009B053A" w:rsidRDefault="006A7121">
            <w:pPr>
              <w:pStyle w:val="TAL"/>
              <w:jc w:val="center"/>
              <w:rPr>
                <w:rFonts w:eastAsia="Batang"/>
              </w:rPr>
            </w:pPr>
            <w:r w:rsidRPr="009B053A">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3349B335" w14:textId="77777777" w:rsidR="00AB2B30" w:rsidRPr="009B053A" w:rsidRDefault="006A7121">
            <w:pPr>
              <w:pStyle w:val="TAL"/>
              <w:jc w:val="center"/>
              <w:rPr>
                <w:rFonts w:eastAsia="Batang"/>
              </w:rPr>
            </w:pPr>
            <w:r w:rsidRPr="009B053A">
              <w:rPr>
                <w:rFonts w:eastAsia="Batang"/>
              </w:rPr>
              <w:t>≥ 1</w:t>
            </w:r>
          </w:p>
        </w:tc>
      </w:tr>
      <w:tr w:rsidR="00AB2B30" w:rsidRPr="009B053A" w14:paraId="0D74C1EF" w14:textId="77777777">
        <w:trPr>
          <w:jc w:val="center"/>
        </w:trPr>
        <w:tc>
          <w:tcPr>
            <w:tcW w:w="746" w:type="dxa"/>
            <w:tcBorders>
              <w:left w:val="single" w:sz="4" w:space="0" w:color="auto"/>
              <w:right w:val="single" w:sz="4" w:space="0" w:color="auto"/>
            </w:tcBorders>
          </w:tcPr>
          <w:p w14:paraId="3F85F9C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1CBAF52"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E118B78"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2205AA8"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428D42"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A321FF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0009A99"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37B9F2"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E55500" w14:textId="77777777" w:rsidR="00AB2B30" w:rsidRPr="009B053A" w:rsidRDefault="006A7121">
            <w:pPr>
              <w:pStyle w:val="TAL"/>
              <w:jc w:val="center"/>
              <w:rPr>
                <w:rFonts w:eastAsia="Batang"/>
              </w:rPr>
            </w:pPr>
            <w:r w:rsidRPr="009B053A">
              <w:rPr>
                <w:rFonts w:eastAsia="Batang"/>
              </w:rPr>
              <w:t>176</w:t>
            </w:r>
          </w:p>
        </w:tc>
        <w:tc>
          <w:tcPr>
            <w:tcW w:w="747" w:type="dxa"/>
            <w:tcBorders>
              <w:top w:val="single" w:sz="4" w:space="0" w:color="auto"/>
              <w:left w:val="single" w:sz="4" w:space="0" w:color="auto"/>
              <w:bottom w:val="single" w:sz="4" w:space="0" w:color="auto"/>
              <w:right w:val="single" w:sz="4" w:space="0" w:color="auto"/>
            </w:tcBorders>
            <w:vAlign w:val="center"/>
          </w:tcPr>
          <w:p w14:paraId="6EFAC3E7"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3A6C21"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D530787" w14:textId="77777777" w:rsidR="00AB2B30" w:rsidRPr="009B053A" w:rsidRDefault="006A7121">
            <w:pPr>
              <w:pStyle w:val="TAL"/>
              <w:jc w:val="center"/>
              <w:rPr>
                <w:rFonts w:eastAsia="Batang"/>
              </w:rPr>
            </w:pPr>
            <w:r w:rsidRPr="009B053A">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0554A235" w14:textId="77777777" w:rsidR="00AB2B30" w:rsidRPr="009B053A" w:rsidRDefault="006A7121">
            <w:pPr>
              <w:pStyle w:val="TAL"/>
              <w:jc w:val="center"/>
              <w:rPr>
                <w:rFonts w:eastAsia="Batang"/>
              </w:rPr>
            </w:pPr>
            <w:r w:rsidRPr="009B053A">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1ADF8EC4" w14:textId="77777777" w:rsidR="00AB2B30" w:rsidRPr="009B053A" w:rsidRDefault="006A7121">
            <w:pPr>
              <w:pStyle w:val="TAL"/>
              <w:jc w:val="center"/>
              <w:rPr>
                <w:rFonts w:eastAsia="Batang"/>
              </w:rPr>
            </w:pPr>
            <w:r w:rsidRPr="009B053A">
              <w:rPr>
                <w:rFonts w:eastAsia="Batang"/>
              </w:rPr>
              <w:t>≥ 1</w:t>
            </w:r>
          </w:p>
        </w:tc>
      </w:tr>
      <w:tr w:rsidR="00AB2B30" w:rsidRPr="009B053A" w14:paraId="7256C804" w14:textId="77777777">
        <w:trPr>
          <w:jc w:val="center"/>
        </w:trPr>
        <w:tc>
          <w:tcPr>
            <w:tcW w:w="746" w:type="dxa"/>
            <w:tcBorders>
              <w:left w:val="single" w:sz="4" w:space="0" w:color="auto"/>
              <w:right w:val="single" w:sz="4" w:space="0" w:color="auto"/>
            </w:tcBorders>
          </w:tcPr>
          <w:p w14:paraId="5340A14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178D8A4"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41C0B55" w14:textId="77777777" w:rsidR="00AB2B30" w:rsidRPr="009B053A" w:rsidRDefault="006A7121">
            <w:pPr>
              <w:pStyle w:val="TAL"/>
              <w:jc w:val="center"/>
              <w:rPr>
                <w:rFonts w:eastAsia="Batang"/>
              </w:rPr>
            </w:pPr>
            <w:r w:rsidRPr="009B053A">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02EB8A2F"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20D96F"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4423F30"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7EBFF8"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977B64"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656D31" w14:textId="77777777" w:rsidR="00AB2B30" w:rsidRPr="009B053A" w:rsidRDefault="006A7121">
            <w:pPr>
              <w:pStyle w:val="TAL"/>
              <w:jc w:val="center"/>
              <w:rPr>
                <w:rFonts w:eastAsia="Batang"/>
              </w:rPr>
            </w:pPr>
            <w:r w:rsidRPr="009B053A">
              <w:rPr>
                <w:rFonts w:eastAsia="Batang"/>
              </w:rPr>
              <w:t>256</w:t>
            </w:r>
          </w:p>
        </w:tc>
        <w:tc>
          <w:tcPr>
            <w:tcW w:w="747" w:type="dxa"/>
            <w:tcBorders>
              <w:top w:val="single" w:sz="4" w:space="0" w:color="auto"/>
              <w:left w:val="single" w:sz="4" w:space="0" w:color="auto"/>
              <w:bottom w:val="single" w:sz="4" w:space="0" w:color="auto"/>
              <w:right w:val="single" w:sz="4" w:space="0" w:color="auto"/>
            </w:tcBorders>
            <w:vAlign w:val="center"/>
          </w:tcPr>
          <w:p w14:paraId="311ABDAE"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9EB7D9F"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A3F2C8F" w14:textId="77777777" w:rsidR="00AB2B30" w:rsidRPr="009B053A" w:rsidRDefault="006A7121">
            <w:pPr>
              <w:pStyle w:val="TAL"/>
              <w:jc w:val="center"/>
              <w:rPr>
                <w:rFonts w:eastAsia="Batang"/>
              </w:rPr>
            </w:pPr>
            <w:r w:rsidRPr="009B053A">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349D1DBA" w14:textId="77777777" w:rsidR="00AB2B30" w:rsidRPr="009B053A" w:rsidRDefault="006A7121">
            <w:pPr>
              <w:pStyle w:val="TAL"/>
              <w:jc w:val="center"/>
              <w:rPr>
                <w:rFonts w:eastAsia="Batang"/>
              </w:rPr>
            </w:pPr>
            <w:r w:rsidRPr="009B053A">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0A8A2FC1" w14:textId="77777777" w:rsidR="00AB2B30" w:rsidRPr="009B053A" w:rsidRDefault="006A7121">
            <w:pPr>
              <w:pStyle w:val="TAL"/>
              <w:jc w:val="center"/>
              <w:rPr>
                <w:rFonts w:eastAsia="Batang"/>
              </w:rPr>
            </w:pPr>
            <w:r w:rsidRPr="009B053A">
              <w:rPr>
                <w:rFonts w:eastAsia="Batang"/>
              </w:rPr>
              <w:t>≥ 1</w:t>
            </w:r>
          </w:p>
        </w:tc>
      </w:tr>
      <w:tr w:rsidR="00AB2B30" w:rsidRPr="009B053A" w14:paraId="5C22B75E" w14:textId="77777777">
        <w:trPr>
          <w:jc w:val="center"/>
        </w:trPr>
        <w:tc>
          <w:tcPr>
            <w:tcW w:w="746" w:type="dxa"/>
            <w:tcBorders>
              <w:left w:val="single" w:sz="4" w:space="0" w:color="auto"/>
              <w:right w:val="single" w:sz="4" w:space="0" w:color="auto"/>
            </w:tcBorders>
          </w:tcPr>
          <w:p w14:paraId="0644378B"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2138D2B"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431B4A8A" w14:textId="77777777" w:rsidR="00AB2B30" w:rsidRPr="009B053A" w:rsidRDefault="006A7121">
            <w:pPr>
              <w:pStyle w:val="TAL"/>
              <w:jc w:val="center"/>
              <w:rPr>
                <w:rFonts w:eastAsia="Batang"/>
              </w:rPr>
            </w:pPr>
            <w:r w:rsidRPr="009B053A">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0907788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EA7050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794D7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09D9963"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9122590"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837BA70" w14:textId="77777777" w:rsidR="00AB2B30" w:rsidRPr="009B053A" w:rsidRDefault="006A7121">
            <w:pPr>
              <w:pStyle w:val="TAL"/>
              <w:jc w:val="center"/>
              <w:rPr>
                <w:rFonts w:eastAsia="Batang"/>
              </w:rPr>
            </w:pPr>
            <w:r w:rsidRPr="009B053A">
              <w:rPr>
                <w:rFonts w:eastAsia="Batang"/>
              </w:rPr>
              <w:t>392</w:t>
            </w:r>
          </w:p>
        </w:tc>
        <w:tc>
          <w:tcPr>
            <w:tcW w:w="747" w:type="dxa"/>
            <w:tcBorders>
              <w:top w:val="single" w:sz="4" w:space="0" w:color="auto"/>
              <w:left w:val="single" w:sz="4" w:space="0" w:color="auto"/>
              <w:bottom w:val="single" w:sz="4" w:space="0" w:color="auto"/>
              <w:right w:val="single" w:sz="4" w:space="0" w:color="auto"/>
            </w:tcBorders>
            <w:vAlign w:val="center"/>
          </w:tcPr>
          <w:p w14:paraId="2CF82C3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7C4DF12"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6AE8C01" w14:textId="77777777" w:rsidR="00AB2B30" w:rsidRPr="009B053A" w:rsidRDefault="006A7121">
            <w:pPr>
              <w:pStyle w:val="TAL"/>
              <w:jc w:val="center"/>
              <w:rPr>
                <w:rFonts w:eastAsia="Batang"/>
              </w:rPr>
            </w:pPr>
            <w:r w:rsidRPr="009B053A">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513DF3BB" w14:textId="77777777" w:rsidR="00AB2B30" w:rsidRPr="009B053A" w:rsidRDefault="006A7121">
            <w:pPr>
              <w:pStyle w:val="TAL"/>
              <w:jc w:val="center"/>
              <w:rPr>
                <w:rFonts w:eastAsia="Batang"/>
              </w:rPr>
            </w:pPr>
            <w:r w:rsidRPr="009B053A">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0BC1FF4" w14:textId="77777777" w:rsidR="00AB2B30" w:rsidRPr="009B053A" w:rsidRDefault="006A7121">
            <w:pPr>
              <w:pStyle w:val="TAL"/>
              <w:jc w:val="center"/>
              <w:rPr>
                <w:rFonts w:eastAsia="Batang"/>
              </w:rPr>
            </w:pPr>
            <w:r w:rsidRPr="009B053A">
              <w:rPr>
                <w:rFonts w:eastAsia="Batang"/>
              </w:rPr>
              <w:t>≥ 1</w:t>
            </w:r>
          </w:p>
        </w:tc>
      </w:tr>
      <w:tr w:rsidR="00AB2B30" w:rsidRPr="009B053A" w14:paraId="3CFA8FB3" w14:textId="77777777">
        <w:trPr>
          <w:jc w:val="center"/>
        </w:trPr>
        <w:tc>
          <w:tcPr>
            <w:tcW w:w="746" w:type="dxa"/>
            <w:tcBorders>
              <w:left w:val="single" w:sz="4" w:space="0" w:color="auto"/>
              <w:right w:val="single" w:sz="4" w:space="0" w:color="auto"/>
            </w:tcBorders>
          </w:tcPr>
          <w:p w14:paraId="3AE1884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9362B03"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E1D11C5" w14:textId="77777777" w:rsidR="00AB2B30" w:rsidRPr="009B053A" w:rsidRDefault="006A7121">
            <w:pPr>
              <w:pStyle w:val="TAL"/>
              <w:jc w:val="center"/>
              <w:rPr>
                <w:rFonts w:eastAsia="Batang"/>
              </w:rPr>
            </w:pPr>
            <w:r w:rsidRPr="009B053A">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2C3F79D3"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316387"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3C3FDA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E68758"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6E32417"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EC807D" w14:textId="77777777" w:rsidR="00AB2B30" w:rsidRPr="009B053A" w:rsidRDefault="006A7121">
            <w:pPr>
              <w:pStyle w:val="TAL"/>
              <w:jc w:val="center"/>
              <w:rPr>
                <w:rFonts w:eastAsia="Batang"/>
              </w:rPr>
            </w:pPr>
            <w:r w:rsidRPr="009B053A">
              <w:rPr>
                <w:rFonts w:eastAsia="Batang"/>
              </w:rPr>
              <w:t>424</w:t>
            </w:r>
          </w:p>
        </w:tc>
        <w:tc>
          <w:tcPr>
            <w:tcW w:w="747" w:type="dxa"/>
            <w:tcBorders>
              <w:top w:val="single" w:sz="4" w:space="0" w:color="auto"/>
              <w:left w:val="single" w:sz="4" w:space="0" w:color="auto"/>
              <w:bottom w:val="single" w:sz="4" w:space="0" w:color="auto"/>
              <w:right w:val="single" w:sz="4" w:space="0" w:color="auto"/>
            </w:tcBorders>
            <w:vAlign w:val="center"/>
          </w:tcPr>
          <w:p w14:paraId="360A1819"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C4B4502"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A333F8" w14:textId="77777777" w:rsidR="00AB2B30" w:rsidRPr="009B053A" w:rsidRDefault="006A7121">
            <w:pPr>
              <w:pStyle w:val="TAL"/>
              <w:jc w:val="center"/>
              <w:rPr>
                <w:rFonts w:eastAsia="Batang"/>
              </w:rPr>
            </w:pPr>
            <w:r w:rsidRPr="009B053A">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460D8D8E" w14:textId="77777777" w:rsidR="00AB2B30" w:rsidRPr="009B053A" w:rsidRDefault="006A7121">
            <w:pPr>
              <w:pStyle w:val="TAL"/>
              <w:jc w:val="center"/>
              <w:rPr>
                <w:rFonts w:eastAsia="Batang"/>
              </w:rPr>
            </w:pPr>
            <w:r w:rsidRPr="009B053A">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10FC5FF9" w14:textId="77777777" w:rsidR="00AB2B30" w:rsidRPr="009B053A" w:rsidRDefault="006A7121">
            <w:pPr>
              <w:pStyle w:val="TAL"/>
              <w:jc w:val="center"/>
              <w:rPr>
                <w:rFonts w:eastAsia="Batang"/>
              </w:rPr>
            </w:pPr>
            <w:r w:rsidRPr="009B053A">
              <w:rPr>
                <w:rFonts w:eastAsia="Batang"/>
              </w:rPr>
              <w:t>≥ 1</w:t>
            </w:r>
          </w:p>
        </w:tc>
      </w:tr>
      <w:tr w:rsidR="00AB2B30" w:rsidRPr="009B053A" w14:paraId="7D01566C" w14:textId="77777777">
        <w:trPr>
          <w:jc w:val="center"/>
        </w:trPr>
        <w:tc>
          <w:tcPr>
            <w:tcW w:w="746" w:type="dxa"/>
            <w:tcBorders>
              <w:left w:val="single" w:sz="4" w:space="0" w:color="auto"/>
              <w:right w:val="single" w:sz="4" w:space="0" w:color="auto"/>
            </w:tcBorders>
          </w:tcPr>
          <w:p w14:paraId="7367A15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9A656BB"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2D5A3E25" w14:textId="77777777" w:rsidR="00AB2B30" w:rsidRPr="009B053A" w:rsidRDefault="006A7121">
            <w:pPr>
              <w:pStyle w:val="TAL"/>
              <w:jc w:val="center"/>
              <w:rPr>
                <w:rFonts w:eastAsia="Batang"/>
              </w:rPr>
            </w:pPr>
            <w:r w:rsidRPr="009B053A">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7A0ECEB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51DCC1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32BD824"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40F96A0"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5123EC9"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FF7A83" w14:textId="77777777" w:rsidR="00AB2B30" w:rsidRPr="009B053A" w:rsidRDefault="006A7121">
            <w:pPr>
              <w:pStyle w:val="TAL"/>
              <w:jc w:val="center"/>
              <w:rPr>
                <w:rFonts w:eastAsia="Batang"/>
              </w:rPr>
            </w:pPr>
            <w:r w:rsidRPr="009B053A">
              <w:rPr>
                <w:rFonts w:eastAsia="Batang"/>
              </w:rPr>
              <w:t>600</w:t>
            </w:r>
          </w:p>
        </w:tc>
        <w:tc>
          <w:tcPr>
            <w:tcW w:w="747" w:type="dxa"/>
            <w:tcBorders>
              <w:top w:val="single" w:sz="4" w:space="0" w:color="auto"/>
              <w:left w:val="single" w:sz="4" w:space="0" w:color="auto"/>
              <w:bottom w:val="single" w:sz="4" w:space="0" w:color="auto"/>
              <w:right w:val="single" w:sz="4" w:space="0" w:color="auto"/>
            </w:tcBorders>
            <w:vAlign w:val="center"/>
          </w:tcPr>
          <w:p w14:paraId="2F0BD719"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44795F2"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9506A22" w14:textId="77777777" w:rsidR="00AB2B30" w:rsidRPr="009B053A" w:rsidRDefault="006A7121">
            <w:pPr>
              <w:pStyle w:val="TAL"/>
              <w:jc w:val="center"/>
              <w:rPr>
                <w:rFonts w:eastAsia="Batang"/>
              </w:rPr>
            </w:pPr>
            <w:r w:rsidRPr="009B053A">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1D04990F" w14:textId="77777777" w:rsidR="00AB2B30" w:rsidRPr="009B053A" w:rsidRDefault="006A7121">
            <w:pPr>
              <w:pStyle w:val="TAL"/>
              <w:jc w:val="center"/>
              <w:rPr>
                <w:rFonts w:eastAsia="Batang"/>
              </w:rPr>
            </w:pPr>
            <w:r w:rsidRPr="009B053A">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54708DEB" w14:textId="77777777" w:rsidR="00AB2B30" w:rsidRPr="009B053A" w:rsidRDefault="006A7121">
            <w:pPr>
              <w:pStyle w:val="TAL"/>
              <w:jc w:val="center"/>
              <w:rPr>
                <w:rFonts w:eastAsia="Batang"/>
              </w:rPr>
            </w:pPr>
            <w:r w:rsidRPr="009B053A">
              <w:rPr>
                <w:rFonts w:eastAsia="Batang"/>
              </w:rPr>
              <w:t>≥ 1</w:t>
            </w:r>
          </w:p>
        </w:tc>
      </w:tr>
      <w:tr w:rsidR="00AB2B30" w:rsidRPr="009B053A" w14:paraId="2B1526A6" w14:textId="77777777">
        <w:trPr>
          <w:jc w:val="center"/>
        </w:trPr>
        <w:tc>
          <w:tcPr>
            <w:tcW w:w="746" w:type="dxa"/>
            <w:tcBorders>
              <w:left w:val="single" w:sz="4" w:space="0" w:color="auto"/>
              <w:right w:val="single" w:sz="4" w:space="0" w:color="auto"/>
            </w:tcBorders>
          </w:tcPr>
          <w:p w14:paraId="375D5636"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2C11B87"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549CF94" w14:textId="77777777" w:rsidR="00AB2B30" w:rsidRPr="009B053A" w:rsidRDefault="006A7121">
            <w:pPr>
              <w:pStyle w:val="TAL"/>
              <w:jc w:val="center"/>
              <w:rPr>
                <w:rFonts w:eastAsia="Batang"/>
              </w:rPr>
            </w:pPr>
            <w:r w:rsidRPr="009B053A">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4BAD29D2"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A3AF3"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245810"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5534B35"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7791195"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AA47F74" w14:textId="77777777" w:rsidR="00AB2B30" w:rsidRPr="009B053A" w:rsidRDefault="006A7121">
            <w:pPr>
              <w:pStyle w:val="TAL"/>
              <w:jc w:val="center"/>
              <w:rPr>
                <w:rFonts w:eastAsia="Batang"/>
              </w:rPr>
            </w:pPr>
            <w:r w:rsidRPr="009B053A">
              <w:rPr>
                <w:rFonts w:eastAsia="Batang"/>
              </w:rPr>
              <w:t>808</w:t>
            </w:r>
          </w:p>
        </w:tc>
        <w:tc>
          <w:tcPr>
            <w:tcW w:w="747" w:type="dxa"/>
            <w:tcBorders>
              <w:top w:val="single" w:sz="4" w:space="0" w:color="auto"/>
              <w:left w:val="single" w:sz="4" w:space="0" w:color="auto"/>
              <w:bottom w:val="single" w:sz="4" w:space="0" w:color="auto"/>
              <w:right w:val="single" w:sz="4" w:space="0" w:color="auto"/>
            </w:tcBorders>
            <w:vAlign w:val="center"/>
          </w:tcPr>
          <w:p w14:paraId="13BA8EF0"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70A4229"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F9908D7" w14:textId="77777777" w:rsidR="00AB2B30" w:rsidRPr="009B053A" w:rsidRDefault="006A7121">
            <w:pPr>
              <w:pStyle w:val="TAL"/>
              <w:jc w:val="center"/>
              <w:rPr>
                <w:rFonts w:eastAsia="Batang"/>
              </w:rPr>
            </w:pPr>
            <w:r w:rsidRPr="009B053A">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0CF51A51" w14:textId="77777777" w:rsidR="00AB2B30" w:rsidRPr="009B053A" w:rsidRDefault="006A7121">
            <w:pPr>
              <w:pStyle w:val="TAL"/>
              <w:jc w:val="center"/>
              <w:rPr>
                <w:rFonts w:eastAsia="Batang"/>
              </w:rPr>
            </w:pPr>
            <w:r w:rsidRPr="009B053A">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1FF52B8" w14:textId="77777777" w:rsidR="00AB2B30" w:rsidRPr="009B053A" w:rsidRDefault="006A7121">
            <w:pPr>
              <w:pStyle w:val="TAL"/>
              <w:jc w:val="center"/>
              <w:rPr>
                <w:rFonts w:eastAsia="Batang"/>
              </w:rPr>
            </w:pPr>
            <w:r w:rsidRPr="009B053A">
              <w:rPr>
                <w:rFonts w:eastAsia="Batang"/>
              </w:rPr>
              <w:t>≥ 1</w:t>
            </w:r>
          </w:p>
        </w:tc>
      </w:tr>
      <w:tr w:rsidR="00AB2B30" w:rsidRPr="009B053A" w14:paraId="5AB77F95" w14:textId="77777777">
        <w:trPr>
          <w:jc w:val="center"/>
        </w:trPr>
        <w:tc>
          <w:tcPr>
            <w:tcW w:w="746" w:type="dxa"/>
            <w:tcBorders>
              <w:left w:val="single" w:sz="4" w:space="0" w:color="auto"/>
              <w:right w:val="single" w:sz="4" w:space="0" w:color="auto"/>
            </w:tcBorders>
          </w:tcPr>
          <w:p w14:paraId="657884EB"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B902AAC"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4C1F9A0" w14:textId="77777777" w:rsidR="00AB2B30" w:rsidRPr="009B053A" w:rsidRDefault="006A7121">
            <w:pPr>
              <w:pStyle w:val="TAL"/>
              <w:jc w:val="center"/>
              <w:rPr>
                <w:rFonts w:eastAsia="Batang"/>
              </w:rPr>
            </w:pPr>
            <w:r w:rsidRPr="009B053A">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6092539A"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89E2B0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E5EE4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DF31D38"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2B4B7BF"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9FA0264" w14:textId="77777777" w:rsidR="00AB2B30" w:rsidRPr="009B053A" w:rsidRDefault="006A7121">
            <w:pPr>
              <w:pStyle w:val="TAL"/>
              <w:jc w:val="center"/>
              <w:rPr>
                <w:rFonts w:eastAsia="Batang"/>
              </w:rPr>
            </w:pPr>
            <w:r w:rsidRPr="009B053A">
              <w:rPr>
                <w:rFonts w:eastAsia="Batang"/>
              </w:rPr>
              <w:t>776</w:t>
            </w:r>
          </w:p>
        </w:tc>
        <w:tc>
          <w:tcPr>
            <w:tcW w:w="747" w:type="dxa"/>
            <w:tcBorders>
              <w:top w:val="single" w:sz="4" w:space="0" w:color="auto"/>
              <w:left w:val="single" w:sz="4" w:space="0" w:color="auto"/>
              <w:bottom w:val="single" w:sz="4" w:space="0" w:color="auto"/>
              <w:right w:val="single" w:sz="4" w:space="0" w:color="auto"/>
            </w:tcBorders>
            <w:vAlign w:val="center"/>
          </w:tcPr>
          <w:p w14:paraId="773A6E4C"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7A64DC0"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2018734" w14:textId="77777777" w:rsidR="00AB2B30" w:rsidRPr="009B053A" w:rsidRDefault="006A7121">
            <w:pPr>
              <w:pStyle w:val="TAL"/>
              <w:jc w:val="center"/>
              <w:rPr>
                <w:rFonts w:eastAsia="Batang"/>
              </w:rPr>
            </w:pPr>
            <w:r w:rsidRPr="009B053A">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6FACC887" w14:textId="77777777" w:rsidR="00AB2B30" w:rsidRPr="009B053A" w:rsidRDefault="006A7121">
            <w:pPr>
              <w:pStyle w:val="TAL"/>
              <w:jc w:val="center"/>
              <w:rPr>
                <w:rFonts w:eastAsia="Batang"/>
              </w:rPr>
            </w:pPr>
            <w:r w:rsidRPr="009B053A">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5295DFCC" w14:textId="77777777" w:rsidR="00AB2B30" w:rsidRPr="009B053A" w:rsidRDefault="006A7121">
            <w:pPr>
              <w:pStyle w:val="TAL"/>
              <w:jc w:val="center"/>
              <w:rPr>
                <w:rFonts w:eastAsia="Batang"/>
              </w:rPr>
            </w:pPr>
            <w:r w:rsidRPr="009B053A">
              <w:rPr>
                <w:rFonts w:eastAsia="Batang"/>
              </w:rPr>
              <w:t>≥ 1</w:t>
            </w:r>
          </w:p>
        </w:tc>
      </w:tr>
      <w:tr w:rsidR="00AB2B30" w:rsidRPr="009B053A" w14:paraId="6F46A801" w14:textId="77777777">
        <w:trPr>
          <w:jc w:val="center"/>
        </w:trPr>
        <w:tc>
          <w:tcPr>
            <w:tcW w:w="746" w:type="dxa"/>
            <w:tcBorders>
              <w:left w:val="single" w:sz="4" w:space="0" w:color="auto"/>
              <w:right w:val="single" w:sz="4" w:space="0" w:color="auto"/>
            </w:tcBorders>
          </w:tcPr>
          <w:p w14:paraId="4CA6553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20E465"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1CE6CB5D" w14:textId="77777777" w:rsidR="00AB2B30" w:rsidRPr="009B053A" w:rsidRDefault="006A7121">
            <w:pPr>
              <w:pStyle w:val="TAL"/>
              <w:jc w:val="center"/>
              <w:rPr>
                <w:rFonts w:eastAsia="Batang"/>
              </w:rPr>
            </w:pPr>
            <w:r w:rsidRPr="009B053A">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5D146C00"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3802532"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1FF04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2513957"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111BA3C"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02284C4" w14:textId="77777777" w:rsidR="00AB2B30" w:rsidRPr="009B053A" w:rsidRDefault="006A7121">
            <w:pPr>
              <w:pStyle w:val="TAL"/>
              <w:jc w:val="center"/>
              <w:rPr>
                <w:rFonts w:eastAsia="Batang"/>
              </w:rPr>
            </w:pPr>
            <w:r w:rsidRPr="009B053A">
              <w:rPr>
                <w:rFonts w:eastAsia="Batang"/>
              </w:rPr>
              <w:t>872</w:t>
            </w:r>
          </w:p>
        </w:tc>
        <w:tc>
          <w:tcPr>
            <w:tcW w:w="747" w:type="dxa"/>
            <w:tcBorders>
              <w:top w:val="single" w:sz="4" w:space="0" w:color="auto"/>
              <w:left w:val="single" w:sz="4" w:space="0" w:color="auto"/>
              <w:bottom w:val="single" w:sz="4" w:space="0" w:color="auto"/>
              <w:right w:val="single" w:sz="4" w:space="0" w:color="auto"/>
            </w:tcBorders>
            <w:vAlign w:val="center"/>
          </w:tcPr>
          <w:p w14:paraId="474BF512"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8059147"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8A31B93" w14:textId="77777777" w:rsidR="00AB2B30" w:rsidRPr="009B053A" w:rsidRDefault="006A7121">
            <w:pPr>
              <w:pStyle w:val="TAL"/>
              <w:jc w:val="center"/>
              <w:rPr>
                <w:rFonts w:eastAsia="Batang"/>
              </w:rPr>
            </w:pPr>
            <w:r w:rsidRPr="009B053A">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44659485" w14:textId="77777777" w:rsidR="00AB2B30" w:rsidRPr="009B053A" w:rsidRDefault="006A7121">
            <w:pPr>
              <w:pStyle w:val="TAL"/>
              <w:jc w:val="center"/>
              <w:rPr>
                <w:rFonts w:eastAsia="Batang"/>
              </w:rPr>
            </w:pPr>
            <w:r w:rsidRPr="009B053A">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07FF7C0D" w14:textId="77777777" w:rsidR="00AB2B30" w:rsidRPr="009B053A" w:rsidRDefault="006A7121">
            <w:pPr>
              <w:pStyle w:val="TAL"/>
              <w:jc w:val="center"/>
              <w:rPr>
                <w:rFonts w:eastAsia="Batang"/>
              </w:rPr>
            </w:pPr>
            <w:r w:rsidRPr="009B053A">
              <w:rPr>
                <w:rFonts w:eastAsia="Batang"/>
              </w:rPr>
              <w:t>≥ 1</w:t>
            </w:r>
          </w:p>
        </w:tc>
      </w:tr>
      <w:tr w:rsidR="00AB2B30" w:rsidRPr="009B053A" w14:paraId="6B79864D" w14:textId="77777777">
        <w:trPr>
          <w:jc w:val="center"/>
        </w:trPr>
        <w:tc>
          <w:tcPr>
            <w:tcW w:w="746" w:type="dxa"/>
            <w:tcBorders>
              <w:left w:val="single" w:sz="4" w:space="0" w:color="auto"/>
              <w:right w:val="single" w:sz="4" w:space="0" w:color="auto"/>
            </w:tcBorders>
          </w:tcPr>
          <w:p w14:paraId="04A831CB"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8ADCF0"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14AB2C3" w14:textId="77777777" w:rsidR="00AB2B30" w:rsidRPr="009B053A" w:rsidRDefault="006A7121">
            <w:pPr>
              <w:pStyle w:val="TAL"/>
              <w:jc w:val="center"/>
              <w:rPr>
                <w:rFonts w:eastAsia="Batang"/>
              </w:rPr>
            </w:pPr>
            <w:r w:rsidRPr="009B053A">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69B8B8EE"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E9B775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D3E78F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0B330EF"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35692A2D"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E83C2A9" w14:textId="77777777" w:rsidR="00AB2B30" w:rsidRPr="009B053A" w:rsidRDefault="006A7121">
            <w:pPr>
              <w:pStyle w:val="TAL"/>
              <w:jc w:val="center"/>
              <w:rPr>
                <w:rFonts w:eastAsia="Batang"/>
              </w:rPr>
            </w:pPr>
            <w:r w:rsidRPr="009B053A">
              <w:rPr>
                <w:rFonts w:eastAsia="Batang"/>
              </w:rPr>
              <w:t>1224</w:t>
            </w:r>
          </w:p>
        </w:tc>
        <w:tc>
          <w:tcPr>
            <w:tcW w:w="747" w:type="dxa"/>
            <w:tcBorders>
              <w:top w:val="single" w:sz="4" w:space="0" w:color="auto"/>
              <w:left w:val="single" w:sz="4" w:space="0" w:color="auto"/>
              <w:bottom w:val="single" w:sz="4" w:space="0" w:color="auto"/>
              <w:right w:val="single" w:sz="4" w:space="0" w:color="auto"/>
            </w:tcBorders>
            <w:vAlign w:val="center"/>
          </w:tcPr>
          <w:p w14:paraId="3FCF9DB8"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AE26AE5"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2B9EDE" w14:textId="77777777" w:rsidR="00AB2B30" w:rsidRPr="009B053A" w:rsidRDefault="006A7121">
            <w:pPr>
              <w:pStyle w:val="TAL"/>
              <w:jc w:val="center"/>
              <w:rPr>
                <w:rFonts w:eastAsia="Batang"/>
              </w:rPr>
            </w:pPr>
            <w:r w:rsidRPr="009B053A">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537A9605" w14:textId="77777777" w:rsidR="00AB2B30" w:rsidRPr="009B053A" w:rsidRDefault="006A7121">
            <w:pPr>
              <w:pStyle w:val="TAL"/>
              <w:jc w:val="center"/>
              <w:rPr>
                <w:rFonts w:eastAsia="Batang"/>
              </w:rPr>
            </w:pPr>
            <w:r w:rsidRPr="009B053A">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DA22E6" w14:textId="77777777" w:rsidR="00AB2B30" w:rsidRPr="009B053A" w:rsidRDefault="006A7121">
            <w:pPr>
              <w:pStyle w:val="TAL"/>
              <w:jc w:val="center"/>
              <w:rPr>
                <w:rFonts w:eastAsia="Batang"/>
              </w:rPr>
            </w:pPr>
            <w:r w:rsidRPr="009B053A">
              <w:rPr>
                <w:rFonts w:eastAsia="Batang"/>
              </w:rPr>
              <w:t>≥ 1</w:t>
            </w:r>
          </w:p>
        </w:tc>
      </w:tr>
      <w:tr w:rsidR="00AB2B30" w:rsidRPr="009B053A" w14:paraId="448CDCFE" w14:textId="77777777">
        <w:trPr>
          <w:jc w:val="center"/>
        </w:trPr>
        <w:tc>
          <w:tcPr>
            <w:tcW w:w="746" w:type="dxa"/>
            <w:tcBorders>
              <w:left w:val="single" w:sz="4" w:space="0" w:color="auto"/>
              <w:right w:val="single" w:sz="4" w:space="0" w:color="auto"/>
            </w:tcBorders>
          </w:tcPr>
          <w:p w14:paraId="3022336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B19F05F"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D274814" w14:textId="77777777" w:rsidR="00AB2B30" w:rsidRPr="009B053A" w:rsidRDefault="006A7121">
            <w:pPr>
              <w:pStyle w:val="TAL"/>
              <w:jc w:val="center"/>
              <w:rPr>
                <w:rFonts w:eastAsia="Batang"/>
              </w:rPr>
            </w:pPr>
            <w:r w:rsidRPr="009B053A">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0704D96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14BF06"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6F1200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B664DA9"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EBE312C"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1714A96" w14:textId="77777777" w:rsidR="00AB2B30" w:rsidRPr="009B053A" w:rsidRDefault="006A7121">
            <w:pPr>
              <w:pStyle w:val="TAL"/>
              <w:jc w:val="center"/>
              <w:rPr>
                <w:rFonts w:eastAsia="Batang"/>
              </w:rPr>
            </w:pPr>
            <w:r w:rsidRPr="009B053A">
              <w:rPr>
                <w:rFonts w:eastAsia="Batang"/>
              </w:rPr>
              <w:t>1320</w:t>
            </w:r>
          </w:p>
        </w:tc>
        <w:tc>
          <w:tcPr>
            <w:tcW w:w="747" w:type="dxa"/>
            <w:tcBorders>
              <w:top w:val="single" w:sz="4" w:space="0" w:color="auto"/>
              <w:left w:val="single" w:sz="4" w:space="0" w:color="auto"/>
              <w:bottom w:val="single" w:sz="4" w:space="0" w:color="auto"/>
              <w:right w:val="single" w:sz="4" w:space="0" w:color="auto"/>
            </w:tcBorders>
            <w:vAlign w:val="center"/>
          </w:tcPr>
          <w:p w14:paraId="3247420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BC9860"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82E7D8E" w14:textId="77777777" w:rsidR="00AB2B30" w:rsidRPr="009B053A" w:rsidRDefault="006A7121">
            <w:pPr>
              <w:pStyle w:val="TAL"/>
              <w:jc w:val="center"/>
              <w:rPr>
                <w:rFonts w:eastAsia="Batang"/>
              </w:rPr>
            </w:pPr>
            <w:r w:rsidRPr="009B053A">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9392F8" w14:textId="77777777" w:rsidR="00AB2B30" w:rsidRPr="009B053A" w:rsidRDefault="006A7121">
            <w:pPr>
              <w:pStyle w:val="TAL"/>
              <w:jc w:val="center"/>
              <w:rPr>
                <w:rFonts w:eastAsia="Batang"/>
              </w:rPr>
            </w:pPr>
            <w:r w:rsidRPr="009B053A">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4A79FA87" w14:textId="77777777" w:rsidR="00AB2B30" w:rsidRPr="009B053A" w:rsidRDefault="006A7121">
            <w:pPr>
              <w:pStyle w:val="TAL"/>
              <w:jc w:val="center"/>
              <w:rPr>
                <w:rFonts w:eastAsia="Batang"/>
              </w:rPr>
            </w:pPr>
            <w:r w:rsidRPr="009B053A">
              <w:rPr>
                <w:rFonts w:eastAsia="Batang"/>
              </w:rPr>
              <w:t>≥ 1</w:t>
            </w:r>
          </w:p>
        </w:tc>
      </w:tr>
      <w:tr w:rsidR="00AB2B30" w:rsidRPr="009B053A" w14:paraId="2E2DCE48" w14:textId="77777777">
        <w:trPr>
          <w:jc w:val="center"/>
        </w:trPr>
        <w:tc>
          <w:tcPr>
            <w:tcW w:w="746" w:type="dxa"/>
            <w:tcBorders>
              <w:left w:val="single" w:sz="4" w:space="0" w:color="auto"/>
              <w:right w:val="single" w:sz="4" w:space="0" w:color="auto"/>
            </w:tcBorders>
          </w:tcPr>
          <w:p w14:paraId="6B06CED8"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F3A14C0"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23AF352" w14:textId="77777777" w:rsidR="00AB2B30" w:rsidRPr="009B053A" w:rsidRDefault="006A7121">
            <w:pPr>
              <w:pStyle w:val="TAL"/>
              <w:jc w:val="center"/>
              <w:rPr>
                <w:rFonts w:eastAsia="Batang"/>
              </w:rPr>
            </w:pPr>
            <w:r w:rsidRPr="009B053A">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5A958E71"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686766B"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79B9E4"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BDD438E"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27595B9"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3FDACB5" w14:textId="77777777" w:rsidR="00AB2B30" w:rsidRPr="009B053A" w:rsidRDefault="006A7121">
            <w:pPr>
              <w:pStyle w:val="TAL"/>
              <w:jc w:val="center"/>
              <w:rPr>
                <w:rFonts w:eastAsia="Batang"/>
              </w:rPr>
            </w:pPr>
            <w:r w:rsidRPr="009B053A">
              <w:rPr>
                <w:rFonts w:eastAsia="Batang"/>
              </w:rPr>
              <w:t>1384</w:t>
            </w:r>
          </w:p>
        </w:tc>
        <w:tc>
          <w:tcPr>
            <w:tcW w:w="747" w:type="dxa"/>
            <w:tcBorders>
              <w:top w:val="single" w:sz="4" w:space="0" w:color="auto"/>
              <w:left w:val="single" w:sz="4" w:space="0" w:color="auto"/>
              <w:bottom w:val="single" w:sz="4" w:space="0" w:color="auto"/>
              <w:right w:val="single" w:sz="4" w:space="0" w:color="auto"/>
            </w:tcBorders>
            <w:vAlign w:val="center"/>
          </w:tcPr>
          <w:p w14:paraId="35D74EB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FF33D03"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1786BF6" w14:textId="77777777" w:rsidR="00AB2B30" w:rsidRPr="009B053A" w:rsidRDefault="006A7121">
            <w:pPr>
              <w:pStyle w:val="TAL"/>
              <w:jc w:val="center"/>
              <w:rPr>
                <w:rFonts w:eastAsia="Batang"/>
              </w:rPr>
            </w:pPr>
            <w:r w:rsidRPr="009B053A">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13D2AE56" w14:textId="77777777" w:rsidR="00AB2B30" w:rsidRPr="009B053A" w:rsidRDefault="006A7121">
            <w:pPr>
              <w:pStyle w:val="TAL"/>
              <w:jc w:val="center"/>
              <w:rPr>
                <w:rFonts w:eastAsia="Batang"/>
              </w:rPr>
            </w:pPr>
            <w:r w:rsidRPr="009B053A">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1476D749" w14:textId="77777777" w:rsidR="00AB2B30" w:rsidRPr="009B053A" w:rsidRDefault="006A7121">
            <w:pPr>
              <w:pStyle w:val="TAL"/>
              <w:jc w:val="center"/>
              <w:rPr>
                <w:rFonts w:eastAsia="Batang"/>
              </w:rPr>
            </w:pPr>
            <w:r w:rsidRPr="009B053A">
              <w:rPr>
                <w:rFonts w:eastAsia="Batang"/>
              </w:rPr>
              <w:t>≥ 1</w:t>
            </w:r>
          </w:p>
        </w:tc>
      </w:tr>
      <w:tr w:rsidR="00AB2B30" w:rsidRPr="009B053A" w14:paraId="5B4BBFD2" w14:textId="77777777">
        <w:trPr>
          <w:jc w:val="center"/>
        </w:trPr>
        <w:tc>
          <w:tcPr>
            <w:tcW w:w="746" w:type="dxa"/>
            <w:tcBorders>
              <w:left w:val="single" w:sz="4" w:space="0" w:color="auto"/>
              <w:right w:val="single" w:sz="4" w:space="0" w:color="auto"/>
            </w:tcBorders>
          </w:tcPr>
          <w:p w14:paraId="2E4F73E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91F27C9"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B4617F1" w14:textId="77777777" w:rsidR="00AB2B30" w:rsidRPr="009B053A" w:rsidRDefault="006A7121">
            <w:pPr>
              <w:pStyle w:val="TAL"/>
              <w:jc w:val="center"/>
              <w:rPr>
                <w:rFonts w:eastAsia="Batang"/>
              </w:rPr>
            </w:pPr>
            <w:r w:rsidRPr="009B053A">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4B117528"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C85C11"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C80DE8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6E5BFAD"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6F7397F"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5659B53" w14:textId="77777777" w:rsidR="00AB2B30" w:rsidRPr="009B053A" w:rsidRDefault="006A7121">
            <w:pPr>
              <w:pStyle w:val="TAL"/>
              <w:jc w:val="center"/>
              <w:rPr>
                <w:rFonts w:eastAsia="Batang"/>
              </w:rPr>
            </w:pPr>
            <w:r w:rsidRPr="009B053A">
              <w:rPr>
                <w:rFonts w:eastAsia="Batang"/>
              </w:rPr>
              <w:t>1864</w:t>
            </w:r>
          </w:p>
        </w:tc>
        <w:tc>
          <w:tcPr>
            <w:tcW w:w="747" w:type="dxa"/>
            <w:tcBorders>
              <w:top w:val="single" w:sz="4" w:space="0" w:color="auto"/>
              <w:left w:val="single" w:sz="4" w:space="0" w:color="auto"/>
              <w:bottom w:val="single" w:sz="4" w:space="0" w:color="auto"/>
              <w:right w:val="single" w:sz="4" w:space="0" w:color="auto"/>
            </w:tcBorders>
            <w:vAlign w:val="center"/>
          </w:tcPr>
          <w:p w14:paraId="76047EFD"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8A6D3"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674AA52" w14:textId="77777777" w:rsidR="00AB2B30" w:rsidRPr="009B053A" w:rsidRDefault="006A7121">
            <w:pPr>
              <w:pStyle w:val="TAL"/>
              <w:jc w:val="center"/>
              <w:rPr>
                <w:rFonts w:eastAsia="Batang"/>
              </w:rPr>
            </w:pPr>
            <w:r w:rsidRPr="009B053A">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44B6D212" w14:textId="77777777" w:rsidR="00AB2B30" w:rsidRPr="009B053A" w:rsidRDefault="006A7121">
            <w:pPr>
              <w:pStyle w:val="TAL"/>
              <w:jc w:val="center"/>
              <w:rPr>
                <w:rFonts w:eastAsia="Batang"/>
              </w:rPr>
            </w:pPr>
            <w:r w:rsidRPr="009B053A">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34A5E4EA" w14:textId="77777777" w:rsidR="00AB2B30" w:rsidRPr="009B053A" w:rsidRDefault="006A7121">
            <w:pPr>
              <w:pStyle w:val="TAL"/>
              <w:jc w:val="center"/>
              <w:rPr>
                <w:rFonts w:eastAsia="Batang"/>
              </w:rPr>
            </w:pPr>
            <w:r w:rsidRPr="009B053A">
              <w:rPr>
                <w:rFonts w:eastAsia="Batang"/>
              </w:rPr>
              <w:t>≥ 1</w:t>
            </w:r>
          </w:p>
        </w:tc>
      </w:tr>
      <w:tr w:rsidR="00AB2B30" w:rsidRPr="009B053A" w14:paraId="70B0AC44" w14:textId="77777777">
        <w:trPr>
          <w:jc w:val="center"/>
        </w:trPr>
        <w:tc>
          <w:tcPr>
            <w:tcW w:w="746" w:type="dxa"/>
            <w:tcBorders>
              <w:left w:val="single" w:sz="4" w:space="0" w:color="auto"/>
              <w:right w:val="single" w:sz="4" w:space="0" w:color="auto"/>
            </w:tcBorders>
          </w:tcPr>
          <w:p w14:paraId="040ABAD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AADFAD5"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F7C9079" w14:textId="77777777" w:rsidR="00AB2B30" w:rsidRPr="009B053A" w:rsidRDefault="006A7121">
            <w:pPr>
              <w:pStyle w:val="TAL"/>
              <w:jc w:val="center"/>
              <w:rPr>
                <w:rFonts w:eastAsia="Batang"/>
              </w:rPr>
            </w:pPr>
            <w:r w:rsidRPr="009B053A">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18BF5CA8"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05265B0"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413BD71"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4579436"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EDD9CBB"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6D285DB" w14:textId="77777777" w:rsidR="00AB2B30" w:rsidRPr="009B053A" w:rsidRDefault="006A7121">
            <w:pPr>
              <w:pStyle w:val="TAL"/>
              <w:jc w:val="center"/>
              <w:rPr>
                <w:rFonts w:eastAsia="Batang"/>
              </w:rPr>
            </w:pPr>
            <w:r w:rsidRPr="009B053A">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4565E6D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154CBF8"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D21E673" w14:textId="77777777" w:rsidR="00AB2B30" w:rsidRPr="009B053A" w:rsidRDefault="006A7121">
            <w:pPr>
              <w:pStyle w:val="TAL"/>
              <w:jc w:val="center"/>
              <w:rPr>
                <w:rFonts w:eastAsia="Batang"/>
              </w:rPr>
            </w:pPr>
            <w:r w:rsidRPr="009B053A">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78929F44" w14:textId="77777777" w:rsidR="00AB2B30" w:rsidRPr="009B053A" w:rsidRDefault="006A7121">
            <w:pPr>
              <w:pStyle w:val="TAL"/>
              <w:jc w:val="center"/>
              <w:rPr>
                <w:rFonts w:eastAsia="Batang"/>
              </w:rPr>
            </w:pPr>
            <w:r w:rsidRPr="009B053A">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2BF4FD93" w14:textId="77777777" w:rsidR="00AB2B30" w:rsidRPr="009B053A" w:rsidRDefault="006A7121">
            <w:pPr>
              <w:pStyle w:val="TAL"/>
              <w:jc w:val="center"/>
              <w:rPr>
                <w:rFonts w:eastAsia="Batang"/>
              </w:rPr>
            </w:pPr>
            <w:r w:rsidRPr="009B053A">
              <w:rPr>
                <w:rFonts w:eastAsia="Batang"/>
              </w:rPr>
              <w:t>≥ 1</w:t>
            </w:r>
          </w:p>
        </w:tc>
      </w:tr>
      <w:tr w:rsidR="00AB2B30" w:rsidRPr="009B053A" w14:paraId="72FC641B" w14:textId="77777777">
        <w:trPr>
          <w:jc w:val="center"/>
        </w:trPr>
        <w:tc>
          <w:tcPr>
            <w:tcW w:w="746" w:type="dxa"/>
            <w:tcBorders>
              <w:left w:val="single" w:sz="4" w:space="0" w:color="auto"/>
              <w:right w:val="single" w:sz="4" w:space="0" w:color="auto"/>
            </w:tcBorders>
          </w:tcPr>
          <w:p w14:paraId="44CDB1E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2FA971"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19840D7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7A04AD7F"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80CE3C"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74994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C283B0F"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E6EB698"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85FC0B4" w14:textId="77777777" w:rsidR="00AB2B30" w:rsidRPr="009B053A" w:rsidRDefault="006A7121">
            <w:pPr>
              <w:pStyle w:val="TAL"/>
              <w:jc w:val="center"/>
              <w:rPr>
                <w:rFonts w:eastAsia="Batang"/>
              </w:rPr>
            </w:pPr>
            <w:r w:rsidRPr="009B053A">
              <w:rPr>
                <w:rFonts w:eastAsia="Batang"/>
              </w:rPr>
              <w:t>2472</w:t>
            </w:r>
          </w:p>
        </w:tc>
        <w:tc>
          <w:tcPr>
            <w:tcW w:w="747" w:type="dxa"/>
            <w:tcBorders>
              <w:top w:val="single" w:sz="4" w:space="0" w:color="auto"/>
              <w:left w:val="single" w:sz="4" w:space="0" w:color="auto"/>
              <w:bottom w:val="single" w:sz="4" w:space="0" w:color="auto"/>
              <w:right w:val="single" w:sz="4" w:space="0" w:color="auto"/>
            </w:tcBorders>
            <w:vAlign w:val="center"/>
          </w:tcPr>
          <w:p w14:paraId="3C70B147"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4DBC3F"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33B935B" w14:textId="77777777" w:rsidR="00AB2B30" w:rsidRPr="009B053A" w:rsidRDefault="006A7121">
            <w:pPr>
              <w:pStyle w:val="TAL"/>
              <w:jc w:val="center"/>
              <w:rPr>
                <w:rFonts w:eastAsia="Batang"/>
              </w:rPr>
            </w:pPr>
            <w:r w:rsidRPr="009B053A">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F90D510" w14:textId="77777777" w:rsidR="00AB2B30" w:rsidRPr="009B053A" w:rsidRDefault="006A7121">
            <w:pPr>
              <w:pStyle w:val="TAL"/>
              <w:jc w:val="center"/>
              <w:rPr>
                <w:rFonts w:eastAsia="Batang"/>
              </w:rPr>
            </w:pPr>
            <w:r w:rsidRPr="009B053A">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24A99D6" w14:textId="77777777" w:rsidR="00AB2B30" w:rsidRPr="009B053A" w:rsidRDefault="006A7121">
            <w:pPr>
              <w:pStyle w:val="TAL"/>
              <w:jc w:val="center"/>
              <w:rPr>
                <w:rFonts w:eastAsia="Batang"/>
              </w:rPr>
            </w:pPr>
            <w:r w:rsidRPr="009B053A">
              <w:rPr>
                <w:rFonts w:eastAsia="Batang"/>
              </w:rPr>
              <w:t>≥ 1</w:t>
            </w:r>
          </w:p>
        </w:tc>
      </w:tr>
      <w:tr w:rsidR="00AB2B30" w:rsidRPr="009B053A" w14:paraId="19344A6F" w14:textId="77777777">
        <w:trPr>
          <w:jc w:val="center"/>
        </w:trPr>
        <w:tc>
          <w:tcPr>
            <w:tcW w:w="746" w:type="dxa"/>
            <w:tcBorders>
              <w:left w:val="single" w:sz="4" w:space="0" w:color="auto"/>
              <w:right w:val="single" w:sz="4" w:space="0" w:color="auto"/>
            </w:tcBorders>
          </w:tcPr>
          <w:p w14:paraId="579956F2"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0A95490"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B1DD933" w14:textId="77777777" w:rsidR="00AB2B30" w:rsidRPr="009B053A" w:rsidRDefault="006A7121">
            <w:pPr>
              <w:pStyle w:val="TAL"/>
              <w:jc w:val="center"/>
              <w:rPr>
                <w:rFonts w:eastAsia="Batang"/>
              </w:rPr>
            </w:pPr>
            <w:r w:rsidRPr="009B053A">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73225EE7"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89FBAFC"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2D4FAC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FA5D56C"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7F9795C"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8B19244" w14:textId="77777777" w:rsidR="00AB2B30" w:rsidRPr="009B053A" w:rsidRDefault="006A7121">
            <w:pPr>
              <w:pStyle w:val="TAL"/>
              <w:jc w:val="center"/>
              <w:rPr>
                <w:rFonts w:eastAsia="Batang"/>
              </w:rPr>
            </w:pPr>
            <w:r w:rsidRPr="009B053A">
              <w:rPr>
                <w:rFonts w:eastAsia="Batang"/>
              </w:rPr>
              <w:t>2216</w:t>
            </w:r>
          </w:p>
        </w:tc>
        <w:tc>
          <w:tcPr>
            <w:tcW w:w="747" w:type="dxa"/>
            <w:tcBorders>
              <w:top w:val="single" w:sz="4" w:space="0" w:color="auto"/>
              <w:left w:val="single" w:sz="4" w:space="0" w:color="auto"/>
              <w:bottom w:val="single" w:sz="4" w:space="0" w:color="auto"/>
              <w:right w:val="single" w:sz="4" w:space="0" w:color="auto"/>
            </w:tcBorders>
            <w:vAlign w:val="center"/>
          </w:tcPr>
          <w:p w14:paraId="5F451E5B"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9AA7939"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BF97CB1" w14:textId="77777777" w:rsidR="00AB2B30" w:rsidRPr="009B053A" w:rsidRDefault="006A7121">
            <w:pPr>
              <w:pStyle w:val="TAL"/>
              <w:jc w:val="center"/>
              <w:rPr>
                <w:rFonts w:eastAsia="Batang"/>
              </w:rPr>
            </w:pPr>
            <w:r w:rsidRPr="009B053A">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D3144E0" w14:textId="77777777" w:rsidR="00AB2B30" w:rsidRPr="009B053A" w:rsidRDefault="006A7121">
            <w:pPr>
              <w:pStyle w:val="TAL"/>
              <w:jc w:val="center"/>
              <w:rPr>
                <w:rFonts w:eastAsia="Batang"/>
              </w:rPr>
            </w:pPr>
            <w:r w:rsidRPr="009B053A">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762C3684" w14:textId="77777777" w:rsidR="00AB2B30" w:rsidRPr="009B053A" w:rsidRDefault="006A7121">
            <w:pPr>
              <w:pStyle w:val="TAL"/>
              <w:jc w:val="center"/>
              <w:rPr>
                <w:rFonts w:eastAsia="Batang"/>
              </w:rPr>
            </w:pPr>
            <w:r w:rsidRPr="009B053A">
              <w:rPr>
                <w:rFonts w:eastAsia="Batang"/>
              </w:rPr>
              <w:t>≥ 1</w:t>
            </w:r>
          </w:p>
        </w:tc>
      </w:tr>
      <w:tr w:rsidR="00AB2B30" w:rsidRPr="009B053A" w14:paraId="2911B3F5" w14:textId="77777777">
        <w:trPr>
          <w:jc w:val="center"/>
        </w:trPr>
        <w:tc>
          <w:tcPr>
            <w:tcW w:w="746" w:type="dxa"/>
            <w:tcBorders>
              <w:left w:val="single" w:sz="4" w:space="0" w:color="auto"/>
              <w:right w:val="single" w:sz="4" w:space="0" w:color="auto"/>
            </w:tcBorders>
          </w:tcPr>
          <w:p w14:paraId="06184E22"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7A1E9A"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0F4F941" w14:textId="77777777" w:rsidR="00AB2B30" w:rsidRPr="009B053A" w:rsidRDefault="006A7121">
            <w:pPr>
              <w:pStyle w:val="TAL"/>
              <w:jc w:val="center"/>
              <w:rPr>
                <w:rFonts w:eastAsia="Batang"/>
              </w:rPr>
            </w:pPr>
            <w:r w:rsidRPr="009B053A">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510AD71A"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EAEBE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68814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633D5B6"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9A7005"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C865E8" w14:textId="77777777" w:rsidR="00AB2B30" w:rsidRPr="009B053A" w:rsidRDefault="006A7121">
            <w:pPr>
              <w:pStyle w:val="TAL"/>
              <w:jc w:val="center"/>
              <w:rPr>
                <w:rFonts w:eastAsia="Batang"/>
              </w:rPr>
            </w:pPr>
            <w:r w:rsidRPr="009B053A">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0AFA32F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B815A90"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C7C0852" w14:textId="77777777" w:rsidR="00AB2B30" w:rsidRPr="009B053A" w:rsidRDefault="006A7121">
            <w:pPr>
              <w:pStyle w:val="TAL"/>
              <w:jc w:val="center"/>
              <w:rPr>
                <w:rFonts w:eastAsia="Batang"/>
              </w:rPr>
            </w:pPr>
            <w:r w:rsidRPr="009B053A">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D5832F7" w14:textId="77777777" w:rsidR="00AB2B30" w:rsidRPr="009B053A" w:rsidRDefault="006A7121">
            <w:pPr>
              <w:pStyle w:val="TAL"/>
              <w:jc w:val="center"/>
              <w:rPr>
                <w:rFonts w:eastAsia="Batang"/>
              </w:rPr>
            </w:pPr>
            <w:r w:rsidRPr="009B053A">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6BA80D43" w14:textId="77777777" w:rsidR="00AB2B30" w:rsidRPr="009B053A" w:rsidRDefault="006A7121">
            <w:pPr>
              <w:pStyle w:val="TAL"/>
              <w:jc w:val="center"/>
              <w:rPr>
                <w:rFonts w:eastAsia="Batang"/>
              </w:rPr>
            </w:pPr>
            <w:r w:rsidRPr="009B053A">
              <w:rPr>
                <w:rFonts w:eastAsia="Batang"/>
              </w:rPr>
              <w:t>≥ 1</w:t>
            </w:r>
          </w:p>
        </w:tc>
      </w:tr>
      <w:tr w:rsidR="00AB2B30" w:rsidRPr="009B053A" w14:paraId="0E0E5B21" w14:textId="77777777">
        <w:trPr>
          <w:jc w:val="center"/>
        </w:trPr>
        <w:tc>
          <w:tcPr>
            <w:tcW w:w="746" w:type="dxa"/>
            <w:tcBorders>
              <w:left w:val="single" w:sz="4" w:space="0" w:color="auto"/>
              <w:right w:val="single" w:sz="4" w:space="0" w:color="auto"/>
            </w:tcBorders>
          </w:tcPr>
          <w:p w14:paraId="27319825"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4A68AA0"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420E507" w14:textId="77777777" w:rsidR="00AB2B30" w:rsidRPr="009B053A" w:rsidRDefault="006A7121">
            <w:pPr>
              <w:pStyle w:val="TAL"/>
              <w:jc w:val="center"/>
              <w:rPr>
                <w:rFonts w:eastAsia="Batang"/>
              </w:rPr>
            </w:pPr>
            <w:r w:rsidRPr="009B053A">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2CFF33A2"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6C8B84"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031339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A955CF5"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0F1BFDD2"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FE51A76" w14:textId="77777777" w:rsidR="00AB2B30" w:rsidRPr="009B053A" w:rsidRDefault="006A7121">
            <w:pPr>
              <w:pStyle w:val="TAL"/>
              <w:jc w:val="center"/>
              <w:rPr>
                <w:rFonts w:eastAsia="Batang"/>
              </w:rPr>
            </w:pPr>
            <w:r w:rsidRPr="009B053A">
              <w:rPr>
                <w:rFonts w:eastAsia="Batang"/>
              </w:rPr>
              <w:t>2664</w:t>
            </w:r>
          </w:p>
        </w:tc>
        <w:tc>
          <w:tcPr>
            <w:tcW w:w="747" w:type="dxa"/>
            <w:tcBorders>
              <w:top w:val="single" w:sz="4" w:space="0" w:color="auto"/>
              <w:left w:val="single" w:sz="4" w:space="0" w:color="auto"/>
              <w:bottom w:val="single" w:sz="4" w:space="0" w:color="auto"/>
              <w:right w:val="single" w:sz="4" w:space="0" w:color="auto"/>
            </w:tcBorders>
            <w:vAlign w:val="center"/>
          </w:tcPr>
          <w:p w14:paraId="5334EB0C"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029FE75"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1392D6" w14:textId="77777777" w:rsidR="00AB2B30" w:rsidRPr="009B053A" w:rsidRDefault="006A7121">
            <w:pPr>
              <w:pStyle w:val="TAL"/>
              <w:jc w:val="center"/>
              <w:rPr>
                <w:rFonts w:eastAsia="Batang"/>
              </w:rPr>
            </w:pPr>
            <w:r w:rsidRPr="009B053A">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7F50EC2" w14:textId="77777777" w:rsidR="00AB2B30" w:rsidRPr="009B053A" w:rsidRDefault="006A7121">
            <w:pPr>
              <w:pStyle w:val="TAL"/>
              <w:jc w:val="center"/>
              <w:rPr>
                <w:rFonts w:eastAsia="Batang"/>
              </w:rPr>
            </w:pPr>
            <w:r w:rsidRPr="009B053A">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1F43FB59" w14:textId="77777777" w:rsidR="00AB2B30" w:rsidRPr="009B053A" w:rsidRDefault="006A7121">
            <w:pPr>
              <w:pStyle w:val="TAL"/>
              <w:jc w:val="center"/>
              <w:rPr>
                <w:rFonts w:eastAsia="Batang"/>
              </w:rPr>
            </w:pPr>
            <w:r w:rsidRPr="009B053A">
              <w:rPr>
                <w:rFonts w:eastAsia="Batang"/>
              </w:rPr>
              <w:t>≥ 1</w:t>
            </w:r>
          </w:p>
        </w:tc>
      </w:tr>
      <w:tr w:rsidR="00AB2B30" w:rsidRPr="009B053A" w14:paraId="3427EBC5" w14:textId="77777777">
        <w:trPr>
          <w:jc w:val="center"/>
        </w:trPr>
        <w:tc>
          <w:tcPr>
            <w:tcW w:w="746" w:type="dxa"/>
            <w:tcBorders>
              <w:left w:val="single" w:sz="4" w:space="0" w:color="auto"/>
              <w:right w:val="single" w:sz="4" w:space="0" w:color="auto"/>
            </w:tcBorders>
          </w:tcPr>
          <w:p w14:paraId="57CAB3A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65A6C54"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5FA8C83" w14:textId="77777777" w:rsidR="00AB2B30" w:rsidRPr="009B053A" w:rsidRDefault="006A7121">
            <w:pPr>
              <w:pStyle w:val="TAL"/>
              <w:jc w:val="center"/>
              <w:rPr>
                <w:rFonts w:eastAsia="Batang"/>
              </w:rPr>
            </w:pPr>
            <w:r w:rsidRPr="009B053A">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17ED47B2"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4E443CC"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098B34"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D2E162B"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C154604"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72BCB7D" w14:textId="77777777" w:rsidR="00AB2B30" w:rsidRPr="009B053A" w:rsidRDefault="006A7121">
            <w:pPr>
              <w:pStyle w:val="TAL"/>
              <w:jc w:val="center"/>
              <w:rPr>
                <w:rFonts w:eastAsia="Batang"/>
              </w:rPr>
            </w:pPr>
            <w:r w:rsidRPr="009B053A">
              <w:rPr>
                <w:rFonts w:eastAsia="Batang"/>
              </w:rPr>
              <w:t>2792</w:t>
            </w:r>
          </w:p>
        </w:tc>
        <w:tc>
          <w:tcPr>
            <w:tcW w:w="747" w:type="dxa"/>
            <w:tcBorders>
              <w:top w:val="single" w:sz="4" w:space="0" w:color="auto"/>
              <w:left w:val="single" w:sz="4" w:space="0" w:color="auto"/>
              <w:bottom w:val="single" w:sz="4" w:space="0" w:color="auto"/>
              <w:right w:val="single" w:sz="4" w:space="0" w:color="auto"/>
            </w:tcBorders>
            <w:vAlign w:val="center"/>
          </w:tcPr>
          <w:p w14:paraId="762A518C"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0877194"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71D0F35" w14:textId="77777777" w:rsidR="00AB2B30" w:rsidRPr="009B053A" w:rsidRDefault="006A7121">
            <w:pPr>
              <w:pStyle w:val="TAL"/>
              <w:jc w:val="center"/>
              <w:rPr>
                <w:rFonts w:eastAsia="Batang"/>
              </w:rPr>
            </w:pPr>
            <w:r w:rsidRPr="009B053A">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30DD594B" w14:textId="77777777" w:rsidR="00AB2B30" w:rsidRPr="009B053A" w:rsidRDefault="006A7121">
            <w:pPr>
              <w:pStyle w:val="TAL"/>
              <w:jc w:val="center"/>
              <w:rPr>
                <w:rFonts w:eastAsia="Batang"/>
              </w:rPr>
            </w:pPr>
            <w:r w:rsidRPr="009B053A">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6B76199" w14:textId="77777777" w:rsidR="00AB2B30" w:rsidRPr="009B053A" w:rsidRDefault="006A7121">
            <w:pPr>
              <w:pStyle w:val="TAL"/>
              <w:jc w:val="center"/>
              <w:rPr>
                <w:rFonts w:eastAsia="Batang"/>
              </w:rPr>
            </w:pPr>
            <w:r w:rsidRPr="009B053A">
              <w:rPr>
                <w:rFonts w:eastAsia="Batang"/>
              </w:rPr>
              <w:t>≥ 1</w:t>
            </w:r>
          </w:p>
        </w:tc>
      </w:tr>
      <w:tr w:rsidR="00AB2B30" w:rsidRPr="009B053A" w14:paraId="7A7E7061" w14:textId="77777777">
        <w:trPr>
          <w:jc w:val="center"/>
        </w:trPr>
        <w:tc>
          <w:tcPr>
            <w:tcW w:w="746" w:type="dxa"/>
            <w:tcBorders>
              <w:left w:val="single" w:sz="4" w:space="0" w:color="auto"/>
              <w:right w:val="single" w:sz="4" w:space="0" w:color="auto"/>
            </w:tcBorders>
          </w:tcPr>
          <w:p w14:paraId="7A8CBF7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99ABA5"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65A9F01" w14:textId="77777777" w:rsidR="00AB2B30" w:rsidRPr="009B053A" w:rsidRDefault="006A7121">
            <w:pPr>
              <w:pStyle w:val="TAL"/>
              <w:jc w:val="center"/>
              <w:rPr>
                <w:rFonts w:eastAsia="Batang"/>
              </w:rPr>
            </w:pPr>
            <w:r w:rsidRPr="009B053A">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2D92967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BA360C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C443F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570A291"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D1958EF"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075B4DF" w14:textId="77777777" w:rsidR="00AB2B30" w:rsidRPr="009B053A" w:rsidRDefault="006A7121">
            <w:pPr>
              <w:pStyle w:val="TAL"/>
              <w:jc w:val="center"/>
              <w:rPr>
                <w:rFonts w:eastAsia="Batang"/>
              </w:rPr>
            </w:pPr>
            <w:r w:rsidRPr="009B053A">
              <w:rPr>
                <w:rFonts w:eastAsia="Batang"/>
              </w:rPr>
              <w:t>3752</w:t>
            </w:r>
          </w:p>
        </w:tc>
        <w:tc>
          <w:tcPr>
            <w:tcW w:w="747" w:type="dxa"/>
            <w:tcBorders>
              <w:top w:val="single" w:sz="4" w:space="0" w:color="auto"/>
              <w:left w:val="single" w:sz="4" w:space="0" w:color="auto"/>
              <w:bottom w:val="single" w:sz="4" w:space="0" w:color="auto"/>
              <w:right w:val="single" w:sz="4" w:space="0" w:color="auto"/>
            </w:tcBorders>
            <w:vAlign w:val="center"/>
          </w:tcPr>
          <w:p w14:paraId="1EA8A60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F549C8"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B1C5A31" w14:textId="77777777" w:rsidR="00AB2B30" w:rsidRPr="009B053A" w:rsidRDefault="006A7121">
            <w:pPr>
              <w:pStyle w:val="TAL"/>
              <w:jc w:val="center"/>
              <w:rPr>
                <w:rFonts w:eastAsia="Batang"/>
              </w:rPr>
            </w:pPr>
            <w:r w:rsidRPr="009B053A">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9BCF028" w14:textId="77777777" w:rsidR="00AB2B30" w:rsidRPr="009B053A" w:rsidRDefault="006A7121">
            <w:pPr>
              <w:pStyle w:val="TAL"/>
              <w:jc w:val="center"/>
              <w:rPr>
                <w:rFonts w:eastAsia="Batang"/>
              </w:rPr>
            </w:pPr>
            <w:r w:rsidRPr="009B053A">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055E6A8" w14:textId="77777777" w:rsidR="00AB2B30" w:rsidRPr="009B053A" w:rsidRDefault="006A7121">
            <w:pPr>
              <w:pStyle w:val="TAL"/>
              <w:jc w:val="center"/>
              <w:rPr>
                <w:rFonts w:eastAsia="Batang"/>
              </w:rPr>
            </w:pPr>
            <w:r w:rsidRPr="009B053A">
              <w:rPr>
                <w:rFonts w:eastAsia="Batang"/>
              </w:rPr>
              <w:t>≥ 1</w:t>
            </w:r>
          </w:p>
        </w:tc>
      </w:tr>
      <w:tr w:rsidR="00AB2B30" w:rsidRPr="009B053A" w14:paraId="566EF6E5" w14:textId="77777777">
        <w:trPr>
          <w:jc w:val="center"/>
        </w:trPr>
        <w:tc>
          <w:tcPr>
            <w:tcW w:w="746" w:type="dxa"/>
            <w:tcBorders>
              <w:left w:val="single" w:sz="4" w:space="0" w:color="auto"/>
              <w:right w:val="single" w:sz="4" w:space="0" w:color="auto"/>
            </w:tcBorders>
          </w:tcPr>
          <w:p w14:paraId="5FAA1FAA"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C8DB0AD"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2BF9041" w14:textId="77777777" w:rsidR="00AB2B30" w:rsidRPr="009B053A" w:rsidRDefault="006A7121">
            <w:pPr>
              <w:pStyle w:val="TAL"/>
              <w:jc w:val="center"/>
              <w:rPr>
                <w:rFonts w:eastAsia="Batang"/>
              </w:rPr>
            </w:pPr>
            <w:r w:rsidRPr="009B053A">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0A0DB1F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A70BB27"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1C8AC0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A7BCC60"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A5C5E2F"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4960CB6" w14:textId="77777777" w:rsidR="00AB2B30" w:rsidRPr="009B053A" w:rsidRDefault="006A7121">
            <w:pPr>
              <w:pStyle w:val="TAL"/>
              <w:jc w:val="center"/>
              <w:rPr>
                <w:rFonts w:eastAsia="Batang"/>
              </w:rPr>
            </w:pPr>
            <w:r w:rsidRPr="009B053A">
              <w:rPr>
                <w:rFonts w:eastAsia="Batang"/>
              </w:rPr>
              <w:t>4136</w:t>
            </w:r>
          </w:p>
        </w:tc>
        <w:tc>
          <w:tcPr>
            <w:tcW w:w="747" w:type="dxa"/>
            <w:tcBorders>
              <w:top w:val="single" w:sz="4" w:space="0" w:color="auto"/>
              <w:left w:val="single" w:sz="4" w:space="0" w:color="auto"/>
              <w:bottom w:val="single" w:sz="4" w:space="0" w:color="auto"/>
              <w:right w:val="single" w:sz="4" w:space="0" w:color="auto"/>
            </w:tcBorders>
            <w:vAlign w:val="center"/>
          </w:tcPr>
          <w:p w14:paraId="7B72819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E1CDF9"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BA7C71C" w14:textId="77777777" w:rsidR="00AB2B30" w:rsidRPr="009B053A" w:rsidRDefault="006A7121">
            <w:pPr>
              <w:pStyle w:val="TAL"/>
              <w:jc w:val="center"/>
              <w:rPr>
                <w:rFonts w:eastAsia="Batang"/>
              </w:rPr>
            </w:pPr>
            <w:r w:rsidRPr="009B053A">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4E8E6E8A" w14:textId="77777777" w:rsidR="00AB2B30" w:rsidRPr="009B053A" w:rsidRDefault="006A7121">
            <w:pPr>
              <w:pStyle w:val="TAL"/>
              <w:jc w:val="center"/>
              <w:rPr>
                <w:rFonts w:eastAsia="Batang"/>
              </w:rPr>
            </w:pPr>
            <w:r w:rsidRPr="009B053A">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49337727" w14:textId="77777777" w:rsidR="00AB2B30" w:rsidRPr="009B053A" w:rsidRDefault="006A7121">
            <w:pPr>
              <w:pStyle w:val="TAL"/>
              <w:jc w:val="center"/>
              <w:rPr>
                <w:rFonts w:eastAsia="Batang"/>
              </w:rPr>
            </w:pPr>
            <w:r w:rsidRPr="009B053A">
              <w:rPr>
                <w:rFonts w:eastAsia="Batang"/>
              </w:rPr>
              <w:t>≥ 1</w:t>
            </w:r>
          </w:p>
        </w:tc>
      </w:tr>
      <w:tr w:rsidR="00AB2B30" w:rsidRPr="009B053A" w14:paraId="72B46876" w14:textId="77777777">
        <w:trPr>
          <w:jc w:val="center"/>
        </w:trPr>
        <w:tc>
          <w:tcPr>
            <w:tcW w:w="746" w:type="dxa"/>
            <w:tcBorders>
              <w:left w:val="single" w:sz="4" w:space="0" w:color="auto"/>
              <w:right w:val="single" w:sz="4" w:space="0" w:color="auto"/>
            </w:tcBorders>
          </w:tcPr>
          <w:p w14:paraId="7A02A653"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2B3B703"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380C77A" w14:textId="77777777" w:rsidR="00AB2B30" w:rsidRPr="009B053A" w:rsidRDefault="006A7121">
            <w:pPr>
              <w:pStyle w:val="TAL"/>
              <w:jc w:val="center"/>
              <w:rPr>
                <w:rFonts w:eastAsia="Batang"/>
              </w:rPr>
            </w:pPr>
            <w:r w:rsidRPr="009B053A">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0E7187E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77C166"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143320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E33DCA"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DC642FA"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A044D6F" w14:textId="77777777" w:rsidR="00AB2B30" w:rsidRPr="009B053A" w:rsidRDefault="006A7121">
            <w:pPr>
              <w:pStyle w:val="TAL"/>
              <w:jc w:val="center"/>
              <w:rPr>
                <w:rFonts w:eastAsia="Batang"/>
              </w:rPr>
            </w:pPr>
            <w:r w:rsidRPr="009B053A">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21B6248"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F963E85"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1E95068" w14:textId="77777777" w:rsidR="00AB2B30" w:rsidRPr="009B053A" w:rsidRDefault="006A7121">
            <w:pPr>
              <w:pStyle w:val="TAL"/>
              <w:jc w:val="center"/>
              <w:rPr>
                <w:rFonts w:eastAsia="Batang"/>
              </w:rPr>
            </w:pPr>
            <w:r w:rsidRPr="009B053A">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0EBE6254" w14:textId="77777777" w:rsidR="00AB2B30" w:rsidRPr="009B053A" w:rsidRDefault="006A7121">
            <w:pPr>
              <w:pStyle w:val="TAL"/>
              <w:jc w:val="center"/>
              <w:rPr>
                <w:rFonts w:eastAsia="Batang"/>
              </w:rPr>
            </w:pPr>
            <w:r w:rsidRPr="009B053A">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38CEDB00" w14:textId="77777777" w:rsidR="00AB2B30" w:rsidRPr="009B053A" w:rsidRDefault="006A7121">
            <w:pPr>
              <w:pStyle w:val="TAL"/>
              <w:jc w:val="center"/>
              <w:rPr>
                <w:rFonts w:eastAsia="Batang"/>
              </w:rPr>
            </w:pPr>
            <w:r w:rsidRPr="009B053A">
              <w:rPr>
                <w:rFonts w:eastAsia="Batang"/>
              </w:rPr>
              <w:t>≥ 1</w:t>
            </w:r>
          </w:p>
        </w:tc>
      </w:tr>
      <w:tr w:rsidR="00AB2B30" w:rsidRPr="009B053A" w14:paraId="67BCB6A5" w14:textId="77777777">
        <w:trPr>
          <w:jc w:val="center"/>
        </w:trPr>
        <w:tc>
          <w:tcPr>
            <w:tcW w:w="746" w:type="dxa"/>
            <w:tcBorders>
              <w:left w:val="single" w:sz="4" w:space="0" w:color="auto"/>
              <w:right w:val="single" w:sz="4" w:space="0" w:color="auto"/>
            </w:tcBorders>
          </w:tcPr>
          <w:p w14:paraId="0E18726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AEA874D"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2558EA7" w14:textId="77777777" w:rsidR="00AB2B30" w:rsidRPr="009B053A" w:rsidRDefault="006A7121">
            <w:pPr>
              <w:pStyle w:val="TAL"/>
              <w:jc w:val="center"/>
              <w:rPr>
                <w:rFonts w:eastAsia="Batang"/>
              </w:rPr>
            </w:pPr>
            <w:r w:rsidRPr="009B053A">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574E9C4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DCDE9C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F8EEBB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8F56C61"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A4B6EC0"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4AE4875A" w14:textId="77777777" w:rsidR="00AB2B30" w:rsidRPr="009B053A" w:rsidRDefault="006A7121">
            <w:pPr>
              <w:pStyle w:val="TAL"/>
              <w:jc w:val="center"/>
              <w:rPr>
                <w:rFonts w:eastAsia="Batang"/>
              </w:rPr>
            </w:pPr>
            <w:r w:rsidRPr="009B053A">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3C296C1A"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C24E435"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E539906" w14:textId="77777777" w:rsidR="00AB2B30" w:rsidRPr="009B053A" w:rsidRDefault="006A7121">
            <w:pPr>
              <w:pStyle w:val="TAL"/>
              <w:jc w:val="center"/>
              <w:rPr>
                <w:rFonts w:eastAsia="Batang"/>
              </w:rPr>
            </w:pPr>
            <w:r w:rsidRPr="009B053A">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782257DD" w14:textId="77777777" w:rsidR="00AB2B30" w:rsidRPr="009B053A" w:rsidRDefault="006A7121">
            <w:pPr>
              <w:pStyle w:val="TAL"/>
              <w:jc w:val="center"/>
              <w:rPr>
                <w:rFonts w:eastAsia="Batang"/>
              </w:rPr>
            </w:pPr>
            <w:r w:rsidRPr="009B053A">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891AD93" w14:textId="77777777" w:rsidR="00AB2B30" w:rsidRPr="009B053A" w:rsidRDefault="006A7121">
            <w:pPr>
              <w:pStyle w:val="TAL"/>
              <w:jc w:val="center"/>
              <w:rPr>
                <w:rFonts w:eastAsia="Batang"/>
              </w:rPr>
            </w:pPr>
            <w:r w:rsidRPr="009B053A">
              <w:rPr>
                <w:rFonts w:eastAsia="Batang"/>
              </w:rPr>
              <w:t>≥ 1</w:t>
            </w:r>
          </w:p>
        </w:tc>
      </w:tr>
      <w:tr w:rsidR="00AB2B30" w:rsidRPr="009B053A" w14:paraId="3F1CBE7D" w14:textId="77777777">
        <w:trPr>
          <w:jc w:val="center"/>
        </w:trPr>
        <w:tc>
          <w:tcPr>
            <w:tcW w:w="746" w:type="dxa"/>
            <w:tcBorders>
              <w:left w:val="single" w:sz="4" w:space="0" w:color="auto"/>
              <w:right w:val="single" w:sz="4" w:space="0" w:color="auto"/>
            </w:tcBorders>
          </w:tcPr>
          <w:p w14:paraId="4DB7B467"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B90B2CE"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9284515" w14:textId="77777777" w:rsidR="00AB2B30" w:rsidRPr="009B053A" w:rsidRDefault="006A7121">
            <w:pPr>
              <w:pStyle w:val="TAL"/>
              <w:jc w:val="center"/>
              <w:rPr>
                <w:rFonts w:eastAsia="Batang"/>
              </w:rPr>
            </w:pPr>
            <w:r w:rsidRPr="009B053A">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38EEEB9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0D15CE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E590E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F42A30"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031F20"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27CDBE22" w14:textId="77777777" w:rsidR="00AB2B30" w:rsidRPr="009B053A" w:rsidRDefault="006A7121">
            <w:pPr>
              <w:pStyle w:val="TAL"/>
              <w:jc w:val="center"/>
              <w:rPr>
                <w:rFonts w:eastAsia="Batang"/>
              </w:rPr>
            </w:pPr>
            <w:r w:rsidRPr="009B053A">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B03D7F9"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813914"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177BB5C" w14:textId="77777777" w:rsidR="00AB2B30" w:rsidRPr="009B053A" w:rsidRDefault="006A7121">
            <w:pPr>
              <w:pStyle w:val="TAL"/>
              <w:jc w:val="center"/>
              <w:rPr>
                <w:rFonts w:eastAsia="Batang"/>
              </w:rPr>
            </w:pPr>
            <w:r w:rsidRPr="009B053A">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495BA571" w14:textId="77777777" w:rsidR="00AB2B30" w:rsidRPr="009B053A" w:rsidRDefault="006A7121">
            <w:pPr>
              <w:pStyle w:val="TAL"/>
              <w:jc w:val="center"/>
              <w:rPr>
                <w:rFonts w:eastAsia="Batang"/>
              </w:rPr>
            </w:pPr>
            <w:r w:rsidRPr="009B053A">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5BE6C4E7" w14:textId="77777777" w:rsidR="00AB2B30" w:rsidRPr="009B053A" w:rsidRDefault="006A7121">
            <w:pPr>
              <w:pStyle w:val="TAL"/>
              <w:jc w:val="center"/>
              <w:rPr>
                <w:rFonts w:eastAsia="Batang"/>
              </w:rPr>
            </w:pPr>
            <w:r w:rsidRPr="009B053A">
              <w:rPr>
                <w:rFonts w:eastAsia="Batang"/>
              </w:rPr>
              <w:t>≥ 1</w:t>
            </w:r>
          </w:p>
        </w:tc>
      </w:tr>
      <w:tr w:rsidR="00AB2B30" w:rsidRPr="009B053A" w14:paraId="4B465289" w14:textId="77777777">
        <w:trPr>
          <w:jc w:val="center"/>
        </w:trPr>
        <w:tc>
          <w:tcPr>
            <w:tcW w:w="746" w:type="dxa"/>
            <w:tcBorders>
              <w:left w:val="single" w:sz="4" w:space="0" w:color="auto"/>
              <w:right w:val="single" w:sz="4" w:space="0" w:color="auto"/>
            </w:tcBorders>
          </w:tcPr>
          <w:p w14:paraId="4CC4A2D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EA70ADC"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9587914" w14:textId="77777777" w:rsidR="00AB2B30" w:rsidRPr="009B053A" w:rsidRDefault="006A7121">
            <w:pPr>
              <w:pStyle w:val="TAL"/>
              <w:jc w:val="center"/>
              <w:rPr>
                <w:rFonts w:eastAsia="Batang"/>
              </w:rPr>
            </w:pPr>
            <w:r w:rsidRPr="009B053A">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3229E85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0CC2C638"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73B14CF"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09A0119"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F28E2E3"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6E951141" w14:textId="77777777" w:rsidR="00AB2B30" w:rsidRPr="009B053A" w:rsidRDefault="006A7121">
            <w:pPr>
              <w:pStyle w:val="TAL"/>
              <w:jc w:val="center"/>
              <w:rPr>
                <w:rFonts w:eastAsia="Batang"/>
              </w:rPr>
            </w:pPr>
            <w:r w:rsidRPr="009B053A">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7C3CEF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E6D5C8"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BA43883" w14:textId="77777777" w:rsidR="00AB2B30" w:rsidRPr="009B053A" w:rsidRDefault="006A7121">
            <w:pPr>
              <w:pStyle w:val="TAL"/>
              <w:jc w:val="center"/>
              <w:rPr>
                <w:rFonts w:eastAsia="Batang"/>
              </w:rPr>
            </w:pPr>
            <w:r w:rsidRPr="009B053A">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6618F824" w14:textId="77777777" w:rsidR="00AB2B30" w:rsidRPr="009B053A" w:rsidRDefault="006A7121">
            <w:pPr>
              <w:pStyle w:val="TAL"/>
              <w:jc w:val="center"/>
              <w:rPr>
                <w:rFonts w:eastAsia="Batang"/>
              </w:rPr>
            </w:pPr>
            <w:r w:rsidRPr="009B053A">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66F47556" w14:textId="77777777" w:rsidR="00AB2B30" w:rsidRPr="009B053A" w:rsidRDefault="006A7121">
            <w:pPr>
              <w:pStyle w:val="TAL"/>
              <w:jc w:val="center"/>
              <w:rPr>
                <w:rFonts w:eastAsia="Batang"/>
              </w:rPr>
            </w:pPr>
            <w:r w:rsidRPr="009B053A">
              <w:rPr>
                <w:rFonts w:eastAsia="Batang"/>
              </w:rPr>
              <w:t>≥ 1</w:t>
            </w:r>
          </w:p>
        </w:tc>
      </w:tr>
      <w:tr w:rsidR="00AB2B30" w:rsidRPr="009B053A" w14:paraId="3C87FA96" w14:textId="77777777">
        <w:trPr>
          <w:jc w:val="center"/>
        </w:trPr>
        <w:tc>
          <w:tcPr>
            <w:tcW w:w="746" w:type="dxa"/>
            <w:tcBorders>
              <w:left w:val="single" w:sz="4" w:space="0" w:color="auto"/>
              <w:right w:val="single" w:sz="4" w:space="0" w:color="auto"/>
            </w:tcBorders>
          </w:tcPr>
          <w:p w14:paraId="63D939FE"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F92B884"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BD615D" w14:textId="77777777" w:rsidR="00AB2B30" w:rsidRPr="009B053A" w:rsidRDefault="006A7121">
            <w:pPr>
              <w:pStyle w:val="TAL"/>
              <w:jc w:val="center"/>
              <w:rPr>
                <w:rFonts w:eastAsia="Batang"/>
              </w:rPr>
            </w:pPr>
            <w:r w:rsidRPr="009B053A">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2E4D1C9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F4E33E7"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62A127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7132823"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24F79671" w14:textId="77777777" w:rsidR="00AB2B30" w:rsidRPr="009B053A" w:rsidRDefault="006A7121">
            <w:pPr>
              <w:pStyle w:val="TAL"/>
              <w:jc w:val="center"/>
              <w:rPr>
                <w:rFonts w:eastAsia="Batang"/>
              </w:rPr>
            </w:pPr>
            <w:r w:rsidRPr="009B053A">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49532AB7" w14:textId="77777777" w:rsidR="00AB2B30" w:rsidRPr="009B053A" w:rsidRDefault="006A7121">
            <w:pPr>
              <w:pStyle w:val="TAL"/>
              <w:jc w:val="center"/>
              <w:rPr>
                <w:rFonts w:eastAsia="Batang"/>
              </w:rPr>
            </w:pPr>
            <w:r w:rsidRPr="009B053A">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69A9B2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43E0300"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A05F1D1" w14:textId="77777777" w:rsidR="00AB2B30" w:rsidRPr="009B053A" w:rsidRDefault="006A7121">
            <w:pPr>
              <w:pStyle w:val="TAL"/>
              <w:jc w:val="center"/>
              <w:rPr>
                <w:rFonts w:eastAsia="Batang"/>
              </w:rPr>
            </w:pPr>
            <w:r w:rsidRPr="009B053A">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711A9818" w14:textId="77777777" w:rsidR="00AB2B30" w:rsidRPr="009B053A" w:rsidRDefault="006A7121">
            <w:pPr>
              <w:pStyle w:val="TAL"/>
              <w:jc w:val="center"/>
              <w:rPr>
                <w:rFonts w:eastAsia="Batang"/>
              </w:rPr>
            </w:pPr>
            <w:r w:rsidRPr="009B053A">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2449C143" w14:textId="77777777" w:rsidR="00AB2B30" w:rsidRPr="009B053A" w:rsidRDefault="006A7121">
            <w:pPr>
              <w:pStyle w:val="TAL"/>
              <w:jc w:val="center"/>
              <w:rPr>
                <w:rFonts w:eastAsia="Batang"/>
              </w:rPr>
            </w:pPr>
            <w:r w:rsidRPr="009B053A">
              <w:rPr>
                <w:rFonts w:eastAsia="Batang"/>
              </w:rPr>
              <w:t>≥ 1</w:t>
            </w:r>
          </w:p>
        </w:tc>
      </w:tr>
      <w:tr w:rsidR="00AB2B30" w:rsidRPr="009B053A" w14:paraId="3FFC5AC8" w14:textId="77777777">
        <w:trPr>
          <w:jc w:val="center"/>
        </w:trPr>
        <w:tc>
          <w:tcPr>
            <w:tcW w:w="746" w:type="dxa"/>
            <w:tcBorders>
              <w:left w:val="single" w:sz="4" w:space="0" w:color="auto"/>
              <w:right w:val="single" w:sz="4" w:space="0" w:color="auto"/>
            </w:tcBorders>
          </w:tcPr>
          <w:p w14:paraId="47A51EC3"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9A099D"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46F9FA8" w14:textId="77777777" w:rsidR="00AB2B30" w:rsidRPr="009B053A" w:rsidRDefault="006A7121">
            <w:pPr>
              <w:pStyle w:val="TAL"/>
              <w:jc w:val="center"/>
              <w:rPr>
                <w:rFonts w:eastAsia="Batang"/>
              </w:rPr>
            </w:pPr>
            <w:r w:rsidRPr="009B053A">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094CBEC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03FD4D2"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BD4782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11206F2"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5BA15425" w14:textId="77777777" w:rsidR="00AB2B30" w:rsidRPr="009B053A" w:rsidRDefault="006A7121">
            <w:pPr>
              <w:pStyle w:val="TAL"/>
              <w:jc w:val="center"/>
              <w:rPr>
                <w:rFonts w:eastAsia="Batang"/>
              </w:rPr>
            </w:pPr>
            <w:r w:rsidRPr="009B053A">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5725EE60" w14:textId="77777777" w:rsidR="00AB2B30" w:rsidRPr="009B053A" w:rsidRDefault="006A7121">
            <w:pPr>
              <w:pStyle w:val="TAL"/>
              <w:jc w:val="center"/>
              <w:rPr>
                <w:rFonts w:eastAsia="Batang"/>
              </w:rPr>
            </w:pPr>
            <w:r w:rsidRPr="009B053A">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6536B808"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F3EFEF7"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EC857CC" w14:textId="77777777" w:rsidR="00AB2B30" w:rsidRPr="009B053A" w:rsidRDefault="006A7121">
            <w:pPr>
              <w:pStyle w:val="TAL"/>
              <w:jc w:val="center"/>
              <w:rPr>
                <w:rFonts w:eastAsia="Batang"/>
              </w:rPr>
            </w:pPr>
            <w:r w:rsidRPr="009B053A">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56DCEF92" w14:textId="77777777" w:rsidR="00AB2B30" w:rsidRPr="009B053A" w:rsidRDefault="006A7121">
            <w:pPr>
              <w:pStyle w:val="TAL"/>
              <w:jc w:val="center"/>
              <w:rPr>
                <w:rFonts w:eastAsia="Batang"/>
              </w:rPr>
            </w:pPr>
            <w:r w:rsidRPr="009B053A">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4DF924C" w14:textId="77777777" w:rsidR="00AB2B30" w:rsidRPr="009B053A" w:rsidRDefault="006A7121">
            <w:pPr>
              <w:pStyle w:val="TAL"/>
              <w:jc w:val="center"/>
              <w:rPr>
                <w:rFonts w:eastAsia="Batang"/>
              </w:rPr>
            </w:pPr>
            <w:r w:rsidRPr="009B053A">
              <w:rPr>
                <w:rFonts w:eastAsia="Batang"/>
              </w:rPr>
              <w:t>≥ 1</w:t>
            </w:r>
          </w:p>
        </w:tc>
      </w:tr>
      <w:tr w:rsidR="00AB2B30" w:rsidRPr="009B053A" w14:paraId="7B95BBF9" w14:textId="77777777">
        <w:trPr>
          <w:jc w:val="center"/>
        </w:trPr>
        <w:tc>
          <w:tcPr>
            <w:tcW w:w="746" w:type="dxa"/>
            <w:tcBorders>
              <w:left w:val="single" w:sz="4" w:space="0" w:color="auto"/>
              <w:right w:val="single" w:sz="4" w:space="0" w:color="auto"/>
            </w:tcBorders>
          </w:tcPr>
          <w:p w14:paraId="4F337728"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F24D5"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36E4B70D" w14:textId="77777777" w:rsidR="00AB2B30" w:rsidRPr="009B053A" w:rsidRDefault="006A7121">
            <w:pPr>
              <w:pStyle w:val="TAL"/>
              <w:jc w:val="center"/>
              <w:rPr>
                <w:rFonts w:eastAsia="Batang"/>
              </w:rPr>
            </w:pPr>
            <w:r w:rsidRPr="009B053A">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7F4F45F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F3CD3B4"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B925D4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9126D07"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2ED6A68" w14:textId="77777777" w:rsidR="00AB2B30" w:rsidRPr="009B053A" w:rsidRDefault="006A7121">
            <w:pPr>
              <w:pStyle w:val="TAL"/>
              <w:jc w:val="center"/>
              <w:rPr>
                <w:rFonts w:eastAsia="Batang"/>
              </w:rPr>
            </w:pPr>
            <w:r w:rsidRPr="009B053A">
              <w:rPr>
                <w:rFonts w:eastAsia="Batang"/>
              </w:rPr>
              <w:t>1/4</w:t>
            </w:r>
          </w:p>
        </w:tc>
        <w:tc>
          <w:tcPr>
            <w:tcW w:w="746" w:type="dxa"/>
            <w:tcBorders>
              <w:top w:val="single" w:sz="4" w:space="0" w:color="auto"/>
              <w:left w:val="single" w:sz="4" w:space="0" w:color="auto"/>
              <w:bottom w:val="single" w:sz="4" w:space="0" w:color="auto"/>
              <w:right w:val="single" w:sz="4" w:space="0" w:color="auto"/>
            </w:tcBorders>
            <w:vAlign w:val="center"/>
          </w:tcPr>
          <w:p w14:paraId="3917C87C" w14:textId="77777777" w:rsidR="00AB2B30" w:rsidRPr="009B053A" w:rsidRDefault="006A7121">
            <w:pPr>
              <w:pStyle w:val="TAL"/>
              <w:jc w:val="center"/>
              <w:rPr>
                <w:rFonts w:eastAsia="Batang"/>
              </w:rPr>
            </w:pPr>
            <w:r w:rsidRPr="009B053A">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6073196F"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AA38FBE"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FCE2C63" w14:textId="77777777" w:rsidR="00AB2B30" w:rsidRPr="009B053A" w:rsidRDefault="006A7121">
            <w:pPr>
              <w:pStyle w:val="TAL"/>
              <w:jc w:val="center"/>
              <w:rPr>
                <w:rFonts w:eastAsia="Batang"/>
              </w:rPr>
            </w:pPr>
            <w:r w:rsidRPr="009B053A">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1389ACEE" w14:textId="77777777" w:rsidR="00AB2B30" w:rsidRPr="009B053A" w:rsidRDefault="006A7121">
            <w:pPr>
              <w:pStyle w:val="TAL"/>
              <w:jc w:val="center"/>
              <w:rPr>
                <w:rFonts w:eastAsia="Batang"/>
              </w:rPr>
            </w:pPr>
            <w:r w:rsidRPr="009B053A">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BBED92" w14:textId="77777777" w:rsidR="00AB2B30" w:rsidRPr="009B053A" w:rsidRDefault="006A7121">
            <w:pPr>
              <w:pStyle w:val="TAL"/>
              <w:jc w:val="center"/>
              <w:rPr>
                <w:rFonts w:eastAsia="Batang"/>
              </w:rPr>
            </w:pPr>
            <w:r w:rsidRPr="009B053A">
              <w:rPr>
                <w:rFonts w:eastAsia="Batang"/>
              </w:rPr>
              <w:t>≥ 1</w:t>
            </w:r>
          </w:p>
        </w:tc>
      </w:tr>
      <w:tr w:rsidR="00AB2B30" w:rsidRPr="009B053A" w14:paraId="5E721405" w14:textId="77777777">
        <w:trPr>
          <w:jc w:val="center"/>
        </w:trPr>
        <w:tc>
          <w:tcPr>
            <w:tcW w:w="746" w:type="dxa"/>
            <w:tcBorders>
              <w:left w:val="single" w:sz="4" w:space="0" w:color="auto"/>
              <w:right w:val="single" w:sz="4" w:space="0" w:color="auto"/>
            </w:tcBorders>
          </w:tcPr>
          <w:p w14:paraId="3A5939AA"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C06127E"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000162E" w14:textId="77777777" w:rsidR="00AB2B30" w:rsidRPr="009B053A" w:rsidRDefault="006A7121">
            <w:pPr>
              <w:pStyle w:val="TAL"/>
              <w:jc w:val="center"/>
              <w:rPr>
                <w:rFonts w:eastAsia="Batang"/>
              </w:rPr>
            </w:pPr>
            <w:r w:rsidRPr="009B053A">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7E5FDB91"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77495B"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45EF5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2FAC64C"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19964394" w14:textId="77777777" w:rsidR="00AB2B30" w:rsidRPr="009B053A" w:rsidRDefault="006A7121">
            <w:pPr>
              <w:pStyle w:val="TAL"/>
              <w:jc w:val="center"/>
              <w:rPr>
                <w:rFonts w:eastAsia="Batang"/>
              </w:rPr>
            </w:pPr>
            <w:r w:rsidRPr="009B053A">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34AB4E6C" w14:textId="77777777" w:rsidR="00AB2B30" w:rsidRPr="009B053A" w:rsidRDefault="006A7121">
            <w:pPr>
              <w:pStyle w:val="TAL"/>
              <w:jc w:val="center"/>
              <w:rPr>
                <w:rFonts w:eastAsia="Batang"/>
              </w:rPr>
            </w:pPr>
            <w:r w:rsidRPr="009B053A">
              <w:rPr>
                <w:rFonts w:eastAsia="Batang"/>
              </w:rPr>
              <w:t>4392</w:t>
            </w:r>
          </w:p>
        </w:tc>
        <w:tc>
          <w:tcPr>
            <w:tcW w:w="747" w:type="dxa"/>
            <w:tcBorders>
              <w:top w:val="single" w:sz="4" w:space="0" w:color="auto"/>
              <w:left w:val="single" w:sz="4" w:space="0" w:color="auto"/>
              <w:bottom w:val="single" w:sz="4" w:space="0" w:color="auto"/>
              <w:right w:val="single" w:sz="4" w:space="0" w:color="auto"/>
            </w:tcBorders>
            <w:vAlign w:val="center"/>
          </w:tcPr>
          <w:p w14:paraId="2AEC4DEB"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75EB31"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4CC80D5" w14:textId="77777777" w:rsidR="00AB2B30" w:rsidRPr="009B053A" w:rsidRDefault="006A7121">
            <w:pPr>
              <w:pStyle w:val="TAL"/>
              <w:jc w:val="center"/>
              <w:rPr>
                <w:rFonts w:eastAsia="Batang"/>
              </w:rPr>
            </w:pPr>
            <w:r w:rsidRPr="009B053A">
              <w:rPr>
                <w:rFonts w:eastAsia="Batang"/>
              </w:rPr>
              <w:t>21600</w:t>
            </w:r>
          </w:p>
        </w:tc>
        <w:tc>
          <w:tcPr>
            <w:tcW w:w="747" w:type="dxa"/>
            <w:tcBorders>
              <w:top w:val="single" w:sz="4" w:space="0" w:color="auto"/>
              <w:left w:val="single" w:sz="4" w:space="0" w:color="auto"/>
              <w:bottom w:val="single" w:sz="4" w:space="0" w:color="auto"/>
              <w:right w:val="single" w:sz="4" w:space="0" w:color="auto"/>
            </w:tcBorders>
            <w:vAlign w:val="center"/>
          </w:tcPr>
          <w:p w14:paraId="2477308A" w14:textId="77777777" w:rsidR="00AB2B30" w:rsidRPr="009B053A" w:rsidRDefault="006A7121">
            <w:pPr>
              <w:pStyle w:val="TAL"/>
              <w:jc w:val="center"/>
              <w:rPr>
                <w:rFonts w:eastAsia="Batang"/>
              </w:rPr>
            </w:pPr>
            <w:r w:rsidRPr="009B053A">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0B8DEAB7" w14:textId="77777777" w:rsidR="00AB2B30" w:rsidRPr="009B053A" w:rsidRDefault="006A7121">
            <w:pPr>
              <w:pStyle w:val="TAL"/>
              <w:jc w:val="center"/>
              <w:rPr>
                <w:rFonts w:eastAsia="Batang"/>
              </w:rPr>
            </w:pPr>
            <w:r w:rsidRPr="009B053A">
              <w:rPr>
                <w:rFonts w:eastAsia="Batang"/>
              </w:rPr>
              <w:t>≥ 1</w:t>
            </w:r>
          </w:p>
        </w:tc>
      </w:tr>
      <w:tr w:rsidR="00AB2B30" w:rsidRPr="009B053A" w14:paraId="7731347E" w14:textId="77777777">
        <w:trPr>
          <w:jc w:val="center"/>
        </w:trPr>
        <w:tc>
          <w:tcPr>
            <w:tcW w:w="746" w:type="dxa"/>
            <w:tcBorders>
              <w:left w:val="single" w:sz="4" w:space="0" w:color="auto"/>
              <w:right w:val="single" w:sz="4" w:space="0" w:color="auto"/>
            </w:tcBorders>
          </w:tcPr>
          <w:p w14:paraId="5976DDBB"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0252793"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6C6C07AB" w14:textId="77777777" w:rsidR="00AB2B30" w:rsidRPr="009B053A" w:rsidRDefault="006A7121">
            <w:pPr>
              <w:pStyle w:val="TAL"/>
              <w:jc w:val="center"/>
              <w:rPr>
                <w:rFonts w:eastAsia="Batang"/>
              </w:rPr>
            </w:pPr>
            <w:r w:rsidRPr="009B053A">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076F2017"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D2EB44C"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C7AC51"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E2A57B2"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69733150" w14:textId="77777777" w:rsidR="00AB2B30" w:rsidRPr="009B053A" w:rsidRDefault="006A7121">
            <w:pPr>
              <w:pStyle w:val="TAL"/>
              <w:jc w:val="center"/>
              <w:rPr>
                <w:rFonts w:eastAsia="Batang"/>
              </w:rPr>
            </w:pPr>
            <w:r w:rsidRPr="009B053A">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0337A867" w14:textId="77777777" w:rsidR="00AB2B30" w:rsidRPr="009B053A" w:rsidRDefault="006A7121">
            <w:pPr>
              <w:pStyle w:val="TAL"/>
              <w:jc w:val="center"/>
              <w:rPr>
                <w:rFonts w:eastAsia="Batang"/>
              </w:rPr>
            </w:pPr>
            <w:r w:rsidRPr="009B053A">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9441ED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155F99B1"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F97CA46" w14:textId="77777777" w:rsidR="00AB2B30" w:rsidRPr="009B053A" w:rsidRDefault="006A7121">
            <w:pPr>
              <w:pStyle w:val="TAL"/>
              <w:jc w:val="center"/>
              <w:rPr>
                <w:rFonts w:eastAsia="Batang"/>
              </w:rPr>
            </w:pPr>
            <w:r w:rsidRPr="009B053A">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4D37A5C0" w14:textId="77777777" w:rsidR="00AB2B30" w:rsidRPr="009B053A" w:rsidRDefault="006A7121">
            <w:pPr>
              <w:pStyle w:val="TAL"/>
              <w:jc w:val="center"/>
              <w:rPr>
                <w:rFonts w:eastAsia="Batang"/>
              </w:rPr>
            </w:pPr>
            <w:r w:rsidRPr="009B053A">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ADE8F6D" w14:textId="77777777" w:rsidR="00AB2B30" w:rsidRPr="009B053A" w:rsidRDefault="006A7121">
            <w:pPr>
              <w:pStyle w:val="TAL"/>
              <w:jc w:val="center"/>
              <w:rPr>
                <w:rFonts w:eastAsia="Batang"/>
              </w:rPr>
            </w:pPr>
            <w:r w:rsidRPr="009B053A">
              <w:rPr>
                <w:rFonts w:eastAsia="Batang"/>
              </w:rPr>
              <w:t>≥ 1</w:t>
            </w:r>
          </w:p>
        </w:tc>
      </w:tr>
      <w:tr w:rsidR="00AB2B30" w:rsidRPr="009B053A" w14:paraId="04F07CD3" w14:textId="77777777">
        <w:trPr>
          <w:jc w:val="center"/>
        </w:trPr>
        <w:tc>
          <w:tcPr>
            <w:tcW w:w="746" w:type="dxa"/>
            <w:tcBorders>
              <w:left w:val="single" w:sz="4" w:space="0" w:color="auto"/>
              <w:right w:val="single" w:sz="4" w:space="0" w:color="auto"/>
            </w:tcBorders>
          </w:tcPr>
          <w:p w14:paraId="35B7B53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3AEF689"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A34C886" w14:textId="77777777" w:rsidR="00AB2B30" w:rsidRPr="009B053A" w:rsidRDefault="006A7121">
            <w:pPr>
              <w:pStyle w:val="TAL"/>
              <w:jc w:val="center"/>
              <w:rPr>
                <w:rFonts w:eastAsia="Batang"/>
              </w:rPr>
            </w:pPr>
            <w:r w:rsidRPr="009B053A">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65FDA5F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ED4635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4F421C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4C09DF7"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4C79024B" w14:textId="77777777" w:rsidR="00AB2B30" w:rsidRPr="009B053A" w:rsidRDefault="006A7121">
            <w:pPr>
              <w:pStyle w:val="TAL"/>
              <w:jc w:val="center"/>
              <w:rPr>
                <w:rFonts w:eastAsia="Batang"/>
              </w:rPr>
            </w:pPr>
            <w:r w:rsidRPr="009B053A">
              <w:rPr>
                <w:rFonts w:eastAsia="Batang"/>
              </w:rPr>
              <w:t>1/5</w:t>
            </w:r>
          </w:p>
        </w:tc>
        <w:tc>
          <w:tcPr>
            <w:tcW w:w="746" w:type="dxa"/>
            <w:tcBorders>
              <w:top w:val="single" w:sz="4" w:space="0" w:color="auto"/>
              <w:left w:val="single" w:sz="4" w:space="0" w:color="auto"/>
              <w:bottom w:val="single" w:sz="4" w:space="0" w:color="auto"/>
              <w:right w:val="single" w:sz="4" w:space="0" w:color="auto"/>
            </w:tcBorders>
            <w:vAlign w:val="center"/>
          </w:tcPr>
          <w:p w14:paraId="5959D0DC" w14:textId="77777777" w:rsidR="00AB2B30" w:rsidRPr="009B053A" w:rsidRDefault="006A7121">
            <w:pPr>
              <w:pStyle w:val="TAL"/>
              <w:jc w:val="center"/>
              <w:rPr>
                <w:rFonts w:eastAsia="Batang"/>
              </w:rPr>
            </w:pPr>
            <w:r w:rsidRPr="009B053A">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65AE6B0D"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F4DB779"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84906D" w14:textId="77777777" w:rsidR="00AB2B30" w:rsidRPr="009B053A" w:rsidRDefault="006A7121">
            <w:pPr>
              <w:pStyle w:val="TAL"/>
              <w:jc w:val="center"/>
              <w:rPr>
                <w:rFonts w:eastAsia="Batang"/>
              </w:rPr>
            </w:pPr>
            <w:r w:rsidRPr="009B053A">
              <w:rPr>
                <w:rFonts w:eastAsia="Batang"/>
              </w:rPr>
              <w:t>23328</w:t>
            </w:r>
          </w:p>
        </w:tc>
        <w:tc>
          <w:tcPr>
            <w:tcW w:w="747" w:type="dxa"/>
            <w:tcBorders>
              <w:top w:val="single" w:sz="4" w:space="0" w:color="auto"/>
              <w:left w:val="single" w:sz="4" w:space="0" w:color="auto"/>
              <w:bottom w:val="single" w:sz="4" w:space="0" w:color="auto"/>
              <w:right w:val="single" w:sz="4" w:space="0" w:color="auto"/>
            </w:tcBorders>
            <w:vAlign w:val="center"/>
          </w:tcPr>
          <w:p w14:paraId="5FA555A0" w14:textId="77777777" w:rsidR="00AB2B30" w:rsidRPr="009B053A" w:rsidRDefault="006A7121">
            <w:pPr>
              <w:pStyle w:val="TAL"/>
              <w:jc w:val="center"/>
              <w:rPr>
                <w:rFonts w:eastAsia="Batang"/>
              </w:rPr>
            </w:pPr>
            <w:r w:rsidRPr="009B053A">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64D2C585" w14:textId="77777777" w:rsidR="00AB2B30" w:rsidRPr="009B053A" w:rsidRDefault="006A7121">
            <w:pPr>
              <w:pStyle w:val="TAL"/>
              <w:jc w:val="center"/>
              <w:rPr>
                <w:rFonts w:eastAsia="Batang"/>
              </w:rPr>
            </w:pPr>
            <w:r w:rsidRPr="009B053A">
              <w:rPr>
                <w:rFonts w:eastAsia="Batang"/>
              </w:rPr>
              <w:t>≥ 1</w:t>
            </w:r>
          </w:p>
        </w:tc>
      </w:tr>
      <w:tr w:rsidR="00AB2B30" w:rsidRPr="009B053A" w14:paraId="098F95AF" w14:textId="77777777">
        <w:trPr>
          <w:jc w:val="center"/>
        </w:trPr>
        <w:tc>
          <w:tcPr>
            <w:tcW w:w="746" w:type="dxa"/>
            <w:tcBorders>
              <w:left w:val="single" w:sz="4" w:space="0" w:color="auto"/>
              <w:right w:val="single" w:sz="4" w:space="0" w:color="auto"/>
            </w:tcBorders>
          </w:tcPr>
          <w:p w14:paraId="18F167A6"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021F93D"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326359E6" w14:textId="77777777" w:rsidR="00AB2B30" w:rsidRPr="009B053A" w:rsidRDefault="006A7121">
            <w:pPr>
              <w:pStyle w:val="TAL"/>
              <w:jc w:val="center"/>
              <w:rPr>
                <w:rFonts w:eastAsia="Batang"/>
              </w:rPr>
            </w:pPr>
            <w:r w:rsidRPr="009B053A">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287CA400"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0AC54E3"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E416DD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1FC818"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14C0547" w14:textId="77777777" w:rsidR="00AB2B30" w:rsidRPr="009B053A" w:rsidRDefault="006A7121">
            <w:pPr>
              <w:pStyle w:val="TAL"/>
              <w:jc w:val="center"/>
              <w:rPr>
                <w:rFonts w:eastAsia="Batang"/>
              </w:rPr>
            </w:pPr>
            <w:r w:rsidRPr="009B053A">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0C73565A" w14:textId="77777777" w:rsidR="00AB2B30" w:rsidRPr="009B053A" w:rsidRDefault="006A7121">
            <w:pPr>
              <w:pStyle w:val="TAL"/>
              <w:jc w:val="center"/>
              <w:rPr>
                <w:rFonts w:eastAsia="Batang"/>
              </w:rPr>
            </w:pPr>
            <w:r w:rsidRPr="009B053A">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3FC4815A"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0A33E8C"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1A36D6E" w14:textId="77777777" w:rsidR="00AB2B30" w:rsidRPr="009B053A" w:rsidRDefault="006A7121">
            <w:pPr>
              <w:pStyle w:val="TAL"/>
              <w:jc w:val="center"/>
              <w:rPr>
                <w:rFonts w:eastAsia="Batang"/>
              </w:rPr>
            </w:pPr>
            <w:r w:rsidRPr="009B053A">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35A9F672" w14:textId="77777777" w:rsidR="00AB2B30" w:rsidRPr="009B053A" w:rsidRDefault="006A7121">
            <w:pPr>
              <w:pStyle w:val="TAL"/>
              <w:jc w:val="center"/>
              <w:rPr>
                <w:rFonts w:eastAsia="Batang"/>
              </w:rPr>
            </w:pPr>
            <w:r w:rsidRPr="009B053A">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546032F4" w14:textId="77777777" w:rsidR="00AB2B30" w:rsidRPr="009B053A" w:rsidRDefault="006A7121">
            <w:pPr>
              <w:pStyle w:val="TAL"/>
              <w:jc w:val="center"/>
              <w:rPr>
                <w:rFonts w:eastAsia="Batang"/>
              </w:rPr>
            </w:pPr>
            <w:r w:rsidRPr="009B053A">
              <w:rPr>
                <w:rFonts w:eastAsia="Batang"/>
              </w:rPr>
              <w:t>≥ 1</w:t>
            </w:r>
          </w:p>
        </w:tc>
      </w:tr>
      <w:tr w:rsidR="00AB2B30" w:rsidRPr="009B053A" w14:paraId="0239DA35" w14:textId="77777777">
        <w:trPr>
          <w:jc w:val="center"/>
        </w:trPr>
        <w:tc>
          <w:tcPr>
            <w:tcW w:w="746" w:type="dxa"/>
            <w:tcBorders>
              <w:left w:val="single" w:sz="4" w:space="0" w:color="auto"/>
              <w:right w:val="single" w:sz="4" w:space="0" w:color="auto"/>
            </w:tcBorders>
          </w:tcPr>
          <w:p w14:paraId="646E024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B5A8EB2"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C213D40" w14:textId="77777777" w:rsidR="00AB2B30" w:rsidRPr="009B053A" w:rsidRDefault="006A7121">
            <w:pPr>
              <w:pStyle w:val="TAL"/>
              <w:jc w:val="center"/>
              <w:rPr>
                <w:rFonts w:eastAsia="Batang"/>
              </w:rPr>
            </w:pPr>
            <w:r w:rsidRPr="009B053A">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72377A0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50ED61"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CAF7AE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309DF02" w14:textId="77777777" w:rsidR="00AB2B30" w:rsidRPr="009B053A" w:rsidRDefault="006A7121">
            <w:pPr>
              <w:pStyle w:val="TAL"/>
              <w:jc w:val="center"/>
              <w:rPr>
                <w:rFonts w:eastAsia="Batang"/>
              </w:rPr>
            </w:pPr>
            <w:r w:rsidRPr="009B053A">
              <w:rPr>
                <w:rFonts w:eastAsia="Batang"/>
              </w:rPr>
              <w:t>QPSK</w:t>
            </w:r>
          </w:p>
        </w:tc>
        <w:tc>
          <w:tcPr>
            <w:tcW w:w="747" w:type="dxa"/>
            <w:tcBorders>
              <w:top w:val="single" w:sz="4" w:space="0" w:color="auto"/>
              <w:left w:val="single" w:sz="4" w:space="0" w:color="auto"/>
              <w:bottom w:val="single" w:sz="4" w:space="0" w:color="auto"/>
              <w:right w:val="single" w:sz="4" w:space="0" w:color="auto"/>
            </w:tcBorders>
            <w:vAlign w:val="center"/>
          </w:tcPr>
          <w:p w14:paraId="7CBD1E53" w14:textId="77777777" w:rsidR="00AB2B30" w:rsidRPr="009B053A" w:rsidRDefault="006A7121">
            <w:pPr>
              <w:pStyle w:val="TAL"/>
              <w:jc w:val="center"/>
              <w:rPr>
                <w:rFonts w:eastAsia="Batang"/>
              </w:rPr>
            </w:pPr>
            <w:r w:rsidRPr="009B053A">
              <w:rPr>
                <w:rFonts w:eastAsia="Batang"/>
              </w:rPr>
              <w:t>1/6</w:t>
            </w:r>
          </w:p>
        </w:tc>
        <w:tc>
          <w:tcPr>
            <w:tcW w:w="746" w:type="dxa"/>
            <w:tcBorders>
              <w:top w:val="single" w:sz="4" w:space="0" w:color="auto"/>
              <w:left w:val="single" w:sz="4" w:space="0" w:color="auto"/>
              <w:bottom w:val="single" w:sz="4" w:space="0" w:color="auto"/>
              <w:right w:val="single" w:sz="4" w:space="0" w:color="auto"/>
            </w:tcBorders>
            <w:vAlign w:val="center"/>
          </w:tcPr>
          <w:p w14:paraId="7E4144BE" w14:textId="77777777" w:rsidR="00AB2B30" w:rsidRPr="009B053A" w:rsidRDefault="006A7121">
            <w:pPr>
              <w:pStyle w:val="TAL"/>
              <w:jc w:val="center"/>
              <w:rPr>
                <w:rFonts w:eastAsia="Batang"/>
              </w:rPr>
            </w:pPr>
            <w:r w:rsidRPr="009B053A">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28F73120"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E245518"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E14399" w14:textId="77777777" w:rsidR="00AB2B30" w:rsidRPr="009B053A" w:rsidRDefault="006A7121">
            <w:pPr>
              <w:pStyle w:val="TAL"/>
              <w:jc w:val="center"/>
              <w:rPr>
                <w:rFonts w:eastAsia="Batang"/>
              </w:rPr>
            </w:pPr>
            <w:r w:rsidRPr="009B053A">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56EB222B" w14:textId="77777777" w:rsidR="00AB2B30" w:rsidRPr="009B053A" w:rsidRDefault="006A7121">
            <w:pPr>
              <w:pStyle w:val="TAL"/>
              <w:jc w:val="center"/>
              <w:rPr>
                <w:rFonts w:eastAsia="Batang"/>
              </w:rPr>
            </w:pPr>
            <w:r w:rsidRPr="009B053A">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158AA071" w14:textId="77777777" w:rsidR="00AB2B30" w:rsidRPr="009B053A" w:rsidRDefault="006A7121">
            <w:pPr>
              <w:pStyle w:val="TAL"/>
              <w:jc w:val="center"/>
              <w:rPr>
                <w:rFonts w:eastAsia="Batang"/>
              </w:rPr>
            </w:pPr>
            <w:r w:rsidRPr="009B053A">
              <w:rPr>
                <w:rFonts w:eastAsia="Batang"/>
              </w:rPr>
              <w:t>≥ 1</w:t>
            </w:r>
          </w:p>
        </w:tc>
      </w:tr>
      <w:tr w:rsidR="00AB2B30" w:rsidRPr="009B053A" w14:paraId="1D1C874F" w14:textId="77777777">
        <w:trPr>
          <w:jc w:val="center"/>
        </w:trPr>
        <w:tc>
          <w:tcPr>
            <w:tcW w:w="10453" w:type="dxa"/>
            <w:gridSpan w:val="14"/>
            <w:tcBorders>
              <w:left w:val="single" w:sz="4" w:space="0" w:color="auto"/>
              <w:bottom w:val="single" w:sz="4" w:space="0" w:color="auto"/>
              <w:right w:val="single" w:sz="4" w:space="0" w:color="auto"/>
            </w:tcBorders>
          </w:tcPr>
          <w:p w14:paraId="0074DDDA"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1E6FA953" w14:textId="77777777" w:rsidR="00AB2B30" w:rsidRPr="009B053A" w:rsidRDefault="006A7121">
            <w:pPr>
              <w:pStyle w:val="TAN"/>
            </w:pPr>
            <w:r w:rsidRPr="009B053A">
              <w:t>Note 2:</w:t>
            </w:r>
            <w:r w:rsidRPr="009B053A">
              <w:tab/>
              <w:t>As per Table 4.2-2 in TS 36.211 [13]</w:t>
            </w:r>
          </w:p>
          <w:p w14:paraId="3CBF974F" w14:textId="77777777" w:rsidR="00AB2B30" w:rsidRPr="009B053A" w:rsidRDefault="006A7121">
            <w:pPr>
              <w:pStyle w:val="TAN"/>
              <w:rPr>
                <w:rFonts w:cs="Arial"/>
              </w:rPr>
            </w:pPr>
            <w:r w:rsidRPr="009B053A">
              <w:t>Note 3:</w:t>
            </w:r>
            <w:r w:rsidRPr="009B053A">
              <w:tab/>
              <w:t>As per Table 4.2-1 in TS 36.211 [13]</w:t>
            </w:r>
          </w:p>
        </w:tc>
      </w:tr>
    </w:tbl>
    <w:p w14:paraId="6A7F9626" w14:textId="77777777" w:rsidR="00AB2B30" w:rsidRPr="009B053A" w:rsidRDefault="00AB2B30">
      <w:pPr>
        <w:rPr>
          <w:lang w:eastAsia="de-DE"/>
        </w:rPr>
      </w:pPr>
    </w:p>
    <w:p w14:paraId="3BB00F57" w14:textId="77777777" w:rsidR="00AB2B30" w:rsidRPr="009B053A" w:rsidRDefault="006A7121">
      <w:pPr>
        <w:pStyle w:val="Heading4"/>
      </w:pPr>
      <w:bookmarkStart w:id="11946" w:name="_Toc27476123"/>
      <w:bookmarkStart w:id="11947" w:name="_Toc29495564"/>
      <w:bookmarkStart w:id="11948" w:name="_Toc36116615"/>
      <w:bookmarkStart w:id="11949" w:name="_Toc36118664"/>
      <w:bookmarkStart w:id="11950" w:name="_Toc36560779"/>
      <w:bookmarkStart w:id="11951" w:name="_Toc43977316"/>
      <w:bookmarkStart w:id="11952" w:name="_Toc52213905"/>
      <w:bookmarkStart w:id="11953" w:name="_Toc60743378"/>
      <w:bookmarkStart w:id="11954" w:name="_Toc68206559"/>
      <w:bookmarkStart w:id="11955" w:name="_Toc75972357"/>
      <w:bookmarkStart w:id="11956" w:name="_Toc85051796"/>
      <w:bookmarkStart w:id="11957" w:name="_Toc90493818"/>
      <w:bookmarkStart w:id="11958" w:name="_Toc90494458"/>
      <w:bookmarkStart w:id="11959" w:name="_Toc100094511"/>
      <w:bookmarkStart w:id="11960" w:name="_Toc106873202"/>
      <w:bookmarkStart w:id="11961" w:name="_Toc133250271"/>
      <w:r w:rsidRPr="009B053A">
        <w:lastRenderedPageBreak/>
        <w:t>A.2.2.2.2</w:t>
      </w:r>
      <w:r w:rsidRPr="009B053A">
        <w:tab/>
        <w:t>16-QAM</w:t>
      </w:r>
      <w:bookmarkEnd w:id="11946"/>
      <w:bookmarkEnd w:id="11947"/>
      <w:bookmarkEnd w:id="11948"/>
      <w:bookmarkEnd w:id="11949"/>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6C4946C8" w14:textId="77777777" w:rsidR="00AB2B30" w:rsidRPr="009B053A" w:rsidRDefault="006A7121">
      <w:pPr>
        <w:pStyle w:val="TH"/>
        <w:rPr>
          <w:rFonts w:eastAsia="Batang"/>
        </w:rPr>
      </w:pPr>
      <w:r w:rsidRPr="009B053A">
        <w:rPr>
          <w:rFonts w:eastAsia="Batang"/>
        </w:rPr>
        <w:t>Table A.2.2.2.2-1: Reference Channels for 16QAM with partial RB allocation</w:t>
      </w:r>
    </w:p>
    <w:tbl>
      <w:tblPr>
        <w:tblW w:w="104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6"/>
        <w:gridCol w:w="747"/>
        <w:gridCol w:w="746"/>
        <w:gridCol w:w="747"/>
        <w:gridCol w:w="747"/>
        <w:gridCol w:w="747"/>
        <w:gridCol w:w="746"/>
        <w:gridCol w:w="747"/>
        <w:gridCol w:w="746"/>
        <w:gridCol w:w="747"/>
        <w:gridCol w:w="747"/>
        <w:gridCol w:w="746"/>
        <w:gridCol w:w="747"/>
        <w:gridCol w:w="747"/>
      </w:tblGrid>
      <w:tr w:rsidR="00AB2B30" w:rsidRPr="009B053A" w14:paraId="61BEAAAA" w14:textId="77777777">
        <w:trPr>
          <w:jc w:val="center"/>
        </w:trPr>
        <w:tc>
          <w:tcPr>
            <w:tcW w:w="746" w:type="dxa"/>
          </w:tcPr>
          <w:p w14:paraId="522D601D" w14:textId="77777777" w:rsidR="00AB2B30" w:rsidRPr="009B053A" w:rsidRDefault="006A7121">
            <w:pPr>
              <w:pStyle w:val="TAH"/>
            </w:pPr>
            <w:r w:rsidRPr="009B053A">
              <w:lastRenderedPageBreak/>
              <w:t>Parameter</w:t>
            </w:r>
          </w:p>
        </w:tc>
        <w:tc>
          <w:tcPr>
            <w:tcW w:w="747" w:type="dxa"/>
          </w:tcPr>
          <w:p w14:paraId="31CD234F" w14:textId="77777777" w:rsidR="00AB2B30" w:rsidRPr="009B053A" w:rsidRDefault="006A7121">
            <w:pPr>
              <w:pStyle w:val="TAH"/>
            </w:pPr>
            <w:r w:rsidRPr="009B053A">
              <w:t>Ch BW</w:t>
            </w:r>
          </w:p>
        </w:tc>
        <w:tc>
          <w:tcPr>
            <w:tcW w:w="746" w:type="dxa"/>
          </w:tcPr>
          <w:p w14:paraId="25D06152" w14:textId="77777777" w:rsidR="00AB2B30" w:rsidRPr="009B053A" w:rsidRDefault="006A7121">
            <w:pPr>
              <w:pStyle w:val="TAH"/>
            </w:pPr>
            <w:r w:rsidRPr="009B053A">
              <w:t>Allocated RBs</w:t>
            </w:r>
          </w:p>
        </w:tc>
        <w:tc>
          <w:tcPr>
            <w:tcW w:w="747" w:type="dxa"/>
          </w:tcPr>
          <w:p w14:paraId="4632558A" w14:textId="77777777" w:rsidR="00AB2B30" w:rsidRPr="009B053A" w:rsidRDefault="006A7121">
            <w:pPr>
              <w:pStyle w:val="TAH"/>
            </w:pPr>
            <w:r w:rsidRPr="009B053A">
              <w:t>UL-DL Configuration (Note 2)</w:t>
            </w:r>
          </w:p>
        </w:tc>
        <w:tc>
          <w:tcPr>
            <w:tcW w:w="747" w:type="dxa"/>
          </w:tcPr>
          <w:p w14:paraId="1408654E" w14:textId="77777777" w:rsidR="00AB2B30" w:rsidRPr="009B053A" w:rsidRDefault="006A7121">
            <w:pPr>
              <w:pStyle w:val="TAH"/>
            </w:pPr>
            <w:r w:rsidRPr="009B053A">
              <w:t>Special subframe configuration (Note 3)</w:t>
            </w:r>
          </w:p>
        </w:tc>
        <w:tc>
          <w:tcPr>
            <w:tcW w:w="747" w:type="dxa"/>
          </w:tcPr>
          <w:p w14:paraId="21231078" w14:textId="77777777" w:rsidR="00AB2B30" w:rsidRPr="009B053A" w:rsidRDefault="006A7121">
            <w:pPr>
              <w:pStyle w:val="TAH"/>
            </w:pPr>
            <w:r w:rsidRPr="009B053A">
              <w:t>DFT-OFDM Symbols per Sub-Frame</w:t>
            </w:r>
          </w:p>
        </w:tc>
        <w:tc>
          <w:tcPr>
            <w:tcW w:w="746" w:type="dxa"/>
          </w:tcPr>
          <w:p w14:paraId="593B88BC" w14:textId="77777777" w:rsidR="00AB2B30" w:rsidRPr="009B053A" w:rsidRDefault="006A7121">
            <w:pPr>
              <w:pStyle w:val="TAH"/>
            </w:pPr>
            <w:r w:rsidRPr="009B053A">
              <w:t>Mod'n</w:t>
            </w:r>
          </w:p>
        </w:tc>
        <w:tc>
          <w:tcPr>
            <w:tcW w:w="747" w:type="dxa"/>
          </w:tcPr>
          <w:p w14:paraId="5BF97687" w14:textId="77777777" w:rsidR="00AB2B30" w:rsidRPr="009B053A" w:rsidRDefault="006A7121">
            <w:pPr>
              <w:pStyle w:val="TAH"/>
            </w:pPr>
            <w:r w:rsidRPr="009B053A">
              <w:t>Target Coding rate</w:t>
            </w:r>
          </w:p>
        </w:tc>
        <w:tc>
          <w:tcPr>
            <w:tcW w:w="746" w:type="dxa"/>
          </w:tcPr>
          <w:p w14:paraId="0C44F7E8" w14:textId="77777777" w:rsidR="00AB2B30" w:rsidRPr="009B053A" w:rsidRDefault="006A7121">
            <w:pPr>
              <w:pStyle w:val="TAH"/>
            </w:pPr>
            <w:r w:rsidRPr="009B053A">
              <w:t>Payload size for Sub-Frame 2, 7</w:t>
            </w:r>
          </w:p>
        </w:tc>
        <w:tc>
          <w:tcPr>
            <w:tcW w:w="747" w:type="dxa"/>
          </w:tcPr>
          <w:p w14:paraId="4CE7311C" w14:textId="77777777" w:rsidR="00AB2B30" w:rsidRPr="009B053A" w:rsidRDefault="006A7121">
            <w:pPr>
              <w:pStyle w:val="TAH"/>
            </w:pPr>
            <w:r w:rsidRPr="009B053A">
              <w:t>Transport block CRC</w:t>
            </w:r>
          </w:p>
        </w:tc>
        <w:tc>
          <w:tcPr>
            <w:tcW w:w="747" w:type="dxa"/>
          </w:tcPr>
          <w:p w14:paraId="5C53D0FE" w14:textId="77777777" w:rsidR="00AB2B30" w:rsidRPr="009B053A" w:rsidRDefault="006A7121">
            <w:pPr>
              <w:pStyle w:val="TAH"/>
            </w:pPr>
            <w:r w:rsidRPr="009B053A">
              <w:t>Number of code blocks per Sub-Frame (Note 1)</w:t>
            </w:r>
          </w:p>
        </w:tc>
        <w:tc>
          <w:tcPr>
            <w:tcW w:w="746" w:type="dxa"/>
          </w:tcPr>
          <w:p w14:paraId="1685879A" w14:textId="77777777" w:rsidR="00AB2B30" w:rsidRPr="009B053A" w:rsidRDefault="006A7121">
            <w:pPr>
              <w:pStyle w:val="TAH"/>
            </w:pPr>
            <w:r w:rsidRPr="009B053A">
              <w:t>Total number of bits per Sub-Frame for Sub-Frame 2, 7</w:t>
            </w:r>
          </w:p>
        </w:tc>
        <w:tc>
          <w:tcPr>
            <w:tcW w:w="747" w:type="dxa"/>
          </w:tcPr>
          <w:p w14:paraId="1BAFE4EE" w14:textId="77777777" w:rsidR="00AB2B30" w:rsidRPr="009B053A" w:rsidRDefault="006A7121">
            <w:pPr>
              <w:pStyle w:val="TAH"/>
            </w:pPr>
            <w:r w:rsidRPr="009B053A">
              <w:t>Total symbols per Sub-Frame for Sub-Frame 2, 7</w:t>
            </w:r>
          </w:p>
        </w:tc>
        <w:tc>
          <w:tcPr>
            <w:tcW w:w="747" w:type="dxa"/>
          </w:tcPr>
          <w:p w14:paraId="45EE4AF6" w14:textId="77777777" w:rsidR="00AB2B30" w:rsidRPr="009B053A" w:rsidRDefault="006A7121">
            <w:pPr>
              <w:pStyle w:val="TAH"/>
            </w:pPr>
            <w:r w:rsidRPr="009B053A">
              <w:t>UE Category</w:t>
            </w:r>
          </w:p>
        </w:tc>
      </w:tr>
      <w:tr w:rsidR="00AB2B30" w:rsidRPr="009B053A" w14:paraId="20261B88" w14:textId="77777777">
        <w:trPr>
          <w:jc w:val="center"/>
        </w:trPr>
        <w:tc>
          <w:tcPr>
            <w:tcW w:w="746" w:type="dxa"/>
          </w:tcPr>
          <w:p w14:paraId="6AA619CA" w14:textId="77777777" w:rsidR="00AB2B30" w:rsidRPr="009B053A" w:rsidRDefault="006A7121">
            <w:pPr>
              <w:pStyle w:val="TAL"/>
              <w:jc w:val="center"/>
              <w:rPr>
                <w:rFonts w:eastAsia="Batang"/>
              </w:rPr>
            </w:pPr>
            <w:r w:rsidRPr="009B053A">
              <w:rPr>
                <w:rFonts w:eastAsia="Batang"/>
              </w:rPr>
              <w:t>Unit</w:t>
            </w:r>
          </w:p>
        </w:tc>
        <w:tc>
          <w:tcPr>
            <w:tcW w:w="747" w:type="dxa"/>
          </w:tcPr>
          <w:p w14:paraId="01385904" w14:textId="77777777" w:rsidR="00AB2B30" w:rsidRPr="009B053A" w:rsidRDefault="006A7121">
            <w:pPr>
              <w:pStyle w:val="TAL"/>
              <w:jc w:val="center"/>
              <w:rPr>
                <w:rFonts w:eastAsia="Batang"/>
              </w:rPr>
            </w:pPr>
            <w:r w:rsidRPr="009B053A">
              <w:rPr>
                <w:rFonts w:eastAsia="Batang"/>
              </w:rPr>
              <w:t>MHz</w:t>
            </w:r>
          </w:p>
        </w:tc>
        <w:tc>
          <w:tcPr>
            <w:tcW w:w="746" w:type="dxa"/>
          </w:tcPr>
          <w:p w14:paraId="69BBA0E1" w14:textId="77777777" w:rsidR="00AB2B30" w:rsidRPr="009B053A" w:rsidRDefault="00AB2B30">
            <w:pPr>
              <w:pStyle w:val="TAL"/>
              <w:jc w:val="center"/>
              <w:rPr>
                <w:rFonts w:eastAsia="Batang"/>
              </w:rPr>
            </w:pPr>
          </w:p>
        </w:tc>
        <w:tc>
          <w:tcPr>
            <w:tcW w:w="747" w:type="dxa"/>
          </w:tcPr>
          <w:p w14:paraId="5E17BAF1" w14:textId="77777777" w:rsidR="00AB2B30" w:rsidRPr="009B053A" w:rsidRDefault="00AB2B30">
            <w:pPr>
              <w:pStyle w:val="TAL"/>
              <w:jc w:val="center"/>
              <w:rPr>
                <w:rFonts w:eastAsia="Batang"/>
              </w:rPr>
            </w:pPr>
          </w:p>
        </w:tc>
        <w:tc>
          <w:tcPr>
            <w:tcW w:w="747" w:type="dxa"/>
          </w:tcPr>
          <w:p w14:paraId="4F6BA7BC" w14:textId="77777777" w:rsidR="00AB2B30" w:rsidRPr="009B053A" w:rsidRDefault="00AB2B30">
            <w:pPr>
              <w:pStyle w:val="TAL"/>
              <w:jc w:val="center"/>
              <w:rPr>
                <w:rFonts w:eastAsia="Batang"/>
              </w:rPr>
            </w:pPr>
          </w:p>
        </w:tc>
        <w:tc>
          <w:tcPr>
            <w:tcW w:w="747" w:type="dxa"/>
          </w:tcPr>
          <w:p w14:paraId="700EBE9F" w14:textId="77777777" w:rsidR="00AB2B30" w:rsidRPr="009B053A" w:rsidRDefault="00AB2B30">
            <w:pPr>
              <w:pStyle w:val="TAL"/>
              <w:jc w:val="center"/>
              <w:rPr>
                <w:rFonts w:eastAsia="Batang"/>
              </w:rPr>
            </w:pPr>
          </w:p>
        </w:tc>
        <w:tc>
          <w:tcPr>
            <w:tcW w:w="746" w:type="dxa"/>
          </w:tcPr>
          <w:p w14:paraId="00B3C61D" w14:textId="77777777" w:rsidR="00AB2B30" w:rsidRPr="009B053A" w:rsidRDefault="00AB2B30">
            <w:pPr>
              <w:pStyle w:val="TAL"/>
              <w:jc w:val="center"/>
              <w:rPr>
                <w:rFonts w:eastAsia="Batang"/>
              </w:rPr>
            </w:pPr>
          </w:p>
        </w:tc>
        <w:tc>
          <w:tcPr>
            <w:tcW w:w="747" w:type="dxa"/>
          </w:tcPr>
          <w:p w14:paraId="0BC3ECD4" w14:textId="77777777" w:rsidR="00AB2B30" w:rsidRPr="009B053A" w:rsidRDefault="00AB2B30">
            <w:pPr>
              <w:pStyle w:val="TAL"/>
              <w:jc w:val="center"/>
              <w:rPr>
                <w:rFonts w:eastAsia="Batang"/>
              </w:rPr>
            </w:pPr>
          </w:p>
        </w:tc>
        <w:tc>
          <w:tcPr>
            <w:tcW w:w="746" w:type="dxa"/>
          </w:tcPr>
          <w:p w14:paraId="76612D85" w14:textId="77777777" w:rsidR="00AB2B30" w:rsidRPr="009B053A" w:rsidRDefault="006A7121">
            <w:pPr>
              <w:pStyle w:val="TAL"/>
              <w:jc w:val="center"/>
              <w:rPr>
                <w:rFonts w:eastAsia="Batang"/>
              </w:rPr>
            </w:pPr>
            <w:r w:rsidRPr="009B053A">
              <w:rPr>
                <w:rFonts w:eastAsia="Batang"/>
              </w:rPr>
              <w:t>Bits</w:t>
            </w:r>
          </w:p>
        </w:tc>
        <w:tc>
          <w:tcPr>
            <w:tcW w:w="747" w:type="dxa"/>
          </w:tcPr>
          <w:p w14:paraId="091C4EFA" w14:textId="77777777" w:rsidR="00AB2B30" w:rsidRPr="009B053A" w:rsidRDefault="006A7121">
            <w:pPr>
              <w:pStyle w:val="TAL"/>
              <w:jc w:val="center"/>
              <w:rPr>
                <w:rFonts w:eastAsia="Batang"/>
              </w:rPr>
            </w:pPr>
            <w:r w:rsidRPr="009B053A">
              <w:rPr>
                <w:rFonts w:eastAsia="Batang"/>
              </w:rPr>
              <w:t>Bits</w:t>
            </w:r>
          </w:p>
        </w:tc>
        <w:tc>
          <w:tcPr>
            <w:tcW w:w="747" w:type="dxa"/>
          </w:tcPr>
          <w:p w14:paraId="1E0E8E3C" w14:textId="77777777" w:rsidR="00AB2B30" w:rsidRPr="009B053A" w:rsidRDefault="00AB2B30">
            <w:pPr>
              <w:pStyle w:val="TAL"/>
              <w:jc w:val="center"/>
              <w:rPr>
                <w:rFonts w:eastAsia="Batang"/>
              </w:rPr>
            </w:pPr>
          </w:p>
        </w:tc>
        <w:tc>
          <w:tcPr>
            <w:tcW w:w="746" w:type="dxa"/>
          </w:tcPr>
          <w:p w14:paraId="2F735D3A" w14:textId="77777777" w:rsidR="00AB2B30" w:rsidRPr="009B053A" w:rsidRDefault="006A7121">
            <w:pPr>
              <w:pStyle w:val="TAL"/>
              <w:jc w:val="center"/>
              <w:rPr>
                <w:rFonts w:eastAsia="Batang"/>
              </w:rPr>
            </w:pPr>
            <w:r w:rsidRPr="009B053A">
              <w:rPr>
                <w:rFonts w:eastAsia="Batang"/>
              </w:rPr>
              <w:t>Bits</w:t>
            </w:r>
          </w:p>
        </w:tc>
        <w:tc>
          <w:tcPr>
            <w:tcW w:w="747" w:type="dxa"/>
          </w:tcPr>
          <w:p w14:paraId="77CC5435" w14:textId="77777777" w:rsidR="00AB2B30" w:rsidRPr="009B053A" w:rsidRDefault="00AB2B30">
            <w:pPr>
              <w:pStyle w:val="TAL"/>
              <w:jc w:val="center"/>
              <w:rPr>
                <w:rFonts w:eastAsia="Batang"/>
              </w:rPr>
            </w:pPr>
          </w:p>
        </w:tc>
        <w:tc>
          <w:tcPr>
            <w:tcW w:w="747" w:type="dxa"/>
          </w:tcPr>
          <w:p w14:paraId="74C762CC" w14:textId="77777777" w:rsidR="00AB2B30" w:rsidRPr="009B053A" w:rsidRDefault="00AB2B30">
            <w:pPr>
              <w:pStyle w:val="TAL"/>
              <w:jc w:val="center"/>
              <w:rPr>
                <w:rFonts w:eastAsia="Batang"/>
              </w:rPr>
            </w:pPr>
          </w:p>
        </w:tc>
      </w:tr>
      <w:tr w:rsidR="00AB2B30" w:rsidRPr="009B053A" w14:paraId="29353404" w14:textId="77777777">
        <w:trPr>
          <w:jc w:val="center"/>
        </w:trPr>
        <w:tc>
          <w:tcPr>
            <w:tcW w:w="746" w:type="dxa"/>
            <w:tcBorders>
              <w:top w:val="single" w:sz="4" w:space="0" w:color="auto"/>
              <w:left w:val="single" w:sz="4" w:space="0" w:color="auto"/>
              <w:right w:val="single" w:sz="4" w:space="0" w:color="auto"/>
            </w:tcBorders>
          </w:tcPr>
          <w:p w14:paraId="70FAE7C7"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49AA00C"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1AFAD5C9" w14:textId="77777777" w:rsidR="00AB2B30" w:rsidRPr="009B053A" w:rsidRDefault="006A7121">
            <w:pPr>
              <w:pStyle w:val="TAL"/>
              <w:jc w:val="center"/>
              <w:rPr>
                <w:rFonts w:eastAsia="Batang"/>
              </w:rPr>
            </w:pPr>
            <w:r w:rsidRPr="009B053A">
              <w:rPr>
                <w:rFonts w:eastAsia="Batang"/>
              </w:rPr>
              <w:t>1</w:t>
            </w:r>
          </w:p>
        </w:tc>
        <w:tc>
          <w:tcPr>
            <w:tcW w:w="747" w:type="dxa"/>
            <w:tcBorders>
              <w:top w:val="single" w:sz="4" w:space="0" w:color="auto"/>
              <w:left w:val="single" w:sz="4" w:space="0" w:color="auto"/>
              <w:bottom w:val="single" w:sz="4" w:space="0" w:color="auto"/>
              <w:right w:val="single" w:sz="4" w:space="0" w:color="auto"/>
            </w:tcBorders>
          </w:tcPr>
          <w:p w14:paraId="23E8494D"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150DB2D"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5F51CC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5DA017"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DD342C1"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CB4F35B" w14:textId="77777777" w:rsidR="00AB2B30" w:rsidRPr="009B053A" w:rsidRDefault="006A7121">
            <w:pPr>
              <w:pStyle w:val="TAL"/>
              <w:jc w:val="center"/>
              <w:rPr>
                <w:rFonts w:eastAsia="Batang"/>
              </w:rPr>
            </w:pPr>
            <w:r w:rsidRPr="009B053A">
              <w:rPr>
                <w:rFonts w:eastAsia="Batang"/>
              </w:rPr>
              <w:t>408</w:t>
            </w:r>
          </w:p>
        </w:tc>
        <w:tc>
          <w:tcPr>
            <w:tcW w:w="747" w:type="dxa"/>
            <w:tcBorders>
              <w:top w:val="single" w:sz="4" w:space="0" w:color="auto"/>
              <w:left w:val="single" w:sz="4" w:space="0" w:color="auto"/>
              <w:bottom w:val="single" w:sz="4" w:space="0" w:color="auto"/>
              <w:right w:val="single" w:sz="4" w:space="0" w:color="auto"/>
            </w:tcBorders>
            <w:vAlign w:val="center"/>
          </w:tcPr>
          <w:p w14:paraId="34E8ACAC"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350851"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68CF05A" w14:textId="77777777" w:rsidR="00AB2B30" w:rsidRPr="009B053A" w:rsidRDefault="006A7121">
            <w:pPr>
              <w:pStyle w:val="TAL"/>
              <w:jc w:val="center"/>
              <w:rPr>
                <w:rFonts w:eastAsia="Batang"/>
              </w:rPr>
            </w:pPr>
            <w:r w:rsidRPr="009B053A">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77EDA03B" w14:textId="77777777" w:rsidR="00AB2B30" w:rsidRPr="009B053A" w:rsidRDefault="006A7121">
            <w:pPr>
              <w:pStyle w:val="TAL"/>
              <w:jc w:val="center"/>
              <w:rPr>
                <w:rFonts w:eastAsia="Batang"/>
              </w:rPr>
            </w:pPr>
            <w:r w:rsidRPr="009B053A">
              <w:rPr>
                <w:rFonts w:eastAsia="Batang"/>
              </w:rPr>
              <w:t>144</w:t>
            </w:r>
          </w:p>
        </w:tc>
        <w:tc>
          <w:tcPr>
            <w:tcW w:w="747" w:type="dxa"/>
            <w:tcBorders>
              <w:top w:val="single" w:sz="4" w:space="0" w:color="auto"/>
              <w:left w:val="single" w:sz="4" w:space="0" w:color="auto"/>
              <w:bottom w:val="single" w:sz="4" w:space="0" w:color="auto"/>
              <w:right w:val="single" w:sz="4" w:space="0" w:color="auto"/>
            </w:tcBorders>
            <w:vAlign w:val="center"/>
          </w:tcPr>
          <w:p w14:paraId="7228FB14" w14:textId="77777777" w:rsidR="00AB2B30" w:rsidRPr="009B053A" w:rsidRDefault="006A7121">
            <w:pPr>
              <w:pStyle w:val="TAL"/>
              <w:jc w:val="center"/>
              <w:rPr>
                <w:rFonts w:eastAsia="Batang"/>
              </w:rPr>
            </w:pPr>
            <w:r w:rsidRPr="009B053A">
              <w:rPr>
                <w:rFonts w:eastAsia="Batang"/>
              </w:rPr>
              <w:t>≥ 1</w:t>
            </w:r>
          </w:p>
        </w:tc>
      </w:tr>
      <w:tr w:rsidR="00AB2B30" w:rsidRPr="009B053A" w14:paraId="36CCA8A6" w14:textId="77777777">
        <w:trPr>
          <w:jc w:val="center"/>
        </w:trPr>
        <w:tc>
          <w:tcPr>
            <w:tcW w:w="746" w:type="dxa"/>
            <w:tcBorders>
              <w:left w:val="single" w:sz="4" w:space="0" w:color="auto"/>
              <w:right w:val="single" w:sz="4" w:space="0" w:color="auto"/>
            </w:tcBorders>
          </w:tcPr>
          <w:p w14:paraId="791939C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7CA1CDF"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7FC27CD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33C182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37848B2"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889A00C"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2CD957F"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3ECF843"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4FCF4FC" w14:textId="77777777" w:rsidR="00AB2B30" w:rsidRPr="009B053A" w:rsidRDefault="006A7121">
            <w:pPr>
              <w:pStyle w:val="TAL"/>
              <w:jc w:val="center"/>
              <w:rPr>
                <w:rFonts w:eastAsia="Batang"/>
              </w:rPr>
            </w:pPr>
            <w:r w:rsidRPr="009B053A">
              <w:rPr>
                <w:rFonts w:eastAsia="Batang"/>
              </w:rPr>
              <w:t>840</w:t>
            </w:r>
          </w:p>
        </w:tc>
        <w:tc>
          <w:tcPr>
            <w:tcW w:w="747" w:type="dxa"/>
            <w:tcBorders>
              <w:top w:val="single" w:sz="4" w:space="0" w:color="auto"/>
              <w:left w:val="single" w:sz="4" w:space="0" w:color="auto"/>
              <w:bottom w:val="single" w:sz="4" w:space="0" w:color="auto"/>
              <w:right w:val="single" w:sz="4" w:space="0" w:color="auto"/>
            </w:tcBorders>
            <w:vAlign w:val="center"/>
          </w:tcPr>
          <w:p w14:paraId="274F4ECD"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8ECDA4"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973C4C7" w14:textId="77777777" w:rsidR="00AB2B30" w:rsidRPr="009B053A" w:rsidRDefault="006A7121">
            <w:pPr>
              <w:pStyle w:val="TAL"/>
              <w:jc w:val="center"/>
              <w:rPr>
                <w:rFonts w:eastAsia="Batang"/>
              </w:rPr>
            </w:pPr>
            <w:r w:rsidRPr="009B053A">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3950C29C" w14:textId="77777777" w:rsidR="00AB2B30" w:rsidRPr="009B053A" w:rsidRDefault="006A7121">
            <w:pPr>
              <w:pStyle w:val="TAL"/>
              <w:jc w:val="center"/>
              <w:rPr>
                <w:rFonts w:eastAsia="Batang"/>
              </w:rPr>
            </w:pPr>
            <w:r w:rsidRPr="009B053A">
              <w:rPr>
                <w:rFonts w:eastAsia="Batang"/>
              </w:rPr>
              <w:t>288</w:t>
            </w:r>
          </w:p>
        </w:tc>
        <w:tc>
          <w:tcPr>
            <w:tcW w:w="747" w:type="dxa"/>
            <w:tcBorders>
              <w:top w:val="single" w:sz="4" w:space="0" w:color="auto"/>
              <w:left w:val="single" w:sz="4" w:space="0" w:color="auto"/>
              <w:bottom w:val="single" w:sz="4" w:space="0" w:color="auto"/>
              <w:right w:val="single" w:sz="4" w:space="0" w:color="auto"/>
            </w:tcBorders>
            <w:vAlign w:val="center"/>
          </w:tcPr>
          <w:p w14:paraId="6A46BCFA" w14:textId="77777777" w:rsidR="00AB2B30" w:rsidRPr="009B053A" w:rsidRDefault="006A7121">
            <w:pPr>
              <w:pStyle w:val="TAL"/>
              <w:jc w:val="center"/>
              <w:rPr>
                <w:rFonts w:eastAsia="Batang"/>
              </w:rPr>
            </w:pPr>
            <w:r w:rsidRPr="009B053A">
              <w:rPr>
                <w:rFonts w:eastAsia="Batang"/>
              </w:rPr>
              <w:t>≥ 1</w:t>
            </w:r>
          </w:p>
        </w:tc>
      </w:tr>
      <w:tr w:rsidR="00AB2B30" w:rsidRPr="009B053A" w14:paraId="08A06F30" w14:textId="77777777">
        <w:trPr>
          <w:jc w:val="center"/>
        </w:trPr>
        <w:tc>
          <w:tcPr>
            <w:tcW w:w="746" w:type="dxa"/>
            <w:tcBorders>
              <w:left w:val="single" w:sz="4" w:space="0" w:color="auto"/>
              <w:right w:val="single" w:sz="4" w:space="0" w:color="auto"/>
            </w:tcBorders>
          </w:tcPr>
          <w:p w14:paraId="646EBC5F"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73D8113"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5D8D7358" w14:textId="77777777" w:rsidR="00AB2B30" w:rsidRPr="009B053A" w:rsidRDefault="006A7121">
            <w:pPr>
              <w:pStyle w:val="TAL"/>
              <w:jc w:val="center"/>
              <w:rPr>
                <w:rFonts w:eastAsia="Batang"/>
              </w:rPr>
            </w:pPr>
            <w:r w:rsidRPr="009B053A">
              <w:rPr>
                <w:rFonts w:eastAsia="Batang"/>
              </w:rPr>
              <w:t>3</w:t>
            </w:r>
          </w:p>
        </w:tc>
        <w:tc>
          <w:tcPr>
            <w:tcW w:w="747" w:type="dxa"/>
            <w:tcBorders>
              <w:top w:val="single" w:sz="4" w:space="0" w:color="auto"/>
              <w:left w:val="single" w:sz="4" w:space="0" w:color="auto"/>
              <w:bottom w:val="single" w:sz="4" w:space="0" w:color="auto"/>
              <w:right w:val="single" w:sz="4" w:space="0" w:color="auto"/>
            </w:tcBorders>
          </w:tcPr>
          <w:p w14:paraId="168ECEB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F9CEA7D"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1DCBD76"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C5D420A"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0BB623C"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FB46127" w14:textId="77777777" w:rsidR="00AB2B30" w:rsidRPr="009B053A" w:rsidRDefault="006A7121">
            <w:pPr>
              <w:pStyle w:val="TAL"/>
              <w:jc w:val="center"/>
              <w:rPr>
                <w:rFonts w:eastAsia="Batang"/>
              </w:rPr>
            </w:pPr>
            <w:r w:rsidRPr="009B053A">
              <w:rPr>
                <w:rFonts w:eastAsia="Batang"/>
              </w:rPr>
              <w:t>1288</w:t>
            </w:r>
          </w:p>
        </w:tc>
        <w:tc>
          <w:tcPr>
            <w:tcW w:w="747" w:type="dxa"/>
            <w:tcBorders>
              <w:top w:val="single" w:sz="4" w:space="0" w:color="auto"/>
              <w:left w:val="single" w:sz="4" w:space="0" w:color="auto"/>
              <w:bottom w:val="single" w:sz="4" w:space="0" w:color="auto"/>
              <w:right w:val="single" w:sz="4" w:space="0" w:color="auto"/>
            </w:tcBorders>
            <w:vAlign w:val="center"/>
          </w:tcPr>
          <w:p w14:paraId="65FFE85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5811CE9"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53EDF2C" w14:textId="77777777" w:rsidR="00AB2B30" w:rsidRPr="009B053A" w:rsidRDefault="006A7121">
            <w:pPr>
              <w:pStyle w:val="TAL"/>
              <w:jc w:val="center"/>
              <w:rPr>
                <w:rFonts w:eastAsia="Batang"/>
              </w:rPr>
            </w:pPr>
            <w:r w:rsidRPr="009B053A">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38049498" w14:textId="77777777" w:rsidR="00AB2B30" w:rsidRPr="009B053A" w:rsidRDefault="006A7121">
            <w:pPr>
              <w:pStyle w:val="TAL"/>
              <w:jc w:val="center"/>
              <w:rPr>
                <w:rFonts w:eastAsia="Batang"/>
              </w:rPr>
            </w:pPr>
            <w:r w:rsidRPr="009B053A">
              <w:rPr>
                <w:rFonts w:eastAsia="Batang"/>
              </w:rPr>
              <w:t>432</w:t>
            </w:r>
          </w:p>
        </w:tc>
        <w:tc>
          <w:tcPr>
            <w:tcW w:w="747" w:type="dxa"/>
            <w:tcBorders>
              <w:top w:val="single" w:sz="4" w:space="0" w:color="auto"/>
              <w:left w:val="single" w:sz="4" w:space="0" w:color="auto"/>
              <w:bottom w:val="single" w:sz="4" w:space="0" w:color="auto"/>
              <w:right w:val="single" w:sz="4" w:space="0" w:color="auto"/>
            </w:tcBorders>
            <w:vAlign w:val="center"/>
          </w:tcPr>
          <w:p w14:paraId="22C55D7E" w14:textId="77777777" w:rsidR="00AB2B30" w:rsidRPr="009B053A" w:rsidRDefault="006A7121">
            <w:pPr>
              <w:pStyle w:val="TAL"/>
              <w:jc w:val="center"/>
              <w:rPr>
                <w:rFonts w:eastAsia="Batang"/>
              </w:rPr>
            </w:pPr>
            <w:r w:rsidRPr="009B053A">
              <w:rPr>
                <w:rFonts w:eastAsia="Batang"/>
              </w:rPr>
              <w:t>≥ 1</w:t>
            </w:r>
          </w:p>
        </w:tc>
      </w:tr>
      <w:tr w:rsidR="00AB2B30" w:rsidRPr="009B053A" w14:paraId="2A63EA61" w14:textId="77777777">
        <w:trPr>
          <w:jc w:val="center"/>
        </w:trPr>
        <w:tc>
          <w:tcPr>
            <w:tcW w:w="746" w:type="dxa"/>
            <w:tcBorders>
              <w:left w:val="single" w:sz="4" w:space="0" w:color="auto"/>
              <w:right w:val="single" w:sz="4" w:space="0" w:color="auto"/>
            </w:tcBorders>
          </w:tcPr>
          <w:p w14:paraId="0DD631B3"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D3D4869"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630FE0AC" w14:textId="77777777" w:rsidR="00AB2B30" w:rsidRPr="009B053A" w:rsidRDefault="006A7121">
            <w:pPr>
              <w:pStyle w:val="TAL"/>
              <w:jc w:val="center"/>
              <w:rPr>
                <w:rFonts w:eastAsia="Batang"/>
              </w:rPr>
            </w:pPr>
            <w:r w:rsidRPr="009B053A">
              <w:rPr>
                <w:rFonts w:eastAsia="Batang"/>
              </w:rPr>
              <w:t>4</w:t>
            </w:r>
          </w:p>
        </w:tc>
        <w:tc>
          <w:tcPr>
            <w:tcW w:w="747" w:type="dxa"/>
            <w:tcBorders>
              <w:top w:val="single" w:sz="4" w:space="0" w:color="auto"/>
              <w:left w:val="single" w:sz="4" w:space="0" w:color="auto"/>
              <w:bottom w:val="single" w:sz="4" w:space="0" w:color="auto"/>
              <w:right w:val="single" w:sz="4" w:space="0" w:color="auto"/>
            </w:tcBorders>
          </w:tcPr>
          <w:p w14:paraId="732B227D"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8D706D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C2EB35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6A2B16D"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7D6B81"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8920396" w14:textId="77777777" w:rsidR="00AB2B30" w:rsidRPr="009B053A" w:rsidRDefault="006A7121">
            <w:pPr>
              <w:pStyle w:val="TAL"/>
              <w:jc w:val="center"/>
              <w:rPr>
                <w:rFonts w:eastAsia="Batang"/>
              </w:rPr>
            </w:pPr>
            <w:r w:rsidRPr="009B053A">
              <w:rPr>
                <w:rFonts w:eastAsia="Batang"/>
              </w:rPr>
              <w:t>1736</w:t>
            </w:r>
          </w:p>
        </w:tc>
        <w:tc>
          <w:tcPr>
            <w:tcW w:w="747" w:type="dxa"/>
            <w:tcBorders>
              <w:top w:val="single" w:sz="4" w:space="0" w:color="auto"/>
              <w:left w:val="single" w:sz="4" w:space="0" w:color="auto"/>
              <w:bottom w:val="single" w:sz="4" w:space="0" w:color="auto"/>
              <w:right w:val="single" w:sz="4" w:space="0" w:color="auto"/>
            </w:tcBorders>
            <w:vAlign w:val="center"/>
          </w:tcPr>
          <w:p w14:paraId="74A0758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AC95BF6"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9D9D4E5" w14:textId="77777777" w:rsidR="00AB2B30" w:rsidRPr="009B053A" w:rsidRDefault="006A7121">
            <w:pPr>
              <w:pStyle w:val="TAL"/>
              <w:jc w:val="center"/>
              <w:rPr>
                <w:rFonts w:eastAsia="Batang"/>
              </w:rPr>
            </w:pPr>
            <w:r w:rsidRPr="009B053A">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4C91794" w14:textId="77777777" w:rsidR="00AB2B30" w:rsidRPr="009B053A" w:rsidRDefault="006A7121">
            <w:pPr>
              <w:pStyle w:val="TAL"/>
              <w:jc w:val="center"/>
              <w:rPr>
                <w:rFonts w:eastAsia="Batang"/>
              </w:rPr>
            </w:pPr>
            <w:r w:rsidRPr="009B053A">
              <w:rPr>
                <w:rFonts w:eastAsia="Batang"/>
              </w:rPr>
              <w:t>576</w:t>
            </w:r>
          </w:p>
        </w:tc>
        <w:tc>
          <w:tcPr>
            <w:tcW w:w="747" w:type="dxa"/>
            <w:tcBorders>
              <w:top w:val="single" w:sz="4" w:space="0" w:color="auto"/>
              <w:left w:val="single" w:sz="4" w:space="0" w:color="auto"/>
              <w:bottom w:val="single" w:sz="4" w:space="0" w:color="auto"/>
              <w:right w:val="single" w:sz="4" w:space="0" w:color="auto"/>
            </w:tcBorders>
            <w:vAlign w:val="center"/>
          </w:tcPr>
          <w:p w14:paraId="519A600E" w14:textId="77777777" w:rsidR="00AB2B30" w:rsidRPr="009B053A" w:rsidRDefault="006A7121">
            <w:pPr>
              <w:pStyle w:val="TAL"/>
              <w:jc w:val="center"/>
              <w:rPr>
                <w:rFonts w:eastAsia="Batang"/>
              </w:rPr>
            </w:pPr>
            <w:r w:rsidRPr="009B053A">
              <w:rPr>
                <w:rFonts w:eastAsia="Batang"/>
              </w:rPr>
              <w:t>≥ 1</w:t>
            </w:r>
          </w:p>
        </w:tc>
      </w:tr>
      <w:tr w:rsidR="00AB2B30" w:rsidRPr="009B053A" w14:paraId="784C540F" w14:textId="77777777">
        <w:trPr>
          <w:jc w:val="center"/>
        </w:trPr>
        <w:tc>
          <w:tcPr>
            <w:tcW w:w="746" w:type="dxa"/>
            <w:tcBorders>
              <w:left w:val="single" w:sz="4" w:space="0" w:color="auto"/>
              <w:right w:val="single" w:sz="4" w:space="0" w:color="auto"/>
            </w:tcBorders>
          </w:tcPr>
          <w:p w14:paraId="5623574A"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4D899BC" w14:textId="77777777" w:rsidR="00AB2B30" w:rsidRPr="009B053A" w:rsidRDefault="006A7121">
            <w:pPr>
              <w:pStyle w:val="TAL"/>
              <w:jc w:val="center"/>
              <w:rPr>
                <w:rFonts w:eastAsia="Batang"/>
              </w:rPr>
            </w:pPr>
            <w:r w:rsidRPr="009B053A">
              <w:rPr>
                <w:rFonts w:eastAsia="Batang"/>
              </w:rPr>
              <w:t>1.4 - 20</w:t>
            </w:r>
          </w:p>
        </w:tc>
        <w:tc>
          <w:tcPr>
            <w:tcW w:w="746" w:type="dxa"/>
            <w:tcBorders>
              <w:top w:val="single" w:sz="4" w:space="0" w:color="auto"/>
              <w:left w:val="single" w:sz="4" w:space="0" w:color="auto"/>
              <w:bottom w:val="single" w:sz="4" w:space="0" w:color="auto"/>
              <w:right w:val="single" w:sz="4" w:space="0" w:color="auto"/>
            </w:tcBorders>
            <w:vAlign w:val="center"/>
          </w:tcPr>
          <w:p w14:paraId="248E91B2" w14:textId="77777777" w:rsidR="00AB2B30" w:rsidRPr="009B053A" w:rsidRDefault="006A7121">
            <w:pPr>
              <w:pStyle w:val="TAL"/>
              <w:jc w:val="center"/>
              <w:rPr>
                <w:rFonts w:eastAsia="Batang"/>
              </w:rPr>
            </w:pPr>
            <w:r w:rsidRPr="009B053A">
              <w:rPr>
                <w:rFonts w:eastAsia="Batang"/>
              </w:rPr>
              <w:t>5</w:t>
            </w:r>
          </w:p>
        </w:tc>
        <w:tc>
          <w:tcPr>
            <w:tcW w:w="747" w:type="dxa"/>
            <w:tcBorders>
              <w:top w:val="single" w:sz="4" w:space="0" w:color="auto"/>
              <w:left w:val="single" w:sz="4" w:space="0" w:color="auto"/>
              <w:bottom w:val="single" w:sz="4" w:space="0" w:color="auto"/>
              <w:right w:val="single" w:sz="4" w:space="0" w:color="auto"/>
            </w:tcBorders>
          </w:tcPr>
          <w:p w14:paraId="0C782FAF"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9CA1421"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87321BC"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E20AED"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1CA19F0"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6151DEFB" w14:textId="77777777" w:rsidR="00AB2B30" w:rsidRPr="009B053A" w:rsidRDefault="006A7121">
            <w:pPr>
              <w:pStyle w:val="TAL"/>
              <w:jc w:val="center"/>
              <w:rPr>
                <w:rFonts w:eastAsia="Batang"/>
              </w:rPr>
            </w:pPr>
            <w:r w:rsidRPr="009B053A">
              <w:rPr>
                <w:rFonts w:eastAsia="Batang"/>
              </w:rPr>
              <w:t>2152</w:t>
            </w:r>
          </w:p>
        </w:tc>
        <w:tc>
          <w:tcPr>
            <w:tcW w:w="747" w:type="dxa"/>
            <w:tcBorders>
              <w:top w:val="single" w:sz="4" w:space="0" w:color="auto"/>
              <w:left w:val="single" w:sz="4" w:space="0" w:color="auto"/>
              <w:bottom w:val="single" w:sz="4" w:space="0" w:color="auto"/>
              <w:right w:val="single" w:sz="4" w:space="0" w:color="auto"/>
            </w:tcBorders>
            <w:vAlign w:val="center"/>
          </w:tcPr>
          <w:p w14:paraId="1CE43860"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A5371A5"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E3BBEAD" w14:textId="77777777" w:rsidR="00AB2B30" w:rsidRPr="009B053A" w:rsidRDefault="006A7121">
            <w:pPr>
              <w:pStyle w:val="TAL"/>
              <w:jc w:val="center"/>
              <w:rPr>
                <w:rFonts w:eastAsia="Batang"/>
              </w:rPr>
            </w:pPr>
            <w:r w:rsidRPr="009B053A">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50ED6E1" w14:textId="77777777" w:rsidR="00AB2B30" w:rsidRPr="009B053A" w:rsidRDefault="006A7121">
            <w:pPr>
              <w:pStyle w:val="TAL"/>
              <w:jc w:val="center"/>
              <w:rPr>
                <w:rFonts w:eastAsia="Batang"/>
              </w:rPr>
            </w:pPr>
            <w:r w:rsidRPr="009B053A">
              <w:rPr>
                <w:rFonts w:eastAsia="Batang"/>
              </w:rPr>
              <w:t>720</w:t>
            </w:r>
          </w:p>
        </w:tc>
        <w:tc>
          <w:tcPr>
            <w:tcW w:w="747" w:type="dxa"/>
            <w:tcBorders>
              <w:top w:val="single" w:sz="4" w:space="0" w:color="auto"/>
              <w:left w:val="single" w:sz="4" w:space="0" w:color="auto"/>
              <w:bottom w:val="single" w:sz="4" w:space="0" w:color="auto"/>
              <w:right w:val="single" w:sz="4" w:space="0" w:color="auto"/>
            </w:tcBorders>
            <w:vAlign w:val="center"/>
          </w:tcPr>
          <w:p w14:paraId="25563C19" w14:textId="77777777" w:rsidR="00AB2B30" w:rsidRPr="009B053A" w:rsidRDefault="006A7121">
            <w:pPr>
              <w:pStyle w:val="TAL"/>
              <w:jc w:val="center"/>
              <w:rPr>
                <w:rFonts w:eastAsia="Batang"/>
              </w:rPr>
            </w:pPr>
            <w:r w:rsidRPr="009B053A">
              <w:rPr>
                <w:rFonts w:eastAsia="Batang"/>
              </w:rPr>
              <w:t>≥ 1</w:t>
            </w:r>
          </w:p>
        </w:tc>
      </w:tr>
      <w:tr w:rsidR="00AB2B30" w:rsidRPr="009B053A" w14:paraId="71ADAD78" w14:textId="77777777">
        <w:trPr>
          <w:jc w:val="center"/>
        </w:trPr>
        <w:tc>
          <w:tcPr>
            <w:tcW w:w="746" w:type="dxa"/>
            <w:tcBorders>
              <w:left w:val="single" w:sz="4" w:space="0" w:color="auto"/>
              <w:right w:val="single" w:sz="4" w:space="0" w:color="auto"/>
            </w:tcBorders>
          </w:tcPr>
          <w:p w14:paraId="2341C082"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C82F4D9"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36F7F675" w14:textId="77777777" w:rsidR="00AB2B30" w:rsidRPr="009B053A" w:rsidRDefault="006A7121">
            <w:pPr>
              <w:pStyle w:val="TAL"/>
              <w:jc w:val="center"/>
              <w:rPr>
                <w:rFonts w:eastAsia="Batang"/>
              </w:rPr>
            </w:pPr>
            <w:r w:rsidRPr="009B053A">
              <w:rPr>
                <w:rFonts w:eastAsia="Batang"/>
              </w:rPr>
              <w:t>6</w:t>
            </w:r>
          </w:p>
        </w:tc>
        <w:tc>
          <w:tcPr>
            <w:tcW w:w="747" w:type="dxa"/>
            <w:tcBorders>
              <w:top w:val="single" w:sz="4" w:space="0" w:color="auto"/>
              <w:left w:val="single" w:sz="4" w:space="0" w:color="auto"/>
              <w:bottom w:val="single" w:sz="4" w:space="0" w:color="auto"/>
              <w:right w:val="single" w:sz="4" w:space="0" w:color="auto"/>
            </w:tcBorders>
          </w:tcPr>
          <w:p w14:paraId="61B6C73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C0635BE"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54897E8"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F88FF9"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6B8247D"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15CB1DE" w14:textId="77777777" w:rsidR="00AB2B30" w:rsidRPr="009B053A" w:rsidRDefault="006A7121">
            <w:pPr>
              <w:pStyle w:val="TAL"/>
              <w:jc w:val="center"/>
              <w:rPr>
                <w:rFonts w:eastAsia="Batang"/>
              </w:rPr>
            </w:pPr>
            <w:r w:rsidRPr="009B053A">
              <w:rPr>
                <w:rFonts w:eastAsia="Batang"/>
              </w:rPr>
              <w:t>2600</w:t>
            </w:r>
          </w:p>
        </w:tc>
        <w:tc>
          <w:tcPr>
            <w:tcW w:w="747" w:type="dxa"/>
            <w:tcBorders>
              <w:top w:val="single" w:sz="4" w:space="0" w:color="auto"/>
              <w:left w:val="single" w:sz="4" w:space="0" w:color="auto"/>
              <w:bottom w:val="single" w:sz="4" w:space="0" w:color="auto"/>
              <w:right w:val="single" w:sz="4" w:space="0" w:color="auto"/>
            </w:tcBorders>
            <w:vAlign w:val="center"/>
          </w:tcPr>
          <w:p w14:paraId="7C205F0C"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0EB418E"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C3E912B" w14:textId="77777777" w:rsidR="00AB2B30" w:rsidRPr="009B053A" w:rsidRDefault="006A7121">
            <w:pPr>
              <w:pStyle w:val="TAL"/>
              <w:jc w:val="center"/>
              <w:rPr>
                <w:rFonts w:eastAsia="Batang"/>
              </w:rPr>
            </w:pPr>
            <w:r w:rsidRPr="009B053A">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6753FB62" w14:textId="77777777" w:rsidR="00AB2B30" w:rsidRPr="009B053A" w:rsidRDefault="006A7121">
            <w:pPr>
              <w:pStyle w:val="TAL"/>
              <w:jc w:val="center"/>
              <w:rPr>
                <w:rFonts w:eastAsia="Batang"/>
              </w:rPr>
            </w:pPr>
            <w:r w:rsidRPr="009B053A">
              <w:rPr>
                <w:rFonts w:eastAsia="Batang"/>
              </w:rPr>
              <w:t>864</w:t>
            </w:r>
          </w:p>
        </w:tc>
        <w:tc>
          <w:tcPr>
            <w:tcW w:w="747" w:type="dxa"/>
            <w:tcBorders>
              <w:top w:val="single" w:sz="4" w:space="0" w:color="auto"/>
              <w:left w:val="single" w:sz="4" w:space="0" w:color="auto"/>
              <w:bottom w:val="single" w:sz="4" w:space="0" w:color="auto"/>
              <w:right w:val="single" w:sz="4" w:space="0" w:color="auto"/>
            </w:tcBorders>
            <w:vAlign w:val="center"/>
          </w:tcPr>
          <w:p w14:paraId="1BDFBEF6" w14:textId="77777777" w:rsidR="00AB2B30" w:rsidRPr="009B053A" w:rsidRDefault="006A7121">
            <w:pPr>
              <w:pStyle w:val="TAL"/>
              <w:jc w:val="center"/>
              <w:rPr>
                <w:rFonts w:eastAsia="Batang"/>
              </w:rPr>
            </w:pPr>
            <w:r w:rsidRPr="009B053A">
              <w:rPr>
                <w:rFonts w:eastAsia="Batang"/>
              </w:rPr>
              <w:t>≥ 1</w:t>
            </w:r>
          </w:p>
        </w:tc>
      </w:tr>
      <w:tr w:rsidR="00AB2B30" w:rsidRPr="009B053A" w14:paraId="06551CEC" w14:textId="77777777">
        <w:trPr>
          <w:jc w:val="center"/>
        </w:trPr>
        <w:tc>
          <w:tcPr>
            <w:tcW w:w="746" w:type="dxa"/>
            <w:tcBorders>
              <w:left w:val="single" w:sz="4" w:space="0" w:color="auto"/>
              <w:right w:val="single" w:sz="4" w:space="0" w:color="auto"/>
            </w:tcBorders>
          </w:tcPr>
          <w:p w14:paraId="2EE4C716"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9B65F73"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788B0F" w14:textId="77777777" w:rsidR="00AB2B30" w:rsidRPr="009B053A" w:rsidRDefault="006A7121">
            <w:pPr>
              <w:pStyle w:val="TAL"/>
              <w:jc w:val="center"/>
              <w:rPr>
                <w:rFonts w:eastAsia="Batang"/>
              </w:rPr>
            </w:pPr>
            <w:r w:rsidRPr="009B053A">
              <w:rPr>
                <w:rFonts w:eastAsia="Batang"/>
              </w:rPr>
              <w:t>8</w:t>
            </w:r>
          </w:p>
        </w:tc>
        <w:tc>
          <w:tcPr>
            <w:tcW w:w="747" w:type="dxa"/>
            <w:tcBorders>
              <w:top w:val="single" w:sz="4" w:space="0" w:color="auto"/>
              <w:left w:val="single" w:sz="4" w:space="0" w:color="auto"/>
              <w:bottom w:val="single" w:sz="4" w:space="0" w:color="auto"/>
              <w:right w:val="single" w:sz="4" w:space="0" w:color="auto"/>
            </w:tcBorders>
          </w:tcPr>
          <w:p w14:paraId="1F7B6E7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D4A28B8"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108F1FD"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F3833E7"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A2BF937"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4047F2F" w14:textId="77777777" w:rsidR="00AB2B30" w:rsidRPr="009B053A" w:rsidRDefault="006A7121">
            <w:pPr>
              <w:pStyle w:val="TAL"/>
              <w:jc w:val="center"/>
              <w:rPr>
                <w:rFonts w:eastAsia="Batang"/>
              </w:rPr>
            </w:pPr>
            <w:r w:rsidRPr="009B053A">
              <w:rPr>
                <w:rFonts w:eastAsia="Batang"/>
              </w:rPr>
              <w:t>3496</w:t>
            </w:r>
          </w:p>
        </w:tc>
        <w:tc>
          <w:tcPr>
            <w:tcW w:w="747" w:type="dxa"/>
            <w:tcBorders>
              <w:top w:val="single" w:sz="4" w:space="0" w:color="auto"/>
              <w:left w:val="single" w:sz="4" w:space="0" w:color="auto"/>
              <w:bottom w:val="single" w:sz="4" w:space="0" w:color="auto"/>
              <w:right w:val="single" w:sz="4" w:space="0" w:color="auto"/>
            </w:tcBorders>
            <w:vAlign w:val="center"/>
          </w:tcPr>
          <w:p w14:paraId="7B8FFD7F"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DFCDFA8"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91D06DF" w14:textId="77777777" w:rsidR="00AB2B30" w:rsidRPr="009B053A" w:rsidRDefault="006A7121">
            <w:pPr>
              <w:pStyle w:val="TAL"/>
              <w:jc w:val="center"/>
              <w:rPr>
                <w:rFonts w:eastAsia="Batang"/>
              </w:rPr>
            </w:pPr>
            <w:r w:rsidRPr="009B053A">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799D86DA" w14:textId="77777777" w:rsidR="00AB2B30" w:rsidRPr="009B053A" w:rsidRDefault="006A7121">
            <w:pPr>
              <w:pStyle w:val="TAL"/>
              <w:jc w:val="center"/>
              <w:rPr>
                <w:rFonts w:eastAsia="Batang"/>
              </w:rPr>
            </w:pPr>
            <w:r w:rsidRPr="009B053A">
              <w:rPr>
                <w:rFonts w:eastAsia="Batang"/>
              </w:rPr>
              <w:t>1152</w:t>
            </w:r>
          </w:p>
        </w:tc>
        <w:tc>
          <w:tcPr>
            <w:tcW w:w="747" w:type="dxa"/>
            <w:tcBorders>
              <w:top w:val="single" w:sz="4" w:space="0" w:color="auto"/>
              <w:left w:val="single" w:sz="4" w:space="0" w:color="auto"/>
              <w:bottom w:val="single" w:sz="4" w:space="0" w:color="auto"/>
              <w:right w:val="single" w:sz="4" w:space="0" w:color="auto"/>
            </w:tcBorders>
            <w:vAlign w:val="center"/>
          </w:tcPr>
          <w:p w14:paraId="2B4B6457" w14:textId="77777777" w:rsidR="00AB2B30" w:rsidRPr="009B053A" w:rsidRDefault="006A7121">
            <w:pPr>
              <w:pStyle w:val="TAL"/>
              <w:jc w:val="center"/>
              <w:rPr>
                <w:rFonts w:eastAsia="Batang"/>
              </w:rPr>
            </w:pPr>
            <w:r w:rsidRPr="009B053A">
              <w:rPr>
                <w:rFonts w:eastAsia="Batang"/>
              </w:rPr>
              <w:t>≥ 1</w:t>
            </w:r>
          </w:p>
        </w:tc>
      </w:tr>
      <w:tr w:rsidR="00AB2B30" w:rsidRPr="009B053A" w14:paraId="5EF51566" w14:textId="77777777">
        <w:trPr>
          <w:jc w:val="center"/>
        </w:trPr>
        <w:tc>
          <w:tcPr>
            <w:tcW w:w="746" w:type="dxa"/>
            <w:tcBorders>
              <w:left w:val="single" w:sz="4" w:space="0" w:color="auto"/>
              <w:right w:val="single" w:sz="4" w:space="0" w:color="auto"/>
            </w:tcBorders>
          </w:tcPr>
          <w:p w14:paraId="0A434FDF"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35BD216"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0497790D" w14:textId="77777777" w:rsidR="00AB2B30" w:rsidRPr="009B053A" w:rsidRDefault="006A7121">
            <w:pPr>
              <w:pStyle w:val="TAL"/>
              <w:jc w:val="center"/>
              <w:rPr>
                <w:rFonts w:eastAsia="Batang"/>
              </w:rPr>
            </w:pPr>
            <w:r w:rsidRPr="009B053A">
              <w:rPr>
                <w:rFonts w:eastAsia="Batang"/>
              </w:rPr>
              <w:t>9</w:t>
            </w:r>
          </w:p>
        </w:tc>
        <w:tc>
          <w:tcPr>
            <w:tcW w:w="747" w:type="dxa"/>
            <w:tcBorders>
              <w:top w:val="single" w:sz="4" w:space="0" w:color="auto"/>
              <w:left w:val="single" w:sz="4" w:space="0" w:color="auto"/>
              <w:bottom w:val="single" w:sz="4" w:space="0" w:color="auto"/>
              <w:right w:val="single" w:sz="4" w:space="0" w:color="auto"/>
            </w:tcBorders>
          </w:tcPr>
          <w:p w14:paraId="420BA02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30B7CA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ABA5BB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5CC8FA"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4970ED7"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22116CA" w14:textId="77777777" w:rsidR="00AB2B30" w:rsidRPr="009B053A" w:rsidRDefault="006A7121">
            <w:pPr>
              <w:pStyle w:val="TAL"/>
              <w:jc w:val="center"/>
              <w:rPr>
                <w:rFonts w:eastAsia="Batang"/>
              </w:rPr>
            </w:pPr>
            <w:r w:rsidRPr="009B053A">
              <w:rPr>
                <w:rFonts w:eastAsia="Batang"/>
              </w:rPr>
              <w:t>3880</w:t>
            </w:r>
          </w:p>
        </w:tc>
        <w:tc>
          <w:tcPr>
            <w:tcW w:w="747" w:type="dxa"/>
            <w:tcBorders>
              <w:top w:val="single" w:sz="4" w:space="0" w:color="auto"/>
              <w:left w:val="single" w:sz="4" w:space="0" w:color="auto"/>
              <w:bottom w:val="single" w:sz="4" w:space="0" w:color="auto"/>
              <w:right w:val="single" w:sz="4" w:space="0" w:color="auto"/>
            </w:tcBorders>
            <w:vAlign w:val="center"/>
          </w:tcPr>
          <w:p w14:paraId="6A73FE3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EEBDAEB"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93A54E5" w14:textId="77777777" w:rsidR="00AB2B30" w:rsidRPr="009B053A" w:rsidRDefault="006A7121">
            <w:pPr>
              <w:pStyle w:val="TAL"/>
              <w:jc w:val="center"/>
              <w:rPr>
                <w:rFonts w:eastAsia="Batang"/>
              </w:rPr>
            </w:pPr>
            <w:r w:rsidRPr="009B053A">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0DD7A1D9" w14:textId="77777777" w:rsidR="00AB2B30" w:rsidRPr="009B053A" w:rsidRDefault="006A7121">
            <w:pPr>
              <w:pStyle w:val="TAL"/>
              <w:jc w:val="center"/>
              <w:rPr>
                <w:rFonts w:eastAsia="Batang"/>
              </w:rPr>
            </w:pPr>
            <w:r w:rsidRPr="009B053A">
              <w:rPr>
                <w:rFonts w:eastAsia="Batang"/>
              </w:rPr>
              <w:t>1296</w:t>
            </w:r>
          </w:p>
        </w:tc>
        <w:tc>
          <w:tcPr>
            <w:tcW w:w="747" w:type="dxa"/>
            <w:tcBorders>
              <w:top w:val="single" w:sz="4" w:space="0" w:color="auto"/>
              <w:left w:val="single" w:sz="4" w:space="0" w:color="auto"/>
              <w:bottom w:val="single" w:sz="4" w:space="0" w:color="auto"/>
              <w:right w:val="single" w:sz="4" w:space="0" w:color="auto"/>
            </w:tcBorders>
            <w:vAlign w:val="center"/>
          </w:tcPr>
          <w:p w14:paraId="2468AE57" w14:textId="77777777" w:rsidR="00AB2B30" w:rsidRPr="009B053A" w:rsidRDefault="006A7121">
            <w:pPr>
              <w:pStyle w:val="TAL"/>
              <w:jc w:val="center"/>
              <w:rPr>
                <w:rFonts w:eastAsia="Batang"/>
              </w:rPr>
            </w:pPr>
            <w:r w:rsidRPr="009B053A">
              <w:rPr>
                <w:rFonts w:eastAsia="Batang"/>
              </w:rPr>
              <w:t>≥ 1</w:t>
            </w:r>
          </w:p>
        </w:tc>
      </w:tr>
      <w:tr w:rsidR="00AB2B30" w:rsidRPr="009B053A" w14:paraId="390639A3" w14:textId="77777777">
        <w:trPr>
          <w:jc w:val="center"/>
        </w:trPr>
        <w:tc>
          <w:tcPr>
            <w:tcW w:w="746" w:type="dxa"/>
            <w:tcBorders>
              <w:left w:val="single" w:sz="4" w:space="0" w:color="auto"/>
              <w:right w:val="single" w:sz="4" w:space="0" w:color="auto"/>
            </w:tcBorders>
          </w:tcPr>
          <w:p w14:paraId="7B42C31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B425B49"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4BB4DFF4" w14:textId="77777777" w:rsidR="00AB2B30" w:rsidRPr="009B053A" w:rsidRDefault="006A7121">
            <w:pPr>
              <w:pStyle w:val="TAL"/>
              <w:jc w:val="center"/>
              <w:rPr>
                <w:rFonts w:eastAsia="Batang"/>
              </w:rPr>
            </w:pPr>
            <w:r w:rsidRPr="009B053A">
              <w:rPr>
                <w:rFonts w:eastAsia="Batang"/>
              </w:rPr>
              <w:t>10</w:t>
            </w:r>
          </w:p>
        </w:tc>
        <w:tc>
          <w:tcPr>
            <w:tcW w:w="747" w:type="dxa"/>
            <w:tcBorders>
              <w:top w:val="single" w:sz="4" w:space="0" w:color="auto"/>
              <w:left w:val="single" w:sz="4" w:space="0" w:color="auto"/>
              <w:bottom w:val="single" w:sz="4" w:space="0" w:color="auto"/>
              <w:right w:val="single" w:sz="4" w:space="0" w:color="auto"/>
            </w:tcBorders>
          </w:tcPr>
          <w:p w14:paraId="750064B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B24887D"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394EC51"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33AAF26"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D5E28D6"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051601A" w14:textId="77777777" w:rsidR="00AB2B30" w:rsidRPr="009B053A" w:rsidRDefault="006A7121">
            <w:pPr>
              <w:pStyle w:val="TAL"/>
              <w:jc w:val="center"/>
              <w:rPr>
                <w:rFonts w:eastAsia="Batang"/>
              </w:rPr>
            </w:pPr>
            <w:r w:rsidRPr="009B053A">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1CE08E6E"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DC4C24A"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305E70CB" w14:textId="77777777" w:rsidR="00AB2B30" w:rsidRPr="009B053A" w:rsidRDefault="006A7121">
            <w:pPr>
              <w:pStyle w:val="TAL"/>
              <w:jc w:val="center"/>
              <w:rPr>
                <w:rFonts w:eastAsia="Batang"/>
              </w:rPr>
            </w:pPr>
            <w:r w:rsidRPr="009B053A">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3219E268" w14:textId="77777777" w:rsidR="00AB2B30" w:rsidRPr="009B053A" w:rsidRDefault="006A7121">
            <w:pPr>
              <w:pStyle w:val="TAL"/>
              <w:jc w:val="center"/>
              <w:rPr>
                <w:rFonts w:eastAsia="Batang"/>
              </w:rPr>
            </w:pPr>
            <w:r w:rsidRPr="009B053A">
              <w:rPr>
                <w:rFonts w:eastAsia="Batang"/>
              </w:rPr>
              <w:t>1440</w:t>
            </w:r>
          </w:p>
        </w:tc>
        <w:tc>
          <w:tcPr>
            <w:tcW w:w="747" w:type="dxa"/>
            <w:tcBorders>
              <w:top w:val="single" w:sz="4" w:space="0" w:color="auto"/>
              <w:left w:val="single" w:sz="4" w:space="0" w:color="auto"/>
              <w:bottom w:val="single" w:sz="4" w:space="0" w:color="auto"/>
              <w:right w:val="single" w:sz="4" w:space="0" w:color="auto"/>
            </w:tcBorders>
            <w:vAlign w:val="center"/>
          </w:tcPr>
          <w:p w14:paraId="260F6E46" w14:textId="77777777" w:rsidR="00AB2B30" w:rsidRPr="009B053A" w:rsidRDefault="006A7121">
            <w:pPr>
              <w:pStyle w:val="TAL"/>
              <w:jc w:val="center"/>
              <w:rPr>
                <w:rFonts w:eastAsia="Batang"/>
              </w:rPr>
            </w:pPr>
            <w:r w:rsidRPr="009B053A">
              <w:rPr>
                <w:rFonts w:eastAsia="Batang"/>
              </w:rPr>
              <w:t>≥ 1</w:t>
            </w:r>
          </w:p>
        </w:tc>
      </w:tr>
      <w:tr w:rsidR="00AB2B30" w:rsidRPr="009B053A" w14:paraId="52D95ED2" w14:textId="77777777">
        <w:trPr>
          <w:jc w:val="center"/>
        </w:trPr>
        <w:tc>
          <w:tcPr>
            <w:tcW w:w="746" w:type="dxa"/>
            <w:tcBorders>
              <w:left w:val="single" w:sz="4" w:space="0" w:color="auto"/>
              <w:right w:val="single" w:sz="4" w:space="0" w:color="auto"/>
            </w:tcBorders>
          </w:tcPr>
          <w:p w14:paraId="3EDE039F"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3DC9B2" w14:textId="77777777" w:rsidR="00AB2B30" w:rsidRPr="009B053A" w:rsidRDefault="006A7121">
            <w:pPr>
              <w:pStyle w:val="TAL"/>
              <w:jc w:val="center"/>
              <w:rPr>
                <w:rFonts w:eastAsia="Batang"/>
              </w:rPr>
            </w:pPr>
            <w:r w:rsidRPr="009B053A">
              <w:rPr>
                <w:rFonts w:eastAsia="Batang"/>
              </w:rPr>
              <w:t>3-20</w:t>
            </w:r>
          </w:p>
        </w:tc>
        <w:tc>
          <w:tcPr>
            <w:tcW w:w="746" w:type="dxa"/>
            <w:tcBorders>
              <w:top w:val="single" w:sz="4" w:space="0" w:color="auto"/>
              <w:left w:val="single" w:sz="4" w:space="0" w:color="auto"/>
              <w:bottom w:val="single" w:sz="4" w:space="0" w:color="auto"/>
              <w:right w:val="single" w:sz="4" w:space="0" w:color="auto"/>
            </w:tcBorders>
            <w:vAlign w:val="center"/>
          </w:tcPr>
          <w:p w14:paraId="6B6F90D2" w14:textId="77777777" w:rsidR="00AB2B30" w:rsidRPr="009B053A" w:rsidRDefault="006A7121">
            <w:pPr>
              <w:pStyle w:val="TAL"/>
              <w:jc w:val="center"/>
              <w:rPr>
                <w:rFonts w:eastAsia="Batang"/>
              </w:rPr>
            </w:pPr>
            <w:r w:rsidRPr="009B053A">
              <w:rPr>
                <w:rFonts w:eastAsia="Batang"/>
              </w:rPr>
              <w:t>12</w:t>
            </w:r>
          </w:p>
        </w:tc>
        <w:tc>
          <w:tcPr>
            <w:tcW w:w="747" w:type="dxa"/>
            <w:tcBorders>
              <w:top w:val="single" w:sz="4" w:space="0" w:color="auto"/>
              <w:left w:val="single" w:sz="4" w:space="0" w:color="auto"/>
              <w:bottom w:val="single" w:sz="4" w:space="0" w:color="auto"/>
              <w:right w:val="single" w:sz="4" w:space="0" w:color="auto"/>
            </w:tcBorders>
          </w:tcPr>
          <w:p w14:paraId="3213BC5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2DB07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D7DB64"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5083F1B"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869B5FD"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3A779A2E" w14:textId="77777777" w:rsidR="00AB2B30" w:rsidRPr="009B053A" w:rsidRDefault="006A7121">
            <w:pPr>
              <w:pStyle w:val="TAL"/>
              <w:jc w:val="center"/>
              <w:rPr>
                <w:rFonts w:eastAsia="Batang"/>
              </w:rPr>
            </w:pPr>
            <w:r w:rsidRPr="009B053A">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1962A670"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897D45A"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73BA6D57" w14:textId="77777777" w:rsidR="00AB2B30" w:rsidRPr="009B053A" w:rsidRDefault="006A7121">
            <w:pPr>
              <w:pStyle w:val="TAL"/>
              <w:jc w:val="center"/>
              <w:rPr>
                <w:rFonts w:eastAsia="Batang"/>
              </w:rPr>
            </w:pPr>
            <w:r w:rsidRPr="009B053A">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52018B21" w14:textId="77777777" w:rsidR="00AB2B30" w:rsidRPr="009B053A" w:rsidRDefault="006A7121">
            <w:pPr>
              <w:pStyle w:val="TAL"/>
              <w:jc w:val="center"/>
              <w:rPr>
                <w:rFonts w:eastAsia="Batang"/>
              </w:rPr>
            </w:pPr>
            <w:r w:rsidRPr="009B053A">
              <w:rPr>
                <w:rFonts w:eastAsia="Batang"/>
              </w:rPr>
              <w:t>1728</w:t>
            </w:r>
          </w:p>
        </w:tc>
        <w:tc>
          <w:tcPr>
            <w:tcW w:w="747" w:type="dxa"/>
            <w:tcBorders>
              <w:top w:val="single" w:sz="4" w:space="0" w:color="auto"/>
              <w:left w:val="single" w:sz="4" w:space="0" w:color="auto"/>
              <w:bottom w:val="single" w:sz="4" w:space="0" w:color="auto"/>
              <w:right w:val="single" w:sz="4" w:space="0" w:color="auto"/>
            </w:tcBorders>
            <w:vAlign w:val="center"/>
          </w:tcPr>
          <w:p w14:paraId="204359D1" w14:textId="77777777" w:rsidR="00AB2B30" w:rsidRPr="009B053A" w:rsidRDefault="006A7121">
            <w:pPr>
              <w:pStyle w:val="TAL"/>
              <w:jc w:val="center"/>
              <w:rPr>
                <w:rFonts w:eastAsia="Batang"/>
              </w:rPr>
            </w:pPr>
            <w:r w:rsidRPr="009B053A">
              <w:rPr>
                <w:rFonts w:eastAsia="Batang"/>
              </w:rPr>
              <w:t>≥ 1</w:t>
            </w:r>
          </w:p>
        </w:tc>
      </w:tr>
      <w:tr w:rsidR="00AB2B30" w:rsidRPr="009B053A" w14:paraId="5785A36F" w14:textId="77777777">
        <w:trPr>
          <w:jc w:val="center"/>
        </w:trPr>
        <w:tc>
          <w:tcPr>
            <w:tcW w:w="746" w:type="dxa"/>
            <w:tcBorders>
              <w:left w:val="single" w:sz="4" w:space="0" w:color="auto"/>
              <w:right w:val="single" w:sz="4" w:space="0" w:color="auto"/>
            </w:tcBorders>
          </w:tcPr>
          <w:p w14:paraId="78178B75"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A4DFA4B"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5C87F393" w14:textId="77777777" w:rsidR="00AB2B30" w:rsidRPr="009B053A" w:rsidRDefault="006A7121">
            <w:pPr>
              <w:pStyle w:val="TAL"/>
              <w:jc w:val="center"/>
              <w:rPr>
                <w:rFonts w:eastAsia="Batang"/>
              </w:rPr>
            </w:pPr>
            <w:r w:rsidRPr="009B053A">
              <w:rPr>
                <w:rFonts w:eastAsia="Batang"/>
              </w:rPr>
              <w:t>15</w:t>
            </w:r>
          </w:p>
        </w:tc>
        <w:tc>
          <w:tcPr>
            <w:tcW w:w="747" w:type="dxa"/>
            <w:tcBorders>
              <w:top w:val="single" w:sz="4" w:space="0" w:color="auto"/>
              <w:left w:val="single" w:sz="4" w:space="0" w:color="auto"/>
              <w:bottom w:val="single" w:sz="4" w:space="0" w:color="auto"/>
              <w:right w:val="single" w:sz="4" w:space="0" w:color="auto"/>
            </w:tcBorders>
          </w:tcPr>
          <w:p w14:paraId="6698308E"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78BB5D6"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5CBD56B"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7C73B52"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13B7D4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241C105" w14:textId="77777777" w:rsidR="00AB2B30" w:rsidRPr="009B053A" w:rsidRDefault="006A7121">
            <w:pPr>
              <w:pStyle w:val="TAL"/>
              <w:jc w:val="center"/>
              <w:rPr>
                <w:rFonts w:eastAsia="Batang"/>
              </w:rPr>
            </w:pPr>
            <w:r w:rsidRPr="009B053A">
              <w:rPr>
                <w:rFonts w:eastAsia="Batang"/>
              </w:rPr>
              <w:t>4264</w:t>
            </w:r>
          </w:p>
        </w:tc>
        <w:tc>
          <w:tcPr>
            <w:tcW w:w="747" w:type="dxa"/>
            <w:tcBorders>
              <w:top w:val="single" w:sz="4" w:space="0" w:color="auto"/>
              <w:left w:val="single" w:sz="4" w:space="0" w:color="auto"/>
              <w:bottom w:val="single" w:sz="4" w:space="0" w:color="auto"/>
              <w:right w:val="single" w:sz="4" w:space="0" w:color="auto"/>
            </w:tcBorders>
            <w:vAlign w:val="center"/>
          </w:tcPr>
          <w:p w14:paraId="7F96A784"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A576D3"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53CC70DE" w14:textId="77777777" w:rsidR="00AB2B30" w:rsidRPr="009B053A" w:rsidRDefault="006A7121">
            <w:pPr>
              <w:pStyle w:val="TAL"/>
              <w:jc w:val="center"/>
              <w:rPr>
                <w:rFonts w:eastAsia="Batang"/>
              </w:rPr>
            </w:pPr>
            <w:r w:rsidRPr="009B053A">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6512C3EC" w14:textId="77777777" w:rsidR="00AB2B30" w:rsidRPr="009B053A" w:rsidRDefault="006A7121">
            <w:pPr>
              <w:pStyle w:val="TAL"/>
              <w:jc w:val="center"/>
              <w:rPr>
                <w:rFonts w:eastAsia="Batang"/>
              </w:rPr>
            </w:pPr>
            <w:r w:rsidRPr="009B053A">
              <w:rPr>
                <w:rFonts w:eastAsia="Batang"/>
              </w:rPr>
              <w:t>2160</w:t>
            </w:r>
          </w:p>
        </w:tc>
        <w:tc>
          <w:tcPr>
            <w:tcW w:w="747" w:type="dxa"/>
            <w:tcBorders>
              <w:top w:val="single" w:sz="4" w:space="0" w:color="auto"/>
              <w:left w:val="single" w:sz="4" w:space="0" w:color="auto"/>
              <w:bottom w:val="single" w:sz="4" w:space="0" w:color="auto"/>
              <w:right w:val="single" w:sz="4" w:space="0" w:color="auto"/>
            </w:tcBorders>
            <w:vAlign w:val="center"/>
          </w:tcPr>
          <w:p w14:paraId="1BF31552" w14:textId="77777777" w:rsidR="00AB2B30" w:rsidRPr="009B053A" w:rsidRDefault="006A7121">
            <w:pPr>
              <w:pStyle w:val="TAL"/>
              <w:jc w:val="center"/>
              <w:rPr>
                <w:rFonts w:eastAsia="Batang"/>
              </w:rPr>
            </w:pPr>
            <w:r w:rsidRPr="009B053A">
              <w:rPr>
                <w:rFonts w:eastAsia="Batang"/>
              </w:rPr>
              <w:t>≥ 1</w:t>
            </w:r>
          </w:p>
        </w:tc>
      </w:tr>
      <w:tr w:rsidR="00AB2B30" w:rsidRPr="009B053A" w14:paraId="09E7A82D" w14:textId="77777777">
        <w:trPr>
          <w:jc w:val="center"/>
        </w:trPr>
        <w:tc>
          <w:tcPr>
            <w:tcW w:w="746" w:type="dxa"/>
            <w:tcBorders>
              <w:left w:val="single" w:sz="4" w:space="0" w:color="auto"/>
              <w:right w:val="single" w:sz="4" w:space="0" w:color="auto"/>
            </w:tcBorders>
          </w:tcPr>
          <w:p w14:paraId="3CDBBF7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C8EB8"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50C10EB" w14:textId="77777777" w:rsidR="00AB2B30" w:rsidRPr="009B053A" w:rsidRDefault="006A7121">
            <w:pPr>
              <w:pStyle w:val="TAL"/>
              <w:jc w:val="center"/>
              <w:rPr>
                <w:rFonts w:eastAsia="Batang"/>
              </w:rPr>
            </w:pPr>
            <w:r w:rsidRPr="009B053A">
              <w:rPr>
                <w:rFonts w:eastAsia="Batang"/>
              </w:rPr>
              <w:t>16</w:t>
            </w:r>
          </w:p>
        </w:tc>
        <w:tc>
          <w:tcPr>
            <w:tcW w:w="747" w:type="dxa"/>
            <w:tcBorders>
              <w:top w:val="single" w:sz="4" w:space="0" w:color="auto"/>
              <w:left w:val="single" w:sz="4" w:space="0" w:color="auto"/>
              <w:bottom w:val="single" w:sz="4" w:space="0" w:color="auto"/>
              <w:right w:val="single" w:sz="4" w:space="0" w:color="auto"/>
            </w:tcBorders>
          </w:tcPr>
          <w:p w14:paraId="6AF1ECA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E117280"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62879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4F9A08D"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910721"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1CB68E3" w14:textId="77777777" w:rsidR="00AB2B30" w:rsidRPr="009B053A" w:rsidRDefault="006A7121">
            <w:pPr>
              <w:pStyle w:val="TAL"/>
              <w:jc w:val="center"/>
              <w:rPr>
                <w:rFonts w:eastAsia="Batang"/>
              </w:rPr>
            </w:pPr>
            <w:r w:rsidRPr="009B053A">
              <w:rPr>
                <w:rFonts w:eastAsia="Batang"/>
              </w:rPr>
              <w:t>4584</w:t>
            </w:r>
          </w:p>
        </w:tc>
        <w:tc>
          <w:tcPr>
            <w:tcW w:w="747" w:type="dxa"/>
            <w:tcBorders>
              <w:top w:val="single" w:sz="4" w:space="0" w:color="auto"/>
              <w:left w:val="single" w:sz="4" w:space="0" w:color="auto"/>
              <w:bottom w:val="single" w:sz="4" w:space="0" w:color="auto"/>
              <w:right w:val="single" w:sz="4" w:space="0" w:color="auto"/>
            </w:tcBorders>
            <w:vAlign w:val="center"/>
          </w:tcPr>
          <w:p w14:paraId="4383958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A0BECFA"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268F0E9C" w14:textId="77777777" w:rsidR="00AB2B30" w:rsidRPr="009B053A" w:rsidRDefault="006A7121">
            <w:pPr>
              <w:pStyle w:val="TAL"/>
              <w:jc w:val="center"/>
              <w:rPr>
                <w:rFonts w:eastAsia="Batang"/>
              </w:rPr>
            </w:pPr>
            <w:r w:rsidRPr="009B053A">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59303DB4" w14:textId="77777777" w:rsidR="00AB2B30" w:rsidRPr="009B053A" w:rsidRDefault="006A7121">
            <w:pPr>
              <w:pStyle w:val="TAL"/>
              <w:jc w:val="center"/>
              <w:rPr>
                <w:rFonts w:eastAsia="Batang"/>
              </w:rPr>
            </w:pPr>
            <w:r w:rsidRPr="009B053A">
              <w:rPr>
                <w:rFonts w:eastAsia="Batang"/>
              </w:rPr>
              <w:t>2304</w:t>
            </w:r>
          </w:p>
        </w:tc>
        <w:tc>
          <w:tcPr>
            <w:tcW w:w="747" w:type="dxa"/>
            <w:tcBorders>
              <w:top w:val="single" w:sz="4" w:space="0" w:color="auto"/>
              <w:left w:val="single" w:sz="4" w:space="0" w:color="auto"/>
              <w:bottom w:val="single" w:sz="4" w:space="0" w:color="auto"/>
              <w:right w:val="single" w:sz="4" w:space="0" w:color="auto"/>
            </w:tcBorders>
            <w:vAlign w:val="center"/>
          </w:tcPr>
          <w:p w14:paraId="2ABC03B9" w14:textId="77777777" w:rsidR="00AB2B30" w:rsidRPr="009B053A" w:rsidRDefault="006A7121">
            <w:pPr>
              <w:pStyle w:val="TAL"/>
              <w:jc w:val="center"/>
              <w:rPr>
                <w:rFonts w:eastAsia="Batang"/>
              </w:rPr>
            </w:pPr>
            <w:r w:rsidRPr="009B053A">
              <w:rPr>
                <w:rFonts w:eastAsia="Batang"/>
              </w:rPr>
              <w:t>≥ 1</w:t>
            </w:r>
          </w:p>
        </w:tc>
      </w:tr>
      <w:tr w:rsidR="00AB2B30" w:rsidRPr="009B053A" w14:paraId="09AB1B44" w14:textId="77777777">
        <w:trPr>
          <w:jc w:val="center"/>
        </w:trPr>
        <w:tc>
          <w:tcPr>
            <w:tcW w:w="746" w:type="dxa"/>
            <w:tcBorders>
              <w:left w:val="single" w:sz="4" w:space="0" w:color="auto"/>
              <w:right w:val="single" w:sz="4" w:space="0" w:color="auto"/>
            </w:tcBorders>
          </w:tcPr>
          <w:p w14:paraId="172B834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B579507"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69FD18C3" w14:textId="77777777" w:rsidR="00AB2B30" w:rsidRPr="009B053A" w:rsidRDefault="006A7121">
            <w:pPr>
              <w:pStyle w:val="TAL"/>
              <w:jc w:val="center"/>
              <w:rPr>
                <w:rFonts w:eastAsia="Batang"/>
              </w:rPr>
            </w:pPr>
            <w:r w:rsidRPr="009B053A">
              <w:rPr>
                <w:rFonts w:eastAsia="Batang"/>
              </w:rPr>
              <w:t>18</w:t>
            </w:r>
          </w:p>
        </w:tc>
        <w:tc>
          <w:tcPr>
            <w:tcW w:w="747" w:type="dxa"/>
            <w:tcBorders>
              <w:top w:val="single" w:sz="4" w:space="0" w:color="auto"/>
              <w:left w:val="single" w:sz="4" w:space="0" w:color="auto"/>
              <w:bottom w:val="single" w:sz="4" w:space="0" w:color="auto"/>
              <w:right w:val="single" w:sz="4" w:space="0" w:color="auto"/>
            </w:tcBorders>
          </w:tcPr>
          <w:p w14:paraId="2DABEE5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7E38953"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F18097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2F4184"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7F13C65"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A6C78E" w14:textId="77777777" w:rsidR="00AB2B30" w:rsidRPr="009B053A" w:rsidRDefault="006A7121">
            <w:pPr>
              <w:pStyle w:val="TAL"/>
              <w:jc w:val="center"/>
              <w:rPr>
                <w:rFonts w:eastAsia="Batang"/>
              </w:rPr>
            </w:pPr>
            <w:r w:rsidRPr="009B053A">
              <w:rPr>
                <w:rFonts w:eastAsia="Batang"/>
              </w:rPr>
              <w:t>5160</w:t>
            </w:r>
          </w:p>
        </w:tc>
        <w:tc>
          <w:tcPr>
            <w:tcW w:w="747" w:type="dxa"/>
            <w:tcBorders>
              <w:top w:val="single" w:sz="4" w:space="0" w:color="auto"/>
              <w:left w:val="single" w:sz="4" w:space="0" w:color="auto"/>
              <w:bottom w:val="single" w:sz="4" w:space="0" w:color="auto"/>
              <w:right w:val="single" w:sz="4" w:space="0" w:color="auto"/>
            </w:tcBorders>
            <w:vAlign w:val="center"/>
          </w:tcPr>
          <w:p w14:paraId="05427CC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B90713"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6F51539E" w14:textId="77777777" w:rsidR="00AB2B30" w:rsidRPr="009B053A" w:rsidRDefault="006A7121">
            <w:pPr>
              <w:pStyle w:val="TAL"/>
              <w:jc w:val="center"/>
              <w:rPr>
                <w:rFonts w:eastAsia="Batang"/>
              </w:rPr>
            </w:pPr>
            <w:r w:rsidRPr="009B053A">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1E01CDEF" w14:textId="77777777" w:rsidR="00AB2B30" w:rsidRPr="009B053A" w:rsidRDefault="006A7121">
            <w:pPr>
              <w:pStyle w:val="TAL"/>
              <w:jc w:val="center"/>
              <w:rPr>
                <w:rFonts w:eastAsia="Batang"/>
              </w:rPr>
            </w:pPr>
            <w:r w:rsidRPr="009B053A">
              <w:rPr>
                <w:rFonts w:eastAsia="Batang"/>
              </w:rPr>
              <w:t>2592</w:t>
            </w:r>
          </w:p>
        </w:tc>
        <w:tc>
          <w:tcPr>
            <w:tcW w:w="747" w:type="dxa"/>
            <w:tcBorders>
              <w:top w:val="single" w:sz="4" w:space="0" w:color="auto"/>
              <w:left w:val="single" w:sz="4" w:space="0" w:color="auto"/>
              <w:bottom w:val="single" w:sz="4" w:space="0" w:color="auto"/>
              <w:right w:val="single" w:sz="4" w:space="0" w:color="auto"/>
            </w:tcBorders>
            <w:vAlign w:val="center"/>
          </w:tcPr>
          <w:p w14:paraId="46461547" w14:textId="77777777" w:rsidR="00AB2B30" w:rsidRPr="009B053A" w:rsidRDefault="006A7121">
            <w:pPr>
              <w:pStyle w:val="TAL"/>
              <w:jc w:val="center"/>
              <w:rPr>
                <w:rFonts w:eastAsia="Batang"/>
              </w:rPr>
            </w:pPr>
            <w:r w:rsidRPr="009B053A">
              <w:rPr>
                <w:rFonts w:eastAsia="Batang"/>
              </w:rPr>
              <w:t>≥ 1</w:t>
            </w:r>
          </w:p>
        </w:tc>
      </w:tr>
      <w:tr w:rsidR="00AB2B30" w:rsidRPr="009B053A" w14:paraId="4B4152A4" w14:textId="77777777">
        <w:trPr>
          <w:jc w:val="center"/>
        </w:trPr>
        <w:tc>
          <w:tcPr>
            <w:tcW w:w="746" w:type="dxa"/>
            <w:tcBorders>
              <w:left w:val="single" w:sz="4" w:space="0" w:color="auto"/>
              <w:right w:val="single" w:sz="4" w:space="0" w:color="auto"/>
            </w:tcBorders>
          </w:tcPr>
          <w:p w14:paraId="0441A45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54A96FD"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798F4BA3" w14:textId="77777777" w:rsidR="00AB2B30" w:rsidRPr="009B053A" w:rsidRDefault="006A7121">
            <w:pPr>
              <w:pStyle w:val="TAL"/>
              <w:jc w:val="center"/>
              <w:rPr>
                <w:rFonts w:eastAsia="Batang"/>
              </w:rPr>
            </w:pPr>
            <w:r w:rsidRPr="009B053A">
              <w:rPr>
                <w:rFonts w:eastAsia="Batang"/>
              </w:rPr>
              <w:t>20</w:t>
            </w:r>
          </w:p>
        </w:tc>
        <w:tc>
          <w:tcPr>
            <w:tcW w:w="747" w:type="dxa"/>
            <w:tcBorders>
              <w:top w:val="single" w:sz="4" w:space="0" w:color="auto"/>
              <w:left w:val="single" w:sz="4" w:space="0" w:color="auto"/>
              <w:bottom w:val="single" w:sz="4" w:space="0" w:color="auto"/>
              <w:right w:val="single" w:sz="4" w:space="0" w:color="auto"/>
            </w:tcBorders>
          </w:tcPr>
          <w:p w14:paraId="0955A35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5688658"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05F69EDC"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1391CEF"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717F3CF"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1CF13720" w14:textId="77777777" w:rsidR="00AB2B30" w:rsidRPr="009B053A" w:rsidRDefault="006A7121">
            <w:pPr>
              <w:pStyle w:val="TAL"/>
              <w:jc w:val="center"/>
              <w:rPr>
                <w:rFonts w:eastAsia="Batang"/>
              </w:rPr>
            </w:pPr>
            <w:r w:rsidRPr="009B053A">
              <w:rPr>
                <w:rFonts w:eastAsia="Batang"/>
              </w:rPr>
              <w:t>4008</w:t>
            </w:r>
          </w:p>
        </w:tc>
        <w:tc>
          <w:tcPr>
            <w:tcW w:w="747" w:type="dxa"/>
            <w:tcBorders>
              <w:top w:val="single" w:sz="4" w:space="0" w:color="auto"/>
              <w:left w:val="single" w:sz="4" w:space="0" w:color="auto"/>
              <w:bottom w:val="single" w:sz="4" w:space="0" w:color="auto"/>
              <w:right w:val="single" w:sz="4" w:space="0" w:color="auto"/>
            </w:tcBorders>
            <w:vAlign w:val="center"/>
          </w:tcPr>
          <w:p w14:paraId="6CDC81D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26D1BCB"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ED0381B" w14:textId="77777777" w:rsidR="00AB2B30" w:rsidRPr="009B053A" w:rsidRDefault="006A7121">
            <w:pPr>
              <w:pStyle w:val="TAL"/>
              <w:jc w:val="center"/>
              <w:rPr>
                <w:rFonts w:eastAsia="Batang"/>
              </w:rPr>
            </w:pPr>
            <w:r w:rsidRPr="009B053A">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650512DD" w14:textId="77777777" w:rsidR="00AB2B30" w:rsidRPr="009B053A" w:rsidRDefault="006A7121">
            <w:pPr>
              <w:pStyle w:val="TAL"/>
              <w:jc w:val="center"/>
              <w:rPr>
                <w:rFonts w:eastAsia="Batang"/>
              </w:rPr>
            </w:pPr>
            <w:r w:rsidRPr="009B053A">
              <w:rPr>
                <w:rFonts w:eastAsia="Batang"/>
              </w:rPr>
              <w:t>2880</w:t>
            </w:r>
          </w:p>
        </w:tc>
        <w:tc>
          <w:tcPr>
            <w:tcW w:w="747" w:type="dxa"/>
            <w:tcBorders>
              <w:top w:val="single" w:sz="4" w:space="0" w:color="auto"/>
              <w:left w:val="single" w:sz="4" w:space="0" w:color="auto"/>
              <w:bottom w:val="single" w:sz="4" w:space="0" w:color="auto"/>
              <w:right w:val="single" w:sz="4" w:space="0" w:color="auto"/>
            </w:tcBorders>
            <w:vAlign w:val="center"/>
          </w:tcPr>
          <w:p w14:paraId="0EB184D3" w14:textId="77777777" w:rsidR="00AB2B30" w:rsidRPr="009B053A" w:rsidRDefault="006A7121">
            <w:pPr>
              <w:pStyle w:val="TAL"/>
              <w:jc w:val="center"/>
              <w:rPr>
                <w:rFonts w:eastAsia="Batang"/>
              </w:rPr>
            </w:pPr>
            <w:r w:rsidRPr="009B053A">
              <w:rPr>
                <w:rFonts w:eastAsia="Batang"/>
              </w:rPr>
              <w:t>≥ 1</w:t>
            </w:r>
          </w:p>
        </w:tc>
      </w:tr>
      <w:tr w:rsidR="00AB2B30" w:rsidRPr="009B053A" w14:paraId="6EDBA0EB" w14:textId="77777777">
        <w:trPr>
          <w:jc w:val="center"/>
        </w:trPr>
        <w:tc>
          <w:tcPr>
            <w:tcW w:w="746" w:type="dxa"/>
            <w:tcBorders>
              <w:left w:val="single" w:sz="4" w:space="0" w:color="auto"/>
              <w:right w:val="single" w:sz="4" w:space="0" w:color="auto"/>
            </w:tcBorders>
          </w:tcPr>
          <w:p w14:paraId="240C3C1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4690D87" w14:textId="77777777" w:rsidR="00AB2B30" w:rsidRPr="009B053A" w:rsidRDefault="006A7121">
            <w:pPr>
              <w:pStyle w:val="TAL"/>
              <w:jc w:val="center"/>
              <w:rPr>
                <w:rFonts w:eastAsia="Batang"/>
              </w:rPr>
            </w:pPr>
            <w:r w:rsidRPr="009B053A">
              <w:rPr>
                <w:rFonts w:eastAsia="Batang"/>
              </w:rPr>
              <w:t>5-20</w:t>
            </w:r>
          </w:p>
        </w:tc>
        <w:tc>
          <w:tcPr>
            <w:tcW w:w="746" w:type="dxa"/>
            <w:tcBorders>
              <w:top w:val="single" w:sz="4" w:space="0" w:color="auto"/>
              <w:left w:val="single" w:sz="4" w:space="0" w:color="auto"/>
              <w:bottom w:val="single" w:sz="4" w:space="0" w:color="auto"/>
              <w:right w:val="single" w:sz="4" w:space="0" w:color="auto"/>
            </w:tcBorders>
            <w:vAlign w:val="center"/>
          </w:tcPr>
          <w:p w14:paraId="4D38B41B"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tcPr>
          <w:p w14:paraId="1362554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E6DC2EE"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3DC0B44"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7BA8EB45"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1A569F6B"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082E8E56" w14:textId="77777777" w:rsidR="00AB2B30" w:rsidRPr="009B053A" w:rsidRDefault="006A7121">
            <w:pPr>
              <w:pStyle w:val="TAL"/>
              <w:jc w:val="center"/>
              <w:rPr>
                <w:rFonts w:eastAsia="Batang"/>
              </w:rPr>
            </w:pPr>
            <w:r w:rsidRPr="009B053A">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7D17312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DC4F8E2"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088CE8F8" w14:textId="77777777" w:rsidR="00AB2B30" w:rsidRPr="009B053A" w:rsidRDefault="006A7121">
            <w:pPr>
              <w:pStyle w:val="TAL"/>
              <w:jc w:val="center"/>
              <w:rPr>
                <w:rFonts w:eastAsia="Batang"/>
              </w:rPr>
            </w:pPr>
            <w:r w:rsidRPr="009B053A">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0D2371B" w14:textId="77777777" w:rsidR="00AB2B30" w:rsidRPr="009B053A" w:rsidRDefault="006A7121">
            <w:pPr>
              <w:pStyle w:val="TAL"/>
              <w:jc w:val="center"/>
              <w:rPr>
                <w:rFonts w:eastAsia="Batang"/>
              </w:rPr>
            </w:pPr>
            <w:r w:rsidRPr="009B053A">
              <w:rPr>
                <w:rFonts w:eastAsia="Batang"/>
              </w:rPr>
              <w:t>3456</w:t>
            </w:r>
          </w:p>
        </w:tc>
        <w:tc>
          <w:tcPr>
            <w:tcW w:w="747" w:type="dxa"/>
            <w:tcBorders>
              <w:top w:val="single" w:sz="4" w:space="0" w:color="auto"/>
              <w:left w:val="single" w:sz="4" w:space="0" w:color="auto"/>
              <w:bottom w:val="single" w:sz="4" w:space="0" w:color="auto"/>
              <w:right w:val="single" w:sz="4" w:space="0" w:color="auto"/>
            </w:tcBorders>
            <w:vAlign w:val="center"/>
          </w:tcPr>
          <w:p w14:paraId="3B98C573" w14:textId="77777777" w:rsidR="00AB2B30" w:rsidRPr="009B053A" w:rsidRDefault="006A7121">
            <w:pPr>
              <w:pStyle w:val="TAL"/>
              <w:jc w:val="center"/>
              <w:rPr>
                <w:rFonts w:eastAsia="Batang"/>
              </w:rPr>
            </w:pPr>
            <w:r w:rsidRPr="009B053A">
              <w:rPr>
                <w:rFonts w:eastAsia="Batang"/>
              </w:rPr>
              <w:t>≥ 1</w:t>
            </w:r>
          </w:p>
        </w:tc>
      </w:tr>
      <w:tr w:rsidR="00AB2B30" w:rsidRPr="009B053A" w14:paraId="28A342AB" w14:textId="77777777">
        <w:trPr>
          <w:jc w:val="center"/>
        </w:trPr>
        <w:tc>
          <w:tcPr>
            <w:tcW w:w="746" w:type="dxa"/>
            <w:tcBorders>
              <w:left w:val="single" w:sz="4" w:space="0" w:color="auto"/>
              <w:right w:val="single" w:sz="4" w:space="0" w:color="auto"/>
            </w:tcBorders>
          </w:tcPr>
          <w:p w14:paraId="7AB956E5"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479564"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C3ADD17" w14:textId="77777777" w:rsidR="00AB2B30" w:rsidRPr="009B053A" w:rsidRDefault="006A7121">
            <w:pPr>
              <w:pStyle w:val="TAL"/>
              <w:jc w:val="center"/>
              <w:rPr>
                <w:rFonts w:eastAsia="Batang"/>
              </w:rPr>
            </w:pPr>
            <w:r w:rsidRPr="009B053A">
              <w:rPr>
                <w:rFonts w:eastAsia="Batang"/>
              </w:rPr>
              <w:t>25</w:t>
            </w:r>
          </w:p>
        </w:tc>
        <w:tc>
          <w:tcPr>
            <w:tcW w:w="747" w:type="dxa"/>
            <w:tcBorders>
              <w:top w:val="single" w:sz="4" w:space="0" w:color="auto"/>
              <w:left w:val="single" w:sz="4" w:space="0" w:color="auto"/>
              <w:bottom w:val="single" w:sz="4" w:space="0" w:color="auto"/>
              <w:right w:val="single" w:sz="4" w:space="0" w:color="auto"/>
            </w:tcBorders>
          </w:tcPr>
          <w:p w14:paraId="5940AB4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0F86AB0"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21A0E0"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625A165"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CAD6873"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738CC590" w14:textId="77777777" w:rsidR="00AB2B30" w:rsidRPr="009B053A" w:rsidRDefault="006A7121">
            <w:pPr>
              <w:pStyle w:val="TAL"/>
              <w:jc w:val="center"/>
              <w:rPr>
                <w:rFonts w:eastAsia="Batang"/>
              </w:rPr>
            </w:pPr>
            <w:r w:rsidRPr="009B053A">
              <w:rPr>
                <w:rFonts w:eastAsia="Batang"/>
              </w:rPr>
              <w:t>4968</w:t>
            </w:r>
          </w:p>
        </w:tc>
        <w:tc>
          <w:tcPr>
            <w:tcW w:w="747" w:type="dxa"/>
            <w:tcBorders>
              <w:top w:val="single" w:sz="4" w:space="0" w:color="auto"/>
              <w:left w:val="single" w:sz="4" w:space="0" w:color="auto"/>
              <w:bottom w:val="single" w:sz="4" w:space="0" w:color="auto"/>
              <w:right w:val="single" w:sz="4" w:space="0" w:color="auto"/>
            </w:tcBorders>
            <w:vAlign w:val="center"/>
          </w:tcPr>
          <w:p w14:paraId="7A841195"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7A36D1A"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139D4E8C" w14:textId="77777777" w:rsidR="00AB2B30" w:rsidRPr="009B053A" w:rsidRDefault="006A7121">
            <w:pPr>
              <w:pStyle w:val="TAL"/>
              <w:jc w:val="center"/>
              <w:rPr>
                <w:rFonts w:eastAsia="Batang"/>
              </w:rPr>
            </w:pPr>
            <w:r w:rsidRPr="009B053A">
              <w:rPr>
                <w:rFonts w:eastAsia="Batang"/>
              </w:rPr>
              <w:t>14400</w:t>
            </w:r>
          </w:p>
        </w:tc>
        <w:tc>
          <w:tcPr>
            <w:tcW w:w="747" w:type="dxa"/>
            <w:tcBorders>
              <w:top w:val="single" w:sz="4" w:space="0" w:color="auto"/>
              <w:left w:val="single" w:sz="4" w:space="0" w:color="auto"/>
              <w:bottom w:val="single" w:sz="4" w:space="0" w:color="auto"/>
              <w:right w:val="single" w:sz="4" w:space="0" w:color="auto"/>
            </w:tcBorders>
            <w:vAlign w:val="center"/>
          </w:tcPr>
          <w:p w14:paraId="14DB0B02" w14:textId="77777777" w:rsidR="00AB2B30" w:rsidRPr="009B053A" w:rsidRDefault="006A7121">
            <w:pPr>
              <w:pStyle w:val="TAL"/>
              <w:jc w:val="center"/>
              <w:rPr>
                <w:rFonts w:eastAsia="Batang"/>
              </w:rPr>
            </w:pPr>
            <w:r w:rsidRPr="009B053A">
              <w:rPr>
                <w:rFonts w:eastAsia="Batang"/>
              </w:rPr>
              <w:t>3600</w:t>
            </w:r>
          </w:p>
        </w:tc>
        <w:tc>
          <w:tcPr>
            <w:tcW w:w="747" w:type="dxa"/>
            <w:tcBorders>
              <w:top w:val="single" w:sz="4" w:space="0" w:color="auto"/>
              <w:left w:val="single" w:sz="4" w:space="0" w:color="auto"/>
              <w:bottom w:val="single" w:sz="4" w:space="0" w:color="auto"/>
              <w:right w:val="single" w:sz="4" w:space="0" w:color="auto"/>
            </w:tcBorders>
            <w:vAlign w:val="center"/>
          </w:tcPr>
          <w:p w14:paraId="3241FD68" w14:textId="77777777" w:rsidR="00AB2B30" w:rsidRPr="009B053A" w:rsidRDefault="006A7121">
            <w:pPr>
              <w:pStyle w:val="TAL"/>
              <w:jc w:val="center"/>
              <w:rPr>
                <w:rFonts w:eastAsia="Batang"/>
              </w:rPr>
            </w:pPr>
            <w:r w:rsidRPr="009B053A">
              <w:rPr>
                <w:rFonts w:eastAsia="Batang"/>
              </w:rPr>
              <w:t>≥ 1</w:t>
            </w:r>
          </w:p>
        </w:tc>
      </w:tr>
      <w:tr w:rsidR="00AB2B30" w:rsidRPr="009B053A" w14:paraId="2D2BA586" w14:textId="77777777">
        <w:trPr>
          <w:jc w:val="center"/>
        </w:trPr>
        <w:tc>
          <w:tcPr>
            <w:tcW w:w="746" w:type="dxa"/>
            <w:tcBorders>
              <w:left w:val="single" w:sz="4" w:space="0" w:color="auto"/>
              <w:right w:val="single" w:sz="4" w:space="0" w:color="auto"/>
            </w:tcBorders>
          </w:tcPr>
          <w:p w14:paraId="1A416354"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98C52C0"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774F634B" w14:textId="77777777" w:rsidR="00AB2B30" w:rsidRPr="009B053A" w:rsidRDefault="006A7121">
            <w:pPr>
              <w:pStyle w:val="TAL"/>
              <w:jc w:val="center"/>
              <w:rPr>
                <w:rFonts w:eastAsia="Batang"/>
              </w:rPr>
            </w:pPr>
            <w:r w:rsidRPr="009B053A">
              <w:rPr>
                <w:rFonts w:eastAsia="Batang"/>
              </w:rPr>
              <w:t>27</w:t>
            </w:r>
          </w:p>
        </w:tc>
        <w:tc>
          <w:tcPr>
            <w:tcW w:w="747" w:type="dxa"/>
            <w:tcBorders>
              <w:top w:val="single" w:sz="4" w:space="0" w:color="auto"/>
              <w:left w:val="single" w:sz="4" w:space="0" w:color="auto"/>
              <w:bottom w:val="single" w:sz="4" w:space="0" w:color="auto"/>
              <w:right w:val="single" w:sz="4" w:space="0" w:color="auto"/>
            </w:tcBorders>
          </w:tcPr>
          <w:p w14:paraId="3BA1226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FB130C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BA8B24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1CB6CC3"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4184611" w14:textId="77777777" w:rsidR="00AB2B30" w:rsidRPr="009B053A" w:rsidRDefault="006A7121">
            <w:pPr>
              <w:pStyle w:val="TAL"/>
              <w:jc w:val="center"/>
              <w:rPr>
                <w:rFonts w:eastAsia="Batang"/>
              </w:rPr>
            </w:pPr>
            <w:r w:rsidRPr="009B053A">
              <w:rPr>
                <w:rFonts w:eastAsia="Batang"/>
              </w:rPr>
              <w:t>1/3</w:t>
            </w:r>
          </w:p>
        </w:tc>
        <w:tc>
          <w:tcPr>
            <w:tcW w:w="746" w:type="dxa"/>
            <w:tcBorders>
              <w:top w:val="single" w:sz="4" w:space="0" w:color="auto"/>
              <w:left w:val="single" w:sz="4" w:space="0" w:color="auto"/>
              <w:bottom w:val="single" w:sz="4" w:space="0" w:color="auto"/>
              <w:right w:val="single" w:sz="4" w:space="0" w:color="auto"/>
            </w:tcBorders>
            <w:vAlign w:val="center"/>
          </w:tcPr>
          <w:p w14:paraId="3244A9C2" w14:textId="77777777" w:rsidR="00AB2B30" w:rsidRPr="009B053A" w:rsidRDefault="006A7121">
            <w:pPr>
              <w:pStyle w:val="TAL"/>
              <w:jc w:val="center"/>
              <w:rPr>
                <w:rFonts w:eastAsia="Batang"/>
              </w:rPr>
            </w:pPr>
            <w:r w:rsidRPr="009B053A">
              <w:rPr>
                <w:rFonts w:eastAsia="Batang"/>
              </w:rPr>
              <w:t>4776</w:t>
            </w:r>
          </w:p>
        </w:tc>
        <w:tc>
          <w:tcPr>
            <w:tcW w:w="747" w:type="dxa"/>
            <w:tcBorders>
              <w:top w:val="single" w:sz="4" w:space="0" w:color="auto"/>
              <w:left w:val="single" w:sz="4" w:space="0" w:color="auto"/>
              <w:bottom w:val="single" w:sz="4" w:space="0" w:color="auto"/>
              <w:right w:val="single" w:sz="4" w:space="0" w:color="auto"/>
            </w:tcBorders>
            <w:vAlign w:val="center"/>
          </w:tcPr>
          <w:p w14:paraId="0F31381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E40ADAE" w14:textId="77777777" w:rsidR="00AB2B30" w:rsidRPr="009B053A" w:rsidRDefault="006A7121">
            <w:pPr>
              <w:pStyle w:val="TAL"/>
              <w:jc w:val="center"/>
              <w:rPr>
                <w:rFonts w:eastAsia="Batang"/>
              </w:rPr>
            </w:pPr>
            <w:r w:rsidRPr="009B053A">
              <w:rPr>
                <w:rFonts w:eastAsia="Batang"/>
              </w:rPr>
              <w:t>1</w:t>
            </w:r>
          </w:p>
        </w:tc>
        <w:tc>
          <w:tcPr>
            <w:tcW w:w="746" w:type="dxa"/>
            <w:tcBorders>
              <w:top w:val="single" w:sz="4" w:space="0" w:color="auto"/>
              <w:left w:val="single" w:sz="4" w:space="0" w:color="auto"/>
              <w:bottom w:val="single" w:sz="4" w:space="0" w:color="auto"/>
              <w:right w:val="single" w:sz="4" w:space="0" w:color="auto"/>
            </w:tcBorders>
            <w:vAlign w:val="center"/>
          </w:tcPr>
          <w:p w14:paraId="4253CD51" w14:textId="77777777" w:rsidR="00AB2B30" w:rsidRPr="009B053A" w:rsidRDefault="006A7121">
            <w:pPr>
              <w:pStyle w:val="TAL"/>
              <w:jc w:val="center"/>
              <w:rPr>
                <w:rFonts w:eastAsia="Batang"/>
              </w:rPr>
            </w:pPr>
            <w:r w:rsidRPr="009B053A">
              <w:rPr>
                <w:rFonts w:eastAsia="Batang"/>
              </w:rPr>
              <w:t>15552</w:t>
            </w:r>
          </w:p>
        </w:tc>
        <w:tc>
          <w:tcPr>
            <w:tcW w:w="747" w:type="dxa"/>
            <w:tcBorders>
              <w:top w:val="single" w:sz="4" w:space="0" w:color="auto"/>
              <w:left w:val="single" w:sz="4" w:space="0" w:color="auto"/>
              <w:bottom w:val="single" w:sz="4" w:space="0" w:color="auto"/>
              <w:right w:val="single" w:sz="4" w:space="0" w:color="auto"/>
            </w:tcBorders>
            <w:vAlign w:val="center"/>
          </w:tcPr>
          <w:p w14:paraId="23F885DA" w14:textId="77777777" w:rsidR="00AB2B30" w:rsidRPr="009B053A" w:rsidRDefault="006A7121">
            <w:pPr>
              <w:pStyle w:val="TAL"/>
              <w:jc w:val="center"/>
              <w:rPr>
                <w:rFonts w:eastAsia="Batang"/>
              </w:rPr>
            </w:pPr>
            <w:r w:rsidRPr="009B053A">
              <w:rPr>
                <w:rFonts w:eastAsia="Batang"/>
              </w:rPr>
              <w:t>3888</w:t>
            </w:r>
          </w:p>
        </w:tc>
        <w:tc>
          <w:tcPr>
            <w:tcW w:w="747" w:type="dxa"/>
            <w:tcBorders>
              <w:top w:val="single" w:sz="4" w:space="0" w:color="auto"/>
              <w:left w:val="single" w:sz="4" w:space="0" w:color="auto"/>
              <w:bottom w:val="single" w:sz="4" w:space="0" w:color="auto"/>
              <w:right w:val="single" w:sz="4" w:space="0" w:color="auto"/>
            </w:tcBorders>
            <w:vAlign w:val="center"/>
          </w:tcPr>
          <w:p w14:paraId="1033C57A" w14:textId="77777777" w:rsidR="00AB2B30" w:rsidRPr="009B053A" w:rsidRDefault="006A7121">
            <w:pPr>
              <w:pStyle w:val="TAL"/>
              <w:jc w:val="center"/>
              <w:rPr>
                <w:rFonts w:eastAsia="Batang"/>
              </w:rPr>
            </w:pPr>
            <w:r w:rsidRPr="009B053A">
              <w:rPr>
                <w:rFonts w:eastAsia="Batang"/>
              </w:rPr>
              <w:t>≥ 1</w:t>
            </w:r>
          </w:p>
        </w:tc>
      </w:tr>
      <w:tr w:rsidR="00AB2B30" w:rsidRPr="009B053A" w14:paraId="2AA8297D" w14:textId="77777777">
        <w:trPr>
          <w:jc w:val="center"/>
        </w:trPr>
        <w:tc>
          <w:tcPr>
            <w:tcW w:w="746" w:type="dxa"/>
            <w:tcBorders>
              <w:left w:val="single" w:sz="4" w:space="0" w:color="auto"/>
              <w:right w:val="single" w:sz="4" w:space="0" w:color="auto"/>
            </w:tcBorders>
          </w:tcPr>
          <w:p w14:paraId="7E79D51A"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2F134F7"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1A89BE93" w14:textId="77777777" w:rsidR="00AB2B30" w:rsidRPr="009B053A" w:rsidRDefault="006A7121">
            <w:pPr>
              <w:pStyle w:val="TAL"/>
              <w:jc w:val="center"/>
              <w:rPr>
                <w:rFonts w:eastAsia="Batang"/>
              </w:rPr>
            </w:pPr>
            <w:r w:rsidRPr="009B053A">
              <w:rPr>
                <w:rFonts w:eastAsia="Batang"/>
              </w:rPr>
              <w:t>30</w:t>
            </w:r>
          </w:p>
        </w:tc>
        <w:tc>
          <w:tcPr>
            <w:tcW w:w="747" w:type="dxa"/>
            <w:tcBorders>
              <w:top w:val="single" w:sz="4" w:space="0" w:color="auto"/>
              <w:left w:val="single" w:sz="4" w:space="0" w:color="auto"/>
              <w:bottom w:val="single" w:sz="4" w:space="0" w:color="auto"/>
              <w:right w:val="single" w:sz="4" w:space="0" w:color="auto"/>
            </w:tcBorders>
          </w:tcPr>
          <w:p w14:paraId="3160D4E3"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AD3C6E1"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9818B5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9CB6E22"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C4CECE9"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E298953" w14:textId="77777777" w:rsidR="00AB2B30" w:rsidRPr="009B053A" w:rsidRDefault="006A7121">
            <w:pPr>
              <w:pStyle w:val="TAL"/>
              <w:jc w:val="center"/>
              <w:rPr>
                <w:rFonts w:eastAsia="Batang"/>
              </w:rPr>
            </w:pPr>
            <w:r w:rsidRPr="009B053A">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7A861788"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541A935" w14:textId="77777777" w:rsidR="00AB2B30" w:rsidRPr="009B053A" w:rsidRDefault="006A7121">
            <w:pPr>
              <w:pStyle w:val="TAL"/>
              <w:jc w:val="center"/>
              <w:rPr>
                <w:rFonts w:eastAsia="Batang"/>
              </w:rPr>
            </w:pPr>
            <w:r w:rsidRPr="009B053A">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4304FFD7" w14:textId="77777777" w:rsidR="00AB2B30" w:rsidRPr="009B053A" w:rsidRDefault="006A7121">
            <w:pPr>
              <w:pStyle w:val="TAL"/>
              <w:jc w:val="center"/>
              <w:rPr>
                <w:rFonts w:eastAsia="Batang"/>
              </w:rPr>
            </w:pPr>
            <w:r w:rsidRPr="009B053A">
              <w:rPr>
                <w:rFonts w:eastAsia="Batang"/>
              </w:rPr>
              <w:t>17280</w:t>
            </w:r>
          </w:p>
        </w:tc>
        <w:tc>
          <w:tcPr>
            <w:tcW w:w="747" w:type="dxa"/>
            <w:tcBorders>
              <w:top w:val="single" w:sz="4" w:space="0" w:color="auto"/>
              <w:left w:val="single" w:sz="4" w:space="0" w:color="auto"/>
              <w:bottom w:val="single" w:sz="4" w:space="0" w:color="auto"/>
              <w:right w:val="single" w:sz="4" w:space="0" w:color="auto"/>
            </w:tcBorders>
            <w:vAlign w:val="center"/>
          </w:tcPr>
          <w:p w14:paraId="31D7ADAD" w14:textId="77777777" w:rsidR="00AB2B30" w:rsidRPr="009B053A" w:rsidRDefault="006A7121">
            <w:pPr>
              <w:pStyle w:val="TAL"/>
              <w:jc w:val="center"/>
              <w:rPr>
                <w:rFonts w:eastAsia="Batang"/>
              </w:rPr>
            </w:pPr>
            <w:r w:rsidRPr="009B053A">
              <w:rPr>
                <w:rFonts w:eastAsia="Batang"/>
              </w:rPr>
              <w:t>4320</w:t>
            </w:r>
          </w:p>
        </w:tc>
        <w:tc>
          <w:tcPr>
            <w:tcW w:w="747" w:type="dxa"/>
            <w:tcBorders>
              <w:top w:val="single" w:sz="4" w:space="0" w:color="auto"/>
              <w:left w:val="single" w:sz="4" w:space="0" w:color="auto"/>
              <w:bottom w:val="single" w:sz="4" w:space="0" w:color="auto"/>
              <w:right w:val="single" w:sz="4" w:space="0" w:color="auto"/>
            </w:tcBorders>
            <w:vAlign w:val="center"/>
          </w:tcPr>
          <w:p w14:paraId="3A2EA622" w14:textId="77777777" w:rsidR="00AB2B30" w:rsidRPr="009B053A" w:rsidRDefault="006A7121">
            <w:pPr>
              <w:pStyle w:val="TAL"/>
              <w:jc w:val="center"/>
              <w:rPr>
                <w:rFonts w:eastAsia="Batang"/>
              </w:rPr>
            </w:pPr>
            <w:r w:rsidRPr="009B053A">
              <w:rPr>
                <w:rFonts w:eastAsia="Batang"/>
              </w:rPr>
              <w:t>≥ 2</w:t>
            </w:r>
          </w:p>
        </w:tc>
      </w:tr>
      <w:tr w:rsidR="00AB2B30" w:rsidRPr="009B053A" w14:paraId="34FCC253" w14:textId="77777777">
        <w:trPr>
          <w:jc w:val="center"/>
        </w:trPr>
        <w:tc>
          <w:tcPr>
            <w:tcW w:w="746" w:type="dxa"/>
            <w:tcBorders>
              <w:left w:val="single" w:sz="4" w:space="0" w:color="auto"/>
              <w:right w:val="single" w:sz="4" w:space="0" w:color="auto"/>
            </w:tcBorders>
          </w:tcPr>
          <w:p w14:paraId="104C70A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F8ACB79"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6AACD71E" w14:textId="77777777" w:rsidR="00AB2B30" w:rsidRPr="009B053A" w:rsidRDefault="006A7121">
            <w:pPr>
              <w:pStyle w:val="TAL"/>
              <w:jc w:val="center"/>
              <w:rPr>
                <w:rFonts w:eastAsia="Batang"/>
              </w:rPr>
            </w:pPr>
            <w:r w:rsidRPr="009B053A">
              <w:rPr>
                <w:rFonts w:eastAsia="Batang"/>
              </w:rPr>
              <w:t>32</w:t>
            </w:r>
          </w:p>
        </w:tc>
        <w:tc>
          <w:tcPr>
            <w:tcW w:w="747" w:type="dxa"/>
            <w:tcBorders>
              <w:top w:val="single" w:sz="4" w:space="0" w:color="auto"/>
              <w:left w:val="single" w:sz="4" w:space="0" w:color="auto"/>
              <w:bottom w:val="single" w:sz="4" w:space="0" w:color="auto"/>
              <w:right w:val="single" w:sz="4" w:space="0" w:color="auto"/>
            </w:tcBorders>
          </w:tcPr>
          <w:p w14:paraId="03C584E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882DB7"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24EAE3B"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F7EE4B9"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2197E80"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4716C08D" w14:textId="77777777" w:rsidR="00AB2B30" w:rsidRPr="009B053A" w:rsidRDefault="006A7121">
            <w:pPr>
              <w:pStyle w:val="TAL"/>
              <w:jc w:val="center"/>
              <w:rPr>
                <w:rFonts w:eastAsia="Batang"/>
              </w:rPr>
            </w:pPr>
            <w:r w:rsidRPr="009B053A">
              <w:rPr>
                <w:rFonts w:eastAsia="Batang"/>
              </w:rPr>
              <w:t>13536</w:t>
            </w:r>
          </w:p>
        </w:tc>
        <w:tc>
          <w:tcPr>
            <w:tcW w:w="747" w:type="dxa"/>
            <w:tcBorders>
              <w:top w:val="single" w:sz="4" w:space="0" w:color="auto"/>
              <w:left w:val="single" w:sz="4" w:space="0" w:color="auto"/>
              <w:bottom w:val="single" w:sz="4" w:space="0" w:color="auto"/>
              <w:right w:val="single" w:sz="4" w:space="0" w:color="auto"/>
            </w:tcBorders>
            <w:vAlign w:val="center"/>
          </w:tcPr>
          <w:p w14:paraId="4EE5C91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05FAE4C" w14:textId="77777777" w:rsidR="00AB2B30" w:rsidRPr="009B053A" w:rsidRDefault="006A7121">
            <w:pPr>
              <w:pStyle w:val="TAL"/>
              <w:jc w:val="center"/>
              <w:rPr>
                <w:rFonts w:eastAsia="Batang"/>
              </w:rPr>
            </w:pPr>
            <w:r w:rsidRPr="009B053A">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51AE95FD" w14:textId="77777777" w:rsidR="00AB2B30" w:rsidRPr="009B053A" w:rsidRDefault="006A7121">
            <w:pPr>
              <w:pStyle w:val="TAL"/>
              <w:jc w:val="center"/>
              <w:rPr>
                <w:rFonts w:eastAsia="Batang"/>
              </w:rPr>
            </w:pPr>
            <w:r w:rsidRPr="009B053A">
              <w:rPr>
                <w:rFonts w:eastAsia="Batang"/>
              </w:rPr>
              <w:t>18432</w:t>
            </w:r>
          </w:p>
        </w:tc>
        <w:tc>
          <w:tcPr>
            <w:tcW w:w="747" w:type="dxa"/>
            <w:tcBorders>
              <w:top w:val="single" w:sz="4" w:space="0" w:color="auto"/>
              <w:left w:val="single" w:sz="4" w:space="0" w:color="auto"/>
              <w:bottom w:val="single" w:sz="4" w:space="0" w:color="auto"/>
              <w:right w:val="single" w:sz="4" w:space="0" w:color="auto"/>
            </w:tcBorders>
            <w:vAlign w:val="center"/>
          </w:tcPr>
          <w:p w14:paraId="31BCF8D5" w14:textId="77777777" w:rsidR="00AB2B30" w:rsidRPr="009B053A" w:rsidRDefault="006A7121">
            <w:pPr>
              <w:pStyle w:val="TAL"/>
              <w:jc w:val="center"/>
              <w:rPr>
                <w:rFonts w:eastAsia="Batang"/>
              </w:rPr>
            </w:pPr>
            <w:r w:rsidRPr="009B053A">
              <w:rPr>
                <w:rFonts w:eastAsia="Batang"/>
              </w:rPr>
              <w:t>4608</w:t>
            </w:r>
          </w:p>
        </w:tc>
        <w:tc>
          <w:tcPr>
            <w:tcW w:w="747" w:type="dxa"/>
            <w:tcBorders>
              <w:top w:val="single" w:sz="4" w:space="0" w:color="auto"/>
              <w:left w:val="single" w:sz="4" w:space="0" w:color="auto"/>
              <w:bottom w:val="single" w:sz="4" w:space="0" w:color="auto"/>
              <w:right w:val="single" w:sz="4" w:space="0" w:color="auto"/>
            </w:tcBorders>
            <w:vAlign w:val="center"/>
          </w:tcPr>
          <w:p w14:paraId="39A2C8C3" w14:textId="77777777" w:rsidR="00AB2B30" w:rsidRPr="009B053A" w:rsidRDefault="006A7121">
            <w:pPr>
              <w:pStyle w:val="TAL"/>
              <w:jc w:val="center"/>
              <w:rPr>
                <w:rFonts w:eastAsia="Batang"/>
              </w:rPr>
            </w:pPr>
            <w:r w:rsidRPr="009B053A">
              <w:rPr>
                <w:rFonts w:eastAsia="Batang"/>
              </w:rPr>
              <w:t>≥ 2</w:t>
            </w:r>
          </w:p>
        </w:tc>
      </w:tr>
      <w:tr w:rsidR="00AB2B30" w:rsidRPr="009B053A" w14:paraId="1A234DAF" w14:textId="77777777">
        <w:trPr>
          <w:jc w:val="center"/>
        </w:trPr>
        <w:tc>
          <w:tcPr>
            <w:tcW w:w="746" w:type="dxa"/>
            <w:tcBorders>
              <w:left w:val="single" w:sz="4" w:space="0" w:color="auto"/>
              <w:right w:val="single" w:sz="4" w:space="0" w:color="auto"/>
            </w:tcBorders>
          </w:tcPr>
          <w:p w14:paraId="5FB7A9B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23F5C657"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26C6C5AF" w14:textId="77777777" w:rsidR="00AB2B30" w:rsidRPr="009B053A" w:rsidRDefault="006A7121">
            <w:pPr>
              <w:pStyle w:val="TAL"/>
              <w:jc w:val="center"/>
              <w:rPr>
                <w:rFonts w:eastAsia="Batang"/>
              </w:rPr>
            </w:pPr>
            <w:r w:rsidRPr="009B053A">
              <w:rPr>
                <w:rFonts w:eastAsia="Batang"/>
              </w:rPr>
              <w:t>36</w:t>
            </w:r>
          </w:p>
        </w:tc>
        <w:tc>
          <w:tcPr>
            <w:tcW w:w="747" w:type="dxa"/>
            <w:tcBorders>
              <w:top w:val="single" w:sz="4" w:space="0" w:color="auto"/>
              <w:left w:val="single" w:sz="4" w:space="0" w:color="auto"/>
              <w:bottom w:val="single" w:sz="4" w:space="0" w:color="auto"/>
              <w:right w:val="single" w:sz="4" w:space="0" w:color="auto"/>
            </w:tcBorders>
          </w:tcPr>
          <w:p w14:paraId="329A886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D6F388C"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5ED932F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D8615E9"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C036B1B"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1A30AE06" w14:textId="77777777" w:rsidR="00AB2B30" w:rsidRPr="009B053A" w:rsidRDefault="006A7121">
            <w:pPr>
              <w:pStyle w:val="TAL"/>
              <w:jc w:val="center"/>
              <w:rPr>
                <w:rFonts w:eastAsia="Batang"/>
              </w:rPr>
            </w:pPr>
            <w:r w:rsidRPr="009B053A">
              <w:rPr>
                <w:rFonts w:eastAsia="Batang"/>
              </w:rPr>
              <w:t>15264</w:t>
            </w:r>
          </w:p>
        </w:tc>
        <w:tc>
          <w:tcPr>
            <w:tcW w:w="747" w:type="dxa"/>
            <w:tcBorders>
              <w:top w:val="single" w:sz="4" w:space="0" w:color="auto"/>
              <w:left w:val="single" w:sz="4" w:space="0" w:color="auto"/>
              <w:bottom w:val="single" w:sz="4" w:space="0" w:color="auto"/>
              <w:right w:val="single" w:sz="4" w:space="0" w:color="auto"/>
            </w:tcBorders>
            <w:vAlign w:val="center"/>
          </w:tcPr>
          <w:p w14:paraId="5890CD08"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616963B" w14:textId="77777777" w:rsidR="00AB2B30" w:rsidRPr="009B053A" w:rsidRDefault="006A7121">
            <w:pPr>
              <w:pStyle w:val="TAL"/>
              <w:jc w:val="center"/>
              <w:rPr>
                <w:rFonts w:eastAsia="Batang"/>
              </w:rPr>
            </w:pPr>
            <w:r w:rsidRPr="009B053A">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6B8E259B" w14:textId="77777777" w:rsidR="00AB2B30" w:rsidRPr="009B053A" w:rsidRDefault="006A7121">
            <w:pPr>
              <w:pStyle w:val="TAL"/>
              <w:jc w:val="center"/>
              <w:rPr>
                <w:rFonts w:eastAsia="Batang"/>
              </w:rPr>
            </w:pPr>
            <w:r w:rsidRPr="009B053A">
              <w:rPr>
                <w:rFonts w:eastAsia="Batang"/>
              </w:rPr>
              <w:t>20736</w:t>
            </w:r>
          </w:p>
        </w:tc>
        <w:tc>
          <w:tcPr>
            <w:tcW w:w="747" w:type="dxa"/>
            <w:tcBorders>
              <w:top w:val="single" w:sz="4" w:space="0" w:color="auto"/>
              <w:left w:val="single" w:sz="4" w:space="0" w:color="auto"/>
              <w:bottom w:val="single" w:sz="4" w:space="0" w:color="auto"/>
              <w:right w:val="single" w:sz="4" w:space="0" w:color="auto"/>
            </w:tcBorders>
            <w:vAlign w:val="center"/>
          </w:tcPr>
          <w:p w14:paraId="474592C9" w14:textId="77777777" w:rsidR="00AB2B30" w:rsidRPr="009B053A" w:rsidRDefault="006A7121">
            <w:pPr>
              <w:pStyle w:val="TAL"/>
              <w:jc w:val="center"/>
              <w:rPr>
                <w:rFonts w:eastAsia="Batang"/>
              </w:rPr>
            </w:pPr>
            <w:r w:rsidRPr="009B053A">
              <w:rPr>
                <w:rFonts w:eastAsia="Batang"/>
              </w:rPr>
              <w:t>5184</w:t>
            </w:r>
          </w:p>
        </w:tc>
        <w:tc>
          <w:tcPr>
            <w:tcW w:w="747" w:type="dxa"/>
            <w:tcBorders>
              <w:top w:val="single" w:sz="4" w:space="0" w:color="auto"/>
              <w:left w:val="single" w:sz="4" w:space="0" w:color="auto"/>
              <w:bottom w:val="single" w:sz="4" w:space="0" w:color="auto"/>
              <w:right w:val="single" w:sz="4" w:space="0" w:color="auto"/>
            </w:tcBorders>
            <w:vAlign w:val="center"/>
          </w:tcPr>
          <w:p w14:paraId="531CFD03" w14:textId="77777777" w:rsidR="00AB2B30" w:rsidRPr="009B053A" w:rsidRDefault="006A7121">
            <w:pPr>
              <w:pStyle w:val="TAL"/>
              <w:jc w:val="center"/>
              <w:rPr>
                <w:rFonts w:eastAsia="Batang"/>
              </w:rPr>
            </w:pPr>
            <w:r w:rsidRPr="009B053A">
              <w:rPr>
                <w:rFonts w:eastAsia="Batang"/>
              </w:rPr>
              <w:t>≥ 2</w:t>
            </w:r>
          </w:p>
        </w:tc>
      </w:tr>
      <w:tr w:rsidR="00AB2B30" w:rsidRPr="009B053A" w14:paraId="22D7F2BC" w14:textId="77777777">
        <w:trPr>
          <w:jc w:val="center"/>
        </w:trPr>
        <w:tc>
          <w:tcPr>
            <w:tcW w:w="746" w:type="dxa"/>
            <w:tcBorders>
              <w:left w:val="single" w:sz="4" w:space="0" w:color="auto"/>
              <w:right w:val="single" w:sz="4" w:space="0" w:color="auto"/>
            </w:tcBorders>
          </w:tcPr>
          <w:p w14:paraId="5767F423"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A0DBA15"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BA88987" w14:textId="77777777" w:rsidR="00AB2B30" w:rsidRPr="009B053A" w:rsidRDefault="006A7121">
            <w:pPr>
              <w:pStyle w:val="TAL"/>
              <w:jc w:val="center"/>
              <w:rPr>
                <w:rFonts w:eastAsia="Batang"/>
              </w:rPr>
            </w:pPr>
            <w:r w:rsidRPr="009B053A">
              <w:rPr>
                <w:rFonts w:eastAsia="Batang"/>
              </w:rPr>
              <w:t>40</w:t>
            </w:r>
          </w:p>
        </w:tc>
        <w:tc>
          <w:tcPr>
            <w:tcW w:w="747" w:type="dxa"/>
            <w:tcBorders>
              <w:top w:val="single" w:sz="4" w:space="0" w:color="auto"/>
              <w:left w:val="single" w:sz="4" w:space="0" w:color="auto"/>
              <w:bottom w:val="single" w:sz="4" w:space="0" w:color="auto"/>
              <w:right w:val="single" w:sz="4" w:space="0" w:color="auto"/>
            </w:tcBorders>
          </w:tcPr>
          <w:p w14:paraId="5BB0C7F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27F483AF"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A6C9D73"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3E12C8D"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0770D04"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023B2C99" w14:textId="77777777" w:rsidR="00AB2B30" w:rsidRPr="009B053A" w:rsidRDefault="006A7121">
            <w:pPr>
              <w:pStyle w:val="TAL"/>
              <w:jc w:val="center"/>
              <w:rPr>
                <w:rFonts w:eastAsia="Batang"/>
              </w:rPr>
            </w:pPr>
            <w:r w:rsidRPr="009B053A">
              <w:rPr>
                <w:rFonts w:eastAsia="Batang"/>
              </w:rPr>
              <w:t>16992</w:t>
            </w:r>
          </w:p>
        </w:tc>
        <w:tc>
          <w:tcPr>
            <w:tcW w:w="747" w:type="dxa"/>
            <w:tcBorders>
              <w:top w:val="single" w:sz="4" w:space="0" w:color="auto"/>
              <w:left w:val="single" w:sz="4" w:space="0" w:color="auto"/>
              <w:bottom w:val="single" w:sz="4" w:space="0" w:color="auto"/>
              <w:right w:val="single" w:sz="4" w:space="0" w:color="auto"/>
            </w:tcBorders>
            <w:vAlign w:val="center"/>
          </w:tcPr>
          <w:p w14:paraId="332A8A67"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20C5A54" w14:textId="77777777" w:rsidR="00AB2B30" w:rsidRPr="009B053A" w:rsidRDefault="006A7121">
            <w:pPr>
              <w:pStyle w:val="TAL"/>
              <w:jc w:val="center"/>
              <w:rPr>
                <w:rFonts w:eastAsia="Batang"/>
              </w:rPr>
            </w:pPr>
            <w:r w:rsidRPr="009B053A">
              <w:rPr>
                <w:rFonts w:eastAsia="Batang"/>
              </w:rPr>
              <w:t>3</w:t>
            </w:r>
          </w:p>
        </w:tc>
        <w:tc>
          <w:tcPr>
            <w:tcW w:w="746" w:type="dxa"/>
            <w:tcBorders>
              <w:top w:val="single" w:sz="4" w:space="0" w:color="auto"/>
              <w:left w:val="single" w:sz="4" w:space="0" w:color="auto"/>
              <w:bottom w:val="single" w:sz="4" w:space="0" w:color="auto"/>
              <w:right w:val="single" w:sz="4" w:space="0" w:color="auto"/>
            </w:tcBorders>
            <w:vAlign w:val="center"/>
          </w:tcPr>
          <w:p w14:paraId="2EF208E1" w14:textId="77777777" w:rsidR="00AB2B30" w:rsidRPr="009B053A" w:rsidRDefault="006A7121">
            <w:pPr>
              <w:pStyle w:val="TAL"/>
              <w:jc w:val="center"/>
              <w:rPr>
                <w:rFonts w:eastAsia="Batang"/>
              </w:rPr>
            </w:pPr>
            <w:r w:rsidRPr="009B053A">
              <w:rPr>
                <w:rFonts w:eastAsia="Batang"/>
              </w:rPr>
              <w:t>23040</w:t>
            </w:r>
          </w:p>
        </w:tc>
        <w:tc>
          <w:tcPr>
            <w:tcW w:w="747" w:type="dxa"/>
            <w:tcBorders>
              <w:top w:val="single" w:sz="4" w:space="0" w:color="auto"/>
              <w:left w:val="single" w:sz="4" w:space="0" w:color="auto"/>
              <w:bottom w:val="single" w:sz="4" w:space="0" w:color="auto"/>
              <w:right w:val="single" w:sz="4" w:space="0" w:color="auto"/>
            </w:tcBorders>
            <w:vAlign w:val="center"/>
          </w:tcPr>
          <w:p w14:paraId="164B7AB5" w14:textId="77777777" w:rsidR="00AB2B30" w:rsidRPr="009B053A" w:rsidRDefault="006A7121">
            <w:pPr>
              <w:pStyle w:val="TAL"/>
              <w:jc w:val="center"/>
              <w:rPr>
                <w:rFonts w:eastAsia="Batang"/>
              </w:rPr>
            </w:pPr>
            <w:r w:rsidRPr="009B053A">
              <w:rPr>
                <w:rFonts w:eastAsia="Batang"/>
              </w:rPr>
              <w:t>5760</w:t>
            </w:r>
          </w:p>
        </w:tc>
        <w:tc>
          <w:tcPr>
            <w:tcW w:w="747" w:type="dxa"/>
            <w:tcBorders>
              <w:top w:val="single" w:sz="4" w:space="0" w:color="auto"/>
              <w:left w:val="single" w:sz="4" w:space="0" w:color="auto"/>
              <w:bottom w:val="single" w:sz="4" w:space="0" w:color="auto"/>
              <w:right w:val="single" w:sz="4" w:space="0" w:color="auto"/>
            </w:tcBorders>
            <w:vAlign w:val="center"/>
          </w:tcPr>
          <w:p w14:paraId="68AF2980" w14:textId="77777777" w:rsidR="00AB2B30" w:rsidRPr="009B053A" w:rsidRDefault="006A7121">
            <w:pPr>
              <w:pStyle w:val="TAL"/>
              <w:jc w:val="center"/>
              <w:rPr>
                <w:rFonts w:eastAsia="Batang"/>
              </w:rPr>
            </w:pPr>
            <w:r w:rsidRPr="009B053A">
              <w:rPr>
                <w:rFonts w:eastAsia="Batang"/>
              </w:rPr>
              <w:t>≥ 2</w:t>
            </w:r>
          </w:p>
        </w:tc>
      </w:tr>
      <w:tr w:rsidR="00AB2B30" w:rsidRPr="009B053A" w14:paraId="06F999B4" w14:textId="77777777">
        <w:trPr>
          <w:jc w:val="center"/>
        </w:trPr>
        <w:tc>
          <w:tcPr>
            <w:tcW w:w="746" w:type="dxa"/>
            <w:tcBorders>
              <w:left w:val="single" w:sz="4" w:space="0" w:color="auto"/>
              <w:right w:val="single" w:sz="4" w:space="0" w:color="auto"/>
            </w:tcBorders>
          </w:tcPr>
          <w:p w14:paraId="5187EAF7"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64DE94F"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55FC64E6" w14:textId="77777777" w:rsidR="00AB2B30" w:rsidRPr="009B053A" w:rsidRDefault="006A7121">
            <w:pPr>
              <w:pStyle w:val="TAL"/>
              <w:jc w:val="center"/>
              <w:rPr>
                <w:rFonts w:eastAsia="Batang"/>
              </w:rPr>
            </w:pPr>
            <w:r w:rsidRPr="009B053A">
              <w:rPr>
                <w:rFonts w:eastAsia="Batang"/>
              </w:rPr>
              <w:t>45</w:t>
            </w:r>
          </w:p>
        </w:tc>
        <w:tc>
          <w:tcPr>
            <w:tcW w:w="747" w:type="dxa"/>
            <w:tcBorders>
              <w:top w:val="single" w:sz="4" w:space="0" w:color="auto"/>
              <w:left w:val="single" w:sz="4" w:space="0" w:color="auto"/>
              <w:bottom w:val="single" w:sz="4" w:space="0" w:color="auto"/>
              <w:right w:val="single" w:sz="4" w:space="0" w:color="auto"/>
            </w:tcBorders>
          </w:tcPr>
          <w:p w14:paraId="4EB7A64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67363CF"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3C8F0DD"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ECD2116"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6E7AF173"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D8DCC46" w14:textId="77777777" w:rsidR="00AB2B30" w:rsidRPr="009B053A" w:rsidRDefault="006A7121">
            <w:pPr>
              <w:pStyle w:val="TAL"/>
              <w:jc w:val="center"/>
              <w:rPr>
                <w:rFonts w:eastAsia="Batang"/>
              </w:rPr>
            </w:pPr>
            <w:r w:rsidRPr="009B053A">
              <w:rPr>
                <w:rFonts w:eastAsia="Batang"/>
              </w:rPr>
              <w:t>19080</w:t>
            </w:r>
          </w:p>
        </w:tc>
        <w:tc>
          <w:tcPr>
            <w:tcW w:w="747" w:type="dxa"/>
            <w:tcBorders>
              <w:top w:val="single" w:sz="4" w:space="0" w:color="auto"/>
              <w:left w:val="single" w:sz="4" w:space="0" w:color="auto"/>
              <w:bottom w:val="single" w:sz="4" w:space="0" w:color="auto"/>
              <w:right w:val="single" w:sz="4" w:space="0" w:color="auto"/>
            </w:tcBorders>
            <w:vAlign w:val="center"/>
          </w:tcPr>
          <w:p w14:paraId="43E2913D"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5EABC15"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93E532F" w14:textId="77777777" w:rsidR="00AB2B30" w:rsidRPr="009B053A" w:rsidRDefault="006A7121">
            <w:pPr>
              <w:pStyle w:val="TAL"/>
              <w:jc w:val="center"/>
              <w:rPr>
                <w:rFonts w:eastAsia="Batang"/>
              </w:rPr>
            </w:pPr>
            <w:r w:rsidRPr="009B053A">
              <w:rPr>
                <w:rFonts w:eastAsia="Batang"/>
              </w:rPr>
              <w:t>25920</w:t>
            </w:r>
          </w:p>
        </w:tc>
        <w:tc>
          <w:tcPr>
            <w:tcW w:w="747" w:type="dxa"/>
            <w:tcBorders>
              <w:top w:val="single" w:sz="4" w:space="0" w:color="auto"/>
              <w:left w:val="single" w:sz="4" w:space="0" w:color="auto"/>
              <w:bottom w:val="single" w:sz="4" w:space="0" w:color="auto"/>
              <w:right w:val="single" w:sz="4" w:space="0" w:color="auto"/>
            </w:tcBorders>
            <w:vAlign w:val="center"/>
          </w:tcPr>
          <w:p w14:paraId="670A1EF1" w14:textId="77777777" w:rsidR="00AB2B30" w:rsidRPr="009B053A" w:rsidRDefault="006A7121">
            <w:pPr>
              <w:pStyle w:val="TAL"/>
              <w:jc w:val="center"/>
              <w:rPr>
                <w:rFonts w:eastAsia="Batang"/>
              </w:rPr>
            </w:pPr>
            <w:r w:rsidRPr="009B053A">
              <w:rPr>
                <w:rFonts w:eastAsia="Batang"/>
              </w:rPr>
              <w:t>6480</w:t>
            </w:r>
          </w:p>
        </w:tc>
        <w:tc>
          <w:tcPr>
            <w:tcW w:w="747" w:type="dxa"/>
            <w:tcBorders>
              <w:top w:val="single" w:sz="4" w:space="0" w:color="auto"/>
              <w:left w:val="single" w:sz="4" w:space="0" w:color="auto"/>
              <w:bottom w:val="single" w:sz="4" w:space="0" w:color="auto"/>
              <w:right w:val="single" w:sz="4" w:space="0" w:color="auto"/>
            </w:tcBorders>
            <w:vAlign w:val="center"/>
          </w:tcPr>
          <w:p w14:paraId="0A5200E9" w14:textId="77777777" w:rsidR="00AB2B30" w:rsidRPr="009B053A" w:rsidRDefault="006A7121">
            <w:pPr>
              <w:pStyle w:val="TAL"/>
              <w:jc w:val="center"/>
              <w:rPr>
                <w:rFonts w:eastAsia="Batang"/>
              </w:rPr>
            </w:pPr>
            <w:r w:rsidRPr="009B053A">
              <w:rPr>
                <w:rFonts w:eastAsia="Batang"/>
              </w:rPr>
              <w:t>≥ 2</w:t>
            </w:r>
          </w:p>
        </w:tc>
      </w:tr>
      <w:tr w:rsidR="00AB2B30" w:rsidRPr="009B053A" w14:paraId="7631183A" w14:textId="77777777">
        <w:trPr>
          <w:jc w:val="center"/>
        </w:trPr>
        <w:tc>
          <w:tcPr>
            <w:tcW w:w="746" w:type="dxa"/>
            <w:tcBorders>
              <w:left w:val="single" w:sz="4" w:space="0" w:color="auto"/>
              <w:right w:val="single" w:sz="4" w:space="0" w:color="auto"/>
            </w:tcBorders>
          </w:tcPr>
          <w:p w14:paraId="308A4491"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3752EAA" w14:textId="77777777" w:rsidR="00AB2B30" w:rsidRPr="009B053A" w:rsidRDefault="006A7121">
            <w:pPr>
              <w:pStyle w:val="TAL"/>
              <w:jc w:val="center"/>
              <w:rPr>
                <w:rFonts w:eastAsia="Batang"/>
              </w:rPr>
            </w:pPr>
            <w:r w:rsidRPr="009B053A">
              <w:rPr>
                <w:rFonts w:eastAsia="Batang"/>
              </w:rPr>
              <w:t>10-20</w:t>
            </w:r>
          </w:p>
        </w:tc>
        <w:tc>
          <w:tcPr>
            <w:tcW w:w="746" w:type="dxa"/>
            <w:tcBorders>
              <w:top w:val="single" w:sz="4" w:space="0" w:color="auto"/>
              <w:left w:val="single" w:sz="4" w:space="0" w:color="auto"/>
              <w:bottom w:val="single" w:sz="4" w:space="0" w:color="auto"/>
              <w:right w:val="single" w:sz="4" w:space="0" w:color="auto"/>
            </w:tcBorders>
            <w:vAlign w:val="center"/>
          </w:tcPr>
          <w:p w14:paraId="018C0E3F" w14:textId="77777777" w:rsidR="00AB2B30" w:rsidRPr="009B053A" w:rsidRDefault="006A7121">
            <w:pPr>
              <w:pStyle w:val="TAL"/>
              <w:jc w:val="center"/>
              <w:rPr>
                <w:rFonts w:eastAsia="Batang"/>
              </w:rPr>
            </w:pPr>
            <w:r w:rsidRPr="009B053A">
              <w:rPr>
                <w:rFonts w:eastAsia="Batang"/>
              </w:rPr>
              <w:t>48</w:t>
            </w:r>
          </w:p>
        </w:tc>
        <w:tc>
          <w:tcPr>
            <w:tcW w:w="747" w:type="dxa"/>
            <w:tcBorders>
              <w:top w:val="single" w:sz="4" w:space="0" w:color="auto"/>
              <w:left w:val="single" w:sz="4" w:space="0" w:color="auto"/>
              <w:bottom w:val="single" w:sz="4" w:space="0" w:color="auto"/>
              <w:right w:val="single" w:sz="4" w:space="0" w:color="auto"/>
            </w:tcBorders>
          </w:tcPr>
          <w:p w14:paraId="750B3C3C"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B12B03A"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6FF6BC7"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FD66871"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4F7184E7"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51046131" w14:textId="77777777" w:rsidR="00AB2B30" w:rsidRPr="009B053A" w:rsidRDefault="006A7121">
            <w:pPr>
              <w:pStyle w:val="TAL"/>
              <w:jc w:val="center"/>
              <w:rPr>
                <w:rFonts w:eastAsia="Batang"/>
              </w:rPr>
            </w:pPr>
            <w:r w:rsidRPr="009B053A">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30117562"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28D10F9D"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750B9CC" w14:textId="77777777" w:rsidR="00AB2B30" w:rsidRPr="009B053A" w:rsidRDefault="006A7121">
            <w:pPr>
              <w:pStyle w:val="TAL"/>
              <w:jc w:val="center"/>
              <w:rPr>
                <w:rFonts w:eastAsia="Batang"/>
              </w:rPr>
            </w:pPr>
            <w:r w:rsidRPr="009B053A">
              <w:rPr>
                <w:rFonts w:eastAsia="Batang"/>
              </w:rPr>
              <w:t>27648</w:t>
            </w:r>
          </w:p>
        </w:tc>
        <w:tc>
          <w:tcPr>
            <w:tcW w:w="747" w:type="dxa"/>
            <w:tcBorders>
              <w:top w:val="single" w:sz="4" w:space="0" w:color="auto"/>
              <w:left w:val="single" w:sz="4" w:space="0" w:color="auto"/>
              <w:bottom w:val="single" w:sz="4" w:space="0" w:color="auto"/>
              <w:right w:val="single" w:sz="4" w:space="0" w:color="auto"/>
            </w:tcBorders>
            <w:vAlign w:val="center"/>
          </w:tcPr>
          <w:p w14:paraId="6EF4B70D" w14:textId="77777777" w:rsidR="00AB2B30" w:rsidRPr="009B053A" w:rsidRDefault="006A7121">
            <w:pPr>
              <w:pStyle w:val="TAL"/>
              <w:jc w:val="center"/>
              <w:rPr>
                <w:rFonts w:eastAsia="Batang"/>
              </w:rPr>
            </w:pPr>
            <w:r w:rsidRPr="009B053A">
              <w:rPr>
                <w:rFonts w:eastAsia="Batang"/>
              </w:rPr>
              <w:t>6912</w:t>
            </w:r>
          </w:p>
        </w:tc>
        <w:tc>
          <w:tcPr>
            <w:tcW w:w="747" w:type="dxa"/>
            <w:tcBorders>
              <w:top w:val="single" w:sz="4" w:space="0" w:color="auto"/>
              <w:left w:val="single" w:sz="4" w:space="0" w:color="auto"/>
              <w:bottom w:val="single" w:sz="4" w:space="0" w:color="auto"/>
              <w:right w:val="single" w:sz="4" w:space="0" w:color="auto"/>
            </w:tcBorders>
            <w:vAlign w:val="center"/>
          </w:tcPr>
          <w:p w14:paraId="3D1F55F3" w14:textId="77777777" w:rsidR="00AB2B30" w:rsidRPr="009B053A" w:rsidRDefault="006A7121">
            <w:pPr>
              <w:pStyle w:val="TAL"/>
              <w:jc w:val="center"/>
              <w:rPr>
                <w:rFonts w:eastAsia="Batang"/>
              </w:rPr>
            </w:pPr>
            <w:r w:rsidRPr="009B053A">
              <w:rPr>
                <w:rFonts w:eastAsia="Batang"/>
              </w:rPr>
              <w:t>≥ 2</w:t>
            </w:r>
          </w:p>
        </w:tc>
      </w:tr>
      <w:tr w:rsidR="00AB2B30" w:rsidRPr="009B053A" w14:paraId="419F61CB" w14:textId="77777777">
        <w:trPr>
          <w:jc w:val="center"/>
        </w:trPr>
        <w:tc>
          <w:tcPr>
            <w:tcW w:w="746" w:type="dxa"/>
            <w:tcBorders>
              <w:left w:val="single" w:sz="4" w:space="0" w:color="auto"/>
              <w:right w:val="single" w:sz="4" w:space="0" w:color="auto"/>
            </w:tcBorders>
          </w:tcPr>
          <w:p w14:paraId="547B57D0"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AE4B263"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29C420D" w14:textId="77777777" w:rsidR="00AB2B30" w:rsidRPr="009B053A" w:rsidRDefault="006A7121">
            <w:pPr>
              <w:pStyle w:val="TAL"/>
              <w:jc w:val="center"/>
              <w:rPr>
                <w:rFonts w:eastAsia="Batang"/>
              </w:rPr>
            </w:pPr>
            <w:r w:rsidRPr="009B053A">
              <w:rPr>
                <w:rFonts w:eastAsia="Batang"/>
              </w:rPr>
              <w:t>50</w:t>
            </w:r>
          </w:p>
        </w:tc>
        <w:tc>
          <w:tcPr>
            <w:tcW w:w="747" w:type="dxa"/>
            <w:tcBorders>
              <w:top w:val="single" w:sz="4" w:space="0" w:color="auto"/>
              <w:left w:val="single" w:sz="4" w:space="0" w:color="auto"/>
              <w:bottom w:val="single" w:sz="4" w:space="0" w:color="auto"/>
              <w:right w:val="single" w:sz="4" w:space="0" w:color="auto"/>
            </w:tcBorders>
          </w:tcPr>
          <w:p w14:paraId="4F9ECE81"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1A650647"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0AE9C5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5B0D1E8"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B71875F"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2D633C67" w14:textId="77777777" w:rsidR="00AB2B30" w:rsidRPr="009B053A" w:rsidRDefault="006A7121">
            <w:pPr>
              <w:pStyle w:val="TAL"/>
              <w:jc w:val="center"/>
              <w:rPr>
                <w:rFonts w:eastAsia="Batang"/>
              </w:rPr>
            </w:pPr>
            <w:r w:rsidRPr="009B053A">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5310FCAE"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BA8111"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6F64B8F" w14:textId="77777777" w:rsidR="00AB2B30" w:rsidRPr="009B053A" w:rsidRDefault="006A7121">
            <w:pPr>
              <w:pStyle w:val="TAL"/>
              <w:jc w:val="center"/>
              <w:rPr>
                <w:rFonts w:eastAsia="Batang"/>
              </w:rPr>
            </w:pPr>
            <w:r w:rsidRPr="009B053A">
              <w:rPr>
                <w:rFonts w:eastAsia="Batang"/>
              </w:rPr>
              <w:t>28800</w:t>
            </w:r>
          </w:p>
        </w:tc>
        <w:tc>
          <w:tcPr>
            <w:tcW w:w="747" w:type="dxa"/>
            <w:tcBorders>
              <w:top w:val="single" w:sz="4" w:space="0" w:color="auto"/>
              <w:left w:val="single" w:sz="4" w:space="0" w:color="auto"/>
              <w:bottom w:val="single" w:sz="4" w:space="0" w:color="auto"/>
              <w:right w:val="single" w:sz="4" w:space="0" w:color="auto"/>
            </w:tcBorders>
            <w:vAlign w:val="center"/>
          </w:tcPr>
          <w:p w14:paraId="31BD7362" w14:textId="77777777" w:rsidR="00AB2B30" w:rsidRPr="009B053A" w:rsidRDefault="006A7121">
            <w:pPr>
              <w:pStyle w:val="TAL"/>
              <w:jc w:val="center"/>
              <w:rPr>
                <w:rFonts w:eastAsia="Batang"/>
              </w:rPr>
            </w:pPr>
            <w:r w:rsidRPr="009B053A">
              <w:rPr>
                <w:rFonts w:eastAsia="Batang"/>
              </w:rPr>
              <w:t>7200</w:t>
            </w:r>
          </w:p>
        </w:tc>
        <w:tc>
          <w:tcPr>
            <w:tcW w:w="747" w:type="dxa"/>
            <w:tcBorders>
              <w:top w:val="single" w:sz="4" w:space="0" w:color="auto"/>
              <w:left w:val="single" w:sz="4" w:space="0" w:color="auto"/>
              <w:bottom w:val="single" w:sz="4" w:space="0" w:color="auto"/>
              <w:right w:val="single" w:sz="4" w:space="0" w:color="auto"/>
            </w:tcBorders>
            <w:vAlign w:val="center"/>
          </w:tcPr>
          <w:p w14:paraId="4C00468D" w14:textId="77777777" w:rsidR="00AB2B30" w:rsidRPr="009B053A" w:rsidRDefault="006A7121">
            <w:pPr>
              <w:pStyle w:val="TAL"/>
              <w:jc w:val="center"/>
              <w:rPr>
                <w:rFonts w:eastAsia="Batang"/>
              </w:rPr>
            </w:pPr>
            <w:r w:rsidRPr="009B053A">
              <w:rPr>
                <w:rFonts w:eastAsia="Batang"/>
              </w:rPr>
              <w:t>≥ 2</w:t>
            </w:r>
          </w:p>
        </w:tc>
      </w:tr>
      <w:tr w:rsidR="00AB2B30" w:rsidRPr="009B053A" w14:paraId="4705B076" w14:textId="77777777">
        <w:trPr>
          <w:jc w:val="center"/>
        </w:trPr>
        <w:tc>
          <w:tcPr>
            <w:tcW w:w="746" w:type="dxa"/>
            <w:tcBorders>
              <w:left w:val="single" w:sz="4" w:space="0" w:color="auto"/>
              <w:right w:val="single" w:sz="4" w:space="0" w:color="auto"/>
            </w:tcBorders>
          </w:tcPr>
          <w:p w14:paraId="1A778908"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76D0BB0A"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40A4653F" w14:textId="77777777" w:rsidR="00AB2B30" w:rsidRPr="009B053A" w:rsidRDefault="006A7121">
            <w:pPr>
              <w:pStyle w:val="TAL"/>
              <w:jc w:val="center"/>
              <w:rPr>
                <w:rFonts w:eastAsia="Batang"/>
              </w:rPr>
            </w:pPr>
            <w:r w:rsidRPr="009B053A">
              <w:rPr>
                <w:rFonts w:eastAsia="Batang"/>
              </w:rPr>
              <w:t>54</w:t>
            </w:r>
          </w:p>
        </w:tc>
        <w:tc>
          <w:tcPr>
            <w:tcW w:w="747" w:type="dxa"/>
            <w:tcBorders>
              <w:top w:val="single" w:sz="4" w:space="0" w:color="auto"/>
              <w:left w:val="single" w:sz="4" w:space="0" w:color="auto"/>
              <w:bottom w:val="single" w:sz="4" w:space="0" w:color="auto"/>
              <w:right w:val="single" w:sz="4" w:space="0" w:color="auto"/>
            </w:tcBorders>
          </w:tcPr>
          <w:p w14:paraId="7DCCEA0A"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93B7EC4"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3A7AE5D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7D14620"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27BF03F" w14:textId="77777777" w:rsidR="00AB2B30" w:rsidRPr="009B053A" w:rsidRDefault="006A7121">
            <w:pPr>
              <w:pStyle w:val="TAL"/>
              <w:jc w:val="center"/>
              <w:rPr>
                <w:rFonts w:eastAsia="Batang"/>
              </w:rPr>
            </w:pPr>
            <w:r w:rsidRPr="009B053A">
              <w:rPr>
                <w:rFonts w:eastAsia="Batang"/>
              </w:rPr>
              <w:t>3/4</w:t>
            </w:r>
          </w:p>
        </w:tc>
        <w:tc>
          <w:tcPr>
            <w:tcW w:w="746" w:type="dxa"/>
            <w:tcBorders>
              <w:top w:val="single" w:sz="4" w:space="0" w:color="auto"/>
              <w:left w:val="single" w:sz="4" w:space="0" w:color="auto"/>
              <w:bottom w:val="single" w:sz="4" w:space="0" w:color="auto"/>
              <w:right w:val="single" w:sz="4" w:space="0" w:color="auto"/>
            </w:tcBorders>
            <w:vAlign w:val="center"/>
          </w:tcPr>
          <w:p w14:paraId="77BC8AAF" w14:textId="77777777" w:rsidR="00AB2B30" w:rsidRPr="009B053A" w:rsidRDefault="006A7121">
            <w:pPr>
              <w:pStyle w:val="TAL"/>
              <w:jc w:val="center"/>
              <w:rPr>
                <w:rFonts w:eastAsia="Batang"/>
              </w:rPr>
            </w:pPr>
            <w:r w:rsidRPr="009B053A">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72147B3"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72C855B2"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A8C8C4C" w14:textId="77777777" w:rsidR="00AB2B30" w:rsidRPr="009B053A" w:rsidRDefault="006A7121">
            <w:pPr>
              <w:pStyle w:val="TAL"/>
              <w:jc w:val="center"/>
              <w:rPr>
                <w:rFonts w:eastAsia="Batang"/>
              </w:rPr>
            </w:pPr>
            <w:r w:rsidRPr="009B053A">
              <w:rPr>
                <w:rFonts w:eastAsia="Batang"/>
              </w:rPr>
              <w:t>31104</w:t>
            </w:r>
          </w:p>
        </w:tc>
        <w:tc>
          <w:tcPr>
            <w:tcW w:w="747" w:type="dxa"/>
            <w:tcBorders>
              <w:top w:val="single" w:sz="4" w:space="0" w:color="auto"/>
              <w:left w:val="single" w:sz="4" w:space="0" w:color="auto"/>
              <w:bottom w:val="single" w:sz="4" w:space="0" w:color="auto"/>
              <w:right w:val="single" w:sz="4" w:space="0" w:color="auto"/>
            </w:tcBorders>
            <w:vAlign w:val="center"/>
          </w:tcPr>
          <w:p w14:paraId="4CEEF22F" w14:textId="77777777" w:rsidR="00AB2B30" w:rsidRPr="009B053A" w:rsidRDefault="006A7121">
            <w:pPr>
              <w:pStyle w:val="TAL"/>
              <w:jc w:val="center"/>
              <w:rPr>
                <w:rFonts w:eastAsia="Batang"/>
              </w:rPr>
            </w:pPr>
            <w:r w:rsidRPr="009B053A">
              <w:rPr>
                <w:rFonts w:eastAsia="Batang"/>
              </w:rPr>
              <w:t>7776</w:t>
            </w:r>
          </w:p>
        </w:tc>
        <w:tc>
          <w:tcPr>
            <w:tcW w:w="747" w:type="dxa"/>
            <w:tcBorders>
              <w:top w:val="single" w:sz="4" w:space="0" w:color="auto"/>
              <w:left w:val="single" w:sz="4" w:space="0" w:color="auto"/>
              <w:bottom w:val="single" w:sz="4" w:space="0" w:color="auto"/>
              <w:right w:val="single" w:sz="4" w:space="0" w:color="auto"/>
            </w:tcBorders>
            <w:vAlign w:val="center"/>
          </w:tcPr>
          <w:p w14:paraId="05CDE638" w14:textId="77777777" w:rsidR="00AB2B30" w:rsidRPr="009B053A" w:rsidRDefault="006A7121">
            <w:pPr>
              <w:pStyle w:val="TAL"/>
              <w:jc w:val="center"/>
              <w:rPr>
                <w:rFonts w:eastAsia="Batang"/>
              </w:rPr>
            </w:pPr>
            <w:r w:rsidRPr="009B053A">
              <w:rPr>
                <w:rFonts w:eastAsia="Batang"/>
              </w:rPr>
              <w:t>≥ 2</w:t>
            </w:r>
          </w:p>
        </w:tc>
      </w:tr>
      <w:tr w:rsidR="00AB2B30" w:rsidRPr="009B053A" w14:paraId="63C13BDE" w14:textId="77777777">
        <w:trPr>
          <w:jc w:val="center"/>
        </w:trPr>
        <w:tc>
          <w:tcPr>
            <w:tcW w:w="746" w:type="dxa"/>
            <w:tcBorders>
              <w:left w:val="single" w:sz="4" w:space="0" w:color="auto"/>
              <w:right w:val="single" w:sz="4" w:space="0" w:color="auto"/>
            </w:tcBorders>
          </w:tcPr>
          <w:p w14:paraId="404F689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416C853B"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7B40057E" w14:textId="77777777" w:rsidR="00AB2B30" w:rsidRPr="009B053A" w:rsidRDefault="006A7121">
            <w:pPr>
              <w:pStyle w:val="TAL"/>
              <w:jc w:val="center"/>
              <w:rPr>
                <w:rFonts w:eastAsia="Batang"/>
              </w:rPr>
            </w:pPr>
            <w:r w:rsidRPr="009B053A">
              <w:rPr>
                <w:rFonts w:eastAsia="Batang"/>
              </w:rPr>
              <w:t>60</w:t>
            </w:r>
          </w:p>
        </w:tc>
        <w:tc>
          <w:tcPr>
            <w:tcW w:w="747" w:type="dxa"/>
            <w:tcBorders>
              <w:top w:val="single" w:sz="4" w:space="0" w:color="auto"/>
              <w:left w:val="single" w:sz="4" w:space="0" w:color="auto"/>
              <w:bottom w:val="single" w:sz="4" w:space="0" w:color="auto"/>
              <w:right w:val="single" w:sz="4" w:space="0" w:color="auto"/>
            </w:tcBorders>
          </w:tcPr>
          <w:p w14:paraId="621FA38A"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2D1CD3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5BA4F8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78AEA9C"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7570510" w14:textId="77777777" w:rsidR="00AB2B30" w:rsidRPr="009B053A" w:rsidRDefault="006A7121">
            <w:pPr>
              <w:pStyle w:val="TAL"/>
              <w:jc w:val="center"/>
              <w:rPr>
                <w:rFonts w:eastAsia="Batang"/>
              </w:rPr>
            </w:pPr>
            <w:r w:rsidRPr="009B053A">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606A1EF6" w14:textId="77777777" w:rsidR="00AB2B30" w:rsidRPr="009B053A" w:rsidRDefault="006A7121">
            <w:pPr>
              <w:pStyle w:val="TAL"/>
              <w:jc w:val="center"/>
              <w:rPr>
                <w:rFonts w:eastAsia="Batang"/>
              </w:rPr>
            </w:pPr>
            <w:r w:rsidRPr="009B053A">
              <w:rPr>
                <w:rFonts w:eastAsia="Batang"/>
              </w:rPr>
              <w:t>23688</w:t>
            </w:r>
          </w:p>
        </w:tc>
        <w:tc>
          <w:tcPr>
            <w:tcW w:w="747" w:type="dxa"/>
            <w:tcBorders>
              <w:top w:val="single" w:sz="4" w:space="0" w:color="auto"/>
              <w:left w:val="single" w:sz="4" w:space="0" w:color="auto"/>
              <w:bottom w:val="single" w:sz="4" w:space="0" w:color="auto"/>
              <w:right w:val="single" w:sz="4" w:space="0" w:color="auto"/>
            </w:tcBorders>
            <w:vAlign w:val="center"/>
          </w:tcPr>
          <w:p w14:paraId="6232AFC9"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4D8EABDA"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7563B15E" w14:textId="77777777" w:rsidR="00AB2B30" w:rsidRPr="009B053A" w:rsidRDefault="006A7121">
            <w:pPr>
              <w:pStyle w:val="TAL"/>
              <w:jc w:val="center"/>
              <w:rPr>
                <w:rFonts w:eastAsia="Batang"/>
              </w:rPr>
            </w:pPr>
            <w:r w:rsidRPr="009B053A">
              <w:rPr>
                <w:rFonts w:eastAsia="Batang"/>
              </w:rPr>
              <w:t>34560</w:t>
            </w:r>
          </w:p>
        </w:tc>
        <w:tc>
          <w:tcPr>
            <w:tcW w:w="747" w:type="dxa"/>
            <w:tcBorders>
              <w:top w:val="single" w:sz="4" w:space="0" w:color="auto"/>
              <w:left w:val="single" w:sz="4" w:space="0" w:color="auto"/>
              <w:bottom w:val="single" w:sz="4" w:space="0" w:color="auto"/>
              <w:right w:val="single" w:sz="4" w:space="0" w:color="auto"/>
            </w:tcBorders>
            <w:vAlign w:val="center"/>
          </w:tcPr>
          <w:p w14:paraId="0C9867ED" w14:textId="77777777" w:rsidR="00AB2B30" w:rsidRPr="009B053A" w:rsidRDefault="006A7121">
            <w:pPr>
              <w:pStyle w:val="TAL"/>
              <w:jc w:val="center"/>
              <w:rPr>
                <w:rFonts w:eastAsia="Batang"/>
              </w:rPr>
            </w:pPr>
            <w:r w:rsidRPr="009B053A">
              <w:rPr>
                <w:rFonts w:eastAsia="Batang"/>
              </w:rPr>
              <w:t>8640</w:t>
            </w:r>
          </w:p>
        </w:tc>
        <w:tc>
          <w:tcPr>
            <w:tcW w:w="747" w:type="dxa"/>
            <w:tcBorders>
              <w:top w:val="single" w:sz="4" w:space="0" w:color="auto"/>
              <w:left w:val="single" w:sz="4" w:space="0" w:color="auto"/>
              <w:bottom w:val="single" w:sz="4" w:space="0" w:color="auto"/>
              <w:right w:val="single" w:sz="4" w:space="0" w:color="auto"/>
            </w:tcBorders>
            <w:vAlign w:val="center"/>
          </w:tcPr>
          <w:p w14:paraId="4DD79D7A" w14:textId="77777777" w:rsidR="00AB2B30" w:rsidRPr="009B053A" w:rsidRDefault="006A7121">
            <w:pPr>
              <w:pStyle w:val="TAL"/>
              <w:jc w:val="center"/>
              <w:rPr>
                <w:rFonts w:eastAsia="Batang"/>
              </w:rPr>
            </w:pPr>
            <w:r w:rsidRPr="009B053A">
              <w:rPr>
                <w:rFonts w:eastAsia="Batang"/>
              </w:rPr>
              <w:t>≥ 2</w:t>
            </w:r>
          </w:p>
        </w:tc>
      </w:tr>
      <w:tr w:rsidR="00AB2B30" w:rsidRPr="009B053A" w14:paraId="6D017F47" w14:textId="77777777">
        <w:trPr>
          <w:jc w:val="center"/>
        </w:trPr>
        <w:tc>
          <w:tcPr>
            <w:tcW w:w="746" w:type="dxa"/>
            <w:tcBorders>
              <w:left w:val="single" w:sz="4" w:space="0" w:color="auto"/>
              <w:right w:val="single" w:sz="4" w:space="0" w:color="auto"/>
            </w:tcBorders>
          </w:tcPr>
          <w:p w14:paraId="072298BB"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5549F2AF"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10EFF89F" w14:textId="77777777" w:rsidR="00AB2B30" w:rsidRPr="009B053A" w:rsidRDefault="006A7121">
            <w:pPr>
              <w:pStyle w:val="TAL"/>
              <w:jc w:val="center"/>
              <w:rPr>
                <w:rFonts w:eastAsia="Batang"/>
              </w:rPr>
            </w:pPr>
            <w:r w:rsidRPr="009B053A">
              <w:rPr>
                <w:rFonts w:eastAsia="Batang"/>
              </w:rPr>
              <w:t>64</w:t>
            </w:r>
          </w:p>
        </w:tc>
        <w:tc>
          <w:tcPr>
            <w:tcW w:w="747" w:type="dxa"/>
            <w:tcBorders>
              <w:top w:val="single" w:sz="4" w:space="0" w:color="auto"/>
              <w:left w:val="single" w:sz="4" w:space="0" w:color="auto"/>
              <w:bottom w:val="single" w:sz="4" w:space="0" w:color="auto"/>
              <w:right w:val="single" w:sz="4" w:space="0" w:color="auto"/>
            </w:tcBorders>
          </w:tcPr>
          <w:p w14:paraId="6121A574"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62D54E1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21F1B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42009F"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581EAE20" w14:textId="77777777" w:rsidR="00AB2B30" w:rsidRPr="009B053A" w:rsidRDefault="006A7121">
            <w:pPr>
              <w:pStyle w:val="TAL"/>
              <w:jc w:val="center"/>
              <w:rPr>
                <w:rFonts w:eastAsia="Batang"/>
              </w:rPr>
            </w:pPr>
            <w:r w:rsidRPr="009B053A">
              <w:rPr>
                <w:rFonts w:eastAsia="Batang"/>
              </w:rPr>
              <w:t>2/3</w:t>
            </w:r>
          </w:p>
        </w:tc>
        <w:tc>
          <w:tcPr>
            <w:tcW w:w="746" w:type="dxa"/>
            <w:tcBorders>
              <w:top w:val="single" w:sz="4" w:space="0" w:color="auto"/>
              <w:left w:val="single" w:sz="4" w:space="0" w:color="auto"/>
              <w:bottom w:val="single" w:sz="4" w:space="0" w:color="auto"/>
              <w:right w:val="single" w:sz="4" w:space="0" w:color="auto"/>
            </w:tcBorders>
            <w:vAlign w:val="center"/>
          </w:tcPr>
          <w:p w14:paraId="2C0ADDB7" w14:textId="77777777" w:rsidR="00AB2B30" w:rsidRPr="009B053A" w:rsidRDefault="006A7121">
            <w:pPr>
              <w:pStyle w:val="TAL"/>
              <w:jc w:val="center"/>
              <w:rPr>
                <w:rFonts w:eastAsia="Batang"/>
              </w:rPr>
            </w:pPr>
            <w:r w:rsidRPr="009B053A">
              <w:rPr>
                <w:rFonts w:eastAsia="Batang"/>
              </w:rPr>
              <w:t>25456</w:t>
            </w:r>
          </w:p>
        </w:tc>
        <w:tc>
          <w:tcPr>
            <w:tcW w:w="747" w:type="dxa"/>
            <w:tcBorders>
              <w:top w:val="single" w:sz="4" w:space="0" w:color="auto"/>
              <w:left w:val="single" w:sz="4" w:space="0" w:color="auto"/>
              <w:bottom w:val="single" w:sz="4" w:space="0" w:color="auto"/>
              <w:right w:val="single" w:sz="4" w:space="0" w:color="auto"/>
            </w:tcBorders>
            <w:vAlign w:val="center"/>
          </w:tcPr>
          <w:p w14:paraId="37E8720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B6B2106"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7DEE303" w14:textId="77777777" w:rsidR="00AB2B30" w:rsidRPr="009B053A" w:rsidRDefault="006A7121">
            <w:pPr>
              <w:pStyle w:val="TAL"/>
              <w:jc w:val="center"/>
              <w:rPr>
                <w:rFonts w:eastAsia="Batang"/>
              </w:rPr>
            </w:pPr>
            <w:r w:rsidRPr="009B053A">
              <w:rPr>
                <w:rFonts w:eastAsia="Batang"/>
              </w:rPr>
              <w:t>36864</w:t>
            </w:r>
          </w:p>
        </w:tc>
        <w:tc>
          <w:tcPr>
            <w:tcW w:w="747" w:type="dxa"/>
            <w:tcBorders>
              <w:top w:val="single" w:sz="4" w:space="0" w:color="auto"/>
              <w:left w:val="single" w:sz="4" w:space="0" w:color="auto"/>
              <w:bottom w:val="single" w:sz="4" w:space="0" w:color="auto"/>
              <w:right w:val="single" w:sz="4" w:space="0" w:color="auto"/>
            </w:tcBorders>
            <w:vAlign w:val="center"/>
          </w:tcPr>
          <w:p w14:paraId="0CB79913" w14:textId="77777777" w:rsidR="00AB2B30" w:rsidRPr="009B053A" w:rsidRDefault="006A7121">
            <w:pPr>
              <w:pStyle w:val="TAL"/>
              <w:jc w:val="center"/>
              <w:rPr>
                <w:rFonts w:eastAsia="Batang"/>
              </w:rPr>
            </w:pPr>
            <w:r w:rsidRPr="009B053A">
              <w:rPr>
                <w:rFonts w:eastAsia="Batang"/>
              </w:rPr>
              <w:t>9216</w:t>
            </w:r>
          </w:p>
        </w:tc>
        <w:tc>
          <w:tcPr>
            <w:tcW w:w="747" w:type="dxa"/>
            <w:tcBorders>
              <w:top w:val="single" w:sz="4" w:space="0" w:color="auto"/>
              <w:left w:val="single" w:sz="4" w:space="0" w:color="auto"/>
              <w:bottom w:val="single" w:sz="4" w:space="0" w:color="auto"/>
              <w:right w:val="single" w:sz="4" w:space="0" w:color="auto"/>
            </w:tcBorders>
            <w:vAlign w:val="center"/>
          </w:tcPr>
          <w:p w14:paraId="7A781D1B" w14:textId="77777777" w:rsidR="00AB2B30" w:rsidRPr="009B053A" w:rsidRDefault="006A7121">
            <w:pPr>
              <w:pStyle w:val="TAL"/>
              <w:jc w:val="center"/>
              <w:rPr>
                <w:rFonts w:eastAsia="Batang"/>
              </w:rPr>
            </w:pPr>
            <w:r w:rsidRPr="009B053A">
              <w:rPr>
                <w:rFonts w:eastAsia="Batang"/>
              </w:rPr>
              <w:t>≥ 2</w:t>
            </w:r>
          </w:p>
        </w:tc>
      </w:tr>
      <w:tr w:rsidR="00AB2B30" w:rsidRPr="009B053A" w14:paraId="585B21F1" w14:textId="77777777">
        <w:trPr>
          <w:jc w:val="center"/>
        </w:trPr>
        <w:tc>
          <w:tcPr>
            <w:tcW w:w="746" w:type="dxa"/>
            <w:tcBorders>
              <w:left w:val="single" w:sz="4" w:space="0" w:color="auto"/>
              <w:right w:val="single" w:sz="4" w:space="0" w:color="auto"/>
            </w:tcBorders>
          </w:tcPr>
          <w:p w14:paraId="6D7CCB57"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791AEE1" w14:textId="77777777" w:rsidR="00AB2B30" w:rsidRPr="009B053A" w:rsidRDefault="006A7121">
            <w:pPr>
              <w:pStyle w:val="TAL"/>
              <w:jc w:val="center"/>
              <w:rPr>
                <w:rFonts w:eastAsia="Batang"/>
              </w:rPr>
            </w:pPr>
            <w:r w:rsidRPr="009B053A">
              <w:rPr>
                <w:rFonts w:eastAsia="Batang"/>
              </w:rPr>
              <w:t>15 - 20</w:t>
            </w:r>
          </w:p>
        </w:tc>
        <w:tc>
          <w:tcPr>
            <w:tcW w:w="746" w:type="dxa"/>
            <w:tcBorders>
              <w:top w:val="single" w:sz="4" w:space="0" w:color="auto"/>
              <w:left w:val="single" w:sz="4" w:space="0" w:color="auto"/>
              <w:bottom w:val="single" w:sz="4" w:space="0" w:color="auto"/>
              <w:right w:val="single" w:sz="4" w:space="0" w:color="auto"/>
            </w:tcBorders>
            <w:vAlign w:val="center"/>
          </w:tcPr>
          <w:p w14:paraId="5AEEEBB1" w14:textId="77777777" w:rsidR="00AB2B30" w:rsidRPr="009B053A" w:rsidRDefault="006A7121">
            <w:pPr>
              <w:pStyle w:val="TAL"/>
              <w:jc w:val="center"/>
              <w:rPr>
                <w:rFonts w:eastAsia="Batang"/>
              </w:rPr>
            </w:pPr>
            <w:r w:rsidRPr="009B053A">
              <w:rPr>
                <w:rFonts w:eastAsia="Batang"/>
              </w:rPr>
              <w:t>72</w:t>
            </w:r>
          </w:p>
        </w:tc>
        <w:tc>
          <w:tcPr>
            <w:tcW w:w="747" w:type="dxa"/>
            <w:tcBorders>
              <w:top w:val="single" w:sz="4" w:space="0" w:color="auto"/>
              <w:left w:val="single" w:sz="4" w:space="0" w:color="auto"/>
              <w:bottom w:val="single" w:sz="4" w:space="0" w:color="auto"/>
              <w:right w:val="single" w:sz="4" w:space="0" w:color="auto"/>
            </w:tcBorders>
          </w:tcPr>
          <w:p w14:paraId="1AD4CC1B"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70A6E360"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4D6DC339"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06E74A89"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722321AA"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8CF63EE" w14:textId="77777777" w:rsidR="00AB2B30" w:rsidRPr="009B053A" w:rsidRDefault="006A7121">
            <w:pPr>
              <w:pStyle w:val="TAL"/>
              <w:jc w:val="center"/>
              <w:rPr>
                <w:rFonts w:eastAsia="Batang"/>
              </w:rPr>
            </w:pPr>
            <w:r w:rsidRPr="009B053A">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57396DF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513C61AA"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147B94CC" w14:textId="77777777" w:rsidR="00AB2B30" w:rsidRPr="009B053A" w:rsidRDefault="006A7121">
            <w:pPr>
              <w:pStyle w:val="TAL"/>
              <w:jc w:val="center"/>
              <w:rPr>
                <w:rFonts w:eastAsia="Batang"/>
              </w:rPr>
            </w:pPr>
            <w:r w:rsidRPr="009B053A">
              <w:rPr>
                <w:rFonts w:eastAsia="Batang"/>
              </w:rPr>
              <w:t>41472</w:t>
            </w:r>
          </w:p>
        </w:tc>
        <w:tc>
          <w:tcPr>
            <w:tcW w:w="747" w:type="dxa"/>
            <w:tcBorders>
              <w:top w:val="single" w:sz="4" w:space="0" w:color="auto"/>
              <w:left w:val="single" w:sz="4" w:space="0" w:color="auto"/>
              <w:bottom w:val="single" w:sz="4" w:space="0" w:color="auto"/>
              <w:right w:val="single" w:sz="4" w:space="0" w:color="auto"/>
            </w:tcBorders>
            <w:vAlign w:val="center"/>
          </w:tcPr>
          <w:p w14:paraId="64080802" w14:textId="77777777" w:rsidR="00AB2B30" w:rsidRPr="009B053A" w:rsidRDefault="006A7121">
            <w:pPr>
              <w:pStyle w:val="TAL"/>
              <w:jc w:val="center"/>
              <w:rPr>
                <w:rFonts w:eastAsia="Batang"/>
              </w:rPr>
            </w:pPr>
            <w:r w:rsidRPr="009B053A">
              <w:rPr>
                <w:rFonts w:eastAsia="Batang"/>
              </w:rPr>
              <w:t>10368</w:t>
            </w:r>
          </w:p>
        </w:tc>
        <w:tc>
          <w:tcPr>
            <w:tcW w:w="747" w:type="dxa"/>
            <w:tcBorders>
              <w:top w:val="single" w:sz="4" w:space="0" w:color="auto"/>
              <w:left w:val="single" w:sz="4" w:space="0" w:color="auto"/>
              <w:bottom w:val="single" w:sz="4" w:space="0" w:color="auto"/>
              <w:right w:val="single" w:sz="4" w:space="0" w:color="auto"/>
            </w:tcBorders>
            <w:vAlign w:val="center"/>
          </w:tcPr>
          <w:p w14:paraId="232833E2" w14:textId="77777777" w:rsidR="00AB2B30" w:rsidRPr="009B053A" w:rsidRDefault="006A7121">
            <w:pPr>
              <w:pStyle w:val="TAL"/>
              <w:jc w:val="center"/>
              <w:rPr>
                <w:rFonts w:eastAsia="Batang"/>
              </w:rPr>
            </w:pPr>
            <w:r w:rsidRPr="009B053A">
              <w:rPr>
                <w:rFonts w:eastAsia="Batang"/>
              </w:rPr>
              <w:t>≥ 2</w:t>
            </w:r>
          </w:p>
        </w:tc>
      </w:tr>
      <w:tr w:rsidR="00AB2B30" w:rsidRPr="009B053A" w14:paraId="047DA8BD" w14:textId="77777777">
        <w:trPr>
          <w:jc w:val="center"/>
        </w:trPr>
        <w:tc>
          <w:tcPr>
            <w:tcW w:w="746" w:type="dxa"/>
            <w:tcBorders>
              <w:left w:val="single" w:sz="4" w:space="0" w:color="auto"/>
              <w:right w:val="single" w:sz="4" w:space="0" w:color="auto"/>
            </w:tcBorders>
          </w:tcPr>
          <w:p w14:paraId="3B320746"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094DD16A"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9677FD7" w14:textId="77777777" w:rsidR="00AB2B30" w:rsidRPr="009B053A" w:rsidRDefault="006A7121">
            <w:pPr>
              <w:pStyle w:val="TAL"/>
              <w:jc w:val="center"/>
              <w:rPr>
                <w:rFonts w:eastAsia="Batang"/>
              </w:rPr>
            </w:pPr>
            <w:r w:rsidRPr="009B053A">
              <w:rPr>
                <w:rFonts w:eastAsia="Batang"/>
              </w:rPr>
              <w:t>75</w:t>
            </w:r>
          </w:p>
        </w:tc>
        <w:tc>
          <w:tcPr>
            <w:tcW w:w="747" w:type="dxa"/>
            <w:tcBorders>
              <w:top w:val="single" w:sz="4" w:space="0" w:color="auto"/>
              <w:left w:val="single" w:sz="4" w:space="0" w:color="auto"/>
              <w:bottom w:val="single" w:sz="4" w:space="0" w:color="auto"/>
              <w:right w:val="single" w:sz="4" w:space="0" w:color="auto"/>
            </w:tcBorders>
          </w:tcPr>
          <w:p w14:paraId="62A014A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2451154"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1EB6820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AA64CEF"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8E24E3B"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CE00C5E" w14:textId="77777777" w:rsidR="00AB2B30" w:rsidRPr="009B053A" w:rsidRDefault="006A7121">
            <w:pPr>
              <w:pStyle w:val="TAL"/>
              <w:jc w:val="center"/>
              <w:rPr>
                <w:rFonts w:eastAsia="Batang"/>
              </w:rPr>
            </w:pPr>
            <w:r w:rsidRPr="009B053A">
              <w:rPr>
                <w:rFonts w:eastAsia="Batang"/>
              </w:rPr>
              <w:t>21384</w:t>
            </w:r>
          </w:p>
        </w:tc>
        <w:tc>
          <w:tcPr>
            <w:tcW w:w="747" w:type="dxa"/>
            <w:tcBorders>
              <w:top w:val="single" w:sz="4" w:space="0" w:color="auto"/>
              <w:left w:val="single" w:sz="4" w:space="0" w:color="auto"/>
              <w:bottom w:val="single" w:sz="4" w:space="0" w:color="auto"/>
              <w:right w:val="single" w:sz="4" w:space="0" w:color="auto"/>
            </w:tcBorders>
            <w:vAlign w:val="center"/>
          </w:tcPr>
          <w:p w14:paraId="1A47514F"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3D071166"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3335DC1" w14:textId="77777777" w:rsidR="00AB2B30" w:rsidRPr="009B053A" w:rsidRDefault="006A7121">
            <w:pPr>
              <w:pStyle w:val="TAL"/>
              <w:jc w:val="center"/>
              <w:rPr>
                <w:rFonts w:eastAsia="Batang"/>
              </w:rPr>
            </w:pPr>
            <w:r w:rsidRPr="009B053A">
              <w:rPr>
                <w:rFonts w:eastAsia="Batang"/>
              </w:rPr>
              <w:t>43200</w:t>
            </w:r>
          </w:p>
        </w:tc>
        <w:tc>
          <w:tcPr>
            <w:tcW w:w="747" w:type="dxa"/>
            <w:tcBorders>
              <w:top w:val="single" w:sz="4" w:space="0" w:color="auto"/>
              <w:left w:val="single" w:sz="4" w:space="0" w:color="auto"/>
              <w:bottom w:val="single" w:sz="4" w:space="0" w:color="auto"/>
              <w:right w:val="single" w:sz="4" w:space="0" w:color="auto"/>
            </w:tcBorders>
            <w:vAlign w:val="center"/>
          </w:tcPr>
          <w:p w14:paraId="74A09DEF" w14:textId="77777777" w:rsidR="00AB2B30" w:rsidRPr="009B053A" w:rsidRDefault="006A7121">
            <w:pPr>
              <w:pStyle w:val="TAL"/>
              <w:jc w:val="center"/>
              <w:rPr>
                <w:rFonts w:eastAsia="Batang"/>
              </w:rPr>
            </w:pPr>
            <w:r w:rsidRPr="009B053A">
              <w:rPr>
                <w:rFonts w:eastAsia="Batang"/>
              </w:rPr>
              <w:t>10800</w:t>
            </w:r>
          </w:p>
        </w:tc>
        <w:tc>
          <w:tcPr>
            <w:tcW w:w="747" w:type="dxa"/>
            <w:tcBorders>
              <w:top w:val="single" w:sz="4" w:space="0" w:color="auto"/>
              <w:left w:val="single" w:sz="4" w:space="0" w:color="auto"/>
              <w:bottom w:val="single" w:sz="4" w:space="0" w:color="auto"/>
              <w:right w:val="single" w:sz="4" w:space="0" w:color="auto"/>
            </w:tcBorders>
            <w:vAlign w:val="center"/>
          </w:tcPr>
          <w:p w14:paraId="50D7DE72" w14:textId="77777777" w:rsidR="00AB2B30" w:rsidRPr="009B053A" w:rsidRDefault="006A7121">
            <w:pPr>
              <w:pStyle w:val="TAL"/>
              <w:jc w:val="center"/>
              <w:rPr>
                <w:rFonts w:eastAsia="Batang"/>
              </w:rPr>
            </w:pPr>
            <w:r w:rsidRPr="009B053A">
              <w:rPr>
                <w:rFonts w:eastAsia="Batang"/>
              </w:rPr>
              <w:t>≥ 2</w:t>
            </w:r>
          </w:p>
        </w:tc>
      </w:tr>
      <w:tr w:rsidR="00AB2B30" w:rsidRPr="009B053A" w14:paraId="33A14855" w14:textId="77777777">
        <w:trPr>
          <w:jc w:val="center"/>
        </w:trPr>
        <w:tc>
          <w:tcPr>
            <w:tcW w:w="746" w:type="dxa"/>
            <w:tcBorders>
              <w:left w:val="single" w:sz="4" w:space="0" w:color="auto"/>
              <w:right w:val="single" w:sz="4" w:space="0" w:color="auto"/>
            </w:tcBorders>
          </w:tcPr>
          <w:p w14:paraId="63BF0EA9"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33A2457C"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3506296" w14:textId="77777777" w:rsidR="00AB2B30" w:rsidRPr="009B053A" w:rsidRDefault="006A7121">
            <w:pPr>
              <w:pStyle w:val="TAL"/>
              <w:jc w:val="center"/>
              <w:rPr>
                <w:rFonts w:eastAsia="Batang"/>
              </w:rPr>
            </w:pPr>
            <w:r w:rsidRPr="009B053A">
              <w:rPr>
                <w:rFonts w:eastAsia="Batang"/>
              </w:rPr>
              <w:t>80</w:t>
            </w:r>
          </w:p>
        </w:tc>
        <w:tc>
          <w:tcPr>
            <w:tcW w:w="747" w:type="dxa"/>
            <w:tcBorders>
              <w:top w:val="single" w:sz="4" w:space="0" w:color="auto"/>
              <w:left w:val="single" w:sz="4" w:space="0" w:color="auto"/>
              <w:bottom w:val="single" w:sz="4" w:space="0" w:color="auto"/>
              <w:right w:val="single" w:sz="4" w:space="0" w:color="auto"/>
            </w:tcBorders>
          </w:tcPr>
          <w:p w14:paraId="6DE30BB3"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A44D1EE"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7D3673B2"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2D016482"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97997FC"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38C86056" w14:textId="77777777" w:rsidR="00AB2B30" w:rsidRPr="009B053A" w:rsidRDefault="006A7121">
            <w:pPr>
              <w:pStyle w:val="TAL"/>
              <w:jc w:val="center"/>
              <w:rPr>
                <w:rFonts w:eastAsia="Batang"/>
              </w:rPr>
            </w:pPr>
            <w:r w:rsidRPr="009B053A">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7A24892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6AE62B3"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B0D5C72" w14:textId="77777777" w:rsidR="00AB2B30" w:rsidRPr="009B053A" w:rsidRDefault="006A7121">
            <w:pPr>
              <w:pStyle w:val="TAL"/>
              <w:jc w:val="center"/>
              <w:rPr>
                <w:rFonts w:eastAsia="Batang"/>
              </w:rPr>
            </w:pPr>
            <w:r w:rsidRPr="009B053A">
              <w:rPr>
                <w:rFonts w:eastAsia="Batang"/>
              </w:rPr>
              <w:t>46080</w:t>
            </w:r>
          </w:p>
        </w:tc>
        <w:tc>
          <w:tcPr>
            <w:tcW w:w="747" w:type="dxa"/>
            <w:tcBorders>
              <w:top w:val="single" w:sz="4" w:space="0" w:color="auto"/>
              <w:left w:val="single" w:sz="4" w:space="0" w:color="auto"/>
              <w:bottom w:val="single" w:sz="4" w:space="0" w:color="auto"/>
              <w:right w:val="single" w:sz="4" w:space="0" w:color="auto"/>
            </w:tcBorders>
            <w:vAlign w:val="center"/>
          </w:tcPr>
          <w:p w14:paraId="5AA05F13" w14:textId="77777777" w:rsidR="00AB2B30" w:rsidRPr="009B053A" w:rsidRDefault="006A7121">
            <w:pPr>
              <w:pStyle w:val="TAL"/>
              <w:jc w:val="center"/>
              <w:rPr>
                <w:rFonts w:eastAsia="Batang"/>
              </w:rPr>
            </w:pPr>
            <w:r w:rsidRPr="009B053A">
              <w:rPr>
                <w:rFonts w:eastAsia="Batang"/>
              </w:rPr>
              <w:t>11520</w:t>
            </w:r>
          </w:p>
        </w:tc>
        <w:tc>
          <w:tcPr>
            <w:tcW w:w="747" w:type="dxa"/>
            <w:tcBorders>
              <w:top w:val="single" w:sz="4" w:space="0" w:color="auto"/>
              <w:left w:val="single" w:sz="4" w:space="0" w:color="auto"/>
              <w:bottom w:val="single" w:sz="4" w:space="0" w:color="auto"/>
              <w:right w:val="single" w:sz="4" w:space="0" w:color="auto"/>
            </w:tcBorders>
            <w:vAlign w:val="center"/>
          </w:tcPr>
          <w:p w14:paraId="556C37B0" w14:textId="77777777" w:rsidR="00AB2B30" w:rsidRPr="009B053A" w:rsidRDefault="006A7121">
            <w:pPr>
              <w:pStyle w:val="TAL"/>
              <w:jc w:val="center"/>
              <w:rPr>
                <w:rFonts w:eastAsia="Batang"/>
              </w:rPr>
            </w:pPr>
            <w:r w:rsidRPr="009B053A">
              <w:rPr>
                <w:rFonts w:eastAsia="Batang"/>
              </w:rPr>
              <w:t>≥ 2</w:t>
            </w:r>
          </w:p>
        </w:tc>
      </w:tr>
      <w:tr w:rsidR="00AB2B30" w:rsidRPr="009B053A" w14:paraId="15163FCB" w14:textId="77777777">
        <w:trPr>
          <w:jc w:val="center"/>
        </w:trPr>
        <w:tc>
          <w:tcPr>
            <w:tcW w:w="746" w:type="dxa"/>
            <w:tcBorders>
              <w:left w:val="single" w:sz="4" w:space="0" w:color="auto"/>
              <w:right w:val="single" w:sz="4" w:space="0" w:color="auto"/>
            </w:tcBorders>
          </w:tcPr>
          <w:p w14:paraId="4D60C636"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4A0DD96"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7A618068" w14:textId="77777777" w:rsidR="00AB2B30" w:rsidRPr="009B053A" w:rsidRDefault="006A7121">
            <w:pPr>
              <w:pStyle w:val="TAL"/>
              <w:jc w:val="center"/>
              <w:rPr>
                <w:rFonts w:eastAsia="Batang"/>
              </w:rPr>
            </w:pPr>
            <w:r w:rsidRPr="009B053A">
              <w:rPr>
                <w:rFonts w:eastAsia="Batang"/>
              </w:rPr>
              <w:t>81</w:t>
            </w:r>
          </w:p>
        </w:tc>
        <w:tc>
          <w:tcPr>
            <w:tcW w:w="747" w:type="dxa"/>
            <w:tcBorders>
              <w:top w:val="single" w:sz="4" w:space="0" w:color="auto"/>
              <w:left w:val="single" w:sz="4" w:space="0" w:color="auto"/>
              <w:bottom w:val="single" w:sz="4" w:space="0" w:color="auto"/>
              <w:right w:val="single" w:sz="4" w:space="0" w:color="auto"/>
            </w:tcBorders>
          </w:tcPr>
          <w:p w14:paraId="09880979"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42E02BD1"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CFDC7FE"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1EEE37AA"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33DA26D0"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530FB9ED" w14:textId="77777777" w:rsidR="00AB2B30" w:rsidRPr="009B053A" w:rsidRDefault="006A7121">
            <w:pPr>
              <w:pStyle w:val="TAL"/>
              <w:jc w:val="center"/>
              <w:rPr>
                <w:rFonts w:eastAsia="Batang"/>
              </w:rPr>
            </w:pPr>
            <w:r w:rsidRPr="009B053A">
              <w:rPr>
                <w:rFonts w:eastAsia="Batang"/>
              </w:rPr>
              <w:t>22920</w:t>
            </w:r>
          </w:p>
        </w:tc>
        <w:tc>
          <w:tcPr>
            <w:tcW w:w="747" w:type="dxa"/>
            <w:tcBorders>
              <w:top w:val="single" w:sz="4" w:space="0" w:color="auto"/>
              <w:left w:val="single" w:sz="4" w:space="0" w:color="auto"/>
              <w:bottom w:val="single" w:sz="4" w:space="0" w:color="auto"/>
              <w:right w:val="single" w:sz="4" w:space="0" w:color="auto"/>
            </w:tcBorders>
            <w:vAlign w:val="center"/>
          </w:tcPr>
          <w:p w14:paraId="1D5C9410"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3A8F0EC"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032F4FAD" w14:textId="77777777" w:rsidR="00AB2B30" w:rsidRPr="009B053A" w:rsidRDefault="006A7121">
            <w:pPr>
              <w:pStyle w:val="TAL"/>
              <w:jc w:val="center"/>
              <w:rPr>
                <w:rFonts w:eastAsia="Batang"/>
              </w:rPr>
            </w:pPr>
            <w:r w:rsidRPr="009B053A">
              <w:rPr>
                <w:rFonts w:eastAsia="Batang"/>
              </w:rPr>
              <w:t>46656</w:t>
            </w:r>
          </w:p>
        </w:tc>
        <w:tc>
          <w:tcPr>
            <w:tcW w:w="747" w:type="dxa"/>
            <w:tcBorders>
              <w:top w:val="single" w:sz="4" w:space="0" w:color="auto"/>
              <w:left w:val="single" w:sz="4" w:space="0" w:color="auto"/>
              <w:bottom w:val="single" w:sz="4" w:space="0" w:color="auto"/>
              <w:right w:val="single" w:sz="4" w:space="0" w:color="auto"/>
            </w:tcBorders>
            <w:vAlign w:val="center"/>
          </w:tcPr>
          <w:p w14:paraId="49104D54" w14:textId="77777777" w:rsidR="00AB2B30" w:rsidRPr="009B053A" w:rsidRDefault="006A7121">
            <w:pPr>
              <w:pStyle w:val="TAL"/>
              <w:jc w:val="center"/>
              <w:rPr>
                <w:rFonts w:eastAsia="Batang"/>
              </w:rPr>
            </w:pPr>
            <w:r w:rsidRPr="009B053A">
              <w:rPr>
                <w:rFonts w:eastAsia="Batang"/>
              </w:rPr>
              <w:t>11664</w:t>
            </w:r>
          </w:p>
        </w:tc>
        <w:tc>
          <w:tcPr>
            <w:tcW w:w="747" w:type="dxa"/>
            <w:tcBorders>
              <w:top w:val="single" w:sz="4" w:space="0" w:color="auto"/>
              <w:left w:val="single" w:sz="4" w:space="0" w:color="auto"/>
              <w:bottom w:val="single" w:sz="4" w:space="0" w:color="auto"/>
              <w:right w:val="single" w:sz="4" w:space="0" w:color="auto"/>
            </w:tcBorders>
            <w:vAlign w:val="center"/>
          </w:tcPr>
          <w:p w14:paraId="1173732D" w14:textId="77777777" w:rsidR="00AB2B30" w:rsidRPr="009B053A" w:rsidRDefault="006A7121">
            <w:pPr>
              <w:pStyle w:val="TAL"/>
              <w:jc w:val="center"/>
              <w:rPr>
                <w:rFonts w:eastAsia="Batang"/>
              </w:rPr>
            </w:pPr>
            <w:r w:rsidRPr="009B053A">
              <w:rPr>
                <w:rFonts w:eastAsia="Batang"/>
              </w:rPr>
              <w:t>≥ 2</w:t>
            </w:r>
          </w:p>
        </w:tc>
      </w:tr>
      <w:tr w:rsidR="00AB2B30" w:rsidRPr="009B053A" w14:paraId="5F402D2E" w14:textId="77777777">
        <w:trPr>
          <w:jc w:val="center"/>
        </w:trPr>
        <w:tc>
          <w:tcPr>
            <w:tcW w:w="746" w:type="dxa"/>
            <w:tcBorders>
              <w:left w:val="single" w:sz="4" w:space="0" w:color="auto"/>
              <w:right w:val="single" w:sz="4" w:space="0" w:color="auto"/>
            </w:tcBorders>
          </w:tcPr>
          <w:p w14:paraId="119A1C4D"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603C695F"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08A35295" w14:textId="77777777" w:rsidR="00AB2B30" w:rsidRPr="009B053A" w:rsidRDefault="006A7121">
            <w:pPr>
              <w:pStyle w:val="TAL"/>
              <w:jc w:val="center"/>
              <w:rPr>
                <w:rFonts w:eastAsia="Batang"/>
              </w:rPr>
            </w:pPr>
            <w:r w:rsidRPr="009B053A">
              <w:rPr>
                <w:rFonts w:eastAsia="Batang"/>
              </w:rPr>
              <w:t>90</w:t>
            </w:r>
          </w:p>
        </w:tc>
        <w:tc>
          <w:tcPr>
            <w:tcW w:w="747" w:type="dxa"/>
            <w:tcBorders>
              <w:top w:val="single" w:sz="4" w:space="0" w:color="auto"/>
              <w:left w:val="single" w:sz="4" w:space="0" w:color="auto"/>
              <w:bottom w:val="single" w:sz="4" w:space="0" w:color="auto"/>
              <w:right w:val="single" w:sz="4" w:space="0" w:color="auto"/>
            </w:tcBorders>
          </w:tcPr>
          <w:p w14:paraId="7CA3D546"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3439D2A5"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2952D34B"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6980A56E"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07576E37" w14:textId="77777777" w:rsidR="00AB2B30" w:rsidRPr="009B053A" w:rsidRDefault="006A7121">
            <w:pPr>
              <w:pStyle w:val="TAL"/>
              <w:jc w:val="center"/>
              <w:rPr>
                <w:rFonts w:eastAsia="Batang"/>
              </w:rPr>
            </w:pPr>
            <w:r w:rsidRPr="009B053A">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402BF41F" w14:textId="77777777" w:rsidR="00AB2B30" w:rsidRPr="009B053A" w:rsidRDefault="006A7121">
            <w:pPr>
              <w:pStyle w:val="TAL"/>
              <w:jc w:val="center"/>
              <w:rPr>
                <w:rFonts w:eastAsia="Batang"/>
              </w:rPr>
            </w:pPr>
            <w:r w:rsidRPr="009B053A">
              <w:rPr>
                <w:rFonts w:eastAsia="Batang"/>
              </w:rPr>
              <w:t>20616</w:t>
            </w:r>
          </w:p>
        </w:tc>
        <w:tc>
          <w:tcPr>
            <w:tcW w:w="747" w:type="dxa"/>
            <w:tcBorders>
              <w:top w:val="single" w:sz="4" w:space="0" w:color="auto"/>
              <w:left w:val="single" w:sz="4" w:space="0" w:color="auto"/>
              <w:bottom w:val="single" w:sz="4" w:space="0" w:color="auto"/>
              <w:right w:val="single" w:sz="4" w:space="0" w:color="auto"/>
            </w:tcBorders>
            <w:vAlign w:val="center"/>
          </w:tcPr>
          <w:p w14:paraId="71410F51"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67F59042"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52AC1B4D" w14:textId="77777777" w:rsidR="00AB2B30" w:rsidRPr="009B053A" w:rsidRDefault="006A7121">
            <w:pPr>
              <w:pStyle w:val="TAL"/>
              <w:jc w:val="center"/>
              <w:rPr>
                <w:rFonts w:eastAsia="Batang"/>
              </w:rPr>
            </w:pPr>
            <w:r w:rsidRPr="009B053A">
              <w:rPr>
                <w:rFonts w:eastAsia="Batang"/>
              </w:rPr>
              <w:t>51840</w:t>
            </w:r>
          </w:p>
        </w:tc>
        <w:tc>
          <w:tcPr>
            <w:tcW w:w="747" w:type="dxa"/>
            <w:tcBorders>
              <w:top w:val="single" w:sz="4" w:space="0" w:color="auto"/>
              <w:left w:val="single" w:sz="4" w:space="0" w:color="auto"/>
              <w:bottom w:val="single" w:sz="4" w:space="0" w:color="auto"/>
              <w:right w:val="single" w:sz="4" w:space="0" w:color="auto"/>
            </w:tcBorders>
            <w:vAlign w:val="center"/>
          </w:tcPr>
          <w:p w14:paraId="2FA04552" w14:textId="77777777" w:rsidR="00AB2B30" w:rsidRPr="009B053A" w:rsidRDefault="006A7121">
            <w:pPr>
              <w:pStyle w:val="TAL"/>
              <w:jc w:val="center"/>
              <w:rPr>
                <w:rFonts w:eastAsia="Batang"/>
              </w:rPr>
            </w:pPr>
            <w:r w:rsidRPr="009B053A">
              <w:rPr>
                <w:rFonts w:eastAsia="Batang"/>
              </w:rPr>
              <w:t>12960</w:t>
            </w:r>
          </w:p>
        </w:tc>
        <w:tc>
          <w:tcPr>
            <w:tcW w:w="747" w:type="dxa"/>
            <w:tcBorders>
              <w:top w:val="single" w:sz="4" w:space="0" w:color="auto"/>
              <w:left w:val="single" w:sz="4" w:space="0" w:color="auto"/>
              <w:bottom w:val="single" w:sz="4" w:space="0" w:color="auto"/>
              <w:right w:val="single" w:sz="4" w:space="0" w:color="auto"/>
            </w:tcBorders>
            <w:vAlign w:val="center"/>
          </w:tcPr>
          <w:p w14:paraId="3290274B" w14:textId="77777777" w:rsidR="00AB2B30" w:rsidRPr="009B053A" w:rsidRDefault="006A7121">
            <w:pPr>
              <w:pStyle w:val="TAL"/>
              <w:jc w:val="center"/>
              <w:rPr>
                <w:rFonts w:eastAsia="Batang"/>
              </w:rPr>
            </w:pPr>
            <w:r w:rsidRPr="009B053A">
              <w:rPr>
                <w:rFonts w:eastAsia="Batang"/>
              </w:rPr>
              <w:t>≥ 2</w:t>
            </w:r>
          </w:p>
        </w:tc>
      </w:tr>
      <w:tr w:rsidR="00AB2B30" w:rsidRPr="009B053A" w14:paraId="36E803BB" w14:textId="77777777">
        <w:trPr>
          <w:jc w:val="center"/>
        </w:trPr>
        <w:tc>
          <w:tcPr>
            <w:tcW w:w="746" w:type="dxa"/>
            <w:tcBorders>
              <w:left w:val="single" w:sz="4" w:space="0" w:color="auto"/>
              <w:right w:val="single" w:sz="4" w:space="0" w:color="auto"/>
            </w:tcBorders>
          </w:tcPr>
          <w:p w14:paraId="3C121BBF" w14:textId="77777777" w:rsidR="00AB2B30" w:rsidRPr="009B053A" w:rsidRDefault="00AB2B30">
            <w:pPr>
              <w:pStyle w:val="TAL"/>
              <w:jc w:val="center"/>
              <w:rPr>
                <w:rFonts w:eastAsia="Batang"/>
              </w:rPr>
            </w:pPr>
          </w:p>
        </w:tc>
        <w:tc>
          <w:tcPr>
            <w:tcW w:w="747" w:type="dxa"/>
            <w:tcBorders>
              <w:top w:val="single" w:sz="4" w:space="0" w:color="auto"/>
              <w:left w:val="single" w:sz="4" w:space="0" w:color="auto"/>
              <w:bottom w:val="single" w:sz="4" w:space="0" w:color="auto"/>
              <w:right w:val="single" w:sz="4" w:space="0" w:color="auto"/>
            </w:tcBorders>
            <w:vAlign w:val="center"/>
          </w:tcPr>
          <w:p w14:paraId="1DBF46A8" w14:textId="77777777" w:rsidR="00AB2B30" w:rsidRPr="009B053A" w:rsidRDefault="006A7121">
            <w:pPr>
              <w:pStyle w:val="TAL"/>
              <w:jc w:val="center"/>
              <w:rPr>
                <w:rFonts w:eastAsia="Batang"/>
              </w:rPr>
            </w:pPr>
            <w:r w:rsidRPr="009B053A">
              <w:rPr>
                <w:rFonts w:eastAsia="Batang"/>
              </w:rPr>
              <w:t>20</w:t>
            </w:r>
          </w:p>
        </w:tc>
        <w:tc>
          <w:tcPr>
            <w:tcW w:w="746" w:type="dxa"/>
            <w:tcBorders>
              <w:top w:val="single" w:sz="4" w:space="0" w:color="auto"/>
              <w:left w:val="single" w:sz="4" w:space="0" w:color="auto"/>
              <w:bottom w:val="single" w:sz="4" w:space="0" w:color="auto"/>
              <w:right w:val="single" w:sz="4" w:space="0" w:color="auto"/>
            </w:tcBorders>
            <w:vAlign w:val="center"/>
          </w:tcPr>
          <w:p w14:paraId="4E064D75" w14:textId="77777777" w:rsidR="00AB2B30" w:rsidRPr="009B053A" w:rsidRDefault="006A7121">
            <w:pPr>
              <w:pStyle w:val="TAL"/>
              <w:jc w:val="center"/>
              <w:rPr>
                <w:rFonts w:eastAsia="Batang"/>
              </w:rPr>
            </w:pPr>
            <w:r w:rsidRPr="009B053A">
              <w:rPr>
                <w:rFonts w:eastAsia="Batang"/>
              </w:rPr>
              <w:t>96</w:t>
            </w:r>
          </w:p>
        </w:tc>
        <w:tc>
          <w:tcPr>
            <w:tcW w:w="747" w:type="dxa"/>
            <w:tcBorders>
              <w:top w:val="single" w:sz="4" w:space="0" w:color="auto"/>
              <w:left w:val="single" w:sz="4" w:space="0" w:color="auto"/>
              <w:bottom w:val="single" w:sz="4" w:space="0" w:color="auto"/>
              <w:right w:val="single" w:sz="4" w:space="0" w:color="auto"/>
            </w:tcBorders>
          </w:tcPr>
          <w:p w14:paraId="62D664B5" w14:textId="77777777" w:rsidR="00AB2B30" w:rsidRPr="009B053A" w:rsidRDefault="006A7121">
            <w:pPr>
              <w:pStyle w:val="TAL"/>
              <w:jc w:val="center"/>
              <w:rPr>
                <w:rFonts w:eastAsia="Batang"/>
              </w:rPr>
            </w:pPr>
            <w:r w:rsidRPr="009B053A">
              <w:rPr>
                <w:rFonts w:eastAsia="Batang"/>
              </w:rPr>
              <w:t>2</w:t>
            </w:r>
          </w:p>
        </w:tc>
        <w:tc>
          <w:tcPr>
            <w:tcW w:w="747" w:type="dxa"/>
            <w:tcBorders>
              <w:top w:val="single" w:sz="4" w:space="0" w:color="auto"/>
              <w:left w:val="single" w:sz="4" w:space="0" w:color="auto"/>
              <w:bottom w:val="single" w:sz="4" w:space="0" w:color="auto"/>
              <w:right w:val="single" w:sz="4" w:space="0" w:color="auto"/>
            </w:tcBorders>
          </w:tcPr>
          <w:p w14:paraId="55E26079" w14:textId="77777777" w:rsidR="00AB2B30" w:rsidRPr="009B053A" w:rsidRDefault="006A7121">
            <w:pPr>
              <w:pStyle w:val="TAL"/>
              <w:jc w:val="center"/>
              <w:rPr>
                <w:rFonts w:eastAsia="Batang"/>
              </w:rPr>
            </w:pPr>
            <w:r w:rsidRPr="009B053A">
              <w:rPr>
                <w:rFonts w:eastAsia="Batang"/>
              </w:rPr>
              <w:t>7</w:t>
            </w:r>
          </w:p>
        </w:tc>
        <w:tc>
          <w:tcPr>
            <w:tcW w:w="747" w:type="dxa"/>
            <w:tcBorders>
              <w:top w:val="single" w:sz="4" w:space="0" w:color="auto"/>
              <w:left w:val="single" w:sz="4" w:space="0" w:color="auto"/>
              <w:bottom w:val="single" w:sz="4" w:space="0" w:color="auto"/>
              <w:right w:val="single" w:sz="4" w:space="0" w:color="auto"/>
            </w:tcBorders>
            <w:vAlign w:val="center"/>
          </w:tcPr>
          <w:p w14:paraId="689BF14C" w14:textId="77777777" w:rsidR="00AB2B30" w:rsidRPr="009B053A" w:rsidRDefault="006A7121">
            <w:pPr>
              <w:pStyle w:val="TAL"/>
              <w:jc w:val="center"/>
              <w:rPr>
                <w:rFonts w:eastAsia="Batang"/>
              </w:rPr>
            </w:pPr>
            <w:r w:rsidRPr="009B053A">
              <w:rPr>
                <w:rFonts w:eastAsia="Batang"/>
              </w:rPr>
              <w:t>12</w:t>
            </w:r>
          </w:p>
        </w:tc>
        <w:tc>
          <w:tcPr>
            <w:tcW w:w="746" w:type="dxa"/>
            <w:tcBorders>
              <w:top w:val="single" w:sz="4" w:space="0" w:color="auto"/>
              <w:left w:val="single" w:sz="4" w:space="0" w:color="auto"/>
              <w:bottom w:val="single" w:sz="4" w:space="0" w:color="auto"/>
              <w:right w:val="single" w:sz="4" w:space="0" w:color="auto"/>
            </w:tcBorders>
            <w:vAlign w:val="center"/>
          </w:tcPr>
          <w:p w14:paraId="4184EDAA" w14:textId="77777777" w:rsidR="00AB2B30" w:rsidRPr="009B053A" w:rsidRDefault="006A7121">
            <w:pPr>
              <w:pStyle w:val="TAL"/>
              <w:jc w:val="center"/>
              <w:rPr>
                <w:rFonts w:eastAsia="Batang"/>
              </w:rPr>
            </w:pPr>
            <w:r w:rsidRPr="009B053A">
              <w:rPr>
                <w:rFonts w:eastAsia="Batang"/>
              </w:rPr>
              <w:t>16QAM</w:t>
            </w:r>
          </w:p>
        </w:tc>
        <w:tc>
          <w:tcPr>
            <w:tcW w:w="747" w:type="dxa"/>
            <w:tcBorders>
              <w:top w:val="single" w:sz="4" w:space="0" w:color="auto"/>
              <w:left w:val="single" w:sz="4" w:space="0" w:color="auto"/>
              <w:bottom w:val="single" w:sz="4" w:space="0" w:color="auto"/>
              <w:right w:val="single" w:sz="4" w:space="0" w:color="auto"/>
            </w:tcBorders>
            <w:vAlign w:val="center"/>
          </w:tcPr>
          <w:p w14:paraId="239E72AB" w14:textId="77777777" w:rsidR="00AB2B30" w:rsidRPr="009B053A" w:rsidRDefault="006A7121">
            <w:pPr>
              <w:pStyle w:val="TAL"/>
              <w:jc w:val="center"/>
              <w:rPr>
                <w:rFonts w:eastAsia="Batang"/>
              </w:rPr>
            </w:pPr>
            <w:r w:rsidRPr="009B053A">
              <w:rPr>
                <w:rFonts w:eastAsia="Batang"/>
              </w:rPr>
              <w:t>2/5</w:t>
            </w:r>
          </w:p>
        </w:tc>
        <w:tc>
          <w:tcPr>
            <w:tcW w:w="746" w:type="dxa"/>
            <w:tcBorders>
              <w:top w:val="single" w:sz="4" w:space="0" w:color="auto"/>
              <w:left w:val="single" w:sz="4" w:space="0" w:color="auto"/>
              <w:bottom w:val="single" w:sz="4" w:space="0" w:color="auto"/>
              <w:right w:val="single" w:sz="4" w:space="0" w:color="auto"/>
            </w:tcBorders>
            <w:vAlign w:val="center"/>
          </w:tcPr>
          <w:p w14:paraId="10A1D0C8" w14:textId="77777777" w:rsidR="00AB2B30" w:rsidRPr="009B053A" w:rsidRDefault="006A7121">
            <w:pPr>
              <w:pStyle w:val="TAL"/>
              <w:jc w:val="center"/>
              <w:rPr>
                <w:rFonts w:eastAsia="Batang"/>
              </w:rPr>
            </w:pPr>
            <w:r w:rsidRPr="009B053A">
              <w:rPr>
                <w:rFonts w:eastAsia="Batang"/>
              </w:rPr>
              <w:t>22152</w:t>
            </w:r>
          </w:p>
        </w:tc>
        <w:tc>
          <w:tcPr>
            <w:tcW w:w="747" w:type="dxa"/>
            <w:tcBorders>
              <w:top w:val="single" w:sz="4" w:space="0" w:color="auto"/>
              <w:left w:val="single" w:sz="4" w:space="0" w:color="auto"/>
              <w:bottom w:val="single" w:sz="4" w:space="0" w:color="auto"/>
              <w:right w:val="single" w:sz="4" w:space="0" w:color="auto"/>
            </w:tcBorders>
            <w:vAlign w:val="center"/>
          </w:tcPr>
          <w:p w14:paraId="2AD34726" w14:textId="77777777" w:rsidR="00AB2B30" w:rsidRPr="009B053A" w:rsidRDefault="006A7121">
            <w:pPr>
              <w:pStyle w:val="TAL"/>
              <w:jc w:val="center"/>
              <w:rPr>
                <w:rFonts w:eastAsia="Batang"/>
              </w:rPr>
            </w:pPr>
            <w:r w:rsidRPr="009B053A">
              <w:rPr>
                <w:rFonts w:eastAsia="Batang"/>
              </w:rPr>
              <w:t>24</w:t>
            </w:r>
          </w:p>
        </w:tc>
        <w:tc>
          <w:tcPr>
            <w:tcW w:w="747" w:type="dxa"/>
            <w:tcBorders>
              <w:top w:val="single" w:sz="4" w:space="0" w:color="auto"/>
              <w:left w:val="single" w:sz="4" w:space="0" w:color="auto"/>
              <w:bottom w:val="single" w:sz="4" w:space="0" w:color="auto"/>
              <w:right w:val="single" w:sz="4" w:space="0" w:color="auto"/>
            </w:tcBorders>
            <w:vAlign w:val="center"/>
          </w:tcPr>
          <w:p w14:paraId="065D4304" w14:textId="77777777" w:rsidR="00AB2B30" w:rsidRPr="009B053A" w:rsidRDefault="006A7121">
            <w:pPr>
              <w:pStyle w:val="TAL"/>
              <w:jc w:val="center"/>
              <w:rPr>
                <w:rFonts w:eastAsia="Batang"/>
              </w:rPr>
            </w:pPr>
            <w:r w:rsidRPr="009B053A">
              <w:rPr>
                <w:rFonts w:eastAsia="Batang"/>
              </w:rPr>
              <w:t>4</w:t>
            </w:r>
          </w:p>
        </w:tc>
        <w:tc>
          <w:tcPr>
            <w:tcW w:w="746" w:type="dxa"/>
            <w:tcBorders>
              <w:top w:val="single" w:sz="4" w:space="0" w:color="auto"/>
              <w:left w:val="single" w:sz="4" w:space="0" w:color="auto"/>
              <w:bottom w:val="single" w:sz="4" w:space="0" w:color="auto"/>
              <w:right w:val="single" w:sz="4" w:space="0" w:color="auto"/>
            </w:tcBorders>
            <w:vAlign w:val="center"/>
          </w:tcPr>
          <w:p w14:paraId="42E0AB7F" w14:textId="77777777" w:rsidR="00AB2B30" w:rsidRPr="009B053A" w:rsidRDefault="006A7121">
            <w:pPr>
              <w:pStyle w:val="TAL"/>
              <w:jc w:val="center"/>
              <w:rPr>
                <w:rFonts w:eastAsia="Batang"/>
              </w:rPr>
            </w:pPr>
            <w:r w:rsidRPr="009B053A">
              <w:rPr>
                <w:rFonts w:eastAsia="Batang"/>
              </w:rPr>
              <w:t>55296</w:t>
            </w:r>
          </w:p>
        </w:tc>
        <w:tc>
          <w:tcPr>
            <w:tcW w:w="747" w:type="dxa"/>
            <w:tcBorders>
              <w:top w:val="single" w:sz="4" w:space="0" w:color="auto"/>
              <w:left w:val="single" w:sz="4" w:space="0" w:color="auto"/>
              <w:bottom w:val="single" w:sz="4" w:space="0" w:color="auto"/>
              <w:right w:val="single" w:sz="4" w:space="0" w:color="auto"/>
            </w:tcBorders>
            <w:vAlign w:val="center"/>
          </w:tcPr>
          <w:p w14:paraId="40200612" w14:textId="77777777" w:rsidR="00AB2B30" w:rsidRPr="009B053A" w:rsidRDefault="006A7121">
            <w:pPr>
              <w:pStyle w:val="TAL"/>
              <w:jc w:val="center"/>
              <w:rPr>
                <w:rFonts w:eastAsia="Batang"/>
              </w:rPr>
            </w:pPr>
            <w:r w:rsidRPr="009B053A">
              <w:rPr>
                <w:rFonts w:eastAsia="Batang"/>
              </w:rPr>
              <w:t>13824</w:t>
            </w:r>
          </w:p>
        </w:tc>
        <w:tc>
          <w:tcPr>
            <w:tcW w:w="747" w:type="dxa"/>
            <w:tcBorders>
              <w:top w:val="single" w:sz="4" w:space="0" w:color="auto"/>
              <w:left w:val="single" w:sz="4" w:space="0" w:color="auto"/>
              <w:bottom w:val="single" w:sz="4" w:space="0" w:color="auto"/>
              <w:right w:val="single" w:sz="4" w:space="0" w:color="auto"/>
            </w:tcBorders>
            <w:vAlign w:val="center"/>
          </w:tcPr>
          <w:p w14:paraId="2795BFB3" w14:textId="77777777" w:rsidR="00AB2B30" w:rsidRPr="009B053A" w:rsidRDefault="006A7121">
            <w:pPr>
              <w:pStyle w:val="TAL"/>
              <w:jc w:val="center"/>
              <w:rPr>
                <w:rFonts w:eastAsia="Batang"/>
              </w:rPr>
            </w:pPr>
            <w:r w:rsidRPr="009B053A">
              <w:rPr>
                <w:rFonts w:eastAsia="Batang"/>
              </w:rPr>
              <w:t>≥ 2</w:t>
            </w:r>
          </w:p>
        </w:tc>
      </w:tr>
      <w:tr w:rsidR="00AB2B30" w:rsidRPr="009B053A" w14:paraId="5B262B08" w14:textId="77777777">
        <w:trPr>
          <w:jc w:val="center"/>
        </w:trPr>
        <w:tc>
          <w:tcPr>
            <w:tcW w:w="10453" w:type="dxa"/>
            <w:gridSpan w:val="14"/>
            <w:tcBorders>
              <w:left w:val="single" w:sz="4" w:space="0" w:color="auto"/>
              <w:bottom w:val="single" w:sz="4" w:space="0" w:color="auto"/>
              <w:right w:val="single" w:sz="4" w:space="0" w:color="auto"/>
            </w:tcBorders>
          </w:tcPr>
          <w:p w14:paraId="7DE3DE45"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29D2E5E5" w14:textId="77777777" w:rsidR="00AB2B30" w:rsidRPr="009B053A" w:rsidRDefault="006A7121">
            <w:pPr>
              <w:pStyle w:val="TAN"/>
            </w:pPr>
            <w:r w:rsidRPr="009B053A">
              <w:t>Note 2:</w:t>
            </w:r>
            <w:r w:rsidRPr="009B053A">
              <w:tab/>
              <w:t>As per Table 4.2-2 in TS 36.211 [13]</w:t>
            </w:r>
          </w:p>
          <w:p w14:paraId="1ACA3A2A" w14:textId="77777777" w:rsidR="00AB2B30" w:rsidRPr="009B053A" w:rsidRDefault="006A7121">
            <w:pPr>
              <w:pStyle w:val="TAN"/>
              <w:rPr>
                <w:rFonts w:cs="Arial"/>
              </w:rPr>
            </w:pPr>
            <w:r w:rsidRPr="009B053A">
              <w:t>Note 3:</w:t>
            </w:r>
            <w:r w:rsidRPr="009B053A">
              <w:tab/>
              <w:t>As per Table 4.2-1 in TS 36.211 [13]</w:t>
            </w:r>
          </w:p>
        </w:tc>
      </w:tr>
    </w:tbl>
    <w:p w14:paraId="624DC093" w14:textId="77777777" w:rsidR="00AB2B30" w:rsidRPr="009B053A" w:rsidRDefault="00AB2B30">
      <w:pPr>
        <w:rPr>
          <w:lang w:eastAsia="de-DE"/>
        </w:rPr>
      </w:pPr>
    </w:p>
    <w:p w14:paraId="5BE1AC1B" w14:textId="77777777" w:rsidR="00AB2B30" w:rsidRPr="009B053A" w:rsidRDefault="006A7121">
      <w:pPr>
        <w:pStyle w:val="Heading4"/>
      </w:pPr>
      <w:bookmarkStart w:id="11962" w:name="_Toc27476124"/>
      <w:bookmarkStart w:id="11963" w:name="_Toc29495565"/>
      <w:bookmarkStart w:id="11964" w:name="_Toc36116616"/>
      <w:bookmarkStart w:id="11965" w:name="_Toc36118665"/>
      <w:bookmarkStart w:id="11966" w:name="_Toc36560780"/>
      <w:bookmarkStart w:id="11967" w:name="_Toc43977317"/>
      <w:bookmarkStart w:id="11968" w:name="_Toc52213906"/>
      <w:bookmarkStart w:id="11969" w:name="_Toc60743379"/>
      <w:bookmarkStart w:id="11970" w:name="_Toc68206560"/>
      <w:bookmarkStart w:id="11971" w:name="_Toc75972358"/>
      <w:bookmarkStart w:id="11972" w:name="_Toc85051797"/>
      <w:bookmarkStart w:id="11973" w:name="_Toc90493819"/>
      <w:bookmarkStart w:id="11974" w:name="_Toc90494459"/>
      <w:bookmarkStart w:id="11975" w:name="_Toc100094512"/>
      <w:bookmarkStart w:id="11976" w:name="_Toc106873203"/>
      <w:bookmarkStart w:id="11977" w:name="_Toc133250272"/>
      <w:r w:rsidRPr="009B053A">
        <w:lastRenderedPageBreak/>
        <w:t>A.2.2.2.3</w:t>
      </w:r>
      <w:r w:rsidRPr="009B053A">
        <w:tab/>
        <w:t>64-QAM</w:t>
      </w:r>
      <w:bookmarkEnd w:id="11962"/>
      <w:bookmarkEnd w:id="11963"/>
      <w:bookmarkEnd w:id="11964"/>
      <w:bookmarkEnd w:id="11965"/>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7B946671" w14:textId="77777777" w:rsidR="00AB2B30" w:rsidRPr="009B053A" w:rsidRDefault="006A7121">
      <w:pPr>
        <w:pStyle w:val="TH"/>
        <w:rPr>
          <w:rFonts w:eastAsia="Batang"/>
        </w:rPr>
      </w:pPr>
      <w:r w:rsidRPr="009B053A">
        <w:rPr>
          <w:rFonts w:eastAsia="Batang"/>
        </w:rPr>
        <w:t>Table A.2.2.2.3-1: Reference Channels for 64-QAM with partial RB alloc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426"/>
        <w:gridCol w:w="677"/>
        <w:gridCol w:w="886"/>
        <w:gridCol w:w="869"/>
        <w:gridCol w:w="643"/>
        <w:gridCol w:w="563"/>
        <w:gridCol w:w="568"/>
        <w:gridCol w:w="609"/>
        <w:gridCol w:w="529"/>
        <w:gridCol w:w="603"/>
        <w:gridCol w:w="591"/>
        <w:gridCol w:w="631"/>
        <w:gridCol w:w="660"/>
        <w:gridCol w:w="660"/>
      </w:tblGrid>
      <w:tr w:rsidR="00AB2B30" w:rsidRPr="009B053A" w14:paraId="49F42152" w14:textId="77777777">
        <w:tc>
          <w:tcPr>
            <w:tcW w:w="323" w:type="pct"/>
          </w:tcPr>
          <w:p w14:paraId="072AE6B4" w14:textId="77777777" w:rsidR="00AB2B30" w:rsidRPr="009B053A" w:rsidRDefault="006A7121">
            <w:pPr>
              <w:pStyle w:val="TAH"/>
            </w:pPr>
            <w:r w:rsidRPr="009B053A">
              <w:lastRenderedPageBreak/>
              <w:t>Parameter</w:t>
            </w:r>
          </w:p>
        </w:tc>
        <w:tc>
          <w:tcPr>
            <w:tcW w:w="254" w:type="pct"/>
          </w:tcPr>
          <w:p w14:paraId="13E13F5D" w14:textId="77777777" w:rsidR="00AB2B30" w:rsidRPr="009B053A" w:rsidRDefault="006A7121">
            <w:pPr>
              <w:pStyle w:val="TAH"/>
            </w:pPr>
            <w:r w:rsidRPr="009B053A">
              <w:t>Ch BW</w:t>
            </w:r>
          </w:p>
        </w:tc>
        <w:tc>
          <w:tcPr>
            <w:tcW w:w="348" w:type="pct"/>
          </w:tcPr>
          <w:p w14:paraId="4348A090" w14:textId="77777777" w:rsidR="00AB2B30" w:rsidRPr="009B053A" w:rsidRDefault="006A7121">
            <w:pPr>
              <w:pStyle w:val="TAH"/>
            </w:pPr>
            <w:r w:rsidRPr="009B053A">
              <w:t>Allocated RBs</w:t>
            </w:r>
          </w:p>
        </w:tc>
        <w:tc>
          <w:tcPr>
            <w:tcW w:w="438" w:type="pct"/>
          </w:tcPr>
          <w:p w14:paraId="54447C9E" w14:textId="77777777" w:rsidR="00AB2B30" w:rsidRPr="009B053A" w:rsidRDefault="006A7121">
            <w:pPr>
              <w:pStyle w:val="TAH"/>
            </w:pPr>
            <w:r w:rsidRPr="009B053A">
              <w:t>UL-DL Configuration (Note 2)</w:t>
            </w:r>
          </w:p>
        </w:tc>
        <w:tc>
          <w:tcPr>
            <w:tcW w:w="431" w:type="pct"/>
          </w:tcPr>
          <w:p w14:paraId="626D9E1A" w14:textId="77777777" w:rsidR="00AB2B30" w:rsidRPr="009B053A" w:rsidRDefault="006A7121">
            <w:pPr>
              <w:pStyle w:val="TAH"/>
            </w:pPr>
            <w:r w:rsidRPr="009B053A">
              <w:t>Special subframe configuration (Note 3)</w:t>
            </w:r>
          </w:p>
        </w:tc>
        <w:tc>
          <w:tcPr>
            <w:tcW w:w="333" w:type="pct"/>
          </w:tcPr>
          <w:p w14:paraId="22572A15" w14:textId="77777777" w:rsidR="00AB2B30" w:rsidRPr="009B053A" w:rsidRDefault="006A7121">
            <w:pPr>
              <w:pStyle w:val="TAH"/>
            </w:pPr>
            <w:r w:rsidRPr="009B053A">
              <w:t>DFT-OFDM Symbols per Sub-Frame</w:t>
            </w:r>
          </w:p>
        </w:tc>
        <w:tc>
          <w:tcPr>
            <w:tcW w:w="321" w:type="pct"/>
          </w:tcPr>
          <w:p w14:paraId="04F62AEB" w14:textId="77777777" w:rsidR="00AB2B30" w:rsidRPr="009B053A" w:rsidRDefault="006A7121">
            <w:pPr>
              <w:pStyle w:val="TAH"/>
            </w:pPr>
            <w:r w:rsidRPr="009B053A">
              <w:t>Mod'n</w:t>
            </w:r>
          </w:p>
        </w:tc>
        <w:tc>
          <w:tcPr>
            <w:tcW w:w="308" w:type="pct"/>
          </w:tcPr>
          <w:p w14:paraId="72D93131" w14:textId="77777777" w:rsidR="00AB2B30" w:rsidRPr="009B053A" w:rsidRDefault="006A7121">
            <w:pPr>
              <w:pStyle w:val="TAH"/>
            </w:pPr>
            <w:r w:rsidRPr="009B053A">
              <w:t>Target Coding rate</w:t>
            </w:r>
          </w:p>
        </w:tc>
        <w:tc>
          <w:tcPr>
            <w:tcW w:w="319" w:type="pct"/>
          </w:tcPr>
          <w:p w14:paraId="11410B02" w14:textId="77777777" w:rsidR="00AB2B30" w:rsidRPr="009B053A" w:rsidRDefault="006A7121">
            <w:pPr>
              <w:pStyle w:val="TAH"/>
            </w:pPr>
            <w:r w:rsidRPr="009B053A">
              <w:t>Payload size for Sub-Frame 2, 7</w:t>
            </w:r>
          </w:p>
        </w:tc>
        <w:tc>
          <w:tcPr>
            <w:tcW w:w="285" w:type="pct"/>
          </w:tcPr>
          <w:p w14:paraId="074FF5EA" w14:textId="77777777" w:rsidR="00AB2B30" w:rsidRPr="009B053A" w:rsidRDefault="006A7121">
            <w:pPr>
              <w:pStyle w:val="TAH"/>
            </w:pPr>
            <w:r w:rsidRPr="009B053A">
              <w:t>Trans-port block CRC</w:t>
            </w:r>
          </w:p>
        </w:tc>
        <w:tc>
          <w:tcPr>
            <w:tcW w:w="317" w:type="pct"/>
          </w:tcPr>
          <w:p w14:paraId="2199CF9A" w14:textId="77777777" w:rsidR="00AB2B30" w:rsidRPr="009B053A" w:rsidRDefault="006A7121">
            <w:pPr>
              <w:pStyle w:val="TAH"/>
            </w:pPr>
            <w:r w:rsidRPr="009B053A">
              <w:t>Number of code blocks per Sub-Frame (Note 1)</w:t>
            </w:r>
          </w:p>
        </w:tc>
        <w:tc>
          <w:tcPr>
            <w:tcW w:w="312" w:type="pct"/>
          </w:tcPr>
          <w:p w14:paraId="24BE0643" w14:textId="77777777" w:rsidR="00AB2B30" w:rsidRPr="009B053A" w:rsidRDefault="006A7121">
            <w:pPr>
              <w:pStyle w:val="TAH"/>
            </w:pPr>
            <w:r w:rsidRPr="009B053A">
              <w:t>Total number of bits per Sub-Frame for Sub-Frame 2, 7</w:t>
            </w:r>
          </w:p>
        </w:tc>
        <w:tc>
          <w:tcPr>
            <w:tcW w:w="329" w:type="pct"/>
          </w:tcPr>
          <w:p w14:paraId="2902FE79" w14:textId="77777777" w:rsidR="00AB2B30" w:rsidRPr="009B053A" w:rsidRDefault="006A7121">
            <w:pPr>
              <w:pStyle w:val="TAH"/>
            </w:pPr>
            <w:r w:rsidRPr="009B053A">
              <w:t>Total symbols per Sub-Frame for Sub-Frame 2, 7</w:t>
            </w:r>
          </w:p>
        </w:tc>
        <w:tc>
          <w:tcPr>
            <w:tcW w:w="341" w:type="pct"/>
          </w:tcPr>
          <w:p w14:paraId="72E94265" w14:textId="77777777" w:rsidR="00AB2B30" w:rsidRPr="009B053A" w:rsidRDefault="006A7121">
            <w:pPr>
              <w:pStyle w:val="TAH"/>
            </w:pPr>
            <w:r w:rsidRPr="009B053A">
              <w:t>UE Category (Note 4)</w:t>
            </w:r>
          </w:p>
        </w:tc>
        <w:tc>
          <w:tcPr>
            <w:tcW w:w="341" w:type="pct"/>
          </w:tcPr>
          <w:p w14:paraId="79A4FFBE" w14:textId="77777777" w:rsidR="00AB2B30" w:rsidRPr="009B053A" w:rsidRDefault="006A7121">
            <w:pPr>
              <w:pStyle w:val="TAH"/>
            </w:pPr>
            <w:r w:rsidRPr="009B053A">
              <w:t>UE UL Category (Note 4)</w:t>
            </w:r>
          </w:p>
        </w:tc>
      </w:tr>
      <w:tr w:rsidR="00AB2B30" w:rsidRPr="009B053A" w14:paraId="6B301C5A" w14:textId="77777777">
        <w:tc>
          <w:tcPr>
            <w:tcW w:w="323" w:type="pct"/>
          </w:tcPr>
          <w:p w14:paraId="35AF2606" w14:textId="77777777" w:rsidR="00AB2B30" w:rsidRPr="009B053A" w:rsidRDefault="006A7121">
            <w:pPr>
              <w:pStyle w:val="TAL"/>
              <w:jc w:val="center"/>
              <w:rPr>
                <w:rFonts w:eastAsia="Batang"/>
              </w:rPr>
            </w:pPr>
            <w:r w:rsidRPr="009B053A">
              <w:rPr>
                <w:rFonts w:eastAsia="Batang"/>
              </w:rPr>
              <w:t>Unit</w:t>
            </w:r>
          </w:p>
        </w:tc>
        <w:tc>
          <w:tcPr>
            <w:tcW w:w="254" w:type="pct"/>
          </w:tcPr>
          <w:p w14:paraId="1B5288DA" w14:textId="77777777" w:rsidR="00AB2B30" w:rsidRPr="009B053A" w:rsidRDefault="006A7121">
            <w:pPr>
              <w:pStyle w:val="TAL"/>
              <w:jc w:val="center"/>
              <w:rPr>
                <w:rFonts w:eastAsia="Batang"/>
              </w:rPr>
            </w:pPr>
            <w:r w:rsidRPr="009B053A">
              <w:rPr>
                <w:rFonts w:eastAsia="Batang"/>
              </w:rPr>
              <w:t>MHz</w:t>
            </w:r>
          </w:p>
        </w:tc>
        <w:tc>
          <w:tcPr>
            <w:tcW w:w="348" w:type="pct"/>
          </w:tcPr>
          <w:p w14:paraId="4858D069" w14:textId="77777777" w:rsidR="00AB2B30" w:rsidRPr="009B053A" w:rsidRDefault="00AB2B30">
            <w:pPr>
              <w:pStyle w:val="TAL"/>
              <w:jc w:val="center"/>
              <w:rPr>
                <w:rFonts w:eastAsia="Batang"/>
              </w:rPr>
            </w:pPr>
          </w:p>
        </w:tc>
        <w:tc>
          <w:tcPr>
            <w:tcW w:w="438" w:type="pct"/>
          </w:tcPr>
          <w:p w14:paraId="12403559" w14:textId="77777777" w:rsidR="00AB2B30" w:rsidRPr="009B053A" w:rsidRDefault="00AB2B30">
            <w:pPr>
              <w:pStyle w:val="TAL"/>
              <w:jc w:val="center"/>
              <w:rPr>
                <w:rFonts w:eastAsia="Batang"/>
              </w:rPr>
            </w:pPr>
          </w:p>
        </w:tc>
        <w:tc>
          <w:tcPr>
            <w:tcW w:w="431" w:type="pct"/>
          </w:tcPr>
          <w:p w14:paraId="444B4BB5" w14:textId="77777777" w:rsidR="00AB2B30" w:rsidRPr="009B053A" w:rsidRDefault="00AB2B30">
            <w:pPr>
              <w:pStyle w:val="TAL"/>
              <w:jc w:val="center"/>
              <w:rPr>
                <w:rFonts w:eastAsia="Batang"/>
              </w:rPr>
            </w:pPr>
          </w:p>
        </w:tc>
        <w:tc>
          <w:tcPr>
            <w:tcW w:w="333" w:type="pct"/>
          </w:tcPr>
          <w:p w14:paraId="17A43752" w14:textId="77777777" w:rsidR="00AB2B30" w:rsidRPr="009B053A" w:rsidRDefault="00AB2B30">
            <w:pPr>
              <w:pStyle w:val="TAL"/>
              <w:jc w:val="center"/>
              <w:rPr>
                <w:rFonts w:eastAsia="Batang"/>
              </w:rPr>
            </w:pPr>
          </w:p>
        </w:tc>
        <w:tc>
          <w:tcPr>
            <w:tcW w:w="321" w:type="pct"/>
          </w:tcPr>
          <w:p w14:paraId="11EB1318" w14:textId="77777777" w:rsidR="00AB2B30" w:rsidRPr="009B053A" w:rsidRDefault="00AB2B30">
            <w:pPr>
              <w:pStyle w:val="TAL"/>
              <w:jc w:val="center"/>
              <w:rPr>
                <w:rFonts w:eastAsia="Batang"/>
              </w:rPr>
            </w:pPr>
          </w:p>
        </w:tc>
        <w:tc>
          <w:tcPr>
            <w:tcW w:w="308" w:type="pct"/>
          </w:tcPr>
          <w:p w14:paraId="02482C15" w14:textId="77777777" w:rsidR="00AB2B30" w:rsidRPr="009B053A" w:rsidRDefault="00AB2B30">
            <w:pPr>
              <w:pStyle w:val="TAL"/>
              <w:jc w:val="center"/>
              <w:rPr>
                <w:rFonts w:eastAsia="Batang"/>
              </w:rPr>
            </w:pPr>
          </w:p>
        </w:tc>
        <w:tc>
          <w:tcPr>
            <w:tcW w:w="319" w:type="pct"/>
          </w:tcPr>
          <w:p w14:paraId="25CFC320" w14:textId="77777777" w:rsidR="00AB2B30" w:rsidRPr="009B053A" w:rsidRDefault="006A7121">
            <w:pPr>
              <w:pStyle w:val="TAL"/>
              <w:jc w:val="center"/>
              <w:rPr>
                <w:rFonts w:eastAsia="Batang"/>
              </w:rPr>
            </w:pPr>
            <w:r w:rsidRPr="009B053A">
              <w:rPr>
                <w:rFonts w:eastAsia="Batang"/>
              </w:rPr>
              <w:t>Bits</w:t>
            </w:r>
          </w:p>
        </w:tc>
        <w:tc>
          <w:tcPr>
            <w:tcW w:w="285" w:type="pct"/>
          </w:tcPr>
          <w:p w14:paraId="2E7D5D86" w14:textId="77777777" w:rsidR="00AB2B30" w:rsidRPr="009B053A" w:rsidRDefault="006A7121">
            <w:pPr>
              <w:pStyle w:val="TAL"/>
              <w:jc w:val="center"/>
              <w:rPr>
                <w:rFonts w:eastAsia="Batang"/>
              </w:rPr>
            </w:pPr>
            <w:r w:rsidRPr="009B053A">
              <w:rPr>
                <w:rFonts w:eastAsia="Batang"/>
              </w:rPr>
              <w:t>Bits</w:t>
            </w:r>
          </w:p>
        </w:tc>
        <w:tc>
          <w:tcPr>
            <w:tcW w:w="317" w:type="pct"/>
          </w:tcPr>
          <w:p w14:paraId="1A799F52" w14:textId="77777777" w:rsidR="00AB2B30" w:rsidRPr="009B053A" w:rsidRDefault="00AB2B30">
            <w:pPr>
              <w:pStyle w:val="TAL"/>
              <w:jc w:val="center"/>
              <w:rPr>
                <w:rFonts w:eastAsia="Batang"/>
              </w:rPr>
            </w:pPr>
          </w:p>
        </w:tc>
        <w:tc>
          <w:tcPr>
            <w:tcW w:w="312" w:type="pct"/>
          </w:tcPr>
          <w:p w14:paraId="46E1C4C3" w14:textId="77777777" w:rsidR="00AB2B30" w:rsidRPr="009B053A" w:rsidRDefault="006A7121">
            <w:pPr>
              <w:pStyle w:val="TAL"/>
              <w:jc w:val="center"/>
              <w:rPr>
                <w:rFonts w:eastAsia="Batang"/>
              </w:rPr>
            </w:pPr>
            <w:r w:rsidRPr="009B053A">
              <w:rPr>
                <w:rFonts w:eastAsia="Batang"/>
              </w:rPr>
              <w:t>Bits</w:t>
            </w:r>
          </w:p>
        </w:tc>
        <w:tc>
          <w:tcPr>
            <w:tcW w:w="329" w:type="pct"/>
          </w:tcPr>
          <w:p w14:paraId="5E463A9D" w14:textId="77777777" w:rsidR="00AB2B30" w:rsidRPr="009B053A" w:rsidRDefault="00AB2B30">
            <w:pPr>
              <w:pStyle w:val="TAL"/>
              <w:jc w:val="center"/>
              <w:rPr>
                <w:rFonts w:eastAsia="Batang"/>
              </w:rPr>
            </w:pPr>
          </w:p>
        </w:tc>
        <w:tc>
          <w:tcPr>
            <w:tcW w:w="341" w:type="pct"/>
          </w:tcPr>
          <w:p w14:paraId="474387B4" w14:textId="77777777" w:rsidR="00AB2B30" w:rsidRPr="009B053A" w:rsidRDefault="00AB2B30">
            <w:pPr>
              <w:pStyle w:val="TAL"/>
              <w:jc w:val="center"/>
              <w:rPr>
                <w:rFonts w:eastAsia="Batang"/>
              </w:rPr>
            </w:pPr>
          </w:p>
        </w:tc>
        <w:tc>
          <w:tcPr>
            <w:tcW w:w="341" w:type="pct"/>
          </w:tcPr>
          <w:p w14:paraId="04B9E919" w14:textId="77777777" w:rsidR="00AB2B30" w:rsidRPr="009B053A" w:rsidRDefault="00AB2B30">
            <w:pPr>
              <w:pStyle w:val="TAL"/>
              <w:jc w:val="center"/>
              <w:rPr>
                <w:rFonts w:eastAsia="Batang"/>
              </w:rPr>
            </w:pPr>
          </w:p>
        </w:tc>
      </w:tr>
      <w:tr w:rsidR="00AB2B30" w:rsidRPr="009B053A" w14:paraId="5065D901" w14:textId="77777777">
        <w:tc>
          <w:tcPr>
            <w:tcW w:w="323" w:type="pct"/>
            <w:tcBorders>
              <w:top w:val="single" w:sz="4" w:space="0" w:color="auto"/>
              <w:left w:val="single" w:sz="4" w:space="0" w:color="auto"/>
              <w:right w:val="single" w:sz="4" w:space="0" w:color="auto"/>
            </w:tcBorders>
          </w:tcPr>
          <w:p w14:paraId="2FBC9258"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047184D" w14:textId="77777777" w:rsidR="00AB2B30" w:rsidRPr="009B053A" w:rsidRDefault="006A7121">
            <w:pPr>
              <w:pStyle w:val="TAL"/>
              <w:jc w:val="center"/>
              <w:rPr>
                <w:rFonts w:eastAsia="Batang"/>
              </w:rPr>
            </w:pPr>
            <w:r w:rsidRPr="009B053A">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27C361C" w14:textId="77777777" w:rsidR="00AB2B30" w:rsidRPr="009B053A" w:rsidRDefault="006A7121">
            <w:pPr>
              <w:pStyle w:val="TAL"/>
              <w:jc w:val="center"/>
              <w:rPr>
                <w:rFonts w:eastAsia="Batang"/>
              </w:rPr>
            </w:pPr>
            <w:r w:rsidRPr="009B053A">
              <w:rPr>
                <w:rFonts w:eastAsia="Batang"/>
              </w:rPr>
              <w:t>1</w:t>
            </w:r>
          </w:p>
        </w:tc>
        <w:tc>
          <w:tcPr>
            <w:tcW w:w="438" w:type="pct"/>
            <w:tcBorders>
              <w:top w:val="single" w:sz="4" w:space="0" w:color="auto"/>
              <w:left w:val="single" w:sz="4" w:space="0" w:color="auto"/>
              <w:bottom w:val="single" w:sz="4" w:space="0" w:color="auto"/>
              <w:right w:val="single" w:sz="4" w:space="0" w:color="auto"/>
            </w:tcBorders>
            <w:vAlign w:val="center"/>
          </w:tcPr>
          <w:p w14:paraId="2234BEFE"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C8FE2A0"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6F5F17D"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743E085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D22FAC"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7B92F4" w14:textId="77777777" w:rsidR="00AB2B30" w:rsidRPr="009B053A" w:rsidRDefault="006A7121">
            <w:pPr>
              <w:pStyle w:val="TAL"/>
              <w:jc w:val="center"/>
              <w:rPr>
                <w:rFonts w:eastAsia="Batang"/>
              </w:rPr>
            </w:pPr>
            <w:r w:rsidRPr="009B053A">
              <w:rPr>
                <w:rFonts w:eastAsia="Batang"/>
              </w:rPr>
              <w:t>616</w:t>
            </w:r>
          </w:p>
        </w:tc>
        <w:tc>
          <w:tcPr>
            <w:tcW w:w="285" w:type="pct"/>
            <w:tcBorders>
              <w:top w:val="single" w:sz="4" w:space="0" w:color="auto"/>
              <w:left w:val="single" w:sz="4" w:space="0" w:color="auto"/>
              <w:bottom w:val="single" w:sz="4" w:space="0" w:color="auto"/>
              <w:right w:val="single" w:sz="4" w:space="0" w:color="auto"/>
            </w:tcBorders>
            <w:vAlign w:val="center"/>
          </w:tcPr>
          <w:p w14:paraId="6BC180B1"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972EF46"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9523CB3" w14:textId="77777777" w:rsidR="00AB2B30" w:rsidRPr="009B053A" w:rsidRDefault="006A7121">
            <w:pPr>
              <w:pStyle w:val="TAL"/>
              <w:jc w:val="center"/>
              <w:rPr>
                <w:rFonts w:eastAsia="Batang"/>
              </w:rPr>
            </w:pPr>
            <w:r w:rsidRPr="009B053A">
              <w:rPr>
                <w:rFonts w:eastAsia="Batang"/>
              </w:rPr>
              <w:t>864</w:t>
            </w:r>
          </w:p>
        </w:tc>
        <w:tc>
          <w:tcPr>
            <w:tcW w:w="329" w:type="pct"/>
            <w:tcBorders>
              <w:top w:val="single" w:sz="4" w:space="0" w:color="auto"/>
              <w:left w:val="single" w:sz="4" w:space="0" w:color="auto"/>
              <w:bottom w:val="single" w:sz="4" w:space="0" w:color="auto"/>
              <w:right w:val="single" w:sz="4" w:space="0" w:color="auto"/>
            </w:tcBorders>
            <w:vAlign w:val="center"/>
          </w:tcPr>
          <w:p w14:paraId="72EF8AFF" w14:textId="77777777" w:rsidR="00AB2B30" w:rsidRPr="009B053A" w:rsidRDefault="006A7121">
            <w:pPr>
              <w:pStyle w:val="TAL"/>
              <w:jc w:val="center"/>
              <w:rPr>
                <w:rFonts w:eastAsia="Batang"/>
              </w:rPr>
            </w:pPr>
            <w:r w:rsidRPr="009B053A">
              <w:rPr>
                <w:rFonts w:eastAsia="Batang"/>
              </w:rPr>
              <w:t>144</w:t>
            </w:r>
          </w:p>
        </w:tc>
        <w:tc>
          <w:tcPr>
            <w:tcW w:w="341" w:type="pct"/>
            <w:tcBorders>
              <w:top w:val="single" w:sz="4" w:space="0" w:color="auto"/>
              <w:left w:val="single" w:sz="4" w:space="0" w:color="auto"/>
              <w:bottom w:val="single" w:sz="4" w:space="0" w:color="auto"/>
              <w:right w:val="single" w:sz="4" w:space="0" w:color="auto"/>
            </w:tcBorders>
          </w:tcPr>
          <w:p w14:paraId="6AB44F05"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24872B9" w14:textId="77777777" w:rsidR="00AB2B30" w:rsidRPr="009B053A" w:rsidRDefault="006A7121">
            <w:pPr>
              <w:pStyle w:val="TAL"/>
              <w:jc w:val="center"/>
              <w:rPr>
                <w:rFonts w:eastAsia="Batang"/>
              </w:rPr>
            </w:pPr>
            <w:r w:rsidRPr="009B053A">
              <w:rPr>
                <w:rFonts w:eastAsia="Batang"/>
              </w:rPr>
              <w:t>5, 8, 13, 14</w:t>
            </w:r>
          </w:p>
        </w:tc>
      </w:tr>
      <w:tr w:rsidR="00AB2B30" w:rsidRPr="009B053A" w14:paraId="0A423268" w14:textId="77777777">
        <w:tc>
          <w:tcPr>
            <w:tcW w:w="323" w:type="pct"/>
            <w:tcBorders>
              <w:left w:val="single" w:sz="4" w:space="0" w:color="auto"/>
              <w:right w:val="single" w:sz="4" w:space="0" w:color="auto"/>
            </w:tcBorders>
          </w:tcPr>
          <w:p w14:paraId="6E42E53C"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76121E4" w14:textId="77777777" w:rsidR="00AB2B30" w:rsidRPr="009B053A" w:rsidRDefault="006A7121">
            <w:pPr>
              <w:pStyle w:val="TAL"/>
              <w:jc w:val="center"/>
              <w:rPr>
                <w:rFonts w:eastAsia="Batang"/>
              </w:rPr>
            </w:pPr>
            <w:r w:rsidRPr="009B053A">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045DDB4F" w14:textId="77777777" w:rsidR="00AB2B30" w:rsidRPr="009B053A" w:rsidRDefault="006A7121">
            <w:pPr>
              <w:pStyle w:val="TAL"/>
              <w:jc w:val="center"/>
              <w:rPr>
                <w:rFonts w:eastAsia="Batang"/>
              </w:rPr>
            </w:pPr>
            <w:r w:rsidRPr="009B053A">
              <w:rPr>
                <w:rFonts w:eastAsia="Batang"/>
              </w:rPr>
              <w:t>2</w:t>
            </w:r>
          </w:p>
        </w:tc>
        <w:tc>
          <w:tcPr>
            <w:tcW w:w="438" w:type="pct"/>
            <w:tcBorders>
              <w:top w:val="single" w:sz="4" w:space="0" w:color="auto"/>
              <w:left w:val="single" w:sz="4" w:space="0" w:color="auto"/>
              <w:bottom w:val="single" w:sz="4" w:space="0" w:color="auto"/>
              <w:right w:val="single" w:sz="4" w:space="0" w:color="auto"/>
            </w:tcBorders>
            <w:vAlign w:val="center"/>
          </w:tcPr>
          <w:p w14:paraId="1FB31103"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3A0531E"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A17420"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54F0BB60"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2514437"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2B2D2DC" w14:textId="77777777" w:rsidR="00AB2B30" w:rsidRPr="009B053A" w:rsidRDefault="006A7121">
            <w:pPr>
              <w:pStyle w:val="TAL"/>
              <w:jc w:val="center"/>
              <w:rPr>
                <w:rFonts w:eastAsia="Batang"/>
              </w:rPr>
            </w:pPr>
            <w:r w:rsidRPr="009B053A">
              <w:rPr>
                <w:rFonts w:eastAsia="Batang"/>
              </w:rPr>
              <w:t>1256</w:t>
            </w:r>
          </w:p>
        </w:tc>
        <w:tc>
          <w:tcPr>
            <w:tcW w:w="285" w:type="pct"/>
            <w:tcBorders>
              <w:top w:val="single" w:sz="4" w:space="0" w:color="auto"/>
              <w:left w:val="single" w:sz="4" w:space="0" w:color="auto"/>
              <w:bottom w:val="single" w:sz="4" w:space="0" w:color="auto"/>
              <w:right w:val="single" w:sz="4" w:space="0" w:color="auto"/>
            </w:tcBorders>
            <w:vAlign w:val="center"/>
          </w:tcPr>
          <w:p w14:paraId="51503CCE"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E39807B"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F02B9C3" w14:textId="77777777" w:rsidR="00AB2B30" w:rsidRPr="009B053A" w:rsidRDefault="006A7121">
            <w:pPr>
              <w:pStyle w:val="TAL"/>
              <w:jc w:val="center"/>
              <w:rPr>
                <w:rFonts w:eastAsia="Batang"/>
              </w:rPr>
            </w:pPr>
            <w:r w:rsidRPr="009B053A">
              <w:rPr>
                <w:rFonts w:eastAsia="Batang"/>
              </w:rPr>
              <w:t>1728</w:t>
            </w:r>
          </w:p>
        </w:tc>
        <w:tc>
          <w:tcPr>
            <w:tcW w:w="329" w:type="pct"/>
            <w:tcBorders>
              <w:top w:val="single" w:sz="4" w:space="0" w:color="auto"/>
              <w:left w:val="single" w:sz="4" w:space="0" w:color="auto"/>
              <w:bottom w:val="single" w:sz="4" w:space="0" w:color="auto"/>
              <w:right w:val="single" w:sz="4" w:space="0" w:color="auto"/>
            </w:tcBorders>
            <w:vAlign w:val="center"/>
          </w:tcPr>
          <w:p w14:paraId="369D47D4" w14:textId="77777777" w:rsidR="00AB2B30" w:rsidRPr="009B053A" w:rsidRDefault="006A7121">
            <w:pPr>
              <w:pStyle w:val="TAL"/>
              <w:jc w:val="center"/>
              <w:rPr>
                <w:rFonts w:eastAsia="Batang"/>
              </w:rPr>
            </w:pPr>
            <w:r w:rsidRPr="009B053A">
              <w:rPr>
                <w:rFonts w:eastAsia="Batang"/>
              </w:rPr>
              <w:t>288</w:t>
            </w:r>
          </w:p>
        </w:tc>
        <w:tc>
          <w:tcPr>
            <w:tcW w:w="341" w:type="pct"/>
            <w:tcBorders>
              <w:top w:val="single" w:sz="4" w:space="0" w:color="auto"/>
              <w:left w:val="single" w:sz="4" w:space="0" w:color="auto"/>
              <w:bottom w:val="single" w:sz="4" w:space="0" w:color="auto"/>
              <w:right w:val="single" w:sz="4" w:space="0" w:color="auto"/>
            </w:tcBorders>
          </w:tcPr>
          <w:p w14:paraId="4AD96FA0"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29C1E47" w14:textId="77777777" w:rsidR="00AB2B30" w:rsidRPr="009B053A" w:rsidRDefault="006A7121">
            <w:pPr>
              <w:pStyle w:val="TAL"/>
              <w:jc w:val="center"/>
              <w:rPr>
                <w:rFonts w:eastAsia="Batang"/>
              </w:rPr>
            </w:pPr>
            <w:r w:rsidRPr="009B053A">
              <w:rPr>
                <w:rFonts w:eastAsia="Batang"/>
              </w:rPr>
              <w:t>5, 8, 13, 14</w:t>
            </w:r>
          </w:p>
        </w:tc>
      </w:tr>
      <w:tr w:rsidR="00AB2B30" w:rsidRPr="009B053A" w14:paraId="76ADFF1D" w14:textId="77777777">
        <w:tc>
          <w:tcPr>
            <w:tcW w:w="323" w:type="pct"/>
            <w:tcBorders>
              <w:left w:val="single" w:sz="4" w:space="0" w:color="auto"/>
              <w:right w:val="single" w:sz="4" w:space="0" w:color="auto"/>
            </w:tcBorders>
          </w:tcPr>
          <w:p w14:paraId="2894847E"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4AB9EE7" w14:textId="77777777" w:rsidR="00AB2B30" w:rsidRPr="009B053A" w:rsidRDefault="006A7121">
            <w:pPr>
              <w:pStyle w:val="TAL"/>
              <w:jc w:val="center"/>
              <w:rPr>
                <w:rFonts w:eastAsia="Batang"/>
              </w:rPr>
            </w:pPr>
            <w:r w:rsidRPr="009B053A">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6FBE88C" w14:textId="77777777" w:rsidR="00AB2B30" w:rsidRPr="009B053A" w:rsidRDefault="006A7121">
            <w:pPr>
              <w:pStyle w:val="TAL"/>
              <w:jc w:val="center"/>
              <w:rPr>
                <w:rFonts w:eastAsia="Batang"/>
              </w:rPr>
            </w:pPr>
            <w:r w:rsidRPr="009B053A">
              <w:rPr>
                <w:rFonts w:eastAsia="Batang"/>
              </w:rPr>
              <w:t>3</w:t>
            </w:r>
          </w:p>
        </w:tc>
        <w:tc>
          <w:tcPr>
            <w:tcW w:w="438" w:type="pct"/>
            <w:tcBorders>
              <w:top w:val="single" w:sz="4" w:space="0" w:color="auto"/>
              <w:left w:val="single" w:sz="4" w:space="0" w:color="auto"/>
              <w:bottom w:val="single" w:sz="4" w:space="0" w:color="auto"/>
              <w:right w:val="single" w:sz="4" w:space="0" w:color="auto"/>
            </w:tcBorders>
            <w:vAlign w:val="center"/>
          </w:tcPr>
          <w:p w14:paraId="29151A87"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9A7747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82B3D97"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4DE68D37"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0C45C23"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80F666F" w14:textId="77777777" w:rsidR="00AB2B30" w:rsidRPr="009B053A" w:rsidRDefault="006A7121">
            <w:pPr>
              <w:pStyle w:val="TAL"/>
              <w:jc w:val="center"/>
              <w:rPr>
                <w:rFonts w:eastAsia="Batang"/>
              </w:rPr>
            </w:pPr>
            <w:r w:rsidRPr="009B053A">
              <w:rPr>
                <w:rFonts w:eastAsia="Batang"/>
              </w:rPr>
              <w:t>1864</w:t>
            </w:r>
          </w:p>
        </w:tc>
        <w:tc>
          <w:tcPr>
            <w:tcW w:w="285" w:type="pct"/>
            <w:tcBorders>
              <w:top w:val="single" w:sz="4" w:space="0" w:color="auto"/>
              <w:left w:val="single" w:sz="4" w:space="0" w:color="auto"/>
              <w:bottom w:val="single" w:sz="4" w:space="0" w:color="auto"/>
              <w:right w:val="single" w:sz="4" w:space="0" w:color="auto"/>
            </w:tcBorders>
            <w:vAlign w:val="center"/>
          </w:tcPr>
          <w:p w14:paraId="71D9813E"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02E52"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93DD0EF" w14:textId="77777777" w:rsidR="00AB2B30" w:rsidRPr="009B053A" w:rsidRDefault="006A7121">
            <w:pPr>
              <w:pStyle w:val="TAL"/>
              <w:jc w:val="center"/>
              <w:rPr>
                <w:rFonts w:eastAsia="Batang"/>
              </w:rPr>
            </w:pPr>
            <w:r w:rsidRPr="009B053A">
              <w:rPr>
                <w:rFonts w:eastAsia="Batang"/>
              </w:rPr>
              <w:t>2592</w:t>
            </w:r>
          </w:p>
        </w:tc>
        <w:tc>
          <w:tcPr>
            <w:tcW w:w="329" w:type="pct"/>
            <w:tcBorders>
              <w:top w:val="single" w:sz="4" w:space="0" w:color="auto"/>
              <w:left w:val="single" w:sz="4" w:space="0" w:color="auto"/>
              <w:bottom w:val="single" w:sz="4" w:space="0" w:color="auto"/>
              <w:right w:val="single" w:sz="4" w:space="0" w:color="auto"/>
            </w:tcBorders>
            <w:vAlign w:val="center"/>
          </w:tcPr>
          <w:p w14:paraId="53855629" w14:textId="77777777" w:rsidR="00AB2B30" w:rsidRPr="009B053A" w:rsidRDefault="006A7121">
            <w:pPr>
              <w:pStyle w:val="TAL"/>
              <w:jc w:val="center"/>
              <w:rPr>
                <w:rFonts w:eastAsia="Batang"/>
              </w:rPr>
            </w:pPr>
            <w:r w:rsidRPr="009B053A">
              <w:rPr>
                <w:rFonts w:eastAsia="Batang"/>
              </w:rPr>
              <w:t>432</w:t>
            </w:r>
          </w:p>
        </w:tc>
        <w:tc>
          <w:tcPr>
            <w:tcW w:w="341" w:type="pct"/>
            <w:tcBorders>
              <w:top w:val="single" w:sz="4" w:space="0" w:color="auto"/>
              <w:left w:val="single" w:sz="4" w:space="0" w:color="auto"/>
              <w:bottom w:val="single" w:sz="4" w:space="0" w:color="auto"/>
              <w:right w:val="single" w:sz="4" w:space="0" w:color="auto"/>
            </w:tcBorders>
          </w:tcPr>
          <w:p w14:paraId="3D474E1E"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38CABF6" w14:textId="77777777" w:rsidR="00AB2B30" w:rsidRPr="009B053A" w:rsidRDefault="006A7121">
            <w:pPr>
              <w:pStyle w:val="TAL"/>
              <w:jc w:val="center"/>
              <w:rPr>
                <w:rFonts w:eastAsia="Batang"/>
              </w:rPr>
            </w:pPr>
            <w:r w:rsidRPr="009B053A">
              <w:rPr>
                <w:rFonts w:eastAsia="Batang"/>
              </w:rPr>
              <w:t>5, 8, 13, 14</w:t>
            </w:r>
          </w:p>
        </w:tc>
      </w:tr>
      <w:tr w:rsidR="00AB2B30" w:rsidRPr="009B053A" w14:paraId="051CBCAF" w14:textId="77777777">
        <w:tc>
          <w:tcPr>
            <w:tcW w:w="323" w:type="pct"/>
            <w:tcBorders>
              <w:left w:val="single" w:sz="4" w:space="0" w:color="auto"/>
              <w:right w:val="single" w:sz="4" w:space="0" w:color="auto"/>
            </w:tcBorders>
          </w:tcPr>
          <w:p w14:paraId="0C20FA64"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83295BC" w14:textId="77777777" w:rsidR="00AB2B30" w:rsidRPr="009B053A" w:rsidRDefault="006A7121">
            <w:pPr>
              <w:pStyle w:val="TAL"/>
              <w:jc w:val="center"/>
              <w:rPr>
                <w:rFonts w:eastAsia="Batang"/>
              </w:rPr>
            </w:pPr>
            <w:r w:rsidRPr="009B053A">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77A72B1B" w14:textId="77777777" w:rsidR="00AB2B30" w:rsidRPr="009B053A" w:rsidRDefault="006A7121">
            <w:pPr>
              <w:pStyle w:val="TAL"/>
              <w:jc w:val="center"/>
              <w:rPr>
                <w:rFonts w:eastAsia="Batang"/>
              </w:rPr>
            </w:pPr>
            <w:r w:rsidRPr="009B053A">
              <w:rPr>
                <w:rFonts w:eastAsia="Batang"/>
              </w:rPr>
              <w:t>4</w:t>
            </w:r>
          </w:p>
        </w:tc>
        <w:tc>
          <w:tcPr>
            <w:tcW w:w="438" w:type="pct"/>
            <w:tcBorders>
              <w:top w:val="single" w:sz="4" w:space="0" w:color="auto"/>
              <w:left w:val="single" w:sz="4" w:space="0" w:color="auto"/>
              <w:bottom w:val="single" w:sz="4" w:space="0" w:color="auto"/>
              <w:right w:val="single" w:sz="4" w:space="0" w:color="auto"/>
            </w:tcBorders>
            <w:vAlign w:val="center"/>
          </w:tcPr>
          <w:p w14:paraId="632D9488"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A80AA2"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7ACD1E6"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vAlign w:val="center"/>
          </w:tcPr>
          <w:p w14:paraId="1BFD57B9"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11B0EA6"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60DEA37" w14:textId="77777777" w:rsidR="00AB2B30" w:rsidRPr="009B053A" w:rsidRDefault="006A7121">
            <w:pPr>
              <w:pStyle w:val="TAL"/>
              <w:jc w:val="center"/>
              <w:rPr>
                <w:rFonts w:eastAsia="Batang"/>
              </w:rPr>
            </w:pPr>
            <w:r w:rsidRPr="009B053A">
              <w:rPr>
                <w:rFonts w:eastAsia="Batang"/>
              </w:rPr>
              <w:t>2536</w:t>
            </w:r>
          </w:p>
        </w:tc>
        <w:tc>
          <w:tcPr>
            <w:tcW w:w="285" w:type="pct"/>
            <w:tcBorders>
              <w:top w:val="single" w:sz="4" w:space="0" w:color="auto"/>
              <w:left w:val="single" w:sz="4" w:space="0" w:color="auto"/>
              <w:bottom w:val="single" w:sz="4" w:space="0" w:color="auto"/>
              <w:right w:val="single" w:sz="4" w:space="0" w:color="auto"/>
            </w:tcBorders>
            <w:vAlign w:val="center"/>
          </w:tcPr>
          <w:p w14:paraId="3EDF401C"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AB3CE1"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654B3AE2" w14:textId="77777777" w:rsidR="00AB2B30" w:rsidRPr="009B053A" w:rsidRDefault="006A7121">
            <w:pPr>
              <w:pStyle w:val="TAL"/>
              <w:jc w:val="center"/>
              <w:rPr>
                <w:rFonts w:eastAsia="Batang"/>
              </w:rPr>
            </w:pPr>
            <w:r w:rsidRPr="009B053A">
              <w:rPr>
                <w:rFonts w:eastAsia="Batang"/>
              </w:rPr>
              <w:t>3456</w:t>
            </w:r>
          </w:p>
        </w:tc>
        <w:tc>
          <w:tcPr>
            <w:tcW w:w="329" w:type="pct"/>
            <w:tcBorders>
              <w:top w:val="single" w:sz="4" w:space="0" w:color="auto"/>
              <w:left w:val="single" w:sz="4" w:space="0" w:color="auto"/>
              <w:bottom w:val="single" w:sz="4" w:space="0" w:color="auto"/>
              <w:right w:val="single" w:sz="4" w:space="0" w:color="auto"/>
            </w:tcBorders>
            <w:vAlign w:val="center"/>
          </w:tcPr>
          <w:p w14:paraId="121EE452" w14:textId="77777777" w:rsidR="00AB2B30" w:rsidRPr="009B053A" w:rsidRDefault="006A7121">
            <w:pPr>
              <w:pStyle w:val="TAL"/>
              <w:jc w:val="center"/>
              <w:rPr>
                <w:rFonts w:eastAsia="Batang"/>
              </w:rPr>
            </w:pPr>
            <w:r w:rsidRPr="009B053A">
              <w:rPr>
                <w:rFonts w:eastAsia="Batang"/>
              </w:rPr>
              <w:t>576</w:t>
            </w:r>
          </w:p>
        </w:tc>
        <w:tc>
          <w:tcPr>
            <w:tcW w:w="341" w:type="pct"/>
            <w:tcBorders>
              <w:top w:val="single" w:sz="4" w:space="0" w:color="auto"/>
              <w:left w:val="single" w:sz="4" w:space="0" w:color="auto"/>
              <w:bottom w:val="single" w:sz="4" w:space="0" w:color="auto"/>
              <w:right w:val="single" w:sz="4" w:space="0" w:color="auto"/>
            </w:tcBorders>
          </w:tcPr>
          <w:p w14:paraId="4629C6B3"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BB8A19C" w14:textId="77777777" w:rsidR="00AB2B30" w:rsidRPr="009B053A" w:rsidRDefault="006A7121">
            <w:pPr>
              <w:pStyle w:val="TAL"/>
              <w:jc w:val="center"/>
              <w:rPr>
                <w:rFonts w:eastAsia="Batang"/>
              </w:rPr>
            </w:pPr>
            <w:r w:rsidRPr="009B053A">
              <w:rPr>
                <w:rFonts w:eastAsia="Batang"/>
              </w:rPr>
              <w:t>5, 8, 13, 14</w:t>
            </w:r>
          </w:p>
        </w:tc>
      </w:tr>
      <w:tr w:rsidR="00AB2B30" w:rsidRPr="009B053A" w14:paraId="55A5BE41" w14:textId="77777777">
        <w:tc>
          <w:tcPr>
            <w:tcW w:w="323" w:type="pct"/>
            <w:tcBorders>
              <w:left w:val="single" w:sz="4" w:space="0" w:color="auto"/>
              <w:right w:val="single" w:sz="4" w:space="0" w:color="auto"/>
            </w:tcBorders>
          </w:tcPr>
          <w:p w14:paraId="3A7F4557"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F93E42F" w14:textId="77777777" w:rsidR="00AB2B30" w:rsidRPr="009B053A" w:rsidRDefault="006A7121">
            <w:pPr>
              <w:pStyle w:val="TAL"/>
              <w:jc w:val="center"/>
              <w:rPr>
                <w:rFonts w:eastAsia="Batang"/>
              </w:rPr>
            </w:pPr>
            <w:r w:rsidRPr="009B053A">
              <w:rPr>
                <w:rFonts w:eastAsia="Batang"/>
              </w:rPr>
              <w:t>1.4 - 20</w:t>
            </w:r>
          </w:p>
        </w:tc>
        <w:tc>
          <w:tcPr>
            <w:tcW w:w="348" w:type="pct"/>
            <w:tcBorders>
              <w:top w:val="single" w:sz="4" w:space="0" w:color="auto"/>
              <w:left w:val="single" w:sz="4" w:space="0" w:color="auto"/>
              <w:bottom w:val="single" w:sz="4" w:space="0" w:color="auto"/>
              <w:right w:val="single" w:sz="4" w:space="0" w:color="auto"/>
            </w:tcBorders>
            <w:vAlign w:val="center"/>
          </w:tcPr>
          <w:p w14:paraId="27A5C727" w14:textId="77777777" w:rsidR="00AB2B30" w:rsidRPr="009B053A" w:rsidRDefault="006A7121">
            <w:pPr>
              <w:pStyle w:val="TAL"/>
              <w:jc w:val="center"/>
              <w:rPr>
                <w:rFonts w:eastAsia="Batang"/>
              </w:rPr>
            </w:pPr>
            <w:r w:rsidRPr="009B053A">
              <w:rPr>
                <w:rFonts w:eastAsia="Batang"/>
              </w:rPr>
              <w:t>5</w:t>
            </w:r>
          </w:p>
        </w:tc>
        <w:tc>
          <w:tcPr>
            <w:tcW w:w="438" w:type="pct"/>
            <w:tcBorders>
              <w:top w:val="single" w:sz="4" w:space="0" w:color="auto"/>
              <w:left w:val="single" w:sz="4" w:space="0" w:color="auto"/>
              <w:bottom w:val="single" w:sz="4" w:space="0" w:color="auto"/>
              <w:right w:val="single" w:sz="4" w:space="0" w:color="auto"/>
            </w:tcBorders>
            <w:vAlign w:val="center"/>
          </w:tcPr>
          <w:p w14:paraId="1DD5E21C"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15015D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8622EB2"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9A643D9"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85A5DD"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438D472" w14:textId="77777777" w:rsidR="00AB2B30" w:rsidRPr="009B053A" w:rsidRDefault="006A7121">
            <w:pPr>
              <w:pStyle w:val="TAL"/>
              <w:jc w:val="center"/>
              <w:rPr>
                <w:rFonts w:eastAsia="Batang"/>
              </w:rPr>
            </w:pPr>
            <w:r w:rsidRPr="009B053A">
              <w:rPr>
                <w:rFonts w:eastAsia="Batang"/>
              </w:rPr>
              <w:t>3112</w:t>
            </w:r>
          </w:p>
        </w:tc>
        <w:tc>
          <w:tcPr>
            <w:tcW w:w="285" w:type="pct"/>
            <w:tcBorders>
              <w:top w:val="single" w:sz="4" w:space="0" w:color="auto"/>
              <w:left w:val="single" w:sz="4" w:space="0" w:color="auto"/>
              <w:bottom w:val="single" w:sz="4" w:space="0" w:color="auto"/>
              <w:right w:val="single" w:sz="4" w:space="0" w:color="auto"/>
            </w:tcBorders>
            <w:vAlign w:val="center"/>
          </w:tcPr>
          <w:p w14:paraId="633AE5FD"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65960D2D"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48845143" w14:textId="77777777" w:rsidR="00AB2B30" w:rsidRPr="009B053A" w:rsidRDefault="006A7121">
            <w:pPr>
              <w:pStyle w:val="TAL"/>
              <w:jc w:val="center"/>
              <w:rPr>
                <w:rFonts w:eastAsia="Batang"/>
              </w:rPr>
            </w:pPr>
            <w:r w:rsidRPr="009B053A">
              <w:rPr>
                <w:rFonts w:eastAsia="Batang"/>
              </w:rPr>
              <w:t>4320</w:t>
            </w:r>
          </w:p>
        </w:tc>
        <w:tc>
          <w:tcPr>
            <w:tcW w:w="329" w:type="pct"/>
            <w:tcBorders>
              <w:top w:val="single" w:sz="4" w:space="0" w:color="auto"/>
              <w:left w:val="single" w:sz="4" w:space="0" w:color="auto"/>
              <w:bottom w:val="single" w:sz="4" w:space="0" w:color="auto"/>
              <w:right w:val="single" w:sz="4" w:space="0" w:color="auto"/>
            </w:tcBorders>
            <w:vAlign w:val="center"/>
          </w:tcPr>
          <w:p w14:paraId="172E4FFC" w14:textId="77777777" w:rsidR="00AB2B30" w:rsidRPr="009B053A" w:rsidRDefault="006A7121">
            <w:pPr>
              <w:pStyle w:val="TAL"/>
              <w:jc w:val="center"/>
              <w:rPr>
                <w:rFonts w:eastAsia="Batang"/>
              </w:rPr>
            </w:pPr>
            <w:r w:rsidRPr="009B053A">
              <w:rPr>
                <w:rFonts w:eastAsia="Batang"/>
              </w:rPr>
              <w:t>720</w:t>
            </w:r>
          </w:p>
        </w:tc>
        <w:tc>
          <w:tcPr>
            <w:tcW w:w="341" w:type="pct"/>
            <w:tcBorders>
              <w:top w:val="single" w:sz="4" w:space="0" w:color="auto"/>
              <w:left w:val="single" w:sz="4" w:space="0" w:color="auto"/>
              <w:bottom w:val="single" w:sz="4" w:space="0" w:color="auto"/>
              <w:right w:val="single" w:sz="4" w:space="0" w:color="auto"/>
            </w:tcBorders>
          </w:tcPr>
          <w:p w14:paraId="66BF2573"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E0CA1BD" w14:textId="77777777" w:rsidR="00AB2B30" w:rsidRPr="009B053A" w:rsidRDefault="006A7121">
            <w:pPr>
              <w:pStyle w:val="TAL"/>
              <w:jc w:val="center"/>
              <w:rPr>
                <w:rFonts w:eastAsia="Batang"/>
              </w:rPr>
            </w:pPr>
            <w:r w:rsidRPr="009B053A">
              <w:rPr>
                <w:rFonts w:eastAsia="Batang"/>
              </w:rPr>
              <w:t>5, 8, 13, 14</w:t>
            </w:r>
          </w:p>
        </w:tc>
      </w:tr>
      <w:tr w:rsidR="00AB2B30" w:rsidRPr="009B053A" w14:paraId="301628D2" w14:textId="77777777">
        <w:tc>
          <w:tcPr>
            <w:tcW w:w="323" w:type="pct"/>
            <w:tcBorders>
              <w:left w:val="single" w:sz="4" w:space="0" w:color="auto"/>
              <w:right w:val="single" w:sz="4" w:space="0" w:color="auto"/>
            </w:tcBorders>
          </w:tcPr>
          <w:p w14:paraId="5280A159"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BAB617" w14:textId="77777777" w:rsidR="00AB2B30" w:rsidRPr="009B053A" w:rsidRDefault="006A7121">
            <w:pPr>
              <w:pStyle w:val="TAL"/>
              <w:jc w:val="center"/>
              <w:rPr>
                <w:rFonts w:eastAsia="Batang"/>
              </w:rPr>
            </w:pPr>
            <w:r w:rsidRPr="009B053A">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34E85344" w14:textId="77777777" w:rsidR="00AB2B30" w:rsidRPr="009B053A" w:rsidRDefault="006A7121">
            <w:pPr>
              <w:pStyle w:val="TAL"/>
              <w:jc w:val="center"/>
              <w:rPr>
                <w:rFonts w:eastAsia="Batang"/>
              </w:rPr>
            </w:pPr>
            <w:r w:rsidRPr="009B053A">
              <w:rPr>
                <w:rFonts w:eastAsia="Batang"/>
              </w:rPr>
              <w:t>6</w:t>
            </w:r>
          </w:p>
        </w:tc>
        <w:tc>
          <w:tcPr>
            <w:tcW w:w="438" w:type="pct"/>
            <w:tcBorders>
              <w:top w:val="single" w:sz="4" w:space="0" w:color="auto"/>
              <w:left w:val="single" w:sz="4" w:space="0" w:color="auto"/>
              <w:bottom w:val="single" w:sz="4" w:space="0" w:color="auto"/>
              <w:right w:val="single" w:sz="4" w:space="0" w:color="auto"/>
            </w:tcBorders>
            <w:vAlign w:val="center"/>
          </w:tcPr>
          <w:p w14:paraId="4FCF3969"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BDA4596"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AC8087"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7CBB09A"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C4303EC"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1FA57DE" w14:textId="77777777" w:rsidR="00AB2B30" w:rsidRPr="009B053A" w:rsidRDefault="006A7121">
            <w:pPr>
              <w:pStyle w:val="TAL"/>
              <w:jc w:val="center"/>
              <w:rPr>
                <w:rFonts w:eastAsia="Batang"/>
              </w:rPr>
            </w:pPr>
            <w:r w:rsidRPr="009B053A">
              <w:rPr>
                <w:rFonts w:eastAsia="Batang"/>
              </w:rPr>
              <w:t>3752</w:t>
            </w:r>
          </w:p>
        </w:tc>
        <w:tc>
          <w:tcPr>
            <w:tcW w:w="285" w:type="pct"/>
            <w:tcBorders>
              <w:top w:val="single" w:sz="4" w:space="0" w:color="auto"/>
              <w:left w:val="single" w:sz="4" w:space="0" w:color="auto"/>
              <w:bottom w:val="single" w:sz="4" w:space="0" w:color="auto"/>
              <w:right w:val="single" w:sz="4" w:space="0" w:color="auto"/>
            </w:tcBorders>
            <w:vAlign w:val="center"/>
          </w:tcPr>
          <w:p w14:paraId="4C099F0A"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8270FBC"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D93759C" w14:textId="77777777" w:rsidR="00AB2B30" w:rsidRPr="009B053A" w:rsidRDefault="006A7121">
            <w:pPr>
              <w:pStyle w:val="TAL"/>
              <w:jc w:val="center"/>
              <w:rPr>
                <w:rFonts w:eastAsia="Batang"/>
              </w:rPr>
            </w:pPr>
            <w:r w:rsidRPr="009B053A">
              <w:rPr>
                <w:rFonts w:eastAsia="Batang"/>
              </w:rPr>
              <w:t>5184</w:t>
            </w:r>
          </w:p>
        </w:tc>
        <w:tc>
          <w:tcPr>
            <w:tcW w:w="329" w:type="pct"/>
            <w:tcBorders>
              <w:top w:val="single" w:sz="4" w:space="0" w:color="auto"/>
              <w:left w:val="single" w:sz="4" w:space="0" w:color="auto"/>
              <w:bottom w:val="single" w:sz="4" w:space="0" w:color="auto"/>
              <w:right w:val="single" w:sz="4" w:space="0" w:color="auto"/>
            </w:tcBorders>
            <w:vAlign w:val="center"/>
          </w:tcPr>
          <w:p w14:paraId="1D13EB78" w14:textId="77777777" w:rsidR="00AB2B30" w:rsidRPr="009B053A" w:rsidRDefault="006A7121">
            <w:pPr>
              <w:pStyle w:val="TAL"/>
              <w:jc w:val="center"/>
              <w:rPr>
                <w:rFonts w:eastAsia="Batang"/>
              </w:rPr>
            </w:pPr>
            <w:r w:rsidRPr="009B053A">
              <w:rPr>
                <w:rFonts w:eastAsia="Batang"/>
              </w:rPr>
              <w:t>864</w:t>
            </w:r>
          </w:p>
        </w:tc>
        <w:tc>
          <w:tcPr>
            <w:tcW w:w="341" w:type="pct"/>
            <w:tcBorders>
              <w:top w:val="single" w:sz="4" w:space="0" w:color="auto"/>
              <w:left w:val="single" w:sz="4" w:space="0" w:color="auto"/>
              <w:bottom w:val="single" w:sz="4" w:space="0" w:color="auto"/>
              <w:right w:val="single" w:sz="4" w:space="0" w:color="auto"/>
            </w:tcBorders>
          </w:tcPr>
          <w:p w14:paraId="203D0F92"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18B179F" w14:textId="77777777" w:rsidR="00AB2B30" w:rsidRPr="009B053A" w:rsidRDefault="006A7121">
            <w:pPr>
              <w:pStyle w:val="TAL"/>
              <w:jc w:val="center"/>
              <w:rPr>
                <w:rFonts w:eastAsia="Batang"/>
              </w:rPr>
            </w:pPr>
            <w:r w:rsidRPr="009B053A">
              <w:rPr>
                <w:rFonts w:eastAsia="Batang"/>
              </w:rPr>
              <w:t>5, 8, 13, 14</w:t>
            </w:r>
          </w:p>
        </w:tc>
      </w:tr>
      <w:tr w:rsidR="00AB2B30" w:rsidRPr="009B053A" w14:paraId="1EDEA7B5" w14:textId="77777777">
        <w:tc>
          <w:tcPr>
            <w:tcW w:w="323" w:type="pct"/>
            <w:tcBorders>
              <w:left w:val="single" w:sz="4" w:space="0" w:color="auto"/>
              <w:right w:val="single" w:sz="4" w:space="0" w:color="auto"/>
            </w:tcBorders>
          </w:tcPr>
          <w:p w14:paraId="5D28D601"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A6DCC7" w14:textId="77777777" w:rsidR="00AB2B30" w:rsidRPr="009B053A" w:rsidRDefault="006A7121">
            <w:pPr>
              <w:pStyle w:val="TAL"/>
              <w:jc w:val="center"/>
              <w:rPr>
                <w:rFonts w:eastAsia="Batang"/>
              </w:rPr>
            </w:pPr>
            <w:r w:rsidRPr="009B053A">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706DCC" w14:textId="77777777" w:rsidR="00AB2B30" w:rsidRPr="009B053A" w:rsidRDefault="006A7121">
            <w:pPr>
              <w:pStyle w:val="TAL"/>
              <w:jc w:val="center"/>
              <w:rPr>
                <w:rFonts w:eastAsia="Batang"/>
              </w:rPr>
            </w:pPr>
            <w:r w:rsidRPr="009B053A">
              <w:rPr>
                <w:rFonts w:eastAsia="Batang"/>
              </w:rPr>
              <w:t>8</w:t>
            </w:r>
          </w:p>
        </w:tc>
        <w:tc>
          <w:tcPr>
            <w:tcW w:w="438" w:type="pct"/>
            <w:tcBorders>
              <w:top w:val="single" w:sz="4" w:space="0" w:color="auto"/>
              <w:left w:val="single" w:sz="4" w:space="0" w:color="auto"/>
              <w:bottom w:val="single" w:sz="4" w:space="0" w:color="auto"/>
              <w:right w:val="single" w:sz="4" w:space="0" w:color="auto"/>
            </w:tcBorders>
            <w:vAlign w:val="center"/>
          </w:tcPr>
          <w:p w14:paraId="32310B19"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837C5A"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5463A00"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22BD968"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7404897"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82DB295" w14:textId="77777777" w:rsidR="00AB2B30" w:rsidRPr="009B053A" w:rsidRDefault="006A7121">
            <w:pPr>
              <w:pStyle w:val="TAL"/>
              <w:jc w:val="center"/>
              <w:rPr>
                <w:rFonts w:eastAsia="Batang"/>
              </w:rPr>
            </w:pPr>
            <w:r w:rsidRPr="009B053A">
              <w:rPr>
                <w:rFonts w:eastAsia="Batang"/>
              </w:rPr>
              <w:t>5160</w:t>
            </w:r>
          </w:p>
        </w:tc>
        <w:tc>
          <w:tcPr>
            <w:tcW w:w="285" w:type="pct"/>
            <w:tcBorders>
              <w:top w:val="single" w:sz="4" w:space="0" w:color="auto"/>
              <w:left w:val="single" w:sz="4" w:space="0" w:color="auto"/>
              <w:bottom w:val="single" w:sz="4" w:space="0" w:color="auto"/>
              <w:right w:val="single" w:sz="4" w:space="0" w:color="auto"/>
            </w:tcBorders>
            <w:vAlign w:val="center"/>
          </w:tcPr>
          <w:p w14:paraId="5C28BCEB"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1E46574"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5214E410" w14:textId="77777777" w:rsidR="00AB2B30" w:rsidRPr="009B053A" w:rsidRDefault="006A7121">
            <w:pPr>
              <w:pStyle w:val="TAL"/>
              <w:jc w:val="center"/>
              <w:rPr>
                <w:rFonts w:eastAsia="Batang"/>
              </w:rPr>
            </w:pPr>
            <w:r w:rsidRPr="009B053A">
              <w:rPr>
                <w:rFonts w:eastAsia="Batang"/>
              </w:rPr>
              <w:t>6912</w:t>
            </w:r>
          </w:p>
        </w:tc>
        <w:tc>
          <w:tcPr>
            <w:tcW w:w="329" w:type="pct"/>
            <w:tcBorders>
              <w:top w:val="single" w:sz="4" w:space="0" w:color="auto"/>
              <w:left w:val="single" w:sz="4" w:space="0" w:color="auto"/>
              <w:bottom w:val="single" w:sz="4" w:space="0" w:color="auto"/>
              <w:right w:val="single" w:sz="4" w:space="0" w:color="auto"/>
            </w:tcBorders>
            <w:vAlign w:val="center"/>
          </w:tcPr>
          <w:p w14:paraId="067E1A40" w14:textId="77777777" w:rsidR="00AB2B30" w:rsidRPr="009B053A" w:rsidRDefault="006A7121">
            <w:pPr>
              <w:pStyle w:val="TAL"/>
              <w:jc w:val="center"/>
              <w:rPr>
                <w:rFonts w:eastAsia="Batang"/>
              </w:rPr>
            </w:pPr>
            <w:r w:rsidRPr="009B053A">
              <w:rPr>
                <w:rFonts w:eastAsia="Batang"/>
              </w:rPr>
              <w:t>1152</w:t>
            </w:r>
          </w:p>
        </w:tc>
        <w:tc>
          <w:tcPr>
            <w:tcW w:w="341" w:type="pct"/>
            <w:tcBorders>
              <w:top w:val="single" w:sz="4" w:space="0" w:color="auto"/>
              <w:left w:val="single" w:sz="4" w:space="0" w:color="auto"/>
              <w:bottom w:val="single" w:sz="4" w:space="0" w:color="auto"/>
              <w:right w:val="single" w:sz="4" w:space="0" w:color="auto"/>
            </w:tcBorders>
          </w:tcPr>
          <w:p w14:paraId="2EC1B3F6"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821AC5F" w14:textId="77777777" w:rsidR="00AB2B30" w:rsidRPr="009B053A" w:rsidRDefault="006A7121">
            <w:pPr>
              <w:pStyle w:val="TAL"/>
              <w:jc w:val="center"/>
              <w:rPr>
                <w:rFonts w:eastAsia="Batang"/>
              </w:rPr>
            </w:pPr>
            <w:r w:rsidRPr="009B053A">
              <w:rPr>
                <w:rFonts w:eastAsia="Batang"/>
              </w:rPr>
              <w:t>5, 8, 13, 14</w:t>
            </w:r>
          </w:p>
        </w:tc>
      </w:tr>
      <w:tr w:rsidR="00AB2B30" w:rsidRPr="009B053A" w14:paraId="73F7CFA6" w14:textId="77777777">
        <w:tc>
          <w:tcPr>
            <w:tcW w:w="323" w:type="pct"/>
            <w:tcBorders>
              <w:left w:val="single" w:sz="4" w:space="0" w:color="auto"/>
              <w:right w:val="single" w:sz="4" w:space="0" w:color="auto"/>
            </w:tcBorders>
          </w:tcPr>
          <w:p w14:paraId="5ED49382"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C2BCA61" w14:textId="77777777" w:rsidR="00AB2B30" w:rsidRPr="009B053A" w:rsidRDefault="006A7121">
            <w:pPr>
              <w:pStyle w:val="TAL"/>
              <w:jc w:val="center"/>
              <w:rPr>
                <w:rFonts w:eastAsia="Batang"/>
              </w:rPr>
            </w:pPr>
            <w:r w:rsidRPr="009B053A">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6FFB125" w14:textId="77777777" w:rsidR="00AB2B30" w:rsidRPr="009B053A" w:rsidRDefault="006A7121">
            <w:pPr>
              <w:pStyle w:val="TAL"/>
              <w:jc w:val="center"/>
              <w:rPr>
                <w:rFonts w:eastAsia="Batang"/>
              </w:rPr>
            </w:pPr>
            <w:r w:rsidRPr="009B053A">
              <w:rPr>
                <w:rFonts w:eastAsia="Batang"/>
              </w:rPr>
              <w:t>9</w:t>
            </w:r>
          </w:p>
        </w:tc>
        <w:tc>
          <w:tcPr>
            <w:tcW w:w="438" w:type="pct"/>
            <w:tcBorders>
              <w:top w:val="single" w:sz="4" w:space="0" w:color="auto"/>
              <w:left w:val="single" w:sz="4" w:space="0" w:color="auto"/>
              <w:bottom w:val="single" w:sz="4" w:space="0" w:color="auto"/>
              <w:right w:val="single" w:sz="4" w:space="0" w:color="auto"/>
            </w:tcBorders>
            <w:vAlign w:val="center"/>
          </w:tcPr>
          <w:p w14:paraId="2A3BC457"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51E806A9"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4D545F0E"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38CF77E0"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A369369"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AC1DE1C" w14:textId="77777777" w:rsidR="00AB2B30" w:rsidRPr="009B053A" w:rsidRDefault="006A7121">
            <w:pPr>
              <w:pStyle w:val="TAL"/>
              <w:jc w:val="center"/>
              <w:rPr>
                <w:rFonts w:eastAsia="Batang"/>
              </w:rPr>
            </w:pPr>
            <w:r w:rsidRPr="009B053A">
              <w:rPr>
                <w:rFonts w:eastAsia="Batang"/>
              </w:rPr>
              <w:t>5736</w:t>
            </w:r>
          </w:p>
        </w:tc>
        <w:tc>
          <w:tcPr>
            <w:tcW w:w="285" w:type="pct"/>
            <w:tcBorders>
              <w:top w:val="single" w:sz="4" w:space="0" w:color="auto"/>
              <w:left w:val="single" w:sz="4" w:space="0" w:color="auto"/>
              <w:bottom w:val="single" w:sz="4" w:space="0" w:color="auto"/>
              <w:right w:val="single" w:sz="4" w:space="0" w:color="auto"/>
            </w:tcBorders>
            <w:vAlign w:val="center"/>
          </w:tcPr>
          <w:p w14:paraId="2A72D681"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29BCFC8" w14:textId="77777777" w:rsidR="00AB2B30" w:rsidRPr="009B053A" w:rsidRDefault="006A7121">
            <w:pPr>
              <w:pStyle w:val="TAL"/>
              <w:jc w:val="center"/>
              <w:rPr>
                <w:rFonts w:eastAsia="Batang"/>
              </w:rPr>
            </w:pPr>
            <w:r w:rsidRPr="009B053A">
              <w:rPr>
                <w:rFonts w:eastAsia="Batang"/>
              </w:rPr>
              <w:t>1</w:t>
            </w:r>
          </w:p>
        </w:tc>
        <w:tc>
          <w:tcPr>
            <w:tcW w:w="312" w:type="pct"/>
            <w:tcBorders>
              <w:top w:val="single" w:sz="4" w:space="0" w:color="auto"/>
              <w:left w:val="single" w:sz="4" w:space="0" w:color="auto"/>
              <w:bottom w:val="single" w:sz="4" w:space="0" w:color="auto"/>
              <w:right w:val="single" w:sz="4" w:space="0" w:color="auto"/>
            </w:tcBorders>
            <w:vAlign w:val="center"/>
          </w:tcPr>
          <w:p w14:paraId="7E7EF8FB" w14:textId="77777777" w:rsidR="00AB2B30" w:rsidRPr="009B053A" w:rsidRDefault="006A7121">
            <w:pPr>
              <w:pStyle w:val="TAL"/>
              <w:jc w:val="center"/>
              <w:rPr>
                <w:rFonts w:eastAsia="Batang"/>
              </w:rPr>
            </w:pPr>
            <w:r w:rsidRPr="009B053A">
              <w:rPr>
                <w:rFonts w:eastAsia="Batang"/>
              </w:rPr>
              <w:t>7776</w:t>
            </w:r>
          </w:p>
        </w:tc>
        <w:tc>
          <w:tcPr>
            <w:tcW w:w="329" w:type="pct"/>
            <w:tcBorders>
              <w:top w:val="single" w:sz="4" w:space="0" w:color="auto"/>
              <w:left w:val="single" w:sz="4" w:space="0" w:color="auto"/>
              <w:bottom w:val="single" w:sz="4" w:space="0" w:color="auto"/>
              <w:right w:val="single" w:sz="4" w:space="0" w:color="auto"/>
            </w:tcBorders>
            <w:vAlign w:val="center"/>
          </w:tcPr>
          <w:p w14:paraId="6822A067" w14:textId="77777777" w:rsidR="00AB2B30" w:rsidRPr="009B053A" w:rsidRDefault="006A7121">
            <w:pPr>
              <w:pStyle w:val="TAL"/>
              <w:jc w:val="center"/>
              <w:rPr>
                <w:rFonts w:eastAsia="Batang"/>
              </w:rPr>
            </w:pPr>
            <w:r w:rsidRPr="009B053A">
              <w:rPr>
                <w:rFonts w:eastAsia="Batang"/>
              </w:rPr>
              <w:t>1296</w:t>
            </w:r>
          </w:p>
        </w:tc>
        <w:tc>
          <w:tcPr>
            <w:tcW w:w="341" w:type="pct"/>
            <w:tcBorders>
              <w:top w:val="single" w:sz="4" w:space="0" w:color="auto"/>
              <w:left w:val="single" w:sz="4" w:space="0" w:color="auto"/>
              <w:bottom w:val="single" w:sz="4" w:space="0" w:color="auto"/>
              <w:right w:val="single" w:sz="4" w:space="0" w:color="auto"/>
            </w:tcBorders>
          </w:tcPr>
          <w:p w14:paraId="13708CED"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FDB1D16" w14:textId="77777777" w:rsidR="00AB2B30" w:rsidRPr="009B053A" w:rsidRDefault="006A7121">
            <w:pPr>
              <w:pStyle w:val="TAL"/>
              <w:jc w:val="center"/>
              <w:rPr>
                <w:rFonts w:eastAsia="Batang"/>
              </w:rPr>
            </w:pPr>
            <w:r w:rsidRPr="009B053A">
              <w:rPr>
                <w:rFonts w:eastAsia="Batang"/>
              </w:rPr>
              <w:t>5, 8, 13, 14</w:t>
            </w:r>
          </w:p>
        </w:tc>
      </w:tr>
      <w:tr w:rsidR="00AB2B30" w:rsidRPr="009B053A" w14:paraId="0CBA706F" w14:textId="77777777">
        <w:tc>
          <w:tcPr>
            <w:tcW w:w="323" w:type="pct"/>
            <w:tcBorders>
              <w:left w:val="single" w:sz="4" w:space="0" w:color="auto"/>
              <w:right w:val="single" w:sz="4" w:space="0" w:color="auto"/>
            </w:tcBorders>
          </w:tcPr>
          <w:p w14:paraId="04E5FA69"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5C43F3A" w14:textId="77777777" w:rsidR="00AB2B30" w:rsidRPr="009B053A" w:rsidRDefault="006A7121">
            <w:pPr>
              <w:pStyle w:val="TAL"/>
              <w:jc w:val="center"/>
              <w:rPr>
                <w:rFonts w:eastAsia="Batang"/>
              </w:rPr>
            </w:pPr>
            <w:r w:rsidRPr="009B053A">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54BA4692" w14:textId="77777777" w:rsidR="00AB2B30" w:rsidRPr="009B053A" w:rsidRDefault="006A7121">
            <w:pPr>
              <w:pStyle w:val="TAL"/>
              <w:jc w:val="center"/>
              <w:rPr>
                <w:rFonts w:eastAsia="Batang"/>
              </w:rPr>
            </w:pPr>
            <w:r w:rsidRPr="009B053A">
              <w:rPr>
                <w:rFonts w:eastAsia="Batang"/>
              </w:rPr>
              <w:t>10</w:t>
            </w:r>
          </w:p>
        </w:tc>
        <w:tc>
          <w:tcPr>
            <w:tcW w:w="438" w:type="pct"/>
            <w:tcBorders>
              <w:top w:val="single" w:sz="4" w:space="0" w:color="auto"/>
              <w:left w:val="single" w:sz="4" w:space="0" w:color="auto"/>
              <w:bottom w:val="single" w:sz="4" w:space="0" w:color="auto"/>
              <w:right w:val="single" w:sz="4" w:space="0" w:color="auto"/>
            </w:tcBorders>
            <w:vAlign w:val="center"/>
          </w:tcPr>
          <w:p w14:paraId="09323937"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6C9B537"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339EEB2"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871C33"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A519BD5"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D402E9" w14:textId="77777777" w:rsidR="00AB2B30" w:rsidRPr="009B053A" w:rsidRDefault="006A7121">
            <w:pPr>
              <w:pStyle w:val="TAL"/>
              <w:jc w:val="center"/>
              <w:rPr>
                <w:rFonts w:eastAsia="Batang"/>
              </w:rPr>
            </w:pPr>
            <w:r w:rsidRPr="009B053A">
              <w:rPr>
                <w:rFonts w:eastAsia="Batang"/>
              </w:rPr>
              <w:t>6200</w:t>
            </w:r>
          </w:p>
        </w:tc>
        <w:tc>
          <w:tcPr>
            <w:tcW w:w="285" w:type="pct"/>
            <w:tcBorders>
              <w:top w:val="single" w:sz="4" w:space="0" w:color="auto"/>
              <w:left w:val="single" w:sz="4" w:space="0" w:color="auto"/>
              <w:bottom w:val="single" w:sz="4" w:space="0" w:color="auto"/>
              <w:right w:val="single" w:sz="4" w:space="0" w:color="auto"/>
            </w:tcBorders>
            <w:vAlign w:val="center"/>
          </w:tcPr>
          <w:p w14:paraId="2B8077E4"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A843819" w14:textId="77777777" w:rsidR="00AB2B30" w:rsidRPr="009B053A" w:rsidRDefault="006A7121">
            <w:pPr>
              <w:pStyle w:val="TAL"/>
              <w:jc w:val="center"/>
              <w:rPr>
                <w:rFonts w:eastAsia="Batang"/>
              </w:rPr>
            </w:pPr>
            <w:r w:rsidRPr="009B053A">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3D6901DB" w14:textId="77777777" w:rsidR="00AB2B30" w:rsidRPr="009B053A" w:rsidRDefault="006A7121">
            <w:pPr>
              <w:pStyle w:val="TAL"/>
              <w:jc w:val="center"/>
              <w:rPr>
                <w:rFonts w:eastAsia="Batang"/>
              </w:rPr>
            </w:pPr>
            <w:r w:rsidRPr="009B053A">
              <w:rPr>
                <w:rFonts w:eastAsia="Batang"/>
              </w:rPr>
              <w:t>8640</w:t>
            </w:r>
          </w:p>
        </w:tc>
        <w:tc>
          <w:tcPr>
            <w:tcW w:w="329" w:type="pct"/>
            <w:tcBorders>
              <w:top w:val="single" w:sz="4" w:space="0" w:color="auto"/>
              <w:left w:val="single" w:sz="4" w:space="0" w:color="auto"/>
              <w:bottom w:val="single" w:sz="4" w:space="0" w:color="auto"/>
              <w:right w:val="single" w:sz="4" w:space="0" w:color="auto"/>
            </w:tcBorders>
            <w:vAlign w:val="center"/>
          </w:tcPr>
          <w:p w14:paraId="00790242" w14:textId="77777777" w:rsidR="00AB2B30" w:rsidRPr="009B053A" w:rsidRDefault="006A7121">
            <w:pPr>
              <w:pStyle w:val="TAL"/>
              <w:jc w:val="center"/>
              <w:rPr>
                <w:rFonts w:eastAsia="Batang"/>
              </w:rPr>
            </w:pPr>
            <w:r w:rsidRPr="009B053A">
              <w:rPr>
                <w:rFonts w:eastAsia="Batang"/>
              </w:rPr>
              <w:t>1440</w:t>
            </w:r>
          </w:p>
        </w:tc>
        <w:tc>
          <w:tcPr>
            <w:tcW w:w="341" w:type="pct"/>
            <w:tcBorders>
              <w:top w:val="single" w:sz="4" w:space="0" w:color="auto"/>
              <w:left w:val="single" w:sz="4" w:space="0" w:color="auto"/>
              <w:bottom w:val="single" w:sz="4" w:space="0" w:color="auto"/>
              <w:right w:val="single" w:sz="4" w:space="0" w:color="auto"/>
            </w:tcBorders>
          </w:tcPr>
          <w:p w14:paraId="3D584D55"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F9B87EC" w14:textId="77777777" w:rsidR="00AB2B30" w:rsidRPr="009B053A" w:rsidRDefault="006A7121">
            <w:pPr>
              <w:pStyle w:val="TAL"/>
              <w:jc w:val="center"/>
              <w:rPr>
                <w:rFonts w:eastAsia="Batang"/>
              </w:rPr>
            </w:pPr>
            <w:r w:rsidRPr="009B053A">
              <w:rPr>
                <w:rFonts w:eastAsia="Batang"/>
              </w:rPr>
              <w:t>5, 8, 13, 14</w:t>
            </w:r>
          </w:p>
        </w:tc>
      </w:tr>
      <w:tr w:rsidR="00AB2B30" w:rsidRPr="009B053A" w14:paraId="40590279" w14:textId="77777777">
        <w:tc>
          <w:tcPr>
            <w:tcW w:w="323" w:type="pct"/>
            <w:tcBorders>
              <w:left w:val="single" w:sz="4" w:space="0" w:color="auto"/>
              <w:right w:val="single" w:sz="4" w:space="0" w:color="auto"/>
            </w:tcBorders>
          </w:tcPr>
          <w:p w14:paraId="67780400"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23E5E41" w14:textId="77777777" w:rsidR="00AB2B30" w:rsidRPr="009B053A" w:rsidRDefault="006A7121">
            <w:pPr>
              <w:pStyle w:val="TAL"/>
              <w:jc w:val="center"/>
              <w:rPr>
                <w:rFonts w:eastAsia="Batang"/>
              </w:rPr>
            </w:pPr>
            <w:r w:rsidRPr="009B053A">
              <w:rPr>
                <w:rFonts w:eastAsia="Batang"/>
              </w:rPr>
              <w:t>3-20</w:t>
            </w:r>
          </w:p>
        </w:tc>
        <w:tc>
          <w:tcPr>
            <w:tcW w:w="348" w:type="pct"/>
            <w:tcBorders>
              <w:top w:val="single" w:sz="4" w:space="0" w:color="auto"/>
              <w:left w:val="single" w:sz="4" w:space="0" w:color="auto"/>
              <w:bottom w:val="single" w:sz="4" w:space="0" w:color="auto"/>
              <w:right w:val="single" w:sz="4" w:space="0" w:color="auto"/>
            </w:tcBorders>
            <w:vAlign w:val="center"/>
          </w:tcPr>
          <w:p w14:paraId="2DB28675" w14:textId="77777777" w:rsidR="00AB2B30" w:rsidRPr="009B053A" w:rsidRDefault="006A7121">
            <w:pPr>
              <w:pStyle w:val="TAL"/>
              <w:jc w:val="center"/>
              <w:rPr>
                <w:rFonts w:eastAsia="Batang"/>
              </w:rPr>
            </w:pPr>
            <w:r w:rsidRPr="009B053A">
              <w:rPr>
                <w:rFonts w:eastAsia="Batang"/>
              </w:rPr>
              <w:t>12</w:t>
            </w:r>
          </w:p>
        </w:tc>
        <w:tc>
          <w:tcPr>
            <w:tcW w:w="438" w:type="pct"/>
            <w:tcBorders>
              <w:top w:val="single" w:sz="4" w:space="0" w:color="auto"/>
              <w:left w:val="single" w:sz="4" w:space="0" w:color="auto"/>
              <w:bottom w:val="single" w:sz="4" w:space="0" w:color="auto"/>
              <w:right w:val="single" w:sz="4" w:space="0" w:color="auto"/>
            </w:tcBorders>
            <w:vAlign w:val="center"/>
          </w:tcPr>
          <w:p w14:paraId="34DCFBBE"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CB26C36"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3EE1256"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F4221FD"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071EE252"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6DD1D7C" w14:textId="77777777" w:rsidR="00AB2B30" w:rsidRPr="009B053A" w:rsidRDefault="006A7121">
            <w:pPr>
              <w:pStyle w:val="TAL"/>
              <w:jc w:val="center"/>
              <w:rPr>
                <w:rFonts w:eastAsia="Batang"/>
              </w:rPr>
            </w:pPr>
            <w:r w:rsidRPr="009B053A">
              <w:rPr>
                <w:rFonts w:eastAsia="Batang"/>
              </w:rPr>
              <w:t>7480</w:t>
            </w:r>
          </w:p>
        </w:tc>
        <w:tc>
          <w:tcPr>
            <w:tcW w:w="285" w:type="pct"/>
            <w:tcBorders>
              <w:top w:val="single" w:sz="4" w:space="0" w:color="auto"/>
              <w:left w:val="single" w:sz="4" w:space="0" w:color="auto"/>
              <w:bottom w:val="single" w:sz="4" w:space="0" w:color="auto"/>
              <w:right w:val="single" w:sz="4" w:space="0" w:color="auto"/>
            </w:tcBorders>
            <w:vAlign w:val="center"/>
          </w:tcPr>
          <w:p w14:paraId="2BC0F2A4"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4295A31" w14:textId="77777777" w:rsidR="00AB2B30" w:rsidRPr="009B053A" w:rsidRDefault="006A7121">
            <w:pPr>
              <w:pStyle w:val="TAL"/>
              <w:jc w:val="center"/>
              <w:rPr>
                <w:rFonts w:eastAsia="Batang"/>
              </w:rPr>
            </w:pPr>
            <w:r w:rsidRPr="009B053A">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6175D0C2" w14:textId="77777777" w:rsidR="00AB2B30" w:rsidRPr="009B053A" w:rsidRDefault="006A7121">
            <w:pPr>
              <w:pStyle w:val="TAL"/>
              <w:jc w:val="center"/>
              <w:rPr>
                <w:rFonts w:eastAsia="Batang"/>
              </w:rPr>
            </w:pPr>
            <w:r w:rsidRPr="009B053A">
              <w:rPr>
                <w:rFonts w:eastAsia="Batang"/>
              </w:rPr>
              <w:t>10368</w:t>
            </w:r>
          </w:p>
        </w:tc>
        <w:tc>
          <w:tcPr>
            <w:tcW w:w="329" w:type="pct"/>
            <w:tcBorders>
              <w:top w:val="single" w:sz="4" w:space="0" w:color="auto"/>
              <w:left w:val="single" w:sz="4" w:space="0" w:color="auto"/>
              <w:bottom w:val="single" w:sz="4" w:space="0" w:color="auto"/>
              <w:right w:val="single" w:sz="4" w:space="0" w:color="auto"/>
            </w:tcBorders>
            <w:vAlign w:val="center"/>
          </w:tcPr>
          <w:p w14:paraId="7FD67CD6" w14:textId="77777777" w:rsidR="00AB2B30" w:rsidRPr="009B053A" w:rsidRDefault="006A7121">
            <w:pPr>
              <w:pStyle w:val="TAL"/>
              <w:jc w:val="center"/>
              <w:rPr>
                <w:rFonts w:eastAsia="Batang"/>
              </w:rPr>
            </w:pPr>
            <w:r w:rsidRPr="009B053A">
              <w:rPr>
                <w:rFonts w:eastAsia="Batang"/>
              </w:rPr>
              <w:t>1728</w:t>
            </w:r>
          </w:p>
        </w:tc>
        <w:tc>
          <w:tcPr>
            <w:tcW w:w="341" w:type="pct"/>
            <w:tcBorders>
              <w:top w:val="single" w:sz="4" w:space="0" w:color="auto"/>
              <w:left w:val="single" w:sz="4" w:space="0" w:color="auto"/>
              <w:bottom w:val="single" w:sz="4" w:space="0" w:color="auto"/>
              <w:right w:val="single" w:sz="4" w:space="0" w:color="auto"/>
            </w:tcBorders>
          </w:tcPr>
          <w:p w14:paraId="62802031"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85FDAC7" w14:textId="77777777" w:rsidR="00AB2B30" w:rsidRPr="009B053A" w:rsidRDefault="006A7121">
            <w:pPr>
              <w:pStyle w:val="TAL"/>
              <w:jc w:val="center"/>
              <w:rPr>
                <w:rFonts w:eastAsia="Batang"/>
              </w:rPr>
            </w:pPr>
            <w:r w:rsidRPr="009B053A">
              <w:rPr>
                <w:rFonts w:eastAsia="Batang"/>
              </w:rPr>
              <w:t>5, 8, 13, 14</w:t>
            </w:r>
          </w:p>
        </w:tc>
      </w:tr>
      <w:tr w:rsidR="00AB2B30" w:rsidRPr="009B053A" w14:paraId="0CC559FC" w14:textId="77777777">
        <w:tc>
          <w:tcPr>
            <w:tcW w:w="323" w:type="pct"/>
            <w:tcBorders>
              <w:left w:val="single" w:sz="4" w:space="0" w:color="auto"/>
              <w:right w:val="single" w:sz="4" w:space="0" w:color="auto"/>
            </w:tcBorders>
          </w:tcPr>
          <w:p w14:paraId="31C0B14D"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485EAC8A" w14:textId="77777777" w:rsidR="00AB2B30" w:rsidRPr="009B053A" w:rsidRDefault="006A7121">
            <w:pPr>
              <w:pStyle w:val="TAL"/>
              <w:jc w:val="center"/>
              <w:rPr>
                <w:rFonts w:eastAsia="Batang"/>
              </w:rPr>
            </w:pPr>
            <w:r w:rsidRPr="009B053A">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0E149A" w14:textId="77777777" w:rsidR="00AB2B30" w:rsidRPr="009B053A" w:rsidRDefault="006A7121">
            <w:pPr>
              <w:pStyle w:val="TAL"/>
              <w:jc w:val="center"/>
              <w:rPr>
                <w:rFonts w:eastAsia="Batang"/>
              </w:rPr>
            </w:pPr>
            <w:r w:rsidRPr="009B053A">
              <w:rPr>
                <w:rFonts w:eastAsia="Batang"/>
              </w:rPr>
              <w:t>15</w:t>
            </w:r>
          </w:p>
        </w:tc>
        <w:tc>
          <w:tcPr>
            <w:tcW w:w="438" w:type="pct"/>
            <w:tcBorders>
              <w:top w:val="single" w:sz="4" w:space="0" w:color="auto"/>
              <w:left w:val="single" w:sz="4" w:space="0" w:color="auto"/>
              <w:bottom w:val="single" w:sz="4" w:space="0" w:color="auto"/>
              <w:right w:val="single" w:sz="4" w:space="0" w:color="auto"/>
            </w:tcBorders>
            <w:vAlign w:val="center"/>
          </w:tcPr>
          <w:p w14:paraId="7E395C6A"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99B541A"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6F6648D"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57C5FD8"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4F75CD84"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55A17F1" w14:textId="77777777" w:rsidR="00AB2B30" w:rsidRPr="009B053A" w:rsidRDefault="006A7121">
            <w:pPr>
              <w:pStyle w:val="TAL"/>
              <w:jc w:val="center"/>
              <w:rPr>
                <w:rFonts w:eastAsia="Batang"/>
              </w:rPr>
            </w:pPr>
            <w:r w:rsidRPr="009B053A">
              <w:rPr>
                <w:rFonts w:eastAsia="Batang"/>
              </w:rPr>
              <w:t>9528</w:t>
            </w:r>
          </w:p>
        </w:tc>
        <w:tc>
          <w:tcPr>
            <w:tcW w:w="285" w:type="pct"/>
            <w:tcBorders>
              <w:top w:val="single" w:sz="4" w:space="0" w:color="auto"/>
              <w:left w:val="single" w:sz="4" w:space="0" w:color="auto"/>
              <w:bottom w:val="single" w:sz="4" w:space="0" w:color="auto"/>
              <w:right w:val="single" w:sz="4" w:space="0" w:color="auto"/>
            </w:tcBorders>
            <w:vAlign w:val="center"/>
          </w:tcPr>
          <w:p w14:paraId="1C557456"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55CBD6B" w14:textId="77777777" w:rsidR="00AB2B30" w:rsidRPr="009B053A" w:rsidRDefault="006A7121">
            <w:pPr>
              <w:pStyle w:val="TAL"/>
              <w:jc w:val="center"/>
              <w:rPr>
                <w:rFonts w:eastAsia="Batang"/>
              </w:rPr>
            </w:pPr>
            <w:r w:rsidRPr="009B053A">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1DB71DD" w14:textId="77777777" w:rsidR="00AB2B30" w:rsidRPr="009B053A" w:rsidRDefault="006A7121">
            <w:pPr>
              <w:pStyle w:val="TAL"/>
              <w:jc w:val="center"/>
              <w:rPr>
                <w:rFonts w:eastAsia="Batang"/>
              </w:rPr>
            </w:pPr>
            <w:r w:rsidRPr="009B053A">
              <w:rPr>
                <w:rFonts w:eastAsia="Batang"/>
              </w:rPr>
              <w:t>12960</w:t>
            </w:r>
          </w:p>
        </w:tc>
        <w:tc>
          <w:tcPr>
            <w:tcW w:w="329" w:type="pct"/>
            <w:tcBorders>
              <w:top w:val="single" w:sz="4" w:space="0" w:color="auto"/>
              <w:left w:val="single" w:sz="4" w:space="0" w:color="auto"/>
              <w:bottom w:val="single" w:sz="4" w:space="0" w:color="auto"/>
              <w:right w:val="single" w:sz="4" w:space="0" w:color="auto"/>
            </w:tcBorders>
            <w:vAlign w:val="center"/>
          </w:tcPr>
          <w:p w14:paraId="7AABE367" w14:textId="77777777" w:rsidR="00AB2B30" w:rsidRPr="009B053A" w:rsidRDefault="006A7121">
            <w:pPr>
              <w:pStyle w:val="TAL"/>
              <w:jc w:val="center"/>
              <w:rPr>
                <w:rFonts w:eastAsia="Batang"/>
              </w:rPr>
            </w:pPr>
            <w:r w:rsidRPr="009B053A">
              <w:rPr>
                <w:rFonts w:eastAsia="Batang"/>
              </w:rPr>
              <w:t>2160</w:t>
            </w:r>
          </w:p>
        </w:tc>
        <w:tc>
          <w:tcPr>
            <w:tcW w:w="341" w:type="pct"/>
            <w:tcBorders>
              <w:top w:val="single" w:sz="4" w:space="0" w:color="auto"/>
              <w:left w:val="single" w:sz="4" w:space="0" w:color="auto"/>
              <w:bottom w:val="single" w:sz="4" w:space="0" w:color="auto"/>
              <w:right w:val="single" w:sz="4" w:space="0" w:color="auto"/>
            </w:tcBorders>
          </w:tcPr>
          <w:p w14:paraId="2F3FE87F"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1C71033" w14:textId="77777777" w:rsidR="00AB2B30" w:rsidRPr="009B053A" w:rsidRDefault="006A7121">
            <w:pPr>
              <w:pStyle w:val="TAL"/>
              <w:jc w:val="center"/>
              <w:rPr>
                <w:rFonts w:eastAsia="Batang"/>
              </w:rPr>
            </w:pPr>
            <w:r w:rsidRPr="009B053A">
              <w:rPr>
                <w:rFonts w:eastAsia="Batang"/>
              </w:rPr>
              <w:t>5, 8, 13, 14</w:t>
            </w:r>
          </w:p>
        </w:tc>
      </w:tr>
      <w:tr w:rsidR="00AB2B30" w:rsidRPr="009B053A" w14:paraId="66084F99" w14:textId="77777777">
        <w:tc>
          <w:tcPr>
            <w:tcW w:w="323" w:type="pct"/>
            <w:tcBorders>
              <w:left w:val="single" w:sz="4" w:space="0" w:color="auto"/>
              <w:right w:val="single" w:sz="4" w:space="0" w:color="auto"/>
            </w:tcBorders>
          </w:tcPr>
          <w:p w14:paraId="0A19C9C7"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A5E97BC" w14:textId="77777777" w:rsidR="00AB2B30" w:rsidRPr="009B053A" w:rsidRDefault="006A7121">
            <w:pPr>
              <w:pStyle w:val="TAL"/>
              <w:jc w:val="center"/>
              <w:rPr>
                <w:rFonts w:eastAsia="Batang"/>
              </w:rPr>
            </w:pPr>
            <w:r w:rsidRPr="009B053A">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9EFC2DE" w14:textId="77777777" w:rsidR="00AB2B30" w:rsidRPr="009B053A" w:rsidRDefault="006A7121">
            <w:pPr>
              <w:pStyle w:val="TAL"/>
              <w:jc w:val="center"/>
              <w:rPr>
                <w:rFonts w:eastAsia="Batang"/>
              </w:rPr>
            </w:pPr>
            <w:r w:rsidRPr="009B053A">
              <w:rPr>
                <w:rFonts w:eastAsia="Batang"/>
              </w:rPr>
              <w:t>16</w:t>
            </w:r>
          </w:p>
        </w:tc>
        <w:tc>
          <w:tcPr>
            <w:tcW w:w="438" w:type="pct"/>
            <w:tcBorders>
              <w:top w:val="single" w:sz="4" w:space="0" w:color="auto"/>
              <w:left w:val="single" w:sz="4" w:space="0" w:color="auto"/>
              <w:bottom w:val="single" w:sz="4" w:space="0" w:color="auto"/>
              <w:right w:val="single" w:sz="4" w:space="0" w:color="auto"/>
            </w:tcBorders>
            <w:vAlign w:val="center"/>
          </w:tcPr>
          <w:p w14:paraId="3E1381A3"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D610C88"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5F2A675D"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8CC503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512D8034"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99C3669" w14:textId="77777777" w:rsidR="00AB2B30" w:rsidRPr="009B053A" w:rsidRDefault="006A7121">
            <w:pPr>
              <w:pStyle w:val="TAL"/>
              <w:jc w:val="center"/>
              <w:rPr>
                <w:rFonts w:eastAsia="Batang"/>
              </w:rPr>
            </w:pPr>
            <w:r w:rsidRPr="009B053A">
              <w:rPr>
                <w:rFonts w:eastAsia="Batang"/>
              </w:rPr>
              <w:t>10296</w:t>
            </w:r>
          </w:p>
        </w:tc>
        <w:tc>
          <w:tcPr>
            <w:tcW w:w="285" w:type="pct"/>
            <w:tcBorders>
              <w:top w:val="single" w:sz="4" w:space="0" w:color="auto"/>
              <w:left w:val="single" w:sz="4" w:space="0" w:color="auto"/>
              <w:bottom w:val="single" w:sz="4" w:space="0" w:color="auto"/>
              <w:right w:val="single" w:sz="4" w:space="0" w:color="auto"/>
            </w:tcBorders>
            <w:vAlign w:val="center"/>
          </w:tcPr>
          <w:p w14:paraId="58E04D15"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FFA10E5" w14:textId="77777777" w:rsidR="00AB2B30" w:rsidRPr="009B053A" w:rsidRDefault="006A7121">
            <w:pPr>
              <w:pStyle w:val="TAL"/>
              <w:jc w:val="center"/>
              <w:rPr>
                <w:rFonts w:eastAsia="Batang"/>
              </w:rPr>
            </w:pPr>
            <w:r w:rsidRPr="009B053A">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2766FB1B" w14:textId="77777777" w:rsidR="00AB2B30" w:rsidRPr="009B053A" w:rsidRDefault="006A7121">
            <w:pPr>
              <w:pStyle w:val="TAL"/>
              <w:jc w:val="center"/>
              <w:rPr>
                <w:rFonts w:eastAsia="Batang"/>
              </w:rPr>
            </w:pPr>
            <w:r w:rsidRPr="009B053A">
              <w:rPr>
                <w:rFonts w:eastAsia="Batang"/>
              </w:rPr>
              <w:t>13824</w:t>
            </w:r>
          </w:p>
        </w:tc>
        <w:tc>
          <w:tcPr>
            <w:tcW w:w="329" w:type="pct"/>
            <w:tcBorders>
              <w:top w:val="single" w:sz="4" w:space="0" w:color="auto"/>
              <w:left w:val="single" w:sz="4" w:space="0" w:color="auto"/>
              <w:bottom w:val="single" w:sz="4" w:space="0" w:color="auto"/>
              <w:right w:val="single" w:sz="4" w:space="0" w:color="auto"/>
            </w:tcBorders>
            <w:vAlign w:val="center"/>
          </w:tcPr>
          <w:p w14:paraId="34BC1373" w14:textId="77777777" w:rsidR="00AB2B30" w:rsidRPr="009B053A" w:rsidRDefault="006A7121">
            <w:pPr>
              <w:pStyle w:val="TAL"/>
              <w:jc w:val="center"/>
              <w:rPr>
                <w:rFonts w:eastAsia="Batang"/>
              </w:rPr>
            </w:pPr>
            <w:r w:rsidRPr="009B053A">
              <w:rPr>
                <w:rFonts w:eastAsia="Batang"/>
              </w:rPr>
              <w:t>2304</w:t>
            </w:r>
          </w:p>
        </w:tc>
        <w:tc>
          <w:tcPr>
            <w:tcW w:w="341" w:type="pct"/>
            <w:tcBorders>
              <w:top w:val="single" w:sz="4" w:space="0" w:color="auto"/>
              <w:left w:val="single" w:sz="4" w:space="0" w:color="auto"/>
              <w:bottom w:val="single" w:sz="4" w:space="0" w:color="auto"/>
              <w:right w:val="single" w:sz="4" w:space="0" w:color="auto"/>
            </w:tcBorders>
          </w:tcPr>
          <w:p w14:paraId="2E42F80C"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5A32B2F5" w14:textId="77777777" w:rsidR="00AB2B30" w:rsidRPr="009B053A" w:rsidRDefault="006A7121">
            <w:pPr>
              <w:pStyle w:val="TAL"/>
              <w:jc w:val="center"/>
              <w:rPr>
                <w:rFonts w:eastAsia="Batang"/>
              </w:rPr>
            </w:pPr>
            <w:r w:rsidRPr="009B053A">
              <w:rPr>
                <w:rFonts w:eastAsia="Batang"/>
              </w:rPr>
              <w:t>5, 8, 13, 14</w:t>
            </w:r>
          </w:p>
        </w:tc>
      </w:tr>
      <w:tr w:rsidR="00AB2B30" w:rsidRPr="009B053A" w14:paraId="1BB80E92" w14:textId="77777777">
        <w:tc>
          <w:tcPr>
            <w:tcW w:w="323" w:type="pct"/>
            <w:tcBorders>
              <w:left w:val="single" w:sz="4" w:space="0" w:color="auto"/>
              <w:right w:val="single" w:sz="4" w:space="0" w:color="auto"/>
            </w:tcBorders>
          </w:tcPr>
          <w:p w14:paraId="67E27E51"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714CC2E" w14:textId="77777777" w:rsidR="00AB2B30" w:rsidRPr="009B053A" w:rsidRDefault="006A7121">
            <w:pPr>
              <w:pStyle w:val="TAL"/>
              <w:jc w:val="center"/>
              <w:rPr>
                <w:rFonts w:eastAsia="Batang"/>
              </w:rPr>
            </w:pPr>
            <w:r w:rsidRPr="009B053A">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73E9E9FB" w14:textId="77777777" w:rsidR="00AB2B30" w:rsidRPr="009B053A" w:rsidRDefault="006A7121">
            <w:pPr>
              <w:pStyle w:val="TAL"/>
              <w:jc w:val="center"/>
              <w:rPr>
                <w:rFonts w:eastAsia="Batang"/>
              </w:rPr>
            </w:pPr>
            <w:r w:rsidRPr="009B053A">
              <w:rPr>
                <w:rFonts w:eastAsia="Batang"/>
              </w:rPr>
              <w:t>18</w:t>
            </w:r>
          </w:p>
        </w:tc>
        <w:tc>
          <w:tcPr>
            <w:tcW w:w="438" w:type="pct"/>
            <w:tcBorders>
              <w:top w:val="single" w:sz="4" w:space="0" w:color="auto"/>
              <w:left w:val="single" w:sz="4" w:space="0" w:color="auto"/>
              <w:bottom w:val="single" w:sz="4" w:space="0" w:color="auto"/>
              <w:right w:val="single" w:sz="4" w:space="0" w:color="auto"/>
            </w:tcBorders>
            <w:vAlign w:val="center"/>
          </w:tcPr>
          <w:p w14:paraId="6FC24A53"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BAA5402"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0657BF6"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515EC9"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CAE3DBA"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382FA63" w14:textId="77777777" w:rsidR="00AB2B30" w:rsidRPr="009B053A" w:rsidRDefault="006A7121">
            <w:pPr>
              <w:pStyle w:val="TAL"/>
              <w:jc w:val="center"/>
              <w:rPr>
                <w:rFonts w:eastAsia="Batang"/>
              </w:rPr>
            </w:pPr>
            <w:r w:rsidRPr="009B053A">
              <w:rPr>
                <w:rFonts w:eastAsia="Batang"/>
              </w:rPr>
              <w:t>11448</w:t>
            </w:r>
          </w:p>
        </w:tc>
        <w:tc>
          <w:tcPr>
            <w:tcW w:w="285" w:type="pct"/>
            <w:tcBorders>
              <w:top w:val="single" w:sz="4" w:space="0" w:color="auto"/>
              <w:left w:val="single" w:sz="4" w:space="0" w:color="auto"/>
              <w:bottom w:val="single" w:sz="4" w:space="0" w:color="auto"/>
              <w:right w:val="single" w:sz="4" w:space="0" w:color="auto"/>
            </w:tcBorders>
            <w:vAlign w:val="center"/>
          </w:tcPr>
          <w:p w14:paraId="12CC7E83"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A1E1333" w14:textId="77777777" w:rsidR="00AB2B30" w:rsidRPr="009B053A" w:rsidRDefault="006A7121">
            <w:pPr>
              <w:pStyle w:val="TAL"/>
              <w:jc w:val="center"/>
              <w:rPr>
                <w:rFonts w:eastAsia="Batang"/>
              </w:rPr>
            </w:pPr>
            <w:r w:rsidRPr="009B053A">
              <w:rPr>
                <w:rFonts w:eastAsia="Batang"/>
              </w:rPr>
              <w:t>2</w:t>
            </w:r>
          </w:p>
        </w:tc>
        <w:tc>
          <w:tcPr>
            <w:tcW w:w="312" w:type="pct"/>
            <w:tcBorders>
              <w:top w:val="single" w:sz="4" w:space="0" w:color="auto"/>
              <w:left w:val="single" w:sz="4" w:space="0" w:color="auto"/>
              <w:bottom w:val="single" w:sz="4" w:space="0" w:color="auto"/>
              <w:right w:val="single" w:sz="4" w:space="0" w:color="auto"/>
            </w:tcBorders>
            <w:vAlign w:val="center"/>
          </w:tcPr>
          <w:p w14:paraId="7ED35A6C" w14:textId="77777777" w:rsidR="00AB2B30" w:rsidRPr="009B053A" w:rsidRDefault="006A7121">
            <w:pPr>
              <w:pStyle w:val="TAL"/>
              <w:jc w:val="center"/>
              <w:rPr>
                <w:rFonts w:eastAsia="Batang"/>
              </w:rPr>
            </w:pPr>
            <w:r w:rsidRPr="009B053A">
              <w:rPr>
                <w:rFonts w:eastAsia="Batang"/>
              </w:rPr>
              <w:t>15552</w:t>
            </w:r>
          </w:p>
        </w:tc>
        <w:tc>
          <w:tcPr>
            <w:tcW w:w="329" w:type="pct"/>
            <w:tcBorders>
              <w:top w:val="single" w:sz="4" w:space="0" w:color="auto"/>
              <w:left w:val="single" w:sz="4" w:space="0" w:color="auto"/>
              <w:bottom w:val="single" w:sz="4" w:space="0" w:color="auto"/>
              <w:right w:val="single" w:sz="4" w:space="0" w:color="auto"/>
            </w:tcBorders>
            <w:vAlign w:val="center"/>
          </w:tcPr>
          <w:p w14:paraId="0D40EBB5" w14:textId="77777777" w:rsidR="00AB2B30" w:rsidRPr="009B053A" w:rsidRDefault="006A7121">
            <w:pPr>
              <w:pStyle w:val="TAL"/>
              <w:jc w:val="center"/>
              <w:rPr>
                <w:rFonts w:eastAsia="Batang"/>
              </w:rPr>
            </w:pPr>
            <w:r w:rsidRPr="009B053A">
              <w:rPr>
                <w:rFonts w:eastAsia="Batang"/>
              </w:rPr>
              <w:t>2592</w:t>
            </w:r>
          </w:p>
        </w:tc>
        <w:tc>
          <w:tcPr>
            <w:tcW w:w="341" w:type="pct"/>
            <w:tcBorders>
              <w:top w:val="single" w:sz="4" w:space="0" w:color="auto"/>
              <w:left w:val="single" w:sz="4" w:space="0" w:color="auto"/>
              <w:bottom w:val="single" w:sz="4" w:space="0" w:color="auto"/>
              <w:right w:val="single" w:sz="4" w:space="0" w:color="auto"/>
            </w:tcBorders>
          </w:tcPr>
          <w:p w14:paraId="0E9F25A5"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73E8D6" w14:textId="77777777" w:rsidR="00AB2B30" w:rsidRPr="009B053A" w:rsidRDefault="006A7121">
            <w:pPr>
              <w:pStyle w:val="TAL"/>
              <w:jc w:val="center"/>
              <w:rPr>
                <w:rFonts w:eastAsia="Batang"/>
              </w:rPr>
            </w:pPr>
            <w:r w:rsidRPr="009B053A">
              <w:rPr>
                <w:rFonts w:eastAsia="Batang"/>
              </w:rPr>
              <w:t>5, 8, 13, 14</w:t>
            </w:r>
          </w:p>
        </w:tc>
      </w:tr>
      <w:tr w:rsidR="00AB2B30" w:rsidRPr="009B053A" w14:paraId="728DDD36" w14:textId="77777777">
        <w:tc>
          <w:tcPr>
            <w:tcW w:w="323" w:type="pct"/>
            <w:tcBorders>
              <w:left w:val="single" w:sz="4" w:space="0" w:color="auto"/>
              <w:right w:val="single" w:sz="4" w:space="0" w:color="auto"/>
            </w:tcBorders>
          </w:tcPr>
          <w:p w14:paraId="7F13ACAF"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0D4B7E0" w14:textId="77777777" w:rsidR="00AB2B30" w:rsidRPr="009B053A" w:rsidRDefault="006A7121">
            <w:pPr>
              <w:pStyle w:val="TAL"/>
              <w:jc w:val="center"/>
              <w:rPr>
                <w:rFonts w:eastAsia="Batang"/>
              </w:rPr>
            </w:pPr>
            <w:r w:rsidRPr="009B053A">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6B9EE16B" w14:textId="77777777" w:rsidR="00AB2B30" w:rsidRPr="009B053A" w:rsidRDefault="006A7121">
            <w:pPr>
              <w:pStyle w:val="TAL"/>
              <w:jc w:val="center"/>
              <w:rPr>
                <w:rFonts w:eastAsia="Batang"/>
              </w:rPr>
            </w:pPr>
            <w:r w:rsidRPr="009B053A">
              <w:rPr>
                <w:rFonts w:eastAsia="Batang"/>
              </w:rPr>
              <w:t>20</w:t>
            </w:r>
          </w:p>
        </w:tc>
        <w:tc>
          <w:tcPr>
            <w:tcW w:w="438" w:type="pct"/>
            <w:tcBorders>
              <w:top w:val="single" w:sz="4" w:space="0" w:color="auto"/>
              <w:left w:val="single" w:sz="4" w:space="0" w:color="auto"/>
              <w:bottom w:val="single" w:sz="4" w:space="0" w:color="auto"/>
              <w:right w:val="single" w:sz="4" w:space="0" w:color="auto"/>
            </w:tcBorders>
            <w:vAlign w:val="center"/>
          </w:tcPr>
          <w:p w14:paraId="493AA5EE"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9FC703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4696571"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655EC4"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0DF16052"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008D879" w14:textId="77777777" w:rsidR="00AB2B30" w:rsidRPr="009B053A" w:rsidRDefault="006A7121">
            <w:pPr>
              <w:pStyle w:val="TAL"/>
              <w:jc w:val="center"/>
              <w:rPr>
                <w:rFonts w:eastAsia="Batang"/>
              </w:rPr>
            </w:pPr>
            <w:r w:rsidRPr="009B053A">
              <w:rPr>
                <w:rFonts w:eastAsia="Batang"/>
              </w:rPr>
              <w:t>12576</w:t>
            </w:r>
          </w:p>
        </w:tc>
        <w:tc>
          <w:tcPr>
            <w:tcW w:w="285" w:type="pct"/>
            <w:tcBorders>
              <w:top w:val="single" w:sz="4" w:space="0" w:color="auto"/>
              <w:left w:val="single" w:sz="4" w:space="0" w:color="auto"/>
              <w:bottom w:val="single" w:sz="4" w:space="0" w:color="auto"/>
              <w:right w:val="single" w:sz="4" w:space="0" w:color="auto"/>
            </w:tcBorders>
            <w:vAlign w:val="center"/>
          </w:tcPr>
          <w:p w14:paraId="6E6553A6"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0470244" w14:textId="77777777" w:rsidR="00AB2B30" w:rsidRPr="009B053A" w:rsidRDefault="006A7121">
            <w:pPr>
              <w:pStyle w:val="TAL"/>
              <w:jc w:val="center"/>
              <w:rPr>
                <w:rFonts w:eastAsia="Batang"/>
              </w:rPr>
            </w:pPr>
            <w:r w:rsidRPr="009B053A">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7F2EAEA9" w14:textId="77777777" w:rsidR="00AB2B30" w:rsidRPr="009B053A" w:rsidRDefault="006A7121">
            <w:pPr>
              <w:pStyle w:val="TAL"/>
              <w:jc w:val="center"/>
              <w:rPr>
                <w:rFonts w:eastAsia="Batang"/>
              </w:rPr>
            </w:pPr>
            <w:r w:rsidRPr="009B053A">
              <w:rPr>
                <w:rFonts w:eastAsia="Batang"/>
              </w:rPr>
              <w:t>17280</w:t>
            </w:r>
          </w:p>
        </w:tc>
        <w:tc>
          <w:tcPr>
            <w:tcW w:w="329" w:type="pct"/>
            <w:tcBorders>
              <w:top w:val="single" w:sz="4" w:space="0" w:color="auto"/>
              <w:left w:val="single" w:sz="4" w:space="0" w:color="auto"/>
              <w:bottom w:val="single" w:sz="4" w:space="0" w:color="auto"/>
              <w:right w:val="single" w:sz="4" w:space="0" w:color="auto"/>
            </w:tcBorders>
            <w:vAlign w:val="center"/>
          </w:tcPr>
          <w:p w14:paraId="3CEF7FEE" w14:textId="77777777" w:rsidR="00AB2B30" w:rsidRPr="009B053A" w:rsidRDefault="006A7121">
            <w:pPr>
              <w:pStyle w:val="TAL"/>
              <w:jc w:val="center"/>
              <w:rPr>
                <w:rFonts w:eastAsia="Batang"/>
              </w:rPr>
            </w:pPr>
            <w:r w:rsidRPr="009B053A">
              <w:rPr>
                <w:rFonts w:eastAsia="Batang"/>
              </w:rPr>
              <w:t>2880</w:t>
            </w:r>
          </w:p>
        </w:tc>
        <w:tc>
          <w:tcPr>
            <w:tcW w:w="341" w:type="pct"/>
            <w:tcBorders>
              <w:top w:val="single" w:sz="4" w:space="0" w:color="auto"/>
              <w:left w:val="single" w:sz="4" w:space="0" w:color="auto"/>
              <w:bottom w:val="single" w:sz="4" w:space="0" w:color="auto"/>
              <w:right w:val="single" w:sz="4" w:space="0" w:color="auto"/>
            </w:tcBorders>
          </w:tcPr>
          <w:p w14:paraId="4B0BB516"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B2EEEDA" w14:textId="77777777" w:rsidR="00AB2B30" w:rsidRPr="009B053A" w:rsidRDefault="006A7121">
            <w:pPr>
              <w:pStyle w:val="TAL"/>
              <w:jc w:val="center"/>
              <w:rPr>
                <w:rFonts w:eastAsia="Batang"/>
              </w:rPr>
            </w:pPr>
            <w:r w:rsidRPr="009B053A">
              <w:rPr>
                <w:rFonts w:eastAsia="Batang"/>
              </w:rPr>
              <w:t>5, 8, 13, 14</w:t>
            </w:r>
          </w:p>
        </w:tc>
      </w:tr>
      <w:tr w:rsidR="00AB2B30" w:rsidRPr="009B053A" w14:paraId="1FF55C16" w14:textId="77777777">
        <w:tc>
          <w:tcPr>
            <w:tcW w:w="323" w:type="pct"/>
            <w:tcBorders>
              <w:left w:val="single" w:sz="4" w:space="0" w:color="auto"/>
              <w:right w:val="single" w:sz="4" w:space="0" w:color="auto"/>
            </w:tcBorders>
          </w:tcPr>
          <w:p w14:paraId="476C4D6A"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0E2AB75" w14:textId="77777777" w:rsidR="00AB2B30" w:rsidRPr="009B053A" w:rsidRDefault="006A7121">
            <w:pPr>
              <w:pStyle w:val="TAL"/>
              <w:jc w:val="center"/>
              <w:rPr>
                <w:rFonts w:eastAsia="Batang"/>
              </w:rPr>
            </w:pPr>
            <w:r w:rsidRPr="009B053A">
              <w:rPr>
                <w:rFonts w:eastAsia="Batang"/>
              </w:rPr>
              <w:t>5-20</w:t>
            </w:r>
          </w:p>
        </w:tc>
        <w:tc>
          <w:tcPr>
            <w:tcW w:w="348" w:type="pct"/>
            <w:tcBorders>
              <w:top w:val="single" w:sz="4" w:space="0" w:color="auto"/>
              <w:left w:val="single" w:sz="4" w:space="0" w:color="auto"/>
              <w:bottom w:val="single" w:sz="4" w:space="0" w:color="auto"/>
              <w:right w:val="single" w:sz="4" w:space="0" w:color="auto"/>
            </w:tcBorders>
            <w:vAlign w:val="center"/>
          </w:tcPr>
          <w:p w14:paraId="32D87A13" w14:textId="77777777" w:rsidR="00AB2B30" w:rsidRPr="009B053A" w:rsidRDefault="006A7121">
            <w:pPr>
              <w:pStyle w:val="TAL"/>
              <w:jc w:val="center"/>
              <w:rPr>
                <w:rFonts w:eastAsia="Batang"/>
              </w:rPr>
            </w:pPr>
            <w:r w:rsidRPr="009B053A">
              <w:rPr>
                <w:rFonts w:eastAsia="Batang"/>
              </w:rPr>
              <w:t>24</w:t>
            </w:r>
          </w:p>
        </w:tc>
        <w:tc>
          <w:tcPr>
            <w:tcW w:w="438" w:type="pct"/>
            <w:tcBorders>
              <w:top w:val="single" w:sz="4" w:space="0" w:color="auto"/>
              <w:left w:val="single" w:sz="4" w:space="0" w:color="auto"/>
              <w:bottom w:val="single" w:sz="4" w:space="0" w:color="auto"/>
              <w:right w:val="single" w:sz="4" w:space="0" w:color="auto"/>
            </w:tcBorders>
            <w:vAlign w:val="center"/>
          </w:tcPr>
          <w:p w14:paraId="35D00B30"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949F39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121EA6"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32EB4C0"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41D8F9B3"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BF01A99" w14:textId="77777777" w:rsidR="00AB2B30" w:rsidRPr="009B053A" w:rsidRDefault="006A7121">
            <w:pPr>
              <w:pStyle w:val="TAL"/>
              <w:jc w:val="center"/>
              <w:rPr>
                <w:rFonts w:eastAsia="Batang"/>
              </w:rPr>
            </w:pPr>
            <w:r w:rsidRPr="009B053A">
              <w:rPr>
                <w:rFonts w:eastAsia="Batang"/>
              </w:rPr>
              <w:t>15264</w:t>
            </w:r>
          </w:p>
        </w:tc>
        <w:tc>
          <w:tcPr>
            <w:tcW w:w="285" w:type="pct"/>
            <w:tcBorders>
              <w:top w:val="single" w:sz="4" w:space="0" w:color="auto"/>
              <w:left w:val="single" w:sz="4" w:space="0" w:color="auto"/>
              <w:bottom w:val="single" w:sz="4" w:space="0" w:color="auto"/>
              <w:right w:val="single" w:sz="4" w:space="0" w:color="auto"/>
            </w:tcBorders>
            <w:vAlign w:val="center"/>
          </w:tcPr>
          <w:p w14:paraId="05393FDE"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0053EACA" w14:textId="77777777" w:rsidR="00AB2B30" w:rsidRPr="009B053A" w:rsidRDefault="006A7121">
            <w:pPr>
              <w:pStyle w:val="TAL"/>
              <w:jc w:val="center"/>
              <w:rPr>
                <w:rFonts w:eastAsia="Batang"/>
              </w:rPr>
            </w:pPr>
            <w:r w:rsidRPr="009B053A">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2E62F145" w14:textId="77777777" w:rsidR="00AB2B30" w:rsidRPr="009B053A" w:rsidRDefault="006A7121">
            <w:pPr>
              <w:pStyle w:val="TAL"/>
              <w:jc w:val="center"/>
              <w:rPr>
                <w:rFonts w:eastAsia="Batang"/>
              </w:rPr>
            </w:pPr>
            <w:r w:rsidRPr="009B053A">
              <w:rPr>
                <w:rFonts w:eastAsia="Batang"/>
              </w:rPr>
              <w:t>20736</w:t>
            </w:r>
          </w:p>
        </w:tc>
        <w:tc>
          <w:tcPr>
            <w:tcW w:w="329" w:type="pct"/>
            <w:tcBorders>
              <w:top w:val="single" w:sz="4" w:space="0" w:color="auto"/>
              <w:left w:val="single" w:sz="4" w:space="0" w:color="auto"/>
              <w:bottom w:val="single" w:sz="4" w:space="0" w:color="auto"/>
              <w:right w:val="single" w:sz="4" w:space="0" w:color="auto"/>
            </w:tcBorders>
            <w:vAlign w:val="center"/>
          </w:tcPr>
          <w:p w14:paraId="24CEAC27" w14:textId="77777777" w:rsidR="00AB2B30" w:rsidRPr="009B053A" w:rsidRDefault="006A7121">
            <w:pPr>
              <w:pStyle w:val="TAL"/>
              <w:jc w:val="center"/>
              <w:rPr>
                <w:rFonts w:eastAsia="Batang"/>
              </w:rPr>
            </w:pPr>
            <w:r w:rsidRPr="009B053A">
              <w:rPr>
                <w:rFonts w:eastAsia="Batang"/>
              </w:rPr>
              <w:t>3456</w:t>
            </w:r>
          </w:p>
        </w:tc>
        <w:tc>
          <w:tcPr>
            <w:tcW w:w="341" w:type="pct"/>
            <w:tcBorders>
              <w:top w:val="single" w:sz="4" w:space="0" w:color="auto"/>
              <w:left w:val="single" w:sz="4" w:space="0" w:color="auto"/>
              <w:bottom w:val="single" w:sz="4" w:space="0" w:color="auto"/>
              <w:right w:val="single" w:sz="4" w:space="0" w:color="auto"/>
            </w:tcBorders>
          </w:tcPr>
          <w:p w14:paraId="27AF0BFE"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16BCF1E" w14:textId="77777777" w:rsidR="00AB2B30" w:rsidRPr="009B053A" w:rsidRDefault="006A7121">
            <w:pPr>
              <w:pStyle w:val="TAL"/>
              <w:jc w:val="center"/>
              <w:rPr>
                <w:rFonts w:eastAsia="Batang"/>
              </w:rPr>
            </w:pPr>
            <w:r w:rsidRPr="009B053A">
              <w:rPr>
                <w:rFonts w:eastAsia="Batang"/>
              </w:rPr>
              <w:t>5, 8, 13, 14</w:t>
            </w:r>
          </w:p>
        </w:tc>
      </w:tr>
      <w:tr w:rsidR="00AB2B30" w:rsidRPr="009B053A" w14:paraId="5698CC8A" w14:textId="77777777">
        <w:tc>
          <w:tcPr>
            <w:tcW w:w="323" w:type="pct"/>
            <w:tcBorders>
              <w:left w:val="single" w:sz="4" w:space="0" w:color="auto"/>
              <w:right w:val="single" w:sz="4" w:space="0" w:color="auto"/>
            </w:tcBorders>
          </w:tcPr>
          <w:p w14:paraId="22DA7596"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1DDC64F"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240D997C" w14:textId="77777777" w:rsidR="00AB2B30" w:rsidRPr="009B053A" w:rsidRDefault="006A7121">
            <w:pPr>
              <w:pStyle w:val="TAL"/>
              <w:jc w:val="center"/>
              <w:rPr>
                <w:rFonts w:eastAsia="Batang"/>
              </w:rPr>
            </w:pPr>
            <w:r w:rsidRPr="009B053A">
              <w:rPr>
                <w:rFonts w:eastAsia="Batang"/>
              </w:rPr>
              <w:t>25</w:t>
            </w:r>
          </w:p>
        </w:tc>
        <w:tc>
          <w:tcPr>
            <w:tcW w:w="438" w:type="pct"/>
            <w:tcBorders>
              <w:top w:val="single" w:sz="4" w:space="0" w:color="auto"/>
              <w:left w:val="single" w:sz="4" w:space="0" w:color="auto"/>
              <w:bottom w:val="single" w:sz="4" w:space="0" w:color="auto"/>
              <w:right w:val="single" w:sz="4" w:space="0" w:color="auto"/>
            </w:tcBorders>
            <w:vAlign w:val="center"/>
          </w:tcPr>
          <w:p w14:paraId="38C5DE89"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9F6FD9C"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36BFE93"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1120A05"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C1739A2"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20AD131" w14:textId="77777777" w:rsidR="00AB2B30" w:rsidRPr="009B053A" w:rsidRDefault="006A7121">
            <w:pPr>
              <w:pStyle w:val="TAL"/>
              <w:jc w:val="center"/>
              <w:rPr>
                <w:rFonts w:eastAsia="Batang"/>
              </w:rPr>
            </w:pPr>
            <w:r w:rsidRPr="009B053A">
              <w:rPr>
                <w:rFonts w:eastAsia="Batang"/>
              </w:rPr>
              <w:t>15840</w:t>
            </w:r>
          </w:p>
        </w:tc>
        <w:tc>
          <w:tcPr>
            <w:tcW w:w="285" w:type="pct"/>
            <w:tcBorders>
              <w:top w:val="single" w:sz="4" w:space="0" w:color="auto"/>
              <w:left w:val="single" w:sz="4" w:space="0" w:color="auto"/>
              <w:bottom w:val="single" w:sz="4" w:space="0" w:color="auto"/>
              <w:right w:val="single" w:sz="4" w:space="0" w:color="auto"/>
            </w:tcBorders>
            <w:vAlign w:val="center"/>
          </w:tcPr>
          <w:p w14:paraId="540840BB"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BA83068" w14:textId="77777777" w:rsidR="00AB2B30" w:rsidRPr="009B053A" w:rsidRDefault="006A7121">
            <w:pPr>
              <w:pStyle w:val="TAL"/>
              <w:jc w:val="center"/>
              <w:rPr>
                <w:rFonts w:eastAsia="Batang"/>
              </w:rPr>
            </w:pPr>
            <w:r w:rsidRPr="009B053A">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5E55E3E4" w14:textId="77777777" w:rsidR="00AB2B30" w:rsidRPr="009B053A" w:rsidRDefault="006A7121">
            <w:pPr>
              <w:pStyle w:val="TAL"/>
              <w:jc w:val="center"/>
              <w:rPr>
                <w:rFonts w:eastAsia="Batang"/>
              </w:rPr>
            </w:pPr>
            <w:r w:rsidRPr="009B053A">
              <w:rPr>
                <w:rFonts w:eastAsia="Batang"/>
              </w:rPr>
              <w:t>21600</w:t>
            </w:r>
          </w:p>
        </w:tc>
        <w:tc>
          <w:tcPr>
            <w:tcW w:w="329" w:type="pct"/>
            <w:tcBorders>
              <w:top w:val="single" w:sz="4" w:space="0" w:color="auto"/>
              <w:left w:val="single" w:sz="4" w:space="0" w:color="auto"/>
              <w:bottom w:val="single" w:sz="4" w:space="0" w:color="auto"/>
              <w:right w:val="single" w:sz="4" w:space="0" w:color="auto"/>
            </w:tcBorders>
            <w:vAlign w:val="center"/>
          </w:tcPr>
          <w:p w14:paraId="20148110" w14:textId="77777777" w:rsidR="00AB2B30" w:rsidRPr="009B053A" w:rsidRDefault="006A7121">
            <w:pPr>
              <w:pStyle w:val="TAL"/>
              <w:jc w:val="center"/>
              <w:rPr>
                <w:rFonts w:eastAsia="Batang"/>
              </w:rPr>
            </w:pPr>
            <w:r w:rsidRPr="009B053A">
              <w:rPr>
                <w:rFonts w:eastAsia="Batang"/>
              </w:rPr>
              <w:t>3600</w:t>
            </w:r>
          </w:p>
        </w:tc>
        <w:tc>
          <w:tcPr>
            <w:tcW w:w="341" w:type="pct"/>
            <w:tcBorders>
              <w:top w:val="single" w:sz="4" w:space="0" w:color="auto"/>
              <w:left w:val="single" w:sz="4" w:space="0" w:color="auto"/>
              <w:bottom w:val="single" w:sz="4" w:space="0" w:color="auto"/>
              <w:right w:val="single" w:sz="4" w:space="0" w:color="auto"/>
            </w:tcBorders>
          </w:tcPr>
          <w:p w14:paraId="4DA8177B"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499AD43" w14:textId="77777777" w:rsidR="00AB2B30" w:rsidRPr="009B053A" w:rsidRDefault="006A7121">
            <w:pPr>
              <w:pStyle w:val="TAL"/>
              <w:jc w:val="center"/>
              <w:rPr>
                <w:rFonts w:eastAsia="Batang"/>
              </w:rPr>
            </w:pPr>
            <w:r w:rsidRPr="009B053A">
              <w:rPr>
                <w:rFonts w:eastAsia="Batang"/>
              </w:rPr>
              <w:t>5, 8, 13, 14</w:t>
            </w:r>
          </w:p>
        </w:tc>
      </w:tr>
      <w:tr w:rsidR="00AB2B30" w:rsidRPr="009B053A" w14:paraId="4367AF8B" w14:textId="77777777">
        <w:tc>
          <w:tcPr>
            <w:tcW w:w="323" w:type="pct"/>
            <w:tcBorders>
              <w:left w:val="single" w:sz="4" w:space="0" w:color="auto"/>
              <w:right w:val="single" w:sz="4" w:space="0" w:color="auto"/>
            </w:tcBorders>
          </w:tcPr>
          <w:p w14:paraId="3EEBA4DF"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120D793"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3FB1712" w14:textId="77777777" w:rsidR="00AB2B30" w:rsidRPr="009B053A" w:rsidRDefault="006A7121">
            <w:pPr>
              <w:pStyle w:val="TAL"/>
              <w:jc w:val="center"/>
              <w:rPr>
                <w:rFonts w:eastAsia="Batang"/>
              </w:rPr>
            </w:pPr>
            <w:r w:rsidRPr="009B053A">
              <w:rPr>
                <w:rFonts w:eastAsia="Batang"/>
              </w:rPr>
              <w:t>27</w:t>
            </w:r>
          </w:p>
        </w:tc>
        <w:tc>
          <w:tcPr>
            <w:tcW w:w="438" w:type="pct"/>
            <w:tcBorders>
              <w:top w:val="single" w:sz="4" w:space="0" w:color="auto"/>
              <w:left w:val="single" w:sz="4" w:space="0" w:color="auto"/>
              <w:bottom w:val="single" w:sz="4" w:space="0" w:color="auto"/>
              <w:right w:val="single" w:sz="4" w:space="0" w:color="auto"/>
            </w:tcBorders>
            <w:vAlign w:val="center"/>
          </w:tcPr>
          <w:p w14:paraId="22B0B9F9"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DB5447"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93D2B4B"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AB2ADB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3BE4A27"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562F6E64" w14:textId="77777777" w:rsidR="00AB2B30" w:rsidRPr="009B053A" w:rsidRDefault="006A7121">
            <w:pPr>
              <w:pStyle w:val="TAL"/>
              <w:jc w:val="center"/>
              <w:rPr>
                <w:rFonts w:eastAsia="Batang"/>
              </w:rPr>
            </w:pPr>
            <w:r w:rsidRPr="009B053A">
              <w:rPr>
                <w:rFonts w:eastAsia="Batang"/>
              </w:rPr>
              <w:t>16992</w:t>
            </w:r>
          </w:p>
        </w:tc>
        <w:tc>
          <w:tcPr>
            <w:tcW w:w="285" w:type="pct"/>
            <w:tcBorders>
              <w:top w:val="single" w:sz="4" w:space="0" w:color="auto"/>
              <w:left w:val="single" w:sz="4" w:space="0" w:color="auto"/>
              <w:bottom w:val="single" w:sz="4" w:space="0" w:color="auto"/>
              <w:right w:val="single" w:sz="4" w:space="0" w:color="auto"/>
            </w:tcBorders>
            <w:vAlign w:val="center"/>
          </w:tcPr>
          <w:p w14:paraId="74AAE351"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5ADF9754" w14:textId="77777777" w:rsidR="00AB2B30" w:rsidRPr="009B053A" w:rsidRDefault="006A7121">
            <w:pPr>
              <w:pStyle w:val="TAL"/>
              <w:jc w:val="center"/>
              <w:rPr>
                <w:rFonts w:eastAsia="Batang"/>
              </w:rPr>
            </w:pPr>
            <w:r w:rsidRPr="009B053A">
              <w:rPr>
                <w:rFonts w:eastAsia="Batang"/>
              </w:rPr>
              <w:t>3</w:t>
            </w:r>
          </w:p>
        </w:tc>
        <w:tc>
          <w:tcPr>
            <w:tcW w:w="312" w:type="pct"/>
            <w:tcBorders>
              <w:top w:val="single" w:sz="4" w:space="0" w:color="auto"/>
              <w:left w:val="single" w:sz="4" w:space="0" w:color="auto"/>
              <w:bottom w:val="single" w:sz="4" w:space="0" w:color="auto"/>
              <w:right w:val="single" w:sz="4" w:space="0" w:color="auto"/>
            </w:tcBorders>
            <w:vAlign w:val="center"/>
          </w:tcPr>
          <w:p w14:paraId="4EBD69ED" w14:textId="77777777" w:rsidR="00AB2B30" w:rsidRPr="009B053A" w:rsidRDefault="006A7121">
            <w:pPr>
              <w:pStyle w:val="TAL"/>
              <w:jc w:val="center"/>
              <w:rPr>
                <w:rFonts w:eastAsia="Batang"/>
              </w:rPr>
            </w:pPr>
            <w:r w:rsidRPr="009B053A">
              <w:rPr>
                <w:rFonts w:eastAsia="Batang"/>
              </w:rPr>
              <w:t>23328</w:t>
            </w:r>
          </w:p>
        </w:tc>
        <w:tc>
          <w:tcPr>
            <w:tcW w:w="329" w:type="pct"/>
            <w:tcBorders>
              <w:top w:val="single" w:sz="4" w:space="0" w:color="auto"/>
              <w:left w:val="single" w:sz="4" w:space="0" w:color="auto"/>
              <w:bottom w:val="single" w:sz="4" w:space="0" w:color="auto"/>
              <w:right w:val="single" w:sz="4" w:space="0" w:color="auto"/>
            </w:tcBorders>
            <w:vAlign w:val="center"/>
          </w:tcPr>
          <w:p w14:paraId="53957EF7" w14:textId="77777777" w:rsidR="00AB2B30" w:rsidRPr="009B053A" w:rsidRDefault="006A7121">
            <w:pPr>
              <w:pStyle w:val="TAL"/>
              <w:jc w:val="center"/>
              <w:rPr>
                <w:rFonts w:eastAsia="Batang"/>
              </w:rPr>
            </w:pPr>
            <w:r w:rsidRPr="009B053A">
              <w:rPr>
                <w:rFonts w:eastAsia="Batang"/>
              </w:rPr>
              <w:t>3888</w:t>
            </w:r>
          </w:p>
        </w:tc>
        <w:tc>
          <w:tcPr>
            <w:tcW w:w="341" w:type="pct"/>
            <w:tcBorders>
              <w:top w:val="single" w:sz="4" w:space="0" w:color="auto"/>
              <w:left w:val="single" w:sz="4" w:space="0" w:color="auto"/>
              <w:bottom w:val="single" w:sz="4" w:space="0" w:color="auto"/>
              <w:right w:val="single" w:sz="4" w:space="0" w:color="auto"/>
            </w:tcBorders>
          </w:tcPr>
          <w:p w14:paraId="2934A9B7"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F9F1B" w14:textId="77777777" w:rsidR="00AB2B30" w:rsidRPr="009B053A" w:rsidRDefault="006A7121">
            <w:pPr>
              <w:pStyle w:val="TAL"/>
              <w:jc w:val="center"/>
              <w:rPr>
                <w:rFonts w:eastAsia="Batang"/>
              </w:rPr>
            </w:pPr>
            <w:r w:rsidRPr="009B053A">
              <w:rPr>
                <w:rFonts w:eastAsia="Batang"/>
              </w:rPr>
              <w:t>5, 8, 13, 14</w:t>
            </w:r>
          </w:p>
        </w:tc>
      </w:tr>
      <w:tr w:rsidR="00AB2B30" w:rsidRPr="009B053A" w14:paraId="516285AC" w14:textId="77777777">
        <w:tc>
          <w:tcPr>
            <w:tcW w:w="323" w:type="pct"/>
            <w:tcBorders>
              <w:left w:val="single" w:sz="4" w:space="0" w:color="auto"/>
              <w:right w:val="single" w:sz="4" w:space="0" w:color="auto"/>
            </w:tcBorders>
          </w:tcPr>
          <w:p w14:paraId="7BC62E13"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7CE29326"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B340993" w14:textId="77777777" w:rsidR="00AB2B30" w:rsidRPr="009B053A" w:rsidRDefault="006A7121">
            <w:pPr>
              <w:pStyle w:val="TAL"/>
              <w:jc w:val="center"/>
              <w:rPr>
                <w:rFonts w:eastAsia="Batang"/>
              </w:rPr>
            </w:pPr>
            <w:r w:rsidRPr="009B053A">
              <w:rPr>
                <w:rFonts w:eastAsia="Batang"/>
              </w:rPr>
              <w:t>30</w:t>
            </w:r>
          </w:p>
        </w:tc>
        <w:tc>
          <w:tcPr>
            <w:tcW w:w="438" w:type="pct"/>
            <w:tcBorders>
              <w:top w:val="single" w:sz="4" w:space="0" w:color="auto"/>
              <w:left w:val="single" w:sz="4" w:space="0" w:color="auto"/>
              <w:bottom w:val="single" w:sz="4" w:space="0" w:color="auto"/>
              <w:right w:val="single" w:sz="4" w:space="0" w:color="auto"/>
            </w:tcBorders>
            <w:vAlign w:val="center"/>
          </w:tcPr>
          <w:p w14:paraId="36600E1E"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1E0A53D7"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D3F28C3"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B0B8985"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4A79480"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BF8BC87" w14:textId="77777777" w:rsidR="00AB2B30" w:rsidRPr="009B053A" w:rsidRDefault="006A7121">
            <w:pPr>
              <w:pStyle w:val="TAL"/>
              <w:jc w:val="center"/>
              <w:rPr>
                <w:rFonts w:eastAsia="Batang"/>
              </w:rPr>
            </w:pPr>
            <w:r w:rsidRPr="009B053A">
              <w:rPr>
                <w:rFonts w:eastAsia="Batang"/>
              </w:rPr>
              <w:t>19080</w:t>
            </w:r>
          </w:p>
        </w:tc>
        <w:tc>
          <w:tcPr>
            <w:tcW w:w="285" w:type="pct"/>
            <w:tcBorders>
              <w:top w:val="single" w:sz="4" w:space="0" w:color="auto"/>
              <w:left w:val="single" w:sz="4" w:space="0" w:color="auto"/>
              <w:bottom w:val="single" w:sz="4" w:space="0" w:color="auto"/>
              <w:right w:val="single" w:sz="4" w:space="0" w:color="auto"/>
            </w:tcBorders>
            <w:vAlign w:val="center"/>
          </w:tcPr>
          <w:p w14:paraId="10657291"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EE8F154" w14:textId="77777777" w:rsidR="00AB2B30" w:rsidRPr="009B053A" w:rsidRDefault="006A7121">
            <w:pPr>
              <w:pStyle w:val="TAL"/>
              <w:jc w:val="center"/>
              <w:rPr>
                <w:rFonts w:eastAsia="Batang"/>
              </w:rPr>
            </w:pPr>
            <w:r w:rsidRPr="009B053A">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697EF662" w14:textId="77777777" w:rsidR="00AB2B30" w:rsidRPr="009B053A" w:rsidRDefault="006A7121">
            <w:pPr>
              <w:pStyle w:val="TAL"/>
              <w:jc w:val="center"/>
              <w:rPr>
                <w:rFonts w:eastAsia="Batang"/>
              </w:rPr>
            </w:pPr>
            <w:r w:rsidRPr="009B053A">
              <w:rPr>
                <w:rFonts w:eastAsia="Batang"/>
              </w:rPr>
              <w:t>25920</w:t>
            </w:r>
          </w:p>
        </w:tc>
        <w:tc>
          <w:tcPr>
            <w:tcW w:w="329" w:type="pct"/>
            <w:tcBorders>
              <w:top w:val="single" w:sz="4" w:space="0" w:color="auto"/>
              <w:left w:val="single" w:sz="4" w:space="0" w:color="auto"/>
              <w:bottom w:val="single" w:sz="4" w:space="0" w:color="auto"/>
              <w:right w:val="single" w:sz="4" w:space="0" w:color="auto"/>
            </w:tcBorders>
            <w:vAlign w:val="center"/>
          </w:tcPr>
          <w:p w14:paraId="46BF09C2" w14:textId="77777777" w:rsidR="00AB2B30" w:rsidRPr="009B053A" w:rsidRDefault="006A7121">
            <w:pPr>
              <w:pStyle w:val="TAL"/>
              <w:jc w:val="center"/>
              <w:rPr>
                <w:rFonts w:eastAsia="Batang"/>
              </w:rPr>
            </w:pPr>
            <w:r w:rsidRPr="009B053A">
              <w:rPr>
                <w:rFonts w:eastAsia="Batang"/>
              </w:rPr>
              <w:t>4320</w:t>
            </w:r>
          </w:p>
        </w:tc>
        <w:tc>
          <w:tcPr>
            <w:tcW w:w="341" w:type="pct"/>
            <w:tcBorders>
              <w:top w:val="single" w:sz="4" w:space="0" w:color="auto"/>
              <w:left w:val="single" w:sz="4" w:space="0" w:color="auto"/>
              <w:bottom w:val="single" w:sz="4" w:space="0" w:color="auto"/>
              <w:right w:val="single" w:sz="4" w:space="0" w:color="auto"/>
            </w:tcBorders>
          </w:tcPr>
          <w:p w14:paraId="29E6307E"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EDF2384" w14:textId="77777777" w:rsidR="00AB2B30" w:rsidRPr="009B053A" w:rsidRDefault="006A7121">
            <w:pPr>
              <w:pStyle w:val="TAL"/>
              <w:jc w:val="center"/>
              <w:rPr>
                <w:rFonts w:eastAsia="Batang"/>
              </w:rPr>
            </w:pPr>
            <w:r w:rsidRPr="009B053A">
              <w:rPr>
                <w:rFonts w:eastAsia="Batang"/>
              </w:rPr>
              <w:t>5, 8, 13, 14</w:t>
            </w:r>
          </w:p>
        </w:tc>
      </w:tr>
      <w:tr w:rsidR="00AB2B30" w:rsidRPr="009B053A" w14:paraId="0603945C" w14:textId="77777777">
        <w:tc>
          <w:tcPr>
            <w:tcW w:w="323" w:type="pct"/>
            <w:tcBorders>
              <w:left w:val="single" w:sz="4" w:space="0" w:color="auto"/>
              <w:right w:val="single" w:sz="4" w:space="0" w:color="auto"/>
            </w:tcBorders>
          </w:tcPr>
          <w:p w14:paraId="4BAF081A"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14D6A783"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9E50CCF" w14:textId="77777777" w:rsidR="00AB2B30" w:rsidRPr="009B053A" w:rsidRDefault="006A7121">
            <w:pPr>
              <w:pStyle w:val="TAL"/>
              <w:jc w:val="center"/>
              <w:rPr>
                <w:rFonts w:eastAsia="Batang"/>
              </w:rPr>
            </w:pPr>
            <w:r w:rsidRPr="009B053A">
              <w:rPr>
                <w:rFonts w:eastAsia="Batang"/>
              </w:rPr>
              <w:t>32</w:t>
            </w:r>
          </w:p>
        </w:tc>
        <w:tc>
          <w:tcPr>
            <w:tcW w:w="438" w:type="pct"/>
            <w:tcBorders>
              <w:top w:val="single" w:sz="4" w:space="0" w:color="auto"/>
              <w:left w:val="single" w:sz="4" w:space="0" w:color="auto"/>
              <w:bottom w:val="single" w:sz="4" w:space="0" w:color="auto"/>
              <w:right w:val="single" w:sz="4" w:space="0" w:color="auto"/>
            </w:tcBorders>
            <w:vAlign w:val="center"/>
          </w:tcPr>
          <w:p w14:paraId="332907DD"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481F78A2"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A63C666"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0BF384E"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2DFEEEA"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03DD540A" w14:textId="77777777" w:rsidR="00AB2B30" w:rsidRPr="009B053A" w:rsidRDefault="006A7121">
            <w:pPr>
              <w:pStyle w:val="TAL"/>
              <w:jc w:val="center"/>
              <w:rPr>
                <w:rFonts w:eastAsia="Batang"/>
              </w:rPr>
            </w:pPr>
            <w:r w:rsidRPr="009B053A">
              <w:rPr>
                <w:rFonts w:eastAsia="Batang"/>
              </w:rPr>
              <w:t>20616</w:t>
            </w:r>
          </w:p>
        </w:tc>
        <w:tc>
          <w:tcPr>
            <w:tcW w:w="285" w:type="pct"/>
            <w:tcBorders>
              <w:top w:val="single" w:sz="4" w:space="0" w:color="auto"/>
              <w:left w:val="single" w:sz="4" w:space="0" w:color="auto"/>
              <w:bottom w:val="single" w:sz="4" w:space="0" w:color="auto"/>
              <w:right w:val="single" w:sz="4" w:space="0" w:color="auto"/>
            </w:tcBorders>
            <w:vAlign w:val="center"/>
          </w:tcPr>
          <w:p w14:paraId="5CEDAC9E"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50410F4" w14:textId="77777777" w:rsidR="00AB2B30" w:rsidRPr="009B053A" w:rsidRDefault="006A7121">
            <w:pPr>
              <w:pStyle w:val="TAL"/>
              <w:jc w:val="center"/>
              <w:rPr>
                <w:rFonts w:eastAsia="Batang"/>
              </w:rPr>
            </w:pPr>
            <w:r w:rsidRPr="009B053A">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280B152B" w14:textId="77777777" w:rsidR="00AB2B30" w:rsidRPr="009B053A" w:rsidRDefault="006A7121">
            <w:pPr>
              <w:pStyle w:val="TAL"/>
              <w:jc w:val="center"/>
              <w:rPr>
                <w:rFonts w:eastAsia="Batang"/>
              </w:rPr>
            </w:pPr>
            <w:r w:rsidRPr="009B053A">
              <w:rPr>
                <w:rFonts w:eastAsia="Batang"/>
              </w:rPr>
              <w:t>27648</w:t>
            </w:r>
          </w:p>
        </w:tc>
        <w:tc>
          <w:tcPr>
            <w:tcW w:w="329" w:type="pct"/>
            <w:tcBorders>
              <w:top w:val="single" w:sz="4" w:space="0" w:color="auto"/>
              <w:left w:val="single" w:sz="4" w:space="0" w:color="auto"/>
              <w:bottom w:val="single" w:sz="4" w:space="0" w:color="auto"/>
              <w:right w:val="single" w:sz="4" w:space="0" w:color="auto"/>
            </w:tcBorders>
            <w:vAlign w:val="center"/>
          </w:tcPr>
          <w:p w14:paraId="4C37D2C2" w14:textId="77777777" w:rsidR="00AB2B30" w:rsidRPr="009B053A" w:rsidRDefault="006A7121">
            <w:pPr>
              <w:pStyle w:val="TAL"/>
              <w:jc w:val="center"/>
              <w:rPr>
                <w:rFonts w:eastAsia="Batang"/>
              </w:rPr>
            </w:pPr>
            <w:r w:rsidRPr="009B053A">
              <w:rPr>
                <w:rFonts w:eastAsia="Batang"/>
              </w:rPr>
              <w:t>4608</w:t>
            </w:r>
          </w:p>
        </w:tc>
        <w:tc>
          <w:tcPr>
            <w:tcW w:w="341" w:type="pct"/>
            <w:tcBorders>
              <w:top w:val="single" w:sz="4" w:space="0" w:color="auto"/>
              <w:left w:val="single" w:sz="4" w:space="0" w:color="auto"/>
              <w:bottom w:val="single" w:sz="4" w:space="0" w:color="auto"/>
              <w:right w:val="single" w:sz="4" w:space="0" w:color="auto"/>
            </w:tcBorders>
          </w:tcPr>
          <w:p w14:paraId="149D48E7"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1027306" w14:textId="77777777" w:rsidR="00AB2B30" w:rsidRPr="009B053A" w:rsidRDefault="006A7121">
            <w:pPr>
              <w:pStyle w:val="TAL"/>
              <w:jc w:val="center"/>
              <w:rPr>
                <w:rFonts w:eastAsia="Batang"/>
              </w:rPr>
            </w:pPr>
            <w:r w:rsidRPr="009B053A">
              <w:rPr>
                <w:rFonts w:eastAsia="Batang"/>
              </w:rPr>
              <w:t>5, 8, 13, 14</w:t>
            </w:r>
          </w:p>
        </w:tc>
      </w:tr>
      <w:tr w:rsidR="00AB2B30" w:rsidRPr="009B053A" w14:paraId="69709037" w14:textId="77777777">
        <w:tc>
          <w:tcPr>
            <w:tcW w:w="323" w:type="pct"/>
            <w:tcBorders>
              <w:left w:val="single" w:sz="4" w:space="0" w:color="auto"/>
              <w:right w:val="single" w:sz="4" w:space="0" w:color="auto"/>
            </w:tcBorders>
          </w:tcPr>
          <w:p w14:paraId="525F458B"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FBC136"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42FF4AE" w14:textId="77777777" w:rsidR="00AB2B30" w:rsidRPr="009B053A" w:rsidRDefault="006A7121">
            <w:pPr>
              <w:pStyle w:val="TAL"/>
              <w:jc w:val="center"/>
              <w:rPr>
                <w:rFonts w:eastAsia="Batang"/>
              </w:rPr>
            </w:pPr>
            <w:r w:rsidRPr="009B053A">
              <w:rPr>
                <w:rFonts w:eastAsia="Batang"/>
              </w:rPr>
              <w:t>36</w:t>
            </w:r>
          </w:p>
        </w:tc>
        <w:tc>
          <w:tcPr>
            <w:tcW w:w="438" w:type="pct"/>
            <w:tcBorders>
              <w:top w:val="single" w:sz="4" w:space="0" w:color="auto"/>
              <w:left w:val="single" w:sz="4" w:space="0" w:color="auto"/>
              <w:bottom w:val="single" w:sz="4" w:space="0" w:color="auto"/>
              <w:right w:val="single" w:sz="4" w:space="0" w:color="auto"/>
            </w:tcBorders>
            <w:vAlign w:val="center"/>
          </w:tcPr>
          <w:p w14:paraId="6ECA9CA9"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6DE8FD7F"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1E51E5F4"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6EF7C0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C7545AB"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69FEB55E" w14:textId="77777777" w:rsidR="00AB2B30" w:rsidRPr="009B053A" w:rsidRDefault="006A7121">
            <w:pPr>
              <w:pStyle w:val="TAL"/>
              <w:jc w:val="center"/>
              <w:rPr>
                <w:rFonts w:eastAsia="Batang"/>
              </w:rPr>
            </w:pPr>
            <w:r w:rsidRPr="009B053A">
              <w:rPr>
                <w:rFonts w:eastAsia="Batang"/>
              </w:rPr>
              <w:t>22920</w:t>
            </w:r>
          </w:p>
        </w:tc>
        <w:tc>
          <w:tcPr>
            <w:tcW w:w="285" w:type="pct"/>
            <w:tcBorders>
              <w:top w:val="single" w:sz="4" w:space="0" w:color="auto"/>
              <w:left w:val="single" w:sz="4" w:space="0" w:color="auto"/>
              <w:bottom w:val="single" w:sz="4" w:space="0" w:color="auto"/>
              <w:right w:val="single" w:sz="4" w:space="0" w:color="auto"/>
            </w:tcBorders>
            <w:vAlign w:val="center"/>
          </w:tcPr>
          <w:p w14:paraId="6B80C7EA"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46824402" w14:textId="77777777" w:rsidR="00AB2B30" w:rsidRPr="009B053A" w:rsidRDefault="006A7121">
            <w:pPr>
              <w:pStyle w:val="TAL"/>
              <w:jc w:val="center"/>
              <w:rPr>
                <w:rFonts w:eastAsia="Batang"/>
              </w:rPr>
            </w:pPr>
            <w:r w:rsidRPr="009B053A">
              <w:rPr>
                <w:rFonts w:eastAsia="Batang"/>
              </w:rPr>
              <w:t>4</w:t>
            </w:r>
          </w:p>
        </w:tc>
        <w:tc>
          <w:tcPr>
            <w:tcW w:w="312" w:type="pct"/>
            <w:tcBorders>
              <w:top w:val="single" w:sz="4" w:space="0" w:color="auto"/>
              <w:left w:val="single" w:sz="4" w:space="0" w:color="auto"/>
              <w:bottom w:val="single" w:sz="4" w:space="0" w:color="auto"/>
              <w:right w:val="single" w:sz="4" w:space="0" w:color="auto"/>
            </w:tcBorders>
            <w:vAlign w:val="center"/>
          </w:tcPr>
          <w:p w14:paraId="0E77DF11" w14:textId="77777777" w:rsidR="00AB2B30" w:rsidRPr="009B053A" w:rsidRDefault="006A7121">
            <w:pPr>
              <w:pStyle w:val="TAL"/>
              <w:jc w:val="center"/>
              <w:rPr>
                <w:rFonts w:eastAsia="Batang"/>
              </w:rPr>
            </w:pPr>
            <w:r w:rsidRPr="009B053A">
              <w:rPr>
                <w:rFonts w:eastAsia="Batang"/>
              </w:rPr>
              <w:t>31104</w:t>
            </w:r>
          </w:p>
        </w:tc>
        <w:tc>
          <w:tcPr>
            <w:tcW w:w="329" w:type="pct"/>
            <w:tcBorders>
              <w:top w:val="single" w:sz="4" w:space="0" w:color="auto"/>
              <w:left w:val="single" w:sz="4" w:space="0" w:color="auto"/>
              <w:bottom w:val="single" w:sz="4" w:space="0" w:color="auto"/>
              <w:right w:val="single" w:sz="4" w:space="0" w:color="auto"/>
            </w:tcBorders>
            <w:vAlign w:val="center"/>
          </w:tcPr>
          <w:p w14:paraId="27B53697" w14:textId="77777777" w:rsidR="00AB2B30" w:rsidRPr="009B053A" w:rsidRDefault="006A7121">
            <w:pPr>
              <w:pStyle w:val="TAL"/>
              <w:jc w:val="center"/>
              <w:rPr>
                <w:rFonts w:eastAsia="Batang"/>
              </w:rPr>
            </w:pPr>
            <w:r w:rsidRPr="009B053A">
              <w:rPr>
                <w:rFonts w:eastAsia="Batang"/>
              </w:rPr>
              <w:t>5184</w:t>
            </w:r>
          </w:p>
        </w:tc>
        <w:tc>
          <w:tcPr>
            <w:tcW w:w="341" w:type="pct"/>
            <w:tcBorders>
              <w:top w:val="single" w:sz="4" w:space="0" w:color="auto"/>
              <w:left w:val="single" w:sz="4" w:space="0" w:color="auto"/>
              <w:bottom w:val="single" w:sz="4" w:space="0" w:color="auto"/>
              <w:right w:val="single" w:sz="4" w:space="0" w:color="auto"/>
            </w:tcBorders>
          </w:tcPr>
          <w:p w14:paraId="6DFC0729"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8AB9498" w14:textId="77777777" w:rsidR="00AB2B30" w:rsidRPr="009B053A" w:rsidRDefault="006A7121">
            <w:pPr>
              <w:pStyle w:val="TAL"/>
              <w:jc w:val="center"/>
              <w:rPr>
                <w:rFonts w:eastAsia="Batang"/>
              </w:rPr>
            </w:pPr>
            <w:r w:rsidRPr="009B053A">
              <w:rPr>
                <w:rFonts w:eastAsia="Batang"/>
              </w:rPr>
              <w:t>5, 8, 13, 14</w:t>
            </w:r>
          </w:p>
        </w:tc>
      </w:tr>
      <w:tr w:rsidR="00AB2B30" w:rsidRPr="009B053A" w14:paraId="625DE4FE" w14:textId="77777777">
        <w:tc>
          <w:tcPr>
            <w:tcW w:w="323" w:type="pct"/>
            <w:tcBorders>
              <w:left w:val="single" w:sz="4" w:space="0" w:color="auto"/>
              <w:right w:val="single" w:sz="4" w:space="0" w:color="auto"/>
            </w:tcBorders>
          </w:tcPr>
          <w:p w14:paraId="1E5977B5"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6952198B"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0DAACB95" w14:textId="77777777" w:rsidR="00AB2B30" w:rsidRPr="009B053A" w:rsidRDefault="006A7121">
            <w:pPr>
              <w:pStyle w:val="TAL"/>
              <w:jc w:val="center"/>
              <w:rPr>
                <w:rFonts w:eastAsia="Batang"/>
              </w:rPr>
            </w:pPr>
            <w:r w:rsidRPr="009B053A">
              <w:rPr>
                <w:rFonts w:eastAsia="Batang"/>
              </w:rPr>
              <w:t>40</w:t>
            </w:r>
          </w:p>
        </w:tc>
        <w:tc>
          <w:tcPr>
            <w:tcW w:w="438" w:type="pct"/>
            <w:tcBorders>
              <w:top w:val="single" w:sz="4" w:space="0" w:color="auto"/>
              <w:left w:val="single" w:sz="4" w:space="0" w:color="auto"/>
              <w:bottom w:val="single" w:sz="4" w:space="0" w:color="auto"/>
              <w:right w:val="single" w:sz="4" w:space="0" w:color="auto"/>
            </w:tcBorders>
            <w:vAlign w:val="center"/>
          </w:tcPr>
          <w:p w14:paraId="6C50BDB0"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089E95E"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5CAB2A8"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C34CC71"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1093FD2B"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86426AD" w14:textId="77777777" w:rsidR="00AB2B30" w:rsidRPr="009B053A" w:rsidRDefault="006A7121">
            <w:pPr>
              <w:pStyle w:val="TAL"/>
              <w:jc w:val="center"/>
              <w:rPr>
                <w:rFonts w:eastAsia="Batang"/>
              </w:rPr>
            </w:pPr>
            <w:r w:rsidRPr="009B053A">
              <w:rPr>
                <w:rFonts w:eastAsia="Batang"/>
              </w:rPr>
              <w:t>25456</w:t>
            </w:r>
          </w:p>
        </w:tc>
        <w:tc>
          <w:tcPr>
            <w:tcW w:w="285" w:type="pct"/>
            <w:tcBorders>
              <w:top w:val="single" w:sz="4" w:space="0" w:color="auto"/>
              <w:left w:val="single" w:sz="4" w:space="0" w:color="auto"/>
              <w:bottom w:val="single" w:sz="4" w:space="0" w:color="auto"/>
              <w:right w:val="single" w:sz="4" w:space="0" w:color="auto"/>
            </w:tcBorders>
            <w:vAlign w:val="center"/>
          </w:tcPr>
          <w:p w14:paraId="552C7C56"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6AABFA4" w14:textId="77777777" w:rsidR="00AB2B30" w:rsidRPr="009B053A" w:rsidRDefault="006A7121">
            <w:pPr>
              <w:pStyle w:val="TAL"/>
              <w:jc w:val="center"/>
              <w:rPr>
                <w:rFonts w:eastAsia="Batang"/>
              </w:rPr>
            </w:pPr>
            <w:r w:rsidRPr="009B053A">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7F86CC98" w14:textId="77777777" w:rsidR="00AB2B30" w:rsidRPr="009B053A" w:rsidRDefault="006A7121">
            <w:pPr>
              <w:pStyle w:val="TAL"/>
              <w:jc w:val="center"/>
              <w:rPr>
                <w:rFonts w:eastAsia="Batang"/>
              </w:rPr>
            </w:pPr>
            <w:r w:rsidRPr="009B053A">
              <w:rPr>
                <w:rFonts w:eastAsia="Batang"/>
              </w:rPr>
              <w:t>34560</w:t>
            </w:r>
          </w:p>
        </w:tc>
        <w:tc>
          <w:tcPr>
            <w:tcW w:w="329" w:type="pct"/>
            <w:tcBorders>
              <w:top w:val="single" w:sz="4" w:space="0" w:color="auto"/>
              <w:left w:val="single" w:sz="4" w:space="0" w:color="auto"/>
              <w:bottom w:val="single" w:sz="4" w:space="0" w:color="auto"/>
              <w:right w:val="single" w:sz="4" w:space="0" w:color="auto"/>
            </w:tcBorders>
            <w:vAlign w:val="center"/>
          </w:tcPr>
          <w:p w14:paraId="7163D123" w14:textId="77777777" w:rsidR="00AB2B30" w:rsidRPr="009B053A" w:rsidRDefault="006A7121">
            <w:pPr>
              <w:pStyle w:val="TAL"/>
              <w:jc w:val="center"/>
              <w:rPr>
                <w:rFonts w:eastAsia="Batang"/>
              </w:rPr>
            </w:pPr>
            <w:r w:rsidRPr="009B053A">
              <w:rPr>
                <w:rFonts w:eastAsia="Batang"/>
              </w:rPr>
              <w:t>5760</w:t>
            </w:r>
          </w:p>
        </w:tc>
        <w:tc>
          <w:tcPr>
            <w:tcW w:w="341" w:type="pct"/>
            <w:tcBorders>
              <w:top w:val="single" w:sz="4" w:space="0" w:color="auto"/>
              <w:left w:val="single" w:sz="4" w:space="0" w:color="auto"/>
              <w:bottom w:val="single" w:sz="4" w:space="0" w:color="auto"/>
              <w:right w:val="single" w:sz="4" w:space="0" w:color="auto"/>
            </w:tcBorders>
          </w:tcPr>
          <w:p w14:paraId="1D5B178A"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4AA2CB4B" w14:textId="77777777" w:rsidR="00AB2B30" w:rsidRPr="009B053A" w:rsidRDefault="006A7121">
            <w:pPr>
              <w:pStyle w:val="TAL"/>
              <w:jc w:val="center"/>
              <w:rPr>
                <w:rFonts w:eastAsia="Batang"/>
              </w:rPr>
            </w:pPr>
            <w:r w:rsidRPr="009B053A">
              <w:rPr>
                <w:rFonts w:eastAsia="Batang"/>
              </w:rPr>
              <w:t>5, 8, 13, 14</w:t>
            </w:r>
          </w:p>
        </w:tc>
      </w:tr>
      <w:tr w:rsidR="00AB2B30" w:rsidRPr="009B053A" w14:paraId="3A55BAB1" w14:textId="77777777">
        <w:tc>
          <w:tcPr>
            <w:tcW w:w="323" w:type="pct"/>
            <w:tcBorders>
              <w:left w:val="single" w:sz="4" w:space="0" w:color="auto"/>
              <w:right w:val="single" w:sz="4" w:space="0" w:color="auto"/>
            </w:tcBorders>
          </w:tcPr>
          <w:p w14:paraId="4726E1EE"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39B63264"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1DB7F262" w14:textId="77777777" w:rsidR="00AB2B30" w:rsidRPr="009B053A" w:rsidRDefault="006A7121">
            <w:pPr>
              <w:pStyle w:val="TAL"/>
              <w:jc w:val="center"/>
              <w:rPr>
                <w:rFonts w:eastAsia="Batang"/>
              </w:rPr>
            </w:pPr>
            <w:r w:rsidRPr="009B053A">
              <w:rPr>
                <w:rFonts w:eastAsia="Batang"/>
              </w:rPr>
              <w:t>45</w:t>
            </w:r>
          </w:p>
        </w:tc>
        <w:tc>
          <w:tcPr>
            <w:tcW w:w="438" w:type="pct"/>
            <w:tcBorders>
              <w:top w:val="single" w:sz="4" w:space="0" w:color="auto"/>
              <w:left w:val="single" w:sz="4" w:space="0" w:color="auto"/>
              <w:bottom w:val="single" w:sz="4" w:space="0" w:color="auto"/>
              <w:right w:val="single" w:sz="4" w:space="0" w:color="auto"/>
            </w:tcBorders>
            <w:vAlign w:val="center"/>
          </w:tcPr>
          <w:p w14:paraId="34DA5B17"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7E551C1"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737E2F21"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E2F2E8"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F8D9A19"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765DBFE4" w14:textId="77777777" w:rsidR="00AB2B30" w:rsidRPr="009B053A" w:rsidRDefault="006A7121">
            <w:pPr>
              <w:pStyle w:val="TAL"/>
              <w:jc w:val="center"/>
              <w:rPr>
                <w:rFonts w:eastAsia="Batang"/>
              </w:rPr>
            </w:pPr>
            <w:r w:rsidRPr="009B053A">
              <w:rPr>
                <w:rFonts w:eastAsia="Batang"/>
              </w:rPr>
              <w:t>28336</w:t>
            </w:r>
          </w:p>
        </w:tc>
        <w:tc>
          <w:tcPr>
            <w:tcW w:w="285" w:type="pct"/>
            <w:tcBorders>
              <w:top w:val="single" w:sz="4" w:space="0" w:color="auto"/>
              <w:left w:val="single" w:sz="4" w:space="0" w:color="auto"/>
              <w:bottom w:val="single" w:sz="4" w:space="0" w:color="auto"/>
              <w:right w:val="single" w:sz="4" w:space="0" w:color="auto"/>
            </w:tcBorders>
            <w:vAlign w:val="center"/>
          </w:tcPr>
          <w:p w14:paraId="05979620"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3670CB0" w14:textId="77777777" w:rsidR="00AB2B30" w:rsidRPr="009B053A" w:rsidRDefault="006A7121">
            <w:pPr>
              <w:pStyle w:val="TAL"/>
              <w:jc w:val="center"/>
              <w:rPr>
                <w:rFonts w:eastAsia="Batang"/>
              </w:rPr>
            </w:pPr>
            <w:r w:rsidRPr="009B053A">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5E8538" w14:textId="77777777" w:rsidR="00AB2B30" w:rsidRPr="009B053A" w:rsidRDefault="006A7121">
            <w:pPr>
              <w:pStyle w:val="TAL"/>
              <w:jc w:val="center"/>
              <w:rPr>
                <w:rFonts w:eastAsia="Batang"/>
              </w:rPr>
            </w:pPr>
            <w:r w:rsidRPr="009B053A">
              <w:rPr>
                <w:rFonts w:eastAsia="Batang"/>
              </w:rPr>
              <w:t>38880</w:t>
            </w:r>
          </w:p>
        </w:tc>
        <w:tc>
          <w:tcPr>
            <w:tcW w:w="329" w:type="pct"/>
            <w:tcBorders>
              <w:top w:val="single" w:sz="4" w:space="0" w:color="auto"/>
              <w:left w:val="single" w:sz="4" w:space="0" w:color="auto"/>
              <w:bottom w:val="single" w:sz="4" w:space="0" w:color="auto"/>
              <w:right w:val="single" w:sz="4" w:space="0" w:color="auto"/>
            </w:tcBorders>
            <w:vAlign w:val="center"/>
          </w:tcPr>
          <w:p w14:paraId="1C29818C" w14:textId="77777777" w:rsidR="00AB2B30" w:rsidRPr="009B053A" w:rsidRDefault="006A7121">
            <w:pPr>
              <w:pStyle w:val="TAL"/>
              <w:jc w:val="center"/>
              <w:rPr>
                <w:rFonts w:eastAsia="Batang"/>
              </w:rPr>
            </w:pPr>
            <w:r w:rsidRPr="009B053A">
              <w:rPr>
                <w:rFonts w:eastAsia="Batang"/>
              </w:rPr>
              <w:t>6480</w:t>
            </w:r>
          </w:p>
        </w:tc>
        <w:tc>
          <w:tcPr>
            <w:tcW w:w="341" w:type="pct"/>
            <w:tcBorders>
              <w:top w:val="single" w:sz="4" w:space="0" w:color="auto"/>
              <w:left w:val="single" w:sz="4" w:space="0" w:color="auto"/>
              <w:bottom w:val="single" w:sz="4" w:space="0" w:color="auto"/>
              <w:right w:val="single" w:sz="4" w:space="0" w:color="auto"/>
            </w:tcBorders>
          </w:tcPr>
          <w:p w14:paraId="7F5BA748"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A2D63AC" w14:textId="77777777" w:rsidR="00AB2B30" w:rsidRPr="009B053A" w:rsidRDefault="006A7121">
            <w:pPr>
              <w:pStyle w:val="TAL"/>
              <w:jc w:val="center"/>
              <w:rPr>
                <w:rFonts w:eastAsia="Batang"/>
              </w:rPr>
            </w:pPr>
            <w:r w:rsidRPr="009B053A">
              <w:rPr>
                <w:rFonts w:eastAsia="Batang"/>
              </w:rPr>
              <w:t>5, 8, 13, 14</w:t>
            </w:r>
          </w:p>
        </w:tc>
      </w:tr>
      <w:tr w:rsidR="00AB2B30" w:rsidRPr="009B053A" w14:paraId="79CF92D1" w14:textId="77777777">
        <w:tc>
          <w:tcPr>
            <w:tcW w:w="323" w:type="pct"/>
            <w:tcBorders>
              <w:left w:val="single" w:sz="4" w:space="0" w:color="auto"/>
              <w:right w:val="single" w:sz="4" w:space="0" w:color="auto"/>
            </w:tcBorders>
          </w:tcPr>
          <w:p w14:paraId="05E7DFDC"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B83C04F" w14:textId="77777777" w:rsidR="00AB2B30" w:rsidRPr="009B053A" w:rsidRDefault="006A7121">
            <w:pPr>
              <w:pStyle w:val="TAL"/>
              <w:jc w:val="center"/>
              <w:rPr>
                <w:rFonts w:eastAsia="Batang"/>
              </w:rPr>
            </w:pPr>
            <w:r w:rsidRPr="009B053A">
              <w:rPr>
                <w:rFonts w:eastAsia="Batang"/>
              </w:rPr>
              <w:t>10-20</w:t>
            </w:r>
          </w:p>
        </w:tc>
        <w:tc>
          <w:tcPr>
            <w:tcW w:w="348" w:type="pct"/>
            <w:tcBorders>
              <w:top w:val="single" w:sz="4" w:space="0" w:color="auto"/>
              <w:left w:val="single" w:sz="4" w:space="0" w:color="auto"/>
              <w:bottom w:val="single" w:sz="4" w:space="0" w:color="auto"/>
              <w:right w:val="single" w:sz="4" w:space="0" w:color="auto"/>
            </w:tcBorders>
            <w:vAlign w:val="center"/>
          </w:tcPr>
          <w:p w14:paraId="787551D1" w14:textId="77777777" w:rsidR="00AB2B30" w:rsidRPr="009B053A" w:rsidRDefault="006A7121">
            <w:pPr>
              <w:pStyle w:val="TAL"/>
              <w:jc w:val="center"/>
              <w:rPr>
                <w:rFonts w:eastAsia="Batang"/>
              </w:rPr>
            </w:pPr>
            <w:r w:rsidRPr="009B053A">
              <w:rPr>
                <w:rFonts w:eastAsia="Batang"/>
              </w:rPr>
              <w:t>48</w:t>
            </w:r>
          </w:p>
        </w:tc>
        <w:tc>
          <w:tcPr>
            <w:tcW w:w="438" w:type="pct"/>
            <w:tcBorders>
              <w:top w:val="single" w:sz="4" w:space="0" w:color="auto"/>
              <w:left w:val="single" w:sz="4" w:space="0" w:color="auto"/>
              <w:bottom w:val="single" w:sz="4" w:space="0" w:color="auto"/>
              <w:right w:val="single" w:sz="4" w:space="0" w:color="auto"/>
            </w:tcBorders>
            <w:vAlign w:val="center"/>
          </w:tcPr>
          <w:p w14:paraId="47D0A4D4"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A50340E"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61E9CB29"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123C81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34BF551F"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2B316665" w14:textId="77777777" w:rsidR="00AB2B30" w:rsidRPr="009B053A" w:rsidRDefault="006A7121">
            <w:pPr>
              <w:pStyle w:val="TAL"/>
              <w:jc w:val="center"/>
              <w:rPr>
                <w:rFonts w:eastAsia="Batang"/>
              </w:rPr>
            </w:pPr>
            <w:r w:rsidRPr="009B053A">
              <w:rPr>
                <w:rFonts w:eastAsia="Batang"/>
              </w:rPr>
              <w:t>30576</w:t>
            </w:r>
          </w:p>
        </w:tc>
        <w:tc>
          <w:tcPr>
            <w:tcW w:w="285" w:type="pct"/>
            <w:tcBorders>
              <w:top w:val="single" w:sz="4" w:space="0" w:color="auto"/>
              <w:left w:val="single" w:sz="4" w:space="0" w:color="auto"/>
              <w:bottom w:val="single" w:sz="4" w:space="0" w:color="auto"/>
              <w:right w:val="single" w:sz="4" w:space="0" w:color="auto"/>
            </w:tcBorders>
            <w:vAlign w:val="center"/>
          </w:tcPr>
          <w:p w14:paraId="21320C42"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180CF21B" w14:textId="77777777" w:rsidR="00AB2B30" w:rsidRPr="009B053A" w:rsidRDefault="006A7121">
            <w:pPr>
              <w:pStyle w:val="TAL"/>
              <w:jc w:val="center"/>
              <w:rPr>
                <w:rFonts w:eastAsia="Batang"/>
              </w:rPr>
            </w:pPr>
            <w:r w:rsidRPr="009B053A">
              <w:rPr>
                <w:rFonts w:eastAsia="Batang"/>
              </w:rPr>
              <w:t>5</w:t>
            </w:r>
          </w:p>
        </w:tc>
        <w:tc>
          <w:tcPr>
            <w:tcW w:w="312" w:type="pct"/>
            <w:tcBorders>
              <w:top w:val="single" w:sz="4" w:space="0" w:color="auto"/>
              <w:left w:val="single" w:sz="4" w:space="0" w:color="auto"/>
              <w:bottom w:val="single" w:sz="4" w:space="0" w:color="auto"/>
              <w:right w:val="single" w:sz="4" w:space="0" w:color="auto"/>
            </w:tcBorders>
            <w:vAlign w:val="center"/>
          </w:tcPr>
          <w:p w14:paraId="43B0BD24" w14:textId="77777777" w:rsidR="00AB2B30" w:rsidRPr="009B053A" w:rsidRDefault="006A7121">
            <w:pPr>
              <w:pStyle w:val="TAL"/>
              <w:jc w:val="center"/>
              <w:rPr>
                <w:rFonts w:eastAsia="Batang"/>
              </w:rPr>
            </w:pPr>
            <w:r w:rsidRPr="009B053A">
              <w:rPr>
                <w:rFonts w:eastAsia="Batang"/>
              </w:rPr>
              <w:t>41472</w:t>
            </w:r>
          </w:p>
        </w:tc>
        <w:tc>
          <w:tcPr>
            <w:tcW w:w="329" w:type="pct"/>
            <w:tcBorders>
              <w:top w:val="single" w:sz="4" w:space="0" w:color="auto"/>
              <w:left w:val="single" w:sz="4" w:space="0" w:color="auto"/>
              <w:bottom w:val="single" w:sz="4" w:space="0" w:color="auto"/>
              <w:right w:val="single" w:sz="4" w:space="0" w:color="auto"/>
            </w:tcBorders>
            <w:vAlign w:val="center"/>
          </w:tcPr>
          <w:p w14:paraId="6E54E4EB" w14:textId="77777777" w:rsidR="00AB2B30" w:rsidRPr="009B053A" w:rsidRDefault="006A7121">
            <w:pPr>
              <w:pStyle w:val="TAL"/>
              <w:jc w:val="center"/>
              <w:rPr>
                <w:rFonts w:eastAsia="Batang"/>
              </w:rPr>
            </w:pPr>
            <w:r w:rsidRPr="009B053A">
              <w:rPr>
                <w:rFonts w:eastAsia="Batang"/>
              </w:rPr>
              <w:t>6912</w:t>
            </w:r>
          </w:p>
        </w:tc>
        <w:tc>
          <w:tcPr>
            <w:tcW w:w="341" w:type="pct"/>
            <w:tcBorders>
              <w:top w:val="single" w:sz="4" w:space="0" w:color="auto"/>
              <w:left w:val="single" w:sz="4" w:space="0" w:color="auto"/>
              <w:bottom w:val="single" w:sz="4" w:space="0" w:color="auto"/>
              <w:right w:val="single" w:sz="4" w:space="0" w:color="auto"/>
            </w:tcBorders>
          </w:tcPr>
          <w:p w14:paraId="49DEF937"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A0B97EA" w14:textId="77777777" w:rsidR="00AB2B30" w:rsidRPr="009B053A" w:rsidRDefault="006A7121">
            <w:pPr>
              <w:pStyle w:val="TAL"/>
              <w:jc w:val="center"/>
              <w:rPr>
                <w:rFonts w:eastAsia="Batang"/>
              </w:rPr>
            </w:pPr>
            <w:r w:rsidRPr="009B053A">
              <w:rPr>
                <w:rFonts w:eastAsia="Batang"/>
              </w:rPr>
              <w:t>5, 8, 13, 14</w:t>
            </w:r>
          </w:p>
        </w:tc>
      </w:tr>
      <w:tr w:rsidR="00AB2B30" w:rsidRPr="009B053A" w14:paraId="1A18EC69" w14:textId="77777777">
        <w:tc>
          <w:tcPr>
            <w:tcW w:w="323" w:type="pct"/>
            <w:tcBorders>
              <w:left w:val="single" w:sz="4" w:space="0" w:color="auto"/>
              <w:right w:val="single" w:sz="4" w:space="0" w:color="auto"/>
            </w:tcBorders>
          </w:tcPr>
          <w:p w14:paraId="2B405F94"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5F9F69C9" w14:textId="77777777" w:rsidR="00AB2B30" w:rsidRPr="009B053A" w:rsidRDefault="006A7121">
            <w:pPr>
              <w:pStyle w:val="TAL"/>
              <w:jc w:val="center"/>
              <w:rPr>
                <w:rFonts w:eastAsia="Batang"/>
              </w:rPr>
            </w:pPr>
            <w:r w:rsidRPr="009B053A">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1AA26A1" w14:textId="77777777" w:rsidR="00AB2B30" w:rsidRPr="009B053A" w:rsidRDefault="006A7121">
            <w:pPr>
              <w:pStyle w:val="TAL"/>
              <w:jc w:val="center"/>
              <w:rPr>
                <w:rFonts w:eastAsia="Batang"/>
              </w:rPr>
            </w:pPr>
            <w:r w:rsidRPr="009B053A">
              <w:rPr>
                <w:rFonts w:eastAsia="Batang"/>
              </w:rPr>
              <w:t>50</w:t>
            </w:r>
          </w:p>
        </w:tc>
        <w:tc>
          <w:tcPr>
            <w:tcW w:w="438" w:type="pct"/>
            <w:tcBorders>
              <w:top w:val="single" w:sz="4" w:space="0" w:color="auto"/>
              <w:left w:val="single" w:sz="4" w:space="0" w:color="auto"/>
              <w:bottom w:val="single" w:sz="4" w:space="0" w:color="auto"/>
              <w:right w:val="single" w:sz="4" w:space="0" w:color="auto"/>
            </w:tcBorders>
            <w:vAlign w:val="center"/>
          </w:tcPr>
          <w:p w14:paraId="7798A376"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35C3CFD1"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4086429"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0F74D90"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6A6770E4"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1D62C408" w14:textId="77777777" w:rsidR="00AB2B30" w:rsidRPr="009B053A" w:rsidRDefault="006A7121">
            <w:pPr>
              <w:pStyle w:val="TAL"/>
              <w:jc w:val="center"/>
              <w:rPr>
                <w:rFonts w:eastAsia="Batang"/>
              </w:rPr>
            </w:pPr>
            <w:r w:rsidRPr="009B053A">
              <w:rPr>
                <w:rFonts w:eastAsia="Batang"/>
              </w:rPr>
              <w:t>31704</w:t>
            </w:r>
          </w:p>
        </w:tc>
        <w:tc>
          <w:tcPr>
            <w:tcW w:w="285" w:type="pct"/>
            <w:tcBorders>
              <w:top w:val="single" w:sz="4" w:space="0" w:color="auto"/>
              <w:left w:val="single" w:sz="4" w:space="0" w:color="auto"/>
              <w:bottom w:val="single" w:sz="4" w:space="0" w:color="auto"/>
              <w:right w:val="single" w:sz="4" w:space="0" w:color="auto"/>
            </w:tcBorders>
            <w:vAlign w:val="center"/>
          </w:tcPr>
          <w:p w14:paraId="71071B47"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38AE71B9" w14:textId="77777777" w:rsidR="00AB2B30" w:rsidRPr="009B053A" w:rsidRDefault="006A7121">
            <w:pPr>
              <w:pStyle w:val="TAL"/>
              <w:jc w:val="center"/>
              <w:rPr>
                <w:rFonts w:eastAsia="Batang"/>
              </w:rPr>
            </w:pPr>
            <w:r w:rsidRPr="009B053A">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174D94A9" w14:textId="77777777" w:rsidR="00AB2B30" w:rsidRPr="009B053A" w:rsidRDefault="006A7121">
            <w:pPr>
              <w:pStyle w:val="TAL"/>
              <w:jc w:val="center"/>
              <w:rPr>
                <w:rFonts w:eastAsia="Batang"/>
              </w:rPr>
            </w:pPr>
            <w:r w:rsidRPr="009B053A">
              <w:rPr>
                <w:rFonts w:eastAsia="Batang"/>
              </w:rPr>
              <w:t>43200</w:t>
            </w:r>
          </w:p>
        </w:tc>
        <w:tc>
          <w:tcPr>
            <w:tcW w:w="329" w:type="pct"/>
            <w:tcBorders>
              <w:top w:val="single" w:sz="4" w:space="0" w:color="auto"/>
              <w:left w:val="single" w:sz="4" w:space="0" w:color="auto"/>
              <w:bottom w:val="single" w:sz="4" w:space="0" w:color="auto"/>
              <w:right w:val="single" w:sz="4" w:space="0" w:color="auto"/>
            </w:tcBorders>
            <w:vAlign w:val="center"/>
          </w:tcPr>
          <w:p w14:paraId="164CD1B1" w14:textId="77777777" w:rsidR="00AB2B30" w:rsidRPr="009B053A" w:rsidRDefault="006A7121">
            <w:pPr>
              <w:pStyle w:val="TAL"/>
              <w:jc w:val="center"/>
              <w:rPr>
                <w:rFonts w:eastAsia="Batang"/>
              </w:rPr>
            </w:pPr>
            <w:r w:rsidRPr="009B053A">
              <w:rPr>
                <w:rFonts w:eastAsia="Batang"/>
              </w:rPr>
              <w:t>7200</w:t>
            </w:r>
          </w:p>
        </w:tc>
        <w:tc>
          <w:tcPr>
            <w:tcW w:w="341" w:type="pct"/>
            <w:tcBorders>
              <w:top w:val="single" w:sz="4" w:space="0" w:color="auto"/>
              <w:left w:val="single" w:sz="4" w:space="0" w:color="auto"/>
              <w:bottom w:val="single" w:sz="4" w:space="0" w:color="auto"/>
              <w:right w:val="single" w:sz="4" w:space="0" w:color="auto"/>
            </w:tcBorders>
          </w:tcPr>
          <w:p w14:paraId="1C1532EB"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4F1D03" w14:textId="77777777" w:rsidR="00AB2B30" w:rsidRPr="009B053A" w:rsidRDefault="006A7121">
            <w:pPr>
              <w:pStyle w:val="TAL"/>
              <w:jc w:val="center"/>
              <w:rPr>
                <w:rFonts w:eastAsia="Batang"/>
              </w:rPr>
            </w:pPr>
            <w:r w:rsidRPr="009B053A">
              <w:rPr>
                <w:rFonts w:eastAsia="Batang"/>
              </w:rPr>
              <w:t>5, 8, 13, 14</w:t>
            </w:r>
          </w:p>
        </w:tc>
      </w:tr>
      <w:tr w:rsidR="00AB2B30" w:rsidRPr="009B053A" w14:paraId="7FEF2299" w14:textId="77777777">
        <w:tc>
          <w:tcPr>
            <w:tcW w:w="323" w:type="pct"/>
            <w:tcBorders>
              <w:left w:val="single" w:sz="4" w:space="0" w:color="auto"/>
              <w:right w:val="single" w:sz="4" w:space="0" w:color="auto"/>
            </w:tcBorders>
          </w:tcPr>
          <w:p w14:paraId="49323669"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65E31D0" w14:textId="77777777" w:rsidR="00AB2B30" w:rsidRPr="009B053A" w:rsidRDefault="006A7121">
            <w:pPr>
              <w:pStyle w:val="TAL"/>
              <w:jc w:val="center"/>
              <w:rPr>
                <w:rFonts w:eastAsia="Batang"/>
              </w:rPr>
            </w:pPr>
            <w:r w:rsidRPr="009B053A">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06A9BFF9" w14:textId="77777777" w:rsidR="00AB2B30" w:rsidRPr="009B053A" w:rsidRDefault="006A7121">
            <w:pPr>
              <w:pStyle w:val="TAL"/>
              <w:jc w:val="center"/>
              <w:rPr>
                <w:rFonts w:eastAsia="Batang"/>
              </w:rPr>
            </w:pPr>
            <w:r w:rsidRPr="009B053A">
              <w:rPr>
                <w:rFonts w:eastAsia="Batang"/>
              </w:rPr>
              <w:t>54</w:t>
            </w:r>
          </w:p>
        </w:tc>
        <w:tc>
          <w:tcPr>
            <w:tcW w:w="438" w:type="pct"/>
            <w:tcBorders>
              <w:top w:val="single" w:sz="4" w:space="0" w:color="auto"/>
              <w:left w:val="single" w:sz="4" w:space="0" w:color="auto"/>
              <w:bottom w:val="single" w:sz="4" w:space="0" w:color="auto"/>
              <w:right w:val="single" w:sz="4" w:space="0" w:color="auto"/>
            </w:tcBorders>
            <w:vAlign w:val="center"/>
          </w:tcPr>
          <w:p w14:paraId="39366AE8"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77B009A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376EBDBB"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2E71912A"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55DAD71E"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77B7217" w14:textId="77777777" w:rsidR="00AB2B30" w:rsidRPr="009B053A" w:rsidRDefault="006A7121">
            <w:pPr>
              <w:pStyle w:val="TAL"/>
              <w:jc w:val="center"/>
              <w:rPr>
                <w:rFonts w:eastAsia="Batang"/>
              </w:rPr>
            </w:pPr>
            <w:r w:rsidRPr="009B053A">
              <w:rPr>
                <w:rFonts w:eastAsia="Batang"/>
              </w:rPr>
              <w:t>34008</w:t>
            </w:r>
          </w:p>
        </w:tc>
        <w:tc>
          <w:tcPr>
            <w:tcW w:w="285" w:type="pct"/>
            <w:tcBorders>
              <w:top w:val="single" w:sz="4" w:space="0" w:color="auto"/>
              <w:left w:val="single" w:sz="4" w:space="0" w:color="auto"/>
              <w:bottom w:val="single" w:sz="4" w:space="0" w:color="auto"/>
              <w:right w:val="single" w:sz="4" w:space="0" w:color="auto"/>
            </w:tcBorders>
            <w:vAlign w:val="center"/>
          </w:tcPr>
          <w:p w14:paraId="65D4AE2D"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B2ADBAD" w14:textId="77777777" w:rsidR="00AB2B30" w:rsidRPr="009B053A" w:rsidRDefault="006A7121">
            <w:pPr>
              <w:pStyle w:val="TAL"/>
              <w:jc w:val="center"/>
              <w:rPr>
                <w:rFonts w:eastAsia="Batang"/>
              </w:rPr>
            </w:pPr>
            <w:r w:rsidRPr="009B053A">
              <w:rPr>
                <w:rFonts w:eastAsia="Batang"/>
              </w:rPr>
              <w:t>6</w:t>
            </w:r>
          </w:p>
        </w:tc>
        <w:tc>
          <w:tcPr>
            <w:tcW w:w="312" w:type="pct"/>
            <w:tcBorders>
              <w:top w:val="single" w:sz="4" w:space="0" w:color="auto"/>
              <w:left w:val="single" w:sz="4" w:space="0" w:color="auto"/>
              <w:bottom w:val="single" w:sz="4" w:space="0" w:color="auto"/>
              <w:right w:val="single" w:sz="4" w:space="0" w:color="auto"/>
            </w:tcBorders>
            <w:vAlign w:val="center"/>
          </w:tcPr>
          <w:p w14:paraId="263A41D5" w14:textId="77777777" w:rsidR="00AB2B30" w:rsidRPr="009B053A" w:rsidRDefault="006A7121">
            <w:pPr>
              <w:pStyle w:val="TAL"/>
              <w:jc w:val="center"/>
              <w:rPr>
                <w:rFonts w:eastAsia="Batang"/>
              </w:rPr>
            </w:pPr>
            <w:r w:rsidRPr="009B053A">
              <w:rPr>
                <w:rFonts w:eastAsia="Batang"/>
              </w:rPr>
              <w:t>46656</w:t>
            </w:r>
          </w:p>
        </w:tc>
        <w:tc>
          <w:tcPr>
            <w:tcW w:w="329" w:type="pct"/>
            <w:tcBorders>
              <w:top w:val="single" w:sz="4" w:space="0" w:color="auto"/>
              <w:left w:val="single" w:sz="4" w:space="0" w:color="auto"/>
              <w:bottom w:val="single" w:sz="4" w:space="0" w:color="auto"/>
              <w:right w:val="single" w:sz="4" w:space="0" w:color="auto"/>
            </w:tcBorders>
            <w:vAlign w:val="center"/>
          </w:tcPr>
          <w:p w14:paraId="23FC54E2" w14:textId="77777777" w:rsidR="00AB2B30" w:rsidRPr="009B053A" w:rsidRDefault="006A7121">
            <w:pPr>
              <w:pStyle w:val="TAL"/>
              <w:jc w:val="center"/>
              <w:rPr>
                <w:rFonts w:eastAsia="Batang"/>
              </w:rPr>
            </w:pPr>
            <w:r w:rsidRPr="009B053A">
              <w:rPr>
                <w:rFonts w:eastAsia="Batang"/>
              </w:rPr>
              <w:t>7776</w:t>
            </w:r>
          </w:p>
        </w:tc>
        <w:tc>
          <w:tcPr>
            <w:tcW w:w="341" w:type="pct"/>
            <w:tcBorders>
              <w:top w:val="single" w:sz="4" w:space="0" w:color="auto"/>
              <w:left w:val="single" w:sz="4" w:space="0" w:color="auto"/>
              <w:bottom w:val="single" w:sz="4" w:space="0" w:color="auto"/>
              <w:right w:val="single" w:sz="4" w:space="0" w:color="auto"/>
            </w:tcBorders>
          </w:tcPr>
          <w:p w14:paraId="2251270A"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E53624F" w14:textId="77777777" w:rsidR="00AB2B30" w:rsidRPr="009B053A" w:rsidRDefault="006A7121">
            <w:pPr>
              <w:pStyle w:val="TAL"/>
              <w:jc w:val="center"/>
              <w:rPr>
                <w:rFonts w:eastAsia="Batang"/>
              </w:rPr>
            </w:pPr>
            <w:r w:rsidRPr="009B053A">
              <w:rPr>
                <w:rFonts w:eastAsia="Batang"/>
              </w:rPr>
              <w:t>5, 8, 13, 14</w:t>
            </w:r>
          </w:p>
        </w:tc>
      </w:tr>
      <w:tr w:rsidR="00AB2B30" w:rsidRPr="009B053A" w14:paraId="34E20C51" w14:textId="77777777">
        <w:tc>
          <w:tcPr>
            <w:tcW w:w="323" w:type="pct"/>
            <w:tcBorders>
              <w:left w:val="single" w:sz="4" w:space="0" w:color="auto"/>
              <w:right w:val="single" w:sz="4" w:space="0" w:color="auto"/>
            </w:tcBorders>
          </w:tcPr>
          <w:p w14:paraId="140F46BD"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29197D94" w14:textId="77777777" w:rsidR="00AB2B30" w:rsidRPr="009B053A" w:rsidRDefault="006A7121">
            <w:pPr>
              <w:pStyle w:val="TAL"/>
              <w:jc w:val="center"/>
              <w:rPr>
                <w:rFonts w:eastAsia="Batang"/>
              </w:rPr>
            </w:pPr>
            <w:r w:rsidRPr="009B053A">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51F36417" w14:textId="77777777" w:rsidR="00AB2B30" w:rsidRPr="009B053A" w:rsidRDefault="006A7121">
            <w:pPr>
              <w:pStyle w:val="TAL"/>
              <w:jc w:val="center"/>
              <w:rPr>
                <w:rFonts w:eastAsia="Batang"/>
              </w:rPr>
            </w:pPr>
            <w:r w:rsidRPr="009B053A">
              <w:rPr>
                <w:rFonts w:eastAsia="Batang"/>
              </w:rPr>
              <w:t>60</w:t>
            </w:r>
          </w:p>
        </w:tc>
        <w:tc>
          <w:tcPr>
            <w:tcW w:w="438" w:type="pct"/>
            <w:tcBorders>
              <w:top w:val="single" w:sz="4" w:space="0" w:color="auto"/>
              <w:left w:val="single" w:sz="4" w:space="0" w:color="auto"/>
              <w:bottom w:val="single" w:sz="4" w:space="0" w:color="auto"/>
              <w:right w:val="single" w:sz="4" w:space="0" w:color="auto"/>
            </w:tcBorders>
            <w:vAlign w:val="center"/>
          </w:tcPr>
          <w:p w14:paraId="0153B195"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02D051D6"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0CE034C5"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1055271F"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2DCA8848"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4DDAFF7B" w14:textId="77777777" w:rsidR="00AB2B30" w:rsidRPr="009B053A" w:rsidRDefault="006A7121">
            <w:pPr>
              <w:pStyle w:val="TAL"/>
              <w:jc w:val="center"/>
              <w:rPr>
                <w:rFonts w:eastAsia="Batang"/>
              </w:rPr>
            </w:pPr>
            <w:r w:rsidRPr="009B053A">
              <w:rPr>
                <w:rFonts w:eastAsia="Batang"/>
              </w:rPr>
              <w:t>37888</w:t>
            </w:r>
          </w:p>
        </w:tc>
        <w:tc>
          <w:tcPr>
            <w:tcW w:w="285" w:type="pct"/>
            <w:tcBorders>
              <w:top w:val="single" w:sz="4" w:space="0" w:color="auto"/>
              <w:left w:val="single" w:sz="4" w:space="0" w:color="auto"/>
              <w:bottom w:val="single" w:sz="4" w:space="0" w:color="auto"/>
              <w:right w:val="single" w:sz="4" w:space="0" w:color="auto"/>
            </w:tcBorders>
            <w:vAlign w:val="center"/>
          </w:tcPr>
          <w:p w14:paraId="6587FCE7"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2CFE2759" w14:textId="77777777" w:rsidR="00AB2B30" w:rsidRPr="009B053A" w:rsidRDefault="006A7121">
            <w:pPr>
              <w:pStyle w:val="TAL"/>
              <w:jc w:val="center"/>
              <w:rPr>
                <w:rFonts w:eastAsia="Batang"/>
              </w:rPr>
            </w:pPr>
            <w:r w:rsidRPr="009B053A">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2D385DB8" w14:textId="77777777" w:rsidR="00AB2B30" w:rsidRPr="009B053A" w:rsidRDefault="006A7121">
            <w:pPr>
              <w:pStyle w:val="TAL"/>
              <w:jc w:val="center"/>
              <w:rPr>
                <w:rFonts w:eastAsia="Batang"/>
              </w:rPr>
            </w:pPr>
            <w:r w:rsidRPr="009B053A">
              <w:rPr>
                <w:rFonts w:eastAsia="Batang"/>
              </w:rPr>
              <w:t>51840</w:t>
            </w:r>
          </w:p>
        </w:tc>
        <w:tc>
          <w:tcPr>
            <w:tcW w:w="329" w:type="pct"/>
            <w:tcBorders>
              <w:top w:val="single" w:sz="4" w:space="0" w:color="auto"/>
              <w:left w:val="single" w:sz="4" w:space="0" w:color="auto"/>
              <w:bottom w:val="single" w:sz="4" w:space="0" w:color="auto"/>
              <w:right w:val="single" w:sz="4" w:space="0" w:color="auto"/>
            </w:tcBorders>
            <w:vAlign w:val="center"/>
          </w:tcPr>
          <w:p w14:paraId="66703442" w14:textId="77777777" w:rsidR="00AB2B30" w:rsidRPr="009B053A" w:rsidRDefault="006A7121">
            <w:pPr>
              <w:pStyle w:val="TAL"/>
              <w:jc w:val="center"/>
              <w:rPr>
                <w:rFonts w:eastAsia="Batang"/>
              </w:rPr>
            </w:pPr>
            <w:r w:rsidRPr="009B053A">
              <w:rPr>
                <w:rFonts w:eastAsia="Batang"/>
              </w:rPr>
              <w:t>8640</w:t>
            </w:r>
          </w:p>
        </w:tc>
        <w:tc>
          <w:tcPr>
            <w:tcW w:w="341" w:type="pct"/>
            <w:tcBorders>
              <w:top w:val="single" w:sz="4" w:space="0" w:color="auto"/>
              <w:left w:val="single" w:sz="4" w:space="0" w:color="auto"/>
              <w:bottom w:val="single" w:sz="4" w:space="0" w:color="auto"/>
              <w:right w:val="single" w:sz="4" w:space="0" w:color="auto"/>
            </w:tcBorders>
          </w:tcPr>
          <w:p w14:paraId="7991AEB3"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E80A5A" w14:textId="77777777" w:rsidR="00AB2B30" w:rsidRPr="009B053A" w:rsidRDefault="006A7121">
            <w:pPr>
              <w:pStyle w:val="TAL"/>
              <w:jc w:val="center"/>
              <w:rPr>
                <w:rFonts w:eastAsia="Batang"/>
              </w:rPr>
            </w:pPr>
            <w:r w:rsidRPr="009B053A">
              <w:rPr>
                <w:rFonts w:eastAsia="Batang"/>
              </w:rPr>
              <w:t>5, 8, 13, 14</w:t>
            </w:r>
          </w:p>
        </w:tc>
      </w:tr>
      <w:tr w:rsidR="00AB2B30" w:rsidRPr="009B053A" w14:paraId="5F566973" w14:textId="77777777">
        <w:tc>
          <w:tcPr>
            <w:tcW w:w="323" w:type="pct"/>
            <w:tcBorders>
              <w:left w:val="single" w:sz="4" w:space="0" w:color="auto"/>
              <w:right w:val="single" w:sz="4" w:space="0" w:color="auto"/>
            </w:tcBorders>
          </w:tcPr>
          <w:p w14:paraId="5EFF4F4C"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vAlign w:val="center"/>
          </w:tcPr>
          <w:p w14:paraId="03920894" w14:textId="77777777" w:rsidR="00AB2B30" w:rsidRPr="009B053A" w:rsidRDefault="006A7121">
            <w:pPr>
              <w:pStyle w:val="TAL"/>
              <w:jc w:val="center"/>
              <w:rPr>
                <w:rFonts w:eastAsia="Batang"/>
              </w:rPr>
            </w:pPr>
            <w:r w:rsidRPr="009B053A">
              <w:rPr>
                <w:rFonts w:eastAsia="Batang"/>
              </w:rPr>
              <w:t>15 - 20</w:t>
            </w:r>
          </w:p>
        </w:tc>
        <w:tc>
          <w:tcPr>
            <w:tcW w:w="348" w:type="pct"/>
            <w:tcBorders>
              <w:top w:val="single" w:sz="4" w:space="0" w:color="auto"/>
              <w:left w:val="single" w:sz="4" w:space="0" w:color="auto"/>
              <w:bottom w:val="single" w:sz="4" w:space="0" w:color="auto"/>
              <w:right w:val="single" w:sz="4" w:space="0" w:color="auto"/>
            </w:tcBorders>
            <w:vAlign w:val="center"/>
          </w:tcPr>
          <w:p w14:paraId="145FD3CF" w14:textId="77777777" w:rsidR="00AB2B30" w:rsidRPr="009B053A" w:rsidRDefault="006A7121">
            <w:pPr>
              <w:pStyle w:val="TAL"/>
              <w:jc w:val="center"/>
              <w:rPr>
                <w:rFonts w:eastAsia="Batang"/>
              </w:rPr>
            </w:pPr>
            <w:r w:rsidRPr="009B053A">
              <w:rPr>
                <w:rFonts w:eastAsia="Batang"/>
              </w:rPr>
              <w:t>64</w:t>
            </w:r>
          </w:p>
        </w:tc>
        <w:tc>
          <w:tcPr>
            <w:tcW w:w="438" w:type="pct"/>
            <w:tcBorders>
              <w:top w:val="single" w:sz="4" w:space="0" w:color="auto"/>
              <w:left w:val="single" w:sz="4" w:space="0" w:color="auto"/>
              <w:bottom w:val="single" w:sz="4" w:space="0" w:color="auto"/>
              <w:right w:val="single" w:sz="4" w:space="0" w:color="auto"/>
            </w:tcBorders>
            <w:vAlign w:val="center"/>
          </w:tcPr>
          <w:p w14:paraId="3B4D6EF6"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vAlign w:val="center"/>
          </w:tcPr>
          <w:p w14:paraId="24A6A724"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vAlign w:val="center"/>
          </w:tcPr>
          <w:p w14:paraId="2866C667"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09D62B59"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vAlign w:val="center"/>
          </w:tcPr>
          <w:p w14:paraId="7849A535"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vAlign w:val="center"/>
          </w:tcPr>
          <w:p w14:paraId="3C53E514" w14:textId="77777777" w:rsidR="00AB2B30" w:rsidRPr="009B053A" w:rsidRDefault="006A7121">
            <w:pPr>
              <w:pStyle w:val="TAL"/>
              <w:jc w:val="center"/>
              <w:rPr>
                <w:rFonts w:eastAsia="Batang"/>
              </w:rPr>
            </w:pPr>
            <w:r w:rsidRPr="009B053A">
              <w:rPr>
                <w:rFonts w:eastAsia="Batang"/>
              </w:rPr>
              <w:t>40576</w:t>
            </w:r>
          </w:p>
        </w:tc>
        <w:tc>
          <w:tcPr>
            <w:tcW w:w="285" w:type="pct"/>
            <w:tcBorders>
              <w:top w:val="single" w:sz="4" w:space="0" w:color="auto"/>
              <w:left w:val="single" w:sz="4" w:space="0" w:color="auto"/>
              <w:bottom w:val="single" w:sz="4" w:space="0" w:color="auto"/>
              <w:right w:val="single" w:sz="4" w:space="0" w:color="auto"/>
            </w:tcBorders>
            <w:vAlign w:val="center"/>
          </w:tcPr>
          <w:p w14:paraId="79880FCC"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vAlign w:val="center"/>
          </w:tcPr>
          <w:p w14:paraId="73D2F5A6" w14:textId="77777777" w:rsidR="00AB2B30" w:rsidRPr="009B053A" w:rsidRDefault="006A7121">
            <w:pPr>
              <w:pStyle w:val="TAL"/>
              <w:jc w:val="center"/>
              <w:rPr>
                <w:rFonts w:eastAsia="Batang"/>
              </w:rPr>
            </w:pPr>
            <w:r w:rsidRPr="009B053A">
              <w:rPr>
                <w:rFonts w:eastAsia="Batang"/>
              </w:rPr>
              <w:t>7</w:t>
            </w:r>
          </w:p>
        </w:tc>
        <w:tc>
          <w:tcPr>
            <w:tcW w:w="312" w:type="pct"/>
            <w:tcBorders>
              <w:top w:val="single" w:sz="4" w:space="0" w:color="auto"/>
              <w:left w:val="single" w:sz="4" w:space="0" w:color="auto"/>
              <w:bottom w:val="single" w:sz="4" w:space="0" w:color="auto"/>
              <w:right w:val="single" w:sz="4" w:space="0" w:color="auto"/>
            </w:tcBorders>
            <w:vAlign w:val="center"/>
          </w:tcPr>
          <w:p w14:paraId="7F26DAE9" w14:textId="77777777" w:rsidR="00AB2B30" w:rsidRPr="009B053A" w:rsidRDefault="006A7121">
            <w:pPr>
              <w:pStyle w:val="TAL"/>
              <w:jc w:val="center"/>
              <w:rPr>
                <w:rFonts w:eastAsia="Batang"/>
              </w:rPr>
            </w:pPr>
            <w:r w:rsidRPr="009B053A">
              <w:rPr>
                <w:rFonts w:eastAsia="Batang"/>
              </w:rPr>
              <w:t>55296</w:t>
            </w:r>
          </w:p>
        </w:tc>
        <w:tc>
          <w:tcPr>
            <w:tcW w:w="329" w:type="pct"/>
            <w:tcBorders>
              <w:top w:val="single" w:sz="4" w:space="0" w:color="auto"/>
              <w:left w:val="single" w:sz="4" w:space="0" w:color="auto"/>
              <w:bottom w:val="single" w:sz="4" w:space="0" w:color="auto"/>
              <w:right w:val="single" w:sz="4" w:space="0" w:color="auto"/>
            </w:tcBorders>
            <w:vAlign w:val="center"/>
          </w:tcPr>
          <w:p w14:paraId="10A9155B" w14:textId="77777777" w:rsidR="00AB2B30" w:rsidRPr="009B053A" w:rsidRDefault="006A7121">
            <w:pPr>
              <w:pStyle w:val="TAL"/>
              <w:jc w:val="center"/>
              <w:rPr>
                <w:rFonts w:eastAsia="Batang"/>
              </w:rPr>
            </w:pPr>
            <w:r w:rsidRPr="009B053A">
              <w:rPr>
                <w:rFonts w:eastAsia="Batang"/>
              </w:rPr>
              <w:t>9216</w:t>
            </w:r>
          </w:p>
        </w:tc>
        <w:tc>
          <w:tcPr>
            <w:tcW w:w="341" w:type="pct"/>
            <w:tcBorders>
              <w:top w:val="single" w:sz="4" w:space="0" w:color="auto"/>
              <w:left w:val="single" w:sz="4" w:space="0" w:color="auto"/>
              <w:bottom w:val="single" w:sz="4" w:space="0" w:color="auto"/>
              <w:right w:val="single" w:sz="4" w:space="0" w:color="auto"/>
            </w:tcBorders>
          </w:tcPr>
          <w:p w14:paraId="41A50F83"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7450EB0E" w14:textId="77777777" w:rsidR="00AB2B30" w:rsidRPr="009B053A" w:rsidRDefault="006A7121">
            <w:pPr>
              <w:pStyle w:val="TAL"/>
              <w:jc w:val="center"/>
              <w:rPr>
                <w:rFonts w:eastAsia="Batang"/>
              </w:rPr>
            </w:pPr>
            <w:r w:rsidRPr="009B053A">
              <w:rPr>
                <w:rFonts w:eastAsia="Batang"/>
              </w:rPr>
              <w:t>5, 8, 13, 14</w:t>
            </w:r>
          </w:p>
        </w:tc>
      </w:tr>
      <w:tr w:rsidR="00AB2B30" w:rsidRPr="009B053A" w14:paraId="6346EAE0" w14:textId="77777777">
        <w:tc>
          <w:tcPr>
            <w:tcW w:w="323" w:type="pct"/>
            <w:tcBorders>
              <w:left w:val="single" w:sz="4" w:space="0" w:color="auto"/>
              <w:right w:val="single" w:sz="4" w:space="0" w:color="auto"/>
            </w:tcBorders>
          </w:tcPr>
          <w:p w14:paraId="11185A3D"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E4A9A7E" w14:textId="77777777" w:rsidR="00AB2B30" w:rsidRPr="009B053A" w:rsidRDefault="006A7121">
            <w:pPr>
              <w:pStyle w:val="TAL"/>
              <w:jc w:val="center"/>
              <w:rPr>
                <w:rFonts w:eastAsia="Batang"/>
              </w:rPr>
            </w:pPr>
            <w:r w:rsidRPr="009B053A">
              <w:rPr>
                <w:rFonts w:eastAsia="Batang"/>
              </w:rPr>
              <w:t>15 - 20</w:t>
            </w:r>
          </w:p>
        </w:tc>
        <w:tc>
          <w:tcPr>
            <w:tcW w:w="348" w:type="pct"/>
            <w:tcBorders>
              <w:top w:val="single" w:sz="4" w:space="0" w:color="auto"/>
              <w:left w:val="single" w:sz="4" w:space="0" w:color="auto"/>
              <w:bottom w:val="single" w:sz="4" w:space="0" w:color="auto"/>
              <w:right w:val="single" w:sz="4" w:space="0" w:color="auto"/>
            </w:tcBorders>
          </w:tcPr>
          <w:p w14:paraId="3F15C6CA" w14:textId="77777777" w:rsidR="00AB2B30" w:rsidRPr="009B053A" w:rsidRDefault="006A7121">
            <w:pPr>
              <w:pStyle w:val="TAL"/>
              <w:jc w:val="center"/>
              <w:rPr>
                <w:rFonts w:eastAsia="Batang"/>
              </w:rPr>
            </w:pPr>
            <w:r w:rsidRPr="009B053A">
              <w:rPr>
                <w:rFonts w:eastAsia="Batang"/>
              </w:rPr>
              <w:t>72</w:t>
            </w:r>
          </w:p>
        </w:tc>
        <w:tc>
          <w:tcPr>
            <w:tcW w:w="438" w:type="pct"/>
            <w:tcBorders>
              <w:top w:val="single" w:sz="4" w:space="0" w:color="auto"/>
              <w:left w:val="single" w:sz="4" w:space="0" w:color="auto"/>
              <w:bottom w:val="single" w:sz="4" w:space="0" w:color="auto"/>
              <w:right w:val="single" w:sz="4" w:space="0" w:color="auto"/>
            </w:tcBorders>
          </w:tcPr>
          <w:p w14:paraId="41780654"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497A147"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812F5B0"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4A68330F"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1A7BA34A"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14340362" w14:textId="77777777" w:rsidR="00AB2B30" w:rsidRPr="009B053A" w:rsidRDefault="006A7121">
            <w:pPr>
              <w:pStyle w:val="TAL"/>
              <w:jc w:val="center"/>
              <w:rPr>
                <w:rFonts w:eastAsia="Batang"/>
              </w:rPr>
            </w:pPr>
            <w:r w:rsidRPr="009B053A">
              <w:rPr>
                <w:rFonts w:eastAsia="Batang"/>
              </w:rPr>
              <w:t>45352</w:t>
            </w:r>
          </w:p>
        </w:tc>
        <w:tc>
          <w:tcPr>
            <w:tcW w:w="285" w:type="pct"/>
            <w:tcBorders>
              <w:top w:val="single" w:sz="4" w:space="0" w:color="auto"/>
              <w:left w:val="single" w:sz="4" w:space="0" w:color="auto"/>
              <w:bottom w:val="single" w:sz="4" w:space="0" w:color="auto"/>
              <w:right w:val="single" w:sz="4" w:space="0" w:color="auto"/>
            </w:tcBorders>
          </w:tcPr>
          <w:p w14:paraId="2A72949B"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08BBB529" w14:textId="77777777" w:rsidR="00AB2B30" w:rsidRPr="009B053A" w:rsidRDefault="006A7121">
            <w:pPr>
              <w:pStyle w:val="TAL"/>
              <w:jc w:val="center"/>
              <w:rPr>
                <w:rFonts w:eastAsia="Batang"/>
              </w:rPr>
            </w:pPr>
            <w:r w:rsidRPr="009B053A">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242197E0" w14:textId="77777777" w:rsidR="00AB2B30" w:rsidRPr="009B053A" w:rsidRDefault="006A7121">
            <w:pPr>
              <w:pStyle w:val="TAL"/>
              <w:jc w:val="center"/>
              <w:rPr>
                <w:rFonts w:eastAsia="Batang"/>
              </w:rPr>
            </w:pPr>
            <w:r w:rsidRPr="009B053A">
              <w:rPr>
                <w:rFonts w:eastAsia="Batang"/>
              </w:rPr>
              <w:t>62208</w:t>
            </w:r>
          </w:p>
        </w:tc>
        <w:tc>
          <w:tcPr>
            <w:tcW w:w="329" w:type="pct"/>
            <w:tcBorders>
              <w:top w:val="single" w:sz="4" w:space="0" w:color="auto"/>
              <w:left w:val="single" w:sz="4" w:space="0" w:color="auto"/>
              <w:bottom w:val="single" w:sz="4" w:space="0" w:color="auto"/>
              <w:right w:val="single" w:sz="4" w:space="0" w:color="auto"/>
            </w:tcBorders>
          </w:tcPr>
          <w:p w14:paraId="37CC25C5" w14:textId="77777777" w:rsidR="00AB2B30" w:rsidRPr="009B053A" w:rsidRDefault="006A7121">
            <w:pPr>
              <w:pStyle w:val="TAL"/>
              <w:jc w:val="center"/>
              <w:rPr>
                <w:rFonts w:eastAsia="Batang"/>
              </w:rPr>
            </w:pPr>
            <w:r w:rsidRPr="009B053A">
              <w:rPr>
                <w:rFonts w:eastAsia="Batang"/>
              </w:rPr>
              <w:t>10368</w:t>
            </w:r>
          </w:p>
        </w:tc>
        <w:tc>
          <w:tcPr>
            <w:tcW w:w="341" w:type="pct"/>
            <w:tcBorders>
              <w:top w:val="single" w:sz="4" w:space="0" w:color="auto"/>
              <w:left w:val="single" w:sz="4" w:space="0" w:color="auto"/>
              <w:bottom w:val="single" w:sz="4" w:space="0" w:color="auto"/>
              <w:right w:val="single" w:sz="4" w:space="0" w:color="auto"/>
            </w:tcBorders>
          </w:tcPr>
          <w:p w14:paraId="2DD1D5A7"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5FE2E66" w14:textId="77777777" w:rsidR="00AB2B30" w:rsidRPr="009B053A" w:rsidRDefault="006A7121">
            <w:pPr>
              <w:pStyle w:val="TAL"/>
              <w:jc w:val="center"/>
              <w:rPr>
                <w:rFonts w:eastAsia="Batang"/>
              </w:rPr>
            </w:pPr>
            <w:r w:rsidRPr="009B053A">
              <w:rPr>
                <w:rFonts w:eastAsia="Batang"/>
              </w:rPr>
              <w:t>5, 8, 13, 14</w:t>
            </w:r>
          </w:p>
        </w:tc>
      </w:tr>
      <w:tr w:rsidR="00AB2B30" w:rsidRPr="009B053A" w14:paraId="193EBFE5" w14:textId="77777777">
        <w:tc>
          <w:tcPr>
            <w:tcW w:w="323" w:type="pct"/>
            <w:tcBorders>
              <w:left w:val="single" w:sz="4" w:space="0" w:color="auto"/>
              <w:right w:val="single" w:sz="4" w:space="0" w:color="auto"/>
            </w:tcBorders>
          </w:tcPr>
          <w:p w14:paraId="32AD7BD4"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44742F6F" w14:textId="77777777" w:rsidR="00AB2B30" w:rsidRPr="009B053A" w:rsidRDefault="006A7121">
            <w:pPr>
              <w:pStyle w:val="TAL"/>
              <w:jc w:val="center"/>
              <w:rPr>
                <w:rFonts w:eastAsia="Batang"/>
              </w:rPr>
            </w:pPr>
            <w:r w:rsidRPr="009B053A">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384C90BD" w14:textId="77777777" w:rsidR="00AB2B30" w:rsidRPr="009B053A" w:rsidRDefault="006A7121">
            <w:pPr>
              <w:pStyle w:val="TAL"/>
              <w:jc w:val="center"/>
              <w:rPr>
                <w:rFonts w:eastAsia="Batang"/>
              </w:rPr>
            </w:pPr>
            <w:r w:rsidRPr="009B053A">
              <w:rPr>
                <w:rFonts w:eastAsia="Batang"/>
              </w:rPr>
              <w:t>75</w:t>
            </w:r>
          </w:p>
        </w:tc>
        <w:tc>
          <w:tcPr>
            <w:tcW w:w="438" w:type="pct"/>
            <w:tcBorders>
              <w:top w:val="single" w:sz="4" w:space="0" w:color="auto"/>
              <w:left w:val="single" w:sz="4" w:space="0" w:color="auto"/>
              <w:bottom w:val="single" w:sz="4" w:space="0" w:color="auto"/>
              <w:right w:val="single" w:sz="4" w:space="0" w:color="auto"/>
            </w:tcBorders>
          </w:tcPr>
          <w:p w14:paraId="6C596D36"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3DBFA68E"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7C656BD3"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59E6807A"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ADBA7DA"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57C346BD" w14:textId="77777777" w:rsidR="00AB2B30" w:rsidRPr="009B053A" w:rsidRDefault="006A7121">
            <w:pPr>
              <w:pStyle w:val="TAL"/>
              <w:jc w:val="center"/>
              <w:rPr>
                <w:rFonts w:eastAsia="Batang"/>
              </w:rPr>
            </w:pPr>
            <w:r w:rsidRPr="009B053A">
              <w:rPr>
                <w:rFonts w:eastAsia="Batang"/>
              </w:rPr>
              <w:t>46888</w:t>
            </w:r>
          </w:p>
        </w:tc>
        <w:tc>
          <w:tcPr>
            <w:tcW w:w="285" w:type="pct"/>
            <w:tcBorders>
              <w:top w:val="single" w:sz="4" w:space="0" w:color="auto"/>
              <w:left w:val="single" w:sz="4" w:space="0" w:color="auto"/>
              <w:bottom w:val="single" w:sz="4" w:space="0" w:color="auto"/>
              <w:right w:val="single" w:sz="4" w:space="0" w:color="auto"/>
            </w:tcBorders>
          </w:tcPr>
          <w:p w14:paraId="797D93E7"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19FFD8D" w14:textId="77777777" w:rsidR="00AB2B30" w:rsidRPr="009B053A" w:rsidRDefault="006A7121">
            <w:pPr>
              <w:pStyle w:val="TAL"/>
              <w:jc w:val="center"/>
              <w:rPr>
                <w:rFonts w:eastAsia="Batang"/>
              </w:rPr>
            </w:pPr>
            <w:r w:rsidRPr="009B053A">
              <w:rPr>
                <w:rFonts w:eastAsia="Batang"/>
              </w:rPr>
              <w:t>8</w:t>
            </w:r>
          </w:p>
        </w:tc>
        <w:tc>
          <w:tcPr>
            <w:tcW w:w="312" w:type="pct"/>
            <w:tcBorders>
              <w:top w:val="single" w:sz="4" w:space="0" w:color="auto"/>
              <w:left w:val="single" w:sz="4" w:space="0" w:color="auto"/>
              <w:bottom w:val="single" w:sz="4" w:space="0" w:color="auto"/>
              <w:right w:val="single" w:sz="4" w:space="0" w:color="auto"/>
            </w:tcBorders>
          </w:tcPr>
          <w:p w14:paraId="51CEF525" w14:textId="77777777" w:rsidR="00AB2B30" w:rsidRPr="009B053A" w:rsidRDefault="006A7121">
            <w:pPr>
              <w:pStyle w:val="TAL"/>
              <w:jc w:val="center"/>
              <w:rPr>
                <w:rFonts w:eastAsia="Batang"/>
              </w:rPr>
            </w:pPr>
            <w:r w:rsidRPr="009B053A">
              <w:rPr>
                <w:rFonts w:eastAsia="Batang"/>
              </w:rPr>
              <w:t>64800</w:t>
            </w:r>
          </w:p>
        </w:tc>
        <w:tc>
          <w:tcPr>
            <w:tcW w:w="329" w:type="pct"/>
            <w:tcBorders>
              <w:top w:val="single" w:sz="4" w:space="0" w:color="auto"/>
              <w:left w:val="single" w:sz="4" w:space="0" w:color="auto"/>
              <w:bottom w:val="single" w:sz="4" w:space="0" w:color="auto"/>
              <w:right w:val="single" w:sz="4" w:space="0" w:color="auto"/>
            </w:tcBorders>
          </w:tcPr>
          <w:p w14:paraId="0B9F6E00" w14:textId="77777777" w:rsidR="00AB2B30" w:rsidRPr="009B053A" w:rsidRDefault="006A7121">
            <w:pPr>
              <w:pStyle w:val="TAL"/>
              <w:jc w:val="center"/>
              <w:rPr>
                <w:rFonts w:eastAsia="Batang"/>
              </w:rPr>
            </w:pPr>
            <w:r w:rsidRPr="009B053A">
              <w:rPr>
                <w:rFonts w:eastAsia="Batang"/>
              </w:rPr>
              <w:t>10800</w:t>
            </w:r>
          </w:p>
        </w:tc>
        <w:tc>
          <w:tcPr>
            <w:tcW w:w="341" w:type="pct"/>
            <w:tcBorders>
              <w:top w:val="single" w:sz="4" w:space="0" w:color="auto"/>
              <w:left w:val="single" w:sz="4" w:space="0" w:color="auto"/>
              <w:bottom w:val="single" w:sz="4" w:space="0" w:color="auto"/>
              <w:right w:val="single" w:sz="4" w:space="0" w:color="auto"/>
            </w:tcBorders>
          </w:tcPr>
          <w:p w14:paraId="7E4BBC81"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3A8B9E25" w14:textId="77777777" w:rsidR="00AB2B30" w:rsidRPr="009B053A" w:rsidRDefault="006A7121">
            <w:pPr>
              <w:pStyle w:val="TAL"/>
              <w:jc w:val="center"/>
              <w:rPr>
                <w:rFonts w:eastAsia="Batang"/>
              </w:rPr>
            </w:pPr>
            <w:r w:rsidRPr="009B053A">
              <w:rPr>
                <w:rFonts w:eastAsia="Batang"/>
              </w:rPr>
              <w:t>5, 8, 13, 14</w:t>
            </w:r>
          </w:p>
        </w:tc>
      </w:tr>
      <w:tr w:rsidR="00AB2B30" w:rsidRPr="009B053A" w14:paraId="10D2F0CF" w14:textId="77777777">
        <w:tc>
          <w:tcPr>
            <w:tcW w:w="323" w:type="pct"/>
            <w:tcBorders>
              <w:left w:val="single" w:sz="4" w:space="0" w:color="auto"/>
              <w:right w:val="single" w:sz="4" w:space="0" w:color="auto"/>
            </w:tcBorders>
          </w:tcPr>
          <w:p w14:paraId="17546E7D"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1D1F7107" w14:textId="77777777" w:rsidR="00AB2B30" w:rsidRPr="009B053A" w:rsidRDefault="006A7121">
            <w:pPr>
              <w:pStyle w:val="TAL"/>
              <w:jc w:val="center"/>
              <w:rPr>
                <w:rFonts w:eastAsia="Batang"/>
              </w:rPr>
            </w:pPr>
            <w:r w:rsidRPr="009B053A">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A3FD52F" w14:textId="77777777" w:rsidR="00AB2B30" w:rsidRPr="009B053A" w:rsidRDefault="006A7121">
            <w:pPr>
              <w:pStyle w:val="TAL"/>
              <w:jc w:val="center"/>
              <w:rPr>
                <w:rFonts w:eastAsia="Batang"/>
              </w:rPr>
            </w:pPr>
            <w:r w:rsidRPr="009B053A">
              <w:rPr>
                <w:rFonts w:eastAsia="Batang"/>
              </w:rPr>
              <w:t>80</w:t>
            </w:r>
          </w:p>
        </w:tc>
        <w:tc>
          <w:tcPr>
            <w:tcW w:w="438" w:type="pct"/>
            <w:tcBorders>
              <w:top w:val="single" w:sz="4" w:space="0" w:color="auto"/>
              <w:left w:val="single" w:sz="4" w:space="0" w:color="auto"/>
              <w:bottom w:val="single" w:sz="4" w:space="0" w:color="auto"/>
              <w:right w:val="single" w:sz="4" w:space="0" w:color="auto"/>
            </w:tcBorders>
          </w:tcPr>
          <w:p w14:paraId="5DE25C64"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4FFF4CE2"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0354ACD"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7836600"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36ECEB70"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3A10EE92" w14:textId="77777777" w:rsidR="00AB2B30" w:rsidRPr="009B053A" w:rsidRDefault="006A7121">
            <w:pPr>
              <w:pStyle w:val="TAL"/>
              <w:jc w:val="center"/>
              <w:rPr>
                <w:rFonts w:eastAsia="Batang"/>
              </w:rPr>
            </w:pPr>
            <w:r w:rsidRPr="009B053A">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69D2A6F"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671C488" w14:textId="77777777" w:rsidR="00AB2B30" w:rsidRPr="009B053A" w:rsidRDefault="006A7121">
            <w:pPr>
              <w:pStyle w:val="TAL"/>
              <w:jc w:val="center"/>
              <w:rPr>
                <w:rFonts w:eastAsia="Batang"/>
              </w:rPr>
            </w:pPr>
            <w:r w:rsidRPr="009B053A">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158D77F1" w14:textId="77777777" w:rsidR="00AB2B30" w:rsidRPr="009B053A" w:rsidRDefault="006A7121">
            <w:pPr>
              <w:pStyle w:val="TAL"/>
              <w:jc w:val="center"/>
              <w:rPr>
                <w:rFonts w:eastAsia="Batang"/>
              </w:rPr>
            </w:pPr>
            <w:r w:rsidRPr="009B053A">
              <w:rPr>
                <w:rFonts w:eastAsia="Batang"/>
              </w:rPr>
              <w:t>69120</w:t>
            </w:r>
          </w:p>
        </w:tc>
        <w:tc>
          <w:tcPr>
            <w:tcW w:w="329" w:type="pct"/>
            <w:tcBorders>
              <w:top w:val="single" w:sz="4" w:space="0" w:color="auto"/>
              <w:left w:val="single" w:sz="4" w:space="0" w:color="auto"/>
              <w:bottom w:val="single" w:sz="4" w:space="0" w:color="auto"/>
              <w:right w:val="single" w:sz="4" w:space="0" w:color="auto"/>
            </w:tcBorders>
          </w:tcPr>
          <w:p w14:paraId="6F3F068E" w14:textId="77777777" w:rsidR="00AB2B30" w:rsidRPr="009B053A" w:rsidRDefault="006A7121">
            <w:pPr>
              <w:pStyle w:val="TAL"/>
              <w:jc w:val="center"/>
              <w:rPr>
                <w:rFonts w:eastAsia="Batang"/>
              </w:rPr>
            </w:pPr>
            <w:r w:rsidRPr="009B053A">
              <w:rPr>
                <w:rFonts w:eastAsia="Batang"/>
              </w:rPr>
              <w:t>11520</w:t>
            </w:r>
          </w:p>
        </w:tc>
        <w:tc>
          <w:tcPr>
            <w:tcW w:w="341" w:type="pct"/>
            <w:tcBorders>
              <w:top w:val="single" w:sz="4" w:space="0" w:color="auto"/>
              <w:left w:val="single" w:sz="4" w:space="0" w:color="auto"/>
              <w:bottom w:val="single" w:sz="4" w:space="0" w:color="auto"/>
              <w:right w:val="single" w:sz="4" w:space="0" w:color="auto"/>
            </w:tcBorders>
          </w:tcPr>
          <w:p w14:paraId="5FEB63A7"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645AF76D" w14:textId="77777777" w:rsidR="00AB2B30" w:rsidRPr="009B053A" w:rsidRDefault="006A7121">
            <w:pPr>
              <w:pStyle w:val="TAL"/>
              <w:jc w:val="center"/>
              <w:rPr>
                <w:rFonts w:eastAsia="Batang"/>
              </w:rPr>
            </w:pPr>
            <w:r w:rsidRPr="009B053A">
              <w:rPr>
                <w:rFonts w:eastAsia="Batang"/>
              </w:rPr>
              <w:t>5, 8, 13, 14</w:t>
            </w:r>
          </w:p>
        </w:tc>
      </w:tr>
      <w:tr w:rsidR="00AB2B30" w:rsidRPr="009B053A" w14:paraId="61814147" w14:textId="77777777">
        <w:tc>
          <w:tcPr>
            <w:tcW w:w="323" w:type="pct"/>
            <w:tcBorders>
              <w:left w:val="single" w:sz="4" w:space="0" w:color="auto"/>
              <w:right w:val="single" w:sz="4" w:space="0" w:color="auto"/>
            </w:tcBorders>
          </w:tcPr>
          <w:p w14:paraId="076CF15F"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79747784" w14:textId="77777777" w:rsidR="00AB2B30" w:rsidRPr="009B053A" w:rsidRDefault="006A7121">
            <w:pPr>
              <w:pStyle w:val="TAL"/>
              <w:jc w:val="center"/>
              <w:rPr>
                <w:rFonts w:eastAsia="Batang"/>
              </w:rPr>
            </w:pPr>
            <w:r w:rsidRPr="009B053A">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0419F107" w14:textId="77777777" w:rsidR="00AB2B30" w:rsidRPr="009B053A" w:rsidRDefault="006A7121">
            <w:pPr>
              <w:pStyle w:val="TAL"/>
              <w:jc w:val="center"/>
              <w:rPr>
                <w:rFonts w:eastAsia="Batang"/>
              </w:rPr>
            </w:pPr>
            <w:r w:rsidRPr="009B053A">
              <w:rPr>
                <w:rFonts w:eastAsia="Batang"/>
              </w:rPr>
              <w:t>81</w:t>
            </w:r>
          </w:p>
        </w:tc>
        <w:tc>
          <w:tcPr>
            <w:tcW w:w="438" w:type="pct"/>
            <w:tcBorders>
              <w:top w:val="single" w:sz="4" w:space="0" w:color="auto"/>
              <w:left w:val="single" w:sz="4" w:space="0" w:color="auto"/>
              <w:bottom w:val="single" w:sz="4" w:space="0" w:color="auto"/>
              <w:right w:val="single" w:sz="4" w:space="0" w:color="auto"/>
            </w:tcBorders>
          </w:tcPr>
          <w:p w14:paraId="72404692"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26E0559D"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07412435"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916B342"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6E7D90C"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77E74AE" w14:textId="77777777" w:rsidR="00AB2B30" w:rsidRPr="009B053A" w:rsidRDefault="006A7121">
            <w:pPr>
              <w:pStyle w:val="TAL"/>
              <w:jc w:val="center"/>
              <w:rPr>
                <w:rFonts w:eastAsia="Batang"/>
              </w:rPr>
            </w:pPr>
            <w:r w:rsidRPr="009B053A">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394F1074"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2936F26E" w14:textId="77777777" w:rsidR="00AB2B30" w:rsidRPr="009B053A" w:rsidRDefault="006A7121">
            <w:pPr>
              <w:pStyle w:val="TAL"/>
              <w:jc w:val="center"/>
              <w:rPr>
                <w:rFonts w:eastAsia="Batang"/>
              </w:rPr>
            </w:pPr>
            <w:r w:rsidRPr="009B053A">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3BFF39F5" w14:textId="77777777" w:rsidR="00AB2B30" w:rsidRPr="009B053A" w:rsidRDefault="006A7121">
            <w:pPr>
              <w:pStyle w:val="TAL"/>
              <w:jc w:val="center"/>
              <w:rPr>
                <w:rFonts w:eastAsia="Batang"/>
              </w:rPr>
            </w:pPr>
            <w:r w:rsidRPr="009B053A">
              <w:rPr>
                <w:rFonts w:eastAsia="Batang"/>
              </w:rPr>
              <w:t>69984</w:t>
            </w:r>
          </w:p>
        </w:tc>
        <w:tc>
          <w:tcPr>
            <w:tcW w:w="329" w:type="pct"/>
            <w:tcBorders>
              <w:top w:val="single" w:sz="4" w:space="0" w:color="auto"/>
              <w:left w:val="single" w:sz="4" w:space="0" w:color="auto"/>
              <w:bottom w:val="single" w:sz="4" w:space="0" w:color="auto"/>
              <w:right w:val="single" w:sz="4" w:space="0" w:color="auto"/>
            </w:tcBorders>
          </w:tcPr>
          <w:p w14:paraId="495F373B" w14:textId="77777777" w:rsidR="00AB2B30" w:rsidRPr="009B053A" w:rsidRDefault="006A7121">
            <w:pPr>
              <w:pStyle w:val="TAL"/>
              <w:jc w:val="center"/>
              <w:rPr>
                <w:rFonts w:eastAsia="Batang"/>
              </w:rPr>
            </w:pPr>
            <w:r w:rsidRPr="009B053A">
              <w:rPr>
                <w:rFonts w:eastAsia="Batang"/>
              </w:rPr>
              <w:t>11664</w:t>
            </w:r>
          </w:p>
        </w:tc>
        <w:tc>
          <w:tcPr>
            <w:tcW w:w="341" w:type="pct"/>
            <w:tcBorders>
              <w:top w:val="single" w:sz="4" w:space="0" w:color="auto"/>
              <w:left w:val="single" w:sz="4" w:space="0" w:color="auto"/>
              <w:bottom w:val="single" w:sz="4" w:space="0" w:color="auto"/>
              <w:right w:val="single" w:sz="4" w:space="0" w:color="auto"/>
            </w:tcBorders>
          </w:tcPr>
          <w:p w14:paraId="64D6BA5B"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1CB832CA" w14:textId="77777777" w:rsidR="00AB2B30" w:rsidRPr="009B053A" w:rsidRDefault="006A7121">
            <w:pPr>
              <w:pStyle w:val="TAL"/>
              <w:jc w:val="center"/>
              <w:rPr>
                <w:rFonts w:eastAsia="Batang"/>
              </w:rPr>
            </w:pPr>
            <w:r w:rsidRPr="009B053A">
              <w:rPr>
                <w:rFonts w:eastAsia="Batang"/>
              </w:rPr>
              <w:t>5, 8, 13, 14</w:t>
            </w:r>
          </w:p>
        </w:tc>
      </w:tr>
      <w:tr w:rsidR="00AB2B30" w:rsidRPr="009B053A" w14:paraId="0B53E657" w14:textId="77777777">
        <w:tc>
          <w:tcPr>
            <w:tcW w:w="323" w:type="pct"/>
            <w:tcBorders>
              <w:left w:val="single" w:sz="4" w:space="0" w:color="auto"/>
              <w:right w:val="single" w:sz="4" w:space="0" w:color="auto"/>
            </w:tcBorders>
          </w:tcPr>
          <w:p w14:paraId="36B22F17"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6CC54737" w14:textId="77777777" w:rsidR="00AB2B30" w:rsidRPr="009B053A" w:rsidRDefault="006A7121">
            <w:pPr>
              <w:pStyle w:val="TAL"/>
              <w:jc w:val="center"/>
              <w:rPr>
                <w:rFonts w:eastAsia="Batang"/>
              </w:rPr>
            </w:pPr>
            <w:r w:rsidRPr="009B053A">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6749FC38" w14:textId="77777777" w:rsidR="00AB2B30" w:rsidRPr="009B053A" w:rsidRDefault="006A7121">
            <w:pPr>
              <w:pStyle w:val="TAL"/>
              <w:jc w:val="center"/>
              <w:rPr>
                <w:rFonts w:eastAsia="Batang"/>
              </w:rPr>
            </w:pPr>
            <w:r w:rsidRPr="009B053A">
              <w:rPr>
                <w:rFonts w:eastAsia="Batang"/>
              </w:rPr>
              <w:t>90</w:t>
            </w:r>
          </w:p>
        </w:tc>
        <w:tc>
          <w:tcPr>
            <w:tcW w:w="438" w:type="pct"/>
            <w:tcBorders>
              <w:top w:val="single" w:sz="4" w:space="0" w:color="auto"/>
              <w:left w:val="single" w:sz="4" w:space="0" w:color="auto"/>
              <w:bottom w:val="single" w:sz="4" w:space="0" w:color="auto"/>
              <w:right w:val="single" w:sz="4" w:space="0" w:color="auto"/>
            </w:tcBorders>
          </w:tcPr>
          <w:p w14:paraId="1C5DD846"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573EA66F"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1983C239"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6EBECCA3"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28BD7171"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06B5C902" w14:textId="77777777" w:rsidR="00AB2B30" w:rsidRPr="009B053A" w:rsidRDefault="006A7121">
            <w:pPr>
              <w:pStyle w:val="TAL"/>
              <w:jc w:val="center"/>
              <w:rPr>
                <w:rFonts w:eastAsia="Batang"/>
              </w:rPr>
            </w:pPr>
            <w:r w:rsidRPr="009B053A">
              <w:rPr>
                <w:rFonts w:eastAsia="Batang"/>
              </w:rPr>
              <w:t>51024</w:t>
            </w:r>
          </w:p>
        </w:tc>
        <w:tc>
          <w:tcPr>
            <w:tcW w:w="285" w:type="pct"/>
            <w:tcBorders>
              <w:top w:val="single" w:sz="4" w:space="0" w:color="auto"/>
              <w:left w:val="single" w:sz="4" w:space="0" w:color="auto"/>
              <w:bottom w:val="single" w:sz="4" w:space="0" w:color="auto"/>
              <w:right w:val="single" w:sz="4" w:space="0" w:color="auto"/>
            </w:tcBorders>
          </w:tcPr>
          <w:p w14:paraId="06ECF3BF"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4B4FABB2" w14:textId="77777777" w:rsidR="00AB2B30" w:rsidRPr="009B053A" w:rsidRDefault="006A7121">
            <w:pPr>
              <w:pStyle w:val="TAL"/>
              <w:jc w:val="center"/>
              <w:rPr>
                <w:rFonts w:eastAsia="Batang"/>
              </w:rPr>
            </w:pPr>
            <w:r w:rsidRPr="009B053A">
              <w:rPr>
                <w:rFonts w:eastAsia="Batang"/>
              </w:rPr>
              <w:t>9</w:t>
            </w:r>
          </w:p>
        </w:tc>
        <w:tc>
          <w:tcPr>
            <w:tcW w:w="312" w:type="pct"/>
            <w:tcBorders>
              <w:top w:val="single" w:sz="4" w:space="0" w:color="auto"/>
              <w:left w:val="single" w:sz="4" w:space="0" w:color="auto"/>
              <w:bottom w:val="single" w:sz="4" w:space="0" w:color="auto"/>
              <w:right w:val="single" w:sz="4" w:space="0" w:color="auto"/>
            </w:tcBorders>
          </w:tcPr>
          <w:p w14:paraId="4A7AA62D" w14:textId="77777777" w:rsidR="00AB2B30" w:rsidRPr="009B053A" w:rsidRDefault="006A7121">
            <w:pPr>
              <w:pStyle w:val="TAL"/>
              <w:jc w:val="center"/>
              <w:rPr>
                <w:rFonts w:eastAsia="Batang"/>
              </w:rPr>
            </w:pPr>
            <w:r w:rsidRPr="009B053A">
              <w:rPr>
                <w:rFonts w:eastAsia="Batang"/>
              </w:rPr>
              <w:t>77760</w:t>
            </w:r>
          </w:p>
        </w:tc>
        <w:tc>
          <w:tcPr>
            <w:tcW w:w="329" w:type="pct"/>
            <w:tcBorders>
              <w:top w:val="single" w:sz="4" w:space="0" w:color="auto"/>
              <w:left w:val="single" w:sz="4" w:space="0" w:color="auto"/>
              <w:bottom w:val="single" w:sz="4" w:space="0" w:color="auto"/>
              <w:right w:val="single" w:sz="4" w:space="0" w:color="auto"/>
            </w:tcBorders>
          </w:tcPr>
          <w:p w14:paraId="5E45F65F" w14:textId="77777777" w:rsidR="00AB2B30" w:rsidRPr="009B053A" w:rsidRDefault="006A7121">
            <w:pPr>
              <w:pStyle w:val="TAL"/>
              <w:jc w:val="center"/>
              <w:rPr>
                <w:rFonts w:eastAsia="Batang"/>
              </w:rPr>
            </w:pPr>
            <w:r w:rsidRPr="009B053A">
              <w:rPr>
                <w:rFonts w:eastAsia="Batang"/>
              </w:rPr>
              <w:t>12960</w:t>
            </w:r>
          </w:p>
        </w:tc>
        <w:tc>
          <w:tcPr>
            <w:tcW w:w="341" w:type="pct"/>
            <w:tcBorders>
              <w:top w:val="single" w:sz="4" w:space="0" w:color="auto"/>
              <w:left w:val="single" w:sz="4" w:space="0" w:color="auto"/>
              <w:bottom w:val="single" w:sz="4" w:space="0" w:color="auto"/>
              <w:right w:val="single" w:sz="4" w:space="0" w:color="auto"/>
            </w:tcBorders>
          </w:tcPr>
          <w:p w14:paraId="3D09752D"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2EE110F2" w14:textId="77777777" w:rsidR="00AB2B30" w:rsidRPr="009B053A" w:rsidRDefault="006A7121">
            <w:pPr>
              <w:pStyle w:val="TAL"/>
              <w:jc w:val="center"/>
              <w:rPr>
                <w:rFonts w:eastAsia="Batang"/>
              </w:rPr>
            </w:pPr>
            <w:r w:rsidRPr="009B053A">
              <w:rPr>
                <w:rFonts w:eastAsia="Batang"/>
              </w:rPr>
              <w:t>5, 8, 13, 14</w:t>
            </w:r>
          </w:p>
        </w:tc>
      </w:tr>
      <w:tr w:rsidR="00AB2B30" w:rsidRPr="009B053A" w14:paraId="1BCD1750" w14:textId="77777777">
        <w:tc>
          <w:tcPr>
            <w:tcW w:w="323" w:type="pct"/>
            <w:tcBorders>
              <w:left w:val="single" w:sz="4" w:space="0" w:color="auto"/>
              <w:right w:val="single" w:sz="4" w:space="0" w:color="auto"/>
            </w:tcBorders>
          </w:tcPr>
          <w:p w14:paraId="2CB84397" w14:textId="77777777" w:rsidR="00AB2B30" w:rsidRPr="009B053A" w:rsidRDefault="00AB2B30">
            <w:pPr>
              <w:pStyle w:val="TAL"/>
              <w:jc w:val="center"/>
              <w:rPr>
                <w:rFonts w:eastAsia="Batang"/>
              </w:rPr>
            </w:pPr>
          </w:p>
        </w:tc>
        <w:tc>
          <w:tcPr>
            <w:tcW w:w="254" w:type="pct"/>
            <w:tcBorders>
              <w:top w:val="single" w:sz="4" w:space="0" w:color="auto"/>
              <w:left w:val="single" w:sz="4" w:space="0" w:color="auto"/>
              <w:bottom w:val="single" w:sz="4" w:space="0" w:color="auto"/>
              <w:right w:val="single" w:sz="4" w:space="0" w:color="auto"/>
            </w:tcBorders>
          </w:tcPr>
          <w:p w14:paraId="3405C33C" w14:textId="77777777" w:rsidR="00AB2B30" w:rsidRPr="009B053A" w:rsidRDefault="006A7121">
            <w:pPr>
              <w:pStyle w:val="TAL"/>
              <w:jc w:val="center"/>
              <w:rPr>
                <w:rFonts w:eastAsia="Batang"/>
              </w:rPr>
            </w:pPr>
            <w:r w:rsidRPr="009B053A">
              <w:rPr>
                <w:rFonts w:eastAsia="Batang"/>
              </w:rPr>
              <w:t>20</w:t>
            </w:r>
          </w:p>
        </w:tc>
        <w:tc>
          <w:tcPr>
            <w:tcW w:w="348" w:type="pct"/>
            <w:tcBorders>
              <w:top w:val="single" w:sz="4" w:space="0" w:color="auto"/>
              <w:left w:val="single" w:sz="4" w:space="0" w:color="auto"/>
              <w:bottom w:val="single" w:sz="4" w:space="0" w:color="auto"/>
              <w:right w:val="single" w:sz="4" w:space="0" w:color="auto"/>
            </w:tcBorders>
          </w:tcPr>
          <w:p w14:paraId="5C1FA44B" w14:textId="77777777" w:rsidR="00AB2B30" w:rsidRPr="009B053A" w:rsidRDefault="006A7121">
            <w:pPr>
              <w:pStyle w:val="TAL"/>
              <w:jc w:val="center"/>
              <w:rPr>
                <w:rFonts w:eastAsia="Batang"/>
              </w:rPr>
            </w:pPr>
            <w:r w:rsidRPr="009B053A">
              <w:rPr>
                <w:rFonts w:eastAsia="Batang"/>
              </w:rPr>
              <w:t>96</w:t>
            </w:r>
          </w:p>
        </w:tc>
        <w:tc>
          <w:tcPr>
            <w:tcW w:w="438" w:type="pct"/>
            <w:tcBorders>
              <w:top w:val="single" w:sz="4" w:space="0" w:color="auto"/>
              <w:left w:val="single" w:sz="4" w:space="0" w:color="auto"/>
              <w:bottom w:val="single" w:sz="4" w:space="0" w:color="auto"/>
              <w:right w:val="single" w:sz="4" w:space="0" w:color="auto"/>
            </w:tcBorders>
          </w:tcPr>
          <w:p w14:paraId="44EEC6BC" w14:textId="77777777" w:rsidR="00AB2B30" w:rsidRPr="009B053A" w:rsidRDefault="006A7121">
            <w:pPr>
              <w:pStyle w:val="TAL"/>
              <w:jc w:val="center"/>
              <w:rPr>
                <w:rFonts w:eastAsia="Batang"/>
              </w:rPr>
            </w:pPr>
            <w:r w:rsidRPr="009B053A">
              <w:rPr>
                <w:rFonts w:eastAsia="Batang"/>
              </w:rPr>
              <w:t>2</w:t>
            </w:r>
          </w:p>
        </w:tc>
        <w:tc>
          <w:tcPr>
            <w:tcW w:w="431" w:type="pct"/>
            <w:tcBorders>
              <w:top w:val="single" w:sz="4" w:space="0" w:color="auto"/>
              <w:left w:val="single" w:sz="4" w:space="0" w:color="auto"/>
              <w:bottom w:val="single" w:sz="4" w:space="0" w:color="auto"/>
              <w:right w:val="single" w:sz="4" w:space="0" w:color="auto"/>
            </w:tcBorders>
          </w:tcPr>
          <w:p w14:paraId="174AECF2" w14:textId="77777777" w:rsidR="00AB2B30" w:rsidRPr="009B053A" w:rsidRDefault="006A7121">
            <w:pPr>
              <w:pStyle w:val="TAL"/>
              <w:jc w:val="center"/>
              <w:rPr>
                <w:rFonts w:eastAsia="Batang"/>
              </w:rPr>
            </w:pPr>
            <w:r w:rsidRPr="009B053A">
              <w:rPr>
                <w:rFonts w:eastAsia="Batang"/>
              </w:rPr>
              <w:t>7</w:t>
            </w:r>
          </w:p>
        </w:tc>
        <w:tc>
          <w:tcPr>
            <w:tcW w:w="333" w:type="pct"/>
            <w:tcBorders>
              <w:top w:val="single" w:sz="4" w:space="0" w:color="auto"/>
              <w:left w:val="single" w:sz="4" w:space="0" w:color="auto"/>
              <w:bottom w:val="single" w:sz="4" w:space="0" w:color="auto"/>
              <w:right w:val="single" w:sz="4" w:space="0" w:color="auto"/>
            </w:tcBorders>
          </w:tcPr>
          <w:p w14:paraId="3070C0CE" w14:textId="77777777" w:rsidR="00AB2B30" w:rsidRPr="009B053A" w:rsidRDefault="006A7121">
            <w:pPr>
              <w:pStyle w:val="TAL"/>
              <w:jc w:val="center"/>
              <w:rPr>
                <w:rFonts w:eastAsia="Batang"/>
              </w:rPr>
            </w:pPr>
            <w:r w:rsidRPr="009B053A">
              <w:rPr>
                <w:rFonts w:eastAsia="Batang"/>
              </w:rPr>
              <w:t>12</w:t>
            </w:r>
          </w:p>
        </w:tc>
        <w:tc>
          <w:tcPr>
            <w:tcW w:w="321" w:type="pct"/>
            <w:tcBorders>
              <w:top w:val="single" w:sz="4" w:space="0" w:color="auto"/>
              <w:left w:val="single" w:sz="4" w:space="0" w:color="auto"/>
              <w:bottom w:val="single" w:sz="4" w:space="0" w:color="auto"/>
              <w:right w:val="single" w:sz="4" w:space="0" w:color="auto"/>
            </w:tcBorders>
          </w:tcPr>
          <w:p w14:paraId="70A15DD9" w14:textId="77777777" w:rsidR="00AB2B30" w:rsidRPr="009B053A" w:rsidRDefault="006A7121">
            <w:pPr>
              <w:pStyle w:val="TAL"/>
              <w:jc w:val="center"/>
              <w:rPr>
                <w:rFonts w:eastAsia="Batang"/>
              </w:rPr>
            </w:pPr>
            <w:r w:rsidRPr="009B053A">
              <w:rPr>
                <w:rFonts w:eastAsia="Batang"/>
              </w:rPr>
              <w:t>64QAM</w:t>
            </w:r>
          </w:p>
        </w:tc>
        <w:tc>
          <w:tcPr>
            <w:tcW w:w="308" w:type="pct"/>
            <w:tcBorders>
              <w:top w:val="single" w:sz="4" w:space="0" w:color="auto"/>
              <w:left w:val="single" w:sz="4" w:space="0" w:color="auto"/>
              <w:bottom w:val="single" w:sz="4" w:space="0" w:color="auto"/>
              <w:right w:val="single" w:sz="4" w:space="0" w:color="auto"/>
            </w:tcBorders>
          </w:tcPr>
          <w:p w14:paraId="799A44D1" w14:textId="77777777" w:rsidR="00AB2B30" w:rsidRPr="009B053A" w:rsidRDefault="006A7121">
            <w:pPr>
              <w:pStyle w:val="TAL"/>
              <w:jc w:val="center"/>
              <w:rPr>
                <w:rFonts w:eastAsia="Batang"/>
              </w:rPr>
            </w:pPr>
            <w:r w:rsidRPr="009B053A">
              <w:rPr>
                <w:rFonts w:eastAsia="Batang"/>
              </w:rPr>
              <w:t>3/4</w:t>
            </w:r>
          </w:p>
        </w:tc>
        <w:tc>
          <w:tcPr>
            <w:tcW w:w="319" w:type="pct"/>
            <w:tcBorders>
              <w:top w:val="single" w:sz="4" w:space="0" w:color="auto"/>
              <w:left w:val="single" w:sz="4" w:space="0" w:color="auto"/>
              <w:bottom w:val="single" w:sz="4" w:space="0" w:color="auto"/>
              <w:right w:val="single" w:sz="4" w:space="0" w:color="auto"/>
            </w:tcBorders>
          </w:tcPr>
          <w:p w14:paraId="2E4EF0DA" w14:textId="77777777" w:rsidR="00AB2B30" w:rsidRPr="009B053A" w:rsidRDefault="006A7121">
            <w:pPr>
              <w:pStyle w:val="TAL"/>
              <w:jc w:val="center"/>
              <w:rPr>
                <w:rFonts w:eastAsia="Batang"/>
              </w:rPr>
            </w:pPr>
            <w:r w:rsidRPr="009B053A">
              <w:rPr>
                <w:rFonts w:eastAsia="Batang"/>
              </w:rPr>
              <w:t>61664</w:t>
            </w:r>
          </w:p>
        </w:tc>
        <w:tc>
          <w:tcPr>
            <w:tcW w:w="285" w:type="pct"/>
            <w:tcBorders>
              <w:top w:val="single" w:sz="4" w:space="0" w:color="auto"/>
              <w:left w:val="single" w:sz="4" w:space="0" w:color="auto"/>
              <w:bottom w:val="single" w:sz="4" w:space="0" w:color="auto"/>
              <w:right w:val="single" w:sz="4" w:space="0" w:color="auto"/>
            </w:tcBorders>
          </w:tcPr>
          <w:p w14:paraId="257A9677" w14:textId="77777777" w:rsidR="00AB2B30" w:rsidRPr="009B053A" w:rsidRDefault="006A7121">
            <w:pPr>
              <w:pStyle w:val="TAL"/>
              <w:jc w:val="center"/>
              <w:rPr>
                <w:rFonts w:eastAsia="Batang"/>
              </w:rPr>
            </w:pPr>
            <w:r w:rsidRPr="009B053A">
              <w:rPr>
                <w:rFonts w:eastAsia="Batang"/>
              </w:rPr>
              <w:t>24</w:t>
            </w:r>
          </w:p>
        </w:tc>
        <w:tc>
          <w:tcPr>
            <w:tcW w:w="317" w:type="pct"/>
            <w:tcBorders>
              <w:top w:val="single" w:sz="4" w:space="0" w:color="auto"/>
              <w:left w:val="single" w:sz="4" w:space="0" w:color="auto"/>
              <w:bottom w:val="single" w:sz="4" w:space="0" w:color="auto"/>
              <w:right w:val="single" w:sz="4" w:space="0" w:color="auto"/>
            </w:tcBorders>
          </w:tcPr>
          <w:p w14:paraId="6AEB20B4" w14:textId="77777777" w:rsidR="00AB2B30" w:rsidRPr="009B053A" w:rsidRDefault="006A7121">
            <w:pPr>
              <w:pStyle w:val="TAL"/>
              <w:jc w:val="center"/>
              <w:rPr>
                <w:rFonts w:eastAsia="Batang"/>
              </w:rPr>
            </w:pPr>
            <w:r w:rsidRPr="009B053A">
              <w:rPr>
                <w:rFonts w:eastAsia="Batang"/>
              </w:rPr>
              <w:t>11</w:t>
            </w:r>
          </w:p>
        </w:tc>
        <w:tc>
          <w:tcPr>
            <w:tcW w:w="312" w:type="pct"/>
            <w:tcBorders>
              <w:top w:val="single" w:sz="4" w:space="0" w:color="auto"/>
              <w:left w:val="single" w:sz="4" w:space="0" w:color="auto"/>
              <w:bottom w:val="single" w:sz="4" w:space="0" w:color="auto"/>
              <w:right w:val="single" w:sz="4" w:space="0" w:color="auto"/>
            </w:tcBorders>
          </w:tcPr>
          <w:p w14:paraId="5952928C" w14:textId="77777777" w:rsidR="00AB2B30" w:rsidRPr="009B053A" w:rsidRDefault="006A7121">
            <w:pPr>
              <w:pStyle w:val="TAL"/>
              <w:jc w:val="center"/>
              <w:rPr>
                <w:rFonts w:eastAsia="Batang"/>
              </w:rPr>
            </w:pPr>
            <w:r w:rsidRPr="009B053A">
              <w:rPr>
                <w:rFonts w:eastAsia="Batang"/>
              </w:rPr>
              <w:t>82944</w:t>
            </w:r>
          </w:p>
        </w:tc>
        <w:tc>
          <w:tcPr>
            <w:tcW w:w="329" w:type="pct"/>
            <w:tcBorders>
              <w:top w:val="single" w:sz="4" w:space="0" w:color="auto"/>
              <w:left w:val="single" w:sz="4" w:space="0" w:color="auto"/>
              <w:bottom w:val="single" w:sz="4" w:space="0" w:color="auto"/>
              <w:right w:val="single" w:sz="4" w:space="0" w:color="auto"/>
            </w:tcBorders>
          </w:tcPr>
          <w:p w14:paraId="4FCCFA1F" w14:textId="77777777" w:rsidR="00AB2B30" w:rsidRPr="009B053A" w:rsidRDefault="006A7121">
            <w:pPr>
              <w:pStyle w:val="TAL"/>
              <w:jc w:val="center"/>
              <w:rPr>
                <w:rFonts w:eastAsia="Batang"/>
              </w:rPr>
            </w:pPr>
            <w:r w:rsidRPr="009B053A">
              <w:rPr>
                <w:rFonts w:eastAsia="Batang"/>
              </w:rPr>
              <w:t>13824</w:t>
            </w:r>
          </w:p>
        </w:tc>
        <w:tc>
          <w:tcPr>
            <w:tcW w:w="341" w:type="pct"/>
            <w:tcBorders>
              <w:top w:val="single" w:sz="4" w:space="0" w:color="auto"/>
              <w:left w:val="single" w:sz="4" w:space="0" w:color="auto"/>
              <w:bottom w:val="single" w:sz="4" w:space="0" w:color="auto"/>
              <w:right w:val="single" w:sz="4" w:space="0" w:color="auto"/>
            </w:tcBorders>
          </w:tcPr>
          <w:p w14:paraId="05A45B5F" w14:textId="77777777" w:rsidR="00AB2B30" w:rsidRPr="009B053A" w:rsidRDefault="006A7121">
            <w:pPr>
              <w:pStyle w:val="TAL"/>
              <w:jc w:val="center"/>
              <w:rPr>
                <w:rFonts w:eastAsia="Batang"/>
              </w:rPr>
            </w:pPr>
            <w:r w:rsidRPr="009B053A">
              <w:rPr>
                <w:rFonts w:eastAsia="Batang"/>
              </w:rPr>
              <w:t>5,8</w:t>
            </w:r>
          </w:p>
        </w:tc>
        <w:tc>
          <w:tcPr>
            <w:tcW w:w="341" w:type="pct"/>
            <w:tcBorders>
              <w:top w:val="single" w:sz="4" w:space="0" w:color="auto"/>
              <w:left w:val="single" w:sz="4" w:space="0" w:color="auto"/>
              <w:bottom w:val="single" w:sz="4" w:space="0" w:color="auto"/>
              <w:right w:val="single" w:sz="4" w:space="0" w:color="auto"/>
            </w:tcBorders>
          </w:tcPr>
          <w:p w14:paraId="0D51F267" w14:textId="77777777" w:rsidR="00AB2B30" w:rsidRPr="009B053A" w:rsidRDefault="006A7121">
            <w:pPr>
              <w:pStyle w:val="TAL"/>
              <w:jc w:val="center"/>
              <w:rPr>
                <w:rFonts w:eastAsia="Batang"/>
              </w:rPr>
            </w:pPr>
            <w:r w:rsidRPr="009B053A">
              <w:rPr>
                <w:rFonts w:eastAsia="Batang"/>
              </w:rPr>
              <w:t>5, 8, 13, 14</w:t>
            </w:r>
          </w:p>
        </w:tc>
      </w:tr>
      <w:tr w:rsidR="00AB2B30" w:rsidRPr="009B053A" w14:paraId="67D56500" w14:textId="77777777">
        <w:tc>
          <w:tcPr>
            <w:tcW w:w="5000" w:type="pct"/>
            <w:gridSpan w:val="15"/>
            <w:tcBorders>
              <w:top w:val="single" w:sz="4" w:space="0" w:color="auto"/>
              <w:left w:val="single" w:sz="4" w:space="0" w:color="auto"/>
              <w:bottom w:val="single" w:sz="4" w:space="0" w:color="auto"/>
              <w:right w:val="single" w:sz="4" w:space="0" w:color="auto"/>
            </w:tcBorders>
          </w:tcPr>
          <w:p w14:paraId="26040CE4"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046F3C7B" w14:textId="77777777" w:rsidR="00AB2B30" w:rsidRPr="009B053A" w:rsidRDefault="006A7121">
            <w:pPr>
              <w:pStyle w:val="TAN"/>
            </w:pPr>
            <w:r w:rsidRPr="009B053A">
              <w:t>Note 2:</w:t>
            </w:r>
            <w:r w:rsidRPr="009B053A">
              <w:tab/>
              <w:t>As per Table 4.2-2 in TS 36.211 [13]</w:t>
            </w:r>
          </w:p>
          <w:p w14:paraId="3A6FF042" w14:textId="77777777" w:rsidR="00AB2B30" w:rsidRPr="009B053A" w:rsidRDefault="006A7121">
            <w:pPr>
              <w:pStyle w:val="TAN"/>
            </w:pPr>
            <w:r w:rsidRPr="009B053A">
              <w:t>Note 3:</w:t>
            </w:r>
            <w:r w:rsidRPr="009B053A">
              <w:tab/>
              <w:t>As per Table 4.2-1 in TS 36.211 [13]</w:t>
            </w:r>
          </w:p>
          <w:p w14:paraId="7360E8F1" w14:textId="77777777" w:rsidR="00AB2B30" w:rsidRPr="009B053A" w:rsidRDefault="006A7121">
            <w:pPr>
              <w:pStyle w:val="TAN"/>
              <w:rPr>
                <w:rFonts w:cs="Arial"/>
              </w:rPr>
            </w:pPr>
            <w:r w:rsidRPr="009B053A">
              <w:t>Note 4:</w:t>
            </w:r>
            <w:r w:rsidRPr="009B053A">
              <w:tab/>
              <w:t>If UE does not report UE UL category, then the applicability of reference channel is determined by UE category. If UE reports UE UL category, then the applicability of reference channel is determined by UE UL category</w:t>
            </w:r>
          </w:p>
        </w:tc>
      </w:tr>
    </w:tbl>
    <w:p w14:paraId="0090B028" w14:textId="77777777" w:rsidR="00AB2B30" w:rsidRPr="009B053A" w:rsidRDefault="00AB2B30">
      <w:pPr>
        <w:rPr>
          <w:lang w:eastAsia="de-DE"/>
        </w:rPr>
      </w:pPr>
    </w:p>
    <w:p w14:paraId="49C2AB5F" w14:textId="77777777" w:rsidR="00AB2B30" w:rsidRPr="009B053A" w:rsidRDefault="006A7121">
      <w:pPr>
        <w:pStyle w:val="Heading4"/>
      </w:pPr>
      <w:bookmarkStart w:id="11978" w:name="_Toc27476125"/>
      <w:bookmarkStart w:id="11979" w:name="_Toc29495566"/>
      <w:bookmarkStart w:id="11980" w:name="_Toc36116617"/>
      <w:bookmarkStart w:id="11981" w:name="_Toc36118666"/>
      <w:bookmarkStart w:id="11982" w:name="_Toc36560781"/>
      <w:bookmarkStart w:id="11983" w:name="_Toc43977318"/>
      <w:bookmarkStart w:id="11984" w:name="_Toc52213907"/>
      <w:bookmarkStart w:id="11985" w:name="_Toc60743380"/>
      <w:bookmarkStart w:id="11986" w:name="_Toc68206561"/>
      <w:bookmarkStart w:id="11987" w:name="_Toc75972359"/>
      <w:bookmarkStart w:id="11988" w:name="_Toc85051798"/>
      <w:bookmarkStart w:id="11989" w:name="_Toc90493820"/>
      <w:bookmarkStart w:id="11990" w:name="_Toc90494460"/>
      <w:bookmarkStart w:id="11991" w:name="_Toc100094513"/>
      <w:bookmarkStart w:id="11992" w:name="_Toc106873204"/>
      <w:bookmarkStart w:id="11993" w:name="_Toc133250273"/>
      <w:r w:rsidRPr="009B053A">
        <w:lastRenderedPageBreak/>
        <w:t>A.2.2.2.4</w:t>
      </w:r>
      <w:r w:rsidRPr="009B053A">
        <w:tab/>
        <w:t>256 QAM</w:t>
      </w:r>
      <w:bookmarkEnd w:id="11978"/>
      <w:bookmarkEnd w:id="11979"/>
      <w:bookmarkEnd w:id="11980"/>
      <w:bookmarkEnd w:id="11981"/>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4C35483C" w14:textId="77777777" w:rsidR="00AB2B30" w:rsidRPr="009B053A" w:rsidRDefault="006A7121">
      <w:pPr>
        <w:pStyle w:val="TH"/>
        <w:rPr>
          <w:rFonts w:eastAsia="Batang"/>
        </w:rPr>
      </w:pPr>
      <w:r w:rsidRPr="009B053A">
        <w:rPr>
          <w:rFonts w:eastAsia="Batang"/>
        </w:rPr>
        <w:t>Table A.2.2.2.4-1: Reference Channels for 256 QAM with partial RB allocation</w:t>
      </w:r>
    </w:p>
    <w:tbl>
      <w:tblPr>
        <w:tblW w:w="108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9"/>
        <w:gridCol w:w="784"/>
        <w:gridCol w:w="687"/>
        <w:gridCol w:w="709"/>
        <w:gridCol w:w="708"/>
        <w:gridCol w:w="708"/>
        <w:gridCol w:w="992"/>
        <w:gridCol w:w="708"/>
        <w:gridCol w:w="762"/>
        <w:gridCol w:w="718"/>
        <w:gridCol w:w="839"/>
        <w:gridCol w:w="820"/>
        <w:gridCol w:w="886"/>
        <w:gridCol w:w="932"/>
      </w:tblGrid>
      <w:tr w:rsidR="00AB2B30" w:rsidRPr="009B053A" w14:paraId="748AD892" w14:textId="77777777">
        <w:trPr>
          <w:trHeight w:val="1484"/>
        </w:trPr>
        <w:tc>
          <w:tcPr>
            <w:tcW w:w="599" w:type="dxa"/>
            <w:tcBorders>
              <w:top w:val="single" w:sz="4" w:space="0" w:color="auto"/>
              <w:left w:val="single" w:sz="4" w:space="0" w:color="auto"/>
              <w:bottom w:val="single" w:sz="4" w:space="0" w:color="auto"/>
              <w:right w:val="single" w:sz="4" w:space="0" w:color="auto"/>
            </w:tcBorders>
            <w:hideMark/>
          </w:tcPr>
          <w:p w14:paraId="3320FA3E" w14:textId="77777777" w:rsidR="00AB2B30" w:rsidRPr="009B053A" w:rsidRDefault="006A7121">
            <w:pPr>
              <w:pStyle w:val="TAH"/>
            </w:pPr>
            <w:r w:rsidRPr="009B053A">
              <w:t>Parameter</w:t>
            </w:r>
          </w:p>
        </w:tc>
        <w:tc>
          <w:tcPr>
            <w:tcW w:w="784" w:type="dxa"/>
            <w:tcBorders>
              <w:top w:val="single" w:sz="4" w:space="0" w:color="auto"/>
              <w:left w:val="single" w:sz="4" w:space="0" w:color="auto"/>
              <w:bottom w:val="single" w:sz="4" w:space="0" w:color="auto"/>
              <w:right w:val="single" w:sz="4" w:space="0" w:color="auto"/>
            </w:tcBorders>
            <w:hideMark/>
          </w:tcPr>
          <w:p w14:paraId="132CEB34" w14:textId="77777777" w:rsidR="00AB2B30" w:rsidRPr="009B053A" w:rsidRDefault="006A7121">
            <w:pPr>
              <w:pStyle w:val="TAH"/>
            </w:pPr>
            <w:r w:rsidRPr="009B053A">
              <w:t>Ch BW</w:t>
            </w:r>
          </w:p>
        </w:tc>
        <w:tc>
          <w:tcPr>
            <w:tcW w:w="687" w:type="dxa"/>
            <w:tcBorders>
              <w:top w:val="single" w:sz="4" w:space="0" w:color="auto"/>
              <w:left w:val="single" w:sz="4" w:space="0" w:color="auto"/>
              <w:bottom w:val="single" w:sz="4" w:space="0" w:color="auto"/>
              <w:right w:val="single" w:sz="4" w:space="0" w:color="auto"/>
            </w:tcBorders>
            <w:hideMark/>
          </w:tcPr>
          <w:p w14:paraId="3D47D2BA" w14:textId="77777777" w:rsidR="00AB2B30" w:rsidRPr="009B053A" w:rsidRDefault="006A7121">
            <w:pPr>
              <w:pStyle w:val="TAH"/>
            </w:pPr>
            <w:r w:rsidRPr="009B053A">
              <w:t>Allocated RBs</w:t>
            </w:r>
          </w:p>
        </w:tc>
        <w:tc>
          <w:tcPr>
            <w:tcW w:w="709" w:type="dxa"/>
            <w:tcBorders>
              <w:top w:val="single" w:sz="4" w:space="0" w:color="auto"/>
              <w:left w:val="single" w:sz="4" w:space="0" w:color="auto"/>
              <w:bottom w:val="single" w:sz="4" w:space="0" w:color="auto"/>
              <w:right w:val="single" w:sz="4" w:space="0" w:color="auto"/>
            </w:tcBorders>
            <w:hideMark/>
          </w:tcPr>
          <w:p w14:paraId="076C0330" w14:textId="77777777" w:rsidR="00AB2B30" w:rsidRPr="009B053A" w:rsidRDefault="006A7121">
            <w:pPr>
              <w:pStyle w:val="TAH"/>
            </w:pPr>
            <w:r w:rsidRPr="009B053A">
              <w:t>UL-DL Configuration (Note 2)</w:t>
            </w:r>
          </w:p>
        </w:tc>
        <w:tc>
          <w:tcPr>
            <w:tcW w:w="708" w:type="dxa"/>
            <w:tcBorders>
              <w:top w:val="single" w:sz="4" w:space="0" w:color="auto"/>
              <w:left w:val="single" w:sz="4" w:space="0" w:color="auto"/>
              <w:bottom w:val="single" w:sz="4" w:space="0" w:color="auto"/>
              <w:right w:val="single" w:sz="4" w:space="0" w:color="auto"/>
            </w:tcBorders>
          </w:tcPr>
          <w:p w14:paraId="55C30534" w14:textId="77777777" w:rsidR="00AB2B30" w:rsidRPr="009B053A" w:rsidRDefault="006A7121">
            <w:pPr>
              <w:pStyle w:val="TAH"/>
            </w:pPr>
            <w:r w:rsidRPr="009B053A">
              <w:t>Special Slot Configuration (Note 3)</w:t>
            </w:r>
          </w:p>
        </w:tc>
        <w:tc>
          <w:tcPr>
            <w:tcW w:w="708" w:type="dxa"/>
            <w:tcBorders>
              <w:top w:val="single" w:sz="4" w:space="0" w:color="auto"/>
              <w:left w:val="single" w:sz="4" w:space="0" w:color="auto"/>
              <w:bottom w:val="single" w:sz="4" w:space="0" w:color="auto"/>
              <w:right w:val="single" w:sz="4" w:space="0" w:color="auto"/>
            </w:tcBorders>
            <w:hideMark/>
          </w:tcPr>
          <w:p w14:paraId="35AB81A5" w14:textId="77777777" w:rsidR="00AB2B30" w:rsidRPr="009B053A" w:rsidRDefault="006A7121">
            <w:pPr>
              <w:pStyle w:val="TAH"/>
            </w:pPr>
            <w:r w:rsidRPr="009B053A">
              <w:t>DFT-OFDM Symbols per Sub-Frame</w:t>
            </w:r>
          </w:p>
        </w:tc>
        <w:tc>
          <w:tcPr>
            <w:tcW w:w="992" w:type="dxa"/>
            <w:tcBorders>
              <w:top w:val="single" w:sz="4" w:space="0" w:color="auto"/>
              <w:left w:val="single" w:sz="4" w:space="0" w:color="auto"/>
              <w:bottom w:val="single" w:sz="4" w:space="0" w:color="auto"/>
              <w:right w:val="single" w:sz="4" w:space="0" w:color="auto"/>
            </w:tcBorders>
            <w:hideMark/>
          </w:tcPr>
          <w:p w14:paraId="0F99640C" w14:textId="77777777" w:rsidR="00AB2B30" w:rsidRPr="009B053A" w:rsidRDefault="006A7121">
            <w:pPr>
              <w:pStyle w:val="TAH"/>
            </w:pPr>
            <w:r w:rsidRPr="009B053A">
              <w:t>Mod'n</w:t>
            </w:r>
          </w:p>
        </w:tc>
        <w:tc>
          <w:tcPr>
            <w:tcW w:w="708" w:type="dxa"/>
            <w:tcBorders>
              <w:top w:val="single" w:sz="4" w:space="0" w:color="auto"/>
              <w:left w:val="single" w:sz="4" w:space="0" w:color="auto"/>
              <w:bottom w:val="single" w:sz="4" w:space="0" w:color="auto"/>
              <w:right w:val="single" w:sz="4" w:space="0" w:color="auto"/>
            </w:tcBorders>
            <w:hideMark/>
          </w:tcPr>
          <w:p w14:paraId="0A9FD051" w14:textId="77777777" w:rsidR="00AB2B30" w:rsidRPr="009B053A" w:rsidRDefault="006A7121">
            <w:pPr>
              <w:pStyle w:val="TAH"/>
            </w:pPr>
            <w:r w:rsidRPr="009B053A">
              <w:t>Target Coding rate</w:t>
            </w:r>
          </w:p>
        </w:tc>
        <w:tc>
          <w:tcPr>
            <w:tcW w:w="762" w:type="dxa"/>
            <w:tcBorders>
              <w:top w:val="single" w:sz="4" w:space="0" w:color="auto"/>
              <w:left w:val="single" w:sz="4" w:space="0" w:color="auto"/>
              <w:bottom w:val="single" w:sz="4" w:space="0" w:color="auto"/>
              <w:right w:val="single" w:sz="4" w:space="0" w:color="auto"/>
            </w:tcBorders>
            <w:hideMark/>
          </w:tcPr>
          <w:p w14:paraId="3007707E" w14:textId="77777777" w:rsidR="00AB2B30" w:rsidRPr="009B053A" w:rsidRDefault="006A7121">
            <w:pPr>
              <w:pStyle w:val="TAH"/>
            </w:pPr>
            <w:r w:rsidRPr="009B053A">
              <w:t>Payload size for Sub-Frame 2, 7</w:t>
            </w:r>
          </w:p>
        </w:tc>
        <w:tc>
          <w:tcPr>
            <w:tcW w:w="718" w:type="dxa"/>
            <w:tcBorders>
              <w:top w:val="single" w:sz="4" w:space="0" w:color="auto"/>
              <w:left w:val="single" w:sz="4" w:space="0" w:color="auto"/>
              <w:bottom w:val="single" w:sz="4" w:space="0" w:color="auto"/>
              <w:right w:val="single" w:sz="4" w:space="0" w:color="auto"/>
            </w:tcBorders>
            <w:hideMark/>
          </w:tcPr>
          <w:p w14:paraId="28736D0A" w14:textId="77777777" w:rsidR="00AB2B30" w:rsidRPr="009B053A" w:rsidRDefault="006A7121">
            <w:pPr>
              <w:pStyle w:val="TAH"/>
            </w:pPr>
            <w:r w:rsidRPr="009B053A">
              <w:t>Trans-port block CRC</w:t>
            </w:r>
          </w:p>
        </w:tc>
        <w:tc>
          <w:tcPr>
            <w:tcW w:w="839" w:type="dxa"/>
            <w:tcBorders>
              <w:top w:val="single" w:sz="4" w:space="0" w:color="auto"/>
              <w:left w:val="single" w:sz="4" w:space="0" w:color="auto"/>
              <w:bottom w:val="single" w:sz="4" w:space="0" w:color="auto"/>
              <w:right w:val="single" w:sz="4" w:space="0" w:color="auto"/>
            </w:tcBorders>
            <w:hideMark/>
          </w:tcPr>
          <w:p w14:paraId="6F2AD53F" w14:textId="77777777" w:rsidR="00AB2B30" w:rsidRPr="009B053A" w:rsidRDefault="006A7121">
            <w:pPr>
              <w:pStyle w:val="TAH"/>
            </w:pPr>
            <w:r w:rsidRPr="009B053A">
              <w:t>Number of code blocks per Sub-Frame (Note 1)</w:t>
            </w:r>
          </w:p>
        </w:tc>
        <w:tc>
          <w:tcPr>
            <w:tcW w:w="820" w:type="dxa"/>
            <w:tcBorders>
              <w:top w:val="single" w:sz="4" w:space="0" w:color="auto"/>
              <w:left w:val="single" w:sz="4" w:space="0" w:color="auto"/>
              <w:bottom w:val="single" w:sz="4" w:space="0" w:color="auto"/>
              <w:right w:val="single" w:sz="4" w:space="0" w:color="auto"/>
            </w:tcBorders>
            <w:hideMark/>
          </w:tcPr>
          <w:p w14:paraId="5943D011" w14:textId="77777777" w:rsidR="00AB2B30" w:rsidRPr="009B053A" w:rsidRDefault="006A7121">
            <w:pPr>
              <w:pStyle w:val="TAH"/>
            </w:pPr>
            <w:r w:rsidRPr="009B053A">
              <w:t>Total number of bits per Sub-Frame for Sub-Frame 2, 7</w:t>
            </w:r>
          </w:p>
        </w:tc>
        <w:tc>
          <w:tcPr>
            <w:tcW w:w="886" w:type="dxa"/>
            <w:tcBorders>
              <w:top w:val="single" w:sz="4" w:space="0" w:color="auto"/>
              <w:left w:val="single" w:sz="4" w:space="0" w:color="auto"/>
              <w:bottom w:val="single" w:sz="4" w:space="0" w:color="auto"/>
              <w:right w:val="single" w:sz="4" w:space="0" w:color="auto"/>
            </w:tcBorders>
            <w:hideMark/>
          </w:tcPr>
          <w:p w14:paraId="1991F186" w14:textId="77777777" w:rsidR="00AB2B30" w:rsidRPr="009B053A" w:rsidRDefault="006A7121">
            <w:pPr>
              <w:pStyle w:val="TAH"/>
            </w:pPr>
            <w:r w:rsidRPr="009B053A">
              <w:t>Total symbols per Sub-Frame for Sub-Frame 2, 7</w:t>
            </w:r>
          </w:p>
        </w:tc>
        <w:tc>
          <w:tcPr>
            <w:tcW w:w="932" w:type="dxa"/>
            <w:tcBorders>
              <w:top w:val="single" w:sz="4" w:space="0" w:color="auto"/>
              <w:left w:val="single" w:sz="4" w:space="0" w:color="auto"/>
              <w:bottom w:val="single" w:sz="4" w:space="0" w:color="auto"/>
              <w:right w:val="single" w:sz="4" w:space="0" w:color="auto"/>
            </w:tcBorders>
            <w:hideMark/>
          </w:tcPr>
          <w:p w14:paraId="0EEB50E3" w14:textId="77777777" w:rsidR="00AB2B30" w:rsidRPr="009B053A" w:rsidRDefault="006A7121">
            <w:pPr>
              <w:pStyle w:val="TAH"/>
            </w:pPr>
            <w:r w:rsidRPr="009B053A">
              <w:t xml:space="preserve">UE UL Category </w:t>
            </w:r>
          </w:p>
        </w:tc>
      </w:tr>
      <w:tr w:rsidR="00AB2B30" w:rsidRPr="009B053A" w14:paraId="199525CC" w14:textId="77777777">
        <w:trPr>
          <w:trHeight w:val="148"/>
        </w:trPr>
        <w:tc>
          <w:tcPr>
            <w:tcW w:w="599" w:type="dxa"/>
            <w:tcBorders>
              <w:top w:val="single" w:sz="4" w:space="0" w:color="auto"/>
              <w:left w:val="single" w:sz="4" w:space="0" w:color="auto"/>
              <w:bottom w:val="single" w:sz="4" w:space="0" w:color="auto"/>
              <w:right w:val="single" w:sz="4" w:space="0" w:color="auto"/>
            </w:tcBorders>
            <w:hideMark/>
          </w:tcPr>
          <w:p w14:paraId="0DA35D84" w14:textId="77777777" w:rsidR="00AB2B30" w:rsidRPr="009B053A" w:rsidRDefault="006A7121">
            <w:pPr>
              <w:pStyle w:val="TAL"/>
              <w:jc w:val="center"/>
              <w:rPr>
                <w:rFonts w:eastAsia="Batang"/>
              </w:rPr>
            </w:pPr>
            <w:r w:rsidRPr="009B053A">
              <w:rPr>
                <w:rFonts w:eastAsia="Batang"/>
              </w:rPr>
              <w:t>Unit</w:t>
            </w:r>
          </w:p>
        </w:tc>
        <w:tc>
          <w:tcPr>
            <w:tcW w:w="784" w:type="dxa"/>
            <w:tcBorders>
              <w:top w:val="single" w:sz="4" w:space="0" w:color="auto"/>
              <w:left w:val="single" w:sz="4" w:space="0" w:color="auto"/>
              <w:bottom w:val="single" w:sz="4" w:space="0" w:color="auto"/>
              <w:right w:val="single" w:sz="4" w:space="0" w:color="auto"/>
            </w:tcBorders>
            <w:hideMark/>
          </w:tcPr>
          <w:p w14:paraId="4F4749D3" w14:textId="77777777" w:rsidR="00AB2B30" w:rsidRPr="009B053A" w:rsidRDefault="006A7121">
            <w:pPr>
              <w:pStyle w:val="TAL"/>
              <w:jc w:val="center"/>
              <w:rPr>
                <w:rFonts w:eastAsia="Batang"/>
              </w:rPr>
            </w:pPr>
            <w:r w:rsidRPr="009B053A">
              <w:rPr>
                <w:rFonts w:eastAsia="Batang"/>
              </w:rPr>
              <w:t>MHz</w:t>
            </w:r>
          </w:p>
        </w:tc>
        <w:tc>
          <w:tcPr>
            <w:tcW w:w="687" w:type="dxa"/>
            <w:tcBorders>
              <w:top w:val="single" w:sz="4" w:space="0" w:color="auto"/>
              <w:left w:val="single" w:sz="4" w:space="0" w:color="auto"/>
              <w:bottom w:val="single" w:sz="4" w:space="0" w:color="auto"/>
              <w:right w:val="single" w:sz="4" w:space="0" w:color="auto"/>
            </w:tcBorders>
          </w:tcPr>
          <w:p w14:paraId="7CE7F851" w14:textId="77777777" w:rsidR="00AB2B30" w:rsidRPr="009B053A" w:rsidRDefault="00AB2B30">
            <w:pPr>
              <w:pStyle w:val="TAL"/>
              <w:jc w:val="center"/>
              <w:rPr>
                <w:rFonts w:eastAsia="Batang"/>
              </w:rPr>
            </w:pPr>
          </w:p>
        </w:tc>
        <w:tc>
          <w:tcPr>
            <w:tcW w:w="709" w:type="dxa"/>
            <w:tcBorders>
              <w:top w:val="single" w:sz="4" w:space="0" w:color="auto"/>
              <w:left w:val="single" w:sz="4" w:space="0" w:color="auto"/>
              <w:bottom w:val="single" w:sz="4" w:space="0" w:color="auto"/>
              <w:right w:val="single" w:sz="4" w:space="0" w:color="auto"/>
            </w:tcBorders>
          </w:tcPr>
          <w:p w14:paraId="6A2E455E" w14:textId="77777777" w:rsidR="00AB2B30" w:rsidRPr="009B053A"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0C28106D" w14:textId="77777777" w:rsidR="00AB2B30" w:rsidRPr="009B053A"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780AE0F0" w14:textId="77777777" w:rsidR="00AB2B30" w:rsidRPr="009B053A" w:rsidRDefault="00AB2B30">
            <w:pPr>
              <w:pStyle w:val="TAL"/>
              <w:jc w:val="center"/>
              <w:rPr>
                <w:rFonts w:eastAsia="Batang"/>
              </w:rPr>
            </w:pPr>
          </w:p>
        </w:tc>
        <w:tc>
          <w:tcPr>
            <w:tcW w:w="992" w:type="dxa"/>
            <w:tcBorders>
              <w:top w:val="single" w:sz="4" w:space="0" w:color="auto"/>
              <w:left w:val="single" w:sz="4" w:space="0" w:color="auto"/>
              <w:bottom w:val="single" w:sz="4" w:space="0" w:color="auto"/>
              <w:right w:val="single" w:sz="4" w:space="0" w:color="auto"/>
            </w:tcBorders>
          </w:tcPr>
          <w:p w14:paraId="546451FE" w14:textId="77777777" w:rsidR="00AB2B30" w:rsidRPr="009B053A" w:rsidRDefault="00AB2B30">
            <w:pPr>
              <w:pStyle w:val="TAL"/>
              <w:jc w:val="center"/>
              <w:rPr>
                <w:rFonts w:eastAsia="Batang"/>
              </w:rPr>
            </w:pPr>
          </w:p>
        </w:tc>
        <w:tc>
          <w:tcPr>
            <w:tcW w:w="708" w:type="dxa"/>
            <w:tcBorders>
              <w:top w:val="single" w:sz="4" w:space="0" w:color="auto"/>
              <w:left w:val="single" w:sz="4" w:space="0" w:color="auto"/>
              <w:bottom w:val="single" w:sz="4" w:space="0" w:color="auto"/>
              <w:right w:val="single" w:sz="4" w:space="0" w:color="auto"/>
            </w:tcBorders>
          </w:tcPr>
          <w:p w14:paraId="27AA7263" w14:textId="77777777" w:rsidR="00AB2B30" w:rsidRPr="009B053A" w:rsidRDefault="00AB2B30">
            <w:pPr>
              <w:pStyle w:val="TAL"/>
              <w:jc w:val="center"/>
              <w:rPr>
                <w:rFonts w:eastAsia="Batang"/>
              </w:rPr>
            </w:pPr>
          </w:p>
        </w:tc>
        <w:tc>
          <w:tcPr>
            <w:tcW w:w="762" w:type="dxa"/>
            <w:tcBorders>
              <w:top w:val="single" w:sz="4" w:space="0" w:color="auto"/>
              <w:left w:val="single" w:sz="4" w:space="0" w:color="auto"/>
              <w:bottom w:val="single" w:sz="4" w:space="0" w:color="auto"/>
              <w:right w:val="single" w:sz="4" w:space="0" w:color="auto"/>
            </w:tcBorders>
            <w:hideMark/>
          </w:tcPr>
          <w:p w14:paraId="50F31622" w14:textId="77777777" w:rsidR="00AB2B30" w:rsidRPr="009B053A" w:rsidRDefault="006A7121">
            <w:pPr>
              <w:pStyle w:val="TAL"/>
              <w:jc w:val="center"/>
              <w:rPr>
                <w:rFonts w:eastAsia="Batang"/>
              </w:rPr>
            </w:pPr>
            <w:r w:rsidRPr="009B053A">
              <w:rPr>
                <w:rFonts w:eastAsia="Batang"/>
              </w:rPr>
              <w:t>Bits</w:t>
            </w:r>
          </w:p>
        </w:tc>
        <w:tc>
          <w:tcPr>
            <w:tcW w:w="718" w:type="dxa"/>
            <w:tcBorders>
              <w:top w:val="single" w:sz="4" w:space="0" w:color="auto"/>
              <w:left w:val="single" w:sz="4" w:space="0" w:color="auto"/>
              <w:bottom w:val="single" w:sz="4" w:space="0" w:color="auto"/>
              <w:right w:val="single" w:sz="4" w:space="0" w:color="auto"/>
            </w:tcBorders>
            <w:hideMark/>
          </w:tcPr>
          <w:p w14:paraId="18A4EBD9" w14:textId="77777777" w:rsidR="00AB2B30" w:rsidRPr="009B053A" w:rsidRDefault="006A7121">
            <w:pPr>
              <w:pStyle w:val="TAL"/>
              <w:jc w:val="center"/>
              <w:rPr>
                <w:rFonts w:eastAsia="Batang"/>
              </w:rPr>
            </w:pPr>
            <w:r w:rsidRPr="009B053A">
              <w:rPr>
                <w:rFonts w:eastAsia="Batang"/>
              </w:rPr>
              <w:t>Bits</w:t>
            </w:r>
          </w:p>
        </w:tc>
        <w:tc>
          <w:tcPr>
            <w:tcW w:w="839" w:type="dxa"/>
            <w:tcBorders>
              <w:top w:val="single" w:sz="4" w:space="0" w:color="auto"/>
              <w:left w:val="single" w:sz="4" w:space="0" w:color="auto"/>
              <w:bottom w:val="single" w:sz="4" w:space="0" w:color="auto"/>
              <w:right w:val="single" w:sz="4" w:space="0" w:color="auto"/>
            </w:tcBorders>
          </w:tcPr>
          <w:p w14:paraId="09F8A0FA" w14:textId="77777777" w:rsidR="00AB2B30" w:rsidRPr="009B053A" w:rsidRDefault="00AB2B30">
            <w:pPr>
              <w:pStyle w:val="TAL"/>
              <w:jc w:val="center"/>
              <w:rPr>
                <w:rFonts w:eastAsia="Batang"/>
              </w:rPr>
            </w:pPr>
          </w:p>
        </w:tc>
        <w:tc>
          <w:tcPr>
            <w:tcW w:w="820" w:type="dxa"/>
            <w:tcBorders>
              <w:top w:val="single" w:sz="4" w:space="0" w:color="auto"/>
              <w:left w:val="single" w:sz="4" w:space="0" w:color="auto"/>
              <w:bottom w:val="single" w:sz="4" w:space="0" w:color="auto"/>
              <w:right w:val="single" w:sz="4" w:space="0" w:color="auto"/>
            </w:tcBorders>
            <w:hideMark/>
          </w:tcPr>
          <w:p w14:paraId="224452B1" w14:textId="77777777" w:rsidR="00AB2B30" w:rsidRPr="009B053A" w:rsidRDefault="006A7121">
            <w:pPr>
              <w:pStyle w:val="TAL"/>
              <w:jc w:val="center"/>
              <w:rPr>
                <w:rFonts w:eastAsia="Batang"/>
              </w:rPr>
            </w:pPr>
            <w:r w:rsidRPr="009B053A">
              <w:rPr>
                <w:rFonts w:eastAsia="Batang"/>
              </w:rPr>
              <w:t>Bits</w:t>
            </w:r>
          </w:p>
        </w:tc>
        <w:tc>
          <w:tcPr>
            <w:tcW w:w="886" w:type="dxa"/>
            <w:tcBorders>
              <w:top w:val="single" w:sz="4" w:space="0" w:color="auto"/>
              <w:left w:val="single" w:sz="4" w:space="0" w:color="auto"/>
              <w:bottom w:val="single" w:sz="4" w:space="0" w:color="auto"/>
              <w:right w:val="single" w:sz="4" w:space="0" w:color="auto"/>
            </w:tcBorders>
          </w:tcPr>
          <w:p w14:paraId="322508CC" w14:textId="77777777" w:rsidR="00AB2B30" w:rsidRPr="009B053A" w:rsidRDefault="00AB2B30">
            <w:pPr>
              <w:pStyle w:val="TAL"/>
              <w:jc w:val="center"/>
              <w:rPr>
                <w:rFonts w:eastAsia="Batang"/>
              </w:rPr>
            </w:pPr>
          </w:p>
        </w:tc>
        <w:tc>
          <w:tcPr>
            <w:tcW w:w="932" w:type="dxa"/>
            <w:tcBorders>
              <w:top w:val="single" w:sz="4" w:space="0" w:color="auto"/>
              <w:left w:val="single" w:sz="4" w:space="0" w:color="auto"/>
              <w:bottom w:val="single" w:sz="4" w:space="0" w:color="auto"/>
              <w:right w:val="single" w:sz="4" w:space="0" w:color="auto"/>
            </w:tcBorders>
          </w:tcPr>
          <w:p w14:paraId="51CF524D" w14:textId="77777777" w:rsidR="00AB2B30" w:rsidRPr="009B053A" w:rsidRDefault="00AB2B30">
            <w:pPr>
              <w:pStyle w:val="TAL"/>
              <w:jc w:val="center"/>
              <w:rPr>
                <w:rFonts w:eastAsia="Batang"/>
              </w:rPr>
            </w:pPr>
          </w:p>
        </w:tc>
      </w:tr>
      <w:tr w:rsidR="00AB2B30" w:rsidRPr="009B053A" w14:paraId="6EB0F94C"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D7C413"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89D2E3" w14:textId="77777777" w:rsidR="00AB2B30" w:rsidRPr="009B053A" w:rsidRDefault="006A7121">
            <w:pPr>
              <w:pStyle w:val="TAL"/>
              <w:jc w:val="center"/>
              <w:rPr>
                <w:rFonts w:eastAsia="Batang"/>
              </w:rPr>
            </w:pPr>
            <w:r w:rsidRPr="009B053A">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36C1AF8" w14:textId="77777777" w:rsidR="00AB2B30" w:rsidRPr="009B053A" w:rsidRDefault="006A7121">
            <w:pPr>
              <w:pStyle w:val="TAL"/>
              <w:jc w:val="center"/>
              <w:rPr>
                <w:rFonts w:eastAsia="Batang"/>
              </w:rPr>
            </w:pPr>
            <w:r w:rsidRPr="009B053A">
              <w:rPr>
                <w:rFonts w:eastAsia="Batang"/>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5536107"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ABE2794"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C013107"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C2D8B2"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20007F1"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63D9C3D" w14:textId="77777777" w:rsidR="00AB2B30" w:rsidRPr="009B053A" w:rsidRDefault="006A7121">
            <w:pPr>
              <w:pStyle w:val="TAL"/>
              <w:jc w:val="center"/>
              <w:rPr>
                <w:rFonts w:eastAsia="Batang"/>
              </w:rPr>
            </w:pPr>
            <w:r w:rsidRPr="009B053A">
              <w:rPr>
                <w:rFonts w:eastAsia="Batang"/>
              </w:rPr>
              <w:t>840</w:t>
            </w:r>
          </w:p>
        </w:tc>
        <w:tc>
          <w:tcPr>
            <w:tcW w:w="718" w:type="dxa"/>
            <w:tcBorders>
              <w:top w:val="single" w:sz="4" w:space="0" w:color="auto"/>
              <w:left w:val="single" w:sz="4" w:space="0" w:color="auto"/>
              <w:bottom w:val="single" w:sz="4" w:space="0" w:color="auto"/>
              <w:right w:val="single" w:sz="4" w:space="0" w:color="auto"/>
            </w:tcBorders>
            <w:vAlign w:val="center"/>
            <w:hideMark/>
          </w:tcPr>
          <w:p w14:paraId="649FBB61"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EE475AB"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7D82FD81" w14:textId="77777777" w:rsidR="00AB2B30" w:rsidRPr="009B053A" w:rsidRDefault="006A7121">
            <w:pPr>
              <w:pStyle w:val="TAL"/>
              <w:jc w:val="center"/>
              <w:rPr>
                <w:rFonts w:eastAsia="Batang"/>
              </w:rPr>
            </w:pPr>
            <w:r w:rsidRPr="009B053A">
              <w:rPr>
                <w:rFonts w:eastAsia="Batang"/>
              </w:rPr>
              <w:t>1152</w:t>
            </w:r>
          </w:p>
        </w:tc>
        <w:tc>
          <w:tcPr>
            <w:tcW w:w="886" w:type="dxa"/>
            <w:tcBorders>
              <w:top w:val="single" w:sz="4" w:space="0" w:color="auto"/>
              <w:left w:val="single" w:sz="4" w:space="0" w:color="auto"/>
              <w:bottom w:val="single" w:sz="4" w:space="0" w:color="auto"/>
              <w:right w:val="single" w:sz="4" w:space="0" w:color="auto"/>
            </w:tcBorders>
            <w:vAlign w:val="center"/>
            <w:hideMark/>
          </w:tcPr>
          <w:p w14:paraId="25443CA5" w14:textId="77777777" w:rsidR="00AB2B30" w:rsidRPr="009B053A" w:rsidRDefault="006A7121">
            <w:pPr>
              <w:pStyle w:val="TAL"/>
              <w:jc w:val="center"/>
              <w:rPr>
                <w:rFonts w:eastAsia="Batang"/>
              </w:rPr>
            </w:pPr>
            <w:r w:rsidRPr="009B053A">
              <w:rPr>
                <w:rFonts w:eastAsia="Batang"/>
              </w:rPr>
              <w:t>144</w:t>
            </w:r>
          </w:p>
        </w:tc>
        <w:tc>
          <w:tcPr>
            <w:tcW w:w="932" w:type="dxa"/>
            <w:tcBorders>
              <w:top w:val="single" w:sz="4" w:space="0" w:color="auto"/>
              <w:left w:val="single" w:sz="4" w:space="0" w:color="auto"/>
              <w:bottom w:val="single" w:sz="4" w:space="0" w:color="auto"/>
              <w:right w:val="single" w:sz="4" w:space="0" w:color="auto"/>
            </w:tcBorders>
            <w:hideMark/>
          </w:tcPr>
          <w:p w14:paraId="45D7464E" w14:textId="77777777" w:rsidR="00AB2B30" w:rsidRPr="009B053A" w:rsidRDefault="006A7121">
            <w:pPr>
              <w:pStyle w:val="TAL"/>
              <w:jc w:val="center"/>
              <w:rPr>
                <w:rFonts w:eastAsia="Batang"/>
              </w:rPr>
            </w:pPr>
            <w:r w:rsidRPr="009B053A">
              <w:rPr>
                <w:rFonts w:eastAsia="Batang"/>
              </w:rPr>
              <w:t>≥ 15</w:t>
            </w:r>
          </w:p>
        </w:tc>
      </w:tr>
      <w:tr w:rsidR="00AB2B30" w:rsidRPr="009B053A" w14:paraId="61FD517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658C615"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B3D5A4" w14:textId="77777777" w:rsidR="00AB2B30" w:rsidRPr="009B053A" w:rsidRDefault="006A7121">
            <w:pPr>
              <w:pStyle w:val="TAL"/>
              <w:jc w:val="center"/>
              <w:rPr>
                <w:rFonts w:eastAsia="Batang"/>
              </w:rPr>
            </w:pPr>
            <w:r w:rsidRPr="009B053A">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C17CF65" w14:textId="77777777" w:rsidR="00AB2B30" w:rsidRPr="009B053A" w:rsidRDefault="006A7121">
            <w:pPr>
              <w:pStyle w:val="TAL"/>
              <w:jc w:val="center"/>
              <w:rPr>
                <w:rFonts w:eastAsia="Batang"/>
              </w:rPr>
            </w:pPr>
            <w:r w:rsidRPr="009B053A">
              <w:rPr>
                <w:rFonts w:eastAsia="Batang"/>
              </w:rPr>
              <w:t>2</w:t>
            </w:r>
          </w:p>
        </w:tc>
        <w:tc>
          <w:tcPr>
            <w:tcW w:w="709" w:type="dxa"/>
            <w:tcBorders>
              <w:top w:val="single" w:sz="4" w:space="0" w:color="auto"/>
              <w:left w:val="single" w:sz="4" w:space="0" w:color="auto"/>
              <w:bottom w:val="single" w:sz="4" w:space="0" w:color="auto"/>
              <w:right w:val="single" w:sz="4" w:space="0" w:color="auto"/>
            </w:tcBorders>
            <w:hideMark/>
          </w:tcPr>
          <w:p w14:paraId="587C0EDC"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A52FE77"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F8EE53"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DBD0DB"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FE807D8"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81E2B5" w14:textId="77777777" w:rsidR="00AB2B30" w:rsidRPr="009B053A" w:rsidRDefault="006A7121">
            <w:pPr>
              <w:pStyle w:val="TAL"/>
              <w:jc w:val="center"/>
              <w:rPr>
                <w:rFonts w:eastAsia="Batang"/>
              </w:rPr>
            </w:pPr>
            <w:r w:rsidRPr="009B053A">
              <w:rPr>
                <w:rFonts w:eastAsia="Batang"/>
              </w:rPr>
              <w:t>1672</w:t>
            </w:r>
          </w:p>
        </w:tc>
        <w:tc>
          <w:tcPr>
            <w:tcW w:w="718" w:type="dxa"/>
            <w:tcBorders>
              <w:top w:val="single" w:sz="4" w:space="0" w:color="auto"/>
              <w:left w:val="single" w:sz="4" w:space="0" w:color="auto"/>
              <w:bottom w:val="single" w:sz="4" w:space="0" w:color="auto"/>
              <w:right w:val="single" w:sz="4" w:space="0" w:color="auto"/>
            </w:tcBorders>
            <w:vAlign w:val="center"/>
            <w:hideMark/>
          </w:tcPr>
          <w:p w14:paraId="28E2E956"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41E48D5"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38DCDCE2" w14:textId="77777777" w:rsidR="00AB2B30" w:rsidRPr="009B053A" w:rsidRDefault="006A7121">
            <w:pPr>
              <w:pStyle w:val="TAL"/>
              <w:jc w:val="center"/>
              <w:rPr>
                <w:rFonts w:eastAsia="Batang"/>
              </w:rPr>
            </w:pPr>
            <w:r w:rsidRPr="009B053A">
              <w:rPr>
                <w:rFonts w:eastAsia="Batang"/>
              </w:rPr>
              <w:t>23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12AB36" w14:textId="77777777" w:rsidR="00AB2B30" w:rsidRPr="009B053A" w:rsidRDefault="006A7121">
            <w:pPr>
              <w:pStyle w:val="TAL"/>
              <w:jc w:val="center"/>
              <w:rPr>
                <w:rFonts w:eastAsia="Batang"/>
              </w:rPr>
            </w:pPr>
            <w:r w:rsidRPr="009B053A">
              <w:rPr>
                <w:rFonts w:eastAsia="Batang"/>
              </w:rPr>
              <w:t>288</w:t>
            </w:r>
          </w:p>
        </w:tc>
        <w:tc>
          <w:tcPr>
            <w:tcW w:w="932" w:type="dxa"/>
            <w:tcBorders>
              <w:top w:val="single" w:sz="4" w:space="0" w:color="auto"/>
              <w:left w:val="single" w:sz="4" w:space="0" w:color="auto"/>
              <w:bottom w:val="single" w:sz="4" w:space="0" w:color="auto"/>
              <w:right w:val="single" w:sz="4" w:space="0" w:color="auto"/>
            </w:tcBorders>
            <w:hideMark/>
          </w:tcPr>
          <w:p w14:paraId="433EF9AE" w14:textId="77777777" w:rsidR="00AB2B30" w:rsidRPr="009B053A" w:rsidRDefault="006A7121">
            <w:pPr>
              <w:pStyle w:val="TAL"/>
              <w:jc w:val="center"/>
              <w:rPr>
                <w:rFonts w:eastAsia="Batang"/>
              </w:rPr>
            </w:pPr>
            <w:r w:rsidRPr="009B053A">
              <w:rPr>
                <w:rFonts w:eastAsia="Batang"/>
              </w:rPr>
              <w:t>≥ 15</w:t>
            </w:r>
          </w:p>
        </w:tc>
      </w:tr>
      <w:tr w:rsidR="00AB2B30" w:rsidRPr="009B053A" w14:paraId="18224D2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E2C1AFA"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D13B83F" w14:textId="77777777" w:rsidR="00AB2B30" w:rsidRPr="009B053A" w:rsidRDefault="006A7121">
            <w:pPr>
              <w:pStyle w:val="TAL"/>
              <w:jc w:val="center"/>
              <w:rPr>
                <w:rFonts w:eastAsia="Batang"/>
              </w:rPr>
            </w:pPr>
            <w:r w:rsidRPr="009B053A">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90110B" w14:textId="77777777" w:rsidR="00AB2B30" w:rsidRPr="009B053A" w:rsidRDefault="006A7121">
            <w:pPr>
              <w:pStyle w:val="TAL"/>
              <w:jc w:val="center"/>
              <w:rPr>
                <w:rFonts w:eastAsia="Batang"/>
              </w:rPr>
            </w:pPr>
            <w:r w:rsidRPr="009B053A">
              <w:rPr>
                <w:rFonts w:eastAsia="Batang"/>
              </w:rPr>
              <w:t>3</w:t>
            </w:r>
          </w:p>
        </w:tc>
        <w:tc>
          <w:tcPr>
            <w:tcW w:w="709" w:type="dxa"/>
            <w:tcBorders>
              <w:top w:val="single" w:sz="4" w:space="0" w:color="auto"/>
              <w:left w:val="single" w:sz="4" w:space="0" w:color="auto"/>
              <w:bottom w:val="single" w:sz="4" w:space="0" w:color="auto"/>
              <w:right w:val="single" w:sz="4" w:space="0" w:color="auto"/>
            </w:tcBorders>
            <w:hideMark/>
          </w:tcPr>
          <w:p w14:paraId="59EAA9C3"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A7F84B8"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134962"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3F2F377"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A730547"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9E67F6" w14:textId="77777777" w:rsidR="00AB2B30" w:rsidRPr="009B053A" w:rsidRDefault="006A7121">
            <w:pPr>
              <w:pStyle w:val="TAL"/>
              <w:jc w:val="center"/>
              <w:rPr>
                <w:rFonts w:eastAsia="Batang"/>
              </w:rPr>
            </w:pPr>
            <w:r w:rsidRPr="009B053A">
              <w:rPr>
                <w:rFonts w:eastAsia="Batang"/>
              </w:rPr>
              <w:t>2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D0702E3"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0692FC"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441A332" w14:textId="77777777" w:rsidR="00AB2B30" w:rsidRPr="009B053A" w:rsidRDefault="006A7121">
            <w:pPr>
              <w:pStyle w:val="TAL"/>
              <w:jc w:val="center"/>
              <w:rPr>
                <w:rFonts w:eastAsia="Batang"/>
              </w:rPr>
            </w:pPr>
            <w:r w:rsidRPr="009B053A">
              <w:rPr>
                <w:rFonts w:eastAsia="Batang"/>
              </w:rPr>
              <w:t>3456</w:t>
            </w:r>
          </w:p>
        </w:tc>
        <w:tc>
          <w:tcPr>
            <w:tcW w:w="886" w:type="dxa"/>
            <w:tcBorders>
              <w:top w:val="single" w:sz="4" w:space="0" w:color="auto"/>
              <w:left w:val="single" w:sz="4" w:space="0" w:color="auto"/>
              <w:bottom w:val="single" w:sz="4" w:space="0" w:color="auto"/>
              <w:right w:val="single" w:sz="4" w:space="0" w:color="auto"/>
            </w:tcBorders>
            <w:vAlign w:val="center"/>
            <w:hideMark/>
          </w:tcPr>
          <w:p w14:paraId="651E59E1" w14:textId="77777777" w:rsidR="00AB2B30" w:rsidRPr="009B053A" w:rsidRDefault="006A7121">
            <w:pPr>
              <w:pStyle w:val="TAL"/>
              <w:jc w:val="center"/>
              <w:rPr>
                <w:rFonts w:eastAsia="Batang"/>
              </w:rPr>
            </w:pPr>
            <w:r w:rsidRPr="009B053A">
              <w:rPr>
                <w:rFonts w:eastAsia="Batang"/>
              </w:rPr>
              <w:t>432</w:t>
            </w:r>
          </w:p>
        </w:tc>
        <w:tc>
          <w:tcPr>
            <w:tcW w:w="932" w:type="dxa"/>
            <w:tcBorders>
              <w:top w:val="single" w:sz="4" w:space="0" w:color="auto"/>
              <w:left w:val="single" w:sz="4" w:space="0" w:color="auto"/>
              <w:bottom w:val="single" w:sz="4" w:space="0" w:color="auto"/>
              <w:right w:val="single" w:sz="4" w:space="0" w:color="auto"/>
            </w:tcBorders>
            <w:hideMark/>
          </w:tcPr>
          <w:p w14:paraId="586AE6BA" w14:textId="77777777" w:rsidR="00AB2B30" w:rsidRPr="009B053A" w:rsidRDefault="006A7121">
            <w:pPr>
              <w:pStyle w:val="TAL"/>
              <w:jc w:val="center"/>
              <w:rPr>
                <w:rFonts w:eastAsia="Batang"/>
              </w:rPr>
            </w:pPr>
            <w:r w:rsidRPr="009B053A">
              <w:rPr>
                <w:rFonts w:eastAsia="Batang"/>
              </w:rPr>
              <w:t>≥ 15</w:t>
            </w:r>
          </w:p>
        </w:tc>
      </w:tr>
      <w:tr w:rsidR="00AB2B30" w:rsidRPr="009B053A" w14:paraId="12D90B4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F7AEDB"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6FBFCE6" w14:textId="77777777" w:rsidR="00AB2B30" w:rsidRPr="009B053A" w:rsidRDefault="006A7121">
            <w:pPr>
              <w:pStyle w:val="TAL"/>
              <w:jc w:val="center"/>
              <w:rPr>
                <w:rFonts w:eastAsia="Batang"/>
              </w:rPr>
            </w:pPr>
            <w:r w:rsidRPr="009B053A">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1C86A" w14:textId="77777777" w:rsidR="00AB2B30" w:rsidRPr="009B053A" w:rsidRDefault="006A7121">
            <w:pPr>
              <w:pStyle w:val="TAL"/>
              <w:jc w:val="center"/>
              <w:rPr>
                <w:rFonts w:eastAsia="Batang"/>
              </w:rPr>
            </w:pPr>
            <w:r w:rsidRPr="009B053A">
              <w:rPr>
                <w:rFonts w:eastAsia="Batang"/>
              </w:rPr>
              <w:t>4</w:t>
            </w:r>
          </w:p>
        </w:tc>
        <w:tc>
          <w:tcPr>
            <w:tcW w:w="709" w:type="dxa"/>
            <w:tcBorders>
              <w:top w:val="single" w:sz="4" w:space="0" w:color="auto"/>
              <w:left w:val="single" w:sz="4" w:space="0" w:color="auto"/>
              <w:bottom w:val="single" w:sz="4" w:space="0" w:color="auto"/>
              <w:right w:val="single" w:sz="4" w:space="0" w:color="auto"/>
            </w:tcBorders>
            <w:hideMark/>
          </w:tcPr>
          <w:p w14:paraId="17126194"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73620CA"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294BDCD"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4221D7"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18E9B4"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1CA8BDD" w14:textId="77777777" w:rsidR="00AB2B30" w:rsidRPr="009B053A" w:rsidRDefault="006A7121">
            <w:pPr>
              <w:pStyle w:val="TAL"/>
              <w:jc w:val="center"/>
              <w:rPr>
                <w:rFonts w:eastAsia="Batang"/>
              </w:rPr>
            </w:pPr>
            <w:r w:rsidRPr="009B053A">
              <w:rPr>
                <w:rFonts w:eastAsia="Batang"/>
              </w:rPr>
              <w:t>3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2645F4D"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A8C16B"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8112BC6" w14:textId="77777777" w:rsidR="00AB2B30" w:rsidRPr="009B053A" w:rsidRDefault="006A7121">
            <w:pPr>
              <w:pStyle w:val="TAL"/>
              <w:jc w:val="center"/>
              <w:rPr>
                <w:rFonts w:eastAsia="Batang"/>
              </w:rPr>
            </w:pPr>
            <w:r w:rsidRPr="009B053A">
              <w:rPr>
                <w:rFonts w:eastAsia="Batang"/>
              </w:rPr>
              <w:t>46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5C8EED3" w14:textId="77777777" w:rsidR="00AB2B30" w:rsidRPr="009B053A" w:rsidRDefault="006A7121">
            <w:pPr>
              <w:pStyle w:val="TAL"/>
              <w:jc w:val="center"/>
              <w:rPr>
                <w:rFonts w:eastAsia="Batang"/>
              </w:rPr>
            </w:pPr>
            <w:r w:rsidRPr="009B053A">
              <w:rPr>
                <w:rFonts w:eastAsia="Batang"/>
              </w:rPr>
              <w:t>576</w:t>
            </w:r>
          </w:p>
        </w:tc>
        <w:tc>
          <w:tcPr>
            <w:tcW w:w="932" w:type="dxa"/>
            <w:tcBorders>
              <w:top w:val="single" w:sz="4" w:space="0" w:color="auto"/>
              <w:left w:val="single" w:sz="4" w:space="0" w:color="auto"/>
              <w:bottom w:val="single" w:sz="4" w:space="0" w:color="auto"/>
              <w:right w:val="single" w:sz="4" w:space="0" w:color="auto"/>
            </w:tcBorders>
            <w:hideMark/>
          </w:tcPr>
          <w:p w14:paraId="587EC85A" w14:textId="77777777" w:rsidR="00AB2B30" w:rsidRPr="009B053A" w:rsidRDefault="006A7121">
            <w:pPr>
              <w:pStyle w:val="TAL"/>
              <w:jc w:val="center"/>
              <w:rPr>
                <w:rFonts w:eastAsia="Batang"/>
              </w:rPr>
            </w:pPr>
            <w:r w:rsidRPr="009B053A">
              <w:rPr>
                <w:rFonts w:eastAsia="Batang"/>
              </w:rPr>
              <w:t>≥ 15</w:t>
            </w:r>
          </w:p>
        </w:tc>
      </w:tr>
      <w:tr w:rsidR="00AB2B30" w:rsidRPr="009B053A" w14:paraId="42F708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B924975"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618DCDB" w14:textId="77777777" w:rsidR="00AB2B30" w:rsidRPr="009B053A" w:rsidRDefault="006A7121">
            <w:pPr>
              <w:pStyle w:val="TAL"/>
              <w:jc w:val="center"/>
              <w:rPr>
                <w:rFonts w:eastAsia="Batang"/>
              </w:rPr>
            </w:pPr>
            <w:r w:rsidRPr="009B053A">
              <w:rPr>
                <w:rFonts w:eastAsia="Batang"/>
              </w:rPr>
              <w:t>1.4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2DD7EC0" w14:textId="77777777" w:rsidR="00AB2B30" w:rsidRPr="009B053A" w:rsidRDefault="006A7121">
            <w:pPr>
              <w:pStyle w:val="TAL"/>
              <w:jc w:val="center"/>
              <w:rPr>
                <w:rFonts w:eastAsia="Batang"/>
              </w:rPr>
            </w:pPr>
            <w:r w:rsidRPr="009B053A">
              <w:rPr>
                <w:rFonts w:eastAsia="Batang"/>
              </w:rPr>
              <w:t>5</w:t>
            </w:r>
          </w:p>
        </w:tc>
        <w:tc>
          <w:tcPr>
            <w:tcW w:w="709" w:type="dxa"/>
            <w:tcBorders>
              <w:top w:val="single" w:sz="4" w:space="0" w:color="auto"/>
              <w:left w:val="single" w:sz="4" w:space="0" w:color="auto"/>
              <w:bottom w:val="single" w:sz="4" w:space="0" w:color="auto"/>
              <w:right w:val="single" w:sz="4" w:space="0" w:color="auto"/>
            </w:tcBorders>
            <w:hideMark/>
          </w:tcPr>
          <w:p w14:paraId="26544047"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932A3EF"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76C7CDE1"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A322A92"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1980A5E"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0D27E21" w14:textId="77777777" w:rsidR="00AB2B30" w:rsidRPr="009B053A" w:rsidRDefault="006A7121">
            <w:pPr>
              <w:pStyle w:val="TAL"/>
              <w:jc w:val="center"/>
              <w:rPr>
                <w:rFonts w:eastAsia="Batang"/>
              </w:rPr>
            </w:pPr>
            <w:r w:rsidRPr="009B053A">
              <w:rPr>
                <w:rFonts w:eastAsia="Batang"/>
              </w:rPr>
              <w:t>4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063DAADB"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6D0587F"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01DFB7D0" w14:textId="77777777" w:rsidR="00AB2B30" w:rsidRPr="009B053A" w:rsidRDefault="006A7121">
            <w:pPr>
              <w:pStyle w:val="TAL"/>
              <w:jc w:val="center"/>
              <w:rPr>
                <w:rFonts w:eastAsia="Batang"/>
              </w:rPr>
            </w:pPr>
            <w:r w:rsidRPr="009B053A">
              <w:rPr>
                <w:rFonts w:eastAsia="Batang"/>
              </w:rPr>
              <w:t>57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E9B5876" w14:textId="77777777" w:rsidR="00AB2B30" w:rsidRPr="009B053A" w:rsidRDefault="006A7121">
            <w:pPr>
              <w:pStyle w:val="TAL"/>
              <w:jc w:val="center"/>
              <w:rPr>
                <w:rFonts w:eastAsia="Batang"/>
              </w:rPr>
            </w:pPr>
            <w:r w:rsidRPr="009B053A">
              <w:rPr>
                <w:rFonts w:eastAsia="Batang"/>
              </w:rPr>
              <w:t>720</w:t>
            </w:r>
          </w:p>
        </w:tc>
        <w:tc>
          <w:tcPr>
            <w:tcW w:w="932" w:type="dxa"/>
            <w:tcBorders>
              <w:top w:val="single" w:sz="4" w:space="0" w:color="auto"/>
              <w:left w:val="single" w:sz="4" w:space="0" w:color="auto"/>
              <w:bottom w:val="single" w:sz="4" w:space="0" w:color="auto"/>
              <w:right w:val="single" w:sz="4" w:space="0" w:color="auto"/>
            </w:tcBorders>
            <w:hideMark/>
          </w:tcPr>
          <w:p w14:paraId="289DA606" w14:textId="77777777" w:rsidR="00AB2B30" w:rsidRPr="009B053A" w:rsidRDefault="006A7121">
            <w:pPr>
              <w:pStyle w:val="TAL"/>
              <w:jc w:val="center"/>
              <w:rPr>
                <w:rFonts w:eastAsia="Batang"/>
              </w:rPr>
            </w:pPr>
            <w:r w:rsidRPr="009B053A">
              <w:rPr>
                <w:rFonts w:eastAsia="Batang"/>
              </w:rPr>
              <w:t>≥ 15</w:t>
            </w:r>
          </w:p>
        </w:tc>
      </w:tr>
      <w:tr w:rsidR="00AB2B30" w:rsidRPr="009B053A" w14:paraId="423CED7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9FBB1D6"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7E2288B" w14:textId="77777777" w:rsidR="00AB2B30" w:rsidRPr="009B053A" w:rsidRDefault="006A7121">
            <w:pPr>
              <w:pStyle w:val="TAL"/>
              <w:jc w:val="center"/>
              <w:rPr>
                <w:rFonts w:eastAsia="Batang"/>
              </w:rPr>
            </w:pPr>
            <w:r w:rsidRPr="009B053A">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6A3A5979" w14:textId="77777777" w:rsidR="00AB2B30" w:rsidRPr="009B053A" w:rsidRDefault="006A7121">
            <w:pPr>
              <w:pStyle w:val="TAL"/>
              <w:jc w:val="center"/>
              <w:rPr>
                <w:rFonts w:eastAsia="Batang"/>
              </w:rPr>
            </w:pPr>
            <w:r w:rsidRPr="009B053A">
              <w:rPr>
                <w:rFonts w:eastAsia="Batang"/>
              </w:rPr>
              <w:t>6</w:t>
            </w:r>
          </w:p>
        </w:tc>
        <w:tc>
          <w:tcPr>
            <w:tcW w:w="709" w:type="dxa"/>
            <w:tcBorders>
              <w:top w:val="single" w:sz="4" w:space="0" w:color="auto"/>
              <w:left w:val="single" w:sz="4" w:space="0" w:color="auto"/>
              <w:bottom w:val="single" w:sz="4" w:space="0" w:color="auto"/>
              <w:right w:val="single" w:sz="4" w:space="0" w:color="auto"/>
            </w:tcBorders>
            <w:hideMark/>
          </w:tcPr>
          <w:p w14:paraId="5B877642"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6D0B31E"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F746A61"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021D50A"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5CF6DD9D"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A0A8FB" w14:textId="77777777" w:rsidR="00AB2B30" w:rsidRPr="009B053A" w:rsidRDefault="006A7121">
            <w:pPr>
              <w:pStyle w:val="TAL"/>
              <w:jc w:val="center"/>
              <w:rPr>
                <w:rFonts w:eastAsia="Batang"/>
              </w:rPr>
            </w:pPr>
            <w:r w:rsidRPr="009B053A">
              <w:rPr>
                <w:rFonts w:eastAsia="Batang"/>
              </w:rPr>
              <w:t>51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7F7F4998"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37570F" w14:textId="77777777" w:rsidR="00AB2B30" w:rsidRPr="009B053A" w:rsidRDefault="006A7121">
            <w:pPr>
              <w:pStyle w:val="TAL"/>
              <w:jc w:val="center"/>
              <w:rPr>
                <w:rFonts w:eastAsia="Batang"/>
              </w:rPr>
            </w:pPr>
            <w:r w:rsidRPr="009B053A">
              <w:rPr>
                <w:rFonts w:eastAsia="Batang"/>
              </w:rPr>
              <w:t>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313CA9E" w14:textId="77777777" w:rsidR="00AB2B30" w:rsidRPr="009B053A" w:rsidRDefault="006A7121">
            <w:pPr>
              <w:pStyle w:val="TAL"/>
              <w:jc w:val="center"/>
              <w:rPr>
                <w:rFonts w:eastAsia="Batang"/>
              </w:rPr>
            </w:pPr>
            <w:r w:rsidRPr="009B053A">
              <w:rPr>
                <w:rFonts w:eastAsia="Batang"/>
              </w:rPr>
              <w:t>69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50E604" w14:textId="77777777" w:rsidR="00AB2B30" w:rsidRPr="009B053A" w:rsidRDefault="006A7121">
            <w:pPr>
              <w:pStyle w:val="TAL"/>
              <w:jc w:val="center"/>
              <w:rPr>
                <w:rFonts w:eastAsia="Batang"/>
              </w:rPr>
            </w:pPr>
            <w:r w:rsidRPr="009B053A">
              <w:rPr>
                <w:rFonts w:eastAsia="Batang"/>
              </w:rPr>
              <w:t>864</w:t>
            </w:r>
          </w:p>
        </w:tc>
        <w:tc>
          <w:tcPr>
            <w:tcW w:w="932" w:type="dxa"/>
            <w:tcBorders>
              <w:top w:val="single" w:sz="4" w:space="0" w:color="auto"/>
              <w:left w:val="single" w:sz="4" w:space="0" w:color="auto"/>
              <w:bottom w:val="single" w:sz="4" w:space="0" w:color="auto"/>
              <w:right w:val="single" w:sz="4" w:space="0" w:color="auto"/>
            </w:tcBorders>
            <w:hideMark/>
          </w:tcPr>
          <w:p w14:paraId="6F950064" w14:textId="77777777" w:rsidR="00AB2B30" w:rsidRPr="009B053A" w:rsidRDefault="006A7121">
            <w:pPr>
              <w:pStyle w:val="TAL"/>
              <w:jc w:val="center"/>
              <w:rPr>
                <w:rFonts w:eastAsia="Batang"/>
              </w:rPr>
            </w:pPr>
            <w:r w:rsidRPr="009B053A">
              <w:rPr>
                <w:rFonts w:eastAsia="Batang"/>
              </w:rPr>
              <w:t>≥ 15</w:t>
            </w:r>
          </w:p>
        </w:tc>
      </w:tr>
      <w:tr w:rsidR="00AB2B30" w:rsidRPr="009B053A" w14:paraId="21090F0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66EF939"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A5BD75F" w14:textId="77777777" w:rsidR="00AB2B30" w:rsidRPr="009B053A" w:rsidRDefault="006A7121">
            <w:pPr>
              <w:pStyle w:val="TAL"/>
              <w:jc w:val="center"/>
              <w:rPr>
                <w:rFonts w:eastAsia="Batang"/>
              </w:rPr>
            </w:pPr>
            <w:r w:rsidRPr="009B053A">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0624549" w14:textId="77777777" w:rsidR="00AB2B30" w:rsidRPr="009B053A" w:rsidRDefault="006A7121">
            <w:pPr>
              <w:pStyle w:val="TAL"/>
              <w:jc w:val="center"/>
              <w:rPr>
                <w:rFonts w:eastAsia="Batang"/>
              </w:rPr>
            </w:pPr>
            <w:r w:rsidRPr="009B053A">
              <w:rPr>
                <w:rFonts w:eastAsia="Batang"/>
              </w:rPr>
              <w:t>8</w:t>
            </w:r>
          </w:p>
        </w:tc>
        <w:tc>
          <w:tcPr>
            <w:tcW w:w="709" w:type="dxa"/>
            <w:tcBorders>
              <w:top w:val="single" w:sz="4" w:space="0" w:color="auto"/>
              <w:left w:val="single" w:sz="4" w:space="0" w:color="auto"/>
              <w:bottom w:val="single" w:sz="4" w:space="0" w:color="auto"/>
              <w:right w:val="single" w:sz="4" w:space="0" w:color="auto"/>
            </w:tcBorders>
            <w:hideMark/>
          </w:tcPr>
          <w:p w14:paraId="2508B8F8"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AACC574"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11FD84C"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99754"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3EF4270"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CD4A31F" w14:textId="77777777" w:rsidR="00AB2B30" w:rsidRPr="009B053A" w:rsidRDefault="006A7121">
            <w:pPr>
              <w:pStyle w:val="TAL"/>
              <w:jc w:val="center"/>
              <w:rPr>
                <w:rFonts w:eastAsia="Batang"/>
              </w:rPr>
            </w:pPr>
            <w:r w:rsidRPr="009B053A">
              <w:rPr>
                <w:rFonts w:eastAsia="Batang"/>
              </w:rPr>
              <w:t>6712</w:t>
            </w:r>
          </w:p>
        </w:tc>
        <w:tc>
          <w:tcPr>
            <w:tcW w:w="718" w:type="dxa"/>
            <w:tcBorders>
              <w:top w:val="single" w:sz="4" w:space="0" w:color="auto"/>
              <w:left w:val="single" w:sz="4" w:space="0" w:color="auto"/>
              <w:bottom w:val="single" w:sz="4" w:space="0" w:color="auto"/>
              <w:right w:val="single" w:sz="4" w:space="0" w:color="auto"/>
            </w:tcBorders>
            <w:vAlign w:val="center"/>
            <w:hideMark/>
          </w:tcPr>
          <w:p w14:paraId="1482AD56"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440843F" w14:textId="77777777" w:rsidR="00AB2B30" w:rsidRPr="009B053A" w:rsidRDefault="006A7121">
            <w:pPr>
              <w:pStyle w:val="TAL"/>
              <w:jc w:val="center"/>
              <w:rPr>
                <w:rFonts w:eastAsia="Batang"/>
              </w:rPr>
            </w:pPr>
            <w:r w:rsidRPr="009B053A">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6A1E5414" w14:textId="77777777" w:rsidR="00AB2B30" w:rsidRPr="009B053A" w:rsidRDefault="006A7121">
            <w:pPr>
              <w:pStyle w:val="TAL"/>
              <w:jc w:val="center"/>
              <w:rPr>
                <w:rFonts w:eastAsia="Batang"/>
              </w:rPr>
            </w:pPr>
            <w:r w:rsidRPr="009B053A">
              <w:rPr>
                <w:rFonts w:eastAsia="Batang"/>
              </w:rPr>
              <w:t>921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88C7263" w14:textId="77777777" w:rsidR="00AB2B30" w:rsidRPr="009B053A" w:rsidRDefault="006A7121">
            <w:pPr>
              <w:pStyle w:val="TAL"/>
              <w:jc w:val="center"/>
              <w:rPr>
                <w:rFonts w:eastAsia="Batang"/>
              </w:rPr>
            </w:pPr>
            <w:r w:rsidRPr="009B053A">
              <w:rPr>
                <w:rFonts w:eastAsia="Batang"/>
              </w:rPr>
              <w:t>1152</w:t>
            </w:r>
          </w:p>
        </w:tc>
        <w:tc>
          <w:tcPr>
            <w:tcW w:w="932" w:type="dxa"/>
            <w:tcBorders>
              <w:top w:val="single" w:sz="4" w:space="0" w:color="auto"/>
              <w:left w:val="single" w:sz="4" w:space="0" w:color="auto"/>
              <w:bottom w:val="single" w:sz="4" w:space="0" w:color="auto"/>
              <w:right w:val="single" w:sz="4" w:space="0" w:color="auto"/>
            </w:tcBorders>
            <w:hideMark/>
          </w:tcPr>
          <w:p w14:paraId="2F0D01C1" w14:textId="77777777" w:rsidR="00AB2B30" w:rsidRPr="009B053A" w:rsidRDefault="006A7121">
            <w:pPr>
              <w:pStyle w:val="TAL"/>
              <w:jc w:val="center"/>
              <w:rPr>
                <w:rFonts w:eastAsia="Batang"/>
              </w:rPr>
            </w:pPr>
            <w:r w:rsidRPr="009B053A">
              <w:rPr>
                <w:rFonts w:eastAsia="Batang"/>
              </w:rPr>
              <w:t>≥ 15</w:t>
            </w:r>
          </w:p>
        </w:tc>
      </w:tr>
      <w:tr w:rsidR="00AB2B30" w:rsidRPr="009B053A" w14:paraId="5913E22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3921EB6"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7B11B89" w14:textId="77777777" w:rsidR="00AB2B30" w:rsidRPr="009B053A" w:rsidRDefault="006A7121">
            <w:pPr>
              <w:pStyle w:val="TAL"/>
              <w:jc w:val="center"/>
              <w:rPr>
                <w:rFonts w:eastAsia="Batang"/>
              </w:rPr>
            </w:pPr>
            <w:r w:rsidRPr="009B053A">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07A3481" w14:textId="77777777" w:rsidR="00AB2B30" w:rsidRPr="009B053A" w:rsidRDefault="006A7121">
            <w:pPr>
              <w:pStyle w:val="TAL"/>
              <w:jc w:val="center"/>
              <w:rPr>
                <w:rFonts w:eastAsia="Batang"/>
              </w:rPr>
            </w:pPr>
            <w:r w:rsidRPr="009B053A">
              <w:rPr>
                <w:rFonts w:eastAsia="Batang"/>
              </w:rPr>
              <w:t>9</w:t>
            </w:r>
          </w:p>
        </w:tc>
        <w:tc>
          <w:tcPr>
            <w:tcW w:w="709" w:type="dxa"/>
            <w:tcBorders>
              <w:top w:val="single" w:sz="4" w:space="0" w:color="auto"/>
              <w:left w:val="single" w:sz="4" w:space="0" w:color="auto"/>
              <w:bottom w:val="single" w:sz="4" w:space="0" w:color="auto"/>
              <w:right w:val="single" w:sz="4" w:space="0" w:color="auto"/>
            </w:tcBorders>
            <w:hideMark/>
          </w:tcPr>
          <w:p w14:paraId="1B3D1B9F"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25965D3"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AA418F0"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D5506"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93BCF8"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DC53E41" w14:textId="77777777" w:rsidR="00AB2B30" w:rsidRPr="009B053A" w:rsidRDefault="006A7121">
            <w:pPr>
              <w:pStyle w:val="TAL"/>
              <w:jc w:val="center"/>
              <w:rPr>
                <w:rFonts w:eastAsia="Batang"/>
              </w:rPr>
            </w:pPr>
            <w:r w:rsidRPr="009B053A">
              <w:rPr>
                <w:rFonts w:eastAsia="Batang"/>
              </w:rPr>
              <w:t>77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2F1F404"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72B2454" w14:textId="77777777" w:rsidR="00AB2B30" w:rsidRPr="009B053A" w:rsidRDefault="006A7121">
            <w:pPr>
              <w:pStyle w:val="TAL"/>
              <w:jc w:val="center"/>
              <w:rPr>
                <w:rFonts w:eastAsia="Batang"/>
              </w:rPr>
            </w:pPr>
            <w:r w:rsidRPr="009B053A">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4D1D936A" w14:textId="77777777" w:rsidR="00AB2B30" w:rsidRPr="009B053A" w:rsidRDefault="006A7121">
            <w:pPr>
              <w:pStyle w:val="TAL"/>
              <w:jc w:val="center"/>
              <w:rPr>
                <w:rFonts w:eastAsia="Batang"/>
              </w:rPr>
            </w:pPr>
            <w:r w:rsidRPr="009B053A">
              <w:rPr>
                <w:rFonts w:eastAsia="Batang"/>
              </w:rPr>
              <w:t>10368</w:t>
            </w:r>
          </w:p>
        </w:tc>
        <w:tc>
          <w:tcPr>
            <w:tcW w:w="886" w:type="dxa"/>
            <w:tcBorders>
              <w:top w:val="single" w:sz="4" w:space="0" w:color="auto"/>
              <w:left w:val="single" w:sz="4" w:space="0" w:color="auto"/>
              <w:bottom w:val="single" w:sz="4" w:space="0" w:color="auto"/>
              <w:right w:val="single" w:sz="4" w:space="0" w:color="auto"/>
            </w:tcBorders>
            <w:vAlign w:val="center"/>
            <w:hideMark/>
          </w:tcPr>
          <w:p w14:paraId="02AD2EBD" w14:textId="77777777" w:rsidR="00AB2B30" w:rsidRPr="009B053A" w:rsidRDefault="006A7121">
            <w:pPr>
              <w:pStyle w:val="TAL"/>
              <w:jc w:val="center"/>
              <w:rPr>
                <w:rFonts w:eastAsia="Batang"/>
              </w:rPr>
            </w:pPr>
            <w:r w:rsidRPr="009B053A">
              <w:rPr>
                <w:rFonts w:eastAsia="Batang"/>
              </w:rPr>
              <w:t>1296</w:t>
            </w:r>
          </w:p>
        </w:tc>
        <w:tc>
          <w:tcPr>
            <w:tcW w:w="932" w:type="dxa"/>
            <w:tcBorders>
              <w:top w:val="single" w:sz="4" w:space="0" w:color="auto"/>
              <w:left w:val="single" w:sz="4" w:space="0" w:color="auto"/>
              <w:bottom w:val="single" w:sz="4" w:space="0" w:color="auto"/>
              <w:right w:val="single" w:sz="4" w:space="0" w:color="auto"/>
            </w:tcBorders>
            <w:hideMark/>
          </w:tcPr>
          <w:p w14:paraId="48E6CB59" w14:textId="77777777" w:rsidR="00AB2B30" w:rsidRPr="009B053A" w:rsidRDefault="006A7121">
            <w:pPr>
              <w:pStyle w:val="TAL"/>
              <w:jc w:val="center"/>
              <w:rPr>
                <w:rFonts w:eastAsia="Batang"/>
              </w:rPr>
            </w:pPr>
            <w:r w:rsidRPr="009B053A">
              <w:rPr>
                <w:rFonts w:eastAsia="Batang"/>
              </w:rPr>
              <w:t>≥ 15</w:t>
            </w:r>
          </w:p>
        </w:tc>
      </w:tr>
      <w:tr w:rsidR="00AB2B30" w:rsidRPr="009B053A" w14:paraId="456E769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D72A29"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7951BE" w14:textId="77777777" w:rsidR="00AB2B30" w:rsidRPr="009B053A" w:rsidRDefault="006A7121">
            <w:pPr>
              <w:pStyle w:val="TAL"/>
              <w:jc w:val="center"/>
              <w:rPr>
                <w:rFonts w:eastAsia="Batang"/>
              </w:rPr>
            </w:pPr>
            <w:r w:rsidRPr="009B053A">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841C0C3" w14:textId="77777777" w:rsidR="00AB2B30" w:rsidRPr="009B053A" w:rsidRDefault="006A7121">
            <w:pPr>
              <w:pStyle w:val="TAL"/>
              <w:jc w:val="center"/>
              <w:rPr>
                <w:rFonts w:eastAsia="Batang"/>
              </w:rPr>
            </w:pPr>
            <w:r w:rsidRPr="009B053A">
              <w:rPr>
                <w:rFonts w:eastAsia="Batang"/>
              </w:rPr>
              <w:t>10</w:t>
            </w:r>
          </w:p>
        </w:tc>
        <w:tc>
          <w:tcPr>
            <w:tcW w:w="709" w:type="dxa"/>
            <w:tcBorders>
              <w:top w:val="single" w:sz="4" w:space="0" w:color="auto"/>
              <w:left w:val="single" w:sz="4" w:space="0" w:color="auto"/>
              <w:bottom w:val="single" w:sz="4" w:space="0" w:color="auto"/>
              <w:right w:val="single" w:sz="4" w:space="0" w:color="auto"/>
            </w:tcBorders>
            <w:hideMark/>
          </w:tcPr>
          <w:p w14:paraId="6D8CD167"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4A5115"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15656D"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3E0D56D"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3686D5F"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838A6E2" w14:textId="77777777" w:rsidR="00AB2B30" w:rsidRPr="009B053A" w:rsidRDefault="006A7121">
            <w:pPr>
              <w:pStyle w:val="TAL"/>
              <w:jc w:val="center"/>
              <w:rPr>
                <w:rFonts w:eastAsia="Batang"/>
              </w:rPr>
            </w:pPr>
            <w:r w:rsidRPr="009B053A">
              <w:rPr>
                <w:rFonts w:eastAsia="Batang"/>
              </w:rPr>
              <w:t>850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0670FFB"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DCEEE4" w14:textId="77777777" w:rsidR="00AB2B30" w:rsidRPr="009B053A" w:rsidRDefault="006A7121">
            <w:pPr>
              <w:pStyle w:val="TAL"/>
              <w:jc w:val="center"/>
              <w:rPr>
                <w:rFonts w:eastAsia="Batang"/>
              </w:rPr>
            </w:pPr>
            <w:r w:rsidRPr="009B053A">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52C59172" w14:textId="77777777" w:rsidR="00AB2B30" w:rsidRPr="009B053A" w:rsidRDefault="006A7121">
            <w:pPr>
              <w:pStyle w:val="TAL"/>
              <w:jc w:val="center"/>
              <w:rPr>
                <w:rFonts w:eastAsia="Batang"/>
              </w:rPr>
            </w:pPr>
            <w:r w:rsidRPr="009B053A">
              <w:rPr>
                <w:rFonts w:eastAsia="Batang"/>
              </w:rPr>
              <w:t>115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699C7B" w14:textId="77777777" w:rsidR="00AB2B30" w:rsidRPr="009B053A" w:rsidRDefault="006A7121">
            <w:pPr>
              <w:pStyle w:val="TAL"/>
              <w:jc w:val="center"/>
              <w:rPr>
                <w:rFonts w:eastAsia="Batang"/>
              </w:rPr>
            </w:pPr>
            <w:r w:rsidRPr="009B053A">
              <w:rPr>
                <w:rFonts w:eastAsia="Batang"/>
              </w:rPr>
              <w:t>1440</w:t>
            </w:r>
          </w:p>
        </w:tc>
        <w:tc>
          <w:tcPr>
            <w:tcW w:w="932" w:type="dxa"/>
            <w:tcBorders>
              <w:top w:val="single" w:sz="4" w:space="0" w:color="auto"/>
              <w:left w:val="single" w:sz="4" w:space="0" w:color="auto"/>
              <w:bottom w:val="single" w:sz="4" w:space="0" w:color="auto"/>
              <w:right w:val="single" w:sz="4" w:space="0" w:color="auto"/>
            </w:tcBorders>
            <w:hideMark/>
          </w:tcPr>
          <w:p w14:paraId="6EA4DAE5" w14:textId="77777777" w:rsidR="00AB2B30" w:rsidRPr="009B053A" w:rsidRDefault="006A7121">
            <w:pPr>
              <w:pStyle w:val="TAL"/>
              <w:jc w:val="center"/>
              <w:rPr>
                <w:rFonts w:eastAsia="Batang"/>
              </w:rPr>
            </w:pPr>
            <w:r w:rsidRPr="009B053A">
              <w:rPr>
                <w:rFonts w:eastAsia="Batang"/>
              </w:rPr>
              <w:t>≥ 15</w:t>
            </w:r>
          </w:p>
        </w:tc>
      </w:tr>
      <w:tr w:rsidR="00AB2B30" w:rsidRPr="009B053A" w14:paraId="19FC712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9C80FDD"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B15740A" w14:textId="77777777" w:rsidR="00AB2B30" w:rsidRPr="009B053A" w:rsidRDefault="006A7121">
            <w:pPr>
              <w:pStyle w:val="TAL"/>
              <w:jc w:val="center"/>
              <w:rPr>
                <w:rFonts w:eastAsia="Batang"/>
              </w:rPr>
            </w:pPr>
            <w:r w:rsidRPr="009B053A">
              <w:rPr>
                <w:rFonts w:eastAsia="Batang"/>
              </w:rPr>
              <w:t>3-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1118CE9" w14:textId="77777777" w:rsidR="00AB2B30" w:rsidRPr="009B053A" w:rsidRDefault="006A7121">
            <w:pPr>
              <w:pStyle w:val="TAL"/>
              <w:jc w:val="center"/>
              <w:rPr>
                <w:rFonts w:eastAsia="Batang"/>
              </w:rPr>
            </w:pPr>
            <w:r w:rsidRPr="009B053A">
              <w:rPr>
                <w:rFonts w:eastAsia="Batang"/>
              </w:rPr>
              <w:t>12</w:t>
            </w:r>
          </w:p>
        </w:tc>
        <w:tc>
          <w:tcPr>
            <w:tcW w:w="709" w:type="dxa"/>
            <w:tcBorders>
              <w:top w:val="single" w:sz="4" w:space="0" w:color="auto"/>
              <w:left w:val="single" w:sz="4" w:space="0" w:color="auto"/>
              <w:bottom w:val="single" w:sz="4" w:space="0" w:color="auto"/>
              <w:right w:val="single" w:sz="4" w:space="0" w:color="auto"/>
            </w:tcBorders>
            <w:hideMark/>
          </w:tcPr>
          <w:p w14:paraId="695781FC"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229B5A"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3AEC0BD"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224BB7F"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639D0C0"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30A38E2" w14:textId="77777777" w:rsidR="00AB2B30" w:rsidRPr="009B053A" w:rsidRDefault="006A7121">
            <w:pPr>
              <w:pStyle w:val="TAL"/>
              <w:jc w:val="center"/>
              <w:rPr>
                <w:rFonts w:eastAsia="Batang"/>
              </w:rPr>
            </w:pPr>
            <w:r w:rsidRPr="009B053A">
              <w:rPr>
                <w:rFonts w:eastAsia="Batang"/>
              </w:rPr>
              <w:t>1029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34F57E"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4CBAAFE0" w14:textId="77777777" w:rsidR="00AB2B30" w:rsidRPr="009B053A" w:rsidRDefault="006A7121">
            <w:pPr>
              <w:pStyle w:val="TAL"/>
              <w:jc w:val="center"/>
              <w:rPr>
                <w:rFonts w:eastAsia="Batang"/>
              </w:rPr>
            </w:pPr>
            <w:r w:rsidRPr="009B053A">
              <w:rPr>
                <w:rFonts w:eastAsia="Batang"/>
              </w:rPr>
              <w:t>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0F9FAB2" w14:textId="77777777" w:rsidR="00AB2B30" w:rsidRPr="009B053A" w:rsidRDefault="006A7121">
            <w:pPr>
              <w:pStyle w:val="TAL"/>
              <w:jc w:val="center"/>
              <w:rPr>
                <w:rFonts w:eastAsia="Batang"/>
              </w:rPr>
            </w:pPr>
            <w:r w:rsidRPr="009B053A">
              <w:rPr>
                <w:rFonts w:eastAsia="Batang"/>
              </w:rPr>
              <w:t>13824</w:t>
            </w:r>
          </w:p>
        </w:tc>
        <w:tc>
          <w:tcPr>
            <w:tcW w:w="886" w:type="dxa"/>
            <w:tcBorders>
              <w:top w:val="single" w:sz="4" w:space="0" w:color="auto"/>
              <w:left w:val="single" w:sz="4" w:space="0" w:color="auto"/>
              <w:bottom w:val="single" w:sz="4" w:space="0" w:color="auto"/>
              <w:right w:val="single" w:sz="4" w:space="0" w:color="auto"/>
            </w:tcBorders>
            <w:vAlign w:val="center"/>
            <w:hideMark/>
          </w:tcPr>
          <w:p w14:paraId="01133BBC" w14:textId="77777777" w:rsidR="00AB2B30" w:rsidRPr="009B053A" w:rsidRDefault="006A7121">
            <w:pPr>
              <w:pStyle w:val="TAL"/>
              <w:jc w:val="center"/>
              <w:rPr>
                <w:rFonts w:eastAsia="Batang"/>
              </w:rPr>
            </w:pPr>
            <w:r w:rsidRPr="009B053A">
              <w:rPr>
                <w:rFonts w:eastAsia="Batang"/>
              </w:rPr>
              <w:t>1728</w:t>
            </w:r>
          </w:p>
        </w:tc>
        <w:tc>
          <w:tcPr>
            <w:tcW w:w="932" w:type="dxa"/>
            <w:tcBorders>
              <w:top w:val="single" w:sz="4" w:space="0" w:color="auto"/>
              <w:left w:val="single" w:sz="4" w:space="0" w:color="auto"/>
              <w:bottom w:val="single" w:sz="4" w:space="0" w:color="auto"/>
              <w:right w:val="single" w:sz="4" w:space="0" w:color="auto"/>
            </w:tcBorders>
            <w:hideMark/>
          </w:tcPr>
          <w:p w14:paraId="59E75032" w14:textId="77777777" w:rsidR="00AB2B30" w:rsidRPr="009B053A" w:rsidRDefault="006A7121">
            <w:pPr>
              <w:pStyle w:val="TAL"/>
              <w:jc w:val="center"/>
              <w:rPr>
                <w:rFonts w:eastAsia="Batang"/>
              </w:rPr>
            </w:pPr>
            <w:r w:rsidRPr="009B053A">
              <w:rPr>
                <w:rFonts w:eastAsia="Batang"/>
              </w:rPr>
              <w:t>≥ 15</w:t>
            </w:r>
          </w:p>
        </w:tc>
      </w:tr>
      <w:tr w:rsidR="00AB2B30" w:rsidRPr="009B053A" w14:paraId="64847CA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8D7BBA"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2D03588" w14:textId="77777777" w:rsidR="00AB2B30" w:rsidRPr="009B053A" w:rsidRDefault="006A7121">
            <w:pPr>
              <w:pStyle w:val="TAL"/>
              <w:jc w:val="center"/>
              <w:rPr>
                <w:rFonts w:eastAsia="Batang"/>
              </w:rPr>
            </w:pPr>
            <w:r w:rsidRPr="009B053A">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8A28DA1" w14:textId="77777777" w:rsidR="00AB2B30" w:rsidRPr="009B053A" w:rsidRDefault="006A7121">
            <w:pPr>
              <w:pStyle w:val="TAL"/>
              <w:jc w:val="center"/>
              <w:rPr>
                <w:rFonts w:eastAsia="Batang"/>
              </w:rPr>
            </w:pPr>
            <w:r w:rsidRPr="009B053A">
              <w:rPr>
                <w:rFonts w:eastAsia="Batang"/>
              </w:rPr>
              <w:t>15</w:t>
            </w:r>
          </w:p>
        </w:tc>
        <w:tc>
          <w:tcPr>
            <w:tcW w:w="709" w:type="dxa"/>
            <w:tcBorders>
              <w:top w:val="single" w:sz="4" w:space="0" w:color="auto"/>
              <w:left w:val="single" w:sz="4" w:space="0" w:color="auto"/>
              <w:bottom w:val="single" w:sz="4" w:space="0" w:color="auto"/>
              <w:right w:val="single" w:sz="4" w:space="0" w:color="auto"/>
            </w:tcBorders>
            <w:hideMark/>
          </w:tcPr>
          <w:p w14:paraId="1F20308F"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0F393F9"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B808FE0"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E1C44BD"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D85E19F"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42D7E3C" w14:textId="77777777" w:rsidR="00AB2B30" w:rsidRPr="009B053A" w:rsidRDefault="006A7121">
            <w:pPr>
              <w:pStyle w:val="TAL"/>
              <w:jc w:val="center"/>
              <w:rPr>
                <w:rFonts w:eastAsia="Batang"/>
              </w:rPr>
            </w:pPr>
            <w:r w:rsidRPr="009B053A">
              <w:rPr>
                <w:rFonts w:eastAsia="Batang"/>
              </w:rPr>
              <w:t>12960</w:t>
            </w:r>
          </w:p>
        </w:tc>
        <w:tc>
          <w:tcPr>
            <w:tcW w:w="718" w:type="dxa"/>
            <w:tcBorders>
              <w:top w:val="single" w:sz="4" w:space="0" w:color="auto"/>
              <w:left w:val="single" w:sz="4" w:space="0" w:color="auto"/>
              <w:bottom w:val="single" w:sz="4" w:space="0" w:color="auto"/>
              <w:right w:val="single" w:sz="4" w:space="0" w:color="auto"/>
            </w:tcBorders>
            <w:vAlign w:val="center"/>
            <w:hideMark/>
          </w:tcPr>
          <w:p w14:paraId="305085CF"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C2A3104" w14:textId="77777777" w:rsidR="00AB2B30" w:rsidRPr="009B053A" w:rsidRDefault="006A7121">
            <w:pPr>
              <w:pStyle w:val="TAL"/>
              <w:jc w:val="center"/>
              <w:rPr>
                <w:rFonts w:eastAsia="Batang"/>
              </w:rPr>
            </w:pPr>
            <w:r w:rsidRPr="009B053A">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19A71FA0" w14:textId="77777777" w:rsidR="00AB2B30" w:rsidRPr="009B053A" w:rsidRDefault="006A7121">
            <w:pPr>
              <w:pStyle w:val="TAL"/>
              <w:jc w:val="center"/>
              <w:rPr>
                <w:rFonts w:eastAsia="Batang"/>
              </w:rPr>
            </w:pPr>
            <w:r w:rsidRPr="009B053A">
              <w:rPr>
                <w:rFonts w:eastAsia="Batang"/>
              </w:rPr>
              <w:t>172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3B75074E" w14:textId="77777777" w:rsidR="00AB2B30" w:rsidRPr="009B053A" w:rsidRDefault="006A7121">
            <w:pPr>
              <w:pStyle w:val="TAL"/>
              <w:jc w:val="center"/>
              <w:rPr>
                <w:rFonts w:eastAsia="Batang"/>
              </w:rPr>
            </w:pPr>
            <w:r w:rsidRPr="009B053A">
              <w:rPr>
                <w:rFonts w:eastAsia="Batang"/>
              </w:rPr>
              <w:t>2160</w:t>
            </w:r>
          </w:p>
        </w:tc>
        <w:tc>
          <w:tcPr>
            <w:tcW w:w="932" w:type="dxa"/>
            <w:tcBorders>
              <w:top w:val="single" w:sz="4" w:space="0" w:color="auto"/>
              <w:left w:val="single" w:sz="4" w:space="0" w:color="auto"/>
              <w:bottom w:val="single" w:sz="4" w:space="0" w:color="auto"/>
              <w:right w:val="single" w:sz="4" w:space="0" w:color="auto"/>
            </w:tcBorders>
            <w:hideMark/>
          </w:tcPr>
          <w:p w14:paraId="13A60E6F" w14:textId="77777777" w:rsidR="00AB2B30" w:rsidRPr="009B053A" w:rsidRDefault="006A7121">
            <w:pPr>
              <w:pStyle w:val="TAL"/>
              <w:jc w:val="center"/>
              <w:rPr>
                <w:rFonts w:eastAsia="Batang"/>
              </w:rPr>
            </w:pPr>
            <w:r w:rsidRPr="009B053A">
              <w:rPr>
                <w:rFonts w:eastAsia="Batang"/>
              </w:rPr>
              <w:t>≥ 15</w:t>
            </w:r>
          </w:p>
        </w:tc>
      </w:tr>
      <w:tr w:rsidR="00AB2B30" w:rsidRPr="009B053A" w14:paraId="07609FB1"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9AF2C0C"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0399B3A" w14:textId="77777777" w:rsidR="00AB2B30" w:rsidRPr="009B053A" w:rsidRDefault="006A7121">
            <w:pPr>
              <w:pStyle w:val="TAL"/>
              <w:jc w:val="center"/>
              <w:rPr>
                <w:rFonts w:eastAsia="Batang"/>
              </w:rPr>
            </w:pPr>
            <w:r w:rsidRPr="009B053A">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D04FC3B" w14:textId="77777777" w:rsidR="00AB2B30" w:rsidRPr="009B053A" w:rsidRDefault="006A7121">
            <w:pPr>
              <w:pStyle w:val="TAL"/>
              <w:jc w:val="center"/>
              <w:rPr>
                <w:rFonts w:eastAsia="Batang"/>
              </w:rPr>
            </w:pPr>
            <w:r w:rsidRPr="009B053A">
              <w:rPr>
                <w:rFonts w:eastAsia="Batang"/>
              </w:rPr>
              <w:t>16</w:t>
            </w:r>
          </w:p>
        </w:tc>
        <w:tc>
          <w:tcPr>
            <w:tcW w:w="709" w:type="dxa"/>
            <w:tcBorders>
              <w:top w:val="single" w:sz="4" w:space="0" w:color="auto"/>
              <w:left w:val="single" w:sz="4" w:space="0" w:color="auto"/>
              <w:bottom w:val="single" w:sz="4" w:space="0" w:color="auto"/>
              <w:right w:val="single" w:sz="4" w:space="0" w:color="auto"/>
            </w:tcBorders>
            <w:hideMark/>
          </w:tcPr>
          <w:p w14:paraId="634D1615"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551BBE"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F160205"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843EC"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73280DD"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78666BF" w14:textId="77777777" w:rsidR="00AB2B30" w:rsidRPr="009B053A" w:rsidRDefault="006A7121">
            <w:pPr>
              <w:pStyle w:val="TAL"/>
              <w:jc w:val="center"/>
              <w:rPr>
                <w:rFonts w:eastAsia="Batang"/>
              </w:rPr>
            </w:pPr>
            <w:r w:rsidRPr="009B053A">
              <w:rPr>
                <w:rFonts w:eastAsia="Batang"/>
              </w:rPr>
              <w:t>13536</w:t>
            </w:r>
          </w:p>
        </w:tc>
        <w:tc>
          <w:tcPr>
            <w:tcW w:w="718" w:type="dxa"/>
            <w:tcBorders>
              <w:top w:val="single" w:sz="4" w:space="0" w:color="auto"/>
              <w:left w:val="single" w:sz="4" w:space="0" w:color="auto"/>
              <w:bottom w:val="single" w:sz="4" w:space="0" w:color="auto"/>
              <w:right w:val="single" w:sz="4" w:space="0" w:color="auto"/>
            </w:tcBorders>
            <w:vAlign w:val="center"/>
            <w:hideMark/>
          </w:tcPr>
          <w:p w14:paraId="4A20534D"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528875D" w14:textId="77777777" w:rsidR="00AB2B30" w:rsidRPr="009B053A" w:rsidRDefault="006A7121">
            <w:pPr>
              <w:pStyle w:val="TAL"/>
              <w:jc w:val="center"/>
              <w:rPr>
                <w:rFonts w:eastAsia="Batang"/>
              </w:rPr>
            </w:pPr>
            <w:r w:rsidRPr="009B053A">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EDDE530" w14:textId="77777777" w:rsidR="00AB2B30" w:rsidRPr="009B053A" w:rsidRDefault="006A7121">
            <w:pPr>
              <w:pStyle w:val="TAL"/>
              <w:jc w:val="center"/>
              <w:rPr>
                <w:rFonts w:eastAsia="Batang"/>
              </w:rPr>
            </w:pPr>
            <w:r w:rsidRPr="009B053A">
              <w:rPr>
                <w:rFonts w:eastAsia="Batang"/>
              </w:rPr>
              <w:t>1843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AE1337" w14:textId="77777777" w:rsidR="00AB2B30" w:rsidRPr="009B053A" w:rsidRDefault="006A7121">
            <w:pPr>
              <w:pStyle w:val="TAL"/>
              <w:jc w:val="center"/>
              <w:rPr>
                <w:rFonts w:eastAsia="Batang"/>
              </w:rPr>
            </w:pPr>
            <w:r w:rsidRPr="009B053A">
              <w:rPr>
                <w:rFonts w:eastAsia="Batang"/>
              </w:rPr>
              <w:t>2304</w:t>
            </w:r>
          </w:p>
        </w:tc>
        <w:tc>
          <w:tcPr>
            <w:tcW w:w="932" w:type="dxa"/>
            <w:tcBorders>
              <w:top w:val="single" w:sz="4" w:space="0" w:color="auto"/>
              <w:left w:val="single" w:sz="4" w:space="0" w:color="auto"/>
              <w:bottom w:val="single" w:sz="4" w:space="0" w:color="auto"/>
              <w:right w:val="single" w:sz="4" w:space="0" w:color="auto"/>
            </w:tcBorders>
            <w:hideMark/>
          </w:tcPr>
          <w:p w14:paraId="3E240856" w14:textId="77777777" w:rsidR="00AB2B30" w:rsidRPr="009B053A" w:rsidRDefault="006A7121">
            <w:pPr>
              <w:pStyle w:val="TAL"/>
              <w:jc w:val="center"/>
              <w:rPr>
                <w:rFonts w:eastAsia="Batang"/>
              </w:rPr>
            </w:pPr>
            <w:r w:rsidRPr="009B053A">
              <w:rPr>
                <w:rFonts w:eastAsia="Batang"/>
              </w:rPr>
              <w:t>≥ 15</w:t>
            </w:r>
          </w:p>
        </w:tc>
      </w:tr>
      <w:tr w:rsidR="00AB2B30" w:rsidRPr="009B053A" w14:paraId="39B8461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0DAF19D"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A73E33D" w14:textId="77777777" w:rsidR="00AB2B30" w:rsidRPr="009B053A" w:rsidRDefault="006A7121">
            <w:pPr>
              <w:pStyle w:val="TAL"/>
              <w:jc w:val="center"/>
              <w:rPr>
                <w:rFonts w:eastAsia="Batang"/>
              </w:rPr>
            </w:pPr>
            <w:r w:rsidRPr="009B053A">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AE14E6A" w14:textId="77777777" w:rsidR="00AB2B30" w:rsidRPr="009B053A" w:rsidRDefault="006A7121">
            <w:pPr>
              <w:pStyle w:val="TAL"/>
              <w:jc w:val="center"/>
              <w:rPr>
                <w:rFonts w:eastAsia="Batang"/>
              </w:rPr>
            </w:pPr>
            <w:r w:rsidRPr="009B053A">
              <w:rPr>
                <w:rFonts w:eastAsia="Batang"/>
              </w:rPr>
              <w:t>18</w:t>
            </w:r>
          </w:p>
        </w:tc>
        <w:tc>
          <w:tcPr>
            <w:tcW w:w="709" w:type="dxa"/>
            <w:tcBorders>
              <w:top w:val="single" w:sz="4" w:space="0" w:color="auto"/>
              <w:left w:val="single" w:sz="4" w:space="0" w:color="auto"/>
              <w:bottom w:val="single" w:sz="4" w:space="0" w:color="auto"/>
              <w:right w:val="single" w:sz="4" w:space="0" w:color="auto"/>
            </w:tcBorders>
            <w:hideMark/>
          </w:tcPr>
          <w:p w14:paraId="5089F546"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93642E"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C772C2D"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2E690AB"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248AD30"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928E5B4" w14:textId="77777777" w:rsidR="00AB2B30" w:rsidRPr="009B053A" w:rsidRDefault="006A7121">
            <w:pPr>
              <w:pStyle w:val="TAL"/>
              <w:jc w:val="center"/>
              <w:rPr>
                <w:rFonts w:eastAsia="Batang"/>
              </w:rPr>
            </w:pPr>
            <w:r w:rsidRPr="009B053A">
              <w:rPr>
                <w:rFonts w:eastAsia="Batang"/>
              </w:rPr>
              <w:t>152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00E703"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AAB0F8B" w14:textId="77777777" w:rsidR="00AB2B30" w:rsidRPr="009B053A" w:rsidRDefault="006A7121">
            <w:pPr>
              <w:pStyle w:val="TAL"/>
              <w:jc w:val="center"/>
              <w:rPr>
                <w:rFonts w:eastAsia="Batang"/>
              </w:rPr>
            </w:pPr>
            <w:r w:rsidRPr="009B053A">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4F801CD7" w14:textId="77777777" w:rsidR="00AB2B30" w:rsidRPr="009B053A" w:rsidRDefault="006A7121">
            <w:pPr>
              <w:pStyle w:val="TAL"/>
              <w:jc w:val="center"/>
              <w:rPr>
                <w:rFonts w:eastAsia="Batang"/>
              </w:rPr>
            </w:pPr>
            <w:r w:rsidRPr="009B053A">
              <w:rPr>
                <w:rFonts w:eastAsia="Batang"/>
              </w:rPr>
              <w:t>20736</w:t>
            </w:r>
          </w:p>
        </w:tc>
        <w:tc>
          <w:tcPr>
            <w:tcW w:w="886" w:type="dxa"/>
            <w:tcBorders>
              <w:top w:val="single" w:sz="4" w:space="0" w:color="auto"/>
              <w:left w:val="single" w:sz="4" w:space="0" w:color="auto"/>
              <w:bottom w:val="single" w:sz="4" w:space="0" w:color="auto"/>
              <w:right w:val="single" w:sz="4" w:space="0" w:color="auto"/>
            </w:tcBorders>
            <w:vAlign w:val="center"/>
            <w:hideMark/>
          </w:tcPr>
          <w:p w14:paraId="00DF39AE" w14:textId="77777777" w:rsidR="00AB2B30" w:rsidRPr="009B053A" w:rsidRDefault="006A7121">
            <w:pPr>
              <w:pStyle w:val="TAL"/>
              <w:jc w:val="center"/>
              <w:rPr>
                <w:rFonts w:eastAsia="Batang"/>
              </w:rPr>
            </w:pPr>
            <w:r w:rsidRPr="009B053A">
              <w:rPr>
                <w:rFonts w:eastAsia="Batang"/>
              </w:rPr>
              <w:t>2592</w:t>
            </w:r>
          </w:p>
        </w:tc>
        <w:tc>
          <w:tcPr>
            <w:tcW w:w="932" w:type="dxa"/>
            <w:tcBorders>
              <w:top w:val="single" w:sz="4" w:space="0" w:color="auto"/>
              <w:left w:val="single" w:sz="4" w:space="0" w:color="auto"/>
              <w:bottom w:val="single" w:sz="4" w:space="0" w:color="auto"/>
              <w:right w:val="single" w:sz="4" w:space="0" w:color="auto"/>
            </w:tcBorders>
            <w:hideMark/>
          </w:tcPr>
          <w:p w14:paraId="0EB465F6" w14:textId="77777777" w:rsidR="00AB2B30" w:rsidRPr="009B053A" w:rsidRDefault="006A7121">
            <w:pPr>
              <w:pStyle w:val="TAL"/>
              <w:jc w:val="center"/>
              <w:rPr>
                <w:rFonts w:eastAsia="Batang"/>
              </w:rPr>
            </w:pPr>
            <w:r w:rsidRPr="009B053A">
              <w:rPr>
                <w:rFonts w:eastAsia="Batang"/>
              </w:rPr>
              <w:t>≥ 15</w:t>
            </w:r>
          </w:p>
        </w:tc>
      </w:tr>
      <w:tr w:rsidR="00AB2B30" w:rsidRPr="009B053A" w14:paraId="465FD6F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D66B145"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7AB876D" w14:textId="77777777" w:rsidR="00AB2B30" w:rsidRPr="009B053A" w:rsidRDefault="006A7121">
            <w:pPr>
              <w:pStyle w:val="TAL"/>
              <w:jc w:val="center"/>
              <w:rPr>
                <w:rFonts w:eastAsia="Batang"/>
              </w:rPr>
            </w:pPr>
            <w:r w:rsidRPr="009B053A">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A770EAE" w14:textId="77777777" w:rsidR="00AB2B30" w:rsidRPr="009B053A" w:rsidRDefault="006A7121">
            <w:pPr>
              <w:pStyle w:val="TAL"/>
              <w:jc w:val="center"/>
              <w:rPr>
                <w:rFonts w:eastAsia="Batang"/>
              </w:rPr>
            </w:pPr>
            <w:r w:rsidRPr="009B053A">
              <w:rPr>
                <w:rFonts w:eastAsia="Batang"/>
              </w:rPr>
              <w:t>20</w:t>
            </w:r>
          </w:p>
        </w:tc>
        <w:tc>
          <w:tcPr>
            <w:tcW w:w="709" w:type="dxa"/>
            <w:tcBorders>
              <w:top w:val="single" w:sz="4" w:space="0" w:color="auto"/>
              <w:left w:val="single" w:sz="4" w:space="0" w:color="auto"/>
              <w:bottom w:val="single" w:sz="4" w:space="0" w:color="auto"/>
              <w:right w:val="single" w:sz="4" w:space="0" w:color="auto"/>
            </w:tcBorders>
            <w:hideMark/>
          </w:tcPr>
          <w:p w14:paraId="347AF7E3"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C848EA9"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61E960"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42C4A5"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B7EAD55"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5CC62FC" w14:textId="77777777" w:rsidR="00AB2B30" w:rsidRPr="009B053A" w:rsidRDefault="006A7121">
            <w:pPr>
              <w:pStyle w:val="TAL"/>
              <w:jc w:val="center"/>
              <w:rPr>
                <w:rFonts w:eastAsia="Batang"/>
              </w:rPr>
            </w:pPr>
            <w:r w:rsidRPr="009B053A">
              <w:rPr>
                <w:rFonts w:eastAsia="Batang"/>
              </w:rPr>
              <w:t>16992</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FE0D81"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0958CAEF" w14:textId="77777777" w:rsidR="00AB2B30" w:rsidRPr="009B053A" w:rsidRDefault="006A7121">
            <w:pPr>
              <w:pStyle w:val="TAL"/>
              <w:jc w:val="center"/>
              <w:rPr>
                <w:rFonts w:eastAsia="Batang"/>
              </w:rPr>
            </w:pPr>
            <w:r w:rsidRPr="009B053A">
              <w:rPr>
                <w:rFonts w:eastAsia="Batang"/>
              </w:rPr>
              <w:t>3</w:t>
            </w:r>
          </w:p>
        </w:tc>
        <w:tc>
          <w:tcPr>
            <w:tcW w:w="820" w:type="dxa"/>
            <w:tcBorders>
              <w:top w:val="single" w:sz="4" w:space="0" w:color="auto"/>
              <w:left w:val="single" w:sz="4" w:space="0" w:color="auto"/>
              <w:bottom w:val="single" w:sz="4" w:space="0" w:color="auto"/>
              <w:right w:val="single" w:sz="4" w:space="0" w:color="auto"/>
            </w:tcBorders>
            <w:vAlign w:val="center"/>
            <w:hideMark/>
          </w:tcPr>
          <w:p w14:paraId="2E6DE7BA" w14:textId="77777777" w:rsidR="00AB2B30" w:rsidRPr="009B053A" w:rsidRDefault="006A7121">
            <w:pPr>
              <w:pStyle w:val="TAL"/>
              <w:jc w:val="center"/>
              <w:rPr>
                <w:rFonts w:eastAsia="Batang"/>
              </w:rPr>
            </w:pPr>
            <w:r w:rsidRPr="009B053A">
              <w:rPr>
                <w:rFonts w:eastAsia="Batang"/>
              </w:rPr>
              <w:t>230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95F8730" w14:textId="77777777" w:rsidR="00AB2B30" w:rsidRPr="009B053A" w:rsidRDefault="006A7121">
            <w:pPr>
              <w:pStyle w:val="TAL"/>
              <w:jc w:val="center"/>
              <w:rPr>
                <w:rFonts w:eastAsia="Batang"/>
              </w:rPr>
            </w:pPr>
            <w:r w:rsidRPr="009B053A">
              <w:rPr>
                <w:rFonts w:eastAsia="Batang"/>
              </w:rPr>
              <w:t>2880</w:t>
            </w:r>
          </w:p>
        </w:tc>
        <w:tc>
          <w:tcPr>
            <w:tcW w:w="932" w:type="dxa"/>
            <w:tcBorders>
              <w:top w:val="single" w:sz="4" w:space="0" w:color="auto"/>
              <w:left w:val="single" w:sz="4" w:space="0" w:color="auto"/>
              <w:bottom w:val="single" w:sz="4" w:space="0" w:color="auto"/>
              <w:right w:val="single" w:sz="4" w:space="0" w:color="auto"/>
            </w:tcBorders>
            <w:hideMark/>
          </w:tcPr>
          <w:p w14:paraId="70D21440" w14:textId="77777777" w:rsidR="00AB2B30" w:rsidRPr="009B053A" w:rsidRDefault="006A7121">
            <w:pPr>
              <w:pStyle w:val="TAL"/>
              <w:jc w:val="center"/>
              <w:rPr>
                <w:rFonts w:eastAsia="Batang"/>
              </w:rPr>
            </w:pPr>
            <w:r w:rsidRPr="009B053A">
              <w:rPr>
                <w:rFonts w:eastAsia="Batang"/>
              </w:rPr>
              <w:t>≥ 15</w:t>
            </w:r>
          </w:p>
        </w:tc>
      </w:tr>
      <w:tr w:rsidR="00AB2B30" w:rsidRPr="009B053A" w14:paraId="3F2FF685"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5C64AA5"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32A8D63" w14:textId="77777777" w:rsidR="00AB2B30" w:rsidRPr="009B053A" w:rsidRDefault="006A7121">
            <w:pPr>
              <w:pStyle w:val="TAL"/>
              <w:jc w:val="center"/>
              <w:rPr>
                <w:rFonts w:eastAsia="Batang"/>
              </w:rPr>
            </w:pPr>
            <w:r w:rsidRPr="009B053A">
              <w:rPr>
                <w:rFonts w:eastAsia="Batang"/>
              </w:rPr>
              <w:t>5-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27EC298" w14:textId="77777777" w:rsidR="00AB2B30" w:rsidRPr="009B053A" w:rsidRDefault="006A7121">
            <w:pPr>
              <w:pStyle w:val="TAL"/>
              <w:jc w:val="center"/>
              <w:rPr>
                <w:rFonts w:eastAsia="Batang"/>
              </w:rPr>
            </w:pPr>
            <w:r w:rsidRPr="009B053A">
              <w:rPr>
                <w:rFonts w:eastAsia="Batang"/>
              </w:rPr>
              <w:t>24</w:t>
            </w:r>
          </w:p>
        </w:tc>
        <w:tc>
          <w:tcPr>
            <w:tcW w:w="709" w:type="dxa"/>
            <w:tcBorders>
              <w:top w:val="single" w:sz="4" w:space="0" w:color="auto"/>
              <w:left w:val="single" w:sz="4" w:space="0" w:color="auto"/>
              <w:bottom w:val="single" w:sz="4" w:space="0" w:color="auto"/>
              <w:right w:val="single" w:sz="4" w:space="0" w:color="auto"/>
            </w:tcBorders>
            <w:hideMark/>
          </w:tcPr>
          <w:p w14:paraId="23FBFA78"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4C48F62"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BD6882"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45F2F20"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29FA7AD"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1F09BDE" w14:textId="77777777" w:rsidR="00AB2B30" w:rsidRPr="009B053A" w:rsidRDefault="006A7121">
            <w:pPr>
              <w:pStyle w:val="TAL"/>
              <w:jc w:val="center"/>
              <w:rPr>
                <w:rFonts w:eastAsia="Batang"/>
              </w:rPr>
            </w:pPr>
            <w:r w:rsidRPr="009B053A">
              <w:rPr>
                <w:rFonts w:eastAsia="Batang"/>
              </w:rPr>
              <w:t>20616</w:t>
            </w:r>
          </w:p>
        </w:tc>
        <w:tc>
          <w:tcPr>
            <w:tcW w:w="718" w:type="dxa"/>
            <w:tcBorders>
              <w:top w:val="single" w:sz="4" w:space="0" w:color="auto"/>
              <w:left w:val="single" w:sz="4" w:space="0" w:color="auto"/>
              <w:bottom w:val="single" w:sz="4" w:space="0" w:color="auto"/>
              <w:right w:val="single" w:sz="4" w:space="0" w:color="auto"/>
            </w:tcBorders>
            <w:vAlign w:val="center"/>
            <w:hideMark/>
          </w:tcPr>
          <w:p w14:paraId="369895F3"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6BD6053" w14:textId="77777777" w:rsidR="00AB2B30" w:rsidRPr="009B053A" w:rsidRDefault="006A7121">
            <w:pPr>
              <w:pStyle w:val="TAL"/>
              <w:jc w:val="center"/>
              <w:rPr>
                <w:rFonts w:eastAsia="Batang"/>
              </w:rPr>
            </w:pPr>
            <w:r w:rsidRPr="009B053A">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A2509D8" w14:textId="77777777" w:rsidR="00AB2B30" w:rsidRPr="009B053A" w:rsidRDefault="006A7121">
            <w:pPr>
              <w:pStyle w:val="TAL"/>
              <w:jc w:val="center"/>
              <w:rPr>
                <w:rFonts w:eastAsia="Batang"/>
              </w:rPr>
            </w:pPr>
            <w:r w:rsidRPr="009B053A">
              <w:rPr>
                <w:rFonts w:eastAsia="Batang"/>
              </w:rPr>
              <w:t>27648</w:t>
            </w:r>
          </w:p>
        </w:tc>
        <w:tc>
          <w:tcPr>
            <w:tcW w:w="886" w:type="dxa"/>
            <w:tcBorders>
              <w:top w:val="single" w:sz="4" w:space="0" w:color="auto"/>
              <w:left w:val="single" w:sz="4" w:space="0" w:color="auto"/>
              <w:bottom w:val="single" w:sz="4" w:space="0" w:color="auto"/>
              <w:right w:val="single" w:sz="4" w:space="0" w:color="auto"/>
            </w:tcBorders>
            <w:vAlign w:val="center"/>
            <w:hideMark/>
          </w:tcPr>
          <w:p w14:paraId="79F79E6C" w14:textId="77777777" w:rsidR="00AB2B30" w:rsidRPr="009B053A" w:rsidRDefault="006A7121">
            <w:pPr>
              <w:pStyle w:val="TAL"/>
              <w:jc w:val="center"/>
              <w:rPr>
                <w:rFonts w:eastAsia="Batang"/>
              </w:rPr>
            </w:pPr>
            <w:r w:rsidRPr="009B053A">
              <w:rPr>
                <w:rFonts w:eastAsia="Batang"/>
              </w:rPr>
              <w:t>3456</w:t>
            </w:r>
          </w:p>
        </w:tc>
        <w:tc>
          <w:tcPr>
            <w:tcW w:w="932" w:type="dxa"/>
            <w:tcBorders>
              <w:top w:val="single" w:sz="4" w:space="0" w:color="auto"/>
              <w:left w:val="single" w:sz="4" w:space="0" w:color="auto"/>
              <w:bottom w:val="single" w:sz="4" w:space="0" w:color="auto"/>
              <w:right w:val="single" w:sz="4" w:space="0" w:color="auto"/>
            </w:tcBorders>
            <w:hideMark/>
          </w:tcPr>
          <w:p w14:paraId="2B859849" w14:textId="77777777" w:rsidR="00AB2B30" w:rsidRPr="009B053A" w:rsidRDefault="006A7121">
            <w:pPr>
              <w:pStyle w:val="TAL"/>
              <w:jc w:val="center"/>
              <w:rPr>
                <w:rFonts w:eastAsia="Batang"/>
              </w:rPr>
            </w:pPr>
            <w:r w:rsidRPr="009B053A">
              <w:rPr>
                <w:rFonts w:eastAsia="Batang"/>
              </w:rPr>
              <w:t>≥ 15</w:t>
            </w:r>
          </w:p>
        </w:tc>
      </w:tr>
      <w:tr w:rsidR="00AB2B30" w:rsidRPr="009B053A" w14:paraId="15D4C2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2E112987"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372F862"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CAFA75C" w14:textId="77777777" w:rsidR="00AB2B30" w:rsidRPr="009B053A" w:rsidRDefault="006A7121">
            <w:pPr>
              <w:pStyle w:val="TAL"/>
              <w:jc w:val="center"/>
              <w:rPr>
                <w:rFonts w:eastAsia="Batang"/>
              </w:rPr>
            </w:pPr>
            <w:r w:rsidRPr="009B053A">
              <w:rPr>
                <w:rFonts w:eastAsia="Batang"/>
              </w:rPr>
              <w:t>25</w:t>
            </w:r>
          </w:p>
        </w:tc>
        <w:tc>
          <w:tcPr>
            <w:tcW w:w="709" w:type="dxa"/>
            <w:tcBorders>
              <w:top w:val="single" w:sz="4" w:space="0" w:color="auto"/>
              <w:left w:val="single" w:sz="4" w:space="0" w:color="auto"/>
              <w:bottom w:val="single" w:sz="4" w:space="0" w:color="auto"/>
              <w:right w:val="single" w:sz="4" w:space="0" w:color="auto"/>
            </w:tcBorders>
            <w:hideMark/>
          </w:tcPr>
          <w:p w14:paraId="09B45382"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5F468F5"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6B6AD3"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FEE091A"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9E00C61"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347A84D" w14:textId="77777777" w:rsidR="00AB2B30" w:rsidRPr="009B053A" w:rsidRDefault="006A7121">
            <w:pPr>
              <w:pStyle w:val="TAL"/>
              <w:jc w:val="center"/>
              <w:rPr>
                <w:rFonts w:eastAsia="Batang"/>
              </w:rPr>
            </w:pPr>
            <w:r w:rsidRPr="009B053A">
              <w:rPr>
                <w:rFonts w:eastAsia="Batang"/>
              </w:rPr>
              <w:t>2138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F105B41"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8998D1" w14:textId="77777777" w:rsidR="00AB2B30" w:rsidRPr="009B053A" w:rsidRDefault="006A7121">
            <w:pPr>
              <w:pStyle w:val="TAL"/>
              <w:jc w:val="center"/>
              <w:rPr>
                <w:rFonts w:eastAsia="Batang"/>
              </w:rPr>
            </w:pPr>
            <w:r w:rsidRPr="009B053A">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36B8595A" w14:textId="77777777" w:rsidR="00AB2B30" w:rsidRPr="009B053A" w:rsidRDefault="006A7121">
            <w:pPr>
              <w:pStyle w:val="TAL"/>
              <w:jc w:val="center"/>
              <w:rPr>
                <w:rFonts w:eastAsia="Batang"/>
              </w:rPr>
            </w:pPr>
            <w:r w:rsidRPr="009B053A">
              <w:rPr>
                <w:rFonts w:eastAsia="Batang"/>
              </w:rPr>
              <w:t>288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594899DA" w14:textId="77777777" w:rsidR="00AB2B30" w:rsidRPr="009B053A" w:rsidRDefault="006A7121">
            <w:pPr>
              <w:pStyle w:val="TAL"/>
              <w:jc w:val="center"/>
              <w:rPr>
                <w:rFonts w:eastAsia="Batang"/>
              </w:rPr>
            </w:pPr>
            <w:r w:rsidRPr="009B053A">
              <w:rPr>
                <w:rFonts w:eastAsia="Batang"/>
              </w:rPr>
              <w:t>3600</w:t>
            </w:r>
          </w:p>
        </w:tc>
        <w:tc>
          <w:tcPr>
            <w:tcW w:w="932" w:type="dxa"/>
            <w:tcBorders>
              <w:top w:val="single" w:sz="4" w:space="0" w:color="auto"/>
              <w:left w:val="single" w:sz="4" w:space="0" w:color="auto"/>
              <w:bottom w:val="single" w:sz="4" w:space="0" w:color="auto"/>
              <w:right w:val="single" w:sz="4" w:space="0" w:color="auto"/>
            </w:tcBorders>
            <w:hideMark/>
          </w:tcPr>
          <w:p w14:paraId="514316F6" w14:textId="77777777" w:rsidR="00AB2B30" w:rsidRPr="009B053A" w:rsidRDefault="006A7121">
            <w:pPr>
              <w:pStyle w:val="TAL"/>
              <w:jc w:val="center"/>
              <w:rPr>
                <w:rFonts w:eastAsia="Batang"/>
              </w:rPr>
            </w:pPr>
            <w:r w:rsidRPr="009B053A">
              <w:rPr>
                <w:rFonts w:eastAsia="Batang"/>
              </w:rPr>
              <w:t>≥ 15</w:t>
            </w:r>
          </w:p>
        </w:tc>
      </w:tr>
      <w:tr w:rsidR="00AB2B30" w:rsidRPr="009B053A" w14:paraId="5EA894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E2CAD6D"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305ED77"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573B0EC" w14:textId="77777777" w:rsidR="00AB2B30" w:rsidRPr="009B053A" w:rsidRDefault="006A7121">
            <w:pPr>
              <w:pStyle w:val="TAL"/>
              <w:jc w:val="center"/>
              <w:rPr>
                <w:rFonts w:eastAsia="Batang"/>
              </w:rPr>
            </w:pPr>
            <w:r w:rsidRPr="009B053A">
              <w:rPr>
                <w:rFonts w:eastAsia="Batang"/>
              </w:rPr>
              <w:t>27</w:t>
            </w:r>
          </w:p>
        </w:tc>
        <w:tc>
          <w:tcPr>
            <w:tcW w:w="709" w:type="dxa"/>
            <w:tcBorders>
              <w:top w:val="single" w:sz="4" w:space="0" w:color="auto"/>
              <w:left w:val="single" w:sz="4" w:space="0" w:color="auto"/>
              <w:bottom w:val="single" w:sz="4" w:space="0" w:color="auto"/>
              <w:right w:val="single" w:sz="4" w:space="0" w:color="auto"/>
            </w:tcBorders>
            <w:hideMark/>
          </w:tcPr>
          <w:p w14:paraId="4256F42C"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CE21CCB"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977654C"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475EE5F"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B46A395"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FFE4246" w14:textId="77777777" w:rsidR="00AB2B30" w:rsidRPr="009B053A" w:rsidRDefault="006A7121">
            <w:pPr>
              <w:pStyle w:val="TAL"/>
              <w:jc w:val="center"/>
              <w:rPr>
                <w:rFonts w:eastAsia="Batang"/>
              </w:rPr>
            </w:pPr>
            <w:r w:rsidRPr="009B053A">
              <w:rPr>
                <w:rFonts w:eastAsia="Batang"/>
              </w:rPr>
              <w:t>22920</w:t>
            </w:r>
          </w:p>
        </w:tc>
        <w:tc>
          <w:tcPr>
            <w:tcW w:w="718" w:type="dxa"/>
            <w:tcBorders>
              <w:top w:val="single" w:sz="4" w:space="0" w:color="auto"/>
              <w:left w:val="single" w:sz="4" w:space="0" w:color="auto"/>
              <w:bottom w:val="single" w:sz="4" w:space="0" w:color="auto"/>
              <w:right w:val="single" w:sz="4" w:space="0" w:color="auto"/>
            </w:tcBorders>
            <w:vAlign w:val="center"/>
            <w:hideMark/>
          </w:tcPr>
          <w:p w14:paraId="58416BA4"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CB684A" w14:textId="77777777" w:rsidR="00AB2B30" w:rsidRPr="009B053A" w:rsidRDefault="006A7121">
            <w:pPr>
              <w:pStyle w:val="TAL"/>
              <w:jc w:val="center"/>
              <w:rPr>
                <w:rFonts w:eastAsia="Batang"/>
              </w:rPr>
            </w:pPr>
            <w:r w:rsidRPr="009B053A">
              <w:rPr>
                <w:rFonts w:eastAsia="Batang"/>
              </w:rPr>
              <w:t>4</w:t>
            </w:r>
          </w:p>
        </w:tc>
        <w:tc>
          <w:tcPr>
            <w:tcW w:w="820" w:type="dxa"/>
            <w:tcBorders>
              <w:top w:val="single" w:sz="4" w:space="0" w:color="auto"/>
              <w:left w:val="single" w:sz="4" w:space="0" w:color="auto"/>
              <w:bottom w:val="single" w:sz="4" w:space="0" w:color="auto"/>
              <w:right w:val="single" w:sz="4" w:space="0" w:color="auto"/>
            </w:tcBorders>
            <w:vAlign w:val="center"/>
            <w:hideMark/>
          </w:tcPr>
          <w:p w14:paraId="766CC66E" w14:textId="77777777" w:rsidR="00AB2B30" w:rsidRPr="009B053A" w:rsidRDefault="006A7121">
            <w:pPr>
              <w:pStyle w:val="TAL"/>
              <w:jc w:val="center"/>
              <w:rPr>
                <w:rFonts w:eastAsia="Batang"/>
              </w:rPr>
            </w:pPr>
            <w:r w:rsidRPr="009B053A">
              <w:rPr>
                <w:rFonts w:eastAsia="Batang"/>
              </w:rPr>
              <w:t>31104</w:t>
            </w:r>
          </w:p>
        </w:tc>
        <w:tc>
          <w:tcPr>
            <w:tcW w:w="886" w:type="dxa"/>
            <w:tcBorders>
              <w:top w:val="single" w:sz="4" w:space="0" w:color="auto"/>
              <w:left w:val="single" w:sz="4" w:space="0" w:color="auto"/>
              <w:bottom w:val="single" w:sz="4" w:space="0" w:color="auto"/>
              <w:right w:val="single" w:sz="4" w:space="0" w:color="auto"/>
            </w:tcBorders>
            <w:vAlign w:val="center"/>
            <w:hideMark/>
          </w:tcPr>
          <w:p w14:paraId="46056B36" w14:textId="77777777" w:rsidR="00AB2B30" w:rsidRPr="009B053A" w:rsidRDefault="006A7121">
            <w:pPr>
              <w:pStyle w:val="TAL"/>
              <w:jc w:val="center"/>
              <w:rPr>
                <w:rFonts w:eastAsia="Batang"/>
              </w:rPr>
            </w:pPr>
            <w:r w:rsidRPr="009B053A">
              <w:rPr>
                <w:rFonts w:eastAsia="Batang"/>
              </w:rPr>
              <w:t>3888</w:t>
            </w:r>
          </w:p>
        </w:tc>
        <w:tc>
          <w:tcPr>
            <w:tcW w:w="932" w:type="dxa"/>
            <w:tcBorders>
              <w:top w:val="single" w:sz="4" w:space="0" w:color="auto"/>
              <w:left w:val="single" w:sz="4" w:space="0" w:color="auto"/>
              <w:bottom w:val="single" w:sz="4" w:space="0" w:color="auto"/>
              <w:right w:val="single" w:sz="4" w:space="0" w:color="auto"/>
            </w:tcBorders>
            <w:hideMark/>
          </w:tcPr>
          <w:p w14:paraId="58EEDD31" w14:textId="77777777" w:rsidR="00AB2B30" w:rsidRPr="009B053A" w:rsidRDefault="006A7121">
            <w:pPr>
              <w:pStyle w:val="TAL"/>
              <w:jc w:val="center"/>
              <w:rPr>
                <w:rFonts w:eastAsia="Batang"/>
              </w:rPr>
            </w:pPr>
            <w:r w:rsidRPr="009B053A">
              <w:rPr>
                <w:rFonts w:eastAsia="Batang"/>
              </w:rPr>
              <w:t>≥ 15</w:t>
            </w:r>
          </w:p>
        </w:tc>
      </w:tr>
      <w:tr w:rsidR="00AB2B30" w:rsidRPr="009B053A" w14:paraId="60389962"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449EB27"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2CEF85C"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91A95F2" w14:textId="77777777" w:rsidR="00AB2B30" w:rsidRPr="009B053A" w:rsidRDefault="006A7121">
            <w:pPr>
              <w:pStyle w:val="TAL"/>
              <w:jc w:val="center"/>
              <w:rPr>
                <w:rFonts w:eastAsia="Batang"/>
              </w:rPr>
            </w:pPr>
            <w:r w:rsidRPr="009B053A">
              <w:rPr>
                <w:rFonts w:eastAsia="Batang"/>
              </w:rPr>
              <w:t>30</w:t>
            </w:r>
          </w:p>
        </w:tc>
        <w:tc>
          <w:tcPr>
            <w:tcW w:w="709" w:type="dxa"/>
            <w:tcBorders>
              <w:top w:val="single" w:sz="4" w:space="0" w:color="auto"/>
              <w:left w:val="single" w:sz="4" w:space="0" w:color="auto"/>
              <w:bottom w:val="single" w:sz="4" w:space="0" w:color="auto"/>
              <w:right w:val="single" w:sz="4" w:space="0" w:color="auto"/>
            </w:tcBorders>
            <w:hideMark/>
          </w:tcPr>
          <w:p w14:paraId="0BF74B6B"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9150DEE"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C436EF"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7C2FA3"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03C5EA1"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706F4DE" w14:textId="77777777" w:rsidR="00AB2B30" w:rsidRPr="009B053A" w:rsidRDefault="006A7121">
            <w:pPr>
              <w:pStyle w:val="TAL"/>
              <w:jc w:val="center"/>
              <w:rPr>
                <w:rFonts w:eastAsia="Batang"/>
              </w:rPr>
            </w:pPr>
            <w:r w:rsidRPr="009B053A">
              <w:rPr>
                <w:rFonts w:eastAsia="Batang"/>
              </w:rPr>
              <w:t>254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60ECD332"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86F0A64" w14:textId="77777777" w:rsidR="00AB2B30" w:rsidRPr="009B053A" w:rsidRDefault="006A7121">
            <w:pPr>
              <w:pStyle w:val="TAL"/>
              <w:jc w:val="center"/>
              <w:rPr>
                <w:rFonts w:eastAsia="Batang"/>
              </w:rPr>
            </w:pPr>
            <w:r w:rsidRPr="009B053A">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6EE8760" w14:textId="77777777" w:rsidR="00AB2B30" w:rsidRPr="009B053A" w:rsidRDefault="006A7121">
            <w:pPr>
              <w:pStyle w:val="TAL"/>
              <w:jc w:val="center"/>
              <w:rPr>
                <w:rFonts w:eastAsia="Batang"/>
              </w:rPr>
            </w:pPr>
            <w:r w:rsidRPr="009B053A">
              <w:rPr>
                <w:rFonts w:eastAsia="Batang"/>
              </w:rPr>
              <w:t>345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17CC6131" w14:textId="77777777" w:rsidR="00AB2B30" w:rsidRPr="009B053A" w:rsidRDefault="006A7121">
            <w:pPr>
              <w:pStyle w:val="TAL"/>
              <w:jc w:val="center"/>
              <w:rPr>
                <w:rFonts w:eastAsia="Batang"/>
              </w:rPr>
            </w:pPr>
            <w:r w:rsidRPr="009B053A">
              <w:rPr>
                <w:rFonts w:eastAsia="Batang"/>
              </w:rPr>
              <w:t>4320</w:t>
            </w:r>
          </w:p>
        </w:tc>
        <w:tc>
          <w:tcPr>
            <w:tcW w:w="932" w:type="dxa"/>
            <w:tcBorders>
              <w:top w:val="single" w:sz="4" w:space="0" w:color="auto"/>
              <w:left w:val="single" w:sz="4" w:space="0" w:color="auto"/>
              <w:bottom w:val="single" w:sz="4" w:space="0" w:color="auto"/>
              <w:right w:val="single" w:sz="4" w:space="0" w:color="auto"/>
            </w:tcBorders>
            <w:hideMark/>
          </w:tcPr>
          <w:p w14:paraId="16B95D2F" w14:textId="77777777" w:rsidR="00AB2B30" w:rsidRPr="009B053A" w:rsidRDefault="006A7121">
            <w:pPr>
              <w:pStyle w:val="TAL"/>
              <w:jc w:val="center"/>
              <w:rPr>
                <w:rFonts w:eastAsia="Batang"/>
              </w:rPr>
            </w:pPr>
            <w:r w:rsidRPr="009B053A">
              <w:rPr>
                <w:rFonts w:eastAsia="Batang"/>
              </w:rPr>
              <w:t>≥ 15</w:t>
            </w:r>
          </w:p>
        </w:tc>
      </w:tr>
      <w:tr w:rsidR="00AB2B30" w:rsidRPr="009B053A" w14:paraId="0B20546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611F1D"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6F38590"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75799B0" w14:textId="77777777" w:rsidR="00AB2B30" w:rsidRPr="009B053A" w:rsidRDefault="006A7121">
            <w:pPr>
              <w:pStyle w:val="TAL"/>
              <w:jc w:val="center"/>
              <w:rPr>
                <w:rFonts w:eastAsia="Batang"/>
              </w:rPr>
            </w:pPr>
            <w:r w:rsidRPr="009B053A">
              <w:rPr>
                <w:rFonts w:eastAsia="Batang"/>
              </w:rPr>
              <w:t>32</w:t>
            </w:r>
          </w:p>
        </w:tc>
        <w:tc>
          <w:tcPr>
            <w:tcW w:w="709" w:type="dxa"/>
            <w:tcBorders>
              <w:top w:val="single" w:sz="4" w:space="0" w:color="auto"/>
              <w:left w:val="single" w:sz="4" w:space="0" w:color="auto"/>
              <w:bottom w:val="single" w:sz="4" w:space="0" w:color="auto"/>
              <w:right w:val="single" w:sz="4" w:space="0" w:color="auto"/>
            </w:tcBorders>
            <w:hideMark/>
          </w:tcPr>
          <w:p w14:paraId="06AFCD82"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216B9C2A"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52C9FB"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B1B6A0A"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5BFE2E4"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D7015D3" w14:textId="77777777" w:rsidR="00AB2B30" w:rsidRPr="009B053A" w:rsidRDefault="006A7121">
            <w:pPr>
              <w:pStyle w:val="TAL"/>
              <w:jc w:val="center"/>
              <w:rPr>
                <w:rFonts w:eastAsia="Batang"/>
              </w:rPr>
            </w:pPr>
            <w:r w:rsidRPr="009B053A">
              <w:rPr>
                <w:rFonts w:eastAsia="Batang"/>
              </w:rPr>
              <w:t>273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0002270F"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DA11109" w14:textId="77777777" w:rsidR="00AB2B30" w:rsidRPr="009B053A" w:rsidRDefault="006A7121">
            <w:pPr>
              <w:pStyle w:val="TAL"/>
              <w:jc w:val="center"/>
              <w:rPr>
                <w:rFonts w:eastAsia="Batang"/>
              </w:rPr>
            </w:pPr>
            <w:r w:rsidRPr="009B053A">
              <w:rPr>
                <w:rFonts w:eastAsia="Batang"/>
              </w:rPr>
              <w:t>5</w:t>
            </w:r>
          </w:p>
        </w:tc>
        <w:tc>
          <w:tcPr>
            <w:tcW w:w="820" w:type="dxa"/>
            <w:tcBorders>
              <w:top w:val="single" w:sz="4" w:space="0" w:color="auto"/>
              <w:left w:val="single" w:sz="4" w:space="0" w:color="auto"/>
              <w:bottom w:val="single" w:sz="4" w:space="0" w:color="auto"/>
              <w:right w:val="single" w:sz="4" w:space="0" w:color="auto"/>
            </w:tcBorders>
            <w:vAlign w:val="center"/>
            <w:hideMark/>
          </w:tcPr>
          <w:p w14:paraId="57177504" w14:textId="77777777" w:rsidR="00AB2B30" w:rsidRPr="009B053A" w:rsidRDefault="006A7121">
            <w:pPr>
              <w:pStyle w:val="TAL"/>
              <w:jc w:val="center"/>
              <w:rPr>
                <w:rFonts w:eastAsia="Batang"/>
              </w:rPr>
            </w:pPr>
            <w:r w:rsidRPr="009B053A">
              <w:rPr>
                <w:rFonts w:eastAsia="Batang"/>
              </w:rPr>
              <w:t>36864</w:t>
            </w:r>
          </w:p>
        </w:tc>
        <w:tc>
          <w:tcPr>
            <w:tcW w:w="886" w:type="dxa"/>
            <w:tcBorders>
              <w:top w:val="single" w:sz="4" w:space="0" w:color="auto"/>
              <w:left w:val="single" w:sz="4" w:space="0" w:color="auto"/>
              <w:bottom w:val="single" w:sz="4" w:space="0" w:color="auto"/>
              <w:right w:val="single" w:sz="4" w:space="0" w:color="auto"/>
            </w:tcBorders>
            <w:vAlign w:val="center"/>
            <w:hideMark/>
          </w:tcPr>
          <w:p w14:paraId="39F0EDB3" w14:textId="77777777" w:rsidR="00AB2B30" w:rsidRPr="009B053A" w:rsidRDefault="006A7121">
            <w:pPr>
              <w:pStyle w:val="TAL"/>
              <w:jc w:val="center"/>
              <w:rPr>
                <w:rFonts w:eastAsia="Batang"/>
              </w:rPr>
            </w:pPr>
            <w:r w:rsidRPr="009B053A">
              <w:rPr>
                <w:rFonts w:eastAsia="Batang"/>
              </w:rPr>
              <w:t>4608</w:t>
            </w:r>
          </w:p>
        </w:tc>
        <w:tc>
          <w:tcPr>
            <w:tcW w:w="932" w:type="dxa"/>
            <w:tcBorders>
              <w:top w:val="single" w:sz="4" w:space="0" w:color="auto"/>
              <w:left w:val="single" w:sz="4" w:space="0" w:color="auto"/>
              <w:bottom w:val="single" w:sz="4" w:space="0" w:color="auto"/>
              <w:right w:val="single" w:sz="4" w:space="0" w:color="auto"/>
            </w:tcBorders>
            <w:hideMark/>
          </w:tcPr>
          <w:p w14:paraId="6ADBBE4C" w14:textId="77777777" w:rsidR="00AB2B30" w:rsidRPr="009B053A" w:rsidRDefault="006A7121">
            <w:pPr>
              <w:pStyle w:val="TAL"/>
              <w:jc w:val="center"/>
              <w:rPr>
                <w:rFonts w:eastAsia="Batang"/>
              </w:rPr>
            </w:pPr>
            <w:r w:rsidRPr="009B053A">
              <w:rPr>
                <w:rFonts w:eastAsia="Batang"/>
              </w:rPr>
              <w:t>≥ 15</w:t>
            </w:r>
          </w:p>
        </w:tc>
      </w:tr>
      <w:tr w:rsidR="00AB2B30" w:rsidRPr="009B053A" w14:paraId="42E4C6A6"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252074B"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4FEEC454"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5EE9C91" w14:textId="77777777" w:rsidR="00AB2B30" w:rsidRPr="009B053A" w:rsidRDefault="006A7121">
            <w:pPr>
              <w:pStyle w:val="TAL"/>
              <w:jc w:val="center"/>
              <w:rPr>
                <w:rFonts w:eastAsia="Batang"/>
              </w:rPr>
            </w:pPr>
            <w:r w:rsidRPr="009B053A">
              <w:rPr>
                <w:rFonts w:eastAsia="Batang"/>
              </w:rPr>
              <w:t>36</w:t>
            </w:r>
          </w:p>
        </w:tc>
        <w:tc>
          <w:tcPr>
            <w:tcW w:w="709" w:type="dxa"/>
            <w:tcBorders>
              <w:top w:val="single" w:sz="4" w:space="0" w:color="auto"/>
              <w:left w:val="single" w:sz="4" w:space="0" w:color="auto"/>
              <w:bottom w:val="single" w:sz="4" w:space="0" w:color="auto"/>
              <w:right w:val="single" w:sz="4" w:space="0" w:color="auto"/>
            </w:tcBorders>
            <w:hideMark/>
          </w:tcPr>
          <w:p w14:paraId="7DF9162D"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7D4C2B1"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83DF45E"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D47B7D"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41922CDF"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FD04546" w14:textId="77777777" w:rsidR="00AB2B30" w:rsidRPr="009B053A" w:rsidRDefault="006A7121">
            <w:pPr>
              <w:pStyle w:val="TAL"/>
              <w:jc w:val="center"/>
              <w:rPr>
                <w:rFonts w:eastAsia="Batang"/>
              </w:rPr>
            </w:pPr>
            <w:r w:rsidRPr="009B053A">
              <w:rPr>
                <w:rFonts w:eastAsia="Batang"/>
              </w:rPr>
              <w:t>3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3FE553D"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1F18D197" w14:textId="77777777" w:rsidR="00AB2B30" w:rsidRPr="009B053A" w:rsidRDefault="006A7121">
            <w:pPr>
              <w:pStyle w:val="TAL"/>
              <w:jc w:val="center"/>
              <w:rPr>
                <w:rFonts w:eastAsia="Batang"/>
              </w:rPr>
            </w:pPr>
            <w:r w:rsidRPr="009B053A">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162D4BD3" w14:textId="77777777" w:rsidR="00AB2B30" w:rsidRPr="009B053A" w:rsidRDefault="006A7121">
            <w:pPr>
              <w:pStyle w:val="TAL"/>
              <w:jc w:val="center"/>
              <w:rPr>
                <w:rFonts w:eastAsia="Batang"/>
              </w:rPr>
            </w:pPr>
            <w:r w:rsidRPr="009B053A">
              <w:rPr>
                <w:rFonts w:eastAsia="Batang"/>
              </w:rPr>
              <w:t>41472</w:t>
            </w:r>
          </w:p>
        </w:tc>
        <w:tc>
          <w:tcPr>
            <w:tcW w:w="886" w:type="dxa"/>
            <w:tcBorders>
              <w:top w:val="single" w:sz="4" w:space="0" w:color="auto"/>
              <w:left w:val="single" w:sz="4" w:space="0" w:color="auto"/>
              <w:bottom w:val="single" w:sz="4" w:space="0" w:color="auto"/>
              <w:right w:val="single" w:sz="4" w:space="0" w:color="auto"/>
            </w:tcBorders>
            <w:vAlign w:val="center"/>
            <w:hideMark/>
          </w:tcPr>
          <w:p w14:paraId="62C29971" w14:textId="77777777" w:rsidR="00AB2B30" w:rsidRPr="009B053A" w:rsidRDefault="006A7121">
            <w:pPr>
              <w:pStyle w:val="TAL"/>
              <w:jc w:val="center"/>
              <w:rPr>
                <w:rFonts w:eastAsia="Batang"/>
              </w:rPr>
            </w:pPr>
            <w:r w:rsidRPr="009B053A">
              <w:rPr>
                <w:rFonts w:eastAsia="Batang"/>
              </w:rPr>
              <w:t>5184</w:t>
            </w:r>
          </w:p>
        </w:tc>
        <w:tc>
          <w:tcPr>
            <w:tcW w:w="932" w:type="dxa"/>
            <w:tcBorders>
              <w:top w:val="single" w:sz="4" w:space="0" w:color="auto"/>
              <w:left w:val="single" w:sz="4" w:space="0" w:color="auto"/>
              <w:bottom w:val="single" w:sz="4" w:space="0" w:color="auto"/>
              <w:right w:val="single" w:sz="4" w:space="0" w:color="auto"/>
            </w:tcBorders>
            <w:hideMark/>
          </w:tcPr>
          <w:p w14:paraId="5E85824E" w14:textId="77777777" w:rsidR="00AB2B30" w:rsidRPr="009B053A" w:rsidRDefault="006A7121">
            <w:pPr>
              <w:pStyle w:val="TAL"/>
              <w:jc w:val="center"/>
              <w:rPr>
                <w:rFonts w:eastAsia="Batang"/>
              </w:rPr>
            </w:pPr>
            <w:r w:rsidRPr="009B053A">
              <w:rPr>
                <w:rFonts w:eastAsia="Batang"/>
              </w:rPr>
              <w:t>≥ 15</w:t>
            </w:r>
          </w:p>
        </w:tc>
      </w:tr>
      <w:tr w:rsidR="00AB2B30" w:rsidRPr="009B053A" w14:paraId="708AB9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5DA59FC0"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5EE7399"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7D58F2C" w14:textId="77777777" w:rsidR="00AB2B30" w:rsidRPr="009B053A" w:rsidRDefault="006A7121">
            <w:pPr>
              <w:pStyle w:val="TAL"/>
              <w:jc w:val="center"/>
              <w:rPr>
                <w:rFonts w:eastAsia="Batang"/>
              </w:rPr>
            </w:pPr>
            <w:r w:rsidRPr="009B053A">
              <w:rPr>
                <w:rFonts w:eastAsia="Batang"/>
              </w:rPr>
              <w:t>40</w:t>
            </w:r>
          </w:p>
        </w:tc>
        <w:tc>
          <w:tcPr>
            <w:tcW w:w="709" w:type="dxa"/>
            <w:tcBorders>
              <w:top w:val="single" w:sz="4" w:space="0" w:color="auto"/>
              <w:left w:val="single" w:sz="4" w:space="0" w:color="auto"/>
              <w:bottom w:val="single" w:sz="4" w:space="0" w:color="auto"/>
              <w:right w:val="single" w:sz="4" w:space="0" w:color="auto"/>
            </w:tcBorders>
            <w:hideMark/>
          </w:tcPr>
          <w:p w14:paraId="76E2559C"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3FB3E93"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389C85D0"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C6526E"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E5525F2"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39D828A" w14:textId="77777777" w:rsidR="00AB2B30" w:rsidRPr="009B053A" w:rsidRDefault="006A7121">
            <w:pPr>
              <w:pStyle w:val="TAL"/>
              <w:jc w:val="center"/>
              <w:rPr>
                <w:rFonts w:eastAsia="Batang"/>
              </w:rPr>
            </w:pPr>
            <w:r w:rsidRPr="009B053A">
              <w:rPr>
                <w:rFonts w:eastAsia="Batang"/>
              </w:rPr>
              <w:t>340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CA5C8DE"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F17B33A" w14:textId="77777777" w:rsidR="00AB2B30" w:rsidRPr="009B053A" w:rsidRDefault="006A7121">
            <w:pPr>
              <w:pStyle w:val="TAL"/>
              <w:jc w:val="center"/>
              <w:rPr>
                <w:rFonts w:eastAsia="Batang"/>
              </w:rPr>
            </w:pPr>
            <w:r w:rsidRPr="009B053A">
              <w:rPr>
                <w:rFonts w:eastAsia="Batang"/>
              </w:rPr>
              <w:t>6</w:t>
            </w:r>
          </w:p>
        </w:tc>
        <w:tc>
          <w:tcPr>
            <w:tcW w:w="820" w:type="dxa"/>
            <w:tcBorders>
              <w:top w:val="single" w:sz="4" w:space="0" w:color="auto"/>
              <w:left w:val="single" w:sz="4" w:space="0" w:color="auto"/>
              <w:bottom w:val="single" w:sz="4" w:space="0" w:color="auto"/>
              <w:right w:val="single" w:sz="4" w:space="0" w:color="auto"/>
            </w:tcBorders>
            <w:vAlign w:val="center"/>
            <w:hideMark/>
          </w:tcPr>
          <w:p w14:paraId="7B43BC51" w14:textId="77777777" w:rsidR="00AB2B30" w:rsidRPr="009B053A" w:rsidRDefault="006A7121">
            <w:pPr>
              <w:pStyle w:val="TAL"/>
              <w:jc w:val="center"/>
              <w:rPr>
                <w:rFonts w:eastAsia="Batang"/>
              </w:rPr>
            </w:pPr>
            <w:r w:rsidRPr="009B053A">
              <w:rPr>
                <w:rFonts w:eastAsia="Batang"/>
              </w:rPr>
              <w:t>460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C6031" w14:textId="77777777" w:rsidR="00AB2B30" w:rsidRPr="009B053A" w:rsidRDefault="006A7121">
            <w:pPr>
              <w:pStyle w:val="TAL"/>
              <w:jc w:val="center"/>
              <w:rPr>
                <w:rFonts w:eastAsia="Batang"/>
              </w:rPr>
            </w:pPr>
            <w:r w:rsidRPr="009B053A">
              <w:rPr>
                <w:rFonts w:eastAsia="Batang"/>
              </w:rPr>
              <w:t>5760</w:t>
            </w:r>
          </w:p>
        </w:tc>
        <w:tc>
          <w:tcPr>
            <w:tcW w:w="932" w:type="dxa"/>
            <w:tcBorders>
              <w:top w:val="single" w:sz="4" w:space="0" w:color="auto"/>
              <w:left w:val="single" w:sz="4" w:space="0" w:color="auto"/>
              <w:bottom w:val="single" w:sz="4" w:space="0" w:color="auto"/>
              <w:right w:val="single" w:sz="4" w:space="0" w:color="auto"/>
            </w:tcBorders>
            <w:hideMark/>
          </w:tcPr>
          <w:p w14:paraId="3A231FE0" w14:textId="77777777" w:rsidR="00AB2B30" w:rsidRPr="009B053A" w:rsidRDefault="006A7121">
            <w:pPr>
              <w:pStyle w:val="TAL"/>
              <w:jc w:val="center"/>
              <w:rPr>
                <w:rFonts w:eastAsia="Batang"/>
              </w:rPr>
            </w:pPr>
            <w:r w:rsidRPr="009B053A">
              <w:rPr>
                <w:rFonts w:eastAsia="Batang"/>
              </w:rPr>
              <w:t>≥ 15</w:t>
            </w:r>
          </w:p>
        </w:tc>
      </w:tr>
      <w:tr w:rsidR="00AB2B30" w:rsidRPr="009B053A" w14:paraId="5AA62FC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1504F1BD"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9BAA437"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83AD9E7" w14:textId="77777777" w:rsidR="00AB2B30" w:rsidRPr="009B053A" w:rsidRDefault="006A7121">
            <w:pPr>
              <w:pStyle w:val="TAL"/>
              <w:jc w:val="center"/>
              <w:rPr>
                <w:rFonts w:eastAsia="Batang"/>
              </w:rPr>
            </w:pPr>
            <w:r w:rsidRPr="009B053A">
              <w:rPr>
                <w:rFonts w:eastAsia="Batang"/>
              </w:rPr>
              <w:t>45</w:t>
            </w:r>
          </w:p>
        </w:tc>
        <w:tc>
          <w:tcPr>
            <w:tcW w:w="709" w:type="dxa"/>
            <w:tcBorders>
              <w:top w:val="single" w:sz="4" w:space="0" w:color="auto"/>
              <w:left w:val="single" w:sz="4" w:space="0" w:color="auto"/>
              <w:bottom w:val="single" w:sz="4" w:space="0" w:color="auto"/>
              <w:right w:val="single" w:sz="4" w:space="0" w:color="auto"/>
            </w:tcBorders>
            <w:hideMark/>
          </w:tcPr>
          <w:p w14:paraId="54C63993"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39BA141"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862730"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9A177A"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783A89F"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0E894A3" w14:textId="77777777" w:rsidR="00AB2B30" w:rsidRPr="009B053A" w:rsidRDefault="006A7121">
            <w:pPr>
              <w:pStyle w:val="TAL"/>
              <w:jc w:val="center"/>
              <w:rPr>
                <w:rFonts w:eastAsia="Batang"/>
              </w:rPr>
            </w:pPr>
            <w:r w:rsidRPr="009B053A">
              <w:rPr>
                <w:rFonts w:eastAsia="Batang"/>
              </w:rPr>
              <w:t>37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759ADF85"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17DD4E6" w14:textId="77777777" w:rsidR="00AB2B30" w:rsidRPr="009B053A" w:rsidRDefault="006A7121">
            <w:pPr>
              <w:pStyle w:val="TAL"/>
              <w:jc w:val="center"/>
              <w:rPr>
                <w:rFonts w:eastAsia="Batang"/>
              </w:rPr>
            </w:pPr>
            <w:r w:rsidRPr="009B053A">
              <w:rPr>
                <w:rFonts w:eastAsia="Batang"/>
              </w:rPr>
              <w:t>7</w:t>
            </w:r>
          </w:p>
        </w:tc>
        <w:tc>
          <w:tcPr>
            <w:tcW w:w="820" w:type="dxa"/>
            <w:tcBorders>
              <w:top w:val="single" w:sz="4" w:space="0" w:color="auto"/>
              <w:left w:val="single" w:sz="4" w:space="0" w:color="auto"/>
              <w:bottom w:val="single" w:sz="4" w:space="0" w:color="auto"/>
              <w:right w:val="single" w:sz="4" w:space="0" w:color="auto"/>
            </w:tcBorders>
            <w:vAlign w:val="center"/>
            <w:hideMark/>
          </w:tcPr>
          <w:p w14:paraId="635D4A01" w14:textId="77777777" w:rsidR="00AB2B30" w:rsidRPr="009B053A" w:rsidRDefault="006A7121">
            <w:pPr>
              <w:pStyle w:val="TAL"/>
              <w:jc w:val="center"/>
              <w:rPr>
                <w:rFonts w:eastAsia="Batang"/>
              </w:rPr>
            </w:pPr>
            <w:r w:rsidRPr="009B053A">
              <w:rPr>
                <w:rFonts w:eastAsia="Batang"/>
              </w:rPr>
              <w:t>5184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CECE906" w14:textId="77777777" w:rsidR="00AB2B30" w:rsidRPr="009B053A" w:rsidRDefault="006A7121">
            <w:pPr>
              <w:pStyle w:val="TAL"/>
              <w:jc w:val="center"/>
              <w:rPr>
                <w:rFonts w:eastAsia="Batang"/>
              </w:rPr>
            </w:pPr>
            <w:r w:rsidRPr="009B053A">
              <w:rPr>
                <w:rFonts w:eastAsia="Batang"/>
              </w:rPr>
              <w:t>6480</w:t>
            </w:r>
          </w:p>
        </w:tc>
        <w:tc>
          <w:tcPr>
            <w:tcW w:w="932" w:type="dxa"/>
            <w:tcBorders>
              <w:top w:val="single" w:sz="4" w:space="0" w:color="auto"/>
              <w:left w:val="single" w:sz="4" w:space="0" w:color="auto"/>
              <w:bottom w:val="single" w:sz="4" w:space="0" w:color="auto"/>
              <w:right w:val="single" w:sz="4" w:space="0" w:color="auto"/>
            </w:tcBorders>
            <w:hideMark/>
          </w:tcPr>
          <w:p w14:paraId="77B44ACA" w14:textId="77777777" w:rsidR="00AB2B30" w:rsidRPr="009B053A" w:rsidRDefault="006A7121">
            <w:pPr>
              <w:pStyle w:val="TAL"/>
              <w:jc w:val="center"/>
              <w:rPr>
                <w:rFonts w:eastAsia="Batang"/>
              </w:rPr>
            </w:pPr>
            <w:r w:rsidRPr="009B053A">
              <w:rPr>
                <w:rFonts w:eastAsia="Batang"/>
              </w:rPr>
              <w:t>≥ 15</w:t>
            </w:r>
          </w:p>
        </w:tc>
      </w:tr>
      <w:tr w:rsidR="00AB2B30" w:rsidRPr="009B053A" w14:paraId="0200DE3F"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482C912"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86875BB" w14:textId="77777777" w:rsidR="00AB2B30" w:rsidRPr="009B053A" w:rsidRDefault="006A7121">
            <w:pPr>
              <w:pStyle w:val="TAL"/>
              <w:jc w:val="center"/>
              <w:rPr>
                <w:rFonts w:eastAsia="Batang"/>
              </w:rPr>
            </w:pPr>
            <w:r w:rsidRPr="009B053A">
              <w:rPr>
                <w:rFonts w:eastAsia="Batang"/>
              </w:rPr>
              <w:t>10-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A7957A1" w14:textId="77777777" w:rsidR="00AB2B30" w:rsidRPr="009B053A" w:rsidRDefault="006A7121">
            <w:pPr>
              <w:pStyle w:val="TAL"/>
              <w:jc w:val="center"/>
              <w:rPr>
                <w:rFonts w:eastAsia="Batang"/>
              </w:rPr>
            </w:pPr>
            <w:r w:rsidRPr="009B053A">
              <w:rPr>
                <w:rFonts w:eastAsia="Batang"/>
              </w:rPr>
              <w:t>48</w:t>
            </w:r>
          </w:p>
        </w:tc>
        <w:tc>
          <w:tcPr>
            <w:tcW w:w="709" w:type="dxa"/>
            <w:tcBorders>
              <w:top w:val="single" w:sz="4" w:space="0" w:color="auto"/>
              <w:left w:val="single" w:sz="4" w:space="0" w:color="auto"/>
              <w:bottom w:val="single" w:sz="4" w:space="0" w:color="auto"/>
              <w:right w:val="single" w:sz="4" w:space="0" w:color="auto"/>
            </w:tcBorders>
            <w:hideMark/>
          </w:tcPr>
          <w:p w14:paraId="1C23AD62"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1FBF3FAD"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6FA96BC"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755754"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EA411B9"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748C8BD" w14:textId="77777777" w:rsidR="00AB2B30" w:rsidRPr="009B053A" w:rsidRDefault="006A7121">
            <w:pPr>
              <w:pStyle w:val="TAL"/>
              <w:jc w:val="center"/>
              <w:rPr>
                <w:rFonts w:eastAsia="Batang"/>
              </w:rPr>
            </w:pPr>
            <w:r w:rsidRPr="009B053A">
              <w:rPr>
                <w:rFonts w:eastAsia="Batang"/>
              </w:rPr>
              <w:t>405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E49CF1B"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09B0D7B" w14:textId="77777777" w:rsidR="00AB2B30" w:rsidRPr="009B053A" w:rsidRDefault="006A7121">
            <w:pPr>
              <w:pStyle w:val="TAL"/>
              <w:jc w:val="center"/>
              <w:rPr>
                <w:rFonts w:eastAsia="Batang"/>
              </w:rPr>
            </w:pPr>
            <w:r w:rsidRPr="009B053A">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37611D3F" w14:textId="77777777" w:rsidR="00AB2B30" w:rsidRPr="009B053A" w:rsidRDefault="006A7121">
            <w:pPr>
              <w:pStyle w:val="TAL"/>
              <w:jc w:val="center"/>
              <w:rPr>
                <w:rFonts w:eastAsia="Batang"/>
              </w:rPr>
            </w:pPr>
            <w:r w:rsidRPr="009B053A">
              <w:rPr>
                <w:rFonts w:eastAsia="Batang"/>
              </w:rPr>
              <w:t>55296</w:t>
            </w:r>
          </w:p>
        </w:tc>
        <w:tc>
          <w:tcPr>
            <w:tcW w:w="886" w:type="dxa"/>
            <w:tcBorders>
              <w:top w:val="single" w:sz="4" w:space="0" w:color="auto"/>
              <w:left w:val="single" w:sz="4" w:space="0" w:color="auto"/>
              <w:bottom w:val="single" w:sz="4" w:space="0" w:color="auto"/>
              <w:right w:val="single" w:sz="4" w:space="0" w:color="auto"/>
            </w:tcBorders>
            <w:vAlign w:val="center"/>
            <w:hideMark/>
          </w:tcPr>
          <w:p w14:paraId="23ABD381" w14:textId="77777777" w:rsidR="00AB2B30" w:rsidRPr="009B053A" w:rsidRDefault="006A7121">
            <w:pPr>
              <w:pStyle w:val="TAL"/>
              <w:jc w:val="center"/>
              <w:rPr>
                <w:rFonts w:eastAsia="Batang"/>
              </w:rPr>
            </w:pPr>
            <w:r w:rsidRPr="009B053A">
              <w:rPr>
                <w:rFonts w:eastAsia="Batang"/>
              </w:rPr>
              <w:t>6912</w:t>
            </w:r>
          </w:p>
        </w:tc>
        <w:tc>
          <w:tcPr>
            <w:tcW w:w="932" w:type="dxa"/>
            <w:tcBorders>
              <w:top w:val="single" w:sz="4" w:space="0" w:color="auto"/>
              <w:left w:val="single" w:sz="4" w:space="0" w:color="auto"/>
              <w:bottom w:val="single" w:sz="4" w:space="0" w:color="auto"/>
              <w:right w:val="single" w:sz="4" w:space="0" w:color="auto"/>
            </w:tcBorders>
            <w:hideMark/>
          </w:tcPr>
          <w:p w14:paraId="11DDB8A2" w14:textId="77777777" w:rsidR="00AB2B30" w:rsidRPr="009B053A" w:rsidRDefault="006A7121">
            <w:pPr>
              <w:pStyle w:val="TAL"/>
              <w:jc w:val="center"/>
              <w:rPr>
                <w:rFonts w:eastAsia="Batang"/>
              </w:rPr>
            </w:pPr>
            <w:r w:rsidRPr="009B053A">
              <w:rPr>
                <w:rFonts w:eastAsia="Batang"/>
              </w:rPr>
              <w:t>≥ 15</w:t>
            </w:r>
          </w:p>
        </w:tc>
      </w:tr>
      <w:tr w:rsidR="00AB2B30" w:rsidRPr="009B053A" w14:paraId="752082AE"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65ABD9F"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2297973" w14:textId="77777777" w:rsidR="00AB2B30" w:rsidRPr="009B053A" w:rsidRDefault="006A7121">
            <w:pPr>
              <w:pStyle w:val="TAL"/>
              <w:jc w:val="center"/>
              <w:rPr>
                <w:rFonts w:eastAsia="Batang"/>
              </w:rPr>
            </w:pPr>
            <w:r w:rsidRPr="009B053A">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C24DE8F" w14:textId="77777777" w:rsidR="00AB2B30" w:rsidRPr="009B053A" w:rsidRDefault="006A7121">
            <w:pPr>
              <w:pStyle w:val="TAL"/>
              <w:jc w:val="center"/>
              <w:rPr>
                <w:rFonts w:eastAsia="Batang"/>
              </w:rPr>
            </w:pPr>
            <w:r w:rsidRPr="009B053A">
              <w:rPr>
                <w:rFonts w:eastAsia="Batang"/>
              </w:rPr>
              <w:t>50</w:t>
            </w:r>
          </w:p>
        </w:tc>
        <w:tc>
          <w:tcPr>
            <w:tcW w:w="709" w:type="dxa"/>
            <w:tcBorders>
              <w:top w:val="single" w:sz="4" w:space="0" w:color="auto"/>
              <w:left w:val="single" w:sz="4" w:space="0" w:color="auto"/>
              <w:bottom w:val="single" w:sz="4" w:space="0" w:color="auto"/>
              <w:right w:val="single" w:sz="4" w:space="0" w:color="auto"/>
            </w:tcBorders>
            <w:hideMark/>
          </w:tcPr>
          <w:p w14:paraId="0D7AED1E"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FE75138"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823A976"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7B28DEB8"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F5244A"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C7E1700" w14:textId="77777777" w:rsidR="00AB2B30" w:rsidRPr="009B053A" w:rsidRDefault="006A7121">
            <w:pPr>
              <w:pStyle w:val="TAL"/>
              <w:jc w:val="center"/>
              <w:rPr>
                <w:rFonts w:eastAsia="Batang"/>
              </w:rPr>
            </w:pPr>
            <w:r w:rsidRPr="009B053A">
              <w:rPr>
                <w:rFonts w:eastAsia="Batang"/>
              </w:rPr>
              <w:t>42368</w:t>
            </w:r>
          </w:p>
        </w:tc>
        <w:tc>
          <w:tcPr>
            <w:tcW w:w="718" w:type="dxa"/>
            <w:tcBorders>
              <w:top w:val="single" w:sz="4" w:space="0" w:color="auto"/>
              <w:left w:val="single" w:sz="4" w:space="0" w:color="auto"/>
              <w:bottom w:val="single" w:sz="4" w:space="0" w:color="auto"/>
              <w:right w:val="single" w:sz="4" w:space="0" w:color="auto"/>
            </w:tcBorders>
            <w:vAlign w:val="center"/>
            <w:hideMark/>
          </w:tcPr>
          <w:p w14:paraId="0C455F54"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5C66C499" w14:textId="77777777" w:rsidR="00AB2B30" w:rsidRPr="009B053A" w:rsidRDefault="006A7121">
            <w:pPr>
              <w:pStyle w:val="TAL"/>
              <w:jc w:val="center"/>
              <w:rPr>
                <w:rFonts w:eastAsia="Batang"/>
              </w:rPr>
            </w:pPr>
            <w:r w:rsidRPr="009B053A">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6D910C6D" w14:textId="77777777" w:rsidR="00AB2B30" w:rsidRPr="009B053A" w:rsidRDefault="006A7121">
            <w:pPr>
              <w:pStyle w:val="TAL"/>
              <w:jc w:val="center"/>
              <w:rPr>
                <w:rFonts w:eastAsia="Batang"/>
              </w:rPr>
            </w:pPr>
            <w:r w:rsidRPr="009B053A">
              <w:rPr>
                <w:rFonts w:eastAsia="Batang"/>
              </w:rPr>
              <w:t>576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096B28C" w14:textId="77777777" w:rsidR="00AB2B30" w:rsidRPr="009B053A" w:rsidRDefault="006A7121">
            <w:pPr>
              <w:pStyle w:val="TAL"/>
              <w:jc w:val="center"/>
              <w:rPr>
                <w:rFonts w:eastAsia="Batang"/>
              </w:rPr>
            </w:pPr>
            <w:r w:rsidRPr="009B053A">
              <w:rPr>
                <w:rFonts w:eastAsia="Batang"/>
              </w:rPr>
              <w:t>7200</w:t>
            </w:r>
          </w:p>
        </w:tc>
        <w:tc>
          <w:tcPr>
            <w:tcW w:w="932" w:type="dxa"/>
            <w:tcBorders>
              <w:top w:val="single" w:sz="4" w:space="0" w:color="auto"/>
              <w:left w:val="single" w:sz="4" w:space="0" w:color="auto"/>
              <w:bottom w:val="single" w:sz="4" w:space="0" w:color="auto"/>
              <w:right w:val="single" w:sz="4" w:space="0" w:color="auto"/>
            </w:tcBorders>
            <w:hideMark/>
          </w:tcPr>
          <w:p w14:paraId="604C95ED" w14:textId="77777777" w:rsidR="00AB2B30" w:rsidRPr="009B053A" w:rsidRDefault="006A7121">
            <w:pPr>
              <w:pStyle w:val="TAL"/>
              <w:jc w:val="center"/>
              <w:rPr>
                <w:rFonts w:eastAsia="Batang"/>
              </w:rPr>
            </w:pPr>
            <w:r w:rsidRPr="009B053A">
              <w:rPr>
                <w:rFonts w:eastAsia="Batang"/>
              </w:rPr>
              <w:t>≥ 15</w:t>
            </w:r>
          </w:p>
        </w:tc>
      </w:tr>
      <w:tr w:rsidR="00AB2B30" w:rsidRPr="009B053A" w14:paraId="0D28E6B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B424864"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8E015D8" w14:textId="77777777" w:rsidR="00AB2B30" w:rsidRPr="009B053A" w:rsidRDefault="006A7121">
            <w:pPr>
              <w:pStyle w:val="TAL"/>
              <w:jc w:val="center"/>
              <w:rPr>
                <w:rFonts w:eastAsia="Batang"/>
              </w:rPr>
            </w:pPr>
            <w:r w:rsidRPr="009B053A">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7B2E081" w14:textId="77777777" w:rsidR="00AB2B30" w:rsidRPr="009B053A" w:rsidRDefault="006A7121">
            <w:pPr>
              <w:pStyle w:val="TAL"/>
              <w:jc w:val="center"/>
              <w:rPr>
                <w:rFonts w:eastAsia="Batang"/>
              </w:rPr>
            </w:pPr>
            <w:r w:rsidRPr="009B053A">
              <w:rPr>
                <w:rFonts w:eastAsia="Batang"/>
              </w:rPr>
              <w:t>54</w:t>
            </w:r>
          </w:p>
        </w:tc>
        <w:tc>
          <w:tcPr>
            <w:tcW w:w="709" w:type="dxa"/>
            <w:tcBorders>
              <w:top w:val="single" w:sz="4" w:space="0" w:color="auto"/>
              <w:left w:val="single" w:sz="4" w:space="0" w:color="auto"/>
              <w:bottom w:val="single" w:sz="4" w:space="0" w:color="auto"/>
              <w:right w:val="single" w:sz="4" w:space="0" w:color="auto"/>
            </w:tcBorders>
            <w:hideMark/>
          </w:tcPr>
          <w:p w14:paraId="745B70F4"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73093467"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432C45AF"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7A2491"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2CD987EC"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304039E2" w14:textId="77777777" w:rsidR="00AB2B30" w:rsidRPr="009B053A" w:rsidRDefault="006A7121">
            <w:pPr>
              <w:pStyle w:val="TAL"/>
              <w:jc w:val="center"/>
              <w:rPr>
                <w:rFonts w:eastAsia="Batang"/>
              </w:rPr>
            </w:pPr>
            <w:r w:rsidRPr="009B053A">
              <w:rPr>
                <w:rFonts w:eastAsia="Batang"/>
              </w:rPr>
              <w:t>4688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AF96214"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3C345DFA" w14:textId="77777777" w:rsidR="00AB2B30" w:rsidRPr="009B053A" w:rsidRDefault="006A7121">
            <w:pPr>
              <w:pStyle w:val="TAL"/>
              <w:jc w:val="center"/>
              <w:rPr>
                <w:rFonts w:eastAsia="Batang"/>
              </w:rPr>
            </w:pPr>
            <w:r w:rsidRPr="009B053A">
              <w:rPr>
                <w:rFonts w:eastAsia="Batang"/>
              </w:rPr>
              <w:t>8</w:t>
            </w:r>
          </w:p>
        </w:tc>
        <w:tc>
          <w:tcPr>
            <w:tcW w:w="820" w:type="dxa"/>
            <w:tcBorders>
              <w:top w:val="single" w:sz="4" w:space="0" w:color="auto"/>
              <w:left w:val="single" w:sz="4" w:space="0" w:color="auto"/>
              <w:bottom w:val="single" w:sz="4" w:space="0" w:color="auto"/>
              <w:right w:val="single" w:sz="4" w:space="0" w:color="auto"/>
            </w:tcBorders>
            <w:vAlign w:val="center"/>
            <w:hideMark/>
          </w:tcPr>
          <w:p w14:paraId="400608F3" w14:textId="77777777" w:rsidR="00AB2B30" w:rsidRPr="009B053A" w:rsidRDefault="006A7121">
            <w:pPr>
              <w:pStyle w:val="TAL"/>
              <w:jc w:val="center"/>
              <w:rPr>
                <w:rFonts w:eastAsia="Batang"/>
              </w:rPr>
            </w:pPr>
            <w:r w:rsidRPr="009B053A">
              <w:rPr>
                <w:rFonts w:eastAsia="Batang"/>
              </w:rPr>
              <w:t>62208</w:t>
            </w:r>
          </w:p>
        </w:tc>
        <w:tc>
          <w:tcPr>
            <w:tcW w:w="886" w:type="dxa"/>
            <w:tcBorders>
              <w:top w:val="single" w:sz="4" w:space="0" w:color="auto"/>
              <w:left w:val="single" w:sz="4" w:space="0" w:color="auto"/>
              <w:bottom w:val="single" w:sz="4" w:space="0" w:color="auto"/>
              <w:right w:val="single" w:sz="4" w:space="0" w:color="auto"/>
            </w:tcBorders>
            <w:vAlign w:val="center"/>
            <w:hideMark/>
          </w:tcPr>
          <w:p w14:paraId="429236E8" w14:textId="77777777" w:rsidR="00AB2B30" w:rsidRPr="009B053A" w:rsidRDefault="006A7121">
            <w:pPr>
              <w:pStyle w:val="TAL"/>
              <w:jc w:val="center"/>
              <w:rPr>
                <w:rFonts w:eastAsia="Batang"/>
              </w:rPr>
            </w:pPr>
            <w:r w:rsidRPr="009B053A">
              <w:rPr>
                <w:rFonts w:eastAsia="Batang"/>
              </w:rPr>
              <w:t>7776</w:t>
            </w:r>
          </w:p>
        </w:tc>
        <w:tc>
          <w:tcPr>
            <w:tcW w:w="932" w:type="dxa"/>
            <w:tcBorders>
              <w:top w:val="single" w:sz="4" w:space="0" w:color="auto"/>
              <w:left w:val="single" w:sz="4" w:space="0" w:color="auto"/>
              <w:bottom w:val="single" w:sz="4" w:space="0" w:color="auto"/>
              <w:right w:val="single" w:sz="4" w:space="0" w:color="auto"/>
            </w:tcBorders>
            <w:hideMark/>
          </w:tcPr>
          <w:p w14:paraId="7E5139F2" w14:textId="77777777" w:rsidR="00AB2B30" w:rsidRPr="009B053A" w:rsidRDefault="006A7121">
            <w:pPr>
              <w:pStyle w:val="TAL"/>
              <w:jc w:val="center"/>
              <w:rPr>
                <w:rFonts w:eastAsia="Batang"/>
              </w:rPr>
            </w:pPr>
            <w:r w:rsidRPr="009B053A">
              <w:rPr>
                <w:rFonts w:eastAsia="Batang"/>
              </w:rPr>
              <w:t>≥ 15</w:t>
            </w:r>
          </w:p>
        </w:tc>
      </w:tr>
      <w:tr w:rsidR="00AB2B30" w:rsidRPr="009B053A" w14:paraId="6B4B8B18"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7526A575"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66A66A32" w14:textId="77777777" w:rsidR="00AB2B30" w:rsidRPr="009B053A" w:rsidRDefault="006A7121">
            <w:pPr>
              <w:pStyle w:val="TAL"/>
              <w:jc w:val="center"/>
              <w:rPr>
                <w:rFonts w:eastAsia="Batang"/>
              </w:rPr>
            </w:pPr>
            <w:r w:rsidRPr="009B053A">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1944E133" w14:textId="77777777" w:rsidR="00AB2B30" w:rsidRPr="009B053A" w:rsidRDefault="006A7121">
            <w:pPr>
              <w:pStyle w:val="TAL"/>
              <w:jc w:val="center"/>
              <w:rPr>
                <w:rFonts w:eastAsia="Batang"/>
              </w:rPr>
            </w:pPr>
            <w:r w:rsidRPr="009B053A">
              <w:rPr>
                <w:rFonts w:eastAsia="Batang"/>
              </w:rPr>
              <w:t>60</w:t>
            </w:r>
          </w:p>
        </w:tc>
        <w:tc>
          <w:tcPr>
            <w:tcW w:w="709" w:type="dxa"/>
            <w:tcBorders>
              <w:top w:val="single" w:sz="4" w:space="0" w:color="auto"/>
              <w:left w:val="single" w:sz="4" w:space="0" w:color="auto"/>
              <w:bottom w:val="single" w:sz="4" w:space="0" w:color="auto"/>
              <w:right w:val="single" w:sz="4" w:space="0" w:color="auto"/>
            </w:tcBorders>
            <w:hideMark/>
          </w:tcPr>
          <w:p w14:paraId="02801DA0"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07FD2A2B"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6475917"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318AEE"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9ABB745"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7BA2BC50" w14:textId="77777777" w:rsidR="00AB2B30" w:rsidRPr="009B053A" w:rsidRDefault="006A7121">
            <w:pPr>
              <w:pStyle w:val="TAL"/>
              <w:jc w:val="center"/>
              <w:rPr>
                <w:rFonts w:eastAsia="Batang"/>
              </w:rPr>
            </w:pPr>
            <w:r w:rsidRPr="009B053A">
              <w:rPr>
                <w:rFonts w:eastAsia="Batang"/>
              </w:rPr>
              <w:t>51024</w:t>
            </w:r>
          </w:p>
        </w:tc>
        <w:tc>
          <w:tcPr>
            <w:tcW w:w="718" w:type="dxa"/>
            <w:tcBorders>
              <w:top w:val="single" w:sz="4" w:space="0" w:color="auto"/>
              <w:left w:val="single" w:sz="4" w:space="0" w:color="auto"/>
              <w:bottom w:val="single" w:sz="4" w:space="0" w:color="auto"/>
              <w:right w:val="single" w:sz="4" w:space="0" w:color="auto"/>
            </w:tcBorders>
            <w:vAlign w:val="center"/>
            <w:hideMark/>
          </w:tcPr>
          <w:p w14:paraId="2D1F38A2"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1CC642A" w14:textId="77777777" w:rsidR="00AB2B30" w:rsidRPr="009B053A" w:rsidRDefault="006A7121">
            <w:pPr>
              <w:pStyle w:val="TAL"/>
              <w:jc w:val="center"/>
              <w:rPr>
                <w:rFonts w:eastAsia="Batang"/>
              </w:rPr>
            </w:pPr>
            <w:r w:rsidRPr="009B053A">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392B5369" w14:textId="77777777" w:rsidR="00AB2B30" w:rsidRPr="009B053A" w:rsidRDefault="006A7121">
            <w:pPr>
              <w:pStyle w:val="TAL"/>
              <w:jc w:val="center"/>
              <w:rPr>
                <w:rFonts w:eastAsia="Batang"/>
              </w:rPr>
            </w:pPr>
            <w:r w:rsidRPr="009B053A">
              <w:rPr>
                <w:rFonts w:eastAsia="Batang"/>
              </w:rPr>
              <w:t>69120</w:t>
            </w:r>
          </w:p>
        </w:tc>
        <w:tc>
          <w:tcPr>
            <w:tcW w:w="886" w:type="dxa"/>
            <w:tcBorders>
              <w:top w:val="single" w:sz="4" w:space="0" w:color="auto"/>
              <w:left w:val="single" w:sz="4" w:space="0" w:color="auto"/>
              <w:bottom w:val="single" w:sz="4" w:space="0" w:color="auto"/>
              <w:right w:val="single" w:sz="4" w:space="0" w:color="auto"/>
            </w:tcBorders>
            <w:vAlign w:val="center"/>
            <w:hideMark/>
          </w:tcPr>
          <w:p w14:paraId="4E2BA6CE" w14:textId="77777777" w:rsidR="00AB2B30" w:rsidRPr="009B053A" w:rsidRDefault="006A7121">
            <w:pPr>
              <w:pStyle w:val="TAL"/>
              <w:jc w:val="center"/>
              <w:rPr>
                <w:rFonts w:eastAsia="Batang"/>
              </w:rPr>
            </w:pPr>
            <w:r w:rsidRPr="009B053A">
              <w:rPr>
                <w:rFonts w:eastAsia="Batang"/>
              </w:rPr>
              <w:t>8640</w:t>
            </w:r>
          </w:p>
        </w:tc>
        <w:tc>
          <w:tcPr>
            <w:tcW w:w="932" w:type="dxa"/>
            <w:tcBorders>
              <w:top w:val="single" w:sz="4" w:space="0" w:color="auto"/>
              <w:left w:val="single" w:sz="4" w:space="0" w:color="auto"/>
              <w:bottom w:val="single" w:sz="4" w:space="0" w:color="auto"/>
              <w:right w:val="single" w:sz="4" w:space="0" w:color="auto"/>
            </w:tcBorders>
            <w:hideMark/>
          </w:tcPr>
          <w:p w14:paraId="7BAB077F" w14:textId="77777777" w:rsidR="00AB2B30" w:rsidRPr="009B053A" w:rsidRDefault="006A7121">
            <w:pPr>
              <w:pStyle w:val="TAL"/>
              <w:jc w:val="center"/>
              <w:rPr>
                <w:rFonts w:eastAsia="Batang"/>
              </w:rPr>
            </w:pPr>
            <w:r w:rsidRPr="009B053A">
              <w:rPr>
                <w:rFonts w:eastAsia="Batang"/>
              </w:rPr>
              <w:t>≥ 15</w:t>
            </w:r>
          </w:p>
        </w:tc>
      </w:tr>
      <w:tr w:rsidR="00AB2B30" w:rsidRPr="009B053A" w14:paraId="2ACC99B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C241094"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1E9CD728" w14:textId="77777777" w:rsidR="00AB2B30" w:rsidRPr="009B053A" w:rsidRDefault="006A7121">
            <w:pPr>
              <w:pStyle w:val="TAL"/>
              <w:jc w:val="center"/>
              <w:rPr>
                <w:rFonts w:eastAsia="Batang"/>
              </w:rPr>
            </w:pPr>
            <w:r w:rsidRPr="009B053A">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01F6E7C3" w14:textId="77777777" w:rsidR="00AB2B30" w:rsidRPr="009B053A" w:rsidRDefault="006A7121">
            <w:pPr>
              <w:pStyle w:val="TAL"/>
              <w:jc w:val="center"/>
              <w:rPr>
                <w:rFonts w:eastAsia="Batang"/>
              </w:rPr>
            </w:pPr>
            <w:r w:rsidRPr="009B053A">
              <w:rPr>
                <w:rFonts w:eastAsia="Batang"/>
              </w:rPr>
              <w:t>64</w:t>
            </w:r>
          </w:p>
        </w:tc>
        <w:tc>
          <w:tcPr>
            <w:tcW w:w="709" w:type="dxa"/>
            <w:tcBorders>
              <w:top w:val="single" w:sz="4" w:space="0" w:color="auto"/>
              <w:left w:val="single" w:sz="4" w:space="0" w:color="auto"/>
              <w:bottom w:val="single" w:sz="4" w:space="0" w:color="auto"/>
              <w:right w:val="single" w:sz="4" w:space="0" w:color="auto"/>
            </w:tcBorders>
            <w:hideMark/>
          </w:tcPr>
          <w:p w14:paraId="7825C93A"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CA5A869"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A3ABC1A"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4F2A3B"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6A13EBC7"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19492309" w14:textId="77777777" w:rsidR="00AB2B30" w:rsidRPr="009B053A" w:rsidRDefault="006A7121">
            <w:pPr>
              <w:pStyle w:val="TAL"/>
              <w:jc w:val="center"/>
              <w:rPr>
                <w:rFonts w:eastAsia="Batang"/>
              </w:rPr>
            </w:pPr>
            <w:r w:rsidRPr="009B053A">
              <w:rPr>
                <w:rFonts w:eastAsia="Batang"/>
              </w:rPr>
              <w:t>55056</w:t>
            </w:r>
          </w:p>
        </w:tc>
        <w:tc>
          <w:tcPr>
            <w:tcW w:w="718" w:type="dxa"/>
            <w:tcBorders>
              <w:top w:val="single" w:sz="4" w:space="0" w:color="auto"/>
              <w:left w:val="single" w:sz="4" w:space="0" w:color="auto"/>
              <w:bottom w:val="single" w:sz="4" w:space="0" w:color="auto"/>
              <w:right w:val="single" w:sz="4" w:space="0" w:color="auto"/>
            </w:tcBorders>
            <w:vAlign w:val="center"/>
            <w:hideMark/>
          </w:tcPr>
          <w:p w14:paraId="25D1DFC5"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F8257B0" w14:textId="77777777" w:rsidR="00AB2B30" w:rsidRPr="009B053A" w:rsidRDefault="006A7121">
            <w:pPr>
              <w:pStyle w:val="TAL"/>
              <w:jc w:val="center"/>
              <w:rPr>
                <w:rFonts w:eastAsia="Batang"/>
              </w:rPr>
            </w:pPr>
            <w:r w:rsidRPr="009B053A">
              <w:rPr>
                <w:rFonts w:eastAsia="Batang"/>
              </w:rPr>
              <w:t>9</w:t>
            </w:r>
          </w:p>
        </w:tc>
        <w:tc>
          <w:tcPr>
            <w:tcW w:w="820" w:type="dxa"/>
            <w:tcBorders>
              <w:top w:val="single" w:sz="4" w:space="0" w:color="auto"/>
              <w:left w:val="single" w:sz="4" w:space="0" w:color="auto"/>
              <w:bottom w:val="single" w:sz="4" w:space="0" w:color="auto"/>
              <w:right w:val="single" w:sz="4" w:space="0" w:color="auto"/>
            </w:tcBorders>
            <w:vAlign w:val="center"/>
            <w:hideMark/>
          </w:tcPr>
          <w:p w14:paraId="466AF3F2" w14:textId="77777777" w:rsidR="00AB2B30" w:rsidRPr="009B053A" w:rsidRDefault="006A7121">
            <w:pPr>
              <w:pStyle w:val="TAL"/>
              <w:jc w:val="center"/>
              <w:rPr>
                <w:rFonts w:eastAsia="Batang"/>
              </w:rPr>
            </w:pPr>
            <w:r w:rsidRPr="009B053A">
              <w:rPr>
                <w:rFonts w:eastAsia="Batang"/>
              </w:rPr>
              <w:t>73728</w:t>
            </w:r>
          </w:p>
        </w:tc>
        <w:tc>
          <w:tcPr>
            <w:tcW w:w="886" w:type="dxa"/>
            <w:tcBorders>
              <w:top w:val="single" w:sz="4" w:space="0" w:color="auto"/>
              <w:left w:val="single" w:sz="4" w:space="0" w:color="auto"/>
              <w:bottom w:val="single" w:sz="4" w:space="0" w:color="auto"/>
              <w:right w:val="single" w:sz="4" w:space="0" w:color="auto"/>
            </w:tcBorders>
            <w:vAlign w:val="center"/>
            <w:hideMark/>
          </w:tcPr>
          <w:p w14:paraId="101D723E" w14:textId="77777777" w:rsidR="00AB2B30" w:rsidRPr="009B053A" w:rsidRDefault="006A7121">
            <w:pPr>
              <w:pStyle w:val="TAL"/>
              <w:jc w:val="center"/>
              <w:rPr>
                <w:rFonts w:eastAsia="Batang"/>
              </w:rPr>
            </w:pPr>
            <w:r w:rsidRPr="009B053A">
              <w:rPr>
                <w:rFonts w:eastAsia="Batang"/>
              </w:rPr>
              <w:t>9216</w:t>
            </w:r>
          </w:p>
        </w:tc>
        <w:tc>
          <w:tcPr>
            <w:tcW w:w="932" w:type="dxa"/>
            <w:tcBorders>
              <w:top w:val="single" w:sz="4" w:space="0" w:color="auto"/>
              <w:left w:val="single" w:sz="4" w:space="0" w:color="auto"/>
              <w:bottom w:val="single" w:sz="4" w:space="0" w:color="auto"/>
              <w:right w:val="single" w:sz="4" w:space="0" w:color="auto"/>
            </w:tcBorders>
            <w:hideMark/>
          </w:tcPr>
          <w:p w14:paraId="54B47A81" w14:textId="77777777" w:rsidR="00AB2B30" w:rsidRPr="009B053A" w:rsidRDefault="006A7121">
            <w:pPr>
              <w:pStyle w:val="TAL"/>
              <w:jc w:val="center"/>
              <w:rPr>
                <w:rFonts w:eastAsia="Batang"/>
              </w:rPr>
            </w:pPr>
            <w:r w:rsidRPr="009B053A">
              <w:rPr>
                <w:rFonts w:eastAsia="Batang"/>
              </w:rPr>
              <w:t>≥ 15</w:t>
            </w:r>
          </w:p>
        </w:tc>
      </w:tr>
      <w:tr w:rsidR="00AB2B30" w:rsidRPr="009B053A" w14:paraId="43A1DC3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6325FDF"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594A5AF" w14:textId="77777777" w:rsidR="00AB2B30" w:rsidRPr="009B053A" w:rsidRDefault="006A7121">
            <w:pPr>
              <w:pStyle w:val="TAL"/>
              <w:jc w:val="center"/>
              <w:rPr>
                <w:rFonts w:eastAsia="Batang"/>
              </w:rPr>
            </w:pPr>
            <w:r w:rsidRPr="009B053A">
              <w:rPr>
                <w:rFonts w:eastAsia="Batang"/>
              </w:rPr>
              <w:t>15 - 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2A502D7" w14:textId="77777777" w:rsidR="00AB2B30" w:rsidRPr="009B053A" w:rsidRDefault="006A7121">
            <w:pPr>
              <w:pStyle w:val="TAL"/>
              <w:jc w:val="center"/>
              <w:rPr>
                <w:rFonts w:eastAsia="Batang"/>
              </w:rPr>
            </w:pPr>
            <w:r w:rsidRPr="009B053A">
              <w:rPr>
                <w:rFonts w:eastAsia="Batang"/>
              </w:rPr>
              <w:t>72</w:t>
            </w:r>
          </w:p>
        </w:tc>
        <w:tc>
          <w:tcPr>
            <w:tcW w:w="709" w:type="dxa"/>
            <w:tcBorders>
              <w:top w:val="single" w:sz="4" w:space="0" w:color="auto"/>
              <w:left w:val="single" w:sz="4" w:space="0" w:color="auto"/>
              <w:bottom w:val="single" w:sz="4" w:space="0" w:color="auto"/>
              <w:right w:val="single" w:sz="4" w:space="0" w:color="auto"/>
            </w:tcBorders>
            <w:hideMark/>
          </w:tcPr>
          <w:p w14:paraId="4F6ACAE5"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EF69665"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64F48D69"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E1E47E"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907661A"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6BE4D35A" w14:textId="77777777" w:rsidR="00AB2B30" w:rsidRPr="009B053A" w:rsidRDefault="006A7121">
            <w:pPr>
              <w:pStyle w:val="TAL"/>
              <w:jc w:val="center"/>
              <w:rPr>
                <w:rFonts w:eastAsia="Batang"/>
              </w:rPr>
            </w:pPr>
            <w:r w:rsidRPr="009B053A">
              <w:rPr>
                <w:rFonts w:eastAsia="Batang"/>
              </w:rPr>
              <w:t>61664</w:t>
            </w:r>
          </w:p>
        </w:tc>
        <w:tc>
          <w:tcPr>
            <w:tcW w:w="718" w:type="dxa"/>
            <w:tcBorders>
              <w:top w:val="single" w:sz="4" w:space="0" w:color="auto"/>
              <w:left w:val="single" w:sz="4" w:space="0" w:color="auto"/>
              <w:bottom w:val="single" w:sz="4" w:space="0" w:color="auto"/>
              <w:right w:val="single" w:sz="4" w:space="0" w:color="auto"/>
            </w:tcBorders>
            <w:vAlign w:val="center"/>
            <w:hideMark/>
          </w:tcPr>
          <w:p w14:paraId="448D10B7"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2C72168" w14:textId="77777777" w:rsidR="00AB2B30" w:rsidRPr="009B053A" w:rsidRDefault="006A7121">
            <w:pPr>
              <w:pStyle w:val="TAL"/>
              <w:jc w:val="center"/>
              <w:rPr>
                <w:rFonts w:eastAsia="Batang"/>
              </w:rPr>
            </w:pPr>
            <w:r w:rsidRPr="009B053A">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5C598652" w14:textId="77777777" w:rsidR="00AB2B30" w:rsidRPr="009B053A" w:rsidRDefault="006A7121">
            <w:pPr>
              <w:pStyle w:val="TAL"/>
              <w:jc w:val="center"/>
              <w:rPr>
                <w:rFonts w:eastAsia="Batang"/>
              </w:rPr>
            </w:pPr>
            <w:r w:rsidRPr="009B053A">
              <w:rPr>
                <w:rFonts w:eastAsia="Batang"/>
              </w:rPr>
              <w:t>82944</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82D539" w14:textId="77777777" w:rsidR="00AB2B30" w:rsidRPr="009B053A" w:rsidRDefault="006A7121">
            <w:pPr>
              <w:pStyle w:val="TAL"/>
              <w:jc w:val="center"/>
              <w:rPr>
                <w:rFonts w:eastAsia="Batang"/>
              </w:rPr>
            </w:pPr>
            <w:r w:rsidRPr="009B053A">
              <w:rPr>
                <w:rFonts w:eastAsia="Batang"/>
              </w:rPr>
              <w:t>10368</w:t>
            </w:r>
          </w:p>
        </w:tc>
        <w:tc>
          <w:tcPr>
            <w:tcW w:w="932" w:type="dxa"/>
            <w:tcBorders>
              <w:top w:val="single" w:sz="4" w:space="0" w:color="auto"/>
              <w:left w:val="single" w:sz="4" w:space="0" w:color="auto"/>
              <w:bottom w:val="single" w:sz="4" w:space="0" w:color="auto"/>
              <w:right w:val="single" w:sz="4" w:space="0" w:color="auto"/>
            </w:tcBorders>
            <w:hideMark/>
          </w:tcPr>
          <w:p w14:paraId="433AD8F4" w14:textId="77777777" w:rsidR="00AB2B30" w:rsidRPr="009B053A" w:rsidRDefault="006A7121">
            <w:pPr>
              <w:pStyle w:val="TAL"/>
              <w:jc w:val="center"/>
              <w:rPr>
                <w:rFonts w:eastAsia="Batang"/>
              </w:rPr>
            </w:pPr>
            <w:r w:rsidRPr="009B053A">
              <w:rPr>
                <w:rFonts w:eastAsia="Batang"/>
              </w:rPr>
              <w:t>≥ 15</w:t>
            </w:r>
          </w:p>
        </w:tc>
      </w:tr>
      <w:tr w:rsidR="00AB2B30" w:rsidRPr="009B053A" w14:paraId="459000BD"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3388E538"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25CE6FA2" w14:textId="77777777" w:rsidR="00AB2B30" w:rsidRPr="009B053A" w:rsidRDefault="006A7121">
            <w:pPr>
              <w:pStyle w:val="TAL"/>
              <w:jc w:val="center"/>
              <w:rPr>
                <w:rFonts w:eastAsia="Batang"/>
              </w:rPr>
            </w:pPr>
            <w:r w:rsidRPr="009B053A">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7B9D6EF7" w14:textId="77777777" w:rsidR="00AB2B30" w:rsidRPr="009B053A" w:rsidRDefault="006A7121">
            <w:pPr>
              <w:pStyle w:val="TAL"/>
              <w:jc w:val="center"/>
              <w:rPr>
                <w:rFonts w:eastAsia="Batang"/>
              </w:rPr>
            </w:pPr>
            <w:r w:rsidRPr="009B053A">
              <w:rPr>
                <w:rFonts w:eastAsia="Batang"/>
              </w:rPr>
              <w:t>75</w:t>
            </w:r>
          </w:p>
        </w:tc>
        <w:tc>
          <w:tcPr>
            <w:tcW w:w="709" w:type="dxa"/>
            <w:tcBorders>
              <w:top w:val="single" w:sz="4" w:space="0" w:color="auto"/>
              <w:left w:val="single" w:sz="4" w:space="0" w:color="auto"/>
              <w:bottom w:val="single" w:sz="4" w:space="0" w:color="auto"/>
              <w:right w:val="single" w:sz="4" w:space="0" w:color="auto"/>
            </w:tcBorders>
            <w:hideMark/>
          </w:tcPr>
          <w:p w14:paraId="61B7071E"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59900CF"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9C0E928"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8BD62D9"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3485E4F7"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FADB22C" w14:textId="77777777" w:rsidR="00AB2B30" w:rsidRPr="009B053A" w:rsidRDefault="006A7121">
            <w:pPr>
              <w:pStyle w:val="TAL"/>
              <w:jc w:val="center"/>
              <w:rPr>
                <w:rFonts w:eastAsia="Batang"/>
              </w:rPr>
            </w:pPr>
            <w:r w:rsidRPr="009B053A">
              <w:rPr>
                <w:rFonts w:eastAsia="Batang"/>
              </w:rPr>
              <w:t>637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1598FEAE"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96F11A2" w14:textId="77777777" w:rsidR="00AB2B30" w:rsidRPr="009B053A" w:rsidRDefault="006A7121">
            <w:pPr>
              <w:pStyle w:val="TAL"/>
              <w:jc w:val="center"/>
              <w:rPr>
                <w:rFonts w:eastAsia="Batang"/>
              </w:rPr>
            </w:pPr>
            <w:r w:rsidRPr="009B053A">
              <w:rPr>
                <w:rFonts w:eastAsia="Batang"/>
              </w:rPr>
              <w:t>11</w:t>
            </w:r>
          </w:p>
        </w:tc>
        <w:tc>
          <w:tcPr>
            <w:tcW w:w="820" w:type="dxa"/>
            <w:tcBorders>
              <w:top w:val="single" w:sz="4" w:space="0" w:color="auto"/>
              <w:left w:val="single" w:sz="4" w:space="0" w:color="auto"/>
              <w:bottom w:val="single" w:sz="4" w:space="0" w:color="auto"/>
              <w:right w:val="single" w:sz="4" w:space="0" w:color="auto"/>
            </w:tcBorders>
            <w:vAlign w:val="center"/>
            <w:hideMark/>
          </w:tcPr>
          <w:p w14:paraId="25044513" w14:textId="77777777" w:rsidR="00AB2B30" w:rsidRPr="009B053A" w:rsidRDefault="006A7121">
            <w:pPr>
              <w:pStyle w:val="TAL"/>
              <w:jc w:val="center"/>
              <w:rPr>
                <w:rFonts w:eastAsia="Batang"/>
              </w:rPr>
            </w:pPr>
            <w:r w:rsidRPr="009B053A">
              <w:rPr>
                <w:rFonts w:eastAsia="Batang"/>
              </w:rPr>
              <w:t>86400</w:t>
            </w:r>
          </w:p>
        </w:tc>
        <w:tc>
          <w:tcPr>
            <w:tcW w:w="886" w:type="dxa"/>
            <w:tcBorders>
              <w:top w:val="single" w:sz="4" w:space="0" w:color="auto"/>
              <w:left w:val="single" w:sz="4" w:space="0" w:color="auto"/>
              <w:bottom w:val="single" w:sz="4" w:space="0" w:color="auto"/>
              <w:right w:val="single" w:sz="4" w:space="0" w:color="auto"/>
            </w:tcBorders>
            <w:vAlign w:val="center"/>
            <w:hideMark/>
          </w:tcPr>
          <w:p w14:paraId="2FDABFD9" w14:textId="77777777" w:rsidR="00AB2B30" w:rsidRPr="009B053A" w:rsidRDefault="006A7121">
            <w:pPr>
              <w:pStyle w:val="TAL"/>
              <w:jc w:val="center"/>
              <w:rPr>
                <w:rFonts w:eastAsia="Batang"/>
              </w:rPr>
            </w:pPr>
            <w:r w:rsidRPr="009B053A">
              <w:rPr>
                <w:rFonts w:eastAsia="Batang"/>
              </w:rPr>
              <w:t>10800</w:t>
            </w:r>
          </w:p>
        </w:tc>
        <w:tc>
          <w:tcPr>
            <w:tcW w:w="932" w:type="dxa"/>
            <w:tcBorders>
              <w:top w:val="single" w:sz="4" w:space="0" w:color="auto"/>
              <w:left w:val="single" w:sz="4" w:space="0" w:color="auto"/>
              <w:bottom w:val="single" w:sz="4" w:space="0" w:color="auto"/>
              <w:right w:val="single" w:sz="4" w:space="0" w:color="auto"/>
            </w:tcBorders>
            <w:hideMark/>
          </w:tcPr>
          <w:p w14:paraId="75FEA86B" w14:textId="77777777" w:rsidR="00AB2B30" w:rsidRPr="009B053A" w:rsidRDefault="006A7121">
            <w:pPr>
              <w:pStyle w:val="TAL"/>
              <w:jc w:val="center"/>
              <w:rPr>
                <w:rFonts w:eastAsia="Batang"/>
              </w:rPr>
            </w:pPr>
            <w:r w:rsidRPr="009B053A">
              <w:rPr>
                <w:rFonts w:eastAsia="Batang"/>
              </w:rPr>
              <w:t>≥ 15</w:t>
            </w:r>
          </w:p>
        </w:tc>
      </w:tr>
      <w:tr w:rsidR="00AB2B30" w:rsidRPr="009B053A" w14:paraId="6488AF7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407933D8"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04C6AF80" w14:textId="77777777" w:rsidR="00AB2B30" w:rsidRPr="009B053A" w:rsidRDefault="006A7121">
            <w:pPr>
              <w:pStyle w:val="TAL"/>
              <w:jc w:val="center"/>
              <w:rPr>
                <w:rFonts w:eastAsia="Batang"/>
              </w:rPr>
            </w:pPr>
            <w:r w:rsidRPr="009B053A">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554786A8" w14:textId="77777777" w:rsidR="00AB2B30" w:rsidRPr="009B053A" w:rsidRDefault="006A7121">
            <w:pPr>
              <w:pStyle w:val="TAL"/>
              <w:jc w:val="center"/>
              <w:rPr>
                <w:rFonts w:eastAsia="Batang"/>
              </w:rPr>
            </w:pPr>
            <w:r w:rsidRPr="009B053A">
              <w:rPr>
                <w:rFonts w:eastAsia="Batang"/>
              </w:rPr>
              <w:t>80</w:t>
            </w:r>
          </w:p>
        </w:tc>
        <w:tc>
          <w:tcPr>
            <w:tcW w:w="709" w:type="dxa"/>
            <w:tcBorders>
              <w:top w:val="single" w:sz="4" w:space="0" w:color="auto"/>
              <w:left w:val="single" w:sz="4" w:space="0" w:color="auto"/>
              <w:bottom w:val="single" w:sz="4" w:space="0" w:color="auto"/>
              <w:right w:val="single" w:sz="4" w:space="0" w:color="auto"/>
            </w:tcBorders>
            <w:hideMark/>
          </w:tcPr>
          <w:p w14:paraId="3405CDF9"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5DBB955C"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5DC457"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41EFE2"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49C8660"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03DBC780" w14:textId="77777777" w:rsidR="00AB2B30" w:rsidRPr="009B053A" w:rsidRDefault="006A7121">
            <w:pPr>
              <w:pStyle w:val="TAL"/>
              <w:jc w:val="center"/>
              <w:rPr>
                <w:rFonts w:eastAsia="Batang"/>
              </w:rPr>
            </w:pPr>
            <w:r w:rsidRPr="009B053A">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21813CF0"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60B88F1" w14:textId="77777777" w:rsidR="00AB2B30" w:rsidRPr="009B053A" w:rsidRDefault="006A7121">
            <w:pPr>
              <w:pStyle w:val="TAL"/>
              <w:jc w:val="center"/>
              <w:rPr>
                <w:rFonts w:eastAsia="Batang"/>
              </w:rPr>
            </w:pPr>
            <w:r w:rsidRPr="009B053A">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339189E0" w14:textId="77777777" w:rsidR="00AB2B30" w:rsidRPr="009B053A" w:rsidRDefault="006A7121">
            <w:pPr>
              <w:pStyle w:val="TAL"/>
              <w:jc w:val="center"/>
              <w:rPr>
                <w:rFonts w:eastAsia="Batang"/>
              </w:rPr>
            </w:pPr>
            <w:r w:rsidRPr="009B053A">
              <w:rPr>
                <w:rFonts w:eastAsia="Batang"/>
              </w:rPr>
              <w:t>92160</w:t>
            </w:r>
          </w:p>
        </w:tc>
        <w:tc>
          <w:tcPr>
            <w:tcW w:w="886" w:type="dxa"/>
            <w:tcBorders>
              <w:top w:val="single" w:sz="4" w:space="0" w:color="auto"/>
              <w:left w:val="single" w:sz="4" w:space="0" w:color="auto"/>
              <w:bottom w:val="single" w:sz="4" w:space="0" w:color="auto"/>
              <w:right w:val="single" w:sz="4" w:space="0" w:color="auto"/>
            </w:tcBorders>
            <w:vAlign w:val="center"/>
            <w:hideMark/>
          </w:tcPr>
          <w:p w14:paraId="716327D2" w14:textId="77777777" w:rsidR="00AB2B30" w:rsidRPr="009B053A" w:rsidRDefault="006A7121">
            <w:pPr>
              <w:pStyle w:val="TAL"/>
              <w:jc w:val="center"/>
              <w:rPr>
                <w:rFonts w:eastAsia="Batang"/>
              </w:rPr>
            </w:pPr>
            <w:r w:rsidRPr="009B053A">
              <w:rPr>
                <w:rFonts w:eastAsia="Batang"/>
              </w:rPr>
              <w:t>11520</w:t>
            </w:r>
          </w:p>
        </w:tc>
        <w:tc>
          <w:tcPr>
            <w:tcW w:w="932" w:type="dxa"/>
            <w:tcBorders>
              <w:top w:val="single" w:sz="4" w:space="0" w:color="auto"/>
              <w:left w:val="single" w:sz="4" w:space="0" w:color="auto"/>
              <w:bottom w:val="single" w:sz="4" w:space="0" w:color="auto"/>
              <w:right w:val="single" w:sz="4" w:space="0" w:color="auto"/>
            </w:tcBorders>
            <w:hideMark/>
          </w:tcPr>
          <w:p w14:paraId="03FB8E24" w14:textId="77777777" w:rsidR="00AB2B30" w:rsidRPr="009B053A" w:rsidRDefault="006A7121">
            <w:pPr>
              <w:pStyle w:val="TAL"/>
              <w:jc w:val="center"/>
              <w:rPr>
                <w:rFonts w:eastAsia="Batang"/>
              </w:rPr>
            </w:pPr>
            <w:r w:rsidRPr="009B053A">
              <w:rPr>
                <w:rFonts w:eastAsia="Batang"/>
              </w:rPr>
              <w:t>≥ 15</w:t>
            </w:r>
          </w:p>
        </w:tc>
      </w:tr>
      <w:tr w:rsidR="00AB2B30" w:rsidRPr="009B053A" w14:paraId="639C966B"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6ABFCDB4"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5B43670D" w14:textId="77777777" w:rsidR="00AB2B30" w:rsidRPr="009B053A" w:rsidRDefault="006A7121">
            <w:pPr>
              <w:pStyle w:val="TAL"/>
              <w:jc w:val="center"/>
              <w:rPr>
                <w:rFonts w:eastAsia="Batang"/>
              </w:rPr>
            </w:pPr>
            <w:r w:rsidRPr="009B053A">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43D556CF" w14:textId="77777777" w:rsidR="00AB2B30" w:rsidRPr="009B053A" w:rsidRDefault="006A7121">
            <w:pPr>
              <w:pStyle w:val="TAL"/>
              <w:jc w:val="center"/>
              <w:rPr>
                <w:rFonts w:eastAsia="Batang"/>
              </w:rPr>
            </w:pPr>
            <w:r w:rsidRPr="009B053A">
              <w:rPr>
                <w:rFonts w:eastAsia="Batang"/>
              </w:rPr>
              <w:t>81</w:t>
            </w:r>
          </w:p>
        </w:tc>
        <w:tc>
          <w:tcPr>
            <w:tcW w:w="709" w:type="dxa"/>
            <w:tcBorders>
              <w:top w:val="single" w:sz="4" w:space="0" w:color="auto"/>
              <w:left w:val="single" w:sz="4" w:space="0" w:color="auto"/>
              <w:bottom w:val="single" w:sz="4" w:space="0" w:color="auto"/>
              <w:right w:val="single" w:sz="4" w:space="0" w:color="auto"/>
            </w:tcBorders>
            <w:hideMark/>
          </w:tcPr>
          <w:p w14:paraId="6A700B0E"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6764F957"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BE75F8"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50C06C21"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0101214F"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36775B8" w14:textId="77777777" w:rsidR="00AB2B30" w:rsidRPr="009B053A" w:rsidRDefault="006A7121">
            <w:pPr>
              <w:pStyle w:val="TAL"/>
              <w:jc w:val="center"/>
              <w:rPr>
                <w:rFonts w:eastAsia="Batang"/>
              </w:rPr>
            </w:pPr>
            <w:r w:rsidRPr="009B053A">
              <w:rPr>
                <w:rFonts w:eastAsia="Batang"/>
              </w:rPr>
              <w:t>688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531BD927"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6E66932E" w14:textId="77777777" w:rsidR="00AB2B30" w:rsidRPr="009B053A" w:rsidRDefault="006A7121">
            <w:pPr>
              <w:pStyle w:val="TAL"/>
              <w:jc w:val="center"/>
              <w:rPr>
                <w:rFonts w:eastAsia="Batang"/>
              </w:rPr>
            </w:pPr>
            <w:r w:rsidRPr="009B053A">
              <w:rPr>
                <w:rFonts w:eastAsia="Batang"/>
              </w:rPr>
              <w:t>12</w:t>
            </w:r>
          </w:p>
        </w:tc>
        <w:tc>
          <w:tcPr>
            <w:tcW w:w="820" w:type="dxa"/>
            <w:tcBorders>
              <w:top w:val="single" w:sz="4" w:space="0" w:color="auto"/>
              <w:left w:val="single" w:sz="4" w:space="0" w:color="auto"/>
              <w:bottom w:val="single" w:sz="4" w:space="0" w:color="auto"/>
              <w:right w:val="single" w:sz="4" w:space="0" w:color="auto"/>
            </w:tcBorders>
            <w:vAlign w:val="center"/>
            <w:hideMark/>
          </w:tcPr>
          <w:p w14:paraId="70294458" w14:textId="77777777" w:rsidR="00AB2B30" w:rsidRPr="009B053A" w:rsidRDefault="006A7121">
            <w:pPr>
              <w:pStyle w:val="TAL"/>
              <w:jc w:val="center"/>
              <w:rPr>
                <w:rFonts w:eastAsia="Batang"/>
              </w:rPr>
            </w:pPr>
            <w:r w:rsidRPr="009B053A">
              <w:rPr>
                <w:rFonts w:eastAsia="Batang"/>
              </w:rPr>
              <w:t>9331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A2FCEE3" w14:textId="77777777" w:rsidR="00AB2B30" w:rsidRPr="009B053A" w:rsidRDefault="006A7121">
            <w:pPr>
              <w:pStyle w:val="TAL"/>
              <w:jc w:val="center"/>
              <w:rPr>
                <w:rFonts w:eastAsia="Batang"/>
              </w:rPr>
            </w:pPr>
            <w:r w:rsidRPr="009B053A">
              <w:rPr>
                <w:rFonts w:eastAsia="Batang"/>
              </w:rPr>
              <w:t>11664</w:t>
            </w:r>
          </w:p>
        </w:tc>
        <w:tc>
          <w:tcPr>
            <w:tcW w:w="932" w:type="dxa"/>
            <w:tcBorders>
              <w:top w:val="single" w:sz="4" w:space="0" w:color="auto"/>
              <w:left w:val="single" w:sz="4" w:space="0" w:color="auto"/>
              <w:bottom w:val="single" w:sz="4" w:space="0" w:color="auto"/>
              <w:right w:val="single" w:sz="4" w:space="0" w:color="auto"/>
            </w:tcBorders>
            <w:hideMark/>
          </w:tcPr>
          <w:p w14:paraId="1720E276" w14:textId="77777777" w:rsidR="00AB2B30" w:rsidRPr="009B053A" w:rsidRDefault="006A7121">
            <w:pPr>
              <w:pStyle w:val="TAL"/>
              <w:jc w:val="center"/>
              <w:rPr>
                <w:rFonts w:eastAsia="Batang"/>
              </w:rPr>
            </w:pPr>
            <w:r w:rsidRPr="009B053A">
              <w:rPr>
                <w:rFonts w:eastAsia="Batang"/>
              </w:rPr>
              <w:t>≥ 15</w:t>
            </w:r>
          </w:p>
        </w:tc>
      </w:tr>
      <w:tr w:rsidR="00AB2B30" w:rsidRPr="009B053A" w14:paraId="1104D250"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94360A4"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78DF17EA" w14:textId="77777777" w:rsidR="00AB2B30" w:rsidRPr="009B053A" w:rsidRDefault="006A7121">
            <w:pPr>
              <w:pStyle w:val="TAL"/>
              <w:jc w:val="center"/>
              <w:rPr>
                <w:rFonts w:eastAsia="Batang"/>
              </w:rPr>
            </w:pPr>
            <w:r w:rsidRPr="009B053A">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21A56FE2" w14:textId="77777777" w:rsidR="00AB2B30" w:rsidRPr="009B053A" w:rsidRDefault="006A7121">
            <w:pPr>
              <w:pStyle w:val="TAL"/>
              <w:jc w:val="center"/>
              <w:rPr>
                <w:rFonts w:eastAsia="Batang"/>
              </w:rPr>
            </w:pPr>
            <w:r w:rsidRPr="009B053A">
              <w:rPr>
                <w:rFonts w:eastAsia="Batang"/>
              </w:rPr>
              <w:t>90</w:t>
            </w:r>
          </w:p>
        </w:tc>
        <w:tc>
          <w:tcPr>
            <w:tcW w:w="709" w:type="dxa"/>
            <w:tcBorders>
              <w:top w:val="single" w:sz="4" w:space="0" w:color="auto"/>
              <w:left w:val="single" w:sz="4" w:space="0" w:color="auto"/>
              <w:bottom w:val="single" w:sz="4" w:space="0" w:color="auto"/>
              <w:right w:val="single" w:sz="4" w:space="0" w:color="auto"/>
            </w:tcBorders>
            <w:hideMark/>
          </w:tcPr>
          <w:p w14:paraId="62C1FEF3"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475EA5EA"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150FE298"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7499DE"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1D3F996A"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2BED4117" w14:textId="77777777" w:rsidR="00AB2B30" w:rsidRPr="009B053A" w:rsidRDefault="006A7121">
            <w:pPr>
              <w:pStyle w:val="TAL"/>
              <w:jc w:val="center"/>
              <w:rPr>
                <w:rFonts w:eastAsia="Batang"/>
              </w:rPr>
            </w:pPr>
            <w:r w:rsidRPr="009B053A">
              <w:rPr>
                <w:rFonts w:eastAsia="Batang"/>
              </w:rPr>
              <w:t>76208</w:t>
            </w:r>
          </w:p>
        </w:tc>
        <w:tc>
          <w:tcPr>
            <w:tcW w:w="718" w:type="dxa"/>
            <w:tcBorders>
              <w:top w:val="single" w:sz="4" w:space="0" w:color="auto"/>
              <w:left w:val="single" w:sz="4" w:space="0" w:color="auto"/>
              <w:bottom w:val="single" w:sz="4" w:space="0" w:color="auto"/>
              <w:right w:val="single" w:sz="4" w:space="0" w:color="auto"/>
            </w:tcBorders>
            <w:vAlign w:val="center"/>
            <w:hideMark/>
          </w:tcPr>
          <w:p w14:paraId="47E6D111"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7CEF5E7A" w14:textId="77777777" w:rsidR="00AB2B30" w:rsidRPr="009B053A" w:rsidRDefault="006A7121">
            <w:pPr>
              <w:pStyle w:val="TAL"/>
              <w:jc w:val="center"/>
              <w:rPr>
                <w:rFonts w:eastAsia="Batang"/>
              </w:rPr>
            </w:pPr>
            <w:r w:rsidRPr="009B053A">
              <w:rPr>
                <w:rFonts w:eastAsia="Batang"/>
              </w:rPr>
              <w:t>13</w:t>
            </w:r>
          </w:p>
        </w:tc>
        <w:tc>
          <w:tcPr>
            <w:tcW w:w="820" w:type="dxa"/>
            <w:tcBorders>
              <w:top w:val="single" w:sz="4" w:space="0" w:color="auto"/>
              <w:left w:val="single" w:sz="4" w:space="0" w:color="auto"/>
              <w:bottom w:val="single" w:sz="4" w:space="0" w:color="auto"/>
              <w:right w:val="single" w:sz="4" w:space="0" w:color="auto"/>
            </w:tcBorders>
            <w:vAlign w:val="center"/>
            <w:hideMark/>
          </w:tcPr>
          <w:p w14:paraId="06085E58" w14:textId="77777777" w:rsidR="00AB2B30" w:rsidRPr="009B053A" w:rsidRDefault="006A7121">
            <w:pPr>
              <w:pStyle w:val="TAL"/>
              <w:jc w:val="center"/>
              <w:rPr>
                <w:rFonts w:eastAsia="Batang"/>
              </w:rPr>
            </w:pPr>
            <w:r w:rsidRPr="009B053A">
              <w:rPr>
                <w:rFonts w:eastAsia="Batang"/>
              </w:rPr>
              <w:t>103680</w:t>
            </w:r>
          </w:p>
        </w:tc>
        <w:tc>
          <w:tcPr>
            <w:tcW w:w="886" w:type="dxa"/>
            <w:tcBorders>
              <w:top w:val="single" w:sz="4" w:space="0" w:color="auto"/>
              <w:left w:val="single" w:sz="4" w:space="0" w:color="auto"/>
              <w:bottom w:val="single" w:sz="4" w:space="0" w:color="auto"/>
              <w:right w:val="single" w:sz="4" w:space="0" w:color="auto"/>
            </w:tcBorders>
            <w:vAlign w:val="center"/>
            <w:hideMark/>
          </w:tcPr>
          <w:p w14:paraId="0A17F85D" w14:textId="77777777" w:rsidR="00AB2B30" w:rsidRPr="009B053A" w:rsidRDefault="006A7121">
            <w:pPr>
              <w:pStyle w:val="TAL"/>
              <w:jc w:val="center"/>
              <w:rPr>
                <w:rFonts w:eastAsia="Batang"/>
              </w:rPr>
            </w:pPr>
            <w:r w:rsidRPr="009B053A">
              <w:rPr>
                <w:rFonts w:eastAsia="Batang"/>
              </w:rPr>
              <w:t>12960</w:t>
            </w:r>
          </w:p>
        </w:tc>
        <w:tc>
          <w:tcPr>
            <w:tcW w:w="932" w:type="dxa"/>
            <w:tcBorders>
              <w:top w:val="single" w:sz="4" w:space="0" w:color="auto"/>
              <w:left w:val="single" w:sz="4" w:space="0" w:color="auto"/>
              <w:bottom w:val="single" w:sz="4" w:space="0" w:color="auto"/>
              <w:right w:val="single" w:sz="4" w:space="0" w:color="auto"/>
            </w:tcBorders>
            <w:hideMark/>
          </w:tcPr>
          <w:p w14:paraId="549FC992" w14:textId="77777777" w:rsidR="00AB2B30" w:rsidRPr="009B053A" w:rsidRDefault="006A7121">
            <w:pPr>
              <w:pStyle w:val="TAL"/>
              <w:jc w:val="center"/>
              <w:rPr>
                <w:rFonts w:eastAsia="Batang"/>
              </w:rPr>
            </w:pPr>
            <w:r w:rsidRPr="009B053A">
              <w:rPr>
                <w:rFonts w:eastAsia="Batang"/>
              </w:rPr>
              <w:t>≥ 15</w:t>
            </w:r>
          </w:p>
        </w:tc>
      </w:tr>
      <w:tr w:rsidR="00AB2B30" w:rsidRPr="009B053A" w14:paraId="063C6A13" w14:textId="77777777">
        <w:trPr>
          <w:trHeight w:val="148"/>
        </w:trPr>
        <w:tc>
          <w:tcPr>
            <w:tcW w:w="599" w:type="dxa"/>
            <w:tcBorders>
              <w:top w:val="single" w:sz="4" w:space="0" w:color="auto"/>
              <w:left w:val="single" w:sz="4" w:space="0" w:color="auto"/>
              <w:bottom w:val="single" w:sz="4" w:space="0" w:color="auto"/>
              <w:right w:val="single" w:sz="4" w:space="0" w:color="auto"/>
            </w:tcBorders>
          </w:tcPr>
          <w:p w14:paraId="01050C9A" w14:textId="77777777" w:rsidR="00AB2B30" w:rsidRPr="009B053A" w:rsidRDefault="00AB2B30">
            <w:pPr>
              <w:pStyle w:val="TAL"/>
              <w:jc w:val="center"/>
              <w:rPr>
                <w:rFonts w:eastAsia="Batang"/>
              </w:rPr>
            </w:pPr>
          </w:p>
        </w:tc>
        <w:tc>
          <w:tcPr>
            <w:tcW w:w="784" w:type="dxa"/>
            <w:tcBorders>
              <w:top w:val="single" w:sz="4" w:space="0" w:color="auto"/>
              <w:left w:val="single" w:sz="4" w:space="0" w:color="auto"/>
              <w:bottom w:val="single" w:sz="4" w:space="0" w:color="auto"/>
              <w:right w:val="single" w:sz="4" w:space="0" w:color="auto"/>
            </w:tcBorders>
            <w:vAlign w:val="center"/>
            <w:hideMark/>
          </w:tcPr>
          <w:p w14:paraId="39C112A3" w14:textId="77777777" w:rsidR="00AB2B30" w:rsidRPr="009B053A" w:rsidRDefault="006A7121">
            <w:pPr>
              <w:pStyle w:val="TAL"/>
              <w:jc w:val="center"/>
              <w:rPr>
                <w:rFonts w:eastAsia="Batang"/>
              </w:rPr>
            </w:pPr>
            <w:r w:rsidRPr="009B053A">
              <w:rPr>
                <w:rFonts w:eastAsia="Batang"/>
              </w:rPr>
              <w:t>20</w:t>
            </w:r>
          </w:p>
        </w:tc>
        <w:tc>
          <w:tcPr>
            <w:tcW w:w="687" w:type="dxa"/>
            <w:tcBorders>
              <w:top w:val="single" w:sz="4" w:space="0" w:color="auto"/>
              <w:left w:val="single" w:sz="4" w:space="0" w:color="auto"/>
              <w:bottom w:val="single" w:sz="4" w:space="0" w:color="auto"/>
              <w:right w:val="single" w:sz="4" w:space="0" w:color="auto"/>
            </w:tcBorders>
            <w:vAlign w:val="center"/>
            <w:hideMark/>
          </w:tcPr>
          <w:p w14:paraId="3EF4D4E0" w14:textId="77777777" w:rsidR="00AB2B30" w:rsidRPr="009B053A" w:rsidRDefault="006A7121">
            <w:pPr>
              <w:pStyle w:val="TAL"/>
              <w:jc w:val="center"/>
              <w:rPr>
                <w:rFonts w:eastAsia="Batang"/>
              </w:rPr>
            </w:pPr>
            <w:r w:rsidRPr="009B053A">
              <w:rPr>
                <w:rFonts w:eastAsia="Batang"/>
              </w:rPr>
              <w:t>96</w:t>
            </w:r>
          </w:p>
        </w:tc>
        <w:tc>
          <w:tcPr>
            <w:tcW w:w="709" w:type="dxa"/>
            <w:tcBorders>
              <w:top w:val="single" w:sz="4" w:space="0" w:color="auto"/>
              <w:left w:val="single" w:sz="4" w:space="0" w:color="auto"/>
              <w:bottom w:val="single" w:sz="4" w:space="0" w:color="auto"/>
              <w:right w:val="single" w:sz="4" w:space="0" w:color="auto"/>
            </w:tcBorders>
            <w:hideMark/>
          </w:tcPr>
          <w:p w14:paraId="51977CA0" w14:textId="77777777" w:rsidR="00AB2B30" w:rsidRPr="009B053A" w:rsidRDefault="006A7121">
            <w:pPr>
              <w:pStyle w:val="TAL"/>
              <w:jc w:val="center"/>
              <w:rPr>
                <w:rFonts w:eastAsia="Batang"/>
              </w:rPr>
            </w:pPr>
            <w:r w:rsidRPr="009B053A">
              <w:rPr>
                <w:rFonts w:eastAsia="Batang"/>
              </w:rPr>
              <w:t>2</w:t>
            </w:r>
          </w:p>
        </w:tc>
        <w:tc>
          <w:tcPr>
            <w:tcW w:w="708" w:type="dxa"/>
            <w:tcBorders>
              <w:top w:val="single" w:sz="4" w:space="0" w:color="auto"/>
              <w:left w:val="single" w:sz="4" w:space="0" w:color="auto"/>
              <w:bottom w:val="single" w:sz="4" w:space="0" w:color="auto"/>
              <w:right w:val="single" w:sz="4" w:space="0" w:color="auto"/>
            </w:tcBorders>
          </w:tcPr>
          <w:p w14:paraId="3B94EB81" w14:textId="77777777" w:rsidR="00AB2B30" w:rsidRPr="009B053A" w:rsidRDefault="006A7121">
            <w:pPr>
              <w:pStyle w:val="TAL"/>
              <w:jc w:val="center"/>
              <w:rPr>
                <w:rFonts w:eastAsia="Batang"/>
              </w:rPr>
            </w:pPr>
            <w:r w:rsidRPr="009B053A">
              <w:rPr>
                <w:rFonts w:eastAsia="Batang"/>
              </w:rPr>
              <w:t>7</w:t>
            </w:r>
          </w:p>
        </w:tc>
        <w:tc>
          <w:tcPr>
            <w:tcW w:w="708" w:type="dxa"/>
            <w:tcBorders>
              <w:top w:val="single" w:sz="4" w:space="0" w:color="auto"/>
              <w:left w:val="single" w:sz="4" w:space="0" w:color="auto"/>
              <w:bottom w:val="single" w:sz="4" w:space="0" w:color="auto"/>
              <w:right w:val="single" w:sz="4" w:space="0" w:color="auto"/>
            </w:tcBorders>
            <w:vAlign w:val="center"/>
            <w:hideMark/>
          </w:tcPr>
          <w:p w14:paraId="5B1B847C" w14:textId="77777777" w:rsidR="00AB2B30" w:rsidRPr="009B053A" w:rsidRDefault="006A7121">
            <w:pPr>
              <w:pStyle w:val="TAL"/>
              <w:jc w:val="center"/>
              <w:rPr>
                <w:rFonts w:eastAsia="Batang"/>
              </w:rPr>
            </w:pPr>
            <w:r w:rsidRPr="009B053A">
              <w:rPr>
                <w:rFonts w:eastAsia="Batang"/>
              </w:rPr>
              <w:t>12</w:t>
            </w:r>
          </w:p>
        </w:tc>
        <w:tc>
          <w:tcPr>
            <w:tcW w:w="992" w:type="dxa"/>
            <w:tcBorders>
              <w:top w:val="single" w:sz="4" w:space="0" w:color="auto"/>
              <w:left w:val="single" w:sz="4" w:space="0" w:color="auto"/>
              <w:bottom w:val="single" w:sz="4" w:space="0" w:color="auto"/>
              <w:right w:val="single" w:sz="4" w:space="0" w:color="auto"/>
            </w:tcBorders>
            <w:vAlign w:val="center"/>
            <w:hideMark/>
          </w:tcPr>
          <w:p w14:paraId="49B673F8" w14:textId="77777777" w:rsidR="00AB2B30" w:rsidRPr="009B053A" w:rsidRDefault="006A7121">
            <w:pPr>
              <w:pStyle w:val="TAL"/>
              <w:jc w:val="center"/>
              <w:rPr>
                <w:rFonts w:eastAsia="Batang"/>
              </w:rPr>
            </w:pPr>
            <w:r w:rsidRPr="009B053A">
              <w:rPr>
                <w:rFonts w:eastAsia="Batang"/>
              </w:rPr>
              <w:t>256QAM</w:t>
            </w:r>
          </w:p>
        </w:tc>
        <w:tc>
          <w:tcPr>
            <w:tcW w:w="708" w:type="dxa"/>
            <w:tcBorders>
              <w:top w:val="single" w:sz="4" w:space="0" w:color="auto"/>
              <w:left w:val="single" w:sz="4" w:space="0" w:color="auto"/>
              <w:bottom w:val="single" w:sz="4" w:space="0" w:color="auto"/>
              <w:right w:val="single" w:sz="4" w:space="0" w:color="auto"/>
            </w:tcBorders>
            <w:hideMark/>
          </w:tcPr>
          <w:p w14:paraId="778BD2A6" w14:textId="77777777" w:rsidR="00AB2B30" w:rsidRPr="009B053A" w:rsidRDefault="006A7121">
            <w:pPr>
              <w:pStyle w:val="TAL"/>
              <w:jc w:val="center"/>
              <w:rPr>
                <w:rFonts w:eastAsia="Batang"/>
              </w:rPr>
            </w:pPr>
            <w:r w:rsidRPr="009B053A">
              <w:rPr>
                <w:rFonts w:eastAsia="Batang"/>
              </w:rPr>
              <w:t>3/4</w:t>
            </w:r>
          </w:p>
        </w:tc>
        <w:tc>
          <w:tcPr>
            <w:tcW w:w="762" w:type="dxa"/>
            <w:tcBorders>
              <w:top w:val="single" w:sz="4" w:space="0" w:color="auto"/>
              <w:left w:val="single" w:sz="4" w:space="0" w:color="auto"/>
              <w:bottom w:val="single" w:sz="4" w:space="0" w:color="auto"/>
              <w:right w:val="single" w:sz="4" w:space="0" w:color="auto"/>
            </w:tcBorders>
            <w:vAlign w:val="center"/>
            <w:hideMark/>
          </w:tcPr>
          <w:p w14:paraId="4A1D172D" w14:textId="77777777" w:rsidR="00AB2B30" w:rsidRPr="009B053A" w:rsidRDefault="006A7121">
            <w:pPr>
              <w:pStyle w:val="TAL"/>
              <w:jc w:val="center"/>
              <w:rPr>
                <w:rFonts w:eastAsia="Batang"/>
              </w:rPr>
            </w:pPr>
            <w:r w:rsidRPr="009B053A">
              <w:rPr>
                <w:rFonts w:eastAsia="Batang"/>
              </w:rPr>
              <w:t>81176</w:t>
            </w:r>
          </w:p>
        </w:tc>
        <w:tc>
          <w:tcPr>
            <w:tcW w:w="718" w:type="dxa"/>
            <w:tcBorders>
              <w:top w:val="single" w:sz="4" w:space="0" w:color="auto"/>
              <w:left w:val="single" w:sz="4" w:space="0" w:color="auto"/>
              <w:bottom w:val="single" w:sz="4" w:space="0" w:color="auto"/>
              <w:right w:val="single" w:sz="4" w:space="0" w:color="auto"/>
            </w:tcBorders>
            <w:vAlign w:val="center"/>
            <w:hideMark/>
          </w:tcPr>
          <w:p w14:paraId="590EF057" w14:textId="77777777" w:rsidR="00AB2B30" w:rsidRPr="009B053A" w:rsidRDefault="006A7121">
            <w:pPr>
              <w:pStyle w:val="TAL"/>
              <w:jc w:val="center"/>
              <w:rPr>
                <w:rFonts w:eastAsia="Batang"/>
              </w:rPr>
            </w:pPr>
            <w:r w:rsidRPr="009B053A">
              <w:rPr>
                <w:rFonts w:eastAsia="Batang"/>
              </w:rPr>
              <w:t>24</w:t>
            </w:r>
          </w:p>
        </w:tc>
        <w:tc>
          <w:tcPr>
            <w:tcW w:w="839" w:type="dxa"/>
            <w:tcBorders>
              <w:top w:val="single" w:sz="4" w:space="0" w:color="auto"/>
              <w:left w:val="single" w:sz="4" w:space="0" w:color="auto"/>
              <w:bottom w:val="single" w:sz="4" w:space="0" w:color="auto"/>
              <w:right w:val="single" w:sz="4" w:space="0" w:color="auto"/>
            </w:tcBorders>
            <w:vAlign w:val="center"/>
            <w:hideMark/>
          </w:tcPr>
          <w:p w14:paraId="2D270F06" w14:textId="77777777" w:rsidR="00AB2B30" w:rsidRPr="009B053A" w:rsidRDefault="006A7121">
            <w:pPr>
              <w:pStyle w:val="TAL"/>
              <w:jc w:val="center"/>
              <w:rPr>
                <w:rFonts w:eastAsia="Batang"/>
              </w:rPr>
            </w:pPr>
            <w:r w:rsidRPr="009B053A">
              <w:rPr>
                <w:rFonts w:eastAsia="Batang"/>
              </w:rPr>
              <w:t>14</w:t>
            </w:r>
          </w:p>
        </w:tc>
        <w:tc>
          <w:tcPr>
            <w:tcW w:w="820" w:type="dxa"/>
            <w:tcBorders>
              <w:top w:val="single" w:sz="4" w:space="0" w:color="auto"/>
              <w:left w:val="single" w:sz="4" w:space="0" w:color="auto"/>
              <w:bottom w:val="single" w:sz="4" w:space="0" w:color="auto"/>
              <w:right w:val="single" w:sz="4" w:space="0" w:color="auto"/>
            </w:tcBorders>
            <w:vAlign w:val="center"/>
            <w:hideMark/>
          </w:tcPr>
          <w:p w14:paraId="4E7835B7" w14:textId="77777777" w:rsidR="00AB2B30" w:rsidRPr="009B053A" w:rsidRDefault="006A7121">
            <w:pPr>
              <w:pStyle w:val="TAL"/>
              <w:jc w:val="center"/>
              <w:rPr>
                <w:rFonts w:eastAsia="Batang"/>
              </w:rPr>
            </w:pPr>
            <w:r w:rsidRPr="009B053A">
              <w:rPr>
                <w:rFonts w:eastAsia="Batang"/>
              </w:rPr>
              <w:t>110592</w:t>
            </w:r>
          </w:p>
        </w:tc>
        <w:tc>
          <w:tcPr>
            <w:tcW w:w="886" w:type="dxa"/>
            <w:tcBorders>
              <w:top w:val="single" w:sz="4" w:space="0" w:color="auto"/>
              <w:left w:val="single" w:sz="4" w:space="0" w:color="auto"/>
              <w:bottom w:val="single" w:sz="4" w:space="0" w:color="auto"/>
              <w:right w:val="single" w:sz="4" w:space="0" w:color="auto"/>
            </w:tcBorders>
            <w:vAlign w:val="center"/>
            <w:hideMark/>
          </w:tcPr>
          <w:p w14:paraId="74B193D4" w14:textId="77777777" w:rsidR="00AB2B30" w:rsidRPr="009B053A" w:rsidRDefault="006A7121">
            <w:pPr>
              <w:pStyle w:val="TAL"/>
              <w:jc w:val="center"/>
              <w:rPr>
                <w:rFonts w:eastAsia="Batang"/>
              </w:rPr>
            </w:pPr>
            <w:r w:rsidRPr="009B053A">
              <w:rPr>
                <w:rFonts w:eastAsia="Batang"/>
              </w:rPr>
              <w:t>13824</w:t>
            </w:r>
          </w:p>
        </w:tc>
        <w:tc>
          <w:tcPr>
            <w:tcW w:w="932" w:type="dxa"/>
            <w:tcBorders>
              <w:top w:val="single" w:sz="4" w:space="0" w:color="auto"/>
              <w:left w:val="single" w:sz="4" w:space="0" w:color="auto"/>
              <w:bottom w:val="single" w:sz="4" w:space="0" w:color="auto"/>
              <w:right w:val="single" w:sz="4" w:space="0" w:color="auto"/>
            </w:tcBorders>
            <w:hideMark/>
          </w:tcPr>
          <w:p w14:paraId="5B8130DD" w14:textId="77777777" w:rsidR="00AB2B30" w:rsidRPr="009B053A" w:rsidRDefault="006A7121">
            <w:pPr>
              <w:pStyle w:val="TAL"/>
              <w:jc w:val="center"/>
              <w:rPr>
                <w:rFonts w:eastAsia="Batang"/>
              </w:rPr>
            </w:pPr>
            <w:r w:rsidRPr="009B053A">
              <w:rPr>
                <w:rFonts w:eastAsia="Batang"/>
              </w:rPr>
              <w:t>≥ 15</w:t>
            </w:r>
          </w:p>
        </w:tc>
      </w:tr>
      <w:tr w:rsidR="00AB2B30" w:rsidRPr="009B053A" w14:paraId="45E0106B" w14:textId="77777777">
        <w:trPr>
          <w:trHeight w:val="148"/>
        </w:trPr>
        <w:tc>
          <w:tcPr>
            <w:tcW w:w="10852" w:type="dxa"/>
            <w:gridSpan w:val="14"/>
            <w:tcBorders>
              <w:top w:val="single" w:sz="4" w:space="0" w:color="auto"/>
              <w:left w:val="single" w:sz="4" w:space="0" w:color="auto"/>
              <w:bottom w:val="single" w:sz="4" w:space="0" w:color="auto"/>
              <w:right w:val="single" w:sz="4" w:space="0" w:color="auto"/>
            </w:tcBorders>
          </w:tcPr>
          <w:p w14:paraId="56BE21EF" w14:textId="77777777" w:rsidR="00AB2B30" w:rsidRPr="009B053A" w:rsidRDefault="006A7121">
            <w:pPr>
              <w:pStyle w:val="TAN"/>
            </w:pPr>
            <w:r w:rsidRPr="009B053A">
              <w:t>Note 1:</w:t>
            </w:r>
            <w:r w:rsidRPr="009B053A">
              <w:tab/>
              <w:t>If more than one Code Block is present, an additional CRC sequence of L = 24 Bits is attached to each Code Block (otherwise L = 0 Bit)</w:t>
            </w:r>
          </w:p>
          <w:p w14:paraId="5728AF28" w14:textId="77777777" w:rsidR="00AB2B30" w:rsidRPr="009B053A" w:rsidRDefault="006A7121">
            <w:pPr>
              <w:pStyle w:val="TAN"/>
            </w:pPr>
            <w:r w:rsidRPr="009B053A">
              <w:t>Note 2:</w:t>
            </w:r>
            <w:r w:rsidRPr="009B053A">
              <w:tab/>
              <w:t>As per Table 4.2-2 in TS 36.211 [13]</w:t>
            </w:r>
          </w:p>
          <w:p w14:paraId="4ED4697F" w14:textId="77777777" w:rsidR="00AB2B30" w:rsidRPr="009B053A" w:rsidRDefault="006A7121">
            <w:pPr>
              <w:pStyle w:val="TAN"/>
            </w:pPr>
            <w:r w:rsidRPr="009B053A">
              <w:t>Note 3:</w:t>
            </w:r>
            <w:r w:rsidRPr="009B053A">
              <w:tab/>
              <w:t>As per Table 4.2-1 in TS 36.211 [13]</w:t>
            </w:r>
          </w:p>
        </w:tc>
      </w:tr>
    </w:tbl>
    <w:p w14:paraId="3FE2A633" w14:textId="77777777" w:rsidR="00AB2B30" w:rsidRPr="009B053A" w:rsidRDefault="00AB2B30">
      <w:pPr>
        <w:rPr>
          <w:lang w:eastAsia="de-DE"/>
        </w:rPr>
      </w:pPr>
    </w:p>
    <w:p w14:paraId="750EB762" w14:textId="77777777" w:rsidR="00AB2B30" w:rsidRPr="009B053A" w:rsidRDefault="006A7121">
      <w:pPr>
        <w:pStyle w:val="Heading1"/>
      </w:pPr>
      <w:bookmarkStart w:id="11994" w:name="_Toc27476126"/>
      <w:bookmarkStart w:id="11995" w:name="_Toc29495567"/>
      <w:bookmarkStart w:id="11996" w:name="_Toc36116618"/>
      <w:bookmarkStart w:id="11997" w:name="_Toc36118667"/>
      <w:bookmarkStart w:id="11998" w:name="_Toc36560782"/>
      <w:bookmarkStart w:id="11999" w:name="_Toc43977319"/>
      <w:bookmarkStart w:id="12000" w:name="_Toc52213908"/>
      <w:bookmarkStart w:id="12001" w:name="_Toc60743381"/>
      <w:bookmarkStart w:id="12002" w:name="_Toc68206562"/>
      <w:bookmarkStart w:id="12003" w:name="_Toc75972360"/>
      <w:bookmarkStart w:id="12004" w:name="_Toc85051799"/>
      <w:bookmarkStart w:id="12005" w:name="_Toc90493821"/>
      <w:bookmarkStart w:id="12006" w:name="_Toc90494461"/>
      <w:bookmarkStart w:id="12007" w:name="_Toc100094514"/>
      <w:bookmarkStart w:id="12008" w:name="_Toc106873205"/>
      <w:bookmarkStart w:id="12009" w:name="_Toc133250274"/>
      <w:r w:rsidRPr="009B053A">
        <w:lastRenderedPageBreak/>
        <w:t>A.3</w:t>
      </w:r>
      <w:r w:rsidRPr="009B053A">
        <w:tab/>
        <w:t>DL reference measurement channels for E-UTRA</w:t>
      </w:r>
      <w:bookmarkEnd w:id="11994"/>
      <w:bookmarkEnd w:id="11995"/>
      <w:bookmarkEnd w:id="11996"/>
      <w:bookmarkEnd w:id="11997"/>
      <w:bookmarkEnd w:id="11998"/>
      <w:bookmarkEnd w:id="11999"/>
      <w:bookmarkEnd w:id="12000"/>
      <w:bookmarkEnd w:id="12001"/>
      <w:bookmarkEnd w:id="12002"/>
      <w:bookmarkEnd w:id="12003"/>
      <w:bookmarkEnd w:id="12004"/>
      <w:bookmarkEnd w:id="12005"/>
      <w:bookmarkEnd w:id="12006"/>
      <w:bookmarkEnd w:id="12007"/>
      <w:bookmarkEnd w:id="12008"/>
      <w:bookmarkEnd w:id="12009"/>
    </w:p>
    <w:p w14:paraId="509E2808" w14:textId="77777777" w:rsidR="00AB2B30" w:rsidRPr="009B053A" w:rsidRDefault="006A7121">
      <w:pPr>
        <w:pStyle w:val="Heading2"/>
      </w:pPr>
      <w:bookmarkStart w:id="12010" w:name="_Toc27476127"/>
      <w:bookmarkStart w:id="12011" w:name="_Toc29495568"/>
      <w:bookmarkStart w:id="12012" w:name="_Toc36116619"/>
      <w:bookmarkStart w:id="12013" w:name="_Toc36118668"/>
      <w:bookmarkStart w:id="12014" w:name="_Toc36560783"/>
      <w:bookmarkStart w:id="12015" w:name="_Toc43977320"/>
      <w:bookmarkStart w:id="12016" w:name="_Toc52213909"/>
      <w:bookmarkStart w:id="12017" w:name="_Toc60743382"/>
      <w:bookmarkStart w:id="12018" w:name="_Toc68206563"/>
      <w:bookmarkStart w:id="12019" w:name="_Toc75972361"/>
      <w:bookmarkStart w:id="12020" w:name="_Toc85051800"/>
      <w:bookmarkStart w:id="12021" w:name="_Toc90493822"/>
      <w:bookmarkStart w:id="12022" w:name="_Toc90494462"/>
      <w:bookmarkStart w:id="12023" w:name="_Toc100094515"/>
      <w:bookmarkStart w:id="12024" w:name="_Toc106873206"/>
      <w:bookmarkStart w:id="12025" w:name="_Toc133250275"/>
      <w:r w:rsidRPr="009B053A">
        <w:t>A.3.1</w:t>
      </w:r>
      <w:r w:rsidRPr="009B053A">
        <w:tab/>
        <w:t>General</w:t>
      </w:r>
      <w:bookmarkEnd w:id="12010"/>
      <w:bookmarkEnd w:id="12011"/>
      <w:bookmarkEnd w:id="12012"/>
      <w:bookmarkEnd w:id="12013"/>
      <w:bookmarkEnd w:id="12014"/>
      <w:bookmarkEnd w:id="12015"/>
      <w:bookmarkEnd w:id="12016"/>
      <w:bookmarkEnd w:id="12017"/>
      <w:bookmarkEnd w:id="12018"/>
      <w:bookmarkEnd w:id="12019"/>
      <w:bookmarkEnd w:id="12020"/>
      <w:bookmarkEnd w:id="12021"/>
      <w:bookmarkEnd w:id="12022"/>
      <w:bookmarkEnd w:id="12023"/>
      <w:bookmarkEnd w:id="12024"/>
      <w:bookmarkEnd w:id="12025"/>
    </w:p>
    <w:p w14:paraId="5E729771" w14:textId="77777777" w:rsidR="00AB2B30" w:rsidRPr="009B053A" w:rsidRDefault="006A7121">
      <w:pPr>
        <w:rPr>
          <w:lang w:eastAsia="de-DE"/>
        </w:rPr>
      </w:pPr>
      <w:r w:rsidRPr="009B053A">
        <w:rPr>
          <w:lang w:eastAsia="de-DE"/>
        </w:rPr>
        <w:t>The number of available channel bits varies across the sub-frames due to PBCH and PSS/SSS overhead. The payload size per sub-frame is varied in order to keep the code rate constant throughout a frame.</w:t>
      </w:r>
    </w:p>
    <w:p w14:paraId="6D28B067" w14:textId="77777777" w:rsidR="00AB2B30" w:rsidRPr="009B053A" w:rsidRDefault="006A7121">
      <w:pPr>
        <w:rPr>
          <w:lang w:eastAsia="de-DE"/>
        </w:rPr>
      </w:pPr>
      <w:r w:rsidRPr="009B053A">
        <w:rPr>
          <w:lang w:eastAsia="de-DE"/>
        </w:rPr>
        <w:t>Unless otherwise stated, no user data is scheduled on subframes #5 in order to facilitate the transmission of system information blocks (SIB).</w:t>
      </w:r>
    </w:p>
    <w:p w14:paraId="4D043DE7" w14:textId="77777777" w:rsidR="00AB2B30" w:rsidRPr="009B053A" w:rsidRDefault="006A7121">
      <w:pPr>
        <w:rPr>
          <w:kern w:val="2"/>
          <w:vertAlign w:val="subscript"/>
          <w:lang w:eastAsia="de-DE"/>
        </w:rPr>
      </w:pPr>
      <w:r w:rsidRPr="009B053A">
        <w:rPr>
          <w:lang w:eastAsia="de-DE"/>
        </w:rPr>
        <w:t xml:space="preserve">The algorithm for determining the payload size </w:t>
      </w:r>
      <w:r w:rsidRPr="009B053A">
        <w:rPr>
          <w:i/>
          <w:iCs/>
          <w:lang w:eastAsia="de-DE"/>
        </w:rPr>
        <w:t>A</w:t>
      </w:r>
      <w:r w:rsidRPr="009B053A">
        <w:rPr>
          <w:lang w:eastAsia="de-DE"/>
        </w:rPr>
        <w:t xml:space="preserve"> is as follows; given a desired coding rate </w:t>
      </w:r>
      <w:r w:rsidRPr="009B053A">
        <w:rPr>
          <w:i/>
          <w:iCs/>
          <w:lang w:eastAsia="de-DE"/>
        </w:rPr>
        <w:t>R</w:t>
      </w:r>
      <w:r w:rsidRPr="009B053A">
        <w:rPr>
          <w:lang w:eastAsia="de-DE"/>
        </w:rPr>
        <w:t xml:space="preserve"> </w:t>
      </w:r>
      <w:r w:rsidRPr="009B053A">
        <w:rPr>
          <w:lang w:eastAsia="en-US"/>
        </w:rPr>
        <w:t xml:space="preserve">and radio block allocation </w:t>
      </w:r>
      <w:r w:rsidRPr="009B053A">
        <w:rPr>
          <w:i/>
          <w:iCs/>
          <w:kern w:val="2"/>
          <w:lang w:eastAsia="de-DE"/>
        </w:rPr>
        <w:t>N</w:t>
      </w:r>
      <w:r w:rsidRPr="009B053A">
        <w:rPr>
          <w:kern w:val="2"/>
          <w:vertAlign w:val="subscript"/>
          <w:lang w:eastAsia="de-DE"/>
        </w:rPr>
        <w:t>RB</w:t>
      </w:r>
    </w:p>
    <w:p w14:paraId="36C7A2B5" w14:textId="77777777" w:rsidR="00AB2B30" w:rsidRPr="009B053A" w:rsidRDefault="006A7121">
      <w:pPr>
        <w:pStyle w:val="B10"/>
        <w:rPr>
          <w:lang w:eastAsia="de-DE"/>
        </w:rPr>
      </w:pPr>
      <w:r w:rsidRPr="009B053A">
        <w:rPr>
          <w:lang w:eastAsia="de-DE"/>
        </w:rPr>
        <w:t>1.</w:t>
      </w:r>
      <w:r w:rsidRPr="009B053A">
        <w:rPr>
          <w:lang w:eastAsia="de-DE"/>
        </w:rPr>
        <w:tab/>
        <w:t xml:space="preserve">Calculate the number of channel bits </w:t>
      </w:r>
      <w:r w:rsidRPr="009B053A">
        <w:rPr>
          <w:i/>
          <w:iCs/>
          <w:lang w:eastAsia="de-DE"/>
        </w:rPr>
        <w:t>N</w:t>
      </w:r>
      <w:r w:rsidRPr="009B053A">
        <w:rPr>
          <w:vertAlign w:val="subscript"/>
          <w:lang w:eastAsia="de-DE"/>
        </w:rPr>
        <w:t>ch</w:t>
      </w:r>
      <w:r w:rsidRPr="009B053A">
        <w:rPr>
          <w:lang w:eastAsia="de-DE"/>
        </w:rPr>
        <w:t xml:space="preserve"> that can be transmitted during the first transmission of a given sub-frame.</w:t>
      </w:r>
    </w:p>
    <w:p w14:paraId="23B9C0CA" w14:textId="77777777" w:rsidR="00AB2B30" w:rsidRPr="009B053A" w:rsidRDefault="006A7121">
      <w:pPr>
        <w:pStyle w:val="B10"/>
        <w:rPr>
          <w:lang w:eastAsia="de-DE"/>
        </w:rPr>
      </w:pPr>
      <w:r w:rsidRPr="009B053A">
        <w:rPr>
          <w:lang w:eastAsia="de-DE"/>
        </w:rPr>
        <w:t>2.</w:t>
      </w:r>
      <w:r w:rsidRPr="009B053A">
        <w:rPr>
          <w:lang w:eastAsia="de-DE"/>
        </w:rPr>
        <w:tab/>
        <w:t xml:space="preserve">Find </w:t>
      </w:r>
      <w:r w:rsidRPr="009B053A">
        <w:rPr>
          <w:i/>
          <w:iCs/>
          <w:lang w:eastAsia="de-DE"/>
        </w:rPr>
        <w:t>A</w:t>
      </w:r>
      <w:r w:rsidRPr="009B053A">
        <w:rPr>
          <w:lang w:eastAsia="de-DE"/>
        </w:rPr>
        <w:t xml:space="preserve"> such that the resulting coding rate is as close to </w:t>
      </w:r>
      <w:r w:rsidRPr="009B053A">
        <w:rPr>
          <w:i/>
          <w:iCs/>
          <w:lang w:eastAsia="de-DE"/>
        </w:rPr>
        <w:t>R</w:t>
      </w:r>
      <w:r w:rsidRPr="009B053A">
        <w:rPr>
          <w:lang w:eastAsia="de-DE"/>
        </w:rPr>
        <w:t xml:space="preserve"> as possible, that is,</w:t>
      </w:r>
    </w:p>
    <w:p w14:paraId="2825C05A" w14:textId="63140220" w:rsidR="00AB2B30" w:rsidRPr="009B053A" w:rsidRDefault="006A7121">
      <w:pPr>
        <w:pStyle w:val="EQ"/>
        <w:rPr>
          <w:noProof w:val="0"/>
        </w:rPr>
      </w:pPr>
      <w:r w:rsidRPr="009B053A">
        <w:rPr>
          <w:noProof w:val="0"/>
        </w:rPr>
        <w:tab/>
      </w:r>
      <w:r w:rsidR="009040B9" w:rsidRPr="009B053A">
        <w:rPr>
          <w:lang w:eastAsia="zh-TW"/>
        </w:rPr>
        <w:drawing>
          <wp:inline distT="0" distB="0" distL="0" distR="0" wp14:anchorId="2C709E75" wp14:editId="2B2C71BC">
            <wp:extent cx="3342005" cy="4572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3342005" cy="457200"/>
                    </a:xfrm>
                    <a:prstGeom prst="rect">
                      <a:avLst/>
                    </a:prstGeom>
                    <a:noFill/>
                    <a:ln>
                      <a:noFill/>
                    </a:ln>
                  </pic:spPr>
                </pic:pic>
              </a:graphicData>
            </a:graphic>
          </wp:inline>
        </w:drawing>
      </w:r>
      <w:r w:rsidRPr="009B053A">
        <w:rPr>
          <w:noProof w:val="0"/>
        </w:rPr>
        <w:t>,</w:t>
      </w:r>
    </w:p>
    <w:p w14:paraId="4B5114A9" w14:textId="77777777" w:rsidR="00AB2B30" w:rsidRPr="009B053A" w:rsidRDefault="006A7121">
      <w:pPr>
        <w:pStyle w:val="B10"/>
      </w:pPr>
      <w:r w:rsidRPr="009B053A">
        <w:tab/>
        <w:t>subject to</w:t>
      </w:r>
    </w:p>
    <w:p w14:paraId="00927AAE" w14:textId="77777777" w:rsidR="00AB2B30" w:rsidRPr="009B053A" w:rsidRDefault="006A7121">
      <w:pPr>
        <w:pStyle w:val="B20"/>
      </w:pPr>
      <w:r w:rsidRPr="009B053A">
        <w:t>a)</w:t>
      </w:r>
      <w:r w:rsidRPr="009B053A">
        <w:tab/>
        <w:t xml:space="preserve">A is a valid TB size according to </w:t>
      </w:r>
      <w:r w:rsidRPr="009B053A">
        <w:rPr>
          <w:rFonts w:eastAsia="MS Mincho"/>
        </w:rPr>
        <w:t>clause </w:t>
      </w:r>
      <w:r w:rsidRPr="009B053A">
        <w:t xml:space="preserve">7.1.7 of TS 36.213 [6] assuming an allocation of </w:t>
      </w:r>
      <w:r w:rsidRPr="009B053A">
        <w:rPr>
          <w:i/>
          <w:iCs/>
        </w:rPr>
        <w:t>N</w:t>
      </w:r>
      <w:r w:rsidRPr="009B053A">
        <w:rPr>
          <w:vertAlign w:val="subscript"/>
        </w:rPr>
        <w:t>RB</w:t>
      </w:r>
      <w:r w:rsidRPr="009B053A">
        <w:t xml:space="preserve"> resource blocks.</w:t>
      </w:r>
    </w:p>
    <w:p w14:paraId="0E790C2D" w14:textId="77777777" w:rsidR="00AB2B30" w:rsidRPr="009B053A" w:rsidRDefault="006A7121">
      <w:pPr>
        <w:pStyle w:val="B20"/>
      </w:pPr>
      <w:r w:rsidRPr="009B053A">
        <w:t>b)</w:t>
      </w:r>
      <w:r w:rsidRPr="009B053A">
        <w:tab/>
      </w:r>
      <w:r w:rsidRPr="009B053A">
        <w:rPr>
          <w:i/>
        </w:rPr>
        <w:t>C</w:t>
      </w:r>
      <w:r w:rsidRPr="009B053A">
        <w:t xml:space="preserve"> is the number of Code Blocks calculated according to </w:t>
      </w:r>
      <w:r w:rsidRPr="009B053A">
        <w:rPr>
          <w:rFonts w:eastAsia="MS Mincho"/>
        </w:rPr>
        <w:t>clause </w:t>
      </w:r>
      <w:r w:rsidRPr="009B053A">
        <w:t>5.1.2 of TS 36.212 [5].</w:t>
      </w:r>
    </w:p>
    <w:p w14:paraId="54D4DF35" w14:textId="77777777" w:rsidR="00AB2B30" w:rsidRPr="009B053A" w:rsidRDefault="006A7121">
      <w:pPr>
        <w:pStyle w:val="B10"/>
        <w:rPr>
          <w:lang w:eastAsia="de-DE"/>
        </w:rPr>
      </w:pPr>
      <w:r w:rsidRPr="009B053A">
        <w:rPr>
          <w:lang w:eastAsia="de-DE"/>
        </w:rPr>
        <w:t>3.</w:t>
      </w:r>
      <w:r w:rsidRPr="009B053A">
        <w:rPr>
          <w:lang w:eastAsia="de-DE"/>
        </w:rPr>
        <w:tab/>
        <w:t xml:space="preserve">If there is more than one </w:t>
      </w:r>
      <w:r w:rsidRPr="009B053A">
        <w:rPr>
          <w:i/>
          <w:iCs/>
          <w:lang w:eastAsia="de-DE"/>
        </w:rPr>
        <w:t>A</w:t>
      </w:r>
      <w:r w:rsidRPr="009B053A">
        <w:rPr>
          <w:lang w:eastAsia="de-DE"/>
        </w:rPr>
        <w:t xml:space="preserve"> that minimizes the equation above, then the larger value is chosen per default and the chosen code rate should not exceed 0.93.</w:t>
      </w:r>
    </w:p>
    <w:p w14:paraId="0583D6D3" w14:textId="77777777" w:rsidR="00AB2B30" w:rsidRPr="009B053A" w:rsidRDefault="006A7121">
      <w:pPr>
        <w:pStyle w:val="B10"/>
        <w:rPr>
          <w:lang w:eastAsia="de-DE"/>
        </w:rPr>
      </w:pPr>
      <w:r w:rsidRPr="009B053A">
        <w:rPr>
          <w:lang w:eastAsia="de-DE"/>
        </w:rPr>
        <w:t>4.</w:t>
      </w:r>
      <w:r w:rsidRPr="009B053A">
        <w:rPr>
          <w:lang w:eastAsia="de-DE"/>
        </w:rPr>
        <w:tab/>
        <w:t>For TDD, the measurement channel is based on DL/UL configuration ratio of 3DL+DwPTS (10 OFDM symbol SSF7): 1UL.</w:t>
      </w:r>
    </w:p>
    <w:p w14:paraId="2DD5214A" w14:textId="77777777" w:rsidR="00AB2B30" w:rsidRPr="009B053A" w:rsidRDefault="006A7121">
      <w:pPr>
        <w:keepNext/>
        <w:keepLines/>
        <w:spacing w:before="120"/>
        <w:ind w:left="1134" w:hanging="1134"/>
        <w:outlineLvl w:val="2"/>
        <w:rPr>
          <w:rFonts w:ascii="Arial" w:hAnsi="Arial"/>
          <w:snapToGrid w:val="0"/>
          <w:sz w:val="28"/>
          <w:lang w:eastAsia="x-none"/>
        </w:rPr>
      </w:pPr>
      <w:r w:rsidRPr="009B053A">
        <w:rPr>
          <w:rFonts w:ascii="Arial" w:hAnsi="Arial"/>
          <w:snapToGrid w:val="0"/>
          <w:sz w:val="28"/>
          <w:lang w:eastAsia="x-none"/>
        </w:rPr>
        <w:lastRenderedPageBreak/>
        <w:t>A.3.1.1</w:t>
      </w:r>
      <w:r w:rsidRPr="009B053A">
        <w:rPr>
          <w:rFonts w:ascii="Arial" w:hAnsi="Arial"/>
          <w:snapToGrid w:val="0"/>
          <w:sz w:val="28"/>
          <w:lang w:eastAsia="x-none"/>
        </w:rPr>
        <w:tab/>
        <w:t>QPSK</w:t>
      </w:r>
    </w:p>
    <w:p w14:paraId="646AD60B" w14:textId="77777777" w:rsidR="00AB2B30" w:rsidRPr="009B053A" w:rsidRDefault="006A7121">
      <w:pPr>
        <w:pStyle w:val="TH"/>
      </w:pPr>
      <w:r w:rsidRPr="009B053A">
        <w:t>Table A.3.1.1-1: Fixed Reference Channel for Receiver Requirements (TDD)</w:t>
      </w:r>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3690"/>
        <w:gridCol w:w="1093"/>
        <w:gridCol w:w="717"/>
        <w:gridCol w:w="717"/>
        <w:gridCol w:w="717"/>
        <w:gridCol w:w="717"/>
        <w:gridCol w:w="717"/>
        <w:gridCol w:w="717"/>
      </w:tblGrid>
      <w:tr w:rsidR="00AB2B30" w:rsidRPr="009B053A" w14:paraId="5E5ED913" w14:textId="77777777">
        <w:trPr>
          <w:jc w:val="center"/>
        </w:trPr>
        <w:tc>
          <w:tcPr>
            <w:tcW w:w="3690" w:type="dxa"/>
          </w:tcPr>
          <w:p w14:paraId="71A24CBE" w14:textId="77777777" w:rsidR="00AB2B30" w:rsidRPr="009B053A" w:rsidRDefault="006A7121">
            <w:pPr>
              <w:pStyle w:val="TAH"/>
            </w:pPr>
            <w:r w:rsidRPr="009B053A">
              <w:t>Parameter</w:t>
            </w:r>
          </w:p>
        </w:tc>
        <w:tc>
          <w:tcPr>
            <w:tcW w:w="1093" w:type="dxa"/>
          </w:tcPr>
          <w:p w14:paraId="7A6712AD" w14:textId="77777777" w:rsidR="00AB2B30" w:rsidRPr="009B053A" w:rsidRDefault="006A7121">
            <w:pPr>
              <w:pStyle w:val="TAH"/>
            </w:pPr>
            <w:r w:rsidRPr="009B053A">
              <w:t>Unit</w:t>
            </w:r>
          </w:p>
        </w:tc>
        <w:tc>
          <w:tcPr>
            <w:tcW w:w="4302" w:type="dxa"/>
            <w:gridSpan w:val="6"/>
          </w:tcPr>
          <w:p w14:paraId="5F446836" w14:textId="77777777" w:rsidR="00AB2B30" w:rsidRPr="009B053A" w:rsidRDefault="006A7121">
            <w:pPr>
              <w:pStyle w:val="TAH"/>
            </w:pPr>
            <w:r w:rsidRPr="009B053A">
              <w:t>Value</w:t>
            </w:r>
          </w:p>
        </w:tc>
      </w:tr>
      <w:tr w:rsidR="00AB2B30" w:rsidRPr="009B053A" w14:paraId="41ECDA52" w14:textId="77777777">
        <w:trPr>
          <w:jc w:val="center"/>
        </w:trPr>
        <w:tc>
          <w:tcPr>
            <w:tcW w:w="3690" w:type="dxa"/>
          </w:tcPr>
          <w:p w14:paraId="77BA9899" w14:textId="77777777" w:rsidR="00AB2B30" w:rsidRPr="009B053A" w:rsidRDefault="006A7121">
            <w:pPr>
              <w:pStyle w:val="TAL"/>
            </w:pPr>
            <w:r w:rsidRPr="009B053A">
              <w:t>Channel Bandwidth</w:t>
            </w:r>
          </w:p>
        </w:tc>
        <w:tc>
          <w:tcPr>
            <w:tcW w:w="1093" w:type="dxa"/>
          </w:tcPr>
          <w:p w14:paraId="4C7D1899" w14:textId="77777777" w:rsidR="00AB2B30" w:rsidRPr="009B053A" w:rsidRDefault="006A7121">
            <w:pPr>
              <w:pStyle w:val="TAC"/>
            </w:pPr>
            <w:r w:rsidRPr="009B053A">
              <w:t>MHz</w:t>
            </w:r>
          </w:p>
        </w:tc>
        <w:tc>
          <w:tcPr>
            <w:tcW w:w="717" w:type="dxa"/>
          </w:tcPr>
          <w:p w14:paraId="76257886" w14:textId="77777777" w:rsidR="00AB2B30" w:rsidRPr="009B053A" w:rsidRDefault="006A7121">
            <w:pPr>
              <w:pStyle w:val="TAC"/>
            </w:pPr>
            <w:r w:rsidRPr="009B053A">
              <w:t>1.4</w:t>
            </w:r>
          </w:p>
        </w:tc>
        <w:tc>
          <w:tcPr>
            <w:tcW w:w="717" w:type="dxa"/>
          </w:tcPr>
          <w:p w14:paraId="168DAFCF" w14:textId="77777777" w:rsidR="00AB2B30" w:rsidRPr="009B053A" w:rsidRDefault="006A7121">
            <w:pPr>
              <w:pStyle w:val="TAC"/>
            </w:pPr>
            <w:r w:rsidRPr="009B053A">
              <w:t>3</w:t>
            </w:r>
          </w:p>
        </w:tc>
        <w:tc>
          <w:tcPr>
            <w:tcW w:w="717" w:type="dxa"/>
          </w:tcPr>
          <w:p w14:paraId="549E46E1" w14:textId="77777777" w:rsidR="00AB2B30" w:rsidRPr="009B053A" w:rsidRDefault="006A7121">
            <w:pPr>
              <w:pStyle w:val="TAC"/>
            </w:pPr>
            <w:r w:rsidRPr="009B053A">
              <w:t>5</w:t>
            </w:r>
          </w:p>
        </w:tc>
        <w:tc>
          <w:tcPr>
            <w:tcW w:w="717" w:type="dxa"/>
          </w:tcPr>
          <w:p w14:paraId="571205CC" w14:textId="77777777" w:rsidR="00AB2B30" w:rsidRPr="009B053A" w:rsidRDefault="006A7121">
            <w:pPr>
              <w:pStyle w:val="TAC"/>
            </w:pPr>
            <w:r w:rsidRPr="009B053A">
              <w:t>10</w:t>
            </w:r>
          </w:p>
        </w:tc>
        <w:tc>
          <w:tcPr>
            <w:tcW w:w="717" w:type="dxa"/>
          </w:tcPr>
          <w:p w14:paraId="697537B4" w14:textId="77777777" w:rsidR="00AB2B30" w:rsidRPr="009B053A" w:rsidRDefault="006A7121">
            <w:pPr>
              <w:pStyle w:val="TAC"/>
            </w:pPr>
            <w:r w:rsidRPr="009B053A">
              <w:t>15</w:t>
            </w:r>
          </w:p>
        </w:tc>
        <w:tc>
          <w:tcPr>
            <w:tcW w:w="717" w:type="dxa"/>
          </w:tcPr>
          <w:p w14:paraId="50E6D100" w14:textId="77777777" w:rsidR="00AB2B30" w:rsidRPr="009B053A" w:rsidRDefault="006A7121">
            <w:pPr>
              <w:pStyle w:val="TAC"/>
            </w:pPr>
            <w:r w:rsidRPr="009B053A">
              <w:t>20</w:t>
            </w:r>
          </w:p>
        </w:tc>
      </w:tr>
      <w:tr w:rsidR="00AB2B30" w:rsidRPr="009B053A" w14:paraId="722496A1" w14:textId="77777777">
        <w:trPr>
          <w:jc w:val="center"/>
        </w:trPr>
        <w:tc>
          <w:tcPr>
            <w:tcW w:w="3690" w:type="dxa"/>
          </w:tcPr>
          <w:p w14:paraId="36805627" w14:textId="77777777" w:rsidR="00AB2B30" w:rsidRPr="009B053A" w:rsidRDefault="006A7121">
            <w:pPr>
              <w:pStyle w:val="TAL"/>
            </w:pPr>
            <w:r w:rsidRPr="009B053A">
              <w:t>Allocated resource blocks</w:t>
            </w:r>
          </w:p>
        </w:tc>
        <w:tc>
          <w:tcPr>
            <w:tcW w:w="1093" w:type="dxa"/>
          </w:tcPr>
          <w:p w14:paraId="7475F241" w14:textId="77777777" w:rsidR="00AB2B30" w:rsidRPr="009B053A" w:rsidRDefault="00AB2B30">
            <w:pPr>
              <w:pStyle w:val="TAC"/>
            </w:pPr>
          </w:p>
        </w:tc>
        <w:tc>
          <w:tcPr>
            <w:tcW w:w="717" w:type="dxa"/>
          </w:tcPr>
          <w:p w14:paraId="6BDB8A84" w14:textId="77777777" w:rsidR="00AB2B30" w:rsidRPr="009B053A" w:rsidRDefault="006A7121">
            <w:pPr>
              <w:pStyle w:val="TAC"/>
            </w:pPr>
            <w:r w:rsidRPr="009B053A">
              <w:t>6</w:t>
            </w:r>
          </w:p>
        </w:tc>
        <w:tc>
          <w:tcPr>
            <w:tcW w:w="717" w:type="dxa"/>
          </w:tcPr>
          <w:p w14:paraId="605DE12A" w14:textId="77777777" w:rsidR="00AB2B30" w:rsidRPr="009B053A" w:rsidRDefault="006A7121">
            <w:pPr>
              <w:pStyle w:val="TAC"/>
            </w:pPr>
            <w:r w:rsidRPr="009B053A">
              <w:t>15</w:t>
            </w:r>
          </w:p>
        </w:tc>
        <w:tc>
          <w:tcPr>
            <w:tcW w:w="717" w:type="dxa"/>
          </w:tcPr>
          <w:p w14:paraId="0C93E1CD" w14:textId="77777777" w:rsidR="00AB2B30" w:rsidRPr="009B053A" w:rsidRDefault="006A7121">
            <w:pPr>
              <w:pStyle w:val="TAC"/>
            </w:pPr>
            <w:r w:rsidRPr="009B053A">
              <w:t>25</w:t>
            </w:r>
          </w:p>
        </w:tc>
        <w:tc>
          <w:tcPr>
            <w:tcW w:w="717" w:type="dxa"/>
          </w:tcPr>
          <w:p w14:paraId="204A2B46" w14:textId="77777777" w:rsidR="00AB2B30" w:rsidRPr="009B053A" w:rsidRDefault="006A7121">
            <w:pPr>
              <w:pStyle w:val="TAC"/>
            </w:pPr>
            <w:r w:rsidRPr="009B053A">
              <w:t>50</w:t>
            </w:r>
          </w:p>
        </w:tc>
        <w:tc>
          <w:tcPr>
            <w:tcW w:w="717" w:type="dxa"/>
          </w:tcPr>
          <w:p w14:paraId="586ADFF0" w14:textId="77777777" w:rsidR="00AB2B30" w:rsidRPr="009B053A" w:rsidRDefault="006A7121">
            <w:pPr>
              <w:pStyle w:val="TAC"/>
            </w:pPr>
            <w:r w:rsidRPr="009B053A">
              <w:t>75</w:t>
            </w:r>
          </w:p>
        </w:tc>
        <w:tc>
          <w:tcPr>
            <w:tcW w:w="717" w:type="dxa"/>
          </w:tcPr>
          <w:p w14:paraId="171DED48" w14:textId="77777777" w:rsidR="00AB2B30" w:rsidRPr="009B053A" w:rsidRDefault="006A7121">
            <w:pPr>
              <w:pStyle w:val="TAC"/>
            </w:pPr>
            <w:r w:rsidRPr="009B053A">
              <w:t>100</w:t>
            </w:r>
          </w:p>
        </w:tc>
      </w:tr>
      <w:tr w:rsidR="00AB2B30" w:rsidRPr="009B053A" w14:paraId="3324D2C6" w14:textId="77777777">
        <w:trPr>
          <w:jc w:val="center"/>
        </w:trPr>
        <w:tc>
          <w:tcPr>
            <w:tcW w:w="3690" w:type="dxa"/>
          </w:tcPr>
          <w:p w14:paraId="00B39687" w14:textId="77777777" w:rsidR="00AB2B30" w:rsidRPr="009B053A" w:rsidRDefault="006A7121">
            <w:pPr>
              <w:pStyle w:val="TAL"/>
            </w:pPr>
            <w:r w:rsidRPr="009B053A">
              <w:t>Uplink-Downlink Configuration (NOTE 5)</w:t>
            </w:r>
          </w:p>
        </w:tc>
        <w:tc>
          <w:tcPr>
            <w:tcW w:w="1093" w:type="dxa"/>
          </w:tcPr>
          <w:p w14:paraId="04A26C39" w14:textId="77777777" w:rsidR="00AB2B30" w:rsidRPr="009B053A" w:rsidRDefault="00AB2B30">
            <w:pPr>
              <w:pStyle w:val="TAC"/>
            </w:pPr>
          </w:p>
        </w:tc>
        <w:tc>
          <w:tcPr>
            <w:tcW w:w="717" w:type="dxa"/>
          </w:tcPr>
          <w:p w14:paraId="661E7C81" w14:textId="77777777" w:rsidR="00AB2B30" w:rsidRPr="009B053A" w:rsidRDefault="006A7121">
            <w:pPr>
              <w:pStyle w:val="TAC"/>
            </w:pPr>
            <w:r w:rsidRPr="009B053A">
              <w:t>2</w:t>
            </w:r>
          </w:p>
        </w:tc>
        <w:tc>
          <w:tcPr>
            <w:tcW w:w="717" w:type="dxa"/>
          </w:tcPr>
          <w:p w14:paraId="3A9B563C" w14:textId="77777777" w:rsidR="00AB2B30" w:rsidRPr="009B053A" w:rsidRDefault="006A7121">
            <w:pPr>
              <w:pStyle w:val="TAC"/>
            </w:pPr>
            <w:r w:rsidRPr="009B053A">
              <w:t>2</w:t>
            </w:r>
          </w:p>
        </w:tc>
        <w:tc>
          <w:tcPr>
            <w:tcW w:w="717" w:type="dxa"/>
          </w:tcPr>
          <w:p w14:paraId="74480F90" w14:textId="77777777" w:rsidR="00AB2B30" w:rsidRPr="009B053A" w:rsidRDefault="006A7121">
            <w:pPr>
              <w:pStyle w:val="TAC"/>
            </w:pPr>
            <w:r w:rsidRPr="009B053A">
              <w:t>2</w:t>
            </w:r>
          </w:p>
        </w:tc>
        <w:tc>
          <w:tcPr>
            <w:tcW w:w="717" w:type="dxa"/>
          </w:tcPr>
          <w:p w14:paraId="0B8A0A5E" w14:textId="77777777" w:rsidR="00AB2B30" w:rsidRPr="009B053A" w:rsidRDefault="006A7121">
            <w:pPr>
              <w:pStyle w:val="TAC"/>
            </w:pPr>
            <w:r w:rsidRPr="009B053A">
              <w:t>2</w:t>
            </w:r>
          </w:p>
        </w:tc>
        <w:tc>
          <w:tcPr>
            <w:tcW w:w="717" w:type="dxa"/>
          </w:tcPr>
          <w:p w14:paraId="49BC5FC9" w14:textId="77777777" w:rsidR="00AB2B30" w:rsidRPr="009B053A" w:rsidRDefault="006A7121">
            <w:pPr>
              <w:pStyle w:val="TAC"/>
            </w:pPr>
            <w:r w:rsidRPr="009B053A">
              <w:t>2</w:t>
            </w:r>
          </w:p>
        </w:tc>
        <w:tc>
          <w:tcPr>
            <w:tcW w:w="717" w:type="dxa"/>
          </w:tcPr>
          <w:p w14:paraId="5AB37F3B" w14:textId="77777777" w:rsidR="00AB2B30" w:rsidRPr="009B053A" w:rsidRDefault="006A7121">
            <w:pPr>
              <w:pStyle w:val="TAC"/>
            </w:pPr>
            <w:r w:rsidRPr="009B053A">
              <w:t>2</w:t>
            </w:r>
          </w:p>
        </w:tc>
      </w:tr>
      <w:tr w:rsidR="00AB2B30" w:rsidRPr="009B053A" w14:paraId="21799159" w14:textId="77777777">
        <w:trPr>
          <w:jc w:val="center"/>
        </w:trPr>
        <w:tc>
          <w:tcPr>
            <w:tcW w:w="3690" w:type="dxa"/>
          </w:tcPr>
          <w:p w14:paraId="26B6D5B1" w14:textId="77777777" w:rsidR="00AB2B30" w:rsidRPr="009B053A" w:rsidRDefault="006A7121">
            <w:pPr>
              <w:pStyle w:val="TAL"/>
            </w:pPr>
            <w:r w:rsidRPr="009B053A">
              <w:t>Special subframe configuration (NOTE 6)</w:t>
            </w:r>
          </w:p>
        </w:tc>
        <w:tc>
          <w:tcPr>
            <w:tcW w:w="1093" w:type="dxa"/>
          </w:tcPr>
          <w:p w14:paraId="4F30A005" w14:textId="77777777" w:rsidR="00AB2B30" w:rsidRPr="009B053A" w:rsidRDefault="00AB2B30">
            <w:pPr>
              <w:pStyle w:val="TAC"/>
            </w:pPr>
          </w:p>
        </w:tc>
        <w:tc>
          <w:tcPr>
            <w:tcW w:w="717" w:type="dxa"/>
          </w:tcPr>
          <w:p w14:paraId="1777CCEA" w14:textId="77777777" w:rsidR="00AB2B30" w:rsidRPr="009B053A" w:rsidRDefault="006A7121">
            <w:pPr>
              <w:pStyle w:val="TAC"/>
            </w:pPr>
            <w:r w:rsidRPr="009B053A">
              <w:t>7</w:t>
            </w:r>
          </w:p>
        </w:tc>
        <w:tc>
          <w:tcPr>
            <w:tcW w:w="717" w:type="dxa"/>
          </w:tcPr>
          <w:p w14:paraId="69FCF277" w14:textId="77777777" w:rsidR="00AB2B30" w:rsidRPr="009B053A" w:rsidRDefault="006A7121">
            <w:pPr>
              <w:pStyle w:val="TAC"/>
            </w:pPr>
            <w:r w:rsidRPr="009B053A">
              <w:t>7</w:t>
            </w:r>
          </w:p>
        </w:tc>
        <w:tc>
          <w:tcPr>
            <w:tcW w:w="717" w:type="dxa"/>
          </w:tcPr>
          <w:p w14:paraId="27EEA7AF" w14:textId="77777777" w:rsidR="00AB2B30" w:rsidRPr="009B053A" w:rsidRDefault="006A7121">
            <w:pPr>
              <w:pStyle w:val="TAC"/>
            </w:pPr>
            <w:r w:rsidRPr="009B053A">
              <w:t>7</w:t>
            </w:r>
          </w:p>
        </w:tc>
        <w:tc>
          <w:tcPr>
            <w:tcW w:w="717" w:type="dxa"/>
          </w:tcPr>
          <w:p w14:paraId="09A39FFF" w14:textId="77777777" w:rsidR="00AB2B30" w:rsidRPr="009B053A" w:rsidRDefault="006A7121">
            <w:pPr>
              <w:pStyle w:val="TAC"/>
            </w:pPr>
            <w:r w:rsidRPr="009B053A">
              <w:t>7</w:t>
            </w:r>
          </w:p>
        </w:tc>
        <w:tc>
          <w:tcPr>
            <w:tcW w:w="717" w:type="dxa"/>
          </w:tcPr>
          <w:p w14:paraId="653DAEAF" w14:textId="77777777" w:rsidR="00AB2B30" w:rsidRPr="009B053A" w:rsidRDefault="006A7121">
            <w:pPr>
              <w:pStyle w:val="TAC"/>
            </w:pPr>
            <w:r w:rsidRPr="009B053A">
              <w:t>7</w:t>
            </w:r>
          </w:p>
        </w:tc>
        <w:tc>
          <w:tcPr>
            <w:tcW w:w="717" w:type="dxa"/>
          </w:tcPr>
          <w:p w14:paraId="0A63607F" w14:textId="77777777" w:rsidR="00AB2B30" w:rsidRPr="009B053A" w:rsidRDefault="006A7121">
            <w:pPr>
              <w:pStyle w:val="TAC"/>
            </w:pPr>
            <w:r w:rsidRPr="009B053A">
              <w:t>7</w:t>
            </w:r>
          </w:p>
        </w:tc>
      </w:tr>
      <w:tr w:rsidR="00AB2B30" w:rsidRPr="009B053A" w14:paraId="64C31B34" w14:textId="77777777">
        <w:trPr>
          <w:jc w:val="center"/>
        </w:trPr>
        <w:tc>
          <w:tcPr>
            <w:tcW w:w="3690" w:type="dxa"/>
          </w:tcPr>
          <w:p w14:paraId="4FC9D96D" w14:textId="77777777" w:rsidR="00AB2B30" w:rsidRPr="009B053A" w:rsidRDefault="006A7121">
            <w:pPr>
              <w:pStyle w:val="TAL"/>
            </w:pPr>
            <w:r w:rsidRPr="009B053A">
              <w:t>Allocated subframes per Radio Frame (D+S)</w:t>
            </w:r>
          </w:p>
        </w:tc>
        <w:tc>
          <w:tcPr>
            <w:tcW w:w="1093" w:type="dxa"/>
          </w:tcPr>
          <w:p w14:paraId="0DA6F920" w14:textId="77777777" w:rsidR="00AB2B30" w:rsidRPr="009B053A" w:rsidRDefault="00AB2B30">
            <w:pPr>
              <w:pStyle w:val="TAC"/>
            </w:pPr>
          </w:p>
        </w:tc>
        <w:tc>
          <w:tcPr>
            <w:tcW w:w="717" w:type="dxa"/>
          </w:tcPr>
          <w:p w14:paraId="59B001E3" w14:textId="77777777" w:rsidR="00AB2B30" w:rsidRPr="009B053A" w:rsidRDefault="006A7121">
            <w:pPr>
              <w:pStyle w:val="TAC"/>
            </w:pPr>
            <w:r w:rsidRPr="009B053A">
              <w:t>3</w:t>
            </w:r>
          </w:p>
        </w:tc>
        <w:tc>
          <w:tcPr>
            <w:tcW w:w="717" w:type="dxa"/>
          </w:tcPr>
          <w:p w14:paraId="50454352" w14:textId="77777777" w:rsidR="00AB2B30" w:rsidRPr="009B053A" w:rsidRDefault="006A7121">
            <w:pPr>
              <w:pStyle w:val="TAC"/>
            </w:pPr>
            <w:r w:rsidRPr="009B053A">
              <w:t>3+2</w:t>
            </w:r>
          </w:p>
        </w:tc>
        <w:tc>
          <w:tcPr>
            <w:tcW w:w="717" w:type="dxa"/>
          </w:tcPr>
          <w:p w14:paraId="0C34832C" w14:textId="77777777" w:rsidR="00AB2B30" w:rsidRPr="009B053A" w:rsidRDefault="006A7121">
            <w:pPr>
              <w:pStyle w:val="TAC"/>
            </w:pPr>
            <w:r w:rsidRPr="009B053A">
              <w:t>3+2</w:t>
            </w:r>
          </w:p>
        </w:tc>
        <w:tc>
          <w:tcPr>
            <w:tcW w:w="717" w:type="dxa"/>
          </w:tcPr>
          <w:p w14:paraId="5598F56A" w14:textId="77777777" w:rsidR="00AB2B30" w:rsidRPr="009B053A" w:rsidRDefault="006A7121">
            <w:pPr>
              <w:pStyle w:val="TAC"/>
            </w:pPr>
            <w:r w:rsidRPr="009B053A">
              <w:t>3+2</w:t>
            </w:r>
          </w:p>
        </w:tc>
        <w:tc>
          <w:tcPr>
            <w:tcW w:w="717" w:type="dxa"/>
          </w:tcPr>
          <w:p w14:paraId="680BD9D1" w14:textId="77777777" w:rsidR="00AB2B30" w:rsidRPr="009B053A" w:rsidRDefault="006A7121">
            <w:pPr>
              <w:pStyle w:val="TAC"/>
            </w:pPr>
            <w:r w:rsidRPr="009B053A">
              <w:t>3+2</w:t>
            </w:r>
          </w:p>
        </w:tc>
        <w:tc>
          <w:tcPr>
            <w:tcW w:w="717" w:type="dxa"/>
          </w:tcPr>
          <w:p w14:paraId="29B01FDD" w14:textId="77777777" w:rsidR="00AB2B30" w:rsidRPr="009B053A" w:rsidRDefault="006A7121">
            <w:pPr>
              <w:pStyle w:val="TAC"/>
            </w:pPr>
            <w:r w:rsidRPr="009B053A">
              <w:t>3+2</w:t>
            </w:r>
          </w:p>
        </w:tc>
      </w:tr>
      <w:tr w:rsidR="00AB2B30" w:rsidRPr="009B053A" w14:paraId="232AF0C7" w14:textId="77777777">
        <w:trPr>
          <w:jc w:val="center"/>
        </w:trPr>
        <w:tc>
          <w:tcPr>
            <w:tcW w:w="3690" w:type="dxa"/>
          </w:tcPr>
          <w:p w14:paraId="2BF78364" w14:textId="77777777" w:rsidR="00AB2B30" w:rsidRPr="009B053A" w:rsidRDefault="006A7121">
            <w:pPr>
              <w:pStyle w:val="TAL"/>
            </w:pPr>
            <w:r w:rsidRPr="009B053A">
              <w:t>Number of HARQ Processes</w:t>
            </w:r>
          </w:p>
        </w:tc>
        <w:tc>
          <w:tcPr>
            <w:tcW w:w="1093" w:type="dxa"/>
          </w:tcPr>
          <w:p w14:paraId="51786393" w14:textId="77777777" w:rsidR="00AB2B30" w:rsidRPr="009B053A" w:rsidRDefault="006A7121">
            <w:pPr>
              <w:pStyle w:val="TAC"/>
            </w:pPr>
            <w:r w:rsidRPr="009B053A">
              <w:t>Processes</w:t>
            </w:r>
          </w:p>
        </w:tc>
        <w:tc>
          <w:tcPr>
            <w:tcW w:w="717" w:type="dxa"/>
          </w:tcPr>
          <w:p w14:paraId="1290ECDA" w14:textId="77777777" w:rsidR="00AB2B30" w:rsidRPr="009B053A" w:rsidRDefault="006A7121">
            <w:pPr>
              <w:pStyle w:val="TAC"/>
            </w:pPr>
            <w:r w:rsidRPr="009B053A">
              <w:t>7</w:t>
            </w:r>
          </w:p>
        </w:tc>
        <w:tc>
          <w:tcPr>
            <w:tcW w:w="717" w:type="dxa"/>
          </w:tcPr>
          <w:p w14:paraId="5CDB10A1" w14:textId="77777777" w:rsidR="00AB2B30" w:rsidRPr="009B053A" w:rsidRDefault="006A7121">
            <w:pPr>
              <w:pStyle w:val="TAC"/>
            </w:pPr>
            <w:r w:rsidRPr="009B053A">
              <w:t>7</w:t>
            </w:r>
          </w:p>
        </w:tc>
        <w:tc>
          <w:tcPr>
            <w:tcW w:w="717" w:type="dxa"/>
          </w:tcPr>
          <w:p w14:paraId="5B19DB7C" w14:textId="77777777" w:rsidR="00AB2B30" w:rsidRPr="009B053A" w:rsidRDefault="006A7121">
            <w:pPr>
              <w:pStyle w:val="TAC"/>
            </w:pPr>
            <w:r w:rsidRPr="009B053A">
              <w:t>7</w:t>
            </w:r>
          </w:p>
        </w:tc>
        <w:tc>
          <w:tcPr>
            <w:tcW w:w="717" w:type="dxa"/>
          </w:tcPr>
          <w:p w14:paraId="0A060C93" w14:textId="77777777" w:rsidR="00AB2B30" w:rsidRPr="009B053A" w:rsidRDefault="006A7121">
            <w:pPr>
              <w:pStyle w:val="TAC"/>
            </w:pPr>
            <w:r w:rsidRPr="009B053A">
              <w:t>7</w:t>
            </w:r>
          </w:p>
        </w:tc>
        <w:tc>
          <w:tcPr>
            <w:tcW w:w="717" w:type="dxa"/>
          </w:tcPr>
          <w:p w14:paraId="251D25CA" w14:textId="77777777" w:rsidR="00AB2B30" w:rsidRPr="009B053A" w:rsidRDefault="006A7121">
            <w:pPr>
              <w:pStyle w:val="TAC"/>
            </w:pPr>
            <w:r w:rsidRPr="009B053A">
              <w:t>7</w:t>
            </w:r>
          </w:p>
        </w:tc>
        <w:tc>
          <w:tcPr>
            <w:tcW w:w="717" w:type="dxa"/>
          </w:tcPr>
          <w:p w14:paraId="6A3F8DAC" w14:textId="77777777" w:rsidR="00AB2B30" w:rsidRPr="009B053A" w:rsidRDefault="006A7121">
            <w:pPr>
              <w:pStyle w:val="TAC"/>
            </w:pPr>
            <w:r w:rsidRPr="009B053A">
              <w:t>7</w:t>
            </w:r>
          </w:p>
        </w:tc>
      </w:tr>
      <w:tr w:rsidR="00AB2B30" w:rsidRPr="009B053A" w14:paraId="72A49AE0" w14:textId="77777777">
        <w:trPr>
          <w:jc w:val="center"/>
        </w:trPr>
        <w:tc>
          <w:tcPr>
            <w:tcW w:w="3690" w:type="dxa"/>
          </w:tcPr>
          <w:p w14:paraId="4163CE58" w14:textId="77777777" w:rsidR="00AB2B30" w:rsidRPr="009B053A" w:rsidRDefault="006A7121">
            <w:pPr>
              <w:pStyle w:val="TAL"/>
            </w:pPr>
            <w:r w:rsidRPr="009B053A">
              <w:t>Maximum number of HARQ transmission</w:t>
            </w:r>
          </w:p>
        </w:tc>
        <w:tc>
          <w:tcPr>
            <w:tcW w:w="1093" w:type="dxa"/>
          </w:tcPr>
          <w:p w14:paraId="2CEFEDD2" w14:textId="77777777" w:rsidR="00AB2B30" w:rsidRPr="009B053A" w:rsidRDefault="00AB2B30">
            <w:pPr>
              <w:pStyle w:val="TAC"/>
            </w:pPr>
          </w:p>
        </w:tc>
        <w:tc>
          <w:tcPr>
            <w:tcW w:w="717" w:type="dxa"/>
          </w:tcPr>
          <w:p w14:paraId="0B8361B1" w14:textId="77777777" w:rsidR="00AB2B30" w:rsidRPr="009B053A" w:rsidRDefault="006A7121">
            <w:pPr>
              <w:pStyle w:val="TAC"/>
            </w:pPr>
            <w:r w:rsidRPr="009B053A">
              <w:t>1</w:t>
            </w:r>
          </w:p>
        </w:tc>
        <w:tc>
          <w:tcPr>
            <w:tcW w:w="717" w:type="dxa"/>
          </w:tcPr>
          <w:p w14:paraId="4A4772F4" w14:textId="77777777" w:rsidR="00AB2B30" w:rsidRPr="009B053A" w:rsidRDefault="006A7121">
            <w:pPr>
              <w:pStyle w:val="TAC"/>
            </w:pPr>
            <w:r w:rsidRPr="009B053A">
              <w:t>1</w:t>
            </w:r>
          </w:p>
        </w:tc>
        <w:tc>
          <w:tcPr>
            <w:tcW w:w="717" w:type="dxa"/>
          </w:tcPr>
          <w:p w14:paraId="3211E890" w14:textId="77777777" w:rsidR="00AB2B30" w:rsidRPr="009B053A" w:rsidRDefault="006A7121">
            <w:pPr>
              <w:pStyle w:val="TAC"/>
            </w:pPr>
            <w:r w:rsidRPr="009B053A">
              <w:t>1</w:t>
            </w:r>
          </w:p>
        </w:tc>
        <w:tc>
          <w:tcPr>
            <w:tcW w:w="717" w:type="dxa"/>
          </w:tcPr>
          <w:p w14:paraId="7413A1B1" w14:textId="77777777" w:rsidR="00AB2B30" w:rsidRPr="009B053A" w:rsidRDefault="006A7121">
            <w:pPr>
              <w:pStyle w:val="TAC"/>
            </w:pPr>
            <w:r w:rsidRPr="009B053A">
              <w:t>1</w:t>
            </w:r>
          </w:p>
        </w:tc>
        <w:tc>
          <w:tcPr>
            <w:tcW w:w="717" w:type="dxa"/>
          </w:tcPr>
          <w:p w14:paraId="302F0B26" w14:textId="77777777" w:rsidR="00AB2B30" w:rsidRPr="009B053A" w:rsidRDefault="006A7121">
            <w:pPr>
              <w:pStyle w:val="TAC"/>
            </w:pPr>
            <w:r w:rsidRPr="009B053A">
              <w:t>1</w:t>
            </w:r>
          </w:p>
        </w:tc>
        <w:tc>
          <w:tcPr>
            <w:tcW w:w="717" w:type="dxa"/>
          </w:tcPr>
          <w:p w14:paraId="17CB706C" w14:textId="77777777" w:rsidR="00AB2B30" w:rsidRPr="009B053A" w:rsidRDefault="006A7121">
            <w:pPr>
              <w:pStyle w:val="TAC"/>
            </w:pPr>
            <w:r w:rsidRPr="009B053A">
              <w:t>1</w:t>
            </w:r>
          </w:p>
        </w:tc>
      </w:tr>
      <w:tr w:rsidR="00AB2B30" w:rsidRPr="009B053A" w14:paraId="47760383" w14:textId="77777777">
        <w:trPr>
          <w:jc w:val="center"/>
        </w:trPr>
        <w:tc>
          <w:tcPr>
            <w:tcW w:w="3690" w:type="dxa"/>
          </w:tcPr>
          <w:p w14:paraId="2FD673B2" w14:textId="77777777" w:rsidR="00AB2B30" w:rsidRPr="009B053A" w:rsidRDefault="006A7121">
            <w:pPr>
              <w:pStyle w:val="TAL"/>
            </w:pPr>
            <w:r w:rsidRPr="009B053A">
              <w:t>Modulation</w:t>
            </w:r>
          </w:p>
        </w:tc>
        <w:tc>
          <w:tcPr>
            <w:tcW w:w="1093" w:type="dxa"/>
          </w:tcPr>
          <w:p w14:paraId="512131EE" w14:textId="77777777" w:rsidR="00AB2B30" w:rsidRPr="009B053A" w:rsidRDefault="00AB2B30">
            <w:pPr>
              <w:pStyle w:val="TAC"/>
            </w:pPr>
          </w:p>
        </w:tc>
        <w:tc>
          <w:tcPr>
            <w:tcW w:w="717" w:type="dxa"/>
          </w:tcPr>
          <w:p w14:paraId="01854F22" w14:textId="77777777" w:rsidR="00AB2B30" w:rsidRPr="009B053A" w:rsidRDefault="006A7121">
            <w:pPr>
              <w:pStyle w:val="TAC"/>
            </w:pPr>
            <w:r w:rsidRPr="009B053A">
              <w:t>QPSK</w:t>
            </w:r>
          </w:p>
        </w:tc>
        <w:tc>
          <w:tcPr>
            <w:tcW w:w="717" w:type="dxa"/>
          </w:tcPr>
          <w:p w14:paraId="72396C64" w14:textId="77777777" w:rsidR="00AB2B30" w:rsidRPr="009B053A" w:rsidRDefault="006A7121">
            <w:pPr>
              <w:pStyle w:val="TAC"/>
            </w:pPr>
            <w:r w:rsidRPr="009B053A">
              <w:t>QPSK</w:t>
            </w:r>
          </w:p>
        </w:tc>
        <w:tc>
          <w:tcPr>
            <w:tcW w:w="717" w:type="dxa"/>
          </w:tcPr>
          <w:p w14:paraId="20003C81" w14:textId="77777777" w:rsidR="00AB2B30" w:rsidRPr="009B053A" w:rsidRDefault="006A7121">
            <w:pPr>
              <w:pStyle w:val="TAC"/>
            </w:pPr>
            <w:r w:rsidRPr="009B053A">
              <w:t>QPSK</w:t>
            </w:r>
          </w:p>
        </w:tc>
        <w:tc>
          <w:tcPr>
            <w:tcW w:w="717" w:type="dxa"/>
          </w:tcPr>
          <w:p w14:paraId="441DEFC3" w14:textId="77777777" w:rsidR="00AB2B30" w:rsidRPr="009B053A" w:rsidRDefault="006A7121">
            <w:pPr>
              <w:pStyle w:val="TAC"/>
            </w:pPr>
            <w:r w:rsidRPr="009B053A">
              <w:t>QPSK</w:t>
            </w:r>
          </w:p>
        </w:tc>
        <w:tc>
          <w:tcPr>
            <w:tcW w:w="717" w:type="dxa"/>
          </w:tcPr>
          <w:p w14:paraId="4B83EFF2" w14:textId="77777777" w:rsidR="00AB2B30" w:rsidRPr="009B053A" w:rsidRDefault="006A7121">
            <w:pPr>
              <w:pStyle w:val="TAC"/>
            </w:pPr>
            <w:r w:rsidRPr="009B053A">
              <w:t>QPSK</w:t>
            </w:r>
          </w:p>
        </w:tc>
        <w:tc>
          <w:tcPr>
            <w:tcW w:w="717" w:type="dxa"/>
          </w:tcPr>
          <w:p w14:paraId="1F98E42B" w14:textId="77777777" w:rsidR="00AB2B30" w:rsidRPr="009B053A" w:rsidRDefault="006A7121">
            <w:pPr>
              <w:pStyle w:val="TAC"/>
            </w:pPr>
            <w:r w:rsidRPr="009B053A">
              <w:t>QPSK</w:t>
            </w:r>
          </w:p>
        </w:tc>
      </w:tr>
      <w:tr w:rsidR="00AB2B30" w:rsidRPr="009B053A" w14:paraId="2ECAD41E" w14:textId="77777777">
        <w:trPr>
          <w:jc w:val="center"/>
        </w:trPr>
        <w:tc>
          <w:tcPr>
            <w:tcW w:w="3690" w:type="dxa"/>
          </w:tcPr>
          <w:p w14:paraId="157193C8" w14:textId="77777777" w:rsidR="00AB2B30" w:rsidRPr="009B053A" w:rsidRDefault="006A7121">
            <w:pPr>
              <w:pStyle w:val="TAL"/>
            </w:pPr>
            <w:r w:rsidRPr="009B053A">
              <w:t>Target coding rate</w:t>
            </w:r>
          </w:p>
        </w:tc>
        <w:tc>
          <w:tcPr>
            <w:tcW w:w="1093" w:type="dxa"/>
          </w:tcPr>
          <w:p w14:paraId="413F154E" w14:textId="77777777" w:rsidR="00AB2B30" w:rsidRPr="009B053A" w:rsidRDefault="00AB2B30">
            <w:pPr>
              <w:pStyle w:val="TAC"/>
            </w:pPr>
          </w:p>
        </w:tc>
        <w:tc>
          <w:tcPr>
            <w:tcW w:w="717" w:type="dxa"/>
          </w:tcPr>
          <w:p w14:paraId="2C212D46" w14:textId="77777777" w:rsidR="00AB2B30" w:rsidRPr="009B053A" w:rsidRDefault="006A7121">
            <w:pPr>
              <w:pStyle w:val="TAC"/>
            </w:pPr>
            <w:r w:rsidRPr="009B053A">
              <w:t>1/3</w:t>
            </w:r>
          </w:p>
        </w:tc>
        <w:tc>
          <w:tcPr>
            <w:tcW w:w="717" w:type="dxa"/>
          </w:tcPr>
          <w:p w14:paraId="0FD2AB67" w14:textId="77777777" w:rsidR="00AB2B30" w:rsidRPr="009B053A" w:rsidRDefault="006A7121">
            <w:pPr>
              <w:pStyle w:val="TAC"/>
            </w:pPr>
            <w:r w:rsidRPr="009B053A">
              <w:t>1/3</w:t>
            </w:r>
          </w:p>
        </w:tc>
        <w:tc>
          <w:tcPr>
            <w:tcW w:w="717" w:type="dxa"/>
          </w:tcPr>
          <w:p w14:paraId="20064126" w14:textId="77777777" w:rsidR="00AB2B30" w:rsidRPr="009B053A" w:rsidRDefault="006A7121">
            <w:pPr>
              <w:pStyle w:val="TAC"/>
            </w:pPr>
            <w:r w:rsidRPr="009B053A">
              <w:t>1/3</w:t>
            </w:r>
          </w:p>
        </w:tc>
        <w:tc>
          <w:tcPr>
            <w:tcW w:w="717" w:type="dxa"/>
          </w:tcPr>
          <w:p w14:paraId="2AFE0128" w14:textId="77777777" w:rsidR="00AB2B30" w:rsidRPr="009B053A" w:rsidRDefault="006A7121">
            <w:pPr>
              <w:pStyle w:val="TAC"/>
            </w:pPr>
            <w:r w:rsidRPr="009B053A">
              <w:t>1/3</w:t>
            </w:r>
          </w:p>
        </w:tc>
        <w:tc>
          <w:tcPr>
            <w:tcW w:w="717" w:type="dxa"/>
          </w:tcPr>
          <w:p w14:paraId="6D7F37C4" w14:textId="77777777" w:rsidR="00AB2B30" w:rsidRPr="009B053A" w:rsidRDefault="006A7121">
            <w:pPr>
              <w:pStyle w:val="TAC"/>
            </w:pPr>
            <w:r w:rsidRPr="009B053A">
              <w:t>1/3</w:t>
            </w:r>
          </w:p>
        </w:tc>
        <w:tc>
          <w:tcPr>
            <w:tcW w:w="717" w:type="dxa"/>
          </w:tcPr>
          <w:p w14:paraId="448B4B0C" w14:textId="77777777" w:rsidR="00AB2B30" w:rsidRPr="009B053A" w:rsidRDefault="006A7121">
            <w:pPr>
              <w:pStyle w:val="TAC"/>
            </w:pPr>
            <w:r w:rsidRPr="009B053A">
              <w:t>1/3</w:t>
            </w:r>
          </w:p>
        </w:tc>
      </w:tr>
      <w:tr w:rsidR="00AB2B30" w:rsidRPr="009B053A" w14:paraId="183BD414" w14:textId="77777777">
        <w:trPr>
          <w:jc w:val="center"/>
        </w:trPr>
        <w:tc>
          <w:tcPr>
            <w:tcW w:w="3690" w:type="dxa"/>
          </w:tcPr>
          <w:p w14:paraId="363844B0" w14:textId="77777777" w:rsidR="00AB2B30" w:rsidRPr="009B053A" w:rsidRDefault="006A7121">
            <w:pPr>
              <w:pStyle w:val="TAL"/>
            </w:pPr>
            <w:r w:rsidRPr="009B053A">
              <w:t>Information Bit Payload per Sub-Frame</w:t>
            </w:r>
          </w:p>
        </w:tc>
        <w:tc>
          <w:tcPr>
            <w:tcW w:w="1093" w:type="dxa"/>
          </w:tcPr>
          <w:p w14:paraId="27AFD9D9" w14:textId="77777777" w:rsidR="00AB2B30" w:rsidRPr="009B053A" w:rsidRDefault="006A7121">
            <w:pPr>
              <w:pStyle w:val="TAC"/>
            </w:pPr>
            <w:r w:rsidRPr="009B053A">
              <w:t>Bits</w:t>
            </w:r>
          </w:p>
        </w:tc>
        <w:tc>
          <w:tcPr>
            <w:tcW w:w="717" w:type="dxa"/>
          </w:tcPr>
          <w:p w14:paraId="20451F5E" w14:textId="77777777" w:rsidR="00AB2B30" w:rsidRPr="009B053A" w:rsidRDefault="00AB2B30">
            <w:pPr>
              <w:pStyle w:val="TAC"/>
            </w:pPr>
          </w:p>
        </w:tc>
        <w:tc>
          <w:tcPr>
            <w:tcW w:w="717" w:type="dxa"/>
          </w:tcPr>
          <w:p w14:paraId="16D12235" w14:textId="77777777" w:rsidR="00AB2B30" w:rsidRPr="009B053A" w:rsidRDefault="00AB2B30">
            <w:pPr>
              <w:pStyle w:val="TAC"/>
            </w:pPr>
          </w:p>
        </w:tc>
        <w:tc>
          <w:tcPr>
            <w:tcW w:w="717" w:type="dxa"/>
          </w:tcPr>
          <w:p w14:paraId="701A028C" w14:textId="77777777" w:rsidR="00AB2B30" w:rsidRPr="009B053A" w:rsidRDefault="00AB2B30">
            <w:pPr>
              <w:pStyle w:val="TAC"/>
            </w:pPr>
          </w:p>
        </w:tc>
        <w:tc>
          <w:tcPr>
            <w:tcW w:w="717" w:type="dxa"/>
          </w:tcPr>
          <w:p w14:paraId="30E0B703" w14:textId="77777777" w:rsidR="00AB2B30" w:rsidRPr="009B053A" w:rsidRDefault="00AB2B30">
            <w:pPr>
              <w:pStyle w:val="TAC"/>
            </w:pPr>
          </w:p>
        </w:tc>
        <w:tc>
          <w:tcPr>
            <w:tcW w:w="717" w:type="dxa"/>
          </w:tcPr>
          <w:p w14:paraId="37D9B533" w14:textId="77777777" w:rsidR="00AB2B30" w:rsidRPr="009B053A" w:rsidRDefault="00AB2B30">
            <w:pPr>
              <w:pStyle w:val="TAC"/>
            </w:pPr>
          </w:p>
        </w:tc>
        <w:tc>
          <w:tcPr>
            <w:tcW w:w="717" w:type="dxa"/>
          </w:tcPr>
          <w:p w14:paraId="36092777" w14:textId="77777777" w:rsidR="00AB2B30" w:rsidRPr="009B053A" w:rsidRDefault="00AB2B30">
            <w:pPr>
              <w:pStyle w:val="TAC"/>
            </w:pPr>
          </w:p>
        </w:tc>
      </w:tr>
      <w:tr w:rsidR="00AB2B30" w:rsidRPr="009B053A" w14:paraId="34AF0353" w14:textId="77777777">
        <w:trPr>
          <w:jc w:val="center"/>
        </w:trPr>
        <w:tc>
          <w:tcPr>
            <w:tcW w:w="3690" w:type="dxa"/>
          </w:tcPr>
          <w:p w14:paraId="4A43C08F" w14:textId="77777777" w:rsidR="00AB2B30" w:rsidRPr="009B053A" w:rsidRDefault="006A7121">
            <w:pPr>
              <w:pStyle w:val="TAL"/>
            </w:pPr>
            <w:r w:rsidRPr="009B053A">
              <w:t xml:space="preserve">  For Sub-Frame 3, 4, 8, 9</w:t>
            </w:r>
          </w:p>
        </w:tc>
        <w:tc>
          <w:tcPr>
            <w:tcW w:w="1093" w:type="dxa"/>
          </w:tcPr>
          <w:p w14:paraId="243EF7C1" w14:textId="77777777" w:rsidR="00AB2B30" w:rsidRPr="009B053A" w:rsidRDefault="00AB2B30">
            <w:pPr>
              <w:pStyle w:val="TAC"/>
            </w:pPr>
          </w:p>
        </w:tc>
        <w:tc>
          <w:tcPr>
            <w:tcW w:w="717" w:type="dxa"/>
          </w:tcPr>
          <w:p w14:paraId="1EB37DBC" w14:textId="77777777" w:rsidR="00AB2B30" w:rsidRPr="009B053A" w:rsidRDefault="006A7121">
            <w:pPr>
              <w:pStyle w:val="TAC"/>
            </w:pPr>
            <w:r w:rsidRPr="009B053A">
              <w:t>408</w:t>
            </w:r>
          </w:p>
        </w:tc>
        <w:tc>
          <w:tcPr>
            <w:tcW w:w="717" w:type="dxa"/>
          </w:tcPr>
          <w:p w14:paraId="66EB47DF" w14:textId="77777777" w:rsidR="00AB2B30" w:rsidRPr="009B053A" w:rsidRDefault="006A7121">
            <w:pPr>
              <w:pStyle w:val="TAC"/>
            </w:pPr>
            <w:r w:rsidRPr="009B053A">
              <w:t>1320</w:t>
            </w:r>
          </w:p>
        </w:tc>
        <w:tc>
          <w:tcPr>
            <w:tcW w:w="717" w:type="dxa"/>
          </w:tcPr>
          <w:p w14:paraId="6B312727" w14:textId="77777777" w:rsidR="00AB2B30" w:rsidRPr="009B053A" w:rsidRDefault="006A7121">
            <w:pPr>
              <w:pStyle w:val="TAC"/>
            </w:pPr>
            <w:r w:rsidRPr="009B053A">
              <w:t>2216</w:t>
            </w:r>
          </w:p>
        </w:tc>
        <w:tc>
          <w:tcPr>
            <w:tcW w:w="717" w:type="dxa"/>
          </w:tcPr>
          <w:p w14:paraId="57B7E7A5" w14:textId="77777777" w:rsidR="00AB2B30" w:rsidRPr="009B053A" w:rsidRDefault="006A7121">
            <w:pPr>
              <w:pStyle w:val="TAC"/>
            </w:pPr>
            <w:r w:rsidRPr="009B053A">
              <w:t>4392</w:t>
            </w:r>
          </w:p>
        </w:tc>
        <w:tc>
          <w:tcPr>
            <w:tcW w:w="717" w:type="dxa"/>
          </w:tcPr>
          <w:p w14:paraId="453E951C" w14:textId="77777777" w:rsidR="00AB2B30" w:rsidRPr="009B053A" w:rsidRDefault="006A7121">
            <w:pPr>
              <w:pStyle w:val="TAC"/>
            </w:pPr>
            <w:r w:rsidRPr="009B053A">
              <w:t>6712</w:t>
            </w:r>
          </w:p>
        </w:tc>
        <w:tc>
          <w:tcPr>
            <w:tcW w:w="717" w:type="dxa"/>
          </w:tcPr>
          <w:p w14:paraId="0CEB29CB" w14:textId="77777777" w:rsidR="00AB2B30" w:rsidRPr="009B053A" w:rsidRDefault="006A7121">
            <w:pPr>
              <w:pStyle w:val="TAC"/>
            </w:pPr>
            <w:r w:rsidRPr="009B053A">
              <w:t>8760</w:t>
            </w:r>
          </w:p>
        </w:tc>
      </w:tr>
      <w:tr w:rsidR="00AB2B30" w:rsidRPr="009B053A" w14:paraId="65C5A1D7" w14:textId="77777777">
        <w:trPr>
          <w:jc w:val="center"/>
        </w:trPr>
        <w:tc>
          <w:tcPr>
            <w:tcW w:w="3690" w:type="dxa"/>
          </w:tcPr>
          <w:p w14:paraId="391F51EE" w14:textId="77777777" w:rsidR="00AB2B30" w:rsidRPr="009B053A" w:rsidRDefault="006A7121">
            <w:pPr>
              <w:pStyle w:val="TAL"/>
            </w:pPr>
            <w:r w:rsidRPr="009B053A">
              <w:t xml:space="preserve">  For Sub-Frame 1, 6</w:t>
            </w:r>
          </w:p>
        </w:tc>
        <w:tc>
          <w:tcPr>
            <w:tcW w:w="1093" w:type="dxa"/>
          </w:tcPr>
          <w:p w14:paraId="0196FBF2" w14:textId="77777777" w:rsidR="00AB2B30" w:rsidRPr="009B053A" w:rsidRDefault="00AB2B30">
            <w:pPr>
              <w:pStyle w:val="TAC"/>
            </w:pPr>
          </w:p>
        </w:tc>
        <w:tc>
          <w:tcPr>
            <w:tcW w:w="717" w:type="dxa"/>
          </w:tcPr>
          <w:p w14:paraId="184C1648" w14:textId="77777777" w:rsidR="00AB2B30" w:rsidRPr="009B053A" w:rsidRDefault="006A7121">
            <w:pPr>
              <w:pStyle w:val="TAC"/>
            </w:pPr>
            <w:r w:rsidRPr="009B053A">
              <w:t>N/A</w:t>
            </w:r>
          </w:p>
        </w:tc>
        <w:tc>
          <w:tcPr>
            <w:tcW w:w="717" w:type="dxa"/>
          </w:tcPr>
          <w:p w14:paraId="39FF97CF" w14:textId="77777777" w:rsidR="00AB2B30" w:rsidRPr="009B053A" w:rsidRDefault="006A7121">
            <w:pPr>
              <w:pStyle w:val="TAC"/>
            </w:pPr>
            <w:r w:rsidRPr="009B053A">
              <w:t>776</w:t>
            </w:r>
          </w:p>
        </w:tc>
        <w:tc>
          <w:tcPr>
            <w:tcW w:w="717" w:type="dxa"/>
          </w:tcPr>
          <w:p w14:paraId="1D6FA267" w14:textId="77777777" w:rsidR="00AB2B30" w:rsidRPr="009B053A" w:rsidRDefault="006A7121">
            <w:pPr>
              <w:pStyle w:val="TAC"/>
            </w:pPr>
            <w:r w:rsidRPr="009B053A">
              <w:t>1288</w:t>
            </w:r>
          </w:p>
        </w:tc>
        <w:tc>
          <w:tcPr>
            <w:tcW w:w="717" w:type="dxa"/>
          </w:tcPr>
          <w:p w14:paraId="5EB5FC11" w14:textId="77777777" w:rsidR="00AB2B30" w:rsidRPr="009B053A" w:rsidRDefault="006A7121">
            <w:pPr>
              <w:pStyle w:val="TAC"/>
            </w:pPr>
            <w:r w:rsidRPr="009B053A">
              <w:t>2664</w:t>
            </w:r>
          </w:p>
        </w:tc>
        <w:tc>
          <w:tcPr>
            <w:tcW w:w="717" w:type="dxa"/>
          </w:tcPr>
          <w:p w14:paraId="0694104A" w14:textId="77777777" w:rsidR="00AB2B30" w:rsidRPr="009B053A" w:rsidRDefault="006A7121">
            <w:pPr>
              <w:pStyle w:val="TAC"/>
            </w:pPr>
            <w:r w:rsidRPr="009B053A">
              <w:t>4008</w:t>
            </w:r>
          </w:p>
        </w:tc>
        <w:tc>
          <w:tcPr>
            <w:tcW w:w="717" w:type="dxa"/>
          </w:tcPr>
          <w:p w14:paraId="7941A0E0" w14:textId="77777777" w:rsidR="00AB2B30" w:rsidRPr="009B053A" w:rsidRDefault="006A7121">
            <w:pPr>
              <w:pStyle w:val="TAC"/>
            </w:pPr>
            <w:r w:rsidRPr="009B053A">
              <w:t>5352</w:t>
            </w:r>
          </w:p>
        </w:tc>
      </w:tr>
      <w:tr w:rsidR="00AB2B30" w:rsidRPr="009B053A" w14:paraId="338113E7" w14:textId="77777777">
        <w:trPr>
          <w:jc w:val="center"/>
        </w:trPr>
        <w:tc>
          <w:tcPr>
            <w:tcW w:w="3690" w:type="dxa"/>
          </w:tcPr>
          <w:p w14:paraId="69DEA7AB" w14:textId="77777777" w:rsidR="00AB2B30" w:rsidRPr="009B053A" w:rsidRDefault="006A7121">
            <w:pPr>
              <w:pStyle w:val="TAL"/>
            </w:pPr>
            <w:r w:rsidRPr="009B053A">
              <w:t xml:space="preserve">  For Sub-Frame 5</w:t>
            </w:r>
          </w:p>
        </w:tc>
        <w:tc>
          <w:tcPr>
            <w:tcW w:w="1093" w:type="dxa"/>
          </w:tcPr>
          <w:p w14:paraId="1DD340E9" w14:textId="77777777" w:rsidR="00AB2B30" w:rsidRPr="009B053A" w:rsidRDefault="00AB2B30">
            <w:pPr>
              <w:pStyle w:val="TAC"/>
            </w:pPr>
          </w:p>
        </w:tc>
        <w:tc>
          <w:tcPr>
            <w:tcW w:w="717" w:type="dxa"/>
          </w:tcPr>
          <w:p w14:paraId="4C6DF2CD" w14:textId="77777777" w:rsidR="00AB2B30" w:rsidRPr="009B053A" w:rsidRDefault="006A7121">
            <w:pPr>
              <w:pStyle w:val="TAC"/>
            </w:pPr>
            <w:r w:rsidRPr="009B053A">
              <w:t>N/A</w:t>
            </w:r>
          </w:p>
        </w:tc>
        <w:tc>
          <w:tcPr>
            <w:tcW w:w="717" w:type="dxa"/>
          </w:tcPr>
          <w:p w14:paraId="3108793E" w14:textId="77777777" w:rsidR="00AB2B30" w:rsidRPr="009B053A" w:rsidRDefault="006A7121">
            <w:pPr>
              <w:pStyle w:val="TAC"/>
            </w:pPr>
            <w:r w:rsidRPr="009B053A">
              <w:t>N/A</w:t>
            </w:r>
          </w:p>
        </w:tc>
        <w:tc>
          <w:tcPr>
            <w:tcW w:w="717" w:type="dxa"/>
          </w:tcPr>
          <w:p w14:paraId="2D20000A" w14:textId="77777777" w:rsidR="00AB2B30" w:rsidRPr="009B053A" w:rsidRDefault="006A7121">
            <w:pPr>
              <w:pStyle w:val="TAC"/>
            </w:pPr>
            <w:r w:rsidRPr="009B053A">
              <w:t>N/A</w:t>
            </w:r>
          </w:p>
        </w:tc>
        <w:tc>
          <w:tcPr>
            <w:tcW w:w="717" w:type="dxa"/>
          </w:tcPr>
          <w:p w14:paraId="3FAE422B" w14:textId="77777777" w:rsidR="00AB2B30" w:rsidRPr="009B053A" w:rsidRDefault="006A7121">
            <w:pPr>
              <w:pStyle w:val="TAC"/>
            </w:pPr>
            <w:r w:rsidRPr="009B053A">
              <w:t>N/A</w:t>
            </w:r>
          </w:p>
        </w:tc>
        <w:tc>
          <w:tcPr>
            <w:tcW w:w="717" w:type="dxa"/>
          </w:tcPr>
          <w:p w14:paraId="1B2D50DA" w14:textId="77777777" w:rsidR="00AB2B30" w:rsidRPr="009B053A" w:rsidRDefault="006A7121">
            <w:pPr>
              <w:pStyle w:val="TAC"/>
            </w:pPr>
            <w:r w:rsidRPr="009B053A">
              <w:t>N/A</w:t>
            </w:r>
          </w:p>
        </w:tc>
        <w:tc>
          <w:tcPr>
            <w:tcW w:w="717" w:type="dxa"/>
          </w:tcPr>
          <w:p w14:paraId="34837DE2" w14:textId="77777777" w:rsidR="00AB2B30" w:rsidRPr="009B053A" w:rsidRDefault="006A7121">
            <w:pPr>
              <w:pStyle w:val="TAC"/>
            </w:pPr>
            <w:r w:rsidRPr="009B053A">
              <w:t>N/A</w:t>
            </w:r>
          </w:p>
        </w:tc>
      </w:tr>
      <w:tr w:rsidR="00AB2B30" w:rsidRPr="009B053A" w14:paraId="328C6210" w14:textId="77777777">
        <w:trPr>
          <w:jc w:val="center"/>
        </w:trPr>
        <w:tc>
          <w:tcPr>
            <w:tcW w:w="3690" w:type="dxa"/>
          </w:tcPr>
          <w:p w14:paraId="79E565B9" w14:textId="77777777" w:rsidR="00AB2B30" w:rsidRPr="009B053A" w:rsidRDefault="006A7121">
            <w:pPr>
              <w:pStyle w:val="TAL"/>
            </w:pPr>
            <w:r w:rsidRPr="009B053A">
              <w:t xml:space="preserve">  For Sub-Frame 0</w:t>
            </w:r>
          </w:p>
        </w:tc>
        <w:tc>
          <w:tcPr>
            <w:tcW w:w="1093" w:type="dxa"/>
          </w:tcPr>
          <w:p w14:paraId="707C5E1E" w14:textId="77777777" w:rsidR="00AB2B30" w:rsidRPr="009B053A" w:rsidRDefault="00AB2B30">
            <w:pPr>
              <w:pStyle w:val="TAC"/>
            </w:pPr>
          </w:p>
        </w:tc>
        <w:tc>
          <w:tcPr>
            <w:tcW w:w="717" w:type="dxa"/>
          </w:tcPr>
          <w:p w14:paraId="6E33A519" w14:textId="77777777" w:rsidR="00AB2B30" w:rsidRPr="009B053A" w:rsidRDefault="006A7121">
            <w:pPr>
              <w:pStyle w:val="TAC"/>
            </w:pPr>
            <w:r w:rsidRPr="009B053A">
              <w:t>208</w:t>
            </w:r>
          </w:p>
        </w:tc>
        <w:tc>
          <w:tcPr>
            <w:tcW w:w="717" w:type="dxa"/>
          </w:tcPr>
          <w:p w14:paraId="4E51A831" w14:textId="77777777" w:rsidR="00AB2B30" w:rsidRPr="009B053A" w:rsidRDefault="006A7121">
            <w:pPr>
              <w:pStyle w:val="TAC"/>
            </w:pPr>
            <w:r w:rsidRPr="009B053A">
              <w:t>1064</w:t>
            </w:r>
          </w:p>
        </w:tc>
        <w:tc>
          <w:tcPr>
            <w:tcW w:w="717" w:type="dxa"/>
          </w:tcPr>
          <w:p w14:paraId="2DAE403C" w14:textId="77777777" w:rsidR="00AB2B30" w:rsidRPr="009B053A" w:rsidRDefault="006A7121">
            <w:pPr>
              <w:pStyle w:val="TAC"/>
            </w:pPr>
            <w:r w:rsidRPr="009B053A">
              <w:t>1800</w:t>
            </w:r>
          </w:p>
        </w:tc>
        <w:tc>
          <w:tcPr>
            <w:tcW w:w="717" w:type="dxa"/>
          </w:tcPr>
          <w:p w14:paraId="10E30EDF" w14:textId="77777777" w:rsidR="00AB2B30" w:rsidRPr="009B053A" w:rsidRDefault="006A7121">
            <w:pPr>
              <w:pStyle w:val="TAC"/>
            </w:pPr>
            <w:r w:rsidRPr="009B053A">
              <w:t>4392</w:t>
            </w:r>
          </w:p>
        </w:tc>
        <w:tc>
          <w:tcPr>
            <w:tcW w:w="717" w:type="dxa"/>
          </w:tcPr>
          <w:p w14:paraId="71BE4904" w14:textId="77777777" w:rsidR="00AB2B30" w:rsidRPr="009B053A" w:rsidRDefault="006A7121">
            <w:pPr>
              <w:pStyle w:val="TAC"/>
            </w:pPr>
            <w:r w:rsidRPr="009B053A">
              <w:t>6712</w:t>
            </w:r>
          </w:p>
        </w:tc>
        <w:tc>
          <w:tcPr>
            <w:tcW w:w="717" w:type="dxa"/>
          </w:tcPr>
          <w:p w14:paraId="2C040DA6" w14:textId="77777777" w:rsidR="00AB2B30" w:rsidRPr="009B053A" w:rsidRDefault="006A7121">
            <w:pPr>
              <w:pStyle w:val="TAC"/>
            </w:pPr>
            <w:r w:rsidRPr="009B053A">
              <w:t>8760</w:t>
            </w:r>
          </w:p>
        </w:tc>
      </w:tr>
      <w:tr w:rsidR="00AB2B30" w:rsidRPr="009B053A" w14:paraId="518473CB" w14:textId="77777777">
        <w:trPr>
          <w:jc w:val="center"/>
        </w:trPr>
        <w:tc>
          <w:tcPr>
            <w:tcW w:w="3690" w:type="dxa"/>
          </w:tcPr>
          <w:p w14:paraId="4E9AC199" w14:textId="77777777" w:rsidR="00AB2B30" w:rsidRPr="009B053A" w:rsidRDefault="006A7121">
            <w:pPr>
              <w:pStyle w:val="TAL"/>
            </w:pPr>
            <w:r w:rsidRPr="009B053A">
              <w:t>Transport block CRC</w:t>
            </w:r>
          </w:p>
        </w:tc>
        <w:tc>
          <w:tcPr>
            <w:tcW w:w="1093" w:type="dxa"/>
          </w:tcPr>
          <w:p w14:paraId="2201F6DB" w14:textId="77777777" w:rsidR="00AB2B30" w:rsidRPr="009B053A" w:rsidRDefault="006A7121">
            <w:pPr>
              <w:pStyle w:val="TAC"/>
            </w:pPr>
            <w:r w:rsidRPr="009B053A">
              <w:t>Bits</w:t>
            </w:r>
          </w:p>
        </w:tc>
        <w:tc>
          <w:tcPr>
            <w:tcW w:w="717" w:type="dxa"/>
          </w:tcPr>
          <w:p w14:paraId="4067F518" w14:textId="77777777" w:rsidR="00AB2B30" w:rsidRPr="009B053A" w:rsidRDefault="006A7121">
            <w:pPr>
              <w:pStyle w:val="TAC"/>
            </w:pPr>
            <w:r w:rsidRPr="009B053A">
              <w:t>24</w:t>
            </w:r>
          </w:p>
        </w:tc>
        <w:tc>
          <w:tcPr>
            <w:tcW w:w="717" w:type="dxa"/>
          </w:tcPr>
          <w:p w14:paraId="6F3262C5" w14:textId="77777777" w:rsidR="00AB2B30" w:rsidRPr="009B053A" w:rsidRDefault="006A7121">
            <w:pPr>
              <w:pStyle w:val="TAC"/>
            </w:pPr>
            <w:r w:rsidRPr="009B053A">
              <w:t>24</w:t>
            </w:r>
          </w:p>
        </w:tc>
        <w:tc>
          <w:tcPr>
            <w:tcW w:w="717" w:type="dxa"/>
          </w:tcPr>
          <w:p w14:paraId="7B042396" w14:textId="77777777" w:rsidR="00AB2B30" w:rsidRPr="009B053A" w:rsidRDefault="006A7121">
            <w:pPr>
              <w:pStyle w:val="TAC"/>
            </w:pPr>
            <w:r w:rsidRPr="009B053A">
              <w:t>24</w:t>
            </w:r>
          </w:p>
        </w:tc>
        <w:tc>
          <w:tcPr>
            <w:tcW w:w="717" w:type="dxa"/>
          </w:tcPr>
          <w:p w14:paraId="68D633CA" w14:textId="77777777" w:rsidR="00AB2B30" w:rsidRPr="009B053A" w:rsidRDefault="006A7121">
            <w:pPr>
              <w:pStyle w:val="TAC"/>
            </w:pPr>
            <w:r w:rsidRPr="009B053A">
              <w:t>24</w:t>
            </w:r>
          </w:p>
        </w:tc>
        <w:tc>
          <w:tcPr>
            <w:tcW w:w="717" w:type="dxa"/>
          </w:tcPr>
          <w:p w14:paraId="7C8DC7C9" w14:textId="77777777" w:rsidR="00AB2B30" w:rsidRPr="009B053A" w:rsidRDefault="006A7121">
            <w:pPr>
              <w:pStyle w:val="TAC"/>
            </w:pPr>
            <w:r w:rsidRPr="009B053A">
              <w:t>24</w:t>
            </w:r>
          </w:p>
        </w:tc>
        <w:tc>
          <w:tcPr>
            <w:tcW w:w="717" w:type="dxa"/>
          </w:tcPr>
          <w:p w14:paraId="66367070" w14:textId="77777777" w:rsidR="00AB2B30" w:rsidRPr="009B053A" w:rsidRDefault="006A7121">
            <w:pPr>
              <w:pStyle w:val="TAC"/>
            </w:pPr>
            <w:r w:rsidRPr="009B053A">
              <w:t>24</w:t>
            </w:r>
          </w:p>
        </w:tc>
      </w:tr>
      <w:tr w:rsidR="00AB2B30" w:rsidRPr="009B053A" w14:paraId="2C44D591" w14:textId="77777777">
        <w:trPr>
          <w:jc w:val="center"/>
        </w:trPr>
        <w:tc>
          <w:tcPr>
            <w:tcW w:w="3690" w:type="dxa"/>
          </w:tcPr>
          <w:p w14:paraId="615B1D4B" w14:textId="77777777" w:rsidR="00AB2B30" w:rsidRPr="009B053A" w:rsidRDefault="006A7121">
            <w:pPr>
              <w:pStyle w:val="TAL"/>
              <w:rPr>
                <w:szCs w:val="22"/>
              </w:rPr>
            </w:pPr>
            <w:r w:rsidRPr="009B053A">
              <w:rPr>
                <w:szCs w:val="22"/>
              </w:rPr>
              <w:t>Number of Code Blocks per Sub-Frame (NOTE 4)</w:t>
            </w:r>
          </w:p>
        </w:tc>
        <w:tc>
          <w:tcPr>
            <w:tcW w:w="1093" w:type="dxa"/>
          </w:tcPr>
          <w:p w14:paraId="7F7FAB52" w14:textId="77777777" w:rsidR="00AB2B30" w:rsidRPr="009B053A" w:rsidRDefault="00AB2B30">
            <w:pPr>
              <w:pStyle w:val="TAC"/>
            </w:pPr>
          </w:p>
        </w:tc>
        <w:tc>
          <w:tcPr>
            <w:tcW w:w="717" w:type="dxa"/>
          </w:tcPr>
          <w:p w14:paraId="5FDC6A43" w14:textId="77777777" w:rsidR="00AB2B30" w:rsidRPr="009B053A" w:rsidRDefault="00AB2B30">
            <w:pPr>
              <w:pStyle w:val="TAC"/>
            </w:pPr>
          </w:p>
        </w:tc>
        <w:tc>
          <w:tcPr>
            <w:tcW w:w="717" w:type="dxa"/>
          </w:tcPr>
          <w:p w14:paraId="25E587C0" w14:textId="77777777" w:rsidR="00AB2B30" w:rsidRPr="009B053A" w:rsidRDefault="00AB2B30">
            <w:pPr>
              <w:pStyle w:val="TAC"/>
            </w:pPr>
          </w:p>
        </w:tc>
        <w:tc>
          <w:tcPr>
            <w:tcW w:w="717" w:type="dxa"/>
          </w:tcPr>
          <w:p w14:paraId="71958A71" w14:textId="77777777" w:rsidR="00AB2B30" w:rsidRPr="009B053A" w:rsidRDefault="00AB2B30">
            <w:pPr>
              <w:pStyle w:val="TAC"/>
            </w:pPr>
          </w:p>
        </w:tc>
        <w:tc>
          <w:tcPr>
            <w:tcW w:w="717" w:type="dxa"/>
          </w:tcPr>
          <w:p w14:paraId="10ED0C03" w14:textId="77777777" w:rsidR="00AB2B30" w:rsidRPr="009B053A" w:rsidRDefault="00AB2B30">
            <w:pPr>
              <w:pStyle w:val="TAC"/>
            </w:pPr>
          </w:p>
        </w:tc>
        <w:tc>
          <w:tcPr>
            <w:tcW w:w="717" w:type="dxa"/>
          </w:tcPr>
          <w:p w14:paraId="70F28569" w14:textId="77777777" w:rsidR="00AB2B30" w:rsidRPr="009B053A" w:rsidRDefault="00AB2B30">
            <w:pPr>
              <w:pStyle w:val="TAC"/>
            </w:pPr>
          </w:p>
        </w:tc>
        <w:tc>
          <w:tcPr>
            <w:tcW w:w="717" w:type="dxa"/>
          </w:tcPr>
          <w:p w14:paraId="22F5016F" w14:textId="77777777" w:rsidR="00AB2B30" w:rsidRPr="009B053A" w:rsidRDefault="00AB2B30">
            <w:pPr>
              <w:pStyle w:val="TAC"/>
            </w:pPr>
          </w:p>
        </w:tc>
      </w:tr>
      <w:tr w:rsidR="00AB2B30" w:rsidRPr="009B053A" w14:paraId="01C4F771" w14:textId="77777777">
        <w:trPr>
          <w:jc w:val="center"/>
        </w:trPr>
        <w:tc>
          <w:tcPr>
            <w:tcW w:w="3690" w:type="dxa"/>
          </w:tcPr>
          <w:p w14:paraId="67C1F823" w14:textId="77777777" w:rsidR="00AB2B30" w:rsidRPr="009B053A" w:rsidRDefault="006A7121">
            <w:pPr>
              <w:pStyle w:val="TAL"/>
            </w:pPr>
            <w:r w:rsidRPr="009B053A">
              <w:t xml:space="preserve">  For Sub-Frame 3, 4, 8, 9</w:t>
            </w:r>
          </w:p>
        </w:tc>
        <w:tc>
          <w:tcPr>
            <w:tcW w:w="1093" w:type="dxa"/>
          </w:tcPr>
          <w:p w14:paraId="1759361A" w14:textId="77777777" w:rsidR="00AB2B30" w:rsidRPr="009B053A" w:rsidRDefault="00AB2B30">
            <w:pPr>
              <w:pStyle w:val="TAC"/>
            </w:pPr>
          </w:p>
        </w:tc>
        <w:tc>
          <w:tcPr>
            <w:tcW w:w="717" w:type="dxa"/>
          </w:tcPr>
          <w:p w14:paraId="547D3FB0" w14:textId="77777777" w:rsidR="00AB2B30" w:rsidRPr="009B053A" w:rsidRDefault="006A7121">
            <w:pPr>
              <w:pStyle w:val="TAC"/>
            </w:pPr>
            <w:r w:rsidRPr="009B053A">
              <w:t>1</w:t>
            </w:r>
          </w:p>
        </w:tc>
        <w:tc>
          <w:tcPr>
            <w:tcW w:w="717" w:type="dxa"/>
          </w:tcPr>
          <w:p w14:paraId="64011E46" w14:textId="77777777" w:rsidR="00AB2B30" w:rsidRPr="009B053A" w:rsidRDefault="006A7121">
            <w:pPr>
              <w:pStyle w:val="TAC"/>
            </w:pPr>
            <w:r w:rsidRPr="009B053A">
              <w:t>1</w:t>
            </w:r>
          </w:p>
        </w:tc>
        <w:tc>
          <w:tcPr>
            <w:tcW w:w="717" w:type="dxa"/>
          </w:tcPr>
          <w:p w14:paraId="19F34D62" w14:textId="77777777" w:rsidR="00AB2B30" w:rsidRPr="009B053A" w:rsidRDefault="006A7121">
            <w:pPr>
              <w:pStyle w:val="TAC"/>
            </w:pPr>
            <w:r w:rsidRPr="009B053A">
              <w:t>1</w:t>
            </w:r>
          </w:p>
        </w:tc>
        <w:tc>
          <w:tcPr>
            <w:tcW w:w="717" w:type="dxa"/>
          </w:tcPr>
          <w:p w14:paraId="25EC55EF" w14:textId="77777777" w:rsidR="00AB2B30" w:rsidRPr="009B053A" w:rsidRDefault="006A7121">
            <w:pPr>
              <w:pStyle w:val="TAC"/>
            </w:pPr>
            <w:r w:rsidRPr="009B053A">
              <w:t>1</w:t>
            </w:r>
          </w:p>
        </w:tc>
        <w:tc>
          <w:tcPr>
            <w:tcW w:w="717" w:type="dxa"/>
          </w:tcPr>
          <w:p w14:paraId="76A9878A" w14:textId="77777777" w:rsidR="00AB2B30" w:rsidRPr="009B053A" w:rsidRDefault="006A7121">
            <w:pPr>
              <w:pStyle w:val="TAC"/>
            </w:pPr>
            <w:r w:rsidRPr="009B053A">
              <w:t>2</w:t>
            </w:r>
          </w:p>
        </w:tc>
        <w:tc>
          <w:tcPr>
            <w:tcW w:w="717" w:type="dxa"/>
          </w:tcPr>
          <w:p w14:paraId="60C1B18A" w14:textId="77777777" w:rsidR="00AB2B30" w:rsidRPr="009B053A" w:rsidRDefault="006A7121">
            <w:pPr>
              <w:pStyle w:val="TAC"/>
            </w:pPr>
            <w:r w:rsidRPr="009B053A">
              <w:t>2</w:t>
            </w:r>
          </w:p>
        </w:tc>
      </w:tr>
      <w:tr w:rsidR="00AB2B30" w:rsidRPr="009B053A" w14:paraId="0D5D475A" w14:textId="77777777">
        <w:trPr>
          <w:jc w:val="center"/>
        </w:trPr>
        <w:tc>
          <w:tcPr>
            <w:tcW w:w="3690" w:type="dxa"/>
          </w:tcPr>
          <w:p w14:paraId="7C556AA3" w14:textId="77777777" w:rsidR="00AB2B30" w:rsidRPr="009B053A" w:rsidRDefault="006A7121">
            <w:pPr>
              <w:pStyle w:val="TAL"/>
            </w:pPr>
            <w:r w:rsidRPr="009B053A">
              <w:t xml:space="preserve">  For Sub-Frame 1, 6</w:t>
            </w:r>
          </w:p>
        </w:tc>
        <w:tc>
          <w:tcPr>
            <w:tcW w:w="1093" w:type="dxa"/>
          </w:tcPr>
          <w:p w14:paraId="73E8DF15" w14:textId="77777777" w:rsidR="00AB2B30" w:rsidRPr="009B053A" w:rsidRDefault="00AB2B30">
            <w:pPr>
              <w:pStyle w:val="TAC"/>
            </w:pPr>
          </w:p>
        </w:tc>
        <w:tc>
          <w:tcPr>
            <w:tcW w:w="717" w:type="dxa"/>
          </w:tcPr>
          <w:p w14:paraId="47C320BD" w14:textId="77777777" w:rsidR="00AB2B30" w:rsidRPr="009B053A" w:rsidRDefault="006A7121">
            <w:pPr>
              <w:pStyle w:val="TAC"/>
            </w:pPr>
            <w:r w:rsidRPr="009B053A">
              <w:t>N/A</w:t>
            </w:r>
          </w:p>
        </w:tc>
        <w:tc>
          <w:tcPr>
            <w:tcW w:w="717" w:type="dxa"/>
          </w:tcPr>
          <w:p w14:paraId="23CBD318" w14:textId="77777777" w:rsidR="00AB2B30" w:rsidRPr="009B053A" w:rsidRDefault="006A7121">
            <w:pPr>
              <w:pStyle w:val="TAC"/>
            </w:pPr>
            <w:r w:rsidRPr="009B053A">
              <w:t>1</w:t>
            </w:r>
          </w:p>
        </w:tc>
        <w:tc>
          <w:tcPr>
            <w:tcW w:w="717" w:type="dxa"/>
          </w:tcPr>
          <w:p w14:paraId="5D6E10CA" w14:textId="77777777" w:rsidR="00AB2B30" w:rsidRPr="009B053A" w:rsidRDefault="006A7121">
            <w:pPr>
              <w:pStyle w:val="TAC"/>
            </w:pPr>
            <w:r w:rsidRPr="009B053A">
              <w:t>1</w:t>
            </w:r>
          </w:p>
        </w:tc>
        <w:tc>
          <w:tcPr>
            <w:tcW w:w="717" w:type="dxa"/>
          </w:tcPr>
          <w:p w14:paraId="628703C0" w14:textId="77777777" w:rsidR="00AB2B30" w:rsidRPr="009B053A" w:rsidRDefault="006A7121">
            <w:pPr>
              <w:pStyle w:val="TAC"/>
            </w:pPr>
            <w:r w:rsidRPr="009B053A">
              <w:t>1</w:t>
            </w:r>
          </w:p>
        </w:tc>
        <w:tc>
          <w:tcPr>
            <w:tcW w:w="717" w:type="dxa"/>
          </w:tcPr>
          <w:p w14:paraId="70A7CBF1" w14:textId="77777777" w:rsidR="00AB2B30" w:rsidRPr="009B053A" w:rsidRDefault="006A7121">
            <w:pPr>
              <w:pStyle w:val="TAC"/>
            </w:pPr>
            <w:r w:rsidRPr="009B053A">
              <w:t>1</w:t>
            </w:r>
          </w:p>
        </w:tc>
        <w:tc>
          <w:tcPr>
            <w:tcW w:w="717" w:type="dxa"/>
          </w:tcPr>
          <w:p w14:paraId="7047CBAB" w14:textId="77777777" w:rsidR="00AB2B30" w:rsidRPr="009B053A" w:rsidRDefault="006A7121">
            <w:pPr>
              <w:pStyle w:val="TAC"/>
            </w:pPr>
            <w:r w:rsidRPr="009B053A">
              <w:t>1</w:t>
            </w:r>
          </w:p>
        </w:tc>
      </w:tr>
      <w:tr w:rsidR="00AB2B30" w:rsidRPr="009B053A" w14:paraId="7CC055BD" w14:textId="77777777">
        <w:trPr>
          <w:jc w:val="center"/>
        </w:trPr>
        <w:tc>
          <w:tcPr>
            <w:tcW w:w="3690" w:type="dxa"/>
          </w:tcPr>
          <w:p w14:paraId="4E86EE48" w14:textId="77777777" w:rsidR="00AB2B30" w:rsidRPr="009B053A" w:rsidRDefault="006A7121">
            <w:pPr>
              <w:pStyle w:val="TAL"/>
            </w:pPr>
            <w:r w:rsidRPr="009B053A">
              <w:t xml:space="preserve">  For Sub-Frame 5</w:t>
            </w:r>
          </w:p>
        </w:tc>
        <w:tc>
          <w:tcPr>
            <w:tcW w:w="1093" w:type="dxa"/>
          </w:tcPr>
          <w:p w14:paraId="29702EE7" w14:textId="77777777" w:rsidR="00AB2B30" w:rsidRPr="009B053A" w:rsidRDefault="00AB2B30">
            <w:pPr>
              <w:pStyle w:val="TAC"/>
            </w:pPr>
          </w:p>
        </w:tc>
        <w:tc>
          <w:tcPr>
            <w:tcW w:w="717" w:type="dxa"/>
          </w:tcPr>
          <w:p w14:paraId="4FC4193A" w14:textId="77777777" w:rsidR="00AB2B30" w:rsidRPr="009B053A" w:rsidRDefault="006A7121">
            <w:pPr>
              <w:pStyle w:val="TAC"/>
            </w:pPr>
            <w:r w:rsidRPr="009B053A">
              <w:t>N/A</w:t>
            </w:r>
          </w:p>
        </w:tc>
        <w:tc>
          <w:tcPr>
            <w:tcW w:w="717" w:type="dxa"/>
          </w:tcPr>
          <w:p w14:paraId="3108A096" w14:textId="77777777" w:rsidR="00AB2B30" w:rsidRPr="009B053A" w:rsidRDefault="006A7121">
            <w:pPr>
              <w:pStyle w:val="TAC"/>
            </w:pPr>
            <w:r w:rsidRPr="009B053A">
              <w:t>N/A</w:t>
            </w:r>
          </w:p>
        </w:tc>
        <w:tc>
          <w:tcPr>
            <w:tcW w:w="717" w:type="dxa"/>
          </w:tcPr>
          <w:p w14:paraId="33055E27" w14:textId="77777777" w:rsidR="00AB2B30" w:rsidRPr="009B053A" w:rsidRDefault="006A7121">
            <w:pPr>
              <w:pStyle w:val="TAC"/>
            </w:pPr>
            <w:r w:rsidRPr="009B053A">
              <w:t>N/A</w:t>
            </w:r>
          </w:p>
        </w:tc>
        <w:tc>
          <w:tcPr>
            <w:tcW w:w="717" w:type="dxa"/>
          </w:tcPr>
          <w:p w14:paraId="6FF9D8D4" w14:textId="77777777" w:rsidR="00AB2B30" w:rsidRPr="009B053A" w:rsidRDefault="006A7121">
            <w:pPr>
              <w:pStyle w:val="TAC"/>
            </w:pPr>
            <w:r w:rsidRPr="009B053A">
              <w:t>N/A</w:t>
            </w:r>
          </w:p>
        </w:tc>
        <w:tc>
          <w:tcPr>
            <w:tcW w:w="717" w:type="dxa"/>
          </w:tcPr>
          <w:p w14:paraId="5F0034F9" w14:textId="77777777" w:rsidR="00AB2B30" w:rsidRPr="009B053A" w:rsidRDefault="006A7121">
            <w:pPr>
              <w:pStyle w:val="TAC"/>
            </w:pPr>
            <w:r w:rsidRPr="009B053A">
              <w:t>N/A</w:t>
            </w:r>
          </w:p>
        </w:tc>
        <w:tc>
          <w:tcPr>
            <w:tcW w:w="717" w:type="dxa"/>
          </w:tcPr>
          <w:p w14:paraId="25FD2D51" w14:textId="77777777" w:rsidR="00AB2B30" w:rsidRPr="009B053A" w:rsidRDefault="006A7121">
            <w:pPr>
              <w:pStyle w:val="TAC"/>
            </w:pPr>
            <w:r w:rsidRPr="009B053A">
              <w:t>N/A</w:t>
            </w:r>
          </w:p>
        </w:tc>
      </w:tr>
      <w:tr w:rsidR="00AB2B30" w:rsidRPr="009B053A" w14:paraId="58FB566D" w14:textId="77777777">
        <w:trPr>
          <w:jc w:val="center"/>
        </w:trPr>
        <w:tc>
          <w:tcPr>
            <w:tcW w:w="3690" w:type="dxa"/>
          </w:tcPr>
          <w:p w14:paraId="79A62147" w14:textId="77777777" w:rsidR="00AB2B30" w:rsidRPr="009B053A" w:rsidRDefault="006A7121">
            <w:pPr>
              <w:pStyle w:val="TAL"/>
            </w:pPr>
            <w:r w:rsidRPr="009B053A">
              <w:t xml:space="preserve">  For Sub-Frame 0</w:t>
            </w:r>
          </w:p>
        </w:tc>
        <w:tc>
          <w:tcPr>
            <w:tcW w:w="1093" w:type="dxa"/>
          </w:tcPr>
          <w:p w14:paraId="7557971A" w14:textId="77777777" w:rsidR="00AB2B30" w:rsidRPr="009B053A" w:rsidRDefault="00AB2B30">
            <w:pPr>
              <w:pStyle w:val="TAC"/>
            </w:pPr>
          </w:p>
        </w:tc>
        <w:tc>
          <w:tcPr>
            <w:tcW w:w="717" w:type="dxa"/>
          </w:tcPr>
          <w:p w14:paraId="3C4CB974" w14:textId="77777777" w:rsidR="00AB2B30" w:rsidRPr="009B053A" w:rsidRDefault="006A7121">
            <w:pPr>
              <w:pStyle w:val="TAC"/>
            </w:pPr>
            <w:r w:rsidRPr="009B053A">
              <w:t>1</w:t>
            </w:r>
          </w:p>
        </w:tc>
        <w:tc>
          <w:tcPr>
            <w:tcW w:w="717" w:type="dxa"/>
          </w:tcPr>
          <w:p w14:paraId="66737E77" w14:textId="77777777" w:rsidR="00AB2B30" w:rsidRPr="009B053A" w:rsidRDefault="006A7121">
            <w:pPr>
              <w:pStyle w:val="TAC"/>
            </w:pPr>
            <w:r w:rsidRPr="009B053A">
              <w:t>1</w:t>
            </w:r>
          </w:p>
        </w:tc>
        <w:tc>
          <w:tcPr>
            <w:tcW w:w="717" w:type="dxa"/>
          </w:tcPr>
          <w:p w14:paraId="77C78793" w14:textId="77777777" w:rsidR="00AB2B30" w:rsidRPr="009B053A" w:rsidRDefault="006A7121">
            <w:pPr>
              <w:pStyle w:val="TAC"/>
            </w:pPr>
            <w:r w:rsidRPr="009B053A">
              <w:t>1</w:t>
            </w:r>
          </w:p>
        </w:tc>
        <w:tc>
          <w:tcPr>
            <w:tcW w:w="717" w:type="dxa"/>
          </w:tcPr>
          <w:p w14:paraId="3CA90545" w14:textId="77777777" w:rsidR="00AB2B30" w:rsidRPr="009B053A" w:rsidRDefault="006A7121">
            <w:pPr>
              <w:pStyle w:val="TAC"/>
            </w:pPr>
            <w:r w:rsidRPr="009B053A">
              <w:t>1</w:t>
            </w:r>
          </w:p>
        </w:tc>
        <w:tc>
          <w:tcPr>
            <w:tcW w:w="717" w:type="dxa"/>
          </w:tcPr>
          <w:p w14:paraId="3B3BED13" w14:textId="77777777" w:rsidR="00AB2B30" w:rsidRPr="009B053A" w:rsidRDefault="006A7121">
            <w:pPr>
              <w:pStyle w:val="TAC"/>
            </w:pPr>
            <w:r w:rsidRPr="009B053A">
              <w:t>2</w:t>
            </w:r>
          </w:p>
        </w:tc>
        <w:tc>
          <w:tcPr>
            <w:tcW w:w="717" w:type="dxa"/>
          </w:tcPr>
          <w:p w14:paraId="0502D6E9" w14:textId="77777777" w:rsidR="00AB2B30" w:rsidRPr="009B053A" w:rsidRDefault="006A7121">
            <w:pPr>
              <w:pStyle w:val="TAC"/>
            </w:pPr>
            <w:r w:rsidRPr="009B053A">
              <w:t>2</w:t>
            </w:r>
          </w:p>
        </w:tc>
      </w:tr>
      <w:tr w:rsidR="00AB2B30" w:rsidRPr="009B053A" w14:paraId="3479A42A" w14:textId="77777777">
        <w:trPr>
          <w:jc w:val="center"/>
        </w:trPr>
        <w:tc>
          <w:tcPr>
            <w:tcW w:w="3690" w:type="dxa"/>
          </w:tcPr>
          <w:p w14:paraId="3D2F6CC3" w14:textId="77777777" w:rsidR="00AB2B30" w:rsidRPr="009B053A" w:rsidRDefault="006A7121">
            <w:pPr>
              <w:pStyle w:val="TAL"/>
            </w:pPr>
            <w:r w:rsidRPr="009B053A">
              <w:t>Binary Channel Bits Per Sub-Frame</w:t>
            </w:r>
          </w:p>
        </w:tc>
        <w:tc>
          <w:tcPr>
            <w:tcW w:w="1093" w:type="dxa"/>
          </w:tcPr>
          <w:p w14:paraId="5F6C5486" w14:textId="77777777" w:rsidR="00AB2B30" w:rsidRPr="009B053A" w:rsidRDefault="006A7121">
            <w:pPr>
              <w:pStyle w:val="TAC"/>
            </w:pPr>
            <w:r w:rsidRPr="009B053A">
              <w:t>Bits</w:t>
            </w:r>
          </w:p>
        </w:tc>
        <w:tc>
          <w:tcPr>
            <w:tcW w:w="717" w:type="dxa"/>
          </w:tcPr>
          <w:p w14:paraId="59F370CB" w14:textId="77777777" w:rsidR="00AB2B30" w:rsidRPr="009B053A" w:rsidRDefault="00AB2B30">
            <w:pPr>
              <w:pStyle w:val="TAC"/>
            </w:pPr>
          </w:p>
        </w:tc>
        <w:tc>
          <w:tcPr>
            <w:tcW w:w="717" w:type="dxa"/>
          </w:tcPr>
          <w:p w14:paraId="6B3B0CF6" w14:textId="77777777" w:rsidR="00AB2B30" w:rsidRPr="009B053A" w:rsidRDefault="00AB2B30">
            <w:pPr>
              <w:pStyle w:val="TAC"/>
            </w:pPr>
          </w:p>
        </w:tc>
        <w:tc>
          <w:tcPr>
            <w:tcW w:w="717" w:type="dxa"/>
          </w:tcPr>
          <w:p w14:paraId="536D24D0" w14:textId="77777777" w:rsidR="00AB2B30" w:rsidRPr="009B053A" w:rsidRDefault="00AB2B30">
            <w:pPr>
              <w:pStyle w:val="TAC"/>
            </w:pPr>
          </w:p>
        </w:tc>
        <w:tc>
          <w:tcPr>
            <w:tcW w:w="717" w:type="dxa"/>
          </w:tcPr>
          <w:p w14:paraId="1D2A2BB0" w14:textId="77777777" w:rsidR="00AB2B30" w:rsidRPr="009B053A" w:rsidRDefault="00AB2B30">
            <w:pPr>
              <w:pStyle w:val="TAC"/>
            </w:pPr>
          </w:p>
        </w:tc>
        <w:tc>
          <w:tcPr>
            <w:tcW w:w="717" w:type="dxa"/>
          </w:tcPr>
          <w:p w14:paraId="75DAB688" w14:textId="77777777" w:rsidR="00AB2B30" w:rsidRPr="009B053A" w:rsidRDefault="00AB2B30">
            <w:pPr>
              <w:pStyle w:val="TAC"/>
            </w:pPr>
          </w:p>
        </w:tc>
        <w:tc>
          <w:tcPr>
            <w:tcW w:w="717" w:type="dxa"/>
          </w:tcPr>
          <w:p w14:paraId="62997711" w14:textId="77777777" w:rsidR="00AB2B30" w:rsidRPr="009B053A" w:rsidRDefault="00AB2B30">
            <w:pPr>
              <w:pStyle w:val="TAC"/>
            </w:pPr>
          </w:p>
        </w:tc>
      </w:tr>
      <w:tr w:rsidR="00AB2B30" w:rsidRPr="009B053A" w14:paraId="1296681A" w14:textId="77777777">
        <w:trPr>
          <w:jc w:val="center"/>
        </w:trPr>
        <w:tc>
          <w:tcPr>
            <w:tcW w:w="3690" w:type="dxa"/>
          </w:tcPr>
          <w:p w14:paraId="399BA2B2" w14:textId="77777777" w:rsidR="00AB2B30" w:rsidRPr="009B053A" w:rsidRDefault="006A7121">
            <w:pPr>
              <w:pStyle w:val="TAL"/>
            </w:pPr>
            <w:r w:rsidRPr="009B053A">
              <w:t xml:space="preserve">  For Sub-Frame 3, 4, 8, 9</w:t>
            </w:r>
          </w:p>
        </w:tc>
        <w:tc>
          <w:tcPr>
            <w:tcW w:w="1093" w:type="dxa"/>
          </w:tcPr>
          <w:p w14:paraId="22BD4C6D" w14:textId="77777777" w:rsidR="00AB2B30" w:rsidRPr="009B053A" w:rsidRDefault="00AB2B30">
            <w:pPr>
              <w:pStyle w:val="TAC"/>
            </w:pPr>
          </w:p>
        </w:tc>
        <w:tc>
          <w:tcPr>
            <w:tcW w:w="717" w:type="dxa"/>
          </w:tcPr>
          <w:p w14:paraId="5329A932" w14:textId="77777777" w:rsidR="00AB2B30" w:rsidRPr="009B053A" w:rsidRDefault="006A7121">
            <w:pPr>
              <w:pStyle w:val="TAC"/>
            </w:pPr>
            <w:r w:rsidRPr="009B053A">
              <w:t>1368</w:t>
            </w:r>
          </w:p>
        </w:tc>
        <w:tc>
          <w:tcPr>
            <w:tcW w:w="717" w:type="dxa"/>
          </w:tcPr>
          <w:p w14:paraId="004CB477" w14:textId="77777777" w:rsidR="00AB2B30" w:rsidRPr="009B053A" w:rsidRDefault="006A7121">
            <w:pPr>
              <w:pStyle w:val="TAC"/>
            </w:pPr>
            <w:r w:rsidRPr="009B053A">
              <w:t>3780</w:t>
            </w:r>
          </w:p>
        </w:tc>
        <w:tc>
          <w:tcPr>
            <w:tcW w:w="717" w:type="dxa"/>
          </w:tcPr>
          <w:p w14:paraId="19B3EFC8" w14:textId="77777777" w:rsidR="00AB2B30" w:rsidRPr="009B053A" w:rsidRDefault="006A7121">
            <w:pPr>
              <w:pStyle w:val="TAC"/>
            </w:pPr>
            <w:r w:rsidRPr="009B053A">
              <w:t>6300</w:t>
            </w:r>
          </w:p>
        </w:tc>
        <w:tc>
          <w:tcPr>
            <w:tcW w:w="717" w:type="dxa"/>
          </w:tcPr>
          <w:p w14:paraId="27028820" w14:textId="77777777" w:rsidR="00AB2B30" w:rsidRPr="009B053A" w:rsidRDefault="006A7121">
            <w:pPr>
              <w:pStyle w:val="TAC"/>
            </w:pPr>
            <w:r w:rsidRPr="009B053A">
              <w:t>13800</w:t>
            </w:r>
          </w:p>
        </w:tc>
        <w:tc>
          <w:tcPr>
            <w:tcW w:w="717" w:type="dxa"/>
          </w:tcPr>
          <w:p w14:paraId="272D0BE0" w14:textId="77777777" w:rsidR="00AB2B30" w:rsidRPr="009B053A" w:rsidRDefault="006A7121">
            <w:pPr>
              <w:pStyle w:val="TAC"/>
            </w:pPr>
            <w:r w:rsidRPr="009B053A">
              <w:t>20700</w:t>
            </w:r>
          </w:p>
        </w:tc>
        <w:tc>
          <w:tcPr>
            <w:tcW w:w="717" w:type="dxa"/>
          </w:tcPr>
          <w:p w14:paraId="062D4AAC" w14:textId="77777777" w:rsidR="00AB2B30" w:rsidRPr="009B053A" w:rsidRDefault="006A7121">
            <w:pPr>
              <w:pStyle w:val="TAC"/>
            </w:pPr>
            <w:r w:rsidRPr="009B053A">
              <w:t>27600</w:t>
            </w:r>
          </w:p>
        </w:tc>
      </w:tr>
      <w:tr w:rsidR="00AB2B30" w:rsidRPr="009B053A" w14:paraId="6B4CB0CF" w14:textId="77777777">
        <w:trPr>
          <w:jc w:val="center"/>
        </w:trPr>
        <w:tc>
          <w:tcPr>
            <w:tcW w:w="3690" w:type="dxa"/>
          </w:tcPr>
          <w:p w14:paraId="2F246917" w14:textId="77777777" w:rsidR="00AB2B30" w:rsidRPr="009B053A" w:rsidRDefault="006A7121">
            <w:pPr>
              <w:pStyle w:val="TAL"/>
            </w:pPr>
            <w:r w:rsidRPr="009B053A">
              <w:t xml:space="preserve">  For Sub-Frame 1, 6</w:t>
            </w:r>
          </w:p>
        </w:tc>
        <w:tc>
          <w:tcPr>
            <w:tcW w:w="1093" w:type="dxa"/>
          </w:tcPr>
          <w:p w14:paraId="22E06150" w14:textId="77777777" w:rsidR="00AB2B30" w:rsidRPr="009B053A" w:rsidRDefault="00AB2B30">
            <w:pPr>
              <w:pStyle w:val="TAC"/>
            </w:pPr>
          </w:p>
        </w:tc>
        <w:tc>
          <w:tcPr>
            <w:tcW w:w="717" w:type="dxa"/>
          </w:tcPr>
          <w:p w14:paraId="1501F842" w14:textId="77777777" w:rsidR="00AB2B30" w:rsidRPr="009B053A" w:rsidRDefault="006A7121">
            <w:pPr>
              <w:pStyle w:val="TAC"/>
            </w:pPr>
            <w:r w:rsidRPr="009B053A">
              <w:t>N/A</w:t>
            </w:r>
          </w:p>
        </w:tc>
        <w:tc>
          <w:tcPr>
            <w:tcW w:w="717" w:type="dxa"/>
          </w:tcPr>
          <w:p w14:paraId="079DA651" w14:textId="77777777" w:rsidR="00AB2B30" w:rsidRPr="009B053A" w:rsidRDefault="006A7121">
            <w:pPr>
              <w:pStyle w:val="TAC"/>
            </w:pPr>
            <w:r w:rsidRPr="009B053A">
              <w:t>2616</w:t>
            </w:r>
          </w:p>
        </w:tc>
        <w:tc>
          <w:tcPr>
            <w:tcW w:w="717" w:type="dxa"/>
          </w:tcPr>
          <w:p w14:paraId="46021697" w14:textId="77777777" w:rsidR="00AB2B30" w:rsidRPr="009B053A" w:rsidRDefault="006A7121">
            <w:pPr>
              <w:pStyle w:val="TAC"/>
            </w:pPr>
            <w:r w:rsidRPr="009B053A">
              <w:t>4456</w:t>
            </w:r>
          </w:p>
        </w:tc>
        <w:tc>
          <w:tcPr>
            <w:tcW w:w="717" w:type="dxa"/>
          </w:tcPr>
          <w:p w14:paraId="59297C4A" w14:textId="77777777" w:rsidR="00AB2B30" w:rsidRPr="009B053A" w:rsidRDefault="006A7121">
            <w:pPr>
              <w:pStyle w:val="TAC"/>
            </w:pPr>
            <w:r w:rsidRPr="009B053A">
              <w:t>9056</w:t>
            </w:r>
          </w:p>
        </w:tc>
        <w:tc>
          <w:tcPr>
            <w:tcW w:w="717" w:type="dxa"/>
          </w:tcPr>
          <w:p w14:paraId="27921021" w14:textId="77777777" w:rsidR="00AB2B30" w:rsidRPr="009B053A" w:rsidRDefault="006A7121">
            <w:pPr>
              <w:pStyle w:val="TAC"/>
            </w:pPr>
            <w:r w:rsidRPr="009B053A">
              <w:t>13656</w:t>
            </w:r>
          </w:p>
        </w:tc>
        <w:tc>
          <w:tcPr>
            <w:tcW w:w="717" w:type="dxa"/>
          </w:tcPr>
          <w:p w14:paraId="29819563" w14:textId="77777777" w:rsidR="00AB2B30" w:rsidRPr="009B053A" w:rsidRDefault="006A7121">
            <w:pPr>
              <w:pStyle w:val="TAC"/>
            </w:pPr>
            <w:r w:rsidRPr="009B053A">
              <w:t>18256</w:t>
            </w:r>
          </w:p>
        </w:tc>
      </w:tr>
      <w:tr w:rsidR="00AB2B30" w:rsidRPr="009B053A" w14:paraId="167DD736" w14:textId="77777777">
        <w:trPr>
          <w:jc w:val="center"/>
        </w:trPr>
        <w:tc>
          <w:tcPr>
            <w:tcW w:w="3690" w:type="dxa"/>
          </w:tcPr>
          <w:p w14:paraId="7827D7BA" w14:textId="77777777" w:rsidR="00AB2B30" w:rsidRPr="009B053A" w:rsidRDefault="006A7121">
            <w:pPr>
              <w:pStyle w:val="TAL"/>
            </w:pPr>
            <w:r w:rsidRPr="009B053A">
              <w:t xml:space="preserve">  For Sub-Frame 5</w:t>
            </w:r>
          </w:p>
        </w:tc>
        <w:tc>
          <w:tcPr>
            <w:tcW w:w="1093" w:type="dxa"/>
          </w:tcPr>
          <w:p w14:paraId="2B8BF561" w14:textId="77777777" w:rsidR="00AB2B30" w:rsidRPr="009B053A" w:rsidRDefault="00AB2B30">
            <w:pPr>
              <w:pStyle w:val="TAC"/>
            </w:pPr>
          </w:p>
        </w:tc>
        <w:tc>
          <w:tcPr>
            <w:tcW w:w="717" w:type="dxa"/>
          </w:tcPr>
          <w:p w14:paraId="335158FD" w14:textId="77777777" w:rsidR="00AB2B30" w:rsidRPr="009B053A" w:rsidRDefault="006A7121">
            <w:pPr>
              <w:pStyle w:val="TAC"/>
            </w:pPr>
            <w:r w:rsidRPr="009B053A">
              <w:t>N/A</w:t>
            </w:r>
          </w:p>
        </w:tc>
        <w:tc>
          <w:tcPr>
            <w:tcW w:w="717" w:type="dxa"/>
          </w:tcPr>
          <w:p w14:paraId="52CFB814" w14:textId="77777777" w:rsidR="00AB2B30" w:rsidRPr="009B053A" w:rsidRDefault="006A7121">
            <w:pPr>
              <w:pStyle w:val="TAC"/>
            </w:pPr>
            <w:r w:rsidRPr="009B053A">
              <w:t>N/A</w:t>
            </w:r>
          </w:p>
        </w:tc>
        <w:tc>
          <w:tcPr>
            <w:tcW w:w="717" w:type="dxa"/>
          </w:tcPr>
          <w:p w14:paraId="05D5ACC3" w14:textId="77777777" w:rsidR="00AB2B30" w:rsidRPr="009B053A" w:rsidRDefault="006A7121">
            <w:pPr>
              <w:pStyle w:val="TAC"/>
            </w:pPr>
            <w:r w:rsidRPr="009B053A">
              <w:t>N/A</w:t>
            </w:r>
          </w:p>
        </w:tc>
        <w:tc>
          <w:tcPr>
            <w:tcW w:w="717" w:type="dxa"/>
          </w:tcPr>
          <w:p w14:paraId="715171FB" w14:textId="77777777" w:rsidR="00AB2B30" w:rsidRPr="009B053A" w:rsidRDefault="006A7121">
            <w:pPr>
              <w:pStyle w:val="TAC"/>
            </w:pPr>
            <w:r w:rsidRPr="009B053A">
              <w:t>N/A</w:t>
            </w:r>
          </w:p>
        </w:tc>
        <w:tc>
          <w:tcPr>
            <w:tcW w:w="717" w:type="dxa"/>
          </w:tcPr>
          <w:p w14:paraId="5C8E8C6A" w14:textId="77777777" w:rsidR="00AB2B30" w:rsidRPr="009B053A" w:rsidRDefault="006A7121">
            <w:pPr>
              <w:pStyle w:val="TAC"/>
            </w:pPr>
            <w:r w:rsidRPr="009B053A">
              <w:t>N/A</w:t>
            </w:r>
          </w:p>
        </w:tc>
        <w:tc>
          <w:tcPr>
            <w:tcW w:w="717" w:type="dxa"/>
          </w:tcPr>
          <w:p w14:paraId="63AD9D71" w14:textId="77777777" w:rsidR="00AB2B30" w:rsidRPr="009B053A" w:rsidRDefault="006A7121">
            <w:pPr>
              <w:pStyle w:val="TAC"/>
            </w:pPr>
            <w:r w:rsidRPr="009B053A">
              <w:t>N/A</w:t>
            </w:r>
          </w:p>
        </w:tc>
      </w:tr>
      <w:tr w:rsidR="00AB2B30" w:rsidRPr="009B053A" w14:paraId="6C043007" w14:textId="77777777">
        <w:trPr>
          <w:jc w:val="center"/>
        </w:trPr>
        <w:tc>
          <w:tcPr>
            <w:tcW w:w="3690" w:type="dxa"/>
          </w:tcPr>
          <w:p w14:paraId="74B60051" w14:textId="77777777" w:rsidR="00AB2B30" w:rsidRPr="009B053A" w:rsidRDefault="006A7121">
            <w:pPr>
              <w:pStyle w:val="TAL"/>
            </w:pPr>
            <w:r w:rsidRPr="009B053A">
              <w:t xml:space="preserve">  For Sub-Frame 0</w:t>
            </w:r>
          </w:p>
        </w:tc>
        <w:tc>
          <w:tcPr>
            <w:tcW w:w="1093" w:type="dxa"/>
          </w:tcPr>
          <w:p w14:paraId="05370B21" w14:textId="77777777" w:rsidR="00AB2B30" w:rsidRPr="009B053A" w:rsidRDefault="00AB2B30">
            <w:pPr>
              <w:pStyle w:val="TAC"/>
            </w:pPr>
          </w:p>
        </w:tc>
        <w:tc>
          <w:tcPr>
            <w:tcW w:w="717" w:type="dxa"/>
          </w:tcPr>
          <w:p w14:paraId="2BB2B374" w14:textId="77777777" w:rsidR="00AB2B30" w:rsidRPr="009B053A" w:rsidRDefault="006A7121">
            <w:pPr>
              <w:pStyle w:val="TAC"/>
            </w:pPr>
            <w:r w:rsidRPr="009B053A">
              <w:t>672</w:t>
            </w:r>
          </w:p>
        </w:tc>
        <w:tc>
          <w:tcPr>
            <w:tcW w:w="717" w:type="dxa"/>
          </w:tcPr>
          <w:p w14:paraId="019B210B" w14:textId="77777777" w:rsidR="00AB2B30" w:rsidRPr="009B053A" w:rsidRDefault="006A7121">
            <w:pPr>
              <w:pStyle w:val="TAC"/>
            </w:pPr>
            <w:r w:rsidRPr="009B053A">
              <w:t>3084</w:t>
            </w:r>
          </w:p>
        </w:tc>
        <w:tc>
          <w:tcPr>
            <w:tcW w:w="717" w:type="dxa"/>
          </w:tcPr>
          <w:p w14:paraId="374F4371" w14:textId="77777777" w:rsidR="00AB2B30" w:rsidRPr="009B053A" w:rsidRDefault="006A7121">
            <w:pPr>
              <w:pStyle w:val="TAC"/>
            </w:pPr>
            <w:r w:rsidRPr="009B053A">
              <w:t>5604</w:t>
            </w:r>
          </w:p>
        </w:tc>
        <w:tc>
          <w:tcPr>
            <w:tcW w:w="717" w:type="dxa"/>
          </w:tcPr>
          <w:p w14:paraId="76DB127A" w14:textId="77777777" w:rsidR="00AB2B30" w:rsidRPr="009B053A" w:rsidRDefault="006A7121">
            <w:pPr>
              <w:pStyle w:val="TAC"/>
            </w:pPr>
            <w:r w:rsidRPr="009B053A">
              <w:t>13104</w:t>
            </w:r>
          </w:p>
        </w:tc>
        <w:tc>
          <w:tcPr>
            <w:tcW w:w="717" w:type="dxa"/>
          </w:tcPr>
          <w:p w14:paraId="4D60C21D" w14:textId="77777777" w:rsidR="00AB2B30" w:rsidRPr="009B053A" w:rsidRDefault="006A7121">
            <w:pPr>
              <w:pStyle w:val="TAC"/>
            </w:pPr>
            <w:r w:rsidRPr="009B053A">
              <w:t>20004</w:t>
            </w:r>
          </w:p>
        </w:tc>
        <w:tc>
          <w:tcPr>
            <w:tcW w:w="717" w:type="dxa"/>
          </w:tcPr>
          <w:p w14:paraId="1403ACAD" w14:textId="77777777" w:rsidR="00AB2B30" w:rsidRPr="009B053A" w:rsidRDefault="006A7121">
            <w:pPr>
              <w:pStyle w:val="TAC"/>
            </w:pPr>
            <w:r w:rsidRPr="009B053A">
              <w:t>26904</w:t>
            </w:r>
          </w:p>
        </w:tc>
      </w:tr>
      <w:tr w:rsidR="00AB2B30" w:rsidRPr="009B053A" w14:paraId="6AB5EF50" w14:textId="77777777">
        <w:trPr>
          <w:jc w:val="center"/>
        </w:trPr>
        <w:tc>
          <w:tcPr>
            <w:tcW w:w="3690" w:type="dxa"/>
          </w:tcPr>
          <w:p w14:paraId="77B36BCF" w14:textId="77777777" w:rsidR="00AB2B30" w:rsidRPr="009B053A" w:rsidRDefault="006A7121">
            <w:pPr>
              <w:pStyle w:val="TAL"/>
            </w:pPr>
            <w:r w:rsidRPr="009B053A">
              <w:t>Max. Throughput averaged over 1 frame</w:t>
            </w:r>
          </w:p>
        </w:tc>
        <w:tc>
          <w:tcPr>
            <w:tcW w:w="1093" w:type="dxa"/>
          </w:tcPr>
          <w:p w14:paraId="393BDA5D" w14:textId="77777777" w:rsidR="00AB2B30" w:rsidRPr="009B053A" w:rsidRDefault="006A7121">
            <w:pPr>
              <w:pStyle w:val="TAC"/>
            </w:pPr>
            <w:r w:rsidRPr="009B053A">
              <w:t>kbps</w:t>
            </w:r>
          </w:p>
        </w:tc>
        <w:tc>
          <w:tcPr>
            <w:tcW w:w="717" w:type="dxa"/>
          </w:tcPr>
          <w:p w14:paraId="4834E67F" w14:textId="77777777" w:rsidR="00AB2B30" w:rsidRPr="009B053A" w:rsidRDefault="006A7121">
            <w:pPr>
              <w:pStyle w:val="TAC"/>
            </w:pPr>
            <w:r w:rsidRPr="009B053A">
              <w:t>102.4</w:t>
            </w:r>
          </w:p>
        </w:tc>
        <w:tc>
          <w:tcPr>
            <w:tcW w:w="717" w:type="dxa"/>
          </w:tcPr>
          <w:p w14:paraId="307B5F45" w14:textId="77777777" w:rsidR="00AB2B30" w:rsidRPr="009B053A" w:rsidRDefault="006A7121">
            <w:pPr>
              <w:pStyle w:val="TAC"/>
            </w:pPr>
            <w:r w:rsidRPr="009B053A">
              <w:t>564</w:t>
            </w:r>
          </w:p>
        </w:tc>
        <w:tc>
          <w:tcPr>
            <w:tcW w:w="717" w:type="dxa"/>
          </w:tcPr>
          <w:p w14:paraId="08029856" w14:textId="77777777" w:rsidR="00AB2B30" w:rsidRPr="009B053A" w:rsidRDefault="006A7121">
            <w:pPr>
              <w:pStyle w:val="TAC"/>
              <w:rPr>
                <w:sz w:val="16"/>
                <w:szCs w:val="16"/>
              </w:rPr>
            </w:pPr>
            <w:r w:rsidRPr="009B053A">
              <w:t>932</w:t>
            </w:r>
          </w:p>
        </w:tc>
        <w:tc>
          <w:tcPr>
            <w:tcW w:w="717" w:type="dxa"/>
          </w:tcPr>
          <w:p w14:paraId="669ACC8B" w14:textId="77777777" w:rsidR="00AB2B30" w:rsidRPr="009B053A" w:rsidRDefault="006A7121">
            <w:pPr>
              <w:pStyle w:val="TAC"/>
              <w:rPr>
                <w:sz w:val="16"/>
                <w:szCs w:val="16"/>
              </w:rPr>
            </w:pPr>
            <w:r w:rsidRPr="009B053A">
              <w:t>1965.6</w:t>
            </w:r>
          </w:p>
        </w:tc>
        <w:tc>
          <w:tcPr>
            <w:tcW w:w="717" w:type="dxa"/>
          </w:tcPr>
          <w:p w14:paraId="5BA5DE44" w14:textId="77777777" w:rsidR="00AB2B30" w:rsidRPr="009B053A" w:rsidRDefault="006A7121">
            <w:pPr>
              <w:pStyle w:val="TAC"/>
              <w:rPr>
                <w:sz w:val="16"/>
                <w:szCs w:val="16"/>
              </w:rPr>
            </w:pPr>
            <w:r w:rsidRPr="009B053A">
              <w:t>3007.2</w:t>
            </w:r>
          </w:p>
        </w:tc>
        <w:tc>
          <w:tcPr>
            <w:tcW w:w="717" w:type="dxa"/>
          </w:tcPr>
          <w:p w14:paraId="054CB484" w14:textId="77777777" w:rsidR="00AB2B30" w:rsidRPr="009B053A" w:rsidRDefault="006A7121">
            <w:pPr>
              <w:pStyle w:val="TAC"/>
              <w:rPr>
                <w:sz w:val="16"/>
                <w:szCs w:val="16"/>
              </w:rPr>
            </w:pPr>
            <w:r w:rsidRPr="009B053A">
              <w:t>3970.4</w:t>
            </w:r>
          </w:p>
        </w:tc>
      </w:tr>
      <w:tr w:rsidR="00AB2B30" w:rsidRPr="009B053A" w14:paraId="101B7C11" w14:textId="77777777">
        <w:trPr>
          <w:jc w:val="center"/>
        </w:trPr>
        <w:tc>
          <w:tcPr>
            <w:tcW w:w="3690" w:type="dxa"/>
          </w:tcPr>
          <w:p w14:paraId="60AAB537" w14:textId="77777777" w:rsidR="00AB2B30" w:rsidRPr="009B053A" w:rsidRDefault="006A7121">
            <w:pPr>
              <w:pStyle w:val="TAL"/>
            </w:pPr>
            <w:r w:rsidRPr="009B053A">
              <w:t>UE Category</w:t>
            </w:r>
          </w:p>
        </w:tc>
        <w:tc>
          <w:tcPr>
            <w:tcW w:w="1093" w:type="dxa"/>
          </w:tcPr>
          <w:p w14:paraId="0FF6E111" w14:textId="77777777" w:rsidR="00AB2B30" w:rsidRPr="009B053A" w:rsidRDefault="00AB2B30">
            <w:pPr>
              <w:pStyle w:val="TAC"/>
            </w:pPr>
          </w:p>
        </w:tc>
        <w:tc>
          <w:tcPr>
            <w:tcW w:w="717" w:type="dxa"/>
          </w:tcPr>
          <w:p w14:paraId="0D24F3BD" w14:textId="77777777" w:rsidR="00AB2B30" w:rsidRPr="009B053A" w:rsidRDefault="006A7121">
            <w:pPr>
              <w:pStyle w:val="TAC"/>
            </w:pPr>
            <w:r w:rsidRPr="009B053A">
              <w:t>≥ 1</w:t>
            </w:r>
          </w:p>
        </w:tc>
        <w:tc>
          <w:tcPr>
            <w:tcW w:w="717" w:type="dxa"/>
          </w:tcPr>
          <w:p w14:paraId="5DA753BA" w14:textId="77777777" w:rsidR="00AB2B30" w:rsidRPr="009B053A" w:rsidRDefault="006A7121">
            <w:pPr>
              <w:pStyle w:val="TAC"/>
            </w:pPr>
            <w:r w:rsidRPr="009B053A">
              <w:t>≥ 1</w:t>
            </w:r>
          </w:p>
        </w:tc>
        <w:tc>
          <w:tcPr>
            <w:tcW w:w="717" w:type="dxa"/>
          </w:tcPr>
          <w:p w14:paraId="7743FE01" w14:textId="77777777" w:rsidR="00AB2B30" w:rsidRPr="009B053A" w:rsidRDefault="006A7121">
            <w:pPr>
              <w:pStyle w:val="TAC"/>
            </w:pPr>
            <w:r w:rsidRPr="009B053A">
              <w:t>≥ 1</w:t>
            </w:r>
          </w:p>
        </w:tc>
        <w:tc>
          <w:tcPr>
            <w:tcW w:w="717" w:type="dxa"/>
          </w:tcPr>
          <w:p w14:paraId="06745ABD" w14:textId="77777777" w:rsidR="00AB2B30" w:rsidRPr="009B053A" w:rsidRDefault="006A7121">
            <w:pPr>
              <w:pStyle w:val="TAC"/>
            </w:pPr>
            <w:r w:rsidRPr="009B053A">
              <w:t>≥ 1</w:t>
            </w:r>
          </w:p>
        </w:tc>
        <w:tc>
          <w:tcPr>
            <w:tcW w:w="717" w:type="dxa"/>
          </w:tcPr>
          <w:p w14:paraId="38C9A734" w14:textId="77777777" w:rsidR="00AB2B30" w:rsidRPr="009B053A" w:rsidRDefault="006A7121">
            <w:pPr>
              <w:pStyle w:val="TAC"/>
            </w:pPr>
            <w:r w:rsidRPr="009B053A">
              <w:t>≥ 1</w:t>
            </w:r>
          </w:p>
        </w:tc>
        <w:tc>
          <w:tcPr>
            <w:tcW w:w="717" w:type="dxa"/>
          </w:tcPr>
          <w:p w14:paraId="2B20459E" w14:textId="77777777" w:rsidR="00AB2B30" w:rsidRPr="009B053A" w:rsidRDefault="006A7121">
            <w:pPr>
              <w:pStyle w:val="TAC"/>
            </w:pPr>
            <w:r w:rsidRPr="009B053A">
              <w:t>≥ 1</w:t>
            </w:r>
          </w:p>
        </w:tc>
      </w:tr>
      <w:tr w:rsidR="00AB2B30" w:rsidRPr="009B053A" w14:paraId="54A89953" w14:textId="77777777">
        <w:trPr>
          <w:trHeight w:val="70"/>
          <w:jc w:val="center"/>
        </w:trPr>
        <w:tc>
          <w:tcPr>
            <w:tcW w:w="9085" w:type="dxa"/>
            <w:gridSpan w:val="8"/>
          </w:tcPr>
          <w:p w14:paraId="09735E76" w14:textId="77777777" w:rsidR="00AB2B30" w:rsidRPr="009B053A" w:rsidRDefault="006A7121">
            <w:pPr>
              <w:pStyle w:val="TAN"/>
            </w:pPr>
            <w:r w:rsidRPr="009B053A">
              <w:t>NOTE 1:</w:t>
            </w:r>
            <w:r w:rsidRPr="009B053A">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FB96E1" w14:textId="77777777" w:rsidR="00AB2B30" w:rsidRPr="009B053A" w:rsidRDefault="006A7121">
            <w:pPr>
              <w:pStyle w:val="TAN"/>
            </w:pPr>
            <w:r w:rsidRPr="009B053A">
              <w:t>NOTE 2:</w:t>
            </w:r>
            <w:r w:rsidRPr="009B053A">
              <w:tab/>
              <w:t>For 1.4MHz, no data shall be scheduled on special subframes(1&amp;6) to avoid problems with insufficient PDCCH performance</w:t>
            </w:r>
          </w:p>
          <w:p w14:paraId="33D8108D" w14:textId="77777777" w:rsidR="00AB2B30" w:rsidRPr="009B053A" w:rsidRDefault="006A7121">
            <w:pPr>
              <w:pStyle w:val="TAN"/>
            </w:pPr>
            <w:r w:rsidRPr="009B053A">
              <w:t>NOTE 3:</w:t>
            </w:r>
            <w:r w:rsidRPr="009B053A">
              <w:tab/>
              <w:t>Reference signal, Synchronization signals and PBCH allocated as per TS 36.211 [7]</w:t>
            </w:r>
          </w:p>
          <w:p w14:paraId="02FFD0C3" w14:textId="77777777" w:rsidR="00AB2B30" w:rsidRPr="009B053A" w:rsidRDefault="006A7121">
            <w:pPr>
              <w:pStyle w:val="TAN"/>
            </w:pPr>
            <w:r w:rsidRPr="009B053A">
              <w:t>NOTE 4:</w:t>
            </w:r>
            <w:r w:rsidRPr="009B053A">
              <w:tab/>
              <w:t>If more than one Code Block is present, an additional CRC sequence of L = 24 Bits is attached to each Code Block (otherwise L = 0 Bit).</w:t>
            </w:r>
          </w:p>
          <w:p w14:paraId="2AF86CA8" w14:textId="77777777" w:rsidR="00AB2B30" w:rsidRPr="009B053A" w:rsidRDefault="006A7121">
            <w:pPr>
              <w:pStyle w:val="TAN"/>
            </w:pPr>
            <w:r w:rsidRPr="009B053A">
              <w:t>NOTE 5:</w:t>
            </w:r>
            <w:r w:rsidRPr="009B053A">
              <w:tab/>
              <w:t>As per Table 4.2-2 in TS 36.211 [7]</w:t>
            </w:r>
          </w:p>
          <w:p w14:paraId="176D3C22" w14:textId="77777777" w:rsidR="00AB2B30" w:rsidRPr="009B053A" w:rsidRDefault="006A7121">
            <w:pPr>
              <w:pStyle w:val="TAN"/>
            </w:pPr>
            <w:r w:rsidRPr="009B053A">
              <w:t>NOTE 6:</w:t>
            </w:r>
            <w:r w:rsidRPr="009B053A">
              <w:tab/>
              <w:t>As per Table 4.2-1 in TS 36.211 [7]</w:t>
            </w:r>
          </w:p>
        </w:tc>
      </w:tr>
    </w:tbl>
    <w:p w14:paraId="630EEF19" w14:textId="77777777" w:rsidR="00AB2B30" w:rsidRPr="009B053A" w:rsidRDefault="00AB2B30">
      <w:pPr>
        <w:rPr>
          <w:rFonts w:eastAsia="MS Mincho"/>
          <w:lang w:eastAsia="x-none"/>
        </w:rPr>
      </w:pPr>
    </w:p>
    <w:p w14:paraId="4EF78C24" w14:textId="77777777" w:rsidR="00AB2B30" w:rsidRPr="009B053A" w:rsidRDefault="006A7121">
      <w:pPr>
        <w:keepNext/>
        <w:keepLines/>
        <w:spacing w:before="120"/>
        <w:ind w:left="1134" w:hanging="1134"/>
        <w:outlineLvl w:val="2"/>
        <w:rPr>
          <w:rFonts w:ascii="Arial" w:hAnsi="Arial"/>
          <w:snapToGrid w:val="0"/>
          <w:sz w:val="28"/>
          <w:lang w:eastAsia="x-none"/>
        </w:rPr>
      </w:pPr>
      <w:r w:rsidRPr="009B053A">
        <w:rPr>
          <w:rFonts w:ascii="Arial" w:hAnsi="Arial"/>
          <w:snapToGrid w:val="0"/>
          <w:sz w:val="28"/>
          <w:lang w:eastAsia="x-none"/>
        </w:rPr>
        <w:lastRenderedPageBreak/>
        <w:t>A.3.1.2</w:t>
      </w:r>
      <w:r w:rsidRPr="009B053A">
        <w:rPr>
          <w:rFonts w:ascii="Arial" w:hAnsi="Arial"/>
          <w:snapToGrid w:val="0"/>
          <w:sz w:val="28"/>
          <w:lang w:eastAsia="x-none"/>
        </w:rPr>
        <w:tab/>
        <w:t>64-QAM</w:t>
      </w:r>
    </w:p>
    <w:p w14:paraId="09C816CD" w14:textId="77777777" w:rsidR="00AB2B30" w:rsidRPr="009B053A" w:rsidRDefault="006A7121">
      <w:pPr>
        <w:pStyle w:val="TH"/>
      </w:pPr>
      <w:r w:rsidRPr="009B053A">
        <w:t xml:space="preserve">Table A.3.1.2-1: Fixed Reference Channel for </w:t>
      </w:r>
      <w:r w:rsidRPr="009B053A">
        <w:rPr>
          <w:rFonts w:cs="v5.0.0"/>
        </w:rPr>
        <w:t>Maximum input level</w:t>
      </w:r>
      <w:r w:rsidRPr="009B053A">
        <w:t xml:space="preserve"> for UE Categories ≥ 3 (TDD)</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851"/>
      </w:tblGrid>
      <w:tr w:rsidR="00AB2B30" w:rsidRPr="009B053A" w14:paraId="0DD89043" w14:textId="77777777">
        <w:trPr>
          <w:jc w:val="center"/>
        </w:trPr>
        <w:tc>
          <w:tcPr>
            <w:tcW w:w="3690" w:type="dxa"/>
          </w:tcPr>
          <w:p w14:paraId="5C1F6228" w14:textId="77777777" w:rsidR="00AB2B30" w:rsidRPr="009B053A" w:rsidRDefault="006A7121">
            <w:pPr>
              <w:pStyle w:val="TAH"/>
            </w:pPr>
            <w:r w:rsidRPr="009B053A">
              <w:t>Parameter</w:t>
            </w:r>
          </w:p>
        </w:tc>
        <w:tc>
          <w:tcPr>
            <w:tcW w:w="1093" w:type="dxa"/>
          </w:tcPr>
          <w:p w14:paraId="3B056E66" w14:textId="77777777" w:rsidR="00AB2B30" w:rsidRPr="009B053A" w:rsidRDefault="006A7121">
            <w:pPr>
              <w:pStyle w:val="TAH"/>
            </w:pPr>
            <w:r w:rsidRPr="009B053A">
              <w:t>Unit</w:t>
            </w:r>
          </w:p>
        </w:tc>
        <w:tc>
          <w:tcPr>
            <w:tcW w:w="5106" w:type="dxa"/>
            <w:gridSpan w:val="6"/>
          </w:tcPr>
          <w:p w14:paraId="5A691F09" w14:textId="77777777" w:rsidR="00AB2B30" w:rsidRPr="009B053A" w:rsidRDefault="006A7121">
            <w:pPr>
              <w:pStyle w:val="TAH"/>
            </w:pPr>
            <w:r w:rsidRPr="009B053A">
              <w:t>Value</w:t>
            </w:r>
          </w:p>
        </w:tc>
      </w:tr>
      <w:tr w:rsidR="00AB2B30" w:rsidRPr="009B053A" w14:paraId="7299CD45" w14:textId="77777777">
        <w:trPr>
          <w:jc w:val="center"/>
        </w:trPr>
        <w:tc>
          <w:tcPr>
            <w:tcW w:w="3690" w:type="dxa"/>
          </w:tcPr>
          <w:p w14:paraId="482314B5" w14:textId="77777777" w:rsidR="00AB2B30" w:rsidRPr="009B053A" w:rsidRDefault="006A7121">
            <w:pPr>
              <w:pStyle w:val="TAL"/>
            </w:pPr>
            <w:r w:rsidRPr="009B053A">
              <w:t>Channel bandwidth</w:t>
            </w:r>
          </w:p>
        </w:tc>
        <w:tc>
          <w:tcPr>
            <w:tcW w:w="1093" w:type="dxa"/>
          </w:tcPr>
          <w:p w14:paraId="04DE50B4" w14:textId="77777777" w:rsidR="00AB2B30" w:rsidRPr="009B053A" w:rsidRDefault="006A7121">
            <w:pPr>
              <w:pStyle w:val="TAC"/>
            </w:pPr>
            <w:r w:rsidRPr="009B053A">
              <w:t>MHz</w:t>
            </w:r>
          </w:p>
        </w:tc>
        <w:tc>
          <w:tcPr>
            <w:tcW w:w="851" w:type="dxa"/>
          </w:tcPr>
          <w:p w14:paraId="5FCAC0E9" w14:textId="77777777" w:rsidR="00AB2B30" w:rsidRPr="009B053A" w:rsidRDefault="006A7121">
            <w:pPr>
              <w:pStyle w:val="TAC"/>
            </w:pPr>
            <w:r w:rsidRPr="009B053A">
              <w:t>1.4</w:t>
            </w:r>
          </w:p>
        </w:tc>
        <w:tc>
          <w:tcPr>
            <w:tcW w:w="851" w:type="dxa"/>
          </w:tcPr>
          <w:p w14:paraId="00579B57" w14:textId="77777777" w:rsidR="00AB2B30" w:rsidRPr="009B053A" w:rsidRDefault="006A7121">
            <w:pPr>
              <w:pStyle w:val="TAC"/>
            </w:pPr>
            <w:r w:rsidRPr="009B053A">
              <w:t>3</w:t>
            </w:r>
          </w:p>
        </w:tc>
        <w:tc>
          <w:tcPr>
            <w:tcW w:w="851" w:type="dxa"/>
          </w:tcPr>
          <w:p w14:paraId="3BEF1346" w14:textId="77777777" w:rsidR="00AB2B30" w:rsidRPr="009B053A" w:rsidRDefault="006A7121">
            <w:pPr>
              <w:pStyle w:val="TAC"/>
            </w:pPr>
            <w:r w:rsidRPr="009B053A">
              <w:t>5</w:t>
            </w:r>
          </w:p>
        </w:tc>
        <w:tc>
          <w:tcPr>
            <w:tcW w:w="851" w:type="dxa"/>
          </w:tcPr>
          <w:p w14:paraId="5DC346E3" w14:textId="77777777" w:rsidR="00AB2B30" w:rsidRPr="009B053A" w:rsidRDefault="006A7121">
            <w:pPr>
              <w:pStyle w:val="TAC"/>
            </w:pPr>
            <w:r w:rsidRPr="009B053A">
              <w:t>10</w:t>
            </w:r>
          </w:p>
        </w:tc>
        <w:tc>
          <w:tcPr>
            <w:tcW w:w="851" w:type="dxa"/>
          </w:tcPr>
          <w:p w14:paraId="27834E41" w14:textId="77777777" w:rsidR="00AB2B30" w:rsidRPr="009B053A" w:rsidRDefault="006A7121">
            <w:pPr>
              <w:pStyle w:val="TAC"/>
            </w:pPr>
            <w:r w:rsidRPr="009B053A">
              <w:t>15</w:t>
            </w:r>
          </w:p>
        </w:tc>
        <w:tc>
          <w:tcPr>
            <w:tcW w:w="851" w:type="dxa"/>
          </w:tcPr>
          <w:p w14:paraId="735DDAA4" w14:textId="77777777" w:rsidR="00AB2B30" w:rsidRPr="009B053A" w:rsidRDefault="006A7121">
            <w:pPr>
              <w:pStyle w:val="TAC"/>
            </w:pPr>
            <w:r w:rsidRPr="009B053A">
              <w:t>20</w:t>
            </w:r>
          </w:p>
        </w:tc>
      </w:tr>
      <w:tr w:rsidR="00AB2B30" w:rsidRPr="009B053A" w14:paraId="21C9837D" w14:textId="77777777">
        <w:trPr>
          <w:jc w:val="center"/>
        </w:trPr>
        <w:tc>
          <w:tcPr>
            <w:tcW w:w="3690" w:type="dxa"/>
          </w:tcPr>
          <w:p w14:paraId="1164CE79" w14:textId="77777777" w:rsidR="00AB2B30" w:rsidRPr="009B053A" w:rsidRDefault="006A7121">
            <w:pPr>
              <w:pStyle w:val="TAL"/>
            </w:pPr>
            <w:r w:rsidRPr="009B053A">
              <w:t>Allocated resource blocks</w:t>
            </w:r>
          </w:p>
        </w:tc>
        <w:tc>
          <w:tcPr>
            <w:tcW w:w="1093" w:type="dxa"/>
          </w:tcPr>
          <w:p w14:paraId="6351BBEA" w14:textId="77777777" w:rsidR="00AB2B30" w:rsidRPr="009B053A" w:rsidRDefault="00AB2B30">
            <w:pPr>
              <w:pStyle w:val="TAC"/>
            </w:pPr>
          </w:p>
        </w:tc>
        <w:tc>
          <w:tcPr>
            <w:tcW w:w="851" w:type="dxa"/>
          </w:tcPr>
          <w:p w14:paraId="51A2F68B" w14:textId="77777777" w:rsidR="00AB2B30" w:rsidRPr="009B053A" w:rsidRDefault="006A7121">
            <w:pPr>
              <w:pStyle w:val="TAC"/>
            </w:pPr>
            <w:r w:rsidRPr="009B053A">
              <w:t>6</w:t>
            </w:r>
          </w:p>
        </w:tc>
        <w:tc>
          <w:tcPr>
            <w:tcW w:w="851" w:type="dxa"/>
          </w:tcPr>
          <w:p w14:paraId="73D919F8" w14:textId="77777777" w:rsidR="00AB2B30" w:rsidRPr="009B053A" w:rsidRDefault="006A7121">
            <w:pPr>
              <w:pStyle w:val="TAC"/>
            </w:pPr>
            <w:r w:rsidRPr="009B053A">
              <w:t>15</w:t>
            </w:r>
          </w:p>
        </w:tc>
        <w:tc>
          <w:tcPr>
            <w:tcW w:w="851" w:type="dxa"/>
          </w:tcPr>
          <w:p w14:paraId="6AC63960" w14:textId="77777777" w:rsidR="00AB2B30" w:rsidRPr="009B053A" w:rsidRDefault="006A7121">
            <w:pPr>
              <w:pStyle w:val="TAC"/>
            </w:pPr>
            <w:r w:rsidRPr="009B053A">
              <w:t>25</w:t>
            </w:r>
          </w:p>
        </w:tc>
        <w:tc>
          <w:tcPr>
            <w:tcW w:w="851" w:type="dxa"/>
          </w:tcPr>
          <w:p w14:paraId="5194027F" w14:textId="77777777" w:rsidR="00AB2B30" w:rsidRPr="009B053A" w:rsidRDefault="006A7121">
            <w:pPr>
              <w:pStyle w:val="TAC"/>
            </w:pPr>
            <w:r w:rsidRPr="009B053A">
              <w:t>50</w:t>
            </w:r>
          </w:p>
        </w:tc>
        <w:tc>
          <w:tcPr>
            <w:tcW w:w="851" w:type="dxa"/>
          </w:tcPr>
          <w:p w14:paraId="3630AE42" w14:textId="77777777" w:rsidR="00AB2B30" w:rsidRPr="009B053A" w:rsidRDefault="006A7121">
            <w:pPr>
              <w:pStyle w:val="TAC"/>
            </w:pPr>
            <w:r w:rsidRPr="009B053A">
              <w:t>75</w:t>
            </w:r>
          </w:p>
        </w:tc>
        <w:tc>
          <w:tcPr>
            <w:tcW w:w="851" w:type="dxa"/>
          </w:tcPr>
          <w:p w14:paraId="0499F7F1" w14:textId="77777777" w:rsidR="00AB2B30" w:rsidRPr="009B053A" w:rsidRDefault="006A7121">
            <w:pPr>
              <w:pStyle w:val="TAC"/>
            </w:pPr>
            <w:r w:rsidRPr="009B053A">
              <w:t>100</w:t>
            </w:r>
          </w:p>
        </w:tc>
      </w:tr>
      <w:tr w:rsidR="00AB2B30" w:rsidRPr="009B053A" w14:paraId="7957CDE5" w14:textId="77777777">
        <w:trPr>
          <w:jc w:val="center"/>
        </w:trPr>
        <w:tc>
          <w:tcPr>
            <w:tcW w:w="3690" w:type="dxa"/>
          </w:tcPr>
          <w:p w14:paraId="4AC608F5" w14:textId="77777777" w:rsidR="00AB2B30" w:rsidRPr="009B053A" w:rsidRDefault="006A7121">
            <w:pPr>
              <w:pStyle w:val="TAL"/>
            </w:pPr>
            <w:r w:rsidRPr="009B053A">
              <w:t>Subcarriers per resource block</w:t>
            </w:r>
          </w:p>
        </w:tc>
        <w:tc>
          <w:tcPr>
            <w:tcW w:w="1093" w:type="dxa"/>
          </w:tcPr>
          <w:p w14:paraId="2A5281D6" w14:textId="77777777" w:rsidR="00AB2B30" w:rsidRPr="009B053A" w:rsidRDefault="00AB2B30">
            <w:pPr>
              <w:pStyle w:val="TAC"/>
            </w:pPr>
          </w:p>
        </w:tc>
        <w:tc>
          <w:tcPr>
            <w:tcW w:w="851" w:type="dxa"/>
          </w:tcPr>
          <w:p w14:paraId="3A4BB89F" w14:textId="77777777" w:rsidR="00AB2B30" w:rsidRPr="009B053A" w:rsidRDefault="006A7121">
            <w:pPr>
              <w:pStyle w:val="TAC"/>
            </w:pPr>
            <w:r w:rsidRPr="009B053A">
              <w:t>12</w:t>
            </w:r>
          </w:p>
        </w:tc>
        <w:tc>
          <w:tcPr>
            <w:tcW w:w="851" w:type="dxa"/>
          </w:tcPr>
          <w:p w14:paraId="05F6895A" w14:textId="77777777" w:rsidR="00AB2B30" w:rsidRPr="009B053A" w:rsidRDefault="006A7121">
            <w:pPr>
              <w:pStyle w:val="TAC"/>
            </w:pPr>
            <w:r w:rsidRPr="009B053A">
              <w:t>12</w:t>
            </w:r>
          </w:p>
        </w:tc>
        <w:tc>
          <w:tcPr>
            <w:tcW w:w="851" w:type="dxa"/>
          </w:tcPr>
          <w:p w14:paraId="5DFFF026" w14:textId="77777777" w:rsidR="00AB2B30" w:rsidRPr="009B053A" w:rsidRDefault="006A7121">
            <w:pPr>
              <w:pStyle w:val="TAC"/>
            </w:pPr>
            <w:r w:rsidRPr="009B053A">
              <w:t>12</w:t>
            </w:r>
          </w:p>
        </w:tc>
        <w:tc>
          <w:tcPr>
            <w:tcW w:w="851" w:type="dxa"/>
          </w:tcPr>
          <w:p w14:paraId="3EACD352" w14:textId="77777777" w:rsidR="00AB2B30" w:rsidRPr="009B053A" w:rsidRDefault="006A7121">
            <w:pPr>
              <w:pStyle w:val="TAC"/>
            </w:pPr>
            <w:r w:rsidRPr="009B053A">
              <w:t>12</w:t>
            </w:r>
          </w:p>
        </w:tc>
        <w:tc>
          <w:tcPr>
            <w:tcW w:w="851" w:type="dxa"/>
          </w:tcPr>
          <w:p w14:paraId="0733D1C0" w14:textId="77777777" w:rsidR="00AB2B30" w:rsidRPr="009B053A" w:rsidRDefault="006A7121">
            <w:pPr>
              <w:pStyle w:val="TAC"/>
            </w:pPr>
            <w:r w:rsidRPr="009B053A">
              <w:t>12</w:t>
            </w:r>
          </w:p>
        </w:tc>
        <w:tc>
          <w:tcPr>
            <w:tcW w:w="851" w:type="dxa"/>
          </w:tcPr>
          <w:p w14:paraId="6A0267DF" w14:textId="77777777" w:rsidR="00AB2B30" w:rsidRPr="009B053A" w:rsidRDefault="006A7121">
            <w:pPr>
              <w:pStyle w:val="TAC"/>
            </w:pPr>
            <w:r w:rsidRPr="009B053A">
              <w:t>12</w:t>
            </w:r>
          </w:p>
        </w:tc>
      </w:tr>
      <w:tr w:rsidR="00AB2B30" w:rsidRPr="009B053A" w14:paraId="709199AE" w14:textId="77777777">
        <w:trPr>
          <w:jc w:val="center"/>
        </w:trPr>
        <w:tc>
          <w:tcPr>
            <w:tcW w:w="3690" w:type="dxa"/>
          </w:tcPr>
          <w:p w14:paraId="3882BC02" w14:textId="77777777" w:rsidR="00AB2B30" w:rsidRPr="009B053A" w:rsidRDefault="006A7121">
            <w:pPr>
              <w:pStyle w:val="TAL"/>
            </w:pPr>
            <w:r w:rsidRPr="009B053A">
              <w:t>Uplink-Downlink Configuration (NOTE 5)</w:t>
            </w:r>
          </w:p>
        </w:tc>
        <w:tc>
          <w:tcPr>
            <w:tcW w:w="1093" w:type="dxa"/>
          </w:tcPr>
          <w:p w14:paraId="0A736F46" w14:textId="77777777" w:rsidR="00AB2B30" w:rsidRPr="009B053A" w:rsidRDefault="00AB2B30">
            <w:pPr>
              <w:pStyle w:val="TAC"/>
            </w:pPr>
          </w:p>
        </w:tc>
        <w:tc>
          <w:tcPr>
            <w:tcW w:w="851" w:type="dxa"/>
          </w:tcPr>
          <w:p w14:paraId="09807C0B" w14:textId="77777777" w:rsidR="00AB2B30" w:rsidRPr="009B053A" w:rsidRDefault="006A7121">
            <w:pPr>
              <w:pStyle w:val="TAC"/>
            </w:pPr>
            <w:r w:rsidRPr="009B053A">
              <w:t>2</w:t>
            </w:r>
          </w:p>
        </w:tc>
        <w:tc>
          <w:tcPr>
            <w:tcW w:w="851" w:type="dxa"/>
          </w:tcPr>
          <w:p w14:paraId="21235A89" w14:textId="77777777" w:rsidR="00AB2B30" w:rsidRPr="009B053A" w:rsidRDefault="006A7121">
            <w:pPr>
              <w:pStyle w:val="TAC"/>
            </w:pPr>
            <w:r w:rsidRPr="009B053A">
              <w:t>2</w:t>
            </w:r>
          </w:p>
        </w:tc>
        <w:tc>
          <w:tcPr>
            <w:tcW w:w="851" w:type="dxa"/>
          </w:tcPr>
          <w:p w14:paraId="6454F782" w14:textId="77777777" w:rsidR="00AB2B30" w:rsidRPr="009B053A" w:rsidRDefault="006A7121">
            <w:pPr>
              <w:pStyle w:val="TAC"/>
            </w:pPr>
            <w:r w:rsidRPr="009B053A">
              <w:t>2</w:t>
            </w:r>
          </w:p>
        </w:tc>
        <w:tc>
          <w:tcPr>
            <w:tcW w:w="851" w:type="dxa"/>
          </w:tcPr>
          <w:p w14:paraId="2AA829D8" w14:textId="77777777" w:rsidR="00AB2B30" w:rsidRPr="009B053A" w:rsidRDefault="006A7121">
            <w:pPr>
              <w:pStyle w:val="TAC"/>
            </w:pPr>
            <w:r w:rsidRPr="009B053A">
              <w:t>2</w:t>
            </w:r>
          </w:p>
        </w:tc>
        <w:tc>
          <w:tcPr>
            <w:tcW w:w="851" w:type="dxa"/>
          </w:tcPr>
          <w:p w14:paraId="105A015D" w14:textId="77777777" w:rsidR="00AB2B30" w:rsidRPr="009B053A" w:rsidRDefault="006A7121">
            <w:pPr>
              <w:pStyle w:val="TAC"/>
            </w:pPr>
            <w:r w:rsidRPr="009B053A">
              <w:t>2</w:t>
            </w:r>
          </w:p>
        </w:tc>
        <w:tc>
          <w:tcPr>
            <w:tcW w:w="851" w:type="dxa"/>
          </w:tcPr>
          <w:p w14:paraId="67F3019C" w14:textId="77777777" w:rsidR="00AB2B30" w:rsidRPr="009B053A" w:rsidRDefault="006A7121">
            <w:pPr>
              <w:pStyle w:val="TAC"/>
            </w:pPr>
            <w:r w:rsidRPr="009B053A">
              <w:t>2</w:t>
            </w:r>
          </w:p>
        </w:tc>
      </w:tr>
      <w:tr w:rsidR="00AB2B30" w:rsidRPr="009B053A" w14:paraId="3048583E" w14:textId="77777777">
        <w:trPr>
          <w:jc w:val="center"/>
        </w:trPr>
        <w:tc>
          <w:tcPr>
            <w:tcW w:w="3690" w:type="dxa"/>
          </w:tcPr>
          <w:p w14:paraId="1CC1AA84" w14:textId="77777777" w:rsidR="00AB2B30" w:rsidRPr="009B053A" w:rsidRDefault="006A7121">
            <w:pPr>
              <w:pStyle w:val="TAL"/>
            </w:pPr>
            <w:r w:rsidRPr="009B053A">
              <w:t>Special subframe configuration (NOTE 6)</w:t>
            </w:r>
          </w:p>
        </w:tc>
        <w:tc>
          <w:tcPr>
            <w:tcW w:w="1093" w:type="dxa"/>
          </w:tcPr>
          <w:p w14:paraId="4CB738A2" w14:textId="77777777" w:rsidR="00AB2B30" w:rsidRPr="009B053A" w:rsidRDefault="00AB2B30">
            <w:pPr>
              <w:pStyle w:val="TAC"/>
            </w:pPr>
          </w:p>
        </w:tc>
        <w:tc>
          <w:tcPr>
            <w:tcW w:w="851" w:type="dxa"/>
          </w:tcPr>
          <w:p w14:paraId="2C047EE9" w14:textId="77777777" w:rsidR="00AB2B30" w:rsidRPr="009B053A" w:rsidRDefault="006A7121">
            <w:pPr>
              <w:pStyle w:val="TAC"/>
            </w:pPr>
            <w:r w:rsidRPr="009B053A">
              <w:t>7</w:t>
            </w:r>
          </w:p>
        </w:tc>
        <w:tc>
          <w:tcPr>
            <w:tcW w:w="851" w:type="dxa"/>
          </w:tcPr>
          <w:p w14:paraId="4385853D" w14:textId="77777777" w:rsidR="00AB2B30" w:rsidRPr="009B053A" w:rsidRDefault="006A7121">
            <w:pPr>
              <w:pStyle w:val="TAC"/>
            </w:pPr>
            <w:r w:rsidRPr="009B053A">
              <w:t>7</w:t>
            </w:r>
          </w:p>
        </w:tc>
        <w:tc>
          <w:tcPr>
            <w:tcW w:w="851" w:type="dxa"/>
          </w:tcPr>
          <w:p w14:paraId="745551C5" w14:textId="77777777" w:rsidR="00AB2B30" w:rsidRPr="009B053A" w:rsidRDefault="006A7121">
            <w:pPr>
              <w:pStyle w:val="TAC"/>
            </w:pPr>
            <w:r w:rsidRPr="009B053A">
              <w:t>7</w:t>
            </w:r>
          </w:p>
        </w:tc>
        <w:tc>
          <w:tcPr>
            <w:tcW w:w="851" w:type="dxa"/>
          </w:tcPr>
          <w:p w14:paraId="082EDFE4" w14:textId="77777777" w:rsidR="00AB2B30" w:rsidRPr="009B053A" w:rsidRDefault="006A7121">
            <w:pPr>
              <w:pStyle w:val="TAC"/>
            </w:pPr>
            <w:r w:rsidRPr="009B053A">
              <w:t>7</w:t>
            </w:r>
          </w:p>
        </w:tc>
        <w:tc>
          <w:tcPr>
            <w:tcW w:w="851" w:type="dxa"/>
          </w:tcPr>
          <w:p w14:paraId="094FE1E8" w14:textId="77777777" w:rsidR="00AB2B30" w:rsidRPr="009B053A" w:rsidRDefault="006A7121">
            <w:pPr>
              <w:pStyle w:val="TAC"/>
            </w:pPr>
            <w:r w:rsidRPr="009B053A">
              <w:t>7</w:t>
            </w:r>
          </w:p>
        </w:tc>
        <w:tc>
          <w:tcPr>
            <w:tcW w:w="851" w:type="dxa"/>
          </w:tcPr>
          <w:p w14:paraId="589A3DF9" w14:textId="77777777" w:rsidR="00AB2B30" w:rsidRPr="009B053A" w:rsidRDefault="006A7121">
            <w:pPr>
              <w:pStyle w:val="TAC"/>
            </w:pPr>
            <w:r w:rsidRPr="009B053A">
              <w:t>7</w:t>
            </w:r>
          </w:p>
        </w:tc>
      </w:tr>
      <w:tr w:rsidR="00AB2B30" w:rsidRPr="009B053A" w14:paraId="6AD2D829" w14:textId="77777777">
        <w:trPr>
          <w:jc w:val="center"/>
        </w:trPr>
        <w:tc>
          <w:tcPr>
            <w:tcW w:w="3690" w:type="dxa"/>
          </w:tcPr>
          <w:p w14:paraId="626E13BE" w14:textId="77777777" w:rsidR="00AB2B30" w:rsidRPr="009B053A" w:rsidRDefault="006A7121">
            <w:pPr>
              <w:pStyle w:val="TAL"/>
            </w:pPr>
            <w:r w:rsidRPr="009B053A">
              <w:t>Allocated subframes per Radio Frame</w:t>
            </w:r>
          </w:p>
        </w:tc>
        <w:tc>
          <w:tcPr>
            <w:tcW w:w="1093" w:type="dxa"/>
          </w:tcPr>
          <w:p w14:paraId="33F85C55" w14:textId="77777777" w:rsidR="00AB2B30" w:rsidRPr="009B053A" w:rsidRDefault="00AB2B30">
            <w:pPr>
              <w:pStyle w:val="TAC"/>
            </w:pPr>
          </w:p>
        </w:tc>
        <w:tc>
          <w:tcPr>
            <w:tcW w:w="851" w:type="dxa"/>
          </w:tcPr>
          <w:p w14:paraId="59FAE977" w14:textId="77777777" w:rsidR="00AB2B30" w:rsidRPr="009B053A" w:rsidRDefault="006A7121">
            <w:pPr>
              <w:pStyle w:val="TAC"/>
            </w:pPr>
            <w:r w:rsidRPr="009B053A">
              <w:t>2</w:t>
            </w:r>
          </w:p>
        </w:tc>
        <w:tc>
          <w:tcPr>
            <w:tcW w:w="851" w:type="dxa"/>
          </w:tcPr>
          <w:p w14:paraId="09DB6A1A" w14:textId="77777777" w:rsidR="00AB2B30" w:rsidRPr="009B053A" w:rsidRDefault="006A7121">
            <w:pPr>
              <w:pStyle w:val="TAC"/>
            </w:pPr>
            <w:r w:rsidRPr="009B053A">
              <w:t>3+2</w:t>
            </w:r>
          </w:p>
        </w:tc>
        <w:tc>
          <w:tcPr>
            <w:tcW w:w="851" w:type="dxa"/>
          </w:tcPr>
          <w:p w14:paraId="41822230" w14:textId="77777777" w:rsidR="00AB2B30" w:rsidRPr="009B053A" w:rsidRDefault="006A7121">
            <w:pPr>
              <w:pStyle w:val="TAC"/>
            </w:pPr>
            <w:r w:rsidRPr="009B053A">
              <w:t>3+2</w:t>
            </w:r>
          </w:p>
        </w:tc>
        <w:tc>
          <w:tcPr>
            <w:tcW w:w="851" w:type="dxa"/>
          </w:tcPr>
          <w:p w14:paraId="386674DD" w14:textId="77777777" w:rsidR="00AB2B30" w:rsidRPr="009B053A" w:rsidRDefault="006A7121">
            <w:pPr>
              <w:pStyle w:val="TAC"/>
            </w:pPr>
            <w:r w:rsidRPr="009B053A">
              <w:t>3+2</w:t>
            </w:r>
          </w:p>
        </w:tc>
        <w:tc>
          <w:tcPr>
            <w:tcW w:w="851" w:type="dxa"/>
          </w:tcPr>
          <w:p w14:paraId="4D9E0B91" w14:textId="77777777" w:rsidR="00AB2B30" w:rsidRPr="009B053A" w:rsidRDefault="006A7121">
            <w:pPr>
              <w:pStyle w:val="TAC"/>
            </w:pPr>
            <w:r w:rsidRPr="009B053A">
              <w:t>3+2</w:t>
            </w:r>
          </w:p>
        </w:tc>
        <w:tc>
          <w:tcPr>
            <w:tcW w:w="851" w:type="dxa"/>
          </w:tcPr>
          <w:p w14:paraId="432E85E1" w14:textId="77777777" w:rsidR="00AB2B30" w:rsidRPr="009B053A" w:rsidRDefault="006A7121">
            <w:pPr>
              <w:pStyle w:val="TAC"/>
            </w:pPr>
            <w:r w:rsidRPr="009B053A">
              <w:t>3+2</w:t>
            </w:r>
          </w:p>
        </w:tc>
      </w:tr>
      <w:tr w:rsidR="00AB2B30" w:rsidRPr="009B053A" w14:paraId="78944CDD" w14:textId="77777777">
        <w:trPr>
          <w:jc w:val="center"/>
        </w:trPr>
        <w:tc>
          <w:tcPr>
            <w:tcW w:w="3690" w:type="dxa"/>
          </w:tcPr>
          <w:p w14:paraId="35BB8B6A" w14:textId="77777777" w:rsidR="00AB2B30" w:rsidRPr="009B053A" w:rsidRDefault="006A7121">
            <w:pPr>
              <w:pStyle w:val="TAL"/>
            </w:pPr>
            <w:r w:rsidRPr="009B053A">
              <w:t>Modulation</w:t>
            </w:r>
          </w:p>
        </w:tc>
        <w:tc>
          <w:tcPr>
            <w:tcW w:w="1093" w:type="dxa"/>
          </w:tcPr>
          <w:p w14:paraId="76E03859" w14:textId="77777777" w:rsidR="00AB2B30" w:rsidRPr="009B053A" w:rsidRDefault="00AB2B30">
            <w:pPr>
              <w:pStyle w:val="TAC"/>
            </w:pPr>
          </w:p>
        </w:tc>
        <w:tc>
          <w:tcPr>
            <w:tcW w:w="851" w:type="dxa"/>
          </w:tcPr>
          <w:p w14:paraId="12DE9C2E" w14:textId="77777777" w:rsidR="00AB2B30" w:rsidRPr="009B053A" w:rsidRDefault="006A7121">
            <w:pPr>
              <w:pStyle w:val="TAC"/>
            </w:pPr>
            <w:r w:rsidRPr="009B053A">
              <w:t>64QAM</w:t>
            </w:r>
          </w:p>
        </w:tc>
        <w:tc>
          <w:tcPr>
            <w:tcW w:w="851" w:type="dxa"/>
          </w:tcPr>
          <w:p w14:paraId="011A4F48" w14:textId="77777777" w:rsidR="00AB2B30" w:rsidRPr="009B053A" w:rsidRDefault="006A7121">
            <w:pPr>
              <w:pStyle w:val="TAC"/>
            </w:pPr>
            <w:r w:rsidRPr="009B053A">
              <w:t>64QAM</w:t>
            </w:r>
          </w:p>
        </w:tc>
        <w:tc>
          <w:tcPr>
            <w:tcW w:w="851" w:type="dxa"/>
          </w:tcPr>
          <w:p w14:paraId="696023F8" w14:textId="77777777" w:rsidR="00AB2B30" w:rsidRPr="009B053A" w:rsidRDefault="006A7121">
            <w:pPr>
              <w:pStyle w:val="TAC"/>
            </w:pPr>
            <w:r w:rsidRPr="009B053A">
              <w:t>64QAM</w:t>
            </w:r>
          </w:p>
        </w:tc>
        <w:tc>
          <w:tcPr>
            <w:tcW w:w="851" w:type="dxa"/>
          </w:tcPr>
          <w:p w14:paraId="2850BE62" w14:textId="77777777" w:rsidR="00AB2B30" w:rsidRPr="009B053A" w:rsidRDefault="006A7121">
            <w:pPr>
              <w:pStyle w:val="TAC"/>
            </w:pPr>
            <w:r w:rsidRPr="009B053A">
              <w:t>64QAM</w:t>
            </w:r>
          </w:p>
        </w:tc>
        <w:tc>
          <w:tcPr>
            <w:tcW w:w="851" w:type="dxa"/>
          </w:tcPr>
          <w:p w14:paraId="3CA47A03" w14:textId="77777777" w:rsidR="00AB2B30" w:rsidRPr="009B053A" w:rsidRDefault="006A7121">
            <w:pPr>
              <w:pStyle w:val="TAC"/>
            </w:pPr>
            <w:r w:rsidRPr="009B053A">
              <w:t>64QAM</w:t>
            </w:r>
          </w:p>
        </w:tc>
        <w:tc>
          <w:tcPr>
            <w:tcW w:w="851" w:type="dxa"/>
          </w:tcPr>
          <w:p w14:paraId="0CE998B7" w14:textId="77777777" w:rsidR="00AB2B30" w:rsidRPr="009B053A" w:rsidRDefault="006A7121">
            <w:pPr>
              <w:pStyle w:val="TAC"/>
            </w:pPr>
            <w:r w:rsidRPr="009B053A">
              <w:t>64QAM</w:t>
            </w:r>
          </w:p>
        </w:tc>
      </w:tr>
      <w:tr w:rsidR="00AB2B30" w:rsidRPr="009B053A" w14:paraId="452FA318" w14:textId="77777777">
        <w:trPr>
          <w:jc w:val="center"/>
        </w:trPr>
        <w:tc>
          <w:tcPr>
            <w:tcW w:w="3690" w:type="dxa"/>
          </w:tcPr>
          <w:p w14:paraId="6C55B6D0" w14:textId="77777777" w:rsidR="00AB2B30" w:rsidRPr="009B053A" w:rsidRDefault="006A7121">
            <w:pPr>
              <w:pStyle w:val="TAL"/>
            </w:pPr>
            <w:r w:rsidRPr="009B053A">
              <w:t>Target Coding Rate</w:t>
            </w:r>
          </w:p>
        </w:tc>
        <w:tc>
          <w:tcPr>
            <w:tcW w:w="1093" w:type="dxa"/>
          </w:tcPr>
          <w:p w14:paraId="2F534592" w14:textId="77777777" w:rsidR="00AB2B30" w:rsidRPr="009B053A" w:rsidRDefault="00AB2B30">
            <w:pPr>
              <w:pStyle w:val="TAC"/>
            </w:pPr>
          </w:p>
        </w:tc>
        <w:tc>
          <w:tcPr>
            <w:tcW w:w="851" w:type="dxa"/>
          </w:tcPr>
          <w:p w14:paraId="28A0BD32" w14:textId="77777777" w:rsidR="00AB2B30" w:rsidRPr="009B053A" w:rsidRDefault="006A7121">
            <w:pPr>
              <w:pStyle w:val="TAC"/>
            </w:pPr>
            <w:r w:rsidRPr="009B053A">
              <w:t>¾</w:t>
            </w:r>
          </w:p>
        </w:tc>
        <w:tc>
          <w:tcPr>
            <w:tcW w:w="851" w:type="dxa"/>
          </w:tcPr>
          <w:p w14:paraId="3986E1C2" w14:textId="77777777" w:rsidR="00AB2B30" w:rsidRPr="009B053A" w:rsidRDefault="006A7121">
            <w:pPr>
              <w:pStyle w:val="TAC"/>
            </w:pPr>
            <w:r w:rsidRPr="009B053A">
              <w:t>¾</w:t>
            </w:r>
          </w:p>
        </w:tc>
        <w:tc>
          <w:tcPr>
            <w:tcW w:w="851" w:type="dxa"/>
          </w:tcPr>
          <w:p w14:paraId="068FAAF8" w14:textId="77777777" w:rsidR="00AB2B30" w:rsidRPr="009B053A" w:rsidRDefault="006A7121">
            <w:pPr>
              <w:pStyle w:val="TAC"/>
            </w:pPr>
            <w:r w:rsidRPr="009B053A">
              <w:t>¾</w:t>
            </w:r>
          </w:p>
        </w:tc>
        <w:tc>
          <w:tcPr>
            <w:tcW w:w="851" w:type="dxa"/>
          </w:tcPr>
          <w:p w14:paraId="509E9740" w14:textId="77777777" w:rsidR="00AB2B30" w:rsidRPr="009B053A" w:rsidRDefault="006A7121">
            <w:pPr>
              <w:pStyle w:val="TAC"/>
            </w:pPr>
            <w:r w:rsidRPr="009B053A">
              <w:t>¾</w:t>
            </w:r>
          </w:p>
        </w:tc>
        <w:tc>
          <w:tcPr>
            <w:tcW w:w="851" w:type="dxa"/>
          </w:tcPr>
          <w:p w14:paraId="6F1D6410" w14:textId="77777777" w:rsidR="00AB2B30" w:rsidRPr="009B053A" w:rsidRDefault="006A7121">
            <w:pPr>
              <w:pStyle w:val="TAC"/>
            </w:pPr>
            <w:r w:rsidRPr="009B053A">
              <w:t>¾</w:t>
            </w:r>
          </w:p>
        </w:tc>
        <w:tc>
          <w:tcPr>
            <w:tcW w:w="851" w:type="dxa"/>
          </w:tcPr>
          <w:p w14:paraId="5594B6A4" w14:textId="77777777" w:rsidR="00AB2B30" w:rsidRPr="009B053A" w:rsidRDefault="006A7121">
            <w:pPr>
              <w:pStyle w:val="TAC"/>
            </w:pPr>
            <w:r w:rsidRPr="009B053A">
              <w:t>¾</w:t>
            </w:r>
          </w:p>
        </w:tc>
      </w:tr>
      <w:tr w:rsidR="00AB2B30" w:rsidRPr="009B053A" w14:paraId="55465627" w14:textId="77777777">
        <w:trPr>
          <w:jc w:val="center"/>
        </w:trPr>
        <w:tc>
          <w:tcPr>
            <w:tcW w:w="3690" w:type="dxa"/>
          </w:tcPr>
          <w:p w14:paraId="4F90B0AD" w14:textId="77777777" w:rsidR="00AB2B30" w:rsidRPr="009B053A" w:rsidRDefault="006A7121">
            <w:pPr>
              <w:pStyle w:val="TAL"/>
            </w:pPr>
            <w:r w:rsidRPr="009B053A">
              <w:t>Number of HARQ Processes</w:t>
            </w:r>
          </w:p>
        </w:tc>
        <w:tc>
          <w:tcPr>
            <w:tcW w:w="1093" w:type="dxa"/>
          </w:tcPr>
          <w:p w14:paraId="7CD6B855" w14:textId="77777777" w:rsidR="00AB2B30" w:rsidRPr="009B053A" w:rsidRDefault="006A7121">
            <w:pPr>
              <w:pStyle w:val="TAC"/>
            </w:pPr>
            <w:r w:rsidRPr="009B053A">
              <w:t>Processes</w:t>
            </w:r>
          </w:p>
        </w:tc>
        <w:tc>
          <w:tcPr>
            <w:tcW w:w="851" w:type="dxa"/>
          </w:tcPr>
          <w:p w14:paraId="546A8CC3" w14:textId="77777777" w:rsidR="00AB2B30" w:rsidRPr="009B053A" w:rsidRDefault="006A7121">
            <w:pPr>
              <w:pStyle w:val="TAC"/>
            </w:pPr>
            <w:r w:rsidRPr="009B053A">
              <w:t>7</w:t>
            </w:r>
          </w:p>
        </w:tc>
        <w:tc>
          <w:tcPr>
            <w:tcW w:w="851" w:type="dxa"/>
          </w:tcPr>
          <w:p w14:paraId="16A706A9" w14:textId="77777777" w:rsidR="00AB2B30" w:rsidRPr="009B053A" w:rsidRDefault="006A7121">
            <w:pPr>
              <w:pStyle w:val="TAC"/>
            </w:pPr>
            <w:r w:rsidRPr="009B053A">
              <w:t>7</w:t>
            </w:r>
          </w:p>
        </w:tc>
        <w:tc>
          <w:tcPr>
            <w:tcW w:w="851" w:type="dxa"/>
          </w:tcPr>
          <w:p w14:paraId="20B73180" w14:textId="77777777" w:rsidR="00AB2B30" w:rsidRPr="009B053A" w:rsidRDefault="006A7121">
            <w:pPr>
              <w:pStyle w:val="TAC"/>
            </w:pPr>
            <w:r w:rsidRPr="009B053A">
              <w:t>7</w:t>
            </w:r>
          </w:p>
        </w:tc>
        <w:tc>
          <w:tcPr>
            <w:tcW w:w="851" w:type="dxa"/>
          </w:tcPr>
          <w:p w14:paraId="2EF2C681" w14:textId="77777777" w:rsidR="00AB2B30" w:rsidRPr="009B053A" w:rsidRDefault="006A7121">
            <w:pPr>
              <w:pStyle w:val="TAC"/>
            </w:pPr>
            <w:r w:rsidRPr="009B053A">
              <w:t>7</w:t>
            </w:r>
          </w:p>
        </w:tc>
        <w:tc>
          <w:tcPr>
            <w:tcW w:w="851" w:type="dxa"/>
          </w:tcPr>
          <w:p w14:paraId="32B615E3" w14:textId="77777777" w:rsidR="00AB2B30" w:rsidRPr="009B053A" w:rsidRDefault="006A7121">
            <w:pPr>
              <w:pStyle w:val="TAC"/>
            </w:pPr>
            <w:r w:rsidRPr="009B053A">
              <w:t>7</w:t>
            </w:r>
          </w:p>
        </w:tc>
        <w:tc>
          <w:tcPr>
            <w:tcW w:w="851" w:type="dxa"/>
          </w:tcPr>
          <w:p w14:paraId="0E7262D6" w14:textId="77777777" w:rsidR="00AB2B30" w:rsidRPr="009B053A" w:rsidRDefault="006A7121">
            <w:pPr>
              <w:pStyle w:val="TAC"/>
            </w:pPr>
            <w:r w:rsidRPr="009B053A">
              <w:t>7</w:t>
            </w:r>
          </w:p>
        </w:tc>
      </w:tr>
      <w:tr w:rsidR="00AB2B30" w:rsidRPr="009B053A" w14:paraId="20886D7F" w14:textId="77777777">
        <w:trPr>
          <w:jc w:val="center"/>
        </w:trPr>
        <w:tc>
          <w:tcPr>
            <w:tcW w:w="3690" w:type="dxa"/>
          </w:tcPr>
          <w:p w14:paraId="0663E8AB" w14:textId="77777777" w:rsidR="00AB2B30" w:rsidRPr="009B053A" w:rsidRDefault="006A7121">
            <w:pPr>
              <w:pStyle w:val="TAL"/>
            </w:pPr>
            <w:r w:rsidRPr="009B053A">
              <w:t>Maximum number of HARQ transmissions</w:t>
            </w:r>
          </w:p>
        </w:tc>
        <w:tc>
          <w:tcPr>
            <w:tcW w:w="1093" w:type="dxa"/>
          </w:tcPr>
          <w:p w14:paraId="41E19B13" w14:textId="77777777" w:rsidR="00AB2B30" w:rsidRPr="009B053A" w:rsidRDefault="00AB2B30">
            <w:pPr>
              <w:pStyle w:val="TAC"/>
            </w:pPr>
          </w:p>
        </w:tc>
        <w:tc>
          <w:tcPr>
            <w:tcW w:w="851" w:type="dxa"/>
          </w:tcPr>
          <w:p w14:paraId="0706EF2A" w14:textId="77777777" w:rsidR="00AB2B30" w:rsidRPr="009B053A" w:rsidRDefault="006A7121">
            <w:pPr>
              <w:pStyle w:val="TAC"/>
            </w:pPr>
            <w:r w:rsidRPr="009B053A">
              <w:t>1</w:t>
            </w:r>
          </w:p>
        </w:tc>
        <w:tc>
          <w:tcPr>
            <w:tcW w:w="851" w:type="dxa"/>
          </w:tcPr>
          <w:p w14:paraId="3011C7C5" w14:textId="77777777" w:rsidR="00AB2B30" w:rsidRPr="009B053A" w:rsidRDefault="006A7121">
            <w:pPr>
              <w:pStyle w:val="TAC"/>
            </w:pPr>
            <w:r w:rsidRPr="009B053A">
              <w:t>1</w:t>
            </w:r>
          </w:p>
        </w:tc>
        <w:tc>
          <w:tcPr>
            <w:tcW w:w="851" w:type="dxa"/>
          </w:tcPr>
          <w:p w14:paraId="35299C2C" w14:textId="77777777" w:rsidR="00AB2B30" w:rsidRPr="009B053A" w:rsidRDefault="006A7121">
            <w:pPr>
              <w:pStyle w:val="TAC"/>
            </w:pPr>
            <w:r w:rsidRPr="009B053A">
              <w:t>1</w:t>
            </w:r>
          </w:p>
        </w:tc>
        <w:tc>
          <w:tcPr>
            <w:tcW w:w="851" w:type="dxa"/>
          </w:tcPr>
          <w:p w14:paraId="18590207" w14:textId="77777777" w:rsidR="00AB2B30" w:rsidRPr="009B053A" w:rsidRDefault="006A7121">
            <w:pPr>
              <w:pStyle w:val="TAC"/>
            </w:pPr>
            <w:r w:rsidRPr="009B053A">
              <w:t>1</w:t>
            </w:r>
          </w:p>
        </w:tc>
        <w:tc>
          <w:tcPr>
            <w:tcW w:w="851" w:type="dxa"/>
          </w:tcPr>
          <w:p w14:paraId="29AF894E" w14:textId="77777777" w:rsidR="00AB2B30" w:rsidRPr="009B053A" w:rsidRDefault="006A7121">
            <w:pPr>
              <w:pStyle w:val="TAC"/>
            </w:pPr>
            <w:r w:rsidRPr="009B053A">
              <w:t>1</w:t>
            </w:r>
          </w:p>
        </w:tc>
        <w:tc>
          <w:tcPr>
            <w:tcW w:w="851" w:type="dxa"/>
          </w:tcPr>
          <w:p w14:paraId="4E33491B" w14:textId="77777777" w:rsidR="00AB2B30" w:rsidRPr="009B053A" w:rsidRDefault="006A7121">
            <w:pPr>
              <w:pStyle w:val="TAC"/>
            </w:pPr>
            <w:r w:rsidRPr="009B053A">
              <w:t>1</w:t>
            </w:r>
          </w:p>
        </w:tc>
      </w:tr>
      <w:tr w:rsidR="00AB2B30" w:rsidRPr="009B053A" w14:paraId="6A4F51CB" w14:textId="77777777">
        <w:trPr>
          <w:jc w:val="center"/>
        </w:trPr>
        <w:tc>
          <w:tcPr>
            <w:tcW w:w="3690" w:type="dxa"/>
          </w:tcPr>
          <w:p w14:paraId="2CDD6F10" w14:textId="77777777" w:rsidR="00AB2B30" w:rsidRPr="009B053A" w:rsidRDefault="006A7121">
            <w:pPr>
              <w:pStyle w:val="TAL"/>
            </w:pPr>
            <w:r w:rsidRPr="009B053A">
              <w:t>Information Bit Payload per Sub-Frame</w:t>
            </w:r>
          </w:p>
        </w:tc>
        <w:tc>
          <w:tcPr>
            <w:tcW w:w="1093" w:type="dxa"/>
          </w:tcPr>
          <w:p w14:paraId="45FA8F0E" w14:textId="77777777" w:rsidR="00AB2B30" w:rsidRPr="009B053A" w:rsidRDefault="00AB2B30">
            <w:pPr>
              <w:pStyle w:val="TAC"/>
            </w:pPr>
          </w:p>
        </w:tc>
        <w:tc>
          <w:tcPr>
            <w:tcW w:w="851" w:type="dxa"/>
          </w:tcPr>
          <w:p w14:paraId="384EE88C" w14:textId="77777777" w:rsidR="00AB2B30" w:rsidRPr="009B053A" w:rsidRDefault="00AB2B30">
            <w:pPr>
              <w:pStyle w:val="TAC"/>
            </w:pPr>
          </w:p>
        </w:tc>
        <w:tc>
          <w:tcPr>
            <w:tcW w:w="851" w:type="dxa"/>
          </w:tcPr>
          <w:p w14:paraId="463C223E" w14:textId="77777777" w:rsidR="00AB2B30" w:rsidRPr="009B053A" w:rsidRDefault="00AB2B30">
            <w:pPr>
              <w:pStyle w:val="TAC"/>
            </w:pPr>
          </w:p>
        </w:tc>
        <w:tc>
          <w:tcPr>
            <w:tcW w:w="851" w:type="dxa"/>
          </w:tcPr>
          <w:p w14:paraId="0BFA8722" w14:textId="77777777" w:rsidR="00AB2B30" w:rsidRPr="009B053A" w:rsidRDefault="00AB2B30">
            <w:pPr>
              <w:pStyle w:val="TAC"/>
            </w:pPr>
          </w:p>
        </w:tc>
        <w:tc>
          <w:tcPr>
            <w:tcW w:w="851" w:type="dxa"/>
          </w:tcPr>
          <w:p w14:paraId="251ED854" w14:textId="77777777" w:rsidR="00AB2B30" w:rsidRPr="009B053A" w:rsidRDefault="00AB2B30">
            <w:pPr>
              <w:pStyle w:val="TAC"/>
            </w:pPr>
          </w:p>
        </w:tc>
        <w:tc>
          <w:tcPr>
            <w:tcW w:w="851" w:type="dxa"/>
          </w:tcPr>
          <w:p w14:paraId="2B5DD21A" w14:textId="77777777" w:rsidR="00AB2B30" w:rsidRPr="009B053A" w:rsidRDefault="00AB2B30">
            <w:pPr>
              <w:pStyle w:val="TAC"/>
            </w:pPr>
          </w:p>
        </w:tc>
        <w:tc>
          <w:tcPr>
            <w:tcW w:w="851" w:type="dxa"/>
          </w:tcPr>
          <w:p w14:paraId="49520324" w14:textId="77777777" w:rsidR="00AB2B30" w:rsidRPr="009B053A" w:rsidRDefault="00AB2B30">
            <w:pPr>
              <w:pStyle w:val="TAC"/>
            </w:pPr>
          </w:p>
        </w:tc>
      </w:tr>
      <w:tr w:rsidR="00AB2B30" w:rsidRPr="009B053A" w14:paraId="43E53BF7" w14:textId="77777777">
        <w:trPr>
          <w:jc w:val="center"/>
        </w:trPr>
        <w:tc>
          <w:tcPr>
            <w:tcW w:w="3690" w:type="dxa"/>
          </w:tcPr>
          <w:p w14:paraId="0001D129" w14:textId="77777777" w:rsidR="00AB2B30" w:rsidRPr="009B053A" w:rsidRDefault="006A7121">
            <w:pPr>
              <w:pStyle w:val="TAL"/>
            </w:pPr>
            <w:r w:rsidRPr="009B053A">
              <w:t>For Sub-Frames 3, 4, 8, 9</w:t>
            </w:r>
          </w:p>
        </w:tc>
        <w:tc>
          <w:tcPr>
            <w:tcW w:w="1093" w:type="dxa"/>
          </w:tcPr>
          <w:p w14:paraId="60C1C166" w14:textId="77777777" w:rsidR="00AB2B30" w:rsidRPr="009B053A" w:rsidRDefault="006A7121">
            <w:pPr>
              <w:pStyle w:val="TAC"/>
            </w:pPr>
            <w:r w:rsidRPr="009B053A">
              <w:t>Bits</w:t>
            </w:r>
          </w:p>
        </w:tc>
        <w:tc>
          <w:tcPr>
            <w:tcW w:w="851" w:type="dxa"/>
          </w:tcPr>
          <w:p w14:paraId="0425460B" w14:textId="77777777" w:rsidR="00AB2B30" w:rsidRPr="009B053A" w:rsidRDefault="006A7121">
            <w:pPr>
              <w:pStyle w:val="TAC"/>
            </w:pPr>
            <w:r w:rsidRPr="009B053A">
              <w:t>2984</w:t>
            </w:r>
          </w:p>
        </w:tc>
        <w:tc>
          <w:tcPr>
            <w:tcW w:w="851" w:type="dxa"/>
          </w:tcPr>
          <w:p w14:paraId="24FCC91F" w14:textId="77777777" w:rsidR="00AB2B30" w:rsidRPr="009B053A" w:rsidRDefault="006A7121">
            <w:pPr>
              <w:pStyle w:val="TAC"/>
            </w:pPr>
            <w:r w:rsidRPr="009B053A">
              <w:t>8504</w:t>
            </w:r>
          </w:p>
        </w:tc>
        <w:tc>
          <w:tcPr>
            <w:tcW w:w="851" w:type="dxa"/>
          </w:tcPr>
          <w:p w14:paraId="10BC7BC9" w14:textId="77777777" w:rsidR="00AB2B30" w:rsidRPr="009B053A" w:rsidRDefault="006A7121">
            <w:pPr>
              <w:pStyle w:val="TAC"/>
            </w:pPr>
            <w:r w:rsidRPr="009B053A">
              <w:t>14112</w:t>
            </w:r>
          </w:p>
        </w:tc>
        <w:tc>
          <w:tcPr>
            <w:tcW w:w="851" w:type="dxa"/>
          </w:tcPr>
          <w:p w14:paraId="29E59979" w14:textId="77777777" w:rsidR="00AB2B30" w:rsidRPr="009B053A" w:rsidRDefault="006A7121">
            <w:pPr>
              <w:pStyle w:val="TAC"/>
            </w:pPr>
            <w:r w:rsidRPr="009B053A">
              <w:t>30576</w:t>
            </w:r>
          </w:p>
        </w:tc>
        <w:tc>
          <w:tcPr>
            <w:tcW w:w="851" w:type="dxa"/>
          </w:tcPr>
          <w:p w14:paraId="683D8D6C" w14:textId="77777777" w:rsidR="00AB2B30" w:rsidRPr="009B053A" w:rsidRDefault="006A7121">
            <w:pPr>
              <w:pStyle w:val="TAC"/>
            </w:pPr>
            <w:r w:rsidRPr="009B053A">
              <w:t>46888</w:t>
            </w:r>
          </w:p>
        </w:tc>
        <w:tc>
          <w:tcPr>
            <w:tcW w:w="851" w:type="dxa"/>
          </w:tcPr>
          <w:p w14:paraId="1C67599A" w14:textId="77777777" w:rsidR="00AB2B30" w:rsidRPr="009B053A" w:rsidRDefault="006A7121">
            <w:pPr>
              <w:pStyle w:val="TAC"/>
            </w:pPr>
            <w:r w:rsidRPr="009B053A">
              <w:t>61664</w:t>
            </w:r>
          </w:p>
        </w:tc>
      </w:tr>
      <w:tr w:rsidR="00AB2B30" w:rsidRPr="009B053A" w14:paraId="345EDC77" w14:textId="77777777">
        <w:trPr>
          <w:jc w:val="center"/>
        </w:trPr>
        <w:tc>
          <w:tcPr>
            <w:tcW w:w="3690" w:type="dxa"/>
          </w:tcPr>
          <w:p w14:paraId="4C3A5676" w14:textId="77777777" w:rsidR="00AB2B30" w:rsidRPr="009B053A" w:rsidRDefault="006A7121">
            <w:pPr>
              <w:pStyle w:val="TAL"/>
            </w:pPr>
            <w:r w:rsidRPr="009B053A">
              <w:t>For Sub-Frames 1,6</w:t>
            </w:r>
          </w:p>
        </w:tc>
        <w:tc>
          <w:tcPr>
            <w:tcW w:w="1093" w:type="dxa"/>
          </w:tcPr>
          <w:p w14:paraId="7513BDA3" w14:textId="77777777" w:rsidR="00AB2B30" w:rsidRPr="009B053A" w:rsidRDefault="006A7121">
            <w:pPr>
              <w:pStyle w:val="TAC"/>
            </w:pPr>
            <w:r w:rsidRPr="009B053A">
              <w:t>Bits</w:t>
            </w:r>
          </w:p>
        </w:tc>
        <w:tc>
          <w:tcPr>
            <w:tcW w:w="851" w:type="dxa"/>
          </w:tcPr>
          <w:p w14:paraId="115F0F14" w14:textId="77777777" w:rsidR="00AB2B30" w:rsidRPr="009B053A" w:rsidRDefault="006A7121">
            <w:pPr>
              <w:pStyle w:val="TAC"/>
            </w:pPr>
            <w:r w:rsidRPr="009B053A">
              <w:t>N/A</w:t>
            </w:r>
          </w:p>
        </w:tc>
        <w:tc>
          <w:tcPr>
            <w:tcW w:w="851" w:type="dxa"/>
          </w:tcPr>
          <w:p w14:paraId="06D2254C" w14:textId="77777777" w:rsidR="00AB2B30" w:rsidRPr="009B053A" w:rsidRDefault="006A7121">
            <w:pPr>
              <w:pStyle w:val="TAC"/>
            </w:pPr>
            <w:r w:rsidRPr="009B053A">
              <w:t>5544</w:t>
            </w:r>
          </w:p>
        </w:tc>
        <w:tc>
          <w:tcPr>
            <w:tcW w:w="851" w:type="dxa"/>
          </w:tcPr>
          <w:p w14:paraId="46ED7C79" w14:textId="77777777" w:rsidR="00AB2B30" w:rsidRPr="009B053A" w:rsidRDefault="006A7121">
            <w:pPr>
              <w:pStyle w:val="TAC"/>
            </w:pPr>
            <w:r w:rsidRPr="009B053A">
              <w:t>9528</w:t>
            </w:r>
          </w:p>
        </w:tc>
        <w:tc>
          <w:tcPr>
            <w:tcW w:w="851" w:type="dxa"/>
          </w:tcPr>
          <w:p w14:paraId="1FCCF9B6" w14:textId="77777777" w:rsidR="00AB2B30" w:rsidRPr="009B053A" w:rsidRDefault="006A7121">
            <w:pPr>
              <w:pStyle w:val="TAC"/>
            </w:pPr>
            <w:r w:rsidRPr="009B053A">
              <w:t>19848</w:t>
            </w:r>
          </w:p>
        </w:tc>
        <w:tc>
          <w:tcPr>
            <w:tcW w:w="851" w:type="dxa"/>
          </w:tcPr>
          <w:p w14:paraId="15948719" w14:textId="77777777" w:rsidR="00AB2B30" w:rsidRPr="009B053A" w:rsidRDefault="006A7121">
            <w:pPr>
              <w:pStyle w:val="TAC"/>
            </w:pPr>
            <w:r w:rsidRPr="009B053A">
              <w:t>30576</w:t>
            </w:r>
          </w:p>
        </w:tc>
        <w:tc>
          <w:tcPr>
            <w:tcW w:w="851" w:type="dxa"/>
          </w:tcPr>
          <w:p w14:paraId="7E0F8499" w14:textId="77777777" w:rsidR="00AB2B30" w:rsidRPr="009B053A" w:rsidRDefault="006A7121">
            <w:pPr>
              <w:pStyle w:val="TAC"/>
            </w:pPr>
            <w:r w:rsidRPr="009B053A">
              <w:t>40576</w:t>
            </w:r>
          </w:p>
        </w:tc>
      </w:tr>
      <w:tr w:rsidR="00AB2B30" w:rsidRPr="009B053A" w14:paraId="4C7C09D9" w14:textId="77777777">
        <w:trPr>
          <w:jc w:val="center"/>
        </w:trPr>
        <w:tc>
          <w:tcPr>
            <w:tcW w:w="3690" w:type="dxa"/>
          </w:tcPr>
          <w:p w14:paraId="363C96E0" w14:textId="77777777" w:rsidR="00AB2B30" w:rsidRPr="009B053A" w:rsidRDefault="006A7121">
            <w:pPr>
              <w:pStyle w:val="TAL"/>
            </w:pPr>
            <w:r w:rsidRPr="009B053A">
              <w:t>For Sub-Frame 5</w:t>
            </w:r>
          </w:p>
        </w:tc>
        <w:tc>
          <w:tcPr>
            <w:tcW w:w="1093" w:type="dxa"/>
          </w:tcPr>
          <w:p w14:paraId="4D74DA74" w14:textId="77777777" w:rsidR="00AB2B30" w:rsidRPr="009B053A" w:rsidRDefault="006A7121">
            <w:pPr>
              <w:pStyle w:val="TAC"/>
            </w:pPr>
            <w:r w:rsidRPr="009B053A">
              <w:t>Bits</w:t>
            </w:r>
          </w:p>
        </w:tc>
        <w:tc>
          <w:tcPr>
            <w:tcW w:w="851" w:type="dxa"/>
          </w:tcPr>
          <w:p w14:paraId="16ED6E22" w14:textId="77777777" w:rsidR="00AB2B30" w:rsidRPr="009B053A" w:rsidRDefault="006A7121">
            <w:pPr>
              <w:pStyle w:val="TAC"/>
            </w:pPr>
            <w:r w:rsidRPr="009B053A">
              <w:t>N/A</w:t>
            </w:r>
          </w:p>
        </w:tc>
        <w:tc>
          <w:tcPr>
            <w:tcW w:w="851" w:type="dxa"/>
          </w:tcPr>
          <w:p w14:paraId="2DA6C799" w14:textId="77777777" w:rsidR="00AB2B30" w:rsidRPr="009B053A" w:rsidRDefault="006A7121">
            <w:pPr>
              <w:pStyle w:val="TAC"/>
            </w:pPr>
            <w:r w:rsidRPr="009B053A">
              <w:t>N/A</w:t>
            </w:r>
          </w:p>
        </w:tc>
        <w:tc>
          <w:tcPr>
            <w:tcW w:w="851" w:type="dxa"/>
          </w:tcPr>
          <w:p w14:paraId="724409BA" w14:textId="77777777" w:rsidR="00AB2B30" w:rsidRPr="009B053A" w:rsidRDefault="006A7121">
            <w:pPr>
              <w:pStyle w:val="TAC"/>
            </w:pPr>
            <w:r w:rsidRPr="009B053A">
              <w:t>N/A</w:t>
            </w:r>
          </w:p>
        </w:tc>
        <w:tc>
          <w:tcPr>
            <w:tcW w:w="851" w:type="dxa"/>
          </w:tcPr>
          <w:p w14:paraId="373619E9" w14:textId="77777777" w:rsidR="00AB2B30" w:rsidRPr="009B053A" w:rsidRDefault="006A7121">
            <w:pPr>
              <w:pStyle w:val="TAC"/>
            </w:pPr>
            <w:r w:rsidRPr="009B053A">
              <w:t>N/A</w:t>
            </w:r>
          </w:p>
        </w:tc>
        <w:tc>
          <w:tcPr>
            <w:tcW w:w="851" w:type="dxa"/>
          </w:tcPr>
          <w:p w14:paraId="318CC481" w14:textId="77777777" w:rsidR="00AB2B30" w:rsidRPr="009B053A" w:rsidRDefault="006A7121">
            <w:pPr>
              <w:pStyle w:val="TAC"/>
            </w:pPr>
            <w:r w:rsidRPr="009B053A">
              <w:t>N/A</w:t>
            </w:r>
          </w:p>
        </w:tc>
        <w:tc>
          <w:tcPr>
            <w:tcW w:w="851" w:type="dxa"/>
          </w:tcPr>
          <w:p w14:paraId="005B5FEF" w14:textId="77777777" w:rsidR="00AB2B30" w:rsidRPr="009B053A" w:rsidRDefault="006A7121">
            <w:pPr>
              <w:pStyle w:val="TAC"/>
            </w:pPr>
            <w:r w:rsidRPr="009B053A">
              <w:t>N/A</w:t>
            </w:r>
          </w:p>
        </w:tc>
      </w:tr>
      <w:tr w:rsidR="00AB2B30" w:rsidRPr="009B053A" w14:paraId="290576AD" w14:textId="77777777">
        <w:trPr>
          <w:jc w:val="center"/>
        </w:trPr>
        <w:tc>
          <w:tcPr>
            <w:tcW w:w="3690" w:type="dxa"/>
          </w:tcPr>
          <w:p w14:paraId="4D92A240" w14:textId="77777777" w:rsidR="00AB2B30" w:rsidRPr="009B053A" w:rsidRDefault="006A7121">
            <w:pPr>
              <w:pStyle w:val="TAL"/>
              <w:rPr>
                <w:szCs w:val="22"/>
              </w:rPr>
            </w:pPr>
            <w:r w:rsidRPr="009B053A">
              <w:t>For Sub-Frame 0</w:t>
            </w:r>
          </w:p>
        </w:tc>
        <w:tc>
          <w:tcPr>
            <w:tcW w:w="1093" w:type="dxa"/>
          </w:tcPr>
          <w:p w14:paraId="0D674001" w14:textId="77777777" w:rsidR="00AB2B30" w:rsidRPr="009B053A" w:rsidRDefault="006A7121">
            <w:pPr>
              <w:pStyle w:val="TAC"/>
            </w:pPr>
            <w:r w:rsidRPr="009B053A">
              <w:t>Bits</w:t>
            </w:r>
          </w:p>
        </w:tc>
        <w:tc>
          <w:tcPr>
            <w:tcW w:w="851" w:type="dxa"/>
          </w:tcPr>
          <w:p w14:paraId="4D0F162B" w14:textId="77777777" w:rsidR="00AB2B30" w:rsidRPr="009B053A" w:rsidRDefault="006A7121">
            <w:pPr>
              <w:pStyle w:val="TAC"/>
            </w:pPr>
            <w:r w:rsidRPr="009B053A">
              <w:t>N/A</w:t>
            </w:r>
          </w:p>
        </w:tc>
        <w:tc>
          <w:tcPr>
            <w:tcW w:w="851" w:type="dxa"/>
          </w:tcPr>
          <w:p w14:paraId="56D2451D" w14:textId="77777777" w:rsidR="00AB2B30" w:rsidRPr="009B053A" w:rsidRDefault="006A7121">
            <w:pPr>
              <w:pStyle w:val="TAC"/>
            </w:pPr>
            <w:r w:rsidRPr="009B053A">
              <w:t>6968</w:t>
            </w:r>
          </w:p>
        </w:tc>
        <w:tc>
          <w:tcPr>
            <w:tcW w:w="851" w:type="dxa"/>
          </w:tcPr>
          <w:p w14:paraId="5BB24D0A" w14:textId="77777777" w:rsidR="00AB2B30" w:rsidRPr="009B053A" w:rsidRDefault="006A7121">
            <w:pPr>
              <w:pStyle w:val="TAC"/>
            </w:pPr>
            <w:r w:rsidRPr="009B053A">
              <w:t>12576</w:t>
            </w:r>
          </w:p>
        </w:tc>
        <w:tc>
          <w:tcPr>
            <w:tcW w:w="851" w:type="dxa"/>
          </w:tcPr>
          <w:p w14:paraId="62425ADD" w14:textId="77777777" w:rsidR="00AB2B30" w:rsidRPr="009B053A" w:rsidRDefault="006A7121">
            <w:pPr>
              <w:pStyle w:val="TAC"/>
            </w:pPr>
            <w:r w:rsidRPr="009B053A">
              <w:t>30576</w:t>
            </w:r>
          </w:p>
        </w:tc>
        <w:tc>
          <w:tcPr>
            <w:tcW w:w="851" w:type="dxa"/>
          </w:tcPr>
          <w:p w14:paraId="26A4AF25" w14:textId="77777777" w:rsidR="00AB2B30" w:rsidRPr="009B053A" w:rsidRDefault="006A7121">
            <w:pPr>
              <w:pStyle w:val="TAC"/>
            </w:pPr>
            <w:r w:rsidRPr="009B053A">
              <w:t>45352</w:t>
            </w:r>
          </w:p>
        </w:tc>
        <w:tc>
          <w:tcPr>
            <w:tcW w:w="851" w:type="dxa"/>
          </w:tcPr>
          <w:p w14:paraId="16DFF6A3" w14:textId="77777777" w:rsidR="00AB2B30" w:rsidRPr="009B053A" w:rsidRDefault="006A7121">
            <w:pPr>
              <w:pStyle w:val="TAC"/>
            </w:pPr>
            <w:r w:rsidRPr="009B053A">
              <w:t>61664</w:t>
            </w:r>
          </w:p>
        </w:tc>
      </w:tr>
      <w:tr w:rsidR="00AB2B30" w:rsidRPr="009B053A" w14:paraId="23EED4E2" w14:textId="77777777">
        <w:trPr>
          <w:jc w:val="center"/>
        </w:trPr>
        <w:tc>
          <w:tcPr>
            <w:tcW w:w="3690" w:type="dxa"/>
          </w:tcPr>
          <w:p w14:paraId="51A68BCF" w14:textId="77777777" w:rsidR="00AB2B30" w:rsidRPr="009B053A" w:rsidRDefault="006A7121">
            <w:pPr>
              <w:pStyle w:val="TAL"/>
              <w:rPr>
                <w:szCs w:val="22"/>
              </w:rPr>
            </w:pPr>
            <w:r w:rsidRPr="009B053A">
              <w:rPr>
                <w:szCs w:val="22"/>
              </w:rPr>
              <w:t>Transport block CRC</w:t>
            </w:r>
          </w:p>
        </w:tc>
        <w:tc>
          <w:tcPr>
            <w:tcW w:w="1093" w:type="dxa"/>
          </w:tcPr>
          <w:p w14:paraId="7D4E708B" w14:textId="77777777" w:rsidR="00AB2B30" w:rsidRPr="009B053A" w:rsidRDefault="006A7121">
            <w:pPr>
              <w:pStyle w:val="TAC"/>
            </w:pPr>
            <w:r w:rsidRPr="009B053A">
              <w:t>Bits</w:t>
            </w:r>
          </w:p>
        </w:tc>
        <w:tc>
          <w:tcPr>
            <w:tcW w:w="851" w:type="dxa"/>
          </w:tcPr>
          <w:p w14:paraId="4540775C" w14:textId="77777777" w:rsidR="00AB2B30" w:rsidRPr="009B053A" w:rsidRDefault="006A7121">
            <w:pPr>
              <w:pStyle w:val="TAC"/>
            </w:pPr>
            <w:r w:rsidRPr="009B053A">
              <w:t>24</w:t>
            </w:r>
          </w:p>
        </w:tc>
        <w:tc>
          <w:tcPr>
            <w:tcW w:w="851" w:type="dxa"/>
          </w:tcPr>
          <w:p w14:paraId="552FEFCB" w14:textId="77777777" w:rsidR="00AB2B30" w:rsidRPr="009B053A" w:rsidRDefault="006A7121">
            <w:pPr>
              <w:pStyle w:val="TAC"/>
            </w:pPr>
            <w:r w:rsidRPr="009B053A">
              <w:t>24</w:t>
            </w:r>
          </w:p>
        </w:tc>
        <w:tc>
          <w:tcPr>
            <w:tcW w:w="851" w:type="dxa"/>
          </w:tcPr>
          <w:p w14:paraId="2B0F23C0" w14:textId="77777777" w:rsidR="00AB2B30" w:rsidRPr="009B053A" w:rsidRDefault="006A7121">
            <w:pPr>
              <w:pStyle w:val="TAC"/>
            </w:pPr>
            <w:r w:rsidRPr="009B053A">
              <w:t>24</w:t>
            </w:r>
          </w:p>
        </w:tc>
        <w:tc>
          <w:tcPr>
            <w:tcW w:w="851" w:type="dxa"/>
          </w:tcPr>
          <w:p w14:paraId="7EDB50E4" w14:textId="77777777" w:rsidR="00AB2B30" w:rsidRPr="009B053A" w:rsidRDefault="006A7121">
            <w:pPr>
              <w:pStyle w:val="TAC"/>
            </w:pPr>
            <w:r w:rsidRPr="009B053A">
              <w:t>24</w:t>
            </w:r>
          </w:p>
        </w:tc>
        <w:tc>
          <w:tcPr>
            <w:tcW w:w="851" w:type="dxa"/>
          </w:tcPr>
          <w:p w14:paraId="3EBB3A5B" w14:textId="77777777" w:rsidR="00AB2B30" w:rsidRPr="009B053A" w:rsidRDefault="006A7121">
            <w:pPr>
              <w:pStyle w:val="TAC"/>
            </w:pPr>
            <w:r w:rsidRPr="009B053A">
              <w:t>24</w:t>
            </w:r>
          </w:p>
        </w:tc>
        <w:tc>
          <w:tcPr>
            <w:tcW w:w="851" w:type="dxa"/>
          </w:tcPr>
          <w:p w14:paraId="2FBA94E5" w14:textId="77777777" w:rsidR="00AB2B30" w:rsidRPr="009B053A" w:rsidRDefault="006A7121">
            <w:pPr>
              <w:pStyle w:val="TAC"/>
            </w:pPr>
            <w:r w:rsidRPr="009B053A">
              <w:t>24</w:t>
            </w:r>
          </w:p>
        </w:tc>
      </w:tr>
      <w:tr w:rsidR="00AB2B30" w:rsidRPr="009B053A" w14:paraId="1A4D55CB" w14:textId="77777777">
        <w:trPr>
          <w:jc w:val="center"/>
        </w:trPr>
        <w:tc>
          <w:tcPr>
            <w:tcW w:w="3690" w:type="dxa"/>
          </w:tcPr>
          <w:p w14:paraId="1C69A4B7" w14:textId="77777777" w:rsidR="00AB2B30" w:rsidRPr="009B053A" w:rsidRDefault="006A7121">
            <w:pPr>
              <w:pStyle w:val="TAL"/>
              <w:rPr>
                <w:szCs w:val="22"/>
              </w:rPr>
            </w:pPr>
            <w:r w:rsidRPr="009B053A">
              <w:rPr>
                <w:szCs w:val="22"/>
              </w:rPr>
              <w:t>Number of Code Blocks per Sub-Frame</w:t>
            </w:r>
          </w:p>
          <w:p w14:paraId="1BE0C651" w14:textId="77777777" w:rsidR="00AB2B30" w:rsidRPr="009B053A" w:rsidRDefault="006A7121">
            <w:pPr>
              <w:pStyle w:val="TAL"/>
              <w:rPr>
                <w:szCs w:val="22"/>
              </w:rPr>
            </w:pPr>
            <w:r w:rsidRPr="009B053A">
              <w:rPr>
                <w:szCs w:val="22"/>
              </w:rPr>
              <w:t>(NOTE 4)</w:t>
            </w:r>
          </w:p>
        </w:tc>
        <w:tc>
          <w:tcPr>
            <w:tcW w:w="1093" w:type="dxa"/>
          </w:tcPr>
          <w:p w14:paraId="1924CFFE" w14:textId="77777777" w:rsidR="00AB2B30" w:rsidRPr="009B053A" w:rsidRDefault="00AB2B30">
            <w:pPr>
              <w:pStyle w:val="TAC"/>
            </w:pPr>
          </w:p>
        </w:tc>
        <w:tc>
          <w:tcPr>
            <w:tcW w:w="851" w:type="dxa"/>
          </w:tcPr>
          <w:p w14:paraId="344C1073" w14:textId="77777777" w:rsidR="00AB2B30" w:rsidRPr="009B053A" w:rsidRDefault="00AB2B30">
            <w:pPr>
              <w:pStyle w:val="TAC"/>
            </w:pPr>
          </w:p>
        </w:tc>
        <w:tc>
          <w:tcPr>
            <w:tcW w:w="851" w:type="dxa"/>
          </w:tcPr>
          <w:p w14:paraId="651FE910" w14:textId="77777777" w:rsidR="00AB2B30" w:rsidRPr="009B053A" w:rsidRDefault="00AB2B30">
            <w:pPr>
              <w:pStyle w:val="TAC"/>
            </w:pPr>
          </w:p>
        </w:tc>
        <w:tc>
          <w:tcPr>
            <w:tcW w:w="851" w:type="dxa"/>
          </w:tcPr>
          <w:p w14:paraId="143CEA20" w14:textId="77777777" w:rsidR="00AB2B30" w:rsidRPr="009B053A" w:rsidRDefault="00AB2B30">
            <w:pPr>
              <w:pStyle w:val="TAC"/>
            </w:pPr>
          </w:p>
        </w:tc>
        <w:tc>
          <w:tcPr>
            <w:tcW w:w="851" w:type="dxa"/>
          </w:tcPr>
          <w:p w14:paraId="7FEE82E5" w14:textId="77777777" w:rsidR="00AB2B30" w:rsidRPr="009B053A" w:rsidRDefault="00AB2B30">
            <w:pPr>
              <w:pStyle w:val="TAC"/>
            </w:pPr>
          </w:p>
        </w:tc>
        <w:tc>
          <w:tcPr>
            <w:tcW w:w="851" w:type="dxa"/>
          </w:tcPr>
          <w:p w14:paraId="7C209103" w14:textId="77777777" w:rsidR="00AB2B30" w:rsidRPr="009B053A" w:rsidRDefault="00AB2B30">
            <w:pPr>
              <w:pStyle w:val="TAC"/>
            </w:pPr>
          </w:p>
        </w:tc>
        <w:tc>
          <w:tcPr>
            <w:tcW w:w="851" w:type="dxa"/>
          </w:tcPr>
          <w:p w14:paraId="086809D1" w14:textId="77777777" w:rsidR="00AB2B30" w:rsidRPr="009B053A" w:rsidRDefault="00AB2B30">
            <w:pPr>
              <w:pStyle w:val="TAC"/>
            </w:pPr>
          </w:p>
        </w:tc>
      </w:tr>
      <w:tr w:rsidR="00AB2B30" w:rsidRPr="009B053A" w14:paraId="2337393C" w14:textId="77777777">
        <w:trPr>
          <w:jc w:val="center"/>
        </w:trPr>
        <w:tc>
          <w:tcPr>
            <w:tcW w:w="3690" w:type="dxa"/>
          </w:tcPr>
          <w:p w14:paraId="23E10F6F" w14:textId="77777777" w:rsidR="00AB2B30" w:rsidRPr="009B053A" w:rsidRDefault="006A7121">
            <w:pPr>
              <w:pStyle w:val="TAL"/>
              <w:rPr>
                <w:szCs w:val="22"/>
              </w:rPr>
            </w:pPr>
            <w:r w:rsidRPr="009B053A">
              <w:t>For Sub-Frames 3, 4, 8, 9</w:t>
            </w:r>
          </w:p>
        </w:tc>
        <w:tc>
          <w:tcPr>
            <w:tcW w:w="1093" w:type="dxa"/>
          </w:tcPr>
          <w:p w14:paraId="0C19E221" w14:textId="77777777" w:rsidR="00AB2B30" w:rsidRPr="009B053A" w:rsidRDefault="00AB2B30">
            <w:pPr>
              <w:pStyle w:val="TAC"/>
            </w:pPr>
          </w:p>
        </w:tc>
        <w:tc>
          <w:tcPr>
            <w:tcW w:w="851" w:type="dxa"/>
          </w:tcPr>
          <w:p w14:paraId="5804C66E" w14:textId="77777777" w:rsidR="00AB2B30" w:rsidRPr="009B053A" w:rsidRDefault="006A7121">
            <w:pPr>
              <w:pStyle w:val="TAC"/>
            </w:pPr>
            <w:r w:rsidRPr="009B053A">
              <w:t>1</w:t>
            </w:r>
          </w:p>
        </w:tc>
        <w:tc>
          <w:tcPr>
            <w:tcW w:w="851" w:type="dxa"/>
          </w:tcPr>
          <w:p w14:paraId="4A3D5DE0" w14:textId="77777777" w:rsidR="00AB2B30" w:rsidRPr="009B053A" w:rsidRDefault="006A7121">
            <w:pPr>
              <w:pStyle w:val="TAC"/>
            </w:pPr>
            <w:r w:rsidRPr="009B053A">
              <w:t>2</w:t>
            </w:r>
          </w:p>
        </w:tc>
        <w:tc>
          <w:tcPr>
            <w:tcW w:w="851" w:type="dxa"/>
          </w:tcPr>
          <w:p w14:paraId="2F473424" w14:textId="77777777" w:rsidR="00AB2B30" w:rsidRPr="009B053A" w:rsidRDefault="006A7121">
            <w:pPr>
              <w:pStyle w:val="TAC"/>
            </w:pPr>
            <w:r w:rsidRPr="009B053A">
              <w:t>3</w:t>
            </w:r>
          </w:p>
        </w:tc>
        <w:tc>
          <w:tcPr>
            <w:tcW w:w="851" w:type="dxa"/>
          </w:tcPr>
          <w:p w14:paraId="59A813C8" w14:textId="77777777" w:rsidR="00AB2B30" w:rsidRPr="009B053A" w:rsidRDefault="006A7121">
            <w:pPr>
              <w:pStyle w:val="TAC"/>
            </w:pPr>
            <w:r w:rsidRPr="009B053A">
              <w:t>5</w:t>
            </w:r>
          </w:p>
        </w:tc>
        <w:tc>
          <w:tcPr>
            <w:tcW w:w="851" w:type="dxa"/>
          </w:tcPr>
          <w:p w14:paraId="200BBD2B" w14:textId="77777777" w:rsidR="00AB2B30" w:rsidRPr="009B053A" w:rsidRDefault="006A7121">
            <w:pPr>
              <w:pStyle w:val="TAC"/>
            </w:pPr>
            <w:r w:rsidRPr="009B053A">
              <w:t>8</w:t>
            </w:r>
          </w:p>
        </w:tc>
        <w:tc>
          <w:tcPr>
            <w:tcW w:w="851" w:type="dxa"/>
          </w:tcPr>
          <w:p w14:paraId="7D64E878" w14:textId="77777777" w:rsidR="00AB2B30" w:rsidRPr="009B053A" w:rsidRDefault="006A7121">
            <w:pPr>
              <w:pStyle w:val="TAC"/>
            </w:pPr>
            <w:r w:rsidRPr="009B053A">
              <w:t>11</w:t>
            </w:r>
          </w:p>
        </w:tc>
      </w:tr>
      <w:tr w:rsidR="00AB2B30" w:rsidRPr="009B053A" w14:paraId="53160C20" w14:textId="77777777">
        <w:trPr>
          <w:jc w:val="center"/>
        </w:trPr>
        <w:tc>
          <w:tcPr>
            <w:tcW w:w="3690" w:type="dxa"/>
          </w:tcPr>
          <w:p w14:paraId="189B6D2B" w14:textId="77777777" w:rsidR="00AB2B30" w:rsidRPr="009B053A" w:rsidRDefault="006A7121">
            <w:pPr>
              <w:pStyle w:val="TAL"/>
              <w:rPr>
                <w:szCs w:val="22"/>
              </w:rPr>
            </w:pPr>
            <w:r w:rsidRPr="009B053A">
              <w:t>For Sub-Frames 1,6</w:t>
            </w:r>
          </w:p>
        </w:tc>
        <w:tc>
          <w:tcPr>
            <w:tcW w:w="1093" w:type="dxa"/>
          </w:tcPr>
          <w:p w14:paraId="1DB7D135" w14:textId="77777777" w:rsidR="00AB2B30" w:rsidRPr="009B053A" w:rsidRDefault="00AB2B30">
            <w:pPr>
              <w:pStyle w:val="TAC"/>
            </w:pPr>
          </w:p>
        </w:tc>
        <w:tc>
          <w:tcPr>
            <w:tcW w:w="851" w:type="dxa"/>
          </w:tcPr>
          <w:p w14:paraId="2FE195C7" w14:textId="77777777" w:rsidR="00AB2B30" w:rsidRPr="009B053A" w:rsidRDefault="006A7121">
            <w:pPr>
              <w:pStyle w:val="TAC"/>
            </w:pPr>
            <w:r w:rsidRPr="009B053A">
              <w:t>N/A</w:t>
            </w:r>
          </w:p>
        </w:tc>
        <w:tc>
          <w:tcPr>
            <w:tcW w:w="851" w:type="dxa"/>
          </w:tcPr>
          <w:p w14:paraId="7C3BBD9E" w14:textId="77777777" w:rsidR="00AB2B30" w:rsidRPr="009B053A" w:rsidRDefault="006A7121">
            <w:pPr>
              <w:pStyle w:val="TAC"/>
            </w:pPr>
            <w:r w:rsidRPr="009B053A">
              <w:t>2</w:t>
            </w:r>
          </w:p>
        </w:tc>
        <w:tc>
          <w:tcPr>
            <w:tcW w:w="851" w:type="dxa"/>
          </w:tcPr>
          <w:p w14:paraId="1AE65DCC" w14:textId="77777777" w:rsidR="00AB2B30" w:rsidRPr="009B053A" w:rsidRDefault="006A7121">
            <w:pPr>
              <w:pStyle w:val="TAC"/>
            </w:pPr>
            <w:r w:rsidRPr="009B053A">
              <w:t>2</w:t>
            </w:r>
          </w:p>
        </w:tc>
        <w:tc>
          <w:tcPr>
            <w:tcW w:w="851" w:type="dxa"/>
          </w:tcPr>
          <w:p w14:paraId="12A91748" w14:textId="77777777" w:rsidR="00AB2B30" w:rsidRPr="009B053A" w:rsidRDefault="006A7121">
            <w:pPr>
              <w:pStyle w:val="TAC"/>
            </w:pPr>
            <w:r w:rsidRPr="009B053A">
              <w:t>4</w:t>
            </w:r>
          </w:p>
        </w:tc>
        <w:tc>
          <w:tcPr>
            <w:tcW w:w="851" w:type="dxa"/>
          </w:tcPr>
          <w:p w14:paraId="7BEED329" w14:textId="77777777" w:rsidR="00AB2B30" w:rsidRPr="009B053A" w:rsidRDefault="006A7121">
            <w:pPr>
              <w:pStyle w:val="TAC"/>
            </w:pPr>
            <w:r w:rsidRPr="009B053A">
              <w:t>6</w:t>
            </w:r>
          </w:p>
        </w:tc>
        <w:tc>
          <w:tcPr>
            <w:tcW w:w="851" w:type="dxa"/>
          </w:tcPr>
          <w:p w14:paraId="1427B9F8" w14:textId="77777777" w:rsidR="00AB2B30" w:rsidRPr="009B053A" w:rsidRDefault="006A7121">
            <w:pPr>
              <w:pStyle w:val="TAC"/>
            </w:pPr>
            <w:r w:rsidRPr="009B053A">
              <w:t>8</w:t>
            </w:r>
          </w:p>
        </w:tc>
      </w:tr>
      <w:tr w:rsidR="00AB2B30" w:rsidRPr="009B053A" w14:paraId="0ADB6528" w14:textId="77777777">
        <w:trPr>
          <w:jc w:val="center"/>
        </w:trPr>
        <w:tc>
          <w:tcPr>
            <w:tcW w:w="3690" w:type="dxa"/>
          </w:tcPr>
          <w:p w14:paraId="0FDC07D6" w14:textId="77777777" w:rsidR="00AB2B30" w:rsidRPr="009B053A" w:rsidRDefault="006A7121">
            <w:pPr>
              <w:pStyle w:val="TAL"/>
              <w:rPr>
                <w:szCs w:val="22"/>
              </w:rPr>
            </w:pPr>
            <w:r w:rsidRPr="009B053A">
              <w:t>For Sub-Frame 5</w:t>
            </w:r>
          </w:p>
        </w:tc>
        <w:tc>
          <w:tcPr>
            <w:tcW w:w="1093" w:type="dxa"/>
          </w:tcPr>
          <w:p w14:paraId="072558EA" w14:textId="77777777" w:rsidR="00AB2B30" w:rsidRPr="009B053A" w:rsidRDefault="00AB2B30">
            <w:pPr>
              <w:pStyle w:val="TAC"/>
            </w:pPr>
          </w:p>
        </w:tc>
        <w:tc>
          <w:tcPr>
            <w:tcW w:w="851" w:type="dxa"/>
          </w:tcPr>
          <w:p w14:paraId="3ED0B704" w14:textId="77777777" w:rsidR="00AB2B30" w:rsidRPr="009B053A" w:rsidRDefault="006A7121">
            <w:pPr>
              <w:pStyle w:val="TAC"/>
            </w:pPr>
            <w:r w:rsidRPr="009B053A">
              <w:t>N/A</w:t>
            </w:r>
          </w:p>
        </w:tc>
        <w:tc>
          <w:tcPr>
            <w:tcW w:w="851" w:type="dxa"/>
          </w:tcPr>
          <w:p w14:paraId="6809DC28" w14:textId="77777777" w:rsidR="00AB2B30" w:rsidRPr="009B053A" w:rsidRDefault="006A7121">
            <w:pPr>
              <w:pStyle w:val="TAC"/>
            </w:pPr>
            <w:r w:rsidRPr="009B053A">
              <w:t>N/A</w:t>
            </w:r>
          </w:p>
        </w:tc>
        <w:tc>
          <w:tcPr>
            <w:tcW w:w="851" w:type="dxa"/>
          </w:tcPr>
          <w:p w14:paraId="5D4FE437" w14:textId="77777777" w:rsidR="00AB2B30" w:rsidRPr="009B053A" w:rsidRDefault="006A7121">
            <w:pPr>
              <w:pStyle w:val="TAC"/>
            </w:pPr>
            <w:r w:rsidRPr="009B053A">
              <w:t>N/A</w:t>
            </w:r>
          </w:p>
        </w:tc>
        <w:tc>
          <w:tcPr>
            <w:tcW w:w="851" w:type="dxa"/>
          </w:tcPr>
          <w:p w14:paraId="5CF2EB38" w14:textId="77777777" w:rsidR="00AB2B30" w:rsidRPr="009B053A" w:rsidRDefault="006A7121">
            <w:pPr>
              <w:pStyle w:val="TAC"/>
            </w:pPr>
            <w:r w:rsidRPr="009B053A">
              <w:t>N/A</w:t>
            </w:r>
          </w:p>
        </w:tc>
        <w:tc>
          <w:tcPr>
            <w:tcW w:w="851" w:type="dxa"/>
          </w:tcPr>
          <w:p w14:paraId="6E36A9FE" w14:textId="77777777" w:rsidR="00AB2B30" w:rsidRPr="009B053A" w:rsidRDefault="006A7121">
            <w:pPr>
              <w:pStyle w:val="TAC"/>
            </w:pPr>
            <w:r w:rsidRPr="009B053A">
              <w:t>N/A</w:t>
            </w:r>
          </w:p>
        </w:tc>
        <w:tc>
          <w:tcPr>
            <w:tcW w:w="851" w:type="dxa"/>
          </w:tcPr>
          <w:p w14:paraId="42246FA2" w14:textId="77777777" w:rsidR="00AB2B30" w:rsidRPr="009B053A" w:rsidRDefault="006A7121">
            <w:pPr>
              <w:pStyle w:val="TAC"/>
            </w:pPr>
            <w:r w:rsidRPr="009B053A">
              <w:t>N/A</w:t>
            </w:r>
          </w:p>
        </w:tc>
      </w:tr>
      <w:tr w:rsidR="00AB2B30" w:rsidRPr="009B053A" w14:paraId="41C0F5DF" w14:textId="77777777">
        <w:trPr>
          <w:jc w:val="center"/>
        </w:trPr>
        <w:tc>
          <w:tcPr>
            <w:tcW w:w="3690" w:type="dxa"/>
          </w:tcPr>
          <w:p w14:paraId="1DC47810" w14:textId="77777777" w:rsidR="00AB2B30" w:rsidRPr="009B053A" w:rsidRDefault="006A7121">
            <w:pPr>
              <w:pStyle w:val="TAL"/>
              <w:rPr>
                <w:szCs w:val="22"/>
              </w:rPr>
            </w:pPr>
            <w:r w:rsidRPr="009B053A">
              <w:t>For Sub-Frame 0</w:t>
            </w:r>
          </w:p>
        </w:tc>
        <w:tc>
          <w:tcPr>
            <w:tcW w:w="1093" w:type="dxa"/>
          </w:tcPr>
          <w:p w14:paraId="153ED110" w14:textId="77777777" w:rsidR="00AB2B30" w:rsidRPr="009B053A" w:rsidRDefault="00AB2B30">
            <w:pPr>
              <w:pStyle w:val="TAC"/>
            </w:pPr>
          </w:p>
        </w:tc>
        <w:tc>
          <w:tcPr>
            <w:tcW w:w="851" w:type="dxa"/>
          </w:tcPr>
          <w:p w14:paraId="25E6FEB9" w14:textId="77777777" w:rsidR="00AB2B30" w:rsidRPr="009B053A" w:rsidRDefault="006A7121">
            <w:pPr>
              <w:pStyle w:val="TAC"/>
            </w:pPr>
            <w:r w:rsidRPr="009B053A">
              <w:t>N/A</w:t>
            </w:r>
          </w:p>
        </w:tc>
        <w:tc>
          <w:tcPr>
            <w:tcW w:w="851" w:type="dxa"/>
          </w:tcPr>
          <w:p w14:paraId="29C6C39E" w14:textId="77777777" w:rsidR="00AB2B30" w:rsidRPr="009B053A" w:rsidRDefault="006A7121">
            <w:pPr>
              <w:pStyle w:val="TAC"/>
            </w:pPr>
            <w:r w:rsidRPr="009B053A">
              <w:t>2</w:t>
            </w:r>
          </w:p>
        </w:tc>
        <w:tc>
          <w:tcPr>
            <w:tcW w:w="851" w:type="dxa"/>
          </w:tcPr>
          <w:p w14:paraId="494B5805" w14:textId="77777777" w:rsidR="00AB2B30" w:rsidRPr="009B053A" w:rsidRDefault="006A7121">
            <w:pPr>
              <w:pStyle w:val="TAC"/>
            </w:pPr>
            <w:r w:rsidRPr="009B053A">
              <w:t>3</w:t>
            </w:r>
          </w:p>
        </w:tc>
        <w:tc>
          <w:tcPr>
            <w:tcW w:w="851" w:type="dxa"/>
          </w:tcPr>
          <w:p w14:paraId="6A7C8690" w14:textId="77777777" w:rsidR="00AB2B30" w:rsidRPr="009B053A" w:rsidRDefault="006A7121">
            <w:pPr>
              <w:pStyle w:val="TAC"/>
            </w:pPr>
            <w:r w:rsidRPr="009B053A">
              <w:t>5</w:t>
            </w:r>
          </w:p>
        </w:tc>
        <w:tc>
          <w:tcPr>
            <w:tcW w:w="851" w:type="dxa"/>
          </w:tcPr>
          <w:p w14:paraId="46433ED8" w14:textId="77777777" w:rsidR="00AB2B30" w:rsidRPr="009B053A" w:rsidRDefault="006A7121">
            <w:pPr>
              <w:pStyle w:val="TAC"/>
            </w:pPr>
            <w:r w:rsidRPr="009B053A">
              <w:t>8</w:t>
            </w:r>
          </w:p>
        </w:tc>
        <w:tc>
          <w:tcPr>
            <w:tcW w:w="851" w:type="dxa"/>
          </w:tcPr>
          <w:p w14:paraId="1CCEB9F7" w14:textId="77777777" w:rsidR="00AB2B30" w:rsidRPr="009B053A" w:rsidRDefault="006A7121">
            <w:pPr>
              <w:pStyle w:val="TAC"/>
            </w:pPr>
            <w:r w:rsidRPr="009B053A">
              <w:t>11</w:t>
            </w:r>
          </w:p>
        </w:tc>
      </w:tr>
      <w:tr w:rsidR="00AB2B30" w:rsidRPr="009B053A" w14:paraId="025A2BE3" w14:textId="77777777">
        <w:trPr>
          <w:jc w:val="center"/>
        </w:trPr>
        <w:tc>
          <w:tcPr>
            <w:tcW w:w="3690" w:type="dxa"/>
          </w:tcPr>
          <w:p w14:paraId="22A54E3F" w14:textId="77777777" w:rsidR="00AB2B30" w:rsidRPr="009B053A" w:rsidRDefault="006A7121">
            <w:pPr>
              <w:pStyle w:val="TAL"/>
            </w:pPr>
            <w:r w:rsidRPr="009B053A">
              <w:t>Binary Channel Bits per Sub-Frame</w:t>
            </w:r>
          </w:p>
        </w:tc>
        <w:tc>
          <w:tcPr>
            <w:tcW w:w="1093" w:type="dxa"/>
          </w:tcPr>
          <w:p w14:paraId="3AB77F62" w14:textId="77777777" w:rsidR="00AB2B30" w:rsidRPr="009B053A" w:rsidRDefault="00AB2B30">
            <w:pPr>
              <w:pStyle w:val="TAC"/>
            </w:pPr>
          </w:p>
        </w:tc>
        <w:tc>
          <w:tcPr>
            <w:tcW w:w="851" w:type="dxa"/>
          </w:tcPr>
          <w:p w14:paraId="2C9EAACB" w14:textId="77777777" w:rsidR="00AB2B30" w:rsidRPr="009B053A" w:rsidRDefault="00AB2B30">
            <w:pPr>
              <w:pStyle w:val="TAC"/>
            </w:pPr>
          </w:p>
        </w:tc>
        <w:tc>
          <w:tcPr>
            <w:tcW w:w="851" w:type="dxa"/>
          </w:tcPr>
          <w:p w14:paraId="5E0AFF91" w14:textId="77777777" w:rsidR="00AB2B30" w:rsidRPr="009B053A" w:rsidRDefault="00AB2B30">
            <w:pPr>
              <w:pStyle w:val="TAC"/>
            </w:pPr>
          </w:p>
        </w:tc>
        <w:tc>
          <w:tcPr>
            <w:tcW w:w="851" w:type="dxa"/>
          </w:tcPr>
          <w:p w14:paraId="66FB4500" w14:textId="77777777" w:rsidR="00AB2B30" w:rsidRPr="009B053A" w:rsidRDefault="00AB2B30">
            <w:pPr>
              <w:pStyle w:val="TAC"/>
            </w:pPr>
          </w:p>
        </w:tc>
        <w:tc>
          <w:tcPr>
            <w:tcW w:w="851" w:type="dxa"/>
          </w:tcPr>
          <w:p w14:paraId="5092FD58" w14:textId="77777777" w:rsidR="00AB2B30" w:rsidRPr="009B053A" w:rsidRDefault="00AB2B30">
            <w:pPr>
              <w:pStyle w:val="TAC"/>
            </w:pPr>
          </w:p>
        </w:tc>
        <w:tc>
          <w:tcPr>
            <w:tcW w:w="851" w:type="dxa"/>
          </w:tcPr>
          <w:p w14:paraId="320E0BD6" w14:textId="77777777" w:rsidR="00AB2B30" w:rsidRPr="009B053A" w:rsidRDefault="00AB2B30">
            <w:pPr>
              <w:pStyle w:val="TAC"/>
            </w:pPr>
          </w:p>
        </w:tc>
        <w:tc>
          <w:tcPr>
            <w:tcW w:w="851" w:type="dxa"/>
          </w:tcPr>
          <w:p w14:paraId="5FE8D5AD" w14:textId="77777777" w:rsidR="00AB2B30" w:rsidRPr="009B053A" w:rsidRDefault="00AB2B30">
            <w:pPr>
              <w:pStyle w:val="TAC"/>
            </w:pPr>
          </w:p>
        </w:tc>
      </w:tr>
      <w:tr w:rsidR="00AB2B30" w:rsidRPr="009B053A" w14:paraId="6009E22C" w14:textId="77777777">
        <w:trPr>
          <w:jc w:val="center"/>
        </w:trPr>
        <w:tc>
          <w:tcPr>
            <w:tcW w:w="3690" w:type="dxa"/>
          </w:tcPr>
          <w:p w14:paraId="5852555E" w14:textId="77777777" w:rsidR="00AB2B30" w:rsidRPr="009B053A" w:rsidRDefault="006A7121">
            <w:pPr>
              <w:pStyle w:val="TAL"/>
            </w:pPr>
            <w:r w:rsidRPr="009B053A">
              <w:t>For Sub-Frames 3, 4, 8, 9</w:t>
            </w:r>
          </w:p>
        </w:tc>
        <w:tc>
          <w:tcPr>
            <w:tcW w:w="1093" w:type="dxa"/>
          </w:tcPr>
          <w:p w14:paraId="69A1CFF0" w14:textId="77777777" w:rsidR="00AB2B30" w:rsidRPr="009B053A" w:rsidRDefault="006A7121">
            <w:pPr>
              <w:pStyle w:val="TAC"/>
            </w:pPr>
            <w:r w:rsidRPr="009B053A">
              <w:t>Bits</w:t>
            </w:r>
          </w:p>
        </w:tc>
        <w:tc>
          <w:tcPr>
            <w:tcW w:w="851" w:type="dxa"/>
          </w:tcPr>
          <w:p w14:paraId="7FB32464" w14:textId="77777777" w:rsidR="00AB2B30" w:rsidRPr="009B053A" w:rsidRDefault="006A7121">
            <w:pPr>
              <w:pStyle w:val="TAC"/>
            </w:pPr>
            <w:r w:rsidRPr="009B053A">
              <w:t>4104</w:t>
            </w:r>
          </w:p>
        </w:tc>
        <w:tc>
          <w:tcPr>
            <w:tcW w:w="851" w:type="dxa"/>
          </w:tcPr>
          <w:p w14:paraId="16881A59" w14:textId="77777777" w:rsidR="00AB2B30" w:rsidRPr="009B053A" w:rsidRDefault="006A7121">
            <w:pPr>
              <w:pStyle w:val="TAC"/>
            </w:pPr>
            <w:r w:rsidRPr="009B053A">
              <w:t>11340</w:t>
            </w:r>
          </w:p>
        </w:tc>
        <w:tc>
          <w:tcPr>
            <w:tcW w:w="851" w:type="dxa"/>
          </w:tcPr>
          <w:p w14:paraId="7E679248" w14:textId="77777777" w:rsidR="00AB2B30" w:rsidRPr="009B053A" w:rsidRDefault="006A7121">
            <w:pPr>
              <w:pStyle w:val="TAC"/>
            </w:pPr>
            <w:r w:rsidRPr="009B053A">
              <w:t>18900</w:t>
            </w:r>
          </w:p>
        </w:tc>
        <w:tc>
          <w:tcPr>
            <w:tcW w:w="851" w:type="dxa"/>
          </w:tcPr>
          <w:p w14:paraId="6663DF12" w14:textId="77777777" w:rsidR="00AB2B30" w:rsidRPr="009B053A" w:rsidRDefault="006A7121">
            <w:pPr>
              <w:pStyle w:val="TAC"/>
            </w:pPr>
            <w:r w:rsidRPr="009B053A">
              <w:t>41400</w:t>
            </w:r>
          </w:p>
        </w:tc>
        <w:tc>
          <w:tcPr>
            <w:tcW w:w="851" w:type="dxa"/>
          </w:tcPr>
          <w:p w14:paraId="2071ACC1" w14:textId="77777777" w:rsidR="00AB2B30" w:rsidRPr="009B053A" w:rsidRDefault="006A7121">
            <w:pPr>
              <w:pStyle w:val="TAC"/>
            </w:pPr>
            <w:r w:rsidRPr="009B053A">
              <w:t>62100</w:t>
            </w:r>
          </w:p>
        </w:tc>
        <w:tc>
          <w:tcPr>
            <w:tcW w:w="851" w:type="dxa"/>
          </w:tcPr>
          <w:p w14:paraId="43FD1B37" w14:textId="77777777" w:rsidR="00AB2B30" w:rsidRPr="009B053A" w:rsidRDefault="006A7121">
            <w:pPr>
              <w:pStyle w:val="TAC"/>
            </w:pPr>
            <w:r w:rsidRPr="009B053A">
              <w:t>82800</w:t>
            </w:r>
          </w:p>
        </w:tc>
      </w:tr>
      <w:tr w:rsidR="00AB2B30" w:rsidRPr="009B053A" w14:paraId="0A5FF3E6" w14:textId="77777777">
        <w:trPr>
          <w:jc w:val="center"/>
        </w:trPr>
        <w:tc>
          <w:tcPr>
            <w:tcW w:w="3690" w:type="dxa"/>
          </w:tcPr>
          <w:p w14:paraId="76369FFA" w14:textId="77777777" w:rsidR="00AB2B30" w:rsidRPr="009B053A" w:rsidRDefault="006A7121">
            <w:pPr>
              <w:pStyle w:val="TAL"/>
            </w:pPr>
            <w:r w:rsidRPr="009B053A">
              <w:t>For Sub-Frames 1,6</w:t>
            </w:r>
          </w:p>
        </w:tc>
        <w:tc>
          <w:tcPr>
            <w:tcW w:w="1093" w:type="dxa"/>
          </w:tcPr>
          <w:p w14:paraId="28A42C8A" w14:textId="77777777" w:rsidR="00AB2B30" w:rsidRPr="009B053A" w:rsidRDefault="00AB2B30">
            <w:pPr>
              <w:pStyle w:val="TAC"/>
            </w:pPr>
          </w:p>
        </w:tc>
        <w:tc>
          <w:tcPr>
            <w:tcW w:w="851" w:type="dxa"/>
          </w:tcPr>
          <w:p w14:paraId="3D4D6135" w14:textId="77777777" w:rsidR="00AB2B30" w:rsidRPr="009B053A" w:rsidRDefault="006A7121">
            <w:pPr>
              <w:pStyle w:val="TAC"/>
            </w:pPr>
            <w:r w:rsidRPr="009B053A">
              <w:t>N/A</w:t>
            </w:r>
          </w:p>
        </w:tc>
        <w:tc>
          <w:tcPr>
            <w:tcW w:w="851" w:type="dxa"/>
          </w:tcPr>
          <w:p w14:paraId="5C96F522" w14:textId="77777777" w:rsidR="00AB2B30" w:rsidRPr="009B053A" w:rsidRDefault="006A7121">
            <w:pPr>
              <w:pStyle w:val="TAC"/>
            </w:pPr>
            <w:r w:rsidRPr="009B053A">
              <w:t>7848</w:t>
            </w:r>
          </w:p>
        </w:tc>
        <w:tc>
          <w:tcPr>
            <w:tcW w:w="851" w:type="dxa"/>
          </w:tcPr>
          <w:p w14:paraId="2647131D" w14:textId="77777777" w:rsidR="00AB2B30" w:rsidRPr="009B053A" w:rsidRDefault="006A7121">
            <w:pPr>
              <w:pStyle w:val="TAC"/>
            </w:pPr>
            <w:r w:rsidRPr="009B053A">
              <w:t>13368</w:t>
            </w:r>
          </w:p>
        </w:tc>
        <w:tc>
          <w:tcPr>
            <w:tcW w:w="851" w:type="dxa"/>
          </w:tcPr>
          <w:p w14:paraId="0FB4F962" w14:textId="77777777" w:rsidR="00AB2B30" w:rsidRPr="009B053A" w:rsidRDefault="006A7121">
            <w:pPr>
              <w:pStyle w:val="TAC"/>
            </w:pPr>
            <w:r w:rsidRPr="009B053A">
              <w:t>27168</w:t>
            </w:r>
          </w:p>
        </w:tc>
        <w:tc>
          <w:tcPr>
            <w:tcW w:w="851" w:type="dxa"/>
          </w:tcPr>
          <w:p w14:paraId="2CCFE0C5" w14:textId="77777777" w:rsidR="00AB2B30" w:rsidRPr="009B053A" w:rsidRDefault="006A7121">
            <w:pPr>
              <w:pStyle w:val="TAC"/>
            </w:pPr>
            <w:r w:rsidRPr="009B053A">
              <w:t>40968</w:t>
            </w:r>
          </w:p>
        </w:tc>
        <w:tc>
          <w:tcPr>
            <w:tcW w:w="851" w:type="dxa"/>
          </w:tcPr>
          <w:p w14:paraId="3DEEB9F0" w14:textId="77777777" w:rsidR="00AB2B30" w:rsidRPr="009B053A" w:rsidRDefault="006A7121">
            <w:pPr>
              <w:pStyle w:val="TAC"/>
            </w:pPr>
            <w:r w:rsidRPr="009B053A">
              <w:t>54768</w:t>
            </w:r>
          </w:p>
        </w:tc>
      </w:tr>
      <w:tr w:rsidR="00AB2B30" w:rsidRPr="009B053A" w14:paraId="21A18CF0" w14:textId="77777777">
        <w:trPr>
          <w:jc w:val="center"/>
        </w:trPr>
        <w:tc>
          <w:tcPr>
            <w:tcW w:w="3690" w:type="dxa"/>
          </w:tcPr>
          <w:p w14:paraId="1E1C6B84" w14:textId="77777777" w:rsidR="00AB2B30" w:rsidRPr="009B053A" w:rsidRDefault="006A7121">
            <w:pPr>
              <w:pStyle w:val="TAL"/>
            </w:pPr>
            <w:r w:rsidRPr="009B053A">
              <w:t>For Sub-Frame 5</w:t>
            </w:r>
          </w:p>
        </w:tc>
        <w:tc>
          <w:tcPr>
            <w:tcW w:w="1093" w:type="dxa"/>
          </w:tcPr>
          <w:p w14:paraId="435559D4" w14:textId="77777777" w:rsidR="00AB2B30" w:rsidRPr="009B053A" w:rsidRDefault="006A7121">
            <w:pPr>
              <w:pStyle w:val="TAC"/>
            </w:pPr>
            <w:r w:rsidRPr="009B053A">
              <w:t>Bits</w:t>
            </w:r>
          </w:p>
        </w:tc>
        <w:tc>
          <w:tcPr>
            <w:tcW w:w="851" w:type="dxa"/>
          </w:tcPr>
          <w:p w14:paraId="3C6400AB" w14:textId="77777777" w:rsidR="00AB2B30" w:rsidRPr="009B053A" w:rsidRDefault="006A7121">
            <w:pPr>
              <w:pStyle w:val="TAC"/>
            </w:pPr>
            <w:r w:rsidRPr="009B053A">
              <w:t>N/A</w:t>
            </w:r>
          </w:p>
        </w:tc>
        <w:tc>
          <w:tcPr>
            <w:tcW w:w="851" w:type="dxa"/>
          </w:tcPr>
          <w:p w14:paraId="637A741D" w14:textId="77777777" w:rsidR="00AB2B30" w:rsidRPr="009B053A" w:rsidRDefault="006A7121">
            <w:pPr>
              <w:pStyle w:val="TAC"/>
            </w:pPr>
            <w:r w:rsidRPr="009B053A">
              <w:t>N/A</w:t>
            </w:r>
          </w:p>
        </w:tc>
        <w:tc>
          <w:tcPr>
            <w:tcW w:w="851" w:type="dxa"/>
          </w:tcPr>
          <w:p w14:paraId="6BC56E20" w14:textId="77777777" w:rsidR="00AB2B30" w:rsidRPr="009B053A" w:rsidRDefault="006A7121">
            <w:pPr>
              <w:pStyle w:val="TAC"/>
            </w:pPr>
            <w:r w:rsidRPr="009B053A">
              <w:t>N/A</w:t>
            </w:r>
          </w:p>
        </w:tc>
        <w:tc>
          <w:tcPr>
            <w:tcW w:w="851" w:type="dxa"/>
          </w:tcPr>
          <w:p w14:paraId="101EA98E" w14:textId="77777777" w:rsidR="00AB2B30" w:rsidRPr="009B053A" w:rsidRDefault="006A7121">
            <w:pPr>
              <w:pStyle w:val="TAC"/>
            </w:pPr>
            <w:r w:rsidRPr="009B053A">
              <w:t>N/A</w:t>
            </w:r>
          </w:p>
        </w:tc>
        <w:tc>
          <w:tcPr>
            <w:tcW w:w="851" w:type="dxa"/>
          </w:tcPr>
          <w:p w14:paraId="035B5DAB" w14:textId="77777777" w:rsidR="00AB2B30" w:rsidRPr="009B053A" w:rsidRDefault="006A7121">
            <w:pPr>
              <w:pStyle w:val="TAC"/>
            </w:pPr>
            <w:r w:rsidRPr="009B053A">
              <w:t>N/A</w:t>
            </w:r>
          </w:p>
        </w:tc>
        <w:tc>
          <w:tcPr>
            <w:tcW w:w="851" w:type="dxa"/>
          </w:tcPr>
          <w:p w14:paraId="63251B9F" w14:textId="77777777" w:rsidR="00AB2B30" w:rsidRPr="009B053A" w:rsidRDefault="006A7121">
            <w:pPr>
              <w:pStyle w:val="TAC"/>
            </w:pPr>
            <w:r w:rsidRPr="009B053A">
              <w:t>N/A</w:t>
            </w:r>
          </w:p>
        </w:tc>
      </w:tr>
      <w:tr w:rsidR="00AB2B30" w:rsidRPr="009B053A" w14:paraId="1D437B41" w14:textId="77777777">
        <w:trPr>
          <w:jc w:val="center"/>
        </w:trPr>
        <w:tc>
          <w:tcPr>
            <w:tcW w:w="3690" w:type="dxa"/>
          </w:tcPr>
          <w:p w14:paraId="4DA8956C" w14:textId="77777777" w:rsidR="00AB2B30" w:rsidRPr="009B053A" w:rsidRDefault="006A7121">
            <w:pPr>
              <w:pStyle w:val="TAL"/>
            </w:pPr>
            <w:r w:rsidRPr="009B053A">
              <w:t>For Sub-Frame 0</w:t>
            </w:r>
          </w:p>
        </w:tc>
        <w:tc>
          <w:tcPr>
            <w:tcW w:w="1093" w:type="dxa"/>
          </w:tcPr>
          <w:p w14:paraId="57793FF4" w14:textId="77777777" w:rsidR="00AB2B30" w:rsidRPr="009B053A" w:rsidRDefault="006A7121">
            <w:pPr>
              <w:pStyle w:val="TAC"/>
            </w:pPr>
            <w:r w:rsidRPr="009B053A">
              <w:t>Bits</w:t>
            </w:r>
          </w:p>
        </w:tc>
        <w:tc>
          <w:tcPr>
            <w:tcW w:w="851" w:type="dxa"/>
          </w:tcPr>
          <w:p w14:paraId="619746CF" w14:textId="77777777" w:rsidR="00AB2B30" w:rsidRPr="009B053A" w:rsidRDefault="006A7121">
            <w:pPr>
              <w:pStyle w:val="TAC"/>
            </w:pPr>
            <w:r w:rsidRPr="009B053A">
              <w:t>N/A</w:t>
            </w:r>
          </w:p>
        </w:tc>
        <w:tc>
          <w:tcPr>
            <w:tcW w:w="851" w:type="dxa"/>
          </w:tcPr>
          <w:p w14:paraId="038464DF" w14:textId="77777777" w:rsidR="00AB2B30" w:rsidRPr="009B053A" w:rsidRDefault="006A7121">
            <w:pPr>
              <w:pStyle w:val="TAC"/>
            </w:pPr>
            <w:r w:rsidRPr="009B053A">
              <w:t>9252</w:t>
            </w:r>
          </w:p>
        </w:tc>
        <w:tc>
          <w:tcPr>
            <w:tcW w:w="851" w:type="dxa"/>
          </w:tcPr>
          <w:p w14:paraId="091E612F" w14:textId="77777777" w:rsidR="00AB2B30" w:rsidRPr="009B053A" w:rsidRDefault="006A7121">
            <w:pPr>
              <w:pStyle w:val="TAC"/>
            </w:pPr>
            <w:r w:rsidRPr="009B053A">
              <w:t>16812</w:t>
            </w:r>
          </w:p>
        </w:tc>
        <w:tc>
          <w:tcPr>
            <w:tcW w:w="851" w:type="dxa"/>
          </w:tcPr>
          <w:p w14:paraId="6D82F4F4" w14:textId="77777777" w:rsidR="00AB2B30" w:rsidRPr="009B053A" w:rsidRDefault="006A7121">
            <w:pPr>
              <w:pStyle w:val="TAC"/>
            </w:pPr>
            <w:r w:rsidRPr="009B053A">
              <w:t>39312</w:t>
            </w:r>
          </w:p>
        </w:tc>
        <w:tc>
          <w:tcPr>
            <w:tcW w:w="851" w:type="dxa"/>
          </w:tcPr>
          <w:p w14:paraId="53FC2D46" w14:textId="77777777" w:rsidR="00AB2B30" w:rsidRPr="009B053A" w:rsidRDefault="006A7121">
            <w:pPr>
              <w:pStyle w:val="TAC"/>
            </w:pPr>
            <w:r w:rsidRPr="009B053A">
              <w:t>60012</w:t>
            </w:r>
          </w:p>
        </w:tc>
        <w:tc>
          <w:tcPr>
            <w:tcW w:w="851" w:type="dxa"/>
          </w:tcPr>
          <w:p w14:paraId="0C61C15B" w14:textId="77777777" w:rsidR="00AB2B30" w:rsidRPr="009B053A" w:rsidRDefault="006A7121">
            <w:pPr>
              <w:pStyle w:val="TAC"/>
            </w:pPr>
            <w:r w:rsidRPr="009B053A">
              <w:t>80712</w:t>
            </w:r>
          </w:p>
        </w:tc>
      </w:tr>
      <w:tr w:rsidR="00AB2B30" w:rsidRPr="009B053A" w14:paraId="10B95BB1" w14:textId="77777777">
        <w:trPr>
          <w:trHeight w:val="70"/>
          <w:jc w:val="center"/>
        </w:trPr>
        <w:tc>
          <w:tcPr>
            <w:tcW w:w="3690" w:type="dxa"/>
          </w:tcPr>
          <w:p w14:paraId="40DC331F" w14:textId="77777777" w:rsidR="00AB2B30" w:rsidRPr="009B053A" w:rsidRDefault="006A7121">
            <w:pPr>
              <w:pStyle w:val="TAL"/>
            </w:pPr>
            <w:r w:rsidRPr="009B053A">
              <w:t>Max. Throughput averaged over 1 frame</w:t>
            </w:r>
          </w:p>
        </w:tc>
        <w:tc>
          <w:tcPr>
            <w:tcW w:w="1093" w:type="dxa"/>
          </w:tcPr>
          <w:p w14:paraId="5AA2032D" w14:textId="77777777" w:rsidR="00AB2B30" w:rsidRPr="009B053A" w:rsidRDefault="006A7121">
            <w:pPr>
              <w:pStyle w:val="TAC"/>
            </w:pPr>
            <w:r w:rsidRPr="009B053A">
              <w:t>kbps</w:t>
            </w:r>
          </w:p>
        </w:tc>
        <w:tc>
          <w:tcPr>
            <w:tcW w:w="851" w:type="dxa"/>
          </w:tcPr>
          <w:p w14:paraId="1460CA2A" w14:textId="77777777" w:rsidR="00AB2B30" w:rsidRPr="009B053A" w:rsidRDefault="006A7121">
            <w:pPr>
              <w:pStyle w:val="TAC"/>
            </w:pPr>
            <w:r w:rsidRPr="009B053A">
              <w:t>596.8</w:t>
            </w:r>
          </w:p>
        </w:tc>
        <w:tc>
          <w:tcPr>
            <w:tcW w:w="851" w:type="dxa"/>
          </w:tcPr>
          <w:p w14:paraId="6038678D" w14:textId="77777777" w:rsidR="00AB2B30" w:rsidRPr="009B053A" w:rsidRDefault="006A7121">
            <w:pPr>
              <w:pStyle w:val="TAC"/>
            </w:pPr>
            <w:r w:rsidRPr="009B053A">
              <w:t>3791.2</w:t>
            </w:r>
          </w:p>
        </w:tc>
        <w:tc>
          <w:tcPr>
            <w:tcW w:w="851" w:type="dxa"/>
          </w:tcPr>
          <w:p w14:paraId="6EE97233" w14:textId="77777777" w:rsidR="00AB2B30" w:rsidRPr="009B053A" w:rsidRDefault="006A7121">
            <w:pPr>
              <w:pStyle w:val="TAC"/>
              <w:rPr>
                <w:sz w:val="16"/>
                <w:szCs w:val="16"/>
              </w:rPr>
            </w:pPr>
            <w:r w:rsidRPr="009B053A">
              <w:t>6369.6</w:t>
            </w:r>
          </w:p>
        </w:tc>
        <w:tc>
          <w:tcPr>
            <w:tcW w:w="851" w:type="dxa"/>
          </w:tcPr>
          <w:p w14:paraId="0CCEF089" w14:textId="77777777" w:rsidR="00AB2B30" w:rsidRPr="009B053A" w:rsidRDefault="006A7121">
            <w:pPr>
              <w:pStyle w:val="TAC"/>
            </w:pPr>
            <w:r w:rsidRPr="009B053A">
              <w:t>13910</w:t>
            </w:r>
          </w:p>
        </w:tc>
        <w:tc>
          <w:tcPr>
            <w:tcW w:w="851" w:type="dxa"/>
          </w:tcPr>
          <w:p w14:paraId="79EE81B8" w14:textId="77777777" w:rsidR="00AB2B30" w:rsidRPr="009B053A" w:rsidRDefault="006A7121">
            <w:pPr>
              <w:pStyle w:val="TAC"/>
            </w:pPr>
            <w:r w:rsidRPr="009B053A">
              <w:t>20945</w:t>
            </w:r>
          </w:p>
        </w:tc>
        <w:tc>
          <w:tcPr>
            <w:tcW w:w="851" w:type="dxa"/>
          </w:tcPr>
          <w:p w14:paraId="4DF37AC3" w14:textId="77777777" w:rsidR="00AB2B30" w:rsidRPr="009B053A" w:rsidRDefault="006A7121">
            <w:pPr>
              <w:pStyle w:val="TAC"/>
            </w:pPr>
            <w:r w:rsidRPr="009B053A">
              <w:t>27877</w:t>
            </w:r>
          </w:p>
        </w:tc>
      </w:tr>
      <w:tr w:rsidR="00AB2B30" w:rsidRPr="009B053A" w14:paraId="74DE1E68" w14:textId="77777777">
        <w:trPr>
          <w:trHeight w:val="70"/>
          <w:jc w:val="center"/>
        </w:trPr>
        <w:tc>
          <w:tcPr>
            <w:tcW w:w="9889" w:type="dxa"/>
            <w:gridSpan w:val="8"/>
          </w:tcPr>
          <w:p w14:paraId="31FF4867" w14:textId="77777777" w:rsidR="00AB2B30" w:rsidRPr="009B053A" w:rsidRDefault="006A7121">
            <w:pPr>
              <w:pStyle w:val="TAN"/>
            </w:pPr>
            <w:r w:rsidRPr="009B053A">
              <w:t>NOTE 1:</w:t>
            </w:r>
            <w:r w:rsidRPr="009B053A">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29896C9D" w14:textId="77777777" w:rsidR="00AB2B30" w:rsidRPr="009B053A" w:rsidRDefault="006A7121">
            <w:pPr>
              <w:pStyle w:val="TAN"/>
            </w:pPr>
            <w:r w:rsidRPr="009B053A">
              <w:t>NOTE 2:</w:t>
            </w:r>
            <w:r w:rsidRPr="009B053A">
              <w:tab/>
              <w:t>For 1.4MHz, no data shall be scheduled on special subframes(1&amp;6) to avoid problems with insufficient PDCCH performance.</w:t>
            </w:r>
          </w:p>
          <w:p w14:paraId="18188AAB" w14:textId="77777777" w:rsidR="00AB2B30" w:rsidRPr="009B053A" w:rsidRDefault="006A7121">
            <w:pPr>
              <w:pStyle w:val="TAN"/>
            </w:pPr>
            <w:r w:rsidRPr="009B053A">
              <w:t>NOTE 3:</w:t>
            </w:r>
            <w:r w:rsidRPr="009B053A">
              <w:tab/>
              <w:t>Reference signal, Synchronization signals and PBCH allocated as per TS 36.211 [7].</w:t>
            </w:r>
          </w:p>
          <w:p w14:paraId="008C8E7A" w14:textId="77777777" w:rsidR="00AB2B30" w:rsidRPr="009B053A" w:rsidRDefault="006A7121">
            <w:pPr>
              <w:pStyle w:val="TAN"/>
            </w:pPr>
            <w:r w:rsidRPr="009B053A">
              <w:t>NOTE 4:</w:t>
            </w:r>
            <w:r w:rsidRPr="009B053A">
              <w:tab/>
              <w:t>If more than one Code Block is present, an additional CRC sequence of L = 24 Bits is attached to each Code Block (otherwise L = 0 Bit).</w:t>
            </w:r>
          </w:p>
          <w:p w14:paraId="2B429552" w14:textId="77777777" w:rsidR="00AB2B30" w:rsidRPr="009B053A" w:rsidRDefault="006A7121">
            <w:pPr>
              <w:pStyle w:val="TAN"/>
            </w:pPr>
            <w:r w:rsidRPr="009B053A">
              <w:t>NOTE 5:</w:t>
            </w:r>
            <w:r w:rsidRPr="009B053A">
              <w:tab/>
              <w:t>As per Table 4.2-2 in TS 36.211 [7].</w:t>
            </w:r>
          </w:p>
          <w:p w14:paraId="34672AB5" w14:textId="77777777" w:rsidR="00AB2B30" w:rsidRPr="009B053A" w:rsidRDefault="006A7121">
            <w:pPr>
              <w:pStyle w:val="TAN"/>
            </w:pPr>
            <w:r w:rsidRPr="009B053A">
              <w:t>NOTE 6:</w:t>
            </w:r>
            <w:r w:rsidRPr="009B053A">
              <w:tab/>
              <w:t>As per Table 4.2-1 in TS 36.211 [7]</w:t>
            </w:r>
          </w:p>
        </w:tc>
      </w:tr>
    </w:tbl>
    <w:p w14:paraId="08416A44" w14:textId="77777777" w:rsidR="00AB2B30" w:rsidRPr="009B053A" w:rsidRDefault="00AB2B30">
      <w:pPr>
        <w:rPr>
          <w:rFonts w:eastAsia="MS Mincho"/>
        </w:rPr>
      </w:pPr>
    </w:p>
    <w:p w14:paraId="509672EA" w14:textId="77777777" w:rsidR="00AB2B30" w:rsidRPr="009B053A" w:rsidRDefault="006A7121">
      <w:pPr>
        <w:keepNext/>
        <w:keepLines/>
        <w:spacing w:before="120"/>
        <w:ind w:left="1134" w:hanging="1134"/>
        <w:outlineLvl w:val="2"/>
        <w:rPr>
          <w:rFonts w:ascii="Arial" w:hAnsi="Arial"/>
          <w:snapToGrid w:val="0"/>
          <w:sz w:val="28"/>
          <w:lang w:eastAsia="x-none"/>
        </w:rPr>
      </w:pPr>
      <w:r w:rsidRPr="009B053A">
        <w:rPr>
          <w:rFonts w:ascii="Arial" w:hAnsi="Arial"/>
          <w:snapToGrid w:val="0"/>
          <w:sz w:val="28"/>
          <w:lang w:eastAsia="x-none"/>
        </w:rPr>
        <w:lastRenderedPageBreak/>
        <w:t>A.3.1.3</w:t>
      </w:r>
      <w:r w:rsidRPr="009B053A">
        <w:rPr>
          <w:rFonts w:ascii="Arial" w:hAnsi="Arial"/>
          <w:snapToGrid w:val="0"/>
          <w:sz w:val="28"/>
          <w:lang w:eastAsia="x-none"/>
        </w:rPr>
        <w:tab/>
        <w:t>256-QAM</w:t>
      </w:r>
    </w:p>
    <w:p w14:paraId="36C36E66" w14:textId="77777777" w:rsidR="00AB2B30" w:rsidRPr="009B053A" w:rsidRDefault="006A7121">
      <w:pPr>
        <w:pStyle w:val="TH"/>
      </w:pPr>
      <w:bookmarkStart w:id="12026" w:name="_Hlk528853599"/>
      <w:r w:rsidRPr="009B053A">
        <w:t xml:space="preserve">Table A.3.1.3-1: Fixed Reference Channel for </w:t>
      </w:r>
      <w:r w:rsidRPr="009B053A">
        <w:rPr>
          <w:rFonts w:cs="v5.0.0"/>
        </w:rPr>
        <w:t>Maximum input level</w:t>
      </w:r>
      <w:r w:rsidRPr="009B053A">
        <w:t xml:space="preserve"> for UE Categories 11/12 and UE DL categories ≥ 11 (TDD)</w:t>
      </w:r>
    </w:p>
    <w:tbl>
      <w:tblPr>
        <w:tblW w:w="10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90"/>
        <w:gridCol w:w="1093"/>
        <w:gridCol w:w="851"/>
        <w:gridCol w:w="851"/>
        <w:gridCol w:w="851"/>
        <w:gridCol w:w="851"/>
        <w:gridCol w:w="851"/>
        <w:gridCol w:w="1026"/>
      </w:tblGrid>
      <w:tr w:rsidR="00AB2B30" w:rsidRPr="009B053A" w14:paraId="20CEDAB1" w14:textId="77777777">
        <w:trPr>
          <w:jc w:val="center"/>
        </w:trPr>
        <w:tc>
          <w:tcPr>
            <w:tcW w:w="3690" w:type="dxa"/>
          </w:tcPr>
          <w:p w14:paraId="026F0E68" w14:textId="77777777" w:rsidR="00AB2B30" w:rsidRPr="009B053A" w:rsidRDefault="006A7121">
            <w:pPr>
              <w:pStyle w:val="TAH"/>
            </w:pPr>
            <w:r w:rsidRPr="009B053A">
              <w:t>Parameter</w:t>
            </w:r>
          </w:p>
        </w:tc>
        <w:tc>
          <w:tcPr>
            <w:tcW w:w="1093" w:type="dxa"/>
          </w:tcPr>
          <w:p w14:paraId="79886CF7" w14:textId="77777777" w:rsidR="00AB2B30" w:rsidRPr="009B053A" w:rsidRDefault="006A7121">
            <w:pPr>
              <w:pStyle w:val="TAH"/>
            </w:pPr>
            <w:r w:rsidRPr="009B053A">
              <w:t>Unit</w:t>
            </w:r>
          </w:p>
        </w:tc>
        <w:tc>
          <w:tcPr>
            <w:tcW w:w="5281" w:type="dxa"/>
            <w:gridSpan w:val="6"/>
          </w:tcPr>
          <w:p w14:paraId="01C940FD" w14:textId="77777777" w:rsidR="00AB2B30" w:rsidRPr="009B053A" w:rsidRDefault="006A7121">
            <w:pPr>
              <w:pStyle w:val="TAH"/>
            </w:pPr>
            <w:r w:rsidRPr="009B053A">
              <w:t>Value</w:t>
            </w:r>
          </w:p>
        </w:tc>
      </w:tr>
      <w:tr w:rsidR="00AB2B30" w:rsidRPr="009B053A" w14:paraId="605E1733" w14:textId="77777777">
        <w:trPr>
          <w:jc w:val="center"/>
        </w:trPr>
        <w:tc>
          <w:tcPr>
            <w:tcW w:w="3690" w:type="dxa"/>
          </w:tcPr>
          <w:p w14:paraId="3AA8754C" w14:textId="77777777" w:rsidR="00AB2B30" w:rsidRPr="009B053A" w:rsidRDefault="006A7121">
            <w:pPr>
              <w:pStyle w:val="TAL"/>
            </w:pPr>
            <w:r w:rsidRPr="009B053A">
              <w:t>Channel bandwidth</w:t>
            </w:r>
          </w:p>
        </w:tc>
        <w:tc>
          <w:tcPr>
            <w:tcW w:w="1093" w:type="dxa"/>
          </w:tcPr>
          <w:p w14:paraId="6BA8A98B" w14:textId="77777777" w:rsidR="00AB2B30" w:rsidRPr="009B053A" w:rsidRDefault="006A7121">
            <w:pPr>
              <w:pStyle w:val="TAC"/>
            </w:pPr>
            <w:r w:rsidRPr="009B053A">
              <w:t>MHz</w:t>
            </w:r>
          </w:p>
        </w:tc>
        <w:tc>
          <w:tcPr>
            <w:tcW w:w="851" w:type="dxa"/>
          </w:tcPr>
          <w:p w14:paraId="407D1788" w14:textId="77777777" w:rsidR="00AB2B30" w:rsidRPr="009B053A" w:rsidRDefault="006A7121">
            <w:pPr>
              <w:pStyle w:val="TAC"/>
            </w:pPr>
            <w:r w:rsidRPr="009B053A">
              <w:t>1.4</w:t>
            </w:r>
          </w:p>
        </w:tc>
        <w:tc>
          <w:tcPr>
            <w:tcW w:w="851" w:type="dxa"/>
          </w:tcPr>
          <w:p w14:paraId="19FC94C0" w14:textId="77777777" w:rsidR="00AB2B30" w:rsidRPr="009B053A" w:rsidRDefault="006A7121">
            <w:pPr>
              <w:pStyle w:val="TAC"/>
            </w:pPr>
            <w:r w:rsidRPr="009B053A">
              <w:t>3</w:t>
            </w:r>
          </w:p>
        </w:tc>
        <w:tc>
          <w:tcPr>
            <w:tcW w:w="851" w:type="dxa"/>
          </w:tcPr>
          <w:p w14:paraId="09E34326" w14:textId="77777777" w:rsidR="00AB2B30" w:rsidRPr="009B053A" w:rsidRDefault="006A7121">
            <w:pPr>
              <w:pStyle w:val="TAC"/>
            </w:pPr>
            <w:r w:rsidRPr="009B053A">
              <w:t>5</w:t>
            </w:r>
          </w:p>
        </w:tc>
        <w:tc>
          <w:tcPr>
            <w:tcW w:w="851" w:type="dxa"/>
          </w:tcPr>
          <w:p w14:paraId="6E93C186" w14:textId="77777777" w:rsidR="00AB2B30" w:rsidRPr="009B053A" w:rsidRDefault="006A7121">
            <w:pPr>
              <w:pStyle w:val="TAC"/>
            </w:pPr>
            <w:r w:rsidRPr="009B053A">
              <w:t>10</w:t>
            </w:r>
          </w:p>
        </w:tc>
        <w:tc>
          <w:tcPr>
            <w:tcW w:w="851" w:type="dxa"/>
          </w:tcPr>
          <w:p w14:paraId="35741EC7" w14:textId="77777777" w:rsidR="00AB2B30" w:rsidRPr="009B053A" w:rsidRDefault="006A7121">
            <w:pPr>
              <w:pStyle w:val="TAC"/>
            </w:pPr>
            <w:r w:rsidRPr="009B053A">
              <w:t>15</w:t>
            </w:r>
          </w:p>
        </w:tc>
        <w:tc>
          <w:tcPr>
            <w:tcW w:w="1026" w:type="dxa"/>
          </w:tcPr>
          <w:p w14:paraId="42CD7DC0" w14:textId="77777777" w:rsidR="00AB2B30" w:rsidRPr="009B053A" w:rsidRDefault="006A7121">
            <w:pPr>
              <w:pStyle w:val="TAC"/>
            </w:pPr>
            <w:r w:rsidRPr="009B053A">
              <w:t>20</w:t>
            </w:r>
          </w:p>
        </w:tc>
      </w:tr>
      <w:tr w:rsidR="00AB2B30" w:rsidRPr="009B053A" w14:paraId="504BEF43" w14:textId="77777777">
        <w:trPr>
          <w:jc w:val="center"/>
        </w:trPr>
        <w:tc>
          <w:tcPr>
            <w:tcW w:w="3690" w:type="dxa"/>
          </w:tcPr>
          <w:p w14:paraId="14ACE150" w14:textId="77777777" w:rsidR="00AB2B30" w:rsidRPr="009B053A" w:rsidRDefault="006A7121">
            <w:pPr>
              <w:pStyle w:val="TAL"/>
            </w:pPr>
            <w:r w:rsidRPr="009B053A">
              <w:t>Allocated resource blocks</w:t>
            </w:r>
          </w:p>
        </w:tc>
        <w:tc>
          <w:tcPr>
            <w:tcW w:w="1093" w:type="dxa"/>
          </w:tcPr>
          <w:p w14:paraId="474C6F1D" w14:textId="77777777" w:rsidR="00AB2B30" w:rsidRPr="009B053A" w:rsidRDefault="00AB2B30">
            <w:pPr>
              <w:pStyle w:val="TAC"/>
            </w:pPr>
          </w:p>
        </w:tc>
        <w:tc>
          <w:tcPr>
            <w:tcW w:w="851" w:type="dxa"/>
          </w:tcPr>
          <w:p w14:paraId="5A4F7616" w14:textId="77777777" w:rsidR="00AB2B30" w:rsidRPr="009B053A" w:rsidRDefault="006A7121">
            <w:pPr>
              <w:pStyle w:val="TAC"/>
            </w:pPr>
            <w:r w:rsidRPr="009B053A">
              <w:t>6</w:t>
            </w:r>
          </w:p>
        </w:tc>
        <w:tc>
          <w:tcPr>
            <w:tcW w:w="851" w:type="dxa"/>
          </w:tcPr>
          <w:p w14:paraId="35721FEE" w14:textId="77777777" w:rsidR="00AB2B30" w:rsidRPr="009B053A" w:rsidRDefault="006A7121">
            <w:pPr>
              <w:pStyle w:val="TAC"/>
            </w:pPr>
            <w:r w:rsidRPr="009B053A">
              <w:t>15</w:t>
            </w:r>
          </w:p>
        </w:tc>
        <w:tc>
          <w:tcPr>
            <w:tcW w:w="851" w:type="dxa"/>
          </w:tcPr>
          <w:p w14:paraId="763FC38D" w14:textId="77777777" w:rsidR="00AB2B30" w:rsidRPr="009B053A" w:rsidRDefault="006A7121">
            <w:pPr>
              <w:pStyle w:val="TAC"/>
            </w:pPr>
            <w:r w:rsidRPr="009B053A">
              <w:t>25</w:t>
            </w:r>
          </w:p>
        </w:tc>
        <w:tc>
          <w:tcPr>
            <w:tcW w:w="851" w:type="dxa"/>
          </w:tcPr>
          <w:p w14:paraId="073DED1D" w14:textId="77777777" w:rsidR="00AB2B30" w:rsidRPr="009B053A" w:rsidRDefault="006A7121">
            <w:pPr>
              <w:pStyle w:val="TAC"/>
            </w:pPr>
            <w:r w:rsidRPr="009B053A">
              <w:t>50</w:t>
            </w:r>
          </w:p>
        </w:tc>
        <w:tc>
          <w:tcPr>
            <w:tcW w:w="851" w:type="dxa"/>
          </w:tcPr>
          <w:p w14:paraId="6DBE32CC" w14:textId="77777777" w:rsidR="00AB2B30" w:rsidRPr="009B053A" w:rsidRDefault="006A7121">
            <w:pPr>
              <w:pStyle w:val="TAC"/>
            </w:pPr>
            <w:r w:rsidRPr="009B053A">
              <w:t>75</w:t>
            </w:r>
          </w:p>
        </w:tc>
        <w:tc>
          <w:tcPr>
            <w:tcW w:w="1026" w:type="dxa"/>
          </w:tcPr>
          <w:p w14:paraId="34AF9DF7" w14:textId="77777777" w:rsidR="00AB2B30" w:rsidRPr="009B053A" w:rsidRDefault="006A7121">
            <w:pPr>
              <w:pStyle w:val="TAC"/>
            </w:pPr>
            <w:r w:rsidRPr="009B053A">
              <w:t>100</w:t>
            </w:r>
          </w:p>
        </w:tc>
      </w:tr>
      <w:tr w:rsidR="00AB2B30" w:rsidRPr="009B053A" w14:paraId="0B73411E" w14:textId="77777777">
        <w:trPr>
          <w:jc w:val="center"/>
        </w:trPr>
        <w:tc>
          <w:tcPr>
            <w:tcW w:w="3690" w:type="dxa"/>
          </w:tcPr>
          <w:p w14:paraId="0C26B1B6" w14:textId="77777777" w:rsidR="00AB2B30" w:rsidRPr="009B053A" w:rsidRDefault="006A7121">
            <w:pPr>
              <w:pStyle w:val="TAL"/>
            </w:pPr>
            <w:r w:rsidRPr="009B053A">
              <w:t>Subcarriers per resource block</w:t>
            </w:r>
          </w:p>
        </w:tc>
        <w:tc>
          <w:tcPr>
            <w:tcW w:w="1093" w:type="dxa"/>
          </w:tcPr>
          <w:p w14:paraId="437C5AD3" w14:textId="77777777" w:rsidR="00AB2B30" w:rsidRPr="009B053A" w:rsidRDefault="00AB2B30">
            <w:pPr>
              <w:pStyle w:val="TAC"/>
            </w:pPr>
          </w:p>
        </w:tc>
        <w:tc>
          <w:tcPr>
            <w:tcW w:w="851" w:type="dxa"/>
          </w:tcPr>
          <w:p w14:paraId="14B523FA" w14:textId="77777777" w:rsidR="00AB2B30" w:rsidRPr="009B053A" w:rsidRDefault="006A7121">
            <w:pPr>
              <w:pStyle w:val="TAC"/>
            </w:pPr>
            <w:r w:rsidRPr="009B053A">
              <w:t>12</w:t>
            </w:r>
          </w:p>
        </w:tc>
        <w:tc>
          <w:tcPr>
            <w:tcW w:w="851" w:type="dxa"/>
          </w:tcPr>
          <w:p w14:paraId="0431E0B3" w14:textId="77777777" w:rsidR="00AB2B30" w:rsidRPr="009B053A" w:rsidRDefault="006A7121">
            <w:pPr>
              <w:pStyle w:val="TAC"/>
            </w:pPr>
            <w:r w:rsidRPr="009B053A">
              <w:t>12</w:t>
            </w:r>
          </w:p>
        </w:tc>
        <w:tc>
          <w:tcPr>
            <w:tcW w:w="851" w:type="dxa"/>
          </w:tcPr>
          <w:p w14:paraId="0885F352" w14:textId="77777777" w:rsidR="00AB2B30" w:rsidRPr="009B053A" w:rsidRDefault="006A7121">
            <w:pPr>
              <w:pStyle w:val="TAC"/>
            </w:pPr>
            <w:r w:rsidRPr="009B053A">
              <w:t>12</w:t>
            </w:r>
          </w:p>
        </w:tc>
        <w:tc>
          <w:tcPr>
            <w:tcW w:w="851" w:type="dxa"/>
          </w:tcPr>
          <w:p w14:paraId="15D43E6C" w14:textId="77777777" w:rsidR="00AB2B30" w:rsidRPr="009B053A" w:rsidRDefault="006A7121">
            <w:pPr>
              <w:pStyle w:val="TAC"/>
            </w:pPr>
            <w:r w:rsidRPr="009B053A">
              <w:t>12</w:t>
            </w:r>
          </w:p>
        </w:tc>
        <w:tc>
          <w:tcPr>
            <w:tcW w:w="851" w:type="dxa"/>
          </w:tcPr>
          <w:p w14:paraId="0A6B8077" w14:textId="77777777" w:rsidR="00AB2B30" w:rsidRPr="009B053A" w:rsidRDefault="006A7121">
            <w:pPr>
              <w:pStyle w:val="TAC"/>
            </w:pPr>
            <w:r w:rsidRPr="009B053A">
              <w:t>12</w:t>
            </w:r>
          </w:p>
        </w:tc>
        <w:tc>
          <w:tcPr>
            <w:tcW w:w="1026" w:type="dxa"/>
          </w:tcPr>
          <w:p w14:paraId="592C16CB" w14:textId="77777777" w:rsidR="00AB2B30" w:rsidRPr="009B053A" w:rsidRDefault="006A7121">
            <w:pPr>
              <w:pStyle w:val="TAC"/>
            </w:pPr>
            <w:r w:rsidRPr="009B053A">
              <w:t>12</w:t>
            </w:r>
          </w:p>
        </w:tc>
      </w:tr>
      <w:tr w:rsidR="00AB2B30" w:rsidRPr="009B053A" w14:paraId="2165B7F8" w14:textId="77777777">
        <w:trPr>
          <w:jc w:val="center"/>
        </w:trPr>
        <w:tc>
          <w:tcPr>
            <w:tcW w:w="3690" w:type="dxa"/>
          </w:tcPr>
          <w:p w14:paraId="5F95C76E" w14:textId="77777777" w:rsidR="00AB2B30" w:rsidRPr="009B053A" w:rsidRDefault="006A7121">
            <w:pPr>
              <w:pStyle w:val="TAL"/>
            </w:pPr>
            <w:r w:rsidRPr="009B053A">
              <w:t>Uplink-Downlink Configuration (NOTE 5)</w:t>
            </w:r>
          </w:p>
        </w:tc>
        <w:tc>
          <w:tcPr>
            <w:tcW w:w="1093" w:type="dxa"/>
          </w:tcPr>
          <w:p w14:paraId="1010B542" w14:textId="77777777" w:rsidR="00AB2B30" w:rsidRPr="009B053A" w:rsidRDefault="00AB2B30">
            <w:pPr>
              <w:pStyle w:val="TAC"/>
            </w:pPr>
          </w:p>
        </w:tc>
        <w:tc>
          <w:tcPr>
            <w:tcW w:w="851" w:type="dxa"/>
          </w:tcPr>
          <w:p w14:paraId="6C0666D6" w14:textId="77777777" w:rsidR="00AB2B30" w:rsidRPr="009B053A" w:rsidRDefault="006A7121">
            <w:pPr>
              <w:pStyle w:val="TAC"/>
            </w:pPr>
            <w:r w:rsidRPr="009B053A">
              <w:t>2</w:t>
            </w:r>
          </w:p>
        </w:tc>
        <w:tc>
          <w:tcPr>
            <w:tcW w:w="851" w:type="dxa"/>
          </w:tcPr>
          <w:p w14:paraId="4CA412FB" w14:textId="77777777" w:rsidR="00AB2B30" w:rsidRPr="009B053A" w:rsidRDefault="006A7121">
            <w:pPr>
              <w:pStyle w:val="TAC"/>
            </w:pPr>
            <w:r w:rsidRPr="009B053A">
              <w:t>2</w:t>
            </w:r>
          </w:p>
        </w:tc>
        <w:tc>
          <w:tcPr>
            <w:tcW w:w="851" w:type="dxa"/>
          </w:tcPr>
          <w:p w14:paraId="4D790F1C" w14:textId="77777777" w:rsidR="00AB2B30" w:rsidRPr="009B053A" w:rsidRDefault="006A7121">
            <w:pPr>
              <w:pStyle w:val="TAC"/>
            </w:pPr>
            <w:r w:rsidRPr="009B053A">
              <w:t>2</w:t>
            </w:r>
          </w:p>
        </w:tc>
        <w:tc>
          <w:tcPr>
            <w:tcW w:w="851" w:type="dxa"/>
          </w:tcPr>
          <w:p w14:paraId="38457C8A" w14:textId="77777777" w:rsidR="00AB2B30" w:rsidRPr="009B053A" w:rsidRDefault="006A7121">
            <w:pPr>
              <w:pStyle w:val="TAC"/>
            </w:pPr>
            <w:r w:rsidRPr="009B053A">
              <w:t>2</w:t>
            </w:r>
          </w:p>
        </w:tc>
        <w:tc>
          <w:tcPr>
            <w:tcW w:w="851" w:type="dxa"/>
          </w:tcPr>
          <w:p w14:paraId="5CC78C07" w14:textId="77777777" w:rsidR="00AB2B30" w:rsidRPr="009B053A" w:rsidRDefault="006A7121">
            <w:pPr>
              <w:pStyle w:val="TAC"/>
            </w:pPr>
            <w:r w:rsidRPr="009B053A">
              <w:t>2</w:t>
            </w:r>
          </w:p>
        </w:tc>
        <w:tc>
          <w:tcPr>
            <w:tcW w:w="1026" w:type="dxa"/>
          </w:tcPr>
          <w:p w14:paraId="6E53D6D6" w14:textId="77777777" w:rsidR="00AB2B30" w:rsidRPr="009B053A" w:rsidRDefault="006A7121">
            <w:pPr>
              <w:pStyle w:val="TAC"/>
            </w:pPr>
            <w:r w:rsidRPr="009B053A">
              <w:t>2</w:t>
            </w:r>
          </w:p>
        </w:tc>
      </w:tr>
      <w:tr w:rsidR="00AB2B30" w:rsidRPr="009B053A" w14:paraId="7CD2BB60" w14:textId="77777777">
        <w:trPr>
          <w:jc w:val="center"/>
        </w:trPr>
        <w:tc>
          <w:tcPr>
            <w:tcW w:w="3690" w:type="dxa"/>
          </w:tcPr>
          <w:p w14:paraId="564F720B" w14:textId="77777777" w:rsidR="00AB2B30" w:rsidRPr="009B053A" w:rsidRDefault="006A7121">
            <w:pPr>
              <w:pStyle w:val="TAL"/>
            </w:pPr>
            <w:r w:rsidRPr="009B053A">
              <w:t>Special subframe configuration (NOTE 6)</w:t>
            </w:r>
          </w:p>
        </w:tc>
        <w:tc>
          <w:tcPr>
            <w:tcW w:w="1093" w:type="dxa"/>
          </w:tcPr>
          <w:p w14:paraId="40D6FEBE" w14:textId="77777777" w:rsidR="00AB2B30" w:rsidRPr="009B053A" w:rsidRDefault="00AB2B30">
            <w:pPr>
              <w:pStyle w:val="TAC"/>
            </w:pPr>
          </w:p>
        </w:tc>
        <w:tc>
          <w:tcPr>
            <w:tcW w:w="851" w:type="dxa"/>
          </w:tcPr>
          <w:p w14:paraId="12F78456" w14:textId="77777777" w:rsidR="00AB2B30" w:rsidRPr="009B053A" w:rsidRDefault="006A7121">
            <w:pPr>
              <w:pStyle w:val="TAC"/>
            </w:pPr>
            <w:r w:rsidRPr="009B053A">
              <w:t>7</w:t>
            </w:r>
          </w:p>
        </w:tc>
        <w:tc>
          <w:tcPr>
            <w:tcW w:w="851" w:type="dxa"/>
          </w:tcPr>
          <w:p w14:paraId="3C9C8B65" w14:textId="77777777" w:rsidR="00AB2B30" w:rsidRPr="009B053A" w:rsidRDefault="006A7121">
            <w:pPr>
              <w:pStyle w:val="TAC"/>
            </w:pPr>
            <w:r w:rsidRPr="009B053A">
              <w:t>7</w:t>
            </w:r>
          </w:p>
        </w:tc>
        <w:tc>
          <w:tcPr>
            <w:tcW w:w="851" w:type="dxa"/>
          </w:tcPr>
          <w:p w14:paraId="5C9C655A" w14:textId="77777777" w:rsidR="00AB2B30" w:rsidRPr="009B053A" w:rsidRDefault="006A7121">
            <w:pPr>
              <w:pStyle w:val="TAC"/>
            </w:pPr>
            <w:r w:rsidRPr="009B053A">
              <w:t>7</w:t>
            </w:r>
          </w:p>
        </w:tc>
        <w:tc>
          <w:tcPr>
            <w:tcW w:w="851" w:type="dxa"/>
          </w:tcPr>
          <w:p w14:paraId="76E9085B" w14:textId="77777777" w:rsidR="00AB2B30" w:rsidRPr="009B053A" w:rsidRDefault="006A7121">
            <w:pPr>
              <w:pStyle w:val="TAC"/>
            </w:pPr>
            <w:r w:rsidRPr="009B053A">
              <w:t>7</w:t>
            </w:r>
          </w:p>
        </w:tc>
        <w:tc>
          <w:tcPr>
            <w:tcW w:w="851" w:type="dxa"/>
          </w:tcPr>
          <w:p w14:paraId="64F28304" w14:textId="77777777" w:rsidR="00AB2B30" w:rsidRPr="009B053A" w:rsidRDefault="006A7121">
            <w:pPr>
              <w:pStyle w:val="TAC"/>
            </w:pPr>
            <w:r w:rsidRPr="009B053A">
              <w:t>7</w:t>
            </w:r>
          </w:p>
        </w:tc>
        <w:tc>
          <w:tcPr>
            <w:tcW w:w="1026" w:type="dxa"/>
          </w:tcPr>
          <w:p w14:paraId="46992950" w14:textId="77777777" w:rsidR="00AB2B30" w:rsidRPr="009B053A" w:rsidRDefault="006A7121">
            <w:pPr>
              <w:pStyle w:val="TAC"/>
            </w:pPr>
            <w:r w:rsidRPr="009B053A">
              <w:t>7</w:t>
            </w:r>
          </w:p>
        </w:tc>
      </w:tr>
      <w:tr w:rsidR="00AB2B30" w:rsidRPr="009B053A" w14:paraId="7FD511CD" w14:textId="77777777">
        <w:trPr>
          <w:jc w:val="center"/>
        </w:trPr>
        <w:tc>
          <w:tcPr>
            <w:tcW w:w="3690" w:type="dxa"/>
          </w:tcPr>
          <w:p w14:paraId="3B6B3F7F" w14:textId="77777777" w:rsidR="00AB2B30" w:rsidRPr="009B053A" w:rsidRDefault="006A7121">
            <w:pPr>
              <w:pStyle w:val="TAL"/>
            </w:pPr>
            <w:r w:rsidRPr="009B053A">
              <w:t>Allocated subframes per Radio Frame</w:t>
            </w:r>
          </w:p>
        </w:tc>
        <w:tc>
          <w:tcPr>
            <w:tcW w:w="1093" w:type="dxa"/>
          </w:tcPr>
          <w:p w14:paraId="1C6FBB16" w14:textId="77777777" w:rsidR="00AB2B30" w:rsidRPr="009B053A" w:rsidRDefault="00AB2B30">
            <w:pPr>
              <w:pStyle w:val="TAC"/>
            </w:pPr>
          </w:p>
        </w:tc>
        <w:tc>
          <w:tcPr>
            <w:tcW w:w="851" w:type="dxa"/>
          </w:tcPr>
          <w:p w14:paraId="05690D91" w14:textId="77777777" w:rsidR="00AB2B30" w:rsidRPr="009B053A" w:rsidRDefault="006A7121">
            <w:pPr>
              <w:pStyle w:val="TAC"/>
            </w:pPr>
            <w:r w:rsidRPr="009B053A">
              <w:t>2</w:t>
            </w:r>
          </w:p>
        </w:tc>
        <w:tc>
          <w:tcPr>
            <w:tcW w:w="851" w:type="dxa"/>
          </w:tcPr>
          <w:p w14:paraId="2A3A2D99" w14:textId="77777777" w:rsidR="00AB2B30" w:rsidRPr="009B053A" w:rsidRDefault="006A7121">
            <w:pPr>
              <w:pStyle w:val="TAC"/>
            </w:pPr>
            <w:r w:rsidRPr="009B053A">
              <w:t>3+2</w:t>
            </w:r>
          </w:p>
        </w:tc>
        <w:tc>
          <w:tcPr>
            <w:tcW w:w="851" w:type="dxa"/>
          </w:tcPr>
          <w:p w14:paraId="14F409B9" w14:textId="77777777" w:rsidR="00AB2B30" w:rsidRPr="009B053A" w:rsidRDefault="006A7121">
            <w:pPr>
              <w:pStyle w:val="TAC"/>
            </w:pPr>
            <w:r w:rsidRPr="009B053A">
              <w:t>3+2</w:t>
            </w:r>
          </w:p>
        </w:tc>
        <w:tc>
          <w:tcPr>
            <w:tcW w:w="851" w:type="dxa"/>
          </w:tcPr>
          <w:p w14:paraId="7125A817" w14:textId="77777777" w:rsidR="00AB2B30" w:rsidRPr="009B053A" w:rsidRDefault="006A7121">
            <w:pPr>
              <w:pStyle w:val="TAC"/>
            </w:pPr>
            <w:r w:rsidRPr="009B053A">
              <w:t>3+2</w:t>
            </w:r>
          </w:p>
        </w:tc>
        <w:tc>
          <w:tcPr>
            <w:tcW w:w="851" w:type="dxa"/>
          </w:tcPr>
          <w:p w14:paraId="4CAE68CD" w14:textId="77777777" w:rsidR="00AB2B30" w:rsidRPr="009B053A" w:rsidRDefault="006A7121">
            <w:pPr>
              <w:pStyle w:val="TAC"/>
            </w:pPr>
            <w:r w:rsidRPr="009B053A">
              <w:t>3+2</w:t>
            </w:r>
          </w:p>
        </w:tc>
        <w:tc>
          <w:tcPr>
            <w:tcW w:w="1026" w:type="dxa"/>
          </w:tcPr>
          <w:p w14:paraId="59F7506B" w14:textId="77777777" w:rsidR="00AB2B30" w:rsidRPr="009B053A" w:rsidRDefault="006A7121">
            <w:pPr>
              <w:pStyle w:val="TAC"/>
            </w:pPr>
            <w:r w:rsidRPr="009B053A">
              <w:t>3+2</w:t>
            </w:r>
          </w:p>
        </w:tc>
      </w:tr>
      <w:tr w:rsidR="00AB2B30" w:rsidRPr="009B053A" w14:paraId="71E70DC2" w14:textId="77777777">
        <w:trPr>
          <w:jc w:val="center"/>
        </w:trPr>
        <w:tc>
          <w:tcPr>
            <w:tcW w:w="3690" w:type="dxa"/>
          </w:tcPr>
          <w:p w14:paraId="2C18EC1F" w14:textId="77777777" w:rsidR="00AB2B30" w:rsidRPr="009B053A" w:rsidRDefault="006A7121">
            <w:pPr>
              <w:pStyle w:val="TAL"/>
            </w:pPr>
            <w:r w:rsidRPr="009B053A">
              <w:t>Modulation</w:t>
            </w:r>
          </w:p>
        </w:tc>
        <w:tc>
          <w:tcPr>
            <w:tcW w:w="1093" w:type="dxa"/>
          </w:tcPr>
          <w:p w14:paraId="53272479" w14:textId="77777777" w:rsidR="00AB2B30" w:rsidRPr="009B053A" w:rsidRDefault="00AB2B30">
            <w:pPr>
              <w:pStyle w:val="TAC"/>
            </w:pPr>
          </w:p>
        </w:tc>
        <w:tc>
          <w:tcPr>
            <w:tcW w:w="851" w:type="dxa"/>
            <w:vAlign w:val="center"/>
          </w:tcPr>
          <w:p w14:paraId="1FAF0D2D" w14:textId="77777777" w:rsidR="00AB2B30" w:rsidRPr="009B053A" w:rsidRDefault="006A7121">
            <w:pPr>
              <w:pStyle w:val="TAC"/>
              <w:rPr>
                <w:sz w:val="16"/>
              </w:rPr>
            </w:pPr>
            <w:r w:rsidRPr="009B053A">
              <w:rPr>
                <w:sz w:val="16"/>
              </w:rPr>
              <w:t>256QAM</w:t>
            </w:r>
          </w:p>
        </w:tc>
        <w:tc>
          <w:tcPr>
            <w:tcW w:w="851" w:type="dxa"/>
            <w:vAlign w:val="center"/>
          </w:tcPr>
          <w:p w14:paraId="19993B4F" w14:textId="77777777" w:rsidR="00AB2B30" w:rsidRPr="009B053A" w:rsidRDefault="006A7121">
            <w:pPr>
              <w:pStyle w:val="TAC"/>
              <w:rPr>
                <w:sz w:val="16"/>
              </w:rPr>
            </w:pPr>
            <w:r w:rsidRPr="009B053A">
              <w:rPr>
                <w:sz w:val="16"/>
              </w:rPr>
              <w:t>256QAM</w:t>
            </w:r>
          </w:p>
        </w:tc>
        <w:tc>
          <w:tcPr>
            <w:tcW w:w="851" w:type="dxa"/>
            <w:vAlign w:val="center"/>
          </w:tcPr>
          <w:p w14:paraId="268515E0" w14:textId="77777777" w:rsidR="00AB2B30" w:rsidRPr="009B053A" w:rsidRDefault="006A7121">
            <w:pPr>
              <w:pStyle w:val="TAC"/>
              <w:rPr>
                <w:sz w:val="16"/>
              </w:rPr>
            </w:pPr>
            <w:r w:rsidRPr="009B053A">
              <w:rPr>
                <w:sz w:val="16"/>
              </w:rPr>
              <w:t>256QAM</w:t>
            </w:r>
          </w:p>
        </w:tc>
        <w:tc>
          <w:tcPr>
            <w:tcW w:w="851" w:type="dxa"/>
            <w:vAlign w:val="center"/>
          </w:tcPr>
          <w:p w14:paraId="5AA4F37D" w14:textId="77777777" w:rsidR="00AB2B30" w:rsidRPr="009B053A" w:rsidRDefault="006A7121">
            <w:pPr>
              <w:pStyle w:val="TAC"/>
              <w:rPr>
                <w:sz w:val="16"/>
              </w:rPr>
            </w:pPr>
            <w:r w:rsidRPr="009B053A">
              <w:rPr>
                <w:sz w:val="16"/>
              </w:rPr>
              <w:t>256QAM</w:t>
            </w:r>
          </w:p>
        </w:tc>
        <w:tc>
          <w:tcPr>
            <w:tcW w:w="851" w:type="dxa"/>
            <w:vAlign w:val="center"/>
          </w:tcPr>
          <w:p w14:paraId="051DD655" w14:textId="77777777" w:rsidR="00AB2B30" w:rsidRPr="009B053A" w:rsidRDefault="006A7121">
            <w:pPr>
              <w:pStyle w:val="TAC"/>
              <w:rPr>
                <w:sz w:val="16"/>
              </w:rPr>
            </w:pPr>
            <w:r w:rsidRPr="009B053A">
              <w:rPr>
                <w:sz w:val="16"/>
              </w:rPr>
              <w:t>256QAM</w:t>
            </w:r>
          </w:p>
        </w:tc>
        <w:tc>
          <w:tcPr>
            <w:tcW w:w="1026" w:type="dxa"/>
            <w:vAlign w:val="center"/>
          </w:tcPr>
          <w:p w14:paraId="64B43F23" w14:textId="77777777" w:rsidR="00AB2B30" w:rsidRPr="009B053A" w:rsidRDefault="006A7121">
            <w:pPr>
              <w:pStyle w:val="TAC"/>
              <w:rPr>
                <w:sz w:val="16"/>
              </w:rPr>
            </w:pPr>
            <w:r w:rsidRPr="009B053A">
              <w:rPr>
                <w:sz w:val="16"/>
              </w:rPr>
              <w:t>256QAM</w:t>
            </w:r>
          </w:p>
        </w:tc>
      </w:tr>
      <w:tr w:rsidR="00AB2B30" w:rsidRPr="009B053A" w14:paraId="5D903D75" w14:textId="77777777">
        <w:trPr>
          <w:jc w:val="center"/>
        </w:trPr>
        <w:tc>
          <w:tcPr>
            <w:tcW w:w="3690" w:type="dxa"/>
          </w:tcPr>
          <w:p w14:paraId="4807C8D5" w14:textId="77777777" w:rsidR="00AB2B30" w:rsidRPr="009B053A" w:rsidRDefault="006A7121">
            <w:pPr>
              <w:pStyle w:val="TAL"/>
            </w:pPr>
            <w:r w:rsidRPr="009B053A">
              <w:t>Target Coding Rate</w:t>
            </w:r>
          </w:p>
        </w:tc>
        <w:tc>
          <w:tcPr>
            <w:tcW w:w="1093" w:type="dxa"/>
          </w:tcPr>
          <w:p w14:paraId="6DB068DF" w14:textId="77777777" w:rsidR="00AB2B30" w:rsidRPr="009B053A" w:rsidRDefault="00AB2B30">
            <w:pPr>
              <w:pStyle w:val="TAC"/>
            </w:pPr>
          </w:p>
        </w:tc>
        <w:tc>
          <w:tcPr>
            <w:tcW w:w="851" w:type="dxa"/>
          </w:tcPr>
          <w:p w14:paraId="23B41685" w14:textId="77777777" w:rsidR="00AB2B30" w:rsidRPr="009B053A" w:rsidRDefault="006A7121">
            <w:pPr>
              <w:pStyle w:val="TAC"/>
            </w:pPr>
            <w:r w:rsidRPr="009B053A">
              <w:t>4/5</w:t>
            </w:r>
          </w:p>
        </w:tc>
        <w:tc>
          <w:tcPr>
            <w:tcW w:w="851" w:type="dxa"/>
          </w:tcPr>
          <w:p w14:paraId="4ED0A82F" w14:textId="77777777" w:rsidR="00AB2B30" w:rsidRPr="009B053A" w:rsidRDefault="006A7121">
            <w:pPr>
              <w:pStyle w:val="TAC"/>
            </w:pPr>
            <w:r w:rsidRPr="009B053A">
              <w:t>4/5</w:t>
            </w:r>
          </w:p>
        </w:tc>
        <w:tc>
          <w:tcPr>
            <w:tcW w:w="851" w:type="dxa"/>
          </w:tcPr>
          <w:p w14:paraId="35D0F1EF" w14:textId="77777777" w:rsidR="00AB2B30" w:rsidRPr="009B053A" w:rsidRDefault="006A7121">
            <w:pPr>
              <w:pStyle w:val="TAC"/>
            </w:pPr>
            <w:r w:rsidRPr="009B053A">
              <w:t>4/5</w:t>
            </w:r>
          </w:p>
        </w:tc>
        <w:tc>
          <w:tcPr>
            <w:tcW w:w="851" w:type="dxa"/>
          </w:tcPr>
          <w:p w14:paraId="2BDE3604" w14:textId="77777777" w:rsidR="00AB2B30" w:rsidRPr="009B053A" w:rsidRDefault="006A7121">
            <w:pPr>
              <w:pStyle w:val="TAC"/>
            </w:pPr>
            <w:r w:rsidRPr="009B053A">
              <w:t>4/5</w:t>
            </w:r>
          </w:p>
        </w:tc>
        <w:tc>
          <w:tcPr>
            <w:tcW w:w="851" w:type="dxa"/>
          </w:tcPr>
          <w:p w14:paraId="06CB0947" w14:textId="77777777" w:rsidR="00AB2B30" w:rsidRPr="009B053A" w:rsidRDefault="006A7121">
            <w:pPr>
              <w:pStyle w:val="TAC"/>
            </w:pPr>
            <w:r w:rsidRPr="009B053A">
              <w:t>4/5</w:t>
            </w:r>
          </w:p>
        </w:tc>
        <w:tc>
          <w:tcPr>
            <w:tcW w:w="1026" w:type="dxa"/>
          </w:tcPr>
          <w:p w14:paraId="362FA9C2" w14:textId="77777777" w:rsidR="00AB2B30" w:rsidRPr="009B053A" w:rsidRDefault="006A7121">
            <w:pPr>
              <w:pStyle w:val="TAC"/>
            </w:pPr>
            <w:r w:rsidRPr="009B053A">
              <w:t>4/5</w:t>
            </w:r>
          </w:p>
        </w:tc>
      </w:tr>
      <w:tr w:rsidR="00AB2B30" w:rsidRPr="009B053A" w14:paraId="497CF9D1" w14:textId="77777777">
        <w:trPr>
          <w:jc w:val="center"/>
        </w:trPr>
        <w:tc>
          <w:tcPr>
            <w:tcW w:w="3690" w:type="dxa"/>
          </w:tcPr>
          <w:p w14:paraId="0192A460" w14:textId="77777777" w:rsidR="00AB2B30" w:rsidRPr="009B053A" w:rsidRDefault="006A7121">
            <w:pPr>
              <w:pStyle w:val="TAL"/>
            </w:pPr>
            <w:r w:rsidRPr="009B053A">
              <w:t>Number of HARQ Processes</w:t>
            </w:r>
          </w:p>
        </w:tc>
        <w:tc>
          <w:tcPr>
            <w:tcW w:w="1093" w:type="dxa"/>
          </w:tcPr>
          <w:p w14:paraId="71B89571" w14:textId="77777777" w:rsidR="00AB2B30" w:rsidRPr="009B053A" w:rsidRDefault="006A7121">
            <w:pPr>
              <w:pStyle w:val="TAC"/>
            </w:pPr>
            <w:r w:rsidRPr="009B053A">
              <w:t>Processes</w:t>
            </w:r>
          </w:p>
        </w:tc>
        <w:tc>
          <w:tcPr>
            <w:tcW w:w="851" w:type="dxa"/>
          </w:tcPr>
          <w:p w14:paraId="514A1473" w14:textId="77777777" w:rsidR="00AB2B30" w:rsidRPr="009B053A" w:rsidRDefault="006A7121">
            <w:pPr>
              <w:pStyle w:val="TAC"/>
            </w:pPr>
            <w:r w:rsidRPr="009B053A">
              <w:t>7</w:t>
            </w:r>
          </w:p>
        </w:tc>
        <w:tc>
          <w:tcPr>
            <w:tcW w:w="851" w:type="dxa"/>
          </w:tcPr>
          <w:p w14:paraId="21FF63A9" w14:textId="77777777" w:rsidR="00AB2B30" w:rsidRPr="009B053A" w:rsidRDefault="006A7121">
            <w:pPr>
              <w:pStyle w:val="TAC"/>
            </w:pPr>
            <w:r w:rsidRPr="009B053A">
              <w:t>7</w:t>
            </w:r>
          </w:p>
        </w:tc>
        <w:tc>
          <w:tcPr>
            <w:tcW w:w="851" w:type="dxa"/>
          </w:tcPr>
          <w:p w14:paraId="5D9F02BD" w14:textId="77777777" w:rsidR="00AB2B30" w:rsidRPr="009B053A" w:rsidRDefault="006A7121">
            <w:pPr>
              <w:pStyle w:val="TAC"/>
            </w:pPr>
            <w:r w:rsidRPr="009B053A">
              <w:t>7</w:t>
            </w:r>
          </w:p>
        </w:tc>
        <w:tc>
          <w:tcPr>
            <w:tcW w:w="851" w:type="dxa"/>
          </w:tcPr>
          <w:p w14:paraId="3838FD47" w14:textId="77777777" w:rsidR="00AB2B30" w:rsidRPr="009B053A" w:rsidRDefault="006A7121">
            <w:pPr>
              <w:pStyle w:val="TAC"/>
            </w:pPr>
            <w:r w:rsidRPr="009B053A">
              <w:t>7</w:t>
            </w:r>
          </w:p>
        </w:tc>
        <w:tc>
          <w:tcPr>
            <w:tcW w:w="851" w:type="dxa"/>
          </w:tcPr>
          <w:p w14:paraId="7D5966DA" w14:textId="77777777" w:rsidR="00AB2B30" w:rsidRPr="009B053A" w:rsidRDefault="006A7121">
            <w:pPr>
              <w:pStyle w:val="TAC"/>
            </w:pPr>
            <w:r w:rsidRPr="009B053A">
              <w:t>7</w:t>
            </w:r>
          </w:p>
        </w:tc>
        <w:tc>
          <w:tcPr>
            <w:tcW w:w="1026" w:type="dxa"/>
          </w:tcPr>
          <w:p w14:paraId="69CBC622" w14:textId="77777777" w:rsidR="00AB2B30" w:rsidRPr="009B053A" w:rsidRDefault="006A7121">
            <w:pPr>
              <w:pStyle w:val="TAC"/>
            </w:pPr>
            <w:r w:rsidRPr="009B053A">
              <w:t>7</w:t>
            </w:r>
          </w:p>
        </w:tc>
      </w:tr>
      <w:tr w:rsidR="00AB2B30" w:rsidRPr="009B053A" w14:paraId="4CB30F31" w14:textId="77777777">
        <w:trPr>
          <w:jc w:val="center"/>
        </w:trPr>
        <w:tc>
          <w:tcPr>
            <w:tcW w:w="3690" w:type="dxa"/>
          </w:tcPr>
          <w:p w14:paraId="5A889D3E" w14:textId="77777777" w:rsidR="00AB2B30" w:rsidRPr="009B053A" w:rsidRDefault="006A7121">
            <w:pPr>
              <w:pStyle w:val="TAL"/>
            </w:pPr>
            <w:r w:rsidRPr="009B053A">
              <w:t>Maximum number of HARQ transmissions</w:t>
            </w:r>
          </w:p>
        </w:tc>
        <w:tc>
          <w:tcPr>
            <w:tcW w:w="1093" w:type="dxa"/>
          </w:tcPr>
          <w:p w14:paraId="460536F4" w14:textId="77777777" w:rsidR="00AB2B30" w:rsidRPr="009B053A" w:rsidRDefault="00AB2B30">
            <w:pPr>
              <w:pStyle w:val="TAC"/>
            </w:pPr>
          </w:p>
        </w:tc>
        <w:tc>
          <w:tcPr>
            <w:tcW w:w="851" w:type="dxa"/>
          </w:tcPr>
          <w:p w14:paraId="511A09E7" w14:textId="77777777" w:rsidR="00AB2B30" w:rsidRPr="009B053A" w:rsidRDefault="006A7121">
            <w:pPr>
              <w:pStyle w:val="TAC"/>
            </w:pPr>
            <w:r w:rsidRPr="009B053A">
              <w:t>1</w:t>
            </w:r>
          </w:p>
        </w:tc>
        <w:tc>
          <w:tcPr>
            <w:tcW w:w="851" w:type="dxa"/>
          </w:tcPr>
          <w:p w14:paraId="6EFAC5E5" w14:textId="77777777" w:rsidR="00AB2B30" w:rsidRPr="009B053A" w:rsidRDefault="006A7121">
            <w:pPr>
              <w:pStyle w:val="TAC"/>
            </w:pPr>
            <w:r w:rsidRPr="009B053A">
              <w:t>1</w:t>
            </w:r>
          </w:p>
        </w:tc>
        <w:tc>
          <w:tcPr>
            <w:tcW w:w="851" w:type="dxa"/>
          </w:tcPr>
          <w:p w14:paraId="2586E05F" w14:textId="77777777" w:rsidR="00AB2B30" w:rsidRPr="009B053A" w:rsidRDefault="006A7121">
            <w:pPr>
              <w:pStyle w:val="TAC"/>
            </w:pPr>
            <w:r w:rsidRPr="009B053A">
              <w:t>1</w:t>
            </w:r>
          </w:p>
        </w:tc>
        <w:tc>
          <w:tcPr>
            <w:tcW w:w="851" w:type="dxa"/>
          </w:tcPr>
          <w:p w14:paraId="425A71DB" w14:textId="77777777" w:rsidR="00AB2B30" w:rsidRPr="009B053A" w:rsidRDefault="006A7121">
            <w:pPr>
              <w:pStyle w:val="TAC"/>
            </w:pPr>
            <w:r w:rsidRPr="009B053A">
              <w:t>1</w:t>
            </w:r>
          </w:p>
        </w:tc>
        <w:tc>
          <w:tcPr>
            <w:tcW w:w="851" w:type="dxa"/>
          </w:tcPr>
          <w:p w14:paraId="22CEB421" w14:textId="77777777" w:rsidR="00AB2B30" w:rsidRPr="009B053A" w:rsidRDefault="006A7121">
            <w:pPr>
              <w:pStyle w:val="TAC"/>
            </w:pPr>
            <w:r w:rsidRPr="009B053A">
              <w:t>1</w:t>
            </w:r>
          </w:p>
        </w:tc>
        <w:tc>
          <w:tcPr>
            <w:tcW w:w="1026" w:type="dxa"/>
          </w:tcPr>
          <w:p w14:paraId="6EE11A18" w14:textId="77777777" w:rsidR="00AB2B30" w:rsidRPr="009B053A" w:rsidRDefault="006A7121">
            <w:pPr>
              <w:pStyle w:val="TAC"/>
            </w:pPr>
            <w:r w:rsidRPr="009B053A">
              <w:t>1</w:t>
            </w:r>
          </w:p>
        </w:tc>
      </w:tr>
      <w:tr w:rsidR="00AB2B30" w:rsidRPr="009B053A" w14:paraId="159F7F43" w14:textId="77777777">
        <w:trPr>
          <w:jc w:val="center"/>
        </w:trPr>
        <w:tc>
          <w:tcPr>
            <w:tcW w:w="3690" w:type="dxa"/>
          </w:tcPr>
          <w:p w14:paraId="0C5AAA0A" w14:textId="77777777" w:rsidR="00AB2B30" w:rsidRPr="009B053A" w:rsidRDefault="006A7121">
            <w:pPr>
              <w:pStyle w:val="TAL"/>
            </w:pPr>
            <w:r w:rsidRPr="009B053A">
              <w:t>Information Bit Payload per Sub-Frame</w:t>
            </w:r>
          </w:p>
        </w:tc>
        <w:tc>
          <w:tcPr>
            <w:tcW w:w="1093" w:type="dxa"/>
          </w:tcPr>
          <w:p w14:paraId="0D39EFF1" w14:textId="77777777" w:rsidR="00AB2B30" w:rsidRPr="009B053A" w:rsidRDefault="00AB2B30">
            <w:pPr>
              <w:pStyle w:val="TAC"/>
            </w:pPr>
          </w:p>
        </w:tc>
        <w:tc>
          <w:tcPr>
            <w:tcW w:w="851" w:type="dxa"/>
          </w:tcPr>
          <w:p w14:paraId="02B6ADC5" w14:textId="77777777" w:rsidR="00AB2B30" w:rsidRPr="009B053A" w:rsidRDefault="00AB2B30">
            <w:pPr>
              <w:pStyle w:val="TAC"/>
            </w:pPr>
          </w:p>
        </w:tc>
        <w:tc>
          <w:tcPr>
            <w:tcW w:w="851" w:type="dxa"/>
          </w:tcPr>
          <w:p w14:paraId="35352167" w14:textId="77777777" w:rsidR="00AB2B30" w:rsidRPr="009B053A" w:rsidRDefault="00AB2B30">
            <w:pPr>
              <w:pStyle w:val="TAC"/>
            </w:pPr>
          </w:p>
        </w:tc>
        <w:tc>
          <w:tcPr>
            <w:tcW w:w="851" w:type="dxa"/>
          </w:tcPr>
          <w:p w14:paraId="524F4728" w14:textId="77777777" w:rsidR="00AB2B30" w:rsidRPr="009B053A" w:rsidRDefault="00AB2B30">
            <w:pPr>
              <w:pStyle w:val="TAC"/>
            </w:pPr>
          </w:p>
        </w:tc>
        <w:tc>
          <w:tcPr>
            <w:tcW w:w="851" w:type="dxa"/>
          </w:tcPr>
          <w:p w14:paraId="4669B919" w14:textId="77777777" w:rsidR="00AB2B30" w:rsidRPr="009B053A" w:rsidRDefault="00AB2B30">
            <w:pPr>
              <w:pStyle w:val="TAC"/>
            </w:pPr>
          </w:p>
        </w:tc>
        <w:tc>
          <w:tcPr>
            <w:tcW w:w="851" w:type="dxa"/>
          </w:tcPr>
          <w:p w14:paraId="60EEDFAD" w14:textId="77777777" w:rsidR="00AB2B30" w:rsidRPr="009B053A" w:rsidRDefault="00AB2B30">
            <w:pPr>
              <w:pStyle w:val="TAC"/>
            </w:pPr>
          </w:p>
        </w:tc>
        <w:tc>
          <w:tcPr>
            <w:tcW w:w="1026" w:type="dxa"/>
          </w:tcPr>
          <w:p w14:paraId="4707E9C2" w14:textId="77777777" w:rsidR="00AB2B30" w:rsidRPr="009B053A" w:rsidRDefault="00AB2B30">
            <w:pPr>
              <w:pStyle w:val="TAC"/>
            </w:pPr>
          </w:p>
        </w:tc>
      </w:tr>
      <w:tr w:rsidR="00AB2B30" w:rsidRPr="009B053A" w14:paraId="7D9FE2A6" w14:textId="77777777">
        <w:trPr>
          <w:jc w:val="center"/>
        </w:trPr>
        <w:tc>
          <w:tcPr>
            <w:tcW w:w="3690" w:type="dxa"/>
          </w:tcPr>
          <w:p w14:paraId="22E1E144" w14:textId="77777777" w:rsidR="00AB2B30" w:rsidRPr="009B053A" w:rsidRDefault="006A7121">
            <w:pPr>
              <w:pStyle w:val="TAL"/>
            </w:pPr>
            <w:r w:rsidRPr="009B053A">
              <w:t xml:space="preserve">  For Sub-Frames 3,4,8,9</w:t>
            </w:r>
          </w:p>
        </w:tc>
        <w:tc>
          <w:tcPr>
            <w:tcW w:w="1093" w:type="dxa"/>
          </w:tcPr>
          <w:p w14:paraId="4E8BC2D2" w14:textId="77777777" w:rsidR="00AB2B30" w:rsidRPr="009B053A" w:rsidRDefault="006A7121">
            <w:pPr>
              <w:pStyle w:val="TAC"/>
            </w:pPr>
            <w:r w:rsidRPr="009B053A">
              <w:t>Bits</w:t>
            </w:r>
          </w:p>
        </w:tc>
        <w:tc>
          <w:tcPr>
            <w:tcW w:w="851" w:type="dxa"/>
          </w:tcPr>
          <w:p w14:paraId="62BDD950" w14:textId="77777777" w:rsidR="00AB2B30" w:rsidRPr="009B053A" w:rsidRDefault="006A7121">
            <w:pPr>
              <w:pStyle w:val="TAC"/>
            </w:pPr>
            <w:r w:rsidRPr="009B053A">
              <w:t>4392</w:t>
            </w:r>
          </w:p>
        </w:tc>
        <w:tc>
          <w:tcPr>
            <w:tcW w:w="851" w:type="dxa"/>
          </w:tcPr>
          <w:p w14:paraId="2846C8E7" w14:textId="77777777" w:rsidR="00AB2B30" w:rsidRPr="009B053A" w:rsidRDefault="006A7121">
            <w:pPr>
              <w:pStyle w:val="TAC"/>
            </w:pPr>
            <w:r w:rsidRPr="009B053A">
              <w:t>12216</w:t>
            </w:r>
          </w:p>
        </w:tc>
        <w:tc>
          <w:tcPr>
            <w:tcW w:w="851" w:type="dxa"/>
          </w:tcPr>
          <w:p w14:paraId="3E95FC8B" w14:textId="77777777" w:rsidR="00AB2B30" w:rsidRPr="009B053A" w:rsidRDefault="006A7121">
            <w:pPr>
              <w:pStyle w:val="TAC"/>
            </w:pPr>
            <w:r w:rsidRPr="009B053A">
              <w:t>19848</w:t>
            </w:r>
          </w:p>
        </w:tc>
        <w:tc>
          <w:tcPr>
            <w:tcW w:w="851" w:type="dxa"/>
          </w:tcPr>
          <w:p w14:paraId="1B0623EF" w14:textId="77777777" w:rsidR="00AB2B30" w:rsidRPr="009B053A" w:rsidRDefault="006A7121">
            <w:pPr>
              <w:pStyle w:val="TAC"/>
            </w:pPr>
            <w:r w:rsidRPr="009B053A">
              <w:t>42368</w:t>
            </w:r>
          </w:p>
        </w:tc>
        <w:tc>
          <w:tcPr>
            <w:tcW w:w="851" w:type="dxa"/>
          </w:tcPr>
          <w:p w14:paraId="559D4D95" w14:textId="77777777" w:rsidR="00AB2B30" w:rsidRPr="009B053A" w:rsidRDefault="006A7121">
            <w:pPr>
              <w:pStyle w:val="TAC"/>
            </w:pPr>
            <w:r w:rsidRPr="009B053A">
              <w:t>63776</w:t>
            </w:r>
          </w:p>
        </w:tc>
        <w:tc>
          <w:tcPr>
            <w:tcW w:w="1026" w:type="dxa"/>
          </w:tcPr>
          <w:p w14:paraId="0EB62B18" w14:textId="77777777" w:rsidR="00AB2B30" w:rsidRPr="009B053A" w:rsidRDefault="006A7121">
            <w:pPr>
              <w:pStyle w:val="TAC"/>
            </w:pPr>
            <w:r w:rsidRPr="009B053A">
              <w:t>84760</w:t>
            </w:r>
          </w:p>
        </w:tc>
      </w:tr>
      <w:tr w:rsidR="00AB2B30" w:rsidRPr="009B053A" w14:paraId="2BF53CC9" w14:textId="77777777">
        <w:trPr>
          <w:jc w:val="center"/>
        </w:trPr>
        <w:tc>
          <w:tcPr>
            <w:tcW w:w="3690" w:type="dxa"/>
          </w:tcPr>
          <w:p w14:paraId="79C6FD93" w14:textId="77777777" w:rsidR="00AB2B30" w:rsidRPr="009B053A" w:rsidRDefault="006A7121">
            <w:pPr>
              <w:pStyle w:val="TAL"/>
            </w:pPr>
            <w:r w:rsidRPr="009B053A">
              <w:t xml:space="preserve">  For Sub-Frames 1,6</w:t>
            </w:r>
          </w:p>
        </w:tc>
        <w:tc>
          <w:tcPr>
            <w:tcW w:w="1093" w:type="dxa"/>
          </w:tcPr>
          <w:p w14:paraId="61FAF998" w14:textId="77777777" w:rsidR="00AB2B30" w:rsidRPr="009B053A" w:rsidRDefault="006A7121">
            <w:pPr>
              <w:pStyle w:val="TAC"/>
            </w:pPr>
            <w:r w:rsidRPr="009B053A">
              <w:t>Bits</w:t>
            </w:r>
          </w:p>
        </w:tc>
        <w:tc>
          <w:tcPr>
            <w:tcW w:w="851" w:type="dxa"/>
          </w:tcPr>
          <w:p w14:paraId="74462C89" w14:textId="77777777" w:rsidR="00AB2B30" w:rsidRPr="009B053A" w:rsidRDefault="006A7121">
            <w:pPr>
              <w:pStyle w:val="TAC"/>
            </w:pPr>
            <w:r w:rsidRPr="009B053A">
              <w:t>N/A</w:t>
            </w:r>
          </w:p>
        </w:tc>
        <w:tc>
          <w:tcPr>
            <w:tcW w:w="851" w:type="dxa"/>
            <w:vAlign w:val="center"/>
          </w:tcPr>
          <w:p w14:paraId="43276853" w14:textId="77777777" w:rsidR="00AB2B30" w:rsidRPr="009B053A" w:rsidRDefault="006A7121">
            <w:pPr>
              <w:pStyle w:val="TAC"/>
            </w:pPr>
            <w:r w:rsidRPr="009B053A">
              <w:t>10464</w:t>
            </w:r>
          </w:p>
        </w:tc>
        <w:tc>
          <w:tcPr>
            <w:tcW w:w="851" w:type="dxa"/>
            <w:vAlign w:val="center"/>
          </w:tcPr>
          <w:p w14:paraId="59DA0900" w14:textId="77777777" w:rsidR="00AB2B30" w:rsidRPr="009B053A" w:rsidRDefault="006A7121">
            <w:pPr>
              <w:pStyle w:val="TAC"/>
            </w:pPr>
            <w:r w:rsidRPr="009B053A">
              <w:t>17824</w:t>
            </w:r>
          </w:p>
        </w:tc>
        <w:tc>
          <w:tcPr>
            <w:tcW w:w="851" w:type="dxa"/>
            <w:vAlign w:val="center"/>
          </w:tcPr>
          <w:p w14:paraId="1C981E78" w14:textId="77777777" w:rsidR="00AB2B30" w:rsidRPr="009B053A" w:rsidRDefault="006A7121">
            <w:pPr>
              <w:pStyle w:val="TAC"/>
            </w:pPr>
            <w:r w:rsidRPr="009B053A">
              <w:t>36224</w:t>
            </w:r>
          </w:p>
        </w:tc>
        <w:tc>
          <w:tcPr>
            <w:tcW w:w="851" w:type="dxa"/>
            <w:vAlign w:val="center"/>
          </w:tcPr>
          <w:p w14:paraId="12D5906D" w14:textId="77777777" w:rsidR="00AB2B30" w:rsidRPr="009B053A" w:rsidRDefault="006A7121">
            <w:pPr>
              <w:pStyle w:val="TAC"/>
            </w:pPr>
            <w:r w:rsidRPr="009B053A">
              <w:t>54624</w:t>
            </w:r>
          </w:p>
        </w:tc>
        <w:tc>
          <w:tcPr>
            <w:tcW w:w="1026" w:type="dxa"/>
            <w:vAlign w:val="center"/>
          </w:tcPr>
          <w:p w14:paraId="26126D3B" w14:textId="77777777" w:rsidR="00AB2B30" w:rsidRPr="009B053A" w:rsidRDefault="006A7121">
            <w:pPr>
              <w:pStyle w:val="TAC"/>
            </w:pPr>
            <w:r w:rsidRPr="009B053A">
              <w:t>73024</w:t>
            </w:r>
          </w:p>
        </w:tc>
      </w:tr>
      <w:tr w:rsidR="00AB2B30" w:rsidRPr="009B053A" w14:paraId="720EC9D7" w14:textId="77777777">
        <w:trPr>
          <w:jc w:val="center"/>
        </w:trPr>
        <w:tc>
          <w:tcPr>
            <w:tcW w:w="3690" w:type="dxa"/>
          </w:tcPr>
          <w:p w14:paraId="7A29C861" w14:textId="77777777" w:rsidR="00AB2B30" w:rsidRPr="009B053A" w:rsidRDefault="006A7121">
            <w:pPr>
              <w:pStyle w:val="TAL"/>
            </w:pPr>
            <w:r w:rsidRPr="009B053A">
              <w:t xml:space="preserve">  For Sub-Frame 5</w:t>
            </w:r>
          </w:p>
        </w:tc>
        <w:tc>
          <w:tcPr>
            <w:tcW w:w="1093" w:type="dxa"/>
          </w:tcPr>
          <w:p w14:paraId="2FF91784" w14:textId="77777777" w:rsidR="00AB2B30" w:rsidRPr="009B053A" w:rsidRDefault="006A7121">
            <w:pPr>
              <w:pStyle w:val="TAC"/>
            </w:pPr>
            <w:r w:rsidRPr="009B053A">
              <w:t>Bits</w:t>
            </w:r>
          </w:p>
        </w:tc>
        <w:tc>
          <w:tcPr>
            <w:tcW w:w="851" w:type="dxa"/>
          </w:tcPr>
          <w:p w14:paraId="0207FA8C" w14:textId="77777777" w:rsidR="00AB2B30" w:rsidRPr="009B053A" w:rsidRDefault="006A7121">
            <w:pPr>
              <w:pStyle w:val="TAC"/>
            </w:pPr>
            <w:r w:rsidRPr="009B053A">
              <w:t>N/A</w:t>
            </w:r>
          </w:p>
        </w:tc>
        <w:tc>
          <w:tcPr>
            <w:tcW w:w="851" w:type="dxa"/>
          </w:tcPr>
          <w:p w14:paraId="07238D4D" w14:textId="77777777" w:rsidR="00AB2B30" w:rsidRPr="009B053A" w:rsidRDefault="006A7121">
            <w:pPr>
              <w:pStyle w:val="TAC"/>
            </w:pPr>
            <w:r w:rsidRPr="009B053A">
              <w:t>N/A</w:t>
            </w:r>
          </w:p>
        </w:tc>
        <w:tc>
          <w:tcPr>
            <w:tcW w:w="851" w:type="dxa"/>
          </w:tcPr>
          <w:p w14:paraId="79F07E8A" w14:textId="77777777" w:rsidR="00AB2B30" w:rsidRPr="009B053A" w:rsidRDefault="006A7121">
            <w:pPr>
              <w:pStyle w:val="TAC"/>
            </w:pPr>
            <w:r w:rsidRPr="009B053A">
              <w:t>N/A</w:t>
            </w:r>
          </w:p>
        </w:tc>
        <w:tc>
          <w:tcPr>
            <w:tcW w:w="851" w:type="dxa"/>
          </w:tcPr>
          <w:p w14:paraId="1A33747A" w14:textId="77777777" w:rsidR="00AB2B30" w:rsidRPr="009B053A" w:rsidRDefault="006A7121">
            <w:pPr>
              <w:pStyle w:val="TAC"/>
            </w:pPr>
            <w:r w:rsidRPr="009B053A">
              <w:t>N/A</w:t>
            </w:r>
          </w:p>
        </w:tc>
        <w:tc>
          <w:tcPr>
            <w:tcW w:w="851" w:type="dxa"/>
          </w:tcPr>
          <w:p w14:paraId="43083CB8" w14:textId="77777777" w:rsidR="00AB2B30" w:rsidRPr="009B053A" w:rsidRDefault="006A7121">
            <w:pPr>
              <w:pStyle w:val="TAC"/>
            </w:pPr>
            <w:r w:rsidRPr="009B053A">
              <w:t>N/A</w:t>
            </w:r>
          </w:p>
        </w:tc>
        <w:tc>
          <w:tcPr>
            <w:tcW w:w="1026" w:type="dxa"/>
          </w:tcPr>
          <w:p w14:paraId="2E0E34DD" w14:textId="77777777" w:rsidR="00AB2B30" w:rsidRPr="009B053A" w:rsidRDefault="006A7121">
            <w:pPr>
              <w:pStyle w:val="TAC"/>
            </w:pPr>
            <w:r w:rsidRPr="009B053A">
              <w:t>N/A</w:t>
            </w:r>
          </w:p>
        </w:tc>
      </w:tr>
      <w:tr w:rsidR="00AB2B30" w:rsidRPr="009B053A" w14:paraId="4EB6FD76" w14:textId="77777777">
        <w:trPr>
          <w:jc w:val="center"/>
        </w:trPr>
        <w:tc>
          <w:tcPr>
            <w:tcW w:w="3690" w:type="dxa"/>
          </w:tcPr>
          <w:p w14:paraId="3C6228DA" w14:textId="77777777" w:rsidR="00AB2B30" w:rsidRPr="009B053A" w:rsidRDefault="006A7121">
            <w:pPr>
              <w:pStyle w:val="TAL"/>
              <w:rPr>
                <w:szCs w:val="22"/>
              </w:rPr>
            </w:pPr>
            <w:r w:rsidRPr="009B053A">
              <w:t xml:space="preserve">  For Sub-Frame 0</w:t>
            </w:r>
          </w:p>
        </w:tc>
        <w:tc>
          <w:tcPr>
            <w:tcW w:w="1093" w:type="dxa"/>
          </w:tcPr>
          <w:p w14:paraId="1CC614D4" w14:textId="77777777" w:rsidR="00AB2B30" w:rsidRPr="009B053A" w:rsidRDefault="006A7121">
            <w:pPr>
              <w:pStyle w:val="TAC"/>
            </w:pPr>
            <w:r w:rsidRPr="009B053A">
              <w:t>Bits</w:t>
            </w:r>
          </w:p>
        </w:tc>
        <w:tc>
          <w:tcPr>
            <w:tcW w:w="851" w:type="dxa"/>
          </w:tcPr>
          <w:p w14:paraId="7619D67D" w14:textId="77777777" w:rsidR="00AB2B30" w:rsidRPr="009B053A" w:rsidRDefault="006A7121">
            <w:pPr>
              <w:pStyle w:val="TAC"/>
            </w:pPr>
            <w:r w:rsidRPr="009B053A">
              <w:t>N/A</w:t>
            </w:r>
          </w:p>
        </w:tc>
        <w:tc>
          <w:tcPr>
            <w:tcW w:w="851" w:type="dxa"/>
            <w:vAlign w:val="center"/>
          </w:tcPr>
          <w:p w14:paraId="58467291" w14:textId="77777777" w:rsidR="00AB2B30" w:rsidRPr="009B053A" w:rsidRDefault="006A7121">
            <w:pPr>
              <w:pStyle w:val="TAC"/>
            </w:pPr>
            <w:r w:rsidRPr="009B053A">
              <w:t>9912</w:t>
            </w:r>
          </w:p>
        </w:tc>
        <w:tc>
          <w:tcPr>
            <w:tcW w:w="851" w:type="dxa"/>
            <w:vAlign w:val="center"/>
          </w:tcPr>
          <w:p w14:paraId="21A619F1" w14:textId="77777777" w:rsidR="00AB2B30" w:rsidRPr="009B053A" w:rsidRDefault="006A7121">
            <w:pPr>
              <w:pStyle w:val="TAC"/>
            </w:pPr>
            <w:r w:rsidRPr="009B053A">
              <w:t>17568</w:t>
            </w:r>
          </w:p>
        </w:tc>
        <w:tc>
          <w:tcPr>
            <w:tcW w:w="851" w:type="dxa"/>
            <w:vAlign w:val="center"/>
          </w:tcPr>
          <w:p w14:paraId="7C3DF04A" w14:textId="77777777" w:rsidR="00AB2B30" w:rsidRPr="009B053A" w:rsidRDefault="006A7121">
            <w:pPr>
              <w:pStyle w:val="TAC"/>
            </w:pPr>
            <w:r w:rsidRPr="009B053A">
              <w:t>42368</w:t>
            </w:r>
          </w:p>
        </w:tc>
        <w:tc>
          <w:tcPr>
            <w:tcW w:w="851" w:type="dxa"/>
            <w:vAlign w:val="center"/>
          </w:tcPr>
          <w:p w14:paraId="6F383A7F" w14:textId="77777777" w:rsidR="00AB2B30" w:rsidRPr="009B053A" w:rsidRDefault="006A7121">
            <w:pPr>
              <w:pStyle w:val="TAC"/>
            </w:pPr>
            <w:r w:rsidRPr="009B053A">
              <w:t>63776</w:t>
            </w:r>
          </w:p>
        </w:tc>
        <w:tc>
          <w:tcPr>
            <w:tcW w:w="1026" w:type="dxa"/>
            <w:vAlign w:val="center"/>
          </w:tcPr>
          <w:p w14:paraId="5B28FE77" w14:textId="77777777" w:rsidR="00AB2B30" w:rsidRPr="009B053A" w:rsidRDefault="006A7121">
            <w:pPr>
              <w:pStyle w:val="TAC"/>
            </w:pPr>
            <w:r w:rsidRPr="009B053A">
              <w:t>84760</w:t>
            </w:r>
          </w:p>
        </w:tc>
      </w:tr>
      <w:tr w:rsidR="00AB2B30" w:rsidRPr="009B053A" w14:paraId="466623B6" w14:textId="77777777">
        <w:trPr>
          <w:jc w:val="center"/>
        </w:trPr>
        <w:tc>
          <w:tcPr>
            <w:tcW w:w="3690" w:type="dxa"/>
          </w:tcPr>
          <w:p w14:paraId="5D2676BA" w14:textId="77777777" w:rsidR="00AB2B30" w:rsidRPr="009B053A" w:rsidRDefault="006A7121">
            <w:pPr>
              <w:pStyle w:val="TAL"/>
              <w:rPr>
                <w:szCs w:val="22"/>
              </w:rPr>
            </w:pPr>
            <w:r w:rsidRPr="009B053A">
              <w:rPr>
                <w:szCs w:val="22"/>
              </w:rPr>
              <w:t>Transport block CRC</w:t>
            </w:r>
          </w:p>
        </w:tc>
        <w:tc>
          <w:tcPr>
            <w:tcW w:w="1093" w:type="dxa"/>
          </w:tcPr>
          <w:p w14:paraId="27A595C3" w14:textId="77777777" w:rsidR="00AB2B30" w:rsidRPr="009B053A" w:rsidRDefault="006A7121">
            <w:pPr>
              <w:pStyle w:val="TAC"/>
            </w:pPr>
            <w:r w:rsidRPr="009B053A">
              <w:t>Bits</w:t>
            </w:r>
          </w:p>
        </w:tc>
        <w:tc>
          <w:tcPr>
            <w:tcW w:w="851" w:type="dxa"/>
          </w:tcPr>
          <w:p w14:paraId="166F2BAA" w14:textId="77777777" w:rsidR="00AB2B30" w:rsidRPr="009B053A" w:rsidRDefault="006A7121">
            <w:pPr>
              <w:pStyle w:val="TAC"/>
            </w:pPr>
            <w:r w:rsidRPr="009B053A">
              <w:t>24</w:t>
            </w:r>
          </w:p>
        </w:tc>
        <w:tc>
          <w:tcPr>
            <w:tcW w:w="851" w:type="dxa"/>
          </w:tcPr>
          <w:p w14:paraId="41EAD9B9" w14:textId="77777777" w:rsidR="00AB2B30" w:rsidRPr="009B053A" w:rsidRDefault="006A7121">
            <w:pPr>
              <w:pStyle w:val="TAC"/>
            </w:pPr>
            <w:r w:rsidRPr="009B053A">
              <w:t>24</w:t>
            </w:r>
          </w:p>
        </w:tc>
        <w:tc>
          <w:tcPr>
            <w:tcW w:w="851" w:type="dxa"/>
          </w:tcPr>
          <w:p w14:paraId="69AF5430" w14:textId="77777777" w:rsidR="00AB2B30" w:rsidRPr="009B053A" w:rsidRDefault="006A7121">
            <w:pPr>
              <w:pStyle w:val="TAC"/>
            </w:pPr>
            <w:r w:rsidRPr="009B053A">
              <w:t>24</w:t>
            </w:r>
          </w:p>
        </w:tc>
        <w:tc>
          <w:tcPr>
            <w:tcW w:w="851" w:type="dxa"/>
          </w:tcPr>
          <w:p w14:paraId="063DA84E" w14:textId="77777777" w:rsidR="00AB2B30" w:rsidRPr="009B053A" w:rsidRDefault="006A7121">
            <w:pPr>
              <w:pStyle w:val="TAC"/>
            </w:pPr>
            <w:r w:rsidRPr="009B053A">
              <w:t>24</w:t>
            </w:r>
          </w:p>
        </w:tc>
        <w:tc>
          <w:tcPr>
            <w:tcW w:w="851" w:type="dxa"/>
          </w:tcPr>
          <w:p w14:paraId="066E7D46" w14:textId="77777777" w:rsidR="00AB2B30" w:rsidRPr="009B053A" w:rsidRDefault="006A7121">
            <w:pPr>
              <w:pStyle w:val="TAC"/>
            </w:pPr>
            <w:r w:rsidRPr="009B053A">
              <w:t>24</w:t>
            </w:r>
          </w:p>
        </w:tc>
        <w:tc>
          <w:tcPr>
            <w:tcW w:w="1026" w:type="dxa"/>
          </w:tcPr>
          <w:p w14:paraId="57C89E1A" w14:textId="77777777" w:rsidR="00AB2B30" w:rsidRPr="009B053A" w:rsidRDefault="006A7121">
            <w:pPr>
              <w:pStyle w:val="TAC"/>
            </w:pPr>
            <w:r w:rsidRPr="009B053A">
              <w:t>24</w:t>
            </w:r>
          </w:p>
        </w:tc>
      </w:tr>
      <w:tr w:rsidR="00AB2B30" w:rsidRPr="009B053A" w14:paraId="3B54FD8A" w14:textId="77777777">
        <w:trPr>
          <w:jc w:val="center"/>
        </w:trPr>
        <w:tc>
          <w:tcPr>
            <w:tcW w:w="3690" w:type="dxa"/>
          </w:tcPr>
          <w:p w14:paraId="5774D5E8" w14:textId="77777777" w:rsidR="00AB2B30" w:rsidRPr="009B053A" w:rsidRDefault="006A7121">
            <w:pPr>
              <w:pStyle w:val="TAL"/>
              <w:rPr>
                <w:szCs w:val="22"/>
              </w:rPr>
            </w:pPr>
            <w:r w:rsidRPr="009B053A">
              <w:rPr>
                <w:szCs w:val="22"/>
              </w:rPr>
              <w:t>Number of Code Blocks per Sub-Frame</w:t>
            </w:r>
          </w:p>
          <w:p w14:paraId="383F087D" w14:textId="77777777" w:rsidR="00AB2B30" w:rsidRPr="009B053A" w:rsidRDefault="006A7121">
            <w:pPr>
              <w:pStyle w:val="TAL"/>
              <w:rPr>
                <w:szCs w:val="22"/>
              </w:rPr>
            </w:pPr>
            <w:r w:rsidRPr="009B053A">
              <w:rPr>
                <w:szCs w:val="22"/>
              </w:rPr>
              <w:t>(NOTE 4)</w:t>
            </w:r>
          </w:p>
        </w:tc>
        <w:tc>
          <w:tcPr>
            <w:tcW w:w="1093" w:type="dxa"/>
          </w:tcPr>
          <w:p w14:paraId="653569C4" w14:textId="77777777" w:rsidR="00AB2B30" w:rsidRPr="009B053A" w:rsidRDefault="00AB2B30">
            <w:pPr>
              <w:pStyle w:val="TAC"/>
            </w:pPr>
          </w:p>
        </w:tc>
        <w:tc>
          <w:tcPr>
            <w:tcW w:w="851" w:type="dxa"/>
          </w:tcPr>
          <w:p w14:paraId="4D27738C" w14:textId="77777777" w:rsidR="00AB2B30" w:rsidRPr="009B053A" w:rsidRDefault="00AB2B30">
            <w:pPr>
              <w:pStyle w:val="TAC"/>
            </w:pPr>
          </w:p>
        </w:tc>
        <w:tc>
          <w:tcPr>
            <w:tcW w:w="851" w:type="dxa"/>
          </w:tcPr>
          <w:p w14:paraId="7D88988C" w14:textId="77777777" w:rsidR="00AB2B30" w:rsidRPr="009B053A" w:rsidRDefault="00AB2B30">
            <w:pPr>
              <w:pStyle w:val="TAC"/>
            </w:pPr>
          </w:p>
        </w:tc>
        <w:tc>
          <w:tcPr>
            <w:tcW w:w="851" w:type="dxa"/>
          </w:tcPr>
          <w:p w14:paraId="7C513921" w14:textId="77777777" w:rsidR="00AB2B30" w:rsidRPr="009B053A" w:rsidRDefault="00AB2B30">
            <w:pPr>
              <w:pStyle w:val="TAC"/>
            </w:pPr>
          </w:p>
        </w:tc>
        <w:tc>
          <w:tcPr>
            <w:tcW w:w="851" w:type="dxa"/>
          </w:tcPr>
          <w:p w14:paraId="53099402" w14:textId="77777777" w:rsidR="00AB2B30" w:rsidRPr="009B053A" w:rsidRDefault="00AB2B30">
            <w:pPr>
              <w:pStyle w:val="TAC"/>
            </w:pPr>
          </w:p>
        </w:tc>
        <w:tc>
          <w:tcPr>
            <w:tcW w:w="851" w:type="dxa"/>
          </w:tcPr>
          <w:p w14:paraId="317FF5A8" w14:textId="77777777" w:rsidR="00AB2B30" w:rsidRPr="009B053A" w:rsidRDefault="00AB2B30">
            <w:pPr>
              <w:pStyle w:val="TAC"/>
            </w:pPr>
          </w:p>
        </w:tc>
        <w:tc>
          <w:tcPr>
            <w:tcW w:w="1026" w:type="dxa"/>
          </w:tcPr>
          <w:p w14:paraId="14FFFB36" w14:textId="77777777" w:rsidR="00AB2B30" w:rsidRPr="009B053A" w:rsidRDefault="00AB2B30">
            <w:pPr>
              <w:pStyle w:val="TAC"/>
            </w:pPr>
          </w:p>
        </w:tc>
      </w:tr>
      <w:tr w:rsidR="00AB2B30" w:rsidRPr="009B053A" w14:paraId="1DB6B98A" w14:textId="77777777">
        <w:trPr>
          <w:jc w:val="center"/>
        </w:trPr>
        <w:tc>
          <w:tcPr>
            <w:tcW w:w="3690" w:type="dxa"/>
          </w:tcPr>
          <w:p w14:paraId="468F7671" w14:textId="77777777" w:rsidR="00AB2B30" w:rsidRPr="009B053A" w:rsidRDefault="006A7121">
            <w:pPr>
              <w:pStyle w:val="TAL"/>
              <w:rPr>
                <w:szCs w:val="22"/>
              </w:rPr>
            </w:pPr>
            <w:r w:rsidRPr="009B053A">
              <w:t xml:space="preserve">  For Sub-Frames 3,4,8,9</w:t>
            </w:r>
          </w:p>
        </w:tc>
        <w:tc>
          <w:tcPr>
            <w:tcW w:w="1093" w:type="dxa"/>
          </w:tcPr>
          <w:p w14:paraId="08BFA8B1" w14:textId="77777777" w:rsidR="00AB2B30" w:rsidRPr="009B053A" w:rsidRDefault="00AB2B30">
            <w:pPr>
              <w:pStyle w:val="TAC"/>
            </w:pPr>
          </w:p>
        </w:tc>
        <w:tc>
          <w:tcPr>
            <w:tcW w:w="851" w:type="dxa"/>
          </w:tcPr>
          <w:p w14:paraId="3BB74766" w14:textId="77777777" w:rsidR="00AB2B30" w:rsidRPr="009B053A" w:rsidRDefault="006A7121">
            <w:pPr>
              <w:pStyle w:val="TAC"/>
            </w:pPr>
            <w:r w:rsidRPr="009B053A">
              <w:t>1</w:t>
            </w:r>
          </w:p>
        </w:tc>
        <w:tc>
          <w:tcPr>
            <w:tcW w:w="851" w:type="dxa"/>
          </w:tcPr>
          <w:p w14:paraId="013AD745" w14:textId="77777777" w:rsidR="00AB2B30" w:rsidRPr="009B053A" w:rsidRDefault="006A7121">
            <w:pPr>
              <w:pStyle w:val="TAC"/>
            </w:pPr>
            <w:r w:rsidRPr="009B053A">
              <w:t>2</w:t>
            </w:r>
          </w:p>
        </w:tc>
        <w:tc>
          <w:tcPr>
            <w:tcW w:w="851" w:type="dxa"/>
          </w:tcPr>
          <w:p w14:paraId="496122EB" w14:textId="77777777" w:rsidR="00AB2B30" w:rsidRPr="009B053A" w:rsidRDefault="006A7121">
            <w:pPr>
              <w:pStyle w:val="TAC"/>
            </w:pPr>
            <w:r w:rsidRPr="009B053A">
              <w:t>4</w:t>
            </w:r>
          </w:p>
        </w:tc>
        <w:tc>
          <w:tcPr>
            <w:tcW w:w="851" w:type="dxa"/>
          </w:tcPr>
          <w:p w14:paraId="2E857BB2" w14:textId="77777777" w:rsidR="00AB2B30" w:rsidRPr="009B053A" w:rsidRDefault="006A7121">
            <w:pPr>
              <w:pStyle w:val="TAC"/>
            </w:pPr>
            <w:r w:rsidRPr="009B053A">
              <w:t>7</w:t>
            </w:r>
          </w:p>
        </w:tc>
        <w:tc>
          <w:tcPr>
            <w:tcW w:w="851" w:type="dxa"/>
          </w:tcPr>
          <w:p w14:paraId="51E7374D" w14:textId="77777777" w:rsidR="00AB2B30" w:rsidRPr="009B053A" w:rsidRDefault="006A7121">
            <w:pPr>
              <w:pStyle w:val="TAC"/>
            </w:pPr>
            <w:r w:rsidRPr="009B053A">
              <w:t>11</w:t>
            </w:r>
          </w:p>
        </w:tc>
        <w:tc>
          <w:tcPr>
            <w:tcW w:w="1026" w:type="dxa"/>
          </w:tcPr>
          <w:p w14:paraId="2E41646F" w14:textId="77777777" w:rsidR="00AB2B30" w:rsidRPr="009B053A" w:rsidRDefault="006A7121">
            <w:pPr>
              <w:pStyle w:val="TAC"/>
            </w:pPr>
            <w:r w:rsidRPr="009B053A">
              <w:t>14</w:t>
            </w:r>
          </w:p>
        </w:tc>
      </w:tr>
      <w:tr w:rsidR="00AB2B30" w:rsidRPr="009B053A" w14:paraId="59FDB1AF" w14:textId="77777777">
        <w:trPr>
          <w:jc w:val="center"/>
        </w:trPr>
        <w:tc>
          <w:tcPr>
            <w:tcW w:w="3690" w:type="dxa"/>
          </w:tcPr>
          <w:p w14:paraId="05F893FD" w14:textId="77777777" w:rsidR="00AB2B30" w:rsidRPr="009B053A" w:rsidRDefault="006A7121">
            <w:pPr>
              <w:pStyle w:val="TAL"/>
              <w:rPr>
                <w:szCs w:val="22"/>
              </w:rPr>
            </w:pPr>
            <w:r w:rsidRPr="009B053A">
              <w:t xml:space="preserve">  For Sub-Frames 1,6</w:t>
            </w:r>
          </w:p>
        </w:tc>
        <w:tc>
          <w:tcPr>
            <w:tcW w:w="1093" w:type="dxa"/>
          </w:tcPr>
          <w:p w14:paraId="2C5214DF" w14:textId="77777777" w:rsidR="00AB2B30" w:rsidRPr="009B053A" w:rsidRDefault="00AB2B30">
            <w:pPr>
              <w:pStyle w:val="TAC"/>
            </w:pPr>
          </w:p>
        </w:tc>
        <w:tc>
          <w:tcPr>
            <w:tcW w:w="851" w:type="dxa"/>
          </w:tcPr>
          <w:p w14:paraId="63F77F2F" w14:textId="77777777" w:rsidR="00AB2B30" w:rsidRPr="009B053A" w:rsidRDefault="006A7121">
            <w:pPr>
              <w:pStyle w:val="TAC"/>
            </w:pPr>
            <w:r w:rsidRPr="009B053A">
              <w:t>N/A</w:t>
            </w:r>
          </w:p>
        </w:tc>
        <w:tc>
          <w:tcPr>
            <w:tcW w:w="851" w:type="dxa"/>
          </w:tcPr>
          <w:p w14:paraId="28D7158D" w14:textId="77777777" w:rsidR="00AB2B30" w:rsidRPr="009B053A" w:rsidRDefault="006A7121">
            <w:pPr>
              <w:pStyle w:val="TAC"/>
            </w:pPr>
            <w:r w:rsidRPr="009B053A">
              <w:t>2</w:t>
            </w:r>
          </w:p>
        </w:tc>
        <w:tc>
          <w:tcPr>
            <w:tcW w:w="851" w:type="dxa"/>
          </w:tcPr>
          <w:p w14:paraId="5E629624" w14:textId="77777777" w:rsidR="00AB2B30" w:rsidRPr="009B053A" w:rsidRDefault="006A7121">
            <w:pPr>
              <w:pStyle w:val="TAC"/>
            </w:pPr>
            <w:r w:rsidRPr="009B053A">
              <w:t>3</w:t>
            </w:r>
          </w:p>
        </w:tc>
        <w:tc>
          <w:tcPr>
            <w:tcW w:w="851" w:type="dxa"/>
          </w:tcPr>
          <w:p w14:paraId="0726CDB4" w14:textId="77777777" w:rsidR="00AB2B30" w:rsidRPr="009B053A" w:rsidRDefault="006A7121">
            <w:pPr>
              <w:pStyle w:val="TAC"/>
            </w:pPr>
            <w:r w:rsidRPr="009B053A">
              <w:t>6</w:t>
            </w:r>
          </w:p>
        </w:tc>
        <w:tc>
          <w:tcPr>
            <w:tcW w:w="851" w:type="dxa"/>
          </w:tcPr>
          <w:p w14:paraId="76AE3812" w14:textId="77777777" w:rsidR="00AB2B30" w:rsidRPr="009B053A" w:rsidRDefault="006A7121">
            <w:pPr>
              <w:pStyle w:val="TAC"/>
            </w:pPr>
            <w:r w:rsidRPr="009B053A">
              <w:t>9</w:t>
            </w:r>
          </w:p>
        </w:tc>
        <w:tc>
          <w:tcPr>
            <w:tcW w:w="1026" w:type="dxa"/>
          </w:tcPr>
          <w:p w14:paraId="14AA07E6" w14:textId="77777777" w:rsidR="00AB2B30" w:rsidRPr="009B053A" w:rsidRDefault="006A7121">
            <w:pPr>
              <w:pStyle w:val="TAC"/>
            </w:pPr>
            <w:r w:rsidRPr="009B053A">
              <w:t>13</w:t>
            </w:r>
          </w:p>
        </w:tc>
      </w:tr>
      <w:tr w:rsidR="00AB2B30" w:rsidRPr="009B053A" w14:paraId="4BF711E6" w14:textId="77777777">
        <w:trPr>
          <w:jc w:val="center"/>
        </w:trPr>
        <w:tc>
          <w:tcPr>
            <w:tcW w:w="3690" w:type="dxa"/>
          </w:tcPr>
          <w:p w14:paraId="74966A13" w14:textId="77777777" w:rsidR="00AB2B30" w:rsidRPr="009B053A" w:rsidRDefault="006A7121">
            <w:pPr>
              <w:pStyle w:val="TAL"/>
              <w:rPr>
                <w:szCs w:val="22"/>
              </w:rPr>
            </w:pPr>
            <w:r w:rsidRPr="009B053A">
              <w:t xml:space="preserve">  For Sub-Frame 5</w:t>
            </w:r>
          </w:p>
        </w:tc>
        <w:tc>
          <w:tcPr>
            <w:tcW w:w="1093" w:type="dxa"/>
          </w:tcPr>
          <w:p w14:paraId="4970637F" w14:textId="77777777" w:rsidR="00AB2B30" w:rsidRPr="009B053A" w:rsidRDefault="00AB2B30">
            <w:pPr>
              <w:pStyle w:val="TAC"/>
            </w:pPr>
          </w:p>
        </w:tc>
        <w:tc>
          <w:tcPr>
            <w:tcW w:w="851" w:type="dxa"/>
          </w:tcPr>
          <w:p w14:paraId="77A5DE11" w14:textId="77777777" w:rsidR="00AB2B30" w:rsidRPr="009B053A" w:rsidRDefault="006A7121">
            <w:pPr>
              <w:pStyle w:val="TAC"/>
            </w:pPr>
            <w:r w:rsidRPr="009B053A">
              <w:t>N/A</w:t>
            </w:r>
          </w:p>
        </w:tc>
        <w:tc>
          <w:tcPr>
            <w:tcW w:w="851" w:type="dxa"/>
          </w:tcPr>
          <w:p w14:paraId="314537B3" w14:textId="77777777" w:rsidR="00AB2B30" w:rsidRPr="009B053A" w:rsidRDefault="006A7121">
            <w:pPr>
              <w:pStyle w:val="TAC"/>
            </w:pPr>
            <w:r w:rsidRPr="009B053A">
              <w:t>N/A</w:t>
            </w:r>
          </w:p>
        </w:tc>
        <w:tc>
          <w:tcPr>
            <w:tcW w:w="851" w:type="dxa"/>
          </w:tcPr>
          <w:p w14:paraId="47769BE1" w14:textId="77777777" w:rsidR="00AB2B30" w:rsidRPr="009B053A" w:rsidRDefault="006A7121">
            <w:pPr>
              <w:pStyle w:val="TAC"/>
            </w:pPr>
            <w:r w:rsidRPr="009B053A">
              <w:t>N/A</w:t>
            </w:r>
          </w:p>
        </w:tc>
        <w:tc>
          <w:tcPr>
            <w:tcW w:w="851" w:type="dxa"/>
          </w:tcPr>
          <w:p w14:paraId="2C46D604" w14:textId="77777777" w:rsidR="00AB2B30" w:rsidRPr="009B053A" w:rsidRDefault="006A7121">
            <w:pPr>
              <w:pStyle w:val="TAC"/>
            </w:pPr>
            <w:r w:rsidRPr="009B053A">
              <w:t>N/A</w:t>
            </w:r>
          </w:p>
        </w:tc>
        <w:tc>
          <w:tcPr>
            <w:tcW w:w="851" w:type="dxa"/>
          </w:tcPr>
          <w:p w14:paraId="348D11AC" w14:textId="77777777" w:rsidR="00AB2B30" w:rsidRPr="009B053A" w:rsidRDefault="006A7121">
            <w:pPr>
              <w:pStyle w:val="TAC"/>
            </w:pPr>
            <w:r w:rsidRPr="009B053A">
              <w:t>N/A</w:t>
            </w:r>
          </w:p>
        </w:tc>
        <w:tc>
          <w:tcPr>
            <w:tcW w:w="1026" w:type="dxa"/>
          </w:tcPr>
          <w:p w14:paraId="22EBD27F" w14:textId="77777777" w:rsidR="00AB2B30" w:rsidRPr="009B053A" w:rsidRDefault="006A7121">
            <w:pPr>
              <w:pStyle w:val="TAC"/>
            </w:pPr>
            <w:r w:rsidRPr="009B053A">
              <w:t>N/A</w:t>
            </w:r>
          </w:p>
        </w:tc>
      </w:tr>
      <w:tr w:rsidR="00AB2B30" w:rsidRPr="009B053A" w14:paraId="7197C68E" w14:textId="77777777">
        <w:trPr>
          <w:jc w:val="center"/>
        </w:trPr>
        <w:tc>
          <w:tcPr>
            <w:tcW w:w="3690" w:type="dxa"/>
          </w:tcPr>
          <w:p w14:paraId="6076947F" w14:textId="77777777" w:rsidR="00AB2B30" w:rsidRPr="009B053A" w:rsidRDefault="006A7121">
            <w:pPr>
              <w:pStyle w:val="TAL"/>
              <w:rPr>
                <w:szCs w:val="22"/>
              </w:rPr>
            </w:pPr>
            <w:r w:rsidRPr="009B053A">
              <w:t xml:space="preserve">  For Sub-Frame 0</w:t>
            </w:r>
          </w:p>
        </w:tc>
        <w:tc>
          <w:tcPr>
            <w:tcW w:w="1093" w:type="dxa"/>
          </w:tcPr>
          <w:p w14:paraId="402BB436" w14:textId="77777777" w:rsidR="00AB2B30" w:rsidRPr="009B053A" w:rsidRDefault="00AB2B30">
            <w:pPr>
              <w:pStyle w:val="TAC"/>
            </w:pPr>
          </w:p>
        </w:tc>
        <w:tc>
          <w:tcPr>
            <w:tcW w:w="851" w:type="dxa"/>
          </w:tcPr>
          <w:p w14:paraId="67AD60EB" w14:textId="77777777" w:rsidR="00AB2B30" w:rsidRPr="009B053A" w:rsidRDefault="006A7121">
            <w:pPr>
              <w:pStyle w:val="TAC"/>
            </w:pPr>
            <w:r w:rsidRPr="009B053A">
              <w:t>N/A</w:t>
            </w:r>
          </w:p>
        </w:tc>
        <w:tc>
          <w:tcPr>
            <w:tcW w:w="851" w:type="dxa"/>
          </w:tcPr>
          <w:p w14:paraId="016C0765" w14:textId="77777777" w:rsidR="00AB2B30" w:rsidRPr="009B053A" w:rsidRDefault="006A7121">
            <w:pPr>
              <w:pStyle w:val="TAC"/>
            </w:pPr>
            <w:r w:rsidRPr="009B053A">
              <w:t>2</w:t>
            </w:r>
          </w:p>
        </w:tc>
        <w:tc>
          <w:tcPr>
            <w:tcW w:w="851" w:type="dxa"/>
          </w:tcPr>
          <w:p w14:paraId="28645003" w14:textId="77777777" w:rsidR="00AB2B30" w:rsidRPr="009B053A" w:rsidRDefault="006A7121">
            <w:pPr>
              <w:pStyle w:val="TAC"/>
            </w:pPr>
            <w:r w:rsidRPr="009B053A">
              <w:t>3</w:t>
            </w:r>
          </w:p>
        </w:tc>
        <w:tc>
          <w:tcPr>
            <w:tcW w:w="851" w:type="dxa"/>
          </w:tcPr>
          <w:p w14:paraId="2B5E3DE9" w14:textId="77777777" w:rsidR="00AB2B30" w:rsidRPr="009B053A" w:rsidRDefault="006A7121">
            <w:pPr>
              <w:pStyle w:val="TAC"/>
            </w:pPr>
            <w:r w:rsidRPr="009B053A">
              <w:t>7</w:t>
            </w:r>
          </w:p>
        </w:tc>
        <w:tc>
          <w:tcPr>
            <w:tcW w:w="851" w:type="dxa"/>
          </w:tcPr>
          <w:p w14:paraId="5979E92D" w14:textId="77777777" w:rsidR="00AB2B30" w:rsidRPr="009B053A" w:rsidRDefault="006A7121">
            <w:pPr>
              <w:pStyle w:val="TAC"/>
            </w:pPr>
            <w:r w:rsidRPr="009B053A">
              <w:t>11</w:t>
            </w:r>
          </w:p>
        </w:tc>
        <w:tc>
          <w:tcPr>
            <w:tcW w:w="1026" w:type="dxa"/>
          </w:tcPr>
          <w:p w14:paraId="34F33728" w14:textId="77777777" w:rsidR="00AB2B30" w:rsidRPr="009B053A" w:rsidRDefault="006A7121">
            <w:pPr>
              <w:pStyle w:val="TAC"/>
            </w:pPr>
            <w:r w:rsidRPr="009B053A">
              <w:t>14</w:t>
            </w:r>
          </w:p>
        </w:tc>
      </w:tr>
      <w:tr w:rsidR="00AB2B30" w:rsidRPr="009B053A" w14:paraId="49CBE9F0" w14:textId="77777777">
        <w:trPr>
          <w:jc w:val="center"/>
        </w:trPr>
        <w:tc>
          <w:tcPr>
            <w:tcW w:w="3690" w:type="dxa"/>
          </w:tcPr>
          <w:p w14:paraId="66A92B4C" w14:textId="77777777" w:rsidR="00AB2B30" w:rsidRPr="009B053A" w:rsidRDefault="006A7121">
            <w:pPr>
              <w:pStyle w:val="TAL"/>
            </w:pPr>
            <w:r w:rsidRPr="009B053A">
              <w:t>Binary Channel Bits per Sub-Frame</w:t>
            </w:r>
          </w:p>
        </w:tc>
        <w:tc>
          <w:tcPr>
            <w:tcW w:w="1093" w:type="dxa"/>
          </w:tcPr>
          <w:p w14:paraId="02EEEA3D" w14:textId="77777777" w:rsidR="00AB2B30" w:rsidRPr="009B053A" w:rsidRDefault="00AB2B30">
            <w:pPr>
              <w:pStyle w:val="TAC"/>
            </w:pPr>
          </w:p>
        </w:tc>
        <w:tc>
          <w:tcPr>
            <w:tcW w:w="851" w:type="dxa"/>
          </w:tcPr>
          <w:p w14:paraId="229CE1A8" w14:textId="77777777" w:rsidR="00AB2B30" w:rsidRPr="009B053A" w:rsidRDefault="00AB2B30">
            <w:pPr>
              <w:pStyle w:val="TAC"/>
            </w:pPr>
          </w:p>
        </w:tc>
        <w:tc>
          <w:tcPr>
            <w:tcW w:w="851" w:type="dxa"/>
          </w:tcPr>
          <w:p w14:paraId="7789A60C" w14:textId="77777777" w:rsidR="00AB2B30" w:rsidRPr="009B053A" w:rsidRDefault="00AB2B30">
            <w:pPr>
              <w:pStyle w:val="TAC"/>
            </w:pPr>
          </w:p>
        </w:tc>
        <w:tc>
          <w:tcPr>
            <w:tcW w:w="851" w:type="dxa"/>
          </w:tcPr>
          <w:p w14:paraId="76B41E28" w14:textId="77777777" w:rsidR="00AB2B30" w:rsidRPr="009B053A" w:rsidRDefault="00AB2B30">
            <w:pPr>
              <w:pStyle w:val="TAC"/>
            </w:pPr>
          </w:p>
        </w:tc>
        <w:tc>
          <w:tcPr>
            <w:tcW w:w="851" w:type="dxa"/>
          </w:tcPr>
          <w:p w14:paraId="76F5D1D9" w14:textId="77777777" w:rsidR="00AB2B30" w:rsidRPr="009B053A" w:rsidRDefault="00AB2B30">
            <w:pPr>
              <w:pStyle w:val="TAC"/>
            </w:pPr>
          </w:p>
        </w:tc>
        <w:tc>
          <w:tcPr>
            <w:tcW w:w="851" w:type="dxa"/>
          </w:tcPr>
          <w:p w14:paraId="4F8072A2" w14:textId="77777777" w:rsidR="00AB2B30" w:rsidRPr="009B053A" w:rsidRDefault="00AB2B30">
            <w:pPr>
              <w:pStyle w:val="TAC"/>
            </w:pPr>
          </w:p>
        </w:tc>
        <w:tc>
          <w:tcPr>
            <w:tcW w:w="1026" w:type="dxa"/>
          </w:tcPr>
          <w:p w14:paraId="0DBA93FC" w14:textId="77777777" w:rsidR="00AB2B30" w:rsidRPr="009B053A" w:rsidRDefault="00AB2B30">
            <w:pPr>
              <w:pStyle w:val="TAC"/>
            </w:pPr>
          </w:p>
        </w:tc>
      </w:tr>
      <w:tr w:rsidR="00AB2B30" w:rsidRPr="009B053A" w14:paraId="6CC34D31" w14:textId="77777777">
        <w:trPr>
          <w:jc w:val="center"/>
        </w:trPr>
        <w:tc>
          <w:tcPr>
            <w:tcW w:w="3690" w:type="dxa"/>
          </w:tcPr>
          <w:p w14:paraId="2EDA694A" w14:textId="77777777" w:rsidR="00AB2B30" w:rsidRPr="009B053A" w:rsidRDefault="006A7121">
            <w:pPr>
              <w:pStyle w:val="TAL"/>
            </w:pPr>
            <w:r w:rsidRPr="009B053A">
              <w:t xml:space="preserve">  For Sub-Frames 3,4,8,9</w:t>
            </w:r>
          </w:p>
        </w:tc>
        <w:tc>
          <w:tcPr>
            <w:tcW w:w="1093" w:type="dxa"/>
          </w:tcPr>
          <w:p w14:paraId="0C061234" w14:textId="77777777" w:rsidR="00AB2B30" w:rsidRPr="009B053A" w:rsidRDefault="006A7121">
            <w:pPr>
              <w:pStyle w:val="TAC"/>
            </w:pPr>
            <w:r w:rsidRPr="009B053A">
              <w:t>Bits</w:t>
            </w:r>
          </w:p>
        </w:tc>
        <w:tc>
          <w:tcPr>
            <w:tcW w:w="851" w:type="dxa"/>
            <w:vAlign w:val="center"/>
          </w:tcPr>
          <w:p w14:paraId="5FF511F5" w14:textId="77777777" w:rsidR="00AB2B30" w:rsidRPr="009B053A" w:rsidRDefault="006A7121">
            <w:pPr>
              <w:pStyle w:val="TAC"/>
            </w:pPr>
            <w:r w:rsidRPr="009B053A">
              <w:t>5472</w:t>
            </w:r>
          </w:p>
        </w:tc>
        <w:tc>
          <w:tcPr>
            <w:tcW w:w="851" w:type="dxa"/>
            <w:vAlign w:val="center"/>
          </w:tcPr>
          <w:p w14:paraId="57BEBF44" w14:textId="77777777" w:rsidR="00AB2B30" w:rsidRPr="009B053A" w:rsidRDefault="006A7121">
            <w:pPr>
              <w:pStyle w:val="TAC"/>
            </w:pPr>
            <w:r w:rsidRPr="009B053A">
              <w:t>15120</w:t>
            </w:r>
          </w:p>
        </w:tc>
        <w:tc>
          <w:tcPr>
            <w:tcW w:w="851" w:type="dxa"/>
            <w:vAlign w:val="center"/>
          </w:tcPr>
          <w:p w14:paraId="4BBC76AF" w14:textId="77777777" w:rsidR="00AB2B30" w:rsidRPr="009B053A" w:rsidRDefault="006A7121">
            <w:pPr>
              <w:pStyle w:val="TAC"/>
            </w:pPr>
            <w:r w:rsidRPr="009B053A">
              <w:t>25200</w:t>
            </w:r>
          </w:p>
        </w:tc>
        <w:tc>
          <w:tcPr>
            <w:tcW w:w="851" w:type="dxa"/>
            <w:vAlign w:val="center"/>
          </w:tcPr>
          <w:p w14:paraId="1821EF65" w14:textId="77777777" w:rsidR="00AB2B30" w:rsidRPr="009B053A" w:rsidRDefault="006A7121">
            <w:pPr>
              <w:pStyle w:val="TAC"/>
            </w:pPr>
            <w:r w:rsidRPr="009B053A">
              <w:t>55200</w:t>
            </w:r>
          </w:p>
        </w:tc>
        <w:tc>
          <w:tcPr>
            <w:tcW w:w="851" w:type="dxa"/>
            <w:vAlign w:val="center"/>
          </w:tcPr>
          <w:p w14:paraId="68E9A4AB" w14:textId="77777777" w:rsidR="00AB2B30" w:rsidRPr="009B053A" w:rsidRDefault="006A7121">
            <w:pPr>
              <w:pStyle w:val="TAC"/>
            </w:pPr>
            <w:r w:rsidRPr="009B053A">
              <w:t>82800</w:t>
            </w:r>
          </w:p>
        </w:tc>
        <w:tc>
          <w:tcPr>
            <w:tcW w:w="1026" w:type="dxa"/>
            <w:vAlign w:val="center"/>
          </w:tcPr>
          <w:p w14:paraId="665F300D" w14:textId="77777777" w:rsidR="00AB2B30" w:rsidRPr="009B053A" w:rsidRDefault="006A7121">
            <w:pPr>
              <w:pStyle w:val="TAC"/>
            </w:pPr>
            <w:r w:rsidRPr="009B053A">
              <w:t>110400</w:t>
            </w:r>
          </w:p>
        </w:tc>
      </w:tr>
      <w:tr w:rsidR="00AB2B30" w:rsidRPr="009B053A" w14:paraId="6346A83B" w14:textId="77777777">
        <w:trPr>
          <w:jc w:val="center"/>
        </w:trPr>
        <w:tc>
          <w:tcPr>
            <w:tcW w:w="3690" w:type="dxa"/>
          </w:tcPr>
          <w:p w14:paraId="1B755547" w14:textId="77777777" w:rsidR="00AB2B30" w:rsidRPr="009B053A" w:rsidRDefault="006A7121">
            <w:pPr>
              <w:pStyle w:val="TAL"/>
            </w:pPr>
            <w:r w:rsidRPr="009B053A">
              <w:t xml:space="preserve">  For Sub-Frames 1,6</w:t>
            </w:r>
          </w:p>
        </w:tc>
        <w:tc>
          <w:tcPr>
            <w:tcW w:w="1093" w:type="dxa"/>
          </w:tcPr>
          <w:p w14:paraId="7F553DA9" w14:textId="77777777" w:rsidR="00AB2B30" w:rsidRPr="009B053A" w:rsidRDefault="00AB2B30">
            <w:pPr>
              <w:pStyle w:val="TAC"/>
            </w:pPr>
          </w:p>
        </w:tc>
        <w:tc>
          <w:tcPr>
            <w:tcW w:w="851" w:type="dxa"/>
          </w:tcPr>
          <w:p w14:paraId="042B776E" w14:textId="77777777" w:rsidR="00AB2B30" w:rsidRPr="009B053A" w:rsidRDefault="006A7121">
            <w:pPr>
              <w:pStyle w:val="TAC"/>
            </w:pPr>
            <w:r w:rsidRPr="009B053A">
              <w:t>N/A</w:t>
            </w:r>
          </w:p>
        </w:tc>
        <w:tc>
          <w:tcPr>
            <w:tcW w:w="851" w:type="dxa"/>
          </w:tcPr>
          <w:p w14:paraId="12917455" w14:textId="77777777" w:rsidR="00AB2B30" w:rsidRPr="009B053A" w:rsidRDefault="006A7121">
            <w:pPr>
              <w:pStyle w:val="TAC"/>
            </w:pPr>
            <w:r w:rsidRPr="009B053A">
              <w:t>8248</w:t>
            </w:r>
          </w:p>
        </w:tc>
        <w:tc>
          <w:tcPr>
            <w:tcW w:w="851" w:type="dxa"/>
          </w:tcPr>
          <w:p w14:paraId="71288B49" w14:textId="77777777" w:rsidR="00AB2B30" w:rsidRPr="009B053A" w:rsidRDefault="006A7121">
            <w:pPr>
              <w:pStyle w:val="TAC"/>
            </w:pPr>
            <w:r w:rsidRPr="009B053A">
              <w:t>13536</w:t>
            </w:r>
          </w:p>
        </w:tc>
        <w:tc>
          <w:tcPr>
            <w:tcW w:w="851" w:type="dxa"/>
          </w:tcPr>
          <w:p w14:paraId="3B746861" w14:textId="77777777" w:rsidR="00AB2B30" w:rsidRPr="009B053A" w:rsidRDefault="006A7121">
            <w:pPr>
              <w:pStyle w:val="TAC"/>
            </w:pPr>
            <w:r w:rsidRPr="009B053A">
              <w:t>27376</w:t>
            </w:r>
          </w:p>
        </w:tc>
        <w:tc>
          <w:tcPr>
            <w:tcW w:w="851" w:type="dxa"/>
          </w:tcPr>
          <w:p w14:paraId="7BD52AA0" w14:textId="77777777" w:rsidR="00AB2B30" w:rsidRPr="009B053A" w:rsidRDefault="006A7121">
            <w:pPr>
              <w:pStyle w:val="TAC"/>
            </w:pPr>
            <w:r w:rsidRPr="009B053A">
              <w:t>40576</w:t>
            </w:r>
          </w:p>
        </w:tc>
        <w:tc>
          <w:tcPr>
            <w:tcW w:w="1026" w:type="dxa"/>
          </w:tcPr>
          <w:p w14:paraId="3BD130B7" w14:textId="77777777" w:rsidR="00AB2B30" w:rsidRPr="009B053A" w:rsidRDefault="006A7121">
            <w:pPr>
              <w:pStyle w:val="TAC"/>
            </w:pPr>
            <w:r w:rsidRPr="009B053A">
              <w:t>55056</w:t>
            </w:r>
          </w:p>
        </w:tc>
      </w:tr>
      <w:tr w:rsidR="00AB2B30" w:rsidRPr="009B053A" w14:paraId="2381E16A" w14:textId="77777777">
        <w:trPr>
          <w:jc w:val="center"/>
        </w:trPr>
        <w:tc>
          <w:tcPr>
            <w:tcW w:w="3690" w:type="dxa"/>
          </w:tcPr>
          <w:p w14:paraId="28B0D1C7" w14:textId="77777777" w:rsidR="00AB2B30" w:rsidRPr="009B053A" w:rsidRDefault="006A7121">
            <w:pPr>
              <w:pStyle w:val="TAL"/>
            </w:pPr>
            <w:r w:rsidRPr="009B053A">
              <w:t xml:space="preserve">  For Sub-Frame 5</w:t>
            </w:r>
          </w:p>
        </w:tc>
        <w:tc>
          <w:tcPr>
            <w:tcW w:w="1093" w:type="dxa"/>
          </w:tcPr>
          <w:p w14:paraId="226C79D0" w14:textId="77777777" w:rsidR="00AB2B30" w:rsidRPr="009B053A" w:rsidRDefault="006A7121">
            <w:pPr>
              <w:pStyle w:val="TAC"/>
            </w:pPr>
            <w:r w:rsidRPr="009B053A">
              <w:t>Bits</w:t>
            </w:r>
          </w:p>
        </w:tc>
        <w:tc>
          <w:tcPr>
            <w:tcW w:w="851" w:type="dxa"/>
          </w:tcPr>
          <w:p w14:paraId="3689F515" w14:textId="77777777" w:rsidR="00AB2B30" w:rsidRPr="009B053A" w:rsidRDefault="006A7121">
            <w:pPr>
              <w:pStyle w:val="TAC"/>
            </w:pPr>
            <w:r w:rsidRPr="009B053A">
              <w:t>N/A</w:t>
            </w:r>
          </w:p>
        </w:tc>
        <w:tc>
          <w:tcPr>
            <w:tcW w:w="851" w:type="dxa"/>
          </w:tcPr>
          <w:p w14:paraId="658BFC45" w14:textId="77777777" w:rsidR="00AB2B30" w:rsidRPr="009B053A" w:rsidRDefault="006A7121">
            <w:pPr>
              <w:pStyle w:val="TAC"/>
            </w:pPr>
            <w:r w:rsidRPr="009B053A">
              <w:t>N/A</w:t>
            </w:r>
          </w:p>
        </w:tc>
        <w:tc>
          <w:tcPr>
            <w:tcW w:w="851" w:type="dxa"/>
          </w:tcPr>
          <w:p w14:paraId="4659D482" w14:textId="77777777" w:rsidR="00AB2B30" w:rsidRPr="009B053A" w:rsidRDefault="006A7121">
            <w:pPr>
              <w:pStyle w:val="TAC"/>
            </w:pPr>
            <w:r w:rsidRPr="009B053A">
              <w:t>N/A</w:t>
            </w:r>
          </w:p>
        </w:tc>
        <w:tc>
          <w:tcPr>
            <w:tcW w:w="851" w:type="dxa"/>
          </w:tcPr>
          <w:p w14:paraId="7F3A5936" w14:textId="77777777" w:rsidR="00AB2B30" w:rsidRPr="009B053A" w:rsidRDefault="006A7121">
            <w:pPr>
              <w:pStyle w:val="TAC"/>
            </w:pPr>
            <w:r w:rsidRPr="009B053A">
              <w:t>N/A</w:t>
            </w:r>
          </w:p>
        </w:tc>
        <w:tc>
          <w:tcPr>
            <w:tcW w:w="851" w:type="dxa"/>
          </w:tcPr>
          <w:p w14:paraId="7C7D7296" w14:textId="77777777" w:rsidR="00AB2B30" w:rsidRPr="009B053A" w:rsidRDefault="006A7121">
            <w:pPr>
              <w:pStyle w:val="TAC"/>
            </w:pPr>
            <w:r w:rsidRPr="009B053A">
              <w:t>N/A</w:t>
            </w:r>
          </w:p>
        </w:tc>
        <w:tc>
          <w:tcPr>
            <w:tcW w:w="1026" w:type="dxa"/>
          </w:tcPr>
          <w:p w14:paraId="73A1DC00" w14:textId="77777777" w:rsidR="00AB2B30" w:rsidRPr="009B053A" w:rsidRDefault="006A7121">
            <w:pPr>
              <w:pStyle w:val="TAC"/>
            </w:pPr>
            <w:r w:rsidRPr="009B053A">
              <w:t>N/A</w:t>
            </w:r>
          </w:p>
        </w:tc>
      </w:tr>
      <w:tr w:rsidR="00AB2B30" w:rsidRPr="009B053A" w14:paraId="76C36B67" w14:textId="77777777">
        <w:trPr>
          <w:jc w:val="center"/>
        </w:trPr>
        <w:tc>
          <w:tcPr>
            <w:tcW w:w="3690" w:type="dxa"/>
          </w:tcPr>
          <w:p w14:paraId="48B16B43" w14:textId="77777777" w:rsidR="00AB2B30" w:rsidRPr="009B053A" w:rsidRDefault="006A7121">
            <w:pPr>
              <w:pStyle w:val="TAL"/>
            </w:pPr>
            <w:r w:rsidRPr="009B053A">
              <w:t xml:space="preserve">  For Sub-Frame 0</w:t>
            </w:r>
          </w:p>
        </w:tc>
        <w:tc>
          <w:tcPr>
            <w:tcW w:w="1093" w:type="dxa"/>
          </w:tcPr>
          <w:p w14:paraId="596CB551" w14:textId="77777777" w:rsidR="00AB2B30" w:rsidRPr="009B053A" w:rsidRDefault="006A7121">
            <w:pPr>
              <w:pStyle w:val="TAC"/>
            </w:pPr>
            <w:r w:rsidRPr="009B053A">
              <w:t>Bits</w:t>
            </w:r>
          </w:p>
        </w:tc>
        <w:tc>
          <w:tcPr>
            <w:tcW w:w="851" w:type="dxa"/>
          </w:tcPr>
          <w:p w14:paraId="3A74C54F" w14:textId="77777777" w:rsidR="00AB2B30" w:rsidRPr="009B053A" w:rsidRDefault="006A7121">
            <w:pPr>
              <w:pStyle w:val="TAC"/>
            </w:pPr>
            <w:r w:rsidRPr="009B053A">
              <w:t>N/A</w:t>
            </w:r>
          </w:p>
        </w:tc>
        <w:tc>
          <w:tcPr>
            <w:tcW w:w="851" w:type="dxa"/>
          </w:tcPr>
          <w:p w14:paraId="2CC23C38" w14:textId="77777777" w:rsidR="00AB2B30" w:rsidRPr="009B053A" w:rsidRDefault="006A7121">
            <w:pPr>
              <w:pStyle w:val="TAC"/>
            </w:pPr>
            <w:r w:rsidRPr="009B053A">
              <w:t>12336</w:t>
            </w:r>
          </w:p>
        </w:tc>
        <w:tc>
          <w:tcPr>
            <w:tcW w:w="851" w:type="dxa"/>
          </w:tcPr>
          <w:p w14:paraId="328D05FD" w14:textId="77777777" w:rsidR="00AB2B30" w:rsidRPr="009B053A" w:rsidRDefault="006A7121">
            <w:pPr>
              <w:pStyle w:val="TAC"/>
            </w:pPr>
            <w:r w:rsidRPr="009B053A">
              <w:t>22416</w:t>
            </w:r>
          </w:p>
        </w:tc>
        <w:tc>
          <w:tcPr>
            <w:tcW w:w="851" w:type="dxa"/>
          </w:tcPr>
          <w:p w14:paraId="672B85FC" w14:textId="77777777" w:rsidR="00AB2B30" w:rsidRPr="009B053A" w:rsidRDefault="006A7121">
            <w:pPr>
              <w:pStyle w:val="TAC"/>
            </w:pPr>
            <w:r w:rsidRPr="009B053A">
              <w:t>52416</w:t>
            </w:r>
          </w:p>
        </w:tc>
        <w:tc>
          <w:tcPr>
            <w:tcW w:w="851" w:type="dxa"/>
          </w:tcPr>
          <w:p w14:paraId="0BC014E7" w14:textId="77777777" w:rsidR="00AB2B30" w:rsidRPr="009B053A" w:rsidRDefault="006A7121">
            <w:pPr>
              <w:pStyle w:val="TAC"/>
            </w:pPr>
            <w:r w:rsidRPr="009B053A">
              <w:t>80016</w:t>
            </w:r>
          </w:p>
        </w:tc>
        <w:tc>
          <w:tcPr>
            <w:tcW w:w="1026" w:type="dxa"/>
          </w:tcPr>
          <w:p w14:paraId="62EE9B29" w14:textId="77777777" w:rsidR="00AB2B30" w:rsidRPr="009B053A" w:rsidRDefault="006A7121">
            <w:pPr>
              <w:pStyle w:val="TAC"/>
            </w:pPr>
            <w:r w:rsidRPr="009B053A">
              <w:t xml:space="preserve">107616  </w:t>
            </w:r>
          </w:p>
        </w:tc>
      </w:tr>
      <w:tr w:rsidR="00AB2B30" w:rsidRPr="009B053A" w14:paraId="2FD68F95" w14:textId="77777777">
        <w:trPr>
          <w:trHeight w:val="70"/>
          <w:jc w:val="center"/>
        </w:trPr>
        <w:tc>
          <w:tcPr>
            <w:tcW w:w="3690" w:type="dxa"/>
          </w:tcPr>
          <w:p w14:paraId="41FC43C2" w14:textId="77777777" w:rsidR="00AB2B30" w:rsidRPr="009B053A" w:rsidRDefault="006A7121">
            <w:pPr>
              <w:pStyle w:val="TAL"/>
            </w:pPr>
            <w:r w:rsidRPr="009B053A">
              <w:t>Max. Throughput averaged over 1 frame</w:t>
            </w:r>
          </w:p>
        </w:tc>
        <w:tc>
          <w:tcPr>
            <w:tcW w:w="1093" w:type="dxa"/>
          </w:tcPr>
          <w:p w14:paraId="05C02E57" w14:textId="77777777" w:rsidR="00AB2B30" w:rsidRPr="009B053A" w:rsidRDefault="006A7121">
            <w:pPr>
              <w:pStyle w:val="TAC"/>
            </w:pPr>
            <w:r w:rsidRPr="009B053A">
              <w:t>kbps</w:t>
            </w:r>
          </w:p>
        </w:tc>
        <w:tc>
          <w:tcPr>
            <w:tcW w:w="851" w:type="dxa"/>
            <w:vAlign w:val="center"/>
          </w:tcPr>
          <w:p w14:paraId="38BE704F" w14:textId="77777777" w:rsidR="00AB2B30" w:rsidRPr="009B053A" w:rsidRDefault="006A7121">
            <w:pPr>
              <w:pStyle w:val="TAC"/>
              <w:rPr>
                <w:sz w:val="16"/>
              </w:rPr>
            </w:pPr>
            <w:r w:rsidRPr="009B053A">
              <w:rPr>
                <w:sz w:val="16"/>
              </w:rPr>
              <w:t>878.4</w:t>
            </w:r>
          </w:p>
        </w:tc>
        <w:tc>
          <w:tcPr>
            <w:tcW w:w="851" w:type="dxa"/>
            <w:vAlign w:val="center"/>
          </w:tcPr>
          <w:p w14:paraId="7CE76315" w14:textId="77777777" w:rsidR="00AB2B30" w:rsidRPr="009B053A" w:rsidRDefault="006A7121">
            <w:pPr>
              <w:pStyle w:val="TAC"/>
              <w:rPr>
                <w:sz w:val="16"/>
              </w:rPr>
            </w:pPr>
            <w:r w:rsidRPr="009B053A">
              <w:rPr>
                <w:sz w:val="16"/>
              </w:rPr>
              <w:t>5570.4</w:t>
            </w:r>
          </w:p>
        </w:tc>
        <w:tc>
          <w:tcPr>
            <w:tcW w:w="851" w:type="dxa"/>
            <w:vAlign w:val="center"/>
          </w:tcPr>
          <w:p w14:paraId="53D11B68" w14:textId="77777777" w:rsidR="00AB2B30" w:rsidRPr="009B053A" w:rsidRDefault="006A7121">
            <w:pPr>
              <w:pStyle w:val="TAC"/>
              <w:rPr>
                <w:sz w:val="16"/>
              </w:rPr>
            </w:pPr>
            <w:r w:rsidRPr="009B053A">
              <w:rPr>
                <w:sz w:val="16"/>
              </w:rPr>
              <w:t>9240</w:t>
            </w:r>
          </w:p>
        </w:tc>
        <w:tc>
          <w:tcPr>
            <w:tcW w:w="851" w:type="dxa"/>
            <w:vAlign w:val="center"/>
          </w:tcPr>
          <w:p w14:paraId="18154B83" w14:textId="77777777" w:rsidR="00AB2B30" w:rsidRPr="009B053A" w:rsidRDefault="006A7121">
            <w:pPr>
              <w:pStyle w:val="TAC"/>
              <w:rPr>
                <w:sz w:val="16"/>
              </w:rPr>
            </w:pPr>
            <w:r w:rsidRPr="009B053A">
              <w:rPr>
                <w:sz w:val="16"/>
              </w:rPr>
              <w:t>20049.6</w:t>
            </w:r>
          </w:p>
        </w:tc>
        <w:tc>
          <w:tcPr>
            <w:tcW w:w="851" w:type="dxa"/>
            <w:vAlign w:val="center"/>
          </w:tcPr>
          <w:p w14:paraId="03FE9532" w14:textId="77777777" w:rsidR="00AB2B30" w:rsidRPr="009B053A" w:rsidRDefault="006A7121">
            <w:pPr>
              <w:pStyle w:val="TAC"/>
              <w:rPr>
                <w:sz w:val="16"/>
              </w:rPr>
            </w:pPr>
            <w:r w:rsidRPr="009B053A">
              <w:rPr>
                <w:sz w:val="16"/>
              </w:rPr>
              <w:t>30144</w:t>
            </w:r>
          </w:p>
        </w:tc>
        <w:tc>
          <w:tcPr>
            <w:tcW w:w="1026" w:type="dxa"/>
            <w:vAlign w:val="center"/>
          </w:tcPr>
          <w:p w14:paraId="58AE3FE8" w14:textId="77777777" w:rsidR="00AB2B30" w:rsidRPr="009B053A" w:rsidRDefault="006A7121">
            <w:pPr>
              <w:pStyle w:val="TAC"/>
              <w:rPr>
                <w:sz w:val="16"/>
              </w:rPr>
            </w:pPr>
            <w:r w:rsidRPr="009B053A">
              <w:rPr>
                <w:sz w:val="16"/>
              </w:rPr>
              <w:t>40503.2</w:t>
            </w:r>
          </w:p>
        </w:tc>
      </w:tr>
      <w:tr w:rsidR="00AB2B30" w:rsidRPr="009B053A" w14:paraId="15B2B41C" w14:textId="77777777">
        <w:trPr>
          <w:trHeight w:val="70"/>
          <w:jc w:val="center"/>
        </w:trPr>
        <w:tc>
          <w:tcPr>
            <w:tcW w:w="10064" w:type="dxa"/>
            <w:gridSpan w:val="8"/>
          </w:tcPr>
          <w:p w14:paraId="554F1AF9" w14:textId="77777777" w:rsidR="00AB2B30" w:rsidRPr="009B053A" w:rsidRDefault="006A7121">
            <w:pPr>
              <w:pStyle w:val="TAN"/>
            </w:pPr>
            <w:r w:rsidRPr="009B053A">
              <w:t>NOTE 1:</w:t>
            </w:r>
            <w:r w:rsidRPr="009B053A">
              <w:tab/>
              <w:t>For normal subframes(0,3,4,5,8,9), 2 symbols allocated to PDCCH for 20 MHz, 15 MHz and 10 MHz channel BW; 3 symbols allocated to PDCCH for 5 MHz and 3 MHz; 4 symbols allocated to PDCCH for 1.4 MHz. For special subframe (1&amp;6), only 2 OFDM symbols are allocated to PDCCH for all BWs.</w:t>
            </w:r>
          </w:p>
          <w:p w14:paraId="56CAA61C" w14:textId="77777777" w:rsidR="00AB2B30" w:rsidRPr="009B053A" w:rsidRDefault="006A7121">
            <w:pPr>
              <w:pStyle w:val="TAN"/>
            </w:pPr>
            <w:r w:rsidRPr="009B053A">
              <w:t>NOTE 2:</w:t>
            </w:r>
            <w:r w:rsidRPr="009B053A">
              <w:tab/>
              <w:t>For 1.4MHz, no data shall be scheduled on special subframes(1&amp;6) to avoid problems with insufficient PDCCH performance.</w:t>
            </w:r>
          </w:p>
          <w:p w14:paraId="37537057" w14:textId="77777777" w:rsidR="00AB2B30" w:rsidRPr="009B053A" w:rsidRDefault="006A7121">
            <w:pPr>
              <w:pStyle w:val="TAN"/>
            </w:pPr>
            <w:r w:rsidRPr="009B053A">
              <w:t>NOTE 3:</w:t>
            </w:r>
            <w:r w:rsidRPr="009B053A">
              <w:tab/>
              <w:t>Reference signal, Synchronization signals and PBCH allocated as per TS 36.211 [7].</w:t>
            </w:r>
          </w:p>
          <w:p w14:paraId="1709903A" w14:textId="77777777" w:rsidR="00AB2B30" w:rsidRPr="009B053A" w:rsidRDefault="006A7121">
            <w:pPr>
              <w:pStyle w:val="TAN"/>
            </w:pPr>
            <w:r w:rsidRPr="009B053A">
              <w:t>NOTE 4:</w:t>
            </w:r>
            <w:r w:rsidRPr="009B053A">
              <w:tab/>
              <w:t>If more than one Code Block is present, an additional CRC sequence of L = 24 Bits is attached to each Code Block (otherwise L = 0 Bit).</w:t>
            </w:r>
          </w:p>
          <w:p w14:paraId="64EEB3A5" w14:textId="77777777" w:rsidR="00AB2B30" w:rsidRPr="009B053A" w:rsidRDefault="006A7121">
            <w:pPr>
              <w:pStyle w:val="TAN"/>
            </w:pPr>
            <w:r w:rsidRPr="009B053A">
              <w:t>NOTE 5:</w:t>
            </w:r>
            <w:r w:rsidRPr="009B053A">
              <w:tab/>
              <w:t>As per Table 4.2-2 in TS 36.211 [7].</w:t>
            </w:r>
          </w:p>
          <w:p w14:paraId="346EB216" w14:textId="77777777" w:rsidR="00AB2B30" w:rsidRPr="009B053A" w:rsidRDefault="006A7121">
            <w:pPr>
              <w:pStyle w:val="TAN"/>
            </w:pPr>
            <w:r w:rsidRPr="009B053A">
              <w:t>NOTE 6:</w:t>
            </w:r>
            <w:r w:rsidRPr="009B053A">
              <w:tab/>
              <w:t>As per Table 4.2-1 in TS 36.211 [7]</w:t>
            </w:r>
          </w:p>
        </w:tc>
      </w:tr>
      <w:bookmarkEnd w:id="12026"/>
    </w:tbl>
    <w:p w14:paraId="03B45FE8" w14:textId="77777777" w:rsidR="00AB2B30" w:rsidRPr="009B053A" w:rsidRDefault="00AB2B30">
      <w:pPr>
        <w:rPr>
          <w:lang w:eastAsia="de-DE"/>
        </w:rPr>
      </w:pPr>
    </w:p>
    <w:p w14:paraId="39CFF091" w14:textId="77777777" w:rsidR="00AB2B30" w:rsidRPr="009B053A" w:rsidRDefault="006A7121">
      <w:pPr>
        <w:pStyle w:val="Heading8"/>
      </w:pPr>
      <w:r w:rsidRPr="009B053A">
        <w:br w:type="page"/>
      </w:r>
      <w:bookmarkStart w:id="12027" w:name="_Toc27476128"/>
      <w:bookmarkStart w:id="12028" w:name="_Toc29495569"/>
      <w:bookmarkStart w:id="12029" w:name="_Toc36116620"/>
      <w:bookmarkStart w:id="12030" w:name="_Toc36118669"/>
      <w:bookmarkStart w:id="12031" w:name="_Toc36560784"/>
      <w:bookmarkStart w:id="12032" w:name="_Toc43977321"/>
      <w:bookmarkStart w:id="12033" w:name="_Toc52213910"/>
      <w:bookmarkStart w:id="12034" w:name="_Toc60743383"/>
      <w:bookmarkStart w:id="12035" w:name="_Toc68206564"/>
      <w:bookmarkStart w:id="12036" w:name="_Toc75972362"/>
      <w:bookmarkStart w:id="12037" w:name="_Toc85051801"/>
      <w:bookmarkStart w:id="12038" w:name="_Toc90493823"/>
      <w:bookmarkStart w:id="12039" w:name="_Toc90494463"/>
      <w:bookmarkStart w:id="12040" w:name="_Toc100094516"/>
      <w:bookmarkStart w:id="12041" w:name="_Toc106873207"/>
      <w:bookmarkStart w:id="12042" w:name="_Toc133250276"/>
      <w:r w:rsidRPr="009B053A">
        <w:lastRenderedPageBreak/>
        <w:t>Annex B (normative): Propagation Conditions</w:t>
      </w:r>
      <w:bookmarkEnd w:id="12027"/>
      <w:bookmarkEnd w:id="12028"/>
      <w:bookmarkEnd w:id="12029"/>
      <w:bookmarkEnd w:id="12030"/>
      <w:bookmarkEnd w:id="12031"/>
      <w:bookmarkEnd w:id="12032"/>
      <w:bookmarkEnd w:id="12033"/>
      <w:bookmarkEnd w:id="12034"/>
      <w:bookmarkEnd w:id="12035"/>
      <w:bookmarkEnd w:id="12036"/>
      <w:bookmarkEnd w:id="12037"/>
      <w:bookmarkEnd w:id="12038"/>
      <w:bookmarkEnd w:id="12039"/>
      <w:bookmarkEnd w:id="12040"/>
      <w:bookmarkEnd w:id="12041"/>
      <w:bookmarkEnd w:id="12042"/>
    </w:p>
    <w:p w14:paraId="794CC7BC" w14:textId="77777777" w:rsidR="00AB2B30" w:rsidRPr="009B053A" w:rsidRDefault="006A7121">
      <w:r w:rsidRPr="009B053A">
        <w:t>Please refer to Annex B in TS 38.521-1 [8] and 38.521-2 [9] for appropriate details as needed for test cases in this test specification. EN-DC exceptions will be added,</w:t>
      </w:r>
    </w:p>
    <w:p w14:paraId="11976811" w14:textId="77777777" w:rsidR="00AB2B30" w:rsidRPr="009B053A" w:rsidRDefault="006A7121">
      <w:pPr>
        <w:pStyle w:val="Heading8"/>
      </w:pPr>
      <w:r w:rsidRPr="009B053A">
        <w:br w:type="page"/>
      </w:r>
      <w:bookmarkStart w:id="12043" w:name="_Toc27476129"/>
      <w:bookmarkStart w:id="12044" w:name="_Toc29495570"/>
      <w:bookmarkStart w:id="12045" w:name="_Toc36116621"/>
      <w:bookmarkStart w:id="12046" w:name="_Toc36118670"/>
      <w:bookmarkStart w:id="12047" w:name="_Toc36560785"/>
      <w:bookmarkStart w:id="12048" w:name="_Toc43977322"/>
      <w:bookmarkStart w:id="12049" w:name="_Toc52213911"/>
      <w:bookmarkStart w:id="12050" w:name="_Toc60743384"/>
      <w:bookmarkStart w:id="12051" w:name="_Toc68206565"/>
      <w:bookmarkStart w:id="12052" w:name="_Toc75972363"/>
      <w:bookmarkStart w:id="12053" w:name="_Toc85051802"/>
      <w:bookmarkStart w:id="12054" w:name="_Toc90493824"/>
      <w:bookmarkStart w:id="12055" w:name="_Toc90494464"/>
      <w:bookmarkStart w:id="12056" w:name="_Toc100094517"/>
      <w:bookmarkStart w:id="12057" w:name="_Toc106873208"/>
      <w:bookmarkStart w:id="12058" w:name="_Toc133250277"/>
      <w:r w:rsidRPr="009B053A">
        <w:lastRenderedPageBreak/>
        <w:t>Annex C (normative): Downlink Physical Channels</w:t>
      </w:r>
      <w:bookmarkEnd w:id="12043"/>
      <w:bookmarkEnd w:id="12044"/>
      <w:bookmarkEnd w:id="12045"/>
      <w:bookmarkEnd w:id="12046"/>
      <w:bookmarkEnd w:id="12047"/>
      <w:bookmarkEnd w:id="12048"/>
      <w:bookmarkEnd w:id="12049"/>
      <w:bookmarkEnd w:id="12050"/>
      <w:bookmarkEnd w:id="12051"/>
      <w:bookmarkEnd w:id="12052"/>
      <w:bookmarkEnd w:id="12053"/>
      <w:bookmarkEnd w:id="12054"/>
      <w:bookmarkEnd w:id="12055"/>
      <w:bookmarkEnd w:id="12056"/>
      <w:bookmarkEnd w:id="12057"/>
      <w:bookmarkEnd w:id="12058"/>
    </w:p>
    <w:p w14:paraId="788015E3" w14:textId="77777777" w:rsidR="00AB2B30" w:rsidRPr="009B053A" w:rsidRDefault="006A7121">
      <w:r w:rsidRPr="009B053A">
        <w:t>Please refer to Annex C in TS 38.521-1 [8] and 38.521-2 [9] for appropriate details as needed for test cases in this test specification. EN-DC exceptions will be added,</w:t>
      </w:r>
    </w:p>
    <w:p w14:paraId="64D48AC4" w14:textId="77777777" w:rsidR="00AB2B30" w:rsidRPr="009B053A" w:rsidRDefault="006A7121">
      <w:pPr>
        <w:pStyle w:val="Heading8"/>
      </w:pPr>
      <w:r w:rsidRPr="009B053A">
        <w:br w:type="page"/>
      </w:r>
      <w:bookmarkStart w:id="12059" w:name="_Toc27476130"/>
      <w:bookmarkStart w:id="12060" w:name="_Toc29495571"/>
      <w:bookmarkStart w:id="12061" w:name="_Toc36116622"/>
      <w:bookmarkStart w:id="12062" w:name="_Toc36118671"/>
      <w:bookmarkStart w:id="12063" w:name="_Toc36560786"/>
      <w:bookmarkStart w:id="12064" w:name="_Toc43977323"/>
      <w:bookmarkStart w:id="12065" w:name="_Toc52213912"/>
      <w:bookmarkStart w:id="12066" w:name="_Toc60743385"/>
      <w:bookmarkStart w:id="12067" w:name="_Toc68206566"/>
      <w:bookmarkStart w:id="12068" w:name="_Toc75972364"/>
      <w:bookmarkStart w:id="12069" w:name="_Toc85051803"/>
      <w:bookmarkStart w:id="12070" w:name="_Toc90493825"/>
      <w:bookmarkStart w:id="12071" w:name="_Toc90494465"/>
      <w:bookmarkStart w:id="12072" w:name="_Toc100094518"/>
      <w:bookmarkStart w:id="12073" w:name="_Toc106873209"/>
      <w:bookmarkStart w:id="12074" w:name="_Toc133250278"/>
      <w:r w:rsidRPr="009B053A">
        <w:lastRenderedPageBreak/>
        <w:t>Annex D (normative): Characteristics of the Interfering Signal</w:t>
      </w:r>
      <w:bookmarkEnd w:id="12059"/>
      <w:bookmarkEnd w:id="12060"/>
      <w:bookmarkEnd w:id="12061"/>
      <w:bookmarkEnd w:id="12062"/>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48DC7139" w14:textId="77777777" w:rsidR="00AB2B30" w:rsidRPr="009B053A" w:rsidRDefault="006A7121">
      <w:r w:rsidRPr="009B053A">
        <w:t>Please refer to Annex D in TS 38.521-1 [8] and 38.521-2 [9] for appropriate details as needed for test cases in this test specification. EN-DC exceptions will be added,</w:t>
      </w:r>
    </w:p>
    <w:p w14:paraId="4BF06063" w14:textId="77777777" w:rsidR="00AB2B30" w:rsidRPr="009B053A" w:rsidRDefault="006A7121">
      <w:pPr>
        <w:pStyle w:val="Heading8"/>
      </w:pPr>
      <w:bookmarkStart w:id="12075" w:name="_Toc27476131"/>
      <w:bookmarkStart w:id="12076" w:name="_Toc29495572"/>
      <w:bookmarkStart w:id="12077" w:name="_Toc36116623"/>
      <w:bookmarkStart w:id="12078" w:name="_Toc36118672"/>
      <w:bookmarkStart w:id="12079" w:name="_Toc36560787"/>
      <w:bookmarkStart w:id="12080" w:name="_Toc43977324"/>
      <w:bookmarkStart w:id="12081" w:name="_Toc52213913"/>
      <w:bookmarkStart w:id="12082" w:name="_Toc60743386"/>
      <w:bookmarkStart w:id="12083" w:name="_Toc68206567"/>
      <w:bookmarkStart w:id="12084" w:name="_Toc75972365"/>
      <w:bookmarkStart w:id="12085" w:name="_Toc85051804"/>
      <w:bookmarkStart w:id="12086" w:name="_Toc90493826"/>
      <w:bookmarkStart w:id="12087" w:name="_Toc90494466"/>
      <w:bookmarkStart w:id="12088" w:name="_Toc100094519"/>
      <w:bookmarkStart w:id="12089" w:name="_Toc106873210"/>
      <w:bookmarkStart w:id="12090" w:name="_Toc133250279"/>
      <w:r w:rsidRPr="009B053A">
        <w:t>Annex E (normative): Global In-Channel Tx Test</w:t>
      </w:r>
      <w:bookmarkEnd w:id="12075"/>
      <w:bookmarkEnd w:id="12076"/>
      <w:bookmarkEnd w:id="12077"/>
      <w:bookmarkEnd w:id="12078"/>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5FAE9725" w14:textId="77777777" w:rsidR="00AB2B30" w:rsidRPr="009B053A" w:rsidRDefault="006A7121">
      <w:r w:rsidRPr="009B053A">
        <w:t>Please refer to Annex E in TS 38.521-1 [8] and 38.521-2 [9] for appropriate details as needed for test cases in this test specification. EN-DC exceptions will be added,</w:t>
      </w:r>
    </w:p>
    <w:p w14:paraId="47E956D5" w14:textId="77777777" w:rsidR="00AB2B30" w:rsidRPr="009B053A" w:rsidRDefault="006A7121">
      <w:pPr>
        <w:pStyle w:val="Heading8"/>
      </w:pPr>
      <w:r w:rsidRPr="009B053A">
        <w:br w:type="page"/>
      </w:r>
      <w:bookmarkStart w:id="12091" w:name="_Toc27476132"/>
      <w:bookmarkStart w:id="12092" w:name="_Toc29495573"/>
      <w:bookmarkStart w:id="12093" w:name="_Toc36116624"/>
      <w:bookmarkStart w:id="12094" w:name="_Toc36118673"/>
      <w:bookmarkStart w:id="12095" w:name="_Toc36560788"/>
      <w:bookmarkStart w:id="12096" w:name="_Toc43977325"/>
      <w:bookmarkStart w:id="12097" w:name="_Toc52213914"/>
      <w:bookmarkStart w:id="12098" w:name="_Toc60743387"/>
      <w:bookmarkStart w:id="12099" w:name="_Toc68206568"/>
      <w:bookmarkStart w:id="12100" w:name="_Toc75972366"/>
      <w:bookmarkStart w:id="12101" w:name="_Toc85051805"/>
      <w:bookmarkStart w:id="12102" w:name="_Toc90493827"/>
      <w:bookmarkStart w:id="12103" w:name="_Toc90494467"/>
      <w:bookmarkStart w:id="12104" w:name="_Toc100094520"/>
      <w:bookmarkStart w:id="12105" w:name="_Toc106873211"/>
      <w:bookmarkStart w:id="12106" w:name="_Toc133250280"/>
      <w:r w:rsidRPr="009B053A">
        <w:lastRenderedPageBreak/>
        <w:t>Annex F (informative): Measurement uncertainties and Test Tolerances</w:t>
      </w:r>
      <w:bookmarkEnd w:id="12091"/>
      <w:bookmarkEnd w:id="12092"/>
      <w:bookmarkEnd w:id="12093"/>
      <w:bookmarkEnd w:id="12094"/>
      <w:bookmarkEnd w:id="12095"/>
      <w:bookmarkEnd w:id="12096"/>
      <w:bookmarkEnd w:id="12097"/>
      <w:bookmarkEnd w:id="12098"/>
      <w:bookmarkEnd w:id="12099"/>
      <w:bookmarkEnd w:id="12100"/>
      <w:bookmarkEnd w:id="12101"/>
      <w:bookmarkEnd w:id="12102"/>
      <w:bookmarkEnd w:id="12103"/>
      <w:bookmarkEnd w:id="12104"/>
      <w:bookmarkEnd w:id="12105"/>
      <w:bookmarkEnd w:id="12106"/>
    </w:p>
    <w:p w14:paraId="5DB514E6" w14:textId="77777777" w:rsidR="00AB2B30" w:rsidRPr="009B053A" w:rsidRDefault="006A7121">
      <w:pPr>
        <w:pStyle w:val="Heading1"/>
      </w:pPr>
      <w:bookmarkStart w:id="12107" w:name="_Toc27476133"/>
      <w:bookmarkStart w:id="12108" w:name="_Toc29495574"/>
      <w:bookmarkStart w:id="12109" w:name="_Toc36116625"/>
      <w:bookmarkStart w:id="12110" w:name="_Toc36118674"/>
      <w:bookmarkStart w:id="12111" w:name="_Toc36560789"/>
      <w:bookmarkStart w:id="12112" w:name="_Toc43977326"/>
      <w:bookmarkStart w:id="12113" w:name="_Toc52213915"/>
      <w:bookmarkStart w:id="12114" w:name="_Toc60743388"/>
      <w:bookmarkStart w:id="12115" w:name="_Toc68206569"/>
      <w:bookmarkStart w:id="12116" w:name="_Toc75972367"/>
      <w:bookmarkStart w:id="12117" w:name="_Toc85051806"/>
      <w:bookmarkStart w:id="12118" w:name="_Toc90493828"/>
      <w:bookmarkStart w:id="12119" w:name="_Toc90494468"/>
      <w:bookmarkStart w:id="12120" w:name="_Toc100094521"/>
      <w:bookmarkStart w:id="12121" w:name="_Toc106873212"/>
      <w:bookmarkStart w:id="12122" w:name="_Toc133250281"/>
      <w:r w:rsidRPr="009B053A">
        <w:t>F.1</w:t>
      </w:r>
      <w:r w:rsidRPr="009B053A">
        <w:tab/>
        <w:t>Acceptable uncertainty of Test System (normative)</w:t>
      </w:r>
      <w:bookmarkEnd w:id="12107"/>
      <w:bookmarkEnd w:id="12108"/>
      <w:bookmarkEnd w:id="12109"/>
      <w:bookmarkEnd w:id="12110"/>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5CD518E8" w14:textId="77777777" w:rsidR="00403EB0" w:rsidRPr="009B053A" w:rsidRDefault="00403EB0" w:rsidP="00403EB0">
      <w:pPr>
        <w:pStyle w:val="Heading2"/>
      </w:pPr>
      <w:bookmarkStart w:id="12123" w:name="_Toc133250282"/>
      <w:r w:rsidRPr="009B053A">
        <w:t>F.1.0</w:t>
      </w:r>
      <w:r w:rsidRPr="009B053A">
        <w:tab/>
      </w:r>
      <w:r w:rsidRPr="009B053A">
        <w:rPr>
          <w:lang w:eastAsia="sv-SE"/>
        </w:rPr>
        <w:t>General</w:t>
      </w:r>
      <w:bookmarkEnd w:id="12123"/>
    </w:p>
    <w:p w14:paraId="762958E4" w14:textId="77777777" w:rsidR="00403EB0" w:rsidRPr="009B053A" w:rsidRDefault="00403EB0" w:rsidP="00403EB0">
      <w:pPr>
        <w:pStyle w:val="Heading3"/>
      </w:pPr>
      <w:bookmarkStart w:id="12124" w:name="_Toc133250283"/>
      <w:r w:rsidRPr="009B053A">
        <w:t>F.1.0.1</w:t>
      </w:r>
      <w:r w:rsidRPr="009B053A">
        <w:tab/>
        <w:t>Conducted Measurements</w:t>
      </w:r>
      <w:bookmarkEnd w:id="12124"/>
    </w:p>
    <w:p w14:paraId="7A5DE2D9" w14:textId="01DAFC54" w:rsidR="00403EB0" w:rsidRPr="009B053A" w:rsidRDefault="00403EB0" w:rsidP="00403EB0">
      <w:r w:rsidRPr="009B053A">
        <w:t>Same as F.1.0 in TS 38.521-1 [8].</w:t>
      </w:r>
    </w:p>
    <w:p w14:paraId="6D2C5C3E" w14:textId="77777777" w:rsidR="00403EB0" w:rsidRPr="009B053A" w:rsidRDefault="00403EB0" w:rsidP="00403EB0">
      <w:pPr>
        <w:pStyle w:val="Heading3"/>
      </w:pPr>
      <w:bookmarkStart w:id="12125" w:name="_Toc133250284"/>
      <w:r w:rsidRPr="009B053A">
        <w:t>F.1.0.2</w:t>
      </w:r>
      <w:r w:rsidRPr="009B053A">
        <w:tab/>
        <w:t>Radiated Measurements</w:t>
      </w:r>
      <w:bookmarkEnd w:id="12125"/>
    </w:p>
    <w:p w14:paraId="06EFAE80" w14:textId="016E4206" w:rsidR="00AB2B30" w:rsidRPr="009B053A" w:rsidRDefault="00403EB0">
      <w:r w:rsidRPr="009B053A">
        <w:t>Same as F.1.0 in TS 38.521-2 [9].</w:t>
      </w:r>
    </w:p>
    <w:p w14:paraId="34060A0A" w14:textId="77777777" w:rsidR="00AB2B30" w:rsidRPr="009B053A" w:rsidRDefault="006A7121">
      <w:pPr>
        <w:pStyle w:val="Heading2"/>
      </w:pPr>
      <w:bookmarkStart w:id="12126" w:name="_Toc27476134"/>
      <w:bookmarkStart w:id="12127" w:name="_Toc29495575"/>
      <w:bookmarkStart w:id="12128" w:name="_Toc36116626"/>
      <w:bookmarkStart w:id="12129" w:name="_Toc36118675"/>
      <w:bookmarkStart w:id="12130" w:name="_Toc36560790"/>
      <w:bookmarkStart w:id="12131" w:name="_Toc43977327"/>
      <w:bookmarkStart w:id="12132" w:name="_Toc52213916"/>
      <w:bookmarkStart w:id="12133" w:name="_Toc60743389"/>
      <w:bookmarkStart w:id="12134" w:name="_Toc68206570"/>
      <w:bookmarkStart w:id="12135" w:name="_Toc75972368"/>
      <w:bookmarkStart w:id="12136" w:name="_Toc85051807"/>
      <w:bookmarkStart w:id="12137" w:name="_Toc90493829"/>
      <w:bookmarkStart w:id="12138" w:name="_Toc90494469"/>
      <w:bookmarkStart w:id="12139" w:name="_Toc100094522"/>
      <w:bookmarkStart w:id="12140" w:name="_Toc106873213"/>
      <w:bookmarkStart w:id="12141" w:name="_Toc133250285"/>
      <w:r w:rsidRPr="009B053A">
        <w:t>F.1.1</w:t>
      </w:r>
      <w:r w:rsidRPr="009B053A">
        <w:tab/>
      </w:r>
      <w:r w:rsidRPr="009B053A">
        <w:rPr>
          <w:lang w:eastAsia="sv-SE"/>
        </w:rPr>
        <w:t>Measurement of test environments</w:t>
      </w:r>
      <w:bookmarkEnd w:id="12126"/>
      <w:bookmarkEnd w:id="12127"/>
      <w:bookmarkEnd w:id="12128"/>
      <w:bookmarkEnd w:id="12129"/>
      <w:bookmarkEnd w:id="12130"/>
      <w:bookmarkEnd w:id="12131"/>
      <w:bookmarkEnd w:id="12132"/>
      <w:bookmarkEnd w:id="12133"/>
      <w:bookmarkEnd w:id="12134"/>
      <w:bookmarkEnd w:id="12135"/>
      <w:bookmarkEnd w:id="12136"/>
      <w:bookmarkEnd w:id="12137"/>
      <w:bookmarkEnd w:id="12138"/>
      <w:bookmarkEnd w:id="12139"/>
      <w:bookmarkEnd w:id="12140"/>
      <w:bookmarkEnd w:id="12141"/>
    </w:p>
    <w:p w14:paraId="67FD0CD6" w14:textId="77777777" w:rsidR="00403EB0" w:rsidRPr="009B053A" w:rsidRDefault="00403EB0" w:rsidP="00403EB0">
      <w:pPr>
        <w:pStyle w:val="Heading3"/>
      </w:pPr>
      <w:bookmarkStart w:id="12142" w:name="_Toc133250286"/>
      <w:r w:rsidRPr="009B053A">
        <w:t>F.1.1.1</w:t>
      </w:r>
      <w:r w:rsidRPr="009B053A">
        <w:tab/>
        <w:t>Conducted Measurements</w:t>
      </w:r>
      <w:bookmarkEnd w:id="12142"/>
    </w:p>
    <w:p w14:paraId="03A4EEDB" w14:textId="7DE79659" w:rsidR="00403EB0" w:rsidRPr="009B053A" w:rsidRDefault="00403EB0" w:rsidP="00403EB0">
      <w:r w:rsidRPr="009B053A">
        <w:t>Same as F.1.1 in TS 38.521-1 [8].</w:t>
      </w:r>
    </w:p>
    <w:p w14:paraId="126D9EF5" w14:textId="77777777" w:rsidR="00403EB0" w:rsidRPr="009B053A" w:rsidRDefault="00403EB0" w:rsidP="00403EB0">
      <w:pPr>
        <w:pStyle w:val="Heading3"/>
      </w:pPr>
      <w:bookmarkStart w:id="12143" w:name="_Toc133250287"/>
      <w:r w:rsidRPr="009B053A">
        <w:t>F.1.1.2</w:t>
      </w:r>
      <w:r w:rsidRPr="009B053A">
        <w:tab/>
        <w:t>Radiated Measurements</w:t>
      </w:r>
      <w:bookmarkEnd w:id="12143"/>
    </w:p>
    <w:p w14:paraId="66BBFB8B" w14:textId="387FE10D" w:rsidR="00AB2B30" w:rsidRPr="009B053A" w:rsidRDefault="00403EB0">
      <w:pPr>
        <w:rPr>
          <w:rFonts w:eastAsia="Yu Mincho"/>
        </w:rPr>
      </w:pPr>
      <w:r w:rsidRPr="009B053A">
        <w:t>Same as F.1.1 in TS 38.521-2 [9].</w:t>
      </w:r>
    </w:p>
    <w:p w14:paraId="54AE0280" w14:textId="77777777" w:rsidR="00AB2B30" w:rsidRPr="009B053A" w:rsidRDefault="006A7121">
      <w:pPr>
        <w:pStyle w:val="Heading2"/>
      </w:pPr>
      <w:bookmarkStart w:id="12144" w:name="_Toc27476135"/>
      <w:bookmarkStart w:id="12145" w:name="_Toc29495576"/>
      <w:bookmarkStart w:id="12146" w:name="_Toc36116627"/>
      <w:bookmarkStart w:id="12147" w:name="_Toc36118676"/>
      <w:bookmarkStart w:id="12148" w:name="_Toc36560791"/>
      <w:bookmarkStart w:id="12149" w:name="_Toc43977328"/>
      <w:bookmarkStart w:id="12150" w:name="_Toc52213917"/>
      <w:bookmarkStart w:id="12151" w:name="_Toc60743390"/>
      <w:bookmarkStart w:id="12152" w:name="_Toc68206571"/>
      <w:bookmarkStart w:id="12153" w:name="_Toc75972369"/>
      <w:bookmarkStart w:id="12154" w:name="_Toc85051808"/>
      <w:bookmarkStart w:id="12155" w:name="_Toc90493830"/>
      <w:bookmarkStart w:id="12156" w:name="_Toc90494470"/>
      <w:bookmarkStart w:id="12157" w:name="_Toc100094523"/>
      <w:bookmarkStart w:id="12158" w:name="_Toc106873214"/>
      <w:bookmarkStart w:id="12159" w:name="_Toc133250288"/>
      <w:r w:rsidRPr="009B053A">
        <w:lastRenderedPageBreak/>
        <w:t>F.1.2</w:t>
      </w:r>
      <w:r w:rsidRPr="009B053A">
        <w:tab/>
      </w:r>
      <w:r w:rsidRPr="009B053A">
        <w:rPr>
          <w:lang w:eastAsia="sv-SE"/>
        </w:rPr>
        <w:t xml:space="preserve">Measurement of </w:t>
      </w:r>
      <w:r w:rsidRPr="009B053A">
        <w:t>transmitter</w:t>
      </w:r>
      <w:bookmarkEnd w:id="12144"/>
      <w:bookmarkEnd w:id="12145"/>
      <w:bookmarkEnd w:id="12146"/>
      <w:bookmarkEnd w:id="12147"/>
      <w:bookmarkEnd w:id="12148"/>
      <w:bookmarkEnd w:id="12149"/>
      <w:bookmarkEnd w:id="12150"/>
      <w:bookmarkEnd w:id="12151"/>
      <w:bookmarkEnd w:id="12152"/>
      <w:bookmarkEnd w:id="12153"/>
      <w:bookmarkEnd w:id="12154"/>
      <w:bookmarkEnd w:id="12155"/>
      <w:bookmarkEnd w:id="12156"/>
      <w:bookmarkEnd w:id="12157"/>
      <w:bookmarkEnd w:id="12158"/>
      <w:bookmarkEnd w:id="12159"/>
    </w:p>
    <w:p w14:paraId="32A2BDC5" w14:textId="77777777" w:rsidR="00AB2B30" w:rsidRPr="009B053A" w:rsidRDefault="006A7121">
      <w:pPr>
        <w:pStyle w:val="TH"/>
        <w:rPr>
          <w:rFonts w:eastAsia="Yu Mincho"/>
        </w:rPr>
      </w:pPr>
      <w:r w:rsidRPr="009B053A">
        <w:t>Table 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9B053A" w14:paraId="7D72A73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2856FD2B" w14:textId="77777777" w:rsidR="00AB2B30" w:rsidRPr="009B053A" w:rsidRDefault="006A7121">
            <w:pPr>
              <w:pStyle w:val="TAH"/>
            </w:pPr>
            <w:r w:rsidRPr="009B053A">
              <w:lastRenderedPageBreak/>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2C3B22DA" w14:textId="77777777" w:rsidR="00AB2B30" w:rsidRPr="009B053A" w:rsidRDefault="006A7121">
            <w:pPr>
              <w:pStyle w:val="TAH"/>
            </w:pPr>
            <w:r w:rsidRPr="009B053A">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73B4E2EE" w14:textId="77777777" w:rsidR="00AB2B30" w:rsidRPr="009B053A" w:rsidRDefault="006A7121">
            <w:pPr>
              <w:pStyle w:val="TAH"/>
            </w:pPr>
            <w:r w:rsidRPr="009B053A">
              <w:t>Derivation of Test System Uncertainty</w:t>
            </w:r>
          </w:p>
        </w:tc>
      </w:tr>
      <w:tr w:rsidR="00AB2B30" w:rsidRPr="009B053A" w14:paraId="5A652EE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285D268" w14:textId="77777777" w:rsidR="00AB2B30" w:rsidRPr="009B053A" w:rsidRDefault="006A7121">
            <w:pPr>
              <w:pStyle w:val="TAL"/>
            </w:pPr>
            <w:r w:rsidRPr="009B053A">
              <w:t>6.2B.1.1 UE Max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52E5A923" w14:textId="77777777" w:rsidR="00AB2B30" w:rsidRPr="009B053A" w:rsidRDefault="006A7121">
            <w:pPr>
              <w:pStyle w:val="TAL"/>
            </w:pPr>
            <w:r w:rsidRPr="009B053A">
              <w:t>f ≤ 3.0GHz</w:t>
            </w:r>
          </w:p>
          <w:p w14:paraId="4F9676E2" w14:textId="77777777" w:rsidR="00AB2B30" w:rsidRPr="009B053A" w:rsidRDefault="006A7121">
            <w:pPr>
              <w:pStyle w:val="TAL"/>
            </w:pPr>
            <w:r w:rsidRPr="009B053A">
              <w:t>±0.7 dB, BW ≤ 40MHz</w:t>
            </w:r>
          </w:p>
          <w:p w14:paraId="5A5BADC4" w14:textId="77777777" w:rsidR="00AB2B30" w:rsidRPr="009B053A" w:rsidRDefault="006A7121">
            <w:pPr>
              <w:pStyle w:val="TAL"/>
              <w:rPr>
                <w:rFonts w:cs="v4.2.0"/>
              </w:rPr>
            </w:pPr>
            <w:r w:rsidRPr="009B053A">
              <w:t>±1.4 dB, 40MHz &lt; BW ≤ 100MHz</w:t>
            </w:r>
          </w:p>
          <w:p w14:paraId="0A26271A" w14:textId="77777777" w:rsidR="00AB2B30" w:rsidRPr="009B053A" w:rsidRDefault="00AB2B30">
            <w:pPr>
              <w:pStyle w:val="TAL"/>
            </w:pPr>
          </w:p>
          <w:p w14:paraId="74B6BD53" w14:textId="77777777" w:rsidR="00AB2B30" w:rsidRPr="009B053A" w:rsidRDefault="006A7121">
            <w:pPr>
              <w:pStyle w:val="TAL"/>
            </w:pPr>
            <w:r w:rsidRPr="009B053A">
              <w:t>3.0GHz &lt; f ≤ 4.2GHz</w:t>
            </w:r>
          </w:p>
          <w:p w14:paraId="218A11CA" w14:textId="77777777" w:rsidR="00AB2B30" w:rsidRPr="009B053A" w:rsidRDefault="006A7121">
            <w:pPr>
              <w:pStyle w:val="TAL"/>
            </w:pPr>
            <w:r w:rsidRPr="009B053A">
              <w:t>±1.0 dB, BW ≤ 40MHz</w:t>
            </w:r>
          </w:p>
          <w:p w14:paraId="48D936F1" w14:textId="77777777" w:rsidR="00AB2B30" w:rsidRPr="009B053A" w:rsidRDefault="006A7121">
            <w:pPr>
              <w:pStyle w:val="TAL"/>
              <w:rPr>
                <w:rFonts w:cs="v4.2.0"/>
              </w:rPr>
            </w:pPr>
            <w:r w:rsidRPr="009B053A">
              <w:t>±1.6 dB, 40MHz &lt; BW ≤ 100MHz</w:t>
            </w:r>
          </w:p>
          <w:p w14:paraId="501D9D1B" w14:textId="77777777" w:rsidR="00AB2B30" w:rsidRPr="009B053A" w:rsidRDefault="00AB2B30">
            <w:pPr>
              <w:pStyle w:val="TAL"/>
            </w:pPr>
          </w:p>
          <w:p w14:paraId="1B2101AF" w14:textId="77777777" w:rsidR="00AB2B30" w:rsidRPr="009B053A" w:rsidRDefault="006A7121">
            <w:pPr>
              <w:pStyle w:val="TAL"/>
              <w:rPr>
                <w:color w:val="000000"/>
              </w:rPr>
            </w:pPr>
            <w:r w:rsidRPr="009B053A">
              <w:t>4.2GHz &lt; f ≤ 6.0GHz</w:t>
            </w:r>
          </w:p>
          <w:p w14:paraId="5C4A4720" w14:textId="77777777" w:rsidR="00AB2B30" w:rsidRPr="009B053A" w:rsidRDefault="006A7121">
            <w:pPr>
              <w:pStyle w:val="TAL"/>
            </w:pPr>
            <w:r w:rsidRPr="009B053A">
              <w:t>±1.3 dB, BW ≤ 20MHz</w:t>
            </w:r>
          </w:p>
          <w:p w14:paraId="28978B71" w14:textId="77777777" w:rsidR="00AB2B30" w:rsidRPr="009B053A" w:rsidRDefault="006A7121">
            <w:pPr>
              <w:pStyle w:val="TAL"/>
              <w:rPr>
                <w:rFonts w:cs="v4.2.0"/>
              </w:rPr>
            </w:pPr>
            <w:r w:rsidRPr="009B053A">
              <w:t>±1.5 dB, 20MHz &lt; BW ≤ 40MHz</w:t>
            </w:r>
          </w:p>
          <w:p w14:paraId="58CD2858" w14:textId="77777777" w:rsidR="00AB2B30" w:rsidRPr="009B053A" w:rsidRDefault="006A7121">
            <w:pPr>
              <w:pStyle w:val="TAL"/>
              <w:rPr>
                <w:rFonts w:cs="v4.2.0"/>
              </w:rPr>
            </w:pPr>
            <w:r w:rsidRPr="009B053A">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51919DF2" w14:textId="77777777" w:rsidR="00AB2B30" w:rsidRPr="009B053A" w:rsidRDefault="00AB2B30">
            <w:pPr>
              <w:pStyle w:val="TAL"/>
              <w:rPr>
                <w:snapToGrid w:val="0"/>
                <w:lang w:eastAsia="sv-SE"/>
              </w:rPr>
            </w:pPr>
          </w:p>
        </w:tc>
      </w:tr>
      <w:tr w:rsidR="00AB2B30" w:rsidRPr="009B053A" w14:paraId="71EA2682"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76C5DDB0" w14:textId="77777777" w:rsidR="00AB2B30" w:rsidRPr="009B053A" w:rsidRDefault="006A7121">
            <w:pPr>
              <w:pStyle w:val="TAL"/>
            </w:pPr>
            <w:r w:rsidRPr="009B053A">
              <w:t>6.2B.1.2 UE Max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hideMark/>
          </w:tcPr>
          <w:p w14:paraId="1FD68D7E" w14:textId="77777777" w:rsidR="00AB2B30" w:rsidRPr="009B053A" w:rsidRDefault="006A7121">
            <w:pPr>
              <w:pStyle w:val="TAL"/>
            </w:pPr>
            <w:r w:rsidRPr="009B053A">
              <w:t>MAX (MU</w:t>
            </w:r>
            <w:r w:rsidRPr="009B053A">
              <w:rPr>
                <w:vertAlign w:val="subscript"/>
              </w:rPr>
              <w:t>LTE</w:t>
            </w:r>
            <w:r w:rsidRPr="009B053A">
              <w:t>, MU</w:t>
            </w:r>
            <w:r w:rsidRPr="009B053A">
              <w:rPr>
                <w:vertAlign w:val="subscript"/>
              </w:rPr>
              <w:t>SA</w:t>
            </w:r>
            <w:r w:rsidRPr="009B053A">
              <w:t>)</w:t>
            </w:r>
          </w:p>
          <w:p w14:paraId="04FEEBA0" w14:textId="77777777" w:rsidR="00AB2B30" w:rsidRPr="009B053A" w:rsidRDefault="00AB2B30">
            <w:pPr>
              <w:pStyle w:val="TAL"/>
            </w:pPr>
          </w:p>
          <w:p w14:paraId="42A20C3A" w14:textId="77777777" w:rsidR="00AB2B30" w:rsidRPr="009B053A" w:rsidRDefault="006A7121">
            <w:pPr>
              <w:pStyle w:val="TAL"/>
            </w:pPr>
            <w:r w:rsidRPr="009B053A">
              <w:t>MU</w:t>
            </w:r>
            <w:r w:rsidRPr="009B053A">
              <w:rPr>
                <w:vertAlign w:val="subscript"/>
              </w:rPr>
              <w:t>LTE</w:t>
            </w:r>
          </w:p>
          <w:p w14:paraId="5DBBE243" w14:textId="77777777" w:rsidR="00AB2B30" w:rsidRPr="009B053A" w:rsidRDefault="006A7121">
            <w:pPr>
              <w:pStyle w:val="TAL"/>
            </w:pPr>
            <w:r w:rsidRPr="009B053A">
              <w:rPr>
                <w:rFonts w:cs="Arial"/>
              </w:rPr>
              <w:t>±</w:t>
            </w:r>
            <w:r w:rsidRPr="009B053A">
              <w:t xml:space="preserve">0.7 dB, f </w:t>
            </w:r>
            <w:r w:rsidRPr="009B053A">
              <w:rPr>
                <w:rFonts w:cs="Arial"/>
              </w:rPr>
              <w:t>≤</w:t>
            </w:r>
            <w:r w:rsidRPr="009B053A">
              <w:t xml:space="preserve"> 3.0GHz</w:t>
            </w:r>
          </w:p>
          <w:p w14:paraId="0BE41257" w14:textId="77777777" w:rsidR="00AB2B30" w:rsidRPr="009B053A" w:rsidRDefault="006A7121">
            <w:pPr>
              <w:pStyle w:val="TAL"/>
            </w:pPr>
            <w:r w:rsidRPr="009B053A">
              <w:rPr>
                <w:rFonts w:cs="Arial"/>
              </w:rPr>
              <w:t>±</w:t>
            </w:r>
            <w:r w:rsidRPr="009B053A">
              <w:t xml:space="preserve">1.0 dB, 3.0GHz &lt; f </w:t>
            </w:r>
            <w:r w:rsidRPr="009B053A">
              <w:rPr>
                <w:rFonts w:cs="Arial"/>
              </w:rPr>
              <w:t>≤</w:t>
            </w:r>
            <w:r w:rsidRPr="009B053A">
              <w:t xml:space="preserve"> 4.2GHz</w:t>
            </w:r>
          </w:p>
          <w:p w14:paraId="47A03998" w14:textId="77777777" w:rsidR="00AB2B30" w:rsidRPr="009B053A" w:rsidRDefault="00AB2B30">
            <w:pPr>
              <w:pStyle w:val="TAL"/>
            </w:pPr>
          </w:p>
          <w:p w14:paraId="68CE5994" w14:textId="77777777" w:rsidR="00AB2B30" w:rsidRPr="009B053A" w:rsidRDefault="006A7121">
            <w:pPr>
              <w:pStyle w:val="TAL"/>
            </w:pPr>
            <w:r w:rsidRPr="009B053A">
              <w:t>MU</w:t>
            </w:r>
            <w:r w:rsidRPr="009B053A">
              <w:rPr>
                <w:vertAlign w:val="subscript"/>
              </w:rPr>
              <w:t>SA</w:t>
            </w:r>
          </w:p>
          <w:p w14:paraId="4F4F690B" w14:textId="77777777" w:rsidR="00AB2B30" w:rsidRPr="009B053A" w:rsidRDefault="006A7121">
            <w:pPr>
              <w:pStyle w:val="TAL"/>
            </w:pPr>
            <w:r w:rsidRPr="009B053A">
              <w:t>f ≤ 3.0GHz</w:t>
            </w:r>
          </w:p>
          <w:p w14:paraId="347DA283" w14:textId="77777777" w:rsidR="00AB2B30" w:rsidRPr="009B053A" w:rsidRDefault="006A7121">
            <w:pPr>
              <w:pStyle w:val="TAL"/>
            </w:pPr>
            <w:r w:rsidRPr="009B053A">
              <w:t>±0.7 dB, BW ≤ 40MHz</w:t>
            </w:r>
          </w:p>
          <w:p w14:paraId="52D05B6C" w14:textId="77777777" w:rsidR="00AB2B30" w:rsidRPr="009B053A" w:rsidRDefault="006A7121">
            <w:pPr>
              <w:pStyle w:val="TAL"/>
              <w:rPr>
                <w:rFonts w:cs="v4.2.0"/>
              </w:rPr>
            </w:pPr>
            <w:r w:rsidRPr="009B053A">
              <w:t>±1.4 dB, 40MHz &lt; BW ≤ 100MHz</w:t>
            </w:r>
          </w:p>
          <w:p w14:paraId="1E50244A" w14:textId="77777777" w:rsidR="00AB2B30" w:rsidRPr="009B053A" w:rsidRDefault="00AB2B30">
            <w:pPr>
              <w:pStyle w:val="TAL"/>
            </w:pPr>
          </w:p>
          <w:p w14:paraId="038CED80" w14:textId="77777777" w:rsidR="00AB2B30" w:rsidRPr="009B053A" w:rsidRDefault="006A7121">
            <w:pPr>
              <w:pStyle w:val="TAL"/>
            </w:pPr>
            <w:r w:rsidRPr="009B053A">
              <w:t>3.0GHz &lt; f ≤ 4.2GHz</w:t>
            </w:r>
          </w:p>
          <w:p w14:paraId="507FE6F8" w14:textId="77777777" w:rsidR="00AB2B30" w:rsidRPr="009B053A" w:rsidRDefault="006A7121">
            <w:pPr>
              <w:pStyle w:val="TAL"/>
            </w:pPr>
            <w:r w:rsidRPr="009B053A">
              <w:t>±1.0 dB, BW ≤ 40MHz</w:t>
            </w:r>
          </w:p>
          <w:p w14:paraId="55CC9D05" w14:textId="77777777" w:rsidR="00AB2B30" w:rsidRPr="009B053A" w:rsidRDefault="006A7121">
            <w:pPr>
              <w:pStyle w:val="TAL"/>
              <w:rPr>
                <w:rFonts w:cs="v4.2.0"/>
              </w:rPr>
            </w:pPr>
            <w:r w:rsidRPr="009B053A">
              <w:t>±1.6 dB, 40MHz &lt; BW ≤ 100MHz</w:t>
            </w:r>
          </w:p>
          <w:p w14:paraId="25B0BC5C" w14:textId="77777777" w:rsidR="00AB2B30" w:rsidRPr="009B053A" w:rsidRDefault="00AB2B30">
            <w:pPr>
              <w:pStyle w:val="TAL"/>
            </w:pPr>
          </w:p>
          <w:p w14:paraId="0836CC59" w14:textId="77777777" w:rsidR="00AB2B30" w:rsidRPr="009B053A" w:rsidRDefault="006A7121">
            <w:pPr>
              <w:pStyle w:val="TAL"/>
              <w:rPr>
                <w:color w:val="000000"/>
              </w:rPr>
            </w:pPr>
            <w:r w:rsidRPr="009B053A">
              <w:t>4.2GHz &lt; f ≤ 6.0GHz</w:t>
            </w:r>
          </w:p>
          <w:p w14:paraId="394A2B47" w14:textId="77777777" w:rsidR="00AB2B30" w:rsidRPr="009B053A" w:rsidRDefault="006A7121">
            <w:pPr>
              <w:pStyle w:val="TAL"/>
            </w:pPr>
            <w:r w:rsidRPr="009B053A">
              <w:t>±1.3 dB, BW ≤ 20MHz</w:t>
            </w:r>
          </w:p>
          <w:p w14:paraId="6D6B1E6E" w14:textId="77777777" w:rsidR="00AB2B30" w:rsidRPr="009B053A" w:rsidRDefault="006A7121">
            <w:pPr>
              <w:pStyle w:val="TAL"/>
              <w:rPr>
                <w:rFonts w:cs="v4.2.0"/>
              </w:rPr>
            </w:pPr>
            <w:r w:rsidRPr="009B053A">
              <w:t>±1.5 dB, 20MHz &lt; BW ≤ 40MHz</w:t>
            </w:r>
          </w:p>
          <w:p w14:paraId="417B416B" w14:textId="77777777" w:rsidR="00AB2B30" w:rsidRPr="009B053A" w:rsidRDefault="006A7121">
            <w:pPr>
              <w:pStyle w:val="TAL"/>
              <w:rPr>
                <w:rFonts w:cs="v4.2.0"/>
              </w:rPr>
            </w:pPr>
            <w:r w:rsidRPr="009B053A">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30898F99" w14:textId="77777777" w:rsidR="00AB2B30" w:rsidRPr="009B053A" w:rsidRDefault="006A7121">
            <w:pPr>
              <w:pStyle w:val="TAL"/>
              <w:rPr>
                <w:snapToGrid w:val="0"/>
              </w:rPr>
            </w:pPr>
            <w:r w:rsidRPr="009B053A">
              <w:rPr>
                <w:snapToGrid w:val="0"/>
              </w:rPr>
              <w:t>MU</w:t>
            </w:r>
            <w:r w:rsidRPr="009B053A">
              <w:rPr>
                <w:snapToGrid w:val="0"/>
                <w:vertAlign w:val="subscript"/>
              </w:rPr>
              <w:t>LTE</w:t>
            </w:r>
            <w:r w:rsidRPr="009B053A">
              <w:rPr>
                <w:snapToGrid w:val="0"/>
              </w:rPr>
              <w:t xml:space="preserve"> is MU of LTE specified in </w:t>
            </w:r>
            <w:r w:rsidRPr="009B053A">
              <w:t>clause </w:t>
            </w:r>
            <w:r w:rsidRPr="009B053A">
              <w:rPr>
                <w:snapToGrid w:val="0"/>
              </w:rPr>
              <w:t>6.2.2 in TS 36.521-1 [10].</w:t>
            </w:r>
          </w:p>
          <w:p w14:paraId="28569F60" w14:textId="77777777" w:rsidR="00AB2B30" w:rsidRPr="009B053A" w:rsidRDefault="00AB2B30">
            <w:pPr>
              <w:pStyle w:val="TAL"/>
              <w:rPr>
                <w:snapToGrid w:val="0"/>
              </w:rPr>
            </w:pPr>
          </w:p>
          <w:p w14:paraId="1E2CE198" w14:textId="77777777" w:rsidR="00AB2B30" w:rsidRPr="009B053A" w:rsidRDefault="006A7121">
            <w:pPr>
              <w:pStyle w:val="TAL"/>
              <w:rPr>
                <w:snapToGrid w:val="0"/>
                <w:lang w:eastAsia="sv-SE"/>
              </w:rPr>
            </w:pPr>
            <w:r w:rsidRPr="009B053A">
              <w:rPr>
                <w:snapToGrid w:val="0"/>
              </w:rPr>
              <w:t>MU</w:t>
            </w:r>
            <w:r w:rsidRPr="009B053A">
              <w:rPr>
                <w:snapToGrid w:val="0"/>
                <w:vertAlign w:val="subscript"/>
              </w:rPr>
              <w:t>SA</w:t>
            </w:r>
            <w:r w:rsidRPr="009B053A">
              <w:rPr>
                <w:snapToGrid w:val="0"/>
              </w:rPr>
              <w:t xml:space="preserve"> is MU of FR1 SA specified in </w:t>
            </w:r>
            <w:r w:rsidRPr="009B053A">
              <w:t>clause </w:t>
            </w:r>
            <w:r w:rsidRPr="009B053A">
              <w:rPr>
                <w:snapToGrid w:val="0"/>
              </w:rPr>
              <w:t>6.2.1 in TS 38.521-1 [8].</w:t>
            </w:r>
          </w:p>
          <w:p w14:paraId="3AD75524" w14:textId="77777777" w:rsidR="00AB2B30" w:rsidRPr="009B053A" w:rsidRDefault="00AB2B30">
            <w:pPr>
              <w:pStyle w:val="TAL"/>
              <w:rPr>
                <w:snapToGrid w:val="0"/>
                <w:lang w:eastAsia="sv-SE"/>
              </w:rPr>
            </w:pPr>
          </w:p>
        </w:tc>
      </w:tr>
      <w:tr w:rsidR="00AB2B30" w:rsidRPr="009B053A" w14:paraId="0F66F464"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D440AA" w14:textId="36DBD825" w:rsidR="00AB2B30" w:rsidRPr="009B053A" w:rsidRDefault="006A7121">
            <w:pPr>
              <w:pStyle w:val="TAL"/>
            </w:pPr>
            <w:r w:rsidRPr="009B053A">
              <w:t>6.2B.1.3 UE Maximum Output Power for Inter-Band EN-DC within FR1</w:t>
            </w:r>
            <w:r w:rsidR="0080370C" w:rsidRPr="009B053A">
              <w:t xml:space="preserve"> (1 E-UTRA CC,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6FC181E9" w14:textId="77777777" w:rsidR="00AB2B30" w:rsidRPr="009B053A" w:rsidRDefault="006A7121">
            <w:pPr>
              <w:pStyle w:val="TAL"/>
            </w:pPr>
            <w:r w:rsidRPr="009B053A">
              <w:t>MAX (MU</w:t>
            </w:r>
            <w:r w:rsidRPr="009B053A">
              <w:rPr>
                <w:vertAlign w:val="subscript"/>
              </w:rPr>
              <w:t>LTE</w:t>
            </w:r>
            <w:r w:rsidRPr="009B053A">
              <w:t>, MU</w:t>
            </w:r>
            <w:r w:rsidRPr="009B053A">
              <w:rPr>
                <w:vertAlign w:val="subscript"/>
              </w:rPr>
              <w:t>SA</w:t>
            </w:r>
            <w:r w:rsidRPr="009B053A">
              <w:t>)</w:t>
            </w:r>
          </w:p>
          <w:p w14:paraId="6DA1C4C6" w14:textId="77777777" w:rsidR="00AB2B30" w:rsidRPr="009B053A" w:rsidRDefault="00AB2B30">
            <w:pPr>
              <w:pStyle w:val="TAL"/>
            </w:pPr>
          </w:p>
          <w:p w14:paraId="7206C6F4" w14:textId="77777777" w:rsidR="00AB2B30" w:rsidRPr="009B053A" w:rsidRDefault="006A7121">
            <w:pPr>
              <w:pStyle w:val="TAL"/>
            </w:pPr>
            <w:r w:rsidRPr="009B053A">
              <w:t>MU</w:t>
            </w:r>
            <w:r w:rsidRPr="009B053A">
              <w:rPr>
                <w:vertAlign w:val="subscript"/>
              </w:rPr>
              <w:t>LTE</w:t>
            </w:r>
          </w:p>
          <w:p w14:paraId="090B758E" w14:textId="77777777" w:rsidR="00AB2B30" w:rsidRPr="009B053A" w:rsidRDefault="006A7121">
            <w:pPr>
              <w:pStyle w:val="TAL"/>
            </w:pPr>
            <w:r w:rsidRPr="009B053A">
              <w:rPr>
                <w:rFonts w:cs="Arial"/>
              </w:rPr>
              <w:t>±</w:t>
            </w:r>
            <w:r w:rsidRPr="009B053A">
              <w:t xml:space="preserve">0.7 dB, f </w:t>
            </w:r>
            <w:r w:rsidRPr="009B053A">
              <w:rPr>
                <w:rFonts w:cs="Arial"/>
              </w:rPr>
              <w:t>≤</w:t>
            </w:r>
            <w:r w:rsidRPr="009B053A">
              <w:t xml:space="preserve"> 3.0GHz</w:t>
            </w:r>
          </w:p>
          <w:p w14:paraId="17A98641" w14:textId="77777777" w:rsidR="00AB2B30" w:rsidRPr="009B053A" w:rsidRDefault="006A7121">
            <w:pPr>
              <w:pStyle w:val="TAL"/>
            </w:pPr>
            <w:r w:rsidRPr="009B053A">
              <w:rPr>
                <w:rFonts w:cs="Arial"/>
              </w:rPr>
              <w:t>±</w:t>
            </w:r>
            <w:r w:rsidRPr="009B053A">
              <w:t xml:space="preserve">1.0 dB, 3.0GHz &lt; f </w:t>
            </w:r>
            <w:r w:rsidRPr="009B053A">
              <w:rPr>
                <w:rFonts w:cs="Arial"/>
              </w:rPr>
              <w:t>≤</w:t>
            </w:r>
            <w:r w:rsidRPr="009B053A">
              <w:t xml:space="preserve"> 4.2GHz</w:t>
            </w:r>
          </w:p>
          <w:p w14:paraId="5D9031E5" w14:textId="77777777" w:rsidR="00AB2B30" w:rsidRPr="009B053A" w:rsidRDefault="00AB2B30">
            <w:pPr>
              <w:pStyle w:val="TAL"/>
            </w:pPr>
          </w:p>
          <w:p w14:paraId="7FD70690" w14:textId="77777777" w:rsidR="00AB2B30" w:rsidRPr="009B053A" w:rsidRDefault="006A7121">
            <w:pPr>
              <w:pStyle w:val="TAL"/>
            </w:pPr>
            <w:r w:rsidRPr="009B053A">
              <w:t>MU</w:t>
            </w:r>
            <w:r w:rsidRPr="009B053A">
              <w:rPr>
                <w:vertAlign w:val="subscript"/>
              </w:rPr>
              <w:t>SA</w:t>
            </w:r>
          </w:p>
          <w:p w14:paraId="7723C37C" w14:textId="77777777" w:rsidR="00AB2B30" w:rsidRPr="009B053A" w:rsidRDefault="006A7121">
            <w:pPr>
              <w:pStyle w:val="TAL"/>
            </w:pPr>
            <w:r w:rsidRPr="009B053A">
              <w:t>f ≤ 3.0GHz</w:t>
            </w:r>
          </w:p>
          <w:p w14:paraId="320F71F2" w14:textId="77777777" w:rsidR="00AB2B30" w:rsidRPr="009B053A" w:rsidRDefault="006A7121">
            <w:pPr>
              <w:pStyle w:val="TAL"/>
            </w:pPr>
            <w:r w:rsidRPr="009B053A">
              <w:t>±0.7 dB, BW ≤ 40MHz</w:t>
            </w:r>
          </w:p>
          <w:p w14:paraId="15931B2C" w14:textId="77777777" w:rsidR="00AB2B30" w:rsidRPr="009B053A" w:rsidRDefault="006A7121">
            <w:pPr>
              <w:pStyle w:val="TAL"/>
              <w:rPr>
                <w:rFonts w:cs="v4.2.0"/>
              </w:rPr>
            </w:pPr>
            <w:r w:rsidRPr="009B053A">
              <w:t>±1.4 dB, 40MHz &lt; BW ≤ 100MHz</w:t>
            </w:r>
          </w:p>
          <w:p w14:paraId="47861AAF" w14:textId="77777777" w:rsidR="00AB2B30" w:rsidRPr="009B053A" w:rsidRDefault="00AB2B30">
            <w:pPr>
              <w:pStyle w:val="TAL"/>
            </w:pPr>
          </w:p>
          <w:p w14:paraId="7EBA9226" w14:textId="77777777" w:rsidR="00AB2B30" w:rsidRPr="009B053A" w:rsidRDefault="006A7121">
            <w:pPr>
              <w:pStyle w:val="TAL"/>
            </w:pPr>
            <w:r w:rsidRPr="009B053A">
              <w:t>3.0GHz &lt; f ≤ 4.2GHz</w:t>
            </w:r>
          </w:p>
          <w:p w14:paraId="5685AF31" w14:textId="77777777" w:rsidR="00AB2B30" w:rsidRPr="009B053A" w:rsidRDefault="006A7121">
            <w:pPr>
              <w:pStyle w:val="TAL"/>
            </w:pPr>
            <w:r w:rsidRPr="009B053A">
              <w:t>±1.0 dB, BW ≤ 40MHz</w:t>
            </w:r>
          </w:p>
          <w:p w14:paraId="619EE083" w14:textId="77777777" w:rsidR="00AB2B30" w:rsidRPr="009B053A" w:rsidRDefault="006A7121">
            <w:pPr>
              <w:pStyle w:val="TAL"/>
              <w:rPr>
                <w:rFonts w:cs="v4.2.0"/>
              </w:rPr>
            </w:pPr>
            <w:r w:rsidRPr="009B053A">
              <w:t>±1.6 dB, 40MHz &lt; BW ≤ 100MHz</w:t>
            </w:r>
          </w:p>
          <w:p w14:paraId="2717E925" w14:textId="77777777" w:rsidR="00AB2B30" w:rsidRPr="009B053A" w:rsidRDefault="00AB2B30">
            <w:pPr>
              <w:pStyle w:val="TAL"/>
            </w:pPr>
          </w:p>
          <w:p w14:paraId="5B57E4F7" w14:textId="77777777" w:rsidR="00AB2B30" w:rsidRPr="009B053A" w:rsidRDefault="006A7121">
            <w:pPr>
              <w:pStyle w:val="TAL"/>
              <w:rPr>
                <w:color w:val="000000"/>
              </w:rPr>
            </w:pPr>
            <w:r w:rsidRPr="009B053A">
              <w:t>4.2GHz &lt; f ≤ 6.0GHz</w:t>
            </w:r>
          </w:p>
          <w:p w14:paraId="55F7BE3B" w14:textId="77777777" w:rsidR="00AB2B30" w:rsidRPr="009B053A" w:rsidRDefault="006A7121">
            <w:pPr>
              <w:pStyle w:val="TAL"/>
            </w:pPr>
            <w:r w:rsidRPr="009B053A">
              <w:t>±1.3 dB, BW ≤ 20MHz</w:t>
            </w:r>
          </w:p>
          <w:p w14:paraId="1C49C9DB" w14:textId="77777777" w:rsidR="00AB2B30" w:rsidRPr="009B053A" w:rsidRDefault="006A7121">
            <w:pPr>
              <w:pStyle w:val="TAL"/>
              <w:rPr>
                <w:rFonts w:cs="v4.2.0"/>
              </w:rPr>
            </w:pPr>
            <w:r w:rsidRPr="009B053A">
              <w:t>±1.5 dB, 20MHz &lt; BW ≤ 40MHz</w:t>
            </w:r>
          </w:p>
          <w:p w14:paraId="55D1AA07" w14:textId="77777777" w:rsidR="00AB2B30" w:rsidRPr="009B053A" w:rsidRDefault="006A7121">
            <w:pPr>
              <w:pStyle w:val="TAL"/>
              <w:rPr>
                <w:rFonts w:cs="v4.2.0"/>
              </w:rPr>
            </w:pPr>
            <w:r w:rsidRPr="009B053A">
              <w:t>±1.6 dB, 40MHz &lt; BW ≤ 100MHz</w:t>
            </w:r>
          </w:p>
        </w:tc>
        <w:tc>
          <w:tcPr>
            <w:tcW w:w="2720" w:type="dxa"/>
            <w:gridSpan w:val="2"/>
            <w:tcBorders>
              <w:top w:val="single" w:sz="4" w:space="0" w:color="auto"/>
              <w:left w:val="single" w:sz="4" w:space="0" w:color="auto"/>
              <w:bottom w:val="single" w:sz="4" w:space="0" w:color="auto"/>
              <w:right w:val="single" w:sz="4" w:space="0" w:color="auto"/>
            </w:tcBorders>
          </w:tcPr>
          <w:p w14:paraId="6774B5B8" w14:textId="77777777" w:rsidR="00AB2B30" w:rsidRPr="009B053A" w:rsidRDefault="006A7121">
            <w:pPr>
              <w:pStyle w:val="TAL"/>
              <w:rPr>
                <w:snapToGrid w:val="0"/>
              </w:rPr>
            </w:pPr>
            <w:r w:rsidRPr="009B053A">
              <w:rPr>
                <w:snapToGrid w:val="0"/>
              </w:rPr>
              <w:t>MU</w:t>
            </w:r>
            <w:r w:rsidRPr="009B053A">
              <w:rPr>
                <w:snapToGrid w:val="0"/>
                <w:vertAlign w:val="subscript"/>
              </w:rPr>
              <w:t>LTE</w:t>
            </w:r>
            <w:r w:rsidRPr="009B053A">
              <w:rPr>
                <w:snapToGrid w:val="0"/>
              </w:rPr>
              <w:t xml:space="preserve"> is MU of LTE specified in </w:t>
            </w:r>
            <w:r w:rsidRPr="009B053A">
              <w:t>clause </w:t>
            </w:r>
            <w:r w:rsidRPr="009B053A">
              <w:rPr>
                <w:snapToGrid w:val="0"/>
              </w:rPr>
              <w:t>6.2.2 in TS 36.521-1 [10].</w:t>
            </w:r>
          </w:p>
          <w:p w14:paraId="036C3242" w14:textId="77777777" w:rsidR="00AB2B30" w:rsidRPr="009B053A" w:rsidRDefault="00AB2B30">
            <w:pPr>
              <w:pStyle w:val="TAL"/>
              <w:rPr>
                <w:snapToGrid w:val="0"/>
              </w:rPr>
            </w:pPr>
          </w:p>
          <w:p w14:paraId="2AD6D99C" w14:textId="409A9F16" w:rsidR="00AB2B30" w:rsidRPr="009B053A" w:rsidRDefault="006A7121">
            <w:pPr>
              <w:pStyle w:val="TAL"/>
              <w:rPr>
                <w:snapToGrid w:val="0"/>
                <w:lang w:eastAsia="sv-SE"/>
              </w:rPr>
            </w:pPr>
            <w:r w:rsidRPr="009B053A">
              <w:rPr>
                <w:snapToGrid w:val="0"/>
              </w:rPr>
              <w:t>MU</w:t>
            </w:r>
            <w:r w:rsidRPr="009B053A">
              <w:rPr>
                <w:snapToGrid w:val="0"/>
                <w:vertAlign w:val="subscript"/>
              </w:rPr>
              <w:t>SA</w:t>
            </w:r>
            <w:r w:rsidRPr="009B053A">
              <w:rPr>
                <w:snapToGrid w:val="0"/>
              </w:rPr>
              <w:t xml:space="preserve"> is MU of FR1 SA specified in </w:t>
            </w:r>
            <w:r w:rsidRPr="009B053A">
              <w:t>clause </w:t>
            </w:r>
            <w:r w:rsidRPr="009B053A">
              <w:rPr>
                <w:snapToGrid w:val="0"/>
              </w:rPr>
              <w:t>6.2.1 in TS 38.521-1 [8].</w:t>
            </w:r>
          </w:p>
        </w:tc>
      </w:tr>
      <w:tr w:rsidR="0080370C" w:rsidRPr="009B053A" w14:paraId="7A0646D4"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409219" w14:textId="70562575" w:rsidR="0080370C" w:rsidRPr="009B053A" w:rsidRDefault="0080370C" w:rsidP="0080370C">
            <w:pPr>
              <w:pStyle w:val="TAL"/>
            </w:pPr>
            <w:r w:rsidRPr="009B053A">
              <w:t>6.2B.1.3_1 UE Maximum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25316CAD" w14:textId="33E7EC4C" w:rsidR="0080370C" w:rsidRPr="009B053A" w:rsidRDefault="0080370C" w:rsidP="0080370C">
            <w:pPr>
              <w:pStyle w:val="TAL"/>
            </w:pPr>
            <w:r w:rsidRPr="009B053A">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22E709" w14:textId="77777777" w:rsidR="0080370C" w:rsidRPr="009B053A" w:rsidRDefault="0080370C" w:rsidP="0080370C">
            <w:pPr>
              <w:pStyle w:val="TAL"/>
              <w:rPr>
                <w:snapToGrid w:val="0"/>
              </w:rPr>
            </w:pPr>
          </w:p>
        </w:tc>
      </w:tr>
      <w:tr w:rsidR="00AB2B30" w:rsidRPr="009B053A" w14:paraId="452801F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BBA5513" w14:textId="2783698E" w:rsidR="00AB2B30" w:rsidRPr="009B053A" w:rsidRDefault="006A7121">
            <w:pPr>
              <w:pStyle w:val="TAL"/>
            </w:pPr>
            <w:r w:rsidRPr="009B053A">
              <w:t>6.2B.1.4.1 UE Maximum Output Power for Inter-Band EN-DC including FR2 (</w:t>
            </w:r>
            <w:del w:id="12160" w:author="3563" w:date="2023-06-09T11:07:00Z">
              <w:r w:rsidRPr="009B053A" w:rsidDel="00CB572B">
                <w:delText xml:space="preserve">2 </w:delText>
              </w:r>
            </w:del>
            <w:ins w:id="12161" w:author="3563" w:date="2023-06-09T11:07:00Z">
              <w:r w:rsidR="00CB572B" w:rsidRPr="00CB572B">
                <w:t xml:space="preserve">1 NR </w:t>
              </w:r>
            </w:ins>
            <w:r w:rsidRPr="009B053A">
              <w:t>CC</w:t>
            </w:r>
            <w:del w:id="12162" w:author="3563" w:date="2023-06-09T11:07:00Z">
              <w:r w:rsidRPr="009B053A" w:rsidDel="00CB572B">
                <w:delText>s</w:delText>
              </w:r>
            </w:del>
            <w:r w:rsidRPr="009B053A">
              <w:t>)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365EB54F" w14:textId="77777777" w:rsidR="00AB2B30" w:rsidRPr="009B053A" w:rsidRDefault="006A7121">
            <w:pPr>
              <w:pStyle w:val="TAL"/>
            </w:pPr>
            <w:r w:rsidRPr="009B053A">
              <w:rPr>
                <w:lang w:eastAsia="ja-JP"/>
              </w:rPr>
              <w:t>Same as clause 6.2.1.1 in TS 38.521-2</w:t>
            </w:r>
          </w:p>
        </w:tc>
        <w:tc>
          <w:tcPr>
            <w:tcW w:w="2720" w:type="dxa"/>
            <w:gridSpan w:val="2"/>
            <w:tcBorders>
              <w:top w:val="single" w:sz="4" w:space="0" w:color="auto"/>
              <w:left w:val="single" w:sz="4" w:space="0" w:color="auto"/>
              <w:bottom w:val="single" w:sz="4" w:space="0" w:color="auto"/>
              <w:right w:val="single" w:sz="4" w:space="0" w:color="auto"/>
            </w:tcBorders>
          </w:tcPr>
          <w:p w14:paraId="6A5E77D4" w14:textId="77777777" w:rsidR="00AB2B30" w:rsidRPr="009B053A" w:rsidRDefault="00AB2B30">
            <w:pPr>
              <w:pStyle w:val="TAL"/>
              <w:rPr>
                <w:snapToGrid w:val="0"/>
                <w:lang w:eastAsia="sv-SE"/>
              </w:rPr>
            </w:pPr>
          </w:p>
        </w:tc>
      </w:tr>
      <w:tr w:rsidR="00CB572B" w:rsidRPr="009B053A" w14:paraId="77E77557" w14:textId="77777777" w:rsidTr="00C71F86">
        <w:trPr>
          <w:gridAfter w:val="1"/>
          <w:wAfter w:w="75" w:type="dxa"/>
          <w:cantSplit/>
          <w:jc w:val="center"/>
          <w:ins w:id="12163" w:author="3563" w:date="2023-06-09T11:07:00Z"/>
        </w:trPr>
        <w:tc>
          <w:tcPr>
            <w:tcW w:w="2435" w:type="dxa"/>
            <w:gridSpan w:val="2"/>
            <w:tcBorders>
              <w:top w:val="single" w:sz="4" w:space="0" w:color="auto"/>
              <w:left w:val="single" w:sz="4" w:space="0" w:color="auto"/>
              <w:bottom w:val="single" w:sz="4" w:space="0" w:color="auto"/>
              <w:right w:val="single" w:sz="4" w:space="0" w:color="auto"/>
            </w:tcBorders>
          </w:tcPr>
          <w:p w14:paraId="4FB12D06" w14:textId="77777777" w:rsidR="00CB572B" w:rsidRPr="009B053A" w:rsidRDefault="00CB572B" w:rsidP="00C71F86">
            <w:pPr>
              <w:pStyle w:val="TAL"/>
              <w:rPr>
                <w:ins w:id="12164" w:author="3563" w:date="2023-06-09T11:07:00Z"/>
              </w:rPr>
            </w:pPr>
            <w:ins w:id="12165" w:author="3563" w:date="2023-06-09T11:07:00Z">
              <w:r w:rsidRPr="009B053A">
                <w:t>6.2B.1.4.2 UE Maximum Output Power for Inter-Band EN-DC including FR2 (</w:t>
              </w:r>
              <w:r>
                <w:t>1</w:t>
              </w:r>
              <w:r w:rsidRPr="009B053A">
                <w:t xml:space="preserve"> </w:t>
              </w:r>
              <w:r>
                <w:t xml:space="preserve">NR </w:t>
              </w:r>
              <w:r w:rsidRPr="009B053A">
                <w:t>CC) - Spherical Coverage</w:t>
              </w:r>
            </w:ins>
          </w:p>
        </w:tc>
        <w:tc>
          <w:tcPr>
            <w:tcW w:w="4535" w:type="dxa"/>
            <w:gridSpan w:val="2"/>
            <w:tcBorders>
              <w:top w:val="single" w:sz="4" w:space="0" w:color="auto"/>
              <w:left w:val="single" w:sz="4" w:space="0" w:color="auto"/>
              <w:bottom w:val="single" w:sz="4" w:space="0" w:color="auto"/>
              <w:right w:val="single" w:sz="4" w:space="0" w:color="auto"/>
            </w:tcBorders>
          </w:tcPr>
          <w:p w14:paraId="5B192FF2" w14:textId="77777777" w:rsidR="00CB572B" w:rsidRPr="009B053A" w:rsidRDefault="00CB572B" w:rsidP="00C71F86">
            <w:pPr>
              <w:pStyle w:val="TAL"/>
              <w:rPr>
                <w:ins w:id="12166" w:author="3563" w:date="2023-06-09T11:07:00Z"/>
                <w:lang w:eastAsia="ja-JP"/>
              </w:rPr>
            </w:pPr>
            <w:ins w:id="12167" w:author="3563" w:date="2023-06-09T11:07:00Z">
              <w:r w:rsidRPr="009B053A">
                <w:rPr>
                  <w:lang w:eastAsia="ja-JP"/>
                </w:rPr>
                <w:t>Same as clause 6.2.1.2 in TS 38.521-2</w:t>
              </w:r>
            </w:ins>
          </w:p>
        </w:tc>
        <w:tc>
          <w:tcPr>
            <w:tcW w:w="2720" w:type="dxa"/>
            <w:gridSpan w:val="2"/>
            <w:tcBorders>
              <w:top w:val="single" w:sz="4" w:space="0" w:color="auto"/>
              <w:left w:val="single" w:sz="4" w:space="0" w:color="auto"/>
              <w:bottom w:val="single" w:sz="4" w:space="0" w:color="auto"/>
              <w:right w:val="single" w:sz="4" w:space="0" w:color="auto"/>
            </w:tcBorders>
          </w:tcPr>
          <w:p w14:paraId="70513EE9" w14:textId="77777777" w:rsidR="00CB572B" w:rsidRPr="009B053A" w:rsidRDefault="00CB572B" w:rsidP="00C71F86">
            <w:pPr>
              <w:pStyle w:val="TAL"/>
              <w:rPr>
                <w:ins w:id="12168" w:author="3563" w:date="2023-06-09T11:07:00Z"/>
                <w:snapToGrid w:val="0"/>
                <w:lang w:eastAsia="sv-SE"/>
              </w:rPr>
            </w:pPr>
          </w:p>
        </w:tc>
      </w:tr>
      <w:tr w:rsidR="00AB2B30" w:rsidRPr="009B053A" w14:paraId="29865DE8"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DF530B" w14:textId="059CE851" w:rsidR="00AB2B30" w:rsidRPr="009B053A" w:rsidRDefault="006A7121">
            <w:pPr>
              <w:pStyle w:val="TAL"/>
            </w:pPr>
            <w:r w:rsidRPr="009B053A">
              <w:lastRenderedPageBreak/>
              <w:t>6.2B.1.4_1.1.1 UE Maximum Output Power for Inter-Band EN-DC including FR2 (</w:t>
            </w:r>
            <w:del w:id="12169" w:author="3563" w:date="2023-06-09T11:08:00Z">
              <w:r w:rsidRPr="009B053A" w:rsidDel="00CB572B">
                <w:delText xml:space="preserve">3 </w:delText>
              </w:r>
            </w:del>
            <w:ins w:id="12170" w:author="3563" w:date="2023-06-09T11:08:00Z">
              <w:r w:rsidR="00CB572B" w:rsidRPr="00CB572B">
                <w:t xml:space="preserve">2 NR </w:t>
              </w:r>
            </w:ins>
            <w:r w:rsidRPr="009B053A">
              <w:t>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4819454" w14:textId="77777777" w:rsidR="00AB2B30" w:rsidRPr="009B053A" w:rsidRDefault="006A7121">
            <w:pPr>
              <w:pStyle w:val="TAL"/>
              <w:rPr>
                <w:lang w:eastAsia="ja-JP"/>
              </w:rPr>
            </w:pPr>
            <w:r w:rsidRPr="009B053A">
              <w:rPr>
                <w:lang w:eastAsia="ja-JP"/>
              </w:rPr>
              <w:t>Same as clause 6.2A.1.1.1 in TS 38.521-2</w:t>
            </w:r>
          </w:p>
        </w:tc>
        <w:tc>
          <w:tcPr>
            <w:tcW w:w="2720" w:type="dxa"/>
            <w:gridSpan w:val="2"/>
            <w:tcBorders>
              <w:top w:val="single" w:sz="4" w:space="0" w:color="auto"/>
              <w:left w:val="single" w:sz="4" w:space="0" w:color="auto"/>
              <w:bottom w:val="single" w:sz="4" w:space="0" w:color="auto"/>
              <w:right w:val="single" w:sz="4" w:space="0" w:color="auto"/>
            </w:tcBorders>
          </w:tcPr>
          <w:p w14:paraId="0A24315C" w14:textId="77777777" w:rsidR="00AB2B30" w:rsidRPr="009B053A" w:rsidRDefault="00AB2B30">
            <w:pPr>
              <w:pStyle w:val="TAL"/>
              <w:rPr>
                <w:snapToGrid w:val="0"/>
                <w:lang w:eastAsia="sv-SE"/>
              </w:rPr>
            </w:pPr>
          </w:p>
        </w:tc>
      </w:tr>
      <w:tr w:rsidR="00AB2B30" w:rsidRPr="009B053A" w14:paraId="3832CCFE"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CD4BB3" w14:textId="40A8A621" w:rsidR="00AB2B30" w:rsidRPr="009B053A" w:rsidRDefault="006A7121">
            <w:pPr>
              <w:pStyle w:val="TAL"/>
            </w:pPr>
            <w:r w:rsidRPr="009B053A">
              <w:rPr>
                <w:rFonts w:eastAsia="MS Mincho"/>
              </w:rPr>
              <w:t>6.2B.1.4_1.1.2 UE Maximum Output Power for Inter-Band EN-DC including FR2 (</w:t>
            </w:r>
            <w:del w:id="12171" w:author="3563" w:date="2023-06-09T11:08:00Z">
              <w:r w:rsidRPr="009B053A" w:rsidDel="00CB572B">
                <w:rPr>
                  <w:rFonts w:eastAsia="MS Mincho"/>
                </w:rPr>
                <w:delText xml:space="preserve">3 </w:delText>
              </w:r>
            </w:del>
            <w:ins w:id="12172" w:author="3563" w:date="2023-06-09T11:08:00Z">
              <w:r w:rsidR="00CB572B" w:rsidRPr="00CB572B">
                <w:rPr>
                  <w:rFonts w:eastAsia="MS Mincho"/>
                </w:rPr>
                <w:t xml:space="preserve">2 NR </w:t>
              </w:r>
            </w:ins>
            <w:r w:rsidRPr="009B053A">
              <w:rPr>
                <w:rFonts w:eastAsia="MS Mincho"/>
              </w:rPr>
              <w:t>CCs) -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8DDD145" w14:textId="77777777" w:rsidR="00AB2B30" w:rsidRPr="009B053A" w:rsidRDefault="006A7121">
            <w:pPr>
              <w:pStyle w:val="TAL"/>
              <w:rPr>
                <w:lang w:eastAsia="ja-JP"/>
              </w:rPr>
            </w:pPr>
            <w:r w:rsidRPr="009B053A">
              <w:rPr>
                <w:lang w:eastAsia="ja-JP"/>
              </w:rPr>
              <w:t>Same as clause 6.2A.1.2.1 in TS 38.521-2</w:t>
            </w:r>
          </w:p>
        </w:tc>
        <w:tc>
          <w:tcPr>
            <w:tcW w:w="2720" w:type="dxa"/>
            <w:gridSpan w:val="2"/>
            <w:tcBorders>
              <w:top w:val="single" w:sz="4" w:space="0" w:color="auto"/>
              <w:left w:val="single" w:sz="4" w:space="0" w:color="auto"/>
              <w:bottom w:val="single" w:sz="4" w:space="0" w:color="auto"/>
              <w:right w:val="single" w:sz="4" w:space="0" w:color="auto"/>
            </w:tcBorders>
          </w:tcPr>
          <w:p w14:paraId="30B2033B" w14:textId="77777777" w:rsidR="00AB2B30" w:rsidRPr="009B053A" w:rsidRDefault="00AB2B30">
            <w:pPr>
              <w:pStyle w:val="TAL"/>
              <w:rPr>
                <w:snapToGrid w:val="0"/>
                <w:lang w:eastAsia="sv-SE"/>
              </w:rPr>
            </w:pPr>
          </w:p>
        </w:tc>
      </w:tr>
      <w:tr w:rsidR="00DC2F6A" w:rsidRPr="009B053A" w14:paraId="3F659805"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97A042" w14:textId="59FAAD76" w:rsidR="00DC2F6A" w:rsidRPr="009B053A" w:rsidRDefault="00DC2F6A" w:rsidP="00DC2F6A">
            <w:pPr>
              <w:pStyle w:val="TAL"/>
              <w:rPr>
                <w:rFonts w:eastAsia="MS Mincho"/>
              </w:rPr>
            </w:pPr>
            <w:r w:rsidRPr="009B053A">
              <w:rPr>
                <w:rFonts w:eastAsia="MS Mincho"/>
              </w:rPr>
              <w:t>6.2B.1.4_1.2.1 UE Maximum Output Power for Inter-Band EN-DC including FR2 (3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5BEBBEF2" w14:textId="00DD7963" w:rsidR="00DC2F6A" w:rsidRPr="009B053A" w:rsidRDefault="00DC2F6A" w:rsidP="00DC2F6A">
            <w:pPr>
              <w:pStyle w:val="TAL"/>
              <w:rPr>
                <w:lang w:eastAsia="ja-JP"/>
              </w:rPr>
            </w:pPr>
            <w:r w:rsidRPr="009B053A">
              <w:rPr>
                <w:lang w:eastAsia="ja-JP"/>
              </w:rPr>
              <w:t>Same as clause 6.2A.1.1.2 in TS 38.521-2</w:t>
            </w:r>
          </w:p>
        </w:tc>
        <w:tc>
          <w:tcPr>
            <w:tcW w:w="2720" w:type="dxa"/>
            <w:gridSpan w:val="2"/>
            <w:tcBorders>
              <w:top w:val="single" w:sz="4" w:space="0" w:color="auto"/>
              <w:left w:val="single" w:sz="4" w:space="0" w:color="auto"/>
              <w:bottom w:val="single" w:sz="4" w:space="0" w:color="auto"/>
              <w:right w:val="single" w:sz="4" w:space="0" w:color="auto"/>
            </w:tcBorders>
          </w:tcPr>
          <w:p w14:paraId="7E0921E0" w14:textId="77777777" w:rsidR="00DC2F6A" w:rsidRPr="009B053A" w:rsidRDefault="00DC2F6A" w:rsidP="00DC2F6A">
            <w:pPr>
              <w:pStyle w:val="TAL"/>
              <w:rPr>
                <w:snapToGrid w:val="0"/>
                <w:lang w:eastAsia="sv-SE"/>
              </w:rPr>
            </w:pPr>
          </w:p>
        </w:tc>
      </w:tr>
      <w:tr w:rsidR="00DC2F6A" w:rsidRPr="009B053A" w14:paraId="45E01DF3"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C27520" w14:textId="4B86858F" w:rsidR="00DC2F6A" w:rsidRPr="009B053A" w:rsidRDefault="00DC2F6A" w:rsidP="00DC2F6A">
            <w:pPr>
              <w:pStyle w:val="TAL"/>
              <w:rPr>
                <w:rFonts w:eastAsia="MS Mincho"/>
              </w:rPr>
            </w:pPr>
            <w:r w:rsidRPr="009B053A">
              <w:rPr>
                <w:rFonts w:eastAsia="MS Mincho"/>
              </w:rPr>
              <w:t>6.2B.1.4_1.2.2 UE Maximum Output Power for Inter-Band EN-DC including FR2 (3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014506D" w14:textId="02BE9A71" w:rsidR="00DC2F6A" w:rsidRPr="009B053A" w:rsidRDefault="00DC2F6A" w:rsidP="00DC2F6A">
            <w:pPr>
              <w:pStyle w:val="TAL"/>
              <w:rPr>
                <w:lang w:eastAsia="ja-JP"/>
              </w:rPr>
            </w:pPr>
            <w:r w:rsidRPr="009B053A">
              <w:rPr>
                <w:lang w:eastAsia="ja-JP"/>
              </w:rPr>
              <w:t>Same as clause 6.2A.1.2.2 in TS 38.521-2</w:t>
            </w:r>
          </w:p>
        </w:tc>
        <w:tc>
          <w:tcPr>
            <w:tcW w:w="2720" w:type="dxa"/>
            <w:gridSpan w:val="2"/>
            <w:tcBorders>
              <w:top w:val="single" w:sz="4" w:space="0" w:color="auto"/>
              <w:left w:val="single" w:sz="4" w:space="0" w:color="auto"/>
              <w:bottom w:val="single" w:sz="4" w:space="0" w:color="auto"/>
              <w:right w:val="single" w:sz="4" w:space="0" w:color="auto"/>
            </w:tcBorders>
          </w:tcPr>
          <w:p w14:paraId="665E2C8E" w14:textId="77777777" w:rsidR="00DC2F6A" w:rsidRPr="009B053A" w:rsidRDefault="00DC2F6A" w:rsidP="00DC2F6A">
            <w:pPr>
              <w:pStyle w:val="TAL"/>
              <w:rPr>
                <w:snapToGrid w:val="0"/>
                <w:lang w:eastAsia="sv-SE"/>
              </w:rPr>
            </w:pPr>
          </w:p>
        </w:tc>
      </w:tr>
      <w:tr w:rsidR="00DC2F6A" w:rsidRPr="009B053A" w14:paraId="69FDA9D7"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D47417D" w14:textId="653797AC" w:rsidR="00DC2F6A" w:rsidRPr="009B053A" w:rsidRDefault="00DC2F6A" w:rsidP="00DC2F6A">
            <w:pPr>
              <w:pStyle w:val="TAL"/>
              <w:rPr>
                <w:rFonts w:eastAsia="MS Mincho"/>
              </w:rPr>
            </w:pPr>
            <w:r w:rsidRPr="009B053A">
              <w:rPr>
                <w:rFonts w:eastAsia="MS Mincho"/>
              </w:rPr>
              <w:t>6.2B.1.4_1.3.1 UE Maximum Output Power for Inter-Band EN-DC including FR2 (4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71A8347F" w14:textId="20C28B4A" w:rsidR="00DC2F6A" w:rsidRPr="009B053A" w:rsidRDefault="00DC2F6A" w:rsidP="00DC2F6A">
            <w:pPr>
              <w:pStyle w:val="TAL"/>
              <w:rPr>
                <w:lang w:eastAsia="ja-JP"/>
              </w:rPr>
            </w:pPr>
            <w:r w:rsidRPr="009B053A">
              <w:rPr>
                <w:lang w:eastAsia="ja-JP"/>
              </w:rPr>
              <w:t>Same as clause 6.2A.1.1.3 in TS 38.521-2</w:t>
            </w:r>
          </w:p>
        </w:tc>
        <w:tc>
          <w:tcPr>
            <w:tcW w:w="2720" w:type="dxa"/>
            <w:gridSpan w:val="2"/>
            <w:tcBorders>
              <w:top w:val="single" w:sz="4" w:space="0" w:color="auto"/>
              <w:left w:val="single" w:sz="4" w:space="0" w:color="auto"/>
              <w:bottom w:val="single" w:sz="4" w:space="0" w:color="auto"/>
              <w:right w:val="single" w:sz="4" w:space="0" w:color="auto"/>
            </w:tcBorders>
          </w:tcPr>
          <w:p w14:paraId="5CF2CF0A" w14:textId="77777777" w:rsidR="00DC2F6A" w:rsidRPr="009B053A" w:rsidRDefault="00DC2F6A" w:rsidP="00DC2F6A">
            <w:pPr>
              <w:pStyle w:val="TAL"/>
              <w:rPr>
                <w:snapToGrid w:val="0"/>
                <w:lang w:eastAsia="sv-SE"/>
              </w:rPr>
            </w:pPr>
          </w:p>
        </w:tc>
      </w:tr>
      <w:tr w:rsidR="00DC2F6A" w:rsidRPr="009B053A" w14:paraId="2B9D4742"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91923A" w14:textId="62664C47" w:rsidR="00DC2F6A" w:rsidRPr="009B053A" w:rsidRDefault="00DC2F6A" w:rsidP="00DC2F6A">
            <w:pPr>
              <w:pStyle w:val="TAL"/>
              <w:rPr>
                <w:rFonts w:eastAsia="MS Mincho"/>
              </w:rPr>
            </w:pPr>
            <w:r w:rsidRPr="009B053A">
              <w:rPr>
                <w:rFonts w:eastAsia="MS Mincho"/>
              </w:rPr>
              <w:t>6.2B.1.4_1.3.2 UE Maximum Output Power for Inter-Band EN-DC including FR2 (4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48A369C0" w14:textId="09893B0E" w:rsidR="00DC2F6A" w:rsidRPr="009B053A" w:rsidRDefault="00DC2F6A" w:rsidP="00DC2F6A">
            <w:pPr>
              <w:pStyle w:val="TAL"/>
              <w:rPr>
                <w:lang w:eastAsia="ja-JP"/>
              </w:rPr>
            </w:pPr>
            <w:r w:rsidRPr="009B053A">
              <w:rPr>
                <w:lang w:eastAsia="ja-JP"/>
              </w:rPr>
              <w:t>Same as clause 6.2A.1.2.3 in TS 38.521-2</w:t>
            </w:r>
          </w:p>
        </w:tc>
        <w:tc>
          <w:tcPr>
            <w:tcW w:w="2720" w:type="dxa"/>
            <w:gridSpan w:val="2"/>
            <w:tcBorders>
              <w:top w:val="single" w:sz="4" w:space="0" w:color="auto"/>
              <w:left w:val="single" w:sz="4" w:space="0" w:color="auto"/>
              <w:bottom w:val="single" w:sz="4" w:space="0" w:color="auto"/>
              <w:right w:val="single" w:sz="4" w:space="0" w:color="auto"/>
            </w:tcBorders>
          </w:tcPr>
          <w:p w14:paraId="401CCACF" w14:textId="77777777" w:rsidR="00DC2F6A" w:rsidRPr="009B053A" w:rsidRDefault="00DC2F6A" w:rsidP="00DC2F6A">
            <w:pPr>
              <w:pStyle w:val="TAL"/>
              <w:rPr>
                <w:snapToGrid w:val="0"/>
                <w:lang w:eastAsia="sv-SE"/>
              </w:rPr>
            </w:pPr>
          </w:p>
        </w:tc>
      </w:tr>
      <w:tr w:rsidR="00324B3E" w:rsidRPr="009B053A" w14:paraId="54253875"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0BCFF3C" w14:textId="2A58714B" w:rsidR="00324B3E" w:rsidRPr="009B053A" w:rsidRDefault="00324B3E" w:rsidP="00324B3E">
            <w:pPr>
              <w:pStyle w:val="TAL"/>
              <w:rPr>
                <w:rFonts w:eastAsia="MS Mincho"/>
              </w:rPr>
            </w:pPr>
            <w:r w:rsidRPr="009B053A">
              <w:rPr>
                <w:rFonts w:eastAsia="MS Mincho"/>
              </w:rPr>
              <w:t>6.2B.1.4_1.4.1 UE Maximum Output Power for Inter-Band EN-DC including FR2 (5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D984B5B" w14:textId="1DFF03A5" w:rsidR="00324B3E" w:rsidRPr="009B053A" w:rsidRDefault="00324B3E" w:rsidP="00324B3E">
            <w:pPr>
              <w:pStyle w:val="TAL"/>
              <w:rPr>
                <w:lang w:eastAsia="ja-JP"/>
              </w:rPr>
            </w:pPr>
            <w:r w:rsidRPr="009B053A">
              <w:rPr>
                <w:lang w:eastAsia="ja-JP"/>
              </w:rPr>
              <w:t>Same as clause 6.2A.1.1.4 in TS 38.521-2</w:t>
            </w:r>
          </w:p>
        </w:tc>
        <w:tc>
          <w:tcPr>
            <w:tcW w:w="2720" w:type="dxa"/>
            <w:gridSpan w:val="2"/>
            <w:tcBorders>
              <w:top w:val="single" w:sz="4" w:space="0" w:color="auto"/>
              <w:left w:val="single" w:sz="4" w:space="0" w:color="auto"/>
              <w:bottom w:val="single" w:sz="4" w:space="0" w:color="auto"/>
              <w:right w:val="single" w:sz="4" w:space="0" w:color="auto"/>
            </w:tcBorders>
          </w:tcPr>
          <w:p w14:paraId="068FC27F" w14:textId="77777777" w:rsidR="00324B3E" w:rsidRPr="009B053A" w:rsidRDefault="00324B3E" w:rsidP="00324B3E">
            <w:pPr>
              <w:pStyle w:val="TAL"/>
              <w:rPr>
                <w:snapToGrid w:val="0"/>
                <w:lang w:eastAsia="sv-SE"/>
              </w:rPr>
            </w:pPr>
          </w:p>
        </w:tc>
      </w:tr>
      <w:tr w:rsidR="00324B3E" w:rsidRPr="009B053A" w14:paraId="269E3F80"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CD6783" w14:textId="5B3B89A9" w:rsidR="00324B3E" w:rsidRPr="009B053A" w:rsidRDefault="00324B3E" w:rsidP="00324B3E">
            <w:pPr>
              <w:pStyle w:val="TAL"/>
              <w:rPr>
                <w:rFonts w:eastAsia="MS Mincho"/>
              </w:rPr>
            </w:pPr>
            <w:r w:rsidRPr="009B053A">
              <w:rPr>
                <w:rFonts w:eastAsia="MS Mincho"/>
              </w:rPr>
              <w:t>6.2B.1.4_1.4.2 UE Maximum Output Power for Inter-Band EN-DC including FR2 (5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2E08F138" w14:textId="161D057E" w:rsidR="00324B3E" w:rsidRPr="009B053A" w:rsidRDefault="00324B3E" w:rsidP="00324B3E">
            <w:pPr>
              <w:pStyle w:val="TAL"/>
              <w:rPr>
                <w:lang w:eastAsia="ja-JP"/>
              </w:rPr>
            </w:pPr>
            <w:r w:rsidRPr="009B053A">
              <w:rPr>
                <w:lang w:eastAsia="ja-JP"/>
              </w:rPr>
              <w:t>Same as clause 6.2A.1.2.4 in TS 38.521-2</w:t>
            </w:r>
          </w:p>
        </w:tc>
        <w:tc>
          <w:tcPr>
            <w:tcW w:w="2720" w:type="dxa"/>
            <w:gridSpan w:val="2"/>
            <w:tcBorders>
              <w:top w:val="single" w:sz="4" w:space="0" w:color="auto"/>
              <w:left w:val="single" w:sz="4" w:space="0" w:color="auto"/>
              <w:bottom w:val="single" w:sz="4" w:space="0" w:color="auto"/>
              <w:right w:val="single" w:sz="4" w:space="0" w:color="auto"/>
            </w:tcBorders>
          </w:tcPr>
          <w:p w14:paraId="281AC903" w14:textId="77777777" w:rsidR="00324B3E" w:rsidRPr="009B053A" w:rsidRDefault="00324B3E" w:rsidP="00324B3E">
            <w:pPr>
              <w:pStyle w:val="TAL"/>
              <w:rPr>
                <w:snapToGrid w:val="0"/>
                <w:lang w:eastAsia="sv-SE"/>
              </w:rPr>
            </w:pPr>
          </w:p>
        </w:tc>
      </w:tr>
      <w:tr w:rsidR="00AC550C" w:rsidRPr="009B053A" w14:paraId="61BA2ED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F17120" w14:textId="35F256CB" w:rsidR="00AC550C" w:rsidRPr="009B053A" w:rsidRDefault="00AC550C" w:rsidP="00AC550C">
            <w:pPr>
              <w:pStyle w:val="TAL"/>
            </w:pPr>
            <w:r w:rsidRPr="009B053A">
              <w:rPr>
                <w:rFonts w:eastAsia="MS Mincho"/>
              </w:rPr>
              <w:t>6.2B.1.4_1.5.1 UE Maximum Output Power for Inter-Band EN-DC including FR2 (6 NR CCs) - EIRP and TRP</w:t>
            </w:r>
          </w:p>
        </w:tc>
        <w:tc>
          <w:tcPr>
            <w:tcW w:w="4535" w:type="dxa"/>
            <w:gridSpan w:val="2"/>
            <w:tcBorders>
              <w:top w:val="single" w:sz="4" w:space="0" w:color="auto"/>
              <w:left w:val="single" w:sz="4" w:space="0" w:color="auto"/>
              <w:bottom w:val="single" w:sz="4" w:space="0" w:color="auto"/>
              <w:right w:val="single" w:sz="4" w:space="0" w:color="auto"/>
            </w:tcBorders>
          </w:tcPr>
          <w:p w14:paraId="658DB2C3" w14:textId="2CF87D4B" w:rsidR="00AC550C" w:rsidRPr="009B053A" w:rsidRDefault="00AC550C" w:rsidP="00AC550C">
            <w:pPr>
              <w:pStyle w:val="TAL"/>
              <w:rPr>
                <w:lang w:eastAsia="ja-JP"/>
              </w:rPr>
            </w:pPr>
            <w:r w:rsidRPr="009B053A">
              <w:rPr>
                <w:lang w:eastAsia="ja-JP"/>
              </w:rPr>
              <w:t>Same as clause 6.2A.1.1.5 in TS 38.521-2</w:t>
            </w:r>
          </w:p>
        </w:tc>
        <w:tc>
          <w:tcPr>
            <w:tcW w:w="2720" w:type="dxa"/>
            <w:gridSpan w:val="2"/>
            <w:tcBorders>
              <w:top w:val="single" w:sz="4" w:space="0" w:color="auto"/>
              <w:left w:val="single" w:sz="4" w:space="0" w:color="auto"/>
              <w:bottom w:val="single" w:sz="4" w:space="0" w:color="auto"/>
              <w:right w:val="single" w:sz="4" w:space="0" w:color="auto"/>
            </w:tcBorders>
          </w:tcPr>
          <w:p w14:paraId="080FD064" w14:textId="77777777" w:rsidR="00AC550C" w:rsidRPr="009B053A" w:rsidRDefault="00AC550C" w:rsidP="00AC550C">
            <w:pPr>
              <w:pStyle w:val="TAL"/>
              <w:rPr>
                <w:snapToGrid w:val="0"/>
                <w:lang w:eastAsia="sv-SE"/>
              </w:rPr>
            </w:pPr>
          </w:p>
        </w:tc>
      </w:tr>
      <w:tr w:rsidR="00AC550C" w:rsidRPr="009B053A" w14:paraId="20764EA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604CB4" w14:textId="53EB6E07" w:rsidR="00AC550C" w:rsidRPr="009B053A" w:rsidRDefault="00AC550C" w:rsidP="00AC550C">
            <w:pPr>
              <w:pStyle w:val="TAL"/>
            </w:pPr>
            <w:r w:rsidRPr="009B053A">
              <w:rPr>
                <w:rFonts w:eastAsia="MS Mincho"/>
              </w:rPr>
              <w:t>6.2B.1.4_1.5.2 UE Maximum Output Power for Inter-Band EN-DC including FR2 (6 NR CCs) –Spherical Coverage</w:t>
            </w:r>
          </w:p>
        </w:tc>
        <w:tc>
          <w:tcPr>
            <w:tcW w:w="4535" w:type="dxa"/>
            <w:gridSpan w:val="2"/>
            <w:tcBorders>
              <w:top w:val="single" w:sz="4" w:space="0" w:color="auto"/>
              <w:left w:val="single" w:sz="4" w:space="0" w:color="auto"/>
              <w:bottom w:val="single" w:sz="4" w:space="0" w:color="auto"/>
              <w:right w:val="single" w:sz="4" w:space="0" w:color="auto"/>
            </w:tcBorders>
          </w:tcPr>
          <w:p w14:paraId="3B6B887C" w14:textId="09E8DCD6" w:rsidR="00AC550C" w:rsidRPr="009B053A" w:rsidRDefault="00AC550C" w:rsidP="00AC550C">
            <w:pPr>
              <w:pStyle w:val="TAL"/>
              <w:rPr>
                <w:lang w:eastAsia="ja-JP"/>
              </w:rPr>
            </w:pPr>
            <w:r w:rsidRPr="009B053A">
              <w:rPr>
                <w:lang w:eastAsia="ja-JP"/>
              </w:rPr>
              <w:t>Same as clause 6.2A.1.2.5 in TS 38.521-2</w:t>
            </w:r>
          </w:p>
        </w:tc>
        <w:tc>
          <w:tcPr>
            <w:tcW w:w="2720" w:type="dxa"/>
            <w:gridSpan w:val="2"/>
            <w:tcBorders>
              <w:top w:val="single" w:sz="4" w:space="0" w:color="auto"/>
              <w:left w:val="single" w:sz="4" w:space="0" w:color="auto"/>
              <w:bottom w:val="single" w:sz="4" w:space="0" w:color="auto"/>
              <w:right w:val="single" w:sz="4" w:space="0" w:color="auto"/>
            </w:tcBorders>
          </w:tcPr>
          <w:p w14:paraId="275FC787" w14:textId="77777777" w:rsidR="00AC550C" w:rsidRPr="009B053A" w:rsidRDefault="00AC550C" w:rsidP="00AC550C">
            <w:pPr>
              <w:pStyle w:val="TAL"/>
              <w:rPr>
                <w:snapToGrid w:val="0"/>
                <w:lang w:eastAsia="sv-SE"/>
              </w:rPr>
            </w:pPr>
          </w:p>
        </w:tc>
      </w:tr>
      <w:tr w:rsidR="00CB572B" w:rsidRPr="009B053A" w14:paraId="073191F4" w14:textId="77777777" w:rsidTr="00267786">
        <w:trPr>
          <w:gridAfter w:val="1"/>
          <w:wAfter w:w="75" w:type="dxa"/>
          <w:cantSplit/>
          <w:jc w:val="center"/>
          <w:ins w:id="12173" w:author="3563" w:date="2023-06-09T11:08:00Z"/>
        </w:trPr>
        <w:tc>
          <w:tcPr>
            <w:tcW w:w="2435" w:type="dxa"/>
            <w:gridSpan w:val="2"/>
            <w:tcBorders>
              <w:top w:val="single" w:sz="4" w:space="0" w:color="auto"/>
              <w:left w:val="single" w:sz="4" w:space="0" w:color="auto"/>
              <w:bottom w:val="single" w:sz="4" w:space="0" w:color="auto"/>
              <w:right w:val="single" w:sz="4" w:space="0" w:color="auto"/>
            </w:tcBorders>
          </w:tcPr>
          <w:p w14:paraId="0B693907" w14:textId="3E20156E" w:rsidR="00CB572B" w:rsidRPr="009B053A" w:rsidRDefault="00CB572B" w:rsidP="00CB572B">
            <w:pPr>
              <w:pStyle w:val="TAL"/>
              <w:rPr>
                <w:ins w:id="12174" w:author="3563" w:date="2023-06-09T11:08:00Z"/>
                <w:rFonts w:eastAsia="MS Mincho"/>
              </w:rPr>
            </w:pPr>
            <w:ins w:id="12175" w:author="3563" w:date="2023-06-09T11:08:00Z">
              <w:r w:rsidRPr="009B053A">
                <w:rPr>
                  <w:rFonts w:eastAsia="MS Mincho"/>
                </w:rPr>
                <w:t>6.2B.1.4_1.</w:t>
              </w:r>
              <w:r>
                <w:rPr>
                  <w:rFonts w:eastAsia="MS Mincho"/>
                </w:rPr>
                <w:t>6</w:t>
              </w:r>
              <w:r w:rsidRPr="009B053A">
                <w:rPr>
                  <w:rFonts w:eastAsia="MS Mincho"/>
                </w:rPr>
                <w:t>.1 UE Maximum Output Power for Inter-Band EN-DC including FR2 (</w:t>
              </w:r>
              <w:r>
                <w:rPr>
                  <w:rFonts w:eastAsia="MS Mincho"/>
                </w:rPr>
                <w:t>7</w:t>
              </w:r>
              <w:r w:rsidRPr="009B053A">
                <w:rPr>
                  <w:rFonts w:eastAsia="MS Mincho"/>
                </w:rPr>
                <w:t xml:space="preserve"> NR CCs) - EIRP and TRP</w:t>
              </w:r>
            </w:ins>
          </w:p>
        </w:tc>
        <w:tc>
          <w:tcPr>
            <w:tcW w:w="4535" w:type="dxa"/>
            <w:gridSpan w:val="2"/>
            <w:tcBorders>
              <w:top w:val="single" w:sz="4" w:space="0" w:color="auto"/>
              <w:left w:val="single" w:sz="4" w:space="0" w:color="auto"/>
              <w:bottom w:val="single" w:sz="4" w:space="0" w:color="auto"/>
              <w:right w:val="single" w:sz="4" w:space="0" w:color="auto"/>
            </w:tcBorders>
          </w:tcPr>
          <w:p w14:paraId="5EBD84AD" w14:textId="6FE2FF57" w:rsidR="00CB572B" w:rsidRPr="009B053A" w:rsidRDefault="00CB572B" w:rsidP="00CB572B">
            <w:pPr>
              <w:pStyle w:val="TAL"/>
              <w:rPr>
                <w:ins w:id="12176" w:author="3563" w:date="2023-06-09T11:08:00Z"/>
                <w:lang w:eastAsia="ja-JP"/>
              </w:rPr>
            </w:pPr>
            <w:ins w:id="12177" w:author="3563" w:date="2023-06-09T11:08:00Z">
              <w:r w:rsidRPr="009B053A">
                <w:rPr>
                  <w:lang w:eastAsia="ja-JP"/>
                </w:rPr>
                <w:t>Same as clause 6.2A.1.1.</w:t>
              </w:r>
              <w:r>
                <w:rPr>
                  <w:lang w:eastAsia="ja-JP"/>
                </w:rPr>
                <w:t>6</w:t>
              </w:r>
              <w:r w:rsidRPr="009B053A">
                <w:rPr>
                  <w:lang w:eastAsia="ja-JP"/>
                </w:rPr>
                <w:t xml:space="preserve"> in TS 38.521-2</w:t>
              </w:r>
            </w:ins>
          </w:p>
        </w:tc>
        <w:tc>
          <w:tcPr>
            <w:tcW w:w="2720" w:type="dxa"/>
            <w:gridSpan w:val="2"/>
            <w:tcBorders>
              <w:top w:val="single" w:sz="4" w:space="0" w:color="auto"/>
              <w:left w:val="single" w:sz="4" w:space="0" w:color="auto"/>
              <w:bottom w:val="single" w:sz="4" w:space="0" w:color="auto"/>
              <w:right w:val="single" w:sz="4" w:space="0" w:color="auto"/>
            </w:tcBorders>
          </w:tcPr>
          <w:p w14:paraId="2797D776" w14:textId="77777777" w:rsidR="00CB572B" w:rsidRPr="009B053A" w:rsidRDefault="00CB572B" w:rsidP="00CB572B">
            <w:pPr>
              <w:pStyle w:val="TAL"/>
              <w:rPr>
                <w:ins w:id="12178" w:author="3563" w:date="2023-06-09T11:08:00Z"/>
                <w:snapToGrid w:val="0"/>
                <w:lang w:eastAsia="sv-SE"/>
              </w:rPr>
            </w:pPr>
          </w:p>
        </w:tc>
      </w:tr>
      <w:tr w:rsidR="00CB572B" w:rsidRPr="009B053A" w14:paraId="29E20814" w14:textId="77777777" w:rsidTr="00267786">
        <w:trPr>
          <w:gridAfter w:val="1"/>
          <w:wAfter w:w="75" w:type="dxa"/>
          <w:cantSplit/>
          <w:jc w:val="center"/>
          <w:ins w:id="12179" w:author="3563" w:date="2023-06-09T11:08:00Z"/>
        </w:trPr>
        <w:tc>
          <w:tcPr>
            <w:tcW w:w="2435" w:type="dxa"/>
            <w:gridSpan w:val="2"/>
            <w:tcBorders>
              <w:top w:val="single" w:sz="4" w:space="0" w:color="auto"/>
              <w:left w:val="single" w:sz="4" w:space="0" w:color="auto"/>
              <w:bottom w:val="single" w:sz="4" w:space="0" w:color="auto"/>
              <w:right w:val="single" w:sz="4" w:space="0" w:color="auto"/>
            </w:tcBorders>
          </w:tcPr>
          <w:p w14:paraId="49EFFDBC" w14:textId="726A9966" w:rsidR="00CB572B" w:rsidRPr="009B053A" w:rsidRDefault="00CB572B" w:rsidP="00CB572B">
            <w:pPr>
              <w:pStyle w:val="TAL"/>
              <w:rPr>
                <w:ins w:id="12180" w:author="3563" w:date="2023-06-09T11:08:00Z"/>
                <w:rFonts w:eastAsia="MS Mincho"/>
              </w:rPr>
            </w:pPr>
            <w:ins w:id="12181" w:author="3563" w:date="2023-06-09T11:08:00Z">
              <w:r w:rsidRPr="009B053A">
                <w:rPr>
                  <w:rFonts w:eastAsia="MS Mincho"/>
                </w:rPr>
                <w:t>6.2B.1.4_1.</w:t>
              </w:r>
              <w:r>
                <w:rPr>
                  <w:rFonts w:eastAsia="MS Mincho"/>
                </w:rPr>
                <w:t>6</w:t>
              </w:r>
              <w:r w:rsidRPr="009B053A">
                <w:rPr>
                  <w:rFonts w:eastAsia="MS Mincho"/>
                </w:rPr>
                <w:t>.2 UE Maximum Output Power for Inter-Band EN-DC including FR2 (</w:t>
              </w:r>
              <w:r>
                <w:rPr>
                  <w:rFonts w:eastAsia="MS Mincho"/>
                </w:rPr>
                <w:t>7</w:t>
              </w:r>
              <w:r w:rsidRPr="009B053A">
                <w:rPr>
                  <w:rFonts w:eastAsia="MS Mincho"/>
                </w:rPr>
                <w:t xml:space="preserve"> NR CCs) –Spherical Coverage</w:t>
              </w:r>
            </w:ins>
          </w:p>
        </w:tc>
        <w:tc>
          <w:tcPr>
            <w:tcW w:w="4535" w:type="dxa"/>
            <w:gridSpan w:val="2"/>
            <w:tcBorders>
              <w:top w:val="single" w:sz="4" w:space="0" w:color="auto"/>
              <w:left w:val="single" w:sz="4" w:space="0" w:color="auto"/>
              <w:bottom w:val="single" w:sz="4" w:space="0" w:color="auto"/>
              <w:right w:val="single" w:sz="4" w:space="0" w:color="auto"/>
            </w:tcBorders>
          </w:tcPr>
          <w:p w14:paraId="16E5F62F" w14:textId="7E8BD45D" w:rsidR="00CB572B" w:rsidRPr="009B053A" w:rsidRDefault="00CB572B" w:rsidP="00CB572B">
            <w:pPr>
              <w:pStyle w:val="TAL"/>
              <w:rPr>
                <w:ins w:id="12182" w:author="3563" w:date="2023-06-09T11:08:00Z"/>
                <w:lang w:eastAsia="ja-JP"/>
              </w:rPr>
            </w:pPr>
            <w:ins w:id="12183" w:author="3563" w:date="2023-06-09T11:08:00Z">
              <w:r w:rsidRPr="009B053A">
                <w:rPr>
                  <w:lang w:eastAsia="ja-JP"/>
                </w:rPr>
                <w:t>Same as clause 6.2A.1.2.</w:t>
              </w:r>
              <w:r>
                <w:rPr>
                  <w:lang w:eastAsia="ja-JP"/>
                </w:rPr>
                <w:t>6</w:t>
              </w:r>
              <w:r w:rsidRPr="009B053A">
                <w:rPr>
                  <w:lang w:eastAsia="ja-JP"/>
                </w:rPr>
                <w:t xml:space="preserve"> in TS 38.521-2</w:t>
              </w:r>
            </w:ins>
          </w:p>
        </w:tc>
        <w:tc>
          <w:tcPr>
            <w:tcW w:w="2720" w:type="dxa"/>
            <w:gridSpan w:val="2"/>
            <w:tcBorders>
              <w:top w:val="single" w:sz="4" w:space="0" w:color="auto"/>
              <w:left w:val="single" w:sz="4" w:space="0" w:color="auto"/>
              <w:bottom w:val="single" w:sz="4" w:space="0" w:color="auto"/>
              <w:right w:val="single" w:sz="4" w:space="0" w:color="auto"/>
            </w:tcBorders>
          </w:tcPr>
          <w:p w14:paraId="0F22173C" w14:textId="77777777" w:rsidR="00CB572B" w:rsidRPr="009B053A" w:rsidRDefault="00CB572B" w:rsidP="00CB572B">
            <w:pPr>
              <w:pStyle w:val="TAL"/>
              <w:rPr>
                <w:ins w:id="12184" w:author="3563" w:date="2023-06-09T11:08:00Z"/>
                <w:snapToGrid w:val="0"/>
                <w:lang w:eastAsia="sv-SE"/>
              </w:rPr>
            </w:pPr>
          </w:p>
        </w:tc>
      </w:tr>
      <w:tr w:rsidR="00AB2B30" w:rsidRPr="009B053A" w:rsidDel="00CB572B" w14:paraId="4DB2FA18" w14:textId="5BF72E2A" w:rsidTr="00267786">
        <w:trPr>
          <w:gridAfter w:val="1"/>
          <w:wAfter w:w="75" w:type="dxa"/>
          <w:cantSplit/>
          <w:jc w:val="center"/>
          <w:del w:id="12185" w:author="3563" w:date="2023-06-09T11:08:00Z"/>
        </w:trPr>
        <w:tc>
          <w:tcPr>
            <w:tcW w:w="2435" w:type="dxa"/>
            <w:gridSpan w:val="2"/>
            <w:tcBorders>
              <w:top w:val="single" w:sz="4" w:space="0" w:color="auto"/>
              <w:left w:val="single" w:sz="4" w:space="0" w:color="auto"/>
              <w:bottom w:val="single" w:sz="4" w:space="0" w:color="auto"/>
              <w:right w:val="single" w:sz="4" w:space="0" w:color="auto"/>
            </w:tcBorders>
          </w:tcPr>
          <w:p w14:paraId="0FEF0EF5" w14:textId="11110436" w:rsidR="00AB2B30" w:rsidRPr="009B053A" w:rsidDel="00CB572B" w:rsidRDefault="006A7121">
            <w:pPr>
              <w:pStyle w:val="TAL"/>
              <w:rPr>
                <w:del w:id="12186" w:author="3563" w:date="2023-06-09T11:08:00Z"/>
              </w:rPr>
            </w:pPr>
            <w:del w:id="12187" w:author="3563" w:date="2023-06-09T11:08:00Z">
              <w:r w:rsidRPr="009B053A" w:rsidDel="00CB572B">
                <w:delText>6.2B.1.4.2 UE Maximum Output Power for Inter-Band EN-DC including FR2 (2 CCs) - Spherical Coverage</w:delText>
              </w:r>
            </w:del>
          </w:p>
        </w:tc>
        <w:tc>
          <w:tcPr>
            <w:tcW w:w="4535" w:type="dxa"/>
            <w:gridSpan w:val="2"/>
            <w:tcBorders>
              <w:top w:val="single" w:sz="4" w:space="0" w:color="auto"/>
              <w:left w:val="single" w:sz="4" w:space="0" w:color="auto"/>
              <w:bottom w:val="single" w:sz="4" w:space="0" w:color="auto"/>
              <w:right w:val="single" w:sz="4" w:space="0" w:color="auto"/>
            </w:tcBorders>
          </w:tcPr>
          <w:p w14:paraId="611D88F2" w14:textId="7A74E8DC" w:rsidR="00AB2B30" w:rsidRPr="009B053A" w:rsidDel="00CB572B" w:rsidRDefault="006A7121">
            <w:pPr>
              <w:pStyle w:val="TAL"/>
              <w:rPr>
                <w:del w:id="12188" w:author="3563" w:date="2023-06-09T11:08:00Z"/>
              </w:rPr>
            </w:pPr>
            <w:del w:id="12189" w:author="3563" w:date="2023-06-09T11:08:00Z">
              <w:r w:rsidRPr="009B053A" w:rsidDel="00CB572B">
                <w:rPr>
                  <w:lang w:eastAsia="ja-JP"/>
                </w:rPr>
                <w:delText>Same as clause 6.2.1.2 in TS 38.521-2</w:delText>
              </w:r>
            </w:del>
          </w:p>
        </w:tc>
        <w:tc>
          <w:tcPr>
            <w:tcW w:w="2720" w:type="dxa"/>
            <w:gridSpan w:val="2"/>
            <w:tcBorders>
              <w:top w:val="single" w:sz="4" w:space="0" w:color="auto"/>
              <w:left w:val="single" w:sz="4" w:space="0" w:color="auto"/>
              <w:bottom w:val="single" w:sz="4" w:space="0" w:color="auto"/>
              <w:right w:val="single" w:sz="4" w:space="0" w:color="auto"/>
            </w:tcBorders>
          </w:tcPr>
          <w:p w14:paraId="451B91BE" w14:textId="721648E3" w:rsidR="00AB2B30" w:rsidRPr="009B053A" w:rsidDel="00CB572B" w:rsidRDefault="00AB2B30">
            <w:pPr>
              <w:pStyle w:val="TAL"/>
              <w:rPr>
                <w:del w:id="12190" w:author="3563" w:date="2023-06-09T11:08:00Z"/>
                <w:snapToGrid w:val="0"/>
                <w:lang w:eastAsia="sv-SE"/>
              </w:rPr>
            </w:pPr>
          </w:p>
        </w:tc>
      </w:tr>
      <w:tr w:rsidR="00AB2B30" w:rsidRPr="009B053A" w14:paraId="382855B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313CEA" w14:textId="77777777" w:rsidR="00AB2B30" w:rsidRPr="009B053A" w:rsidRDefault="006A7121">
            <w:pPr>
              <w:pStyle w:val="TAL"/>
            </w:pPr>
            <w:r w:rsidRPr="009B053A">
              <w:t>6.2B.2.1 UE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9FAC0D1" w14:textId="77777777" w:rsidR="00AB2B30" w:rsidRPr="009B053A" w:rsidRDefault="006A7121">
            <w:pPr>
              <w:pStyle w:val="TAL"/>
            </w:pPr>
            <w:r w:rsidRPr="009B053A">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3C3C34D" w14:textId="77777777" w:rsidR="00AB2B30" w:rsidRPr="009B053A" w:rsidRDefault="00AB2B30">
            <w:pPr>
              <w:pStyle w:val="TAL"/>
              <w:rPr>
                <w:snapToGrid w:val="0"/>
                <w:lang w:eastAsia="sv-SE"/>
              </w:rPr>
            </w:pPr>
          </w:p>
        </w:tc>
      </w:tr>
      <w:tr w:rsidR="00AB2B30" w:rsidRPr="009B053A" w14:paraId="3D02682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6D00F4" w14:textId="77777777" w:rsidR="00AB2B30" w:rsidRPr="009B053A" w:rsidRDefault="006A7121">
            <w:pPr>
              <w:pStyle w:val="TAL"/>
            </w:pPr>
            <w:r w:rsidRPr="009B053A">
              <w:lastRenderedPageBreak/>
              <w:t>6.2B.2.2 UE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6CA88AD" w14:textId="77777777" w:rsidR="00AB2B30" w:rsidRPr="009B053A" w:rsidRDefault="006A7121">
            <w:pPr>
              <w:pStyle w:val="TAL"/>
            </w:pPr>
            <w:r w:rsidRPr="009B053A">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12EA2E64" w14:textId="77777777" w:rsidR="00AB2B30" w:rsidRPr="009B053A" w:rsidRDefault="00AB2B30">
            <w:pPr>
              <w:pStyle w:val="TAL"/>
              <w:rPr>
                <w:snapToGrid w:val="0"/>
                <w:lang w:eastAsia="sv-SE"/>
              </w:rPr>
            </w:pPr>
          </w:p>
        </w:tc>
      </w:tr>
      <w:tr w:rsidR="00AB2B30" w:rsidRPr="009B053A" w14:paraId="24796252"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0617D80" w14:textId="77777777" w:rsidR="00AB2B30" w:rsidRPr="009B053A" w:rsidRDefault="006A7121">
            <w:pPr>
              <w:pStyle w:val="TAL"/>
            </w:pPr>
            <w:r w:rsidRPr="009B053A">
              <w:t>6.2B.2.3 UE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718643A" w14:textId="77777777" w:rsidR="00AB2B30" w:rsidRPr="009B053A" w:rsidRDefault="006A7121">
            <w:pPr>
              <w:pStyle w:val="TAL"/>
            </w:pPr>
            <w:r w:rsidRPr="009B053A">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5DC9DEE8" w14:textId="77777777" w:rsidR="00AB2B30" w:rsidRPr="009B053A" w:rsidRDefault="00AB2B30">
            <w:pPr>
              <w:pStyle w:val="TAL"/>
              <w:rPr>
                <w:snapToGrid w:val="0"/>
                <w:lang w:eastAsia="sv-SE"/>
              </w:rPr>
            </w:pPr>
          </w:p>
        </w:tc>
      </w:tr>
      <w:tr w:rsidR="00AB2B30" w:rsidRPr="009B053A" w14:paraId="1C506EB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FBD96D0" w14:textId="77777777" w:rsidR="00AB2B30" w:rsidRPr="009B053A" w:rsidRDefault="006A7121">
            <w:pPr>
              <w:pStyle w:val="TAL"/>
            </w:pPr>
            <w:r w:rsidRPr="009B053A">
              <w:t>6.2B.2.4 UE Maximum Output Power reduction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74F9E28" w14:textId="77777777" w:rsidR="00AB2B30" w:rsidRPr="009B053A" w:rsidRDefault="006A7121">
            <w:pPr>
              <w:pStyle w:val="TAL"/>
            </w:pPr>
            <w:r w:rsidRPr="009B053A">
              <w:t>Same as clause 6.2</w:t>
            </w:r>
            <w:r w:rsidRPr="009B053A">
              <w:rPr>
                <w:lang w:eastAsia="ja-JP"/>
              </w:rPr>
              <w:t xml:space="preserve">.2 in </w:t>
            </w:r>
            <w:r w:rsidRPr="009B053A">
              <w:t>TS 38.521-</w:t>
            </w:r>
            <w:r w:rsidRPr="009B053A">
              <w:rPr>
                <w:lang w:eastAsia="ja-JP"/>
              </w:rPr>
              <w:t>2</w:t>
            </w:r>
            <w:r w:rsidRPr="009B053A">
              <w:t> [</w:t>
            </w:r>
            <w:r w:rsidRPr="009B053A">
              <w:rPr>
                <w:lang w:eastAsia="ja-JP"/>
              </w:rPr>
              <w:t>9</w:t>
            </w:r>
            <w:r w:rsidRPr="009B053A">
              <w:t>]</w:t>
            </w:r>
          </w:p>
        </w:tc>
        <w:tc>
          <w:tcPr>
            <w:tcW w:w="2720" w:type="dxa"/>
            <w:gridSpan w:val="2"/>
            <w:tcBorders>
              <w:top w:val="single" w:sz="4" w:space="0" w:color="auto"/>
              <w:left w:val="single" w:sz="4" w:space="0" w:color="auto"/>
              <w:bottom w:val="single" w:sz="4" w:space="0" w:color="auto"/>
              <w:right w:val="single" w:sz="4" w:space="0" w:color="auto"/>
            </w:tcBorders>
          </w:tcPr>
          <w:p w14:paraId="147309EC" w14:textId="77777777" w:rsidR="00AB2B30" w:rsidRPr="009B053A" w:rsidRDefault="00AB2B30">
            <w:pPr>
              <w:pStyle w:val="TAL"/>
              <w:rPr>
                <w:snapToGrid w:val="0"/>
                <w:lang w:eastAsia="sv-SE"/>
              </w:rPr>
            </w:pPr>
          </w:p>
        </w:tc>
      </w:tr>
      <w:tr w:rsidR="00104D4A" w:rsidRPr="009B053A" w14:paraId="7C802EB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1AEA2FB" w14:textId="294EF1F8" w:rsidR="00104D4A" w:rsidRPr="009B053A" w:rsidRDefault="00104D4A" w:rsidP="00104D4A">
            <w:pPr>
              <w:pStyle w:val="TAL"/>
              <w:rPr>
                <w:rFonts w:eastAsia="PMingLiU"/>
                <w:lang w:eastAsia="en-US"/>
              </w:rPr>
            </w:pPr>
            <w:r w:rsidRPr="009B053A">
              <w:t>6.2B.2.4a UE Maximum Output Power reduction enhancements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3AF50F3" w14:textId="54A5932E" w:rsidR="00104D4A" w:rsidRPr="009B053A" w:rsidRDefault="00104D4A" w:rsidP="00104D4A">
            <w:pPr>
              <w:pStyle w:val="TAL"/>
              <w:rPr>
                <w:rFonts w:eastAsia="PMingLiU"/>
                <w:lang w:eastAsia="en-US"/>
              </w:rPr>
            </w:pPr>
            <w:r w:rsidRPr="009B053A">
              <w:t>Same as clause 6.2.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7C144FB" w14:textId="77777777" w:rsidR="00104D4A" w:rsidRPr="009B053A" w:rsidRDefault="00104D4A" w:rsidP="00104D4A">
            <w:pPr>
              <w:pStyle w:val="TAL"/>
              <w:rPr>
                <w:rFonts w:eastAsia="PMingLiU"/>
                <w:snapToGrid w:val="0"/>
                <w:lang w:eastAsia="sv-SE"/>
              </w:rPr>
            </w:pPr>
          </w:p>
        </w:tc>
      </w:tr>
      <w:tr w:rsidR="00CF7EE3" w:rsidRPr="009B053A" w14:paraId="7C7E8C3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91C" w14:textId="77777777" w:rsidR="00CF7EE3" w:rsidRPr="009B053A" w:rsidRDefault="00CF7EE3" w:rsidP="00CF7EE3">
            <w:pPr>
              <w:keepNext/>
              <w:keepLines/>
              <w:overflowPunct/>
              <w:autoSpaceDE/>
              <w:autoSpaceDN/>
              <w:adjustRightInd/>
              <w:spacing w:after="0"/>
              <w:textAlignment w:val="auto"/>
              <w:rPr>
                <w:rFonts w:ascii="Arial" w:eastAsia="PMingLiU" w:hAnsi="Arial"/>
                <w:sz w:val="18"/>
                <w:lang w:eastAsia="en-US"/>
              </w:rPr>
            </w:pPr>
            <w:r w:rsidRPr="009B053A">
              <w:rPr>
                <w:rFonts w:ascii="Arial" w:eastAsia="PMingLiU" w:hAnsi="Arial"/>
                <w:sz w:val="18"/>
                <w:lang w:eastAsia="en-US"/>
              </w:rPr>
              <w:t>6.2B.2.4_1.1 UE Maximum Output Power reduction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41C93433" w14:textId="77777777" w:rsidR="00CF7EE3" w:rsidRPr="009B053A" w:rsidRDefault="00CF7EE3" w:rsidP="00CF7EE3">
            <w:pPr>
              <w:keepNext/>
              <w:keepLines/>
              <w:overflowPunct/>
              <w:autoSpaceDE/>
              <w:autoSpaceDN/>
              <w:adjustRightInd/>
              <w:spacing w:after="0"/>
              <w:textAlignment w:val="auto"/>
              <w:rPr>
                <w:rFonts w:ascii="Arial" w:eastAsia="PMingLiU" w:hAnsi="Arial"/>
                <w:sz w:val="18"/>
                <w:lang w:eastAsia="en-US"/>
              </w:rPr>
            </w:pPr>
            <w:r w:rsidRPr="009B053A">
              <w:rPr>
                <w:rFonts w:ascii="Arial" w:eastAsia="PMingLiU" w:hAnsi="Arial"/>
                <w:sz w:val="18"/>
                <w:lang w:eastAsia="en-US"/>
              </w:rPr>
              <w:t>Same as clause 6.2A</w:t>
            </w:r>
            <w:r w:rsidRPr="009B053A">
              <w:rPr>
                <w:rFonts w:ascii="Arial" w:eastAsia="PMingLiU" w:hAnsi="Arial"/>
                <w:sz w:val="18"/>
                <w:lang w:eastAsia="ja-JP"/>
              </w:rPr>
              <w:t xml:space="preserve">.2.1 in </w:t>
            </w:r>
            <w:r w:rsidRPr="009B053A">
              <w:rPr>
                <w:rFonts w:ascii="Arial" w:eastAsia="PMingLiU" w:hAnsi="Arial"/>
                <w:sz w:val="18"/>
                <w:lang w:eastAsia="en-US"/>
              </w:rPr>
              <w:t>TS 38.521-</w:t>
            </w:r>
            <w:r w:rsidRPr="009B053A">
              <w:rPr>
                <w:rFonts w:ascii="Arial" w:eastAsia="PMingLiU" w:hAnsi="Arial"/>
                <w:sz w:val="18"/>
                <w:lang w:eastAsia="ja-JP"/>
              </w:rPr>
              <w:t>2</w:t>
            </w:r>
            <w:r w:rsidRPr="009B053A">
              <w:rPr>
                <w:rFonts w:ascii="Arial" w:eastAsia="PMingLiU" w:hAnsi="Arial"/>
                <w:sz w:val="18"/>
                <w:lang w:eastAsia="en-US"/>
              </w:rPr>
              <w:t> [</w:t>
            </w:r>
            <w:r w:rsidRPr="009B053A">
              <w:rPr>
                <w:rFonts w:ascii="Arial" w:eastAsia="PMingLiU" w:hAnsi="Arial"/>
                <w:sz w:val="18"/>
                <w:lang w:eastAsia="ja-JP"/>
              </w:rPr>
              <w:t>9</w:t>
            </w:r>
            <w:r w:rsidRPr="009B053A">
              <w:rPr>
                <w:rFonts w:ascii="Arial" w:eastAsia="PMingLiU" w:hAnsi="Arial"/>
                <w:sz w:val="18"/>
                <w:lang w:eastAsia="en-US"/>
              </w:rPr>
              <w:t>]</w:t>
            </w:r>
          </w:p>
        </w:tc>
        <w:tc>
          <w:tcPr>
            <w:tcW w:w="2720" w:type="dxa"/>
            <w:gridSpan w:val="2"/>
            <w:tcBorders>
              <w:top w:val="single" w:sz="4" w:space="0" w:color="auto"/>
              <w:left w:val="single" w:sz="4" w:space="0" w:color="auto"/>
              <w:bottom w:val="single" w:sz="4" w:space="0" w:color="auto"/>
              <w:right w:val="single" w:sz="4" w:space="0" w:color="auto"/>
            </w:tcBorders>
          </w:tcPr>
          <w:p w14:paraId="5EE46EE1" w14:textId="77777777" w:rsidR="00CF7EE3" w:rsidRPr="009B053A" w:rsidRDefault="00CF7EE3" w:rsidP="00CF7EE3">
            <w:pPr>
              <w:keepNext/>
              <w:keepLines/>
              <w:overflowPunct/>
              <w:autoSpaceDE/>
              <w:autoSpaceDN/>
              <w:adjustRightInd/>
              <w:spacing w:after="0"/>
              <w:textAlignment w:val="auto"/>
              <w:rPr>
                <w:rFonts w:ascii="Arial" w:eastAsia="PMingLiU" w:hAnsi="Arial"/>
                <w:snapToGrid w:val="0"/>
                <w:sz w:val="18"/>
                <w:lang w:eastAsia="sv-SE"/>
              </w:rPr>
            </w:pPr>
          </w:p>
        </w:tc>
      </w:tr>
      <w:tr w:rsidR="00AB2B30" w:rsidRPr="009B053A" w14:paraId="79CD847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B41D00" w14:textId="77777777" w:rsidR="00AB2B30" w:rsidRPr="009B053A" w:rsidRDefault="006A7121">
            <w:pPr>
              <w:pStyle w:val="TAL"/>
            </w:pPr>
            <w:r w:rsidRPr="009B053A">
              <w:t>6.2B.3.1 UE Additional Maximum Output Power reduction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CC95D86" w14:textId="77777777" w:rsidR="00AB2B30" w:rsidRPr="009B053A" w:rsidRDefault="006A7121">
            <w:pPr>
              <w:pStyle w:val="TAL"/>
            </w:pPr>
            <w:r w:rsidRPr="009B053A">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4158CF5" w14:textId="77777777" w:rsidR="00AB2B30" w:rsidRPr="009B053A" w:rsidRDefault="00AB2B30">
            <w:pPr>
              <w:pStyle w:val="TAL"/>
              <w:rPr>
                <w:snapToGrid w:val="0"/>
                <w:lang w:eastAsia="sv-SE"/>
              </w:rPr>
            </w:pPr>
          </w:p>
        </w:tc>
      </w:tr>
      <w:tr w:rsidR="00AB2B30" w:rsidRPr="009B053A" w14:paraId="1B9D1E9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5EE38D" w14:textId="77777777" w:rsidR="00AB2B30" w:rsidRPr="009B053A" w:rsidRDefault="006A7121">
            <w:pPr>
              <w:pStyle w:val="TAL"/>
            </w:pPr>
            <w:r w:rsidRPr="009B053A">
              <w:t>6.2B.3.2 UE Additional Maximum Output Power reduction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F4C85D8" w14:textId="77777777" w:rsidR="00AB2B30" w:rsidRPr="009B053A" w:rsidRDefault="006A7121">
            <w:pPr>
              <w:pStyle w:val="TAL"/>
            </w:pPr>
            <w:r w:rsidRPr="009B053A">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75B77F57" w14:textId="77777777" w:rsidR="00AB2B30" w:rsidRPr="009B053A" w:rsidRDefault="00AB2B30">
            <w:pPr>
              <w:pStyle w:val="TAL"/>
              <w:rPr>
                <w:snapToGrid w:val="0"/>
                <w:lang w:eastAsia="sv-SE"/>
              </w:rPr>
            </w:pPr>
          </w:p>
        </w:tc>
      </w:tr>
      <w:tr w:rsidR="00AB2B30" w:rsidRPr="009B053A" w14:paraId="69F9A4C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AAAB84" w14:textId="77777777" w:rsidR="00AB2B30" w:rsidRPr="009B053A" w:rsidRDefault="006A7121">
            <w:pPr>
              <w:pStyle w:val="TAL"/>
            </w:pPr>
            <w:r w:rsidRPr="009B053A">
              <w:t>6.2B.3.3 UE Additional Maximum Output Power reduc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F82D70C" w14:textId="77777777" w:rsidR="00AB2B30" w:rsidRPr="009B053A" w:rsidRDefault="006A7121">
            <w:pPr>
              <w:pStyle w:val="TAL"/>
            </w:pPr>
            <w:r w:rsidRPr="009B053A">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4980B702" w14:textId="77777777" w:rsidR="00AB2B30" w:rsidRPr="009B053A" w:rsidRDefault="00AB2B30">
            <w:pPr>
              <w:pStyle w:val="TAL"/>
              <w:rPr>
                <w:snapToGrid w:val="0"/>
                <w:lang w:eastAsia="sv-SE"/>
              </w:rPr>
            </w:pPr>
          </w:p>
        </w:tc>
      </w:tr>
      <w:tr w:rsidR="00DE6A83" w:rsidRPr="009B053A" w14:paraId="637967D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CCE265" w14:textId="75768299" w:rsidR="00DE6A83" w:rsidRPr="009B053A" w:rsidRDefault="00DE6A83" w:rsidP="00DE6A83">
            <w:pPr>
              <w:pStyle w:val="TAL"/>
            </w:pPr>
            <w:r w:rsidRPr="009B053A">
              <w:t>6.2B.3.4 UE Additional Maximum Output Power reduc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8163746" w14:textId="5E7D1F17" w:rsidR="00DE6A83" w:rsidRPr="009B053A" w:rsidRDefault="00DE6A83" w:rsidP="00DE6A83">
            <w:pPr>
              <w:pStyle w:val="TAL"/>
            </w:pPr>
            <w:r w:rsidRPr="009B053A">
              <w:t>Same as clause 6.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7535890" w14:textId="77777777" w:rsidR="00DE6A83" w:rsidRPr="009B053A" w:rsidRDefault="00DE6A83" w:rsidP="00DE6A83">
            <w:pPr>
              <w:pStyle w:val="TAL"/>
              <w:rPr>
                <w:snapToGrid w:val="0"/>
                <w:lang w:eastAsia="sv-SE"/>
              </w:rPr>
            </w:pPr>
          </w:p>
        </w:tc>
      </w:tr>
      <w:tr w:rsidR="00AB2B30" w:rsidRPr="009B053A" w14:paraId="44C6B9F2"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33A3CA" w14:textId="77777777" w:rsidR="00AB2B30" w:rsidRPr="009B053A" w:rsidRDefault="006A7121">
            <w:pPr>
              <w:pStyle w:val="TAL"/>
            </w:pPr>
            <w:r w:rsidRPr="009B053A">
              <w:t>6.2B.4.1.1 Configured Output Power Level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D1F3E05" w14:textId="77777777" w:rsidR="00AB2B30" w:rsidRPr="009B053A" w:rsidRDefault="006A7121">
            <w:pPr>
              <w:pStyle w:val="TAL"/>
            </w:pPr>
            <w:r w:rsidRPr="009B053A">
              <w:t>Same as clause 6.2B.1.1</w:t>
            </w:r>
          </w:p>
        </w:tc>
        <w:tc>
          <w:tcPr>
            <w:tcW w:w="2720" w:type="dxa"/>
            <w:gridSpan w:val="2"/>
            <w:tcBorders>
              <w:top w:val="single" w:sz="4" w:space="0" w:color="auto"/>
              <w:left w:val="single" w:sz="4" w:space="0" w:color="auto"/>
              <w:bottom w:val="single" w:sz="4" w:space="0" w:color="auto"/>
              <w:right w:val="single" w:sz="4" w:space="0" w:color="auto"/>
            </w:tcBorders>
          </w:tcPr>
          <w:p w14:paraId="729B2426" w14:textId="77777777" w:rsidR="00AB2B30" w:rsidRPr="009B053A" w:rsidRDefault="00AB2B30">
            <w:pPr>
              <w:pStyle w:val="TAL"/>
              <w:rPr>
                <w:snapToGrid w:val="0"/>
                <w:lang w:eastAsia="sv-SE"/>
              </w:rPr>
            </w:pPr>
          </w:p>
        </w:tc>
      </w:tr>
      <w:tr w:rsidR="00AB2B30" w:rsidRPr="009B053A" w14:paraId="0CF7F25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D8415F" w14:textId="77777777" w:rsidR="00AB2B30" w:rsidRPr="009B053A" w:rsidRDefault="006A7121">
            <w:pPr>
              <w:pStyle w:val="TAL"/>
            </w:pPr>
            <w:r w:rsidRPr="009B053A">
              <w:t>6.2B.4.1.2 Configured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150A5CB" w14:textId="77777777" w:rsidR="00AB2B30" w:rsidRPr="009B053A" w:rsidRDefault="006A7121">
            <w:pPr>
              <w:pStyle w:val="TAL"/>
            </w:pPr>
            <w:r w:rsidRPr="009B053A">
              <w:t>Same as clause 6.2B.1.2</w:t>
            </w:r>
          </w:p>
        </w:tc>
        <w:tc>
          <w:tcPr>
            <w:tcW w:w="2720" w:type="dxa"/>
            <w:gridSpan w:val="2"/>
            <w:tcBorders>
              <w:top w:val="single" w:sz="4" w:space="0" w:color="auto"/>
              <w:left w:val="single" w:sz="4" w:space="0" w:color="auto"/>
              <w:bottom w:val="single" w:sz="4" w:space="0" w:color="auto"/>
              <w:right w:val="single" w:sz="4" w:space="0" w:color="auto"/>
            </w:tcBorders>
          </w:tcPr>
          <w:p w14:paraId="0DF50CC7" w14:textId="77777777" w:rsidR="00AB2B30" w:rsidRPr="009B053A" w:rsidRDefault="00AB2B30">
            <w:pPr>
              <w:pStyle w:val="TAL"/>
              <w:rPr>
                <w:snapToGrid w:val="0"/>
                <w:lang w:eastAsia="sv-SE"/>
              </w:rPr>
            </w:pPr>
          </w:p>
        </w:tc>
      </w:tr>
      <w:tr w:rsidR="00AB2B30" w:rsidRPr="009B053A" w14:paraId="78C5E73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F186329" w14:textId="1FE41F47" w:rsidR="00AB2B30" w:rsidRPr="009B053A" w:rsidRDefault="006A7121">
            <w:pPr>
              <w:pStyle w:val="TAL"/>
            </w:pPr>
            <w:r w:rsidRPr="009B053A">
              <w:t>6.2B.4.1.3 Configured Output Power for Inter-Band EN-DC within FR1</w:t>
            </w:r>
            <w:r w:rsidR="0080370C" w:rsidRPr="009B053A">
              <w:t xml:space="preserve"> (1 E-UTRA CC, 1 NR CC)</w:t>
            </w:r>
          </w:p>
        </w:tc>
        <w:tc>
          <w:tcPr>
            <w:tcW w:w="4535" w:type="dxa"/>
            <w:gridSpan w:val="2"/>
            <w:tcBorders>
              <w:top w:val="single" w:sz="4" w:space="0" w:color="auto"/>
              <w:left w:val="single" w:sz="4" w:space="0" w:color="auto"/>
              <w:bottom w:val="single" w:sz="4" w:space="0" w:color="auto"/>
              <w:right w:val="single" w:sz="4" w:space="0" w:color="auto"/>
            </w:tcBorders>
          </w:tcPr>
          <w:p w14:paraId="05A0E78A" w14:textId="77777777" w:rsidR="00AB2B30" w:rsidRPr="009B053A" w:rsidRDefault="006A7121">
            <w:pPr>
              <w:pStyle w:val="TAL"/>
            </w:pPr>
            <w:r w:rsidRPr="009B053A">
              <w:t>Same as clause 6.2B.1.3</w:t>
            </w:r>
          </w:p>
        </w:tc>
        <w:tc>
          <w:tcPr>
            <w:tcW w:w="2720" w:type="dxa"/>
            <w:gridSpan w:val="2"/>
            <w:tcBorders>
              <w:top w:val="single" w:sz="4" w:space="0" w:color="auto"/>
              <w:left w:val="single" w:sz="4" w:space="0" w:color="auto"/>
              <w:bottom w:val="single" w:sz="4" w:space="0" w:color="auto"/>
              <w:right w:val="single" w:sz="4" w:space="0" w:color="auto"/>
            </w:tcBorders>
          </w:tcPr>
          <w:p w14:paraId="08DF477B" w14:textId="77777777" w:rsidR="00AB2B30" w:rsidRPr="009B053A" w:rsidRDefault="00AB2B30">
            <w:pPr>
              <w:pStyle w:val="TAL"/>
              <w:rPr>
                <w:snapToGrid w:val="0"/>
                <w:lang w:eastAsia="sv-SE"/>
              </w:rPr>
            </w:pPr>
          </w:p>
        </w:tc>
      </w:tr>
      <w:tr w:rsidR="0080370C" w:rsidRPr="009B053A" w14:paraId="40FA586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29BB697" w14:textId="1656418F" w:rsidR="0080370C" w:rsidRPr="009B053A" w:rsidRDefault="0080370C" w:rsidP="0080370C">
            <w:pPr>
              <w:pStyle w:val="TAL"/>
            </w:pPr>
            <w:r w:rsidRPr="009B053A">
              <w:t>6.2B.4.1.3_1 Configured Output Power for Inter-Band EN-DC within FR1 (2 E-UTRA CCs, 1 NR CC)</w:t>
            </w:r>
          </w:p>
        </w:tc>
        <w:tc>
          <w:tcPr>
            <w:tcW w:w="4535" w:type="dxa"/>
            <w:gridSpan w:val="2"/>
            <w:tcBorders>
              <w:top w:val="single" w:sz="4" w:space="0" w:color="auto"/>
              <w:left w:val="single" w:sz="4" w:space="0" w:color="auto"/>
              <w:bottom w:val="single" w:sz="4" w:space="0" w:color="auto"/>
              <w:right w:val="single" w:sz="4" w:space="0" w:color="auto"/>
            </w:tcBorders>
          </w:tcPr>
          <w:p w14:paraId="4AB873D4" w14:textId="061DCCAA" w:rsidR="0080370C" w:rsidRPr="009B053A" w:rsidRDefault="0080370C" w:rsidP="0080370C">
            <w:pPr>
              <w:pStyle w:val="TAL"/>
            </w:pPr>
            <w:r w:rsidRPr="009B053A">
              <w:t>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14075F7" w14:textId="77777777" w:rsidR="0080370C" w:rsidRPr="009B053A" w:rsidRDefault="0080370C" w:rsidP="0080370C">
            <w:pPr>
              <w:pStyle w:val="TAL"/>
              <w:rPr>
                <w:snapToGrid w:val="0"/>
                <w:lang w:eastAsia="sv-SE"/>
              </w:rPr>
            </w:pPr>
          </w:p>
        </w:tc>
      </w:tr>
      <w:tr w:rsidR="00AA5FB6" w:rsidRPr="009B053A" w14:paraId="7B0E66D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A2BC35" w14:textId="7702DBCC" w:rsidR="00AA5FB6" w:rsidRPr="009B053A" w:rsidRDefault="00AA5FB6" w:rsidP="00AA5FB6">
            <w:pPr>
              <w:pStyle w:val="TAL"/>
            </w:pPr>
            <w:r w:rsidRPr="009B053A">
              <w:t>6.2B.4.1.4_1 Configured Output Power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51B1717" w14:textId="43B70750" w:rsidR="00AA5FB6" w:rsidRPr="009B053A" w:rsidRDefault="00AA5FB6" w:rsidP="00AA5FB6">
            <w:pPr>
              <w:pStyle w:val="TAL"/>
            </w:pPr>
            <w:r w:rsidRPr="009B053A">
              <w:t>Same as clause 6.2.4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B51C564" w14:textId="77777777" w:rsidR="00AA5FB6" w:rsidRPr="009B053A" w:rsidRDefault="00AA5FB6" w:rsidP="00AA5FB6">
            <w:pPr>
              <w:pStyle w:val="TAL"/>
              <w:rPr>
                <w:snapToGrid w:val="0"/>
                <w:lang w:eastAsia="sv-SE"/>
              </w:rPr>
            </w:pPr>
          </w:p>
        </w:tc>
      </w:tr>
      <w:tr w:rsidR="00AB2B30" w:rsidRPr="009B053A" w14:paraId="046D292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B4389D9" w14:textId="77777777" w:rsidR="00AB2B30" w:rsidRPr="009B053A" w:rsidRDefault="006A7121">
            <w:pPr>
              <w:pStyle w:val="TAL"/>
            </w:pPr>
            <w:r w:rsidRPr="009B053A">
              <w:t>6.3B.1.1 Minimum Output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90C24DF" w14:textId="77777777" w:rsidR="00AB2B30" w:rsidRPr="009B053A" w:rsidRDefault="006A7121">
            <w:pPr>
              <w:pStyle w:val="TAL"/>
            </w:pPr>
            <w:r w:rsidRPr="009B053A">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1EF4D16" w14:textId="77777777" w:rsidR="00AB2B30" w:rsidRPr="009B053A" w:rsidRDefault="00AB2B30">
            <w:pPr>
              <w:pStyle w:val="TAL"/>
              <w:rPr>
                <w:snapToGrid w:val="0"/>
                <w:lang w:eastAsia="sv-SE"/>
              </w:rPr>
            </w:pPr>
          </w:p>
        </w:tc>
      </w:tr>
      <w:tr w:rsidR="00AB2B30" w:rsidRPr="009B053A" w14:paraId="77F296CA"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15147" w14:textId="77777777" w:rsidR="00AB2B30" w:rsidRPr="009B053A" w:rsidRDefault="006A7121">
            <w:pPr>
              <w:pStyle w:val="TAL"/>
            </w:pPr>
            <w:r w:rsidRPr="009B053A">
              <w:t>6.3B.1.2 Minimum output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B27F7E4" w14:textId="77777777" w:rsidR="00AB2B30" w:rsidRPr="009B053A" w:rsidRDefault="006A7121">
            <w:pPr>
              <w:pStyle w:val="TAL"/>
            </w:pPr>
            <w:r w:rsidRPr="009B053A">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75DE3A2" w14:textId="77777777" w:rsidR="00AB2B30" w:rsidRPr="009B053A" w:rsidRDefault="00AB2B30">
            <w:pPr>
              <w:pStyle w:val="TAL"/>
              <w:rPr>
                <w:snapToGrid w:val="0"/>
                <w:lang w:eastAsia="sv-SE"/>
              </w:rPr>
            </w:pPr>
          </w:p>
        </w:tc>
      </w:tr>
      <w:tr w:rsidR="00AB2B30" w:rsidRPr="009B053A" w14:paraId="1C0D188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08FB487" w14:textId="77777777" w:rsidR="00AB2B30" w:rsidRPr="009B053A" w:rsidRDefault="006A7121">
            <w:pPr>
              <w:pStyle w:val="TAL"/>
            </w:pPr>
            <w:r w:rsidRPr="009B053A">
              <w:t>6.3B.1.3 Minimum output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140D5D50" w14:textId="77777777" w:rsidR="00AB2B30" w:rsidRPr="009B053A" w:rsidRDefault="006A7121">
            <w:pPr>
              <w:pStyle w:val="TAL"/>
            </w:pPr>
            <w:r w:rsidRPr="009B053A">
              <w:t>Same as clause 6.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C1775D" w14:textId="77777777" w:rsidR="00AB2B30" w:rsidRPr="009B053A" w:rsidRDefault="00AB2B30">
            <w:pPr>
              <w:pStyle w:val="TAL"/>
              <w:rPr>
                <w:snapToGrid w:val="0"/>
                <w:lang w:eastAsia="sv-SE"/>
              </w:rPr>
            </w:pPr>
          </w:p>
        </w:tc>
      </w:tr>
      <w:tr w:rsidR="00AB2B30" w:rsidRPr="009B053A" w14:paraId="0AF13D7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D73DD66" w14:textId="77777777" w:rsidR="00AB2B30" w:rsidRPr="009B053A" w:rsidRDefault="006A7121">
            <w:pPr>
              <w:pStyle w:val="TAL"/>
            </w:pPr>
            <w:r w:rsidRPr="009B053A">
              <w:lastRenderedPageBreak/>
              <w:t>6.3B.1.4 Minimum Output Power for EN-DC Interband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2101556B" w14:textId="76F72B17" w:rsidR="00AB2B30" w:rsidRPr="009B053A" w:rsidRDefault="006A7121">
            <w:pPr>
              <w:pStyle w:val="TAL"/>
            </w:pPr>
            <w:r w:rsidRPr="009B053A">
              <w:t>Same as clause 6.3.1 in TS 38.521-</w:t>
            </w:r>
            <w:r w:rsidR="00B97A10" w:rsidRPr="009B053A">
              <w:t>2 </w:t>
            </w:r>
            <w:r w:rsidRPr="009B053A">
              <w:t>[</w:t>
            </w:r>
            <w:r w:rsidR="00B97A10" w:rsidRPr="009B053A">
              <w:t>9</w:t>
            </w:r>
            <w:r w:rsidRPr="009B053A">
              <w:t>]</w:t>
            </w:r>
          </w:p>
        </w:tc>
        <w:tc>
          <w:tcPr>
            <w:tcW w:w="2720" w:type="dxa"/>
            <w:gridSpan w:val="2"/>
            <w:tcBorders>
              <w:top w:val="single" w:sz="4" w:space="0" w:color="auto"/>
              <w:left w:val="single" w:sz="4" w:space="0" w:color="auto"/>
              <w:bottom w:val="single" w:sz="4" w:space="0" w:color="auto"/>
              <w:right w:val="single" w:sz="4" w:space="0" w:color="auto"/>
            </w:tcBorders>
          </w:tcPr>
          <w:p w14:paraId="4B36A8A9" w14:textId="77777777" w:rsidR="00AB2B30" w:rsidRPr="009B053A" w:rsidRDefault="00AB2B30">
            <w:pPr>
              <w:pStyle w:val="TAL"/>
              <w:rPr>
                <w:snapToGrid w:val="0"/>
                <w:lang w:eastAsia="sv-SE"/>
              </w:rPr>
            </w:pPr>
          </w:p>
        </w:tc>
      </w:tr>
      <w:tr w:rsidR="007E4734" w:rsidRPr="009B053A" w14:paraId="73EF621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835C10C" w14:textId="51A19EE3" w:rsidR="007E4734" w:rsidRPr="009B053A" w:rsidRDefault="007E4734" w:rsidP="007E4734">
            <w:pPr>
              <w:pStyle w:val="TAL"/>
            </w:pPr>
            <w:r w:rsidRPr="009B053A">
              <w:t>6.3B.1.4_1.1</w:t>
            </w:r>
            <w:r w:rsidRPr="009B053A">
              <w:tab/>
              <w:t>Minimum output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13B97E3" w14:textId="40593924" w:rsidR="007E4734" w:rsidRPr="009B053A" w:rsidRDefault="007E4734" w:rsidP="007E4734">
            <w:pPr>
              <w:pStyle w:val="TAL"/>
            </w:pPr>
            <w:r w:rsidRPr="009B053A">
              <w:t>Same as 6.3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3ED7F3" w14:textId="77777777" w:rsidR="007E4734" w:rsidRPr="009B053A" w:rsidRDefault="007E4734" w:rsidP="007E4734">
            <w:pPr>
              <w:pStyle w:val="TAL"/>
              <w:rPr>
                <w:snapToGrid w:val="0"/>
                <w:lang w:eastAsia="sv-SE"/>
              </w:rPr>
            </w:pPr>
          </w:p>
        </w:tc>
      </w:tr>
      <w:tr w:rsidR="007E4734" w:rsidRPr="009B053A" w14:paraId="5173317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E7482BB" w14:textId="39F1E947" w:rsidR="007E4734" w:rsidRPr="009B053A" w:rsidRDefault="007E4734" w:rsidP="007E4734">
            <w:pPr>
              <w:pStyle w:val="TAL"/>
            </w:pPr>
            <w:r w:rsidRPr="009B053A">
              <w:t>6.3B.1.4_1.2</w:t>
            </w:r>
            <w:r w:rsidRPr="009B053A">
              <w:tab/>
              <w:t>Minimum output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16C82085" w14:textId="108F2269" w:rsidR="007E4734" w:rsidRPr="009B053A" w:rsidRDefault="007E4734" w:rsidP="007E4734">
            <w:pPr>
              <w:pStyle w:val="TAL"/>
            </w:pPr>
            <w:r w:rsidRPr="009B053A">
              <w:t>Same as 6.3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9446F7" w14:textId="77777777" w:rsidR="007E4734" w:rsidRPr="009B053A" w:rsidRDefault="007E4734" w:rsidP="007E4734">
            <w:pPr>
              <w:pStyle w:val="TAL"/>
              <w:rPr>
                <w:snapToGrid w:val="0"/>
                <w:lang w:eastAsia="sv-SE"/>
              </w:rPr>
            </w:pPr>
          </w:p>
        </w:tc>
      </w:tr>
      <w:tr w:rsidR="007E4734" w:rsidRPr="009B053A" w14:paraId="3E6E1CF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77FA7B" w14:textId="5E27D2E9" w:rsidR="007E4734" w:rsidRPr="009B053A" w:rsidRDefault="007E4734" w:rsidP="007E4734">
            <w:pPr>
              <w:pStyle w:val="TAL"/>
            </w:pPr>
            <w:r w:rsidRPr="009B053A">
              <w:t>6.3B.1.4_1.3</w:t>
            </w:r>
            <w:r w:rsidRPr="009B053A">
              <w:tab/>
              <w:t>Minimum output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4D12FB9" w14:textId="38D31A66" w:rsidR="007E4734" w:rsidRPr="009B053A" w:rsidRDefault="007E4734" w:rsidP="007E4734">
            <w:pPr>
              <w:pStyle w:val="TAL"/>
            </w:pPr>
            <w:r w:rsidRPr="009B053A">
              <w:t>Same as 6.3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820D3E8" w14:textId="77777777" w:rsidR="007E4734" w:rsidRPr="009B053A" w:rsidRDefault="007E4734" w:rsidP="007E4734">
            <w:pPr>
              <w:pStyle w:val="TAL"/>
              <w:rPr>
                <w:snapToGrid w:val="0"/>
                <w:lang w:eastAsia="sv-SE"/>
              </w:rPr>
            </w:pPr>
          </w:p>
        </w:tc>
      </w:tr>
      <w:tr w:rsidR="00AB2B30" w:rsidRPr="009B053A" w14:paraId="5A48734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D0423E" w14:textId="77777777" w:rsidR="00AB2B30" w:rsidRPr="009B053A" w:rsidRDefault="006A7121">
            <w:pPr>
              <w:pStyle w:val="TAL"/>
            </w:pPr>
            <w:r w:rsidRPr="009B053A">
              <w:t>6.3B.2.1 Transmit OFF Powe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78A24F5" w14:textId="77777777" w:rsidR="00AB2B30" w:rsidRPr="009B053A" w:rsidRDefault="006A7121">
            <w:pPr>
              <w:pStyle w:val="TAL"/>
            </w:pPr>
            <w:r w:rsidRPr="009B053A">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9B89C14" w14:textId="77777777" w:rsidR="00AB2B30" w:rsidRPr="009B053A" w:rsidRDefault="00AB2B30">
            <w:pPr>
              <w:pStyle w:val="TAL"/>
              <w:rPr>
                <w:snapToGrid w:val="0"/>
                <w:lang w:eastAsia="sv-SE"/>
              </w:rPr>
            </w:pPr>
          </w:p>
        </w:tc>
      </w:tr>
      <w:tr w:rsidR="00AB2B30" w:rsidRPr="009B053A" w14:paraId="126E9CE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7B0D43" w14:textId="77777777" w:rsidR="00AB2B30" w:rsidRPr="009B053A" w:rsidRDefault="006A7121">
            <w:pPr>
              <w:pStyle w:val="TAL"/>
            </w:pPr>
            <w:r w:rsidRPr="009B053A">
              <w:t>6.3B.2.2 Transmit OFF Powe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3B88C19" w14:textId="77777777" w:rsidR="00AB2B30" w:rsidRPr="009B053A" w:rsidRDefault="006A7121">
            <w:pPr>
              <w:pStyle w:val="TAL"/>
            </w:pPr>
            <w:r w:rsidRPr="009B053A">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E35CDF" w14:textId="77777777" w:rsidR="00AB2B30" w:rsidRPr="009B053A" w:rsidRDefault="00AB2B30">
            <w:pPr>
              <w:pStyle w:val="TAL"/>
              <w:rPr>
                <w:snapToGrid w:val="0"/>
                <w:lang w:eastAsia="sv-SE"/>
              </w:rPr>
            </w:pPr>
          </w:p>
        </w:tc>
      </w:tr>
      <w:tr w:rsidR="00AB2B30" w:rsidRPr="009B053A" w14:paraId="4AFA9E8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86CF45" w14:textId="77777777" w:rsidR="00AB2B30" w:rsidRPr="009B053A" w:rsidRDefault="006A7121">
            <w:pPr>
              <w:pStyle w:val="TAL"/>
            </w:pPr>
            <w:r w:rsidRPr="009B053A">
              <w:t>6.3B.2.3 Transmit OFF Powe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6CA5320" w14:textId="77777777" w:rsidR="00AB2B30" w:rsidRPr="009B053A" w:rsidRDefault="006A7121">
            <w:pPr>
              <w:pStyle w:val="TAL"/>
            </w:pPr>
            <w:r w:rsidRPr="009B053A">
              <w:t>Same as clause 6.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3A9EC" w14:textId="77777777" w:rsidR="00AB2B30" w:rsidRPr="009B053A" w:rsidRDefault="00AB2B30">
            <w:pPr>
              <w:pStyle w:val="TAL"/>
              <w:rPr>
                <w:snapToGrid w:val="0"/>
                <w:lang w:eastAsia="sv-SE"/>
              </w:rPr>
            </w:pPr>
          </w:p>
        </w:tc>
      </w:tr>
      <w:tr w:rsidR="00AB2B30" w:rsidRPr="009B053A" w14:paraId="7C23274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A041B7" w14:textId="77777777" w:rsidR="00AB2B30" w:rsidRPr="009B053A" w:rsidRDefault="006A7121">
            <w:pPr>
              <w:pStyle w:val="TAL"/>
            </w:pPr>
            <w:r w:rsidRPr="009B053A">
              <w:t>6.3B.2.4 Transmit OFF Powe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1E05C474" w14:textId="77777777" w:rsidR="00AB2B30" w:rsidRPr="009B053A" w:rsidRDefault="006A7121">
            <w:pPr>
              <w:pStyle w:val="TAL"/>
            </w:pPr>
            <w:r w:rsidRPr="009B053A">
              <w:t>Same as clause 6.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4E47BE" w14:textId="77777777" w:rsidR="00AB2B30" w:rsidRPr="009B053A" w:rsidRDefault="00AB2B30">
            <w:pPr>
              <w:pStyle w:val="TAL"/>
              <w:rPr>
                <w:snapToGrid w:val="0"/>
                <w:lang w:eastAsia="sv-SE"/>
              </w:rPr>
            </w:pPr>
          </w:p>
        </w:tc>
      </w:tr>
      <w:tr w:rsidR="00AB2B30" w:rsidRPr="009B053A" w14:paraId="3F507B7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A7A8A9" w14:textId="77777777" w:rsidR="00AB2B30" w:rsidRPr="009B053A" w:rsidRDefault="006A7121">
            <w:pPr>
              <w:pStyle w:val="TAL"/>
            </w:pPr>
            <w:r w:rsidRPr="009B053A">
              <w:t>6.3B.3.1 Tx ON/OFF time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9FE469F" w14:textId="77777777" w:rsidR="00AB2B30" w:rsidRPr="009B053A" w:rsidRDefault="006A7121">
            <w:pPr>
              <w:pStyle w:val="TAL"/>
            </w:pPr>
            <w:r w:rsidRPr="009B053A">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AE7F28A" w14:textId="77777777" w:rsidR="00AB2B30" w:rsidRPr="009B053A" w:rsidRDefault="00AB2B30">
            <w:pPr>
              <w:pStyle w:val="TAL"/>
              <w:rPr>
                <w:snapToGrid w:val="0"/>
                <w:lang w:eastAsia="sv-SE"/>
              </w:rPr>
            </w:pPr>
          </w:p>
        </w:tc>
      </w:tr>
      <w:tr w:rsidR="00A73E3D" w:rsidRPr="009B053A" w14:paraId="57022A4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60AF3F" w14:textId="6FADB04D" w:rsidR="00A73E3D" w:rsidRPr="009B053A" w:rsidRDefault="00A73E3D" w:rsidP="00A73E3D">
            <w:pPr>
              <w:pStyle w:val="TAL"/>
            </w:pPr>
            <w:r w:rsidRPr="009B053A">
              <w:t>6.3B.2.4_1.1 Transmit OFF Powe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072FDEDA" w14:textId="755175AD" w:rsidR="00A73E3D" w:rsidRPr="009B053A" w:rsidRDefault="00A73E3D" w:rsidP="00A73E3D">
            <w:pPr>
              <w:pStyle w:val="TAL"/>
            </w:pPr>
            <w:r w:rsidRPr="009B053A">
              <w:t>Same as clause 6.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285184D" w14:textId="77777777" w:rsidR="00A73E3D" w:rsidRPr="009B053A" w:rsidRDefault="00A73E3D" w:rsidP="00A73E3D">
            <w:pPr>
              <w:pStyle w:val="TAL"/>
              <w:rPr>
                <w:snapToGrid w:val="0"/>
                <w:lang w:eastAsia="sv-SE"/>
              </w:rPr>
            </w:pPr>
          </w:p>
        </w:tc>
      </w:tr>
      <w:tr w:rsidR="00A73E3D" w:rsidRPr="009B053A" w14:paraId="728303A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011BA" w14:textId="511C69DA" w:rsidR="00A73E3D" w:rsidRPr="009B053A" w:rsidRDefault="00A73E3D" w:rsidP="00A73E3D">
            <w:pPr>
              <w:pStyle w:val="TAL"/>
            </w:pPr>
            <w:r w:rsidRPr="009B053A">
              <w:t>6.3B.2.4_1.2 Transmit OFF Powe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4334E583" w14:textId="4A15C1B6" w:rsidR="00A73E3D" w:rsidRPr="009B053A" w:rsidRDefault="00A73E3D" w:rsidP="00A73E3D">
            <w:pPr>
              <w:pStyle w:val="TAL"/>
            </w:pPr>
            <w:r w:rsidRPr="009B053A">
              <w:t>Same as clause 6.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F559D5E" w14:textId="77777777" w:rsidR="00A73E3D" w:rsidRPr="009B053A" w:rsidRDefault="00A73E3D" w:rsidP="00A73E3D">
            <w:pPr>
              <w:pStyle w:val="TAL"/>
              <w:rPr>
                <w:snapToGrid w:val="0"/>
                <w:lang w:eastAsia="sv-SE"/>
              </w:rPr>
            </w:pPr>
          </w:p>
        </w:tc>
      </w:tr>
      <w:tr w:rsidR="00A73E3D" w:rsidRPr="009B053A" w14:paraId="4FB6983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C6D6A5" w14:textId="3FB54413" w:rsidR="00A73E3D" w:rsidRPr="009B053A" w:rsidRDefault="00A73E3D" w:rsidP="00A73E3D">
            <w:pPr>
              <w:pStyle w:val="TAL"/>
            </w:pPr>
            <w:r w:rsidRPr="009B053A">
              <w:t>6.3B.2.4_1.3 Transmit OFF Powe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vAlign w:val="center"/>
          </w:tcPr>
          <w:p w14:paraId="31255FF1" w14:textId="28016864" w:rsidR="00A73E3D" w:rsidRPr="009B053A" w:rsidRDefault="00A73E3D" w:rsidP="00A73E3D">
            <w:pPr>
              <w:pStyle w:val="TAL"/>
            </w:pPr>
            <w:r w:rsidRPr="009B053A">
              <w:t>Same as clause 6.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DE7EE4" w14:textId="77777777" w:rsidR="00A73E3D" w:rsidRPr="009B053A" w:rsidRDefault="00A73E3D" w:rsidP="00A73E3D">
            <w:pPr>
              <w:pStyle w:val="TAL"/>
              <w:rPr>
                <w:snapToGrid w:val="0"/>
                <w:lang w:eastAsia="sv-SE"/>
              </w:rPr>
            </w:pPr>
          </w:p>
        </w:tc>
      </w:tr>
      <w:tr w:rsidR="00AB2B30" w:rsidRPr="009B053A" w14:paraId="0C4761D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9E3EB5" w14:textId="77777777" w:rsidR="00AB2B30" w:rsidRPr="009B053A" w:rsidRDefault="006A7121">
            <w:pPr>
              <w:pStyle w:val="TAL"/>
            </w:pPr>
            <w:r w:rsidRPr="009B053A">
              <w:t>6.3B.3.2 Tx ON/OFF time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AD8667F" w14:textId="77777777" w:rsidR="00AB2B30" w:rsidRPr="009B053A" w:rsidRDefault="006A7121">
            <w:pPr>
              <w:pStyle w:val="TAL"/>
            </w:pPr>
            <w:r w:rsidRPr="009B053A">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AE0C737" w14:textId="77777777" w:rsidR="00AB2B30" w:rsidRPr="009B053A" w:rsidRDefault="00AB2B30">
            <w:pPr>
              <w:pStyle w:val="TAL"/>
              <w:rPr>
                <w:snapToGrid w:val="0"/>
                <w:lang w:eastAsia="sv-SE"/>
              </w:rPr>
            </w:pPr>
          </w:p>
        </w:tc>
      </w:tr>
      <w:tr w:rsidR="00AB2B30" w:rsidRPr="009B053A" w14:paraId="7C738A5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8185A5" w14:textId="77777777" w:rsidR="00AB2B30" w:rsidRPr="009B053A" w:rsidRDefault="006A7121">
            <w:pPr>
              <w:pStyle w:val="TAL"/>
            </w:pPr>
            <w:r w:rsidRPr="009B053A">
              <w:t>6.3B.3.3 Tx ON/OFF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8F0CD2D" w14:textId="77777777" w:rsidR="00AB2B30" w:rsidRPr="009B053A" w:rsidRDefault="006A7121">
            <w:pPr>
              <w:pStyle w:val="TAL"/>
            </w:pPr>
            <w:r w:rsidRPr="009B053A">
              <w:t>Same as clause 6.3.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8FC2710" w14:textId="77777777" w:rsidR="00AB2B30" w:rsidRPr="009B053A" w:rsidRDefault="00AB2B30">
            <w:pPr>
              <w:pStyle w:val="TAL"/>
              <w:rPr>
                <w:snapToGrid w:val="0"/>
                <w:lang w:eastAsia="sv-SE"/>
              </w:rPr>
            </w:pPr>
          </w:p>
        </w:tc>
      </w:tr>
      <w:tr w:rsidR="00390B9C" w:rsidRPr="009B053A" w14:paraId="1FA25DD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6A4ABE3" w14:textId="31BA4300" w:rsidR="00390B9C" w:rsidRPr="009B053A" w:rsidRDefault="00390B9C" w:rsidP="00390B9C">
            <w:pPr>
              <w:pStyle w:val="TAL"/>
            </w:pPr>
            <w:r w:rsidRPr="009B053A">
              <w:rPr>
                <w:lang w:eastAsia="ja-JP"/>
              </w:rPr>
              <w:t>6.3B.3.4 Transmit ON/OFF time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662DC08" w14:textId="51A93170" w:rsidR="00390B9C" w:rsidRPr="009B053A" w:rsidRDefault="00390B9C" w:rsidP="00390B9C">
            <w:pPr>
              <w:pStyle w:val="TAL"/>
            </w:pPr>
            <w:r w:rsidRPr="009B053A">
              <w:t>Same as clause 6.3.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A0246E" w14:textId="77777777" w:rsidR="00390B9C" w:rsidRPr="009B053A" w:rsidRDefault="00390B9C" w:rsidP="00390B9C">
            <w:pPr>
              <w:pStyle w:val="TAL"/>
              <w:rPr>
                <w:snapToGrid w:val="0"/>
                <w:lang w:eastAsia="sv-SE"/>
              </w:rPr>
            </w:pPr>
          </w:p>
        </w:tc>
      </w:tr>
      <w:tr w:rsidR="002D4FAD" w:rsidRPr="009B053A" w14:paraId="776EB8F2" w14:textId="77777777" w:rsidTr="00C71F86">
        <w:trPr>
          <w:gridAfter w:val="1"/>
          <w:wAfter w:w="75" w:type="dxa"/>
          <w:cantSplit/>
          <w:jc w:val="center"/>
          <w:ins w:id="12191" w:author="3564" w:date="2023-06-09T11:04:00Z"/>
        </w:trPr>
        <w:tc>
          <w:tcPr>
            <w:tcW w:w="2435" w:type="dxa"/>
            <w:gridSpan w:val="2"/>
            <w:tcBorders>
              <w:top w:val="single" w:sz="4" w:space="0" w:color="auto"/>
              <w:left w:val="single" w:sz="4" w:space="0" w:color="auto"/>
              <w:bottom w:val="single" w:sz="4" w:space="0" w:color="auto"/>
              <w:right w:val="single" w:sz="4" w:space="0" w:color="auto"/>
            </w:tcBorders>
          </w:tcPr>
          <w:p w14:paraId="59504715" w14:textId="77777777" w:rsidR="002D4FAD" w:rsidRPr="009B053A" w:rsidRDefault="002D4FAD" w:rsidP="00C71F86">
            <w:pPr>
              <w:pStyle w:val="TAL"/>
              <w:rPr>
                <w:ins w:id="12192" w:author="3564" w:date="2023-06-09T11:04:00Z"/>
                <w:lang w:eastAsia="ja-JP"/>
              </w:rPr>
            </w:pPr>
            <w:ins w:id="12193" w:author="3564" w:date="2023-06-09T11:04:00Z">
              <w:r>
                <w:rPr>
                  <w:lang w:eastAsia="ja-JP"/>
                </w:rPr>
                <w:t xml:space="preserve">6.3B.3.4_1.1 </w:t>
              </w:r>
              <w:r w:rsidRPr="00B21CF5">
                <w:rPr>
                  <w:lang w:eastAsia="ja-JP"/>
                </w:rPr>
                <w:t>Transmit ON/OFF time mask for inter-band EN-DC including FR2 (2 NR CCs)</w:t>
              </w:r>
            </w:ins>
          </w:p>
        </w:tc>
        <w:tc>
          <w:tcPr>
            <w:tcW w:w="4535" w:type="dxa"/>
            <w:gridSpan w:val="2"/>
            <w:tcBorders>
              <w:top w:val="single" w:sz="4" w:space="0" w:color="auto"/>
              <w:left w:val="single" w:sz="4" w:space="0" w:color="auto"/>
              <w:bottom w:val="single" w:sz="4" w:space="0" w:color="auto"/>
              <w:right w:val="single" w:sz="4" w:space="0" w:color="auto"/>
            </w:tcBorders>
          </w:tcPr>
          <w:p w14:paraId="77C3E07E" w14:textId="77777777" w:rsidR="002D4FAD" w:rsidRPr="009B053A" w:rsidRDefault="002D4FAD" w:rsidP="00C71F86">
            <w:pPr>
              <w:pStyle w:val="TAL"/>
              <w:rPr>
                <w:ins w:id="12194" w:author="3564" w:date="2023-06-09T11:04:00Z"/>
              </w:rPr>
            </w:pPr>
            <w:ins w:id="12195" w:author="3564" w:date="2023-06-09T11:04:00Z">
              <w:r w:rsidRPr="009B053A">
                <w:t>Same as clause 6.3</w:t>
              </w:r>
              <w:r>
                <w:t>A</w:t>
              </w:r>
              <w:r w:rsidRPr="009B053A">
                <w:t>.3.</w:t>
              </w:r>
              <w:r>
                <w:t>1.1</w:t>
              </w:r>
              <w:r w:rsidRPr="009B053A">
                <w:t xml:space="preserve"> in TS 38.521-2 [9]</w:t>
              </w:r>
            </w:ins>
          </w:p>
        </w:tc>
        <w:tc>
          <w:tcPr>
            <w:tcW w:w="2720" w:type="dxa"/>
            <w:gridSpan w:val="2"/>
            <w:tcBorders>
              <w:top w:val="single" w:sz="4" w:space="0" w:color="auto"/>
              <w:left w:val="single" w:sz="4" w:space="0" w:color="auto"/>
              <w:bottom w:val="single" w:sz="4" w:space="0" w:color="auto"/>
              <w:right w:val="single" w:sz="4" w:space="0" w:color="auto"/>
            </w:tcBorders>
          </w:tcPr>
          <w:p w14:paraId="3088493F" w14:textId="77777777" w:rsidR="002D4FAD" w:rsidRPr="009B053A" w:rsidRDefault="002D4FAD" w:rsidP="00C71F86">
            <w:pPr>
              <w:pStyle w:val="TAL"/>
              <w:rPr>
                <w:ins w:id="12196" w:author="3564" w:date="2023-06-09T11:04:00Z"/>
                <w:snapToGrid w:val="0"/>
                <w:lang w:eastAsia="sv-SE"/>
              </w:rPr>
            </w:pPr>
          </w:p>
        </w:tc>
      </w:tr>
      <w:tr w:rsidR="00AB2B30" w:rsidRPr="009B053A" w14:paraId="637D594A"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F43C8" w14:textId="77777777" w:rsidR="00AB2B30" w:rsidRPr="009B053A" w:rsidRDefault="006A7121">
            <w:pPr>
              <w:pStyle w:val="TAL"/>
            </w:pPr>
            <w:r w:rsidRPr="009B053A">
              <w:t>6.3B.4.3 PRACH Time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E284C90" w14:textId="77777777" w:rsidR="00AB2B30" w:rsidRPr="009B053A" w:rsidRDefault="006A7121">
            <w:pPr>
              <w:pStyle w:val="TAL"/>
            </w:pPr>
            <w:r w:rsidRPr="009B053A">
              <w:t>Same as clause 6.3.3.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0E025B" w14:textId="77777777" w:rsidR="00AB2B30" w:rsidRPr="009B053A" w:rsidRDefault="00AB2B30">
            <w:pPr>
              <w:pStyle w:val="TAL"/>
              <w:rPr>
                <w:snapToGrid w:val="0"/>
                <w:lang w:eastAsia="sv-SE"/>
              </w:rPr>
            </w:pPr>
          </w:p>
        </w:tc>
      </w:tr>
      <w:tr w:rsidR="00AB2B30" w:rsidRPr="009B053A" w14:paraId="035F714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4C04"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1.1</w:t>
            </w:r>
            <w:r w:rsidRPr="009B053A">
              <w:rPr>
                <w:rFonts w:ascii="Arial" w:hAnsi="Arial"/>
                <w:sz w:val="18"/>
                <w:lang w:eastAsia="en-US"/>
              </w:rPr>
              <w:tab/>
              <w:t>Absolu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08C1105"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8759EF1" w14:textId="77777777" w:rsidR="00AB2B30" w:rsidRPr="009B053A" w:rsidRDefault="00AB2B30">
            <w:pPr>
              <w:keepNext/>
              <w:keepLines/>
              <w:spacing w:after="0"/>
              <w:rPr>
                <w:rFonts w:ascii="Arial" w:hAnsi="Arial"/>
                <w:snapToGrid w:val="0"/>
                <w:sz w:val="18"/>
                <w:lang w:eastAsia="sv-SE"/>
              </w:rPr>
            </w:pPr>
          </w:p>
        </w:tc>
      </w:tr>
      <w:tr w:rsidR="00AB2B30" w:rsidRPr="009B053A" w14:paraId="5AC779D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8854BA"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1.2</w:t>
            </w:r>
            <w:r w:rsidRPr="009B053A">
              <w:rPr>
                <w:rFonts w:ascii="Arial" w:hAnsi="Arial"/>
                <w:sz w:val="18"/>
                <w:lang w:eastAsia="en-US"/>
              </w:rPr>
              <w:tab/>
              <w:t>Absolu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C27516B"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B6B346F" w14:textId="77777777" w:rsidR="00AB2B30" w:rsidRPr="009B053A" w:rsidRDefault="00AB2B30">
            <w:pPr>
              <w:keepNext/>
              <w:keepLines/>
              <w:spacing w:after="0"/>
              <w:rPr>
                <w:rFonts w:ascii="Arial" w:hAnsi="Arial"/>
                <w:snapToGrid w:val="0"/>
                <w:sz w:val="18"/>
                <w:lang w:eastAsia="sv-SE"/>
              </w:rPr>
            </w:pPr>
          </w:p>
        </w:tc>
      </w:tr>
      <w:tr w:rsidR="00AB2B30" w:rsidRPr="009B053A" w14:paraId="6723E6F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9AF0B9"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1.3</w:t>
            </w:r>
            <w:r w:rsidRPr="009B053A">
              <w:rPr>
                <w:rFonts w:ascii="Arial" w:hAnsi="Arial"/>
                <w:sz w:val="18"/>
                <w:lang w:eastAsia="en-US"/>
              </w:rPr>
              <w:tab/>
              <w:t>Absolu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011B017"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19D35C0" w14:textId="77777777" w:rsidR="00AB2B30" w:rsidRPr="009B053A" w:rsidRDefault="00AB2B30">
            <w:pPr>
              <w:keepNext/>
              <w:keepLines/>
              <w:spacing w:after="0"/>
              <w:rPr>
                <w:rFonts w:ascii="Arial" w:hAnsi="Arial"/>
                <w:snapToGrid w:val="0"/>
                <w:sz w:val="18"/>
                <w:lang w:eastAsia="sv-SE"/>
              </w:rPr>
            </w:pPr>
          </w:p>
        </w:tc>
      </w:tr>
      <w:tr w:rsidR="00AB2B30" w:rsidRPr="009B053A" w14:paraId="7DC2ED6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02788"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1.4</w:t>
            </w:r>
            <w:r w:rsidRPr="009B053A">
              <w:rPr>
                <w:rFonts w:ascii="Arial" w:hAnsi="Arial"/>
                <w:sz w:val="18"/>
                <w:lang w:eastAsia="en-US"/>
              </w:rPr>
              <w:tab/>
              <w:t>Absolu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ED98723"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237C9" w14:textId="77777777" w:rsidR="00AB2B30" w:rsidRPr="009B053A" w:rsidRDefault="00AB2B30">
            <w:pPr>
              <w:keepNext/>
              <w:keepLines/>
              <w:spacing w:after="0"/>
              <w:rPr>
                <w:rFonts w:ascii="Arial" w:hAnsi="Arial"/>
                <w:snapToGrid w:val="0"/>
                <w:sz w:val="18"/>
                <w:lang w:eastAsia="sv-SE"/>
              </w:rPr>
            </w:pPr>
          </w:p>
        </w:tc>
      </w:tr>
      <w:tr w:rsidR="00AB2B30" w:rsidRPr="009B053A" w14:paraId="0C128F94"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1ADBB7"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lastRenderedPageBreak/>
              <w:t>6.3B.8.2.1</w:t>
            </w:r>
            <w:r w:rsidRPr="009B053A">
              <w:rPr>
                <w:rFonts w:ascii="Arial" w:hAnsi="Arial"/>
                <w:sz w:val="18"/>
                <w:lang w:eastAsia="en-US"/>
              </w:rPr>
              <w:tab/>
              <w:t>Relativ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36BDE03"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C30ED75" w14:textId="77777777" w:rsidR="00AB2B30" w:rsidRPr="009B053A" w:rsidRDefault="00AB2B30">
            <w:pPr>
              <w:keepNext/>
              <w:keepLines/>
              <w:spacing w:after="0"/>
              <w:rPr>
                <w:rFonts w:ascii="Arial" w:hAnsi="Arial"/>
                <w:snapToGrid w:val="0"/>
                <w:sz w:val="18"/>
                <w:lang w:eastAsia="sv-SE"/>
              </w:rPr>
            </w:pPr>
          </w:p>
        </w:tc>
      </w:tr>
      <w:tr w:rsidR="00AB2B30" w:rsidRPr="009B053A" w14:paraId="3FAE8F2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F1ACDB9"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2.2</w:t>
            </w:r>
            <w:r w:rsidRPr="009B053A">
              <w:rPr>
                <w:rFonts w:ascii="Arial" w:hAnsi="Arial"/>
                <w:sz w:val="18"/>
                <w:lang w:eastAsia="en-US"/>
              </w:rPr>
              <w:tab/>
              <w:t>Relativ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2530B73"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6EAFB11" w14:textId="77777777" w:rsidR="00AB2B30" w:rsidRPr="009B053A" w:rsidRDefault="00AB2B30">
            <w:pPr>
              <w:keepNext/>
              <w:keepLines/>
              <w:spacing w:after="0"/>
              <w:rPr>
                <w:rFonts w:ascii="Arial" w:hAnsi="Arial"/>
                <w:snapToGrid w:val="0"/>
                <w:sz w:val="18"/>
                <w:lang w:eastAsia="sv-SE"/>
              </w:rPr>
            </w:pPr>
          </w:p>
        </w:tc>
      </w:tr>
      <w:tr w:rsidR="00AB2B30" w:rsidRPr="009B053A" w14:paraId="4DD3226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B76D38"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2.3</w:t>
            </w:r>
            <w:r w:rsidRPr="009B053A">
              <w:rPr>
                <w:rFonts w:ascii="Arial" w:hAnsi="Arial"/>
                <w:sz w:val="18"/>
                <w:lang w:eastAsia="en-US"/>
              </w:rPr>
              <w:tab/>
              <w:t>Relativ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5E5B5D6"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87DD14C" w14:textId="77777777" w:rsidR="00AB2B30" w:rsidRPr="009B053A" w:rsidRDefault="00AB2B30">
            <w:pPr>
              <w:keepNext/>
              <w:keepLines/>
              <w:spacing w:after="0"/>
              <w:rPr>
                <w:rFonts w:ascii="Arial" w:hAnsi="Arial"/>
                <w:snapToGrid w:val="0"/>
                <w:sz w:val="18"/>
                <w:lang w:eastAsia="sv-SE"/>
              </w:rPr>
            </w:pPr>
          </w:p>
        </w:tc>
      </w:tr>
      <w:tr w:rsidR="00AB2B30" w:rsidRPr="009B053A" w14:paraId="2A74371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DCBD4A"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2.4</w:t>
            </w:r>
            <w:r w:rsidRPr="009B053A">
              <w:rPr>
                <w:rFonts w:ascii="Arial" w:hAnsi="Arial"/>
                <w:sz w:val="18"/>
                <w:lang w:eastAsia="en-US"/>
              </w:rPr>
              <w:tab/>
              <w:t>Relativ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2A5685DE"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5A6226" w14:textId="77777777" w:rsidR="00AB2B30" w:rsidRPr="009B053A" w:rsidRDefault="00AB2B30">
            <w:pPr>
              <w:keepNext/>
              <w:keepLines/>
              <w:spacing w:after="0"/>
              <w:rPr>
                <w:rFonts w:ascii="Arial" w:hAnsi="Arial"/>
                <w:snapToGrid w:val="0"/>
                <w:sz w:val="18"/>
                <w:lang w:eastAsia="sv-SE"/>
              </w:rPr>
            </w:pPr>
          </w:p>
        </w:tc>
      </w:tr>
      <w:tr w:rsidR="00AB2B30" w:rsidRPr="009B053A" w14:paraId="0BD07262"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72BE7B"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3.1</w:t>
            </w:r>
            <w:r w:rsidRPr="009B053A">
              <w:rPr>
                <w:rFonts w:ascii="Arial" w:hAnsi="Arial"/>
                <w:sz w:val="18"/>
                <w:lang w:eastAsia="en-US"/>
              </w:rPr>
              <w:tab/>
              <w:t>Aggregate power tolera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024CF4"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B4EDF12" w14:textId="77777777" w:rsidR="00AB2B30" w:rsidRPr="009B053A" w:rsidRDefault="00AB2B30">
            <w:pPr>
              <w:keepNext/>
              <w:keepLines/>
              <w:spacing w:after="0"/>
              <w:rPr>
                <w:rFonts w:ascii="Arial" w:hAnsi="Arial"/>
                <w:snapToGrid w:val="0"/>
                <w:sz w:val="18"/>
                <w:lang w:eastAsia="sv-SE"/>
              </w:rPr>
            </w:pPr>
          </w:p>
        </w:tc>
      </w:tr>
      <w:tr w:rsidR="00AB2B30" w:rsidRPr="009B053A" w14:paraId="5EC3D01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6C0DFF5"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3.2</w:t>
            </w:r>
            <w:r w:rsidRPr="009B053A">
              <w:rPr>
                <w:rFonts w:ascii="Arial" w:hAnsi="Arial"/>
                <w:sz w:val="18"/>
                <w:lang w:eastAsia="en-US"/>
              </w:rPr>
              <w:tab/>
              <w:t>Aggregate power tolera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05CA959"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DD99206" w14:textId="77777777" w:rsidR="00AB2B30" w:rsidRPr="009B053A" w:rsidRDefault="00AB2B30">
            <w:pPr>
              <w:keepNext/>
              <w:keepLines/>
              <w:spacing w:after="0"/>
              <w:rPr>
                <w:rFonts w:ascii="Arial" w:hAnsi="Arial"/>
                <w:snapToGrid w:val="0"/>
                <w:sz w:val="18"/>
                <w:lang w:eastAsia="sv-SE"/>
              </w:rPr>
            </w:pPr>
          </w:p>
        </w:tc>
      </w:tr>
      <w:tr w:rsidR="00AB2B30" w:rsidRPr="009B053A" w14:paraId="187864A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12C904"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3.3</w:t>
            </w:r>
            <w:r w:rsidRPr="009B053A">
              <w:rPr>
                <w:rFonts w:ascii="Arial" w:hAnsi="Arial"/>
                <w:sz w:val="18"/>
                <w:lang w:eastAsia="en-US"/>
              </w:rPr>
              <w:tab/>
              <w:t>Aggregate power toleranc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00B65CF3"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F18761F" w14:textId="77777777" w:rsidR="00AB2B30" w:rsidRPr="009B053A" w:rsidRDefault="00AB2B30">
            <w:pPr>
              <w:keepNext/>
              <w:keepLines/>
              <w:spacing w:after="0"/>
              <w:rPr>
                <w:rFonts w:ascii="Arial" w:hAnsi="Arial"/>
                <w:snapToGrid w:val="0"/>
                <w:sz w:val="18"/>
                <w:lang w:eastAsia="sv-SE"/>
              </w:rPr>
            </w:pPr>
          </w:p>
        </w:tc>
      </w:tr>
      <w:tr w:rsidR="00AB2B30" w:rsidRPr="009B053A" w14:paraId="41AAFE6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BADE98"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6.3B.8.3.4</w:t>
            </w:r>
            <w:r w:rsidRPr="009B053A">
              <w:rPr>
                <w:rFonts w:ascii="Arial" w:hAnsi="Arial"/>
                <w:sz w:val="18"/>
                <w:lang w:eastAsia="en-US"/>
              </w:rPr>
              <w:tab/>
              <w:t>Aggregate power toleranc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4FA4B54" w14:textId="77777777" w:rsidR="00AB2B30" w:rsidRPr="009B053A" w:rsidRDefault="006A7121">
            <w:pPr>
              <w:keepNext/>
              <w:keepLines/>
              <w:spacing w:after="0"/>
              <w:rPr>
                <w:rFonts w:ascii="Arial" w:hAnsi="Arial"/>
                <w:sz w:val="18"/>
                <w:lang w:eastAsia="en-US"/>
              </w:rPr>
            </w:pPr>
            <w:r w:rsidRPr="009B053A">
              <w:rPr>
                <w:rFonts w:ascii="Arial" w:hAnsi="Arial"/>
                <w:sz w:val="18"/>
                <w:lang w:eastAsia="en-US"/>
              </w:rPr>
              <w:t>Same as clause 6.3.4.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28B4BF" w14:textId="77777777" w:rsidR="00AB2B30" w:rsidRPr="009B053A" w:rsidRDefault="00AB2B30">
            <w:pPr>
              <w:keepNext/>
              <w:keepLines/>
              <w:spacing w:after="0"/>
              <w:rPr>
                <w:rFonts w:ascii="Arial" w:hAnsi="Arial"/>
                <w:snapToGrid w:val="0"/>
                <w:sz w:val="18"/>
                <w:lang w:eastAsia="sv-SE"/>
              </w:rPr>
            </w:pPr>
          </w:p>
        </w:tc>
      </w:tr>
      <w:tr w:rsidR="00AB2B30" w:rsidRPr="009B053A" w14:paraId="2F0291E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7EF3299" w14:textId="77777777" w:rsidR="00AB2B30" w:rsidRPr="009B053A" w:rsidRDefault="006A7121">
            <w:pPr>
              <w:pStyle w:val="TAL"/>
            </w:pPr>
            <w:r w:rsidRPr="009B053A">
              <w:t>6.4B.1.1 Frequency Error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0E750EB9"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3BC27B57" w14:textId="77777777" w:rsidR="00AB2B30" w:rsidRPr="009B053A" w:rsidRDefault="00AB2B30">
            <w:pPr>
              <w:pStyle w:val="TAL"/>
              <w:rPr>
                <w:snapToGrid w:val="0"/>
                <w:lang w:eastAsia="sv-SE"/>
              </w:rPr>
            </w:pPr>
          </w:p>
        </w:tc>
      </w:tr>
      <w:tr w:rsidR="00AB2B30" w:rsidRPr="009B053A" w14:paraId="1333D83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A4D1FF" w14:textId="77777777" w:rsidR="00AB2B30" w:rsidRPr="009B053A" w:rsidRDefault="006A7121">
            <w:pPr>
              <w:pStyle w:val="TAL"/>
            </w:pPr>
            <w:r w:rsidRPr="009B053A">
              <w:t>6.4B.1.2 Frequency Error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E18CD26"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3882F668" w14:textId="77777777" w:rsidR="00AB2B30" w:rsidRPr="009B053A" w:rsidRDefault="00AB2B30">
            <w:pPr>
              <w:pStyle w:val="TAL"/>
              <w:rPr>
                <w:snapToGrid w:val="0"/>
                <w:lang w:eastAsia="sv-SE"/>
              </w:rPr>
            </w:pPr>
          </w:p>
        </w:tc>
      </w:tr>
      <w:tr w:rsidR="00AB2B30" w:rsidRPr="009B053A" w14:paraId="3750C58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F96C33" w14:textId="77777777" w:rsidR="00AB2B30" w:rsidRPr="009B053A" w:rsidRDefault="006A7121">
            <w:pPr>
              <w:pStyle w:val="TAL"/>
            </w:pPr>
            <w:r w:rsidRPr="009B053A">
              <w:t>6.4B.1.3 Frequency Error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9B8B44C" w14:textId="77777777" w:rsidR="00AB2B30" w:rsidRPr="009B053A" w:rsidRDefault="006A7121">
            <w:pPr>
              <w:pStyle w:val="TAL"/>
            </w:pPr>
            <w:r w:rsidRPr="009B053A">
              <w:t>Same as clause 6.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E9A44B" w14:textId="77777777" w:rsidR="00AB2B30" w:rsidRPr="009B053A" w:rsidRDefault="00AB2B30">
            <w:pPr>
              <w:pStyle w:val="TAL"/>
              <w:rPr>
                <w:snapToGrid w:val="0"/>
                <w:lang w:eastAsia="sv-SE"/>
              </w:rPr>
            </w:pPr>
          </w:p>
        </w:tc>
      </w:tr>
      <w:tr w:rsidR="00AB2B30" w:rsidRPr="009B053A" w14:paraId="5F8ECEF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0B6EF03" w14:textId="4E33829C" w:rsidR="00AB2B30" w:rsidRPr="009B053A" w:rsidRDefault="006A7121">
            <w:pPr>
              <w:pStyle w:val="TAL"/>
            </w:pPr>
            <w:r w:rsidRPr="009B053A">
              <w:t>6.4B.1.4 Frequency Error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4FC228C" w14:textId="77777777" w:rsidR="00AB2B30" w:rsidRPr="009B053A" w:rsidRDefault="006A7121">
            <w:pPr>
              <w:pStyle w:val="TAL"/>
            </w:pPr>
            <w:r w:rsidRPr="009B053A">
              <w:t>Same as clause 6.4.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C65A9C" w14:textId="77777777" w:rsidR="00AB2B30" w:rsidRPr="009B053A" w:rsidRDefault="00AB2B30">
            <w:pPr>
              <w:pStyle w:val="TAL"/>
              <w:rPr>
                <w:snapToGrid w:val="0"/>
                <w:lang w:eastAsia="sv-SE"/>
              </w:rPr>
            </w:pPr>
          </w:p>
        </w:tc>
      </w:tr>
      <w:tr w:rsidR="00AB2B30" w:rsidRPr="009B053A" w14:paraId="0B80A344"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4A7A238" w14:textId="01AFA928" w:rsidR="00AB2B30" w:rsidRPr="009B053A" w:rsidRDefault="006A7121">
            <w:pPr>
              <w:pStyle w:val="TAL"/>
            </w:pPr>
            <w:r w:rsidRPr="009B053A">
              <w:t>6.4B.1.4_1.1</w:t>
            </w:r>
            <w:r w:rsidR="001550BB" w:rsidRPr="009B053A">
              <w:t xml:space="preserve"> </w:t>
            </w:r>
            <w:r w:rsidRPr="009B053A">
              <w:t>Frequency Error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2E06FDCF" w14:textId="77777777" w:rsidR="00AB2B30" w:rsidRPr="009B053A" w:rsidRDefault="006A7121">
            <w:pPr>
              <w:pStyle w:val="TAL"/>
            </w:pPr>
            <w:r w:rsidRPr="009B053A">
              <w:t>Same as clause 6.4A.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D43C244" w14:textId="77777777" w:rsidR="00AB2B30" w:rsidRPr="009B053A" w:rsidRDefault="00AB2B30">
            <w:pPr>
              <w:pStyle w:val="TAL"/>
              <w:rPr>
                <w:snapToGrid w:val="0"/>
                <w:lang w:eastAsia="sv-SE"/>
              </w:rPr>
            </w:pPr>
          </w:p>
        </w:tc>
      </w:tr>
      <w:tr w:rsidR="00AB2B30" w:rsidRPr="009B053A" w14:paraId="360D5E9E"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1042525" w14:textId="50B25C60" w:rsidR="00AB2B30" w:rsidRPr="009B053A" w:rsidRDefault="006A7121">
            <w:pPr>
              <w:pStyle w:val="TAL"/>
            </w:pPr>
            <w:r w:rsidRPr="009B053A">
              <w:t>6.4B.1.4_1.2</w:t>
            </w:r>
            <w:r w:rsidR="001550BB" w:rsidRPr="009B053A">
              <w:t xml:space="preserve"> </w:t>
            </w:r>
            <w:r w:rsidRPr="009B053A">
              <w:t>Frequency Error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711D42E" w14:textId="77777777" w:rsidR="00AB2B30" w:rsidRPr="009B053A" w:rsidRDefault="006A7121">
            <w:pPr>
              <w:pStyle w:val="TAL"/>
            </w:pPr>
            <w:r w:rsidRPr="009B053A">
              <w:t>Same as clause 6.4A.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205DD74" w14:textId="77777777" w:rsidR="00AB2B30" w:rsidRPr="009B053A" w:rsidRDefault="00AB2B30">
            <w:pPr>
              <w:pStyle w:val="TAL"/>
              <w:rPr>
                <w:snapToGrid w:val="0"/>
                <w:lang w:eastAsia="sv-SE"/>
              </w:rPr>
            </w:pPr>
          </w:p>
        </w:tc>
      </w:tr>
      <w:tr w:rsidR="00AB2B30" w:rsidRPr="009B053A" w14:paraId="53811C1F" w14:textId="77777777" w:rsidTr="00267786">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9F3A513" w14:textId="2D418246" w:rsidR="00AB2B30" w:rsidRPr="009B053A" w:rsidRDefault="006A7121">
            <w:pPr>
              <w:pStyle w:val="TAL"/>
            </w:pPr>
            <w:r w:rsidRPr="009B053A">
              <w:t>6.4B.1.4_1.3</w:t>
            </w:r>
            <w:r w:rsidR="001550BB" w:rsidRPr="009B053A">
              <w:t xml:space="preserve"> </w:t>
            </w:r>
            <w:r w:rsidRPr="009B053A">
              <w:t>Frequency Error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531093EE" w14:textId="77777777" w:rsidR="00AB2B30" w:rsidRPr="009B053A" w:rsidRDefault="006A7121">
            <w:pPr>
              <w:pStyle w:val="TAL"/>
            </w:pPr>
            <w:r w:rsidRPr="009B053A">
              <w:t>Same as clause 6.4A.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E07FCFC" w14:textId="77777777" w:rsidR="00AB2B30" w:rsidRPr="009B053A" w:rsidRDefault="00AB2B30">
            <w:pPr>
              <w:pStyle w:val="TAL"/>
              <w:rPr>
                <w:snapToGrid w:val="0"/>
                <w:lang w:eastAsia="sv-SE"/>
              </w:rPr>
            </w:pPr>
          </w:p>
        </w:tc>
      </w:tr>
      <w:tr w:rsidR="00AB2B30" w:rsidRPr="009B053A" w14:paraId="3BE9B73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20C388" w14:textId="77777777" w:rsidR="00AB2B30" w:rsidRPr="009B053A" w:rsidRDefault="006A7121">
            <w:pPr>
              <w:pStyle w:val="TAL"/>
            </w:pPr>
            <w:r w:rsidRPr="009B053A">
              <w:t>6.4B.2.1.1 Error Vector Magnitud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2F9EBF5" w14:textId="77777777" w:rsidR="00AB2B30" w:rsidRPr="009B053A" w:rsidRDefault="006A7121">
            <w:pPr>
              <w:pStyle w:val="TAL"/>
            </w:pPr>
            <w:r w:rsidRPr="009B053A">
              <w:t>Same as clause 6.4.2.1 in TS 38.521-1 [8]</w:t>
            </w:r>
          </w:p>
          <w:p w14:paraId="58DDEEA5" w14:textId="77777777" w:rsidR="00AB2B30" w:rsidRPr="009B053A" w:rsidRDefault="006A7121">
            <w:pPr>
              <w:pStyle w:val="TAL"/>
            </w:pPr>
            <w:r w:rsidRPr="009B053A">
              <w:t>Uplink power measurement same as 6.3B.1.1.</w:t>
            </w:r>
          </w:p>
        </w:tc>
        <w:tc>
          <w:tcPr>
            <w:tcW w:w="2720" w:type="dxa"/>
            <w:gridSpan w:val="2"/>
            <w:tcBorders>
              <w:top w:val="single" w:sz="4" w:space="0" w:color="auto"/>
              <w:left w:val="single" w:sz="4" w:space="0" w:color="auto"/>
              <w:bottom w:val="single" w:sz="4" w:space="0" w:color="auto"/>
              <w:right w:val="single" w:sz="4" w:space="0" w:color="auto"/>
            </w:tcBorders>
          </w:tcPr>
          <w:p w14:paraId="55190535" w14:textId="77777777" w:rsidR="00AB2B30" w:rsidRPr="009B053A" w:rsidRDefault="00AB2B30">
            <w:pPr>
              <w:pStyle w:val="TAL"/>
              <w:rPr>
                <w:snapToGrid w:val="0"/>
                <w:lang w:eastAsia="sv-SE"/>
              </w:rPr>
            </w:pPr>
          </w:p>
        </w:tc>
      </w:tr>
      <w:tr w:rsidR="00AB2B30" w:rsidRPr="009B053A" w14:paraId="364AF1D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026A794" w14:textId="77777777" w:rsidR="00AB2B30" w:rsidRPr="009B053A" w:rsidRDefault="006A7121">
            <w:pPr>
              <w:pStyle w:val="TAL"/>
            </w:pPr>
            <w:r w:rsidRPr="009B053A">
              <w:t>6.4B.2.1.2 Carrier Leakag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35F79023" w14:textId="77777777" w:rsidR="00AB2B30" w:rsidRPr="009B053A" w:rsidRDefault="006A7121">
            <w:pPr>
              <w:pStyle w:val="TAL"/>
            </w:pPr>
            <w:r w:rsidRPr="009B053A">
              <w:t>Same as clause 6.4.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5617178" w14:textId="77777777" w:rsidR="00AB2B30" w:rsidRPr="009B053A" w:rsidRDefault="00AB2B30">
            <w:pPr>
              <w:pStyle w:val="TAL"/>
              <w:rPr>
                <w:snapToGrid w:val="0"/>
                <w:lang w:eastAsia="sv-SE"/>
              </w:rPr>
            </w:pPr>
          </w:p>
        </w:tc>
      </w:tr>
      <w:tr w:rsidR="00AB2B30" w:rsidRPr="009B053A" w14:paraId="3BE137D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2DB36D" w14:textId="77777777" w:rsidR="00AB2B30" w:rsidRPr="009B053A" w:rsidRDefault="006A7121">
            <w:pPr>
              <w:pStyle w:val="TAL"/>
            </w:pPr>
            <w:r w:rsidRPr="009B053A">
              <w:t>6.4B.2.1.3 In-band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495E60" w14:textId="033CF7B6" w:rsidR="00AB2B30" w:rsidRPr="009B053A" w:rsidRDefault="00B97A10">
            <w:pPr>
              <w:pStyle w:val="TAL"/>
            </w:pPr>
            <w:r w:rsidRPr="009B053A">
              <w:t xml:space="preserve">Same as clause 6.4.2.3 in TS 38.521-1 [8] for ENBW </w:t>
            </w:r>
            <w:r w:rsidRPr="009B053A">
              <w:rPr>
                <w:rFonts w:cs="Arial"/>
              </w:rPr>
              <w:t>≤</w:t>
            </w:r>
            <w:r w:rsidRPr="009B053A">
              <w:t>100MHz.</w:t>
            </w:r>
          </w:p>
          <w:p w14:paraId="51B6536E" w14:textId="77777777" w:rsidR="00AB2B30" w:rsidRPr="009B053A" w:rsidRDefault="006A7121">
            <w:pPr>
              <w:pStyle w:val="TAL"/>
              <w:rPr>
                <w:rFonts w:cs="v4.2.0"/>
              </w:rPr>
            </w:pPr>
            <w:r w:rsidRPr="009B053A">
              <w:rPr>
                <w:rFonts w:cs="Arial"/>
                <w:bCs/>
                <w:color w:val="000000"/>
                <w:szCs w:val="18"/>
                <w:lang w:eastAsia="ja-JP"/>
              </w:rPr>
              <w:t>Uplink power measurement</w:t>
            </w:r>
            <w:r w:rsidRPr="009B053A">
              <w:rPr>
                <w:rFonts w:cs="Arial"/>
                <w:bCs/>
                <w:color w:val="000000"/>
                <w:szCs w:val="18"/>
              </w:rPr>
              <w:t xml:space="preserve"> for steps 2 and 8 same as </w:t>
            </w:r>
            <w:r w:rsidRPr="009B053A">
              <w:t>6.2B.1.1</w:t>
            </w:r>
            <w:r w:rsidRPr="009B053A">
              <w:rPr>
                <w:rFonts w:cs="v4.2.0"/>
              </w:rPr>
              <w:t>.</w:t>
            </w:r>
          </w:p>
          <w:p w14:paraId="5AAB7289" w14:textId="77777777" w:rsidR="00AB2B30" w:rsidRPr="009B053A" w:rsidRDefault="006A7121">
            <w:pPr>
              <w:pStyle w:val="TAL"/>
            </w:pPr>
            <w:r w:rsidRPr="009B053A">
              <w:rPr>
                <w:rFonts w:cs="Arial"/>
                <w:bCs/>
                <w:color w:val="000000"/>
                <w:szCs w:val="18"/>
                <w:lang w:eastAsia="ja-JP"/>
              </w:rPr>
              <w:t>Uplink power measurement</w:t>
            </w:r>
            <w:r w:rsidRPr="009B053A">
              <w:rPr>
                <w:rFonts w:cs="Arial"/>
                <w:bCs/>
                <w:color w:val="000000"/>
                <w:szCs w:val="18"/>
              </w:rPr>
              <w:t xml:space="preserve"> for steps 4, 6, 10, and 12 same as </w:t>
            </w:r>
            <w:r w:rsidRPr="009B053A">
              <w:t>6.3B.1.1</w:t>
            </w:r>
            <w:r w:rsidRPr="009B053A">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7E55C7DC" w14:textId="77777777" w:rsidR="00AB2B30" w:rsidRPr="009B053A" w:rsidRDefault="00AB2B30">
            <w:pPr>
              <w:pStyle w:val="TAL"/>
              <w:rPr>
                <w:snapToGrid w:val="0"/>
                <w:lang w:eastAsia="sv-SE"/>
              </w:rPr>
            </w:pPr>
          </w:p>
        </w:tc>
      </w:tr>
      <w:tr w:rsidR="00AB2B30" w:rsidRPr="009B053A" w14:paraId="305EF31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A26E7D3" w14:textId="77777777" w:rsidR="00AB2B30" w:rsidRPr="009B053A" w:rsidRDefault="006A7121">
            <w:pPr>
              <w:pStyle w:val="TAL"/>
            </w:pPr>
            <w:r w:rsidRPr="009B053A">
              <w:t>6.4B.2.1.4 EVM Equalizer Flatnes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986B82" w14:textId="54F7B963" w:rsidR="00AB2B30" w:rsidRPr="009B053A" w:rsidRDefault="00B97A10">
            <w:pPr>
              <w:pStyle w:val="TAL"/>
            </w:pPr>
            <w:r w:rsidRPr="009B053A">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613C9B" w14:textId="77777777" w:rsidR="00AB2B30" w:rsidRPr="009B053A" w:rsidRDefault="00AB2B30">
            <w:pPr>
              <w:pStyle w:val="TAL"/>
              <w:rPr>
                <w:snapToGrid w:val="0"/>
                <w:lang w:eastAsia="sv-SE"/>
              </w:rPr>
            </w:pPr>
          </w:p>
        </w:tc>
      </w:tr>
      <w:tr w:rsidR="00AB2B30" w:rsidRPr="009B053A" w14:paraId="5EB17F8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A122C2" w14:textId="77777777" w:rsidR="00AB2B30" w:rsidRPr="009B053A" w:rsidRDefault="006A7121">
            <w:pPr>
              <w:pStyle w:val="TAL"/>
            </w:pPr>
            <w:r w:rsidRPr="009B053A">
              <w:t>6.4B.2.2.1 Error Vector Magnitud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1BF3F0C" w14:textId="77777777" w:rsidR="00AB2B30" w:rsidRPr="009B053A" w:rsidRDefault="006A7121">
            <w:pPr>
              <w:pStyle w:val="TAL"/>
            </w:pPr>
            <w:r w:rsidRPr="009B053A">
              <w:t>Same as clause 6.4.2.1 in TS 38.521-1 [8]</w:t>
            </w:r>
          </w:p>
          <w:p w14:paraId="30E28FA5" w14:textId="77777777" w:rsidR="00AB2B30" w:rsidRPr="009B053A" w:rsidRDefault="006A7121">
            <w:pPr>
              <w:pStyle w:val="TAL"/>
            </w:pPr>
            <w:r w:rsidRPr="009B053A">
              <w:t>Uplink power measurement same as 6.3B.1.2.</w:t>
            </w:r>
          </w:p>
        </w:tc>
        <w:tc>
          <w:tcPr>
            <w:tcW w:w="2720" w:type="dxa"/>
            <w:gridSpan w:val="2"/>
            <w:tcBorders>
              <w:top w:val="single" w:sz="4" w:space="0" w:color="auto"/>
              <w:left w:val="single" w:sz="4" w:space="0" w:color="auto"/>
              <w:bottom w:val="single" w:sz="4" w:space="0" w:color="auto"/>
              <w:right w:val="single" w:sz="4" w:space="0" w:color="auto"/>
            </w:tcBorders>
          </w:tcPr>
          <w:p w14:paraId="7EAD7013" w14:textId="77777777" w:rsidR="00AB2B30" w:rsidRPr="009B053A" w:rsidRDefault="00AB2B30">
            <w:pPr>
              <w:pStyle w:val="TAL"/>
              <w:rPr>
                <w:snapToGrid w:val="0"/>
                <w:lang w:eastAsia="sv-SE"/>
              </w:rPr>
            </w:pPr>
          </w:p>
        </w:tc>
      </w:tr>
      <w:tr w:rsidR="00AB2B30" w:rsidRPr="009B053A" w14:paraId="15E5D4C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75B31C" w14:textId="77777777" w:rsidR="00AB2B30" w:rsidRPr="009B053A" w:rsidRDefault="006A7121">
            <w:pPr>
              <w:pStyle w:val="TAL"/>
            </w:pPr>
            <w:r w:rsidRPr="009B053A">
              <w:lastRenderedPageBreak/>
              <w:t>6.4B.2.2.2 Carrier Leakag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70650FF0" w14:textId="77777777" w:rsidR="00AB2B30" w:rsidRPr="009B053A" w:rsidRDefault="006A7121">
            <w:pPr>
              <w:pStyle w:val="TAL"/>
            </w:pPr>
            <w:r w:rsidRPr="009B053A">
              <w:t>Same as clause 6.4.2.2 in TS 38.521-1 [8]</w:t>
            </w:r>
          </w:p>
          <w:p w14:paraId="70215110" w14:textId="77777777" w:rsidR="00AB2B30" w:rsidRPr="009B053A" w:rsidRDefault="006A7121">
            <w:pPr>
              <w:pStyle w:val="TAL"/>
              <w:rPr>
                <w:rFonts w:cs="v4.2.0"/>
              </w:rPr>
            </w:pPr>
            <w:r w:rsidRPr="009B053A">
              <w:rPr>
                <w:rFonts w:cs="Arial"/>
                <w:bCs/>
                <w:color w:val="000000"/>
                <w:szCs w:val="18"/>
                <w:lang w:eastAsia="ja-JP"/>
              </w:rPr>
              <w:t>Uplink power measurement</w:t>
            </w:r>
            <w:r w:rsidRPr="009B053A">
              <w:rPr>
                <w:rFonts w:cs="Arial"/>
                <w:bCs/>
                <w:color w:val="000000"/>
                <w:szCs w:val="18"/>
              </w:rPr>
              <w:t xml:space="preserve"> for step 2 and step 4 same as </w:t>
            </w:r>
            <w:r w:rsidRPr="009B053A">
              <w:t>6.2B.1.2</w:t>
            </w:r>
            <w:r w:rsidRPr="009B053A">
              <w:rPr>
                <w:rFonts w:cs="v4.2.0"/>
              </w:rPr>
              <w:t>.</w:t>
            </w:r>
          </w:p>
          <w:p w14:paraId="492FBBC9" w14:textId="77777777" w:rsidR="00AB2B30" w:rsidRPr="009B053A" w:rsidRDefault="006A7121">
            <w:pPr>
              <w:pStyle w:val="TAL"/>
            </w:pPr>
            <w:r w:rsidRPr="009B053A">
              <w:rPr>
                <w:rFonts w:cs="Arial"/>
                <w:bCs/>
                <w:color w:val="000000"/>
                <w:szCs w:val="18"/>
                <w:lang w:eastAsia="ja-JP"/>
              </w:rPr>
              <w:t>Uplink power measurement</w:t>
            </w:r>
            <w:r w:rsidRPr="009B053A">
              <w:rPr>
                <w:rFonts w:cs="Arial"/>
                <w:bCs/>
                <w:color w:val="000000"/>
                <w:szCs w:val="18"/>
              </w:rPr>
              <w:t xml:space="preserve"> for step 6 and step 8 same as </w:t>
            </w:r>
            <w:r w:rsidRPr="009B053A">
              <w:t>6.3B.1.2</w:t>
            </w:r>
            <w:r w:rsidRPr="009B053A">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743FA4A" w14:textId="77777777" w:rsidR="00AB2B30" w:rsidRPr="009B053A" w:rsidRDefault="00AB2B30">
            <w:pPr>
              <w:pStyle w:val="TAL"/>
              <w:rPr>
                <w:snapToGrid w:val="0"/>
                <w:lang w:eastAsia="sv-SE"/>
              </w:rPr>
            </w:pPr>
          </w:p>
        </w:tc>
      </w:tr>
      <w:tr w:rsidR="00AB2B30" w:rsidRPr="009B053A" w14:paraId="721F418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20C5B6" w14:textId="77777777" w:rsidR="00AB2B30" w:rsidRPr="009B053A" w:rsidRDefault="006A7121">
            <w:pPr>
              <w:pStyle w:val="TAL"/>
            </w:pPr>
            <w:r w:rsidRPr="009B053A">
              <w:t>6.4B.2.2.3 In-band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D4DB4C7" w14:textId="77777777" w:rsidR="00AB2B30" w:rsidRPr="009B053A" w:rsidRDefault="006A7121">
            <w:pPr>
              <w:pStyle w:val="TAL"/>
            </w:pPr>
            <w:r w:rsidRPr="009B053A">
              <w:t>Same as clause 6.4.2.3 in TS 38.521-1 [8]</w:t>
            </w:r>
          </w:p>
          <w:p w14:paraId="091D1215" w14:textId="77777777" w:rsidR="00AB2B30" w:rsidRPr="009B053A" w:rsidRDefault="006A7121">
            <w:pPr>
              <w:pStyle w:val="TAL"/>
              <w:rPr>
                <w:rFonts w:cs="v4.2.0"/>
              </w:rPr>
            </w:pPr>
            <w:r w:rsidRPr="009B053A">
              <w:rPr>
                <w:rFonts w:cs="Arial"/>
                <w:bCs/>
                <w:color w:val="000000"/>
                <w:szCs w:val="18"/>
                <w:lang w:eastAsia="ja-JP"/>
              </w:rPr>
              <w:t>Uplink power measurement</w:t>
            </w:r>
            <w:r w:rsidRPr="009B053A">
              <w:rPr>
                <w:rFonts w:cs="Arial"/>
                <w:bCs/>
                <w:color w:val="000000"/>
                <w:szCs w:val="18"/>
              </w:rPr>
              <w:t xml:space="preserve"> for steps 2 and 8 same as </w:t>
            </w:r>
            <w:r w:rsidRPr="009B053A">
              <w:t>6.2B.1.2</w:t>
            </w:r>
            <w:r w:rsidRPr="009B053A">
              <w:rPr>
                <w:rFonts w:cs="v4.2.0"/>
              </w:rPr>
              <w:t>.</w:t>
            </w:r>
          </w:p>
          <w:p w14:paraId="3B4B76A9" w14:textId="77777777" w:rsidR="00AB2B30" w:rsidRPr="009B053A" w:rsidRDefault="006A7121">
            <w:pPr>
              <w:pStyle w:val="TAL"/>
            </w:pPr>
            <w:r w:rsidRPr="009B053A">
              <w:rPr>
                <w:rFonts w:cs="Arial"/>
                <w:bCs/>
                <w:color w:val="000000"/>
                <w:szCs w:val="18"/>
                <w:lang w:eastAsia="ja-JP"/>
              </w:rPr>
              <w:t>Uplink power measurement</w:t>
            </w:r>
            <w:r w:rsidRPr="009B053A">
              <w:rPr>
                <w:rFonts w:cs="Arial"/>
                <w:bCs/>
                <w:color w:val="000000"/>
                <w:szCs w:val="18"/>
              </w:rPr>
              <w:t xml:space="preserve"> for steps 4, 6, 10, and 12 same as </w:t>
            </w:r>
            <w:r w:rsidRPr="009B053A">
              <w:t>6.3B.1.2</w:t>
            </w:r>
            <w:r w:rsidRPr="009B053A">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591412BA" w14:textId="77777777" w:rsidR="00AB2B30" w:rsidRPr="009B053A" w:rsidRDefault="00AB2B30">
            <w:pPr>
              <w:pStyle w:val="TAL"/>
              <w:rPr>
                <w:snapToGrid w:val="0"/>
                <w:lang w:eastAsia="sv-SE"/>
              </w:rPr>
            </w:pPr>
          </w:p>
        </w:tc>
      </w:tr>
      <w:tr w:rsidR="00AB2B30" w:rsidRPr="009B053A" w14:paraId="222AF81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22080D" w14:textId="77777777" w:rsidR="00AB2B30" w:rsidRPr="009B053A" w:rsidRDefault="006A7121">
            <w:pPr>
              <w:pStyle w:val="TAL"/>
            </w:pPr>
            <w:r w:rsidRPr="009B053A">
              <w:t>6.4B.2.2.4 EVM Equalizer Flatnes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89BA820" w14:textId="77777777" w:rsidR="00AB2B30" w:rsidRPr="009B053A" w:rsidRDefault="006A7121">
            <w:pPr>
              <w:pStyle w:val="TAL"/>
            </w:pPr>
            <w:r w:rsidRPr="009B053A">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68D9F74" w14:textId="77777777" w:rsidR="00AB2B30" w:rsidRPr="009B053A" w:rsidRDefault="00AB2B30">
            <w:pPr>
              <w:pStyle w:val="TAL"/>
              <w:rPr>
                <w:snapToGrid w:val="0"/>
                <w:lang w:eastAsia="sv-SE"/>
              </w:rPr>
            </w:pPr>
          </w:p>
        </w:tc>
      </w:tr>
      <w:tr w:rsidR="00AB2B30" w:rsidRPr="009B053A" w14:paraId="17444BF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7C40C0" w14:textId="77777777" w:rsidR="00AB2B30" w:rsidRPr="009B053A" w:rsidRDefault="006A7121">
            <w:pPr>
              <w:pStyle w:val="TAL"/>
            </w:pPr>
            <w:r w:rsidRPr="009B053A">
              <w:t>6.4B.2.3.1 Error Vector Magnitud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6ACD0101" w14:textId="77777777" w:rsidR="00AB2B30" w:rsidRPr="009B053A" w:rsidRDefault="006A7121">
            <w:pPr>
              <w:pStyle w:val="TAL"/>
            </w:pPr>
            <w:r w:rsidRPr="009B053A">
              <w:t>Same as clause 6.4.2.1 in TS 38.521-1 [8]</w:t>
            </w:r>
          </w:p>
          <w:p w14:paraId="55AC7BD9" w14:textId="77777777" w:rsidR="00AB2B30" w:rsidRPr="009B053A" w:rsidRDefault="006A7121">
            <w:pPr>
              <w:pStyle w:val="TAL"/>
            </w:pPr>
            <w:r w:rsidRPr="009B053A">
              <w:t>Uplink power measurement same as 6.3B.1.3.</w:t>
            </w:r>
          </w:p>
        </w:tc>
        <w:tc>
          <w:tcPr>
            <w:tcW w:w="2720" w:type="dxa"/>
            <w:gridSpan w:val="2"/>
            <w:tcBorders>
              <w:top w:val="single" w:sz="4" w:space="0" w:color="auto"/>
              <w:left w:val="single" w:sz="4" w:space="0" w:color="auto"/>
              <w:bottom w:val="single" w:sz="4" w:space="0" w:color="auto"/>
              <w:right w:val="single" w:sz="4" w:space="0" w:color="auto"/>
            </w:tcBorders>
          </w:tcPr>
          <w:p w14:paraId="551810AB" w14:textId="77777777" w:rsidR="00AB2B30" w:rsidRPr="009B053A" w:rsidRDefault="00AB2B30">
            <w:pPr>
              <w:pStyle w:val="TAL"/>
              <w:rPr>
                <w:snapToGrid w:val="0"/>
                <w:lang w:eastAsia="sv-SE"/>
              </w:rPr>
            </w:pPr>
          </w:p>
        </w:tc>
      </w:tr>
      <w:tr w:rsidR="00AB2B30" w:rsidRPr="009B053A" w14:paraId="5D9A252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223D08C" w14:textId="77777777" w:rsidR="00AB2B30" w:rsidRPr="009B053A" w:rsidRDefault="006A7121">
            <w:pPr>
              <w:pStyle w:val="TAL"/>
            </w:pPr>
            <w:r w:rsidRPr="009B053A">
              <w:t>6.4B.2.3.2 Carrier Leakage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23046812" w14:textId="77777777" w:rsidR="00AB2B30" w:rsidRPr="009B053A" w:rsidRDefault="006A7121">
            <w:pPr>
              <w:pStyle w:val="TAL"/>
            </w:pPr>
            <w:r w:rsidRPr="009B053A">
              <w:t>Same as clause 6.4.2.2 in TS 38.521-1 [8]</w:t>
            </w:r>
          </w:p>
          <w:p w14:paraId="7B1952E0" w14:textId="77777777" w:rsidR="00AB2B30" w:rsidRPr="009B053A" w:rsidRDefault="006A7121">
            <w:pPr>
              <w:pStyle w:val="TAL"/>
              <w:rPr>
                <w:rFonts w:cs="v4.2.0"/>
              </w:rPr>
            </w:pPr>
            <w:r w:rsidRPr="009B053A">
              <w:rPr>
                <w:rFonts w:cs="Arial"/>
                <w:bCs/>
                <w:color w:val="000000"/>
                <w:szCs w:val="18"/>
                <w:lang w:eastAsia="ja-JP"/>
              </w:rPr>
              <w:t>Uplink power measurement</w:t>
            </w:r>
            <w:r w:rsidRPr="009B053A">
              <w:rPr>
                <w:rFonts w:cs="Arial"/>
                <w:bCs/>
                <w:color w:val="000000"/>
                <w:szCs w:val="18"/>
              </w:rPr>
              <w:t xml:space="preserve"> for step 2 and step 4 same as </w:t>
            </w:r>
            <w:r w:rsidRPr="009B053A">
              <w:t>6.2B.1.3</w:t>
            </w:r>
            <w:r w:rsidRPr="009B053A">
              <w:rPr>
                <w:rFonts w:cs="v4.2.0"/>
              </w:rPr>
              <w:t>.</w:t>
            </w:r>
          </w:p>
          <w:p w14:paraId="158D6180" w14:textId="77777777" w:rsidR="00AB2B30" w:rsidRPr="009B053A" w:rsidRDefault="006A7121">
            <w:pPr>
              <w:pStyle w:val="TAL"/>
            </w:pPr>
            <w:r w:rsidRPr="009B053A">
              <w:rPr>
                <w:rFonts w:cs="Arial"/>
                <w:bCs/>
                <w:color w:val="000000"/>
                <w:szCs w:val="18"/>
                <w:lang w:eastAsia="ja-JP"/>
              </w:rPr>
              <w:t>Uplink power measurement</w:t>
            </w:r>
            <w:r w:rsidRPr="009B053A">
              <w:rPr>
                <w:rFonts w:cs="Arial"/>
                <w:bCs/>
                <w:color w:val="000000"/>
                <w:szCs w:val="18"/>
              </w:rPr>
              <w:t xml:space="preserve"> for step 6 and step 8 same as </w:t>
            </w:r>
            <w:r w:rsidRPr="009B053A">
              <w:t>6.3B.1.3</w:t>
            </w:r>
            <w:r w:rsidRPr="009B053A">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6BE2245E" w14:textId="77777777" w:rsidR="00AB2B30" w:rsidRPr="009B053A" w:rsidRDefault="00AB2B30">
            <w:pPr>
              <w:pStyle w:val="TAL"/>
              <w:rPr>
                <w:snapToGrid w:val="0"/>
                <w:lang w:eastAsia="sv-SE"/>
              </w:rPr>
            </w:pPr>
          </w:p>
        </w:tc>
      </w:tr>
      <w:tr w:rsidR="00AB2B30" w:rsidRPr="009B053A" w14:paraId="35D9A69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D913970" w14:textId="77777777" w:rsidR="00AB2B30" w:rsidRPr="009B053A" w:rsidRDefault="006A7121">
            <w:pPr>
              <w:pStyle w:val="TAL"/>
            </w:pPr>
            <w:r w:rsidRPr="009B053A">
              <w:t>6.4B.2.3.3 In-band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75574D3" w14:textId="77777777" w:rsidR="00AB2B30" w:rsidRPr="009B053A" w:rsidRDefault="006A7121">
            <w:pPr>
              <w:pStyle w:val="TAL"/>
            </w:pPr>
            <w:r w:rsidRPr="009B053A">
              <w:t>Same as clause 6.4.2.3 in TS 38.521-1 [8]</w:t>
            </w:r>
          </w:p>
          <w:p w14:paraId="346F954D" w14:textId="77777777" w:rsidR="00AB2B30" w:rsidRPr="009B053A" w:rsidRDefault="006A7121">
            <w:pPr>
              <w:pStyle w:val="TAL"/>
              <w:rPr>
                <w:rFonts w:cs="v4.2.0"/>
              </w:rPr>
            </w:pPr>
            <w:r w:rsidRPr="009B053A">
              <w:rPr>
                <w:rFonts w:cs="Arial"/>
                <w:bCs/>
                <w:color w:val="000000"/>
                <w:szCs w:val="18"/>
                <w:lang w:eastAsia="ja-JP"/>
              </w:rPr>
              <w:t>Uplink power measurement</w:t>
            </w:r>
            <w:r w:rsidRPr="009B053A">
              <w:rPr>
                <w:rFonts w:cs="Arial"/>
                <w:bCs/>
                <w:color w:val="000000"/>
                <w:szCs w:val="18"/>
              </w:rPr>
              <w:t xml:space="preserve"> for steps 1.2, 1.4, 2.2, and 2.4 same as </w:t>
            </w:r>
            <w:r w:rsidRPr="009B053A">
              <w:t>6.2B.1.3</w:t>
            </w:r>
            <w:r w:rsidRPr="009B053A">
              <w:rPr>
                <w:rFonts w:cs="v4.2.0"/>
              </w:rPr>
              <w:t>.</w:t>
            </w:r>
          </w:p>
          <w:p w14:paraId="37BF6BDD" w14:textId="77777777" w:rsidR="00AB2B30" w:rsidRPr="009B053A" w:rsidRDefault="006A7121">
            <w:pPr>
              <w:pStyle w:val="TAL"/>
            </w:pPr>
            <w:r w:rsidRPr="009B053A">
              <w:rPr>
                <w:rFonts w:cs="Arial"/>
                <w:bCs/>
                <w:color w:val="000000"/>
                <w:szCs w:val="18"/>
                <w:lang w:eastAsia="ja-JP"/>
              </w:rPr>
              <w:t>Uplink power measurement</w:t>
            </w:r>
            <w:r w:rsidRPr="009B053A">
              <w:rPr>
                <w:rFonts w:cs="Arial"/>
                <w:bCs/>
                <w:color w:val="000000"/>
                <w:szCs w:val="18"/>
              </w:rPr>
              <w:t xml:space="preserve"> for steps 1.6, 1.8, 2.6, and 2.8 same as </w:t>
            </w:r>
            <w:r w:rsidRPr="009B053A">
              <w:t>6.3B.1.3</w:t>
            </w:r>
            <w:r w:rsidRPr="009B053A">
              <w:rPr>
                <w:rFonts w:cs="v4.2.0"/>
              </w:rPr>
              <w:t>.</w:t>
            </w:r>
          </w:p>
        </w:tc>
        <w:tc>
          <w:tcPr>
            <w:tcW w:w="2720" w:type="dxa"/>
            <w:gridSpan w:val="2"/>
            <w:tcBorders>
              <w:top w:val="single" w:sz="4" w:space="0" w:color="auto"/>
              <w:left w:val="single" w:sz="4" w:space="0" w:color="auto"/>
              <w:bottom w:val="single" w:sz="4" w:space="0" w:color="auto"/>
              <w:right w:val="single" w:sz="4" w:space="0" w:color="auto"/>
            </w:tcBorders>
          </w:tcPr>
          <w:p w14:paraId="4599BC4D" w14:textId="77777777" w:rsidR="00AB2B30" w:rsidRPr="009B053A" w:rsidRDefault="00AB2B30">
            <w:pPr>
              <w:pStyle w:val="TAL"/>
              <w:rPr>
                <w:snapToGrid w:val="0"/>
                <w:lang w:eastAsia="sv-SE"/>
              </w:rPr>
            </w:pPr>
          </w:p>
        </w:tc>
      </w:tr>
      <w:tr w:rsidR="00AB2B30" w:rsidRPr="009B053A" w14:paraId="5F87CCD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D90023" w14:textId="77777777" w:rsidR="00AB2B30" w:rsidRPr="009B053A" w:rsidRDefault="006A7121">
            <w:pPr>
              <w:pStyle w:val="TAL"/>
            </w:pPr>
            <w:r w:rsidRPr="009B053A">
              <w:t>6.4B.2.3.4 EVM Equalizer Flatnes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14E746A3" w14:textId="77777777" w:rsidR="00AB2B30" w:rsidRPr="009B053A" w:rsidRDefault="006A7121">
            <w:pPr>
              <w:pStyle w:val="TAL"/>
            </w:pPr>
            <w:r w:rsidRPr="009B053A">
              <w:t>Same as clause 6.4.2.4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78DA1E0" w14:textId="77777777" w:rsidR="00AB2B30" w:rsidRPr="009B053A" w:rsidRDefault="00AB2B30">
            <w:pPr>
              <w:pStyle w:val="TAL"/>
              <w:rPr>
                <w:snapToGrid w:val="0"/>
                <w:lang w:eastAsia="sv-SE"/>
              </w:rPr>
            </w:pPr>
          </w:p>
        </w:tc>
      </w:tr>
      <w:tr w:rsidR="00AB2B30" w:rsidRPr="009B053A" w14:paraId="23C3F2E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CB26DA" w14:textId="77777777" w:rsidR="00AB2B30" w:rsidRPr="009B053A" w:rsidRDefault="006A7121">
            <w:pPr>
              <w:pStyle w:val="TAL"/>
            </w:pPr>
            <w:r w:rsidRPr="009B053A">
              <w:t>6.4B.2.4.1 Error Vector Magnitud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79E80F7" w14:textId="77777777" w:rsidR="00AB2B30" w:rsidRPr="009B053A" w:rsidRDefault="006A7121">
            <w:pPr>
              <w:pStyle w:val="TAL"/>
            </w:pPr>
            <w:r w:rsidRPr="009B053A">
              <w:t>Same as clause 6.4.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6C662AB" w14:textId="77777777" w:rsidR="00AB2B30" w:rsidRPr="009B053A" w:rsidRDefault="00AB2B30">
            <w:pPr>
              <w:pStyle w:val="TAL"/>
              <w:rPr>
                <w:snapToGrid w:val="0"/>
                <w:lang w:eastAsia="sv-SE"/>
              </w:rPr>
            </w:pPr>
          </w:p>
        </w:tc>
      </w:tr>
      <w:tr w:rsidR="00104D4A" w:rsidRPr="009B053A" w14:paraId="4A45E43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BB3CB4B" w14:textId="0EE2784D" w:rsidR="00104D4A" w:rsidRPr="009B053A" w:rsidRDefault="00104D4A" w:rsidP="00104D4A">
            <w:pPr>
              <w:pStyle w:val="TAL"/>
            </w:pPr>
            <w:r w:rsidRPr="009B053A">
              <w:t>6.4B.2.4.1a Error Vector Magnitude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6B8AEE96" w14:textId="212DEC87" w:rsidR="00104D4A" w:rsidRPr="009B053A" w:rsidRDefault="00104D4A" w:rsidP="00104D4A">
            <w:pPr>
              <w:pStyle w:val="TAL"/>
            </w:pPr>
            <w:r w:rsidRPr="009B053A">
              <w:t>Same as clause 6.4.2.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BEFD186" w14:textId="77777777" w:rsidR="00104D4A" w:rsidRPr="009B053A" w:rsidRDefault="00104D4A" w:rsidP="00104D4A">
            <w:pPr>
              <w:pStyle w:val="TAL"/>
              <w:rPr>
                <w:snapToGrid w:val="0"/>
                <w:lang w:eastAsia="sv-SE"/>
              </w:rPr>
            </w:pPr>
          </w:p>
        </w:tc>
      </w:tr>
      <w:tr w:rsidR="00AB2B30" w:rsidRPr="009B053A" w14:paraId="561D92C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4AEF13" w14:textId="77777777" w:rsidR="00AB2B30" w:rsidRPr="009B053A" w:rsidRDefault="006A7121">
            <w:pPr>
              <w:pStyle w:val="TAL"/>
            </w:pPr>
            <w:r w:rsidRPr="009B053A">
              <w:t>6.4B.2.4.2 Carrier Leak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68C26D3D" w14:textId="77777777" w:rsidR="00AB2B30" w:rsidRPr="009B053A" w:rsidRDefault="006A7121">
            <w:pPr>
              <w:pStyle w:val="TAL"/>
            </w:pPr>
            <w:r w:rsidRPr="009B053A">
              <w:t>Same as clause 6.4.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5E5A5FD" w14:textId="77777777" w:rsidR="00AB2B30" w:rsidRPr="009B053A" w:rsidRDefault="00AB2B30">
            <w:pPr>
              <w:pStyle w:val="TAL"/>
              <w:rPr>
                <w:snapToGrid w:val="0"/>
                <w:lang w:eastAsia="sv-SE"/>
              </w:rPr>
            </w:pPr>
          </w:p>
        </w:tc>
      </w:tr>
      <w:tr w:rsidR="00AB2B30" w:rsidRPr="009B053A" w14:paraId="1FB1054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95D602" w14:textId="77777777" w:rsidR="00AB2B30" w:rsidRPr="009B053A" w:rsidRDefault="006A7121">
            <w:pPr>
              <w:pStyle w:val="TAL"/>
            </w:pPr>
            <w:r w:rsidRPr="009B053A">
              <w:t>6.4B.2.4.3 In-band Emission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A3FD727" w14:textId="77777777" w:rsidR="00AB2B30" w:rsidRPr="009B053A" w:rsidRDefault="006A7121">
            <w:pPr>
              <w:pStyle w:val="TAL"/>
            </w:pPr>
            <w:r w:rsidRPr="009B053A">
              <w:t>Same as clause 6.4.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E2DD77F" w14:textId="77777777" w:rsidR="00AB2B30" w:rsidRPr="009B053A" w:rsidRDefault="00AB2B30">
            <w:pPr>
              <w:pStyle w:val="TAL"/>
              <w:rPr>
                <w:snapToGrid w:val="0"/>
                <w:lang w:eastAsia="sv-SE"/>
              </w:rPr>
            </w:pPr>
          </w:p>
        </w:tc>
      </w:tr>
      <w:tr w:rsidR="00AB2B30" w:rsidRPr="009B053A" w14:paraId="2198CEC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24E623" w14:textId="77777777" w:rsidR="00AB2B30" w:rsidRPr="009B053A" w:rsidRDefault="006A7121">
            <w:pPr>
              <w:pStyle w:val="TAL"/>
            </w:pPr>
            <w:r w:rsidRPr="009B053A">
              <w:t>6.4B.2.4.4 EVM Equalizer Flatness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39DA907" w14:textId="77777777" w:rsidR="00AB2B30" w:rsidRPr="009B053A" w:rsidRDefault="006A7121">
            <w:pPr>
              <w:pStyle w:val="TAL"/>
            </w:pPr>
            <w:r w:rsidRPr="009B053A">
              <w:t>Same as clause 6.4.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26A42FD" w14:textId="77777777" w:rsidR="00AB2B30" w:rsidRPr="009B053A" w:rsidRDefault="00AB2B30">
            <w:pPr>
              <w:pStyle w:val="TAL"/>
              <w:rPr>
                <w:snapToGrid w:val="0"/>
                <w:lang w:eastAsia="sv-SE"/>
              </w:rPr>
            </w:pPr>
          </w:p>
        </w:tc>
      </w:tr>
      <w:tr w:rsidR="007704F8" w:rsidRPr="009B053A" w14:paraId="2986B7B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C4B4D0B" w14:textId="4955FBAB" w:rsidR="007704F8" w:rsidRPr="009B053A" w:rsidRDefault="007704F8" w:rsidP="007704F8">
            <w:pPr>
              <w:pStyle w:val="TAL"/>
            </w:pPr>
            <w:r w:rsidRPr="009B053A">
              <w:t>6.4B.2.4.5 EVM spectral flatness for pi/2 BPSK modulation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FD76D4B" w14:textId="02A49EA0" w:rsidR="007704F8" w:rsidRPr="009B053A" w:rsidRDefault="007704F8" w:rsidP="007704F8">
            <w:pPr>
              <w:pStyle w:val="TAL"/>
            </w:pPr>
            <w:r w:rsidRPr="009B053A">
              <w:t>Same as clause 6.4.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688CF54" w14:textId="480BFD02" w:rsidR="007704F8" w:rsidRPr="009B053A" w:rsidRDefault="007704F8" w:rsidP="007704F8">
            <w:pPr>
              <w:pStyle w:val="TAL"/>
              <w:rPr>
                <w:snapToGrid w:val="0"/>
                <w:lang w:eastAsia="sv-SE"/>
              </w:rPr>
            </w:pPr>
          </w:p>
        </w:tc>
      </w:tr>
      <w:tr w:rsidR="00AB2B30" w:rsidRPr="009B053A" w14:paraId="7AFE713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E40C310" w14:textId="77777777" w:rsidR="00AB2B30" w:rsidRPr="009B053A" w:rsidRDefault="006A7121">
            <w:pPr>
              <w:pStyle w:val="TAL"/>
            </w:pPr>
            <w:r w:rsidRPr="009B053A">
              <w:t>6.5B.1.1 Occupied bandwidth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15882DCF" w14:textId="77777777" w:rsidR="00AB2B30" w:rsidRPr="009B053A" w:rsidRDefault="006A7121">
            <w:pPr>
              <w:pStyle w:val="TAL"/>
            </w:pPr>
            <w:r w:rsidRPr="009B053A">
              <w:t>1.5% of aggregated channel bandwidth</w:t>
            </w:r>
          </w:p>
        </w:tc>
        <w:tc>
          <w:tcPr>
            <w:tcW w:w="2720" w:type="dxa"/>
            <w:gridSpan w:val="2"/>
            <w:tcBorders>
              <w:top w:val="single" w:sz="4" w:space="0" w:color="auto"/>
              <w:left w:val="single" w:sz="4" w:space="0" w:color="auto"/>
              <w:bottom w:val="single" w:sz="4" w:space="0" w:color="auto"/>
              <w:right w:val="single" w:sz="4" w:space="0" w:color="auto"/>
            </w:tcBorders>
          </w:tcPr>
          <w:p w14:paraId="24520E61" w14:textId="77777777" w:rsidR="00AB2B30" w:rsidRPr="009B053A" w:rsidRDefault="00AB2B30">
            <w:pPr>
              <w:pStyle w:val="TAL"/>
              <w:rPr>
                <w:snapToGrid w:val="0"/>
                <w:lang w:eastAsia="sv-SE"/>
              </w:rPr>
            </w:pPr>
          </w:p>
        </w:tc>
      </w:tr>
      <w:tr w:rsidR="00AB2B30" w:rsidRPr="009B053A" w14:paraId="2F9A482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E49F385" w14:textId="77777777" w:rsidR="00AB2B30" w:rsidRPr="009B053A" w:rsidRDefault="006A7121">
            <w:pPr>
              <w:pStyle w:val="TAL"/>
            </w:pPr>
            <w:r w:rsidRPr="009B053A">
              <w:t>6.5B.1.2 Occupied bandwidth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60FF322" w14:textId="77777777" w:rsidR="00AB2B30" w:rsidRPr="009B053A" w:rsidRDefault="006A7121">
            <w:pPr>
              <w:pStyle w:val="TAL"/>
            </w:pPr>
            <w:r w:rsidRPr="009B053A">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CEF3392" w14:textId="77777777" w:rsidR="00AB2B30" w:rsidRPr="009B053A" w:rsidRDefault="00AB2B30">
            <w:pPr>
              <w:pStyle w:val="TAL"/>
              <w:rPr>
                <w:snapToGrid w:val="0"/>
                <w:lang w:eastAsia="sv-SE"/>
              </w:rPr>
            </w:pPr>
          </w:p>
        </w:tc>
      </w:tr>
      <w:tr w:rsidR="00AB2B30" w:rsidRPr="009B053A" w14:paraId="0278999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CF9B9F" w14:textId="77777777" w:rsidR="00AB2B30" w:rsidRPr="009B053A" w:rsidRDefault="006A7121">
            <w:pPr>
              <w:pStyle w:val="TAL"/>
            </w:pPr>
            <w:r w:rsidRPr="009B053A">
              <w:t>6.5B.1.3 Occupied bandwidth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3920238" w14:textId="77777777" w:rsidR="00AB2B30" w:rsidRPr="009B053A" w:rsidRDefault="006A7121">
            <w:pPr>
              <w:pStyle w:val="TAL"/>
            </w:pPr>
            <w:r w:rsidRPr="009B053A">
              <w:t>Same as clause 6.5.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36C07EB" w14:textId="77777777" w:rsidR="00AB2B30" w:rsidRPr="009B053A" w:rsidRDefault="00AB2B30">
            <w:pPr>
              <w:pStyle w:val="TAL"/>
              <w:rPr>
                <w:snapToGrid w:val="0"/>
                <w:lang w:eastAsia="sv-SE"/>
              </w:rPr>
            </w:pPr>
          </w:p>
        </w:tc>
      </w:tr>
      <w:tr w:rsidR="00AB2B30" w:rsidRPr="009B053A" w14:paraId="78DA972A"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A8F9D0" w14:textId="77777777" w:rsidR="00AB2B30" w:rsidRPr="009B053A" w:rsidRDefault="006A7121">
            <w:pPr>
              <w:pStyle w:val="TAL"/>
            </w:pPr>
            <w:r w:rsidRPr="009B053A">
              <w:t>6.5B.1.4 Occupied bandwidth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5884971A" w14:textId="77777777" w:rsidR="00AB2B30" w:rsidRPr="009B053A" w:rsidRDefault="006A7121">
            <w:pPr>
              <w:pStyle w:val="TAL"/>
            </w:pPr>
            <w:r w:rsidRPr="009B053A">
              <w:t>Same as clause 6.5.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1A5988F" w14:textId="77777777" w:rsidR="00AB2B30" w:rsidRPr="009B053A" w:rsidRDefault="00AB2B30">
            <w:pPr>
              <w:pStyle w:val="TAL"/>
              <w:rPr>
                <w:snapToGrid w:val="0"/>
                <w:lang w:eastAsia="sv-SE"/>
              </w:rPr>
            </w:pPr>
          </w:p>
        </w:tc>
      </w:tr>
      <w:tr w:rsidR="008E5A3B" w:rsidRPr="009B053A" w14:paraId="03733B6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3854F62" w14:textId="7EA82FB1" w:rsidR="008E5A3B" w:rsidRPr="009B053A" w:rsidRDefault="008E5A3B" w:rsidP="008E5A3B">
            <w:pPr>
              <w:pStyle w:val="TAL"/>
            </w:pPr>
            <w:r w:rsidRPr="009B053A">
              <w:t>6.5B.1.4_1.1 Occupied bandwidth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C433925" w14:textId="153A98D5" w:rsidR="008E5A3B" w:rsidRPr="009B053A" w:rsidRDefault="008E5A3B" w:rsidP="008E5A3B">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59F41269" w14:textId="77777777" w:rsidR="008E5A3B" w:rsidRPr="009B053A" w:rsidRDefault="008E5A3B" w:rsidP="008E5A3B">
            <w:pPr>
              <w:pStyle w:val="TAL"/>
              <w:rPr>
                <w:snapToGrid w:val="0"/>
                <w:lang w:eastAsia="sv-SE"/>
              </w:rPr>
            </w:pPr>
          </w:p>
        </w:tc>
      </w:tr>
      <w:tr w:rsidR="008E5A3B" w:rsidRPr="009B053A" w14:paraId="216CEA5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7D77C4" w14:textId="0405DCDA" w:rsidR="008E5A3B" w:rsidRPr="009B053A" w:rsidRDefault="008E5A3B" w:rsidP="008E5A3B">
            <w:pPr>
              <w:pStyle w:val="TAL"/>
            </w:pPr>
            <w:r w:rsidRPr="009B053A">
              <w:lastRenderedPageBreak/>
              <w:t>6.5B.1.4_1.2 Occupied bandwidth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656855FE" w14:textId="6FF656E2" w:rsidR="008E5A3B" w:rsidRPr="009B053A" w:rsidRDefault="008E5A3B" w:rsidP="008E5A3B">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6EB7EF86" w14:textId="77777777" w:rsidR="008E5A3B" w:rsidRPr="009B053A" w:rsidRDefault="008E5A3B" w:rsidP="008E5A3B">
            <w:pPr>
              <w:pStyle w:val="TAL"/>
              <w:rPr>
                <w:snapToGrid w:val="0"/>
                <w:lang w:eastAsia="sv-SE"/>
              </w:rPr>
            </w:pPr>
          </w:p>
        </w:tc>
      </w:tr>
      <w:tr w:rsidR="008E5A3B" w:rsidRPr="009B053A" w14:paraId="4220752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99CD4" w14:textId="58700513" w:rsidR="008E5A3B" w:rsidRPr="009B053A" w:rsidRDefault="008E5A3B" w:rsidP="008E5A3B">
            <w:pPr>
              <w:pStyle w:val="TAL"/>
            </w:pPr>
            <w:r w:rsidRPr="009B053A">
              <w:t>6.5B.1.4_1.3 Occupied bandwidth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7762398B" w14:textId="5C7F962C" w:rsidR="008E5A3B" w:rsidRPr="009B053A" w:rsidRDefault="008E5A3B" w:rsidP="008E5A3B">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0E46831C" w14:textId="77777777" w:rsidR="008E5A3B" w:rsidRPr="009B053A" w:rsidRDefault="008E5A3B" w:rsidP="008E5A3B">
            <w:pPr>
              <w:pStyle w:val="TAL"/>
              <w:rPr>
                <w:snapToGrid w:val="0"/>
                <w:lang w:eastAsia="sv-SE"/>
              </w:rPr>
            </w:pPr>
          </w:p>
        </w:tc>
      </w:tr>
      <w:tr w:rsidR="008E5A3B" w:rsidRPr="009B053A" w14:paraId="7388190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3021B6" w14:textId="18F22CE9" w:rsidR="008E5A3B" w:rsidRPr="009B053A" w:rsidRDefault="008E5A3B" w:rsidP="008E5A3B">
            <w:pPr>
              <w:pStyle w:val="TAL"/>
            </w:pPr>
            <w:r w:rsidRPr="009B053A">
              <w:t>6.5B.1.4D Occupied bandwidth for inter-band EN-DC including FR2 for UL MIMO</w:t>
            </w:r>
          </w:p>
        </w:tc>
        <w:tc>
          <w:tcPr>
            <w:tcW w:w="4535" w:type="dxa"/>
            <w:gridSpan w:val="2"/>
            <w:tcBorders>
              <w:top w:val="single" w:sz="4" w:space="0" w:color="auto"/>
              <w:left w:val="single" w:sz="4" w:space="0" w:color="auto"/>
              <w:bottom w:val="single" w:sz="4" w:space="0" w:color="auto"/>
              <w:right w:val="single" w:sz="4" w:space="0" w:color="auto"/>
            </w:tcBorders>
          </w:tcPr>
          <w:p w14:paraId="7389EB20" w14:textId="12A20429" w:rsidR="008E5A3B" w:rsidRPr="009B053A" w:rsidRDefault="008E5A3B" w:rsidP="008E5A3B">
            <w:pPr>
              <w:pStyle w:val="TAL"/>
            </w:pPr>
            <w:r w:rsidRPr="009B053A">
              <w:t>Same as clause 6.5D.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D0E2AAE" w14:textId="77777777" w:rsidR="008E5A3B" w:rsidRPr="009B053A" w:rsidRDefault="008E5A3B" w:rsidP="008E5A3B">
            <w:pPr>
              <w:pStyle w:val="TAL"/>
              <w:rPr>
                <w:snapToGrid w:val="0"/>
                <w:lang w:eastAsia="sv-SE"/>
              </w:rPr>
            </w:pPr>
          </w:p>
        </w:tc>
      </w:tr>
      <w:tr w:rsidR="008E5A3B" w:rsidRPr="009B053A" w14:paraId="2D82D55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854A78" w14:textId="77777777" w:rsidR="008E5A3B" w:rsidRPr="009B053A" w:rsidRDefault="008E5A3B" w:rsidP="008E5A3B">
            <w:pPr>
              <w:pStyle w:val="TAL"/>
            </w:pPr>
            <w:r w:rsidRPr="009B053A">
              <w:t>6.5B.2.1.1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5868694" w14:textId="77777777" w:rsidR="008E5A3B" w:rsidRPr="009B053A" w:rsidRDefault="008E5A3B" w:rsidP="008E5A3B">
            <w:pPr>
              <w:pStyle w:val="TAL"/>
            </w:pPr>
            <w:r w:rsidRPr="009B053A">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4E5C350" w14:textId="77777777" w:rsidR="008E5A3B" w:rsidRPr="009B053A" w:rsidRDefault="008E5A3B" w:rsidP="008E5A3B">
            <w:pPr>
              <w:pStyle w:val="TAL"/>
              <w:rPr>
                <w:snapToGrid w:val="0"/>
                <w:lang w:eastAsia="sv-SE"/>
              </w:rPr>
            </w:pPr>
          </w:p>
        </w:tc>
      </w:tr>
      <w:tr w:rsidR="008E5A3B" w:rsidRPr="009B053A" w14:paraId="56230D9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3E44A5" w14:textId="77777777" w:rsidR="008E5A3B" w:rsidRPr="009B053A" w:rsidRDefault="008E5A3B" w:rsidP="008E5A3B">
            <w:pPr>
              <w:pStyle w:val="TAL"/>
            </w:pPr>
            <w:r w:rsidRPr="009B053A">
              <w:t>6.5B.2.1.2 Additional spectrum emissions mask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2DC149A" w14:textId="77777777" w:rsidR="008E5A3B" w:rsidRPr="009B053A" w:rsidRDefault="008E5A3B" w:rsidP="008E5A3B">
            <w:pPr>
              <w:pStyle w:val="TAL"/>
            </w:pPr>
            <w:r w:rsidRPr="009B053A">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0F4DA9" w14:textId="77777777" w:rsidR="008E5A3B" w:rsidRPr="009B053A" w:rsidRDefault="008E5A3B" w:rsidP="008E5A3B">
            <w:pPr>
              <w:pStyle w:val="TAL"/>
              <w:rPr>
                <w:snapToGrid w:val="0"/>
                <w:lang w:eastAsia="sv-SE"/>
              </w:rPr>
            </w:pPr>
          </w:p>
        </w:tc>
      </w:tr>
      <w:tr w:rsidR="008E5A3B" w:rsidRPr="009B053A" w14:paraId="1833E14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CCE805" w14:textId="77777777" w:rsidR="008E5A3B" w:rsidRPr="009B053A" w:rsidRDefault="008E5A3B" w:rsidP="008E5A3B">
            <w:pPr>
              <w:pStyle w:val="TAL"/>
            </w:pPr>
            <w:r w:rsidRPr="009B053A">
              <w:t>6.5B.2.1.3 Adjacent channel leakage ratio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4EDC7F4" w14:textId="77777777" w:rsidR="008E5A3B" w:rsidRPr="009B053A" w:rsidRDefault="008E5A3B" w:rsidP="008E5A3B">
            <w:pPr>
              <w:pStyle w:val="TAL"/>
            </w:pPr>
            <w:r w:rsidRPr="009B053A">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11CC811" w14:textId="77777777" w:rsidR="008E5A3B" w:rsidRPr="009B053A" w:rsidRDefault="008E5A3B" w:rsidP="008E5A3B">
            <w:pPr>
              <w:pStyle w:val="TAL"/>
              <w:rPr>
                <w:snapToGrid w:val="0"/>
                <w:lang w:eastAsia="sv-SE"/>
              </w:rPr>
            </w:pPr>
          </w:p>
        </w:tc>
      </w:tr>
      <w:tr w:rsidR="008E5A3B" w:rsidRPr="009B053A" w14:paraId="01E11CA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9566E56" w14:textId="77777777" w:rsidR="008E5A3B" w:rsidRPr="009B053A" w:rsidRDefault="008E5A3B" w:rsidP="008E5A3B">
            <w:pPr>
              <w:pStyle w:val="TAL"/>
            </w:pPr>
            <w:r w:rsidRPr="009B053A">
              <w:t>6.5B.2.2.1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3D3914A" w14:textId="77777777" w:rsidR="008E5A3B" w:rsidRPr="009B053A" w:rsidRDefault="008E5A3B" w:rsidP="008E5A3B">
            <w:pPr>
              <w:pStyle w:val="TAL"/>
            </w:pPr>
            <w:r w:rsidRPr="009B053A">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67998A1" w14:textId="77777777" w:rsidR="008E5A3B" w:rsidRPr="009B053A" w:rsidRDefault="008E5A3B" w:rsidP="008E5A3B">
            <w:pPr>
              <w:pStyle w:val="TAL"/>
              <w:rPr>
                <w:snapToGrid w:val="0"/>
                <w:lang w:eastAsia="sv-SE"/>
              </w:rPr>
            </w:pPr>
          </w:p>
        </w:tc>
      </w:tr>
      <w:tr w:rsidR="008E5A3B" w:rsidRPr="009B053A" w14:paraId="20CD87E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15D790" w14:textId="77777777" w:rsidR="008E5A3B" w:rsidRPr="009B053A" w:rsidRDefault="008E5A3B" w:rsidP="008E5A3B">
            <w:pPr>
              <w:pStyle w:val="TAL"/>
            </w:pPr>
            <w:r w:rsidRPr="009B053A">
              <w:t>6.5B.2.2.2 Additional Spectrum emissions mask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44FB8A6D" w14:textId="77777777" w:rsidR="008E5A3B" w:rsidRPr="009B053A" w:rsidRDefault="008E5A3B" w:rsidP="008E5A3B">
            <w:pPr>
              <w:pStyle w:val="TAL"/>
            </w:pPr>
            <w:r w:rsidRPr="009B053A">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0FA63A6" w14:textId="77777777" w:rsidR="008E5A3B" w:rsidRPr="009B053A" w:rsidRDefault="008E5A3B" w:rsidP="008E5A3B">
            <w:pPr>
              <w:pStyle w:val="TAL"/>
              <w:rPr>
                <w:snapToGrid w:val="0"/>
                <w:lang w:eastAsia="sv-SE"/>
              </w:rPr>
            </w:pPr>
          </w:p>
        </w:tc>
      </w:tr>
      <w:tr w:rsidR="008E5A3B" w:rsidRPr="009B053A" w14:paraId="3B519A3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E4B13F" w14:textId="77777777" w:rsidR="008E5A3B" w:rsidRPr="009B053A" w:rsidRDefault="008E5A3B" w:rsidP="008E5A3B">
            <w:pPr>
              <w:pStyle w:val="TAL"/>
            </w:pPr>
            <w:r w:rsidRPr="009B053A">
              <w:t>6.5B.2.2.3 Adjacent channel leakage ratio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B707F8F" w14:textId="77777777" w:rsidR="008E5A3B" w:rsidRPr="009B053A" w:rsidRDefault="008E5A3B" w:rsidP="008E5A3B">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55DA85F3" w14:textId="77777777" w:rsidR="008E5A3B" w:rsidRPr="009B053A" w:rsidRDefault="008E5A3B" w:rsidP="008E5A3B">
            <w:pPr>
              <w:pStyle w:val="TAL"/>
              <w:rPr>
                <w:snapToGrid w:val="0"/>
                <w:lang w:eastAsia="sv-SE"/>
              </w:rPr>
            </w:pPr>
          </w:p>
        </w:tc>
      </w:tr>
      <w:tr w:rsidR="008E5A3B" w:rsidRPr="009B053A" w14:paraId="2667534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95E8C7" w14:textId="77777777" w:rsidR="008E5A3B" w:rsidRPr="009B053A" w:rsidRDefault="008E5A3B" w:rsidP="008E5A3B">
            <w:pPr>
              <w:pStyle w:val="TAL"/>
            </w:pPr>
            <w:r w:rsidRPr="009B053A">
              <w:t>6.5B.2.3.1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60FE7FE" w14:textId="77777777" w:rsidR="008E5A3B" w:rsidRPr="009B053A" w:rsidRDefault="008E5A3B" w:rsidP="008E5A3B">
            <w:pPr>
              <w:pStyle w:val="TAL"/>
            </w:pPr>
            <w:r w:rsidRPr="009B053A">
              <w:t>Same as clause 6.5.2.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B43E2F9" w14:textId="77777777" w:rsidR="008E5A3B" w:rsidRPr="009B053A" w:rsidRDefault="008E5A3B" w:rsidP="008E5A3B">
            <w:pPr>
              <w:pStyle w:val="TAL"/>
              <w:rPr>
                <w:snapToGrid w:val="0"/>
                <w:lang w:eastAsia="sv-SE"/>
              </w:rPr>
            </w:pPr>
          </w:p>
        </w:tc>
      </w:tr>
      <w:tr w:rsidR="008E5A3B" w:rsidRPr="009B053A" w14:paraId="079236C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F2CF7D" w14:textId="77777777" w:rsidR="008E5A3B" w:rsidRPr="009B053A" w:rsidRDefault="008E5A3B" w:rsidP="008E5A3B">
            <w:pPr>
              <w:pStyle w:val="TAL"/>
            </w:pPr>
            <w:r w:rsidRPr="009B053A">
              <w:t>6.5B.2.3.2 Additional Spectrum emissions mask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520EE28C" w14:textId="77777777" w:rsidR="008E5A3B" w:rsidRPr="009B053A" w:rsidRDefault="008E5A3B" w:rsidP="008E5A3B">
            <w:pPr>
              <w:pStyle w:val="TAL"/>
            </w:pPr>
            <w:r w:rsidRPr="009B053A">
              <w:t>Same as clause 6.5.2.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0160388" w14:textId="77777777" w:rsidR="008E5A3B" w:rsidRPr="009B053A" w:rsidRDefault="008E5A3B" w:rsidP="008E5A3B">
            <w:pPr>
              <w:pStyle w:val="TAL"/>
              <w:rPr>
                <w:snapToGrid w:val="0"/>
                <w:lang w:eastAsia="sv-SE"/>
              </w:rPr>
            </w:pPr>
          </w:p>
        </w:tc>
      </w:tr>
      <w:tr w:rsidR="008E5A3B" w:rsidRPr="009B053A" w14:paraId="7CAC0CB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F4B1C06" w14:textId="55E7D558" w:rsidR="008E5A3B" w:rsidRPr="009B053A" w:rsidRDefault="008E5A3B" w:rsidP="008E5A3B">
            <w:pPr>
              <w:pStyle w:val="TAL"/>
            </w:pPr>
            <w:r w:rsidRPr="009B053A">
              <w:t>6.5B.2.3.3</w:t>
            </w:r>
            <w:r w:rsidR="00902FDB" w:rsidRPr="009B053A">
              <w:t>.1NR - </w:t>
            </w:r>
            <w:r w:rsidRPr="009B053A">
              <w:t>Adjacent channel leakage ratio for inter-band EN-DC within FR1</w:t>
            </w:r>
            <w:r w:rsidR="00902FDB" w:rsidRPr="009B053A">
              <w:t xml:space="preserve"> (1 NR CC)</w:t>
            </w:r>
          </w:p>
        </w:tc>
        <w:tc>
          <w:tcPr>
            <w:tcW w:w="4535" w:type="dxa"/>
            <w:gridSpan w:val="2"/>
            <w:tcBorders>
              <w:top w:val="single" w:sz="4" w:space="0" w:color="auto"/>
              <w:left w:val="single" w:sz="4" w:space="0" w:color="auto"/>
              <w:bottom w:val="single" w:sz="4" w:space="0" w:color="auto"/>
              <w:right w:val="single" w:sz="4" w:space="0" w:color="auto"/>
            </w:tcBorders>
            <w:hideMark/>
          </w:tcPr>
          <w:p w14:paraId="4F7ED577" w14:textId="77777777" w:rsidR="008E5A3B" w:rsidRPr="009B053A" w:rsidRDefault="008E5A3B" w:rsidP="008E5A3B">
            <w:pPr>
              <w:pStyle w:val="TAL"/>
            </w:pPr>
            <w:r w:rsidRPr="009B053A">
              <w:t>Same as clause 6.5.2.4.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FD0146A" w14:textId="77777777" w:rsidR="008E5A3B" w:rsidRPr="009B053A" w:rsidRDefault="008E5A3B" w:rsidP="008E5A3B">
            <w:pPr>
              <w:pStyle w:val="TAL"/>
              <w:rPr>
                <w:snapToGrid w:val="0"/>
                <w:lang w:eastAsia="sv-SE"/>
              </w:rPr>
            </w:pPr>
          </w:p>
        </w:tc>
      </w:tr>
      <w:tr w:rsidR="00A573EF" w:rsidRPr="009B053A" w14:paraId="6F25DD2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78A7C43" w14:textId="3F6B269A" w:rsidR="00A573EF" w:rsidRPr="009B053A" w:rsidRDefault="00A573EF" w:rsidP="00A573EF">
            <w:pPr>
              <w:pStyle w:val="TAL"/>
            </w:pPr>
            <w:r w:rsidRPr="009B053A">
              <w:t>6.5B.2.3.3</w:t>
            </w:r>
            <w:r w:rsidRPr="009B053A">
              <w:rPr>
                <w:lang w:eastAsia="zh-CN"/>
              </w:rPr>
              <w:t>.2</w:t>
            </w:r>
            <w:r w:rsidRPr="009B053A">
              <w:t xml:space="preserve"> UTRA - Adjacent channel leakage ratio for inter-band EN-DC within FR1 (1 NR CC)</w:t>
            </w:r>
          </w:p>
        </w:tc>
        <w:tc>
          <w:tcPr>
            <w:tcW w:w="4535" w:type="dxa"/>
            <w:gridSpan w:val="2"/>
            <w:tcBorders>
              <w:top w:val="single" w:sz="4" w:space="0" w:color="auto"/>
              <w:left w:val="single" w:sz="4" w:space="0" w:color="auto"/>
              <w:bottom w:val="single" w:sz="4" w:space="0" w:color="auto"/>
              <w:right w:val="single" w:sz="4" w:space="0" w:color="auto"/>
            </w:tcBorders>
          </w:tcPr>
          <w:p w14:paraId="16CE0F80" w14:textId="0CB4BBCA" w:rsidR="00A573EF" w:rsidRPr="009B053A" w:rsidRDefault="00A573EF" w:rsidP="00A573EF">
            <w:pPr>
              <w:pStyle w:val="TAL"/>
            </w:pPr>
            <w:r w:rsidRPr="009B053A">
              <w:t>Same as clause 6.5.2.4.</w:t>
            </w:r>
            <w:r w:rsidRPr="009B053A">
              <w:rPr>
                <w:lang w:eastAsia="zh-CN"/>
              </w:rPr>
              <w:t>2</w:t>
            </w:r>
            <w:r w:rsidRPr="009B053A">
              <w:t xml:space="preserve">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A357065" w14:textId="77777777" w:rsidR="00A573EF" w:rsidRPr="009B053A" w:rsidRDefault="00A573EF" w:rsidP="00A573EF">
            <w:pPr>
              <w:pStyle w:val="TAL"/>
              <w:rPr>
                <w:snapToGrid w:val="0"/>
                <w:lang w:eastAsia="sv-SE"/>
              </w:rPr>
            </w:pPr>
          </w:p>
        </w:tc>
      </w:tr>
      <w:tr w:rsidR="00A573EF" w:rsidRPr="009B053A" w14:paraId="6078800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6F7072AA" w14:textId="77777777" w:rsidR="00A573EF" w:rsidRPr="009B053A" w:rsidRDefault="00A573EF" w:rsidP="00A573EF">
            <w:pPr>
              <w:pStyle w:val="TAL"/>
            </w:pPr>
            <w:r w:rsidRPr="009B053A">
              <w:t>6.5B.2.4.1 Spectrum emissions mask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47EBC7C9" w14:textId="77777777" w:rsidR="00A573EF" w:rsidRPr="009B053A" w:rsidRDefault="00A573EF" w:rsidP="00A573EF">
            <w:pPr>
              <w:pStyle w:val="TAL"/>
            </w:pPr>
            <w:r w:rsidRPr="009B053A">
              <w:t>Same as clause 6.5.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B5C56BE" w14:textId="77777777" w:rsidR="00A573EF" w:rsidRPr="009B053A" w:rsidRDefault="00A573EF" w:rsidP="00A573EF">
            <w:pPr>
              <w:pStyle w:val="TAL"/>
              <w:rPr>
                <w:snapToGrid w:val="0"/>
                <w:lang w:eastAsia="sv-SE"/>
              </w:rPr>
            </w:pPr>
          </w:p>
        </w:tc>
      </w:tr>
      <w:tr w:rsidR="00104D4A" w:rsidRPr="009B053A" w14:paraId="5874D6E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DF2A09" w14:textId="64FFB0EE" w:rsidR="00104D4A" w:rsidRPr="009B053A" w:rsidRDefault="00104D4A" w:rsidP="00104D4A">
            <w:pPr>
              <w:pStyle w:val="TAL"/>
            </w:pPr>
            <w:r w:rsidRPr="009B053A">
              <w:t>6.5B.2.4.1a Spectrum emissions mask with Power Boost for Inter-band EN-DC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485C7F60" w14:textId="4033817D" w:rsidR="00104D4A" w:rsidRPr="009B053A" w:rsidRDefault="00104D4A" w:rsidP="00104D4A">
            <w:pPr>
              <w:pStyle w:val="TAL"/>
            </w:pPr>
            <w:r w:rsidRPr="009B053A">
              <w:t>Same as clause 6.5.2.1.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F8F5321" w14:textId="77777777" w:rsidR="00104D4A" w:rsidRPr="009B053A" w:rsidRDefault="00104D4A" w:rsidP="00104D4A">
            <w:pPr>
              <w:pStyle w:val="TAL"/>
              <w:rPr>
                <w:snapToGrid w:val="0"/>
                <w:lang w:eastAsia="sv-SE"/>
              </w:rPr>
            </w:pPr>
          </w:p>
        </w:tc>
      </w:tr>
      <w:tr w:rsidR="00A573EF" w:rsidRPr="009B053A" w14:paraId="3A116C8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E915997" w14:textId="5C045F43" w:rsidR="00A573EF" w:rsidRPr="009B053A" w:rsidRDefault="00A573EF" w:rsidP="00A573EF">
            <w:pPr>
              <w:pStyle w:val="TAL"/>
            </w:pPr>
            <w:r w:rsidRPr="009B053A">
              <w:t>6.5B.2.4.1_1.1 Spectrum emissions mask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0926CC54" w14:textId="2EC76382" w:rsidR="00A573EF" w:rsidRPr="009B053A" w:rsidRDefault="00A573EF" w:rsidP="00A573EF">
            <w:pPr>
              <w:pStyle w:val="TAL"/>
            </w:pPr>
            <w:r w:rsidRPr="009B053A">
              <w:t>Same as clause 6.5A.2.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0795728" w14:textId="77777777" w:rsidR="00A573EF" w:rsidRPr="009B053A" w:rsidRDefault="00A573EF" w:rsidP="00A573EF">
            <w:pPr>
              <w:pStyle w:val="TAL"/>
              <w:rPr>
                <w:snapToGrid w:val="0"/>
                <w:lang w:eastAsia="sv-SE"/>
              </w:rPr>
            </w:pPr>
          </w:p>
        </w:tc>
      </w:tr>
      <w:tr w:rsidR="00A573EF" w:rsidRPr="009B053A" w14:paraId="0194962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455065C" w14:textId="324147B9" w:rsidR="00A573EF" w:rsidRPr="009B053A" w:rsidRDefault="00A573EF" w:rsidP="00A573EF">
            <w:pPr>
              <w:pStyle w:val="TAL"/>
            </w:pPr>
            <w:r w:rsidRPr="009B053A">
              <w:t>6.5B.2.4.1_1.2 Spectrum emissions mask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1CE1C473" w14:textId="0D69415A" w:rsidR="00A573EF" w:rsidRPr="009B053A" w:rsidRDefault="00A573EF" w:rsidP="00A573EF">
            <w:pPr>
              <w:pStyle w:val="TAL"/>
            </w:pPr>
            <w:r w:rsidRPr="009B053A">
              <w:t>Same as clause 6.5A.2.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C3A3F21" w14:textId="77777777" w:rsidR="00A573EF" w:rsidRPr="009B053A" w:rsidRDefault="00A573EF" w:rsidP="00A573EF">
            <w:pPr>
              <w:pStyle w:val="TAL"/>
              <w:rPr>
                <w:snapToGrid w:val="0"/>
                <w:lang w:eastAsia="sv-SE"/>
              </w:rPr>
            </w:pPr>
          </w:p>
        </w:tc>
      </w:tr>
      <w:tr w:rsidR="00A573EF" w:rsidRPr="009B053A" w14:paraId="2D41B792"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5DE08B" w14:textId="19FCD591" w:rsidR="00A573EF" w:rsidRPr="009B053A" w:rsidRDefault="00A573EF" w:rsidP="00A573EF">
            <w:pPr>
              <w:pStyle w:val="TAL"/>
            </w:pPr>
            <w:r w:rsidRPr="009B053A">
              <w:t>6.5B.2.4.1_1.3 Spectrum emissions mask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87BEB44" w14:textId="1399D42D" w:rsidR="00A573EF" w:rsidRPr="009B053A" w:rsidRDefault="00A573EF" w:rsidP="00A573EF">
            <w:pPr>
              <w:pStyle w:val="TAL"/>
            </w:pPr>
            <w:r w:rsidRPr="009B053A">
              <w:t>Same as clause 6.5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4FD8771" w14:textId="77777777" w:rsidR="00A573EF" w:rsidRPr="009B053A" w:rsidRDefault="00A573EF" w:rsidP="00A573EF">
            <w:pPr>
              <w:pStyle w:val="TAL"/>
              <w:rPr>
                <w:snapToGrid w:val="0"/>
                <w:lang w:eastAsia="sv-SE"/>
              </w:rPr>
            </w:pPr>
          </w:p>
        </w:tc>
      </w:tr>
      <w:tr w:rsidR="00A573EF" w:rsidRPr="009B053A" w14:paraId="53CE341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09D37D0F" w14:textId="77777777" w:rsidR="00A573EF" w:rsidRPr="009B053A" w:rsidRDefault="00A573EF" w:rsidP="00A573EF">
            <w:pPr>
              <w:pStyle w:val="TAL"/>
            </w:pPr>
            <w:r w:rsidRPr="009B053A">
              <w:lastRenderedPageBreak/>
              <w:t>6.5B.2.4.3 Adjacent channel leakage ratio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hideMark/>
          </w:tcPr>
          <w:p w14:paraId="117161FF" w14:textId="77777777" w:rsidR="00A573EF" w:rsidRPr="009B053A" w:rsidRDefault="00A573EF" w:rsidP="00A573EF">
            <w:pPr>
              <w:pStyle w:val="TAL"/>
            </w:pPr>
            <w:r w:rsidRPr="009B053A">
              <w:t>Same as clause 6.5.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C93A4B" w14:textId="77777777" w:rsidR="00A573EF" w:rsidRPr="009B053A" w:rsidRDefault="00A573EF" w:rsidP="00A573EF">
            <w:pPr>
              <w:pStyle w:val="TAL"/>
              <w:rPr>
                <w:snapToGrid w:val="0"/>
                <w:lang w:eastAsia="sv-SE"/>
              </w:rPr>
            </w:pPr>
          </w:p>
        </w:tc>
      </w:tr>
      <w:tr w:rsidR="00A573EF" w:rsidRPr="009B053A" w14:paraId="0A475EE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B18FA8" w14:textId="2E6C2760" w:rsidR="00A573EF" w:rsidRPr="009B053A" w:rsidRDefault="00A573EF" w:rsidP="00A573EF">
            <w:pPr>
              <w:pStyle w:val="TAL"/>
            </w:pPr>
            <w:r w:rsidRPr="009B053A">
              <w:t>6.5B.2.4.3_1.1 Adjacent channel leakage ratio for Inter-band EN-DC including FR2 (</w:t>
            </w:r>
            <w:r w:rsidR="00AA5FB6" w:rsidRPr="009B053A">
              <w:t>2</w:t>
            </w:r>
            <w:r w:rsidRPr="009B053A">
              <w:t xml:space="preserve"> </w:t>
            </w:r>
            <w:r w:rsidR="00AA5FB6" w:rsidRPr="009B053A">
              <w:t xml:space="preserve">NR </w:t>
            </w:r>
            <w:r w:rsidRPr="009B053A">
              <w:t>CCs)</w:t>
            </w:r>
          </w:p>
        </w:tc>
        <w:tc>
          <w:tcPr>
            <w:tcW w:w="4535" w:type="dxa"/>
            <w:gridSpan w:val="2"/>
            <w:tcBorders>
              <w:top w:val="single" w:sz="4" w:space="0" w:color="auto"/>
              <w:left w:val="single" w:sz="4" w:space="0" w:color="auto"/>
              <w:bottom w:val="single" w:sz="4" w:space="0" w:color="auto"/>
              <w:right w:val="single" w:sz="4" w:space="0" w:color="auto"/>
            </w:tcBorders>
          </w:tcPr>
          <w:p w14:paraId="3EE0DB13" w14:textId="77777777" w:rsidR="00A573EF" w:rsidRPr="009B053A" w:rsidRDefault="00A573EF" w:rsidP="00A573EF">
            <w:pPr>
              <w:pStyle w:val="TAL"/>
            </w:pPr>
            <w:r w:rsidRPr="009B053A">
              <w:t>Same as clause  6.5A.2.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34146D6" w14:textId="77777777" w:rsidR="00A573EF" w:rsidRPr="009B053A" w:rsidRDefault="00A573EF" w:rsidP="00A573EF">
            <w:pPr>
              <w:pStyle w:val="TAL"/>
              <w:rPr>
                <w:snapToGrid w:val="0"/>
                <w:highlight w:val="yellow"/>
                <w:lang w:eastAsia="sv-SE"/>
              </w:rPr>
            </w:pPr>
          </w:p>
        </w:tc>
      </w:tr>
      <w:tr w:rsidR="00A573EF" w:rsidRPr="009B053A" w14:paraId="055B1F8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F10919E" w14:textId="062F5C7B" w:rsidR="00A573EF" w:rsidRPr="009B053A" w:rsidRDefault="00A573EF" w:rsidP="00A573EF">
            <w:pPr>
              <w:pStyle w:val="TAL"/>
            </w:pPr>
            <w:r w:rsidRPr="009B053A">
              <w:t>6.5B.2.4.3_1.2 Adjacent channel leakage ratio for Inter-band EN-DC including FR2 (</w:t>
            </w:r>
            <w:r w:rsidR="00AA5FB6" w:rsidRPr="009B053A">
              <w:t>3 NR</w:t>
            </w:r>
            <w:r w:rsidRPr="009B053A">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69AF4219" w14:textId="77777777" w:rsidR="00A573EF" w:rsidRPr="009B053A" w:rsidRDefault="00A573EF" w:rsidP="00A573EF">
            <w:pPr>
              <w:pStyle w:val="TAL"/>
            </w:pPr>
            <w:r w:rsidRPr="009B053A">
              <w:t>Same as clause  6.5A.2.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387A1E9" w14:textId="77777777" w:rsidR="00A573EF" w:rsidRPr="009B053A" w:rsidRDefault="00A573EF" w:rsidP="00A573EF">
            <w:pPr>
              <w:pStyle w:val="TAL"/>
              <w:rPr>
                <w:snapToGrid w:val="0"/>
                <w:highlight w:val="yellow"/>
                <w:lang w:eastAsia="sv-SE"/>
              </w:rPr>
            </w:pPr>
          </w:p>
        </w:tc>
      </w:tr>
      <w:tr w:rsidR="00A573EF" w:rsidRPr="009B053A" w14:paraId="0A108EC8"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3D5DE4E" w14:textId="61FB7C8D" w:rsidR="00A573EF" w:rsidRPr="009B053A" w:rsidRDefault="00A573EF" w:rsidP="00A573EF">
            <w:pPr>
              <w:pStyle w:val="TAL"/>
            </w:pPr>
            <w:r w:rsidRPr="009B053A">
              <w:t>6.5B.2.4.3_1.3 Adjacent channel leakage ratio for Inter-band EN-DC including FR2 (</w:t>
            </w:r>
            <w:r w:rsidR="00AA5FB6" w:rsidRPr="009B053A">
              <w:t>4 NR</w:t>
            </w:r>
            <w:r w:rsidRPr="009B053A">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0EBE22C4" w14:textId="77777777" w:rsidR="00A573EF" w:rsidRPr="009B053A" w:rsidRDefault="00A573EF" w:rsidP="00A573EF">
            <w:pPr>
              <w:pStyle w:val="TAL"/>
            </w:pPr>
            <w:r w:rsidRPr="009B053A">
              <w:t>Same as clause  6.5A.2.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F48772C" w14:textId="77777777" w:rsidR="00A573EF" w:rsidRPr="009B053A" w:rsidRDefault="00A573EF" w:rsidP="00A573EF">
            <w:pPr>
              <w:pStyle w:val="TAL"/>
              <w:rPr>
                <w:snapToGrid w:val="0"/>
                <w:highlight w:val="yellow"/>
                <w:lang w:eastAsia="sv-SE"/>
              </w:rPr>
            </w:pPr>
          </w:p>
        </w:tc>
      </w:tr>
      <w:tr w:rsidR="00AA5FB6" w:rsidRPr="009B053A" w14:paraId="503CCD9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75EEF1" w14:textId="1B4DA311" w:rsidR="00AA5FB6" w:rsidRPr="009B053A" w:rsidRDefault="00AA5FB6" w:rsidP="00AA5FB6">
            <w:pPr>
              <w:pStyle w:val="TAL"/>
            </w:pPr>
            <w:r w:rsidRPr="009B053A">
              <w:t>6.5B.2.4.3_1.4 Adjacent channel leakage ratio for Inter-band EN-DC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285C8538" w14:textId="0C758E68" w:rsidR="00AA5FB6" w:rsidRPr="009B053A" w:rsidRDefault="00AA5FB6" w:rsidP="00AA5FB6">
            <w:pPr>
              <w:pStyle w:val="TAL"/>
            </w:pPr>
            <w:r w:rsidRPr="009B053A">
              <w:t>Same as clause 6.5A.2.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6F7DE1" w14:textId="77777777" w:rsidR="00AA5FB6" w:rsidRPr="009B053A" w:rsidRDefault="00AA5FB6" w:rsidP="00AA5FB6">
            <w:pPr>
              <w:pStyle w:val="TAL"/>
              <w:rPr>
                <w:snapToGrid w:val="0"/>
                <w:lang w:eastAsia="sv-SE"/>
              </w:rPr>
            </w:pPr>
          </w:p>
        </w:tc>
      </w:tr>
      <w:tr w:rsidR="00AA5FB6" w:rsidRPr="009B053A" w14:paraId="353EF76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525B1DC" w14:textId="14E4ED59" w:rsidR="00AA5FB6" w:rsidRPr="009B053A" w:rsidRDefault="00AA5FB6" w:rsidP="00AA5FB6">
            <w:pPr>
              <w:pStyle w:val="TAL"/>
            </w:pPr>
            <w:r w:rsidRPr="009B053A">
              <w:t>6.5B.2.4.3_1.5 Adjacent channel leakage ratio for Inter-band EN-DC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4225408E" w14:textId="2D722056" w:rsidR="00AA5FB6" w:rsidRPr="009B053A" w:rsidRDefault="00AA5FB6" w:rsidP="00AA5FB6">
            <w:pPr>
              <w:pStyle w:val="TAL"/>
            </w:pPr>
            <w:r w:rsidRPr="009B053A">
              <w:t>Same as clause 6.5A.2.2.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A2A5656" w14:textId="77777777" w:rsidR="00AA5FB6" w:rsidRPr="009B053A" w:rsidRDefault="00AA5FB6" w:rsidP="00AA5FB6">
            <w:pPr>
              <w:pStyle w:val="TAL"/>
              <w:rPr>
                <w:snapToGrid w:val="0"/>
                <w:lang w:eastAsia="sv-SE"/>
              </w:rPr>
            </w:pPr>
          </w:p>
        </w:tc>
      </w:tr>
      <w:tr w:rsidR="00AA5FB6" w:rsidRPr="009B053A" w14:paraId="6F278324"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95CFB9" w14:textId="0E4F5524" w:rsidR="00AA5FB6" w:rsidRPr="009B053A" w:rsidRDefault="00AA5FB6" w:rsidP="00AA5FB6">
            <w:pPr>
              <w:pStyle w:val="TAL"/>
            </w:pPr>
            <w:r w:rsidRPr="009B053A">
              <w:t>6.5B.2.4.3_1.6 Adjacent channel leakage ratio for Inter-band EN-DC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674EACCB" w14:textId="14820E03" w:rsidR="00AA5FB6" w:rsidRPr="009B053A" w:rsidRDefault="00AA5FB6" w:rsidP="00AA5FB6">
            <w:pPr>
              <w:pStyle w:val="TAL"/>
            </w:pPr>
            <w:r w:rsidRPr="009B053A">
              <w:t>Same as clause 6.5A.2.2.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047D79D" w14:textId="77777777" w:rsidR="00AA5FB6" w:rsidRPr="009B053A" w:rsidRDefault="00AA5FB6" w:rsidP="00AA5FB6">
            <w:pPr>
              <w:pStyle w:val="TAL"/>
              <w:rPr>
                <w:snapToGrid w:val="0"/>
                <w:lang w:eastAsia="sv-SE"/>
              </w:rPr>
            </w:pPr>
          </w:p>
        </w:tc>
      </w:tr>
      <w:tr w:rsidR="00AA5FB6" w:rsidRPr="009B053A" w14:paraId="64C22FF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BD8A89" w14:textId="5C604AF3" w:rsidR="00AA5FB6" w:rsidRPr="009B053A" w:rsidRDefault="00AA5FB6" w:rsidP="00AA5FB6">
            <w:pPr>
              <w:pStyle w:val="TAL"/>
            </w:pPr>
            <w:r w:rsidRPr="009B053A">
              <w:t>6.5B.2.4.3_1.7 Adjacent channel leakage ratio for Inter-band EN-DC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0478A781" w14:textId="75283F84" w:rsidR="00AA5FB6" w:rsidRPr="009B053A" w:rsidRDefault="00AA5FB6" w:rsidP="00AA5FB6">
            <w:pPr>
              <w:pStyle w:val="TAL"/>
            </w:pPr>
            <w:r w:rsidRPr="009B053A">
              <w:t>Same as clause 6.5A.2.2.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3BEAB66" w14:textId="77777777" w:rsidR="00AA5FB6" w:rsidRPr="009B053A" w:rsidRDefault="00AA5FB6" w:rsidP="00AA5FB6">
            <w:pPr>
              <w:pStyle w:val="TAL"/>
              <w:rPr>
                <w:snapToGrid w:val="0"/>
                <w:lang w:eastAsia="sv-SE"/>
              </w:rPr>
            </w:pPr>
          </w:p>
        </w:tc>
      </w:tr>
      <w:tr w:rsidR="00A573EF" w:rsidRPr="009B053A" w14:paraId="7768F0F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842402F" w14:textId="77777777" w:rsidR="00A573EF" w:rsidRPr="009B053A" w:rsidRDefault="00A573EF" w:rsidP="00A573EF">
            <w:pPr>
              <w:pStyle w:val="TAL"/>
            </w:pPr>
            <w:r w:rsidRPr="009B053A">
              <w:t>6.5B.3.1.1 Gener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0A52762"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4D26A" w14:textId="77777777" w:rsidR="00A573EF" w:rsidRPr="009B053A" w:rsidRDefault="00A573EF" w:rsidP="00A573EF">
            <w:pPr>
              <w:pStyle w:val="TAL"/>
              <w:rPr>
                <w:snapToGrid w:val="0"/>
                <w:lang w:eastAsia="sv-SE"/>
              </w:rPr>
            </w:pPr>
          </w:p>
        </w:tc>
      </w:tr>
      <w:tr w:rsidR="00A573EF" w:rsidRPr="009B053A" w14:paraId="3B76F21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FF21ADD" w14:textId="77777777" w:rsidR="00A573EF" w:rsidRPr="009B053A" w:rsidRDefault="00A573EF" w:rsidP="00A573EF">
            <w:pPr>
              <w:pStyle w:val="TAL"/>
            </w:pPr>
            <w:r w:rsidRPr="009B053A">
              <w:t>6.5B.3.1.2 Spurious emission band UE co-existence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5FD5AFD"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398796B" w14:textId="77777777" w:rsidR="00A573EF" w:rsidRPr="009B053A" w:rsidRDefault="00A573EF" w:rsidP="00A573EF">
            <w:pPr>
              <w:pStyle w:val="TAL"/>
              <w:rPr>
                <w:snapToGrid w:val="0"/>
                <w:lang w:eastAsia="sv-SE"/>
              </w:rPr>
            </w:pPr>
          </w:p>
        </w:tc>
      </w:tr>
      <w:tr w:rsidR="00A573EF" w:rsidRPr="009B053A" w14:paraId="7F59165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D320557" w14:textId="77777777" w:rsidR="00A573EF" w:rsidRPr="009B053A" w:rsidRDefault="00A573EF" w:rsidP="00A573EF">
            <w:pPr>
              <w:pStyle w:val="TAL"/>
            </w:pPr>
            <w:r w:rsidRPr="009B053A">
              <w:t>6.5B.3.2.1 Gener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6303C228"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23C536C" w14:textId="77777777" w:rsidR="00A573EF" w:rsidRPr="009B053A" w:rsidRDefault="00A573EF" w:rsidP="00A573EF">
            <w:pPr>
              <w:pStyle w:val="TAL"/>
              <w:rPr>
                <w:snapToGrid w:val="0"/>
                <w:lang w:eastAsia="sv-SE"/>
              </w:rPr>
            </w:pPr>
          </w:p>
        </w:tc>
      </w:tr>
      <w:tr w:rsidR="00A573EF" w:rsidRPr="009B053A" w14:paraId="5B220D8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7BC26F0" w14:textId="77777777" w:rsidR="00A573EF" w:rsidRPr="009B053A" w:rsidRDefault="00A573EF" w:rsidP="00A573EF">
            <w:pPr>
              <w:pStyle w:val="TAL"/>
            </w:pPr>
            <w:r w:rsidRPr="009B053A">
              <w:t>6.5B.3.2.2 Spurious Emission band UE co-existence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2E725F"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8E66E4C" w14:textId="77777777" w:rsidR="00A573EF" w:rsidRPr="009B053A" w:rsidRDefault="00A573EF" w:rsidP="00A573EF">
            <w:pPr>
              <w:pStyle w:val="TAL"/>
              <w:rPr>
                <w:snapToGrid w:val="0"/>
                <w:lang w:eastAsia="sv-SE"/>
              </w:rPr>
            </w:pPr>
          </w:p>
        </w:tc>
      </w:tr>
      <w:tr w:rsidR="00A573EF" w:rsidRPr="009B053A" w14:paraId="1FE9E3E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46E15E3" w14:textId="77777777" w:rsidR="00A573EF" w:rsidRPr="009B053A" w:rsidRDefault="00A573EF" w:rsidP="00A573EF">
            <w:pPr>
              <w:pStyle w:val="TAL"/>
            </w:pPr>
            <w:r w:rsidRPr="009B053A">
              <w:t>6.5B.3.3.1 Gener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hideMark/>
          </w:tcPr>
          <w:p w14:paraId="4E4A8C7E"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FC8E40" w14:textId="77777777" w:rsidR="00A573EF" w:rsidRPr="009B053A" w:rsidRDefault="00A573EF" w:rsidP="00A573EF">
            <w:pPr>
              <w:pStyle w:val="TAL"/>
              <w:rPr>
                <w:snapToGrid w:val="0"/>
                <w:lang w:eastAsia="sv-SE"/>
              </w:rPr>
            </w:pPr>
          </w:p>
        </w:tc>
      </w:tr>
      <w:tr w:rsidR="00A573EF" w:rsidRPr="009B053A" w14:paraId="4255D1F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AD7CBCF" w14:textId="77777777" w:rsidR="00A573EF" w:rsidRPr="009B053A" w:rsidRDefault="00A573EF" w:rsidP="00A573EF">
            <w:pPr>
              <w:pStyle w:val="TAL"/>
            </w:pPr>
            <w:r w:rsidRPr="009B053A">
              <w:t>6.5B.3.3.2 Spurious emission band UE co-existence for Inter-band within FR1</w:t>
            </w:r>
          </w:p>
        </w:tc>
        <w:tc>
          <w:tcPr>
            <w:tcW w:w="4535" w:type="dxa"/>
            <w:gridSpan w:val="2"/>
            <w:tcBorders>
              <w:top w:val="single" w:sz="4" w:space="0" w:color="auto"/>
              <w:left w:val="single" w:sz="4" w:space="0" w:color="auto"/>
              <w:bottom w:val="single" w:sz="4" w:space="0" w:color="auto"/>
              <w:right w:val="single" w:sz="4" w:space="0" w:color="auto"/>
            </w:tcBorders>
          </w:tcPr>
          <w:p w14:paraId="73B2B051" w14:textId="77777777" w:rsidR="00A573EF" w:rsidRPr="009B053A" w:rsidRDefault="00A573EF" w:rsidP="00A573EF">
            <w:pPr>
              <w:pStyle w:val="TAL"/>
            </w:pPr>
            <w:r w:rsidRPr="009B053A">
              <w:t>Same as clause 6.5.3.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92317D3" w14:textId="77777777" w:rsidR="00A573EF" w:rsidRPr="009B053A" w:rsidRDefault="00A573EF" w:rsidP="00A573EF">
            <w:pPr>
              <w:pStyle w:val="TAL"/>
              <w:rPr>
                <w:snapToGrid w:val="0"/>
                <w:lang w:eastAsia="sv-SE"/>
              </w:rPr>
            </w:pPr>
          </w:p>
        </w:tc>
      </w:tr>
      <w:tr w:rsidR="00A573EF" w:rsidRPr="009B053A" w14:paraId="4AAFB72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65DD07" w14:textId="77777777" w:rsidR="00A573EF" w:rsidRPr="009B053A" w:rsidRDefault="00A573EF" w:rsidP="00A573EF">
            <w:pPr>
              <w:pStyle w:val="TAL"/>
            </w:pPr>
            <w:r w:rsidRPr="009B053A">
              <w:t>6.5B.3.4.1 General Spurious Emissions for Inter-band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6BDD5AFD" w14:textId="77777777" w:rsidR="00A573EF" w:rsidRPr="009B053A" w:rsidRDefault="00A573EF" w:rsidP="00A573EF">
            <w:pPr>
              <w:pStyle w:val="TAL"/>
            </w:pPr>
            <w:r w:rsidRPr="009B053A">
              <w:t>Same as clause 6.5.3.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5F88915" w14:textId="77777777" w:rsidR="00A573EF" w:rsidRPr="009B053A" w:rsidRDefault="00A573EF" w:rsidP="00A573EF">
            <w:pPr>
              <w:pStyle w:val="TAL"/>
              <w:rPr>
                <w:snapToGrid w:val="0"/>
                <w:lang w:eastAsia="sv-SE"/>
              </w:rPr>
            </w:pPr>
          </w:p>
        </w:tc>
      </w:tr>
      <w:tr w:rsidR="00104D4A" w:rsidRPr="009B053A" w14:paraId="715F2C4D"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2D48FE" w14:textId="7DD8A65A" w:rsidR="00104D4A" w:rsidRPr="009B053A" w:rsidRDefault="00104D4A" w:rsidP="00104D4A">
            <w:pPr>
              <w:pStyle w:val="TAL"/>
            </w:pPr>
            <w:r w:rsidRPr="009B053A">
              <w:t>6.5B.3.4.1a Gener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5C561675" w14:textId="7B72BAB6" w:rsidR="00104D4A" w:rsidRPr="009B053A" w:rsidRDefault="00104D4A" w:rsidP="00104D4A">
            <w:pPr>
              <w:pStyle w:val="TAL"/>
            </w:pPr>
            <w:r w:rsidRPr="009B053A">
              <w:t>Same as clause 6.5.3.1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DA86CB4" w14:textId="77777777" w:rsidR="00104D4A" w:rsidRPr="009B053A" w:rsidRDefault="00104D4A" w:rsidP="00104D4A">
            <w:pPr>
              <w:pStyle w:val="TAL"/>
              <w:rPr>
                <w:snapToGrid w:val="0"/>
                <w:lang w:eastAsia="sv-SE"/>
              </w:rPr>
            </w:pPr>
          </w:p>
        </w:tc>
      </w:tr>
      <w:tr w:rsidR="00A13B7B" w:rsidRPr="009B053A" w14:paraId="4DB2352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1D2B8A1" w14:textId="2BDE3891" w:rsidR="00A13B7B" w:rsidRPr="009B053A" w:rsidRDefault="00A13B7B" w:rsidP="00A13B7B">
            <w:pPr>
              <w:pStyle w:val="TAL"/>
            </w:pPr>
            <w:r w:rsidRPr="009B053A">
              <w:t>6.5B.3.4.1_1.1 General Spurious Emissions for Inter-band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3C01F026" w14:textId="072CCE9F" w:rsidR="00A13B7B" w:rsidRPr="009B053A" w:rsidRDefault="00A13B7B" w:rsidP="00A13B7B">
            <w:pPr>
              <w:pStyle w:val="TAL"/>
            </w:pPr>
            <w:r w:rsidRPr="009B053A">
              <w:t>Same as clause 6.5A.3.1.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166BECB" w14:textId="77777777" w:rsidR="00A13B7B" w:rsidRPr="009B053A" w:rsidRDefault="00A13B7B" w:rsidP="00A13B7B">
            <w:pPr>
              <w:pStyle w:val="TAL"/>
              <w:rPr>
                <w:snapToGrid w:val="0"/>
                <w:lang w:eastAsia="sv-SE"/>
              </w:rPr>
            </w:pPr>
          </w:p>
        </w:tc>
      </w:tr>
      <w:tr w:rsidR="00A13B7B" w:rsidRPr="009B053A" w14:paraId="2B6997A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1DC5386" w14:textId="5CFF6939" w:rsidR="00A13B7B" w:rsidRPr="009B053A" w:rsidRDefault="00A13B7B" w:rsidP="00A13B7B">
            <w:pPr>
              <w:pStyle w:val="TAL"/>
            </w:pPr>
            <w:r w:rsidRPr="009B053A">
              <w:t>6.5B.3.4.1_1.2 General Spurious Emissions for Inter-band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6C7D1AC3" w14:textId="4D74AA24" w:rsidR="00A13B7B" w:rsidRPr="009B053A" w:rsidRDefault="00A13B7B" w:rsidP="00A13B7B">
            <w:pPr>
              <w:pStyle w:val="TAL"/>
            </w:pPr>
            <w:r w:rsidRPr="009B053A">
              <w:t>Same as clause 6.5A.3.1.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67897F0" w14:textId="77777777" w:rsidR="00A13B7B" w:rsidRPr="009B053A" w:rsidRDefault="00A13B7B" w:rsidP="00A13B7B">
            <w:pPr>
              <w:pStyle w:val="TAL"/>
              <w:rPr>
                <w:snapToGrid w:val="0"/>
                <w:lang w:eastAsia="sv-SE"/>
              </w:rPr>
            </w:pPr>
          </w:p>
        </w:tc>
      </w:tr>
      <w:tr w:rsidR="00A13B7B" w:rsidRPr="009B053A" w14:paraId="3C1B6FC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76DA49B" w14:textId="0FAFF947" w:rsidR="00A13B7B" w:rsidRPr="009B053A" w:rsidRDefault="00A13B7B" w:rsidP="00A13B7B">
            <w:pPr>
              <w:pStyle w:val="TAL"/>
            </w:pPr>
            <w:r w:rsidRPr="009B053A">
              <w:lastRenderedPageBreak/>
              <w:t>6.5B.3.4.1_1.3 General Spurious Emissions for Inter-band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7450B0FC" w14:textId="6CFAD63B" w:rsidR="00A13B7B" w:rsidRPr="009B053A" w:rsidRDefault="00A13B7B" w:rsidP="00A13B7B">
            <w:pPr>
              <w:pStyle w:val="TAL"/>
            </w:pPr>
            <w:r w:rsidRPr="009B053A">
              <w:t>Same as clause 6.5A.3.1.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A2BC37" w14:textId="77777777" w:rsidR="00A13B7B" w:rsidRPr="009B053A" w:rsidRDefault="00A13B7B" w:rsidP="00A13B7B">
            <w:pPr>
              <w:pStyle w:val="TAL"/>
              <w:rPr>
                <w:snapToGrid w:val="0"/>
                <w:lang w:eastAsia="sv-SE"/>
              </w:rPr>
            </w:pPr>
          </w:p>
        </w:tc>
      </w:tr>
      <w:tr w:rsidR="00A13B7B" w:rsidRPr="009B053A" w14:paraId="3D76E1C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C2DF3A9" w14:textId="6DF99389" w:rsidR="00A13B7B" w:rsidRPr="009B053A" w:rsidRDefault="00A13B7B" w:rsidP="00A13B7B">
            <w:pPr>
              <w:pStyle w:val="TAL"/>
            </w:pPr>
            <w:r w:rsidRPr="009B053A">
              <w:t>6.5B.3.4.1_1.4 General Spurious Emissions for Inter-band including FR2 (5 NR CCs)</w:t>
            </w:r>
          </w:p>
        </w:tc>
        <w:tc>
          <w:tcPr>
            <w:tcW w:w="4535" w:type="dxa"/>
            <w:gridSpan w:val="2"/>
            <w:tcBorders>
              <w:top w:val="single" w:sz="4" w:space="0" w:color="auto"/>
              <w:left w:val="single" w:sz="4" w:space="0" w:color="auto"/>
              <w:bottom w:val="single" w:sz="4" w:space="0" w:color="auto"/>
              <w:right w:val="single" w:sz="4" w:space="0" w:color="auto"/>
            </w:tcBorders>
          </w:tcPr>
          <w:p w14:paraId="69E97DF9" w14:textId="1A9DE396" w:rsidR="00A13B7B" w:rsidRPr="009B053A" w:rsidRDefault="00A13B7B" w:rsidP="00A13B7B">
            <w:pPr>
              <w:pStyle w:val="TAL"/>
            </w:pPr>
            <w:r w:rsidRPr="009B053A">
              <w:t>Same as clause 6.5A.3.1.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D92A2A8" w14:textId="77777777" w:rsidR="00A13B7B" w:rsidRPr="009B053A" w:rsidRDefault="00A13B7B" w:rsidP="00A13B7B">
            <w:pPr>
              <w:pStyle w:val="TAL"/>
              <w:rPr>
                <w:snapToGrid w:val="0"/>
                <w:lang w:eastAsia="sv-SE"/>
              </w:rPr>
            </w:pPr>
          </w:p>
        </w:tc>
      </w:tr>
      <w:tr w:rsidR="00A13B7B" w:rsidRPr="009B053A" w14:paraId="48F04B8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AE70ACE" w14:textId="3630ABDD" w:rsidR="00A13B7B" w:rsidRPr="009B053A" w:rsidRDefault="00A13B7B" w:rsidP="00A13B7B">
            <w:pPr>
              <w:pStyle w:val="TAL"/>
            </w:pPr>
            <w:r w:rsidRPr="009B053A">
              <w:t>6.5B.3.4.1_1.5 General Spurious Emissions for Inter-band including FR2 (6 NR CCs)</w:t>
            </w:r>
          </w:p>
        </w:tc>
        <w:tc>
          <w:tcPr>
            <w:tcW w:w="4535" w:type="dxa"/>
            <w:gridSpan w:val="2"/>
            <w:tcBorders>
              <w:top w:val="single" w:sz="4" w:space="0" w:color="auto"/>
              <w:left w:val="single" w:sz="4" w:space="0" w:color="auto"/>
              <w:bottom w:val="single" w:sz="4" w:space="0" w:color="auto"/>
              <w:right w:val="single" w:sz="4" w:space="0" w:color="auto"/>
            </w:tcBorders>
          </w:tcPr>
          <w:p w14:paraId="7C964A56" w14:textId="043E03DF" w:rsidR="00A13B7B" w:rsidRPr="009B053A" w:rsidRDefault="00A13B7B" w:rsidP="00A13B7B">
            <w:pPr>
              <w:pStyle w:val="TAL"/>
            </w:pPr>
            <w:r w:rsidRPr="009B053A">
              <w:t>Same as clause 6.5A.3.1.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2CAECCB7" w14:textId="77777777" w:rsidR="00A13B7B" w:rsidRPr="009B053A" w:rsidRDefault="00A13B7B" w:rsidP="00A13B7B">
            <w:pPr>
              <w:pStyle w:val="TAL"/>
              <w:rPr>
                <w:snapToGrid w:val="0"/>
                <w:lang w:eastAsia="sv-SE"/>
              </w:rPr>
            </w:pPr>
          </w:p>
        </w:tc>
      </w:tr>
      <w:tr w:rsidR="00A13B7B" w:rsidRPr="009B053A" w14:paraId="2161577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575310" w14:textId="5A273988" w:rsidR="00A13B7B" w:rsidRPr="009B053A" w:rsidRDefault="00A13B7B" w:rsidP="00A13B7B">
            <w:pPr>
              <w:pStyle w:val="TAL"/>
            </w:pPr>
            <w:r w:rsidRPr="009B053A">
              <w:t>6.5B.3.4.1_1.6 General Spurious Emissions for Inter-band including FR2 (7 NR CCs)</w:t>
            </w:r>
          </w:p>
        </w:tc>
        <w:tc>
          <w:tcPr>
            <w:tcW w:w="4535" w:type="dxa"/>
            <w:gridSpan w:val="2"/>
            <w:tcBorders>
              <w:top w:val="single" w:sz="4" w:space="0" w:color="auto"/>
              <w:left w:val="single" w:sz="4" w:space="0" w:color="auto"/>
              <w:bottom w:val="single" w:sz="4" w:space="0" w:color="auto"/>
              <w:right w:val="single" w:sz="4" w:space="0" w:color="auto"/>
            </w:tcBorders>
          </w:tcPr>
          <w:p w14:paraId="2E1A5485" w14:textId="2DD7071A" w:rsidR="00A13B7B" w:rsidRPr="009B053A" w:rsidRDefault="00A13B7B" w:rsidP="00A13B7B">
            <w:pPr>
              <w:pStyle w:val="TAL"/>
            </w:pPr>
            <w:r w:rsidRPr="009B053A">
              <w:t>Same as clause 6.5A.3.1.6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32945A3" w14:textId="77777777" w:rsidR="00A13B7B" w:rsidRPr="009B053A" w:rsidRDefault="00A13B7B" w:rsidP="00A13B7B">
            <w:pPr>
              <w:pStyle w:val="TAL"/>
              <w:rPr>
                <w:snapToGrid w:val="0"/>
                <w:lang w:eastAsia="sv-SE"/>
              </w:rPr>
            </w:pPr>
          </w:p>
        </w:tc>
      </w:tr>
      <w:tr w:rsidR="00A13B7B" w:rsidRPr="009B053A" w14:paraId="7993CDC6"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4D325" w14:textId="2D382B1E" w:rsidR="00A13B7B" w:rsidRPr="009B053A" w:rsidRDefault="00A13B7B" w:rsidP="00A13B7B">
            <w:pPr>
              <w:pStyle w:val="TAL"/>
            </w:pPr>
            <w:r w:rsidRPr="009B053A">
              <w:t>6.5B.3.4.1_1.7 General Spurious Emissions for Inter-band including FR2 (8 NR CCs)</w:t>
            </w:r>
          </w:p>
        </w:tc>
        <w:tc>
          <w:tcPr>
            <w:tcW w:w="4535" w:type="dxa"/>
            <w:gridSpan w:val="2"/>
            <w:tcBorders>
              <w:top w:val="single" w:sz="4" w:space="0" w:color="auto"/>
              <w:left w:val="single" w:sz="4" w:space="0" w:color="auto"/>
              <w:bottom w:val="single" w:sz="4" w:space="0" w:color="auto"/>
              <w:right w:val="single" w:sz="4" w:space="0" w:color="auto"/>
            </w:tcBorders>
          </w:tcPr>
          <w:p w14:paraId="17050949" w14:textId="5EDAD9FD" w:rsidR="00A13B7B" w:rsidRPr="009B053A" w:rsidRDefault="00A13B7B" w:rsidP="00A13B7B">
            <w:pPr>
              <w:pStyle w:val="TAL"/>
            </w:pPr>
            <w:r w:rsidRPr="009B053A">
              <w:t>Same as clause 6.5A.3.1.7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741FD01" w14:textId="77777777" w:rsidR="00A13B7B" w:rsidRPr="009B053A" w:rsidRDefault="00A13B7B" w:rsidP="00A13B7B">
            <w:pPr>
              <w:pStyle w:val="TAL"/>
              <w:rPr>
                <w:snapToGrid w:val="0"/>
                <w:lang w:eastAsia="sv-SE"/>
              </w:rPr>
            </w:pPr>
          </w:p>
        </w:tc>
      </w:tr>
      <w:tr w:rsidR="00A573EF" w:rsidRPr="009B053A" w14:paraId="410A3D2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2115849" w14:textId="77777777" w:rsidR="00A573EF" w:rsidRPr="009B053A" w:rsidRDefault="00A573EF" w:rsidP="00A573EF">
            <w:pPr>
              <w:pStyle w:val="TAL"/>
            </w:pPr>
            <w:r w:rsidRPr="009B053A">
              <w:t>6.5B.3.4.2 Spurious emission band UE co-existence for Inter-band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7E74C68D" w14:textId="77777777" w:rsidR="00A573EF" w:rsidRPr="009B053A" w:rsidRDefault="00A573EF" w:rsidP="00A573EF">
            <w:pPr>
              <w:pStyle w:val="TAL"/>
            </w:pPr>
            <w:r w:rsidRPr="009B053A">
              <w:t>Same as clause 6.5.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60F20DDA" w14:textId="77777777" w:rsidR="00A573EF" w:rsidRPr="009B053A" w:rsidRDefault="00A573EF" w:rsidP="00A573EF">
            <w:pPr>
              <w:pStyle w:val="TAL"/>
              <w:rPr>
                <w:snapToGrid w:val="0"/>
                <w:lang w:eastAsia="sv-SE"/>
              </w:rPr>
            </w:pPr>
          </w:p>
        </w:tc>
      </w:tr>
      <w:tr w:rsidR="00104D4A" w:rsidRPr="009B053A" w14:paraId="417168F4"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5C7C75D" w14:textId="707BF678" w:rsidR="00104D4A" w:rsidRPr="009B053A" w:rsidRDefault="00104D4A" w:rsidP="00104D4A">
            <w:pPr>
              <w:pStyle w:val="TAL"/>
            </w:pPr>
            <w:r w:rsidRPr="009B053A">
              <w:t>6.5B.3.4.2a Spurious emission band UE co-existence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C3819CB" w14:textId="5EAB3DEC" w:rsidR="00104D4A" w:rsidRPr="009B053A" w:rsidRDefault="00104D4A" w:rsidP="00104D4A">
            <w:pPr>
              <w:pStyle w:val="TAL"/>
              <w:rPr>
                <w:lang w:eastAsia="ja-JP"/>
              </w:rPr>
            </w:pPr>
            <w:r w:rsidRPr="009B053A">
              <w:t>Same as clause 6.5.3.2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F4266DF" w14:textId="77777777" w:rsidR="00104D4A" w:rsidRPr="009B053A" w:rsidRDefault="00104D4A" w:rsidP="00104D4A">
            <w:pPr>
              <w:pStyle w:val="TAL"/>
              <w:rPr>
                <w:snapToGrid w:val="0"/>
                <w:lang w:eastAsia="sv-SE"/>
              </w:rPr>
            </w:pPr>
          </w:p>
        </w:tc>
      </w:tr>
      <w:tr w:rsidR="003A4559" w:rsidRPr="009B053A" w14:paraId="0F418911"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D246F59" w14:textId="7B980E57" w:rsidR="003A4559" w:rsidRPr="009B053A" w:rsidRDefault="003A4559" w:rsidP="003A4559">
            <w:pPr>
              <w:pStyle w:val="TAL"/>
            </w:pPr>
            <w:r w:rsidRPr="009B053A">
              <w:t>6.5B.3.4.2_1.1 Spurious emission band UE co-existence for Inter-band EN-DC including FR2 (2 NR CCs)</w:t>
            </w:r>
          </w:p>
        </w:tc>
        <w:tc>
          <w:tcPr>
            <w:tcW w:w="4535" w:type="dxa"/>
            <w:gridSpan w:val="2"/>
            <w:tcBorders>
              <w:top w:val="single" w:sz="4" w:space="0" w:color="auto"/>
              <w:left w:val="single" w:sz="4" w:space="0" w:color="auto"/>
              <w:bottom w:val="single" w:sz="4" w:space="0" w:color="auto"/>
              <w:right w:val="single" w:sz="4" w:space="0" w:color="auto"/>
            </w:tcBorders>
          </w:tcPr>
          <w:p w14:paraId="29D0AD22" w14:textId="136B27C1" w:rsidR="003A4559" w:rsidRPr="009B053A" w:rsidRDefault="003A4559" w:rsidP="003A4559">
            <w:pPr>
              <w:pStyle w:val="TAL"/>
            </w:pPr>
            <w:r w:rsidRPr="009B053A">
              <w:t xml:space="preserve">Same as clause </w:t>
            </w:r>
            <w:r w:rsidRPr="009B053A">
              <w:rPr>
                <w:rFonts w:cs="v4.2.0"/>
              </w:rPr>
              <w:t>6.5A.3.2.1</w:t>
            </w:r>
            <w:r w:rsidRPr="009B053A">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58EB84F" w14:textId="77777777" w:rsidR="003A4559" w:rsidRPr="009B053A" w:rsidRDefault="003A4559" w:rsidP="003A4559">
            <w:pPr>
              <w:pStyle w:val="TAL"/>
              <w:rPr>
                <w:snapToGrid w:val="0"/>
                <w:lang w:eastAsia="sv-SE"/>
              </w:rPr>
            </w:pPr>
          </w:p>
        </w:tc>
      </w:tr>
      <w:tr w:rsidR="003A4559" w:rsidRPr="009B053A" w14:paraId="34E8A1A7"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6B051C" w14:textId="10E0CC3E" w:rsidR="003A4559" w:rsidRPr="009B053A" w:rsidRDefault="003A4559" w:rsidP="003A4559">
            <w:pPr>
              <w:pStyle w:val="TAL"/>
            </w:pPr>
            <w:r w:rsidRPr="009B053A">
              <w:t>6.5B.3.4.2_1.2 Spurious emission band UE co-existence for Inter-band EN-DC including FR2 (3 NR CCs)</w:t>
            </w:r>
          </w:p>
        </w:tc>
        <w:tc>
          <w:tcPr>
            <w:tcW w:w="4535" w:type="dxa"/>
            <w:gridSpan w:val="2"/>
            <w:tcBorders>
              <w:top w:val="single" w:sz="4" w:space="0" w:color="auto"/>
              <w:left w:val="single" w:sz="4" w:space="0" w:color="auto"/>
              <w:bottom w:val="single" w:sz="4" w:space="0" w:color="auto"/>
              <w:right w:val="single" w:sz="4" w:space="0" w:color="auto"/>
            </w:tcBorders>
          </w:tcPr>
          <w:p w14:paraId="54B0071F" w14:textId="1B0811AF" w:rsidR="003A4559" w:rsidRPr="009B053A" w:rsidRDefault="003A4559" w:rsidP="003A4559">
            <w:pPr>
              <w:pStyle w:val="TAL"/>
            </w:pPr>
            <w:r w:rsidRPr="009B053A">
              <w:t xml:space="preserve">Same as clause </w:t>
            </w:r>
            <w:r w:rsidRPr="009B053A">
              <w:rPr>
                <w:rFonts w:cs="v4.2.0"/>
              </w:rPr>
              <w:t>6.5A.3.2.2</w:t>
            </w:r>
            <w:r w:rsidRPr="009B053A">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00E0529" w14:textId="77777777" w:rsidR="003A4559" w:rsidRPr="009B053A" w:rsidRDefault="003A4559" w:rsidP="003A4559">
            <w:pPr>
              <w:pStyle w:val="TAL"/>
              <w:rPr>
                <w:snapToGrid w:val="0"/>
                <w:lang w:eastAsia="sv-SE"/>
              </w:rPr>
            </w:pPr>
          </w:p>
        </w:tc>
      </w:tr>
      <w:tr w:rsidR="003A4559" w:rsidRPr="009B053A" w14:paraId="746017B3"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DFA6B43" w14:textId="1F9B3208" w:rsidR="003A4559" w:rsidRPr="009B053A" w:rsidRDefault="003A4559" w:rsidP="003A4559">
            <w:pPr>
              <w:pStyle w:val="TAL"/>
            </w:pPr>
            <w:r w:rsidRPr="009B053A">
              <w:t>6.5B.3.4.2_1.3 Spurious emission band UE co-existence for Inter-band EN-DC including FR2 (4 NR CCs)</w:t>
            </w:r>
          </w:p>
        </w:tc>
        <w:tc>
          <w:tcPr>
            <w:tcW w:w="4535" w:type="dxa"/>
            <w:gridSpan w:val="2"/>
            <w:tcBorders>
              <w:top w:val="single" w:sz="4" w:space="0" w:color="auto"/>
              <w:left w:val="single" w:sz="4" w:space="0" w:color="auto"/>
              <w:bottom w:val="single" w:sz="4" w:space="0" w:color="auto"/>
              <w:right w:val="single" w:sz="4" w:space="0" w:color="auto"/>
            </w:tcBorders>
          </w:tcPr>
          <w:p w14:paraId="5AF196DC" w14:textId="1FDB0D03" w:rsidR="003A4559" w:rsidRPr="009B053A" w:rsidRDefault="003A4559" w:rsidP="003A4559">
            <w:pPr>
              <w:pStyle w:val="TAL"/>
            </w:pPr>
            <w:r w:rsidRPr="009B053A">
              <w:t xml:space="preserve">Same as clause </w:t>
            </w:r>
            <w:r w:rsidRPr="009B053A">
              <w:rPr>
                <w:rFonts w:cs="v4.2.0"/>
              </w:rPr>
              <w:t>6.5A.3.2.3</w:t>
            </w:r>
            <w:r w:rsidRPr="009B053A">
              <w:t xml:space="preserve">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13549E2" w14:textId="77777777" w:rsidR="003A4559" w:rsidRPr="009B053A" w:rsidRDefault="003A4559" w:rsidP="003A4559">
            <w:pPr>
              <w:pStyle w:val="TAL"/>
              <w:rPr>
                <w:snapToGrid w:val="0"/>
                <w:lang w:eastAsia="sv-SE"/>
              </w:rPr>
            </w:pPr>
          </w:p>
        </w:tc>
      </w:tr>
      <w:tr w:rsidR="00A573EF" w:rsidRPr="009B053A" w14:paraId="4D79C94A"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695ADD1" w14:textId="1FB1E4B1" w:rsidR="00A573EF" w:rsidRPr="009B053A" w:rsidRDefault="00A573EF" w:rsidP="00A573EF">
            <w:pPr>
              <w:pStyle w:val="TAL"/>
            </w:pPr>
            <w:r w:rsidRPr="009B053A">
              <w:t>6.5B.4.1 Additional Spurious Emissions for Intra-band 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5739F554" w14:textId="069F18DF" w:rsidR="00A573EF" w:rsidRPr="009B053A" w:rsidRDefault="00A573EF" w:rsidP="00A573EF">
            <w:pPr>
              <w:pStyle w:val="TAL"/>
            </w:pPr>
            <w:r w:rsidRPr="009B053A">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5857F84" w14:textId="77777777" w:rsidR="00A573EF" w:rsidRPr="009B053A" w:rsidRDefault="00A573EF" w:rsidP="00A573EF">
            <w:pPr>
              <w:pStyle w:val="TAL"/>
              <w:rPr>
                <w:snapToGrid w:val="0"/>
                <w:lang w:eastAsia="sv-SE"/>
              </w:rPr>
            </w:pPr>
          </w:p>
        </w:tc>
      </w:tr>
      <w:tr w:rsidR="00A573EF" w:rsidRPr="009B053A" w14:paraId="05A3F4FE"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8008E1A" w14:textId="2089C9D4" w:rsidR="00A573EF" w:rsidRPr="009B053A" w:rsidRDefault="00A573EF" w:rsidP="00A573EF">
            <w:pPr>
              <w:pStyle w:val="TAL"/>
            </w:pPr>
            <w:r w:rsidRPr="009B053A">
              <w:t>6.5B.4.2 Additional Spurious Emissions for Intra-band non-contiguous EN-DC</w:t>
            </w:r>
          </w:p>
        </w:tc>
        <w:tc>
          <w:tcPr>
            <w:tcW w:w="4535" w:type="dxa"/>
            <w:gridSpan w:val="2"/>
            <w:tcBorders>
              <w:top w:val="single" w:sz="4" w:space="0" w:color="auto"/>
              <w:left w:val="single" w:sz="4" w:space="0" w:color="auto"/>
              <w:bottom w:val="single" w:sz="4" w:space="0" w:color="auto"/>
              <w:right w:val="single" w:sz="4" w:space="0" w:color="auto"/>
            </w:tcBorders>
          </w:tcPr>
          <w:p w14:paraId="2858561C" w14:textId="611080F0" w:rsidR="00A573EF" w:rsidRPr="009B053A" w:rsidRDefault="00A573EF" w:rsidP="00A573EF">
            <w:pPr>
              <w:pStyle w:val="TAL"/>
            </w:pPr>
            <w:r w:rsidRPr="009B053A">
              <w:rPr>
                <w:lang w:eastAsia="ja-JP"/>
              </w:rPr>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5FEC41C4" w14:textId="77777777" w:rsidR="00A573EF" w:rsidRPr="009B053A" w:rsidRDefault="00A573EF" w:rsidP="00A573EF">
            <w:pPr>
              <w:pStyle w:val="TAL"/>
              <w:rPr>
                <w:snapToGrid w:val="0"/>
                <w:lang w:eastAsia="sv-SE"/>
              </w:rPr>
            </w:pPr>
          </w:p>
        </w:tc>
      </w:tr>
      <w:tr w:rsidR="00A573EF" w:rsidRPr="009B053A" w14:paraId="26BC7A9F"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D8327E" w14:textId="77777777" w:rsidR="00A573EF" w:rsidRPr="009B053A" w:rsidRDefault="00A573EF" w:rsidP="00A573EF">
            <w:pPr>
              <w:pStyle w:val="TAL"/>
            </w:pPr>
            <w:r w:rsidRPr="009B053A">
              <w:t>6.5B.4.3 Additional Spurious Emissions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4115F041" w14:textId="77777777" w:rsidR="00A573EF" w:rsidRPr="009B053A" w:rsidRDefault="00A573EF" w:rsidP="00A573EF">
            <w:pPr>
              <w:pStyle w:val="TAL"/>
            </w:pPr>
            <w:r w:rsidRPr="009B053A">
              <w:t>Same as clause 6.5.3.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1AEB759" w14:textId="77777777" w:rsidR="00A573EF" w:rsidRPr="009B053A" w:rsidRDefault="00A573EF" w:rsidP="00A573EF">
            <w:pPr>
              <w:pStyle w:val="TAL"/>
              <w:rPr>
                <w:snapToGrid w:val="0"/>
                <w:lang w:eastAsia="sv-SE"/>
              </w:rPr>
            </w:pPr>
          </w:p>
        </w:tc>
      </w:tr>
      <w:tr w:rsidR="00591DD1" w:rsidRPr="009B053A" w14:paraId="795AD1B0"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027729" w14:textId="75FAB346" w:rsidR="00591DD1" w:rsidRPr="009B053A" w:rsidRDefault="00591DD1" w:rsidP="00591DD1">
            <w:pPr>
              <w:pStyle w:val="TAL"/>
            </w:pPr>
            <w:r w:rsidRPr="009B053A">
              <w:t>6.5B.4.4 Additional Spurious Emissions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74A227D3" w14:textId="2DBC6A2F" w:rsidR="00591DD1" w:rsidRPr="009B053A" w:rsidRDefault="00591DD1" w:rsidP="00591DD1">
            <w:pPr>
              <w:pStyle w:val="TAL"/>
            </w:pPr>
            <w:r w:rsidRPr="009B053A">
              <w:t>Same as clause 6.5.3.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DEB1E2" w14:textId="77777777" w:rsidR="00591DD1" w:rsidRPr="009B053A" w:rsidRDefault="00591DD1" w:rsidP="00591DD1">
            <w:pPr>
              <w:pStyle w:val="TAL"/>
              <w:rPr>
                <w:snapToGrid w:val="0"/>
                <w:lang w:eastAsia="sv-SE"/>
              </w:rPr>
            </w:pPr>
          </w:p>
        </w:tc>
      </w:tr>
      <w:tr w:rsidR="00104D4A" w:rsidRPr="009B053A" w14:paraId="4D8F79DC"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D544DB" w14:textId="2A9C0C86" w:rsidR="00104D4A" w:rsidRPr="009B053A" w:rsidRDefault="00104D4A" w:rsidP="00104D4A">
            <w:pPr>
              <w:pStyle w:val="TAL"/>
            </w:pPr>
            <w:r w:rsidRPr="009B053A">
              <w:t>6.5B.4.4a Additional Spurious Emissions with Power Boost for Inter-band including FR2 (1 NR CC)</w:t>
            </w:r>
          </w:p>
        </w:tc>
        <w:tc>
          <w:tcPr>
            <w:tcW w:w="4535" w:type="dxa"/>
            <w:gridSpan w:val="2"/>
            <w:tcBorders>
              <w:top w:val="single" w:sz="4" w:space="0" w:color="auto"/>
              <w:left w:val="single" w:sz="4" w:space="0" w:color="auto"/>
              <w:bottom w:val="single" w:sz="4" w:space="0" w:color="auto"/>
              <w:right w:val="single" w:sz="4" w:space="0" w:color="auto"/>
            </w:tcBorders>
          </w:tcPr>
          <w:p w14:paraId="3BBF51C3" w14:textId="3F9930D2" w:rsidR="00104D4A" w:rsidRPr="009B053A" w:rsidRDefault="00104D4A" w:rsidP="00104D4A">
            <w:pPr>
              <w:pStyle w:val="TAL"/>
            </w:pPr>
            <w:r w:rsidRPr="009B053A">
              <w:t>Same as clause 6.5.3.3_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5B07544" w14:textId="77777777" w:rsidR="00104D4A" w:rsidRPr="009B053A" w:rsidRDefault="00104D4A" w:rsidP="00104D4A">
            <w:pPr>
              <w:pStyle w:val="TAL"/>
              <w:rPr>
                <w:snapToGrid w:val="0"/>
                <w:lang w:eastAsia="sv-SE"/>
              </w:rPr>
            </w:pPr>
          </w:p>
        </w:tc>
      </w:tr>
      <w:tr w:rsidR="00267786" w:rsidRPr="009B053A" w14:paraId="2F9D3C44" w14:textId="77777777" w:rsidTr="00267786">
        <w:trPr>
          <w:gridAfter w:val="1"/>
          <w:wAfter w:w="75" w:type="dxa"/>
          <w:cantSplit/>
          <w:jc w:val="center"/>
          <w:ins w:id="12197" w:author="3168" w:date="2023-06-09T11:01:00Z"/>
        </w:trPr>
        <w:tc>
          <w:tcPr>
            <w:tcW w:w="2435" w:type="dxa"/>
            <w:gridSpan w:val="2"/>
            <w:tcBorders>
              <w:top w:val="single" w:sz="4" w:space="0" w:color="auto"/>
              <w:left w:val="single" w:sz="4" w:space="0" w:color="auto"/>
              <w:bottom w:val="single" w:sz="4" w:space="0" w:color="auto"/>
              <w:right w:val="single" w:sz="4" w:space="0" w:color="auto"/>
            </w:tcBorders>
          </w:tcPr>
          <w:p w14:paraId="135662BF" w14:textId="7D594C0A" w:rsidR="00267786" w:rsidRPr="009B053A" w:rsidRDefault="00267786" w:rsidP="00C71F86">
            <w:pPr>
              <w:pStyle w:val="TAL"/>
              <w:rPr>
                <w:ins w:id="12198" w:author="3168" w:date="2023-06-09T11:01:00Z"/>
              </w:rPr>
            </w:pPr>
            <w:ins w:id="12199" w:author="3168" w:date="2023-06-09T11:01:00Z">
              <w:r w:rsidRPr="00046115">
                <w:t>6.5B.4.4_1.1</w:t>
              </w:r>
              <w:r>
                <w:t xml:space="preserve"> </w:t>
              </w:r>
              <w:r w:rsidRPr="00046115">
                <w:t>Additional Spurious Emissions for Inter-band including FR2 (2 NR CC)</w:t>
              </w:r>
            </w:ins>
          </w:p>
        </w:tc>
        <w:tc>
          <w:tcPr>
            <w:tcW w:w="4535" w:type="dxa"/>
            <w:gridSpan w:val="2"/>
            <w:tcBorders>
              <w:top w:val="single" w:sz="4" w:space="0" w:color="auto"/>
              <w:left w:val="single" w:sz="4" w:space="0" w:color="auto"/>
              <w:bottom w:val="single" w:sz="4" w:space="0" w:color="auto"/>
              <w:right w:val="single" w:sz="4" w:space="0" w:color="auto"/>
            </w:tcBorders>
          </w:tcPr>
          <w:p w14:paraId="7416EDAF" w14:textId="77777777" w:rsidR="00267786" w:rsidRPr="009B053A" w:rsidRDefault="00267786" w:rsidP="00C71F86">
            <w:pPr>
              <w:pStyle w:val="TAL"/>
              <w:rPr>
                <w:ins w:id="12200" w:author="3168" w:date="2023-06-09T11:01:00Z"/>
              </w:rPr>
            </w:pPr>
            <w:ins w:id="12201" w:author="3168" w:date="2023-06-09T11:01:00Z">
              <w:r w:rsidRPr="009B053A">
                <w:t>Same as clause 6.5</w:t>
              </w:r>
              <w:r>
                <w:t>A</w:t>
              </w:r>
              <w:r w:rsidRPr="009B053A">
                <w:t>.3.3</w:t>
              </w:r>
              <w:r>
                <w:t>.1</w:t>
              </w:r>
              <w:r w:rsidRPr="009B053A">
                <w:t xml:space="preserve"> in TS 38.521-2 [9]</w:t>
              </w:r>
            </w:ins>
          </w:p>
        </w:tc>
        <w:tc>
          <w:tcPr>
            <w:tcW w:w="2720" w:type="dxa"/>
            <w:gridSpan w:val="2"/>
            <w:tcBorders>
              <w:top w:val="single" w:sz="4" w:space="0" w:color="auto"/>
              <w:left w:val="single" w:sz="4" w:space="0" w:color="auto"/>
              <w:bottom w:val="single" w:sz="4" w:space="0" w:color="auto"/>
              <w:right w:val="single" w:sz="4" w:space="0" w:color="auto"/>
            </w:tcBorders>
          </w:tcPr>
          <w:p w14:paraId="2EA94A89" w14:textId="77777777" w:rsidR="00267786" w:rsidRPr="009B053A" w:rsidRDefault="00267786" w:rsidP="00C71F86">
            <w:pPr>
              <w:pStyle w:val="TAL"/>
              <w:rPr>
                <w:ins w:id="12202" w:author="3168" w:date="2023-06-09T11:01:00Z"/>
                <w:snapToGrid w:val="0"/>
                <w:lang w:eastAsia="sv-SE"/>
              </w:rPr>
            </w:pPr>
          </w:p>
        </w:tc>
      </w:tr>
      <w:tr w:rsidR="00267786" w:rsidRPr="009B053A" w14:paraId="1DD9D2E6" w14:textId="77777777" w:rsidTr="00267786">
        <w:trPr>
          <w:gridAfter w:val="1"/>
          <w:wAfter w:w="75" w:type="dxa"/>
          <w:cantSplit/>
          <w:jc w:val="center"/>
          <w:ins w:id="12203" w:author="3168" w:date="2023-06-09T11:01:00Z"/>
        </w:trPr>
        <w:tc>
          <w:tcPr>
            <w:tcW w:w="2435" w:type="dxa"/>
            <w:gridSpan w:val="2"/>
            <w:tcBorders>
              <w:top w:val="single" w:sz="4" w:space="0" w:color="auto"/>
              <w:left w:val="single" w:sz="4" w:space="0" w:color="auto"/>
              <w:bottom w:val="single" w:sz="4" w:space="0" w:color="auto"/>
              <w:right w:val="single" w:sz="4" w:space="0" w:color="auto"/>
            </w:tcBorders>
          </w:tcPr>
          <w:p w14:paraId="3E1DD605" w14:textId="752A3653" w:rsidR="00267786" w:rsidRPr="009B053A" w:rsidRDefault="00267786" w:rsidP="00C71F86">
            <w:pPr>
              <w:pStyle w:val="TAL"/>
              <w:rPr>
                <w:ins w:id="12204" w:author="3168" w:date="2023-06-09T11:01:00Z"/>
              </w:rPr>
            </w:pPr>
            <w:ins w:id="12205" w:author="3168" w:date="2023-06-09T11:01:00Z">
              <w:r w:rsidRPr="00046115">
                <w:t>6.5B.4.4_1.</w:t>
              </w:r>
              <w:r>
                <w:t xml:space="preserve">2 </w:t>
              </w:r>
              <w:r w:rsidRPr="00046115">
                <w:t>Additional Spurious Emissions for Inter-band including FR2 (</w:t>
              </w:r>
              <w:r>
                <w:t>3</w:t>
              </w:r>
              <w:r w:rsidRPr="00046115">
                <w:t xml:space="preserve"> NR CC)</w:t>
              </w:r>
            </w:ins>
          </w:p>
        </w:tc>
        <w:tc>
          <w:tcPr>
            <w:tcW w:w="4535" w:type="dxa"/>
            <w:gridSpan w:val="2"/>
            <w:tcBorders>
              <w:top w:val="single" w:sz="4" w:space="0" w:color="auto"/>
              <w:left w:val="single" w:sz="4" w:space="0" w:color="auto"/>
              <w:bottom w:val="single" w:sz="4" w:space="0" w:color="auto"/>
              <w:right w:val="single" w:sz="4" w:space="0" w:color="auto"/>
            </w:tcBorders>
          </w:tcPr>
          <w:p w14:paraId="19A84513" w14:textId="77777777" w:rsidR="00267786" w:rsidRPr="009B053A" w:rsidRDefault="00267786" w:rsidP="00C71F86">
            <w:pPr>
              <w:pStyle w:val="TAL"/>
              <w:rPr>
                <w:ins w:id="12206" w:author="3168" w:date="2023-06-09T11:01:00Z"/>
              </w:rPr>
            </w:pPr>
            <w:ins w:id="12207" w:author="3168" w:date="2023-06-09T11:01:00Z">
              <w:r w:rsidRPr="009B053A">
                <w:t>Same as clause 6.5</w:t>
              </w:r>
              <w:r>
                <w:t>A</w:t>
              </w:r>
              <w:r w:rsidRPr="009B053A">
                <w:t>.3.3</w:t>
              </w:r>
              <w:r>
                <w:t>.2</w:t>
              </w:r>
              <w:r w:rsidRPr="009B053A">
                <w:t xml:space="preserve"> in TS 38.521-2 [9]</w:t>
              </w:r>
            </w:ins>
          </w:p>
        </w:tc>
        <w:tc>
          <w:tcPr>
            <w:tcW w:w="2720" w:type="dxa"/>
            <w:gridSpan w:val="2"/>
            <w:tcBorders>
              <w:top w:val="single" w:sz="4" w:space="0" w:color="auto"/>
              <w:left w:val="single" w:sz="4" w:space="0" w:color="auto"/>
              <w:bottom w:val="single" w:sz="4" w:space="0" w:color="auto"/>
              <w:right w:val="single" w:sz="4" w:space="0" w:color="auto"/>
            </w:tcBorders>
          </w:tcPr>
          <w:p w14:paraId="676EB9C6" w14:textId="77777777" w:rsidR="00267786" w:rsidRPr="009B053A" w:rsidRDefault="00267786" w:rsidP="00C71F86">
            <w:pPr>
              <w:pStyle w:val="TAL"/>
              <w:rPr>
                <w:ins w:id="12208" w:author="3168" w:date="2023-06-09T11:01:00Z"/>
                <w:snapToGrid w:val="0"/>
                <w:lang w:eastAsia="sv-SE"/>
              </w:rPr>
            </w:pPr>
          </w:p>
        </w:tc>
      </w:tr>
      <w:tr w:rsidR="00267786" w:rsidRPr="009B053A" w14:paraId="22A9F180" w14:textId="77777777" w:rsidTr="00267786">
        <w:trPr>
          <w:gridAfter w:val="1"/>
          <w:wAfter w:w="75" w:type="dxa"/>
          <w:cantSplit/>
          <w:jc w:val="center"/>
          <w:ins w:id="12209" w:author="3168" w:date="2023-06-09T11:01:00Z"/>
        </w:trPr>
        <w:tc>
          <w:tcPr>
            <w:tcW w:w="2435" w:type="dxa"/>
            <w:gridSpan w:val="2"/>
            <w:tcBorders>
              <w:top w:val="single" w:sz="4" w:space="0" w:color="auto"/>
              <w:left w:val="single" w:sz="4" w:space="0" w:color="auto"/>
              <w:bottom w:val="single" w:sz="4" w:space="0" w:color="auto"/>
              <w:right w:val="single" w:sz="4" w:space="0" w:color="auto"/>
            </w:tcBorders>
          </w:tcPr>
          <w:p w14:paraId="487C7F98" w14:textId="0C994716" w:rsidR="00267786" w:rsidRPr="009B053A" w:rsidRDefault="00267786" w:rsidP="00C71F86">
            <w:pPr>
              <w:pStyle w:val="TAL"/>
              <w:rPr>
                <w:ins w:id="12210" w:author="3168" w:date="2023-06-09T11:01:00Z"/>
              </w:rPr>
            </w:pPr>
            <w:ins w:id="12211" w:author="3168" w:date="2023-06-09T11:01:00Z">
              <w:r w:rsidRPr="00046115">
                <w:lastRenderedPageBreak/>
                <w:t>6.5B.4.4_1.</w:t>
              </w:r>
              <w:r>
                <w:t xml:space="preserve">3 </w:t>
              </w:r>
              <w:r w:rsidRPr="00046115">
                <w:t>Additional Spurious Emissions for Inter-band including FR2 (</w:t>
              </w:r>
              <w:r>
                <w:t>4</w:t>
              </w:r>
              <w:r w:rsidRPr="00046115">
                <w:t xml:space="preserve"> NR CC)</w:t>
              </w:r>
            </w:ins>
          </w:p>
        </w:tc>
        <w:tc>
          <w:tcPr>
            <w:tcW w:w="4535" w:type="dxa"/>
            <w:gridSpan w:val="2"/>
            <w:tcBorders>
              <w:top w:val="single" w:sz="4" w:space="0" w:color="auto"/>
              <w:left w:val="single" w:sz="4" w:space="0" w:color="auto"/>
              <w:bottom w:val="single" w:sz="4" w:space="0" w:color="auto"/>
              <w:right w:val="single" w:sz="4" w:space="0" w:color="auto"/>
            </w:tcBorders>
          </w:tcPr>
          <w:p w14:paraId="6B37D357" w14:textId="77777777" w:rsidR="00267786" w:rsidRPr="009B053A" w:rsidRDefault="00267786" w:rsidP="00C71F86">
            <w:pPr>
              <w:pStyle w:val="TAL"/>
              <w:rPr>
                <w:ins w:id="12212" w:author="3168" w:date="2023-06-09T11:01:00Z"/>
              </w:rPr>
            </w:pPr>
            <w:ins w:id="12213" w:author="3168" w:date="2023-06-09T11:01:00Z">
              <w:r w:rsidRPr="009B053A">
                <w:t>Same as clause 6.5</w:t>
              </w:r>
              <w:r>
                <w:t>A</w:t>
              </w:r>
              <w:r w:rsidRPr="009B053A">
                <w:t>.3.3</w:t>
              </w:r>
              <w:r>
                <w:t>.3</w:t>
              </w:r>
              <w:r w:rsidRPr="009B053A">
                <w:t xml:space="preserve"> in TS 38.521-2 [9]</w:t>
              </w:r>
            </w:ins>
          </w:p>
        </w:tc>
        <w:tc>
          <w:tcPr>
            <w:tcW w:w="2720" w:type="dxa"/>
            <w:gridSpan w:val="2"/>
            <w:tcBorders>
              <w:top w:val="single" w:sz="4" w:space="0" w:color="auto"/>
              <w:left w:val="single" w:sz="4" w:space="0" w:color="auto"/>
              <w:bottom w:val="single" w:sz="4" w:space="0" w:color="auto"/>
              <w:right w:val="single" w:sz="4" w:space="0" w:color="auto"/>
            </w:tcBorders>
          </w:tcPr>
          <w:p w14:paraId="57B3AABD" w14:textId="77777777" w:rsidR="00267786" w:rsidRPr="009B053A" w:rsidRDefault="00267786" w:rsidP="00C71F86">
            <w:pPr>
              <w:pStyle w:val="TAL"/>
              <w:rPr>
                <w:ins w:id="12214" w:author="3168" w:date="2023-06-09T11:01:00Z"/>
                <w:snapToGrid w:val="0"/>
                <w:lang w:eastAsia="sv-SE"/>
              </w:rPr>
            </w:pPr>
          </w:p>
        </w:tc>
      </w:tr>
      <w:tr w:rsidR="00A573EF" w:rsidRPr="009B053A" w14:paraId="3C0A9705"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7B8DC77" w14:textId="77777777" w:rsidR="00A573EF" w:rsidRPr="009B053A" w:rsidRDefault="00A573EF" w:rsidP="00A573EF">
            <w:pPr>
              <w:pStyle w:val="TAL"/>
            </w:pPr>
            <w:r w:rsidRPr="009B053A">
              <w:t>6.5B.5.3 Transmit intermodulation for Inter-band EN-DC within FR1</w:t>
            </w:r>
          </w:p>
        </w:tc>
        <w:tc>
          <w:tcPr>
            <w:tcW w:w="4535" w:type="dxa"/>
            <w:gridSpan w:val="2"/>
            <w:tcBorders>
              <w:top w:val="single" w:sz="4" w:space="0" w:color="auto"/>
              <w:left w:val="single" w:sz="4" w:space="0" w:color="auto"/>
              <w:bottom w:val="single" w:sz="4" w:space="0" w:color="auto"/>
              <w:right w:val="single" w:sz="4" w:space="0" w:color="auto"/>
            </w:tcBorders>
          </w:tcPr>
          <w:p w14:paraId="79EE7C45" w14:textId="77777777" w:rsidR="00A573EF" w:rsidRPr="009B053A" w:rsidRDefault="00A573EF" w:rsidP="00A573EF">
            <w:pPr>
              <w:pStyle w:val="TAL"/>
            </w:pPr>
            <w:r w:rsidRPr="009B053A">
              <w:t>Same as clause 6.5.4.3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D22685D" w14:textId="77777777" w:rsidR="00A573EF" w:rsidRPr="009B053A" w:rsidRDefault="00A573EF" w:rsidP="00A573EF">
            <w:pPr>
              <w:pStyle w:val="TAL"/>
              <w:rPr>
                <w:snapToGrid w:val="0"/>
                <w:lang w:eastAsia="sv-SE"/>
              </w:rPr>
            </w:pPr>
          </w:p>
        </w:tc>
      </w:tr>
      <w:tr w:rsidR="00A573EF" w:rsidRPr="009B053A" w14:paraId="1C7C713B"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A2B2A" w14:textId="77777777" w:rsidR="00A573EF" w:rsidRPr="009B053A" w:rsidRDefault="00A573EF" w:rsidP="00A573EF">
            <w:pPr>
              <w:pStyle w:val="TAL"/>
            </w:pPr>
            <w:r w:rsidRPr="009B053A">
              <w:t>6.6B.4 Beam Correspondence for inter-band EN-DC including FR2 (1 NR CC) - EIRP</w:t>
            </w:r>
          </w:p>
        </w:tc>
        <w:tc>
          <w:tcPr>
            <w:tcW w:w="4535" w:type="dxa"/>
            <w:gridSpan w:val="2"/>
            <w:tcBorders>
              <w:top w:val="single" w:sz="4" w:space="0" w:color="auto"/>
              <w:left w:val="single" w:sz="4" w:space="0" w:color="auto"/>
              <w:bottom w:val="single" w:sz="4" w:space="0" w:color="auto"/>
              <w:right w:val="single" w:sz="4" w:space="0" w:color="auto"/>
            </w:tcBorders>
          </w:tcPr>
          <w:p w14:paraId="53D6EC08" w14:textId="77777777" w:rsidR="00A573EF" w:rsidRPr="009B053A" w:rsidRDefault="00A573EF" w:rsidP="00A573EF">
            <w:pPr>
              <w:pStyle w:val="TAL"/>
            </w:pPr>
            <w:r w:rsidRPr="009B053A">
              <w:t>Same as clause 6.6.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729DFD2" w14:textId="77777777" w:rsidR="00A573EF" w:rsidRPr="009B053A" w:rsidRDefault="00A573EF" w:rsidP="00A573EF">
            <w:pPr>
              <w:pStyle w:val="TAL"/>
              <w:rPr>
                <w:snapToGrid w:val="0"/>
                <w:lang w:eastAsia="sv-SE"/>
              </w:rPr>
            </w:pPr>
          </w:p>
        </w:tc>
      </w:tr>
      <w:tr w:rsidR="004165BC" w:rsidRPr="009B053A" w14:paraId="6FCCD779" w14:textId="77777777" w:rsidTr="00267786">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BDD4DCB" w14:textId="533C15AC" w:rsidR="004165BC" w:rsidRPr="009B053A" w:rsidRDefault="004165BC" w:rsidP="004165BC">
            <w:pPr>
              <w:pStyle w:val="TAL"/>
            </w:pPr>
            <w:r w:rsidRPr="009B053A">
              <w:t>6.6B.5 Enhanced Beam Correspondence for inter-band EN-DC including FR2 (1 NR</w:t>
            </w:r>
            <w:r w:rsidRPr="009B053A">
              <w:rPr>
                <w:sz w:val="24"/>
                <w:szCs w:val="24"/>
              </w:rPr>
              <w:t xml:space="preserve"> </w:t>
            </w:r>
            <w:r w:rsidRPr="009B053A">
              <w:t>CC) - EIRP</w:t>
            </w:r>
          </w:p>
        </w:tc>
        <w:tc>
          <w:tcPr>
            <w:tcW w:w="4535" w:type="dxa"/>
            <w:gridSpan w:val="2"/>
            <w:tcBorders>
              <w:top w:val="single" w:sz="4" w:space="0" w:color="auto"/>
              <w:left w:val="single" w:sz="4" w:space="0" w:color="auto"/>
              <w:bottom w:val="single" w:sz="4" w:space="0" w:color="auto"/>
              <w:right w:val="single" w:sz="4" w:space="0" w:color="auto"/>
            </w:tcBorders>
          </w:tcPr>
          <w:p w14:paraId="43FE1FDD" w14:textId="431850E9" w:rsidR="004165BC" w:rsidRPr="009B053A" w:rsidRDefault="004165BC" w:rsidP="004165BC">
            <w:pPr>
              <w:pStyle w:val="TAL"/>
            </w:pPr>
            <w:r w:rsidRPr="009B053A">
              <w:t>Same as clause 6.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7194731" w14:textId="77777777" w:rsidR="004165BC" w:rsidRPr="009B053A" w:rsidRDefault="004165BC" w:rsidP="004165BC">
            <w:pPr>
              <w:pStyle w:val="TAL"/>
              <w:rPr>
                <w:snapToGrid w:val="0"/>
                <w:lang w:eastAsia="sv-SE"/>
              </w:rPr>
            </w:pPr>
          </w:p>
        </w:tc>
      </w:tr>
    </w:tbl>
    <w:p w14:paraId="7D506F7B" w14:textId="77777777" w:rsidR="00AB2B30" w:rsidRPr="009B053A" w:rsidRDefault="00AB2B30"/>
    <w:p w14:paraId="11D1CBA1" w14:textId="77777777" w:rsidR="00AB2B30" w:rsidRPr="009B053A" w:rsidRDefault="006A7121">
      <w:pPr>
        <w:pStyle w:val="Heading2"/>
      </w:pPr>
      <w:bookmarkStart w:id="12215" w:name="_Toc27476136"/>
      <w:bookmarkStart w:id="12216" w:name="_Toc29495577"/>
      <w:bookmarkStart w:id="12217" w:name="_Toc36116628"/>
      <w:bookmarkStart w:id="12218" w:name="_Toc36118677"/>
      <w:bookmarkStart w:id="12219" w:name="_Toc36560792"/>
      <w:bookmarkStart w:id="12220" w:name="_Toc43977329"/>
      <w:bookmarkStart w:id="12221" w:name="_Toc52213918"/>
      <w:bookmarkStart w:id="12222" w:name="_Toc60743391"/>
      <w:bookmarkStart w:id="12223" w:name="_Toc68206572"/>
      <w:bookmarkStart w:id="12224" w:name="_Toc75972370"/>
      <w:bookmarkStart w:id="12225" w:name="_Toc85051809"/>
      <w:bookmarkStart w:id="12226" w:name="_Toc90493831"/>
      <w:bookmarkStart w:id="12227" w:name="_Toc90494471"/>
      <w:bookmarkStart w:id="12228" w:name="_Toc100094524"/>
      <w:bookmarkStart w:id="12229" w:name="_Toc106873215"/>
      <w:bookmarkStart w:id="12230" w:name="_Toc133250289"/>
      <w:r w:rsidRPr="009B053A">
        <w:lastRenderedPageBreak/>
        <w:t>F.1.3</w:t>
      </w:r>
      <w:r w:rsidRPr="009B053A">
        <w:tab/>
      </w:r>
      <w:r w:rsidRPr="009B053A">
        <w:rPr>
          <w:lang w:eastAsia="sv-SE"/>
        </w:rPr>
        <w:t xml:space="preserve">Measurement of </w:t>
      </w:r>
      <w:r w:rsidRPr="009B053A">
        <w:t>receiver</w:t>
      </w:r>
      <w:bookmarkEnd w:id="12215"/>
      <w:bookmarkEnd w:id="12216"/>
      <w:bookmarkEnd w:id="12217"/>
      <w:bookmarkEnd w:id="12218"/>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387DA266" w14:textId="77777777" w:rsidR="00AB2B30" w:rsidRPr="009B053A" w:rsidRDefault="006A7121">
      <w:pPr>
        <w:pStyle w:val="TH"/>
        <w:rPr>
          <w:rFonts w:eastAsia="Yu Mincho"/>
        </w:rPr>
      </w:pPr>
      <w:r w:rsidRPr="009B053A">
        <w:t>Table F.1.3-1: Maximum Test System Uncertainty for receiv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75"/>
        <w:gridCol w:w="2360"/>
        <w:gridCol w:w="75"/>
        <w:gridCol w:w="4460"/>
        <w:gridCol w:w="75"/>
        <w:gridCol w:w="2645"/>
        <w:gridCol w:w="75"/>
      </w:tblGrid>
      <w:tr w:rsidR="00AB2B30" w:rsidRPr="009B053A" w14:paraId="1CC7F95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46CC04C3" w14:textId="77777777" w:rsidR="00AB2B30" w:rsidRPr="009B053A" w:rsidRDefault="006A7121">
            <w:pPr>
              <w:pStyle w:val="TAH"/>
            </w:pPr>
            <w:r w:rsidRPr="009B053A">
              <w:lastRenderedPageBreak/>
              <w:t>Clause</w:t>
            </w:r>
          </w:p>
        </w:tc>
        <w:tc>
          <w:tcPr>
            <w:tcW w:w="4535" w:type="dxa"/>
            <w:gridSpan w:val="2"/>
            <w:tcBorders>
              <w:top w:val="single" w:sz="4" w:space="0" w:color="auto"/>
              <w:left w:val="single" w:sz="4" w:space="0" w:color="auto"/>
              <w:bottom w:val="single" w:sz="4" w:space="0" w:color="auto"/>
              <w:right w:val="single" w:sz="4" w:space="0" w:color="auto"/>
            </w:tcBorders>
            <w:hideMark/>
          </w:tcPr>
          <w:p w14:paraId="1BDF8149" w14:textId="77777777" w:rsidR="00AB2B30" w:rsidRPr="009B053A" w:rsidRDefault="006A7121">
            <w:pPr>
              <w:pStyle w:val="TAH"/>
            </w:pPr>
            <w:r w:rsidRPr="009B053A">
              <w:t>Maximum Test System Uncertainty</w:t>
            </w:r>
          </w:p>
        </w:tc>
        <w:tc>
          <w:tcPr>
            <w:tcW w:w="2720" w:type="dxa"/>
            <w:gridSpan w:val="2"/>
            <w:tcBorders>
              <w:top w:val="single" w:sz="4" w:space="0" w:color="auto"/>
              <w:left w:val="single" w:sz="4" w:space="0" w:color="auto"/>
              <w:bottom w:val="single" w:sz="4" w:space="0" w:color="auto"/>
              <w:right w:val="single" w:sz="4" w:space="0" w:color="auto"/>
            </w:tcBorders>
            <w:hideMark/>
          </w:tcPr>
          <w:p w14:paraId="686F9C31" w14:textId="77777777" w:rsidR="00AB2B30" w:rsidRPr="009B053A" w:rsidRDefault="006A7121">
            <w:pPr>
              <w:pStyle w:val="TAH"/>
            </w:pPr>
            <w:r w:rsidRPr="009B053A">
              <w:t>Derivation of Test System Uncertainty</w:t>
            </w:r>
          </w:p>
        </w:tc>
      </w:tr>
      <w:tr w:rsidR="00AB2B30" w:rsidRPr="009B053A" w14:paraId="04A4844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3EB63E66" w14:textId="77777777" w:rsidR="00AB2B30" w:rsidRPr="009B053A" w:rsidRDefault="006A7121">
            <w:pPr>
              <w:pStyle w:val="TAL"/>
            </w:pPr>
            <w:r w:rsidRPr="009B053A">
              <w:t>7.3B.2.1 Reference sensi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7084B22F" w14:textId="77777777" w:rsidR="00AB2B30" w:rsidRPr="009B053A" w:rsidRDefault="006A7121">
            <w:pPr>
              <w:pStyle w:val="TAL"/>
            </w:pPr>
            <w:r w:rsidRPr="009B053A">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2DB49AD4" w14:textId="77777777" w:rsidR="00AB2B30" w:rsidRPr="009B053A" w:rsidRDefault="00AB2B30">
            <w:pPr>
              <w:pStyle w:val="TAL"/>
              <w:rPr>
                <w:snapToGrid w:val="0"/>
                <w:lang w:eastAsia="sv-SE"/>
              </w:rPr>
            </w:pPr>
          </w:p>
        </w:tc>
      </w:tr>
      <w:tr w:rsidR="00AB2B30" w:rsidRPr="009B053A" w14:paraId="5849588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67308F5" w14:textId="77777777" w:rsidR="00AB2B30" w:rsidRPr="009B053A" w:rsidRDefault="006A7121">
            <w:pPr>
              <w:pStyle w:val="TAL"/>
            </w:pPr>
            <w:r w:rsidRPr="009B053A">
              <w:t>7.3B.2.2 Reference sensi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762B7A30" w14:textId="77777777" w:rsidR="00AB2B30" w:rsidRPr="009B053A" w:rsidRDefault="006A7121">
            <w:pPr>
              <w:pStyle w:val="TAL"/>
            </w:pPr>
            <w:r w:rsidRPr="009B053A">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7CFB85CF" w14:textId="77777777" w:rsidR="00AB2B30" w:rsidRPr="009B053A" w:rsidRDefault="00AB2B30">
            <w:pPr>
              <w:pStyle w:val="TAL"/>
              <w:rPr>
                <w:snapToGrid w:val="0"/>
                <w:lang w:eastAsia="sv-SE"/>
              </w:rPr>
            </w:pPr>
          </w:p>
        </w:tc>
      </w:tr>
      <w:tr w:rsidR="00AB2B30" w:rsidRPr="009B053A" w14:paraId="1B3B285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hideMark/>
          </w:tcPr>
          <w:p w14:paraId="10D4FB8C" w14:textId="77777777" w:rsidR="00AB2B30" w:rsidRPr="009B053A" w:rsidRDefault="006A7121">
            <w:pPr>
              <w:pStyle w:val="TAL"/>
            </w:pPr>
            <w:r w:rsidRPr="009B053A">
              <w:t>7.3B.2.3 Reference sensi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hideMark/>
          </w:tcPr>
          <w:p w14:paraId="55C2E38E" w14:textId="77777777" w:rsidR="00AB2B30" w:rsidRPr="009B053A" w:rsidRDefault="006A7121">
            <w:pPr>
              <w:pStyle w:val="TAL"/>
            </w:pPr>
            <w:r w:rsidRPr="009B053A">
              <w:t>Same as clause 7.3.2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0A0932E" w14:textId="77777777" w:rsidR="00AB2B30" w:rsidRPr="009B053A" w:rsidRDefault="00AB2B30">
            <w:pPr>
              <w:pStyle w:val="TAL"/>
              <w:rPr>
                <w:snapToGrid w:val="0"/>
                <w:lang w:eastAsia="sv-SE"/>
              </w:rPr>
            </w:pPr>
          </w:p>
        </w:tc>
      </w:tr>
      <w:tr w:rsidR="00AB2B30" w:rsidRPr="009B053A" w14:paraId="4D18D2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786BF1C" w14:textId="77777777" w:rsidR="00AB2B30" w:rsidRPr="009B053A" w:rsidRDefault="006A7121">
            <w:pPr>
              <w:pStyle w:val="TAL"/>
            </w:pPr>
            <w:r w:rsidRPr="009B053A">
              <w:t>7.3B.2.3_1.1 Reference sensitivity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5E6F8A" w14:textId="77777777" w:rsidR="00AB2B30" w:rsidRPr="009B053A" w:rsidRDefault="006A7121">
            <w:pPr>
              <w:pStyle w:val="TAL"/>
            </w:pPr>
            <w:r w:rsidRPr="009B053A">
              <w:t>Same as clause 7.3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1CE9B6DC" w14:textId="77777777" w:rsidR="00AB2B30" w:rsidRPr="009B053A" w:rsidRDefault="00AB2B30">
            <w:pPr>
              <w:pStyle w:val="TAL"/>
              <w:rPr>
                <w:snapToGrid w:val="0"/>
                <w:lang w:eastAsia="sv-SE"/>
              </w:rPr>
            </w:pPr>
          </w:p>
        </w:tc>
      </w:tr>
      <w:tr w:rsidR="00AB2B30" w:rsidRPr="009B053A" w14:paraId="1C5E909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4EF014" w14:textId="77777777" w:rsidR="00AB2B30" w:rsidRPr="009B053A" w:rsidRDefault="006A7121">
            <w:pPr>
              <w:pStyle w:val="TAL"/>
            </w:pPr>
            <w:r w:rsidRPr="009B053A">
              <w:t>7.3B.2.4 Reference sensitivity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0B5D08BC" w14:textId="77777777" w:rsidR="00AB2B30" w:rsidRPr="009B053A" w:rsidRDefault="006A7121">
            <w:pPr>
              <w:pStyle w:val="TAL"/>
            </w:pPr>
            <w:r w:rsidRPr="009B053A">
              <w:t>Same as clause 7.3.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0B24C321" w14:textId="77777777" w:rsidR="00AB2B30" w:rsidRPr="009B053A" w:rsidRDefault="00AB2B30">
            <w:pPr>
              <w:pStyle w:val="TAL"/>
              <w:rPr>
                <w:snapToGrid w:val="0"/>
                <w:lang w:eastAsia="sv-SE"/>
              </w:rPr>
            </w:pPr>
          </w:p>
        </w:tc>
      </w:tr>
      <w:tr w:rsidR="00AB2B30" w:rsidRPr="009B053A" w14:paraId="36F3DAED"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DEF01C" w14:textId="45B2125B" w:rsidR="00AB2B30" w:rsidRPr="009B053A" w:rsidRDefault="006A7121">
            <w:pPr>
              <w:pStyle w:val="TAL"/>
            </w:pPr>
            <w:r w:rsidRPr="009B053A">
              <w:t>7.3B.2.4_1.1</w:t>
            </w:r>
            <w:r w:rsidR="001550BB" w:rsidRPr="009B053A">
              <w:t xml:space="preserve"> </w:t>
            </w:r>
            <w:r w:rsidRPr="009B053A">
              <w:t>Reference sensi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6DAE65E5" w14:textId="77777777" w:rsidR="00AB2B30" w:rsidRPr="009B053A" w:rsidRDefault="006A7121">
            <w:pPr>
              <w:pStyle w:val="TAL"/>
            </w:pPr>
            <w:r w:rsidRPr="009B053A">
              <w:t>Same as clause 7.3A.2.1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687E89E" w14:textId="77777777" w:rsidR="00AB2B30" w:rsidRPr="009B053A" w:rsidRDefault="00AB2B30">
            <w:pPr>
              <w:pStyle w:val="TAL"/>
              <w:rPr>
                <w:snapToGrid w:val="0"/>
                <w:lang w:eastAsia="sv-SE"/>
              </w:rPr>
            </w:pPr>
          </w:p>
        </w:tc>
      </w:tr>
      <w:tr w:rsidR="00AB2B30" w:rsidRPr="009B053A" w14:paraId="5DE5480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42294A8" w14:textId="0072F5AE" w:rsidR="00AB2B30" w:rsidRPr="009B053A" w:rsidRDefault="006A7121">
            <w:pPr>
              <w:pStyle w:val="TAL"/>
            </w:pPr>
            <w:r w:rsidRPr="009B053A">
              <w:t>7.3B.2.4_1.2</w:t>
            </w:r>
            <w:r w:rsidR="001550BB" w:rsidRPr="009B053A">
              <w:t xml:space="preserve"> </w:t>
            </w:r>
            <w:r w:rsidRPr="009B053A">
              <w:t>Reference sensi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7DADD3B5" w14:textId="77777777" w:rsidR="00AB2B30" w:rsidRPr="009B053A" w:rsidRDefault="006A7121">
            <w:pPr>
              <w:pStyle w:val="TAL"/>
            </w:pPr>
            <w:r w:rsidRPr="009B053A">
              <w:t>Same as clause 7.3A.2.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109FCF6D" w14:textId="77777777" w:rsidR="00AB2B30" w:rsidRPr="009B053A" w:rsidRDefault="00AB2B30">
            <w:pPr>
              <w:pStyle w:val="TAL"/>
              <w:rPr>
                <w:snapToGrid w:val="0"/>
                <w:lang w:eastAsia="sv-SE"/>
              </w:rPr>
            </w:pPr>
          </w:p>
        </w:tc>
      </w:tr>
      <w:tr w:rsidR="00AB2B30" w:rsidRPr="009B053A" w14:paraId="7C0C9A3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00A61E2" w14:textId="3C09D087" w:rsidR="00AB2B30" w:rsidRPr="009B053A" w:rsidRDefault="006A7121">
            <w:pPr>
              <w:pStyle w:val="TAL"/>
            </w:pPr>
            <w:r w:rsidRPr="009B053A">
              <w:t>7.3B.2.4_1.3</w:t>
            </w:r>
            <w:r w:rsidR="001550BB" w:rsidRPr="009B053A">
              <w:t xml:space="preserve"> </w:t>
            </w:r>
            <w:r w:rsidRPr="009B053A">
              <w:t>Reference sensi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6959ED4C" w14:textId="77777777" w:rsidR="00AB2B30" w:rsidRPr="009B053A" w:rsidRDefault="006A7121">
            <w:pPr>
              <w:pStyle w:val="TAL"/>
            </w:pPr>
            <w:r w:rsidRPr="009B053A">
              <w:t>Same as clause 7.3A.2.3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9F1606A" w14:textId="77777777" w:rsidR="00AB2B30" w:rsidRPr="009B053A" w:rsidRDefault="00AB2B30">
            <w:pPr>
              <w:pStyle w:val="TAL"/>
              <w:rPr>
                <w:snapToGrid w:val="0"/>
                <w:lang w:eastAsia="sv-SE"/>
              </w:rPr>
            </w:pPr>
          </w:p>
        </w:tc>
      </w:tr>
      <w:tr w:rsidR="00AB2B30" w:rsidRPr="009B053A" w14:paraId="2C1D07CF"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8657A1" w14:textId="70752F06" w:rsidR="00AB2B30" w:rsidRPr="009B053A" w:rsidRDefault="006A7121">
            <w:pPr>
              <w:pStyle w:val="TAL"/>
            </w:pPr>
            <w:r w:rsidRPr="009B053A">
              <w:t>7.3B.2.4_1.4</w:t>
            </w:r>
            <w:r w:rsidR="001550BB" w:rsidRPr="009B053A">
              <w:t xml:space="preserve"> </w:t>
            </w:r>
            <w:r w:rsidRPr="009B053A">
              <w:t>Reference sensi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5EDC6EF6" w14:textId="77777777" w:rsidR="00AB2B30" w:rsidRPr="009B053A" w:rsidRDefault="006A7121">
            <w:pPr>
              <w:pStyle w:val="TAL"/>
            </w:pPr>
            <w:r w:rsidRPr="009B053A">
              <w:t>Same as clause 7.3A.2.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999CB67" w14:textId="77777777" w:rsidR="00AB2B30" w:rsidRPr="009B053A" w:rsidRDefault="00AB2B30">
            <w:pPr>
              <w:pStyle w:val="TAL"/>
              <w:rPr>
                <w:snapToGrid w:val="0"/>
                <w:lang w:eastAsia="sv-SE"/>
              </w:rPr>
            </w:pPr>
          </w:p>
        </w:tc>
      </w:tr>
      <w:tr w:rsidR="00AB2B30" w:rsidRPr="009B053A" w14:paraId="03D86E3E" w14:textId="77777777" w:rsidTr="00145D8E">
        <w:trPr>
          <w:gridBefore w:val="1"/>
          <w:wBefore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0C15E6C" w14:textId="5C2CC286" w:rsidR="00AB2B30" w:rsidRPr="009B053A" w:rsidRDefault="006A7121">
            <w:pPr>
              <w:pStyle w:val="TAL"/>
            </w:pPr>
            <w:r w:rsidRPr="009B053A">
              <w:t>7.3B.4</w:t>
            </w:r>
            <w:r w:rsidR="001550BB" w:rsidRPr="009B053A">
              <w:t xml:space="preserve"> </w:t>
            </w:r>
            <w:r w:rsidRPr="009B053A">
              <w:rPr>
                <w:rFonts w:cs="Arial"/>
              </w:rPr>
              <w:t>EIS Spherical Coverage for Inter-band EN-DC including FR2</w:t>
            </w:r>
          </w:p>
        </w:tc>
        <w:tc>
          <w:tcPr>
            <w:tcW w:w="4535" w:type="dxa"/>
            <w:gridSpan w:val="2"/>
            <w:tcBorders>
              <w:top w:val="single" w:sz="4" w:space="0" w:color="auto"/>
              <w:left w:val="single" w:sz="4" w:space="0" w:color="auto"/>
              <w:bottom w:val="single" w:sz="4" w:space="0" w:color="auto"/>
              <w:right w:val="single" w:sz="4" w:space="0" w:color="auto"/>
            </w:tcBorders>
          </w:tcPr>
          <w:p w14:paraId="4550475A" w14:textId="77777777" w:rsidR="00AB2B30" w:rsidRPr="009B053A" w:rsidRDefault="006A7121">
            <w:pPr>
              <w:pStyle w:val="TAL"/>
            </w:pPr>
            <w:r w:rsidRPr="009B053A">
              <w:t>Same as clause 7.3.4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3CE13C0" w14:textId="77777777" w:rsidR="00AB2B30" w:rsidRPr="009B053A" w:rsidRDefault="00AB2B30">
            <w:pPr>
              <w:pStyle w:val="TAL"/>
              <w:rPr>
                <w:snapToGrid w:val="0"/>
                <w:lang w:eastAsia="sv-SE"/>
              </w:rPr>
            </w:pPr>
          </w:p>
        </w:tc>
      </w:tr>
      <w:tr w:rsidR="00AB2B30" w:rsidRPr="009B053A" w14:paraId="5776823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109EA8F" w14:textId="77777777" w:rsidR="00AB2B30" w:rsidRPr="009B053A" w:rsidRDefault="006A7121">
            <w:pPr>
              <w:pStyle w:val="TAL"/>
            </w:pPr>
            <w:r w:rsidRPr="009B053A">
              <w:t>7.4B.1 Maximum Input Level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147845F8"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4 in TS 38.521-1 [8].</w:t>
            </w:r>
          </w:p>
          <w:p w14:paraId="652102A6"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E6F860D" w14:textId="77777777" w:rsidR="00AB2B30" w:rsidRPr="009B053A" w:rsidRDefault="00AB2B30">
            <w:pPr>
              <w:pStyle w:val="TAL"/>
              <w:rPr>
                <w:snapToGrid w:val="0"/>
                <w:lang w:eastAsia="sv-SE"/>
              </w:rPr>
            </w:pPr>
          </w:p>
        </w:tc>
      </w:tr>
      <w:tr w:rsidR="00AB2B30" w:rsidRPr="009B053A" w14:paraId="7CF23EA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86DEACA" w14:textId="77777777" w:rsidR="00AB2B30" w:rsidRPr="009B053A" w:rsidRDefault="006A7121">
            <w:pPr>
              <w:pStyle w:val="TAL"/>
            </w:pPr>
            <w:r w:rsidRPr="009B053A">
              <w:t>7.4B.2 Maximum Input Level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2BD548C9" w14:textId="77777777" w:rsidR="00AB2B30" w:rsidRPr="009B053A" w:rsidRDefault="006A7121">
            <w:pPr>
              <w:pStyle w:val="TAL"/>
            </w:pPr>
            <w:r w:rsidRPr="009B053A">
              <w:t>Same as clause 7.4 in TS 38.521-1 [8]</w:t>
            </w:r>
          </w:p>
          <w:p w14:paraId="3056152C"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176FDC4" w14:textId="77777777" w:rsidR="00AB2B30" w:rsidRPr="009B053A" w:rsidRDefault="00AB2B30">
            <w:pPr>
              <w:pStyle w:val="TAL"/>
              <w:rPr>
                <w:snapToGrid w:val="0"/>
                <w:lang w:eastAsia="sv-SE"/>
              </w:rPr>
            </w:pPr>
          </w:p>
        </w:tc>
      </w:tr>
      <w:tr w:rsidR="00AB2B30" w:rsidRPr="009B053A" w14:paraId="49CAF4E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45AE056" w14:textId="77777777" w:rsidR="00AB2B30" w:rsidRPr="009B053A" w:rsidRDefault="006A7121">
            <w:pPr>
              <w:pStyle w:val="TAL"/>
            </w:pPr>
            <w:r w:rsidRPr="009B053A">
              <w:t>7.4B.3 Maximum Input Level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D5D48B0" w14:textId="77777777" w:rsidR="00AB2B30" w:rsidRPr="009B053A" w:rsidRDefault="006A7121">
            <w:pPr>
              <w:pStyle w:val="TAL"/>
            </w:pPr>
            <w:r w:rsidRPr="009B053A">
              <w:t>Same as clause 7.4 in TS 38.521-1 [8]</w:t>
            </w:r>
          </w:p>
          <w:p w14:paraId="5EBA751B"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22B7F9A" w14:textId="77777777" w:rsidR="00AB2B30" w:rsidRPr="009B053A" w:rsidRDefault="00AB2B30">
            <w:pPr>
              <w:pStyle w:val="TAL"/>
              <w:rPr>
                <w:snapToGrid w:val="0"/>
                <w:lang w:eastAsia="sv-SE"/>
              </w:rPr>
            </w:pPr>
          </w:p>
        </w:tc>
      </w:tr>
      <w:tr w:rsidR="00AB2B30" w:rsidRPr="009B053A" w14:paraId="0BB2E1E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2270CE" w14:textId="77777777" w:rsidR="00AB2B30" w:rsidRPr="009B053A" w:rsidRDefault="006A7121">
            <w:pPr>
              <w:pStyle w:val="TAL"/>
            </w:pPr>
            <w:r w:rsidRPr="009B053A">
              <w:t>7.4B.3_1.1 Maximum Input Level for Inter-band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664E405D" w14:textId="77777777" w:rsidR="00AB2B30" w:rsidRPr="009B053A" w:rsidRDefault="006A7121">
            <w:pPr>
              <w:pStyle w:val="TAL"/>
            </w:pPr>
            <w:r w:rsidRPr="009B053A">
              <w:t>Same as clause 7.4A.1 in TS 38.521-1 [8]</w:t>
            </w:r>
          </w:p>
          <w:p w14:paraId="63080C18"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6C4EC87" w14:textId="77777777" w:rsidR="00AB2B30" w:rsidRPr="009B053A" w:rsidRDefault="00AB2B30">
            <w:pPr>
              <w:pStyle w:val="TAL"/>
              <w:rPr>
                <w:snapToGrid w:val="0"/>
                <w:lang w:eastAsia="sv-SE"/>
              </w:rPr>
            </w:pPr>
          </w:p>
        </w:tc>
      </w:tr>
      <w:tr w:rsidR="00AB2B30" w:rsidRPr="009B053A" w14:paraId="1196A22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890C26A" w14:textId="77777777" w:rsidR="00AB2B30" w:rsidRPr="009B053A" w:rsidRDefault="006A7121">
            <w:pPr>
              <w:pStyle w:val="TAL"/>
            </w:pPr>
            <w:r w:rsidRPr="009B053A">
              <w:t>7.5B.1 Adjacent Channel Selectivity for intra-band 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3F19B186" w14:textId="77777777" w:rsidR="008744DB" w:rsidRPr="009B053A" w:rsidRDefault="008744DB" w:rsidP="00A573EF">
            <w:pPr>
              <w:pStyle w:val="TAL"/>
              <w:rPr>
                <w:rFonts w:eastAsia="SimSun"/>
                <w:lang w:eastAsia="en-US"/>
              </w:rPr>
            </w:pPr>
            <w:r w:rsidRPr="009B053A">
              <w:rPr>
                <w:rFonts w:eastAsia="SimSun" w:cs="v4.2.0"/>
                <w:lang w:eastAsia="ja-JP"/>
              </w:rPr>
              <w:t>Same as clause</w:t>
            </w:r>
            <w:r w:rsidRPr="009B053A">
              <w:rPr>
                <w:rFonts w:eastAsia="SimSun"/>
                <w:lang w:eastAsia="en-US"/>
              </w:rPr>
              <w:t> 7.5 in TS 38.521-1 [8] for NR CC</w:t>
            </w:r>
          </w:p>
          <w:p w14:paraId="147F4D81" w14:textId="39F07EE4" w:rsidR="00AB2B30" w:rsidRPr="009B053A" w:rsidRDefault="008744DB">
            <w:pPr>
              <w:pStyle w:val="TAL"/>
            </w:pPr>
            <w:r w:rsidRPr="009B053A">
              <w:rPr>
                <w:rFonts w:eastAsia="SimSun"/>
                <w:lang w:eastAsia="en-US"/>
              </w:rPr>
              <w:t xml:space="preserve">Same as </w:t>
            </w:r>
            <w:r w:rsidRPr="009B053A">
              <w:rPr>
                <w:rFonts w:eastAsia="SimSun" w:cs="v4.2.0"/>
                <w:lang w:eastAsia="ja-JP"/>
              </w:rPr>
              <w:t>clause</w:t>
            </w:r>
            <w:r w:rsidRPr="009B053A">
              <w:rPr>
                <w:rFonts w:eastAsia="SimSun"/>
                <w:lang w:eastAsia="en-US"/>
              </w:rPr>
              <w:t> 7.5 in TS 36.521 [10]</w:t>
            </w:r>
          </w:p>
          <w:p w14:paraId="72CCFE0A"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3D3ABDF8" w14:textId="77777777" w:rsidR="00AB2B30" w:rsidRPr="009B053A" w:rsidRDefault="00AB2B30">
            <w:pPr>
              <w:pStyle w:val="TAL"/>
              <w:rPr>
                <w:snapToGrid w:val="0"/>
                <w:lang w:eastAsia="sv-SE"/>
              </w:rPr>
            </w:pPr>
          </w:p>
        </w:tc>
      </w:tr>
      <w:tr w:rsidR="00AB2B30" w:rsidRPr="009B053A" w14:paraId="4CC5EFB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D7311E" w14:textId="77777777" w:rsidR="00AB2B30" w:rsidRPr="009B053A" w:rsidRDefault="006A7121">
            <w:pPr>
              <w:pStyle w:val="TAL"/>
            </w:pPr>
            <w:r w:rsidRPr="009B053A">
              <w:t>7.5B.2 Adjacent Channel Selectivity for intra-band non-contiguous EN-DC (2 CCs)</w:t>
            </w:r>
          </w:p>
        </w:tc>
        <w:tc>
          <w:tcPr>
            <w:tcW w:w="4535" w:type="dxa"/>
            <w:gridSpan w:val="2"/>
            <w:tcBorders>
              <w:top w:val="single" w:sz="4" w:space="0" w:color="auto"/>
              <w:left w:val="single" w:sz="4" w:space="0" w:color="auto"/>
              <w:bottom w:val="single" w:sz="4" w:space="0" w:color="auto"/>
              <w:right w:val="single" w:sz="4" w:space="0" w:color="auto"/>
            </w:tcBorders>
          </w:tcPr>
          <w:p w14:paraId="0C843746" w14:textId="5A40B636" w:rsidR="00AB2B30" w:rsidRPr="009B053A" w:rsidRDefault="008744DB">
            <w:pPr>
              <w:pStyle w:val="TAL"/>
            </w:pPr>
            <w:r w:rsidRPr="009B053A">
              <w:rPr>
                <w:rFonts w:cs="v4.2.0"/>
                <w:lang w:eastAsia="ja-JP"/>
              </w:rPr>
              <w:t>Same as clause</w:t>
            </w:r>
            <w:r w:rsidRPr="009B053A">
              <w:t> 7.5 in TS 38.521-1 [8]</w:t>
            </w:r>
          </w:p>
          <w:p w14:paraId="47493712"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ED281AF" w14:textId="77777777" w:rsidR="00AB2B30" w:rsidRPr="009B053A" w:rsidRDefault="00AB2B30">
            <w:pPr>
              <w:pStyle w:val="TAL"/>
              <w:rPr>
                <w:snapToGrid w:val="0"/>
                <w:lang w:eastAsia="sv-SE"/>
              </w:rPr>
            </w:pPr>
          </w:p>
        </w:tc>
      </w:tr>
      <w:tr w:rsidR="00AB2B30" w:rsidRPr="009B053A" w14:paraId="139D052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8B0558" w14:textId="77777777" w:rsidR="00AB2B30" w:rsidRPr="009B053A" w:rsidRDefault="006A7121">
            <w:pPr>
              <w:pStyle w:val="TAL"/>
            </w:pPr>
            <w:r w:rsidRPr="009B053A">
              <w:t>7.5B.3 Adjacent Channel Selectivity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5058D915" w14:textId="77777777" w:rsidR="00AB2B30" w:rsidRPr="009B053A" w:rsidRDefault="006A7121">
            <w:pPr>
              <w:pStyle w:val="TAL"/>
            </w:pPr>
            <w:r w:rsidRPr="009B053A">
              <w:t>Same as clause 7.5 in TS 38.521-1 [8]</w:t>
            </w:r>
          </w:p>
          <w:p w14:paraId="7B8CEBD8"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840A8EA" w14:textId="77777777" w:rsidR="00AB2B30" w:rsidRPr="009B053A" w:rsidRDefault="00AB2B30">
            <w:pPr>
              <w:pStyle w:val="TAL"/>
              <w:rPr>
                <w:snapToGrid w:val="0"/>
                <w:lang w:eastAsia="sv-SE"/>
              </w:rPr>
            </w:pPr>
          </w:p>
        </w:tc>
      </w:tr>
      <w:tr w:rsidR="00AB2B30" w:rsidRPr="009B053A" w14:paraId="71F5E91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9DAA0F4" w14:textId="77777777" w:rsidR="00AB2B30" w:rsidRPr="009B053A" w:rsidRDefault="006A7121">
            <w:pPr>
              <w:pStyle w:val="TAL"/>
            </w:pPr>
            <w:r w:rsidRPr="009B053A">
              <w:t>7.5B.3</w:t>
            </w:r>
            <w:r w:rsidRPr="009B053A">
              <w:rPr>
                <w:lang w:eastAsia="ja-JP"/>
              </w:rPr>
              <w:t>_1.1</w:t>
            </w:r>
            <w:r w:rsidRPr="009B053A">
              <w:t xml:space="preserve"> Adjacent Channel Selectivity for EN-DC within FR1 (</w:t>
            </w:r>
            <w:r w:rsidRPr="009B053A">
              <w:rPr>
                <w:lang w:eastAsia="ja-JP"/>
              </w:rPr>
              <w:t>3</w:t>
            </w:r>
            <w:r w:rsidRPr="009B053A">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235D5B94" w14:textId="5C43F07F" w:rsidR="00AB2B30" w:rsidRPr="009B053A" w:rsidRDefault="006A7121">
            <w:pPr>
              <w:pStyle w:val="TAL"/>
              <w:keepNext w:val="0"/>
              <w:keepLines w:val="0"/>
              <w:widowControl w:val="0"/>
              <w:rPr>
                <w:lang w:eastAsia="ja-JP"/>
              </w:rPr>
            </w:pPr>
            <w:r w:rsidRPr="009B053A">
              <w:t>Same as clause 7.5</w:t>
            </w:r>
            <w:r w:rsidR="008E015E" w:rsidRPr="009B053A">
              <w:t>A</w:t>
            </w:r>
            <w:r w:rsidRPr="009B053A">
              <w:t xml:space="preserve"> in TS 38.521-1 [8]</w:t>
            </w:r>
          </w:p>
          <w:p w14:paraId="4F8EF350"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A1926E5" w14:textId="77777777" w:rsidR="00AB2B30" w:rsidRPr="009B053A" w:rsidRDefault="00AB2B30">
            <w:pPr>
              <w:pStyle w:val="TAL"/>
              <w:rPr>
                <w:snapToGrid w:val="0"/>
                <w:lang w:eastAsia="sv-SE"/>
              </w:rPr>
            </w:pPr>
          </w:p>
        </w:tc>
      </w:tr>
      <w:tr w:rsidR="00AB2B30" w:rsidRPr="009B053A" w14:paraId="160E7ED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1FB3521" w14:textId="77777777" w:rsidR="00AB2B30" w:rsidRPr="009B053A" w:rsidRDefault="006A7121">
            <w:pPr>
              <w:pStyle w:val="TAL"/>
            </w:pPr>
            <w:r w:rsidRPr="009B053A">
              <w:t>7.5B.3</w:t>
            </w:r>
            <w:r w:rsidRPr="009B053A">
              <w:rPr>
                <w:lang w:eastAsia="ja-JP"/>
              </w:rPr>
              <w:t>_1.</w:t>
            </w:r>
            <w:r w:rsidRPr="009B053A">
              <w:t>2 Adjacent Channel Selectivity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1D31E185" w14:textId="356E26F5" w:rsidR="00AB2B30" w:rsidRPr="009B053A" w:rsidRDefault="006A7121">
            <w:pPr>
              <w:pStyle w:val="TAL"/>
              <w:keepNext w:val="0"/>
              <w:keepLines w:val="0"/>
              <w:widowControl w:val="0"/>
              <w:rPr>
                <w:lang w:eastAsia="ja-JP"/>
              </w:rPr>
            </w:pPr>
            <w:r w:rsidRPr="009B053A">
              <w:t>Same as clause 7.5</w:t>
            </w:r>
            <w:r w:rsidR="008E015E" w:rsidRPr="009B053A">
              <w:t>A</w:t>
            </w:r>
            <w:r w:rsidRPr="009B053A">
              <w:t xml:space="preserve"> in TS 38.521-1 [8]</w:t>
            </w:r>
          </w:p>
          <w:p w14:paraId="1DA57D71" w14:textId="77777777" w:rsidR="00AB2B30" w:rsidRPr="009B053A" w:rsidRDefault="006A7121">
            <w:pPr>
              <w:pStyle w:val="TAL"/>
              <w:keepNext w:val="0"/>
              <w:keepLines w:val="0"/>
              <w:widowControl w:val="0"/>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0CA2586" w14:textId="1DB19494" w:rsidR="00AB2B30" w:rsidRPr="009B053A" w:rsidRDefault="00AB2B30">
            <w:pPr>
              <w:pStyle w:val="TAL"/>
              <w:rPr>
                <w:snapToGrid w:val="0"/>
                <w:lang w:eastAsia="sv-SE"/>
              </w:rPr>
            </w:pPr>
          </w:p>
        </w:tc>
      </w:tr>
      <w:tr w:rsidR="009010D4" w:rsidRPr="009B053A" w14:paraId="692905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5A8BD11" w14:textId="3948B583" w:rsidR="009010D4" w:rsidRPr="009B053A" w:rsidRDefault="009010D4" w:rsidP="009010D4">
            <w:pPr>
              <w:pStyle w:val="TAL"/>
            </w:pPr>
            <w:r w:rsidRPr="009B053A">
              <w:t>7.5B.3</w:t>
            </w:r>
            <w:r w:rsidRPr="009B053A">
              <w:rPr>
                <w:lang w:eastAsia="ja-JP"/>
              </w:rPr>
              <w:t>_1.</w:t>
            </w:r>
            <w:r w:rsidRPr="009B053A">
              <w:rPr>
                <w:lang w:eastAsia="zh-CN"/>
              </w:rPr>
              <w:t>3</w:t>
            </w:r>
            <w:r w:rsidRPr="009B053A">
              <w:t xml:space="preserve"> Adjacent Channel Selectivity for EN-DC within FR1 (</w:t>
            </w:r>
            <w:r w:rsidRPr="009B053A">
              <w:rPr>
                <w:lang w:eastAsia="zh-CN"/>
              </w:rPr>
              <w:t>5</w:t>
            </w:r>
            <w:r w:rsidRPr="009B053A">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3568232E" w14:textId="77777777" w:rsidR="009010D4" w:rsidRPr="009B053A" w:rsidRDefault="009010D4" w:rsidP="009010D4">
            <w:pPr>
              <w:pStyle w:val="TAL"/>
              <w:keepNext w:val="0"/>
              <w:keepLines w:val="0"/>
              <w:widowControl w:val="0"/>
              <w:rPr>
                <w:lang w:eastAsia="ja-JP"/>
              </w:rPr>
            </w:pPr>
            <w:r w:rsidRPr="009B053A">
              <w:t>Same as clause 7.5</w:t>
            </w:r>
            <w:r w:rsidRPr="009B053A">
              <w:rPr>
                <w:lang w:eastAsia="zh-CN"/>
              </w:rPr>
              <w:t>A</w:t>
            </w:r>
            <w:r w:rsidRPr="009B053A">
              <w:t xml:space="preserve"> in TS 38.521-1 [8]</w:t>
            </w:r>
          </w:p>
          <w:p w14:paraId="2569FD09" w14:textId="771A6536" w:rsidR="009010D4" w:rsidRPr="009B053A" w:rsidRDefault="009010D4" w:rsidP="009010D4">
            <w:pPr>
              <w:pStyle w:val="TAL"/>
              <w:keepNext w:val="0"/>
              <w:keepLines w:val="0"/>
              <w:widowControl w:val="0"/>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6E1CFD29" w14:textId="77777777" w:rsidR="009010D4" w:rsidRPr="009B053A" w:rsidDel="008E015E" w:rsidRDefault="009010D4" w:rsidP="009010D4">
            <w:pPr>
              <w:pStyle w:val="TAL"/>
            </w:pPr>
          </w:p>
        </w:tc>
      </w:tr>
      <w:tr w:rsidR="009010D4" w:rsidRPr="009B053A" w14:paraId="150317B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C4DEAC6" w14:textId="4AA9D016" w:rsidR="009010D4" w:rsidRPr="009B053A" w:rsidRDefault="009010D4" w:rsidP="009010D4">
            <w:pPr>
              <w:pStyle w:val="TAL"/>
            </w:pPr>
            <w:r w:rsidRPr="009B053A">
              <w:t>7.5B.3</w:t>
            </w:r>
            <w:r w:rsidRPr="009B053A">
              <w:rPr>
                <w:lang w:eastAsia="ja-JP"/>
              </w:rPr>
              <w:t>_1.</w:t>
            </w:r>
            <w:r w:rsidRPr="009B053A">
              <w:rPr>
                <w:lang w:eastAsia="zh-CN"/>
              </w:rPr>
              <w:t>4</w:t>
            </w:r>
            <w:r w:rsidRPr="009B053A">
              <w:t xml:space="preserve"> Adjacent Channel Selectivity for EN-DC within FR1 (</w:t>
            </w:r>
            <w:r w:rsidRPr="009B053A">
              <w:rPr>
                <w:lang w:eastAsia="zh-CN"/>
              </w:rPr>
              <w:t>6</w:t>
            </w:r>
            <w:r w:rsidRPr="009B053A">
              <w:t xml:space="preserve"> CCs)</w:t>
            </w:r>
          </w:p>
        </w:tc>
        <w:tc>
          <w:tcPr>
            <w:tcW w:w="4535" w:type="dxa"/>
            <w:gridSpan w:val="2"/>
            <w:tcBorders>
              <w:top w:val="single" w:sz="4" w:space="0" w:color="auto"/>
              <w:left w:val="single" w:sz="4" w:space="0" w:color="auto"/>
              <w:bottom w:val="single" w:sz="4" w:space="0" w:color="auto"/>
              <w:right w:val="single" w:sz="4" w:space="0" w:color="auto"/>
            </w:tcBorders>
          </w:tcPr>
          <w:p w14:paraId="6FA0C56A" w14:textId="77777777" w:rsidR="009010D4" w:rsidRPr="009B053A" w:rsidRDefault="009010D4" w:rsidP="009010D4">
            <w:pPr>
              <w:pStyle w:val="TAL"/>
              <w:keepNext w:val="0"/>
              <w:keepLines w:val="0"/>
              <w:widowControl w:val="0"/>
              <w:rPr>
                <w:lang w:eastAsia="ja-JP"/>
              </w:rPr>
            </w:pPr>
            <w:r w:rsidRPr="009B053A">
              <w:t>Same as clause 7.5</w:t>
            </w:r>
            <w:r w:rsidRPr="009B053A">
              <w:rPr>
                <w:lang w:eastAsia="zh-CN"/>
              </w:rPr>
              <w:t>A</w:t>
            </w:r>
            <w:r w:rsidRPr="009B053A">
              <w:t xml:space="preserve"> in TS 38.521-1 [8]</w:t>
            </w:r>
          </w:p>
          <w:p w14:paraId="74345E8E" w14:textId="05C26328" w:rsidR="009010D4" w:rsidRPr="009B053A" w:rsidRDefault="009010D4" w:rsidP="009010D4">
            <w:pPr>
              <w:pStyle w:val="TAL"/>
              <w:keepNext w:val="0"/>
              <w:keepLines w:val="0"/>
              <w:widowControl w:val="0"/>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81C695F" w14:textId="77777777" w:rsidR="009010D4" w:rsidRPr="009B053A" w:rsidDel="008E015E" w:rsidRDefault="009010D4" w:rsidP="009010D4">
            <w:pPr>
              <w:pStyle w:val="TAL"/>
            </w:pPr>
          </w:p>
        </w:tc>
      </w:tr>
      <w:tr w:rsidR="00AB2B30" w:rsidRPr="009B053A" w14:paraId="6B8AC5B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24CD01" w14:textId="77777777" w:rsidR="00AB2B30" w:rsidRPr="009B053A" w:rsidRDefault="006A7121">
            <w:pPr>
              <w:pStyle w:val="TAL"/>
              <w:rPr>
                <w:color w:val="BDD6EE"/>
              </w:rPr>
            </w:pPr>
            <w:r w:rsidRPr="009B053A">
              <w:lastRenderedPageBreak/>
              <w:t>7.5B.4 Adjacent Channel Selectivity for inter-band EN-DC including FR2 (2CCs)</w:t>
            </w:r>
          </w:p>
        </w:tc>
        <w:tc>
          <w:tcPr>
            <w:tcW w:w="4535" w:type="dxa"/>
            <w:gridSpan w:val="2"/>
            <w:tcBorders>
              <w:top w:val="single" w:sz="4" w:space="0" w:color="auto"/>
              <w:left w:val="single" w:sz="4" w:space="0" w:color="auto"/>
              <w:bottom w:val="single" w:sz="4" w:space="0" w:color="auto"/>
              <w:right w:val="single" w:sz="4" w:space="0" w:color="auto"/>
            </w:tcBorders>
          </w:tcPr>
          <w:p w14:paraId="2FD98378" w14:textId="77777777" w:rsidR="00AB2B30" w:rsidRPr="009B053A" w:rsidRDefault="006A7121">
            <w:pPr>
              <w:pStyle w:val="TAL"/>
              <w:keepNext w:val="0"/>
              <w:keepLines w:val="0"/>
              <w:widowControl w:val="0"/>
              <w:rPr>
                <w:color w:val="BDD6EE"/>
              </w:rPr>
            </w:pPr>
            <w:r w:rsidRPr="009B053A">
              <w:t>Same as clause 7.5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46955FD8" w14:textId="77777777" w:rsidR="00AB2B30" w:rsidRPr="009B053A" w:rsidRDefault="00AB2B30">
            <w:pPr>
              <w:pStyle w:val="TAL"/>
              <w:rPr>
                <w:snapToGrid w:val="0"/>
                <w:lang w:eastAsia="sv-SE"/>
              </w:rPr>
            </w:pPr>
          </w:p>
        </w:tc>
      </w:tr>
      <w:tr w:rsidR="00AB2B30" w:rsidRPr="009B053A" w14:paraId="3EEF5D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5D02565" w14:textId="77777777" w:rsidR="00AB2B30" w:rsidRPr="009B053A" w:rsidRDefault="006A7121">
            <w:pPr>
              <w:pStyle w:val="TAL"/>
            </w:pPr>
            <w:r w:rsidRPr="009B053A">
              <w:t>7.5B.4_1.1 Adjacent Channel Selectivity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5D376FC7" w14:textId="77777777" w:rsidR="00AB2B30" w:rsidRPr="009B053A" w:rsidRDefault="006A7121">
            <w:pPr>
              <w:pStyle w:val="TAL"/>
              <w:keepNext w:val="0"/>
              <w:keepLines w:val="0"/>
              <w:widowControl w:val="0"/>
            </w:pPr>
            <w:r w:rsidRPr="009B053A">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32C80833" w14:textId="77777777" w:rsidR="00AB2B30" w:rsidRPr="009B053A" w:rsidRDefault="00AB2B30">
            <w:pPr>
              <w:pStyle w:val="TAL"/>
              <w:rPr>
                <w:snapToGrid w:val="0"/>
                <w:lang w:eastAsia="sv-SE"/>
              </w:rPr>
            </w:pPr>
          </w:p>
        </w:tc>
      </w:tr>
      <w:tr w:rsidR="00AB2B30" w:rsidRPr="009B053A" w14:paraId="03549F0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DE0556" w14:textId="77777777" w:rsidR="00AB2B30" w:rsidRPr="009B053A" w:rsidRDefault="006A7121">
            <w:pPr>
              <w:pStyle w:val="TAL"/>
            </w:pPr>
            <w:r w:rsidRPr="009B053A">
              <w:t>7.5B.4_1.2 Adjacent Channel Selectivity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037FAFCE" w14:textId="77777777" w:rsidR="00AB2B30" w:rsidRPr="009B053A" w:rsidRDefault="006A7121">
            <w:pPr>
              <w:pStyle w:val="TAL"/>
              <w:keepNext w:val="0"/>
              <w:keepLines w:val="0"/>
              <w:widowControl w:val="0"/>
            </w:pPr>
            <w:r w:rsidRPr="009B053A">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5488132E" w14:textId="77777777" w:rsidR="00AB2B30" w:rsidRPr="009B053A" w:rsidRDefault="00AB2B30">
            <w:pPr>
              <w:pStyle w:val="TAL"/>
              <w:rPr>
                <w:snapToGrid w:val="0"/>
                <w:lang w:eastAsia="sv-SE"/>
              </w:rPr>
            </w:pPr>
          </w:p>
        </w:tc>
      </w:tr>
      <w:tr w:rsidR="00AB2B30" w:rsidRPr="009B053A" w14:paraId="59F4790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065CF25" w14:textId="77777777" w:rsidR="00AB2B30" w:rsidRPr="009B053A" w:rsidRDefault="006A7121">
            <w:pPr>
              <w:pStyle w:val="TAL"/>
            </w:pPr>
            <w:r w:rsidRPr="009B053A">
              <w:t>7.5B.4_1.3 Adjacent Channel Selectivity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3CC8A519" w14:textId="77777777" w:rsidR="00AB2B30" w:rsidRPr="009B053A" w:rsidRDefault="006A7121">
            <w:pPr>
              <w:pStyle w:val="TAL"/>
              <w:keepNext w:val="0"/>
              <w:keepLines w:val="0"/>
              <w:widowControl w:val="0"/>
            </w:pPr>
            <w:r w:rsidRPr="009B053A">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87274B7" w14:textId="77777777" w:rsidR="00AB2B30" w:rsidRPr="009B053A" w:rsidRDefault="00AB2B30">
            <w:pPr>
              <w:pStyle w:val="TAL"/>
              <w:rPr>
                <w:snapToGrid w:val="0"/>
                <w:lang w:eastAsia="sv-SE"/>
              </w:rPr>
            </w:pPr>
          </w:p>
        </w:tc>
      </w:tr>
      <w:tr w:rsidR="00AB2B30" w:rsidRPr="009B053A" w14:paraId="21574E2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2D30431" w14:textId="77777777" w:rsidR="00AB2B30" w:rsidRPr="009B053A" w:rsidRDefault="006A7121">
            <w:pPr>
              <w:pStyle w:val="TAL"/>
            </w:pPr>
            <w:r w:rsidRPr="009B053A">
              <w:t>7.5B.4_1.4 Adjacent Channel Selectivity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445483B3" w14:textId="77777777" w:rsidR="00AB2B30" w:rsidRPr="009B053A" w:rsidRDefault="006A7121">
            <w:pPr>
              <w:pStyle w:val="TAL"/>
              <w:keepNext w:val="0"/>
              <w:keepLines w:val="0"/>
              <w:widowControl w:val="0"/>
            </w:pPr>
            <w:r w:rsidRPr="009B053A">
              <w:t>Same as clause 7.5A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94D30D5" w14:textId="77777777" w:rsidR="00AB2B30" w:rsidRPr="009B053A" w:rsidRDefault="00AB2B30">
            <w:pPr>
              <w:pStyle w:val="TAL"/>
              <w:rPr>
                <w:snapToGrid w:val="0"/>
                <w:lang w:eastAsia="sv-SE"/>
              </w:rPr>
            </w:pPr>
          </w:p>
        </w:tc>
      </w:tr>
      <w:tr w:rsidR="00AB2B30" w:rsidRPr="009B053A" w14:paraId="574261B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D5EABF4" w14:textId="77777777" w:rsidR="00AB2B30" w:rsidRPr="009B053A" w:rsidRDefault="006A7121">
            <w:pPr>
              <w:pStyle w:val="TAL"/>
            </w:pPr>
            <w:r w:rsidRPr="009B053A">
              <w:t>7.6B.2.1 In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3F76B6F"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6.2 in TS 38.521-1 [8].</w:t>
            </w:r>
          </w:p>
          <w:p w14:paraId="65E15937"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11286F4C" w14:textId="77777777" w:rsidR="00AB2B30" w:rsidRPr="009B053A" w:rsidRDefault="00AB2B30">
            <w:pPr>
              <w:pStyle w:val="TAL"/>
              <w:rPr>
                <w:snapToGrid w:val="0"/>
                <w:lang w:eastAsia="sv-SE"/>
              </w:rPr>
            </w:pPr>
          </w:p>
        </w:tc>
      </w:tr>
      <w:tr w:rsidR="00AB2B30" w:rsidRPr="009B053A" w14:paraId="6FF70D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8AAAE26" w14:textId="77777777" w:rsidR="00AB2B30" w:rsidRPr="009B053A" w:rsidRDefault="006A7121">
            <w:pPr>
              <w:pStyle w:val="TAL"/>
            </w:pPr>
            <w:r w:rsidRPr="009B053A">
              <w:t>7.6B.2.2 In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36E7C265" w14:textId="77777777" w:rsidR="00AB2B30" w:rsidRPr="009B053A" w:rsidRDefault="006A7121">
            <w:pPr>
              <w:pStyle w:val="TAL"/>
            </w:pPr>
            <w:r w:rsidRPr="009B053A">
              <w:t>Same as clause 7.6.2 in TS 38.521-1 [8]</w:t>
            </w:r>
          </w:p>
          <w:p w14:paraId="74196751"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0D9D8B56" w14:textId="77777777" w:rsidR="00AB2B30" w:rsidRPr="009B053A" w:rsidRDefault="00AB2B30">
            <w:pPr>
              <w:pStyle w:val="TAL"/>
              <w:rPr>
                <w:snapToGrid w:val="0"/>
                <w:lang w:eastAsia="sv-SE"/>
              </w:rPr>
            </w:pPr>
          </w:p>
        </w:tc>
      </w:tr>
      <w:tr w:rsidR="00AB2B30" w:rsidRPr="009B053A" w14:paraId="7F720C5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3DE12F6" w14:textId="77777777" w:rsidR="00AB2B30" w:rsidRPr="009B053A" w:rsidRDefault="006A7121">
            <w:pPr>
              <w:pStyle w:val="TAL"/>
            </w:pPr>
            <w:r w:rsidRPr="009B053A">
              <w:t>7.6B.2.3 In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98A6DDD" w14:textId="77777777" w:rsidR="00AB2B30" w:rsidRPr="009B053A" w:rsidRDefault="006A7121">
            <w:pPr>
              <w:pStyle w:val="TAL"/>
            </w:pPr>
            <w:r w:rsidRPr="009B053A">
              <w:t>Same as clause 7.6.2 in TS 38.521-1 [8]</w:t>
            </w:r>
          </w:p>
          <w:p w14:paraId="3EA592EC"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1024731" w14:textId="77777777" w:rsidR="00AB2B30" w:rsidRPr="009B053A" w:rsidRDefault="00AB2B30">
            <w:pPr>
              <w:pStyle w:val="TAL"/>
              <w:rPr>
                <w:snapToGrid w:val="0"/>
                <w:lang w:eastAsia="sv-SE"/>
              </w:rPr>
            </w:pPr>
          </w:p>
        </w:tc>
      </w:tr>
      <w:tr w:rsidR="00AB2B30" w:rsidRPr="009B053A" w14:paraId="58B352D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551962A" w14:textId="77777777" w:rsidR="00AB2B30" w:rsidRPr="009B053A" w:rsidRDefault="006A7121">
            <w:pPr>
              <w:pStyle w:val="TAL"/>
            </w:pPr>
            <w:r w:rsidRPr="009B053A">
              <w:t>7.6B.2.3_1.1 In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35FABAA0" w14:textId="77777777" w:rsidR="00AB2B30" w:rsidRPr="009B053A" w:rsidRDefault="006A7121">
            <w:pPr>
              <w:pStyle w:val="TAL"/>
            </w:pPr>
            <w:r w:rsidRPr="009B053A">
              <w:t>Same as clause 7.6A.2.1 in TS 38.521-1 [8]</w:t>
            </w:r>
          </w:p>
          <w:p w14:paraId="6ED65F25"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10CF22C" w14:textId="77777777" w:rsidR="00AB2B30" w:rsidRPr="009B053A" w:rsidRDefault="00AB2B30">
            <w:pPr>
              <w:pStyle w:val="TAL"/>
              <w:rPr>
                <w:snapToGrid w:val="0"/>
                <w:lang w:eastAsia="sv-SE"/>
              </w:rPr>
            </w:pPr>
          </w:p>
        </w:tc>
      </w:tr>
      <w:tr w:rsidR="00AB2B30" w:rsidRPr="009B053A" w14:paraId="2D97F877"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27D8ED7" w14:textId="77777777" w:rsidR="00AB2B30" w:rsidRPr="009B053A" w:rsidRDefault="006A7121">
            <w:pPr>
              <w:pStyle w:val="TAL"/>
            </w:pPr>
            <w:r w:rsidRPr="009B053A">
              <w:t>7.6B.2.3_1.2 In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5DDC9A9" w14:textId="77777777" w:rsidR="00AB2B30" w:rsidRPr="009B053A" w:rsidRDefault="006A7121">
            <w:pPr>
              <w:pStyle w:val="TAL"/>
            </w:pPr>
            <w:r w:rsidRPr="009B053A">
              <w:t>Same as clause 7.6.2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388E4677"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532168D" w14:textId="77777777" w:rsidR="00AB2B30" w:rsidRPr="009B053A" w:rsidRDefault="00AB2B30">
            <w:pPr>
              <w:pStyle w:val="TAL"/>
              <w:rPr>
                <w:snapToGrid w:val="0"/>
                <w:lang w:eastAsia="sv-SE"/>
              </w:rPr>
            </w:pPr>
          </w:p>
        </w:tc>
      </w:tr>
      <w:tr w:rsidR="00AB2B30" w:rsidRPr="009B053A" w14:paraId="43A3319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A23AD85" w14:textId="77777777" w:rsidR="00AB2B30" w:rsidRPr="009B053A" w:rsidRDefault="006A7121">
            <w:pPr>
              <w:pStyle w:val="TAL"/>
            </w:pPr>
            <w:r w:rsidRPr="009B053A">
              <w:t>7.6B.2.3_1.3 In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05C49B51" w14:textId="77777777" w:rsidR="00AB2B30" w:rsidRPr="009B053A" w:rsidRDefault="006A7121">
            <w:pPr>
              <w:pStyle w:val="TAL"/>
            </w:pPr>
            <w:r w:rsidRPr="009B053A">
              <w:t>Same as clause 7.6.2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6287174A"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39559CE" w14:textId="77777777" w:rsidR="00AB2B30" w:rsidRPr="009B053A" w:rsidRDefault="00AB2B30">
            <w:pPr>
              <w:pStyle w:val="TAL"/>
              <w:rPr>
                <w:snapToGrid w:val="0"/>
                <w:lang w:eastAsia="sv-SE"/>
              </w:rPr>
            </w:pPr>
          </w:p>
        </w:tc>
      </w:tr>
      <w:tr w:rsidR="00AB2B30" w:rsidRPr="009B053A" w14:paraId="249EAE1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B159B8" w14:textId="77777777" w:rsidR="00AB2B30" w:rsidRPr="009B053A" w:rsidRDefault="006A7121">
            <w:pPr>
              <w:pStyle w:val="TAL"/>
            </w:pPr>
            <w:r w:rsidRPr="009B053A">
              <w:t>7.6B.2.4 Inband blocking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3CCBE413" w14:textId="77777777" w:rsidR="00AB2B30" w:rsidRPr="009B053A" w:rsidRDefault="006A7121">
            <w:pPr>
              <w:pStyle w:val="TAL"/>
            </w:pPr>
            <w:r w:rsidRPr="009B053A">
              <w:t>Same as 7.6.2 in TS 38.521-2 [9]</w:t>
            </w:r>
          </w:p>
        </w:tc>
        <w:tc>
          <w:tcPr>
            <w:tcW w:w="2720" w:type="dxa"/>
            <w:gridSpan w:val="2"/>
            <w:tcBorders>
              <w:top w:val="single" w:sz="4" w:space="0" w:color="auto"/>
              <w:left w:val="single" w:sz="4" w:space="0" w:color="auto"/>
              <w:bottom w:val="single" w:sz="4" w:space="0" w:color="auto"/>
              <w:right w:val="single" w:sz="4" w:space="0" w:color="auto"/>
            </w:tcBorders>
          </w:tcPr>
          <w:p w14:paraId="74F98CE2" w14:textId="77777777" w:rsidR="00AB2B30" w:rsidRPr="009B053A" w:rsidRDefault="00AB2B30">
            <w:pPr>
              <w:pStyle w:val="TAL"/>
              <w:rPr>
                <w:snapToGrid w:val="0"/>
                <w:lang w:eastAsia="sv-SE"/>
              </w:rPr>
            </w:pPr>
          </w:p>
        </w:tc>
      </w:tr>
      <w:tr w:rsidR="00AB2B30" w:rsidRPr="009B053A" w14:paraId="6B3C68F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898916" w14:textId="77777777" w:rsidR="00AB2B30" w:rsidRPr="009B053A" w:rsidRDefault="006A7121">
            <w:pPr>
              <w:pStyle w:val="TAL"/>
            </w:pPr>
            <w:r w:rsidRPr="009B053A">
              <w:t>7.6B.2.4_1.1 Inband blocking for inter-band EN-DC including FR2 (3 CCs)</w:t>
            </w:r>
          </w:p>
        </w:tc>
        <w:tc>
          <w:tcPr>
            <w:tcW w:w="4535" w:type="dxa"/>
            <w:gridSpan w:val="2"/>
            <w:tcBorders>
              <w:top w:val="single" w:sz="4" w:space="0" w:color="auto"/>
              <w:left w:val="single" w:sz="4" w:space="0" w:color="auto"/>
              <w:bottom w:val="single" w:sz="4" w:space="0" w:color="auto"/>
              <w:right w:val="single" w:sz="4" w:space="0" w:color="auto"/>
            </w:tcBorders>
          </w:tcPr>
          <w:p w14:paraId="155CFDF1"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2B86BE39" w14:textId="77777777" w:rsidR="00AB2B30" w:rsidRPr="009B053A" w:rsidRDefault="00AB2B30">
            <w:pPr>
              <w:pStyle w:val="TAL"/>
              <w:rPr>
                <w:snapToGrid w:val="0"/>
                <w:lang w:eastAsia="sv-SE"/>
              </w:rPr>
            </w:pPr>
          </w:p>
        </w:tc>
      </w:tr>
      <w:tr w:rsidR="00AB2B30" w:rsidRPr="009B053A" w14:paraId="161A5E24"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93F140" w14:textId="77777777" w:rsidR="00AB2B30" w:rsidRPr="009B053A" w:rsidRDefault="006A7121">
            <w:pPr>
              <w:pStyle w:val="TAL"/>
            </w:pPr>
            <w:r w:rsidRPr="009B053A">
              <w:t>7.6B.2.4_1.2 Inband blocking for inter-band EN-DC including FR2 (4 CCs)</w:t>
            </w:r>
          </w:p>
        </w:tc>
        <w:tc>
          <w:tcPr>
            <w:tcW w:w="4535" w:type="dxa"/>
            <w:gridSpan w:val="2"/>
            <w:tcBorders>
              <w:top w:val="single" w:sz="4" w:space="0" w:color="auto"/>
              <w:left w:val="single" w:sz="4" w:space="0" w:color="auto"/>
              <w:bottom w:val="single" w:sz="4" w:space="0" w:color="auto"/>
              <w:right w:val="single" w:sz="4" w:space="0" w:color="auto"/>
            </w:tcBorders>
          </w:tcPr>
          <w:p w14:paraId="519AE12A"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3DBCFBF3" w14:textId="77777777" w:rsidR="00AB2B30" w:rsidRPr="009B053A" w:rsidRDefault="00AB2B30">
            <w:pPr>
              <w:pStyle w:val="TAL"/>
              <w:rPr>
                <w:snapToGrid w:val="0"/>
                <w:lang w:eastAsia="sv-SE"/>
              </w:rPr>
            </w:pPr>
          </w:p>
        </w:tc>
      </w:tr>
      <w:tr w:rsidR="00AB2B30" w:rsidRPr="009B053A" w14:paraId="5311CCD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9A3BC9" w14:textId="77777777" w:rsidR="00AB2B30" w:rsidRPr="009B053A" w:rsidRDefault="006A7121">
            <w:pPr>
              <w:pStyle w:val="TAL"/>
            </w:pPr>
            <w:r w:rsidRPr="009B053A">
              <w:t>7.6B.2.4_1.3 Inband blocking for inter-band EN-DC including FR2 (5 CCs)</w:t>
            </w:r>
          </w:p>
        </w:tc>
        <w:tc>
          <w:tcPr>
            <w:tcW w:w="4535" w:type="dxa"/>
            <w:gridSpan w:val="2"/>
            <w:tcBorders>
              <w:top w:val="single" w:sz="4" w:space="0" w:color="auto"/>
              <w:left w:val="single" w:sz="4" w:space="0" w:color="auto"/>
              <w:bottom w:val="single" w:sz="4" w:space="0" w:color="auto"/>
              <w:right w:val="single" w:sz="4" w:space="0" w:color="auto"/>
            </w:tcBorders>
          </w:tcPr>
          <w:p w14:paraId="13F4440C"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1CE3326A" w14:textId="77777777" w:rsidR="00AB2B30" w:rsidRPr="009B053A" w:rsidRDefault="00AB2B30">
            <w:pPr>
              <w:pStyle w:val="TAL"/>
              <w:rPr>
                <w:snapToGrid w:val="0"/>
                <w:lang w:eastAsia="sv-SE"/>
              </w:rPr>
            </w:pPr>
          </w:p>
        </w:tc>
      </w:tr>
      <w:tr w:rsidR="00AB2B30" w:rsidRPr="009B053A" w14:paraId="27A402C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CED61F9" w14:textId="77777777" w:rsidR="00AB2B30" w:rsidRPr="009B053A" w:rsidRDefault="006A7121">
            <w:pPr>
              <w:pStyle w:val="TAL"/>
            </w:pPr>
            <w:r w:rsidRPr="009B053A">
              <w:t>7.6B.2.4_1.4 Inband blocking for inter-band EN-DC including FR2 (6 CCs)</w:t>
            </w:r>
          </w:p>
        </w:tc>
        <w:tc>
          <w:tcPr>
            <w:tcW w:w="4535" w:type="dxa"/>
            <w:gridSpan w:val="2"/>
            <w:tcBorders>
              <w:top w:val="single" w:sz="4" w:space="0" w:color="auto"/>
              <w:left w:val="single" w:sz="4" w:space="0" w:color="auto"/>
              <w:bottom w:val="single" w:sz="4" w:space="0" w:color="auto"/>
              <w:right w:val="single" w:sz="4" w:space="0" w:color="auto"/>
            </w:tcBorders>
          </w:tcPr>
          <w:p w14:paraId="69D47AED" w14:textId="77777777" w:rsidR="00AB2B30" w:rsidRPr="009B053A" w:rsidRDefault="006A7121">
            <w:pPr>
              <w:pStyle w:val="TAL"/>
            </w:pPr>
            <w:r w:rsidRPr="009B053A">
              <w:t>TBD</w:t>
            </w:r>
          </w:p>
        </w:tc>
        <w:tc>
          <w:tcPr>
            <w:tcW w:w="2720" w:type="dxa"/>
            <w:gridSpan w:val="2"/>
            <w:tcBorders>
              <w:top w:val="single" w:sz="4" w:space="0" w:color="auto"/>
              <w:left w:val="single" w:sz="4" w:space="0" w:color="auto"/>
              <w:bottom w:val="single" w:sz="4" w:space="0" w:color="auto"/>
              <w:right w:val="single" w:sz="4" w:space="0" w:color="auto"/>
            </w:tcBorders>
          </w:tcPr>
          <w:p w14:paraId="177CBE7A" w14:textId="77777777" w:rsidR="00AB2B30" w:rsidRPr="009B053A" w:rsidRDefault="00AB2B30">
            <w:pPr>
              <w:pStyle w:val="TAL"/>
              <w:rPr>
                <w:snapToGrid w:val="0"/>
                <w:lang w:eastAsia="sv-SE"/>
              </w:rPr>
            </w:pPr>
          </w:p>
        </w:tc>
      </w:tr>
      <w:tr w:rsidR="00AB2B30" w:rsidRPr="009B053A" w14:paraId="335FB49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A0B1F19" w14:textId="77777777" w:rsidR="00AB2B30" w:rsidRPr="009B053A" w:rsidRDefault="006A7121">
            <w:pPr>
              <w:pStyle w:val="TAL"/>
            </w:pPr>
            <w:r w:rsidRPr="009B053A">
              <w:t>7.6B.3.1 Out-of-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77B4F29F"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6.3 in TS 38.521-1 [8].</w:t>
            </w:r>
          </w:p>
          <w:p w14:paraId="73CCB738"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F9DCA1F" w14:textId="77777777" w:rsidR="00AB2B30" w:rsidRPr="009B053A" w:rsidRDefault="00AB2B30">
            <w:pPr>
              <w:pStyle w:val="TAL"/>
              <w:rPr>
                <w:snapToGrid w:val="0"/>
                <w:lang w:eastAsia="sv-SE"/>
              </w:rPr>
            </w:pPr>
          </w:p>
        </w:tc>
      </w:tr>
      <w:tr w:rsidR="00AB2B30" w:rsidRPr="009B053A" w14:paraId="61199D8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9A000EF" w14:textId="77777777" w:rsidR="00AB2B30" w:rsidRPr="009B053A" w:rsidRDefault="006A7121">
            <w:pPr>
              <w:pStyle w:val="TAL"/>
            </w:pPr>
            <w:r w:rsidRPr="009B053A">
              <w:t>7.6B.3.2 Out-of-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A50C93D" w14:textId="77777777" w:rsidR="00AB2B30" w:rsidRPr="009B053A" w:rsidRDefault="006A7121">
            <w:pPr>
              <w:pStyle w:val="TAL"/>
            </w:pPr>
            <w:r w:rsidRPr="009B053A">
              <w:t>Same as clause 7.6.3 in TS 38.521-1 [8]</w:t>
            </w:r>
          </w:p>
          <w:p w14:paraId="5844D8BD"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643BB19C" w14:textId="77777777" w:rsidR="00AB2B30" w:rsidRPr="009B053A" w:rsidRDefault="00AB2B30">
            <w:pPr>
              <w:pStyle w:val="TAL"/>
              <w:rPr>
                <w:snapToGrid w:val="0"/>
                <w:lang w:eastAsia="sv-SE"/>
              </w:rPr>
            </w:pPr>
          </w:p>
        </w:tc>
      </w:tr>
      <w:tr w:rsidR="00AB2B30" w:rsidRPr="009B053A" w14:paraId="04FD73C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EBD983E" w14:textId="77777777" w:rsidR="00AB2B30" w:rsidRPr="009B053A" w:rsidRDefault="006A7121">
            <w:pPr>
              <w:pStyle w:val="TAL"/>
            </w:pPr>
            <w:r w:rsidRPr="009B053A">
              <w:t>7.6B.3.3 Out-of-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3A864596" w14:textId="77777777" w:rsidR="00AB2B30" w:rsidRPr="009B053A" w:rsidRDefault="006A7121">
            <w:pPr>
              <w:pStyle w:val="TAL"/>
            </w:pPr>
            <w:r w:rsidRPr="009B053A">
              <w:t>Same as clause 7.6.3 in TS 38.521-1 [8].</w:t>
            </w:r>
          </w:p>
          <w:p w14:paraId="4C2854C6"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4248FC22" w14:textId="77777777" w:rsidR="00AB2B30" w:rsidRPr="009B053A" w:rsidRDefault="00AB2B30">
            <w:pPr>
              <w:pStyle w:val="TAL"/>
              <w:rPr>
                <w:snapToGrid w:val="0"/>
                <w:lang w:eastAsia="sv-SE"/>
              </w:rPr>
            </w:pPr>
          </w:p>
        </w:tc>
      </w:tr>
      <w:tr w:rsidR="00145D8E" w:rsidRPr="009B053A" w14:paraId="7AC53F4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6391953" w14:textId="77777777" w:rsidR="00145D8E" w:rsidRPr="009B053A" w:rsidRDefault="00145D8E" w:rsidP="00145D8E">
            <w:pPr>
              <w:keepNext/>
              <w:keepLines/>
              <w:overflowPunct/>
              <w:autoSpaceDE/>
              <w:autoSpaceDN/>
              <w:adjustRightInd/>
              <w:spacing w:after="0"/>
              <w:textAlignment w:val="auto"/>
              <w:rPr>
                <w:rFonts w:ascii="Arial" w:eastAsia="MS Mincho" w:hAnsi="Arial"/>
                <w:sz w:val="18"/>
                <w:lang w:eastAsia="en-US"/>
              </w:rPr>
            </w:pPr>
            <w:r w:rsidRPr="009B053A">
              <w:rPr>
                <w:rFonts w:ascii="Arial" w:eastAsia="MS Mincho" w:hAnsi="Arial"/>
                <w:sz w:val="18"/>
                <w:lang w:eastAsia="en-US"/>
              </w:rPr>
              <w:t>7.6B.3.3_1.1 Out-of-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8D5C4C" w14:textId="77777777" w:rsidR="00145D8E" w:rsidRPr="009B053A" w:rsidRDefault="00145D8E" w:rsidP="00145D8E">
            <w:pPr>
              <w:keepNext/>
              <w:keepLines/>
              <w:overflowPunct/>
              <w:autoSpaceDE/>
              <w:autoSpaceDN/>
              <w:adjustRightInd/>
              <w:spacing w:after="0"/>
              <w:textAlignment w:val="auto"/>
              <w:rPr>
                <w:rFonts w:ascii="Arial" w:eastAsia="MS Mincho" w:hAnsi="Arial"/>
                <w:sz w:val="18"/>
                <w:lang w:eastAsia="en-US"/>
              </w:rPr>
            </w:pPr>
            <w:r w:rsidRPr="009B053A">
              <w:rPr>
                <w:rFonts w:ascii="Arial" w:eastAsia="MS Mincho" w:hAnsi="Arial"/>
                <w:sz w:val="18"/>
                <w:lang w:eastAsia="en-US"/>
              </w:rPr>
              <w:t>Same as clause 7.6A.3.1 in TS 38.521-1 [8].</w:t>
            </w:r>
          </w:p>
          <w:p w14:paraId="251A8C9A" w14:textId="77777777" w:rsidR="00145D8E" w:rsidRPr="009B053A" w:rsidRDefault="00145D8E" w:rsidP="00145D8E">
            <w:pPr>
              <w:keepNext/>
              <w:keepLines/>
              <w:overflowPunct/>
              <w:autoSpaceDE/>
              <w:autoSpaceDN/>
              <w:adjustRightInd/>
              <w:spacing w:after="0"/>
              <w:textAlignment w:val="auto"/>
              <w:rPr>
                <w:rFonts w:ascii="Arial" w:eastAsia="MS Mincho" w:hAnsi="Arial"/>
                <w:sz w:val="18"/>
                <w:lang w:eastAsia="en-US"/>
              </w:rPr>
            </w:pPr>
            <w:r w:rsidRPr="009B053A">
              <w:rPr>
                <w:rFonts w:ascii="Arial" w:eastAsia="MS Mincho" w:hAnsi="Arial"/>
                <w:sz w:val="18"/>
                <w:lang w:eastAsia="en-US"/>
              </w:rPr>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690C43E" w14:textId="77777777" w:rsidR="00145D8E" w:rsidRPr="009B053A" w:rsidRDefault="00145D8E" w:rsidP="00145D8E">
            <w:pPr>
              <w:keepNext/>
              <w:keepLines/>
              <w:overflowPunct/>
              <w:autoSpaceDE/>
              <w:autoSpaceDN/>
              <w:adjustRightInd/>
              <w:spacing w:after="0"/>
              <w:textAlignment w:val="auto"/>
              <w:rPr>
                <w:rFonts w:ascii="Arial" w:eastAsia="MS Mincho" w:hAnsi="Arial"/>
                <w:snapToGrid w:val="0"/>
                <w:sz w:val="18"/>
                <w:lang w:eastAsia="sv-SE"/>
              </w:rPr>
            </w:pPr>
          </w:p>
        </w:tc>
      </w:tr>
      <w:tr w:rsidR="00AB2B30" w:rsidRPr="009B053A" w14:paraId="0B7D706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A4F6174" w14:textId="77777777" w:rsidR="00AB2B30" w:rsidRPr="009B053A" w:rsidRDefault="006A7121">
            <w:pPr>
              <w:pStyle w:val="TAL"/>
            </w:pPr>
            <w:r w:rsidRPr="009B053A">
              <w:lastRenderedPageBreak/>
              <w:t>7.6B.4.1 Narrow band blocking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25A4F8C"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6.4 in TS 38.521-1 [8].</w:t>
            </w:r>
          </w:p>
          <w:p w14:paraId="7DAA6E5F"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0E591B6A" w14:textId="77777777" w:rsidR="00AB2B30" w:rsidRPr="009B053A" w:rsidRDefault="00AB2B30">
            <w:pPr>
              <w:pStyle w:val="TAL"/>
              <w:rPr>
                <w:snapToGrid w:val="0"/>
                <w:lang w:eastAsia="sv-SE"/>
              </w:rPr>
            </w:pPr>
          </w:p>
        </w:tc>
      </w:tr>
      <w:tr w:rsidR="00AB2B30" w:rsidRPr="009B053A" w14:paraId="329B3C15"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64CD58F" w14:textId="77777777" w:rsidR="00AB2B30" w:rsidRPr="009B053A" w:rsidRDefault="006A7121">
            <w:pPr>
              <w:pStyle w:val="TAL"/>
            </w:pPr>
            <w:r w:rsidRPr="009B053A">
              <w:t>7.6B.4.2 Narrow band blocking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2CA9C21E" w14:textId="77777777" w:rsidR="00AB2B30" w:rsidRPr="009B053A" w:rsidRDefault="006A7121">
            <w:pPr>
              <w:pStyle w:val="TAL"/>
            </w:pPr>
            <w:r w:rsidRPr="009B053A">
              <w:t>Same as clause 7.6.4 in TS 38.521-1 [8]</w:t>
            </w:r>
          </w:p>
          <w:p w14:paraId="0788B359"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2550486" w14:textId="77777777" w:rsidR="00AB2B30" w:rsidRPr="009B053A" w:rsidRDefault="00AB2B30">
            <w:pPr>
              <w:pStyle w:val="TAL"/>
              <w:rPr>
                <w:snapToGrid w:val="0"/>
                <w:lang w:eastAsia="sv-SE"/>
              </w:rPr>
            </w:pPr>
          </w:p>
        </w:tc>
      </w:tr>
      <w:tr w:rsidR="00AB2B30" w:rsidRPr="009B053A" w14:paraId="7A09C32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5CBC56" w14:textId="77777777" w:rsidR="00AB2B30" w:rsidRPr="009B053A" w:rsidRDefault="006A7121">
            <w:pPr>
              <w:pStyle w:val="TAL"/>
            </w:pPr>
            <w:r w:rsidRPr="009B053A">
              <w:t>7.6B.4.3 Narrow band blocking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8B1E663" w14:textId="77777777" w:rsidR="00AB2B30" w:rsidRPr="009B053A" w:rsidRDefault="006A7121">
            <w:pPr>
              <w:pStyle w:val="TAL"/>
            </w:pPr>
            <w:r w:rsidRPr="009B053A">
              <w:t>Same as clause 7.6.4 in TS 38.521-1 [8]</w:t>
            </w:r>
          </w:p>
          <w:p w14:paraId="0BE0582F"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8A3ABFC" w14:textId="77777777" w:rsidR="00AB2B30" w:rsidRPr="009B053A" w:rsidRDefault="00AB2B30">
            <w:pPr>
              <w:pStyle w:val="TAL"/>
              <w:rPr>
                <w:snapToGrid w:val="0"/>
                <w:lang w:eastAsia="sv-SE"/>
              </w:rPr>
            </w:pPr>
          </w:p>
        </w:tc>
      </w:tr>
      <w:tr w:rsidR="00AB2B30" w:rsidRPr="009B053A" w14:paraId="20F5963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38FA7FF" w14:textId="77777777" w:rsidR="00AB2B30" w:rsidRPr="009B053A" w:rsidRDefault="006A7121">
            <w:pPr>
              <w:pStyle w:val="TAL"/>
            </w:pPr>
            <w:r w:rsidRPr="009B053A">
              <w:t>7.6B.4.3_1.1 Narrow band blocking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92CC7C4" w14:textId="77777777" w:rsidR="00AB2B30" w:rsidRPr="009B053A" w:rsidRDefault="006A7121">
            <w:pPr>
              <w:pStyle w:val="TAL"/>
            </w:pPr>
            <w:r w:rsidRPr="009B053A">
              <w:t>Same as clause 7.6A.4.1 in TS 38.521-1 [8]</w:t>
            </w:r>
          </w:p>
          <w:p w14:paraId="65F873C8"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077EA7BC" w14:textId="77777777" w:rsidR="00AB2B30" w:rsidRPr="009B053A" w:rsidRDefault="00AB2B30">
            <w:pPr>
              <w:pStyle w:val="TAL"/>
              <w:rPr>
                <w:snapToGrid w:val="0"/>
                <w:lang w:eastAsia="sv-SE"/>
              </w:rPr>
            </w:pPr>
          </w:p>
        </w:tc>
      </w:tr>
      <w:tr w:rsidR="00AB2B30" w:rsidRPr="009B053A" w14:paraId="1048D2F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8916BD2" w14:textId="77777777" w:rsidR="00AB2B30" w:rsidRPr="009B053A" w:rsidRDefault="006A7121">
            <w:pPr>
              <w:pStyle w:val="TAL"/>
            </w:pPr>
            <w:r w:rsidRPr="009B053A">
              <w:t>7.6B.4.3_1.2 Narrow band blocking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4DE1F99B" w14:textId="77777777" w:rsidR="00AB2B30" w:rsidRPr="009B053A" w:rsidRDefault="006A7121">
            <w:pPr>
              <w:pStyle w:val="TAL"/>
            </w:pPr>
            <w:r w:rsidRPr="009B053A">
              <w:t>Same as clause 7.6.4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7131907D"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580FBCE" w14:textId="77777777" w:rsidR="00AB2B30" w:rsidRPr="009B053A" w:rsidRDefault="00AB2B30">
            <w:pPr>
              <w:pStyle w:val="TAL"/>
              <w:rPr>
                <w:snapToGrid w:val="0"/>
                <w:lang w:eastAsia="sv-SE"/>
              </w:rPr>
            </w:pPr>
          </w:p>
        </w:tc>
      </w:tr>
      <w:tr w:rsidR="00AB2B30" w:rsidRPr="009B053A" w14:paraId="515359F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54D34D36" w14:textId="77777777" w:rsidR="00AB2B30" w:rsidRPr="009B053A" w:rsidRDefault="006A7121">
            <w:pPr>
              <w:pStyle w:val="TAL"/>
            </w:pPr>
            <w:r w:rsidRPr="009B053A">
              <w:t>7.6B.4.3_1.3 Narrow band blocking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494602E2" w14:textId="77777777" w:rsidR="00AB2B30" w:rsidRPr="009B053A" w:rsidRDefault="006A7121">
            <w:pPr>
              <w:pStyle w:val="TAL"/>
            </w:pPr>
            <w:r w:rsidRPr="009B053A">
              <w:t>Same as clause 7.6.4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1DE97205"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FC7DC18" w14:textId="77777777" w:rsidR="00AB2B30" w:rsidRPr="009B053A" w:rsidRDefault="00AB2B30">
            <w:pPr>
              <w:pStyle w:val="TAL"/>
              <w:rPr>
                <w:snapToGrid w:val="0"/>
                <w:lang w:eastAsia="sv-SE"/>
              </w:rPr>
            </w:pPr>
          </w:p>
        </w:tc>
      </w:tr>
      <w:tr w:rsidR="00AB2B30" w:rsidRPr="009B053A" w14:paraId="34CF921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5B00D84" w14:textId="77777777" w:rsidR="00AB2B30" w:rsidRPr="009B053A" w:rsidRDefault="006A7121">
            <w:pPr>
              <w:pStyle w:val="TAL"/>
            </w:pPr>
            <w:r w:rsidRPr="009B053A">
              <w:t>7.7B.1 Spurious Response for intra-band 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4E0322D2"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7 in TS 38.521-1 [8].</w:t>
            </w:r>
          </w:p>
          <w:p w14:paraId="695BB006"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7D7CB8EF" w14:textId="77777777" w:rsidR="00AB2B30" w:rsidRPr="009B053A" w:rsidRDefault="00AB2B30">
            <w:pPr>
              <w:pStyle w:val="TAL"/>
              <w:rPr>
                <w:snapToGrid w:val="0"/>
                <w:lang w:eastAsia="sv-SE"/>
              </w:rPr>
            </w:pPr>
          </w:p>
        </w:tc>
      </w:tr>
      <w:tr w:rsidR="00AB2B30" w:rsidRPr="009B053A" w14:paraId="67E3727B"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A24AADE" w14:textId="77777777" w:rsidR="00AB2B30" w:rsidRPr="009B053A" w:rsidRDefault="006A7121">
            <w:pPr>
              <w:pStyle w:val="TAL"/>
            </w:pPr>
            <w:r w:rsidRPr="009B053A">
              <w:t>7.7B.2 Spurious Response for intra-band non-contiguous EN-DC in FR1 (2 CCs)</w:t>
            </w:r>
          </w:p>
        </w:tc>
        <w:tc>
          <w:tcPr>
            <w:tcW w:w="4535" w:type="dxa"/>
            <w:gridSpan w:val="2"/>
            <w:tcBorders>
              <w:top w:val="single" w:sz="4" w:space="0" w:color="auto"/>
              <w:left w:val="single" w:sz="4" w:space="0" w:color="auto"/>
              <w:bottom w:val="single" w:sz="4" w:space="0" w:color="auto"/>
              <w:right w:val="single" w:sz="4" w:space="0" w:color="auto"/>
            </w:tcBorders>
          </w:tcPr>
          <w:p w14:paraId="0BBBBBB4" w14:textId="77777777" w:rsidR="00AB2B30" w:rsidRPr="009B053A" w:rsidRDefault="006A7121">
            <w:pPr>
              <w:pStyle w:val="TAL"/>
            </w:pPr>
            <w:r w:rsidRPr="009B053A">
              <w:t>Same as clause 7.7 in TS 38.521-1 [8]</w:t>
            </w:r>
          </w:p>
          <w:p w14:paraId="3C1C8C95"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E49FFB4" w14:textId="77777777" w:rsidR="00AB2B30" w:rsidRPr="009B053A" w:rsidRDefault="00AB2B30">
            <w:pPr>
              <w:pStyle w:val="TAL"/>
              <w:rPr>
                <w:snapToGrid w:val="0"/>
                <w:lang w:eastAsia="sv-SE"/>
              </w:rPr>
            </w:pPr>
          </w:p>
        </w:tc>
      </w:tr>
      <w:tr w:rsidR="00AB2B30" w:rsidRPr="009B053A" w14:paraId="48E4AC4E"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BABCD93" w14:textId="77777777" w:rsidR="00AB2B30" w:rsidRPr="009B053A" w:rsidRDefault="006A7121">
            <w:pPr>
              <w:pStyle w:val="TAL"/>
            </w:pPr>
            <w:r w:rsidRPr="009B053A">
              <w:t>7.7B.3 Spurious Response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28FA41AB" w14:textId="77777777" w:rsidR="00AB2B30" w:rsidRPr="009B053A" w:rsidRDefault="006A7121">
            <w:pPr>
              <w:pStyle w:val="TAL"/>
            </w:pPr>
            <w:r w:rsidRPr="009B053A">
              <w:t>Same as clause 7.7 in TS 38.521-1 [8].</w:t>
            </w:r>
          </w:p>
          <w:p w14:paraId="23B5F89E" w14:textId="77777777" w:rsidR="00AB2B30" w:rsidRPr="009B053A" w:rsidRDefault="006A7121">
            <w:pPr>
              <w:pStyle w:val="TAL"/>
            </w:pPr>
            <w:r w:rsidRPr="009B053A">
              <w:t>Uplink power measurement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170F816B" w14:textId="77777777" w:rsidR="00AB2B30" w:rsidRPr="009B053A" w:rsidRDefault="00AB2B30">
            <w:pPr>
              <w:pStyle w:val="TAL"/>
              <w:rPr>
                <w:snapToGrid w:val="0"/>
                <w:lang w:eastAsia="sv-SE"/>
              </w:rPr>
            </w:pPr>
          </w:p>
        </w:tc>
      </w:tr>
      <w:tr w:rsidR="00AB2B30" w:rsidRPr="009B053A" w14:paraId="1A2C479A"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7B2FC4A" w14:textId="77777777" w:rsidR="00AB2B30" w:rsidRPr="009B053A" w:rsidRDefault="006A7121">
            <w:pPr>
              <w:pStyle w:val="TAL"/>
            </w:pPr>
            <w:r w:rsidRPr="009B053A">
              <w:t>7.7B.3_1.1</w:t>
            </w:r>
            <w:r w:rsidRPr="009B053A">
              <w:rPr>
                <w:rFonts w:eastAsia="SimSun"/>
              </w:rPr>
              <w:t xml:space="preserve"> </w:t>
            </w:r>
            <w:r w:rsidRPr="009B053A">
              <w:t>Spurious Response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78854F16" w14:textId="77777777" w:rsidR="00AB2B30" w:rsidRPr="009B053A" w:rsidRDefault="006A7121">
            <w:pPr>
              <w:pStyle w:val="TAL"/>
            </w:pPr>
            <w:r w:rsidRPr="009B053A">
              <w:t>Same as clause 7.7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2D3805A4"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593D27CA" w14:textId="77777777" w:rsidR="00AB2B30" w:rsidRPr="009B053A" w:rsidRDefault="00AB2B30">
            <w:pPr>
              <w:pStyle w:val="TAL"/>
              <w:rPr>
                <w:snapToGrid w:val="0"/>
                <w:lang w:eastAsia="sv-SE"/>
              </w:rPr>
            </w:pPr>
          </w:p>
        </w:tc>
      </w:tr>
      <w:tr w:rsidR="00AB2B30" w:rsidRPr="009B053A" w14:paraId="24A441EC"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FC3A2E8" w14:textId="77777777" w:rsidR="00AB2B30" w:rsidRPr="009B053A" w:rsidRDefault="006A7121">
            <w:pPr>
              <w:pStyle w:val="TAL"/>
            </w:pPr>
            <w:r w:rsidRPr="009B053A">
              <w:t>7.7B.3_1.2</w:t>
            </w:r>
            <w:r w:rsidRPr="009B053A">
              <w:rPr>
                <w:rFonts w:eastAsia="SimSun"/>
              </w:rPr>
              <w:t xml:space="preserve"> </w:t>
            </w:r>
            <w:r w:rsidRPr="009B053A">
              <w:t>Spurious Response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7F4D6E73" w14:textId="77777777" w:rsidR="00AB2B30" w:rsidRPr="009B053A" w:rsidRDefault="006A7121">
            <w:pPr>
              <w:pStyle w:val="TAL"/>
            </w:pPr>
            <w:r w:rsidRPr="009B053A">
              <w:t>Same as clause 7.7 in TS 38.521-1 [8]</w:t>
            </w:r>
            <w:r w:rsidRPr="009B053A">
              <w:rPr>
                <w:rFonts w:eastAsia="SimSun"/>
              </w:rPr>
              <w:t xml:space="preserve"> </w:t>
            </w:r>
            <w:r w:rsidRPr="009B053A">
              <w:rPr>
                <w:rFonts w:cs="Arial"/>
                <w:bCs/>
                <w:color w:val="000000"/>
                <w:szCs w:val="18"/>
                <w:lang w:eastAsia="ja-JP"/>
              </w:rPr>
              <w:t>for each component carrier</w:t>
            </w:r>
            <w:r w:rsidRPr="009B053A">
              <w:rPr>
                <w:rFonts w:eastAsia="SimSun" w:cs="Arial"/>
                <w:bCs/>
                <w:color w:val="000000"/>
                <w:szCs w:val="18"/>
              </w:rPr>
              <w:t>.</w:t>
            </w:r>
          </w:p>
          <w:p w14:paraId="58933F9E" w14:textId="77777777" w:rsidR="00AB2B30" w:rsidRPr="009B053A" w:rsidRDefault="006A7121">
            <w:pPr>
              <w:pStyle w:val="TAL"/>
            </w:pPr>
            <w:r w:rsidRPr="009B053A">
              <w:t>Uplink power measurement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23FC6465" w14:textId="77777777" w:rsidR="00AB2B30" w:rsidRPr="009B053A" w:rsidRDefault="00AB2B30">
            <w:pPr>
              <w:pStyle w:val="TAL"/>
              <w:rPr>
                <w:snapToGrid w:val="0"/>
                <w:lang w:eastAsia="sv-SE"/>
              </w:rPr>
            </w:pPr>
          </w:p>
        </w:tc>
      </w:tr>
      <w:tr w:rsidR="00AB2B30" w:rsidRPr="009B053A" w14:paraId="13296C2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4C81BC4C" w14:textId="409DB281" w:rsidR="00AB2B30" w:rsidRPr="009B053A" w:rsidRDefault="006A7121">
            <w:pPr>
              <w:pStyle w:val="TAL"/>
            </w:pPr>
            <w:r w:rsidRPr="009B053A">
              <w:t>7.8B.2.1 Wideband Intermodulation for intra-band 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282186FA" w14:textId="77777777" w:rsidR="00AB2B30" w:rsidRPr="009B053A" w:rsidRDefault="006A7121">
            <w:pPr>
              <w:pStyle w:val="TAL"/>
            </w:pPr>
            <w:r w:rsidRPr="009B053A">
              <w:t xml:space="preserve">MU for NR CC </w:t>
            </w:r>
            <w:r w:rsidRPr="009B053A">
              <w:rPr>
                <w:rFonts w:cs="Arial"/>
                <w:bCs/>
                <w:color w:val="000000"/>
                <w:szCs w:val="18"/>
              </w:rPr>
              <w:t>d</w:t>
            </w:r>
            <w:r w:rsidRPr="009B053A">
              <w:rPr>
                <w:rFonts w:cs="Arial"/>
                <w:bCs/>
                <w:color w:val="000000"/>
                <w:szCs w:val="18"/>
                <w:lang w:eastAsia="ja-JP"/>
              </w:rPr>
              <w:t>ownlink power</w:t>
            </w:r>
            <w:r w:rsidRPr="009B053A">
              <w:t xml:space="preserve"> same as clause 7.8.2 in TS 38.521-1 [8].</w:t>
            </w:r>
          </w:p>
          <w:p w14:paraId="2943F6B8" w14:textId="77777777" w:rsidR="00AB2B30" w:rsidRPr="009B053A" w:rsidRDefault="006A7121">
            <w:pPr>
              <w:pStyle w:val="TAL"/>
            </w:pPr>
            <w:r w:rsidRPr="009B053A">
              <w:t>Uplink power measurement same as 6.2B.1.1.</w:t>
            </w:r>
          </w:p>
        </w:tc>
        <w:tc>
          <w:tcPr>
            <w:tcW w:w="2720" w:type="dxa"/>
            <w:gridSpan w:val="2"/>
            <w:tcBorders>
              <w:top w:val="single" w:sz="4" w:space="0" w:color="auto"/>
              <w:left w:val="single" w:sz="4" w:space="0" w:color="auto"/>
              <w:bottom w:val="single" w:sz="4" w:space="0" w:color="auto"/>
              <w:right w:val="single" w:sz="4" w:space="0" w:color="auto"/>
            </w:tcBorders>
          </w:tcPr>
          <w:p w14:paraId="2F5CB8C7" w14:textId="77777777" w:rsidR="00AB2B30" w:rsidRPr="009B053A" w:rsidRDefault="00AB2B30">
            <w:pPr>
              <w:pStyle w:val="TAL"/>
              <w:rPr>
                <w:snapToGrid w:val="0"/>
                <w:lang w:eastAsia="sv-SE"/>
              </w:rPr>
            </w:pPr>
          </w:p>
        </w:tc>
      </w:tr>
      <w:tr w:rsidR="00AB2B30" w:rsidRPr="009B053A" w14:paraId="091C9E6D"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7270769" w14:textId="7CD5D64D" w:rsidR="00AB2B30" w:rsidRPr="009B053A" w:rsidRDefault="006A7121">
            <w:pPr>
              <w:pStyle w:val="TAL"/>
            </w:pPr>
            <w:r w:rsidRPr="009B053A">
              <w:t>7.8B.2.2 Wideband Intermodulation for intra-band non-contiguous EN-DC in FR1</w:t>
            </w:r>
          </w:p>
        </w:tc>
        <w:tc>
          <w:tcPr>
            <w:tcW w:w="4535" w:type="dxa"/>
            <w:gridSpan w:val="2"/>
            <w:tcBorders>
              <w:top w:val="single" w:sz="4" w:space="0" w:color="auto"/>
              <w:left w:val="single" w:sz="4" w:space="0" w:color="auto"/>
              <w:bottom w:val="single" w:sz="4" w:space="0" w:color="auto"/>
              <w:right w:val="single" w:sz="4" w:space="0" w:color="auto"/>
            </w:tcBorders>
          </w:tcPr>
          <w:p w14:paraId="6F54088E" w14:textId="77777777" w:rsidR="00AB2B30" w:rsidRPr="009B053A" w:rsidRDefault="006A7121">
            <w:pPr>
              <w:pStyle w:val="TAL"/>
            </w:pPr>
            <w:r w:rsidRPr="009B053A">
              <w:t>Same as clause 7.8.2 in TS 38.521-1 [8]</w:t>
            </w:r>
          </w:p>
          <w:p w14:paraId="05D91F62" w14:textId="77777777" w:rsidR="00AB2B30" w:rsidRPr="009B053A" w:rsidRDefault="006A7121">
            <w:pPr>
              <w:pStyle w:val="TAL"/>
            </w:pPr>
            <w:r w:rsidRPr="009B053A">
              <w:t>Uplink power measurement for same as 6.2B.1.2.</w:t>
            </w:r>
          </w:p>
        </w:tc>
        <w:tc>
          <w:tcPr>
            <w:tcW w:w="2720" w:type="dxa"/>
            <w:gridSpan w:val="2"/>
            <w:tcBorders>
              <w:top w:val="single" w:sz="4" w:space="0" w:color="auto"/>
              <w:left w:val="single" w:sz="4" w:space="0" w:color="auto"/>
              <w:bottom w:val="single" w:sz="4" w:space="0" w:color="auto"/>
              <w:right w:val="single" w:sz="4" w:space="0" w:color="auto"/>
            </w:tcBorders>
          </w:tcPr>
          <w:p w14:paraId="7595A660" w14:textId="77777777" w:rsidR="00AB2B30" w:rsidRPr="009B053A" w:rsidRDefault="00AB2B30">
            <w:pPr>
              <w:pStyle w:val="TAL"/>
              <w:rPr>
                <w:snapToGrid w:val="0"/>
                <w:lang w:eastAsia="sv-SE"/>
              </w:rPr>
            </w:pPr>
          </w:p>
        </w:tc>
      </w:tr>
      <w:tr w:rsidR="00AB2B30" w:rsidRPr="009B053A" w14:paraId="705C0F7F"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F65E4B" w14:textId="243759DA" w:rsidR="00AB2B30" w:rsidRPr="009B053A" w:rsidRDefault="006A7121">
            <w:pPr>
              <w:pStyle w:val="TAL"/>
            </w:pPr>
            <w:r w:rsidRPr="009B053A">
              <w:t>7.8B.2.3 Wideband Intermodulation for inter-band EN-DC in FR1</w:t>
            </w:r>
          </w:p>
        </w:tc>
        <w:tc>
          <w:tcPr>
            <w:tcW w:w="4535" w:type="dxa"/>
            <w:gridSpan w:val="2"/>
            <w:tcBorders>
              <w:top w:val="single" w:sz="4" w:space="0" w:color="auto"/>
              <w:left w:val="single" w:sz="4" w:space="0" w:color="auto"/>
              <w:bottom w:val="single" w:sz="4" w:space="0" w:color="auto"/>
              <w:right w:val="single" w:sz="4" w:space="0" w:color="auto"/>
            </w:tcBorders>
          </w:tcPr>
          <w:p w14:paraId="6B8C1A8A" w14:textId="77777777" w:rsidR="00AB2B30" w:rsidRPr="009B053A" w:rsidRDefault="006A7121">
            <w:pPr>
              <w:pStyle w:val="TAL"/>
            </w:pPr>
            <w:r w:rsidRPr="009B053A">
              <w:t>Same as clause 7.8.2 in TS 38.521-1 [8]</w:t>
            </w:r>
          </w:p>
          <w:p w14:paraId="78E32248" w14:textId="77777777" w:rsidR="00AB2B30" w:rsidRPr="009B053A" w:rsidRDefault="006A7121">
            <w:pPr>
              <w:pStyle w:val="TAL"/>
            </w:pPr>
            <w:r w:rsidRPr="009B053A">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CA711A1" w14:textId="77777777" w:rsidR="00AB2B30" w:rsidRPr="009B053A" w:rsidRDefault="00AB2B30">
            <w:pPr>
              <w:pStyle w:val="TAL"/>
              <w:rPr>
                <w:snapToGrid w:val="0"/>
                <w:lang w:eastAsia="sv-SE"/>
              </w:rPr>
            </w:pPr>
          </w:p>
        </w:tc>
      </w:tr>
      <w:tr w:rsidR="00AB2B30" w:rsidRPr="009B053A" w14:paraId="2F9EF186"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16CB7C51" w14:textId="6E0C8D9F" w:rsidR="00AB2B30" w:rsidRPr="009B053A" w:rsidRDefault="006A7121">
            <w:pPr>
              <w:pStyle w:val="TAL"/>
            </w:pPr>
            <w:r w:rsidRPr="009B053A">
              <w:t>7.8B.2.</w:t>
            </w:r>
            <w:r w:rsidR="00970BB7" w:rsidRPr="009B053A">
              <w:t>3_1.1</w:t>
            </w:r>
            <w:r w:rsidRPr="009B053A">
              <w:t xml:space="preserve"> Wideband Intermodulation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176CE899" w14:textId="77777777" w:rsidR="00AB2B30" w:rsidRPr="009B053A" w:rsidRDefault="006A7121">
            <w:pPr>
              <w:pStyle w:val="TAL"/>
            </w:pPr>
            <w:r w:rsidRPr="009B053A">
              <w:t>Same as clause 7.8A.2.1 in TS 38.521-1 [8]</w:t>
            </w:r>
          </w:p>
          <w:p w14:paraId="4823FFC3" w14:textId="77777777" w:rsidR="00AB2B30" w:rsidRPr="009B053A" w:rsidRDefault="006A7121">
            <w:pPr>
              <w:pStyle w:val="TAL"/>
            </w:pPr>
            <w:r w:rsidRPr="009B053A">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2817AEF0" w14:textId="77777777" w:rsidR="00AB2B30" w:rsidRPr="009B053A" w:rsidRDefault="00AB2B30">
            <w:pPr>
              <w:pStyle w:val="TAL"/>
              <w:rPr>
                <w:snapToGrid w:val="0"/>
                <w:lang w:eastAsia="sv-SE"/>
              </w:rPr>
            </w:pPr>
          </w:p>
        </w:tc>
      </w:tr>
      <w:tr w:rsidR="007A651C" w:rsidRPr="009B053A" w14:paraId="1FE46593"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648C947F" w14:textId="50BF6780" w:rsidR="007A651C" w:rsidRPr="009B053A" w:rsidRDefault="007A651C" w:rsidP="007A651C">
            <w:pPr>
              <w:pStyle w:val="TAL"/>
            </w:pPr>
            <w:r w:rsidRPr="009B053A">
              <w:t>7.8B.2.3_1.2 Wideband Intermodulation for EN-DC within FR1 (4 CCs)</w:t>
            </w:r>
          </w:p>
        </w:tc>
        <w:tc>
          <w:tcPr>
            <w:tcW w:w="4535" w:type="dxa"/>
            <w:gridSpan w:val="2"/>
            <w:tcBorders>
              <w:top w:val="single" w:sz="4" w:space="0" w:color="auto"/>
              <w:left w:val="single" w:sz="4" w:space="0" w:color="auto"/>
              <w:bottom w:val="single" w:sz="4" w:space="0" w:color="auto"/>
              <w:right w:val="single" w:sz="4" w:space="0" w:color="auto"/>
            </w:tcBorders>
          </w:tcPr>
          <w:p w14:paraId="59F270CA" w14:textId="77777777" w:rsidR="007A651C" w:rsidRPr="009B053A" w:rsidRDefault="007A651C" w:rsidP="007A651C">
            <w:pPr>
              <w:pStyle w:val="TAL"/>
            </w:pPr>
            <w:r w:rsidRPr="009B053A">
              <w:t>Same as clause 7.8A.2 in TS 38.521-1 [8]</w:t>
            </w:r>
          </w:p>
          <w:p w14:paraId="0029CA05" w14:textId="44DDE6AD" w:rsidR="007A651C" w:rsidRPr="009B053A" w:rsidRDefault="007A651C" w:rsidP="007A651C">
            <w:pPr>
              <w:pStyle w:val="TAL"/>
            </w:pPr>
            <w:r w:rsidRPr="009B053A">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5E37DB49" w14:textId="77777777" w:rsidR="007A651C" w:rsidRPr="009B053A" w:rsidRDefault="007A651C" w:rsidP="007A651C">
            <w:pPr>
              <w:pStyle w:val="TAL"/>
              <w:rPr>
                <w:snapToGrid w:val="0"/>
                <w:lang w:eastAsia="sv-SE"/>
              </w:rPr>
            </w:pPr>
          </w:p>
        </w:tc>
      </w:tr>
      <w:tr w:rsidR="007A651C" w:rsidRPr="009B053A" w14:paraId="73CA1E12"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4DA8EE3" w14:textId="0FE746E7" w:rsidR="007A651C" w:rsidRPr="009B053A" w:rsidRDefault="007A651C" w:rsidP="007A651C">
            <w:pPr>
              <w:pStyle w:val="TAL"/>
            </w:pPr>
            <w:r w:rsidRPr="009B053A">
              <w:t>7.8B.2.3_1.3 Wideband Intermodulation for EN-DC within FR1 (5 CCs)</w:t>
            </w:r>
          </w:p>
        </w:tc>
        <w:tc>
          <w:tcPr>
            <w:tcW w:w="4535" w:type="dxa"/>
            <w:gridSpan w:val="2"/>
            <w:tcBorders>
              <w:top w:val="single" w:sz="4" w:space="0" w:color="auto"/>
              <w:left w:val="single" w:sz="4" w:space="0" w:color="auto"/>
              <w:bottom w:val="single" w:sz="4" w:space="0" w:color="auto"/>
              <w:right w:val="single" w:sz="4" w:space="0" w:color="auto"/>
            </w:tcBorders>
          </w:tcPr>
          <w:p w14:paraId="3697CD68" w14:textId="77777777" w:rsidR="007A651C" w:rsidRPr="009B053A" w:rsidRDefault="007A651C" w:rsidP="007A651C">
            <w:pPr>
              <w:pStyle w:val="TAL"/>
            </w:pPr>
            <w:r w:rsidRPr="009B053A">
              <w:t>Same as clause 7.8A.2 in TS 38.521-1 [8]</w:t>
            </w:r>
          </w:p>
          <w:p w14:paraId="3FA85FC6" w14:textId="78AFDF2D" w:rsidR="007A651C" w:rsidRPr="009B053A" w:rsidRDefault="007A651C" w:rsidP="007A651C">
            <w:pPr>
              <w:pStyle w:val="TAL"/>
            </w:pPr>
            <w:r w:rsidRPr="009B053A">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396F0972" w14:textId="77777777" w:rsidR="007A651C" w:rsidRPr="009B053A" w:rsidRDefault="007A651C" w:rsidP="007A651C">
            <w:pPr>
              <w:pStyle w:val="TAL"/>
              <w:rPr>
                <w:snapToGrid w:val="0"/>
                <w:lang w:eastAsia="sv-SE"/>
              </w:rPr>
            </w:pPr>
          </w:p>
        </w:tc>
      </w:tr>
      <w:tr w:rsidR="007A651C" w:rsidRPr="009B053A" w14:paraId="0FD31A5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6A2ED52" w14:textId="0E11BDBB" w:rsidR="007A651C" w:rsidRPr="009B053A" w:rsidRDefault="007A651C" w:rsidP="007A651C">
            <w:pPr>
              <w:pStyle w:val="TAL"/>
            </w:pPr>
            <w:r w:rsidRPr="009B053A">
              <w:t>7.8B.2.3_1.4 Wideband Intermodulation for EN-DC within FR1 (6 CCs)</w:t>
            </w:r>
          </w:p>
        </w:tc>
        <w:tc>
          <w:tcPr>
            <w:tcW w:w="4535" w:type="dxa"/>
            <w:gridSpan w:val="2"/>
            <w:tcBorders>
              <w:top w:val="single" w:sz="4" w:space="0" w:color="auto"/>
              <w:left w:val="single" w:sz="4" w:space="0" w:color="auto"/>
              <w:bottom w:val="single" w:sz="4" w:space="0" w:color="auto"/>
              <w:right w:val="single" w:sz="4" w:space="0" w:color="auto"/>
            </w:tcBorders>
          </w:tcPr>
          <w:p w14:paraId="59A8767D" w14:textId="77777777" w:rsidR="007A651C" w:rsidRPr="009B053A" w:rsidRDefault="007A651C" w:rsidP="007A651C">
            <w:pPr>
              <w:pStyle w:val="TAL"/>
            </w:pPr>
            <w:r w:rsidRPr="009B053A">
              <w:t>Same as clause 7.8A.2 in TS 38.521-1 [8]</w:t>
            </w:r>
          </w:p>
          <w:p w14:paraId="63775547" w14:textId="2ED68529" w:rsidR="007A651C" w:rsidRPr="009B053A" w:rsidRDefault="007A651C" w:rsidP="007A651C">
            <w:pPr>
              <w:pStyle w:val="TAL"/>
            </w:pPr>
            <w:r w:rsidRPr="009B053A">
              <w:t>Uplink power measurement for same as 6.2B.1.3.</w:t>
            </w:r>
          </w:p>
        </w:tc>
        <w:tc>
          <w:tcPr>
            <w:tcW w:w="2720" w:type="dxa"/>
            <w:gridSpan w:val="2"/>
            <w:tcBorders>
              <w:top w:val="single" w:sz="4" w:space="0" w:color="auto"/>
              <w:left w:val="single" w:sz="4" w:space="0" w:color="auto"/>
              <w:bottom w:val="single" w:sz="4" w:space="0" w:color="auto"/>
              <w:right w:val="single" w:sz="4" w:space="0" w:color="auto"/>
            </w:tcBorders>
          </w:tcPr>
          <w:p w14:paraId="740F739C" w14:textId="77777777" w:rsidR="007A651C" w:rsidRPr="009B053A" w:rsidRDefault="007A651C" w:rsidP="007A651C">
            <w:pPr>
              <w:pStyle w:val="TAL"/>
              <w:rPr>
                <w:snapToGrid w:val="0"/>
                <w:lang w:eastAsia="sv-SE"/>
              </w:rPr>
            </w:pPr>
          </w:p>
        </w:tc>
      </w:tr>
      <w:tr w:rsidR="00AB2B30" w:rsidRPr="009B053A" w14:paraId="1B112941"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FA46E54" w14:textId="77777777" w:rsidR="00AB2B30" w:rsidRPr="009B053A" w:rsidRDefault="006A7121">
            <w:pPr>
              <w:pStyle w:val="TAL"/>
            </w:pPr>
            <w:r w:rsidRPr="009B053A">
              <w:t>7.9B.1 Spurious Emissions for intra-band 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622985BF" w14:textId="77777777" w:rsidR="00AB2B30" w:rsidRPr="009B053A" w:rsidRDefault="006A7121">
            <w:pPr>
              <w:pStyle w:val="TAL"/>
            </w:pPr>
            <w:r w:rsidRPr="009B053A">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6DFCECB1" w14:textId="77777777" w:rsidR="00AB2B30" w:rsidRPr="009B053A" w:rsidRDefault="00AB2B30">
            <w:pPr>
              <w:pStyle w:val="TAL"/>
              <w:rPr>
                <w:snapToGrid w:val="0"/>
                <w:lang w:eastAsia="sv-SE"/>
              </w:rPr>
            </w:pPr>
          </w:p>
        </w:tc>
      </w:tr>
      <w:tr w:rsidR="00AB2B30" w:rsidRPr="009B053A" w14:paraId="20B05DD0"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7C686C44" w14:textId="77777777" w:rsidR="00AB2B30" w:rsidRPr="009B053A" w:rsidRDefault="006A7121">
            <w:pPr>
              <w:pStyle w:val="TAL"/>
            </w:pPr>
            <w:r w:rsidRPr="009B053A">
              <w:t>7.9B.2 Spurious Emissions for intra-band non-contiguous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D0E5BBF" w14:textId="77777777" w:rsidR="00AB2B30" w:rsidRPr="009B053A" w:rsidRDefault="006A7121">
            <w:pPr>
              <w:pStyle w:val="TAL"/>
            </w:pPr>
            <w:r w:rsidRPr="009B053A">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3AE28FB8" w14:textId="77777777" w:rsidR="00AB2B30" w:rsidRPr="009B053A" w:rsidRDefault="00AB2B30">
            <w:pPr>
              <w:pStyle w:val="TAL"/>
              <w:rPr>
                <w:snapToGrid w:val="0"/>
                <w:lang w:eastAsia="sv-SE"/>
              </w:rPr>
            </w:pPr>
          </w:p>
        </w:tc>
      </w:tr>
      <w:tr w:rsidR="00AB2B30" w:rsidRPr="009B053A" w14:paraId="567CCD58"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290BB17B" w14:textId="77777777" w:rsidR="00AB2B30" w:rsidRPr="009B053A" w:rsidRDefault="006A7121">
            <w:pPr>
              <w:pStyle w:val="TAL"/>
            </w:pPr>
            <w:r w:rsidRPr="009B053A">
              <w:lastRenderedPageBreak/>
              <w:t>7.9B.3 Spurious Emissions for inter-band EN-DC within FR1 (2 CCs)</w:t>
            </w:r>
          </w:p>
        </w:tc>
        <w:tc>
          <w:tcPr>
            <w:tcW w:w="4535" w:type="dxa"/>
            <w:gridSpan w:val="2"/>
            <w:tcBorders>
              <w:top w:val="single" w:sz="4" w:space="0" w:color="auto"/>
              <w:left w:val="single" w:sz="4" w:space="0" w:color="auto"/>
              <w:bottom w:val="single" w:sz="4" w:space="0" w:color="auto"/>
              <w:right w:val="single" w:sz="4" w:space="0" w:color="auto"/>
            </w:tcBorders>
          </w:tcPr>
          <w:p w14:paraId="40A48903" w14:textId="77777777" w:rsidR="00AB2B30" w:rsidRPr="009B053A" w:rsidRDefault="006A7121">
            <w:pPr>
              <w:pStyle w:val="TAL"/>
            </w:pPr>
            <w:r w:rsidRPr="009B053A">
              <w:t>Same as clause 7.9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0328FCF4" w14:textId="77777777" w:rsidR="00AB2B30" w:rsidRPr="009B053A" w:rsidRDefault="00AB2B30">
            <w:pPr>
              <w:pStyle w:val="TAL"/>
              <w:rPr>
                <w:snapToGrid w:val="0"/>
                <w:lang w:eastAsia="sv-SE"/>
              </w:rPr>
            </w:pPr>
          </w:p>
        </w:tc>
      </w:tr>
      <w:tr w:rsidR="006B0B2D" w:rsidRPr="009B053A" w14:paraId="045A417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3BB95FD6" w14:textId="339AB27D" w:rsidR="006B0B2D" w:rsidRPr="009B053A" w:rsidRDefault="00583D20">
            <w:pPr>
              <w:pStyle w:val="TAL"/>
            </w:pPr>
            <w:r w:rsidRPr="009B053A">
              <w:t>7.9B.3_1.1</w:t>
            </w:r>
            <w:r w:rsidRPr="009B053A">
              <w:tab/>
              <w:t>Spurious Emissions for EN-DC within FR1 (3 CCs)</w:t>
            </w:r>
          </w:p>
        </w:tc>
        <w:tc>
          <w:tcPr>
            <w:tcW w:w="4535" w:type="dxa"/>
            <w:gridSpan w:val="2"/>
            <w:tcBorders>
              <w:top w:val="single" w:sz="4" w:space="0" w:color="auto"/>
              <w:left w:val="single" w:sz="4" w:space="0" w:color="auto"/>
              <w:bottom w:val="single" w:sz="4" w:space="0" w:color="auto"/>
              <w:right w:val="single" w:sz="4" w:space="0" w:color="auto"/>
            </w:tcBorders>
          </w:tcPr>
          <w:p w14:paraId="519E6750" w14:textId="3BF02D03" w:rsidR="006B0B2D" w:rsidRPr="009B053A" w:rsidRDefault="00890BF8">
            <w:pPr>
              <w:pStyle w:val="TAL"/>
            </w:pPr>
            <w:r w:rsidRPr="009B053A">
              <w:t>Same as clause 7.9A.1 in TS 38.521-1 [8]</w:t>
            </w:r>
          </w:p>
        </w:tc>
        <w:tc>
          <w:tcPr>
            <w:tcW w:w="2720" w:type="dxa"/>
            <w:gridSpan w:val="2"/>
            <w:tcBorders>
              <w:top w:val="single" w:sz="4" w:space="0" w:color="auto"/>
              <w:left w:val="single" w:sz="4" w:space="0" w:color="auto"/>
              <w:bottom w:val="single" w:sz="4" w:space="0" w:color="auto"/>
              <w:right w:val="single" w:sz="4" w:space="0" w:color="auto"/>
            </w:tcBorders>
          </w:tcPr>
          <w:p w14:paraId="44EE4858" w14:textId="77777777" w:rsidR="006B0B2D" w:rsidRPr="009B053A" w:rsidRDefault="006B0B2D">
            <w:pPr>
              <w:pStyle w:val="TAL"/>
              <w:rPr>
                <w:snapToGrid w:val="0"/>
                <w:lang w:eastAsia="sv-SE"/>
              </w:rPr>
            </w:pPr>
          </w:p>
        </w:tc>
      </w:tr>
      <w:tr w:rsidR="00AB2B30" w:rsidRPr="009B053A" w14:paraId="1FE824F9" w14:textId="77777777" w:rsidTr="00145D8E">
        <w:trPr>
          <w:gridAfter w:val="1"/>
          <w:wAfter w:w="75" w:type="dxa"/>
          <w:cantSplit/>
          <w:jc w:val="center"/>
        </w:trPr>
        <w:tc>
          <w:tcPr>
            <w:tcW w:w="2435" w:type="dxa"/>
            <w:gridSpan w:val="2"/>
            <w:tcBorders>
              <w:top w:val="single" w:sz="4" w:space="0" w:color="auto"/>
              <w:left w:val="single" w:sz="4" w:space="0" w:color="auto"/>
              <w:bottom w:val="single" w:sz="4" w:space="0" w:color="auto"/>
              <w:right w:val="single" w:sz="4" w:space="0" w:color="auto"/>
            </w:tcBorders>
          </w:tcPr>
          <w:p w14:paraId="0CDE855C" w14:textId="77777777" w:rsidR="00AB2B30" w:rsidRPr="009B053A" w:rsidRDefault="006A7121">
            <w:pPr>
              <w:pStyle w:val="TAL"/>
            </w:pPr>
            <w:r w:rsidRPr="009B053A">
              <w:t>7.9B.4</w:t>
            </w:r>
            <w:r w:rsidRPr="009B053A">
              <w:tab/>
              <w:t>Spurious Emissions for inter-band EN-DC including FR2 (2 CCs)</w:t>
            </w:r>
          </w:p>
        </w:tc>
        <w:tc>
          <w:tcPr>
            <w:tcW w:w="4535" w:type="dxa"/>
            <w:gridSpan w:val="2"/>
            <w:tcBorders>
              <w:top w:val="single" w:sz="4" w:space="0" w:color="auto"/>
              <w:left w:val="single" w:sz="4" w:space="0" w:color="auto"/>
              <w:bottom w:val="single" w:sz="4" w:space="0" w:color="auto"/>
              <w:right w:val="single" w:sz="4" w:space="0" w:color="auto"/>
            </w:tcBorders>
          </w:tcPr>
          <w:p w14:paraId="4FAEE37A" w14:textId="77777777" w:rsidR="00AB2B30" w:rsidRPr="009B053A" w:rsidRDefault="006A7121">
            <w:pPr>
              <w:pStyle w:val="TAL"/>
            </w:pPr>
            <w:r w:rsidRPr="009B053A">
              <w:t>Same as clause 7.</w:t>
            </w:r>
            <w:r w:rsidRPr="009B053A">
              <w:rPr>
                <w:lang w:eastAsia="ja-JP"/>
              </w:rPr>
              <w:t>9</w:t>
            </w:r>
            <w:r w:rsidRPr="009B053A">
              <w:t xml:space="preserve"> in TS 38.521-</w:t>
            </w:r>
            <w:r w:rsidRPr="009B053A">
              <w:rPr>
                <w:lang w:eastAsia="ja-JP"/>
              </w:rPr>
              <w:t>2</w:t>
            </w:r>
            <w:r w:rsidRPr="009B053A">
              <w:t> [</w:t>
            </w:r>
            <w:r w:rsidRPr="009B053A">
              <w:rPr>
                <w:lang w:eastAsia="ja-JP"/>
              </w:rPr>
              <w:t>9</w:t>
            </w:r>
            <w:r w:rsidRPr="009B053A">
              <w:t>]</w:t>
            </w:r>
          </w:p>
        </w:tc>
        <w:tc>
          <w:tcPr>
            <w:tcW w:w="2720" w:type="dxa"/>
            <w:gridSpan w:val="2"/>
            <w:tcBorders>
              <w:top w:val="single" w:sz="4" w:space="0" w:color="auto"/>
              <w:left w:val="single" w:sz="4" w:space="0" w:color="auto"/>
              <w:bottom w:val="single" w:sz="4" w:space="0" w:color="auto"/>
              <w:right w:val="single" w:sz="4" w:space="0" w:color="auto"/>
            </w:tcBorders>
          </w:tcPr>
          <w:p w14:paraId="03599CFC" w14:textId="77777777" w:rsidR="00AB2B30" w:rsidRPr="009B053A" w:rsidRDefault="00AB2B30">
            <w:pPr>
              <w:pStyle w:val="TAL"/>
              <w:rPr>
                <w:snapToGrid w:val="0"/>
                <w:lang w:eastAsia="sv-SE"/>
              </w:rPr>
            </w:pPr>
          </w:p>
        </w:tc>
      </w:tr>
    </w:tbl>
    <w:p w14:paraId="27DF2B7E" w14:textId="77777777" w:rsidR="00AB2B30" w:rsidRPr="009B053A" w:rsidRDefault="00AB2B30"/>
    <w:p w14:paraId="37943BBE" w14:textId="77777777" w:rsidR="00AB2B30" w:rsidRPr="009B053A" w:rsidRDefault="006A7121">
      <w:pPr>
        <w:pStyle w:val="Heading1"/>
      </w:pPr>
      <w:bookmarkStart w:id="12231" w:name="_Toc27476137"/>
      <w:bookmarkStart w:id="12232" w:name="_Toc29495578"/>
      <w:bookmarkStart w:id="12233" w:name="_Toc36116629"/>
      <w:bookmarkStart w:id="12234" w:name="_Toc36118678"/>
      <w:bookmarkStart w:id="12235" w:name="_Toc36560793"/>
      <w:bookmarkStart w:id="12236" w:name="_Toc43977330"/>
      <w:bookmarkStart w:id="12237" w:name="_Toc52213919"/>
      <w:bookmarkStart w:id="12238" w:name="_Toc60743392"/>
      <w:bookmarkStart w:id="12239" w:name="_Toc68206573"/>
      <w:bookmarkStart w:id="12240" w:name="_Toc75972371"/>
      <w:bookmarkStart w:id="12241" w:name="_Toc85051810"/>
      <w:bookmarkStart w:id="12242" w:name="_Toc90493832"/>
      <w:bookmarkStart w:id="12243" w:name="_Toc90494472"/>
      <w:bookmarkStart w:id="12244" w:name="_Toc100094525"/>
      <w:bookmarkStart w:id="12245" w:name="_Toc106873216"/>
      <w:bookmarkStart w:id="12246" w:name="_Toc133250290"/>
      <w:r w:rsidRPr="009B053A">
        <w:t>F.2</w:t>
      </w:r>
      <w:r w:rsidRPr="009B053A">
        <w:tab/>
        <w:t>Interpretation of measurement results (normative)</w:t>
      </w:r>
      <w:bookmarkEnd w:id="12231"/>
      <w:bookmarkEnd w:id="12232"/>
      <w:bookmarkEnd w:id="12233"/>
      <w:bookmarkEnd w:id="12234"/>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4CC4BFFD" w14:textId="77777777" w:rsidR="00AB2B30" w:rsidRPr="009B053A" w:rsidRDefault="006A7121">
      <w:pPr>
        <w:rPr>
          <w:rFonts w:eastAsia="Yu Mincho"/>
        </w:rPr>
      </w:pPr>
      <w:r w:rsidRPr="009B053A">
        <w:rPr>
          <w:rFonts w:eastAsia="Batang"/>
          <w:snapToGrid w:val="0"/>
        </w:rPr>
        <w:t>TBD</w:t>
      </w:r>
    </w:p>
    <w:p w14:paraId="33063031" w14:textId="77777777" w:rsidR="00AB2B30" w:rsidRPr="009B053A" w:rsidRDefault="006A7121">
      <w:pPr>
        <w:pStyle w:val="Heading1"/>
      </w:pPr>
      <w:bookmarkStart w:id="12247" w:name="_Toc27476138"/>
      <w:bookmarkStart w:id="12248" w:name="_Toc29495579"/>
      <w:bookmarkStart w:id="12249" w:name="_Toc36116630"/>
      <w:bookmarkStart w:id="12250" w:name="_Toc36118679"/>
      <w:bookmarkStart w:id="12251" w:name="_Toc36560794"/>
      <w:bookmarkStart w:id="12252" w:name="_Toc43977331"/>
      <w:bookmarkStart w:id="12253" w:name="_Toc52213920"/>
      <w:bookmarkStart w:id="12254" w:name="_Toc60743393"/>
      <w:bookmarkStart w:id="12255" w:name="_Toc68206574"/>
      <w:bookmarkStart w:id="12256" w:name="_Toc75972372"/>
      <w:bookmarkStart w:id="12257" w:name="_Toc85051811"/>
      <w:bookmarkStart w:id="12258" w:name="_Toc90493833"/>
      <w:bookmarkStart w:id="12259" w:name="_Toc90494473"/>
      <w:bookmarkStart w:id="12260" w:name="_Toc100094526"/>
      <w:bookmarkStart w:id="12261" w:name="_Toc106873217"/>
      <w:bookmarkStart w:id="12262" w:name="_Toc133250291"/>
      <w:r w:rsidRPr="009B053A">
        <w:t>F.3</w:t>
      </w:r>
      <w:r w:rsidRPr="009B053A">
        <w:tab/>
        <w:t>Test Tolerance and Derivation of Test Requirements (informative)</w:t>
      </w:r>
      <w:bookmarkEnd w:id="12247"/>
      <w:bookmarkEnd w:id="12248"/>
      <w:bookmarkEnd w:id="12249"/>
      <w:bookmarkEnd w:id="12250"/>
      <w:bookmarkEnd w:id="12251"/>
      <w:bookmarkEnd w:id="12252"/>
      <w:bookmarkEnd w:id="12253"/>
      <w:bookmarkEnd w:id="12254"/>
      <w:bookmarkEnd w:id="12255"/>
      <w:bookmarkEnd w:id="12256"/>
      <w:bookmarkEnd w:id="12257"/>
      <w:bookmarkEnd w:id="12258"/>
      <w:bookmarkEnd w:id="12259"/>
      <w:bookmarkEnd w:id="12260"/>
      <w:bookmarkEnd w:id="12261"/>
      <w:bookmarkEnd w:id="12262"/>
    </w:p>
    <w:p w14:paraId="0F739521" w14:textId="77777777" w:rsidR="00AB2B30" w:rsidRPr="009B053A" w:rsidRDefault="006A7121">
      <w:pPr>
        <w:rPr>
          <w:rFonts w:eastAsia="Yu Mincho"/>
        </w:rPr>
      </w:pPr>
      <w:r w:rsidRPr="009B053A">
        <w:t>TBD</w:t>
      </w:r>
    </w:p>
    <w:p w14:paraId="602CD7D9" w14:textId="77777777" w:rsidR="00AB2B30" w:rsidRPr="009B053A" w:rsidRDefault="006A7121">
      <w:pPr>
        <w:pStyle w:val="Heading2"/>
      </w:pPr>
      <w:bookmarkStart w:id="12263" w:name="_Toc27476139"/>
      <w:bookmarkStart w:id="12264" w:name="_Toc29495580"/>
      <w:bookmarkStart w:id="12265" w:name="_Toc36116631"/>
      <w:bookmarkStart w:id="12266" w:name="_Toc36118680"/>
      <w:bookmarkStart w:id="12267" w:name="_Toc36560795"/>
      <w:bookmarkStart w:id="12268" w:name="_Toc43977332"/>
      <w:bookmarkStart w:id="12269" w:name="_Toc52213921"/>
      <w:bookmarkStart w:id="12270" w:name="_Toc60743394"/>
      <w:bookmarkStart w:id="12271" w:name="_Toc68206575"/>
      <w:bookmarkStart w:id="12272" w:name="_Toc75972373"/>
      <w:bookmarkStart w:id="12273" w:name="_Toc85051812"/>
      <w:bookmarkStart w:id="12274" w:name="_Toc90493834"/>
      <w:bookmarkStart w:id="12275" w:name="_Toc90494474"/>
      <w:bookmarkStart w:id="12276" w:name="_Toc100094527"/>
      <w:bookmarkStart w:id="12277" w:name="_Toc106873218"/>
      <w:bookmarkStart w:id="12278" w:name="_Toc133250292"/>
      <w:r w:rsidRPr="009B053A">
        <w:t>F.3.1</w:t>
      </w:r>
      <w:r w:rsidRPr="009B053A">
        <w:tab/>
      </w:r>
      <w:r w:rsidRPr="009B053A">
        <w:rPr>
          <w:lang w:eastAsia="sv-SE"/>
        </w:rPr>
        <w:t>Measurement of test environments</w:t>
      </w:r>
      <w:bookmarkEnd w:id="12263"/>
      <w:bookmarkEnd w:id="12264"/>
      <w:bookmarkEnd w:id="12265"/>
      <w:bookmarkEnd w:id="12266"/>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336176E6" w14:textId="77777777" w:rsidR="00AB2B30" w:rsidRPr="009B053A" w:rsidRDefault="006A7121">
      <w:pPr>
        <w:rPr>
          <w:rFonts w:eastAsia="Yu Mincho"/>
        </w:rPr>
      </w:pPr>
      <w:r w:rsidRPr="009B053A">
        <w:t>TBD</w:t>
      </w:r>
    </w:p>
    <w:p w14:paraId="3D1B31F1" w14:textId="77777777" w:rsidR="00AB2B30" w:rsidRPr="009B053A" w:rsidRDefault="006A7121">
      <w:pPr>
        <w:pStyle w:val="Heading2"/>
      </w:pPr>
      <w:bookmarkStart w:id="12279" w:name="_Toc27476140"/>
      <w:bookmarkStart w:id="12280" w:name="_Toc29495581"/>
      <w:bookmarkStart w:id="12281" w:name="_Toc36116632"/>
      <w:bookmarkStart w:id="12282" w:name="_Toc36118681"/>
      <w:bookmarkStart w:id="12283" w:name="_Toc36560796"/>
      <w:bookmarkStart w:id="12284" w:name="_Toc43977333"/>
      <w:bookmarkStart w:id="12285" w:name="_Toc52213922"/>
      <w:bookmarkStart w:id="12286" w:name="_Toc60743395"/>
      <w:bookmarkStart w:id="12287" w:name="_Toc68206576"/>
      <w:bookmarkStart w:id="12288" w:name="_Toc75972374"/>
      <w:bookmarkStart w:id="12289" w:name="_Toc85051813"/>
      <w:bookmarkStart w:id="12290" w:name="_Toc90493835"/>
      <w:bookmarkStart w:id="12291" w:name="_Toc90494475"/>
      <w:bookmarkStart w:id="12292" w:name="_Toc100094528"/>
      <w:bookmarkStart w:id="12293" w:name="_Toc106873219"/>
      <w:bookmarkStart w:id="12294" w:name="_Toc133250293"/>
      <w:r w:rsidRPr="009B053A">
        <w:lastRenderedPageBreak/>
        <w:t>F.3.2</w:t>
      </w:r>
      <w:r w:rsidRPr="009B053A">
        <w:tab/>
      </w:r>
      <w:r w:rsidRPr="009B053A">
        <w:rPr>
          <w:lang w:eastAsia="sv-SE"/>
        </w:rPr>
        <w:t xml:space="preserve">Measurement of </w:t>
      </w:r>
      <w:r w:rsidRPr="009B053A">
        <w:t>transmitter</w:t>
      </w:r>
      <w:bookmarkEnd w:id="12279"/>
      <w:bookmarkEnd w:id="12280"/>
      <w:bookmarkEnd w:id="12281"/>
      <w:bookmarkEnd w:id="12282"/>
      <w:bookmarkEnd w:id="12283"/>
      <w:bookmarkEnd w:id="12284"/>
      <w:bookmarkEnd w:id="12285"/>
      <w:bookmarkEnd w:id="12286"/>
      <w:bookmarkEnd w:id="12287"/>
      <w:bookmarkEnd w:id="12288"/>
      <w:bookmarkEnd w:id="12289"/>
      <w:bookmarkEnd w:id="12290"/>
      <w:bookmarkEnd w:id="12291"/>
      <w:bookmarkEnd w:id="12292"/>
      <w:bookmarkEnd w:id="12293"/>
      <w:bookmarkEnd w:id="12294"/>
    </w:p>
    <w:p w14:paraId="5757C2F7" w14:textId="77777777" w:rsidR="00AB2B30" w:rsidRPr="009B053A" w:rsidRDefault="006A7121">
      <w:pPr>
        <w:pStyle w:val="TH"/>
        <w:rPr>
          <w:rFonts w:eastAsia="Yu Mincho"/>
        </w:rPr>
      </w:pPr>
      <w:r w:rsidRPr="009B053A">
        <w:t>Table F.3.2-1: Derivation of Test Requirements (Transmitt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9B053A" w14:paraId="5F8FE454"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CDF6475" w14:textId="77777777" w:rsidR="00AB2B30" w:rsidRPr="009B053A" w:rsidRDefault="006A7121">
            <w:pPr>
              <w:pStyle w:val="TAH"/>
            </w:pPr>
            <w:r w:rsidRPr="009B053A">
              <w:lastRenderedPageBreak/>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011DB779" w14:textId="77777777" w:rsidR="00AB2B30" w:rsidRPr="009B053A" w:rsidRDefault="006A7121">
            <w:pPr>
              <w:pStyle w:val="TAH"/>
            </w:pPr>
            <w:r w:rsidRPr="009B053A">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6C143DB3" w14:textId="77777777" w:rsidR="00AB2B30" w:rsidRPr="009B053A" w:rsidRDefault="006A7121">
            <w:pPr>
              <w:pStyle w:val="TAH"/>
            </w:pPr>
            <w:r w:rsidRPr="009B053A">
              <w:t>Formula for test requirement</w:t>
            </w:r>
          </w:p>
        </w:tc>
      </w:tr>
      <w:tr w:rsidR="00AB2B30" w:rsidRPr="009B053A" w14:paraId="79B8D86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E3749E7" w14:textId="77777777" w:rsidR="00AB2B30" w:rsidRPr="009B053A" w:rsidRDefault="006A7121">
            <w:pPr>
              <w:pStyle w:val="TAL"/>
            </w:pPr>
            <w:r w:rsidRPr="009B053A">
              <w:t>6.2B.1.1 UE Max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1A1ADF2A" w14:textId="77777777" w:rsidR="00AB2B30" w:rsidRPr="009B053A" w:rsidRDefault="006A7121">
            <w:pPr>
              <w:pStyle w:val="TAL"/>
            </w:pPr>
            <w:r w:rsidRPr="009B053A">
              <w:t>Same as 6.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3F0033C" w14:textId="77777777" w:rsidR="00AB2B30" w:rsidRPr="009B053A" w:rsidRDefault="00AB2B30">
            <w:pPr>
              <w:pStyle w:val="TAL"/>
            </w:pPr>
          </w:p>
        </w:tc>
      </w:tr>
      <w:tr w:rsidR="00AB2B30" w:rsidRPr="009B053A" w14:paraId="71D15C8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351FB4C" w14:textId="77777777" w:rsidR="00AB2B30" w:rsidRPr="009B053A" w:rsidRDefault="006A7121">
            <w:pPr>
              <w:pStyle w:val="TAL"/>
            </w:pPr>
            <w:r w:rsidRPr="009B053A">
              <w:t>6.2B.1.2 UE Max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hideMark/>
          </w:tcPr>
          <w:p w14:paraId="3B226867" w14:textId="77777777" w:rsidR="00AB2B30" w:rsidRPr="009B053A" w:rsidRDefault="006A7121">
            <w:pPr>
              <w:pStyle w:val="TAL"/>
            </w:pPr>
            <w:r w:rsidRPr="009B053A">
              <w:t>MAX (TT</w:t>
            </w:r>
            <w:r w:rsidRPr="009B053A">
              <w:rPr>
                <w:vertAlign w:val="subscript"/>
              </w:rPr>
              <w:t>LTE</w:t>
            </w:r>
            <w:r w:rsidRPr="009B053A">
              <w:t>, TT</w:t>
            </w:r>
            <w:r w:rsidRPr="009B053A">
              <w:rPr>
                <w:vertAlign w:val="subscript"/>
              </w:rPr>
              <w:t>SA</w:t>
            </w:r>
            <w:r w:rsidRPr="009B053A">
              <w:t>)</w:t>
            </w:r>
          </w:p>
          <w:p w14:paraId="320C106F" w14:textId="77777777" w:rsidR="00AB2B30" w:rsidRPr="009B053A" w:rsidRDefault="00AB2B30">
            <w:pPr>
              <w:pStyle w:val="TAL"/>
            </w:pPr>
          </w:p>
          <w:p w14:paraId="13DF4413" w14:textId="77777777" w:rsidR="00AB2B30" w:rsidRPr="009B053A" w:rsidRDefault="006A7121">
            <w:pPr>
              <w:pStyle w:val="TAL"/>
            </w:pPr>
            <w:r w:rsidRPr="009B053A">
              <w:t>TT</w:t>
            </w:r>
            <w:r w:rsidRPr="009B053A">
              <w:rPr>
                <w:vertAlign w:val="subscript"/>
              </w:rPr>
              <w:t>LTE</w:t>
            </w:r>
          </w:p>
          <w:p w14:paraId="774346E5" w14:textId="77777777" w:rsidR="00AB2B30" w:rsidRPr="009B053A" w:rsidRDefault="006A7121">
            <w:pPr>
              <w:pStyle w:val="TAL"/>
            </w:pPr>
            <w:r w:rsidRPr="009B053A">
              <w:t xml:space="preserve">0.7 dB, f </w:t>
            </w:r>
            <w:r w:rsidRPr="009B053A">
              <w:rPr>
                <w:rFonts w:cs="Arial"/>
              </w:rPr>
              <w:t>≤</w:t>
            </w:r>
            <w:r w:rsidRPr="009B053A">
              <w:t xml:space="preserve"> 3.0GHz</w:t>
            </w:r>
          </w:p>
          <w:p w14:paraId="6B03AFA8" w14:textId="77777777" w:rsidR="00AB2B30" w:rsidRPr="009B053A" w:rsidRDefault="006A7121">
            <w:pPr>
              <w:pStyle w:val="TAL"/>
            </w:pPr>
            <w:r w:rsidRPr="009B053A">
              <w:t xml:space="preserve">1.0 dB, 3.0GHz &lt; f </w:t>
            </w:r>
            <w:r w:rsidRPr="009B053A">
              <w:rPr>
                <w:rFonts w:cs="Arial"/>
              </w:rPr>
              <w:t>≤</w:t>
            </w:r>
            <w:r w:rsidRPr="009B053A">
              <w:t xml:space="preserve"> 4.2GHz</w:t>
            </w:r>
          </w:p>
          <w:p w14:paraId="0776B29A" w14:textId="77777777" w:rsidR="00AB2B30" w:rsidRPr="009B053A" w:rsidRDefault="00AB2B30">
            <w:pPr>
              <w:pStyle w:val="TAL"/>
            </w:pPr>
          </w:p>
          <w:p w14:paraId="6FAE6714" w14:textId="77777777" w:rsidR="00AB2B30" w:rsidRPr="009B053A" w:rsidRDefault="006A7121">
            <w:pPr>
              <w:pStyle w:val="TAL"/>
            </w:pPr>
            <w:r w:rsidRPr="009B053A">
              <w:t>TT</w:t>
            </w:r>
            <w:r w:rsidRPr="009B053A">
              <w:rPr>
                <w:vertAlign w:val="subscript"/>
              </w:rPr>
              <w:t>SA</w:t>
            </w:r>
          </w:p>
          <w:p w14:paraId="10B55FC2" w14:textId="77777777" w:rsidR="00AB2B30" w:rsidRPr="009B053A" w:rsidRDefault="006A7121">
            <w:pPr>
              <w:pStyle w:val="TAL"/>
            </w:pPr>
            <w:r w:rsidRPr="009B053A">
              <w:t>f ≤ 3.0GHz</w:t>
            </w:r>
          </w:p>
          <w:p w14:paraId="192741C3" w14:textId="77777777" w:rsidR="00AB2B30" w:rsidRPr="009B053A" w:rsidRDefault="006A7121">
            <w:pPr>
              <w:pStyle w:val="TAL"/>
            </w:pPr>
            <w:r w:rsidRPr="009B053A">
              <w:t>0.7 dB, BW ≤ 40MHz</w:t>
            </w:r>
          </w:p>
          <w:p w14:paraId="121296BB" w14:textId="77777777" w:rsidR="00AB2B30" w:rsidRPr="009B053A" w:rsidRDefault="006A7121">
            <w:pPr>
              <w:pStyle w:val="TAL"/>
              <w:rPr>
                <w:rFonts w:cs="v4.2.0"/>
              </w:rPr>
            </w:pPr>
            <w:r w:rsidRPr="009B053A">
              <w:t>1.0 dB, 40MHz &lt; BW ≤ 100MHz</w:t>
            </w:r>
          </w:p>
          <w:p w14:paraId="6E2D42F2" w14:textId="77777777" w:rsidR="00AB2B30" w:rsidRPr="009B053A" w:rsidRDefault="006A7121">
            <w:pPr>
              <w:pStyle w:val="TAL"/>
            </w:pPr>
            <w:r w:rsidRPr="009B053A">
              <w:t>3.0GHz &lt; f ≤ 6.0GHz</w:t>
            </w:r>
          </w:p>
          <w:p w14:paraId="596E34E6" w14:textId="77777777" w:rsidR="00AB2B30" w:rsidRPr="009B053A" w:rsidRDefault="006A7121">
            <w:pPr>
              <w:pStyle w:val="TAL"/>
              <w:rPr>
                <w:rFonts w:cs="v4.2.0"/>
              </w:rPr>
            </w:pPr>
            <w:r w:rsidRPr="009B053A">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73F04679" w14:textId="77777777" w:rsidR="00AB2B30" w:rsidRPr="009B053A" w:rsidRDefault="006A7121">
            <w:pPr>
              <w:pStyle w:val="TAL"/>
              <w:rPr>
                <w:snapToGrid w:val="0"/>
              </w:rPr>
            </w:pPr>
            <w:r w:rsidRPr="009B053A">
              <w:rPr>
                <w:snapToGrid w:val="0"/>
              </w:rPr>
              <w:t>TT</w:t>
            </w:r>
            <w:r w:rsidRPr="009B053A">
              <w:rPr>
                <w:snapToGrid w:val="0"/>
                <w:vertAlign w:val="subscript"/>
              </w:rPr>
              <w:t>LTE</w:t>
            </w:r>
            <w:r w:rsidRPr="009B053A">
              <w:rPr>
                <w:snapToGrid w:val="0"/>
              </w:rPr>
              <w:t xml:space="preserve"> is TT of LTE specified in 6.2.2 in TS 36.521-1 [10].</w:t>
            </w:r>
          </w:p>
          <w:p w14:paraId="63CC97E0" w14:textId="77777777" w:rsidR="00AB2B30" w:rsidRPr="009B053A" w:rsidRDefault="00AB2B30">
            <w:pPr>
              <w:pStyle w:val="TAL"/>
              <w:rPr>
                <w:snapToGrid w:val="0"/>
              </w:rPr>
            </w:pPr>
          </w:p>
          <w:p w14:paraId="3AEB5965" w14:textId="77777777" w:rsidR="00AB2B30" w:rsidRPr="009B053A" w:rsidRDefault="006A7121">
            <w:pPr>
              <w:pStyle w:val="TAL"/>
            </w:pPr>
            <w:r w:rsidRPr="009B053A">
              <w:rPr>
                <w:snapToGrid w:val="0"/>
              </w:rPr>
              <w:t>TT</w:t>
            </w:r>
            <w:r w:rsidRPr="009B053A">
              <w:rPr>
                <w:snapToGrid w:val="0"/>
                <w:vertAlign w:val="subscript"/>
              </w:rPr>
              <w:t>SA</w:t>
            </w:r>
            <w:r w:rsidRPr="009B053A">
              <w:rPr>
                <w:snapToGrid w:val="0"/>
              </w:rPr>
              <w:t xml:space="preserve"> is TT of FR1 SA specified in 6.2.1 in TS 38.521-1 [8].</w:t>
            </w:r>
          </w:p>
        </w:tc>
      </w:tr>
      <w:tr w:rsidR="00AB2B30" w:rsidRPr="009B053A" w14:paraId="704201B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7D82D12" w14:textId="137ACE3D" w:rsidR="00AB2B30" w:rsidRPr="009B053A" w:rsidRDefault="006A7121">
            <w:pPr>
              <w:pStyle w:val="TAL"/>
            </w:pPr>
            <w:r w:rsidRPr="009B053A">
              <w:t>6.2B.1.3 UE Maximum Output Power for Inter-Band EN-DC within FR1</w:t>
            </w:r>
            <w:r w:rsidR="0080370C" w:rsidRPr="009B053A">
              <w:t xml:space="preserve"> (1 E-UTRA CC,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0B45C6A9" w14:textId="77777777" w:rsidR="00AB2B30" w:rsidRPr="009B053A" w:rsidRDefault="006A7121">
            <w:pPr>
              <w:pStyle w:val="TAL"/>
            </w:pPr>
            <w:r w:rsidRPr="009B053A">
              <w:t>MAX (TT</w:t>
            </w:r>
            <w:r w:rsidRPr="009B053A">
              <w:rPr>
                <w:vertAlign w:val="subscript"/>
              </w:rPr>
              <w:t>LTE</w:t>
            </w:r>
            <w:r w:rsidRPr="009B053A">
              <w:t>, TT</w:t>
            </w:r>
            <w:r w:rsidRPr="009B053A">
              <w:rPr>
                <w:vertAlign w:val="subscript"/>
              </w:rPr>
              <w:t>SA</w:t>
            </w:r>
            <w:r w:rsidRPr="009B053A">
              <w:t>)</w:t>
            </w:r>
          </w:p>
          <w:p w14:paraId="0EE300F0" w14:textId="77777777" w:rsidR="00AB2B30" w:rsidRPr="009B053A" w:rsidRDefault="00AB2B30">
            <w:pPr>
              <w:pStyle w:val="TAL"/>
            </w:pPr>
          </w:p>
          <w:p w14:paraId="35A7ABDD" w14:textId="77777777" w:rsidR="00AB2B30" w:rsidRPr="009B053A" w:rsidRDefault="006A7121">
            <w:pPr>
              <w:pStyle w:val="TAL"/>
            </w:pPr>
            <w:r w:rsidRPr="009B053A">
              <w:t>TT</w:t>
            </w:r>
            <w:r w:rsidRPr="009B053A">
              <w:rPr>
                <w:vertAlign w:val="subscript"/>
              </w:rPr>
              <w:t>LTE</w:t>
            </w:r>
          </w:p>
          <w:p w14:paraId="7C790B5B" w14:textId="77777777" w:rsidR="00AB2B30" w:rsidRPr="009B053A" w:rsidRDefault="006A7121">
            <w:pPr>
              <w:pStyle w:val="TAL"/>
            </w:pPr>
            <w:r w:rsidRPr="009B053A">
              <w:t xml:space="preserve">0.7 dB, f </w:t>
            </w:r>
            <w:r w:rsidRPr="009B053A">
              <w:rPr>
                <w:rFonts w:cs="Arial"/>
              </w:rPr>
              <w:t>≤</w:t>
            </w:r>
            <w:r w:rsidRPr="009B053A">
              <w:t xml:space="preserve"> 3.0GHz</w:t>
            </w:r>
          </w:p>
          <w:p w14:paraId="4AB5AC9A" w14:textId="77777777" w:rsidR="00AB2B30" w:rsidRPr="009B053A" w:rsidRDefault="006A7121">
            <w:pPr>
              <w:pStyle w:val="TAL"/>
            </w:pPr>
            <w:r w:rsidRPr="009B053A">
              <w:t xml:space="preserve">1.0 dB, 3.0GHz &lt; f </w:t>
            </w:r>
            <w:r w:rsidRPr="009B053A">
              <w:rPr>
                <w:rFonts w:cs="Arial"/>
              </w:rPr>
              <w:t>≤</w:t>
            </w:r>
            <w:r w:rsidRPr="009B053A">
              <w:t xml:space="preserve"> 4.2GHz</w:t>
            </w:r>
          </w:p>
          <w:p w14:paraId="36AB643E" w14:textId="77777777" w:rsidR="00AB2B30" w:rsidRPr="009B053A" w:rsidRDefault="00AB2B30">
            <w:pPr>
              <w:pStyle w:val="TAL"/>
            </w:pPr>
          </w:p>
          <w:p w14:paraId="68315F42" w14:textId="77777777" w:rsidR="00AB2B30" w:rsidRPr="009B053A" w:rsidRDefault="006A7121">
            <w:pPr>
              <w:pStyle w:val="TAL"/>
            </w:pPr>
            <w:r w:rsidRPr="009B053A">
              <w:t>TT</w:t>
            </w:r>
            <w:r w:rsidRPr="009B053A">
              <w:rPr>
                <w:vertAlign w:val="subscript"/>
              </w:rPr>
              <w:t>SA</w:t>
            </w:r>
          </w:p>
          <w:p w14:paraId="492064C8" w14:textId="77777777" w:rsidR="00AB2B30" w:rsidRPr="009B053A" w:rsidRDefault="006A7121">
            <w:pPr>
              <w:pStyle w:val="TAL"/>
            </w:pPr>
            <w:r w:rsidRPr="009B053A">
              <w:t>f ≤ 3.0GHz</w:t>
            </w:r>
          </w:p>
          <w:p w14:paraId="7AC72585" w14:textId="77777777" w:rsidR="00AB2B30" w:rsidRPr="009B053A" w:rsidRDefault="006A7121">
            <w:pPr>
              <w:pStyle w:val="TAL"/>
            </w:pPr>
            <w:r w:rsidRPr="009B053A">
              <w:t>0.7 dB, BW ≤ 40MHz</w:t>
            </w:r>
          </w:p>
          <w:p w14:paraId="44F7497D" w14:textId="77777777" w:rsidR="00AB2B30" w:rsidRPr="009B053A" w:rsidRDefault="006A7121">
            <w:pPr>
              <w:pStyle w:val="TAL"/>
              <w:rPr>
                <w:rFonts w:cs="v4.2.0"/>
              </w:rPr>
            </w:pPr>
            <w:r w:rsidRPr="009B053A">
              <w:t>1.0 dB, 40MHz &lt; BW ≤ 100MHz</w:t>
            </w:r>
          </w:p>
          <w:p w14:paraId="5DCB2915" w14:textId="77777777" w:rsidR="00AB2B30" w:rsidRPr="009B053A" w:rsidRDefault="006A7121">
            <w:pPr>
              <w:pStyle w:val="TAL"/>
            </w:pPr>
            <w:r w:rsidRPr="009B053A">
              <w:t>3.0GHz &lt; f ≤ 6.0GHz</w:t>
            </w:r>
          </w:p>
          <w:p w14:paraId="55F40150" w14:textId="77777777" w:rsidR="00AB2B30" w:rsidRPr="009B053A" w:rsidRDefault="006A7121">
            <w:pPr>
              <w:pStyle w:val="TAL"/>
              <w:rPr>
                <w:rFonts w:cs="v4.2.0"/>
              </w:rPr>
            </w:pPr>
            <w:r w:rsidRPr="009B053A">
              <w:t>1.0 dB, BW ≤ 100MHz</w:t>
            </w:r>
          </w:p>
        </w:tc>
        <w:tc>
          <w:tcPr>
            <w:tcW w:w="3246" w:type="dxa"/>
            <w:gridSpan w:val="2"/>
            <w:tcBorders>
              <w:top w:val="single" w:sz="4" w:space="0" w:color="auto"/>
              <w:left w:val="single" w:sz="4" w:space="0" w:color="auto"/>
              <w:bottom w:val="single" w:sz="4" w:space="0" w:color="auto"/>
              <w:right w:val="single" w:sz="4" w:space="0" w:color="auto"/>
            </w:tcBorders>
          </w:tcPr>
          <w:p w14:paraId="0CE34F7B" w14:textId="77777777" w:rsidR="00AB2B30" w:rsidRPr="009B053A" w:rsidRDefault="006A7121">
            <w:pPr>
              <w:pStyle w:val="TAL"/>
              <w:rPr>
                <w:snapToGrid w:val="0"/>
              </w:rPr>
            </w:pPr>
            <w:r w:rsidRPr="009B053A">
              <w:rPr>
                <w:snapToGrid w:val="0"/>
              </w:rPr>
              <w:t>TT</w:t>
            </w:r>
            <w:r w:rsidRPr="009B053A">
              <w:rPr>
                <w:snapToGrid w:val="0"/>
                <w:vertAlign w:val="subscript"/>
              </w:rPr>
              <w:t>LTE</w:t>
            </w:r>
            <w:r w:rsidRPr="009B053A">
              <w:rPr>
                <w:snapToGrid w:val="0"/>
              </w:rPr>
              <w:t xml:space="preserve"> is TT of LTE specified in 6.2.3 in TS 36.521-1 [10].</w:t>
            </w:r>
          </w:p>
          <w:p w14:paraId="076CC700" w14:textId="77777777" w:rsidR="00AB2B30" w:rsidRPr="009B053A" w:rsidRDefault="00AB2B30">
            <w:pPr>
              <w:pStyle w:val="TAL"/>
              <w:rPr>
                <w:snapToGrid w:val="0"/>
              </w:rPr>
            </w:pPr>
          </w:p>
          <w:p w14:paraId="731B1002" w14:textId="77777777" w:rsidR="00AB2B30" w:rsidRPr="009B053A" w:rsidRDefault="006A7121">
            <w:pPr>
              <w:pStyle w:val="TAL"/>
            </w:pPr>
            <w:r w:rsidRPr="009B053A">
              <w:rPr>
                <w:snapToGrid w:val="0"/>
              </w:rPr>
              <w:t>TT</w:t>
            </w:r>
            <w:r w:rsidRPr="009B053A">
              <w:rPr>
                <w:snapToGrid w:val="0"/>
                <w:vertAlign w:val="subscript"/>
              </w:rPr>
              <w:t>SA</w:t>
            </w:r>
            <w:r w:rsidRPr="009B053A">
              <w:rPr>
                <w:snapToGrid w:val="0"/>
              </w:rPr>
              <w:t xml:space="preserve"> is TT of FR1 SA specified in 6.2.2 in TS 38.521-1 [8].</w:t>
            </w:r>
          </w:p>
        </w:tc>
      </w:tr>
      <w:tr w:rsidR="0080370C" w:rsidRPr="009B053A" w14:paraId="7E5CAB4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58E7EFE" w14:textId="4DC58011" w:rsidR="0080370C" w:rsidRPr="009B053A" w:rsidRDefault="0080370C" w:rsidP="0080370C">
            <w:pPr>
              <w:pStyle w:val="TAL"/>
            </w:pPr>
            <w:r w:rsidRPr="009B053A">
              <w:t>6.2B.1.3_1 UE Maximum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46AA9703" w14:textId="2CCEF740" w:rsidR="0080370C" w:rsidRPr="009B053A" w:rsidRDefault="0080370C" w:rsidP="0080370C">
            <w:pPr>
              <w:pStyle w:val="TAL"/>
            </w:pPr>
            <w:r w:rsidRPr="009B053A">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19702589" w14:textId="77777777" w:rsidR="0080370C" w:rsidRPr="009B053A" w:rsidRDefault="0080370C" w:rsidP="0080370C">
            <w:pPr>
              <w:pStyle w:val="TAL"/>
              <w:rPr>
                <w:snapToGrid w:val="0"/>
              </w:rPr>
            </w:pPr>
          </w:p>
        </w:tc>
      </w:tr>
      <w:tr w:rsidR="00AB2B30" w:rsidRPr="009B053A" w14:paraId="4CE6B5F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2F493714" w14:textId="77777777" w:rsidR="00AB2B30" w:rsidRPr="009B053A" w:rsidRDefault="006A7121">
            <w:pPr>
              <w:pStyle w:val="TAL"/>
            </w:pPr>
            <w:r w:rsidRPr="009B053A">
              <w:t>6.2B.1.4 UE Maximum Output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6D2D382" w14:textId="77777777" w:rsidR="00AB2B30" w:rsidRPr="009B053A" w:rsidRDefault="006A7121">
            <w:pPr>
              <w:pStyle w:val="TAL"/>
            </w:pPr>
            <w:r w:rsidRPr="009B053A">
              <w:t>Same as 6.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08E285" w14:textId="77777777" w:rsidR="00AB2B30" w:rsidRPr="009B053A" w:rsidRDefault="00AB2B30">
            <w:pPr>
              <w:pStyle w:val="TAL"/>
            </w:pPr>
          </w:p>
        </w:tc>
      </w:tr>
      <w:tr w:rsidR="00AB2B30" w:rsidRPr="009B053A" w14:paraId="0835F6E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DEF682" w14:textId="049B2A2A" w:rsidR="00AB2B30" w:rsidRPr="009B053A" w:rsidRDefault="006A7121">
            <w:pPr>
              <w:pStyle w:val="TAL"/>
            </w:pPr>
            <w:r w:rsidRPr="009B053A">
              <w:t>6.2B.1.4.1 UE Maximum Output Power for Inter-Band EN-DC including FR2 (</w:t>
            </w:r>
            <w:del w:id="12295" w:author="3563" w:date="2023-06-09T11:09:00Z">
              <w:r w:rsidRPr="009B053A" w:rsidDel="00CB572B">
                <w:delText xml:space="preserve">2 </w:delText>
              </w:r>
            </w:del>
            <w:ins w:id="12296" w:author="3563" w:date="2023-06-09T11:09:00Z">
              <w:r w:rsidR="00CB572B" w:rsidRPr="00CB572B">
                <w:t xml:space="preserve">1 NR </w:t>
              </w:r>
            </w:ins>
            <w:r w:rsidRPr="009B053A">
              <w:t>CC</w:t>
            </w:r>
            <w:del w:id="12297" w:author="3563" w:date="2023-06-09T11:09:00Z">
              <w:r w:rsidRPr="009B053A" w:rsidDel="00CB572B">
                <w:delText>s</w:delText>
              </w:r>
            </w:del>
            <w:r w:rsidRPr="009B053A">
              <w:t>) - EIRP and TR</w:t>
            </w:r>
          </w:p>
        </w:tc>
        <w:tc>
          <w:tcPr>
            <w:tcW w:w="3873" w:type="dxa"/>
            <w:gridSpan w:val="2"/>
            <w:tcBorders>
              <w:top w:val="single" w:sz="4" w:space="0" w:color="auto"/>
              <w:left w:val="single" w:sz="4" w:space="0" w:color="auto"/>
              <w:bottom w:val="single" w:sz="4" w:space="0" w:color="auto"/>
              <w:right w:val="single" w:sz="4" w:space="0" w:color="auto"/>
            </w:tcBorders>
          </w:tcPr>
          <w:p w14:paraId="09A3A642" w14:textId="77777777" w:rsidR="00AB2B30" w:rsidRPr="009B053A" w:rsidRDefault="006A7121">
            <w:pPr>
              <w:pStyle w:val="TAL"/>
            </w:pPr>
            <w:r w:rsidRPr="009B053A">
              <w:t>Same as 6.2.1.1 in TS 38.521-2</w:t>
            </w:r>
          </w:p>
        </w:tc>
        <w:tc>
          <w:tcPr>
            <w:tcW w:w="3246" w:type="dxa"/>
            <w:gridSpan w:val="2"/>
            <w:tcBorders>
              <w:top w:val="single" w:sz="4" w:space="0" w:color="auto"/>
              <w:left w:val="single" w:sz="4" w:space="0" w:color="auto"/>
              <w:bottom w:val="single" w:sz="4" w:space="0" w:color="auto"/>
              <w:right w:val="single" w:sz="4" w:space="0" w:color="auto"/>
            </w:tcBorders>
          </w:tcPr>
          <w:p w14:paraId="662DDAF6" w14:textId="77777777" w:rsidR="00AB2B30" w:rsidRPr="009B053A" w:rsidRDefault="00AB2B30">
            <w:pPr>
              <w:pStyle w:val="TAL"/>
            </w:pPr>
          </w:p>
        </w:tc>
      </w:tr>
      <w:tr w:rsidR="00CB572B" w:rsidRPr="009B053A" w14:paraId="1FD08B4B" w14:textId="77777777" w:rsidTr="00267786">
        <w:trPr>
          <w:gridAfter w:val="1"/>
          <w:wAfter w:w="113" w:type="dxa"/>
          <w:jc w:val="center"/>
          <w:ins w:id="12298" w:author="3563" w:date="2023-06-09T11:09:00Z"/>
        </w:trPr>
        <w:tc>
          <w:tcPr>
            <w:tcW w:w="2586" w:type="dxa"/>
            <w:gridSpan w:val="2"/>
            <w:tcBorders>
              <w:top w:val="single" w:sz="4" w:space="0" w:color="auto"/>
              <w:left w:val="single" w:sz="4" w:space="0" w:color="auto"/>
              <w:bottom w:val="single" w:sz="4" w:space="0" w:color="auto"/>
              <w:right w:val="single" w:sz="4" w:space="0" w:color="auto"/>
            </w:tcBorders>
          </w:tcPr>
          <w:p w14:paraId="4F0A0B7F" w14:textId="1A792CD0" w:rsidR="00CB572B" w:rsidRPr="009B053A" w:rsidRDefault="00CB572B" w:rsidP="00CB572B">
            <w:pPr>
              <w:pStyle w:val="TAL"/>
              <w:rPr>
                <w:ins w:id="12299" w:author="3563" w:date="2023-06-09T11:09:00Z"/>
              </w:rPr>
            </w:pPr>
            <w:ins w:id="12300" w:author="3563" w:date="2023-06-09T11:09:00Z">
              <w:r w:rsidRPr="009B053A">
                <w:t>6.2B.1.4.2 UE Maximum Output Power for Inter-Band EN-DC including FR2 (</w:t>
              </w:r>
              <w:r>
                <w:t>1</w:t>
              </w:r>
              <w:r w:rsidRPr="009B053A">
                <w:t xml:space="preserve"> </w:t>
              </w:r>
              <w:r>
                <w:t xml:space="preserve">NR </w:t>
              </w:r>
              <w:r w:rsidRPr="009B053A">
                <w:t>CC) - Spherical Coverage</w:t>
              </w:r>
            </w:ins>
          </w:p>
        </w:tc>
        <w:tc>
          <w:tcPr>
            <w:tcW w:w="3873" w:type="dxa"/>
            <w:gridSpan w:val="2"/>
            <w:tcBorders>
              <w:top w:val="single" w:sz="4" w:space="0" w:color="auto"/>
              <w:left w:val="single" w:sz="4" w:space="0" w:color="auto"/>
              <w:bottom w:val="single" w:sz="4" w:space="0" w:color="auto"/>
              <w:right w:val="single" w:sz="4" w:space="0" w:color="auto"/>
            </w:tcBorders>
          </w:tcPr>
          <w:p w14:paraId="4F67E65F" w14:textId="35B8F26B" w:rsidR="00CB572B" w:rsidRPr="009B053A" w:rsidRDefault="00CB572B" w:rsidP="00CB572B">
            <w:pPr>
              <w:pStyle w:val="TAL"/>
              <w:rPr>
                <w:ins w:id="12301" w:author="3563" w:date="2023-06-09T11:09:00Z"/>
              </w:rPr>
            </w:pPr>
            <w:ins w:id="12302" w:author="3563" w:date="2023-06-09T11:09:00Z">
              <w:r w:rsidRPr="009B053A">
                <w:t>Same as 6.2.1.2 in TS 38.521-2</w:t>
              </w:r>
            </w:ins>
          </w:p>
        </w:tc>
        <w:tc>
          <w:tcPr>
            <w:tcW w:w="3246" w:type="dxa"/>
            <w:gridSpan w:val="2"/>
            <w:tcBorders>
              <w:top w:val="single" w:sz="4" w:space="0" w:color="auto"/>
              <w:left w:val="single" w:sz="4" w:space="0" w:color="auto"/>
              <w:bottom w:val="single" w:sz="4" w:space="0" w:color="auto"/>
              <w:right w:val="single" w:sz="4" w:space="0" w:color="auto"/>
            </w:tcBorders>
          </w:tcPr>
          <w:p w14:paraId="5FFD9F2E" w14:textId="77777777" w:rsidR="00CB572B" w:rsidRPr="009B053A" w:rsidRDefault="00CB572B" w:rsidP="00CB572B">
            <w:pPr>
              <w:pStyle w:val="TAL"/>
              <w:rPr>
                <w:ins w:id="12303" w:author="3563" w:date="2023-06-09T11:09:00Z"/>
              </w:rPr>
            </w:pPr>
          </w:p>
        </w:tc>
      </w:tr>
      <w:tr w:rsidR="00A573EF" w:rsidRPr="009B053A" w14:paraId="76A8B76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C22FA3" w14:textId="7ECE6C85" w:rsidR="00A573EF" w:rsidRPr="009B053A" w:rsidRDefault="00A573EF" w:rsidP="00A573EF">
            <w:pPr>
              <w:pStyle w:val="TAL"/>
            </w:pPr>
            <w:r w:rsidRPr="009B053A">
              <w:t>6.2B.1.4_1.1.1 UE Maximum Output Power for Inter-Band EN-DC including FR2 (</w:t>
            </w:r>
            <w:del w:id="12304" w:author="3563" w:date="2023-06-09T11:09:00Z">
              <w:r w:rsidRPr="009B053A" w:rsidDel="00CB572B">
                <w:delText xml:space="preserve">3 </w:delText>
              </w:r>
            </w:del>
            <w:ins w:id="12305" w:author="3563" w:date="2023-06-09T11:09:00Z">
              <w:r w:rsidR="00CB572B" w:rsidRPr="00CB572B">
                <w:t xml:space="preserve">2 NR </w:t>
              </w:r>
            </w:ins>
            <w:r w:rsidRPr="009B053A">
              <w:t>CCs) - EIRP and TRP</w:t>
            </w:r>
          </w:p>
        </w:tc>
        <w:tc>
          <w:tcPr>
            <w:tcW w:w="3873" w:type="dxa"/>
            <w:gridSpan w:val="2"/>
            <w:tcBorders>
              <w:top w:val="single" w:sz="4" w:space="0" w:color="auto"/>
              <w:left w:val="single" w:sz="4" w:space="0" w:color="auto"/>
              <w:bottom w:val="single" w:sz="4" w:space="0" w:color="auto"/>
              <w:right w:val="single" w:sz="4" w:space="0" w:color="auto"/>
            </w:tcBorders>
          </w:tcPr>
          <w:p w14:paraId="3DAA2FDF" w14:textId="033A3168" w:rsidR="00A573EF" w:rsidRPr="009B053A" w:rsidRDefault="00A573EF" w:rsidP="00A573EF">
            <w:pPr>
              <w:pStyle w:val="TAL"/>
            </w:pPr>
            <w:r w:rsidRPr="009B053A">
              <w:rPr>
                <w:lang w:eastAsia="ja-JP"/>
              </w:rPr>
              <w:t>Same as 6.2A.1.1.1 in TS 38.521-2</w:t>
            </w:r>
          </w:p>
        </w:tc>
        <w:tc>
          <w:tcPr>
            <w:tcW w:w="3246" w:type="dxa"/>
            <w:gridSpan w:val="2"/>
            <w:tcBorders>
              <w:top w:val="single" w:sz="4" w:space="0" w:color="auto"/>
              <w:left w:val="single" w:sz="4" w:space="0" w:color="auto"/>
              <w:bottom w:val="single" w:sz="4" w:space="0" w:color="auto"/>
              <w:right w:val="single" w:sz="4" w:space="0" w:color="auto"/>
            </w:tcBorders>
          </w:tcPr>
          <w:p w14:paraId="44FB4591" w14:textId="77777777" w:rsidR="00A573EF" w:rsidRPr="009B053A" w:rsidRDefault="00A573EF" w:rsidP="00A573EF">
            <w:pPr>
              <w:pStyle w:val="TAL"/>
            </w:pPr>
          </w:p>
        </w:tc>
      </w:tr>
      <w:tr w:rsidR="00A573EF" w:rsidRPr="009B053A" w14:paraId="23448AF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D7E27" w14:textId="12A61322" w:rsidR="00A573EF" w:rsidRPr="009B053A" w:rsidRDefault="00A573EF" w:rsidP="00A573EF">
            <w:pPr>
              <w:pStyle w:val="TAL"/>
            </w:pPr>
            <w:r w:rsidRPr="009B053A">
              <w:rPr>
                <w:rFonts w:eastAsia="MS Mincho"/>
              </w:rPr>
              <w:t>6.2B.1.4_1.1.2 UE Maximum Output Power for Inter-Band EN-DC including FR2 (</w:t>
            </w:r>
            <w:del w:id="12306" w:author="3563" w:date="2023-06-09T11:09:00Z">
              <w:r w:rsidRPr="009B053A" w:rsidDel="00CB572B">
                <w:rPr>
                  <w:rFonts w:eastAsia="MS Mincho"/>
                </w:rPr>
                <w:delText xml:space="preserve">3 </w:delText>
              </w:r>
            </w:del>
            <w:ins w:id="12307" w:author="3563" w:date="2023-06-09T11:09:00Z">
              <w:r w:rsidR="00CB572B" w:rsidRPr="00CB572B">
                <w:rPr>
                  <w:rFonts w:eastAsia="MS Mincho"/>
                </w:rPr>
                <w:t xml:space="preserve">2 NR </w:t>
              </w:r>
            </w:ins>
            <w:r w:rsidRPr="009B053A">
              <w:rPr>
                <w:rFonts w:eastAsia="MS Mincho"/>
              </w:rPr>
              <w:t>CCs) - 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0F3D6055" w14:textId="33F14096" w:rsidR="00A573EF" w:rsidRPr="009B053A" w:rsidRDefault="00A573EF" w:rsidP="00A573EF">
            <w:pPr>
              <w:pStyle w:val="TAL"/>
            </w:pPr>
            <w:r w:rsidRPr="009B053A">
              <w:rPr>
                <w:lang w:eastAsia="ja-JP"/>
              </w:rPr>
              <w:t>Same as 6.2A.1.2.1 in TS 38.521-2</w:t>
            </w:r>
          </w:p>
        </w:tc>
        <w:tc>
          <w:tcPr>
            <w:tcW w:w="3246" w:type="dxa"/>
            <w:gridSpan w:val="2"/>
            <w:tcBorders>
              <w:top w:val="single" w:sz="4" w:space="0" w:color="auto"/>
              <w:left w:val="single" w:sz="4" w:space="0" w:color="auto"/>
              <w:bottom w:val="single" w:sz="4" w:space="0" w:color="auto"/>
              <w:right w:val="single" w:sz="4" w:space="0" w:color="auto"/>
            </w:tcBorders>
          </w:tcPr>
          <w:p w14:paraId="40A55F44" w14:textId="77777777" w:rsidR="00A573EF" w:rsidRPr="009B053A" w:rsidRDefault="00A573EF" w:rsidP="00A573EF">
            <w:pPr>
              <w:pStyle w:val="TAL"/>
            </w:pPr>
          </w:p>
        </w:tc>
      </w:tr>
      <w:tr w:rsidR="00A573EF" w:rsidRPr="009B053A" w14:paraId="4DDF6FE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77AA1" w14:textId="77777777" w:rsidR="00A573EF" w:rsidRPr="009B053A" w:rsidRDefault="00A573EF" w:rsidP="00A573EF">
            <w:pPr>
              <w:pStyle w:val="TAL"/>
              <w:rPr>
                <w:rFonts w:eastAsia="MS Mincho"/>
              </w:rPr>
            </w:pPr>
            <w:r w:rsidRPr="009B053A">
              <w:rPr>
                <w:rFonts w:eastAsia="MS Mincho"/>
              </w:rPr>
              <w:t xml:space="preserve">6.2B.1.4_1.2.1 UE Maximum Output Power for Inter-Band EN-DC including FR2 (3 NR CCs) - EIRP </w:t>
            </w:r>
          </w:p>
          <w:p w14:paraId="006191E3" w14:textId="56385EE9" w:rsidR="00A573EF" w:rsidRPr="009B053A" w:rsidRDefault="00A573EF" w:rsidP="00A573EF">
            <w:pPr>
              <w:pStyle w:val="TAL"/>
            </w:pPr>
            <w:r w:rsidRPr="009B053A">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3A2656EE" w14:textId="4B9DE41D" w:rsidR="00A573EF" w:rsidRPr="009B053A" w:rsidRDefault="00A573EF" w:rsidP="00A573EF">
            <w:pPr>
              <w:pStyle w:val="TAL"/>
            </w:pPr>
            <w:r w:rsidRPr="009B053A">
              <w:rPr>
                <w:lang w:eastAsia="ja-JP"/>
              </w:rPr>
              <w:t>Same as clause 6.2A.1.1.2 in TS 38.521-2</w:t>
            </w:r>
          </w:p>
        </w:tc>
        <w:tc>
          <w:tcPr>
            <w:tcW w:w="3246" w:type="dxa"/>
            <w:gridSpan w:val="2"/>
            <w:tcBorders>
              <w:top w:val="single" w:sz="4" w:space="0" w:color="auto"/>
              <w:left w:val="single" w:sz="4" w:space="0" w:color="auto"/>
              <w:bottom w:val="single" w:sz="4" w:space="0" w:color="auto"/>
              <w:right w:val="single" w:sz="4" w:space="0" w:color="auto"/>
            </w:tcBorders>
          </w:tcPr>
          <w:p w14:paraId="6BE1BB68" w14:textId="77777777" w:rsidR="00A573EF" w:rsidRPr="009B053A" w:rsidRDefault="00A573EF" w:rsidP="00A573EF">
            <w:pPr>
              <w:pStyle w:val="TAL"/>
            </w:pPr>
          </w:p>
        </w:tc>
      </w:tr>
      <w:tr w:rsidR="00A573EF" w:rsidRPr="009B053A" w14:paraId="3457B7A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34513B7" w14:textId="77777777" w:rsidR="00A573EF" w:rsidRPr="009B053A" w:rsidRDefault="00A573EF" w:rsidP="00A573EF">
            <w:pPr>
              <w:pStyle w:val="TAL"/>
              <w:rPr>
                <w:rFonts w:eastAsia="MS Mincho"/>
                <w:lang w:eastAsia="en-US"/>
              </w:rPr>
            </w:pPr>
            <w:r w:rsidRPr="009B053A">
              <w:rPr>
                <w:rFonts w:eastAsia="MS Mincho"/>
              </w:rPr>
              <w:t>6.2B.1.4_1.2.2 UE Maximum Output Power for Inter-Band EN-DC including FR2 (3 NR CCs) -</w:t>
            </w:r>
          </w:p>
          <w:p w14:paraId="476C3B36" w14:textId="0C120B88" w:rsidR="00A573EF" w:rsidRPr="009B053A" w:rsidRDefault="00A573EF" w:rsidP="00A573EF">
            <w:pPr>
              <w:pStyle w:val="TAL"/>
            </w:pPr>
            <w:r w:rsidRPr="009B053A">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1E28675A" w14:textId="2B510ECA" w:rsidR="00A573EF" w:rsidRPr="009B053A" w:rsidRDefault="00A573EF" w:rsidP="00A573EF">
            <w:pPr>
              <w:pStyle w:val="TAL"/>
            </w:pPr>
            <w:r w:rsidRPr="009B053A">
              <w:rPr>
                <w:lang w:eastAsia="ja-JP"/>
              </w:rPr>
              <w:t>Same as clause 6.2A.1.2.2 in TS 38.521-2</w:t>
            </w:r>
          </w:p>
        </w:tc>
        <w:tc>
          <w:tcPr>
            <w:tcW w:w="3246" w:type="dxa"/>
            <w:gridSpan w:val="2"/>
            <w:tcBorders>
              <w:top w:val="single" w:sz="4" w:space="0" w:color="auto"/>
              <w:left w:val="single" w:sz="4" w:space="0" w:color="auto"/>
              <w:bottom w:val="single" w:sz="4" w:space="0" w:color="auto"/>
              <w:right w:val="single" w:sz="4" w:space="0" w:color="auto"/>
            </w:tcBorders>
          </w:tcPr>
          <w:p w14:paraId="0F11AE48" w14:textId="77777777" w:rsidR="00A573EF" w:rsidRPr="009B053A" w:rsidRDefault="00A573EF" w:rsidP="00A573EF">
            <w:pPr>
              <w:pStyle w:val="TAL"/>
            </w:pPr>
          </w:p>
        </w:tc>
      </w:tr>
      <w:tr w:rsidR="00A573EF" w:rsidRPr="009B053A" w14:paraId="76CB6CB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B1368F" w14:textId="77777777" w:rsidR="00A573EF" w:rsidRPr="009B053A" w:rsidRDefault="00A573EF" w:rsidP="00A573EF">
            <w:pPr>
              <w:pStyle w:val="TAL"/>
              <w:rPr>
                <w:rFonts w:eastAsia="MS Mincho"/>
                <w:lang w:eastAsia="en-US"/>
              </w:rPr>
            </w:pPr>
            <w:r w:rsidRPr="009B053A">
              <w:rPr>
                <w:rFonts w:eastAsia="MS Mincho"/>
              </w:rPr>
              <w:t xml:space="preserve">6.2B.1.4_1.3.1 UE Maximum Output Power for Inter-Band EN-DC including FR2 (4 NR CCs) - EIRP </w:t>
            </w:r>
          </w:p>
          <w:p w14:paraId="5EA30596" w14:textId="2C86FF14" w:rsidR="00A573EF" w:rsidRPr="009B053A" w:rsidRDefault="00A573EF" w:rsidP="00A573EF">
            <w:pPr>
              <w:pStyle w:val="TAL"/>
            </w:pPr>
            <w:r w:rsidRPr="009B053A">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2F1A2E2D" w14:textId="51F46C72" w:rsidR="00A573EF" w:rsidRPr="009B053A" w:rsidRDefault="00A573EF" w:rsidP="00A573EF">
            <w:pPr>
              <w:pStyle w:val="TAL"/>
            </w:pPr>
            <w:r w:rsidRPr="009B053A">
              <w:rPr>
                <w:lang w:eastAsia="ja-JP"/>
              </w:rPr>
              <w:t>Same as clause 6.2A.1.1.3 in TS 38.521-2</w:t>
            </w:r>
          </w:p>
        </w:tc>
        <w:tc>
          <w:tcPr>
            <w:tcW w:w="3246" w:type="dxa"/>
            <w:gridSpan w:val="2"/>
            <w:tcBorders>
              <w:top w:val="single" w:sz="4" w:space="0" w:color="auto"/>
              <w:left w:val="single" w:sz="4" w:space="0" w:color="auto"/>
              <w:bottom w:val="single" w:sz="4" w:space="0" w:color="auto"/>
              <w:right w:val="single" w:sz="4" w:space="0" w:color="auto"/>
            </w:tcBorders>
          </w:tcPr>
          <w:p w14:paraId="1A6A304B" w14:textId="77777777" w:rsidR="00A573EF" w:rsidRPr="009B053A" w:rsidRDefault="00A573EF" w:rsidP="00A573EF">
            <w:pPr>
              <w:pStyle w:val="TAL"/>
            </w:pPr>
          </w:p>
        </w:tc>
      </w:tr>
      <w:tr w:rsidR="00A573EF" w:rsidRPr="009B053A" w14:paraId="48B14AF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F4513" w14:textId="77777777" w:rsidR="00A573EF" w:rsidRPr="009B053A" w:rsidRDefault="00A573EF" w:rsidP="00A573EF">
            <w:pPr>
              <w:pStyle w:val="TAL"/>
              <w:rPr>
                <w:rFonts w:eastAsia="MS Mincho"/>
                <w:lang w:eastAsia="en-US"/>
              </w:rPr>
            </w:pPr>
            <w:r w:rsidRPr="009B053A">
              <w:rPr>
                <w:rFonts w:eastAsia="MS Mincho"/>
              </w:rPr>
              <w:lastRenderedPageBreak/>
              <w:t>6.2B.1.4_1.3.2 UE Maximum Output Power for Inter-Band EN-DC including FR2 (4 NR CCs) –</w:t>
            </w:r>
          </w:p>
          <w:p w14:paraId="52EF6E60" w14:textId="5789CA42" w:rsidR="00A573EF" w:rsidRPr="009B053A" w:rsidRDefault="00A573EF" w:rsidP="00A573EF">
            <w:pPr>
              <w:pStyle w:val="TAL"/>
            </w:pPr>
            <w:r w:rsidRPr="009B053A">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466A3736" w14:textId="5C213671" w:rsidR="00A573EF" w:rsidRPr="009B053A" w:rsidRDefault="00A573EF" w:rsidP="00A573EF">
            <w:pPr>
              <w:pStyle w:val="TAL"/>
            </w:pPr>
            <w:r w:rsidRPr="009B053A">
              <w:rPr>
                <w:lang w:eastAsia="ja-JP"/>
              </w:rPr>
              <w:t>Same as clause 6.2A.1.2.3 in TS 38.521-2</w:t>
            </w:r>
          </w:p>
        </w:tc>
        <w:tc>
          <w:tcPr>
            <w:tcW w:w="3246" w:type="dxa"/>
            <w:gridSpan w:val="2"/>
            <w:tcBorders>
              <w:top w:val="single" w:sz="4" w:space="0" w:color="auto"/>
              <w:left w:val="single" w:sz="4" w:space="0" w:color="auto"/>
              <w:bottom w:val="single" w:sz="4" w:space="0" w:color="auto"/>
              <w:right w:val="single" w:sz="4" w:space="0" w:color="auto"/>
            </w:tcBorders>
          </w:tcPr>
          <w:p w14:paraId="73D4E064" w14:textId="77777777" w:rsidR="00A573EF" w:rsidRPr="009B053A" w:rsidRDefault="00A573EF" w:rsidP="00A573EF">
            <w:pPr>
              <w:pStyle w:val="TAL"/>
            </w:pPr>
          </w:p>
        </w:tc>
      </w:tr>
      <w:tr w:rsidR="00447214" w:rsidRPr="009B053A" w14:paraId="3AEF845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43C408" w14:textId="7464B31B" w:rsidR="00447214" w:rsidRPr="009B053A" w:rsidRDefault="00447214" w:rsidP="00447214">
            <w:pPr>
              <w:pStyle w:val="TAL"/>
              <w:rPr>
                <w:rFonts w:eastAsia="MS Mincho"/>
              </w:rPr>
            </w:pPr>
            <w:r w:rsidRPr="009B053A">
              <w:rPr>
                <w:rFonts w:eastAsia="MS Mincho"/>
              </w:rPr>
              <w:t>6.2B.1.4_1.4.1 UE Maximum Output Power for Inter-Band EN-DC including FR2 (5 NR CCs) - EIRP</w:t>
            </w:r>
          </w:p>
          <w:p w14:paraId="314FAFD0" w14:textId="1BC43270" w:rsidR="00447214" w:rsidRPr="009B053A" w:rsidRDefault="00447214" w:rsidP="00447214">
            <w:pPr>
              <w:pStyle w:val="TAL"/>
              <w:rPr>
                <w:rFonts w:eastAsia="MS Mincho"/>
              </w:rPr>
            </w:pPr>
            <w:r w:rsidRPr="009B053A">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59187D47" w14:textId="50CFA9C2" w:rsidR="00447214" w:rsidRPr="009B053A" w:rsidRDefault="00447214" w:rsidP="00447214">
            <w:pPr>
              <w:pStyle w:val="TAL"/>
              <w:rPr>
                <w:lang w:eastAsia="ja-JP"/>
              </w:rPr>
            </w:pPr>
            <w:r w:rsidRPr="009B053A">
              <w:rPr>
                <w:lang w:eastAsia="ja-JP"/>
              </w:rPr>
              <w:t>Same as clause 6.2A.1.1.4 in TS 38.521-2</w:t>
            </w:r>
          </w:p>
        </w:tc>
        <w:tc>
          <w:tcPr>
            <w:tcW w:w="3246" w:type="dxa"/>
            <w:gridSpan w:val="2"/>
            <w:tcBorders>
              <w:top w:val="single" w:sz="4" w:space="0" w:color="auto"/>
              <w:left w:val="single" w:sz="4" w:space="0" w:color="auto"/>
              <w:bottom w:val="single" w:sz="4" w:space="0" w:color="auto"/>
              <w:right w:val="single" w:sz="4" w:space="0" w:color="auto"/>
            </w:tcBorders>
          </w:tcPr>
          <w:p w14:paraId="1B8AE7E9" w14:textId="77777777" w:rsidR="00447214" w:rsidRPr="009B053A" w:rsidRDefault="00447214" w:rsidP="00447214">
            <w:pPr>
              <w:pStyle w:val="TAL"/>
            </w:pPr>
          </w:p>
        </w:tc>
      </w:tr>
      <w:tr w:rsidR="00447214" w:rsidRPr="009B053A" w14:paraId="05551DF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B064B9" w14:textId="77777777" w:rsidR="00447214" w:rsidRPr="009B053A" w:rsidRDefault="00447214" w:rsidP="00447214">
            <w:pPr>
              <w:pStyle w:val="TAL"/>
              <w:rPr>
                <w:rFonts w:eastAsia="MS Mincho"/>
              </w:rPr>
            </w:pPr>
            <w:r w:rsidRPr="009B053A">
              <w:rPr>
                <w:rFonts w:eastAsia="MS Mincho"/>
              </w:rPr>
              <w:t>6.2B.1.4_1.4.2 UE Maximum Output Power for Inter-Band EN-DC including FR2 (5 NR CCs) –</w:t>
            </w:r>
          </w:p>
          <w:p w14:paraId="2F686E79" w14:textId="0F14E09B" w:rsidR="00447214" w:rsidRPr="009B053A" w:rsidRDefault="00447214" w:rsidP="00447214">
            <w:pPr>
              <w:pStyle w:val="TAL"/>
              <w:rPr>
                <w:rFonts w:eastAsia="MS Mincho"/>
              </w:rPr>
            </w:pPr>
            <w:r w:rsidRPr="009B053A">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5462EF19" w14:textId="2EF95428" w:rsidR="00447214" w:rsidRPr="009B053A" w:rsidRDefault="00447214" w:rsidP="00447214">
            <w:pPr>
              <w:pStyle w:val="TAL"/>
              <w:rPr>
                <w:lang w:eastAsia="ja-JP"/>
              </w:rPr>
            </w:pPr>
            <w:r w:rsidRPr="009B053A">
              <w:rPr>
                <w:lang w:eastAsia="ja-JP"/>
              </w:rPr>
              <w:t>Same as clause 6.2A.1.2.4 in TS 38.521-2</w:t>
            </w:r>
          </w:p>
        </w:tc>
        <w:tc>
          <w:tcPr>
            <w:tcW w:w="3246" w:type="dxa"/>
            <w:gridSpan w:val="2"/>
            <w:tcBorders>
              <w:top w:val="single" w:sz="4" w:space="0" w:color="auto"/>
              <w:left w:val="single" w:sz="4" w:space="0" w:color="auto"/>
              <w:bottom w:val="single" w:sz="4" w:space="0" w:color="auto"/>
              <w:right w:val="single" w:sz="4" w:space="0" w:color="auto"/>
            </w:tcBorders>
          </w:tcPr>
          <w:p w14:paraId="727B756F" w14:textId="77777777" w:rsidR="00447214" w:rsidRPr="009B053A" w:rsidRDefault="00447214" w:rsidP="00447214">
            <w:pPr>
              <w:pStyle w:val="TAL"/>
            </w:pPr>
          </w:p>
        </w:tc>
      </w:tr>
      <w:tr w:rsidR="00AC550C" w:rsidRPr="009B053A" w14:paraId="63CBE08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7E43563" w14:textId="571DFB17" w:rsidR="00AC550C" w:rsidRPr="009B053A" w:rsidRDefault="00AC550C" w:rsidP="00AC550C">
            <w:pPr>
              <w:pStyle w:val="TAL"/>
              <w:rPr>
                <w:rFonts w:eastAsia="MS Mincho"/>
              </w:rPr>
            </w:pPr>
            <w:r w:rsidRPr="009B053A">
              <w:rPr>
                <w:rFonts w:eastAsia="MS Mincho"/>
              </w:rPr>
              <w:t>6.2B.1.4_1.5.1 UE Maximum Output Power for Inter-Band EN-DC including FR2 (6 NR CCs) - EIRP</w:t>
            </w:r>
          </w:p>
          <w:p w14:paraId="4345FB24" w14:textId="18E102CA" w:rsidR="00AC550C" w:rsidRPr="009B053A" w:rsidRDefault="00AC550C" w:rsidP="00AC550C">
            <w:pPr>
              <w:pStyle w:val="TAL"/>
            </w:pPr>
            <w:r w:rsidRPr="009B053A">
              <w:rPr>
                <w:rFonts w:eastAsia="MS Mincho"/>
              </w:rPr>
              <w:t>and TRP</w:t>
            </w:r>
          </w:p>
        </w:tc>
        <w:tc>
          <w:tcPr>
            <w:tcW w:w="3873" w:type="dxa"/>
            <w:gridSpan w:val="2"/>
            <w:tcBorders>
              <w:top w:val="single" w:sz="4" w:space="0" w:color="auto"/>
              <w:left w:val="single" w:sz="4" w:space="0" w:color="auto"/>
              <w:bottom w:val="single" w:sz="4" w:space="0" w:color="auto"/>
              <w:right w:val="single" w:sz="4" w:space="0" w:color="auto"/>
            </w:tcBorders>
          </w:tcPr>
          <w:p w14:paraId="6EC0691F" w14:textId="0B34C179" w:rsidR="00AC550C" w:rsidRPr="009B053A" w:rsidRDefault="00AC550C" w:rsidP="00AC550C">
            <w:pPr>
              <w:pStyle w:val="TAL"/>
            </w:pPr>
            <w:r w:rsidRPr="009B053A">
              <w:rPr>
                <w:lang w:eastAsia="ja-JP"/>
              </w:rPr>
              <w:t>Same as clause 6.2A.1.1.5 in TS 38.521-2</w:t>
            </w:r>
          </w:p>
        </w:tc>
        <w:tc>
          <w:tcPr>
            <w:tcW w:w="3246" w:type="dxa"/>
            <w:gridSpan w:val="2"/>
            <w:tcBorders>
              <w:top w:val="single" w:sz="4" w:space="0" w:color="auto"/>
              <w:left w:val="single" w:sz="4" w:space="0" w:color="auto"/>
              <w:bottom w:val="single" w:sz="4" w:space="0" w:color="auto"/>
              <w:right w:val="single" w:sz="4" w:space="0" w:color="auto"/>
            </w:tcBorders>
          </w:tcPr>
          <w:p w14:paraId="668DAA51" w14:textId="77777777" w:rsidR="00AC550C" w:rsidRPr="009B053A" w:rsidRDefault="00AC550C" w:rsidP="00AC550C">
            <w:pPr>
              <w:pStyle w:val="TAL"/>
            </w:pPr>
          </w:p>
        </w:tc>
      </w:tr>
      <w:tr w:rsidR="00AC550C" w:rsidRPr="009B053A" w14:paraId="1713AF54"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EEFA61" w14:textId="77777777" w:rsidR="00AC550C" w:rsidRPr="009B053A" w:rsidRDefault="00AC550C" w:rsidP="00AC550C">
            <w:pPr>
              <w:pStyle w:val="TAL"/>
              <w:rPr>
                <w:rFonts w:eastAsia="MS Mincho"/>
              </w:rPr>
            </w:pPr>
            <w:r w:rsidRPr="009B053A">
              <w:rPr>
                <w:rFonts w:eastAsia="MS Mincho"/>
              </w:rPr>
              <w:t>6.2B.1.4_1.5.2 UE Maximum Output Power for Inter-Band EN-DC including FR2 (6 NR CCs) –</w:t>
            </w:r>
          </w:p>
          <w:p w14:paraId="0DEAA25A" w14:textId="4808104A" w:rsidR="00AC550C" w:rsidRPr="009B053A" w:rsidRDefault="00AC550C" w:rsidP="00AC550C">
            <w:pPr>
              <w:pStyle w:val="TAL"/>
            </w:pPr>
            <w:r w:rsidRPr="009B053A">
              <w:rPr>
                <w:rFonts w:eastAsia="MS Mincho"/>
              </w:rPr>
              <w:t>Spherical Coverage</w:t>
            </w:r>
          </w:p>
        </w:tc>
        <w:tc>
          <w:tcPr>
            <w:tcW w:w="3873" w:type="dxa"/>
            <w:gridSpan w:val="2"/>
            <w:tcBorders>
              <w:top w:val="single" w:sz="4" w:space="0" w:color="auto"/>
              <w:left w:val="single" w:sz="4" w:space="0" w:color="auto"/>
              <w:bottom w:val="single" w:sz="4" w:space="0" w:color="auto"/>
              <w:right w:val="single" w:sz="4" w:space="0" w:color="auto"/>
            </w:tcBorders>
          </w:tcPr>
          <w:p w14:paraId="7D63061F" w14:textId="7865B170" w:rsidR="00AC550C" w:rsidRPr="009B053A" w:rsidRDefault="00AC550C" w:rsidP="00AC550C">
            <w:pPr>
              <w:pStyle w:val="TAL"/>
            </w:pPr>
            <w:r w:rsidRPr="009B053A">
              <w:rPr>
                <w:lang w:eastAsia="ja-JP"/>
              </w:rPr>
              <w:t>Same as clause 6.2A.1.2.5 in TS 38.521-2</w:t>
            </w:r>
          </w:p>
        </w:tc>
        <w:tc>
          <w:tcPr>
            <w:tcW w:w="3246" w:type="dxa"/>
            <w:gridSpan w:val="2"/>
            <w:tcBorders>
              <w:top w:val="single" w:sz="4" w:space="0" w:color="auto"/>
              <w:left w:val="single" w:sz="4" w:space="0" w:color="auto"/>
              <w:bottom w:val="single" w:sz="4" w:space="0" w:color="auto"/>
              <w:right w:val="single" w:sz="4" w:space="0" w:color="auto"/>
            </w:tcBorders>
          </w:tcPr>
          <w:p w14:paraId="5AEED2A3" w14:textId="77777777" w:rsidR="00AC550C" w:rsidRPr="009B053A" w:rsidRDefault="00AC550C" w:rsidP="00AC550C">
            <w:pPr>
              <w:pStyle w:val="TAL"/>
            </w:pPr>
          </w:p>
        </w:tc>
      </w:tr>
      <w:tr w:rsidR="00CB572B" w:rsidRPr="009B053A" w14:paraId="7DEA3DE6" w14:textId="77777777" w:rsidTr="00267786">
        <w:trPr>
          <w:gridAfter w:val="1"/>
          <w:wAfter w:w="113" w:type="dxa"/>
          <w:jc w:val="center"/>
          <w:ins w:id="12308" w:author="3563" w:date="2023-06-09T11:10:00Z"/>
        </w:trPr>
        <w:tc>
          <w:tcPr>
            <w:tcW w:w="2586" w:type="dxa"/>
            <w:gridSpan w:val="2"/>
            <w:tcBorders>
              <w:top w:val="single" w:sz="4" w:space="0" w:color="auto"/>
              <w:left w:val="single" w:sz="4" w:space="0" w:color="auto"/>
              <w:bottom w:val="single" w:sz="4" w:space="0" w:color="auto"/>
              <w:right w:val="single" w:sz="4" w:space="0" w:color="auto"/>
            </w:tcBorders>
          </w:tcPr>
          <w:p w14:paraId="603B5F5E" w14:textId="77777777" w:rsidR="00CB572B" w:rsidRPr="009B053A" w:rsidRDefault="00CB572B" w:rsidP="00CB572B">
            <w:pPr>
              <w:pStyle w:val="TAL"/>
              <w:rPr>
                <w:ins w:id="12309" w:author="3563" w:date="2023-06-09T11:10:00Z"/>
                <w:rFonts w:eastAsia="MS Mincho"/>
              </w:rPr>
            </w:pPr>
            <w:ins w:id="12310" w:author="3563" w:date="2023-06-09T11:10:00Z">
              <w:r w:rsidRPr="009B053A">
                <w:rPr>
                  <w:rFonts w:eastAsia="MS Mincho"/>
                </w:rPr>
                <w:t>6.2B.1.4_1.</w:t>
              </w:r>
              <w:r>
                <w:rPr>
                  <w:rFonts w:eastAsia="MS Mincho"/>
                </w:rPr>
                <w:t>6</w:t>
              </w:r>
              <w:r w:rsidRPr="009B053A">
                <w:rPr>
                  <w:rFonts w:eastAsia="MS Mincho"/>
                </w:rPr>
                <w:t>.1 UE Maximum Output Power for Inter-Band EN-DC including FR2 (</w:t>
              </w:r>
              <w:r>
                <w:rPr>
                  <w:rFonts w:eastAsia="MS Mincho"/>
                </w:rPr>
                <w:t>7</w:t>
              </w:r>
              <w:r w:rsidRPr="009B053A">
                <w:rPr>
                  <w:rFonts w:eastAsia="MS Mincho"/>
                </w:rPr>
                <w:t xml:space="preserve"> NR CCs) - EIRP</w:t>
              </w:r>
            </w:ins>
          </w:p>
          <w:p w14:paraId="7ED36253" w14:textId="60C67E86" w:rsidR="00CB572B" w:rsidRPr="009B053A" w:rsidRDefault="00CB572B" w:rsidP="00CB572B">
            <w:pPr>
              <w:pStyle w:val="TAL"/>
              <w:rPr>
                <w:ins w:id="12311" w:author="3563" w:date="2023-06-09T11:10:00Z"/>
                <w:rFonts w:eastAsia="MS Mincho"/>
              </w:rPr>
            </w:pPr>
            <w:ins w:id="12312" w:author="3563" w:date="2023-06-09T11:10:00Z">
              <w:r w:rsidRPr="009B053A">
                <w:rPr>
                  <w:rFonts w:eastAsia="MS Mincho"/>
                </w:rPr>
                <w:t>and TRP</w:t>
              </w:r>
            </w:ins>
          </w:p>
        </w:tc>
        <w:tc>
          <w:tcPr>
            <w:tcW w:w="3873" w:type="dxa"/>
            <w:gridSpan w:val="2"/>
            <w:tcBorders>
              <w:top w:val="single" w:sz="4" w:space="0" w:color="auto"/>
              <w:left w:val="single" w:sz="4" w:space="0" w:color="auto"/>
              <w:bottom w:val="single" w:sz="4" w:space="0" w:color="auto"/>
              <w:right w:val="single" w:sz="4" w:space="0" w:color="auto"/>
            </w:tcBorders>
          </w:tcPr>
          <w:p w14:paraId="0E700B55" w14:textId="39F0D1AB" w:rsidR="00CB572B" w:rsidRPr="009B053A" w:rsidRDefault="00CB572B" w:rsidP="00CB572B">
            <w:pPr>
              <w:pStyle w:val="TAL"/>
              <w:rPr>
                <w:ins w:id="12313" w:author="3563" w:date="2023-06-09T11:10:00Z"/>
                <w:lang w:eastAsia="ja-JP"/>
              </w:rPr>
            </w:pPr>
            <w:ins w:id="12314" w:author="3563" w:date="2023-06-09T11:10:00Z">
              <w:r w:rsidRPr="009B053A">
                <w:rPr>
                  <w:lang w:eastAsia="ja-JP"/>
                </w:rPr>
                <w:t>Same as clause 6.2A.1.1.</w:t>
              </w:r>
              <w:r>
                <w:rPr>
                  <w:lang w:eastAsia="ja-JP"/>
                </w:rPr>
                <w:t>6</w:t>
              </w:r>
              <w:r w:rsidRPr="009B053A">
                <w:rPr>
                  <w:lang w:eastAsia="ja-JP"/>
                </w:rPr>
                <w:t xml:space="preserve"> in TS 38.521-2</w:t>
              </w:r>
            </w:ins>
          </w:p>
        </w:tc>
        <w:tc>
          <w:tcPr>
            <w:tcW w:w="3246" w:type="dxa"/>
            <w:gridSpan w:val="2"/>
            <w:tcBorders>
              <w:top w:val="single" w:sz="4" w:space="0" w:color="auto"/>
              <w:left w:val="single" w:sz="4" w:space="0" w:color="auto"/>
              <w:bottom w:val="single" w:sz="4" w:space="0" w:color="auto"/>
              <w:right w:val="single" w:sz="4" w:space="0" w:color="auto"/>
            </w:tcBorders>
          </w:tcPr>
          <w:p w14:paraId="7B6F750C" w14:textId="77777777" w:rsidR="00CB572B" w:rsidRPr="009B053A" w:rsidRDefault="00CB572B" w:rsidP="00CB572B">
            <w:pPr>
              <w:pStyle w:val="TAL"/>
              <w:rPr>
                <w:ins w:id="12315" w:author="3563" w:date="2023-06-09T11:10:00Z"/>
              </w:rPr>
            </w:pPr>
          </w:p>
        </w:tc>
      </w:tr>
      <w:tr w:rsidR="00CB572B" w:rsidRPr="009B053A" w14:paraId="1B34DE20" w14:textId="77777777" w:rsidTr="00267786">
        <w:trPr>
          <w:gridAfter w:val="1"/>
          <w:wAfter w:w="113" w:type="dxa"/>
          <w:jc w:val="center"/>
          <w:ins w:id="12316" w:author="3563" w:date="2023-06-09T11:10:00Z"/>
        </w:trPr>
        <w:tc>
          <w:tcPr>
            <w:tcW w:w="2586" w:type="dxa"/>
            <w:gridSpan w:val="2"/>
            <w:tcBorders>
              <w:top w:val="single" w:sz="4" w:space="0" w:color="auto"/>
              <w:left w:val="single" w:sz="4" w:space="0" w:color="auto"/>
              <w:bottom w:val="single" w:sz="4" w:space="0" w:color="auto"/>
              <w:right w:val="single" w:sz="4" w:space="0" w:color="auto"/>
            </w:tcBorders>
          </w:tcPr>
          <w:p w14:paraId="66A851AE" w14:textId="77777777" w:rsidR="00CB572B" w:rsidRPr="009B053A" w:rsidRDefault="00CB572B" w:rsidP="00CB572B">
            <w:pPr>
              <w:pStyle w:val="TAL"/>
              <w:rPr>
                <w:ins w:id="12317" w:author="3563" w:date="2023-06-09T11:10:00Z"/>
                <w:rFonts w:eastAsia="MS Mincho"/>
              </w:rPr>
            </w:pPr>
            <w:ins w:id="12318" w:author="3563" w:date="2023-06-09T11:10:00Z">
              <w:r w:rsidRPr="009B053A">
                <w:rPr>
                  <w:rFonts w:eastAsia="MS Mincho"/>
                </w:rPr>
                <w:t>6.2B.1.4_1.</w:t>
              </w:r>
              <w:r>
                <w:rPr>
                  <w:rFonts w:eastAsia="MS Mincho"/>
                </w:rPr>
                <w:t>6</w:t>
              </w:r>
              <w:r w:rsidRPr="009B053A">
                <w:rPr>
                  <w:rFonts w:eastAsia="MS Mincho"/>
                </w:rPr>
                <w:t>.2 UE Maximum Output Power for Inter-Band EN-DC including FR2 (</w:t>
              </w:r>
              <w:r>
                <w:rPr>
                  <w:rFonts w:eastAsia="MS Mincho"/>
                </w:rPr>
                <w:t>7</w:t>
              </w:r>
              <w:r w:rsidRPr="009B053A">
                <w:rPr>
                  <w:rFonts w:eastAsia="MS Mincho"/>
                </w:rPr>
                <w:t xml:space="preserve"> NR CCs) –</w:t>
              </w:r>
            </w:ins>
          </w:p>
          <w:p w14:paraId="2A8427F0" w14:textId="625261C4" w:rsidR="00CB572B" w:rsidRPr="009B053A" w:rsidRDefault="00CB572B" w:rsidP="00CB572B">
            <w:pPr>
              <w:pStyle w:val="TAL"/>
              <w:rPr>
                <w:ins w:id="12319" w:author="3563" w:date="2023-06-09T11:10:00Z"/>
                <w:rFonts w:eastAsia="MS Mincho"/>
              </w:rPr>
            </w:pPr>
            <w:ins w:id="12320" w:author="3563" w:date="2023-06-09T11:10:00Z">
              <w:r w:rsidRPr="009B053A">
                <w:rPr>
                  <w:rFonts w:eastAsia="MS Mincho"/>
                </w:rPr>
                <w:t>Spherical Coverage</w:t>
              </w:r>
            </w:ins>
          </w:p>
        </w:tc>
        <w:tc>
          <w:tcPr>
            <w:tcW w:w="3873" w:type="dxa"/>
            <w:gridSpan w:val="2"/>
            <w:tcBorders>
              <w:top w:val="single" w:sz="4" w:space="0" w:color="auto"/>
              <w:left w:val="single" w:sz="4" w:space="0" w:color="auto"/>
              <w:bottom w:val="single" w:sz="4" w:space="0" w:color="auto"/>
              <w:right w:val="single" w:sz="4" w:space="0" w:color="auto"/>
            </w:tcBorders>
          </w:tcPr>
          <w:p w14:paraId="2AFCDEBB" w14:textId="0D7D8914" w:rsidR="00CB572B" w:rsidRPr="009B053A" w:rsidRDefault="00CB572B" w:rsidP="00CB572B">
            <w:pPr>
              <w:pStyle w:val="TAL"/>
              <w:rPr>
                <w:ins w:id="12321" w:author="3563" w:date="2023-06-09T11:10:00Z"/>
                <w:lang w:eastAsia="ja-JP"/>
              </w:rPr>
            </w:pPr>
            <w:ins w:id="12322" w:author="3563" w:date="2023-06-09T11:10:00Z">
              <w:r w:rsidRPr="009B053A">
                <w:rPr>
                  <w:lang w:eastAsia="ja-JP"/>
                </w:rPr>
                <w:t>Same as clause 6.2A.1.2.</w:t>
              </w:r>
              <w:r>
                <w:rPr>
                  <w:lang w:eastAsia="ja-JP"/>
                </w:rPr>
                <w:t>6</w:t>
              </w:r>
              <w:r w:rsidRPr="009B053A">
                <w:rPr>
                  <w:lang w:eastAsia="ja-JP"/>
                </w:rPr>
                <w:t xml:space="preserve"> in TS 38.521-2</w:t>
              </w:r>
            </w:ins>
          </w:p>
        </w:tc>
        <w:tc>
          <w:tcPr>
            <w:tcW w:w="3246" w:type="dxa"/>
            <w:gridSpan w:val="2"/>
            <w:tcBorders>
              <w:top w:val="single" w:sz="4" w:space="0" w:color="auto"/>
              <w:left w:val="single" w:sz="4" w:space="0" w:color="auto"/>
              <w:bottom w:val="single" w:sz="4" w:space="0" w:color="auto"/>
              <w:right w:val="single" w:sz="4" w:space="0" w:color="auto"/>
            </w:tcBorders>
          </w:tcPr>
          <w:p w14:paraId="41F97CC8" w14:textId="77777777" w:rsidR="00CB572B" w:rsidRPr="009B053A" w:rsidRDefault="00CB572B" w:rsidP="00CB572B">
            <w:pPr>
              <w:pStyle w:val="TAL"/>
              <w:rPr>
                <w:ins w:id="12323" w:author="3563" w:date="2023-06-09T11:10:00Z"/>
              </w:rPr>
            </w:pPr>
          </w:p>
        </w:tc>
      </w:tr>
      <w:tr w:rsidR="00A573EF" w:rsidRPr="009B053A" w:rsidDel="00CB572B" w14:paraId="109B30E9" w14:textId="6A718B73" w:rsidTr="00267786">
        <w:trPr>
          <w:gridAfter w:val="1"/>
          <w:wAfter w:w="113" w:type="dxa"/>
          <w:jc w:val="center"/>
          <w:del w:id="12324" w:author="3563" w:date="2023-06-09T11:10:00Z"/>
        </w:trPr>
        <w:tc>
          <w:tcPr>
            <w:tcW w:w="2586" w:type="dxa"/>
            <w:gridSpan w:val="2"/>
            <w:tcBorders>
              <w:top w:val="single" w:sz="4" w:space="0" w:color="auto"/>
              <w:left w:val="single" w:sz="4" w:space="0" w:color="auto"/>
              <w:bottom w:val="single" w:sz="4" w:space="0" w:color="auto"/>
              <w:right w:val="single" w:sz="4" w:space="0" w:color="auto"/>
            </w:tcBorders>
          </w:tcPr>
          <w:p w14:paraId="5E0DB9F1" w14:textId="44A88DA5" w:rsidR="00A573EF" w:rsidRPr="009B053A" w:rsidDel="00CB572B" w:rsidRDefault="00A573EF" w:rsidP="00A573EF">
            <w:pPr>
              <w:pStyle w:val="TAL"/>
              <w:rPr>
                <w:del w:id="12325" w:author="3563" w:date="2023-06-09T11:10:00Z"/>
              </w:rPr>
            </w:pPr>
            <w:del w:id="12326" w:author="3563" w:date="2023-06-09T11:10:00Z">
              <w:r w:rsidRPr="009B053A" w:rsidDel="00CB572B">
                <w:delText>6.2B.1.4.2 UE Maximum Output Power for Inter-Band EN-DC including FR2 (2 CCs) - Spherical Coverage</w:delText>
              </w:r>
            </w:del>
          </w:p>
        </w:tc>
        <w:tc>
          <w:tcPr>
            <w:tcW w:w="3873" w:type="dxa"/>
            <w:gridSpan w:val="2"/>
            <w:tcBorders>
              <w:top w:val="single" w:sz="4" w:space="0" w:color="auto"/>
              <w:left w:val="single" w:sz="4" w:space="0" w:color="auto"/>
              <w:bottom w:val="single" w:sz="4" w:space="0" w:color="auto"/>
              <w:right w:val="single" w:sz="4" w:space="0" w:color="auto"/>
            </w:tcBorders>
          </w:tcPr>
          <w:p w14:paraId="4FA32F76" w14:textId="6F0A9E8C" w:rsidR="00A573EF" w:rsidRPr="009B053A" w:rsidDel="00CB572B" w:rsidRDefault="00A573EF" w:rsidP="00A573EF">
            <w:pPr>
              <w:pStyle w:val="TAL"/>
              <w:rPr>
                <w:del w:id="12327" w:author="3563" w:date="2023-06-09T11:10:00Z"/>
              </w:rPr>
            </w:pPr>
            <w:del w:id="12328" w:author="3563" w:date="2023-06-09T11:10:00Z">
              <w:r w:rsidRPr="009B053A" w:rsidDel="00CB572B">
                <w:delText>Same as 6.2.1.2 in TS 38.521-2</w:delText>
              </w:r>
            </w:del>
          </w:p>
        </w:tc>
        <w:tc>
          <w:tcPr>
            <w:tcW w:w="3246" w:type="dxa"/>
            <w:gridSpan w:val="2"/>
            <w:tcBorders>
              <w:top w:val="single" w:sz="4" w:space="0" w:color="auto"/>
              <w:left w:val="single" w:sz="4" w:space="0" w:color="auto"/>
              <w:bottom w:val="single" w:sz="4" w:space="0" w:color="auto"/>
              <w:right w:val="single" w:sz="4" w:space="0" w:color="auto"/>
            </w:tcBorders>
          </w:tcPr>
          <w:p w14:paraId="4260A4B3" w14:textId="05716663" w:rsidR="00A573EF" w:rsidRPr="009B053A" w:rsidDel="00CB572B" w:rsidRDefault="00A573EF" w:rsidP="00A573EF">
            <w:pPr>
              <w:pStyle w:val="TAL"/>
              <w:rPr>
                <w:del w:id="12329" w:author="3563" w:date="2023-06-09T11:10:00Z"/>
              </w:rPr>
            </w:pPr>
          </w:p>
        </w:tc>
      </w:tr>
      <w:tr w:rsidR="00A53738" w:rsidRPr="009B053A" w14:paraId="19A3FAFD"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70E0F1" w14:textId="007DEB38" w:rsidR="00A53738" w:rsidRPr="009B053A" w:rsidRDefault="00A53738" w:rsidP="00A53738">
            <w:pPr>
              <w:pStyle w:val="TAL"/>
            </w:pPr>
            <w:r w:rsidRPr="009B053A">
              <w:rPr>
                <w:rFonts w:eastAsia="MS Mincho"/>
              </w:rPr>
              <w:t>6.2B.2.1 UE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F723CF1" w14:textId="79B57278" w:rsidR="00A53738" w:rsidRPr="009B053A" w:rsidRDefault="00A53738" w:rsidP="00A53738">
            <w:pPr>
              <w:pStyle w:val="TAL"/>
            </w:pPr>
            <w:r w:rsidRPr="009B053A">
              <w:rPr>
                <w:lang w:eastAsia="ja-JP"/>
              </w:rPr>
              <w:t>Same as 6.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98B6A7" w14:textId="77777777" w:rsidR="00A53738" w:rsidRPr="009B053A" w:rsidRDefault="00A53738" w:rsidP="00A53738">
            <w:pPr>
              <w:pStyle w:val="TAL"/>
            </w:pPr>
          </w:p>
        </w:tc>
      </w:tr>
      <w:tr w:rsidR="00A53738" w:rsidRPr="009B053A" w14:paraId="7D1A646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CB011DE" w14:textId="77777777" w:rsidR="00A53738" w:rsidRPr="009B053A" w:rsidRDefault="00A53738" w:rsidP="00A53738">
            <w:pPr>
              <w:pStyle w:val="TAL"/>
            </w:pPr>
            <w:r w:rsidRPr="009B053A">
              <w:t>6.2B.2.2 UE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9AA4677" w14:textId="77777777" w:rsidR="00A53738" w:rsidRPr="009B053A" w:rsidRDefault="00A53738" w:rsidP="00A53738">
            <w:pPr>
              <w:pStyle w:val="TAL"/>
            </w:pPr>
            <w:r w:rsidRPr="009B053A">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145E34C0" w14:textId="77777777" w:rsidR="00A53738" w:rsidRPr="009B053A" w:rsidRDefault="00A53738" w:rsidP="00A53738">
            <w:pPr>
              <w:pStyle w:val="TAL"/>
            </w:pPr>
          </w:p>
        </w:tc>
      </w:tr>
      <w:tr w:rsidR="00A53738" w:rsidRPr="009B053A" w14:paraId="6B7D381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8B3F53" w14:textId="77777777" w:rsidR="00A53738" w:rsidRPr="009B053A" w:rsidRDefault="00A53738" w:rsidP="00A53738">
            <w:pPr>
              <w:pStyle w:val="TAL"/>
            </w:pPr>
            <w:r w:rsidRPr="009B053A">
              <w:t>6.2B.2.3 UE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1094712" w14:textId="77777777" w:rsidR="00A53738" w:rsidRPr="009B053A" w:rsidRDefault="00A53738" w:rsidP="00A53738">
            <w:pPr>
              <w:pStyle w:val="TAL"/>
            </w:pPr>
            <w:r w:rsidRPr="009B053A">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2BF83104" w14:textId="77777777" w:rsidR="00A53738" w:rsidRPr="009B053A" w:rsidRDefault="00A53738" w:rsidP="00A53738">
            <w:pPr>
              <w:pStyle w:val="TAL"/>
            </w:pPr>
          </w:p>
        </w:tc>
      </w:tr>
      <w:tr w:rsidR="00A53738" w:rsidRPr="009B053A" w14:paraId="191EAF9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DEFD04" w14:textId="77777777" w:rsidR="00A53738" w:rsidRPr="009B053A" w:rsidRDefault="00A53738" w:rsidP="00A53738">
            <w:pPr>
              <w:pStyle w:val="TAL"/>
            </w:pPr>
            <w:r w:rsidRPr="009B053A">
              <w:t>6.2B.2.4 UE Maximum Output Power reduction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2E9D50C1" w14:textId="77777777" w:rsidR="00A53738" w:rsidRPr="009B053A" w:rsidRDefault="00A53738" w:rsidP="00A53738">
            <w:pPr>
              <w:pStyle w:val="TAL"/>
            </w:pPr>
            <w:r w:rsidRPr="009B053A">
              <w:t>Same as clause 6.2.2 and 6.2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42FCED5" w14:textId="77777777" w:rsidR="00A53738" w:rsidRPr="009B053A" w:rsidRDefault="00A53738" w:rsidP="00A53738">
            <w:pPr>
              <w:pStyle w:val="TAL"/>
            </w:pPr>
          </w:p>
        </w:tc>
      </w:tr>
      <w:tr w:rsidR="00A53738" w:rsidRPr="009B053A" w14:paraId="635CDC3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BAD801" w14:textId="5A73BDB2" w:rsidR="00A53738" w:rsidRPr="009B053A" w:rsidRDefault="00A53738" w:rsidP="00A53738">
            <w:pPr>
              <w:pStyle w:val="TAL"/>
              <w:rPr>
                <w:rFonts w:eastAsia="PMingLiU"/>
                <w:lang w:eastAsia="en-US"/>
              </w:rPr>
            </w:pPr>
            <w:r w:rsidRPr="009B053A">
              <w:t>6.2B.2.4a UE Maximum Output Power reduction enhancements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71FD7D5F" w14:textId="25412FBB" w:rsidR="00A53738" w:rsidRPr="009B053A" w:rsidRDefault="00A53738" w:rsidP="00A53738">
            <w:pPr>
              <w:pStyle w:val="TAL"/>
              <w:rPr>
                <w:rFonts w:eastAsia="PMingLiU"/>
                <w:lang w:eastAsia="en-US"/>
              </w:rPr>
            </w:pPr>
            <w:r w:rsidRPr="009B053A">
              <w:t>Same as clause 6.2.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4BF8BA4" w14:textId="77777777" w:rsidR="00A53738" w:rsidRPr="009B053A" w:rsidRDefault="00A53738" w:rsidP="00A53738">
            <w:pPr>
              <w:keepNext/>
              <w:keepLines/>
              <w:overflowPunct/>
              <w:autoSpaceDE/>
              <w:autoSpaceDN/>
              <w:adjustRightInd/>
              <w:spacing w:after="0"/>
              <w:textAlignment w:val="auto"/>
              <w:rPr>
                <w:rFonts w:ascii="Arial" w:eastAsia="PMingLiU" w:hAnsi="Arial"/>
                <w:sz w:val="18"/>
                <w:lang w:eastAsia="en-US"/>
              </w:rPr>
            </w:pPr>
          </w:p>
        </w:tc>
      </w:tr>
      <w:tr w:rsidR="00A53738" w:rsidRPr="009B053A" w14:paraId="6328712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6ADD91" w14:textId="77777777" w:rsidR="00A53738" w:rsidRPr="009B053A" w:rsidRDefault="00A53738" w:rsidP="00A53738">
            <w:pPr>
              <w:keepNext/>
              <w:keepLines/>
              <w:overflowPunct/>
              <w:autoSpaceDE/>
              <w:autoSpaceDN/>
              <w:adjustRightInd/>
              <w:spacing w:after="0"/>
              <w:textAlignment w:val="auto"/>
              <w:rPr>
                <w:rFonts w:ascii="Arial" w:eastAsia="PMingLiU" w:hAnsi="Arial"/>
                <w:sz w:val="18"/>
                <w:lang w:eastAsia="en-US"/>
              </w:rPr>
            </w:pPr>
            <w:r w:rsidRPr="009B053A">
              <w:rPr>
                <w:rFonts w:ascii="Arial" w:eastAsia="PMingLiU" w:hAnsi="Arial"/>
                <w:sz w:val="18"/>
                <w:lang w:eastAsia="en-US"/>
              </w:rPr>
              <w:t>6.2B.2.4_1.1 UE Maximum Output Power reduction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6EC2BE44" w14:textId="77777777" w:rsidR="00A53738" w:rsidRPr="009B053A" w:rsidRDefault="00A53738" w:rsidP="00A53738">
            <w:pPr>
              <w:keepNext/>
              <w:keepLines/>
              <w:overflowPunct/>
              <w:autoSpaceDE/>
              <w:autoSpaceDN/>
              <w:adjustRightInd/>
              <w:spacing w:after="0"/>
              <w:textAlignment w:val="auto"/>
              <w:rPr>
                <w:rFonts w:ascii="Arial" w:eastAsia="PMingLiU" w:hAnsi="Arial"/>
                <w:sz w:val="18"/>
                <w:lang w:eastAsia="zh-TW"/>
              </w:rPr>
            </w:pPr>
            <w:r w:rsidRPr="009B053A">
              <w:rPr>
                <w:rFonts w:ascii="Arial" w:eastAsia="PMingLiU" w:hAnsi="Arial"/>
                <w:sz w:val="18"/>
                <w:lang w:eastAsia="en-US"/>
              </w:rPr>
              <w:t>Same as clause 6.2A</w:t>
            </w:r>
            <w:r w:rsidRPr="009B053A">
              <w:rPr>
                <w:rFonts w:ascii="Arial" w:eastAsia="PMingLiU" w:hAnsi="Arial"/>
                <w:sz w:val="18"/>
                <w:lang w:eastAsia="ja-JP"/>
              </w:rPr>
              <w:t xml:space="preserve">.2.1 in </w:t>
            </w:r>
            <w:r w:rsidRPr="009B053A">
              <w:rPr>
                <w:rFonts w:ascii="Arial" w:eastAsia="PMingLiU" w:hAnsi="Arial"/>
                <w:sz w:val="18"/>
                <w:lang w:eastAsia="en-US"/>
              </w:rPr>
              <w:t>TS 38.521-</w:t>
            </w:r>
            <w:r w:rsidRPr="009B053A">
              <w:rPr>
                <w:rFonts w:ascii="Arial" w:eastAsia="PMingLiU" w:hAnsi="Arial"/>
                <w:sz w:val="18"/>
                <w:lang w:eastAsia="ja-JP"/>
              </w:rPr>
              <w:t>2</w:t>
            </w:r>
            <w:r w:rsidRPr="009B053A">
              <w:rPr>
                <w:rFonts w:ascii="Arial" w:eastAsia="PMingLiU" w:hAnsi="Arial"/>
                <w:sz w:val="18"/>
                <w:lang w:eastAsia="en-US"/>
              </w:rPr>
              <w:t> [</w:t>
            </w:r>
            <w:r w:rsidRPr="009B053A">
              <w:rPr>
                <w:rFonts w:ascii="Arial" w:eastAsia="PMingLiU" w:hAnsi="Arial"/>
                <w:sz w:val="18"/>
                <w:lang w:eastAsia="ja-JP"/>
              </w:rPr>
              <w:t>9</w:t>
            </w:r>
            <w:r w:rsidRPr="009B053A">
              <w:rPr>
                <w:rFonts w:ascii="Arial" w:eastAsia="PMingLiU" w:hAnsi="Arial"/>
                <w:sz w:val="18"/>
                <w:lang w:eastAsia="en-US"/>
              </w:rPr>
              <w:t>]</w:t>
            </w:r>
          </w:p>
        </w:tc>
        <w:tc>
          <w:tcPr>
            <w:tcW w:w="3246" w:type="dxa"/>
            <w:gridSpan w:val="2"/>
            <w:tcBorders>
              <w:top w:val="single" w:sz="4" w:space="0" w:color="auto"/>
              <w:left w:val="single" w:sz="4" w:space="0" w:color="auto"/>
              <w:bottom w:val="single" w:sz="4" w:space="0" w:color="auto"/>
              <w:right w:val="single" w:sz="4" w:space="0" w:color="auto"/>
            </w:tcBorders>
          </w:tcPr>
          <w:p w14:paraId="400A388E" w14:textId="77777777" w:rsidR="00A53738" w:rsidRPr="009B053A" w:rsidRDefault="00A53738" w:rsidP="00A53738">
            <w:pPr>
              <w:keepNext/>
              <w:keepLines/>
              <w:overflowPunct/>
              <w:autoSpaceDE/>
              <w:autoSpaceDN/>
              <w:adjustRightInd/>
              <w:spacing w:after="0"/>
              <w:textAlignment w:val="auto"/>
              <w:rPr>
                <w:rFonts w:ascii="Arial" w:eastAsia="PMingLiU" w:hAnsi="Arial"/>
                <w:sz w:val="18"/>
                <w:lang w:eastAsia="en-US"/>
              </w:rPr>
            </w:pPr>
          </w:p>
        </w:tc>
      </w:tr>
      <w:tr w:rsidR="00A53738" w:rsidRPr="009B053A" w14:paraId="40A963C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94361D7" w14:textId="77777777" w:rsidR="00A53738" w:rsidRPr="009B053A" w:rsidRDefault="00A53738" w:rsidP="00A53738">
            <w:pPr>
              <w:pStyle w:val="TAL"/>
            </w:pPr>
            <w:r w:rsidRPr="009B053A">
              <w:t>6.2B.3.1 UE Additional Maximum Output Power reduction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90D461B" w14:textId="77777777" w:rsidR="00A53738" w:rsidRPr="009B053A" w:rsidRDefault="00A53738" w:rsidP="00A53738">
            <w:pPr>
              <w:pStyle w:val="TAL"/>
            </w:pPr>
            <w:r w:rsidRPr="009B053A">
              <w:t>Same as 6.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D473AD9" w14:textId="77777777" w:rsidR="00A53738" w:rsidRPr="009B053A" w:rsidRDefault="00A53738" w:rsidP="00A53738">
            <w:pPr>
              <w:pStyle w:val="TAL"/>
            </w:pPr>
          </w:p>
        </w:tc>
      </w:tr>
      <w:tr w:rsidR="00A53738" w:rsidRPr="009B053A" w14:paraId="2E6DCBA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D65DE67" w14:textId="77777777" w:rsidR="00A53738" w:rsidRPr="009B053A" w:rsidRDefault="00A53738" w:rsidP="00A53738">
            <w:pPr>
              <w:pStyle w:val="TAL"/>
            </w:pPr>
            <w:r w:rsidRPr="009B053A">
              <w:lastRenderedPageBreak/>
              <w:t>6.2B.3.2 UE Additional Maximum Output Power reduction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11DABB" w14:textId="77777777" w:rsidR="00A53738" w:rsidRPr="009B053A" w:rsidRDefault="00A53738" w:rsidP="00A53738">
            <w:pPr>
              <w:pStyle w:val="TAL"/>
            </w:pPr>
            <w:r w:rsidRPr="009B053A">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3000EC16" w14:textId="77777777" w:rsidR="00A53738" w:rsidRPr="009B053A" w:rsidRDefault="00A53738" w:rsidP="00A53738">
            <w:pPr>
              <w:pStyle w:val="TAL"/>
            </w:pPr>
          </w:p>
        </w:tc>
      </w:tr>
      <w:tr w:rsidR="00A53738" w:rsidRPr="009B053A" w14:paraId="310D5B5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2AA055" w14:textId="77777777" w:rsidR="00A53738" w:rsidRPr="009B053A" w:rsidRDefault="00A53738" w:rsidP="00A53738">
            <w:pPr>
              <w:pStyle w:val="TAL"/>
            </w:pPr>
            <w:r w:rsidRPr="009B053A">
              <w:t>6.2B.3.3 UE Additional Maximum Output Power reduc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F55AE7B" w14:textId="77777777" w:rsidR="00A53738" w:rsidRPr="009B053A" w:rsidRDefault="00A53738" w:rsidP="00A53738">
            <w:pPr>
              <w:pStyle w:val="TAL"/>
            </w:pPr>
            <w:r w:rsidRPr="009B053A">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651350BD" w14:textId="77777777" w:rsidR="00A53738" w:rsidRPr="009B053A" w:rsidRDefault="00A53738" w:rsidP="00A53738">
            <w:pPr>
              <w:pStyle w:val="TAL"/>
            </w:pPr>
          </w:p>
        </w:tc>
      </w:tr>
      <w:tr w:rsidR="00A53738" w:rsidRPr="009B053A" w14:paraId="224C508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A92481" w14:textId="30D5FF3C" w:rsidR="00A53738" w:rsidRPr="009B053A" w:rsidRDefault="00A53738" w:rsidP="00A53738">
            <w:pPr>
              <w:pStyle w:val="TAL"/>
            </w:pPr>
            <w:r w:rsidRPr="009B053A">
              <w:t>6.2B.3.4 UE Additional Maximum Output Power reduc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BEA7103" w14:textId="1CAD7FCF" w:rsidR="00A53738" w:rsidRPr="009B053A" w:rsidRDefault="00A53738" w:rsidP="00A53738">
            <w:pPr>
              <w:pStyle w:val="TAL"/>
            </w:pPr>
            <w:r w:rsidRPr="009B053A">
              <w:t>Same as clause 6.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FE3537" w14:textId="77777777" w:rsidR="00A53738" w:rsidRPr="009B053A" w:rsidRDefault="00A53738" w:rsidP="00A53738">
            <w:pPr>
              <w:pStyle w:val="TAL"/>
            </w:pPr>
          </w:p>
        </w:tc>
      </w:tr>
      <w:tr w:rsidR="00A53738" w:rsidRPr="009B053A" w14:paraId="7A54CF3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87716E3" w14:textId="77777777" w:rsidR="00A53738" w:rsidRPr="009B053A" w:rsidRDefault="00A53738" w:rsidP="00A53738">
            <w:pPr>
              <w:pStyle w:val="TAL"/>
            </w:pPr>
            <w:r w:rsidRPr="009B053A">
              <w:t>6.2B.4.1.1 Configured Output Power Level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B5F854" w14:textId="77777777" w:rsidR="00A53738" w:rsidRPr="009B053A" w:rsidRDefault="00A53738" w:rsidP="00A53738">
            <w:pPr>
              <w:pStyle w:val="TAL"/>
            </w:pPr>
            <w:r w:rsidRPr="009B053A">
              <w:t>Same as 6.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047DA4" w14:textId="77777777" w:rsidR="00A53738" w:rsidRPr="009B053A" w:rsidRDefault="00A53738" w:rsidP="00A53738">
            <w:pPr>
              <w:pStyle w:val="TAL"/>
            </w:pPr>
          </w:p>
        </w:tc>
      </w:tr>
      <w:tr w:rsidR="00A53738" w:rsidRPr="009B053A" w14:paraId="0CF8796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9EA4F6" w14:textId="77777777" w:rsidR="00A53738" w:rsidRPr="009B053A" w:rsidRDefault="00A53738" w:rsidP="00A53738">
            <w:pPr>
              <w:pStyle w:val="TAL"/>
            </w:pPr>
            <w:r w:rsidRPr="009B053A">
              <w:t>6.2B.4.1.2 Configured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B2B3088" w14:textId="77777777" w:rsidR="00A53738" w:rsidRPr="009B053A" w:rsidRDefault="00A53738" w:rsidP="00A53738">
            <w:pPr>
              <w:pStyle w:val="TAL"/>
            </w:pPr>
            <w:r w:rsidRPr="009B053A">
              <w:t>Same as 6.2B.1.2</w:t>
            </w:r>
          </w:p>
        </w:tc>
        <w:tc>
          <w:tcPr>
            <w:tcW w:w="3246" w:type="dxa"/>
            <w:gridSpan w:val="2"/>
            <w:tcBorders>
              <w:top w:val="single" w:sz="4" w:space="0" w:color="auto"/>
              <w:left w:val="single" w:sz="4" w:space="0" w:color="auto"/>
              <w:bottom w:val="single" w:sz="4" w:space="0" w:color="auto"/>
              <w:right w:val="single" w:sz="4" w:space="0" w:color="auto"/>
            </w:tcBorders>
          </w:tcPr>
          <w:p w14:paraId="02F1AFF8" w14:textId="77777777" w:rsidR="00A53738" w:rsidRPr="009B053A" w:rsidRDefault="00A53738" w:rsidP="00A53738">
            <w:pPr>
              <w:pStyle w:val="TAL"/>
            </w:pPr>
          </w:p>
        </w:tc>
      </w:tr>
      <w:tr w:rsidR="00A53738" w:rsidRPr="009B053A" w14:paraId="767EC49D"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3569374" w14:textId="53BA6C39" w:rsidR="00A53738" w:rsidRPr="009B053A" w:rsidRDefault="00A53738" w:rsidP="00A53738">
            <w:pPr>
              <w:pStyle w:val="TAL"/>
            </w:pPr>
            <w:r w:rsidRPr="009B053A">
              <w:t>6.2B.4.1.3 Configured Output Power for Inter-Band EN-DC within FR1 (1 E-UTRA CC, 1 NR CC)</w:t>
            </w:r>
          </w:p>
        </w:tc>
        <w:tc>
          <w:tcPr>
            <w:tcW w:w="3873" w:type="dxa"/>
            <w:gridSpan w:val="2"/>
            <w:tcBorders>
              <w:top w:val="single" w:sz="4" w:space="0" w:color="auto"/>
              <w:left w:val="single" w:sz="4" w:space="0" w:color="auto"/>
              <w:bottom w:val="single" w:sz="4" w:space="0" w:color="auto"/>
              <w:right w:val="single" w:sz="4" w:space="0" w:color="auto"/>
            </w:tcBorders>
          </w:tcPr>
          <w:p w14:paraId="1B639F9A" w14:textId="77777777" w:rsidR="00A53738" w:rsidRPr="009B053A" w:rsidRDefault="00A53738" w:rsidP="00A53738">
            <w:pPr>
              <w:pStyle w:val="TAL"/>
            </w:pPr>
            <w:r w:rsidRPr="009B053A">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7EE92B3" w14:textId="77777777" w:rsidR="00A53738" w:rsidRPr="009B053A" w:rsidRDefault="00A53738" w:rsidP="00A53738">
            <w:pPr>
              <w:pStyle w:val="TAL"/>
            </w:pPr>
          </w:p>
        </w:tc>
      </w:tr>
      <w:tr w:rsidR="00A53738" w:rsidRPr="009B053A" w14:paraId="5BEF534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C2C791" w14:textId="165A91A1" w:rsidR="00A53738" w:rsidRPr="009B053A" w:rsidRDefault="00A53738" w:rsidP="00A53738">
            <w:pPr>
              <w:pStyle w:val="TAL"/>
            </w:pPr>
            <w:r w:rsidRPr="009B053A">
              <w:t>6.2B.4.1.3_1 Configured Output Power for Inter-Band EN-DC within FR1 (2 E-UTRA CCs, 1 NR CC)</w:t>
            </w:r>
          </w:p>
        </w:tc>
        <w:tc>
          <w:tcPr>
            <w:tcW w:w="3873" w:type="dxa"/>
            <w:gridSpan w:val="2"/>
            <w:tcBorders>
              <w:top w:val="single" w:sz="4" w:space="0" w:color="auto"/>
              <w:left w:val="single" w:sz="4" w:space="0" w:color="auto"/>
              <w:bottom w:val="single" w:sz="4" w:space="0" w:color="auto"/>
              <w:right w:val="single" w:sz="4" w:space="0" w:color="auto"/>
            </w:tcBorders>
          </w:tcPr>
          <w:p w14:paraId="206EDFAB" w14:textId="2B919652" w:rsidR="00A53738" w:rsidRPr="009B053A" w:rsidRDefault="00A53738" w:rsidP="00A53738">
            <w:pPr>
              <w:pStyle w:val="TAL"/>
            </w:pPr>
            <w:r w:rsidRPr="009B053A">
              <w:t>Same as 6.2B.1.3</w:t>
            </w:r>
          </w:p>
        </w:tc>
        <w:tc>
          <w:tcPr>
            <w:tcW w:w="3246" w:type="dxa"/>
            <w:gridSpan w:val="2"/>
            <w:tcBorders>
              <w:top w:val="single" w:sz="4" w:space="0" w:color="auto"/>
              <w:left w:val="single" w:sz="4" w:space="0" w:color="auto"/>
              <w:bottom w:val="single" w:sz="4" w:space="0" w:color="auto"/>
              <w:right w:val="single" w:sz="4" w:space="0" w:color="auto"/>
            </w:tcBorders>
          </w:tcPr>
          <w:p w14:paraId="58875C5D" w14:textId="77777777" w:rsidR="00A53738" w:rsidRPr="009B053A" w:rsidRDefault="00A53738" w:rsidP="00A53738">
            <w:pPr>
              <w:pStyle w:val="TAL"/>
            </w:pPr>
          </w:p>
        </w:tc>
      </w:tr>
      <w:tr w:rsidR="00A53738" w:rsidRPr="009B053A" w14:paraId="640534D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A2A3E8" w14:textId="5FBBFA3C" w:rsidR="00A53738" w:rsidRPr="009B053A" w:rsidRDefault="00A53738" w:rsidP="00A53738">
            <w:pPr>
              <w:pStyle w:val="TAL"/>
            </w:pPr>
            <w:r w:rsidRPr="009B053A">
              <w:t>6.2B.4.1.4_1 Configured Output Power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1F76EB4D" w14:textId="497BCC54" w:rsidR="00A53738" w:rsidRPr="009B053A" w:rsidRDefault="00A53738" w:rsidP="00A53738">
            <w:pPr>
              <w:pStyle w:val="TAL"/>
            </w:pPr>
            <w:r w:rsidRPr="009B053A">
              <w:t>Same as clause 6.2.4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2DB1A8" w14:textId="77777777" w:rsidR="00A53738" w:rsidRPr="009B053A" w:rsidRDefault="00A53738" w:rsidP="00A53738">
            <w:pPr>
              <w:pStyle w:val="TAL"/>
            </w:pPr>
          </w:p>
        </w:tc>
      </w:tr>
      <w:tr w:rsidR="00A53738" w:rsidRPr="009B053A" w14:paraId="760E541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49ACA0" w14:textId="77777777" w:rsidR="00A53738" w:rsidRPr="009B053A" w:rsidRDefault="00A53738" w:rsidP="00A53738">
            <w:pPr>
              <w:pStyle w:val="TAL"/>
            </w:pPr>
            <w:r w:rsidRPr="009B053A">
              <w:t>6.3B.1.1 Minimum Output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D705E0D" w14:textId="77777777" w:rsidR="00A53738" w:rsidRPr="009B053A" w:rsidRDefault="00A53738" w:rsidP="00A53738">
            <w:pPr>
              <w:pStyle w:val="TAL"/>
            </w:pPr>
            <w:r w:rsidRPr="009B053A">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D4F02B" w14:textId="77777777" w:rsidR="00A53738" w:rsidRPr="009B053A" w:rsidRDefault="00A53738" w:rsidP="00A53738">
            <w:pPr>
              <w:pStyle w:val="TAL"/>
            </w:pPr>
          </w:p>
        </w:tc>
      </w:tr>
      <w:tr w:rsidR="00A53738" w:rsidRPr="009B053A" w14:paraId="6600513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BE1370" w14:textId="77777777" w:rsidR="00A53738" w:rsidRPr="009B053A" w:rsidRDefault="00A53738" w:rsidP="00A53738">
            <w:pPr>
              <w:pStyle w:val="TAL"/>
            </w:pPr>
            <w:r w:rsidRPr="009B053A">
              <w:t>6.3B.1.2 Minimum output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CFC71FF" w14:textId="77777777" w:rsidR="00A53738" w:rsidRPr="009B053A" w:rsidRDefault="00A53738" w:rsidP="00A53738">
            <w:pPr>
              <w:pStyle w:val="TAL"/>
            </w:pPr>
            <w:r w:rsidRPr="009B053A">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BAE3A52" w14:textId="77777777" w:rsidR="00A53738" w:rsidRPr="009B053A" w:rsidRDefault="00A53738" w:rsidP="00A53738">
            <w:pPr>
              <w:pStyle w:val="TAL"/>
            </w:pPr>
          </w:p>
        </w:tc>
      </w:tr>
      <w:tr w:rsidR="00A53738" w:rsidRPr="009B053A" w14:paraId="2335C62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53803A5" w14:textId="77777777" w:rsidR="00A53738" w:rsidRPr="009B053A" w:rsidRDefault="00A53738" w:rsidP="00A53738">
            <w:pPr>
              <w:pStyle w:val="TAL"/>
            </w:pPr>
            <w:r w:rsidRPr="009B053A">
              <w:t>6.3B.1.3 Minimum output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F09CEB" w14:textId="77777777" w:rsidR="00A53738" w:rsidRPr="009B053A" w:rsidRDefault="00A53738" w:rsidP="00A53738">
            <w:pPr>
              <w:pStyle w:val="TAL"/>
            </w:pPr>
            <w:r w:rsidRPr="009B053A">
              <w:t>Same as 6.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9C0C440" w14:textId="77777777" w:rsidR="00A53738" w:rsidRPr="009B053A" w:rsidRDefault="00A53738" w:rsidP="00A53738">
            <w:pPr>
              <w:pStyle w:val="TAL"/>
            </w:pPr>
          </w:p>
        </w:tc>
      </w:tr>
      <w:tr w:rsidR="00A53738" w:rsidRPr="009B053A" w14:paraId="35FF5934"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0FEDBFE" w14:textId="77777777" w:rsidR="00A53738" w:rsidRPr="009B053A" w:rsidRDefault="00A53738" w:rsidP="00A53738">
            <w:pPr>
              <w:pStyle w:val="TAL"/>
            </w:pPr>
            <w:r w:rsidRPr="009B053A">
              <w:t>6.3B.1.4 Minimum Output Power for EN-DC Interband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2C4A90B7" w14:textId="77777777" w:rsidR="00A53738" w:rsidRPr="009B053A" w:rsidRDefault="00A53738" w:rsidP="00A53738">
            <w:pPr>
              <w:pStyle w:val="TAL"/>
            </w:pPr>
            <w:r w:rsidRPr="009B053A">
              <w:t>Same as 6.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9E9678" w14:textId="77777777" w:rsidR="00A53738" w:rsidRPr="009B053A" w:rsidRDefault="00A53738" w:rsidP="00A53738">
            <w:pPr>
              <w:pStyle w:val="TAL"/>
            </w:pPr>
          </w:p>
        </w:tc>
      </w:tr>
      <w:tr w:rsidR="00A53738" w:rsidRPr="009B053A" w14:paraId="729D184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FBE080" w14:textId="42FAB982" w:rsidR="00A53738" w:rsidRPr="009B053A" w:rsidRDefault="00A53738" w:rsidP="00A53738">
            <w:pPr>
              <w:pStyle w:val="TAL"/>
            </w:pPr>
            <w:r w:rsidRPr="009B053A">
              <w:t>6.3B.1.4_1.1</w:t>
            </w:r>
            <w:r w:rsidRPr="009B053A">
              <w:tab/>
              <w:t>Minimum output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74E062CB" w14:textId="27AB9276" w:rsidR="00A53738" w:rsidRPr="009B053A" w:rsidRDefault="00A53738" w:rsidP="00A53738">
            <w:pPr>
              <w:pStyle w:val="TAL"/>
            </w:pPr>
            <w:r w:rsidRPr="009B053A">
              <w:t>Same as 6.3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3AECD9" w14:textId="77777777" w:rsidR="00A53738" w:rsidRPr="009B053A" w:rsidRDefault="00A53738" w:rsidP="00A53738">
            <w:pPr>
              <w:pStyle w:val="TAL"/>
            </w:pPr>
          </w:p>
        </w:tc>
      </w:tr>
      <w:tr w:rsidR="00A53738" w:rsidRPr="009B053A" w14:paraId="3B2BC3A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443118" w14:textId="7C1E715C" w:rsidR="00A53738" w:rsidRPr="009B053A" w:rsidRDefault="00A53738" w:rsidP="00A53738">
            <w:pPr>
              <w:pStyle w:val="TAL"/>
            </w:pPr>
            <w:r w:rsidRPr="009B053A">
              <w:t>6.3B.1.4_1.2</w:t>
            </w:r>
            <w:r w:rsidRPr="009B053A">
              <w:tab/>
              <w:t>Minimum output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1F1C39B7" w14:textId="36EFD4FA" w:rsidR="00A53738" w:rsidRPr="009B053A" w:rsidRDefault="00A53738" w:rsidP="00A53738">
            <w:pPr>
              <w:pStyle w:val="TAL"/>
            </w:pPr>
            <w:r w:rsidRPr="009B053A">
              <w:t>Same as 6.3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8DEECB6" w14:textId="77777777" w:rsidR="00A53738" w:rsidRPr="009B053A" w:rsidRDefault="00A53738" w:rsidP="00A53738">
            <w:pPr>
              <w:pStyle w:val="TAL"/>
            </w:pPr>
          </w:p>
        </w:tc>
      </w:tr>
      <w:tr w:rsidR="00A53738" w:rsidRPr="009B053A" w14:paraId="29E2638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31E12B" w14:textId="29CA4CB8" w:rsidR="00A53738" w:rsidRPr="009B053A" w:rsidRDefault="00A53738" w:rsidP="00A53738">
            <w:pPr>
              <w:pStyle w:val="TAL"/>
            </w:pPr>
            <w:r w:rsidRPr="009B053A">
              <w:t>6.3B.1.4_1.3</w:t>
            </w:r>
            <w:r w:rsidRPr="009B053A">
              <w:tab/>
              <w:t>Minimum output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E97E385" w14:textId="50EDF6C6" w:rsidR="00A53738" w:rsidRPr="009B053A" w:rsidRDefault="00A53738" w:rsidP="00A53738">
            <w:pPr>
              <w:pStyle w:val="TAL"/>
            </w:pPr>
            <w:r w:rsidRPr="009B053A">
              <w:t>Same as 6.3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400484C" w14:textId="77777777" w:rsidR="00A53738" w:rsidRPr="009B053A" w:rsidRDefault="00A53738" w:rsidP="00A53738">
            <w:pPr>
              <w:pStyle w:val="TAL"/>
            </w:pPr>
          </w:p>
        </w:tc>
      </w:tr>
      <w:tr w:rsidR="00A53738" w:rsidRPr="009B053A" w14:paraId="7C19DCB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0DF10A" w14:textId="77777777" w:rsidR="00A53738" w:rsidRPr="009B053A" w:rsidRDefault="00A53738" w:rsidP="00A53738">
            <w:pPr>
              <w:pStyle w:val="TAL"/>
            </w:pPr>
            <w:r w:rsidRPr="009B053A">
              <w:t>6.3B.2.1 Transmit OFF Powe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1E4DB9B" w14:textId="77777777" w:rsidR="00A53738" w:rsidRPr="009B053A" w:rsidRDefault="00A53738" w:rsidP="00A53738">
            <w:pPr>
              <w:pStyle w:val="TAL"/>
            </w:pPr>
            <w:r w:rsidRPr="009B053A">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C9B461" w14:textId="77777777" w:rsidR="00A53738" w:rsidRPr="009B053A" w:rsidRDefault="00A53738" w:rsidP="00A53738">
            <w:pPr>
              <w:pStyle w:val="TAL"/>
            </w:pPr>
          </w:p>
        </w:tc>
      </w:tr>
      <w:tr w:rsidR="00A53738" w:rsidRPr="009B053A" w14:paraId="06D26D8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35D691" w14:textId="77777777" w:rsidR="00A53738" w:rsidRPr="009B053A" w:rsidRDefault="00A53738" w:rsidP="00A53738">
            <w:pPr>
              <w:pStyle w:val="TAL"/>
            </w:pPr>
            <w:r w:rsidRPr="009B053A">
              <w:t>6.3B.2.2 Transmit OFF Powe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7752A0E" w14:textId="77777777" w:rsidR="00A53738" w:rsidRPr="009B053A" w:rsidRDefault="00A53738" w:rsidP="00A53738">
            <w:pPr>
              <w:pStyle w:val="TAL"/>
            </w:pPr>
            <w:r w:rsidRPr="009B053A">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4DB2977" w14:textId="77777777" w:rsidR="00A53738" w:rsidRPr="009B053A" w:rsidRDefault="00A53738" w:rsidP="00A53738">
            <w:pPr>
              <w:pStyle w:val="TAL"/>
            </w:pPr>
          </w:p>
        </w:tc>
      </w:tr>
      <w:tr w:rsidR="00A53738" w:rsidRPr="009B053A" w14:paraId="582203B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C1CAAF" w14:textId="77777777" w:rsidR="00A53738" w:rsidRPr="009B053A" w:rsidRDefault="00A53738" w:rsidP="00A53738">
            <w:pPr>
              <w:pStyle w:val="TAL"/>
            </w:pPr>
            <w:r w:rsidRPr="009B053A">
              <w:t>6.3B.2.3 Transmit OFF Powe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2897D35" w14:textId="77777777" w:rsidR="00A53738" w:rsidRPr="009B053A" w:rsidRDefault="00A53738" w:rsidP="00A53738">
            <w:pPr>
              <w:pStyle w:val="TAL"/>
            </w:pPr>
            <w:r w:rsidRPr="009B053A">
              <w:t>Same as 6.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F9527BB" w14:textId="77777777" w:rsidR="00A53738" w:rsidRPr="009B053A" w:rsidRDefault="00A53738" w:rsidP="00A53738">
            <w:pPr>
              <w:pStyle w:val="TAL"/>
            </w:pPr>
          </w:p>
        </w:tc>
      </w:tr>
      <w:tr w:rsidR="00A53738" w:rsidRPr="009B053A" w14:paraId="2325AFA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BF5EBC2" w14:textId="77777777" w:rsidR="00A53738" w:rsidRPr="009B053A" w:rsidRDefault="00A53738" w:rsidP="00A53738">
            <w:pPr>
              <w:pStyle w:val="TAL"/>
            </w:pPr>
            <w:r w:rsidRPr="009B053A">
              <w:t>6.3B.2.4 Transmit OFF Powe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4624E9E" w14:textId="77777777" w:rsidR="00A53738" w:rsidRPr="009B053A" w:rsidRDefault="00A53738" w:rsidP="00A53738">
            <w:pPr>
              <w:pStyle w:val="TAL"/>
            </w:pPr>
            <w:r w:rsidRPr="009B053A">
              <w:t>Same as 6.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A6EAE69" w14:textId="77777777" w:rsidR="00A53738" w:rsidRPr="009B053A" w:rsidRDefault="00A53738" w:rsidP="00A53738">
            <w:pPr>
              <w:pStyle w:val="TAL"/>
            </w:pPr>
          </w:p>
        </w:tc>
      </w:tr>
      <w:tr w:rsidR="00A53738" w:rsidRPr="009B053A" w14:paraId="5B4719D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0C51A" w14:textId="77777777" w:rsidR="00A53738" w:rsidRPr="009B053A" w:rsidRDefault="00A53738" w:rsidP="00A53738">
            <w:pPr>
              <w:pStyle w:val="TAL"/>
            </w:pPr>
            <w:r w:rsidRPr="009B053A">
              <w:lastRenderedPageBreak/>
              <w:t>6.3B.3.1 Tx ON/OFF time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F266711" w14:textId="77777777" w:rsidR="00A53738" w:rsidRPr="009B053A" w:rsidRDefault="00A53738" w:rsidP="00A53738">
            <w:pPr>
              <w:pStyle w:val="TAL"/>
            </w:pPr>
            <w:r w:rsidRPr="009B053A">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F4CAAF4" w14:textId="77777777" w:rsidR="00A53738" w:rsidRPr="009B053A" w:rsidRDefault="00A53738" w:rsidP="00A53738">
            <w:pPr>
              <w:pStyle w:val="TAL"/>
            </w:pPr>
          </w:p>
        </w:tc>
      </w:tr>
      <w:tr w:rsidR="00A53738" w:rsidRPr="009B053A" w14:paraId="15C666B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1F0FC" w14:textId="5079B6E9" w:rsidR="00A53738" w:rsidRPr="009B053A" w:rsidRDefault="00A53738" w:rsidP="00A53738">
            <w:pPr>
              <w:pStyle w:val="TAL"/>
            </w:pPr>
            <w:r w:rsidRPr="009B053A">
              <w:t>6.3B.2.4_1.1 Transmit OFF Powe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0E6B4A9" w14:textId="686AD8AA" w:rsidR="00A53738" w:rsidRPr="009B053A" w:rsidRDefault="00A53738" w:rsidP="00A53738">
            <w:pPr>
              <w:pStyle w:val="TAL"/>
            </w:pPr>
            <w:r w:rsidRPr="009B053A">
              <w:t>Same as 6.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DAD8B50" w14:textId="77777777" w:rsidR="00A53738" w:rsidRPr="009B053A" w:rsidRDefault="00A53738" w:rsidP="00A53738">
            <w:pPr>
              <w:pStyle w:val="TAL"/>
            </w:pPr>
          </w:p>
        </w:tc>
      </w:tr>
      <w:tr w:rsidR="00A53738" w:rsidRPr="009B053A" w14:paraId="01DBF8C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EFB3E3" w14:textId="6606F1A9" w:rsidR="00A53738" w:rsidRPr="009B053A" w:rsidRDefault="00A53738" w:rsidP="00A53738">
            <w:pPr>
              <w:pStyle w:val="TAL"/>
            </w:pPr>
            <w:r w:rsidRPr="009B053A">
              <w:t>6.3B.2.4_1.2 Transmit OFF Powe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ED4F4A9" w14:textId="3371BC8F" w:rsidR="00A53738" w:rsidRPr="009B053A" w:rsidRDefault="00A53738" w:rsidP="00A53738">
            <w:pPr>
              <w:pStyle w:val="TAL"/>
            </w:pPr>
            <w:r w:rsidRPr="009B053A">
              <w:t>Same as 6.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BAF87F" w14:textId="77777777" w:rsidR="00A53738" w:rsidRPr="009B053A" w:rsidRDefault="00A53738" w:rsidP="00A53738">
            <w:pPr>
              <w:pStyle w:val="TAL"/>
            </w:pPr>
          </w:p>
        </w:tc>
      </w:tr>
      <w:tr w:rsidR="00A53738" w:rsidRPr="009B053A" w14:paraId="2C0A2C4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23FC31" w14:textId="2D5B7D76" w:rsidR="00A53738" w:rsidRPr="009B053A" w:rsidRDefault="00A53738" w:rsidP="00A53738">
            <w:pPr>
              <w:pStyle w:val="TAL"/>
            </w:pPr>
            <w:r w:rsidRPr="009B053A">
              <w:t>6.3B.2.4_1.3 Transmit OFF Powe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3B8EC762" w14:textId="29E8E498" w:rsidR="00A53738" w:rsidRPr="009B053A" w:rsidRDefault="00A53738" w:rsidP="00A53738">
            <w:pPr>
              <w:pStyle w:val="TAL"/>
            </w:pPr>
            <w:r w:rsidRPr="009B053A">
              <w:t>Same as 6.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F83BD83" w14:textId="77777777" w:rsidR="00A53738" w:rsidRPr="009B053A" w:rsidRDefault="00A53738" w:rsidP="00A53738">
            <w:pPr>
              <w:pStyle w:val="TAL"/>
            </w:pPr>
          </w:p>
        </w:tc>
      </w:tr>
      <w:tr w:rsidR="00A53738" w:rsidRPr="009B053A" w14:paraId="2AC3A13D"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1B67C8F" w14:textId="77777777" w:rsidR="00A53738" w:rsidRPr="009B053A" w:rsidRDefault="00A53738" w:rsidP="00A53738">
            <w:pPr>
              <w:pStyle w:val="TAL"/>
            </w:pPr>
            <w:r w:rsidRPr="009B053A">
              <w:t>6.3B.3.2 Tx ON/OFF time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0D549AC" w14:textId="77777777" w:rsidR="00A53738" w:rsidRPr="009B053A" w:rsidRDefault="00A53738" w:rsidP="00A53738">
            <w:pPr>
              <w:pStyle w:val="TAL"/>
            </w:pPr>
            <w:r w:rsidRPr="009B053A">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782F83" w14:textId="77777777" w:rsidR="00A53738" w:rsidRPr="009B053A" w:rsidRDefault="00A53738" w:rsidP="00A53738">
            <w:pPr>
              <w:pStyle w:val="TAL"/>
            </w:pPr>
          </w:p>
        </w:tc>
      </w:tr>
      <w:tr w:rsidR="00A53738" w:rsidRPr="009B053A" w14:paraId="1355A28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0D6353" w14:textId="77777777" w:rsidR="00A53738" w:rsidRPr="009B053A" w:rsidRDefault="00A53738" w:rsidP="00A53738">
            <w:pPr>
              <w:pStyle w:val="TAL"/>
            </w:pPr>
            <w:r w:rsidRPr="009B053A">
              <w:t>6.3B.3.3 Tx ON/OFF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2A8298A" w14:textId="77777777" w:rsidR="00A53738" w:rsidRPr="009B053A" w:rsidRDefault="00A53738" w:rsidP="00A53738">
            <w:pPr>
              <w:pStyle w:val="TAL"/>
            </w:pPr>
            <w:r w:rsidRPr="009B053A">
              <w:t>Same as 6.3.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4E6A6D" w14:textId="77777777" w:rsidR="00A53738" w:rsidRPr="009B053A" w:rsidRDefault="00A53738" w:rsidP="00A53738">
            <w:pPr>
              <w:pStyle w:val="TAL"/>
            </w:pPr>
          </w:p>
        </w:tc>
      </w:tr>
      <w:tr w:rsidR="00A53738" w:rsidRPr="009B053A" w14:paraId="16E1E88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A32FBB" w14:textId="1E7C7270" w:rsidR="00A53738" w:rsidRPr="009B053A" w:rsidRDefault="00A53738" w:rsidP="00A53738">
            <w:pPr>
              <w:pStyle w:val="TAL"/>
            </w:pPr>
            <w:r w:rsidRPr="009B053A">
              <w:t>6.3B.3.4 Transmit ON/OFF time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C6B0E0C" w14:textId="273EE3FF" w:rsidR="00A53738" w:rsidRPr="009B053A" w:rsidRDefault="00A53738" w:rsidP="00A53738">
            <w:pPr>
              <w:pStyle w:val="TAL"/>
            </w:pPr>
            <w:r w:rsidRPr="009B053A">
              <w:t>Same as 6.3.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206B887" w14:textId="77777777" w:rsidR="00A53738" w:rsidRPr="009B053A" w:rsidRDefault="00A53738" w:rsidP="00A53738">
            <w:pPr>
              <w:pStyle w:val="TAL"/>
            </w:pPr>
          </w:p>
        </w:tc>
      </w:tr>
      <w:tr w:rsidR="002D4FAD" w:rsidRPr="009B053A" w14:paraId="0FA384DC" w14:textId="77777777" w:rsidTr="00C71F86">
        <w:trPr>
          <w:gridAfter w:val="1"/>
          <w:wAfter w:w="113" w:type="dxa"/>
          <w:jc w:val="center"/>
          <w:ins w:id="12330" w:author="3564" w:date="2023-06-09T11:05:00Z"/>
        </w:trPr>
        <w:tc>
          <w:tcPr>
            <w:tcW w:w="2586" w:type="dxa"/>
            <w:gridSpan w:val="2"/>
            <w:tcBorders>
              <w:top w:val="single" w:sz="4" w:space="0" w:color="auto"/>
              <w:left w:val="single" w:sz="4" w:space="0" w:color="auto"/>
              <w:bottom w:val="single" w:sz="4" w:space="0" w:color="auto"/>
              <w:right w:val="single" w:sz="4" w:space="0" w:color="auto"/>
            </w:tcBorders>
          </w:tcPr>
          <w:p w14:paraId="19F80E15" w14:textId="77777777" w:rsidR="002D4FAD" w:rsidRPr="009B053A" w:rsidRDefault="002D4FAD" w:rsidP="00C71F86">
            <w:pPr>
              <w:pStyle w:val="TAL"/>
              <w:rPr>
                <w:ins w:id="12331" w:author="3564" w:date="2023-06-09T11:05:00Z"/>
              </w:rPr>
            </w:pPr>
            <w:ins w:id="12332" w:author="3564" w:date="2023-06-09T11:05:00Z">
              <w:r>
                <w:rPr>
                  <w:lang w:eastAsia="ja-JP"/>
                </w:rPr>
                <w:t xml:space="preserve">6.3B.3.4_1.1 </w:t>
              </w:r>
              <w:r w:rsidRPr="00B21CF5">
                <w:rPr>
                  <w:lang w:eastAsia="ja-JP"/>
                </w:rPr>
                <w:t>Transmit ON/OFF time mask for inter-band EN-DC including FR2 (2 NR CCs)</w:t>
              </w:r>
            </w:ins>
          </w:p>
        </w:tc>
        <w:tc>
          <w:tcPr>
            <w:tcW w:w="3873" w:type="dxa"/>
            <w:gridSpan w:val="2"/>
            <w:tcBorders>
              <w:top w:val="single" w:sz="4" w:space="0" w:color="auto"/>
              <w:left w:val="single" w:sz="4" w:space="0" w:color="auto"/>
              <w:bottom w:val="single" w:sz="4" w:space="0" w:color="auto"/>
              <w:right w:val="single" w:sz="4" w:space="0" w:color="auto"/>
            </w:tcBorders>
          </w:tcPr>
          <w:p w14:paraId="5C40F40C" w14:textId="77777777" w:rsidR="002D4FAD" w:rsidRPr="009B053A" w:rsidRDefault="002D4FAD" w:rsidP="00C71F86">
            <w:pPr>
              <w:pStyle w:val="TAL"/>
              <w:rPr>
                <w:ins w:id="12333" w:author="3564" w:date="2023-06-09T11:05:00Z"/>
              </w:rPr>
            </w:pPr>
            <w:ins w:id="12334" w:author="3564" w:date="2023-06-09T11:05:00Z">
              <w:r w:rsidRPr="009B053A">
                <w:t>Same as clause 6.3</w:t>
              </w:r>
              <w:r>
                <w:t>A</w:t>
              </w:r>
              <w:r w:rsidRPr="009B053A">
                <w:t>.3.</w:t>
              </w:r>
              <w:r>
                <w:t>1.1</w:t>
              </w:r>
              <w:r w:rsidRPr="009B053A">
                <w:t xml:space="preserve"> in TS 38.521-2 [9]</w:t>
              </w:r>
            </w:ins>
          </w:p>
        </w:tc>
        <w:tc>
          <w:tcPr>
            <w:tcW w:w="3246" w:type="dxa"/>
            <w:gridSpan w:val="2"/>
            <w:tcBorders>
              <w:top w:val="single" w:sz="4" w:space="0" w:color="auto"/>
              <w:left w:val="single" w:sz="4" w:space="0" w:color="auto"/>
              <w:bottom w:val="single" w:sz="4" w:space="0" w:color="auto"/>
              <w:right w:val="single" w:sz="4" w:space="0" w:color="auto"/>
            </w:tcBorders>
          </w:tcPr>
          <w:p w14:paraId="42DF67F2" w14:textId="77777777" w:rsidR="002D4FAD" w:rsidRPr="009B053A" w:rsidRDefault="002D4FAD" w:rsidP="00C71F86">
            <w:pPr>
              <w:pStyle w:val="TAL"/>
              <w:rPr>
                <w:ins w:id="12335" w:author="3564" w:date="2023-06-09T11:05:00Z"/>
              </w:rPr>
            </w:pPr>
          </w:p>
        </w:tc>
      </w:tr>
      <w:tr w:rsidR="00A53738" w:rsidRPr="009B053A" w14:paraId="22A6D0B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48E118" w14:textId="77777777" w:rsidR="00A53738" w:rsidRPr="009B053A" w:rsidRDefault="00A53738" w:rsidP="00A53738">
            <w:pPr>
              <w:pStyle w:val="TAL"/>
            </w:pPr>
            <w:r w:rsidRPr="009B053A">
              <w:t>6.3B.4.3 PRACH Time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1F03D92" w14:textId="77777777" w:rsidR="00A53738" w:rsidRPr="009B053A" w:rsidRDefault="00A53738" w:rsidP="00A53738">
            <w:pPr>
              <w:pStyle w:val="TAL"/>
            </w:pPr>
            <w:r w:rsidRPr="009B053A">
              <w:t>Same as 6.3.3.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876DA71" w14:textId="77777777" w:rsidR="00A53738" w:rsidRPr="009B053A" w:rsidRDefault="00A53738" w:rsidP="00A53738">
            <w:pPr>
              <w:pStyle w:val="TAL"/>
            </w:pPr>
          </w:p>
        </w:tc>
      </w:tr>
      <w:tr w:rsidR="00A53738" w:rsidRPr="009B053A" w14:paraId="3464F9E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A1774F" w14:textId="77777777" w:rsidR="00A53738" w:rsidRPr="009B053A" w:rsidRDefault="00A53738" w:rsidP="00A53738">
            <w:pPr>
              <w:pStyle w:val="TAL"/>
            </w:pPr>
            <w:r w:rsidRPr="009B053A">
              <w:t>6.3B.8.1.1</w:t>
            </w:r>
            <w:r w:rsidRPr="009B053A">
              <w:tab/>
              <w:t>Absolu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16AFD72" w14:textId="77777777" w:rsidR="00A53738" w:rsidRPr="009B053A" w:rsidRDefault="00A53738" w:rsidP="00A53738">
            <w:pPr>
              <w:pStyle w:val="TAL"/>
            </w:pPr>
            <w:r w:rsidRPr="009B053A">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089E00C" w14:textId="77777777" w:rsidR="00A53738" w:rsidRPr="009B053A" w:rsidRDefault="00A53738" w:rsidP="00A53738">
            <w:pPr>
              <w:pStyle w:val="TAL"/>
            </w:pPr>
          </w:p>
        </w:tc>
      </w:tr>
      <w:tr w:rsidR="00A53738" w:rsidRPr="009B053A" w14:paraId="7522EAD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D43969" w14:textId="77777777" w:rsidR="00A53738" w:rsidRPr="009B053A" w:rsidRDefault="00A53738" w:rsidP="00A53738">
            <w:pPr>
              <w:pStyle w:val="TAL"/>
            </w:pPr>
            <w:r w:rsidRPr="009B053A">
              <w:t>6.3B.8.1.2</w:t>
            </w:r>
            <w:r w:rsidRPr="009B053A">
              <w:tab/>
              <w:t>Absolu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8AB3BDA" w14:textId="77777777" w:rsidR="00A53738" w:rsidRPr="009B053A" w:rsidRDefault="00A53738" w:rsidP="00A53738">
            <w:pPr>
              <w:pStyle w:val="TAL"/>
            </w:pPr>
            <w:r w:rsidRPr="009B053A">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C23D158" w14:textId="77777777" w:rsidR="00A53738" w:rsidRPr="009B053A" w:rsidRDefault="00A53738" w:rsidP="00A53738">
            <w:pPr>
              <w:pStyle w:val="TAL"/>
            </w:pPr>
          </w:p>
        </w:tc>
      </w:tr>
      <w:tr w:rsidR="00A53738" w:rsidRPr="009B053A" w14:paraId="34934F7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974990" w14:textId="77777777" w:rsidR="00A53738" w:rsidRPr="009B053A" w:rsidRDefault="00A53738" w:rsidP="00A53738">
            <w:pPr>
              <w:pStyle w:val="TAL"/>
            </w:pPr>
            <w:r w:rsidRPr="009B053A">
              <w:t>6.3B.8.1.3</w:t>
            </w:r>
            <w:r w:rsidRPr="009B053A">
              <w:tab/>
              <w:t>Absolu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1EDFA0B" w14:textId="77777777" w:rsidR="00A53738" w:rsidRPr="009B053A" w:rsidRDefault="00A53738" w:rsidP="00A53738">
            <w:pPr>
              <w:pStyle w:val="TAL"/>
            </w:pPr>
            <w:r w:rsidRPr="009B053A">
              <w:t>Same as 6.3.4.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9E64F2" w14:textId="77777777" w:rsidR="00A53738" w:rsidRPr="009B053A" w:rsidRDefault="00A53738" w:rsidP="00A53738">
            <w:pPr>
              <w:pStyle w:val="TAL"/>
            </w:pPr>
          </w:p>
        </w:tc>
      </w:tr>
      <w:tr w:rsidR="00A53738" w:rsidRPr="009B053A" w14:paraId="5390037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5B4605" w14:textId="77777777" w:rsidR="00A53738" w:rsidRPr="009B053A" w:rsidRDefault="00A53738" w:rsidP="00A53738">
            <w:pPr>
              <w:pStyle w:val="TAL"/>
            </w:pPr>
            <w:r w:rsidRPr="009B053A">
              <w:t>6.3B.8.1.4</w:t>
            </w:r>
            <w:r w:rsidRPr="009B053A">
              <w:tab/>
              <w:t>Absolu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5299F3FC" w14:textId="77777777" w:rsidR="00A53738" w:rsidRPr="009B053A" w:rsidRDefault="00A53738" w:rsidP="00A53738">
            <w:pPr>
              <w:pStyle w:val="TAL"/>
            </w:pPr>
            <w:r w:rsidRPr="009B053A">
              <w:t>Same as 6.3.4.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31FBA6" w14:textId="77777777" w:rsidR="00A53738" w:rsidRPr="009B053A" w:rsidRDefault="00A53738" w:rsidP="00A53738">
            <w:pPr>
              <w:pStyle w:val="TAL"/>
            </w:pPr>
          </w:p>
        </w:tc>
      </w:tr>
      <w:tr w:rsidR="00A53738" w:rsidRPr="009B053A" w14:paraId="0BDF73D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E0F4DE" w14:textId="77777777" w:rsidR="00A53738" w:rsidRPr="009B053A" w:rsidRDefault="00A53738" w:rsidP="00A53738">
            <w:pPr>
              <w:pStyle w:val="TAL"/>
            </w:pPr>
            <w:r w:rsidRPr="009B053A">
              <w:t>6.3B.8.2.1</w:t>
            </w:r>
            <w:r w:rsidRPr="009B053A">
              <w:tab/>
              <w:t>Relativ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1EDB4B" w14:textId="77777777" w:rsidR="00A53738" w:rsidRPr="009B053A" w:rsidRDefault="00A53738" w:rsidP="00A53738">
            <w:pPr>
              <w:pStyle w:val="TAL"/>
            </w:pPr>
            <w:r w:rsidRPr="009B053A">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CF7C47" w14:textId="77777777" w:rsidR="00A53738" w:rsidRPr="009B053A" w:rsidRDefault="00A53738" w:rsidP="00A53738">
            <w:pPr>
              <w:pStyle w:val="TAL"/>
            </w:pPr>
          </w:p>
        </w:tc>
      </w:tr>
      <w:tr w:rsidR="00A53738" w:rsidRPr="009B053A" w14:paraId="6E9F099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6B6329" w14:textId="77777777" w:rsidR="00A53738" w:rsidRPr="009B053A" w:rsidRDefault="00A53738" w:rsidP="00A53738">
            <w:pPr>
              <w:pStyle w:val="TAL"/>
            </w:pPr>
            <w:r w:rsidRPr="009B053A">
              <w:t>6.3B.8.2.2</w:t>
            </w:r>
            <w:r w:rsidRPr="009B053A">
              <w:tab/>
              <w:t>Relativ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0C7D8E3" w14:textId="77777777" w:rsidR="00A53738" w:rsidRPr="009B053A" w:rsidRDefault="00A53738" w:rsidP="00A53738">
            <w:pPr>
              <w:pStyle w:val="TAL"/>
            </w:pPr>
            <w:r w:rsidRPr="009B053A">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D850C1" w14:textId="77777777" w:rsidR="00A53738" w:rsidRPr="009B053A" w:rsidRDefault="00A53738" w:rsidP="00A53738">
            <w:pPr>
              <w:pStyle w:val="TAL"/>
            </w:pPr>
          </w:p>
        </w:tc>
      </w:tr>
      <w:tr w:rsidR="00A53738" w:rsidRPr="009B053A" w14:paraId="35C0360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3F4A34" w14:textId="77777777" w:rsidR="00A53738" w:rsidRPr="009B053A" w:rsidRDefault="00A53738" w:rsidP="00A53738">
            <w:pPr>
              <w:pStyle w:val="TAL"/>
            </w:pPr>
            <w:r w:rsidRPr="009B053A">
              <w:t>6.3B.8.2.3</w:t>
            </w:r>
            <w:r w:rsidRPr="009B053A">
              <w:tab/>
              <w:t>Relativ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50EAC32" w14:textId="77777777" w:rsidR="00A53738" w:rsidRPr="009B053A" w:rsidRDefault="00A53738" w:rsidP="00A53738">
            <w:pPr>
              <w:pStyle w:val="TAL"/>
            </w:pPr>
            <w:r w:rsidRPr="009B053A">
              <w:t>Same as 6.3.4.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F0C4F1" w14:textId="77777777" w:rsidR="00A53738" w:rsidRPr="009B053A" w:rsidRDefault="00A53738" w:rsidP="00A53738">
            <w:pPr>
              <w:pStyle w:val="TAL"/>
            </w:pPr>
          </w:p>
        </w:tc>
      </w:tr>
      <w:tr w:rsidR="00A53738" w:rsidRPr="009B053A" w14:paraId="7F646DB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9E59AA3" w14:textId="77777777" w:rsidR="00A53738" w:rsidRPr="009B053A" w:rsidRDefault="00A53738" w:rsidP="00A53738">
            <w:pPr>
              <w:pStyle w:val="TAL"/>
            </w:pPr>
            <w:r w:rsidRPr="009B053A">
              <w:t>6.3B.8.2.4</w:t>
            </w:r>
            <w:r w:rsidRPr="009B053A">
              <w:tab/>
              <w:t>Relativ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86A2EDD" w14:textId="77777777" w:rsidR="00A53738" w:rsidRPr="009B053A" w:rsidRDefault="00A53738" w:rsidP="00A53738">
            <w:pPr>
              <w:pStyle w:val="TAL"/>
            </w:pPr>
            <w:r w:rsidRPr="009B053A">
              <w:t>Same as 6.3.4.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C94B158" w14:textId="77777777" w:rsidR="00A53738" w:rsidRPr="009B053A" w:rsidRDefault="00A53738" w:rsidP="00A53738">
            <w:pPr>
              <w:pStyle w:val="TAL"/>
            </w:pPr>
          </w:p>
        </w:tc>
      </w:tr>
      <w:tr w:rsidR="00A53738" w:rsidRPr="009B053A" w14:paraId="15CDE59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D2AD4C" w14:textId="77777777" w:rsidR="00A53738" w:rsidRPr="009B053A" w:rsidRDefault="00A53738" w:rsidP="00A53738">
            <w:pPr>
              <w:pStyle w:val="TAL"/>
            </w:pPr>
            <w:r w:rsidRPr="009B053A">
              <w:t>6.3B.8.3.1</w:t>
            </w:r>
            <w:r w:rsidRPr="009B053A">
              <w:tab/>
              <w:t>Aggregate power tolera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4F1AF3" w14:textId="77777777" w:rsidR="00A53738" w:rsidRPr="009B053A" w:rsidRDefault="00A53738" w:rsidP="00A53738">
            <w:pPr>
              <w:pStyle w:val="TAL"/>
            </w:pPr>
            <w:r w:rsidRPr="009B053A">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8C983B0" w14:textId="77777777" w:rsidR="00A53738" w:rsidRPr="009B053A" w:rsidRDefault="00A53738" w:rsidP="00A53738">
            <w:pPr>
              <w:pStyle w:val="TAL"/>
            </w:pPr>
          </w:p>
        </w:tc>
      </w:tr>
      <w:tr w:rsidR="00A53738" w:rsidRPr="009B053A" w14:paraId="1365B2B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EE5004" w14:textId="77777777" w:rsidR="00A53738" w:rsidRPr="009B053A" w:rsidRDefault="00A53738" w:rsidP="00A53738">
            <w:pPr>
              <w:pStyle w:val="TAL"/>
            </w:pPr>
            <w:r w:rsidRPr="009B053A">
              <w:t>6.3B.8.3.2</w:t>
            </w:r>
            <w:r w:rsidRPr="009B053A">
              <w:tab/>
              <w:t>Aggregate power tolera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F8061B9" w14:textId="77777777" w:rsidR="00A53738" w:rsidRPr="009B053A" w:rsidRDefault="00A53738" w:rsidP="00A53738">
            <w:pPr>
              <w:pStyle w:val="TAL"/>
            </w:pPr>
            <w:r w:rsidRPr="009B053A">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B31DFDC" w14:textId="77777777" w:rsidR="00A53738" w:rsidRPr="009B053A" w:rsidRDefault="00A53738" w:rsidP="00A53738">
            <w:pPr>
              <w:pStyle w:val="TAL"/>
            </w:pPr>
          </w:p>
        </w:tc>
      </w:tr>
      <w:tr w:rsidR="00A53738" w:rsidRPr="009B053A" w14:paraId="6FB3855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87093A" w14:textId="77777777" w:rsidR="00A53738" w:rsidRPr="009B053A" w:rsidRDefault="00A53738" w:rsidP="00A53738">
            <w:pPr>
              <w:pStyle w:val="TAL"/>
            </w:pPr>
            <w:r w:rsidRPr="009B053A">
              <w:t>6.3B.8.3.3</w:t>
            </w:r>
            <w:r w:rsidRPr="009B053A">
              <w:tab/>
              <w:t>Aggregate power toleranc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A79C69E" w14:textId="77777777" w:rsidR="00A53738" w:rsidRPr="009B053A" w:rsidRDefault="00A53738" w:rsidP="00A53738">
            <w:pPr>
              <w:pStyle w:val="TAL"/>
            </w:pPr>
            <w:r w:rsidRPr="009B053A">
              <w:t>Same as 6.3.4.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CC57F5A" w14:textId="77777777" w:rsidR="00A53738" w:rsidRPr="009B053A" w:rsidRDefault="00A53738" w:rsidP="00A53738">
            <w:pPr>
              <w:pStyle w:val="TAL"/>
            </w:pPr>
          </w:p>
        </w:tc>
      </w:tr>
      <w:tr w:rsidR="00A53738" w:rsidRPr="009B053A" w14:paraId="5E384CF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107A15" w14:textId="77777777" w:rsidR="00A53738" w:rsidRPr="009B053A" w:rsidRDefault="00A53738" w:rsidP="00A53738">
            <w:pPr>
              <w:pStyle w:val="TAL"/>
            </w:pPr>
            <w:r w:rsidRPr="009B053A">
              <w:t>6.3B.8.3.4</w:t>
            </w:r>
            <w:r w:rsidRPr="009B053A">
              <w:tab/>
              <w:t>Aggregate power toleranc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7428591C" w14:textId="77777777" w:rsidR="00A53738" w:rsidRPr="009B053A" w:rsidRDefault="00A53738" w:rsidP="00A53738">
            <w:pPr>
              <w:pStyle w:val="TAL"/>
            </w:pPr>
            <w:r w:rsidRPr="009B053A">
              <w:t>Same as 6.3.4.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AEF6D13" w14:textId="77777777" w:rsidR="00A53738" w:rsidRPr="009B053A" w:rsidRDefault="00A53738" w:rsidP="00A53738">
            <w:pPr>
              <w:pStyle w:val="TAL"/>
            </w:pPr>
          </w:p>
        </w:tc>
      </w:tr>
      <w:tr w:rsidR="00A53738" w:rsidRPr="009B053A" w14:paraId="43910CB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0EC87A1" w14:textId="77777777" w:rsidR="00A53738" w:rsidRPr="009B053A" w:rsidRDefault="00A53738" w:rsidP="00A53738">
            <w:pPr>
              <w:pStyle w:val="TAL"/>
            </w:pPr>
            <w:r w:rsidRPr="009B053A">
              <w:t>6.4B.1.1 Frequency Error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D1BE94D" w14:textId="77777777" w:rsidR="00A53738" w:rsidRPr="009B053A" w:rsidRDefault="00A53738" w:rsidP="00A53738">
            <w:pPr>
              <w:pStyle w:val="TAL"/>
            </w:pPr>
            <w:r w:rsidRPr="009B053A">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D2298E" w14:textId="77777777" w:rsidR="00A53738" w:rsidRPr="009B053A" w:rsidRDefault="00A53738" w:rsidP="00A53738">
            <w:pPr>
              <w:pStyle w:val="TAL"/>
            </w:pPr>
          </w:p>
        </w:tc>
      </w:tr>
      <w:tr w:rsidR="00A53738" w:rsidRPr="009B053A" w14:paraId="0C3713A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EA1CA68" w14:textId="77777777" w:rsidR="00A53738" w:rsidRPr="009B053A" w:rsidRDefault="00A53738" w:rsidP="00A53738">
            <w:pPr>
              <w:pStyle w:val="TAL"/>
            </w:pPr>
            <w:r w:rsidRPr="009B053A">
              <w:lastRenderedPageBreak/>
              <w:t>6.4B.1.2 Frequency Error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FDED046" w14:textId="77777777" w:rsidR="00A53738" w:rsidRPr="009B053A" w:rsidRDefault="00A53738" w:rsidP="00A53738">
            <w:pPr>
              <w:pStyle w:val="TAL"/>
            </w:pPr>
            <w:r w:rsidRPr="009B053A">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1E8D4C2" w14:textId="77777777" w:rsidR="00A53738" w:rsidRPr="009B053A" w:rsidRDefault="00A53738" w:rsidP="00A53738">
            <w:pPr>
              <w:pStyle w:val="TAL"/>
            </w:pPr>
          </w:p>
        </w:tc>
      </w:tr>
      <w:tr w:rsidR="00A53738" w:rsidRPr="009B053A" w14:paraId="3A587E3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7FAE822" w14:textId="77777777" w:rsidR="00A53738" w:rsidRPr="009B053A" w:rsidRDefault="00A53738" w:rsidP="00A53738">
            <w:pPr>
              <w:pStyle w:val="TAL"/>
            </w:pPr>
            <w:r w:rsidRPr="009B053A">
              <w:t>6.4B.1.3 Frequency Error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2FA825BD" w14:textId="77777777" w:rsidR="00A53738" w:rsidRPr="009B053A" w:rsidRDefault="00A53738" w:rsidP="00A53738">
            <w:pPr>
              <w:pStyle w:val="TAL"/>
            </w:pPr>
            <w:r w:rsidRPr="009B053A">
              <w:t>Same as 6.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BC7EC7" w14:textId="77777777" w:rsidR="00A53738" w:rsidRPr="009B053A" w:rsidRDefault="00A53738" w:rsidP="00A53738">
            <w:pPr>
              <w:pStyle w:val="TAL"/>
            </w:pPr>
          </w:p>
        </w:tc>
      </w:tr>
      <w:tr w:rsidR="00A53738" w:rsidRPr="009B053A" w14:paraId="08E25C9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EE1F33" w14:textId="292682D3" w:rsidR="00A53738" w:rsidRPr="009B053A" w:rsidRDefault="00A53738" w:rsidP="00A53738">
            <w:pPr>
              <w:pStyle w:val="TAL"/>
            </w:pPr>
            <w:r w:rsidRPr="009B053A">
              <w:t>6.4B.1.4 Frequency Error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D2FDBF8" w14:textId="77777777" w:rsidR="00A53738" w:rsidRPr="009B053A" w:rsidRDefault="00A53738" w:rsidP="00A53738">
            <w:pPr>
              <w:pStyle w:val="TAL"/>
            </w:pPr>
            <w:r w:rsidRPr="009B053A">
              <w:t>Same as 6.4.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016770F" w14:textId="77777777" w:rsidR="00A53738" w:rsidRPr="009B053A" w:rsidRDefault="00A53738" w:rsidP="00A53738">
            <w:pPr>
              <w:pStyle w:val="TAL"/>
            </w:pPr>
          </w:p>
        </w:tc>
      </w:tr>
      <w:tr w:rsidR="00A53738" w:rsidRPr="009B053A" w14:paraId="6F024711" w14:textId="77777777" w:rsidTr="00267786">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F077E32" w14:textId="45E6BB34" w:rsidR="00A53738" w:rsidRPr="009B053A" w:rsidRDefault="00A53738" w:rsidP="00A53738">
            <w:pPr>
              <w:pStyle w:val="TAL"/>
            </w:pPr>
            <w:r w:rsidRPr="009B053A">
              <w:t>6.4B.1.4_1.1 Frequency Error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0D8146D8" w14:textId="77777777" w:rsidR="00A53738" w:rsidRPr="009B053A" w:rsidRDefault="00A53738" w:rsidP="00A53738">
            <w:pPr>
              <w:pStyle w:val="TAL"/>
            </w:pPr>
            <w:r w:rsidRPr="009B053A">
              <w:t>Same as 6.4A.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87778E" w14:textId="77777777" w:rsidR="00A53738" w:rsidRPr="009B053A" w:rsidRDefault="00A53738" w:rsidP="00A53738">
            <w:pPr>
              <w:pStyle w:val="TAL"/>
            </w:pPr>
          </w:p>
        </w:tc>
      </w:tr>
      <w:tr w:rsidR="00A53738" w:rsidRPr="009B053A" w14:paraId="3DC8446A" w14:textId="77777777" w:rsidTr="00267786">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56D5821" w14:textId="43B661E5" w:rsidR="00A53738" w:rsidRPr="009B053A" w:rsidRDefault="00A53738" w:rsidP="00A53738">
            <w:pPr>
              <w:pStyle w:val="TAL"/>
            </w:pPr>
            <w:r w:rsidRPr="009B053A">
              <w:t>6.4B.1.4_1.2 Frequency Error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0EDAB4B2" w14:textId="77777777" w:rsidR="00A53738" w:rsidRPr="009B053A" w:rsidRDefault="00A53738" w:rsidP="00A53738">
            <w:pPr>
              <w:pStyle w:val="TAL"/>
            </w:pPr>
            <w:r w:rsidRPr="009B053A">
              <w:t>Same as 6.4A.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752C7CF" w14:textId="77777777" w:rsidR="00A53738" w:rsidRPr="009B053A" w:rsidRDefault="00A53738" w:rsidP="00A53738">
            <w:pPr>
              <w:pStyle w:val="TAL"/>
            </w:pPr>
          </w:p>
        </w:tc>
      </w:tr>
      <w:tr w:rsidR="00A53738" w:rsidRPr="009B053A" w14:paraId="705D18F3" w14:textId="77777777" w:rsidTr="00267786">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F565DB" w14:textId="2B30C345" w:rsidR="00A53738" w:rsidRPr="009B053A" w:rsidRDefault="00A53738" w:rsidP="00A53738">
            <w:pPr>
              <w:pStyle w:val="TAL"/>
            </w:pPr>
            <w:r w:rsidRPr="009B053A">
              <w:t>6.4B.1.4_1.3 Frequency Error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F516A1C" w14:textId="77777777" w:rsidR="00A53738" w:rsidRPr="009B053A" w:rsidRDefault="00A53738" w:rsidP="00A53738">
            <w:pPr>
              <w:pStyle w:val="TAL"/>
            </w:pPr>
            <w:r w:rsidRPr="009B053A">
              <w:t>Same as 6.4A.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608F10" w14:textId="77777777" w:rsidR="00A53738" w:rsidRPr="009B053A" w:rsidRDefault="00A53738" w:rsidP="00A53738">
            <w:pPr>
              <w:pStyle w:val="TAL"/>
            </w:pPr>
          </w:p>
        </w:tc>
      </w:tr>
      <w:tr w:rsidR="00A53738" w:rsidRPr="009B053A" w14:paraId="0F4D678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930EB3" w14:textId="77777777" w:rsidR="00A53738" w:rsidRPr="009B053A" w:rsidRDefault="00A53738" w:rsidP="00A53738">
            <w:pPr>
              <w:pStyle w:val="TAL"/>
            </w:pPr>
            <w:r w:rsidRPr="009B053A">
              <w:t>6.4B.2.1.1 Error Vector Magnitud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7C81D" w14:textId="77777777" w:rsidR="00A53738" w:rsidRPr="009B053A" w:rsidRDefault="00A53738" w:rsidP="00A53738">
            <w:pPr>
              <w:pStyle w:val="TAL"/>
            </w:pPr>
            <w:r w:rsidRPr="009B053A">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B4C746" w14:textId="77777777" w:rsidR="00A53738" w:rsidRPr="009B053A" w:rsidRDefault="00A53738" w:rsidP="00A53738">
            <w:pPr>
              <w:pStyle w:val="TAL"/>
            </w:pPr>
          </w:p>
        </w:tc>
      </w:tr>
      <w:tr w:rsidR="00A53738" w:rsidRPr="009B053A" w14:paraId="2FFCF72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896822" w14:textId="77777777" w:rsidR="00A53738" w:rsidRPr="009B053A" w:rsidRDefault="00A53738" w:rsidP="00A53738">
            <w:pPr>
              <w:pStyle w:val="TAL"/>
            </w:pPr>
            <w:r w:rsidRPr="009B053A">
              <w:t>6.4B.2.1.2 Carrier Leakag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D6CB2C5" w14:textId="77777777" w:rsidR="00A53738" w:rsidRPr="009B053A" w:rsidRDefault="00A53738" w:rsidP="00A53738">
            <w:pPr>
              <w:pStyle w:val="TAL"/>
            </w:pPr>
            <w:r w:rsidRPr="009B053A">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E132847" w14:textId="77777777" w:rsidR="00A53738" w:rsidRPr="009B053A" w:rsidRDefault="00A53738" w:rsidP="00A53738">
            <w:pPr>
              <w:pStyle w:val="TAL"/>
            </w:pPr>
          </w:p>
        </w:tc>
      </w:tr>
      <w:tr w:rsidR="00A53738" w:rsidRPr="009B053A" w14:paraId="5127B7BD"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6A3227C" w14:textId="77777777" w:rsidR="00A53738" w:rsidRPr="009B053A" w:rsidRDefault="00A53738" w:rsidP="00A53738">
            <w:pPr>
              <w:pStyle w:val="TAL"/>
            </w:pPr>
            <w:r w:rsidRPr="009B053A">
              <w:t>6.4B.2.1.3 In-band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B6EBE2D" w14:textId="77777777" w:rsidR="00A53738" w:rsidRPr="009B053A" w:rsidRDefault="00A53738" w:rsidP="00A53738">
            <w:pPr>
              <w:pStyle w:val="TAL"/>
            </w:pPr>
            <w:r w:rsidRPr="009B053A">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8270A2" w14:textId="77777777" w:rsidR="00A53738" w:rsidRPr="009B053A" w:rsidRDefault="00A53738" w:rsidP="00A53738">
            <w:pPr>
              <w:pStyle w:val="TAL"/>
            </w:pPr>
          </w:p>
        </w:tc>
      </w:tr>
      <w:tr w:rsidR="00A53738" w:rsidRPr="009B053A" w14:paraId="4E34C05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C0B309" w14:textId="77777777" w:rsidR="00A53738" w:rsidRPr="009B053A" w:rsidRDefault="00A53738" w:rsidP="00A53738">
            <w:pPr>
              <w:pStyle w:val="TAL"/>
            </w:pPr>
            <w:r w:rsidRPr="009B053A">
              <w:t>6.4B.2.1.4 EVM Equalizer Flatnes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AA15742" w14:textId="77777777" w:rsidR="00A53738" w:rsidRPr="009B053A" w:rsidRDefault="00A53738" w:rsidP="00A53738">
            <w:pPr>
              <w:pStyle w:val="TAL"/>
            </w:pPr>
            <w:r w:rsidRPr="009B053A">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9D438A" w14:textId="77777777" w:rsidR="00A53738" w:rsidRPr="009B053A" w:rsidRDefault="00A53738" w:rsidP="00A53738">
            <w:pPr>
              <w:pStyle w:val="TAL"/>
            </w:pPr>
          </w:p>
        </w:tc>
      </w:tr>
      <w:tr w:rsidR="00A53738" w:rsidRPr="009B053A" w14:paraId="5BDC711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C31D06" w14:textId="77777777" w:rsidR="00A53738" w:rsidRPr="009B053A" w:rsidRDefault="00A53738" w:rsidP="00A53738">
            <w:pPr>
              <w:pStyle w:val="TAL"/>
            </w:pPr>
            <w:r w:rsidRPr="009B053A">
              <w:t>6.4B.2.2.1 Error Vector Magnitud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03D4619" w14:textId="77777777" w:rsidR="00A53738" w:rsidRPr="009B053A" w:rsidRDefault="00A53738" w:rsidP="00A53738">
            <w:pPr>
              <w:pStyle w:val="TAL"/>
            </w:pPr>
            <w:r w:rsidRPr="009B053A">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9B6FB88" w14:textId="77777777" w:rsidR="00A53738" w:rsidRPr="009B053A" w:rsidRDefault="00A53738" w:rsidP="00A53738">
            <w:pPr>
              <w:pStyle w:val="TAL"/>
            </w:pPr>
          </w:p>
        </w:tc>
      </w:tr>
      <w:tr w:rsidR="00A53738" w:rsidRPr="009B053A" w14:paraId="7892F3B5"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EA58CB" w14:textId="77777777" w:rsidR="00A53738" w:rsidRPr="009B053A" w:rsidRDefault="00A53738" w:rsidP="00A53738">
            <w:pPr>
              <w:pStyle w:val="TAL"/>
            </w:pPr>
            <w:r w:rsidRPr="009B053A">
              <w:t>6.4B.2.2.2 Carrier Leakag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35D1F63" w14:textId="77777777" w:rsidR="00A53738" w:rsidRPr="009B053A" w:rsidRDefault="00A53738" w:rsidP="00A53738">
            <w:pPr>
              <w:pStyle w:val="TAL"/>
            </w:pPr>
            <w:r w:rsidRPr="009B053A">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8A0949" w14:textId="77777777" w:rsidR="00A53738" w:rsidRPr="009B053A" w:rsidRDefault="00A53738" w:rsidP="00A53738">
            <w:pPr>
              <w:pStyle w:val="TAL"/>
            </w:pPr>
          </w:p>
        </w:tc>
      </w:tr>
      <w:tr w:rsidR="00A53738" w:rsidRPr="009B053A" w14:paraId="5581D78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89C5DD1" w14:textId="77777777" w:rsidR="00A53738" w:rsidRPr="009B053A" w:rsidRDefault="00A53738" w:rsidP="00A53738">
            <w:pPr>
              <w:pStyle w:val="TAL"/>
            </w:pPr>
            <w:r w:rsidRPr="009B053A">
              <w:t>6.4B.2.2.3 In-band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1C7E687" w14:textId="77777777" w:rsidR="00A53738" w:rsidRPr="009B053A" w:rsidRDefault="00A53738" w:rsidP="00A53738">
            <w:pPr>
              <w:pStyle w:val="TAL"/>
            </w:pPr>
            <w:r w:rsidRPr="009B053A">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CE3AD72" w14:textId="77777777" w:rsidR="00A53738" w:rsidRPr="009B053A" w:rsidRDefault="00A53738" w:rsidP="00A53738">
            <w:pPr>
              <w:pStyle w:val="TAL"/>
            </w:pPr>
          </w:p>
        </w:tc>
      </w:tr>
      <w:tr w:rsidR="00A53738" w:rsidRPr="009B053A" w14:paraId="2FA971E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369CE6" w14:textId="77777777" w:rsidR="00A53738" w:rsidRPr="009B053A" w:rsidRDefault="00A53738" w:rsidP="00A53738">
            <w:pPr>
              <w:pStyle w:val="TAL"/>
            </w:pPr>
            <w:r w:rsidRPr="009B053A">
              <w:t>6.4B.2.2.4 EVM Equalizer Flatnes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572E269A" w14:textId="77777777" w:rsidR="00A53738" w:rsidRPr="009B053A" w:rsidRDefault="00A53738" w:rsidP="00A53738">
            <w:pPr>
              <w:pStyle w:val="TAL"/>
            </w:pPr>
            <w:r w:rsidRPr="009B053A">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08BD650" w14:textId="77777777" w:rsidR="00A53738" w:rsidRPr="009B053A" w:rsidRDefault="00A53738" w:rsidP="00A53738">
            <w:pPr>
              <w:pStyle w:val="TAL"/>
            </w:pPr>
          </w:p>
        </w:tc>
      </w:tr>
      <w:tr w:rsidR="00A53738" w:rsidRPr="009B053A" w14:paraId="65A6EEF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283CFFD" w14:textId="77777777" w:rsidR="00A53738" w:rsidRPr="009B053A" w:rsidRDefault="00A53738" w:rsidP="00A53738">
            <w:pPr>
              <w:pStyle w:val="TAL"/>
            </w:pPr>
            <w:r w:rsidRPr="009B053A">
              <w:t>6.4B.2.3.1 Error Vector Magnitud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5CED64E" w14:textId="77777777" w:rsidR="00A53738" w:rsidRPr="009B053A" w:rsidRDefault="00A53738" w:rsidP="00A53738">
            <w:pPr>
              <w:pStyle w:val="TAL"/>
            </w:pPr>
            <w:r w:rsidRPr="009B053A">
              <w:t>Same as 6.4.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B004D6B" w14:textId="77777777" w:rsidR="00A53738" w:rsidRPr="009B053A" w:rsidRDefault="00A53738" w:rsidP="00A53738">
            <w:pPr>
              <w:pStyle w:val="TAL"/>
            </w:pPr>
          </w:p>
        </w:tc>
      </w:tr>
      <w:tr w:rsidR="00A53738" w:rsidRPr="009B053A" w14:paraId="492C1E1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02A658D" w14:textId="77777777" w:rsidR="00A53738" w:rsidRPr="009B053A" w:rsidRDefault="00A53738" w:rsidP="00A53738">
            <w:pPr>
              <w:pStyle w:val="TAL"/>
            </w:pPr>
            <w:r w:rsidRPr="009B053A">
              <w:t>6.4B.2.3.2 Carrier Leakage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0586BAAD" w14:textId="77777777" w:rsidR="00A53738" w:rsidRPr="009B053A" w:rsidRDefault="00A53738" w:rsidP="00A53738">
            <w:pPr>
              <w:pStyle w:val="TAL"/>
            </w:pPr>
            <w:r w:rsidRPr="009B053A">
              <w:t>Same as 6.4.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CB43A45" w14:textId="77777777" w:rsidR="00A53738" w:rsidRPr="009B053A" w:rsidRDefault="00A53738" w:rsidP="00A53738">
            <w:pPr>
              <w:pStyle w:val="TAL"/>
            </w:pPr>
          </w:p>
        </w:tc>
      </w:tr>
      <w:tr w:rsidR="00A53738" w:rsidRPr="009B053A" w14:paraId="06E533EE"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C8C2F74" w14:textId="77777777" w:rsidR="00A53738" w:rsidRPr="009B053A" w:rsidRDefault="00A53738" w:rsidP="00A53738">
            <w:pPr>
              <w:pStyle w:val="TAL"/>
            </w:pPr>
            <w:r w:rsidRPr="009B053A">
              <w:t>6.4B.2.3.3 In-band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690544B6" w14:textId="77777777" w:rsidR="00A53738" w:rsidRPr="009B053A" w:rsidRDefault="00A53738" w:rsidP="00A53738">
            <w:pPr>
              <w:pStyle w:val="TAL"/>
            </w:pPr>
            <w:r w:rsidRPr="009B053A">
              <w:t>Same as 6.4.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A29F694" w14:textId="77777777" w:rsidR="00A53738" w:rsidRPr="009B053A" w:rsidRDefault="00A53738" w:rsidP="00A53738">
            <w:pPr>
              <w:pStyle w:val="TAL"/>
            </w:pPr>
          </w:p>
        </w:tc>
      </w:tr>
      <w:tr w:rsidR="00A53738" w:rsidRPr="009B053A" w14:paraId="6BCFD99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205F2BA" w14:textId="77777777" w:rsidR="00A53738" w:rsidRPr="009B053A" w:rsidRDefault="00A53738" w:rsidP="00A53738">
            <w:pPr>
              <w:pStyle w:val="TAL"/>
            </w:pPr>
            <w:r w:rsidRPr="009B053A">
              <w:t>6.4B.2.3.4 EVM Equalizer Flatnes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593D8510" w14:textId="77777777" w:rsidR="00A53738" w:rsidRPr="009B053A" w:rsidRDefault="00A53738" w:rsidP="00A53738">
            <w:pPr>
              <w:pStyle w:val="TAL"/>
            </w:pPr>
            <w:r w:rsidRPr="009B053A">
              <w:t>Same as 6.4.2.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8269932" w14:textId="77777777" w:rsidR="00A53738" w:rsidRPr="009B053A" w:rsidRDefault="00A53738" w:rsidP="00A53738">
            <w:pPr>
              <w:pStyle w:val="TAL"/>
            </w:pPr>
          </w:p>
        </w:tc>
      </w:tr>
      <w:tr w:rsidR="00A53738" w:rsidRPr="009B053A" w14:paraId="3F9CB8D6"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FDB9288" w14:textId="77777777" w:rsidR="00A53738" w:rsidRPr="009B053A" w:rsidRDefault="00A53738" w:rsidP="00A53738">
            <w:pPr>
              <w:pStyle w:val="TAL"/>
            </w:pPr>
            <w:r w:rsidRPr="009B053A">
              <w:t>6.4B.2.4.1 Error Vector Magnitud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5913E0D" w14:textId="77777777" w:rsidR="00A53738" w:rsidRPr="009B053A" w:rsidRDefault="00A53738" w:rsidP="00A53738">
            <w:pPr>
              <w:pStyle w:val="TAL"/>
            </w:pPr>
            <w:r w:rsidRPr="009B053A">
              <w:t>Same as 6.4.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0065FF9" w14:textId="77777777" w:rsidR="00A53738" w:rsidRPr="009B053A" w:rsidRDefault="00A53738" w:rsidP="00A53738">
            <w:pPr>
              <w:pStyle w:val="TAL"/>
            </w:pPr>
          </w:p>
        </w:tc>
      </w:tr>
      <w:tr w:rsidR="00A53738" w:rsidRPr="009B053A" w14:paraId="7C1C5D1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92EAE" w14:textId="503AE6C9" w:rsidR="00A53738" w:rsidRPr="009B053A" w:rsidRDefault="00A53738" w:rsidP="00A53738">
            <w:pPr>
              <w:pStyle w:val="TAL"/>
            </w:pPr>
            <w:r w:rsidRPr="009B053A">
              <w:t xml:space="preserve">6.4B.2.4.1a Error Vector Magnitude with Power Boost for inter-band EN-DC including FR2 (1 NR CC) </w:t>
            </w:r>
          </w:p>
        </w:tc>
        <w:tc>
          <w:tcPr>
            <w:tcW w:w="3873" w:type="dxa"/>
            <w:gridSpan w:val="2"/>
            <w:tcBorders>
              <w:top w:val="single" w:sz="4" w:space="0" w:color="auto"/>
              <w:left w:val="single" w:sz="4" w:space="0" w:color="auto"/>
              <w:bottom w:val="single" w:sz="4" w:space="0" w:color="auto"/>
              <w:right w:val="single" w:sz="4" w:space="0" w:color="auto"/>
            </w:tcBorders>
          </w:tcPr>
          <w:p w14:paraId="06A0A886" w14:textId="7EB49B3C" w:rsidR="00A53738" w:rsidRPr="009B053A" w:rsidRDefault="00A53738" w:rsidP="00A53738">
            <w:pPr>
              <w:pStyle w:val="TAL"/>
            </w:pPr>
            <w:r w:rsidRPr="009B053A">
              <w:t>Same as clause 6.4.2.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6DD1F4" w14:textId="77777777" w:rsidR="00A53738" w:rsidRPr="009B053A" w:rsidRDefault="00A53738" w:rsidP="00A53738">
            <w:pPr>
              <w:pStyle w:val="TAL"/>
            </w:pPr>
          </w:p>
        </w:tc>
      </w:tr>
      <w:tr w:rsidR="00A53738" w:rsidRPr="009B053A" w14:paraId="08853CC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6BBA70" w14:textId="77777777" w:rsidR="00A53738" w:rsidRPr="009B053A" w:rsidRDefault="00A53738" w:rsidP="00A53738">
            <w:pPr>
              <w:pStyle w:val="TAL"/>
            </w:pPr>
            <w:r w:rsidRPr="009B053A">
              <w:t>6.4B.2.4.2 Carrier Leak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1DC4C95" w14:textId="77777777" w:rsidR="00A53738" w:rsidRPr="009B053A" w:rsidRDefault="00A53738" w:rsidP="00A53738">
            <w:pPr>
              <w:pStyle w:val="TAL"/>
            </w:pPr>
            <w:r w:rsidRPr="009B053A">
              <w:t>Same as 6.4.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72A733" w14:textId="77777777" w:rsidR="00A53738" w:rsidRPr="009B053A" w:rsidRDefault="00A53738" w:rsidP="00A53738">
            <w:pPr>
              <w:pStyle w:val="TAL"/>
            </w:pPr>
          </w:p>
        </w:tc>
      </w:tr>
      <w:tr w:rsidR="00A53738" w:rsidRPr="009B053A" w14:paraId="0829CB0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A794B52" w14:textId="77777777" w:rsidR="00A53738" w:rsidRPr="009B053A" w:rsidRDefault="00A53738" w:rsidP="00A53738">
            <w:pPr>
              <w:pStyle w:val="TAL"/>
            </w:pPr>
            <w:r w:rsidRPr="009B053A">
              <w:t>6.4B.2.4.3 In-band Emission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A4B8F5D" w14:textId="77777777" w:rsidR="00A53738" w:rsidRPr="009B053A" w:rsidRDefault="00A53738" w:rsidP="00A53738">
            <w:pPr>
              <w:pStyle w:val="TAL"/>
            </w:pPr>
            <w:r w:rsidRPr="009B053A">
              <w:t>Same as 6.4.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FC79EF3" w14:textId="77777777" w:rsidR="00A53738" w:rsidRPr="009B053A" w:rsidRDefault="00A53738" w:rsidP="00A53738">
            <w:pPr>
              <w:pStyle w:val="TAL"/>
            </w:pPr>
          </w:p>
        </w:tc>
      </w:tr>
      <w:tr w:rsidR="00A53738" w:rsidRPr="009B053A" w14:paraId="0E5B962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65DF9CC" w14:textId="77777777" w:rsidR="00A53738" w:rsidRPr="009B053A" w:rsidRDefault="00A53738" w:rsidP="00A53738">
            <w:pPr>
              <w:pStyle w:val="TAL"/>
            </w:pPr>
            <w:r w:rsidRPr="009B053A">
              <w:lastRenderedPageBreak/>
              <w:t>6.4B.2.4.4 EVM Equalizer Flatness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E44DA6F" w14:textId="77777777" w:rsidR="00A53738" w:rsidRPr="009B053A" w:rsidRDefault="00A53738" w:rsidP="00A53738">
            <w:pPr>
              <w:pStyle w:val="TAL"/>
            </w:pPr>
            <w:r w:rsidRPr="009B053A">
              <w:t>Same as 6.4.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27C8733" w14:textId="77777777" w:rsidR="00A53738" w:rsidRPr="009B053A" w:rsidRDefault="00A53738" w:rsidP="00A53738">
            <w:pPr>
              <w:pStyle w:val="TAL"/>
            </w:pPr>
          </w:p>
        </w:tc>
      </w:tr>
      <w:tr w:rsidR="00A53738" w:rsidRPr="009B053A" w14:paraId="1EF416FD"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58E179F" w14:textId="6CAC0C5A" w:rsidR="00A53738" w:rsidRPr="009B053A" w:rsidRDefault="00A53738" w:rsidP="00A53738">
            <w:pPr>
              <w:pStyle w:val="TAL"/>
            </w:pPr>
            <w:r w:rsidRPr="009B053A">
              <w:t>6.4B.2.4.5 EVM spectral flatness for pi/2 BPSK modulation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472D1F14" w14:textId="1F62C51E" w:rsidR="00A53738" w:rsidRPr="009B053A" w:rsidRDefault="00A53738" w:rsidP="00A53738">
            <w:pPr>
              <w:pStyle w:val="TAL"/>
            </w:pPr>
            <w:r w:rsidRPr="009B053A">
              <w:t>Same as 6.4.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90E26D2" w14:textId="77777777" w:rsidR="00A53738" w:rsidRPr="009B053A" w:rsidRDefault="00A53738" w:rsidP="00A53738">
            <w:pPr>
              <w:pStyle w:val="TAL"/>
            </w:pPr>
          </w:p>
        </w:tc>
      </w:tr>
      <w:tr w:rsidR="00A53738" w:rsidRPr="009B053A" w14:paraId="4584228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9D36B4" w14:textId="77777777" w:rsidR="00A53738" w:rsidRPr="009B053A" w:rsidRDefault="00A53738" w:rsidP="00A53738">
            <w:pPr>
              <w:pStyle w:val="TAL"/>
            </w:pPr>
            <w:r w:rsidRPr="009B053A">
              <w:t>6.5B.1.1 Occupied bandwidth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4888FC" w14:textId="77777777" w:rsidR="00A53738" w:rsidRPr="009B053A" w:rsidRDefault="00A53738" w:rsidP="00A53738">
            <w:pPr>
              <w:pStyle w:val="TAL"/>
            </w:pPr>
            <w:r w:rsidRPr="009B053A">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BED1B" w14:textId="77777777" w:rsidR="00A53738" w:rsidRPr="009B053A" w:rsidRDefault="00A53738" w:rsidP="00A53738">
            <w:pPr>
              <w:pStyle w:val="TAL"/>
            </w:pPr>
          </w:p>
        </w:tc>
      </w:tr>
      <w:tr w:rsidR="00A53738" w:rsidRPr="009B053A" w14:paraId="21DD583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92DDA2D" w14:textId="77777777" w:rsidR="00A53738" w:rsidRPr="009B053A" w:rsidRDefault="00A53738" w:rsidP="00A53738">
            <w:pPr>
              <w:pStyle w:val="TAL"/>
            </w:pPr>
            <w:r w:rsidRPr="009B053A">
              <w:t>6.5B.1.2 Occupied bandwidth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F17EC94" w14:textId="77777777" w:rsidR="00A53738" w:rsidRPr="009B053A" w:rsidRDefault="00A53738" w:rsidP="00A53738">
            <w:pPr>
              <w:pStyle w:val="TAL"/>
            </w:pPr>
            <w:r w:rsidRPr="009B053A">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3DBC9E7" w14:textId="77777777" w:rsidR="00A53738" w:rsidRPr="009B053A" w:rsidRDefault="00A53738" w:rsidP="00A53738">
            <w:pPr>
              <w:pStyle w:val="TAL"/>
            </w:pPr>
          </w:p>
        </w:tc>
      </w:tr>
      <w:tr w:rsidR="00A53738" w:rsidRPr="009B053A" w14:paraId="69FEAB0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38D2F42" w14:textId="77777777" w:rsidR="00A53738" w:rsidRPr="009B053A" w:rsidRDefault="00A53738" w:rsidP="00A53738">
            <w:pPr>
              <w:pStyle w:val="TAL"/>
            </w:pPr>
            <w:r w:rsidRPr="009B053A">
              <w:t>6.5B.1.3 Occupied bandwidth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1A5AE08E" w14:textId="77777777" w:rsidR="00A53738" w:rsidRPr="009B053A" w:rsidRDefault="00A53738" w:rsidP="00A53738">
            <w:pPr>
              <w:pStyle w:val="TAL"/>
            </w:pPr>
            <w:r w:rsidRPr="009B053A">
              <w:t>Same as 6.5.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B655871" w14:textId="77777777" w:rsidR="00A53738" w:rsidRPr="009B053A" w:rsidRDefault="00A53738" w:rsidP="00A53738">
            <w:pPr>
              <w:pStyle w:val="TAL"/>
            </w:pPr>
          </w:p>
        </w:tc>
      </w:tr>
      <w:tr w:rsidR="00A53738" w:rsidRPr="009B053A" w14:paraId="07F5DD1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F36243" w14:textId="77777777" w:rsidR="00A53738" w:rsidRPr="009B053A" w:rsidRDefault="00A53738" w:rsidP="00A53738">
            <w:pPr>
              <w:pStyle w:val="TAL"/>
            </w:pPr>
            <w:r w:rsidRPr="009B053A">
              <w:t>6.5B.1.4 Occupied bandwidth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390D8BD1" w14:textId="77777777" w:rsidR="00A53738" w:rsidRPr="009B053A" w:rsidRDefault="00A53738" w:rsidP="00A53738">
            <w:pPr>
              <w:pStyle w:val="TAL"/>
            </w:pPr>
            <w:r w:rsidRPr="009B053A">
              <w:t>Same as 6.5.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7B9A4D8" w14:textId="77777777" w:rsidR="00A53738" w:rsidRPr="009B053A" w:rsidRDefault="00A53738" w:rsidP="00A53738">
            <w:pPr>
              <w:pStyle w:val="TAL"/>
            </w:pPr>
          </w:p>
        </w:tc>
      </w:tr>
      <w:tr w:rsidR="00A53738" w:rsidRPr="009B053A" w14:paraId="0936368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9FCB4F8" w14:textId="2EDEAF36" w:rsidR="00A53738" w:rsidRPr="009B053A" w:rsidRDefault="00A53738" w:rsidP="00A53738">
            <w:pPr>
              <w:pStyle w:val="TAL"/>
            </w:pPr>
            <w:r w:rsidRPr="009B053A">
              <w:t>6.5B.1.4_1.1 Occupied bandwidth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3EB74C82" w14:textId="2FF4855B" w:rsidR="00A53738" w:rsidRPr="009B053A" w:rsidRDefault="00A53738" w:rsidP="00A53738">
            <w:pPr>
              <w:pStyle w:val="TAL"/>
            </w:pPr>
            <w:r w:rsidRPr="009B053A">
              <w:t>TBD</w:t>
            </w:r>
          </w:p>
        </w:tc>
        <w:tc>
          <w:tcPr>
            <w:tcW w:w="3246" w:type="dxa"/>
            <w:gridSpan w:val="2"/>
            <w:tcBorders>
              <w:top w:val="single" w:sz="4" w:space="0" w:color="auto"/>
              <w:left w:val="single" w:sz="4" w:space="0" w:color="auto"/>
              <w:bottom w:val="single" w:sz="4" w:space="0" w:color="auto"/>
              <w:right w:val="single" w:sz="4" w:space="0" w:color="auto"/>
            </w:tcBorders>
          </w:tcPr>
          <w:p w14:paraId="18FEFCD5" w14:textId="77777777" w:rsidR="00A53738" w:rsidRPr="009B053A" w:rsidRDefault="00A53738" w:rsidP="00A53738">
            <w:pPr>
              <w:pStyle w:val="TAL"/>
            </w:pPr>
          </w:p>
        </w:tc>
      </w:tr>
      <w:tr w:rsidR="00A53738" w:rsidRPr="009B053A" w14:paraId="0328173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C68CCA" w14:textId="52ACCC9F" w:rsidR="00A53738" w:rsidRPr="009B053A" w:rsidRDefault="00A53738" w:rsidP="00A53738">
            <w:pPr>
              <w:pStyle w:val="TAL"/>
            </w:pPr>
            <w:r w:rsidRPr="009B053A">
              <w:t>6.5B.1.4_1.2 Occupied bandwidth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3513E9B1" w14:textId="4A32E46D" w:rsidR="00A53738" w:rsidRPr="009B053A" w:rsidRDefault="00A53738" w:rsidP="00A53738">
            <w:pPr>
              <w:pStyle w:val="TAL"/>
            </w:pPr>
            <w:r w:rsidRPr="009B053A">
              <w:t>TBD</w:t>
            </w:r>
          </w:p>
        </w:tc>
        <w:tc>
          <w:tcPr>
            <w:tcW w:w="3246" w:type="dxa"/>
            <w:gridSpan w:val="2"/>
            <w:tcBorders>
              <w:top w:val="single" w:sz="4" w:space="0" w:color="auto"/>
              <w:left w:val="single" w:sz="4" w:space="0" w:color="auto"/>
              <w:bottom w:val="single" w:sz="4" w:space="0" w:color="auto"/>
              <w:right w:val="single" w:sz="4" w:space="0" w:color="auto"/>
            </w:tcBorders>
          </w:tcPr>
          <w:p w14:paraId="57F8E9A4" w14:textId="77777777" w:rsidR="00A53738" w:rsidRPr="009B053A" w:rsidRDefault="00A53738" w:rsidP="00A53738">
            <w:pPr>
              <w:pStyle w:val="TAL"/>
            </w:pPr>
          </w:p>
        </w:tc>
      </w:tr>
      <w:tr w:rsidR="00A53738" w:rsidRPr="009B053A" w14:paraId="452F582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4538946" w14:textId="1D71FC52" w:rsidR="00A53738" w:rsidRPr="009B053A" w:rsidRDefault="00A53738" w:rsidP="00A53738">
            <w:pPr>
              <w:pStyle w:val="TAL"/>
            </w:pPr>
            <w:r w:rsidRPr="009B053A">
              <w:t>6.5B.1.4_1.3 Occupied bandwidth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53C62E2D" w14:textId="38E99DA5" w:rsidR="00A53738" w:rsidRPr="009B053A" w:rsidRDefault="00A53738" w:rsidP="00A53738">
            <w:pPr>
              <w:pStyle w:val="TAL"/>
            </w:pPr>
            <w:r w:rsidRPr="009B053A">
              <w:t>TBD</w:t>
            </w:r>
          </w:p>
        </w:tc>
        <w:tc>
          <w:tcPr>
            <w:tcW w:w="3246" w:type="dxa"/>
            <w:gridSpan w:val="2"/>
            <w:tcBorders>
              <w:top w:val="single" w:sz="4" w:space="0" w:color="auto"/>
              <w:left w:val="single" w:sz="4" w:space="0" w:color="auto"/>
              <w:bottom w:val="single" w:sz="4" w:space="0" w:color="auto"/>
              <w:right w:val="single" w:sz="4" w:space="0" w:color="auto"/>
            </w:tcBorders>
          </w:tcPr>
          <w:p w14:paraId="74E6614A" w14:textId="77777777" w:rsidR="00A53738" w:rsidRPr="009B053A" w:rsidRDefault="00A53738" w:rsidP="00A53738">
            <w:pPr>
              <w:pStyle w:val="TAL"/>
            </w:pPr>
          </w:p>
        </w:tc>
      </w:tr>
      <w:tr w:rsidR="00A53738" w:rsidRPr="009B053A" w14:paraId="1CF2786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4FA965" w14:textId="72A2071E" w:rsidR="00A53738" w:rsidRPr="009B053A" w:rsidRDefault="00A53738" w:rsidP="00A53738">
            <w:pPr>
              <w:pStyle w:val="TAL"/>
            </w:pPr>
            <w:r w:rsidRPr="009B053A">
              <w:t>6.5B.1.4D Occupied bandwidth for inter-band EN-DC including FR2 for UL MIMO</w:t>
            </w:r>
          </w:p>
        </w:tc>
        <w:tc>
          <w:tcPr>
            <w:tcW w:w="3873" w:type="dxa"/>
            <w:gridSpan w:val="2"/>
            <w:tcBorders>
              <w:top w:val="single" w:sz="4" w:space="0" w:color="auto"/>
              <w:left w:val="single" w:sz="4" w:space="0" w:color="auto"/>
              <w:bottom w:val="single" w:sz="4" w:space="0" w:color="auto"/>
              <w:right w:val="single" w:sz="4" w:space="0" w:color="auto"/>
            </w:tcBorders>
          </w:tcPr>
          <w:p w14:paraId="6B225EFB" w14:textId="58150986" w:rsidR="00A53738" w:rsidRPr="009B053A" w:rsidRDefault="00A53738" w:rsidP="00A53738">
            <w:pPr>
              <w:pStyle w:val="TAL"/>
            </w:pPr>
            <w:r w:rsidRPr="009B053A">
              <w:t>Same as 6.5D.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0A2B47A" w14:textId="77777777" w:rsidR="00A53738" w:rsidRPr="009B053A" w:rsidRDefault="00A53738" w:rsidP="00A53738">
            <w:pPr>
              <w:pStyle w:val="TAL"/>
            </w:pPr>
          </w:p>
        </w:tc>
      </w:tr>
      <w:tr w:rsidR="00A53738" w:rsidRPr="009B053A" w14:paraId="67B7BDB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AC6FBB" w14:textId="77777777" w:rsidR="00A53738" w:rsidRPr="009B053A" w:rsidRDefault="00A53738" w:rsidP="00A53738">
            <w:pPr>
              <w:pStyle w:val="TAL"/>
            </w:pPr>
            <w:r w:rsidRPr="009B053A">
              <w:t>6.5B.2.1.1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0470E35" w14:textId="77777777" w:rsidR="00A53738" w:rsidRPr="009B053A" w:rsidRDefault="00A53738" w:rsidP="00A53738">
            <w:pPr>
              <w:pStyle w:val="TAL"/>
            </w:pPr>
            <w:r w:rsidRPr="009B053A">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F8E6B7" w14:textId="77777777" w:rsidR="00A53738" w:rsidRPr="009B053A" w:rsidRDefault="00A53738" w:rsidP="00A53738">
            <w:pPr>
              <w:pStyle w:val="TAL"/>
            </w:pPr>
          </w:p>
        </w:tc>
      </w:tr>
      <w:tr w:rsidR="00A53738" w:rsidRPr="009B053A" w14:paraId="3D6CDB7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EF50686" w14:textId="77777777" w:rsidR="00A53738" w:rsidRPr="009B053A" w:rsidRDefault="00A53738" w:rsidP="00A53738">
            <w:pPr>
              <w:pStyle w:val="TAL"/>
            </w:pPr>
            <w:r w:rsidRPr="009B053A">
              <w:t>6.5B.2.1.2 Additional spectrum emissions mask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6907EBBD" w14:textId="77777777" w:rsidR="00A53738" w:rsidRPr="009B053A" w:rsidRDefault="00A53738" w:rsidP="00A53738">
            <w:pPr>
              <w:pStyle w:val="TAL"/>
            </w:pPr>
            <w:r w:rsidRPr="009B053A">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EBA02D" w14:textId="77777777" w:rsidR="00A53738" w:rsidRPr="009B053A" w:rsidRDefault="00A53738" w:rsidP="00A53738">
            <w:pPr>
              <w:pStyle w:val="TAL"/>
            </w:pPr>
          </w:p>
        </w:tc>
      </w:tr>
      <w:tr w:rsidR="00A53738" w:rsidRPr="009B053A" w14:paraId="5AB6DD16"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2CBE5A" w14:textId="77777777" w:rsidR="00A53738" w:rsidRPr="009B053A" w:rsidRDefault="00A53738" w:rsidP="00A53738">
            <w:pPr>
              <w:pStyle w:val="TAL"/>
            </w:pPr>
            <w:r w:rsidRPr="009B053A">
              <w:t>6.5B.2.1.3 Adjacent channel leakage ratio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38F2CCF" w14:textId="77777777" w:rsidR="00A53738" w:rsidRPr="009B053A" w:rsidRDefault="00A53738" w:rsidP="00A53738">
            <w:pPr>
              <w:pStyle w:val="TAL"/>
            </w:pPr>
            <w:r w:rsidRPr="009B053A">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6B6B7D2" w14:textId="77777777" w:rsidR="00A53738" w:rsidRPr="009B053A" w:rsidRDefault="00A53738" w:rsidP="00A53738">
            <w:pPr>
              <w:pStyle w:val="TAL"/>
            </w:pPr>
          </w:p>
        </w:tc>
      </w:tr>
      <w:tr w:rsidR="00A53738" w:rsidRPr="009B053A" w14:paraId="0C8D3F5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4C811D" w14:textId="77777777" w:rsidR="00A53738" w:rsidRPr="009B053A" w:rsidRDefault="00A53738" w:rsidP="00A53738">
            <w:pPr>
              <w:pStyle w:val="TAL"/>
            </w:pPr>
            <w:r w:rsidRPr="009B053A">
              <w:t>6.5B.2.2.1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7602137E" w14:textId="77777777" w:rsidR="00A53738" w:rsidRPr="009B053A" w:rsidRDefault="00A53738" w:rsidP="00A53738">
            <w:pPr>
              <w:pStyle w:val="TAL"/>
            </w:pPr>
            <w:r w:rsidRPr="009B053A">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B2C06F" w14:textId="77777777" w:rsidR="00A53738" w:rsidRPr="009B053A" w:rsidRDefault="00A53738" w:rsidP="00A53738">
            <w:pPr>
              <w:pStyle w:val="TAL"/>
            </w:pPr>
          </w:p>
        </w:tc>
      </w:tr>
      <w:tr w:rsidR="00A53738" w:rsidRPr="009B053A" w14:paraId="537AA87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1C2A380" w14:textId="77777777" w:rsidR="00A53738" w:rsidRPr="009B053A" w:rsidRDefault="00A53738" w:rsidP="00A53738">
            <w:pPr>
              <w:pStyle w:val="TAL"/>
            </w:pPr>
            <w:r w:rsidRPr="009B053A">
              <w:t>6.5B.2.2.2 Additional Spectrum emissions mask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3072B42" w14:textId="77777777" w:rsidR="00A53738" w:rsidRPr="009B053A" w:rsidRDefault="00A53738" w:rsidP="00A53738">
            <w:pPr>
              <w:pStyle w:val="TAL"/>
            </w:pPr>
            <w:r w:rsidRPr="009B053A">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51360F1" w14:textId="77777777" w:rsidR="00A53738" w:rsidRPr="009B053A" w:rsidRDefault="00A53738" w:rsidP="00A53738">
            <w:pPr>
              <w:pStyle w:val="TAL"/>
            </w:pPr>
          </w:p>
        </w:tc>
      </w:tr>
      <w:tr w:rsidR="00A53738" w:rsidRPr="009B053A" w14:paraId="7D78BE5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9E79F6" w14:textId="77777777" w:rsidR="00A53738" w:rsidRPr="009B053A" w:rsidRDefault="00A53738" w:rsidP="00A53738">
            <w:pPr>
              <w:pStyle w:val="TAL"/>
            </w:pPr>
            <w:r w:rsidRPr="009B053A">
              <w:t>6.5B.2.2.3 Adjacent channel leakage ratio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1B98ED6" w14:textId="77777777" w:rsidR="00A53738" w:rsidRPr="009B053A" w:rsidRDefault="00A53738" w:rsidP="00A53738">
            <w:pPr>
              <w:pStyle w:val="TAL"/>
            </w:pPr>
            <w:r w:rsidRPr="009B053A">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6A971A0" w14:textId="77777777" w:rsidR="00A53738" w:rsidRPr="009B053A" w:rsidRDefault="00A53738" w:rsidP="00A53738">
            <w:pPr>
              <w:pStyle w:val="TAL"/>
            </w:pPr>
          </w:p>
        </w:tc>
      </w:tr>
      <w:tr w:rsidR="00A53738" w:rsidRPr="009B053A" w14:paraId="7EA2ACD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C2B3127" w14:textId="77777777" w:rsidR="00A53738" w:rsidRPr="009B053A" w:rsidRDefault="00A53738" w:rsidP="00A53738">
            <w:pPr>
              <w:pStyle w:val="TAL"/>
            </w:pPr>
            <w:r w:rsidRPr="009B053A">
              <w:t>6.5B.2.3.1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40097052" w14:textId="77777777" w:rsidR="00A53738" w:rsidRPr="009B053A" w:rsidRDefault="00A53738" w:rsidP="00A53738">
            <w:pPr>
              <w:pStyle w:val="TAL"/>
            </w:pPr>
            <w:r w:rsidRPr="009B053A">
              <w:t>Same as 6.5.2.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26DABF" w14:textId="77777777" w:rsidR="00A53738" w:rsidRPr="009B053A" w:rsidRDefault="00A53738" w:rsidP="00A53738">
            <w:pPr>
              <w:pStyle w:val="TAL"/>
            </w:pPr>
          </w:p>
        </w:tc>
      </w:tr>
      <w:tr w:rsidR="00A53738" w:rsidRPr="009B053A" w14:paraId="7C18F12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1CEDEE6" w14:textId="77777777" w:rsidR="00A53738" w:rsidRPr="009B053A" w:rsidRDefault="00A53738" w:rsidP="00A53738">
            <w:pPr>
              <w:pStyle w:val="TAL"/>
            </w:pPr>
            <w:r w:rsidRPr="009B053A">
              <w:t>6.5B.2.3.2 Additional Spectrum emissions mask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3849E902" w14:textId="77777777" w:rsidR="00A53738" w:rsidRPr="009B053A" w:rsidRDefault="00A53738" w:rsidP="00A53738">
            <w:pPr>
              <w:pStyle w:val="TAL"/>
            </w:pPr>
            <w:r w:rsidRPr="009B053A">
              <w:t>Same as 6.5.2.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67CC833" w14:textId="77777777" w:rsidR="00A53738" w:rsidRPr="009B053A" w:rsidRDefault="00A53738" w:rsidP="00A53738">
            <w:pPr>
              <w:pStyle w:val="TAL"/>
            </w:pPr>
          </w:p>
        </w:tc>
      </w:tr>
      <w:tr w:rsidR="00A53738" w:rsidRPr="009B053A" w14:paraId="77F7239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3E8D1A4" w14:textId="3D6765A0" w:rsidR="00A53738" w:rsidRPr="009B053A" w:rsidRDefault="00A53738" w:rsidP="00A53738">
            <w:pPr>
              <w:pStyle w:val="TAL"/>
            </w:pPr>
            <w:r w:rsidRPr="009B053A">
              <w:t>6.5B.2.3.3.1 NR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hideMark/>
          </w:tcPr>
          <w:p w14:paraId="75BF644E" w14:textId="77777777" w:rsidR="00A53738" w:rsidRPr="009B053A" w:rsidRDefault="00A53738" w:rsidP="00A53738">
            <w:pPr>
              <w:pStyle w:val="TAL"/>
            </w:pPr>
            <w:r w:rsidRPr="009B053A">
              <w:t>Same as 6.5.2.4.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A77FB79" w14:textId="77777777" w:rsidR="00A53738" w:rsidRPr="009B053A" w:rsidRDefault="00A53738" w:rsidP="00A53738">
            <w:pPr>
              <w:pStyle w:val="TAL"/>
            </w:pPr>
          </w:p>
        </w:tc>
      </w:tr>
      <w:tr w:rsidR="00A53738" w:rsidRPr="009B053A" w14:paraId="57D98F04"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22E148" w14:textId="0FF44D60" w:rsidR="00A53738" w:rsidRPr="009B053A" w:rsidRDefault="00A53738" w:rsidP="00A53738">
            <w:pPr>
              <w:pStyle w:val="TAL"/>
            </w:pPr>
            <w:r w:rsidRPr="009B053A">
              <w:t>6.5B.2.3.3</w:t>
            </w:r>
            <w:r w:rsidRPr="009B053A">
              <w:rPr>
                <w:lang w:eastAsia="zh-CN"/>
              </w:rPr>
              <w:t xml:space="preserve">.2 </w:t>
            </w:r>
            <w:r w:rsidRPr="009B053A">
              <w:t>UTRA - Adjacent channel leakage ratio for inter-band EN-DC within FR1 (1 NR CC)</w:t>
            </w:r>
          </w:p>
        </w:tc>
        <w:tc>
          <w:tcPr>
            <w:tcW w:w="3873" w:type="dxa"/>
            <w:gridSpan w:val="2"/>
            <w:tcBorders>
              <w:top w:val="single" w:sz="4" w:space="0" w:color="auto"/>
              <w:left w:val="single" w:sz="4" w:space="0" w:color="auto"/>
              <w:bottom w:val="single" w:sz="4" w:space="0" w:color="auto"/>
              <w:right w:val="single" w:sz="4" w:space="0" w:color="auto"/>
            </w:tcBorders>
          </w:tcPr>
          <w:p w14:paraId="10297B99" w14:textId="2A4914F9" w:rsidR="00A53738" w:rsidRPr="009B053A" w:rsidRDefault="00A53738" w:rsidP="00A53738">
            <w:pPr>
              <w:pStyle w:val="TAL"/>
            </w:pPr>
            <w:r w:rsidRPr="009B053A">
              <w:t>Same as 6.5.2.4.</w:t>
            </w:r>
            <w:r w:rsidRPr="009B053A">
              <w:rPr>
                <w:lang w:eastAsia="zh-CN"/>
              </w:rPr>
              <w:t>2</w:t>
            </w:r>
            <w:r w:rsidRPr="009B053A">
              <w:t xml:space="preserve">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775A8D" w14:textId="77777777" w:rsidR="00A53738" w:rsidRPr="009B053A" w:rsidRDefault="00A53738" w:rsidP="00A53738">
            <w:pPr>
              <w:pStyle w:val="TAL"/>
            </w:pPr>
          </w:p>
        </w:tc>
      </w:tr>
      <w:tr w:rsidR="00A53738" w:rsidRPr="009B053A" w14:paraId="4312639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5F1DB232" w14:textId="77777777" w:rsidR="00A53738" w:rsidRPr="009B053A" w:rsidRDefault="00A53738" w:rsidP="00A53738">
            <w:pPr>
              <w:pStyle w:val="TAL"/>
            </w:pPr>
            <w:r w:rsidRPr="009B053A">
              <w:lastRenderedPageBreak/>
              <w:t>6.5B.2.4.1 Spectrum emissions mask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114A0DB2" w14:textId="77777777" w:rsidR="00A53738" w:rsidRPr="009B053A" w:rsidRDefault="00A53738" w:rsidP="00A53738">
            <w:pPr>
              <w:pStyle w:val="TAL"/>
            </w:pPr>
            <w:r w:rsidRPr="009B053A">
              <w:t>Same as 6.5.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0FC1DDC" w14:textId="77777777" w:rsidR="00A53738" w:rsidRPr="009B053A" w:rsidRDefault="00A53738" w:rsidP="00A53738">
            <w:pPr>
              <w:pStyle w:val="TAL"/>
            </w:pPr>
          </w:p>
        </w:tc>
      </w:tr>
      <w:tr w:rsidR="00A53738" w:rsidRPr="009B053A" w14:paraId="0708DD6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0B582D0" w14:textId="6ECA3DC2" w:rsidR="00A53738" w:rsidRPr="009B053A" w:rsidRDefault="00A53738" w:rsidP="00A53738">
            <w:pPr>
              <w:pStyle w:val="TAL"/>
            </w:pPr>
            <w:r w:rsidRPr="009B053A">
              <w:t>6.5B.2.4.1a Spectrum emissions mask with Power Boost for Inter-band EN-DC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E683B82" w14:textId="5FB03994" w:rsidR="00A53738" w:rsidRPr="009B053A" w:rsidRDefault="00A53738" w:rsidP="00A53738">
            <w:pPr>
              <w:pStyle w:val="TAL"/>
            </w:pPr>
            <w:r w:rsidRPr="009B053A">
              <w:t>Same as clause 6.5.2.1.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FBFAAD0" w14:textId="77777777" w:rsidR="00A53738" w:rsidRPr="009B053A" w:rsidRDefault="00A53738" w:rsidP="00A53738">
            <w:pPr>
              <w:pStyle w:val="TAL"/>
            </w:pPr>
          </w:p>
        </w:tc>
      </w:tr>
      <w:tr w:rsidR="00A53738" w:rsidRPr="009B053A" w14:paraId="55D35D6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A42BC0" w14:textId="0525F949" w:rsidR="00A53738" w:rsidRPr="009B053A" w:rsidRDefault="00A53738" w:rsidP="00A53738">
            <w:pPr>
              <w:pStyle w:val="TAL"/>
            </w:pPr>
            <w:r w:rsidRPr="009B053A">
              <w:t>6.5B.2.4.1_1.1 Spectrum emissions mask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052F2544" w14:textId="1CD91E3E" w:rsidR="00A53738" w:rsidRPr="009B053A" w:rsidRDefault="00A53738" w:rsidP="00A53738">
            <w:pPr>
              <w:pStyle w:val="TAL"/>
            </w:pPr>
            <w:r w:rsidRPr="009B053A">
              <w:t>Same as clause 6.5A.2.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CB5643C" w14:textId="77777777" w:rsidR="00A53738" w:rsidRPr="009B053A" w:rsidRDefault="00A53738" w:rsidP="00A53738">
            <w:pPr>
              <w:pStyle w:val="TAL"/>
            </w:pPr>
          </w:p>
        </w:tc>
      </w:tr>
      <w:tr w:rsidR="00A53738" w:rsidRPr="009B053A" w14:paraId="0F93EEB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6B5EF" w14:textId="5069F741" w:rsidR="00A53738" w:rsidRPr="009B053A" w:rsidRDefault="00A53738" w:rsidP="00A53738">
            <w:pPr>
              <w:pStyle w:val="TAL"/>
            </w:pPr>
            <w:r w:rsidRPr="009B053A">
              <w:t>6.5B.2.4.1_1.2 Spectrum emissions mask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0D4E4C92" w14:textId="0C3F6470" w:rsidR="00A53738" w:rsidRPr="009B053A" w:rsidRDefault="00A53738" w:rsidP="00A53738">
            <w:pPr>
              <w:pStyle w:val="TAL"/>
            </w:pPr>
            <w:r w:rsidRPr="009B053A">
              <w:t>Same as clause 6.5A.2.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FDC401A" w14:textId="77777777" w:rsidR="00A53738" w:rsidRPr="009B053A" w:rsidRDefault="00A53738" w:rsidP="00A53738">
            <w:pPr>
              <w:pStyle w:val="TAL"/>
            </w:pPr>
          </w:p>
        </w:tc>
      </w:tr>
      <w:tr w:rsidR="00A53738" w:rsidRPr="009B053A" w14:paraId="241F410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0372B0E" w14:textId="76FCDEC5" w:rsidR="00A53738" w:rsidRPr="009B053A" w:rsidRDefault="00A53738" w:rsidP="00A53738">
            <w:pPr>
              <w:pStyle w:val="TAL"/>
            </w:pPr>
            <w:r w:rsidRPr="009B053A">
              <w:t>6.5B.2.4.1_1.3 Spectrum emissions mask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2F7B8305" w14:textId="5DFB33B6" w:rsidR="00A53738" w:rsidRPr="009B053A" w:rsidRDefault="00A53738" w:rsidP="00A53738">
            <w:pPr>
              <w:pStyle w:val="TAL"/>
            </w:pPr>
            <w:r w:rsidRPr="009B053A">
              <w:t>Same as clause 6.5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05E1382" w14:textId="77777777" w:rsidR="00A53738" w:rsidRPr="009B053A" w:rsidRDefault="00A53738" w:rsidP="00A53738">
            <w:pPr>
              <w:pStyle w:val="TAL"/>
            </w:pPr>
          </w:p>
        </w:tc>
      </w:tr>
      <w:tr w:rsidR="00A53738" w:rsidRPr="009B053A" w14:paraId="54D8227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3383ED41" w14:textId="77777777" w:rsidR="00A53738" w:rsidRPr="009B053A" w:rsidRDefault="00A53738" w:rsidP="00A53738">
            <w:pPr>
              <w:pStyle w:val="TAL"/>
            </w:pPr>
            <w:r w:rsidRPr="009B053A">
              <w:t>6.5B.2.4.3 Adjacent channel leakage ratio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hideMark/>
          </w:tcPr>
          <w:p w14:paraId="67319613" w14:textId="77777777" w:rsidR="00A53738" w:rsidRPr="009B053A" w:rsidRDefault="00A53738" w:rsidP="00A53738">
            <w:pPr>
              <w:pStyle w:val="TAL"/>
            </w:pPr>
            <w:r w:rsidRPr="009B053A">
              <w:t>Same as 6.5.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4575155" w14:textId="77777777" w:rsidR="00A53738" w:rsidRPr="009B053A" w:rsidRDefault="00A53738" w:rsidP="00A53738">
            <w:pPr>
              <w:pStyle w:val="TAL"/>
            </w:pPr>
          </w:p>
        </w:tc>
      </w:tr>
      <w:tr w:rsidR="00A53738" w:rsidRPr="009B053A" w14:paraId="0213B46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2AE0692" w14:textId="07E60AF6" w:rsidR="00A53738" w:rsidRPr="009B053A" w:rsidRDefault="00A53738" w:rsidP="00A53738">
            <w:pPr>
              <w:pStyle w:val="TAL"/>
            </w:pPr>
            <w:r w:rsidRPr="009B053A">
              <w:t>6.5B.2.4.3_1.1 Adjacent channel leakage ratio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693EC762" w14:textId="77777777" w:rsidR="00A53738" w:rsidRPr="009B053A" w:rsidRDefault="00A53738" w:rsidP="00A53738">
            <w:pPr>
              <w:pStyle w:val="TAL"/>
            </w:pPr>
            <w:r w:rsidRPr="009B053A">
              <w:t>Same as clause  6.5A.2.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873EB39" w14:textId="77777777" w:rsidR="00A53738" w:rsidRPr="009B053A" w:rsidRDefault="00A53738" w:rsidP="00A53738">
            <w:pPr>
              <w:pStyle w:val="TAL"/>
              <w:rPr>
                <w:highlight w:val="yellow"/>
              </w:rPr>
            </w:pPr>
          </w:p>
        </w:tc>
      </w:tr>
      <w:tr w:rsidR="00A53738" w:rsidRPr="009B053A" w14:paraId="662CCFC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8FCFDA8" w14:textId="1F3F3BC3" w:rsidR="00A53738" w:rsidRPr="009B053A" w:rsidRDefault="00A53738" w:rsidP="00A53738">
            <w:pPr>
              <w:pStyle w:val="TAL"/>
            </w:pPr>
            <w:r w:rsidRPr="009B053A">
              <w:t>6.5B.2.4.3_1.2 Adjacent channel leakage ratio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2C9BE3E3" w14:textId="77777777" w:rsidR="00A53738" w:rsidRPr="009B053A" w:rsidRDefault="00A53738" w:rsidP="00A53738">
            <w:pPr>
              <w:pStyle w:val="TAL"/>
            </w:pPr>
            <w:r w:rsidRPr="009B053A">
              <w:t>Same as clause  6.5A.2.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3823B60" w14:textId="77777777" w:rsidR="00A53738" w:rsidRPr="009B053A" w:rsidRDefault="00A53738" w:rsidP="00A53738">
            <w:pPr>
              <w:pStyle w:val="TAL"/>
              <w:rPr>
                <w:highlight w:val="yellow"/>
              </w:rPr>
            </w:pPr>
          </w:p>
        </w:tc>
      </w:tr>
      <w:tr w:rsidR="00A53738" w:rsidRPr="009B053A" w14:paraId="7277C8A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2AFEF2" w14:textId="57E46AC0" w:rsidR="00A53738" w:rsidRPr="009B053A" w:rsidRDefault="00A53738" w:rsidP="00A53738">
            <w:pPr>
              <w:pStyle w:val="TAL"/>
            </w:pPr>
            <w:r w:rsidRPr="009B053A">
              <w:t>6.5B.2.4.3_1.3 Adjacent channel leakage ratio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C836FF7" w14:textId="77777777" w:rsidR="00A53738" w:rsidRPr="009B053A" w:rsidRDefault="00A53738" w:rsidP="00A53738">
            <w:pPr>
              <w:pStyle w:val="TAL"/>
            </w:pPr>
            <w:r w:rsidRPr="009B053A">
              <w:t>Same as clause  6.5A.2.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96B3FB5" w14:textId="77777777" w:rsidR="00A53738" w:rsidRPr="009B053A" w:rsidRDefault="00A53738" w:rsidP="00A53738">
            <w:pPr>
              <w:pStyle w:val="TAL"/>
              <w:rPr>
                <w:highlight w:val="yellow"/>
              </w:rPr>
            </w:pPr>
          </w:p>
        </w:tc>
      </w:tr>
      <w:tr w:rsidR="00A53738" w:rsidRPr="009B053A" w14:paraId="505E9DD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71FF80C" w14:textId="46F88C9E" w:rsidR="00A53738" w:rsidRPr="009B053A" w:rsidRDefault="00A53738" w:rsidP="00A53738">
            <w:pPr>
              <w:pStyle w:val="TAL"/>
            </w:pPr>
            <w:r w:rsidRPr="009B053A">
              <w:t>6.5B.2.4.3_1.4 Adjacent channel leakage ratio for Inter-band EN-DC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707BA9BE" w14:textId="483763D6" w:rsidR="00A53738" w:rsidRPr="009B053A" w:rsidRDefault="00A53738" w:rsidP="00A53738">
            <w:pPr>
              <w:pStyle w:val="TAL"/>
            </w:pPr>
            <w:r w:rsidRPr="009B053A">
              <w:t>Same as clause  6.5A.2.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BBF81" w14:textId="77777777" w:rsidR="00A53738" w:rsidRPr="009B053A" w:rsidRDefault="00A53738" w:rsidP="00A53738">
            <w:pPr>
              <w:pStyle w:val="TAL"/>
            </w:pPr>
          </w:p>
        </w:tc>
      </w:tr>
      <w:tr w:rsidR="00A53738" w:rsidRPr="009B053A" w14:paraId="1E10F08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D885DE" w14:textId="0FFDEBCD" w:rsidR="00A53738" w:rsidRPr="009B053A" w:rsidRDefault="00A53738" w:rsidP="00A53738">
            <w:pPr>
              <w:pStyle w:val="TAL"/>
            </w:pPr>
            <w:r w:rsidRPr="009B053A">
              <w:t>6.5B.2.4.3_1.5 Adjacent channel leakage ratio for Inter-band EN-DC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119467A0" w14:textId="1B4BCFE5" w:rsidR="00A53738" w:rsidRPr="009B053A" w:rsidRDefault="00A53738" w:rsidP="00A53738">
            <w:pPr>
              <w:pStyle w:val="TAL"/>
            </w:pPr>
            <w:r w:rsidRPr="009B053A">
              <w:t>Same as clause  6.5A.2.2.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5580DAA" w14:textId="77777777" w:rsidR="00A53738" w:rsidRPr="009B053A" w:rsidRDefault="00A53738" w:rsidP="00A53738">
            <w:pPr>
              <w:pStyle w:val="TAL"/>
            </w:pPr>
          </w:p>
        </w:tc>
      </w:tr>
      <w:tr w:rsidR="00A53738" w:rsidRPr="009B053A" w14:paraId="7FCD00D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4DF3CFE" w14:textId="4673556A" w:rsidR="00A53738" w:rsidRPr="009B053A" w:rsidRDefault="00A53738" w:rsidP="00A53738">
            <w:pPr>
              <w:pStyle w:val="TAL"/>
            </w:pPr>
            <w:r w:rsidRPr="009B053A">
              <w:t>6.5B.2.4.3_1.6 Adjacent channel leakage ratio for Inter-band EN-DC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73339C09" w14:textId="51A09973" w:rsidR="00A53738" w:rsidRPr="009B053A" w:rsidRDefault="00A53738" w:rsidP="00A53738">
            <w:pPr>
              <w:pStyle w:val="TAL"/>
            </w:pPr>
            <w:r w:rsidRPr="009B053A">
              <w:t>Same as clause  6.5A.2.2.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1DF5F537" w14:textId="77777777" w:rsidR="00A53738" w:rsidRPr="009B053A" w:rsidRDefault="00A53738" w:rsidP="00A53738">
            <w:pPr>
              <w:pStyle w:val="TAL"/>
            </w:pPr>
          </w:p>
        </w:tc>
      </w:tr>
      <w:tr w:rsidR="00A53738" w:rsidRPr="009B053A" w14:paraId="657BCBE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B000AF9" w14:textId="192BB7BB" w:rsidR="00A53738" w:rsidRPr="009B053A" w:rsidRDefault="00A53738" w:rsidP="00A53738">
            <w:pPr>
              <w:pStyle w:val="TAL"/>
            </w:pPr>
            <w:r w:rsidRPr="009B053A">
              <w:t>6.5B.2.4.3_1.7 Adjacent channel leakage ratio for Inter-band EN-DC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5BB1C8A0" w14:textId="3D344A70" w:rsidR="00A53738" w:rsidRPr="009B053A" w:rsidRDefault="00A53738" w:rsidP="00A53738">
            <w:pPr>
              <w:pStyle w:val="TAL"/>
            </w:pPr>
            <w:r w:rsidRPr="009B053A">
              <w:t>Same as clause  6.5A.2.2.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E6A779E" w14:textId="77777777" w:rsidR="00A53738" w:rsidRPr="009B053A" w:rsidRDefault="00A53738" w:rsidP="00A53738">
            <w:pPr>
              <w:pStyle w:val="TAL"/>
            </w:pPr>
          </w:p>
        </w:tc>
      </w:tr>
      <w:tr w:rsidR="00A53738" w:rsidRPr="009B053A" w14:paraId="09D3A68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859E74A" w14:textId="77777777" w:rsidR="00A53738" w:rsidRPr="009B053A" w:rsidRDefault="00A53738" w:rsidP="00A53738">
            <w:pPr>
              <w:pStyle w:val="TAL"/>
            </w:pPr>
            <w:r w:rsidRPr="009B053A">
              <w:t>6.5B.3.1.1 Gener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2C0AF14D" w14:textId="77777777" w:rsidR="00A53738" w:rsidRPr="009B053A" w:rsidRDefault="00A53738" w:rsidP="00A53738">
            <w:pPr>
              <w:pStyle w:val="TAL"/>
            </w:pPr>
            <w:r w:rsidRPr="009B053A">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AD7F4B5" w14:textId="77777777" w:rsidR="00A53738" w:rsidRPr="009B053A" w:rsidRDefault="00A53738" w:rsidP="00A53738">
            <w:pPr>
              <w:pStyle w:val="TAL"/>
            </w:pPr>
          </w:p>
        </w:tc>
      </w:tr>
      <w:tr w:rsidR="00A53738" w:rsidRPr="009B053A" w14:paraId="1E443CB4"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A7B281" w14:textId="77777777" w:rsidR="00A53738" w:rsidRPr="009B053A" w:rsidRDefault="00A53738" w:rsidP="00A53738">
            <w:pPr>
              <w:pStyle w:val="TAL"/>
            </w:pPr>
            <w:r w:rsidRPr="009B053A">
              <w:t>6.5B.3.1.2 Spurious emission band UE co-existence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1777BA36" w14:textId="77777777" w:rsidR="00A53738" w:rsidRPr="009B053A" w:rsidRDefault="00A53738" w:rsidP="00A53738">
            <w:pPr>
              <w:pStyle w:val="TAL"/>
            </w:pPr>
            <w:r w:rsidRPr="009B053A">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72F57B2" w14:textId="77777777" w:rsidR="00A53738" w:rsidRPr="009B053A" w:rsidRDefault="00A53738" w:rsidP="00A53738">
            <w:pPr>
              <w:pStyle w:val="TAL"/>
            </w:pPr>
          </w:p>
        </w:tc>
      </w:tr>
      <w:tr w:rsidR="00A53738" w:rsidRPr="009B053A" w14:paraId="2E1FF2F6"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D99497" w14:textId="77777777" w:rsidR="00A53738" w:rsidRPr="009B053A" w:rsidRDefault="00A53738" w:rsidP="00A53738">
            <w:pPr>
              <w:pStyle w:val="TAL"/>
            </w:pPr>
            <w:r w:rsidRPr="009B053A">
              <w:t>6.5B.3.2.1 Gener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8263E78" w14:textId="77777777" w:rsidR="00A53738" w:rsidRPr="009B053A" w:rsidRDefault="00A53738" w:rsidP="00A53738">
            <w:pPr>
              <w:pStyle w:val="TAL"/>
            </w:pPr>
            <w:r w:rsidRPr="009B053A">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E3764B8" w14:textId="77777777" w:rsidR="00A53738" w:rsidRPr="009B053A" w:rsidRDefault="00A53738" w:rsidP="00A53738">
            <w:pPr>
              <w:pStyle w:val="TAL"/>
            </w:pPr>
          </w:p>
        </w:tc>
      </w:tr>
      <w:tr w:rsidR="00A53738" w:rsidRPr="009B053A" w14:paraId="4A54279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AB8949F" w14:textId="77777777" w:rsidR="00A53738" w:rsidRPr="009B053A" w:rsidRDefault="00A53738" w:rsidP="00A53738">
            <w:pPr>
              <w:pStyle w:val="TAL"/>
            </w:pPr>
            <w:r w:rsidRPr="009B053A">
              <w:t>6.5B.3.2.2 Spurious Emission band UE co-existence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362A55A7" w14:textId="77777777" w:rsidR="00A53738" w:rsidRPr="009B053A" w:rsidRDefault="00A53738" w:rsidP="00A53738">
            <w:pPr>
              <w:pStyle w:val="TAL"/>
            </w:pPr>
            <w:r w:rsidRPr="009B053A">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24C2DC" w14:textId="77777777" w:rsidR="00A53738" w:rsidRPr="009B053A" w:rsidRDefault="00A53738" w:rsidP="00A53738">
            <w:pPr>
              <w:pStyle w:val="TAL"/>
            </w:pPr>
          </w:p>
        </w:tc>
      </w:tr>
      <w:tr w:rsidR="00A53738" w:rsidRPr="009B053A" w14:paraId="5A0B46A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197EE7FB" w14:textId="77777777" w:rsidR="00A53738" w:rsidRPr="009B053A" w:rsidRDefault="00A53738" w:rsidP="00A53738">
            <w:pPr>
              <w:pStyle w:val="TAL"/>
            </w:pPr>
            <w:r w:rsidRPr="009B053A">
              <w:t>6.5B.3.3.1 Gener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hideMark/>
          </w:tcPr>
          <w:p w14:paraId="349636CA" w14:textId="77777777" w:rsidR="00A53738" w:rsidRPr="009B053A" w:rsidRDefault="00A53738" w:rsidP="00A53738">
            <w:pPr>
              <w:pStyle w:val="TAL"/>
            </w:pPr>
            <w:r w:rsidRPr="009B053A">
              <w:t>Same as 6.5.3.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C0BC7A" w14:textId="77777777" w:rsidR="00A53738" w:rsidRPr="009B053A" w:rsidRDefault="00A53738" w:rsidP="00A53738">
            <w:pPr>
              <w:pStyle w:val="TAL"/>
            </w:pPr>
          </w:p>
        </w:tc>
      </w:tr>
      <w:tr w:rsidR="00A53738" w:rsidRPr="009B053A" w14:paraId="07F43E1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A310B8" w14:textId="77777777" w:rsidR="00A53738" w:rsidRPr="009B053A" w:rsidRDefault="00A53738" w:rsidP="00A53738">
            <w:pPr>
              <w:pStyle w:val="TAL"/>
            </w:pPr>
            <w:r w:rsidRPr="009B053A">
              <w:lastRenderedPageBreak/>
              <w:t>6.5B.3.3.2 Spurious emission band UE co-existence for Inter-band within FR1</w:t>
            </w:r>
          </w:p>
        </w:tc>
        <w:tc>
          <w:tcPr>
            <w:tcW w:w="3873" w:type="dxa"/>
            <w:gridSpan w:val="2"/>
            <w:tcBorders>
              <w:top w:val="single" w:sz="4" w:space="0" w:color="auto"/>
              <w:left w:val="single" w:sz="4" w:space="0" w:color="auto"/>
              <w:bottom w:val="single" w:sz="4" w:space="0" w:color="auto"/>
              <w:right w:val="single" w:sz="4" w:space="0" w:color="auto"/>
            </w:tcBorders>
          </w:tcPr>
          <w:p w14:paraId="73C56AB0" w14:textId="77777777" w:rsidR="00A53738" w:rsidRPr="009B053A" w:rsidRDefault="00A53738" w:rsidP="00A53738">
            <w:pPr>
              <w:pStyle w:val="TAL"/>
            </w:pPr>
            <w:r w:rsidRPr="009B053A">
              <w:t>Same as 6.5.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79AC7E9" w14:textId="77777777" w:rsidR="00A53738" w:rsidRPr="009B053A" w:rsidRDefault="00A53738" w:rsidP="00A53738">
            <w:pPr>
              <w:pStyle w:val="TAL"/>
            </w:pPr>
          </w:p>
        </w:tc>
      </w:tr>
      <w:tr w:rsidR="00A53738" w:rsidRPr="009B053A" w14:paraId="3C676EA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FEC95A" w14:textId="00CD5B49" w:rsidR="00A53738" w:rsidRPr="009B053A" w:rsidRDefault="00A53738" w:rsidP="00A53738">
            <w:pPr>
              <w:pStyle w:val="TAL"/>
            </w:pPr>
            <w:r w:rsidRPr="009B053A">
              <w:t>6.5B.3.4.1 Gener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7F6919" w14:textId="77777777" w:rsidR="00A53738" w:rsidRPr="009B053A" w:rsidRDefault="00A53738" w:rsidP="00A53738">
            <w:pPr>
              <w:pStyle w:val="TAL"/>
            </w:pPr>
            <w:r w:rsidRPr="009B053A">
              <w:t>Same as 6.5.3.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EEFB109" w14:textId="77777777" w:rsidR="00A53738" w:rsidRPr="009B053A" w:rsidRDefault="00A53738" w:rsidP="00A53738">
            <w:pPr>
              <w:pStyle w:val="TAL"/>
            </w:pPr>
          </w:p>
        </w:tc>
      </w:tr>
      <w:tr w:rsidR="00A53738" w:rsidRPr="009B053A" w14:paraId="3E46C5E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1D5EF1" w14:textId="0D15C2C2" w:rsidR="00A53738" w:rsidRPr="009B053A" w:rsidRDefault="00A53738" w:rsidP="00A53738">
            <w:pPr>
              <w:pStyle w:val="TAL"/>
            </w:pPr>
            <w:r w:rsidRPr="009B053A">
              <w:t>6.5B.3.4.1a Gener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2CD00929" w14:textId="16DD3FF5" w:rsidR="00A53738" w:rsidRPr="009B053A" w:rsidRDefault="00A53738" w:rsidP="00A53738">
            <w:pPr>
              <w:pStyle w:val="TAL"/>
            </w:pPr>
            <w:r w:rsidRPr="009B053A">
              <w:t>Same as clause 6.5.3.1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3FC39EB" w14:textId="77777777" w:rsidR="00A53738" w:rsidRPr="009B053A" w:rsidRDefault="00A53738" w:rsidP="00A53738">
            <w:pPr>
              <w:pStyle w:val="TAL"/>
            </w:pPr>
          </w:p>
        </w:tc>
      </w:tr>
      <w:tr w:rsidR="00A53738" w:rsidRPr="009B053A" w14:paraId="5C45D1A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55DC6C" w14:textId="7F8DCE2D" w:rsidR="00A53738" w:rsidRPr="009B053A" w:rsidRDefault="00A53738" w:rsidP="00A53738">
            <w:pPr>
              <w:pStyle w:val="TAL"/>
            </w:pPr>
            <w:r w:rsidRPr="009B053A">
              <w:t>6.5B.3.4.1_1.1 General Spurious Emissions for Inter-band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4F5FEAA" w14:textId="7E2B8B2E" w:rsidR="00A53738" w:rsidRPr="009B053A" w:rsidRDefault="00A53738" w:rsidP="00A53738">
            <w:pPr>
              <w:pStyle w:val="TAL"/>
            </w:pPr>
            <w:r w:rsidRPr="009B053A">
              <w:t>Same as clause 6.5A.3.1.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C379B18" w14:textId="77777777" w:rsidR="00A53738" w:rsidRPr="009B053A" w:rsidRDefault="00A53738" w:rsidP="00A53738">
            <w:pPr>
              <w:pStyle w:val="TAL"/>
            </w:pPr>
          </w:p>
        </w:tc>
      </w:tr>
      <w:tr w:rsidR="00A53738" w:rsidRPr="009B053A" w14:paraId="325D178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97737A9" w14:textId="67876735" w:rsidR="00A53738" w:rsidRPr="009B053A" w:rsidRDefault="00A53738" w:rsidP="00A53738">
            <w:pPr>
              <w:pStyle w:val="TAL"/>
            </w:pPr>
            <w:r w:rsidRPr="009B053A">
              <w:t>6.5B.3.4.1_1.2 General Spurious Emissions for Inter-band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4D9F2888" w14:textId="508F5410" w:rsidR="00A53738" w:rsidRPr="009B053A" w:rsidRDefault="00A53738" w:rsidP="00A53738">
            <w:pPr>
              <w:pStyle w:val="TAL"/>
            </w:pPr>
            <w:r w:rsidRPr="009B053A">
              <w:t>Same as clause 6.5A.3.1.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6DE2D6F3" w14:textId="77777777" w:rsidR="00A53738" w:rsidRPr="009B053A" w:rsidRDefault="00A53738" w:rsidP="00A53738">
            <w:pPr>
              <w:pStyle w:val="TAL"/>
            </w:pPr>
          </w:p>
        </w:tc>
      </w:tr>
      <w:tr w:rsidR="00A53738" w:rsidRPr="009B053A" w14:paraId="5124F1B9"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A71ABBB" w14:textId="2598D4AA" w:rsidR="00A53738" w:rsidRPr="009B053A" w:rsidRDefault="00A53738" w:rsidP="00A53738">
            <w:pPr>
              <w:pStyle w:val="TAL"/>
            </w:pPr>
            <w:r w:rsidRPr="009B053A">
              <w:t>6.5B.3.4.1_1.3 General Spurious Emissions for Inter-band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55D5FC73" w14:textId="732331FB" w:rsidR="00A53738" w:rsidRPr="009B053A" w:rsidRDefault="00A53738" w:rsidP="00A53738">
            <w:pPr>
              <w:pStyle w:val="TAL"/>
            </w:pPr>
            <w:r w:rsidRPr="009B053A">
              <w:t>Same as clause 6.5A.3.1.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D42A79D" w14:textId="77777777" w:rsidR="00A53738" w:rsidRPr="009B053A" w:rsidRDefault="00A53738" w:rsidP="00A53738">
            <w:pPr>
              <w:pStyle w:val="TAL"/>
            </w:pPr>
          </w:p>
        </w:tc>
      </w:tr>
      <w:tr w:rsidR="00A53738" w:rsidRPr="009B053A" w14:paraId="6164DAB7"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9666B" w14:textId="28415B2D" w:rsidR="00A53738" w:rsidRPr="009B053A" w:rsidRDefault="00A53738" w:rsidP="00A53738">
            <w:pPr>
              <w:pStyle w:val="TAL"/>
            </w:pPr>
            <w:r w:rsidRPr="009B053A">
              <w:t>6.5B.3.4.1_1.4 General Spurious Emissions for Inter-band including FR2 (5 NR CCs)</w:t>
            </w:r>
          </w:p>
        </w:tc>
        <w:tc>
          <w:tcPr>
            <w:tcW w:w="3873" w:type="dxa"/>
            <w:gridSpan w:val="2"/>
            <w:tcBorders>
              <w:top w:val="single" w:sz="4" w:space="0" w:color="auto"/>
              <w:left w:val="single" w:sz="4" w:space="0" w:color="auto"/>
              <w:bottom w:val="single" w:sz="4" w:space="0" w:color="auto"/>
              <w:right w:val="single" w:sz="4" w:space="0" w:color="auto"/>
            </w:tcBorders>
          </w:tcPr>
          <w:p w14:paraId="0EDADB82" w14:textId="6E53A3E3" w:rsidR="00A53738" w:rsidRPr="009B053A" w:rsidRDefault="00A53738" w:rsidP="00A53738">
            <w:pPr>
              <w:pStyle w:val="TAL"/>
            </w:pPr>
            <w:r w:rsidRPr="009B053A">
              <w:t>Same as clause 6.5A.3.1.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D23CC63" w14:textId="77777777" w:rsidR="00A53738" w:rsidRPr="009B053A" w:rsidRDefault="00A53738" w:rsidP="00A53738">
            <w:pPr>
              <w:pStyle w:val="TAL"/>
            </w:pPr>
          </w:p>
        </w:tc>
      </w:tr>
      <w:tr w:rsidR="00A53738" w:rsidRPr="009B053A" w14:paraId="4465508C"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1E8DF0" w14:textId="19C333CD" w:rsidR="00A53738" w:rsidRPr="009B053A" w:rsidRDefault="00A53738" w:rsidP="00A53738">
            <w:pPr>
              <w:pStyle w:val="TAL"/>
            </w:pPr>
            <w:r w:rsidRPr="009B053A">
              <w:t>6.5B.3.4.1_1.5 General Spurious Emissions for Inter-band including FR2 (6 NR CCs)</w:t>
            </w:r>
          </w:p>
        </w:tc>
        <w:tc>
          <w:tcPr>
            <w:tcW w:w="3873" w:type="dxa"/>
            <w:gridSpan w:val="2"/>
            <w:tcBorders>
              <w:top w:val="single" w:sz="4" w:space="0" w:color="auto"/>
              <w:left w:val="single" w:sz="4" w:space="0" w:color="auto"/>
              <w:bottom w:val="single" w:sz="4" w:space="0" w:color="auto"/>
              <w:right w:val="single" w:sz="4" w:space="0" w:color="auto"/>
            </w:tcBorders>
          </w:tcPr>
          <w:p w14:paraId="2237D940" w14:textId="70A70E85" w:rsidR="00A53738" w:rsidRPr="009B053A" w:rsidRDefault="00A53738" w:rsidP="00A53738">
            <w:pPr>
              <w:pStyle w:val="TAL"/>
            </w:pPr>
            <w:r w:rsidRPr="009B053A">
              <w:t>Same as clause 6.5A.3.1.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963468" w14:textId="77777777" w:rsidR="00A53738" w:rsidRPr="009B053A" w:rsidRDefault="00A53738" w:rsidP="00A53738">
            <w:pPr>
              <w:pStyle w:val="TAL"/>
            </w:pPr>
          </w:p>
        </w:tc>
      </w:tr>
      <w:tr w:rsidR="00A53738" w:rsidRPr="009B053A" w14:paraId="504027C1"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A5B879E" w14:textId="53E4F65B" w:rsidR="00A53738" w:rsidRPr="009B053A" w:rsidRDefault="00A53738" w:rsidP="00A53738">
            <w:pPr>
              <w:pStyle w:val="TAL"/>
            </w:pPr>
            <w:r w:rsidRPr="009B053A">
              <w:t>6.5B.3.4.1_1.6 General Spurious Emissions for Inter-band including FR2 (7 NR CCs)</w:t>
            </w:r>
          </w:p>
        </w:tc>
        <w:tc>
          <w:tcPr>
            <w:tcW w:w="3873" w:type="dxa"/>
            <w:gridSpan w:val="2"/>
            <w:tcBorders>
              <w:top w:val="single" w:sz="4" w:space="0" w:color="auto"/>
              <w:left w:val="single" w:sz="4" w:space="0" w:color="auto"/>
              <w:bottom w:val="single" w:sz="4" w:space="0" w:color="auto"/>
              <w:right w:val="single" w:sz="4" w:space="0" w:color="auto"/>
            </w:tcBorders>
          </w:tcPr>
          <w:p w14:paraId="646E965B" w14:textId="11CBEC95" w:rsidR="00A53738" w:rsidRPr="009B053A" w:rsidRDefault="00A53738" w:rsidP="00A53738">
            <w:pPr>
              <w:pStyle w:val="TAL"/>
            </w:pPr>
            <w:r w:rsidRPr="009B053A">
              <w:t>Same as clause 6.5A.3.1.6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8B18B9" w14:textId="77777777" w:rsidR="00A53738" w:rsidRPr="009B053A" w:rsidRDefault="00A53738" w:rsidP="00A53738">
            <w:pPr>
              <w:pStyle w:val="TAL"/>
            </w:pPr>
          </w:p>
        </w:tc>
      </w:tr>
      <w:tr w:rsidR="00A53738" w:rsidRPr="009B053A" w14:paraId="0A82A60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E2423B0" w14:textId="573FDCB4" w:rsidR="00A53738" w:rsidRPr="009B053A" w:rsidRDefault="00A53738" w:rsidP="00A53738">
            <w:pPr>
              <w:pStyle w:val="TAL"/>
            </w:pPr>
            <w:r w:rsidRPr="009B053A">
              <w:t>6.5B.3.4.1_1.7 General Spurious Emissions for Inter-band including FR2 (8 NR CCs)</w:t>
            </w:r>
          </w:p>
        </w:tc>
        <w:tc>
          <w:tcPr>
            <w:tcW w:w="3873" w:type="dxa"/>
            <w:gridSpan w:val="2"/>
            <w:tcBorders>
              <w:top w:val="single" w:sz="4" w:space="0" w:color="auto"/>
              <w:left w:val="single" w:sz="4" w:space="0" w:color="auto"/>
              <w:bottom w:val="single" w:sz="4" w:space="0" w:color="auto"/>
              <w:right w:val="single" w:sz="4" w:space="0" w:color="auto"/>
            </w:tcBorders>
          </w:tcPr>
          <w:p w14:paraId="6B79D2BA" w14:textId="4802D7A8" w:rsidR="00A53738" w:rsidRPr="009B053A" w:rsidRDefault="00A53738" w:rsidP="00A53738">
            <w:pPr>
              <w:pStyle w:val="TAL"/>
            </w:pPr>
            <w:r w:rsidRPr="009B053A">
              <w:t>Same as clause 6.5A.3.1.7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B9627D3" w14:textId="77777777" w:rsidR="00A53738" w:rsidRPr="009B053A" w:rsidRDefault="00A53738" w:rsidP="00A53738">
            <w:pPr>
              <w:pStyle w:val="TAL"/>
            </w:pPr>
          </w:p>
        </w:tc>
      </w:tr>
      <w:tr w:rsidR="00A53738" w:rsidRPr="009B053A" w14:paraId="3E7B24A8"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0CC1F9" w14:textId="77777777" w:rsidR="00A53738" w:rsidRPr="009B053A" w:rsidRDefault="00A53738" w:rsidP="00A53738">
            <w:pPr>
              <w:pStyle w:val="TAL"/>
            </w:pPr>
            <w:r w:rsidRPr="009B053A">
              <w:t>6.5B.3.4.2 Spurious emission band UE co-existence for Inter-band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6F7A6E55" w14:textId="77777777" w:rsidR="00A53738" w:rsidRPr="009B053A" w:rsidRDefault="00A53738" w:rsidP="00A53738">
            <w:pPr>
              <w:pStyle w:val="TAL"/>
            </w:pPr>
            <w:r w:rsidRPr="009B053A">
              <w:t>Same as 6.5.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E79CE7" w14:textId="77777777" w:rsidR="00A53738" w:rsidRPr="009B053A" w:rsidRDefault="00A53738" w:rsidP="00A53738">
            <w:pPr>
              <w:pStyle w:val="TAL"/>
            </w:pPr>
          </w:p>
        </w:tc>
      </w:tr>
      <w:tr w:rsidR="00A53738" w:rsidRPr="009B053A" w14:paraId="01DFA68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C7F656F" w14:textId="2E17A1EF" w:rsidR="00A53738" w:rsidRPr="009B053A" w:rsidRDefault="00A53738" w:rsidP="00A53738">
            <w:pPr>
              <w:pStyle w:val="TAL"/>
            </w:pPr>
            <w:r w:rsidRPr="009B053A">
              <w:t>6.5B.3.4.2a Spurious emission band UE co-existence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3E6348D0" w14:textId="5BAC1814" w:rsidR="00A53738" w:rsidRPr="009B053A" w:rsidRDefault="00A53738" w:rsidP="00A53738">
            <w:pPr>
              <w:pStyle w:val="TAL"/>
              <w:rPr>
                <w:lang w:eastAsia="ja-JP"/>
              </w:rPr>
            </w:pPr>
            <w:r w:rsidRPr="009B053A">
              <w:t>Same as clause 6.5.3.2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ED2636" w14:textId="77777777" w:rsidR="00A53738" w:rsidRPr="009B053A" w:rsidRDefault="00A53738" w:rsidP="00A53738">
            <w:pPr>
              <w:pStyle w:val="TAL"/>
            </w:pPr>
          </w:p>
        </w:tc>
      </w:tr>
      <w:tr w:rsidR="004C0EBC" w:rsidRPr="009B053A" w14:paraId="075BD2FF"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A5D29" w14:textId="4047336B" w:rsidR="004C0EBC" w:rsidRPr="009B053A" w:rsidRDefault="004C0EBC" w:rsidP="004C0EBC">
            <w:pPr>
              <w:pStyle w:val="TAL"/>
            </w:pPr>
            <w:r w:rsidRPr="009B053A">
              <w:t>6.5B.3.4.2_1.1 Spurious emission band UE co-existence for Inter-band EN-DC including FR2 (2 NR CCs)</w:t>
            </w:r>
          </w:p>
        </w:tc>
        <w:tc>
          <w:tcPr>
            <w:tcW w:w="3873" w:type="dxa"/>
            <w:gridSpan w:val="2"/>
            <w:tcBorders>
              <w:top w:val="single" w:sz="4" w:space="0" w:color="auto"/>
              <w:left w:val="single" w:sz="4" w:space="0" w:color="auto"/>
              <w:bottom w:val="single" w:sz="4" w:space="0" w:color="auto"/>
              <w:right w:val="single" w:sz="4" w:space="0" w:color="auto"/>
            </w:tcBorders>
          </w:tcPr>
          <w:p w14:paraId="33F4D885" w14:textId="068C6F69" w:rsidR="004C0EBC" w:rsidRPr="009B053A" w:rsidRDefault="004C0EBC" w:rsidP="004C0EBC">
            <w:pPr>
              <w:pStyle w:val="TAL"/>
            </w:pPr>
            <w:r w:rsidRPr="009B053A">
              <w:t xml:space="preserve">Same as clause </w:t>
            </w:r>
            <w:r w:rsidRPr="009B053A">
              <w:rPr>
                <w:rFonts w:cs="v4.2.0"/>
              </w:rPr>
              <w:t>6.5A.3.2.1</w:t>
            </w:r>
            <w:r w:rsidRPr="009B053A">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232C00" w14:textId="77777777" w:rsidR="004C0EBC" w:rsidRPr="009B053A" w:rsidRDefault="004C0EBC" w:rsidP="004C0EBC">
            <w:pPr>
              <w:pStyle w:val="TAL"/>
            </w:pPr>
          </w:p>
        </w:tc>
      </w:tr>
      <w:tr w:rsidR="004C0EBC" w:rsidRPr="009B053A" w14:paraId="05AD40F2"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0364B7E" w14:textId="549AB2F6" w:rsidR="004C0EBC" w:rsidRPr="009B053A" w:rsidRDefault="004C0EBC" w:rsidP="004C0EBC">
            <w:pPr>
              <w:pStyle w:val="TAL"/>
            </w:pPr>
            <w:r w:rsidRPr="009B053A">
              <w:t>6.5B.3.4.2_1.2 Spurious emission band UE co-existence for Inter-band EN-DC including FR2 (3 NR CCs)</w:t>
            </w:r>
          </w:p>
        </w:tc>
        <w:tc>
          <w:tcPr>
            <w:tcW w:w="3873" w:type="dxa"/>
            <w:gridSpan w:val="2"/>
            <w:tcBorders>
              <w:top w:val="single" w:sz="4" w:space="0" w:color="auto"/>
              <w:left w:val="single" w:sz="4" w:space="0" w:color="auto"/>
              <w:bottom w:val="single" w:sz="4" w:space="0" w:color="auto"/>
              <w:right w:val="single" w:sz="4" w:space="0" w:color="auto"/>
            </w:tcBorders>
          </w:tcPr>
          <w:p w14:paraId="1DFB003C" w14:textId="4DD05A76" w:rsidR="004C0EBC" w:rsidRPr="009B053A" w:rsidRDefault="004C0EBC" w:rsidP="004C0EBC">
            <w:pPr>
              <w:pStyle w:val="TAL"/>
            </w:pPr>
            <w:r w:rsidRPr="009B053A">
              <w:t xml:space="preserve">Same as clause </w:t>
            </w:r>
            <w:r w:rsidRPr="009B053A">
              <w:rPr>
                <w:rFonts w:cs="v4.2.0"/>
              </w:rPr>
              <w:t>6.5A.3.2.2</w:t>
            </w:r>
            <w:r w:rsidRPr="009B053A">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144C102" w14:textId="77777777" w:rsidR="004C0EBC" w:rsidRPr="009B053A" w:rsidRDefault="004C0EBC" w:rsidP="004C0EBC">
            <w:pPr>
              <w:pStyle w:val="TAL"/>
            </w:pPr>
          </w:p>
        </w:tc>
      </w:tr>
      <w:tr w:rsidR="004C0EBC" w:rsidRPr="009B053A" w14:paraId="2F224D16"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6CA611A" w14:textId="4D2B4B91" w:rsidR="004C0EBC" w:rsidRPr="009B053A" w:rsidRDefault="004C0EBC" w:rsidP="004C0EBC">
            <w:pPr>
              <w:pStyle w:val="TAL"/>
            </w:pPr>
            <w:r w:rsidRPr="009B053A">
              <w:t>6.5B.3.4.2_1.3 Spurious emission band UE co-existence for Inter-band EN-DC including FR2 (4 NR CCs)</w:t>
            </w:r>
          </w:p>
        </w:tc>
        <w:tc>
          <w:tcPr>
            <w:tcW w:w="3873" w:type="dxa"/>
            <w:gridSpan w:val="2"/>
            <w:tcBorders>
              <w:top w:val="single" w:sz="4" w:space="0" w:color="auto"/>
              <w:left w:val="single" w:sz="4" w:space="0" w:color="auto"/>
              <w:bottom w:val="single" w:sz="4" w:space="0" w:color="auto"/>
              <w:right w:val="single" w:sz="4" w:space="0" w:color="auto"/>
            </w:tcBorders>
          </w:tcPr>
          <w:p w14:paraId="0CFBE50F" w14:textId="10FEC655" w:rsidR="004C0EBC" w:rsidRPr="009B053A" w:rsidRDefault="004C0EBC" w:rsidP="004C0EBC">
            <w:pPr>
              <w:pStyle w:val="TAL"/>
            </w:pPr>
            <w:r w:rsidRPr="009B053A">
              <w:t xml:space="preserve">Same as clause </w:t>
            </w:r>
            <w:r w:rsidRPr="009B053A">
              <w:rPr>
                <w:rFonts w:cs="v4.2.0"/>
              </w:rPr>
              <w:t>6.5A.3.2.3</w:t>
            </w:r>
            <w:r w:rsidRPr="009B053A">
              <w:t xml:space="preserve">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68F3649" w14:textId="77777777" w:rsidR="004C0EBC" w:rsidRPr="009B053A" w:rsidRDefault="004C0EBC" w:rsidP="004C0EBC">
            <w:pPr>
              <w:pStyle w:val="TAL"/>
            </w:pPr>
          </w:p>
        </w:tc>
      </w:tr>
      <w:tr w:rsidR="00A53738" w:rsidRPr="009B053A" w14:paraId="090A381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9FC094" w14:textId="3D5E00AD" w:rsidR="00A53738" w:rsidRPr="009B053A" w:rsidRDefault="00A53738" w:rsidP="00A53738">
            <w:pPr>
              <w:pStyle w:val="TAL"/>
            </w:pPr>
            <w:r w:rsidRPr="009B053A">
              <w:t>6.5B.4.1 Additional Spurious Emissions for Intra-band 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0EABC955" w14:textId="5A4CB7ED" w:rsidR="00A53738" w:rsidRPr="009B053A" w:rsidRDefault="00A53738" w:rsidP="00A53738">
            <w:pPr>
              <w:pStyle w:val="TAL"/>
            </w:pPr>
            <w:r w:rsidRPr="009B053A">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F577401" w14:textId="77777777" w:rsidR="00A53738" w:rsidRPr="009B053A" w:rsidRDefault="00A53738" w:rsidP="00A53738">
            <w:pPr>
              <w:pStyle w:val="TAL"/>
            </w:pPr>
          </w:p>
        </w:tc>
      </w:tr>
      <w:tr w:rsidR="00A53738" w:rsidRPr="009B053A" w14:paraId="5D97352A"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4E6833A" w14:textId="4C38D916" w:rsidR="00A53738" w:rsidRPr="009B053A" w:rsidRDefault="00A53738" w:rsidP="00A53738">
            <w:pPr>
              <w:pStyle w:val="TAL"/>
            </w:pPr>
            <w:r w:rsidRPr="009B053A">
              <w:t>6.5B.4.2 Additional Spurious Emissions for Intra-band non-contiguous EN-DC</w:t>
            </w:r>
          </w:p>
        </w:tc>
        <w:tc>
          <w:tcPr>
            <w:tcW w:w="3873" w:type="dxa"/>
            <w:gridSpan w:val="2"/>
            <w:tcBorders>
              <w:top w:val="single" w:sz="4" w:space="0" w:color="auto"/>
              <w:left w:val="single" w:sz="4" w:space="0" w:color="auto"/>
              <w:bottom w:val="single" w:sz="4" w:space="0" w:color="auto"/>
              <w:right w:val="single" w:sz="4" w:space="0" w:color="auto"/>
            </w:tcBorders>
          </w:tcPr>
          <w:p w14:paraId="4A454CD8" w14:textId="3BED009A" w:rsidR="00A53738" w:rsidRPr="009B053A" w:rsidRDefault="00A53738" w:rsidP="00A53738">
            <w:pPr>
              <w:pStyle w:val="TAL"/>
            </w:pPr>
            <w:r w:rsidRPr="009B053A">
              <w:rPr>
                <w:lang w:eastAsia="ja-JP"/>
              </w:rPr>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FA1CF36" w14:textId="77777777" w:rsidR="00A53738" w:rsidRPr="009B053A" w:rsidRDefault="00A53738" w:rsidP="00A53738">
            <w:pPr>
              <w:pStyle w:val="TAL"/>
            </w:pPr>
          </w:p>
        </w:tc>
      </w:tr>
      <w:tr w:rsidR="00A53738" w:rsidRPr="009B053A" w14:paraId="0709A68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53A1999" w14:textId="77777777" w:rsidR="00A53738" w:rsidRPr="009B053A" w:rsidRDefault="00A53738" w:rsidP="00A53738">
            <w:pPr>
              <w:pStyle w:val="TAL"/>
            </w:pPr>
            <w:r w:rsidRPr="009B053A">
              <w:lastRenderedPageBreak/>
              <w:t>6.5B.4.3 Additional Spurious Emissions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70F4D0E1" w14:textId="77777777" w:rsidR="00A53738" w:rsidRPr="009B053A" w:rsidRDefault="00A53738" w:rsidP="00A53738">
            <w:pPr>
              <w:pStyle w:val="TAL"/>
            </w:pPr>
            <w:r w:rsidRPr="009B053A">
              <w:t>Same as clause 6.5.3.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AFE40D2" w14:textId="77777777" w:rsidR="00A53738" w:rsidRPr="009B053A" w:rsidRDefault="00A53738" w:rsidP="00A53738">
            <w:pPr>
              <w:pStyle w:val="TAL"/>
            </w:pPr>
          </w:p>
        </w:tc>
      </w:tr>
      <w:tr w:rsidR="00A53738" w:rsidRPr="009B053A" w14:paraId="512709D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A6057D9" w14:textId="1A8E1581" w:rsidR="00A53738" w:rsidRPr="009B053A" w:rsidRDefault="00A53738" w:rsidP="00A53738">
            <w:pPr>
              <w:pStyle w:val="TAL"/>
            </w:pPr>
            <w:r w:rsidRPr="009B053A">
              <w:t>6.5B.4.4 Additional Spurious Emissions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0D171F70" w14:textId="57DBA8BD" w:rsidR="00A53738" w:rsidRPr="009B053A" w:rsidRDefault="00A53738" w:rsidP="00A53738">
            <w:pPr>
              <w:pStyle w:val="TAL"/>
            </w:pPr>
            <w:r w:rsidRPr="009B053A">
              <w:t>Same as clause 6.5.3.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B1DCBFA" w14:textId="77777777" w:rsidR="00A53738" w:rsidRPr="009B053A" w:rsidRDefault="00A53738" w:rsidP="00A53738">
            <w:pPr>
              <w:pStyle w:val="TAL"/>
            </w:pPr>
          </w:p>
        </w:tc>
      </w:tr>
      <w:tr w:rsidR="00A53738" w:rsidRPr="009B053A" w14:paraId="36201C0B"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FFC1C4F" w14:textId="3FBD7DA8" w:rsidR="00A53738" w:rsidRPr="009B053A" w:rsidRDefault="00A53738" w:rsidP="00A53738">
            <w:pPr>
              <w:pStyle w:val="TAL"/>
            </w:pPr>
            <w:r w:rsidRPr="009B053A">
              <w:t>6.5B.4.4a Additional Spurious Emissions with Power Boost for Inter-band including FR2 (1 NR CC)</w:t>
            </w:r>
          </w:p>
        </w:tc>
        <w:tc>
          <w:tcPr>
            <w:tcW w:w="3873" w:type="dxa"/>
            <w:gridSpan w:val="2"/>
            <w:tcBorders>
              <w:top w:val="single" w:sz="4" w:space="0" w:color="auto"/>
              <w:left w:val="single" w:sz="4" w:space="0" w:color="auto"/>
              <w:bottom w:val="single" w:sz="4" w:space="0" w:color="auto"/>
              <w:right w:val="single" w:sz="4" w:space="0" w:color="auto"/>
            </w:tcBorders>
          </w:tcPr>
          <w:p w14:paraId="55D6AAA3" w14:textId="638A618F" w:rsidR="00A53738" w:rsidRPr="009B053A" w:rsidRDefault="00A53738" w:rsidP="00A53738">
            <w:pPr>
              <w:pStyle w:val="TAL"/>
            </w:pPr>
            <w:r w:rsidRPr="009B053A">
              <w:t>Same as clause 6.5.3.3_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75D01F0" w14:textId="77777777" w:rsidR="00A53738" w:rsidRPr="009B053A" w:rsidRDefault="00A53738" w:rsidP="00A53738">
            <w:pPr>
              <w:pStyle w:val="TAL"/>
            </w:pPr>
          </w:p>
        </w:tc>
      </w:tr>
      <w:tr w:rsidR="00267786" w:rsidRPr="009B053A" w14:paraId="58F47AF7" w14:textId="77777777" w:rsidTr="00267786">
        <w:trPr>
          <w:gridAfter w:val="1"/>
          <w:wAfter w:w="113" w:type="dxa"/>
          <w:jc w:val="center"/>
          <w:ins w:id="12336" w:author="3168" w:date="2023-06-09T11:02:00Z"/>
        </w:trPr>
        <w:tc>
          <w:tcPr>
            <w:tcW w:w="2586" w:type="dxa"/>
            <w:gridSpan w:val="2"/>
            <w:tcBorders>
              <w:top w:val="single" w:sz="4" w:space="0" w:color="auto"/>
              <w:left w:val="single" w:sz="4" w:space="0" w:color="auto"/>
              <w:bottom w:val="single" w:sz="4" w:space="0" w:color="auto"/>
              <w:right w:val="single" w:sz="4" w:space="0" w:color="auto"/>
            </w:tcBorders>
          </w:tcPr>
          <w:p w14:paraId="520B318B" w14:textId="2B49B06C" w:rsidR="00267786" w:rsidRPr="009B053A" w:rsidRDefault="00267786" w:rsidP="00C71F86">
            <w:pPr>
              <w:pStyle w:val="TAL"/>
              <w:rPr>
                <w:ins w:id="12337" w:author="3168" w:date="2023-06-09T11:02:00Z"/>
              </w:rPr>
            </w:pPr>
            <w:ins w:id="12338" w:author="3168" w:date="2023-06-09T11:02:00Z">
              <w:r w:rsidRPr="00046115">
                <w:t>6.5B.4.4_1.1</w:t>
              </w:r>
              <w:r>
                <w:t xml:space="preserve"> </w:t>
              </w:r>
              <w:r w:rsidRPr="00046115">
                <w:t>Additional Spurious Emissions for Inter-band including FR2 (2 NR CC)</w:t>
              </w:r>
            </w:ins>
          </w:p>
        </w:tc>
        <w:tc>
          <w:tcPr>
            <w:tcW w:w="3873" w:type="dxa"/>
            <w:gridSpan w:val="2"/>
            <w:tcBorders>
              <w:top w:val="single" w:sz="4" w:space="0" w:color="auto"/>
              <w:left w:val="single" w:sz="4" w:space="0" w:color="auto"/>
              <w:bottom w:val="single" w:sz="4" w:space="0" w:color="auto"/>
              <w:right w:val="single" w:sz="4" w:space="0" w:color="auto"/>
            </w:tcBorders>
          </w:tcPr>
          <w:p w14:paraId="1278853B" w14:textId="77777777" w:rsidR="00267786" w:rsidRPr="009B053A" w:rsidRDefault="00267786" w:rsidP="00C71F86">
            <w:pPr>
              <w:pStyle w:val="TAL"/>
              <w:rPr>
                <w:ins w:id="12339" w:author="3168" w:date="2023-06-09T11:02:00Z"/>
              </w:rPr>
            </w:pPr>
            <w:ins w:id="12340" w:author="3168" w:date="2023-06-09T11:02:00Z">
              <w:r w:rsidRPr="009B053A">
                <w:t>Same as clause 6.5</w:t>
              </w:r>
              <w:r>
                <w:t>A</w:t>
              </w:r>
              <w:r w:rsidRPr="009B053A">
                <w:t>.3.3</w:t>
              </w:r>
              <w:r>
                <w:t>.1</w:t>
              </w:r>
              <w:r w:rsidRPr="009B053A">
                <w:t xml:space="preserve"> in TS 38.521-2 [9]</w:t>
              </w:r>
            </w:ins>
          </w:p>
        </w:tc>
        <w:tc>
          <w:tcPr>
            <w:tcW w:w="3246" w:type="dxa"/>
            <w:gridSpan w:val="2"/>
            <w:tcBorders>
              <w:top w:val="single" w:sz="4" w:space="0" w:color="auto"/>
              <w:left w:val="single" w:sz="4" w:space="0" w:color="auto"/>
              <w:bottom w:val="single" w:sz="4" w:space="0" w:color="auto"/>
              <w:right w:val="single" w:sz="4" w:space="0" w:color="auto"/>
            </w:tcBorders>
          </w:tcPr>
          <w:p w14:paraId="349BD2D8" w14:textId="77777777" w:rsidR="00267786" w:rsidRPr="009B053A" w:rsidRDefault="00267786" w:rsidP="00C71F86">
            <w:pPr>
              <w:pStyle w:val="TAL"/>
              <w:rPr>
                <w:ins w:id="12341" w:author="3168" w:date="2023-06-09T11:02:00Z"/>
              </w:rPr>
            </w:pPr>
          </w:p>
        </w:tc>
      </w:tr>
      <w:tr w:rsidR="00267786" w:rsidRPr="009B053A" w14:paraId="702E0808" w14:textId="77777777" w:rsidTr="00267786">
        <w:trPr>
          <w:gridAfter w:val="1"/>
          <w:wAfter w:w="113" w:type="dxa"/>
          <w:jc w:val="center"/>
          <w:ins w:id="12342" w:author="3168" w:date="2023-06-09T11:02:00Z"/>
        </w:trPr>
        <w:tc>
          <w:tcPr>
            <w:tcW w:w="2586" w:type="dxa"/>
            <w:gridSpan w:val="2"/>
            <w:tcBorders>
              <w:top w:val="single" w:sz="4" w:space="0" w:color="auto"/>
              <w:left w:val="single" w:sz="4" w:space="0" w:color="auto"/>
              <w:bottom w:val="single" w:sz="4" w:space="0" w:color="auto"/>
              <w:right w:val="single" w:sz="4" w:space="0" w:color="auto"/>
            </w:tcBorders>
          </w:tcPr>
          <w:p w14:paraId="361E2F0C" w14:textId="5634CF0F" w:rsidR="00267786" w:rsidRPr="009B053A" w:rsidRDefault="00267786" w:rsidP="00C71F86">
            <w:pPr>
              <w:pStyle w:val="TAL"/>
              <w:rPr>
                <w:ins w:id="12343" w:author="3168" w:date="2023-06-09T11:02:00Z"/>
              </w:rPr>
            </w:pPr>
            <w:ins w:id="12344" w:author="3168" w:date="2023-06-09T11:02:00Z">
              <w:r w:rsidRPr="00046115">
                <w:t>6.5B.4.4_1.</w:t>
              </w:r>
              <w:r>
                <w:t xml:space="preserve">2 </w:t>
              </w:r>
              <w:r w:rsidRPr="00046115">
                <w:t>Additional Spurious Emissions for Inter-band including FR2 (</w:t>
              </w:r>
              <w:r>
                <w:t>3</w:t>
              </w:r>
              <w:r w:rsidRPr="00046115">
                <w:t xml:space="preserve"> NR CC)</w:t>
              </w:r>
            </w:ins>
          </w:p>
        </w:tc>
        <w:tc>
          <w:tcPr>
            <w:tcW w:w="3873" w:type="dxa"/>
            <w:gridSpan w:val="2"/>
            <w:tcBorders>
              <w:top w:val="single" w:sz="4" w:space="0" w:color="auto"/>
              <w:left w:val="single" w:sz="4" w:space="0" w:color="auto"/>
              <w:bottom w:val="single" w:sz="4" w:space="0" w:color="auto"/>
              <w:right w:val="single" w:sz="4" w:space="0" w:color="auto"/>
            </w:tcBorders>
          </w:tcPr>
          <w:p w14:paraId="3EFFA69E" w14:textId="77777777" w:rsidR="00267786" w:rsidRPr="009B053A" w:rsidRDefault="00267786" w:rsidP="00C71F86">
            <w:pPr>
              <w:pStyle w:val="TAL"/>
              <w:rPr>
                <w:ins w:id="12345" w:author="3168" w:date="2023-06-09T11:02:00Z"/>
              </w:rPr>
            </w:pPr>
            <w:ins w:id="12346" w:author="3168" w:date="2023-06-09T11:02:00Z">
              <w:r w:rsidRPr="009B053A">
                <w:t>Same as clause 6.5</w:t>
              </w:r>
              <w:r>
                <w:t>A</w:t>
              </w:r>
              <w:r w:rsidRPr="009B053A">
                <w:t>.3.3</w:t>
              </w:r>
              <w:r>
                <w:t>.2</w:t>
              </w:r>
              <w:r w:rsidRPr="009B053A">
                <w:t xml:space="preserve"> in TS 38.521-2 [9]</w:t>
              </w:r>
            </w:ins>
          </w:p>
        </w:tc>
        <w:tc>
          <w:tcPr>
            <w:tcW w:w="3246" w:type="dxa"/>
            <w:gridSpan w:val="2"/>
            <w:tcBorders>
              <w:top w:val="single" w:sz="4" w:space="0" w:color="auto"/>
              <w:left w:val="single" w:sz="4" w:space="0" w:color="auto"/>
              <w:bottom w:val="single" w:sz="4" w:space="0" w:color="auto"/>
              <w:right w:val="single" w:sz="4" w:space="0" w:color="auto"/>
            </w:tcBorders>
          </w:tcPr>
          <w:p w14:paraId="70A7CB45" w14:textId="77777777" w:rsidR="00267786" w:rsidRPr="009B053A" w:rsidRDefault="00267786" w:rsidP="00C71F86">
            <w:pPr>
              <w:pStyle w:val="TAL"/>
              <w:rPr>
                <w:ins w:id="12347" w:author="3168" w:date="2023-06-09T11:02:00Z"/>
              </w:rPr>
            </w:pPr>
          </w:p>
        </w:tc>
      </w:tr>
      <w:tr w:rsidR="00267786" w:rsidRPr="009B053A" w14:paraId="2A3D2204" w14:textId="77777777" w:rsidTr="00267786">
        <w:trPr>
          <w:gridAfter w:val="1"/>
          <w:wAfter w:w="113" w:type="dxa"/>
          <w:jc w:val="center"/>
          <w:ins w:id="12348" w:author="3168" w:date="2023-06-09T11:02:00Z"/>
        </w:trPr>
        <w:tc>
          <w:tcPr>
            <w:tcW w:w="2586" w:type="dxa"/>
            <w:gridSpan w:val="2"/>
            <w:tcBorders>
              <w:top w:val="single" w:sz="4" w:space="0" w:color="auto"/>
              <w:left w:val="single" w:sz="4" w:space="0" w:color="auto"/>
              <w:bottom w:val="single" w:sz="4" w:space="0" w:color="auto"/>
              <w:right w:val="single" w:sz="4" w:space="0" w:color="auto"/>
            </w:tcBorders>
          </w:tcPr>
          <w:p w14:paraId="30F6FF63" w14:textId="51E11344" w:rsidR="00267786" w:rsidRPr="009B053A" w:rsidRDefault="00267786" w:rsidP="00C71F86">
            <w:pPr>
              <w:pStyle w:val="TAL"/>
              <w:rPr>
                <w:ins w:id="12349" w:author="3168" w:date="2023-06-09T11:02:00Z"/>
              </w:rPr>
            </w:pPr>
            <w:ins w:id="12350" w:author="3168" w:date="2023-06-09T11:02:00Z">
              <w:r w:rsidRPr="00046115">
                <w:t>6.5B.4.4_1.</w:t>
              </w:r>
              <w:r>
                <w:t xml:space="preserve">3 </w:t>
              </w:r>
              <w:r w:rsidRPr="00046115">
                <w:t>Additional Spurious Emissions for Inter-band including FR2 (</w:t>
              </w:r>
              <w:r>
                <w:t>4</w:t>
              </w:r>
              <w:r w:rsidRPr="00046115">
                <w:t xml:space="preserve"> NR CC)</w:t>
              </w:r>
            </w:ins>
          </w:p>
        </w:tc>
        <w:tc>
          <w:tcPr>
            <w:tcW w:w="3873" w:type="dxa"/>
            <w:gridSpan w:val="2"/>
            <w:tcBorders>
              <w:top w:val="single" w:sz="4" w:space="0" w:color="auto"/>
              <w:left w:val="single" w:sz="4" w:space="0" w:color="auto"/>
              <w:bottom w:val="single" w:sz="4" w:space="0" w:color="auto"/>
              <w:right w:val="single" w:sz="4" w:space="0" w:color="auto"/>
            </w:tcBorders>
          </w:tcPr>
          <w:p w14:paraId="0EB042C6" w14:textId="77777777" w:rsidR="00267786" w:rsidRPr="009B053A" w:rsidRDefault="00267786" w:rsidP="00C71F86">
            <w:pPr>
              <w:pStyle w:val="TAL"/>
              <w:rPr>
                <w:ins w:id="12351" w:author="3168" w:date="2023-06-09T11:02:00Z"/>
              </w:rPr>
            </w:pPr>
            <w:ins w:id="12352" w:author="3168" w:date="2023-06-09T11:02:00Z">
              <w:r w:rsidRPr="009B053A">
                <w:t>Same as clause 6.5</w:t>
              </w:r>
              <w:r>
                <w:t>A</w:t>
              </w:r>
              <w:r w:rsidRPr="009B053A">
                <w:t>.3.3</w:t>
              </w:r>
              <w:r>
                <w:t>.3</w:t>
              </w:r>
              <w:r w:rsidRPr="009B053A">
                <w:t xml:space="preserve"> in TS 38.521-2 [9]</w:t>
              </w:r>
            </w:ins>
          </w:p>
        </w:tc>
        <w:tc>
          <w:tcPr>
            <w:tcW w:w="3246" w:type="dxa"/>
            <w:gridSpan w:val="2"/>
            <w:tcBorders>
              <w:top w:val="single" w:sz="4" w:space="0" w:color="auto"/>
              <w:left w:val="single" w:sz="4" w:space="0" w:color="auto"/>
              <w:bottom w:val="single" w:sz="4" w:space="0" w:color="auto"/>
              <w:right w:val="single" w:sz="4" w:space="0" w:color="auto"/>
            </w:tcBorders>
          </w:tcPr>
          <w:p w14:paraId="1AFE5630" w14:textId="77777777" w:rsidR="00267786" w:rsidRPr="009B053A" w:rsidRDefault="00267786" w:rsidP="00C71F86">
            <w:pPr>
              <w:pStyle w:val="TAL"/>
              <w:rPr>
                <w:ins w:id="12353" w:author="3168" w:date="2023-06-09T11:02:00Z"/>
              </w:rPr>
            </w:pPr>
          </w:p>
        </w:tc>
      </w:tr>
      <w:tr w:rsidR="00A53738" w:rsidRPr="009B053A" w14:paraId="33C10736"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45AA90" w14:textId="77777777" w:rsidR="00A53738" w:rsidRPr="009B053A" w:rsidRDefault="00A53738" w:rsidP="00A53738">
            <w:pPr>
              <w:pStyle w:val="TAL"/>
            </w:pPr>
            <w:r w:rsidRPr="009B053A">
              <w:t>6.5B.5.3 Transmit intermodulation for Inter-band EN-DC within FR1</w:t>
            </w:r>
          </w:p>
        </w:tc>
        <w:tc>
          <w:tcPr>
            <w:tcW w:w="3873" w:type="dxa"/>
            <w:gridSpan w:val="2"/>
            <w:tcBorders>
              <w:top w:val="single" w:sz="4" w:space="0" w:color="auto"/>
              <w:left w:val="single" w:sz="4" w:space="0" w:color="auto"/>
              <w:bottom w:val="single" w:sz="4" w:space="0" w:color="auto"/>
              <w:right w:val="single" w:sz="4" w:space="0" w:color="auto"/>
            </w:tcBorders>
          </w:tcPr>
          <w:p w14:paraId="43AD07EA" w14:textId="77777777" w:rsidR="00A53738" w:rsidRPr="009B053A" w:rsidRDefault="00A53738" w:rsidP="00A53738">
            <w:pPr>
              <w:pStyle w:val="TAL"/>
            </w:pPr>
            <w:r w:rsidRPr="009B053A">
              <w:t>Same as 6.5.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157F49" w14:textId="77777777" w:rsidR="00A53738" w:rsidRPr="009B053A" w:rsidRDefault="00A53738" w:rsidP="00A53738">
            <w:pPr>
              <w:pStyle w:val="TAL"/>
            </w:pPr>
          </w:p>
        </w:tc>
      </w:tr>
      <w:tr w:rsidR="00A53738" w:rsidRPr="009B053A" w14:paraId="0534D790"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0134C7A" w14:textId="715E821B" w:rsidR="00A53738" w:rsidRPr="009B053A" w:rsidRDefault="00A53738" w:rsidP="00A53738">
            <w:pPr>
              <w:pStyle w:val="TAL"/>
            </w:pPr>
            <w:r w:rsidRPr="009B053A">
              <w:t>6.6B.4 Beam Correspondence for inter-band EN-DC including FR2 (1 NR CC) - EIRP</w:t>
            </w:r>
          </w:p>
        </w:tc>
        <w:tc>
          <w:tcPr>
            <w:tcW w:w="3873" w:type="dxa"/>
            <w:gridSpan w:val="2"/>
            <w:tcBorders>
              <w:top w:val="single" w:sz="4" w:space="0" w:color="auto"/>
              <w:left w:val="single" w:sz="4" w:space="0" w:color="auto"/>
              <w:bottom w:val="single" w:sz="4" w:space="0" w:color="auto"/>
              <w:right w:val="single" w:sz="4" w:space="0" w:color="auto"/>
            </w:tcBorders>
          </w:tcPr>
          <w:p w14:paraId="2F69DDDB" w14:textId="51B2408A" w:rsidR="00A53738" w:rsidRPr="009B053A" w:rsidRDefault="00A53738" w:rsidP="00A53738">
            <w:pPr>
              <w:pStyle w:val="TAL"/>
            </w:pPr>
            <w:r w:rsidRPr="009B053A">
              <w:t>Same as clause 6.6.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B70E604" w14:textId="77777777" w:rsidR="00A53738" w:rsidRPr="009B053A" w:rsidRDefault="00A53738" w:rsidP="00A53738">
            <w:pPr>
              <w:pStyle w:val="TAL"/>
            </w:pPr>
          </w:p>
        </w:tc>
      </w:tr>
      <w:tr w:rsidR="00A53738" w:rsidRPr="009B053A" w14:paraId="504933C3" w14:textId="77777777" w:rsidTr="00267786">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F9F78" w14:textId="44B81A20" w:rsidR="00A53738" w:rsidRPr="009B053A" w:rsidRDefault="00A53738" w:rsidP="00A53738">
            <w:pPr>
              <w:pStyle w:val="TAL"/>
            </w:pPr>
            <w:r w:rsidRPr="009B053A">
              <w:t>6.6B.5 Enhanced Beam Correspondence for inter-band EN-DC including FR2 (1 NR</w:t>
            </w:r>
            <w:r w:rsidRPr="009B053A">
              <w:rPr>
                <w:sz w:val="24"/>
                <w:szCs w:val="24"/>
              </w:rPr>
              <w:t xml:space="preserve"> </w:t>
            </w:r>
            <w:r w:rsidRPr="009B053A">
              <w:t>CC) - EIRP</w:t>
            </w:r>
          </w:p>
        </w:tc>
        <w:tc>
          <w:tcPr>
            <w:tcW w:w="3873" w:type="dxa"/>
            <w:gridSpan w:val="2"/>
            <w:tcBorders>
              <w:top w:val="single" w:sz="4" w:space="0" w:color="auto"/>
              <w:left w:val="single" w:sz="4" w:space="0" w:color="auto"/>
              <w:bottom w:val="single" w:sz="4" w:space="0" w:color="auto"/>
              <w:right w:val="single" w:sz="4" w:space="0" w:color="auto"/>
            </w:tcBorders>
          </w:tcPr>
          <w:p w14:paraId="62257F41" w14:textId="65CF276C" w:rsidR="00A53738" w:rsidRPr="009B053A" w:rsidRDefault="00A53738" w:rsidP="00A53738">
            <w:pPr>
              <w:pStyle w:val="TAL"/>
            </w:pPr>
            <w:r w:rsidRPr="009B053A">
              <w:t>Same as clause 6.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38FD773" w14:textId="77777777" w:rsidR="00A53738" w:rsidRPr="009B053A" w:rsidRDefault="00A53738" w:rsidP="00A53738">
            <w:pPr>
              <w:pStyle w:val="TAL"/>
            </w:pPr>
          </w:p>
        </w:tc>
      </w:tr>
    </w:tbl>
    <w:p w14:paraId="0F3E677B" w14:textId="77777777" w:rsidR="00AB2B30" w:rsidRPr="009B053A" w:rsidRDefault="00AB2B30"/>
    <w:p w14:paraId="68148A63" w14:textId="77777777" w:rsidR="00AB2B30" w:rsidRPr="009B053A" w:rsidRDefault="006A7121">
      <w:pPr>
        <w:pStyle w:val="Heading2"/>
      </w:pPr>
      <w:bookmarkStart w:id="12354" w:name="_Toc27476141"/>
      <w:bookmarkStart w:id="12355" w:name="_Toc29495582"/>
      <w:bookmarkStart w:id="12356" w:name="_Toc36116633"/>
      <w:bookmarkStart w:id="12357" w:name="_Toc36118682"/>
      <w:bookmarkStart w:id="12358" w:name="_Toc36560797"/>
      <w:bookmarkStart w:id="12359" w:name="_Toc43977334"/>
      <w:bookmarkStart w:id="12360" w:name="_Toc52213923"/>
      <w:bookmarkStart w:id="12361" w:name="_Toc60743396"/>
      <w:bookmarkStart w:id="12362" w:name="_Toc68206577"/>
      <w:bookmarkStart w:id="12363" w:name="_Toc75972375"/>
      <w:bookmarkStart w:id="12364" w:name="_Toc85051814"/>
      <w:bookmarkStart w:id="12365" w:name="_Toc90493836"/>
      <w:bookmarkStart w:id="12366" w:name="_Toc90494476"/>
      <w:bookmarkStart w:id="12367" w:name="_Toc100094529"/>
      <w:bookmarkStart w:id="12368" w:name="_Toc106873220"/>
      <w:bookmarkStart w:id="12369" w:name="_Toc133250294"/>
      <w:r w:rsidRPr="009B053A">
        <w:lastRenderedPageBreak/>
        <w:t>F.3.3</w:t>
      </w:r>
      <w:r w:rsidRPr="009B053A">
        <w:tab/>
      </w:r>
      <w:r w:rsidRPr="009B053A">
        <w:rPr>
          <w:lang w:eastAsia="sv-SE"/>
        </w:rPr>
        <w:t>Measurement of receiver</w:t>
      </w:r>
      <w:bookmarkEnd w:id="12354"/>
      <w:bookmarkEnd w:id="12355"/>
      <w:bookmarkEnd w:id="12356"/>
      <w:bookmarkEnd w:id="12357"/>
      <w:bookmarkEnd w:id="12358"/>
      <w:bookmarkEnd w:id="12359"/>
      <w:bookmarkEnd w:id="12360"/>
      <w:bookmarkEnd w:id="12361"/>
      <w:bookmarkEnd w:id="12362"/>
      <w:bookmarkEnd w:id="12363"/>
      <w:bookmarkEnd w:id="12364"/>
      <w:bookmarkEnd w:id="12365"/>
      <w:bookmarkEnd w:id="12366"/>
      <w:bookmarkEnd w:id="12367"/>
      <w:bookmarkEnd w:id="12368"/>
      <w:bookmarkEnd w:id="12369"/>
    </w:p>
    <w:p w14:paraId="770DD459" w14:textId="77777777" w:rsidR="00AB2B30" w:rsidRPr="009B053A" w:rsidRDefault="006A7121">
      <w:pPr>
        <w:pStyle w:val="TH"/>
        <w:rPr>
          <w:rFonts w:eastAsia="Yu Mincho"/>
        </w:rPr>
      </w:pPr>
      <w:r w:rsidRPr="009B053A">
        <w:t>Table F.3.3-1: Derivation of Test Requirements (Receiver tests)</w:t>
      </w:r>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
        <w:gridCol w:w="2473"/>
        <w:gridCol w:w="113"/>
        <w:gridCol w:w="3760"/>
        <w:gridCol w:w="113"/>
        <w:gridCol w:w="3133"/>
        <w:gridCol w:w="113"/>
      </w:tblGrid>
      <w:tr w:rsidR="00AB2B30" w:rsidRPr="009B053A" w14:paraId="3423146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6898591C" w14:textId="77777777" w:rsidR="00AB2B30" w:rsidRPr="009B053A" w:rsidRDefault="006A7121">
            <w:pPr>
              <w:pStyle w:val="TAH"/>
            </w:pPr>
            <w:r w:rsidRPr="009B053A">
              <w:lastRenderedPageBreak/>
              <w:t>Sub clause</w:t>
            </w:r>
          </w:p>
        </w:tc>
        <w:tc>
          <w:tcPr>
            <w:tcW w:w="3873" w:type="dxa"/>
            <w:gridSpan w:val="2"/>
            <w:tcBorders>
              <w:top w:val="single" w:sz="4" w:space="0" w:color="auto"/>
              <w:left w:val="single" w:sz="4" w:space="0" w:color="auto"/>
              <w:bottom w:val="single" w:sz="4" w:space="0" w:color="auto"/>
              <w:right w:val="single" w:sz="4" w:space="0" w:color="auto"/>
            </w:tcBorders>
            <w:hideMark/>
          </w:tcPr>
          <w:p w14:paraId="379F6DE6" w14:textId="77777777" w:rsidR="00AB2B30" w:rsidRPr="009B053A" w:rsidRDefault="006A7121">
            <w:pPr>
              <w:pStyle w:val="TAH"/>
            </w:pPr>
            <w:r w:rsidRPr="009B053A">
              <w:t>Test Tolerance (TT)</w:t>
            </w:r>
          </w:p>
        </w:tc>
        <w:tc>
          <w:tcPr>
            <w:tcW w:w="3246" w:type="dxa"/>
            <w:gridSpan w:val="2"/>
            <w:tcBorders>
              <w:top w:val="single" w:sz="4" w:space="0" w:color="auto"/>
              <w:left w:val="single" w:sz="4" w:space="0" w:color="auto"/>
              <w:bottom w:val="single" w:sz="4" w:space="0" w:color="auto"/>
              <w:right w:val="single" w:sz="4" w:space="0" w:color="auto"/>
            </w:tcBorders>
            <w:hideMark/>
          </w:tcPr>
          <w:p w14:paraId="7A47EB84" w14:textId="77777777" w:rsidR="00AB2B30" w:rsidRPr="009B053A" w:rsidRDefault="006A7121">
            <w:pPr>
              <w:pStyle w:val="TAH"/>
            </w:pPr>
            <w:r w:rsidRPr="009B053A">
              <w:t>Formula for test requirement</w:t>
            </w:r>
          </w:p>
        </w:tc>
      </w:tr>
      <w:tr w:rsidR="00AB2B30" w:rsidRPr="009B053A" w14:paraId="19025C5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40D35B9C" w14:textId="77777777" w:rsidR="00AB2B30" w:rsidRPr="009B053A" w:rsidRDefault="006A7121">
            <w:pPr>
              <w:pStyle w:val="TAL"/>
            </w:pPr>
            <w:r w:rsidRPr="009B053A">
              <w:t>7.3B.2.1 Reference sensi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076E4A7D" w14:textId="77777777" w:rsidR="00AB2B30" w:rsidRPr="009B053A" w:rsidRDefault="006A7121">
            <w:pPr>
              <w:pStyle w:val="TAL"/>
            </w:pPr>
            <w:r w:rsidRPr="009B053A">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2C5695" w14:textId="77777777" w:rsidR="00AB2B30" w:rsidRPr="009B053A" w:rsidRDefault="00AB2B30">
            <w:pPr>
              <w:pStyle w:val="TAL"/>
            </w:pPr>
          </w:p>
        </w:tc>
      </w:tr>
      <w:tr w:rsidR="00AB2B30" w:rsidRPr="009B053A" w14:paraId="566F680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9C15CC" w14:textId="77777777" w:rsidR="00AB2B30" w:rsidRPr="009B053A" w:rsidRDefault="006A7121">
            <w:pPr>
              <w:pStyle w:val="TAL"/>
            </w:pPr>
            <w:r w:rsidRPr="009B053A">
              <w:t>7.3B.2.2 Reference sensi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20FCF772" w14:textId="77777777" w:rsidR="00AB2B30" w:rsidRPr="009B053A" w:rsidRDefault="006A7121">
            <w:pPr>
              <w:pStyle w:val="TAL"/>
            </w:pPr>
            <w:r w:rsidRPr="009B053A">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3AD9D11" w14:textId="77777777" w:rsidR="00AB2B30" w:rsidRPr="009B053A" w:rsidRDefault="00AB2B30">
            <w:pPr>
              <w:pStyle w:val="TAL"/>
            </w:pPr>
          </w:p>
        </w:tc>
      </w:tr>
      <w:tr w:rsidR="00AB2B30" w:rsidRPr="009B053A" w14:paraId="610A4FA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hideMark/>
          </w:tcPr>
          <w:p w14:paraId="0AF76A28" w14:textId="77777777" w:rsidR="00AB2B30" w:rsidRPr="009B053A" w:rsidRDefault="006A7121">
            <w:pPr>
              <w:pStyle w:val="TAL"/>
            </w:pPr>
            <w:r w:rsidRPr="009B053A">
              <w:t>7.3B.2.3 Reference sensi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hideMark/>
          </w:tcPr>
          <w:p w14:paraId="50B0332F" w14:textId="77777777" w:rsidR="00AB2B30" w:rsidRPr="009B053A" w:rsidRDefault="006A7121">
            <w:pPr>
              <w:pStyle w:val="TAL"/>
            </w:pPr>
            <w:r w:rsidRPr="009B053A">
              <w:t>Same as 7.3.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A863D3" w14:textId="77777777" w:rsidR="00AB2B30" w:rsidRPr="009B053A" w:rsidRDefault="00AB2B30">
            <w:pPr>
              <w:pStyle w:val="TAL"/>
            </w:pPr>
          </w:p>
        </w:tc>
      </w:tr>
      <w:tr w:rsidR="00AB2B30" w:rsidRPr="009B053A" w14:paraId="0A6F7AB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39E5D68" w14:textId="77777777" w:rsidR="00AB2B30" w:rsidRPr="009B053A" w:rsidRDefault="006A7121">
            <w:pPr>
              <w:pStyle w:val="TAL"/>
            </w:pPr>
            <w:r w:rsidRPr="009B053A">
              <w:t>7.3B.2.3_1.1 Reference sensitivity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4D725145" w14:textId="77777777" w:rsidR="00AB2B30" w:rsidRPr="009B053A" w:rsidRDefault="006A7121">
            <w:pPr>
              <w:pStyle w:val="TAL"/>
            </w:pPr>
            <w:r w:rsidRPr="009B053A">
              <w:t>Same as 7.3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5A4B2E3" w14:textId="77777777" w:rsidR="00AB2B30" w:rsidRPr="009B053A" w:rsidRDefault="00AB2B30">
            <w:pPr>
              <w:pStyle w:val="TAL"/>
            </w:pPr>
          </w:p>
        </w:tc>
      </w:tr>
      <w:tr w:rsidR="00AB2B30" w:rsidRPr="009B053A" w14:paraId="5641B29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1C4A16A" w14:textId="77777777" w:rsidR="00AB2B30" w:rsidRPr="009B053A" w:rsidRDefault="006A7121">
            <w:pPr>
              <w:pStyle w:val="TAL"/>
            </w:pPr>
            <w:r w:rsidRPr="009B053A">
              <w:t>7.3B.2.4 Reference sensitivity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1F7149E9" w14:textId="77777777" w:rsidR="00AB2B30" w:rsidRPr="009B053A" w:rsidRDefault="006A7121">
            <w:pPr>
              <w:pStyle w:val="TAL"/>
            </w:pPr>
            <w:r w:rsidRPr="009B053A">
              <w:t>Same as 7.3.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582D206C" w14:textId="77777777" w:rsidR="00AB2B30" w:rsidRPr="009B053A" w:rsidRDefault="00AB2B30">
            <w:pPr>
              <w:pStyle w:val="TAL"/>
            </w:pPr>
          </w:p>
        </w:tc>
      </w:tr>
      <w:tr w:rsidR="00AB2B30" w:rsidRPr="009B053A" w14:paraId="34A0D413"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16D1F27" w14:textId="1E5793D8" w:rsidR="00AB2B30" w:rsidRPr="009B053A" w:rsidRDefault="006A7121">
            <w:pPr>
              <w:pStyle w:val="TAL"/>
            </w:pPr>
            <w:r w:rsidRPr="009B053A">
              <w:t>7.3B.2.4_1.1</w:t>
            </w:r>
            <w:r w:rsidR="001550BB" w:rsidRPr="009B053A">
              <w:t xml:space="preserve"> </w:t>
            </w:r>
            <w:r w:rsidRPr="009B053A">
              <w:t>Reference sensitivity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4250DBE8" w14:textId="77777777" w:rsidR="00AB2B30" w:rsidRPr="009B053A" w:rsidRDefault="006A7121">
            <w:pPr>
              <w:pStyle w:val="TAL"/>
            </w:pPr>
            <w:r w:rsidRPr="009B053A">
              <w:t>Same as 7.3A.2.1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33112AB9" w14:textId="77777777" w:rsidR="00AB2B30" w:rsidRPr="009B053A" w:rsidRDefault="00AB2B30">
            <w:pPr>
              <w:pStyle w:val="TAL"/>
            </w:pPr>
          </w:p>
        </w:tc>
      </w:tr>
      <w:tr w:rsidR="00AB2B30" w:rsidRPr="009B053A" w14:paraId="3EAF21C6"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F4A0B7" w14:textId="53C1492E" w:rsidR="00AB2B30" w:rsidRPr="009B053A" w:rsidRDefault="006A7121">
            <w:pPr>
              <w:pStyle w:val="TAL"/>
            </w:pPr>
            <w:r w:rsidRPr="009B053A">
              <w:t>7.3B.2.4_1.2</w:t>
            </w:r>
            <w:r w:rsidR="001550BB" w:rsidRPr="009B053A">
              <w:t xml:space="preserve"> </w:t>
            </w:r>
            <w:r w:rsidRPr="009B053A">
              <w:t>Reference sensitivity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BC64EB7" w14:textId="77777777" w:rsidR="00AB2B30" w:rsidRPr="009B053A" w:rsidRDefault="006A7121">
            <w:pPr>
              <w:pStyle w:val="TAL"/>
            </w:pPr>
            <w:r w:rsidRPr="009B053A">
              <w:t>Same as 7.3A.2.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01C6B234" w14:textId="77777777" w:rsidR="00AB2B30" w:rsidRPr="009B053A" w:rsidRDefault="00AB2B30">
            <w:pPr>
              <w:pStyle w:val="TAL"/>
            </w:pPr>
          </w:p>
        </w:tc>
      </w:tr>
      <w:tr w:rsidR="00AB2B30" w:rsidRPr="009B053A" w14:paraId="48790967"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FAF7B34" w14:textId="4D10AF72" w:rsidR="00AB2B30" w:rsidRPr="009B053A" w:rsidRDefault="006A7121">
            <w:pPr>
              <w:pStyle w:val="TAL"/>
            </w:pPr>
            <w:r w:rsidRPr="009B053A">
              <w:t>7.3B.2.4_1.3</w:t>
            </w:r>
            <w:r w:rsidR="001550BB" w:rsidRPr="009B053A">
              <w:t xml:space="preserve"> </w:t>
            </w:r>
            <w:r w:rsidRPr="009B053A">
              <w:t>Reference sensitivity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6A16554D" w14:textId="77777777" w:rsidR="00AB2B30" w:rsidRPr="009B053A" w:rsidRDefault="006A7121">
            <w:pPr>
              <w:pStyle w:val="TAL"/>
            </w:pPr>
            <w:r w:rsidRPr="009B053A">
              <w:t>Same as 7.3A.2.3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75D35BE3" w14:textId="77777777" w:rsidR="00AB2B30" w:rsidRPr="009B053A" w:rsidRDefault="00AB2B30">
            <w:pPr>
              <w:pStyle w:val="TAL"/>
            </w:pPr>
          </w:p>
        </w:tc>
      </w:tr>
      <w:tr w:rsidR="00AB2B30" w:rsidRPr="009B053A" w14:paraId="4F7C8928"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66A8AA9" w14:textId="4C2CB8BB" w:rsidR="00AB2B30" w:rsidRPr="009B053A" w:rsidRDefault="006A7121">
            <w:pPr>
              <w:pStyle w:val="TAL"/>
            </w:pPr>
            <w:r w:rsidRPr="009B053A">
              <w:t>7.3B.2.4_1.4</w:t>
            </w:r>
            <w:r w:rsidR="001550BB" w:rsidRPr="009B053A">
              <w:t xml:space="preserve"> </w:t>
            </w:r>
            <w:r w:rsidRPr="009B053A">
              <w:t>Reference sensitivity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205651DC" w14:textId="77777777" w:rsidR="00AB2B30" w:rsidRPr="009B053A" w:rsidRDefault="006A7121">
            <w:pPr>
              <w:pStyle w:val="TAL"/>
            </w:pPr>
            <w:r w:rsidRPr="009B053A">
              <w:t>Same as 7.3A.2.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A8F1DF2" w14:textId="77777777" w:rsidR="00AB2B30" w:rsidRPr="009B053A" w:rsidRDefault="00AB2B30">
            <w:pPr>
              <w:pStyle w:val="TAL"/>
            </w:pPr>
          </w:p>
        </w:tc>
      </w:tr>
      <w:tr w:rsidR="00AB2B30" w:rsidRPr="009B053A" w14:paraId="42A98A41" w14:textId="77777777">
        <w:trPr>
          <w:gridBefore w:val="1"/>
          <w:wBefore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A69EDE" w14:textId="2670A8D3" w:rsidR="00AB2B30" w:rsidRPr="009B053A" w:rsidRDefault="006A7121">
            <w:pPr>
              <w:pStyle w:val="TAL"/>
            </w:pPr>
            <w:r w:rsidRPr="009B053A">
              <w:t>7.3B.4</w:t>
            </w:r>
            <w:r w:rsidR="001550BB" w:rsidRPr="009B053A">
              <w:t xml:space="preserve"> </w:t>
            </w:r>
            <w:r w:rsidRPr="009B053A">
              <w:rPr>
                <w:rFonts w:cs="Arial"/>
              </w:rPr>
              <w:t>EIS Spherical Coverage for Inter-band EN-DC including FR2</w:t>
            </w:r>
          </w:p>
        </w:tc>
        <w:tc>
          <w:tcPr>
            <w:tcW w:w="3873" w:type="dxa"/>
            <w:gridSpan w:val="2"/>
            <w:tcBorders>
              <w:top w:val="single" w:sz="4" w:space="0" w:color="auto"/>
              <w:left w:val="single" w:sz="4" w:space="0" w:color="auto"/>
              <w:bottom w:val="single" w:sz="4" w:space="0" w:color="auto"/>
              <w:right w:val="single" w:sz="4" w:space="0" w:color="auto"/>
            </w:tcBorders>
          </w:tcPr>
          <w:p w14:paraId="4E299499" w14:textId="77777777" w:rsidR="00AB2B30" w:rsidRPr="009B053A" w:rsidRDefault="006A7121">
            <w:pPr>
              <w:pStyle w:val="TAL"/>
            </w:pPr>
            <w:r w:rsidRPr="009B053A">
              <w:t>Same as 7.3.4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C36856E" w14:textId="77777777" w:rsidR="00AB2B30" w:rsidRPr="009B053A" w:rsidRDefault="00AB2B30">
            <w:pPr>
              <w:pStyle w:val="TAL"/>
            </w:pPr>
          </w:p>
        </w:tc>
      </w:tr>
      <w:tr w:rsidR="00AB2B30" w:rsidRPr="009B053A" w14:paraId="69B16F7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D29A96A" w14:textId="77777777" w:rsidR="00AB2B30" w:rsidRPr="009B053A" w:rsidRDefault="006A7121">
            <w:pPr>
              <w:pStyle w:val="TAL"/>
            </w:pPr>
            <w:r w:rsidRPr="009B053A">
              <w:t>7.4B.1 Maximum Input Level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4255447D" w14:textId="77777777" w:rsidR="00AB2B30" w:rsidRPr="009B053A" w:rsidRDefault="006A7121">
            <w:pPr>
              <w:pStyle w:val="TAL"/>
            </w:pPr>
            <w:r w:rsidRPr="009B053A">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314859" w14:textId="77777777" w:rsidR="00AB2B30" w:rsidRPr="009B053A" w:rsidRDefault="00AB2B30">
            <w:pPr>
              <w:pStyle w:val="TAL"/>
            </w:pPr>
          </w:p>
        </w:tc>
      </w:tr>
      <w:tr w:rsidR="00AB2B30" w:rsidRPr="009B053A" w14:paraId="0D7CA26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70E596F" w14:textId="77777777" w:rsidR="00AB2B30" w:rsidRPr="009B053A" w:rsidRDefault="006A7121">
            <w:pPr>
              <w:pStyle w:val="TAL"/>
            </w:pPr>
            <w:r w:rsidRPr="009B053A">
              <w:t>7.4B.2 Maximum Input Level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5C89E76A" w14:textId="77777777" w:rsidR="00AB2B30" w:rsidRPr="009B053A" w:rsidRDefault="006A7121">
            <w:pPr>
              <w:pStyle w:val="TAL"/>
            </w:pPr>
            <w:r w:rsidRPr="009B053A">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17FC385" w14:textId="77777777" w:rsidR="00AB2B30" w:rsidRPr="009B053A" w:rsidRDefault="00AB2B30">
            <w:pPr>
              <w:pStyle w:val="TAL"/>
            </w:pPr>
          </w:p>
        </w:tc>
      </w:tr>
      <w:tr w:rsidR="00AB2B30" w:rsidRPr="009B053A" w14:paraId="1D1F8E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16E2DA5" w14:textId="77777777" w:rsidR="00AB2B30" w:rsidRPr="009B053A" w:rsidRDefault="006A7121">
            <w:pPr>
              <w:pStyle w:val="TAL"/>
            </w:pPr>
            <w:r w:rsidRPr="009B053A">
              <w:t>7.4B.3 Maximum Input Level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7AD9D493" w14:textId="77777777" w:rsidR="00AB2B30" w:rsidRPr="009B053A" w:rsidRDefault="006A7121">
            <w:pPr>
              <w:pStyle w:val="TAL"/>
            </w:pPr>
            <w:r w:rsidRPr="009B053A">
              <w:t>Same as 7.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1BD101B" w14:textId="77777777" w:rsidR="00AB2B30" w:rsidRPr="009B053A" w:rsidRDefault="00AB2B30">
            <w:pPr>
              <w:pStyle w:val="TAL"/>
            </w:pPr>
          </w:p>
        </w:tc>
      </w:tr>
      <w:tr w:rsidR="00AB2B30" w:rsidRPr="009B053A" w14:paraId="57999C1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EB775F7" w14:textId="77777777" w:rsidR="00AB2B30" w:rsidRPr="009B053A" w:rsidRDefault="006A7121">
            <w:pPr>
              <w:pStyle w:val="TAL"/>
            </w:pPr>
            <w:r w:rsidRPr="009B053A">
              <w:t>7.4B.3_1.1 Maximum Input Level for Inter-band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3F3576D9" w14:textId="77777777" w:rsidR="00AB2B30" w:rsidRPr="009B053A" w:rsidRDefault="006A7121">
            <w:pPr>
              <w:pStyle w:val="TAL"/>
            </w:pPr>
            <w:r w:rsidRPr="009B053A">
              <w:t>Same as 7.4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11D2ED0" w14:textId="77777777" w:rsidR="00AB2B30" w:rsidRPr="009B053A" w:rsidRDefault="00AB2B30">
            <w:pPr>
              <w:pStyle w:val="TAL"/>
            </w:pPr>
          </w:p>
        </w:tc>
      </w:tr>
      <w:tr w:rsidR="00AB2B30" w:rsidRPr="009B053A" w14:paraId="5D125FD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05A626" w14:textId="77777777" w:rsidR="00AB2B30" w:rsidRPr="009B053A" w:rsidRDefault="006A7121">
            <w:pPr>
              <w:pStyle w:val="TAL"/>
            </w:pPr>
            <w:r w:rsidRPr="009B053A">
              <w:t>7.5B.1 Adjacent Channel Selectivity for intra-band 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62C3E0E9" w14:textId="77777777" w:rsidR="00AB2B30" w:rsidRPr="009B053A" w:rsidRDefault="006A7121">
            <w:pPr>
              <w:pStyle w:val="TAL"/>
            </w:pPr>
            <w:r w:rsidRPr="009B053A">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F983412" w14:textId="77777777" w:rsidR="00AB2B30" w:rsidRPr="009B053A" w:rsidRDefault="00AB2B30">
            <w:pPr>
              <w:pStyle w:val="TAL"/>
            </w:pPr>
          </w:p>
        </w:tc>
      </w:tr>
      <w:tr w:rsidR="00AB2B30" w:rsidRPr="009B053A" w14:paraId="235F285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F2C77E" w14:textId="77777777" w:rsidR="00AB2B30" w:rsidRPr="009B053A" w:rsidRDefault="006A7121">
            <w:pPr>
              <w:pStyle w:val="TAL"/>
            </w:pPr>
            <w:r w:rsidRPr="009B053A">
              <w:t>7.5B.2 Adjacent Channel Selectivity for intra-band non-contiguous EN-DC (2 CCs)</w:t>
            </w:r>
          </w:p>
        </w:tc>
        <w:tc>
          <w:tcPr>
            <w:tcW w:w="3873" w:type="dxa"/>
            <w:gridSpan w:val="2"/>
            <w:tcBorders>
              <w:top w:val="single" w:sz="4" w:space="0" w:color="auto"/>
              <w:left w:val="single" w:sz="4" w:space="0" w:color="auto"/>
              <w:bottom w:val="single" w:sz="4" w:space="0" w:color="auto"/>
              <w:right w:val="single" w:sz="4" w:space="0" w:color="auto"/>
            </w:tcBorders>
          </w:tcPr>
          <w:p w14:paraId="10DBFC33" w14:textId="77777777" w:rsidR="00AB2B30" w:rsidRPr="009B053A" w:rsidRDefault="006A7121">
            <w:pPr>
              <w:pStyle w:val="TAL"/>
            </w:pPr>
            <w:r w:rsidRPr="009B053A">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66F8AE" w14:textId="77777777" w:rsidR="00AB2B30" w:rsidRPr="009B053A" w:rsidRDefault="00AB2B30">
            <w:pPr>
              <w:pStyle w:val="TAL"/>
            </w:pPr>
          </w:p>
        </w:tc>
      </w:tr>
      <w:tr w:rsidR="00AB2B30" w:rsidRPr="009B053A" w14:paraId="4DFBE81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49B787C" w14:textId="77777777" w:rsidR="00AB2B30" w:rsidRPr="009B053A" w:rsidRDefault="006A7121">
            <w:pPr>
              <w:pStyle w:val="TAL"/>
            </w:pPr>
            <w:r w:rsidRPr="009B053A">
              <w:t>7.5B.3 Adjacent Channel Selectivity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2B69EF96" w14:textId="77777777" w:rsidR="00AB2B30" w:rsidRPr="009B053A" w:rsidRDefault="006A7121">
            <w:pPr>
              <w:pStyle w:val="TAL"/>
            </w:pPr>
            <w:r w:rsidRPr="009B053A">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A190C5C" w14:textId="77777777" w:rsidR="00AB2B30" w:rsidRPr="009B053A" w:rsidRDefault="00AB2B30">
            <w:pPr>
              <w:pStyle w:val="TAL"/>
            </w:pPr>
          </w:p>
        </w:tc>
      </w:tr>
      <w:tr w:rsidR="00AB2B30" w:rsidRPr="009B053A" w14:paraId="007FB46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40446F9" w14:textId="77777777" w:rsidR="00AB2B30" w:rsidRPr="009B053A" w:rsidRDefault="006A7121">
            <w:pPr>
              <w:pStyle w:val="TAL"/>
              <w:rPr>
                <w:rFonts w:eastAsia="MS Mincho"/>
                <w:lang w:eastAsia="en-US"/>
              </w:rPr>
            </w:pPr>
            <w:r w:rsidRPr="009B053A">
              <w:rPr>
                <w:rFonts w:eastAsia="MS Mincho"/>
                <w:lang w:eastAsia="en-US"/>
              </w:rPr>
              <w:t>7.5B.3</w:t>
            </w:r>
            <w:r w:rsidRPr="009B053A">
              <w:rPr>
                <w:rFonts w:eastAsia="MS Mincho"/>
                <w:lang w:eastAsia="ja-JP"/>
              </w:rPr>
              <w:t>_1.1</w:t>
            </w:r>
            <w:r w:rsidRPr="009B053A">
              <w:rPr>
                <w:rFonts w:eastAsia="MS Mincho"/>
                <w:lang w:eastAsia="en-US"/>
              </w:rPr>
              <w:t xml:space="preserve"> Adjacent Channel Selectivity for EN-DC within FR1 (</w:t>
            </w:r>
            <w:r w:rsidRPr="009B053A">
              <w:rPr>
                <w:rFonts w:eastAsia="MS Mincho"/>
                <w:lang w:eastAsia="ja-JP"/>
              </w:rPr>
              <w:t>3</w:t>
            </w:r>
            <w:r w:rsidRPr="009B053A">
              <w:rPr>
                <w:rFonts w:eastAsia="MS Mincho"/>
                <w:lang w:eastAsia="en-US"/>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43239F44" w14:textId="77777777" w:rsidR="00AB2B30" w:rsidRPr="009B053A" w:rsidRDefault="006A7121">
            <w:pPr>
              <w:pStyle w:val="TAL"/>
              <w:rPr>
                <w:rFonts w:eastAsia="MS Mincho"/>
                <w:lang w:eastAsia="en-US"/>
              </w:rPr>
            </w:pPr>
            <w:r w:rsidRPr="009B053A">
              <w:rPr>
                <w:rFonts w:eastAsia="MS Mincho"/>
                <w:lang w:eastAsia="en-US"/>
              </w:rPr>
              <w:t>Same as 7.5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8A1C141" w14:textId="77777777" w:rsidR="00AB2B30" w:rsidRPr="009B053A"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9B053A" w14:paraId="0DC84240"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E37B7F1" w14:textId="77777777" w:rsidR="00AB2B30" w:rsidRPr="009B053A" w:rsidRDefault="006A7121">
            <w:pPr>
              <w:pStyle w:val="TAL"/>
              <w:rPr>
                <w:rFonts w:eastAsia="MS Mincho"/>
                <w:lang w:eastAsia="en-US"/>
              </w:rPr>
            </w:pPr>
            <w:r w:rsidRPr="009B053A">
              <w:rPr>
                <w:rFonts w:eastAsia="MS Mincho"/>
              </w:rPr>
              <w:t>7.5B.3</w:t>
            </w:r>
            <w:r w:rsidRPr="009B053A">
              <w:rPr>
                <w:rFonts w:eastAsia="MS Mincho"/>
                <w:lang w:eastAsia="ja-JP"/>
              </w:rPr>
              <w:t>_1.</w:t>
            </w:r>
            <w:r w:rsidRPr="009B053A">
              <w:t>2</w:t>
            </w:r>
            <w:r w:rsidRPr="009B053A">
              <w:rPr>
                <w:rFonts w:eastAsia="MS Mincho"/>
              </w:rPr>
              <w:t xml:space="preserve"> Adjacent Channel Selectivity for EN-DC within FR1 (</w:t>
            </w:r>
            <w:r w:rsidRPr="009B053A">
              <w:t>4</w:t>
            </w:r>
            <w:r w:rsidRPr="009B053A">
              <w:rPr>
                <w:rFonts w:eastAsia="MS Mincho"/>
              </w:rPr>
              <w:t xml:space="preserve"> CCs)</w:t>
            </w:r>
          </w:p>
        </w:tc>
        <w:tc>
          <w:tcPr>
            <w:tcW w:w="3873" w:type="dxa"/>
            <w:gridSpan w:val="2"/>
            <w:tcBorders>
              <w:top w:val="single" w:sz="4" w:space="0" w:color="auto"/>
              <w:left w:val="single" w:sz="4" w:space="0" w:color="auto"/>
              <w:bottom w:val="single" w:sz="4" w:space="0" w:color="auto"/>
              <w:right w:val="single" w:sz="4" w:space="0" w:color="auto"/>
            </w:tcBorders>
          </w:tcPr>
          <w:p w14:paraId="7A98760F" w14:textId="77777777" w:rsidR="00AB2B30" w:rsidRPr="009B053A" w:rsidRDefault="006A7121">
            <w:pPr>
              <w:pStyle w:val="TAL"/>
              <w:rPr>
                <w:rFonts w:eastAsia="MS Mincho"/>
                <w:lang w:eastAsia="en-US"/>
              </w:rPr>
            </w:pPr>
            <w:r w:rsidRPr="009B053A">
              <w:rPr>
                <w:rFonts w:eastAsia="MS Mincho"/>
              </w:rPr>
              <w:t>Same as 7.5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5F61D21" w14:textId="77777777" w:rsidR="00AB2B30" w:rsidRPr="009B053A"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9B053A" w14:paraId="73B2384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6A23AC2" w14:textId="77777777" w:rsidR="00AB2B30" w:rsidRPr="009B053A" w:rsidRDefault="006A7121">
            <w:pPr>
              <w:pStyle w:val="TAL"/>
              <w:rPr>
                <w:rFonts w:eastAsia="MS Mincho"/>
                <w:lang w:eastAsia="en-US"/>
              </w:rPr>
            </w:pPr>
            <w:r w:rsidRPr="009B053A">
              <w:t>7.5B.4 Adjacent Channel Selectivity for inter-band EN-DC including FR2 (2CCs)</w:t>
            </w:r>
          </w:p>
        </w:tc>
        <w:tc>
          <w:tcPr>
            <w:tcW w:w="3873" w:type="dxa"/>
            <w:gridSpan w:val="2"/>
            <w:tcBorders>
              <w:top w:val="single" w:sz="4" w:space="0" w:color="auto"/>
              <w:left w:val="single" w:sz="4" w:space="0" w:color="auto"/>
              <w:bottom w:val="single" w:sz="4" w:space="0" w:color="auto"/>
              <w:right w:val="single" w:sz="4" w:space="0" w:color="auto"/>
            </w:tcBorders>
          </w:tcPr>
          <w:p w14:paraId="28B51672" w14:textId="77777777" w:rsidR="00AB2B30" w:rsidRPr="009B053A" w:rsidRDefault="006A7121">
            <w:pPr>
              <w:pStyle w:val="TAL"/>
              <w:rPr>
                <w:rFonts w:eastAsia="MS Mincho"/>
                <w:lang w:eastAsia="en-US"/>
              </w:rPr>
            </w:pPr>
            <w:r w:rsidRPr="009B053A">
              <w:t>Same as clause 7.5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462AD174" w14:textId="77777777" w:rsidR="00AB2B30" w:rsidRPr="009B053A" w:rsidRDefault="00AB2B30">
            <w:pPr>
              <w:keepNext/>
              <w:keepLines/>
              <w:overflowPunct/>
              <w:autoSpaceDE/>
              <w:autoSpaceDN/>
              <w:adjustRightInd/>
              <w:spacing w:after="0"/>
              <w:textAlignment w:val="auto"/>
              <w:rPr>
                <w:rFonts w:ascii="Arial" w:eastAsia="MS Mincho" w:hAnsi="Arial"/>
                <w:sz w:val="18"/>
                <w:lang w:eastAsia="en-US"/>
              </w:rPr>
            </w:pPr>
          </w:p>
        </w:tc>
      </w:tr>
      <w:tr w:rsidR="00AB2B30" w:rsidRPr="009B053A" w14:paraId="0CDD33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7255C7A" w14:textId="77777777" w:rsidR="00AB2B30" w:rsidRPr="009B053A" w:rsidRDefault="006A7121">
            <w:pPr>
              <w:pStyle w:val="TAL"/>
            </w:pPr>
            <w:r w:rsidRPr="009B053A">
              <w:t>7.6B.2.1 In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F596ACC" w14:textId="77777777" w:rsidR="00AB2B30" w:rsidRPr="009B053A" w:rsidRDefault="006A7121">
            <w:pPr>
              <w:pStyle w:val="TAL"/>
            </w:pPr>
            <w:r w:rsidRPr="009B053A">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462C99B" w14:textId="77777777" w:rsidR="00AB2B30" w:rsidRPr="009B053A" w:rsidRDefault="00AB2B30">
            <w:pPr>
              <w:pStyle w:val="TAL"/>
            </w:pPr>
          </w:p>
        </w:tc>
      </w:tr>
      <w:tr w:rsidR="00AB2B30" w:rsidRPr="009B053A" w14:paraId="0B6A418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142AC6" w14:textId="77777777" w:rsidR="00AB2B30" w:rsidRPr="009B053A" w:rsidRDefault="006A7121">
            <w:pPr>
              <w:pStyle w:val="TAL"/>
            </w:pPr>
            <w:r w:rsidRPr="009B053A">
              <w:t>7.6B.2.2 In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29B9A6E0" w14:textId="77777777" w:rsidR="00AB2B30" w:rsidRPr="009B053A" w:rsidRDefault="006A7121">
            <w:pPr>
              <w:pStyle w:val="TAL"/>
            </w:pPr>
            <w:r w:rsidRPr="009B053A">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243BB03" w14:textId="77777777" w:rsidR="00AB2B30" w:rsidRPr="009B053A" w:rsidRDefault="00AB2B30">
            <w:pPr>
              <w:pStyle w:val="TAL"/>
            </w:pPr>
          </w:p>
        </w:tc>
      </w:tr>
      <w:tr w:rsidR="00AB2B30" w:rsidRPr="009B053A" w14:paraId="660B16A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6618170" w14:textId="77777777" w:rsidR="00AB2B30" w:rsidRPr="009B053A" w:rsidRDefault="006A7121">
            <w:pPr>
              <w:pStyle w:val="TAL"/>
            </w:pPr>
            <w:r w:rsidRPr="009B053A">
              <w:lastRenderedPageBreak/>
              <w:t>7.6B.2.3 In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5AF568A" w14:textId="77777777" w:rsidR="00AB2B30" w:rsidRPr="009B053A" w:rsidRDefault="006A7121">
            <w:pPr>
              <w:pStyle w:val="TAL"/>
            </w:pPr>
            <w:r w:rsidRPr="009B053A">
              <w:t>Same as 7.6.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297D676" w14:textId="77777777" w:rsidR="00AB2B30" w:rsidRPr="009B053A" w:rsidRDefault="00AB2B30">
            <w:pPr>
              <w:pStyle w:val="TAL"/>
            </w:pPr>
          </w:p>
        </w:tc>
      </w:tr>
      <w:tr w:rsidR="00AB2B30" w:rsidRPr="009B053A" w14:paraId="03BA46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71D253" w14:textId="77777777" w:rsidR="00AB2B30" w:rsidRPr="009B053A" w:rsidRDefault="006A7121">
            <w:pPr>
              <w:pStyle w:val="TAL"/>
            </w:pPr>
            <w:r w:rsidRPr="009B053A">
              <w:t>7.6B.2.3_1.1 In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39E8E12"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24BD332A" w14:textId="77777777" w:rsidR="00AB2B30" w:rsidRPr="009B053A" w:rsidRDefault="006A7121">
            <w:pPr>
              <w:pStyle w:val="TAL"/>
            </w:pPr>
            <w:r w:rsidRPr="009B053A">
              <w:t>Wanted signal power + TT</w:t>
            </w:r>
          </w:p>
          <w:p w14:paraId="09609805" w14:textId="77777777" w:rsidR="00AB2B30" w:rsidRPr="009B053A" w:rsidRDefault="006A7121">
            <w:pPr>
              <w:pStyle w:val="TAL"/>
            </w:pPr>
            <w:r w:rsidRPr="009B053A">
              <w:t>Interferer signal power unchanged</w:t>
            </w:r>
          </w:p>
          <w:p w14:paraId="59B4AF69" w14:textId="77777777" w:rsidR="00AB2B30" w:rsidRPr="009B053A" w:rsidRDefault="006A7121">
            <w:pPr>
              <w:pStyle w:val="TAL"/>
            </w:pPr>
            <w:r w:rsidRPr="009B053A">
              <w:t>T-put limit unchanged</w:t>
            </w:r>
          </w:p>
        </w:tc>
      </w:tr>
      <w:tr w:rsidR="00AB2B30" w:rsidRPr="009B053A" w14:paraId="3F7C865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C3B29C0" w14:textId="77777777" w:rsidR="00AB2B30" w:rsidRPr="009B053A" w:rsidRDefault="006A7121">
            <w:pPr>
              <w:pStyle w:val="TAL"/>
            </w:pPr>
            <w:r w:rsidRPr="009B053A">
              <w:t>7.6B.2.3_1.2 In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4BD6738"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12D993A" w14:textId="77777777" w:rsidR="00AB2B30" w:rsidRPr="009B053A" w:rsidRDefault="006A7121">
            <w:pPr>
              <w:pStyle w:val="TAL"/>
            </w:pPr>
            <w:r w:rsidRPr="009B053A">
              <w:t>Wanted signal power + TT</w:t>
            </w:r>
          </w:p>
          <w:p w14:paraId="1D5BFD4B" w14:textId="77777777" w:rsidR="00AB2B30" w:rsidRPr="009B053A" w:rsidRDefault="006A7121">
            <w:pPr>
              <w:pStyle w:val="TAL"/>
            </w:pPr>
            <w:r w:rsidRPr="009B053A">
              <w:t>Interferer signal power unchanged</w:t>
            </w:r>
          </w:p>
          <w:p w14:paraId="6D10FB10" w14:textId="77777777" w:rsidR="00AB2B30" w:rsidRPr="009B053A" w:rsidRDefault="006A7121">
            <w:pPr>
              <w:pStyle w:val="TAL"/>
            </w:pPr>
            <w:r w:rsidRPr="009B053A">
              <w:t>T-put limit unchanged</w:t>
            </w:r>
          </w:p>
        </w:tc>
      </w:tr>
      <w:tr w:rsidR="00AB2B30" w:rsidRPr="009B053A" w14:paraId="2DEE642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3A258D" w14:textId="77777777" w:rsidR="00AB2B30" w:rsidRPr="009B053A" w:rsidRDefault="006A7121">
            <w:pPr>
              <w:pStyle w:val="TAL"/>
            </w:pPr>
            <w:r w:rsidRPr="009B053A">
              <w:t>7.6B.2.3_1.3 In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7CBF4E50"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22C46D3" w14:textId="77777777" w:rsidR="00AB2B30" w:rsidRPr="009B053A" w:rsidRDefault="006A7121">
            <w:pPr>
              <w:pStyle w:val="TAL"/>
            </w:pPr>
            <w:r w:rsidRPr="009B053A">
              <w:t>Wanted signal power + TT</w:t>
            </w:r>
          </w:p>
          <w:p w14:paraId="07A5FEEC" w14:textId="77777777" w:rsidR="00AB2B30" w:rsidRPr="009B053A" w:rsidRDefault="006A7121">
            <w:pPr>
              <w:pStyle w:val="TAL"/>
            </w:pPr>
            <w:r w:rsidRPr="009B053A">
              <w:t>Interferer signal power unchanged</w:t>
            </w:r>
          </w:p>
          <w:p w14:paraId="0631574A" w14:textId="77777777" w:rsidR="00AB2B30" w:rsidRPr="009B053A" w:rsidRDefault="006A7121">
            <w:pPr>
              <w:pStyle w:val="TAL"/>
            </w:pPr>
            <w:r w:rsidRPr="009B053A">
              <w:t>T-put limit unchanged</w:t>
            </w:r>
          </w:p>
        </w:tc>
      </w:tr>
      <w:tr w:rsidR="00AB2B30" w:rsidRPr="009B053A" w14:paraId="1A2F9CE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D854E2A" w14:textId="77777777" w:rsidR="00AB2B30" w:rsidRPr="009B053A" w:rsidRDefault="006A7121">
            <w:pPr>
              <w:pStyle w:val="TAL"/>
            </w:pPr>
            <w:r w:rsidRPr="009B053A">
              <w:t>7.6B.2.4 Inband blocking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E146FDB" w14:textId="77777777" w:rsidR="00AB2B30" w:rsidRPr="009B053A" w:rsidRDefault="006A7121">
            <w:pPr>
              <w:pStyle w:val="TAL"/>
            </w:pPr>
            <w:r w:rsidRPr="009B053A">
              <w:t>Same as 7.6.2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1141328" w14:textId="77777777" w:rsidR="00AB2B30" w:rsidRPr="009B053A" w:rsidRDefault="00AB2B30">
            <w:pPr>
              <w:pStyle w:val="TAL"/>
            </w:pPr>
          </w:p>
        </w:tc>
      </w:tr>
      <w:tr w:rsidR="00AB2B30" w:rsidRPr="009B053A" w14:paraId="7D0BA178"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FA32CAD" w14:textId="77777777" w:rsidR="00AB2B30" w:rsidRPr="009B053A" w:rsidRDefault="006A7121">
            <w:pPr>
              <w:pStyle w:val="TAL"/>
            </w:pPr>
            <w:r w:rsidRPr="009B053A">
              <w:t>7.6B.2.4_1.1 Inband blocking for inter-band EN-DC including FR2 (3 CCs)</w:t>
            </w:r>
          </w:p>
        </w:tc>
        <w:tc>
          <w:tcPr>
            <w:tcW w:w="3873" w:type="dxa"/>
            <w:gridSpan w:val="2"/>
            <w:tcBorders>
              <w:top w:val="single" w:sz="4" w:space="0" w:color="auto"/>
              <w:left w:val="single" w:sz="4" w:space="0" w:color="auto"/>
              <w:bottom w:val="single" w:sz="4" w:space="0" w:color="auto"/>
              <w:right w:val="single" w:sz="4" w:space="0" w:color="auto"/>
            </w:tcBorders>
          </w:tcPr>
          <w:p w14:paraId="21F5ABC3"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8CB132E" w14:textId="77777777" w:rsidR="00AB2B30" w:rsidRPr="009B053A" w:rsidRDefault="006A7121">
            <w:pPr>
              <w:pStyle w:val="TAL"/>
            </w:pPr>
            <w:r w:rsidRPr="009B053A">
              <w:t>Wanted signal power + TT</w:t>
            </w:r>
          </w:p>
          <w:p w14:paraId="51ABC685" w14:textId="77777777" w:rsidR="00AB2B30" w:rsidRPr="009B053A" w:rsidRDefault="00AB2B30">
            <w:pPr>
              <w:pStyle w:val="TAL"/>
            </w:pPr>
          </w:p>
          <w:p w14:paraId="45EBAAFE" w14:textId="77777777" w:rsidR="00AB2B30" w:rsidRPr="009B053A" w:rsidRDefault="006A7121">
            <w:pPr>
              <w:pStyle w:val="TAL"/>
            </w:pPr>
            <w:r w:rsidRPr="009B053A">
              <w:t>T-put limit unchanged</w:t>
            </w:r>
          </w:p>
        </w:tc>
      </w:tr>
      <w:tr w:rsidR="00AB2B30" w:rsidRPr="009B053A" w14:paraId="7BE9A4E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23E7892" w14:textId="77777777" w:rsidR="00AB2B30" w:rsidRPr="009B053A" w:rsidRDefault="006A7121">
            <w:pPr>
              <w:pStyle w:val="TAL"/>
            </w:pPr>
            <w:r w:rsidRPr="009B053A">
              <w:t>7.6B.2.4_1.2 Inband blocking for inter-band EN-DC including FR2 (4 CCs)</w:t>
            </w:r>
          </w:p>
        </w:tc>
        <w:tc>
          <w:tcPr>
            <w:tcW w:w="3873" w:type="dxa"/>
            <w:gridSpan w:val="2"/>
            <w:tcBorders>
              <w:top w:val="single" w:sz="4" w:space="0" w:color="auto"/>
              <w:left w:val="single" w:sz="4" w:space="0" w:color="auto"/>
              <w:bottom w:val="single" w:sz="4" w:space="0" w:color="auto"/>
              <w:right w:val="single" w:sz="4" w:space="0" w:color="auto"/>
            </w:tcBorders>
          </w:tcPr>
          <w:p w14:paraId="71A45C2B"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970C360" w14:textId="77777777" w:rsidR="00AB2B30" w:rsidRPr="009B053A" w:rsidRDefault="006A7121">
            <w:pPr>
              <w:pStyle w:val="TAL"/>
            </w:pPr>
            <w:r w:rsidRPr="009B053A">
              <w:t>Wanted signal power + TT</w:t>
            </w:r>
          </w:p>
          <w:p w14:paraId="06040721" w14:textId="77777777" w:rsidR="00AB2B30" w:rsidRPr="009B053A" w:rsidRDefault="00AB2B30">
            <w:pPr>
              <w:pStyle w:val="TAL"/>
            </w:pPr>
          </w:p>
          <w:p w14:paraId="63923AE1" w14:textId="77777777" w:rsidR="00AB2B30" w:rsidRPr="009B053A" w:rsidRDefault="006A7121">
            <w:pPr>
              <w:pStyle w:val="TAL"/>
            </w:pPr>
            <w:r w:rsidRPr="009B053A">
              <w:t>T-put limit unchanged</w:t>
            </w:r>
          </w:p>
        </w:tc>
      </w:tr>
      <w:tr w:rsidR="00AB2B30" w:rsidRPr="009B053A" w14:paraId="2DE5C4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D68F41C" w14:textId="77777777" w:rsidR="00AB2B30" w:rsidRPr="009B053A" w:rsidRDefault="006A7121">
            <w:pPr>
              <w:pStyle w:val="TAL"/>
            </w:pPr>
            <w:r w:rsidRPr="009B053A">
              <w:t>7.6B.2.4_1.3 Inband blocking for inter-band EN-DC including FR2 (5 CCs)</w:t>
            </w:r>
          </w:p>
        </w:tc>
        <w:tc>
          <w:tcPr>
            <w:tcW w:w="3873" w:type="dxa"/>
            <w:gridSpan w:val="2"/>
            <w:tcBorders>
              <w:top w:val="single" w:sz="4" w:space="0" w:color="auto"/>
              <w:left w:val="single" w:sz="4" w:space="0" w:color="auto"/>
              <w:bottom w:val="single" w:sz="4" w:space="0" w:color="auto"/>
              <w:right w:val="single" w:sz="4" w:space="0" w:color="auto"/>
            </w:tcBorders>
          </w:tcPr>
          <w:p w14:paraId="4E69B21C"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47E2B124" w14:textId="77777777" w:rsidR="00AB2B30" w:rsidRPr="009B053A" w:rsidRDefault="006A7121">
            <w:pPr>
              <w:pStyle w:val="TAL"/>
            </w:pPr>
            <w:r w:rsidRPr="009B053A">
              <w:t>Wanted signal power + TT</w:t>
            </w:r>
          </w:p>
          <w:p w14:paraId="5EB28B2B" w14:textId="77777777" w:rsidR="00AB2B30" w:rsidRPr="009B053A" w:rsidRDefault="00AB2B30">
            <w:pPr>
              <w:pStyle w:val="TAL"/>
            </w:pPr>
          </w:p>
          <w:p w14:paraId="0291C957" w14:textId="77777777" w:rsidR="00AB2B30" w:rsidRPr="009B053A" w:rsidRDefault="006A7121">
            <w:pPr>
              <w:pStyle w:val="TAL"/>
            </w:pPr>
            <w:r w:rsidRPr="009B053A">
              <w:t>T-put limit unchanged</w:t>
            </w:r>
          </w:p>
        </w:tc>
      </w:tr>
      <w:tr w:rsidR="00AB2B30" w:rsidRPr="009B053A" w14:paraId="299DC1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2AF6D2A" w14:textId="77777777" w:rsidR="00AB2B30" w:rsidRPr="009B053A" w:rsidRDefault="006A7121">
            <w:pPr>
              <w:pStyle w:val="TAL"/>
            </w:pPr>
            <w:r w:rsidRPr="009B053A">
              <w:t>7.6B.2.4_1.4 Inband blocking for inter-band EN-DC including FR2 (6 CCs)</w:t>
            </w:r>
          </w:p>
        </w:tc>
        <w:tc>
          <w:tcPr>
            <w:tcW w:w="3873" w:type="dxa"/>
            <w:gridSpan w:val="2"/>
            <w:tcBorders>
              <w:top w:val="single" w:sz="4" w:space="0" w:color="auto"/>
              <w:left w:val="single" w:sz="4" w:space="0" w:color="auto"/>
              <w:bottom w:val="single" w:sz="4" w:space="0" w:color="auto"/>
              <w:right w:val="single" w:sz="4" w:space="0" w:color="auto"/>
            </w:tcBorders>
          </w:tcPr>
          <w:p w14:paraId="7EFBC3DD"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B95ECCC" w14:textId="77777777" w:rsidR="00AB2B30" w:rsidRPr="009B053A" w:rsidRDefault="006A7121">
            <w:pPr>
              <w:pStyle w:val="TAL"/>
            </w:pPr>
            <w:r w:rsidRPr="009B053A">
              <w:t>Wanted signal power + TT</w:t>
            </w:r>
          </w:p>
          <w:p w14:paraId="61AA1D28" w14:textId="77777777" w:rsidR="00AB2B30" w:rsidRPr="009B053A" w:rsidRDefault="00AB2B30">
            <w:pPr>
              <w:pStyle w:val="TAL"/>
            </w:pPr>
          </w:p>
          <w:p w14:paraId="562D7992" w14:textId="77777777" w:rsidR="00AB2B30" w:rsidRPr="009B053A" w:rsidRDefault="006A7121">
            <w:pPr>
              <w:pStyle w:val="TAL"/>
            </w:pPr>
            <w:r w:rsidRPr="009B053A">
              <w:t>T-put limit unchanged</w:t>
            </w:r>
          </w:p>
        </w:tc>
      </w:tr>
      <w:tr w:rsidR="00AB2B30" w:rsidRPr="009B053A" w14:paraId="1F7948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411BE26" w14:textId="77777777" w:rsidR="00AB2B30" w:rsidRPr="009B053A" w:rsidRDefault="006A7121">
            <w:pPr>
              <w:pStyle w:val="TAL"/>
            </w:pPr>
            <w:r w:rsidRPr="009B053A">
              <w:t>7.6B.3.1 Out-of-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57B88BF3" w14:textId="77777777" w:rsidR="00AB2B30" w:rsidRPr="009B053A" w:rsidRDefault="006A7121">
            <w:pPr>
              <w:pStyle w:val="TAL"/>
            </w:pPr>
            <w:r w:rsidRPr="009B053A">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DDC271" w14:textId="77777777" w:rsidR="00AB2B30" w:rsidRPr="009B053A" w:rsidRDefault="00AB2B30">
            <w:pPr>
              <w:pStyle w:val="TAL"/>
            </w:pPr>
          </w:p>
        </w:tc>
      </w:tr>
      <w:tr w:rsidR="00AB2B30" w:rsidRPr="009B053A" w14:paraId="4FBF459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E82C6B" w14:textId="77777777" w:rsidR="00AB2B30" w:rsidRPr="009B053A" w:rsidRDefault="006A7121">
            <w:pPr>
              <w:pStyle w:val="TAL"/>
            </w:pPr>
            <w:r w:rsidRPr="009B053A">
              <w:t>7.6B.3.2 Out-of-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FCA95D" w14:textId="77777777" w:rsidR="00AB2B30" w:rsidRPr="009B053A" w:rsidRDefault="006A7121">
            <w:pPr>
              <w:pStyle w:val="TAL"/>
            </w:pPr>
            <w:r w:rsidRPr="009B053A">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2FA19E0" w14:textId="77777777" w:rsidR="00AB2B30" w:rsidRPr="009B053A" w:rsidRDefault="00AB2B30">
            <w:pPr>
              <w:pStyle w:val="TAL"/>
            </w:pPr>
          </w:p>
        </w:tc>
      </w:tr>
      <w:tr w:rsidR="00AB2B30" w:rsidRPr="009B053A" w14:paraId="11C6F63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7DEB4C9" w14:textId="77777777" w:rsidR="00AB2B30" w:rsidRPr="009B053A" w:rsidRDefault="006A7121">
            <w:pPr>
              <w:pStyle w:val="TAL"/>
            </w:pPr>
            <w:r w:rsidRPr="009B053A">
              <w:t>7.6B.3.3 Out-of-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5CA7390" w14:textId="77777777" w:rsidR="00AB2B30" w:rsidRPr="009B053A" w:rsidRDefault="006A7121">
            <w:pPr>
              <w:pStyle w:val="TAL"/>
            </w:pPr>
            <w:r w:rsidRPr="009B053A">
              <w:t>Same as 7.6.3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2C02E8F" w14:textId="77777777" w:rsidR="00AB2B30" w:rsidRPr="009B053A" w:rsidRDefault="00AB2B30">
            <w:pPr>
              <w:pStyle w:val="TAL"/>
            </w:pPr>
          </w:p>
        </w:tc>
      </w:tr>
      <w:tr w:rsidR="00AB2B30" w:rsidRPr="009B053A" w14:paraId="47816B2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8E0AD1F" w14:textId="77777777" w:rsidR="00AB2B30" w:rsidRPr="009B053A" w:rsidRDefault="006A7121">
            <w:pPr>
              <w:pStyle w:val="TAL"/>
            </w:pPr>
            <w:r w:rsidRPr="009B053A">
              <w:t>7.6B.3.3_1.1</w:t>
            </w:r>
            <w:r w:rsidRPr="009B053A">
              <w:rPr>
                <w:rFonts w:eastAsia="SimSun"/>
              </w:rPr>
              <w:t xml:space="preserve"> </w:t>
            </w:r>
            <w:r w:rsidRPr="009B053A">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7E5E2B84" w14:textId="77777777" w:rsidR="00AB2B30" w:rsidRPr="009B053A" w:rsidRDefault="006A7121">
            <w:pPr>
              <w:pStyle w:val="TAL"/>
            </w:pPr>
            <w:r w:rsidRPr="009B053A">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7DB85C10" w14:textId="77777777" w:rsidR="00AB2B30" w:rsidRPr="009B053A" w:rsidRDefault="006A7121">
            <w:pPr>
              <w:pStyle w:val="TAL"/>
              <w:rPr>
                <w:lang w:eastAsia="ja-JP"/>
              </w:rPr>
            </w:pPr>
            <w:r w:rsidRPr="009B053A">
              <w:rPr>
                <w:lang w:eastAsia="ja-JP"/>
              </w:rPr>
              <w:t>Wanted signal power + TT</w:t>
            </w:r>
          </w:p>
          <w:p w14:paraId="24B0CE6C" w14:textId="77777777" w:rsidR="00AB2B30" w:rsidRPr="009B053A" w:rsidRDefault="006A7121">
            <w:pPr>
              <w:pStyle w:val="TAL"/>
              <w:rPr>
                <w:lang w:eastAsia="ja-JP"/>
              </w:rPr>
            </w:pPr>
            <w:r w:rsidRPr="009B053A">
              <w:rPr>
                <w:lang w:eastAsia="ja-JP"/>
              </w:rPr>
              <w:t>Interferer signal power unchanged</w:t>
            </w:r>
          </w:p>
          <w:p w14:paraId="2DEBBB69" w14:textId="77777777" w:rsidR="00AB2B30" w:rsidRPr="009B053A" w:rsidRDefault="006A7121">
            <w:pPr>
              <w:pStyle w:val="TAL"/>
            </w:pPr>
            <w:r w:rsidRPr="009B053A">
              <w:rPr>
                <w:lang w:eastAsia="ja-JP"/>
              </w:rPr>
              <w:t>T-put limit unchanged</w:t>
            </w:r>
          </w:p>
        </w:tc>
      </w:tr>
      <w:tr w:rsidR="00AB2B30" w:rsidRPr="009B053A" w14:paraId="6B7ACFA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4AF7D5D6" w14:textId="77777777" w:rsidR="00AB2B30" w:rsidRPr="009B053A" w:rsidRDefault="006A7121">
            <w:pPr>
              <w:pStyle w:val="TAL"/>
            </w:pPr>
            <w:r w:rsidRPr="009B053A">
              <w:t>7.6B.3.3_1.2</w:t>
            </w:r>
            <w:r w:rsidRPr="009B053A">
              <w:rPr>
                <w:rFonts w:eastAsia="SimSun"/>
              </w:rPr>
              <w:t xml:space="preserve"> </w:t>
            </w:r>
            <w:r w:rsidRPr="009B053A">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20D34E75" w14:textId="77777777" w:rsidR="00AB2B30" w:rsidRPr="009B053A" w:rsidRDefault="006A7121">
            <w:pPr>
              <w:pStyle w:val="TAL"/>
            </w:pPr>
            <w:r w:rsidRPr="009B053A">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5759E91" w14:textId="77777777" w:rsidR="00AB2B30" w:rsidRPr="009B053A" w:rsidRDefault="006A7121">
            <w:pPr>
              <w:pStyle w:val="TAL"/>
              <w:rPr>
                <w:lang w:eastAsia="ja-JP"/>
              </w:rPr>
            </w:pPr>
            <w:r w:rsidRPr="009B053A">
              <w:rPr>
                <w:lang w:eastAsia="ja-JP"/>
              </w:rPr>
              <w:t>Wanted signal power + TT</w:t>
            </w:r>
          </w:p>
          <w:p w14:paraId="6C510620" w14:textId="77777777" w:rsidR="00AB2B30" w:rsidRPr="009B053A" w:rsidRDefault="006A7121">
            <w:pPr>
              <w:pStyle w:val="TAL"/>
              <w:rPr>
                <w:lang w:eastAsia="ja-JP"/>
              </w:rPr>
            </w:pPr>
            <w:r w:rsidRPr="009B053A">
              <w:rPr>
                <w:lang w:eastAsia="ja-JP"/>
              </w:rPr>
              <w:t>Interferer signal power unchanged</w:t>
            </w:r>
          </w:p>
          <w:p w14:paraId="7B64F793" w14:textId="77777777" w:rsidR="00AB2B30" w:rsidRPr="009B053A" w:rsidRDefault="006A7121">
            <w:pPr>
              <w:pStyle w:val="TAL"/>
            </w:pPr>
            <w:r w:rsidRPr="009B053A">
              <w:rPr>
                <w:lang w:eastAsia="ja-JP"/>
              </w:rPr>
              <w:t>T-put limit unchanged</w:t>
            </w:r>
          </w:p>
        </w:tc>
      </w:tr>
      <w:tr w:rsidR="00AB2B30" w:rsidRPr="009B053A" w14:paraId="5F9EA88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17CAF8D" w14:textId="77777777" w:rsidR="00AB2B30" w:rsidRPr="009B053A" w:rsidRDefault="006A7121">
            <w:pPr>
              <w:pStyle w:val="TAL"/>
            </w:pPr>
            <w:r w:rsidRPr="009B053A">
              <w:t>7.6B.4.1 Narrow band blocking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767A07F" w14:textId="77777777" w:rsidR="00AB2B30" w:rsidRPr="009B053A" w:rsidRDefault="006A7121">
            <w:pPr>
              <w:pStyle w:val="TAL"/>
            </w:pPr>
            <w:r w:rsidRPr="009B053A">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D84EDAC" w14:textId="77777777" w:rsidR="00AB2B30" w:rsidRPr="009B053A" w:rsidRDefault="00AB2B30">
            <w:pPr>
              <w:pStyle w:val="TAL"/>
            </w:pPr>
          </w:p>
        </w:tc>
      </w:tr>
      <w:tr w:rsidR="00AB2B30" w:rsidRPr="009B053A" w14:paraId="5C9D8DCE"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4B493CB" w14:textId="77777777" w:rsidR="00AB2B30" w:rsidRPr="009B053A" w:rsidRDefault="006A7121">
            <w:pPr>
              <w:pStyle w:val="TAL"/>
            </w:pPr>
            <w:r w:rsidRPr="009B053A">
              <w:t>7.6B.4.2 Narrow band blocking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7E96AE88" w14:textId="77777777" w:rsidR="00AB2B30" w:rsidRPr="009B053A" w:rsidRDefault="006A7121">
            <w:pPr>
              <w:pStyle w:val="TAL"/>
            </w:pPr>
            <w:r w:rsidRPr="009B053A">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5B284CC" w14:textId="77777777" w:rsidR="00AB2B30" w:rsidRPr="009B053A" w:rsidRDefault="00AB2B30">
            <w:pPr>
              <w:pStyle w:val="TAL"/>
            </w:pPr>
          </w:p>
        </w:tc>
      </w:tr>
      <w:tr w:rsidR="00AB2B30" w:rsidRPr="009B053A" w14:paraId="2A19971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355EFE1" w14:textId="77777777" w:rsidR="00AB2B30" w:rsidRPr="009B053A" w:rsidRDefault="006A7121">
            <w:pPr>
              <w:pStyle w:val="TAL"/>
            </w:pPr>
            <w:r w:rsidRPr="009B053A">
              <w:t>7.6B.4.3 Narrow band blocking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32E04EA0" w14:textId="77777777" w:rsidR="00AB2B30" w:rsidRPr="009B053A" w:rsidRDefault="006A7121">
            <w:pPr>
              <w:pStyle w:val="TAL"/>
            </w:pPr>
            <w:r w:rsidRPr="009B053A">
              <w:t>Same as 7.6.4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2351954" w14:textId="77777777" w:rsidR="00AB2B30" w:rsidRPr="009B053A" w:rsidRDefault="00AB2B30">
            <w:pPr>
              <w:pStyle w:val="TAL"/>
            </w:pPr>
          </w:p>
        </w:tc>
      </w:tr>
      <w:tr w:rsidR="00AB2B30" w:rsidRPr="009B053A" w14:paraId="4327E2B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2C70715" w14:textId="77777777" w:rsidR="00AB2B30" w:rsidRPr="009B053A" w:rsidRDefault="006A7121">
            <w:pPr>
              <w:pStyle w:val="TAL"/>
            </w:pPr>
            <w:r w:rsidRPr="009B053A">
              <w:t>7.6B.4.3_1.1 Narrow 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1867786A"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54832E6F" w14:textId="77777777" w:rsidR="00AB2B30" w:rsidRPr="009B053A" w:rsidRDefault="006A7121">
            <w:pPr>
              <w:pStyle w:val="TAL"/>
            </w:pPr>
            <w:r w:rsidRPr="009B053A">
              <w:t>Wanted signal power + TT</w:t>
            </w:r>
          </w:p>
          <w:p w14:paraId="47992D71" w14:textId="77777777" w:rsidR="00AB2B30" w:rsidRPr="009B053A" w:rsidRDefault="006A7121">
            <w:pPr>
              <w:pStyle w:val="TAL"/>
            </w:pPr>
            <w:r w:rsidRPr="009B053A">
              <w:rPr>
                <w:lang w:eastAsia="ja-JP"/>
              </w:rPr>
              <w:t>Interferer signal power unchanged</w:t>
            </w:r>
          </w:p>
          <w:p w14:paraId="5A712F13" w14:textId="77777777" w:rsidR="00AB2B30" w:rsidRPr="009B053A" w:rsidRDefault="006A7121">
            <w:pPr>
              <w:pStyle w:val="TAL"/>
            </w:pPr>
            <w:r w:rsidRPr="009B053A">
              <w:t>T-put limit unchanged</w:t>
            </w:r>
          </w:p>
        </w:tc>
      </w:tr>
      <w:tr w:rsidR="00AB2B30" w:rsidRPr="009B053A" w14:paraId="3F74339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C3249A5" w14:textId="77777777" w:rsidR="00AB2B30" w:rsidRPr="009B053A" w:rsidRDefault="006A7121">
            <w:pPr>
              <w:pStyle w:val="TAL"/>
            </w:pPr>
            <w:r w:rsidRPr="009B053A">
              <w:t>7.6B.4.3_1.2 Narrow 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04028BD"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1867C6C9" w14:textId="77777777" w:rsidR="00AB2B30" w:rsidRPr="009B053A" w:rsidRDefault="006A7121">
            <w:pPr>
              <w:pStyle w:val="TAL"/>
            </w:pPr>
            <w:r w:rsidRPr="009B053A">
              <w:t>Wanted signal power + TT</w:t>
            </w:r>
          </w:p>
          <w:p w14:paraId="6041C49D" w14:textId="77777777" w:rsidR="00AB2B30" w:rsidRPr="009B053A" w:rsidRDefault="006A7121">
            <w:pPr>
              <w:pStyle w:val="TAL"/>
            </w:pPr>
            <w:r w:rsidRPr="009B053A">
              <w:rPr>
                <w:lang w:eastAsia="ja-JP"/>
              </w:rPr>
              <w:t>Interferer signal power unchanged</w:t>
            </w:r>
          </w:p>
          <w:p w14:paraId="5620B2B2" w14:textId="77777777" w:rsidR="00AB2B30" w:rsidRPr="009B053A" w:rsidRDefault="006A7121">
            <w:pPr>
              <w:pStyle w:val="TAL"/>
            </w:pPr>
            <w:r w:rsidRPr="009B053A">
              <w:t>T-put limit unchanged</w:t>
            </w:r>
          </w:p>
        </w:tc>
      </w:tr>
      <w:tr w:rsidR="00AB2B30" w:rsidRPr="009B053A" w14:paraId="7AEC5B2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7EB713B" w14:textId="77777777" w:rsidR="00AB2B30" w:rsidRPr="009B053A" w:rsidRDefault="006A7121">
            <w:pPr>
              <w:pStyle w:val="TAL"/>
            </w:pPr>
            <w:r w:rsidRPr="009B053A">
              <w:t>7.6B.4.3_1.3 Narrow band blocking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4E63D4AD" w14:textId="77777777" w:rsidR="00AB2B30" w:rsidRPr="009B053A" w:rsidRDefault="006A7121">
            <w:pPr>
              <w:pStyle w:val="TAL"/>
            </w:pPr>
            <w:r w:rsidRPr="009B053A">
              <w:rPr>
                <w:rFonts w:cs="Arial"/>
                <w:bCs/>
                <w:color w:val="000000"/>
                <w:szCs w:val="18"/>
                <w:u w:val="single"/>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6E2CE6E" w14:textId="77777777" w:rsidR="00AB2B30" w:rsidRPr="009B053A" w:rsidRDefault="006A7121">
            <w:pPr>
              <w:pStyle w:val="TAL"/>
            </w:pPr>
            <w:r w:rsidRPr="009B053A">
              <w:t>Wanted signal power + TT</w:t>
            </w:r>
          </w:p>
          <w:p w14:paraId="26164D25" w14:textId="77777777" w:rsidR="00AB2B30" w:rsidRPr="009B053A" w:rsidRDefault="006A7121">
            <w:pPr>
              <w:pStyle w:val="TAL"/>
            </w:pPr>
            <w:r w:rsidRPr="009B053A">
              <w:rPr>
                <w:lang w:eastAsia="ja-JP"/>
              </w:rPr>
              <w:t>Interferer signal power unchanged</w:t>
            </w:r>
          </w:p>
          <w:p w14:paraId="409A4F98" w14:textId="77777777" w:rsidR="00AB2B30" w:rsidRPr="009B053A" w:rsidRDefault="006A7121">
            <w:pPr>
              <w:pStyle w:val="TAL"/>
            </w:pPr>
            <w:r w:rsidRPr="009B053A">
              <w:t>T-put limit unchanged</w:t>
            </w:r>
          </w:p>
        </w:tc>
      </w:tr>
      <w:tr w:rsidR="00AB2B30" w:rsidRPr="009B053A" w14:paraId="666D4DE3"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872A8D5" w14:textId="77777777" w:rsidR="00AB2B30" w:rsidRPr="009B053A" w:rsidRDefault="006A7121">
            <w:pPr>
              <w:pStyle w:val="TAL"/>
            </w:pPr>
            <w:r w:rsidRPr="009B053A">
              <w:t>7.7B.1 Spurious Response for intra-band 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41C3EB57" w14:textId="77777777" w:rsidR="00AB2B30" w:rsidRPr="009B053A" w:rsidRDefault="006A7121">
            <w:pPr>
              <w:pStyle w:val="TAL"/>
            </w:pPr>
            <w:r w:rsidRPr="009B053A">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4283B08" w14:textId="77777777" w:rsidR="00AB2B30" w:rsidRPr="009B053A" w:rsidRDefault="00AB2B30">
            <w:pPr>
              <w:pStyle w:val="TAL"/>
            </w:pPr>
          </w:p>
        </w:tc>
      </w:tr>
      <w:tr w:rsidR="00AB2B30" w:rsidRPr="009B053A" w14:paraId="335D50CF"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A51EF36" w14:textId="77777777" w:rsidR="00AB2B30" w:rsidRPr="009B053A" w:rsidRDefault="006A7121">
            <w:pPr>
              <w:pStyle w:val="TAL"/>
            </w:pPr>
            <w:r w:rsidRPr="009B053A">
              <w:lastRenderedPageBreak/>
              <w:t>7.7B.2 Spurious Response for intra-band non-contiguous EN-DC in FR1 (2 CCs)</w:t>
            </w:r>
          </w:p>
        </w:tc>
        <w:tc>
          <w:tcPr>
            <w:tcW w:w="3873" w:type="dxa"/>
            <w:gridSpan w:val="2"/>
            <w:tcBorders>
              <w:top w:val="single" w:sz="4" w:space="0" w:color="auto"/>
              <w:left w:val="single" w:sz="4" w:space="0" w:color="auto"/>
              <w:bottom w:val="single" w:sz="4" w:space="0" w:color="auto"/>
              <w:right w:val="single" w:sz="4" w:space="0" w:color="auto"/>
            </w:tcBorders>
          </w:tcPr>
          <w:p w14:paraId="045293C2" w14:textId="77777777" w:rsidR="00AB2B30" w:rsidRPr="009B053A" w:rsidRDefault="006A7121">
            <w:pPr>
              <w:pStyle w:val="TAL"/>
            </w:pPr>
            <w:r w:rsidRPr="009B053A">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EFB223C" w14:textId="77777777" w:rsidR="00AB2B30" w:rsidRPr="009B053A" w:rsidRDefault="00AB2B30">
            <w:pPr>
              <w:pStyle w:val="TAL"/>
            </w:pPr>
          </w:p>
        </w:tc>
      </w:tr>
      <w:tr w:rsidR="00AB2B30" w:rsidRPr="009B053A" w14:paraId="24ECB3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F1D62A" w14:textId="77777777" w:rsidR="00AB2B30" w:rsidRPr="009B053A" w:rsidRDefault="006A7121">
            <w:pPr>
              <w:pStyle w:val="TAL"/>
            </w:pPr>
            <w:r w:rsidRPr="009B053A">
              <w:t>7.7B.3 Spurious Response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B1CF3D" w14:textId="77777777" w:rsidR="00AB2B30" w:rsidRPr="009B053A" w:rsidRDefault="006A7121">
            <w:pPr>
              <w:pStyle w:val="TAL"/>
            </w:pPr>
            <w:r w:rsidRPr="009B053A">
              <w:t>Same as 7.7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7D684A06" w14:textId="77777777" w:rsidR="00AB2B30" w:rsidRPr="009B053A" w:rsidRDefault="00AB2B30">
            <w:pPr>
              <w:pStyle w:val="TAL"/>
            </w:pPr>
          </w:p>
        </w:tc>
      </w:tr>
      <w:tr w:rsidR="00AB2B30" w:rsidRPr="009B053A" w14:paraId="390ECEB9"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7AE2D5B" w14:textId="77777777" w:rsidR="00AB2B30" w:rsidRPr="009B053A" w:rsidRDefault="006A7121">
            <w:pPr>
              <w:pStyle w:val="TAL"/>
            </w:pPr>
            <w:r w:rsidRPr="009B053A">
              <w:t>7.6B.3.3_1.1</w:t>
            </w:r>
            <w:r w:rsidRPr="009B053A">
              <w:rPr>
                <w:rFonts w:eastAsia="SimSun"/>
              </w:rPr>
              <w:t xml:space="preserve"> </w:t>
            </w:r>
            <w:r w:rsidRPr="009B053A">
              <w:t>Out-of-band blocking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00ED453" w14:textId="77777777" w:rsidR="00AB2B30" w:rsidRPr="009B053A" w:rsidRDefault="006A7121">
            <w:pPr>
              <w:pStyle w:val="TAL"/>
            </w:pPr>
            <w:r w:rsidRPr="009B053A">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33F44CF2" w14:textId="77777777" w:rsidR="00AB2B30" w:rsidRPr="009B053A" w:rsidRDefault="006A7121">
            <w:pPr>
              <w:pStyle w:val="TAL"/>
              <w:rPr>
                <w:lang w:eastAsia="ja-JP"/>
              </w:rPr>
            </w:pPr>
            <w:r w:rsidRPr="009B053A">
              <w:rPr>
                <w:lang w:eastAsia="ja-JP"/>
              </w:rPr>
              <w:t>Wanted signal power + TT</w:t>
            </w:r>
          </w:p>
          <w:p w14:paraId="3E389CC2" w14:textId="77777777" w:rsidR="00AB2B30" w:rsidRPr="009B053A" w:rsidRDefault="006A7121">
            <w:pPr>
              <w:pStyle w:val="TAL"/>
              <w:rPr>
                <w:lang w:eastAsia="ja-JP"/>
              </w:rPr>
            </w:pPr>
            <w:r w:rsidRPr="009B053A">
              <w:rPr>
                <w:lang w:eastAsia="ja-JP"/>
              </w:rPr>
              <w:t>Interferer signal power unchanged</w:t>
            </w:r>
          </w:p>
          <w:p w14:paraId="1CE284D6" w14:textId="77777777" w:rsidR="00AB2B30" w:rsidRPr="009B053A" w:rsidRDefault="006A7121">
            <w:pPr>
              <w:pStyle w:val="TAL"/>
            </w:pPr>
            <w:r w:rsidRPr="009B053A">
              <w:rPr>
                <w:lang w:eastAsia="ja-JP"/>
              </w:rPr>
              <w:t>T-put limit unchanged</w:t>
            </w:r>
          </w:p>
        </w:tc>
      </w:tr>
      <w:tr w:rsidR="00AB2B30" w:rsidRPr="009B053A" w14:paraId="796554C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81D65E7" w14:textId="77777777" w:rsidR="00AB2B30" w:rsidRPr="009B053A" w:rsidRDefault="006A7121">
            <w:pPr>
              <w:pStyle w:val="TAL"/>
            </w:pPr>
            <w:r w:rsidRPr="009B053A">
              <w:t>7.6B.3.3_1.2</w:t>
            </w:r>
            <w:r w:rsidRPr="009B053A">
              <w:rPr>
                <w:rFonts w:eastAsia="SimSun"/>
              </w:rPr>
              <w:t xml:space="preserve"> </w:t>
            </w:r>
            <w:r w:rsidRPr="009B053A">
              <w:t>Out-of-band blocking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6ADB0876" w14:textId="77777777" w:rsidR="00AB2B30" w:rsidRPr="009B053A" w:rsidRDefault="006A7121">
            <w:pPr>
              <w:pStyle w:val="TAL"/>
            </w:pPr>
            <w:r w:rsidRPr="009B053A">
              <w:rPr>
                <w:rFonts w:cs="Arial"/>
                <w:bCs/>
                <w:color w:val="000000"/>
                <w:szCs w:val="18"/>
                <w:lang w:eastAsia="ja-JP"/>
              </w:rPr>
              <w:t>0 dB</w:t>
            </w:r>
          </w:p>
        </w:tc>
        <w:tc>
          <w:tcPr>
            <w:tcW w:w="3246" w:type="dxa"/>
            <w:gridSpan w:val="2"/>
            <w:tcBorders>
              <w:top w:val="single" w:sz="4" w:space="0" w:color="auto"/>
              <w:left w:val="single" w:sz="4" w:space="0" w:color="auto"/>
              <w:bottom w:val="single" w:sz="4" w:space="0" w:color="auto"/>
              <w:right w:val="single" w:sz="4" w:space="0" w:color="auto"/>
            </w:tcBorders>
          </w:tcPr>
          <w:p w14:paraId="6FE083E3" w14:textId="77777777" w:rsidR="00AB2B30" w:rsidRPr="009B053A" w:rsidRDefault="006A7121">
            <w:pPr>
              <w:pStyle w:val="TAL"/>
              <w:rPr>
                <w:lang w:eastAsia="ja-JP"/>
              </w:rPr>
            </w:pPr>
            <w:r w:rsidRPr="009B053A">
              <w:rPr>
                <w:lang w:eastAsia="ja-JP"/>
              </w:rPr>
              <w:t>Wanted signal power + TT</w:t>
            </w:r>
          </w:p>
          <w:p w14:paraId="13308065" w14:textId="77777777" w:rsidR="00AB2B30" w:rsidRPr="009B053A" w:rsidRDefault="006A7121">
            <w:pPr>
              <w:pStyle w:val="TAL"/>
              <w:rPr>
                <w:lang w:eastAsia="ja-JP"/>
              </w:rPr>
            </w:pPr>
            <w:r w:rsidRPr="009B053A">
              <w:rPr>
                <w:lang w:eastAsia="ja-JP"/>
              </w:rPr>
              <w:t>Interferer signal power unchanged</w:t>
            </w:r>
          </w:p>
          <w:p w14:paraId="46BA6FF1" w14:textId="77777777" w:rsidR="00AB2B30" w:rsidRPr="009B053A" w:rsidRDefault="006A7121">
            <w:pPr>
              <w:pStyle w:val="TAL"/>
            </w:pPr>
            <w:r w:rsidRPr="009B053A">
              <w:rPr>
                <w:lang w:eastAsia="ja-JP"/>
              </w:rPr>
              <w:t>T-put limit unchanged</w:t>
            </w:r>
          </w:p>
        </w:tc>
      </w:tr>
      <w:tr w:rsidR="00AB2B30" w:rsidRPr="009B053A" w14:paraId="630FA085"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F733E06" w14:textId="4CF7FB90" w:rsidR="00AB2B30" w:rsidRPr="009B053A" w:rsidRDefault="006A7121">
            <w:pPr>
              <w:pStyle w:val="TAL"/>
            </w:pPr>
            <w:r w:rsidRPr="009B053A">
              <w:t>7.8B.2.1 Wideband Intermodulation for intra-band 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431F4844" w14:textId="77777777" w:rsidR="00AB2B30" w:rsidRPr="009B053A" w:rsidRDefault="006A7121">
            <w:pPr>
              <w:pStyle w:val="TAL"/>
            </w:pPr>
            <w:r w:rsidRPr="009B053A">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22243B9C" w14:textId="77777777" w:rsidR="00AB2B30" w:rsidRPr="009B053A" w:rsidRDefault="00AB2B30">
            <w:pPr>
              <w:pStyle w:val="TAL"/>
            </w:pPr>
          </w:p>
        </w:tc>
      </w:tr>
      <w:tr w:rsidR="00AB2B30" w:rsidRPr="009B053A" w14:paraId="6BCC735D"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698DE7C7" w14:textId="607AB248" w:rsidR="00AB2B30" w:rsidRPr="009B053A" w:rsidRDefault="006A7121">
            <w:pPr>
              <w:pStyle w:val="TAL"/>
            </w:pPr>
            <w:r w:rsidRPr="009B053A">
              <w:t>7.8B.2.2 Wideband Intermodulation for intra-band non-contiguous EN-DC in FR1</w:t>
            </w:r>
          </w:p>
        </w:tc>
        <w:tc>
          <w:tcPr>
            <w:tcW w:w="3873" w:type="dxa"/>
            <w:gridSpan w:val="2"/>
            <w:tcBorders>
              <w:top w:val="single" w:sz="4" w:space="0" w:color="auto"/>
              <w:left w:val="single" w:sz="4" w:space="0" w:color="auto"/>
              <w:bottom w:val="single" w:sz="4" w:space="0" w:color="auto"/>
              <w:right w:val="single" w:sz="4" w:space="0" w:color="auto"/>
            </w:tcBorders>
          </w:tcPr>
          <w:p w14:paraId="0401B8DB" w14:textId="77777777" w:rsidR="00AB2B30" w:rsidRPr="009B053A" w:rsidRDefault="006A7121">
            <w:pPr>
              <w:pStyle w:val="TAL"/>
            </w:pPr>
            <w:r w:rsidRPr="009B053A">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11D4AD3" w14:textId="77777777" w:rsidR="00AB2B30" w:rsidRPr="009B053A" w:rsidRDefault="00AB2B30">
            <w:pPr>
              <w:pStyle w:val="TAL"/>
            </w:pPr>
          </w:p>
        </w:tc>
      </w:tr>
      <w:tr w:rsidR="00AB2B30" w:rsidRPr="009B053A" w14:paraId="2E7703D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1D72BA83" w14:textId="18C960AA" w:rsidR="00AB2B30" w:rsidRPr="009B053A" w:rsidRDefault="006A7121">
            <w:pPr>
              <w:pStyle w:val="TAL"/>
            </w:pPr>
            <w:r w:rsidRPr="009B053A">
              <w:t>7.8B.2.3 Wideband Intermodulation for inter-band EN-DC in FR1</w:t>
            </w:r>
          </w:p>
        </w:tc>
        <w:tc>
          <w:tcPr>
            <w:tcW w:w="3873" w:type="dxa"/>
            <w:gridSpan w:val="2"/>
            <w:tcBorders>
              <w:top w:val="single" w:sz="4" w:space="0" w:color="auto"/>
              <w:left w:val="single" w:sz="4" w:space="0" w:color="auto"/>
              <w:bottom w:val="single" w:sz="4" w:space="0" w:color="auto"/>
              <w:right w:val="single" w:sz="4" w:space="0" w:color="auto"/>
            </w:tcBorders>
          </w:tcPr>
          <w:p w14:paraId="5569F3A7" w14:textId="77777777" w:rsidR="00AB2B30" w:rsidRPr="009B053A" w:rsidRDefault="006A7121">
            <w:pPr>
              <w:pStyle w:val="TAL"/>
            </w:pPr>
            <w:r w:rsidRPr="009B053A">
              <w:t>Same as 7.8.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CB5331F" w14:textId="77777777" w:rsidR="00AB2B30" w:rsidRPr="009B053A" w:rsidRDefault="00AB2B30">
            <w:pPr>
              <w:pStyle w:val="TAL"/>
            </w:pPr>
          </w:p>
        </w:tc>
      </w:tr>
      <w:tr w:rsidR="00AB2B30" w:rsidRPr="009B053A" w14:paraId="6C5B82D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6DBA900" w14:textId="67368A98" w:rsidR="00AB2B30" w:rsidRPr="009B053A" w:rsidRDefault="006A7121">
            <w:pPr>
              <w:pStyle w:val="TAL"/>
            </w:pPr>
            <w:r w:rsidRPr="009B053A">
              <w:t>7.8B.2.</w:t>
            </w:r>
            <w:r w:rsidR="00B253F8" w:rsidRPr="009B053A">
              <w:t>3_1.1</w:t>
            </w:r>
            <w:r w:rsidRPr="009B053A">
              <w:t xml:space="preserve"> Wideband Intermodulation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53EF2091" w14:textId="77777777" w:rsidR="00AB2B30" w:rsidRPr="009B053A" w:rsidRDefault="006A7121">
            <w:pPr>
              <w:pStyle w:val="TAL"/>
            </w:pPr>
            <w:r w:rsidRPr="009B053A">
              <w:t>Same as 7.8A.2.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7C14407" w14:textId="77777777" w:rsidR="00AB2B30" w:rsidRPr="009B053A" w:rsidRDefault="00AB2B30">
            <w:pPr>
              <w:pStyle w:val="TAL"/>
            </w:pPr>
          </w:p>
        </w:tc>
      </w:tr>
      <w:tr w:rsidR="005D6F35" w:rsidRPr="009B053A" w14:paraId="2A4265A1"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52118229" w14:textId="4D6F4E55" w:rsidR="005D6F35" w:rsidRPr="009B053A" w:rsidRDefault="005D6F35" w:rsidP="005D6F35">
            <w:pPr>
              <w:pStyle w:val="TAL"/>
            </w:pPr>
            <w:r w:rsidRPr="009B053A">
              <w:t>7.8B.2.3_1.2 Wideband Intermodulation for EN-DC within FR1 (4 CCs)</w:t>
            </w:r>
          </w:p>
        </w:tc>
        <w:tc>
          <w:tcPr>
            <w:tcW w:w="3873" w:type="dxa"/>
            <w:gridSpan w:val="2"/>
            <w:tcBorders>
              <w:top w:val="single" w:sz="4" w:space="0" w:color="auto"/>
              <w:left w:val="single" w:sz="4" w:space="0" w:color="auto"/>
              <w:bottom w:val="single" w:sz="4" w:space="0" w:color="auto"/>
              <w:right w:val="single" w:sz="4" w:space="0" w:color="auto"/>
            </w:tcBorders>
          </w:tcPr>
          <w:p w14:paraId="04BB3ECF" w14:textId="421CF842" w:rsidR="005D6F35" w:rsidRPr="009B053A" w:rsidRDefault="005D6F35" w:rsidP="005D6F35">
            <w:pPr>
              <w:pStyle w:val="TAL"/>
            </w:pPr>
            <w:r w:rsidRPr="009B053A">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1E652B7F" w14:textId="77777777" w:rsidR="005D6F35" w:rsidRPr="009B053A" w:rsidRDefault="005D6F35" w:rsidP="005D6F35">
            <w:pPr>
              <w:pStyle w:val="TAL"/>
            </w:pPr>
          </w:p>
        </w:tc>
      </w:tr>
      <w:tr w:rsidR="005D6F35" w:rsidRPr="009B053A" w14:paraId="4A6DF4F2"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B711F30" w14:textId="6C6CCC99" w:rsidR="005D6F35" w:rsidRPr="009B053A" w:rsidRDefault="005D6F35" w:rsidP="005D6F35">
            <w:pPr>
              <w:pStyle w:val="TAL"/>
            </w:pPr>
            <w:r w:rsidRPr="009B053A">
              <w:t>7.8B.2.3_1.3 Wideband Intermodulation for EN-DC within FR1 (5 CCs)</w:t>
            </w:r>
          </w:p>
        </w:tc>
        <w:tc>
          <w:tcPr>
            <w:tcW w:w="3873" w:type="dxa"/>
            <w:gridSpan w:val="2"/>
            <w:tcBorders>
              <w:top w:val="single" w:sz="4" w:space="0" w:color="auto"/>
              <w:left w:val="single" w:sz="4" w:space="0" w:color="auto"/>
              <w:bottom w:val="single" w:sz="4" w:space="0" w:color="auto"/>
              <w:right w:val="single" w:sz="4" w:space="0" w:color="auto"/>
            </w:tcBorders>
          </w:tcPr>
          <w:p w14:paraId="3DC66F8C" w14:textId="24F1F482" w:rsidR="005D6F35" w:rsidRPr="009B053A" w:rsidRDefault="005D6F35" w:rsidP="005D6F35">
            <w:pPr>
              <w:pStyle w:val="TAL"/>
            </w:pPr>
            <w:r w:rsidRPr="009B053A">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00B21220" w14:textId="77777777" w:rsidR="005D6F35" w:rsidRPr="009B053A" w:rsidRDefault="005D6F35" w:rsidP="005D6F35">
            <w:pPr>
              <w:pStyle w:val="TAL"/>
            </w:pPr>
          </w:p>
        </w:tc>
      </w:tr>
      <w:tr w:rsidR="005D6F35" w:rsidRPr="009B053A" w14:paraId="1058627C"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290DE2" w14:textId="713DDA7E" w:rsidR="005D6F35" w:rsidRPr="009B053A" w:rsidRDefault="005D6F35" w:rsidP="005D6F35">
            <w:pPr>
              <w:pStyle w:val="TAL"/>
            </w:pPr>
            <w:r w:rsidRPr="009B053A">
              <w:t>7.8B.2.3_1.4 Wideband Intermodulation for EN-DC within FR1 (6 CCs)</w:t>
            </w:r>
          </w:p>
        </w:tc>
        <w:tc>
          <w:tcPr>
            <w:tcW w:w="3873" w:type="dxa"/>
            <w:gridSpan w:val="2"/>
            <w:tcBorders>
              <w:top w:val="single" w:sz="4" w:space="0" w:color="auto"/>
              <w:left w:val="single" w:sz="4" w:space="0" w:color="auto"/>
              <w:bottom w:val="single" w:sz="4" w:space="0" w:color="auto"/>
              <w:right w:val="single" w:sz="4" w:space="0" w:color="auto"/>
            </w:tcBorders>
          </w:tcPr>
          <w:p w14:paraId="31066507" w14:textId="6CF4079C" w:rsidR="005D6F35" w:rsidRPr="009B053A" w:rsidRDefault="005D6F35" w:rsidP="005D6F35">
            <w:pPr>
              <w:pStyle w:val="TAL"/>
            </w:pPr>
            <w:r w:rsidRPr="009B053A">
              <w:t>Same as 7.8A.2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D5E93C9" w14:textId="77777777" w:rsidR="005D6F35" w:rsidRPr="009B053A" w:rsidRDefault="005D6F35" w:rsidP="005D6F35">
            <w:pPr>
              <w:pStyle w:val="TAL"/>
            </w:pPr>
          </w:p>
        </w:tc>
      </w:tr>
      <w:tr w:rsidR="00AB2B30" w:rsidRPr="009B053A" w14:paraId="7E329CD6"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0DB7DBE3" w14:textId="77777777" w:rsidR="00AB2B30" w:rsidRPr="009B053A" w:rsidRDefault="006A7121">
            <w:pPr>
              <w:pStyle w:val="TAL"/>
            </w:pPr>
            <w:r w:rsidRPr="009B053A">
              <w:t>7.9B.1 Spurious Emissions for intra-band 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17B3C26" w14:textId="77777777" w:rsidR="00AB2B30" w:rsidRPr="009B053A" w:rsidRDefault="006A7121">
            <w:pPr>
              <w:pStyle w:val="TAL"/>
            </w:pPr>
            <w:r w:rsidRPr="009B053A">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4FBF6FD8" w14:textId="77777777" w:rsidR="00AB2B30" w:rsidRPr="009B053A" w:rsidRDefault="00AB2B30">
            <w:pPr>
              <w:pStyle w:val="TAL"/>
            </w:pPr>
          </w:p>
        </w:tc>
      </w:tr>
      <w:tr w:rsidR="00AB2B30" w:rsidRPr="009B053A" w14:paraId="060C8F6A"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76B7C91B" w14:textId="77777777" w:rsidR="00AB2B30" w:rsidRPr="009B053A" w:rsidRDefault="006A7121">
            <w:pPr>
              <w:pStyle w:val="TAL"/>
            </w:pPr>
            <w:r w:rsidRPr="009B053A">
              <w:t>7.9B.2 Spurious Emissions for intra-band non-contiguous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03AB0B52" w14:textId="77777777" w:rsidR="00AB2B30" w:rsidRPr="009B053A" w:rsidRDefault="006A7121">
            <w:pPr>
              <w:pStyle w:val="TAL"/>
            </w:pPr>
            <w:r w:rsidRPr="009B053A">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53DDFBAA" w14:textId="77777777" w:rsidR="00AB2B30" w:rsidRPr="009B053A" w:rsidRDefault="00AB2B30">
            <w:pPr>
              <w:pStyle w:val="TAL"/>
            </w:pPr>
          </w:p>
        </w:tc>
      </w:tr>
      <w:tr w:rsidR="00AB2B30" w:rsidRPr="009B053A" w14:paraId="7E2658B4"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AE68324" w14:textId="77777777" w:rsidR="00AB2B30" w:rsidRPr="009B053A" w:rsidRDefault="006A7121">
            <w:pPr>
              <w:pStyle w:val="TAL"/>
            </w:pPr>
            <w:r w:rsidRPr="009B053A">
              <w:t>7.9B.3 Spurious Emissions for inter-band EN-DC within FR1 (2 CCs)</w:t>
            </w:r>
          </w:p>
        </w:tc>
        <w:tc>
          <w:tcPr>
            <w:tcW w:w="3873" w:type="dxa"/>
            <w:gridSpan w:val="2"/>
            <w:tcBorders>
              <w:top w:val="single" w:sz="4" w:space="0" w:color="auto"/>
              <w:left w:val="single" w:sz="4" w:space="0" w:color="auto"/>
              <w:bottom w:val="single" w:sz="4" w:space="0" w:color="auto"/>
              <w:right w:val="single" w:sz="4" w:space="0" w:color="auto"/>
            </w:tcBorders>
          </w:tcPr>
          <w:p w14:paraId="6841C74E" w14:textId="77777777" w:rsidR="00AB2B30" w:rsidRPr="009B053A" w:rsidRDefault="006A7121">
            <w:pPr>
              <w:pStyle w:val="TAL"/>
            </w:pPr>
            <w:r w:rsidRPr="009B053A">
              <w:t>Same as 7.9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3E87E343" w14:textId="77777777" w:rsidR="00AB2B30" w:rsidRPr="009B053A" w:rsidRDefault="00AB2B30">
            <w:pPr>
              <w:pStyle w:val="TAL"/>
            </w:pPr>
          </w:p>
        </w:tc>
      </w:tr>
      <w:tr w:rsidR="008B62FC" w:rsidRPr="009B053A" w14:paraId="0B79C07B"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3BEC1239" w14:textId="1341F897" w:rsidR="008B62FC" w:rsidRPr="009B053A" w:rsidRDefault="00A92AB1">
            <w:pPr>
              <w:pStyle w:val="TAL"/>
            </w:pPr>
            <w:r w:rsidRPr="009B053A">
              <w:t>7.9B.3_1.1</w:t>
            </w:r>
            <w:r w:rsidRPr="009B053A">
              <w:tab/>
              <w:t>Spurious Emissions for EN-DC within FR1 (3 CCs)</w:t>
            </w:r>
          </w:p>
        </w:tc>
        <w:tc>
          <w:tcPr>
            <w:tcW w:w="3873" w:type="dxa"/>
            <w:gridSpan w:val="2"/>
            <w:tcBorders>
              <w:top w:val="single" w:sz="4" w:space="0" w:color="auto"/>
              <w:left w:val="single" w:sz="4" w:space="0" w:color="auto"/>
              <w:bottom w:val="single" w:sz="4" w:space="0" w:color="auto"/>
              <w:right w:val="single" w:sz="4" w:space="0" w:color="auto"/>
            </w:tcBorders>
          </w:tcPr>
          <w:p w14:paraId="6A83E10F" w14:textId="5B086CCF" w:rsidR="008B62FC" w:rsidRPr="009B053A" w:rsidRDefault="00A92AB1">
            <w:pPr>
              <w:pStyle w:val="TAL"/>
            </w:pPr>
            <w:r w:rsidRPr="009B053A">
              <w:t>Same as 7.9A.1 in TS 38.521-1 [8]</w:t>
            </w:r>
          </w:p>
        </w:tc>
        <w:tc>
          <w:tcPr>
            <w:tcW w:w="3246" w:type="dxa"/>
            <w:gridSpan w:val="2"/>
            <w:tcBorders>
              <w:top w:val="single" w:sz="4" w:space="0" w:color="auto"/>
              <w:left w:val="single" w:sz="4" w:space="0" w:color="auto"/>
              <w:bottom w:val="single" w:sz="4" w:space="0" w:color="auto"/>
              <w:right w:val="single" w:sz="4" w:space="0" w:color="auto"/>
            </w:tcBorders>
          </w:tcPr>
          <w:p w14:paraId="605DD9CF" w14:textId="77777777" w:rsidR="008B62FC" w:rsidRPr="009B053A" w:rsidRDefault="008B62FC">
            <w:pPr>
              <w:pStyle w:val="TAL"/>
            </w:pPr>
          </w:p>
        </w:tc>
      </w:tr>
      <w:tr w:rsidR="00AB2B30" w:rsidRPr="009B053A" w14:paraId="6C9EE7F7" w14:textId="77777777">
        <w:trPr>
          <w:gridAfter w:val="1"/>
          <w:wAfter w:w="113" w:type="dxa"/>
          <w:jc w:val="center"/>
        </w:trPr>
        <w:tc>
          <w:tcPr>
            <w:tcW w:w="2586" w:type="dxa"/>
            <w:gridSpan w:val="2"/>
            <w:tcBorders>
              <w:top w:val="single" w:sz="4" w:space="0" w:color="auto"/>
              <w:left w:val="single" w:sz="4" w:space="0" w:color="auto"/>
              <w:bottom w:val="single" w:sz="4" w:space="0" w:color="auto"/>
              <w:right w:val="single" w:sz="4" w:space="0" w:color="auto"/>
            </w:tcBorders>
          </w:tcPr>
          <w:p w14:paraId="2025E9A7" w14:textId="77777777" w:rsidR="00AB2B30" w:rsidRPr="009B053A" w:rsidRDefault="006A7121">
            <w:pPr>
              <w:pStyle w:val="TAL"/>
            </w:pPr>
            <w:r w:rsidRPr="009B053A">
              <w:t>7.9B.4</w:t>
            </w:r>
            <w:r w:rsidRPr="009B053A">
              <w:tab/>
              <w:t>Spurious Emissions for inter-band EN-DC including FR2 (2 CCs)</w:t>
            </w:r>
          </w:p>
        </w:tc>
        <w:tc>
          <w:tcPr>
            <w:tcW w:w="3873" w:type="dxa"/>
            <w:gridSpan w:val="2"/>
            <w:tcBorders>
              <w:top w:val="single" w:sz="4" w:space="0" w:color="auto"/>
              <w:left w:val="single" w:sz="4" w:space="0" w:color="auto"/>
              <w:bottom w:val="single" w:sz="4" w:space="0" w:color="auto"/>
              <w:right w:val="single" w:sz="4" w:space="0" w:color="auto"/>
            </w:tcBorders>
          </w:tcPr>
          <w:p w14:paraId="698173AC" w14:textId="77777777" w:rsidR="00AB2B30" w:rsidRPr="009B053A" w:rsidRDefault="006A7121">
            <w:pPr>
              <w:pStyle w:val="TAL"/>
            </w:pPr>
            <w:r w:rsidRPr="009B053A">
              <w:t>Same as 7.9 in TS 38.521-2 [9]</w:t>
            </w:r>
          </w:p>
        </w:tc>
        <w:tc>
          <w:tcPr>
            <w:tcW w:w="3246" w:type="dxa"/>
            <w:gridSpan w:val="2"/>
            <w:tcBorders>
              <w:top w:val="single" w:sz="4" w:space="0" w:color="auto"/>
              <w:left w:val="single" w:sz="4" w:space="0" w:color="auto"/>
              <w:bottom w:val="single" w:sz="4" w:space="0" w:color="auto"/>
              <w:right w:val="single" w:sz="4" w:space="0" w:color="auto"/>
            </w:tcBorders>
          </w:tcPr>
          <w:p w14:paraId="263F7CAE" w14:textId="77777777" w:rsidR="00AB2B30" w:rsidRPr="009B053A" w:rsidRDefault="00AB2B30">
            <w:pPr>
              <w:pStyle w:val="TAL"/>
            </w:pPr>
          </w:p>
        </w:tc>
      </w:tr>
    </w:tbl>
    <w:p w14:paraId="2735D6E2" w14:textId="77777777" w:rsidR="00AB2B30" w:rsidRPr="009B053A" w:rsidRDefault="00AB2B30"/>
    <w:p w14:paraId="57816229" w14:textId="77777777" w:rsidR="00AB2B30" w:rsidRPr="009B053A" w:rsidRDefault="006A7121">
      <w:pPr>
        <w:pStyle w:val="Heading1"/>
      </w:pPr>
      <w:bookmarkStart w:id="12370" w:name="_Toc27476142"/>
      <w:bookmarkStart w:id="12371" w:name="_Toc29495583"/>
      <w:bookmarkStart w:id="12372" w:name="_Toc36116634"/>
      <w:bookmarkStart w:id="12373" w:name="_Toc36118683"/>
      <w:bookmarkStart w:id="12374" w:name="_Toc36560798"/>
      <w:bookmarkStart w:id="12375" w:name="_Toc43977335"/>
      <w:bookmarkStart w:id="12376" w:name="_Toc52213924"/>
      <w:bookmarkStart w:id="12377" w:name="_Toc60743397"/>
      <w:bookmarkStart w:id="12378" w:name="_Toc68206578"/>
      <w:bookmarkStart w:id="12379" w:name="_Toc75972376"/>
      <w:bookmarkStart w:id="12380" w:name="_Toc85051815"/>
      <w:bookmarkStart w:id="12381" w:name="_Toc90493837"/>
      <w:bookmarkStart w:id="12382" w:name="_Toc90494477"/>
      <w:bookmarkStart w:id="12383" w:name="_Toc100094530"/>
      <w:bookmarkStart w:id="12384" w:name="_Toc106873221"/>
      <w:bookmarkStart w:id="12385" w:name="_Toc133250295"/>
      <w:r w:rsidRPr="009B053A">
        <w:t>F.4</w:t>
      </w:r>
      <w:r w:rsidRPr="009B053A">
        <w:tab/>
        <w:t>Uplink power window</w:t>
      </w:r>
      <w:bookmarkEnd w:id="12370"/>
      <w:bookmarkEnd w:id="12371"/>
      <w:bookmarkEnd w:id="12372"/>
      <w:bookmarkEnd w:id="12373"/>
      <w:bookmarkEnd w:id="12374"/>
      <w:bookmarkEnd w:id="12375"/>
      <w:bookmarkEnd w:id="12376"/>
      <w:bookmarkEnd w:id="12377"/>
      <w:bookmarkEnd w:id="12378"/>
      <w:bookmarkEnd w:id="12379"/>
      <w:bookmarkEnd w:id="12380"/>
      <w:bookmarkEnd w:id="12381"/>
      <w:bookmarkEnd w:id="12382"/>
      <w:bookmarkEnd w:id="12383"/>
      <w:bookmarkEnd w:id="12384"/>
      <w:bookmarkEnd w:id="12385"/>
    </w:p>
    <w:p w14:paraId="199F925E" w14:textId="77777777" w:rsidR="00AB2B30" w:rsidRPr="009B053A" w:rsidRDefault="006A7121">
      <w:pPr>
        <w:pStyle w:val="Heading2"/>
      </w:pPr>
      <w:bookmarkStart w:id="12386" w:name="_Toc27476143"/>
      <w:bookmarkStart w:id="12387" w:name="_Toc29495584"/>
      <w:bookmarkStart w:id="12388" w:name="_Toc36116635"/>
      <w:bookmarkStart w:id="12389" w:name="_Toc36118684"/>
      <w:bookmarkStart w:id="12390" w:name="_Toc36560799"/>
      <w:bookmarkStart w:id="12391" w:name="_Toc43977336"/>
      <w:bookmarkStart w:id="12392" w:name="_Toc52213925"/>
      <w:bookmarkStart w:id="12393" w:name="_Toc60743398"/>
      <w:bookmarkStart w:id="12394" w:name="_Toc68206579"/>
      <w:bookmarkStart w:id="12395" w:name="_Toc75972377"/>
      <w:bookmarkStart w:id="12396" w:name="_Toc85051816"/>
      <w:bookmarkStart w:id="12397" w:name="_Toc90493838"/>
      <w:bookmarkStart w:id="12398" w:name="_Toc90494478"/>
      <w:bookmarkStart w:id="12399" w:name="_Toc100094531"/>
      <w:bookmarkStart w:id="12400" w:name="_Toc106873222"/>
      <w:bookmarkStart w:id="12401" w:name="_Toc133250296"/>
      <w:r w:rsidRPr="009B053A">
        <w:t>F.4.1</w:t>
      </w:r>
      <w:r w:rsidRPr="009B053A">
        <w:tab/>
        <w:t>Introduction</w:t>
      </w:r>
      <w:bookmarkEnd w:id="12386"/>
      <w:bookmarkEnd w:id="12387"/>
      <w:bookmarkEnd w:id="12388"/>
      <w:bookmarkEnd w:id="12389"/>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19BEE0F7" w14:textId="77777777" w:rsidR="00AB2B30" w:rsidRPr="009B053A" w:rsidRDefault="006A7121">
      <w:r w:rsidRPr="009B053A">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4AC91BC7" w14:textId="77777777" w:rsidR="00AB2B30" w:rsidRPr="009B053A" w:rsidRDefault="006A7121">
      <w:pPr>
        <w:pStyle w:val="Heading2"/>
      </w:pPr>
      <w:bookmarkStart w:id="12402" w:name="_Toc27476144"/>
      <w:bookmarkStart w:id="12403" w:name="_Toc29495585"/>
      <w:bookmarkStart w:id="12404" w:name="_Toc36116636"/>
      <w:bookmarkStart w:id="12405" w:name="_Toc36118685"/>
      <w:bookmarkStart w:id="12406" w:name="_Toc36560800"/>
      <w:bookmarkStart w:id="12407" w:name="_Toc43977337"/>
      <w:bookmarkStart w:id="12408" w:name="_Toc52213926"/>
      <w:bookmarkStart w:id="12409" w:name="_Toc60743399"/>
      <w:bookmarkStart w:id="12410" w:name="_Toc68206580"/>
      <w:bookmarkStart w:id="12411" w:name="_Toc75972378"/>
      <w:bookmarkStart w:id="12412" w:name="_Toc85051817"/>
      <w:bookmarkStart w:id="12413" w:name="_Toc90493839"/>
      <w:bookmarkStart w:id="12414" w:name="_Toc90494479"/>
      <w:bookmarkStart w:id="12415" w:name="_Toc100094532"/>
      <w:bookmarkStart w:id="12416" w:name="_Toc106873223"/>
      <w:bookmarkStart w:id="12417" w:name="_Toc133250297"/>
      <w:r w:rsidRPr="009B053A">
        <w:lastRenderedPageBreak/>
        <w:t>F.4.2</w:t>
      </w:r>
      <w:r w:rsidRPr="009B053A">
        <w:tab/>
        <w:t>Setting the power window above a requirement</w:t>
      </w:r>
      <w:bookmarkEnd w:id="12402"/>
      <w:bookmarkEnd w:id="12403"/>
      <w:bookmarkEnd w:id="12404"/>
      <w:bookmarkEnd w:id="12405"/>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203B760A" w14:textId="77777777" w:rsidR="00AB2B30" w:rsidRPr="009B053A" w:rsidRDefault="006A7121">
      <w:pPr>
        <w:pStyle w:val="Heading3"/>
      </w:pPr>
      <w:bookmarkStart w:id="12418" w:name="_Toc27476145"/>
      <w:bookmarkStart w:id="12419" w:name="_Toc29495586"/>
      <w:bookmarkStart w:id="12420" w:name="_Toc36116637"/>
      <w:bookmarkStart w:id="12421" w:name="_Toc36118686"/>
      <w:bookmarkStart w:id="12422" w:name="_Toc36560801"/>
      <w:bookmarkStart w:id="12423" w:name="_Toc43977338"/>
      <w:bookmarkStart w:id="12424" w:name="_Toc52213927"/>
      <w:bookmarkStart w:id="12425" w:name="_Toc60743400"/>
      <w:bookmarkStart w:id="12426" w:name="_Toc68206581"/>
      <w:bookmarkStart w:id="12427" w:name="_Toc75972379"/>
      <w:bookmarkStart w:id="12428" w:name="_Toc85051818"/>
      <w:bookmarkStart w:id="12429" w:name="_Toc90493840"/>
      <w:bookmarkStart w:id="12430" w:name="_Toc90494480"/>
      <w:bookmarkStart w:id="12431" w:name="_Toc100094533"/>
      <w:bookmarkStart w:id="12432" w:name="_Toc106873224"/>
      <w:bookmarkStart w:id="12433" w:name="_Toc133250298"/>
      <w:r w:rsidRPr="009B053A">
        <w:t>F.4.2.1</w:t>
      </w:r>
      <w:r w:rsidRPr="009B053A">
        <w:tab/>
        <w:t>NR FR1</w:t>
      </w:r>
      <w:bookmarkEnd w:id="12418"/>
      <w:bookmarkEnd w:id="12419"/>
      <w:bookmarkEnd w:id="12420"/>
      <w:bookmarkEnd w:id="12421"/>
      <w:bookmarkEnd w:id="12422"/>
      <w:bookmarkEnd w:id="12423"/>
      <w:bookmarkEnd w:id="12424"/>
      <w:bookmarkEnd w:id="12425"/>
      <w:bookmarkEnd w:id="12426"/>
      <w:bookmarkEnd w:id="12427"/>
      <w:bookmarkEnd w:id="12428"/>
      <w:bookmarkEnd w:id="12429"/>
      <w:bookmarkEnd w:id="12430"/>
      <w:bookmarkEnd w:id="12431"/>
      <w:bookmarkEnd w:id="12432"/>
      <w:bookmarkEnd w:id="12433"/>
    </w:p>
    <w:p w14:paraId="242C21D2" w14:textId="77777777" w:rsidR="00AB2B30" w:rsidRPr="009B053A" w:rsidRDefault="006A7121">
      <w:r w:rsidRPr="009B053A">
        <w:t>Information from the core requirements in TS 38.101-1 [2], TS 38.213 [19] and the uncertainties in Annex F applicable to the Test case are used to derive the uplink power window. There are 4 stages:</w:t>
      </w:r>
    </w:p>
    <w:p w14:paraId="4C1A3401" w14:textId="77777777" w:rsidR="00AB2B30" w:rsidRPr="009B053A" w:rsidRDefault="006A7121">
      <w:pPr>
        <w:pStyle w:val="B10"/>
      </w:pPr>
      <w:r w:rsidRPr="009B053A">
        <w:t>-</w:t>
      </w:r>
      <w:r w:rsidRPr="009B053A">
        <w:tab/>
        <w:t>Find the uplink power target value.</w:t>
      </w:r>
    </w:p>
    <w:p w14:paraId="2449E57A" w14:textId="77777777" w:rsidR="00AB2B30" w:rsidRPr="009B053A" w:rsidRDefault="006A7121">
      <w:pPr>
        <w:pStyle w:val="B10"/>
      </w:pPr>
      <w:r w:rsidRPr="009B053A">
        <w:t>-</w:t>
      </w:r>
      <w:r w:rsidRPr="009B053A">
        <w:tab/>
        <w:t>Determine how closely the uplink power can be set to the target value.</w:t>
      </w:r>
    </w:p>
    <w:p w14:paraId="41F54E5D" w14:textId="77777777" w:rsidR="00AB2B30" w:rsidRPr="009B053A" w:rsidRDefault="006A7121">
      <w:pPr>
        <w:pStyle w:val="B10"/>
      </w:pPr>
      <w:r w:rsidRPr="009B053A">
        <w:t>-</w:t>
      </w:r>
      <w:r w:rsidRPr="009B053A">
        <w:tab/>
        <w:t>Include the effect of test system uncertainty.</w:t>
      </w:r>
    </w:p>
    <w:p w14:paraId="7ACC25D7" w14:textId="77777777" w:rsidR="00AB2B30" w:rsidRPr="009B053A" w:rsidRDefault="006A7121">
      <w:pPr>
        <w:pStyle w:val="B10"/>
      </w:pPr>
      <w:r w:rsidRPr="009B053A">
        <w:t>-</w:t>
      </w:r>
      <w:r w:rsidRPr="009B053A">
        <w:tab/>
        <w:t>Position the Uplink power window to ensure UE is not tested outside Core requirements.</w:t>
      </w:r>
    </w:p>
    <w:p w14:paraId="04D4A411" w14:textId="77777777" w:rsidR="00AB2B30" w:rsidRPr="009B053A" w:rsidRDefault="006A7121">
      <w:r w:rsidRPr="009B053A">
        <w:t>This process is shown in the diagram below, using values for f ≤ 3GHz and BW ≤ 40MHz and taking an example where the target value is 0dBm (lower end of a UE Core requirement side condition range of 0 dBm ≤ Output power ≤ 10 dBm):</w:t>
      </w:r>
    </w:p>
    <w:p w14:paraId="6CA6D67F" w14:textId="78505720" w:rsidR="00AB2B30" w:rsidRPr="009B053A" w:rsidRDefault="009040B9">
      <w:pPr>
        <w:pStyle w:val="TH"/>
      </w:pPr>
      <w:r w:rsidRPr="009B053A">
        <w:rPr>
          <w:noProof/>
          <w:lang w:eastAsia="zh-TW"/>
        </w:rPr>
        <w:drawing>
          <wp:inline distT="0" distB="0" distL="0" distR="0" wp14:anchorId="777BB383" wp14:editId="7D9FD8E2">
            <wp:extent cx="6101715" cy="43561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577FBA6D" w14:textId="77777777" w:rsidR="00AB2B30" w:rsidRPr="009B053A" w:rsidRDefault="006A7121">
      <w:pPr>
        <w:pStyle w:val="TF"/>
      </w:pPr>
      <w:r w:rsidRPr="009B053A">
        <w:t>Figure F.4.2.1-1: Example NR FR1 uplink power setting to be above a requirement</w:t>
      </w:r>
    </w:p>
    <w:p w14:paraId="5A1FBDD7" w14:textId="77777777" w:rsidR="00AB2B30" w:rsidRPr="009B053A" w:rsidRDefault="00AB2B30"/>
    <w:p w14:paraId="0EC2BD92" w14:textId="2321E845" w:rsidR="00AB2B30" w:rsidRPr="009B053A" w:rsidRDefault="006A7121">
      <w:pPr>
        <w:rPr>
          <w:b/>
        </w:rPr>
      </w:pPr>
      <w:r w:rsidRPr="009B053A">
        <w:t xml:space="preserve">The smallest UE Power step size is defined in TS 38.213 [9] Table 7.1.1-1, for absolute </w:t>
      </w:r>
      <w:r w:rsidR="009040B9" w:rsidRPr="009B053A">
        <w:rPr>
          <w:b/>
          <w:noProof/>
          <w:lang w:eastAsia="zh-TW"/>
        </w:rPr>
        <w:drawing>
          <wp:inline distT="0" distB="0" distL="0" distR="0" wp14:anchorId="5FA28D97" wp14:editId="39F91185">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9B053A">
        <w:rPr>
          <w:b/>
        </w:rPr>
        <w:t>.</w:t>
      </w:r>
    </w:p>
    <w:p w14:paraId="5FEF430F" w14:textId="77777777" w:rsidR="00AB2B30" w:rsidRPr="009B053A" w:rsidRDefault="006A7121">
      <w:r w:rsidRPr="009B053A">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78EC790D" w14:textId="77777777" w:rsidR="00AB2B30" w:rsidRPr="009B053A" w:rsidRDefault="006A7121">
      <w:r w:rsidRPr="009B053A">
        <w:t>The Test system uncertainties are defined in Annex F of the present document.</w:t>
      </w:r>
    </w:p>
    <w:p w14:paraId="22ECE96D" w14:textId="77777777" w:rsidR="00AB2B30" w:rsidRPr="009B053A" w:rsidRDefault="006A7121">
      <w:r w:rsidRPr="009B053A">
        <w:lastRenderedPageBreak/>
        <w:t>To ensure that the actual UE uplink power is within the Uplink power window, UE uplink power measured by the test system should remain within the smaller Uplink power control window shown in Figure F.4.2.1-1.</w:t>
      </w:r>
    </w:p>
    <w:p w14:paraId="75C3BE41" w14:textId="77777777" w:rsidR="00AB2B30" w:rsidRPr="009B053A" w:rsidRDefault="006A7121">
      <w:pPr>
        <w:pStyle w:val="Heading3"/>
      </w:pPr>
      <w:bookmarkStart w:id="12434" w:name="_Toc27476146"/>
      <w:bookmarkStart w:id="12435" w:name="_Toc29495587"/>
      <w:bookmarkStart w:id="12436" w:name="_Toc36116638"/>
      <w:bookmarkStart w:id="12437" w:name="_Toc36118687"/>
      <w:bookmarkStart w:id="12438" w:name="_Toc36560802"/>
      <w:bookmarkStart w:id="12439" w:name="_Toc43977339"/>
      <w:bookmarkStart w:id="12440" w:name="_Toc52213928"/>
      <w:bookmarkStart w:id="12441" w:name="_Toc60743401"/>
      <w:bookmarkStart w:id="12442" w:name="_Toc68206582"/>
      <w:bookmarkStart w:id="12443" w:name="_Toc75972380"/>
      <w:bookmarkStart w:id="12444" w:name="_Toc85051819"/>
      <w:bookmarkStart w:id="12445" w:name="_Toc90493841"/>
      <w:bookmarkStart w:id="12446" w:name="_Toc90494481"/>
      <w:bookmarkStart w:id="12447" w:name="_Toc100094534"/>
      <w:bookmarkStart w:id="12448" w:name="_Toc106873225"/>
      <w:bookmarkStart w:id="12449" w:name="_Toc133250299"/>
      <w:r w:rsidRPr="009B053A">
        <w:t>F.4.2.2</w:t>
      </w:r>
      <w:r w:rsidRPr="009B053A">
        <w:tab/>
        <w:t>NR FR2</w:t>
      </w:r>
      <w:bookmarkEnd w:id="12434"/>
      <w:bookmarkEnd w:id="12435"/>
      <w:bookmarkEnd w:id="12436"/>
      <w:bookmarkEnd w:id="12437"/>
      <w:bookmarkEnd w:id="12438"/>
      <w:bookmarkEnd w:id="12439"/>
      <w:bookmarkEnd w:id="12440"/>
      <w:bookmarkEnd w:id="12441"/>
      <w:bookmarkEnd w:id="12442"/>
      <w:bookmarkEnd w:id="12443"/>
      <w:bookmarkEnd w:id="12444"/>
      <w:bookmarkEnd w:id="12445"/>
      <w:bookmarkEnd w:id="12446"/>
      <w:bookmarkEnd w:id="12447"/>
      <w:bookmarkEnd w:id="12448"/>
      <w:bookmarkEnd w:id="12449"/>
    </w:p>
    <w:p w14:paraId="6AE8A25F" w14:textId="77777777" w:rsidR="00C11AB1" w:rsidRPr="009B053A" w:rsidRDefault="00C11AB1" w:rsidP="00C11AB1">
      <w:r w:rsidRPr="009B053A">
        <w:t>Information from the core requirements in TS 38.101-2 [3], TS 38.213 [19] and the uncertainties in Annex F applicable to the Test case are used to derive the uplink power window. There are 4 stages:</w:t>
      </w:r>
    </w:p>
    <w:p w14:paraId="79AA003B" w14:textId="77777777" w:rsidR="00C11AB1" w:rsidRPr="009B053A" w:rsidRDefault="00C11AB1" w:rsidP="00C11AB1">
      <w:pPr>
        <w:pStyle w:val="B10"/>
      </w:pPr>
      <w:r w:rsidRPr="009B053A">
        <w:t>-</w:t>
      </w:r>
      <w:r w:rsidRPr="009B053A">
        <w:tab/>
        <w:t>Find the uplink power target value.</w:t>
      </w:r>
    </w:p>
    <w:p w14:paraId="09D7E307" w14:textId="77777777" w:rsidR="00C11AB1" w:rsidRPr="009B053A" w:rsidRDefault="00C11AB1" w:rsidP="00C11AB1">
      <w:pPr>
        <w:pStyle w:val="B10"/>
      </w:pPr>
      <w:r w:rsidRPr="009B053A">
        <w:t>-</w:t>
      </w:r>
      <w:r w:rsidRPr="009B053A">
        <w:tab/>
        <w:t>Determine how closely the uplink power can be set to the target value.</w:t>
      </w:r>
    </w:p>
    <w:p w14:paraId="3A2D464E" w14:textId="77777777" w:rsidR="00C11AB1" w:rsidRPr="009B053A" w:rsidRDefault="00C11AB1" w:rsidP="00C11AB1">
      <w:pPr>
        <w:pStyle w:val="B10"/>
      </w:pPr>
      <w:r w:rsidRPr="009B053A">
        <w:t>-</w:t>
      </w:r>
      <w:r w:rsidRPr="009B053A">
        <w:tab/>
        <w:t>Include the effect of test system uncertainty.</w:t>
      </w:r>
    </w:p>
    <w:p w14:paraId="75EEF21A" w14:textId="77777777" w:rsidR="00C11AB1" w:rsidRPr="009B053A" w:rsidRDefault="00C11AB1" w:rsidP="00C11AB1">
      <w:pPr>
        <w:pStyle w:val="B10"/>
      </w:pPr>
      <w:r w:rsidRPr="009B053A">
        <w:t>-</w:t>
      </w:r>
      <w:r w:rsidRPr="009B053A">
        <w:tab/>
        <w:t>Position the Uplink power window to ensure UE is not tested outside Core requirements.</w:t>
      </w:r>
    </w:p>
    <w:p w14:paraId="6ACAD27E" w14:textId="77777777" w:rsidR="00C11AB1" w:rsidRPr="009B053A" w:rsidRDefault="00C11AB1" w:rsidP="00C11AB1">
      <w:r w:rsidRPr="009B053A">
        <w:t>This process is shown in the diagram below, using values for FR2a and P</w:t>
      </w:r>
      <w:r w:rsidRPr="009B053A">
        <w:rPr>
          <w:vertAlign w:val="subscript"/>
        </w:rPr>
        <w:t>UMAX</w:t>
      </w:r>
      <w:r w:rsidRPr="009B053A">
        <w:rPr>
          <w:bCs/>
          <w:vertAlign w:val="subscript"/>
        </w:rPr>
        <w:t xml:space="preserve"> </w:t>
      </w:r>
      <w:r w:rsidRPr="009B053A">
        <w:t>≥ P &gt; P</w:t>
      </w:r>
      <w:r w:rsidRPr="009B053A">
        <w:rPr>
          <w:vertAlign w:val="subscript"/>
        </w:rPr>
        <w:t>int</w:t>
      </w:r>
      <w:r w:rsidRPr="009B053A">
        <w:t xml:space="preserve"> and taking an example where the target value is P</w:t>
      </w:r>
      <w:r w:rsidRPr="009B053A">
        <w:rPr>
          <w:vertAlign w:val="subscript"/>
        </w:rPr>
        <w:t>int</w:t>
      </w:r>
      <w:r w:rsidRPr="009B053A">
        <w:t>:</w:t>
      </w:r>
    </w:p>
    <w:p w14:paraId="01FA2024" w14:textId="77777777" w:rsidR="00C11AB1" w:rsidRPr="009B053A" w:rsidRDefault="00C11AB1" w:rsidP="00C11AB1">
      <w:pPr>
        <w:pStyle w:val="TH"/>
      </w:pPr>
      <w:r w:rsidRPr="009B053A">
        <w:rPr>
          <w:noProof/>
          <w:lang w:eastAsia="zh-TW"/>
        </w:rPr>
        <w:drawing>
          <wp:inline distT="0" distB="0" distL="0" distR="0" wp14:anchorId="5EF312DE" wp14:editId="2E27B4C7">
            <wp:extent cx="6120765" cy="39154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6120765" cy="3915410"/>
                    </a:xfrm>
                    <a:prstGeom prst="rect">
                      <a:avLst/>
                    </a:prstGeom>
                  </pic:spPr>
                </pic:pic>
              </a:graphicData>
            </a:graphic>
          </wp:inline>
        </w:drawing>
      </w:r>
    </w:p>
    <w:p w14:paraId="73AFBBFF" w14:textId="77777777" w:rsidR="00C11AB1" w:rsidRPr="009B053A" w:rsidRDefault="00C11AB1" w:rsidP="00C11AB1">
      <w:pPr>
        <w:pStyle w:val="TF"/>
      </w:pPr>
      <w:r w:rsidRPr="009B053A">
        <w:t>Figure F.4.2.2-1: Example NR FR2 uplink power setting to be above a requirement</w:t>
      </w:r>
    </w:p>
    <w:p w14:paraId="37CC2B50" w14:textId="77777777" w:rsidR="00C11AB1" w:rsidRPr="009B053A" w:rsidRDefault="00C11AB1" w:rsidP="00C11AB1"/>
    <w:p w14:paraId="2EA6686A" w14:textId="77777777" w:rsidR="00C11AB1" w:rsidRPr="009B053A" w:rsidRDefault="00C11AB1" w:rsidP="00C11AB1">
      <w:pPr>
        <w:rPr>
          <w:b/>
        </w:rPr>
      </w:pPr>
      <w:r w:rsidRPr="009B053A">
        <w:t xml:space="preserve">The smallest UE Power step size is defined in TS 38.213 [9] Table 7.1.1-1, for absolute </w:t>
      </w:r>
      <w:r w:rsidRPr="009B053A">
        <w:rPr>
          <w:b/>
          <w:noProof/>
          <w:lang w:eastAsia="zh-TW"/>
        </w:rPr>
        <w:drawing>
          <wp:inline distT="0" distB="0" distL="0" distR="0" wp14:anchorId="444EFFDF" wp14:editId="25BAF617">
            <wp:extent cx="533400" cy="2286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B053A">
        <w:rPr>
          <w:b/>
        </w:rPr>
        <w:t>.</w:t>
      </w:r>
    </w:p>
    <w:p w14:paraId="410087DE" w14:textId="77777777" w:rsidR="00C11AB1" w:rsidRPr="009B053A" w:rsidRDefault="00C11AB1" w:rsidP="00C11AB1">
      <w:r w:rsidRPr="009B053A">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4C6935ED" w14:textId="77777777" w:rsidR="00C11AB1" w:rsidRPr="009B053A" w:rsidRDefault="00C11AB1" w:rsidP="00C11AB1">
      <w:r w:rsidRPr="009B053A">
        <w:t>The Test system uncertainties are defined in Annex F of the present document.</w:t>
      </w:r>
    </w:p>
    <w:p w14:paraId="7166C4A3" w14:textId="326FC9BB" w:rsidR="00AB2B30" w:rsidRPr="009B053A" w:rsidRDefault="00C11AB1" w:rsidP="00C11AB1">
      <w:r w:rsidRPr="009B053A">
        <w:t>To ensure that the actual UE uplink power is within the Uplink power window, UE uplink power measured by the test system should remain within the smaller Uplink power control window shown in Figure F.4.2.2-1.</w:t>
      </w:r>
    </w:p>
    <w:p w14:paraId="0E929954" w14:textId="77777777" w:rsidR="00AB2B30" w:rsidRPr="009B053A" w:rsidRDefault="006A7121">
      <w:pPr>
        <w:pStyle w:val="Heading3"/>
      </w:pPr>
      <w:bookmarkStart w:id="12450" w:name="_Toc27476147"/>
      <w:bookmarkStart w:id="12451" w:name="_Toc29495588"/>
      <w:bookmarkStart w:id="12452" w:name="_Toc36116639"/>
      <w:bookmarkStart w:id="12453" w:name="_Toc36118688"/>
      <w:bookmarkStart w:id="12454" w:name="_Toc36560803"/>
      <w:bookmarkStart w:id="12455" w:name="_Toc43977340"/>
      <w:bookmarkStart w:id="12456" w:name="_Toc52213929"/>
      <w:bookmarkStart w:id="12457" w:name="_Toc60743402"/>
      <w:bookmarkStart w:id="12458" w:name="_Toc68206583"/>
      <w:bookmarkStart w:id="12459" w:name="_Toc75972381"/>
      <w:bookmarkStart w:id="12460" w:name="_Toc85051820"/>
      <w:bookmarkStart w:id="12461" w:name="_Toc90493842"/>
      <w:bookmarkStart w:id="12462" w:name="_Toc90494482"/>
      <w:bookmarkStart w:id="12463" w:name="_Toc100094535"/>
      <w:bookmarkStart w:id="12464" w:name="_Toc106873226"/>
      <w:bookmarkStart w:id="12465" w:name="_Toc133250300"/>
      <w:r w:rsidRPr="009B053A">
        <w:lastRenderedPageBreak/>
        <w:t>F.4.2.3</w:t>
      </w:r>
      <w:r w:rsidRPr="009B053A">
        <w:tab/>
        <w:t>E-UTRA</w:t>
      </w:r>
      <w:bookmarkEnd w:id="12450"/>
      <w:bookmarkEnd w:id="12451"/>
      <w:bookmarkEnd w:id="12452"/>
      <w:bookmarkEnd w:id="12453"/>
      <w:bookmarkEnd w:id="12454"/>
      <w:bookmarkEnd w:id="12455"/>
      <w:bookmarkEnd w:id="12456"/>
      <w:bookmarkEnd w:id="12457"/>
      <w:bookmarkEnd w:id="12458"/>
      <w:bookmarkEnd w:id="12459"/>
      <w:bookmarkEnd w:id="12460"/>
      <w:bookmarkEnd w:id="12461"/>
      <w:bookmarkEnd w:id="12462"/>
      <w:bookmarkEnd w:id="12463"/>
      <w:bookmarkEnd w:id="12464"/>
      <w:bookmarkEnd w:id="12465"/>
    </w:p>
    <w:p w14:paraId="2910E596" w14:textId="77777777" w:rsidR="00AB2B30" w:rsidRPr="009B053A" w:rsidRDefault="006A7121">
      <w:r w:rsidRPr="009B053A">
        <w:t>Information from the core requirements in TS 36.101 [5], TS 36.213 [20] and the uncertainties in Annex F applicable to the Test case are used to derive the uplink power window. There are 4 stages:</w:t>
      </w:r>
    </w:p>
    <w:p w14:paraId="08447C91" w14:textId="77777777" w:rsidR="00AB2B30" w:rsidRPr="009B053A" w:rsidRDefault="006A7121">
      <w:pPr>
        <w:pStyle w:val="B10"/>
      </w:pPr>
      <w:r w:rsidRPr="009B053A">
        <w:t>-</w:t>
      </w:r>
      <w:r w:rsidRPr="009B053A">
        <w:tab/>
        <w:t>Find the uplink power target value.</w:t>
      </w:r>
    </w:p>
    <w:p w14:paraId="466B8EAF" w14:textId="77777777" w:rsidR="00AB2B30" w:rsidRPr="009B053A" w:rsidRDefault="006A7121">
      <w:pPr>
        <w:pStyle w:val="B10"/>
      </w:pPr>
      <w:r w:rsidRPr="009B053A">
        <w:t>-</w:t>
      </w:r>
      <w:r w:rsidRPr="009B053A">
        <w:tab/>
        <w:t>Determine how closely the uplink power can be set to the target value.</w:t>
      </w:r>
    </w:p>
    <w:p w14:paraId="274D9868" w14:textId="77777777" w:rsidR="00AB2B30" w:rsidRPr="009B053A" w:rsidRDefault="006A7121">
      <w:pPr>
        <w:pStyle w:val="B10"/>
      </w:pPr>
      <w:r w:rsidRPr="009B053A">
        <w:t>-</w:t>
      </w:r>
      <w:r w:rsidRPr="009B053A">
        <w:tab/>
        <w:t>Include the effect of test system uncertainty.</w:t>
      </w:r>
    </w:p>
    <w:p w14:paraId="66DC9689" w14:textId="77777777" w:rsidR="00AB2B30" w:rsidRPr="009B053A" w:rsidRDefault="006A7121">
      <w:pPr>
        <w:pStyle w:val="B10"/>
      </w:pPr>
      <w:r w:rsidRPr="009B053A">
        <w:t>-</w:t>
      </w:r>
      <w:r w:rsidRPr="009B053A">
        <w:tab/>
        <w:t>Position the Uplink power window to ensure UE is not tested outside Core requirements.</w:t>
      </w:r>
    </w:p>
    <w:p w14:paraId="3787EDEC" w14:textId="77777777" w:rsidR="00AB2B30" w:rsidRPr="009B053A" w:rsidRDefault="006A7121">
      <w:r w:rsidRPr="009B053A">
        <w:t>This process is shown in the diagram below, using values for f ≤ 3GHz and BW ≤ 40MHz and taking an example where the target value is 0dBm (lower end of a UE Core requirement side condition range of 0 dBm ≤ Output power ≤ 10 dBm):</w:t>
      </w:r>
    </w:p>
    <w:p w14:paraId="74BF3CA4" w14:textId="272A51C2" w:rsidR="00AB2B30" w:rsidRPr="009B053A" w:rsidRDefault="009040B9">
      <w:pPr>
        <w:pStyle w:val="TH"/>
      </w:pPr>
      <w:bookmarkStart w:id="12466" w:name="_MON_1587198493"/>
      <w:bookmarkEnd w:id="12466"/>
      <w:r w:rsidRPr="009B053A">
        <w:rPr>
          <w:noProof/>
          <w:lang w:eastAsia="zh-TW"/>
        </w:rPr>
        <w:drawing>
          <wp:inline distT="0" distB="0" distL="0" distR="0" wp14:anchorId="7A1ED45C" wp14:editId="7DA467AD">
            <wp:extent cx="6093460" cy="4430395"/>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6093460" cy="4430395"/>
                    </a:xfrm>
                    <a:prstGeom prst="rect">
                      <a:avLst/>
                    </a:prstGeom>
                    <a:noFill/>
                    <a:ln>
                      <a:noFill/>
                    </a:ln>
                  </pic:spPr>
                </pic:pic>
              </a:graphicData>
            </a:graphic>
          </wp:inline>
        </w:drawing>
      </w:r>
    </w:p>
    <w:p w14:paraId="67864B79" w14:textId="77777777" w:rsidR="00AB2B30" w:rsidRPr="009B053A" w:rsidRDefault="006A7121">
      <w:pPr>
        <w:pStyle w:val="TF"/>
      </w:pPr>
      <w:r w:rsidRPr="009B053A">
        <w:t>Figure F.4.2.3-1: Example E-UTRA uplink power setting to be above a requirement</w:t>
      </w:r>
    </w:p>
    <w:p w14:paraId="260A5061" w14:textId="77777777" w:rsidR="00AB2B30" w:rsidRPr="009B053A" w:rsidRDefault="00AB2B30"/>
    <w:p w14:paraId="74BA5088" w14:textId="48E05A8F" w:rsidR="00AB2B30" w:rsidRPr="009B053A" w:rsidRDefault="006A7121">
      <w:r w:rsidRPr="009B053A">
        <w:t xml:space="preserve">The smallest UE Power step size is defined in TS 36.213 [20] Table 5.1.1.1-2, for absolute </w:t>
      </w:r>
      <w:r w:rsidR="009040B9" w:rsidRPr="009B053A">
        <w:rPr>
          <w:rFonts w:ascii="Arial" w:hAnsi="Arial"/>
          <w:b/>
          <w:noProof/>
          <w:position w:val="-10"/>
          <w:sz w:val="18"/>
          <w:lang w:eastAsia="zh-TW"/>
        </w:rPr>
        <w:drawing>
          <wp:inline distT="0" distB="0" distL="0" distR="0" wp14:anchorId="0BC5CCF4" wp14:editId="682E0771">
            <wp:extent cx="382270" cy="233045"/>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9B053A">
        <w:t>.</w:t>
      </w:r>
    </w:p>
    <w:p w14:paraId="2AB0738F" w14:textId="77777777" w:rsidR="00AB2B30" w:rsidRPr="009B053A" w:rsidRDefault="006A7121">
      <w:r w:rsidRPr="009B053A">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4E4DFC0E" w14:textId="77777777" w:rsidR="00AB2B30" w:rsidRPr="009B053A" w:rsidRDefault="006A7121">
      <w:r w:rsidRPr="009B053A">
        <w:t>The Test system uncertainties are defined in Annex F of the present document.</w:t>
      </w:r>
    </w:p>
    <w:p w14:paraId="20CB8D63" w14:textId="77777777" w:rsidR="00AB2B30" w:rsidRPr="009B053A" w:rsidRDefault="006A7121">
      <w:r w:rsidRPr="009B053A">
        <w:t>To ensure that the actual UE uplink power is within the Uplink power window, UE uplink power measured by the test system should remain within the smaller Uplink power control window shown in Figure F.4.2.3-1.</w:t>
      </w:r>
    </w:p>
    <w:p w14:paraId="3BFBE2CF" w14:textId="77777777" w:rsidR="00AB2B30" w:rsidRPr="009B053A" w:rsidRDefault="006A7121">
      <w:pPr>
        <w:pStyle w:val="Heading2"/>
      </w:pPr>
      <w:bookmarkStart w:id="12467" w:name="_Toc27476148"/>
      <w:bookmarkStart w:id="12468" w:name="_Toc29495589"/>
      <w:bookmarkStart w:id="12469" w:name="_Toc36116640"/>
      <w:bookmarkStart w:id="12470" w:name="_Toc36118689"/>
      <w:bookmarkStart w:id="12471" w:name="_Toc36560804"/>
      <w:bookmarkStart w:id="12472" w:name="_Toc43977341"/>
      <w:bookmarkStart w:id="12473" w:name="_Toc52213930"/>
      <w:bookmarkStart w:id="12474" w:name="_Toc60743403"/>
      <w:bookmarkStart w:id="12475" w:name="_Toc68206584"/>
      <w:bookmarkStart w:id="12476" w:name="_Toc75972382"/>
      <w:bookmarkStart w:id="12477" w:name="_Toc85051821"/>
      <w:bookmarkStart w:id="12478" w:name="_Toc90493843"/>
      <w:bookmarkStart w:id="12479" w:name="_Toc90494483"/>
      <w:bookmarkStart w:id="12480" w:name="_Toc100094536"/>
      <w:bookmarkStart w:id="12481" w:name="_Toc106873227"/>
      <w:bookmarkStart w:id="12482" w:name="_Toc133250301"/>
      <w:r w:rsidRPr="009B053A">
        <w:lastRenderedPageBreak/>
        <w:t>F.4.3</w:t>
      </w:r>
      <w:r w:rsidRPr="009B053A">
        <w:tab/>
        <w:t>Setting the power window below a requirement</w:t>
      </w:r>
      <w:bookmarkEnd w:id="12467"/>
      <w:bookmarkEnd w:id="12468"/>
      <w:bookmarkEnd w:id="12469"/>
      <w:bookmarkEnd w:id="12470"/>
      <w:bookmarkEnd w:id="12471"/>
      <w:bookmarkEnd w:id="12472"/>
      <w:bookmarkEnd w:id="12473"/>
      <w:bookmarkEnd w:id="12474"/>
      <w:bookmarkEnd w:id="12475"/>
      <w:bookmarkEnd w:id="12476"/>
      <w:bookmarkEnd w:id="12477"/>
      <w:bookmarkEnd w:id="12478"/>
      <w:bookmarkEnd w:id="12479"/>
      <w:bookmarkEnd w:id="12480"/>
      <w:bookmarkEnd w:id="12481"/>
      <w:bookmarkEnd w:id="12482"/>
    </w:p>
    <w:p w14:paraId="493902DB" w14:textId="77777777" w:rsidR="00AB2B30" w:rsidRPr="009B053A" w:rsidRDefault="006A7121">
      <w:pPr>
        <w:pStyle w:val="Heading3"/>
      </w:pPr>
      <w:bookmarkStart w:id="12483" w:name="_Toc27476149"/>
      <w:bookmarkStart w:id="12484" w:name="_Toc29495590"/>
      <w:bookmarkStart w:id="12485" w:name="_Toc36116641"/>
      <w:bookmarkStart w:id="12486" w:name="_Toc36118690"/>
      <w:bookmarkStart w:id="12487" w:name="_Toc36560805"/>
      <w:bookmarkStart w:id="12488" w:name="_Toc43977342"/>
      <w:bookmarkStart w:id="12489" w:name="_Toc52213931"/>
      <w:bookmarkStart w:id="12490" w:name="_Toc60743404"/>
      <w:bookmarkStart w:id="12491" w:name="_Toc68206585"/>
      <w:bookmarkStart w:id="12492" w:name="_Toc75972383"/>
      <w:bookmarkStart w:id="12493" w:name="_Toc85051822"/>
      <w:bookmarkStart w:id="12494" w:name="_Toc90493844"/>
      <w:bookmarkStart w:id="12495" w:name="_Toc90494484"/>
      <w:bookmarkStart w:id="12496" w:name="_Toc100094537"/>
      <w:bookmarkStart w:id="12497" w:name="_Toc106873228"/>
      <w:bookmarkStart w:id="12498" w:name="_Toc133250302"/>
      <w:r w:rsidRPr="009B053A">
        <w:t>F.4.3.1</w:t>
      </w:r>
      <w:r w:rsidRPr="009B053A">
        <w:tab/>
        <w:t>NR FR1</w:t>
      </w:r>
      <w:bookmarkEnd w:id="12483"/>
      <w:bookmarkEnd w:id="12484"/>
      <w:bookmarkEnd w:id="12485"/>
      <w:bookmarkEnd w:id="12486"/>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2B2F555D" w14:textId="77777777" w:rsidR="00AB2B30" w:rsidRPr="009B053A" w:rsidRDefault="006A7121">
      <w:r w:rsidRPr="009B053A">
        <w:t>Information from the core requirements in TS 38.101-1 [2], TS 38.213 [19] and the uncertainties in Annex F applicable to the Test case are used to derive the uplink power window. There are 4 stages:</w:t>
      </w:r>
    </w:p>
    <w:p w14:paraId="51EAA767" w14:textId="77777777" w:rsidR="00AB2B30" w:rsidRPr="009B053A" w:rsidRDefault="006A7121">
      <w:pPr>
        <w:pStyle w:val="B10"/>
      </w:pPr>
      <w:r w:rsidRPr="009B053A">
        <w:t>-</w:t>
      </w:r>
      <w:r w:rsidRPr="009B053A">
        <w:tab/>
        <w:t>Find the uplink power target value.</w:t>
      </w:r>
    </w:p>
    <w:p w14:paraId="3224F35C" w14:textId="77777777" w:rsidR="00AB2B30" w:rsidRPr="009B053A" w:rsidRDefault="006A7121">
      <w:pPr>
        <w:pStyle w:val="B10"/>
      </w:pPr>
      <w:r w:rsidRPr="009B053A">
        <w:t>-</w:t>
      </w:r>
      <w:r w:rsidRPr="009B053A">
        <w:tab/>
        <w:t>Determine how closely the uplink power can be set to the target value.</w:t>
      </w:r>
    </w:p>
    <w:p w14:paraId="4E98DB33" w14:textId="77777777" w:rsidR="00AB2B30" w:rsidRPr="009B053A" w:rsidRDefault="006A7121">
      <w:pPr>
        <w:pStyle w:val="B10"/>
      </w:pPr>
      <w:r w:rsidRPr="009B053A">
        <w:t>-</w:t>
      </w:r>
      <w:r w:rsidRPr="009B053A">
        <w:tab/>
        <w:t>Include the effect of test system uncertainty.</w:t>
      </w:r>
    </w:p>
    <w:p w14:paraId="591E1801" w14:textId="77777777" w:rsidR="00AB2B30" w:rsidRPr="009B053A" w:rsidRDefault="006A7121">
      <w:pPr>
        <w:pStyle w:val="B10"/>
      </w:pPr>
      <w:r w:rsidRPr="009B053A">
        <w:t>-</w:t>
      </w:r>
      <w:r w:rsidRPr="009B053A">
        <w:tab/>
        <w:t>Position the Uplink power window to ensure UE is not tested outside Core requirements.</w:t>
      </w:r>
    </w:p>
    <w:p w14:paraId="728BCE74" w14:textId="77777777" w:rsidR="00AB2B30" w:rsidRPr="009B053A" w:rsidRDefault="006A7121">
      <w:r w:rsidRPr="009B053A">
        <w:t>This process is shown in the diagram below, using values for f ≤ 3GHz and BW ≤ 40MHz and taking an example where the target value is 4dB below PCMAX_L (UE Core requirement side condition):</w:t>
      </w:r>
    </w:p>
    <w:p w14:paraId="787C2E26" w14:textId="2FF71FEF" w:rsidR="00AB2B30" w:rsidRPr="009B053A" w:rsidRDefault="009040B9">
      <w:pPr>
        <w:pStyle w:val="TH"/>
      </w:pPr>
      <w:r w:rsidRPr="009B053A">
        <w:rPr>
          <w:noProof/>
          <w:lang w:eastAsia="zh-TW"/>
        </w:rPr>
        <w:drawing>
          <wp:inline distT="0" distB="0" distL="0" distR="0" wp14:anchorId="3E54661C" wp14:editId="25E72805">
            <wp:extent cx="6101715" cy="579374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4F036B4E" w14:textId="77777777" w:rsidR="00AB2B30" w:rsidRPr="009B053A" w:rsidRDefault="006A7121">
      <w:pPr>
        <w:pStyle w:val="TF"/>
      </w:pPr>
      <w:r w:rsidRPr="009B053A">
        <w:t>Figure F.4.3.1-1: Example NR FR1 uplink power setting to be below a requirement</w:t>
      </w:r>
    </w:p>
    <w:p w14:paraId="513860C8" w14:textId="77777777" w:rsidR="00AB2B30" w:rsidRPr="009B053A" w:rsidRDefault="00AB2B30"/>
    <w:p w14:paraId="7AE5C380" w14:textId="6BFCA673" w:rsidR="00AB2B30" w:rsidRPr="009B053A" w:rsidRDefault="006A7121">
      <w:r w:rsidRPr="009B053A">
        <w:lastRenderedPageBreak/>
        <w:t xml:space="preserve">The smallest UE Power step size is defined in TS 38.213 [19] Table 7.1.1-1, for absolute </w:t>
      </w:r>
      <w:r w:rsidR="009040B9" w:rsidRPr="009B053A">
        <w:rPr>
          <w:b/>
          <w:noProof/>
          <w:lang w:eastAsia="zh-TW"/>
        </w:rPr>
        <w:drawing>
          <wp:inline distT="0" distB="0" distL="0" distR="0" wp14:anchorId="46DE2639" wp14:editId="554FA869">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9B053A">
        <w:t>.</w:t>
      </w:r>
    </w:p>
    <w:p w14:paraId="5B8A0673" w14:textId="77777777" w:rsidR="00AB2B30" w:rsidRPr="009B053A" w:rsidRDefault="006A7121">
      <w:r w:rsidRPr="009B053A">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59265AD8" w14:textId="77777777" w:rsidR="00AB2B30" w:rsidRPr="009B053A" w:rsidRDefault="006A7121">
      <w:r w:rsidRPr="009B053A">
        <w:t>The Test system uncertainties are defined in Annex F of the present document.</w:t>
      </w:r>
    </w:p>
    <w:p w14:paraId="2F77EDFB" w14:textId="77777777" w:rsidR="00AB2B30" w:rsidRPr="009B053A" w:rsidRDefault="006A7121">
      <w:r w:rsidRPr="009B053A">
        <w:t>To ensure that the actual UE uplink power is within the Uplink power window, UE uplink power measured by the test system should remain within the smaller Uplink power control window shown in Figure F.4.3.1-1.</w:t>
      </w:r>
    </w:p>
    <w:p w14:paraId="26F18409" w14:textId="77777777" w:rsidR="00AB2B30" w:rsidRPr="009B053A" w:rsidRDefault="006A7121">
      <w:pPr>
        <w:pStyle w:val="Heading3"/>
      </w:pPr>
      <w:bookmarkStart w:id="12499" w:name="_Toc27476150"/>
      <w:bookmarkStart w:id="12500" w:name="_Toc29495591"/>
      <w:bookmarkStart w:id="12501" w:name="_Toc36116642"/>
      <w:bookmarkStart w:id="12502" w:name="_Toc36118691"/>
      <w:bookmarkStart w:id="12503" w:name="_Toc36560806"/>
      <w:bookmarkStart w:id="12504" w:name="_Toc43977343"/>
      <w:bookmarkStart w:id="12505" w:name="_Toc52213932"/>
      <w:bookmarkStart w:id="12506" w:name="_Toc60743405"/>
      <w:bookmarkStart w:id="12507" w:name="_Toc68206586"/>
      <w:bookmarkStart w:id="12508" w:name="_Toc75972384"/>
      <w:bookmarkStart w:id="12509" w:name="_Toc85051823"/>
      <w:bookmarkStart w:id="12510" w:name="_Toc90493845"/>
      <w:bookmarkStart w:id="12511" w:name="_Toc90494485"/>
      <w:bookmarkStart w:id="12512" w:name="_Toc100094538"/>
      <w:bookmarkStart w:id="12513" w:name="_Toc106873229"/>
      <w:bookmarkStart w:id="12514" w:name="_Toc133250303"/>
      <w:r w:rsidRPr="009B053A">
        <w:t>F.4.3.2</w:t>
      </w:r>
      <w:r w:rsidRPr="009B053A">
        <w:tab/>
        <w:t>NR FR2</w:t>
      </w:r>
      <w:bookmarkEnd w:id="12499"/>
      <w:bookmarkEnd w:id="12500"/>
      <w:bookmarkEnd w:id="12501"/>
      <w:bookmarkEnd w:id="12502"/>
      <w:bookmarkEnd w:id="12503"/>
      <w:bookmarkEnd w:id="12504"/>
      <w:bookmarkEnd w:id="12505"/>
      <w:bookmarkEnd w:id="12506"/>
      <w:bookmarkEnd w:id="12507"/>
      <w:bookmarkEnd w:id="12508"/>
      <w:bookmarkEnd w:id="12509"/>
      <w:bookmarkEnd w:id="12510"/>
      <w:bookmarkEnd w:id="12511"/>
      <w:bookmarkEnd w:id="12512"/>
      <w:bookmarkEnd w:id="12513"/>
      <w:bookmarkEnd w:id="12514"/>
    </w:p>
    <w:p w14:paraId="2FAA355E" w14:textId="77777777" w:rsidR="00397ACC" w:rsidRPr="009B053A" w:rsidRDefault="00397ACC" w:rsidP="00397ACC">
      <w:bookmarkStart w:id="12515" w:name="_Toc27476151"/>
      <w:bookmarkStart w:id="12516" w:name="_Toc29495592"/>
      <w:bookmarkStart w:id="12517" w:name="_Toc36116643"/>
      <w:bookmarkStart w:id="12518" w:name="_Toc36118692"/>
      <w:bookmarkStart w:id="12519" w:name="_Toc36560807"/>
      <w:bookmarkStart w:id="12520" w:name="_Toc43977344"/>
      <w:bookmarkStart w:id="12521" w:name="_Toc52213933"/>
      <w:bookmarkStart w:id="12522" w:name="_Toc60743406"/>
      <w:bookmarkStart w:id="12523" w:name="_Toc68206587"/>
      <w:r w:rsidRPr="009B053A">
        <w:t>Information from the core requirements in TS 38.101-2 [3], TS 38.213 [19] and the uncertainties in Annex F applicable to the Test case are used to derive the uplink power window. There are 4 stages:</w:t>
      </w:r>
    </w:p>
    <w:p w14:paraId="2FCE11D2" w14:textId="77777777" w:rsidR="00397ACC" w:rsidRPr="009B053A" w:rsidRDefault="00397ACC" w:rsidP="00397ACC">
      <w:pPr>
        <w:pStyle w:val="B10"/>
      </w:pPr>
      <w:r w:rsidRPr="009B053A">
        <w:t>-</w:t>
      </w:r>
      <w:r w:rsidRPr="009B053A">
        <w:tab/>
        <w:t>Find the uplink power target value.</w:t>
      </w:r>
    </w:p>
    <w:p w14:paraId="0F8E6163" w14:textId="77777777" w:rsidR="00397ACC" w:rsidRPr="009B053A" w:rsidRDefault="00397ACC" w:rsidP="00397ACC">
      <w:pPr>
        <w:pStyle w:val="B10"/>
      </w:pPr>
      <w:r w:rsidRPr="009B053A">
        <w:t>-</w:t>
      </w:r>
      <w:r w:rsidRPr="009B053A">
        <w:tab/>
        <w:t>Determine how closely the uplink power can be set to the target value.</w:t>
      </w:r>
    </w:p>
    <w:p w14:paraId="643ABA00" w14:textId="77777777" w:rsidR="00397ACC" w:rsidRPr="009B053A" w:rsidRDefault="00397ACC" w:rsidP="00397ACC">
      <w:pPr>
        <w:pStyle w:val="B10"/>
      </w:pPr>
      <w:r w:rsidRPr="009B053A">
        <w:t>-</w:t>
      </w:r>
      <w:r w:rsidRPr="009B053A">
        <w:tab/>
        <w:t>Include the effect of test system uncertainty.</w:t>
      </w:r>
    </w:p>
    <w:p w14:paraId="3BFE8431" w14:textId="77777777" w:rsidR="00397ACC" w:rsidRPr="009B053A" w:rsidRDefault="00397ACC" w:rsidP="00397ACC">
      <w:pPr>
        <w:pStyle w:val="B10"/>
      </w:pPr>
      <w:r w:rsidRPr="009B053A">
        <w:t>-</w:t>
      </w:r>
      <w:r w:rsidRPr="009B053A">
        <w:tab/>
        <w:t>Position the Uplink power window to ensure UE is not tested outside Core requirements.</w:t>
      </w:r>
    </w:p>
    <w:p w14:paraId="2E221EBF" w14:textId="77777777" w:rsidR="00397ACC" w:rsidRPr="009B053A" w:rsidRDefault="00397ACC" w:rsidP="00397ACC">
      <w:r w:rsidRPr="009B053A">
        <w:t>This process is shown in the diagram below, using values for FR2a and P</w:t>
      </w:r>
      <w:r w:rsidRPr="009B053A">
        <w:rPr>
          <w:vertAlign w:val="subscript"/>
        </w:rPr>
        <w:t>UMAX</w:t>
      </w:r>
      <w:r w:rsidRPr="009B053A">
        <w:rPr>
          <w:bCs/>
          <w:vertAlign w:val="subscript"/>
        </w:rPr>
        <w:t xml:space="preserve"> </w:t>
      </w:r>
      <w:r w:rsidRPr="009B053A">
        <w:t>≥ P &gt; P</w:t>
      </w:r>
      <w:r w:rsidRPr="009B053A">
        <w:rPr>
          <w:vertAlign w:val="subscript"/>
        </w:rPr>
        <w:t>int</w:t>
      </w:r>
      <w:r w:rsidRPr="009B053A">
        <w:t xml:space="preserve"> and taking an example where the target value is P</w:t>
      </w:r>
      <w:r w:rsidRPr="009B053A">
        <w:rPr>
          <w:vertAlign w:val="subscript"/>
        </w:rPr>
        <w:t>UMAX</w:t>
      </w:r>
      <w:r w:rsidRPr="009B053A">
        <w:t>:</w:t>
      </w:r>
    </w:p>
    <w:p w14:paraId="6E026225" w14:textId="77777777" w:rsidR="00397ACC" w:rsidRPr="009B053A" w:rsidRDefault="00397ACC" w:rsidP="00397ACC">
      <w:pPr>
        <w:pStyle w:val="TH"/>
      </w:pPr>
      <w:r w:rsidRPr="009B053A">
        <w:rPr>
          <w:noProof/>
          <w:lang w:eastAsia="zh-TW"/>
        </w:rPr>
        <w:drawing>
          <wp:inline distT="0" distB="0" distL="0" distR="0" wp14:anchorId="443BA5A5" wp14:editId="3F4E7472">
            <wp:extent cx="6120765" cy="36779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6120765" cy="3677920"/>
                    </a:xfrm>
                    <a:prstGeom prst="rect">
                      <a:avLst/>
                    </a:prstGeom>
                  </pic:spPr>
                </pic:pic>
              </a:graphicData>
            </a:graphic>
          </wp:inline>
        </w:drawing>
      </w:r>
    </w:p>
    <w:p w14:paraId="6C7C20B2" w14:textId="77777777" w:rsidR="00397ACC" w:rsidRPr="009B053A" w:rsidRDefault="00397ACC" w:rsidP="00397ACC">
      <w:pPr>
        <w:pStyle w:val="TF"/>
      </w:pPr>
      <w:r w:rsidRPr="009B053A">
        <w:t>Figure F.4.3.2-1: Example NR FR2 uplink power setting to be below a requirement</w:t>
      </w:r>
    </w:p>
    <w:p w14:paraId="70FF4539" w14:textId="77777777" w:rsidR="00397ACC" w:rsidRPr="009B053A" w:rsidRDefault="00397ACC" w:rsidP="00397ACC"/>
    <w:p w14:paraId="0C0F7F97" w14:textId="77777777" w:rsidR="00397ACC" w:rsidRPr="009B053A" w:rsidRDefault="00397ACC" w:rsidP="00397ACC">
      <w:r w:rsidRPr="009B053A">
        <w:t xml:space="preserve">The smallest UE Power step size is defined in TS 38.213 [19] Table 7.1.1-1, for absolute </w:t>
      </w:r>
      <w:r w:rsidRPr="009B053A">
        <w:rPr>
          <w:b/>
          <w:noProof/>
          <w:lang w:eastAsia="zh-TW"/>
        </w:rPr>
        <w:drawing>
          <wp:inline distT="0" distB="0" distL="0" distR="0" wp14:anchorId="3FD61A85" wp14:editId="13C449BE">
            <wp:extent cx="5334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B053A">
        <w:t>.</w:t>
      </w:r>
    </w:p>
    <w:p w14:paraId="499E7C47" w14:textId="77777777" w:rsidR="00397ACC" w:rsidRPr="009B053A" w:rsidRDefault="00397ACC" w:rsidP="00397ACC">
      <w:r w:rsidRPr="009B053A">
        <w:t>The UE Power step size tolerance is defined in TS 38.101-1 [3] Table 6.3.4.3-1 and Table 6.3.4.3-2, for PUSCH to PUSCH transitions with the allocated resource blocks fixed in frequency and no transmission gaps other than those generated by downlink subframes, Guard Periods, and for a power step ΔP = 1 dB.</w:t>
      </w:r>
    </w:p>
    <w:p w14:paraId="60128103" w14:textId="77777777" w:rsidR="00397ACC" w:rsidRPr="009B053A" w:rsidRDefault="00397ACC" w:rsidP="00397ACC">
      <w:r w:rsidRPr="009B053A">
        <w:lastRenderedPageBreak/>
        <w:t>The Test system uncertainties are defined in Annex F of the present document.</w:t>
      </w:r>
    </w:p>
    <w:p w14:paraId="40EC4C65" w14:textId="09A4F245" w:rsidR="00397ACC" w:rsidRPr="009B053A" w:rsidRDefault="00397ACC" w:rsidP="00397ACC">
      <w:r w:rsidRPr="009B053A">
        <w:t>To ensure that the actual UE uplink power is within the Uplink power window, UE uplink power measured by the test system should remain within the smaller Uplink power control window shown in Figure F.4.3.2-1.</w:t>
      </w:r>
    </w:p>
    <w:p w14:paraId="674AE114" w14:textId="77777777" w:rsidR="00AB2B30" w:rsidRPr="009B053A" w:rsidRDefault="006A7121">
      <w:pPr>
        <w:pStyle w:val="Heading3"/>
      </w:pPr>
      <w:bookmarkStart w:id="12524" w:name="_Toc75972385"/>
      <w:bookmarkStart w:id="12525" w:name="_Toc85051824"/>
      <w:bookmarkStart w:id="12526" w:name="_Toc90493846"/>
      <w:bookmarkStart w:id="12527" w:name="_Toc90494486"/>
      <w:bookmarkStart w:id="12528" w:name="_Toc100094539"/>
      <w:bookmarkStart w:id="12529" w:name="_Toc106873230"/>
      <w:bookmarkStart w:id="12530" w:name="_Toc133250304"/>
      <w:r w:rsidRPr="009B053A">
        <w:t>F.4.3.3</w:t>
      </w:r>
      <w:r w:rsidRPr="009B053A">
        <w:tab/>
        <w:t>E-UTRA</w:t>
      </w:r>
      <w:bookmarkEnd w:id="12515"/>
      <w:bookmarkEnd w:id="12516"/>
      <w:bookmarkEnd w:id="12517"/>
      <w:bookmarkEnd w:id="12518"/>
      <w:bookmarkEnd w:id="12519"/>
      <w:bookmarkEnd w:id="12520"/>
      <w:bookmarkEnd w:id="12521"/>
      <w:bookmarkEnd w:id="12522"/>
      <w:bookmarkEnd w:id="12523"/>
      <w:bookmarkEnd w:id="12524"/>
      <w:bookmarkEnd w:id="12525"/>
      <w:bookmarkEnd w:id="12526"/>
      <w:bookmarkEnd w:id="12527"/>
      <w:bookmarkEnd w:id="12528"/>
      <w:bookmarkEnd w:id="12529"/>
      <w:bookmarkEnd w:id="12530"/>
    </w:p>
    <w:p w14:paraId="3EA99B46" w14:textId="77777777" w:rsidR="00AB2B30" w:rsidRPr="009B053A" w:rsidRDefault="006A7121">
      <w:r w:rsidRPr="009B053A">
        <w:t>Information from the core requirements in TS 36.101 [5], TS 36.213 [20] and the uncertainties in Annex F applicable to the Test case are used to derive the uplink power window. There are 4 stages:</w:t>
      </w:r>
    </w:p>
    <w:p w14:paraId="0BB6B28F" w14:textId="77777777" w:rsidR="00AB2B30" w:rsidRPr="009B053A" w:rsidRDefault="006A7121">
      <w:r w:rsidRPr="009B053A">
        <w:t>-</w:t>
      </w:r>
      <w:r w:rsidRPr="009B053A">
        <w:tab/>
        <w:t>Find the uplink power target value.</w:t>
      </w:r>
    </w:p>
    <w:p w14:paraId="7AECE187" w14:textId="77777777" w:rsidR="00AB2B30" w:rsidRPr="009B053A" w:rsidRDefault="006A7121">
      <w:r w:rsidRPr="009B053A">
        <w:t>-</w:t>
      </w:r>
      <w:r w:rsidRPr="009B053A">
        <w:tab/>
        <w:t>Determine how closely the uplink power can be set to the target value.</w:t>
      </w:r>
    </w:p>
    <w:p w14:paraId="6C94E01E" w14:textId="77777777" w:rsidR="00AB2B30" w:rsidRPr="009B053A" w:rsidRDefault="006A7121">
      <w:r w:rsidRPr="009B053A">
        <w:t>-</w:t>
      </w:r>
      <w:r w:rsidRPr="009B053A">
        <w:tab/>
        <w:t>Include the effect of test system uncertainty.</w:t>
      </w:r>
    </w:p>
    <w:p w14:paraId="2666C447" w14:textId="77777777" w:rsidR="00AB2B30" w:rsidRPr="009B053A" w:rsidRDefault="006A7121">
      <w:r w:rsidRPr="009B053A">
        <w:t>-</w:t>
      </w:r>
      <w:r w:rsidRPr="009B053A">
        <w:tab/>
        <w:t>Position the Uplink power window to ensure UE is not tested outside Core requirements.</w:t>
      </w:r>
    </w:p>
    <w:p w14:paraId="4F84A87D" w14:textId="77777777" w:rsidR="00AB2B30" w:rsidRPr="009B053A" w:rsidRDefault="006A7121">
      <w:r w:rsidRPr="009B053A">
        <w:t>This process is shown in the diagram below, using values for f ≤ 3GHz and BW ≤ 40MHz and taking an example where the target value is 4dB below PCMAX_L (UE Core requirement side condition):</w:t>
      </w:r>
    </w:p>
    <w:p w14:paraId="2F40B54D" w14:textId="3E498F35" w:rsidR="00AB2B30" w:rsidRPr="009B053A" w:rsidRDefault="009040B9">
      <w:pPr>
        <w:pStyle w:val="TH"/>
      </w:pPr>
      <w:r w:rsidRPr="009B053A">
        <w:rPr>
          <w:noProof/>
          <w:lang w:eastAsia="zh-TW"/>
        </w:rPr>
        <w:drawing>
          <wp:inline distT="0" distB="0" distL="0" distR="0" wp14:anchorId="536D41AE" wp14:editId="644821E7">
            <wp:extent cx="6101715" cy="579374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0782868" w14:textId="77777777" w:rsidR="00AB2B30" w:rsidRPr="009B053A" w:rsidRDefault="006A7121">
      <w:pPr>
        <w:pStyle w:val="TF"/>
      </w:pPr>
      <w:r w:rsidRPr="009B053A">
        <w:t>Figure F.4.3.3-1: Example E-UTRA uplink power setting to be below a requirement</w:t>
      </w:r>
    </w:p>
    <w:p w14:paraId="7CB30B06" w14:textId="77777777" w:rsidR="00AB2B30" w:rsidRPr="009B053A" w:rsidRDefault="00AB2B30"/>
    <w:p w14:paraId="7BBADEEF" w14:textId="5B2B5D44" w:rsidR="00AB2B30" w:rsidRPr="009B053A" w:rsidRDefault="006A7121">
      <w:r w:rsidRPr="009B053A">
        <w:t xml:space="preserve">The smallest UE Power step  size is defined in TS 36.213 [20] Table 5.1.1.1-2, for absolute </w:t>
      </w:r>
      <w:r w:rsidR="009040B9" w:rsidRPr="009B053A">
        <w:rPr>
          <w:rFonts w:ascii="Arial" w:hAnsi="Arial"/>
          <w:b/>
          <w:noProof/>
          <w:position w:val="-10"/>
          <w:sz w:val="18"/>
          <w:lang w:eastAsia="zh-TW"/>
        </w:rPr>
        <w:drawing>
          <wp:inline distT="0" distB="0" distL="0" distR="0" wp14:anchorId="217D9C69" wp14:editId="656B29B1">
            <wp:extent cx="382270" cy="23304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2270" cy="233045"/>
                    </a:xfrm>
                    <a:prstGeom prst="rect">
                      <a:avLst/>
                    </a:prstGeom>
                    <a:noFill/>
                    <a:ln>
                      <a:noFill/>
                    </a:ln>
                  </pic:spPr>
                </pic:pic>
              </a:graphicData>
            </a:graphic>
          </wp:inline>
        </w:drawing>
      </w:r>
      <w:r w:rsidRPr="009B053A">
        <w:t>.</w:t>
      </w:r>
    </w:p>
    <w:p w14:paraId="4B077D78" w14:textId="77777777" w:rsidR="00AB2B30" w:rsidRPr="009B053A" w:rsidRDefault="006A7121">
      <w:r w:rsidRPr="009B053A">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79654E2A" w14:textId="77777777" w:rsidR="00AB2B30" w:rsidRPr="009B053A" w:rsidRDefault="006A7121">
      <w:r w:rsidRPr="009B053A">
        <w:t>The Test system uncertainties are defined in Annex F of the present document.</w:t>
      </w:r>
    </w:p>
    <w:p w14:paraId="3E749ED7" w14:textId="77777777" w:rsidR="00AB2B30" w:rsidRPr="009B053A" w:rsidRDefault="006A7121">
      <w:r w:rsidRPr="009B053A">
        <w:t>To ensure that the actual UE uplink power is within the Uplink power window, UE uplink power measured by the test system should remain within the smaller Uplink power control window shown in Figure F.4.3.3-1.</w:t>
      </w:r>
    </w:p>
    <w:p w14:paraId="1AFE6211" w14:textId="77777777" w:rsidR="00AB2B30" w:rsidRPr="009B053A" w:rsidRDefault="006A7121">
      <w:pPr>
        <w:pStyle w:val="Heading2"/>
      </w:pPr>
      <w:bookmarkStart w:id="12531" w:name="_Toc27476152"/>
      <w:bookmarkStart w:id="12532" w:name="_Toc29495593"/>
      <w:bookmarkStart w:id="12533" w:name="_Toc36116644"/>
      <w:bookmarkStart w:id="12534" w:name="_Toc36118693"/>
      <w:bookmarkStart w:id="12535" w:name="_Toc36560808"/>
      <w:bookmarkStart w:id="12536" w:name="_Toc43977345"/>
      <w:bookmarkStart w:id="12537" w:name="_Toc52213934"/>
      <w:bookmarkStart w:id="12538" w:name="_Toc60743407"/>
      <w:bookmarkStart w:id="12539" w:name="_Toc68206588"/>
      <w:bookmarkStart w:id="12540" w:name="_Toc75972386"/>
      <w:bookmarkStart w:id="12541" w:name="_Toc85051825"/>
      <w:bookmarkStart w:id="12542" w:name="_Toc90493847"/>
      <w:bookmarkStart w:id="12543" w:name="_Toc90494487"/>
      <w:bookmarkStart w:id="12544" w:name="_Toc100094540"/>
      <w:bookmarkStart w:id="12545" w:name="_Toc106873231"/>
      <w:bookmarkStart w:id="12546" w:name="_Toc133250305"/>
      <w:r w:rsidRPr="009B053A">
        <w:t>F.4.4</w:t>
      </w:r>
      <w:r w:rsidRPr="009B053A">
        <w:tab/>
        <w:t>Setting the power window centred on a target value</w:t>
      </w:r>
      <w:bookmarkEnd w:id="12531"/>
      <w:bookmarkEnd w:id="12532"/>
      <w:bookmarkEnd w:id="12533"/>
      <w:bookmarkEnd w:id="12534"/>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2C04F65A" w14:textId="77777777" w:rsidR="00AB2B30" w:rsidRPr="009B053A" w:rsidRDefault="006A7121">
      <w:pPr>
        <w:pStyle w:val="Heading3"/>
      </w:pPr>
      <w:bookmarkStart w:id="12547" w:name="_Toc27476153"/>
      <w:bookmarkStart w:id="12548" w:name="_Toc29495594"/>
      <w:bookmarkStart w:id="12549" w:name="_Toc36116645"/>
      <w:bookmarkStart w:id="12550" w:name="_Toc36118694"/>
      <w:bookmarkStart w:id="12551" w:name="_Toc36560809"/>
      <w:bookmarkStart w:id="12552" w:name="_Toc43977346"/>
      <w:bookmarkStart w:id="12553" w:name="_Toc52213935"/>
      <w:bookmarkStart w:id="12554" w:name="_Toc60743408"/>
      <w:bookmarkStart w:id="12555" w:name="_Toc68206589"/>
      <w:bookmarkStart w:id="12556" w:name="_Toc75972387"/>
      <w:bookmarkStart w:id="12557" w:name="_Toc85051826"/>
      <w:bookmarkStart w:id="12558" w:name="_Toc90493848"/>
      <w:bookmarkStart w:id="12559" w:name="_Toc90494488"/>
      <w:bookmarkStart w:id="12560" w:name="_Toc100094541"/>
      <w:bookmarkStart w:id="12561" w:name="_Toc106873232"/>
      <w:bookmarkStart w:id="12562" w:name="_Toc133250306"/>
      <w:r w:rsidRPr="009B053A">
        <w:t>F.4.4.1</w:t>
      </w:r>
      <w:r w:rsidRPr="009B053A">
        <w:tab/>
        <w:t>NR FR1</w:t>
      </w:r>
      <w:bookmarkEnd w:id="12547"/>
      <w:bookmarkEnd w:id="12548"/>
      <w:bookmarkEnd w:id="12549"/>
      <w:bookmarkEnd w:id="12550"/>
      <w:bookmarkEnd w:id="12551"/>
      <w:bookmarkEnd w:id="12552"/>
      <w:bookmarkEnd w:id="12553"/>
      <w:bookmarkEnd w:id="12554"/>
      <w:bookmarkEnd w:id="12555"/>
      <w:bookmarkEnd w:id="12556"/>
      <w:bookmarkEnd w:id="12557"/>
      <w:bookmarkEnd w:id="12558"/>
      <w:bookmarkEnd w:id="12559"/>
      <w:bookmarkEnd w:id="12560"/>
      <w:bookmarkEnd w:id="12561"/>
      <w:bookmarkEnd w:id="12562"/>
    </w:p>
    <w:p w14:paraId="556B9BCF" w14:textId="77777777" w:rsidR="00AB2B30" w:rsidRPr="009B053A" w:rsidRDefault="006A7121">
      <w:r w:rsidRPr="009B053A">
        <w:t>Information from the core requirements in TS 38.101-1 [2], TS 38.213 [19] and the uncertainties in Annex F applicable to the Test case are used to derive the uplink power window. There are 4 stages:</w:t>
      </w:r>
    </w:p>
    <w:p w14:paraId="1C45281F" w14:textId="77777777" w:rsidR="00AB2B30" w:rsidRPr="009B053A" w:rsidRDefault="006A7121">
      <w:pPr>
        <w:pStyle w:val="B10"/>
      </w:pPr>
      <w:r w:rsidRPr="009B053A">
        <w:t>-</w:t>
      </w:r>
      <w:r w:rsidRPr="009B053A">
        <w:tab/>
        <w:t>Find the uplink power target value.</w:t>
      </w:r>
    </w:p>
    <w:p w14:paraId="2420F186" w14:textId="77777777" w:rsidR="00AB2B30" w:rsidRPr="009B053A" w:rsidRDefault="006A7121">
      <w:pPr>
        <w:pStyle w:val="B10"/>
      </w:pPr>
      <w:r w:rsidRPr="009B053A">
        <w:t>-</w:t>
      </w:r>
      <w:r w:rsidRPr="009B053A">
        <w:tab/>
        <w:t>Determine how closely the uplink power can be set to the target value.</w:t>
      </w:r>
    </w:p>
    <w:p w14:paraId="1EDE675E" w14:textId="77777777" w:rsidR="00AB2B30" w:rsidRPr="009B053A" w:rsidRDefault="006A7121">
      <w:pPr>
        <w:pStyle w:val="B10"/>
      </w:pPr>
      <w:r w:rsidRPr="009B053A">
        <w:t>-</w:t>
      </w:r>
      <w:r w:rsidRPr="009B053A">
        <w:tab/>
        <w:t>Include the effect of test system uncertainty.</w:t>
      </w:r>
    </w:p>
    <w:p w14:paraId="553031C7" w14:textId="77777777" w:rsidR="00AB2B30" w:rsidRPr="009B053A" w:rsidRDefault="006A7121">
      <w:pPr>
        <w:pStyle w:val="B10"/>
      </w:pPr>
      <w:r w:rsidRPr="009B053A">
        <w:t>-</w:t>
      </w:r>
      <w:r w:rsidRPr="009B053A">
        <w:tab/>
        <w:t>Position the Uplink power window centred on the target value.</w:t>
      </w:r>
    </w:p>
    <w:p w14:paraId="34F274B6" w14:textId="77777777" w:rsidR="00AB2B30" w:rsidRPr="009B053A" w:rsidRDefault="006A7121">
      <w:r w:rsidRPr="009B053A">
        <w:t>This process is shown in the diagram below, using values for f ≤ 3GHz and BW ≤ 40MHz and taking an example where the target value is +10dBm:</w:t>
      </w:r>
    </w:p>
    <w:p w14:paraId="547446A7" w14:textId="66251183" w:rsidR="00AB2B30" w:rsidRPr="009B053A" w:rsidRDefault="009040B9">
      <w:pPr>
        <w:pStyle w:val="TH"/>
      </w:pPr>
      <w:r w:rsidRPr="009B053A">
        <w:rPr>
          <w:noProof/>
          <w:lang w:eastAsia="zh-TW"/>
        </w:rPr>
        <w:lastRenderedPageBreak/>
        <w:drawing>
          <wp:inline distT="0" distB="0" distL="0" distR="0" wp14:anchorId="6AE626B5" wp14:editId="4F17FBD6">
            <wp:extent cx="6101715" cy="449707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0BC75B06" w14:textId="77777777" w:rsidR="00AB2B30" w:rsidRPr="009B053A" w:rsidRDefault="006A7121">
      <w:pPr>
        <w:pStyle w:val="TF"/>
      </w:pPr>
      <w:r w:rsidRPr="009B053A">
        <w:t>Figure F.4.4.1-1: Example NR FR1 uplink power setting centred on a target value</w:t>
      </w:r>
    </w:p>
    <w:p w14:paraId="79FBAD4C" w14:textId="77777777" w:rsidR="00AB2B30" w:rsidRPr="009B053A" w:rsidRDefault="00AB2B30"/>
    <w:p w14:paraId="47343EAF" w14:textId="27C5A0D9" w:rsidR="00AB2B30" w:rsidRPr="009B053A" w:rsidRDefault="006A7121">
      <w:pPr>
        <w:rPr>
          <w:b/>
        </w:rPr>
      </w:pPr>
      <w:r w:rsidRPr="009B053A">
        <w:t xml:space="preserve">The smallest UE Power step size is defined in TS 38.213 [9] Table 7.1.1-1, for absolute </w:t>
      </w:r>
      <w:r w:rsidR="009040B9" w:rsidRPr="009B053A">
        <w:rPr>
          <w:b/>
          <w:noProof/>
          <w:lang w:eastAsia="zh-TW"/>
        </w:rPr>
        <w:drawing>
          <wp:inline distT="0" distB="0" distL="0" distR="0" wp14:anchorId="1A67E14C" wp14:editId="09E16A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9B053A">
        <w:rPr>
          <w:b/>
        </w:rPr>
        <w:t>.</w:t>
      </w:r>
    </w:p>
    <w:p w14:paraId="3A55A600" w14:textId="77777777" w:rsidR="00AB2B30" w:rsidRPr="009B053A" w:rsidRDefault="006A7121">
      <w:r w:rsidRPr="009B053A">
        <w:t>The UE Power step size tolerance is defined in TS 38.101-1 [2] Table 6.3.4.3-1, for PUSCH to PUSCH transitions with the allocated resource blocks fixed in frequency and no transmission gaps other than those generated by downlink subframes, DwPTS fields or Guard Periods, and for a power step ΔP ≤ 1 dB.</w:t>
      </w:r>
    </w:p>
    <w:p w14:paraId="02CE3375" w14:textId="77777777" w:rsidR="00AB2B30" w:rsidRPr="009B053A" w:rsidRDefault="006A7121">
      <w:r w:rsidRPr="009B053A">
        <w:t>The Test system uncertainties are defined in Annex F of the present document.</w:t>
      </w:r>
    </w:p>
    <w:p w14:paraId="3B98C0BB" w14:textId="77777777" w:rsidR="00AB2B30" w:rsidRPr="009B053A" w:rsidRDefault="006A7121">
      <w:r w:rsidRPr="009B053A">
        <w:t>To ensure that the actual UE uplink power is centred on the target value, UE uplink power measured by the test system should remain within the smaller Uplink power control window shown in Figure F.4.4.1-1.</w:t>
      </w:r>
    </w:p>
    <w:p w14:paraId="6E26ACBC" w14:textId="77777777" w:rsidR="00AB2B30" w:rsidRPr="009B053A" w:rsidRDefault="006A7121">
      <w:pPr>
        <w:pStyle w:val="Heading3"/>
      </w:pPr>
      <w:bookmarkStart w:id="12563" w:name="_Toc27476154"/>
      <w:bookmarkStart w:id="12564" w:name="_Toc29495595"/>
      <w:bookmarkStart w:id="12565" w:name="_Toc36116646"/>
      <w:bookmarkStart w:id="12566" w:name="_Toc36118695"/>
      <w:bookmarkStart w:id="12567" w:name="_Toc36560810"/>
      <w:bookmarkStart w:id="12568" w:name="_Toc43977347"/>
      <w:bookmarkStart w:id="12569" w:name="_Toc52213936"/>
      <w:bookmarkStart w:id="12570" w:name="_Toc60743409"/>
      <w:bookmarkStart w:id="12571" w:name="_Toc68206590"/>
      <w:bookmarkStart w:id="12572" w:name="_Toc75972388"/>
      <w:bookmarkStart w:id="12573" w:name="_Toc85051827"/>
      <w:bookmarkStart w:id="12574" w:name="_Toc90493849"/>
      <w:bookmarkStart w:id="12575" w:name="_Toc90494489"/>
      <w:bookmarkStart w:id="12576" w:name="_Toc100094542"/>
      <w:bookmarkStart w:id="12577" w:name="_Toc106873233"/>
      <w:bookmarkStart w:id="12578" w:name="_Toc133250307"/>
      <w:r w:rsidRPr="009B053A">
        <w:t>F.4.4.2</w:t>
      </w:r>
      <w:r w:rsidRPr="009B053A">
        <w:tab/>
        <w:t>NR FR2</w:t>
      </w:r>
      <w:bookmarkEnd w:id="12563"/>
      <w:bookmarkEnd w:id="12564"/>
      <w:bookmarkEnd w:id="12565"/>
      <w:bookmarkEnd w:id="12566"/>
      <w:bookmarkEnd w:id="12567"/>
      <w:bookmarkEnd w:id="12568"/>
      <w:bookmarkEnd w:id="12569"/>
      <w:bookmarkEnd w:id="12570"/>
      <w:bookmarkEnd w:id="12571"/>
      <w:bookmarkEnd w:id="12572"/>
      <w:bookmarkEnd w:id="12573"/>
      <w:bookmarkEnd w:id="12574"/>
      <w:bookmarkEnd w:id="12575"/>
      <w:bookmarkEnd w:id="12576"/>
      <w:bookmarkEnd w:id="12577"/>
      <w:bookmarkEnd w:id="12578"/>
    </w:p>
    <w:p w14:paraId="72F0A867" w14:textId="77777777" w:rsidR="00932A2B" w:rsidRPr="009B053A" w:rsidRDefault="00932A2B" w:rsidP="00932A2B">
      <w:bookmarkStart w:id="12579" w:name="_Toc27476155"/>
      <w:bookmarkStart w:id="12580" w:name="_Toc29495596"/>
      <w:bookmarkStart w:id="12581" w:name="_Toc36116647"/>
      <w:bookmarkStart w:id="12582" w:name="_Toc36118696"/>
      <w:bookmarkStart w:id="12583" w:name="_Toc36560811"/>
      <w:bookmarkStart w:id="12584" w:name="_Toc43977348"/>
      <w:bookmarkStart w:id="12585" w:name="_Toc52213937"/>
      <w:bookmarkStart w:id="12586" w:name="_Toc60743410"/>
      <w:bookmarkStart w:id="12587" w:name="_Toc68206591"/>
      <w:r w:rsidRPr="009B053A">
        <w:t>Information from the core requirements in TS 38.101-2 [3], TS 38.213 [19] and the uncertainties in Annex F applicable to the Test case are used to derive the uplink power window. There are 4 stages:</w:t>
      </w:r>
    </w:p>
    <w:p w14:paraId="15797454" w14:textId="77777777" w:rsidR="00932A2B" w:rsidRPr="009B053A" w:rsidRDefault="00932A2B" w:rsidP="00932A2B">
      <w:pPr>
        <w:pStyle w:val="B10"/>
      </w:pPr>
      <w:r w:rsidRPr="009B053A">
        <w:t>-</w:t>
      </w:r>
      <w:r w:rsidRPr="009B053A">
        <w:tab/>
        <w:t>Find the uplink power target value.</w:t>
      </w:r>
    </w:p>
    <w:p w14:paraId="6F706632" w14:textId="77777777" w:rsidR="00932A2B" w:rsidRPr="009B053A" w:rsidRDefault="00932A2B" w:rsidP="00932A2B">
      <w:pPr>
        <w:pStyle w:val="B10"/>
      </w:pPr>
      <w:r w:rsidRPr="009B053A">
        <w:t>-</w:t>
      </w:r>
      <w:r w:rsidRPr="009B053A">
        <w:tab/>
        <w:t>Determine how closely the uplink power can be set to the target value.</w:t>
      </w:r>
    </w:p>
    <w:p w14:paraId="460D8865" w14:textId="77777777" w:rsidR="00932A2B" w:rsidRPr="009B053A" w:rsidRDefault="00932A2B" w:rsidP="00932A2B">
      <w:pPr>
        <w:pStyle w:val="B10"/>
      </w:pPr>
      <w:r w:rsidRPr="009B053A">
        <w:t>-</w:t>
      </w:r>
      <w:r w:rsidRPr="009B053A">
        <w:tab/>
        <w:t>Include the effect of test system uncertainty.</w:t>
      </w:r>
    </w:p>
    <w:p w14:paraId="10366AD4" w14:textId="77777777" w:rsidR="00932A2B" w:rsidRPr="009B053A" w:rsidRDefault="00932A2B" w:rsidP="00932A2B">
      <w:pPr>
        <w:pStyle w:val="B10"/>
      </w:pPr>
      <w:r w:rsidRPr="009B053A">
        <w:t>-</w:t>
      </w:r>
      <w:r w:rsidRPr="009B053A">
        <w:tab/>
        <w:t>Position the Uplink power window centred on the target value.</w:t>
      </w:r>
    </w:p>
    <w:p w14:paraId="12ACFC38" w14:textId="77777777" w:rsidR="00932A2B" w:rsidRPr="009B053A" w:rsidRDefault="00932A2B" w:rsidP="00932A2B">
      <w:r w:rsidRPr="009B053A">
        <w:t>This process is shown in the diagram below, using values for FR2a and P</w:t>
      </w:r>
      <w:r w:rsidRPr="009B053A">
        <w:rPr>
          <w:vertAlign w:val="subscript"/>
        </w:rPr>
        <w:t>UMAX</w:t>
      </w:r>
      <w:r w:rsidRPr="009B053A">
        <w:rPr>
          <w:bCs/>
          <w:vertAlign w:val="subscript"/>
        </w:rPr>
        <w:t xml:space="preserve"> </w:t>
      </w:r>
      <w:r w:rsidRPr="009B053A">
        <w:t>≥ P &gt; P</w:t>
      </w:r>
      <w:r w:rsidRPr="009B053A">
        <w:rPr>
          <w:vertAlign w:val="subscript"/>
        </w:rPr>
        <w:t>int</w:t>
      </w:r>
      <w:r w:rsidRPr="009B053A">
        <w:t xml:space="preserve"> and taking an example where the target value is +15dBm:</w:t>
      </w:r>
    </w:p>
    <w:p w14:paraId="1154A279" w14:textId="77777777" w:rsidR="00932A2B" w:rsidRPr="009B053A" w:rsidRDefault="00932A2B" w:rsidP="00932A2B">
      <w:pPr>
        <w:pStyle w:val="TH"/>
      </w:pPr>
      <w:r w:rsidRPr="009B053A">
        <w:rPr>
          <w:noProof/>
          <w:lang w:eastAsia="zh-TW"/>
        </w:rPr>
        <w:lastRenderedPageBreak/>
        <w:drawing>
          <wp:inline distT="0" distB="0" distL="0" distR="0" wp14:anchorId="0554AD6C" wp14:editId="1C8DBF4F">
            <wp:extent cx="6120765" cy="4150995"/>
            <wp:effectExtent l="0" t="0" r="0"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6120765" cy="4150995"/>
                    </a:xfrm>
                    <a:prstGeom prst="rect">
                      <a:avLst/>
                    </a:prstGeom>
                  </pic:spPr>
                </pic:pic>
              </a:graphicData>
            </a:graphic>
          </wp:inline>
        </w:drawing>
      </w:r>
    </w:p>
    <w:p w14:paraId="76E9C349" w14:textId="77777777" w:rsidR="00932A2B" w:rsidRPr="009B053A" w:rsidRDefault="00932A2B" w:rsidP="00932A2B">
      <w:pPr>
        <w:pStyle w:val="TF"/>
      </w:pPr>
      <w:r w:rsidRPr="009B053A">
        <w:t>Figure F.4.4.2-1: Example NR FR2 uplink power setting centred on a target value</w:t>
      </w:r>
    </w:p>
    <w:p w14:paraId="00F5C4BB" w14:textId="77777777" w:rsidR="00932A2B" w:rsidRPr="009B053A" w:rsidRDefault="00932A2B" w:rsidP="00932A2B"/>
    <w:p w14:paraId="6F88DB20" w14:textId="77777777" w:rsidR="00932A2B" w:rsidRPr="009B053A" w:rsidRDefault="00932A2B" w:rsidP="00932A2B">
      <w:pPr>
        <w:rPr>
          <w:b/>
        </w:rPr>
      </w:pPr>
      <w:r w:rsidRPr="009B053A">
        <w:t xml:space="preserve">The smallest UE Power step size is defined in TS 38.213 [9] Table 7.1.1-1, for absolute </w:t>
      </w:r>
      <w:r w:rsidRPr="009B053A">
        <w:rPr>
          <w:b/>
          <w:noProof/>
          <w:lang w:eastAsia="zh-TW"/>
        </w:rPr>
        <w:drawing>
          <wp:inline distT="0" distB="0" distL="0" distR="0" wp14:anchorId="04F10096" wp14:editId="2CB02787">
            <wp:extent cx="5334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B053A">
        <w:rPr>
          <w:b/>
        </w:rPr>
        <w:t>.</w:t>
      </w:r>
    </w:p>
    <w:p w14:paraId="704B465F" w14:textId="77777777" w:rsidR="00932A2B" w:rsidRPr="009B053A" w:rsidRDefault="00932A2B" w:rsidP="00932A2B">
      <w:r w:rsidRPr="009B053A">
        <w:t>The UE Power step size tolerance is defined in TS 38.101-2 [3] Table 6.3.4.3-1 and Table 6.3.4.3-2, for PUSCH to PUSCH transitions with the allocated resource blocks fixed in frequency and no transmission gaps other than those generated by downlink subframes, Guard Periods, and for a power step ΔP = 1 dB.</w:t>
      </w:r>
    </w:p>
    <w:p w14:paraId="12D79789" w14:textId="77777777" w:rsidR="00932A2B" w:rsidRPr="009B053A" w:rsidRDefault="00932A2B" w:rsidP="00932A2B">
      <w:r w:rsidRPr="009B053A">
        <w:t>The Test system uncertainties are defined in Annex F of the present document.</w:t>
      </w:r>
    </w:p>
    <w:p w14:paraId="73DD2155" w14:textId="65F03ABB" w:rsidR="00932A2B" w:rsidRPr="009B053A" w:rsidRDefault="00932A2B" w:rsidP="00932A2B">
      <w:r w:rsidRPr="009B053A">
        <w:t>To ensure that the actual UE uplink power is centred on the target value, UE uplink power measured by the test system should remain within the smaller Uplink power control window shown in Figure F.4.4.2-1.</w:t>
      </w:r>
    </w:p>
    <w:p w14:paraId="71DF34DD" w14:textId="77777777" w:rsidR="00AB2B30" w:rsidRPr="009B053A" w:rsidRDefault="006A7121">
      <w:pPr>
        <w:pStyle w:val="Heading3"/>
      </w:pPr>
      <w:bookmarkStart w:id="12588" w:name="_Toc75972389"/>
      <w:bookmarkStart w:id="12589" w:name="_Toc85051828"/>
      <w:bookmarkStart w:id="12590" w:name="_Toc90493850"/>
      <w:bookmarkStart w:id="12591" w:name="_Toc90494490"/>
      <w:bookmarkStart w:id="12592" w:name="_Toc100094543"/>
      <w:bookmarkStart w:id="12593" w:name="_Toc106873234"/>
      <w:bookmarkStart w:id="12594" w:name="_Toc133250308"/>
      <w:r w:rsidRPr="009B053A">
        <w:t>F.4.4.3</w:t>
      </w:r>
      <w:r w:rsidRPr="009B053A">
        <w:tab/>
        <w:t>E-UTRA</w:t>
      </w:r>
      <w:bookmarkEnd w:id="12579"/>
      <w:bookmarkEnd w:id="12580"/>
      <w:bookmarkEnd w:id="12581"/>
      <w:bookmarkEnd w:id="12582"/>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1AFBF9B9" w14:textId="77777777" w:rsidR="00AB2B30" w:rsidRPr="009B053A" w:rsidRDefault="006A7121">
      <w:r w:rsidRPr="009B053A">
        <w:t>Information from the core requirements in TS 36.101 [5], TS 36.213 [20] and the uncertainties in Annex F applicable to the Test case are used to derive the uplink power window. There are 4 stages:</w:t>
      </w:r>
    </w:p>
    <w:p w14:paraId="4FA7F65D" w14:textId="77777777" w:rsidR="00AB2B30" w:rsidRPr="009B053A" w:rsidRDefault="006A7121">
      <w:pPr>
        <w:pStyle w:val="B10"/>
      </w:pPr>
      <w:r w:rsidRPr="009B053A">
        <w:t>-</w:t>
      </w:r>
      <w:r w:rsidRPr="009B053A">
        <w:tab/>
        <w:t>Find the uplink power target value.</w:t>
      </w:r>
    </w:p>
    <w:p w14:paraId="79A3248D" w14:textId="77777777" w:rsidR="00AB2B30" w:rsidRPr="009B053A" w:rsidRDefault="006A7121">
      <w:pPr>
        <w:pStyle w:val="B10"/>
      </w:pPr>
      <w:r w:rsidRPr="009B053A">
        <w:t>-</w:t>
      </w:r>
      <w:r w:rsidRPr="009B053A">
        <w:tab/>
        <w:t>Determine how closely the uplink power can be set to the target value.</w:t>
      </w:r>
    </w:p>
    <w:p w14:paraId="02BE1C1A" w14:textId="77777777" w:rsidR="00AB2B30" w:rsidRPr="009B053A" w:rsidRDefault="006A7121">
      <w:pPr>
        <w:pStyle w:val="B10"/>
      </w:pPr>
      <w:r w:rsidRPr="009B053A">
        <w:t>-</w:t>
      </w:r>
      <w:r w:rsidRPr="009B053A">
        <w:tab/>
        <w:t>Include the effect of test system uncertainty.</w:t>
      </w:r>
    </w:p>
    <w:p w14:paraId="5248D40E" w14:textId="77777777" w:rsidR="00AB2B30" w:rsidRPr="009B053A" w:rsidRDefault="006A7121">
      <w:pPr>
        <w:pStyle w:val="B10"/>
      </w:pPr>
      <w:r w:rsidRPr="009B053A">
        <w:t>-</w:t>
      </w:r>
      <w:r w:rsidRPr="009B053A">
        <w:tab/>
        <w:t>Position the Uplink power window centred on the target value.</w:t>
      </w:r>
    </w:p>
    <w:p w14:paraId="4EFC0949" w14:textId="77777777" w:rsidR="00AB2B30" w:rsidRPr="009B053A" w:rsidRDefault="006A7121">
      <w:r w:rsidRPr="009B053A">
        <w:t>This process is shown in the diagram below, using values for f ≤ 3GHz and BW ≤ 40MHz and taking an example where the target value is -10dBm:</w:t>
      </w:r>
    </w:p>
    <w:p w14:paraId="35FD0B17" w14:textId="2C39A47A" w:rsidR="00AB2B30" w:rsidRPr="009B053A" w:rsidRDefault="009040B9">
      <w:pPr>
        <w:pStyle w:val="TH"/>
      </w:pPr>
      <w:r w:rsidRPr="009B053A">
        <w:rPr>
          <w:noProof/>
          <w:lang w:eastAsia="zh-TW"/>
        </w:rPr>
        <w:lastRenderedPageBreak/>
        <w:drawing>
          <wp:inline distT="0" distB="0" distL="0" distR="0" wp14:anchorId="1E3AD7AF" wp14:editId="76A4D2D8">
            <wp:extent cx="6101715" cy="4713605"/>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6101715" cy="4713605"/>
                    </a:xfrm>
                    <a:prstGeom prst="rect">
                      <a:avLst/>
                    </a:prstGeom>
                    <a:noFill/>
                    <a:ln>
                      <a:noFill/>
                    </a:ln>
                  </pic:spPr>
                </pic:pic>
              </a:graphicData>
            </a:graphic>
          </wp:inline>
        </w:drawing>
      </w:r>
    </w:p>
    <w:p w14:paraId="479F3577" w14:textId="77777777" w:rsidR="00AB2B30" w:rsidRPr="009B053A" w:rsidRDefault="006A7121">
      <w:pPr>
        <w:pStyle w:val="TF"/>
      </w:pPr>
      <w:r w:rsidRPr="009B053A">
        <w:t>Figure F.4.4.3-1: Example E-UTRA uplink power setting centred on a target value</w:t>
      </w:r>
    </w:p>
    <w:p w14:paraId="41D2F457" w14:textId="77777777" w:rsidR="00AB2B30" w:rsidRPr="009B053A" w:rsidRDefault="00AB2B30"/>
    <w:p w14:paraId="54F48CD7" w14:textId="5E6CA73A" w:rsidR="00AB2B30" w:rsidRPr="009B053A" w:rsidRDefault="006A7121">
      <w:r w:rsidRPr="009B053A">
        <w:t xml:space="preserve">The smallest UE Power step size is defined in TS 36.213 [20] Table 5.1.1.1-2, for absolute </w:t>
      </w:r>
      <w:r w:rsidR="009040B9" w:rsidRPr="009B053A">
        <w:rPr>
          <w:rFonts w:ascii="Arial" w:hAnsi="Arial"/>
          <w:b/>
          <w:noProof/>
          <w:position w:val="-10"/>
          <w:sz w:val="18"/>
          <w:lang w:eastAsia="zh-TW"/>
        </w:rPr>
        <w:drawing>
          <wp:inline distT="0" distB="0" distL="0" distR="0" wp14:anchorId="52711B75" wp14:editId="45F18AF5">
            <wp:extent cx="382270" cy="141605"/>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82270" cy="141605"/>
                    </a:xfrm>
                    <a:prstGeom prst="rect">
                      <a:avLst/>
                    </a:prstGeom>
                    <a:noFill/>
                    <a:ln>
                      <a:noFill/>
                    </a:ln>
                  </pic:spPr>
                </pic:pic>
              </a:graphicData>
            </a:graphic>
          </wp:inline>
        </w:drawing>
      </w:r>
      <w:r w:rsidRPr="009B053A">
        <w:t>.</w:t>
      </w:r>
    </w:p>
    <w:p w14:paraId="44CBE8C6" w14:textId="77777777" w:rsidR="00AB2B30" w:rsidRPr="009B053A" w:rsidRDefault="006A7121">
      <w:r w:rsidRPr="009B053A">
        <w:t>The UE Power step size tolerance is defined in TS 36.101 [5] Table 6.3.5.2.1-1, for PUSCH to PUSCH transitions with the allocated resource blocks fixed in frequency and no transmission gaps other than those generated by downlink subframes, DwPTS fields or Guard Periods, and for a power step ΔP ≤ 1 dB.</w:t>
      </w:r>
    </w:p>
    <w:p w14:paraId="5DADD782" w14:textId="77777777" w:rsidR="00AB2B30" w:rsidRPr="009B053A" w:rsidRDefault="006A7121">
      <w:r w:rsidRPr="009B053A">
        <w:t>The Test system uncertainties are defined in Annex F of the present document.</w:t>
      </w:r>
    </w:p>
    <w:p w14:paraId="71317F6C" w14:textId="77777777" w:rsidR="00AB2B30" w:rsidRPr="009B053A" w:rsidRDefault="006A7121">
      <w:r w:rsidRPr="009B053A">
        <w:t>To ensure that the actual UE uplink power is centred on the target value, UE uplink power measured by the test system should remain within the smaller Uplink power control window shown in Figure F.4.4.3-1.</w:t>
      </w:r>
    </w:p>
    <w:p w14:paraId="12F25357" w14:textId="77777777" w:rsidR="00AB2B30" w:rsidRPr="009B053A" w:rsidRDefault="006A7121">
      <w:pPr>
        <w:pStyle w:val="Heading8"/>
      </w:pPr>
      <w:r w:rsidRPr="009B053A">
        <w:br w:type="page"/>
      </w:r>
      <w:bookmarkStart w:id="12595" w:name="_Toc27476156"/>
      <w:bookmarkStart w:id="12596" w:name="_Toc29495597"/>
      <w:bookmarkStart w:id="12597" w:name="_Toc36116648"/>
      <w:bookmarkStart w:id="12598" w:name="_Toc36118697"/>
      <w:bookmarkStart w:id="12599" w:name="_Toc36560812"/>
      <w:bookmarkStart w:id="12600" w:name="_Toc43977349"/>
      <w:bookmarkStart w:id="12601" w:name="_Toc52213938"/>
      <w:bookmarkStart w:id="12602" w:name="_Toc60743411"/>
      <w:bookmarkStart w:id="12603" w:name="_Toc68206592"/>
      <w:bookmarkStart w:id="12604" w:name="_Toc75972390"/>
      <w:bookmarkStart w:id="12605" w:name="_Toc85051829"/>
      <w:bookmarkStart w:id="12606" w:name="_Toc90493851"/>
      <w:bookmarkStart w:id="12607" w:name="_Toc90494491"/>
      <w:bookmarkStart w:id="12608" w:name="_Toc100094544"/>
      <w:bookmarkStart w:id="12609" w:name="_Toc106873235"/>
      <w:bookmarkStart w:id="12610" w:name="_Toc133250309"/>
      <w:r w:rsidRPr="009B053A">
        <w:lastRenderedPageBreak/>
        <w:t>Annex G (normative):</w:t>
      </w:r>
      <w:r w:rsidRPr="009B053A">
        <w:br/>
        <w:t>Uplink Physical Channels</w:t>
      </w:r>
      <w:bookmarkEnd w:id="12595"/>
      <w:bookmarkEnd w:id="12596"/>
      <w:bookmarkEnd w:id="12597"/>
      <w:bookmarkEnd w:id="12598"/>
      <w:bookmarkEnd w:id="12599"/>
      <w:bookmarkEnd w:id="12600"/>
      <w:bookmarkEnd w:id="12601"/>
      <w:bookmarkEnd w:id="12602"/>
      <w:bookmarkEnd w:id="12603"/>
      <w:bookmarkEnd w:id="12604"/>
      <w:bookmarkEnd w:id="12605"/>
      <w:bookmarkEnd w:id="12606"/>
      <w:bookmarkEnd w:id="12607"/>
      <w:bookmarkEnd w:id="12608"/>
      <w:bookmarkEnd w:id="12609"/>
      <w:bookmarkEnd w:id="12610"/>
    </w:p>
    <w:p w14:paraId="7573E2E1" w14:textId="77777777" w:rsidR="00AB2B30" w:rsidRPr="009B053A" w:rsidRDefault="006A7121">
      <w:r w:rsidRPr="009B053A">
        <w:t>Please refer to Annex G in TS 38.521-1 [8] and TS 38.521-2 [9] for appropriate details as needed for test cases in this test specification. EN-DC exceptions will be added,</w:t>
      </w:r>
    </w:p>
    <w:p w14:paraId="79D3CD5E" w14:textId="77777777" w:rsidR="00AB2B30" w:rsidRPr="009B053A" w:rsidRDefault="006A7121">
      <w:pPr>
        <w:pStyle w:val="Heading8"/>
        <w:rPr>
          <w:rFonts w:cs="v4.2.0"/>
        </w:rPr>
      </w:pPr>
      <w:r w:rsidRPr="009B053A">
        <w:br w:type="page"/>
      </w:r>
      <w:bookmarkStart w:id="12611" w:name="_Toc27476157"/>
      <w:bookmarkStart w:id="12612" w:name="_Toc29495598"/>
      <w:bookmarkStart w:id="12613" w:name="_Toc36116649"/>
      <w:bookmarkStart w:id="12614" w:name="_Toc36118698"/>
      <w:bookmarkStart w:id="12615" w:name="_Toc36560813"/>
      <w:bookmarkStart w:id="12616" w:name="_Toc43977350"/>
      <w:bookmarkStart w:id="12617" w:name="_Toc52213939"/>
      <w:bookmarkStart w:id="12618" w:name="_Toc60743412"/>
      <w:bookmarkStart w:id="12619" w:name="_Toc68206593"/>
      <w:bookmarkStart w:id="12620" w:name="_Toc75972391"/>
      <w:bookmarkStart w:id="12621" w:name="_Toc85051830"/>
      <w:bookmarkStart w:id="12622" w:name="_Toc90493852"/>
      <w:bookmarkStart w:id="12623" w:name="_Toc90494492"/>
      <w:bookmarkStart w:id="12624" w:name="_Toc100094545"/>
      <w:bookmarkStart w:id="12625" w:name="_Toc106873236"/>
      <w:bookmarkStart w:id="12626" w:name="_Toc133250310"/>
      <w:r w:rsidRPr="009B053A">
        <w:lastRenderedPageBreak/>
        <w:t>Annex H (normative):</w:t>
      </w:r>
      <w:r w:rsidRPr="009B053A">
        <w:br/>
      </w:r>
      <w:r w:rsidRPr="009B053A">
        <w:rPr>
          <w:rFonts w:cs="v4.2.0"/>
        </w:rPr>
        <w:t>Statistical Testing</w:t>
      </w:r>
      <w:bookmarkEnd w:id="12611"/>
      <w:bookmarkEnd w:id="12612"/>
      <w:bookmarkEnd w:id="12613"/>
      <w:bookmarkEnd w:id="12614"/>
      <w:bookmarkEnd w:id="12615"/>
      <w:bookmarkEnd w:id="12616"/>
      <w:bookmarkEnd w:id="12617"/>
      <w:bookmarkEnd w:id="12618"/>
      <w:bookmarkEnd w:id="12619"/>
      <w:bookmarkEnd w:id="12620"/>
      <w:bookmarkEnd w:id="12621"/>
      <w:bookmarkEnd w:id="12622"/>
      <w:bookmarkEnd w:id="12623"/>
      <w:bookmarkEnd w:id="12624"/>
      <w:bookmarkEnd w:id="12625"/>
      <w:bookmarkEnd w:id="12626"/>
    </w:p>
    <w:p w14:paraId="4D7A8443" w14:textId="77777777" w:rsidR="00AB2B30" w:rsidRPr="009B053A" w:rsidRDefault="006A7121">
      <w:pPr>
        <w:pStyle w:val="EditorsNote"/>
      </w:pPr>
      <w:r w:rsidRPr="009B053A">
        <w:t>Editor's Note:</w:t>
      </w:r>
    </w:p>
    <w:p w14:paraId="7030D494" w14:textId="77777777" w:rsidR="00AB2B30" w:rsidRPr="009B053A" w:rsidRDefault="006A7121">
      <w:pPr>
        <w:pStyle w:val="EditorsNote"/>
      </w:pPr>
      <w:r w:rsidRPr="009B053A">
        <w:t>-</w:t>
      </w:r>
      <w:r w:rsidRPr="009B053A">
        <w:tab/>
        <w:t>Further investigate the technical details behind this statistical method to ensure that this is applicable for FR2 radiated test cases.</w:t>
      </w:r>
    </w:p>
    <w:p w14:paraId="1C583498" w14:textId="77777777" w:rsidR="00AB2B30" w:rsidRPr="009B053A" w:rsidRDefault="006A7121">
      <w:pPr>
        <w:pStyle w:val="Heading2"/>
      </w:pPr>
      <w:bookmarkStart w:id="12627" w:name="_Toc27476158"/>
      <w:bookmarkStart w:id="12628" w:name="_Toc29495599"/>
      <w:bookmarkStart w:id="12629" w:name="_Toc36116650"/>
      <w:bookmarkStart w:id="12630" w:name="_Toc36118699"/>
      <w:bookmarkStart w:id="12631" w:name="_Toc36560814"/>
      <w:bookmarkStart w:id="12632" w:name="_Toc43977351"/>
      <w:bookmarkStart w:id="12633" w:name="_Toc52213940"/>
      <w:bookmarkStart w:id="12634" w:name="_Toc60743413"/>
      <w:bookmarkStart w:id="12635" w:name="_Toc68206594"/>
      <w:bookmarkStart w:id="12636" w:name="_Toc75972392"/>
      <w:bookmarkStart w:id="12637" w:name="_Toc85051831"/>
      <w:bookmarkStart w:id="12638" w:name="_Toc90493853"/>
      <w:bookmarkStart w:id="12639" w:name="_Toc90494493"/>
      <w:bookmarkStart w:id="12640" w:name="_Toc100094546"/>
      <w:bookmarkStart w:id="12641" w:name="_Toc106873237"/>
      <w:bookmarkStart w:id="12642" w:name="_Toc133250311"/>
      <w:r w:rsidRPr="009B053A">
        <w:t>H.1</w:t>
      </w:r>
      <w:r w:rsidRPr="009B053A">
        <w:tab/>
        <w:t>General</w:t>
      </w:r>
      <w:bookmarkEnd w:id="12627"/>
      <w:bookmarkEnd w:id="12628"/>
      <w:bookmarkEnd w:id="12629"/>
      <w:bookmarkEnd w:id="12630"/>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7EE66463" w14:textId="77777777" w:rsidR="00AB2B30" w:rsidRPr="009B053A" w:rsidRDefault="006A7121">
      <w:r w:rsidRPr="009B053A">
        <w:t>This annex specifies mapping throughput to error ratio, pass fail limits and pass fail decision rules that are needed for measuring average throughput for a duration sufficient to achieve statistical significance for testing receiver characteristics.</w:t>
      </w:r>
    </w:p>
    <w:p w14:paraId="67A61A81" w14:textId="77777777" w:rsidR="00AB2B30" w:rsidRPr="009B053A" w:rsidRDefault="006A7121">
      <w:pPr>
        <w:pStyle w:val="Heading2"/>
      </w:pPr>
      <w:bookmarkStart w:id="12643" w:name="_Toc27476159"/>
      <w:bookmarkStart w:id="12644" w:name="_Toc29495600"/>
      <w:bookmarkStart w:id="12645" w:name="_Toc36116651"/>
      <w:bookmarkStart w:id="12646" w:name="_Toc36118700"/>
      <w:bookmarkStart w:id="12647" w:name="_Toc36560815"/>
      <w:bookmarkStart w:id="12648" w:name="_Toc43977352"/>
      <w:bookmarkStart w:id="12649" w:name="_Toc52213941"/>
      <w:bookmarkStart w:id="12650" w:name="_Toc60743414"/>
      <w:bookmarkStart w:id="12651" w:name="_Toc68206595"/>
      <w:bookmarkStart w:id="12652" w:name="_Toc75972393"/>
      <w:bookmarkStart w:id="12653" w:name="_Toc85051832"/>
      <w:bookmarkStart w:id="12654" w:name="_Toc90493854"/>
      <w:bookmarkStart w:id="12655" w:name="_Toc90494494"/>
      <w:bookmarkStart w:id="12656" w:name="_Toc100094547"/>
      <w:bookmarkStart w:id="12657" w:name="_Toc106873238"/>
      <w:bookmarkStart w:id="12658" w:name="_Toc133250312"/>
      <w:r w:rsidRPr="009B053A">
        <w:t>H.2</w:t>
      </w:r>
      <w:r w:rsidRPr="009B053A">
        <w:tab/>
        <w:t>Statistical testing of receiver characteristics</w:t>
      </w:r>
      <w:bookmarkEnd w:id="12643"/>
      <w:bookmarkEnd w:id="12644"/>
      <w:bookmarkEnd w:id="12645"/>
      <w:bookmarkEnd w:id="12646"/>
      <w:bookmarkEnd w:id="12647"/>
      <w:bookmarkEnd w:id="12648"/>
      <w:bookmarkEnd w:id="12649"/>
      <w:bookmarkEnd w:id="12650"/>
      <w:bookmarkEnd w:id="12651"/>
      <w:bookmarkEnd w:id="12652"/>
      <w:bookmarkEnd w:id="12653"/>
      <w:bookmarkEnd w:id="12654"/>
      <w:bookmarkEnd w:id="12655"/>
      <w:bookmarkEnd w:id="12656"/>
      <w:bookmarkEnd w:id="12657"/>
      <w:bookmarkEnd w:id="12658"/>
    </w:p>
    <w:p w14:paraId="6A53C078" w14:textId="77777777" w:rsidR="00AB2B30" w:rsidRPr="009B053A" w:rsidRDefault="006A7121">
      <w:pPr>
        <w:pStyle w:val="Heading3"/>
      </w:pPr>
      <w:bookmarkStart w:id="12659" w:name="_Toc27476160"/>
      <w:bookmarkStart w:id="12660" w:name="_Toc29495601"/>
      <w:bookmarkStart w:id="12661" w:name="_Toc36116652"/>
      <w:bookmarkStart w:id="12662" w:name="_Toc36118701"/>
      <w:bookmarkStart w:id="12663" w:name="_Toc36560816"/>
      <w:bookmarkStart w:id="12664" w:name="_Toc43977353"/>
      <w:bookmarkStart w:id="12665" w:name="_Toc52213942"/>
      <w:bookmarkStart w:id="12666" w:name="_Toc60743415"/>
      <w:bookmarkStart w:id="12667" w:name="_Toc68206596"/>
      <w:bookmarkStart w:id="12668" w:name="_Toc75972394"/>
      <w:bookmarkStart w:id="12669" w:name="_Toc85051833"/>
      <w:bookmarkStart w:id="12670" w:name="_Toc90493855"/>
      <w:bookmarkStart w:id="12671" w:name="_Toc90494495"/>
      <w:bookmarkStart w:id="12672" w:name="_Toc100094548"/>
      <w:bookmarkStart w:id="12673" w:name="_Toc106873239"/>
      <w:bookmarkStart w:id="12674" w:name="_Toc133250313"/>
      <w:r w:rsidRPr="009B053A">
        <w:t>H.2.1</w:t>
      </w:r>
      <w:r w:rsidRPr="009B053A">
        <w:tab/>
        <w:t>General</w:t>
      </w:r>
      <w:bookmarkEnd w:id="12659"/>
      <w:bookmarkEnd w:id="12660"/>
      <w:bookmarkEnd w:id="12661"/>
      <w:bookmarkEnd w:id="12662"/>
      <w:bookmarkEnd w:id="12663"/>
      <w:bookmarkEnd w:id="12664"/>
      <w:bookmarkEnd w:id="12665"/>
      <w:bookmarkEnd w:id="12666"/>
      <w:bookmarkEnd w:id="12667"/>
      <w:bookmarkEnd w:id="12668"/>
      <w:bookmarkEnd w:id="12669"/>
      <w:bookmarkEnd w:id="12670"/>
      <w:bookmarkEnd w:id="12671"/>
      <w:bookmarkEnd w:id="12672"/>
      <w:bookmarkEnd w:id="12673"/>
      <w:bookmarkEnd w:id="12674"/>
    </w:p>
    <w:p w14:paraId="2A0BB43B" w14:textId="77777777" w:rsidR="00AB2B30" w:rsidRPr="009B053A" w:rsidRDefault="006A7121">
      <w:r w:rsidRPr="009B053A">
        <w:t>The test of receiver characteristics is twofold.</w:t>
      </w:r>
    </w:p>
    <w:p w14:paraId="1E0DFFD8" w14:textId="77777777" w:rsidR="00AB2B30" w:rsidRPr="009B053A" w:rsidRDefault="006A7121">
      <w:pPr>
        <w:pStyle w:val="B10"/>
      </w:pPr>
      <w:r w:rsidRPr="009B053A">
        <w:t>1.</w:t>
      </w:r>
      <w:r w:rsidRPr="009B053A">
        <w:tab/>
        <w:t>A signal or a combination of signals is offered to the RX port(s) of the receiver.</w:t>
      </w:r>
    </w:p>
    <w:p w14:paraId="1A1CD517" w14:textId="77777777" w:rsidR="00AB2B30" w:rsidRPr="009B053A" w:rsidRDefault="006A7121">
      <w:pPr>
        <w:pStyle w:val="B10"/>
      </w:pPr>
      <w:r w:rsidRPr="009B053A">
        <w:t>2.</w:t>
      </w:r>
      <w:r w:rsidRPr="009B053A">
        <w:tab/>
        <w:t>The ability of the receiver to demodulate /decode this signal is verified by measuring the throughput.</w:t>
      </w:r>
    </w:p>
    <w:p w14:paraId="5F27A21B" w14:textId="77777777" w:rsidR="00AB2B30" w:rsidRPr="009B053A" w:rsidRDefault="006A7121">
      <w:r w:rsidRPr="009B053A">
        <w:t>In (2) is the statistical aspect of the test and is treated here.</w:t>
      </w:r>
    </w:p>
    <w:p w14:paraId="0E82BBFB" w14:textId="77777777" w:rsidR="00AB2B30" w:rsidRPr="009B053A" w:rsidRDefault="006A7121">
      <w:r w:rsidRPr="009B053A">
        <w:t>The minimum requirement for all receiver tests is &gt;95% of the maximum throughput.</w:t>
      </w:r>
    </w:p>
    <w:p w14:paraId="48723B50" w14:textId="77777777" w:rsidR="00AB2B30" w:rsidRPr="009B053A" w:rsidRDefault="006A7121">
      <w:r w:rsidRPr="009B053A">
        <w:t xml:space="preserve">All receiver tests are performed in static propagation conditions. No fading conditions are applied. </w:t>
      </w:r>
    </w:p>
    <w:p w14:paraId="615A4F91" w14:textId="77777777" w:rsidR="00AB2B30" w:rsidRPr="009B053A" w:rsidRDefault="006A7121">
      <w:pPr>
        <w:pStyle w:val="Heading3"/>
      </w:pPr>
      <w:bookmarkStart w:id="12675" w:name="_Toc27476161"/>
      <w:bookmarkStart w:id="12676" w:name="_Toc29495602"/>
      <w:bookmarkStart w:id="12677" w:name="_Toc36116653"/>
      <w:bookmarkStart w:id="12678" w:name="_Toc36118702"/>
      <w:bookmarkStart w:id="12679" w:name="_Toc36560817"/>
      <w:bookmarkStart w:id="12680" w:name="_Toc43977354"/>
      <w:bookmarkStart w:id="12681" w:name="_Toc52213943"/>
      <w:bookmarkStart w:id="12682" w:name="_Toc60743416"/>
      <w:bookmarkStart w:id="12683" w:name="_Toc68206597"/>
      <w:bookmarkStart w:id="12684" w:name="_Toc75972395"/>
      <w:bookmarkStart w:id="12685" w:name="_Toc85051834"/>
      <w:bookmarkStart w:id="12686" w:name="_Toc90493856"/>
      <w:bookmarkStart w:id="12687" w:name="_Toc90494496"/>
      <w:bookmarkStart w:id="12688" w:name="_Toc100094549"/>
      <w:bookmarkStart w:id="12689" w:name="_Toc106873240"/>
      <w:bookmarkStart w:id="12690" w:name="_Toc133250314"/>
      <w:r w:rsidRPr="009B053A">
        <w:t>H.2.2</w:t>
      </w:r>
      <w:r w:rsidRPr="009B053A">
        <w:tab/>
        <w:t>Mapping throughput to error ratio</w:t>
      </w:r>
      <w:bookmarkEnd w:id="12675"/>
      <w:bookmarkEnd w:id="12676"/>
      <w:bookmarkEnd w:id="12677"/>
      <w:bookmarkEnd w:id="12678"/>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60AB4FE8" w14:textId="77777777" w:rsidR="00AB2B30" w:rsidRPr="009B053A" w:rsidRDefault="006A7121">
      <w:pPr>
        <w:pStyle w:val="B10"/>
      </w:pPr>
      <w:r w:rsidRPr="009B053A">
        <w:t>a)</w:t>
      </w:r>
      <w:r w:rsidRPr="009B053A">
        <w:tab/>
        <w:t>The measured information bit throughput R is defined as the sum (in kilobits) of the information bit payloads successfully received during the test interval, divided by the duration of the test interval (in seconds).</w:t>
      </w:r>
    </w:p>
    <w:p w14:paraId="27255624" w14:textId="77777777" w:rsidR="00AB2B30" w:rsidRPr="009B053A" w:rsidRDefault="006A7121">
      <w:pPr>
        <w:pStyle w:val="B10"/>
      </w:pPr>
      <w:r w:rsidRPr="009B053A">
        <w:t>b)</w:t>
      </w:r>
      <w:r w:rsidRPr="009B053A">
        <w:tab/>
        <w:t xml:space="preserve">In measurement practice the UE indicates successfully received information bit payload by signalling an </w:t>
      </w:r>
      <w:smartTag w:uri="urn:schemas-microsoft-com:office:smarttags" w:element="chsdate">
        <w:r w:rsidRPr="009B053A">
          <w:t>ACK</w:t>
        </w:r>
      </w:smartTag>
      <w:r w:rsidRPr="009B053A">
        <w:t xml:space="preserve"> to the SS.</w:t>
      </w:r>
      <w:r w:rsidRPr="009B053A">
        <w:br/>
        <w:t>If payload is received, but damaged and cannot be decoded, the UE signals a NACK.</w:t>
      </w:r>
    </w:p>
    <w:p w14:paraId="5E667B44" w14:textId="77777777" w:rsidR="00AB2B30" w:rsidRPr="009B053A" w:rsidRDefault="006A7121">
      <w:pPr>
        <w:pStyle w:val="B10"/>
      </w:pPr>
      <w:r w:rsidRPr="009B053A">
        <w:t>c)</w:t>
      </w:r>
      <w:r w:rsidRPr="009B053A">
        <w:tab/>
        <w:t xml:space="preserve">Only the </w:t>
      </w:r>
      <w:smartTag w:uri="urn:schemas-microsoft-com:office:smarttags" w:element="chsdate">
        <w:r w:rsidRPr="009B053A">
          <w:t>ACK</w:t>
        </w:r>
      </w:smartTag>
      <w:r w:rsidRPr="009B053A">
        <w:t xml:space="preserve"> and NACK signals, not the data bits received, are accessible to the SS.</w:t>
      </w:r>
      <w:r w:rsidRPr="009B053A">
        <w:br/>
        <w:t>The number of bits is known in the SS from knowledge of what payload was sent.</w:t>
      </w:r>
    </w:p>
    <w:p w14:paraId="1C93D7E4" w14:textId="5CF465CE" w:rsidR="00AB2B30" w:rsidRPr="009B053A" w:rsidRDefault="006A7121">
      <w:pPr>
        <w:pStyle w:val="B10"/>
      </w:pPr>
      <w:r w:rsidRPr="009B053A">
        <w:t>d)</w:t>
      </w:r>
      <w:r w:rsidRPr="009B053A">
        <w:tab/>
        <w:t xml:space="preserve">For the reference measurement channel, applied for testing, the number of bits is different in different </w:t>
      </w:r>
      <w:r w:rsidR="00381D1B" w:rsidRPr="009B053A">
        <w:t>slots</w:t>
      </w:r>
      <w:r w:rsidRPr="009B053A">
        <w:t>, however in a radio frame it is fixed during one test.</w:t>
      </w:r>
    </w:p>
    <w:p w14:paraId="6ECE06CA" w14:textId="68CA5619" w:rsidR="00AB2B30" w:rsidRPr="009B053A" w:rsidRDefault="006A7121">
      <w:pPr>
        <w:pStyle w:val="B10"/>
      </w:pPr>
      <w:r w:rsidRPr="009B053A">
        <w:t>e)</w:t>
      </w:r>
      <w:r w:rsidRPr="009B053A">
        <w:tab/>
        <w:t xml:space="preserve">The time in the measurement interval is composed of successfully received </w:t>
      </w:r>
      <w:r w:rsidR="00A4186F" w:rsidRPr="009B053A">
        <w:t xml:space="preserve">slots </w:t>
      </w:r>
      <w:r w:rsidRPr="009B053A">
        <w:t>(</w:t>
      </w:r>
      <w:smartTag w:uri="urn:schemas-microsoft-com:office:smarttags" w:element="chsdate">
        <w:r w:rsidRPr="009B053A">
          <w:t>ACK</w:t>
        </w:r>
      </w:smartTag>
      <w:r w:rsidRPr="009B053A">
        <w:t xml:space="preserve">), unsuccessfully received </w:t>
      </w:r>
      <w:r w:rsidR="00CF5B0A" w:rsidRPr="009B053A">
        <w:t xml:space="preserve">slots </w:t>
      </w:r>
      <w:r w:rsidRPr="009B053A">
        <w:t>(NACK) and no reception at all (DTX-</w:t>
      </w:r>
      <w:r w:rsidR="00A4186F" w:rsidRPr="009B053A">
        <w:t>slots</w:t>
      </w:r>
      <w:r w:rsidRPr="009B053A">
        <w:t>).</w:t>
      </w:r>
    </w:p>
    <w:p w14:paraId="70E75FBA" w14:textId="3BC0AF46" w:rsidR="00AB2B30" w:rsidRPr="009B053A" w:rsidRDefault="006A7121">
      <w:pPr>
        <w:pStyle w:val="B10"/>
      </w:pPr>
      <w:r w:rsidRPr="009B053A">
        <w:t>f)</w:t>
      </w:r>
      <w:r w:rsidRPr="009B053A">
        <w:tab/>
        <w:t>DTX-</w:t>
      </w:r>
      <w:r w:rsidR="00CF5B0A" w:rsidRPr="009B053A">
        <w:t>slots</w:t>
      </w:r>
      <w:r w:rsidR="00A4186F" w:rsidRPr="009B053A">
        <w:t xml:space="preserve"> </w:t>
      </w:r>
      <w:r w:rsidRPr="009B053A">
        <w:t>may occur regularly according the applicable reference measurement channel (regDTX).</w:t>
      </w:r>
      <w:r w:rsidRPr="009B053A">
        <w:br/>
        <w:t xml:space="preserve">In real live networks this is the time when other UEs are served. In TDD these are the UL and special </w:t>
      </w:r>
      <w:r w:rsidR="00CF5B0A" w:rsidRPr="009B053A">
        <w:t>slots</w:t>
      </w:r>
      <w:r w:rsidRPr="009B053A">
        <w:t>.</w:t>
      </w:r>
      <w:r w:rsidRPr="009B053A">
        <w:br/>
        <w:t>regDTX vary from test to test but are fixed within the test.</w:t>
      </w:r>
    </w:p>
    <w:p w14:paraId="77505595" w14:textId="6A10E8B1" w:rsidR="00AB2B30" w:rsidRPr="009B053A" w:rsidRDefault="006A7121">
      <w:pPr>
        <w:pStyle w:val="B10"/>
      </w:pPr>
      <w:r w:rsidRPr="009B053A">
        <w:t>g)</w:t>
      </w:r>
      <w:r w:rsidRPr="009B053A">
        <w:tab/>
        <w:t>Additional DTX-</w:t>
      </w:r>
      <w:r w:rsidR="00CF5B0A" w:rsidRPr="009B053A">
        <w:t xml:space="preserve">slots </w:t>
      </w:r>
      <w:r w:rsidRPr="009B053A">
        <w:t>occur statistically when the UE is not responding ACK or NACK where it should. (statDTX)</w:t>
      </w:r>
      <w:r w:rsidRPr="009B053A">
        <w:br/>
        <w:t>This may happen when the UE was not expecting data or decided that the data were not intended for it.</w:t>
      </w:r>
    </w:p>
    <w:p w14:paraId="5FF02E70" w14:textId="77777777" w:rsidR="00AB2B30" w:rsidRPr="009B053A" w:rsidRDefault="006A7121">
      <w:r w:rsidRPr="009B053A">
        <w:t>The pass / fail decision is done by observing the:</w:t>
      </w:r>
    </w:p>
    <w:p w14:paraId="1C325B87" w14:textId="77777777" w:rsidR="00AB2B30" w:rsidRPr="009B053A" w:rsidRDefault="006A7121">
      <w:pPr>
        <w:pStyle w:val="B10"/>
      </w:pPr>
      <w:r w:rsidRPr="009B053A">
        <w:t>-</w:t>
      </w:r>
      <w:r w:rsidRPr="009B053A">
        <w:tab/>
        <w:t>number of NACKs</w:t>
      </w:r>
    </w:p>
    <w:p w14:paraId="52EDFF8A" w14:textId="77777777" w:rsidR="00AB2B30" w:rsidRPr="009B053A" w:rsidRDefault="006A7121">
      <w:pPr>
        <w:pStyle w:val="B10"/>
      </w:pPr>
      <w:r w:rsidRPr="009B053A">
        <w:lastRenderedPageBreak/>
        <w:t>-</w:t>
      </w:r>
      <w:r w:rsidRPr="009B053A">
        <w:tab/>
        <w:t>number of ACKs and</w:t>
      </w:r>
    </w:p>
    <w:p w14:paraId="0F714580" w14:textId="77777777" w:rsidR="00AB2B30" w:rsidRPr="009B053A" w:rsidRDefault="006A7121">
      <w:pPr>
        <w:pStyle w:val="B10"/>
      </w:pPr>
      <w:r w:rsidRPr="009B053A">
        <w:t>-</w:t>
      </w:r>
      <w:r w:rsidRPr="009B053A">
        <w:tab/>
        <w:t>number of statDTXs (regDTX is implicitly known to the SS)</w:t>
      </w:r>
    </w:p>
    <w:p w14:paraId="0783F65A" w14:textId="77777777" w:rsidR="00AB2B30" w:rsidRPr="009B053A" w:rsidRDefault="006A7121">
      <w:r w:rsidRPr="009B053A">
        <w:t xml:space="preserve">The ratio </w:t>
      </w:r>
      <w:r w:rsidRPr="009B053A">
        <w:rPr>
          <w:rFonts w:ascii="Courier New" w:hAnsi="Courier New"/>
          <w:sz w:val="18"/>
          <w:szCs w:val="18"/>
        </w:rPr>
        <w:t xml:space="preserve">(NACK + statDTX)/(NACK+ statDTX + </w:t>
      </w:r>
      <w:smartTag w:uri="urn:schemas-microsoft-com:office:smarttags" w:element="chsdate">
        <w:r w:rsidRPr="009B053A">
          <w:rPr>
            <w:rFonts w:ascii="Courier New" w:hAnsi="Courier New"/>
            <w:sz w:val="18"/>
            <w:szCs w:val="18"/>
          </w:rPr>
          <w:t>ACK</w:t>
        </w:r>
      </w:smartTag>
      <w:r w:rsidRPr="009B053A">
        <w:rPr>
          <w:rFonts w:ascii="Courier New" w:hAnsi="Courier New"/>
          <w:sz w:val="18"/>
          <w:szCs w:val="18"/>
        </w:rPr>
        <w:t>)</w:t>
      </w:r>
      <w:r w:rsidRPr="009B053A">
        <w:t xml:space="preserve">is the Error Ratio (ER). Taking into account the time consumed by the </w:t>
      </w:r>
      <w:smartTag w:uri="urn:schemas-microsoft-com:office:smarttags" w:element="chsdate">
        <w:r w:rsidRPr="009B053A">
          <w:t>ACK</w:t>
        </w:r>
      </w:smartTag>
      <w:r w:rsidRPr="009B053A">
        <w:t>, NACK, and DTX-TTIs (regular and statistical), ER can be mapped unambiguously to throughput for any single reference measurement channel test.</w:t>
      </w:r>
    </w:p>
    <w:p w14:paraId="6C8E8CAC" w14:textId="77777777" w:rsidR="00AB2B30" w:rsidRPr="009B053A" w:rsidRDefault="006A7121">
      <w:pPr>
        <w:pStyle w:val="Heading3"/>
      </w:pPr>
      <w:bookmarkStart w:id="12691" w:name="_Toc27476162"/>
      <w:bookmarkStart w:id="12692" w:name="_Toc29495603"/>
      <w:bookmarkStart w:id="12693" w:name="_Toc36116654"/>
      <w:bookmarkStart w:id="12694" w:name="_Toc36118703"/>
      <w:bookmarkStart w:id="12695" w:name="_Toc36560818"/>
      <w:bookmarkStart w:id="12696" w:name="_Toc43977355"/>
      <w:bookmarkStart w:id="12697" w:name="_Toc52213944"/>
      <w:bookmarkStart w:id="12698" w:name="_Toc60743417"/>
      <w:bookmarkStart w:id="12699" w:name="_Toc68206598"/>
      <w:bookmarkStart w:id="12700" w:name="_Toc75972396"/>
      <w:bookmarkStart w:id="12701" w:name="_Toc85051835"/>
      <w:bookmarkStart w:id="12702" w:name="_Toc90493857"/>
      <w:bookmarkStart w:id="12703" w:name="_Toc90494497"/>
      <w:bookmarkStart w:id="12704" w:name="_Toc100094550"/>
      <w:bookmarkStart w:id="12705" w:name="_Toc106873241"/>
      <w:bookmarkStart w:id="12706" w:name="_Toc133250315"/>
      <w:r w:rsidRPr="009B053A">
        <w:t>H.2.3</w:t>
      </w:r>
      <w:r w:rsidRPr="009B053A">
        <w:tab/>
        <w:t>Design of the test</w:t>
      </w:r>
      <w:bookmarkEnd w:id="12691"/>
      <w:bookmarkEnd w:id="12692"/>
      <w:bookmarkEnd w:id="12693"/>
      <w:bookmarkEnd w:id="12694"/>
      <w:bookmarkEnd w:id="12695"/>
      <w:bookmarkEnd w:id="12696"/>
      <w:bookmarkEnd w:id="12697"/>
      <w:bookmarkEnd w:id="12698"/>
      <w:bookmarkEnd w:id="12699"/>
      <w:bookmarkEnd w:id="12700"/>
      <w:bookmarkEnd w:id="12701"/>
      <w:bookmarkEnd w:id="12702"/>
      <w:bookmarkEnd w:id="12703"/>
      <w:bookmarkEnd w:id="12704"/>
      <w:bookmarkEnd w:id="12705"/>
      <w:bookmarkEnd w:id="12706"/>
    </w:p>
    <w:p w14:paraId="33B7823E" w14:textId="77777777" w:rsidR="00AB2B30" w:rsidRPr="009B053A" w:rsidRDefault="006A7121">
      <w:r w:rsidRPr="009B053A">
        <w:t>The test is defined by the following design principles (see clause H.x, Theory….):</w:t>
      </w:r>
    </w:p>
    <w:p w14:paraId="220C63C2" w14:textId="77777777" w:rsidR="00AB2B30" w:rsidRPr="009B053A" w:rsidRDefault="006A7121">
      <w:pPr>
        <w:pStyle w:val="B10"/>
      </w:pPr>
      <w:r w:rsidRPr="009B053A">
        <w:t>1.</w:t>
      </w:r>
      <w:r w:rsidRPr="009B053A">
        <w:tab/>
        <w:t>The early decision concept is applied.</w:t>
      </w:r>
    </w:p>
    <w:p w14:paraId="505BDE25" w14:textId="77777777" w:rsidR="00AB2B30" w:rsidRPr="009B053A" w:rsidRDefault="006A7121">
      <w:pPr>
        <w:pStyle w:val="B10"/>
      </w:pPr>
      <w:r w:rsidRPr="009B053A">
        <w:t>2.</w:t>
      </w:r>
      <w:r w:rsidRPr="009B053A">
        <w:tab/>
        <w:t>A second limit is introduced: Bad DUT factor M&gt;1</w:t>
      </w:r>
    </w:p>
    <w:p w14:paraId="6F661505" w14:textId="77777777" w:rsidR="00AB2B30" w:rsidRPr="009B053A" w:rsidRDefault="006A7121">
      <w:pPr>
        <w:pStyle w:val="B10"/>
      </w:pPr>
      <w:r w:rsidRPr="009B053A">
        <w:t>3.</w:t>
      </w:r>
      <w:r w:rsidRPr="009B053A">
        <w:tab/>
        <w:t>To decide the test pass:</w:t>
      </w:r>
    </w:p>
    <w:p w14:paraId="3A414A04" w14:textId="77777777" w:rsidR="00AB2B30" w:rsidRPr="009B053A" w:rsidRDefault="006A7121">
      <w:pPr>
        <w:pStyle w:val="B20"/>
      </w:pPr>
      <w:r w:rsidRPr="009B053A">
        <w:t>-</w:t>
      </w:r>
      <w:r w:rsidRPr="009B053A">
        <w:tab/>
        <w:t>Supplier risk is applied based on the Bad DUT quality</w:t>
      </w:r>
    </w:p>
    <w:p w14:paraId="75C15630" w14:textId="77777777" w:rsidR="00AB2B30" w:rsidRPr="009B053A" w:rsidRDefault="006A7121">
      <w:pPr>
        <w:pStyle w:val="B20"/>
      </w:pPr>
      <w:r w:rsidRPr="009B053A">
        <w:t>-</w:t>
      </w:r>
      <w:r w:rsidRPr="009B053A">
        <w:tab/>
        <w:t>To decide the test fail</w:t>
      </w:r>
    </w:p>
    <w:p w14:paraId="15146E5E" w14:textId="77777777" w:rsidR="00AB2B30" w:rsidRPr="009B053A" w:rsidRDefault="006A7121">
      <w:pPr>
        <w:pStyle w:val="B20"/>
      </w:pPr>
      <w:r w:rsidRPr="009B053A">
        <w:t>-</w:t>
      </w:r>
      <w:r w:rsidRPr="009B053A">
        <w:tab/>
        <w:t>Customer Risk is applied based on the specified DUT quality</w:t>
      </w:r>
    </w:p>
    <w:p w14:paraId="4BDADA99" w14:textId="77777777" w:rsidR="00AB2B30" w:rsidRPr="009B053A" w:rsidRDefault="006A7121">
      <w:r w:rsidRPr="009B053A">
        <w:t>The test is defined by the following parameters:</w:t>
      </w:r>
    </w:p>
    <w:p w14:paraId="2601003E" w14:textId="77777777" w:rsidR="00AB2B30" w:rsidRPr="009B053A" w:rsidRDefault="006A7121">
      <w:pPr>
        <w:pStyle w:val="B10"/>
      </w:pPr>
      <w:r w:rsidRPr="009B053A">
        <w:t>1.</w:t>
      </w:r>
      <w:r w:rsidRPr="009B053A">
        <w:tab/>
        <w:t>Limit ER = 0.05 (Throughput limit = 95%)</w:t>
      </w:r>
    </w:p>
    <w:p w14:paraId="0F730A24" w14:textId="77777777" w:rsidR="00AB2B30" w:rsidRPr="009B053A" w:rsidRDefault="006A7121">
      <w:pPr>
        <w:pStyle w:val="B10"/>
      </w:pPr>
      <w:r w:rsidRPr="009B053A">
        <w:t>2.</w:t>
      </w:r>
      <w:r w:rsidRPr="009B053A">
        <w:tab/>
        <w:t>Bad DUT factor M=1.5 (selectivity)</w:t>
      </w:r>
    </w:p>
    <w:p w14:paraId="4B58C2B8" w14:textId="77777777" w:rsidR="00AB2B30" w:rsidRPr="009B053A" w:rsidRDefault="006A7121">
      <w:pPr>
        <w:pStyle w:val="B10"/>
      </w:pPr>
      <w:r w:rsidRPr="009B053A">
        <w:t>3.</w:t>
      </w:r>
      <w:r w:rsidRPr="009B053A">
        <w:tab/>
        <w:t>Confidence level CL = 95% (for specified DUT and Bad DUT-quality)</w:t>
      </w:r>
    </w:p>
    <w:p w14:paraId="2732FD2A" w14:textId="77777777" w:rsidR="00AB2B30" w:rsidRPr="009B053A" w:rsidRDefault="006A7121">
      <w:pPr>
        <w:pStyle w:val="Heading3"/>
      </w:pPr>
      <w:bookmarkStart w:id="12707" w:name="_Toc27476163"/>
      <w:bookmarkStart w:id="12708" w:name="_Toc29495604"/>
      <w:bookmarkStart w:id="12709" w:name="_Toc36116655"/>
      <w:bookmarkStart w:id="12710" w:name="_Toc36118704"/>
      <w:bookmarkStart w:id="12711" w:name="_Toc36560819"/>
      <w:bookmarkStart w:id="12712" w:name="_Toc43977356"/>
      <w:bookmarkStart w:id="12713" w:name="_Toc52213945"/>
      <w:bookmarkStart w:id="12714" w:name="_Toc60743418"/>
      <w:bookmarkStart w:id="12715" w:name="_Toc68206599"/>
      <w:bookmarkStart w:id="12716" w:name="_Toc75972397"/>
      <w:bookmarkStart w:id="12717" w:name="_Toc85051836"/>
      <w:bookmarkStart w:id="12718" w:name="_Toc90493858"/>
      <w:bookmarkStart w:id="12719" w:name="_Toc90494498"/>
      <w:bookmarkStart w:id="12720" w:name="_Toc100094551"/>
      <w:bookmarkStart w:id="12721" w:name="_Toc106873242"/>
      <w:bookmarkStart w:id="12722" w:name="_Toc133250316"/>
      <w:r w:rsidRPr="009B053A">
        <w:lastRenderedPageBreak/>
        <w:t>H.2.4</w:t>
      </w:r>
      <w:r w:rsidRPr="009B053A">
        <w:tab/>
        <w:t>Numerical definition of the pass fail limits</w:t>
      </w:r>
      <w:bookmarkEnd w:id="12707"/>
      <w:bookmarkEnd w:id="12708"/>
      <w:bookmarkEnd w:id="12709"/>
      <w:bookmarkEnd w:id="12710"/>
      <w:bookmarkEnd w:id="12711"/>
      <w:bookmarkEnd w:id="12712"/>
      <w:bookmarkEnd w:id="12713"/>
      <w:bookmarkEnd w:id="12714"/>
      <w:bookmarkEnd w:id="12715"/>
      <w:bookmarkEnd w:id="12716"/>
      <w:bookmarkEnd w:id="12717"/>
      <w:bookmarkEnd w:id="12718"/>
      <w:bookmarkEnd w:id="12719"/>
      <w:bookmarkEnd w:id="12720"/>
      <w:bookmarkEnd w:id="12721"/>
      <w:bookmarkEnd w:id="12722"/>
    </w:p>
    <w:p w14:paraId="6A26F272" w14:textId="77777777" w:rsidR="00AB2B30" w:rsidRPr="009B053A" w:rsidRDefault="006A7121">
      <w:pPr>
        <w:pStyle w:val="TH"/>
      </w:pPr>
      <w:r w:rsidRPr="009B053A">
        <w:t>Table H.2.4-1: pass fail limits</w:t>
      </w:r>
    </w:p>
    <w:tbl>
      <w:tblPr>
        <w:tblW w:w="6854" w:type="dxa"/>
        <w:jc w:val="center"/>
        <w:tblLook w:val="0000" w:firstRow="0" w:lastRow="0" w:firstColumn="0" w:lastColumn="0" w:noHBand="0" w:noVBand="0"/>
      </w:tblPr>
      <w:tblGrid>
        <w:gridCol w:w="427"/>
        <w:gridCol w:w="517"/>
        <w:gridCol w:w="517"/>
        <w:gridCol w:w="427"/>
        <w:gridCol w:w="617"/>
        <w:gridCol w:w="617"/>
        <w:gridCol w:w="517"/>
        <w:gridCol w:w="617"/>
        <w:gridCol w:w="617"/>
        <w:gridCol w:w="697"/>
        <w:gridCol w:w="617"/>
        <w:gridCol w:w="667"/>
      </w:tblGrid>
      <w:tr w:rsidR="00AB2B30" w:rsidRPr="009B053A" w14:paraId="2771847A" w14:textId="77777777">
        <w:trPr>
          <w:trHeight w:val="285"/>
          <w:jc w:val="center"/>
        </w:trPr>
        <w:tc>
          <w:tcPr>
            <w:tcW w:w="427" w:type="dxa"/>
            <w:tcBorders>
              <w:top w:val="single" w:sz="4" w:space="0" w:color="auto"/>
              <w:left w:val="single" w:sz="4" w:space="0" w:color="auto"/>
              <w:bottom w:val="single" w:sz="8" w:space="0" w:color="auto"/>
              <w:right w:val="single" w:sz="4" w:space="0" w:color="auto"/>
            </w:tcBorders>
            <w:shd w:val="clear" w:color="auto" w:fill="auto"/>
          </w:tcPr>
          <w:p w14:paraId="732FF679" w14:textId="77777777" w:rsidR="00AB2B30" w:rsidRPr="009B053A" w:rsidRDefault="006A7121">
            <w:pPr>
              <w:pStyle w:val="TAH"/>
            </w:pPr>
            <w:r w:rsidRPr="009B053A">
              <w:t>ne</w:t>
            </w:r>
          </w:p>
        </w:tc>
        <w:tc>
          <w:tcPr>
            <w:tcW w:w="517" w:type="dxa"/>
            <w:tcBorders>
              <w:top w:val="single" w:sz="4" w:space="0" w:color="auto"/>
              <w:left w:val="nil"/>
              <w:bottom w:val="single" w:sz="8" w:space="0" w:color="auto"/>
              <w:right w:val="single" w:sz="4" w:space="0" w:color="auto"/>
            </w:tcBorders>
            <w:shd w:val="clear" w:color="auto" w:fill="auto"/>
          </w:tcPr>
          <w:p w14:paraId="120F71DA" w14:textId="77777777" w:rsidR="00AB2B30" w:rsidRPr="009B053A" w:rsidRDefault="006A7121">
            <w:pPr>
              <w:pStyle w:val="TAH"/>
            </w:pPr>
            <w:r w:rsidRPr="009B053A">
              <w:t>ns</w:t>
            </w:r>
            <w:r w:rsidRPr="009B053A">
              <w:rPr>
                <w:vertAlign w:val="subscript"/>
              </w:rPr>
              <w:t>p</w:t>
            </w:r>
          </w:p>
        </w:tc>
        <w:tc>
          <w:tcPr>
            <w:tcW w:w="517" w:type="dxa"/>
            <w:tcBorders>
              <w:top w:val="single" w:sz="4" w:space="0" w:color="auto"/>
              <w:left w:val="nil"/>
              <w:bottom w:val="single" w:sz="8" w:space="0" w:color="auto"/>
              <w:right w:val="single" w:sz="4" w:space="0" w:color="auto"/>
            </w:tcBorders>
            <w:shd w:val="clear" w:color="auto" w:fill="auto"/>
          </w:tcPr>
          <w:p w14:paraId="758F6F44" w14:textId="77777777" w:rsidR="00AB2B30" w:rsidRPr="009B053A" w:rsidRDefault="006A7121">
            <w:pPr>
              <w:pStyle w:val="TAH"/>
            </w:pPr>
            <w:r w:rsidRPr="009B053A">
              <w:t>ns</w:t>
            </w:r>
            <w:r w:rsidRPr="009B053A">
              <w:rPr>
                <w:vertAlign w:val="subscript"/>
              </w:rPr>
              <w:t>f</w:t>
            </w:r>
          </w:p>
        </w:tc>
        <w:tc>
          <w:tcPr>
            <w:tcW w:w="427" w:type="dxa"/>
            <w:tcBorders>
              <w:top w:val="single" w:sz="4" w:space="0" w:color="auto"/>
              <w:left w:val="nil"/>
              <w:bottom w:val="single" w:sz="8" w:space="0" w:color="auto"/>
              <w:right w:val="single" w:sz="4" w:space="0" w:color="auto"/>
            </w:tcBorders>
            <w:shd w:val="clear" w:color="auto" w:fill="auto"/>
          </w:tcPr>
          <w:p w14:paraId="1AAC70F4" w14:textId="77777777" w:rsidR="00AB2B30" w:rsidRPr="009B053A" w:rsidRDefault="006A7121">
            <w:pPr>
              <w:pStyle w:val="TAH"/>
            </w:pPr>
            <w:r w:rsidRPr="009B053A">
              <w:t>ne</w:t>
            </w:r>
          </w:p>
        </w:tc>
        <w:tc>
          <w:tcPr>
            <w:tcW w:w="617" w:type="dxa"/>
            <w:tcBorders>
              <w:top w:val="single" w:sz="4" w:space="0" w:color="auto"/>
              <w:left w:val="nil"/>
              <w:bottom w:val="single" w:sz="8" w:space="0" w:color="auto"/>
              <w:right w:val="single" w:sz="4" w:space="0" w:color="auto"/>
            </w:tcBorders>
            <w:shd w:val="clear" w:color="auto" w:fill="auto"/>
          </w:tcPr>
          <w:p w14:paraId="6475EDD2" w14:textId="77777777" w:rsidR="00AB2B30" w:rsidRPr="009B053A" w:rsidRDefault="006A7121">
            <w:pPr>
              <w:pStyle w:val="TAH"/>
            </w:pPr>
            <w:r w:rsidRPr="009B053A">
              <w:t>ns</w:t>
            </w:r>
            <w:r w:rsidRPr="009B053A">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1B317F70" w14:textId="77777777" w:rsidR="00AB2B30" w:rsidRPr="009B053A" w:rsidRDefault="006A7121">
            <w:pPr>
              <w:pStyle w:val="TAH"/>
            </w:pPr>
            <w:r w:rsidRPr="009B053A">
              <w:t>ns</w:t>
            </w:r>
            <w:r w:rsidRPr="009B053A">
              <w:rPr>
                <w:vertAlign w:val="subscript"/>
              </w:rPr>
              <w:t>f</w:t>
            </w:r>
          </w:p>
        </w:tc>
        <w:tc>
          <w:tcPr>
            <w:tcW w:w="517" w:type="dxa"/>
            <w:tcBorders>
              <w:top w:val="single" w:sz="4" w:space="0" w:color="auto"/>
              <w:left w:val="nil"/>
              <w:bottom w:val="single" w:sz="8" w:space="0" w:color="auto"/>
              <w:right w:val="single" w:sz="4" w:space="0" w:color="auto"/>
            </w:tcBorders>
            <w:shd w:val="clear" w:color="auto" w:fill="auto"/>
          </w:tcPr>
          <w:p w14:paraId="54F29F9D" w14:textId="77777777" w:rsidR="00AB2B30" w:rsidRPr="009B053A" w:rsidRDefault="006A7121">
            <w:pPr>
              <w:pStyle w:val="TAH"/>
            </w:pPr>
            <w:r w:rsidRPr="009B053A">
              <w:t>ne</w:t>
            </w:r>
          </w:p>
        </w:tc>
        <w:tc>
          <w:tcPr>
            <w:tcW w:w="617" w:type="dxa"/>
            <w:tcBorders>
              <w:top w:val="single" w:sz="4" w:space="0" w:color="auto"/>
              <w:left w:val="nil"/>
              <w:bottom w:val="single" w:sz="8" w:space="0" w:color="auto"/>
              <w:right w:val="single" w:sz="4" w:space="0" w:color="auto"/>
            </w:tcBorders>
            <w:shd w:val="clear" w:color="auto" w:fill="auto"/>
          </w:tcPr>
          <w:p w14:paraId="7AE21F27" w14:textId="77777777" w:rsidR="00AB2B30" w:rsidRPr="009B053A" w:rsidRDefault="006A7121">
            <w:pPr>
              <w:pStyle w:val="TAH"/>
            </w:pPr>
            <w:r w:rsidRPr="009B053A">
              <w:t>ns</w:t>
            </w:r>
            <w:r w:rsidRPr="009B053A">
              <w:rPr>
                <w:vertAlign w:val="subscript"/>
              </w:rPr>
              <w:t>p</w:t>
            </w:r>
          </w:p>
        </w:tc>
        <w:tc>
          <w:tcPr>
            <w:tcW w:w="617" w:type="dxa"/>
            <w:tcBorders>
              <w:top w:val="single" w:sz="4" w:space="0" w:color="auto"/>
              <w:left w:val="nil"/>
              <w:bottom w:val="single" w:sz="8" w:space="0" w:color="auto"/>
              <w:right w:val="single" w:sz="4" w:space="0" w:color="auto"/>
            </w:tcBorders>
            <w:shd w:val="clear" w:color="auto" w:fill="auto"/>
          </w:tcPr>
          <w:p w14:paraId="4FD20232" w14:textId="77777777" w:rsidR="00AB2B30" w:rsidRPr="009B053A" w:rsidRDefault="006A7121">
            <w:pPr>
              <w:pStyle w:val="TAH"/>
            </w:pPr>
            <w:r w:rsidRPr="009B053A">
              <w:t>ns</w:t>
            </w:r>
            <w:r w:rsidRPr="009B053A">
              <w:rPr>
                <w:vertAlign w:val="subscript"/>
              </w:rPr>
              <w:t>f</w:t>
            </w:r>
          </w:p>
        </w:tc>
        <w:tc>
          <w:tcPr>
            <w:tcW w:w="697" w:type="dxa"/>
            <w:tcBorders>
              <w:top w:val="single" w:sz="4" w:space="0" w:color="auto"/>
              <w:left w:val="nil"/>
              <w:bottom w:val="single" w:sz="8" w:space="0" w:color="auto"/>
              <w:right w:val="single" w:sz="4" w:space="0" w:color="auto"/>
            </w:tcBorders>
            <w:shd w:val="clear" w:color="auto" w:fill="auto"/>
          </w:tcPr>
          <w:p w14:paraId="46AB08B6" w14:textId="77777777" w:rsidR="00AB2B30" w:rsidRPr="009B053A" w:rsidRDefault="006A7121">
            <w:pPr>
              <w:pStyle w:val="TAH"/>
            </w:pPr>
            <w:r w:rsidRPr="009B053A">
              <w:t>ne</w:t>
            </w:r>
          </w:p>
        </w:tc>
        <w:tc>
          <w:tcPr>
            <w:tcW w:w="617" w:type="dxa"/>
            <w:tcBorders>
              <w:top w:val="single" w:sz="4" w:space="0" w:color="auto"/>
              <w:left w:val="nil"/>
              <w:bottom w:val="single" w:sz="8" w:space="0" w:color="auto"/>
              <w:right w:val="single" w:sz="4" w:space="0" w:color="auto"/>
            </w:tcBorders>
            <w:shd w:val="clear" w:color="auto" w:fill="auto"/>
          </w:tcPr>
          <w:p w14:paraId="2A7A1213" w14:textId="77777777" w:rsidR="00AB2B30" w:rsidRPr="009B053A" w:rsidRDefault="006A7121">
            <w:pPr>
              <w:pStyle w:val="TAH"/>
            </w:pPr>
            <w:r w:rsidRPr="009B053A">
              <w:t>ns</w:t>
            </w:r>
            <w:r w:rsidRPr="009B053A">
              <w:rPr>
                <w:vertAlign w:val="subscript"/>
              </w:rPr>
              <w:t>p</w:t>
            </w:r>
          </w:p>
        </w:tc>
        <w:tc>
          <w:tcPr>
            <w:tcW w:w="667" w:type="dxa"/>
            <w:tcBorders>
              <w:top w:val="single" w:sz="4" w:space="0" w:color="auto"/>
              <w:left w:val="nil"/>
              <w:bottom w:val="single" w:sz="8" w:space="0" w:color="auto"/>
              <w:right w:val="single" w:sz="4" w:space="0" w:color="auto"/>
            </w:tcBorders>
            <w:shd w:val="clear" w:color="auto" w:fill="auto"/>
          </w:tcPr>
          <w:p w14:paraId="28142238" w14:textId="77777777" w:rsidR="00AB2B30" w:rsidRPr="009B053A" w:rsidRDefault="006A7121">
            <w:pPr>
              <w:pStyle w:val="TAH"/>
            </w:pPr>
            <w:r w:rsidRPr="009B053A">
              <w:t>ns</w:t>
            </w:r>
            <w:r w:rsidRPr="009B053A">
              <w:rPr>
                <w:vertAlign w:val="subscript"/>
              </w:rPr>
              <w:t>f</w:t>
            </w:r>
          </w:p>
        </w:tc>
      </w:tr>
      <w:tr w:rsidR="00AB2B30" w:rsidRPr="009B053A" w14:paraId="34BF761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F416C2" w14:textId="77777777" w:rsidR="00AB2B30" w:rsidRPr="009B053A" w:rsidRDefault="006A7121">
            <w:pPr>
              <w:pStyle w:val="TAC"/>
            </w:pPr>
            <w:r w:rsidRPr="009B053A">
              <w:t>0</w:t>
            </w:r>
          </w:p>
        </w:tc>
        <w:tc>
          <w:tcPr>
            <w:tcW w:w="517" w:type="dxa"/>
            <w:tcBorders>
              <w:top w:val="nil"/>
              <w:left w:val="nil"/>
              <w:bottom w:val="single" w:sz="4" w:space="0" w:color="auto"/>
              <w:right w:val="single" w:sz="4" w:space="0" w:color="auto"/>
            </w:tcBorders>
            <w:shd w:val="clear" w:color="auto" w:fill="auto"/>
            <w:vAlign w:val="bottom"/>
          </w:tcPr>
          <w:p w14:paraId="5719F388" w14:textId="77777777" w:rsidR="00AB2B30" w:rsidRPr="009B053A" w:rsidRDefault="006A7121">
            <w:pPr>
              <w:pStyle w:val="TAC"/>
            </w:pPr>
            <w:r w:rsidRPr="009B053A">
              <w:t>67</w:t>
            </w:r>
          </w:p>
        </w:tc>
        <w:tc>
          <w:tcPr>
            <w:tcW w:w="517" w:type="dxa"/>
            <w:tcBorders>
              <w:top w:val="nil"/>
              <w:left w:val="nil"/>
              <w:bottom w:val="single" w:sz="4" w:space="0" w:color="auto"/>
              <w:right w:val="single" w:sz="8" w:space="0" w:color="auto"/>
            </w:tcBorders>
            <w:shd w:val="clear" w:color="auto" w:fill="auto"/>
            <w:vAlign w:val="bottom"/>
          </w:tcPr>
          <w:p w14:paraId="19A08731"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3E6F3406" w14:textId="77777777" w:rsidR="00AB2B30" w:rsidRPr="009B053A" w:rsidRDefault="006A7121">
            <w:pPr>
              <w:pStyle w:val="TAC"/>
            </w:pPr>
            <w:r w:rsidRPr="009B053A">
              <w:t>39</w:t>
            </w:r>
          </w:p>
        </w:tc>
        <w:tc>
          <w:tcPr>
            <w:tcW w:w="617" w:type="dxa"/>
            <w:tcBorders>
              <w:top w:val="nil"/>
              <w:left w:val="nil"/>
              <w:bottom w:val="single" w:sz="4" w:space="0" w:color="auto"/>
              <w:right w:val="single" w:sz="4" w:space="0" w:color="auto"/>
            </w:tcBorders>
            <w:shd w:val="clear" w:color="auto" w:fill="auto"/>
            <w:vAlign w:val="bottom"/>
          </w:tcPr>
          <w:p w14:paraId="4B2BA01F" w14:textId="77777777" w:rsidR="00AB2B30" w:rsidRPr="009B053A" w:rsidRDefault="006A7121">
            <w:pPr>
              <w:pStyle w:val="TAC"/>
            </w:pPr>
            <w:r w:rsidRPr="009B053A">
              <w:t>763</w:t>
            </w:r>
          </w:p>
        </w:tc>
        <w:tc>
          <w:tcPr>
            <w:tcW w:w="617" w:type="dxa"/>
            <w:tcBorders>
              <w:top w:val="nil"/>
              <w:left w:val="nil"/>
              <w:bottom w:val="single" w:sz="4" w:space="0" w:color="auto"/>
              <w:right w:val="single" w:sz="8" w:space="0" w:color="auto"/>
            </w:tcBorders>
            <w:shd w:val="clear" w:color="auto" w:fill="auto"/>
            <w:vAlign w:val="bottom"/>
          </w:tcPr>
          <w:p w14:paraId="63AAAC36" w14:textId="77777777" w:rsidR="00AB2B30" w:rsidRPr="009B053A" w:rsidRDefault="006A7121">
            <w:pPr>
              <w:pStyle w:val="TAC"/>
            </w:pPr>
            <w:r w:rsidRPr="009B053A">
              <w:t>500</w:t>
            </w:r>
          </w:p>
        </w:tc>
        <w:tc>
          <w:tcPr>
            <w:tcW w:w="517" w:type="dxa"/>
            <w:tcBorders>
              <w:top w:val="nil"/>
              <w:left w:val="nil"/>
              <w:bottom w:val="single" w:sz="4" w:space="0" w:color="auto"/>
              <w:right w:val="single" w:sz="4" w:space="0" w:color="auto"/>
            </w:tcBorders>
            <w:shd w:val="clear" w:color="auto" w:fill="auto"/>
            <w:vAlign w:val="bottom"/>
          </w:tcPr>
          <w:p w14:paraId="259D837D" w14:textId="77777777" w:rsidR="00AB2B30" w:rsidRPr="009B053A" w:rsidRDefault="006A7121">
            <w:pPr>
              <w:pStyle w:val="TAC"/>
            </w:pPr>
            <w:r w:rsidRPr="009B053A">
              <w:t>78</w:t>
            </w:r>
          </w:p>
        </w:tc>
        <w:tc>
          <w:tcPr>
            <w:tcW w:w="617" w:type="dxa"/>
            <w:tcBorders>
              <w:top w:val="nil"/>
              <w:left w:val="nil"/>
              <w:bottom w:val="single" w:sz="4" w:space="0" w:color="auto"/>
              <w:right w:val="single" w:sz="4" w:space="0" w:color="auto"/>
            </w:tcBorders>
            <w:shd w:val="clear" w:color="auto" w:fill="auto"/>
            <w:vAlign w:val="bottom"/>
          </w:tcPr>
          <w:p w14:paraId="26CA0D28" w14:textId="77777777" w:rsidR="00AB2B30" w:rsidRPr="009B053A" w:rsidRDefault="006A7121">
            <w:pPr>
              <w:pStyle w:val="TAC"/>
            </w:pPr>
            <w:r w:rsidRPr="009B053A">
              <w:t>1366</w:t>
            </w:r>
          </w:p>
        </w:tc>
        <w:tc>
          <w:tcPr>
            <w:tcW w:w="617" w:type="dxa"/>
            <w:tcBorders>
              <w:top w:val="nil"/>
              <w:left w:val="nil"/>
              <w:bottom w:val="single" w:sz="4" w:space="0" w:color="auto"/>
              <w:right w:val="single" w:sz="8" w:space="0" w:color="auto"/>
            </w:tcBorders>
            <w:shd w:val="clear" w:color="auto" w:fill="auto"/>
            <w:vAlign w:val="bottom"/>
          </w:tcPr>
          <w:p w14:paraId="30677A98" w14:textId="77777777" w:rsidR="00AB2B30" w:rsidRPr="009B053A" w:rsidRDefault="006A7121">
            <w:pPr>
              <w:pStyle w:val="TAC"/>
            </w:pPr>
            <w:r w:rsidRPr="009B053A">
              <w:t>1148</w:t>
            </w:r>
          </w:p>
        </w:tc>
        <w:tc>
          <w:tcPr>
            <w:tcW w:w="697" w:type="dxa"/>
            <w:tcBorders>
              <w:top w:val="nil"/>
              <w:left w:val="nil"/>
              <w:bottom w:val="single" w:sz="4" w:space="0" w:color="auto"/>
              <w:right w:val="single" w:sz="4" w:space="0" w:color="auto"/>
            </w:tcBorders>
            <w:shd w:val="clear" w:color="auto" w:fill="auto"/>
            <w:vAlign w:val="bottom"/>
          </w:tcPr>
          <w:p w14:paraId="0CD6E281" w14:textId="77777777" w:rsidR="00AB2B30" w:rsidRPr="009B053A" w:rsidRDefault="006A7121">
            <w:pPr>
              <w:pStyle w:val="TAC"/>
            </w:pPr>
            <w:r w:rsidRPr="009B053A">
              <w:t>117</w:t>
            </w:r>
          </w:p>
        </w:tc>
        <w:tc>
          <w:tcPr>
            <w:tcW w:w="617" w:type="dxa"/>
            <w:tcBorders>
              <w:top w:val="nil"/>
              <w:left w:val="nil"/>
              <w:bottom w:val="single" w:sz="4" w:space="0" w:color="auto"/>
              <w:right w:val="single" w:sz="4" w:space="0" w:color="auto"/>
            </w:tcBorders>
            <w:shd w:val="clear" w:color="auto" w:fill="auto"/>
            <w:vAlign w:val="bottom"/>
          </w:tcPr>
          <w:p w14:paraId="2ABC14B4" w14:textId="77777777" w:rsidR="00AB2B30" w:rsidRPr="009B053A" w:rsidRDefault="006A7121">
            <w:pPr>
              <w:pStyle w:val="TAC"/>
            </w:pPr>
            <w:r w:rsidRPr="009B053A">
              <w:t>1951</w:t>
            </w:r>
          </w:p>
        </w:tc>
        <w:tc>
          <w:tcPr>
            <w:tcW w:w="667" w:type="dxa"/>
            <w:tcBorders>
              <w:top w:val="nil"/>
              <w:left w:val="nil"/>
              <w:bottom w:val="single" w:sz="4" w:space="0" w:color="auto"/>
              <w:right w:val="single" w:sz="4" w:space="0" w:color="auto"/>
            </w:tcBorders>
            <w:shd w:val="clear" w:color="auto" w:fill="auto"/>
            <w:vAlign w:val="bottom"/>
          </w:tcPr>
          <w:p w14:paraId="0C730CD1" w14:textId="77777777" w:rsidR="00AB2B30" w:rsidRPr="009B053A" w:rsidRDefault="006A7121">
            <w:pPr>
              <w:pStyle w:val="TAC"/>
            </w:pPr>
            <w:r w:rsidRPr="009B053A">
              <w:t>1828</w:t>
            </w:r>
          </w:p>
        </w:tc>
      </w:tr>
      <w:tr w:rsidR="00AB2B30" w:rsidRPr="009B053A" w14:paraId="4289EA3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021DA66" w14:textId="77777777" w:rsidR="00AB2B30" w:rsidRPr="009B053A" w:rsidRDefault="006A7121">
            <w:pPr>
              <w:pStyle w:val="TAC"/>
            </w:pPr>
            <w:r w:rsidRPr="009B053A">
              <w:t>1</w:t>
            </w:r>
          </w:p>
        </w:tc>
        <w:tc>
          <w:tcPr>
            <w:tcW w:w="517" w:type="dxa"/>
            <w:tcBorders>
              <w:top w:val="nil"/>
              <w:left w:val="nil"/>
              <w:bottom w:val="single" w:sz="4" w:space="0" w:color="auto"/>
              <w:right w:val="single" w:sz="4" w:space="0" w:color="auto"/>
            </w:tcBorders>
            <w:shd w:val="clear" w:color="auto" w:fill="auto"/>
            <w:vAlign w:val="bottom"/>
          </w:tcPr>
          <w:p w14:paraId="1DC43B92" w14:textId="77777777" w:rsidR="00AB2B30" w:rsidRPr="009B053A" w:rsidRDefault="006A7121">
            <w:pPr>
              <w:pStyle w:val="TAC"/>
            </w:pPr>
            <w:r w:rsidRPr="009B053A">
              <w:t>95</w:t>
            </w:r>
          </w:p>
        </w:tc>
        <w:tc>
          <w:tcPr>
            <w:tcW w:w="517" w:type="dxa"/>
            <w:tcBorders>
              <w:top w:val="nil"/>
              <w:left w:val="nil"/>
              <w:bottom w:val="single" w:sz="4" w:space="0" w:color="auto"/>
              <w:right w:val="single" w:sz="8" w:space="0" w:color="auto"/>
            </w:tcBorders>
            <w:shd w:val="clear" w:color="auto" w:fill="auto"/>
            <w:vAlign w:val="bottom"/>
          </w:tcPr>
          <w:p w14:paraId="0C2E1294"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5E8B76A1" w14:textId="77777777" w:rsidR="00AB2B30" w:rsidRPr="009B053A" w:rsidRDefault="006A7121">
            <w:pPr>
              <w:pStyle w:val="TAC"/>
            </w:pPr>
            <w:r w:rsidRPr="009B053A">
              <w:t>40</w:t>
            </w:r>
          </w:p>
        </w:tc>
        <w:tc>
          <w:tcPr>
            <w:tcW w:w="617" w:type="dxa"/>
            <w:tcBorders>
              <w:top w:val="nil"/>
              <w:left w:val="nil"/>
              <w:bottom w:val="single" w:sz="4" w:space="0" w:color="auto"/>
              <w:right w:val="single" w:sz="4" w:space="0" w:color="auto"/>
            </w:tcBorders>
            <w:shd w:val="clear" w:color="auto" w:fill="auto"/>
            <w:vAlign w:val="bottom"/>
          </w:tcPr>
          <w:p w14:paraId="2752E78A" w14:textId="77777777" w:rsidR="00AB2B30" w:rsidRPr="009B053A" w:rsidRDefault="006A7121">
            <w:pPr>
              <w:pStyle w:val="TAC"/>
            </w:pPr>
            <w:r w:rsidRPr="009B053A">
              <w:t>778</w:t>
            </w:r>
          </w:p>
        </w:tc>
        <w:tc>
          <w:tcPr>
            <w:tcW w:w="617" w:type="dxa"/>
            <w:tcBorders>
              <w:top w:val="nil"/>
              <w:left w:val="nil"/>
              <w:bottom w:val="single" w:sz="4" w:space="0" w:color="auto"/>
              <w:right w:val="single" w:sz="8" w:space="0" w:color="auto"/>
            </w:tcBorders>
            <w:shd w:val="clear" w:color="auto" w:fill="auto"/>
            <w:vAlign w:val="bottom"/>
          </w:tcPr>
          <w:p w14:paraId="328965EF" w14:textId="77777777" w:rsidR="00AB2B30" w:rsidRPr="009B053A" w:rsidRDefault="006A7121">
            <w:pPr>
              <w:pStyle w:val="TAC"/>
            </w:pPr>
            <w:r w:rsidRPr="009B053A">
              <w:t>516</w:t>
            </w:r>
          </w:p>
        </w:tc>
        <w:tc>
          <w:tcPr>
            <w:tcW w:w="517" w:type="dxa"/>
            <w:tcBorders>
              <w:top w:val="nil"/>
              <w:left w:val="nil"/>
              <w:bottom w:val="single" w:sz="4" w:space="0" w:color="auto"/>
              <w:right w:val="single" w:sz="4" w:space="0" w:color="auto"/>
            </w:tcBorders>
            <w:shd w:val="clear" w:color="auto" w:fill="auto"/>
            <w:vAlign w:val="bottom"/>
          </w:tcPr>
          <w:p w14:paraId="5C1862A1" w14:textId="77777777" w:rsidR="00AB2B30" w:rsidRPr="009B053A" w:rsidRDefault="006A7121">
            <w:pPr>
              <w:pStyle w:val="TAC"/>
            </w:pPr>
            <w:r w:rsidRPr="009B053A">
              <w:t>79</w:t>
            </w:r>
          </w:p>
        </w:tc>
        <w:tc>
          <w:tcPr>
            <w:tcW w:w="617" w:type="dxa"/>
            <w:tcBorders>
              <w:top w:val="nil"/>
              <w:left w:val="nil"/>
              <w:bottom w:val="single" w:sz="4" w:space="0" w:color="auto"/>
              <w:right w:val="single" w:sz="4" w:space="0" w:color="auto"/>
            </w:tcBorders>
            <w:shd w:val="clear" w:color="auto" w:fill="auto"/>
            <w:vAlign w:val="bottom"/>
          </w:tcPr>
          <w:p w14:paraId="2E8CAE67" w14:textId="77777777" w:rsidR="00AB2B30" w:rsidRPr="009B053A" w:rsidRDefault="006A7121">
            <w:pPr>
              <w:pStyle w:val="TAC"/>
            </w:pPr>
            <w:r w:rsidRPr="009B053A">
              <w:t>1381</w:t>
            </w:r>
          </w:p>
        </w:tc>
        <w:tc>
          <w:tcPr>
            <w:tcW w:w="617" w:type="dxa"/>
            <w:tcBorders>
              <w:top w:val="nil"/>
              <w:left w:val="nil"/>
              <w:bottom w:val="single" w:sz="4" w:space="0" w:color="auto"/>
              <w:right w:val="single" w:sz="8" w:space="0" w:color="auto"/>
            </w:tcBorders>
            <w:shd w:val="clear" w:color="auto" w:fill="auto"/>
            <w:vAlign w:val="bottom"/>
          </w:tcPr>
          <w:p w14:paraId="660B7F2E" w14:textId="77777777" w:rsidR="00AB2B30" w:rsidRPr="009B053A" w:rsidRDefault="006A7121">
            <w:pPr>
              <w:pStyle w:val="TAC"/>
            </w:pPr>
            <w:r w:rsidRPr="009B053A">
              <w:t>1166</w:t>
            </w:r>
          </w:p>
        </w:tc>
        <w:tc>
          <w:tcPr>
            <w:tcW w:w="697" w:type="dxa"/>
            <w:tcBorders>
              <w:top w:val="nil"/>
              <w:left w:val="nil"/>
              <w:bottom w:val="single" w:sz="4" w:space="0" w:color="auto"/>
              <w:right w:val="single" w:sz="4" w:space="0" w:color="auto"/>
            </w:tcBorders>
            <w:shd w:val="clear" w:color="auto" w:fill="auto"/>
            <w:vAlign w:val="bottom"/>
          </w:tcPr>
          <w:p w14:paraId="621AF8C7" w14:textId="77777777" w:rsidR="00AB2B30" w:rsidRPr="009B053A" w:rsidRDefault="006A7121">
            <w:pPr>
              <w:pStyle w:val="TAC"/>
            </w:pPr>
            <w:r w:rsidRPr="009B053A">
              <w:t>118</w:t>
            </w:r>
          </w:p>
        </w:tc>
        <w:tc>
          <w:tcPr>
            <w:tcW w:w="617" w:type="dxa"/>
            <w:tcBorders>
              <w:top w:val="nil"/>
              <w:left w:val="nil"/>
              <w:bottom w:val="single" w:sz="4" w:space="0" w:color="auto"/>
              <w:right w:val="single" w:sz="4" w:space="0" w:color="auto"/>
            </w:tcBorders>
            <w:shd w:val="clear" w:color="auto" w:fill="auto"/>
            <w:vAlign w:val="bottom"/>
          </w:tcPr>
          <w:p w14:paraId="3FC6C7CE" w14:textId="77777777" w:rsidR="00AB2B30" w:rsidRPr="009B053A" w:rsidRDefault="006A7121">
            <w:pPr>
              <w:pStyle w:val="TAC"/>
            </w:pPr>
            <w:r w:rsidRPr="009B053A">
              <w:t>1965</w:t>
            </w:r>
          </w:p>
        </w:tc>
        <w:tc>
          <w:tcPr>
            <w:tcW w:w="667" w:type="dxa"/>
            <w:tcBorders>
              <w:top w:val="nil"/>
              <w:left w:val="nil"/>
              <w:bottom w:val="single" w:sz="4" w:space="0" w:color="auto"/>
              <w:right w:val="single" w:sz="4" w:space="0" w:color="auto"/>
            </w:tcBorders>
            <w:shd w:val="clear" w:color="auto" w:fill="auto"/>
            <w:vAlign w:val="bottom"/>
          </w:tcPr>
          <w:p w14:paraId="47EBF7B0" w14:textId="77777777" w:rsidR="00AB2B30" w:rsidRPr="009B053A" w:rsidRDefault="006A7121">
            <w:pPr>
              <w:pStyle w:val="TAC"/>
            </w:pPr>
            <w:r w:rsidRPr="009B053A">
              <w:t>1845</w:t>
            </w:r>
          </w:p>
        </w:tc>
      </w:tr>
      <w:tr w:rsidR="00AB2B30" w:rsidRPr="009B053A" w14:paraId="67FC62C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FEAFA33" w14:textId="77777777" w:rsidR="00AB2B30" w:rsidRPr="009B053A" w:rsidRDefault="006A7121">
            <w:pPr>
              <w:pStyle w:val="TAC"/>
            </w:pPr>
            <w:r w:rsidRPr="009B053A">
              <w:t>2</w:t>
            </w:r>
          </w:p>
        </w:tc>
        <w:tc>
          <w:tcPr>
            <w:tcW w:w="517" w:type="dxa"/>
            <w:tcBorders>
              <w:top w:val="nil"/>
              <w:left w:val="nil"/>
              <w:bottom w:val="single" w:sz="4" w:space="0" w:color="auto"/>
              <w:right w:val="single" w:sz="4" w:space="0" w:color="auto"/>
            </w:tcBorders>
            <w:shd w:val="clear" w:color="auto" w:fill="auto"/>
            <w:vAlign w:val="bottom"/>
          </w:tcPr>
          <w:p w14:paraId="348D558A" w14:textId="77777777" w:rsidR="00AB2B30" w:rsidRPr="009B053A" w:rsidRDefault="006A7121">
            <w:pPr>
              <w:pStyle w:val="TAC"/>
            </w:pPr>
            <w:r w:rsidRPr="009B053A">
              <w:t>119</w:t>
            </w:r>
          </w:p>
        </w:tc>
        <w:tc>
          <w:tcPr>
            <w:tcW w:w="517" w:type="dxa"/>
            <w:tcBorders>
              <w:top w:val="nil"/>
              <w:left w:val="nil"/>
              <w:bottom w:val="single" w:sz="4" w:space="0" w:color="auto"/>
              <w:right w:val="single" w:sz="8" w:space="0" w:color="auto"/>
            </w:tcBorders>
            <w:shd w:val="clear" w:color="auto" w:fill="auto"/>
            <w:vAlign w:val="bottom"/>
          </w:tcPr>
          <w:p w14:paraId="2D174EE6"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723A9722" w14:textId="77777777" w:rsidR="00AB2B30" w:rsidRPr="009B053A" w:rsidRDefault="006A7121">
            <w:pPr>
              <w:pStyle w:val="TAC"/>
            </w:pPr>
            <w:r w:rsidRPr="009B053A">
              <w:t>41</w:t>
            </w:r>
          </w:p>
        </w:tc>
        <w:tc>
          <w:tcPr>
            <w:tcW w:w="617" w:type="dxa"/>
            <w:tcBorders>
              <w:top w:val="nil"/>
              <w:left w:val="nil"/>
              <w:bottom w:val="single" w:sz="4" w:space="0" w:color="auto"/>
              <w:right w:val="single" w:sz="4" w:space="0" w:color="auto"/>
            </w:tcBorders>
            <w:shd w:val="clear" w:color="auto" w:fill="auto"/>
            <w:vAlign w:val="bottom"/>
          </w:tcPr>
          <w:p w14:paraId="4CC4DB6D" w14:textId="77777777" w:rsidR="00AB2B30" w:rsidRPr="009B053A" w:rsidRDefault="006A7121">
            <w:pPr>
              <w:pStyle w:val="TAC"/>
            </w:pPr>
            <w:r w:rsidRPr="009B053A">
              <w:t>794</w:t>
            </w:r>
          </w:p>
        </w:tc>
        <w:tc>
          <w:tcPr>
            <w:tcW w:w="617" w:type="dxa"/>
            <w:tcBorders>
              <w:top w:val="nil"/>
              <w:left w:val="nil"/>
              <w:bottom w:val="single" w:sz="4" w:space="0" w:color="auto"/>
              <w:right w:val="single" w:sz="8" w:space="0" w:color="auto"/>
            </w:tcBorders>
            <w:shd w:val="clear" w:color="auto" w:fill="auto"/>
            <w:vAlign w:val="bottom"/>
          </w:tcPr>
          <w:p w14:paraId="3722C9FA" w14:textId="77777777" w:rsidR="00AB2B30" w:rsidRPr="009B053A" w:rsidRDefault="006A7121">
            <w:pPr>
              <w:pStyle w:val="TAC"/>
            </w:pPr>
            <w:r w:rsidRPr="009B053A">
              <w:t>532</w:t>
            </w:r>
          </w:p>
        </w:tc>
        <w:tc>
          <w:tcPr>
            <w:tcW w:w="517" w:type="dxa"/>
            <w:tcBorders>
              <w:top w:val="nil"/>
              <w:left w:val="nil"/>
              <w:bottom w:val="single" w:sz="4" w:space="0" w:color="auto"/>
              <w:right w:val="single" w:sz="4" w:space="0" w:color="auto"/>
            </w:tcBorders>
            <w:shd w:val="clear" w:color="auto" w:fill="auto"/>
            <w:vAlign w:val="bottom"/>
          </w:tcPr>
          <w:p w14:paraId="4CAB4C71" w14:textId="77777777" w:rsidR="00AB2B30" w:rsidRPr="009B053A" w:rsidRDefault="006A7121">
            <w:pPr>
              <w:pStyle w:val="TAC"/>
            </w:pPr>
            <w:r w:rsidRPr="009B053A">
              <w:t>80</w:t>
            </w:r>
          </w:p>
        </w:tc>
        <w:tc>
          <w:tcPr>
            <w:tcW w:w="617" w:type="dxa"/>
            <w:tcBorders>
              <w:top w:val="nil"/>
              <w:left w:val="nil"/>
              <w:bottom w:val="single" w:sz="4" w:space="0" w:color="auto"/>
              <w:right w:val="single" w:sz="4" w:space="0" w:color="auto"/>
            </w:tcBorders>
            <w:shd w:val="clear" w:color="auto" w:fill="auto"/>
            <w:vAlign w:val="bottom"/>
          </w:tcPr>
          <w:p w14:paraId="62A075F9" w14:textId="77777777" w:rsidR="00AB2B30" w:rsidRPr="009B053A" w:rsidRDefault="006A7121">
            <w:pPr>
              <w:pStyle w:val="TAC"/>
            </w:pPr>
            <w:r w:rsidRPr="009B053A">
              <w:t>1396</w:t>
            </w:r>
          </w:p>
        </w:tc>
        <w:tc>
          <w:tcPr>
            <w:tcW w:w="617" w:type="dxa"/>
            <w:tcBorders>
              <w:top w:val="nil"/>
              <w:left w:val="nil"/>
              <w:bottom w:val="single" w:sz="4" w:space="0" w:color="auto"/>
              <w:right w:val="single" w:sz="8" w:space="0" w:color="auto"/>
            </w:tcBorders>
            <w:shd w:val="clear" w:color="auto" w:fill="auto"/>
            <w:vAlign w:val="bottom"/>
          </w:tcPr>
          <w:p w14:paraId="40DAB304" w14:textId="77777777" w:rsidR="00AB2B30" w:rsidRPr="009B053A" w:rsidRDefault="006A7121">
            <w:pPr>
              <w:pStyle w:val="TAC"/>
            </w:pPr>
            <w:r w:rsidRPr="009B053A">
              <w:t>1183</w:t>
            </w:r>
          </w:p>
        </w:tc>
        <w:tc>
          <w:tcPr>
            <w:tcW w:w="697" w:type="dxa"/>
            <w:tcBorders>
              <w:top w:val="nil"/>
              <w:left w:val="nil"/>
              <w:bottom w:val="single" w:sz="4" w:space="0" w:color="auto"/>
              <w:right w:val="single" w:sz="4" w:space="0" w:color="auto"/>
            </w:tcBorders>
            <w:shd w:val="clear" w:color="auto" w:fill="auto"/>
            <w:vAlign w:val="bottom"/>
          </w:tcPr>
          <w:p w14:paraId="211266F6" w14:textId="77777777" w:rsidR="00AB2B30" w:rsidRPr="009B053A" w:rsidRDefault="006A7121">
            <w:pPr>
              <w:pStyle w:val="TAC"/>
            </w:pPr>
            <w:r w:rsidRPr="009B053A">
              <w:t>119</w:t>
            </w:r>
          </w:p>
        </w:tc>
        <w:tc>
          <w:tcPr>
            <w:tcW w:w="617" w:type="dxa"/>
            <w:tcBorders>
              <w:top w:val="nil"/>
              <w:left w:val="nil"/>
              <w:bottom w:val="single" w:sz="4" w:space="0" w:color="auto"/>
              <w:right w:val="single" w:sz="4" w:space="0" w:color="auto"/>
            </w:tcBorders>
            <w:shd w:val="clear" w:color="auto" w:fill="auto"/>
            <w:vAlign w:val="bottom"/>
          </w:tcPr>
          <w:p w14:paraId="5A04C248" w14:textId="77777777" w:rsidR="00AB2B30" w:rsidRPr="009B053A" w:rsidRDefault="006A7121">
            <w:pPr>
              <w:pStyle w:val="TAC"/>
            </w:pPr>
            <w:r w:rsidRPr="009B053A">
              <w:t>1980</w:t>
            </w:r>
          </w:p>
        </w:tc>
        <w:tc>
          <w:tcPr>
            <w:tcW w:w="667" w:type="dxa"/>
            <w:tcBorders>
              <w:top w:val="nil"/>
              <w:left w:val="nil"/>
              <w:bottom w:val="single" w:sz="4" w:space="0" w:color="auto"/>
              <w:right w:val="single" w:sz="4" w:space="0" w:color="auto"/>
            </w:tcBorders>
            <w:shd w:val="clear" w:color="auto" w:fill="auto"/>
            <w:vAlign w:val="bottom"/>
          </w:tcPr>
          <w:p w14:paraId="039E38F9" w14:textId="77777777" w:rsidR="00AB2B30" w:rsidRPr="009B053A" w:rsidRDefault="006A7121">
            <w:pPr>
              <w:pStyle w:val="TAC"/>
            </w:pPr>
            <w:r w:rsidRPr="009B053A">
              <w:t>1863</w:t>
            </w:r>
          </w:p>
        </w:tc>
      </w:tr>
      <w:tr w:rsidR="00AB2B30" w:rsidRPr="009B053A" w14:paraId="76430EFA"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86545BA" w14:textId="77777777" w:rsidR="00AB2B30" w:rsidRPr="009B053A" w:rsidRDefault="006A7121">
            <w:pPr>
              <w:pStyle w:val="TAC"/>
            </w:pPr>
            <w:r w:rsidRPr="009B053A">
              <w:t>3</w:t>
            </w:r>
          </w:p>
        </w:tc>
        <w:tc>
          <w:tcPr>
            <w:tcW w:w="517" w:type="dxa"/>
            <w:tcBorders>
              <w:top w:val="nil"/>
              <w:left w:val="nil"/>
              <w:bottom w:val="single" w:sz="4" w:space="0" w:color="auto"/>
              <w:right w:val="single" w:sz="4" w:space="0" w:color="auto"/>
            </w:tcBorders>
            <w:shd w:val="clear" w:color="auto" w:fill="auto"/>
            <w:vAlign w:val="bottom"/>
          </w:tcPr>
          <w:p w14:paraId="4030D294" w14:textId="77777777" w:rsidR="00AB2B30" w:rsidRPr="009B053A" w:rsidRDefault="006A7121">
            <w:pPr>
              <w:pStyle w:val="TAC"/>
            </w:pPr>
            <w:r w:rsidRPr="009B053A">
              <w:t>141</w:t>
            </w:r>
          </w:p>
        </w:tc>
        <w:tc>
          <w:tcPr>
            <w:tcW w:w="517" w:type="dxa"/>
            <w:tcBorders>
              <w:top w:val="nil"/>
              <w:left w:val="nil"/>
              <w:bottom w:val="single" w:sz="4" w:space="0" w:color="auto"/>
              <w:right w:val="single" w:sz="8" w:space="0" w:color="auto"/>
            </w:tcBorders>
            <w:shd w:val="clear" w:color="auto" w:fill="auto"/>
            <w:vAlign w:val="bottom"/>
          </w:tcPr>
          <w:p w14:paraId="2C0B41B9"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46E51466" w14:textId="77777777" w:rsidR="00AB2B30" w:rsidRPr="009B053A" w:rsidRDefault="006A7121">
            <w:pPr>
              <w:pStyle w:val="TAC"/>
            </w:pPr>
            <w:r w:rsidRPr="009B053A">
              <w:t>42</w:t>
            </w:r>
          </w:p>
        </w:tc>
        <w:tc>
          <w:tcPr>
            <w:tcW w:w="617" w:type="dxa"/>
            <w:tcBorders>
              <w:top w:val="nil"/>
              <w:left w:val="nil"/>
              <w:bottom w:val="single" w:sz="4" w:space="0" w:color="auto"/>
              <w:right w:val="single" w:sz="4" w:space="0" w:color="auto"/>
            </w:tcBorders>
            <w:shd w:val="clear" w:color="auto" w:fill="auto"/>
            <w:vAlign w:val="bottom"/>
          </w:tcPr>
          <w:p w14:paraId="5D4C5DC0" w14:textId="77777777" w:rsidR="00AB2B30" w:rsidRPr="009B053A" w:rsidRDefault="006A7121">
            <w:pPr>
              <w:pStyle w:val="TAC"/>
            </w:pPr>
            <w:r w:rsidRPr="009B053A">
              <w:t>810</w:t>
            </w:r>
          </w:p>
        </w:tc>
        <w:tc>
          <w:tcPr>
            <w:tcW w:w="617" w:type="dxa"/>
            <w:tcBorders>
              <w:top w:val="nil"/>
              <w:left w:val="nil"/>
              <w:bottom w:val="single" w:sz="4" w:space="0" w:color="auto"/>
              <w:right w:val="single" w:sz="8" w:space="0" w:color="auto"/>
            </w:tcBorders>
            <w:shd w:val="clear" w:color="auto" w:fill="auto"/>
            <w:vAlign w:val="bottom"/>
          </w:tcPr>
          <w:p w14:paraId="55B580A4" w14:textId="77777777" w:rsidR="00AB2B30" w:rsidRPr="009B053A" w:rsidRDefault="006A7121">
            <w:pPr>
              <w:pStyle w:val="TAC"/>
            </w:pPr>
            <w:r w:rsidRPr="009B053A">
              <w:t>548</w:t>
            </w:r>
          </w:p>
        </w:tc>
        <w:tc>
          <w:tcPr>
            <w:tcW w:w="517" w:type="dxa"/>
            <w:tcBorders>
              <w:top w:val="nil"/>
              <w:left w:val="nil"/>
              <w:bottom w:val="single" w:sz="4" w:space="0" w:color="auto"/>
              <w:right w:val="single" w:sz="4" w:space="0" w:color="auto"/>
            </w:tcBorders>
            <w:shd w:val="clear" w:color="auto" w:fill="auto"/>
            <w:vAlign w:val="bottom"/>
          </w:tcPr>
          <w:p w14:paraId="2F14F104" w14:textId="77777777" w:rsidR="00AB2B30" w:rsidRPr="009B053A" w:rsidRDefault="006A7121">
            <w:pPr>
              <w:pStyle w:val="TAC"/>
            </w:pPr>
            <w:r w:rsidRPr="009B053A">
              <w:t>81</w:t>
            </w:r>
          </w:p>
        </w:tc>
        <w:tc>
          <w:tcPr>
            <w:tcW w:w="617" w:type="dxa"/>
            <w:tcBorders>
              <w:top w:val="nil"/>
              <w:left w:val="nil"/>
              <w:bottom w:val="single" w:sz="4" w:space="0" w:color="auto"/>
              <w:right w:val="single" w:sz="4" w:space="0" w:color="auto"/>
            </w:tcBorders>
            <w:shd w:val="clear" w:color="auto" w:fill="auto"/>
            <w:vAlign w:val="bottom"/>
          </w:tcPr>
          <w:p w14:paraId="516EED56" w14:textId="77777777" w:rsidR="00AB2B30" w:rsidRPr="009B053A" w:rsidRDefault="006A7121">
            <w:pPr>
              <w:pStyle w:val="TAC"/>
            </w:pPr>
            <w:r w:rsidRPr="009B053A">
              <w:t>1412</w:t>
            </w:r>
          </w:p>
        </w:tc>
        <w:tc>
          <w:tcPr>
            <w:tcW w:w="617" w:type="dxa"/>
            <w:tcBorders>
              <w:top w:val="nil"/>
              <w:left w:val="nil"/>
              <w:bottom w:val="single" w:sz="4" w:space="0" w:color="auto"/>
              <w:right w:val="single" w:sz="8" w:space="0" w:color="auto"/>
            </w:tcBorders>
            <w:shd w:val="clear" w:color="auto" w:fill="auto"/>
            <w:vAlign w:val="bottom"/>
          </w:tcPr>
          <w:p w14:paraId="2793CFA4" w14:textId="77777777" w:rsidR="00AB2B30" w:rsidRPr="009B053A" w:rsidRDefault="006A7121">
            <w:pPr>
              <w:pStyle w:val="TAC"/>
            </w:pPr>
            <w:r w:rsidRPr="009B053A">
              <w:t>1200</w:t>
            </w:r>
          </w:p>
        </w:tc>
        <w:tc>
          <w:tcPr>
            <w:tcW w:w="697" w:type="dxa"/>
            <w:tcBorders>
              <w:top w:val="nil"/>
              <w:left w:val="nil"/>
              <w:bottom w:val="single" w:sz="4" w:space="0" w:color="auto"/>
              <w:right w:val="single" w:sz="4" w:space="0" w:color="auto"/>
            </w:tcBorders>
            <w:shd w:val="clear" w:color="auto" w:fill="auto"/>
            <w:vAlign w:val="bottom"/>
          </w:tcPr>
          <w:p w14:paraId="6C91806C" w14:textId="77777777" w:rsidR="00AB2B30" w:rsidRPr="009B053A" w:rsidRDefault="006A7121">
            <w:pPr>
              <w:pStyle w:val="TAC"/>
            </w:pPr>
            <w:r w:rsidRPr="009B053A">
              <w:t>120</w:t>
            </w:r>
          </w:p>
        </w:tc>
        <w:tc>
          <w:tcPr>
            <w:tcW w:w="617" w:type="dxa"/>
            <w:tcBorders>
              <w:top w:val="nil"/>
              <w:left w:val="nil"/>
              <w:bottom w:val="single" w:sz="4" w:space="0" w:color="auto"/>
              <w:right w:val="single" w:sz="4" w:space="0" w:color="auto"/>
            </w:tcBorders>
            <w:shd w:val="clear" w:color="auto" w:fill="auto"/>
            <w:vAlign w:val="bottom"/>
          </w:tcPr>
          <w:p w14:paraId="24F891C4" w14:textId="77777777" w:rsidR="00AB2B30" w:rsidRPr="009B053A" w:rsidRDefault="006A7121">
            <w:pPr>
              <w:pStyle w:val="TAC"/>
            </w:pPr>
            <w:r w:rsidRPr="009B053A">
              <w:t>1995</w:t>
            </w:r>
          </w:p>
        </w:tc>
        <w:tc>
          <w:tcPr>
            <w:tcW w:w="667" w:type="dxa"/>
            <w:tcBorders>
              <w:top w:val="nil"/>
              <w:left w:val="nil"/>
              <w:bottom w:val="single" w:sz="4" w:space="0" w:color="auto"/>
              <w:right w:val="single" w:sz="4" w:space="0" w:color="auto"/>
            </w:tcBorders>
            <w:shd w:val="clear" w:color="auto" w:fill="auto"/>
            <w:vAlign w:val="bottom"/>
          </w:tcPr>
          <w:p w14:paraId="6EFCE0A5" w14:textId="77777777" w:rsidR="00AB2B30" w:rsidRPr="009B053A" w:rsidRDefault="006A7121">
            <w:pPr>
              <w:pStyle w:val="TAC"/>
            </w:pPr>
            <w:r w:rsidRPr="009B053A">
              <w:t>1881</w:t>
            </w:r>
          </w:p>
        </w:tc>
      </w:tr>
      <w:tr w:rsidR="00AB2B30" w:rsidRPr="009B053A" w14:paraId="7107F4D5"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A28289" w14:textId="77777777" w:rsidR="00AB2B30" w:rsidRPr="009B053A" w:rsidRDefault="006A7121">
            <w:pPr>
              <w:pStyle w:val="TAC"/>
            </w:pPr>
            <w:r w:rsidRPr="009B053A">
              <w:t>4</w:t>
            </w:r>
          </w:p>
        </w:tc>
        <w:tc>
          <w:tcPr>
            <w:tcW w:w="517" w:type="dxa"/>
            <w:tcBorders>
              <w:top w:val="nil"/>
              <w:left w:val="nil"/>
              <w:bottom w:val="single" w:sz="4" w:space="0" w:color="auto"/>
              <w:right w:val="single" w:sz="4" w:space="0" w:color="auto"/>
            </w:tcBorders>
            <w:shd w:val="clear" w:color="auto" w:fill="auto"/>
            <w:vAlign w:val="bottom"/>
          </w:tcPr>
          <w:p w14:paraId="46768308" w14:textId="77777777" w:rsidR="00AB2B30" w:rsidRPr="009B053A" w:rsidRDefault="006A7121">
            <w:pPr>
              <w:pStyle w:val="TAC"/>
            </w:pPr>
            <w:r w:rsidRPr="009B053A">
              <w:t>162</w:t>
            </w:r>
          </w:p>
        </w:tc>
        <w:tc>
          <w:tcPr>
            <w:tcW w:w="517" w:type="dxa"/>
            <w:tcBorders>
              <w:top w:val="nil"/>
              <w:left w:val="nil"/>
              <w:bottom w:val="single" w:sz="4" w:space="0" w:color="auto"/>
              <w:right w:val="single" w:sz="8" w:space="0" w:color="auto"/>
            </w:tcBorders>
            <w:shd w:val="clear" w:color="auto" w:fill="auto"/>
            <w:vAlign w:val="bottom"/>
          </w:tcPr>
          <w:p w14:paraId="4B8DABC3"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15033A39" w14:textId="77777777" w:rsidR="00AB2B30" w:rsidRPr="009B053A" w:rsidRDefault="006A7121">
            <w:pPr>
              <w:pStyle w:val="TAC"/>
            </w:pPr>
            <w:r w:rsidRPr="009B053A">
              <w:t>43</w:t>
            </w:r>
          </w:p>
        </w:tc>
        <w:tc>
          <w:tcPr>
            <w:tcW w:w="617" w:type="dxa"/>
            <w:tcBorders>
              <w:top w:val="nil"/>
              <w:left w:val="nil"/>
              <w:bottom w:val="single" w:sz="4" w:space="0" w:color="auto"/>
              <w:right w:val="single" w:sz="4" w:space="0" w:color="auto"/>
            </w:tcBorders>
            <w:shd w:val="clear" w:color="auto" w:fill="auto"/>
            <w:vAlign w:val="bottom"/>
          </w:tcPr>
          <w:p w14:paraId="37DD6324" w14:textId="77777777" w:rsidR="00AB2B30" w:rsidRPr="009B053A" w:rsidRDefault="006A7121">
            <w:pPr>
              <w:pStyle w:val="TAC"/>
            </w:pPr>
            <w:r w:rsidRPr="009B053A">
              <w:t>826</w:t>
            </w:r>
          </w:p>
        </w:tc>
        <w:tc>
          <w:tcPr>
            <w:tcW w:w="617" w:type="dxa"/>
            <w:tcBorders>
              <w:top w:val="nil"/>
              <w:left w:val="nil"/>
              <w:bottom w:val="single" w:sz="4" w:space="0" w:color="auto"/>
              <w:right w:val="single" w:sz="8" w:space="0" w:color="auto"/>
            </w:tcBorders>
            <w:shd w:val="clear" w:color="auto" w:fill="auto"/>
            <w:vAlign w:val="bottom"/>
          </w:tcPr>
          <w:p w14:paraId="43312C07" w14:textId="77777777" w:rsidR="00AB2B30" w:rsidRPr="009B053A" w:rsidRDefault="006A7121">
            <w:pPr>
              <w:pStyle w:val="TAC"/>
            </w:pPr>
            <w:r w:rsidRPr="009B053A">
              <w:t>564</w:t>
            </w:r>
          </w:p>
        </w:tc>
        <w:tc>
          <w:tcPr>
            <w:tcW w:w="517" w:type="dxa"/>
            <w:tcBorders>
              <w:top w:val="nil"/>
              <w:left w:val="nil"/>
              <w:bottom w:val="single" w:sz="4" w:space="0" w:color="auto"/>
              <w:right w:val="single" w:sz="4" w:space="0" w:color="auto"/>
            </w:tcBorders>
            <w:shd w:val="clear" w:color="auto" w:fill="auto"/>
            <w:vAlign w:val="bottom"/>
          </w:tcPr>
          <w:p w14:paraId="5072DB1D" w14:textId="77777777" w:rsidR="00AB2B30" w:rsidRPr="009B053A" w:rsidRDefault="006A7121">
            <w:pPr>
              <w:pStyle w:val="TAC"/>
            </w:pPr>
            <w:r w:rsidRPr="009B053A">
              <w:t>82</w:t>
            </w:r>
          </w:p>
        </w:tc>
        <w:tc>
          <w:tcPr>
            <w:tcW w:w="617" w:type="dxa"/>
            <w:tcBorders>
              <w:top w:val="nil"/>
              <w:left w:val="nil"/>
              <w:bottom w:val="single" w:sz="4" w:space="0" w:color="auto"/>
              <w:right w:val="single" w:sz="4" w:space="0" w:color="auto"/>
            </w:tcBorders>
            <w:shd w:val="clear" w:color="auto" w:fill="auto"/>
            <w:vAlign w:val="bottom"/>
          </w:tcPr>
          <w:p w14:paraId="614CC7D1" w14:textId="77777777" w:rsidR="00AB2B30" w:rsidRPr="009B053A" w:rsidRDefault="006A7121">
            <w:pPr>
              <w:pStyle w:val="TAC"/>
            </w:pPr>
            <w:r w:rsidRPr="009B053A">
              <w:t>1427</w:t>
            </w:r>
          </w:p>
        </w:tc>
        <w:tc>
          <w:tcPr>
            <w:tcW w:w="617" w:type="dxa"/>
            <w:tcBorders>
              <w:top w:val="nil"/>
              <w:left w:val="nil"/>
              <w:bottom w:val="single" w:sz="4" w:space="0" w:color="auto"/>
              <w:right w:val="single" w:sz="8" w:space="0" w:color="auto"/>
            </w:tcBorders>
            <w:shd w:val="clear" w:color="auto" w:fill="auto"/>
            <w:vAlign w:val="bottom"/>
          </w:tcPr>
          <w:p w14:paraId="599A866C" w14:textId="77777777" w:rsidR="00AB2B30" w:rsidRPr="009B053A" w:rsidRDefault="006A7121">
            <w:pPr>
              <w:pStyle w:val="TAC"/>
            </w:pPr>
            <w:r w:rsidRPr="009B053A">
              <w:t>1217</w:t>
            </w:r>
          </w:p>
        </w:tc>
        <w:tc>
          <w:tcPr>
            <w:tcW w:w="697" w:type="dxa"/>
            <w:tcBorders>
              <w:top w:val="nil"/>
              <w:left w:val="nil"/>
              <w:bottom w:val="single" w:sz="4" w:space="0" w:color="auto"/>
              <w:right w:val="single" w:sz="4" w:space="0" w:color="auto"/>
            </w:tcBorders>
            <w:shd w:val="clear" w:color="auto" w:fill="auto"/>
            <w:vAlign w:val="bottom"/>
          </w:tcPr>
          <w:p w14:paraId="1823D3D9" w14:textId="77777777" w:rsidR="00AB2B30" w:rsidRPr="009B053A" w:rsidRDefault="006A7121">
            <w:pPr>
              <w:pStyle w:val="TAC"/>
            </w:pPr>
            <w:r w:rsidRPr="009B053A">
              <w:t>121</w:t>
            </w:r>
          </w:p>
        </w:tc>
        <w:tc>
          <w:tcPr>
            <w:tcW w:w="617" w:type="dxa"/>
            <w:tcBorders>
              <w:top w:val="nil"/>
              <w:left w:val="nil"/>
              <w:bottom w:val="single" w:sz="4" w:space="0" w:color="auto"/>
              <w:right w:val="single" w:sz="4" w:space="0" w:color="auto"/>
            </w:tcBorders>
            <w:shd w:val="clear" w:color="auto" w:fill="auto"/>
            <w:vAlign w:val="bottom"/>
          </w:tcPr>
          <w:p w14:paraId="3182F3EA" w14:textId="77777777" w:rsidR="00AB2B30" w:rsidRPr="009B053A" w:rsidRDefault="006A7121">
            <w:pPr>
              <w:pStyle w:val="TAC"/>
            </w:pPr>
            <w:r w:rsidRPr="009B053A">
              <w:t>2010</w:t>
            </w:r>
          </w:p>
        </w:tc>
        <w:tc>
          <w:tcPr>
            <w:tcW w:w="667" w:type="dxa"/>
            <w:tcBorders>
              <w:top w:val="nil"/>
              <w:left w:val="nil"/>
              <w:bottom w:val="single" w:sz="4" w:space="0" w:color="auto"/>
              <w:right w:val="single" w:sz="4" w:space="0" w:color="auto"/>
            </w:tcBorders>
            <w:shd w:val="clear" w:color="auto" w:fill="auto"/>
            <w:vAlign w:val="bottom"/>
          </w:tcPr>
          <w:p w14:paraId="07D427CF" w14:textId="77777777" w:rsidR="00AB2B30" w:rsidRPr="009B053A" w:rsidRDefault="006A7121">
            <w:pPr>
              <w:pStyle w:val="TAC"/>
            </w:pPr>
            <w:r w:rsidRPr="009B053A">
              <w:t>1899</w:t>
            </w:r>
          </w:p>
        </w:tc>
      </w:tr>
      <w:tr w:rsidR="00AB2B30" w:rsidRPr="009B053A" w14:paraId="1960312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94877E7" w14:textId="77777777" w:rsidR="00AB2B30" w:rsidRPr="009B053A" w:rsidRDefault="006A7121">
            <w:pPr>
              <w:pStyle w:val="TAC"/>
            </w:pPr>
            <w:r w:rsidRPr="009B053A">
              <w:t>5</w:t>
            </w:r>
          </w:p>
        </w:tc>
        <w:tc>
          <w:tcPr>
            <w:tcW w:w="517" w:type="dxa"/>
            <w:tcBorders>
              <w:top w:val="nil"/>
              <w:left w:val="nil"/>
              <w:bottom w:val="single" w:sz="4" w:space="0" w:color="auto"/>
              <w:right w:val="single" w:sz="4" w:space="0" w:color="auto"/>
            </w:tcBorders>
            <w:shd w:val="clear" w:color="auto" w:fill="auto"/>
            <w:vAlign w:val="bottom"/>
          </w:tcPr>
          <w:p w14:paraId="4C2CC1BE" w14:textId="77777777" w:rsidR="00AB2B30" w:rsidRPr="009B053A" w:rsidRDefault="006A7121">
            <w:pPr>
              <w:pStyle w:val="TAC"/>
            </w:pPr>
            <w:r w:rsidRPr="009B053A">
              <w:t>183</w:t>
            </w:r>
          </w:p>
        </w:tc>
        <w:tc>
          <w:tcPr>
            <w:tcW w:w="517" w:type="dxa"/>
            <w:tcBorders>
              <w:top w:val="nil"/>
              <w:left w:val="nil"/>
              <w:bottom w:val="single" w:sz="4" w:space="0" w:color="auto"/>
              <w:right w:val="single" w:sz="8" w:space="0" w:color="auto"/>
            </w:tcBorders>
            <w:shd w:val="clear" w:color="auto" w:fill="auto"/>
            <w:vAlign w:val="bottom"/>
          </w:tcPr>
          <w:p w14:paraId="6C117448"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74A6DB53" w14:textId="77777777" w:rsidR="00AB2B30" w:rsidRPr="009B053A" w:rsidRDefault="006A7121">
            <w:pPr>
              <w:pStyle w:val="TAC"/>
            </w:pPr>
            <w:r w:rsidRPr="009B053A">
              <w:t>44</w:t>
            </w:r>
          </w:p>
        </w:tc>
        <w:tc>
          <w:tcPr>
            <w:tcW w:w="617" w:type="dxa"/>
            <w:tcBorders>
              <w:top w:val="nil"/>
              <w:left w:val="nil"/>
              <w:bottom w:val="single" w:sz="4" w:space="0" w:color="auto"/>
              <w:right w:val="single" w:sz="4" w:space="0" w:color="auto"/>
            </w:tcBorders>
            <w:shd w:val="clear" w:color="auto" w:fill="auto"/>
            <w:vAlign w:val="bottom"/>
          </w:tcPr>
          <w:p w14:paraId="4038F205" w14:textId="77777777" w:rsidR="00AB2B30" w:rsidRPr="009B053A" w:rsidRDefault="006A7121">
            <w:pPr>
              <w:pStyle w:val="TAC"/>
            </w:pPr>
            <w:r w:rsidRPr="009B053A">
              <w:t>842</w:t>
            </w:r>
          </w:p>
        </w:tc>
        <w:tc>
          <w:tcPr>
            <w:tcW w:w="617" w:type="dxa"/>
            <w:tcBorders>
              <w:top w:val="nil"/>
              <w:left w:val="nil"/>
              <w:bottom w:val="single" w:sz="4" w:space="0" w:color="auto"/>
              <w:right w:val="single" w:sz="8" w:space="0" w:color="auto"/>
            </w:tcBorders>
            <w:shd w:val="clear" w:color="auto" w:fill="auto"/>
            <w:vAlign w:val="bottom"/>
          </w:tcPr>
          <w:p w14:paraId="63A96ED3" w14:textId="77777777" w:rsidR="00AB2B30" w:rsidRPr="009B053A" w:rsidRDefault="006A7121">
            <w:pPr>
              <w:pStyle w:val="TAC"/>
            </w:pPr>
            <w:r w:rsidRPr="009B053A">
              <w:t>580</w:t>
            </w:r>
          </w:p>
        </w:tc>
        <w:tc>
          <w:tcPr>
            <w:tcW w:w="517" w:type="dxa"/>
            <w:tcBorders>
              <w:top w:val="nil"/>
              <w:left w:val="nil"/>
              <w:bottom w:val="single" w:sz="4" w:space="0" w:color="auto"/>
              <w:right w:val="single" w:sz="4" w:space="0" w:color="auto"/>
            </w:tcBorders>
            <w:shd w:val="clear" w:color="auto" w:fill="auto"/>
            <w:vAlign w:val="bottom"/>
          </w:tcPr>
          <w:p w14:paraId="760D79A7" w14:textId="77777777" w:rsidR="00AB2B30" w:rsidRPr="009B053A" w:rsidRDefault="006A7121">
            <w:pPr>
              <w:pStyle w:val="TAC"/>
            </w:pPr>
            <w:r w:rsidRPr="009B053A">
              <w:t>83</w:t>
            </w:r>
          </w:p>
        </w:tc>
        <w:tc>
          <w:tcPr>
            <w:tcW w:w="617" w:type="dxa"/>
            <w:tcBorders>
              <w:top w:val="nil"/>
              <w:left w:val="nil"/>
              <w:bottom w:val="single" w:sz="4" w:space="0" w:color="auto"/>
              <w:right w:val="single" w:sz="4" w:space="0" w:color="auto"/>
            </w:tcBorders>
            <w:shd w:val="clear" w:color="auto" w:fill="auto"/>
            <w:vAlign w:val="bottom"/>
          </w:tcPr>
          <w:p w14:paraId="7E00F62C" w14:textId="77777777" w:rsidR="00AB2B30" w:rsidRPr="009B053A" w:rsidRDefault="006A7121">
            <w:pPr>
              <w:pStyle w:val="TAC"/>
            </w:pPr>
            <w:r w:rsidRPr="009B053A">
              <w:t>1442</w:t>
            </w:r>
          </w:p>
        </w:tc>
        <w:tc>
          <w:tcPr>
            <w:tcW w:w="617" w:type="dxa"/>
            <w:tcBorders>
              <w:top w:val="nil"/>
              <w:left w:val="nil"/>
              <w:bottom w:val="single" w:sz="4" w:space="0" w:color="auto"/>
              <w:right w:val="single" w:sz="8" w:space="0" w:color="auto"/>
            </w:tcBorders>
            <w:shd w:val="clear" w:color="auto" w:fill="auto"/>
            <w:vAlign w:val="bottom"/>
          </w:tcPr>
          <w:p w14:paraId="05F0F597" w14:textId="77777777" w:rsidR="00AB2B30" w:rsidRPr="009B053A" w:rsidRDefault="006A7121">
            <w:pPr>
              <w:pStyle w:val="TAC"/>
            </w:pPr>
            <w:r w:rsidRPr="009B053A">
              <w:t>1234</w:t>
            </w:r>
          </w:p>
        </w:tc>
        <w:tc>
          <w:tcPr>
            <w:tcW w:w="697" w:type="dxa"/>
            <w:tcBorders>
              <w:top w:val="nil"/>
              <w:left w:val="nil"/>
              <w:bottom w:val="single" w:sz="4" w:space="0" w:color="auto"/>
              <w:right w:val="single" w:sz="4" w:space="0" w:color="auto"/>
            </w:tcBorders>
            <w:shd w:val="clear" w:color="auto" w:fill="auto"/>
            <w:vAlign w:val="bottom"/>
          </w:tcPr>
          <w:p w14:paraId="080A6239" w14:textId="77777777" w:rsidR="00AB2B30" w:rsidRPr="009B053A" w:rsidRDefault="006A7121">
            <w:pPr>
              <w:pStyle w:val="TAC"/>
            </w:pPr>
            <w:r w:rsidRPr="009B053A">
              <w:t>122</w:t>
            </w:r>
          </w:p>
        </w:tc>
        <w:tc>
          <w:tcPr>
            <w:tcW w:w="617" w:type="dxa"/>
            <w:tcBorders>
              <w:top w:val="nil"/>
              <w:left w:val="nil"/>
              <w:bottom w:val="single" w:sz="4" w:space="0" w:color="auto"/>
              <w:right w:val="single" w:sz="4" w:space="0" w:color="auto"/>
            </w:tcBorders>
            <w:shd w:val="clear" w:color="auto" w:fill="auto"/>
            <w:vAlign w:val="bottom"/>
          </w:tcPr>
          <w:p w14:paraId="1166D94F" w14:textId="77777777" w:rsidR="00AB2B30" w:rsidRPr="009B053A" w:rsidRDefault="006A7121">
            <w:pPr>
              <w:pStyle w:val="TAC"/>
            </w:pPr>
            <w:r w:rsidRPr="009B053A">
              <w:t>2025</w:t>
            </w:r>
          </w:p>
        </w:tc>
        <w:tc>
          <w:tcPr>
            <w:tcW w:w="667" w:type="dxa"/>
            <w:tcBorders>
              <w:top w:val="nil"/>
              <w:left w:val="nil"/>
              <w:bottom w:val="single" w:sz="4" w:space="0" w:color="auto"/>
              <w:right w:val="single" w:sz="4" w:space="0" w:color="auto"/>
            </w:tcBorders>
            <w:shd w:val="clear" w:color="auto" w:fill="auto"/>
            <w:vAlign w:val="bottom"/>
          </w:tcPr>
          <w:p w14:paraId="31AB72CF" w14:textId="77777777" w:rsidR="00AB2B30" w:rsidRPr="009B053A" w:rsidRDefault="006A7121">
            <w:pPr>
              <w:pStyle w:val="TAC"/>
            </w:pPr>
            <w:r w:rsidRPr="009B053A">
              <w:t>1916</w:t>
            </w:r>
          </w:p>
        </w:tc>
      </w:tr>
      <w:tr w:rsidR="00AB2B30" w:rsidRPr="009B053A" w14:paraId="7E3BA00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49DF90" w14:textId="77777777" w:rsidR="00AB2B30" w:rsidRPr="009B053A" w:rsidRDefault="006A7121">
            <w:pPr>
              <w:pStyle w:val="TAC"/>
            </w:pPr>
            <w:r w:rsidRPr="009B053A">
              <w:t>6</w:t>
            </w:r>
          </w:p>
        </w:tc>
        <w:tc>
          <w:tcPr>
            <w:tcW w:w="517" w:type="dxa"/>
            <w:tcBorders>
              <w:top w:val="nil"/>
              <w:left w:val="nil"/>
              <w:bottom w:val="single" w:sz="4" w:space="0" w:color="auto"/>
              <w:right w:val="single" w:sz="4" w:space="0" w:color="auto"/>
            </w:tcBorders>
            <w:shd w:val="clear" w:color="auto" w:fill="auto"/>
            <w:vAlign w:val="bottom"/>
          </w:tcPr>
          <w:p w14:paraId="1F12549B" w14:textId="77777777" w:rsidR="00AB2B30" w:rsidRPr="009B053A" w:rsidRDefault="006A7121">
            <w:pPr>
              <w:pStyle w:val="TAC"/>
            </w:pPr>
            <w:r w:rsidRPr="009B053A">
              <w:t>202</w:t>
            </w:r>
          </w:p>
        </w:tc>
        <w:tc>
          <w:tcPr>
            <w:tcW w:w="517" w:type="dxa"/>
            <w:tcBorders>
              <w:top w:val="nil"/>
              <w:left w:val="nil"/>
              <w:bottom w:val="single" w:sz="4" w:space="0" w:color="auto"/>
              <w:right w:val="single" w:sz="8" w:space="0" w:color="auto"/>
            </w:tcBorders>
            <w:shd w:val="clear" w:color="auto" w:fill="auto"/>
            <w:vAlign w:val="bottom"/>
          </w:tcPr>
          <w:p w14:paraId="1D44881E"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69269726" w14:textId="77777777" w:rsidR="00AB2B30" w:rsidRPr="009B053A" w:rsidRDefault="006A7121">
            <w:pPr>
              <w:pStyle w:val="TAC"/>
            </w:pPr>
            <w:r w:rsidRPr="009B053A">
              <w:t>45</w:t>
            </w:r>
          </w:p>
        </w:tc>
        <w:tc>
          <w:tcPr>
            <w:tcW w:w="617" w:type="dxa"/>
            <w:tcBorders>
              <w:top w:val="nil"/>
              <w:left w:val="nil"/>
              <w:bottom w:val="single" w:sz="4" w:space="0" w:color="auto"/>
              <w:right w:val="single" w:sz="4" w:space="0" w:color="auto"/>
            </w:tcBorders>
            <w:shd w:val="clear" w:color="auto" w:fill="auto"/>
            <w:vAlign w:val="bottom"/>
          </w:tcPr>
          <w:p w14:paraId="08818C1D" w14:textId="77777777" w:rsidR="00AB2B30" w:rsidRPr="009B053A" w:rsidRDefault="006A7121">
            <w:pPr>
              <w:pStyle w:val="TAC"/>
            </w:pPr>
            <w:r w:rsidRPr="009B053A">
              <w:t>858</w:t>
            </w:r>
          </w:p>
        </w:tc>
        <w:tc>
          <w:tcPr>
            <w:tcW w:w="617" w:type="dxa"/>
            <w:tcBorders>
              <w:top w:val="nil"/>
              <w:left w:val="nil"/>
              <w:bottom w:val="single" w:sz="4" w:space="0" w:color="auto"/>
              <w:right w:val="single" w:sz="8" w:space="0" w:color="auto"/>
            </w:tcBorders>
            <w:shd w:val="clear" w:color="auto" w:fill="auto"/>
            <w:vAlign w:val="bottom"/>
          </w:tcPr>
          <w:p w14:paraId="6CE8D8F3" w14:textId="77777777" w:rsidR="00AB2B30" w:rsidRPr="009B053A" w:rsidRDefault="006A7121">
            <w:pPr>
              <w:pStyle w:val="TAC"/>
            </w:pPr>
            <w:r w:rsidRPr="009B053A">
              <w:t>596</w:t>
            </w:r>
          </w:p>
        </w:tc>
        <w:tc>
          <w:tcPr>
            <w:tcW w:w="517" w:type="dxa"/>
            <w:tcBorders>
              <w:top w:val="nil"/>
              <w:left w:val="nil"/>
              <w:bottom w:val="single" w:sz="4" w:space="0" w:color="auto"/>
              <w:right w:val="single" w:sz="4" w:space="0" w:color="auto"/>
            </w:tcBorders>
            <w:shd w:val="clear" w:color="auto" w:fill="auto"/>
            <w:vAlign w:val="bottom"/>
          </w:tcPr>
          <w:p w14:paraId="3BD7C6C2" w14:textId="77777777" w:rsidR="00AB2B30" w:rsidRPr="009B053A" w:rsidRDefault="006A7121">
            <w:pPr>
              <w:pStyle w:val="TAC"/>
            </w:pPr>
            <w:r w:rsidRPr="009B053A">
              <w:t>84</w:t>
            </w:r>
          </w:p>
        </w:tc>
        <w:tc>
          <w:tcPr>
            <w:tcW w:w="617" w:type="dxa"/>
            <w:tcBorders>
              <w:top w:val="nil"/>
              <w:left w:val="nil"/>
              <w:bottom w:val="single" w:sz="4" w:space="0" w:color="auto"/>
              <w:right w:val="single" w:sz="4" w:space="0" w:color="auto"/>
            </w:tcBorders>
            <w:shd w:val="clear" w:color="auto" w:fill="auto"/>
            <w:vAlign w:val="bottom"/>
          </w:tcPr>
          <w:p w14:paraId="5FF0CA48" w14:textId="77777777" w:rsidR="00AB2B30" w:rsidRPr="009B053A" w:rsidRDefault="006A7121">
            <w:pPr>
              <w:pStyle w:val="TAC"/>
            </w:pPr>
            <w:r w:rsidRPr="009B053A">
              <w:t>1457</w:t>
            </w:r>
          </w:p>
        </w:tc>
        <w:tc>
          <w:tcPr>
            <w:tcW w:w="617" w:type="dxa"/>
            <w:tcBorders>
              <w:top w:val="nil"/>
              <w:left w:val="nil"/>
              <w:bottom w:val="single" w:sz="4" w:space="0" w:color="auto"/>
              <w:right w:val="single" w:sz="8" w:space="0" w:color="auto"/>
            </w:tcBorders>
            <w:shd w:val="clear" w:color="auto" w:fill="auto"/>
            <w:vAlign w:val="bottom"/>
          </w:tcPr>
          <w:p w14:paraId="338D02C6" w14:textId="77777777" w:rsidR="00AB2B30" w:rsidRPr="009B053A" w:rsidRDefault="006A7121">
            <w:pPr>
              <w:pStyle w:val="TAC"/>
            </w:pPr>
            <w:r w:rsidRPr="009B053A">
              <w:t>1252</w:t>
            </w:r>
          </w:p>
        </w:tc>
        <w:tc>
          <w:tcPr>
            <w:tcW w:w="697" w:type="dxa"/>
            <w:tcBorders>
              <w:top w:val="nil"/>
              <w:left w:val="nil"/>
              <w:bottom w:val="single" w:sz="4" w:space="0" w:color="auto"/>
              <w:right w:val="single" w:sz="4" w:space="0" w:color="auto"/>
            </w:tcBorders>
            <w:shd w:val="clear" w:color="auto" w:fill="auto"/>
            <w:vAlign w:val="bottom"/>
          </w:tcPr>
          <w:p w14:paraId="43B03EDF" w14:textId="77777777" w:rsidR="00AB2B30" w:rsidRPr="009B053A" w:rsidRDefault="006A7121">
            <w:pPr>
              <w:pStyle w:val="TAC"/>
            </w:pPr>
            <w:r w:rsidRPr="009B053A">
              <w:t>123</w:t>
            </w:r>
          </w:p>
        </w:tc>
        <w:tc>
          <w:tcPr>
            <w:tcW w:w="617" w:type="dxa"/>
            <w:tcBorders>
              <w:top w:val="nil"/>
              <w:left w:val="nil"/>
              <w:bottom w:val="single" w:sz="4" w:space="0" w:color="auto"/>
              <w:right w:val="single" w:sz="4" w:space="0" w:color="auto"/>
            </w:tcBorders>
            <w:shd w:val="clear" w:color="auto" w:fill="auto"/>
            <w:vAlign w:val="bottom"/>
          </w:tcPr>
          <w:p w14:paraId="5B68BBCA" w14:textId="77777777" w:rsidR="00AB2B30" w:rsidRPr="009B053A" w:rsidRDefault="006A7121">
            <w:pPr>
              <w:pStyle w:val="TAC"/>
            </w:pPr>
            <w:r w:rsidRPr="009B053A">
              <w:t>2039</w:t>
            </w:r>
          </w:p>
        </w:tc>
        <w:tc>
          <w:tcPr>
            <w:tcW w:w="667" w:type="dxa"/>
            <w:tcBorders>
              <w:top w:val="nil"/>
              <w:left w:val="nil"/>
              <w:bottom w:val="single" w:sz="4" w:space="0" w:color="auto"/>
              <w:right w:val="single" w:sz="4" w:space="0" w:color="auto"/>
            </w:tcBorders>
            <w:shd w:val="clear" w:color="auto" w:fill="auto"/>
            <w:vAlign w:val="bottom"/>
          </w:tcPr>
          <w:p w14:paraId="5BF918DC" w14:textId="77777777" w:rsidR="00AB2B30" w:rsidRPr="009B053A" w:rsidRDefault="006A7121">
            <w:pPr>
              <w:pStyle w:val="TAC"/>
            </w:pPr>
            <w:r w:rsidRPr="009B053A">
              <w:t>1934</w:t>
            </w:r>
          </w:p>
        </w:tc>
      </w:tr>
      <w:tr w:rsidR="00AB2B30" w:rsidRPr="009B053A" w14:paraId="28B75F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076891A" w14:textId="77777777" w:rsidR="00AB2B30" w:rsidRPr="009B053A" w:rsidRDefault="006A7121">
            <w:pPr>
              <w:pStyle w:val="TAC"/>
            </w:pPr>
            <w:r w:rsidRPr="009B053A">
              <w:t>7</w:t>
            </w:r>
          </w:p>
        </w:tc>
        <w:tc>
          <w:tcPr>
            <w:tcW w:w="517" w:type="dxa"/>
            <w:tcBorders>
              <w:top w:val="nil"/>
              <w:left w:val="nil"/>
              <w:bottom w:val="single" w:sz="4" w:space="0" w:color="auto"/>
              <w:right w:val="single" w:sz="4" w:space="0" w:color="auto"/>
            </w:tcBorders>
            <w:shd w:val="clear" w:color="auto" w:fill="auto"/>
            <w:vAlign w:val="bottom"/>
          </w:tcPr>
          <w:p w14:paraId="6E768794" w14:textId="77777777" w:rsidR="00AB2B30" w:rsidRPr="009B053A" w:rsidRDefault="006A7121">
            <w:pPr>
              <w:pStyle w:val="TAC"/>
            </w:pPr>
            <w:r w:rsidRPr="009B053A">
              <w:t>222</w:t>
            </w:r>
          </w:p>
        </w:tc>
        <w:tc>
          <w:tcPr>
            <w:tcW w:w="517" w:type="dxa"/>
            <w:tcBorders>
              <w:top w:val="nil"/>
              <w:left w:val="nil"/>
              <w:bottom w:val="single" w:sz="4" w:space="0" w:color="auto"/>
              <w:right w:val="single" w:sz="8" w:space="0" w:color="auto"/>
            </w:tcBorders>
            <w:shd w:val="clear" w:color="auto" w:fill="auto"/>
            <w:vAlign w:val="bottom"/>
          </w:tcPr>
          <w:p w14:paraId="543C3080"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241D8288" w14:textId="77777777" w:rsidR="00AB2B30" w:rsidRPr="009B053A" w:rsidRDefault="006A7121">
            <w:pPr>
              <w:pStyle w:val="TAC"/>
            </w:pPr>
            <w:r w:rsidRPr="009B053A">
              <w:t>46</w:t>
            </w:r>
          </w:p>
        </w:tc>
        <w:tc>
          <w:tcPr>
            <w:tcW w:w="617" w:type="dxa"/>
            <w:tcBorders>
              <w:top w:val="nil"/>
              <w:left w:val="nil"/>
              <w:bottom w:val="single" w:sz="4" w:space="0" w:color="auto"/>
              <w:right w:val="single" w:sz="4" w:space="0" w:color="auto"/>
            </w:tcBorders>
            <w:shd w:val="clear" w:color="auto" w:fill="auto"/>
            <w:vAlign w:val="bottom"/>
          </w:tcPr>
          <w:p w14:paraId="1B2561B1" w14:textId="77777777" w:rsidR="00AB2B30" w:rsidRPr="009B053A" w:rsidRDefault="006A7121">
            <w:pPr>
              <w:pStyle w:val="TAC"/>
            </w:pPr>
            <w:r w:rsidRPr="009B053A">
              <w:t>873</w:t>
            </w:r>
          </w:p>
        </w:tc>
        <w:tc>
          <w:tcPr>
            <w:tcW w:w="617" w:type="dxa"/>
            <w:tcBorders>
              <w:top w:val="nil"/>
              <w:left w:val="nil"/>
              <w:bottom w:val="single" w:sz="4" w:space="0" w:color="auto"/>
              <w:right w:val="single" w:sz="8" w:space="0" w:color="auto"/>
            </w:tcBorders>
            <w:shd w:val="clear" w:color="auto" w:fill="auto"/>
            <w:vAlign w:val="bottom"/>
          </w:tcPr>
          <w:p w14:paraId="04218551" w14:textId="77777777" w:rsidR="00AB2B30" w:rsidRPr="009B053A" w:rsidRDefault="006A7121">
            <w:pPr>
              <w:pStyle w:val="TAC"/>
            </w:pPr>
            <w:r w:rsidRPr="009B053A">
              <w:t>612</w:t>
            </w:r>
          </w:p>
        </w:tc>
        <w:tc>
          <w:tcPr>
            <w:tcW w:w="517" w:type="dxa"/>
            <w:tcBorders>
              <w:top w:val="nil"/>
              <w:left w:val="nil"/>
              <w:bottom w:val="single" w:sz="4" w:space="0" w:color="auto"/>
              <w:right w:val="single" w:sz="4" w:space="0" w:color="auto"/>
            </w:tcBorders>
            <w:shd w:val="clear" w:color="auto" w:fill="auto"/>
            <w:vAlign w:val="bottom"/>
          </w:tcPr>
          <w:p w14:paraId="150428E1" w14:textId="77777777" w:rsidR="00AB2B30" w:rsidRPr="009B053A" w:rsidRDefault="006A7121">
            <w:pPr>
              <w:pStyle w:val="TAC"/>
            </w:pPr>
            <w:r w:rsidRPr="009B053A">
              <w:t>85</w:t>
            </w:r>
          </w:p>
        </w:tc>
        <w:tc>
          <w:tcPr>
            <w:tcW w:w="617" w:type="dxa"/>
            <w:tcBorders>
              <w:top w:val="nil"/>
              <w:left w:val="nil"/>
              <w:bottom w:val="single" w:sz="4" w:space="0" w:color="auto"/>
              <w:right w:val="single" w:sz="4" w:space="0" w:color="auto"/>
            </w:tcBorders>
            <w:shd w:val="clear" w:color="auto" w:fill="auto"/>
            <w:vAlign w:val="bottom"/>
          </w:tcPr>
          <w:p w14:paraId="5BA0F8E8" w14:textId="77777777" w:rsidR="00AB2B30" w:rsidRPr="009B053A" w:rsidRDefault="006A7121">
            <w:pPr>
              <w:pStyle w:val="TAC"/>
            </w:pPr>
            <w:r w:rsidRPr="009B053A">
              <w:t>1472</w:t>
            </w:r>
          </w:p>
        </w:tc>
        <w:tc>
          <w:tcPr>
            <w:tcW w:w="617" w:type="dxa"/>
            <w:tcBorders>
              <w:top w:val="nil"/>
              <w:left w:val="nil"/>
              <w:bottom w:val="single" w:sz="4" w:space="0" w:color="auto"/>
              <w:right w:val="single" w:sz="8" w:space="0" w:color="auto"/>
            </w:tcBorders>
            <w:shd w:val="clear" w:color="auto" w:fill="auto"/>
            <w:vAlign w:val="bottom"/>
          </w:tcPr>
          <w:p w14:paraId="4979CCD3" w14:textId="77777777" w:rsidR="00AB2B30" w:rsidRPr="009B053A" w:rsidRDefault="006A7121">
            <w:pPr>
              <w:pStyle w:val="TAC"/>
            </w:pPr>
            <w:r w:rsidRPr="009B053A">
              <w:t>1269</w:t>
            </w:r>
          </w:p>
        </w:tc>
        <w:tc>
          <w:tcPr>
            <w:tcW w:w="697" w:type="dxa"/>
            <w:tcBorders>
              <w:top w:val="nil"/>
              <w:left w:val="nil"/>
              <w:bottom w:val="single" w:sz="4" w:space="0" w:color="auto"/>
              <w:right w:val="single" w:sz="4" w:space="0" w:color="auto"/>
            </w:tcBorders>
            <w:shd w:val="clear" w:color="auto" w:fill="auto"/>
            <w:vAlign w:val="bottom"/>
          </w:tcPr>
          <w:p w14:paraId="60B38DBF" w14:textId="77777777" w:rsidR="00AB2B30" w:rsidRPr="009B053A" w:rsidRDefault="006A7121">
            <w:pPr>
              <w:pStyle w:val="TAC"/>
            </w:pPr>
            <w:r w:rsidRPr="009B053A">
              <w:t>124</w:t>
            </w:r>
          </w:p>
        </w:tc>
        <w:tc>
          <w:tcPr>
            <w:tcW w:w="617" w:type="dxa"/>
            <w:tcBorders>
              <w:top w:val="nil"/>
              <w:left w:val="nil"/>
              <w:bottom w:val="single" w:sz="4" w:space="0" w:color="auto"/>
              <w:right w:val="single" w:sz="4" w:space="0" w:color="auto"/>
            </w:tcBorders>
            <w:shd w:val="clear" w:color="auto" w:fill="auto"/>
            <w:vAlign w:val="bottom"/>
          </w:tcPr>
          <w:p w14:paraId="6351C315" w14:textId="77777777" w:rsidR="00AB2B30" w:rsidRPr="009B053A" w:rsidRDefault="006A7121">
            <w:pPr>
              <w:pStyle w:val="TAC"/>
            </w:pPr>
            <w:r w:rsidRPr="009B053A">
              <w:t>2054</w:t>
            </w:r>
          </w:p>
        </w:tc>
        <w:tc>
          <w:tcPr>
            <w:tcW w:w="667" w:type="dxa"/>
            <w:tcBorders>
              <w:top w:val="nil"/>
              <w:left w:val="nil"/>
              <w:bottom w:val="single" w:sz="4" w:space="0" w:color="auto"/>
              <w:right w:val="single" w:sz="4" w:space="0" w:color="auto"/>
            </w:tcBorders>
            <w:shd w:val="clear" w:color="auto" w:fill="auto"/>
            <w:vAlign w:val="bottom"/>
          </w:tcPr>
          <w:p w14:paraId="52B5EFA5" w14:textId="77777777" w:rsidR="00AB2B30" w:rsidRPr="009B053A" w:rsidRDefault="006A7121">
            <w:pPr>
              <w:pStyle w:val="TAC"/>
            </w:pPr>
            <w:r w:rsidRPr="009B053A">
              <w:t>1952</w:t>
            </w:r>
          </w:p>
        </w:tc>
      </w:tr>
      <w:tr w:rsidR="00AB2B30" w:rsidRPr="009B053A" w14:paraId="54F01A9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DE3845C" w14:textId="77777777" w:rsidR="00AB2B30" w:rsidRPr="009B053A" w:rsidRDefault="006A7121">
            <w:pPr>
              <w:pStyle w:val="TAC"/>
            </w:pPr>
            <w:r w:rsidRPr="009B053A">
              <w:t>8</w:t>
            </w:r>
          </w:p>
        </w:tc>
        <w:tc>
          <w:tcPr>
            <w:tcW w:w="517" w:type="dxa"/>
            <w:tcBorders>
              <w:top w:val="nil"/>
              <w:left w:val="nil"/>
              <w:bottom w:val="single" w:sz="4" w:space="0" w:color="auto"/>
              <w:right w:val="single" w:sz="4" w:space="0" w:color="auto"/>
            </w:tcBorders>
            <w:shd w:val="clear" w:color="auto" w:fill="auto"/>
            <w:vAlign w:val="bottom"/>
          </w:tcPr>
          <w:p w14:paraId="3C597013" w14:textId="77777777" w:rsidR="00AB2B30" w:rsidRPr="009B053A" w:rsidRDefault="006A7121">
            <w:pPr>
              <w:pStyle w:val="TAC"/>
            </w:pPr>
            <w:r w:rsidRPr="009B053A">
              <w:t>241</w:t>
            </w:r>
          </w:p>
        </w:tc>
        <w:tc>
          <w:tcPr>
            <w:tcW w:w="517" w:type="dxa"/>
            <w:tcBorders>
              <w:top w:val="nil"/>
              <w:left w:val="nil"/>
              <w:bottom w:val="single" w:sz="4" w:space="0" w:color="auto"/>
              <w:right w:val="single" w:sz="8" w:space="0" w:color="auto"/>
            </w:tcBorders>
            <w:shd w:val="clear" w:color="auto" w:fill="auto"/>
            <w:vAlign w:val="bottom"/>
          </w:tcPr>
          <w:p w14:paraId="4E2D5AA6"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3CFB72AA" w14:textId="77777777" w:rsidR="00AB2B30" w:rsidRPr="009B053A" w:rsidRDefault="006A7121">
            <w:pPr>
              <w:pStyle w:val="TAC"/>
            </w:pPr>
            <w:r w:rsidRPr="009B053A">
              <w:t>47</w:t>
            </w:r>
          </w:p>
        </w:tc>
        <w:tc>
          <w:tcPr>
            <w:tcW w:w="617" w:type="dxa"/>
            <w:tcBorders>
              <w:top w:val="nil"/>
              <w:left w:val="nil"/>
              <w:bottom w:val="single" w:sz="4" w:space="0" w:color="auto"/>
              <w:right w:val="single" w:sz="4" w:space="0" w:color="auto"/>
            </w:tcBorders>
            <w:shd w:val="clear" w:color="auto" w:fill="auto"/>
            <w:vAlign w:val="bottom"/>
          </w:tcPr>
          <w:p w14:paraId="156AADDD" w14:textId="77777777" w:rsidR="00AB2B30" w:rsidRPr="009B053A" w:rsidRDefault="006A7121">
            <w:pPr>
              <w:pStyle w:val="TAC"/>
            </w:pPr>
            <w:r w:rsidRPr="009B053A">
              <w:t>889</w:t>
            </w:r>
          </w:p>
        </w:tc>
        <w:tc>
          <w:tcPr>
            <w:tcW w:w="617" w:type="dxa"/>
            <w:tcBorders>
              <w:top w:val="nil"/>
              <w:left w:val="nil"/>
              <w:bottom w:val="single" w:sz="4" w:space="0" w:color="auto"/>
              <w:right w:val="single" w:sz="8" w:space="0" w:color="auto"/>
            </w:tcBorders>
            <w:shd w:val="clear" w:color="auto" w:fill="auto"/>
            <w:vAlign w:val="bottom"/>
          </w:tcPr>
          <w:p w14:paraId="389CC36A" w14:textId="77777777" w:rsidR="00AB2B30" w:rsidRPr="009B053A" w:rsidRDefault="006A7121">
            <w:pPr>
              <w:pStyle w:val="TAC"/>
            </w:pPr>
            <w:r w:rsidRPr="009B053A">
              <w:t>629</w:t>
            </w:r>
          </w:p>
        </w:tc>
        <w:tc>
          <w:tcPr>
            <w:tcW w:w="517" w:type="dxa"/>
            <w:tcBorders>
              <w:top w:val="nil"/>
              <w:left w:val="nil"/>
              <w:bottom w:val="single" w:sz="4" w:space="0" w:color="auto"/>
              <w:right w:val="single" w:sz="4" w:space="0" w:color="auto"/>
            </w:tcBorders>
            <w:shd w:val="clear" w:color="auto" w:fill="auto"/>
            <w:vAlign w:val="bottom"/>
          </w:tcPr>
          <w:p w14:paraId="710181F6" w14:textId="77777777" w:rsidR="00AB2B30" w:rsidRPr="009B053A" w:rsidRDefault="006A7121">
            <w:pPr>
              <w:pStyle w:val="TAC"/>
            </w:pPr>
            <w:r w:rsidRPr="009B053A">
              <w:t>86</w:t>
            </w:r>
          </w:p>
        </w:tc>
        <w:tc>
          <w:tcPr>
            <w:tcW w:w="617" w:type="dxa"/>
            <w:tcBorders>
              <w:top w:val="nil"/>
              <w:left w:val="nil"/>
              <w:bottom w:val="single" w:sz="4" w:space="0" w:color="auto"/>
              <w:right w:val="single" w:sz="4" w:space="0" w:color="auto"/>
            </w:tcBorders>
            <w:shd w:val="clear" w:color="auto" w:fill="auto"/>
            <w:vAlign w:val="bottom"/>
          </w:tcPr>
          <w:p w14:paraId="61E3AD01" w14:textId="77777777" w:rsidR="00AB2B30" w:rsidRPr="009B053A" w:rsidRDefault="006A7121">
            <w:pPr>
              <w:pStyle w:val="TAC"/>
            </w:pPr>
            <w:r w:rsidRPr="009B053A">
              <w:t>1487</w:t>
            </w:r>
          </w:p>
        </w:tc>
        <w:tc>
          <w:tcPr>
            <w:tcW w:w="617" w:type="dxa"/>
            <w:tcBorders>
              <w:top w:val="nil"/>
              <w:left w:val="nil"/>
              <w:bottom w:val="single" w:sz="4" w:space="0" w:color="auto"/>
              <w:right w:val="single" w:sz="8" w:space="0" w:color="auto"/>
            </w:tcBorders>
            <w:shd w:val="clear" w:color="auto" w:fill="auto"/>
            <w:vAlign w:val="bottom"/>
          </w:tcPr>
          <w:p w14:paraId="7670FC44" w14:textId="77777777" w:rsidR="00AB2B30" w:rsidRPr="009B053A" w:rsidRDefault="006A7121">
            <w:pPr>
              <w:pStyle w:val="TAC"/>
            </w:pPr>
            <w:r w:rsidRPr="009B053A">
              <w:t>1286</w:t>
            </w:r>
          </w:p>
        </w:tc>
        <w:tc>
          <w:tcPr>
            <w:tcW w:w="697" w:type="dxa"/>
            <w:tcBorders>
              <w:top w:val="nil"/>
              <w:left w:val="nil"/>
              <w:bottom w:val="single" w:sz="4" w:space="0" w:color="auto"/>
              <w:right w:val="single" w:sz="4" w:space="0" w:color="auto"/>
            </w:tcBorders>
            <w:shd w:val="clear" w:color="auto" w:fill="auto"/>
            <w:vAlign w:val="bottom"/>
          </w:tcPr>
          <w:p w14:paraId="678AB509" w14:textId="77777777" w:rsidR="00AB2B30" w:rsidRPr="009B053A" w:rsidRDefault="006A7121">
            <w:pPr>
              <w:pStyle w:val="TAC"/>
            </w:pPr>
            <w:r w:rsidRPr="009B053A">
              <w:t>125</w:t>
            </w:r>
          </w:p>
        </w:tc>
        <w:tc>
          <w:tcPr>
            <w:tcW w:w="617" w:type="dxa"/>
            <w:tcBorders>
              <w:top w:val="nil"/>
              <w:left w:val="nil"/>
              <w:bottom w:val="single" w:sz="4" w:space="0" w:color="auto"/>
              <w:right w:val="single" w:sz="4" w:space="0" w:color="auto"/>
            </w:tcBorders>
            <w:shd w:val="clear" w:color="auto" w:fill="auto"/>
            <w:vAlign w:val="bottom"/>
          </w:tcPr>
          <w:p w14:paraId="4F500FAE" w14:textId="77777777" w:rsidR="00AB2B30" w:rsidRPr="009B053A" w:rsidRDefault="006A7121">
            <w:pPr>
              <w:pStyle w:val="TAC"/>
            </w:pPr>
            <w:r w:rsidRPr="009B053A">
              <w:t>2069</w:t>
            </w:r>
          </w:p>
        </w:tc>
        <w:tc>
          <w:tcPr>
            <w:tcW w:w="667" w:type="dxa"/>
            <w:tcBorders>
              <w:top w:val="nil"/>
              <w:left w:val="nil"/>
              <w:bottom w:val="single" w:sz="4" w:space="0" w:color="auto"/>
              <w:right w:val="single" w:sz="4" w:space="0" w:color="auto"/>
            </w:tcBorders>
            <w:shd w:val="clear" w:color="auto" w:fill="auto"/>
            <w:vAlign w:val="bottom"/>
          </w:tcPr>
          <w:p w14:paraId="4D767840" w14:textId="77777777" w:rsidR="00AB2B30" w:rsidRPr="009B053A" w:rsidRDefault="006A7121">
            <w:pPr>
              <w:pStyle w:val="TAC"/>
            </w:pPr>
            <w:r w:rsidRPr="009B053A">
              <w:t>1969</w:t>
            </w:r>
          </w:p>
        </w:tc>
      </w:tr>
      <w:tr w:rsidR="00AB2B30" w:rsidRPr="009B053A" w14:paraId="5674592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A3A2AC5" w14:textId="77777777" w:rsidR="00AB2B30" w:rsidRPr="009B053A" w:rsidRDefault="006A7121">
            <w:pPr>
              <w:pStyle w:val="TAC"/>
            </w:pPr>
            <w:r w:rsidRPr="009B053A">
              <w:t>9</w:t>
            </w:r>
          </w:p>
        </w:tc>
        <w:tc>
          <w:tcPr>
            <w:tcW w:w="517" w:type="dxa"/>
            <w:tcBorders>
              <w:top w:val="nil"/>
              <w:left w:val="nil"/>
              <w:bottom w:val="single" w:sz="4" w:space="0" w:color="auto"/>
              <w:right w:val="single" w:sz="4" w:space="0" w:color="auto"/>
            </w:tcBorders>
            <w:shd w:val="clear" w:color="auto" w:fill="auto"/>
            <w:vAlign w:val="bottom"/>
          </w:tcPr>
          <w:p w14:paraId="44877559" w14:textId="77777777" w:rsidR="00AB2B30" w:rsidRPr="009B053A" w:rsidRDefault="006A7121">
            <w:pPr>
              <w:pStyle w:val="TAC"/>
            </w:pPr>
            <w:r w:rsidRPr="009B053A">
              <w:t>259</w:t>
            </w:r>
          </w:p>
        </w:tc>
        <w:tc>
          <w:tcPr>
            <w:tcW w:w="517" w:type="dxa"/>
            <w:tcBorders>
              <w:top w:val="nil"/>
              <w:left w:val="nil"/>
              <w:bottom w:val="single" w:sz="4" w:space="0" w:color="auto"/>
              <w:right w:val="single" w:sz="8" w:space="0" w:color="auto"/>
            </w:tcBorders>
            <w:shd w:val="clear" w:color="auto" w:fill="auto"/>
            <w:vAlign w:val="bottom"/>
          </w:tcPr>
          <w:p w14:paraId="1BADB080" w14:textId="77777777" w:rsidR="00AB2B30" w:rsidRPr="009B053A" w:rsidRDefault="006A7121">
            <w:pPr>
              <w:pStyle w:val="TAC"/>
            </w:pPr>
            <w:r w:rsidRPr="009B053A">
              <w:t>NA</w:t>
            </w:r>
          </w:p>
        </w:tc>
        <w:tc>
          <w:tcPr>
            <w:tcW w:w="427" w:type="dxa"/>
            <w:tcBorders>
              <w:top w:val="nil"/>
              <w:left w:val="nil"/>
              <w:bottom w:val="single" w:sz="4" w:space="0" w:color="auto"/>
              <w:right w:val="single" w:sz="4" w:space="0" w:color="auto"/>
            </w:tcBorders>
            <w:shd w:val="clear" w:color="auto" w:fill="auto"/>
            <w:vAlign w:val="bottom"/>
          </w:tcPr>
          <w:p w14:paraId="7158D7D1" w14:textId="77777777" w:rsidR="00AB2B30" w:rsidRPr="009B053A" w:rsidRDefault="006A7121">
            <w:pPr>
              <w:pStyle w:val="TAC"/>
            </w:pPr>
            <w:r w:rsidRPr="009B053A">
              <w:t>48</w:t>
            </w:r>
          </w:p>
        </w:tc>
        <w:tc>
          <w:tcPr>
            <w:tcW w:w="617" w:type="dxa"/>
            <w:tcBorders>
              <w:top w:val="nil"/>
              <w:left w:val="nil"/>
              <w:bottom w:val="single" w:sz="4" w:space="0" w:color="auto"/>
              <w:right w:val="single" w:sz="4" w:space="0" w:color="auto"/>
            </w:tcBorders>
            <w:shd w:val="clear" w:color="auto" w:fill="auto"/>
            <w:vAlign w:val="bottom"/>
          </w:tcPr>
          <w:p w14:paraId="785C6B67" w14:textId="77777777" w:rsidR="00AB2B30" w:rsidRPr="009B053A" w:rsidRDefault="006A7121">
            <w:pPr>
              <w:pStyle w:val="TAC"/>
            </w:pPr>
            <w:r w:rsidRPr="009B053A">
              <w:t>905</w:t>
            </w:r>
          </w:p>
        </w:tc>
        <w:tc>
          <w:tcPr>
            <w:tcW w:w="617" w:type="dxa"/>
            <w:tcBorders>
              <w:top w:val="nil"/>
              <w:left w:val="nil"/>
              <w:bottom w:val="single" w:sz="4" w:space="0" w:color="auto"/>
              <w:right w:val="single" w:sz="8" w:space="0" w:color="auto"/>
            </w:tcBorders>
            <w:shd w:val="clear" w:color="auto" w:fill="auto"/>
            <w:vAlign w:val="bottom"/>
          </w:tcPr>
          <w:p w14:paraId="0C913FA3" w14:textId="77777777" w:rsidR="00AB2B30" w:rsidRPr="009B053A" w:rsidRDefault="006A7121">
            <w:pPr>
              <w:pStyle w:val="TAC"/>
            </w:pPr>
            <w:r w:rsidRPr="009B053A">
              <w:t>645</w:t>
            </w:r>
          </w:p>
        </w:tc>
        <w:tc>
          <w:tcPr>
            <w:tcW w:w="517" w:type="dxa"/>
            <w:tcBorders>
              <w:top w:val="nil"/>
              <w:left w:val="nil"/>
              <w:bottom w:val="single" w:sz="4" w:space="0" w:color="auto"/>
              <w:right w:val="single" w:sz="4" w:space="0" w:color="auto"/>
            </w:tcBorders>
            <w:shd w:val="clear" w:color="auto" w:fill="auto"/>
            <w:vAlign w:val="bottom"/>
          </w:tcPr>
          <w:p w14:paraId="3B431560" w14:textId="77777777" w:rsidR="00AB2B30" w:rsidRPr="009B053A" w:rsidRDefault="006A7121">
            <w:pPr>
              <w:pStyle w:val="TAC"/>
            </w:pPr>
            <w:r w:rsidRPr="009B053A">
              <w:t>87</w:t>
            </w:r>
          </w:p>
        </w:tc>
        <w:tc>
          <w:tcPr>
            <w:tcW w:w="617" w:type="dxa"/>
            <w:tcBorders>
              <w:top w:val="nil"/>
              <w:left w:val="nil"/>
              <w:bottom w:val="single" w:sz="4" w:space="0" w:color="auto"/>
              <w:right w:val="single" w:sz="4" w:space="0" w:color="auto"/>
            </w:tcBorders>
            <w:shd w:val="clear" w:color="auto" w:fill="auto"/>
            <w:vAlign w:val="bottom"/>
          </w:tcPr>
          <w:p w14:paraId="1797D074" w14:textId="77777777" w:rsidR="00AB2B30" w:rsidRPr="009B053A" w:rsidRDefault="006A7121">
            <w:pPr>
              <w:pStyle w:val="TAC"/>
            </w:pPr>
            <w:r w:rsidRPr="009B053A">
              <w:t>1502</w:t>
            </w:r>
          </w:p>
        </w:tc>
        <w:tc>
          <w:tcPr>
            <w:tcW w:w="617" w:type="dxa"/>
            <w:tcBorders>
              <w:top w:val="nil"/>
              <w:left w:val="nil"/>
              <w:bottom w:val="single" w:sz="4" w:space="0" w:color="auto"/>
              <w:right w:val="single" w:sz="8" w:space="0" w:color="auto"/>
            </w:tcBorders>
            <w:shd w:val="clear" w:color="auto" w:fill="auto"/>
            <w:vAlign w:val="bottom"/>
          </w:tcPr>
          <w:p w14:paraId="3624BE0B" w14:textId="77777777" w:rsidR="00AB2B30" w:rsidRPr="009B053A" w:rsidRDefault="006A7121">
            <w:pPr>
              <w:pStyle w:val="TAC"/>
            </w:pPr>
            <w:r w:rsidRPr="009B053A">
              <w:t>1303</w:t>
            </w:r>
          </w:p>
        </w:tc>
        <w:tc>
          <w:tcPr>
            <w:tcW w:w="697" w:type="dxa"/>
            <w:tcBorders>
              <w:top w:val="nil"/>
              <w:left w:val="nil"/>
              <w:bottom w:val="single" w:sz="4" w:space="0" w:color="auto"/>
              <w:right w:val="single" w:sz="4" w:space="0" w:color="auto"/>
            </w:tcBorders>
            <w:shd w:val="clear" w:color="auto" w:fill="auto"/>
            <w:vAlign w:val="bottom"/>
          </w:tcPr>
          <w:p w14:paraId="3A9B85E9" w14:textId="77777777" w:rsidR="00AB2B30" w:rsidRPr="009B053A" w:rsidRDefault="006A7121">
            <w:pPr>
              <w:pStyle w:val="TAC"/>
            </w:pPr>
            <w:r w:rsidRPr="009B053A">
              <w:t>126</w:t>
            </w:r>
          </w:p>
        </w:tc>
        <w:tc>
          <w:tcPr>
            <w:tcW w:w="617" w:type="dxa"/>
            <w:tcBorders>
              <w:top w:val="nil"/>
              <w:left w:val="nil"/>
              <w:bottom w:val="single" w:sz="4" w:space="0" w:color="auto"/>
              <w:right w:val="single" w:sz="4" w:space="0" w:color="auto"/>
            </w:tcBorders>
            <w:shd w:val="clear" w:color="auto" w:fill="auto"/>
            <w:vAlign w:val="bottom"/>
          </w:tcPr>
          <w:p w14:paraId="7B6D1448" w14:textId="77777777" w:rsidR="00AB2B30" w:rsidRPr="009B053A" w:rsidRDefault="006A7121">
            <w:pPr>
              <w:pStyle w:val="TAC"/>
            </w:pPr>
            <w:r w:rsidRPr="009B053A">
              <w:t>2084</w:t>
            </w:r>
          </w:p>
        </w:tc>
        <w:tc>
          <w:tcPr>
            <w:tcW w:w="667" w:type="dxa"/>
            <w:tcBorders>
              <w:top w:val="nil"/>
              <w:left w:val="nil"/>
              <w:bottom w:val="single" w:sz="4" w:space="0" w:color="auto"/>
              <w:right w:val="single" w:sz="4" w:space="0" w:color="auto"/>
            </w:tcBorders>
            <w:shd w:val="clear" w:color="auto" w:fill="auto"/>
            <w:vAlign w:val="bottom"/>
          </w:tcPr>
          <w:p w14:paraId="22B009CA" w14:textId="77777777" w:rsidR="00AB2B30" w:rsidRPr="009B053A" w:rsidRDefault="006A7121">
            <w:pPr>
              <w:pStyle w:val="TAC"/>
            </w:pPr>
            <w:r w:rsidRPr="009B053A">
              <w:t>1987</w:t>
            </w:r>
          </w:p>
        </w:tc>
      </w:tr>
      <w:tr w:rsidR="00AB2B30" w:rsidRPr="009B053A" w14:paraId="7BC3499E"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88C4385" w14:textId="77777777" w:rsidR="00AB2B30" w:rsidRPr="009B053A" w:rsidRDefault="006A7121">
            <w:pPr>
              <w:pStyle w:val="TAC"/>
            </w:pPr>
            <w:r w:rsidRPr="009B053A">
              <w:t>10</w:t>
            </w:r>
          </w:p>
        </w:tc>
        <w:tc>
          <w:tcPr>
            <w:tcW w:w="517" w:type="dxa"/>
            <w:tcBorders>
              <w:top w:val="nil"/>
              <w:left w:val="nil"/>
              <w:bottom w:val="single" w:sz="4" w:space="0" w:color="auto"/>
              <w:right w:val="single" w:sz="4" w:space="0" w:color="auto"/>
            </w:tcBorders>
            <w:shd w:val="clear" w:color="auto" w:fill="auto"/>
            <w:vAlign w:val="bottom"/>
          </w:tcPr>
          <w:p w14:paraId="48071ACF" w14:textId="77777777" w:rsidR="00AB2B30" w:rsidRPr="009B053A" w:rsidRDefault="006A7121">
            <w:pPr>
              <w:pStyle w:val="TAC"/>
            </w:pPr>
            <w:r w:rsidRPr="009B053A">
              <w:t>278</w:t>
            </w:r>
          </w:p>
        </w:tc>
        <w:tc>
          <w:tcPr>
            <w:tcW w:w="517" w:type="dxa"/>
            <w:tcBorders>
              <w:top w:val="nil"/>
              <w:left w:val="nil"/>
              <w:bottom w:val="single" w:sz="4" w:space="0" w:color="auto"/>
              <w:right w:val="single" w:sz="8" w:space="0" w:color="auto"/>
            </w:tcBorders>
            <w:shd w:val="clear" w:color="auto" w:fill="auto"/>
            <w:vAlign w:val="bottom"/>
          </w:tcPr>
          <w:p w14:paraId="539C5AB4" w14:textId="77777777" w:rsidR="00AB2B30" w:rsidRPr="009B053A" w:rsidRDefault="006A7121">
            <w:pPr>
              <w:pStyle w:val="TAC"/>
            </w:pPr>
            <w:r w:rsidRPr="009B053A">
              <w:t>76</w:t>
            </w:r>
          </w:p>
        </w:tc>
        <w:tc>
          <w:tcPr>
            <w:tcW w:w="427" w:type="dxa"/>
            <w:tcBorders>
              <w:top w:val="nil"/>
              <w:left w:val="nil"/>
              <w:bottom w:val="single" w:sz="4" w:space="0" w:color="auto"/>
              <w:right w:val="single" w:sz="4" w:space="0" w:color="auto"/>
            </w:tcBorders>
            <w:shd w:val="clear" w:color="auto" w:fill="auto"/>
            <w:vAlign w:val="bottom"/>
          </w:tcPr>
          <w:p w14:paraId="30508D9F" w14:textId="77777777" w:rsidR="00AB2B30" w:rsidRPr="009B053A" w:rsidRDefault="006A7121">
            <w:pPr>
              <w:pStyle w:val="TAC"/>
            </w:pPr>
            <w:r w:rsidRPr="009B053A">
              <w:t>49</w:t>
            </w:r>
          </w:p>
        </w:tc>
        <w:tc>
          <w:tcPr>
            <w:tcW w:w="617" w:type="dxa"/>
            <w:tcBorders>
              <w:top w:val="nil"/>
              <w:left w:val="nil"/>
              <w:bottom w:val="single" w:sz="4" w:space="0" w:color="auto"/>
              <w:right w:val="single" w:sz="4" w:space="0" w:color="auto"/>
            </w:tcBorders>
            <w:shd w:val="clear" w:color="auto" w:fill="auto"/>
            <w:vAlign w:val="bottom"/>
          </w:tcPr>
          <w:p w14:paraId="1D55EBA0" w14:textId="77777777" w:rsidR="00AB2B30" w:rsidRPr="009B053A" w:rsidRDefault="006A7121">
            <w:pPr>
              <w:pStyle w:val="TAC"/>
            </w:pPr>
            <w:r w:rsidRPr="009B053A">
              <w:t>920</w:t>
            </w:r>
          </w:p>
        </w:tc>
        <w:tc>
          <w:tcPr>
            <w:tcW w:w="617" w:type="dxa"/>
            <w:tcBorders>
              <w:top w:val="nil"/>
              <w:left w:val="nil"/>
              <w:bottom w:val="single" w:sz="4" w:space="0" w:color="auto"/>
              <w:right w:val="single" w:sz="8" w:space="0" w:color="auto"/>
            </w:tcBorders>
            <w:shd w:val="clear" w:color="auto" w:fill="auto"/>
            <w:vAlign w:val="bottom"/>
          </w:tcPr>
          <w:p w14:paraId="043D0AF5" w14:textId="77777777" w:rsidR="00AB2B30" w:rsidRPr="009B053A" w:rsidRDefault="006A7121">
            <w:pPr>
              <w:pStyle w:val="TAC"/>
            </w:pPr>
            <w:r w:rsidRPr="009B053A">
              <w:t>661</w:t>
            </w:r>
          </w:p>
        </w:tc>
        <w:tc>
          <w:tcPr>
            <w:tcW w:w="517" w:type="dxa"/>
            <w:tcBorders>
              <w:top w:val="nil"/>
              <w:left w:val="nil"/>
              <w:bottom w:val="single" w:sz="4" w:space="0" w:color="auto"/>
              <w:right w:val="single" w:sz="4" w:space="0" w:color="auto"/>
            </w:tcBorders>
            <w:shd w:val="clear" w:color="auto" w:fill="auto"/>
            <w:vAlign w:val="bottom"/>
          </w:tcPr>
          <w:p w14:paraId="34DA0477" w14:textId="77777777" w:rsidR="00AB2B30" w:rsidRPr="009B053A" w:rsidRDefault="006A7121">
            <w:pPr>
              <w:pStyle w:val="TAC"/>
            </w:pPr>
            <w:r w:rsidRPr="009B053A">
              <w:t>88</w:t>
            </w:r>
          </w:p>
        </w:tc>
        <w:tc>
          <w:tcPr>
            <w:tcW w:w="617" w:type="dxa"/>
            <w:tcBorders>
              <w:top w:val="nil"/>
              <w:left w:val="nil"/>
              <w:bottom w:val="single" w:sz="4" w:space="0" w:color="auto"/>
              <w:right w:val="single" w:sz="4" w:space="0" w:color="auto"/>
            </w:tcBorders>
            <w:shd w:val="clear" w:color="auto" w:fill="auto"/>
            <w:vAlign w:val="bottom"/>
          </w:tcPr>
          <w:p w14:paraId="2AEA0A32" w14:textId="77777777" w:rsidR="00AB2B30" w:rsidRPr="009B053A" w:rsidRDefault="006A7121">
            <w:pPr>
              <w:pStyle w:val="TAC"/>
            </w:pPr>
            <w:r w:rsidRPr="009B053A">
              <w:t>1517</w:t>
            </w:r>
          </w:p>
        </w:tc>
        <w:tc>
          <w:tcPr>
            <w:tcW w:w="617" w:type="dxa"/>
            <w:tcBorders>
              <w:top w:val="nil"/>
              <w:left w:val="nil"/>
              <w:bottom w:val="single" w:sz="4" w:space="0" w:color="auto"/>
              <w:right w:val="single" w:sz="8" w:space="0" w:color="auto"/>
            </w:tcBorders>
            <w:shd w:val="clear" w:color="auto" w:fill="auto"/>
            <w:vAlign w:val="bottom"/>
          </w:tcPr>
          <w:p w14:paraId="6F95E625" w14:textId="77777777" w:rsidR="00AB2B30" w:rsidRPr="009B053A" w:rsidRDefault="006A7121">
            <w:pPr>
              <w:pStyle w:val="TAC"/>
            </w:pPr>
            <w:r w:rsidRPr="009B053A">
              <w:t>1321</w:t>
            </w:r>
          </w:p>
        </w:tc>
        <w:tc>
          <w:tcPr>
            <w:tcW w:w="697" w:type="dxa"/>
            <w:tcBorders>
              <w:top w:val="nil"/>
              <w:left w:val="nil"/>
              <w:bottom w:val="single" w:sz="4" w:space="0" w:color="auto"/>
              <w:right w:val="single" w:sz="4" w:space="0" w:color="auto"/>
            </w:tcBorders>
            <w:shd w:val="clear" w:color="auto" w:fill="auto"/>
            <w:vAlign w:val="bottom"/>
          </w:tcPr>
          <w:p w14:paraId="64AB0C4E" w14:textId="77777777" w:rsidR="00AB2B30" w:rsidRPr="009B053A" w:rsidRDefault="006A7121">
            <w:pPr>
              <w:pStyle w:val="TAC"/>
            </w:pPr>
            <w:r w:rsidRPr="009B053A">
              <w:t>127</w:t>
            </w:r>
          </w:p>
        </w:tc>
        <w:tc>
          <w:tcPr>
            <w:tcW w:w="617" w:type="dxa"/>
            <w:tcBorders>
              <w:top w:val="nil"/>
              <w:left w:val="nil"/>
              <w:bottom w:val="single" w:sz="4" w:space="0" w:color="auto"/>
              <w:right w:val="single" w:sz="4" w:space="0" w:color="auto"/>
            </w:tcBorders>
            <w:shd w:val="clear" w:color="auto" w:fill="auto"/>
            <w:vAlign w:val="bottom"/>
          </w:tcPr>
          <w:p w14:paraId="1103F7B6" w14:textId="77777777" w:rsidR="00AB2B30" w:rsidRPr="009B053A" w:rsidRDefault="006A7121">
            <w:pPr>
              <w:pStyle w:val="TAC"/>
            </w:pPr>
            <w:r w:rsidRPr="009B053A">
              <w:t>2099</w:t>
            </w:r>
          </w:p>
        </w:tc>
        <w:tc>
          <w:tcPr>
            <w:tcW w:w="667" w:type="dxa"/>
            <w:tcBorders>
              <w:top w:val="nil"/>
              <w:left w:val="nil"/>
              <w:bottom w:val="single" w:sz="4" w:space="0" w:color="auto"/>
              <w:right w:val="single" w:sz="4" w:space="0" w:color="auto"/>
            </w:tcBorders>
            <w:shd w:val="clear" w:color="auto" w:fill="auto"/>
            <w:vAlign w:val="bottom"/>
          </w:tcPr>
          <w:p w14:paraId="6042BFC1" w14:textId="77777777" w:rsidR="00AB2B30" w:rsidRPr="009B053A" w:rsidRDefault="006A7121">
            <w:pPr>
              <w:pStyle w:val="TAC"/>
            </w:pPr>
            <w:r w:rsidRPr="009B053A">
              <w:t>2005</w:t>
            </w:r>
          </w:p>
        </w:tc>
      </w:tr>
      <w:tr w:rsidR="00AB2B30" w:rsidRPr="009B053A" w14:paraId="0139AB5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DEC31EE" w14:textId="77777777" w:rsidR="00AB2B30" w:rsidRPr="009B053A" w:rsidRDefault="006A7121">
            <w:pPr>
              <w:pStyle w:val="TAC"/>
            </w:pPr>
            <w:r w:rsidRPr="009B053A">
              <w:t>11</w:t>
            </w:r>
          </w:p>
        </w:tc>
        <w:tc>
          <w:tcPr>
            <w:tcW w:w="517" w:type="dxa"/>
            <w:tcBorders>
              <w:top w:val="nil"/>
              <w:left w:val="nil"/>
              <w:bottom w:val="single" w:sz="4" w:space="0" w:color="auto"/>
              <w:right w:val="single" w:sz="4" w:space="0" w:color="auto"/>
            </w:tcBorders>
            <w:shd w:val="clear" w:color="auto" w:fill="auto"/>
            <w:vAlign w:val="bottom"/>
          </w:tcPr>
          <w:p w14:paraId="394430EF" w14:textId="77777777" w:rsidR="00AB2B30" w:rsidRPr="009B053A" w:rsidRDefault="006A7121">
            <w:pPr>
              <w:pStyle w:val="TAC"/>
            </w:pPr>
            <w:r w:rsidRPr="009B053A">
              <w:t>296</w:t>
            </w:r>
          </w:p>
        </w:tc>
        <w:tc>
          <w:tcPr>
            <w:tcW w:w="517" w:type="dxa"/>
            <w:tcBorders>
              <w:top w:val="nil"/>
              <w:left w:val="nil"/>
              <w:bottom w:val="single" w:sz="4" w:space="0" w:color="auto"/>
              <w:right w:val="single" w:sz="8" w:space="0" w:color="auto"/>
            </w:tcBorders>
            <w:shd w:val="clear" w:color="auto" w:fill="auto"/>
            <w:vAlign w:val="bottom"/>
          </w:tcPr>
          <w:p w14:paraId="08160084" w14:textId="77777777" w:rsidR="00AB2B30" w:rsidRPr="009B053A" w:rsidRDefault="006A7121">
            <w:pPr>
              <w:pStyle w:val="TAC"/>
            </w:pPr>
            <w:r w:rsidRPr="009B053A">
              <w:t>88</w:t>
            </w:r>
          </w:p>
        </w:tc>
        <w:tc>
          <w:tcPr>
            <w:tcW w:w="427" w:type="dxa"/>
            <w:tcBorders>
              <w:top w:val="nil"/>
              <w:left w:val="nil"/>
              <w:bottom w:val="single" w:sz="4" w:space="0" w:color="auto"/>
              <w:right w:val="single" w:sz="4" w:space="0" w:color="auto"/>
            </w:tcBorders>
            <w:shd w:val="clear" w:color="auto" w:fill="auto"/>
            <w:vAlign w:val="bottom"/>
          </w:tcPr>
          <w:p w14:paraId="4F1E8A90" w14:textId="77777777" w:rsidR="00AB2B30" w:rsidRPr="009B053A" w:rsidRDefault="006A7121">
            <w:pPr>
              <w:pStyle w:val="TAC"/>
            </w:pPr>
            <w:r w:rsidRPr="009B053A">
              <w:t>50</w:t>
            </w:r>
          </w:p>
        </w:tc>
        <w:tc>
          <w:tcPr>
            <w:tcW w:w="617" w:type="dxa"/>
            <w:tcBorders>
              <w:top w:val="nil"/>
              <w:left w:val="nil"/>
              <w:bottom w:val="single" w:sz="4" w:space="0" w:color="auto"/>
              <w:right w:val="single" w:sz="4" w:space="0" w:color="auto"/>
            </w:tcBorders>
            <w:shd w:val="clear" w:color="auto" w:fill="auto"/>
            <w:vAlign w:val="bottom"/>
          </w:tcPr>
          <w:p w14:paraId="61B6A282" w14:textId="77777777" w:rsidR="00AB2B30" w:rsidRPr="009B053A" w:rsidRDefault="006A7121">
            <w:pPr>
              <w:pStyle w:val="TAC"/>
            </w:pPr>
            <w:r w:rsidRPr="009B053A">
              <w:t>936</w:t>
            </w:r>
          </w:p>
        </w:tc>
        <w:tc>
          <w:tcPr>
            <w:tcW w:w="617" w:type="dxa"/>
            <w:tcBorders>
              <w:top w:val="nil"/>
              <w:left w:val="nil"/>
              <w:bottom w:val="single" w:sz="4" w:space="0" w:color="auto"/>
              <w:right w:val="single" w:sz="8" w:space="0" w:color="auto"/>
            </w:tcBorders>
            <w:shd w:val="clear" w:color="auto" w:fill="auto"/>
            <w:vAlign w:val="bottom"/>
          </w:tcPr>
          <w:p w14:paraId="36853A28" w14:textId="77777777" w:rsidR="00AB2B30" w:rsidRPr="009B053A" w:rsidRDefault="006A7121">
            <w:pPr>
              <w:pStyle w:val="TAC"/>
            </w:pPr>
            <w:r w:rsidRPr="009B053A">
              <w:t>678</w:t>
            </w:r>
          </w:p>
        </w:tc>
        <w:tc>
          <w:tcPr>
            <w:tcW w:w="517" w:type="dxa"/>
            <w:tcBorders>
              <w:top w:val="nil"/>
              <w:left w:val="nil"/>
              <w:bottom w:val="single" w:sz="4" w:space="0" w:color="auto"/>
              <w:right w:val="single" w:sz="4" w:space="0" w:color="auto"/>
            </w:tcBorders>
            <w:shd w:val="clear" w:color="auto" w:fill="auto"/>
            <w:vAlign w:val="bottom"/>
          </w:tcPr>
          <w:p w14:paraId="3014DDB5" w14:textId="77777777" w:rsidR="00AB2B30" w:rsidRPr="009B053A" w:rsidRDefault="006A7121">
            <w:pPr>
              <w:pStyle w:val="TAC"/>
            </w:pPr>
            <w:r w:rsidRPr="009B053A">
              <w:t>89</w:t>
            </w:r>
          </w:p>
        </w:tc>
        <w:tc>
          <w:tcPr>
            <w:tcW w:w="617" w:type="dxa"/>
            <w:tcBorders>
              <w:top w:val="nil"/>
              <w:left w:val="nil"/>
              <w:bottom w:val="single" w:sz="4" w:space="0" w:color="auto"/>
              <w:right w:val="single" w:sz="4" w:space="0" w:color="auto"/>
            </w:tcBorders>
            <w:shd w:val="clear" w:color="auto" w:fill="auto"/>
            <w:vAlign w:val="bottom"/>
          </w:tcPr>
          <w:p w14:paraId="2B8A460B" w14:textId="77777777" w:rsidR="00AB2B30" w:rsidRPr="009B053A" w:rsidRDefault="006A7121">
            <w:pPr>
              <w:pStyle w:val="TAC"/>
            </w:pPr>
            <w:r w:rsidRPr="009B053A">
              <w:t>1532</w:t>
            </w:r>
          </w:p>
        </w:tc>
        <w:tc>
          <w:tcPr>
            <w:tcW w:w="617" w:type="dxa"/>
            <w:tcBorders>
              <w:top w:val="nil"/>
              <w:left w:val="nil"/>
              <w:bottom w:val="single" w:sz="4" w:space="0" w:color="auto"/>
              <w:right w:val="single" w:sz="8" w:space="0" w:color="auto"/>
            </w:tcBorders>
            <w:shd w:val="clear" w:color="auto" w:fill="auto"/>
            <w:vAlign w:val="bottom"/>
          </w:tcPr>
          <w:p w14:paraId="72ADCCF0" w14:textId="77777777" w:rsidR="00AB2B30" w:rsidRPr="009B053A" w:rsidRDefault="006A7121">
            <w:pPr>
              <w:pStyle w:val="TAC"/>
            </w:pPr>
            <w:r w:rsidRPr="009B053A">
              <w:t>1338</w:t>
            </w:r>
          </w:p>
        </w:tc>
        <w:tc>
          <w:tcPr>
            <w:tcW w:w="697" w:type="dxa"/>
            <w:tcBorders>
              <w:top w:val="nil"/>
              <w:left w:val="nil"/>
              <w:bottom w:val="single" w:sz="4" w:space="0" w:color="auto"/>
              <w:right w:val="single" w:sz="4" w:space="0" w:color="auto"/>
            </w:tcBorders>
            <w:shd w:val="clear" w:color="auto" w:fill="auto"/>
            <w:vAlign w:val="bottom"/>
          </w:tcPr>
          <w:p w14:paraId="109C1531" w14:textId="77777777" w:rsidR="00AB2B30" w:rsidRPr="009B053A" w:rsidRDefault="006A7121">
            <w:pPr>
              <w:pStyle w:val="TAC"/>
            </w:pPr>
            <w:r w:rsidRPr="009B053A">
              <w:t>128</w:t>
            </w:r>
          </w:p>
        </w:tc>
        <w:tc>
          <w:tcPr>
            <w:tcW w:w="617" w:type="dxa"/>
            <w:tcBorders>
              <w:top w:val="nil"/>
              <w:left w:val="nil"/>
              <w:bottom w:val="single" w:sz="4" w:space="0" w:color="auto"/>
              <w:right w:val="single" w:sz="4" w:space="0" w:color="auto"/>
            </w:tcBorders>
            <w:shd w:val="clear" w:color="auto" w:fill="auto"/>
            <w:vAlign w:val="bottom"/>
          </w:tcPr>
          <w:p w14:paraId="4EE5B1F8" w14:textId="77777777" w:rsidR="00AB2B30" w:rsidRPr="009B053A" w:rsidRDefault="006A7121">
            <w:pPr>
              <w:pStyle w:val="TAC"/>
            </w:pPr>
            <w:r w:rsidRPr="009B053A">
              <w:t>2113</w:t>
            </w:r>
          </w:p>
        </w:tc>
        <w:tc>
          <w:tcPr>
            <w:tcW w:w="667" w:type="dxa"/>
            <w:tcBorders>
              <w:top w:val="nil"/>
              <w:left w:val="nil"/>
              <w:bottom w:val="single" w:sz="4" w:space="0" w:color="auto"/>
              <w:right w:val="single" w:sz="4" w:space="0" w:color="auto"/>
            </w:tcBorders>
            <w:shd w:val="clear" w:color="auto" w:fill="auto"/>
            <w:vAlign w:val="bottom"/>
          </w:tcPr>
          <w:p w14:paraId="5CE967A2" w14:textId="77777777" w:rsidR="00AB2B30" w:rsidRPr="009B053A" w:rsidRDefault="006A7121">
            <w:pPr>
              <w:pStyle w:val="TAC"/>
            </w:pPr>
            <w:r w:rsidRPr="009B053A">
              <w:t>2023</w:t>
            </w:r>
          </w:p>
        </w:tc>
      </w:tr>
      <w:tr w:rsidR="00AB2B30" w:rsidRPr="009B053A" w14:paraId="6B767DD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C6DE066" w14:textId="77777777" w:rsidR="00AB2B30" w:rsidRPr="009B053A" w:rsidRDefault="006A7121">
            <w:pPr>
              <w:pStyle w:val="TAC"/>
            </w:pPr>
            <w:r w:rsidRPr="009B053A">
              <w:t>12</w:t>
            </w:r>
          </w:p>
        </w:tc>
        <w:tc>
          <w:tcPr>
            <w:tcW w:w="517" w:type="dxa"/>
            <w:tcBorders>
              <w:top w:val="nil"/>
              <w:left w:val="nil"/>
              <w:bottom w:val="single" w:sz="4" w:space="0" w:color="auto"/>
              <w:right w:val="single" w:sz="4" w:space="0" w:color="auto"/>
            </w:tcBorders>
            <w:shd w:val="clear" w:color="auto" w:fill="auto"/>
            <w:vAlign w:val="bottom"/>
          </w:tcPr>
          <w:p w14:paraId="3E4675B5" w14:textId="77777777" w:rsidR="00AB2B30" w:rsidRPr="009B053A" w:rsidRDefault="006A7121">
            <w:pPr>
              <w:pStyle w:val="TAC"/>
            </w:pPr>
            <w:r w:rsidRPr="009B053A">
              <w:t>314</w:t>
            </w:r>
          </w:p>
        </w:tc>
        <w:tc>
          <w:tcPr>
            <w:tcW w:w="517" w:type="dxa"/>
            <w:tcBorders>
              <w:top w:val="nil"/>
              <w:left w:val="nil"/>
              <w:bottom w:val="single" w:sz="4" w:space="0" w:color="auto"/>
              <w:right w:val="single" w:sz="8" w:space="0" w:color="auto"/>
            </w:tcBorders>
            <w:shd w:val="clear" w:color="auto" w:fill="auto"/>
            <w:vAlign w:val="bottom"/>
          </w:tcPr>
          <w:p w14:paraId="301E7F21" w14:textId="77777777" w:rsidR="00AB2B30" w:rsidRPr="009B053A" w:rsidRDefault="006A7121">
            <w:pPr>
              <w:pStyle w:val="TAC"/>
            </w:pPr>
            <w:r w:rsidRPr="009B053A">
              <w:t>100</w:t>
            </w:r>
          </w:p>
        </w:tc>
        <w:tc>
          <w:tcPr>
            <w:tcW w:w="427" w:type="dxa"/>
            <w:tcBorders>
              <w:top w:val="nil"/>
              <w:left w:val="nil"/>
              <w:bottom w:val="single" w:sz="4" w:space="0" w:color="auto"/>
              <w:right w:val="single" w:sz="4" w:space="0" w:color="auto"/>
            </w:tcBorders>
            <w:shd w:val="clear" w:color="auto" w:fill="auto"/>
            <w:vAlign w:val="bottom"/>
          </w:tcPr>
          <w:p w14:paraId="1CFFD308" w14:textId="77777777" w:rsidR="00AB2B30" w:rsidRPr="009B053A" w:rsidRDefault="006A7121">
            <w:pPr>
              <w:pStyle w:val="TAC"/>
            </w:pPr>
            <w:r w:rsidRPr="009B053A">
              <w:t>51</w:t>
            </w:r>
          </w:p>
        </w:tc>
        <w:tc>
          <w:tcPr>
            <w:tcW w:w="617" w:type="dxa"/>
            <w:tcBorders>
              <w:top w:val="nil"/>
              <w:left w:val="nil"/>
              <w:bottom w:val="single" w:sz="4" w:space="0" w:color="auto"/>
              <w:right w:val="single" w:sz="4" w:space="0" w:color="auto"/>
            </w:tcBorders>
            <w:shd w:val="clear" w:color="auto" w:fill="auto"/>
            <w:vAlign w:val="bottom"/>
          </w:tcPr>
          <w:p w14:paraId="1D4F9CAB" w14:textId="77777777" w:rsidR="00AB2B30" w:rsidRPr="009B053A" w:rsidRDefault="006A7121">
            <w:pPr>
              <w:pStyle w:val="TAC"/>
            </w:pPr>
            <w:r w:rsidRPr="009B053A">
              <w:t>952</w:t>
            </w:r>
          </w:p>
        </w:tc>
        <w:tc>
          <w:tcPr>
            <w:tcW w:w="617" w:type="dxa"/>
            <w:tcBorders>
              <w:top w:val="nil"/>
              <w:left w:val="nil"/>
              <w:bottom w:val="single" w:sz="4" w:space="0" w:color="auto"/>
              <w:right w:val="single" w:sz="8" w:space="0" w:color="auto"/>
            </w:tcBorders>
            <w:shd w:val="clear" w:color="auto" w:fill="auto"/>
            <w:vAlign w:val="bottom"/>
          </w:tcPr>
          <w:p w14:paraId="123A1FE5" w14:textId="77777777" w:rsidR="00AB2B30" w:rsidRPr="009B053A" w:rsidRDefault="006A7121">
            <w:pPr>
              <w:pStyle w:val="TAC"/>
            </w:pPr>
            <w:r w:rsidRPr="009B053A">
              <w:t>694</w:t>
            </w:r>
          </w:p>
        </w:tc>
        <w:tc>
          <w:tcPr>
            <w:tcW w:w="517" w:type="dxa"/>
            <w:tcBorders>
              <w:top w:val="nil"/>
              <w:left w:val="nil"/>
              <w:bottom w:val="single" w:sz="4" w:space="0" w:color="auto"/>
              <w:right w:val="single" w:sz="4" w:space="0" w:color="auto"/>
            </w:tcBorders>
            <w:shd w:val="clear" w:color="auto" w:fill="auto"/>
            <w:vAlign w:val="bottom"/>
          </w:tcPr>
          <w:p w14:paraId="5AE64A83" w14:textId="77777777" w:rsidR="00AB2B30" w:rsidRPr="009B053A" w:rsidRDefault="006A7121">
            <w:pPr>
              <w:pStyle w:val="TAC"/>
            </w:pPr>
            <w:r w:rsidRPr="009B053A">
              <w:t>90</w:t>
            </w:r>
          </w:p>
        </w:tc>
        <w:tc>
          <w:tcPr>
            <w:tcW w:w="617" w:type="dxa"/>
            <w:tcBorders>
              <w:top w:val="nil"/>
              <w:left w:val="nil"/>
              <w:bottom w:val="single" w:sz="4" w:space="0" w:color="auto"/>
              <w:right w:val="single" w:sz="4" w:space="0" w:color="auto"/>
            </w:tcBorders>
            <w:shd w:val="clear" w:color="auto" w:fill="auto"/>
            <w:vAlign w:val="bottom"/>
          </w:tcPr>
          <w:p w14:paraId="4FC577E1" w14:textId="77777777" w:rsidR="00AB2B30" w:rsidRPr="009B053A" w:rsidRDefault="006A7121">
            <w:pPr>
              <w:pStyle w:val="TAC"/>
            </w:pPr>
            <w:r w:rsidRPr="009B053A">
              <w:t>1547</w:t>
            </w:r>
          </w:p>
        </w:tc>
        <w:tc>
          <w:tcPr>
            <w:tcW w:w="617" w:type="dxa"/>
            <w:tcBorders>
              <w:top w:val="nil"/>
              <w:left w:val="nil"/>
              <w:bottom w:val="single" w:sz="4" w:space="0" w:color="auto"/>
              <w:right w:val="single" w:sz="8" w:space="0" w:color="auto"/>
            </w:tcBorders>
            <w:shd w:val="clear" w:color="auto" w:fill="auto"/>
            <w:vAlign w:val="bottom"/>
          </w:tcPr>
          <w:p w14:paraId="6594C8FB" w14:textId="77777777" w:rsidR="00AB2B30" w:rsidRPr="009B053A" w:rsidRDefault="006A7121">
            <w:pPr>
              <w:pStyle w:val="TAC"/>
            </w:pPr>
            <w:r w:rsidRPr="009B053A">
              <w:t>1355</w:t>
            </w:r>
          </w:p>
        </w:tc>
        <w:tc>
          <w:tcPr>
            <w:tcW w:w="697" w:type="dxa"/>
            <w:tcBorders>
              <w:top w:val="nil"/>
              <w:left w:val="nil"/>
              <w:bottom w:val="single" w:sz="4" w:space="0" w:color="auto"/>
              <w:right w:val="single" w:sz="4" w:space="0" w:color="auto"/>
            </w:tcBorders>
            <w:shd w:val="clear" w:color="auto" w:fill="auto"/>
            <w:vAlign w:val="bottom"/>
          </w:tcPr>
          <w:p w14:paraId="17EF21A6" w14:textId="77777777" w:rsidR="00AB2B30" w:rsidRPr="009B053A" w:rsidRDefault="006A7121">
            <w:pPr>
              <w:pStyle w:val="TAC"/>
            </w:pPr>
            <w:r w:rsidRPr="009B053A">
              <w:t>129</w:t>
            </w:r>
          </w:p>
        </w:tc>
        <w:tc>
          <w:tcPr>
            <w:tcW w:w="617" w:type="dxa"/>
            <w:tcBorders>
              <w:top w:val="nil"/>
              <w:left w:val="nil"/>
              <w:bottom w:val="single" w:sz="4" w:space="0" w:color="auto"/>
              <w:right w:val="single" w:sz="4" w:space="0" w:color="auto"/>
            </w:tcBorders>
            <w:shd w:val="clear" w:color="auto" w:fill="auto"/>
            <w:vAlign w:val="bottom"/>
          </w:tcPr>
          <w:p w14:paraId="4BEA9653" w14:textId="77777777" w:rsidR="00AB2B30" w:rsidRPr="009B053A" w:rsidRDefault="006A7121">
            <w:pPr>
              <w:pStyle w:val="TAC"/>
            </w:pPr>
            <w:r w:rsidRPr="009B053A">
              <w:t>2128</w:t>
            </w:r>
          </w:p>
        </w:tc>
        <w:tc>
          <w:tcPr>
            <w:tcW w:w="667" w:type="dxa"/>
            <w:tcBorders>
              <w:top w:val="nil"/>
              <w:left w:val="nil"/>
              <w:bottom w:val="single" w:sz="4" w:space="0" w:color="auto"/>
              <w:right w:val="single" w:sz="4" w:space="0" w:color="auto"/>
            </w:tcBorders>
            <w:shd w:val="clear" w:color="auto" w:fill="auto"/>
            <w:vAlign w:val="bottom"/>
          </w:tcPr>
          <w:p w14:paraId="0195D0C3" w14:textId="77777777" w:rsidR="00AB2B30" w:rsidRPr="009B053A" w:rsidRDefault="006A7121">
            <w:pPr>
              <w:pStyle w:val="TAC"/>
            </w:pPr>
            <w:r w:rsidRPr="009B053A">
              <w:t>2040</w:t>
            </w:r>
          </w:p>
        </w:tc>
      </w:tr>
      <w:tr w:rsidR="00AB2B30" w:rsidRPr="009B053A" w14:paraId="2954712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BC57E83" w14:textId="77777777" w:rsidR="00AB2B30" w:rsidRPr="009B053A" w:rsidRDefault="006A7121">
            <w:pPr>
              <w:pStyle w:val="TAC"/>
            </w:pPr>
            <w:r w:rsidRPr="009B053A">
              <w:t>13</w:t>
            </w:r>
          </w:p>
        </w:tc>
        <w:tc>
          <w:tcPr>
            <w:tcW w:w="517" w:type="dxa"/>
            <w:tcBorders>
              <w:top w:val="nil"/>
              <w:left w:val="nil"/>
              <w:bottom w:val="single" w:sz="4" w:space="0" w:color="auto"/>
              <w:right w:val="single" w:sz="4" w:space="0" w:color="auto"/>
            </w:tcBorders>
            <w:shd w:val="clear" w:color="auto" w:fill="auto"/>
            <w:vAlign w:val="bottom"/>
          </w:tcPr>
          <w:p w14:paraId="229346D3" w14:textId="77777777" w:rsidR="00AB2B30" w:rsidRPr="009B053A" w:rsidRDefault="006A7121">
            <w:pPr>
              <w:pStyle w:val="TAC"/>
            </w:pPr>
            <w:r w:rsidRPr="009B053A">
              <w:t>332</w:t>
            </w:r>
          </w:p>
        </w:tc>
        <w:tc>
          <w:tcPr>
            <w:tcW w:w="517" w:type="dxa"/>
            <w:tcBorders>
              <w:top w:val="nil"/>
              <w:left w:val="nil"/>
              <w:bottom w:val="single" w:sz="4" w:space="0" w:color="auto"/>
              <w:right w:val="single" w:sz="8" w:space="0" w:color="auto"/>
            </w:tcBorders>
            <w:shd w:val="clear" w:color="auto" w:fill="auto"/>
            <w:vAlign w:val="bottom"/>
          </w:tcPr>
          <w:p w14:paraId="0710E153" w14:textId="77777777" w:rsidR="00AB2B30" w:rsidRPr="009B053A" w:rsidRDefault="006A7121">
            <w:pPr>
              <w:pStyle w:val="TAC"/>
            </w:pPr>
            <w:r w:rsidRPr="009B053A">
              <w:t>113</w:t>
            </w:r>
          </w:p>
        </w:tc>
        <w:tc>
          <w:tcPr>
            <w:tcW w:w="427" w:type="dxa"/>
            <w:tcBorders>
              <w:top w:val="nil"/>
              <w:left w:val="nil"/>
              <w:bottom w:val="single" w:sz="4" w:space="0" w:color="auto"/>
              <w:right w:val="single" w:sz="4" w:space="0" w:color="auto"/>
            </w:tcBorders>
            <w:shd w:val="clear" w:color="auto" w:fill="auto"/>
            <w:vAlign w:val="bottom"/>
          </w:tcPr>
          <w:p w14:paraId="2DA0EA5F" w14:textId="77777777" w:rsidR="00AB2B30" w:rsidRPr="009B053A" w:rsidRDefault="006A7121">
            <w:pPr>
              <w:pStyle w:val="TAC"/>
            </w:pPr>
            <w:r w:rsidRPr="009B053A">
              <w:t>52</w:t>
            </w:r>
          </w:p>
        </w:tc>
        <w:tc>
          <w:tcPr>
            <w:tcW w:w="617" w:type="dxa"/>
            <w:tcBorders>
              <w:top w:val="nil"/>
              <w:left w:val="nil"/>
              <w:bottom w:val="single" w:sz="4" w:space="0" w:color="auto"/>
              <w:right w:val="single" w:sz="4" w:space="0" w:color="auto"/>
            </w:tcBorders>
            <w:shd w:val="clear" w:color="auto" w:fill="auto"/>
            <w:vAlign w:val="bottom"/>
          </w:tcPr>
          <w:p w14:paraId="114C015A" w14:textId="77777777" w:rsidR="00AB2B30" w:rsidRPr="009B053A" w:rsidRDefault="006A7121">
            <w:pPr>
              <w:pStyle w:val="TAC"/>
            </w:pPr>
            <w:r w:rsidRPr="009B053A">
              <w:t>967</w:t>
            </w:r>
          </w:p>
        </w:tc>
        <w:tc>
          <w:tcPr>
            <w:tcW w:w="617" w:type="dxa"/>
            <w:tcBorders>
              <w:top w:val="nil"/>
              <w:left w:val="nil"/>
              <w:bottom w:val="single" w:sz="4" w:space="0" w:color="auto"/>
              <w:right w:val="single" w:sz="8" w:space="0" w:color="auto"/>
            </w:tcBorders>
            <w:shd w:val="clear" w:color="auto" w:fill="auto"/>
            <w:vAlign w:val="bottom"/>
          </w:tcPr>
          <w:p w14:paraId="2BDC8E12" w14:textId="77777777" w:rsidR="00AB2B30" w:rsidRPr="009B053A" w:rsidRDefault="006A7121">
            <w:pPr>
              <w:pStyle w:val="TAC"/>
            </w:pPr>
            <w:r w:rsidRPr="009B053A">
              <w:t>711</w:t>
            </w:r>
          </w:p>
        </w:tc>
        <w:tc>
          <w:tcPr>
            <w:tcW w:w="517" w:type="dxa"/>
            <w:tcBorders>
              <w:top w:val="nil"/>
              <w:left w:val="nil"/>
              <w:bottom w:val="single" w:sz="4" w:space="0" w:color="auto"/>
              <w:right w:val="single" w:sz="4" w:space="0" w:color="auto"/>
            </w:tcBorders>
            <w:shd w:val="clear" w:color="auto" w:fill="auto"/>
            <w:vAlign w:val="bottom"/>
          </w:tcPr>
          <w:p w14:paraId="4743211B" w14:textId="77777777" w:rsidR="00AB2B30" w:rsidRPr="009B053A" w:rsidRDefault="006A7121">
            <w:pPr>
              <w:pStyle w:val="TAC"/>
            </w:pPr>
            <w:r w:rsidRPr="009B053A">
              <w:t>91</w:t>
            </w:r>
          </w:p>
        </w:tc>
        <w:tc>
          <w:tcPr>
            <w:tcW w:w="617" w:type="dxa"/>
            <w:tcBorders>
              <w:top w:val="nil"/>
              <w:left w:val="nil"/>
              <w:bottom w:val="single" w:sz="4" w:space="0" w:color="auto"/>
              <w:right w:val="single" w:sz="4" w:space="0" w:color="auto"/>
            </w:tcBorders>
            <w:shd w:val="clear" w:color="auto" w:fill="auto"/>
            <w:vAlign w:val="bottom"/>
          </w:tcPr>
          <w:p w14:paraId="7559D71B" w14:textId="77777777" w:rsidR="00AB2B30" w:rsidRPr="009B053A" w:rsidRDefault="006A7121">
            <w:pPr>
              <w:pStyle w:val="TAC"/>
            </w:pPr>
            <w:r w:rsidRPr="009B053A">
              <w:t>1562</w:t>
            </w:r>
          </w:p>
        </w:tc>
        <w:tc>
          <w:tcPr>
            <w:tcW w:w="617" w:type="dxa"/>
            <w:tcBorders>
              <w:top w:val="nil"/>
              <w:left w:val="nil"/>
              <w:bottom w:val="single" w:sz="4" w:space="0" w:color="auto"/>
              <w:right w:val="single" w:sz="8" w:space="0" w:color="auto"/>
            </w:tcBorders>
            <w:shd w:val="clear" w:color="auto" w:fill="auto"/>
            <w:vAlign w:val="bottom"/>
          </w:tcPr>
          <w:p w14:paraId="129E1FE5" w14:textId="77777777" w:rsidR="00AB2B30" w:rsidRPr="009B053A" w:rsidRDefault="006A7121">
            <w:pPr>
              <w:pStyle w:val="TAC"/>
            </w:pPr>
            <w:r w:rsidRPr="009B053A">
              <w:t>1373</w:t>
            </w:r>
          </w:p>
        </w:tc>
        <w:tc>
          <w:tcPr>
            <w:tcW w:w="697" w:type="dxa"/>
            <w:tcBorders>
              <w:top w:val="nil"/>
              <w:left w:val="nil"/>
              <w:bottom w:val="single" w:sz="4" w:space="0" w:color="auto"/>
              <w:right w:val="single" w:sz="4" w:space="0" w:color="auto"/>
            </w:tcBorders>
            <w:shd w:val="clear" w:color="auto" w:fill="auto"/>
            <w:vAlign w:val="bottom"/>
          </w:tcPr>
          <w:p w14:paraId="573A5C0C" w14:textId="77777777" w:rsidR="00AB2B30" w:rsidRPr="009B053A" w:rsidRDefault="006A7121">
            <w:pPr>
              <w:pStyle w:val="TAC"/>
            </w:pPr>
            <w:r w:rsidRPr="009B053A">
              <w:t>130</w:t>
            </w:r>
          </w:p>
        </w:tc>
        <w:tc>
          <w:tcPr>
            <w:tcW w:w="617" w:type="dxa"/>
            <w:tcBorders>
              <w:top w:val="nil"/>
              <w:left w:val="nil"/>
              <w:bottom w:val="single" w:sz="4" w:space="0" w:color="auto"/>
              <w:right w:val="single" w:sz="4" w:space="0" w:color="auto"/>
            </w:tcBorders>
            <w:shd w:val="clear" w:color="auto" w:fill="auto"/>
            <w:vAlign w:val="bottom"/>
          </w:tcPr>
          <w:p w14:paraId="74EA199D" w14:textId="77777777" w:rsidR="00AB2B30" w:rsidRPr="009B053A" w:rsidRDefault="006A7121">
            <w:pPr>
              <w:pStyle w:val="TAC"/>
            </w:pPr>
            <w:r w:rsidRPr="009B053A">
              <w:t>2143</w:t>
            </w:r>
          </w:p>
        </w:tc>
        <w:tc>
          <w:tcPr>
            <w:tcW w:w="667" w:type="dxa"/>
            <w:tcBorders>
              <w:top w:val="nil"/>
              <w:left w:val="nil"/>
              <w:bottom w:val="single" w:sz="4" w:space="0" w:color="auto"/>
              <w:right w:val="single" w:sz="4" w:space="0" w:color="auto"/>
            </w:tcBorders>
            <w:shd w:val="clear" w:color="auto" w:fill="auto"/>
            <w:vAlign w:val="bottom"/>
          </w:tcPr>
          <w:p w14:paraId="53E59365" w14:textId="77777777" w:rsidR="00AB2B30" w:rsidRPr="009B053A" w:rsidRDefault="006A7121">
            <w:pPr>
              <w:pStyle w:val="TAC"/>
            </w:pPr>
            <w:r w:rsidRPr="009B053A">
              <w:t>2058</w:t>
            </w:r>
          </w:p>
        </w:tc>
      </w:tr>
      <w:tr w:rsidR="00AB2B30" w:rsidRPr="009B053A" w14:paraId="291ABE6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786528B" w14:textId="77777777" w:rsidR="00AB2B30" w:rsidRPr="009B053A" w:rsidRDefault="006A7121">
            <w:pPr>
              <w:pStyle w:val="TAC"/>
            </w:pPr>
            <w:r w:rsidRPr="009B053A">
              <w:t>14</w:t>
            </w:r>
          </w:p>
        </w:tc>
        <w:tc>
          <w:tcPr>
            <w:tcW w:w="517" w:type="dxa"/>
            <w:tcBorders>
              <w:top w:val="nil"/>
              <w:left w:val="nil"/>
              <w:bottom w:val="single" w:sz="4" w:space="0" w:color="auto"/>
              <w:right w:val="single" w:sz="4" w:space="0" w:color="auto"/>
            </w:tcBorders>
            <w:shd w:val="clear" w:color="auto" w:fill="auto"/>
            <w:vAlign w:val="bottom"/>
          </w:tcPr>
          <w:p w14:paraId="671962C1" w14:textId="77777777" w:rsidR="00AB2B30" w:rsidRPr="009B053A" w:rsidRDefault="006A7121">
            <w:pPr>
              <w:pStyle w:val="TAC"/>
            </w:pPr>
            <w:r w:rsidRPr="009B053A">
              <w:t>349</w:t>
            </w:r>
          </w:p>
        </w:tc>
        <w:tc>
          <w:tcPr>
            <w:tcW w:w="517" w:type="dxa"/>
            <w:tcBorders>
              <w:top w:val="nil"/>
              <w:left w:val="nil"/>
              <w:bottom w:val="single" w:sz="4" w:space="0" w:color="auto"/>
              <w:right w:val="single" w:sz="8" w:space="0" w:color="auto"/>
            </w:tcBorders>
            <w:shd w:val="clear" w:color="auto" w:fill="auto"/>
            <w:vAlign w:val="bottom"/>
          </w:tcPr>
          <w:p w14:paraId="53EE7229" w14:textId="77777777" w:rsidR="00AB2B30" w:rsidRPr="009B053A" w:rsidRDefault="006A7121">
            <w:pPr>
              <w:pStyle w:val="TAC"/>
            </w:pPr>
            <w:r w:rsidRPr="009B053A">
              <w:t>126</w:t>
            </w:r>
          </w:p>
        </w:tc>
        <w:tc>
          <w:tcPr>
            <w:tcW w:w="427" w:type="dxa"/>
            <w:tcBorders>
              <w:top w:val="nil"/>
              <w:left w:val="nil"/>
              <w:bottom w:val="single" w:sz="4" w:space="0" w:color="auto"/>
              <w:right w:val="single" w:sz="4" w:space="0" w:color="auto"/>
            </w:tcBorders>
            <w:shd w:val="clear" w:color="auto" w:fill="auto"/>
            <w:vAlign w:val="bottom"/>
          </w:tcPr>
          <w:p w14:paraId="7D9E65E2" w14:textId="77777777" w:rsidR="00AB2B30" w:rsidRPr="009B053A" w:rsidRDefault="006A7121">
            <w:pPr>
              <w:pStyle w:val="TAC"/>
            </w:pPr>
            <w:r w:rsidRPr="009B053A">
              <w:t>53</w:t>
            </w:r>
          </w:p>
        </w:tc>
        <w:tc>
          <w:tcPr>
            <w:tcW w:w="617" w:type="dxa"/>
            <w:tcBorders>
              <w:top w:val="nil"/>
              <w:left w:val="nil"/>
              <w:bottom w:val="single" w:sz="4" w:space="0" w:color="auto"/>
              <w:right w:val="single" w:sz="4" w:space="0" w:color="auto"/>
            </w:tcBorders>
            <w:shd w:val="clear" w:color="auto" w:fill="auto"/>
            <w:vAlign w:val="bottom"/>
          </w:tcPr>
          <w:p w14:paraId="40B78AE2" w14:textId="77777777" w:rsidR="00AB2B30" w:rsidRPr="009B053A" w:rsidRDefault="006A7121">
            <w:pPr>
              <w:pStyle w:val="TAC"/>
            </w:pPr>
            <w:r w:rsidRPr="009B053A">
              <w:t>983</w:t>
            </w:r>
          </w:p>
        </w:tc>
        <w:tc>
          <w:tcPr>
            <w:tcW w:w="617" w:type="dxa"/>
            <w:tcBorders>
              <w:top w:val="nil"/>
              <w:left w:val="nil"/>
              <w:bottom w:val="single" w:sz="4" w:space="0" w:color="auto"/>
              <w:right w:val="single" w:sz="8" w:space="0" w:color="auto"/>
            </w:tcBorders>
            <w:shd w:val="clear" w:color="auto" w:fill="auto"/>
            <w:vAlign w:val="bottom"/>
          </w:tcPr>
          <w:p w14:paraId="5C57DCA3" w14:textId="77777777" w:rsidR="00AB2B30" w:rsidRPr="009B053A" w:rsidRDefault="006A7121">
            <w:pPr>
              <w:pStyle w:val="TAC"/>
            </w:pPr>
            <w:r w:rsidRPr="009B053A">
              <w:t>727</w:t>
            </w:r>
          </w:p>
        </w:tc>
        <w:tc>
          <w:tcPr>
            <w:tcW w:w="517" w:type="dxa"/>
            <w:tcBorders>
              <w:top w:val="nil"/>
              <w:left w:val="nil"/>
              <w:bottom w:val="single" w:sz="4" w:space="0" w:color="auto"/>
              <w:right w:val="single" w:sz="4" w:space="0" w:color="auto"/>
            </w:tcBorders>
            <w:shd w:val="clear" w:color="auto" w:fill="auto"/>
            <w:vAlign w:val="bottom"/>
          </w:tcPr>
          <w:p w14:paraId="31B83F91" w14:textId="77777777" w:rsidR="00AB2B30" w:rsidRPr="009B053A" w:rsidRDefault="006A7121">
            <w:pPr>
              <w:pStyle w:val="TAC"/>
            </w:pPr>
            <w:r w:rsidRPr="009B053A">
              <w:t>92</w:t>
            </w:r>
          </w:p>
        </w:tc>
        <w:tc>
          <w:tcPr>
            <w:tcW w:w="617" w:type="dxa"/>
            <w:tcBorders>
              <w:top w:val="nil"/>
              <w:left w:val="nil"/>
              <w:bottom w:val="single" w:sz="4" w:space="0" w:color="auto"/>
              <w:right w:val="single" w:sz="4" w:space="0" w:color="auto"/>
            </w:tcBorders>
            <w:shd w:val="clear" w:color="auto" w:fill="auto"/>
            <w:vAlign w:val="bottom"/>
          </w:tcPr>
          <w:p w14:paraId="046B7C2A" w14:textId="77777777" w:rsidR="00AB2B30" w:rsidRPr="009B053A" w:rsidRDefault="006A7121">
            <w:pPr>
              <w:pStyle w:val="TAC"/>
            </w:pPr>
            <w:r w:rsidRPr="009B053A">
              <w:t>1577</w:t>
            </w:r>
          </w:p>
        </w:tc>
        <w:tc>
          <w:tcPr>
            <w:tcW w:w="617" w:type="dxa"/>
            <w:tcBorders>
              <w:top w:val="nil"/>
              <w:left w:val="nil"/>
              <w:bottom w:val="single" w:sz="4" w:space="0" w:color="auto"/>
              <w:right w:val="single" w:sz="8" w:space="0" w:color="auto"/>
            </w:tcBorders>
            <w:shd w:val="clear" w:color="auto" w:fill="auto"/>
            <w:vAlign w:val="bottom"/>
          </w:tcPr>
          <w:p w14:paraId="2A870C9C" w14:textId="77777777" w:rsidR="00AB2B30" w:rsidRPr="009B053A" w:rsidRDefault="006A7121">
            <w:pPr>
              <w:pStyle w:val="TAC"/>
            </w:pPr>
            <w:r w:rsidRPr="009B053A">
              <w:t>1390</w:t>
            </w:r>
          </w:p>
        </w:tc>
        <w:tc>
          <w:tcPr>
            <w:tcW w:w="697" w:type="dxa"/>
            <w:tcBorders>
              <w:top w:val="nil"/>
              <w:left w:val="nil"/>
              <w:bottom w:val="single" w:sz="4" w:space="0" w:color="auto"/>
              <w:right w:val="single" w:sz="4" w:space="0" w:color="auto"/>
            </w:tcBorders>
            <w:shd w:val="clear" w:color="auto" w:fill="auto"/>
            <w:vAlign w:val="bottom"/>
          </w:tcPr>
          <w:p w14:paraId="19FB7CBD" w14:textId="77777777" w:rsidR="00AB2B30" w:rsidRPr="009B053A" w:rsidRDefault="006A7121">
            <w:pPr>
              <w:pStyle w:val="TAC"/>
            </w:pPr>
            <w:r w:rsidRPr="009B053A">
              <w:t>131</w:t>
            </w:r>
          </w:p>
        </w:tc>
        <w:tc>
          <w:tcPr>
            <w:tcW w:w="617" w:type="dxa"/>
            <w:tcBorders>
              <w:top w:val="nil"/>
              <w:left w:val="nil"/>
              <w:bottom w:val="single" w:sz="4" w:space="0" w:color="auto"/>
              <w:right w:val="single" w:sz="4" w:space="0" w:color="auto"/>
            </w:tcBorders>
            <w:shd w:val="clear" w:color="auto" w:fill="auto"/>
            <w:vAlign w:val="bottom"/>
          </w:tcPr>
          <w:p w14:paraId="5FED1DC0" w14:textId="77777777" w:rsidR="00AB2B30" w:rsidRPr="009B053A" w:rsidRDefault="006A7121">
            <w:pPr>
              <w:pStyle w:val="TAC"/>
            </w:pPr>
            <w:r w:rsidRPr="009B053A">
              <w:t>2158</w:t>
            </w:r>
          </w:p>
        </w:tc>
        <w:tc>
          <w:tcPr>
            <w:tcW w:w="667" w:type="dxa"/>
            <w:tcBorders>
              <w:top w:val="nil"/>
              <w:left w:val="nil"/>
              <w:bottom w:val="single" w:sz="4" w:space="0" w:color="auto"/>
              <w:right w:val="single" w:sz="4" w:space="0" w:color="auto"/>
            </w:tcBorders>
            <w:shd w:val="clear" w:color="auto" w:fill="auto"/>
            <w:vAlign w:val="bottom"/>
          </w:tcPr>
          <w:p w14:paraId="269B2658" w14:textId="77777777" w:rsidR="00AB2B30" w:rsidRPr="009B053A" w:rsidRDefault="006A7121">
            <w:pPr>
              <w:pStyle w:val="TAC"/>
            </w:pPr>
            <w:r w:rsidRPr="009B053A">
              <w:t>2076</w:t>
            </w:r>
          </w:p>
        </w:tc>
      </w:tr>
      <w:tr w:rsidR="00AB2B30" w:rsidRPr="009B053A" w14:paraId="25478E3C"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2077DB7" w14:textId="77777777" w:rsidR="00AB2B30" w:rsidRPr="009B053A" w:rsidRDefault="006A7121">
            <w:pPr>
              <w:pStyle w:val="TAC"/>
            </w:pPr>
            <w:r w:rsidRPr="009B053A">
              <w:t>15</w:t>
            </w:r>
          </w:p>
        </w:tc>
        <w:tc>
          <w:tcPr>
            <w:tcW w:w="517" w:type="dxa"/>
            <w:tcBorders>
              <w:top w:val="nil"/>
              <w:left w:val="nil"/>
              <w:bottom w:val="single" w:sz="4" w:space="0" w:color="auto"/>
              <w:right w:val="single" w:sz="4" w:space="0" w:color="auto"/>
            </w:tcBorders>
            <w:shd w:val="clear" w:color="auto" w:fill="auto"/>
            <w:vAlign w:val="bottom"/>
          </w:tcPr>
          <w:p w14:paraId="746E9877" w14:textId="77777777" w:rsidR="00AB2B30" w:rsidRPr="009B053A" w:rsidRDefault="006A7121">
            <w:pPr>
              <w:pStyle w:val="TAC"/>
            </w:pPr>
            <w:r w:rsidRPr="009B053A">
              <w:t>367</w:t>
            </w:r>
          </w:p>
        </w:tc>
        <w:tc>
          <w:tcPr>
            <w:tcW w:w="517" w:type="dxa"/>
            <w:tcBorders>
              <w:top w:val="nil"/>
              <w:left w:val="nil"/>
              <w:bottom w:val="single" w:sz="4" w:space="0" w:color="auto"/>
              <w:right w:val="single" w:sz="8" w:space="0" w:color="auto"/>
            </w:tcBorders>
            <w:shd w:val="clear" w:color="auto" w:fill="auto"/>
            <w:vAlign w:val="bottom"/>
          </w:tcPr>
          <w:p w14:paraId="51DBF5E8" w14:textId="77777777" w:rsidR="00AB2B30" w:rsidRPr="009B053A" w:rsidRDefault="006A7121">
            <w:pPr>
              <w:pStyle w:val="TAC"/>
            </w:pPr>
            <w:r w:rsidRPr="009B053A">
              <w:t>140</w:t>
            </w:r>
          </w:p>
        </w:tc>
        <w:tc>
          <w:tcPr>
            <w:tcW w:w="427" w:type="dxa"/>
            <w:tcBorders>
              <w:top w:val="nil"/>
              <w:left w:val="nil"/>
              <w:bottom w:val="single" w:sz="4" w:space="0" w:color="auto"/>
              <w:right w:val="single" w:sz="4" w:space="0" w:color="auto"/>
            </w:tcBorders>
            <w:shd w:val="clear" w:color="auto" w:fill="auto"/>
            <w:vAlign w:val="bottom"/>
          </w:tcPr>
          <w:p w14:paraId="7E75AC9B" w14:textId="77777777" w:rsidR="00AB2B30" w:rsidRPr="009B053A" w:rsidRDefault="006A7121">
            <w:pPr>
              <w:pStyle w:val="TAC"/>
            </w:pPr>
            <w:r w:rsidRPr="009B053A">
              <w:t>54</w:t>
            </w:r>
          </w:p>
        </w:tc>
        <w:tc>
          <w:tcPr>
            <w:tcW w:w="617" w:type="dxa"/>
            <w:tcBorders>
              <w:top w:val="nil"/>
              <w:left w:val="nil"/>
              <w:bottom w:val="single" w:sz="4" w:space="0" w:color="auto"/>
              <w:right w:val="single" w:sz="4" w:space="0" w:color="auto"/>
            </w:tcBorders>
            <w:shd w:val="clear" w:color="auto" w:fill="auto"/>
            <w:vAlign w:val="bottom"/>
          </w:tcPr>
          <w:p w14:paraId="036BA2A9" w14:textId="77777777" w:rsidR="00AB2B30" w:rsidRPr="009B053A" w:rsidRDefault="006A7121">
            <w:pPr>
              <w:pStyle w:val="TAC"/>
            </w:pPr>
            <w:r w:rsidRPr="009B053A">
              <w:t>998</w:t>
            </w:r>
          </w:p>
        </w:tc>
        <w:tc>
          <w:tcPr>
            <w:tcW w:w="617" w:type="dxa"/>
            <w:tcBorders>
              <w:top w:val="nil"/>
              <w:left w:val="nil"/>
              <w:bottom w:val="single" w:sz="4" w:space="0" w:color="auto"/>
              <w:right w:val="single" w:sz="8" w:space="0" w:color="auto"/>
            </w:tcBorders>
            <w:shd w:val="clear" w:color="auto" w:fill="auto"/>
            <w:vAlign w:val="bottom"/>
          </w:tcPr>
          <w:p w14:paraId="534BD3AF" w14:textId="77777777" w:rsidR="00AB2B30" w:rsidRPr="009B053A" w:rsidRDefault="006A7121">
            <w:pPr>
              <w:pStyle w:val="TAC"/>
            </w:pPr>
            <w:r w:rsidRPr="009B053A">
              <w:t>744</w:t>
            </w:r>
          </w:p>
        </w:tc>
        <w:tc>
          <w:tcPr>
            <w:tcW w:w="517" w:type="dxa"/>
            <w:tcBorders>
              <w:top w:val="nil"/>
              <w:left w:val="nil"/>
              <w:bottom w:val="single" w:sz="4" w:space="0" w:color="auto"/>
              <w:right w:val="single" w:sz="4" w:space="0" w:color="auto"/>
            </w:tcBorders>
            <w:shd w:val="clear" w:color="auto" w:fill="auto"/>
            <w:vAlign w:val="bottom"/>
          </w:tcPr>
          <w:p w14:paraId="1F04B372" w14:textId="77777777" w:rsidR="00AB2B30" w:rsidRPr="009B053A" w:rsidRDefault="006A7121">
            <w:pPr>
              <w:pStyle w:val="TAC"/>
            </w:pPr>
            <w:r w:rsidRPr="009B053A">
              <w:t>93</w:t>
            </w:r>
          </w:p>
        </w:tc>
        <w:tc>
          <w:tcPr>
            <w:tcW w:w="617" w:type="dxa"/>
            <w:tcBorders>
              <w:top w:val="nil"/>
              <w:left w:val="nil"/>
              <w:bottom w:val="single" w:sz="4" w:space="0" w:color="auto"/>
              <w:right w:val="single" w:sz="4" w:space="0" w:color="auto"/>
            </w:tcBorders>
            <w:shd w:val="clear" w:color="auto" w:fill="auto"/>
            <w:vAlign w:val="bottom"/>
          </w:tcPr>
          <w:p w14:paraId="1264F236" w14:textId="77777777" w:rsidR="00AB2B30" w:rsidRPr="009B053A" w:rsidRDefault="006A7121">
            <w:pPr>
              <w:pStyle w:val="TAC"/>
            </w:pPr>
            <w:r w:rsidRPr="009B053A">
              <w:t>1592</w:t>
            </w:r>
          </w:p>
        </w:tc>
        <w:tc>
          <w:tcPr>
            <w:tcW w:w="617" w:type="dxa"/>
            <w:tcBorders>
              <w:top w:val="nil"/>
              <w:left w:val="nil"/>
              <w:bottom w:val="single" w:sz="4" w:space="0" w:color="auto"/>
              <w:right w:val="single" w:sz="8" w:space="0" w:color="auto"/>
            </w:tcBorders>
            <w:shd w:val="clear" w:color="auto" w:fill="auto"/>
            <w:vAlign w:val="bottom"/>
          </w:tcPr>
          <w:p w14:paraId="45ACB445" w14:textId="77777777" w:rsidR="00AB2B30" w:rsidRPr="009B053A" w:rsidRDefault="006A7121">
            <w:pPr>
              <w:pStyle w:val="TAC"/>
            </w:pPr>
            <w:r w:rsidRPr="009B053A">
              <w:t>1407</w:t>
            </w:r>
          </w:p>
        </w:tc>
        <w:tc>
          <w:tcPr>
            <w:tcW w:w="697" w:type="dxa"/>
            <w:tcBorders>
              <w:top w:val="nil"/>
              <w:left w:val="nil"/>
              <w:bottom w:val="single" w:sz="4" w:space="0" w:color="auto"/>
              <w:right w:val="single" w:sz="4" w:space="0" w:color="auto"/>
            </w:tcBorders>
            <w:shd w:val="clear" w:color="auto" w:fill="auto"/>
            <w:vAlign w:val="bottom"/>
          </w:tcPr>
          <w:p w14:paraId="0D8C8CD1" w14:textId="77777777" w:rsidR="00AB2B30" w:rsidRPr="009B053A" w:rsidRDefault="006A7121">
            <w:pPr>
              <w:pStyle w:val="TAC"/>
            </w:pPr>
            <w:r w:rsidRPr="009B053A">
              <w:t>132</w:t>
            </w:r>
          </w:p>
        </w:tc>
        <w:tc>
          <w:tcPr>
            <w:tcW w:w="617" w:type="dxa"/>
            <w:tcBorders>
              <w:top w:val="nil"/>
              <w:left w:val="nil"/>
              <w:bottom w:val="single" w:sz="4" w:space="0" w:color="auto"/>
              <w:right w:val="single" w:sz="4" w:space="0" w:color="auto"/>
            </w:tcBorders>
            <w:shd w:val="clear" w:color="auto" w:fill="auto"/>
            <w:vAlign w:val="bottom"/>
          </w:tcPr>
          <w:p w14:paraId="6402E7EB" w14:textId="77777777" w:rsidR="00AB2B30" w:rsidRPr="009B053A" w:rsidRDefault="006A7121">
            <w:pPr>
              <w:pStyle w:val="TAC"/>
            </w:pPr>
            <w:r w:rsidRPr="009B053A">
              <w:t>2172</w:t>
            </w:r>
          </w:p>
        </w:tc>
        <w:tc>
          <w:tcPr>
            <w:tcW w:w="667" w:type="dxa"/>
            <w:tcBorders>
              <w:top w:val="nil"/>
              <w:left w:val="nil"/>
              <w:bottom w:val="single" w:sz="4" w:space="0" w:color="auto"/>
              <w:right w:val="single" w:sz="4" w:space="0" w:color="auto"/>
            </w:tcBorders>
            <w:shd w:val="clear" w:color="auto" w:fill="auto"/>
            <w:vAlign w:val="bottom"/>
          </w:tcPr>
          <w:p w14:paraId="5E8812D6" w14:textId="77777777" w:rsidR="00AB2B30" w:rsidRPr="009B053A" w:rsidRDefault="006A7121">
            <w:pPr>
              <w:pStyle w:val="TAC"/>
            </w:pPr>
            <w:r w:rsidRPr="009B053A">
              <w:t>2094</w:t>
            </w:r>
          </w:p>
        </w:tc>
      </w:tr>
      <w:tr w:rsidR="00AB2B30" w:rsidRPr="009B053A" w14:paraId="548DF0B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5285C41" w14:textId="77777777" w:rsidR="00AB2B30" w:rsidRPr="009B053A" w:rsidRDefault="006A7121">
            <w:pPr>
              <w:pStyle w:val="TAC"/>
            </w:pPr>
            <w:r w:rsidRPr="009B053A">
              <w:t>16</w:t>
            </w:r>
          </w:p>
        </w:tc>
        <w:tc>
          <w:tcPr>
            <w:tcW w:w="517" w:type="dxa"/>
            <w:tcBorders>
              <w:top w:val="nil"/>
              <w:left w:val="nil"/>
              <w:bottom w:val="single" w:sz="4" w:space="0" w:color="auto"/>
              <w:right w:val="single" w:sz="4" w:space="0" w:color="auto"/>
            </w:tcBorders>
            <w:shd w:val="clear" w:color="auto" w:fill="auto"/>
            <w:vAlign w:val="bottom"/>
          </w:tcPr>
          <w:p w14:paraId="3867F5E4" w14:textId="77777777" w:rsidR="00AB2B30" w:rsidRPr="009B053A" w:rsidRDefault="006A7121">
            <w:pPr>
              <w:pStyle w:val="TAC"/>
            </w:pPr>
            <w:r w:rsidRPr="009B053A">
              <w:t>384</w:t>
            </w:r>
          </w:p>
        </w:tc>
        <w:tc>
          <w:tcPr>
            <w:tcW w:w="517" w:type="dxa"/>
            <w:tcBorders>
              <w:top w:val="nil"/>
              <w:left w:val="nil"/>
              <w:bottom w:val="single" w:sz="4" w:space="0" w:color="auto"/>
              <w:right w:val="single" w:sz="8" w:space="0" w:color="auto"/>
            </w:tcBorders>
            <w:shd w:val="clear" w:color="auto" w:fill="auto"/>
            <w:vAlign w:val="bottom"/>
          </w:tcPr>
          <w:p w14:paraId="07510239" w14:textId="77777777" w:rsidR="00AB2B30" w:rsidRPr="009B053A" w:rsidRDefault="006A7121">
            <w:pPr>
              <w:pStyle w:val="TAC"/>
            </w:pPr>
            <w:r w:rsidRPr="009B053A">
              <w:t>153</w:t>
            </w:r>
          </w:p>
        </w:tc>
        <w:tc>
          <w:tcPr>
            <w:tcW w:w="427" w:type="dxa"/>
            <w:tcBorders>
              <w:top w:val="nil"/>
              <w:left w:val="nil"/>
              <w:bottom w:val="single" w:sz="4" w:space="0" w:color="auto"/>
              <w:right w:val="single" w:sz="4" w:space="0" w:color="auto"/>
            </w:tcBorders>
            <w:shd w:val="clear" w:color="auto" w:fill="auto"/>
            <w:vAlign w:val="bottom"/>
          </w:tcPr>
          <w:p w14:paraId="49CF08BE" w14:textId="77777777" w:rsidR="00AB2B30" w:rsidRPr="009B053A" w:rsidRDefault="006A7121">
            <w:pPr>
              <w:pStyle w:val="TAC"/>
            </w:pPr>
            <w:r w:rsidRPr="009B053A">
              <w:t>55</w:t>
            </w:r>
          </w:p>
        </w:tc>
        <w:tc>
          <w:tcPr>
            <w:tcW w:w="617" w:type="dxa"/>
            <w:tcBorders>
              <w:top w:val="nil"/>
              <w:left w:val="nil"/>
              <w:bottom w:val="single" w:sz="4" w:space="0" w:color="auto"/>
              <w:right w:val="single" w:sz="4" w:space="0" w:color="auto"/>
            </w:tcBorders>
            <w:shd w:val="clear" w:color="auto" w:fill="auto"/>
            <w:vAlign w:val="bottom"/>
          </w:tcPr>
          <w:p w14:paraId="268F382B" w14:textId="77777777" w:rsidR="00AB2B30" w:rsidRPr="009B053A" w:rsidRDefault="006A7121">
            <w:pPr>
              <w:pStyle w:val="TAC"/>
            </w:pPr>
            <w:r w:rsidRPr="009B053A">
              <w:t>1014</w:t>
            </w:r>
          </w:p>
        </w:tc>
        <w:tc>
          <w:tcPr>
            <w:tcW w:w="617" w:type="dxa"/>
            <w:tcBorders>
              <w:top w:val="nil"/>
              <w:left w:val="nil"/>
              <w:bottom w:val="single" w:sz="4" w:space="0" w:color="auto"/>
              <w:right w:val="single" w:sz="8" w:space="0" w:color="auto"/>
            </w:tcBorders>
            <w:shd w:val="clear" w:color="auto" w:fill="auto"/>
            <w:vAlign w:val="bottom"/>
          </w:tcPr>
          <w:p w14:paraId="5F6A869C" w14:textId="77777777" w:rsidR="00AB2B30" w:rsidRPr="009B053A" w:rsidRDefault="006A7121">
            <w:pPr>
              <w:pStyle w:val="TAC"/>
            </w:pPr>
            <w:r w:rsidRPr="009B053A">
              <w:t>760</w:t>
            </w:r>
          </w:p>
        </w:tc>
        <w:tc>
          <w:tcPr>
            <w:tcW w:w="517" w:type="dxa"/>
            <w:tcBorders>
              <w:top w:val="nil"/>
              <w:left w:val="nil"/>
              <w:bottom w:val="single" w:sz="4" w:space="0" w:color="auto"/>
              <w:right w:val="single" w:sz="4" w:space="0" w:color="auto"/>
            </w:tcBorders>
            <w:shd w:val="clear" w:color="auto" w:fill="auto"/>
            <w:vAlign w:val="bottom"/>
          </w:tcPr>
          <w:p w14:paraId="14BB0955" w14:textId="77777777" w:rsidR="00AB2B30" w:rsidRPr="009B053A" w:rsidRDefault="006A7121">
            <w:pPr>
              <w:pStyle w:val="TAC"/>
            </w:pPr>
            <w:r w:rsidRPr="009B053A">
              <w:t>94</w:t>
            </w:r>
          </w:p>
        </w:tc>
        <w:tc>
          <w:tcPr>
            <w:tcW w:w="617" w:type="dxa"/>
            <w:tcBorders>
              <w:top w:val="nil"/>
              <w:left w:val="nil"/>
              <w:bottom w:val="single" w:sz="4" w:space="0" w:color="auto"/>
              <w:right w:val="single" w:sz="4" w:space="0" w:color="auto"/>
            </w:tcBorders>
            <w:shd w:val="clear" w:color="auto" w:fill="auto"/>
            <w:vAlign w:val="bottom"/>
          </w:tcPr>
          <w:p w14:paraId="6661C29D" w14:textId="77777777" w:rsidR="00AB2B30" w:rsidRPr="009B053A" w:rsidRDefault="006A7121">
            <w:pPr>
              <w:pStyle w:val="TAC"/>
            </w:pPr>
            <w:r w:rsidRPr="009B053A">
              <w:t>1607</w:t>
            </w:r>
          </w:p>
        </w:tc>
        <w:tc>
          <w:tcPr>
            <w:tcW w:w="617" w:type="dxa"/>
            <w:tcBorders>
              <w:top w:val="nil"/>
              <w:left w:val="nil"/>
              <w:bottom w:val="single" w:sz="4" w:space="0" w:color="auto"/>
              <w:right w:val="single" w:sz="8" w:space="0" w:color="auto"/>
            </w:tcBorders>
            <w:shd w:val="clear" w:color="auto" w:fill="auto"/>
            <w:vAlign w:val="bottom"/>
          </w:tcPr>
          <w:p w14:paraId="4F73FED7" w14:textId="77777777" w:rsidR="00AB2B30" w:rsidRPr="009B053A" w:rsidRDefault="006A7121">
            <w:pPr>
              <w:pStyle w:val="TAC"/>
            </w:pPr>
            <w:r w:rsidRPr="009B053A">
              <w:t>1425</w:t>
            </w:r>
          </w:p>
        </w:tc>
        <w:tc>
          <w:tcPr>
            <w:tcW w:w="697" w:type="dxa"/>
            <w:tcBorders>
              <w:top w:val="nil"/>
              <w:left w:val="nil"/>
              <w:bottom w:val="single" w:sz="4" w:space="0" w:color="auto"/>
              <w:right w:val="single" w:sz="4" w:space="0" w:color="auto"/>
            </w:tcBorders>
            <w:shd w:val="clear" w:color="auto" w:fill="auto"/>
            <w:vAlign w:val="bottom"/>
          </w:tcPr>
          <w:p w14:paraId="300456F9" w14:textId="77777777" w:rsidR="00AB2B30" w:rsidRPr="009B053A" w:rsidRDefault="006A7121">
            <w:pPr>
              <w:pStyle w:val="TAC"/>
            </w:pPr>
            <w:r w:rsidRPr="009B053A">
              <w:t>133</w:t>
            </w:r>
          </w:p>
        </w:tc>
        <w:tc>
          <w:tcPr>
            <w:tcW w:w="617" w:type="dxa"/>
            <w:tcBorders>
              <w:top w:val="nil"/>
              <w:left w:val="nil"/>
              <w:bottom w:val="single" w:sz="4" w:space="0" w:color="auto"/>
              <w:right w:val="single" w:sz="4" w:space="0" w:color="auto"/>
            </w:tcBorders>
            <w:shd w:val="clear" w:color="auto" w:fill="auto"/>
            <w:vAlign w:val="bottom"/>
          </w:tcPr>
          <w:p w14:paraId="31895245" w14:textId="77777777" w:rsidR="00AB2B30" w:rsidRPr="009B053A" w:rsidRDefault="006A7121">
            <w:pPr>
              <w:pStyle w:val="TAC"/>
            </w:pPr>
            <w:r w:rsidRPr="009B053A">
              <w:t>2187</w:t>
            </w:r>
          </w:p>
        </w:tc>
        <w:tc>
          <w:tcPr>
            <w:tcW w:w="667" w:type="dxa"/>
            <w:tcBorders>
              <w:top w:val="nil"/>
              <w:left w:val="nil"/>
              <w:bottom w:val="single" w:sz="4" w:space="0" w:color="auto"/>
              <w:right w:val="single" w:sz="4" w:space="0" w:color="auto"/>
            </w:tcBorders>
            <w:shd w:val="clear" w:color="auto" w:fill="auto"/>
            <w:vAlign w:val="bottom"/>
          </w:tcPr>
          <w:p w14:paraId="7C25E34D" w14:textId="77777777" w:rsidR="00AB2B30" w:rsidRPr="009B053A" w:rsidRDefault="006A7121">
            <w:pPr>
              <w:pStyle w:val="TAC"/>
            </w:pPr>
            <w:r w:rsidRPr="009B053A">
              <w:t>2111</w:t>
            </w:r>
          </w:p>
        </w:tc>
      </w:tr>
      <w:tr w:rsidR="00AB2B30" w:rsidRPr="009B053A" w14:paraId="3B674E7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457898B" w14:textId="77777777" w:rsidR="00AB2B30" w:rsidRPr="009B053A" w:rsidRDefault="006A7121">
            <w:pPr>
              <w:pStyle w:val="TAC"/>
            </w:pPr>
            <w:r w:rsidRPr="009B053A">
              <w:t>17</w:t>
            </w:r>
          </w:p>
        </w:tc>
        <w:tc>
          <w:tcPr>
            <w:tcW w:w="517" w:type="dxa"/>
            <w:tcBorders>
              <w:top w:val="nil"/>
              <w:left w:val="nil"/>
              <w:bottom w:val="single" w:sz="4" w:space="0" w:color="auto"/>
              <w:right w:val="single" w:sz="4" w:space="0" w:color="auto"/>
            </w:tcBorders>
            <w:shd w:val="clear" w:color="auto" w:fill="auto"/>
            <w:vAlign w:val="bottom"/>
          </w:tcPr>
          <w:p w14:paraId="0D449222" w14:textId="77777777" w:rsidR="00AB2B30" w:rsidRPr="009B053A" w:rsidRDefault="006A7121">
            <w:pPr>
              <w:pStyle w:val="TAC"/>
            </w:pPr>
            <w:r w:rsidRPr="009B053A">
              <w:t>401</w:t>
            </w:r>
          </w:p>
        </w:tc>
        <w:tc>
          <w:tcPr>
            <w:tcW w:w="517" w:type="dxa"/>
            <w:tcBorders>
              <w:top w:val="nil"/>
              <w:left w:val="nil"/>
              <w:bottom w:val="single" w:sz="4" w:space="0" w:color="auto"/>
              <w:right w:val="single" w:sz="8" w:space="0" w:color="auto"/>
            </w:tcBorders>
            <w:shd w:val="clear" w:color="auto" w:fill="auto"/>
            <w:vAlign w:val="bottom"/>
          </w:tcPr>
          <w:p w14:paraId="1AA6E6C4" w14:textId="77777777" w:rsidR="00AB2B30" w:rsidRPr="009B053A" w:rsidRDefault="006A7121">
            <w:pPr>
              <w:pStyle w:val="TAC"/>
            </w:pPr>
            <w:r w:rsidRPr="009B053A">
              <w:t>167</w:t>
            </w:r>
          </w:p>
        </w:tc>
        <w:tc>
          <w:tcPr>
            <w:tcW w:w="427" w:type="dxa"/>
            <w:tcBorders>
              <w:top w:val="nil"/>
              <w:left w:val="nil"/>
              <w:bottom w:val="single" w:sz="4" w:space="0" w:color="auto"/>
              <w:right w:val="single" w:sz="4" w:space="0" w:color="auto"/>
            </w:tcBorders>
            <w:shd w:val="clear" w:color="auto" w:fill="auto"/>
            <w:vAlign w:val="bottom"/>
          </w:tcPr>
          <w:p w14:paraId="0FEF9A77" w14:textId="77777777" w:rsidR="00AB2B30" w:rsidRPr="009B053A" w:rsidRDefault="006A7121">
            <w:pPr>
              <w:pStyle w:val="TAC"/>
            </w:pPr>
            <w:r w:rsidRPr="009B053A">
              <w:t>56</w:t>
            </w:r>
          </w:p>
        </w:tc>
        <w:tc>
          <w:tcPr>
            <w:tcW w:w="617" w:type="dxa"/>
            <w:tcBorders>
              <w:top w:val="nil"/>
              <w:left w:val="nil"/>
              <w:bottom w:val="single" w:sz="4" w:space="0" w:color="auto"/>
              <w:right w:val="single" w:sz="4" w:space="0" w:color="auto"/>
            </w:tcBorders>
            <w:shd w:val="clear" w:color="auto" w:fill="auto"/>
            <w:vAlign w:val="bottom"/>
          </w:tcPr>
          <w:p w14:paraId="76056F9D" w14:textId="77777777" w:rsidR="00AB2B30" w:rsidRPr="009B053A" w:rsidRDefault="006A7121">
            <w:pPr>
              <w:pStyle w:val="TAC"/>
            </w:pPr>
            <w:r w:rsidRPr="009B053A">
              <w:t>1029</w:t>
            </w:r>
          </w:p>
        </w:tc>
        <w:tc>
          <w:tcPr>
            <w:tcW w:w="617" w:type="dxa"/>
            <w:tcBorders>
              <w:top w:val="nil"/>
              <w:left w:val="nil"/>
              <w:bottom w:val="single" w:sz="4" w:space="0" w:color="auto"/>
              <w:right w:val="single" w:sz="8" w:space="0" w:color="auto"/>
            </w:tcBorders>
            <w:shd w:val="clear" w:color="auto" w:fill="auto"/>
            <w:vAlign w:val="bottom"/>
          </w:tcPr>
          <w:p w14:paraId="4997D691" w14:textId="77777777" w:rsidR="00AB2B30" w:rsidRPr="009B053A" w:rsidRDefault="006A7121">
            <w:pPr>
              <w:pStyle w:val="TAC"/>
            </w:pPr>
            <w:r w:rsidRPr="009B053A">
              <w:t>777</w:t>
            </w:r>
          </w:p>
        </w:tc>
        <w:tc>
          <w:tcPr>
            <w:tcW w:w="517" w:type="dxa"/>
            <w:tcBorders>
              <w:top w:val="nil"/>
              <w:left w:val="nil"/>
              <w:bottom w:val="single" w:sz="4" w:space="0" w:color="auto"/>
              <w:right w:val="single" w:sz="4" w:space="0" w:color="auto"/>
            </w:tcBorders>
            <w:shd w:val="clear" w:color="auto" w:fill="auto"/>
            <w:vAlign w:val="bottom"/>
          </w:tcPr>
          <w:p w14:paraId="610F4E51" w14:textId="77777777" w:rsidR="00AB2B30" w:rsidRPr="009B053A" w:rsidRDefault="006A7121">
            <w:pPr>
              <w:pStyle w:val="TAC"/>
            </w:pPr>
            <w:r w:rsidRPr="009B053A">
              <w:t>95</w:t>
            </w:r>
          </w:p>
        </w:tc>
        <w:tc>
          <w:tcPr>
            <w:tcW w:w="617" w:type="dxa"/>
            <w:tcBorders>
              <w:top w:val="nil"/>
              <w:left w:val="nil"/>
              <w:bottom w:val="single" w:sz="4" w:space="0" w:color="auto"/>
              <w:right w:val="single" w:sz="4" w:space="0" w:color="auto"/>
            </w:tcBorders>
            <w:shd w:val="clear" w:color="auto" w:fill="auto"/>
            <w:vAlign w:val="bottom"/>
          </w:tcPr>
          <w:p w14:paraId="233C6ADF" w14:textId="77777777" w:rsidR="00AB2B30" w:rsidRPr="009B053A" w:rsidRDefault="006A7121">
            <w:pPr>
              <w:pStyle w:val="TAC"/>
            </w:pPr>
            <w:r w:rsidRPr="009B053A">
              <w:t>1623</w:t>
            </w:r>
          </w:p>
        </w:tc>
        <w:tc>
          <w:tcPr>
            <w:tcW w:w="617" w:type="dxa"/>
            <w:tcBorders>
              <w:top w:val="nil"/>
              <w:left w:val="nil"/>
              <w:bottom w:val="single" w:sz="4" w:space="0" w:color="auto"/>
              <w:right w:val="single" w:sz="8" w:space="0" w:color="auto"/>
            </w:tcBorders>
            <w:shd w:val="clear" w:color="auto" w:fill="auto"/>
            <w:vAlign w:val="bottom"/>
          </w:tcPr>
          <w:p w14:paraId="5FDCA0A3" w14:textId="77777777" w:rsidR="00AB2B30" w:rsidRPr="009B053A" w:rsidRDefault="006A7121">
            <w:pPr>
              <w:pStyle w:val="TAC"/>
            </w:pPr>
            <w:r w:rsidRPr="009B053A">
              <w:t>1442</w:t>
            </w:r>
          </w:p>
        </w:tc>
        <w:tc>
          <w:tcPr>
            <w:tcW w:w="697" w:type="dxa"/>
            <w:tcBorders>
              <w:top w:val="nil"/>
              <w:left w:val="nil"/>
              <w:bottom w:val="single" w:sz="4" w:space="0" w:color="auto"/>
              <w:right w:val="single" w:sz="4" w:space="0" w:color="auto"/>
            </w:tcBorders>
            <w:shd w:val="clear" w:color="auto" w:fill="auto"/>
            <w:vAlign w:val="bottom"/>
          </w:tcPr>
          <w:p w14:paraId="2E0B6CD3" w14:textId="77777777" w:rsidR="00AB2B30" w:rsidRPr="009B053A" w:rsidRDefault="006A7121">
            <w:pPr>
              <w:pStyle w:val="TAC"/>
            </w:pPr>
            <w:r w:rsidRPr="009B053A">
              <w:t>134</w:t>
            </w:r>
          </w:p>
        </w:tc>
        <w:tc>
          <w:tcPr>
            <w:tcW w:w="617" w:type="dxa"/>
            <w:tcBorders>
              <w:top w:val="nil"/>
              <w:left w:val="nil"/>
              <w:bottom w:val="single" w:sz="4" w:space="0" w:color="auto"/>
              <w:right w:val="single" w:sz="4" w:space="0" w:color="auto"/>
            </w:tcBorders>
            <w:shd w:val="clear" w:color="auto" w:fill="auto"/>
            <w:vAlign w:val="bottom"/>
          </w:tcPr>
          <w:p w14:paraId="075AABCE" w14:textId="77777777" w:rsidR="00AB2B30" w:rsidRPr="009B053A" w:rsidRDefault="006A7121">
            <w:pPr>
              <w:pStyle w:val="TAC"/>
            </w:pPr>
            <w:r w:rsidRPr="009B053A">
              <w:t>2202</w:t>
            </w:r>
          </w:p>
        </w:tc>
        <w:tc>
          <w:tcPr>
            <w:tcW w:w="667" w:type="dxa"/>
            <w:tcBorders>
              <w:top w:val="nil"/>
              <w:left w:val="nil"/>
              <w:bottom w:val="single" w:sz="4" w:space="0" w:color="auto"/>
              <w:right w:val="single" w:sz="4" w:space="0" w:color="auto"/>
            </w:tcBorders>
            <w:shd w:val="clear" w:color="auto" w:fill="auto"/>
            <w:vAlign w:val="bottom"/>
          </w:tcPr>
          <w:p w14:paraId="3C7DA673" w14:textId="77777777" w:rsidR="00AB2B30" w:rsidRPr="009B053A" w:rsidRDefault="006A7121">
            <w:pPr>
              <w:pStyle w:val="TAC"/>
            </w:pPr>
            <w:r w:rsidRPr="009B053A">
              <w:t>2129</w:t>
            </w:r>
          </w:p>
        </w:tc>
      </w:tr>
      <w:tr w:rsidR="00AB2B30" w:rsidRPr="009B053A" w14:paraId="4E9D5D0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53ADA8B" w14:textId="77777777" w:rsidR="00AB2B30" w:rsidRPr="009B053A" w:rsidRDefault="006A7121">
            <w:pPr>
              <w:pStyle w:val="TAC"/>
            </w:pPr>
            <w:r w:rsidRPr="009B053A">
              <w:t>18</w:t>
            </w:r>
          </w:p>
        </w:tc>
        <w:tc>
          <w:tcPr>
            <w:tcW w:w="517" w:type="dxa"/>
            <w:tcBorders>
              <w:top w:val="nil"/>
              <w:left w:val="nil"/>
              <w:bottom w:val="single" w:sz="4" w:space="0" w:color="auto"/>
              <w:right w:val="single" w:sz="4" w:space="0" w:color="auto"/>
            </w:tcBorders>
            <w:shd w:val="clear" w:color="auto" w:fill="auto"/>
            <w:vAlign w:val="bottom"/>
          </w:tcPr>
          <w:p w14:paraId="3DDEC4C3" w14:textId="77777777" w:rsidR="00AB2B30" w:rsidRPr="009B053A" w:rsidRDefault="006A7121">
            <w:pPr>
              <w:pStyle w:val="TAC"/>
            </w:pPr>
            <w:r w:rsidRPr="009B053A">
              <w:t>418</w:t>
            </w:r>
          </w:p>
        </w:tc>
        <w:tc>
          <w:tcPr>
            <w:tcW w:w="517" w:type="dxa"/>
            <w:tcBorders>
              <w:top w:val="nil"/>
              <w:left w:val="nil"/>
              <w:bottom w:val="single" w:sz="4" w:space="0" w:color="auto"/>
              <w:right w:val="single" w:sz="8" w:space="0" w:color="auto"/>
            </w:tcBorders>
            <w:shd w:val="clear" w:color="auto" w:fill="auto"/>
            <w:vAlign w:val="bottom"/>
          </w:tcPr>
          <w:p w14:paraId="262F4482" w14:textId="77777777" w:rsidR="00AB2B30" w:rsidRPr="009B053A" w:rsidRDefault="006A7121">
            <w:pPr>
              <w:pStyle w:val="TAC"/>
            </w:pPr>
            <w:r w:rsidRPr="009B053A">
              <w:t>181</w:t>
            </w:r>
          </w:p>
        </w:tc>
        <w:tc>
          <w:tcPr>
            <w:tcW w:w="427" w:type="dxa"/>
            <w:tcBorders>
              <w:top w:val="nil"/>
              <w:left w:val="nil"/>
              <w:bottom w:val="single" w:sz="4" w:space="0" w:color="auto"/>
              <w:right w:val="single" w:sz="4" w:space="0" w:color="auto"/>
            </w:tcBorders>
            <w:shd w:val="clear" w:color="auto" w:fill="auto"/>
            <w:vAlign w:val="bottom"/>
          </w:tcPr>
          <w:p w14:paraId="7E63F6A1" w14:textId="77777777" w:rsidR="00AB2B30" w:rsidRPr="009B053A" w:rsidRDefault="006A7121">
            <w:pPr>
              <w:pStyle w:val="TAC"/>
            </w:pPr>
            <w:r w:rsidRPr="009B053A">
              <w:t>57</w:t>
            </w:r>
          </w:p>
        </w:tc>
        <w:tc>
          <w:tcPr>
            <w:tcW w:w="617" w:type="dxa"/>
            <w:tcBorders>
              <w:top w:val="nil"/>
              <w:left w:val="nil"/>
              <w:bottom w:val="single" w:sz="4" w:space="0" w:color="auto"/>
              <w:right w:val="single" w:sz="4" w:space="0" w:color="auto"/>
            </w:tcBorders>
            <w:shd w:val="clear" w:color="auto" w:fill="auto"/>
            <w:vAlign w:val="bottom"/>
          </w:tcPr>
          <w:p w14:paraId="5BF982A9" w14:textId="77777777" w:rsidR="00AB2B30" w:rsidRPr="009B053A" w:rsidRDefault="006A7121">
            <w:pPr>
              <w:pStyle w:val="TAC"/>
            </w:pPr>
            <w:r w:rsidRPr="009B053A">
              <w:t>1045</w:t>
            </w:r>
          </w:p>
        </w:tc>
        <w:tc>
          <w:tcPr>
            <w:tcW w:w="617" w:type="dxa"/>
            <w:tcBorders>
              <w:top w:val="nil"/>
              <w:left w:val="nil"/>
              <w:bottom w:val="single" w:sz="4" w:space="0" w:color="auto"/>
              <w:right w:val="single" w:sz="8" w:space="0" w:color="auto"/>
            </w:tcBorders>
            <w:shd w:val="clear" w:color="auto" w:fill="auto"/>
            <w:vAlign w:val="bottom"/>
          </w:tcPr>
          <w:p w14:paraId="0E16771F" w14:textId="77777777" w:rsidR="00AB2B30" w:rsidRPr="009B053A" w:rsidRDefault="006A7121">
            <w:pPr>
              <w:pStyle w:val="TAC"/>
            </w:pPr>
            <w:r w:rsidRPr="009B053A">
              <w:t>793</w:t>
            </w:r>
          </w:p>
        </w:tc>
        <w:tc>
          <w:tcPr>
            <w:tcW w:w="517" w:type="dxa"/>
            <w:tcBorders>
              <w:top w:val="nil"/>
              <w:left w:val="nil"/>
              <w:bottom w:val="single" w:sz="4" w:space="0" w:color="auto"/>
              <w:right w:val="single" w:sz="4" w:space="0" w:color="auto"/>
            </w:tcBorders>
            <w:shd w:val="clear" w:color="auto" w:fill="auto"/>
            <w:vAlign w:val="bottom"/>
          </w:tcPr>
          <w:p w14:paraId="0EE49F0E" w14:textId="77777777" w:rsidR="00AB2B30" w:rsidRPr="009B053A" w:rsidRDefault="006A7121">
            <w:pPr>
              <w:pStyle w:val="TAC"/>
            </w:pPr>
            <w:r w:rsidRPr="009B053A">
              <w:t>96</w:t>
            </w:r>
          </w:p>
        </w:tc>
        <w:tc>
          <w:tcPr>
            <w:tcW w:w="617" w:type="dxa"/>
            <w:tcBorders>
              <w:top w:val="nil"/>
              <w:left w:val="nil"/>
              <w:bottom w:val="single" w:sz="4" w:space="0" w:color="auto"/>
              <w:right w:val="single" w:sz="4" w:space="0" w:color="auto"/>
            </w:tcBorders>
            <w:shd w:val="clear" w:color="auto" w:fill="auto"/>
            <w:vAlign w:val="bottom"/>
          </w:tcPr>
          <w:p w14:paraId="73B697CD" w14:textId="77777777" w:rsidR="00AB2B30" w:rsidRPr="009B053A" w:rsidRDefault="006A7121">
            <w:pPr>
              <w:pStyle w:val="TAC"/>
            </w:pPr>
            <w:r w:rsidRPr="009B053A">
              <w:t>1637</w:t>
            </w:r>
          </w:p>
        </w:tc>
        <w:tc>
          <w:tcPr>
            <w:tcW w:w="617" w:type="dxa"/>
            <w:tcBorders>
              <w:top w:val="nil"/>
              <w:left w:val="nil"/>
              <w:bottom w:val="single" w:sz="4" w:space="0" w:color="auto"/>
              <w:right w:val="single" w:sz="8" w:space="0" w:color="auto"/>
            </w:tcBorders>
            <w:shd w:val="clear" w:color="auto" w:fill="auto"/>
            <w:vAlign w:val="bottom"/>
          </w:tcPr>
          <w:p w14:paraId="3EEA8AC2" w14:textId="77777777" w:rsidR="00AB2B30" w:rsidRPr="009B053A" w:rsidRDefault="006A7121">
            <w:pPr>
              <w:pStyle w:val="TAC"/>
            </w:pPr>
            <w:r w:rsidRPr="009B053A">
              <w:t>1459</w:t>
            </w:r>
          </w:p>
        </w:tc>
        <w:tc>
          <w:tcPr>
            <w:tcW w:w="697" w:type="dxa"/>
            <w:tcBorders>
              <w:top w:val="nil"/>
              <w:left w:val="nil"/>
              <w:bottom w:val="single" w:sz="4" w:space="0" w:color="auto"/>
              <w:right w:val="single" w:sz="4" w:space="0" w:color="auto"/>
            </w:tcBorders>
            <w:shd w:val="clear" w:color="auto" w:fill="auto"/>
            <w:vAlign w:val="bottom"/>
          </w:tcPr>
          <w:p w14:paraId="46DA14E9" w14:textId="77777777" w:rsidR="00AB2B30" w:rsidRPr="009B053A" w:rsidRDefault="006A7121">
            <w:pPr>
              <w:pStyle w:val="TAC"/>
            </w:pPr>
            <w:r w:rsidRPr="009B053A">
              <w:t>135</w:t>
            </w:r>
          </w:p>
        </w:tc>
        <w:tc>
          <w:tcPr>
            <w:tcW w:w="617" w:type="dxa"/>
            <w:tcBorders>
              <w:top w:val="nil"/>
              <w:left w:val="nil"/>
              <w:bottom w:val="single" w:sz="4" w:space="0" w:color="auto"/>
              <w:right w:val="single" w:sz="4" w:space="0" w:color="auto"/>
            </w:tcBorders>
            <w:shd w:val="clear" w:color="auto" w:fill="auto"/>
            <w:vAlign w:val="bottom"/>
          </w:tcPr>
          <w:p w14:paraId="3760FFB8" w14:textId="77777777" w:rsidR="00AB2B30" w:rsidRPr="009B053A" w:rsidRDefault="006A7121">
            <w:pPr>
              <w:pStyle w:val="TAC"/>
            </w:pPr>
            <w:r w:rsidRPr="009B053A">
              <w:t>2217</w:t>
            </w:r>
          </w:p>
        </w:tc>
        <w:tc>
          <w:tcPr>
            <w:tcW w:w="667" w:type="dxa"/>
            <w:tcBorders>
              <w:top w:val="nil"/>
              <w:left w:val="nil"/>
              <w:bottom w:val="single" w:sz="4" w:space="0" w:color="auto"/>
              <w:right w:val="single" w:sz="4" w:space="0" w:color="auto"/>
            </w:tcBorders>
            <w:shd w:val="clear" w:color="auto" w:fill="auto"/>
            <w:vAlign w:val="bottom"/>
          </w:tcPr>
          <w:p w14:paraId="1F3EFDDA" w14:textId="77777777" w:rsidR="00AB2B30" w:rsidRPr="009B053A" w:rsidRDefault="006A7121">
            <w:pPr>
              <w:pStyle w:val="TAC"/>
            </w:pPr>
            <w:r w:rsidRPr="009B053A">
              <w:t>2147</w:t>
            </w:r>
          </w:p>
        </w:tc>
      </w:tr>
      <w:tr w:rsidR="00AB2B30" w:rsidRPr="009B053A" w14:paraId="270226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6069E4D" w14:textId="77777777" w:rsidR="00AB2B30" w:rsidRPr="009B053A" w:rsidRDefault="006A7121">
            <w:pPr>
              <w:pStyle w:val="TAC"/>
            </w:pPr>
            <w:r w:rsidRPr="009B053A">
              <w:t>19</w:t>
            </w:r>
          </w:p>
        </w:tc>
        <w:tc>
          <w:tcPr>
            <w:tcW w:w="517" w:type="dxa"/>
            <w:tcBorders>
              <w:top w:val="nil"/>
              <w:left w:val="nil"/>
              <w:bottom w:val="single" w:sz="4" w:space="0" w:color="auto"/>
              <w:right w:val="single" w:sz="4" w:space="0" w:color="auto"/>
            </w:tcBorders>
            <w:shd w:val="clear" w:color="auto" w:fill="auto"/>
            <w:vAlign w:val="bottom"/>
          </w:tcPr>
          <w:p w14:paraId="46F3B1C2" w14:textId="77777777" w:rsidR="00AB2B30" w:rsidRPr="009B053A" w:rsidRDefault="006A7121">
            <w:pPr>
              <w:pStyle w:val="TAC"/>
            </w:pPr>
            <w:r w:rsidRPr="009B053A">
              <w:t>435</w:t>
            </w:r>
          </w:p>
        </w:tc>
        <w:tc>
          <w:tcPr>
            <w:tcW w:w="517" w:type="dxa"/>
            <w:tcBorders>
              <w:top w:val="nil"/>
              <w:left w:val="nil"/>
              <w:bottom w:val="single" w:sz="4" w:space="0" w:color="auto"/>
              <w:right w:val="single" w:sz="8" w:space="0" w:color="auto"/>
            </w:tcBorders>
            <w:shd w:val="clear" w:color="auto" w:fill="auto"/>
            <w:vAlign w:val="bottom"/>
          </w:tcPr>
          <w:p w14:paraId="0DF74BC0" w14:textId="77777777" w:rsidR="00AB2B30" w:rsidRPr="009B053A" w:rsidRDefault="006A7121">
            <w:pPr>
              <w:pStyle w:val="TAC"/>
            </w:pPr>
            <w:r w:rsidRPr="009B053A">
              <w:t>195</w:t>
            </w:r>
          </w:p>
        </w:tc>
        <w:tc>
          <w:tcPr>
            <w:tcW w:w="427" w:type="dxa"/>
            <w:tcBorders>
              <w:top w:val="nil"/>
              <w:left w:val="nil"/>
              <w:bottom w:val="single" w:sz="4" w:space="0" w:color="auto"/>
              <w:right w:val="single" w:sz="4" w:space="0" w:color="auto"/>
            </w:tcBorders>
            <w:shd w:val="clear" w:color="auto" w:fill="auto"/>
            <w:vAlign w:val="bottom"/>
          </w:tcPr>
          <w:p w14:paraId="6321CA48" w14:textId="77777777" w:rsidR="00AB2B30" w:rsidRPr="009B053A" w:rsidRDefault="006A7121">
            <w:pPr>
              <w:pStyle w:val="TAC"/>
            </w:pPr>
            <w:r w:rsidRPr="009B053A">
              <w:t>58</w:t>
            </w:r>
          </w:p>
        </w:tc>
        <w:tc>
          <w:tcPr>
            <w:tcW w:w="617" w:type="dxa"/>
            <w:tcBorders>
              <w:top w:val="nil"/>
              <w:left w:val="nil"/>
              <w:bottom w:val="single" w:sz="4" w:space="0" w:color="auto"/>
              <w:right w:val="single" w:sz="4" w:space="0" w:color="auto"/>
            </w:tcBorders>
            <w:shd w:val="clear" w:color="auto" w:fill="auto"/>
            <w:vAlign w:val="bottom"/>
          </w:tcPr>
          <w:p w14:paraId="225A1B94" w14:textId="77777777" w:rsidR="00AB2B30" w:rsidRPr="009B053A" w:rsidRDefault="006A7121">
            <w:pPr>
              <w:pStyle w:val="TAC"/>
            </w:pPr>
            <w:r w:rsidRPr="009B053A">
              <w:t>1060</w:t>
            </w:r>
          </w:p>
        </w:tc>
        <w:tc>
          <w:tcPr>
            <w:tcW w:w="617" w:type="dxa"/>
            <w:tcBorders>
              <w:top w:val="nil"/>
              <w:left w:val="nil"/>
              <w:bottom w:val="single" w:sz="4" w:space="0" w:color="auto"/>
              <w:right w:val="single" w:sz="8" w:space="0" w:color="auto"/>
            </w:tcBorders>
            <w:shd w:val="clear" w:color="auto" w:fill="auto"/>
            <w:vAlign w:val="bottom"/>
          </w:tcPr>
          <w:p w14:paraId="75E0B40F" w14:textId="77777777" w:rsidR="00AB2B30" w:rsidRPr="009B053A" w:rsidRDefault="006A7121">
            <w:pPr>
              <w:pStyle w:val="TAC"/>
            </w:pPr>
            <w:r w:rsidRPr="009B053A">
              <w:t>810</w:t>
            </w:r>
          </w:p>
        </w:tc>
        <w:tc>
          <w:tcPr>
            <w:tcW w:w="517" w:type="dxa"/>
            <w:tcBorders>
              <w:top w:val="nil"/>
              <w:left w:val="nil"/>
              <w:bottom w:val="single" w:sz="4" w:space="0" w:color="auto"/>
              <w:right w:val="single" w:sz="4" w:space="0" w:color="auto"/>
            </w:tcBorders>
            <w:shd w:val="clear" w:color="auto" w:fill="auto"/>
            <w:vAlign w:val="bottom"/>
          </w:tcPr>
          <w:p w14:paraId="4868A599" w14:textId="77777777" w:rsidR="00AB2B30" w:rsidRPr="009B053A" w:rsidRDefault="006A7121">
            <w:pPr>
              <w:pStyle w:val="TAC"/>
            </w:pPr>
            <w:r w:rsidRPr="009B053A">
              <w:t>97</w:t>
            </w:r>
          </w:p>
        </w:tc>
        <w:tc>
          <w:tcPr>
            <w:tcW w:w="617" w:type="dxa"/>
            <w:tcBorders>
              <w:top w:val="nil"/>
              <w:left w:val="nil"/>
              <w:bottom w:val="single" w:sz="4" w:space="0" w:color="auto"/>
              <w:right w:val="single" w:sz="4" w:space="0" w:color="auto"/>
            </w:tcBorders>
            <w:shd w:val="clear" w:color="auto" w:fill="auto"/>
            <w:vAlign w:val="bottom"/>
          </w:tcPr>
          <w:p w14:paraId="71A5CC0D" w14:textId="77777777" w:rsidR="00AB2B30" w:rsidRPr="009B053A" w:rsidRDefault="006A7121">
            <w:pPr>
              <w:pStyle w:val="TAC"/>
            </w:pPr>
            <w:r w:rsidRPr="009B053A">
              <w:t>1652</w:t>
            </w:r>
          </w:p>
        </w:tc>
        <w:tc>
          <w:tcPr>
            <w:tcW w:w="617" w:type="dxa"/>
            <w:tcBorders>
              <w:top w:val="nil"/>
              <w:left w:val="nil"/>
              <w:bottom w:val="single" w:sz="4" w:space="0" w:color="auto"/>
              <w:right w:val="single" w:sz="8" w:space="0" w:color="auto"/>
            </w:tcBorders>
            <w:shd w:val="clear" w:color="auto" w:fill="auto"/>
            <w:vAlign w:val="bottom"/>
          </w:tcPr>
          <w:p w14:paraId="0091F707" w14:textId="77777777" w:rsidR="00AB2B30" w:rsidRPr="009B053A" w:rsidRDefault="006A7121">
            <w:pPr>
              <w:pStyle w:val="TAC"/>
            </w:pPr>
            <w:r w:rsidRPr="009B053A">
              <w:t>1477</w:t>
            </w:r>
          </w:p>
        </w:tc>
        <w:tc>
          <w:tcPr>
            <w:tcW w:w="697" w:type="dxa"/>
            <w:tcBorders>
              <w:top w:val="nil"/>
              <w:left w:val="nil"/>
              <w:bottom w:val="single" w:sz="4" w:space="0" w:color="auto"/>
              <w:right w:val="single" w:sz="4" w:space="0" w:color="auto"/>
            </w:tcBorders>
            <w:shd w:val="clear" w:color="auto" w:fill="auto"/>
            <w:vAlign w:val="bottom"/>
          </w:tcPr>
          <w:p w14:paraId="7ABE7505" w14:textId="77777777" w:rsidR="00AB2B30" w:rsidRPr="009B053A" w:rsidRDefault="006A7121">
            <w:pPr>
              <w:pStyle w:val="TAC"/>
            </w:pPr>
            <w:r w:rsidRPr="009B053A">
              <w:t>136</w:t>
            </w:r>
          </w:p>
        </w:tc>
        <w:tc>
          <w:tcPr>
            <w:tcW w:w="617" w:type="dxa"/>
            <w:tcBorders>
              <w:top w:val="nil"/>
              <w:left w:val="nil"/>
              <w:bottom w:val="single" w:sz="4" w:space="0" w:color="auto"/>
              <w:right w:val="single" w:sz="4" w:space="0" w:color="auto"/>
            </w:tcBorders>
            <w:shd w:val="clear" w:color="auto" w:fill="auto"/>
            <w:vAlign w:val="bottom"/>
          </w:tcPr>
          <w:p w14:paraId="779C4AD5" w14:textId="77777777" w:rsidR="00AB2B30" w:rsidRPr="009B053A" w:rsidRDefault="006A7121">
            <w:pPr>
              <w:pStyle w:val="TAC"/>
            </w:pPr>
            <w:r w:rsidRPr="009B053A">
              <w:t>2231</w:t>
            </w:r>
          </w:p>
        </w:tc>
        <w:tc>
          <w:tcPr>
            <w:tcW w:w="667" w:type="dxa"/>
            <w:tcBorders>
              <w:top w:val="nil"/>
              <w:left w:val="nil"/>
              <w:bottom w:val="single" w:sz="4" w:space="0" w:color="auto"/>
              <w:right w:val="single" w:sz="4" w:space="0" w:color="auto"/>
            </w:tcBorders>
            <w:shd w:val="clear" w:color="auto" w:fill="auto"/>
            <w:vAlign w:val="bottom"/>
          </w:tcPr>
          <w:p w14:paraId="41EFC916" w14:textId="77777777" w:rsidR="00AB2B30" w:rsidRPr="009B053A" w:rsidRDefault="006A7121">
            <w:pPr>
              <w:pStyle w:val="TAC"/>
            </w:pPr>
            <w:r w:rsidRPr="009B053A">
              <w:t>2165</w:t>
            </w:r>
          </w:p>
        </w:tc>
      </w:tr>
      <w:tr w:rsidR="00AB2B30" w:rsidRPr="009B053A" w14:paraId="7EB3C81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891064C" w14:textId="77777777" w:rsidR="00AB2B30" w:rsidRPr="009B053A" w:rsidRDefault="006A7121">
            <w:pPr>
              <w:pStyle w:val="TAC"/>
            </w:pPr>
            <w:r w:rsidRPr="009B053A">
              <w:t>20</w:t>
            </w:r>
          </w:p>
        </w:tc>
        <w:tc>
          <w:tcPr>
            <w:tcW w:w="517" w:type="dxa"/>
            <w:tcBorders>
              <w:top w:val="nil"/>
              <w:left w:val="nil"/>
              <w:bottom w:val="single" w:sz="4" w:space="0" w:color="auto"/>
              <w:right w:val="single" w:sz="4" w:space="0" w:color="auto"/>
            </w:tcBorders>
            <w:shd w:val="clear" w:color="auto" w:fill="auto"/>
            <w:vAlign w:val="bottom"/>
          </w:tcPr>
          <w:p w14:paraId="0EAB453D" w14:textId="77777777" w:rsidR="00AB2B30" w:rsidRPr="009B053A" w:rsidRDefault="006A7121">
            <w:pPr>
              <w:pStyle w:val="TAC"/>
            </w:pPr>
            <w:r w:rsidRPr="009B053A">
              <w:t>452</w:t>
            </w:r>
          </w:p>
        </w:tc>
        <w:tc>
          <w:tcPr>
            <w:tcW w:w="517" w:type="dxa"/>
            <w:tcBorders>
              <w:top w:val="nil"/>
              <w:left w:val="nil"/>
              <w:bottom w:val="single" w:sz="4" w:space="0" w:color="auto"/>
              <w:right w:val="single" w:sz="8" w:space="0" w:color="auto"/>
            </w:tcBorders>
            <w:shd w:val="clear" w:color="auto" w:fill="auto"/>
            <w:vAlign w:val="bottom"/>
          </w:tcPr>
          <w:p w14:paraId="5B8BEE67" w14:textId="77777777" w:rsidR="00AB2B30" w:rsidRPr="009B053A" w:rsidRDefault="006A7121">
            <w:pPr>
              <w:pStyle w:val="TAC"/>
            </w:pPr>
            <w:r w:rsidRPr="009B053A">
              <w:t>209</w:t>
            </w:r>
          </w:p>
        </w:tc>
        <w:tc>
          <w:tcPr>
            <w:tcW w:w="427" w:type="dxa"/>
            <w:tcBorders>
              <w:top w:val="nil"/>
              <w:left w:val="nil"/>
              <w:bottom w:val="single" w:sz="4" w:space="0" w:color="auto"/>
              <w:right w:val="single" w:sz="4" w:space="0" w:color="auto"/>
            </w:tcBorders>
            <w:shd w:val="clear" w:color="auto" w:fill="auto"/>
            <w:vAlign w:val="bottom"/>
          </w:tcPr>
          <w:p w14:paraId="2245DCEE" w14:textId="77777777" w:rsidR="00AB2B30" w:rsidRPr="009B053A" w:rsidRDefault="006A7121">
            <w:pPr>
              <w:pStyle w:val="TAC"/>
            </w:pPr>
            <w:r w:rsidRPr="009B053A">
              <w:t>59</w:t>
            </w:r>
          </w:p>
        </w:tc>
        <w:tc>
          <w:tcPr>
            <w:tcW w:w="617" w:type="dxa"/>
            <w:tcBorders>
              <w:top w:val="nil"/>
              <w:left w:val="nil"/>
              <w:bottom w:val="single" w:sz="4" w:space="0" w:color="auto"/>
              <w:right w:val="single" w:sz="4" w:space="0" w:color="auto"/>
            </w:tcBorders>
            <w:shd w:val="clear" w:color="auto" w:fill="auto"/>
            <w:vAlign w:val="bottom"/>
          </w:tcPr>
          <w:p w14:paraId="6D39656F" w14:textId="77777777" w:rsidR="00AB2B30" w:rsidRPr="009B053A" w:rsidRDefault="006A7121">
            <w:pPr>
              <w:pStyle w:val="TAC"/>
            </w:pPr>
            <w:r w:rsidRPr="009B053A">
              <w:t>1076</w:t>
            </w:r>
          </w:p>
        </w:tc>
        <w:tc>
          <w:tcPr>
            <w:tcW w:w="617" w:type="dxa"/>
            <w:tcBorders>
              <w:top w:val="nil"/>
              <w:left w:val="nil"/>
              <w:bottom w:val="single" w:sz="4" w:space="0" w:color="auto"/>
              <w:right w:val="single" w:sz="8" w:space="0" w:color="auto"/>
            </w:tcBorders>
            <w:shd w:val="clear" w:color="auto" w:fill="auto"/>
            <w:vAlign w:val="bottom"/>
          </w:tcPr>
          <w:p w14:paraId="4DF53E65" w14:textId="77777777" w:rsidR="00AB2B30" w:rsidRPr="009B053A" w:rsidRDefault="006A7121">
            <w:pPr>
              <w:pStyle w:val="TAC"/>
            </w:pPr>
            <w:r w:rsidRPr="009B053A">
              <w:t>827</w:t>
            </w:r>
          </w:p>
        </w:tc>
        <w:tc>
          <w:tcPr>
            <w:tcW w:w="517" w:type="dxa"/>
            <w:tcBorders>
              <w:top w:val="nil"/>
              <w:left w:val="nil"/>
              <w:bottom w:val="single" w:sz="4" w:space="0" w:color="auto"/>
              <w:right w:val="single" w:sz="4" w:space="0" w:color="auto"/>
            </w:tcBorders>
            <w:shd w:val="clear" w:color="auto" w:fill="auto"/>
            <w:vAlign w:val="bottom"/>
          </w:tcPr>
          <w:p w14:paraId="54679842" w14:textId="77777777" w:rsidR="00AB2B30" w:rsidRPr="009B053A" w:rsidRDefault="006A7121">
            <w:pPr>
              <w:pStyle w:val="TAC"/>
            </w:pPr>
            <w:r w:rsidRPr="009B053A">
              <w:t>98</w:t>
            </w:r>
          </w:p>
        </w:tc>
        <w:tc>
          <w:tcPr>
            <w:tcW w:w="617" w:type="dxa"/>
            <w:tcBorders>
              <w:top w:val="nil"/>
              <w:left w:val="nil"/>
              <w:bottom w:val="single" w:sz="4" w:space="0" w:color="auto"/>
              <w:right w:val="single" w:sz="4" w:space="0" w:color="auto"/>
            </w:tcBorders>
            <w:shd w:val="clear" w:color="auto" w:fill="auto"/>
            <w:vAlign w:val="bottom"/>
          </w:tcPr>
          <w:p w14:paraId="25490793" w14:textId="77777777" w:rsidR="00AB2B30" w:rsidRPr="009B053A" w:rsidRDefault="006A7121">
            <w:pPr>
              <w:pStyle w:val="TAC"/>
            </w:pPr>
            <w:r w:rsidRPr="009B053A">
              <w:t>1667</w:t>
            </w:r>
          </w:p>
        </w:tc>
        <w:tc>
          <w:tcPr>
            <w:tcW w:w="617" w:type="dxa"/>
            <w:tcBorders>
              <w:top w:val="nil"/>
              <w:left w:val="nil"/>
              <w:bottom w:val="single" w:sz="4" w:space="0" w:color="auto"/>
              <w:right w:val="single" w:sz="8" w:space="0" w:color="auto"/>
            </w:tcBorders>
            <w:shd w:val="clear" w:color="auto" w:fill="auto"/>
            <w:vAlign w:val="bottom"/>
          </w:tcPr>
          <w:p w14:paraId="7DB465F2" w14:textId="77777777" w:rsidR="00AB2B30" w:rsidRPr="009B053A" w:rsidRDefault="006A7121">
            <w:pPr>
              <w:pStyle w:val="TAC"/>
            </w:pPr>
            <w:r w:rsidRPr="009B053A">
              <w:t>1494</w:t>
            </w:r>
          </w:p>
        </w:tc>
        <w:tc>
          <w:tcPr>
            <w:tcW w:w="697" w:type="dxa"/>
            <w:tcBorders>
              <w:top w:val="nil"/>
              <w:left w:val="nil"/>
              <w:bottom w:val="single" w:sz="4" w:space="0" w:color="auto"/>
              <w:right w:val="single" w:sz="4" w:space="0" w:color="auto"/>
            </w:tcBorders>
            <w:shd w:val="clear" w:color="auto" w:fill="auto"/>
            <w:vAlign w:val="bottom"/>
          </w:tcPr>
          <w:p w14:paraId="0CB7E310" w14:textId="77777777" w:rsidR="00AB2B30" w:rsidRPr="009B053A" w:rsidRDefault="006A7121">
            <w:pPr>
              <w:pStyle w:val="TAC"/>
            </w:pPr>
            <w:r w:rsidRPr="009B053A">
              <w:t>137</w:t>
            </w:r>
          </w:p>
        </w:tc>
        <w:tc>
          <w:tcPr>
            <w:tcW w:w="617" w:type="dxa"/>
            <w:tcBorders>
              <w:top w:val="nil"/>
              <w:left w:val="nil"/>
              <w:bottom w:val="single" w:sz="4" w:space="0" w:color="auto"/>
              <w:right w:val="single" w:sz="4" w:space="0" w:color="auto"/>
            </w:tcBorders>
            <w:shd w:val="clear" w:color="auto" w:fill="auto"/>
            <w:vAlign w:val="bottom"/>
          </w:tcPr>
          <w:p w14:paraId="058E90E4" w14:textId="77777777" w:rsidR="00AB2B30" w:rsidRPr="009B053A" w:rsidRDefault="006A7121">
            <w:pPr>
              <w:pStyle w:val="TAC"/>
            </w:pPr>
            <w:r w:rsidRPr="009B053A">
              <w:t>2246</w:t>
            </w:r>
          </w:p>
        </w:tc>
        <w:tc>
          <w:tcPr>
            <w:tcW w:w="667" w:type="dxa"/>
            <w:tcBorders>
              <w:top w:val="nil"/>
              <w:left w:val="nil"/>
              <w:bottom w:val="single" w:sz="4" w:space="0" w:color="auto"/>
              <w:right w:val="single" w:sz="4" w:space="0" w:color="auto"/>
            </w:tcBorders>
            <w:shd w:val="clear" w:color="auto" w:fill="auto"/>
            <w:vAlign w:val="bottom"/>
          </w:tcPr>
          <w:p w14:paraId="49593785" w14:textId="77777777" w:rsidR="00AB2B30" w:rsidRPr="009B053A" w:rsidRDefault="006A7121">
            <w:pPr>
              <w:pStyle w:val="TAC"/>
            </w:pPr>
            <w:r w:rsidRPr="009B053A">
              <w:t>2183</w:t>
            </w:r>
          </w:p>
        </w:tc>
      </w:tr>
      <w:tr w:rsidR="00AB2B30" w:rsidRPr="009B053A" w14:paraId="64384F7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2105EAB" w14:textId="77777777" w:rsidR="00AB2B30" w:rsidRPr="009B053A" w:rsidRDefault="006A7121">
            <w:pPr>
              <w:pStyle w:val="TAC"/>
            </w:pPr>
            <w:r w:rsidRPr="009B053A">
              <w:t>21</w:t>
            </w:r>
          </w:p>
        </w:tc>
        <w:tc>
          <w:tcPr>
            <w:tcW w:w="517" w:type="dxa"/>
            <w:tcBorders>
              <w:top w:val="nil"/>
              <w:left w:val="nil"/>
              <w:bottom w:val="single" w:sz="4" w:space="0" w:color="auto"/>
              <w:right w:val="single" w:sz="4" w:space="0" w:color="auto"/>
            </w:tcBorders>
            <w:shd w:val="clear" w:color="auto" w:fill="auto"/>
            <w:vAlign w:val="bottom"/>
          </w:tcPr>
          <w:p w14:paraId="590C9C10" w14:textId="77777777" w:rsidR="00AB2B30" w:rsidRPr="009B053A" w:rsidRDefault="006A7121">
            <w:pPr>
              <w:pStyle w:val="TAC"/>
            </w:pPr>
            <w:r w:rsidRPr="009B053A">
              <w:t>469</w:t>
            </w:r>
          </w:p>
        </w:tc>
        <w:tc>
          <w:tcPr>
            <w:tcW w:w="517" w:type="dxa"/>
            <w:tcBorders>
              <w:top w:val="nil"/>
              <w:left w:val="nil"/>
              <w:bottom w:val="single" w:sz="4" w:space="0" w:color="auto"/>
              <w:right w:val="single" w:sz="8" w:space="0" w:color="auto"/>
            </w:tcBorders>
            <w:shd w:val="clear" w:color="auto" w:fill="auto"/>
            <w:vAlign w:val="bottom"/>
          </w:tcPr>
          <w:p w14:paraId="53CBF8C3" w14:textId="77777777" w:rsidR="00AB2B30" w:rsidRPr="009B053A" w:rsidRDefault="006A7121">
            <w:pPr>
              <w:pStyle w:val="TAC"/>
            </w:pPr>
            <w:r w:rsidRPr="009B053A">
              <w:t>224</w:t>
            </w:r>
          </w:p>
        </w:tc>
        <w:tc>
          <w:tcPr>
            <w:tcW w:w="427" w:type="dxa"/>
            <w:tcBorders>
              <w:top w:val="nil"/>
              <w:left w:val="nil"/>
              <w:bottom w:val="single" w:sz="4" w:space="0" w:color="auto"/>
              <w:right w:val="single" w:sz="4" w:space="0" w:color="auto"/>
            </w:tcBorders>
            <w:shd w:val="clear" w:color="auto" w:fill="auto"/>
            <w:vAlign w:val="bottom"/>
          </w:tcPr>
          <w:p w14:paraId="531340B5" w14:textId="77777777" w:rsidR="00AB2B30" w:rsidRPr="009B053A" w:rsidRDefault="006A7121">
            <w:pPr>
              <w:pStyle w:val="TAC"/>
            </w:pPr>
            <w:r w:rsidRPr="009B053A">
              <w:t>60</w:t>
            </w:r>
          </w:p>
        </w:tc>
        <w:tc>
          <w:tcPr>
            <w:tcW w:w="617" w:type="dxa"/>
            <w:tcBorders>
              <w:top w:val="nil"/>
              <w:left w:val="nil"/>
              <w:bottom w:val="single" w:sz="4" w:space="0" w:color="auto"/>
              <w:right w:val="single" w:sz="4" w:space="0" w:color="auto"/>
            </w:tcBorders>
            <w:shd w:val="clear" w:color="auto" w:fill="auto"/>
            <w:vAlign w:val="bottom"/>
          </w:tcPr>
          <w:p w14:paraId="24A640DD" w14:textId="77777777" w:rsidR="00AB2B30" w:rsidRPr="009B053A" w:rsidRDefault="006A7121">
            <w:pPr>
              <w:pStyle w:val="TAC"/>
            </w:pPr>
            <w:r w:rsidRPr="009B053A">
              <w:t>1091</w:t>
            </w:r>
          </w:p>
        </w:tc>
        <w:tc>
          <w:tcPr>
            <w:tcW w:w="617" w:type="dxa"/>
            <w:tcBorders>
              <w:top w:val="nil"/>
              <w:left w:val="nil"/>
              <w:bottom w:val="single" w:sz="4" w:space="0" w:color="auto"/>
              <w:right w:val="single" w:sz="8" w:space="0" w:color="auto"/>
            </w:tcBorders>
            <w:shd w:val="clear" w:color="auto" w:fill="auto"/>
            <w:vAlign w:val="bottom"/>
          </w:tcPr>
          <w:p w14:paraId="19132159" w14:textId="77777777" w:rsidR="00AB2B30" w:rsidRPr="009B053A" w:rsidRDefault="006A7121">
            <w:pPr>
              <w:pStyle w:val="TAC"/>
            </w:pPr>
            <w:r w:rsidRPr="009B053A">
              <w:t>844</w:t>
            </w:r>
          </w:p>
        </w:tc>
        <w:tc>
          <w:tcPr>
            <w:tcW w:w="517" w:type="dxa"/>
            <w:tcBorders>
              <w:top w:val="nil"/>
              <w:left w:val="nil"/>
              <w:bottom w:val="single" w:sz="4" w:space="0" w:color="auto"/>
              <w:right w:val="single" w:sz="4" w:space="0" w:color="auto"/>
            </w:tcBorders>
            <w:shd w:val="clear" w:color="auto" w:fill="auto"/>
            <w:vAlign w:val="bottom"/>
          </w:tcPr>
          <w:p w14:paraId="0DF31C9E" w14:textId="77777777" w:rsidR="00AB2B30" w:rsidRPr="009B053A" w:rsidRDefault="006A7121">
            <w:pPr>
              <w:pStyle w:val="TAC"/>
            </w:pPr>
            <w:r w:rsidRPr="009B053A">
              <w:t>99</w:t>
            </w:r>
          </w:p>
        </w:tc>
        <w:tc>
          <w:tcPr>
            <w:tcW w:w="617" w:type="dxa"/>
            <w:tcBorders>
              <w:top w:val="nil"/>
              <w:left w:val="nil"/>
              <w:bottom w:val="single" w:sz="4" w:space="0" w:color="auto"/>
              <w:right w:val="single" w:sz="4" w:space="0" w:color="auto"/>
            </w:tcBorders>
            <w:shd w:val="clear" w:color="auto" w:fill="auto"/>
            <w:vAlign w:val="bottom"/>
          </w:tcPr>
          <w:p w14:paraId="429D7F3D" w14:textId="77777777" w:rsidR="00AB2B30" w:rsidRPr="009B053A" w:rsidRDefault="006A7121">
            <w:pPr>
              <w:pStyle w:val="TAC"/>
            </w:pPr>
            <w:r w:rsidRPr="009B053A">
              <w:t>1682</w:t>
            </w:r>
          </w:p>
        </w:tc>
        <w:tc>
          <w:tcPr>
            <w:tcW w:w="617" w:type="dxa"/>
            <w:tcBorders>
              <w:top w:val="nil"/>
              <w:left w:val="nil"/>
              <w:bottom w:val="single" w:sz="4" w:space="0" w:color="auto"/>
              <w:right w:val="single" w:sz="8" w:space="0" w:color="auto"/>
            </w:tcBorders>
            <w:shd w:val="clear" w:color="auto" w:fill="auto"/>
            <w:vAlign w:val="bottom"/>
          </w:tcPr>
          <w:p w14:paraId="2F271696" w14:textId="77777777" w:rsidR="00AB2B30" w:rsidRPr="009B053A" w:rsidRDefault="006A7121">
            <w:pPr>
              <w:pStyle w:val="TAC"/>
            </w:pPr>
            <w:r w:rsidRPr="009B053A">
              <w:t>1512</w:t>
            </w:r>
          </w:p>
        </w:tc>
        <w:tc>
          <w:tcPr>
            <w:tcW w:w="697" w:type="dxa"/>
            <w:tcBorders>
              <w:top w:val="nil"/>
              <w:left w:val="nil"/>
              <w:bottom w:val="single" w:sz="4" w:space="0" w:color="auto"/>
              <w:right w:val="single" w:sz="4" w:space="0" w:color="auto"/>
            </w:tcBorders>
            <w:shd w:val="clear" w:color="auto" w:fill="auto"/>
            <w:vAlign w:val="bottom"/>
          </w:tcPr>
          <w:p w14:paraId="099A40A7" w14:textId="77777777" w:rsidR="00AB2B30" w:rsidRPr="009B053A" w:rsidRDefault="006A7121">
            <w:pPr>
              <w:pStyle w:val="TAC"/>
            </w:pPr>
            <w:r w:rsidRPr="009B053A">
              <w:t>138</w:t>
            </w:r>
          </w:p>
        </w:tc>
        <w:tc>
          <w:tcPr>
            <w:tcW w:w="617" w:type="dxa"/>
            <w:tcBorders>
              <w:top w:val="nil"/>
              <w:left w:val="nil"/>
              <w:bottom w:val="single" w:sz="4" w:space="0" w:color="auto"/>
              <w:right w:val="single" w:sz="4" w:space="0" w:color="auto"/>
            </w:tcBorders>
            <w:shd w:val="clear" w:color="auto" w:fill="auto"/>
            <w:vAlign w:val="bottom"/>
          </w:tcPr>
          <w:p w14:paraId="7DAEF711" w14:textId="77777777" w:rsidR="00AB2B30" w:rsidRPr="009B053A" w:rsidRDefault="006A7121">
            <w:pPr>
              <w:pStyle w:val="TAC"/>
            </w:pPr>
            <w:r w:rsidRPr="009B053A">
              <w:t>2261</w:t>
            </w:r>
          </w:p>
        </w:tc>
        <w:tc>
          <w:tcPr>
            <w:tcW w:w="667" w:type="dxa"/>
            <w:tcBorders>
              <w:top w:val="nil"/>
              <w:left w:val="nil"/>
              <w:bottom w:val="single" w:sz="4" w:space="0" w:color="auto"/>
              <w:right w:val="single" w:sz="4" w:space="0" w:color="auto"/>
            </w:tcBorders>
            <w:shd w:val="clear" w:color="auto" w:fill="auto"/>
            <w:vAlign w:val="bottom"/>
          </w:tcPr>
          <w:p w14:paraId="3C49546B" w14:textId="77777777" w:rsidR="00AB2B30" w:rsidRPr="009B053A" w:rsidRDefault="006A7121">
            <w:pPr>
              <w:pStyle w:val="TAC"/>
            </w:pPr>
            <w:r w:rsidRPr="009B053A">
              <w:t>2201</w:t>
            </w:r>
          </w:p>
        </w:tc>
      </w:tr>
      <w:tr w:rsidR="00AB2B30" w:rsidRPr="009B053A" w14:paraId="04AD19D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F4E0DE1" w14:textId="77777777" w:rsidR="00AB2B30" w:rsidRPr="009B053A" w:rsidRDefault="006A7121">
            <w:pPr>
              <w:pStyle w:val="TAC"/>
            </w:pPr>
            <w:r w:rsidRPr="009B053A">
              <w:t>22</w:t>
            </w:r>
          </w:p>
        </w:tc>
        <w:tc>
          <w:tcPr>
            <w:tcW w:w="517" w:type="dxa"/>
            <w:tcBorders>
              <w:top w:val="nil"/>
              <w:left w:val="nil"/>
              <w:bottom w:val="single" w:sz="4" w:space="0" w:color="auto"/>
              <w:right w:val="single" w:sz="4" w:space="0" w:color="auto"/>
            </w:tcBorders>
            <w:shd w:val="clear" w:color="auto" w:fill="auto"/>
            <w:vAlign w:val="bottom"/>
          </w:tcPr>
          <w:p w14:paraId="507755AA" w14:textId="77777777" w:rsidR="00AB2B30" w:rsidRPr="009B053A" w:rsidRDefault="006A7121">
            <w:pPr>
              <w:pStyle w:val="TAC"/>
            </w:pPr>
            <w:r w:rsidRPr="009B053A">
              <w:t>486</w:t>
            </w:r>
          </w:p>
        </w:tc>
        <w:tc>
          <w:tcPr>
            <w:tcW w:w="517" w:type="dxa"/>
            <w:tcBorders>
              <w:top w:val="nil"/>
              <w:left w:val="nil"/>
              <w:bottom w:val="single" w:sz="4" w:space="0" w:color="auto"/>
              <w:right w:val="single" w:sz="8" w:space="0" w:color="auto"/>
            </w:tcBorders>
            <w:shd w:val="clear" w:color="auto" w:fill="auto"/>
            <w:vAlign w:val="bottom"/>
          </w:tcPr>
          <w:p w14:paraId="0D1E4E4D" w14:textId="77777777" w:rsidR="00AB2B30" w:rsidRPr="009B053A" w:rsidRDefault="006A7121">
            <w:pPr>
              <w:pStyle w:val="TAC"/>
            </w:pPr>
            <w:r w:rsidRPr="009B053A">
              <w:t>238</w:t>
            </w:r>
          </w:p>
        </w:tc>
        <w:tc>
          <w:tcPr>
            <w:tcW w:w="427" w:type="dxa"/>
            <w:tcBorders>
              <w:top w:val="nil"/>
              <w:left w:val="nil"/>
              <w:bottom w:val="single" w:sz="4" w:space="0" w:color="auto"/>
              <w:right w:val="single" w:sz="4" w:space="0" w:color="auto"/>
            </w:tcBorders>
            <w:shd w:val="clear" w:color="auto" w:fill="auto"/>
            <w:vAlign w:val="bottom"/>
          </w:tcPr>
          <w:p w14:paraId="5EAE96E5" w14:textId="77777777" w:rsidR="00AB2B30" w:rsidRPr="009B053A" w:rsidRDefault="006A7121">
            <w:pPr>
              <w:pStyle w:val="TAC"/>
            </w:pPr>
            <w:r w:rsidRPr="009B053A">
              <w:t>61</w:t>
            </w:r>
          </w:p>
        </w:tc>
        <w:tc>
          <w:tcPr>
            <w:tcW w:w="617" w:type="dxa"/>
            <w:tcBorders>
              <w:top w:val="nil"/>
              <w:left w:val="nil"/>
              <w:bottom w:val="single" w:sz="4" w:space="0" w:color="auto"/>
              <w:right w:val="single" w:sz="4" w:space="0" w:color="auto"/>
            </w:tcBorders>
            <w:shd w:val="clear" w:color="auto" w:fill="auto"/>
            <w:vAlign w:val="bottom"/>
          </w:tcPr>
          <w:p w14:paraId="6ADFAE7F" w14:textId="77777777" w:rsidR="00AB2B30" w:rsidRPr="009B053A" w:rsidRDefault="006A7121">
            <w:pPr>
              <w:pStyle w:val="TAC"/>
            </w:pPr>
            <w:r w:rsidRPr="009B053A">
              <w:t>1106</w:t>
            </w:r>
          </w:p>
        </w:tc>
        <w:tc>
          <w:tcPr>
            <w:tcW w:w="617" w:type="dxa"/>
            <w:tcBorders>
              <w:top w:val="nil"/>
              <w:left w:val="nil"/>
              <w:bottom w:val="single" w:sz="4" w:space="0" w:color="auto"/>
              <w:right w:val="single" w:sz="8" w:space="0" w:color="auto"/>
            </w:tcBorders>
            <w:shd w:val="clear" w:color="auto" w:fill="auto"/>
            <w:vAlign w:val="bottom"/>
          </w:tcPr>
          <w:p w14:paraId="22364024" w14:textId="77777777" w:rsidR="00AB2B30" w:rsidRPr="009B053A" w:rsidRDefault="006A7121">
            <w:pPr>
              <w:pStyle w:val="TAC"/>
            </w:pPr>
            <w:r w:rsidRPr="009B053A">
              <w:t>860</w:t>
            </w:r>
          </w:p>
        </w:tc>
        <w:tc>
          <w:tcPr>
            <w:tcW w:w="517" w:type="dxa"/>
            <w:tcBorders>
              <w:top w:val="nil"/>
              <w:left w:val="nil"/>
              <w:bottom w:val="single" w:sz="4" w:space="0" w:color="auto"/>
              <w:right w:val="single" w:sz="4" w:space="0" w:color="auto"/>
            </w:tcBorders>
            <w:shd w:val="clear" w:color="auto" w:fill="auto"/>
            <w:vAlign w:val="bottom"/>
          </w:tcPr>
          <w:p w14:paraId="16475E40" w14:textId="77777777" w:rsidR="00AB2B30" w:rsidRPr="009B053A" w:rsidRDefault="006A7121">
            <w:pPr>
              <w:pStyle w:val="TAC"/>
            </w:pPr>
            <w:r w:rsidRPr="009B053A">
              <w:t>100</w:t>
            </w:r>
          </w:p>
        </w:tc>
        <w:tc>
          <w:tcPr>
            <w:tcW w:w="617" w:type="dxa"/>
            <w:tcBorders>
              <w:top w:val="nil"/>
              <w:left w:val="nil"/>
              <w:bottom w:val="single" w:sz="4" w:space="0" w:color="auto"/>
              <w:right w:val="single" w:sz="4" w:space="0" w:color="auto"/>
            </w:tcBorders>
            <w:shd w:val="clear" w:color="auto" w:fill="auto"/>
            <w:vAlign w:val="bottom"/>
          </w:tcPr>
          <w:p w14:paraId="4AF7876E" w14:textId="77777777" w:rsidR="00AB2B30" w:rsidRPr="009B053A" w:rsidRDefault="006A7121">
            <w:pPr>
              <w:pStyle w:val="TAC"/>
            </w:pPr>
            <w:r w:rsidRPr="009B053A">
              <w:t>1697</w:t>
            </w:r>
          </w:p>
        </w:tc>
        <w:tc>
          <w:tcPr>
            <w:tcW w:w="617" w:type="dxa"/>
            <w:tcBorders>
              <w:top w:val="nil"/>
              <w:left w:val="nil"/>
              <w:bottom w:val="single" w:sz="4" w:space="0" w:color="auto"/>
              <w:right w:val="single" w:sz="8" w:space="0" w:color="auto"/>
            </w:tcBorders>
            <w:shd w:val="clear" w:color="auto" w:fill="auto"/>
            <w:vAlign w:val="bottom"/>
          </w:tcPr>
          <w:p w14:paraId="15135A0F" w14:textId="77777777" w:rsidR="00AB2B30" w:rsidRPr="009B053A" w:rsidRDefault="006A7121">
            <w:pPr>
              <w:pStyle w:val="TAC"/>
            </w:pPr>
            <w:r w:rsidRPr="009B053A">
              <w:t>1529</w:t>
            </w:r>
          </w:p>
        </w:tc>
        <w:tc>
          <w:tcPr>
            <w:tcW w:w="697" w:type="dxa"/>
            <w:tcBorders>
              <w:top w:val="nil"/>
              <w:left w:val="nil"/>
              <w:bottom w:val="single" w:sz="4" w:space="0" w:color="auto"/>
              <w:right w:val="single" w:sz="4" w:space="0" w:color="auto"/>
            </w:tcBorders>
            <w:shd w:val="clear" w:color="auto" w:fill="auto"/>
            <w:vAlign w:val="bottom"/>
          </w:tcPr>
          <w:p w14:paraId="2272B5C9" w14:textId="77777777" w:rsidR="00AB2B30" w:rsidRPr="009B053A" w:rsidRDefault="006A7121">
            <w:pPr>
              <w:pStyle w:val="TAC"/>
            </w:pPr>
            <w:r w:rsidRPr="009B053A">
              <w:t>139</w:t>
            </w:r>
          </w:p>
        </w:tc>
        <w:tc>
          <w:tcPr>
            <w:tcW w:w="617" w:type="dxa"/>
            <w:tcBorders>
              <w:top w:val="nil"/>
              <w:left w:val="nil"/>
              <w:bottom w:val="single" w:sz="4" w:space="0" w:color="auto"/>
              <w:right w:val="single" w:sz="4" w:space="0" w:color="auto"/>
            </w:tcBorders>
            <w:shd w:val="clear" w:color="auto" w:fill="auto"/>
            <w:vAlign w:val="bottom"/>
          </w:tcPr>
          <w:p w14:paraId="25B4ACAC" w14:textId="77777777" w:rsidR="00AB2B30" w:rsidRPr="009B053A" w:rsidRDefault="006A7121">
            <w:pPr>
              <w:pStyle w:val="TAC"/>
            </w:pPr>
            <w:r w:rsidRPr="009B053A">
              <w:t>2275</w:t>
            </w:r>
          </w:p>
        </w:tc>
        <w:tc>
          <w:tcPr>
            <w:tcW w:w="667" w:type="dxa"/>
            <w:tcBorders>
              <w:top w:val="nil"/>
              <w:left w:val="nil"/>
              <w:bottom w:val="single" w:sz="4" w:space="0" w:color="auto"/>
              <w:right w:val="single" w:sz="4" w:space="0" w:color="auto"/>
            </w:tcBorders>
            <w:shd w:val="clear" w:color="auto" w:fill="auto"/>
            <w:vAlign w:val="bottom"/>
          </w:tcPr>
          <w:p w14:paraId="1F51155B" w14:textId="77777777" w:rsidR="00AB2B30" w:rsidRPr="009B053A" w:rsidRDefault="006A7121">
            <w:pPr>
              <w:pStyle w:val="TAC"/>
            </w:pPr>
            <w:r w:rsidRPr="009B053A">
              <w:t>2218</w:t>
            </w:r>
          </w:p>
        </w:tc>
      </w:tr>
      <w:tr w:rsidR="00AB2B30" w:rsidRPr="009B053A" w14:paraId="31845900"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C59935" w14:textId="77777777" w:rsidR="00AB2B30" w:rsidRPr="009B053A" w:rsidRDefault="006A7121">
            <w:pPr>
              <w:pStyle w:val="TAC"/>
            </w:pPr>
            <w:r w:rsidRPr="009B053A">
              <w:t>23</w:t>
            </w:r>
          </w:p>
        </w:tc>
        <w:tc>
          <w:tcPr>
            <w:tcW w:w="517" w:type="dxa"/>
            <w:tcBorders>
              <w:top w:val="nil"/>
              <w:left w:val="nil"/>
              <w:bottom w:val="single" w:sz="4" w:space="0" w:color="auto"/>
              <w:right w:val="single" w:sz="4" w:space="0" w:color="auto"/>
            </w:tcBorders>
            <w:shd w:val="clear" w:color="auto" w:fill="auto"/>
            <w:vAlign w:val="bottom"/>
          </w:tcPr>
          <w:p w14:paraId="5A937E5D" w14:textId="77777777" w:rsidR="00AB2B30" w:rsidRPr="009B053A" w:rsidRDefault="006A7121">
            <w:pPr>
              <w:pStyle w:val="TAC"/>
            </w:pPr>
            <w:r w:rsidRPr="009B053A">
              <w:t>503</w:t>
            </w:r>
          </w:p>
        </w:tc>
        <w:tc>
          <w:tcPr>
            <w:tcW w:w="517" w:type="dxa"/>
            <w:tcBorders>
              <w:top w:val="nil"/>
              <w:left w:val="nil"/>
              <w:bottom w:val="single" w:sz="4" w:space="0" w:color="auto"/>
              <w:right w:val="single" w:sz="8" w:space="0" w:color="auto"/>
            </w:tcBorders>
            <w:shd w:val="clear" w:color="auto" w:fill="auto"/>
            <w:vAlign w:val="bottom"/>
          </w:tcPr>
          <w:p w14:paraId="67639637" w14:textId="77777777" w:rsidR="00AB2B30" w:rsidRPr="009B053A" w:rsidRDefault="006A7121">
            <w:pPr>
              <w:pStyle w:val="TAC"/>
            </w:pPr>
            <w:r w:rsidRPr="009B053A">
              <w:t>253</w:t>
            </w:r>
          </w:p>
        </w:tc>
        <w:tc>
          <w:tcPr>
            <w:tcW w:w="427" w:type="dxa"/>
            <w:tcBorders>
              <w:top w:val="nil"/>
              <w:left w:val="nil"/>
              <w:bottom w:val="single" w:sz="4" w:space="0" w:color="auto"/>
              <w:right w:val="single" w:sz="4" w:space="0" w:color="auto"/>
            </w:tcBorders>
            <w:shd w:val="clear" w:color="auto" w:fill="auto"/>
            <w:vAlign w:val="bottom"/>
          </w:tcPr>
          <w:p w14:paraId="7286B36A" w14:textId="77777777" w:rsidR="00AB2B30" w:rsidRPr="009B053A" w:rsidRDefault="006A7121">
            <w:pPr>
              <w:pStyle w:val="TAC"/>
            </w:pPr>
            <w:r w:rsidRPr="009B053A">
              <w:t>62</w:t>
            </w:r>
          </w:p>
        </w:tc>
        <w:tc>
          <w:tcPr>
            <w:tcW w:w="617" w:type="dxa"/>
            <w:tcBorders>
              <w:top w:val="nil"/>
              <w:left w:val="nil"/>
              <w:bottom w:val="single" w:sz="4" w:space="0" w:color="auto"/>
              <w:right w:val="single" w:sz="4" w:space="0" w:color="auto"/>
            </w:tcBorders>
            <w:shd w:val="clear" w:color="auto" w:fill="auto"/>
            <w:vAlign w:val="bottom"/>
          </w:tcPr>
          <w:p w14:paraId="349DD7E1" w14:textId="77777777" w:rsidR="00AB2B30" w:rsidRPr="009B053A" w:rsidRDefault="006A7121">
            <w:pPr>
              <w:pStyle w:val="TAC"/>
            </w:pPr>
            <w:r w:rsidRPr="009B053A">
              <w:t>1122</w:t>
            </w:r>
          </w:p>
        </w:tc>
        <w:tc>
          <w:tcPr>
            <w:tcW w:w="617" w:type="dxa"/>
            <w:tcBorders>
              <w:top w:val="nil"/>
              <w:left w:val="nil"/>
              <w:bottom w:val="single" w:sz="4" w:space="0" w:color="auto"/>
              <w:right w:val="single" w:sz="8" w:space="0" w:color="auto"/>
            </w:tcBorders>
            <w:shd w:val="clear" w:color="auto" w:fill="auto"/>
            <w:vAlign w:val="bottom"/>
          </w:tcPr>
          <w:p w14:paraId="266F9BA5" w14:textId="77777777" w:rsidR="00AB2B30" w:rsidRPr="009B053A" w:rsidRDefault="006A7121">
            <w:pPr>
              <w:pStyle w:val="TAC"/>
            </w:pPr>
            <w:r w:rsidRPr="009B053A">
              <w:t>877</w:t>
            </w:r>
          </w:p>
        </w:tc>
        <w:tc>
          <w:tcPr>
            <w:tcW w:w="517" w:type="dxa"/>
            <w:tcBorders>
              <w:top w:val="nil"/>
              <w:left w:val="nil"/>
              <w:bottom w:val="single" w:sz="4" w:space="0" w:color="auto"/>
              <w:right w:val="single" w:sz="4" w:space="0" w:color="auto"/>
            </w:tcBorders>
            <w:shd w:val="clear" w:color="auto" w:fill="auto"/>
            <w:vAlign w:val="bottom"/>
          </w:tcPr>
          <w:p w14:paraId="22B2D8AB" w14:textId="77777777" w:rsidR="00AB2B30" w:rsidRPr="009B053A" w:rsidRDefault="006A7121">
            <w:pPr>
              <w:pStyle w:val="TAC"/>
            </w:pPr>
            <w:r w:rsidRPr="009B053A">
              <w:t>101</w:t>
            </w:r>
          </w:p>
        </w:tc>
        <w:tc>
          <w:tcPr>
            <w:tcW w:w="617" w:type="dxa"/>
            <w:tcBorders>
              <w:top w:val="nil"/>
              <w:left w:val="nil"/>
              <w:bottom w:val="single" w:sz="4" w:space="0" w:color="auto"/>
              <w:right w:val="single" w:sz="4" w:space="0" w:color="auto"/>
            </w:tcBorders>
            <w:shd w:val="clear" w:color="auto" w:fill="auto"/>
            <w:vAlign w:val="bottom"/>
          </w:tcPr>
          <w:p w14:paraId="422ED5CA" w14:textId="77777777" w:rsidR="00AB2B30" w:rsidRPr="009B053A" w:rsidRDefault="006A7121">
            <w:pPr>
              <w:pStyle w:val="TAC"/>
            </w:pPr>
            <w:r w:rsidRPr="009B053A">
              <w:t>1712</w:t>
            </w:r>
          </w:p>
        </w:tc>
        <w:tc>
          <w:tcPr>
            <w:tcW w:w="617" w:type="dxa"/>
            <w:tcBorders>
              <w:top w:val="nil"/>
              <w:left w:val="nil"/>
              <w:bottom w:val="single" w:sz="4" w:space="0" w:color="auto"/>
              <w:right w:val="single" w:sz="8" w:space="0" w:color="auto"/>
            </w:tcBorders>
            <w:shd w:val="clear" w:color="auto" w:fill="auto"/>
            <w:vAlign w:val="bottom"/>
          </w:tcPr>
          <w:p w14:paraId="19CC6CAB" w14:textId="77777777" w:rsidR="00AB2B30" w:rsidRPr="009B053A" w:rsidRDefault="006A7121">
            <w:pPr>
              <w:pStyle w:val="TAC"/>
            </w:pPr>
            <w:r w:rsidRPr="009B053A">
              <w:t>1547</w:t>
            </w:r>
          </w:p>
        </w:tc>
        <w:tc>
          <w:tcPr>
            <w:tcW w:w="697" w:type="dxa"/>
            <w:tcBorders>
              <w:top w:val="nil"/>
              <w:left w:val="nil"/>
              <w:bottom w:val="single" w:sz="4" w:space="0" w:color="auto"/>
              <w:right w:val="single" w:sz="4" w:space="0" w:color="auto"/>
            </w:tcBorders>
            <w:shd w:val="clear" w:color="auto" w:fill="auto"/>
            <w:vAlign w:val="bottom"/>
          </w:tcPr>
          <w:p w14:paraId="52719E22" w14:textId="77777777" w:rsidR="00AB2B30" w:rsidRPr="009B053A" w:rsidRDefault="006A7121">
            <w:pPr>
              <w:pStyle w:val="TAC"/>
            </w:pPr>
            <w:r w:rsidRPr="009B053A">
              <w:t>140</w:t>
            </w:r>
          </w:p>
        </w:tc>
        <w:tc>
          <w:tcPr>
            <w:tcW w:w="617" w:type="dxa"/>
            <w:tcBorders>
              <w:top w:val="nil"/>
              <w:left w:val="nil"/>
              <w:bottom w:val="single" w:sz="4" w:space="0" w:color="auto"/>
              <w:right w:val="single" w:sz="4" w:space="0" w:color="auto"/>
            </w:tcBorders>
            <w:shd w:val="clear" w:color="auto" w:fill="auto"/>
            <w:vAlign w:val="bottom"/>
          </w:tcPr>
          <w:p w14:paraId="6BCC592A" w14:textId="77777777" w:rsidR="00AB2B30" w:rsidRPr="009B053A" w:rsidRDefault="006A7121">
            <w:pPr>
              <w:pStyle w:val="TAC"/>
            </w:pPr>
            <w:r w:rsidRPr="009B053A">
              <w:t>2290</w:t>
            </w:r>
          </w:p>
        </w:tc>
        <w:tc>
          <w:tcPr>
            <w:tcW w:w="667" w:type="dxa"/>
            <w:tcBorders>
              <w:top w:val="nil"/>
              <w:left w:val="nil"/>
              <w:bottom w:val="single" w:sz="4" w:space="0" w:color="auto"/>
              <w:right w:val="single" w:sz="4" w:space="0" w:color="auto"/>
            </w:tcBorders>
            <w:shd w:val="clear" w:color="auto" w:fill="auto"/>
            <w:vAlign w:val="bottom"/>
          </w:tcPr>
          <w:p w14:paraId="19857FCB" w14:textId="77777777" w:rsidR="00AB2B30" w:rsidRPr="009B053A" w:rsidRDefault="006A7121">
            <w:pPr>
              <w:pStyle w:val="TAC"/>
            </w:pPr>
            <w:r w:rsidRPr="009B053A">
              <w:t>2236</w:t>
            </w:r>
          </w:p>
        </w:tc>
      </w:tr>
      <w:tr w:rsidR="00AB2B30" w:rsidRPr="009B053A" w14:paraId="0AE83A6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D572F10" w14:textId="77777777" w:rsidR="00AB2B30" w:rsidRPr="009B053A" w:rsidRDefault="006A7121">
            <w:pPr>
              <w:pStyle w:val="TAC"/>
            </w:pPr>
            <w:r w:rsidRPr="009B053A">
              <w:t>24</w:t>
            </w:r>
          </w:p>
        </w:tc>
        <w:tc>
          <w:tcPr>
            <w:tcW w:w="517" w:type="dxa"/>
            <w:tcBorders>
              <w:top w:val="nil"/>
              <w:left w:val="nil"/>
              <w:bottom w:val="single" w:sz="4" w:space="0" w:color="auto"/>
              <w:right w:val="single" w:sz="4" w:space="0" w:color="auto"/>
            </w:tcBorders>
            <w:shd w:val="clear" w:color="auto" w:fill="auto"/>
            <w:vAlign w:val="bottom"/>
          </w:tcPr>
          <w:p w14:paraId="54B55F63" w14:textId="77777777" w:rsidR="00AB2B30" w:rsidRPr="009B053A" w:rsidRDefault="006A7121">
            <w:pPr>
              <w:pStyle w:val="TAC"/>
            </w:pPr>
            <w:r w:rsidRPr="009B053A">
              <w:t>519</w:t>
            </w:r>
          </w:p>
        </w:tc>
        <w:tc>
          <w:tcPr>
            <w:tcW w:w="517" w:type="dxa"/>
            <w:tcBorders>
              <w:top w:val="nil"/>
              <w:left w:val="nil"/>
              <w:bottom w:val="single" w:sz="4" w:space="0" w:color="auto"/>
              <w:right w:val="single" w:sz="8" w:space="0" w:color="auto"/>
            </w:tcBorders>
            <w:shd w:val="clear" w:color="auto" w:fill="auto"/>
            <w:vAlign w:val="bottom"/>
          </w:tcPr>
          <w:p w14:paraId="4D194C5B" w14:textId="77777777" w:rsidR="00AB2B30" w:rsidRPr="009B053A" w:rsidRDefault="006A7121">
            <w:pPr>
              <w:pStyle w:val="TAC"/>
            </w:pPr>
            <w:r w:rsidRPr="009B053A">
              <w:t>268</w:t>
            </w:r>
          </w:p>
        </w:tc>
        <w:tc>
          <w:tcPr>
            <w:tcW w:w="427" w:type="dxa"/>
            <w:tcBorders>
              <w:top w:val="nil"/>
              <w:left w:val="nil"/>
              <w:bottom w:val="single" w:sz="4" w:space="0" w:color="auto"/>
              <w:right w:val="single" w:sz="4" w:space="0" w:color="auto"/>
            </w:tcBorders>
            <w:shd w:val="clear" w:color="auto" w:fill="auto"/>
            <w:vAlign w:val="bottom"/>
          </w:tcPr>
          <w:p w14:paraId="5E930E68" w14:textId="77777777" w:rsidR="00AB2B30" w:rsidRPr="009B053A" w:rsidRDefault="006A7121">
            <w:pPr>
              <w:pStyle w:val="TAC"/>
            </w:pPr>
            <w:r w:rsidRPr="009B053A">
              <w:t>63</w:t>
            </w:r>
          </w:p>
        </w:tc>
        <w:tc>
          <w:tcPr>
            <w:tcW w:w="617" w:type="dxa"/>
            <w:tcBorders>
              <w:top w:val="nil"/>
              <w:left w:val="nil"/>
              <w:bottom w:val="single" w:sz="4" w:space="0" w:color="auto"/>
              <w:right w:val="single" w:sz="4" w:space="0" w:color="auto"/>
            </w:tcBorders>
            <w:shd w:val="clear" w:color="auto" w:fill="auto"/>
            <w:vAlign w:val="bottom"/>
          </w:tcPr>
          <w:p w14:paraId="4A9C9355" w14:textId="77777777" w:rsidR="00AB2B30" w:rsidRPr="009B053A" w:rsidRDefault="006A7121">
            <w:pPr>
              <w:pStyle w:val="TAC"/>
            </w:pPr>
            <w:r w:rsidRPr="009B053A">
              <w:t>1137</w:t>
            </w:r>
          </w:p>
        </w:tc>
        <w:tc>
          <w:tcPr>
            <w:tcW w:w="617" w:type="dxa"/>
            <w:tcBorders>
              <w:top w:val="nil"/>
              <w:left w:val="nil"/>
              <w:bottom w:val="single" w:sz="4" w:space="0" w:color="auto"/>
              <w:right w:val="single" w:sz="8" w:space="0" w:color="auto"/>
            </w:tcBorders>
            <w:shd w:val="clear" w:color="auto" w:fill="auto"/>
            <w:vAlign w:val="bottom"/>
          </w:tcPr>
          <w:p w14:paraId="73CCFEC4" w14:textId="77777777" w:rsidR="00AB2B30" w:rsidRPr="009B053A" w:rsidRDefault="006A7121">
            <w:pPr>
              <w:pStyle w:val="TAC"/>
            </w:pPr>
            <w:r w:rsidRPr="009B053A">
              <w:t>894</w:t>
            </w:r>
          </w:p>
        </w:tc>
        <w:tc>
          <w:tcPr>
            <w:tcW w:w="517" w:type="dxa"/>
            <w:tcBorders>
              <w:top w:val="nil"/>
              <w:left w:val="nil"/>
              <w:bottom w:val="single" w:sz="4" w:space="0" w:color="auto"/>
              <w:right w:val="single" w:sz="4" w:space="0" w:color="auto"/>
            </w:tcBorders>
            <w:shd w:val="clear" w:color="auto" w:fill="auto"/>
            <w:vAlign w:val="bottom"/>
          </w:tcPr>
          <w:p w14:paraId="1A568BB5" w14:textId="77777777" w:rsidR="00AB2B30" w:rsidRPr="009B053A" w:rsidRDefault="006A7121">
            <w:pPr>
              <w:pStyle w:val="TAC"/>
            </w:pPr>
            <w:r w:rsidRPr="009B053A">
              <w:t>102</w:t>
            </w:r>
          </w:p>
        </w:tc>
        <w:tc>
          <w:tcPr>
            <w:tcW w:w="617" w:type="dxa"/>
            <w:tcBorders>
              <w:top w:val="nil"/>
              <w:left w:val="nil"/>
              <w:bottom w:val="single" w:sz="4" w:space="0" w:color="auto"/>
              <w:right w:val="single" w:sz="4" w:space="0" w:color="auto"/>
            </w:tcBorders>
            <w:shd w:val="clear" w:color="auto" w:fill="auto"/>
            <w:vAlign w:val="bottom"/>
          </w:tcPr>
          <w:p w14:paraId="053A64D1" w14:textId="77777777" w:rsidR="00AB2B30" w:rsidRPr="009B053A" w:rsidRDefault="006A7121">
            <w:pPr>
              <w:pStyle w:val="TAC"/>
            </w:pPr>
            <w:r w:rsidRPr="009B053A">
              <w:t>1727</w:t>
            </w:r>
          </w:p>
        </w:tc>
        <w:tc>
          <w:tcPr>
            <w:tcW w:w="617" w:type="dxa"/>
            <w:tcBorders>
              <w:top w:val="nil"/>
              <w:left w:val="nil"/>
              <w:bottom w:val="single" w:sz="4" w:space="0" w:color="auto"/>
              <w:right w:val="single" w:sz="8" w:space="0" w:color="auto"/>
            </w:tcBorders>
            <w:shd w:val="clear" w:color="auto" w:fill="auto"/>
            <w:vAlign w:val="bottom"/>
          </w:tcPr>
          <w:p w14:paraId="2C3A5309" w14:textId="77777777" w:rsidR="00AB2B30" w:rsidRPr="009B053A" w:rsidRDefault="006A7121">
            <w:pPr>
              <w:pStyle w:val="TAC"/>
            </w:pPr>
            <w:r w:rsidRPr="009B053A">
              <w:t>1564</w:t>
            </w:r>
          </w:p>
        </w:tc>
        <w:tc>
          <w:tcPr>
            <w:tcW w:w="697" w:type="dxa"/>
            <w:tcBorders>
              <w:top w:val="nil"/>
              <w:left w:val="nil"/>
              <w:bottom w:val="single" w:sz="4" w:space="0" w:color="auto"/>
              <w:right w:val="single" w:sz="4" w:space="0" w:color="auto"/>
            </w:tcBorders>
            <w:shd w:val="clear" w:color="auto" w:fill="auto"/>
            <w:vAlign w:val="bottom"/>
          </w:tcPr>
          <w:p w14:paraId="54904115" w14:textId="77777777" w:rsidR="00AB2B30" w:rsidRPr="009B053A" w:rsidRDefault="006A7121">
            <w:pPr>
              <w:pStyle w:val="TAC"/>
            </w:pPr>
            <w:r w:rsidRPr="009B053A">
              <w:t>141</w:t>
            </w:r>
          </w:p>
        </w:tc>
        <w:tc>
          <w:tcPr>
            <w:tcW w:w="617" w:type="dxa"/>
            <w:tcBorders>
              <w:top w:val="nil"/>
              <w:left w:val="nil"/>
              <w:bottom w:val="single" w:sz="4" w:space="0" w:color="auto"/>
              <w:right w:val="single" w:sz="4" w:space="0" w:color="auto"/>
            </w:tcBorders>
            <w:shd w:val="clear" w:color="auto" w:fill="auto"/>
            <w:vAlign w:val="bottom"/>
          </w:tcPr>
          <w:p w14:paraId="3D1DA10A" w14:textId="77777777" w:rsidR="00AB2B30" w:rsidRPr="009B053A" w:rsidRDefault="006A7121">
            <w:pPr>
              <w:pStyle w:val="TAC"/>
            </w:pPr>
            <w:r w:rsidRPr="009B053A">
              <w:t>2305</w:t>
            </w:r>
          </w:p>
        </w:tc>
        <w:tc>
          <w:tcPr>
            <w:tcW w:w="667" w:type="dxa"/>
            <w:tcBorders>
              <w:top w:val="nil"/>
              <w:left w:val="nil"/>
              <w:bottom w:val="single" w:sz="4" w:space="0" w:color="auto"/>
              <w:right w:val="single" w:sz="4" w:space="0" w:color="auto"/>
            </w:tcBorders>
            <w:shd w:val="clear" w:color="auto" w:fill="auto"/>
            <w:vAlign w:val="bottom"/>
          </w:tcPr>
          <w:p w14:paraId="34B7D161" w14:textId="77777777" w:rsidR="00AB2B30" w:rsidRPr="009B053A" w:rsidRDefault="006A7121">
            <w:pPr>
              <w:pStyle w:val="TAC"/>
            </w:pPr>
            <w:r w:rsidRPr="009B053A">
              <w:t>2254</w:t>
            </w:r>
          </w:p>
        </w:tc>
      </w:tr>
      <w:tr w:rsidR="00AB2B30" w:rsidRPr="009B053A" w14:paraId="1D04226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A162651" w14:textId="77777777" w:rsidR="00AB2B30" w:rsidRPr="009B053A" w:rsidRDefault="006A7121">
            <w:pPr>
              <w:pStyle w:val="TAC"/>
            </w:pPr>
            <w:r w:rsidRPr="009B053A">
              <w:t>25</w:t>
            </w:r>
          </w:p>
        </w:tc>
        <w:tc>
          <w:tcPr>
            <w:tcW w:w="517" w:type="dxa"/>
            <w:tcBorders>
              <w:top w:val="nil"/>
              <w:left w:val="nil"/>
              <w:bottom w:val="single" w:sz="4" w:space="0" w:color="auto"/>
              <w:right w:val="single" w:sz="4" w:space="0" w:color="auto"/>
            </w:tcBorders>
            <w:shd w:val="clear" w:color="auto" w:fill="auto"/>
            <w:vAlign w:val="bottom"/>
          </w:tcPr>
          <w:p w14:paraId="0EC8A62E" w14:textId="77777777" w:rsidR="00AB2B30" w:rsidRPr="009B053A" w:rsidRDefault="006A7121">
            <w:pPr>
              <w:pStyle w:val="TAC"/>
            </w:pPr>
            <w:r w:rsidRPr="009B053A">
              <w:t>536</w:t>
            </w:r>
          </w:p>
        </w:tc>
        <w:tc>
          <w:tcPr>
            <w:tcW w:w="517" w:type="dxa"/>
            <w:tcBorders>
              <w:top w:val="nil"/>
              <w:left w:val="nil"/>
              <w:bottom w:val="single" w:sz="4" w:space="0" w:color="auto"/>
              <w:right w:val="single" w:sz="8" w:space="0" w:color="auto"/>
            </w:tcBorders>
            <w:shd w:val="clear" w:color="auto" w:fill="auto"/>
            <w:vAlign w:val="bottom"/>
          </w:tcPr>
          <w:p w14:paraId="429BE164" w14:textId="77777777" w:rsidR="00AB2B30" w:rsidRPr="009B053A" w:rsidRDefault="006A7121">
            <w:pPr>
              <w:pStyle w:val="TAC"/>
            </w:pPr>
            <w:r w:rsidRPr="009B053A">
              <w:t>283</w:t>
            </w:r>
          </w:p>
        </w:tc>
        <w:tc>
          <w:tcPr>
            <w:tcW w:w="427" w:type="dxa"/>
            <w:tcBorders>
              <w:top w:val="nil"/>
              <w:left w:val="nil"/>
              <w:bottom w:val="single" w:sz="4" w:space="0" w:color="auto"/>
              <w:right w:val="single" w:sz="4" w:space="0" w:color="auto"/>
            </w:tcBorders>
            <w:shd w:val="clear" w:color="auto" w:fill="auto"/>
            <w:vAlign w:val="bottom"/>
          </w:tcPr>
          <w:p w14:paraId="71229962" w14:textId="77777777" w:rsidR="00AB2B30" w:rsidRPr="009B053A" w:rsidRDefault="006A7121">
            <w:pPr>
              <w:pStyle w:val="TAC"/>
            </w:pPr>
            <w:r w:rsidRPr="009B053A">
              <w:t>64</w:t>
            </w:r>
          </w:p>
        </w:tc>
        <w:tc>
          <w:tcPr>
            <w:tcW w:w="617" w:type="dxa"/>
            <w:tcBorders>
              <w:top w:val="nil"/>
              <w:left w:val="nil"/>
              <w:bottom w:val="single" w:sz="4" w:space="0" w:color="auto"/>
              <w:right w:val="single" w:sz="4" w:space="0" w:color="auto"/>
            </w:tcBorders>
            <w:shd w:val="clear" w:color="auto" w:fill="auto"/>
            <w:vAlign w:val="bottom"/>
          </w:tcPr>
          <w:p w14:paraId="57633F8F" w14:textId="77777777" w:rsidR="00AB2B30" w:rsidRPr="009B053A" w:rsidRDefault="006A7121">
            <w:pPr>
              <w:pStyle w:val="TAC"/>
            </w:pPr>
            <w:r w:rsidRPr="009B053A">
              <w:t>1153</w:t>
            </w:r>
          </w:p>
        </w:tc>
        <w:tc>
          <w:tcPr>
            <w:tcW w:w="617" w:type="dxa"/>
            <w:tcBorders>
              <w:top w:val="nil"/>
              <w:left w:val="nil"/>
              <w:bottom w:val="single" w:sz="4" w:space="0" w:color="auto"/>
              <w:right w:val="single" w:sz="8" w:space="0" w:color="auto"/>
            </w:tcBorders>
            <w:shd w:val="clear" w:color="auto" w:fill="auto"/>
            <w:vAlign w:val="bottom"/>
          </w:tcPr>
          <w:p w14:paraId="158A2DA3" w14:textId="77777777" w:rsidR="00AB2B30" w:rsidRPr="009B053A" w:rsidRDefault="006A7121">
            <w:pPr>
              <w:pStyle w:val="TAC"/>
            </w:pPr>
            <w:r w:rsidRPr="009B053A">
              <w:t>911</w:t>
            </w:r>
          </w:p>
        </w:tc>
        <w:tc>
          <w:tcPr>
            <w:tcW w:w="517" w:type="dxa"/>
            <w:tcBorders>
              <w:top w:val="nil"/>
              <w:left w:val="nil"/>
              <w:bottom w:val="single" w:sz="4" w:space="0" w:color="auto"/>
              <w:right w:val="single" w:sz="4" w:space="0" w:color="auto"/>
            </w:tcBorders>
            <w:shd w:val="clear" w:color="auto" w:fill="auto"/>
            <w:vAlign w:val="bottom"/>
          </w:tcPr>
          <w:p w14:paraId="71059423" w14:textId="77777777" w:rsidR="00AB2B30" w:rsidRPr="009B053A" w:rsidRDefault="006A7121">
            <w:pPr>
              <w:pStyle w:val="TAC"/>
            </w:pPr>
            <w:r w:rsidRPr="009B053A">
              <w:t>103</w:t>
            </w:r>
          </w:p>
        </w:tc>
        <w:tc>
          <w:tcPr>
            <w:tcW w:w="617" w:type="dxa"/>
            <w:tcBorders>
              <w:top w:val="nil"/>
              <w:left w:val="nil"/>
              <w:bottom w:val="single" w:sz="4" w:space="0" w:color="auto"/>
              <w:right w:val="single" w:sz="4" w:space="0" w:color="auto"/>
            </w:tcBorders>
            <w:shd w:val="clear" w:color="auto" w:fill="auto"/>
            <w:vAlign w:val="bottom"/>
          </w:tcPr>
          <w:p w14:paraId="7E10FF51" w14:textId="77777777" w:rsidR="00AB2B30" w:rsidRPr="009B053A" w:rsidRDefault="006A7121">
            <w:pPr>
              <w:pStyle w:val="TAC"/>
            </w:pPr>
            <w:r w:rsidRPr="009B053A">
              <w:t>1742</w:t>
            </w:r>
          </w:p>
        </w:tc>
        <w:tc>
          <w:tcPr>
            <w:tcW w:w="617" w:type="dxa"/>
            <w:tcBorders>
              <w:top w:val="nil"/>
              <w:left w:val="nil"/>
              <w:bottom w:val="single" w:sz="4" w:space="0" w:color="auto"/>
              <w:right w:val="single" w:sz="8" w:space="0" w:color="auto"/>
            </w:tcBorders>
            <w:shd w:val="clear" w:color="auto" w:fill="auto"/>
            <w:vAlign w:val="bottom"/>
          </w:tcPr>
          <w:p w14:paraId="6D1FC953" w14:textId="77777777" w:rsidR="00AB2B30" w:rsidRPr="009B053A" w:rsidRDefault="006A7121">
            <w:pPr>
              <w:pStyle w:val="TAC"/>
            </w:pPr>
            <w:r w:rsidRPr="009B053A">
              <w:t>1582</w:t>
            </w:r>
          </w:p>
        </w:tc>
        <w:tc>
          <w:tcPr>
            <w:tcW w:w="697" w:type="dxa"/>
            <w:tcBorders>
              <w:top w:val="nil"/>
              <w:left w:val="nil"/>
              <w:bottom w:val="single" w:sz="4" w:space="0" w:color="auto"/>
              <w:right w:val="single" w:sz="4" w:space="0" w:color="auto"/>
            </w:tcBorders>
            <w:shd w:val="clear" w:color="auto" w:fill="auto"/>
            <w:vAlign w:val="bottom"/>
          </w:tcPr>
          <w:p w14:paraId="777B5B94" w14:textId="77777777" w:rsidR="00AB2B30" w:rsidRPr="009B053A" w:rsidRDefault="006A7121">
            <w:pPr>
              <w:pStyle w:val="TAC"/>
            </w:pPr>
            <w:r w:rsidRPr="009B053A">
              <w:t>142</w:t>
            </w:r>
          </w:p>
        </w:tc>
        <w:tc>
          <w:tcPr>
            <w:tcW w:w="617" w:type="dxa"/>
            <w:tcBorders>
              <w:top w:val="nil"/>
              <w:left w:val="nil"/>
              <w:bottom w:val="single" w:sz="4" w:space="0" w:color="auto"/>
              <w:right w:val="single" w:sz="4" w:space="0" w:color="auto"/>
            </w:tcBorders>
            <w:shd w:val="clear" w:color="auto" w:fill="auto"/>
            <w:vAlign w:val="bottom"/>
          </w:tcPr>
          <w:p w14:paraId="5275224B" w14:textId="77777777" w:rsidR="00AB2B30" w:rsidRPr="009B053A" w:rsidRDefault="006A7121">
            <w:pPr>
              <w:pStyle w:val="TAC"/>
            </w:pPr>
            <w:r w:rsidRPr="009B053A">
              <w:t>2320</w:t>
            </w:r>
          </w:p>
        </w:tc>
        <w:tc>
          <w:tcPr>
            <w:tcW w:w="667" w:type="dxa"/>
            <w:tcBorders>
              <w:top w:val="nil"/>
              <w:left w:val="nil"/>
              <w:bottom w:val="single" w:sz="4" w:space="0" w:color="auto"/>
              <w:right w:val="single" w:sz="4" w:space="0" w:color="auto"/>
            </w:tcBorders>
            <w:shd w:val="clear" w:color="auto" w:fill="auto"/>
            <w:vAlign w:val="bottom"/>
          </w:tcPr>
          <w:p w14:paraId="72B175E1" w14:textId="77777777" w:rsidR="00AB2B30" w:rsidRPr="009B053A" w:rsidRDefault="006A7121">
            <w:pPr>
              <w:pStyle w:val="TAC"/>
            </w:pPr>
            <w:r w:rsidRPr="009B053A">
              <w:t>2272</w:t>
            </w:r>
          </w:p>
        </w:tc>
      </w:tr>
      <w:tr w:rsidR="00AB2B30" w:rsidRPr="009B053A" w14:paraId="7E8E274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2A80E4D" w14:textId="77777777" w:rsidR="00AB2B30" w:rsidRPr="009B053A" w:rsidRDefault="006A7121">
            <w:pPr>
              <w:pStyle w:val="TAC"/>
            </w:pPr>
            <w:r w:rsidRPr="009B053A">
              <w:t>26</w:t>
            </w:r>
          </w:p>
        </w:tc>
        <w:tc>
          <w:tcPr>
            <w:tcW w:w="517" w:type="dxa"/>
            <w:tcBorders>
              <w:top w:val="nil"/>
              <w:left w:val="nil"/>
              <w:bottom w:val="single" w:sz="4" w:space="0" w:color="auto"/>
              <w:right w:val="single" w:sz="4" w:space="0" w:color="auto"/>
            </w:tcBorders>
            <w:shd w:val="clear" w:color="auto" w:fill="auto"/>
            <w:vAlign w:val="bottom"/>
          </w:tcPr>
          <w:p w14:paraId="44396DC0" w14:textId="77777777" w:rsidR="00AB2B30" w:rsidRPr="009B053A" w:rsidRDefault="006A7121">
            <w:pPr>
              <w:pStyle w:val="TAC"/>
            </w:pPr>
            <w:r w:rsidRPr="009B053A">
              <w:t>552</w:t>
            </w:r>
          </w:p>
        </w:tc>
        <w:tc>
          <w:tcPr>
            <w:tcW w:w="517" w:type="dxa"/>
            <w:tcBorders>
              <w:top w:val="nil"/>
              <w:left w:val="nil"/>
              <w:bottom w:val="single" w:sz="4" w:space="0" w:color="auto"/>
              <w:right w:val="single" w:sz="8" w:space="0" w:color="auto"/>
            </w:tcBorders>
            <w:shd w:val="clear" w:color="auto" w:fill="auto"/>
            <w:vAlign w:val="bottom"/>
          </w:tcPr>
          <w:p w14:paraId="6A34270E" w14:textId="77777777" w:rsidR="00AB2B30" w:rsidRPr="009B053A" w:rsidRDefault="006A7121">
            <w:pPr>
              <w:pStyle w:val="TAC"/>
            </w:pPr>
            <w:r w:rsidRPr="009B053A">
              <w:t>298</w:t>
            </w:r>
          </w:p>
        </w:tc>
        <w:tc>
          <w:tcPr>
            <w:tcW w:w="427" w:type="dxa"/>
            <w:tcBorders>
              <w:top w:val="nil"/>
              <w:left w:val="nil"/>
              <w:bottom w:val="single" w:sz="4" w:space="0" w:color="auto"/>
              <w:right w:val="single" w:sz="4" w:space="0" w:color="auto"/>
            </w:tcBorders>
            <w:shd w:val="clear" w:color="auto" w:fill="auto"/>
            <w:vAlign w:val="bottom"/>
          </w:tcPr>
          <w:p w14:paraId="6DCB28C9" w14:textId="77777777" w:rsidR="00AB2B30" w:rsidRPr="009B053A" w:rsidRDefault="006A7121">
            <w:pPr>
              <w:pStyle w:val="TAC"/>
            </w:pPr>
            <w:r w:rsidRPr="009B053A">
              <w:t>65</w:t>
            </w:r>
          </w:p>
        </w:tc>
        <w:tc>
          <w:tcPr>
            <w:tcW w:w="617" w:type="dxa"/>
            <w:tcBorders>
              <w:top w:val="nil"/>
              <w:left w:val="nil"/>
              <w:bottom w:val="single" w:sz="4" w:space="0" w:color="auto"/>
              <w:right w:val="single" w:sz="4" w:space="0" w:color="auto"/>
            </w:tcBorders>
            <w:shd w:val="clear" w:color="auto" w:fill="auto"/>
            <w:vAlign w:val="bottom"/>
          </w:tcPr>
          <w:p w14:paraId="25E8AC05" w14:textId="77777777" w:rsidR="00AB2B30" w:rsidRPr="009B053A" w:rsidRDefault="006A7121">
            <w:pPr>
              <w:pStyle w:val="TAC"/>
            </w:pPr>
            <w:r w:rsidRPr="009B053A">
              <w:t>1168</w:t>
            </w:r>
          </w:p>
        </w:tc>
        <w:tc>
          <w:tcPr>
            <w:tcW w:w="617" w:type="dxa"/>
            <w:tcBorders>
              <w:top w:val="nil"/>
              <w:left w:val="nil"/>
              <w:bottom w:val="single" w:sz="4" w:space="0" w:color="auto"/>
              <w:right w:val="single" w:sz="8" w:space="0" w:color="auto"/>
            </w:tcBorders>
            <w:shd w:val="clear" w:color="auto" w:fill="auto"/>
            <w:vAlign w:val="bottom"/>
          </w:tcPr>
          <w:p w14:paraId="6A1BFF2D" w14:textId="77777777" w:rsidR="00AB2B30" w:rsidRPr="009B053A" w:rsidRDefault="006A7121">
            <w:pPr>
              <w:pStyle w:val="TAC"/>
            </w:pPr>
            <w:r w:rsidRPr="009B053A">
              <w:t>928</w:t>
            </w:r>
          </w:p>
        </w:tc>
        <w:tc>
          <w:tcPr>
            <w:tcW w:w="517" w:type="dxa"/>
            <w:tcBorders>
              <w:top w:val="nil"/>
              <w:left w:val="nil"/>
              <w:bottom w:val="single" w:sz="4" w:space="0" w:color="auto"/>
              <w:right w:val="single" w:sz="4" w:space="0" w:color="auto"/>
            </w:tcBorders>
            <w:shd w:val="clear" w:color="auto" w:fill="auto"/>
            <w:vAlign w:val="bottom"/>
          </w:tcPr>
          <w:p w14:paraId="4F194680" w14:textId="77777777" w:rsidR="00AB2B30" w:rsidRPr="009B053A" w:rsidRDefault="006A7121">
            <w:pPr>
              <w:pStyle w:val="TAC"/>
            </w:pPr>
            <w:r w:rsidRPr="009B053A">
              <w:t>104</w:t>
            </w:r>
          </w:p>
        </w:tc>
        <w:tc>
          <w:tcPr>
            <w:tcW w:w="617" w:type="dxa"/>
            <w:tcBorders>
              <w:top w:val="nil"/>
              <w:left w:val="nil"/>
              <w:bottom w:val="single" w:sz="4" w:space="0" w:color="auto"/>
              <w:right w:val="single" w:sz="4" w:space="0" w:color="auto"/>
            </w:tcBorders>
            <w:shd w:val="clear" w:color="auto" w:fill="auto"/>
            <w:vAlign w:val="bottom"/>
          </w:tcPr>
          <w:p w14:paraId="17B27E95" w14:textId="77777777" w:rsidR="00AB2B30" w:rsidRPr="009B053A" w:rsidRDefault="006A7121">
            <w:pPr>
              <w:pStyle w:val="TAC"/>
            </w:pPr>
            <w:r w:rsidRPr="009B053A">
              <w:t>1757</w:t>
            </w:r>
          </w:p>
        </w:tc>
        <w:tc>
          <w:tcPr>
            <w:tcW w:w="617" w:type="dxa"/>
            <w:tcBorders>
              <w:top w:val="nil"/>
              <w:left w:val="nil"/>
              <w:bottom w:val="single" w:sz="4" w:space="0" w:color="auto"/>
              <w:right w:val="single" w:sz="8" w:space="0" w:color="auto"/>
            </w:tcBorders>
            <w:shd w:val="clear" w:color="auto" w:fill="auto"/>
            <w:vAlign w:val="bottom"/>
          </w:tcPr>
          <w:p w14:paraId="35AEEB0D" w14:textId="77777777" w:rsidR="00AB2B30" w:rsidRPr="009B053A" w:rsidRDefault="006A7121">
            <w:pPr>
              <w:pStyle w:val="TAC"/>
            </w:pPr>
            <w:r w:rsidRPr="009B053A">
              <w:t>1599</w:t>
            </w:r>
          </w:p>
        </w:tc>
        <w:tc>
          <w:tcPr>
            <w:tcW w:w="697" w:type="dxa"/>
            <w:tcBorders>
              <w:top w:val="nil"/>
              <w:left w:val="nil"/>
              <w:bottom w:val="single" w:sz="4" w:space="0" w:color="auto"/>
              <w:right w:val="single" w:sz="4" w:space="0" w:color="auto"/>
            </w:tcBorders>
            <w:shd w:val="clear" w:color="auto" w:fill="auto"/>
            <w:vAlign w:val="bottom"/>
          </w:tcPr>
          <w:p w14:paraId="127C3229" w14:textId="77777777" w:rsidR="00AB2B30" w:rsidRPr="009B053A" w:rsidRDefault="006A7121">
            <w:pPr>
              <w:pStyle w:val="TAC"/>
            </w:pPr>
            <w:r w:rsidRPr="009B053A">
              <w:t>143</w:t>
            </w:r>
          </w:p>
        </w:tc>
        <w:tc>
          <w:tcPr>
            <w:tcW w:w="617" w:type="dxa"/>
            <w:tcBorders>
              <w:top w:val="nil"/>
              <w:left w:val="nil"/>
              <w:bottom w:val="single" w:sz="4" w:space="0" w:color="auto"/>
              <w:right w:val="single" w:sz="4" w:space="0" w:color="auto"/>
            </w:tcBorders>
            <w:shd w:val="clear" w:color="auto" w:fill="auto"/>
            <w:vAlign w:val="bottom"/>
          </w:tcPr>
          <w:p w14:paraId="419CF99B" w14:textId="77777777" w:rsidR="00AB2B30" w:rsidRPr="009B053A" w:rsidRDefault="006A7121">
            <w:pPr>
              <w:pStyle w:val="TAC"/>
            </w:pPr>
            <w:r w:rsidRPr="009B053A">
              <w:t>2334</w:t>
            </w:r>
          </w:p>
        </w:tc>
        <w:tc>
          <w:tcPr>
            <w:tcW w:w="667" w:type="dxa"/>
            <w:tcBorders>
              <w:top w:val="nil"/>
              <w:left w:val="nil"/>
              <w:bottom w:val="single" w:sz="4" w:space="0" w:color="auto"/>
              <w:right w:val="single" w:sz="4" w:space="0" w:color="auto"/>
            </w:tcBorders>
            <w:shd w:val="clear" w:color="auto" w:fill="auto"/>
            <w:vAlign w:val="bottom"/>
          </w:tcPr>
          <w:p w14:paraId="3E207751" w14:textId="77777777" w:rsidR="00AB2B30" w:rsidRPr="009B053A" w:rsidRDefault="006A7121">
            <w:pPr>
              <w:pStyle w:val="TAC"/>
            </w:pPr>
            <w:r w:rsidRPr="009B053A">
              <w:t>2290</w:t>
            </w:r>
          </w:p>
        </w:tc>
      </w:tr>
      <w:tr w:rsidR="00AB2B30" w:rsidRPr="009B053A" w14:paraId="2F8C60F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2E84D7BC" w14:textId="77777777" w:rsidR="00AB2B30" w:rsidRPr="009B053A" w:rsidRDefault="006A7121">
            <w:pPr>
              <w:pStyle w:val="TAC"/>
            </w:pPr>
            <w:r w:rsidRPr="009B053A">
              <w:t>27</w:t>
            </w:r>
          </w:p>
        </w:tc>
        <w:tc>
          <w:tcPr>
            <w:tcW w:w="517" w:type="dxa"/>
            <w:tcBorders>
              <w:top w:val="nil"/>
              <w:left w:val="nil"/>
              <w:bottom w:val="single" w:sz="4" w:space="0" w:color="auto"/>
              <w:right w:val="single" w:sz="4" w:space="0" w:color="auto"/>
            </w:tcBorders>
            <w:shd w:val="clear" w:color="auto" w:fill="auto"/>
            <w:vAlign w:val="bottom"/>
          </w:tcPr>
          <w:p w14:paraId="39550929" w14:textId="77777777" w:rsidR="00AB2B30" w:rsidRPr="009B053A" w:rsidRDefault="006A7121">
            <w:pPr>
              <w:pStyle w:val="TAC"/>
            </w:pPr>
            <w:r w:rsidRPr="009B053A">
              <w:t>569</w:t>
            </w:r>
          </w:p>
        </w:tc>
        <w:tc>
          <w:tcPr>
            <w:tcW w:w="517" w:type="dxa"/>
            <w:tcBorders>
              <w:top w:val="nil"/>
              <w:left w:val="nil"/>
              <w:bottom w:val="single" w:sz="4" w:space="0" w:color="auto"/>
              <w:right w:val="single" w:sz="8" w:space="0" w:color="auto"/>
            </w:tcBorders>
            <w:shd w:val="clear" w:color="auto" w:fill="auto"/>
            <w:vAlign w:val="bottom"/>
          </w:tcPr>
          <w:p w14:paraId="0E4D36C6" w14:textId="77777777" w:rsidR="00AB2B30" w:rsidRPr="009B053A" w:rsidRDefault="006A7121">
            <w:pPr>
              <w:pStyle w:val="TAC"/>
            </w:pPr>
            <w:r w:rsidRPr="009B053A">
              <w:t>313</w:t>
            </w:r>
          </w:p>
        </w:tc>
        <w:tc>
          <w:tcPr>
            <w:tcW w:w="427" w:type="dxa"/>
            <w:tcBorders>
              <w:top w:val="nil"/>
              <w:left w:val="nil"/>
              <w:bottom w:val="single" w:sz="4" w:space="0" w:color="auto"/>
              <w:right w:val="single" w:sz="4" w:space="0" w:color="auto"/>
            </w:tcBorders>
            <w:shd w:val="clear" w:color="auto" w:fill="auto"/>
            <w:vAlign w:val="bottom"/>
          </w:tcPr>
          <w:p w14:paraId="433B0B58" w14:textId="77777777" w:rsidR="00AB2B30" w:rsidRPr="009B053A" w:rsidRDefault="006A7121">
            <w:pPr>
              <w:pStyle w:val="TAC"/>
            </w:pPr>
            <w:r w:rsidRPr="009B053A">
              <w:t>66</w:t>
            </w:r>
          </w:p>
        </w:tc>
        <w:tc>
          <w:tcPr>
            <w:tcW w:w="617" w:type="dxa"/>
            <w:tcBorders>
              <w:top w:val="nil"/>
              <w:left w:val="nil"/>
              <w:bottom w:val="single" w:sz="4" w:space="0" w:color="auto"/>
              <w:right w:val="single" w:sz="4" w:space="0" w:color="auto"/>
            </w:tcBorders>
            <w:shd w:val="clear" w:color="auto" w:fill="auto"/>
            <w:vAlign w:val="bottom"/>
          </w:tcPr>
          <w:p w14:paraId="4B2EF866" w14:textId="77777777" w:rsidR="00AB2B30" w:rsidRPr="009B053A" w:rsidRDefault="006A7121">
            <w:pPr>
              <w:pStyle w:val="TAC"/>
            </w:pPr>
            <w:r w:rsidRPr="009B053A">
              <w:t>1183</w:t>
            </w:r>
          </w:p>
        </w:tc>
        <w:tc>
          <w:tcPr>
            <w:tcW w:w="617" w:type="dxa"/>
            <w:tcBorders>
              <w:top w:val="nil"/>
              <w:left w:val="nil"/>
              <w:bottom w:val="single" w:sz="4" w:space="0" w:color="auto"/>
              <w:right w:val="single" w:sz="8" w:space="0" w:color="auto"/>
            </w:tcBorders>
            <w:shd w:val="clear" w:color="auto" w:fill="auto"/>
            <w:vAlign w:val="bottom"/>
          </w:tcPr>
          <w:p w14:paraId="63FC3B31" w14:textId="77777777" w:rsidR="00AB2B30" w:rsidRPr="009B053A" w:rsidRDefault="006A7121">
            <w:pPr>
              <w:pStyle w:val="TAC"/>
            </w:pPr>
            <w:r w:rsidRPr="009B053A">
              <w:t>944</w:t>
            </w:r>
          </w:p>
        </w:tc>
        <w:tc>
          <w:tcPr>
            <w:tcW w:w="517" w:type="dxa"/>
            <w:tcBorders>
              <w:top w:val="nil"/>
              <w:left w:val="nil"/>
              <w:bottom w:val="single" w:sz="4" w:space="0" w:color="auto"/>
              <w:right w:val="single" w:sz="4" w:space="0" w:color="auto"/>
            </w:tcBorders>
            <w:shd w:val="clear" w:color="auto" w:fill="auto"/>
            <w:vAlign w:val="bottom"/>
          </w:tcPr>
          <w:p w14:paraId="5E77B458" w14:textId="77777777" w:rsidR="00AB2B30" w:rsidRPr="009B053A" w:rsidRDefault="006A7121">
            <w:pPr>
              <w:pStyle w:val="TAC"/>
            </w:pPr>
            <w:r w:rsidRPr="009B053A">
              <w:t>105</w:t>
            </w:r>
          </w:p>
        </w:tc>
        <w:tc>
          <w:tcPr>
            <w:tcW w:w="617" w:type="dxa"/>
            <w:tcBorders>
              <w:top w:val="nil"/>
              <w:left w:val="nil"/>
              <w:bottom w:val="single" w:sz="4" w:space="0" w:color="auto"/>
              <w:right w:val="single" w:sz="4" w:space="0" w:color="auto"/>
            </w:tcBorders>
            <w:shd w:val="clear" w:color="auto" w:fill="auto"/>
            <w:vAlign w:val="bottom"/>
          </w:tcPr>
          <w:p w14:paraId="314E833D" w14:textId="77777777" w:rsidR="00AB2B30" w:rsidRPr="009B053A" w:rsidRDefault="006A7121">
            <w:pPr>
              <w:pStyle w:val="TAC"/>
            </w:pPr>
            <w:r w:rsidRPr="009B053A">
              <w:t>1772</w:t>
            </w:r>
          </w:p>
        </w:tc>
        <w:tc>
          <w:tcPr>
            <w:tcW w:w="617" w:type="dxa"/>
            <w:tcBorders>
              <w:top w:val="nil"/>
              <w:left w:val="nil"/>
              <w:bottom w:val="single" w:sz="4" w:space="0" w:color="auto"/>
              <w:right w:val="single" w:sz="8" w:space="0" w:color="auto"/>
            </w:tcBorders>
            <w:shd w:val="clear" w:color="auto" w:fill="auto"/>
            <w:vAlign w:val="bottom"/>
          </w:tcPr>
          <w:p w14:paraId="2C0D8AE3" w14:textId="77777777" w:rsidR="00AB2B30" w:rsidRPr="009B053A" w:rsidRDefault="006A7121">
            <w:pPr>
              <w:pStyle w:val="TAC"/>
            </w:pPr>
            <w:r w:rsidRPr="009B053A">
              <w:t>1617</w:t>
            </w:r>
          </w:p>
        </w:tc>
        <w:tc>
          <w:tcPr>
            <w:tcW w:w="697" w:type="dxa"/>
            <w:tcBorders>
              <w:top w:val="nil"/>
              <w:left w:val="nil"/>
              <w:bottom w:val="single" w:sz="4" w:space="0" w:color="auto"/>
              <w:right w:val="single" w:sz="4" w:space="0" w:color="auto"/>
            </w:tcBorders>
            <w:shd w:val="clear" w:color="auto" w:fill="auto"/>
            <w:vAlign w:val="bottom"/>
          </w:tcPr>
          <w:p w14:paraId="1E95E422" w14:textId="77777777" w:rsidR="00AB2B30" w:rsidRPr="009B053A" w:rsidRDefault="006A7121">
            <w:pPr>
              <w:pStyle w:val="TAC"/>
            </w:pPr>
            <w:r w:rsidRPr="009B053A">
              <w:t>144</w:t>
            </w:r>
          </w:p>
        </w:tc>
        <w:tc>
          <w:tcPr>
            <w:tcW w:w="617" w:type="dxa"/>
            <w:tcBorders>
              <w:top w:val="nil"/>
              <w:left w:val="nil"/>
              <w:bottom w:val="single" w:sz="4" w:space="0" w:color="auto"/>
              <w:right w:val="single" w:sz="4" w:space="0" w:color="auto"/>
            </w:tcBorders>
            <w:shd w:val="clear" w:color="auto" w:fill="auto"/>
            <w:vAlign w:val="bottom"/>
          </w:tcPr>
          <w:p w14:paraId="775DB2A2" w14:textId="77777777" w:rsidR="00AB2B30" w:rsidRPr="009B053A" w:rsidRDefault="006A7121">
            <w:pPr>
              <w:pStyle w:val="TAC"/>
            </w:pPr>
            <w:r w:rsidRPr="009B053A">
              <w:t>2349</w:t>
            </w:r>
          </w:p>
        </w:tc>
        <w:tc>
          <w:tcPr>
            <w:tcW w:w="667" w:type="dxa"/>
            <w:tcBorders>
              <w:top w:val="nil"/>
              <w:left w:val="nil"/>
              <w:bottom w:val="single" w:sz="4" w:space="0" w:color="auto"/>
              <w:right w:val="single" w:sz="4" w:space="0" w:color="auto"/>
            </w:tcBorders>
            <w:shd w:val="clear" w:color="auto" w:fill="auto"/>
            <w:vAlign w:val="bottom"/>
          </w:tcPr>
          <w:p w14:paraId="609AD93A" w14:textId="77777777" w:rsidR="00AB2B30" w:rsidRPr="009B053A" w:rsidRDefault="006A7121">
            <w:pPr>
              <w:pStyle w:val="TAC"/>
            </w:pPr>
            <w:r w:rsidRPr="009B053A">
              <w:t>2308</w:t>
            </w:r>
          </w:p>
        </w:tc>
      </w:tr>
      <w:tr w:rsidR="00AB2B30" w:rsidRPr="009B053A" w14:paraId="0394135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7707D82" w14:textId="77777777" w:rsidR="00AB2B30" w:rsidRPr="009B053A" w:rsidRDefault="006A7121">
            <w:pPr>
              <w:pStyle w:val="TAC"/>
            </w:pPr>
            <w:r w:rsidRPr="009B053A">
              <w:t>28</w:t>
            </w:r>
          </w:p>
        </w:tc>
        <w:tc>
          <w:tcPr>
            <w:tcW w:w="517" w:type="dxa"/>
            <w:tcBorders>
              <w:top w:val="nil"/>
              <w:left w:val="nil"/>
              <w:bottom w:val="single" w:sz="4" w:space="0" w:color="auto"/>
              <w:right w:val="single" w:sz="4" w:space="0" w:color="auto"/>
            </w:tcBorders>
            <w:shd w:val="clear" w:color="auto" w:fill="auto"/>
            <w:vAlign w:val="bottom"/>
          </w:tcPr>
          <w:p w14:paraId="718BAA48" w14:textId="77777777" w:rsidR="00AB2B30" w:rsidRPr="009B053A" w:rsidRDefault="006A7121">
            <w:pPr>
              <w:pStyle w:val="TAC"/>
            </w:pPr>
            <w:r w:rsidRPr="009B053A">
              <w:t>585</w:t>
            </w:r>
          </w:p>
        </w:tc>
        <w:tc>
          <w:tcPr>
            <w:tcW w:w="517" w:type="dxa"/>
            <w:tcBorders>
              <w:top w:val="nil"/>
              <w:left w:val="nil"/>
              <w:bottom w:val="single" w:sz="4" w:space="0" w:color="auto"/>
              <w:right w:val="single" w:sz="8" w:space="0" w:color="auto"/>
            </w:tcBorders>
            <w:shd w:val="clear" w:color="auto" w:fill="auto"/>
            <w:vAlign w:val="bottom"/>
          </w:tcPr>
          <w:p w14:paraId="161085FE" w14:textId="77777777" w:rsidR="00AB2B30" w:rsidRPr="009B053A" w:rsidRDefault="006A7121">
            <w:pPr>
              <w:pStyle w:val="TAC"/>
            </w:pPr>
            <w:r w:rsidRPr="009B053A">
              <w:t>328</w:t>
            </w:r>
          </w:p>
        </w:tc>
        <w:tc>
          <w:tcPr>
            <w:tcW w:w="427" w:type="dxa"/>
            <w:tcBorders>
              <w:top w:val="nil"/>
              <w:left w:val="nil"/>
              <w:bottom w:val="single" w:sz="4" w:space="0" w:color="auto"/>
              <w:right w:val="single" w:sz="4" w:space="0" w:color="auto"/>
            </w:tcBorders>
            <w:shd w:val="clear" w:color="auto" w:fill="auto"/>
            <w:vAlign w:val="bottom"/>
          </w:tcPr>
          <w:p w14:paraId="12F1223D" w14:textId="77777777" w:rsidR="00AB2B30" w:rsidRPr="009B053A" w:rsidRDefault="006A7121">
            <w:pPr>
              <w:pStyle w:val="TAC"/>
            </w:pPr>
            <w:r w:rsidRPr="009B053A">
              <w:t>67</w:t>
            </w:r>
          </w:p>
        </w:tc>
        <w:tc>
          <w:tcPr>
            <w:tcW w:w="617" w:type="dxa"/>
            <w:tcBorders>
              <w:top w:val="nil"/>
              <w:left w:val="nil"/>
              <w:bottom w:val="single" w:sz="4" w:space="0" w:color="auto"/>
              <w:right w:val="single" w:sz="4" w:space="0" w:color="auto"/>
            </w:tcBorders>
            <w:shd w:val="clear" w:color="auto" w:fill="auto"/>
            <w:vAlign w:val="bottom"/>
          </w:tcPr>
          <w:p w14:paraId="47BB4425" w14:textId="77777777" w:rsidR="00AB2B30" w:rsidRPr="009B053A" w:rsidRDefault="006A7121">
            <w:pPr>
              <w:pStyle w:val="TAC"/>
            </w:pPr>
            <w:r w:rsidRPr="009B053A">
              <w:t>1199</w:t>
            </w:r>
          </w:p>
        </w:tc>
        <w:tc>
          <w:tcPr>
            <w:tcW w:w="617" w:type="dxa"/>
            <w:tcBorders>
              <w:top w:val="nil"/>
              <w:left w:val="nil"/>
              <w:bottom w:val="single" w:sz="4" w:space="0" w:color="auto"/>
              <w:right w:val="single" w:sz="8" w:space="0" w:color="auto"/>
            </w:tcBorders>
            <w:shd w:val="clear" w:color="auto" w:fill="auto"/>
            <w:vAlign w:val="bottom"/>
          </w:tcPr>
          <w:p w14:paraId="76320BF1" w14:textId="77777777" w:rsidR="00AB2B30" w:rsidRPr="009B053A" w:rsidRDefault="006A7121">
            <w:pPr>
              <w:pStyle w:val="TAC"/>
            </w:pPr>
            <w:r w:rsidRPr="009B053A">
              <w:t>961</w:t>
            </w:r>
          </w:p>
        </w:tc>
        <w:tc>
          <w:tcPr>
            <w:tcW w:w="517" w:type="dxa"/>
            <w:tcBorders>
              <w:top w:val="nil"/>
              <w:left w:val="nil"/>
              <w:bottom w:val="single" w:sz="4" w:space="0" w:color="auto"/>
              <w:right w:val="single" w:sz="4" w:space="0" w:color="auto"/>
            </w:tcBorders>
            <w:shd w:val="clear" w:color="auto" w:fill="auto"/>
            <w:vAlign w:val="bottom"/>
          </w:tcPr>
          <w:p w14:paraId="790107D8" w14:textId="77777777" w:rsidR="00AB2B30" w:rsidRPr="009B053A" w:rsidRDefault="006A7121">
            <w:pPr>
              <w:pStyle w:val="TAC"/>
            </w:pPr>
            <w:r w:rsidRPr="009B053A">
              <w:t>106</w:t>
            </w:r>
          </w:p>
        </w:tc>
        <w:tc>
          <w:tcPr>
            <w:tcW w:w="617" w:type="dxa"/>
            <w:tcBorders>
              <w:top w:val="nil"/>
              <w:left w:val="nil"/>
              <w:bottom w:val="single" w:sz="4" w:space="0" w:color="auto"/>
              <w:right w:val="single" w:sz="4" w:space="0" w:color="auto"/>
            </w:tcBorders>
            <w:shd w:val="clear" w:color="auto" w:fill="auto"/>
            <w:vAlign w:val="bottom"/>
          </w:tcPr>
          <w:p w14:paraId="3796EDDE" w14:textId="77777777" w:rsidR="00AB2B30" w:rsidRPr="009B053A" w:rsidRDefault="006A7121">
            <w:pPr>
              <w:pStyle w:val="TAC"/>
            </w:pPr>
            <w:r w:rsidRPr="009B053A">
              <w:t>1787</w:t>
            </w:r>
          </w:p>
        </w:tc>
        <w:tc>
          <w:tcPr>
            <w:tcW w:w="617" w:type="dxa"/>
            <w:tcBorders>
              <w:top w:val="nil"/>
              <w:left w:val="nil"/>
              <w:bottom w:val="single" w:sz="4" w:space="0" w:color="auto"/>
              <w:right w:val="single" w:sz="8" w:space="0" w:color="auto"/>
            </w:tcBorders>
            <w:shd w:val="clear" w:color="auto" w:fill="auto"/>
            <w:vAlign w:val="bottom"/>
          </w:tcPr>
          <w:p w14:paraId="343035FD" w14:textId="77777777" w:rsidR="00AB2B30" w:rsidRPr="009B053A" w:rsidRDefault="006A7121">
            <w:pPr>
              <w:pStyle w:val="TAC"/>
            </w:pPr>
            <w:r w:rsidRPr="009B053A">
              <w:t>1634</w:t>
            </w:r>
          </w:p>
        </w:tc>
        <w:tc>
          <w:tcPr>
            <w:tcW w:w="697" w:type="dxa"/>
            <w:tcBorders>
              <w:top w:val="nil"/>
              <w:left w:val="nil"/>
              <w:bottom w:val="single" w:sz="4" w:space="0" w:color="auto"/>
              <w:right w:val="single" w:sz="4" w:space="0" w:color="auto"/>
            </w:tcBorders>
            <w:shd w:val="clear" w:color="auto" w:fill="auto"/>
            <w:vAlign w:val="bottom"/>
          </w:tcPr>
          <w:p w14:paraId="38940AAB" w14:textId="77777777" w:rsidR="00AB2B30" w:rsidRPr="009B053A" w:rsidRDefault="006A7121">
            <w:pPr>
              <w:pStyle w:val="TAC"/>
            </w:pPr>
            <w:r w:rsidRPr="009B053A">
              <w:t>145</w:t>
            </w:r>
          </w:p>
        </w:tc>
        <w:tc>
          <w:tcPr>
            <w:tcW w:w="617" w:type="dxa"/>
            <w:tcBorders>
              <w:top w:val="nil"/>
              <w:left w:val="nil"/>
              <w:bottom w:val="single" w:sz="4" w:space="0" w:color="auto"/>
              <w:right w:val="single" w:sz="4" w:space="0" w:color="auto"/>
            </w:tcBorders>
            <w:shd w:val="clear" w:color="auto" w:fill="auto"/>
            <w:vAlign w:val="bottom"/>
          </w:tcPr>
          <w:p w14:paraId="226A2135" w14:textId="77777777" w:rsidR="00AB2B30" w:rsidRPr="009B053A" w:rsidRDefault="006A7121">
            <w:pPr>
              <w:pStyle w:val="TAC"/>
            </w:pPr>
            <w:r w:rsidRPr="009B053A">
              <w:t>2364</w:t>
            </w:r>
          </w:p>
        </w:tc>
        <w:tc>
          <w:tcPr>
            <w:tcW w:w="667" w:type="dxa"/>
            <w:tcBorders>
              <w:top w:val="nil"/>
              <w:left w:val="nil"/>
              <w:bottom w:val="single" w:sz="4" w:space="0" w:color="auto"/>
              <w:right w:val="single" w:sz="4" w:space="0" w:color="auto"/>
            </w:tcBorders>
            <w:shd w:val="clear" w:color="auto" w:fill="auto"/>
            <w:vAlign w:val="bottom"/>
          </w:tcPr>
          <w:p w14:paraId="5C88B4FC" w14:textId="77777777" w:rsidR="00AB2B30" w:rsidRPr="009B053A" w:rsidRDefault="006A7121">
            <w:pPr>
              <w:pStyle w:val="TAC"/>
            </w:pPr>
            <w:r w:rsidRPr="009B053A">
              <w:t>2326</w:t>
            </w:r>
          </w:p>
        </w:tc>
      </w:tr>
      <w:tr w:rsidR="00AB2B30" w:rsidRPr="009B053A" w14:paraId="6E08846F"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2B7E599" w14:textId="77777777" w:rsidR="00AB2B30" w:rsidRPr="009B053A" w:rsidRDefault="006A7121">
            <w:pPr>
              <w:pStyle w:val="TAC"/>
            </w:pPr>
            <w:r w:rsidRPr="009B053A">
              <w:t>29</w:t>
            </w:r>
          </w:p>
        </w:tc>
        <w:tc>
          <w:tcPr>
            <w:tcW w:w="517" w:type="dxa"/>
            <w:tcBorders>
              <w:top w:val="nil"/>
              <w:left w:val="nil"/>
              <w:bottom w:val="single" w:sz="4" w:space="0" w:color="auto"/>
              <w:right w:val="single" w:sz="4" w:space="0" w:color="auto"/>
            </w:tcBorders>
            <w:shd w:val="clear" w:color="auto" w:fill="auto"/>
            <w:vAlign w:val="bottom"/>
          </w:tcPr>
          <w:p w14:paraId="43F0005D" w14:textId="77777777" w:rsidR="00AB2B30" w:rsidRPr="009B053A" w:rsidRDefault="006A7121">
            <w:pPr>
              <w:pStyle w:val="TAC"/>
            </w:pPr>
            <w:r w:rsidRPr="009B053A">
              <w:t>602</w:t>
            </w:r>
          </w:p>
        </w:tc>
        <w:tc>
          <w:tcPr>
            <w:tcW w:w="517" w:type="dxa"/>
            <w:tcBorders>
              <w:top w:val="nil"/>
              <w:left w:val="nil"/>
              <w:bottom w:val="single" w:sz="4" w:space="0" w:color="auto"/>
              <w:right w:val="single" w:sz="8" w:space="0" w:color="auto"/>
            </w:tcBorders>
            <w:shd w:val="clear" w:color="auto" w:fill="auto"/>
            <w:vAlign w:val="bottom"/>
          </w:tcPr>
          <w:p w14:paraId="694ACB32" w14:textId="77777777" w:rsidR="00AB2B30" w:rsidRPr="009B053A" w:rsidRDefault="006A7121">
            <w:pPr>
              <w:pStyle w:val="TAC"/>
            </w:pPr>
            <w:r w:rsidRPr="009B053A">
              <w:t>343</w:t>
            </w:r>
          </w:p>
        </w:tc>
        <w:tc>
          <w:tcPr>
            <w:tcW w:w="427" w:type="dxa"/>
            <w:tcBorders>
              <w:top w:val="nil"/>
              <w:left w:val="nil"/>
              <w:bottom w:val="single" w:sz="4" w:space="0" w:color="auto"/>
              <w:right w:val="single" w:sz="4" w:space="0" w:color="auto"/>
            </w:tcBorders>
            <w:shd w:val="clear" w:color="auto" w:fill="auto"/>
            <w:vAlign w:val="bottom"/>
          </w:tcPr>
          <w:p w14:paraId="75622E14" w14:textId="77777777" w:rsidR="00AB2B30" w:rsidRPr="009B053A" w:rsidRDefault="006A7121">
            <w:pPr>
              <w:pStyle w:val="TAC"/>
            </w:pPr>
            <w:r w:rsidRPr="009B053A">
              <w:t>68</w:t>
            </w:r>
          </w:p>
        </w:tc>
        <w:tc>
          <w:tcPr>
            <w:tcW w:w="617" w:type="dxa"/>
            <w:tcBorders>
              <w:top w:val="nil"/>
              <w:left w:val="nil"/>
              <w:bottom w:val="single" w:sz="4" w:space="0" w:color="auto"/>
              <w:right w:val="single" w:sz="4" w:space="0" w:color="auto"/>
            </w:tcBorders>
            <w:shd w:val="clear" w:color="auto" w:fill="auto"/>
            <w:vAlign w:val="bottom"/>
          </w:tcPr>
          <w:p w14:paraId="528EAB34" w14:textId="77777777" w:rsidR="00AB2B30" w:rsidRPr="009B053A" w:rsidRDefault="006A7121">
            <w:pPr>
              <w:pStyle w:val="TAC"/>
            </w:pPr>
            <w:r w:rsidRPr="009B053A">
              <w:t>1214</w:t>
            </w:r>
          </w:p>
        </w:tc>
        <w:tc>
          <w:tcPr>
            <w:tcW w:w="617" w:type="dxa"/>
            <w:tcBorders>
              <w:top w:val="nil"/>
              <w:left w:val="nil"/>
              <w:bottom w:val="single" w:sz="4" w:space="0" w:color="auto"/>
              <w:right w:val="single" w:sz="8" w:space="0" w:color="auto"/>
            </w:tcBorders>
            <w:shd w:val="clear" w:color="auto" w:fill="auto"/>
            <w:vAlign w:val="bottom"/>
          </w:tcPr>
          <w:p w14:paraId="464AC022" w14:textId="77777777" w:rsidR="00AB2B30" w:rsidRPr="009B053A" w:rsidRDefault="006A7121">
            <w:pPr>
              <w:pStyle w:val="TAC"/>
            </w:pPr>
            <w:r w:rsidRPr="009B053A">
              <w:t>978</w:t>
            </w:r>
          </w:p>
        </w:tc>
        <w:tc>
          <w:tcPr>
            <w:tcW w:w="517" w:type="dxa"/>
            <w:tcBorders>
              <w:top w:val="nil"/>
              <w:left w:val="nil"/>
              <w:bottom w:val="single" w:sz="4" w:space="0" w:color="auto"/>
              <w:right w:val="single" w:sz="4" w:space="0" w:color="auto"/>
            </w:tcBorders>
            <w:shd w:val="clear" w:color="auto" w:fill="auto"/>
            <w:vAlign w:val="bottom"/>
          </w:tcPr>
          <w:p w14:paraId="3CB9B4D0" w14:textId="77777777" w:rsidR="00AB2B30" w:rsidRPr="009B053A" w:rsidRDefault="006A7121">
            <w:pPr>
              <w:pStyle w:val="TAC"/>
            </w:pPr>
            <w:r w:rsidRPr="009B053A">
              <w:t>107</w:t>
            </w:r>
          </w:p>
        </w:tc>
        <w:tc>
          <w:tcPr>
            <w:tcW w:w="617" w:type="dxa"/>
            <w:tcBorders>
              <w:top w:val="nil"/>
              <w:left w:val="nil"/>
              <w:bottom w:val="single" w:sz="4" w:space="0" w:color="auto"/>
              <w:right w:val="single" w:sz="4" w:space="0" w:color="auto"/>
            </w:tcBorders>
            <w:shd w:val="clear" w:color="auto" w:fill="auto"/>
            <w:vAlign w:val="bottom"/>
          </w:tcPr>
          <w:p w14:paraId="3B5A6EF2" w14:textId="77777777" w:rsidR="00AB2B30" w:rsidRPr="009B053A" w:rsidRDefault="006A7121">
            <w:pPr>
              <w:pStyle w:val="TAC"/>
            </w:pPr>
            <w:r w:rsidRPr="009B053A">
              <w:t>1802</w:t>
            </w:r>
          </w:p>
        </w:tc>
        <w:tc>
          <w:tcPr>
            <w:tcW w:w="617" w:type="dxa"/>
            <w:tcBorders>
              <w:top w:val="nil"/>
              <w:left w:val="nil"/>
              <w:bottom w:val="single" w:sz="4" w:space="0" w:color="auto"/>
              <w:right w:val="single" w:sz="8" w:space="0" w:color="auto"/>
            </w:tcBorders>
            <w:shd w:val="clear" w:color="auto" w:fill="auto"/>
            <w:vAlign w:val="bottom"/>
          </w:tcPr>
          <w:p w14:paraId="175F1C86" w14:textId="77777777" w:rsidR="00AB2B30" w:rsidRPr="009B053A" w:rsidRDefault="006A7121">
            <w:pPr>
              <w:pStyle w:val="TAC"/>
            </w:pPr>
            <w:r w:rsidRPr="009B053A">
              <w:t>1652</w:t>
            </w:r>
          </w:p>
        </w:tc>
        <w:tc>
          <w:tcPr>
            <w:tcW w:w="697" w:type="dxa"/>
            <w:tcBorders>
              <w:top w:val="nil"/>
              <w:left w:val="nil"/>
              <w:bottom w:val="single" w:sz="4" w:space="0" w:color="auto"/>
              <w:right w:val="single" w:sz="4" w:space="0" w:color="auto"/>
            </w:tcBorders>
            <w:shd w:val="clear" w:color="auto" w:fill="auto"/>
            <w:vAlign w:val="bottom"/>
          </w:tcPr>
          <w:p w14:paraId="36D5F5A8" w14:textId="77777777" w:rsidR="00AB2B30" w:rsidRPr="009B053A" w:rsidRDefault="006A7121">
            <w:pPr>
              <w:pStyle w:val="TAC"/>
            </w:pPr>
            <w:r w:rsidRPr="009B053A">
              <w:t>146</w:t>
            </w:r>
          </w:p>
        </w:tc>
        <w:tc>
          <w:tcPr>
            <w:tcW w:w="617" w:type="dxa"/>
            <w:tcBorders>
              <w:top w:val="nil"/>
              <w:left w:val="nil"/>
              <w:bottom w:val="single" w:sz="4" w:space="0" w:color="auto"/>
              <w:right w:val="single" w:sz="4" w:space="0" w:color="auto"/>
            </w:tcBorders>
            <w:shd w:val="clear" w:color="auto" w:fill="auto"/>
            <w:vAlign w:val="bottom"/>
          </w:tcPr>
          <w:p w14:paraId="493DF19E" w14:textId="77777777" w:rsidR="00AB2B30" w:rsidRPr="009B053A" w:rsidRDefault="006A7121">
            <w:pPr>
              <w:pStyle w:val="TAC"/>
            </w:pPr>
            <w:r w:rsidRPr="009B053A">
              <w:t>2378</w:t>
            </w:r>
          </w:p>
        </w:tc>
        <w:tc>
          <w:tcPr>
            <w:tcW w:w="667" w:type="dxa"/>
            <w:tcBorders>
              <w:top w:val="nil"/>
              <w:left w:val="nil"/>
              <w:bottom w:val="single" w:sz="4" w:space="0" w:color="auto"/>
              <w:right w:val="single" w:sz="4" w:space="0" w:color="auto"/>
            </w:tcBorders>
            <w:shd w:val="clear" w:color="auto" w:fill="auto"/>
            <w:vAlign w:val="bottom"/>
          </w:tcPr>
          <w:p w14:paraId="686B0E17" w14:textId="77777777" w:rsidR="00AB2B30" w:rsidRPr="009B053A" w:rsidRDefault="006A7121">
            <w:pPr>
              <w:pStyle w:val="TAC"/>
            </w:pPr>
            <w:r w:rsidRPr="009B053A">
              <w:t>2344</w:t>
            </w:r>
          </w:p>
        </w:tc>
      </w:tr>
      <w:tr w:rsidR="00AB2B30" w:rsidRPr="009B053A" w14:paraId="726748E9"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57CD8EBC" w14:textId="77777777" w:rsidR="00AB2B30" w:rsidRPr="009B053A" w:rsidRDefault="006A7121">
            <w:pPr>
              <w:pStyle w:val="TAC"/>
            </w:pPr>
            <w:r w:rsidRPr="009B053A">
              <w:t>30</w:t>
            </w:r>
          </w:p>
        </w:tc>
        <w:tc>
          <w:tcPr>
            <w:tcW w:w="517" w:type="dxa"/>
            <w:tcBorders>
              <w:top w:val="nil"/>
              <w:left w:val="nil"/>
              <w:bottom w:val="single" w:sz="4" w:space="0" w:color="auto"/>
              <w:right w:val="single" w:sz="4" w:space="0" w:color="auto"/>
            </w:tcBorders>
            <w:shd w:val="clear" w:color="auto" w:fill="auto"/>
            <w:vAlign w:val="bottom"/>
          </w:tcPr>
          <w:p w14:paraId="03E9983E" w14:textId="77777777" w:rsidR="00AB2B30" w:rsidRPr="009B053A" w:rsidRDefault="006A7121">
            <w:pPr>
              <w:pStyle w:val="TAC"/>
            </w:pPr>
            <w:r w:rsidRPr="009B053A">
              <w:t>618</w:t>
            </w:r>
          </w:p>
        </w:tc>
        <w:tc>
          <w:tcPr>
            <w:tcW w:w="517" w:type="dxa"/>
            <w:tcBorders>
              <w:top w:val="nil"/>
              <w:left w:val="nil"/>
              <w:bottom w:val="single" w:sz="4" w:space="0" w:color="auto"/>
              <w:right w:val="single" w:sz="8" w:space="0" w:color="auto"/>
            </w:tcBorders>
            <w:shd w:val="clear" w:color="auto" w:fill="auto"/>
            <w:vAlign w:val="bottom"/>
          </w:tcPr>
          <w:p w14:paraId="3382431D" w14:textId="77777777" w:rsidR="00AB2B30" w:rsidRPr="009B053A" w:rsidRDefault="006A7121">
            <w:pPr>
              <w:pStyle w:val="TAC"/>
            </w:pPr>
            <w:r w:rsidRPr="009B053A">
              <w:t>359</w:t>
            </w:r>
          </w:p>
        </w:tc>
        <w:tc>
          <w:tcPr>
            <w:tcW w:w="427" w:type="dxa"/>
            <w:tcBorders>
              <w:top w:val="nil"/>
              <w:left w:val="nil"/>
              <w:bottom w:val="single" w:sz="4" w:space="0" w:color="auto"/>
              <w:right w:val="single" w:sz="4" w:space="0" w:color="auto"/>
            </w:tcBorders>
            <w:shd w:val="clear" w:color="auto" w:fill="auto"/>
            <w:vAlign w:val="bottom"/>
          </w:tcPr>
          <w:p w14:paraId="2755790B" w14:textId="77777777" w:rsidR="00AB2B30" w:rsidRPr="009B053A" w:rsidRDefault="006A7121">
            <w:pPr>
              <w:pStyle w:val="TAC"/>
            </w:pPr>
            <w:r w:rsidRPr="009B053A">
              <w:t>69</w:t>
            </w:r>
          </w:p>
        </w:tc>
        <w:tc>
          <w:tcPr>
            <w:tcW w:w="617" w:type="dxa"/>
            <w:tcBorders>
              <w:top w:val="nil"/>
              <w:left w:val="nil"/>
              <w:bottom w:val="single" w:sz="4" w:space="0" w:color="auto"/>
              <w:right w:val="single" w:sz="4" w:space="0" w:color="auto"/>
            </w:tcBorders>
            <w:shd w:val="clear" w:color="auto" w:fill="auto"/>
            <w:vAlign w:val="bottom"/>
          </w:tcPr>
          <w:p w14:paraId="151155BE" w14:textId="77777777" w:rsidR="00AB2B30" w:rsidRPr="009B053A" w:rsidRDefault="006A7121">
            <w:pPr>
              <w:pStyle w:val="TAC"/>
            </w:pPr>
            <w:r w:rsidRPr="009B053A">
              <w:t>1229</w:t>
            </w:r>
          </w:p>
        </w:tc>
        <w:tc>
          <w:tcPr>
            <w:tcW w:w="617" w:type="dxa"/>
            <w:tcBorders>
              <w:top w:val="nil"/>
              <w:left w:val="nil"/>
              <w:bottom w:val="single" w:sz="4" w:space="0" w:color="auto"/>
              <w:right w:val="single" w:sz="8" w:space="0" w:color="auto"/>
            </w:tcBorders>
            <w:shd w:val="clear" w:color="auto" w:fill="auto"/>
            <w:vAlign w:val="bottom"/>
          </w:tcPr>
          <w:p w14:paraId="55131D15" w14:textId="77777777" w:rsidR="00AB2B30" w:rsidRPr="009B053A" w:rsidRDefault="006A7121">
            <w:pPr>
              <w:pStyle w:val="TAC"/>
            </w:pPr>
            <w:r w:rsidRPr="009B053A">
              <w:t>995</w:t>
            </w:r>
          </w:p>
        </w:tc>
        <w:tc>
          <w:tcPr>
            <w:tcW w:w="517" w:type="dxa"/>
            <w:tcBorders>
              <w:top w:val="nil"/>
              <w:left w:val="nil"/>
              <w:bottom w:val="single" w:sz="4" w:space="0" w:color="auto"/>
              <w:right w:val="single" w:sz="4" w:space="0" w:color="auto"/>
            </w:tcBorders>
            <w:shd w:val="clear" w:color="auto" w:fill="auto"/>
            <w:vAlign w:val="bottom"/>
          </w:tcPr>
          <w:p w14:paraId="594F9E45" w14:textId="77777777" w:rsidR="00AB2B30" w:rsidRPr="009B053A" w:rsidRDefault="006A7121">
            <w:pPr>
              <w:pStyle w:val="TAC"/>
            </w:pPr>
            <w:r w:rsidRPr="009B053A">
              <w:t>108</w:t>
            </w:r>
          </w:p>
        </w:tc>
        <w:tc>
          <w:tcPr>
            <w:tcW w:w="617" w:type="dxa"/>
            <w:tcBorders>
              <w:top w:val="nil"/>
              <w:left w:val="nil"/>
              <w:bottom w:val="single" w:sz="4" w:space="0" w:color="auto"/>
              <w:right w:val="single" w:sz="4" w:space="0" w:color="auto"/>
            </w:tcBorders>
            <w:shd w:val="clear" w:color="auto" w:fill="auto"/>
            <w:vAlign w:val="bottom"/>
          </w:tcPr>
          <w:p w14:paraId="5E77AFA1" w14:textId="77777777" w:rsidR="00AB2B30" w:rsidRPr="009B053A" w:rsidRDefault="006A7121">
            <w:pPr>
              <w:pStyle w:val="TAC"/>
            </w:pPr>
            <w:r w:rsidRPr="009B053A">
              <w:t>1817</w:t>
            </w:r>
          </w:p>
        </w:tc>
        <w:tc>
          <w:tcPr>
            <w:tcW w:w="617" w:type="dxa"/>
            <w:tcBorders>
              <w:top w:val="nil"/>
              <w:left w:val="nil"/>
              <w:bottom w:val="single" w:sz="4" w:space="0" w:color="auto"/>
              <w:right w:val="single" w:sz="8" w:space="0" w:color="auto"/>
            </w:tcBorders>
            <w:shd w:val="clear" w:color="auto" w:fill="auto"/>
            <w:vAlign w:val="bottom"/>
          </w:tcPr>
          <w:p w14:paraId="3099A947" w14:textId="77777777" w:rsidR="00AB2B30" w:rsidRPr="009B053A" w:rsidRDefault="006A7121">
            <w:pPr>
              <w:pStyle w:val="TAC"/>
            </w:pPr>
            <w:r w:rsidRPr="009B053A">
              <w:t>1669</w:t>
            </w:r>
          </w:p>
        </w:tc>
        <w:tc>
          <w:tcPr>
            <w:tcW w:w="697" w:type="dxa"/>
            <w:tcBorders>
              <w:top w:val="nil"/>
              <w:left w:val="nil"/>
              <w:bottom w:val="single" w:sz="4" w:space="0" w:color="auto"/>
              <w:right w:val="single" w:sz="4" w:space="0" w:color="auto"/>
            </w:tcBorders>
            <w:shd w:val="clear" w:color="auto" w:fill="auto"/>
            <w:vAlign w:val="bottom"/>
          </w:tcPr>
          <w:p w14:paraId="11FFD0F4" w14:textId="77777777" w:rsidR="00AB2B30" w:rsidRPr="009B053A" w:rsidRDefault="006A7121">
            <w:pPr>
              <w:pStyle w:val="TAC"/>
            </w:pPr>
            <w:r w:rsidRPr="009B053A">
              <w:t>147</w:t>
            </w:r>
          </w:p>
        </w:tc>
        <w:tc>
          <w:tcPr>
            <w:tcW w:w="617" w:type="dxa"/>
            <w:tcBorders>
              <w:top w:val="nil"/>
              <w:left w:val="nil"/>
              <w:bottom w:val="single" w:sz="4" w:space="0" w:color="auto"/>
              <w:right w:val="single" w:sz="4" w:space="0" w:color="auto"/>
            </w:tcBorders>
            <w:shd w:val="clear" w:color="auto" w:fill="auto"/>
            <w:vAlign w:val="bottom"/>
          </w:tcPr>
          <w:p w14:paraId="1DFFD10C" w14:textId="77777777" w:rsidR="00AB2B30" w:rsidRPr="009B053A" w:rsidRDefault="006A7121">
            <w:pPr>
              <w:pStyle w:val="TAC"/>
            </w:pPr>
            <w:r w:rsidRPr="009B053A">
              <w:t>2393</w:t>
            </w:r>
          </w:p>
        </w:tc>
        <w:tc>
          <w:tcPr>
            <w:tcW w:w="667" w:type="dxa"/>
            <w:tcBorders>
              <w:top w:val="nil"/>
              <w:left w:val="nil"/>
              <w:bottom w:val="single" w:sz="4" w:space="0" w:color="auto"/>
              <w:right w:val="single" w:sz="4" w:space="0" w:color="auto"/>
            </w:tcBorders>
            <w:shd w:val="clear" w:color="auto" w:fill="auto"/>
            <w:vAlign w:val="bottom"/>
          </w:tcPr>
          <w:p w14:paraId="7A0379DF" w14:textId="77777777" w:rsidR="00AB2B30" w:rsidRPr="009B053A" w:rsidRDefault="006A7121">
            <w:pPr>
              <w:pStyle w:val="TAC"/>
            </w:pPr>
            <w:r w:rsidRPr="009B053A">
              <w:t>2361</w:t>
            </w:r>
          </w:p>
        </w:tc>
      </w:tr>
      <w:tr w:rsidR="00AB2B30" w:rsidRPr="009B053A" w14:paraId="492F81BD"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F64F7DE" w14:textId="77777777" w:rsidR="00AB2B30" w:rsidRPr="009B053A" w:rsidRDefault="006A7121">
            <w:pPr>
              <w:pStyle w:val="TAC"/>
            </w:pPr>
            <w:r w:rsidRPr="009B053A">
              <w:t>31</w:t>
            </w:r>
          </w:p>
        </w:tc>
        <w:tc>
          <w:tcPr>
            <w:tcW w:w="517" w:type="dxa"/>
            <w:tcBorders>
              <w:top w:val="nil"/>
              <w:left w:val="nil"/>
              <w:bottom w:val="single" w:sz="4" w:space="0" w:color="auto"/>
              <w:right w:val="single" w:sz="4" w:space="0" w:color="auto"/>
            </w:tcBorders>
            <w:shd w:val="clear" w:color="auto" w:fill="auto"/>
            <w:vAlign w:val="bottom"/>
          </w:tcPr>
          <w:p w14:paraId="5F860F22" w14:textId="77777777" w:rsidR="00AB2B30" w:rsidRPr="009B053A" w:rsidRDefault="006A7121">
            <w:pPr>
              <w:pStyle w:val="TAC"/>
            </w:pPr>
            <w:r w:rsidRPr="009B053A">
              <w:t>634</w:t>
            </w:r>
          </w:p>
        </w:tc>
        <w:tc>
          <w:tcPr>
            <w:tcW w:w="517" w:type="dxa"/>
            <w:tcBorders>
              <w:top w:val="nil"/>
              <w:left w:val="nil"/>
              <w:bottom w:val="single" w:sz="4" w:space="0" w:color="auto"/>
              <w:right w:val="single" w:sz="8" w:space="0" w:color="auto"/>
            </w:tcBorders>
            <w:shd w:val="clear" w:color="auto" w:fill="auto"/>
            <w:vAlign w:val="bottom"/>
          </w:tcPr>
          <w:p w14:paraId="34FF8590" w14:textId="77777777" w:rsidR="00AB2B30" w:rsidRPr="009B053A" w:rsidRDefault="006A7121">
            <w:pPr>
              <w:pStyle w:val="TAC"/>
            </w:pPr>
            <w:r w:rsidRPr="009B053A">
              <w:t>374</w:t>
            </w:r>
          </w:p>
        </w:tc>
        <w:tc>
          <w:tcPr>
            <w:tcW w:w="427" w:type="dxa"/>
            <w:tcBorders>
              <w:top w:val="nil"/>
              <w:left w:val="nil"/>
              <w:bottom w:val="single" w:sz="4" w:space="0" w:color="auto"/>
              <w:right w:val="single" w:sz="4" w:space="0" w:color="auto"/>
            </w:tcBorders>
            <w:shd w:val="clear" w:color="auto" w:fill="auto"/>
            <w:vAlign w:val="bottom"/>
          </w:tcPr>
          <w:p w14:paraId="49B3A29B" w14:textId="77777777" w:rsidR="00AB2B30" w:rsidRPr="009B053A" w:rsidRDefault="006A7121">
            <w:pPr>
              <w:pStyle w:val="TAC"/>
            </w:pPr>
            <w:r w:rsidRPr="009B053A">
              <w:t>70</w:t>
            </w:r>
          </w:p>
        </w:tc>
        <w:tc>
          <w:tcPr>
            <w:tcW w:w="617" w:type="dxa"/>
            <w:tcBorders>
              <w:top w:val="nil"/>
              <w:left w:val="nil"/>
              <w:bottom w:val="single" w:sz="4" w:space="0" w:color="auto"/>
              <w:right w:val="single" w:sz="4" w:space="0" w:color="auto"/>
            </w:tcBorders>
            <w:shd w:val="clear" w:color="auto" w:fill="auto"/>
            <w:vAlign w:val="bottom"/>
          </w:tcPr>
          <w:p w14:paraId="0B71DE1E" w14:textId="77777777" w:rsidR="00AB2B30" w:rsidRPr="009B053A" w:rsidRDefault="006A7121">
            <w:pPr>
              <w:pStyle w:val="TAC"/>
            </w:pPr>
            <w:r w:rsidRPr="009B053A">
              <w:t>1244</w:t>
            </w:r>
          </w:p>
        </w:tc>
        <w:tc>
          <w:tcPr>
            <w:tcW w:w="617" w:type="dxa"/>
            <w:tcBorders>
              <w:top w:val="nil"/>
              <w:left w:val="nil"/>
              <w:bottom w:val="single" w:sz="4" w:space="0" w:color="auto"/>
              <w:right w:val="single" w:sz="8" w:space="0" w:color="auto"/>
            </w:tcBorders>
            <w:shd w:val="clear" w:color="auto" w:fill="auto"/>
            <w:vAlign w:val="bottom"/>
          </w:tcPr>
          <w:p w14:paraId="2A62D527" w14:textId="77777777" w:rsidR="00AB2B30" w:rsidRPr="009B053A" w:rsidRDefault="006A7121">
            <w:pPr>
              <w:pStyle w:val="TAC"/>
            </w:pPr>
            <w:r w:rsidRPr="009B053A">
              <w:t>1012</w:t>
            </w:r>
          </w:p>
        </w:tc>
        <w:tc>
          <w:tcPr>
            <w:tcW w:w="517" w:type="dxa"/>
            <w:tcBorders>
              <w:top w:val="nil"/>
              <w:left w:val="nil"/>
              <w:bottom w:val="single" w:sz="4" w:space="0" w:color="auto"/>
              <w:right w:val="single" w:sz="4" w:space="0" w:color="auto"/>
            </w:tcBorders>
            <w:shd w:val="clear" w:color="auto" w:fill="auto"/>
            <w:vAlign w:val="bottom"/>
          </w:tcPr>
          <w:p w14:paraId="2C98121C" w14:textId="77777777" w:rsidR="00AB2B30" w:rsidRPr="009B053A" w:rsidRDefault="006A7121">
            <w:pPr>
              <w:pStyle w:val="TAC"/>
            </w:pPr>
            <w:r w:rsidRPr="009B053A">
              <w:t>109</w:t>
            </w:r>
          </w:p>
        </w:tc>
        <w:tc>
          <w:tcPr>
            <w:tcW w:w="617" w:type="dxa"/>
            <w:tcBorders>
              <w:top w:val="nil"/>
              <w:left w:val="nil"/>
              <w:bottom w:val="single" w:sz="4" w:space="0" w:color="auto"/>
              <w:right w:val="single" w:sz="4" w:space="0" w:color="auto"/>
            </w:tcBorders>
            <w:shd w:val="clear" w:color="auto" w:fill="auto"/>
            <w:vAlign w:val="bottom"/>
          </w:tcPr>
          <w:p w14:paraId="60FB86F3" w14:textId="77777777" w:rsidR="00AB2B30" w:rsidRPr="009B053A" w:rsidRDefault="006A7121">
            <w:pPr>
              <w:pStyle w:val="TAC"/>
            </w:pPr>
            <w:r w:rsidRPr="009B053A">
              <w:t>1832</w:t>
            </w:r>
          </w:p>
        </w:tc>
        <w:tc>
          <w:tcPr>
            <w:tcW w:w="617" w:type="dxa"/>
            <w:tcBorders>
              <w:top w:val="nil"/>
              <w:left w:val="nil"/>
              <w:bottom w:val="single" w:sz="4" w:space="0" w:color="auto"/>
              <w:right w:val="single" w:sz="8" w:space="0" w:color="auto"/>
            </w:tcBorders>
            <w:shd w:val="clear" w:color="auto" w:fill="auto"/>
            <w:vAlign w:val="bottom"/>
          </w:tcPr>
          <w:p w14:paraId="2C74FCC2" w14:textId="77777777" w:rsidR="00AB2B30" w:rsidRPr="009B053A" w:rsidRDefault="006A7121">
            <w:pPr>
              <w:pStyle w:val="TAC"/>
            </w:pPr>
            <w:r w:rsidRPr="009B053A">
              <w:t>1687</w:t>
            </w:r>
          </w:p>
        </w:tc>
        <w:tc>
          <w:tcPr>
            <w:tcW w:w="697" w:type="dxa"/>
            <w:tcBorders>
              <w:top w:val="nil"/>
              <w:left w:val="nil"/>
              <w:bottom w:val="single" w:sz="4" w:space="0" w:color="auto"/>
              <w:right w:val="single" w:sz="4" w:space="0" w:color="auto"/>
            </w:tcBorders>
            <w:shd w:val="clear" w:color="auto" w:fill="auto"/>
            <w:vAlign w:val="bottom"/>
          </w:tcPr>
          <w:p w14:paraId="1F116835" w14:textId="77777777" w:rsidR="00AB2B30" w:rsidRPr="009B053A" w:rsidRDefault="006A7121">
            <w:pPr>
              <w:pStyle w:val="TAC"/>
            </w:pPr>
            <w:r w:rsidRPr="009B053A">
              <w:t>148</w:t>
            </w:r>
          </w:p>
        </w:tc>
        <w:tc>
          <w:tcPr>
            <w:tcW w:w="617" w:type="dxa"/>
            <w:tcBorders>
              <w:top w:val="nil"/>
              <w:left w:val="nil"/>
              <w:bottom w:val="single" w:sz="4" w:space="0" w:color="auto"/>
              <w:right w:val="single" w:sz="4" w:space="0" w:color="auto"/>
            </w:tcBorders>
            <w:shd w:val="clear" w:color="auto" w:fill="auto"/>
            <w:vAlign w:val="bottom"/>
          </w:tcPr>
          <w:p w14:paraId="79D788E6" w14:textId="77777777" w:rsidR="00AB2B30" w:rsidRPr="009B053A" w:rsidRDefault="006A7121">
            <w:pPr>
              <w:pStyle w:val="TAC"/>
            </w:pPr>
            <w:r w:rsidRPr="009B053A">
              <w:t>2408</w:t>
            </w:r>
          </w:p>
        </w:tc>
        <w:tc>
          <w:tcPr>
            <w:tcW w:w="667" w:type="dxa"/>
            <w:tcBorders>
              <w:top w:val="nil"/>
              <w:left w:val="nil"/>
              <w:bottom w:val="single" w:sz="4" w:space="0" w:color="auto"/>
              <w:right w:val="single" w:sz="4" w:space="0" w:color="auto"/>
            </w:tcBorders>
            <w:shd w:val="clear" w:color="auto" w:fill="auto"/>
            <w:vAlign w:val="bottom"/>
          </w:tcPr>
          <w:p w14:paraId="5CABE2FA" w14:textId="77777777" w:rsidR="00AB2B30" w:rsidRPr="009B053A" w:rsidRDefault="006A7121">
            <w:pPr>
              <w:pStyle w:val="TAC"/>
            </w:pPr>
            <w:r w:rsidRPr="009B053A">
              <w:t>2379</w:t>
            </w:r>
          </w:p>
        </w:tc>
      </w:tr>
      <w:tr w:rsidR="00AB2B30" w:rsidRPr="009B053A" w14:paraId="2AAE7454"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3E90FF3C" w14:textId="77777777" w:rsidR="00AB2B30" w:rsidRPr="009B053A" w:rsidRDefault="006A7121">
            <w:pPr>
              <w:pStyle w:val="TAC"/>
            </w:pPr>
            <w:r w:rsidRPr="009B053A">
              <w:t>32</w:t>
            </w:r>
          </w:p>
        </w:tc>
        <w:tc>
          <w:tcPr>
            <w:tcW w:w="517" w:type="dxa"/>
            <w:tcBorders>
              <w:top w:val="nil"/>
              <w:left w:val="nil"/>
              <w:bottom w:val="single" w:sz="4" w:space="0" w:color="auto"/>
              <w:right w:val="single" w:sz="4" w:space="0" w:color="auto"/>
            </w:tcBorders>
            <w:shd w:val="clear" w:color="auto" w:fill="auto"/>
            <w:vAlign w:val="bottom"/>
          </w:tcPr>
          <w:p w14:paraId="5B9C76E3" w14:textId="77777777" w:rsidR="00AB2B30" w:rsidRPr="009B053A" w:rsidRDefault="006A7121">
            <w:pPr>
              <w:pStyle w:val="TAC"/>
            </w:pPr>
            <w:r w:rsidRPr="009B053A">
              <w:t>650</w:t>
            </w:r>
          </w:p>
        </w:tc>
        <w:tc>
          <w:tcPr>
            <w:tcW w:w="517" w:type="dxa"/>
            <w:tcBorders>
              <w:top w:val="nil"/>
              <w:left w:val="nil"/>
              <w:bottom w:val="single" w:sz="4" w:space="0" w:color="auto"/>
              <w:right w:val="single" w:sz="8" w:space="0" w:color="auto"/>
            </w:tcBorders>
            <w:shd w:val="clear" w:color="auto" w:fill="auto"/>
            <w:vAlign w:val="bottom"/>
          </w:tcPr>
          <w:p w14:paraId="1C89D75B" w14:textId="77777777" w:rsidR="00AB2B30" w:rsidRPr="009B053A" w:rsidRDefault="006A7121">
            <w:pPr>
              <w:pStyle w:val="TAC"/>
            </w:pPr>
            <w:r w:rsidRPr="009B053A">
              <w:t>389</w:t>
            </w:r>
          </w:p>
        </w:tc>
        <w:tc>
          <w:tcPr>
            <w:tcW w:w="427" w:type="dxa"/>
            <w:tcBorders>
              <w:top w:val="nil"/>
              <w:left w:val="nil"/>
              <w:bottom w:val="single" w:sz="4" w:space="0" w:color="auto"/>
              <w:right w:val="single" w:sz="4" w:space="0" w:color="auto"/>
            </w:tcBorders>
            <w:shd w:val="clear" w:color="auto" w:fill="auto"/>
            <w:vAlign w:val="bottom"/>
          </w:tcPr>
          <w:p w14:paraId="6F177F52" w14:textId="77777777" w:rsidR="00AB2B30" w:rsidRPr="009B053A" w:rsidRDefault="006A7121">
            <w:pPr>
              <w:pStyle w:val="TAC"/>
            </w:pPr>
            <w:r w:rsidRPr="009B053A">
              <w:t>71</w:t>
            </w:r>
          </w:p>
        </w:tc>
        <w:tc>
          <w:tcPr>
            <w:tcW w:w="617" w:type="dxa"/>
            <w:tcBorders>
              <w:top w:val="nil"/>
              <w:left w:val="nil"/>
              <w:bottom w:val="single" w:sz="4" w:space="0" w:color="auto"/>
              <w:right w:val="single" w:sz="4" w:space="0" w:color="auto"/>
            </w:tcBorders>
            <w:shd w:val="clear" w:color="auto" w:fill="auto"/>
            <w:vAlign w:val="bottom"/>
          </w:tcPr>
          <w:p w14:paraId="737C4EA5" w14:textId="77777777" w:rsidR="00AB2B30" w:rsidRPr="009B053A" w:rsidRDefault="006A7121">
            <w:pPr>
              <w:pStyle w:val="TAC"/>
            </w:pPr>
            <w:r w:rsidRPr="009B053A">
              <w:t>1260</w:t>
            </w:r>
          </w:p>
        </w:tc>
        <w:tc>
          <w:tcPr>
            <w:tcW w:w="617" w:type="dxa"/>
            <w:tcBorders>
              <w:top w:val="nil"/>
              <w:left w:val="nil"/>
              <w:bottom w:val="single" w:sz="4" w:space="0" w:color="auto"/>
              <w:right w:val="single" w:sz="8" w:space="0" w:color="auto"/>
            </w:tcBorders>
            <w:shd w:val="clear" w:color="auto" w:fill="auto"/>
            <w:vAlign w:val="bottom"/>
          </w:tcPr>
          <w:p w14:paraId="02E1F27A" w14:textId="77777777" w:rsidR="00AB2B30" w:rsidRPr="009B053A" w:rsidRDefault="006A7121">
            <w:pPr>
              <w:pStyle w:val="TAC"/>
            </w:pPr>
            <w:r w:rsidRPr="009B053A">
              <w:t>1029</w:t>
            </w:r>
          </w:p>
        </w:tc>
        <w:tc>
          <w:tcPr>
            <w:tcW w:w="517" w:type="dxa"/>
            <w:tcBorders>
              <w:top w:val="nil"/>
              <w:left w:val="nil"/>
              <w:bottom w:val="single" w:sz="4" w:space="0" w:color="auto"/>
              <w:right w:val="single" w:sz="4" w:space="0" w:color="auto"/>
            </w:tcBorders>
            <w:shd w:val="clear" w:color="auto" w:fill="auto"/>
            <w:vAlign w:val="bottom"/>
          </w:tcPr>
          <w:p w14:paraId="311FE067" w14:textId="77777777" w:rsidR="00AB2B30" w:rsidRPr="009B053A" w:rsidRDefault="006A7121">
            <w:pPr>
              <w:pStyle w:val="TAC"/>
            </w:pPr>
            <w:r w:rsidRPr="009B053A">
              <w:t>110</w:t>
            </w:r>
          </w:p>
        </w:tc>
        <w:tc>
          <w:tcPr>
            <w:tcW w:w="617" w:type="dxa"/>
            <w:tcBorders>
              <w:top w:val="nil"/>
              <w:left w:val="nil"/>
              <w:bottom w:val="single" w:sz="4" w:space="0" w:color="auto"/>
              <w:right w:val="single" w:sz="4" w:space="0" w:color="auto"/>
            </w:tcBorders>
            <w:shd w:val="clear" w:color="auto" w:fill="auto"/>
            <w:vAlign w:val="bottom"/>
          </w:tcPr>
          <w:p w14:paraId="2EF09E19" w14:textId="77777777" w:rsidR="00AB2B30" w:rsidRPr="009B053A" w:rsidRDefault="006A7121">
            <w:pPr>
              <w:pStyle w:val="TAC"/>
            </w:pPr>
            <w:r w:rsidRPr="009B053A">
              <w:t>1847</w:t>
            </w:r>
          </w:p>
        </w:tc>
        <w:tc>
          <w:tcPr>
            <w:tcW w:w="617" w:type="dxa"/>
            <w:tcBorders>
              <w:top w:val="nil"/>
              <w:left w:val="nil"/>
              <w:bottom w:val="single" w:sz="4" w:space="0" w:color="auto"/>
              <w:right w:val="single" w:sz="8" w:space="0" w:color="auto"/>
            </w:tcBorders>
            <w:shd w:val="clear" w:color="auto" w:fill="auto"/>
            <w:vAlign w:val="bottom"/>
          </w:tcPr>
          <w:p w14:paraId="5FEDE4EB" w14:textId="77777777" w:rsidR="00AB2B30" w:rsidRPr="009B053A" w:rsidRDefault="006A7121">
            <w:pPr>
              <w:pStyle w:val="TAC"/>
            </w:pPr>
            <w:r w:rsidRPr="009B053A">
              <w:t>1704</w:t>
            </w:r>
          </w:p>
        </w:tc>
        <w:tc>
          <w:tcPr>
            <w:tcW w:w="697" w:type="dxa"/>
            <w:tcBorders>
              <w:top w:val="nil"/>
              <w:left w:val="nil"/>
              <w:bottom w:val="single" w:sz="4" w:space="0" w:color="auto"/>
              <w:right w:val="single" w:sz="4" w:space="0" w:color="auto"/>
            </w:tcBorders>
            <w:shd w:val="clear" w:color="auto" w:fill="auto"/>
            <w:vAlign w:val="bottom"/>
          </w:tcPr>
          <w:p w14:paraId="44740248" w14:textId="77777777" w:rsidR="00AB2B30" w:rsidRPr="009B053A" w:rsidRDefault="006A7121">
            <w:pPr>
              <w:pStyle w:val="TAC"/>
            </w:pPr>
            <w:r w:rsidRPr="009B053A">
              <w:t>149</w:t>
            </w:r>
          </w:p>
        </w:tc>
        <w:tc>
          <w:tcPr>
            <w:tcW w:w="617" w:type="dxa"/>
            <w:tcBorders>
              <w:top w:val="nil"/>
              <w:left w:val="nil"/>
              <w:bottom w:val="single" w:sz="4" w:space="0" w:color="auto"/>
              <w:right w:val="single" w:sz="4" w:space="0" w:color="auto"/>
            </w:tcBorders>
            <w:shd w:val="clear" w:color="auto" w:fill="auto"/>
            <w:vAlign w:val="bottom"/>
          </w:tcPr>
          <w:p w14:paraId="3188681D" w14:textId="77777777" w:rsidR="00AB2B30" w:rsidRPr="009B053A" w:rsidRDefault="006A7121">
            <w:pPr>
              <w:pStyle w:val="TAC"/>
            </w:pPr>
            <w:r w:rsidRPr="009B053A">
              <w:t>2422</w:t>
            </w:r>
          </w:p>
        </w:tc>
        <w:tc>
          <w:tcPr>
            <w:tcW w:w="667" w:type="dxa"/>
            <w:tcBorders>
              <w:top w:val="nil"/>
              <w:left w:val="nil"/>
              <w:bottom w:val="single" w:sz="4" w:space="0" w:color="auto"/>
              <w:right w:val="single" w:sz="4" w:space="0" w:color="auto"/>
            </w:tcBorders>
            <w:shd w:val="clear" w:color="auto" w:fill="auto"/>
            <w:vAlign w:val="bottom"/>
          </w:tcPr>
          <w:p w14:paraId="590EDFD9" w14:textId="77777777" w:rsidR="00AB2B30" w:rsidRPr="009B053A" w:rsidRDefault="006A7121">
            <w:pPr>
              <w:pStyle w:val="TAC"/>
            </w:pPr>
            <w:r w:rsidRPr="009B053A">
              <w:t>2397</w:t>
            </w:r>
          </w:p>
        </w:tc>
      </w:tr>
      <w:tr w:rsidR="00AB2B30" w:rsidRPr="009B053A" w14:paraId="51595C66"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1B194F5" w14:textId="77777777" w:rsidR="00AB2B30" w:rsidRPr="009B053A" w:rsidRDefault="006A7121">
            <w:pPr>
              <w:pStyle w:val="TAC"/>
            </w:pPr>
            <w:r w:rsidRPr="009B053A">
              <w:t>33</w:t>
            </w:r>
          </w:p>
        </w:tc>
        <w:tc>
          <w:tcPr>
            <w:tcW w:w="517" w:type="dxa"/>
            <w:tcBorders>
              <w:top w:val="nil"/>
              <w:left w:val="nil"/>
              <w:bottom w:val="single" w:sz="4" w:space="0" w:color="auto"/>
              <w:right w:val="single" w:sz="4" w:space="0" w:color="auto"/>
            </w:tcBorders>
            <w:shd w:val="clear" w:color="auto" w:fill="auto"/>
            <w:vAlign w:val="bottom"/>
          </w:tcPr>
          <w:p w14:paraId="14AC37B3" w14:textId="77777777" w:rsidR="00AB2B30" w:rsidRPr="009B053A" w:rsidRDefault="006A7121">
            <w:pPr>
              <w:pStyle w:val="TAC"/>
            </w:pPr>
            <w:r w:rsidRPr="009B053A">
              <w:t>667</w:t>
            </w:r>
          </w:p>
        </w:tc>
        <w:tc>
          <w:tcPr>
            <w:tcW w:w="517" w:type="dxa"/>
            <w:tcBorders>
              <w:top w:val="nil"/>
              <w:left w:val="nil"/>
              <w:bottom w:val="single" w:sz="4" w:space="0" w:color="auto"/>
              <w:right w:val="single" w:sz="8" w:space="0" w:color="auto"/>
            </w:tcBorders>
            <w:shd w:val="clear" w:color="auto" w:fill="auto"/>
            <w:vAlign w:val="bottom"/>
          </w:tcPr>
          <w:p w14:paraId="2DE18674" w14:textId="77777777" w:rsidR="00AB2B30" w:rsidRPr="009B053A" w:rsidRDefault="006A7121">
            <w:pPr>
              <w:pStyle w:val="TAC"/>
            </w:pPr>
            <w:r w:rsidRPr="009B053A">
              <w:t>405</w:t>
            </w:r>
          </w:p>
        </w:tc>
        <w:tc>
          <w:tcPr>
            <w:tcW w:w="427" w:type="dxa"/>
            <w:tcBorders>
              <w:top w:val="nil"/>
              <w:left w:val="nil"/>
              <w:bottom w:val="single" w:sz="4" w:space="0" w:color="auto"/>
              <w:right w:val="single" w:sz="4" w:space="0" w:color="auto"/>
            </w:tcBorders>
            <w:shd w:val="clear" w:color="auto" w:fill="auto"/>
            <w:vAlign w:val="bottom"/>
          </w:tcPr>
          <w:p w14:paraId="3FEFD201" w14:textId="77777777" w:rsidR="00AB2B30" w:rsidRPr="009B053A" w:rsidRDefault="006A7121">
            <w:pPr>
              <w:pStyle w:val="TAC"/>
            </w:pPr>
            <w:r w:rsidRPr="009B053A">
              <w:t>72</w:t>
            </w:r>
          </w:p>
        </w:tc>
        <w:tc>
          <w:tcPr>
            <w:tcW w:w="617" w:type="dxa"/>
            <w:tcBorders>
              <w:top w:val="nil"/>
              <w:left w:val="nil"/>
              <w:bottom w:val="single" w:sz="4" w:space="0" w:color="auto"/>
              <w:right w:val="single" w:sz="4" w:space="0" w:color="auto"/>
            </w:tcBorders>
            <w:shd w:val="clear" w:color="auto" w:fill="auto"/>
            <w:vAlign w:val="bottom"/>
          </w:tcPr>
          <w:p w14:paraId="6E583D3D" w14:textId="77777777" w:rsidR="00AB2B30" w:rsidRPr="009B053A" w:rsidRDefault="006A7121">
            <w:pPr>
              <w:pStyle w:val="TAC"/>
            </w:pPr>
            <w:r w:rsidRPr="009B053A">
              <w:t>1275</w:t>
            </w:r>
          </w:p>
        </w:tc>
        <w:tc>
          <w:tcPr>
            <w:tcW w:w="617" w:type="dxa"/>
            <w:tcBorders>
              <w:top w:val="nil"/>
              <w:left w:val="nil"/>
              <w:bottom w:val="single" w:sz="4" w:space="0" w:color="auto"/>
              <w:right w:val="single" w:sz="8" w:space="0" w:color="auto"/>
            </w:tcBorders>
            <w:shd w:val="clear" w:color="auto" w:fill="auto"/>
            <w:vAlign w:val="bottom"/>
          </w:tcPr>
          <w:p w14:paraId="4A3234F0" w14:textId="77777777" w:rsidR="00AB2B30" w:rsidRPr="009B053A" w:rsidRDefault="006A7121">
            <w:pPr>
              <w:pStyle w:val="TAC"/>
            </w:pPr>
            <w:r w:rsidRPr="009B053A">
              <w:t>1046</w:t>
            </w:r>
          </w:p>
        </w:tc>
        <w:tc>
          <w:tcPr>
            <w:tcW w:w="517" w:type="dxa"/>
            <w:tcBorders>
              <w:top w:val="nil"/>
              <w:left w:val="nil"/>
              <w:bottom w:val="single" w:sz="4" w:space="0" w:color="auto"/>
              <w:right w:val="single" w:sz="4" w:space="0" w:color="auto"/>
            </w:tcBorders>
            <w:shd w:val="clear" w:color="auto" w:fill="auto"/>
            <w:vAlign w:val="bottom"/>
          </w:tcPr>
          <w:p w14:paraId="0325A4B2" w14:textId="77777777" w:rsidR="00AB2B30" w:rsidRPr="009B053A" w:rsidRDefault="006A7121">
            <w:pPr>
              <w:pStyle w:val="TAC"/>
            </w:pPr>
            <w:r w:rsidRPr="009B053A">
              <w:t>111</w:t>
            </w:r>
          </w:p>
        </w:tc>
        <w:tc>
          <w:tcPr>
            <w:tcW w:w="617" w:type="dxa"/>
            <w:tcBorders>
              <w:top w:val="nil"/>
              <w:left w:val="nil"/>
              <w:bottom w:val="single" w:sz="4" w:space="0" w:color="auto"/>
              <w:right w:val="single" w:sz="4" w:space="0" w:color="auto"/>
            </w:tcBorders>
            <w:shd w:val="clear" w:color="auto" w:fill="auto"/>
            <w:vAlign w:val="bottom"/>
          </w:tcPr>
          <w:p w14:paraId="562BFB68" w14:textId="77777777" w:rsidR="00AB2B30" w:rsidRPr="009B053A" w:rsidRDefault="006A7121">
            <w:pPr>
              <w:pStyle w:val="TAC"/>
            </w:pPr>
            <w:r w:rsidRPr="009B053A">
              <w:t>1861</w:t>
            </w:r>
          </w:p>
        </w:tc>
        <w:tc>
          <w:tcPr>
            <w:tcW w:w="617" w:type="dxa"/>
            <w:tcBorders>
              <w:top w:val="nil"/>
              <w:left w:val="nil"/>
              <w:bottom w:val="single" w:sz="4" w:space="0" w:color="auto"/>
              <w:right w:val="single" w:sz="8" w:space="0" w:color="auto"/>
            </w:tcBorders>
            <w:shd w:val="clear" w:color="auto" w:fill="auto"/>
            <w:vAlign w:val="bottom"/>
          </w:tcPr>
          <w:p w14:paraId="7058AE34" w14:textId="77777777" w:rsidR="00AB2B30" w:rsidRPr="009B053A" w:rsidRDefault="006A7121">
            <w:pPr>
              <w:pStyle w:val="TAC"/>
            </w:pPr>
            <w:r w:rsidRPr="009B053A">
              <w:t>1722</w:t>
            </w:r>
          </w:p>
        </w:tc>
        <w:tc>
          <w:tcPr>
            <w:tcW w:w="697" w:type="dxa"/>
            <w:tcBorders>
              <w:top w:val="nil"/>
              <w:left w:val="nil"/>
              <w:bottom w:val="single" w:sz="4" w:space="0" w:color="auto"/>
              <w:right w:val="single" w:sz="4" w:space="0" w:color="auto"/>
            </w:tcBorders>
            <w:shd w:val="clear" w:color="auto" w:fill="auto"/>
            <w:vAlign w:val="bottom"/>
          </w:tcPr>
          <w:p w14:paraId="1520078A" w14:textId="77777777" w:rsidR="00AB2B30" w:rsidRPr="009B053A" w:rsidRDefault="006A7121">
            <w:pPr>
              <w:pStyle w:val="TAC"/>
            </w:pPr>
            <w:r w:rsidRPr="009B053A">
              <w:t>150</w:t>
            </w:r>
          </w:p>
        </w:tc>
        <w:tc>
          <w:tcPr>
            <w:tcW w:w="617" w:type="dxa"/>
            <w:tcBorders>
              <w:top w:val="nil"/>
              <w:left w:val="nil"/>
              <w:bottom w:val="single" w:sz="4" w:space="0" w:color="auto"/>
              <w:right w:val="single" w:sz="4" w:space="0" w:color="auto"/>
            </w:tcBorders>
            <w:shd w:val="clear" w:color="auto" w:fill="auto"/>
            <w:vAlign w:val="bottom"/>
          </w:tcPr>
          <w:p w14:paraId="08CDFC59" w14:textId="77777777" w:rsidR="00AB2B30" w:rsidRPr="009B053A" w:rsidRDefault="006A7121">
            <w:pPr>
              <w:pStyle w:val="TAC"/>
            </w:pPr>
            <w:r w:rsidRPr="009B053A">
              <w:t>2437</w:t>
            </w:r>
          </w:p>
        </w:tc>
        <w:tc>
          <w:tcPr>
            <w:tcW w:w="667" w:type="dxa"/>
            <w:tcBorders>
              <w:top w:val="nil"/>
              <w:left w:val="nil"/>
              <w:bottom w:val="single" w:sz="4" w:space="0" w:color="auto"/>
              <w:right w:val="single" w:sz="4" w:space="0" w:color="auto"/>
            </w:tcBorders>
            <w:shd w:val="clear" w:color="auto" w:fill="auto"/>
            <w:vAlign w:val="bottom"/>
          </w:tcPr>
          <w:p w14:paraId="6156932F" w14:textId="77777777" w:rsidR="00AB2B30" w:rsidRPr="009B053A" w:rsidRDefault="006A7121">
            <w:pPr>
              <w:pStyle w:val="TAC"/>
            </w:pPr>
            <w:r w:rsidRPr="009B053A">
              <w:t>2415</w:t>
            </w:r>
          </w:p>
        </w:tc>
      </w:tr>
      <w:tr w:rsidR="00AB2B30" w:rsidRPr="009B053A" w14:paraId="3AF1FFC7"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6C3A853A" w14:textId="77777777" w:rsidR="00AB2B30" w:rsidRPr="009B053A" w:rsidRDefault="006A7121">
            <w:pPr>
              <w:pStyle w:val="TAC"/>
            </w:pPr>
            <w:r w:rsidRPr="009B053A">
              <w:t>34</w:t>
            </w:r>
          </w:p>
        </w:tc>
        <w:tc>
          <w:tcPr>
            <w:tcW w:w="517" w:type="dxa"/>
            <w:tcBorders>
              <w:top w:val="nil"/>
              <w:left w:val="nil"/>
              <w:bottom w:val="single" w:sz="4" w:space="0" w:color="auto"/>
              <w:right w:val="single" w:sz="4" w:space="0" w:color="auto"/>
            </w:tcBorders>
            <w:shd w:val="clear" w:color="auto" w:fill="auto"/>
            <w:vAlign w:val="bottom"/>
          </w:tcPr>
          <w:p w14:paraId="1C15E98C" w14:textId="77777777" w:rsidR="00AB2B30" w:rsidRPr="009B053A" w:rsidRDefault="006A7121">
            <w:pPr>
              <w:pStyle w:val="TAC"/>
            </w:pPr>
            <w:r w:rsidRPr="009B053A">
              <w:t>683</w:t>
            </w:r>
          </w:p>
        </w:tc>
        <w:tc>
          <w:tcPr>
            <w:tcW w:w="517" w:type="dxa"/>
            <w:tcBorders>
              <w:top w:val="nil"/>
              <w:left w:val="nil"/>
              <w:bottom w:val="single" w:sz="4" w:space="0" w:color="auto"/>
              <w:right w:val="single" w:sz="8" w:space="0" w:color="auto"/>
            </w:tcBorders>
            <w:shd w:val="clear" w:color="auto" w:fill="auto"/>
            <w:vAlign w:val="bottom"/>
          </w:tcPr>
          <w:p w14:paraId="0FAD73DB" w14:textId="77777777" w:rsidR="00AB2B30" w:rsidRPr="009B053A" w:rsidRDefault="006A7121">
            <w:pPr>
              <w:pStyle w:val="TAC"/>
            </w:pPr>
            <w:r w:rsidRPr="009B053A">
              <w:t>421</w:t>
            </w:r>
          </w:p>
        </w:tc>
        <w:tc>
          <w:tcPr>
            <w:tcW w:w="427" w:type="dxa"/>
            <w:tcBorders>
              <w:top w:val="nil"/>
              <w:left w:val="nil"/>
              <w:bottom w:val="single" w:sz="4" w:space="0" w:color="auto"/>
              <w:right w:val="single" w:sz="4" w:space="0" w:color="auto"/>
            </w:tcBorders>
            <w:shd w:val="clear" w:color="auto" w:fill="auto"/>
            <w:vAlign w:val="bottom"/>
          </w:tcPr>
          <w:p w14:paraId="0C4263CA" w14:textId="77777777" w:rsidR="00AB2B30" w:rsidRPr="009B053A" w:rsidRDefault="006A7121">
            <w:pPr>
              <w:pStyle w:val="TAC"/>
            </w:pPr>
            <w:r w:rsidRPr="009B053A">
              <w:t>73</w:t>
            </w:r>
          </w:p>
        </w:tc>
        <w:tc>
          <w:tcPr>
            <w:tcW w:w="617" w:type="dxa"/>
            <w:tcBorders>
              <w:top w:val="nil"/>
              <w:left w:val="nil"/>
              <w:bottom w:val="single" w:sz="4" w:space="0" w:color="auto"/>
              <w:right w:val="single" w:sz="4" w:space="0" w:color="auto"/>
            </w:tcBorders>
            <w:shd w:val="clear" w:color="auto" w:fill="auto"/>
            <w:vAlign w:val="bottom"/>
          </w:tcPr>
          <w:p w14:paraId="69FAFDF1" w14:textId="77777777" w:rsidR="00AB2B30" w:rsidRPr="009B053A" w:rsidRDefault="006A7121">
            <w:pPr>
              <w:pStyle w:val="TAC"/>
            </w:pPr>
            <w:r w:rsidRPr="009B053A">
              <w:t>1290</w:t>
            </w:r>
          </w:p>
        </w:tc>
        <w:tc>
          <w:tcPr>
            <w:tcW w:w="617" w:type="dxa"/>
            <w:tcBorders>
              <w:top w:val="nil"/>
              <w:left w:val="nil"/>
              <w:bottom w:val="single" w:sz="4" w:space="0" w:color="auto"/>
              <w:right w:val="single" w:sz="8" w:space="0" w:color="auto"/>
            </w:tcBorders>
            <w:shd w:val="clear" w:color="auto" w:fill="auto"/>
            <w:vAlign w:val="bottom"/>
          </w:tcPr>
          <w:p w14:paraId="5CED0447" w14:textId="77777777" w:rsidR="00AB2B30" w:rsidRPr="009B053A" w:rsidRDefault="006A7121">
            <w:pPr>
              <w:pStyle w:val="TAC"/>
            </w:pPr>
            <w:r w:rsidRPr="009B053A">
              <w:t>1063</w:t>
            </w:r>
          </w:p>
        </w:tc>
        <w:tc>
          <w:tcPr>
            <w:tcW w:w="517" w:type="dxa"/>
            <w:tcBorders>
              <w:top w:val="nil"/>
              <w:left w:val="nil"/>
              <w:bottom w:val="single" w:sz="4" w:space="0" w:color="auto"/>
              <w:right w:val="single" w:sz="4" w:space="0" w:color="auto"/>
            </w:tcBorders>
            <w:shd w:val="clear" w:color="auto" w:fill="auto"/>
            <w:vAlign w:val="bottom"/>
          </w:tcPr>
          <w:p w14:paraId="0BCA100E" w14:textId="77777777" w:rsidR="00AB2B30" w:rsidRPr="009B053A" w:rsidRDefault="006A7121">
            <w:pPr>
              <w:pStyle w:val="TAC"/>
            </w:pPr>
            <w:r w:rsidRPr="009B053A">
              <w:t>112</w:t>
            </w:r>
          </w:p>
        </w:tc>
        <w:tc>
          <w:tcPr>
            <w:tcW w:w="617" w:type="dxa"/>
            <w:tcBorders>
              <w:top w:val="nil"/>
              <w:left w:val="nil"/>
              <w:bottom w:val="single" w:sz="4" w:space="0" w:color="auto"/>
              <w:right w:val="single" w:sz="4" w:space="0" w:color="auto"/>
            </w:tcBorders>
            <w:shd w:val="clear" w:color="auto" w:fill="auto"/>
            <w:vAlign w:val="bottom"/>
          </w:tcPr>
          <w:p w14:paraId="61D6B104" w14:textId="77777777" w:rsidR="00AB2B30" w:rsidRPr="009B053A" w:rsidRDefault="006A7121">
            <w:pPr>
              <w:pStyle w:val="TAC"/>
            </w:pPr>
            <w:r w:rsidRPr="009B053A">
              <w:t>1876</w:t>
            </w:r>
          </w:p>
        </w:tc>
        <w:tc>
          <w:tcPr>
            <w:tcW w:w="617" w:type="dxa"/>
            <w:tcBorders>
              <w:top w:val="nil"/>
              <w:left w:val="nil"/>
              <w:bottom w:val="single" w:sz="4" w:space="0" w:color="auto"/>
              <w:right w:val="single" w:sz="8" w:space="0" w:color="auto"/>
            </w:tcBorders>
            <w:shd w:val="clear" w:color="auto" w:fill="auto"/>
            <w:vAlign w:val="bottom"/>
          </w:tcPr>
          <w:p w14:paraId="0451CEAF" w14:textId="77777777" w:rsidR="00AB2B30" w:rsidRPr="009B053A" w:rsidRDefault="006A7121">
            <w:pPr>
              <w:pStyle w:val="TAC"/>
            </w:pPr>
            <w:r w:rsidRPr="009B053A">
              <w:t>1740</w:t>
            </w:r>
          </w:p>
        </w:tc>
        <w:tc>
          <w:tcPr>
            <w:tcW w:w="697" w:type="dxa"/>
            <w:tcBorders>
              <w:top w:val="nil"/>
              <w:left w:val="nil"/>
              <w:bottom w:val="single" w:sz="4" w:space="0" w:color="auto"/>
              <w:right w:val="single" w:sz="4" w:space="0" w:color="auto"/>
            </w:tcBorders>
            <w:shd w:val="clear" w:color="auto" w:fill="auto"/>
            <w:vAlign w:val="bottom"/>
          </w:tcPr>
          <w:p w14:paraId="5172B616" w14:textId="77777777" w:rsidR="00AB2B30" w:rsidRPr="009B053A" w:rsidRDefault="006A7121">
            <w:pPr>
              <w:pStyle w:val="TAC"/>
            </w:pPr>
            <w:r w:rsidRPr="009B053A">
              <w:t>151</w:t>
            </w:r>
          </w:p>
        </w:tc>
        <w:tc>
          <w:tcPr>
            <w:tcW w:w="617" w:type="dxa"/>
            <w:tcBorders>
              <w:top w:val="nil"/>
              <w:left w:val="nil"/>
              <w:bottom w:val="single" w:sz="4" w:space="0" w:color="auto"/>
              <w:right w:val="single" w:sz="4" w:space="0" w:color="auto"/>
            </w:tcBorders>
            <w:shd w:val="clear" w:color="auto" w:fill="auto"/>
            <w:vAlign w:val="bottom"/>
          </w:tcPr>
          <w:p w14:paraId="38C051C5" w14:textId="77777777" w:rsidR="00AB2B30" w:rsidRPr="009B053A" w:rsidRDefault="006A7121">
            <w:pPr>
              <w:pStyle w:val="TAC"/>
            </w:pPr>
            <w:r w:rsidRPr="009B053A">
              <w:t>2452</w:t>
            </w:r>
          </w:p>
        </w:tc>
        <w:tc>
          <w:tcPr>
            <w:tcW w:w="667" w:type="dxa"/>
            <w:tcBorders>
              <w:top w:val="nil"/>
              <w:left w:val="nil"/>
              <w:bottom w:val="single" w:sz="4" w:space="0" w:color="auto"/>
              <w:right w:val="single" w:sz="4" w:space="0" w:color="auto"/>
            </w:tcBorders>
            <w:shd w:val="clear" w:color="auto" w:fill="auto"/>
            <w:vAlign w:val="bottom"/>
          </w:tcPr>
          <w:p w14:paraId="450DBBFF" w14:textId="77777777" w:rsidR="00AB2B30" w:rsidRPr="009B053A" w:rsidRDefault="006A7121">
            <w:pPr>
              <w:pStyle w:val="TAC"/>
            </w:pPr>
            <w:r w:rsidRPr="009B053A">
              <w:t>2433</w:t>
            </w:r>
          </w:p>
        </w:tc>
      </w:tr>
      <w:tr w:rsidR="00AB2B30" w:rsidRPr="009B053A" w14:paraId="41789621"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70EE3C79" w14:textId="77777777" w:rsidR="00AB2B30" w:rsidRPr="009B053A" w:rsidRDefault="006A7121">
            <w:pPr>
              <w:pStyle w:val="TAC"/>
            </w:pPr>
            <w:r w:rsidRPr="009B053A">
              <w:t>35</w:t>
            </w:r>
          </w:p>
        </w:tc>
        <w:tc>
          <w:tcPr>
            <w:tcW w:w="517" w:type="dxa"/>
            <w:tcBorders>
              <w:top w:val="nil"/>
              <w:left w:val="nil"/>
              <w:bottom w:val="single" w:sz="4" w:space="0" w:color="auto"/>
              <w:right w:val="single" w:sz="4" w:space="0" w:color="auto"/>
            </w:tcBorders>
            <w:shd w:val="clear" w:color="auto" w:fill="auto"/>
            <w:vAlign w:val="bottom"/>
          </w:tcPr>
          <w:p w14:paraId="7E92DD39" w14:textId="77777777" w:rsidR="00AB2B30" w:rsidRPr="009B053A" w:rsidRDefault="006A7121">
            <w:pPr>
              <w:pStyle w:val="TAC"/>
            </w:pPr>
            <w:r w:rsidRPr="009B053A">
              <w:t>699</w:t>
            </w:r>
          </w:p>
        </w:tc>
        <w:tc>
          <w:tcPr>
            <w:tcW w:w="517" w:type="dxa"/>
            <w:tcBorders>
              <w:top w:val="nil"/>
              <w:left w:val="nil"/>
              <w:bottom w:val="single" w:sz="4" w:space="0" w:color="auto"/>
              <w:right w:val="single" w:sz="8" w:space="0" w:color="auto"/>
            </w:tcBorders>
            <w:shd w:val="clear" w:color="auto" w:fill="auto"/>
            <w:vAlign w:val="bottom"/>
          </w:tcPr>
          <w:p w14:paraId="633DC9DE" w14:textId="77777777" w:rsidR="00AB2B30" w:rsidRPr="009B053A" w:rsidRDefault="006A7121">
            <w:pPr>
              <w:pStyle w:val="TAC"/>
            </w:pPr>
            <w:r w:rsidRPr="009B053A">
              <w:t>436</w:t>
            </w:r>
          </w:p>
        </w:tc>
        <w:tc>
          <w:tcPr>
            <w:tcW w:w="427" w:type="dxa"/>
            <w:tcBorders>
              <w:top w:val="nil"/>
              <w:left w:val="nil"/>
              <w:bottom w:val="single" w:sz="4" w:space="0" w:color="auto"/>
              <w:right w:val="single" w:sz="4" w:space="0" w:color="auto"/>
            </w:tcBorders>
            <w:shd w:val="clear" w:color="auto" w:fill="auto"/>
            <w:vAlign w:val="bottom"/>
          </w:tcPr>
          <w:p w14:paraId="547634B8" w14:textId="77777777" w:rsidR="00AB2B30" w:rsidRPr="009B053A" w:rsidRDefault="006A7121">
            <w:pPr>
              <w:pStyle w:val="TAC"/>
            </w:pPr>
            <w:r w:rsidRPr="009B053A">
              <w:t>74</w:t>
            </w:r>
          </w:p>
        </w:tc>
        <w:tc>
          <w:tcPr>
            <w:tcW w:w="617" w:type="dxa"/>
            <w:tcBorders>
              <w:top w:val="nil"/>
              <w:left w:val="nil"/>
              <w:bottom w:val="single" w:sz="4" w:space="0" w:color="auto"/>
              <w:right w:val="single" w:sz="4" w:space="0" w:color="auto"/>
            </w:tcBorders>
            <w:shd w:val="clear" w:color="auto" w:fill="auto"/>
            <w:vAlign w:val="bottom"/>
          </w:tcPr>
          <w:p w14:paraId="55D16656" w14:textId="77777777" w:rsidR="00AB2B30" w:rsidRPr="009B053A" w:rsidRDefault="006A7121">
            <w:pPr>
              <w:pStyle w:val="TAC"/>
            </w:pPr>
            <w:r w:rsidRPr="009B053A">
              <w:t>1305</w:t>
            </w:r>
          </w:p>
        </w:tc>
        <w:tc>
          <w:tcPr>
            <w:tcW w:w="617" w:type="dxa"/>
            <w:tcBorders>
              <w:top w:val="nil"/>
              <w:left w:val="nil"/>
              <w:bottom w:val="single" w:sz="4" w:space="0" w:color="auto"/>
              <w:right w:val="single" w:sz="8" w:space="0" w:color="auto"/>
            </w:tcBorders>
            <w:shd w:val="clear" w:color="auto" w:fill="auto"/>
            <w:vAlign w:val="bottom"/>
          </w:tcPr>
          <w:p w14:paraId="5D4FD5DF" w14:textId="77777777" w:rsidR="00AB2B30" w:rsidRPr="009B053A" w:rsidRDefault="006A7121">
            <w:pPr>
              <w:pStyle w:val="TAC"/>
            </w:pPr>
            <w:r w:rsidRPr="009B053A">
              <w:t>1080</w:t>
            </w:r>
          </w:p>
        </w:tc>
        <w:tc>
          <w:tcPr>
            <w:tcW w:w="517" w:type="dxa"/>
            <w:tcBorders>
              <w:top w:val="nil"/>
              <w:left w:val="nil"/>
              <w:bottom w:val="single" w:sz="4" w:space="0" w:color="auto"/>
              <w:right w:val="single" w:sz="4" w:space="0" w:color="auto"/>
            </w:tcBorders>
            <w:shd w:val="clear" w:color="auto" w:fill="auto"/>
            <w:vAlign w:val="bottom"/>
          </w:tcPr>
          <w:p w14:paraId="5ACCA3AD" w14:textId="77777777" w:rsidR="00AB2B30" w:rsidRPr="009B053A" w:rsidRDefault="006A7121">
            <w:pPr>
              <w:pStyle w:val="TAC"/>
            </w:pPr>
            <w:r w:rsidRPr="009B053A">
              <w:t>113</w:t>
            </w:r>
          </w:p>
        </w:tc>
        <w:tc>
          <w:tcPr>
            <w:tcW w:w="617" w:type="dxa"/>
            <w:tcBorders>
              <w:top w:val="nil"/>
              <w:left w:val="nil"/>
              <w:bottom w:val="single" w:sz="4" w:space="0" w:color="auto"/>
              <w:right w:val="single" w:sz="4" w:space="0" w:color="auto"/>
            </w:tcBorders>
            <w:shd w:val="clear" w:color="auto" w:fill="auto"/>
            <w:vAlign w:val="bottom"/>
          </w:tcPr>
          <w:p w14:paraId="77B0119D" w14:textId="77777777" w:rsidR="00AB2B30" w:rsidRPr="009B053A" w:rsidRDefault="006A7121">
            <w:pPr>
              <w:pStyle w:val="TAC"/>
            </w:pPr>
            <w:r w:rsidRPr="009B053A">
              <w:t>1891</w:t>
            </w:r>
          </w:p>
        </w:tc>
        <w:tc>
          <w:tcPr>
            <w:tcW w:w="617" w:type="dxa"/>
            <w:tcBorders>
              <w:top w:val="nil"/>
              <w:left w:val="nil"/>
              <w:bottom w:val="single" w:sz="4" w:space="0" w:color="auto"/>
              <w:right w:val="single" w:sz="8" w:space="0" w:color="auto"/>
            </w:tcBorders>
            <w:shd w:val="clear" w:color="auto" w:fill="auto"/>
            <w:vAlign w:val="bottom"/>
          </w:tcPr>
          <w:p w14:paraId="38A0B836" w14:textId="77777777" w:rsidR="00AB2B30" w:rsidRPr="009B053A" w:rsidRDefault="006A7121">
            <w:pPr>
              <w:pStyle w:val="TAC"/>
            </w:pPr>
            <w:r w:rsidRPr="009B053A">
              <w:t>1757</w:t>
            </w:r>
          </w:p>
        </w:tc>
        <w:tc>
          <w:tcPr>
            <w:tcW w:w="697" w:type="dxa"/>
            <w:tcBorders>
              <w:top w:val="nil"/>
              <w:left w:val="nil"/>
              <w:bottom w:val="single" w:sz="4" w:space="0" w:color="auto"/>
              <w:right w:val="single" w:sz="4" w:space="0" w:color="auto"/>
            </w:tcBorders>
            <w:shd w:val="clear" w:color="auto" w:fill="auto"/>
          </w:tcPr>
          <w:p w14:paraId="08C7B2FB" w14:textId="77777777" w:rsidR="00AB2B30" w:rsidRPr="009B053A" w:rsidRDefault="006A7121">
            <w:pPr>
              <w:pStyle w:val="TAC"/>
            </w:pPr>
            <w:r w:rsidRPr="009B053A">
              <w:t>152</w:t>
            </w:r>
          </w:p>
        </w:tc>
        <w:tc>
          <w:tcPr>
            <w:tcW w:w="617" w:type="dxa"/>
            <w:tcBorders>
              <w:top w:val="nil"/>
              <w:left w:val="nil"/>
              <w:bottom w:val="single" w:sz="4" w:space="0" w:color="auto"/>
              <w:right w:val="single" w:sz="4" w:space="0" w:color="auto"/>
            </w:tcBorders>
            <w:shd w:val="clear" w:color="auto" w:fill="auto"/>
          </w:tcPr>
          <w:p w14:paraId="702A05F9" w14:textId="77777777" w:rsidR="00AB2B30" w:rsidRPr="009B053A" w:rsidRDefault="006A7121">
            <w:pPr>
              <w:pStyle w:val="TAC"/>
            </w:pPr>
            <w:r w:rsidRPr="009B053A">
              <w:t>2466</w:t>
            </w:r>
          </w:p>
        </w:tc>
        <w:tc>
          <w:tcPr>
            <w:tcW w:w="667" w:type="dxa"/>
            <w:tcBorders>
              <w:top w:val="nil"/>
              <w:left w:val="nil"/>
              <w:bottom w:val="single" w:sz="4" w:space="0" w:color="auto"/>
              <w:right w:val="single" w:sz="4" w:space="0" w:color="auto"/>
            </w:tcBorders>
            <w:shd w:val="clear" w:color="auto" w:fill="auto"/>
          </w:tcPr>
          <w:p w14:paraId="1734038A" w14:textId="77777777" w:rsidR="00AB2B30" w:rsidRPr="009B053A" w:rsidRDefault="006A7121">
            <w:pPr>
              <w:pStyle w:val="TAC"/>
            </w:pPr>
            <w:r w:rsidRPr="009B053A">
              <w:t>2451</w:t>
            </w:r>
          </w:p>
        </w:tc>
      </w:tr>
      <w:tr w:rsidR="00AB2B30" w:rsidRPr="009B053A" w14:paraId="6EF071A3"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4A245764" w14:textId="77777777" w:rsidR="00AB2B30" w:rsidRPr="009B053A" w:rsidRDefault="006A7121">
            <w:pPr>
              <w:pStyle w:val="TAC"/>
            </w:pPr>
            <w:r w:rsidRPr="009B053A">
              <w:t>36</w:t>
            </w:r>
          </w:p>
        </w:tc>
        <w:tc>
          <w:tcPr>
            <w:tcW w:w="517" w:type="dxa"/>
            <w:tcBorders>
              <w:top w:val="nil"/>
              <w:left w:val="nil"/>
              <w:bottom w:val="single" w:sz="4" w:space="0" w:color="auto"/>
              <w:right w:val="single" w:sz="4" w:space="0" w:color="auto"/>
            </w:tcBorders>
            <w:shd w:val="clear" w:color="auto" w:fill="auto"/>
            <w:vAlign w:val="bottom"/>
          </w:tcPr>
          <w:p w14:paraId="6F396447" w14:textId="77777777" w:rsidR="00AB2B30" w:rsidRPr="009B053A" w:rsidRDefault="006A7121">
            <w:pPr>
              <w:pStyle w:val="TAC"/>
            </w:pPr>
            <w:r w:rsidRPr="009B053A">
              <w:t>715</w:t>
            </w:r>
          </w:p>
        </w:tc>
        <w:tc>
          <w:tcPr>
            <w:tcW w:w="517" w:type="dxa"/>
            <w:tcBorders>
              <w:top w:val="nil"/>
              <w:left w:val="nil"/>
              <w:bottom w:val="single" w:sz="4" w:space="0" w:color="auto"/>
              <w:right w:val="single" w:sz="8" w:space="0" w:color="auto"/>
            </w:tcBorders>
            <w:shd w:val="clear" w:color="auto" w:fill="auto"/>
            <w:vAlign w:val="bottom"/>
          </w:tcPr>
          <w:p w14:paraId="07C8E68A" w14:textId="77777777" w:rsidR="00AB2B30" w:rsidRPr="009B053A" w:rsidRDefault="006A7121">
            <w:pPr>
              <w:pStyle w:val="TAC"/>
            </w:pPr>
            <w:r w:rsidRPr="009B053A">
              <w:t>452</w:t>
            </w:r>
          </w:p>
        </w:tc>
        <w:tc>
          <w:tcPr>
            <w:tcW w:w="427" w:type="dxa"/>
            <w:tcBorders>
              <w:top w:val="nil"/>
              <w:left w:val="nil"/>
              <w:bottom w:val="single" w:sz="4" w:space="0" w:color="auto"/>
              <w:right w:val="single" w:sz="4" w:space="0" w:color="auto"/>
            </w:tcBorders>
            <w:shd w:val="clear" w:color="auto" w:fill="auto"/>
            <w:vAlign w:val="bottom"/>
          </w:tcPr>
          <w:p w14:paraId="41410197" w14:textId="77777777" w:rsidR="00AB2B30" w:rsidRPr="009B053A" w:rsidRDefault="006A7121">
            <w:pPr>
              <w:pStyle w:val="TAC"/>
            </w:pPr>
            <w:r w:rsidRPr="009B053A">
              <w:t>75</w:t>
            </w:r>
          </w:p>
        </w:tc>
        <w:tc>
          <w:tcPr>
            <w:tcW w:w="617" w:type="dxa"/>
            <w:tcBorders>
              <w:top w:val="nil"/>
              <w:left w:val="nil"/>
              <w:bottom w:val="single" w:sz="4" w:space="0" w:color="auto"/>
              <w:right w:val="single" w:sz="4" w:space="0" w:color="auto"/>
            </w:tcBorders>
            <w:shd w:val="clear" w:color="auto" w:fill="auto"/>
            <w:vAlign w:val="bottom"/>
          </w:tcPr>
          <w:p w14:paraId="75E6E64D" w14:textId="77777777" w:rsidR="00AB2B30" w:rsidRPr="009B053A" w:rsidRDefault="006A7121">
            <w:pPr>
              <w:pStyle w:val="TAC"/>
            </w:pPr>
            <w:r w:rsidRPr="009B053A">
              <w:t>1321</w:t>
            </w:r>
          </w:p>
        </w:tc>
        <w:tc>
          <w:tcPr>
            <w:tcW w:w="617" w:type="dxa"/>
            <w:tcBorders>
              <w:top w:val="nil"/>
              <w:left w:val="nil"/>
              <w:bottom w:val="single" w:sz="4" w:space="0" w:color="auto"/>
              <w:right w:val="single" w:sz="8" w:space="0" w:color="auto"/>
            </w:tcBorders>
            <w:shd w:val="clear" w:color="auto" w:fill="auto"/>
            <w:vAlign w:val="bottom"/>
          </w:tcPr>
          <w:p w14:paraId="361E201E" w14:textId="77777777" w:rsidR="00AB2B30" w:rsidRPr="009B053A" w:rsidRDefault="006A7121">
            <w:pPr>
              <w:pStyle w:val="TAC"/>
            </w:pPr>
            <w:r w:rsidRPr="009B053A">
              <w:t>1097</w:t>
            </w:r>
          </w:p>
        </w:tc>
        <w:tc>
          <w:tcPr>
            <w:tcW w:w="517" w:type="dxa"/>
            <w:tcBorders>
              <w:top w:val="nil"/>
              <w:left w:val="nil"/>
              <w:bottom w:val="single" w:sz="4" w:space="0" w:color="auto"/>
              <w:right w:val="single" w:sz="4" w:space="0" w:color="auto"/>
            </w:tcBorders>
            <w:shd w:val="clear" w:color="auto" w:fill="auto"/>
            <w:vAlign w:val="bottom"/>
          </w:tcPr>
          <w:p w14:paraId="3CC2FA63" w14:textId="77777777" w:rsidR="00AB2B30" w:rsidRPr="009B053A" w:rsidRDefault="006A7121">
            <w:pPr>
              <w:pStyle w:val="TAC"/>
            </w:pPr>
            <w:r w:rsidRPr="009B053A">
              <w:t>114</w:t>
            </w:r>
          </w:p>
        </w:tc>
        <w:tc>
          <w:tcPr>
            <w:tcW w:w="617" w:type="dxa"/>
            <w:tcBorders>
              <w:top w:val="nil"/>
              <w:left w:val="nil"/>
              <w:bottom w:val="single" w:sz="4" w:space="0" w:color="auto"/>
              <w:right w:val="single" w:sz="4" w:space="0" w:color="auto"/>
            </w:tcBorders>
            <w:shd w:val="clear" w:color="auto" w:fill="auto"/>
            <w:vAlign w:val="bottom"/>
          </w:tcPr>
          <w:p w14:paraId="1F0C797D" w14:textId="77777777" w:rsidR="00AB2B30" w:rsidRPr="009B053A" w:rsidRDefault="006A7121">
            <w:pPr>
              <w:pStyle w:val="TAC"/>
            </w:pPr>
            <w:r w:rsidRPr="009B053A">
              <w:t>1906</w:t>
            </w:r>
          </w:p>
        </w:tc>
        <w:tc>
          <w:tcPr>
            <w:tcW w:w="617" w:type="dxa"/>
            <w:tcBorders>
              <w:top w:val="nil"/>
              <w:left w:val="nil"/>
              <w:bottom w:val="single" w:sz="4" w:space="0" w:color="auto"/>
              <w:right w:val="single" w:sz="8" w:space="0" w:color="auto"/>
            </w:tcBorders>
            <w:shd w:val="clear" w:color="auto" w:fill="auto"/>
            <w:vAlign w:val="bottom"/>
          </w:tcPr>
          <w:p w14:paraId="3C9D7BDD" w14:textId="77777777" w:rsidR="00AB2B30" w:rsidRPr="009B053A" w:rsidRDefault="006A7121">
            <w:pPr>
              <w:pStyle w:val="TAC"/>
            </w:pPr>
            <w:r w:rsidRPr="009B053A">
              <w:t>1775</w:t>
            </w:r>
          </w:p>
        </w:tc>
        <w:tc>
          <w:tcPr>
            <w:tcW w:w="697" w:type="dxa"/>
            <w:tcBorders>
              <w:top w:val="nil"/>
              <w:left w:val="nil"/>
              <w:bottom w:val="single" w:sz="4" w:space="0" w:color="auto"/>
              <w:right w:val="single" w:sz="4" w:space="0" w:color="auto"/>
            </w:tcBorders>
            <w:shd w:val="clear" w:color="auto" w:fill="auto"/>
          </w:tcPr>
          <w:p w14:paraId="00A5A3C2" w14:textId="77777777" w:rsidR="00AB2B30" w:rsidRPr="009B053A" w:rsidRDefault="006A7121">
            <w:pPr>
              <w:pStyle w:val="TAC"/>
            </w:pPr>
            <w:r w:rsidRPr="009B053A">
              <w:t>153*)</w:t>
            </w:r>
          </w:p>
        </w:tc>
        <w:tc>
          <w:tcPr>
            <w:tcW w:w="617" w:type="dxa"/>
            <w:tcBorders>
              <w:top w:val="nil"/>
              <w:left w:val="nil"/>
              <w:bottom w:val="single" w:sz="4" w:space="0" w:color="auto"/>
              <w:right w:val="single" w:sz="4" w:space="0" w:color="auto"/>
            </w:tcBorders>
            <w:shd w:val="clear" w:color="auto" w:fill="auto"/>
          </w:tcPr>
          <w:p w14:paraId="6D87EE1D" w14:textId="77777777" w:rsidR="00AB2B30" w:rsidRPr="009B053A" w:rsidRDefault="006A7121">
            <w:pPr>
              <w:pStyle w:val="TAC"/>
            </w:pPr>
            <w:r w:rsidRPr="009B053A">
              <w:t>NA</w:t>
            </w:r>
          </w:p>
        </w:tc>
        <w:tc>
          <w:tcPr>
            <w:tcW w:w="667" w:type="dxa"/>
            <w:tcBorders>
              <w:top w:val="nil"/>
              <w:left w:val="nil"/>
              <w:bottom w:val="single" w:sz="4" w:space="0" w:color="auto"/>
              <w:right w:val="single" w:sz="4" w:space="0" w:color="auto"/>
            </w:tcBorders>
            <w:shd w:val="clear" w:color="auto" w:fill="auto"/>
          </w:tcPr>
          <w:p w14:paraId="12C6C7EC" w14:textId="77777777" w:rsidR="00AB2B30" w:rsidRPr="009B053A" w:rsidRDefault="006A7121">
            <w:pPr>
              <w:pStyle w:val="TAC"/>
            </w:pPr>
            <w:r w:rsidRPr="009B053A">
              <w:t>2469</w:t>
            </w:r>
          </w:p>
        </w:tc>
      </w:tr>
      <w:tr w:rsidR="00AB2B30" w:rsidRPr="009B053A" w14:paraId="56295D12"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1944704E" w14:textId="77777777" w:rsidR="00AB2B30" w:rsidRPr="009B053A" w:rsidRDefault="006A7121">
            <w:pPr>
              <w:pStyle w:val="TAC"/>
            </w:pPr>
            <w:r w:rsidRPr="009B053A">
              <w:t>37</w:t>
            </w:r>
          </w:p>
        </w:tc>
        <w:tc>
          <w:tcPr>
            <w:tcW w:w="517" w:type="dxa"/>
            <w:tcBorders>
              <w:top w:val="nil"/>
              <w:left w:val="nil"/>
              <w:bottom w:val="single" w:sz="4" w:space="0" w:color="auto"/>
              <w:right w:val="single" w:sz="4" w:space="0" w:color="auto"/>
            </w:tcBorders>
            <w:shd w:val="clear" w:color="auto" w:fill="auto"/>
            <w:vAlign w:val="bottom"/>
          </w:tcPr>
          <w:p w14:paraId="71951E00" w14:textId="77777777" w:rsidR="00AB2B30" w:rsidRPr="009B053A" w:rsidRDefault="006A7121">
            <w:pPr>
              <w:pStyle w:val="TAC"/>
            </w:pPr>
            <w:r w:rsidRPr="009B053A">
              <w:t>731</w:t>
            </w:r>
          </w:p>
        </w:tc>
        <w:tc>
          <w:tcPr>
            <w:tcW w:w="517" w:type="dxa"/>
            <w:tcBorders>
              <w:top w:val="nil"/>
              <w:left w:val="nil"/>
              <w:bottom w:val="single" w:sz="4" w:space="0" w:color="auto"/>
              <w:right w:val="single" w:sz="8" w:space="0" w:color="auto"/>
            </w:tcBorders>
            <w:shd w:val="clear" w:color="auto" w:fill="auto"/>
            <w:vAlign w:val="bottom"/>
          </w:tcPr>
          <w:p w14:paraId="00ACD2A6" w14:textId="77777777" w:rsidR="00AB2B30" w:rsidRPr="009B053A" w:rsidRDefault="006A7121">
            <w:pPr>
              <w:pStyle w:val="TAC"/>
            </w:pPr>
            <w:r w:rsidRPr="009B053A">
              <w:t>468</w:t>
            </w:r>
          </w:p>
        </w:tc>
        <w:tc>
          <w:tcPr>
            <w:tcW w:w="427" w:type="dxa"/>
            <w:tcBorders>
              <w:top w:val="nil"/>
              <w:left w:val="nil"/>
              <w:bottom w:val="single" w:sz="4" w:space="0" w:color="auto"/>
              <w:right w:val="single" w:sz="4" w:space="0" w:color="auto"/>
            </w:tcBorders>
            <w:shd w:val="clear" w:color="auto" w:fill="auto"/>
            <w:vAlign w:val="bottom"/>
          </w:tcPr>
          <w:p w14:paraId="0119EC78" w14:textId="77777777" w:rsidR="00AB2B30" w:rsidRPr="009B053A" w:rsidRDefault="006A7121">
            <w:pPr>
              <w:pStyle w:val="TAC"/>
            </w:pPr>
            <w:r w:rsidRPr="009B053A">
              <w:t>76</w:t>
            </w:r>
          </w:p>
        </w:tc>
        <w:tc>
          <w:tcPr>
            <w:tcW w:w="617" w:type="dxa"/>
            <w:tcBorders>
              <w:top w:val="nil"/>
              <w:left w:val="nil"/>
              <w:bottom w:val="single" w:sz="4" w:space="0" w:color="auto"/>
              <w:right w:val="single" w:sz="4" w:space="0" w:color="auto"/>
            </w:tcBorders>
            <w:shd w:val="clear" w:color="auto" w:fill="auto"/>
            <w:vAlign w:val="bottom"/>
          </w:tcPr>
          <w:p w14:paraId="5A9179FB" w14:textId="77777777" w:rsidR="00AB2B30" w:rsidRPr="009B053A" w:rsidRDefault="006A7121">
            <w:pPr>
              <w:pStyle w:val="TAC"/>
            </w:pPr>
            <w:r w:rsidRPr="009B053A">
              <w:t>1336</w:t>
            </w:r>
          </w:p>
        </w:tc>
        <w:tc>
          <w:tcPr>
            <w:tcW w:w="617" w:type="dxa"/>
            <w:tcBorders>
              <w:top w:val="nil"/>
              <w:left w:val="nil"/>
              <w:bottom w:val="single" w:sz="4" w:space="0" w:color="auto"/>
              <w:right w:val="single" w:sz="8" w:space="0" w:color="auto"/>
            </w:tcBorders>
            <w:shd w:val="clear" w:color="auto" w:fill="auto"/>
            <w:vAlign w:val="bottom"/>
          </w:tcPr>
          <w:p w14:paraId="1A0174FA" w14:textId="77777777" w:rsidR="00AB2B30" w:rsidRPr="009B053A" w:rsidRDefault="006A7121">
            <w:pPr>
              <w:pStyle w:val="TAC"/>
            </w:pPr>
            <w:r w:rsidRPr="009B053A">
              <w:t>1114</w:t>
            </w:r>
          </w:p>
        </w:tc>
        <w:tc>
          <w:tcPr>
            <w:tcW w:w="517" w:type="dxa"/>
            <w:tcBorders>
              <w:top w:val="nil"/>
              <w:left w:val="nil"/>
              <w:bottom w:val="single" w:sz="4" w:space="0" w:color="auto"/>
              <w:right w:val="single" w:sz="4" w:space="0" w:color="auto"/>
            </w:tcBorders>
            <w:shd w:val="clear" w:color="auto" w:fill="auto"/>
            <w:vAlign w:val="bottom"/>
          </w:tcPr>
          <w:p w14:paraId="44F15D6E" w14:textId="77777777" w:rsidR="00AB2B30" w:rsidRPr="009B053A" w:rsidRDefault="006A7121">
            <w:pPr>
              <w:pStyle w:val="TAC"/>
            </w:pPr>
            <w:r w:rsidRPr="009B053A">
              <w:t>115</w:t>
            </w:r>
          </w:p>
        </w:tc>
        <w:tc>
          <w:tcPr>
            <w:tcW w:w="617" w:type="dxa"/>
            <w:tcBorders>
              <w:top w:val="nil"/>
              <w:left w:val="nil"/>
              <w:bottom w:val="single" w:sz="4" w:space="0" w:color="auto"/>
              <w:right w:val="single" w:sz="4" w:space="0" w:color="auto"/>
            </w:tcBorders>
            <w:shd w:val="clear" w:color="auto" w:fill="auto"/>
            <w:vAlign w:val="bottom"/>
          </w:tcPr>
          <w:p w14:paraId="7A9A3127" w14:textId="77777777" w:rsidR="00AB2B30" w:rsidRPr="009B053A" w:rsidRDefault="006A7121">
            <w:pPr>
              <w:pStyle w:val="TAC"/>
            </w:pPr>
            <w:r w:rsidRPr="009B053A">
              <w:t>1921</w:t>
            </w:r>
          </w:p>
        </w:tc>
        <w:tc>
          <w:tcPr>
            <w:tcW w:w="617" w:type="dxa"/>
            <w:tcBorders>
              <w:top w:val="nil"/>
              <w:left w:val="nil"/>
              <w:bottom w:val="single" w:sz="4" w:space="0" w:color="auto"/>
              <w:right w:val="single" w:sz="8" w:space="0" w:color="auto"/>
            </w:tcBorders>
            <w:shd w:val="clear" w:color="auto" w:fill="auto"/>
            <w:vAlign w:val="bottom"/>
          </w:tcPr>
          <w:p w14:paraId="085CB077" w14:textId="77777777" w:rsidR="00AB2B30" w:rsidRPr="009B053A" w:rsidRDefault="006A7121">
            <w:pPr>
              <w:pStyle w:val="TAC"/>
            </w:pPr>
            <w:r w:rsidRPr="009B053A">
              <w:t>1793</w:t>
            </w:r>
          </w:p>
        </w:tc>
        <w:tc>
          <w:tcPr>
            <w:tcW w:w="697" w:type="dxa"/>
            <w:tcBorders>
              <w:top w:val="nil"/>
              <w:left w:val="nil"/>
              <w:bottom w:val="single" w:sz="4" w:space="0" w:color="auto"/>
              <w:right w:val="single" w:sz="4" w:space="0" w:color="auto"/>
            </w:tcBorders>
            <w:shd w:val="clear" w:color="auto" w:fill="auto"/>
          </w:tcPr>
          <w:p w14:paraId="66EA6C1E" w14:textId="77777777" w:rsidR="00AB2B30" w:rsidRPr="009B053A" w:rsidRDefault="006A7121">
            <w:pPr>
              <w:pStyle w:val="TAC"/>
            </w:pPr>
            <w:r w:rsidRPr="009B053A">
              <w:t> </w:t>
            </w:r>
          </w:p>
        </w:tc>
        <w:tc>
          <w:tcPr>
            <w:tcW w:w="617" w:type="dxa"/>
            <w:tcBorders>
              <w:top w:val="nil"/>
              <w:left w:val="nil"/>
              <w:bottom w:val="single" w:sz="4" w:space="0" w:color="auto"/>
              <w:right w:val="single" w:sz="4" w:space="0" w:color="auto"/>
            </w:tcBorders>
            <w:shd w:val="clear" w:color="auto" w:fill="auto"/>
          </w:tcPr>
          <w:p w14:paraId="4A429F27" w14:textId="77777777" w:rsidR="00AB2B30" w:rsidRPr="009B053A" w:rsidRDefault="006A7121">
            <w:pPr>
              <w:pStyle w:val="TAC"/>
            </w:pPr>
            <w:r w:rsidRPr="009B053A">
              <w:t> </w:t>
            </w:r>
          </w:p>
        </w:tc>
        <w:tc>
          <w:tcPr>
            <w:tcW w:w="667" w:type="dxa"/>
            <w:tcBorders>
              <w:top w:val="nil"/>
              <w:left w:val="nil"/>
              <w:bottom w:val="single" w:sz="4" w:space="0" w:color="auto"/>
              <w:right w:val="single" w:sz="4" w:space="0" w:color="auto"/>
            </w:tcBorders>
            <w:shd w:val="clear" w:color="auto" w:fill="auto"/>
          </w:tcPr>
          <w:p w14:paraId="78E0765A" w14:textId="77777777" w:rsidR="00AB2B30" w:rsidRPr="009B053A" w:rsidRDefault="006A7121">
            <w:pPr>
              <w:pStyle w:val="TAC"/>
            </w:pPr>
            <w:r w:rsidRPr="009B053A">
              <w:t> </w:t>
            </w:r>
          </w:p>
        </w:tc>
      </w:tr>
      <w:tr w:rsidR="00AB2B30" w:rsidRPr="009B053A" w14:paraId="4C8B1ECB" w14:textId="77777777">
        <w:trPr>
          <w:trHeight w:val="255"/>
          <w:jc w:val="center"/>
        </w:trPr>
        <w:tc>
          <w:tcPr>
            <w:tcW w:w="427" w:type="dxa"/>
            <w:tcBorders>
              <w:top w:val="nil"/>
              <w:left w:val="single" w:sz="4" w:space="0" w:color="auto"/>
              <w:bottom w:val="single" w:sz="4" w:space="0" w:color="auto"/>
              <w:right w:val="single" w:sz="4" w:space="0" w:color="auto"/>
            </w:tcBorders>
            <w:shd w:val="clear" w:color="auto" w:fill="auto"/>
            <w:vAlign w:val="bottom"/>
          </w:tcPr>
          <w:p w14:paraId="0BE4577B" w14:textId="77777777" w:rsidR="00AB2B30" w:rsidRPr="009B053A" w:rsidRDefault="006A7121">
            <w:pPr>
              <w:pStyle w:val="TAC"/>
            </w:pPr>
            <w:r w:rsidRPr="009B053A">
              <w:t>38</w:t>
            </w:r>
          </w:p>
        </w:tc>
        <w:tc>
          <w:tcPr>
            <w:tcW w:w="517" w:type="dxa"/>
            <w:tcBorders>
              <w:top w:val="nil"/>
              <w:left w:val="nil"/>
              <w:bottom w:val="single" w:sz="4" w:space="0" w:color="auto"/>
              <w:right w:val="single" w:sz="4" w:space="0" w:color="auto"/>
            </w:tcBorders>
            <w:shd w:val="clear" w:color="auto" w:fill="auto"/>
            <w:vAlign w:val="bottom"/>
          </w:tcPr>
          <w:p w14:paraId="51FCB84A" w14:textId="77777777" w:rsidR="00AB2B30" w:rsidRPr="009B053A" w:rsidRDefault="006A7121">
            <w:pPr>
              <w:pStyle w:val="TAC"/>
            </w:pPr>
            <w:r w:rsidRPr="009B053A">
              <w:t>747</w:t>
            </w:r>
          </w:p>
        </w:tc>
        <w:tc>
          <w:tcPr>
            <w:tcW w:w="517" w:type="dxa"/>
            <w:tcBorders>
              <w:top w:val="nil"/>
              <w:left w:val="nil"/>
              <w:bottom w:val="single" w:sz="4" w:space="0" w:color="auto"/>
              <w:right w:val="single" w:sz="8" w:space="0" w:color="auto"/>
            </w:tcBorders>
            <w:shd w:val="clear" w:color="auto" w:fill="auto"/>
            <w:vAlign w:val="bottom"/>
          </w:tcPr>
          <w:p w14:paraId="6736C7F8" w14:textId="77777777" w:rsidR="00AB2B30" w:rsidRPr="009B053A" w:rsidRDefault="006A7121">
            <w:pPr>
              <w:pStyle w:val="TAC"/>
            </w:pPr>
            <w:r w:rsidRPr="009B053A">
              <w:t>484</w:t>
            </w:r>
          </w:p>
        </w:tc>
        <w:tc>
          <w:tcPr>
            <w:tcW w:w="427" w:type="dxa"/>
            <w:tcBorders>
              <w:top w:val="nil"/>
              <w:left w:val="nil"/>
              <w:bottom w:val="single" w:sz="4" w:space="0" w:color="auto"/>
              <w:right w:val="single" w:sz="4" w:space="0" w:color="auto"/>
            </w:tcBorders>
            <w:shd w:val="clear" w:color="auto" w:fill="auto"/>
            <w:vAlign w:val="bottom"/>
          </w:tcPr>
          <w:p w14:paraId="3BA2742C" w14:textId="77777777" w:rsidR="00AB2B30" w:rsidRPr="009B053A" w:rsidRDefault="006A7121">
            <w:pPr>
              <w:pStyle w:val="TAC"/>
            </w:pPr>
            <w:r w:rsidRPr="009B053A">
              <w:t>77</w:t>
            </w:r>
          </w:p>
        </w:tc>
        <w:tc>
          <w:tcPr>
            <w:tcW w:w="617" w:type="dxa"/>
            <w:tcBorders>
              <w:top w:val="nil"/>
              <w:left w:val="nil"/>
              <w:bottom w:val="single" w:sz="4" w:space="0" w:color="auto"/>
              <w:right w:val="single" w:sz="4" w:space="0" w:color="auto"/>
            </w:tcBorders>
            <w:shd w:val="clear" w:color="auto" w:fill="auto"/>
            <w:vAlign w:val="bottom"/>
          </w:tcPr>
          <w:p w14:paraId="624F9838" w14:textId="77777777" w:rsidR="00AB2B30" w:rsidRPr="009B053A" w:rsidRDefault="006A7121">
            <w:pPr>
              <w:pStyle w:val="TAC"/>
            </w:pPr>
            <w:r w:rsidRPr="009B053A">
              <w:t>1351</w:t>
            </w:r>
          </w:p>
        </w:tc>
        <w:tc>
          <w:tcPr>
            <w:tcW w:w="617" w:type="dxa"/>
            <w:tcBorders>
              <w:top w:val="nil"/>
              <w:left w:val="nil"/>
              <w:bottom w:val="single" w:sz="4" w:space="0" w:color="auto"/>
              <w:right w:val="single" w:sz="8" w:space="0" w:color="auto"/>
            </w:tcBorders>
            <w:shd w:val="clear" w:color="auto" w:fill="auto"/>
            <w:vAlign w:val="bottom"/>
          </w:tcPr>
          <w:p w14:paraId="228F8D30" w14:textId="77777777" w:rsidR="00AB2B30" w:rsidRPr="009B053A" w:rsidRDefault="006A7121">
            <w:pPr>
              <w:pStyle w:val="TAC"/>
            </w:pPr>
            <w:r w:rsidRPr="009B053A">
              <w:t>1131</w:t>
            </w:r>
          </w:p>
        </w:tc>
        <w:tc>
          <w:tcPr>
            <w:tcW w:w="517" w:type="dxa"/>
            <w:tcBorders>
              <w:top w:val="nil"/>
              <w:left w:val="nil"/>
              <w:bottom w:val="single" w:sz="4" w:space="0" w:color="auto"/>
              <w:right w:val="single" w:sz="4" w:space="0" w:color="auto"/>
            </w:tcBorders>
            <w:shd w:val="clear" w:color="auto" w:fill="auto"/>
            <w:vAlign w:val="bottom"/>
          </w:tcPr>
          <w:p w14:paraId="7828330A" w14:textId="77777777" w:rsidR="00AB2B30" w:rsidRPr="009B053A" w:rsidRDefault="006A7121">
            <w:pPr>
              <w:pStyle w:val="TAC"/>
            </w:pPr>
            <w:r w:rsidRPr="009B053A">
              <w:t>116</w:t>
            </w:r>
          </w:p>
        </w:tc>
        <w:tc>
          <w:tcPr>
            <w:tcW w:w="617" w:type="dxa"/>
            <w:tcBorders>
              <w:top w:val="nil"/>
              <w:left w:val="nil"/>
              <w:bottom w:val="single" w:sz="4" w:space="0" w:color="auto"/>
              <w:right w:val="single" w:sz="4" w:space="0" w:color="auto"/>
            </w:tcBorders>
            <w:shd w:val="clear" w:color="auto" w:fill="auto"/>
            <w:vAlign w:val="bottom"/>
          </w:tcPr>
          <w:p w14:paraId="393B0736" w14:textId="77777777" w:rsidR="00AB2B30" w:rsidRPr="009B053A" w:rsidRDefault="006A7121">
            <w:pPr>
              <w:pStyle w:val="TAC"/>
            </w:pPr>
            <w:r w:rsidRPr="009B053A">
              <w:t>1936</w:t>
            </w:r>
          </w:p>
        </w:tc>
        <w:tc>
          <w:tcPr>
            <w:tcW w:w="617" w:type="dxa"/>
            <w:tcBorders>
              <w:top w:val="nil"/>
              <w:left w:val="nil"/>
              <w:bottom w:val="single" w:sz="4" w:space="0" w:color="auto"/>
              <w:right w:val="single" w:sz="8" w:space="0" w:color="auto"/>
            </w:tcBorders>
            <w:shd w:val="clear" w:color="auto" w:fill="auto"/>
            <w:vAlign w:val="bottom"/>
          </w:tcPr>
          <w:p w14:paraId="289070C5" w14:textId="77777777" w:rsidR="00AB2B30" w:rsidRPr="009B053A" w:rsidRDefault="006A7121">
            <w:pPr>
              <w:pStyle w:val="TAC"/>
            </w:pPr>
            <w:r w:rsidRPr="009B053A">
              <w:t>1810</w:t>
            </w:r>
          </w:p>
        </w:tc>
        <w:tc>
          <w:tcPr>
            <w:tcW w:w="1981" w:type="dxa"/>
            <w:gridSpan w:val="3"/>
            <w:tcBorders>
              <w:top w:val="nil"/>
              <w:left w:val="nil"/>
              <w:bottom w:val="single" w:sz="4" w:space="0" w:color="auto"/>
              <w:right w:val="single" w:sz="4" w:space="0" w:color="auto"/>
            </w:tcBorders>
            <w:shd w:val="clear" w:color="auto" w:fill="auto"/>
          </w:tcPr>
          <w:p w14:paraId="4842FA5A" w14:textId="77777777" w:rsidR="00AB2B30" w:rsidRPr="009B053A" w:rsidRDefault="006A7121">
            <w:pPr>
              <w:pStyle w:val="TAC"/>
            </w:pPr>
            <w:r w:rsidRPr="009B053A">
              <w:t>*) note 2 in H.2.5</w:t>
            </w:r>
          </w:p>
        </w:tc>
      </w:tr>
    </w:tbl>
    <w:p w14:paraId="10293242" w14:textId="77777777" w:rsidR="00AB2B30" w:rsidRPr="009B053A" w:rsidRDefault="00AB2B30"/>
    <w:p w14:paraId="1779BFA8" w14:textId="77777777" w:rsidR="00AB2B30" w:rsidRPr="009B053A" w:rsidRDefault="006A7121">
      <w:pPr>
        <w:pStyle w:val="NO"/>
      </w:pPr>
      <w:r w:rsidRPr="009B053A">
        <w:t>NOTE 1:</w:t>
      </w:r>
      <w:r w:rsidRPr="009B053A">
        <w:tab/>
        <w:t>The first column is the number of errors (ne = number of NACK + statDTX)</w:t>
      </w:r>
    </w:p>
    <w:p w14:paraId="34BA53EB" w14:textId="77777777" w:rsidR="00AB2B30" w:rsidRPr="009B053A" w:rsidRDefault="006A7121">
      <w:pPr>
        <w:pStyle w:val="NO"/>
      </w:pPr>
      <w:r w:rsidRPr="009B053A">
        <w:t>NOTE 2:</w:t>
      </w:r>
      <w:r w:rsidRPr="009B053A">
        <w:tab/>
        <w:t>The second column is the number of samples for the pass limit (ns</w:t>
      </w:r>
      <w:r w:rsidRPr="009B053A">
        <w:rPr>
          <w:vertAlign w:val="subscript"/>
        </w:rPr>
        <w:t>p</w:t>
      </w:r>
      <w:r w:rsidRPr="009B053A">
        <w:t>, ns=Number of Samples= number of</w:t>
      </w:r>
      <w:r w:rsidRPr="009B053A">
        <w:rPr>
          <w:rFonts w:ascii="Courier New" w:hAnsi="Courier New"/>
          <w:szCs w:val="18"/>
        </w:rPr>
        <w:t xml:space="preserve"> NACK + statDTX + </w:t>
      </w:r>
      <w:smartTag w:uri="urn:schemas-microsoft-com:office:smarttags" w:element="chsdate">
        <w:r w:rsidRPr="009B053A">
          <w:rPr>
            <w:rFonts w:ascii="Courier New" w:hAnsi="Courier New"/>
            <w:szCs w:val="18"/>
          </w:rPr>
          <w:t>ACK</w:t>
        </w:r>
      </w:smartTag>
      <w:r w:rsidRPr="009B053A">
        <w:t>)</w:t>
      </w:r>
    </w:p>
    <w:p w14:paraId="6B322793" w14:textId="77777777" w:rsidR="00AB2B30" w:rsidRPr="009B053A" w:rsidRDefault="006A7121">
      <w:pPr>
        <w:pStyle w:val="NO"/>
      </w:pPr>
      <w:r w:rsidRPr="009B053A">
        <w:t>NOTE 3:</w:t>
      </w:r>
      <w:r w:rsidRPr="009B053A">
        <w:tab/>
        <w:t>The third column is the number of samples for the fail limit (ns</w:t>
      </w:r>
      <w:r w:rsidRPr="009B053A">
        <w:rPr>
          <w:vertAlign w:val="subscript"/>
        </w:rPr>
        <w:t>f</w:t>
      </w:r>
      <w:r w:rsidRPr="009B053A">
        <w:t>)</w:t>
      </w:r>
    </w:p>
    <w:p w14:paraId="7E251DFF" w14:textId="77777777" w:rsidR="00AB2B30" w:rsidRPr="009B053A" w:rsidRDefault="006A7121">
      <w:pPr>
        <w:pStyle w:val="Heading3"/>
      </w:pPr>
      <w:bookmarkStart w:id="12723" w:name="_Toc27476164"/>
      <w:bookmarkStart w:id="12724" w:name="_Toc29495605"/>
      <w:bookmarkStart w:id="12725" w:name="_Toc36116656"/>
      <w:bookmarkStart w:id="12726" w:name="_Toc36118705"/>
      <w:bookmarkStart w:id="12727" w:name="_Toc36560820"/>
      <w:bookmarkStart w:id="12728" w:name="_Toc43977357"/>
      <w:bookmarkStart w:id="12729" w:name="_Toc52213946"/>
      <w:bookmarkStart w:id="12730" w:name="_Toc60743419"/>
      <w:bookmarkStart w:id="12731" w:name="_Toc68206600"/>
      <w:bookmarkStart w:id="12732" w:name="_Toc75972398"/>
      <w:bookmarkStart w:id="12733" w:name="_Toc85051837"/>
      <w:bookmarkStart w:id="12734" w:name="_Toc90493859"/>
      <w:bookmarkStart w:id="12735" w:name="_Toc90494499"/>
      <w:bookmarkStart w:id="12736" w:name="_Toc100094552"/>
      <w:bookmarkStart w:id="12737" w:name="_Toc106873243"/>
      <w:bookmarkStart w:id="12738" w:name="_Toc133250317"/>
      <w:r w:rsidRPr="009B053A">
        <w:lastRenderedPageBreak/>
        <w:t>H.2.5</w:t>
      </w:r>
      <w:r w:rsidRPr="009B053A">
        <w:tab/>
        <w:t>Pass fail decision rules</w:t>
      </w:r>
      <w:bookmarkEnd w:id="12723"/>
      <w:bookmarkEnd w:id="12724"/>
      <w:bookmarkEnd w:id="12725"/>
      <w:bookmarkEnd w:id="12726"/>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70FCB98B" w14:textId="77777777" w:rsidR="00AB2B30" w:rsidRPr="009B053A" w:rsidRDefault="006A7121">
      <w:r w:rsidRPr="009B053A">
        <w:t>The pass fail decision rules apply for a single test, comprising one component in the test vector. The over all Pass /Fail conditions are defined in clause H.2.6and H.2A.6</w:t>
      </w:r>
    </w:p>
    <w:p w14:paraId="2A66F7B8" w14:textId="77777777" w:rsidR="00AB2B30" w:rsidRPr="009B053A" w:rsidRDefault="006A7121">
      <w:r w:rsidRPr="009B053A">
        <w:t>Having observed   0  errors, pass the test at      67+    samples,                                                 otherwise continue</w:t>
      </w:r>
    </w:p>
    <w:p w14:paraId="4B3A08D0" w14:textId="77777777" w:rsidR="00AB2B30" w:rsidRPr="009B053A" w:rsidRDefault="006A7121">
      <w:r w:rsidRPr="009B053A">
        <w:t>Having observed   1  error,   pass the test at     95+  otherwise continue</w:t>
      </w:r>
    </w:p>
    <w:p w14:paraId="0C70EB88" w14:textId="77777777" w:rsidR="00AB2B30" w:rsidRPr="009B053A" w:rsidRDefault="006A7121">
      <w:r w:rsidRPr="009B053A">
        <w:t>Having observed   2  errors,  pass the test at     119+  samples, fail the test at       2- samples,  otherwise continue</w:t>
      </w:r>
    </w:p>
    <w:p w14:paraId="63087D52" w14:textId="77777777" w:rsidR="00AB2B30" w:rsidRPr="009B053A" w:rsidRDefault="006A7121">
      <w:r w:rsidRPr="009B053A">
        <w:t xml:space="preserve">                                                                           Etc. etc.</w:t>
      </w:r>
    </w:p>
    <w:p w14:paraId="57BCA67A" w14:textId="77777777" w:rsidR="00AB2B30" w:rsidRPr="009B053A" w:rsidRDefault="006A7121">
      <w:r w:rsidRPr="009B053A">
        <w:t>Having observed 151 errors,  pass the test at  2452+  samples, fail the test at 2433- samples,  otherwise continue</w:t>
      </w:r>
    </w:p>
    <w:p w14:paraId="7B4B818A" w14:textId="77777777" w:rsidR="00AB2B30" w:rsidRPr="009B053A" w:rsidRDefault="006A7121">
      <w:r w:rsidRPr="009B053A">
        <w:t xml:space="preserve">Having observed 152 errors,  pass the test at  2466+  samples, fail the test at 2451- samples.                                                  </w:t>
      </w:r>
    </w:p>
    <w:p w14:paraId="1AB58891" w14:textId="77777777" w:rsidR="00AB2B30" w:rsidRPr="009B053A" w:rsidRDefault="006A7121">
      <w:r w:rsidRPr="009B053A">
        <w:t>Where x+ means: x or more,        x- means x or less</w:t>
      </w:r>
    </w:p>
    <w:p w14:paraId="4144D8D9" w14:textId="77777777" w:rsidR="00AB2B30" w:rsidRPr="009B053A" w:rsidRDefault="006A7121">
      <w:pPr>
        <w:pStyle w:val="NO"/>
      </w:pPr>
      <w:r w:rsidRPr="009B053A">
        <w:t>NOTE 1:</w:t>
      </w:r>
      <w:r w:rsidRPr="009B053A">
        <w:tab/>
        <w:t>an ideal DUT passes after 67 samples. The maximum test time is 2466 samples.</w:t>
      </w:r>
    </w:p>
    <w:p w14:paraId="093FE330" w14:textId="77777777" w:rsidR="00AB2B30" w:rsidRPr="009B053A" w:rsidRDefault="006A7121">
      <w:pPr>
        <w:pStyle w:val="NO"/>
      </w:pPr>
      <w:r w:rsidRPr="009B053A">
        <w:t>NOTE 2:</w:t>
      </w:r>
      <w:r w:rsidRPr="009B053A">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2FB608E" w14:textId="77777777" w:rsidR="00AB2B30" w:rsidRPr="009B053A" w:rsidRDefault="006A7121">
      <w:pPr>
        <w:pStyle w:val="Heading8"/>
      </w:pPr>
      <w:r w:rsidRPr="009B053A">
        <w:br w:type="page"/>
      </w:r>
      <w:bookmarkStart w:id="12739" w:name="_Toc27476165"/>
      <w:bookmarkStart w:id="12740" w:name="_Toc29495606"/>
      <w:bookmarkStart w:id="12741" w:name="_Toc36116657"/>
      <w:bookmarkStart w:id="12742" w:name="_Toc36118706"/>
      <w:bookmarkStart w:id="12743" w:name="_Toc36560821"/>
      <w:bookmarkStart w:id="12744" w:name="_Toc43977358"/>
      <w:bookmarkStart w:id="12745" w:name="_Toc52213947"/>
      <w:bookmarkStart w:id="12746" w:name="_Toc60743420"/>
      <w:bookmarkStart w:id="12747" w:name="_Toc68206601"/>
      <w:bookmarkStart w:id="12748" w:name="_Toc75972399"/>
      <w:bookmarkStart w:id="12749" w:name="_Toc85051838"/>
      <w:bookmarkStart w:id="12750" w:name="_Toc90493860"/>
      <w:bookmarkStart w:id="12751" w:name="_Toc90494500"/>
      <w:bookmarkStart w:id="12752" w:name="_Toc100094553"/>
      <w:bookmarkStart w:id="12753" w:name="_Toc106873244"/>
      <w:bookmarkStart w:id="12754" w:name="_Toc133250318"/>
      <w:r w:rsidRPr="009B053A">
        <w:lastRenderedPageBreak/>
        <w:t>Annex I (normative):</w:t>
      </w:r>
      <w:r w:rsidRPr="009B053A">
        <w:br/>
        <w:t>Void</w:t>
      </w:r>
      <w:bookmarkEnd w:id="12739"/>
      <w:bookmarkEnd w:id="12740"/>
      <w:bookmarkEnd w:id="12741"/>
      <w:bookmarkEnd w:id="12742"/>
      <w:bookmarkEnd w:id="12743"/>
      <w:bookmarkEnd w:id="12744"/>
      <w:bookmarkEnd w:id="12745"/>
      <w:bookmarkEnd w:id="12746"/>
      <w:bookmarkEnd w:id="12747"/>
      <w:bookmarkEnd w:id="12748"/>
      <w:bookmarkEnd w:id="12749"/>
      <w:bookmarkEnd w:id="12750"/>
      <w:bookmarkEnd w:id="12751"/>
      <w:bookmarkEnd w:id="12752"/>
      <w:bookmarkEnd w:id="12753"/>
      <w:bookmarkEnd w:id="12754"/>
    </w:p>
    <w:p w14:paraId="0AAF1ED3" w14:textId="77777777" w:rsidR="00AB2B30" w:rsidRPr="009B053A" w:rsidRDefault="006A7121">
      <w:pPr>
        <w:pStyle w:val="Heading8"/>
      </w:pPr>
      <w:r w:rsidRPr="009B053A">
        <w:br w:type="page"/>
      </w:r>
      <w:bookmarkStart w:id="12755" w:name="_Toc27476166"/>
      <w:bookmarkStart w:id="12756" w:name="_Toc29495607"/>
      <w:bookmarkStart w:id="12757" w:name="_Toc36116658"/>
      <w:bookmarkStart w:id="12758" w:name="_Toc36118707"/>
      <w:bookmarkStart w:id="12759" w:name="_Toc36560822"/>
      <w:bookmarkStart w:id="12760" w:name="_Toc43977359"/>
      <w:bookmarkStart w:id="12761" w:name="_Toc52213948"/>
      <w:bookmarkStart w:id="12762" w:name="_Toc60743421"/>
      <w:bookmarkStart w:id="12763" w:name="_Toc68206602"/>
      <w:bookmarkStart w:id="12764" w:name="_Toc75972400"/>
      <w:bookmarkStart w:id="12765" w:name="_Toc85051839"/>
      <w:bookmarkStart w:id="12766" w:name="_Toc90493861"/>
      <w:bookmarkStart w:id="12767" w:name="_Toc90494501"/>
      <w:bookmarkStart w:id="12768" w:name="_Toc100094554"/>
      <w:bookmarkStart w:id="12769" w:name="_Toc106873245"/>
      <w:bookmarkStart w:id="12770" w:name="_Toc133250319"/>
      <w:r w:rsidRPr="009B053A">
        <w:lastRenderedPageBreak/>
        <w:t>Annex J (normative):</w:t>
      </w:r>
      <w:r w:rsidRPr="009B053A">
        <w:br/>
        <w:t>Test applicability per permitted test method</w:t>
      </w:r>
      <w:bookmarkEnd w:id="12755"/>
      <w:bookmarkEnd w:id="12756"/>
      <w:bookmarkEnd w:id="12757"/>
      <w:bookmarkEnd w:id="12758"/>
      <w:bookmarkEnd w:id="12759"/>
      <w:bookmarkEnd w:id="12760"/>
      <w:bookmarkEnd w:id="12761"/>
      <w:bookmarkEnd w:id="12762"/>
      <w:bookmarkEnd w:id="12763"/>
      <w:bookmarkEnd w:id="12764"/>
      <w:bookmarkEnd w:id="12765"/>
      <w:bookmarkEnd w:id="12766"/>
      <w:bookmarkEnd w:id="12767"/>
      <w:bookmarkEnd w:id="12768"/>
      <w:bookmarkEnd w:id="12769"/>
      <w:bookmarkEnd w:id="12770"/>
    </w:p>
    <w:p w14:paraId="7B3E43BD" w14:textId="77777777" w:rsidR="00AB2B30" w:rsidRPr="009B053A" w:rsidRDefault="006A7121">
      <w:r w:rsidRPr="009B053A">
        <w:t>Please refer to Annex J in TS 38.521-1 [8] and 38.521-2 [9] for appropriate details as needed for test cases in this test specification. Exceptions for EN-DC may be added as needed.</w:t>
      </w:r>
    </w:p>
    <w:p w14:paraId="1EB9A79E" w14:textId="77777777" w:rsidR="00AB2B30" w:rsidRPr="009B053A" w:rsidRDefault="006A7121">
      <w:pPr>
        <w:pStyle w:val="Heading8"/>
      </w:pPr>
      <w:r w:rsidRPr="009B053A">
        <w:br w:type="page"/>
      </w:r>
      <w:bookmarkStart w:id="12771" w:name="_Toc27476167"/>
      <w:bookmarkStart w:id="12772" w:name="_Toc29495608"/>
      <w:bookmarkStart w:id="12773" w:name="_Toc36116659"/>
      <w:bookmarkStart w:id="12774" w:name="_Toc36118708"/>
      <w:bookmarkStart w:id="12775" w:name="_Toc36560823"/>
      <w:bookmarkStart w:id="12776" w:name="_Toc43977360"/>
      <w:bookmarkStart w:id="12777" w:name="_Toc52213949"/>
      <w:bookmarkStart w:id="12778" w:name="_Toc60743422"/>
      <w:bookmarkStart w:id="12779" w:name="_Toc68206603"/>
      <w:bookmarkStart w:id="12780" w:name="_Toc75972401"/>
      <w:bookmarkStart w:id="12781" w:name="_Toc85051840"/>
      <w:bookmarkStart w:id="12782" w:name="_Toc90493862"/>
      <w:bookmarkStart w:id="12783" w:name="_Toc90494502"/>
      <w:bookmarkStart w:id="12784" w:name="_Toc100094555"/>
      <w:bookmarkStart w:id="12785" w:name="_Toc106873246"/>
      <w:bookmarkStart w:id="12786" w:name="_Toc133250320"/>
      <w:r w:rsidRPr="009B053A">
        <w:lastRenderedPageBreak/>
        <w:t>Annex K (normative):</w:t>
      </w:r>
      <w:r w:rsidRPr="009B053A">
        <w:br/>
        <w:t>EIRP, TRP, and EIS measurement procedures</w:t>
      </w:r>
      <w:bookmarkEnd w:id="12771"/>
      <w:bookmarkEnd w:id="12772"/>
      <w:bookmarkEnd w:id="12773"/>
      <w:bookmarkEnd w:id="12774"/>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536018E9" w14:textId="77777777" w:rsidR="00AB2B30" w:rsidRPr="009B053A" w:rsidRDefault="006A7121">
      <w:r w:rsidRPr="009B053A">
        <w:t>Please refer to Annex K in 38.521-2 [9] for appropriate details as needed for test cases in this test specification. Exceptions for EN-DC may be added as needed.</w:t>
      </w:r>
    </w:p>
    <w:p w14:paraId="28A88B8C" w14:textId="77777777" w:rsidR="00AB2B30" w:rsidRPr="009B053A" w:rsidRDefault="006A7121">
      <w:pPr>
        <w:pStyle w:val="Heading8"/>
      </w:pPr>
      <w:r w:rsidRPr="009B053A">
        <w:br w:type="page"/>
      </w:r>
      <w:bookmarkStart w:id="12787" w:name="_Toc27476168"/>
      <w:bookmarkStart w:id="12788" w:name="_Toc29495609"/>
      <w:bookmarkStart w:id="12789" w:name="_Toc36116660"/>
      <w:bookmarkStart w:id="12790" w:name="_Toc36118709"/>
      <w:bookmarkStart w:id="12791" w:name="_Toc36560824"/>
      <w:bookmarkStart w:id="12792" w:name="_Toc43977361"/>
      <w:bookmarkStart w:id="12793" w:name="_Toc52213950"/>
      <w:bookmarkStart w:id="12794" w:name="_Toc60743423"/>
      <w:bookmarkStart w:id="12795" w:name="_Toc68206604"/>
      <w:bookmarkStart w:id="12796" w:name="_Toc75972402"/>
      <w:bookmarkStart w:id="12797" w:name="_Toc85051841"/>
      <w:bookmarkStart w:id="12798" w:name="_Toc90493863"/>
      <w:bookmarkStart w:id="12799" w:name="_Toc90494503"/>
      <w:bookmarkStart w:id="12800" w:name="_Toc100094556"/>
      <w:bookmarkStart w:id="12801" w:name="_Toc106873247"/>
      <w:bookmarkStart w:id="12802" w:name="_Toc133250321"/>
      <w:r w:rsidRPr="009B053A">
        <w:lastRenderedPageBreak/>
        <w:t>Annex L (normative):</w:t>
      </w:r>
      <w:r w:rsidRPr="009B053A">
        <w:br/>
        <w:t>Void</w:t>
      </w:r>
      <w:bookmarkEnd w:id="12787"/>
      <w:bookmarkEnd w:id="12788"/>
      <w:bookmarkEnd w:id="12789"/>
      <w:bookmarkEnd w:id="12790"/>
      <w:bookmarkEnd w:id="12791"/>
      <w:bookmarkEnd w:id="12792"/>
      <w:bookmarkEnd w:id="12793"/>
      <w:bookmarkEnd w:id="12794"/>
      <w:bookmarkEnd w:id="12795"/>
      <w:bookmarkEnd w:id="12796"/>
      <w:bookmarkEnd w:id="12797"/>
      <w:bookmarkEnd w:id="12798"/>
      <w:bookmarkEnd w:id="12799"/>
      <w:bookmarkEnd w:id="12800"/>
      <w:bookmarkEnd w:id="12801"/>
      <w:bookmarkEnd w:id="12802"/>
    </w:p>
    <w:p w14:paraId="07D2FA43" w14:textId="77777777" w:rsidR="00AB2B30" w:rsidRPr="009B053A" w:rsidRDefault="006A7121">
      <w:pPr>
        <w:pStyle w:val="Heading8"/>
      </w:pPr>
      <w:r w:rsidRPr="009B053A">
        <w:br w:type="page"/>
      </w:r>
      <w:bookmarkStart w:id="12803" w:name="_Toc27476169"/>
      <w:bookmarkStart w:id="12804" w:name="_Toc29495610"/>
      <w:bookmarkStart w:id="12805" w:name="_Toc36116661"/>
      <w:bookmarkStart w:id="12806" w:name="_Toc36118710"/>
      <w:bookmarkStart w:id="12807" w:name="_Toc36560825"/>
      <w:bookmarkStart w:id="12808" w:name="_Toc43977362"/>
      <w:bookmarkStart w:id="12809" w:name="_Toc52213951"/>
      <w:bookmarkStart w:id="12810" w:name="_Toc60743424"/>
      <w:bookmarkStart w:id="12811" w:name="_Toc68206605"/>
      <w:bookmarkStart w:id="12812" w:name="_Toc75972403"/>
      <w:bookmarkStart w:id="12813" w:name="_Toc85051842"/>
      <w:bookmarkStart w:id="12814" w:name="_Toc90493864"/>
      <w:bookmarkStart w:id="12815" w:name="_Toc90494504"/>
      <w:bookmarkStart w:id="12816" w:name="_Toc100094557"/>
      <w:bookmarkStart w:id="12817" w:name="_Toc106873248"/>
      <w:bookmarkStart w:id="12818" w:name="_Toc133250322"/>
      <w:r w:rsidRPr="009B053A">
        <w:lastRenderedPageBreak/>
        <w:t>Annex M (normative):</w:t>
      </w:r>
      <w:r w:rsidRPr="009B053A">
        <w:br/>
        <w:t>Dual uplink interferer</w:t>
      </w:r>
      <w:bookmarkEnd w:id="12803"/>
      <w:bookmarkEnd w:id="12804"/>
      <w:bookmarkEnd w:id="12805"/>
      <w:bookmarkEnd w:id="12806"/>
      <w:bookmarkEnd w:id="12807"/>
      <w:bookmarkEnd w:id="12808"/>
      <w:bookmarkEnd w:id="12809"/>
      <w:bookmarkEnd w:id="12810"/>
      <w:bookmarkEnd w:id="12811"/>
      <w:bookmarkEnd w:id="12812"/>
      <w:bookmarkEnd w:id="12813"/>
      <w:bookmarkEnd w:id="12814"/>
      <w:bookmarkEnd w:id="12815"/>
      <w:bookmarkEnd w:id="12816"/>
      <w:bookmarkEnd w:id="12817"/>
      <w:bookmarkEnd w:id="12818"/>
    </w:p>
    <w:p w14:paraId="43D782C7" w14:textId="77777777" w:rsidR="00AB2B30" w:rsidRPr="009B053A" w:rsidRDefault="006A7121">
      <w:pPr>
        <w:rPr>
          <w:rFonts w:ascii="Helvetica" w:hAnsi="Helvetica"/>
          <w:sz w:val="18"/>
          <w:szCs w:val="18"/>
        </w:rPr>
      </w:pPr>
      <w:r w:rsidRPr="009B053A">
        <w:t>UE is mandated to support operation in dual and triple uplink mode for EN-DC configuration in NR FR1 listed in Table 5.5B.2-1, Table 5.5B.3-1, and Table 5.5B.4.1-1 and indicated by column single uplink allowed, Table 7.3B.2.0.3.5.1-1, Table 7.3B.2.0.3.5.2-0, Table 7.3B.2.0.3.5.2-1 or NE-DC configuration in NR FR1 listed in Table 5.5B.4a.1-1 and indicated by column single uplink allowed if the intermodulation products caused by the dual uplink operation do not interfere with its own primary downlink transmission channel bandwidth. For intermodulation products falling into LTE secondary downlink channel bandwidth, UE single UL capability is not considered.</w:t>
      </w:r>
    </w:p>
    <w:p w14:paraId="3DC0ED1A" w14:textId="77777777" w:rsidR="00AB2B30" w:rsidRPr="009B053A" w:rsidRDefault="006A7121">
      <w:r w:rsidRPr="009B053A">
        <w:t>Formula for determining if the EN-DC in NR FR1 configuration with dual uplink operation interferes with its own downlink reception.</w:t>
      </w:r>
    </w:p>
    <w:p w14:paraId="2D54CBFF" w14:textId="77777777" w:rsidR="00AB2B30" w:rsidRPr="009B053A" w:rsidRDefault="006A7121">
      <w:pPr>
        <w:pStyle w:val="B10"/>
      </w:pPr>
      <w:r w:rsidRPr="009B053A">
        <w:t>Interference bandwidth: IBW = |a| * CBW1 + |b| * CBW2</w:t>
      </w:r>
    </w:p>
    <w:p w14:paraId="2922CF67" w14:textId="77777777" w:rsidR="00AB2B30" w:rsidRPr="009B053A" w:rsidRDefault="006A7121">
      <w:pPr>
        <w:pStyle w:val="B10"/>
      </w:pPr>
      <w:r w:rsidRPr="009B053A">
        <w:t>-</w:t>
      </w:r>
      <w:r w:rsidRPr="009B053A">
        <w:tab/>
        <w:t>|a| + |b| = 2 (or 3)</w:t>
      </w:r>
    </w:p>
    <w:p w14:paraId="377B6D1F" w14:textId="77777777" w:rsidR="00AB2B30" w:rsidRPr="009B053A" w:rsidRDefault="006A7121">
      <w:pPr>
        <w:pStyle w:val="B10"/>
      </w:pPr>
      <w:r w:rsidRPr="009B053A">
        <w:t>-</w:t>
      </w:r>
      <w:r w:rsidRPr="009B053A">
        <w:tab/>
        <w:t>CBW1 and CBW2 are the transmission bandwidth configurations of the UL channels</w:t>
      </w:r>
    </w:p>
    <w:p w14:paraId="15161BC6" w14:textId="77777777" w:rsidR="00AB2B30" w:rsidRPr="009B053A" w:rsidRDefault="006A7121">
      <w:pPr>
        <w:pStyle w:val="B10"/>
      </w:pPr>
      <w:r w:rsidRPr="009B053A">
        <w:t>Center frequency of IBW:  fIBW = |a * f1 + b * f2|</w:t>
      </w:r>
    </w:p>
    <w:p w14:paraId="0C3448C9" w14:textId="77777777" w:rsidR="00AB2B30" w:rsidRPr="009B053A" w:rsidRDefault="006A7121">
      <w:pPr>
        <w:pStyle w:val="B10"/>
      </w:pPr>
      <w:r w:rsidRPr="009B053A">
        <w:t>-</w:t>
      </w:r>
      <w:r w:rsidRPr="009B053A">
        <w:tab/>
        <w:t xml:space="preserve">f1 and f2 are center frequency of the transmission bandwidth configurations of each UL channel </w:t>
      </w:r>
    </w:p>
    <w:p w14:paraId="4CD8EFEE" w14:textId="77777777" w:rsidR="00AB2B30" w:rsidRPr="009B053A" w:rsidRDefault="006A7121">
      <w:pPr>
        <w:pStyle w:val="B10"/>
      </w:pPr>
      <w:r w:rsidRPr="009B053A">
        <w:t>The range of IMD 2 (or 3): [fIBW – IBW/2, fIBW + IBW/2]</w:t>
      </w:r>
    </w:p>
    <w:p w14:paraId="39795E0B" w14:textId="77777777" w:rsidR="00AB2B30" w:rsidRPr="009B053A" w:rsidRDefault="006A7121">
      <w:pPr>
        <w:pStyle w:val="NO"/>
      </w:pPr>
      <w:r w:rsidRPr="009B053A">
        <w:t>NOTE 1:</w:t>
      </w:r>
      <w:r w:rsidRPr="009B053A">
        <w:tab/>
        <w:t>UE shall be able to apply operations which are configured by RRC reconfiguration and corresponding HARQ timing on the transmission bandwidth.</w:t>
      </w:r>
    </w:p>
    <w:p w14:paraId="0019AB02" w14:textId="77777777" w:rsidR="00AB2B30" w:rsidRPr="009B053A" w:rsidRDefault="006A7121">
      <w:pPr>
        <w:pStyle w:val="NO"/>
      </w:pPr>
      <w:r w:rsidRPr="009B053A">
        <w:t>NOTE 2:</w:t>
      </w:r>
      <w:r w:rsidRPr="009B053A">
        <w:tab/>
        <w:t>For identified difficult band combination, during two adjacent RRC reconfiguration, the changing of transmission bandwidth should not introduce IM2 and IM3, which will result in UE changing from 2Tx to 1Tx. Otherwise, UE behavior is not specified.</w:t>
      </w:r>
    </w:p>
    <w:p w14:paraId="73C22B7D" w14:textId="77777777" w:rsidR="00AB2B30" w:rsidRPr="009B053A" w:rsidRDefault="006A7121">
      <w:r w:rsidRPr="009B053A">
        <w:t>For DC_3A_n3A intra-band non-contiguous EN-DC combination, only single switched UL is supported in Rel-15.</w:t>
      </w:r>
    </w:p>
    <w:p w14:paraId="7B0B4A5A" w14:textId="77777777" w:rsidR="00AB2B30" w:rsidRPr="009B053A" w:rsidRDefault="006A7121">
      <w:r w:rsidRPr="009B053A">
        <w:rPr>
          <w:rFonts w:eastAsia="PMingLiU"/>
          <w:lang w:eastAsia="zh-TW"/>
        </w:rPr>
        <w:t xml:space="preserve">For </w:t>
      </w:r>
      <w:r w:rsidRPr="009B053A">
        <w:rPr>
          <w:lang w:eastAsia="zh-TW"/>
        </w:rPr>
        <w:t xml:space="preserve">DC_2A_n2A, </w:t>
      </w:r>
      <w:r w:rsidRPr="009B053A">
        <w:rPr>
          <w:rFonts w:eastAsia="PMingLiU"/>
          <w:lang w:eastAsia="zh-TW"/>
        </w:rPr>
        <w:t>DC_66A_n66A intra-band non-contiguous EN-DC combination, only single switched UL is supported.</w:t>
      </w:r>
    </w:p>
    <w:p w14:paraId="7B30548E" w14:textId="77777777" w:rsidR="00AB2B30" w:rsidRPr="009B053A" w:rsidRDefault="006A7121">
      <w:pPr>
        <w:pStyle w:val="Heading8"/>
        <w:rPr>
          <w:lang w:eastAsia="x-none"/>
        </w:rPr>
      </w:pPr>
      <w:r w:rsidRPr="009B053A">
        <w:br w:type="page"/>
      </w:r>
      <w:bookmarkStart w:id="12819" w:name="_Toc36116662"/>
      <w:bookmarkStart w:id="12820" w:name="_Toc36118711"/>
      <w:bookmarkStart w:id="12821" w:name="_Toc36560826"/>
      <w:bookmarkStart w:id="12822" w:name="_Toc43977363"/>
      <w:bookmarkStart w:id="12823" w:name="_Toc52213952"/>
      <w:bookmarkStart w:id="12824" w:name="_Toc60743425"/>
      <w:bookmarkStart w:id="12825" w:name="_Toc68206606"/>
      <w:bookmarkStart w:id="12826" w:name="_Toc75972404"/>
      <w:bookmarkStart w:id="12827" w:name="_Toc85051843"/>
      <w:bookmarkStart w:id="12828" w:name="_Toc90493865"/>
      <w:bookmarkStart w:id="12829" w:name="_Toc90494505"/>
      <w:bookmarkStart w:id="12830" w:name="_Toc100094558"/>
      <w:bookmarkStart w:id="12831" w:name="_Toc106873249"/>
      <w:bookmarkStart w:id="12832" w:name="_Toc133250323"/>
      <w:r w:rsidRPr="009B053A">
        <w:lastRenderedPageBreak/>
        <w:t xml:space="preserve">Annex N </w:t>
      </w:r>
      <w:r w:rsidRPr="009B053A">
        <w:rPr>
          <w:rStyle w:val="Heading1Char"/>
        </w:rPr>
        <w:t>(normative):</w:t>
      </w:r>
      <w:r w:rsidRPr="009B053A">
        <w:rPr>
          <w:rStyle w:val="Heading1Char"/>
        </w:rPr>
        <w:br/>
      </w:r>
      <w:r w:rsidRPr="009B053A">
        <w:rPr>
          <w:lang w:eastAsia="x-none"/>
        </w:rPr>
        <w:t>Modified MPR behaviour</w:t>
      </w:r>
      <w:bookmarkEnd w:id="12819"/>
      <w:bookmarkEnd w:id="12820"/>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0828C127" w14:textId="77777777" w:rsidR="00AB2B30" w:rsidRPr="009B053A" w:rsidRDefault="006A7121">
      <w:pPr>
        <w:pStyle w:val="EditorsNote"/>
      </w:pPr>
      <w:r w:rsidRPr="009B053A">
        <w:rPr>
          <w:rFonts w:eastAsia="MS Mincho"/>
          <w:lang w:eastAsia="ja-JP"/>
        </w:rPr>
        <w:t xml:space="preserve">Editor’s note: </w:t>
      </w:r>
      <w:r w:rsidRPr="009B053A">
        <w:t xml:space="preserve">The </w:t>
      </w:r>
      <w:r w:rsidRPr="009B053A">
        <w:rPr>
          <w:i/>
        </w:rPr>
        <w:t>modifiedMPRbehavior</w:t>
      </w:r>
      <w:r w:rsidRPr="009B053A">
        <w:t xml:space="preserve"> is</w:t>
      </w:r>
      <w:r w:rsidRPr="009B053A">
        <w:rPr>
          <w:rFonts w:eastAsia="MS Mincho"/>
        </w:rPr>
        <w:t xml:space="preserve"> </w:t>
      </w:r>
      <w:r w:rsidRPr="009B053A">
        <w:t>given in the Annex H.1 of TS 38.101-3</w:t>
      </w:r>
      <w:r w:rsidRPr="009B053A">
        <w:rPr>
          <w:rFonts w:eastAsia="MS Mincho"/>
          <w:lang w:eastAsia="ja-JP"/>
        </w:rPr>
        <w:t>.</w:t>
      </w:r>
    </w:p>
    <w:p w14:paraId="1E86A87F" w14:textId="77777777" w:rsidR="00AB2B30" w:rsidRPr="009B053A" w:rsidRDefault="006A7121">
      <w:pPr>
        <w:pStyle w:val="Heading1"/>
      </w:pPr>
      <w:bookmarkStart w:id="12833" w:name="_Toc21345705"/>
      <w:bookmarkStart w:id="12834" w:name="_Toc29806554"/>
      <w:bookmarkStart w:id="12835" w:name="_Toc36116663"/>
      <w:bookmarkStart w:id="12836" w:name="_Toc36118712"/>
      <w:bookmarkStart w:id="12837" w:name="_Toc36560827"/>
      <w:bookmarkStart w:id="12838" w:name="_Toc43977364"/>
      <w:bookmarkStart w:id="12839" w:name="_Toc52213953"/>
      <w:bookmarkStart w:id="12840" w:name="_Toc60743426"/>
      <w:bookmarkStart w:id="12841" w:name="_Toc68206607"/>
      <w:bookmarkStart w:id="12842" w:name="_Toc75972405"/>
      <w:bookmarkStart w:id="12843" w:name="_Toc85051844"/>
      <w:bookmarkStart w:id="12844" w:name="_Toc90493866"/>
      <w:bookmarkStart w:id="12845" w:name="_Toc90494506"/>
      <w:bookmarkStart w:id="12846" w:name="_Toc100094559"/>
      <w:bookmarkStart w:id="12847" w:name="_Toc106873250"/>
      <w:bookmarkStart w:id="12848" w:name="_Toc133250324"/>
      <w:r w:rsidRPr="009B053A">
        <w:t>N.1</w:t>
      </w:r>
      <w:r w:rsidRPr="009B053A">
        <w:tab/>
        <w:t xml:space="preserve">Indication of modified MPR </w:t>
      </w:r>
      <w:bookmarkEnd w:id="12833"/>
      <w:bookmarkEnd w:id="12834"/>
      <w:r w:rsidRPr="009B053A">
        <w:t>behaviour</w:t>
      </w:r>
      <w:bookmarkEnd w:id="12835"/>
      <w:bookmarkEnd w:id="12836"/>
      <w:bookmarkEnd w:id="12837"/>
      <w:bookmarkEnd w:id="12838"/>
      <w:bookmarkEnd w:id="12839"/>
      <w:bookmarkEnd w:id="12840"/>
      <w:bookmarkEnd w:id="12841"/>
      <w:bookmarkEnd w:id="12842"/>
      <w:bookmarkEnd w:id="12843"/>
      <w:bookmarkEnd w:id="12844"/>
      <w:bookmarkEnd w:id="12845"/>
      <w:bookmarkEnd w:id="12846"/>
      <w:bookmarkEnd w:id="12847"/>
      <w:bookmarkEnd w:id="12848"/>
    </w:p>
    <w:p w14:paraId="2EFAD3E0" w14:textId="77777777" w:rsidR="00AB2B30" w:rsidRPr="009B053A" w:rsidRDefault="006A7121">
      <w:r w:rsidRPr="009B053A">
        <w:t xml:space="preserve">This annex contains the definitions of the bits in the field </w:t>
      </w:r>
      <w:r w:rsidRPr="009B053A">
        <w:rPr>
          <w:i/>
        </w:rPr>
        <w:t>modifiedMPRbehavior</w:t>
      </w:r>
      <w:r w:rsidRPr="009B053A">
        <w:t xml:space="preserve"> indicated in the IE RF-Parameters [13] by a UE supporting an MPR or A-MPR modified in a later release of this specification. </w:t>
      </w:r>
      <w:r w:rsidRPr="009B053A">
        <w:rPr>
          <w:i/>
        </w:rPr>
        <w:t>modifiedMPRbehavior</w:t>
      </w:r>
      <w:r w:rsidRPr="009B053A">
        <w:t xml:space="preserve"> is indicated in TS 36.211 [13] by an 8-bit bitmap per NR band.</w:t>
      </w:r>
    </w:p>
    <w:p w14:paraId="679EF3A4" w14:textId="77777777" w:rsidR="00AB2B30" w:rsidRPr="009B053A" w:rsidRDefault="006A7121">
      <w:pPr>
        <w:pStyle w:val="TH"/>
      </w:pPr>
      <w:r w:rsidRPr="009B053A">
        <w:t xml:space="preserve">Table N.1-1: Definitions of the bits in the field </w:t>
      </w:r>
      <w:r w:rsidRPr="009B053A">
        <w:rPr>
          <w:i/>
        </w:rPr>
        <w:t>modifiedMPRbehavi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08"/>
        <w:gridCol w:w="4387"/>
        <w:gridCol w:w="2440"/>
      </w:tblGrid>
      <w:tr w:rsidR="00AB2B30" w:rsidRPr="009B053A" w14:paraId="2866762F" w14:textId="77777777">
        <w:trPr>
          <w:jc w:val="center"/>
        </w:trPr>
        <w:tc>
          <w:tcPr>
            <w:tcW w:w="1396" w:type="dxa"/>
          </w:tcPr>
          <w:p w14:paraId="57F5CE6B" w14:textId="77777777" w:rsidR="00AB2B30" w:rsidRPr="009B053A" w:rsidRDefault="006A7121">
            <w:pPr>
              <w:pStyle w:val="TAH"/>
              <w:rPr>
                <w:rFonts w:cs="Arial"/>
              </w:rPr>
            </w:pPr>
            <w:r w:rsidRPr="009B053A">
              <w:rPr>
                <w:rFonts w:cs="Arial"/>
              </w:rPr>
              <w:t>NR Band</w:t>
            </w:r>
          </w:p>
        </w:tc>
        <w:tc>
          <w:tcPr>
            <w:tcW w:w="1408" w:type="dxa"/>
          </w:tcPr>
          <w:p w14:paraId="0BFCB1AC" w14:textId="77777777" w:rsidR="00AB2B30" w:rsidRPr="009B053A" w:rsidRDefault="006A7121">
            <w:pPr>
              <w:pStyle w:val="TAH"/>
              <w:rPr>
                <w:rFonts w:cs="Arial"/>
                <w:i/>
              </w:rPr>
            </w:pPr>
            <w:r w:rsidRPr="009B053A">
              <w:rPr>
                <w:rFonts w:cs="Arial"/>
              </w:rPr>
              <w:t>Index of field</w:t>
            </w:r>
          </w:p>
          <w:p w14:paraId="7838BBF1" w14:textId="77777777" w:rsidR="00AB2B30" w:rsidRPr="009B053A" w:rsidRDefault="006A7121">
            <w:pPr>
              <w:pStyle w:val="TAH"/>
              <w:rPr>
                <w:rFonts w:cs="Arial"/>
              </w:rPr>
            </w:pPr>
            <w:r w:rsidRPr="009B053A">
              <w:rPr>
                <w:rFonts w:cs="Arial"/>
                <w:b w:val="0"/>
                <w:bCs/>
              </w:rPr>
              <w:t>(bit number)</w:t>
            </w:r>
          </w:p>
        </w:tc>
        <w:tc>
          <w:tcPr>
            <w:tcW w:w="4387" w:type="dxa"/>
          </w:tcPr>
          <w:p w14:paraId="338F100D" w14:textId="77777777" w:rsidR="00AB2B30" w:rsidRPr="009B053A" w:rsidRDefault="006A7121">
            <w:pPr>
              <w:pStyle w:val="TAH"/>
              <w:rPr>
                <w:rFonts w:cs="Arial"/>
              </w:rPr>
            </w:pPr>
            <w:r w:rsidRPr="009B053A">
              <w:rPr>
                <w:rFonts w:cs="Arial"/>
              </w:rPr>
              <w:t>Definition</w:t>
            </w:r>
          </w:p>
          <w:p w14:paraId="1267942C" w14:textId="77777777" w:rsidR="00AB2B30" w:rsidRPr="009B053A" w:rsidRDefault="006A7121">
            <w:pPr>
              <w:pStyle w:val="TAH"/>
              <w:rPr>
                <w:rFonts w:cs="Arial"/>
                <w:b w:val="0"/>
                <w:bCs/>
              </w:rPr>
            </w:pPr>
            <w:r w:rsidRPr="009B053A">
              <w:rPr>
                <w:rFonts w:cs="Arial"/>
                <w:b w:val="0"/>
                <w:bCs/>
              </w:rPr>
              <w:t>(description of the supported functionality if indicator set to one)</w:t>
            </w:r>
          </w:p>
        </w:tc>
        <w:tc>
          <w:tcPr>
            <w:tcW w:w="2440" w:type="dxa"/>
          </w:tcPr>
          <w:p w14:paraId="2AAC2078" w14:textId="77777777" w:rsidR="00AB2B30" w:rsidRPr="009B053A" w:rsidRDefault="006A7121">
            <w:pPr>
              <w:pStyle w:val="TAH"/>
              <w:rPr>
                <w:rFonts w:cs="Arial"/>
              </w:rPr>
            </w:pPr>
            <w:r w:rsidRPr="009B053A">
              <w:rPr>
                <w:rFonts w:cs="Arial"/>
              </w:rPr>
              <w:t>Notes</w:t>
            </w:r>
          </w:p>
        </w:tc>
      </w:tr>
      <w:tr w:rsidR="00EC172A" w:rsidRPr="009B053A" w14:paraId="452B37B9" w14:textId="77777777">
        <w:trPr>
          <w:jc w:val="center"/>
        </w:trPr>
        <w:tc>
          <w:tcPr>
            <w:tcW w:w="1396" w:type="dxa"/>
            <w:vMerge w:val="restart"/>
          </w:tcPr>
          <w:p w14:paraId="7DD0B3B3" w14:textId="77777777" w:rsidR="00EC172A" w:rsidRPr="009B053A" w:rsidRDefault="00EC172A">
            <w:pPr>
              <w:pStyle w:val="TAC"/>
            </w:pPr>
            <w:r w:rsidRPr="009B053A">
              <w:t>n41</w:t>
            </w:r>
          </w:p>
        </w:tc>
        <w:tc>
          <w:tcPr>
            <w:tcW w:w="1408" w:type="dxa"/>
          </w:tcPr>
          <w:p w14:paraId="4A8AD6EF" w14:textId="77777777" w:rsidR="00EC172A" w:rsidRPr="009B053A" w:rsidRDefault="00EC172A">
            <w:pPr>
              <w:pStyle w:val="TAL"/>
              <w:rPr>
                <w:rFonts w:cs="Arial"/>
              </w:rPr>
            </w:pPr>
            <w:r w:rsidRPr="009B053A">
              <w:rPr>
                <w:rFonts w:cs="Arial"/>
              </w:rPr>
              <w:t>0 (leftmost bit)</w:t>
            </w:r>
          </w:p>
        </w:tc>
        <w:tc>
          <w:tcPr>
            <w:tcW w:w="4387" w:type="dxa"/>
          </w:tcPr>
          <w:p w14:paraId="4B6460DF" w14:textId="77777777" w:rsidR="00EC172A" w:rsidRPr="009B053A" w:rsidRDefault="00EC172A">
            <w:pPr>
              <w:pStyle w:val="TAL"/>
              <w:rPr>
                <w:rFonts w:cs="Arial"/>
              </w:rPr>
            </w:pPr>
            <w:r w:rsidRPr="009B053A">
              <w:rPr>
                <w:rFonts w:cs="Arial"/>
              </w:rPr>
              <w:t>- EN-DC contiguous intraband MPR as defined in clause 6.2B.2.1 of 38.101-3 v15.5.0</w:t>
            </w:r>
          </w:p>
        </w:tc>
        <w:tc>
          <w:tcPr>
            <w:tcW w:w="2440" w:type="dxa"/>
          </w:tcPr>
          <w:p w14:paraId="64E520E1" w14:textId="77777777" w:rsidR="00EC172A" w:rsidRPr="009B053A" w:rsidRDefault="00EC172A">
            <w:pPr>
              <w:pStyle w:val="TAL"/>
              <w:rPr>
                <w:rFonts w:cs="Arial"/>
              </w:rPr>
            </w:pPr>
            <w:r w:rsidRPr="009B053A">
              <w:rPr>
                <w:rFonts w:cs="Arial"/>
              </w:rPr>
              <w:t xml:space="preserve">- This bit may be set to 1 by a UE supporting DC_(n)41AA UE EN-DC </w:t>
            </w:r>
          </w:p>
        </w:tc>
      </w:tr>
      <w:tr w:rsidR="00EC172A" w:rsidRPr="009B053A" w14:paraId="161AF95A" w14:textId="77777777">
        <w:trPr>
          <w:jc w:val="center"/>
        </w:trPr>
        <w:tc>
          <w:tcPr>
            <w:tcW w:w="1396" w:type="dxa"/>
            <w:vMerge/>
          </w:tcPr>
          <w:p w14:paraId="260581D6" w14:textId="77777777" w:rsidR="00EC172A" w:rsidRPr="009B053A" w:rsidRDefault="00EC172A">
            <w:pPr>
              <w:pStyle w:val="TAC"/>
            </w:pPr>
          </w:p>
        </w:tc>
        <w:tc>
          <w:tcPr>
            <w:tcW w:w="1408" w:type="dxa"/>
          </w:tcPr>
          <w:p w14:paraId="3C52A91D" w14:textId="77777777" w:rsidR="00EC172A" w:rsidRPr="009B053A" w:rsidRDefault="00EC172A">
            <w:pPr>
              <w:pStyle w:val="TAL"/>
              <w:rPr>
                <w:rFonts w:cs="Arial"/>
              </w:rPr>
            </w:pPr>
            <w:r w:rsidRPr="009B053A">
              <w:rPr>
                <w:rFonts w:cs="Arial"/>
              </w:rPr>
              <w:t>1</w:t>
            </w:r>
          </w:p>
        </w:tc>
        <w:tc>
          <w:tcPr>
            <w:tcW w:w="4387" w:type="dxa"/>
          </w:tcPr>
          <w:p w14:paraId="4A2E841E" w14:textId="77777777" w:rsidR="00EC172A" w:rsidRPr="009B053A" w:rsidRDefault="00EC172A">
            <w:pPr>
              <w:pStyle w:val="TAL"/>
              <w:rPr>
                <w:rFonts w:cs="Arial"/>
              </w:rPr>
            </w:pPr>
            <w:r w:rsidRPr="009B053A">
              <w:rPr>
                <w:rFonts w:cs="Arial"/>
              </w:rPr>
              <w:t>- EN-DC non-contiguous intraband MPR as defined in clause 6.2B.2.2 of 38.101-3 v15.5.0</w:t>
            </w:r>
          </w:p>
        </w:tc>
        <w:tc>
          <w:tcPr>
            <w:tcW w:w="2440" w:type="dxa"/>
          </w:tcPr>
          <w:p w14:paraId="758F50C8" w14:textId="77777777" w:rsidR="00EC172A" w:rsidRPr="009B053A" w:rsidRDefault="00EC172A">
            <w:pPr>
              <w:pStyle w:val="TAL"/>
              <w:rPr>
                <w:rFonts w:cs="Arial"/>
              </w:rPr>
            </w:pPr>
            <w:r w:rsidRPr="009B053A">
              <w:rPr>
                <w:rFonts w:cs="Arial"/>
              </w:rPr>
              <w:t xml:space="preserve">- This bit may be set to 1 by a UE supporting DC_41A_n41A EN-DC </w:t>
            </w:r>
          </w:p>
        </w:tc>
      </w:tr>
      <w:tr w:rsidR="00EC172A" w:rsidRPr="009B053A" w14:paraId="4C607E37" w14:textId="77777777">
        <w:trPr>
          <w:jc w:val="center"/>
        </w:trPr>
        <w:tc>
          <w:tcPr>
            <w:tcW w:w="1396" w:type="dxa"/>
            <w:vMerge/>
          </w:tcPr>
          <w:p w14:paraId="0AFE423B" w14:textId="77777777" w:rsidR="00EC172A" w:rsidRPr="009B053A" w:rsidRDefault="00EC172A" w:rsidP="00EC172A">
            <w:pPr>
              <w:pStyle w:val="TAC"/>
            </w:pPr>
          </w:p>
        </w:tc>
        <w:tc>
          <w:tcPr>
            <w:tcW w:w="1408" w:type="dxa"/>
          </w:tcPr>
          <w:p w14:paraId="573F917F" w14:textId="7B4986BB" w:rsidR="00EC172A" w:rsidRPr="009B053A" w:rsidRDefault="00EC172A" w:rsidP="00EC172A">
            <w:pPr>
              <w:pStyle w:val="TAL"/>
              <w:rPr>
                <w:rFonts w:cs="Arial"/>
              </w:rPr>
            </w:pPr>
            <w:r w:rsidRPr="009B053A">
              <w:rPr>
                <w:rFonts w:cs="Arial"/>
              </w:rPr>
              <w:t>2</w:t>
            </w:r>
          </w:p>
        </w:tc>
        <w:tc>
          <w:tcPr>
            <w:tcW w:w="4387" w:type="dxa"/>
          </w:tcPr>
          <w:p w14:paraId="3CBD9A97" w14:textId="4EC2B40F" w:rsidR="00EC172A" w:rsidRPr="009B053A" w:rsidRDefault="00EC172A" w:rsidP="00EC172A">
            <w:pPr>
              <w:pStyle w:val="TAL"/>
              <w:rPr>
                <w:rFonts w:cs="Arial"/>
              </w:rPr>
            </w:pPr>
            <w:r w:rsidRPr="009B053A">
              <w:t xml:space="preserve">- EN-DC contiguous and non-contiguous intraband MPR and A-MPR as defined in 38.101-3 v16.4.0. If this bit is not set the UE uses Rel-15 MPR or A-MPR for EN-DC contiguous and non-contiguous intraband MPR and A-MPR </w:t>
            </w:r>
          </w:p>
        </w:tc>
        <w:tc>
          <w:tcPr>
            <w:tcW w:w="2440" w:type="dxa"/>
          </w:tcPr>
          <w:p w14:paraId="50E06A72" w14:textId="1E8294AB" w:rsidR="00EC172A" w:rsidRPr="009B053A" w:rsidRDefault="00EC172A" w:rsidP="00EC172A">
            <w:pPr>
              <w:pStyle w:val="TAL"/>
              <w:rPr>
                <w:rFonts w:cs="Arial"/>
              </w:rPr>
            </w:pPr>
            <w:r w:rsidRPr="009B053A">
              <w:t xml:space="preserve">-This bit may be set to 1 by a UE supporting DC_(n)41AA or DC_41A_n41A EN-DC </w:t>
            </w:r>
          </w:p>
        </w:tc>
      </w:tr>
      <w:tr w:rsidR="00AB2B30" w:rsidRPr="009B053A" w14:paraId="05BC9F0C" w14:textId="77777777">
        <w:trPr>
          <w:jc w:val="center"/>
        </w:trPr>
        <w:tc>
          <w:tcPr>
            <w:tcW w:w="1396" w:type="dxa"/>
            <w:tcBorders>
              <w:top w:val="single" w:sz="4" w:space="0" w:color="auto"/>
              <w:left w:val="single" w:sz="4" w:space="0" w:color="auto"/>
              <w:bottom w:val="single" w:sz="4" w:space="0" w:color="auto"/>
              <w:right w:val="single" w:sz="4" w:space="0" w:color="auto"/>
            </w:tcBorders>
          </w:tcPr>
          <w:p w14:paraId="23DCAC5E" w14:textId="77777777" w:rsidR="00AB2B30" w:rsidRPr="009B053A" w:rsidRDefault="006A7121">
            <w:pPr>
              <w:pStyle w:val="TAC"/>
            </w:pPr>
            <w:r w:rsidRPr="009B053A">
              <w:t>n71</w:t>
            </w:r>
          </w:p>
        </w:tc>
        <w:tc>
          <w:tcPr>
            <w:tcW w:w="1408" w:type="dxa"/>
          </w:tcPr>
          <w:p w14:paraId="63CD4E3D" w14:textId="77777777" w:rsidR="00AB2B30" w:rsidRPr="009B053A" w:rsidRDefault="006A7121">
            <w:pPr>
              <w:pStyle w:val="TAL"/>
              <w:rPr>
                <w:rFonts w:cs="Arial"/>
              </w:rPr>
            </w:pPr>
            <w:r w:rsidRPr="009B053A">
              <w:rPr>
                <w:rFonts w:cs="Arial"/>
              </w:rPr>
              <w:t>0 (leftmost bit)</w:t>
            </w:r>
          </w:p>
        </w:tc>
        <w:tc>
          <w:tcPr>
            <w:tcW w:w="4387" w:type="dxa"/>
          </w:tcPr>
          <w:p w14:paraId="563F6DEC" w14:textId="77777777" w:rsidR="00AB2B30" w:rsidRPr="009B053A" w:rsidRDefault="006A7121">
            <w:pPr>
              <w:pStyle w:val="TAL"/>
              <w:rPr>
                <w:rFonts w:cs="Arial"/>
              </w:rPr>
            </w:pPr>
            <w:r w:rsidRPr="009B053A">
              <w:rPr>
                <w:rFonts w:cs="Arial"/>
              </w:rPr>
              <w:t>- EN-DC contiguous intraband MPR as defined in clause 6.2B.2.1 of 38.101-3 v15.5.0</w:t>
            </w:r>
          </w:p>
        </w:tc>
        <w:tc>
          <w:tcPr>
            <w:tcW w:w="2440" w:type="dxa"/>
          </w:tcPr>
          <w:p w14:paraId="5A68E8EC" w14:textId="77777777" w:rsidR="00AB2B30" w:rsidRPr="009B053A" w:rsidRDefault="006A7121">
            <w:pPr>
              <w:pStyle w:val="TAL"/>
              <w:rPr>
                <w:rFonts w:cs="Arial"/>
              </w:rPr>
            </w:pPr>
            <w:r w:rsidRPr="009B053A">
              <w:rPr>
                <w:rFonts w:cs="Arial"/>
              </w:rPr>
              <w:t xml:space="preserve">- This bit may be set to 1 by a UE supporting DC_(n)71AA UE EN-DC </w:t>
            </w:r>
          </w:p>
        </w:tc>
      </w:tr>
    </w:tbl>
    <w:p w14:paraId="302E45C2" w14:textId="77777777" w:rsidR="00AB2B30" w:rsidRPr="009B053A" w:rsidRDefault="00AB2B30"/>
    <w:p w14:paraId="7A36F85E" w14:textId="77777777" w:rsidR="00AB2B30" w:rsidRPr="009B053A" w:rsidRDefault="006A7121">
      <w:pPr>
        <w:pStyle w:val="Heading8"/>
      </w:pPr>
      <w:r w:rsidRPr="009B053A">
        <w:br w:type="page"/>
      </w:r>
      <w:bookmarkStart w:id="12849" w:name="_Toc27476170"/>
      <w:bookmarkStart w:id="12850" w:name="_Toc29495611"/>
      <w:bookmarkStart w:id="12851" w:name="_Toc36116664"/>
      <w:bookmarkStart w:id="12852" w:name="_Toc36118713"/>
      <w:bookmarkStart w:id="12853" w:name="_Toc36560828"/>
      <w:bookmarkStart w:id="12854" w:name="_Toc43977365"/>
      <w:bookmarkStart w:id="12855" w:name="_Toc52213954"/>
      <w:bookmarkStart w:id="12856" w:name="_Toc60743427"/>
      <w:bookmarkStart w:id="12857" w:name="_Toc68206608"/>
      <w:bookmarkStart w:id="12858" w:name="_Toc75972406"/>
      <w:bookmarkStart w:id="12859" w:name="_Toc85051845"/>
      <w:bookmarkStart w:id="12860" w:name="_Toc90493867"/>
      <w:bookmarkStart w:id="12861" w:name="_Toc90494507"/>
      <w:bookmarkStart w:id="12862" w:name="_Toc100094560"/>
      <w:bookmarkStart w:id="12863" w:name="_Toc106873251"/>
      <w:bookmarkStart w:id="12864" w:name="_Toc133250325"/>
      <w:r w:rsidRPr="009B053A">
        <w:lastRenderedPageBreak/>
        <w:t>Annex O (informative):</w:t>
      </w:r>
      <w:r w:rsidRPr="009B053A">
        <w:br/>
        <w:t>Change history</w:t>
      </w:r>
      <w:bookmarkEnd w:id="12849"/>
      <w:bookmarkEnd w:id="12850"/>
      <w:bookmarkEnd w:id="12851"/>
      <w:bookmarkEnd w:id="12852"/>
      <w:bookmarkEnd w:id="12853"/>
      <w:bookmarkEnd w:id="12854"/>
      <w:bookmarkEnd w:id="12855"/>
      <w:bookmarkEnd w:id="12856"/>
      <w:bookmarkEnd w:id="12857"/>
      <w:bookmarkEnd w:id="12858"/>
      <w:bookmarkEnd w:id="12859"/>
      <w:bookmarkEnd w:id="12860"/>
      <w:bookmarkEnd w:id="12861"/>
      <w:bookmarkEnd w:id="12862"/>
      <w:bookmarkEnd w:id="12863"/>
      <w:bookmarkEnd w:id="1286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
      <w:tr w:rsidR="00AB2B30" w:rsidRPr="009B053A" w14:paraId="0A4DF1B1" w14:textId="77777777" w:rsidTr="00AC2867">
        <w:trPr>
          <w:cantSplit/>
        </w:trPr>
        <w:tc>
          <w:tcPr>
            <w:tcW w:w="9639" w:type="dxa"/>
            <w:gridSpan w:val="8"/>
            <w:tcBorders>
              <w:bottom w:val="nil"/>
            </w:tcBorders>
            <w:shd w:val="solid" w:color="FFFFFF" w:fill="auto"/>
          </w:tcPr>
          <w:bookmarkEnd w:id="1258"/>
          <w:p w14:paraId="29E326A3" w14:textId="77777777" w:rsidR="00AB2B30" w:rsidRPr="009B053A" w:rsidRDefault="006A7121">
            <w:pPr>
              <w:pStyle w:val="TAH"/>
            </w:pPr>
            <w:r w:rsidRPr="009B053A">
              <w:lastRenderedPageBreak/>
              <w:t>Change history</w:t>
            </w:r>
          </w:p>
        </w:tc>
      </w:tr>
      <w:tr w:rsidR="00AB2B30" w:rsidRPr="009B053A" w14:paraId="40ACAC46" w14:textId="77777777" w:rsidTr="00AC2867">
        <w:tc>
          <w:tcPr>
            <w:tcW w:w="800" w:type="dxa"/>
            <w:shd w:val="pct10" w:color="auto" w:fill="FFFFFF"/>
          </w:tcPr>
          <w:p w14:paraId="6B3DC8CC" w14:textId="77777777" w:rsidR="00AB2B30" w:rsidRPr="009B053A" w:rsidRDefault="006A7121">
            <w:pPr>
              <w:pStyle w:val="TAH"/>
              <w:rPr>
                <w:sz w:val="16"/>
                <w:szCs w:val="16"/>
              </w:rPr>
            </w:pPr>
            <w:r w:rsidRPr="009B053A">
              <w:rPr>
                <w:sz w:val="16"/>
                <w:szCs w:val="16"/>
              </w:rPr>
              <w:t>Date</w:t>
            </w:r>
          </w:p>
        </w:tc>
        <w:tc>
          <w:tcPr>
            <w:tcW w:w="800" w:type="dxa"/>
            <w:shd w:val="pct10" w:color="auto" w:fill="FFFFFF"/>
          </w:tcPr>
          <w:p w14:paraId="3C4D2E79" w14:textId="77777777" w:rsidR="00AB2B30" w:rsidRPr="009B053A" w:rsidRDefault="006A7121">
            <w:pPr>
              <w:pStyle w:val="TAH"/>
              <w:rPr>
                <w:sz w:val="16"/>
                <w:szCs w:val="16"/>
              </w:rPr>
            </w:pPr>
            <w:r w:rsidRPr="009B053A">
              <w:rPr>
                <w:sz w:val="16"/>
                <w:szCs w:val="16"/>
              </w:rPr>
              <w:t>Meeting</w:t>
            </w:r>
          </w:p>
        </w:tc>
        <w:tc>
          <w:tcPr>
            <w:tcW w:w="1094" w:type="dxa"/>
            <w:shd w:val="pct10" w:color="auto" w:fill="FFFFFF"/>
          </w:tcPr>
          <w:p w14:paraId="77FCB53D" w14:textId="77777777" w:rsidR="00AB2B30" w:rsidRPr="009B053A" w:rsidRDefault="006A7121">
            <w:pPr>
              <w:pStyle w:val="TAH"/>
              <w:rPr>
                <w:sz w:val="16"/>
                <w:szCs w:val="16"/>
              </w:rPr>
            </w:pPr>
            <w:r w:rsidRPr="009B053A">
              <w:rPr>
                <w:sz w:val="16"/>
                <w:szCs w:val="16"/>
              </w:rPr>
              <w:t>TDoc</w:t>
            </w:r>
          </w:p>
        </w:tc>
        <w:tc>
          <w:tcPr>
            <w:tcW w:w="567" w:type="dxa"/>
            <w:shd w:val="pct10" w:color="auto" w:fill="FFFFFF"/>
          </w:tcPr>
          <w:p w14:paraId="34C1EAD5" w14:textId="77777777" w:rsidR="00AB2B30" w:rsidRPr="009B053A" w:rsidRDefault="006A7121">
            <w:pPr>
              <w:pStyle w:val="TAH"/>
              <w:rPr>
                <w:sz w:val="16"/>
                <w:szCs w:val="16"/>
              </w:rPr>
            </w:pPr>
            <w:r w:rsidRPr="009B053A">
              <w:rPr>
                <w:sz w:val="16"/>
                <w:szCs w:val="16"/>
              </w:rPr>
              <w:t>CR</w:t>
            </w:r>
          </w:p>
        </w:tc>
        <w:tc>
          <w:tcPr>
            <w:tcW w:w="283" w:type="dxa"/>
            <w:shd w:val="pct10" w:color="auto" w:fill="FFFFFF"/>
          </w:tcPr>
          <w:p w14:paraId="0E5AC905" w14:textId="77777777" w:rsidR="00AB2B30" w:rsidRPr="009B053A" w:rsidRDefault="006A7121">
            <w:pPr>
              <w:pStyle w:val="TAH"/>
              <w:rPr>
                <w:sz w:val="16"/>
                <w:szCs w:val="16"/>
              </w:rPr>
            </w:pPr>
            <w:r w:rsidRPr="009B053A">
              <w:rPr>
                <w:sz w:val="16"/>
                <w:szCs w:val="16"/>
              </w:rPr>
              <w:t>Rev</w:t>
            </w:r>
          </w:p>
        </w:tc>
        <w:tc>
          <w:tcPr>
            <w:tcW w:w="425" w:type="dxa"/>
            <w:shd w:val="pct10" w:color="auto" w:fill="FFFFFF"/>
          </w:tcPr>
          <w:p w14:paraId="4BDE7DE9" w14:textId="77777777" w:rsidR="00AB2B30" w:rsidRPr="009B053A" w:rsidRDefault="006A7121">
            <w:pPr>
              <w:pStyle w:val="TAH"/>
              <w:rPr>
                <w:sz w:val="16"/>
                <w:szCs w:val="16"/>
              </w:rPr>
            </w:pPr>
            <w:r w:rsidRPr="009B053A">
              <w:rPr>
                <w:sz w:val="16"/>
                <w:szCs w:val="16"/>
              </w:rPr>
              <w:t>Cat</w:t>
            </w:r>
          </w:p>
        </w:tc>
        <w:tc>
          <w:tcPr>
            <w:tcW w:w="4962" w:type="dxa"/>
            <w:shd w:val="pct10" w:color="auto" w:fill="FFFFFF"/>
          </w:tcPr>
          <w:p w14:paraId="31913D38" w14:textId="77777777" w:rsidR="00AB2B30" w:rsidRPr="009B053A" w:rsidRDefault="006A7121">
            <w:pPr>
              <w:pStyle w:val="TAH"/>
              <w:rPr>
                <w:sz w:val="16"/>
                <w:szCs w:val="16"/>
              </w:rPr>
            </w:pPr>
            <w:r w:rsidRPr="009B053A">
              <w:rPr>
                <w:sz w:val="16"/>
                <w:szCs w:val="16"/>
              </w:rPr>
              <w:t>Subject/Comment</w:t>
            </w:r>
          </w:p>
        </w:tc>
        <w:tc>
          <w:tcPr>
            <w:tcW w:w="708" w:type="dxa"/>
            <w:shd w:val="pct10" w:color="auto" w:fill="FFFFFF"/>
          </w:tcPr>
          <w:p w14:paraId="2BE66490" w14:textId="77777777" w:rsidR="00AB2B30" w:rsidRPr="009B053A" w:rsidRDefault="006A7121">
            <w:pPr>
              <w:pStyle w:val="TAH"/>
              <w:rPr>
                <w:sz w:val="16"/>
                <w:szCs w:val="16"/>
              </w:rPr>
            </w:pPr>
            <w:r w:rsidRPr="009B053A">
              <w:rPr>
                <w:sz w:val="16"/>
                <w:szCs w:val="16"/>
              </w:rPr>
              <w:t>New version</w:t>
            </w:r>
          </w:p>
        </w:tc>
      </w:tr>
      <w:tr w:rsidR="00AB2B30" w:rsidRPr="009B053A" w14:paraId="12F80EE7" w14:textId="77777777" w:rsidTr="00AC2867">
        <w:tc>
          <w:tcPr>
            <w:tcW w:w="800" w:type="dxa"/>
            <w:shd w:val="solid" w:color="FFFFFF" w:fill="auto"/>
          </w:tcPr>
          <w:p w14:paraId="3B59C99B" w14:textId="77777777" w:rsidR="00AB2B30" w:rsidRPr="009B053A" w:rsidRDefault="006A7121">
            <w:pPr>
              <w:pStyle w:val="TAL"/>
              <w:rPr>
                <w:sz w:val="16"/>
                <w:szCs w:val="16"/>
              </w:rPr>
            </w:pPr>
            <w:r w:rsidRPr="009B053A">
              <w:rPr>
                <w:sz w:val="16"/>
                <w:szCs w:val="16"/>
              </w:rPr>
              <w:t>2017-08</w:t>
            </w:r>
          </w:p>
        </w:tc>
        <w:tc>
          <w:tcPr>
            <w:tcW w:w="800" w:type="dxa"/>
            <w:shd w:val="solid" w:color="FFFFFF" w:fill="auto"/>
          </w:tcPr>
          <w:p w14:paraId="7E98006B" w14:textId="77777777" w:rsidR="00AB2B30" w:rsidRPr="009B053A" w:rsidRDefault="006A7121">
            <w:pPr>
              <w:pStyle w:val="TAL"/>
              <w:rPr>
                <w:sz w:val="16"/>
                <w:szCs w:val="16"/>
              </w:rPr>
            </w:pPr>
            <w:r w:rsidRPr="009B053A">
              <w:rPr>
                <w:sz w:val="16"/>
                <w:szCs w:val="16"/>
              </w:rPr>
              <w:t>RAN5#76</w:t>
            </w:r>
          </w:p>
        </w:tc>
        <w:tc>
          <w:tcPr>
            <w:tcW w:w="1094" w:type="dxa"/>
            <w:shd w:val="solid" w:color="FFFFFF" w:fill="auto"/>
          </w:tcPr>
          <w:p w14:paraId="28550328" w14:textId="77777777" w:rsidR="00AB2B30" w:rsidRPr="009B053A" w:rsidRDefault="006A7121">
            <w:pPr>
              <w:pStyle w:val="TAL"/>
              <w:rPr>
                <w:sz w:val="16"/>
                <w:szCs w:val="16"/>
              </w:rPr>
            </w:pPr>
            <w:r w:rsidRPr="009B053A">
              <w:rPr>
                <w:sz w:val="16"/>
                <w:szCs w:val="16"/>
              </w:rPr>
              <w:t>R5-174710</w:t>
            </w:r>
          </w:p>
        </w:tc>
        <w:tc>
          <w:tcPr>
            <w:tcW w:w="567" w:type="dxa"/>
            <w:shd w:val="solid" w:color="FFFFFF" w:fill="auto"/>
          </w:tcPr>
          <w:p w14:paraId="6066D9C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4BE066D"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90980F3"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CA4E60F" w14:textId="77777777" w:rsidR="00AB2B30" w:rsidRPr="009B053A" w:rsidRDefault="006A7121">
            <w:pPr>
              <w:pStyle w:val="TAL"/>
              <w:rPr>
                <w:sz w:val="16"/>
                <w:szCs w:val="16"/>
              </w:rPr>
            </w:pPr>
            <w:r w:rsidRPr="009B053A">
              <w:rPr>
                <w:sz w:val="16"/>
                <w:szCs w:val="16"/>
              </w:rPr>
              <w:t>Draft skeleton</w:t>
            </w:r>
          </w:p>
        </w:tc>
        <w:tc>
          <w:tcPr>
            <w:tcW w:w="708" w:type="dxa"/>
            <w:shd w:val="solid" w:color="FFFFFF" w:fill="auto"/>
          </w:tcPr>
          <w:p w14:paraId="4D1AA9FC" w14:textId="77777777" w:rsidR="00AB2B30" w:rsidRPr="009B053A" w:rsidRDefault="006A7121">
            <w:pPr>
              <w:pStyle w:val="TAL"/>
              <w:rPr>
                <w:sz w:val="16"/>
                <w:szCs w:val="16"/>
              </w:rPr>
            </w:pPr>
            <w:r w:rsidRPr="009B053A">
              <w:rPr>
                <w:sz w:val="16"/>
                <w:szCs w:val="16"/>
              </w:rPr>
              <w:t>0.0.1</w:t>
            </w:r>
          </w:p>
        </w:tc>
      </w:tr>
      <w:tr w:rsidR="00AB2B30" w:rsidRPr="009B053A" w14:paraId="55848DCC" w14:textId="77777777" w:rsidTr="00AC2867">
        <w:tc>
          <w:tcPr>
            <w:tcW w:w="800" w:type="dxa"/>
            <w:shd w:val="solid" w:color="FFFFFF" w:fill="auto"/>
          </w:tcPr>
          <w:p w14:paraId="51606C0A" w14:textId="77777777" w:rsidR="00AB2B30" w:rsidRPr="009B053A" w:rsidRDefault="006A7121">
            <w:pPr>
              <w:pStyle w:val="TAL"/>
              <w:rPr>
                <w:sz w:val="16"/>
                <w:szCs w:val="16"/>
              </w:rPr>
            </w:pPr>
            <w:r w:rsidRPr="009B053A">
              <w:rPr>
                <w:sz w:val="16"/>
                <w:szCs w:val="16"/>
              </w:rPr>
              <w:t>2018-01</w:t>
            </w:r>
          </w:p>
        </w:tc>
        <w:tc>
          <w:tcPr>
            <w:tcW w:w="800" w:type="dxa"/>
            <w:shd w:val="solid" w:color="FFFFFF" w:fill="auto"/>
          </w:tcPr>
          <w:p w14:paraId="7B1D9757" w14:textId="77777777" w:rsidR="00AB2B30" w:rsidRPr="009B053A" w:rsidRDefault="006A7121">
            <w:pPr>
              <w:pStyle w:val="TAL"/>
              <w:rPr>
                <w:sz w:val="16"/>
                <w:szCs w:val="16"/>
              </w:rPr>
            </w:pPr>
            <w:r w:rsidRPr="009B053A">
              <w:rPr>
                <w:sz w:val="16"/>
                <w:szCs w:val="16"/>
              </w:rPr>
              <w:t>RAN5#1-5G-NR Adhoc</w:t>
            </w:r>
          </w:p>
        </w:tc>
        <w:tc>
          <w:tcPr>
            <w:tcW w:w="1094" w:type="dxa"/>
            <w:shd w:val="solid" w:color="FFFFFF" w:fill="auto"/>
          </w:tcPr>
          <w:p w14:paraId="3943F165" w14:textId="77777777" w:rsidR="00AB2B30" w:rsidRPr="009B053A" w:rsidRDefault="006A7121">
            <w:pPr>
              <w:pStyle w:val="TAL"/>
              <w:rPr>
                <w:sz w:val="16"/>
                <w:szCs w:val="16"/>
              </w:rPr>
            </w:pPr>
            <w:r w:rsidRPr="009B053A">
              <w:rPr>
                <w:sz w:val="16"/>
                <w:szCs w:val="16"/>
              </w:rPr>
              <w:t>R5-180086</w:t>
            </w:r>
          </w:p>
        </w:tc>
        <w:tc>
          <w:tcPr>
            <w:tcW w:w="567" w:type="dxa"/>
            <w:shd w:val="solid" w:color="FFFFFF" w:fill="auto"/>
          </w:tcPr>
          <w:p w14:paraId="7E909537"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BB963E8"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23A77BF"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810CAA0" w14:textId="77777777" w:rsidR="00AB2B30" w:rsidRPr="009B053A" w:rsidRDefault="006A7121">
            <w:pPr>
              <w:pStyle w:val="TAL"/>
              <w:rPr>
                <w:sz w:val="16"/>
                <w:szCs w:val="16"/>
              </w:rPr>
            </w:pPr>
            <w:r w:rsidRPr="009B053A">
              <w:rPr>
                <w:sz w:val="16"/>
                <w:szCs w:val="16"/>
              </w:rPr>
              <w:t>TP to add clause 6.2B.3.3 UE A-MPR intra-band EN-DC to 38.521-3</w:t>
            </w:r>
          </w:p>
        </w:tc>
        <w:tc>
          <w:tcPr>
            <w:tcW w:w="708" w:type="dxa"/>
            <w:shd w:val="solid" w:color="FFFFFF" w:fill="auto"/>
          </w:tcPr>
          <w:p w14:paraId="373A6013" w14:textId="77777777" w:rsidR="00AB2B30" w:rsidRPr="009B053A" w:rsidRDefault="006A7121">
            <w:pPr>
              <w:pStyle w:val="TAL"/>
              <w:rPr>
                <w:sz w:val="16"/>
                <w:szCs w:val="16"/>
              </w:rPr>
            </w:pPr>
            <w:r w:rsidRPr="009B053A">
              <w:rPr>
                <w:sz w:val="16"/>
                <w:szCs w:val="16"/>
              </w:rPr>
              <w:t>0.1.0</w:t>
            </w:r>
          </w:p>
        </w:tc>
      </w:tr>
      <w:tr w:rsidR="00AB2B30" w:rsidRPr="009B053A" w14:paraId="12FA1413" w14:textId="77777777" w:rsidTr="00AC2867">
        <w:tc>
          <w:tcPr>
            <w:tcW w:w="800" w:type="dxa"/>
            <w:shd w:val="solid" w:color="FFFFFF" w:fill="auto"/>
          </w:tcPr>
          <w:p w14:paraId="59409D3B" w14:textId="77777777" w:rsidR="00AB2B30" w:rsidRPr="009B053A" w:rsidRDefault="006A7121">
            <w:pPr>
              <w:pStyle w:val="TAL"/>
              <w:rPr>
                <w:sz w:val="16"/>
                <w:szCs w:val="16"/>
              </w:rPr>
            </w:pPr>
            <w:r w:rsidRPr="009B053A">
              <w:rPr>
                <w:sz w:val="16"/>
                <w:szCs w:val="16"/>
              </w:rPr>
              <w:t>2018-01</w:t>
            </w:r>
          </w:p>
        </w:tc>
        <w:tc>
          <w:tcPr>
            <w:tcW w:w="800" w:type="dxa"/>
            <w:shd w:val="solid" w:color="FFFFFF" w:fill="auto"/>
          </w:tcPr>
          <w:p w14:paraId="1EDCBD46" w14:textId="77777777" w:rsidR="00AB2B30" w:rsidRPr="009B053A" w:rsidRDefault="006A7121">
            <w:pPr>
              <w:pStyle w:val="TAL"/>
              <w:rPr>
                <w:sz w:val="16"/>
                <w:szCs w:val="16"/>
              </w:rPr>
            </w:pPr>
            <w:r w:rsidRPr="009B053A">
              <w:rPr>
                <w:sz w:val="16"/>
                <w:szCs w:val="16"/>
              </w:rPr>
              <w:t>RAN5#1-5G-NR Adhoc</w:t>
            </w:r>
          </w:p>
        </w:tc>
        <w:tc>
          <w:tcPr>
            <w:tcW w:w="1094" w:type="dxa"/>
            <w:shd w:val="solid" w:color="FFFFFF" w:fill="auto"/>
          </w:tcPr>
          <w:p w14:paraId="1555DBEE" w14:textId="77777777" w:rsidR="00AB2B30" w:rsidRPr="009B053A" w:rsidRDefault="006A7121">
            <w:pPr>
              <w:pStyle w:val="TAL"/>
              <w:rPr>
                <w:sz w:val="16"/>
                <w:szCs w:val="16"/>
              </w:rPr>
            </w:pPr>
            <w:r w:rsidRPr="009B053A">
              <w:rPr>
                <w:sz w:val="16"/>
                <w:szCs w:val="16"/>
              </w:rPr>
              <w:t>R5-180087</w:t>
            </w:r>
          </w:p>
        </w:tc>
        <w:tc>
          <w:tcPr>
            <w:tcW w:w="567" w:type="dxa"/>
            <w:shd w:val="solid" w:color="FFFFFF" w:fill="auto"/>
          </w:tcPr>
          <w:p w14:paraId="19E30777"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5A2171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65C329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3A0E4411" w14:textId="77777777" w:rsidR="00AB2B30" w:rsidRPr="009B053A" w:rsidRDefault="006A7121">
            <w:pPr>
              <w:pStyle w:val="TAL"/>
              <w:rPr>
                <w:sz w:val="16"/>
                <w:szCs w:val="16"/>
              </w:rPr>
            </w:pPr>
            <w:r w:rsidRPr="009B053A">
              <w:rPr>
                <w:sz w:val="16"/>
                <w:szCs w:val="16"/>
              </w:rPr>
              <w:t>TP to add clause 6.5B.2.1.2 Additional Spectrum emissions mask (contiguous sub-blocks) for intra-band EN-DC to 38.521-3</w:t>
            </w:r>
          </w:p>
        </w:tc>
        <w:tc>
          <w:tcPr>
            <w:tcW w:w="708" w:type="dxa"/>
            <w:shd w:val="solid" w:color="FFFFFF" w:fill="auto"/>
          </w:tcPr>
          <w:p w14:paraId="50561F42" w14:textId="77777777" w:rsidR="00AB2B30" w:rsidRPr="009B053A" w:rsidRDefault="006A7121">
            <w:pPr>
              <w:pStyle w:val="TAL"/>
              <w:rPr>
                <w:sz w:val="16"/>
                <w:szCs w:val="16"/>
              </w:rPr>
            </w:pPr>
            <w:r w:rsidRPr="009B053A">
              <w:rPr>
                <w:sz w:val="16"/>
                <w:szCs w:val="16"/>
              </w:rPr>
              <w:t>0.1.0</w:t>
            </w:r>
          </w:p>
        </w:tc>
      </w:tr>
      <w:tr w:rsidR="00AB2B30" w:rsidRPr="009B053A" w14:paraId="145C691D" w14:textId="77777777" w:rsidTr="00AC2867">
        <w:tc>
          <w:tcPr>
            <w:tcW w:w="800" w:type="dxa"/>
            <w:shd w:val="solid" w:color="FFFFFF" w:fill="auto"/>
          </w:tcPr>
          <w:p w14:paraId="1EE0E25D" w14:textId="77777777" w:rsidR="00AB2B30" w:rsidRPr="009B053A" w:rsidRDefault="006A7121">
            <w:pPr>
              <w:pStyle w:val="TAL"/>
              <w:rPr>
                <w:sz w:val="16"/>
                <w:szCs w:val="16"/>
              </w:rPr>
            </w:pPr>
            <w:r w:rsidRPr="009B053A">
              <w:rPr>
                <w:sz w:val="16"/>
                <w:szCs w:val="16"/>
              </w:rPr>
              <w:t>2018-02</w:t>
            </w:r>
          </w:p>
        </w:tc>
        <w:tc>
          <w:tcPr>
            <w:tcW w:w="800" w:type="dxa"/>
            <w:shd w:val="solid" w:color="FFFFFF" w:fill="auto"/>
          </w:tcPr>
          <w:p w14:paraId="3458CBDF" w14:textId="77777777" w:rsidR="00AB2B30" w:rsidRPr="009B053A" w:rsidRDefault="006A7121">
            <w:pPr>
              <w:pStyle w:val="TAL"/>
              <w:rPr>
                <w:sz w:val="16"/>
                <w:szCs w:val="16"/>
              </w:rPr>
            </w:pPr>
            <w:r w:rsidRPr="009B053A">
              <w:rPr>
                <w:sz w:val="16"/>
                <w:szCs w:val="16"/>
              </w:rPr>
              <w:t>RAN5#78</w:t>
            </w:r>
          </w:p>
        </w:tc>
        <w:tc>
          <w:tcPr>
            <w:tcW w:w="1094" w:type="dxa"/>
            <w:shd w:val="solid" w:color="FFFFFF" w:fill="auto"/>
          </w:tcPr>
          <w:p w14:paraId="4D920BCB" w14:textId="77777777" w:rsidR="00AB2B30" w:rsidRPr="009B053A" w:rsidRDefault="006A7121">
            <w:pPr>
              <w:pStyle w:val="TAL"/>
              <w:rPr>
                <w:sz w:val="16"/>
                <w:szCs w:val="16"/>
              </w:rPr>
            </w:pPr>
            <w:r w:rsidRPr="009B053A">
              <w:rPr>
                <w:sz w:val="16"/>
                <w:szCs w:val="16"/>
              </w:rPr>
              <w:t>R5-181509</w:t>
            </w:r>
          </w:p>
        </w:tc>
        <w:tc>
          <w:tcPr>
            <w:tcW w:w="567" w:type="dxa"/>
            <w:shd w:val="solid" w:color="FFFFFF" w:fill="auto"/>
          </w:tcPr>
          <w:p w14:paraId="76DB462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51F5D7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F50D46D"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AF236A9" w14:textId="77777777" w:rsidR="00AB2B30" w:rsidRPr="009B053A" w:rsidRDefault="006A7121">
            <w:pPr>
              <w:pStyle w:val="TAL"/>
              <w:rPr>
                <w:sz w:val="16"/>
                <w:szCs w:val="16"/>
              </w:rPr>
            </w:pPr>
            <w:r w:rsidRPr="009B053A">
              <w:rPr>
                <w:sz w:val="16"/>
                <w:szCs w:val="16"/>
              </w:rPr>
              <w:t>Updated 38.521-3 for new Annex A Dual uplink interferer information</w:t>
            </w:r>
          </w:p>
        </w:tc>
        <w:tc>
          <w:tcPr>
            <w:tcW w:w="708" w:type="dxa"/>
            <w:shd w:val="solid" w:color="FFFFFF" w:fill="auto"/>
          </w:tcPr>
          <w:p w14:paraId="4927BBCC" w14:textId="77777777" w:rsidR="00AB2B30" w:rsidRPr="009B053A" w:rsidRDefault="006A7121">
            <w:pPr>
              <w:pStyle w:val="TAL"/>
              <w:rPr>
                <w:sz w:val="16"/>
                <w:szCs w:val="16"/>
              </w:rPr>
            </w:pPr>
            <w:r w:rsidRPr="009B053A">
              <w:rPr>
                <w:sz w:val="16"/>
                <w:szCs w:val="16"/>
              </w:rPr>
              <w:t>0.2.0</w:t>
            </w:r>
          </w:p>
        </w:tc>
      </w:tr>
      <w:tr w:rsidR="00AB2B30" w:rsidRPr="009B053A" w14:paraId="2D34F778" w14:textId="77777777" w:rsidTr="00AC2867">
        <w:tc>
          <w:tcPr>
            <w:tcW w:w="800" w:type="dxa"/>
            <w:shd w:val="solid" w:color="FFFFFF" w:fill="auto"/>
          </w:tcPr>
          <w:p w14:paraId="38393582" w14:textId="77777777" w:rsidR="00AB2B30" w:rsidRPr="009B053A" w:rsidRDefault="006A7121">
            <w:pPr>
              <w:pStyle w:val="TAL"/>
              <w:rPr>
                <w:sz w:val="16"/>
                <w:szCs w:val="16"/>
              </w:rPr>
            </w:pPr>
            <w:r w:rsidRPr="009B053A">
              <w:rPr>
                <w:sz w:val="16"/>
                <w:szCs w:val="16"/>
              </w:rPr>
              <w:t>2018-02</w:t>
            </w:r>
          </w:p>
        </w:tc>
        <w:tc>
          <w:tcPr>
            <w:tcW w:w="800" w:type="dxa"/>
            <w:shd w:val="solid" w:color="FFFFFF" w:fill="auto"/>
          </w:tcPr>
          <w:p w14:paraId="05C68A02" w14:textId="77777777" w:rsidR="00AB2B30" w:rsidRPr="009B053A" w:rsidRDefault="006A7121">
            <w:pPr>
              <w:pStyle w:val="TAL"/>
              <w:rPr>
                <w:sz w:val="16"/>
                <w:szCs w:val="16"/>
              </w:rPr>
            </w:pPr>
            <w:r w:rsidRPr="009B053A">
              <w:rPr>
                <w:sz w:val="16"/>
                <w:szCs w:val="16"/>
              </w:rPr>
              <w:t>RAN5#78</w:t>
            </w:r>
          </w:p>
        </w:tc>
        <w:tc>
          <w:tcPr>
            <w:tcW w:w="1094" w:type="dxa"/>
            <w:shd w:val="solid" w:color="FFFFFF" w:fill="auto"/>
          </w:tcPr>
          <w:p w14:paraId="2CA910AC" w14:textId="77777777" w:rsidR="00AB2B30" w:rsidRPr="009B053A" w:rsidRDefault="006A7121">
            <w:pPr>
              <w:pStyle w:val="TAL"/>
              <w:rPr>
                <w:sz w:val="16"/>
                <w:szCs w:val="16"/>
              </w:rPr>
            </w:pPr>
            <w:r w:rsidRPr="009B053A">
              <w:rPr>
                <w:sz w:val="16"/>
                <w:szCs w:val="16"/>
              </w:rPr>
              <w:t>R5-181690</w:t>
            </w:r>
          </w:p>
        </w:tc>
        <w:tc>
          <w:tcPr>
            <w:tcW w:w="567" w:type="dxa"/>
            <w:shd w:val="solid" w:color="FFFFFF" w:fill="auto"/>
          </w:tcPr>
          <w:p w14:paraId="6CF154D3"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150014A"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54E373E"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4AA2AAD" w14:textId="77777777" w:rsidR="00AB2B30" w:rsidRPr="009B053A" w:rsidRDefault="006A7121">
            <w:pPr>
              <w:pStyle w:val="TAL"/>
              <w:rPr>
                <w:sz w:val="16"/>
                <w:szCs w:val="16"/>
              </w:rPr>
            </w:pPr>
            <w:r w:rsidRPr="009B053A">
              <w:rPr>
                <w:sz w:val="16"/>
                <w:szCs w:val="16"/>
              </w:rPr>
              <w:t>Updated 38.521-3 for channel bandwidth information</w:t>
            </w:r>
          </w:p>
        </w:tc>
        <w:tc>
          <w:tcPr>
            <w:tcW w:w="708" w:type="dxa"/>
            <w:shd w:val="solid" w:color="FFFFFF" w:fill="auto"/>
          </w:tcPr>
          <w:p w14:paraId="1F341C78" w14:textId="77777777" w:rsidR="00AB2B30" w:rsidRPr="009B053A" w:rsidRDefault="006A7121">
            <w:pPr>
              <w:pStyle w:val="TAL"/>
              <w:rPr>
                <w:sz w:val="16"/>
                <w:szCs w:val="16"/>
              </w:rPr>
            </w:pPr>
            <w:r w:rsidRPr="009B053A">
              <w:rPr>
                <w:sz w:val="16"/>
                <w:szCs w:val="16"/>
              </w:rPr>
              <w:t>0.2.0</w:t>
            </w:r>
          </w:p>
        </w:tc>
      </w:tr>
      <w:tr w:rsidR="00AB2B30" w:rsidRPr="009B053A" w14:paraId="72ADB4A5" w14:textId="77777777" w:rsidTr="00AC2867">
        <w:tc>
          <w:tcPr>
            <w:tcW w:w="800" w:type="dxa"/>
            <w:shd w:val="solid" w:color="FFFFFF" w:fill="auto"/>
          </w:tcPr>
          <w:p w14:paraId="64068232" w14:textId="77777777" w:rsidR="00AB2B30" w:rsidRPr="009B053A" w:rsidRDefault="006A7121">
            <w:pPr>
              <w:pStyle w:val="TAL"/>
              <w:rPr>
                <w:sz w:val="16"/>
                <w:szCs w:val="16"/>
              </w:rPr>
            </w:pPr>
            <w:r w:rsidRPr="009B053A">
              <w:rPr>
                <w:sz w:val="16"/>
                <w:szCs w:val="16"/>
              </w:rPr>
              <w:t>2018-03</w:t>
            </w:r>
          </w:p>
        </w:tc>
        <w:tc>
          <w:tcPr>
            <w:tcW w:w="800" w:type="dxa"/>
            <w:shd w:val="solid" w:color="FFFFFF" w:fill="auto"/>
          </w:tcPr>
          <w:p w14:paraId="68BD9C91"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4D2C4FCD" w14:textId="77777777" w:rsidR="00AB2B30" w:rsidRPr="009B053A" w:rsidRDefault="006A7121">
            <w:pPr>
              <w:pStyle w:val="TAL"/>
              <w:rPr>
                <w:sz w:val="16"/>
                <w:szCs w:val="16"/>
              </w:rPr>
            </w:pPr>
            <w:r w:rsidRPr="009B053A">
              <w:rPr>
                <w:sz w:val="16"/>
                <w:szCs w:val="16"/>
              </w:rPr>
              <w:t>R5-181760</w:t>
            </w:r>
          </w:p>
        </w:tc>
        <w:tc>
          <w:tcPr>
            <w:tcW w:w="567" w:type="dxa"/>
            <w:shd w:val="solid" w:color="FFFFFF" w:fill="auto"/>
          </w:tcPr>
          <w:p w14:paraId="37FE3F3E"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FCD0A36"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80D878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6A15B5BC" w14:textId="77777777" w:rsidR="00AB2B30" w:rsidRPr="009B053A" w:rsidRDefault="006A7121">
            <w:pPr>
              <w:pStyle w:val="TAL"/>
              <w:rPr>
                <w:sz w:val="16"/>
                <w:szCs w:val="16"/>
              </w:rPr>
            </w:pPr>
            <w:r w:rsidRPr="009B053A">
              <w:rPr>
                <w:sz w:val="16"/>
                <w:szCs w:val="16"/>
              </w:rPr>
              <w:t>Draft TS 38.521-3 0.3.0</w:t>
            </w:r>
          </w:p>
        </w:tc>
        <w:tc>
          <w:tcPr>
            <w:tcW w:w="708" w:type="dxa"/>
            <w:shd w:val="solid" w:color="FFFFFF" w:fill="auto"/>
          </w:tcPr>
          <w:p w14:paraId="5DE9F01F" w14:textId="77777777" w:rsidR="00AB2B30" w:rsidRPr="009B053A" w:rsidRDefault="006A7121">
            <w:pPr>
              <w:pStyle w:val="TAL"/>
              <w:rPr>
                <w:sz w:val="16"/>
                <w:szCs w:val="16"/>
              </w:rPr>
            </w:pPr>
            <w:r w:rsidRPr="009B053A">
              <w:rPr>
                <w:sz w:val="16"/>
                <w:szCs w:val="16"/>
              </w:rPr>
              <w:t>0.3.0</w:t>
            </w:r>
          </w:p>
        </w:tc>
      </w:tr>
      <w:tr w:rsidR="00AB2B30" w:rsidRPr="009B053A" w14:paraId="4E0B5F8D" w14:textId="77777777" w:rsidTr="00AC2867">
        <w:tc>
          <w:tcPr>
            <w:tcW w:w="800" w:type="dxa"/>
            <w:shd w:val="solid" w:color="FFFFFF" w:fill="auto"/>
          </w:tcPr>
          <w:p w14:paraId="0CF8008D"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2139D633"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42DB261D" w14:textId="77777777" w:rsidR="00AB2B30" w:rsidRPr="009B053A" w:rsidRDefault="006A7121">
            <w:pPr>
              <w:pStyle w:val="TAL"/>
              <w:rPr>
                <w:sz w:val="16"/>
                <w:szCs w:val="16"/>
              </w:rPr>
            </w:pPr>
            <w:r w:rsidRPr="009B053A">
              <w:rPr>
                <w:sz w:val="16"/>
                <w:szCs w:val="16"/>
              </w:rPr>
              <w:t>R5-182035</w:t>
            </w:r>
          </w:p>
        </w:tc>
        <w:tc>
          <w:tcPr>
            <w:tcW w:w="567" w:type="dxa"/>
            <w:shd w:val="solid" w:color="FFFFFF" w:fill="auto"/>
          </w:tcPr>
          <w:p w14:paraId="6C51FA3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FF97F27"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418FCD37"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4C08CD9" w14:textId="77777777" w:rsidR="00AB2B30" w:rsidRPr="009B053A" w:rsidRDefault="006A7121">
            <w:pPr>
              <w:pStyle w:val="TAL"/>
              <w:rPr>
                <w:sz w:val="16"/>
                <w:szCs w:val="16"/>
              </w:rPr>
            </w:pPr>
            <w:r w:rsidRPr="009B053A">
              <w:rPr>
                <w:sz w:val="16"/>
                <w:szCs w:val="16"/>
              </w:rPr>
              <w:t>5G-NR Text Proposal to add spurious emissions test case to 38.521-3</w:t>
            </w:r>
          </w:p>
        </w:tc>
        <w:tc>
          <w:tcPr>
            <w:tcW w:w="708" w:type="dxa"/>
            <w:shd w:val="solid" w:color="FFFFFF" w:fill="auto"/>
          </w:tcPr>
          <w:p w14:paraId="29E840D1" w14:textId="77777777" w:rsidR="00AB2B30" w:rsidRPr="009B053A" w:rsidRDefault="006A7121">
            <w:pPr>
              <w:pStyle w:val="TAL"/>
              <w:rPr>
                <w:sz w:val="16"/>
                <w:szCs w:val="16"/>
              </w:rPr>
            </w:pPr>
            <w:r w:rsidRPr="009B053A">
              <w:rPr>
                <w:sz w:val="16"/>
                <w:szCs w:val="16"/>
              </w:rPr>
              <w:t>0.4.0</w:t>
            </w:r>
          </w:p>
        </w:tc>
      </w:tr>
      <w:tr w:rsidR="00AB2B30" w:rsidRPr="009B053A" w14:paraId="46B9DBFB" w14:textId="77777777" w:rsidTr="00AC2867">
        <w:tc>
          <w:tcPr>
            <w:tcW w:w="800" w:type="dxa"/>
            <w:shd w:val="solid" w:color="FFFFFF" w:fill="auto"/>
          </w:tcPr>
          <w:p w14:paraId="255D84F5"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0FC27197"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318C6561" w14:textId="77777777" w:rsidR="00AB2B30" w:rsidRPr="009B053A" w:rsidRDefault="006A7121">
            <w:pPr>
              <w:pStyle w:val="TAL"/>
              <w:rPr>
                <w:sz w:val="16"/>
                <w:szCs w:val="16"/>
              </w:rPr>
            </w:pPr>
            <w:r w:rsidRPr="009B053A">
              <w:rPr>
                <w:sz w:val="16"/>
                <w:szCs w:val="16"/>
              </w:rPr>
              <w:t>R5-182016</w:t>
            </w:r>
          </w:p>
        </w:tc>
        <w:tc>
          <w:tcPr>
            <w:tcW w:w="567" w:type="dxa"/>
            <w:shd w:val="solid" w:color="FFFFFF" w:fill="auto"/>
          </w:tcPr>
          <w:p w14:paraId="721A0490"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B2E0FB5"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11D7548"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22945F7" w14:textId="77777777" w:rsidR="00AB2B30" w:rsidRPr="009B053A" w:rsidRDefault="006A7121">
            <w:pPr>
              <w:pStyle w:val="TAL"/>
              <w:rPr>
                <w:sz w:val="16"/>
                <w:szCs w:val="16"/>
              </w:rPr>
            </w:pPr>
            <w:r w:rsidRPr="009B053A">
              <w:rPr>
                <w:sz w:val="16"/>
                <w:szCs w:val="16"/>
              </w:rPr>
              <w:t>TP for new test case: 6.5B.2.1.3, Adjacent channel leakage ratio for intra-band contiguous EN-DC</w:t>
            </w:r>
          </w:p>
        </w:tc>
        <w:tc>
          <w:tcPr>
            <w:tcW w:w="708" w:type="dxa"/>
            <w:shd w:val="solid" w:color="FFFFFF" w:fill="auto"/>
          </w:tcPr>
          <w:p w14:paraId="446DE368" w14:textId="77777777" w:rsidR="00AB2B30" w:rsidRPr="009B053A" w:rsidRDefault="006A7121">
            <w:pPr>
              <w:pStyle w:val="TAL"/>
              <w:rPr>
                <w:sz w:val="16"/>
                <w:szCs w:val="16"/>
              </w:rPr>
            </w:pPr>
            <w:r w:rsidRPr="009B053A">
              <w:rPr>
                <w:sz w:val="16"/>
                <w:szCs w:val="16"/>
              </w:rPr>
              <w:t>0.4.0</w:t>
            </w:r>
          </w:p>
        </w:tc>
      </w:tr>
      <w:tr w:rsidR="00AB2B30" w:rsidRPr="009B053A" w14:paraId="7AFBECCD" w14:textId="77777777" w:rsidTr="00AC2867">
        <w:tc>
          <w:tcPr>
            <w:tcW w:w="800" w:type="dxa"/>
            <w:shd w:val="solid" w:color="FFFFFF" w:fill="auto"/>
          </w:tcPr>
          <w:p w14:paraId="633905CC"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1DA0463E"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28B377EA" w14:textId="77777777" w:rsidR="00AB2B30" w:rsidRPr="009B053A" w:rsidRDefault="006A7121">
            <w:pPr>
              <w:pStyle w:val="TAL"/>
              <w:rPr>
                <w:sz w:val="16"/>
                <w:szCs w:val="16"/>
              </w:rPr>
            </w:pPr>
            <w:r w:rsidRPr="009B053A">
              <w:rPr>
                <w:sz w:val="16"/>
                <w:szCs w:val="16"/>
              </w:rPr>
              <w:t>R5-182017</w:t>
            </w:r>
          </w:p>
        </w:tc>
        <w:tc>
          <w:tcPr>
            <w:tcW w:w="567" w:type="dxa"/>
            <w:shd w:val="solid" w:color="FFFFFF" w:fill="auto"/>
          </w:tcPr>
          <w:p w14:paraId="080C191D"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32C1D7D"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E7427D7"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9293E5F" w14:textId="77777777" w:rsidR="00AB2B30" w:rsidRPr="009B053A" w:rsidRDefault="006A7121">
            <w:pPr>
              <w:pStyle w:val="TAL"/>
              <w:rPr>
                <w:sz w:val="16"/>
                <w:szCs w:val="16"/>
              </w:rPr>
            </w:pPr>
            <w:r w:rsidRPr="009B053A">
              <w:rPr>
                <w:sz w:val="16"/>
                <w:szCs w:val="16"/>
              </w:rPr>
              <w:t>TP to update clause 6.2B.3.1 UE A-MPR intra-band EN-DC to 38.521-3</w:t>
            </w:r>
          </w:p>
        </w:tc>
        <w:tc>
          <w:tcPr>
            <w:tcW w:w="708" w:type="dxa"/>
            <w:shd w:val="solid" w:color="FFFFFF" w:fill="auto"/>
          </w:tcPr>
          <w:p w14:paraId="2E4A7F21" w14:textId="77777777" w:rsidR="00AB2B30" w:rsidRPr="009B053A" w:rsidRDefault="006A7121">
            <w:pPr>
              <w:pStyle w:val="TAL"/>
              <w:rPr>
                <w:sz w:val="16"/>
                <w:szCs w:val="16"/>
              </w:rPr>
            </w:pPr>
            <w:r w:rsidRPr="009B053A">
              <w:rPr>
                <w:sz w:val="16"/>
                <w:szCs w:val="16"/>
              </w:rPr>
              <w:t>0.4.0</w:t>
            </w:r>
          </w:p>
        </w:tc>
      </w:tr>
      <w:tr w:rsidR="00AB2B30" w:rsidRPr="009B053A" w14:paraId="7090A584" w14:textId="77777777" w:rsidTr="00AC2867">
        <w:tc>
          <w:tcPr>
            <w:tcW w:w="800" w:type="dxa"/>
            <w:shd w:val="solid" w:color="FFFFFF" w:fill="auto"/>
          </w:tcPr>
          <w:p w14:paraId="2DB8702E"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17B46A5B"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7F60F022" w14:textId="77777777" w:rsidR="00AB2B30" w:rsidRPr="009B053A" w:rsidRDefault="006A7121">
            <w:pPr>
              <w:pStyle w:val="TAL"/>
              <w:rPr>
                <w:sz w:val="16"/>
                <w:szCs w:val="16"/>
              </w:rPr>
            </w:pPr>
            <w:r w:rsidRPr="009B053A">
              <w:rPr>
                <w:sz w:val="16"/>
                <w:szCs w:val="16"/>
              </w:rPr>
              <w:t>R5-182018</w:t>
            </w:r>
          </w:p>
        </w:tc>
        <w:tc>
          <w:tcPr>
            <w:tcW w:w="567" w:type="dxa"/>
            <w:shd w:val="solid" w:color="FFFFFF" w:fill="auto"/>
          </w:tcPr>
          <w:p w14:paraId="44E948B4"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4970113"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0110E04"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953A0AB" w14:textId="77777777" w:rsidR="00AB2B30" w:rsidRPr="009B053A" w:rsidRDefault="006A7121">
            <w:pPr>
              <w:pStyle w:val="TAL"/>
              <w:rPr>
                <w:sz w:val="16"/>
                <w:szCs w:val="16"/>
              </w:rPr>
            </w:pPr>
            <w:r w:rsidRPr="009B053A">
              <w:rPr>
                <w:sz w:val="16"/>
                <w:szCs w:val="16"/>
              </w:rPr>
              <w:t>TP to update clause 6.5B.2.1.2 Additional spectrum emission mask to 38.521-3</w:t>
            </w:r>
          </w:p>
        </w:tc>
        <w:tc>
          <w:tcPr>
            <w:tcW w:w="708" w:type="dxa"/>
            <w:shd w:val="solid" w:color="FFFFFF" w:fill="auto"/>
          </w:tcPr>
          <w:p w14:paraId="7847ABA4" w14:textId="77777777" w:rsidR="00AB2B30" w:rsidRPr="009B053A" w:rsidRDefault="006A7121">
            <w:pPr>
              <w:pStyle w:val="TAL"/>
              <w:rPr>
                <w:sz w:val="16"/>
                <w:szCs w:val="16"/>
              </w:rPr>
            </w:pPr>
            <w:r w:rsidRPr="009B053A">
              <w:rPr>
                <w:sz w:val="16"/>
                <w:szCs w:val="16"/>
              </w:rPr>
              <w:t>0.4.0</w:t>
            </w:r>
          </w:p>
        </w:tc>
      </w:tr>
      <w:tr w:rsidR="00AB2B30" w:rsidRPr="009B053A" w14:paraId="076D18BB" w14:textId="77777777" w:rsidTr="00AC2867">
        <w:tc>
          <w:tcPr>
            <w:tcW w:w="800" w:type="dxa"/>
            <w:shd w:val="solid" w:color="FFFFFF" w:fill="auto"/>
          </w:tcPr>
          <w:p w14:paraId="782AAB5E"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17FD1D14"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64513957" w14:textId="77777777" w:rsidR="00AB2B30" w:rsidRPr="009B053A" w:rsidRDefault="006A7121">
            <w:pPr>
              <w:pStyle w:val="TAL"/>
              <w:rPr>
                <w:sz w:val="16"/>
                <w:szCs w:val="16"/>
              </w:rPr>
            </w:pPr>
            <w:r w:rsidRPr="009B053A">
              <w:rPr>
                <w:sz w:val="16"/>
                <w:szCs w:val="16"/>
              </w:rPr>
              <w:t>R5-181807</w:t>
            </w:r>
          </w:p>
        </w:tc>
        <w:tc>
          <w:tcPr>
            <w:tcW w:w="567" w:type="dxa"/>
            <w:shd w:val="solid" w:color="FFFFFF" w:fill="auto"/>
          </w:tcPr>
          <w:p w14:paraId="1B11BDD6"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2AC7E8E"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E7FCFD2"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08549B03" w14:textId="77777777" w:rsidR="00AB2B30" w:rsidRPr="009B053A" w:rsidRDefault="006A7121">
            <w:pPr>
              <w:pStyle w:val="TAL"/>
              <w:rPr>
                <w:sz w:val="16"/>
                <w:szCs w:val="16"/>
              </w:rPr>
            </w:pPr>
            <w:r w:rsidRPr="009B053A">
              <w:rPr>
                <w:sz w:val="16"/>
                <w:szCs w:val="16"/>
              </w:rPr>
              <w:t>Update to Operating bands of 38.521-3</w:t>
            </w:r>
          </w:p>
        </w:tc>
        <w:tc>
          <w:tcPr>
            <w:tcW w:w="708" w:type="dxa"/>
            <w:shd w:val="solid" w:color="FFFFFF" w:fill="auto"/>
          </w:tcPr>
          <w:p w14:paraId="30CB6EF9" w14:textId="77777777" w:rsidR="00AB2B30" w:rsidRPr="009B053A" w:rsidRDefault="006A7121">
            <w:pPr>
              <w:pStyle w:val="TAL"/>
              <w:rPr>
                <w:sz w:val="16"/>
                <w:szCs w:val="16"/>
              </w:rPr>
            </w:pPr>
            <w:r w:rsidRPr="009B053A">
              <w:rPr>
                <w:sz w:val="16"/>
                <w:szCs w:val="16"/>
              </w:rPr>
              <w:t>0.4.0</w:t>
            </w:r>
          </w:p>
        </w:tc>
      </w:tr>
      <w:tr w:rsidR="00AB2B30" w:rsidRPr="009B053A" w14:paraId="7C208DC4" w14:textId="77777777" w:rsidTr="00AC2867">
        <w:tc>
          <w:tcPr>
            <w:tcW w:w="800" w:type="dxa"/>
            <w:shd w:val="solid" w:color="FFFFFF" w:fill="auto"/>
          </w:tcPr>
          <w:p w14:paraId="7F5A8257"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4E473D97"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1E12989C" w14:textId="77777777" w:rsidR="00AB2B30" w:rsidRPr="009B053A" w:rsidRDefault="006A7121">
            <w:pPr>
              <w:pStyle w:val="TAL"/>
              <w:rPr>
                <w:sz w:val="16"/>
                <w:szCs w:val="16"/>
              </w:rPr>
            </w:pPr>
            <w:r w:rsidRPr="009B053A">
              <w:rPr>
                <w:sz w:val="16"/>
                <w:szCs w:val="16"/>
              </w:rPr>
              <w:t>R5-181808</w:t>
            </w:r>
          </w:p>
        </w:tc>
        <w:tc>
          <w:tcPr>
            <w:tcW w:w="567" w:type="dxa"/>
            <w:shd w:val="solid" w:color="FFFFFF" w:fill="auto"/>
          </w:tcPr>
          <w:p w14:paraId="4A75487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06A45D1"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8052011"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7AC0E68" w14:textId="77777777" w:rsidR="00AB2B30" w:rsidRPr="009B053A" w:rsidRDefault="006A7121">
            <w:pPr>
              <w:pStyle w:val="TAL"/>
              <w:rPr>
                <w:sz w:val="16"/>
                <w:szCs w:val="16"/>
              </w:rPr>
            </w:pPr>
            <w:r w:rsidRPr="009B053A">
              <w:rPr>
                <w:sz w:val="16"/>
                <w:szCs w:val="16"/>
              </w:rPr>
              <w:t xml:space="preserve">Update to </w:t>
            </w:r>
            <w:r w:rsidRPr="009B053A">
              <w:rPr>
                <w:rFonts w:eastAsia="MS Mincho"/>
              </w:rPr>
              <w:t>clause </w:t>
            </w:r>
            <w:r w:rsidRPr="009B053A">
              <w:rPr>
                <w:sz w:val="16"/>
                <w:szCs w:val="16"/>
              </w:rPr>
              <w:t xml:space="preserve">3 and </w:t>
            </w:r>
            <w:r w:rsidRPr="009B053A">
              <w:rPr>
                <w:rFonts w:eastAsia="MS Mincho"/>
              </w:rPr>
              <w:t>clause </w:t>
            </w:r>
            <w:r w:rsidRPr="009B053A">
              <w:rPr>
                <w:sz w:val="16"/>
                <w:szCs w:val="16"/>
              </w:rPr>
              <w:t>4 of 38.521-3</w:t>
            </w:r>
          </w:p>
        </w:tc>
        <w:tc>
          <w:tcPr>
            <w:tcW w:w="708" w:type="dxa"/>
            <w:shd w:val="solid" w:color="FFFFFF" w:fill="auto"/>
          </w:tcPr>
          <w:p w14:paraId="7EB18AA3" w14:textId="77777777" w:rsidR="00AB2B30" w:rsidRPr="009B053A" w:rsidRDefault="006A7121">
            <w:pPr>
              <w:pStyle w:val="TAL"/>
              <w:rPr>
                <w:sz w:val="16"/>
                <w:szCs w:val="16"/>
              </w:rPr>
            </w:pPr>
            <w:r w:rsidRPr="009B053A">
              <w:rPr>
                <w:sz w:val="16"/>
                <w:szCs w:val="16"/>
              </w:rPr>
              <w:t>0.4.0</w:t>
            </w:r>
          </w:p>
        </w:tc>
      </w:tr>
      <w:tr w:rsidR="00AB2B30" w:rsidRPr="009B053A" w14:paraId="7A8DE42E" w14:textId="77777777" w:rsidTr="00AC2867">
        <w:tc>
          <w:tcPr>
            <w:tcW w:w="800" w:type="dxa"/>
            <w:shd w:val="solid" w:color="FFFFFF" w:fill="auto"/>
          </w:tcPr>
          <w:p w14:paraId="07EB9077" w14:textId="77777777" w:rsidR="00AB2B30" w:rsidRPr="009B053A" w:rsidRDefault="006A7121">
            <w:pPr>
              <w:pStyle w:val="TAL"/>
              <w:rPr>
                <w:sz w:val="16"/>
                <w:szCs w:val="16"/>
              </w:rPr>
            </w:pPr>
            <w:r w:rsidRPr="009B053A">
              <w:rPr>
                <w:sz w:val="16"/>
                <w:szCs w:val="16"/>
              </w:rPr>
              <w:t>2018-04</w:t>
            </w:r>
          </w:p>
        </w:tc>
        <w:tc>
          <w:tcPr>
            <w:tcW w:w="800" w:type="dxa"/>
            <w:shd w:val="solid" w:color="FFFFFF" w:fill="auto"/>
          </w:tcPr>
          <w:p w14:paraId="7311ED3C" w14:textId="77777777" w:rsidR="00AB2B30" w:rsidRPr="009B053A" w:rsidRDefault="006A7121">
            <w:pPr>
              <w:pStyle w:val="TAL"/>
              <w:rPr>
                <w:sz w:val="16"/>
                <w:szCs w:val="16"/>
              </w:rPr>
            </w:pPr>
            <w:r w:rsidRPr="009B053A">
              <w:rPr>
                <w:sz w:val="16"/>
                <w:szCs w:val="16"/>
              </w:rPr>
              <w:t>RAN5#2-5G-NR Adhoc</w:t>
            </w:r>
          </w:p>
        </w:tc>
        <w:tc>
          <w:tcPr>
            <w:tcW w:w="1094" w:type="dxa"/>
            <w:shd w:val="solid" w:color="FFFFFF" w:fill="auto"/>
          </w:tcPr>
          <w:p w14:paraId="11C705FE" w14:textId="77777777" w:rsidR="00AB2B30" w:rsidRPr="009B053A" w:rsidRDefault="006A7121">
            <w:pPr>
              <w:pStyle w:val="TAL"/>
              <w:rPr>
                <w:sz w:val="16"/>
                <w:szCs w:val="16"/>
              </w:rPr>
            </w:pPr>
            <w:r w:rsidRPr="009B053A">
              <w:rPr>
                <w:sz w:val="16"/>
                <w:szCs w:val="16"/>
              </w:rPr>
              <w:t>R5-181828</w:t>
            </w:r>
          </w:p>
        </w:tc>
        <w:tc>
          <w:tcPr>
            <w:tcW w:w="567" w:type="dxa"/>
            <w:shd w:val="solid" w:color="FFFFFF" w:fill="auto"/>
          </w:tcPr>
          <w:p w14:paraId="1B3DAA0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7B0B6B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415D9093"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3D801CF0" w14:textId="77777777" w:rsidR="00AB2B30" w:rsidRPr="009B053A" w:rsidRDefault="006A7121">
            <w:pPr>
              <w:pStyle w:val="TAL"/>
              <w:rPr>
                <w:sz w:val="16"/>
                <w:szCs w:val="16"/>
              </w:rPr>
            </w:pPr>
            <w:r w:rsidRPr="009B053A">
              <w:rPr>
                <w:sz w:val="16"/>
                <w:szCs w:val="16"/>
              </w:rPr>
              <w:t>Updated 38.521-3 for channel bandwidth information with new structure</w:t>
            </w:r>
          </w:p>
        </w:tc>
        <w:tc>
          <w:tcPr>
            <w:tcW w:w="708" w:type="dxa"/>
            <w:shd w:val="solid" w:color="FFFFFF" w:fill="auto"/>
          </w:tcPr>
          <w:p w14:paraId="76E2EC3D" w14:textId="77777777" w:rsidR="00AB2B30" w:rsidRPr="009B053A" w:rsidRDefault="006A7121">
            <w:pPr>
              <w:pStyle w:val="TAL"/>
              <w:rPr>
                <w:sz w:val="16"/>
                <w:szCs w:val="16"/>
              </w:rPr>
            </w:pPr>
            <w:r w:rsidRPr="009B053A">
              <w:rPr>
                <w:sz w:val="16"/>
                <w:szCs w:val="16"/>
              </w:rPr>
              <w:t>0.4.0</w:t>
            </w:r>
          </w:p>
        </w:tc>
      </w:tr>
      <w:tr w:rsidR="00AB2B30" w:rsidRPr="009B053A" w14:paraId="19537526" w14:textId="77777777" w:rsidTr="00AC2867">
        <w:tc>
          <w:tcPr>
            <w:tcW w:w="800" w:type="dxa"/>
            <w:shd w:val="solid" w:color="FFFFFF" w:fill="auto"/>
          </w:tcPr>
          <w:p w14:paraId="3077BB03"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7C4E3721"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5FA5F368" w14:textId="77777777" w:rsidR="00AB2B30" w:rsidRPr="009B053A" w:rsidRDefault="006A7121">
            <w:pPr>
              <w:pStyle w:val="TAL"/>
              <w:rPr>
                <w:sz w:val="16"/>
                <w:szCs w:val="16"/>
              </w:rPr>
            </w:pPr>
            <w:r w:rsidRPr="009B053A">
              <w:rPr>
                <w:sz w:val="16"/>
                <w:szCs w:val="16"/>
              </w:rPr>
              <w:t>R5-183961</w:t>
            </w:r>
          </w:p>
        </w:tc>
        <w:tc>
          <w:tcPr>
            <w:tcW w:w="567" w:type="dxa"/>
            <w:shd w:val="solid" w:color="FFFFFF" w:fill="auto"/>
          </w:tcPr>
          <w:p w14:paraId="7C77D7E3"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CA20A0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F66FA52"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C9DDE79" w14:textId="77777777" w:rsidR="00AB2B30" w:rsidRPr="009B053A" w:rsidRDefault="006A7121">
            <w:pPr>
              <w:pStyle w:val="TAL"/>
              <w:rPr>
                <w:sz w:val="16"/>
                <w:szCs w:val="16"/>
              </w:rPr>
            </w:pPr>
            <w:r w:rsidRPr="009B053A">
              <w:rPr>
                <w:sz w:val="16"/>
                <w:szCs w:val="16"/>
              </w:rPr>
              <w:t>5G_FR1_EN_DC_RF_sensitivity_for_DC</w:t>
            </w:r>
          </w:p>
        </w:tc>
        <w:tc>
          <w:tcPr>
            <w:tcW w:w="708" w:type="dxa"/>
            <w:shd w:val="solid" w:color="FFFFFF" w:fill="auto"/>
          </w:tcPr>
          <w:p w14:paraId="4F6CBB1F" w14:textId="77777777" w:rsidR="00AB2B30" w:rsidRPr="009B053A" w:rsidRDefault="006A7121">
            <w:pPr>
              <w:pStyle w:val="TAL"/>
              <w:rPr>
                <w:sz w:val="16"/>
                <w:szCs w:val="16"/>
              </w:rPr>
            </w:pPr>
            <w:r w:rsidRPr="009B053A">
              <w:rPr>
                <w:sz w:val="16"/>
                <w:szCs w:val="16"/>
              </w:rPr>
              <w:t>0.5.0</w:t>
            </w:r>
          </w:p>
        </w:tc>
      </w:tr>
      <w:tr w:rsidR="00AB2B30" w:rsidRPr="009B053A" w14:paraId="695A21F2" w14:textId="77777777" w:rsidTr="00AC2867">
        <w:tc>
          <w:tcPr>
            <w:tcW w:w="800" w:type="dxa"/>
            <w:shd w:val="solid" w:color="FFFFFF" w:fill="auto"/>
          </w:tcPr>
          <w:p w14:paraId="31C1E0F6"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75E01302"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3046252B" w14:textId="77777777" w:rsidR="00AB2B30" w:rsidRPr="009B053A" w:rsidRDefault="006A7121">
            <w:pPr>
              <w:pStyle w:val="TAL"/>
              <w:rPr>
                <w:sz w:val="16"/>
                <w:szCs w:val="16"/>
              </w:rPr>
            </w:pPr>
            <w:r w:rsidRPr="009B053A">
              <w:rPr>
                <w:sz w:val="16"/>
                <w:szCs w:val="16"/>
              </w:rPr>
              <w:t>R5-183962</w:t>
            </w:r>
          </w:p>
        </w:tc>
        <w:tc>
          <w:tcPr>
            <w:tcW w:w="567" w:type="dxa"/>
            <w:shd w:val="solid" w:color="FFFFFF" w:fill="auto"/>
          </w:tcPr>
          <w:p w14:paraId="0E0CBCC3"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9B24C06"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81B4B1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A1C5AB6" w14:textId="77777777" w:rsidR="00AB2B30" w:rsidRPr="009B053A" w:rsidRDefault="006A7121">
            <w:pPr>
              <w:pStyle w:val="TAL"/>
              <w:rPr>
                <w:sz w:val="16"/>
                <w:szCs w:val="16"/>
              </w:rPr>
            </w:pPr>
            <w:r w:rsidRPr="009B053A">
              <w:rPr>
                <w:sz w:val="16"/>
                <w:szCs w:val="16"/>
              </w:rPr>
              <w:t>Introduction of TC 6.2B.1.3 for EN-DC</w:t>
            </w:r>
          </w:p>
        </w:tc>
        <w:tc>
          <w:tcPr>
            <w:tcW w:w="708" w:type="dxa"/>
            <w:shd w:val="solid" w:color="FFFFFF" w:fill="auto"/>
          </w:tcPr>
          <w:p w14:paraId="2CD10283" w14:textId="77777777" w:rsidR="00AB2B30" w:rsidRPr="009B053A" w:rsidRDefault="006A7121">
            <w:pPr>
              <w:pStyle w:val="TAL"/>
              <w:rPr>
                <w:sz w:val="16"/>
                <w:szCs w:val="16"/>
              </w:rPr>
            </w:pPr>
            <w:r w:rsidRPr="009B053A">
              <w:rPr>
                <w:sz w:val="16"/>
                <w:szCs w:val="16"/>
              </w:rPr>
              <w:t>0.5.0</w:t>
            </w:r>
          </w:p>
        </w:tc>
      </w:tr>
      <w:tr w:rsidR="00AB2B30" w:rsidRPr="009B053A" w14:paraId="1FE20FDB" w14:textId="77777777" w:rsidTr="00AC2867">
        <w:tc>
          <w:tcPr>
            <w:tcW w:w="800" w:type="dxa"/>
            <w:shd w:val="solid" w:color="FFFFFF" w:fill="auto"/>
          </w:tcPr>
          <w:p w14:paraId="41D53042"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2AA92AAC"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36D6C208" w14:textId="77777777" w:rsidR="00AB2B30" w:rsidRPr="009B053A" w:rsidRDefault="006A7121">
            <w:pPr>
              <w:pStyle w:val="TAL"/>
              <w:rPr>
                <w:sz w:val="16"/>
                <w:szCs w:val="16"/>
              </w:rPr>
            </w:pPr>
            <w:r w:rsidRPr="009B053A">
              <w:rPr>
                <w:sz w:val="16"/>
                <w:szCs w:val="16"/>
              </w:rPr>
              <w:t>R5-183949</w:t>
            </w:r>
          </w:p>
        </w:tc>
        <w:tc>
          <w:tcPr>
            <w:tcW w:w="567" w:type="dxa"/>
            <w:shd w:val="solid" w:color="FFFFFF" w:fill="auto"/>
          </w:tcPr>
          <w:p w14:paraId="67DE7390"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C04402A"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A1E77D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6DE7E16C" w14:textId="77777777" w:rsidR="00AB2B30" w:rsidRPr="009B053A" w:rsidRDefault="006A7121">
            <w:pPr>
              <w:pStyle w:val="TAL"/>
              <w:rPr>
                <w:sz w:val="16"/>
                <w:szCs w:val="16"/>
              </w:rPr>
            </w:pPr>
            <w:r w:rsidRPr="009B053A">
              <w:rPr>
                <w:sz w:val="16"/>
                <w:szCs w:val="16"/>
              </w:rPr>
              <w:t>Statistical Testing Annex for 38.521-3</w:t>
            </w:r>
          </w:p>
        </w:tc>
        <w:tc>
          <w:tcPr>
            <w:tcW w:w="708" w:type="dxa"/>
            <w:shd w:val="solid" w:color="FFFFFF" w:fill="auto"/>
          </w:tcPr>
          <w:p w14:paraId="73BFCB2A" w14:textId="77777777" w:rsidR="00AB2B30" w:rsidRPr="009B053A" w:rsidRDefault="006A7121">
            <w:pPr>
              <w:pStyle w:val="TAL"/>
              <w:rPr>
                <w:sz w:val="16"/>
                <w:szCs w:val="16"/>
              </w:rPr>
            </w:pPr>
            <w:r w:rsidRPr="009B053A">
              <w:rPr>
                <w:sz w:val="16"/>
                <w:szCs w:val="16"/>
              </w:rPr>
              <w:t>0.5.0</w:t>
            </w:r>
          </w:p>
        </w:tc>
      </w:tr>
      <w:tr w:rsidR="00AB2B30" w:rsidRPr="009B053A" w14:paraId="3573E852" w14:textId="77777777" w:rsidTr="00AC2867">
        <w:tc>
          <w:tcPr>
            <w:tcW w:w="800" w:type="dxa"/>
            <w:shd w:val="solid" w:color="FFFFFF" w:fill="auto"/>
          </w:tcPr>
          <w:p w14:paraId="3E87194E"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5FE28985"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10C29866" w14:textId="77777777" w:rsidR="00AB2B30" w:rsidRPr="009B053A" w:rsidRDefault="00000000">
            <w:pPr>
              <w:pStyle w:val="TAL"/>
              <w:rPr>
                <w:sz w:val="16"/>
                <w:szCs w:val="16"/>
              </w:rPr>
            </w:pPr>
            <w:hyperlink r:id="rId169" w:history="1">
              <w:r w:rsidR="006A7121" w:rsidRPr="009B053A">
                <w:rPr>
                  <w:sz w:val="16"/>
                  <w:szCs w:val="16"/>
                </w:rPr>
                <w:t>R5-182995</w:t>
              </w:r>
            </w:hyperlink>
          </w:p>
        </w:tc>
        <w:tc>
          <w:tcPr>
            <w:tcW w:w="567" w:type="dxa"/>
            <w:shd w:val="solid" w:color="FFFFFF" w:fill="auto"/>
          </w:tcPr>
          <w:p w14:paraId="145D35CF"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6E5F4E1"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4EF03BC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132D5B3" w14:textId="77777777" w:rsidR="00AB2B30" w:rsidRPr="009B053A" w:rsidRDefault="006A7121">
            <w:pPr>
              <w:pStyle w:val="TAL"/>
              <w:rPr>
                <w:sz w:val="16"/>
                <w:szCs w:val="16"/>
              </w:rPr>
            </w:pPr>
            <w:r w:rsidRPr="009B053A">
              <w:rPr>
                <w:sz w:val="16"/>
                <w:szCs w:val="16"/>
              </w:rPr>
              <w:t>Corrections annex for EIRP and TRP metric definition in TS 38.521-3</w:t>
            </w:r>
          </w:p>
        </w:tc>
        <w:tc>
          <w:tcPr>
            <w:tcW w:w="708" w:type="dxa"/>
            <w:shd w:val="solid" w:color="FFFFFF" w:fill="auto"/>
          </w:tcPr>
          <w:p w14:paraId="463D3700" w14:textId="77777777" w:rsidR="00AB2B30" w:rsidRPr="009B053A" w:rsidRDefault="006A7121">
            <w:pPr>
              <w:pStyle w:val="TAL"/>
              <w:rPr>
                <w:sz w:val="16"/>
                <w:szCs w:val="16"/>
              </w:rPr>
            </w:pPr>
            <w:r w:rsidRPr="009B053A">
              <w:rPr>
                <w:sz w:val="16"/>
                <w:szCs w:val="16"/>
              </w:rPr>
              <w:t>0.5.0</w:t>
            </w:r>
          </w:p>
        </w:tc>
      </w:tr>
      <w:tr w:rsidR="00AB2B30" w:rsidRPr="009B053A" w14:paraId="1EC59544" w14:textId="77777777" w:rsidTr="00AC2867">
        <w:tc>
          <w:tcPr>
            <w:tcW w:w="800" w:type="dxa"/>
            <w:shd w:val="solid" w:color="FFFFFF" w:fill="auto"/>
          </w:tcPr>
          <w:p w14:paraId="3AA46C27"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50D5F041"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3A6ED085" w14:textId="77777777" w:rsidR="00AB2B30" w:rsidRPr="009B053A" w:rsidRDefault="00000000">
            <w:pPr>
              <w:pStyle w:val="TAL"/>
              <w:rPr>
                <w:sz w:val="16"/>
                <w:szCs w:val="16"/>
              </w:rPr>
            </w:pPr>
            <w:hyperlink r:id="rId170" w:history="1">
              <w:r w:rsidR="006A7121" w:rsidRPr="009B053A">
                <w:rPr>
                  <w:sz w:val="16"/>
                  <w:szCs w:val="16"/>
                </w:rPr>
                <w:t>R5-183707</w:t>
              </w:r>
            </w:hyperlink>
          </w:p>
        </w:tc>
        <w:tc>
          <w:tcPr>
            <w:tcW w:w="567" w:type="dxa"/>
            <w:shd w:val="solid" w:color="FFFFFF" w:fill="auto"/>
          </w:tcPr>
          <w:p w14:paraId="48424F2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2E3D7B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9D7A966"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18A9C0D" w14:textId="77777777" w:rsidR="00AB2B30" w:rsidRPr="009B053A" w:rsidRDefault="006A7121">
            <w:pPr>
              <w:pStyle w:val="TAL"/>
              <w:rPr>
                <w:sz w:val="16"/>
                <w:szCs w:val="16"/>
              </w:rPr>
            </w:pPr>
            <w:r w:rsidRPr="009B053A">
              <w:rPr>
                <w:sz w:val="16"/>
                <w:szCs w:val="16"/>
              </w:rPr>
              <w:t>TP for updating test case 6.2B.2.1, UE Maximum Output Power reduction for Intra-Band Contiguous EN-DC</w:t>
            </w:r>
          </w:p>
        </w:tc>
        <w:tc>
          <w:tcPr>
            <w:tcW w:w="708" w:type="dxa"/>
            <w:shd w:val="solid" w:color="FFFFFF" w:fill="auto"/>
          </w:tcPr>
          <w:p w14:paraId="0D916B14" w14:textId="77777777" w:rsidR="00AB2B30" w:rsidRPr="009B053A" w:rsidRDefault="006A7121">
            <w:pPr>
              <w:pStyle w:val="TAL"/>
              <w:rPr>
                <w:sz w:val="16"/>
                <w:szCs w:val="16"/>
              </w:rPr>
            </w:pPr>
            <w:r w:rsidRPr="009B053A">
              <w:rPr>
                <w:sz w:val="16"/>
                <w:szCs w:val="16"/>
              </w:rPr>
              <w:t>0.5.0</w:t>
            </w:r>
          </w:p>
        </w:tc>
      </w:tr>
      <w:tr w:rsidR="00AB2B30" w:rsidRPr="009B053A" w14:paraId="05686768" w14:textId="77777777" w:rsidTr="00AC2867">
        <w:tc>
          <w:tcPr>
            <w:tcW w:w="800" w:type="dxa"/>
            <w:shd w:val="solid" w:color="FFFFFF" w:fill="auto"/>
          </w:tcPr>
          <w:p w14:paraId="1CFC119F"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0D3CB1EB"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6C823DD7" w14:textId="77777777" w:rsidR="00AB2B30" w:rsidRPr="009B053A" w:rsidRDefault="00000000">
            <w:pPr>
              <w:pStyle w:val="TAL"/>
              <w:rPr>
                <w:sz w:val="16"/>
                <w:szCs w:val="16"/>
              </w:rPr>
            </w:pPr>
            <w:hyperlink r:id="rId171" w:history="1">
              <w:r w:rsidR="006A7121" w:rsidRPr="009B053A">
                <w:rPr>
                  <w:sz w:val="16"/>
                  <w:szCs w:val="16"/>
                </w:rPr>
                <w:t>R5-183708</w:t>
              </w:r>
            </w:hyperlink>
          </w:p>
        </w:tc>
        <w:tc>
          <w:tcPr>
            <w:tcW w:w="567" w:type="dxa"/>
            <w:shd w:val="solid" w:color="FFFFFF" w:fill="auto"/>
          </w:tcPr>
          <w:p w14:paraId="5B8B472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935B2A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C13AAC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98C5729" w14:textId="77777777" w:rsidR="00AB2B30" w:rsidRPr="009B053A" w:rsidRDefault="006A7121">
            <w:pPr>
              <w:pStyle w:val="TAL"/>
              <w:rPr>
                <w:sz w:val="16"/>
                <w:szCs w:val="16"/>
              </w:rPr>
            </w:pPr>
            <w:r w:rsidRPr="009B053A">
              <w:rPr>
                <w:sz w:val="16"/>
                <w:szCs w:val="16"/>
              </w:rPr>
              <w:t>Updated clause 5.5B Configuration for DC to 38.521-3</w:t>
            </w:r>
          </w:p>
        </w:tc>
        <w:tc>
          <w:tcPr>
            <w:tcW w:w="708" w:type="dxa"/>
            <w:shd w:val="solid" w:color="FFFFFF" w:fill="auto"/>
          </w:tcPr>
          <w:p w14:paraId="27F88DE6" w14:textId="77777777" w:rsidR="00AB2B30" w:rsidRPr="009B053A" w:rsidRDefault="006A7121">
            <w:pPr>
              <w:pStyle w:val="TAL"/>
              <w:rPr>
                <w:sz w:val="16"/>
                <w:szCs w:val="16"/>
              </w:rPr>
            </w:pPr>
            <w:r w:rsidRPr="009B053A">
              <w:rPr>
                <w:sz w:val="16"/>
                <w:szCs w:val="16"/>
              </w:rPr>
              <w:t>0.5.0</w:t>
            </w:r>
          </w:p>
        </w:tc>
      </w:tr>
      <w:tr w:rsidR="00AB2B30" w:rsidRPr="009B053A" w14:paraId="38C8EDEC" w14:textId="77777777" w:rsidTr="00AC2867">
        <w:tc>
          <w:tcPr>
            <w:tcW w:w="800" w:type="dxa"/>
            <w:shd w:val="solid" w:color="FFFFFF" w:fill="auto"/>
          </w:tcPr>
          <w:p w14:paraId="1153B2C3"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52FD9C3C"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665F88E1" w14:textId="77777777" w:rsidR="00AB2B30" w:rsidRPr="009B053A" w:rsidRDefault="00000000">
            <w:pPr>
              <w:pStyle w:val="TAL"/>
              <w:rPr>
                <w:sz w:val="16"/>
                <w:szCs w:val="16"/>
              </w:rPr>
            </w:pPr>
            <w:hyperlink r:id="rId172" w:history="1">
              <w:r w:rsidR="006A7121" w:rsidRPr="009B053A">
                <w:rPr>
                  <w:sz w:val="16"/>
                  <w:szCs w:val="16"/>
                </w:rPr>
                <w:t>R5-183709</w:t>
              </w:r>
            </w:hyperlink>
          </w:p>
        </w:tc>
        <w:tc>
          <w:tcPr>
            <w:tcW w:w="567" w:type="dxa"/>
            <w:shd w:val="solid" w:color="FFFFFF" w:fill="auto"/>
          </w:tcPr>
          <w:p w14:paraId="7A130CD5"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7E03333"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F19140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00231F7A" w14:textId="77777777" w:rsidR="00AB2B30" w:rsidRPr="009B053A" w:rsidRDefault="006A7121">
            <w:pPr>
              <w:pStyle w:val="TAL"/>
              <w:rPr>
                <w:sz w:val="16"/>
                <w:szCs w:val="16"/>
              </w:rPr>
            </w:pPr>
            <w:r w:rsidRPr="009B053A">
              <w:rPr>
                <w:sz w:val="16"/>
                <w:szCs w:val="16"/>
              </w:rPr>
              <w:t>TP to add Occupied BW EN-DC test case</w:t>
            </w:r>
          </w:p>
        </w:tc>
        <w:tc>
          <w:tcPr>
            <w:tcW w:w="708" w:type="dxa"/>
            <w:shd w:val="solid" w:color="FFFFFF" w:fill="auto"/>
          </w:tcPr>
          <w:p w14:paraId="5E7B3C66" w14:textId="77777777" w:rsidR="00AB2B30" w:rsidRPr="009B053A" w:rsidRDefault="006A7121">
            <w:pPr>
              <w:pStyle w:val="TAL"/>
              <w:rPr>
                <w:sz w:val="16"/>
                <w:szCs w:val="16"/>
              </w:rPr>
            </w:pPr>
            <w:r w:rsidRPr="009B053A">
              <w:rPr>
                <w:sz w:val="16"/>
                <w:szCs w:val="16"/>
              </w:rPr>
              <w:t>0.5.0</w:t>
            </w:r>
          </w:p>
        </w:tc>
      </w:tr>
      <w:tr w:rsidR="00AB2B30" w:rsidRPr="009B053A" w14:paraId="162CE97F" w14:textId="77777777" w:rsidTr="00AC2867">
        <w:tc>
          <w:tcPr>
            <w:tcW w:w="800" w:type="dxa"/>
            <w:shd w:val="solid" w:color="FFFFFF" w:fill="auto"/>
          </w:tcPr>
          <w:p w14:paraId="0F5C48EF"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6266B643"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196B2672" w14:textId="77777777" w:rsidR="00AB2B30" w:rsidRPr="009B053A" w:rsidRDefault="00000000">
            <w:pPr>
              <w:pStyle w:val="TAL"/>
              <w:rPr>
                <w:sz w:val="16"/>
                <w:szCs w:val="16"/>
              </w:rPr>
            </w:pPr>
            <w:hyperlink r:id="rId173" w:history="1">
              <w:r w:rsidR="006A7121" w:rsidRPr="009B053A">
                <w:rPr>
                  <w:sz w:val="16"/>
                  <w:szCs w:val="16"/>
                </w:rPr>
                <w:t>R5-183710</w:t>
              </w:r>
            </w:hyperlink>
          </w:p>
        </w:tc>
        <w:tc>
          <w:tcPr>
            <w:tcW w:w="567" w:type="dxa"/>
            <w:shd w:val="solid" w:color="FFFFFF" w:fill="auto"/>
          </w:tcPr>
          <w:p w14:paraId="3EAEB1C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EE76C1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F29D8A4"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368C6D9" w14:textId="77777777" w:rsidR="00AB2B30" w:rsidRPr="009B053A" w:rsidRDefault="006A7121">
            <w:pPr>
              <w:pStyle w:val="TAL"/>
              <w:rPr>
                <w:sz w:val="16"/>
                <w:szCs w:val="16"/>
              </w:rPr>
            </w:pPr>
            <w:r w:rsidRPr="009B053A">
              <w:rPr>
                <w:sz w:val="16"/>
                <w:szCs w:val="16"/>
              </w:rPr>
              <w:t>TP to add SEM EN-DC test case</w:t>
            </w:r>
          </w:p>
        </w:tc>
        <w:tc>
          <w:tcPr>
            <w:tcW w:w="708" w:type="dxa"/>
            <w:shd w:val="solid" w:color="FFFFFF" w:fill="auto"/>
          </w:tcPr>
          <w:p w14:paraId="05A14050" w14:textId="77777777" w:rsidR="00AB2B30" w:rsidRPr="009B053A" w:rsidRDefault="006A7121">
            <w:pPr>
              <w:pStyle w:val="TAL"/>
              <w:rPr>
                <w:sz w:val="16"/>
                <w:szCs w:val="16"/>
              </w:rPr>
            </w:pPr>
            <w:r w:rsidRPr="009B053A">
              <w:rPr>
                <w:sz w:val="16"/>
                <w:szCs w:val="16"/>
              </w:rPr>
              <w:t>0.5.0</w:t>
            </w:r>
          </w:p>
        </w:tc>
      </w:tr>
      <w:tr w:rsidR="00AB2B30" w:rsidRPr="009B053A" w14:paraId="7D9AA35E" w14:textId="77777777" w:rsidTr="00AC2867">
        <w:tc>
          <w:tcPr>
            <w:tcW w:w="800" w:type="dxa"/>
            <w:shd w:val="solid" w:color="FFFFFF" w:fill="auto"/>
          </w:tcPr>
          <w:p w14:paraId="54067BF6" w14:textId="77777777" w:rsidR="00AB2B30" w:rsidRPr="009B053A" w:rsidRDefault="006A7121">
            <w:pPr>
              <w:pStyle w:val="TAL"/>
              <w:rPr>
                <w:sz w:val="16"/>
                <w:szCs w:val="16"/>
              </w:rPr>
            </w:pPr>
            <w:r w:rsidRPr="009B053A">
              <w:rPr>
                <w:sz w:val="16"/>
                <w:szCs w:val="16"/>
              </w:rPr>
              <w:t>2018-07</w:t>
            </w:r>
          </w:p>
        </w:tc>
        <w:tc>
          <w:tcPr>
            <w:tcW w:w="800" w:type="dxa"/>
            <w:shd w:val="solid" w:color="FFFFFF" w:fill="auto"/>
          </w:tcPr>
          <w:p w14:paraId="17CE6981" w14:textId="77777777" w:rsidR="00AB2B30" w:rsidRPr="009B053A" w:rsidRDefault="006A7121">
            <w:pPr>
              <w:pStyle w:val="TAL"/>
              <w:rPr>
                <w:sz w:val="16"/>
                <w:szCs w:val="16"/>
              </w:rPr>
            </w:pPr>
            <w:r w:rsidRPr="009B053A">
              <w:rPr>
                <w:sz w:val="16"/>
                <w:szCs w:val="16"/>
              </w:rPr>
              <w:t>RAN5#79</w:t>
            </w:r>
          </w:p>
        </w:tc>
        <w:tc>
          <w:tcPr>
            <w:tcW w:w="1094" w:type="dxa"/>
            <w:shd w:val="solid" w:color="FFFFFF" w:fill="auto"/>
          </w:tcPr>
          <w:p w14:paraId="64B24B3C" w14:textId="77777777" w:rsidR="00AB2B30" w:rsidRPr="009B053A" w:rsidRDefault="00000000">
            <w:pPr>
              <w:pStyle w:val="TAL"/>
              <w:rPr>
                <w:sz w:val="16"/>
                <w:szCs w:val="16"/>
              </w:rPr>
            </w:pPr>
            <w:hyperlink r:id="rId174" w:history="1">
              <w:r w:rsidR="006A7121" w:rsidRPr="009B053A">
                <w:rPr>
                  <w:sz w:val="16"/>
                  <w:szCs w:val="16"/>
                </w:rPr>
                <w:t>R5-183711</w:t>
              </w:r>
            </w:hyperlink>
          </w:p>
        </w:tc>
        <w:tc>
          <w:tcPr>
            <w:tcW w:w="567" w:type="dxa"/>
            <w:shd w:val="solid" w:color="FFFFFF" w:fill="auto"/>
          </w:tcPr>
          <w:p w14:paraId="26FD20AE"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7DB6B8E"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7BA173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918FFF4" w14:textId="77777777" w:rsidR="00AB2B30" w:rsidRPr="009B053A" w:rsidRDefault="006A7121">
            <w:pPr>
              <w:pStyle w:val="TAL"/>
              <w:rPr>
                <w:sz w:val="16"/>
                <w:szCs w:val="16"/>
              </w:rPr>
            </w:pPr>
            <w:r w:rsidRPr="009B053A">
              <w:rPr>
                <w:sz w:val="16"/>
                <w:szCs w:val="16"/>
              </w:rPr>
              <w:t>TP to add ACLR EN-DC test case</w:t>
            </w:r>
          </w:p>
        </w:tc>
        <w:tc>
          <w:tcPr>
            <w:tcW w:w="708" w:type="dxa"/>
            <w:shd w:val="solid" w:color="FFFFFF" w:fill="auto"/>
          </w:tcPr>
          <w:p w14:paraId="2F201A38" w14:textId="77777777" w:rsidR="00AB2B30" w:rsidRPr="009B053A" w:rsidRDefault="006A7121">
            <w:pPr>
              <w:pStyle w:val="TAL"/>
              <w:rPr>
                <w:sz w:val="16"/>
                <w:szCs w:val="16"/>
              </w:rPr>
            </w:pPr>
            <w:r w:rsidRPr="009B053A">
              <w:rPr>
                <w:sz w:val="16"/>
                <w:szCs w:val="16"/>
              </w:rPr>
              <w:t>0.5.0</w:t>
            </w:r>
          </w:p>
        </w:tc>
      </w:tr>
      <w:tr w:rsidR="00AB2B30" w:rsidRPr="009B053A" w14:paraId="5ECB1AFE" w14:textId="77777777" w:rsidTr="00AC2867">
        <w:tc>
          <w:tcPr>
            <w:tcW w:w="800" w:type="dxa"/>
            <w:shd w:val="solid" w:color="FFFFFF" w:fill="auto"/>
          </w:tcPr>
          <w:p w14:paraId="307A42DD"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5D63D98C"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A9DB1B7" w14:textId="77777777" w:rsidR="00AB2B30" w:rsidRPr="009B053A" w:rsidRDefault="00000000">
            <w:pPr>
              <w:pStyle w:val="TAL"/>
              <w:rPr>
                <w:sz w:val="16"/>
                <w:szCs w:val="16"/>
              </w:rPr>
            </w:pPr>
            <w:hyperlink r:id="rId175" w:history="1">
              <w:r w:rsidR="006A7121" w:rsidRPr="009B053A">
                <w:rPr>
                  <w:sz w:val="16"/>
                  <w:szCs w:val="16"/>
                </w:rPr>
                <w:t>R5-185563</w:t>
              </w:r>
            </w:hyperlink>
          </w:p>
        </w:tc>
        <w:tc>
          <w:tcPr>
            <w:tcW w:w="567" w:type="dxa"/>
            <w:shd w:val="solid" w:color="FFFFFF" w:fill="auto"/>
          </w:tcPr>
          <w:p w14:paraId="6EB79BDC"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4E333B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B43E9C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76CE352" w14:textId="77777777" w:rsidR="00AB2B30" w:rsidRPr="009B053A" w:rsidRDefault="006A7121">
            <w:pPr>
              <w:pStyle w:val="TAL"/>
              <w:rPr>
                <w:sz w:val="16"/>
                <w:szCs w:val="16"/>
              </w:rPr>
            </w:pPr>
            <w:r w:rsidRPr="009B053A">
              <w:rPr>
                <w:sz w:val="16"/>
                <w:szCs w:val="16"/>
              </w:rPr>
              <w:t>FR2_StoreTxRxBeamPeakCoordinates_38.521-3</w:t>
            </w:r>
          </w:p>
        </w:tc>
        <w:tc>
          <w:tcPr>
            <w:tcW w:w="708" w:type="dxa"/>
            <w:shd w:val="solid" w:color="FFFFFF" w:fill="auto"/>
          </w:tcPr>
          <w:p w14:paraId="17597ADC" w14:textId="77777777" w:rsidR="00AB2B30" w:rsidRPr="009B053A" w:rsidRDefault="006A7121">
            <w:pPr>
              <w:pStyle w:val="TAL"/>
              <w:rPr>
                <w:sz w:val="16"/>
                <w:szCs w:val="16"/>
              </w:rPr>
            </w:pPr>
            <w:r w:rsidRPr="009B053A">
              <w:rPr>
                <w:sz w:val="16"/>
                <w:szCs w:val="16"/>
              </w:rPr>
              <w:t>1.0.0</w:t>
            </w:r>
          </w:p>
        </w:tc>
      </w:tr>
      <w:tr w:rsidR="00AB2B30" w:rsidRPr="009B053A" w14:paraId="04F8CE02" w14:textId="77777777" w:rsidTr="00AC2867">
        <w:tc>
          <w:tcPr>
            <w:tcW w:w="800" w:type="dxa"/>
            <w:shd w:val="solid" w:color="FFFFFF" w:fill="auto"/>
          </w:tcPr>
          <w:p w14:paraId="30D770A5"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540932C5"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FED9EAE" w14:textId="77777777" w:rsidR="00AB2B30" w:rsidRPr="009B053A" w:rsidRDefault="006A7121">
            <w:pPr>
              <w:pStyle w:val="TAL"/>
              <w:rPr>
                <w:sz w:val="16"/>
                <w:szCs w:val="16"/>
              </w:rPr>
            </w:pPr>
            <w:r w:rsidRPr="009B053A">
              <w:rPr>
                <w:sz w:val="16"/>
                <w:szCs w:val="16"/>
              </w:rPr>
              <w:t>R5-185520</w:t>
            </w:r>
          </w:p>
        </w:tc>
        <w:tc>
          <w:tcPr>
            <w:tcW w:w="567" w:type="dxa"/>
            <w:shd w:val="solid" w:color="FFFFFF" w:fill="auto"/>
          </w:tcPr>
          <w:p w14:paraId="59ED87B9"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87CB0A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290E3F6"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B86152D" w14:textId="77777777" w:rsidR="00AB2B30" w:rsidRPr="009B053A" w:rsidRDefault="006A7121">
            <w:pPr>
              <w:pStyle w:val="TAL"/>
              <w:rPr>
                <w:sz w:val="16"/>
                <w:szCs w:val="16"/>
              </w:rPr>
            </w:pPr>
            <w:r w:rsidRPr="009B053A">
              <w:rPr>
                <w:sz w:val="16"/>
                <w:szCs w:val="16"/>
              </w:rPr>
              <w:t>Addition of TRx MU and TT in TS 38.521-3 Annex</w:t>
            </w:r>
          </w:p>
        </w:tc>
        <w:tc>
          <w:tcPr>
            <w:tcW w:w="708" w:type="dxa"/>
            <w:shd w:val="solid" w:color="FFFFFF" w:fill="auto"/>
          </w:tcPr>
          <w:p w14:paraId="61E7641E" w14:textId="77777777" w:rsidR="00AB2B30" w:rsidRPr="009B053A" w:rsidRDefault="006A7121">
            <w:pPr>
              <w:pStyle w:val="TAL"/>
              <w:rPr>
                <w:sz w:val="16"/>
                <w:szCs w:val="16"/>
              </w:rPr>
            </w:pPr>
            <w:r w:rsidRPr="009B053A">
              <w:rPr>
                <w:sz w:val="16"/>
                <w:szCs w:val="16"/>
              </w:rPr>
              <w:t>1.0.0</w:t>
            </w:r>
          </w:p>
        </w:tc>
      </w:tr>
      <w:tr w:rsidR="00AB2B30" w:rsidRPr="009B053A" w14:paraId="0230880C" w14:textId="77777777" w:rsidTr="00AC2867">
        <w:tc>
          <w:tcPr>
            <w:tcW w:w="800" w:type="dxa"/>
            <w:shd w:val="solid" w:color="FFFFFF" w:fill="auto"/>
          </w:tcPr>
          <w:p w14:paraId="5803E6E9"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8BE5DB9"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2A1E5D52" w14:textId="77777777" w:rsidR="00AB2B30" w:rsidRPr="009B053A" w:rsidRDefault="006A7121">
            <w:pPr>
              <w:pStyle w:val="TAL"/>
              <w:rPr>
                <w:sz w:val="16"/>
                <w:szCs w:val="16"/>
              </w:rPr>
            </w:pPr>
            <w:r w:rsidRPr="009B053A">
              <w:rPr>
                <w:sz w:val="16"/>
                <w:szCs w:val="16"/>
              </w:rPr>
              <w:t>R5-185503</w:t>
            </w:r>
          </w:p>
        </w:tc>
        <w:tc>
          <w:tcPr>
            <w:tcW w:w="567" w:type="dxa"/>
            <w:shd w:val="solid" w:color="FFFFFF" w:fill="auto"/>
          </w:tcPr>
          <w:p w14:paraId="69EEE7D5"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D40B671"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6A3BB49"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25495C4" w14:textId="77777777" w:rsidR="00AB2B30" w:rsidRPr="009B053A" w:rsidRDefault="006A7121">
            <w:pPr>
              <w:pStyle w:val="TAL"/>
              <w:rPr>
                <w:sz w:val="16"/>
                <w:szCs w:val="16"/>
              </w:rPr>
            </w:pPr>
            <w:r w:rsidRPr="009B053A">
              <w:rPr>
                <w:sz w:val="16"/>
                <w:szCs w:val="16"/>
              </w:rPr>
              <w:t>Add Clause 7.5B.1 into TS 38.521-3</w:t>
            </w:r>
          </w:p>
        </w:tc>
        <w:tc>
          <w:tcPr>
            <w:tcW w:w="708" w:type="dxa"/>
            <w:shd w:val="solid" w:color="FFFFFF" w:fill="auto"/>
          </w:tcPr>
          <w:p w14:paraId="12026D87" w14:textId="77777777" w:rsidR="00AB2B30" w:rsidRPr="009B053A" w:rsidRDefault="006A7121">
            <w:pPr>
              <w:pStyle w:val="TAL"/>
              <w:rPr>
                <w:sz w:val="16"/>
                <w:szCs w:val="16"/>
              </w:rPr>
            </w:pPr>
            <w:r w:rsidRPr="009B053A">
              <w:rPr>
                <w:sz w:val="16"/>
                <w:szCs w:val="16"/>
              </w:rPr>
              <w:t>1.0.0</w:t>
            </w:r>
          </w:p>
        </w:tc>
      </w:tr>
      <w:tr w:rsidR="00AB2B30" w:rsidRPr="009B053A" w14:paraId="38A37F5D" w14:textId="77777777" w:rsidTr="00AC2867">
        <w:tc>
          <w:tcPr>
            <w:tcW w:w="800" w:type="dxa"/>
            <w:shd w:val="solid" w:color="FFFFFF" w:fill="auto"/>
          </w:tcPr>
          <w:p w14:paraId="1ADFEA16"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1B240A8A"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0B5119F" w14:textId="77777777" w:rsidR="00AB2B30" w:rsidRPr="009B053A" w:rsidRDefault="006A7121">
            <w:pPr>
              <w:pStyle w:val="TAL"/>
              <w:rPr>
                <w:sz w:val="16"/>
                <w:szCs w:val="16"/>
              </w:rPr>
            </w:pPr>
            <w:r w:rsidRPr="009B053A">
              <w:rPr>
                <w:sz w:val="16"/>
                <w:szCs w:val="16"/>
              </w:rPr>
              <w:t>R5-185504</w:t>
            </w:r>
          </w:p>
        </w:tc>
        <w:tc>
          <w:tcPr>
            <w:tcW w:w="567" w:type="dxa"/>
            <w:shd w:val="solid" w:color="FFFFFF" w:fill="auto"/>
          </w:tcPr>
          <w:p w14:paraId="4D71D129"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271E7EA"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6DAC391"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18D5710" w14:textId="77777777" w:rsidR="00AB2B30" w:rsidRPr="009B053A" w:rsidRDefault="006A7121">
            <w:pPr>
              <w:pStyle w:val="TAL"/>
              <w:rPr>
                <w:sz w:val="16"/>
                <w:szCs w:val="16"/>
              </w:rPr>
            </w:pPr>
            <w:r w:rsidRPr="009B053A">
              <w:rPr>
                <w:sz w:val="16"/>
                <w:szCs w:val="16"/>
              </w:rPr>
              <w:t>Add Clause 7.5B.2 into TS 38.521-3</w:t>
            </w:r>
          </w:p>
        </w:tc>
        <w:tc>
          <w:tcPr>
            <w:tcW w:w="708" w:type="dxa"/>
            <w:shd w:val="solid" w:color="FFFFFF" w:fill="auto"/>
          </w:tcPr>
          <w:p w14:paraId="7651BBEE" w14:textId="77777777" w:rsidR="00AB2B30" w:rsidRPr="009B053A" w:rsidRDefault="006A7121">
            <w:pPr>
              <w:pStyle w:val="TAL"/>
              <w:rPr>
                <w:sz w:val="16"/>
                <w:szCs w:val="16"/>
              </w:rPr>
            </w:pPr>
            <w:r w:rsidRPr="009B053A">
              <w:rPr>
                <w:sz w:val="16"/>
                <w:szCs w:val="16"/>
              </w:rPr>
              <w:t>1.0.0</w:t>
            </w:r>
          </w:p>
        </w:tc>
      </w:tr>
      <w:tr w:rsidR="00AB2B30" w:rsidRPr="009B053A" w14:paraId="78D7721F" w14:textId="77777777" w:rsidTr="00AC2867">
        <w:tc>
          <w:tcPr>
            <w:tcW w:w="800" w:type="dxa"/>
            <w:shd w:val="solid" w:color="FFFFFF" w:fill="auto"/>
          </w:tcPr>
          <w:p w14:paraId="7359EDD2"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5C0585BA"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AE814E6" w14:textId="77777777" w:rsidR="00AB2B30" w:rsidRPr="009B053A" w:rsidRDefault="006A7121">
            <w:pPr>
              <w:pStyle w:val="TAL"/>
              <w:rPr>
                <w:sz w:val="16"/>
                <w:szCs w:val="16"/>
              </w:rPr>
            </w:pPr>
            <w:r w:rsidRPr="009B053A">
              <w:rPr>
                <w:sz w:val="16"/>
                <w:szCs w:val="16"/>
              </w:rPr>
              <w:t>R5-185505</w:t>
            </w:r>
          </w:p>
        </w:tc>
        <w:tc>
          <w:tcPr>
            <w:tcW w:w="567" w:type="dxa"/>
            <w:shd w:val="solid" w:color="FFFFFF" w:fill="auto"/>
          </w:tcPr>
          <w:p w14:paraId="14769DB7"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58D2703"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31E540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D8AD515" w14:textId="77777777" w:rsidR="00AB2B30" w:rsidRPr="009B053A" w:rsidRDefault="006A7121">
            <w:pPr>
              <w:pStyle w:val="TAL"/>
              <w:rPr>
                <w:sz w:val="16"/>
                <w:szCs w:val="16"/>
              </w:rPr>
            </w:pPr>
            <w:r w:rsidRPr="009B053A">
              <w:rPr>
                <w:sz w:val="16"/>
                <w:szCs w:val="16"/>
              </w:rPr>
              <w:t>Add Clause 7.5B.3 into TS 38.521-3</w:t>
            </w:r>
          </w:p>
        </w:tc>
        <w:tc>
          <w:tcPr>
            <w:tcW w:w="708" w:type="dxa"/>
            <w:shd w:val="solid" w:color="FFFFFF" w:fill="auto"/>
          </w:tcPr>
          <w:p w14:paraId="421D4B1D" w14:textId="77777777" w:rsidR="00AB2B30" w:rsidRPr="009B053A" w:rsidRDefault="006A7121">
            <w:pPr>
              <w:pStyle w:val="TAL"/>
              <w:rPr>
                <w:sz w:val="16"/>
                <w:szCs w:val="16"/>
              </w:rPr>
            </w:pPr>
            <w:r w:rsidRPr="009B053A">
              <w:rPr>
                <w:sz w:val="16"/>
                <w:szCs w:val="16"/>
              </w:rPr>
              <w:t>1.0.0</w:t>
            </w:r>
          </w:p>
        </w:tc>
      </w:tr>
      <w:tr w:rsidR="00AB2B30" w:rsidRPr="009B053A" w14:paraId="436C6D76" w14:textId="77777777" w:rsidTr="00AC2867">
        <w:tc>
          <w:tcPr>
            <w:tcW w:w="800" w:type="dxa"/>
            <w:shd w:val="solid" w:color="FFFFFF" w:fill="auto"/>
          </w:tcPr>
          <w:p w14:paraId="7C420040"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0B109429"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6109495" w14:textId="77777777" w:rsidR="00AB2B30" w:rsidRPr="009B053A" w:rsidRDefault="00000000">
            <w:pPr>
              <w:pStyle w:val="TAL"/>
              <w:rPr>
                <w:sz w:val="16"/>
                <w:szCs w:val="16"/>
              </w:rPr>
            </w:pPr>
            <w:hyperlink r:id="rId176" w:history="1">
              <w:r w:rsidR="006A7121" w:rsidRPr="009B053A">
                <w:rPr>
                  <w:sz w:val="16"/>
                  <w:szCs w:val="16"/>
                </w:rPr>
                <w:t>R5-184579</w:t>
              </w:r>
            </w:hyperlink>
          </w:p>
        </w:tc>
        <w:tc>
          <w:tcPr>
            <w:tcW w:w="567" w:type="dxa"/>
            <w:shd w:val="solid" w:color="FFFFFF" w:fill="auto"/>
          </w:tcPr>
          <w:p w14:paraId="1520C7A3"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59771D6"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DF6EC5E"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4D6B2E2" w14:textId="77777777" w:rsidR="00AB2B30" w:rsidRPr="009B053A" w:rsidRDefault="006A7121">
            <w:pPr>
              <w:pStyle w:val="TAL"/>
              <w:rPr>
                <w:sz w:val="16"/>
                <w:szCs w:val="16"/>
              </w:rPr>
            </w:pPr>
            <w:r w:rsidRPr="009B053A">
              <w:rPr>
                <w:sz w:val="16"/>
                <w:szCs w:val="16"/>
              </w:rPr>
              <w:t>Updated EN-DC configuration information in clause 5</w:t>
            </w:r>
          </w:p>
        </w:tc>
        <w:tc>
          <w:tcPr>
            <w:tcW w:w="708" w:type="dxa"/>
            <w:shd w:val="solid" w:color="FFFFFF" w:fill="auto"/>
          </w:tcPr>
          <w:p w14:paraId="7B994EAE" w14:textId="77777777" w:rsidR="00AB2B30" w:rsidRPr="009B053A" w:rsidRDefault="006A7121">
            <w:pPr>
              <w:pStyle w:val="TAL"/>
              <w:rPr>
                <w:sz w:val="16"/>
                <w:szCs w:val="16"/>
              </w:rPr>
            </w:pPr>
            <w:r w:rsidRPr="009B053A">
              <w:rPr>
                <w:sz w:val="16"/>
                <w:szCs w:val="16"/>
              </w:rPr>
              <w:t>1.0.0</w:t>
            </w:r>
          </w:p>
        </w:tc>
      </w:tr>
      <w:tr w:rsidR="00AB2B30" w:rsidRPr="009B053A" w14:paraId="526CC4E7" w14:textId="77777777" w:rsidTr="00AC2867">
        <w:tc>
          <w:tcPr>
            <w:tcW w:w="800" w:type="dxa"/>
            <w:shd w:val="solid" w:color="FFFFFF" w:fill="auto"/>
          </w:tcPr>
          <w:p w14:paraId="31B01246"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AB9C911"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4636F82" w14:textId="77777777" w:rsidR="00AB2B30" w:rsidRPr="009B053A" w:rsidRDefault="00000000">
            <w:pPr>
              <w:pStyle w:val="TAL"/>
              <w:rPr>
                <w:sz w:val="16"/>
                <w:szCs w:val="16"/>
              </w:rPr>
            </w:pPr>
            <w:hyperlink r:id="rId177" w:history="1">
              <w:r w:rsidR="006A7121" w:rsidRPr="009B053A">
                <w:rPr>
                  <w:sz w:val="16"/>
                  <w:szCs w:val="16"/>
                </w:rPr>
                <w:t>R5-184580</w:t>
              </w:r>
            </w:hyperlink>
          </w:p>
        </w:tc>
        <w:tc>
          <w:tcPr>
            <w:tcW w:w="567" w:type="dxa"/>
            <w:shd w:val="solid" w:color="FFFFFF" w:fill="auto"/>
          </w:tcPr>
          <w:p w14:paraId="05B9C25F"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262587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1E83ED8"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5BFC31A" w14:textId="77777777" w:rsidR="00AB2B30" w:rsidRPr="009B053A" w:rsidRDefault="006A7121">
            <w:pPr>
              <w:pStyle w:val="TAL"/>
              <w:rPr>
                <w:sz w:val="16"/>
                <w:szCs w:val="16"/>
              </w:rPr>
            </w:pPr>
            <w:r w:rsidRPr="009B053A">
              <w:rPr>
                <w:sz w:val="16"/>
                <w:szCs w:val="16"/>
              </w:rPr>
              <w:t>TIB value add for EN-DC band in 38.521-3</w:t>
            </w:r>
          </w:p>
        </w:tc>
        <w:tc>
          <w:tcPr>
            <w:tcW w:w="708" w:type="dxa"/>
            <w:shd w:val="solid" w:color="FFFFFF" w:fill="auto"/>
          </w:tcPr>
          <w:p w14:paraId="38ACA618" w14:textId="77777777" w:rsidR="00AB2B30" w:rsidRPr="009B053A" w:rsidRDefault="006A7121">
            <w:pPr>
              <w:pStyle w:val="TAL"/>
              <w:rPr>
                <w:sz w:val="16"/>
                <w:szCs w:val="16"/>
              </w:rPr>
            </w:pPr>
            <w:r w:rsidRPr="009B053A">
              <w:rPr>
                <w:sz w:val="16"/>
                <w:szCs w:val="16"/>
              </w:rPr>
              <w:t>1.0.0</w:t>
            </w:r>
          </w:p>
        </w:tc>
      </w:tr>
      <w:tr w:rsidR="00AB2B30" w:rsidRPr="009B053A" w14:paraId="27C455D1" w14:textId="77777777" w:rsidTr="00AC2867">
        <w:tc>
          <w:tcPr>
            <w:tcW w:w="800" w:type="dxa"/>
            <w:shd w:val="solid" w:color="FFFFFF" w:fill="auto"/>
          </w:tcPr>
          <w:p w14:paraId="31CAB81F"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9064DCF"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1E3E228" w14:textId="77777777" w:rsidR="00AB2B30" w:rsidRPr="009B053A" w:rsidRDefault="00000000">
            <w:pPr>
              <w:pStyle w:val="TAL"/>
              <w:rPr>
                <w:sz w:val="16"/>
                <w:szCs w:val="16"/>
              </w:rPr>
            </w:pPr>
            <w:hyperlink r:id="rId178" w:history="1">
              <w:r w:rsidR="006A7121" w:rsidRPr="009B053A">
                <w:rPr>
                  <w:sz w:val="16"/>
                  <w:szCs w:val="16"/>
                </w:rPr>
                <w:t>R5-184671</w:t>
              </w:r>
            </w:hyperlink>
          </w:p>
        </w:tc>
        <w:tc>
          <w:tcPr>
            <w:tcW w:w="567" w:type="dxa"/>
            <w:shd w:val="solid" w:color="FFFFFF" w:fill="auto"/>
          </w:tcPr>
          <w:p w14:paraId="6E67D7D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0D065F8"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5E48F2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C5547AD" w14:textId="77777777" w:rsidR="00AB2B30" w:rsidRPr="009B053A" w:rsidRDefault="006A7121">
            <w:pPr>
              <w:pStyle w:val="TAL"/>
              <w:rPr>
                <w:sz w:val="16"/>
                <w:szCs w:val="16"/>
              </w:rPr>
            </w:pPr>
            <w:r w:rsidRPr="009B053A">
              <w:rPr>
                <w:sz w:val="16"/>
                <w:szCs w:val="16"/>
              </w:rPr>
              <w:t xml:space="preserve">Update of References in </w:t>
            </w:r>
            <w:r w:rsidRPr="009B053A">
              <w:rPr>
                <w:rFonts w:eastAsia="MS Mincho"/>
              </w:rPr>
              <w:t>clause </w:t>
            </w:r>
            <w:r w:rsidRPr="009B053A">
              <w:rPr>
                <w:sz w:val="16"/>
                <w:szCs w:val="16"/>
              </w:rPr>
              <w:t>2 of 38.521-3 spec</w:t>
            </w:r>
          </w:p>
        </w:tc>
        <w:tc>
          <w:tcPr>
            <w:tcW w:w="708" w:type="dxa"/>
            <w:shd w:val="solid" w:color="FFFFFF" w:fill="auto"/>
          </w:tcPr>
          <w:p w14:paraId="4EAB96C8" w14:textId="77777777" w:rsidR="00AB2B30" w:rsidRPr="009B053A" w:rsidRDefault="006A7121">
            <w:pPr>
              <w:pStyle w:val="TAL"/>
              <w:rPr>
                <w:sz w:val="16"/>
                <w:szCs w:val="16"/>
              </w:rPr>
            </w:pPr>
            <w:r w:rsidRPr="009B053A">
              <w:rPr>
                <w:sz w:val="16"/>
                <w:szCs w:val="16"/>
              </w:rPr>
              <w:t>1.0.0</w:t>
            </w:r>
          </w:p>
        </w:tc>
      </w:tr>
      <w:tr w:rsidR="00AB2B30" w:rsidRPr="009B053A" w14:paraId="366FC071" w14:textId="77777777" w:rsidTr="00AC2867">
        <w:tc>
          <w:tcPr>
            <w:tcW w:w="800" w:type="dxa"/>
            <w:shd w:val="solid" w:color="FFFFFF" w:fill="auto"/>
          </w:tcPr>
          <w:p w14:paraId="321D00A1"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1DADE1D4"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2BD447A" w14:textId="77777777" w:rsidR="00AB2B30" w:rsidRPr="009B053A" w:rsidRDefault="00000000">
            <w:pPr>
              <w:pStyle w:val="TAL"/>
              <w:rPr>
                <w:sz w:val="16"/>
                <w:szCs w:val="16"/>
              </w:rPr>
            </w:pPr>
            <w:hyperlink r:id="rId179" w:history="1">
              <w:r w:rsidR="006A7121" w:rsidRPr="009B053A">
                <w:rPr>
                  <w:sz w:val="16"/>
                  <w:szCs w:val="16"/>
                </w:rPr>
                <w:t>R5-184672</w:t>
              </w:r>
            </w:hyperlink>
          </w:p>
        </w:tc>
        <w:tc>
          <w:tcPr>
            <w:tcW w:w="567" w:type="dxa"/>
            <w:shd w:val="solid" w:color="FFFFFF" w:fill="auto"/>
          </w:tcPr>
          <w:p w14:paraId="21F8DA95"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2E64CEF"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8225F9D"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9BAEE5E" w14:textId="77777777" w:rsidR="00AB2B30" w:rsidRPr="009B053A" w:rsidRDefault="006A7121">
            <w:pPr>
              <w:pStyle w:val="TAL"/>
              <w:rPr>
                <w:sz w:val="16"/>
                <w:szCs w:val="16"/>
              </w:rPr>
            </w:pPr>
            <w:r w:rsidRPr="009B053A">
              <w:rPr>
                <w:sz w:val="16"/>
                <w:szCs w:val="16"/>
              </w:rPr>
              <w:t xml:space="preserve">Updates to Operating Bands in </w:t>
            </w:r>
            <w:r w:rsidRPr="009B053A">
              <w:rPr>
                <w:rFonts w:eastAsia="MS Mincho"/>
              </w:rPr>
              <w:t>clause </w:t>
            </w:r>
            <w:r w:rsidRPr="009B053A">
              <w:rPr>
                <w:sz w:val="16"/>
                <w:szCs w:val="16"/>
              </w:rPr>
              <w:t>5.2</w:t>
            </w:r>
          </w:p>
        </w:tc>
        <w:tc>
          <w:tcPr>
            <w:tcW w:w="708" w:type="dxa"/>
            <w:shd w:val="solid" w:color="FFFFFF" w:fill="auto"/>
          </w:tcPr>
          <w:p w14:paraId="335747F1" w14:textId="77777777" w:rsidR="00AB2B30" w:rsidRPr="009B053A" w:rsidRDefault="006A7121">
            <w:pPr>
              <w:pStyle w:val="TAL"/>
              <w:rPr>
                <w:sz w:val="16"/>
                <w:szCs w:val="16"/>
              </w:rPr>
            </w:pPr>
            <w:r w:rsidRPr="009B053A">
              <w:rPr>
                <w:sz w:val="16"/>
                <w:szCs w:val="16"/>
              </w:rPr>
              <w:t>1.0.0</w:t>
            </w:r>
          </w:p>
        </w:tc>
      </w:tr>
      <w:tr w:rsidR="00AB2B30" w:rsidRPr="009B053A" w14:paraId="5E2C7B3E" w14:textId="77777777" w:rsidTr="00AC2867">
        <w:tc>
          <w:tcPr>
            <w:tcW w:w="800" w:type="dxa"/>
            <w:shd w:val="solid" w:color="FFFFFF" w:fill="auto"/>
          </w:tcPr>
          <w:p w14:paraId="78368B5C"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5F8D403B"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48E6025B" w14:textId="77777777" w:rsidR="00AB2B30" w:rsidRPr="009B053A" w:rsidRDefault="00000000">
            <w:pPr>
              <w:pStyle w:val="TAL"/>
              <w:rPr>
                <w:sz w:val="16"/>
                <w:szCs w:val="16"/>
              </w:rPr>
            </w:pPr>
            <w:hyperlink r:id="rId180" w:history="1">
              <w:r w:rsidR="006A7121" w:rsidRPr="009B053A">
                <w:rPr>
                  <w:sz w:val="16"/>
                  <w:szCs w:val="16"/>
                </w:rPr>
                <w:t>R5-184737</w:t>
              </w:r>
            </w:hyperlink>
          </w:p>
        </w:tc>
        <w:tc>
          <w:tcPr>
            <w:tcW w:w="567" w:type="dxa"/>
            <w:shd w:val="solid" w:color="FFFFFF" w:fill="auto"/>
          </w:tcPr>
          <w:p w14:paraId="3AF53E9E"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D6FF9E7"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BD31032"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6B2142FA" w14:textId="77777777" w:rsidR="00AB2B30" w:rsidRPr="009B053A" w:rsidRDefault="006A7121">
            <w:pPr>
              <w:pStyle w:val="TAL"/>
              <w:rPr>
                <w:sz w:val="16"/>
                <w:szCs w:val="16"/>
              </w:rPr>
            </w:pPr>
            <w:r w:rsidRPr="009B053A">
              <w:rPr>
                <w:sz w:val="16"/>
                <w:szCs w:val="16"/>
              </w:rPr>
              <w:t>Dual uplink interferer updated to 38.521-3</w:t>
            </w:r>
          </w:p>
        </w:tc>
        <w:tc>
          <w:tcPr>
            <w:tcW w:w="708" w:type="dxa"/>
            <w:shd w:val="solid" w:color="FFFFFF" w:fill="auto"/>
          </w:tcPr>
          <w:p w14:paraId="7613518D" w14:textId="77777777" w:rsidR="00AB2B30" w:rsidRPr="009B053A" w:rsidRDefault="006A7121">
            <w:pPr>
              <w:pStyle w:val="TAL"/>
              <w:rPr>
                <w:sz w:val="16"/>
                <w:szCs w:val="16"/>
              </w:rPr>
            </w:pPr>
            <w:r w:rsidRPr="009B053A">
              <w:rPr>
                <w:sz w:val="16"/>
                <w:szCs w:val="16"/>
              </w:rPr>
              <w:t>1.0.0</w:t>
            </w:r>
          </w:p>
        </w:tc>
      </w:tr>
      <w:tr w:rsidR="00AB2B30" w:rsidRPr="009B053A" w14:paraId="06998474" w14:textId="77777777" w:rsidTr="00AC2867">
        <w:tc>
          <w:tcPr>
            <w:tcW w:w="800" w:type="dxa"/>
            <w:shd w:val="solid" w:color="FFFFFF" w:fill="auto"/>
          </w:tcPr>
          <w:p w14:paraId="6B80DE73"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9E2D551"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E1E61DD" w14:textId="77777777" w:rsidR="00AB2B30" w:rsidRPr="009B053A" w:rsidRDefault="00000000">
            <w:pPr>
              <w:pStyle w:val="TAL"/>
              <w:rPr>
                <w:sz w:val="16"/>
                <w:szCs w:val="16"/>
              </w:rPr>
            </w:pPr>
            <w:hyperlink r:id="rId181" w:history="1">
              <w:r w:rsidR="006A7121" w:rsidRPr="009B053A">
                <w:rPr>
                  <w:sz w:val="16"/>
                  <w:szCs w:val="16"/>
                </w:rPr>
                <w:t>R5-184737</w:t>
              </w:r>
            </w:hyperlink>
          </w:p>
        </w:tc>
        <w:tc>
          <w:tcPr>
            <w:tcW w:w="567" w:type="dxa"/>
            <w:shd w:val="solid" w:color="FFFFFF" w:fill="auto"/>
          </w:tcPr>
          <w:p w14:paraId="0E9D222C"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D349F0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6C53CA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7B501EC" w14:textId="77777777" w:rsidR="00AB2B30" w:rsidRPr="009B053A" w:rsidRDefault="006A7121">
            <w:pPr>
              <w:pStyle w:val="TAL"/>
              <w:rPr>
                <w:sz w:val="16"/>
                <w:szCs w:val="16"/>
              </w:rPr>
            </w:pPr>
            <w:r w:rsidRPr="009B053A">
              <w:rPr>
                <w:sz w:val="16"/>
                <w:szCs w:val="16"/>
              </w:rPr>
              <w:t>Dual uplink interferer updated to 38.521-3</w:t>
            </w:r>
          </w:p>
        </w:tc>
        <w:tc>
          <w:tcPr>
            <w:tcW w:w="708" w:type="dxa"/>
            <w:shd w:val="solid" w:color="FFFFFF" w:fill="auto"/>
          </w:tcPr>
          <w:p w14:paraId="7617B577" w14:textId="77777777" w:rsidR="00AB2B30" w:rsidRPr="009B053A" w:rsidRDefault="006A7121">
            <w:pPr>
              <w:pStyle w:val="TAL"/>
              <w:rPr>
                <w:sz w:val="16"/>
                <w:szCs w:val="16"/>
              </w:rPr>
            </w:pPr>
            <w:r w:rsidRPr="009B053A">
              <w:rPr>
                <w:sz w:val="16"/>
                <w:szCs w:val="16"/>
              </w:rPr>
              <w:t>1.0.0</w:t>
            </w:r>
          </w:p>
        </w:tc>
      </w:tr>
      <w:tr w:rsidR="00AB2B30" w:rsidRPr="009B053A" w14:paraId="62C7FED9" w14:textId="77777777" w:rsidTr="00AC2867">
        <w:tc>
          <w:tcPr>
            <w:tcW w:w="800" w:type="dxa"/>
            <w:shd w:val="solid" w:color="FFFFFF" w:fill="auto"/>
          </w:tcPr>
          <w:p w14:paraId="4A7B111C"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6E4C3723"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CEC1CFE" w14:textId="77777777" w:rsidR="00AB2B30" w:rsidRPr="009B053A" w:rsidRDefault="00000000">
            <w:pPr>
              <w:pStyle w:val="TAL"/>
              <w:rPr>
                <w:sz w:val="16"/>
                <w:szCs w:val="16"/>
              </w:rPr>
            </w:pPr>
            <w:hyperlink r:id="rId182" w:history="1">
              <w:r w:rsidR="006A7121" w:rsidRPr="009B053A">
                <w:rPr>
                  <w:sz w:val="16"/>
                  <w:szCs w:val="16"/>
                </w:rPr>
                <w:t>R5-185332</w:t>
              </w:r>
            </w:hyperlink>
          </w:p>
        </w:tc>
        <w:tc>
          <w:tcPr>
            <w:tcW w:w="567" w:type="dxa"/>
            <w:shd w:val="solid" w:color="FFFFFF" w:fill="auto"/>
          </w:tcPr>
          <w:p w14:paraId="0921300B"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93CBB8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9F350B0"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66B2237" w14:textId="77777777" w:rsidR="00AB2B30" w:rsidRPr="009B053A" w:rsidRDefault="006A7121">
            <w:pPr>
              <w:pStyle w:val="TAL"/>
              <w:rPr>
                <w:sz w:val="16"/>
                <w:szCs w:val="16"/>
              </w:rPr>
            </w:pPr>
            <w:r w:rsidRPr="009B053A">
              <w:rPr>
                <w:sz w:val="16"/>
                <w:szCs w:val="16"/>
              </w:rPr>
              <w:t>Addition of 6.2B.4.1.1 Configured OP for Intra-Band Contiguous EN-DC</w:t>
            </w:r>
          </w:p>
        </w:tc>
        <w:tc>
          <w:tcPr>
            <w:tcW w:w="708" w:type="dxa"/>
            <w:shd w:val="solid" w:color="FFFFFF" w:fill="auto"/>
          </w:tcPr>
          <w:p w14:paraId="670C6D3F" w14:textId="77777777" w:rsidR="00AB2B30" w:rsidRPr="009B053A" w:rsidRDefault="006A7121">
            <w:pPr>
              <w:pStyle w:val="TAL"/>
              <w:rPr>
                <w:sz w:val="16"/>
                <w:szCs w:val="16"/>
              </w:rPr>
            </w:pPr>
            <w:r w:rsidRPr="009B053A">
              <w:rPr>
                <w:sz w:val="16"/>
                <w:szCs w:val="16"/>
              </w:rPr>
              <w:t>1.0.0</w:t>
            </w:r>
          </w:p>
        </w:tc>
      </w:tr>
      <w:tr w:rsidR="00AB2B30" w:rsidRPr="009B053A" w14:paraId="518CCECE" w14:textId="77777777" w:rsidTr="00AC2867">
        <w:tc>
          <w:tcPr>
            <w:tcW w:w="800" w:type="dxa"/>
            <w:shd w:val="solid" w:color="FFFFFF" w:fill="auto"/>
          </w:tcPr>
          <w:p w14:paraId="2D88B96D"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713E6855"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023567A3" w14:textId="77777777" w:rsidR="00AB2B30" w:rsidRPr="009B053A" w:rsidRDefault="00000000">
            <w:pPr>
              <w:pStyle w:val="TAL"/>
              <w:rPr>
                <w:sz w:val="16"/>
                <w:szCs w:val="16"/>
              </w:rPr>
            </w:pPr>
            <w:hyperlink r:id="rId183" w:history="1">
              <w:r w:rsidR="006A7121" w:rsidRPr="009B053A">
                <w:rPr>
                  <w:sz w:val="16"/>
                  <w:szCs w:val="16"/>
                </w:rPr>
                <w:t>R5-185333</w:t>
              </w:r>
            </w:hyperlink>
          </w:p>
        </w:tc>
        <w:tc>
          <w:tcPr>
            <w:tcW w:w="567" w:type="dxa"/>
            <w:shd w:val="solid" w:color="FFFFFF" w:fill="auto"/>
          </w:tcPr>
          <w:p w14:paraId="55D59B46"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7EB2BC1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9E6081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8D1E087" w14:textId="77777777" w:rsidR="00AB2B30" w:rsidRPr="009B053A" w:rsidRDefault="006A7121">
            <w:pPr>
              <w:pStyle w:val="TAL"/>
              <w:rPr>
                <w:sz w:val="16"/>
                <w:szCs w:val="16"/>
              </w:rPr>
            </w:pPr>
            <w:r w:rsidRPr="009B053A">
              <w:rPr>
                <w:sz w:val="16"/>
                <w:szCs w:val="16"/>
              </w:rPr>
              <w:t>Addition of 6.2B.4.1.2 Configured OP for Intra-Band Non-Contiguous EN-DC</w:t>
            </w:r>
          </w:p>
        </w:tc>
        <w:tc>
          <w:tcPr>
            <w:tcW w:w="708" w:type="dxa"/>
            <w:shd w:val="solid" w:color="FFFFFF" w:fill="auto"/>
          </w:tcPr>
          <w:p w14:paraId="269F8A63" w14:textId="77777777" w:rsidR="00AB2B30" w:rsidRPr="009B053A" w:rsidRDefault="006A7121">
            <w:pPr>
              <w:pStyle w:val="TAL"/>
              <w:rPr>
                <w:sz w:val="16"/>
                <w:szCs w:val="16"/>
              </w:rPr>
            </w:pPr>
            <w:r w:rsidRPr="009B053A">
              <w:rPr>
                <w:sz w:val="16"/>
                <w:szCs w:val="16"/>
              </w:rPr>
              <w:t>1.0.0</w:t>
            </w:r>
          </w:p>
        </w:tc>
      </w:tr>
      <w:tr w:rsidR="00AB2B30" w:rsidRPr="009B053A" w14:paraId="32FC315E" w14:textId="77777777" w:rsidTr="00AC2867">
        <w:tc>
          <w:tcPr>
            <w:tcW w:w="800" w:type="dxa"/>
            <w:shd w:val="solid" w:color="FFFFFF" w:fill="auto"/>
          </w:tcPr>
          <w:p w14:paraId="21E6A2AF"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7FBD1FE"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02B3BC84" w14:textId="77777777" w:rsidR="00AB2B30" w:rsidRPr="009B053A" w:rsidRDefault="00000000">
            <w:pPr>
              <w:pStyle w:val="TAL"/>
              <w:rPr>
                <w:sz w:val="16"/>
                <w:szCs w:val="16"/>
              </w:rPr>
            </w:pPr>
            <w:hyperlink r:id="rId184" w:history="1">
              <w:r w:rsidR="006A7121" w:rsidRPr="009B053A">
                <w:rPr>
                  <w:sz w:val="16"/>
                  <w:szCs w:val="16"/>
                </w:rPr>
                <w:t>R5-185507</w:t>
              </w:r>
            </w:hyperlink>
          </w:p>
        </w:tc>
        <w:tc>
          <w:tcPr>
            <w:tcW w:w="567" w:type="dxa"/>
            <w:shd w:val="solid" w:color="FFFFFF" w:fill="auto"/>
          </w:tcPr>
          <w:p w14:paraId="4453D31E"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ED70475"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9D2F62F"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D3B68AE" w14:textId="77777777" w:rsidR="00AB2B30" w:rsidRPr="009B053A" w:rsidRDefault="006A7121">
            <w:pPr>
              <w:pStyle w:val="TAL"/>
              <w:rPr>
                <w:sz w:val="16"/>
                <w:szCs w:val="16"/>
              </w:rPr>
            </w:pPr>
            <w:r w:rsidRPr="009B053A">
              <w:rPr>
                <w:sz w:val="16"/>
                <w:szCs w:val="16"/>
              </w:rPr>
              <w:t>Addition of 6.2B.4.1.3 Configured OP for Inter-Band within FR1</w:t>
            </w:r>
          </w:p>
        </w:tc>
        <w:tc>
          <w:tcPr>
            <w:tcW w:w="708" w:type="dxa"/>
            <w:shd w:val="solid" w:color="FFFFFF" w:fill="auto"/>
          </w:tcPr>
          <w:p w14:paraId="5B2B9B93" w14:textId="77777777" w:rsidR="00AB2B30" w:rsidRPr="009B053A" w:rsidRDefault="006A7121">
            <w:pPr>
              <w:pStyle w:val="TAL"/>
              <w:rPr>
                <w:sz w:val="16"/>
                <w:szCs w:val="16"/>
              </w:rPr>
            </w:pPr>
            <w:r w:rsidRPr="009B053A">
              <w:rPr>
                <w:sz w:val="16"/>
                <w:szCs w:val="16"/>
              </w:rPr>
              <w:t>1.0.0</w:t>
            </w:r>
          </w:p>
        </w:tc>
      </w:tr>
      <w:tr w:rsidR="00AB2B30" w:rsidRPr="009B053A" w14:paraId="78F1AE14" w14:textId="77777777" w:rsidTr="00AC2867">
        <w:tc>
          <w:tcPr>
            <w:tcW w:w="800" w:type="dxa"/>
            <w:shd w:val="solid" w:color="FFFFFF" w:fill="auto"/>
          </w:tcPr>
          <w:p w14:paraId="0FFEAA42"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37D667EA"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75D4FDA" w14:textId="77777777" w:rsidR="00AB2B30" w:rsidRPr="009B053A" w:rsidRDefault="006A7121">
            <w:pPr>
              <w:pStyle w:val="TAL"/>
              <w:rPr>
                <w:sz w:val="16"/>
                <w:szCs w:val="16"/>
              </w:rPr>
            </w:pPr>
            <w:r w:rsidRPr="009B053A">
              <w:rPr>
                <w:sz w:val="16"/>
                <w:szCs w:val="16"/>
              </w:rPr>
              <w:t>R5-185198</w:t>
            </w:r>
          </w:p>
        </w:tc>
        <w:tc>
          <w:tcPr>
            <w:tcW w:w="567" w:type="dxa"/>
            <w:shd w:val="solid" w:color="FFFFFF" w:fill="auto"/>
          </w:tcPr>
          <w:p w14:paraId="11CD41D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A641201"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C13609E"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E6E6656" w14:textId="77777777" w:rsidR="00AB2B30" w:rsidRPr="009B053A" w:rsidRDefault="006A7121">
            <w:pPr>
              <w:pStyle w:val="TAL"/>
              <w:rPr>
                <w:sz w:val="16"/>
                <w:szCs w:val="16"/>
              </w:rPr>
            </w:pPr>
            <w:r w:rsidRPr="009B053A">
              <w:rPr>
                <w:sz w:val="16"/>
                <w:szCs w:val="16"/>
              </w:rPr>
              <w:t>Addition of 6.2B.4.1.4 Configured OP for Inter-Band EN-DC including FR2</w:t>
            </w:r>
          </w:p>
        </w:tc>
        <w:tc>
          <w:tcPr>
            <w:tcW w:w="708" w:type="dxa"/>
            <w:shd w:val="solid" w:color="FFFFFF" w:fill="auto"/>
          </w:tcPr>
          <w:p w14:paraId="7C58E261" w14:textId="77777777" w:rsidR="00AB2B30" w:rsidRPr="009B053A" w:rsidRDefault="006A7121">
            <w:pPr>
              <w:pStyle w:val="TAL"/>
              <w:rPr>
                <w:sz w:val="16"/>
                <w:szCs w:val="16"/>
              </w:rPr>
            </w:pPr>
            <w:r w:rsidRPr="009B053A">
              <w:rPr>
                <w:sz w:val="16"/>
                <w:szCs w:val="16"/>
              </w:rPr>
              <w:t>1.0.0</w:t>
            </w:r>
          </w:p>
        </w:tc>
      </w:tr>
      <w:tr w:rsidR="00AB2B30" w:rsidRPr="009B053A" w14:paraId="3647CF91" w14:textId="77777777" w:rsidTr="00AC2867">
        <w:tc>
          <w:tcPr>
            <w:tcW w:w="800" w:type="dxa"/>
            <w:shd w:val="solid" w:color="FFFFFF" w:fill="auto"/>
          </w:tcPr>
          <w:p w14:paraId="6AB0256E"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0298EA05"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F567B5D" w14:textId="77777777" w:rsidR="00AB2B30" w:rsidRPr="009B053A" w:rsidRDefault="006A7121">
            <w:pPr>
              <w:pStyle w:val="TAL"/>
              <w:rPr>
                <w:sz w:val="16"/>
                <w:szCs w:val="16"/>
              </w:rPr>
            </w:pPr>
            <w:r w:rsidRPr="009B053A">
              <w:rPr>
                <w:sz w:val="16"/>
                <w:szCs w:val="16"/>
              </w:rPr>
              <w:t>R5-185199</w:t>
            </w:r>
          </w:p>
        </w:tc>
        <w:tc>
          <w:tcPr>
            <w:tcW w:w="567" w:type="dxa"/>
            <w:shd w:val="solid" w:color="FFFFFF" w:fill="auto"/>
          </w:tcPr>
          <w:p w14:paraId="73C76571"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38B9BE8"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DE8F6DC"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D533F1F" w14:textId="77777777" w:rsidR="00AB2B30" w:rsidRPr="009B053A" w:rsidRDefault="006A7121">
            <w:pPr>
              <w:pStyle w:val="TAL"/>
              <w:rPr>
                <w:sz w:val="16"/>
                <w:szCs w:val="16"/>
              </w:rPr>
            </w:pPr>
            <w:r w:rsidRPr="009B053A">
              <w:rPr>
                <w:sz w:val="16"/>
                <w:szCs w:val="16"/>
              </w:rPr>
              <w:t>Addition of 6.2B.4.1.5 Configured OP for Inter-Band EN-DC including both FR1 and FR2</w:t>
            </w:r>
          </w:p>
        </w:tc>
        <w:tc>
          <w:tcPr>
            <w:tcW w:w="708" w:type="dxa"/>
            <w:shd w:val="solid" w:color="FFFFFF" w:fill="auto"/>
          </w:tcPr>
          <w:p w14:paraId="0DA96301" w14:textId="77777777" w:rsidR="00AB2B30" w:rsidRPr="009B053A" w:rsidRDefault="006A7121">
            <w:pPr>
              <w:pStyle w:val="TAL"/>
              <w:rPr>
                <w:sz w:val="16"/>
                <w:szCs w:val="16"/>
              </w:rPr>
            </w:pPr>
            <w:r w:rsidRPr="009B053A">
              <w:rPr>
                <w:sz w:val="16"/>
                <w:szCs w:val="16"/>
              </w:rPr>
              <w:t>1.0.0</w:t>
            </w:r>
          </w:p>
        </w:tc>
      </w:tr>
      <w:tr w:rsidR="00AB2B30" w:rsidRPr="009B053A" w14:paraId="7857F02E" w14:textId="77777777" w:rsidTr="00AC2867">
        <w:tc>
          <w:tcPr>
            <w:tcW w:w="800" w:type="dxa"/>
            <w:shd w:val="solid" w:color="FFFFFF" w:fill="auto"/>
          </w:tcPr>
          <w:p w14:paraId="7BF2BBF9"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A22388B"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DDFF459" w14:textId="77777777" w:rsidR="00AB2B30" w:rsidRPr="009B053A" w:rsidRDefault="006A7121">
            <w:pPr>
              <w:pStyle w:val="TAL"/>
              <w:rPr>
                <w:sz w:val="16"/>
                <w:szCs w:val="16"/>
              </w:rPr>
            </w:pPr>
            <w:r w:rsidRPr="009B053A">
              <w:rPr>
                <w:sz w:val="16"/>
                <w:szCs w:val="16"/>
              </w:rPr>
              <w:t>R5-185469</w:t>
            </w:r>
          </w:p>
        </w:tc>
        <w:tc>
          <w:tcPr>
            <w:tcW w:w="567" w:type="dxa"/>
            <w:shd w:val="solid" w:color="FFFFFF" w:fill="auto"/>
          </w:tcPr>
          <w:p w14:paraId="13AE01F5"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58DBECA"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9DD1A5B"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32490022" w14:textId="77777777" w:rsidR="00AB2B30" w:rsidRPr="009B053A" w:rsidRDefault="006A7121">
            <w:pPr>
              <w:pStyle w:val="TAL"/>
              <w:rPr>
                <w:sz w:val="16"/>
                <w:szCs w:val="16"/>
              </w:rPr>
            </w:pPr>
            <w:r w:rsidRPr="009B053A">
              <w:rPr>
                <w:sz w:val="16"/>
                <w:szCs w:val="16"/>
              </w:rPr>
              <w:t>TP for updating test case 6.2B.3.1 UE AMPR for Intra-band contiguous EN-DC</w:t>
            </w:r>
          </w:p>
        </w:tc>
        <w:tc>
          <w:tcPr>
            <w:tcW w:w="708" w:type="dxa"/>
            <w:shd w:val="solid" w:color="FFFFFF" w:fill="auto"/>
          </w:tcPr>
          <w:p w14:paraId="3596E18F" w14:textId="77777777" w:rsidR="00AB2B30" w:rsidRPr="009B053A" w:rsidRDefault="006A7121">
            <w:pPr>
              <w:pStyle w:val="TAL"/>
              <w:rPr>
                <w:sz w:val="16"/>
                <w:szCs w:val="16"/>
              </w:rPr>
            </w:pPr>
            <w:r w:rsidRPr="009B053A">
              <w:rPr>
                <w:sz w:val="16"/>
                <w:szCs w:val="16"/>
              </w:rPr>
              <w:t>1.0.0</w:t>
            </w:r>
          </w:p>
        </w:tc>
      </w:tr>
      <w:tr w:rsidR="00AB2B30" w:rsidRPr="009B053A" w14:paraId="4011A17F" w14:textId="77777777" w:rsidTr="00AC2867">
        <w:tc>
          <w:tcPr>
            <w:tcW w:w="800" w:type="dxa"/>
            <w:shd w:val="solid" w:color="FFFFFF" w:fill="auto"/>
          </w:tcPr>
          <w:p w14:paraId="60A60E9E"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5D8BB19E"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329DBA8" w14:textId="77777777" w:rsidR="00AB2B30" w:rsidRPr="009B053A" w:rsidRDefault="006A7121">
            <w:pPr>
              <w:pStyle w:val="TAL"/>
              <w:rPr>
                <w:sz w:val="16"/>
                <w:szCs w:val="16"/>
              </w:rPr>
            </w:pPr>
            <w:r w:rsidRPr="009B053A">
              <w:rPr>
                <w:sz w:val="16"/>
                <w:szCs w:val="16"/>
              </w:rPr>
              <w:t>R5-185470</w:t>
            </w:r>
          </w:p>
        </w:tc>
        <w:tc>
          <w:tcPr>
            <w:tcW w:w="567" w:type="dxa"/>
            <w:shd w:val="solid" w:color="FFFFFF" w:fill="auto"/>
          </w:tcPr>
          <w:p w14:paraId="07DC8D0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31B2CF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4980CDE"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8326907" w14:textId="77777777" w:rsidR="00AB2B30" w:rsidRPr="009B053A" w:rsidRDefault="006A7121">
            <w:pPr>
              <w:pStyle w:val="TAL"/>
              <w:rPr>
                <w:sz w:val="16"/>
                <w:szCs w:val="16"/>
              </w:rPr>
            </w:pPr>
            <w:r w:rsidRPr="009B053A">
              <w:rPr>
                <w:sz w:val="16"/>
                <w:szCs w:val="16"/>
              </w:rPr>
              <w:t>TP for updating test case 6.2B.3.2 UE AMPR for Intra-band non-contiguous EN-DC</w:t>
            </w:r>
          </w:p>
        </w:tc>
        <w:tc>
          <w:tcPr>
            <w:tcW w:w="708" w:type="dxa"/>
            <w:shd w:val="solid" w:color="FFFFFF" w:fill="auto"/>
          </w:tcPr>
          <w:p w14:paraId="50F41D37" w14:textId="77777777" w:rsidR="00AB2B30" w:rsidRPr="009B053A" w:rsidRDefault="006A7121">
            <w:pPr>
              <w:pStyle w:val="TAL"/>
              <w:rPr>
                <w:sz w:val="16"/>
                <w:szCs w:val="16"/>
              </w:rPr>
            </w:pPr>
            <w:r w:rsidRPr="009B053A">
              <w:rPr>
                <w:sz w:val="16"/>
                <w:szCs w:val="16"/>
              </w:rPr>
              <w:t>1.0.0</w:t>
            </w:r>
          </w:p>
        </w:tc>
      </w:tr>
      <w:tr w:rsidR="00AB2B30" w:rsidRPr="009B053A" w14:paraId="72EC8C01" w14:textId="77777777" w:rsidTr="00AC2867">
        <w:tc>
          <w:tcPr>
            <w:tcW w:w="800" w:type="dxa"/>
            <w:shd w:val="solid" w:color="FFFFFF" w:fill="auto"/>
          </w:tcPr>
          <w:p w14:paraId="7F6D48CB"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1E8E94C6"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EEE41AD" w14:textId="77777777" w:rsidR="00AB2B30" w:rsidRPr="009B053A" w:rsidRDefault="006A7121">
            <w:pPr>
              <w:pStyle w:val="TAL"/>
              <w:rPr>
                <w:sz w:val="16"/>
                <w:szCs w:val="16"/>
              </w:rPr>
            </w:pPr>
            <w:r w:rsidRPr="009B053A">
              <w:rPr>
                <w:sz w:val="16"/>
                <w:szCs w:val="16"/>
              </w:rPr>
              <w:t>R5-185200</w:t>
            </w:r>
          </w:p>
        </w:tc>
        <w:tc>
          <w:tcPr>
            <w:tcW w:w="567" w:type="dxa"/>
            <w:shd w:val="solid" w:color="FFFFFF" w:fill="auto"/>
          </w:tcPr>
          <w:p w14:paraId="755A6A34"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8A93D5C"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FA3BE9F"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7D4CF8D" w14:textId="77777777" w:rsidR="00AB2B30" w:rsidRPr="009B053A" w:rsidRDefault="006A7121">
            <w:pPr>
              <w:pStyle w:val="TAL"/>
              <w:rPr>
                <w:sz w:val="16"/>
                <w:szCs w:val="16"/>
              </w:rPr>
            </w:pPr>
            <w:r w:rsidRPr="009B053A">
              <w:rPr>
                <w:sz w:val="16"/>
                <w:szCs w:val="16"/>
              </w:rPr>
              <w:t>TP for updating test case 6.5B.2.1.2 Additional spectrum emission mask for intra-band contiguous EN-DC</w:t>
            </w:r>
          </w:p>
        </w:tc>
        <w:tc>
          <w:tcPr>
            <w:tcW w:w="708" w:type="dxa"/>
            <w:shd w:val="solid" w:color="FFFFFF" w:fill="auto"/>
          </w:tcPr>
          <w:p w14:paraId="4A2B1C61" w14:textId="77777777" w:rsidR="00AB2B30" w:rsidRPr="009B053A" w:rsidRDefault="006A7121">
            <w:pPr>
              <w:pStyle w:val="TAL"/>
              <w:rPr>
                <w:sz w:val="16"/>
                <w:szCs w:val="16"/>
              </w:rPr>
            </w:pPr>
            <w:r w:rsidRPr="009B053A">
              <w:rPr>
                <w:sz w:val="16"/>
                <w:szCs w:val="16"/>
              </w:rPr>
              <w:t>1.0.0</w:t>
            </w:r>
          </w:p>
        </w:tc>
      </w:tr>
      <w:tr w:rsidR="00AB2B30" w:rsidRPr="009B053A" w14:paraId="3160BF07" w14:textId="77777777" w:rsidTr="00AC2867">
        <w:tc>
          <w:tcPr>
            <w:tcW w:w="800" w:type="dxa"/>
            <w:shd w:val="solid" w:color="FFFFFF" w:fill="auto"/>
          </w:tcPr>
          <w:p w14:paraId="77C3E93D" w14:textId="77777777" w:rsidR="00AB2B30" w:rsidRPr="009B053A" w:rsidRDefault="006A7121">
            <w:pPr>
              <w:pStyle w:val="TAL"/>
              <w:rPr>
                <w:sz w:val="16"/>
                <w:szCs w:val="16"/>
              </w:rPr>
            </w:pPr>
            <w:r w:rsidRPr="009B053A">
              <w:rPr>
                <w:sz w:val="16"/>
                <w:szCs w:val="16"/>
              </w:rPr>
              <w:lastRenderedPageBreak/>
              <w:t>2018-09</w:t>
            </w:r>
          </w:p>
        </w:tc>
        <w:tc>
          <w:tcPr>
            <w:tcW w:w="800" w:type="dxa"/>
            <w:shd w:val="solid" w:color="FFFFFF" w:fill="auto"/>
          </w:tcPr>
          <w:p w14:paraId="31D7B223"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AD9AEA0" w14:textId="77777777" w:rsidR="00AB2B30" w:rsidRPr="009B053A" w:rsidRDefault="00000000">
            <w:pPr>
              <w:pStyle w:val="TAL"/>
              <w:rPr>
                <w:sz w:val="16"/>
                <w:szCs w:val="16"/>
              </w:rPr>
            </w:pPr>
            <w:hyperlink r:id="rId185" w:history="1">
              <w:r w:rsidR="006A7121" w:rsidRPr="009B053A">
                <w:rPr>
                  <w:sz w:val="16"/>
                  <w:szCs w:val="16"/>
                </w:rPr>
                <w:t>R5-185556</w:t>
              </w:r>
            </w:hyperlink>
          </w:p>
        </w:tc>
        <w:tc>
          <w:tcPr>
            <w:tcW w:w="567" w:type="dxa"/>
            <w:shd w:val="solid" w:color="FFFFFF" w:fill="auto"/>
          </w:tcPr>
          <w:p w14:paraId="4C0CF5A8"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8391D7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22BA270"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F037E79" w14:textId="77777777" w:rsidR="00AB2B30" w:rsidRPr="009B053A" w:rsidRDefault="006A7121">
            <w:pPr>
              <w:pStyle w:val="TAL"/>
              <w:rPr>
                <w:sz w:val="16"/>
                <w:szCs w:val="16"/>
              </w:rPr>
            </w:pPr>
            <w:r w:rsidRPr="009B053A">
              <w:rPr>
                <w:sz w:val="16"/>
                <w:szCs w:val="16"/>
              </w:rPr>
              <w:t>FR2_UE_BeamlockInvoke_38.521-3</w:t>
            </w:r>
          </w:p>
        </w:tc>
        <w:tc>
          <w:tcPr>
            <w:tcW w:w="708" w:type="dxa"/>
            <w:shd w:val="solid" w:color="FFFFFF" w:fill="auto"/>
          </w:tcPr>
          <w:p w14:paraId="5417D55A" w14:textId="77777777" w:rsidR="00AB2B30" w:rsidRPr="009B053A" w:rsidRDefault="006A7121">
            <w:pPr>
              <w:pStyle w:val="TAL"/>
              <w:rPr>
                <w:sz w:val="16"/>
                <w:szCs w:val="16"/>
              </w:rPr>
            </w:pPr>
            <w:r w:rsidRPr="009B053A">
              <w:rPr>
                <w:sz w:val="16"/>
                <w:szCs w:val="16"/>
              </w:rPr>
              <w:t>1.0.0</w:t>
            </w:r>
          </w:p>
        </w:tc>
      </w:tr>
      <w:tr w:rsidR="00AB2B30" w:rsidRPr="009B053A" w14:paraId="4A68CA84" w14:textId="77777777" w:rsidTr="00AC2867">
        <w:tc>
          <w:tcPr>
            <w:tcW w:w="800" w:type="dxa"/>
            <w:shd w:val="solid" w:color="FFFFFF" w:fill="auto"/>
          </w:tcPr>
          <w:p w14:paraId="678D4782"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31FD2982"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582E2D8D" w14:textId="77777777" w:rsidR="00AB2B30" w:rsidRPr="009B053A" w:rsidRDefault="00000000">
            <w:pPr>
              <w:pStyle w:val="TAL"/>
              <w:rPr>
                <w:sz w:val="16"/>
                <w:szCs w:val="16"/>
              </w:rPr>
            </w:pPr>
            <w:hyperlink r:id="rId186" w:history="1">
              <w:r w:rsidR="006A7121" w:rsidRPr="009B053A">
                <w:rPr>
                  <w:sz w:val="16"/>
                  <w:szCs w:val="16"/>
                </w:rPr>
                <w:t>R5-185472</w:t>
              </w:r>
            </w:hyperlink>
          </w:p>
        </w:tc>
        <w:tc>
          <w:tcPr>
            <w:tcW w:w="567" w:type="dxa"/>
            <w:shd w:val="solid" w:color="FFFFFF" w:fill="auto"/>
          </w:tcPr>
          <w:p w14:paraId="7E966571"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ABE9D7A"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2DAC5439"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727CEB2" w14:textId="77777777" w:rsidR="00AB2B30" w:rsidRPr="009B053A" w:rsidRDefault="006A7121">
            <w:pPr>
              <w:pStyle w:val="TAL"/>
              <w:rPr>
                <w:sz w:val="16"/>
                <w:szCs w:val="16"/>
              </w:rPr>
            </w:pPr>
            <w:r w:rsidRPr="009B053A">
              <w:rPr>
                <w:sz w:val="16"/>
                <w:szCs w:val="16"/>
              </w:rPr>
              <w:t>Update of TC 6.2B.1.1</w:t>
            </w:r>
          </w:p>
        </w:tc>
        <w:tc>
          <w:tcPr>
            <w:tcW w:w="708" w:type="dxa"/>
            <w:shd w:val="solid" w:color="FFFFFF" w:fill="auto"/>
          </w:tcPr>
          <w:p w14:paraId="5D316126" w14:textId="77777777" w:rsidR="00AB2B30" w:rsidRPr="009B053A" w:rsidRDefault="006A7121">
            <w:pPr>
              <w:pStyle w:val="TAL"/>
              <w:rPr>
                <w:sz w:val="16"/>
                <w:szCs w:val="16"/>
              </w:rPr>
            </w:pPr>
            <w:r w:rsidRPr="009B053A">
              <w:rPr>
                <w:sz w:val="16"/>
                <w:szCs w:val="16"/>
              </w:rPr>
              <w:t>1.0.0</w:t>
            </w:r>
          </w:p>
        </w:tc>
      </w:tr>
      <w:tr w:rsidR="00AB2B30" w:rsidRPr="009B053A" w14:paraId="12B83D21" w14:textId="77777777" w:rsidTr="00AC2867">
        <w:tc>
          <w:tcPr>
            <w:tcW w:w="800" w:type="dxa"/>
            <w:shd w:val="solid" w:color="FFFFFF" w:fill="auto"/>
          </w:tcPr>
          <w:p w14:paraId="312E1062"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F373EB1"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56CE3E5" w14:textId="77777777" w:rsidR="00AB2B30" w:rsidRPr="009B053A" w:rsidRDefault="00000000">
            <w:pPr>
              <w:pStyle w:val="TAL"/>
              <w:rPr>
                <w:sz w:val="16"/>
                <w:szCs w:val="16"/>
              </w:rPr>
            </w:pPr>
            <w:hyperlink r:id="rId187" w:history="1">
              <w:r w:rsidR="006A7121" w:rsidRPr="009B053A">
                <w:rPr>
                  <w:sz w:val="16"/>
                  <w:szCs w:val="16"/>
                </w:rPr>
                <w:t>R5-185473</w:t>
              </w:r>
            </w:hyperlink>
          </w:p>
        </w:tc>
        <w:tc>
          <w:tcPr>
            <w:tcW w:w="567" w:type="dxa"/>
            <w:shd w:val="solid" w:color="FFFFFF" w:fill="auto"/>
          </w:tcPr>
          <w:p w14:paraId="0D6F88A2"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AD96A6C"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1D47438"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E7B7104" w14:textId="77777777" w:rsidR="00AB2B30" w:rsidRPr="009B053A" w:rsidRDefault="006A7121">
            <w:pPr>
              <w:pStyle w:val="TAL"/>
              <w:rPr>
                <w:sz w:val="16"/>
                <w:szCs w:val="16"/>
              </w:rPr>
            </w:pPr>
            <w:r w:rsidRPr="009B053A">
              <w:rPr>
                <w:sz w:val="16"/>
                <w:szCs w:val="16"/>
              </w:rPr>
              <w:t>Introduction of TC 6.2B.1.2</w:t>
            </w:r>
          </w:p>
        </w:tc>
        <w:tc>
          <w:tcPr>
            <w:tcW w:w="708" w:type="dxa"/>
            <w:shd w:val="solid" w:color="FFFFFF" w:fill="auto"/>
          </w:tcPr>
          <w:p w14:paraId="40AB9D24" w14:textId="77777777" w:rsidR="00AB2B30" w:rsidRPr="009B053A" w:rsidRDefault="006A7121">
            <w:pPr>
              <w:pStyle w:val="TAL"/>
              <w:rPr>
                <w:sz w:val="16"/>
                <w:szCs w:val="16"/>
              </w:rPr>
            </w:pPr>
            <w:r w:rsidRPr="009B053A">
              <w:rPr>
                <w:sz w:val="16"/>
                <w:szCs w:val="16"/>
              </w:rPr>
              <w:t>1.0.0</w:t>
            </w:r>
          </w:p>
        </w:tc>
      </w:tr>
      <w:tr w:rsidR="00AB2B30" w:rsidRPr="009B053A" w14:paraId="6B82F5F6" w14:textId="77777777" w:rsidTr="00AC2867">
        <w:tc>
          <w:tcPr>
            <w:tcW w:w="800" w:type="dxa"/>
            <w:shd w:val="solid" w:color="FFFFFF" w:fill="auto"/>
          </w:tcPr>
          <w:p w14:paraId="410DE6AB"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D56F321"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BBA1DFF" w14:textId="77777777" w:rsidR="00AB2B30" w:rsidRPr="009B053A" w:rsidRDefault="00000000">
            <w:pPr>
              <w:pStyle w:val="TAL"/>
              <w:rPr>
                <w:sz w:val="16"/>
                <w:szCs w:val="16"/>
              </w:rPr>
            </w:pPr>
            <w:hyperlink r:id="rId188" w:history="1">
              <w:r w:rsidR="006A7121" w:rsidRPr="009B053A">
                <w:rPr>
                  <w:sz w:val="16"/>
                  <w:szCs w:val="16"/>
                </w:rPr>
                <w:t>R5-185474</w:t>
              </w:r>
            </w:hyperlink>
          </w:p>
        </w:tc>
        <w:tc>
          <w:tcPr>
            <w:tcW w:w="567" w:type="dxa"/>
            <w:shd w:val="solid" w:color="FFFFFF" w:fill="auto"/>
          </w:tcPr>
          <w:p w14:paraId="4E1D6D6B"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9FB7B0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FABE7F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0EE53C2" w14:textId="77777777" w:rsidR="00AB2B30" w:rsidRPr="009B053A" w:rsidRDefault="006A7121">
            <w:pPr>
              <w:pStyle w:val="TAL"/>
              <w:rPr>
                <w:sz w:val="16"/>
                <w:szCs w:val="16"/>
              </w:rPr>
            </w:pPr>
            <w:r w:rsidRPr="009B053A">
              <w:rPr>
                <w:sz w:val="16"/>
                <w:szCs w:val="16"/>
              </w:rPr>
              <w:t>Update of 6.2B.1.3</w:t>
            </w:r>
          </w:p>
        </w:tc>
        <w:tc>
          <w:tcPr>
            <w:tcW w:w="708" w:type="dxa"/>
            <w:shd w:val="solid" w:color="FFFFFF" w:fill="auto"/>
          </w:tcPr>
          <w:p w14:paraId="72100454" w14:textId="77777777" w:rsidR="00AB2B30" w:rsidRPr="009B053A" w:rsidRDefault="006A7121">
            <w:pPr>
              <w:pStyle w:val="TAL"/>
              <w:rPr>
                <w:sz w:val="16"/>
                <w:szCs w:val="16"/>
              </w:rPr>
            </w:pPr>
            <w:r w:rsidRPr="009B053A">
              <w:rPr>
                <w:sz w:val="16"/>
                <w:szCs w:val="16"/>
              </w:rPr>
              <w:t>1.0.0</w:t>
            </w:r>
          </w:p>
        </w:tc>
      </w:tr>
      <w:tr w:rsidR="00AB2B30" w:rsidRPr="009B053A" w14:paraId="2255096D" w14:textId="77777777" w:rsidTr="00AC2867">
        <w:tc>
          <w:tcPr>
            <w:tcW w:w="800" w:type="dxa"/>
            <w:shd w:val="solid" w:color="FFFFFF" w:fill="auto"/>
          </w:tcPr>
          <w:p w14:paraId="1A22CA7E"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43BEFB72"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10C11CAF" w14:textId="77777777" w:rsidR="00AB2B30" w:rsidRPr="009B053A" w:rsidRDefault="006A7121">
            <w:pPr>
              <w:pStyle w:val="TAL"/>
              <w:rPr>
                <w:sz w:val="16"/>
                <w:szCs w:val="16"/>
              </w:rPr>
            </w:pPr>
            <w:r w:rsidRPr="009B053A">
              <w:rPr>
                <w:sz w:val="16"/>
                <w:szCs w:val="16"/>
              </w:rPr>
              <w:t>R5-185201</w:t>
            </w:r>
          </w:p>
        </w:tc>
        <w:tc>
          <w:tcPr>
            <w:tcW w:w="567" w:type="dxa"/>
            <w:shd w:val="solid" w:color="FFFFFF" w:fill="auto"/>
          </w:tcPr>
          <w:p w14:paraId="5B761800"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C839B3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FE6069D"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6987E03" w14:textId="77777777" w:rsidR="00AB2B30" w:rsidRPr="009B053A" w:rsidRDefault="006A7121">
            <w:pPr>
              <w:pStyle w:val="TAL"/>
              <w:rPr>
                <w:sz w:val="16"/>
                <w:szCs w:val="16"/>
              </w:rPr>
            </w:pPr>
            <w:r w:rsidRPr="009B053A">
              <w:rPr>
                <w:sz w:val="16"/>
                <w:szCs w:val="16"/>
              </w:rPr>
              <w:t>Introduction of TC 7.4B.1</w:t>
            </w:r>
          </w:p>
        </w:tc>
        <w:tc>
          <w:tcPr>
            <w:tcW w:w="708" w:type="dxa"/>
            <w:shd w:val="solid" w:color="FFFFFF" w:fill="auto"/>
          </w:tcPr>
          <w:p w14:paraId="53273625" w14:textId="77777777" w:rsidR="00AB2B30" w:rsidRPr="009B053A" w:rsidRDefault="006A7121">
            <w:pPr>
              <w:pStyle w:val="TAL"/>
              <w:rPr>
                <w:sz w:val="16"/>
                <w:szCs w:val="16"/>
              </w:rPr>
            </w:pPr>
            <w:r w:rsidRPr="009B053A">
              <w:rPr>
                <w:sz w:val="16"/>
                <w:szCs w:val="16"/>
              </w:rPr>
              <w:t>1.0.0</w:t>
            </w:r>
          </w:p>
        </w:tc>
      </w:tr>
      <w:tr w:rsidR="00AB2B30" w:rsidRPr="009B053A" w14:paraId="0A132DD2" w14:textId="77777777" w:rsidTr="00AC2867">
        <w:tc>
          <w:tcPr>
            <w:tcW w:w="800" w:type="dxa"/>
            <w:shd w:val="solid" w:color="FFFFFF" w:fill="auto"/>
          </w:tcPr>
          <w:p w14:paraId="33576839"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3B463371"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0F303CA3" w14:textId="77777777" w:rsidR="00AB2B30" w:rsidRPr="009B053A" w:rsidRDefault="006A7121">
            <w:pPr>
              <w:pStyle w:val="TAL"/>
              <w:rPr>
                <w:sz w:val="16"/>
                <w:szCs w:val="16"/>
              </w:rPr>
            </w:pPr>
            <w:r w:rsidRPr="009B053A">
              <w:rPr>
                <w:sz w:val="16"/>
                <w:szCs w:val="16"/>
              </w:rPr>
              <w:t>R5-185202</w:t>
            </w:r>
          </w:p>
        </w:tc>
        <w:tc>
          <w:tcPr>
            <w:tcW w:w="567" w:type="dxa"/>
            <w:shd w:val="solid" w:color="FFFFFF" w:fill="auto"/>
          </w:tcPr>
          <w:p w14:paraId="4892F0BD"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482A4CFD"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9D866F2"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DF20E02" w14:textId="77777777" w:rsidR="00AB2B30" w:rsidRPr="009B053A" w:rsidRDefault="006A7121">
            <w:pPr>
              <w:pStyle w:val="TAL"/>
              <w:rPr>
                <w:sz w:val="16"/>
                <w:szCs w:val="16"/>
              </w:rPr>
            </w:pPr>
            <w:r w:rsidRPr="009B053A">
              <w:rPr>
                <w:sz w:val="16"/>
                <w:szCs w:val="16"/>
              </w:rPr>
              <w:t>Introduction of 7.4B.2</w:t>
            </w:r>
          </w:p>
        </w:tc>
        <w:tc>
          <w:tcPr>
            <w:tcW w:w="708" w:type="dxa"/>
            <w:shd w:val="solid" w:color="FFFFFF" w:fill="auto"/>
          </w:tcPr>
          <w:p w14:paraId="6A103020" w14:textId="77777777" w:rsidR="00AB2B30" w:rsidRPr="009B053A" w:rsidRDefault="006A7121">
            <w:pPr>
              <w:pStyle w:val="TAL"/>
              <w:rPr>
                <w:sz w:val="16"/>
                <w:szCs w:val="16"/>
              </w:rPr>
            </w:pPr>
            <w:r w:rsidRPr="009B053A">
              <w:rPr>
                <w:sz w:val="16"/>
                <w:szCs w:val="16"/>
              </w:rPr>
              <w:t>1.0.0</w:t>
            </w:r>
          </w:p>
        </w:tc>
      </w:tr>
      <w:tr w:rsidR="00AB2B30" w:rsidRPr="009B053A" w14:paraId="5522E212" w14:textId="77777777" w:rsidTr="00AC2867">
        <w:tc>
          <w:tcPr>
            <w:tcW w:w="800" w:type="dxa"/>
            <w:shd w:val="solid" w:color="FFFFFF" w:fill="auto"/>
          </w:tcPr>
          <w:p w14:paraId="1CD17DE0"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BD6B0C6"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664870D2" w14:textId="77777777" w:rsidR="00AB2B30" w:rsidRPr="009B053A" w:rsidRDefault="006A7121">
            <w:pPr>
              <w:pStyle w:val="TAL"/>
              <w:rPr>
                <w:sz w:val="16"/>
                <w:szCs w:val="16"/>
              </w:rPr>
            </w:pPr>
            <w:r w:rsidRPr="009B053A">
              <w:rPr>
                <w:sz w:val="16"/>
                <w:szCs w:val="16"/>
              </w:rPr>
              <w:t>R5-185203</w:t>
            </w:r>
          </w:p>
        </w:tc>
        <w:tc>
          <w:tcPr>
            <w:tcW w:w="567" w:type="dxa"/>
            <w:shd w:val="solid" w:color="FFFFFF" w:fill="auto"/>
          </w:tcPr>
          <w:p w14:paraId="041D20C7"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C7F28C3"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54BC310"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26873154" w14:textId="77777777" w:rsidR="00AB2B30" w:rsidRPr="009B053A" w:rsidRDefault="006A7121">
            <w:pPr>
              <w:pStyle w:val="TAL"/>
              <w:rPr>
                <w:sz w:val="16"/>
                <w:szCs w:val="16"/>
              </w:rPr>
            </w:pPr>
            <w:r w:rsidRPr="009B053A">
              <w:rPr>
                <w:sz w:val="16"/>
                <w:szCs w:val="16"/>
              </w:rPr>
              <w:t>Introduction of 7.4B.3</w:t>
            </w:r>
          </w:p>
        </w:tc>
        <w:tc>
          <w:tcPr>
            <w:tcW w:w="708" w:type="dxa"/>
            <w:shd w:val="solid" w:color="FFFFFF" w:fill="auto"/>
          </w:tcPr>
          <w:p w14:paraId="2B7C284D" w14:textId="77777777" w:rsidR="00AB2B30" w:rsidRPr="009B053A" w:rsidRDefault="006A7121">
            <w:pPr>
              <w:pStyle w:val="TAL"/>
              <w:rPr>
                <w:sz w:val="16"/>
                <w:szCs w:val="16"/>
              </w:rPr>
            </w:pPr>
            <w:r w:rsidRPr="009B053A">
              <w:rPr>
                <w:sz w:val="16"/>
                <w:szCs w:val="16"/>
              </w:rPr>
              <w:t>1.0.0</w:t>
            </w:r>
          </w:p>
        </w:tc>
      </w:tr>
      <w:tr w:rsidR="00AB2B30" w:rsidRPr="009B053A" w14:paraId="254DA940" w14:textId="77777777" w:rsidTr="00AC2867">
        <w:tc>
          <w:tcPr>
            <w:tcW w:w="800" w:type="dxa"/>
            <w:shd w:val="solid" w:color="FFFFFF" w:fill="auto"/>
          </w:tcPr>
          <w:p w14:paraId="3647AD0C"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76C67D66"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7C59C4E" w14:textId="77777777" w:rsidR="00AB2B30" w:rsidRPr="009B053A" w:rsidRDefault="00000000">
            <w:pPr>
              <w:pStyle w:val="TAL"/>
              <w:rPr>
                <w:sz w:val="16"/>
                <w:szCs w:val="16"/>
              </w:rPr>
            </w:pPr>
            <w:hyperlink r:id="rId189" w:history="1">
              <w:r w:rsidR="006A7121" w:rsidRPr="009B053A">
                <w:rPr>
                  <w:sz w:val="16"/>
                  <w:szCs w:val="16"/>
                </w:rPr>
                <w:t>R5-185479</w:t>
              </w:r>
            </w:hyperlink>
          </w:p>
        </w:tc>
        <w:tc>
          <w:tcPr>
            <w:tcW w:w="567" w:type="dxa"/>
            <w:shd w:val="solid" w:color="FFFFFF" w:fill="auto"/>
          </w:tcPr>
          <w:p w14:paraId="330A25B1"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754CA79"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7AE84F42"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3D3585DF" w14:textId="77777777" w:rsidR="00AB2B30" w:rsidRPr="009B053A" w:rsidRDefault="006A7121">
            <w:pPr>
              <w:pStyle w:val="TAL"/>
              <w:rPr>
                <w:sz w:val="16"/>
                <w:szCs w:val="16"/>
              </w:rPr>
            </w:pPr>
            <w:r w:rsidRPr="009B053A">
              <w:rPr>
                <w:sz w:val="16"/>
                <w:szCs w:val="16"/>
              </w:rPr>
              <w:t xml:space="preserve">Update Occupied Bandwidth for interband EN-DC within FR1 </w:t>
            </w:r>
          </w:p>
        </w:tc>
        <w:tc>
          <w:tcPr>
            <w:tcW w:w="708" w:type="dxa"/>
            <w:shd w:val="solid" w:color="FFFFFF" w:fill="auto"/>
          </w:tcPr>
          <w:p w14:paraId="495D8F42" w14:textId="77777777" w:rsidR="00AB2B30" w:rsidRPr="009B053A" w:rsidRDefault="006A7121">
            <w:pPr>
              <w:pStyle w:val="TAL"/>
              <w:rPr>
                <w:sz w:val="16"/>
                <w:szCs w:val="16"/>
              </w:rPr>
            </w:pPr>
            <w:r w:rsidRPr="009B053A">
              <w:rPr>
                <w:sz w:val="16"/>
                <w:szCs w:val="16"/>
              </w:rPr>
              <w:t>1.0.0</w:t>
            </w:r>
          </w:p>
        </w:tc>
      </w:tr>
      <w:tr w:rsidR="00AB2B30" w:rsidRPr="009B053A" w14:paraId="6E1430FC" w14:textId="77777777" w:rsidTr="00AC2867">
        <w:tc>
          <w:tcPr>
            <w:tcW w:w="800" w:type="dxa"/>
            <w:shd w:val="solid" w:color="FFFFFF" w:fill="auto"/>
          </w:tcPr>
          <w:p w14:paraId="2F62C0A9"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7A85E703"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DFC5333" w14:textId="77777777" w:rsidR="00AB2B30" w:rsidRPr="009B053A" w:rsidRDefault="00000000">
            <w:pPr>
              <w:pStyle w:val="TAL"/>
              <w:rPr>
                <w:sz w:val="16"/>
                <w:szCs w:val="16"/>
              </w:rPr>
            </w:pPr>
            <w:hyperlink r:id="rId190" w:history="1">
              <w:r w:rsidR="006A7121" w:rsidRPr="009B053A">
                <w:rPr>
                  <w:sz w:val="16"/>
                  <w:szCs w:val="16"/>
                </w:rPr>
                <w:t>R5-185480</w:t>
              </w:r>
            </w:hyperlink>
          </w:p>
        </w:tc>
        <w:tc>
          <w:tcPr>
            <w:tcW w:w="567" w:type="dxa"/>
            <w:shd w:val="solid" w:color="FFFFFF" w:fill="auto"/>
          </w:tcPr>
          <w:p w14:paraId="5410C822"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2DA9CE4"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37C196D1"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8C3AE6A" w14:textId="77777777" w:rsidR="00AB2B30" w:rsidRPr="009B053A" w:rsidRDefault="006A7121">
            <w:pPr>
              <w:pStyle w:val="TAL"/>
              <w:rPr>
                <w:sz w:val="16"/>
                <w:szCs w:val="16"/>
              </w:rPr>
            </w:pPr>
            <w:r w:rsidRPr="009B053A">
              <w:rPr>
                <w:sz w:val="16"/>
                <w:szCs w:val="16"/>
              </w:rPr>
              <w:t>Update SEM interband EN-DC within FR1</w:t>
            </w:r>
          </w:p>
        </w:tc>
        <w:tc>
          <w:tcPr>
            <w:tcW w:w="708" w:type="dxa"/>
            <w:shd w:val="solid" w:color="FFFFFF" w:fill="auto"/>
          </w:tcPr>
          <w:p w14:paraId="2606CDDC" w14:textId="77777777" w:rsidR="00AB2B30" w:rsidRPr="009B053A" w:rsidRDefault="006A7121">
            <w:pPr>
              <w:pStyle w:val="TAL"/>
              <w:rPr>
                <w:sz w:val="16"/>
                <w:szCs w:val="16"/>
              </w:rPr>
            </w:pPr>
            <w:r w:rsidRPr="009B053A">
              <w:rPr>
                <w:sz w:val="16"/>
                <w:szCs w:val="16"/>
              </w:rPr>
              <w:t>1.0.0</w:t>
            </w:r>
          </w:p>
        </w:tc>
      </w:tr>
      <w:tr w:rsidR="00AB2B30" w:rsidRPr="009B053A" w14:paraId="14D03446" w14:textId="77777777" w:rsidTr="00AC2867">
        <w:tc>
          <w:tcPr>
            <w:tcW w:w="800" w:type="dxa"/>
            <w:shd w:val="solid" w:color="FFFFFF" w:fill="auto"/>
          </w:tcPr>
          <w:p w14:paraId="17A81901"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6D3ECBE"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2B2E0366" w14:textId="77777777" w:rsidR="00AB2B30" w:rsidRPr="009B053A" w:rsidRDefault="00000000">
            <w:pPr>
              <w:pStyle w:val="TAL"/>
              <w:rPr>
                <w:sz w:val="16"/>
                <w:szCs w:val="16"/>
              </w:rPr>
            </w:pPr>
            <w:hyperlink r:id="rId191" w:history="1">
              <w:r w:rsidR="006A7121" w:rsidRPr="009B053A">
                <w:rPr>
                  <w:sz w:val="16"/>
                  <w:szCs w:val="16"/>
                </w:rPr>
                <w:t>R5-185481</w:t>
              </w:r>
            </w:hyperlink>
          </w:p>
        </w:tc>
        <w:tc>
          <w:tcPr>
            <w:tcW w:w="567" w:type="dxa"/>
            <w:shd w:val="solid" w:color="FFFFFF" w:fill="auto"/>
          </w:tcPr>
          <w:p w14:paraId="1F4539BF"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DC5181F"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4D3B3EE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4E8A4AA" w14:textId="77777777" w:rsidR="00AB2B30" w:rsidRPr="009B053A" w:rsidRDefault="006A7121">
            <w:pPr>
              <w:pStyle w:val="TAL"/>
              <w:rPr>
                <w:sz w:val="16"/>
                <w:szCs w:val="16"/>
              </w:rPr>
            </w:pPr>
            <w:r w:rsidRPr="009B053A">
              <w:rPr>
                <w:sz w:val="16"/>
                <w:szCs w:val="16"/>
              </w:rPr>
              <w:t>Update ACLR for interband EN-DC within FR1</w:t>
            </w:r>
          </w:p>
        </w:tc>
        <w:tc>
          <w:tcPr>
            <w:tcW w:w="708" w:type="dxa"/>
            <w:shd w:val="solid" w:color="FFFFFF" w:fill="auto"/>
          </w:tcPr>
          <w:p w14:paraId="1C0206EB" w14:textId="77777777" w:rsidR="00AB2B30" w:rsidRPr="009B053A" w:rsidRDefault="006A7121">
            <w:pPr>
              <w:pStyle w:val="TAL"/>
              <w:rPr>
                <w:sz w:val="16"/>
                <w:szCs w:val="16"/>
              </w:rPr>
            </w:pPr>
            <w:r w:rsidRPr="009B053A">
              <w:rPr>
                <w:sz w:val="16"/>
                <w:szCs w:val="16"/>
              </w:rPr>
              <w:t>1.0.0</w:t>
            </w:r>
          </w:p>
        </w:tc>
      </w:tr>
      <w:tr w:rsidR="00AB2B30" w:rsidRPr="009B053A" w14:paraId="1E130E87" w14:textId="77777777" w:rsidTr="00AC2867">
        <w:tc>
          <w:tcPr>
            <w:tcW w:w="800" w:type="dxa"/>
            <w:shd w:val="solid" w:color="FFFFFF" w:fill="auto"/>
          </w:tcPr>
          <w:p w14:paraId="12721F2C"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3F22A83C"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2F9CEA0D" w14:textId="77777777" w:rsidR="00AB2B30" w:rsidRPr="009B053A" w:rsidRDefault="006A7121">
            <w:pPr>
              <w:pStyle w:val="TAL"/>
              <w:rPr>
                <w:sz w:val="16"/>
                <w:szCs w:val="16"/>
              </w:rPr>
            </w:pPr>
            <w:r w:rsidRPr="009B053A">
              <w:rPr>
                <w:sz w:val="16"/>
                <w:szCs w:val="16"/>
              </w:rPr>
              <w:t>R5-185204</w:t>
            </w:r>
          </w:p>
        </w:tc>
        <w:tc>
          <w:tcPr>
            <w:tcW w:w="567" w:type="dxa"/>
            <w:shd w:val="solid" w:color="FFFFFF" w:fill="auto"/>
          </w:tcPr>
          <w:p w14:paraId="31CBCFE9"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72F3F9A7"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4BD7DF9"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4966823" w14:textId="77777777" w:rsidR="00AB2B30" w:rsidRPr="009B053A" w:rsidRDefault="006A7121">
            <w:pPr>
              <w:pStyle w:val="TAL"/>
              <w:rPr>
                <w:sz w:val="16"/>
                <w:szCs w:val="16"/>
              </w:rPr>
            </w:pPr>
            <w:r w:rsidRPr="009B053A">
              <w:rPr>
                <w:sz w:val="16"/>
                <w:szCs w:val="16"/>
              </w:rPr>
              <w:t>5G NR_EN_DC with FR1_Text update for RX sensitivity</w:t>
            </w:r>
          </w:p>
        </w:tc>
        <w:tc>
          <w:tcPr>
            <w:tcW w:w="708" w:type="dxa"/>
            <w:shd w:val="solid" w:color="FFFFFF" w:fill="auto"/>
          </w:tcPr>
          <w:p w14:paraId="5925E6C6" w14:textId="77777777" w:rsidR="00AB2B30" w:rsidRPr="009B053A" w:rsidRDefault="006A7121">
            <w:pPr>
              <w:pStyle w:val="TAL"/>
              <w:rPr>
                <w:sz w:val="16"/>
                <w:szCs w:val="16"/>
              </w:rPr>
            </w:pPr>
            <w:r w:rsidRPr="009B053A">
              <w:rPr>
                <w:sz w:val="16"/>
                <w:szCs w:val="16"/>
              </w:rPr>
              <w:t>1.0.0</w:t>
            </w:r>
          </w:p>
        </w:tc>
      </w:tr>
      <w:tr w:rsidR="00AB2B30" w:rsidRPr="009B053A" w14:paraId="04B667C6" w14:textId="77777777" w:rsidTr="00AC2867">
        <w:tc>
          <w:tcPr>
            <w:tcW w:w="800" w:type="dxa"/>
            <w:shd w:val="solid" w:color="FFFFFF" w:fill="auto"/>
          </w:tcPr>
          <w:p w14:paraId="5C21074A"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7A218F33"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47F9840" w14:textId="77777777" w:rsidR="00AB2B30" w:rsidRPr="009B053A" w:rsidRDefault="006A7121">
            <w:pPr>
              <w:pStyle w:val="TAL"/>
              <w:rPr>
                <w:sz w:val="16"/>
                <w:szCs w:val="16"/>
              </w:rPr>
            </w:pPr>
            <w:r w:rsidRPr="009B053A">
              <w:rPr>
                <w:sz w:val="16"/>
                <w:szCs w:val="16"/>
              </w:rPr>
              <w:t>R5-185205</w:t>
            </w:r>
          </w:p>
        </w:tc>
        <w:tc>
          <w:tcPr>
            <w:tcW w:w="567" w:type="dxa"/>
            <w:shd w:val="solid" w:color="FFFFFF" w:fill="auto"/>
          </w:tcPr>
          <w:p w14:paraId="5E00D1D9"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607F62BF"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1FC2F54"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2B0593F" w14:textId="77777777" w:rsidR="00AB2B30" w:rsidRPr="009B053A" w:rsidRDefault="006A7121">
            <w:pPr>
              <w:pStyle w:val="TAL"/>
              <w:rPr>
                <w:sz w:val="16"/>
                <w:szCs w:val="16"/>
              </w:rPr>
            </w:pPr>
            <w:r w:rsidRPr="009B053A">
              <w:rPr>
                <w:sz w:val="16"/>
                <w:szCs w:val="16"/>
              </w:rPr>
              <w:t>5G NR_EN_DC with FR1_Text_proposal for_TX_Spurious_emission</w:t>
            </w:r>
          </w:p>
        </w:tc>
        <w:tc>
          <w:tcPr>
            <w:tcW w:w="708" w:type="dxa"/>
            <w:shd w:val="solid" w:color="FFFFFF" w:fill="auto"/>
          </w:tcPr>
          <w:p w14:paraId="125C946A" w14:textId="77777777" w:rsidR="00AB2B30" w:rsidRPr="009B053A" w:rsidRDefault="006A7121">
            <w:pPr>
              <w:pStyle w:val="TAL"/>
              <w:rPr>
                <w:sz w:val="16"/>
                <w:szCs w:val="16"/>
              </w:rPr>
            </w:pPr>
            <w:r w:rsidRPr="009B053A">
              <w:rPr>
                <w:sz w:val="16"/>
                <w:szCs w:val="16"/>
              </w:rPr>
              <w:t>1.0.0</w:t>
            </w:r>
          </w:p>
        </w:tc>
      </w:tr>
      <w:tr w:rsidR="00AB2B30" w:rsidRPr="009B053A" w14:paraId="03FD7C9C" w14:textId="77777777" w:rsidTr="00AC2867">
        <w:tc>
          <w:tcPr>
            <w:tcW w:w="800" w:type="dxa"/>
            <w:shd w:val="solid" w:color="FFFFFF" w:fill="auto"/>
          </w:tcPr>
          <w:p w14:paraId="64B7D26C"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7B105B9D"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D9782D5" w14:textId="77777777" w:rsidR="00AB2B30" w:rsidRPr="009B053A" w:rsidRDefault="00000000">
            <w:pPr>
              <w:pStyle w:val="TAL"/>
              <w:rPr>
                <w:sz w:val="16"/>
                <w:szCs w:val="16"/>
              </w:rPr>
            </w:pPr>
            <w:hyperlink r:id="rId192" w:history="1">
              <w:r w:rsidR="006A7121" w:rsidRPr="009B053A">
                <w:rPr>
                  <w:sz w:val="16"/>
                  <w:szCs w:val="16"/>
                </w:rPr>
                <w:t>R5-185422</w:t>
              </w:r>
            </w:hyperlink>
          </w:p>
        </w:tc>
        <w:tc>
          <w:tcPr>
            <w:tcW w:w="567" w:type="dxa"/>
            <w:shd w:val="solid" w:color="FFFFFF" w:fill="auto"/>
          </w:tcPr>
          <w:p w14:paraId="7882F553"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530A6A16"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5194AE6D"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4FF45CAB" w14:textId="77777777" w:rsidR="00AB2B30" w:rsidRPr="009B053A" w:rsidRDefault="006A7121">
            <w:pPr>
              <w:pStyle w:val="TAL"/>
              <w:rPr>
                <w:sz w:val="16"/>
                <w:szCs w:val="16"/>
              </w:rPr>
            </w:pPr>
            <w:r w:rsidRPr="009B053A">
              <w:rPr>
                <w:sz w:val="16"/>
                <w:szCs w:val="16"/>
              </w:rPr>
              <w:t>Alignment of Annex numbering with core spec</w:t>
            </w:r>
          </w:p>
        </w:tc>
        <w:tc>
          <w:tcPr>
            <w:tcW w:w="708" w:type="dxa"/>
            <w:shd w:val="solid" w:color="FFFFFF" w:fill="auto"/>
          </w:tcPr>
          <w:p w14:paraId="6C93FA7D" w14:textId="77777777" w:rsidR="00AB2B30" w:rsidRPr="009B053A" w:rsidRDefault="006A7121">
            <w:pPr>
              <w:pStyle w:val="TAL"/>
              <w:rPr>
                <w:sz w:val="16"/>
                <w:szCs w:val="16"/>
              </w:rPr>
            </w:pPr>
            <w:r w:rsidRPr="009B053A">
              <w:rPr>
                <w:sz w:val="16"/>
                <w:szCs w:val="16"/>
              </w:rPr>
              <w:t>1.0.0</w:t>
            </w:r>
          </w:p>
        </w:tc>
      </w:tr>
      <w:tr w:rsidR="00AB2B30" w:rsidRPr="009B053A" w14:paraId="219A626C" w14:textId="77777777" w:rsidTr="00AC2867">
        <w:tc>
          <w:tcPr>
            <w:tcW w:w="800" w:type="dxa"/>
            <w:shd w:val="solid" w:color="FFFFFF" w:fill="auto"/>
          </w:tcPr>
          <w:p w14:paraId="2EA20F11"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1A28C0F7"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287F89A4" w14:textId="77777777" w:rsidR="00AB2B30" w:rsidRPr="009B053A" w:rsidRDefault="00000000">
            <w:pPr>
              <w:pStyle w:val="TAL"/>
              <w:rPr>
                <w:sz w:val="16"/>
                <w:szCs w:val="16"/>
              </w:rPr>
            </w:pPr>
            <w:hyperlink r:id="rId193" w:history="1">
              <w:r w:rsidR="006A7121" w:rsidRPr="009B053A">
                <w:rPr>
                  <w:sz w:val="16"/>
                  <w:szCs w:val="16"/>
                </w:rPr>
                <w:t>R5-184897</w:t>
              </w:r>
            </w:hyperlink>
          </w:p>
        </w:tc>
        <w:tc>
          <w:tcPr>
            <w:tcW w:w="567" w:type="dxa"/>
            <w:shd w:val="solid" w:color="FFFFFF" w:fill="auto"/>
          </w:tcPr>
          <w:p w14:paraId="3FD01E1D"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2E200797"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1DD00985"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5109E8BD" w14:textId="77777777" w:rsidR="00AB2B30" w:rsidRPr="009B053A" w:rsidRDefault="006A7121">
            <w:pPr>
              <w:pStyle w:val="TAL"/>
              <w:rPr>
                <w:sz w:val="16"/>
                <w:szCs w:val="16"/>
              </w:rPr>
            </w:pPr>
            <w:r w:rsidRPr="009B053A">
              <w:rPr>
                <w:sz w:val="16"/>
                <w:szCs w:val="16"/>
              </w:rPr>
              <w:t xml:space="preserve">Updates to Channel Arrangement </w:t>
            </w:r>
            <w:r w:rsidRPr="009B053A">
              <w:rPr>
                <w:rFonts w:eastAsia="MS Mincho"/>
              </w:rPr>
              <w:t>clause </w:t>
            </w:r>
            <w:r w:rsidRPr="009B053A">
              <w:rPr>
                <w:sz w:val="16"/>
                <w:szCs w:val="16"/>
              </w:rPr>
              <w:t>in 38.521-3</w:t>
            </w:r>
          </w:p>
        </w:tc>
        <w:tc>
          <w:tcPr>
            <w:tcW w:w="708" w:type="dxa"/>
            <w:shd w:val="solid" w:color="FFFFFF" w:fill="auto"/>
          </w:tcPr>
          <w:p w14:paraId="0432880F" w14:textId="77777777" w:rsidR="00AB2B30" w:rsidRPr="009B053A" w:rsidRDefault="006A7121">
            <w:pPr>
              <w:pStyle w:val="TAL"/>
              <w:rPr>
                <w:sz w:val="16"/>
                <w:szCs w:val="16"/>
              </w:rPr>
            </w:pPr>
            <w:r w:rsidRPr="009B053A">
              <w:rPr>
                <w:sz w:val="16"/>
                <w:szCs w:val="16"/>
              </w:rPr>
              <w:t>1.0.0</w:t>
            </w:r>
          </w:p>
        </w:tc>
      </w:tr>
      <w:tr w:rsidR="00AB2B30" w:rsidRPr="009B053A" w14:paraId="23E5294F" w14:textId="77777777" w:rsidTr="00AC2867">
        <w:tc>
          <w:tcPr>
            <w:tcW w:w="800" w:type="dxa"/>
            <w:shd w:val="solid" w:color="FFFFFF" w:fill="auto"/>
          </w:tcPr>
          <w:p w14:paraId="3ABE7AD6"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387B4706"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6C607E81" w14:textId="77777777" w:rsidR="00AB2B30" w:rsidRPr="009B053A" w:rsidRDefault="006A7121">
            <w:pPr>
              <w:pStyle w:val="TAL"/>
              <w:rPr>
                <w:sz w:val="16"/>
                <w:szCs w:val="16"/>
              </w:rPr>
            </w:pPr>
            <w:r w:rsidRPr="009B053A">
              <w:rPr>
                <w:sz w:val="16"/>
                <w:szCs w:val="16"/>
              </w:rPr>
              <w:t>R5-185206</w:t>
            </w:r>
          </w:p>
        </w:tc>
        <w:tc>
          <w:tcPr>
            <w:tcW w:w="567" w:type="dxa"/>
            <w:shd w:val="solid" w:color="FFFFFF" w:fill="auto"/>
          </w:tcPr>
          <w:p w14:paraId="4CE20616"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16105123"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B0568B6"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698EBC0C" w14:textId="77777777" w:rsidR="00AB2B30" w:rsidRPr="009B053A" w:rsidRDefault="006A7121">
            <w:pPr>
              <w:pStyle w:val="TAL"/>
              <w:rPr>
                <w:sz w:val="16"/>
                <w:szCs w:val="16"/>
              </w:rPr>
            </w:pPr>
            <w:r w:rsidRPr="009B053A">
              <w:rPr>
                <w:sz w:val="16"/>
                <w:szCs w:val="16"/>
              </w:rPr>
              <w:t>Addition of TC6.3B.1.1 Minimum Output power for intra-band contiguous EN-DC</w:t>
            </w:r>
          </w:p>
        </w:tc>
        <w:tc>
          <w:tcPr>
            <w:tcW w:w="708" w:type="dxa"/>
            <w:shd w:val="solid" w:color="FFFFFF" w:fill="auto"/>
          </w:tcPr>
          <w:p w14:paraId="23D0FF76" w14:textId="77777777" w:rsidR="00AB2B30" w:rsidRPr="009B053A" w:rsidRDefault="006A7121">
            <w:pPr>
              <w:pStyle w:val="TAL"/>
              <w:rPr>
                <w:sz w:val="16"/>
                <w:szCs w:val="16"/>
              </w:rPr>
            </w:pPr>
            <w:r w:rsidRPr="009B053A">
              <w:rPr>
                <w:sz w:val="16"/>
                <w:szCs w:val="16"/>
              </w:rPr>
              <w:t>1.0.0</w:t>
            </w:r>
          </w:p>
        </w:tc>
      </w:tr>
      <w:tr w:rsidR="00AB2B30" w:rsidRPr="009B053A" w14:paraId="447AED16" w14:textId="77777777" w:rsidTr="00AC2867">
        <w:tc>
          <w:tcPr>
            <w:tcW w:w="800" w:type="dxa"/>
            <w:shd w:val="solid" w:color="FFFFFF" w:fill="auto"/>
          </w:tcPr>
          <w:p w14:paraId="296E9491"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1246427D"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2C7177A6" w14:textId="77777777" w:rsidR="00AB2B30" w:rsidRPr="009B053A" w:rsidRDefault="006A7121">
            <w:pPr>
              <w:pStyle w:val="TAL"/>
              <w:rPr>
                <w:sz w:val="16"/>
                <w:szCs w:val="16"/>
              </w:rPr>
            </w:pPr>
            <w:r w:rsidRPr="009B053A">
              <w:rPr>
                <w:sz w:val="16"/>
                <w:szCs w:val="16"/>
              </w:rPr>
              <w:t>R5-185207</w:t>
            </w:r>
          </w:p>
        </w:tc>
        <w:tc>
          <w:tcPr>
            <w:tcW w:w="567" w:type="dxa"/>
            <w:shd w:val="solid" w:color="FFFFFF" w:fill="auto"/>
          </w:tcPr>
          <w:p w14:paraId="1807E4AA"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01DBFA9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6F2857FA"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79C400B7" w14:textId="77777777" w:rsidR="00AB2B30" w:rsidRPr="009B053A" w:rsidRDefault="006A7121">
            <w:pPr>
              <w:pStyle w:val="TAL"/>
              <w:rPr>
                <w:sz w:val="16"/>
                <w:szCs w:val="16"/>
              </w:rPr>
            </w:pPr>
            <w:r w:rsidRPr="009B053A">
              <w:rPr>
                <w:sz w:val="16"/>
                <w:szCs w:val="16"/>
              </w:rPr>
              <w:t>Addition of TC6.3B.1.2 Minimum output power for intra-band non-contiguous EN-DC</w:t>
            </w:r>
          </w:p>
        </w:tc>
        <w:tc>
          <w:tcPr>
            <w:tcW w:w="708" w:type="dxa"/>
            <w:shd w:val="solid" w:color="FFFFFF" w:fill="auto"/>
          </w:tcPr>
          <w:p w14:paraId="6F5C56CD" w14:textId="77777777" w:rsidR="00AB2B30" w:rsidRPr="009B053A" w:rsidRDefault="006A7121">
            <w:pPr>
              <w:pStyle w:val="TAL"/>
              <w:rPr>
                <w:sz w:val="16"/>
                <w:szCs w:val="16"/>
              </w:rPr>
            </w:pPr>
            <w:r w:rsidRPr="009B053A">
              <w:rPr>
                <w:sz w:val="16"/>
                <w:szCs w:val="16"/>
              </w:rPr>
              <w:t>1.0.0</w:t>
            </w:r>
          </w:p>
        </w:tc>
      </w:tr>
      <w:tr w:rsidR="00AB2B30" w:rsidRPr="009B053A" w14:paraId="47D1FBE0" w14:textId="77777777" w:rsidTr="00AC2867">
        <w:tc>
          <w:tcPr>
            <w:tcW w:w="800" w:type="dxa"/>
            <w:shd w:val="solid" w:color="FFFFFF" w:fill="auto"/>
          </w:tcPr>
          <w:p w14:paraId="3AE62D26"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2B5EE193"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720084EA" w14:textId="77777777" w:rsidR="00AB2B30" w:rsidRPr="009B053A" w:rsidRDefault="006A7121">
            <w:pPr>
              <w:pStyle w:val="TAL"/>
              <w:rPr>
                <w:sz w:val="16"/>
                <w:szCs w:val="16"/>
              </w:rPr>
            </w:pPr>
            <w:r w:rsidRPr="009B053A">
              <w:rPr>
                <w:sz w:val="16"/>
                <w:szCs w:val="16"/>
              </w:rPr>
              <w:t>R5-185208</w:t>
            </w:r>
          </w:p>
        </w:tc>
        <w:tc>
          <w:tcPr>
            <w:tcW w:w="567" w:type="dxa"/>
            <w:shd w:val="solid" w:color="FFFFFF" w:fill="auto"/>
          </w:tcPr>
          <w:p w14:paraId="18F7EDE9"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7A6EC282"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628DE48"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68E416BE" w14:textId="77777777" w:rsidR="00AB2B30" w:rsidRPr="009B053A" w:rsidRDefault="006A7121">
            <w:pPr>
              <w:pStyle w:val="TAL"/>
              <w:rPr>
                <w:sz w:val="16"/>
                <w:szCs w:val="16"/>
              </w:rPr>
            </w:pPr>
            <w:r w:rsidRPr="009B053A">
              <w:rPr>
                <w:sz w:val="16"/>
                <w:szCs w:val="16"/>
              </w:rPr>
              <w:t>Addition of TC6.3B.1.3 Minimum output power for inter-band EN-DC within FR1</w:t>
            </w:r>
          </w:p>
        </w:tc>
        <w:tc>
          <w:tcPr>
            <w:tcW w:w="708" w:type="dxa"/>
            <w:shd w:val="solid" w:color="FFFFFF" w:fill="auto"/>
          </w:tcPr>
          <w:p w14:paraId="114965C5" w14:textId="77777777" w:rsidR="00AB2B30" w:rsidRPr="009B053A" w:rsidRDefault="006A7121">
            <w:pPr>
              <w:pStyle w:val="TAL"/>
              <w:rPr>
                <w:sz w:val="16"/>
                <w:szCs w:val="16"/>
              </w:rPr>
            </w:pPr>
            <w:r w:rsidRPr="009B053A">
              <w:rPr>
                <w:sz w:val="16"/>
                <w:szCs w:val="16"/>
              </w:rPr>
              <w:t>1.0.0</w:t>
            </w:r>
          </w:p>
        </w:tc>
      </w:tr>
      <w:tr w:rsidR="00AB2B30" w:rsidRPr="009B053A" w14:paraId="42A53D32" w14:textId="77777777" w:rsidTr="00AC2867">
        <w:tc>
          <w:tcPr>
            <w:tcW w:w="800" w:type="dxa"/>
            <w:shd w:val="solid" w:color="FFFFFF" w:fill="auto"/>
          </w:tcPr>
          <w:p w14:paraId="5DB89AE3" w14:textId="77777777" w:rsidR="00AB2B30" w:rsidRPr="009B053A" w:rsidRDefault="006A7121">
            <w:pPr>
              <w:pStyle w:val="TAL"/>
              <w:rPr>
                <w:sz w:val="16"/>
                <w:szCs w:val="16"/>
              </w:rPr>
            </w:pPr>
            <w:r w:rsidRPr="009B053A">
              <w:rPr>
                <w:sz w:val="16"/>
                <w:szCs w:val="16"/>
              </w:rPr>
              <w:t>2018-09</w:t>
            </w:r>
          </w:p>
        </w:tc>
        <w:tc>
          <w:tcPr>
            <w:tcW w:w="800" w:type="dxa"/>
            <w:shd w:val="solid" w:color="FFFFFF" w:fill="auto"/>
          </w:tcPr>
          <w:p w14:paraId="0E1AE07E" w14:textId="77777777" w:rsidR="00AB2B30" w:rsidRPr="009B053A" w:rsidRDefault="006A7121">
            <w:pPr>
              <w:pStyle w:val="TAL"/>
              <w:rPr>
                <w:sz w:val="16"/>
                <w:szCs w:val="16"/>
              </w:rPr>
            </w:pPr>
            <w:r w:rsidRPr="009B053A">
              <w:rPr>
                <w:sz w:val="16"/>
                <w:szCs w:val="16"/>
              </w:rPr>
              <w:t>RAN5#80</w:t>
            </w:r>
          </w:p>
        </w:tc>
        <w:tc>
          <w:tcPr>
            <w:tcW w:w="1094" w:type="dxa"/>
            <w:shd w:val="solid" w:color="FFFFFF" w:fill="auto"/>
          </w:tcPr>
          <w:p w14:paraId="3822F613" w14:textId="77777777" w:rsidR="00AB2B30" w:rsidRPr="009B053A" w:rsidRDefault="00000000">
            <w:pPr>
              <w:pStyle w:val="TAL"/>
              <w:rPr>
                <w:sz w:val="16"/>
                <w:szCs w:val="16"/>
              </w:rPr>
            </w:pPr>
            <w:hyperlink r:id="rId194" w:history="1">
              <w:r w:rsidR="006A7121" w:rsidRPr="009B053A">
                <w:rPr>
                  <w:sz w:val="16"/>
                  <w:szCs w:val="16"/>
                </w:rPr>
                <w:t>R5-185351</w:t>
              </w:r>
            </w:hyperlink>
          </w:p>
        </w:tc>
        <w:tc>
          <w:tcPr>
            <w:tcW w:w="567" w:type="dxa"/>
            <w:shd w:val="solid" w:color="FFFFFF" w:fill="auto"/>
          </w:tcPr>
          <w:p w14:paraId="30470880" w14:textId="77777777" w:rsidR="00AB2B30" w:rsidRPr="009B053A" w:rsidRDefault="006A7121">
            <w:pPr>
              <w:pStyle w:val="TAL"/>
              <w:rPr>
                <w:sz w:val="16"/>
                <w:szCs w:val="16"/>
              </w:rPr>
            </w:pPr>
            <w:r w:rsidRPr="009B053A">
              <w:rPr>
                <w:sz w:val="16"/>
                <w:szCs w:val="16"/>
              </w:rPr>
              <w:t>-</w:t>
            </w:r>
          </w:p>
        </w:tc>
        <w:tc>
          <w:tcPr>
            <w:tcW w:w="283" w:type="dxa"/>
            <w:shd w:val="solid" w:color="FFFFFF" w:fill="auto"/>
          </w:tcPr>
          <w:p w14:paraId="301DE8EC" w14:textId="77777777" w:rsidR="00AB2B30" w:rsidRPr="009B053A" w:rsidRDefault="006A7121">
            <w:pPr>
              <w:pStyle w:val="TAL"/>
              <w:rPr>
                <w:sz w:val="16"/>
                <w:szCs w:val="16"/>
              </w:rPr>
            </w:pPr>
            <w:r w:rsidRPr="009B053A">
              <w:rPr>
                <w:sz w:val="16"/>
                <w:szCs w:val="16"/>
              </w:rPr>
              <w:t>-</w:t>
            </w:r>
          </w:p>
        </w:tc>
        <w:tc>
          <w:tcPr>
            <w:tcW w:w="425" w:type="dxa"/>
            <w:shd w:val="solid" w:color="FFFFFF" w:fill="auto"/>
          </w:tcPr>
          <w:p w14:paraId="067D7816" w14:textId="77777777" w:rsidR="00AB2B30" w:rsidRPr="009B053A" w:rsidRDefault="006A7121">
            <w:pPr>
              <w:pStyle w:val="TAL"/>
              <w:rPr>
                <w:sz w:val="16"/>
                <w:szCs w:val="16"/>
              </w:rPr>
            </w:pPr>
            <w:r w:rsidRPr="009B053A">
              <w:rPr>
                <w:sz w:val="16"/>
                <w:szCs w:val="16"/>
              </w:rPr>
              <w:t>-</w:t>
            </w:r>
          </w:p>
        </w:tc>
        <w:tc>
          <w:tcPr>
            <w:tcW w:w="4962" w:type="dxa"/>
            <w:shd w:val="solid" w:color="FFFFFF" w:fill="auto"/>
          </w:tcPr>
          <w:p w14:paraId="16748902" w14:textId="77777777" w:rsidR="00AB2B30" w:rsidRPr="009B053A" w:rsidRDefault="006A7121">
            <w:pPr>
              <w:pStyle w:val="TAL"/>
              <w:rPr>
                <w:sz w:val="16"/>
                <w:szCs w:val="16"/>
              </w:rPr>
            </w:pPr>
            <w:r w:rsidRPr="009B053A">
              <w:rPr>
                <w:sz w:val="16"/>
                <w:szCs w:val="16"/>
              </w:rPr>
              <w:t>Update across EN-DC RF test cases in TS 38.521-3</w:t>
            </w:r>
          </w:p>
        </w:tc>
        <w:tc>
          <w:tcPr>
            <w:tcW w:w="708" w:type="dxa"/>
            <w:shd w:val="solid" w:color="FFFFFF" w:fill="auto"/>
          </w:tcPr>
          <w:p w14:paraId="0FB8E13B" w14:textId="77777777" w:rsidR="00AB2B30" w:rsidRPr="009B053A" w:rsidRDefault="006A7121">
            <w:pPr>
              <w:pStyle w:val="TAL"/>
              <w:rPr>
                <w:sz w:val="16"/>
                <w:szCs w:val="16"/>
              </w:rPr>
            </w:pPr>
            <w:r w:rsidRPr="009B053A">
              <w:rPr>
                <w:sz w:val="16"/>
                <w:szCs w:val="16"/>
              </w:rPr>
              <w:t>1.0.0</w:t>
            </w:r>
          </w:p>
        </w:tc>
      </w:tr>
      <w:tr w:rsidR="00AB2B30" w:rsidRPr="009B053A" w14:paraId="3A8091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2979CF" w14:textId="77777777" w:rsidR="00AB2B30" w:rsidRPr="009B053A" w:rsidRDefault="006A7121">
            <w:pPr>
              <w:pStyle w:val="TAL"/>
              <w:rPr>
                <w:sz w:val="16"/>
                <w:szCs w:val="16"/>
              </w:rPr>
            </w:pPr>
            <w:r w:rsidRPr="009B053A">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2E173" w14:textId="77777777" w:rsidR="00AB2B30" w:rsidRPr="009B053A" w:rsidRDefault="006A7121">
            <w:pPr>
              <w:pStyle w:val="TAL"/>
              <w:rPr>
                <w:sz w:val="16"/>
                <w:szCs w:val="16"/>
              </w:rPr>
            </w:pPr>
            <w:r w:rsidRPr="009B053A">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FFDE28" w14:textId="77777777" w:rsidR="00AB2B30" w:rsidRPr="009B053A" w:rsidRDefault="006A7121">
            <w:pPr>
              <w:pStyle w:val="TAL"/>
              <w:rPr>
                <w:sz w:val="16"/>
                <w:szCs w:val="16"/>
              </w:rPr>
            </w:pPr>
            <w:r w:rsidRPr="009B053A">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FA7528" w14:textId="77777777" w:rsidR="00AB2B30" w:rsidRPr="009B053A" w:rsidRDefault="006A7121">
            <w:pPr>
              <w:pStyle w:val="TAL"/>
              <w:rPr>
                <w:sz w:val="16"/>
                <w:szCs w:val="16"/>
              </w:rPr>
            </w:pPr>
            <w:r w:rsidRPr="009B053A">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6D441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DA07EA" w14:textId="77777777" w:rsidR="00AB2B30" w:rsidRPr="009B053A" w:rsidRDefault="006A7121">
            <w:pPr>
              <w:pStyle w:val="TAL"/>
              <w:rPr>
                <w:sz w:val="16"/>
                <w:szCs w:val="16"/>
              </w:rPr>
            </w:pPr>
            <w:r w:rsidRPr="009B053A">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6E6284" w14:textId="77777777" w:rsidR="00AB2B30" w:rsidRPr="009B053A" w:rsidRDefault="006A7121">
            <w:pPr>
              <w:pStyle w:val="TAL"/>
              <w:rPr>
                <w:sz w:val="16"/>
                <w:szCs w:val="16"/>
              </w:rPr>
            </w:pPr>
            <w:r w:rsidRPr="009B053A">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638DE" w14:textId="77777777" w:rsidR="00AB2B30" w:rsidRPr="009B053A" w:rsidRDefault="006A7121">
            <w:pPr>
              <w:pStyle w:val="TAL"/>
              <w:rPr>
                <w:sz w:val="16"/>
                <w:szCs w:val="16"/>
              </w:rPr>
            </w:pPr>
            <w:r w:rsidRPr="009B053A">
              <w:rPr>
                <w:sz w:val="16"/>
                <w:szCs w:val="16"/>
              </w:rPr>
              <w:t>15.0.0</w:t>
            </w:r>
          </w:p>
        </w:tc>
      </w:tr>
      <w:tr w:rsidR="00AB2B30" w:rsidRPr="009B053A" w14:paraId="377DB3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93C86"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3C6A9"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8FD1C" w14:textId="77777777" w:rsidR="00AB2B30" w:rsidRPr="009B053A" w:rsidRDefault="006A7121">
            <w:pPr>
              <w:pStyle w:val="TAL"/>
              <w:rPr>
                <w:sz w:val="16"/>
                <w:szCs w:val="16"/>
              </w:rPr>
            </w:pPr>
            <w:r w:rsidRPr="009B053A">
              <w:rPr>
                <w:sz w:val="16"/>
                <w:szCs w:val="16"/>
              </w:rPr>
              <w:t>R5-186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331276" w14:textId="77777777" w:rsidR="00AB2B30" w:rsidRPr="009B053A" w:rsidRDefault="006A7121">
            <w:pPr>
              <w:pStyle w:val="TAL"/>
              <w:rPr>
                <w:sz w:val="16"/>
                <w:szCs w:val="16"/>
              </w:rPr>
            </w:pPr>
            <w:r w:rsidRPr="009B053A">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7F2EF"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0FB24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367C59" w14:textId="77777777" w:rsidR="00AB2B30" w:rsidRPr="009B053A" w:rsidRDefault="006A7121">
            <w:pPr>
              <w:pStyle w:val="TAL"/>
              <w:rPr>
                <w:sz w:val="16"/>
                <w:szCs w:val="16"/>
              </w:rPr>
            </w:pPr>
            <w:r w:rsidRPr="009B053A">
              <w:rPr>
                <w:sz w:val="16"/>
                <w:szCs w:val="16"/>
              </w:rPr>
              <w:t>FR2 Spurious Emission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D2B29" w14:textId="77777777" w:rsidR="00AB2B30" w:rsidRPr="009B053A" w:rsidRDefault="006A7121">
            <w:pPr>
              <w:pStyle w:val="TAL"/>
              <w:rPr>
                <w:sz w:val="16"/>
                <w:szCs w:val="16"/>
              </w:rPr>
            </w:pPr>
            <w:r w:rsidRPr="009B053A">
              <w:rPr>
                <w:sz w:val="16"/>
                <w:szCs w:val="16"/>
              </w:rPr>
              <w:t>15.1.0</w:t>
            </w:r>
          </w:p>
        </w:tc>
      </w:tr>
      <w:tr w:rsidR="00AB2B30" w:rsidRPr="009B053A" w14:paraId="2FCEE5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96250"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D8A4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F93E5" w14:textId="77777777" w:rsidR="00AB2B30" w:rsidRPr="009B053A" w:rsidRDefault="006A7121">
            <w:pPr>
              <w:pStyle w:val="TAL"/>
              <w:rPr>
                <w:sz w:val="16"/>
                <w:szCs w:val="16"/>
              </w:rPr>
            </w:pPr>
            <w:r w:rsidRPr="009B053A">
              <w:rPr>
                <w:sz w:val="16"/>
                <w:szCs w:val="16"/>
              </w:rPr>
              <w:t>R5-186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9B5ED" w14:textId="77777777" w:rsidR="00AB2B30" w:rsidRPr="009B053A" w:rsidRDefault="006A7121">
            <w:pPr>
              <w:pStyle w:val="TAL"/>
              <w:rPr>
                <w:sz w:val="16"/>
                <w:szCs w:val="16"/>
              </w:rPr>
            </w:pPr>
            <w:r w:rsidRPr="009B053A">
              <w:rPr>
                <w:sz w:val="16"/>
                <w:szCs w:val="16"/>
              </w:rPr>
              <w:t>0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4F0C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5FE8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323AAA" w14:textId="77777777" w:rsidR="00AB2B30" w:rsidRPr="009B053A" w:rsidRDefault="006A7121">
            <w:pPr>
              <w:pStyle w:val="TAL"/>
              <w:rPr>
                <w:sz w:val="16"/>
                <w:szCs w:val="16"/>
              </w:rPr>
            </w:pPr>
            <w:r w:rsidRPr="009B053A">
              <w:rPr>
                <w:sz w:val="16"/>
                <w:szCs w:val="16"/>
              </w:rPr>
              <w:t>Update Text on Store Beam Peak Coordin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015962" w14:textId="77777777" w:rsidR="00AB2B30" w:rsidRPr="009B053A" w:rsidRDefault="006A7121">
            <w:pPr>
              <w:pStyle w:val="TAL"/>
              <w:rPr>
                <w:sz w:val="16"/>
                <w:szCs w:val="16"/>
              </w:rPr>
            </w:pPr>
            <w:r w:rsidRPr="009B053A">
              <w:rPr>
                <w:sz w:val="16"/>
                <w:szCs w:val="16"/>
              </w:rPr>
              <w:t>15.1.0</w:t>
            </w:r>
          </w:p>
        </w:tc>
      </w:tr>
      <w:tr w:rsidR="00AB2B30" w:rsidRPr="009B053A" w14:paraId="3812EF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40DAD3"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17AE89"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FAE76" w14:textId="77777777" w:rsidR="00AB2B30" w:rsidRPr="009B053A" w:rsidRDefault="006A7121">
            <w:pPr>
              <w:pStyle w:val="TAL"/>
              <w:rPr>
                <w:sz w:val="16"/>
                <w:szCs w:val="16"/>
              </w:rPr>
            </w:pPr>
            <w:r w:rsidRPr="009B053A">
              <w:rPr>
                <w:sz w:val="16"/>
                <w:szCs w:val="16"/>
              </w:rPr>
              <w:t>R5-186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4C5E6" w14:textId="77777777" w:rsidR="00AB2B30" w:rsidRPr="009B053A" w:rsidRDefault="006A7121">
            <w:pPr>
              <w:pStyle w:val="TAL"/>
              <w:rPr>
                <w:sz w:val="16"/>
                <w:szCs w:val="16"/>
              </w:rPr>
            </w:pPr>
            <w:r w:rsidRPr="009B053A">
              <w:rPr>
                <w:sz w:val="16"/>
                <w:szCs w:val="16"/>
              </w:rPr>
              <w:t>0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8EB0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EC9F7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F70AC" w14:textId="77777777" w:rsidR="00AB2B30" w:rsidRPr="009B053A" w:rsidRDefault="006A7121">
            <w:pPr>
              <w:pStyle w:val="TAL"/>
              <w:rPr>
                <w:sz w:val="16"/>
                <w:szCs w:val="16"/>
              </w:rPr>
            </w:pPr>
            <w:r w:rsidRPr="009B053A">
              <w:rPr>
                <w:sz w:val="16"/>
                <w:szCs w:val="16"/>
              </w:rPr>
              <w:t>38.521-3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8276C3" w14:textId="77777777" w:rsidR="00AB2B30" w:rsidRPr="009B053A" w:rsidRDefault="006A7121">
            <w:pPr>
              <w:pStyle w:val="TAL"/>
              <w:rPr>
                <w:sz w:val="16"/>
                <w:szCs w:val="16"/>
              </w:rPr>
            </w:pPr>
            <w:r w:rsidRPr="009B053A">
              <w:rPr>
                <w:sz w:val="16"/>
                <w:szCs w:val="16"/>
              </w:rPr>
              <w:t>15.1.0</w:t>
            </w:r>
          </w:p>
        </w:tc>
      </w:tr>
      <w:tr w:rsidR="00AB2B30" w:rsidRPr="009B053A" w14:paraId="16C8CB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A16F4"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F5D3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38DBC2" w14:textId="77777777" w:rsidR="00AB2B30" w:rsidRPr="009B053A" w:rsidRDefault="006A7121">
            <w:pPr>
              <w:pStyle w:val="TAL"/>
              <w:rPr>
                <w:sz w:val="16"/>
                <w:szCs w:val="16"/>
              </w:rPr>
            </w:pPr>
            <w:r w:rsidRPr="009B053A">
              <w:rPr>
                <w:sz w:val="16"/>
                <w:szCs w:val="16"/>
              </w:rPr>
              <w:t>R5-186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358D9" w14:textId="77777777" w:rsidR="00AB2B30" w:rsidRPr="009B053A" w:rsidRDefault="006A7121">
            <w:pPr>
              <w:pStyle w:val="TAL"/>
              <w:rPr>
                <w:sz w:val="16"/>
                <w:szCs w:val="16"/>
              </w:rPr>
            </w:pPr>
            <w:r w:rsidRPr="009B053A">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845F96"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53E6C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C8CEFC" w14:textId="77777777" w:rsidR="00AB2B30" w:rsidRPr="009B053A" w:rsidRDefault="006A7121">
            <w:pPr>
              <w:pStyle w:val="TAL"/>
              <w:rPr>
                <w:sz w:val="16"/>
                <w:szCs w:val="16"/>
              </w:rPr>
            </w:pPr>
            <w:r w:rsidRPr="009B053A">
              <w:rPr>
                <w:sz w:val="16"/>
                <w:szCs w:val="16"/>
              </w:rPr>
              <w:t>5G NR_EN_DC with FR1_Text update for Intra-Band Contiguous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B974F5" w14:textId="77777777" w:rsidR="00AB2B30" w:rsidRPr="009B053A" w:rsidRDefault="006A7121">
            <w:pPr>
              <w:pStyle w:val="TAL"/>
              <w:rPr>
                <w:sz w:val="16"/>
                <w:szCs w:val="16"/>
              </w:rPr>
            </w:pPr>
            <w:r w:rsidRPr="009B053A">
              <w:rPr>
                <w:sz w:val="16"/>
                <w:szCs w:val="16"/>
              </w:rPr>
              <w:t>15.1.0</w:t>
            </w:r>
          </w:p>
        </w:tc>
      </w:tr>
      <w:tr w:rsidR="00AB2B30" w:rsidRPr="009B053A" w14:paraId="1D38E4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43EC4F"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D68CB"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3A0246" w14:textId="77777777" w:rsidR="00AB2B30" w:rsidRPr="009B053A" w:rsidRDefault="006A7121">
            <w:pPr>
              <w:pStyle w:val="TAL"/>
              <w:rPr>
                <w:sz w:val="16"/>
                <w:szCs w:val="16"/>
              </w:rPr>
            </w:pPr>
            <w:r w:rsidRPr="009B053A">
              <w:rPr>
                <w:sz w:val="16"/>
                <w:szCs w:val="16"/>
              </w:rPr>
              <w:t>R5-1866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5F8B1" w14:textId="77777777" w:rsidR="00AB2B30" w:rsidRPr="009B053A" w:rsidRDefault="006A7121">
            <w:pPr>
              <w:pStyle w:val="TAL"/>
              <w:rPr>
                <w:sz w:val="16"/>
                <w:szCs w:val="16"/>
              </w:rPr>
            </w:pPr>
            <w:r w:rsidRPr="009B053A">
              <w:rPr>
                <w:sz w:val="16"/>
                <w:szCs w:val="16"/>
              </w:rPr>
              <w:t>0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D2802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B60E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1B770" w14:textId="77777777" w:rsidR="00AB2B30" w:rsidRPr="009B053A" w:rsidRDefault="006A7121">
            <w:pPr>
              <w:pStyle w:val="TAL"/>
              <w:rPr>
                <w:sz w:val="16"/>
                <w:szCs w:val="16"/>
              </w:rPr>
            </w:pPr>
            <w:r w:rsidRPr="009B053A">
              <w:rPr>
                <w:sz w:val="16"/>
                <w:szCs w:val="16"/>
              </w:rPr>
              <w:t>5G NR_Text update for TX spurious emission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739FF" w14:textId="77777777" w:rsidR="00AB2B30" w:rsidRPr="009B053A" w:rsidRDefault="006A7121">
            <w:pPr>
              <w:pStyle w:val="TAL"/>
              <w:rPr>
                <w:sz w:val="16"/>
                <w:szCs w:val="16"/>
              </w:rPr>
            </w:pPr>
            <w:r w:rsidRPr="009B053A">
              <w:rPr>
                <w:sz w:val="16"/>
                <w:szCs w:val="16"/>
              </w:rPr>
              <w:t>15.1.0</w:t>
            </w:r>
          </w:p>
        </w:tc>
      </w:tr>
      <w:tr w:rsidR="00AB2B30" w:rsidRPr="009B053A" w14:paraId="38F116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A87545"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A79E0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253A" w14:textId="77777777" w:rsidR="00AB2B30" w:rsidRPr="009B053A" w:rsidRDefault="006A7121">
            <w:pPr>
              <w:pStyle w:val="TAL"/>
              <w:rPr>
                <w:sz w:val="16"/>
                <w:szCs w:val="16"/>
              </w:rPr>
            </w:pPr>
            <w:r w:rsidRPr="009B053A">
              <w:rPr>
                <w:sz w:val="16"/>
                <w:szCs w:val="16"/>
              </w:rPr>
              <w:t>R5-186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BE700" w14:textId="77777777" w:rsidR="00AB2B30" w:rsidRPr="009B053A" w:rsidRDefault="006A7121">
            <w:pPr>
              <w:pStyle w:val="TAL"/>
              <w:rPr>
                <w:sz w:val="16"/>
                <w:szCs w:val="16"/>
              </w:rPr>
            </w:pPr>
            <w:r w:rsidRPr="009B053A">
              <w:rPr>
                <w:sz w:val="16"/>
                <w:szCs w:val="16"/>
              </w:rPr>
              <w:t>0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9EF6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1F46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19A687" w14:textId="77777777" w:rsidR="00AB2B30" w:rsidRPr="009B053A" w:rsidRDefault="006A7121">
            <w:pPr>
              <w:pStyle w:val="TAL"/>
              <w:rPr>
                <w:sz w:val="16"/>
                <w:szCs w:val="16"/>
              </w:rPr>
            </w:pPr>
            <w:r w:rsidRPr="009B053A">
              <w:rPr>
                <w:sz w:val="16"/>
                <w:szCs w:val="16"/>
              </w:rPr>
              <w:t>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648BB" w14:textId="77777777" w:rsidR="00AB2B30" w:rsidRPr="009B053A" w:rsidRDefault="006A7121">
            <w:pPr>
              <w:pStyle w:val="TAL"/>
              <w:rPr>
                <w:sz w:val="16"/>
                <w:szCs w:val="16"/>
              </w:rPr>
            </w:pPr>
            <w:r w:rsidRPr="009B053A">
              <w:rPr>
                <w:sz w:val="16"/>
                <w:szCs w:val="16"/>
              </w:rPr>
              <w:t>15.1.0</w:t>
            </w:r>
          </w:p>
        </w:tc>
      </w:tr>
      <w:tr w:rsidR="00AB2B30" w:rsidRPr="009B053A" w14:paraId="11B8C5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08BC31"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86B95"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B40D6A" w14:textId="77777777" w:rsidR="00AB2B30" w:rsidRPr="009B053A" w:rsidRDefault="006A7121">
            <w:pPr>
              <w:pStyle w:val="TAL"/>
              <w:rPr>
                <w:sz w:val="16"/>
                <w:szCs w:val="16"/>
              </w:rPr>
            </w:pPr>
            <w:r w:rsidRPr="009B053A">
              <w:rPr>
                <w:sz w:val="16"/>
                <w:szCs w:val="16"/>
              </w:rPr>
              <w:t>R5-186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396FE" w14:textId="77777777" w:rsidR="00AB2B30" w:rsidRPr="009B053A" w:rsidRDefault="006A7121">
            <w:pPr>
              <w:pStyle w:val="TAL"/>
              <w:rPr>
                <w:sz w:val="16"/>
                <w:szCs w:val="16"/>
              </w:rPr>
            </w:pPr>
            <w:r w:rsidRPr="009B053A">
              <w:rPr>
                <w:sz w:val="16"/>
                <w:szCs w:val="16"/>
              </w:rPr>
              <w:t>0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744EF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51DA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FB962" w14:textId="77777777" w:rsidR="00AB2B30" w:rsidRPr="009B053A" w:rsidRDefault="006A7121">
            <w:pPr>
              <w:pStyle w:val="TAL"/>
              <w:rPr>
                <w:sz w:val="16"/>
                <w:szCs w:val="16"/>
              </w:rPr>
            </w:pPr>
            <w:r w:rsidRPr="009B053A">
              <w:rPr>
                <w:sz w:val="16"/>
                <w:szCs w:val="16"/>
              </w:rPr>
              <w:t>Updating test case 6.2B.3.1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7BF0B" w14:textId="77777777" w:rsidR="00AB2B30" w:rsidRPr="009B053A" w:rsidRDefault="006A7121">
            <w:pPr>
              <w:pStyle w:val="TAL"/>
              <w:rPr>
                <w:sz w:val="16"/>
                <w:szCs w:val="16"/>
              </w:rPr>
            </w:pPr>
            <w:r w:rsidRPr="009B053A">
              <w:rPr>
                <w:sz w:val="16"/>
                <w:szCs w:val="16"/>
              </w:rPr>
              <w:t>15.1.0</w:t>
            </w:r>
          </w:p>
        </w:tc>
      </w:tr>
      <w:tr w:rsidR="00AB2B30" w:rsidRPr="009B053A" w14:paraId="24CB52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84CFB8"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21BD6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CFAE8" w14:textId="77777777" w:rsidR="00AB2B30" w:rsidRPr="009B053A" w:rsidRDefault="006A7121">
            <w:pPr>
              <w:pStyle w:val="TAL"/>
              <w:rPr>
                <w:sz w:val="16"/>
                <w:szCs w:val="16"/>
              </w:rPr>
            </w:pPr>
            <w:r w:rsidRPr="009B053A">
              <w:rPr>
                <w:sz w:val="16"/>
                <w:szCs w:val="16"/>
              </w:rPr>
              <w:t>R5-186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256DF" w14:textId="77777777" w:rsidR="00AB2B30" w:rsidRPr="009B053A" w:rsidRDefault="006A7121">
            <w:pPr>
              <w:pStyle w:val="TAL"/>
              <w:rPr>
                <w:sz w:val="16"/>
                <w:szCs w:val="16"/>
              </w:rPr>
            </w:pPr>
            <w:r w:rsidRPr="009B053A">
              <w:rPr>
                <w:sz w:val="16"/>
                <w:szCs w:val="16"/>
              </w:rPr>
              <w:t>0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2B728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D513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90FDF" w14:textId="77777777" w:rsidR="00AB2B30" w:rsidRPr="009B053A" w:rsidRDefault="006A7121">
            <w:pPr>
              <w:pStyle w:val="TAL"/>
              <w:rPr>
                <w:sz w:val="16"/>
                <w:szCs w:val="16"/>
              </w:rPr>
            </w:pPr>
            <w:r w:rsidRPr="009B053A">
              <w:rPr>
                <w:sz w:val="16"/>
                <w:szCs w:val="16"/>
              </w:rPr>
              <w:t>Updating test case 6.5B.2.1.2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F2CDBB" w14:textId="77777777" w:rsidR="00AB2B30" w:rsidRPr="009B053A" w:rsidRDefault="006A7121">
            <w:pPr>
              <w:pStyle w:val="TAL"/>
              <w:rPr>
                <w:sz w:val="16"/>
                <w:szCs w:val="16"/>
              </w:rPr>
            </w:pPr>
            <w:r w:rsidRPr="009B053A">
              <w:rPr>
                <w:sz w:val="16"/>
                <w:szCs w:val="16"/>
              </w:rPr>
              <w:t>15.1.0</w:t>
            </w:r>
          </w:p>
        </w:tc>
      </w:tr>
      <w:tr w:rsidR="00AB2B30" w:rsidRPr="009B053A" w14:paraId="77D85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C80F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D07F6"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15A0" w14:textId="77777777" w:rsidR="00AB2B30" w:rsidRPr="009B053A" w:rsidRDefault="006A7121">
            <w:pPr>
              <w:pStyle w:val="TAL"/>
              <w:rPr>
                <w:sz w:val="16"/>
                <w:szCs w:val="16"/>
              </w:rPr>
            </w:pPr>
            <w:r w:rsidRPr="009B053A">
              <w:rPr>
                <w:sz w:val="16"/>
                <w:szCs w:val="16"/>
              </w:rPr>
              <w:t>R5-186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569E0" w14:textId="77777777" w:rsidR="00AB2B30" w:rsidRPr="009B053A" w:rsidRDefault="006A7121">
            <w:pPr>
              <w:pStyle w:val="TAL"/>
              <w:rPr>
                <w:sz w:val="16"/>
                <w:szCs w:val="16"/>
              </w:rPr>
            </w:pPr>
            <w:r w:rsidRPr="009B053A">
              <w:rPr>
                <w:sz w:val="16"/>
                <w:szCs w:val="16"/>
              </w:rPr>
              <w:t>00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B8C8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B85F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A01E7D" w14:textId="77777777" w:rsidR="00AB2B30" w:rsidRPr="009B053A" w:rsidRDefault="006A7121">
            <w:pPr>
              <w:pStyle w:val="TAL"/>
              <w:rPr>
                <w:sz w:val="16"/>
                <w:szCs w:val="16"/>
              </w:rPr>
            </w:pPr>
            <w:r w:rsidRPr="009B053A">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E8A9D" w14:textId="77777777" w:rsidR="00AB2B30" w:rsidRPr="009B053A" w:rsidRDefault="006A7121">
            <w:pPr>
              <w:pStyle w:val="TAL"/>
              <w:rPr>
                <w:sz w:val="16"/>
                <w:szCs w:val="16"/>
              </w:rPr>
            </w:pPr>
            <w:r w:rsidRPr="009B053A">
              <w:rPr>
                <w:sz w:val="16"/>
                <w:szCs w:val="16"/>
              </w:rPr>
              <w:t>15.1.0</w:t>
            </w:r>
          </w:p>
        </w:tc>
      </w:tr>
      <w:tr w:rsidR="00AB2B30" w:rsidRPr="009B053A" w14:paraId="05CBBE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45DB6"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0BDD91"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3FE455" w14:textId="77777777" w:rsidR="00AB2B30" w:rsidRPr="009B053A" w:rsidRDefault="006A7121">
            <w:pPr>
              <w:pStyle w:val="TAL"/>
              <w:rPr>
                <w:sz w:val="16"/>
                <w:szCs w:val="16"/>
              </w:rPr>
            </w:pPr>
            <w:r w:rsidRPr="009B053A">
              <w:rPr>
                <w:sz w:val="16"/>
                <w:szCs w:val="16"/>
              </w:rPr>
              <w:t>R5-186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277701" w14:textId="77777777" w:rsidR="00AB2B30" w:rsidRPr="009B053A" w:rsidRDefault="006A7121">
            <w:pPr>
              <w:pStyle w:val="TAL"/>
              <w:rPr>
                <w:sz w:val="16"/>
                <w:szCs w:val="16"/>
              </w:rPr>
            </w:pPr>
            <w:r w:rsidRPr="009B053A">
              <w:rPr>
                <w:sz w:val="16"/>
                <w:szCs w:val="16"/>
              </w:rPr>
              <w:t>0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0D514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F5056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DD7272" w14:textId="77777777" w:rsidR="00AB2B30" w:rsidRPr="009B053A" w:rsidRDefault="006A7121">
            <w:pPr>
              <w:pStyle w:val="TAL"/>
              <w:rPr>
                <w:sz w:val="16"/>
                <w:szCs w:val="16"/>
              </w:rPr>
            </w:pPr>
            <w:r w:rsidRPr="009B053A">
              <w:rPr>
                <w:sz w:val="16"/>
                <w:szCs w:val="16"/>
              </w:rPr>
              <w:t>Updates to test case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C6F6F" w14:textId="77777777" w:rsidR="00AB2B30" w:rsidRPr="009B053A" w:rsidRDefault="006A7121">
            <w:pPr>
              <w:pStyle w:val="TAL"/>
              <w:rPr>
                <w:sz w:val="16"/>
                <w:szCs w:val="16"/>
              </w:rPr>
            </w:pPr>
            <w:r w:rsidRPr="009B053A">
              <w:rPr>
                <w:sz w:val="16"/>
                <w:szCs w:val="16"/>
              </w:rPr>
              <w:t>15.1.0</w:t>
            </w:r>
          </w:p>
        </w:tc>
      </w:tr>
      <w:tr w:rsidR="00AB2B30" w:rsidRPr="009B053A" w14:paraId="1F9532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450D8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257DE4"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5B58FC" w14:textId="77777777" w:rsidR="00AB2B30" w:rsidRPr="009B053A" w:rsidRDefault="006A7121">
            <w:pPr>
              <w:pStyle w:val="TAL"/>
              <w:rPr>
                <w:sz w:val="16"/>
                <w:szCs w:val="16"/>
              </w:rPr>
            </w:pPr>
            <w:r w:rsidRPr="009B053A">
              <w:rPr>
                <w:sz w:val="16"/>
                <w:szCs w:val="16"/>
              </w:rPr>
              <w:t>R5-186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1AE7C" w14:textId="77777777" w:rsidR="00AB2B30" w:rsidRPr="009B053A" w:rsidRDefault="006A7121">
            <w:pPr>
              <w:pStyle w:val="TAL"/>
              <w:rPr>
                <w:sz w:val="16"/>
                <w:szCs w:val="16"/>
              </w:rPr>
            </w:pPr>
            <w:r w:rsidRPr="009B053A">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3FBD7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43FB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1D463E" w14:textId="77777777" w:rsidR="00AB2B30" w:rsidRPr="009B053A" w:rsidRDefault="006A7121">
            <w:pPr>
              <w:pStyle w:val="TAL"/>
              <w:rPr>
                <w:sz w:val="16"/>
                <w:szCs w:val="16"/>
              </w:rPr>
            </w:pPr>
            <w:r w:rsidRPr="009B053A">
              <w:rPr>
                <w:sz w:val="16"/>
                <w:szCs w:val="16"/>
              </w:rPr>
              <w:t>Minor update OBW, SEM and ACLR inter-band FR1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C8E8A" w14:textId="77777777" w:rsidR="00AB2B30" w:rsidRPr="009B053A" w:rsidRDefault="006A7121">
            <w:pPr>
              <w:pStyle w:val="TAL"/>
              <w:rPr>
                <w:sz w:val="16"/>
                <w:szCs w:val="16"/>
              </w:rPr>
            </w:pPr>
            <w:r w:rsidRPr="009B053A">
              <w:rPr>
                <w:sz w:val="16"/>
                <w:szCs w:val="16"/>
              </w:rPr>
              <w:t>15.1.0</w:t>
            </w:r>
          </w:p>
        </w:tc>
      </w:tr>
      <w:tr w:rsidR="00AB2B30" w:rsidRPr="009B053A" w14:paraId="5825E8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AE0878"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7C513"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A04FCE" w14:textId="77777777" w:rsidR="00AB2B30" w:rsidRPr="009B053A" w:rsidRDefault="006A7121">
            <w:pPr>
              <w:pStyle w:val="TAL"/>
              <w:rPr>
                <w:sz w:val="16"/>
                <w:szCs w:val="16"/>
              </w:rPr>
            </w:pPr>
            <w:r w:rsidRPr="009B053A">
              <w:rPr>
                <w:sz w:val="16"/>
                <w:szCs w:val="16"/>
              </w:rPr>
              <w:t>R5-187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226CDF" w14:textId="77777777" w:rsidR="00AB2B30" w:rsidRPr="009B053A" w:rsidRDefault="006A7121">
            <w:pPr>
              <w:pStyle w:val="TAL"/>
              <w:rPr>
                <w:sz w:val="16"/>
                <w:szCs w:val="16"/>
              </w:rPr>
            </w:pPr>
            <w:r w:rsidRPr="009B053A">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79B7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36F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A410A" w14:textId="77777777" w:rsidR="00AB2B30" w:rsidRPr="009B053A" w:rsidRDefault="006A7121">
            <w:pPr>
              <w:pStyle w:val="TAL"/>
              <w:rPr>
                <w:sz w:val="16"/>
                <w:szCs w:val="16"/>
              </w:rPr>
            </w:pPr>
            <w:r w:rsidRPr="009B053A">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DFB7F" w14:textId="77777777" w:rsidR="00AB2B30" w:rsidRPr="009B053A" w:rsidRDefault="006A7121">
            <w:pPr>
              <w:pStyle w:val="TAL"/>
              <w:rPr>
                <w:sz w:val="16"/>
                <w:szCs w:val="16"/>
              </w:rPr>
            </w:pPr>
            <w:r w:rsidRPr="009B053A">
              <w:rPr>
                <w:sz w:val="16"/>
                <w:szCs w:val="16"/>
              </w:rPr>
              <w:t>15.1.0</w:t>
            </w:r>
          </w:p>
        </w:tc>
      </w:tr>
      <w:tr w:rsidR="00AB2B30" w:rsidRPr="009B053A" w14:paraId="14D109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671D8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E5918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D9435" w14:textId="77777777" w:rsidR="00AB2B30" w:rsidRPr="009B053A" w:rsidRDefault="006A7121">
            <w:pPr>
              <w:pStyle w:val="TAL"/>
              <w:rPr>
                <w:sz w:val="16"/>
                <w:szCs w:val="16"/>
              </w:rPr>
            </w:pPr>
            <w:r w:rsidRPr="009B053A">
              <w:rPr>
                <w:sz w:val="16"/>
                <w:szCs w:val="16"/>
              </w:rPr>
              <w:t>R5-187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FB81C2" w14:textId="77777777" w:rsidR="00AB2B30" w:rsidRPr="009B053A" w:rsidRDefault="006A7121">
            <w:pPr>
              <w:pStyle w:val="TAL"/>
              <w:rPr>
                <w:sz w:val="16"/>
                <w:szCs w:val="16"/>
              </w:rPr>
            </w:pPr>
            <w:r w:rsidRPr="009B053A">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DB469"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EFE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9A030D" w14:textId="77777777" w:rsidR="00AB2B30" w:rsidRPr="009B053A" w:rsidRDefault="006A7121">
            <w:pPr>
              <w:pStyle w:val="TAL"/>
              <w:rPr>
                <w:sz w:val="16"/>
                <w:szCs w:val="16"/>
              </w:rPr>
            </w:pPr>
            <w:r w:rsidRPr="009B053A">
              <w:rPr>
                <w:sz w:val="16"/>
                <w:szCs w:val="16"/>
              </w:rPr>
              <w:t>Addition of TC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73E97B" w14:textId="77777777" w:rsidR="00AB2B30" w:rsidRPr="009B053A" w:rsidRDefault="006A7121">
            <w:pPr>
              <w:pStyle w:val="TAL"/>
              <w:rPr>
                <w:sz w:val="16"/>
                <w:szCs w:val="16"/>
              </w:rPr>
            </w:pPr>
            <w:r w:rsidRPr="009B053A">
              <w:rPr>
                <w:sz w:val="16"/>
                <w:szCs w:val="16"/>
              </w:rPr>
              <w:t>15.1.0</w:t>
            </w:r>
          </w:p>
        </w:tc>
      </w:tr>
      <w:tr w:rsidR="00AB2B30" w:rsidRPr="009B053A" w14:paraId="66684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70AE9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E6E9DE"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A6ABA9" w14:textId="77777777" w:rsidR="00AB2B30" w:rsidRPr="009B053A" w:rsidRDefault="006A7121">
            <w:pPr>
              <w:pStyle w:val="TAL"/>
              <w:rPr>
                <w:sz w:val="16"/>
                <w:szCs w:val="16"/>
              </w:rPr>
            </w:pPr>
            <w:r w:rsidRPr="009B053A">
              <w:rPr>
                <w:sz w:val="16"/>
                <w:szCs w:val="16"/>
              </w:rPr>
              <w:t>R5-1873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44D34" w14:textId="77777777" w:rsidR="00AB2B30" w:rsidRPr="009B053A" w:rsidRDefault="006A7121">
            <w:pPr>
              <w:pStyle w:val="TAL"/>
              <w:rPr>
                <w:sz w:val="16"/>
                <w:szCs w:val="16"/>
              </w:rPr>
            </w:pPr>
            <w:r w:rsidRPr="009B053A">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E2C9C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6414A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788B47" w14:textId="77777777" w:rsidR="00AB2B30" w:rsidRPr="009B053A" w:rsidRDefault="006A7121">
            <w:pPr>
              <w:pStyle w:val="TAL"/>
              <w:rPr>
                <w:sz w:val="16"/>
                <w:szCs w:val="16"/>
              </w:rPr>
            </w:pPr>
            <w:r w:rsidRPr="009B053A">
              <w:rPr>
                <w:sz w:val="16"/>
                <w:szCs w:val="16"/>
              </w:rPr>
              <w:t>Addition of TC6.3B.2.3 Transmit OFF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84095E" w14:textId="77777777" w:rsidR="00AB2B30" w:rsidRPr="009B053A" w:rsidRDefault="006A7121">
            <w:pPr>
              <w:pStyle w:val="TAL"/>
              <w:rPr>
                <w:sz w:val="16"/>
                <w:szCs w:val="16"/>
              </w:rPr>
            </w:pPr>
            <w:r w:rsidRPr="009B053A">
              <w:rPr>
                <w:sz w:val="16"/>
                <w:szCs w:val="16"/>
              </w:rPr>
              <w:t>15.1.0</w:t>
            </w:r>
          </w:p>
        </w:tc>
      </w:tr>
      <w:tr w:rsidR="00AB2B30" w:rsidRPr="009B053A" w14:paraId="2BDFAA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99D37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2FD3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9C1B0" w14:textId="77777777" w:rsidR="00AB2B30" w:rsidRPr="009B053A" w:rsidRDefault="006A7121">
            <w:pPr>
              <w:pStyle w:val="TAL"/>
              <w:rPr>
                <w:sz w:val="16"/>
                <w:szCs w:val="16"/>
              </w:rPr>
            </w:pPr>
            <w:r w:rsidRPr="009B053A">
              <w:rPr>
                <w:sz w:val="16"/>
                <w:szCs w:val="16"/>
              </w:rPr>
              <w:t>R5-1873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183D13" w14:textId="77777777" w:rsidR="00AB2B30" w:rsidRPr="009B053A" w:rsidRDefault="006A7121">
            <w:pPr>
              <w:pStyle w:val="TAL"/>
              <w:rPr>
                <w:sz w:val="16"/>
                <w:szCs w:val="16"/>
              </w:rPr>
            </w:pPr>
            <w:r w:rsidRPr="009B053A">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EBEE5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22B99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7EFF0" w14:textId="77777777" w:rsidR="00AB2B30" w:rsidRPr="009B053A" w:rsidRDefault="006A7121">
            <w:pPr>
              <w:pStyle w:val="TAL"/>
              <w:rPr>
                <w:sz w:val="16"/>
                <w:szCs w:val="16"/>
              </w:rPr>
            </w:pPr>
            <w:r w:rsidRPr="009B053A">
              <w:rPr>
                <w:sz w:val="16"/>
                <w:szCs w:val="16"/>
              </w:rPr>
              <w:t>Addition of TC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FCA8AC" w14:textId="77777777" w:rsidR="00AB2B30" w:rsidRPr="009B053A" w:rsidRDefault="006A7121">
            <w:pPr>
              <w:pStyle w:val="TAL"/>
              <w:rPr>
                <w:sz w:val="16"/>
                <w:szCs w:val="16"/>
              </w:rPr>
            </w:pPr>
            <w:r w:rsidRPr="009B053A">
              <w:rPr>
                <w:sz w:val="16"/>
                <w:szCs w:val="16"/>
              </w:rPr>
              <w:t>15.1.0</w:t>
            </w:r>
          </w:p>
        </w:tc>
      </w:tr>
      <w:tr w:rsidR="00AB2B30" w:rsidRPr="009B053A" w14:paraId="5B8CC51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912697"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82544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9324A" w14:textId="77777777" w:rsidR="00AB2B30" w:rsidRPr="009B053A" w:rsidRDefault="006A7121">
            <w:pPr>
              <w:pStyle w:val="TAL"/>
              <w:rPr>
                <w:sz w:val="16"/>
                <w:szCs w:val="16"/>
              </w:rPr>
            </w:pPr>
            <w:r w:rsidRPr="009B053A">
              <w:rPr>
                <w:sz w:val="16"/>
                <w:szCs w:val="16"/>
              </w:rPr>
              <w:t>R5-1875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B27B0" w14:textId="77777777" w:rsidR="00AB2B30" w:rsidRPr="009B053A" w:rsidRDefault="006A7121">
            <w:pPr>
              <w:pStyle w:val="TAL"/>
              <w:rPr>
                <w:sz w:val="16"/>
                <w:szCs w:val="16"/>
              </w:rPr>
            </w:pPr>
            <w:r w:rsidRPr="009B053A">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E468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93AC3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27C4B" w14:textId="77777777" w:rsidR="00AB2B30" w:rsidRPr="009B053A" w:rsidRDefault="006A7121">
            <w:pPr>
              <w:pStyle w:val="TAL"/>
              <w:rPr>
                <w:sz w:val="16"/>
                <w:szCs w:val="16"/>
              </w:rPr>
            </w:pPr>
            <w:r w:rsidRPr="009B053A">
              <w:rPr>
                <w:sz w:val="16"/>
                <w:szCs w:val="16"/>
              </w:rPr>
              <w:t>Updates to TS 38.521-3 common sections 1-4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71992" w14:textId="77777777" w:rsidR="00AB2B30" w:rsidRPr="009B053A" w:rsidRDefault="006A7121">
            <w:pPr>
              <w:pStyle w:val="TAL"/>
              <w:rPr>
                <w:sz w:val="16"/>
                <w:szCs w:val="16"/>
              </w:rPr>
            </w:pPr>
            <w:r w:rsidRPr="009B053A">
              <w:rPr>
                <w:sz w:val="16"/>
                <w:szCs w:val="16"/>
              </w:rPr>
              <w:t>15.1.0</w:t>
            </w:r>
          </w:p>
        </w:tc>
      </w:tr>
      <w:tr w:rsidR="00AB2B30" w:rsidRPr="009B053A" w14:paraId="421569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71CF0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205148"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DAF5CC" w14:textId="77777777" w:rsidR="00AB2B30" w:rsidRPr="009B053A" w:rsidRDefault="006A7121">
            <w:pPr>
              <w:pStyle w:val="TAL"/>
              <w:rPr>
                <w:sz w:val="16"/>
                <w:szCs w:val="16"/>
              </w:rPr>
            </w:pPr>
            <w:r w:rsidRPr="009B053A">
              <w:rPr>
                <w:sz w:val="16"/>
                <w:szCs w:val="16"/>
              </w:rPr>
              <w:t>R5-18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46741" w14:textId="77777777" w:rsidR="00AB2B30" w:rsidRPr="009B053A" w:rsidRDefault="006A7121">
            <w:pPr>
              <w:pStyle w:val="TAL"/>
              <w:rPr>
                <w:sz w:val="16"/>
                <w:szCs w:val="16"/>
              </w:rPr>
            </w:pPr>
            <w:r w:rsidRPr="009B053A">
              <w:rPr>
                <w:sz w:val="16"/>
                <w:szCs w:val="16"/>
              </w:rPr>
              <w:t>0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CA01C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B30EF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5264F0" w14:textId="77777777" w:rsidR="00AB2B30" w:rsidRPr="009B053A" w:rsidRDefault="006A7121">
            <w:pPr>
              <w:pStyle w:val="TAL"/>
              <w:rPr>
                <w:sz w:val="16"/>
                <w:szCs w:val="16"/>
              </w:rPr>
            </w:pPr>
            <w:r w:rsidRPr="009B053A">
              <w:rPr>
                <w:sz w:val="16"/>
                <w:szCs w:val="16"/>
              </w:rPr>
              <w:t xml:space="preserve">Updates to TS 38.521-3 </w:t>
            </w:r>
            <w:r w:rsidRPr="009B053A">
              <w:rPr>
                <w:rFonts w:eastAsia="MS Mincho"/>
              </w:rPr>
              <w:t>clause </w:t>
            </w:r>
            <w:r w:rsidRPr="009B053A">
              <w:rPr>
                <w:sz w:val="16"/>
                <w:szCs w:val="16"/>
              </w:rPr>
              <w:t>5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7160B" w14:textId="77777777" w:rsidR="00AB2B30" w:rsidRPr="009B053A" w:rsidRDefault="006A7121">
            <w:pPr>
              <w:pStyle w:val="TAL"/>
              <w:rPr>
                <w:sz w:val="16"/>
                <w:szCs w:val="16"/>
              </w:rPr>
            </w:pPr>
            <w:r w:rsidRPr="009B053A">
              <w:rPr>
                <w:sz w:val="16"/>
                <w:szCs w:val="16"/>
              </w:rPr>
              <w:t>15.1.0</w:t>
            </w:r>
          </w:p>
        </w:tc>
      </w:tr>
      <w:tr w:rsidR="00AB2B30" w:rsidRPr="009B053A" w14:paraId="573196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D103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C42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B7189E" w14:textId="77777777" w:rsidR="00AB2B30" w:rsidRPr="009B053A" w:rsidRDefault="006A7121">
            <w:pPr>
              <w:pStyle w:val="TAL"/>
              <w:rPr>
                <w:sz w:val="16"/>
                <w:szCs w:val="16"/>
              </w:rPr>
            </w:pPr>
            <w:r w:rsidRPr="009B053A">
              <w:rPr>
                <w:sz w:val="16"/>
                <w:szCs w:val="16"/>
              </w:rPr>
              <w:t>R5-18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381B32" w14:textId="77777777" w:rsidR="00AB2B30" w:rsidRPr="009B053A" w:rsidRDefault="006A7121">
            <w:pPr>
              <w:pStyle w:val="TAL"/>
              <w:rPr>
                <w:sz w:val="16"/>
                <w:szCs w:val="16"/>
              </w:rPr>
            </w:pPr>
            <w:r w:rsidRPr="009B053A">
              <w:rPr>
                <w:sz w:val="16"/>
                <w:szCs w:val="16"/>
              </w:rPr>
              <w:t>00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83709"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4475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926E42" w14:textId="77777777" w:rsidR="00AB2B30" w:rsidRPr="009B053A" w:rsidRDefault="006A7121">
            <w:pPr>
              <w:pStyle w:val="TAL"/>
              <w:rPr>
                <w:sz w:val="16"/>
                <w:szCs w:val="16"/>
              </w:rPr>
            </w:pPr>
            <w:r w:rsidRPr="009B053A">
              <w:rPr>
                <w:sz w:val="16"/>
                <w:szCs w:val="16"/>
              </w:rPr>
              <w:t>Update to TC6.5B.3.2.1 -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CD202" w14:textId="77777777" w:rsidR="00AB2B30" w:rsidRPr="009B053A" w:rsidRDefault="006A7121">
            <w:pPr>
              <w:pStyle w:val="TAL"/>
              <w:rPr>
                <w:sz w:val="16"/>
                <w:szCs w:val="16"/>
              </w:rPr>
            </w:pPr>
            <w:r w:rsidRPr="009B053A">
              <w:rPr>
                <w:sz w:val="16"/>
                <w:szCs w:val="16"/>
              </w:rPr>
              <w:t>15.1.0</w:t>
            </w:r>
          </w:p>
        </w:tc>
      </w:tr>
      <w:tr w:rsidR="00AB2B30" w:rsidRPr="009B053A" w14:paraId="20E551B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66BAF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02845"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B5A6ED" w14:textId="77777777" w:rsidR="00AB2B30" w:rsidRPr="009B053A" w:rsidRDefault="006A7121">
            <w:pPr>
              <w:pStyle w:val="TAL"/>
              <w:rPr>
                <w:sz w:val="16"/>
                <w:szCs w:val="16"/>
              </w:rPr>
            </w:pPr>
            <w:r w:rsidRPr="009B053A">
              <w:rPr>
                <w:sz w:val="16"/>
                <w:szCs w:val="16"/>
              </w:rPr>
              <w:t>R5-18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18CFE" w14:textId="77777777" w:rsidR="00AB2B30" w:rsidRPr="009B053A" w:rsidRDefault="006A7121">
            <w:pPr>
              <w:pStyle w:val="TAL"/>
              <w:rPr>
                <w:sz w:val="16"/>
                <w:szCs w:val="16"/>
              </w:rPr>
            </w:pPr>
            <w:r w:rsidRPr="009B053A">
              <w:rPr>
                <w:sz w:val="16"/>
                <w:szCs w:val="16"/>
              </w:rPr>
              <w:t>0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ABD4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BE7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B38C" w14:textId="77777777" w:rsidR="00AB2B30" w:rsidRPr="009B053A" w:rsidRDefault="006A7121">
            <w:pPr>
              <w:pStyle w:val="TAL"/>
              <w:rPr>
                <w:sz w:val="16"/>
                <w:szCs w:val="16"/>
              </w:rPr>
            </w:pPr>
            <w:r w:rsidRPr="009B053A">
              <w:rPr>
                <w:sz w:val="16"/>
                <w:szCs w:val="16"/>
              </w:rPr>
              <w:t>Update to 7.3B.2.2 - REFSE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33CA51" w14:textId="77777777" w:rsidR="00AB2B30" w:rsidRPr="009B053A" w:rsidRDefault="006A7121">
            <w:pPr>
              <w:pStyle w:val="TAL"/>
              <w:rPr>
                <w:sz w:val="16"/>
                <w:szCs w:val="16"/>
              </w:rPr>
            </w:pPr>
            <w:r w:rsidRPr="009B053A">
              <w:rPr>
                <w:sz w:val="16"/>
                <w:szCs w:val="16"/>
              </w:rPr>
              <w:t>15.1.0</w:t>
            </w:r>
          </w:p>
        </w:tc>
      </w:tr>
      <w:tr w:rsidR="00AB2B30" w:rsidRPr="009B053A" w14:paraId="12318A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3CC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34AF0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2C833B" w14:textId="77777777" w:rsidR="00AB2B30" w:rsidRPr="009B053A" w:rsidRDefault="006A7121">
            <w:pPr>
              <w:pStyle w:val="TAL"/>
              <w:rPr>
                <w:sz w:val="16"/>
                <w:szCs w:val="16"/>
              </w:rPr>
            </w:pPr>
            <w:r w:rsidRPr="009B053A">
              <w:rPr>
                <w:sz w:val="16"/>
                <w:szCs w:val="16"/>
              </w:rPr>
              <w:t>R5-187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32B7F" w14:textId="77777777" w:rsidR="00AB2B30" w:rsidRPr="009B053A" w:rsidRDefault="006A7121">
            <w:pPr>
              <w:pStyle w:val="TAL"/>
              <w:rPr>
                <w:sz w:val="16"/>
                <w:szCs w:val="16"/>
              </w:rPr>
            </w:pPr>
            <w:r w:rsidRPr="009B053A">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98A8C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8F23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63C6D9" w14:textId="77777777" w:rsidR="00AB2B30" w:rsidRPr="009B053A" w:rsidRDefault="006A7121">
            <w:pPr>
              <w:pStyle w:val="TAL"/>
              <w:rPr>
                <w:sz w:val="16"/>
                <w:szCs w:val="16"/>
              </w:rPr>
            </w:pPr>
            <w:r w:rsidRPr="009B053A">
              <w:rPr>
                <w:sz w:val="16"/>
                <w:szCs w:val="16"/>
              </w:rPr>
              <w:t xml:space="preserve">Updates to TS 38.521-3 </w:t>
            </w:r>
            <w:r w:rsidRPr="009B053A">
              <w:rPr>
                <w:rFonts w:eastAsia="MS Mincho"/>
              </w:rPr>
              <w:t>clause </w:t>
            </w:r>
            <w:r w:rsidRPr="009B053A">
              <w:rPr>
                <w:sz w:val="16"/>
                <w:szCs w:val="16"/>
              </w:rPr>
              <w:t>4 with LTE anchor detail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03FEF" w14:textId="77777777" w:rsidR="00AB2B30" w:rsidRPr="009B053A" w:rsidRDefault="006A7121">
            <w:pPr>
              <w:pStyle w:val="TAL"/>
              <w:rPr>
                <w:sz w:val="16"/>
                <w:szCs w:val="16"/>
              </w:rPr>
            </w:pPr>
            <w:r w:rsidRPr="009B053A">
              <w:rPr>
                <w:sz w:val="16"/>
                <w:szCs w:val="16"/>
              </w:rPr>
              <w:t>15.1.0</w:t>
            </w:r>
          </w:p>
        </w:tc>
      </w:tr>
      <w:tr w:rsidR="00AB2B30" w:rsidRPr="009B053A" w14:paraId="5F4729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8D6A83"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BD87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1665" w14:textId="77777777" w:rsidR="00AB2B30" w:rsidRPr="009B053A" w:rsidRDefault="006A7121">
            <w:pPr>
              <w:pStyle w:val="TAL"/>
              <w:rPr>
                <w:sz w:val="16"/>
                <w:szCs w:val="16"/>
              </w:rPr>
            </w:pPr>
            <w:r w:rsidRPr="009B053A">
              <w:rPr>
                <w:sz w:val="16"/>
                <w:szCs w:val="16"/>
              </w:rPr>
              <w:t>R5-1876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80D238" w14:textId="77777777" w:rsidR="00AB2B30" w:rsidRPr="009B053A" w:rsidRDefault="006A7121">
            <w:pPr>
              <w:pStyle w:val="TAL"/>
              <w:rPr>
                <w:sz w:val="16"/>
                <w:szCs w:val="16"/>
              </w:rPr>
            </w:pPr>
            <w:r w:rsidRPr="009B053A">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D8AA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8D207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3D32A" w14:textId="77777777" w:rsidR="00AB2B30" w:rsidRPr="009B053A" w:rsidRDefault="006A7121">
            <w:pPr>
              <w:pStyle w:val="TAL"/>
              <w:rPr>
                <w:sz w:val="16"/>
                <w:szCs w:val="16"/>
              </w:rPr>
            </w:pPr>
            <w:r w:rsidRPr="009B053A">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68F336" w14:textId="77777777" w:rsidR="00AB2B30" w:rsidRPr="009B053A" w:rsidRDefault="006A7121">
            <w:pPr>
              <w:pStyle w:val="TAL"/>
              <w:rPr>
                <w:sz w:val="16"/>
                <w:szCs w:val="16"/>
              </w:rPr>
            </w:pPr>
            <w:r w:rsidRPr="009B053A">
              <w:rPr>
                <w:sz w:val="16"/>
                <w:szCs w:val="16"/>
              </w:rPr>
              <w:t>15.1.0</w:t>
            </w:r>
          </w:p>
        </w:tc>
      </w:tr>
      <w:tr w:rsidR="00AB2B30" w:rsidRPr="009B053A" w14:paraId="03C20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090C4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29B3D3"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E474ED" w14:textId="77777777" w:rsidR="00AB2B30" w:rsidRPr="009B053A" w:rsidRDefault="006A7121">
            <w:pPr>
              <w:pStyle w:val="TAL"/>
              <w:rPr>
                <w:sz w:val="16"/>
                <w:szCs w:val="16"/>
              </w:rPr>
            </w:pPr>
            <w:r w:rsidRPr="009B053A">
              <w:rPr>
                <w:sz w:val="16"/>
                <w:szCs w:val="16"/>
              </w:rPr>
              <w:t>R5-187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6688AF" w14:textId="77777777" w:rsidR="00AB2B30" w:rsidRPr="009B053A" w:rsidRDefault="006A7121">
            <w:pPr>
              <w:pStyle w:val="TAL"/>
              <w:rPr>
                <w:sz w:val="16"/>
                <w:szCs w:val="16"/>
              </w:rPr>
            </w:pPr>
            <w:r w:rsidRPr="009B053A">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965A3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FFC7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557789" w14:textId="77777777" w:rsidR="00AB2B30" w:rsidRPr="009B053A" w:rsidRDefault="006A7121">
            <w:pPr>
              <w:pStyle w:val="TAL"/>
              <w:rPr>
                <w:sz w:val="16"/>
                <w:szCs w:val="16"/>
              </w:rPr>
            </w:pPr>
            <w:r w:rsidRPr="009B053A">
              <w:rPr>
                <w:sz w:val="16"/>
                <w:szCs w:val="16"/>
              </w:rPr>
              <w:t>Adding test case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D7AAD9" w14:textId="77777777" w:rsidR="00AB2B30" w:rsidRPr="009B053A" w:rsidRDefault="006A7121">
            <w:pPr>
              <w:pStyle w:val="TAL"/>
              <w:rPr>
                <w:sz w:val="16"/>
                <w:szCs w:val="16"/>
              </w:rPr>
            </w:pPr>
            <w:r w:rsidRPr="009B053A">
              <w:rPr>
                <w:sz w:val="16"/>
                <w:szCs w:val="16"/>
              </w:rPr>
              <w:t>15.1.0</w:t>
            </w:r>
          </w:p>
        </w:tc>
      </w:tr>
      <w:tr w:rsidR="00AB2B30" w:rsidRPr="009B053A" w14:paraId="3276A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44696"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F4B12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DC62A" w14:textId="77777777" w:rsidR="00AB2B30" w:rsidRPr="009B053A" w:rsidRDefault="006A7121">
            <w:pPr>
              <w:pStyle w:val="TAL"/>
              <w:rPr>
                <w:sz w:val="16"/>
                <w:szCs w:val="16"/>
              </w:rPr>
            </w:pPr>
            <w:r w:rsidRPr="009B053A">
              <w:rPr>
                <w:sz w:val="16"/>
                <w:szCs w:val="16"/>
              </w:rPr>
              <w:t>R5-187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E829A7" w14:textId="77777777" w:rsidR="00AB2B30" w:rsidRPr="009B053A" w:rsidRDefault="006A7121">
            <w:pPr>
              <w:pStyle w:val="TAL"/>
              <w:rPr>
                <w:sz w:val="16"/>
                <w:szCs w:val="16"/>
              </w:rPr>
            </w:pPr>
            <w:r w:rsidRPr="009B053A">
              <w:rPr>
                <w:sz w:val="16"/>
                <w:szCs w:val="16"/>
              </w:rPr>
              <w:t>0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92B0D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96819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F6701F" w14:textId="77777777" w:rsidR="00AB2B30" w:rsidRPr="009B053A" w:rsidRDefault="006A7121">
            <w:pPr>
              <w:pStyle w:val="TAL"/>
              <w:rPr>
                <w:sz w:val="16"/>
                <w:szCs w:val="16"/>
              </w:rPr>
            </w:pPr>
            <w:r w:rsidRPr="009B053A">
              <w:rPr>
                <w:sz w:val="16"/>
                <w:szCs w:val="16"/>
              </w:rPr>
              <w:t>Update general parameter Connection without release in initial condition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382F2E" w14:textId="77777777" w:rsidR="00AB2B30" w:rsidRPr="009B053A" w:rsidRDefault="006A7121">
            <w:pPr>
              <w:pStyle w:val="TAL"/>
              <w:rPr>
                <w:sz w:val="16"/>
                <w:szCs w:val="16"/>
              </w:rPr>
            </w:pPr>
            <w:r w:rsidRPr="009B053A">
              <w:rPr>
                <w:sz w:val="16"/>
                <w:szCs w:val="16"/>
              </w:rPr>
              <w:t>15.1.0</w:t>
            </w:r>
          </w:p>
        </w:tc>
      </w:tr>
      <w:tr w:rsidR="00AB2B30" w:rsidRPr="009B053A" w14:paraId="7907BA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64242F"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CCC74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7104B" w14:textId="77777777" w:rsidR="00AB2B30" w:rsidRPr="009B053A" w:rsidRDefault="006A7121">
            <w:pPr>
              <w:pStyle w:val="TAL"/>
              <w:rPr>
                <w:sz w:val="16"/>
                <w:szCs w:val="16"/>
              </w:rPr>
            </w:pPr>
            <w:r w:rsidRPr="009B053A">
              <w:rPr>
                <w:sz w:val="16"/>
                <w:szCs w:val="16"/>
              </w:rPr>
              <w:t>R5-187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08EAFC" w14:textId="77777777" w:rsidR="00AB2B30" w:rsidRPr="009B053A" w:rsidRDefault="006A7121">
            <w:pPr>
              <w:pStyle w:val="TAL"/>
              <w:rPr>
                <w:sz w:val="16"/>
                <w:szCs w:val="16"/>
              </w:rPr>
            </w:pPr>
            <w:r w:rsidRPr="009B053A">
              <w:rPr>
                <w:sz w:val="16"/>
                <w:szCs w:val="16"/>
              </w:rPr>
              <w:t>0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B81F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24BD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53993" w14:textId="77777777" w:rsidR="00AB2B30" w:rsidRPr="009B053A" w:rsidRDefault="006A7121">
            <w:pPr>
              <w:pStyle w:val="TAL"/>
              <w:rPr>
                <w:sz w:val="16"/>
                <w:szCs w:val="16"/>
              </w:rPr>
            </w:pPr>
            <w:r w:rsidRPr="009B053A">
              <w:rPr>
                <w:sz w:val="16"/>
                <w:szCs w:val="16"/>
              </w:rPr>
              <w:t>Updates to test case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FE90DA" w14:textId="77777777" w:rsidR="00AB2B30" w:rsidRPr="009B053A" w:rsidRDefault="006A7121">
            <w:pPr>
              <w:pStyle w:val="TAL"/>
              <w:rPr>
                <w:sz w:val="16"/>
                <w:szCs w:val="16"/>
              </w:rPr>
            </w:pPr>
            <w:r w:rsidRPr="009B053A">
              <w:rPr>
                <w:sz w:val="16"/>
                <w:szCs w:val="16"/>
              </w:rPr>
              <w:t>15.1.0</w:t>
            </w:r>
          </w:p>
        </w:tc>
      </w:tr>
      <w:tr w:rsidR="00AB2B30" w:rsidRPr="009B053A" w14:paraId="46A0FD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8AF9B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B08A5"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784FF" w14:textId="77777777" w:rsidR="00AB2B30" w:rsidRPr="009B053A" w:rsidRDefault="006A7121">
            <w:pPr>
              <w:pStyle w:val="TAL"/>
              <w:rPr>
                <w:sz w:val="16"/>
                <w:szCs w:val="16"/>
              </w:rPr>
            </w:pPr>
            <w:r w:rsidRPr="009B053A">
              <w:rPr>
                <w:sz w:val="16"/>
                <w:szCs w:val="16"/>
              </w:rPr>
              <w:t>R5-1878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A6096B" w14:textId="77777777" w:rsidR="00AB2B30" w:rsidRPr="009B053A" w:rsidRDefault="006A7121">
            <w:pPr>
              <w:pStyle w:val="TAL"/>
              <w:rPr>
                <w:sz w:val="16"/>
                <w:szCs w:val="16"/>
              </w:rPr>
            </w:pPr>
            <w:r w:rsidRPr="009B053A">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4457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96F7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254F5D" w14:textId="77777777" w:rsidR="00AB2B30" w:rsidRPr="009B053A" w:rsidRDefault="006A7121">
            <w:pPr>
              <w:pStyle w:val="TAL"/>
              <w:rPr>
                <w:sz w:val="16"/>
                <w:szCs w:val="16"/>
              </w:rPr>
            </w:pPr>
            <w:r w:rsidRPr="009B053A">
              <w:rPr>
                <w:sz w:val="16"/>
                <w:szCs w:val="16"/>
              </w:rPr>
              <w:t>Addition OBW intraband non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6292A8" w14:textId="77777777" w:rsidR="00AB2B30" w:rsidRPr="009B053A" w:rsidRDefault="006A7121">
            <w:pPr>
              <w:pStyle w:val="TAL"/>
              <w:rPr>
                <w:sz w:val="16"/>
                <w:szCs w:val="16"/>
              </w:rPr>
            </w:pPr>
            <w:r w:rsidRPr="009B053A">
              <w:rPr>
                <w:sz w:val="16"/>
                <w:szCs w:val="16"/>
              </w:rPr>
              <w:t>15.1.0</w:t>
            </w:r>
          </w:p>
        </w:tc>
      </w:tr>
      <w:tr w:rsidR="00AB2B30" w:rsidRPr="009B053A" w14:paraId="21AF74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FEE92"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00F9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33B2D6" w14:textId="77777777" w:rsidR="00AB2B30" w:rsidRPr="009B053A" w:rsidRDefault="006A7121">
            <w:pPr>
              <w:pStyle w:val="TAL"/>
              <w:rPr>
                <w:sz w:val="16"/>
                <w:szCs w:val="16"/>
              </w:rPr>
            </w:pPr>
            <w:r w:rsidRPr="009B053A">
              <w:rPr>
                <w:sz w:val="16"/>
                <w:szCs w:val="16"/>
              </w:rPr>
              <w:t>R5-1878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606314" w14:textId="77777777" w:rsidR="00AB2B30" w:rsidRPr="009B053A" w:rsidRDefault="006A7121">
            <w:pPr>
              <w:pStyle w:val="TAL"/>
              <w:rPr>
                <w:sz w:val="16"/>
                <w:szCs w:val="16"/>
              </w:rPr>
            </w:pPr>
            <w:r w:rsidRPr="009B053A">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5DDF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1358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066D9" w14:textId="77777777" w:rsidR="00AB2B30" w:rsidRPr="009B053A" w:rsidRDefault="006A7121">
            <w:pPr>
              <w:pStyle w:val="TAL"/>
              <w:rPr>
                <w:sz w:val="16"/>
                <w:szCs w:val="16"/>
              </w:rPr>
            </w:pPr>
            <w:r w:rsidRPr="009B053A">
              <w:rPr>
                <w:sz w:val="16"/>
                <w:szCs w:val="16"/>
              </w:rPr>
              <w:t>Introduction of New test case 6.4B.2.2.1 Error Vector Magnitud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659CA" w14:textId="77777777" w:rsidR="00AB2B30" w:rsidRPr="009B053A" w:rsidRDefault="006A7121">
            <w:pPr>
              <w:pStyle w:val="TAL"/>
              <w:rPr>
                <w:sz w:val="16"/>
                <w:szCs w:val="16"/>
              </w:rPr>
            </w:pPr>
            <w:r w:rsidRPr="009B053A">
              <w:rPr>
                <w:sz w:val="16"/>
                <w:szCs w:val="16"/>
              </w:rPr>
              <w:t>15.1.0</w:t>
            </w:r>
          </w:p>
        </w:tc>
      </w:tr>
      <w:tr w:rsidR="00AB2B30" w:rsidRPr="009B053A" w14:paraId="230183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E9F7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D8C7D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3A23" w14:textId="77777777" w:rsidR="00AB2B30" w:rsidRPr="009B053A" w:rsidRDefault="006A7121">
            <w:pPr>
              <w:pStyle w:val="TAL"/>
              <w:rPr>
                <w:sz w:val="16"/>
                <w:szCs w:val="16"/>
              </w:rPr>
            </w:pPr>
            <w:r w:rsidRPr="009B053A">
              <w:rPr>
                <w:sz w:val="16"/>
                <w:szCs w:val="16"/>
              </w:rPr>
              <w:t>R5-1878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03D0" w14:textId="77777777" w:rsidR="00AB2B30" w:rsidRPr="009B053A" w:rsidRDefault="006A7121">
            <w:pPr>
              <w:pStyle w:val="TAL"/>
              <w:rPr>
                <w:sz w:val="16"/>
                <w:szCs w:val="16"/>
              </w:rPr>
            </w:pPr>
            <w:r w:rsidRPr="009B053A">
              <w:rPr>
                <w:sz w:val="16"/>
                <w:szCs w:val="16"/>
              </w:rPr>
              <w:t>0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AE3E1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1F2E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20078C" w14:textId="77777777" w:rsidR="00AB2B30" w:rsidRPr="009B053A" w:rsidRDefault="006A7121">
            <w:pPr>
              <w:pStyle w:val="TAL"/>
              <w:rPr>
                <w:sz w:val="16"/>
                <w:szCs w:val="16"/>
              </w:rPr>
            </w:pPr>
            <w:r w:rsidRPr="009B053A">
              <w:rPr>
                <w:sz w:val="16"/>
                <w:szCs w:val="16"/>
              </w:rPr>
              <w:t>Introduction of New test case 6.4B.2.2.2 Carrier Leakag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E3CDC" w14:textId="77777777" w:rsidR="00AB2B30" w:rsidRPr="009B053A" w:rsidRDefault="006A7121">
            <w:pPr>
              <w:pStyle w:val="TAL"/>
              <w:rPr>
                <w:sz w:val="16"/>
                <w:szCs w:val="16"/>
              </w:rPr>
            </w:pPr>
            <w:r w:rsidRPr="009B053A">
              <w:rPr>
                <w:sz w:val="16"/>
                <w:szCs w:val="16"/>
              </w:rPr>
              <w:t>15.1.0</w:t>
            </w:r>
          </w:p>
        </w:tc>
      </w:tr>
      <w:tr w:rsidR="00AB2B30" w:rsidRPr="009B053A" w14:paraId="6090259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2B8043"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E443CE"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0A423F" w14:textId="77777777" w:rsidR="00AB2B30" w:rsidRPr="009B053A" w:rsidRDefault="006A7121">
            <w:pPr>
              <w:pStyle w:val="TAL"/>
              <w:rPr>
                <w:sz w:val="16"/>
                <w:szCs w:val="16"/>
              </w:rPr>
            </w:pPr>
            <w:r w:rsidRPr="009B053A">
              <w:rPr>
                <w:sz w:val="16"/>
                <w:szCs w:val="16"/>
              </w:rPr>
              <w:t>R5-187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C7A60" w14:textId="77777777" w:rsidR="00AB2B30" w:rsidRPr="009B053A" w:rsidRDefault="006A7121">
            <w:pPr>
              <w:pStyle w:val="TAL"/>
              <w:rPr>
                <w:sz w:val="16"/>
                <w:szCs w:val="16"/>
              </w:rPr>
            </w:pPr>
            <w:r w:rsidRPr="009B053A">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F88B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CDE8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09E4E" w14:textId="77777777" w:rsidR="00AB2B30" w:rsidRPr="009B053A" w:rsidRDefault="006A7121">
            <w:pPr>
              <w:pStyle w:val="TAL"/>
              <w:rPr>
                <w:sz w:val="16"/>
                <w:szCs w:val="16"/>
              </w:rPr>
            </w:pPr>
            <w:r w:rsidRPr="009B053A">
              <w:rPr>
                <w:sz w:val="16"/>
                <w:szCs w:val="16"/>
              </w:rPr>
              <w:t>Introduction of New test case 6.4B.2.3.1 Error Vector Magnitud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F5ECF3" w14:textId="77777777" w:rsidR="00AB2B30" w:rsidRPr="009B053A" w:rsidRDefault="006A7121">
            <w:pPr>
              <w:pStyle w:val="TAL"/>
              <w:rPr>
                <w:sz w:val="16"/>
                <w:szCs w:val="16"/>
              </w:rPr>
            </w:pPr>
            <w:r w:rsidRPr="009B053A">
              <w:rPr>
                <w:sz w:val="16"/>
                <w:szCs w:val="16"/>
              </w:rPr>
              <w:t>15.1.0</w:t>
            </w:r>
          </w:p>
        </w:tc>
      </w:tr>
      <w:tr w:rsidR="00AB2B30" w:rsidRPr="009B053A" w14:paraId="239591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FE8FE9"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E39BC4"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DB5192" w14:textId="77777777" w:rsidR="00AB2B30" w:rsidRPr="009B053A" w:rsidRDefault="006A7121">
            <w:pPr>
              <w:pStyle w:val="TAL"/>
              <w:rPr>
                <w:sz w:val="16"/>
                <w:szCs w:val="16"/>
              </w:rPr>
            </w:pPr>
            <w:r w:rsidRPr="009B053A">
              <w:rPr>
                <w:sz w:val="16"/>
                <w:szCs w:val="16"/>
              </w:rPr>
              <w:t>R5-187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51DB0" w14:textId="77777777" w:rsidR="00AB2B30" w:rsidRPr="009B053A" w:rsidRDefault="006A7121">
            <w:pPr>
              <w:pStyle w:val="TAL"/>
              <w:rPr>
                <w:sz w:val="16"/>
                <w:szCs w:val="16"/>
              </w:rPr>
            </w:pPr>
            <w:r w:rsidRPr="009B053A">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E0C60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8B86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672F6B" w14:textId="77777777" w:rsidR="00AB2B30" w:rsidRPr="009B053A" w:rsidRDefault="006A7121">
            <w:pPr>
              <w:pStyle w:val="TAL"/>
              <w:rPr>
                <w:sz w:val="16"/>
                <w:szCs w:val="16"/>
              </w:rPr>
            </w:pPr>
            <w:r w:rsidRPr="009B053A">
              <w:rPr>
                <w:sz w:val="16"/>
                <w:szCs w:val="16"/>
              </w:rPr>
              <w:t>Introduction of New test case 6.4B.2.3.2 Carrier Leakag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92FA34" w14:textId="77777777" w:rsidR="00AB2B30" w:rsidRPr="009B053A" w:rsidRDefault="006A7121">
            <w:pPr>
              <w:pStyle w:val="TAL"/>
              <w:rPr>
                <w:sz w:val="16"/>
                <w:szCs w:val="16"/>
              </w:rPr>
            </w:pPr>
            <w:r w:rsidRPr="009B053A">
              <w:rPr>
                <w:sz w:val="16"/>
                <w:szCs w:val="16"/>
              </w:rPr>
              <w:t>15.1.0</w:t>
            </w:r>
          </w:p>
        </w:tc>
      </w:tr>
      <w:tr w:rsidR="00AB2B30" w:rsidRPr="009B053A" w14:paraId="4D805F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E9A836" w14:textId="77777777" w:rsidR="00AB2B30" w:rsidRPr="009B053A" w:rsidRDefault="006A7121">
            <w:pPr>
              <w:pStyle w:val="TAL"/>
              <w:rPr>
                <w:sz w:val="16"/>
                <w:szCs w:val="16"/>
              </w:rPr>
            </w:pPr>
            <w:r w:rsidRPr="009B053A">
              <w:rPr>
                <w:sz w:val="16"/>
                <w:szCs w:val="16"/>
              </w:rPr>
              <w:lastRenderedPageBreak/>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E70453"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9D9C6C" w14:textId="77777777" w:rsidR="00AB2B30" w:rsidRPr="009B053A" w:rsidRDefault="006A7121">
            <w:pPr>
              <w:pStyle w:val="TAL"/>
              <w:rPr>
                <w:sz w:val="16"/>
                <w:szCs w:val="16"/>
              </w:rPr>
            </w:pPr>
            <w:r w:rsidRPr="009B053A">
              <w:rPr>
                <w:sz w:val="16"/>
                <w:szCs w:val="16"/>
              </w:rPr>
              <w:t>R5-187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86C4E3" w14:textId="77777777" w:rsidR="00AB2B30" w:rsidRPr="009B053A" w:rsidRDefault="006A7121">
            <w:pPr>
              <w:pStyle w:val="TAL"/>
              <w:rPr>
                <w:sz w:val="16"/>
                <w:szCs w:val="16"/>
              </w:rPr>
            </w:pPr>
            <w:r w:rsidRPr="009B053A">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BF07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83C6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18B88" w14:textId="77777777" w:rsidR="00AB2B30" w:rsidRPr="009B053A" w:rsidRDefault="006A7121">
            <w:pPr>
              <w:pStyle w:val="TAL"/>
              <w:rPr>
                <w:sz w:val="16"/>
                <w:szCs w:val="16"/>
              </w:rPr>
            </w:pPr>
            <w:r w:rsidRPr="009B053A">
              <w:rPr>
                <w:sz w:val="16"/>
                <w:szCs w:val="16"/>
              </w:rPr>
              <w:t>Introduction of New test case 6.4B.2.3.3 In-band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2EB79" w14:textId="77777777" w:rsidR="00AB2B30" w:rsidRPr="009B053A" w:rsidRDefault="006A7121">
            <w:pPr>
              <w:pStyle w:val="TAL"/>
              <w:rPr>
                <w:sz w:val="16"/>
                <w:szCs w:val="16"/>
              </w:rPr>
            </w:pPr>
            <w:r w:rsidRPr="009B053A">
              <w:rPr>
                <w:sz w:val="16"/>
                <w:szCs w:val="16"/>
              </w:rPr>
              <w:t>15.1.0</w:t>
            </w:r>
          </w:p>
        </w:tc>
      </w:tr>
      <w:tr w:rsidR="00AB2B30" w:rsidRPr="009B053A" w14:paraId="0CB152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E00D81"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72EC0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6E8F" w14:textId="77777777" w:rsidR="00AB2B30" w:rsidRPr="009B053A" w:rsidRDefault="006A7121">
            <w:pPr>
              <w:pStyle w:val="TAL"/>
              <w:rPr>
                <w:sz w:val="16"/>
                <w:szCs w:val="16"/>
              </w:rPr>
            </w:pPr>
            <w:r w:rsidRPr="009B053A">
              <w:rPr>
                <w:sz w:val="16"/>
                <w:szCs w:val="16"/>
              </w:rPr>
              <w:t>R5-187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C5ADD" w14:textId="77777777" w:rsidR="00AB2B30" w:rsidRPr="009B053A" w:rsidRDefault="006A7121">
            <w:pPr>
              <w:pStyle w:val="TAL"/>
              <w:rPr>
                <w:sz w:val="16"/>
                <w:szCs w:val="16"/>
              </w:rPr>
            </w:pPr>
            <w:r w:rsidRPr="009B053A">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168DD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4DB00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67CF4C" w14:textId="77777777" w:rsidR="00AB2B30" w:rsidRPr="009B053A" w:rsidRDefault="006A7121">
            <w:pPr>
              <w:pStyle w:val="TAL"/>
              <w:rPr>
                <w:sz w:val="16"/>
                <w:szCs w:val="16"/>
              </w:rPr>
            </w:pPr>
            <w:r w:rsidRPr="009B053A">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8851A7" w14:textId="77777777" w:rsidR="00AB2B30" w:rsidRPr="009B053A" w:rsidRDefault="006A7121">
            <w:pPr>
              <w:pStyle w:val="TAL"/>
              <w:rPr>
                <w:sz w:val="16"/>
                <w:szCs w:val="16"/>
              </w:rPr>
            </w:pPr>
            <w:r w:rsidRPr="009B053A">
              <w:rPr>
                <w:sz w:val="16"/>
                <w:szCs w:val="16"/>
              </w:rPr>
              <w:t>15.1.0</w:t>
            </w:r>
          </w:p>
        </w:tc>
      </w:tr>
      <w:tr w:rsidR="00AB2B30" w:rsidRPr="009B053A" w14:paraId="1BCF84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ABD1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58282"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9C9CED" w14:textId="77777777" w:rsidR="00AB2B30" w:rsidRPr="009B053A" w:rsidRDefault="006A7121">
            <w:pPr>
              <w:pStyle w:val="TAL"/>
              <w:rPr>
                <w:sz w:val="16"/>
                <w:szCs w:val="16"/>
              </w:rPr>
            </w:pPr>
            <w:r w:rsidRPr="009B053A">
              <w:rPr>
                <w:sz w:val="16"/>
                <w:szCs w:val="16"/>
              </w:rPr>
              <w:t>R5-187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D18EC" w14:textId="77777777" w:rsidR="00AB2B30" w:rsidRPr="009B053A" w:rsidRDefault="006A7121">
            <w:pPr>
              <w:pStyle w:val="TAL"/>
              <w:rPr>
                <w:sz w:val="16"/>
                <w:szCs w:val="16"/>
              </w:rPr>
            </w:pPr>
            <w:r w:rsidRPr="009B053A">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F1F41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2D245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6FFBC" w14:textId="77777777" w:rsidR="00AB2B30" w:rsidRPr="009B053A" w:rsidRDefault="006A7121">
            <w:pPr>
              <w:pStyle w:val="TAL"/>
              <w:rPr>
                <w:sz w:val="16"/>
                <w:szCs w:val="16"/>
              </w:rPr>
            </w:pPr>
            <w:r w:rsidRPr="009B053A">
              <w:rPr>
                <w:sz w:val="16"/>
                <w:szCs w:val="16"/>
              </w:rPr>
              <w:t>Introduction of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D8DA3" w14:textId="77777777" w:rsidR="00AB2B30" w:rsidRPr="009B053A" w:rsidRDefault="006A7121">
            <w:pPr>
              <w:pStyle w:val="TAL"/>
              <w:rPr>
                <w:sz w:val="16"/>
                <w:szCs w:val="16"/>
              </w:rPr>
            </w:pPr>
            <w:r w:rsidRPr="009B053A">
              <w:rPr>
                <w:sz w:val="16"/>
                <w:szCs w:val="16"/>
              </w:rPr>
              <w:t>15.1.0</w:t>
            </w:r>
          </w:p>
        </w:tc>
      </w:tr>
      <w:tr w:rsidR="00AB2B30" w:rsidRPr="009B053A" w14:paraId="692786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28627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56E6DE"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3B8DB" w14:textId="77777777" w:rsidR="00AB2B30" w:rsidRPr="009B053A" w:rsidRDefault="006A7121">
            <w:pPr>
              <w:pStyle w:val="TAL"/>
              <w:rPr>
                <w:sz w:val="16"/>
                <w:szCs w:val="16"/>
              </w:rPr>
            </w:pPr>
            <w:r w:rsidRPr="009B053A">
              <w:rPr>
                <w:sz w:val="16"/>
                <w:szCs w:val="16"/>
              </w:rPr>
              <w:t>R5-187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376ABF" w14:textId="77777777" w:rsidR="00AB2B30" w:rsidRPr="009B053A" w:rsidRDefault="006A7121">
            <w:pPr>
              <w:pStyle w:val="TAL"/>
              <w:rPr>
                <w:sz w:val="16"/>
                <w:szCs w:val="16"/>
              </w:rPr>
            </w:pPr>
            <w:r w:rsidRPr="009B053A">
              <w:rPr>
                <w:sz w:val="16"/>
                <w:szCs w:val="16"/>
              </w:rPr>
              <w:t>0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6FC4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8EFE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E969E2" w14:textId="77777777" w:rsidR="00AB2B30" w:rsidRPr="009B053A" w:rsidRDefault="006A7121">
            <w:pPr>
              <w:pStyle w:val="TAL"/>
              <w:rPr>
                <w:sz w:val="16"/>
                <w:szCs w:val="16"/>
              </w:rPr>
            </w:pPr>
            <w:r w:rsidRPr="009B053A">
              <w:rPr>
                <w:sz w:val="16"/>
                <w:szCs w:val="16"/>
              </w:rPr>
              <w:t>FR2 General Spurious Emission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8FD692" w14:textId="77777777" w:rsidR="00AB2B30" w:rsidRPr="009B053A" w:rsidRDefault="006A7121">
            <w:pPr>
              <w:pStyle w:val="TAL"/>
              <w:rPr>
                <w:sz w:val="16"/>
                <w:szCs w:val="16"/>
              </w:rPr>
            </w:pPr>
            <w:r w:rsidRPr="009B053A">
              <w:rPr>
                <w:sz w:val="16"/>
                <w:szCs w:val="16"/>
              </w:rPr>
              <w:t>15.1.0</w:t>
            </w:r>
          </w:p>
        </w:tc>
      </w:tr>
      <w:tr w:rsidR="00AB2B30" w:rsidRPr="009B053A" w14:paraId="58691F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54CA64"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E53312"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E52417" w14:textId="77777777" w:rsidR="00AB2B30" w:rsidRPr="009B053A" w:rsidRDefault="006A7121">
            <w:pPr>
              <w:pStyle w:val="TAL"/>
              <w:rPr>
                <w:sz w:val="16"/>
                <w:szCs w:val="16"/>
              </w:rPr>
            </w:pPr>
            <w:r w:rsidRPr="009B053A">
              <w:rPr>
                <w:sz w:val="16"/>
                <w:szCs w:val="16"/>
              </w:rPr>
              <w:t>R5-187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64513" w14:textId="77777777" w:rsidR="00AB2B30" w:rsidRPr="009B053A" w:rsidRDefault="006A7121">
            <w:pPr>
              <w:pStyle w:val="TAL"/>
              <w:rPr>
                <w:sz w:val="16"/>
                <w:szCs w:val="16"/>
              </w:rPr>
            </w:pPr>
            <w:r w:rsidRPr="009B053A">
              <w:rPr>
                <w:sz w:val="16"/>
                <w:szCs w:val="16"/>
              </w:rPr>
              <w:t>0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49EA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3741B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E0C32D" w14:textId="77777777" w:rsidR="00AB2B30" w:rsidRPr="009B053A" w:rsidRDefault="006A7121">
            <w:pPr>
              <w:pStyle w:val="TAL"/>
              <w:rPr>
                <w:sz w:val="16"/>
                <w:szCs w:val="16"/>
              </w:rPr>
            </w:pPr>
            <w:r w:rsidRPr="009B053A">
              <w:rPr>
                <w:sz w:val="16"/>
                <w:szCs w:val="16"/>
              </w:rPr>
              <w:t>FR2 Reference Sensitivity test cas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69F2" w14:textId="77777777" w:rsidR="00AB2B30" w:rsidRPr="009B053A" w:rsidRDefault="006A7121">
            <w:pPr>
              <w:pStyle w:val="TAL"/>
              <w:rPr>
                <w:sz w:val="16"/>
                <w:szCs w:val="16"/>
              </w:rPr>
            </w:pPr>
            <w:r w:rsidRPr="009B053A">
              <w:rPr>
                <w:sz w:val="16"/>
                <w:szCs w:val="16"/>
              </w:rPr>
              <w:t>15.1.0</w:t>
            </w:r>
          </w:p>
        </w:tc>
      </w:tr>
      <w:tr w:rsidR="00AB2B30" w:rsidRPr="009B053A" w14:paraId="00C362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DD5537"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1AF957"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C810E" w14:textId="77777777" w:rsidR="00AB2B30" w:rsidRPr="009B053A" w:rsidRDefault="006A7121">
            <w:pPr>
              <w:pStyle w:val="TAL"/>
              <w:rPr>
                <w:sz w:val="16"/>
                <w:szCs w:val="16"/>
              </w:rPr>
            </w:pPr>
            <w:r w:rsidRPr="009B053A">
              <w:rPr>
                <w:sz w:val="16"/>
                <w:szCs w:val="16"/>
              </w:rPr>
              <w:t>R5-187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4FD911" w14:textId="77777777" w:rsidR="00AB2B30" w:rsidRPr="009B053A" w:rsidRDefault="006A7121">
            <w:pPr>
              <w:pStyle w:val="TAL"/>
              <w:rPr>
                <w:sz w:val="16"/>
                <w:szCs w:val="16"/>
              </w:rPr>
            </w:pPr>
            <w:r w:rsidRPr="009B053A">
              <w:rPr>
                <w:sz w:val="16"/>
                <w:szCs w:val="16"/>
              </w:rPr>
              <w:t>00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738F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23D9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E2ABF8" w14:textId="77777777" w:rsidR="00AB2B30" w:rsidRPr="009B053A" w:rsidRDefault="006A7121">
            <w:pPr>
              <w:pStyle w:val="TAL"/>
              <w:rPr>
                <w:sz w:val="16"/>
                <w:szCs w:val="16"/>
              </w:rPr>
            </w:pPr>
            <w:r w:rsidRPr="009B053A">
              <w:rPr>
                <w:sz w:val="16"/>
                <w:szCs w:val="16"/>
              </w:rPr>
              <w:t>Updates to clause 7.3B.3.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EC0D34" w14:textId="77777777" w:rsidR="00AB2B30" w:rsidRPr="009B053A" w:rsidRDefault="006A7121">
            <w:pPr>
              <w:pStyle w:val="TAL"/>
              <w:rPr>
                <w:sz w:val="16"/>
                <w:szCs w:val="16"/>
              </w:rPr>
            </w:pPr>
            <w:r w:rsidRPr="009B053A">
              <w:rPr>
                <w:sz w:val="16"/>
                <w:szCs w:val="16"/>
              </w:rPr>
              <w:t>15.1.0</w:t>
            </w:r>
          </w:p>
        </w:tc>
      </w:tr>
      <w:tr w:rsidR="00AB2B30" w:rsidRPr="009B053A" w14:paraId="0ECA7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93793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EC777"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70F46" w14:textId="77777777" w:rsidR="00AB2B30" w:rsidRPr="009B053A" w:rsidRDefault="006A7121">
            <w:pPr>
              <w:pStyle w:val="TAL"/>
              <w:rPr>
                <w:sz w:val="16"/>
                <w:szCs w:val="16"/>
              </w:rPr>
            </w:pPr>
            <w:r w:rsidRPr="009B053A">
              <w:rPr>
                <w:sz w:val="16"/>
                <w:szCs w:val="16"/>
              </w:rPr>
              <w:t>R5-187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1D19C" w14:textId="77777777" w:rsidR="00AB2B30" w:rsidRPr="009B053A" w:rsidRDefault="006A7121">
            <w:pPr>
              <w:pStyle w:val="TAL"/>
              <w:rPr>
                <w:sz w:val="16"/>
                <w:szCs w:val="16"/>
              </w:rPr>
            </w:pPr>
            <w:r w:rsidRPr="009B053A">
              <w:rPr>
                <w:sz w:val="16"/>
                <w:szCs w:val="16"/>
              </w:rPr>
              <w:t>0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033E1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0D75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1CAD2" w14:textId="77777777" w:rsidR="00AB2B30" w:rsidRPr="009B053A" w:rsidRDefault="006A7121">
            <w:pPr>
              <w:pStyle w:val="TAL"/>
              <w:rPr>
                <w:sz w:val="16"/>
                <w:szCs w:val="16"/>
              </w:rPr>
            </w:pPr>
            <w:r w:rsidRPr="009B053A">
              <w:rPr>
                <w:sz w:val="16"/>
                <w:szCs w:val="16"/>
              </w:rPr>
              <w:t>Updates to sections 1-4 in TS 38.521-3 to align with core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CEA631" w14:textId="77777777" w:rsidR="00AB2B30" w:rsidRPr="009B053A" w:rsidRDefault="006A7121">
            <w:pPr>
              <w:pStyle w:val="TAL"/>
              <w:rPr>
                <w:sz w:val="16"/>
                <w:szCs w:val="16"/>
              </w:rPr>
            </w:pPr>
            <w:r w:rsidRPr="009B053A">
              <w:rPr>
                <w:sz w:val="16"/>
                <w:szCs w:val="16"/>
              </w:rPr>
              <w:t>15.1.0</w:t>
            </w:r>
          </w:p>
        </w:tc>
      </w:tr>
      <w:tr w:rsidR="00AB2B30" w:rsidRPr="009B053A" w14:paraId="5E3CA8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926820"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B14288"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22A02" w14:textId="77777777" w:rsidR="00AB2B30" w:rsidRPr="009B053A" w:rsidRDefault="006A7121">
            <w:pPr>
              <w:pStyle w:val="TAL"/>
              <w:rPr>
                <w:sz w:val="16"/>
                <w:szCs w:val="16"/>
              </w:rPr>
            </w:pPr>
            <w:r w:rsidRPr="009B053A">
              <w:rPr>
                <w:sz w:val="16"/>
                <w:szCs w:val="16"/>
              </w:rPr>
              <w:t>R5-187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256F5" w14:textId="77777777" w:rsidR="00AB2B30" w:rsidRPr="009B053A" w:rsidRDefault="006A7121">
            <w:pPr>
              <w:pStyle w:val="TAL"/>
              <w:rPr>
                <w:sz w:val="16"/>
                <w:szCs w:val="16"/>
              </w:rPr>
            </w:pPr>
            <w:r w:rsidRPr="009B053A">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ED2B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77F6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FEEEE" w14:textId="77777777" w:rsidR="00AB2B30" w:rsidRPr="009B053A" w:rsidRDefault="006A7121">
            <w:pPr>
              <w:pStyle w:val="TAL"/>
              <w:rPr>
                <w:sz w:val="16"/>
                <w:szCs w:val="16"/>
              </w:rPr>
            </w:pPr>
            <w:r w:rsidRPr="009B053A">
              <w:rPr>
                <w:sz w:val="16"/>
                <w:szCs w:val="16"/>
              </w:rPr>
              <w:t>Updates to Clause 5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E101A" w14:textId="77777777" w:rsidR="00AB2B30" w:rsidRPr="009B053A" w:rsidRDefault="006A7121">
            <w:pPr>
              <w:pStyle w:val="TAL"/>
              <w:rPr>
                <w:sz w:val="16"/>
                <w:szCs w:val="16"/>
              </w:rPr>
            </w:pPr>
            <w:r w:rsidRPr="009B053A">
              <w:rPr>
                <w:sz w:val="16"/>
                <w:szCs w:val="16"/>
              </w:rPr>
              <w:t>15.1.0</w:t>
            </w:r>
          </w:p>
        </w:tc>
      </w:tr>
      <w:tr w:rsidR="00AB2B30" w:rsidRPr="009B053A" w14:paraId="11A371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0C0A54"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525C2"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67D3C" w14:textId="77777777" w:rsidR="00AB2B30" w:rsidRPr="009B053A" w:rsidRDefault="006A7121">
            <w:pPr>
              <w:pStyle w:val="TAL"/>
              <w:rPr>
                <w:sz w:val="16"/>
                <w:szCs w:val="16"/>
              </w:rPr>
            </w:pPr>
            <w:r w:rsidRPr="009B053A">
              <w:rPr>
                <w:sz w:val="16"/>
                <w:szCs w:val="16"/>
              </w:rPr>
              <w:t>R5-187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F4701" w14:textId="77777777" w:rsidR="00AB2B30" w:rsidRPr="009B053A" w:rsidRDefault="006A7121">
            <w:pPr>
              <w:pStyle w:val="TAL"/>
              <w:rPr>
                <w:sz w:val="16"/>
                <w:szCs w:val="16"/>
              </w:rPr>
            </w:pPr>
            <w:r w:rsidRPr="009B053A">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83D3E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64CCA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B57F6" w14:textId="77777777" w:rsidR="00AB2B30" w:rsidRPr="009B053A" w:rsidRDefault="006A7121">
            <w:pPr>
              <w:pStyle w:val="TAL"/>
              <w:rPr>
                <w:sz w:val="16"/>
                <w:szCs w:val="16"/>
              </w:rPr>
            </w:pPr>
            <w:r w:rsidRPr="009B053A">
              <w:rPr>
                <w:sz w:val="16"/>
                <w:szCs w:val="16"/>
              </w:rPr>
              <w:t xml:space="preserve">Addition of notes to clarify test point selection into general </w:t>
            </w:r>
            <w:r w:rsidRPr="009B053A">
              <w:rPr>
                <w:rFonts w:eastAsia="MS Mincho"/>
              </w:rPr>
              <w:t>clause </w:t>
            </w:r>
            <w:r w:rsidRPr="009B053A">
              <w:rPr>
                <w:sz w:val="16"/>
                <w:szCs w:val="16"/>
              </w:rPr>
              <w:t>of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A74E6" w14:textId="77777777" w:rsidR="00AB2B30" w:rsidRPr="009B053A" w:rsidRDefault="006A7121">
            <w:pPr>
              <w:pStyle w:val="TAL"/>
              <w:rPr>
                <w:sz w:val="16"/>
                <w:szCs w:val="16"/>
              </w:rPr>
            </w:pPr>
            <w:r w:rsidRPr="009B053A">
              <w:rPr>
                <w:sz w:val="16"/>
                <w:szCs w:val="16"/>
              </w:rPr>
              <w:t>15.1.0</w:t>
            </w:r>
          </w:p>
        </w:tc>
      </w:tr>
      <w:tr w:rsidR="00AB2B30" w:rsidRPr="009B053A" w14:paraId="14A4E4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3A7C9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CB204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A2E338" w14:textId="77777777" w:rsidR="00AB2B30" w:rsidRPr="009B053A" w:rsidRDefault="006A7121">
            <w:pPr>
              <w:pStyle w:val="TAL"/>
              <w:rPr>
                <w:sz w:val="16"/>
                <w:szCs w:val="16"/>
              </w:rPr>
            </w:pPr>
            <w:r w:rsidRPr="009B053A">
              <w:rPr>
                <w:sz w:val="16"/>
                <w:szCs w:val="16"/>
              </w:rPr>
              <w:t>R5-188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3AC7E" w14:textId="77777777" w:rsidR="00AB2B30" w:rsidRPr="009B053A" w:rsidRDefault="006A7121">
            <w:pPr>
              <w:pStyle w:val="TAL"/>
              <w:rPr>
                <w:sz w:val="16"/>
                <w:szCs w:val="16"/>
              </w:rPr>
            </w:pPr>
            <w:r w:rsidRPr="009B053A">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D2CB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1A86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2600" w14:textId="77777777" w:rsidR="00AB2B30" w:rsidRPr="009B053A" w:rsidRDefault="006A7121">
            <w:pPr>
              <w:pStyle w:val="TAL"/>
              <w:rPr>
                <w:sz w:val="16"/>
                <w:szCs w:val="16"/>
              </w:rPr>
            </w:pPr>
            <w:r w:rsidRPr="009B053A">
              <w:rPr>
                <w:sz w:val="16"/>
                <w:szCs w:val="16"/>
              </w:rPr>
              <w:t>Introduction of New test case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AF8C44" w14:textId="77777777" w:rsidR="00AB2B30" w:rsidRPr="009B053A" w:rsidRDefault="006A7121">
            <w:pPr>
              <w:pStyle w:val="TAL"/>
              <w:rPr>
                <w:sz w:val="16"/>
                <w:szCs w:val="16"/>
              </w:rPr>
            </w:pPr>
            <w:r w:rsidRPr="009B053A">
              <w:rPr>
                <w:sz w:val="16"/>
                <w:szCs w:val="16"/>
              </w:rPr>
              <w:t>15.1.0</w:t>
            </w:r>
          </w:p>
        </w:tc>
      </w:tr>
      <w:tr w:rsidR="00AB2B30" w:rsidRPr="009B053A" w14:paraId="5ED844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D9D7E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3D302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6E3E6F" w14:textId="77777777" w:rsidR="00AB2B30" w:rsidRPr="009B053A" w:rsidRDefault="006A7121">
            <w:pPr>
              <w:pStyle w:val="TAL"/>
              <w:rPr>
                <w:sz w:val="16"/>
                <w:szCs w:val="16"/>
              </w:rPr>
            </w:pPr>
            <w:r w:rsidRPr="009B053A">
              <w:rPr>
                <w:sz w:val="16"/>
                <w:szCs w:val="16"/>
              </w:rPr>
              <w:t>R5-188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E0D7B" w14:textId="77777777" w:rsidR="00AB2B30" w:rsidRPr="009B053A" w:rsidRDefault="006A7121">
            <w:pPr>
              <w:pStyle w:val="TAL"/>
              <w:rPr>
                <w:sz w:val="16"/>
                <w:szCs w:val="16"/>
              </w:rPr>
            </w:pPr>
            <w:r w:rsidRPr="009B053A">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37E36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BB75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56509" w14:textId="77777777" w:rsidR="00AB2B30" w:rsidRPr="009B053A" w:rsidRDefault="006A7121">
            <w:pPr>
              <w:pStyle w:val="TAL"/>
              <w:rPr>
                <w:sz w:val="16"/>
                <w:szCs w:val="16"/>
              </w:rPr>
            </w:pPr>
            <w:r w:rsidRPr="009B053A">
              <w:rPr>
                <w:sz w:val="16"/>
                <w:szCs w:val="16"/>
              </w:rPr>
              <w:t>Addition OBW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201B5" w14:textId="77777777" w:rsidR="00AB2B30" w:rsidRPr="009B053A" w:rsidRDefault="006A7121">
            <w:pPr>
              <w:pStyle w:val="TAL"/>
              <w:rPr>
                <w:sz w:val="16"/>
                <w:szCs w:val="16"/>
              </w:rPr>
            </w:pPr>
            <w:r w:rsidRPr="009B053A">
              <w:rPr>
                <w:sz w:val="16"/>
                <w:szCs w:val="16"/>
              </w:rPr>
              <w:t>15.1.0</w:t>
            </w:r>
          </w:p>
        </w:tc>
      </w:tr>
      <w:tr w:rsidR="00AB2B30" w:rsidRPr="009B053A" w14:paraId="65125C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8756A"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D2405"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BBCB8" w14:textId="77777777" w:rsidR="00AB2B30" w:rsidRPr="009B053A" w:rsidRDefault="006A7121">
            <w:pPr>
              <w:pStyle w:val="TAL"/>
              <w:rPr>
                <w:sz w:val="16"/>
                <w:szCs w:val="16"/>
              </w:rPr>
            </w:pPr>
            <w:r w:rsidRPr="009B053A">
              <w:rPr>
                <w:sz w:val="16"/>
                <w:szCs w:val="16"/>
              </w:rPr>
              <w:t>R5-188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39DB5" w14:textId="77777777" w:rsidR="00AB2B30" w:rsidRPr="009B053A" w:rsidRDefault="006A7121">
            <w:pPr>
              <w:pStyle w:val="TAL"/>
              <w:rPr>
                <w:sz w:val="16"/>
                <w:szCs w:val="16"/>
              </w:rPr>
            </w:pPr>
            <w:r w:rsidRPr="009B053A">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4611C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25D8A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C605" w14:textId="77777777" w:rsidR="00AB2B30" w:rsidRPr="009B053A" w:rsidRDefault="006A7121">
            <w:pPr>
              <w:pStyle w:val="TAL"/>
              <w:rPr>
                <w:sz w:val="16"/>
                <w:szCs w:val="16"/>
              </w:rPr>
            </w:pPr>
            <w:r w:rsidRPr="009B053A">
              <w:rPr>
                <w:sz w:val="16"/>
                <w:szCs w:val="16"/>
              </w:rPr>
              <w:t>Addition SEM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A1BB" w14:textId="77777777" w:rsidR="00AB2B30" w:rsidRPr="009B053A" w:rsidRDefault="006A7121">
            <w:pPr>
              <w:pStyle w:val="TAL"/>
              <w:rPr>
                <w:sz w:val="16"/>
                <w:szCs w:val="16"/>
              </w:rPr>
            </w:pPr>
            <w:r w:rsidRPr="009B053A">
              <w:rPr>
                <w:sz w:val="16"/>
                <w:szCs w:val="16"/>
              </w:rPr>
              <w:t>15.1.0</w:t>
            </w:r>
          </w:p>
        </w:tc>
      </w:tr>
      <w:tr w:rsidR="00AB2B30" w:rsidRPr="009B053A" w14:paraId="725444B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7B09BC"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12871"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E96B43" w14:textId="77777777" w:rsidR="00AB2B30" w:rsidRPr="009B053A" w:rsidRDefault="006A7121">
            <w:pPr>
              <w:pStyle w:val="TAL"/>
              <w:rPr>
                <w:sz w:val="16"/>
                <w:szCs w:val="16"/>
              </w:rPr>
            </w:pPr>
            <w:r w:rsidRPr="009B053A">
              <w:rPr>
                <w:sz w:val="16"/>
                <w:szCs w:val="16"/>
              </w:rPr>
              <w:t>R5-188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C4DEFB" w14:textId="77777777" w:rsidR="00AB2B30" w:rsidRPr="009B053A" w:rsidRDefault="006A7121">
            <w:pPr>
              <w:pStyle w:val="TAL"/>
              <w:rPr>
                <w:sz w:val="16"/>
                <w:szCs w:val="16"/>
              </w:rPr>
            </w:pPr>
            <w:r w:rsidRPr="009B053A">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AFD6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C8376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0336BA" w14:textId="77777777" w:rsidR="00AB2B30" w:rsidRPr="009B053A" w:rsidRDefault="006A7121">
            <w:pPr>
              <w:pStyle w:val="TAL"/>
              <w:rPr>
                <w:sz w:val="16"/>
                <w:szCs w:val="16"/>
              </w:rPr>
            </w:pPr>
            <w:r w:rsidRPr="009B053A">
              <w:rPr>
                <w:sz w:val="16"/>
                <w:szCs w:val="16"/>
              </w:rPr>
              <w:t>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7473A" w14:textId="77777777" w:rsidR="00AB2B30" w:rsidRPr="009B053A" w:rsidRDefault="006A7121">
            <w:pPr>
              <w:pStyle w:val="TAL"/>
              <w:rPr>
                <w:sz w:val="16"/>
                <w:szCs w:val="16"/>
              </w:rPr>
            </w:pPr>
            <w:r w:rsidRPr="009B053A">
              <w:rPr>
                <w:sz w:val="16"/>
                <w:szCs w:val="16"/>
              </w:rPr>
              <w:t>15.1.0</w:t>
            </w:r>
          </w:p>
        </w:tc>
      </w:tr>
      <w:tr w:rsidR="00AB2B30" w:rsidRPr="009B053A" w14:paraId="41626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DE5AEF"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34CE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BB1297" w14:textId="77777777" w:rsidR="00AB2B30" w:rsidRPr="009B053A" w:rsidRDefault="006A7121">
            <w:pPr>
              <w:pStyle w:val="TAL"/>
              <w:rPr>
                <w:sz w:val="16"/>
                <w:szCs w:val="16"/>
              </w:rPr>
            </w:pPr>
            <w:r w:rsidRPr="009B053A">
              <w:rPr>
                <w:sz w:val="16"/>
                <w:szCs w:val="16"/>
              </w:rPr>
              <w:t>R5-188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C4F34F" w14:textId="77777777" w:rsidR="00AB2B30" w:rsidRPr="009B053A" w:rsidRDefault="006A7121">
            <w:pPr>
              <w:pStyle w:val="TAL"/>
              <w:rPr>
                <w:sz w:val="16"/>
                <w:szCs w:val="16"/>
              </w:rPr>
            </w:pPr>
            <w:r w:rsidRPr="009B053A">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B7105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AB0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473DA" w14:textId="77777777" w:rsidR="00AB2B30" w:rsidRPr="009B053A" w:rsidRDefault="006A7121">
            <w:pPr>
              <w:pStyle w:val="TAL"/>
              <w:rPr>
                <w:sz w:val="16"/>
                <w:szCs w:val="16"/>
              </w:rPr>
            </w:pPr>
            <w:r w:rsidRPr="009B053A">
              <w:rPr>
                <w:sz w:val="16"/>
                <w:szCs w:val="16"/>
              </w:rPr>
              <w:t>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D4811" w14:textId="77777777" w:rsidR="00AB2B30" w:rsidRPr="009B053A" w:rsidRDefault="006A7121">
            <w:pPr>
              <w:pStyle w:val="TAL"/>
              <w:rPr>
                <w:sz w:val="16"/>
                <w:szCs w:val="16"/>
              </w:rPr>
            </w:pPr>
            <w:r w:rsidRPr="009B053A">
              <w:rPr>
                <w:sz w:val="16"/>
                <w:szCs w:val="16"/>
              </w:rPr>
              <w:t>15.1.0</w:t>
            </w:r>
          </w:p>
        </w:tc>
      </w:tr>
      <w:tr w:rsidR="00AB2B30" w:rsidRPr="009B053A" w14:paraId="609F58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AF8B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52508"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A6A90" w14:textId="77777777" w:rsidR="00AB2B30" w:rsidRPr="009B053A" w:rsidRDefault="006A7121">
            <w:pPr>
              <w:pStyle w:val="TAL"/>
              <w:rPr>
                <w:sz w:val="16"/>
                <w:szCs w:val="16"/>
              </w:rPr>
            </w:pPr>
            <w:r w:rsidRPr="009B053A">
              <w:rPr>
                <w:sz w:val="16"/>
                <w:szCs w:val="16"/>
              </w:rPr>
              <w:t>R5-188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46FB2B" w14:textId="77777777" w:rsidR="00AB2B30" w:rsidRPr="009B053A" w:rsidRDefault="006A7121">
            <w:pPr>
              <w:pStyle w:val="TAL"/>
              <w:rPr>
                <w:sz w:val="16"/>
                <w:szCs w:val="16"/>
              </w:rPr>
            </w:pPr>
            <w:r w:rsidRPr="009B053A">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E66D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BB46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25722B" w14:textId="77777777" w:rsidR="00AB2B30" w:rsidRPr="009B053A" w:rsidRDefault="006A7121">
            <w:pPr>
              <w:pStyle w:val="TAL"/>
              <w:rPr>
                <w:sz w:val="16"/>
                <w:szCs w:val="16"/>
              </w:rPr>
            </w:pPr>
            <w:r w:rsidRPr="009B053A">
              <w:rPr>
                <w:sz w:val="16"/>
                <w:szCs w:val="16"/>
              </w:rPr>
              <w:t>Additional Spurious emission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9BAC7" w14:textId="77777777" w:rsidR="00AB2B30" w:rsidRPr="009B053A" w:rsidRDefault="006A7121">
            <w:pPr>
              <w:pStyle w:val="TAL"/>
              <w:rPr>
                <w:sz w:val="16"/>
                <w:szCs w:val="16"/>
              </w:rPr>
            </w:pPr>
            <w:r w:rsidRPr="009B053A">
              <w:rPr>
                <w:sz w:val="16"/>
                <w:szCs w:val="16"/>
              </w:rPr>
              <w:t>15.1.0</w:t>
            </w:r>
          </w:p>
        </w:tc>
      </w:tr>
      <w:tr w:rsidR="00AB2B30" w:rsidRPr="009B053A" w14:paraId="5E9B2F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D82D5"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1152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76131F" w14:textId="77777777" w:rsidR="00AB2B30" w:rsidRPr="009B053A" w:rsidRDefault="006A7121">
            <w:pPr>
              <w:pStyle w:val="TAL"/>
              <w:rPr>
                <w:sz w:val="16"/>
                <w:szCs w:val="16"/>
              </w:rPr>
            </w:pPr>
            <w:r w:rsidRPr="009B053A">
              <w:rPr>
                <w:sz w:val="16"/>
                <w:szCs w:val="16"/>
              </w:rPr>
              <w:t>R5-188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879CF" w14:textId="77777777" w:rsidR="00AB2B30" w:rsidRPr="009B053A" w:rsidRDefault="006A7121">
            <w:pPr>
              <w:pStyle w:val="TAL"/>
              <w:rPr>
                <w:sz w:val="16"/>
                <w:szCs w:val="16"/>
              </w:rPr>
            </w:pPr>
            <w:r w:rsidRPr="009B053A">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F5C31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AB28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AFEF70" w14:textId="77777777" w:rsidR="00AB2B30" w:rsidRPr="009B053A" w:rsidRDefault="006A7121">
            <w:pPr>
              <w:pStyle w:val="TAL"/>
              <w:rPr>
                <w:sz w:val="16"/>
                <w:szCs w:val="16"/>
              </w:rPr>
            </w:pPr>
            <w:r w:rsidRPr="009B053A">
              <w:rPr>
                <w:sz w:val="16"/>
                <w:szCs w:val="16"/>
              </w:rPr>
              <w:t>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1620B" w14:textId="77777777" w:rsidR="00AB2B30" w:rsidRPr="009B053A" w:rsidRDefault="006A7121">
            <w:pPr>
              <w:pStyle w:val="TAL"/>
              <w:rPr>
                <w:sz w:val="16"/>
                <w:szCs w:val="16"/>
              </w:rPr>
            </w:pPr>
            <w:r w:rsidRPr="009B053A">
              <w:rPr>
                <w:sz w:val="16"/>
                <w:szCs w:val="16"/>
              </w:rPr>
              <w:t>15.1.0</w:t>
            </w:r>
          </w:p>
        </w:tc>
      </w:tr>
      <w:tr w:rsidR="00AB2B30" w:rsidRPr="009B053A" w14:paraId="0E35E4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3F34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498A85"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3D6F9" w14:textId="77777777" w:rsidR="00AB2B30" w:rsidRPr="009B053A" w:rsidRDefault="006A7121">
            <w:pPr>
              <w:pStyle w:val="TAL"/>
              <w:rPr>
                <w:sz w:val="16"/>
                <w:szCs w:val="16"/>
              </w:rPr>
            </w:pPr>
            <w:r w:rsidRPr="009B053A">
              <w:rPr>
                <w:sz w:val="16"/>
                <w:szCs w:val="16"/>
              </w:rPr>
              <w:t>R5-188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B0A50" w14:textId="77777777" w:rsidR="00AB2B30" w:rsidRPr="009B053A" w:rsidRDefault="006A7121">
            <w:pPr>
              <w:pStyle w:val="TAL"/>
              <w:rPr>
                <w:sz w:val="16"/>
                <w:szCs w:val="16"/>
              </w:rPr>
            </w:pPr>
            <w:r w:rsidRPr="009B053A">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77829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D8D6E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96137" w14:textId="77777777" w:rsidR="00AB2B30" w:rsidRPr="009B053A" w:rsidRDefault="006A7121">
            <w:pPr>
              <w:pStyle w:val="TAL"/>
              <w:rPr>
                <w:sz w:val="16"/>
                <w:szCs w:val="16"/>
              </w:rPr>
            </w:pPr>
            <w:r w:rsidRPr="009B053A">
              <w:rPr>
                <w:sz w:val="16"/>
                <w:szCs w:val="16"/>
              </w:rPr>
              <w:t>Introduction of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D35A23" w14:textId="77777777" w:rsidR="00AB2B30" w:rsidRPr="009B053A" w:rsidRDefault="006A7121">
            <w:pPr>
              <w:pStyle w:val="TAL"/>
              <w:rPr>
                <w:sz w:val="16"/>
                <w:szCs w:val="16"/>
              </w:rPr>
            </w:pPr>
            <w:r w:rsidRPr="009B053A">
              <w:rPr>
                <w:sz w:val="16"/>
                <w:szCs w:val="16"/>
              </w:rPr>
              <w:t>15.1.0</w:t>
            </w:r>
          </w:p>
        </w:tc>
      </w:tr>
      <w:tr w:rsidR="00AB2B30" w:rsidRPr="009B053A" w14:paraId="6A1F00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68E12"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511F8"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F313C" w14:textId="77777777" w:rsidR="00AB2B30" w:rsidRPr="009B053A" w:rsidRDefault="006A7121">
            <w:pPr>
              <w:pStyle w:val="TAL"/>
              <w:rPr>
                <w:sz w:val="16"/>
                <w:szCs w:val="16"/>
              </w:rPr>
            </w:pPr>
            <w:r w:rsidRPr="009B053A">
              <w:rPr>
                <w:sz w:val="16"/>
                <w:szCs w:val="16"/>
              </w:rPr>
              <w:t>R5-188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091FA" w14:textId="77777777" w:rsidR="00AB2B30" w:rsidRPr="009B053A" w:rsidRDefault="006A7121">
            <w:pPr>
              <w:pStyle w:val="TAL"/>
              <w:rPr>
                <w:sz w:val="16"/>
                <w:szCs w:val="16"/>
              </w:rPr>
            </w:pPr>
            <w:r w:rsidRPr="009B053A">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D131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2291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EC84C" w14:textId="77777777" w:rsidR="00AB2B30" w:rsidRPr="009B053A" w:rsidRDefault="006A7121">
            <w:pPr>
              <w:pStyle w:val="TAL"/>
              <w:rPr>
                <w:sz w:val="16"/>
                <w:szCs w:val="16"/>
              </w:rPr>
            </w:pPr>
            <w:r w:rsidRPr="009B053A">
              <w:rPr>
                <w:sz w:val="16"/>
                <w:szCs w:val="16"/>
              </w:rPr>
              <w:t>Addition of TC6.3B.3.1 Tx ON/OFF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6D1E4" w14:textId="77777777" w:rsidR="00AB2B30" w:rsidRPr="009B053A" w:rsidRDefault="006A7121">
            <w:pPr>
              <w:pStyle w:val="TAL"/>
              <w:rPr>
                <w:sz w:val="16"/>
                <w:szCs w:val="16"/>
              </w:rPr>
            </w:pPr>
            <w:r w:rsidRPr="009B053A">
              <w:rPr>
                <w:sz w:val="16"/>
                <w:szCs w:val="16"/>
              </w:rPr>
              <w:t>15.1.0</w:t>
            </w:r>
          </w:p>
        </w:tc>
      </w:tr>
      <w:tr w:rsidR="00AB2B30" w:rsidRPr="009B053A" w14:paraId="593EB7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57A5C7"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FA9C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BD2B" w14:textId="77777777" w:rsidR="00AB2B30" w:rsidRPr="009B053A" w:rsidRDefault="006A7121">
            <w:pPr>
              <w:pStyle w:val="TAL"/>
              <w:rPr>
                <w:sz w:val="16"/>
                <w:szCs w:val="16"/>
              </w:rPr>
            </w:pPr>
            <w:r w:rsidRPr="009B053A">
              <w:rPr>
                <w:sz w:val="16"/>
                <w:szCs w:val="16"/>
              </w:rPr>
              <w:t>R5-1880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E2EE17" w14:textId="77777777" w:rsidR="00AB2B30" w:rsidRPr="009B053A" w:rsidRDefault="006A7121">
            <w:pPr>
              <w:pStyle w:val="TAL"/>
              <w:rPr>
                <w:sz w:val="16"/>
                <w:szCs w:val="16"/>
              </w:rPr>
            </w:pPr>
            <w:r w:rsidRPr="009B053A">
              <w:rPr>
                <w:sz w:val="16"/>
                <w:szCs w:val="16"/>
              </w:rPr>
              <w:t>0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D4CF8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A72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390AC" w14:textId="77777777" w:rsidR="00AB2B30" w:rsidRPr="009B053A" w:rsidRDefault="006A7121">
            <w:pPr>
              <w:pStyle w:val="TAL"/>
              <w:rPr>
                <w:sz w:val="16"/>
                <w:szCs w:val="16"/>
              </w:rPr>
            </w:pPr>
            <w:r w:rsidRPr="009B053A">
              <w:rPr>
                <w:sz w:val="16"/>
                <w:szCs w:val="16"/>
              </w:rPr>
              <w:t>Addition of TC6.3B.3.2 Tx ON/OFF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1DAAB" w14:textId="77777777" w:rsidR="00AB2B30" w:rsidRPr="009B053A" w:rsidRDefault="006A7121">
            <w:pPr>
              <w:pStyle w:val="TAL"/>
              <w:rPr>
                <w:sz w:val="16"/>
                <w:szCs w:val="16"/>
              </w:rPr>
            </w:pPr>
            <w:r w:rsidRPr="009B053A">
              <w:rPr>
                <w:sz w:val="16"/>
                <w:szCs w:val="16"/>
              </w:rPr>
              <w:t>15.1.0</w:t>
            </w:r>
          </w:p>
        </w:tc>
      </w:tr>
      <w:tr w:rsidR="00AB2B30" w:rsidRPr="009B053A" w14:paraId="1CAE2B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6FAA4"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CA3A9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C5D2" w14:textId="77777777" w:rsidR="00AB2B30" w:rsidRPr="009B053A" w:rsidRDefault="006A7121">
            <w:pPr>
              <w:pStyle w:val="TAL"/>
              <w:rPr>
                <w:sz w:val="16"/>
                <w:szCs w:val="16"/>
              </w:rPr>
            </w:pPr>
            <w:r w:rsidRPr="009B053A">
              <w:rPr>
                <w:sz w:val="16"/>
                <w:szCs w:val="16"/>
              </w:rPr>
              <w:t>R5-1880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CDDE3" w14:textId="77777777" w:rsidR="00AB2B30" w:rsidRPr="009B053A" w:rsidRDefault="006A7121">
            <w:pPr>
              <w:pStyle w:val="TAL"/>
              <w:rPr>
                <w:sz w:val="16"/>
                <w:szCs w:val="16"/>
              </w:rPr>
            </w:pPr>
            <w:r w:rsidRPr="009B053A">
              <w:rPr>
                <w:sz w:val="16"/>
                <w:szCs w:val="16"/>
              </w:rPr>
              <w:t>0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903B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A04A7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4850D" w14:textId="77777777" w:rsidR="00AB2B30" w:rsidRPr="009B053A" w:rsidRDefault="006A7121">
            <w:pPr>
              <w:pStyle w:val="TAL"/>
              <w:rPr>
                <w:sz w:val="16"/>
                <w:szCs w:val="16"/>
              </w:rPr>
            </w:pPr>
            <w:r w:rsidRPr="009B053A">
              <w:rPr>
                <w:sz w:val="16"/>
                <w:szCs w:val="16"/>
              </w:rPr>
              <w:t>Addition of TC6.3B.3.3 Tx ON/OFF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811FCF" w14:textId="77777777" w:rsidR="00AB2B30" w:rsidRPr="009B053A" w:rsidRDefault="006A7121">
            <w:pPr>
              <w:pStyle w:val="TAL"/>
              <w:rPr>
                <w:sz w:val="16"/>
                <w:szCs w:val="16"/>
              </w:rPr>
            </w:pPr>
            <w:r w:rsidRPr="009B053A">
              <w:rPr>
                <w:sz w:val="16"/>
                <w:szCs w:val="16"/>
              </w:rPr>
              <w:t>15.1.0</w:t>
            </w:r>
          </w:p>
        </w:tc>
      </w:tr>
      <w:tr w:rsidR="00AB2B30" w:rsidRPr="009B053A" w14:paraId="4178D9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B87BA8"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6CB57F"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7B9E56" w14:textId="77777777" w:rsidR="00AB2B30" w:rsidRPr="009B053A" w:rsidRDefault="006A7121">
            <w:pPr>
              <w:pStyle w:val="TAL"/>
              <w:rPr>
                <w:sz w:val="16"/>
                <w:szCs w:val="16"/>
              </w:rPr>
            </w:pPr>
            <w:r w:rsidRPr="009B053A">
              <w:rPr>
                <w:sz w:val="16"/>
                <w:szCs w:val="16"/>
              </w:rPr>
              <w:t>R5-188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75EA82" w14:textId="77777777" w:rsidR="00AB2B30" w:rsidRPr="009B053A" w:rsidRDefault="006A7121">
            <w:pPr>
              <w:pStyle w:val="TAL"/>
              <w:rPr>
                <w:sz w:val="16"/>
                <w:szCs w:val="16"/>
              </w:rPr>
            </w:pPr>
            <w:r w:rsidRPr="009B053A">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26FF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D4DF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5A9CC" w14:textId="77777777" w:rsidR="00AB2B30" w:rsidRPr="009B053A" w:rsidRDefault="006A7121">
            <w:pPr>
              <w:pStyle w:val="TAL"/>
              <w:rPr>
                <w:sz w:val="16"/>
                <w:szCs w:val="16"/>
              </w:rPr>
            </w:pPr>
            <w:r w:rsidRPr="009B053A">
              <w:rPr>
                <w:sz w:val="16"/>
                <w:szCs w:val="16"/>
              </w:rPr>
              <w:t xml:space="preserve">Update of test case 6.5B.2.1.2 Additional spectrum emission mask for intra-band contiguous EN-DC for NS_04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EFA424" w14:textId="77777777" w:rsidR="00AB2B30" w:rsidRPr="009B053A" w:rsidRDefault="006A7121">
            <w:pPr>
              <w:pStyle w:val="TAL"/>
              <w:rPr>
                <w:sz w:val="16"/>
                <w:szCs w:val="16"/>
              </w:rPr>
            </w:pPr>
            <w:r w:rsidRPr="009B053A">
              <w:rPr>
                <w:sz w:val="16"/>
                <w:szCs w:val="16"/>
              </w:rPr>
              <w:t>15.1.0</w:t>
            </w:r>
          </w:p>
        </w:tc>
      </w:tr>
      <w:tr w:rsidR="00AB2B30" w:rsidRPr="009B053A" w14:paraId="5832BB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4A80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FCF19"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8936C" w14:textId="77777777" w:rsidR="00AB2B30" w:rsidRPr="009B053A" w:rsidRDefault="006A7121">
            <w:pPr>
              <w:pStyle w:val="TAL"/>
              <w:rPr>
                <w:sz w:val="16"/>
                <w:szCs w:val="16"/>
              </w:rPr>
            </w:pPr>
            <w:r w:rsidRPr="009B053A">
              <w:rPr>
                <w:sz w:val="16"/>
                <w:szCs w:val="16"/>
              </w:rPr>
              <w:t>R5-188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1C8FEC" w14:textId="77777777" w:rsidR="00AB2B30" w:rsidRPr="009B053A" w:rsidRDefault="006A7121">
            <w:pPr>
              <w:pStyle w:val="TAL"/>
              <w:rPr>
                <w:sz w:val="16"/>
                <w:szCs w:val="16"/>
              </w:rPr>
            </w:pPr>
            <w:r w:rsidRPr="009B053A">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CA1AB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6EB67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BD079" w14:textId="77777777" w:rsidR="00AB2B30" w:rsidRPr="009B053A" w:rsidRDefault="006A7121">
            <w:pPr>
              <w:pStyle w:val="TAL"/>
              <w:rPr>
                <w:sz w:val="16"/>
                <w:szCs w:val="16"/>
              </w:rPr>
            </w:pPr>
            <w:r w:rsidRPr="009B053A">
              <w:rPr>
                <w:sz w:val="16"/>
                <w:szCs w:val="16"/>
              </w:rPr>
              <w:t>Update of test case 6.2B.3.1 UE A-MPR for Intra-band contiguous EN-DC for NS_0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597D8F" w14:textId="77777777" w:rsidR="00AB2B30" w:rsidRPr="009B053A" w:rsidRDefault="006A7121">
            <w:pPr>
              <w:pStyle w:val="TAL"/>
              <w:rPr>
                <w:sz w:val="16"/>
                <w:szCs w:val="16"/>
              </w:rPr>
            </w:pPr>
            <w:r w:rsidRPr="009B053A">
              <w:rPr>
                <w:sz w:val="16"/>
                <w:szCs w:val="16"/>
              </w:rPr>
              <w:t>15.1.0</w:t>
            </w:r>
          </w:p>
        </w:tc>
      </w:tr>
      <w:tr w:rsidR="00AB2B30" w:rsidRPr="009B053A" w14:paraId="421436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A54D2"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4D010"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CEAC23" w14:textId="77777777" w:rsidR="00AB2B30" w:rsidRPr="009B053A" w:rsidRDefault="006A7121">
            <w:pPr>
              <w:pStyle w:val="TAL"/>
              <w:rPr>
                <w:sz w:val="16"/>
                <w:szCs w:val="16"/>
              </w:rPr>
            </w:pPr>
            <w:r w:rsidRPr="009B053A">
              <w:rPr>
                <w:sz w:val="16"/>
                <w:szCs w:val="16"/>
              </w:rPr>
              <w:t>R5-188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E88A5" w14:textId="77777777" w:rsidR="00AB2B30" w:rsidRPr="009B053A" w:rsidRDefault="006A7121">
            <w:pPr>
              <w:pStyle w:val="TAL"/>
              <w:rPr>
                <w:sz w:val="16"/>
                <w:szCs w:val="16"/>
              </w:rPr>
            </w:pPr>
            <w:r w:rsidRPr="009B053A">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CD1D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CA41C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494222" w14:textId="77777777" w:rsidR="00AB2B30" w:rsidRPr="009B053A" w:rsidRDefault="006A7121">
            <w:pPr>
              <w:pStyle w:val="TAL"/>
              <w:rPr>
                <w:sz w:val="16"/>
                <w:szCs w:val="16"/>
              </w:rPr>
            </w:pPr>
            <w:r w:rsidRPr="009B053A">
              <w:rPr>
                <w:sz w:val="16"/>
                <w:szCs w:val="16"/>
              </w:rPr>
              <w:t>Update Clause 7.5B.3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AF4F6" w14:textId="77777777" w:rsidR="00AB2B30" w:rsidRPr="009B053A" w:rsidRDefault="006A7121">
            <w:pPr>
              <w:pStyle w:val="TAL"/>
              <w:rPr>
                <w:sz w:val="16"/>
                <w:szCs w:val="16"/>
              </w:rPr>
            </w:pPr>
            <w:r w:rsidRPr="009B053A">
              <w:rPr>
                <w:sz w:val="16"/>
                <w:szCs w:val="16"/>
              </w:rPr>
              <w:t>15.1.0</w:t>
            </w:r>
          </w:p>
        </w:tc>
      </w:tr>
      <w:tr w:rsidR="00AB2B30" w:rsidRPr="009B053A" w14:paraId="419CBB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5918F"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5DDF48"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BC02B" w14:textId="77777777" w:rsidR="00AB2B30" w:rsidRPr="009B053A" w:rsidRDefault="006A7121">
            <w:pPr>
              <w:pStyle w:val="TAL"/>
              <w:rPr>
                <w:sz w:val="16"/>
                <w:szCs w:val="16"/>
              </w:rPr>
            </w:pPr>
            <w:r w:rsidRPr="009B053A">
              <w:rPr>
                <w:sz w:val="16"/>
                <w:szCs w:val="16"/>
              </w:rPr>
              <w:t>R5-1880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182ADB" w14:textId="77777777" w:rsidR="00AB2B30" w:rsidRPr="009B053A" w:rsidRDefault="006A7121">
            <w:pPr>
              <w:pStyle w:val="TAL"/>
              <w:rPr>
                <w:sz w:val="16"/>
                <w:szCs w:val="16"/>
              </w:rPr>
            </w:pPr>
            <w:r w:rsidRPr="009B053A">
              <w:rPr>
                <w:sz w:val="16"/>
                <w:szCs w:val="16"/>
              </w:rPr>
              <w:t>0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0E95A"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74FAB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C2E9DD" w14:textId="77777777" w:rsidR="00AB2B30" w:rsidRPr="009B053A" w:rsidRDefault="006A7121">
            <w:pPr>
              <w:pStyle w:val="TAL"/>
              <w:rPr>
                <w:sz w:val="16"/>
                <w:szCs w:val="16"/>
              </w:rPr>
            </w:pPr>
            <w:r w:rsidRPr="009B053A">
              <w:rPr>
                <w:sz w:val="16"/>
                <w:szCs w:val="16"/>
              </w:rPr>
              <w:t>5G NR_EN_DC with FR1_Text update for Inter-Band RX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92A3A5" w14:textId="77777777" w:rsidR="00AB2B30" w:rsidRPr="009B053A" w:rsidRDefault="006A7121">
            <w:pPr>
              <w:pStyle w:val="TAL"/>
              <w:rPr>
                <w:sz w:val="16"/>
                <w:szCs w:val="16"/>
              </w:rPr>
            </w:pPr>
            <w:r w:rsidRPr="009B053A">
              <w:rPr>
                <w:sz w:val="16"/>
                <w:szCs w:val="16"/>
              </w:rPr>
              <w:t>15.1.0</w:t>
            </w:r>
          </w:p>
        </w:tc>
      </w:tr>
      <w:tr w:rsidR="00AB2B30" w:rsidRPr="009B053A" w14:paraId="40FF33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C0877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1A8ED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7A6EC" w14:textId="77777777" w:rsidR="00AB2B30" w:rsidRPr="009B053A" w:rsidRDefault="006A7121">
            <w:pPr>
              <w:pStyle w:val="TAL"/>
              <w:rPr>
                <w:sz w:val="16"/>
                <w:szCs w:val="16"/>
              </w:rPr>
            </w:pPr>
            <w:r w:rsidRPr="009B053A">
              <w:rPr>
                <w:sz w:val="16"/>
                <w:szCs w:val="16"/>
              </w:rPr>
              <w:t>R5-188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BA87D" w14:textId="77777777" w:rsidR="00AB2B30" w:rsidRPr="009B053A" w:rsidRDefault="006A7121">
            <w:pPr>
              <w:pStyle w:val="TAL"/>
              <w:rPr>
                <w:sz w:val="16"/>
                <w:szCs w:val="16"/>
              </w:rPr>
            </w:pPr>
            <w:r w:rsidRPr="009B053A">
              <w:rPr>
                <w:sz w:val="16"/>
                <w:szCs w:val="16"/>
              </w:rPr>
              <w:t>0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7BADE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A953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CB17D9" w14:textId="77777777" w:rsidR="00AB2B30" w:rsidRPr="009B053A" w:rsidRDefault="006A7121">
            <w:pPr>
              <w:pStyle w:val="TAL"/>
              <w:rPr>
                <w:sz w:val="16"/>
                <w:szCs w:val="16"/>
              </w:rPr>
            </w:pPr>
            <w:r w:rsidRPr="009B053A">
              <w:rPr>
                <w:sz w:val="16"/>
                <w:szCs w:val="16"/>
              </w:rPr>
              <w:t>Update TC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EDADD" w14:textId="77777777" w:rsidR="00AB2B30" w:rsidRPr="009B053A" w:rsidRDefault="006A7121">
            <w:pPr>
              <w:pStyle w:val="TAL"/>
              <w:rPr>
                <w:sz w:val="16"/>
                <w:szCs w:val="16"/>
              </w:rPr>
            </w:pPr>
            <w:r w:rsidRPr="009B053A">
              <w:rPr>
                <w:sz w:val="16"/>
                <w:szCs w:val="16"/>
              </w:rPr>
              <w:t>15.1.0</w:t>
            </w:r>
          </w:p>
        </w:tc>
      </w:tr>
      <w:tr w:rsidR="00AB2B30" w:rsidRPr="009B053A" w14:paraId="16FD25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758E7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E805C9"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2C895" w14:textId="77777777" w:rsidR="00AB2B30" w:rsidRPr="009B053A" w:rsidRDefault="006A7121">
            <w:pPr>
              <w:pStyle w:val="TAL"/>
              <w:rPr>
                <w:sz w:val="16"/>
                <w:szCs w:val="16"/>
              </w:rPr>
            </w:pPr>
            <w:r w:rsidRPr="009B053A">
              <w:rPr>
                <w:sz w:val="16"/>
                <w:szCs w:val="16"/>
              </w:rPr>
              <w:t>R5-1880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45F0CC" w14:textId="77777777" w:rsidR="00AB2B30" w:rsidRPr="009B053A" w:rsidRDefault="006A7121">
            <w:pPr>
              <w:pStyle w:val="TAL"/>
              <w:rPr>
                <w:sz w:val="16"/>
                <w:szCs w:val="16"/>
              </w:rPr>
            </w:pPr>
            <w:r w:rsidRPr="009B053A">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36E7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1B97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D4521C" w14:textId="77777777" w:rsidR="00AB2B30" w:rsidRPr="009B053A" w:rsidRDefault="006A7121">
            <w:pPr>
              <w:pStyle w:val="TAL"/>
              <w:rPr>
                <w:sz w:val="16"/>
                <w:szCs w:val="16"/>
              </w:rPr>
            </w:pPr>
            <w:r w:rsidRPr="009B053A">
              <w:rPr>
                <w:sz w:val="16"/>
                <w:szCs w:val="16"/>
              </w:rPr>
              <w:t>Updates of MU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D422" w14:textId="77777777" w:rsidR="00AB2B30" w:rsidRPr="009B053A" w:rsidRDefault="006A7121">
            <w:pPr>
              <w:pStyle w:val="TAL"/>
              <w:rPr>
                <w:sz w:val="16"/>
                <w:szCs w:val="16"/>
              </w:rPr>
            </w:pPr>
            <w:r w:rsidRPr="009B053A">
              <w:rPr>
                <w:sz w:val="16"/>
                <w:szCs w:val="16"/>
              </w:rPr>
              <w:t>15.1.0</w:t>
            </w:r>
          </w:p>
        </w:tc>
      </w:tr>
      <w:tr w:rsidR="00AB2B30" w:rsidRPr="009B053A" w14:paraId="31D1FF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A7750B"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41CC76"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D9DD0" w14:textId="77777777" w:rsidR="00AB2B30" w:rsidRPr="009B053A" w:rsidRDefault="006A7121">
            <w:pPr>
              <w:pStyle w:val="TAL"/>
              <w:rPr>
                <w:sz w:val="16"/>
                <w:szCs w:val="16"/>
              </w:rPr>
            </w:pPr>
            <w:r w:rsidRPr="009B053A">
              <w:rPr>
                <w:sz w:val="16"/>
                <w:szCs w:val="16"/>
              </w:rPr>
              <w:t>R5-188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C1153" w14:textId="77777777" w:rsidR="00AB2B30" w:rsidRPr="009B053A" w:rsidRDefault="006A7121">
            <w:pPr>
              <w:pStyle w:val="TAL"/>
              <w:rPr>
                <w:sz w:val="16"/>
                <w:szCs w:val="16"/>
              </w:rPr>
            </w:pPr>
            <w:r w:rsidRPr="009B053A">
              <w:rPr>
                <w:sz w:val="16"/>
                <w:szCs w:val="16"/>
              </w:rPr>
              <w:t>00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1720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087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3385" w14:textId="77777777" w:rsidR="00AB2B30" w:rsidRPr="009B053A" w:rsidRDefault="006A7121">
            <w:pPr>
              <w:pStyle w:val="TAL"/>
              <w:rPr>
                <w:sz w:val="16"/>
                <w:szCs w:val="16"/>
              </w:rPr>
            </w:pPr>
            <w:r w:rsidRPr="009B053A">
              <w:rPr>
                <w:sz w:val="16"/>
                <w:szCs w:val="16"/>
              </w:rPr>
              <w:t>Updates of TT in TS 38.521-3 Annex F during RAN5#8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785141" w14:textId="77777777" w:rsidR="00AB2B30" w:rsidRPr="009B053A" w:rsidRDefault="006A7121">
            <w:pPr>
              <w:pStyle w:val="TAL"/>
              <w:rPr>
                <w:sz w:val="16"/>
                <w:szCs w:val="16"/>
              </w:rPr>
            </w:pPr>
            <w:r w:rsidRPr="009B053A">
              <w:rPr>
                <w:sz w:val="16"/>
                <w:szCs w:val="16"/>
              </w:rPr>
              <w:t>15.1.0</w:t>
            </w:r>
          </w:p>
        </w:tc>
      </w:tr>
      <w:tr w:rsidR="00AB2B30" w:rsidRPr="009B053A" w14:paraId="757C76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6D038"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ECD10"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D94B0" w14:textId="77777777" w:rsidR="00AB2B30" w:rsidRPr="009B053A" w:rsidRDefault="006A7121">
            <w:pPr>
              <w:pStyle w:val="TAL"/>
              <w:rPr>
                <w:sz w:val="16"/>
                <w:szCs w:val="16"/>
              </w:rPr>
            </w:pPr>
            <w:r w:rsidRPr="009B053A">
              <w:rPr>
                <w:sz w:val="16"/>
                <w:szCs w:val="16"/>
              </w:rPr>
              <w:t>R5-188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3DEE6B" w14:textId="77777777" w:rsidR="00AB2B30" w:rsidRPr="009B053A" w:rsidRDefault="006A7121">
            <w:pPr>
              <w:pStyle w:val="TAL"/>
              <w:rPr>
                <w:sz w:val="16"/>
                <w:szCs w:val="16"/>
              </w:rPr>
            </w:pPr>
            <w:r w:rsidRPr="009B053A">
              <w:rPr>
                <w:sz w:val="16"/>
                <w:szCs w:val="16"/>
              </w:rPr>
              <w:t>0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F0477A"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F2ED8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F6EEB" w14:textId="77777777" w:rsidR="00AB2B30" w:rsidRPr="009B053A" w:rsidRDefault="006A7121">
            <w:pPr>
              <w:pStyle w:val="TAL"/>
              <w:rPr>
                <w:sz w:val="16"/>
                <w:szCs w:val="16"/>
              </w:rPr>
            </w:pPr>
            <w:r w:rsidRPr="009B053A">
              <w:rPr>
                <w:sz w:val="16"/>
                <w:szCs w:val="16"/>
              </w:rPr>
              <w:t>LTE Anchor Link configuration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F1884" w14:textId="77777777" w:rsidR="00AB2B30" w:rsidRPr="009B053A" w:rsidRDefault="006A7121">
            <w:pPr>
              <w:pStyle w:val="TAL"/>
              <w:rPr>
                <w:sz w:val="16"/>
                <w:szCs w:val="16"/>
              </w:rPr>
            </w:pPr>
            <w:r w:rsidRPr="009B053A">
              <w:rPr>
                <w:sz w:val="16"/>
                <w:szCs w:val="16"/>
              </w:rPr>
              <w:t>15.1.0</w:t>
            </w:r>
          </w:p>
        </w:tc>
      </w:tr>
      <w:tr w:rsidR="00AB2B30" w:rsidRPr="009B053A" w14:paraId="27F1C5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D60C2"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5C26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0A22B" w14:textId="77777777" w:rsidR="00AB2B30" w:rsidRPr="009B053A" w:rsidRDefault="006A7121">
            <w:pPr>
              <w:pStyle w:val="TAL"/>
              <w:rPr>
                <w:sz w:val="16"/>
                <w:szCs w:val="16"/>
              </w:rPr>
            </w:pPr>
            <w:r w:rsidRPr="009B053A">
              <w:rPr>
                <w:sz w:val="16"/>
                <w:szCs w:val="16"/>
              </w:rPr>
              <w:t>R5-1882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A2BE8" w14:textId="77777777" w:rsidR="00AB2B30" w:rsidRPr="009B053A" w:rsidRDefault="006A7121">
            <w:pPr>
              <w:pStyle w:val="TAL"/>
              <w:rPr>
                <w:sz w:val="16"/>
                <w:szCs w:val="16"/>
              </w:rPr>
            </w:pPr>
            <w:r w:rsidRPr="009B053A">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63266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C5A71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91857" w14:textId="77777777" w:rsidR="00AB2B30" w:rsidRPr="009B053A" w:rsidRDefault="006A7121">
            <w:pPr>
              <w:pStyle w:val="TAL"/>
              <w:rPr>
                <w:sz w:val="16"/>
                <w:szCs w:val="16"/>
              </w:rPr>
            </w:pPr>
            <w:r w:rsidRPr="009B053A">
              <w:rPr>
                <w:sz w:val="16"/>
                <w:szCs w:val="16"/>
              </w:rPr>
              <w:t>Introduction of receiver spurious emiss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7B7C5" w14:textId="77777777" w:rsidR="00AB2B30" w:rsidRPr="009B053A" w:rsidRDefault="006A7121">
            <w:pPr>
              <w:pStyle w:val="TAL"/>
              <w:rPr>
                <w:sz w:val="16"/>
                <w:szCs w:val="16"/>
              </w:rPr>
            </w:pPr>
            <w:r w:rsidRPr="009B053A">
              <w:rPr>
                <w:sz w:val="16"/>
                <w:szCs w:val="16"/>
              </w:rPr>
              <w:t>15.1.0</w:t>
            </w:r>
          </w:p>
        </w:tc>
      </w:tr>
      <w:tr w:rsidR="00AB2B30" w:rsidRPr="009B053A" w14:paraId="69A6C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9FDED"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FF2B5D"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2F6674" w14:textId="77777777" w:rsidR="00AB2B30" w:rsidRPr="009B053A" w:rsidRDefault="006A7121">
            <w:pPr>
              <w:pStyle w:val="TAL"/>
              <w:rPr>
                <w:sz w:val="16"/>
                <w:szCs w:val="16"/>
              </w:rPr>
            </w:pPr>
            <w:r w:rsidRPr="009B053A">
              <w:rPr>
                <w:sz w:val="16"/>
                <w:szCs w:val="16"/>
              </w:rPr>
              <w:t>R5-1882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A4302" w14:textId="77777777" w:rsidR="00AB2B30" w:rsidRPr="009B053A" w:rsidRDefault="006A7121">
            <w:pPr>
              <w:pStyle w:val="TAL"/>
              <w:rPr>
                <w:sz w:val="16"/>
                <w:szCs w:val="16"/>
              </w:rPr>
            </w:pPr>
            <w:r w:rsidRPr="009B053A">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699FE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77A3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878284" w14:textId="77777777" w:rsidR="00AB2B30" w:rsidRPr="009B053A" w:rsidRDefault="006A7121">
            <w:pPr>
              <w:pStyle w:val="TAL"/>
              <w:rPr>
                <w:sz w:val="16"/>
                <w:szCs w:val="16"/>
              </w:rPr>
            </w:pPr>
            <w:r w:rsidRPr="009B053A">
              <w:rPr>
                <w:sz w:val="16"/>
                <w:szCs w:val="16"/>
              </w:rPr>
              <w:t>Introduction of wideband intermodulation tests for FR1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A6DE31" w14:textId="77777777" w:rsidR="00AB2B30" w:rsidRPr="009B053A" w:rsidRDefault="006A7121">
            <w:pPr>
              <w:pStyle w:val="TAL"/>
              <w:rPr>
                <w:sz w:val="16"/>
                <w:szCs w:val="16"/>
              </w:rPr>
            </w:pPr>
            <w:r w:rsidRPr="009B053A">
              <w:rPr>
                <w:sz w:val="16"/>
                <w:szCs w:val="16"/>
              </w:rPr>
              <w:t>15.1.0</w:t>
            </w:r>
          </w:p>
        </w:tc>
      </w:tr>
      <w:tr w:rsidR="00AB2B30" w:rsidRPr="009B053A" w14:paraId="20A842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5E3AC3"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1250E"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7583D" w14:textId="77777777" w:rsidR="00AB2B30" w:rsidRPr="009B053A" w:rsidRDefault="006A7121">
            <w:pPr>
              <w:pStyle w:val="TAL"/>
              <w:rPr>
                <w:sz w:val="16"/>
                <w:szCs w:val="16"/>
              </w:rPr>
            </w:pPr>
            <w:r w:rsidRPr="009B053A">
              <w:rPr>
                <w:sz w:val="16"/>
                <w:szCs w:val="16"/>
              </w:rPr>
              <w:t>R5-1882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00E0F1" w14:textId="77777777" w:rsidR="00AB2B30" w:rsidRPr="009B053A" w:rsidRDefault="006A7121">
            <w:pPr>
              <w:pStyle w:val="TAL"/>
              <w:rPr>
                <w:sz w:val="16"/>
                <w:szCs w:val="16"/>
              </w:rPr>
            </w:pPr>
            <w:r w:rsidRPr="009B053A">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2740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E9779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E009F" w14:textId="77777777" w:rsidR="00AB2B30" w:rsidRPr="009B053A" w:rsidRDefault="006A7121">
            <w:pPr>
              <w:pStyle w:val="TAL"/>
              <w:rPr>
                <w:sz w:val="16"/>
                <w:szCs w:val="16"/>
              </w:rPr>
            </w:pPr>
            <w:r w:rsidRPr="009B053A">
              <w:rPr>
                <w:sz w:val="16"/>
                <w:szCs w:val="16"/>
              </w:rPr>
              <w:t>LTE TDD configuration for UE Tx test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8ABE02" w14:textId="77777777" w:rsidR="00AB2B30" w:rsidRPr="009B053A" w:rsidRDefault="006A7121">
            <w:pPr>
              <w:pStyle w:val="TAL"/>
              <w:rPr>
                <w:sz w:val="16"/>
                <w:szCs w:val="16"/>
              </w:rPr>
            </w:pPr>
            <w:r w:rsidRPr="009B053A">
              <w:rPr>
                <w:sz w:val="16"/>
                <w:szCs w:val="16"/>
              </w:rPr>
              <w:t>15.1.0</w:t>
            </w:r>
          </w:p>
        </w:tc>
      </w:tr>
      <w:tr w:rsidR="00AB2B30" w:rsidRPr="009B053A" w14:paraId="67B535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09E2A8" w14:textId="77777777" w:rsidR="00AB2B30" w:rsidRPr="009B053A" w:rsidRDefault="006A7121">
            <w:pPr>
              <w:pStyle w:val="TAL"/>
              <w:rPr>
                <w:sz w:val="16"/>
                <w:szCs w:val="16"/>
              </w:rPr>
            </w:pPr>
            <w:r w:rsidRPr="009B053A">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93FAC" w14:textId="77777777" w:rsidR="00AB2B30" w:rsidRPr="009B053A" w:rsidRDefault="006A7121">
            <w:pPr>
              <w:pStyle w:val="TAL"/>
              <w:rPr>
                <w:sz w:val="16"/>
                <w:szCs w:val="16"/>
              </w:rPr>
            </w:pPr>
            <w:r w:rsidRPr="009B053A">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1C47AF" w14:textId="77777777" w:rsidR="00AB2B30" w:rsidRPr="009B053A" w:rsidRDefault="006A7121">
            <w:pPr>
              <w:pStyle w:val="TAL"/>
              <w:rPr>
                <w:sz w:val="16"/>
                <w:szCs w:val="16"/>
              </w:rPr>
            </w:pPr>
            <w:r w:rsidRPr="009B053A">
              <w:rPr>
                <w:sz w:val="16"/>
                <w:szCs w:val="16"/>
              </w:rPr>
              <w:t>R5-1882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F6BFC4" w14:textId="77777777" w:rsidR="00AB2B30" w:rsidRPr="009B053A" w:rsidRDefault="006A7121">
            <w:pPr>
              <w:pStyle w:val="TAL"/>
              <w:rPr>
                <w:sz w:val="16"/>
                <w:szCs w:val="16"/>
              </w:rPr>
            </w:pPr>
            <w:r w:rsidRPr="009B053A">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27BD7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9B720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72C93E" w14:textId="77777777" w:rsidR="00AB2B30" w:rsidRPr="009B053A" w:rsidRDefault="006A7121">
            <w:pPr>
              <w:pStyle w:val="TAL"/>
              <w:rPr>
                <w:sz w:val="16"/>
                <w:szCs w:val="16"/>
              </w:rPr>
            </w:pPr>
            <w:r w:rsidRPr="009B053A">
              <w:rPr>
                <w:sz w:val="16"/>
                <w:szCs w:val="16"/>
              </w:rPr>
              <w:t>Core alignment CR to capture TS 38.101-3 updates during RAN4#8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9F20AD" w14:textId="77777777" w:rsidR="00AB2B30" w:rsidRPr="009B053A" w:rsidRDefault="006A7121">
            <w:pPr>
              <w:pStyle w:val="TAL"/>
              <w:rPr>
                <w:sz w:val="16"/>
                <w:szCs w:val="16"/>
              </w:rPr>
            </w:pPr>
            <w:r w:rsidRPr="009B053A">
              <w:rPr>
                <w:sz w:val="16"/>
                <w:szCs w:val="16"/>
              </w:rPr>
              <w:t>15.1.0</w:t>
            </w:r>
          </w:p>
        </w:tc>
      </w:tr>
      <w:tr w:rsidR="00AB2B30" w:rsidRPr="009B053A" w14:paraId="1C56C3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D0B494"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C5AE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7E7D3" w14:textId="77777777" w:rsidR="00AB2B30" w:rsidRPr="009B053A" w:rsidRDefault="006A7121">
            <w:pPr>
              <w:pStyle w:val="TAL"/>
              <w:rPr>
                <w:sz w:val="16"/>
                <w:szCs w:val="16"/>
              </w:rPr>
            </w:pPr>
            <w:r w:rsidRPr="009B053A">
              <w:rPr>
                <w:sz w:val="16"/>
                <w:szCs w:val="16"/>
              </w:rPr>
              <w:t>R5-191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F53AF4" w14:textId="77777777" w:rsidR="00AB2B30" w:rsidRPr="009B053A" w:rsidRDefault="006A7121">
            <w:pPr>
              <w:pStyle w:val="TAL"/>
              <w:rPr>
                <w:sz w:val="16"/>
                <w:szCs w:val="16"/>
              </w:rPr>
            </w:pPr>
            <w:r w:rsidRPr="009B053A">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39069"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27F59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04AB52" w14:textId="77777777" w:rsidR="00AB2B30" w:rsidRPr="009B053A" w:rsidRDefault="006A7121">
            <w:pPr>
              <w:pStyle w:val="TAL"/>
              <w:rPr>
                <w:sz w:val="16"/>
                <w:szCs w:val="16"/>
              </w:rPr>
            </w:pPr>
            <w:r w:rsidRPr="009B053A">
              <w:rPr>
                <w:sz w:val="16"/>
                <w:szCs w:val="16"/>
              </w:rPr>
              <w:t>Introduction of TC 7.5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2D34FD" w14:textId="77777777" w:rsidR="00AB2B30" w:rsidRPr="009B053A" w:rsidRDefault="006A7121">
            <w:pPr>
              <w:pStyle w:val="TAL"/>
              <w:rPr>
                <w:sz w:val="16"/>
                <w:szCs w:val="16"/>
              </w:rPr>
            </w:pPr>
            <w:r w:rsidRPr="009B053A">
              <w:rPr>
                <w:sz w:val="16"/>
                <w:szCs w:val="16"/>
              </w:rPr>
              <w:t>15.2.0</w:t>
            </w:r>
          </w:p>
        </w:tc>
      </w:tr>
      <w:tr w:rsidR="00AB2B30" w:rsidRPr="009B053A" w14:paraId="5915FE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9E722F"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F4BD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D5DFC" w14:textId="77777777" w:rsidR="00AB2B30" w:rsidRPr="009B053A" w:rsidRDefault="006A7121">
            <w:pPr>
              <w:pStyle w:val="TAL"/>
              <w:rPr>
                <w:sz w:val="16"/>
                <w:szCs w:val="16"/>
              </w:rPr>
            </w:pPr>
            <w:r w:rsidRPr="009B053A">
              <w:rPr>
                <w:sz w:val="16"/>
                <w:szCs w:val="16"/>
              </w:rPr>
              <w:t>R5-1911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B4F16" w14:textId="77777777" w:rsidR="00AB2B30" w:rsidRPr="009B053A" w:rsidRDefault="006A7121">
            <w:pPr>
              <w:pStyle w:val="TAL"/>
              <w:rPr>
                <w:sz w:val="16"/>
                <w:szCs w:val="16"/>
              </w:rPr>
            </w:pPr>
            <w:r w:rsidRPr="009B053A">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45BDD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163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249F" w14:textId="77777777" w:rsidR="00AB2B30" w:rsidRPr="009B053A" w:rsidRDefault="006A7121">
            <w:pPr>
              <w:pStyle w:val="TAL"/>
              <w:rPr>
                <w:sz w:val="16"/>
                <w:szCs w:val="16"/>
              </w:rPr>
            </w:pPr>
            <w:r w:rsidRPr="009B053A">
              <w:rPr>
                <w:sz w:val="16"/>
                <w:szCs w:val="16"/>
              </w:rPr>
              <w:t>Updated EN-DC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34D681" w14:textId="77777777" w:rsidR="00AB2B30" w:rsidRPr="009B053A" w:rsidRDefault="006A7121">
            <w:pPr>
              <w:pStyle w:val="TAL"/>
              <w:rPr>
                <w:sz w:val="16"/>
                <w:szCs w:val="16"/>
              </w:rPr>
            </w:pPr>
            <w:r w:rsidRPr="009B053A">
              <w:rPr>
                <w:sz w:val="16"/>
                <w:szCs w:val="16"/>
              </w:rPr>
              <w:t>15.2.0</w:t>
            </w:r>
          </w:p>
        </w:tc>
      </w:tr>
      <w:tr w:rsidR="00AB2B30" w:rsidRPr="009B053A" w14:paraId="67CEC7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D2A85C"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919C0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1C7544" w14:textId="77777777" w:rsidR="00AB2B30" w:rsidRPr="009B053A" w:rsidRDefault="006A7121">
            <w:pPr>
              <w:pStyle w:val="TAL"/>
              <w:rPr>
                <w:sz w:val="16"/>
                <w:szCs w:val="16"/>
              </w:rPr>
            </w:pPr>
            <w:r w:rsidRPr="009B053A">
              <w:rPr>
                <w:sz w:val="16"/>
                <w:szCs w:val="16"/>
              </w:rPr>
              <w:t>R5-191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83AD" w14:textId="77777777" w:rsidR="00AB2B30" w:rsidRPr="009B053A" w:rsidRDefault="006A7121">
            <w:pPr>
              <w:pStyle w:val="TAL"/>
              <w:rPr>
                <w:sz w:val="16"/>
                <w:szCs w:val="16"/>
              </w:rPr>
            </w:pPr>
            <w:r w:rsidRPr="009B053A">
              <w:rPr>
                <w:sz w:val="16"/>
                <w:szCs w:val="16"/>
              </w:rPr>
              <w:t>01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8752BF"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7E4D7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6FA806" w14:textId="77777777" w:rsidR="00AB2B30" w:rsidRPr="009B053A" w:rsidRDefault="006A7121">
            <w:pPr>
              <w:pStyle w:val="TAL"/>
              <w:rPr>
                <w:sz w:val="16"/>
                <w:szCs w:val="16"/>
              </w:rPr>
            </w:pPr>
            <w:r w:rsidRPr="009B053A">
              <w:rPr>
                <w:sz w:val="16"/>
                <w:szCs w:val="16"/>
              </w:rPr>
              <w:t>Adding missing referenc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8DD26E" w14:textId="77777777" w:rsidR="00AB2B30" w:rsidRPr="009B053A" w:rsidRDefault="006A7121">
            <w:pPr>
              <w:pStyle w:val="TAL"/>
              <w:rPr>
                <w:sz w:val="16"/>
                <w:szCs w:val="16"/>
              </w:rPr>
            </w:pPr>
            <w:r w:rsidRPr="009B053A">
              <w:rPr>
                <w:sz w:val="16"/>
                <w:szCs w:val="16"/>
              </w:rPr>
              <w:t>15.2.0</w:t>
            </w:r>
          </w:p>
        </w:tc>
      </w:tr>
      <w:tr w:rsidR="00AB2B30" w:rsidRPr="009B053A" w14:paraId="117F89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C8C8AE"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77C0"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F7F6" w14:textId="77777777" w:rsidR="00AB2B30" w:rsidRPr="009B053A" w:rsidRDefault="006A7121">
            <w:pPr>
              <w:pStyle w:val="TAL"/>
              <w:rPr>
                <w:sz w:val="16"/>
                <w:szCs w:val="16"/>
              </w:rPr>
            </w:pPr>
            <w:r w:rsidRPr="009B053A">
              <w:rPr>
                <w:sz w:val="16"/>
                <w:szCs w:val="16"/>
              </w:rPr>
              <w:t>R5-191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BA88D5" w14:textId="77777777" w:rsidR="00AB2B30" w:rsidRPr="009B053A" w:rsidRDefault="006A7121">
            <w:pPr>
              <w:pStyle w:val="TAL"/>
              <w:rPr>
                <w:sz w:val="16"/>
                <w:szCs w:val="16"/>
              </w:rPr>
            </w:pPr>
            <w:r w:rsidRPr="009B053A">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2045D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544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07BDF" w14:textId="77777777" w:rsidR="00AB2B30" w:rsidRPr="009B053A" w:rsidRDefault="006A7121">
            <w:pPr>
              <w:pStyle w:val="TAL"/>
              <w:rPr>
                <w:sz w:val="16"/>
                <w:szCs w:val="16"/>
              </w:rPr>
            </w:pPr>
            <w:r w:rsidRPr="009B053A">
              <w:rPr>
                <w:sz w:val="16"/>
                <w:szCs w:val="16"/>
              </w:rPr>
              <w:t>Updates to EN-DC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CF068" w14:textId="77777777" w:rsidR="00AB2B30" w:rsidRPr="009B053A" w:rsidRDefault="006A7121">
            <w:pPr>
              <w:pStyle w:val="TAL"/>
              <w:rPr>
                <w:sz w:val="16"/>
                <w:szCs w:val="16"/>
              </w:rPr>
            </w:pPr>
            <w:r w:rsidRPr="009B053A">
              <w:rPr>
                <w:sz w:val="16"/>
                <w:szCs w:val="16"/>
              </w:rPr>
              <w:t>15.2.0</w:t>
            </w:r>
          </w:p>
        </w:tc>
      </w:tr>
      <w:tr w:rsidR="00AB2B30" w:rsidRPr="009B053A" w14:paraId="37713E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D6EE11"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77E58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D66B4" w14:textId="77777777" w:rsidR="00AB2B30" w:rsidRPr="009B053A" w:rsidRDefault="006A7121">
            <w:pPr>
              <w:pStyle w:val="TAL"/>
              <w:rPr>
                <w:sz w:val="16"/>
                <w:szCs w:val="16"/>
              </w:rPr>
            </w:pPr>
            <w:r w:rsidRPr="009B053A">
              <w:rPr>
                <w:sz w:val="16"/>
                <w:szCs w:val="16"/>
              </w:rPr>
              <w:t>R5-191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49C820" w14:textId="77777777" w:rsidR="00AB2B30" w:rsidRPr="009B053A" w:rsidRDefault="006A7121">
            <w:pPr>
              <w:pStyle w:val="TAL"/>
              <w:rPr>
                <w:sz w:val="16"/>
                <w:szCs w:val="16"/>
              </w:rPr>
            </w:pPr>
            <w:r w:rsidRPr="009B053A">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716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FF61D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8C5D4" w14:textId="77777777" w:rsidR="00AB2B30" w:rsidRPr="009B053A" w:rsidRDefault="006A7121">
            <w:pPr>
              <w:pStyle w:val="TAL"/>
              <w:rPr>
                <w:sz w:val="16"/>
                <w:szCs w:val="16"/>
              </w:rPr>
            </w:pPr>
            <w:r w:rsidRPr="009B053A">
              <w:rPr>
                <w:sz w:val="16"/>
                <w:szCs w:val="16"/>
              </w:rPr>
              <w:t>Updates to EN-DC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AA1841" w14:textId="77777777" w:rsidR="00AB2B30" w:rsidRPr="009B053A" w:rsidRDefault="006A7121">
            <w:pPr>
              <w:pStyle w:val="TAL"/>
              <w:rPr>
                <w:sz w:val="16"/>
                <w:szCs w:val="16"/>
              </w:rPr>
            </w:pPr>
            <w:r w:rsidRPr="009B053A">
              <w:rPr>
                <w:sz w:val="16"/>
                <w:szCs w:val="16"/>
              </w:rPr>
              <w:t>15.2.0</w:t>
            </w:r>
          </w:p>
        </w:tc>
      </w:tr>
      <w:tr w:rsidR="00AB2B30" w:rsidRPr="009B053A" w14:paraId="0BB747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898344"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7D930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7D7C43" w14:textId="77777777" w:rsidR="00AB2B30" w:rsidRPr="009B053A" w:rsidRDefault="006A7121">
            <w:pPr>
              <w:pStyle w:val="TAL"/>
              <w:rPr>
                <w:sz w:val="16"/>
                <w:szCs w:val="16"/>
              </w:rPr>
            </w:pPr>
            <w:r w:rsidRPr="009B053A">
              <w:rPr>
                <w:sz w:val="16"/>
                <w:szCs w:val="16"/>
              </w:rPr>
              <w:t>R5-191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14C339" w14:textId="77777777" w:rsidR="00AB2B30" w:rsidRPr="009B053A" w:rsidRDefault="006A7121">
            <w:pPr>
              <w:pStyle w:val="TAL"/>
              <w:rPr>
                <w:sz w:val="16"/>
                <w:szCs w:val="16"/>
              </w:rPr>
            </w:pPr>
            <w:r w:rsidRPr="009B053A">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233F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0E89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E2D7" w14:textId="77777777" w:rsidR="00AB2B30" w:rsidRPr="009B053A" w:rsidRDefault="006A7121">
            <w:pPr>
              <w:pStyle w:val="TAL"/>
              <w:rPr>
                <w:sz w:val="16"/>
                <w:szCs w:val="16"/>
              </w:rPr>
            </w:pPr>
            <w:r w:rsidRPr="009B053A">
              <w:rPr>
                <w:sz w:val="16"/>
                <w:szCs w:val="16"/>
              </w:rPr>
              <w:t xml:space="preserve"> Adding test case 6.5A.2.3, Adjacent channel leakage ratio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D620DB" w14:textId="77777777" w:rsidR="00AB2B30" w:rsidRPr="009B053A" w:rsidRDefault="006A7121">
            <w:pPr>
              <w:pStyle w:val="TAL"/>
              <w:rPr>
                <w:sz w:val="16"/>
                <w:szCs w:val="16"/>
              </w:rPr>
            </w:pPr>
            <w:r w:rsidRPr="009B053A">
              <w:rPr>
                <w:sz w:val="16"/>
                <w:szCs w:val="16"/>
              </w:rPr>
              <w:t>15.2.0</w:t>
            </w:r>
          </w:p>
        </w:tc>
      </w:tr>
      <w:tr w:rsidR="00AB2B30" w:rsidRPr="009B053A" w14:paraId="2698D5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8011"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08C950"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200AA9" w14:textId="77777777" w:rsidR="00AB2B30" w:rsidRPr="009B053A" w:rsidRDefault="006A7121">
            <w:pPr>
              <w:pStyle w:val="TAL"/>
              <w:rPr>
                <w:sz w:val="16"/>
                <w:szCs w:val="16"/>
              </w:rPr>
            </w:pPr>
            <w:r w:rsidRPr="009B053A">
              <w:rPr>
                <w:sz w:val="16"/>
                <w:szCs w:val="16"/>
              </w:rPr>
              <w:t>R5-191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5ADF7" w14:textId="77777777" w:rsidR="00AB2B30" w:rsidRPr="009B053A" w:rsidRDefault="006A7121">
            <w:pPr>
              <w:pStyle w:val="TAL"/>
              <w:rPr>
                <w:sz w:val="16"/>
                <w:szCs w:val="16"/>
              </w:rPr>
            </w:pPr>
            <w:r w:rsidRPr="009B053A">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FBBE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7E78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A0DBF" w14:textId="77777777" w:rsidR="00AB2B30" w:rsidRPr="009B053A" w:rsidRDefault="006A7121">
            <w:pPr>
              <w:pStyle w:val="TAL"/>
              <w:rPr>
                <w:sz w:val="16"/>
                <w:szCs w:val="16"/>
              </w:rPr>
            </w:pPr>
            <w:r w:rsidRPr="009B053A">
              <w:rPr>
                <w:sz w:val="16"/>
                <w:szCs w:val="16"/>
              </w:rPr>
              <w:t>Shared Risk clarifica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3E1AD9" w14:textId="77777777" w:rsidR="00AB2B30" w:rsidRPr="009B053A" w:rsidRDefault="006A7121">
            <w:pPr>
              <w:pStyle w:val="TAL"/>
              <w:rPr>
                <w:sz w:val="16"/>
                <w:szCs w:val="16"/>
              </w:rPr>
            </w:pPr>
            <w:r w:rsidRPr="009B053A">
              <w:rPr>
                <w:sz w:val="16"/>
                <w:szCs w:val="16"/>
              </w:rPr>
              <w:t>15.2.0</w:t>
            </w:r>
          </w:p>
        </w:tc>
      </w:tr>
      <w:tr w:rsidR="00AB2B30" w:rsidRPr="009B053A" w14:paraId="168733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33C086"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C77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A2AEC" w14:textId="77777777" w:rsidR="00AB2B30" w:rsidRPr="009B053A" w:rsidRDefault="006A7121">
            <w:pPr>
              <w:pStyle w:val="TAL"/>
              <w:rPr>
                <w:sz w:val="16"/>
                <w:szCs w:val="16"/>
              </w:rPr>
            </w:pPr>
            <w:r w:rsidRPr="009B053A">
              <w:rPr>
                <w:sz w:val="16"/>
                <w:szCs w:val="16"/>
              </w:rPr>
              <w:t>R5-191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D81F7" w14:textId="77777777" w:rsidR="00AB2B30" w:rsidRPr="009B053A" w:rsidRDefault="006A7121">
            <w:pPr>
              <w:pStyle w:val="TAL"/>
              <w:rPr>
                <w:sz w:val="16"/>
                <w:szCs w:val="16"/>
              </w:rPr>
            </w:pPr>
            <w:r w:rsidRPr="009B053A">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8FBF9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5DC0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C78A2F" w14:textId="77777777" w:rsidR="00AB2B30" w:rsidRPr="009B053A" w:rsidRDefault="006A7121">
            <w:pPr>
              <w:pStyle w:val="TAL"/>
              <w:rPr>
                <w:sz w:val="16"/>
                <w:szCs w:val="16"/>
              </w:rPr>
            </w:pPr>
            <w:r w:rsidRPr="009B053A">
              <w:rPr>
                <w:sz w:val="16"/>
                <w:szCs w:val="16"/>
              </w:rPr>
              <w:t>Updates of TT in TS 38.521-3 Annex F during RAN5#NR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0D050B" w14:textId="77777777" w:rsidR="00AB2B30" w:rsidRPr="009B053A" w:rsidRDefault="006A7121">
            <w:pPr>
              <w:pStyle w:val="TAL"/>
              <w:rPr>
                <w:sz w:val="16"/>
                <w:szCs w:val="16"/>
              </w:rPr>
            </w:pPr>
            <w:r w:rsidRPr="009B053A">
              <w:rPr>
                <w:sz w:val="16"/>
                <w:szCs w:val="16"/>
              </w:rPr>
              <w:t>15.2.0</w:t>
            </w:r>
          </w:p>
        </w:tc>
      </w:tr>
      <w:tr w:rsidR="00AB2B30" w:rsidRPr="009B053A" w14:paraId="34778D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F655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F591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A1183" w14:textId="77777777" w:rsidR="00AB2B30" w:rsidRPr="009B053A" w:rsidRDefault="006A7121">
            <w:pPr>
              <w:pStyle w:val="TAL"/>
              <w:rPr>
                <w:sz w:val="16"/>
                <w:szCs w:val="16"/>
              </w:rPr>
            </w:pPr>
            <w:r w:rsidRPr="009B053A">
              <w:rPr>
                <w:sz w:val="16"/>
                <w:szCs w:val="16"/>
              </w:rPr>
              <w:t>R5-191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8EAAFB" w14:textId="77777777" w:rsidR="00AB2B30" w:rsidRPr="009B053A" w:rsidRDefault="006A7121">
            <w:pPr>
              <w:pStyle w:val="TAL"/>
              <w:rPr>
                <w:sz w:val="16"/>
                <w:szCs w:val="16"/>
              </w:rPr>
            </w:pPr>
            <w:r w:rsidRPr="009B053A">
              <w:rPr>
                <w:sz w:val="16"/>
                <w:szCs w:val="16"/>
              </w:rPr>
              <w:t>0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42113D"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C118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1CA4" w14:textId="77777777" w:rsidR="00AB2B30" w:rsidRPr="009B053A" w:rsidRDefault="006A7121">
            <w:pPr>
              <w:pStyle w:val="TAL"/>
              <w:rPr>
                <w:sz w:val="16"/>
                <w:szCs w:val="16"/>
              </w:rPr>
            </w:pPr>
            <w:r w:rsidRPr="009B053A">
              <w:rPr>
                <w:sz w:val="16"/>
                <w:szCs w:val="16"/>
              </w:rPr>
              <w:t>Text update for 7.3B.3 deltaRIB,c deltaRIBNC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CAD0D" w14:textId="77777777" w:rsidR="00AB2B30" w:rsidRPr="009B053A" w:rsidRDefault="006A7121">
            <w:pPr>
              <w:pStyle w:val="TAL"/>
              <w:rPr>
                <w:sz w:val="16"/>
                <w:szCs w:val="16"/>
              </w:rPr>
            </w:pPr>
            <w:r w:rsidRPr="009B053A">
              <w:rPr>
                <w:sz w:val="16"/>
                <w:szCs w:val="16"/>
              </w:rPr>
              <w:t>15.2.0</w:t>
            </w:r>
          </w:p>
        </w:tc>
      </w:tr>
      <w:tr w:rsidR="00AB2B30" w:rsidRPr="009B053A" w14:paraId="2BA084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85401C"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951B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C056EE" w14:textId="77777777" w:rsidR="00AB2B30" w:rsidRPr="009B053A" w:rsidRDefault="006A7121">
            <w:pPr>
              <w:pStyle w:val="TAL"/>
              <w:rPr>
                <w:sz w:val="16"/>
                <w:szCs w:val="16"/>
              </w:rPr>
            </w:pPr>
            <w:r w:rsidRPr="009B053A">
              <w:rPr>
                <w:sz w:val="16"/>
                <w:szCs w:val="16"/>
              </w:rPr>
              <w:t>R5-191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D3E1EB" w14:textId="77777777" w:rsidR="00AB2B30" w:rsidRPr="009B053A" w:rsidRDefault="006A7121">
            <w:pPr>
              <w:pStyle w:val="TAL"/>
              <w:rPr>
                <w:sz w:val="16"/>
                <w:szCs w:val="16"/>
              </w:rPr>
            </w:pPr>
            <w:r w:rsidRPr="009B053A">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8EDF2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1362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A5CE91" w14:textId="77777777" w:rsidR="00AB2B30" w:rsidRPr="009B053A" w:rsidRDefault="006A7121">
            <w:pPr>
              <w:pStyle w:val="TAL"/>
              <w:rPr>
                <w:sz w:val="16"/>
                <w:szCs w:val="16"/>
              </w:rPr>
            </w:pPr>
            <w:r w:rsidRPr="009B053A">
              <w:rPr>
                <w:sz w:val="16"/>
                <w:szCs w:val="16"/>
              </w:rPr>
              <w:t>Addition of 7.3B.2.0 Reference sensitivity Minimum Conformance Requirement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F2407B" w14:textId="77777777" w:rsidR="00AB2B30" w:rsidRPr="009B053A" w:rsidRDefault="006A7121">
            <w:pPr>
              <w:pStyle w:val="TAL"/>
              <w:rPr>
                <w:sz w:val="16"/>
                <w:szCs w:val="16"/>
              </w:rPr>
            </w:pPr>
            <w:r w:rsidRPr="009B053A">
              <w:rPr>
                <w:sz w:val="16"/>
                <w:szCs w:val="16"/>
              </w:rPr>
              <w:t>15.2.0</w:t>
            </w:r>
          </w:p>
        </w:tc>
      </w:tr>
      <w:tr w:rsidR="00AB2B30" w:rsidRPr="009B053A" w14:paraId="45063A8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95DA"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0AE6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06A75" w14:textId="77777777" w:rsidR="00AB2B30" w:rsidRPr="009B053A" w:rsidRDefault="006A7121">
            <w:pPr>
              <w:pStyle w:val="TAL"/>
              <w:rPr>
                <w:sz w:val="16"/>
                <w:szCs w:val="16"/>
              </w:rPr>
            </w:pPr>
            <w:r w:rsidRPr="009B053A">
              <w:rPr>
                <w:sz w:val="16"/>
                <w:szCs w:val="16"/>
              </w:rPr>
              <w:t>R5-192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0E2B2" w14:textId="77777777" w:rsidR="00AB2B30" w:rsidRPr="009B053A" w:rsidRDefault="006A7121">
            <w:pPr>
              <w:pStyle w:val="TAL"/>
              <w:rPr>
                <w:sz w:val="16"/>
                <w:szCs w:val="16"/>
              </w:rPr>
            </w:pPr>
            <w:r w:rsidRPr="009B053A">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25987D"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57B46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AF8CDC" w14:textId="77777777" w:rsidR="00AB2B30" w:rsidRPr="009B053A" w:rsidRDefault="006A7121">
            <w:pPr>
              <w:pStyle w:val="TAL"/>
              <w:rPr>
                <w:sz w:val="16"/>
                <w:szCs w:val="16"/>
              </w:rPr>
            </w:pPr>
            <w:r w:rsidRPr="009B053A">
              <w:rPr>
                <w:sz w:val="16"/>
                <w:szCs w:val="16"/>
              </w:rPr>
              <w:t>Update of TC 6.2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BBA06C" w14:textId="77777777" w:rsidR="00AB2B30" w:rsidRPr="009B053A" w:rsidRDefault="006A7121">
            <w:pPr>
              <w:pStyle w:val="TAL"/>
              <w:rPr>
                <w:sz w:val="16"/>
                <w:szCs w:val="16"/>
              </w:rPr>
            </w:pPr>
            <w:r w:rsidRPr="009B053A">
              <w:rPr>
                <w:sz w:val="16"/>
                <w:szCs w:val="16"/>
              </w:rPr>
              <w:t>15.2.0</w:t>
            </w:r>
          </w:p>
        </w:tc>
      </w:tr>
      <w:tr w:rsidR="00AB2B30" w:rsidRPr="009B053A" w14:paraId="314E72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05172"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413450"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80E037" w14:textId="77777777" w:rsidR="00AB2B30" w:rsidRPr="009B053A" w:rsidRDefault="006A7121">
            <w:pPr>
              <w:pStyle w:val="TAL"/>
              <w:rPr>
                <w:sz w:val="16"/>
                <w:szCs w:val="16"/>
              </w:rPr>
            </w:pPr>
            <w:r w:rsidRPr="009B053A">
              <w:rPr>
                <w:sz w:val="16"/>
                <w:szCs w:val="16"/>
              </w:rPr>
              <w:t>R5-192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268142" w14:textId="77777777" w:rsidR="00AB2B30" w:rsidRPr="009B053A" w:rsidRDefault="006A7121">
            <w:pPr>
              <w:pStyle w:val="TAL"/>
              <w:rPr>
                <w:sz w:val="16"/>
                <w:szCs w:val="16"/>
              </w:rPr>
            </w:pPr>
            <w:r w:rsidRPr="009B053A">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9B4A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D4C8F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F1C53" w14:textId="77777777" w:rsidR="00AB2B30" w:rsidRPr="009B053A" w:rsidRDefault="006A7121">
            <w:pPr>
              <w:pStyle w:val="TAL"/>
              <w:rPr>
                <w:sz w:val="16"/>
                <w:szCs w:val="16"/>
              </w:rPr>
            </w:pPr>
            <w:r w:rsidRPr="009B053A">
              <w:rPr>
                <w:sz w:val="16"/>
                <w:szCs w:val="16"/>
              </w:rPr>
              <w:t>Update of TC 6.2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5E7F82" w14:textId="77777777" w:rsidR="00AB2B30" w:rsidRPr="009B053A" w:rsidRDefault="006A7121">
            <w:pPr>
              <w:pStyle w:val="TAL"/>
              <w:rPr>
                <w:sz w:val="16"/>
                <w:szCs w:val="16"/>
              </w:rPr>
            </w:pPr>
            <w:r w:rsidRPr="009B053A">
              <w:rPr>
                <w:sz w:val="16"/>
                <w:szCs w:val="16"/>
              </w:rPr>
              <w:t>15.2.0</w:t>
            </w:r>
          </w:p>
        </w:tc>
      </w:tr>
      <w:tr w:rsidR="00AB2B30" w:rsidRPr="009B053A" w14:paraId="79AAF1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C3F6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9C35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6ACED" w14:textId="77777777" w:rsidR="00AB2B30" w:rsidRPr="009B053A" w:rsidRDefault="006A7121">
            <w:pPr>
              <w:pStyle w:val="TAL"/>
              <w:rPr>
                <w:sz w:val="16"/>
                <w:szCs w:val="16"/>
              </w:rPr>
            </w:pPr>
            <w:r w:rsidRPr="009B053A">
              <w:rPr>
                <w:sz w:val="16"/>
                <w:szCs w:val="16"/>
              </w:rPr>
              <w:t>R5-192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4EA46" w14:textId="77777777" w:rsidR="00AB2B30" w:rsidRPr="009B053A" w:rsidRDefault="006A7121">
            <w:pPr>
              <w:pStyle w:val="TAL"/>
              <w:rPr>
                <w:sz w:val="16"/>
                <w:szCs w:val="16"/>
              </w:rPr>
            </w:pPr>
            <w:r w:rsidRPr="009B053A">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2C41A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0067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65497E" w14:textId="77777777" w:rsidR="00AB2B30" w:rsidRPr="009B053A" w:rsidRDefault="006A7121">
            <w:pPr>
              <w:pStyle w:val="TAL"/>
              <w:rPr>
                <w:sz w:val="16"/>
                <w:szCs w:val="16"/>
              </w:rPr>
            </w:pPr>
            <w:r w:rsidRPr="009B053A">
              <w:rPr>
                <w:sz w:val="16"/>
                <w:szCs w:val="16"/>
              </w:rPr>
              <w:t>Update of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13213" w14:textId="77777777" w:rsidR="00AB2B30" w:rsidRPr="009B053A" w:rsidRDefault="006A7121">
            <w:pPr>
              <w:pStyle w:val="TAL"/>
              <w:rPr>
                <w:sz w:val="16"/>
                <w:szCs w:val="16"/>
              </w:rPr>
            </w:pPr>
            <w:r w:rsidRPr="009B053A">
              <w:rPr>
                <w:sz w:val="16"/>
                <w:szCs w:val="16"/>
              </w:rPr>
              <w:t>15.2.0</w:t>
            </w:r>
          </w:p>
        </w:tc>
      </w:tr>
      <w:tr w:rsidR="00AB2B30" w:rsidRPr="009B053A" w14:paraId="1A6691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AF25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005F67"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8E429" w14:textId="77777777" w:rsidR="00AB2B30" w:rsidRPr="009B053A" w:rsidRDefault="006A7121">
            <w:pPr>
              <w:pStyle w:val="TAL"/>
              <w:rPr>
                <w:sz w:val="16"/>
                <w:szCs w:val="16"/>
              </w:rPr>
            </w:pPr>
            <w:r w:rsidRPr="009B053A">
              <w:rPr>
                <w:sz w:val="16"/>
                <w:szCs w:val="16"/>
              </w:rPr>
              <w:t>R5-192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5C88B" w14:textId="77777777" w:rsidR="00AB2B30" w:rsidRPr="009B053A" w:rsidRDefault="006A7121">
            <w:pPr>
              <w:pStyle w:val="TAL"/>
              <w:rPr>
                <w:sz w:val="16"/>
                <w:szCs w:val="16"/>
              </w:rPr>
            </w:pPr>
            <w:r w:rsidRPr="009B053A">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B598F"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878D5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69DB3" w14:textId="77777777" w:rsidR="00AB2B30" w:rsidRPr="009B053A" w:rsidRDefault="006A7121">
            <w:pPr>
              <w:pStyle w:val="TAL"/>
              <w:rPr>
                <w:sz w:val="16"/>
                <w:szCs w:val="16"/>
              </w:rPr>
            </w:pPr>
            <w:r w:rsidRPr="009B053A">
              <w:rPr>
                <w:sz w:val="16"/>
                <w:szCs w:val="16"/>
              </w:rPr>
              <w:t>TIB,c updated for CA and EN-DC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C9400" w14:textId="77777777" w:rsidR="00AB2B30" w:rsidRPr="009B053A" w:rsidRDefault="006A7121">
            <w:pPr>
              <w:pStyle w:val="TAL"/>
              <w:rPr>
                <w:sz w:val="16"/>
                <w:szCs w:val="16"/>
              </w:rPr>
            </w:pPr>
            <w:r w:rsidRPr="009B053A">
              <w:rPr>
                <w:sz w:val="16"/>
                <w:szCs w:val="16"/>
              </w:rPr>
              <w:t>15.2.0</w:t>
            </w:r>
          </w:p>
        </w:tc>
      </w:tr>
      <w:tr w:rsidR="00AB2B30" w:rsidRPr="009B053A" w14:paraId="455365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F34799"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E9D4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4D828" w14:textId="77777777" w:rsidR="00AB2B30" w:rsidRPr="009B053A" w:rsidRDefault="006A7121">
            <w:pPr>
              <w:pStyle w:val="TAL"/>
              <w:rPr>
                <w:sz w:val="16"/>
                <w:szCs w:val="16"/>
              </w:rPr>
            </w:pPr>
            <w:r w:rsidRPr="009B053A">
              <w:rPr>
                <w:sz w:val="16"/>
                <w:szCs w:val="16"/>
              </w:rPr>
              <w:t>R5-192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539E5" w14:textId="77777777" w:rsidR="00AB2B30" w:rsidRPr="009B053A" w:rsidRDefault="006A7121">
            <w:pPr>
              <w:pStyle w:val="TAL"/>
              <w:rPr>
                <w:sz w:val="16"/>
                <w:szCs w:val="16"/>
              </w:rPr>
            </w:pPr>
            <w:r w:rsidRPr="009B053A">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1AC4F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3B34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0108A0" w14:textId="77777777" w:rsidR="00AB2B30" w:rsidRPr="009B053A" w:rsidRDefault="006A7121">
            <w:pPr>
              <w:pStyle w:val="TAL"/>
              <w:rPr>
                <w:sz w:val="16"/>
                <w:szCs w:val="16"/>
              </w:rPr>
            </w:pPr>
            <w:r w:rsidRPr="009B053A">
              <w:rPr>
                <w:sz w:val="16"/>
                <w:szCs w:val="16"/>
              </w:rPr>
              <w:t>Updated to Annex M Dual uplink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B4CE19" w14:textId="77777777" w:rsidR="00AB2B30" w:rsidRPr="009B053A" w:rsidRDefault="006A7121">
            <w:pPr>
              <w:pStyle w:val="TAL"/>
              <w:rPr>
                <w:sz w:val="16"/>
                <w:szCs w:val="16"/>
              </w:rPr>
            </w:pPr>
            <w:r w:rsidRPr="009B053A">
              <w:rPr>
                <w:sz w:val="16"/>
                <w:szCs w:val="16"/>
              </w:rPr>
              <w:t>15.2.0</w:t>
            </w:r>
          </w:p>
        </w:tc>
      </w:tr>
      <w:tr w:rsidR="00AB2B30" w:rsidRPr="009B053A" w14:paraId="3964D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5A9659"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46B07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DBBA6" w14:textId="77777777" w:rsidR="00AB2B30" w:rsidRPr="009B053A" w:rsidRDefault="006A7121">
            <w:pPr>
              <w:pStyle w:val="TAL"/>
              <w:rPr>
                <w:sz w:val="16"/>
                <w:szCs w:val="16"/>
              </w:rPr>
            </w:pPr>
            <w:r w:rsidRPr="009B053A">
              <w:rPr>
                <w:sz w:val="16"/>
                <w:szCs w:val="16"/>
              </w:rPr>
              <w:t>R5-1922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49C08" w14:textId="77777777" w:rsidR="00AB2B30" w:rsidRPr="009B053A" w:rsidRDefault="006A7121">
            <w:pPr>
              <w:pStyle w:val="TAL"/>
              <w:rPr>
                <w:sz w:val="16"/>
                <w:szCs w:val="16"/>
              </w:rPr>
            </w:pPr>
            <w:r w:rsidRPr="009B053A">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2B8C0"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16490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D9DD7" w14:textId="77777777" w:rsidR="00AB2B30" w:rsidRPr="009B053A" w:rsidRDefault="006A7121">
            <w:pPr>
              <w:pStyle w:val="TAL"/>
              <w:rPr>
                <w:sz w:val="16"/>
                <w:szCs w:val="16"/>
              </w:rPr>
            </w:pPr>
            <w:r w:rsidRPr="009B053A">
              <w:rPr>
                <w:sz w:val="16"/>
                <w:szCs w:val="16"/>
              </w:rPr>
              <w:t xml:space="preserve">38.521-3 Common </w:t>
            </w:r>
            <w:r w:rsidRPr="009B053A">
              <w:rPr>
                <w:rFonts w:eastAsia="MS Mincho"/>
              </w:rPr>
              <w:t>clause </w:t>
            </w:r>
            <w:r w:rsidRPr="009B053A">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D0F69" w14:textId="77777777" w:rsidR="00AB2B30" w:rsidRPr="009B053A" w:rsidRDefault="006A7121">
            <w:pPr>
              <w:pStyle w:val="TAL"/>
              <w:rPr>
                <w:sz w:val="16"/>
                <w:szCs w:val="16"/>
              </w:rPr>
            </w:pPr>
            <w:r w:rsidRPr="009B053A">
              <w:rPr>
                <w:sz w:val="16"/>
                <w:szCs w:val="16"/>
              </w:rPr>
              <w:t>15.2.0</w:t>
            </w:r>
          </w:p>
        </w:tc>
      </w:tr>
      <w:tr w:rsidR="00AB2B30" w:rsidRPr="009B053A" w14:paraId="5D9D03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45ABB8"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D9931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D1D98" w14:textId="77777777" w:rsidR="00AB2B30" w:rsidRPr="009B053A" w:rsidRDefault="006A7121">
            <w:pPr>
              <w:pStyle w:val="TAL"/>
              <w:rPr>
                <w:sz w:val="16"/>
                <w:szCs w:val="16"/>
              </w:rPr>
            </w:pPr>
            <w:r w:rsidRPr="009B053A">
              <w:rPr>
                <w:sz w:val="16"/>
                <w:szCs w:val="16"/>
              </w:rPr>
              <w:t>R5-1922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951F32" w14:textId="77777777" w:rsidR="00AB2B30" w:rsidRPr="009B053A" w:rsidRDefault="006A7121">
            <w:pPr>
              <w:pStyle w:val="TAL"/>
              <w:rPr>
                <w:sz w:val="16"/>
                <w:szCs w:val="16"/>
              </w:rPr>
            </w:pPr>
            <w:r w:rsidRPr="009B053A">
              <w:rPr>
                <w:sz w:val="16"/>
                <w:szCs w:val="16"/>
              </w:rPr>
              <w:t>0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DA85DF"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4EAB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6587E" w14:textId="77777777" w:rsidR="00AB2B30" w:rsidRPr="009B053A" w:rsidRDefault="006A7121">
            <w:pPr>
              <w:pStyle w:val="TAL"/>
              <w:rPr>
                <w:sz w:val="16"/>
                <w:szCs w:val="16"/>
              </w:rPr>
            </w:pPr>
            <w:r w:rsidRPr="009B053A">
              <w:rPr>
                <w:sz w:val="16"/>
                <w:szCs w:val="16"/>
              </w:rPr>
              <w:t>Formatting updates and index correction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4DB171" w14:textId="77777777" w:rsidR="00AB2B30" w:rsidRPr="009B053A" w:rsidRDefault="006A7121">
            <w:pPr>
              <w:pStyle w:val="TAL"/>
              <w:rPr>
                <w:sz w:val="16"/>
                <w:szCs w:val="16"/>
              </w:rPr>
            </w:pPr>
            <w:r w:rsidRPr="009B053A">
              <w:rPr>
                <w:sz w:val="16"/>
                <w:szCs w:val="16"/>
              </w:rPr>
              <w:t>15.2.0</w:t>
            </w:r>
          </w:p>
        </w:tc>
      </w:tr>
      <w:tr w:rsidR="00AB2B30" w:rsidRPr="009B053A" w14:paraId="5F09A7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9A7D50"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4FC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EFB73F" w14:textId="77777777" w:rsidR="00AB2B30" w:rsidRPr="009B053A" w:rsidRDefault="006A7121">
            <w:pPr>
              <w:pStyle w:val="TAL"/>
              <w:rPr>
                <w:sz w:val="16"/>
                <w:szCs w:val="16"/>
              </w:rPr>
            </w:pPr>
            <w:r w:rsidRPr="009B053A">
              <w:rPr>
                <w:sz w:val="16"/>
                <w:szCs w:val="16"/>
              </w:rPr>
              <w:t>R5-192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5D4EF" w14:textId="77777777" w:rsidR="00AB2B30" w:rsidRPr="009B053A" w:rsidRDefault="006A7121">
            <w:pPr>
              <w:pStyle w:val="TAL"/>
              <w:rPr>
                <w:sz w:val="16"/>
                <w:szCs w:val="16"/>
              </w:rPr>
            </w:pPr>
            <w:r w:rsidRPr="009B053A">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D6C82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C8D58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4B50C" w14:textId="77777777" w:rsidR="00AB2B30" w:rsidRPr="009B053A" w:rsidRDefault="006A7121">
            <w:pPr>
              <w:pStyle w:val="TAL"/>
              <w:rPr>
                <w:sz w:val="16"/>
                <w:szCs w:val="16"/>
              </w:rPr>
            </w:pPr>
            <w:r w:rsidRPr="009B053A">
              <w:rPr>
                <w:sz w:val="16"/>
                <w:szCs w:val="16"/>
              </w:rPr>
              <w:t xml:space="preserve">38.521-1 Common </w:t>
            </w:r>
            <w:r w:rsidRPr="009B053A">
              <w:rPr>
                <w:rFonts w:eastAsia="MS Mincho"/>
              </w:rPr>
              <w:t>clause </w:t>
            </w:r>
            <w:r w:rsidRPr="009B053A">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9263C0" w14:textId="77777777" w:rsidR="00AB2B30" w:rsidRPr="009B053A" w:rsidRDefault="006A7121">
            <w:pPr>
              <w:pStyle w:val="TAL"/>
              <w:rPr>
                <w:sz w:val="16"/>
                <w:szCs w:val="16"/>
              </w:rPr>
            </w:pPr>
            <w:r w:rsidRPr="009B053A">
              <w:rPr>
                <w:sz w:val="16"/>
                <w:szCs w:val="16"/>
              </w:rPr>
              <w:t>15.2.0</w:t>
            </w:r>
          </w:p>
        </w:tc>
      </w:tr>
      <w:tr w:rsidR="00AB2B30" w:rsidRPr="009B053A" w14:paraId="44B309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5E33F3"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FBAE4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9615D" w14:textId="77777777" w:rsidR="00AB2B30" w:rsidRPr="009B053A" w:rsidRDefault="006A7121">
            <w:pPr>
              <w:pStyle w:val="TAL"/>
              <w:rPr>
                <w:sz w:val="16"/>
                <w:szCs w:val="16"/>
              </w:rPr>
            </w:pPr>
            <w:r w:rsidRPr="009B053A">
              <w:rPr>
                <w:sz w:val="16"/>
                <w:szCs w:val="16"/>
              </w:rPr>
              <w:t>R5-192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F8ED87" w14:textId="77777777" w:rsidR="00AB2B30" w:rsidRPr="009B053A" w:rsidRDefault="006A7121">
            <w:pPr>
              <w:pStyle w:val="TAL"/>
              <w:rPr>
                <w:sz w:val="16"/>
                <w:szCs w:val="16"/>
              </w:rPr>
            </w:pPr>
            <w:r w:rsidRPr="009B053A">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D0520"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A4F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3A68CC" w14:textId="77777777" w:rsidR="00AB2B30" w:rsidRPr="009B053A" w:rsidRDefault="006A7121">
            <w:pPr>
              <w:pStyle w:val="TAL"/>
              <w:rPr>
                <w:sz w:val="16"/>
                <w:szCs w:val="16"/>
              </w:rPr>
            </w:pPr>
            <w:r w:rsidRPr="009B053A">
              <w:rPr>
                <w:sz w:val="16"/>
                <w:szCs w:val="16"/>
              </w:rPr>
              <w:t xml:space="preserve">38.521-2 Common </w:t>
            </w:r>
            <w:r w:rsidRPr="009B053A">
              <w:rPr>
                <w:rFonts w:eastAsia="MS Mincho"/>
              </w:rPr>
              <w:t>clause </w:t>
            </w:r>
            <w:r w:rsidRPr="009B053A">
              <w:rPr>
                <w:sz w:val="16"/>
                <w:szCs w:val="16"/>
              </w:rPr>
              <w:t>updates to clarify leverage across architecture o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342B5" w14:textId="77777777" w:rsidR="00AB2B30" w:rsidRPr="009B053A" w:rsidRDefault="006A7121">
            <w:pPr>
              <w:pStyle w:val="TAL"/>
              <w:rPr>
                <w:sz w:val="16"/>
                <w:szCs w:val="16"/>
              </w:rPr>
            </w:pPr>
            <w:r w:rsidRPr="009B053A">
              <w:rPr>
                <w:sz w:val="16"/>
                <w:szCs w:val="16"/>
              </w:rPr>
              <w:t>15.2.0</w:t>
            </w:r>
          </w:p>
        </w:tc>
      </w:tr>
      <w:tr w:rsidR="00AB2B30" w:rsidRPr="009B053A" w14:paraId="7ABBA6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3A34" w14:textId="77777777" w:rsidR="00AB2B30" w:rsidRPr="009B053A" w:rsidRDefault="006A7121">
            <w:pPr>
              <w:pStyle w:val="TAL"/>
              <w:rPr>
                <w:sz w:val="16"/>
                <w:szCs w:val="16"/>
              </w:rPr>
            </w:pPr>
            <w:r w:rsidRPr="009B053A">
              <w:rPr>
                <w:sz w:val="16"/>
                <w:szCs w:val="16"/>
              </w:rPr>
              <w:lastRenderedPageBreak/>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8AF29"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94A2AC" w14:textId="77777777" w:rsidR="00AB2B30" w:rsidRPr="009B053A" w:rsidRDefault="006A7121">
            <w:pPr>
              <w:pStyle w:val="TAL"/>
              <w:rPr>
                <w:sz w:val="16"/>
                <w:szCs w:val="16"/>
              </w:rPr>
            </w:pPr>
            <w:r w:rsidRPr="009B053A">
              <w:rPr>
                <w:sz w:val="16"/>
                <w:szCs w:val="16"/>
              </w:rPr>
              <w:t>R5-192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14DBE" w14:textId="77777777" w:rsidR="00AB2B30" w:rsidRPr="009B053A" w:rsidRDefault="006A7121">
            <w:pPr>
              <w:pStyle w:val="TAL"/>
              <w:rPr>
                <w:sz w:val="16"/>
                <w:szCs w:val="16"/>
              </w:rPr>
            </w:pPr>
            <w:r w:rsidRPr="009B053A">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8040C6"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1C21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00E93" w14:textId="77777777" w:rsidR="00AB2B30" w:rsidRPr="009B053A" w:rsidRDefault="006A7121">
            <w:pPr>
              <w:pStyle w:val="TAL"/>
              <w:rPr>
                <w:sz w:val="16"/>
                <w:szCs w:val="16"/>
              </w:rPr>
            </w:pPr>
            <w:r w:rsidRPr="009B053A">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FC00E8" w14:textId="77777777" w:rsidR="00AB2B30" w:rsidRPr="009B053A" w:rsidRDefault="006A7121">
            <w:pPr>
              <w:pStyle w:val="TAL"/>
              <w:rPr>
                <w:sz w:val="16"/>
                <w:szCs w:val="16"/>
              </w:rPr>
            </w:pPr>
            <w:r w:rsidRPr="009B053A">
              <w:rPr>
                <w:sz w:val="16"/>
                <w:szCs w:val="16"/>
              </w:rPr>
              <w:t>15.2.0</w:t>
            </w:r>
          </w:p>
        </w:tc>
      </w:tr>
      <w:tr w:rsidR="00AB2B30" w:rsidRPr="009B053A" w14:paraId="117AC0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EFCE74"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CFEA1F"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5560A9" w14:textId="77777777" w:rsidR="00AB2B30" w:rsidRPr="009B053A" w:rsidRDefault="006A7121">
            <w:pPr>
              <w:pStyle w:val="TAL"/>
              <w:rPr>
                <w:sz w:val="16"/>
                <w:szCs w:val="16"/>
              </w:rPr>
            </w:pPr>
            <w:r w:rsidRPr="009B053A">
              <w:rPr>
                <w:sz w:val="16"/>
                <w:szCs w:val="16"/>
              </w:rPr>
              <w:t>R5-192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9EC1D" w14:textId="77777777" w:rsidR="00AB2B30" w:rsidRPr="009B053A" w:rsidRDefault="006A7121">
            <w:pPr>
              <w:pStyle w:val="TAL"/>
              <w:rPr>
                <w:sz w:val="16"/>
                <w:szCs w:val="16"/>
              </w:rPr>
            </w:pPr>
            <w:r w:rsidRPr="009B053A">
              <w:rPr>
                <w:sz w:val="16"/>
                <w:szCs w:val="16"/>
              </w:rPr>
              <w:t>0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9401A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F694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47E426" w14:textId="77777777" w:rsidR="00AB2B30" w:rsidRPr="009B053A" w:rsidRDefault="006A7121">
            <w:pPr>
              <w:pStyle w:val="TAL"/>
              <w:rPr>
                <w:sz w:val="16"/>
                <w:szCs w:val="16"/>
              </w:rPr>
            </w:pPr>
            <w:r w:rsidRPr="009B053A">
              <w:rPr>
                <w:sz w:val="16"/>
                <w:szCs w:val="16"/>
              </w:rPr>
              <w:t>Update of test case 6.2B.3.4 UE A-MP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86796" w14:textId="77777777" w:rsidR="00AB2B30" w:rsidRPr="009B053A" w:rsidRDefault="006A7121">
            <w:pPr>
              <w:pStyle w:val="TAL"/>
              <w:rPr>
                <w:sz w:val="16"/>
                <w:szCs w:val="16"/>
              </w:rPr>
            </w:pPr>
            <w:r w:rsidRPr="009B053A">
              <w:rPr>
                <w:sz w:val="16"/>
                <w:szCs w:val="16"/>
              </w:rPr>
              <w:t>15.2.0</w:t>
            </w:r>
          </w:p>
        </w:tc>
      </w:tr>
      <w:tr w:rsidR="00AB2B30" w:rsidRPr="009B053A" w14:paraId="2F16FF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74ED6"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A8375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EF486" w14:textId="77777777" w:rsidR="00AB2B30" w:rsidRPr="009B053A" w:rsidRDefault="006A7121">
            <w:pPr>
              <w:pStyle w:val="TAL"/>
              <w:rPr>
                <w:sz w:val="16"/>
                <w:szCs w:val="16"/>
              </w:rPr>
            </w:pPr>
            <w:r w:rsidRPr="009B053A">
              <w:rPr>
                <w:sz w:val="16"/>
                <w:szCs w:val="16"/>
              </w:rPr>
              <w:t>R5-192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D760D7" w14:textId="77777777" w:rsidR="00AB2B30" w:rsidRPr="009B053A" w:rsidRDefault="006A7121">
            <w:pPr>
              <w:pStyle w:val="TAL"/>
              <w:rPr>
                <w:sz w:val="16"/>
                <w:szCs w:val="16"/>
              </w:rPr>
            </w:pPr>
            <w:r w:rsidRPr="009B053A">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AFFB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18AC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649C4" w14:textId="77777777" w:rsidR="00AB2B30" w:rsidRPr="009B053A" w:rsidRDefault="006A7121">
            <w:pPr>
              <w:pStyle w:val="TAL"/>
              <w:rPr>
                <w:sz w:val="16"/>
                <w:szCs w:val="16"/>
              </w:rPr>
            </w:pPr>
            <w:r w:rsidRPr="009B053A">
              <w:rPr>
                <w:sz w:val="16"/>
                <w:szCs w:val="16"/>
              </w:rPr>
              <w:t>Update of test case 6.5B.2.1.2 UE Additional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D8AAA3" w14:textId="77777777" w:rsidR="00AB2B30" w:rsidRPr="009B053A" w:rsidRDefault="006A7121">
            <w:pPr>
              <w:pStyle w:val="TAL"/>
              <w:rPr>
                <w:sz w:val="16"/>
                <w:szCs w:val="16"/>
              </w:rPr>
            </w:pPr>
            <w:r w:rsidRPr="009B053A">
              <w:rPr>
                <w:sz w:val="16"/>
                <w:szCs w:val="16"/>
              </w:rPr>
              <w:t>15.2.0</w:t>
            </w:r>
          </w:p>
        </w:tc>
      </w:tr>
      <w:tr w:rsidR="00AB2B30" w:rsidRPr="009B053A" w14:paraId="2882A1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47C0D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BD654C"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3FE1C" w14:textId="77777777" w:rsidR="00AB2B30" w:rsidRPr="009B053A" w:rsidRDefault="006A7121">
            <w:pPr>
              <w:pStyle w:val="TAL"/>
              <w:rPr>
                <w:sz w:val="16"/>
                <w:szCs w:val="16"/>
              </w:rPr>
            </w:pPr>
            <w:r w:rsidRPr="009B053A">
              <w:rPr>
                <w:sz w:val="16"/>
                <w:szCs w:val="16"/>
              </w:rPr>
              <w:t>R5-1924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8486B" w14:textId="77777777" w:rsidR="00AB2B30" w:rsidRPr="009B053A" w:rsidRDefault="006A7121">
            <w:pPr>
              <w:pStyle w:val="TAL"/>
              <w:rPr>
                <w:sz w:val="16"/>
                <w:szCs w:val="16"/>
              </w:rPr>
            </w:pPr>
            <w:r w:rsidRPr="009B053A">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1F1F5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1363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A13B4" w14:textId="77777777" w:rsidR="00AB2B30" w:rsidRPr="009B053A" w:rsidRDefault="006A7121">
            <w:pPr>
              <w:pStyle w:val="TAL"/>
              <w:rPr>
                <w:sz w:val="16"/>
                <w:szCs w:val="16"/>
              </w:rPr>
            </w:pPr>
            <w:r w:rsidRPr="009B053A">
              <w:rPr>
                <w:sz w:val="16"/>
                <w:szCs w:val="16"/>
              </w:rPr>
              <w:t>Update of TC 7.5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22C8EA" w14:textId="77777777" w:rsidR="00AB2B30" w:rsidRPr="009B053A" w:rsidRDefault="006A7121">
            <w:pPr>
              <w:pStyle w:val="TAL"/>
              <w:rPr>
                <w:sz w:val="16"/>
                <w:szCs w:val="16"/>
              </w:rPr>
            </w:pPr>
            <w:r w:rsidRPr="009B053A">
              <w:rPr>
                <w:sz w:val="16"/>
                <w:szCs w:val="16"/>
              </w:rPr>
              <w:t>15.2.0</w:t>
            </w:r>
          </w:p>
        </w:tc>
      </w:tr>
      <w:tr w:rsidR="00AB2B30" w:rsidRPr="009B053A" w14:paraId="4CB739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8466C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675E7F"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0FA30" w14:textId="77777777" w:rsidR="00AB2B30" w:rsidRPr="009B053A" w:rsidRDefault="006A7121">
            <w:pPr>
              <w:pStyle w:val="TAL"/>
              <w:rPr>
                <w:sz w:val="16"/>
                <w:szCs w:val="16"/>
              </w:rPr>
            </w:pPr>
            <w:r w:rsidRPr="009B053A">
              <w:rPr>
                <w:sz w:val="16"/>
                <w:szCs w:val="16"/>
              </w:rPr>
              <w:t>R5-1924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AAEB4B" w14:textId="77777777" w:rsidR="00AB2B30" w:rsidRPr="009B053A" w:rsidRDefault="006A7121">
            <w:pPr>
              <w:pStyle w:val="TAL"/>
              <w:rPr>
                <w:sz w:val="16"/>
                <w:szCs w:val="16"/>
              </w:rPr>
            </w:pPr>
            <w:r w:rsidRPr="009B053A">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1464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20E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6B2FB" w14:textId="77777777" w:rsidR="00AB2B30" w:rsidRPr="009B053A" w:rsidRDefault="006A7121">
            <w:pPr>
              <w:pStyle w:val="TAL"/>
              <w:rPr>
                <w:sz w:val="16"/>
                <w:szCs w:val="16"/>
              </w:rPr>
            </w:pPr>
            <w:r w:rsidRPr="009B053A">
              <w:rPr>
                <w:sz w:val="16"/>
                <w:szCs w:val="16"/>
              </w:rPr>
              <w:t>Introduction of TC 7.5B.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2D30D5" w14:textId="77777777" w:rsidR="00AB2B30" w:rsidRPr="009B053A" w:rsidRDefault="006A7121">
            <w:pPr>
              <w:pStyle w:val="TAL"/>
              <w:rPr>
                <w:sz w:val="16"/>
                <w:szCs w:val="16"/>
              </w:rPr>
            </w:pPr>
            <w:r w:rsidRPr="009B053A">
              <w:rPr>
                <w:sz w:val="16"/>
                <w:szCs w:val="16"/>
              </w:rPr>
              <w:t>15.2.0</w:t>
            </w:r>
          </w:p>
        </w:tc>
      </w:tr>
      <w:tr w:rsidR="00AB2B30" w:rsidRPr="009B053A" w14:paraId="7E187D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2DEF42"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07F47"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5FD1DC" w14:textId="77777777" w:rsidR="00AB2B30" w:rsidRPr="009B053A" w:rsidRDefault="006A7121">
            <w:pPr>
              <w:pStyle w:val="TAL"/>
              <w:rPr>
                <w:sz w:val="16"/>
                <w:szCs w:val="16"/>
              </w:rPr>
            </w:pPr>
            <w:r w:rsidRPr="009B053A">
              <w:rPr>
                <w:sz w:val="16"/>
                <w:szCs w:val="16"/>
              </w:rPr>
              <w:t>R5-1924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02C38F" w14:textId="77777777" w:rsidR="00AB2B30" w:rsidRPr="009B053A" w:rsidRDefault="006A7121">
            <w:pPr>
              <w:pStyle w:val="TAL"/>
              <w:rPr>
                <w:sz w:val="16"/>
                <w:szCs w:val="16"/>
              </w:rPr>
            </w:pPr>
            <w:r w:rsidRPr="009B053A">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083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E9C3F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05A62" w14:textId="77777777" w:rsidR="00AB2B30" w:rsidRPr="009B053A" w:rsidRDefault="006A7121">
            <w:pPr>
              <w:pStyle w:val="TAL"/>
              <w:rPr>
                <w:sz w:val="16"/>
                <w:szCs w:val="16"/>
              </w:rPr>
            </w:pPr>
            <w:r w:rsidRPr="009B053A">
              <w:rPr>
                <w:sz w:val="16"/>
                <w:szCs w:val="16"/>
              </w:rPr>
              <w:t>Update of TC 7.5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685883" w14:textId="77777777" w:rsidR="00AB2B30" w:rsidRPr="009B053A" w:rsidRDefault="006A7121">
            <w:pPr>
              <w:pStyle w:val="TAL"/>
              <w:rPr>
                <w:sz w:val="16"/>
                <w:szCs w:val="16"/>
              </w:rPr>
            </w:pPr>
            <w:r w:rsidRPr="009B053A">
              <w:rPr>
                <w:sz w:val="16"/>
                <w:szCs w:val="16"/>
              </w:rPr>
              <w:t>15.2.0</w:t>
            </w:r>
          </w:p>
        </w:tc>
      </w:tr>
      <w:tr w:rsidR="00AB2B30" w:rsidRPr="009B053A" w14:paraId="056B5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95232D"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33B8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097FD" w14:textId="77777777" w:rsidR="00AB2B30" w:rsidRPr="009B053A" w:rsidRDefault="006A7121">
            <w:pPr>
              <w:pStyle w:val="TAL"/>
              <w:rPr>
                <w:sz w:val="16"/>
                <w:szCs w:val="16"/>
              </w:rPr>
            </w:pPr>
            <w:r w:rsidRPr="009B053A">
              <w:rPr>
                <w:sz w:val="16"/>
                <w:szCs w:val="16"/>
              </w:rPr>
              <w:t>R5-192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93CA35" w14:textId="77777777" w:rsidR="00AB2B30" w:rsidRPr="009B053A" w:rsidRDefault="006A7121">
            <w:pPr>
              <w:pStyle w:val="TAL"/>
              <w:rPr>
                <w:sz w:val="16"/>
                <w:szCs w:val="16"/>
              </w:rPr>
            </w:pPr>
            <w:r w:rsidRPr="009B053A">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C1327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BABA1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8174D8" w14:textId="77777777" w:rsidR="00AB2B30" w:rsidRPr="009B053A" w:rsidRDefault="006A7121">
            <w:pPr>
              <w:pStyle w:val="TAL"/>
              <w:rPr>
                <w:sz w:val="16"/>
                <w:szCs w:val="16"/>
              </w:rPr>
            </w:pPr>
            <w:r w:rsidRPr="009B053A">
              <w:rPr>
                <w:sz w:val="16"/>
                <w:szCs w:val="16"/>
              </w:rPr>
              <w:t>Introduction of NSA FR1 7.6B.2.1 In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C6BAB" w14:textId="77777777" w:rsidR="00AB2B30" w:rsidRPr="009B053A" w:rsidRDefault="006A7121">
            <w:pPr>
              <w:pStyle w:val="TAL"/>
              <w:rPr>
                <w:sz w:val="16"/>
                <w:szCs w:val="16"/>
              </w:rPr>
            </w:pPr>
            <w:r w:rsidRPr="009B053A">
              <w:rPr>
                <w:sz w:val="16"/>
                <w:szCs w:val="16"/>
              </w:rPr>
              <w:t>15.2.0</w:t>
            </w:r>
          </w:p>
        </w:tc>
      </w:tr>
      <w:tr w:rsidR="00AB2B30" w:rsidRPr="009B053A" w14:paraId="625CA6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3257E"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1FAB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BEAD7" w14:textId="77777777" w:rsidR="00AB2B30" w:rsidRPr="009B053A" w:rsidRDefault="006A7121">
            <w:pPr>
              <w:pStyle w:val="TAL"/>
              <w:rPr>
                <w:sz w:val="16"/>
                <w:szCs w:val="16"/>
              </w:rPr>
            </w:pPr>
            <w:r w:rsidRPr="009B053A">
              <w:rPr>
                <w:sz w:val="16"/>
                <w:szCs w:val="16"/>
              </w:rPr>
              <w:t>R5-192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0D18F7" w14:textId="77777777" w:rsidR="00AB2B30" w:rsidRPr="009B053A" w:rsidRDefault="006A7121">
            <w:pPr>
              <w:pStyle w:val="TAL"/>
              <w:rPr>
                <w:sz w:val="16"/>
                <w:szCs w:val="16"/>
              </w:rPr>
            </w:pPr>
            <w:r w:rsidRPr="009B053A">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393E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E968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72ACE9" w14:textId="77777777" w:rsidR="00AB2B30" w:rsidRPr="009B053A" w:rsidRDefault="006A7121">
            <w:pPr>
              <w:pStyle w:val="TAL"/>
              <w:rPr>
                <w:sz w:val="16"/>
                <w:szCs w:val="16"/>
              </w:rPr>
            </w:pPr>
            <w:r w:rsidRPr="009B053A">
              <w:rPr>
                <w:sz w:val="16"/>
                <w:szCs w:val="16"/>
              </w:rPr>
              <w:t>Introduction of NSA FR1 7.6B.2.3 In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6052FE" w14:textId="77777777" w:rsidR="00AB2B30" w:rsidRPr="009B053A" w:rsidRDefault="006A7121">
            <w:pPr>
              <w:pStyle w:val="TAL"/>
              <w:rPr>
                <w:sz w:val="16"/>
                <w:szCs w:val="16"/>
              </w:rPr>
            </w:pPr>
            <w:r w:rsidRPr="009B053A">
              <w:rPr>
                <w:sz w:val="16"/>
                <w:szCs w:val="16"/>
              </w:rPr>
              <w:t>15.2.0</w:t>
            </w:r>
          </w:p>
        </w:tc>
      </w:tr>
      <w:tr w:rsidR="00AB2B30" w:rsidRPr="009B053A" w14:paraId="07C4BC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76E53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4C01B"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AA413" w14:textId="77777777" w:rsidR="00AB2B30" w:rsidRPr="009B053A" w:rsidRDefault="006A7121">
            <w:pPr>
              <w:pStyle w:val="TAL"/>
              <w:rPr>
                <w:sz w:val="16"/>
                <w:szCs w:val="16"/>
              </w:rPr>
            </w:pPr>
            <w:r w:rsidRPr="009B053A">
              <w:rPr>
                <w:sz w:val="16"/>
                <w:szCs w:val="16"/>
              </w:rPr>
              <w:t>R5-19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C545B1" w14:textId="77777777" w:rsidR="00AB2B30" w:rsidRPr="009B053A" w:rsidRDefault="006A7121">
            <w:pPr>
              <w:pStyle w:val="TAL"/>
              <w:rPr>
                <w:sz w:val="16"/>
                <w:szCs w:val="16"/>
              </w:rPr>
            </w:pPr>
            <w:r w:rsidRPr="009B053A">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F7A8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DB939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9AA8D" w14:textId="77777777" w:rsidR="00AB2B30" w:rsidRPr="009B053A" w:rsidRDefault="006A7121">
            <w:pPr>
              <w:pStyle w:val="TAL"/>
              <w:rPr>
                <w:sz w:val="16"/>
                <w:szCs w:val="16"/>
              </w:rPr>
            </w:pPr>
            <w:r w:rsidRPr="009B053A">
              <w:rPr>
                <w:sz w:val="16"/>
                <w:szCs w:val="16"/>
              </w:rPr>
              <w:t>Introduction of NSA FR1 7.6B.3.1 Out-of-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09A85" w14:textId="77777777" w:rsidR="00AB2B30" w:rsidRPr="009B053A" w:rsidRDefault="006A7121">
            <w:pPr>
              <w:pStyle w:val="TAL"/>
              <w:rPr>
                <w:sz w:val="16"/>
                <w:szCs w:val="16"/>
              </w:rPr>
            </w:pPr>
            <w:r w:rsidRPr="009B053A">
              <w:rPr>
                <w:sz w:val="16"/>
                <w:szCs w:val="16"/>
              </w:rPr>
              <w:t>15.2.0</w:t>
            </w:r>
          </w:p>
        </w:tc>
      </w:tr>
      <w:tr w:rsidR="00AB2B30" w:rsidRPr="009B053A" w14:paraId="71BFBE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711ED8"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B8FF7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C43A7" w14:textId="77777777" w:rsidR="00AB2B30" w:rsidRPr="009B053A" w:rsidRDefault="006A7121">
            <w:pPr>
              <w:pStyle w:val="TAL"/>
              <w:rPr>
                <w:sz w:val="16"/>
                <w:szCs w:val="16"/>
              </w:rPr>
            </w:pPr>
            <w:r w:rsidRPr="009B053A">
              <w:rPr>
                <w:sz w:val="16"/>
                <w:szCs w:val="16"/>
              </w:rPr>
              <w:t>R5-1924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C40F2" w14:textId="77777777" w:rsidR="00AB2B30" w:rsidRPr="009B053A" w:rsidRDefault="006A7121">
            <w:pPr>
              <w:pStyle w:val="TAL"/>
              <w:rPr>
                <w:sz w:val="16"/>
                <w:szCs w:val="16"/>
              </w:rPr>
            </w:pPr>
            <w:r w:rsidRPr="009B053A">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4779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D3A2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1D5AB0" w14:textId="77777777" w:rsidR="00AB2B30" w:rsidRPr="009B053A" w:rsidRDefault="006A7121">
            <w:pPr>
              <w:pStyle w:val="TAL"/>
              <w:rPr>
                <w:sz w:val="16"/>
                <w:szCs w:val="16"/>
              </w:rPr>
            </w:pPr>
            <w:r w:rsidRPr="009B053A">
              <w:rPr>
                <w:sz w:val="16"/>
                <w:szCs w:val="16"/>
              </w:rPr>
              <w:t>Introduction of NSA FR1 7.6B.3.2 Out-of-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CEE53" w14:textId="77777777" w:rsidR="00AB2B30" w:rsidRPr="009B053A" w:rsidRDefault="006A7121">
            <w:pPr>
              <w:pStyle w:val="TAL"/>
              <w:rPr>
                <w:sz w:val="16"/>
                <w:szCs w:val="16"/>
              </w:rPr>
            </w:pPr>
            <w:r w:rsidRPr="009B053A">
              <w:rPr>
                <w:sz w:val="16"/>
                <w:szCs w:val="16"/>
              </w:rPr>
              <w:t>15.2.0</w:t>
            </w:r>
          </w:p>
        </w:tc>
      </w:tr>
      <w:tr w:rsidR="00AB2B30" w:rsidRPr="009B053A" w14:paraId="00E763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FEA767"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68F57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9D5794" w14:textId="77777777" w:rsidR="00AB2B30" w:rsidRPr="009B053A" w:rsidRDefault="006A7121">
            <w:pPr>
              <w:pStyle w:val="TAL"/>
              <w:rPr>
                <w:sz w:val="16"/>
                <w:szCs w:val="16"/>
              </w:rPr>
            </w:pPr>
            <w:r w:rsidRPr="009B053A">
              <w:rPr>
                <w:sz w:val="16"/>
                <w:szCs w:val="16"/>
              </w:rPr>
              <w:t>R5-192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5ACF1" w14:textId="77777777" w:rsidR="00AB2B30" w:rsidRPr="009B053A" w:rsidRDefault="006A7121">
            <w:pPr>
              <w:pStyle w:val="TAL"/>
              <w:rPr>
                <w:sz w:val="16"/>
                <w:szCs w:val="16"/>
              </w:rPr>
            </w:pPr>
            <w:r w:rsidRPr="009B053A">
              <w:rPr>
                <w:sz w:val="16"/>
                <w:szCs w:val="16"/>
              </w:rPr>
              <w:t>01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8942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7BC7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26BC9C" w14:textId="77777777" w:rsidR="00AB2B30" w:rsidRPr="009B053A" w:rsidRDefault="006A7121">
            <w:pPr>
              <w:pStyle w:val="TAL"/>
              <w:rPr>
                <w:sz w:val="16"/>
                <w:szCs w:val="16"/>
              </w:rPr>
            </w:pPr>
            <w:r w:rsidRPr="009B053A">
              <w:rPr>
                <w:sz w:val="16"/>
                <w:szCs w:val="16"/>
              </w:rPr>
              <w:t>Introduction of NSA FR1 7.6B.3.3 Out-of-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E8529" w14:textId="77777777" w:rsidR="00AB2B30" w:rsidRPr="009B053A" w:rsidRDefault="006A7121">
            <w:pPr>
              <w:pStyle w:val="TAL"/>
              <w:rPr>
                <w:sz w:val="16"/>
                <w:szCs w:val="16"/>
              </w:rPr>
            </w:pPr>
            <w:r w:rsidRPr="009B053A">
              <w:rPr>
                <w:sz w:val="16"/>
                <w:szCs w:val="16"/>
              </w:rPr>
              <w:t>15.2.0</w:t>
            </w:r>
          </w:p>
        </w:tc>
      </w:tr>
      <w:tr w:rsidR="00AB2B30" w:rsidRPr="009B053A" w14:paraId="2EED93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46EB2"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79083"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EFBB79" w14:textId="77777777" w:rsidR="00AB2B30" w:rsidRPr="009B053A" w:rsidRDefault="006A7121">
            <w:pPr>
              <w:pStyle w:val="TAL"/>
              <w:rPr>
                <w:sz w:val="16"/>
                <w:szCs w:val="16"/>
              </w:rPr>
            </w:pPr>
            <w:r w:rsidRPr="009B053A">
              <w:rPr>
                <w:sz w:val="16"/>
                <w:szCs w:val="16"/>
              </w:rPr>
              <w:t>R5-192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7C82E" w14:textId="77777777" w:rsidR="00AB2B30" w:rsidRPr="009B053A" w:rsidRDefault="006A7121">
            <w:pPr>
              <w:pStyle w:val="TAL"/>
              <w:rPr>
                <w:sz w:val="16"/>
                <w:szCs w:val="16"/>
              </w:rPr>
            </w:pPr>
            <w:r w:rsidRPr="009B053A">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7618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F5809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51EC33" w14:textId="77777777" w:rsidR="00AB2B30" w:rsidRPr="009B053A" w:rsidRDefault="006A7121">
            <w:pPr>
              <w:pStyle w:val="TAL"/>
              <w:rPr>
                <w:sz w:val="16"/>
                <w:szCs w:val="16"/>
              </w:rPr>
            </w:pPr>
            <w:r w:rsidRPr="009B053A">
              <w:rPr>
                <w:sz w:val="16"/>
                <w:szCs w:val="16"/>
              </w:rPr>
              <w:t>Introduction of NSA FR1 7.6B.4.1 Narrow band blocking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DF6333" w14:textId="77777777" w:rsidR="00AB2B30" w:rsidRPr="009B053A" w:rsidRDefault="006A7121">
            <w:pPr>
              <w:pStyle w:val="TAL"/>
              <w:rPr>
                <w:sz w:val="16"/>
                <w:szCs w:val="16"/>
              </w:rPr>
            </w:pPr>
            <w:r w:rsidRPr="009B053A">
              <w:rPr>
                <w:sz w:val="16"/>
                <w:szCs w:val="16"/>
              </w:rPr>
              <w:t>15.2.0</w:t>
            </w:r>
          </w:p>
        </w:tc>
      </w:tr>
      <w:tr w:rsidR="00AB2B30" w:rsidRPr="009B053A" w14:paraId="7FE3F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A3516"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138DF2"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9479F" w14:textId="77777777" w:rsidR="00AB2B30" w:rsidRPr="009B053A" w:rsidRDefault="006A7121">
            <w:pPr>
              <w:pStyle w:val="TAL"/>
              <w:rPr>
                <w:sz w:val="16"/>
                <w:szCs w:val="16"/>
              </w:rPr>
            </w:pPr>
            <w:r w:rsidRPr="009B053A">
              <w:rPr>
                <w:sz w:val="16"/>
                <w:szCs w:val="16"/>
              </w:rPr>
              <w:t>R5-192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55EA" w14:textId="77777777" w:rsidR="00AB2B30" w:rsidRPr="009B053A" w:rsidRDefault="006A7121">
            <w:pPr>
              <w:pStyle w:val="TAL"/>
              <w:rPr>
                <w:sz w:val="16"/>
                <w:szCs w:val="16"/>
              </w:rPr>
            </w:pPr>
            <w:r w:rsidRPr="009B053A">
              <w:rPr>
                <w:sz w:val="16"/>
                <w:szCs w:val="16"/>
              </w:rPr>
              <w:t>0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55997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EE6C6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1E432" w14:textId="77777777" w:rsidR="00AB2B30" w:rsidRPr="009B053A" w:rsidRDefault="006A7121">
            <w:pPr>
              <w:pStyle w:val="TAL"/>
              <w:rPr>
                <w:sz w:val="16"/>
                <w:szCs w:val="16"/>
              </w:rPr>
            </w:pPr>
            <w:r w:rsidRPr="009B053A">
              <w:rPr>
                <w:sz w:val="16"/>
                <w:szCs w:val="16"/>
              </w:rPr>
              <w:t>Introduction of NSA FR1 7.6B.4.2 Narrow 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5C02CB" w14:textId="77777777" w:rsidR="00AB2B30" w:rsidRPr="009B053A" w:rsidRDefault="006A7121">
            <w:pPr>
              <w:pStyle w:val="TAL"/>
              <w:rPr>
                <w:sz w:val="16"/>
                <w:szCs w:val="16"/>
              </w:rPr>
            </w:pPr>
            <w:r w:rsidRPr="009B053A">
              <w:rPr>
                <w:sz w:val="16"/>
                <w:szCs w:val="16"/>
              </w:rPr>
              <w:t>15.2.0</w:t>
            </w:r>
          </w:p>
        </w:tc>
      </w:tr>
      <w:tr w:rsidR="00AB2B30" w:rsidRPr="009B053A" w14:paraId="198CBD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2756C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9902C"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5CCD6F" w14:textId="77777777" w:rsidR="00AB2B30" w:rsidRPr="009B053A" w:rsidRDefault="006A7121">
            <w:pPr>
              <w:pStyle w:val="TAL"/>
              <w:rPr>
                <w:sz w:val="16"/>
                <w:szCs w:val="16"/>
              </w:rPr>
            </w:pPr>
            <w:r w:rsidRPr="009B053A">
              <w:rPr>
                <w:sz w:val="16"/>
                <w:szCs w:val="16"/>
              </w:rPr>
              <w:t>R5-192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21947" w14:textId="77777777" w:rsidR="00AB2B30" w:rsidRPr="009B053A" w:rsidRDefault="006A7121">
            <w:pPr>
              <w:pStyle w:val="TAL"/>
              <w:rPr>
                <w:sz w:val="16"/>
                <w:szCs w:val="16"/>
              </w:rPr>
            </w:pPr>
            <w:r w:rsidRPr="009B053A">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09F9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76C2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4CD728" w14:textId="77777777" w:rsidR="00AB2B30" w:rsidRPr="009B053A" w:rsidRDefault="006A7121">
            <w:pPr>
              <w:pStyle w:val="TAL"/>
              <w:rPr>
                <w:sz w:val="16"/>
                <w:szCs w:val="16"/>
              </w:rPr>
            </w:pPr>
            <w:r w:rsidRPr="009B053A">
              <w:rPr>
                <w:sz w:val="16"/>
                <w:szCs w:val="16"/>
              </w:rPr>
              <w:t>Introduction of NSA FR1 7.6B.4.3 Narrow band blocking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E6DBD8" w14:textId="77777777" w:rsidR="00AB2B30" w:rsidRPr="009B053A" w:rsidRDefault="006A7121">
            <w:pPr>
              <w:pStyle w:val="TAL"/>
              <w:rPr>
                <w:sz w:val="16"/>
                <w:szCs w:val="16"/>
              </w:rPr>
            </w:pPr>
            <w:r w:rsidRPr="009B053A">
              <w:rPr>
                <w:sz w:val="16"/>
                <w:szCs w:val="16"/>
              </w:rPr>
              <w:t>15.2.0</w:t>
            </w:r>
          </w:p>
        </w:tc>
      </w:tr>
      <w:tr w:rsidR="00AB2B30" w:rsidRPr="009B053A" w14:paraId="39064A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59F22E"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CBBF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B37966" w14:textId="77777777" w:rsidR="00AB2B30" w:rsidRPr="009B053A" w:rsidRDefault="006A7121">
            <w:pPr>
              <w:pStyle w:val="TAL"/>
              <w:rPr>
                <w:sz w:val="16"/>
                <w:szCs w:val="16"/>
              </w:rPr>
            </w:pPr>
            <w:r w:rsidRPr="009B053A">
              <w:rPr>
                <w:sz w:val="16"/>
                <w:szCs w:val="16"/>
              </w:rPr>
              <w:t>R5-1924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451E43" w14:textId="77777777" w:rsidR="00AB2B30" w:rsidRPr="009B053A" w:rsidRDefault="006A7121">
            <w:pPr>
              <w:pStyle w:val="TAL"/>
              <w:rPr>
                <w:sz w:val="16"/>
                <w:szCs w:val="16"/>
              </w:rPr>
            </w:pPr>
            <w:r w:rsidRPr="009B053A">
              <w:rPr>
                <w:sz w:val="16"/>
                <w:szCs w:val="16"/>
              </w:rPr>
              <w:t>01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6D2D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4896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473C75" w14:textId="77777777" w:rsidR="00AB2B30" w:rsidRPr="009B053A" w:rsidRDefault="006A7121">
            <w:pPr>
              <w:pStyle w:val="TAL"/>
              <w:rPr>
                <w:sz w:val="16"/>
                <w:szCs w:val="16"/>
              </w:rPr>
            </w:pPr>
            <w:r w:rsidRPr="009B053A">
              <w:rPr>
                <w:sz w:val="16"/>
                <w:szCs w:val="16"/>
              </w:rPr>
              <w:t>Introduction of NSA FR1 7.7B.1 Spurious Response for intra-band 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735C2" w14:textId="77777777" w:rsidR="00AB2B30" w:rsidRPr="009B053A" w:rsidRDefault="006A7121">
            <w:pPr>
              <w:pStyle w:val="TAL"/>
              <w:rPr>
                <w:sz w:val="16"/>
                <w:szCs w:val="16"/>
              </w:rPr>
            </w:pPr>
            <w:r w:rsidRPr="009B053A">
              <w:rPr>
                <w:sz w:val="16"/>
                <w:szCs w:val="16"/>
              </w:rPr>
              <w:t>15.2.0</w:t>
            </w:r>
          </w:p>
        </w:tc>
      </w:tr>
      <w:tr w:rsidR="00AB2B30" w:rsidRPr="009B053A" w14:paraId="602F17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1DB2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0E76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E9D612" w14:textId="77777777" w:rsidR="00AB2B30" w:rsidRPr="009B053A" w:rsidRDefault="006A7121">
            <w:pPr>
              <w:pStyle w:val="TAL"/>
              <w:rPr>
                <w:sz w:val="16"/>
                <w:szCs w:val="16"/>
              </w:rPr>
            </w:pPr>
            <w:r w:rsidRPr="009B053A">
              <w:rPr>
                <w:sz w:val="16"/>
                <w:szCs w:val="16"/>
              </w:rPr>
              <w:t>R5-192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C65C36" w14:textId="77777777" w:rsidR="00AB2B30" w:rsidRPr="009B053A" w:rsidRDefault="006A7121">
            <w:pPr>
              <w:pStyle w:val="TAL"/>
              <w:rPr>
                <w:sz w:val="16"/>
                <w:szCs w:val="16"/>
              </w:rPr>
            </w:pPr>
            <w:r w:rsidRPr="009B053A">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CC5E3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46E1E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471A6" w14:textId="77777777" w:rsidR="00AB2B30" w:rsidRPr="009B053A" w:rsidRDefault="006A7121">
            <w:pPr>
              <w:pStyle w:val="TAL"/>
              <w:rPr>
                <w:sz w:val="16"/>
                <w:szCs w:val="16"/>
              </w:rPr>
            </w:pPr>
            <w:r w:rsidRPr="009B053A">
              <w:rPr>
                <w:sz w:val="16"/>
                <w:szCs w:val="16"/>
              </w:rPr>
              <w:t>Introduction of NSA FR1 7.7B.2 Spurious Response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9898EA" w14:textId="77777777" w:rsidR="00AB2B30" w:rsidRPr="009B053A" w:rsidRDefault="006A7121">
            <w:pPr>
              <w:pStyle w:val="TAL"/>
              <w:rPr>
                <w:sz w:val="16"/>
                <w:szCs w:val="16"/>
              </w:rPr>
            </w:pPr>
            <w:r w:rsidRPr="009B053A">
              <w:rPr>
                <w:sz w:val="16"/>
                <w:szCs w:val="16"/>
              </w:rPr>
              <w:t>15.2.0</w:t>
            </w:r>
          </w:p>
        </w:tc>
      </w:tr>
      <w:tr w:rsidR="00AB2B30" w:rsidRPr="009B053A" w14:paraId="7CA448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B50364"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FBA3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7B43D" w14:textId="77777777" w:rsidR="00AB2B30" w:rsidRPr="009B053A" w:rsidRDefault="006A7121">
            <w:pPr>
              <w:pStyle w:val="TAL"/>
              <w:rPr>
                <w:sz w:val="16"/>
                <w:szCs w:val="16"/>
              </w:rPr>
            </w:pPr>
            <w:r w:rsidRPr="009B053A">
              <w:rPr>
                <w:sz w:val="16"/>
                <w:szCs w:val="16"/>
              </w:rPr>
              <w:t>R5-192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BA3CFC" w14:textId="77777777" w:rsidR="00AB2B30" w:rsidRPr="009B053A" w:rsidRDefault="006A7121">
            <w:pPr>
              <w:pStyle w:val="TAL"/>
              <w:rPr>
                <w:sz w:val="16"/>
                <w:szCs w:val="16"/>
              </w:rPr>
            </w:pPr>
            <w:r w:rsidRPr="009B053A">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C279E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C58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5FC9CF" w14:textId="77777777" w:rsidR="00AB2B30" w:rsidRPr="009B053A" w:rsidRDefault="006A7121">
            <w:pPr>
              <w:pStyle w:val="TAL"/>
              <w:rPr>
                <w:sz w:val="16"/>
                <w:szCs w:val="16"/>
              </w:rPr>
            </w:pPr>
            <w:r w:rsidRPr="009B053A">
              <w:rPr>
                <w:sz w:val="16"/>
                <w:szCs w:val="16"/>
              </w:rPr>
              <w:t>Introduction of NSA FR1 7.7B.3 Spurious Respons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CDCFA9" w14:textId="77777777" w:rsidR="00AB2B30" w:rsidRPr="009B053A" w:rsidRDefault="006A7121">
            <w:pPr>
              <w:pStyle w:val="TAL"/>
              <w:rPr>
                <w:sz w:val="16"/>
                <w:szCs w:val="16"/>
              </w:rPr>
            </w:pPr>
            <w:r w:rsidRPr="009B053A">
              <w:rPr>
                <w:sz w:val="16"/>
                <w:szCs w:val="16"/>
              </w:rPr>
              <w:t>15.2.0</w:t>
            </w:r>
          </w:p>
        </w:tc>
      </w:tr>
      <w:tr w:rsidR="00AB2B30" w:rsidRPr="009B053A" w14:paraId="2142D6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7D7877"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8348B7"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898C5E" w14:textId="77777777" w:rsidR="00AB2B30" w:rsidRPr="009B053A" w:rsidRDefault="006A7121">
            <w:pPr>
              <w:pStyle w:val="TAL"/>
              <w:rPr>
                <w:sz w:val="16"/>
                <w:szCs w:val="16"/>
              </w:rPr>
            </w:pPr>
            <w:r w:rsidRPr="009B053A">
              <w:rPr>
                <w:sz w:val="16"/>
                <w:szCs w:val="16"/>
              </w:rPr>
              <w:t>R5-192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ABD9B" w14:textId="77777777" w:rsidR="00AB2B30" w:rsidRPr="009B053A" w:rsidRDefault="006A7121">
            <w:pPr>
              <w:pStyle w:val="TAL"/>
              <w:rPr>
                <w:sz w:val="16"/>
                <w:szCs w:val="16"/>
              </w:rPr>
            </w:pPr>
            <w:r w:rsidRPr="009B053A">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A8936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C148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1BB8AF" w14:textId="77777777" w:rsidR="00AB2B30" w:rsidRPr="009B053A" w:rsidRDefault="006A7121">
            <w:pPr>
              <w:pStyle w:val="TAL"/>
              <w:rPr>
                <w:sz w:val="16"/>
                <w:szCs w:val="16"/>
              </w:rPr>
            </w:pPr>
            <w:r w:rsidRPr="009B053A">
              <w:rPr>
                <w:sz w:val="16"/>
                <w:szCs w:val="16"/>
              </w:rPr>
              <w:t>Text Update for 7.3B.2.2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88FC47" w14:textId="77777777" w:rsidR="00AB2B30" w:rsidRPr="009B053A" w:rsidRDefault="006A7121">
            <w:pPr>
              <w:pStyle w:val="TAL"/>
              <w:rPr>
                <w:sz w:val="16"/>
                <w:szCs w:val="16"/>
              </w:rPr>
            </w:pPr>
            <w:r w:rsidRPr="009B053A">
              <w:rPr>
                <w:sz w:val="16"/>
                <w:szCs w:val="16"/>
              </w:rPr>
              <w:t>15.2.0</w:t>
            </w:r>
          </w:p>
        </w:tc>
      </w:tr>
      <w:tr w:rsidR="00AB2B30" w:rsidRPr="009B053A" w14:paraId="7E991B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1BB681"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35224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717044" w14:textId="77777777" w:rsidR="00AB2B30" w:rsidRPr="009B053A" w:rsidRDefault="006A7121">
            <w:pPr>
              <w:pStyle w:val="TAL"/>
              <w:rPr>
                <w:sz w:val="16"/>
                <w:szCs w:val="16"/>
              </w:rPr>
            </w:pPr>
            <w:r w:rsidRPr="009B053A">
              <w:rPr>
                <w:sz w:val="16"/>
                <w:szCs w:val="16"/>
              </w:rPr>
              <w:t>R5-1924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EC8C17" w14:textId="77777777" w:rsidR="00AB2B30" w:rsidRPr="009B053A" w:rsidRDefault="006A7121">
            <w:pPr>
              <w:pStyle w:val="TAL"/>
              <w:rPr>
                <w:sz w:val="16"/>
                <w:szCs w:val="16"/>
              </w:rPr>
            </w:pPr>
            <w:r w:rsidRPr="009B053A">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7085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982EC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3AAD" w14:textId="77777777" w:rsidR="00AB2B30" w:rsidRPr="009B053A" w:rsidRDefault="006A7121">
            <w:pPr>
              <w:pStyle w:val="TAL"/>
              <w:rPr>
                <w:sz w:val="16"/>
                <w:szCs w:val="16"/>
              </w:rPr>
            </w:pPr>
            <w:r w:rsidRPr="009B053A">
              <w:rPr>
                <w:sz w:val="16"/>
                <w:szCs w:val="16"/>
              </w:rPr>
              <w:t>TS 38.521-3 corrections and clean-up to TC categories with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FFCE45" w14:textId="77777777" w:rsidR="00AB2B30" w:rsidRPr="009B053A" w:rsidRDefault="006A7121">
            <w:pPr>
              <w:pStyle w:val="TAL"/>
              <w:rPr>
                <w:sz w:val="16"/>
                <w:szCs w:val="16"/>
              </w:rPr>
            </w:pPr>
            <w:r w:rsidRPr="009B053A">
              <w:rPr>
                <w:sz w:val="16"/>
                <w:szCs w:val="16"/>
              </w:rPr>
              <w:t>15.2.0</w:t>
            </w:r>
          </w:p>
        </w:tc>
      </w:tr>
      <w:tr w:rsidR="00AB2B30" w:rsidRPr="009B053A" w14:paraId="42A118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C42042"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166B0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13D5D5" w14:textId="77777777" w:rsidR="00AB2B30" w:rsidRPr="009B053A" w:rsidRDefault="006A7121">
            <w:pPr>
              <w:pStyle w:val="TAL"/>
              <w:rPr>
                <w:sz w:val="16"/>
                <w:szCs w:val="16"/>
              </w:rPr>
            </w:pPr>
            <w:r w:rsidRPr="009B053A">
              <w:rPr>
                <w:sz w:val="16"/>
                <w:szCs w:val="16"/>
              </w:rPr>
              <w:t>R5-1924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FF4FBB" w14:textId="77777777" w:rsidR="00AB2B30" w:rsidRPr="009B053A" w:rsidRDefault="006A7121">
            <w:pPr>
              <w:pStyle w:val="TAL"/>
              <w:rPr>
                <w:sz w:val="16"/>
                <w:szCs w:val="16"/>
              </w:rPr>
            </w:pPr>
            <w:r w:rsidRPr="009B053A">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27C7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CEE2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98B4EA" w14:textId="77777777" w:rsidR="00AB2B30" w:rsidRPr="009B053A" w:rsidRDefault="006A7121">
            <w:pPr>
              <w:pStyle w:val="TAL"/>
              <w:rPr>
                <w:sz w:val="16"/>
                <w:szCs w:val="16"/>
              </w:rPr>
            </w:pPr>
            <w:r w:rsidRPr="009B053A">
              <w:rPr>
                <w:sz w:val="16"/>
                <w:szCs w:val="16"/>
              </w:rPr>
              <w:t>Editorial: Band combinations for Inter-band CA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16D0A" w14:textId="77777777" w:rsidR="00AB2B30" w:rsidRPr="009B053A" w:rsidRDefault="006A7121">
            <w:pPr>
              <w:pStyle w:val="TAL"/>
              <w:rPr>
                <w:sz w:val="16"/>
                <w:szCs w:val="16"/>
              </w:rPr>
            </w:pPr>
            <w:r w:rsidRPr="009B053A">
              <w:rPr>
                <w:sz w:val="16"/>
                <w:szCs w:val="16"/>
              </w:rPr>
              <w:t>15.2.0</w:t>
            </w:r>
          </w:p>
        </w:tc>
      </w:tr>
      <w:tr w:rsidR="00AB2B30" w:rsidRPr="009B053A" w14:paraId="08F6FE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371BEF"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37635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AA6F7" w14:textId="77777777" w:rsidR="00AB2B30" w:rsidRPr="009B053A" w:rsidRDefault="006A7121">
            <w:pPr>
              <w:pStyle w:val="TAL"/>
              <w:rPr>
                <w:sz w:val="16"/>
                <w:szCs w:val="16"/>
              </w:rPr>
            </w:pPr>
            <w:r w:rsidRPr="009B053A">
              <w:rPr>
                <w:sz w:val="16"/>
                <w:szCs w:val="16"/>
              </w:rPr>
              <w:t>R5-192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451EF" w14:textId="77777777" w:rsidR="00AB2B30" w:rsidRPr="009B053A" w:rsidRDefault="006A7121">
            <w:pPr>
              <w:pStyle w:val="TAL"/>
              <w:rPr>
                <w:sz w:val="16"/>
                <w:szCs w:val="16"/>
              </w:rPr>
            </w:pPr>
            <w:r w:rsidRPr="009B053A">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980F9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A34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D8F74E" w14:textId="77777777" w:rsidR="00AB2B30" w:rsidRPr="009B053A" w:rsidRDefault="006A7121">
            <w:pPr>
              <w:pStyle w:val="TAL"/>
              <w:rPr>
                <w:sz w:val="16"/>
                <w:szCs w:val="16"/>
              </w:rPr>
            </w:pPr>
            <w:r w:rsidRPr="009B053A">
              <w:rPr>
                <w:sz w:val="16"/>
                <w:szCs w:val="16"/>
              </w:rPr>
              <w:t xml:space="preserve">TS 38.521-3 </w:t>
            </w:r>
            <w:r w:rsidRPr="009B053A">
              <w:rPr>
                <w:rFonts w:eastAsia="MS Mincho"/>
              </w:rPr>
              <w:t>clause </w:t>
            </w:r>
            <w:r w:rsidRPr="009B053A">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946BC3" w14:textId="77777777" w:rsidR="00AB2B30" w:rsidRPr="009B053A" w:rsidRDefault="006A7121">
            <w:pPr>
              <w:pStyle w:val="TAL"/>
              <w:rPr>
                <w:sz w:val="16"/>
                <w:szCs w:val="16"/>
              </w:rPr>
            </w:pPr>
            <w:r w:rsidRPr="009B053A">
              <w:rPr>
                <w:sz w:val="16"/>
                <w:szCs w:val="16"/>
              </w:rPr>
              <w:t>15.2.0</w:t>
            </w:r>
          </w:p>
        </w:tc>
      </w:tr>
      <w:tr w:rsidR="00AB2B30" w:rsidRPr="009B053A" w14:paraId="103D08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90DBB8"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9C98D"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C630C3" w14:textId="77777777" w:rsidR="00AB2B30" w:rsidRPr="009B053A" w:rsidRDefault="006A7121">
            <w:pPr>
              <w:pStyle w:val="TAL"/>
              <w:rPr>
                <w:sz w:val="16"/>
                <w:szCs w:val="16"/>
              </w:rPr>
            </w:pPr>
            <w:r w:rsidRPr="009B053A">
              <w:rPr>
                <w:sz w:val="16"/>
                <w:szCs w:val="16"/>
              </w:rPr>
              <w:t>R5-1924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9A380" w14:textId="77777777" w:rsidR="00AB2B30" w:rsidRPr="009B053A" w:rsidRDefault="006A7121">
            <w:pPr>
              <w:pStyle w:val="TAL"/>
              <w:rPr>
                <w:sz w:val="16"/>
                <w:szCs w:val="16"/>
              </w:rPr>
            </w:pPr>
            <w:r w:rsidRPr="009B053A">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2265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54A97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F65BB3" w14:textId="77777777" w:rsidR="00AB2B30" w:rsidRPr="009B053A" w:rsidRDefault="006A7121">
            <w:pPr>
              <w:pStyle w:val="TAL"/>
              <w:rPr>
                <w:sz w:val="16"/>
                <w:szCs w:val="16"/>
              </w:rPr>
            </w:pPr>
            <w:r w:rsidRPr="009B053A">
              <w:rPr>
                <w:sz w:val="16"/>
                <w:szCs w:val="16"/>
              </w:rPr>
              <w:t>Addition of TC6.3B.4.3  PRACH Time Mask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28CC94" w14:textId="77777777" w:rsidR="00AB2B30" w:rsidRPr="009B053A" w:rsidRDefault="006A7121">
            <w:pPr>
              <w:pStyle w:val="TAL"/>
              <w:rPr>
                <w:sz w:val="16"/>
                <w:szCs w:val="16"/>
              </w:rPr>
            </w:pPr>
            <w:r w:rsidRPr="009B053A">
              <w:rPr>
                <w:sz w:val="16"/>
                <w:szCs w:val="16"/>
              </w:rPr>
              <w:t>15.2.0</w:t>
            </w:r>
          </w:p>
        </w:tc>
      </w:tr>
      <w:tr w:rsidR="00AB2B30" w:rsidRPr="009B053A" w14:paraId="617D05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7B31CD"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23427"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79C39" w14:textId="77777777" w:rsidR="00AB2B30" w:rsidRPr="009B053A" w:rsidRDefault="006A7121">
            <w:pPr>
              <w:pStyle w:val="TAL"/>
              <w:rPr>
                <w:sz w:val="16"/>
                <w:szCs w:val="16"/>
              </w:rPr>
            </w:pPr>
            <w:r w:rsidRPr="009B053A">
              <w:rPr>
                <w:sz w:val="16"/>
                <w:szCs w:val="16"/>
              </w:rPr>
              <w:t>R5-1924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0131AA" w14:textId="77777777" w:rsidR="00AB2B30" w:rsidRPr="009B053A" w:rsidRDefault="006A7121">
            <w:pPr>
              <w:pStyle w:val="TAL"/>
              <w:rPr>
                <w:sz w:val="16"/>
                <w:szCs w:val="16"/>
              </w:rPr>
            </w:pPr>
            <w:r w:rsidRPr="009B053A">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DB235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E8BA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466809" w14:textId="77777777" w:rsidR="00AB2B30" w:rsidRPr="009B053A" w:rsidRDefault="006A7121">
            <w:pPr>
              <w:pStyle w:val="TAL"/>
              <w:rPr>
                <w:sz w:val="16"/>
                <w:szCs w:val="16"/>
              </w:rPr>
            </w:pPr>
            <w:r w:rsidRPr="009B053A">
              <w:rPr>
                <w:sz w:val="16"/>
                <w:szCs w:val="16"/>
              </w:rPr>
              <w:t>Update of EN-DC 6.2B.4.1.3 Configured transmitted powe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1DDF6" w14:textId="77777777" w:rsidR="00AB2B30" w:rsidRPr="009B053A" w:rsidRDefault="006A7121">
            <w:pPr>
              <w:pStyle w:val="TAL"/>
              <w:rPr>
                <w:sz w:val="16"/>
                <w:szCs w:val="16"/>
              </w:rPr>
            </w:pPr>
            <w:r w:rsidRPr="009B053A">
              <w:rPr>
                <w:sz w:val="16"/>
                <w:szCs w:val="16"/>
              </w:rPr>
              <w:t>15.2.0</w:t>
            </w:r>
          </w:p>
        </w:tc>
      </w:tr>
      <w:tr w:rsidR="00AB2B30" w:rsidRPr="009B053A" w14:paraId="4E5583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7A78"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D6042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9BBE8" w14:textId="77777777" w:rsidR="00AB2B30" w:rsidRPr="009B053A" w:rsidRDefault="006A7121">
            <w:pPr>
              <w:pStyle w:val="TAL"/>
              <w:rPr>
                <w:sz w:val="16"/>
                <w:szCs w:val="16"/>
              </w:rPr>
            </w:pPr>
            <w:r w:rsidRPr="009B053A">
              <w:rPr>
                <w:sz w:val="16"/>
                <w:szCs w:val="16"/>
              </w:rPr>
              <w:t>R5-192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AA386" w14:textId="77777777" w:rsidR="00AB2B30" w:rsidRPr="009B053A" w:rsidRDefault="006A7121">
            <w:pPr>
              <w:pStyle w:val="TAL"/>
              <w:rPr>
                <w:sz w:val="16"/>
                <w:szCs w:val="16"/>
              </w:rPr>
            </w:pPr>
            <w:r w:rsidRPr="009B053A">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0294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BEA8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0E1D5" w14:textId="77777777" w:rsidR="00AB2B30" w:rsidRPr="009B053A" w:rsidRDefault="006A7121">
            <w:pPr>
              <w:pStyle w:val="TAL"/>
              <w:rPr>
                <w:sz w:val="16"/>
                <w:szCs w:val="16"/>
              </w:rPr>
            </w:pPr>
            <w:r w:rsidRPr="009B053A">
              <w:rPr>
                <w:sz w:val="16"/>
                <w:szCs w:val="16"/>
              </w:rPr>
              <w:t>TS 38.521-3 corrections and clean-up to TC categories with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448956" w14:textId="77777777" w:rsidR="00AB2B30" w:rsidRPr="009B053A" w:rsidRDefault="006A7121">
            <w:pPr>
              <w:pStyle w:val="TAL"/>
              <w:rPr>
                <w:sz w:val="16"/>
                <w:szCs w:val="16"/>
              </w:rPr>
            </w:pPr>
            <w:r w:rsidRPr="009B053A">
              <w:rPr>
                <w:sz w:val="16"/>
                <w:szCs w:val="16"/>
              </w:rPr>
              <w:t>15.2.0</w:t>
            </w:r>
          </w:p>
        </w:tc>
      </w:tr>
      <w:tr w:rsidR="00AB2B30" w:rsidRPr="009B053A" w14:paraId="1BA5E3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AB6E7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949F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571279" w14:textId="77777777" w:rsidR="00AB2B30" w:rsidRPr="009B053A" w:rsidRDefault="006A7121">
            <w:pPr>
              <w:pStyle w:val="TAL"/>
              <w:rPr>
                <w:sz w:val="16"/>
                <w:szCs w:val="16"/>
              </w:rPr>
            </w:pPr>
            <w:r w:rsidRPr="009B053A">
              <w:rPr>
                <w:sz w:val="16"/>
                <w:szCs w:val="16"/>
              </w:rPr>
              <w:t>R5-1924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C76F6" w14:textId="77777777" w:rsidR="00AB2B30" w:rsidRPr="009B053A" w:rsidRDefault="006A7121">
            <w:pPr>
              <w:pStyle w:val="TAL"/>
              <w:rPr>
                <w:sz w:val="16"/>
                <w:szCs w:val="16"/>
              </w:rPr>
            </w:pPr>
            <w:r w:rsidRPr="009B053A">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1C8E6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8F4FB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F13071" w14:textId="77777777" w:rsidR="00AB2B30" w:rsidRPr="009B053A" w:rsidRDefault="006A7121">
            <w:pPr>
              <w:pStyle w:val="TAL"/>
              <w:rPr>
                <w:sz w:val="16"/>
                <w:szCs w:val="16"/>
              </w:rPr>
            </w:pPr>
            <w:r w:rsidRPr="009B053A">
              <w:rPr>
                <w:sz w:val="16"/>
                <w:szCs w:val="16"/>
              </w:rPr>
              <w:t>FR2 NSA Spurious Emission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DC0B2F" w14:textId="77777777" w:rsidR="00AB2B30" w:rsidRPr="009B053A" w:rsidRDefault="006A7121">
            <w:pPr>
              <w:pStyle w:val="TAL"/>
              <w:rPr>
                <w:sz w:val="16"/>
                <w:szCs w:val="16"/>
              </w:rPr>
            </w:pPr>
            <w:r w:rsidRPr="009B053A">
              <w:rPr>
                <w:sz w:val="16"/>
                <w:szCs w:val="16"/>
              </w:rPr>
              <w:t>15.2.0</w:t>
            </w:r>
          </w:p>
        </w:tc>
      </w:tr>
      <w:tr w:rsidR="00AB2B30" w:rsidRPr="009B053A" w14:paraId="06FCF6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113A96"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015C5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14DC1" w14:textId="77777777" w:rsidR="00AB2B30" w:rsidRPr="009B053A" w:rsidRDefault="006A7121">
            <w:pPr>
              <w:pStyle w:val="TAL"/>
              <w:rPr>
                <w:sz w:val="16"/>
                <w:szCs w:val="16"/>
              </w:rPr>
            </w:pPr>
            <w:r w:rsidRPr="009B053A">
              <w:rPr>
                <w:sz w:val="16"/>
                <w:szCs w:val="16"/>
              </w:rPr>
              <w:t>R5-1924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A328" w14:textId="77777777" w:rsidR="00AB2B30" w:rsidRPr="009B053A" w:rsidRDefault="006A7121">
            <w:pPr>
              <w:pStyle w:val="TAL"/>
              <w:rPr>
                <w:sz w:val="16"/>
                <w:szCs w:val="16"/>
              </w:rPr>
            </w:pPr>
            <w:r w:rsidRPr="009B053A">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8FF84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529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735B24" w14:textId="77777777" w:rsidR="00AB2B30" w:rsidRPr="009B053A" w:rsidRDefault="006A7121">
            <w:pPr>
              <w:pStyle w:val="TAL"/>
              <w:rPr>
                <w:sz w:val="16"/>
                <w:szCs w:val="16"/>
              </w:rPr>
            </w:pPr>
            <w:r w:rsidRPr="009B053A">
              <w:rPr>
                <w:sz w:val="16"/>
                <w:szCs w:val="16"/>
              </w:rPr>
              <w:t>FR2 NSA Frequency Erro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C4201" w14:textId="77777777" w:rsidR="00AB2B30" w:rsidRPr="009B053A" w:rsidRDefault="006A7121">
            <w:pPr>
              <w:pStyle w:val="TAL"/>
              <w:rPr>
                <w:sz w:val="16"/>
                <w:szCs w:val="16"/>
              </w:rPr>
            </w:pPr>
            <w:r w:rsidRPr="009B053A">
              <w:rPr>
                <w:sz w:val="16"/>
                <w:szCs w:val="16"/>
              </w:rPr>
              <w:t>15.2.0</w:t>
            </w:r>
          </w:p>
        </w:tc>
      </w:tr>
      <w:tr w:rsidR="00AB2B30" w:rsidRPr="009B053A" w14:paraId="0E3909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8D74C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C588F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23B4E3" w14:textId="77777777" w:rsidR="00AB2B30" w:rsidRPr="009B053A" w:rsidRDefault="006A7121">
            <w:pPr>
              <w:pStyle w:val="TAL"/>
              <w:rPr>
                <w:sz w:val="16"/>
                <w:szCs w:val="16"/>
              </w:rPr>
            </w:pPr>
            <w:r w:rsidRPr="009B053A">
              <w:rPr>
                <w:sz w:val="16"/>
                <w:szCs w:val="16"/>
              </w:rPr>
              <w:t>R5-192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DF1D71" w14:textId="77777777" w:rsidR="00AB2B30" w:rsidRPr="009B053A" w:rsidRDefault="006A7121">
            <w:pPr>
              <w:pStyle w:val="TAL"/>
              <w:rPr>
                <w:sz w:val="16"/>
                <w:szCs w:val="16"/>
              </w:rPr>
            </w:pPr>
            <w:r w:rsidRPr="009B053A">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793BA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1AFE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6535C" w14:textId="77777777" w:rsidR="00AB2B30" w:rsidRPr="009B053A" w:rsidRDefault="006A7121">
            <w:pPr>
              <w:pStyle w:val="TAL"/>
              <w:rPr>
                <w:sz w:val="16"/>
                <w:szCs w:val="16"/>
              </w:rPr>
            </w:pPr>
            <w:r w:rsidRPr="009B053A">
              <w:rPr>
                <w:sz w:val="16"/>
                <w:szCs w:val="16"/>
              </w:rPr>
              <w:t>Addition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E8E8D4" w14:textId="77777777" w:rsidR="00AB2B30" w:rsidRPr="009B053A" w:rsidRDefault="006A7121">
            <w:pPr>
              <w:pStyle w:val="TAL"/>
              <w:rPr>
                <w:sz w:val="16"/>
                <w:szCs w:val="16"/>
              </w:rPr>
            </w:pPr>
            <w:r w:rsidRPr="009B053A">
              <w:rPr>
                <w:sz w:val="16"/>
                <w:szCs w:val="16"/>
              </w:rPr>
              <w:t>15.2.0</w:t>
            </w:r>
          </w:p>
        </w:tc>
      </w:tr>
      <w:tr w:rsidR="00AB2B30" w:rsidRPr="009B053A" w14:paraId="37765F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24960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9C196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676BA" w14:textId="77777777" w:rsidR="00AB2B30" w:rsidRPr="009B053A" w:rsidRDefault="006A7121">
            <w:pPr>
              <w:pStyle w:val="TAL"/>
              <w:rPr>
                <w:sz w:val="16"/>
                <w:szCs w:val="16"/>
              </w:rPr>
            </w:pPr>
            <w:r w:rsidRPr="009B053A">
              <w:rPr>
                <w:sz w:val="16"/>
                <w:szCs w:val="16"/>
              </w:rPr>
              <w:t>R5-1924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5AB44" w14:textId="77777777" w:rsidR="00AB2B30" w:rsidRPr="009B053A" w:rsidRDefault="006A7121">
            <w:pPr>
              <w:pStyle w:val="TAL"/>
              <w:rPr>
                <w:sz w:val="16"/>
                <w:szCs w:val="16"/>
              </w:rPr>
            </w:pPr>
            <w:r w:rsidRPr="009B053A">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08268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B905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D3E63" w14:textId="77777777" w:rsidR="00AB2B30" w:rsidRPr="009B053A" w:rsidRDefault="006A7121">
            <w:pPr>
              <w:pStyle w:val="TAL"/>
              <w:rPr>
                <w:sz w:val="16"/>
                <w:szCs w:val="16"/>
              </w:rPr>
            </w:pPr>
            <w:r w:rsidRPr="009B053A">
              <w:rPr>
                <w:sz w:val="16"/>
                <w:szCs w:val="16"/>
              </w:rPr>
              <w:t>Introduction 6.5B.1.4 OBW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F1B47" w14:textId="77777777" w:rsidR="00AB2B30" w:rsidRPr="009B053A" w:rsidRDefault="006A7121">
            <w:pPr>
              <w:pStyle w:val="TAL"/>
              <w:rPr>
                <w:sz w:val="16"/>
                <w:szCs w:val="16"/>
              </w:rPr>
            </w:pPr>
            <w:r w:rsidRPr="009B053A">
              <w:rPr>
                <w:sz w:val="16"/>
                <w:szCs w:val="16"/>
              </w:rPr>
              <w:t>15.2.0</w:t>
            </w:r>
          </w:p>
        </w:tc>
      </w:tr>
      <w:tr w:rsidR="00AB2B30" w:rsidRPr="009B053A" w14:paraId="37A1D22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7452"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A550D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B4D41" w14:textId="77777777" w:rsidR="00AB2B30" w:rsidRPr="009B053A" w:rsidRDefault="006A7121">
            <w:pPr>
              <w:pStyle w:val="TAL"/>
              <w:rPr>
                <w:sz w:val="16"/>
                <w:szCs w:val="16"/>
              </w:rPr>
            </w:pPr>
            <w:r w:rsidRPr="009B053A">
              <w:rPr>
                <w:sz w:val="16"/>
                <w:szCs w:val="16"/>
              </w:rPr>
              <w:t>R5-1924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F87D7" w14:textId="77777777" w:rsidR="00AB2B30" w:rsidRPr="009B053A" w:rsidRDefault="006A7121">
            <w:pPr>
              <w:pStyle w:val="TAL"/>
              <w:rPr>
                <w:sz w:val="16"/>
                <w:szCs w:val="16"/>
              </w:rPr>
            </w:pPr>
            <w:r w:rsidRPr="009B053A">
              <w:rPr>
                <w:sz w:val="16"/>
                <w:szCs w:val="16"/>
              </w:rPr>
              <w:t>02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AF2B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D0A8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89A68D" w14:textId="77777777" w:rsidR="00AB2B30" w:rsidRPr="009B053A" w:rsidRDefault="006A7121">
            <w:pPr>
              <w:pStyle w:val="TAL"/>
              <w:rPr>
                <w:sz w:val="16"/>
                <w:szCs w:val="16"/>
              </w:rPr>
            </w:pPr>
            <w:r w:rsidRPr="009B053A">
              <w:rPr>
                <w:sz w:val="16"/>
                <w:szCs w:val="16"/>
              </w:rPr>
              <w:t>Introduction 6.5B.2.4.1 SEM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729F8" w14:textId="77777777" w:rsidR="00AB2B30" w:rsidRPr="009B053A" w:rsidRDefault="006A7121">
            <w:pPr>
              <w:pStyle w:val="TAL"/>
              <w:rPr>
                <w:sz w:val="16"/>
                <w:szCs w:val="16"/>
              </w:rPr>
            </w:pPr>
            <w:r w:rsidRPr="009B053A">
              <w:rPr>
                <w:sz w:val="16"/>
                <w:szCs w:val="16"/>
              </w:rPr>
              <w:t>15.2.0</w:t>
            </w:r>
          </w:p>
        </w:tc>
      </w:tr>
      <w:tr w:rsidR="00AB2B30" w:rsidRPr="009B053A" w14:paraId="51FD28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811CF"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024C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F42A1" w14:textId="77777777" w:rsidR="00AB2B30" w:rsidRPr="009B053A" w:rsidRDefault="006A7121">
            <w:pPr>
              <w:pStyle w:val="TAL"/>
              <w:rPr>
                <w:sz w:val="16"/>
                <w:szCs w:val="16"/>
              </w:rPr>
            </w:pPr>
            <w:r w:rsidRPr="009B053A">
              <w:rPr>
                <w:sz w:val="16"/>
                <w:szCs w:val="16"/>
              </w:rPr>
              <w:t>R5-1924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9BE2A5" w14:textId="77777777" w:rsidR="00AB2B30" w:rsidRPr="009B053A" w:rsidRDefault="006A7121">
            <w:pPr>
              <w:pStyle w:val="TAL"/>
              <w:rPr>
                <w:sz w:val="16"/>
                <w:szCs w:val="16"/>
              </w:rPr>
            </w:pPr>
            <w:r w:rsidRPr="009B053A">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2AAB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BC8A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CB162" w14:textId="77777777" w:rsidR="00AB2B30" w:rsidRPr="009B053A" w:rsidRDefault="006A7121">
            <w:pPr>
              <w:pStyle w:val="TAL"/>
              <w:rPr>
                <w:sz w:val="16"/>
                <w:szCs w:val="16"/>
              </w:rPr>
            </w:pPr>
            <w:r w:rsidRPr="009B053A">
              <w:rPr>
                <w:sz w:val="16"/>
                <w:szCs w:val="16"/>
              </w:rPr>
              <w:t>Introduction 6.5B.2.4.3 ACL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2E0832" w14:textId="77777777" w:rsidR="00AB2B30" w:rsidRPr="009B053A" w:rsidRDefault="006A7121">
            <w:pPr>
              <w:pStyle w:val="TAL"/>
              <w:rPr>
                <w:sz w:val="16"/>
                <w:szCs w:val="16"/>
              </w:rPr>
            </w:pPr>
            <w:r w:rsidRPr="009B053A">
              <w:rPr>
                <w:sz w:val="16"/>
                <w:szCs w:val="16"/>
              </w:rPr>
              <w:t>15.2.0</w:t>
            </w:r>
          </w:p>
        </w:tc>
      </w:tr>
      <w:tr w:rsidR="00AB2B30" w:rsidRPr="009B053A" w14:paraId="6537CA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17DFDD"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F4245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2C53F" w14:textId="77777777" w:rsidR="00AB2B30" w:rsidRPr="009B053A" w:rsidRDefault="006A7121">
            <w:pPr>
              <w:pStyle w:val="TAL"/>
              <w:rPr>
                <w:sz w:val="16"/>
                <w:szCs w:val="16"/>
              </w:rPr>
            </w:pPr>
            <w:r w:rsidRPr="009B053A">
              <w:rPr>
                <w:sz w:val="16"/>
                <w:szCs w:val="16"/>
              </w:rPr>
              <w:t>R5-1924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5B8BD" w14:textId="77777777" w:rsidR="00AB2B30" w:rsidRPr="009B053A" w:rsidRDefault="006A7121">
            <w:pPr>
              <w:pStyle w:val="TAL"/>
              <w:rPr>
                <w:sz w:val="16"/>
                <w:szCs w:val="16"/>
              </w:rPr>
            </w:pPr>
            <w:r w:rsidRPr="009B053A">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BCDCA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938F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BB878B" w14:textId="77777777" w:rsidR="00AB2B30" w:rsidRPr="009B053A" w:rsidRDefault="006A7121">
            <w:pPr>
              <w:pStyle w:val="TAL"/>
              <w:rPr>
                <w:sz w:val="16"/>
                <w:szCs w:val="16"/>
              </w:rPr>
            </w:pPr>
            <w:r w:rsidRPr="009B053A">
              <w:rPr>
                <w:sz w:val="16"/>
                <w:szCs w:val="16"/>
              </w:rPr>
              <w:t>Addition of TC6.3B.1.4 - Minimum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BA64F" w14:textId="77777777" w:rsidR="00AB2B30" w:rsidRPr="009B053A" w:rsidRDefault="006A7121">
            <w:pPr>
              <w:pStyle w:val="TAL"/>
              <w:rPr>
                <w:sz w:val="16"/>
                <w:szCs w:val="16"/>
              </w:rPr>
            </w:pPr>
            <w:r w:rsidRPr="009B053A">
              <w:rPr>
                <w:sz w:val="16"/>
                <w:szCs w:val="16"/>
              </w:rPr>
              <w:t>15.2.0</w:t>
            </w:r>
          </w:p>
        </w:tc>
      </w:tr>
      <w:tr w:rsidR="00AB2B30" w:rsidRPr="009B053A" w14:paraId="2408F1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F2C"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9D76C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2882E" w14:textId="77777777" w:rsidR="00AB2B30" w:rsidRPr="009B053A" w:rsidRDefault="006A7121">
            <w:pPr>
              <w:pStyle w:val="TAL"/>
              <w:rPr>
                <w:sz w:val="16"/>
                <w:szCs w:val="16"/>
              </w:rPr>
            </w:pPr>
            <w:r w:rsidRPr="009B053A">
              <w:rPr>
                <w:sz w:val="16"/>
                <w:szCs w:val="16"/>
              </w:rPr>
              <w:t>R5-1925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F4F62" w14:textId="77777777" w:rsidR="00AB2B30" w:rsidRPr="009B053A" w:rsidRDefault="006A7121">
            <w:pPr>
              <w:pStyle w:val="TAL"/>
              <w:rPr>
                <w:sz w:val="16"/>
                <w:szCs w:val="16"/>
              </w:rPr>
            </w:pPr>
            <w:r w:rsidRPr="009B053A">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55A6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A591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7C2BC" w14:textId="77777777" w:rsidR="00AB2B30" w:rsidRPr="009B053A" w:rsidRDefault="006A7121">
            <w:pPr>
              <w:pStyle w:val="TAL"/>
              <w:rPr>
                <w:sz w:val="16"/>
                <w:szCs w:val="16"/>
              </w:rPr>
            </w:pPr>
            <w:r w:rsidRPr="009B053A">
              <w:rPr>
                <w:sz w:val="16"/>
                <w:szCs w:val="16"/>
              </w:rPr>
              <w:t>Clean up of occupied bandwidth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866CCE" w14:textId="77777777" w:rsidR="00AB2B30" w:rsidRPr="009B053A" w:rsidRDefault="006A7121">
            <w:pPr>
              <w:pStyle w:val="TAL"/>
              <w:rPr>
                <w:sz w:val="16"/>
                <w:szCs w:val="16"/>
              </w:rPr>
            </w:pPr>
            <w:r w:rsidRPr="009B053A">
              <w:rPr>
                <w:sz w:val="16"/>
                <w:szCs w:val="16"/>
              </w:rPr>
              <w:t>15.2.0</w:t>
            </w:r>
          </w:p>
        </w:tc>
      </w:tr>
      <w:tr w:rsidR="00AB2B30" w:rsidRPr="009B053A" w14:paraId="2D9F45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4791"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93FF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77F312" w14:textId="77777777" w:rsidR="00AB2B30" w:rsidRPr="009B053A" w:rsidRDefault="006A7121">
            <w:pPr>
              <w:pStyle w:val="TAL"/>
              <w:rPr>
                <w:sz w:val="16"/>
                <w:szCs w:val="16"/>
              </w:rPr>
            </w:pPr>
            <w:r w:rsidRPr="009B053A">
              <w:rPr>
                <w:sz w:val="16"/>
                <w:szCs w:val="16"/>
              </w:rPr>
              <w:t>R5-1926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B4DB8C" w14:textId="77777777" w:rsidR="00AB2B30" w:rsidRPr="009B053A" w:rsidRDefault="006A7121">
            <w:pPr>
              <w:pStyle w:val="TAL"/>
              <w:rPr>
                <w:sz w:val="16"/>
                <w:szCs w:val="16"/>
              </w:rPr>
            </w:pPr>
            <w:r w:rsidRPr="009B053A">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753D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7371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A4A99" w14:textId="77777777" w:rsidR="00AB2B30" w:rsidRPr="009B053A" w:rsidRDefault="006A7121">
            <w:pPr>
              <w:pStyle w:val="TAL"/>
              <w:rPr>
                <w:sz w:val="16"/>
                <w:szCs w:val="16"/>
              </w:rPr>
            </w:pPr>
            <w:r w:rsidRPr="009B053A">
              <w:rPr>
                <w:sz w:val="16"/>
                <w:szCs w:val="16"/>
              </w:rPr>
              <w:t>Addition of TC6.3B.4.1  PRACH Time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1CA97E" w14:textId="77777777" w:rsidR="00AB2B30" w:rsidRPr="009B053A" w:rsidRDefault="006A7121">
            <w:pPr>
              <w:pStyle w:val="TAL"/>
              <w:rPr>
                <w:sz w:val="16"/>
                <w:szCs w:val="16"/>
              </w:rPr>
            </w:pPr>
            <w:r w:rsidRPr="009B053A">
              <w:rPr>
                <w:sz w:val="16"/>
                <w:szCs w:val="16"/>
              </w:rPr>
              <w:t>15.2.0</w:t>
            </w:r>
          </w:p>
        </w:tc>
      </w:tr>
      <w:tr w:rsidR="00AB2B30" w:rsidRPr="009B053A" w14:paraId="53E68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244B8A3"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6C1AC9"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4C5522" w14:textId="77777777" w:rsidR="00AB2B30" w:rsidRPr="009B053A" w:rsidRDefault="006A7121">
            <w:pPr>
              <w:pStyle w:val="TAL"/>
              <w:rPr>
                <w:sz w:val="16"/>
                <w:szCs w:val="16"/>
              </w:rPr>
            </w:pPr>
            <w:r w:rsidRPr="009B053A">
              <w:rPr>
                <w:sz w:val="16"/>
                <w:szCs w:val="16"/>
              </w:rPr>
              <w:t>R5-1926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6AB119" w14:textId="77777777" w:rsidR="00AB2B30" w:rsidRPr="009B053A" w:rsidRDefault="006A7121">
            <w:pPr>
              <w:pStyle w:val="TAL"/>
              <w:rPr>
                <w:sz w:val="16"/>
                <w:szCs w:val="16"/>
              </w:rPr>
            </w:pPr>
            <w:r w:rsidRPr="009B053A">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8EB5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08571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2174D" w14:textId="77777777" w:rsidR="00AB2B30" w:rsidRPr="009B053A" w:rsidRDefault="006A7121">
            <w:pPr>
              <w:pStyle w:val="TAL"/>
              <w:rPr>
                <w:sz w:val="16"/>
                <w:szCs w:val="16"/>
              </w:rPr>
            </w:pPr>
            <w:r w:rsidRPr="009B053A">
              <w:rPr>
                <w:sz w:val="16"/>
                <w:szCs w:val="16"/>
              </w:rPr>
              <w:t>Addition of TC6.3B.4.2  PRACH Time Mask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44A7CF" w14:textId="77777777" w:rsidR="00AB2B30" w:rsidRPr="009B053A" w:rsidRDefault="006A7121">
            <w:pPr>
              <w:pStyle w:val="TAL"/>
              <w:rPr>
                <w:sz w:val="16"/>
                <w:szCs w:val="16"/>
              </w:rPr>
            </w:pPr>
            <w:r w:rsidRPr="009B053A">
              <w:rPr>
                <w:sz w:val="16"/>
                <w:szCs w:val="16"/>
              </w:rPr>
              <w:t>15.2.0</w:t>
            </w:r>
          </w:p>
        </w:tc>
      </w:tr>
      <w:tr w:rsidR="00AB2B30" w:rsidRPr="009B053A" w14:paraId="6C8218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6CF1C1"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3476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57803A" w14:textId="77777777" w:rsidR="00AB2B30" w:rsidRPr="009B053A" w:rsidRDefault="006A7121">
            <w:pPr>
              <w:pStyle w:val="TAL"/>
              <w:rPr>
                <w:sz w:val="16"/>
                <w:szCs w:val="16"/>
              </w:rPr>
            </w:pPr>
            <w:r w:rsidRPr="009B053A">
              <w:rPr>
                <w:sz w:val="16"/>
                <w:szCs w:val="16"/>
              </w:rPr>
              <w:t>R5-1926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F1F4A" w14:textId="77777777" w:rsidR="00AB2B30" w:rsidRPr="009B053A" w:rsidRDefault="006A7121">
            <w:pPr>
              <w:pStyle w:val="TAL"/>
              <w:rPr>
                <w:sz w:val="16"/>
                <w:szCs w:val="16"/>
              </w:rPr>
            </w:pPr>
            <w:r w:rsidRPr="009B053A">
              <w:rPr>
                <w:sz w:val="16"/>
                <w:szCs w:val="16"/>
              </w:rPr>
              <w:t>02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C03B3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AC84F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751B31" w14:textId="77777777" w:rsidR="00AB2B30" w:rsidRPr="009B053A" w:rsidRDefault="006A7121">
            <w:pPr>
              <w:pStyle w:val="TAL"/>
              <w:rPr>
                <w:sz w:val="16"/>
                <w:szCs w:val="16"/>
              </w:rPr>
            </w:pPr>
            <w:r w:rsidRPr="009B053A">
              <w:rPr>
                <w:sz w:val="16"/>
                <w:szCs w:val="16"/>
              </w:rPr>
              <w:t>Text Update for 6.5B.3.2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11A7E" w14:textId="77777777" w:rsidR="00AB2B30" w:rsidRPr="009B053A" w:rsidRDefault="006A7121">
            <w:pPr>
              <w:pStyle w:val="TAL"/>
              <w:rPr>
                <w:sz w:val="16"/>
                <w:szCs w:val="16"/>
              </w:rPr>
            </w:pPr>
            <w:r w:rsidRPr="009B053A">
              <w:rPr>
                <w:sz w:val="16"/>
                <w:szCs w:val="16"/>
              </w:rPr>
              <w:t>15.2.0</w:t>
            </w:r>
          </w:p>
        </w:tc>
      </w:tr>
      <w:tr w:rsidR="00AB2B30" w:rsidRPr="009B053A" w14:paraId="6EE2C6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F7D5E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674E9"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FCEA3" w14:textId="77777777" w:rsidR="00AB2B30" w:rsidRPr="009B053A" w:rsidRDefault="006A7121">
            <w:pPr>
              <w:pStyle w:val="TAL"/>
              <w:rPr>
                <w:sz w:val="16"/>
                <w:szCs w:val="16"/>
              </w:rPr>
            </w:pPr>
            <w:r w:rsidRPr="009B053A">
              <w:rPr>
                <w:sz w:val="16"/>
                <w:szCs w:val="16"/>
              </w:rPr>
              <w:t>R5-1926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6FB55" w14:textId="77777777" w:rsidR="00AB2B30" w:rsidRPr="009B053A" w:rsidRDefault="006A7121">
            <w:pPr>
              <w:pStyle w:val="TAL"/>
              <w:rPr>
                <w:sz w:val="16"/>
                <w:szCs w:val="16"/>
              </w:rPr>
            </w:pPr>
            <w:r w:rsidRPr="009B053A">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D4EDF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99B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936DB6" w14:textId="77777777" w:rsidR="00AB2B30" w:rsidRPr="009B053A" w:rsidRDefault="006A7121">
            <w:pPr>
              <w:pStyle w:val="TAL"/>
              <w:rPr>
                <w:sz w:val="16"/>
                <w:szCs w:val="16"/>
              </w:rPr>
            </w:pPr>
            <w:r w:rsidRPr="009B053A">
              <w:rPr>
                <w:sz w:val="16"/>
                <w:szCs w:val="16"/>
              </w:rPr>
              <w:t>Text Update for 6.5B.3.1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E4C83F" w14:textId="77777777" w:rsidR="00AB2B30" w:rsidRPr="009B053A" w:rsidRDefault="006A7121">
            <w:pPr>
              <w:pStyle w:val="TAL"/>
              <w:rPr>
                <w:sz w:val="16"/>
                <w:szCs w:val="16"/>
              </w:rPr>
            </w:pPr>
            <w:r w:rsidRPr="009B053A">
              <w:rPr>
                <w:sz w:val="16"/>
                <w:szCs w:val="16"/>
              </w:rPr>
              <w:t>15.2.0</w:t>
            </w:r>
          </w:p>
        </w:tc>
      </w:tr>
      <w:tr w:rsidR="00AB2B30" w:rsidRPr="009B053A" w14:paraId="381727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DE07F0"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E329D3"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860DC" w14:textId="77777777" w:rsidR="00AB2B30" w:rsidRPr="009B053A" w:rsidRDefault="006A7121">
            <w:pPr>
              <w:pStyle w:val="TAL"/>
              <w:rPr>
                <w:sz w:val="16"/>
                <w:szCs w:val="16"/>
              </w:rPr>
            </w:pPr>
            <w:r w:rsidRPr="009B053A">
              <w:rPr>
                <w:sz w:val="16"/>
                <w:szCs w:val="16"/>
              </w:rPr>
              <w:t>R5-1926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38D6A1" w14:textId="77777777" w:rsidR="00AB2B30" w:rsidRPr="009B053A" w:rsidRDefault="006A7121">
            <w:pPr>
              <w:pStyle w:val="TAL"/>
              <w:rPr>
                <w:sz w:val="16"/>
                <w:szCs w:val="16"/>
              </w:rPr>
            </w:pPr>
            <w:r w:rsidRPr="009B053A">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8E97F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6878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29A0F" w14:textId="77777777" w:rsidR="00AB2B30" w:rsidRPr="009B053A" w:rsidRDefault="006A7121">
            <w:pPr>
              <w:pStyle w:val="TAL"/>
              <w:rPr>
                <w:sz w:val="16"/>
                <w:szCs w:val="16"/>
              </w:rPr>
            </w:pPr>
            <w:r w:rsidRPr="009B053A">
              <w:rPr>
                <w:sz w:val="16"/>
                <w:szCs w:val="16"/>
              </w:rPr>
              <w:t>Text Update for 6.5B.3.3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D1DA6" w14:textId="77777777" w:rsidR="00AB2B30" w:rsidRPr="009B053A" w:rsidRDefault="006A7121">
            <w:pPr>
              <w:pStyle w:val="TAL"/>
              <w:rPr>
                <w:sz w:val="16"/>
                <w:szCs w:val="16"/>
              </w:rPr>
            </w:pPr>
            <w:r w:rsidRPr="009B053A">
              <w:rPr>
                <w:sz w:val="16"/>
                <w:szCs w:val="16"/>
              </w:rPr>
              <w:t>15.2.0</w:t>
            </w:r>
          </w:p>
        </w:tc>
      </w:tr>
      <w:tr w:rsidR="00AB2B30" w:rsidRPr="009B053A" w14:paraId="5B3FF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61632F"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2705B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36996" w14:textId="77777777" w:rsidR="00AB2B30" w:rsidRPr="009B053A" w:rsidRDefault="006A7121">
            <w:pPr>
              <w:pStyle w:val="TAL"/>
              <w:rPr>
                <w:sz w:val="16"/>
                <w:szCs w:val="16"/>
              </w:rPr>
            </w:pPr>
            <w:r w:rsidRPr="009B053A">
              <w:rPr>
                <w:sz w:val="16"/>
                <w:szCs w:val="16"/>
              </w:rPr>
              <w:t>R5-1926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C6A876" w14:textId="77777777" w:rsidR="00AB2B30" w:rsidRPr="009B053A" w:rsidRDefault="006A7121">
            <w:pPr>
              <w:pStyle w:val="TAL"/>
              <w:rPr>
                <w:sz w:val="16"/>
                <w:szCs w:val="16"/>
              </w:rPr>
            </w:pPr>
            <w:r w:rsidRPr="009B053A">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923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ABED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6811CC" w14:textId="77777777" w:rsidR="00AB2B30" w:rsidRPr="009B053A" w:rsidRDefault="006A7121">
            <w:pPr>
              <w:pStyle w:val="TAL"/>
              <w:rPr>
                <w:sz w:val="16"/>
                <w:szCs w:val="16"/>
              </w:rPr>
            </w:pPr>
            <w:r w:rsidRPr="009B053A">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7FBB44" w14:textId="77777777" w:rsidR="00AB2B30" w:rsidRPr="009B053A" w:rsidRDefault="006A7121">
            <w:pPr>
              <w:pStyle w:val="TAL"/>
              <w:rPr>
                <w:sz w:val="16"/>
                <w:szCs w:val="16"/>
              </w:rPr>
            </w:pPr>
            <w:r w:rsidRPr="009B053A">
              <w:rPr>
                <w:sz w:val="16"/>
                <w:szCs w:val="16"/>
              </w:rPr>
              <w:t>15.2.0</w:t>
            </w:r>
          </w:p>
        </w:tc>
      </w:tr>
      <w:tr w:rsidR="00AB2B30" w:rsidRPr="009B053A" w14:paraId="2628B8C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85C76"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FF71A"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7914A" w14:textId="77777777" w:rsidR="00AB2B30" w:rsidRPr="009B053A" w:rsidRDefault="006A7121">
            <w:pPr>
              <w:pStyle w:val="TAL"/>
              <w:rPr>
                <w:sz w:val="16"/>
                <w:szCs w:val="16"/>
              </w:rPr>
            </w:pPr>
            <w:r w:rsidRPr="009B053A">
              <w:rPr>
                <w:sz w:val="16"/>
                <w:szCs w:val="16"/>
              </w:rPr>
              <w:t>R5-1926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D8C7E" w14:textId="77777777" w:rsidR="00AB2B30" w:rsidRPr="009B053A" w:rsidRDefault="006A7121">
            <w:pPr>
              <w:pStyle w:val="TAL"/>
              <w:rPr>
                <w:sz w:val="16"/>
                <w:szCs w:val="16"/>
              </w:rPr>
            </w:pPr>
            <w:r w:rsidRPr="009B053A">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3719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AD54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14C994" w14:textId="77777777" w:rsidR="00AB2B30" w:rsidRPr="009B053A" w:rsidRDefault="006A7121">
            <w:pPr>
              <w:pStyle w:val="TAL"/>
              <w:rPr>
                <w:sz w:val="16"/>
                <w:szCs w:val="16"/>
              </w:rPr>
            </w:pPr>
            <w:r w:rsidRPr="009B053A">
              <w:rPr>
                <w:sz w:val="16"/>
                <w:szCs w:val="16"/>
              </w:rPr>
              <w:t>Update to Carrier Leakag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8602DD" w14:textId="77777777" w:rsidR="00AB2B30" w:rsidRPr="009B053A" w:rsidRDefault="006A7121">
            <w:pPr>
              <w:pStyle w:val="TAL"/>
              <w:rPr>
                <w:sz w:val="16"/>
                <w:szCs w:val="16"/>
              </w:rPr>
            </w:pPr>
            <w:r w:rsidRPr="009B053A">
              <w:rPr>
                <w:sz w:val="16"/>
                <w:szCs w:val="16"/>
              </w:rPr>
              <w:t>15.2.0</w:t>
            </w:r>
          </w:p>
        </w:tc>
      </w:tr>
      <w:tr w:rsidR="00AB2B30" w:rsidRPr="009B053A" w14:paraId="11730A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461BCA"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A4D845"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99846" w14:textId="77777777" w:rsidR="00AB2B30" w:rsidRPr="009B053A" w:rsidRDefault="006A7121">
            <w:pPr>
              <w:pStyle w:val="TAL"/>
              <w:rPr>
                <w:sz w:val="16"/>
                <w:szCs w:val="16"/>
              </w:rPr>
            </w:pPr>
            <w:r w:rsidRPr="009B053A">
              <w:rPr>
                <w:sz w:val="16"/>
                <w:szCs w:val="16"/>
              </w:rPr>
              <w:t>R5-192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2391AB" w14:textId="77777777" w:rsidR="00AB2B30" w:rsidRPr="009B053A" w:rsidRDefault="006A7121">
            <w:pPr>
              <w:pStyle w:val="TAL"/>
              <w:rPr>
                <w:sz w:val="16"/>
                <w:szCs w:val="16"/>
              </w:rPr>
            </w:pPr>
            <w:r w:rsidRPr="009B053A">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179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E378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5F683" w14:textId="77777777" w:rsidR="00AB2B30" w:rsidRPr="009B053A" w:rsidRDefault="006A7121">
            <w:pPr>
              <w:pStyle w:val="TAL"/>
              <w:rPr>
                <w:sz w:val="16"/>
                <w:szCs w:val="16"/>
              </w:rPr>
            </w:pPr>
            <w:r w:rsidRPr="009B053A">
              <w:rPr>
                <w:sz w:val="16"/>
                <w:szCs w:val="16"/>
              </w:rPr>
              <w:t>Introduction of Error Vector Magnitud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ED4B4" w14:textId="77777777" w:rsidR="00AB2B30" w:rsidRPr="009B053A" w:rsidRDefault="006A7121">
            <w:pPr>
              <w:pStyle w:val="TAL"/>
              <w:rPr>
                <w:sz w:val="16"/>
                <w:szCs w:val="16"/>
              </w:rPr>
            </w:pPr>
            <w:r w:rsidRPr="009B053A">
              <w:rPr>
                <w:sz w:val="16"/>
                <w:szCs w:val="16"/>
              </w:rPr>
              <w:t>15.2.0</w:t>
            </w:r>
          </w:p>
        </w:tc>
      </w:tr>
      <w:tr w:rsidR="00AB2B30" w:rsidRPr="009B053A" w14:paraId="713E3B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716B3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2A8DD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07D25" w14:textId="77777777" w:rsidR="00AB2B30" w:rsidRPr="009B053A" w:rsidRDefault="006A7121">
            <w:pPr>
              <w:pStyle w:val="TAL"/>
              <w:rPr>
                <w:sz w:val="16"/>
                <w:szCs w:val="16"/>
              </w:rPr>
            </w:pPr>
            <w:r w:rsidRPr="009B053A">
              <w:rPr>
                <w:sz w:val="16"/>
                <w:szCs w:val="16"/>
              </w:rPr>
              <w:t>R5-192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1DE102" w14:textId="77777777" w:rsidR="00AB2B30" w:rsidRPr="009B053A" w:rsidRDefault="006A7121">
            <w:pPr>
              <w:pStyle w:val="TAL"/>
              <w:rPr>
                <w:sz w:val="16"/>
                <w:szCs w:val="16"/>
              </w:rPr>
            </w:pPr>
            <w:r w:rsidRPr="009B053A">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E117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2141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8D5B4" w14:textId="77777777" w:rsidR="00AB2B30" w:rsidRPr="009B053A" w:rsidRDefault="006A7121">
            <w:pPr>
              <w:pStyle w:val="TAL"/>
              <w:rPr>
                <w:sz w:val="16"/>
                <w:szCs w:val="16"/>
              </w:rPr>
            </w:pPr>
            <w:r w:rsidRPr="009B053A">
              <w:rPr>
                <w:sz w:val="16"/>
                <w:szCs w:val="16"/>
              </w:rPr>
              <w:t>Update to In-band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BB01BC" w14:textId="77777777" w:rsidR="00AB2B30" w:rsidRPr="009B053A" w:rsidRDefault="006A7121">
            <w:pPr>
              <w:pStyle w:val="TAL"/>
              <w:rPr>
                <w:sz w:val="16"/>
                <w:szCs w:val="16"/>
              </w:rPr>
            </w:pPr>
            <w:r w:rsidRPr="009B053A">
              <w:rPr>
                <w:sz w:val="16"/>
                <w:szCs w:val="16"/>
              </w:rPr>
              <w:t>15.2.0</w:t>
            </w:r>
          </w:p>
        </w:tc>
      </w:tr>
      <w:tr w:rsidR="00AB2B30" w:rsidRPr="009B053A" w14:paraId="1588A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749E33"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E5F3F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CCA0FE" w14:textId="77777777" w:rsidR="00AB2B30" w:rsidRPr="009B053A" w:rsidRDefault="006A7121">
            <w:pPr>
              <w:pStyle w:val="TAL"/>
              <w:rPr>
                <w:sz w:val="16"/>
                <w:szCs w:val="16"/>
              </w:rPr>
            </w:pPr>
            <w:r w:rsidRPr="009B053A">
              <w:rPr>
                <w:sz w:val="16"/>
                <w:szCs w:val="16"/>
              </w:rPr>
              <w:t>R5-192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4929CF" w14:textId="77777777" w:rsidR="00AB2B30" w:rsidRPr="009B053A" w:rsidRDefault="006A7121">
            <w:pPr>
              <w:pStyle w:val="TAL"/>
              <w:rPr>
                <w:sz w:val="16"/>
                <w:szCs w:val="16"/>
              </w:rPr>
            </w:pPr>
            <w:r w:rsidRPr="009B053A">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D5B58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0DE6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809BF0" w14:textId="77777777" w:rsidR="00AB2B30" w:rsidRPr="009B053A" w:rsidRDefault="006A7121">
            <w:pPr>
              <w:pStyle w:val="TAL"/>
              <w:rPr>
                <w:sz w:val="16"/>
                <w:szCs w:val="16"/>
              </w:rPr>
            </w:pPr>
            <w:r w:rsidRPr="009B053A">
              <w:rPr>
                <w:sz w:val="16"/>
                <w:szCs w:val="16"/>
              </w:rPr>
              <w:t>Clarification on UL slots in OBW, SEM and ACLR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B2F76" w14:textId="77777777" w:rsidR="00AB2B30" w:rsidRPr="009B053A" w:rsidRDefault="006A7121">
            <w:pPr>
              <w:pStyle w:val="TAL"/>
              <w:rPr>
                <w:sz w:val="16"/>
                <w:szCs w:val="16"/>
              </w:rPr>
            </w:pPr>
            <w:r w:rsidRPr="009B053A">
              <w:rPr>
                <w:sz w:val="16"/>
                <w:szCs w:val="16"/>
              </w:rPr>
              <w:t>15.2.0</w:t>
            </w:r>
          </w:p>
        </w:tc>
      </w:tr>
      <w:tr w:rsidR="00AB2B30" w:rsidRPr="009B053A" w14:paraId="4D92A7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AF2C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412744"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C4D86" w14:textId="77777777" w:rsidR="00AB2B30" w:rsidRPr="009B053A" w:rsidRDefault="006A7121">
            <w:pPr>
              <w:pStyle w:val="TAL"/>
              <w:rPr>
                <w:sz w:val="16"/>
                <w:szCs w:val="16"/>
              </w:rPr>
            </w:pPr>
            <w:r w:rsidRPr="009B053A">
              <w:rPr>
                <w:sz w:val="16"/>
                <w:szCs w:val="16"/>
              </w:rPr>
              <w:t>R5-1926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6BDDC" w14:textId="77777777" w:rsidR="00AB2B30" w:rsidRPr="009B053A" w:rsidRDefault="006A7121">
            <w:pPr>
              <w:pStyle w:val="TAL"/>
              <w:rPr>
                <w:sz w:val="16"/>
                <w:szCs w:val="16"/>
              </w:rPr>
            </w:pPr>
            <w:r w:rsidRPr="009B053A">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2E72E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A8A1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07876" w14:textId="77777777" w:rsidR="00AB2B30" w:rsidRPr="009B053A" w:rsidRDefault="006A7121">
            <w:pPr>
              <w:pStyle w:val="TAL"/>
              <w:rPr>
                <w:sz w:val="16"/>
                <w:szCs w:val="16"/>
              </w:rPr>
            </w:pPr>
            <w:r w:rsidRPr="009B053A">
              <w:rPr>
                <w:sz w:val="16"/>
                <w:szCs w:val="16"/>
              </w:rPr>
              <w:t>Update of TC 7.5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A141F" w14:textId="77777777" w:rsidR="00AB2B30" w:rsidRPr="009B053A" w:rsidRDefault="006A7121">
            <w:pPr>
              <w:pStyle w:val="TAL"/>
              <w:rPr>
                <w:sz w:val="16"/>
                <w:szCs w:val="16"/>
              </w:rPr>
            </w:pPr>
            <w:r w:rsidRPr="009B053A">
              <w:rPr>
                <w:sz w:val="16"/>
                <w:szCs w:val="16"/>
              </w:rPr>
              <w:t>15.2.0</w:t>
            </w:r>
          </w:p>
        </w:tc>
      </w:tr>
      <w:tr w:rsidR="00AB2B30" w:rsidRPr="009B053A" w14:paraId="3B625D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35E5C"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7A511"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47F7A" w14:textId="77777777" w:rsidR="00AB2B30" w:rsidRPr="009B053A" w:rsidRDefault="006A7121">
            <w:pPr>
              <w:pStyle w:val="TAL"/>
              <w:rPr>
                <w:sz w:val="16"/>
                <w:szCs w:val="16"/>
              </w:rPr>
            </w:pPr>
            <w:r w:rsidRPr="009B053A">
              <w:rPr>
                <w:sz w:val="16"/>
                <w:szCs w:val="16"/>
              </w:rPr>
              <w:t>R5-192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8B405D" w14:textId="77777777" w:rsidR="00AB2B30" w:rsidRPr="009B053A" w:rsidRDefault="006A7121">
            <w:pPr>
              <w:pStyle w:val="TAL"/>
              <w:rPr>
                <w:sz w:val="16"/>
                <w:szCs w:val="16"/>
              </w:rPr>
            </w:pPr>
            <w:r w:rsidRPr="009B053A">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310FD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39A61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4906C" w14:textId="77777777" w:rsidR="00AB2B30" w:rsidRPr="009B053A" w:rsidRDefault="006A7121">
            <w:pPr>
              <w:pStyle w:val="TAL"/>
              <w:rPr>
                <w:sz w:val="16"/>
                <w:szCs w:val="16"/>
              </w:rPr>
            </w:pPr>
            <w:r w:rsidRPr="009B053A">
              <w:rPr>
                <w:sz w:val="16"/>
                <w:szCs w:val="16"/>
              </w:rPr>
              <w:t>Introducing Wideband Intermodulat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56C8F" w14:textId="77777777" w:rsidR="00AB2B30" w:rsidRPr="009B053A" w:rsidRDefault="006A7121">
            <w:pPr>
              <w:pStyle w:val="TAL"/>
              <w:rPr>
                <w:sz w:val="16"/>
                <w:szCs w:val="16"/>
              </w:rPr>
            </w:pPr>
            <w:r w:rsidRPr="009B053A">
              <w:rPr>
                <w:sz w:val="16"/>
                <w:szCs w:val="16"/>
              </w:rPr>
              <w:t>15.2.0</w:t>
            </w:r>
          </w:p>
        </w:tc>
      </w:tr>
      <w:tr w:rsidR="00AB2B30" w:rsidRPr="009B053A" w14:paraId="390F25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B0F5D"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4945B0"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036827" w14:textId="77777777" w:rsidR="00AB2B30" w:rsidRPr="009B053A" w:rsidRDefault="006A7121">
            <w:pPr>
              <w:pStyle w:val="TAL"/>
              <w:rPr>
                <w:sz w:val="16"/>
                <w:szCs w:val="16"/>
              </w:rPr>
            </w:pPr>
            <w:r w:rsidRPr="009B053A">
              <w:rPr>
                <w:sz w:val="16"/>
                <w:szCs w:val="16"/>
              </w:rPr>
              <w:t>R5-1926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357" w14:textId="77777777" w:rsidR="00AB2B30" w:rsidRPr="009B053A" w:rsidRDefault="006A7121">
            <w:pPr>
              <w:pStyle w:val="TAL"/>
              <w:rPr>
                <w:sz w:val="16"/>
                <w:szCs w:val="16"/>
              </w:rPr>
            </w:pPr>
            <w:r w:rsidRPr="009B053A">
              <w:rPr>
                <w:sz w:val="16"/>
                <w:szCs w:val="16"/>
              </w:rPr>
              <w:t>0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ED332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CF63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1644C1" w14:textId="77777777" w:rsidR="00AB2B30" w:rsidRPr="009B053A" w:rsidRDefault="006A7121">
            <w:pPr>
              <w:pStyle w:val="TAL"/>
              <w:rPr>
                <w:sz w:val="16"/>
                <w:szCs w:val="16"/>
              </w:rPr>
            </w:pPr>
            <w:r w:rsidRPr="009B053A">
              <w:rPr>
                <w:sz w:val="16"/>
                <w:szCs w:val="16"/>
              </w:rPr>
              <w:t>Introducing receiver spurious emission for intra-band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5871B7" w14:textId="77777777" w:rsidR="00AB2B30" w:rsidRPr="009B053A" w:rsidRDefault="006A7121">
            <w:pPr>
              <w:pStyle w:val="TAL"/>
              <w:rPr>
                <w:sz w:val="16"/>
                <w:szCs w:val="16"/>
              </w:rPr>
            </w:pPr>
            <w:r w:rsidRPr="009B053A">
              <w:rPr>
                <w:sz w:val="16"/>
                <w:szCs w:val="16"/>
              </w:rPr>
              <w:t>15.2.0</w:t>
            </w:r>
          </w:p>
        </w:tc>
      </w:tr>
      <w:tr w:rsidR="00AB2B30" w:rsidRPr="009B053A" w14:paraId="3EDE06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1FF17C" w14:textId="77777777" w:rsidR="00AB2B30" w:rsidRPr="009B053A" w:rsidRDefault="006A7121">
            <w:pPr>
              <w:pStyle w:val="TAL"/>
              <w:rPr>
                <w:sz w:val="16"/>
                <w:szCs w:val="16"/>
              </w:rPr>
            </w:pPr>
            <w:r w:rsidRPr="009B053A">
              <w:rPr>
                <w:sz w:val="16"/>
                <w:szCs w:val="16"/>
              </w:rPr>
              <w:lastRenderedPageBreak/>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D28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C4C87" w14:textId="77777777" w:rsidR="00AB2B30" w:rsidRPr="009B053A" w:rsidRDefault="006A7121">
            <w:pPr>
              <w:pStyle w:val="TAL"/>
              <w:rPr>
                <w:sz w:val="16"/>
                <w:szCs w:val="16"/>
              </w:rPr>
            </w:pPr>
            <w:r w:rsidRPr="009B053A">
              <w:rPr>
                <w:sz w:val="16"/>
                <w:szCs w:val="16"/>
              </w:rPr>
              <w:t>R5-1926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09575" w14:textId="77777777" w:rsidR="00AB2B30" w:rsidRPr="009B053A" w:rsidRDefault="006A7121">
            <w:pPr>
              <w:pStyle w:val="TAL"/>
              <w:rPr>
                <w:sz w:val="16"/>
                <w:szCs w:val="16"/>
              </w:rPr>
            </w:pPr>
            <w:r w:rsidRPr="009B053A">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28F1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8E45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9C95CE" w14:textId="77777777" w:rsidR="00AB2B30" w:rsidRPr="009B053A" w:rsidRDefault="006A7121">
            <w:pPr>
              <w:pStyle w:val="TAL"/>
              <w:rPr>
                <w:sz w:val="16"/>
                <w:szCs w:val="16"/>
              </w:rPr>
            </w:pPr>
            <w:r w:rsidRPr="009B053A">
              <w:rPr>
                <w:sz w:val="16"/>
                <w:szCs w:val="16"/>
              </w:rPr>
              <w:t>Introduction of NSA FR1 7.6B.2.2 Inband blocking for intra-band non-contiguous EN-DC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BBC28" w14:textId="77777777" w:rsidR="00AB2B30" w:rsidRPr="009B053A" w:rsidRDefault="006A7121">
            <w:pPr>
              <w:pStyle w:val="TAL"/>
              <w:rPr>
                <w:sz w:val="16"/>
                <w:szCs w:val="16"/>
              </w:rPr>
            </w:pPr>
            <w:r w:rsidRPr="009B053A">
              <w:rPr>
                <w:sz w:val="16"/>
                <w:szCs w:val="16"/>
              </w:rPr>
              <w:t>15.2.0</w:t>
            </w:r>
          </w:p>
        </w:tc>
      </w:tr>
      <w:tr w:rsidR="00AB2B30" w:rsidRPr="009B053A" w14:paraId="60EFCD5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AB35C8"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B3417"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4A288D" w14:textId="77777777" w:rsidR="00AB2B30" w:rsidRPr="009B053A" w:rsidRDefault="006A7121">
            <w:pPr>
              <w:pStyle w:val="TAL"/>
              <w:rPr>
                <w:sz w:val="16"/>
                <w:szCs w:val="16"/>
              </w:rPr>
            </w:pPr>
            <w:r w:rsidRPr="009B053A">
              <w:rPr>
                <w:sz w:val="16"/>
                <w:szCs w:val="16"/>
              </w:rPr>
              <w:t>R5-1926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28D07" w14:textId="77777777" w:rsidR="00AB2B30" w:rsidRPr="009B053A" w:rsidRDefault="006A7121">
            <w:pPr>
              <w:pStyle w:val="TAL"/>
              <w:rPr>
                <w:sz w:val="16"/>
                <w:szCs w:val="16"/>
              </w:rPr>
            </w:pPr>
            <w:r w:rsidRPr="009B053A">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91D4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1547E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F5E1" w14:textId="77777777" w:rsidR="00AB2B30" w:rsidRPr="009B053A" w:rsidRDefault="006A7121">
            <w:pPr>
              <w:pStyle w:val="TAL"/>
              <w:rPr>
                <w:sz w:val="16"/>
                <w:szCs w:val="16"/>
              </w:rPr>
            </w:pPr>
            <w:r w:rsidRPr="009B053A">
              <w:rPr>
                <w:sz w:val="16"/>
                <w:szCs w:val="16"/>
              </w:rPr>
              <w:t>Text 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ACA2D7" w14:textId="77777777" w:rsidR="00AB2B30" w:rsidRPr="009B053A" w:rsidRDefault="006A7121">
            <w:pPr>
              <w:pStyle w:val="TAL"/>
              <w:rPr>
                <w:sz w:val="16"/>
                <w:szCs w:val="16"/>
              </w:rPr>
            </w:pPr>
            <w:r w:rsidRPr="009B053A">
              <w:rPr>
                <w:sz w:val="16"/>
                <w:szCs w:val="16"/>
              </w:rPr>
              <w:t>15.2.0</w:t>
            </w:r>
          </w:p>
        </w:tc>
      </w:tr>
      <w:tr w:rsidR="00AB2B30" w:rsidRPr="009B053A" w14:paraId="4BF457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A6A959"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BBB47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081499" w14:textId="77777777" w:rsidR="00AB2B30" w:rsidRPr="009B053A" w:rsidRDefault="006A7121">
            <w:pPr>
              <w:pStyle w:val="TAL"/>
              <w:rPr>
                <w:sz w:val="16"/>
                <w:szCs w:val="16"/>
              </w:rPr>
            </w:pPr>
            <w:r w:rsidRPr="009B053A">
              <w:rPr>
                <w:sz w:val="16"/>
                <w:szCs w:val="16"/>
              </w:rPr>
              <w:t>R5-192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B0EB7" w14:textId="77777777" w:rsidR="00AB2B30" w:rsidRPr="009B053A" w:rsidRDefault="006A7121">
            <w:pPr>
              <w:pStyle w:val="TAL"/>
              <w:rPr>
                <w:sz w:val="16"/>
                <w:szCs w:val="16"/>
              </w:rPr>
            </w:pPr>
            <w:r w:rsidRPr="009B053A">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407A3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73D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729DA1" w14:textId="77777777" w:rsidR="00AB2B30" w:rsidRPr="009B053A" w:rsidRDefault="006A7121">
            <w:pPr>
              <w:pStyle w:val="TAL"/>
              <w:rPr>
                <w:sz w:val="16"/>
                <w:szCs w:val="16"/>
              </w:rPr>
            </w:pPr>
            <w:r w:rsidRPr="009B053A">
              <w:rPr>
                <w:sz w:val="16"/>
                <w:szCs w:val="16"/>
              </w:rPr>
              <w:t>Updates of MU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161A1B" w14:textId="77777777" w:rsidR="00AB2B30" w:rsidRPr="009B053A" w:rsidRDefault="006A7121">
            <w:pPr>
              <w:pStyle w:val="TAL"/>
              <w:rPr>
                <w:sz w:val="16"/>
                <w:szCs w:val="16"/>
              </w:rPr>
            </w:pPr>
            <w:r w:rsidRPr="009B053A">
              <w:rPr>
                <w:sz w:val="16"/>
                <w:szCs w:val="16"/>
              </w:rPr>
              <w:t>15.2.0</w:t>
            </w:r>
          </w:p>
        </w:tc>
      </w:tr>
      <w:tr w:rsidR="00AB2B30" w:rsidRPr="009B053A" w14:paraId="599DA2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DECC75"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5693C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FE2BA" w14:textId="77777777" w:rsidR="00AB2B30" w:rsidRPr="009B053A" w:rsidRDefault="006A7121">
            <w:pPr>
              <w:pStyle w:val="TAL"/>
              <w:rPr>
                <w:sz w:val="16"/>
                <w:szCs w:val="16"/>
              </w:rPr>
            </w:pPr>
            <w:r w:rsidRPr="009B053A">
              <w:rPr>
                <w:sz w:val="16"/>
                <w:szCs w:val="16"/>
              </w:rPr>
              <w:t>R5-1926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59E491" w14:textId="77777777" w:rsidR="00AB2B30" w:rsidRPr="009B053A" w:rsidRDefault="006A7121">
            <w:pPr>
              <w:pStyle w:val="TAL"/>
              <w:rPr>
                <w:sz w:val="16"/>
                <w:szCs w:val="16"/>
              </w:rPr>
            </w:pPr>
            <w:r w:rsidRPr="009B053A">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A2773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C3C84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72316" w14:textId="77777777" w:rsidR="00AB2B30" w:rsidRPr="009B053A" w:rsidRDefault="006A7121">
            <w:pPr>
              <w:pStyle w:val="TAL"/>
              <w:rPr>
                <w:sz w:val="16"/>
                <w:szCs w:val="16"/>
              </w:rPr>
            </w:pPr>
            <w:r w:rsidRPr="009B053A">
              <w:rPr>
                <w:sz w:val="16"/>
                <w:szCs w:val="16"/>
              </w:rPr>
              <w:t>Updates of TT in TS 38.521-3 Annex F during RAN5#8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CDEC" w14:textId="77777777" w:rsidR="00AB2B30" w:rsidRPr="009B053A" w:rsidRDefault="006A7121">
            <w:pPr>
              <w:pStyle w:val="TAL"/>
              <w:rPr>
                <w:sz w:val="16"/>
                <w:szCs w:val="16"/>
              </w:rPr>
            </w:pPr>
            <w:r w:rsidRPr="009B053A">
              <w:rPr>
                <w:sz w:val="16"/>
                <w:szCs w:val="16"/>
              </w:rPr>
              <w:t>15.2.0</w:t>
            </w:r>
          </w:p>
        </w:tc>
      </w:tr>
      <w:tr w:rsidR="00AB2B30" w:rsidRPr="009B053A" w14:paraId="78D426B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7AE0E0"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19B68"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E129" w14:textId="77777777" w:rsidR="00AB2B30" w:rsidRPr="009B053A" w:rsidRDefault="006A7121">
            <w:pPr>
              <w:pStyle w:val="TAL"/>
              <w:rPr>
                <w:sz w:val="16"/>
                <w:szCs w:val="16"/>
              </w:rPr>
            </w:pPr>
            <w:r w:rsidRPr="009B053A">
              <w:rPr>
                <w:sz w:val="16"/>
                <w:szCs w:val="16"/>
              </w:rPr>
              <w:t>R5-192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1CFD1" w14:textId="77777777" w:rsidR="00AB2B30" w:rsidRPr="009B053A" w:rsidRDefault="006A7121">
            <w:pPr>
              <w:pStyle w:val="TAL"/>
              <w:rPr>
                <w:sz w:val="16"/>
                <w:szCs w:val="16"/>
              </w:rPr>
            </w:pPr>
            <w:r w:rsidRPr="009B053A">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6E4A4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259A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8BCB0" w14:textId="77777777" w:rsidR="00AB2B30" w:rsidRPr="009B053A" w:rsidRDefault="006A7121">
            <w:pPr>
              <w:pStyle w:val="TAL"/>
              <w:rPr>
                <w:sz w:val="16"/>
                <w:szCs w:val="16"/>
              </w:rPr>
            </w:pPr>
            <w:r w:rsidRPr="009B053A">
              <w:rPr>
                <w:sz w:val="16"/>
                <w:szCs w:val="16"/>
              </w:rPr>
              <w:t>Update of TC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B8E06" w14:textId="77777777" w:rsidR="00AB2B30" w:rsidRPr="009B053A" w:rsidRDefault="006A7121">
            <w:pPr>
              <w:pStyle w:val="TAL"/>
              <w:rPr>
                <w:sz w:val="16"/>
                <w:szCs w:val="16"/>
              </w:rPr>
            </w:pPr>
            <w:r w:rsidRPr="009B053A">
              <w:rPr>
                <w:sz w:val="16"/>
                <w:szCs w:val="16"/>
              </w:rPr>
              <w:t>15.2.0</w:t>
            </w:r>
          </w:p>
        </w:tc>
      </w:tr>
      <w:tr w:rsidR="00AB2B30" w:rsidRPr="009B053A" w14:paraId="3F9BFD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DF0117"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C6DD"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8F01B3" w14:textId="77777777" w:rsidR="00AB2B30" w:rsidRPr="009B053A" w:rsidRDefault="006A7121">
            <w:pPr>
              <w:pStyle w:val="TAL"/>
              <w:rPr>
                <w:sz w:val="16"/>
                <w:szCs w:val="16"/>
              </w:rPr>
            </w:pPr>
            <w:r w:rsidRPr="009B053A">
              <w:rPr>
                <w:sz w:val="16"/>
                <w:szCs w:val="16"/>
              </w:rPr>
              <w:t>R5-192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40FBC9" w14:textId="77777777" w:rsidR="00AB2B30" w:rsidRPr="009B053A" w:rsidRDefault="006A7121">
            <w:pPr>
              <w:pStyle w:val="TAL"/>
              <w:rPr>
                <w:sz w:val="16"/>
                <w:szCs w:val="16"/>
              </w:rPr>
            </w:pPr>
            <w:r w:rsidRPr="009B053A">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07F3A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6EB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6F6D0" w14:textId="77777777" w:rsidR="00AB2B30" w:rsidRPr="009B053A" w:rsidRDefault="006A7121">
            <w:pPr>
              <w:pStyle w:val="TAL"/>
              <w:rPr>
                <w:sz w:val="16"/>
                <w:szCs w:val="16"/>
              </w:rPr>
            </w:pPr>
            <w:r w:rsidRPr="009B053A">
              <w:rPr>
                <w:sz w:val="16"/>
                <w:szCs w:val="16"/>
              </w:rPr>
              <w:t>Addition of TC6.2B.1.4 - Max Output Power for EN-DC Interband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78591" w14:textId="77777777" w:rsidR="00AB2B30" w:rsidRPr="009B053A" w:rsidRDefault="006A7121">
            <w:pPr>
              <w:pStyle w:val="TAL"/>
              <w:rPr>
                <w:sz w:val="16"/>
                <w:szCs w:val="16"/>
              </w:rPr>
            </w:pPr>
            <w:r w:rsidRPr="009B053A">
              <w:rPr>
                <w:sz w:val="16"/>
                <w:szCs w:val="16"/>
              </w:rPr>
              <w:t>15.2.0</w:t>
            </w:r>
          </w:p>
        </w:tc>
      </w:tr>
      <w:tr w:rsidR="00AB2B30" w:rsidRPr="009B053A" w14:paraId="50A73F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4A41E3"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E8112"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A870D" w14:textId="77777777" w:rsidR="00AB2B30" w:rsidRPr="009B053A" w:rsidRDefault="006A7121">
            <w:pPr>
              <w:pStyle w:val="TAL"/>
              <w:rPr>
                <w:sz w:val="16"/>
                <w:szCs w:val="16"/>
              </w:rPr>
            </w:pPr>
            <w:r w:rsidRPr="009B053A">
              <w:rPr>
                <w:sz w:val="16"/>
                <w:szCs w:val="16"/>
              </w:rPr>
              <w:t>R5-192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BCCB2" w14:textId="77777777" w:rsidR="00AB2B30" w:rsidRPr="009B053A" w:rsidRDefault="006A7121">
            <w:pPr>
              <w:pStyle w:val="TAL"/>
              <w:rPr>
                <w:sz w:val="16"/>
                <w:szCs w:val="16"/>
              </w:rPr>
            </w:pPr>
            <w:r w:rsidRPr="009B053A">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C8B3B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A422C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78402" w14:textId="77777777" w:rsidR="00AB2B30" w:rsidRPr="009B053A" w:rsidRDefault="006A7121">
            <w:pPr>
              <w:pStyle w:val="TAL"/>
              <w:rPr>
                <w:sz w:val="16"/>
                <w:szCs w:val="16"/>
              </w:rPr>
            </w:pPr>
            <w:r w:rsidRPr="009B053A">
              <w:rPr>
                <w:sz w:val="16"/>
                <w:szCs w:val="16"/>
              </w:rPr>
              <w:t>Update of 6.2B.4.1.1 Configured output powe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03ED5" w14:textId="77777777" w:rsidR="00AB2B30" w:rsidRPr="009B053A" w:rsidRDefault="006A7121">
            <w:pPr>
              <w:pStyle w:val="TAL"/>
              <w:rPr>
                <w:sz w:val="16"/>
                <w:szCs w:val="16"/>
              </w:rPr>
            </w:pPr>
            <w:r w:rsidRPr="009B053A">
              <w:rPr>
                <w:sz w:val="16"/>
                <w:szCs w:val="16"/>
              </w:rPr>
              <w:t>15.2.0</w:t>
            </w:r>
          </w:p>
        </w:tc>
      </w:tr>
      <w:tr w:rsidR="00AB2B30" w:rsidRPr="009B053A" w14:paraId="375DE6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4888AC"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B0147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0DD4E0" w14:textId="77777777" w:rsidR="00AB2B30" w:rsidRPr="009B053A" w:rsidRDefault="006A7121">
            <w:pPr>
              <w:pStyle w:val="TAL"/>
              <w:rPr>
                <w:sz w:val="16"/>
                <w:szCs w:val="16"/>
              </w:rPr>
            </w:pPr>
            <w:r w:rsidRPr="009B053A">
              <w:rPr>
                <w:sz w:val="16"/>
                <w:szCs w:val="16"/>
              </w:rPr>
              <w:t>R5-192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AC5F55" w14:textId="77777777" w:rsidR="00AB2B30" w:rsidRPr="009B053A" w:rsidRDefault="006A7121">
            <w:pPr>
              <w:pStyle w:val="TAL"/>
              <w:rPr>
                <w:sz w:val="16"/>
                <w:szCs w:val="16"/>
              </w:rPr>
            </w:pPr>
            <w:r w:rsidRPr="009B053A">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1FE1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CC93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90F4B1" w14:textId="77777777" w:rsidR="00AB2B30" w:rsidRPr="009B053A" w:rsidRDefault="006A7121">
            <w:pPr>
              <w:pStyle w:val="TAL"/>
              <w:rPr>
                <w:sz w:val="16"/>
                <w:szCs w:val="16"/>
              </w:rPr>
            </w:pPr>
            <w:r w:rsidRPr="009B053A">
              <w:rPr>
                <w:sz w:val="16"/>
                <w:szCs w:val="16"/>
              </w:rPr>
              <w:t>Update of EN-DC 6.2B.4.1.2 Configured transmitted power Intra-band non-contiguo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7E15F" w14:textId="77777777" w:rsidR="00AB2B30" w:rsidRPr="009B053A" w:rsidRDefault="006A7121">
            <w:pPr>
              <w:pStyle w:val="TAL"/>
              <w:rPr>
                <w:sz w:val="16"/>
                <w:szCs w:val="16"/>
              </w:rPr>
            </w:pPr>
            <w:r w:rsidRPr="009B053A">
              <w:rPr>
                <w:sz w:val="16"/>
                <w:szCs w:val="16"/>
              </w:rPr>
              <w:t>15.2.0</w:t>
            </w:r>
          </w:p>
        </w:tc>
      </w:tr>
      <w:tr w:rsidR="00AB2B30" w:rsidRPr="009B053A" w14:paraId="636B85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6A73E0"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C1239"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3D0DF" w14:textId="77777777" w:rsidR="00AB2B30" w:rsidRPr="009B053A" w:rsidRDefault="006A7121">
            <w:pPr>
              <w:pStyle w:val="TAL"/>
              <w:rPr>
                <w:sz w:val="16"/>
                <w:szCs w:val="16"/>
              </w:rPr>
            </w:pPr>
            <w:r w:rsidRPr="009B053A">
              <w:rPr>
                <w:sz w:val="16"/>
                <w:szCs w:val="16"/>
              </w:rPr>
              <w:t>R5-192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F0F5BE" w14:textId="77777777" w:rsidR="00AB2B30" w:rsidRPr="009B053A" w:rsidRDefault="006A7121">
            <w:pPr>
              <w:pStyle w:val="TAL"/>
              <w:rPr>
                <w:sz w:val="16"/>
                <w:szCs w:val="16"/>
              </w:rPr>
            </w:pPr>
            <w:r w:rsidRPr="009B053A">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10683E" w14:textId="77777777" w:rsidR="00AB2B30" w:rsidRPr="009B053A" w:rsidRDefault="006A7121">
            <w:pPr>
              <w:pStyle w:val="TAL"/>
              <w:rPr>
                <w:sz w:val="16"/>
                <w:szCs w:val="16"/>
              </w:rPr>
            </w:pPr>
            <w:r w:rsidRPr="009B053A">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7BF3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4410A7" w14:textId="77777777" w:rsidR="00AB2B30" w:rsidRPr="009B053A" w:rsidRDefault="006A7121">
            <w:pPr>
              <w:pStyle w:val="TAL"/>
              <w:rPr>
                <w:sz w:val="16"/>
                <w:szCs w:val="16"/>
              </w:rPr>
            </w:pPr>
            <w:r w:rsidRPr="009B053A">
              <w:rPr>
                <w:sz w:val="16"/>
                <w:szCs w:val="16"/>
              </w:rPr>
              <w:t>Update of TC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FBE11" w14:textId="77777777" w:rsidR="00AB2B30" w:rsidRPr="009B053A" w:rsidRDefault="006A7121">
            <w:pPr>
              <w:pStyle w:val="TAL"/>
              <w:rPr>
                <w:sz w:val="16"/>
                <w:szCs w:val="16"/>
              </w:rPr>
            </w:pPr>
            <w:r w:rsidRPr="009B053A">
              <w:rPr>
                <w:sz w:val="16"/>
                <w:szCs w:val="16"/>
              </w:rPr>
              <w:t>15.2.0</w:t>
            </w:r>
          </w:p>
        </w:tc>
      </w:tr>
      <w:tr w:rsidR="00AB2B30" w:rsidRPr="009B053A" w14:paraId="4528EA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ECFB3B"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6ED2B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966683" w14:textId="77777777" w:rsidR="00AB2B30" w:rsidRPr="009B053A" w:rsidRDefault="006A7121">
            <w:pPr>
              <w:pStyle w:val="TAL"/>
              <w:rPr>
                <w:sz w:val="16"/>
                <w:szCs w:val="16"/>
              </w:rPr>
            </w:pPr>
            <w:r w:rsidRPr="009B053A">
              <w:rPr>
                <w:sz w:val="16"/>
                <w:szCs w:val="16"/>
              </w:rPr>
              <w:t>R5-192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773A0" w14:textId="77777777" w:rsidR="00AB2B30" w:rsidRPr="009B053A" w:rsidRDefault="006A7121">
            <w:pPr>
              <w:pStyle w:val="TAL"/>
              <w:rPr>
                <w:sz w:val="16"/>
                <w:szCs w:val="16"/>
              </w:rPr>
            </w:pPr>
            <w:r w:rsidRPr="009B053A">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B984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D4C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FBAFBE" w14:textId="77777777" w:rsidR="00AB2B30" w:rsidRPr="009B053A" w:rsidRDefault="006A7121">
            <w:pPr>
              <w:pStyle w:val="TAL"/>
              <w:rPr>
                <w:sz w:val="16"/>
                <w:szCs w:val="16"/>
              </w:rPr>
            </w:pPr>
            <w:r w:rsidRPr="009B053A">
              <w:rPr>
                <w:sz w:val="16"/>
                <w:szCs w:val="16"/>
              </w:rPr>
              <w:t>Addition of 7.4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91F320" w14:textId="77777777" w:rsidR="00AB2B30" w:rsidRPr="009B053A" w:rsidRDefault="006A7121">
            <w:pPr>
              <w:pStyle w:val="TAL"/>
              <w:rPr>
                <w:sz w:val="16"/>
                <w:szCs w:val="16"/>
              </w:rPr>
            </w:pPr>
            <w:r w:rsidRPr="009B053A">
              <w:rPr>
                <w:sz w:val="16"/>
                <w:szCs w:val="16"/>
              </w:rPr>
              <w:t>15.2.0</w:t>
            </w:r>
          </w:p>
        </w:tc>
      </w:tr>
      <w:tr w:rsidR="00AB2B30" w:rsidRPr="009B053A" w14:paraId="4563E3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A8670A"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85D4CE"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1CB70" w14:textId="77777777" w:rsidR="00AB2B30" w:rsidRPr="009B053A" w:rsidRDefault="006A7121">
            <w:pPr>
              <w:pStyle w:val="TAL"/>
              <w:rPr>
                <w:sz w:val="16"/>
                <w:szCs w:val="16"/>
              </w:rPr>
            </w:pPr>
            <w:r w:rsidRPr="009B053A">
              <w:rPr>
                <w:sz w:val="16"/>
                <w:szCs w:val="16"/>
              </w:rPr>
              <w:t>R5-1928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6510B" w14:textId="77777777" w:rsidR="00AB2B30" w:rsidRPr="009B053A" w:rsidRDefault="006A7121">
            <w:pPr>
              <w:pStyle w:val="TAL"/>
              <w:rPr>
                <w:sz w:val="16"/>
                <w:szCs w:val="16"/>
              </w:rPr>
            </w:pPr>
            <w:r w:rsidRPr="009B053A">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FFE62A"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DCAE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EAEA2" w14:textId="77777777" w:rsidR="00AB2B30" w:rsidRPr="009B053A" w:rsidRDefault="006A7121">
            <w:pPr>
              <w:pStyle w:val="TAL"/>
              <w:rPr>
                <w:sz w:val="16"/>
                <w:szCs w:val="16"/>
              </w:rPr>
            </w:pPr>
            <w:r w:rsidRPr="009B053A">
              <w:rPr>
                <w:sz w:val="16"/>
                <w:szCs w:val="16"/>
              </w:rPr>
              <w:t>Introduction of TxIM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0E29BD" w14:textId="77777777" w:rsidR="00AB2B30" w:rsidRPr="009B053A" w:rsidRDefault="006A7121">
            <w:pPr>
              <w:pStyle w:val="TAL"/>
              <w:rPr>
                <w:sz w:val="16"/>
                <w:szCs w:val="16"/>
              </w:rPr>
            </w:pPr>
            <w:r w:rsidRPr="009B053A">
              <w:rPr>
                <w:sz w:val="16"/>
                <w:szCs w:val="16"/>
              </w:rPr>
              <w:t>15.2.0</w:t>
            </w:r>
          </w:p>
        </w:tc>
      </w:tr>
      <w:tr w:rsidR="00AB2B30" w:rsidRPr="009B053A" w14:paraId="7D8E4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1E1C73" w14:textId="77777777" w:rsidR="00AB2B30" w:rsidRPr="009B053A" w:rsidRDefault="006A7121">
            <w:pPr>
              <w:pStyle w:val="TAL"/>
              <w:rPr>
                <w:sz w:val="16"/>
                <w:szCs w:val="16"/>
              </w:rPr>
            </w:pPr>
            <w:r w:rsidRPr="009B053A">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363B66" w14:textId="77777777" w:rsidR="00AB2B30" w:rsidRPr="009B053A" w:rsidRDefault="006A7121">
            <w:pPr>
              <w:pStyle w:val="TAL"/>
              <w:rPr>
                <w:sz w:val="16"/>
                <w:szCs w:val="16"/>
              </w:rPr>
            </w:pPr>
            <w:r w:rsidRPr="009B053A">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186CD" w14:textId="77777777" w:rsidR="00AB2B30" w:rsidRPr="009B053A" w:rsidRDefault="006A7121">
            <w:pPr>
              <w:pStyle w:val="TAL"/>
              <w:rPr>
                <w:sz w:val="16"/>
                <w:szCs w:val="16"/>
              </w:rPr>
            </w:pPr>
            <w:r w:rsidRPr="009B053A">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D6302" w14:textId="77777777" w:rsidR="00AB2B30" w:rsidRPr="009B053A" w:rsidRDefault="006A7121">
            <w:pPr>
              <w:pStyle w:val="TAL"/>
              <w:rPr>
                <w:sz w:val="16"/>
                <w:szCs w:val="16"/>
              </w:rPr>
            </w:pPr>
            <w:r w:rsidRPr="009B053A">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BF2D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A09F11" w14:textId="77777777" w:rsidR="00AB2B30" w:rsidRPr="009B053A" w:rsidRDefault="006A7121">
            <w:pPr>
              <w:pStyle w:val="TAL"/>
              <w:rPr>
                <w:sz w:val="16"/>
                <w:szCs w:val="16"/>
              </w:rPr>
            </w:pPr>
            <w:r w:rsidRPr="009B053A">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30B0A" w14:textId="77777777" w:rsidR="00AB2B30" w:rsidRPr="009B053A" w:rsidRDefault="006A7121">
            <w:pPr>
              <w:pStyle w:val="TAL"/>
              <w:rPr>
                <w:sz w:val="16"/>
                <w:szCs w:val="16"/>
              </w:rPr>
            </w:pPr>
            <w:r w:rsidRPr="009B053A">
              <w:rPr>
                <w:sz w:val="16"/>
                <w:szCs w:val="16"/>
              </w:rPr>
              <w:t>Editorial correction of references to TS 38.508-1 clause 4.6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B83DB" w14:textId="77777777" w:rsidR="00AB2B30" w:rsidRPr="009B053A" w:rsidRDefault="006A7121">
            <w:pPr>
              <w:pStyle w:val="TAL"/>
              <w:rPr>
                <w:sz w:val="16"/>
                <w:szCs w:val="16"/>
              </w:rPr>
            </w:pPr>
            <w:r w:rsidRPr="009B053A">
              <w:rPr>
                <w:sz w:val="16"/>
                <w:szCs w:val="16"/>
              </w:rPr>
              <w:t>15.2.0</w:t>
            </w:r>
          </w:p>
        </w:tc>
      </w:tr>
      <w:tr w:rsidR="00AB2B30" w:rsidRPr="009B053A" w14:paraId="081D1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5C9750"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25B74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F5B348" w14:textId="77777777" w:rsidR="00AB2B30" w:rsidRPr="009B053A" w:rsidRDefault="006A7121">
            <w:pPr>
              <w:pStyle w:val="TAL"/>
              <w:rPr>
                <w:sz w:val="16"/>
                <w:szCs w:val="16"/>
              </w:rPr>
            </w:pPr>
            <w:r w:rsidRPr="009B053A">
              <w:rPr>
                <w:sz w:val="16"/>
                <w:szCs w:val="16"/>
              </w:rPr>
              <w:t>R5-193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E5F" w14:textId="77777777" w:rsidR="00AB2B30" w:rsidRPr="009B053A" w:rsidRDefault="006A7121">
            <w:pPr>
              <w:pStyle w:val="TAL"/>
              <w:rPr>
                <w:sz w:val="16"/>
                <w:szCs w:val="16"/>
              </w:rPr>
            </w:pPr>
            <w:r w:rsidRPr="009B053A">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1BBB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4B0FD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AC1D33" w14:textId="77777777" w:rsidR="00AB2B30" w:rsidRPr="009B053A" w:rsidRDefault="006A7121">
            <w:pPr>
              <w:pStyle w:val="TAL"/>
              <w:rPr>
                <w:sz w:val="16"/>
                <w:szCs w:val="16"/>
              </w:rPr>
            </w:pPr>
            <w:r w:rsidRPr="009B053A">
              <w:rPr>
                <w:sz w:val="16"/>
                <w:szCs w:val="16"/>
              </w:rPr>
              <w:t>Adding missing reference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902CB" w14:textId="77777777" w:rsidR="00AB2B30" w:rsidRPr="009B053A" w:rsidRDefault="006A7121">
            <w:pPr>
              <w:pStyle w:val="TAL"/>
              <w:rPr>
                <w:sz w:val="16"/>
                <w:szCs w:val="16"/>
              </w:rPr>
            </w:pPr>
            <w:r w:rsidRPr="009B053A">
              <w:rPr>
                <w:sz w:val="16"/>
                <w:szCs w:val="16"/>
              </w:rPr>
              <w:t>15.3.0</w:t>
            </w:r>
          </w:p>
        </w:tc>
      </w:tr>
      <w:tr w:rsidR="00AB2B30" w:rsidRPr="009B053A" w14:paraId="4867E9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6806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993F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D3CD2" w14:textId="77777777" w:rsidR="00AB2B30" w:rsidRPr="009B053A" w:rsidRDefault="006A7121">
            <w:pPr>
              <w:pStyle w:val="TAL"/>
              <w:rPr>
                <w:sz w:val="16"/>
                <w:szCs w:val="16"/>
              </w:rPr>
            </w:pPr>
            <w:r w:rsidRPr="009B053A">
              <w:rPr>
                <w:sz w:val="16"/>
                <w:szCs w:val="16"/>
              </w:rPr>
              <w:t>R5-193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32DF1" w14:textId="77777777" w:rsidR="00AB2B30" w:rsidRPr="009B053A" w:rsidRDefault="006A7121">
            <w:pPr>
              <w:pStyle w:val="TAL"/>
              <w:rPr>
                <w:sz w:val="16"/>
                <w:szCs w:val="16"/>
              </w:rPr>
            </w:pPr>
            <w:r w:rsidRPr="009B053A">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162E8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3987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FC88CF" w14:textId="77777777" w:rsidR="00AB2B30" w:rsidRPr="009B053A" w:rsidRDefault="006A7121">
            <w:pPr>
              <w:pStyle w:val="TAL"/>
              <w:rPr>
                <w:sz w:val="16"/>
                <w:szCs w:val="16"/>
              </w:rPr>
            </w:pPr>
            <w:r w:rsidRPr="009B053A">
              <w:rPr>
                <w:sz w:val="16"/>
                <w:szCs w:val="16"/>
              </w:rPr>
              <w:t>Updates to 6.2B.2.3, UE Maximum Output power reduction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1951E7" w14:textId="77777777" w:rsidR="00AB2B30" w:rsidRPr="009B053A" w:rsidRDefault="006A7121">
            <w:pPr>
              <w:pStyle w:val="TAL"/>
              <w:rPr>
                <w:sz w:val="16"/>
                <w:szCs w:val="16"/>
              </w:rPr>
            </w:pPr>
            <w:r w:rsidRPr="009B053A">
              <w:rPr>
                <w:sz w:val="16"/>
                <w:szCs w:val="16"/>
              </w:rPr>
              <w:t>15.3.0</w:t>
            </w:r>
          </w:p>
        </w:tc>
      </w:tr>
      <w:tr w:rsidR="00AB2B30" w:rsidRPr="009B053A" w14:paraId="47755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77AFDF"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2DC3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6505D" w14:textId="77777777" w:rsidR="00AB2B30" w:rsidRPr="009B053A" w:rsidRDefault="006A7121">
            <w:pPr>
              <w:pStyle w:val="TAL"/>
              <w:rPr>
                <w:sz w:val="16"/>
                <w:szCs w:val="16"/>
              </w:rPr>
            </w:pPr>
            <w:r w:rsidRPr="009B053A">
              <w:rPr>
                <w:sz w:val="16"/>
                <w:szCs w:val="16"/>
              </w:rPr>
              <w:t>R5-193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5F6B2" w14:textId="77777777" w:rsidR="00AB2B30" w:rsidRPr="009B053A" w:rsidRDefault="006A7121">
            <w:pPr>
              <w:pStyle w:val="TAL"/>
              <w:rPr>
                <w:sz w:val="16"/>
                <w:szCs w:val="16"/>
              </w:rPr>
            </w:pPr>
            <w:r w:rsidRPr="009B053A">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EE9F"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0091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90A67" w14:textId="77777777" w:rsidR="00AB2B30" w:rsidRPr="009B053A" w:rsidRDefault="006A7121">
            <w:pPr>
              <w:pStyle w:val="TAL"/>
              <w:rPr>
                <w:sz w:val="16"/>
                <w:szCs w:val="16"/>
              </w:rPr>
            </w:pPr>
            <w:r w:rsidRPr="009B053A">
              <w:rPr>
                <w:sz w:val="16"/>
                <w:szCs w:val="16"/>
              </w:rPr>
              <w:t>Adding test case 6.2B.2.5, UE Maximum Output power reduction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10C57E" w14:textId="77777777" w:rsidR="00AB2B30" w:rsidRPr="009B053A" w:rsidRDefault="006A7121">
            <w:pPr>
              <w:pStyle w:val="TAL"/>
              <w:rPr>
                <w:sz w:val="16"/>
                <w:szCs w:val="16"/>
              </w:rPr>
            </w:pPr>
            <w:r w:rsidRPr="009B053A">
              <w:rPr>
                <w:sz w:val="16"/>
                <w:szCs w:val="16"/>
              </w:rPr>
              <w:t>15.3.0</w:t>
            </w:r>
          </w:p>
        </w:tc>
      </w:tr>
      <w:tr w:rsidR="00AB2B30" w:rsidRPr="009B053A" w14:paraId="388A3E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A84C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757DB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EB9B" w14:textId="77777777" w:rsidR="00AB2B30" w:rsidRPr="009B053A" w:rsidRDefault="006A7121">
            <w:pPr>
              <w:pStyle w:val="TAL"/>
              <w:rPr>
                <w:sz w:val="16"/>
                <w:szCs w:val="16"/>
              </w:rPr>
            </w:pPr>
            <w:r w:rsidRPr="009B053A">
              <w:rPr>
                <w:sz w:val="16"/>
                <w:szCs w:val="16"/>
              </w:rPr>
              <w:t>R5-193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28042" w14:textId="77777777" w:rsidR="00AB2B30" w:rsidRPr="009B053A" w:rsidRDefault="006A7121">
            <w:pPr>
              <w:pStyle w:val="TAL"/>
              <w:rPr>
                <w:sz w:val="16"/>
                <w:szCs w:val="16"/>
              </w:rPr>
            </w:pPr>
            <w:r w:rsidRPr="009B053A">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F53F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6266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CBB27A" w14:textId="77777777" w:rsidR="00AB2B30" w:rsidRPr="009B053A" w:rsidRDefault="006A7121">
            <w:pPr>
              <w:pStyle w:val="TAL"/>
              <w:rPr>
                <w:sz w:val="16"/>
                <w:szCs w:val="16"/>
              </w:rPr>
            </w:pPr>
            <w:r w:rsidRPr="009B053A">
              <w:rPr>
                <w:sz w:val="16"/>
                <w:szCs w:val="16"/>
              </w:rPr>
              <w:t>Update of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8ADE98" w14:textId="77777777" w:rsidR="00AB2B30" w:rsidRPr="009B053A" w:rsidRDefault="006A7121">
            <w:pPr>
              <w:pStyle w:val="TAL"/>
              <w:rPr>
                <w:sz w:val="16"/>
                <w:szCs w:val="16"/>
              </w:rPr>
            </w:pPr>
            <w:r w:rsidRPr="009B053A">
              <w:rPr>
                <w:sz w:val="16"/>
                <w:szCs w:val="16"/>
              </w:rPr>
              <w:t>15.3.0</w:t>
            </w:r>
          </w:p>
        </w:tc>
      </w:tr>
      <w:tr w:rsidR="00AB2B30" w:rsidRPr="009B053A" w14:paraId="7AAF18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81AB6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89B8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45EF8" w14:textId="77777777" w:rsidR="00AB2B30" w:rsidRPr="009B053A" w:rsidRDefault="006A7121">
            <w:pPr>
              <w:pStyle w:val="TAL"/>
              <w:rPr>
                <w:sz w:val="16"/>
                <w:szCs w:val="16"/>
              </w:rPr>
            </w:pPr>
            <w:r w:rsidRPr="009B053A">
              <w:rPr>
                <w:sz w:val="16"/>
                <w:szCs w:val="16"/>
              </w:rPr>
              <w:t>R5-193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0C1567" w14:textId="77777777" w:rsidR="00AB2B30" w:rsidRPr="009B053A" w:rsidRDefault="006A7121">
            <w:pPr>
              <w:pStyle w:val="TAL"/>
              <w:rPr>
                <w:sz w:val="16"/>
                <w:szCs w:val="16"/>
              </w:rPr>
            </w:pPr>
            <w:r w:rsidRPr="009B053A">
              <w:rPr>
                <w:sz w:val="16"/>
                <w:szCs w:val="16"/>
              </w:rPr>
              <w:t>0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DEAE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4A967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BEDC8" w14:textId="77777777" w:rsidR="00AB2B30" w:rsidRPr="009B053A" w:rsidRDefault="006A7121">
            <w:pPr>
              <w:pStyle w:val="TAL"/>
              <w:rPr>
                <w:sz w:val="16"/>
                <w:szCs w:val="16"/>
              </w:rPr>
            </w:pPr>
            <w:r w:rsidRPr="009B053A">
              <w:rPr>
                <w:sz w:val="16"/>
                <w:szCs w:val="16"/>
              </w:rPr>
              <w:t>Update of Clause 5.5B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E1095" w14:textId="77777777" w:rsidR="00AB2B30" w:rsidRPr="009B053A" w:rsidRDefault="006A7121">
            <w:pPr>
              <w:pStyle w:val="TAL"/>
              <w:rPr>
                <w:sz w:val="16"/>
                <w:szCs w:val="16"/>
              </w:rPr>
            </w:pPr>
            <w:r w:rsidRPr="009B053A">
              <w:rPr>
                <w:sz w:val="16"/>
                <w:szCs w:val="16"/>
              </w:rPr>
              <w:t>15.3.0</w:t>
            </w:r>
          </w:p>
        </w:tc>
      </w:tr>
      <w:tr w:rsidR="00AB2B30" w:rsidRPr="009B053A" w14:paraId="7274DC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5CB64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C9D52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40433" w14:textId="77777777" w:rsidR="00AB2B30" w:rsidRPr="009B053A" w:rsidRDefault="006A7121">
            <w:pPr>
              <w:pStyle w:val="TAL"/>
              <w:rPr>
                <w:sz w:val="16"/>
                <w:szCs w:val="16"/>
              </w:rPr>
            </w:pPr>
            <w:r w:rsidRPr="009B053A">
              <w:rPr>
                <w:sz w:val="16"/>
                <w:szCs w:val="16"/>
              </w:rPr>
              <w:t>R5-193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20519" w14:textId="77777777" w:rsidR="00AB2B30" w:rsidRPr="009B053A" w:rsidRDefault="006A7121">
            <w:pPr>
              <w:pStyle w:val="TAL"/>
              <w:rPr>
                <w:sz w:val="16"/>
                <w:szCs w:val="16"/>
              </w:rPr>
            </w:pPr>
            <w:r w:rsidRPr="009B053A">
              <w:rPr>
                <w:sz w:val="16"/>
                <w:szCs w:val="16"/>
              </w:rPr>
              <w:t>0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A7190"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53874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7A03E3" w14:textId="77777777" w:rsidR="00AB2B30" w:rsidRPr="009B053A" w:rsidRDefault="006A7121">
            <w:pPr>
              <w:pStyle w:val="TAL"/>
              <w:rPr>
                <w:sz w:val="16"/>
                <w:szCs w:val="16"/>
              </w:rPr>
            </w:pPr>
            <w:r w:rsidRPr="009B053A">
              <w:rPr>
                <w:sz w:val="16"/>
                <w:szCs w:val="16"/>
              </w:rPr>
              <w:t>Update of TC 7.5B.2 ACS for intra-band non-contiguous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40BC9" w14:textId="77777777" w:rsidR="00AB2B30" w:rsidRPr="009B053A" w:rsidRDefault="006A7121">
            <w:pPr>
              <w:pStyle w:val="TAL"/>
              <w:rPr>
                <w:sz w:val="16"/>
                <w:szCs w:val="16"/>
              </w:rPr>
            </w:pPr>
            <w:r w:rsidRPr="009B053A">
              <w:rPr>
                <w:sz w:val="16"/>
                <w:szCs w:val="16"/>
              </w:rPr>
              <w:t>15.3.0</w:t>
            </w:r>
          </w:p>
        </w:tc>
      </w:tr>
      <w:tr w:rsidR="00AB2B30" w:rsidRPr="009B053A" w14:paraId="2717EC9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30D45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DF30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137F2" w14:textId="77777777" w:rsidR="00AB2B30" w:rsidRPr="009B053A" w:rsidRDefault="006A7121">
            <w:pPr>
              <w:pStyle w:val="TAL"/>
              <w:rPr>
                <w:sz w:val="16"/>
                <w:szCs w:val="16"/>
              </w:rPr>
            </w:pPr>
            <w:r w:rsidRPr="009B053A">
              <w:rPr>
                <w:sz w:val="16"/>
                <w:szCs w:val="16"/>
              </w:rPr>
              <w:t>R5-193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280B" w14:textId="77777777" w:rsidR="00AB2B30" w:rsidRPr="009B053A" w:rsidRDefault="006A7121">
            <w:pPr>
              <w:pStyle w:val="TAL"/>
              <w:rPr>
                <w:sz w:val="16"/>
                <w:szCs w:val="16"/>
              </w:rPr>
            </w:pPr>
            <w:r w:rsidRPr="009B053A">
              <w:rPr>
                <w:sz w:val="16"/>
                <w:szCs w:val="16"/>
              </w:rPr>
              <w:t>0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18DB6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A5DB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368BD" w14:textId="77777777" w:rsidR="00AB2B30" w:rsidRPr="009B053A" w:rsidRDefault="006A7121">
            <w:pPr>
              <w:pStyle w:val="TAL"/>
              <w:rPr>
                <w:sz w:val="16"/>
                <w:szCs w:val="16"/>
              </w:rPr>
            </w:pPr>
            <w:r w:rsidRPr="009B053A">
              <w:rPr>
                <w:sz w:val="16"/>
                <w:szCs w:val="16"/>
              </w:rPr>
              <w:t>Update of TC 7.5B.3 ACS for inter-band FR1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65CA8A" w14:textId="77777777" w:rsidR="00AB2B30" w:rsidRPr="009B053A" w:rsidRDefault="006A7121">
            <w:pPr>
              <w:pStyle w:val="TAL"/>
              <w:rPr>
                <w:sz w:val="16"/>
                <w:szCs w:val="16"/>
              </w:rPr>
            </w:pPr>
            <w:r w:rsidRPr="009B053A">
              <w:rPr>
                <w:sz w:val="16"/>
                <w:szCs w:val="16"/>
              </w:rPr>
              <w:t>15.3.0</w:t>
            </w:r>
          </w:p>
        </w:tc>
      </w:tr>
      <w:tr w:rsidR="00AB2B30" w:rsidRPr="009B053A" w14:paraId="58375F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DC629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BF908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194C90" w14:textId="77777777" w:rsidR="00AB2B30" w:rsidRPr="009B053A" w:rsidRDefault="006A7121">
            <w:pPr>
              <w:pStyle w:val="TAL"/>
              <w:rPr>
                <w:sz w:val="16"/>
                <w:szCs w:val="16"/>
              </w:rPr>
            </w:pPr>
            <w:r w:rsidRPr="009B053A">
              <w:rPr>
                <w:sz w:val="16"/>
                <w:szCs w:val="16"/>
              </w:rPr>
              <w:t>R5-193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9AF3E6" w14:textId="77777777" w:rsidR="00AB2B30" w:rsidRPr="009B053A" w:rsidRDefault="006A7121">
            <w:pPr>
              <w:pStyle w:val="TAL"/>
              <w:rPr>
                <w:sz w:val="16"/>
                <w:szCs w:val="16"/>
              </w:rPr>
            </w:pPr>
            <w:r w:rsidRPr="009B053A">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B9240"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7676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BEDA25" w14:textId="77777777" w:rsidR="00AB2B30" w:rsidRPr="009B053A" w:rsidRDefault="006A7121">
            <w:pPr>
              <w:pStyle w:val="TAL"/>
              <w:rPr>
                <w:sz w:val="16"/>
                <w:szCs w:val="16"/>
              </w:rPr>
            </w:pPr>
            <w:r w:rsidRPr="009B053A">
              <w:rPr>
                <w:sz w:val="16"/>
                <w:szCs w:val="16"/>
              </w:rPr>
              <w:t>Update of TC 7.5B.4.1 ACS for inter-band FR2 2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C36CF3" w14:textId="77777777" w:rsidR="00AB2B30" w:rsidRPr="009B053A" w:rsidRDefault="006A7121">
            <w:pPr>
              <w:pStyle w:val="TAL"/>
              <w:rPr>
                <w:sz w:val="16"/>
                <w:szCs w:val="16"/>
              </w:rPr>
            </w:pPr>
            <w:r w:rsidRPr="009B053A">
              <w:rPr>
                <w:sz w:val="16"/>
                <w:szCs w:val="16"/>
              </w:rPr>
              <w:t>15.3.0</w:t>
            </w:r>
          </w:p>
        </w:tc>
      </w:tr>
      <w:tr w:rsidR="00AB2B30" w:rsidRPr="009B053A" w14:paraId="3FE23E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66C82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1A6D7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574FF" w14:textId="77777777" w:rsidR="00AB2B30" w:rsidRPr="009B053A" w:rsidRDefault="006A7121">
            <w:pPr>
              <w:pStyle w:val="TAL"/>
              <w:rPr>
                <w:sz w:val="16"/>
                <w:szCs w:val="16"/>
              </w:rPr>
            </w:pPr>
            <w:r w:rsidRPr="009B053A">
              <w:rPr>
                <w:sz w:val="16"/>
                <w:szCs w:val="16"/>
              </w:rPr>
              <w:t>R5-193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63886" w14:textId="77777777" w:rsidR="00AB2B30" w:rsidRPr="009B053A" w:rsidRDefault="006A7121">
            <w:pPr>
              <w:pStyle w:val="TAL"/>
              <w:rPr>
                <w:sz w:val="16"/>
                <w:szCs w:val="16"/>
              </w:rPr>
            </w:pPr>
            <w:r w:rsidRPr="009B053A">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73370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1228C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B27CEE" w14:textId="77777777" w:rsidR="00AB2B30" w:rsidRPr="009B053A" w:rsidRDefault="006A7121">
            <w:pPr>
              <w:pStyle w:val="TAL"/>
              <w:rPr>
                <w:sz w:val="16"/>
                <w:szCs w:val="16"/>
              </w:rPr>
            </w:pPr>
            <w:r w:rsidRPr="009B053A">
              <w:rPr>
                <w:sz w:val="16"/>
                <w:szCs w:val="16"/>
              </w:rPr>
              <w:t>Introduction of TC 7.5B.4.3 ACS for inter-band FR2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FAA39" w14:textId="77777777" w:rsidR="00AB2B30" w:rsidRPr="009B053A" w:rsidRDefault="006A7121">
            <w:pPr>
              <w:pStyle w:val="TAL"/>
              <w:rPr>
                <w:sz w:val="16"/>
                <w:szCs w:val="16"/>
              </w:rPr>
            </w:pPr>
            <w:r w:rsidRPr="009B053A">
              <w:rPr>
                <w:sz w:val="16"/>
                <w:szCs w:val="16"/>
              </w:rPr>
              <w:t>15.3.0</w:t>
            </w:r>
          </w:p>
        </w:tc>
      </w:tr>
      <w:tr w:rsidR="00AB2B30" w:rsidRPr="009B053A" w14:paraId="2901E0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6B07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FBE50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DE854" w14:textId="77777777" w:rsidR="00AB2B30" w:rsidRPr="009B053A" w:rsidRDefault="006A7121">
            <w:pPr>
              <w:pStyle w:val="TAL"/>
              <w:rPr>
                <w:sz w:val="16"/>
                <w:szCs w:val="16"/>
              </w:rPr>
            </w:pPr>
            <w:r w:rsidRPr="009B053A">
              <w:rPr>
                <w:sz w:val="16"/>
                <w:szCs w:val="16"/>
              </w:rPr>
              <w:t>R5-193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6AD7D" w14:textId="77777777" w:rsidR="00AB2B30" w:rsidRPr="009B053A" w:rsidRDefault="006A7121">
            <w:pPr>
              <w:pStyle w:val="TAL"/>
              <w:rPr>
                <w:sz w:val="16"/>
                <w:szCs w:val="16"/>
              </w:rPr>
            </w:pPr>
            <w:r w:rsidRPr="009B053A">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7F7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C9814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05FD9" w14:textId="77777777" w:rsidR="00AB2B30" w:rsidRPr="009B053A" w:rsidRDefault="006A7121">
            <w:pPr>
              <w:pStyle w:val="TAL"/>
              <w:rPr>
                <w:sz w:val="16"/>
                <w:szCs w:val="16"/>
              </w:rPr>
            </w:pPr>
            <w:r w:rsidRPr="009B053A">
              <w:rPr>
                <w:sz w:val="16"/>
                <w:szCs w:val="16"/>
              </w:rPr>
              <w:t>Introduction of TC 7.5B.4.4 ACS for inter-band FR2 5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19DB62" w14:textId="77777777" w:rsidR="00AB2B30" w:rsidRPr="009B053A" w:rsidRDefault="006A7121">
            <w:pPr>
              <w:pStyle w:val="TAL"/>
              <w:rPr>
                <w:sz w:val="16"/>
                <w:szCs w:val="16"/>
              </w:rPr>
            </w:pPr>
            <w:r w:rsidRPr="009B053A">
              <w:rPr>
                <w:sz w:val="16"/>
                <w:szCs w:val="16"/>
              </w:rPr>
              <w:t>15.3.0</w:t>
            </w:r>
          </w:p>
        </w:tc>
      </w:tr>
      <w:tr w:rsidR="00AB2B30" w:rsidRPr="009B053A" w14:paraId="03BDE9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FBFA1B"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B6B2EE"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FB1521" w14:textId="77777777" w:rsidR="00AB2B30" w:rsidRPr="009B053A" w:rsidRDefault="006A7121">
            <w:pPr>
              <w:pStyle w:val="TAL"/>
              <w:rPr>
                <w:sz w:val="16"/>
                <w:szCs w:val="16"/>
              </w:rPr>
            </w:pPr>
            <w:r w:rsidRPr="009B053A">
              <w:rPr>
                <w:sz w:val="16"/>
                <w:szCs w:val="16"/>
              </w:rPr>
              <w:t>R5-193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663D19" w14:textId="77777777" w:rsidR="00AB2B30" w:rsidRPr="009B053A" w:rsidRDefault="006A7121">
            <w:pPr>
              <w:pStyle w:val="TAL"/>
              <w:rPr>
                <w:sz w:val="16"/>
                <w:szCs w:val="16"/>
              </w:rPr>
            </w:pPr>
            <w:r w:rsidRPr="009B053A">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2C51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8F06F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B6A94" w14:textId="77777777" w:rsidR="00AB2B30" w:rsidRPr="009B053A" w:rsidRDefault="006A7121">
            <w:pPr>
              <w:pStyle w:val="TAL"/>
              <w:rPr>
                <w:sz w:val="16"/>
                <w:szCs w:val="16"/>
              </w:rPr>
            </w:pPr>
            <w:r w:rsidRPr="009B053A">
              <w:rPr>
                <w:sz w:val="16"/>
                <w:szCs w:val="16"/>
              </w:rPr>
              <w:t>Introduction of TC 7.5B.4.5 ACS for inter-band FR2 6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048DBB" w14:textId="77777777" w:rsidR="00AB2B30" w:rsidRPr="009B053A" w:rsidRDefault="006A7121">
            <w:pPr>
              <w:pStyle w:val="TAL"/>
              <w:rPr>
                <w:sz w:val="16"/>
                <w:szCs w:val="16"/>
              </w:rPr>
            </w:pPr>
            <w:r w:rsidRPr="009B053A">
              <w:rPr>
                <w:sz w:val="16"/>
                <w:szCs w:val="16"/>
              </w:rPr>
              <w:t>15.3.0</w:t>
            </w:r>
          </w:p>
        </w:tc>
      </w:tr>
      <w:tr w:rsidR="00AB2B30" w:rsidRPr="009B053A" w14:paraId="21C7DC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C1C690"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B55C6"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4664DC" w14:textId="77777777" w:rsidR="00AB2B30" w:rsidRPr="009B053A" w:rsidRDefault="006A7121">
            <w:pPr>
              <w:pStyle w:val="TAL"/>
              <w:rPr>
                <w:sz w:val="16"/>
                <w:szCs w:val="16"/>
              </w:rPr>
            </w:pPr>
            <w:r w:rsidRPr="009B053A">
              <w:rPr>
                <w:sz w:val="16"/>
                <w:szCs w:val="16"/>
              </w:rPr>
              <w:t>R5-193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981880" w14:textId="77777777" w:rsidR="00AB2B30" w:rsidRPr="009B053A" w:rsidRDefault="006A7121">
            <w:pPr>
              <w:pStyle w:val="TAL"/>
              <w:rPr>
                <w:sz w:val="16"/>
                <w:szCs w:val="16"/>
              </w:rPr>
            </w:pPr>
            <w:r w:rsidRPr="009B053A">
              <w:rPr>
                <w:sz w:val="16"/>
                <w:szCs w:val="16"/>
              </w:rPr>
              <w:t>03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0B26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8F35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BDC85" w14:textId="77777777" w:rsidR="00AB2B30" w:rsidRPr="009B053A" w:rsidRDefault="006A7121">
            <w:pPr>
              <w:pStyle w:val="TAL"/>
              <w:rPr>
                <w:sz w:val="16"/>
                <w:szCs w:val="16"/>
              </w:rPr>
            </w:pPr>
            <w:r w:rsidRPr="009B053A">
              <w:rPr>
                <w:sz w:val="16"/>
                <w:szCs w:val="16"/>
              </w:rPr>
              <w:t>Introduction of TC 7.5B.5 inter-band FR1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67AF96" w14:textId="77777777" w:rsidR="00AB2B30" w:rsidRPr="009B053A" w:rsidRDefault="006A7121">
            <w:pPr>
              <w:pStyle w:val="TAL"/>
              <w:rPr>
                <w:sz w:val="16"/>
                <w:szCs w:val="16"/>
              </w:rPr>
            </w:pPr>
            <w:r w:rsidRPr="009B053A">
              <w:rPr>
                <w:sz w:val="16"/>
                <w:szCs w:val="16"/>
              </w:rPr>
              <w:t>15.3.0</w:t>
            </w:r>
          </w:p>
        </w:tc>
      </w:tr>
      <w:tr w:rsidR="00AB2B30" w:rsidRPr="009B053A" w14:paraId="38B1F1D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4CF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BE40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729D8" w14:textId="77777777" w:rsidR="00AB2B30" w:rsidRPr="009B053A" w:rsidRDefault="006A7121">
            <w:pPr>
              <w:pStyle w:val="TAL"/>
              <w:rPr>
                <w:sz w:val="16"/>
                <w:szCs w:val="16"/>
              </w:rPr>
            </w:pPr>
            <w:r w:rsidRPr="009B053A">
              <w:rPr>
                <w:sz w:val="16"/>
                <w:szCs w:val="16"/>
              </w:rPr>
              <w:t>R5-193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7D2CBE" w14:textId="77777777" w:rsidR="00AB2B30" w:rsidRPr="009B053A" w:rsidRDefault="006A7121">
            <w:pPr>
              <w:pStyle w:val="TAL"/>
              <w:rPr>
                <w:sz w:val="16"/>
                <w:szCs w:val="16"/>
              </w:rPr>
            </w:pPr>
            <w:r w:rsidRPr="009B053A">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A56B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E186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A0FEA" w14:textId="77777777" w:rsidR="00AB2B30" w:rsidRPr="009B053A" w:rsidRDefault="006A7121">
            <w:pPr>
              <w:pStyle w:val="TAL"/>
              <w:rPr>
                <w:sz w:val="16"/>
                <w:szCs w:val="16"/>
              </w:rPr>
            </w:pPr>
            <w:r w:rsidRPr="009B053A">
              <w:rPr>
                <w:sz w:val="16"/>
                <w:szCs w:val="16"/>
              </w:rPr>
              <w:t>Introduction of NSA FR2 7.6B.2.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15335" w14:textId="77777777" w:rsidR="00AB2B30" w:rsidRPr="009B053A" w:rsidRDefault="006A7121">
            <w:pPr>
              <w:pStyle w:val="TAL"/>
              <w:rPr>
                <w:sz w:val="16"/>
                <w:szCs w:val="16"/>
              </w:rPr>
            </w:pPr>
            <w:r w:rsidRPr="009B053A">
              <w:rPr>
                <w:sz w:val="16"/>
                <w:szCs w:val="16"/>
              </w:rPr>
              <w:t>15.3.0</w:t>
            </w:r>
          </w:p>
        </w:tc>
      </w:tr>
      <w:tr w:rsidR="00AB2B30" w:rsidRPr="009B053A" w14:paraId="6D80B5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98B4C8"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1C0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CC577" w14:textId="77777777" w:rsidR="00AB2B30" w:rsidRPr="009B053A" w:rsidRDefault="006A7121">
            <w:pPr>
              <w:pStyle w:val="TAL"/>
              <w:rPr>
                <w:sz w:val="16"/>
                <w:szCs w:val="16"/>
              </w:rPr>
            </w:pPr>
            <w:r w:rsidRPr="009B053A">
              <w:rPr>
                <w:sz w:val="16"/>
                <w:szCs w:val="16"/>
              </w:rPr>
              <w:t>R5-19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0162E" w14:textId="77777777" w:rsidR="00AB2B30" w:rsidRPr="009B053A" w:rsidRDefault="006A7121">
            <w:pPr>
              <w:pStyle w:val="TAL"/>
              <w:rPr>
                <w:sz w:val="16"/>
                <w:szCs w:val="16"/>
              </w:rPr>
            </w:pPr>
            <w:r w:rsidRPr="009B053A">
              <w:rPr>
                <w:sz w:val="16"/>
                <w:szCs w:val="16"/>
              </w:rPr>
              <w:t>0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FEC8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20EC3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24A79" w14:textId="77777777" w:rsidR="00AB2B30" w:rsidRPr="009B053A" w:rsidRDefault="006A7121">
            <w:pPr>
              <w:pStyle w:val="TAL"/>
              <w:rPr>
                <w:sz w:val="16"/>
                <w:szCs w:val="16"/>
              </w:rPr>
            </w:pPr>
            <w:r w:rsidRPr="009B053A">
              <w:rPr>
                <w:sz w:val="16"/>
                <w:szCs w:val="16"/>
              </w:rPr>
              <w:t>Update of NSA FR1 7.6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FFE03" w14:textId="77777777" w:rsidR="00AB2B30" w:rsidRPr="009B053A" w:rsidRDefault="006A7121">
            <w:pPr>
              <w:pStyle w:val="TAL"/>
              <w:rPr>
                <w:sz w:val="16"/>
                <w:szCs w:val="16"/>
              </w:rPr>
            </w:pPr>
            <w:r w:rsidRPr="009B053A">
              <w:rPr>
                <w:sz w:val="16"/>
                <w:szCs w:val="16"/>
              </w:rPr>
              <w:t>15.3.0</w:t>
            </w:r>
          </w:p>
        </w:tc>
      </w:tr>
      <w:tr w:rsidR="00AB2B30" w:rsidRPr="009B053A" w14:paraId="60275B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B60AF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CFF19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4D0F5" w14:textId="77777777" w:rsidR="00AB2B30" w:rsidRPr="009B053A" w:rsidRDefault="006A7121">
            <w:pPr>
              <w:pStyle w:val="TAL"/>
              <w:rPr>
                <w:sz w:val="16"/>
                <w:szCs w:val="16"/>
              </w:rPr>
            </w:pPr>
            <w:r w:rsidRPr="009B053A">
              <w:rPr>
                <w:sz w:val="16"/>
                <w:szCs w:val="16"/>
              </w:rPr>
              <w:t>R5-193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80EDF8" w14:textId="77777777" w:rsidR="00AB2B30" w:rsidRPr="009B053A" w:rsidRDefault="006A7121">
            <w:pPr>
              <w:pStyle w:val="TAL"/>
              <w:rPr>
                <w:sz w:val="16"/>
                <w:szCs w:val="16"/>
              </w:rPr>
            </w:pPr>
            <w:r w:rsidRPr="009B053A">
              <w:rPr>
                <w:sz w:val="16"/>
                <w:szCs w:val="16"/>
              </w:rPr>
              <w:t>0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3607F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DBF2B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FAE64B" w14:textId="77777777" w:rsidR="00AB2B30" w:rsidRPr="009B053A" w:rsidRDefault="006A7121">
            <w:pPr>
              <w:pStyle w:val="TAL"/>
              <w:rPr>
                <w:sz w:val="16"/>
                <w:szCs w:val="16"/>
              </w:rPr>
            </w:pPr>
            <w:r w:rsidRPr="009B053A">
              <w:rPr>
                <w:sz w:val="16"/>
                <w:szCs w:val="16"/>
              </w:rPr>
              <w:t>Update of NSA FR1 7.6B.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18B3C" w14:textId="77777777" w:rsidR="00AB2B30" w:rsidRPr="009B053A" w:rsidRDefault="006A7121">
            <w:pPr>
              <w:pStyle w:val="TAL"/>
              <w:rPr>
                <w:sz w:val="16"/>
                <w:szCs w:val="16"/>
              </w:rPr>
            </w:pPr>
            <w:r w:rsidRPr="009B053A">
              <w:rPr>
                <w:sz w:val="16"/>
                <w:szCs w:val="16"/>
              </w:rPr>
              <w:t>15.3.0</w:t>
            </w:r>
          </w:p>
        </w:tc>
      </w:tr>
      <w:tr w:rsidR="00AB2B30" w:rsidRPr="009B053A" w14:paraId="2A40EF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E5B4D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588F1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75B15B" w14:textId="77777777" w:rsidR="00AB2B30" w:rsidRPr="009B053A" w:rsidRDefault="006A7121">
            <w:pPr>
              <w:pStyle w:val="TAL"/>
              <w:rPr>
                <w:sz w:val="16"/>
                <w:szCs w:val="16"/>
              </w:rPr>
            </w:pPr>
            <w:r w:rsidRPr="009B053A">
              <w:rPr>
                <w:sz w:val="16"/>
                <w:szCs w:val="16"/>
              </w:rPr>
              <w:t>R5-193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1C7A5" w14:textId="77777777" w:rsidR="00AB2B30" w:rsidRPr="009B053A" w:rsidRDefault="006A7121">
            <w:pPr>
              <w:pStyle w:val="TAL"/>
              <w:rPr>
                <w:sz w:val="16"/>
                <w:szCs w:val="16"/>
              </w:rPr>
            </w:pPr>
            <w:r w:rsidRPr="009B053A">
              <w:rPr>
                <w:sz w:val="16"/>
                <w:szCs w:val="16"/>
              </w:rPr>
              <w:t>0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5121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477B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27702" w14:textId="77777777" w:rsidR="00AB2B30" w:rsidRPr="009B053A" w:rsidRDefault="006A7121">
            <w:pPr>
              <w:pStyle w:val="TAL"/>
              <w:rPr>
                <w:sz w:val="16"/>
                <w:szCs w:val="16"/>
              </w:rPr>
            </w:pPr>
            <w:r w:rsidRPr="009B053A">
              <w:rPr>
                <w:sz w:val="16"/>
                <w:szCs w:val="16"/>
              </w:rPr>
              <w:t>Update of NSA FR1 7.6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C7066" w14:textId="77777777" w:rsidR="00AB2B30" w:rsidRPr="009B053A" w:rsidRDefault="006A7121">
            <w:pPr>
              <w:pStyle w:val="TAL"/>
              <w:rPr>
                <w:sz w:val="16"/>
                <w:szCs w:val="16"/>
              </w:rPr>
            </w:pPr>
            <w:r w:rsidRPr="009B053A">
              <w:rPr>
                <w:sz w:val="16"/>
                <w:szCs w:val="16"/>
              </w:rPr>
              <w:t>15.3.0</w:t>
            </w:r>
          </w:p>
        </w:tc>
      </w:tr>
      <w:tr w:rsidR="00AB2B30" w:rsidRPr="009B053A" w14:paraId="2E6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3CFAF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3DD78"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43057" w14:textId="77777777" w:rsidR="00AB2B30" w:rsidRPr="009B053A" w:rsidRDefault="006A7121">
            <w:pPr>
              <w:pStyle w:val="TAL"/>
              <w:rPr>
                <w:sz w:val="16"/>
                <w:szCs w:val="16"/>
              </w:rPr>
            </w:pPr>
            <w:r w:rsidRPr="009B053A">
              <w:rPr>
                <w:sz w:val="16"/>
                <w:szCs w:val="16"/>
              </w:rPr>
              <w:t>R5-193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BF5B3C" w14:textId="77777777" w:rsidR="00AB2B30" w:rsidRPr="009B053A" w:rsidRDefault="006A7121">
            <w:pPr>
              <w:pStyle w:val="TAL"/>
              <w:rPr>
                <w:sz w:val="16"/>
                <w:szCs w:val="16"/>
              </w:rPr>
            </w:pPr>
            <w:r w:rsidRPr="009B053A">
              <w:rPr>
                <w:sz w:val="16"/>
                <w:szCs w:val="16"/>
              </w:rPr>
              <w:t>0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C00A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51402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741A8" w14:textId="77777777" w:rsidR="00AB2B30" w:rsidRPr="009B053A" w:rsidRDefault="006A7121">
            <w:pPr>
              <w:pStyle w:val="TAL"/>
              <w:rPr>
                <w:sz w:val="16"/>
                <w:szCs w:val="16"/>
              </w:rPr>
            </w:pPr>
            <w:r w:rsidRPr="009B053A">
              <w:rPr>
                <w:sz w:val="16"/>
                <w:szCs w:val="16"/>
              </w:rPr>
              <w:t>Update of NSA FR1 7.6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E9F13" w14:textId="77777777" w:rsidR="00AB2B30" w:rsidRPr="009B053A" w:rsidRDefault="006A7121">
            <w:pPr>
              <w:pStyle w:val="TAL"/>
              <w:rPr>
                <w:sz w:val="16"/>
                <w:szCs w:val="16"/>
              </w:rPr>
            </w:pPr>
            <w:r w:rsidRPr="009B053A">
              <w:rPr>
                <w:sz w:val="16"/>
                <w:szCs w:val="16"/>
              </w:rPr>
              <w:t>15.3.0</w:t>
            </w:r>
          </w:p>
        </w:tc>
      </w:tr>
      <w:tr w:rsidR="00AB2B30" w:rsidRPr="009B053A" w14:paraId="1071D1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C560F7"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599FA"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90F924" w14:textId="77777777" w:rsidR="00AB2B30" w:rsidRPr="009B053A" w:rsidRDefault="006A7121">
            <w:pPr>
              <w:pStyle w:val="TAL"/>
              <w:rPr>
                <w:sz w:val="16"/>
                <w:szCs w:val="16"/>
              </w:rPr>
            </w:pPr>
            <w:r w:rsidRPr="009B053A">
              <w:rPr>
                <w:sz w:val="16"/>
                <w:szCs w:val="16"/>
              </w:rPr>
              <w:t>R5-193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B2B483" w14:textId="77777777" w:rsidR="00AB2B30" w:rsidRPr="009B053A" w:rsidRDefault="006A7121">
            <w:pPr>
              <w:pStyle w:val="TAL"/>
              <w:rPr>
                <w:sz w:val="16"/>
                <w:szCs w:val="16"/>
              </w:rPr>
            </w:pPr>
            <w:r w:rsidRPr="009B053A">
              <w:rPr>
                <w:sz w:val="16"/>
                <w:szCs w:val="16"/>
              </w:rPr>
              <w:t>0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40F0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09EA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53988D" w14:textId="77777777" w:rsidR="00AB2B30" w:rsidRPr="009B053A" w:rsidRDefault="006A7121">
            <w:pPr>
              <w:pStyle w:val="TAL"/>
              <w:rPr>
                <w:sz w:val="16"/>
                <w:szCs w:val="16"/>
              </w:rPr>
            </w:pPr>
            <w:r w:rsidRPr="009B053A">
              <w:rPr>
                <w:sz w:val="16"/>
                <w:szCs w:val="16"/>
              </w:rPr>
              <w:t>Update of NSA FR1 7.6B.4.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104D49" w14:textId="77777777" w:rsidR="00AB2B30" w:rsidRPr="009B053A" w:rsidRDefault="006A7121">
            <w:pPr>
              <w:pStyle w:val="TAL"/>
              <w:rPr>
                <w:sz w:val="16"/>
                <w:szCs w:val="16"/>
              </w:rPr>
            </w:pPr>
            <w:r w:rsidRPr="009B053A">
              <w:rPr>
                <w:sz w:val="16"/>
                <w:szCs w:val="16"/>
              </w:rPr>
              <w:t>15.3.0</w:t>
            </w:r>
          </w:p>
        </w:tc>
      </w:tr>
      <w:tr w:rsidR="00AB2B30" w:rsidRPr="009B053A" w14:paraId="3E4D2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743A2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861E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FE20F" w14:textId="77777777" w:rsidR="00AB2B30" w:rsidRPr="009B053A" w:rsidRDefault="006A7121">
            <w:pPr>
              <w:pStyle w:val="TAL"/>
              <w:rPr>
                <w:sz w:val="16"/>
                <w:szCs w:val="16"/>
              </w:rPr>
            </w:pPr>
            <w:r w:rsidRPr="009B053A">
              <w:rPr>
                <w:sz w:val="16"/>
                <w:szCs w:val="16"/>
              </w:rPr>
              <w:t>R5-193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9033E3" w14:textId="77777777" w:rsidR="00AB2B30" w:rsidRPr="009B053A" w:rsidRDefault="006A7121">
            <w:pPr>
              <w:pStyle w:val="TAL"/>
              <w:rPr>
                <w:sz w:val="16"/>
                <w:szCs w:val="16"/>
              </w:rPr>
            </w:pPr>
            <w:r w:rsidRPr="009B053A">
              <w:rPr>
                <w:sz w:val="16"/>
                <w:szCs w:val="16"/>
              </w:rPr>
              <w:t>0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236E8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3C31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708DBF" w14:textId="77777777" w:rsidR="00AB2B30" w:rsidRPr="009B053A" w:rsidRDefault="006A7121">
            <w:pPr>
              <w:pStyle w:val="TAL"/>
              <w:rPr>
                <w:sz w:val="16"/>
                <w:szCs w:val="16"/>
              </w:rPr>
            </w:pPr>
            <w:r w:rsidRPr="009B053A">
              <w:rPr>
                <w:sz w:val="16"/>
                <w:szCs w:val="16"/>
              </w:rPr>
              <w:t>Update of NSA FR1 7.6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FA8F03" w14:textId="77777777" w:rsidR="00AB2B30" w:rsidRPr="009B053A" w:rsidRDefault="006A7121">
            <w:pPr>
              <w:pStyle w:val="TAL"/>
              <w:rPr>
                <w:sz w:val="16"/>
                <w:szCs w:val="16"/>
              </w:rPr>
            </w:pPr>
            <w:r w:rsidRPr="009B053A">
              <w:rPr>
                <w:sz w:val="16"/>
                <w:szCs w:val="16"/>
              </w:rPr>
              <w:t>15.3.0</w:t>
            </w:r>
          </w:p>
        </w:tc>
      </w:tr>
      <w:tr w:rsidR="00AB2B30" w:rsidRPr="009B053A" w14:paraId="45CE09B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EE5CD"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2C76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A9BE9F" w14:textId="77777777" w:rsidR="00AB2B30" w:rsidRPr="009B053A" w:rsidRDefault="006A7121">
            <w:pPr>
              <w:pStyle w:val="TAL"/>
              <w:rPr>
                <w:sz w:val="16"/>
                <w:szCs w:val="16"/>
              </w:rPr>
            </w:pPr>
            <w:r w:rsidRPr="009B053A">
              <w:rPr>
                <w:sz w:val="16"/>
                <w:szCs w:val="16"/>
              </w:rPr>
              <w:t>R5-193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02B6AD" w14:textId="77777777" w:rsidR="00AB2B30" w:rsidRPr="009B053A" w:rsidRDefault="006A7121">
            <w:pPr>
              <w:pStyle w:val="TAL"/>
              <w:rPr>
                <w:sz w:val="16"/>
                <w:szCs w:val="16"/>
              </w:rPr>
            </w:pPr>
            <w:r w:rsidRPr="009B053A">
              <w:rPr>
                <w:sz w:val="16"/>
                <w:szCs w:val="16"/>
              </w:rPr>
              <w:t>0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26C75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B9384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1E5EC" w14:textId="77777777" w:rsidR="00AB2B30" w:rsidRPr="009B053A" w:rsidRDefault="006A7121">
            <w:pPr>
              <w:pStyle w:val="TAL"/>
              <w:rPr>
                <w:sz w:val="16"/>
                <w:szCs w:val="16"/>
              </w:rPr>
            </w:pPr>
            <w:r w:rsidRPr="009B053A">
              <w:rPr>
                <w:sz w:val="16"/>
                <w:szCs w:val="16"/>
              </w:rPr>
              <w:t>Update of NSA FR1 7.6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CE638D" w14:textId="77777777" w:rsidR="00AB2B30" w:rsidRPr="009B053A" w:rsidRDefault="006A7121">
            <w:pPr>
              <w:pStyle w:val="TAL"/>
              <w:rPr>
                <w:sz w:val="16"/>
                <w:szCs w:val="16"/>
              </w:rPr>
            </w:pPr>
            <w:r w:rsidRPr="009B053A">
              <w:rPr>
                <w:sz w:val="16"/>
                <w:szCs w:val="16"/>
              </w:rPr>
              <w:t>15.3.0</w:t>
            </w:r>
          </w:p>
        </w:tc>
      </w:tr>
      <w:tr w:rsidR="00AB2B30" w:rsidRPr="009B053A" w14:paraId="5B5494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58789F"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820E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275FC" w14:textId="77777777" w:rsidR="00AB2B30" w:rsidRPr="009B053A" w:rsidRDefault="006A7121">
            <w:pPr>
              <w:pStyle w:val="TAL"/>
              <w:rPr>
                <w:sz w:val="16"/>
                <w:szCs w:val="16"/>
              </w:rPr>
            </w:pPr>
            <w:r w:rsidRPr="009B053A">
              <w:rPr>
                <w:sz w:val="16"/>
                <w:szCs w:val="16"/>
              </w:rPr>
              <w:t>R5-193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65365C" w14:textId="77777777" w:rsidR="00AB2B30" w:rsidRPr="009B053A" w:rsidRDefault="006A7121">
            <w:pPr>
              <w:pStyle w:val="TAL"/>
              <w:rPr>
                <w:sz w:val="16"/>
                <w:szCs w:val="16"/>
              </w:rPr>
            </w:pPr>
            <w:r w:rsidRPr="009B053A">
              <w:rPr>
                <w:sz w:val="16"/>
                <w:szCs w:val="16"/>
              </w:rPr>
              <w:t>0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E3645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CBC9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AB62E" w14:textId="77777777" w:rsidR="00AB2B30" w:rsidRPr="009B053A" w:rsidRDefault="006A7121">
            <w:pPr>
              <w:pStyle w:val="TAL"/>
              <w:rPr>
                <w:sz w:val="16"/>
                <w:szCs w:val="16"/>
              </w:rPr>
            </w:pPr>
            <w:r w:rsidRPr="009B053A">
              <w:rPr>
                <w:sz w:val="16"/>
                <w:szCs w:val="16"/>
              </w:rPr>
              <w:t>Update of NSA FR1 7.7B.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9BE2B2" w14:textId="77777777" w:rsidR="00AB2B30" w:rsidRPr="009B053A" w:rsidRDefault="006A7121">
            <w:pPr>
              <w:pStyle w:val="TAL"/>
              <w:rPr>
                <w:sz w:val="16"/>
                <w:szCs w:val="16"/>
              </w:rPr>
            </w:pPr>
            <w:r w:rsidRPr="009B053A">
              <w:rPr>
                <w:sz w:val="16"/>
                <w:szCs w:val="16"/>
              </w:rPr>
              <w:t>15.3.0</w:t>
            </w:r>
          </w:p>
        </w:tc>
      </w:tr>
      <w:tr w:rsidR="00AB2B30" w:rsidRPr="009B053A" w14:paraId="33616A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C9BB9D"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2F62F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F51511" w14:textId="77777777" w:rsidR="00AB2B30" w:rsidRPr="009B053A" w:rsidRDefault="006A7121">
            <w:pPr>
              <w:pStyle w:val="TAL"/>
              <w:rPr>
                <w:sz w:val="16"/>
                <w:szCs w:val="16"/>
              </w:rPr>
            </w:pPr>
            <w:r w:rsidRPr="009B053A">
              <w:rPr>
                <w:sz w:val="16"/>
                <w:szCs w:val="16"/>
              </w:rPr>
              <w:t>R5-19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361DDE" w14:textId="77777777" w:rsidR="00AB2B30" w:rsidRPr="009B053A" w:rsidRDefault="006A7121">
            <w:pPr>
              <w:pStyle w:val="TAL"/>
              <w:rPr>
                <w:sz w:val="16"/>
                <w:szCs w:val="16"/>
              </w:rPr>
            </w:pPr>
            <w:r w:rsidRPr="009B053A">
              <w:rPr>
                <w:sz w:val="16"/>
                <w:szCs w:val="16"/>
              </w:rPr>
              <w:t>0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24AEA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E2BB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F0EC65" w14:textId="77777777" w:rsidR="00AB2B30" w:rsidRPr="009B053A" w:rsidRDefault="006A7121">
            <w:pPr>
              <w:pStyle w:val="TAL"/>
              <w:rPr>
                <w:sz w:val="16"/>
                <w:szCs w:val="16"/>
              </w:rPr>
            </w:pPr>
            <w:r w:rsidRPr="009B053A">
              <w:rPr>
                <w:sz w:val="16"/>
                <w:szCs w:val="16"/>
              </w:rPr>
              <w:t>Update of NSA FR1 7.7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9A666" w14:textId="77777777" w:rsidR="00AB2B30" w:rsidRPr="009B053A" w:rsidRDefault="006A7121">
            <w:pPr>
              <w:pStyle w:val="TAL"/>
              <w:rPr>
                <w:sz w:val="16"/>
                <w:szCs w:val="16"/>
              </w:rPr>
            </w:pPr>
            <w:r w:rsidRPr="009B053A">
              <w:rPr>
                <w:sz w:val="16"/>
                <w:szCs w:val="16"/>
              </w:rPr>
              <w:t>15.3.0</w:t>
            </w:r>
          </w:p>
        </w:tc>
      </w:tr>
      <w:tr w:rsidR="00AB2B30" w:rsidRPr="009B053A" w14:paraId="729EEF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3ABE1D"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C4530"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17166F" w14:textId="77777777" w:rsidR="00AB2B30" w:rsidRPr="009B053A" w:rsidRDefault="006A7121">
            <w:pPr>
              <w:pStyle w:val="TAL"/>
              <w:rPr>
                <w:sz w:val="16"/>
                <w:szCs w:val="16"/>
              </w:rPr>
            </w:pPr>
            <w:r w:rsidRPr="009B053A">
              <w:rPr>
                <w:sz w:val="16"/>
                <w:szCs w:val="16"/>
              </w:rPr>
              <w:t>R5-19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6B8E" w14:textId="77777777" w:rsidR="00AB2B30" w:rsidRPr="009B053A" w:rsidRDefault="006A7121">
            <w:pPr>
              <w:pStyle w:val="TAL"/>
              <w:rPr>
                <w:sz w:val="16"/>
                <w:szCs w:val="16"/>
              </w:rPr>
            </w:pPr>
            <w:r w:rsidRPr="009B053A">
              <w:rPr>
                <w:sz w:val="16"/>
                <w:szCs w:val="16"/>
              </w:rPr>
              <w:t>0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EE826"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FCD12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F156E2" w14:textId="77777777" w:rsidR="00AB2B30" w:rsidRPr="009B053A" w:rsidRDefault="006A7121">
            <w:pPr>
              <w:pStyle w:val="TAL"/>
              <w:rPr>
                <w:sz w:val="16"/>
                <w:szCs w:val="16"/>
              </w:rPr>
            </w:pPr>
            <w:r w:rsidRPr="009B053A">
              <w:rPr>
                <w:sz w:val="16"/>
                <w:szCs w:val="16"/>
              </w:rPr>
              <w:t>Update of NSA FR1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EE409" w14:textId="77777777" w:rsidR="00AB2B30" w:rsidRPr="009B053A" w:rsidRDefault="006A7121">
            <w:pPr>
              <w:pStyle w:val="TAL"/>
              <w:rPr>
                <w:sz w:val="16"/>
                <w:szCs w:val="16"/>
              </w:rPr>
            </w:pPr>
            <w:r w:rsidRPr="009B053A">
              <w:rPr>
                <w:sz w:val="16"/>
                <w:szCs w:val="16"/>
              </w:rPr>
              <w:t>15.3.0</w:t>
            </w:r>
          </w:p>
        </w:tc>
      </w:tr>
      <w:tr w:rsidR="00AB2B30" w:rsidRPr="009B053A" w14:paraId="34912F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48B83A" w14:textId="77777777" w:rsidR="00AB2B30" w:rsidRPr="009B053A"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D070FF" w14:textId="77777777" w:rsidR="00AB2B30" w:rsidRPr="009B053A"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BBE00" w14:textId="77777777" w:rsidR="00AB2B30" w:rsidRPr="009B053A"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4FE42" w14:textId="77777777" w:rsidR="00AB2B30" w:rsidRPr="009B053A"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9B1846" w14:textId="77777777" w:rsidR="00AB2B30" w:rsidRPr="009B053A"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EF74B" w14:textId="77777777" w:rsidR="00AB2B30" w:rsidRPr="009B053A"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1C520" w14:textId="77777777" w:rsidR="00AB2B30" w:rsidRPr="009B053A"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E0A" w14:textId="77777777" w:rsidR="00AB2B30" w:rsidRPr="009B053A" w:rsidRDefault="00AB2B30">
            <w:pPr>
              <w:pStyle w:val="TAL"/>
              <w:rPr>
                <w:sz w:val="16"/>
                <w:szCs w:val="16"/>
              </w:rPr>
            </w:pPr>
          </w:p>
        </w:tc>
      </w:tr>
      <w:tr w:rsidR="00AB2B30" w:rsidRPr="009B053A" w14:paraId="2846ED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752F4" w14:textId="77777777" w:rsidR="00AB2B30" w:rsidRPr="009B053A"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C621D3" w14:textId="77777777" w:rsidR="00AB2B30" w:rsidRPr="009B053A"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0C6490" w14:textId="77777777" w:rsidR="00AB2B30" w:rsidRPr="009B053A"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7A91AC" w14:textId="77777777" w:rsidR="00AB2B30" w:rsidRPr="009B053A"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335784" w14:textId="77777777" w:rsidR="00AB2B30" w:rsidRPr="009B053A"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B134B3" w14:textId="77777777" w:rsidR="00AB2B30" w:rsidRPr="009B053A"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3F9762" w14:textId="77777777" w:rsidR="00AB2B30" w:rsidRPr="009B053A"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9F7B38" w14:textId="77777777" w:rsidR="00AB2B30" w:rsidRPr="009B053A" w:rsidRDefault="00AB2B30">
            <w:pPr>
              <w:pStyle w:val="TAL"/>
              <w:rPr>
                <w:sz w:val="16"/>
                <w:szCs w:val="16"/>
              </w:rPr>
            </w:pPr>
          </w:p>
        </w:tc>
      </w:tr>
      <w:tr w:rsidR="00AB2B30" w:rsidRPr="009B053A" w14:paraId="34D2B4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0E955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84B77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7E8620" w14:textId="77777777" w:rsidR="00AB2B30" w:rsidRPr="009B053A" w:rsidRDefault="006A7121">
            <w:pPr>
              <w:pStyle w:val="TAL"/>
              <w:rPr>
                <w:sz w:val="16"/>
                <w:szCs w:val="16"/>
              </w:rPr>
            </w:pPr>
            <w:r w:rsidRPr="009B053A">
              <w:rPr>
                <w:sz w:val="16"/>
                <w:szCs w:val="16"/>
              </w:rPr>
              <w:t>R5-193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EC6140" w14:textId="77777777" w:rsidR="00AB2B30" w:rsidRPr="009B053A" w:rsidRDefault="006A7121">
            <w:pPr>
              <w:pStyle w:val="TAL"/>
              <w:rPr>
                <w:sz w:val="16"/>
                <w:szCs w:val="16"/>
              </w:rPr>
            </w:pPr>
            <w:r w:rsidRPr="009B053A">
              <w:rPr>
                <w:sz w:val="16"/>
                <w:szCs w:val="16"/>
              </w:rPr>
              <w:t>0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5BB61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60C3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EE7A3D" w14:textId="77777777" w:rsidR="00AB2B30" w:rsidRPr="009B053A" w:rsidRDefault="006A7121">
            <w:pPr>
              <w:pStyle w:val="TAL"/>
              <w:rPr>
                <w:sz w:val="16"/>
                <w:szCs w:val="16"/>
              </w:rPr>
            </w:pPr>
            <w:r w:rsidRPr="009B053A">
              <w:rPr>
                <w:sz w:val="16"/>
                <w:szCs w:val="16"/>
              </w:rPr>
              <w:t>Removing invalid test IDs from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41FC0" w14:textId="77777777" w:rsidR="00AB2B30" w:rsidRPr="009B053A" w:rsidRDefault="006A7121">
            <w:pPr>
              <w:pStyle w:val="TAL"/>
              <w:rPr>
                <w:sz w:val="16"/>
                <w:szCs w:val="16"/>
              </w:rPr>
            </w:pPr>
            <w:r w:rsidRPr="009B053A">
              <w:rPr>
                <w:sz w:val="16"/>
                <w:szCs w:val="16"/>
              </w:rPr>
              <w:t>15.3.0</w:t>
            </w:r>
          </w:p>
        </w:tc>
      </w:tr>
      <w:tr w:rsidR="00AB2B30" w:rsidRPr="009B053A" w14:paraId="2E7F12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74FB4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D9090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BD511" w14:textId="77777777" w:rsidR="00AB2B30" w:rsidRPr="009B053A" w:rsidRDefault="006A7121">
            <w:pPr>
              <w:pStyle w:val="TAL"/>
              <w:rPr>
                <w:sz w:val="16"/>
                <w:szCs w:val="16"/>
              </w:rPr>
            </w:pPr>
            <w:r w:rsidRPr="009B053A">
              <w:rPr>
                <w:sz w:val="16"/>
                <w:szCs w:val="16"/>
              </w:rPr>
              <w:t>R5-194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9B542" w14:textId="77777777" w:rsidR="00AB2B30" w:rsidRPr="009B053A" w:rsidRDefault="006A7121">
            <w:pPr>
              <w:pStyle w:val="TAL"/>
              <w:rPr>
                <w:sz w:val="16"/>
                <w:szCs w:val="16"/>
              </w:rPr>
            </w:pPr>
            <w:r w:rsidRPr="009B053A">
              <w:rPr>
                <w:sz w:val="16"/>
                <w:szCs w:val="16"/>
              </w:rPr>
              <w:t>0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B74C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BAE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5EFEA0" w14:textId="77777777" w:rsidR="00AB2B30" w:rsidRPr="009B053A" w:rsidRDefault="006A7121">
            <w:pPr>
              <w:pStyle w:val="TAL"/>
              <w:rPr>
                <w:sz w:val="16"/>
                <w:szCs w:val="16"/>
              </w:rPr>
            </w:pPr>
            <w:r w:rsidRPr="009B053A">
              <w:rPr>
                <w:sz w:val="16"/>
                <w:szCs w:val="16"/>
              </w:rPr>
              <w:t xml:space="preserve">38.521-3 Annex re-alignment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5B0296" w14:textId="77777777" w:rsidR="00AB2B30" w:rsidRPr="009B053A" w:rsidRDefault="006A7121">
            <w:pPr>
              <w:pStyle w:val="TAL"/>
              <w:rPr>
                <w:sz w:val="16"/>
                <w:szCs w:val="16"/>
              </w:rPr>
            </w:pPr>
            <w:r w:rsidRPr="009B053A">
              <w:rPr>
                <w:sz w:val="16"/>
                <w:szCs w:val="16"/>
              </w:rPr>
              <w:t>15.3.0</w:t>
            </w:r>
          </w:p>
        </w:tc>
      </w:tr>
      <w:tr w:rsidR="00AB2B30" w:rsidRPr="009B053A" w14:paraId="60BCCC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F3CEB" w14:textId="77777777" w:rsidR="00AB2B30" w:rsidRPr="009B053A" w:rsidRDefault="00AB2B30">
            <w:pPr>
              <w:pStyle w:val="TAL"/>
              <w:rPr>
                <w:sz w:val="16"/>
                <w:szCs w:val="16"/>
              </w:rPr>
            </w:pP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0F629" w14:textId="77777777" w:rsidR="00AB2B30" w:rsidRPr="009B053A" w:rsidRDefault="00AB2B30">
            <w:pPr>
              <w:pStyle w:val="TAL"/>
              <w:rPr>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0673A" w14:textId="77777777" w:rsidR="00AB2B30" w:rsidRPr="009B053A" w:rsidRDefault="00AB2B30">
            <w:pPr>
              <w:pStyle w:val="TAL"/>
              <w:rPr>
                <w:sz w:val="16"/>
                <w:szCs w:val="16"/>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04D7DD" w14:textId="77777777" w:rsidR="00AB2B30" w:rsidRPr="009B053A" w:rsidRDefault="00AB2B30">
            <w:pPr>
              <w:pStyle w:val="TAL"/>
              <w:rPr>
                <w:sz w:val="16"/>
                <w:szCs w:val="16"/>
              </w:rPr>
            </w:pP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DA112D" w14:textId="77777777" w:rsidR="00AB2B30" w:rsidRPr="009B053A" w:rsidRDefault="00AB2B30">
            <w:pPr>
              <w:pStyle w:val="TAL"/>
              <w:rPr>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1C7A8" w14:textId="77777777" w:rsidR="00AB2B30" w:rsidRPr="009B053A" w:rsidRDefault="00AB2B30">
            <w:pPr>
              <w:pStyle w:val="TAL"/>
              <w:rPr>
                <w:sz w:val="16"/>
                <w:szCs w:val="16"/>
              </w:rPr>
            </w:pP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56FD7" w14:textId="77777777" w:rsidR="00AB2B30" w:rsidRPr="009B053A" w:rsidRDefault="00AB2B30">
            <w:pPr>
              <w:pStyle w:val="TAL"/>
              <w:rPr>
                <w:sz w:val="16"/>
                <w:szCs w:val="16"/>
              </w:rPr>
            </w:pP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007607" w14:textId="77777777" w:rsidR="00AB2B30" w:rsidRPr="009B053A" w:rsidRDefault="00AB2B30">
            <w:pPr>
              <w:pStyle w:val="TAL"/>
              <w:rPr>
                <w:sz w:val="16"/>
                <w:szCs w:val="16"/>
              </w:rPr>
            </w:pPr>
          </w:p>
        </w:tc>
      </w:tr>
      <w:tr w:rsidR="00AB2B30" w:rsidRPr="009B053A" w14:paraId="228651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F1A7D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1C7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03699" w14:textId="77777777" w:rsidR="00AB2B30" w:rsidRPr="009B053A" w:rsidRDefault="006A7121">
            <w:pPr>
              <w:pStyle w:val="TAL"/>
              <w:rPr>
                <w:sz w:val="16"/>
                <w:szCs w:val="16"/>
              </w:rPr>
            </w:pPr>
            <w:r w:rsidRPr="009B053A">
              <w:rPr>
                <w:sz w:val="16"/>
                <w:szCs w:val="16"/>
              </w:rPr>
              <w:t>R5-1941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0B8F15" w14:textId="77777777" w:rsidR="00AB2B30" w:rsidRPr="009B053A" w:rsidRDefault="006A7121">
            <w:pPr>
              <w:pStyle w:val="TAL"/>
              <w:rPr>
                <w:sz w:val="16"/>
                <w:szCs w:val="16"/>
              </w:rPr>
            </w:pPr>
            <w:r w:rsidRPr="009B053A">
              <w:rPr>
                <w:sz w:val="16"/>
                <w:szCs w:val="16"/>
              </w:rPr>
              <w:t>0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CEA1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2CC5C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AB3156" w14:textId="77777777" w:rsidR="00AB2B30" w:rsidRPr="009B053A" w:rsidRDefault="006A7121">
            <w:pPr>
              <w:pStyle w:val="TAL"/>
              <w:rPr>
                <w:sz w:val="16"/>
                <w:szCs w:val="16"/>
              </w:rPr>
            </w:pPr>
            <w:r w:rsidRPr="009B053A">
              <w:rPr>
                <w:sz w:val="16"/>
                <w:szCs w:val="16"/>
              </w:rPr>
              <w:t>Addition SEM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90A13D" w14:textId="77777777" w:rsidR="00AB2B30" w:rsidRPr="009B053A" w:rsidRDefault="006A7121">
            <w:pPr>
              <w:pStyle w:val="TAL"/>
              <w:rPr>
                <w:sz w:val="16"/>
                <w:szCs w:val="16"/>
              </w:rPr>
            </w:pPr>
            <w:r w:rsidRPr="009B053A">
              <w:rPr>
                <w:sz w:val="16"/>
                <w:szCs w:val="16"/>
              </w:rPr>
              <w:t>15.3.0</w:t>
            </w:r>
          </w:p>
        </w:tc>
      </w:tr>
      <w:tr w:rsidR="00AB2B30" w:rsidRPr="009B053A" w14:paraId="78B6B5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EB489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4C24A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771DD" w14:textId="77777777" w:rsidR="00AB2B30" w:rsidRPr="009B053A" w:rsidRDefault="006A7121">
            <w:pPr>
              <w:pStyle w:val="TAL"/>
              <w:rPr>
                <w:sz w:val="16"/>
                <w:szCs w:val="16"/>
              </w:rPr>
            </w:pPr>
            <w:r w:rsidRPr="009B053A">
              <w:rPr>
                <w:sz w:val="16"/>
                <w:szCs w:val="16"/>
              </w:rPr>
              <w:t>R5-1941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47F889" w14:textId="77777777" w:rsidR="00AB2B30" w:rsidRPr="009B053A" w:rsidRDefault="006A7121">
            <w:pPr>
              <w:pStyle w:val="TAL"/>
              <w:rPr>
                <w:sz w:val="16"/>
                <w:szCs w:val="16"/>
              </w:rPr>
            </w:pPr>
            <w:r w:rsidRPr="009B053A">
              <w:rPr>
                <w:sz w:val="16"/>
                <w:szCs w:val="16"/>
              </w:rPr>
              <w:t>0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16840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3B55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E1B33D" w14:textId="77777777" w:rsidR="00AB2B30" w:rsidRPr="009B053A" w:rsidRDefault="006A7121">
            <w:pPr>
              <w:pStyle w:val="TAL"/>
              <w:rPr>
                <w:sz w:val="16"/>
                <w:szCs w:val="16"/>
              </w:rPr>
            </w:pPr>
            <w:r w:rsidRPr="009B053A">
              <w:rPr>
                <w:sz w:val="16"/>
                <w:szCs w:val="16"/>
              </w:rPr>
              <w:t>Addition ACLR intraband non-contiguous EN-DC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5E7B3" w14:textId="77777777" w:rsidR="00AB2B30" w:rsidRPr="009B053A" w:rsidRDefault="006A7121">
            <w:pPr>
              <w:pStyle w:val="TAL"/>
              <w:rPr>
                <w:sz w:val="16"/>
                <w:szCs w:val="16"/>
              </w:rPr>
            </w:pPr>
            <w:r w:rsidRPr="009B053A">
              <w:rPr>
                <w:sz w:val="16"/>
                <w:szCs w:val="16"/>
              </w:rPr>
              <w:t>15.3.0</w:t>
            </w:r>
          </w:p>
        </w:tc>
      </w:tr>
      <w:tr w:rsidR="00AB2B30" w:rsidRPr="009B053A" w14:paraId="47DF1F6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BEB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7B54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1BC2E" w14:textId="77777777" w:rsidR="00AB2B30" w:rsidRPr="009B053A" w:rsidRDefault="006A7121">
            <w:pPr>
              <w:pStyle w:val="TAL"/>
              <w:rPr>
                <w:sz w:val="16"/>
                <w:szCs w:val="16"/>
              </w:rPr>
            </w:pPr>
            <w:r w:rsidRPr="009B053A">
              <w:rPr>
                <w:sz w:val="16"/>
                <w:szCs w:val="16"/>
              </w:rPr>
              <w:t>R5-194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D1FD4" w14:textId="77777777" w:rsidR="00AB2B30" w:rsidRPr="009B053A" w:rsidRDefault="006A7121">
            <w:pPr>
              <w:pStyle w:val="TAL"/>
              <w:rPr>
                <w:sz w:val="16"/>
                <w:szCs w:val="16"/>
              </w:rPr>
            </w:pPr>
            <w:r w:rsidRPr="009B053A">
              <w:rPr>
                <w:sz w:val="16"/>
                <w:szCs w:val="16"/>
              </w:rPr>
              <w:t>0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5AF02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C67A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E251AE" w14:textId="77777777" w:rsidR="00AB2B30" w:rsidRPr="009B053A" w:rsidRDefault="006A7121">
            <w:pPr>
              <w:pStyle w:val="TAL"/>
              <w:rPr>
                <w:sz w:val="16"/>
                <w:szCs w:val="16"/>
              </w:rPr>
            </w:pPr>
            <w:r w:rsidRPr="009B053A">
              <w:rPr>
                <w:sz w:val="16"/>
                <w:szCs w:val="16"/>
              </w:rPr>
              <w:t>Update of test case 6.2B.3.1 UE A-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46764" w14:textId="77777777" w:rsidR="00AB2B30" w:rsidRPr="009B053A" w:rsidRDefault="006A7121">
            <w:pPr>
              <w:pStyle w:val="TAL"/>
              <w:rPr>
                <w:sz w:val="16"/>
                <w:szCs w:val="16"/>
              </w:rPr>
            </w:pPr>
            <w:r w:rsidRPr="009B053A">
              <w:rPr>
                <w:sz w:val="16"/>
                <w:szCs w:val="16"/>
              </w:rPr>
              <w:t>15.3.0</w:t>
            </w:r>
          </w:p>
        </w:tc>
      </w:tr>
      <w:tr w:rsidR="00AB2B30" w:rsidRPr="009B053A" w14:paraId="68B274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C37A9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43E9F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72CDFF" w14:textId="77777777" w:rsidR="00AB2B30" w:rsidRPr="009B053A" w:rsidRDefault="006A7121">
            <w:pPr>
              <w:pStyle w:val="TAL"/>
              <w:rPr>
                <w:sz w:val="16"/>
                <w:szCs w:val="16"/>
              </w:rPr>
            </w:pPr>
            <w:r w:rsidRPr="009B053A">
              <w:rPr>
                <w:sz w:val="16"/>
                <w:szCs w:val="16"/>
              </w:rPr>
              <w:t>R5-1941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556463" w14:textId="77777777" w:rsidR="00AB2B30" w:rsidRPr="009B053A" w:rsidRDefault="006A7121">
            <w:pPr>
              <w:pStyle w:val="TAL"/>
              <w:rPr>
                <w:sz w:val="16"/>
                <w:szCs w:val="16"/>
              </w:rPr>
            </w:pPr>
            <w:r w:rsidRPr="009B053A">
              <w:rPr>
                <w:sz w:val="16"/>
                <w:szCs w:val="16"/>
              </w:rPr>
              <w:t>0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F8FF0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5BCFC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F269D" w14:textId="77777777" w:rsidR="00AB2B30" w:rsidRPr="009B053A" w:rsidRDefault="006A7121">
            <w:pPr>
              <w:pStyle w:val="TAL"/>
              <w:rPr>
                <w:sz w:val="16"/>
                <w:szCs w:val="16"/>
              </w:rPr>
            </w:pPr>
            <w:r w:rsidRPr="009B053A">
              <w:rPr>
                <w:sz w:val="16"/>
                <w:szCs w:val="16"/>
              </w:rPr>
              <w:t>Update of test case 6.2B.3.3 UE A-MP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B931A5" w14:textId="77777777" w:rsidR="00AB2B30" w:rsidRPr="009B053A" w:rsidRDefault="006A7121">
            <w:pPr>
              <w:pStyle w:val="TAL"/>
              <w:rPr>
                <w:sz w:val="16"/>
                <w:szCs w:val="16"/>
              </w:rPr>
            </w:pPr>
            <w:r w:rsidRPr="009B053A">
              <w:rPr>
                <w:sz w:val="16"/>
                <w:szCs w:val="16"/>
              </w:rPr>
              <w:t>15.3.0</w:t>
            </w:r>
          </w:p>
        </w:tc>
      </w:tr>
      <w:tr w:rsidR="00AB2B30" w:rsidRPr="009B053A" w14:paraId="00DEE7B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2308C8"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149D5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53E1E" w14:textId="77777777" w:rsidR="00AB2B30" w:rsidRPr="009B053A" w:rsidRDefault="006A7121">
            <w:pPr>
              <w:pStyle w:val="TAL"/>
              <w:rPr>
                <w:sz w:val="16"/>
                <w:szCs w:val="16"/>
              </w:rPr>
            </w:pPr>
            <w:r w:rsidRPr="009B053A">
              <w:rPr>
                <w:sz w:val="16"/>
                <w:szCs w:val="16"/>
              </w:rPr>
              <w:t>R5-194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8CD61F" w14:textId="77777777" w:rsidR="00AB2B30" w:rsidRPr="009B053A" w:rsidRDefault="006A7121">
            <w:pPr>
              <w:pStyle w:val="TAL"/>
              <w:rPr>
                <w:sz w:val="16"/>
                <w:szCs w:val="16"/>
              </w:rPr>
            </w:pPr>
            <w:r w:rsidRPr="009B053A">
              <w:rPr>
                <w:sz w:val="16"/>
                <w:szCs w:val="16"/>
              </w:rPr>
              <w:t>0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F393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4266D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035FA" w14:textId="77777777" w:rsidR="00AB2B30" w:rsidRPr="009B053A" w:rsidRDefault="006A7121">
            <w:pPr>
              <w:pStyle w:val="TAL"/>
              <w:rPr>
                <w:sz w:val="16"/>
                <w:szCs w:val="16"/>
              </w:rPr>
            </w:pPr>
            <w:r w:rsidRPr="009B053A">
              <w:rPr>
                <w:sz w:val="16"/>
                <w:szCs w:val="16"/>
              </w:rPr>
              <w:t>Text 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D37291" w14:textId="77777777" w:rsidR="00AB2B30" w:rsidRPr="009B053A" w:rsidRDefault="006A7121">
            <w:pPr>
              <w:pStyle w:val="TAL"/>
              <w:rPr>
                <w:sz w:val="16"/>
                <w:szCs w:val="16"/>
              </w:rPr>
            </w:pPr>
            <w:r w:rsidRPr="009B053A">
              <w:rPr>
                <w:sz w:val="16"/>
                <w:szCs w:val="16"/>
              </w:rPr>
              <w:t>15.3.0</w:t>
            </w:r>
          </w:p>
        </w:tc>
      </w:tr>
      <w:tr w:rsidR="00AB2B30" w:rsidRPr="009B053A" w14:paraId="1E1726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D06F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17C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8C220A" w14:textId="77777777" w:rsidR="00AB2B30" w:rsidRPr="009B053A" w:rsidRDefault="006A7121">
            <w:pPr>
              <w:pStyle w:val="TAL"/>
              <w:rPr>
                <w:sz w:val="16"/>
                <w:szCs w:val="16"/>
              </w:rPr>
            </w:pPr>
            <w:r w:rsidRPr="009B053A">
              <w:rPr>
                <w:sz w:val="16"/>
                <w:szCs w:val="16"/>
              </w:rPr>
              <w:t>R5-19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29970" w14:textId="77777777" w:rsidR="00AB2B30" w:rsidRPr="009B053A" w:rsidRDefault="006A7121">
            <w:pPr>
              <w:pStyle w:val="TAL"/>
              <w:rPr>
                <w:sz w:val="16"/>
                <w:szCs w:val="16"/>
              </w:rPr>
            </w:pPr>
            <w:r w:rsidRPr="009B053A">
              <w:rPr>
                <w:sz w:val="16"/>
                <w:szCs w:val="16"/>
              </w:rPr>
              <w:t>0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C5179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60EE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156682" w14:textId="77777777" w:rsidR="00AB2B30" w:rsidRPr="009B053A" w:rsidRDefault="006A7121">
            <w:pPr>
              <w:pStyle w:val="TAL"/>
              <w:rPr>
                <w:sz w:val="16"/>
                <w:szCs w:val="16"/>
              </w:rPr>
            </w:pPr>
            <w:r w:rsidRPr="009B053A">
              <w:rPr>
                <w:sz w:val="16"/>
                <w:szCs w:val="16"/>
              </w:rPr>
              <w:t>Text Update for 7.3B.2.1 Ref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0A2AC2" w14:textId="77777777" w:rsidR="00AB2B30" w:rsidRPr="009B053A" w:rsidRDefault="006A7121">
            <w:pPr>
              <w:pStyle w:val="TAL"/>
              <w:rPr>
                <w:sz w:val="16"/>
                <w:szCs w:val="16"/>
              </w:rPr>
            </w:pPr>
            <w:r w:rsidRPr="009B053A">
              <w:rPr>
                <w:sz w:val="16"/>
                <w:szCs w:val="16"/>
              </w:rPr>
              <w:t>15.3.0</w:t>
            </w:r>
          </w:p>
        </w:tc>
      </w:tr>
      <w:tr w:rsidR="00AB2B30" w:rsidRPr="009B053A" w14:paraId="646A67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1B096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44028E"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22CCE3" w14:textId="77777777" w:rsidR="00AB2B30" w:rsidRPr="009B053A" w:rsidRDefault="006A7121">
            <w:pPr>
              <w:pStyle w:val="TAL"/>
              <w:rPr>
                <w:sz w:val="16"/>
                <w:szCs w:val="16"/>
              </w:rPr>
            </w:pPr>
            <w:r w:rsidRPr="009B053A">
              <w:rPr>
                <w:sz w:val="16"/>
                <w:szCs w:val="16"/>
              </w:rPr>
              <w:t>R5-1943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B0F5C" w14:textId="77777777" w:rsidR="00AB2B30" w:rsidRPr="009B053A" w:rsidRDefault="006A7121">
            <w:pPr>
              <w:pStyle w:val="TAL"/>
              <w:rPr>
                <w:sz w:val="16"/>
                <w:szCs w:val="16"/>
              </w:rPr>
            </w:pPr>
            <w:r w:rsidRPr="009B053A">
              <w:rPr>
                <w:sz w:val="16"/>
                <w:szCs w:val="16"/>
              </w:rPr>
              <w:t>03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290FA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AE56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4F1819" w14:textId="77777777" w:rsidR="00AB2B30" w:rsidRPr="009B053A" w:rsidRDefault="006A7121">
            <w:pPr>
              <w:pStyle w:val="TAL"/>
              <w:rPr>
                <w:sz w:val="16"/>
                <w:szCs w:val="16"/>
              </w:rPr>
            </w:pPr>
            <w:r w:rsidRPr="009B053A">
              <w:rPr>
                <w:sz w:val="16"/>
                <w:szCs w:val="16"/>
              </w:rPr>
              <w:t>Text Update for 6.5B.4 Additional Spurious Emission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5C7111" w14:textId="77777777" w:rsidR="00AB2B30" w:rsidRPr="009B053A" w:rsidRDefault="006A7121">
            <w:pPr>
              <w:pStyle w:val="TAL"/>
              <w:rPr>
                <w:sz w:val="16"/>
                <w:szCs w:val="16"/>
              </w:rPr>
            </w:pPr>
            <w:r w:rsidRPr="009B053A">
              <w:rPr>
                <w:sz w:val="16"/>
                <w:szCs w:val="16"/>
              </w:rPr>
              <w:t>15.3.0</w:t>
            </w:r>
          </w:p>
        </w:tc>
      </w:tr>
      <w:tr w:rsidR="00AB2B30" w:rsidRPr="009B053A" w14:paraId="477CA74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21C54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9973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A3CAC" w14:textId="77777777" w:rsidR="00AB2B30" w:rsidRPr="009B053A" w:rsidRDefault="006A7121">
            <w:pPr>
              <w:pStyle w:val="TAL"/>
              <w:rPr>
                <w:sz w:val="16"/>
                <w:szCs w:val="16"/>
              </w:rPr>
            </w:pPr>
            <w:r w:rsidRPr="009B053A">
              <w:rPr>
                <w:sz w:val="16"/>
                <w:szCs w:val="16"/>
              </w:rPr>
              <w:t>R5-1943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064E5A" w14:textId="77777777" w:rsidR="00AB2B30" w:rsidRPr="009B053A" w:rsidRDefault="006A7121">
            <w:pPr>
              <w:pStyle w:val="TAL"/>
              <w:rPr>
                <w:sz w:val="16"/>
                <w:szCs w:val="16"/>
              </w:rPr>
            </w:pPr>
            <w:r w:rsidRPr="009B053A">
              <w:rPr>
                <w:sz w:val="16"/>
                <w:szCs w:val="16"/>
              </w:rPr>
              <w:t>0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8B18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06C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19E01E" w14:textId="77777777" w:rsidR="00AB2B30" w:rsidRPr="009B053A" w:rsidRDefault="006A7121">
            <w:pPr>
              <w:pStyle w:val="TAL"/>
              <w:rPr>
                <w:sz w:val="16"/>
                <w:szCs w:val="16"/>
              </w:rPr>
            </w:pPr>
            <w:r w:rsidRPr="009B053A">
              <w:rPr>
                <w:sz w:val="16"/>
                <w:szCs w:val="16"/>
              </w:rPr>
              <w:t>Text 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B79FDC" w14:textId="77777777" w:rsidR="00AB2B30" w:rsidRPr="009B053A" w:rsidRDefault="006A7121">
            <w:pPr>
              <w:pStyle w:val="TAL"/>
              <w:rPr>
                <w:sz w:val="16"/>
                <w:szCs w:val="16"/>
              </w:rPr>
            </w:pPr>
            <w:r w:rsidRPr="009B053A">
              <w:rPr>
                <w:sz w:val="16"/>
                <w:szCs w:val="16"/>
              </w:rPr>
              <w:t>15.3.0</w:t>
            </w:r>
          </w:p>
        </w:tc>
      </w:tr>
      <w:tr w:rsidR="00AB2B30" w:rsidRPr="009B053A" w14:paraId="19AE30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29CE9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E67BFA"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2EDD7D" w14:textId="77777777" w:rsidR="00AB2B30" w:rsidRPr="009B053A" w:rsidRDefault="006A7121">
            <w:pPr>
              <w:pStyle w:val="TAL"/>
              <w:rPr>
                <w:sz w:val="16"/>
                <w:szCs w:val="16"/>
              </w:rPr>
            </w:pPr>
            <w:r w:rsidRPr="009B053A">
              <w:rPr>
                <w:sz w:val="16"/>
                <w:szCs w:val="16"/>
              </w:rPr>
              <w:t>R5-1943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4030A" w14:textId="77777777" w:rsidR="00AB2B30" w:rsidRPr="009B053A" w:rsidRDefault="006A7121">
            <w:pPr>
              <w:pStyle w:val="TAL"/>
              <w:rPr>
                <w:sz w:val="16"/>
                <w:szCs w:val="16"/>
              </w:rPr>
            </w:pPr>
            <w:r w:rsidRPr="009B053A">
              <w:rPr>
                <w:sz w:val="16"/>
                <w:szCs w:val="16"/>
              </w:rPr>
              <w:t>0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56F9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3625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D3A32" w14:textId="77777777" w:rsidR="00AB2B30" w:rsidRPr="009B053A" w:rsidRDefault="006A7121">
            <w:pPr>
              <w:pStyle w:val="TAL"/>
              <w:rPr>
                <w:sz w:val="16"/>
                <w:szCs w:val="16"/>
              </w:rPr>
            </w:pPr>
            <w:r w:rsidRPr="009B053A">
              <w:rPr>
                <w:sz w:val="16"/>
                <w:szCs w:val="16"/>
              </w:rPr>
              <w:t>Text Update for 6.5B.3.3.2 Spurious emission band UE co-existence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E4A88" w14:textId="77777777" w:rsidR="00AB2B30" w:rsidRPr="009B053A" w:rsidRDefault="006A7121">
            <w:pPr>
              <w:pStyle w:val="TAL"/>
              <w:rPr>
                <w:sz w:val="16"/>
                <w:szCs w:val="16"/>
              </w:rPr>
            </w:pPr>
            <w:r w:rsidRPr="009B053A">
              <w:rPr>
                <w:sz w:val="16"/>
                <w:szCs w:val="16"/>
              </w:rPr>
              <w:t>15.3.0</w:t>
            </w:r>
          </w:p>
        </w:tc>
      </w:tr>
      <w:tr w:rsidR="00AB2B30" w:rsidRPr="009B053A" w14:paraId="46AAFE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1CA9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5807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DE989" w14:textId="77777777" w:rsidR="00AB2B30" w:rsidRPr="009B053A" w:rsidRDefault="006A7121">
            <w:pPr>
              <w:pStyle w:val="TAL"/>
              <w:rPr>
                <w:sz w:val="16"/>
                <w:szCs w:val="16"/>
              </w:rPr>
            </w:pPr>
            <w:r w:rsidRPr="009B053A">
              <w:rPr>
                <w:sz w:val="16"/>
                <w:szCs w:val="16"/>
              </w:rPr>
              <w:t>R5-1943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D50F4C" w14:textId="77777777" w:rsidR="00AB2B30" w:rsidRPr="009B053A" w:rsidRDefault="006A7121">
            <w:pPr>
              <w:pStyle w:val="TAL"/>
              <w:rPr>
                <w:sz w:val="16"/>
                <w:szCs w:val="16"/>
              </w:rPr>
            </w:pPr>
            <w:r w:rsidRPr="009B053A">
              <w:rPr>
                <w:sz w:val="16"/>
                <w:szCs w:val="16"/>
              </w:rPr>
              <w:t>0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8D157"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3E4D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AE53FC" w14:textId="77777777" w:rsidR="00AB2B30" w:rsidRPr="009B053A" w:rsidRDefault="006A7121">
            <w:pPr>
              <w:pStyle w:val="TAL"/>
              <w:rPr>
                <w:sz w:val="16"/>
                <w:szCs w:val="16"/>
              </w:rPr>
            </w:pPr>
            <w:r w:rsidRPr="009B053A">
              <w:rPr>
                <w:sz w:val="16"/>
                <w:szCs w:val="16"/>
              </w:rPr>
              <w:t>Text Update for 7.3B.2.2 Ref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D8C283" w14:textId="77777777" w:rsidR="00AB2B30" w:rsidRPr="009B053A" w:rsidRDefault="006A7121">
            <w:pPr>
              <w:pStyle w:val="TAL"/>
              <w:rPr>
                <w:sz w:val="16"/>
                <w:szCs w:val="16"/>
              </w:rPr>
            </w:pPr>
            <w:r w:rsidRPr="009B053A">
              <w:rPr>
                <w:sz w:val="16"/>
                <w:szCs w:val="16"/>
              </w:rPr>
              <w:t>15.3.0</w:t>
            </w:r>
          </w:p>
        </w:tc>
      </w:tr>
      <w:tr w:rsidR="00AB2B30" w:rsidRPr="009B053A" w14:paraId="0C17109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007E6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FE745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1DA30" w14:textId="77777777" w:rsidR="00AB2B30" w:rsidRPr="009B053A" w:rsidRDefault="006A7121">
            <w:pPr>
              <w:pStyle w:val="TAL"/>
              <w:rPr>
                <w:sz w:val="16"/>
                <w:szCs w:val="16"/>
              </w:rPr>
            </w:pPr>
            <w:r w:rsidRPr="009B053A">
              <w:rPr>
                <w:sz w:val="16"/>
                <w:szCs w:val="16"/>
              </w:rPr>
              <w:t>R5-194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DC4034" w14:textId="77777777" w:rsidR="00AB2B30" w:rsidRPr="009B053A" w:rsidRDefault="006A7121">
            <w:pPr>
              <w:pStyle w:val="TAL"/>
              <w:rPr>
                <w:sz w:val="16"/>
                <w:szCs w:val="16"/>
              </w:rPr>
            </w:pPr>
            <w:r w:rsidRPr="009B053A">
              <w:rPr>
                <w:sz w:val="16"/>
                <w:szCs w:val="16"/>
              </w:rPr>
              <w:t>0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7B96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1365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7F1DE5" w14:textId="77777777" w:rsidR="00AB2B30" w:rsidRPr="009B053A" w:rsidRDefault="006A7121">
            <w:pPr>
              <w:pStyle w:val="TAL"/>
              <w:rPr>
                <w:sz w:val="16"/>
                <w:szCs w:val="16"/>
              </w:rPr>
            </w:pPr>
            <w:r w:rsidRPr="009B053A">
              <w:rPr>
                <w:sz w:val="16"/>
                <w:szCs w:val="16"/>
              </w:rPr>
              <w:t>Text 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AB60F" w14:textId="77777777" w:rsidR="00AB2B30" w:rsidRPr="009B053A" w:rsidRDefault="006A7121">
            <w:pPr>
              <w:pStyle w:val="TAL"/>
              <w:rPr>
                <w:sz w:val="16"/>
                <w:szCs w:val="16"/>
              </w:rPr>
            </w:pPr>
            <w:r w:rsidRPr="009B053A">
              <w:rPr>
                <w:sz w:val="16"/>
                <w:szCs w:val="16"/>
              </w:rPr>
              <w:t>15.3.0</w:t>
            </w:r>
          </w:p>
        </w:tc>
      </w:tr>
      <w:tr w:rsidR="00AB2B30" w:rsidRPr="009B053A" w14:paraId="52EBA8B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65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05F37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94F6E" w14:textId="77777777" w:rsidR="00AB2B30" w:rsidRPr="009B053A" w:rsidRDefault="006A7121">
            <w:pPr>
              <w:pStyle w:val="TAL"/>
              <w:rPr>
                <w:sz w:val="16"/>
                <w:szCs w:val="16"/>
              </w:rPr>
            </w:pPr>
            <w:r w:rsidRPr="009B053A">
              <w:rPr>
                <w:sz w:val="16"/>
                <w:szCs w:val="16"/>
              </w:rPr>
              <w:t>R5-1944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901D4" w14:textId="77777777" w:rsidR="00AB2B30" w:rsidRPr="009B053A" w:rsidRDefault="006A7121">
            <w:pPr>
              <w:pStyle w:val="TAL"/>
              <w:rPr>
                <w:sz w:val="16"/>
                <w:szCs w:val="16"/>
              </w:rPr>
            </w:pPr>
            <w:r w:rsidRPr="009B053A">
              <w:rPr>
                <w:sz w:val="16"/>
                <w:szCs w:val="16"/>
              </w:rPr>
              <w:t>0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D81E2D"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0A571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BB4C9E" w14:textId="77777777" w:rsidR="00AB2B30" w:rsidRPr="009B053A" w:rsidRDefault="006A7121">
            <w:pPr>
              <w:pStyle w:val="TAL"/>
              <w:rPr>
                <w:sz w:val="16"/>
                <w:szCs w:val="16"/>
              </w:rPr>
            </w:pPr>
            <w:r w:rsidRPr="009B053A">
              <w:rPr>
                <w:sz w:val="16"/>
                <w:szCs w:val="16"/>
              </w:rPr>
              <w:t xml:space="preserve">Update to Carrier Leakage and In-band Emissions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725A4" w14:textId="77777777" w:rsidR="00AB2B30" w:rsidRPr="009B053A" w:rsidRDefault="006A7121">
            <w:pPr>
              <w:pStyle w:val="TAL"/>
              <w:rPr>
                <w:sz w:val="16"/>
                <w:szCs w:val="16"/>
              </w:rPr>
            </w:pPr>
            <w:r w:rsidRPr="009B053A">
              <w:rPr>
                <w:sz w:val="16"/>
                <w:szCs w:val="16"/>
              </w:rPr>
              <w:t>15.3.0</w:t>
            </w:r>
          </w:p>
        </w:tc>
      </w:tr>
      <w:tr w:rsidR="00AB2B30" w:rsidRPr="009B053A" w14:paraId="56F51F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B37D46"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D9A5B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85685" w14:textId="77777777" w:rsidR="00AB2B30" w:rsidRPr="009B053A" w:rsidRDefault="006A7121">
            <w:pPr>
              <w:pStyle w:val="TAL"/>
              <w:rPr>
                <w:sz w:val="16"/>
                <w:szCs w:val="16"/>
              </w:rPr>
            </w:pPr>
            <w:r w:rsidRPr="009B053A">
              <w:rPr>
                <w:sz w:val="16"/>
                <w:szCs w:val="16"/>
              </w:rPr>
              <w:t>R5-1944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DC06C2" w14:textId="77777777" w:rsidR="00AB2B30" w:rsidRPr="009B053A" w:rsidRDefault="006A7121">
            <w:pPr>
              <w:pStyle w:val="TAL"/>
              <w:rPr>
                <w:sz w:val="16"/>
                <w:szCs w:val="16"/>
              </w:rPr>
            </w:pPr>
            <w:r w:rsidRPr="009B053A">
              <w:rPr>
                <w:sz w:val="16"/>
                <w:szCs w:val="16"/>
              </w:rPr>
              <w:t>0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BFD2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2C396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A31C01" w14:textId="77777777" w:rsidR="00AB2B30" w:rsidRPr="009B053A" w:rsidRDefault="006A7121">
            <w:pPr>
              <w:pStyle w:val="TAL"/>
              <w:rPr>
                <w:sz w:val="16"/>
                <w:szCs w:val="16"/>
              </w:rPr>
            </w:pPr>
            <w:r w:rsidRPr="009B053A">
              <w:rPr>
                <w:sz w:val="16"/>
                <w:szCs w:val="16"/>
              </w:rPr>
              <w:t>Update to 6.2.3 A-MPR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76284F" w14:textId="77777777" w:rsidR="00AB2B30" w:rsidRPr="009B053A" w:rsidRDefault="006A7121">
            <w:pPr>
              <w:pStyle w:val="TAL"/>
              <w:rPr>
                <w:sz w:val="16"/>
                <w:szCs w:val="16"/>
              </w:rPr>
            </w:pPr>
            <w:r w:rsidRPr="009B053A">
              <w:rPr>
                <w:sz w:val="16"/>
                <w:szCs w:val="16"/>
              </w:rPr>
              <w:t>15.3.0</w:t>
            </w:r>
          </w:p>
        </w:tc>
      </w:tr>
      <w:tr w:rsidR="00AB2B30" w:rsidRPr="009B053A" w14:paraId="1882B3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BE236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06E1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91F6" w14:textId="77777777" w:rsidR="00AB2B30" w:rsidRPr="009B053A" w:rsidRDefault="006A7121">
            <w:pPr>
              <w:pStyle w:val="TAL"/>
              <w:rPr>
                <w:sz w:val="16"/>
                <w:szCs w:val="16"/>
              </w:rPr>
            </w:pPr>
            <w:r w:rsidRPr="009B053A">
              <w:rPr>
                <w:sz w:val="16"/>
                <w:szCs w:val="16"/>
              </w:rPr>
              <w:t>R5-19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CB7A02" w14:textId="77777777" w:rsidR="00AB2B30" w:rsidRPr="009B053A" w:rsidRDefault="006A7121">
            <w:pPr>
              <w:pStyle w:val="TAL"/>
              <w:rPr>
                <w:sz w:val="16"/>
                <w:szCs w:val="16"/>
              </w:rPr>
            </w:pPr>
            <w:r w:rsidRPr="009B053A">
              <w:rPr>
                <w:sz w:val="16"/>
                <w:szCs w:val="16"/>
              </w:rPr>
              <w:t>0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4914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16B9A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DC3A4" w14:textId="77777777" w:rsidR="00AB2B30" w:rsidRPr="009B053A" w:rsidRDefault="006A7121">
            <w:pPr>
              <w:pStyle w:val="TAL"/>
              <w:rPr>
                <w:sz w:val="16"/>
                <w:szCs w:val="16"/>
              </w:rPr>
            </w:pPr>
            <w:r w:rsidRPr="009B053A">
              <w:rPr>
                <w:sz w:val="16"/>
                <w:szCs w:val="16"/>
              </w:rPr>
              <w:t>Update EN-DC Transmit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A74158" w14:textId="77777777" w:rsidR="00AB2B30" w:rsidRPr="009B053A" w:rsidRDefault="006A7121">
            <w:pPr>
              <w:pStyle w:val="TAL"/>
              <w:rPr>
                <w:sz w:val="16"/>
                <w:szCs w:val="16"/>
              </w:rPr>
            </w:pPr>
            <w:r w:rsidRPr="009B053A">
              <w:rPr>
                <w:sz w:val="16"/>
                <w:szCs w:val="16"/>
              </w:rPr>
              <w:t>15.3.0</w:t>
            </w:r>
          </w:p>
        </w:tc>
      </w:tr>
      <w:tr w:rsidR="00AB2B30" w:rsidRPr="009B053A" w14:paraId="064B30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3A4E5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D5160"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7B8EC" w14:textId="77777777" w:rsidR="00AB2B30" w:rsidRPr="009B053A" w:rsidRDefault="006A7121">
            <w:pPr>
              <w:pStyle w:val="TAL"/>
              <w:rPr>
                <w:sz w:val="16"/>
                <w:szCs w:val="16"/>
              </w:rPr>
            </w:pPr>
            <w:r w:rsidRPr="009B053A">
              <w:rPr>
                <w:sz w:val="16"/>
                <w:szCs w:val="16"/>
              </w:rPr>
              <w:t>R5-1946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E290C" w14:textId="77777777" w:rsidR="00AB2B30" w:rsidRPr="009B053A" w:rsidRDefault="006A7121">
            <w:pPr>
              <w:pStyle w:val="TAL"/>
              <w:rPr>
                <w:sz w:val="16"/>
                <w:szCs w:val="16"/>
              </w:rPr>
            </w:pPr>
            <w:r w:rsidRPr="009B053A">
              <w:rPr>
                <w:sz w:val="16"/>
                <w:szCs w:val="16"/>
              </w:rPr>
              <w:t>0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09A01B"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4FF11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E1E669" w14:textId="77777777" w:rsidR="00AB2B30" w:rsidRPr="009B053A" w:rsidRDefault="006A7121">
            <w:pPr>
              <w:pStyle w:val="TAL"/>
              <w:rPr>
                <w:sz w:val="16"/>
                <w:szCs w:val="16"/>
              </w:rPr>
            </w:pPr>
            <w:r w:rsidRPr="009B053A">
              <w:rPr>
                <w:sz w:val="16"/>
                <w:szCs w:val="16"/>
              </w:rPr>
              <w:t>Update of transmit modulation quality test cases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51342B" w14:textId="77777777" w:rsidR="00AB2B30" w:rsidRPr="009B053A" w:rsidRDefault="006A7121">
            <w:pPr>
              <w:pStyle w:val="TAL"/>
              <w:rPr>
                <w:sz w:val="16"/>
                <w:szCs w:val="16"/>
              </w:rPr>
            </w:pPr>
            <w:r w:rsidRPr="009B053A">
              <w:rPr>
                <w:sz w:val="16"/>
                <w:szCs w:val="16"/>
              </w:rPr>
              <w:t>15.3.0</w:t>
            </w:r>
          </w:p>
        </w:tc>
      </w:tr>
      <w:tr w:rsidR="00AB2B30" w:rsidRPr="009B053A" w14:paraId="654809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88321F" w14:textId="77777777" w:rsidR="00AB2B30" w:rsidRPr="009B053A" w:rsidRDefault="006A7121">
            <w:pPr>
              <w:pStyle w:val="TAL"/>
              <w:rPr>
                <w:sz w:val="16"/>
                <w:szCs w:val="16"/>
              </w:rPr>
            </w:pPr>
            <w:r w:rsidRPr="009B053A">
              <w:rPr>
                <w:sz w:val="16"/>
                <w:szCs w:val="16"/>
              </w:rPr>
              <w:lastRenderedPageBreak/>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F77B5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2CB22" w14:textId="77777777" w:rsidR="00AB2B30" w:rsidRPr="009B053A" w:rsidRDefault="006A7121">
            <w:pPr>
              <w:pStyle w:val="TAL"/>
              <w:rPr>
                <w:sz w:val="16"/>
                <w:szCs w:val="16"/>
              </w:rPr>
            </w:pPr>
            <w:r w:rsidRPr="009B053A">
              <w:rPr>
                <w:sz w:val="16"/>
                <w:szCs w:val="16"/>
              </w:rPr>
              <w:t>R5-194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7C919" w14:textId="77777777" w:rsidR="00AB2B30" w:rsidRPr="009B053A" w:rsidRDefault="006A7121">
            <w:pPr>
              <w:pStyle w:val="TAL"/>
              <w:rPr>
                <w:sz w:val="16"/>
                <w:szCs w:val="16"/>
              </w:rPr>
            </w:pPr>
            <w:r w:rsidRPr="009B053A">
              <w:rPr>
                <w:sz w:val="16"/>
                <w:szCs w:val="16"/>
              </w:rPr>
              <w:t>0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6A6D5E"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F28C3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F9BE05" w14:textId="77777777" w:rsidR="00AB2B30" w:rsidRPr="009B053A" w:rsidRDefault="006A7121">
            <w:pPr>
              <w:pStyle w:val="TAL"/>
              <w:rPr>
                <w:sz w:val="16"/>
                <w:szCs w:val="16"/>
              </w:rPr>
            </w:pPr>
            <w:r w:rsidRPr="009B053A">
              <w:rPr>
                <w:sz w:val="16"/>
                <w:szCs w:val="16"/>
              </w:rPr>
              <w:t xml:space="preserve">TS 38.521-3 </w:t>
            </w:r>
            <w:r w:rsidRPr="009B053A">
              <w:rPr>
                <w:rFonts w:eastAsia="MS Mincho"/>
              </w:rPr>
              <w:t>clause </w:t>
            </w:r>
            <w:r w:rsidRPr="009B053A">
              <w:rPr>
                <w:sz w:val="16"/>
                <w:szCs w:val="16"/>
              </w:rPr>
              <w:t>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FBADD1" w14:textId="77777777" w:rsidR="00AB2B30" w:rsidRPr="009B053A" w:rsidRDefault="006A7121">
            <w:pPr>
              <w:pStyle w:val="TAL"/>
              <w:rPr>
                <w:sz w:val="16"/>
                <w:szCs w:val="16"/>
              </w:rPr>
            </w:pPr>
            <w:r w:rsidRPr="009B053A">
              <w:rPr>
                <w:sz w:val="16"/>
                <w:szCs w:val="16"/>
              </w:rPr>
              <w:t>15.3.0</w:t>
            </w:r>
          </w:p>
        </w:tc>
      </w:tr>
      <w:tr w:rsidR="00AB2B30" w:rsidRPr="009B053A" w14:paraId="1B3AA0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981D1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A1D03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BD3F97" w14:textId="77777777" w:rsidR="00AB2B30" w:rsidRPr="009B053A" w:rsidRDefault="006A7121">
            <w:pPr>
              <w:pStyle w:val="TAL"/>
              <w:rPr>
                <w:sz w:val="16"/>
                <w:szCs w:val="16"/>
              </w:rPr>
            </w:pPr>
            <w:r w:rsidRPr="009B053A">
              <w:rPr>
                <w:sz w:val="16"/>
                <w:szCs w:val="16"/>
              </w:rPr>
              <w:t>R5-19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3D88DB" w14:textId="77777777" w:rsidR="00AB2B30" w:rsidRPr="009B053A" w:rsidRDefault="006A7121">
            <w:pPr>
              <w:pStyle w:val="TAL"/>
              <w:rPr>
                <w:sz w:val="16"/>
                <w:szCs w:val="16"/>
              </w:rPr>
            </w:pPr>
            <w:r w:rsidRPr="009B053A">
              <w:rPr>
                <w:sz w:val="16"/>
                <w:szCs w:val="16"/>
              </w:rPr>
              <w:t>0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7FCE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6EA88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43FEE9" w14:textId="77777777" w:rsidR="00AB2B30" w:rsidRPr="009B053A" w:rsidRDefault="006A7121">
            <w:pPr>
              <w:pStyle w:val="TAL"/>
              <w:rPr>
                <w:sz w:val="16"/>
                <w:szCs w:val="16"/>
              </w:rPr>
            </w:pPr>
            <w:r w:rsidRPr="009B053A">
              <w:rPr>
                <w:sz w:val="16"/>
                <w:szCs w:val="16"/>
              </w:rPr>
              <w:t xml:space="preserve">TS 38.521-3 updates across </w:t>
            </w:r>
            <w:r w:rsidRPr="009B053A">
              <w:rPr>
                <w:rFonts w:eastAsia="MS Mincho"/>
              </w:rPr>
              <w:t>clause </w:t>
            </w:r>
            <w:r w:rsidRPr="009B053A">
              <w:rPr>
                <w:sz w:val="16"/>
                <w:szCs w:val="16"/>
              </w:rPr>
              <w:t>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70F82" w14:textId="77777777" w:rsidR="00AB2B30" w:rsidRPr="009B053A" w:rsidRDefault="006A7121">
            <w:pPr>
              <w:pStyle w:val="TAL"/>
              <w:rPr>
                <w:sz w:val="16"/>
                <w:szCs w:val="16"/>
              </w:rPr>
            </w:pPr>
            <w:r w:rsidRPr="009B053A">
              <w:rPr>
                <w:sz w:val="16"/>
                <w:szCs w:val="16"/>
              </w:rPr>
              <w:t>15.3.0</w:t>
            </w:r>
          </w:p>
        </w:tc>
      </w:tr>
      <w:tr w:rsidR="00AB2B30" w:rsidRPr="009B053A" w14:paraId="0626E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B0AE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E591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2D5BCE" w14:textId="77777777" w:rsidR="00AB2B30" w:rsidRPr="009B053A" w:rsidRDefault="006A7121">
            <w:pPr>
              <w:pStyle w:val="TAL"/>
              <w:rPr>
                <w:sz w:val="16"/>
                <w:szCs w:val="16"/>
              </w:rPr>
            </w:pPr>
            <w:r w:rsidRPr="009B053A">
              <w:rPr>
                <w:sz w:val="16"/>
                <w:szCs w:val="16"/>
              </w:rPr>
              <w:t>R5-194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27BABF" w14:textId="77777777" w:rsidR="00AB2B30" w:rsidRPr="009B053A" w:rsidRDefault="006A7121">
            <w:pPr>
              <w:pStyle w:val="TAL"/>
              <w:rPr>
                <w:sz w:val="16"/>
                <w:szCs w:val="16"/>
              </w:rPr>
            </w:pPr>
            <w:r w:rsidRPr="009B053A">
              <w:rPr>
                <w:sz w:val="16"/>
                <w:szCs w:val="16"/>
              </w:rPr>
              <w:t>0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42FD4"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BB29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9FAEF0" w14:textId="77777777" w:rsidR="00AB2B30" w:rsidRPr="009B053A" w:rsidRDefault="006A7121">
            <w:pPr>
              <w:pStyle w:val="TAL"/>
              <w:rPr>
                <w:sz w:val="16"/>
                <w:szCs w:val="16"/>
              </w:rPr>
            </w:pPr>
            <w:r w:rsidRPr="009B053A">
              <w:rPr>
                <w:sz w:val="16"/>
                <w:szCs w:val="16"/>
              </w:rPr>
              <w:t xml:space="preserve">TS 38.521-3 updates across </w:t>
            </w:r>
            <w:r w:rsidRPr="009B053A">
              <w:rPr>
                <w:rFonts w:eastAsia="MS Mincho"/>
              </w:rPr>
              <w:t>clause </w:t>
            </w:r>
            <w:r w:rsidRPr="009B053A">
              <w:rPr>
                <w:sz w:val="16"/>
                <w:szCs w:val="16"/>
              </w:rPr>
              <w:t>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703BA" w14:textId="77777777" w:rsidR="00AB2B30" w:rsidRPr="009B053A" w:rsidRDefault="006A7121">
            <w:pPr>
              <w:pStyle w:val="TAL"/>
              <w:rPr>
                <w:sz w:val="16"/>
                <w:szCs w:val="16"/>
              </w:rPr>
            </w:pPr>
            <w:r w:rsidRPr="009B053A">
              <w:rPr>
                <w:sz w:val="16"/>
                <w:szCs w:val="16"/>
              </w:rPr>
              <w:t>15.3.0</w:t>
            </w:r>
          </w:p>
        </w:tc>
      </w:tr>
      <w:tr w:rsidR="00AB2B30" w:rsidRPr="009B053A" w14:paraId="158BA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A8095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7ACD8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CABF6" w14:textId="77777777" w:rsidR="00AB2B30" w:rsidRPr="009B053A" w:rsidRDefault="006A7121">
            <w:pPr>
              <w:pStyle w:val="TAL"/>
              <w:rPr>
                <w:sz w:val="16"/>
                <w:szCs w:val="16"/>
              </w:rPr>
            </w:pPr>
            <w:r w:rsidRPr="009B053A">
              <w:rPr>
                <w:sz w:val="16"/>
                <w:szCs w:val="16"/>
              </w:rPr>
              <w:t>R5-194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CDBB01" w14:textId="77777777" w:rsidR="00AB2B30" w:rsidRPr="009B053A" w:rsidRDefault="006A7121">
            <w:pPr>
              <w:pStyle w:val="TAL"/>
              <w:rPr>
                <w:sz w:val="16"/>
                <w:szCs w:val="16"/>
              </w:rPr>
            </w:pPr>
            <w:r w:rsidRPr="009B053A">
              <w:rPr>
                <w:sz w:val="16"/>
                <w:szCs w:val="16"/>
              </w:rPr>
              <w:t>03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8C0FE0"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49B74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7F8E7" w14:textId="77777777" w:rsidR="00AB2B30" w:rsidRPr="009B053A" w:rsidRDefault="006A7121">
            <w:pPr>
              <w:pStyle w:val="TAL"/>
              <w:rPr>
                <w:sz w:val="16"/>
                <w:szCs w:val="16"/>
              </w:rPr>
            </w:pPr>
            <w:r w:rsidRPr="009B053A">
              <w:rPr>
                <w:sz w:val="16"/>
                <w:szCs w:val="16"/>
              </w:rPr>
              <w:t>Update to clarify number of LTE CCs config for anchor agnostic EN-DC RF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489E9" w14:textId="77777777" w:rsidR="00AB2B30" w:rsidRPr="009B053A" w:rsidRDefault="006A7121">
            <w:pPr>
              <w:pStyle w:val="TAL"/>
              <w:rPr>
                <w:sz w:val="16"/>
                <w:szCs w:val="16"/>
              </w:rPr>
            </w:pPr>
            <w:r w:rsidRPr="009B053A">
              <w:rPr>
                <w:sz w:val="16"/>
                <w:szCs w:val="16"/>
              </w:rPr>
              <w:t>15.3.0</w:t>
            </w:r>
          </w:p>
        </w:tc>
      </w:tr>
      <w:tr w:rsidR="00AB2B30" w:rsidRPr="009B053A" w14:paraId="7A3BA4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9E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89596"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F423A" w14:textId="77777777" w:rsidR="00AB2B30" w:rsidRPr="009B053A" w:rsidRDefault="006A7121">
            <w:pPr>
              <w:pStyle w:val="TAL"/>
              <w:rPr>
                <w:sz w:val="16"/>
                <w:szCs w:val="16"/>
              </w:rPr>
            </w:pPr>
            <w:r w:rsidRPr="009B053A">
              <w:rPr>
                <w:sz w:val="16"/>
                <w:szCs w:val="16"/>
              </w:rPr>
              <w:t>R5-194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A7C1" w14:textId="77777777" w:rsidR="00AB2B30" w:rsidRPr="009B053A" w:rsidRDefault="006A7121">
            <w:pPr>
              <w:pStyle w:val="TAL"/>
              <w:rPr>
                <w:sz w:val="16"/>
                <w:szCs w:val="16"/>
              </w:rPr>
            </w:pPr>
            <w:r w:rsidRPr="009B053A">
              <w:rPr>
                <w:sz w:val="16"/>
                <w:szCs w:val="16"/>
              </w:rPr>
              <w:t>03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1C542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D643F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A8A71" w14:textId="77777777" w:rsidR="00AB2B30" w:rsidRPr="009B053A" w:rsidRDefault="006A7121">
            <w:pPr>
              <w:pStyle w:val="TAL"/>
              <w:rPr>
                <w:sz w:val="16"/>
                <w:szCs w:val="16"/>
              </w:rPr>
            </w:pPr>
            <w:r w:rsidRPr="009B053A">
              <w:rPr>
                <w:sz w:val="16"/>
                <w:szCs w:val="16"/>
              </w:rPr>
              <w:t>Update of NSA FR1 RF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DC280" w14:textId="77777777" w:rsidR="00AB2B30" w:rsidRPr="009B053A" w:rsidRDefault="006A7121">
            <w:pPr>
              <w:pStyle w:val="TAL"/>
              <w:rPr>
                <w:sz w:val="16"/>
                <w:szCs w:val="16"/>
              </w:rPr>
            </w:pPr>
            <w:r w:rsidRPr="009B053A">
              <w:rPr>
                <w:sz w:val="16"/>
                <w:szCs w:val="16"/>
              </w:rPr>
              <w:t>15.3.0</w:t>
            </w:r>
          </w:p>
        </w:tc>
      </w:tr>
      <w:tr w:rsidR="00AB2B30" w:rsidRPr="009B053A" w14:paraId="26B012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D175AE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6F4B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6A4B5" w14:textId="77777777" w:rsidR="00AB2B30" w:rsidRPr="009B053A" w:rsidRDefault="006A7121">
            <w:pPr>
              <w:pStyle w:val="TAL"/>
              <w:rPr>
                <w:sz w:val="16"/>
                <w:szCs w:val="16"/>
              </w:rPr>
            </w:pPr>
            <w:r w:rsidRPr="009B053A">
              <w:rPr>
                <w:sz w:val="16"/>
                <w:szCs w:val="16"/>
              </w:rPr>
              <w:t>R5-194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9B59B" w14:textId="77777777" w:rsidR="00AB2B30" w:rsidRPr="009B053A" w:rsidRDefault="006A7121">
            <w:pPr>
              <w:pStyle w:val="TAL"/>
              <w:rPr>
                <w:sz w:val="16"/>
                <w:szCs w:val="16"/>
              </w:rPr>
            </w:pPr>
            <w:r w:rsidRPr="009B053A">
              <w:rPr>
                <w:sz w:val="16"/>
                <w:szCs w:val="16"/>
              </w:rPr>
              <w:t>0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8CCE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9B2B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F975BD" w14:textId="77777777" w:rsidR="00AB2B30" w:rsidRPr="009B053A" w:rsidRDefault="006A7121">
            <w:pPr>
              <w:pStyle w:val="TAL"/>
              <w:rPr>
                <w:sz w:val="16"/>
                <w:szCs w:val="16"/>
              </w:rPr>
            </w:pPr>
            <w:r w:rsidRPr="009B053A">
              <w:rPr>
                <w:sz w:val="16"/>
                <w:szCs w:val="16"/>
              </w:rPr>
              <w:t>Update of NSA FR1 RF 6.2B.1.2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269F0A" w14:textId="77777777" w:rsidR="00AB2B30" w:rsidRPr="009B053A" w:rsidRDefault="006A7121">
            <w:pPr>
              <w:pStyle w:val="TAL"/>
              <w:rPr>
                <w:sz w:val="16"/>
                <w:szCs w:val="16"/>
              </w:rPr>
            </w:pPr>
            <w:r w:rsidRPr="009B053A">
              <w:rPr>
                <w:sz w:val="16"/>
                <w:szCs w:val="16"/>
              </w:rPr>
              <w:t>15.3.0</w:t>
            </w:r>
          </w:p>
        </w:tc>
      </w:tr>
      <w:tr w:rsidR="00AB2B30" w:rsidRPr="009B053A" w14:paraId="537AD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B4717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7227F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7415FC" w14:textId="77777777" w:rsidR="00AB2B30" w:rsidRPr="009B053A" w:rsidRDefault="006A7121">
            <w:pPr>
              <w:pStyle w:val="TAL"/>
              <w:rPr>
                <w:sz w:val="16"/>
                <w:szCs w:val="16"/>
              </w:rPr>
            </w:pPr>
            <w:r w:rsidRPr="009B053A">
              <w:rPr>
                <w:sz w:val="16"/>
                <w:szCs w:val="16"/>
              </w:rPr>
              <w:t>R5-19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7C2390" w14:textId="77777777" w:rsidR="00AB2B30" w:rsidRPr="009B053A" w:rsidRDefault="006A7121">
            <w:pPr>
              <w:pStyle w:val="TAL"/>
              <w:rPr>
                <w:sz w:val="16"/>
                <w:szCs w:val="16"/>
              </w:rPr>
            </w:pPr>
            <w:r w:rsidRPr="009B053A">
              <w:rPr>
                <w:sz w:val="16"/>
                <w:szCs w:val="16"/>
              </w:rPr>
              <w:t>0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D1BF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58AB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8A2F2" w14:textId="77777777" w:rsidR="00AB2B30" w:rsidRPr="009B053A" w:rsidRDefault="006A7121">
            <w:pPr>
              <w:pStyle w:val="TAL"/>
              <w:rPr>
                <w:sz w:val="16"/>
                <w:szCs w:val="16"/>
              </w:rPr>
            </w:pPr>
            <w:r w:rsidRPr="009B053A">
              <w:rPr>
                <w:sz w:val="16"/>
                <w:szCs w:val="16"/>
              </w:rPr>
              <w:t>Update of NSA FR1 RF 7.4B.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CFE46C" w14:textId="77777777" w:rsidR="00AB2B30" w:rsidRPr="009B053A" w:rsidRDefault="006A7121">
            <w:pPr>
              <w:pStyle w:val="TAL"/>
              <w:rPr>
                <w:sz w:val="16"/>
                <w:szCs w:val="16"/>
              </w:rPr>
            </w:pPr>
            <w:r w:rsidRPr="009B053A">
              <w:rPr>
                <w:sz w:val="16"/>
                <w:szCs w:val="16"/>
              </w:rPr>
              <w:t>15.3.0</w:t>
            </w:r>
          </w:p>
        </w:tc>
      </w:tr>
      <w:tr w:rsidR="00AB2B30" w:rsidRPr="009B053A" w14:paraId="53813C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0FD89F"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6060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32D11" w14:textId="77777777" w:rsidR="00AB2B30" w:rsidRPr="009B053A" w:rsidRDefault="006A7121">
            <w:pPr>
              <w:pStyle w:val="TAL"/>
              <w:rPr>
                <w:sz w:val="16"/>
                <w:szCs w:val="16"/>
              </w:rPr>
            </w:pPr>
            <w:r w:rsidRPr="009B053A">
              <w:rPr>
                <w:sz w:val="16"/>
                <w:szCs w:val="16"/>
              </w:rPr>
              <w:t>R5-1949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F4A0D2" w14:textId="77777777" w:rsidR="00AB2B30" w:rsidRPr="009B053A" w:rsidRDefault="006A7121">
            <w:pPr>
              <w:pStyle w:val="TAL"/>
              <w:rPr>
                <w:sz w:val="16"/>
                <w:szCs w:val="16"/>
              </w:rPr>
            </w:pPr>
            <w:r w:rsidRPr="009B053A">
              <w:rPr>
                <w:sz w:val="16"/>
                <w:szCs w:val="16"/>
              </w:rPr>
              <w:t>0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A623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27C91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59D51D" w14:textId="77777777" w:rsidR="00AB2B30" w:rsidRPr="009B053A" w:rsidRDefault="006A7121">
            <w:pPr>
              <w:pStyle w:val="TAL"/>
              <w:rPr>
                <w:sz w:val="16"/>
                <w:szCs w:val="16"/>
              </w:rPr>
            </w:pPr>
            <w:r w:rsidRPr="009B053A">
              <w:rPr>
                <w:sz w:val="16"/>
                <w:szCs w:val="16"/>
              </w:rPr>
              <w:t>Update of NSA FR1 RF 7.4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19301" w14:textId="77777777" w:rsidR="00AB2B30" w:rsidRPr="009B053A" w:rsidRDefault="006A7121">
            <w:pPr>
              <w:pStyle w:val="TAL"/>
              <w:rPr>
                <w:sz w:val="16"/>
                <w:szCs w:val="16"/>
              </w:rPr>
            </w:pPr>
            <w:r w:rsidRPr="009B053A">
              <w:rPr>
                <w:sz w:val="16"/>
                <w:szCs w:val="16"/>
              </w:rPr>
              <w:t>15.3.0</w:t>
            </w:r>
          </w:p>
        </w:tc>
      </w:tr>
      <w:tr w:rsidR="00AB2B30" w:rsidRPr="009B053A" w14:paraId="4CFC20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EF11C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8B76"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50B3B" w14:textId="77777777" w:rsidR="00AB2B30" w:rsidRPr="009B053A" w:rsidRDefault="006A7121">
            <w:pPr>
              <w:pStyle w:val="TAL"/>
              <w:rPr>
                <w:sz w:val="16"/>
                <w:szCs w:val="16"/>
              </w:rPr>
            </w:pPr>
            <w:r w:rsidRPr="009B053A">
              <w:rPr>
                <w:sz w:val="16"/>
                <w:szCs w:val="16"/>
              </w:rPr>
              <w:t>R5-194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5C9659" w14:textId="77777777" w:rsidR="00AB2B30" w:rsidRPr="009B053A" w:rsidRDefault="006A7121">
            <w:pPr>
              <w:pStyle w:val="TAL"/>
              <w:rPr>
                <w:sz w:val="16"/>
                <w:szCs w:val="16"/>
              </w:rPr>
            </w:pPr>
            <w:r w:rsidRPr="009B053A">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0ABD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D83A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40F6CF" w14:textId="77777777" w:rsidR="00AB2B30" w:rsidRPr="009B053A" w:rsidRDefault="006A7121">
            <w:pPr>
              <w:pStyle w:val="TAL"/>
              <w:rPr>
                <w:sz w:val="16"/>
                <w:szCs w:val="16"/>
              </w:rPr>
            </w:pPr>
            <w:r w:rsidRPr="009B053A">
              <w:rPr>
                <w:sz w:val="16"/>
                <w:szCs w:val="16"/>
              </w:rPr>
              <w:t>Adding test case 6.5A.2.2, Additional Spectrum emissions mask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94C2D" w14:textId="77777777" w:rsidR="00AB2B30" w:rsidRPr="009B053A" w:rsidRDefault="006A7121">
            <w:pPr>
              <w:pStyle w:val="TAL"/>
              <w:rPr>
                <w:sz w:val="16"/>
                <w:szCs w:val="16"/>
              </w:rPr>
            </w:pPr>
            <w:r w:rsidRPr="009B053A">
              <w:rPr>
                <w:sz w:val="16"/>
                <w:szCs w:val="16"/>
              </w:rPr>
              <w:t>15.3.0</w:t>
            </w:r>
          </w:p>
        </w:tc>
      </w:tr>
      <w:tr w:rsidR="00AB2B30" w:rsidRPr="009B053A" w14:paraId="263B8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6B69A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C085C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D81A8D" w14:textId="77777777" w:rsidR="00AB2B30" w:rsidRPr="009B053A" w:rsidRDefault="006A7121">
            <w:pPr>
              <w:pStyle w:val="TAL"/>
              <w:rPr>
                <w:sz w:val="16"/>
                <w:szCs w:val="16"/>
              </w:rPr>
            </w:pPr>
            <w:r w:rsidRPr="009B053A">
              <w:rPr>
                <w:sz w:val="16"/>
                <w:szCs w:val="16"/>
              </w:rPr>
              <w:t>R5-194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7F5A1B" w14:textId="77777777" w:rsidR="00AB2B30" w:rsidRPr="009B053A" w:rsidRDefault="006A7121">
            <w:pPr>
              <w:pStyle w:val="TAL"/>
              <w:rPr>
                <w:sz w:val="16"/>
                <w:szCs w:val="16"/>
              </w:rPr>
            </w:pPr>
            <w:r w:rsidRPr="009B053A">
              <w:rPr>
                <w:sz w:val="16"/>
                <w:szCs w:val="16"/>
              </w:rPr>
              <w:t>0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B0913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F581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3999E" w14:textId="77777777" w:rsidR="00AB2B30" w:rsidRPr="009B053A" w:rsidRDefault="006A7121">
            <w:pPr>
              <w:pStyle w:val="TAL"/>
              <w:rPr>
                <w:sz w:val="16"/>
                <w:szCs w:val="16"/>
              </w:rPr>
            </w:pPr>
            <w:r w:rsidRPr="009B053A">
              <w:rPr>
                <w:sz w:val="16"/>
                <w:szCs w:val="16"/>
              </w:rPr>
              <w:t>Introduction of New test case 6.4B.2.3.4 EVM Equalizer Flatnes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48F068" w14:textId="77777777" w:rsidR="00AB2B30" w:rsidRPr="009B053A" w:rsidRDefault="006A7121">
            <w:pPr>
              <w:pStyle w:val="TAL"/>
              <w:rPr>
                <w:sz w:val="16"/>
                <w:szCs w:val="16"/>
              </w:rPr>
            </w:pPr>
            <w:r w:rsidRPr="009B053A">
              <w:rPr>
                <w:sz w:val="16"/>
                <w:szCs w:val="16"/>
              </w:rPr>
              <w:t>15.3.0</w:t>
            </w:r>
          </w:p>
        </w:tc>
      </w:tr>
      <w:tr w:rsidR="00AB2B30" w:rsidRPr="009B053A" w14:paraId="4295CC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AFC7BB"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8E2A2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4C0A4" w14:textId="77777777" w:rsidR="00AB2B30" w:rsidRPr="009B053A" w:rsidRDefault="006A7121">
            <w:pPr>
              <w:pStyle w:val="TAL"/>
              <w:rPr>
                <w:sz w:val="16"/>
                <w:szCs w:val="16"/>
              </w:rPr>
            </w:pPr>
            <w:r w:rsidRPr="009B053A">
              <w:rPr>
                <w:sz w:val="16"/>
                <w:szCs w:val="16"/>
              </w:rPr>
              <w:t>R5-19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8F0136" w14:textId="77777777" w:rsidR="00AB2B30" w:rsidRPr="009B053A" w:rsidRDefault="006A7121">
            <w:pPr>
              <w:pStyle w:val="TAL"/>
              <w:rPr>
                <w:sz w:val="16"/>
                <w:szCs w:val="16"/>
              </w:rPr>
            </w:pPr>
            <w:r w:rsidRPr="009B053A">
              <w:rPr>
                <w:sz w:val="16"/>
                <w:szCs w:val="16"/>
              </w:rPr>
              <w:t>0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2E3FD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5429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4DF22" w14:textId="77777777" w:rsidR="00AB2B30" w:rsidRPr="009B053A" w:rsidRDefault="006A7121">
            <w:pPr>
              <w:pStyle w:val="TAL"/>
              <w:rPr>
                <w:sz w:val="16"/>
                <w:szCs w:val="16"/>
              </w:rPr>
            </w:pPr>
            <w:r w:rsidRPr="009B053A">
              <w:rPr>
                <w:sz w:val="16"/>
                <w:szCs w:val="16"/>
              </w:rPr>
              <w:t>Update of test case 6.2A.2.1, UE maximum output power reduction for inter-band NR CA between FR1 and FR2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F437" w14:textId="77777777" w:rsidR="00AB2B30" w:rsidRPr="009B053A" w:rsidRDefault="006A7121">
            <w:pPr>
              <w:pStyle w:val="TAL"/>
              <w:rPr>
                <w:sz w:val="16"/>
                <w:szCs w:val="16"/>
              </w:rPr>
            </w:pPr>
            <w:r w:rsidRPr="009B053A">
              <w:rPr>
                <w:sz w:val="16"/>
                <w:szCs w:val="16"/>
              </w:rPr>
              <w:t>15.3.0</w:t>
            </w:r>
          </w:p>
        </w:tc>
      </w:tr>
      <w:tr w:rsidR="00AB2B30" w:rsidRPr="009B053A" w14:paraId="6B034F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C5DCD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B61ACB"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2EACCD" w14:textId="77777777" w:rsidR="00AB2B30" w:rsidRPr="009B053A" w:rsidRDefault="006A7121">
            <w:pPr>
              <w:pStyle w:val="TAL"/>
              <w:rPr>
                <w:sz w:val="16"/>
                <w:szCs w:val="16"/>
              </w:rPr>
            </w:pPr>
            <w:r w:rsidRPr="009B053A">
              <w:rPr>
                <w:sz w:val="16"/>
                <w:szCs w:val="16"/>
              </w:rPr>
              <w:t>R5-19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A7D9C9" w14:textId="77777777" w:rsidR="00AB2B30" w:rsidRPr="009B053A" w:rsidRDefault="006A7121">
            <w:pPr>
              <w:pStyle w:val="TAL"/>
              <w:rPr>
                <w:sz w:val="16"/>
                <w:szCs w:val="16"/>
              </w:rPr>
            </w:pPr>
            <w:r w:rsidRPr="009B053A">
              <w:rPr>
                <w:sz w:val="16"/>
                <w:szCs w:val="16"/>
              </w:rPr>
              <w:t>0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5ADF6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8EFF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59F0FA" w14:textId="77777777" w:rsidR="00AB2B30" w:rsidRPr="009B053A" w:rsidRDefault="006A7121">
            <w:pPr>
              <w:pStyle w:val="TAL"/>
              <w:rPr>
                <w:sz w:val="16"/>
                <w:szCs w:val="16"/>
              </w:rPr>
            </w:pPr>
            <w:r w:rsidRPr="009B053A">
              <w:rPr>
                <w:sz w:val="16"/>
                <w:szCs w:val="16"/>
              </w:rPr>
              <w:t>Update of 6.2B.3.1 A-MPR Intra-band contiguous for NS_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7E8D66" w14:textId="77777777" w:rsidR="00AB2B30" w:rsidRPr="009B053A" w:rsidRDefault="006A7121">
            <w:pPr>
              <w:pStyle w:val="TAL"/>
              <w:rPr>
                <w:sz w:val="16"/>
                <w:szCs w:val="16"/>
              </w:rPr>
            </w:pPr>
            <w:r w:rsidRPr="009B053A">
              <w:rPr>
                <w:sz w:val="16"/>
                <w:szCs w:val="16"/>
              </w:rPr>
              <w:t>15.3.0</w:t>
            </w:r>
          </w:p>
        </w:tc>
      </w:tr>
      <w:tr w:rsidR="00AB2B30" w:rsidRPr="009B053A" w14:paraId="74082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0087D8"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8734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AACAD" w14:textId="77777777" w:rsidR="00AB2B30" w:rsidRPr="009B053A" w:rsidRDefault="006A7121">
            <w:pPr>
              <w:pStyle w:val="TAL"/>
              <w:rPr>
                <w:sz w:val="16"/>
                <w:szCs w:val="16"/>
              </w:rPr>
            </w:pPr>
            <w:r w:rsidRPr="009B053A">
              <w:rPr>
                <w:sz w:val="16"/>
                <w:szCs w:val="16"/>
              </w:rPr>
              <w:t>R5-194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F52CC" w14:textId="77777777" w:rsidR="00AB2B30" w:rsidRPr="009B053A" w:rsidRDefault="006A7121">
            <w:pPr>
              <w:pStyle w:val="TAL"/>
              <w:rPr>
                <w:sz w:val="16"/>
                <w:szCs w:val="16"/>
              </w:rPr>
            </w:pPr>
            <w:r w:rsidRPr="009B053A">
              <w:rPr>
                <w:sz w:val="16"/>
                <w:szCs w:val="16"/>
              </w:rPr>
              <w:t>0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F82FC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4EC78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4A64A1" w14:textId="77777777" w:rsidR="00AB2B30" w:rsidRPr="009B053A" w:rsidRDefault="006A7121">
            <w:pPr>
              <w:pStyle w:val="TAL"/>
              <w:rPr>
                <w:sz w:val="16"/>
                <w:szCs w:val="16"/>
              </w:rPr>
            </w:pPr>
            <w:r w:rsidRPr="009B053A">
              <w:rPr>
                <w:sz w:val="16"/>
                <w:szCs w:val="16"/>
              </w:rPr>
              <w:t>Update of 6.2B.3.2 A-MPR for Intra-band non-contiguous with additional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370B8" w14:textId="77777777" w:rsidR="00AB2B30" w:rsidRPr="009B053A" w:rsidRDefault="006A7121">
            <w:pPr>
              <w:pStyle w:val="TAL"/>
              <w:rPr>
                <w:sz w:val="16"/>
                <w:szCs w:val="16"/>
              </w:rPr>
            </w:pPr>
            <w:r w:rsidRPr="009B053A">
              <w:rPr>
                <w:sz w:val="16"/>
                <w:szCs w:val="16"/>
              </w:rPr>
              <w:t>15.3.0</w:t>
            </w:r>
          </w:p>
        </w:tc>
      </w:tr>
      <w:tr w:rsidR="00AB2B30" w:rsidRPr="009B053A" w14:paraId="013353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32AC61"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0C043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0B93DE" w14:textId="77777777" w:rsidR="00AB2B30" w:rsidRPr="009B053A" w:rsidRDefault="006A7121">
            <w:pPr>
              <w:pStyle w:val="TAL"/>
              <w:rPr>
                <w:sz w:val="16"/>
                <w:szCs w:val="16"/>
              </w:rPr>
            </w:pPr>
            <w:r w:rsidRPr="009B053A">
              <w:rPr>
                <w:sz w:val="16"/>
                <w:szCs w:val="16"/>
              </w:rPr>
              <w:t>R5-19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4814A" w14:textId="77777777" w:rsidR="00AB2B30" w:rsidRPr="009B053A" w:rsidRDefault="006A7121">
            <w:pPr>
              <w:pStyle w:val="TAL"/>
              <w:rPr>
                <w:sz w:val="16"/>
                <w:szCs w:val="16"/>
              </w:rPr>
            </w:pPr>
            <w:r w:rsidRPr="009B053A">
              <w:rPr>
                <w:sz w:val="16"/>
                <w:szCs w:val="16"/>
              </w:rPr>
              <w:t>0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0E55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A7B4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D8B36D" w14:textId="77777777" w:rsidR="00AB2B30" w:rsidRPr="009B053A" w:rsidRDefault="006A7121">
            <w:pPr>
              <w:pStyle w:val="TAL"/>
              <w:rPr>
                <w:sz w:val="16"/>
                <w:szCs w:val="16"/>
              </w:rPr>
            </w:pPr>
            <w:r w:rsidRPr="009B053A">
              <w:rPr>
                <w:sz w:val="16"/>
                <w:szCs w:val="16"/>
              </w:rPr>
              <w:t>Correction of editorial note in 6.5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684BDF" w14:textId="77777777" w:rsidR="00AB2B30" w:rsidRPr="009B053A" w:rsidRDefault="006A7121">
            <w:pPr>
              <w:pStyle w:val="TAL"/>
              <w:rPr>
                <w:sz w:val="16"/>
                <w:szCs w:val="16"/>
              </w:rPr>
            </w:pPr>
            <w:r w:rsidRPr="009B053A">
              <w:rPr>
                <w:sz w:val="16"/>
                <w:szCs w:val="16"/>
              </w:rPr>
              <w:t>15.3.0</w:t>
            </w:r>
          </w:p>
        </w:tc>
      </w:tr>
      <w:tr w:rsidR="00AB2B30" w:rsidRPr="009B053A" w14:paraId="045E96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15276A"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5CFA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CC760" w14:textId="77777777" w:rsidR="00AB2B30" w:rsidRPr="009B053A" w:rsidRDefault="006A7121">
            <w:pPr>
              <w:pStyle w:val="TAL"/>
              <w:rPr>
                <w:sz w:val="16"/>
                <w:szCs w:val="16"/>
              </w:rPr>
            </w:pPr>
            <w:r w:rsidRPr="009B053A">
              <w:rPr>
                <w:sz w:val="16"/>
                <w:szCs w:val="16"/>
              </w:rPr>
              <w:t>R5-19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96D73" w14:textId="77777777" w:rsidR="00AB2B30" w:rsidRPr="009B053A" w:rsidRDefault="006A7121">
            <w:pPr>
              <w:pStyle w:val="TAL"/>
              <w:rPr>
                <w:sz w:val="16"/>
                <w:szCs w:val="16"/>
              </w:rPr>
            </w:pPr>
            <w:r w:rsidRPr="009B053A">
              <w:rPr>
                <w:sz w:val="16"/>
                <w:szCs w:val="16"/>
              </w:rPr>
              <w:t>0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C67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233BE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E7B0A" w14:textId="77777777" w:rsidR="00AB2B30" w:rsidRPr="009B053A" w:rsidRDefault="006A7121">
            <w:pPr>
              <w:pStyle w:val="TAL"/>
              <w:rPr>
                <w:sz w:val="16"/>
                <w:szCs w:val="16"/>
              </w:rPr>
            </w:pPr>
            <w:r w:rsidRPr="009B053A">
              <w:rPr>
                <w:sz w:val="16"/>
                <w:szCs w:val="16"/>
              </w:rPr>
              <w:t>Update to 6.2.3 A-MPR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1238" w14:textId="77777777" w:rsidR="00AB2B30" w:rsidRPr="009B053A" w:rsidRDefault="006A7121">
            <w:pPr>
              <w:pStyle w:val="TAL"/>
              <w:rPr>
                <w:sz w:val="16"/>
                <w:szCs w:val="16"/>
              </w:rPr>
            </w:pPr>
            <w:r w:rsidRPr="009B053A">
              <w:rPr>
                <w:sz w:val="16"/>
                <w:szCs w:val="16"/>
              </w:rPr>
              <w:t>15.3.0</w:t>
            </w:r>
          </w:p>
        </w:tc>
      </w:tr>
      <w:tr w:rsidR="00AB2B30" w:rsidRPr="009B053A" w14:paraId="01B507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81AE1"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EBF19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0357B" w14:textId="77777777" w:rsidR="00AB2B30" w:rsidRPr="009B053A" w:rsidRDefault="006A7121">
            <w:pPr>
              <w:pStyle w:val="TAL"/>
              <w:rPr>
                <w:sz w:val="16"/>
                <w:szCs w:val="16"/>
              </w:rPr>
            </w:pPr>
            <w:r w:rsidRPr="009B053A">
              <w:rPr>
                <w:sz w:val="16"/>
                <w:szCs w:val="16"/>
              </w:rPr>
              <w:t>R5-19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05A52" w14:textId="77777777" w:rsidR="00AB2B30" w:rsidRPr="009B053A" w:rsidRDefault="006A7121">
            <w:pPr>
              <w:pStyle w:val="TAL"/>
              <w:rPr>
                <w:sz w:val="16"/>
                <w:szCs w:val="16"/>
              </w:rPr>
            </w:pPr>
            <w:r w:rsidRPr="009B053A">
              <w:rPr>
                <w:sz w:val="16"/>
                <w:szCs w:val="16"/>
              </w:rPr>
              <w:t>0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5BCD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29DDF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353B79" w14:textId="77777777" w:rsidR="00AB2B30" w:rsidRPr="009B053A" w:rsidRDefault="006A7121">
            <w:pPr>
              <w:pStyle w:val="TAL"/>
              <w:rPr>
                <w:sz w:val="16"/>
                <w:szCs w:val="16"/>
              </w:rPr>
            </w:pPr>
            <w:r w:rsidRPr="009B053A">
              <w:rPr>
                <w:sz w:val="16"/>
                <w:szCs w:val="16"/>
              </w:rPr>
              <w:t>Updates to E-UTRA, FR1,FR2 IW tests in line with agreed way forwar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77CA2" w14:textId="77777777" w:rsidR="00AB2B30" w:rsidRPr="009B053A" w:rsidRDefault="006A7121">
            <w:pPr>
              <w:pStyle w:val="TAL"/>
              <w:rPr>
                <w:sz w:val="16"/>
                <w:szCs w:val="16"/>
              </w:rPr>
            </w:pPr>
            <w:r w:rsidRPr="009B053A">
              <w:rPr>
                <w:sz w:val="16"/>
                <w:szCs w:val="16"/>
              </w:rPr>
              <w:t>15.3.0</w:t>
            </w:r>
          </w:p>
        </w:tc>
      </w:tr>
      <w:tr w:rsidR="00AB2B30" w:rsidRPr="009B053A" w14:paraId="1B1B4B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DA7507"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841D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92E412" w14:textId="77777777" w:rsidR="00AB2B30" w:rsidRPr="009B053A" w:rsidRDefault="006A7121">
            <w:pPr>
              <w:pStyle w:val="TAL"/>
              <w:rPr>
                <w:sz w:val="16"/>
                <w:szCs w:val="16"/>
              </w:rPr>
            </w:pPr>
            <w:r w:rsidRPr="009B053A">
              <w:rPr>
                <w:sz w:val="16"/>
                <w:szCs w:val="16"/>
              </w:rPr>
              <w:t>R5-194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44FE4" w14:textId="77777777" w:rsidR="00AB2B30" w:rsidRPr="009B053A" w:rsidRDefault="006A7121">
            <w:pPr>
              <w:pStyle w:val="TAL"/>
              <w:rPr>
                <w:sz w:val="16"/>
                <w:szCs w:val="16"/>
              </w:rPr>
            </w:pPr>
            <w:r w:rsidRPr="009B053A">
              <w:rPr>
                <w:sz w:val="16"/>
                <w:szCs w:val="16"/>
              </w:rPr>
              <w:t>0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9D75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87D6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2B8A1" w14:textId="77777777" w:rsidR="00AB2B30" w:rsidRPr="009B053A" w:rsidRDefault="006A7121">
            <w:pPr>
              <w:pStyle w:val="TAL"/>
              <w:rPr>
                <w:sz w:val="16"/>
                <w:szCs w:val="16"/>
              </w:rPr>
            </w:pPr>
            <w:r w:rsidRPr="009B053A">
              <w:rPr>
                <w:sz w:val="16"/>
                <w:szCs w:val="16"/>
              </w:rPr>
              <w:t>Addition of msg content in TC 6.3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E1C3A5" w14:textId="77777777" w:rsidR="00AB2B30" w:rsidRPr="009B053A" w:rsidRDefault="006A7121">
            <w:pPr>
              <w:pStyle w:val="TAL"/>
              <w:rPr>
                <w:sz w:val="16"/>
                <w:szCs w:val="16"/>
              </w:rPr>
            </w:pPr>
            <w:r w:rsidRPr="009B053A">
              <w:rPr>
                <w:sz w:val="16"/>
                <w:szCs w:val="16"/>
              </w:rPr>
              <w:t>15.3.0</w:t>
            </w:r>
          </w:p>
        </w:tc>
      </w:tr>
      <w:tr w:rsidR="00AB2B30" w:rsidRPr="009B053A" w14:paraId="492EC3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2DA24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B68F7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ABECF4" w14:textId="77777777" w:rsidR="00AB2B30" w:rsidRPr="009B053A" w:rsidRDefault="006A7121">
            <w:pPr>
              <w:pStyle w:val="TAL"/>
              <w:rPr>
                <w:sz w:val="16"/>
                <w:szCs w:val="16"/>
              </w:rPr>
            </w:pPr>
            <w:r w:rsidRPr="009B053A">
              <w:rPr>
                <w:sz w:val="16"/>
                <w:szCs w:val="16"/>
              </w:rPr>
              <w:t>R5-194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E2E92" w14:textId="77777777" w:rsidR="00AB2B30" w:rsidRPr="009B053A" w:rsidRDefault="006A7121">
            <w:pPr>
              <w:pStyle w:val="TAL"/>
              <w:rPr>
                <w:sz w:val="16"/>
                <w:szCs w:val="16"/>
              </w:rPr>
            </w:pPr>
            <w:r w:rsidRPr="009B053A">
              <w:rPr>
                <w:sz w:val="16"/>
                <w:szCs w:val="16"/>
              </w:rPr>
              <w:t>0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D806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733EC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CA9A5" w14:textId="77777777" w:rsidR="00AB2B30" w:rsidRPr="009B053A" w:rsidRDefault="006A7121">
            <w:pPr>
              <w:pStyle w:val="TAL"/>
              <w:rPr>
                <w:sz w:val="16"/>
                <w:szCs w:val="16"/>
              </w:rPr>
            </w:pPr>
            <w:r w:rsidRPr="009B053A">
              <w:rPr>
                <w:sz w:val="16"/>
                <w:szCs w:val="16"/>
              </w:rPr>
              <w:t>Addition of msg content in TC 6.3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4E5C0" w14:textId="77777777" w:rsidR="00AB2B30" w:rsidRPr="009B053A" w:rsidRDefault="006A7121">
            <w:pPr>
              <w:pStyle w:val="TAL"/>
              <w:rPr>
                <w:sz w:val="16"/>
                <w:szCs w:val="16"/>
              </w:rPr>
            </w:pPr>
            <w:r w:rsidRPr="009B053A">
              <w:rPr>
                <w:sz w:val="16"/>
                <w:szCs w:val="16"/>
              </w:rPr>
              <w:t>15.3.0</w:t>
            </w:r>
          </w:p>
        </w:tc>
      </w:tr>
      <w:tr w:rsidR="00AB2B30" w:rsidRPr="009B053A" w14:paraId="067090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0279A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2C40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63242" w14:textId="77777777" w:rsidR="00AB2B30" w:rsidRPr="009B053A" w:rsidRDefault="006A7121">
            <w:pPr>
              <w:pStyle w:val="TAL"/>
              <w:rPr>
                <w:sz w:val="16"/>
                <w:szCs w:val="16"/>
              </w:rPr>
            </w:pPr>
            <w:r w:rsidRPr="009B053A">
              <w:rPr>
                <w:sz w:val="16"/>
                <w:szCs w:val="16"/>
              </w:rPr>
              <w:t>R5-19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62C3ED" w14:textId="77777777" w:rsidR="00AB2B30" w:rsidRPr="009B053A" w:rsidRDefault="006A7121">
            <w:pPr>
              <w:pStyle w:val="TAL"/>
              <w:rPr>
                <w:sz w:val="16"/>
                <w:szCs w:val="16"/>
              </w:rPr>
            </w:pPr>
            <w:r w:rsidRPr="009B053A">
              <w:rPr>
                <w:sz w:val="16"/>
                <w:szCs w:val="16"/>
              </w:rPr>
              <w:t>0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032C8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0BB5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FF9B5" w14:textId="77777777" w:rsidR="00AB2B30" w:rsidRPr="009B053A" w:rsidRDefault="006A7121">
            <w:pPr>
              <w:pStyle w:val="TAL"/>
              <w:rPr>
                <w:sz w:val="16"/>
                <w:szCs w:val="16"/>
              </w:rPr>
            </w:pPr>
            <w:r w:rsidRPr="009B053A">
              <w:rPr>
                <w:sz w:val="16"/>
                <w:szCs w:val="16"/>
              </w:rPr>
              <w:t>Addition of msg content in TC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6D65" w14:textId="77777777" w:rsidR="00AB2B30" w:rsidRPr="009B053A" w:rsidRDefault="006A7121">
            <w:pPr>
              <w:pStyle w:val="TAL"/>
              <w:rPr>
                <w:sz w:val="16"/>
                <w:szCs w:val="16"/>
              </w:rPr>
            </w:pPr>
            <w:r w:rsidRPr="009B053A">
              <w:rPr>
                <w:sz w:val="16"/>
                <w:szCs w:val="16"/>
              </w:rPr>
              <w:t>15.3.0</w:t>
            </w:r>
          </w:p>
        </w:tc>
      </w:tr>
      <w:tr w:rsidR="00AB2B30" w:rsidRPr="009B053A" w14:paraId="3207EB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75FBF8"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02152"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1B4AE3" w14:textId="77777777" w:rsidR="00AB2B30" w:rsidRPr="009B053A" w:rsidRDefault="006A7121">
            <w:pPr>
              <w:pStyle w:val="TAL"/>
              <w:rPr>
                <w:sz w:val="16"/>
                <w:szCs w:val="16"/>
              </w:rPr>
            </w:pPr>
            <w:r w:rsidRPr="009B053A">
              <w:rPr>
                <w:sz w:val="16"/>
                <w:szCs w:val="16"/>
              </w:rPr>
              <w:t>R5-1949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4C94B" w14:textId="77777777" w:rsidR="00AB2B30" w:rsidRPr="009B053A" w:rsidRDefault="006A7121">
            <w:pPr>
              <w:pStyle w:val="TAL"/>
              <w:rPr>
                <w:sz w:val="16"/>
                <w:szCs w:val="16"/>
              </w:rPr>
            </w:pPr>
            <w:r w:rsidRPr="009B053A">
              <w:rPr>
                <w:sz w:val="16"/>
                <w:szCs w:val="16"/>
              </w:rPr>
              <w:t>0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7B327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4CC2F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18588" w14:textId="77777777" w:rsidR="00AB2B30" w:rsidRPr="009B053A" w:rsidRDefault="006A7121">
            <w:pPr>
              <w:pStyle w:val="TAL"/>
              <w:rPr>
                <w:sz w:val="16"/>
                <w:szCs w:val="16"/>
              </w:rPr>
            </w:pPr>
            <w:r w:rsidRPr="009B053A">
              <w:rPr>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CC849B" w14:textId="77777777" w:rsidR="00AB2B30" w:rsidRPr="009B053A" w:rsidRDefault="006A7121">
            <w:pPr>
              <w:pStyle w:val="TAL"/>
              <w:rPr>
                <w:sz w:val="16"/>
                <w:szCs w:val="16"/>
              </w:rPr>
            </w:pPr>
            <w:r w:rsidRPr="009B053A">
              <w:rPr>
                <w:sz w:val="16"/>
                <w:szCs w:val="16"/>
              </w:rPr>
              <w:t>15.3.0</w:t>
            </w:r>
          </w:p>
        </w:tc>
      </w:tr>
      <w:tr w:rsidR="00AB2B30" w:rsidRPr="009B053A" w14:paraId="2CC4A7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EBFC7D"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423C2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0A57A5" w14:textId="77777777" w:rsidR="00AB2B30" w:rsidRPr="009B053A" w:rsidRDefault="006A7121">
            <w:pPr>
              <w:pStyle w:val="TAL"/>
              <w:rPr>
                <w:sz w:val="16"/>
                <w:szCs w:val="16"/>
              </w:rPr>
            </w:pPr>
            <w:r w:rsidRPr="009B053A">
              <w:rPr>
                <w:sz w:val="16"/>
                <w:szCs w:val="16"/>
              </w:rPr>
              <w:t>R5-19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1269E" w14:textId="77777777" w:rsidR="00AB2B30" w:rsidRPr="009B053A" w:rsidRDefault="006A7121">
            <w:pPr>
              <w:pStyle w:val="TAL"/>
              <w:rPr>
                <w:sz w:val="16"/>
                <w:szCs w:val="16"/>
              </w:rPr>
            </w:pPr>
            <w:r w:rsidRPr="009B053A">
              <w:rPr>
                <w:sz w:val="16"/>
                <w:szCs w:val="16"/>
              </w:rPr>
              <w:t>0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C32E6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D9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293F69" w14:textId="77777777" w:rsidR="00AB2B30" w:rsidRPr="009B053A" w:rsidRDefault="006A7121">
            <w:pPr>
              <w:pStyle w:val="TAL"/>
              <w:rPr>
                <w:sz w:val="16"/>
                <w:szCs w:val="16"/>
              </w:rPr>
            </w:pPr>
            <w:r w:rsidRPr="009B053A">
              <w:rPr>
                <w:sz w:val="16"/>
                <w:szCs w:val="16"/>
              </w:rPr>
              <w:t>Introduction of NSA FR2 7.6B.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7244C3" w14:textId="77777777" w:rsidR="00AB2B30" w:rsidRPr="009B053A" w:rsidRDefault="006A7121">
            <w:pPr>
              <w:pStyle w:val="TAL"/>
              <w:rPr>
                <w:sz w:val="16"/>
                <w:szCs w:val="16"/>
              </w:rPr>
            </w:pPr>
            <w:r w:rsidRPr="009B053A">
              <w:rPr>
                <w:sz w:val="16"/>
                <w:szCs w:val="16"/>
              </w:rPr>
              <w:t>15.3.0</w:t>
            </w:r>
          </w:p>
        </w:tc>
      </w:tr>
      <w:tr w:rsidR="00AB2B30" w:rsidRPr="009B053A" w14:paraId="62529C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5548F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DC1B3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0C183D" w14:textId="77777777" w:rsidR="00AB2B30" w:rsidRPr="009B053A" w:rsidRDefault="006A7121">
            <w:pPr>
              <w:pStyle w:val="TAL"/>
              <w:rPr>
                <w:sz w:val="16"/>
                <w:szCs w:val="16"/>
              </w:rPr>
            </w:pPr>
            <w:r w:rsidRPr="009B053A">
              <w:rPr>
                <w:sz w:val="16"/>
                <w:szCs w:val="16"/>
              </w:rPr>
              <w:t>R5-1949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0ADC84" w14:textId="77777777" w:rsidR="00AB2B30" w:rsidRPr="009B053A" w:rsidRDefault="006A7121">
            <w:pPr>
              <w:pStyle w:val="TAL"/>
              <w:rPr>
                <w:sz w:val="16"/>
                <w:szCs w:val="16"/>
              </w:rPr>
            </w:pPr>
            <w:r w:rsidRPr="009B053A">
              <w:rPr>
                <w:sz w:val="16"/>
                <w:szCs w:val="16"/>
              </w:rPr>
              <w:t>0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A6D4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EEE8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252B7" w14:textId="77777777" w:rsidR="00AB2B30" w:rsidRPr="009B053A" w:rsidRDefault="006A7121">
            <w:pPr>
              <w:pStyle w:val="TAL"/>
              <w:rPr>
                <w:sz w:val="16"/>
                <w:szCs w:val="16"/>
              </w:rPr>
            </w:pPr>
            <w:r w:rsidRPr="009B053A">
              <w:rPr>
                <w:sz w:val="16"/>
                <w:szCs w:val="16"/>
              </w:rPr>
              <w:t>Update of NSA FR1 7.6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FC18DE" w14:textId="77777777" w:rsidR="00AB2B30" w:rsidRPr="009B053A" w:rsidRDefault="006A7121">
            <w:pPr>
              <w:pStyle w:val="TAL"/>
              <w:rPr>
                <w:sz w:val="16"/>
                <w:szCs w:val="16"/>
              </w:rPr>
            </w:pPr>
            <w:r w:rsidRPr="009B053A">
              <w:rPr>
                <w:sz w:val="16"/>
                <w:szCs w:val="16"/>
              </w:rPr>
              <w:t>15.3.0</w:t>
            </w:r>
          </w:p>
        </w:tc>
      </w:tr>
      <w:tr w:rsidR="00AB2B30" w:rsidRPr="009B053A" w14:paraId="276FCE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530EC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6B5FC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4653EC" w14:textId="77777777" w:rsidR="00AB2B30" w:rsidRPr="009B053A" w:rsidRDefault="006A7121">
            <w:pPr>
              <w:pStyle w:val="TAL"/>
              <w:rPr>
                <w:sz w:val="16"/>
                <w:szCs w:val="16"/>
              </w:rPr>
            </w:pPr>
            <w:r w:rsidRPr="009B053A">
              <w:rPr>
                <w:sz w:val="16"/>
                <w:szCs w:val="16"/>
              </w:rPr>
              <w:t>R5-19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E5D86" w14:textId="77777777" w:rsidR="00AB2B30" w:rsidRPr="009B053A" w:rsidRDefault="006A7121">
            <w:pPr>
              <w:pStyle w:val="TAL"/>
              <w:rPr>
                <w:sz w:val="16"/>
                <w:szCs w:val="16"/>
              </w:rPr>
            </w:pPr>
            <w:r w:rsidRPr="009B053A">
              <w:rPr>
                <w:sz w:val="16"/>
                <w:szCs w:val="16"/>
              </w:rPr>
              <w:t>0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26C0E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C28A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5489A1" w14:textId="77777777" w:rsidR="00AB2B30" w:rsidRPr="009B053A" w:rsidRDefault="006A7121">
            <w:pPr>
              <w:pStyle w:val="TAL"/>
              <w:rPr>
                <w:sz w:val="16"/>
                <w:szCs w:val="16"/>
              </w:rPr>
            </w:pPr>
            <w:r w:rsidRPr="009B053A">
              <w:rPr>
                <w:sz w:val="16"/>
                <w:szCs w:val="16"/>
              </w:rPr>
              <w:t>Updated to EN-DC band and TIB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30E28C" w14:textId="77777777" w:rsidR="00AB2B30" w:rsidRPr="009B053A" w:rsidRDefault="006A7121">
            <w:pPr>
              <w:pStyle w:val="TAL"/>
              <w:rPr>
                <w:sz w:val="16"/>
                <w:szCs w:val="16"/>
              </w:rPr>
            </w:pPr>
            <w:r w:rsidRPr="009B053A">
              <w:rPr>
                <w:sz w:val="16"/>
                <w:szCs w:val="16"/>
              </w:rPr>
              <w:t>15.3.0</w:t>
            </w:r>
          </w:p>
        </w:tc>
      </w:tr>
      <w:tr w:rsidR="00AB2B30" w:rsidRPr="009B053A" w14:paraId="4D3FB5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11250"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8416E"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305E9" w14:textId="77777777" w:rsidR="00AB2B30" w:rsidRPr="009B053A" w:rsidRDefault="006A7121">
            <w:pPr>
              <w:pStyle w:val="TAL"/>
              <w:rPr>
                <w:sz w:val="16"/>
                <w:szCs w:val="16"/>
              </w:rPr>
            </w:pPr>
            <w:r w:rsidRPr="009B053A">
              <w:rPr>
                <w:sz w:val="16"/>
                <w:szCs w:val="16"/>
              </w:rPr>
              <w:t>R5-1949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76732B" w14:textId="77777777" w:rsidR="00AB2B30" w:rsidRPr="009B053A" w:rsidRDefault="006A7121">
            <w:pPr>
              <w:pStyle w:val="TAL"/>
              <w:rPr>
                <w:sz w:val="16"/>
                <w:szCs w:val="16"/>
              </w:rPr>
            </w:pPr>
            <w:r w:rsidRPr="009B053A">
              <w:rPr>
                <w:sz w:val="16"/>
                <w:szCs w:val="16"/>
              </w:rPr>
              <w:t>0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2D02F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7054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F38A28" w14:textId="77777777" w:rsidR="00AB2B30" w:rsidRPr="009B053A" w:rsidRDefault="006A7121">
            <w:pPr>
              <w:pStyle w:val="TAL"/>
              <w:rPr>
                <w:sz w:val="16"/>
                <w:szCs w:val="16"/>
              </w:rPr>
            </w:pPr>
            <w:r w:rsidRPr="009B053A">
              <w:rPr>
                <w:sz w:val="16"/>
                <w:szCs w:val="16"/>
              </w:rPr>
              <w:t>TS 38.521-3 clause 5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07EDEE" w14:textId="77777777" w:rsidR="00AB2B30" w:rsidRPr="009B053A" w:rsidRDefault="006A7121">
            <w:pPr>
              <w:pStyle w:val="TAL"/>
              <w:rPr>
                <w:sz w:val="16"/>
                <w:szCs w:val="16"/>
              </w:rPr>
            </w:pPr>
            <w:r w:rsidRPr="009B053A">
              <w:rPr>
                <w:sz w:val="16"/>
                <w:szCs w:val="16"/>
              </w:rPr>
              <w:t>15.3.0</w:t>
            </w:r>
          </w:p>
        </w:tc>
      </w:tr>
      <w:tr w:rsidR="00AB2B30" w:rsidRPr="009B053A" w14:paraId="6F3A45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89A9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C055C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A84800" w14:textId="77777777" w:rsidR="00AB2B30" w:rsidRPr="009B053A" w:rsidRDefault="006A7121">
            <w:pPr>
              <w:pStyle w:val="TAL"/>
              <w:rPr>
                <w:sz w:val="16"/>
                <w:szCs w:val="16"/>
              </w:rPr>
            </w:pPr>
            <w:r w:rsidRPr="009B053A">
              <w:rPr>
                <w:sz w:val="16"/>
                <w:szCs w:val="16"/>
              </w:rPr>
              <w:t>R5-194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DF207C" w14:textId="77777777" w:rsidR="00AB2B30" w:rsidRPr="009B053A" w:rsidRDefault="006A7121">
            <w:pPr>
              <w:pStyle w:val="TAL"/>
              <w:rPr>
                <w:sz w:val="16"/>
                <w:szCs w:val="16"/>
              </w:rPr>
            </w:pPr>
            <w:r w:rsidRPr="009B053A">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E11E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0E6F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5FE2" w14:textId="77777777" w:rsidR="00AB2B30" w:rsidRPr="009B053A" w:rsidRDefault="006A7121">
            <w:pPr>
              <w:pStyle w:val="TAL"/>
              <w:rPr>
                <w:sz w:val="16"/>
                <w:szCs w:val="16"/>
              </w:rPr>
            </w:pPr>
            <w:r w:rsidRPr="009B053A">
              <w:rPr>
                <w:sz w:val="16"/>
                <w:szCs w:val="16"/>
              </w:rPr>
              <w:t>Introduction of TC 7.5B.4.2 ACS for inter-band FR2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025E3" w14:textId="77777777" w:rsidR="00AB2B30" w:rsidRPr="009B053A" w:rsidRDefault="006A7121">
            <w:pPr>
              <w:pStyle w:val="TAL"/>
              <w:rPr>
                <w:sz w:val="16"/>
                <w:szCs w:val="16"/>
              </w:rPr>
            </w:pPr>
            <w:r w:rsidRPr="009B053A">
              <w:rPr>
                <w:sz w:val="16"/>
                <w:szCs w:val="16"/>
              </w:rPr>
              <w:t>15.3.0</w:t>
            </w:r>
          </w:p>
        </w:tc>
      </w:tr>
      <w:tr w:rsidR="00AB2B30" w:rsidRPr="009B053A" w14:paraId="27E988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8B85D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99A15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EFDC3" w14:textId="77777777" w:rsidR="00AB2B30" w:rsidRPr="009B053A" w:rsidRDefault="006A7121">
            <w:pPr>
              <w:pStyle w:val="TAL"/>
              <w:rPr>
                <w:sz w:val="16"/>
                <w:szCs w:val="16"/>
              </w:rPr>
            </w:pPr>
            <w:r w:rsidRPr="009B053A">
              <w:rPr>
                <w:sz w:val="16"/>
                <w:szCs w:val="16"/>
              </w:rPr>
              <w:t>R5-195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A1168" w14:textId="77777777" w:rsidR="00AB2B30" w:rsidRPr="009B053A" w:rsidRDefault="006A7121">
            <w:pPr>
              <w:pStyle w:val="TAL"/>
              <w:rPr>
                <w:sz w:val="16"/>
                <w:szCs w:val="16"/>
              </w:rPr>
            </w:pPr>
            <w:r w:rsidRPr="009B053A">
              <w:rPr>
                <w:sz w:val="16"/>
                <w:szCs w:val="16"/>
              </w:rPr>
              <w:t>0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AAAE6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F092C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3BF0CC" w14:textId="77777777" w:rsidR="00AB2B30" w:rsidRPr="009B053A" w:rsidRDefault="006A7121">
            <w:pPr>
              <w:pStyle w:val="TAL"/>
              <w:rPr>
                <w:sz w:val="16"/>
                <w:szCs w:val="16"/>
              </w:rPr>
            </w:pPr>
            <w:r w:rsidRPr="009B053A">
              <w:rPr>
                <w:sz w:val="16"/>
                <w:szCs w:val="16"/>
              </w:rPr>
              <w:t>Update to Wideband Intermodulation for EN-DC in FR1-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1C2C3" w14:textId="77777777" w:rsidR="00AB2B30" w:rsidRPr="009B053A" w:rsidRDefault="006A7121">
            <w:pPr>
              <w:pStyle w:val="TAL"/>
              <w:rPr>
                <w:sz w:val="16"/>
                <w:szCs w:val="16"/>
              </w:rPr>
            </w:pPr>
            <w:r w:rsidRPr="009B053A">
              <w:rPr>
                <w:sz w:val="16"/>
                <w:szCs w:val="16"/>
              </w:rPr>
              <w:t>15.3.0</w:t>
            </w:r>
          </w:p>
        </w:tc>
      </w:tr>
      <w:tr w:rsidR="00AB2B30" w:rsidRPr="009B053A" w14:paraId="736DD0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1488E7"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D4D24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937E6D" w14:textId="77777777" w:rsidR="00AB2B30" w:rsidRPr="009B053A" w:rsidRDefault="006A7121">
            <w:pPr>
              <w:pStyle w:val="TAL"/>
              <w:rPr>
                <w:sz w:val="16"/>
                <w:szCs w:val="16"/>
              </w:rPr>
            </w:pPr>
            <w:r w:rsidRPr="009B053A">
              <w:rPr>
                <w:sz w:val="16"/>
                <w:szCs w:val="16"/>
              </w:rPr>
              <w:t>R5-19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6601E0" w14:textId="77777777" w:rsidR="00AB2B30" w:rsidRPr="009B053A" w:rsidRDefault="006A7121">
            <w:pPr>
              <w:pStyle w:val="TAL"/>
              <w:rPr>
                <w:sz w:val="16"/>
                <w:szCs w:val="16"/>
              </w:rPr>
            </w:pPr>
            <w:r w:rsidRPr="009B053A">
              <w:rPr>
                <w:sz w:val="16"/>
                <w:szCs w:val="16"/>
              </w:rPr>
              <w:t>0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2C5E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E9BA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B68873" w14:textId="77777777" w:rsidR="00AB2B30" w:rsidRPr="009B053A" w:rsidRDefault="006A7121">
            <w:pPr>
              <w:pStyle w:val="TAL"/>
              <w:rPr>
                <w:sz w:val="16"/>
                <w:szCs w:val="16"/>
              </w:rPr>
            </w:pPr>
            <w:r w:rsidRPr="009B053A">
              <w:rPr>
                <w:sz w:val="16"/>
                <w:szCs w:val="16"/>
              </w:rPr>
              <w:t>Update to 6.2.3 A-MPR FR1 and FR2 NS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D6664" w14:textId="77777777" w:rsidR="00AB2B30" w:rsidRPr="009B053A" w:rsidRDefault="006A7121">
            <w:pPr>
              <w:pStyle w:val="TAL"/>
              <w:rPr>
                <w:sz w:val="16"/>
                <w:szCs w:val="16"/>
              </w:rPr>
            </w:pPr>
            <w:r w:rsidRPr="009B053A">
              <w:rPr>
                <w:sz w:val="16"/>
                <w:szCs w:val="16"/>
              </w:rPr>
              <w:t>15.3.0</w:t>
            </w:r>
          </w:p>
        </w:tc>
      </w:tr>
      <w:tr w:rsidR="00AB2B30" w:rsidRPr="009B053A" w14:paraId="1E711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D799D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3500E8"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70822D" w14:textId="77777777" w:rsidR="00AB2B30" w:rsidRPr="009B053A" w:rsidRDefault="006A7121">
            <w:pPr>
              <w:pStyle w:val="TAL"/>
              <w:rPr>
                <w:sz w:val="16"/>
                <w:szCs w:val="16"/>
              </w:rPr>
            </w:pPr>
            <w:r w:rsidRPr="009B053A">
              <w:rPr>
                <w:sz w:val="16"/>
                <w:szCs w:val="16"/>
              </w:rPr>
              <w:t>R5-1950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3EAD2C" w14:textId="77777777" w:rsidR="00AB2B30" w:rsidRPr="009B053A" w:rsidRDefault="006A7121">
            <w:pPr>
              <w:pStyle w:val="TAL"/>
              <w:rPr>
                <w:sz w:val="16"/>
                <w:szCs w:val="16"/>
              </w:rPr>
            </w:pPr>
            <w:r w:rsidRPr="009B053A">
              <w:rPr>
                <w:sz w:val="16"/>
                <w:szCs w:val="16"/>
              </w:rPr>
              <w:t>0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64CF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44AE9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EA1272" w14:textId="77777777" w:rsidR="00AB2B30" w:rsidRPr="009B053A" w:rsidRDefault="006A7121">
            <w:pPr>
              <w:pStyle w:val="TAL"/>
              <w:rPr>
                <w:sz w:val="16"/>
                <w:szCs w:val="16"/>
              </w:rPr>
            </w:pPr>
            <w:r w:rsidRPr="009B053A">
              <w:rPr>
                <w:sz w:val="16"/>
                <w:szCs w:val="16"/>
              </w:rPr>
              <w:t>Correction to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D27F79" w14:textId="77777777" w:rsidR="00AB2B30" w:rsidRPr="009B053A" w:rsidRDefault="006A7121">
            <w:pPr>
              <w:pStyle w:val="TAL"/>
              <w:rPr>
                <w:sz w:val="16"/>
                <w:szCs w:val="16"/>
              </w:rPr>
            </w:pPr>
            <w:r w:rsidRPr="009B053A">
              <w:rPr>
                <w:sz w:val="16"/>
                <w:szCs w:val="16"/>
              </w:rPr>
              <w:t>15.3.0</w:t>
            </w:r>
          </w:p>
        </w:tc>
      </w:tr>
      <w:tr w:rsidR="00AB2B30" w:rsidRPr="009B053A" w14:paraId="3A6535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EE12D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562B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84777" w14:textId="77777777" w:rsidR="00AB2B30" w:rsidRPr="009B053A" w:rsidRDefault="006A7121">
            <w:pPr>
              <w:pStyle w:val="TAL"/>
              <w:rPr>
                <w:sz w:val="16"/>
                <w:szCs w:val="16"/>
              </w:rPr>
            </w:pPr>
            <w:r w:rsidRPr="009B053A">
              <w:rPr>
                <w:sz w:val="16"/>
                <w:szCs w:val="16"/>
              </w:rPr>
              <w:t>R5-1950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A834A" w14:textId="77777777" w:rsidR="00AB2B30" w:rsidRPr="009B053A" w:rsidRDefault="006A7121">
            <w:pPr>
              <w:pStyle w:val="TAL"/>
              <w:rPr>
                <w:sz w:val="16"/>
                <w:szCs w:val="16"/>
              </w:rPr>
            </w:pPr>
            <w:r w:rsidRPr="009B053A">
              <w:rPr>
                <w:sz w:val="16"/>
                <w:szCs w:val="16"/>
              </w:rPr>
              <w:t>0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AB664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808F8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1036E4" w14:textId="77777777" w:rsidR="00AB2B30" w:rsidRPr="009B053A" w:rsidRDefault="006A7121">
            <w:pPr>
              <w:pStyle w:val="TAL"/>
              <w:rPr>
                <w:sz w:val="16"/>
                <w:szCs w:val="16"/>
              </w:rPr>
            </w:pPr>
            <w:r w:rsidRPr="009B053A">
              <w:rPr>
                <w:sz w:val="16"/>
                <w:szCs w:val="16"/>
              </w:rPr>
              <w:t>Introducing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6AFDC" w14:textId="77777777" w:rsidR="00AB2B30" w:rsidRPr="009B053A" w:rsidRDefault="006A7121">
            <w:pPr>
              <w:pStyle w:val="TAL"/>
              <w:rPr>
                <w:sz w:val="16"/>
                <w:szCs w:val="16"/>
              </w:rPr>
            </w:pPr>
            <w:r w:rsidRPr="009B053A">
              <w:rPr>
                <w:sz w:val="16"/>
                <w:szCs w:val="16"/>
              </w:rPr>
              <w:t>15.3.0</w:t>
            </w:r>
          </w:p>
        </w:tc>
      </w:tr>
      <w:tr w:rsidR="00AB2B30" w:rsidRPr="009B053A" w14:paraId="7D2985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B050E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1C24A1"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5FA3F" w14:textId="77777777" w:rsidR="00AB2B30" w:rsidRPr="009B053A" w:rsidRDefault="006A7121">
            <w:pPr>
              <w:pStyle w:val="TAL"/>
              <w:rPr>
                <w:sz w:val="16"/>
                <w:szCs w:val="16"/>
              </w:rPr>
            </w:pPr>
            <w:r w:rsidRPr="009B053A">
              <w:rPr>
                <w:sz w:val="16"/>
                <w:szCs w:val="16"/>
              </w:rPr>
              <w:t>R5-1950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4E20D8" w14:textId="77777777" w:rsidR="00AB2B30" w:rsidRPr="009B053A" w:rsidRDefault="006A7121">
            <w:pPr>
              <w:pStyle w:val="TAL"/>
              <w:rPr>
                <w:sz w:val="16"/>
                <w:szCs w:val="16"/>
              </w:rPr>
            </w:pPr>
            <w:r w:rsidRPr="009B053A">
              <w:rPr>
                <w:sz w:val="16"/>
                <w:szCs w:val="16"/>
              </w:rPr>
              <w:t>0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EF62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452CE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85663" w14:textId="77777777" w:rsidR="00AB2B30" w:rsidRPr="009B053A" w:rsidRDefault="006A7121">
            <w:pPr>
              <w:pStyle w:val="TAL"/>
              <w:rPr>
                <w:sz w:val="16"/>
                <w:szCs w:val="16"/>
              </w:rPr>
            </w:pPr>
            <w:r w:rsidRPr="009B053A">
              <w:rPr>
                <w:sz w:val="16"/>
                <w:szCs w:val="16"/>
              </w:rPr>
              <w:t>Update of 6.5B.3.3.2 spurious co-existence inter-band EN-DC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76DDD8" w14:textId="77777777" w:rsidR="00AB2B30" w:rsidRPr="009B053A" w:rsidRDefault="006A7121">
            <w:pPr>
              <w:pStyle w:val="TAL"/>
              <w:rPr>
                <w:sz w:val="16"/>
                <w:szCs w:val="16"/>
              </w:rPr>
            </w:pPr>
            <w:r w:rsidRPr="009B053A">
              <w:rPr>
                <w:sz w:val="16"/>
                <w:szCs w:val="16"/>
              </w:rPr>
              <w:t>15.3.0</w:t>
            </w:r>
          </w:p>
        </w:tc>
      </w:tr>
      <w:tr w:rsidR="00AB2B30" w:rsidRPr="009B053A" w14:paraId="11BC500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E23EE8"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94156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72449" w14:textId="77777777" w:rsidR="00AB2B30" w:rsidRPr="009B053A" w:rsidRDefault="006A7121">
            <w:pPr>
              <w:pStyle w:val="TAL"/>
              <w:rPr>
                <w:sz w:val="16"/>
                <w:szCs w:val="16"/>
              </w:rPr>
            </w:pPr>
            <w:r w:rsidRPr="009B053A">
              <w:rPr>
                <w:sz w:val="16"/>
                <w:szCs w:val="16"/>
              </w:rPr>
              <w:t>R5-195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B9A6" w14:textId="77777777" w:rsidR="00AB2B30" w:rsidRPr="009B053A" w:rsidRDefault="006A7121">
            <w:pPr>
              <w:pStyle w:val="TAL"/>
              <w:rPr>
                <w:sz w:val="16"/>
                <w:szCs w:val="16"/>
              </w:rPr>
            </w:pPr>
            <w:r w:rsidRPr="009B053A">
              <w:rPr>
                <w:sz w:val="16"/>
                <w:szCs w:val="16"/>
              </w:rPr>
              <w:t>03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9C07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960A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EF00A" w14:textId="77777777" w:rsidR="00AB2B30" w:rsidRPr="009B053A" w:rsidRDefault="006A7121">
            <w:pPr>
              <w:pStyle w:val="TAL"/>
              <w:rPr>
                <w:sz w:val="16"/>
                <w:szCs w:val="16"/>
              </w:rPr>
            </w:pPr>
            <w:r w:rsidRPr="009B053A">
              <w:rPr>
                <w:sz w:val="16"/>
                <w:szCs w:val="16"/>
              </w:rPr>
              <w:t>Update of EN-DC ON_ON time mas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A0FF" w14:textId="77777777" w:rsidR="00AB2B30" w:rsidRPr="009B053A" w:rsidRDefault="006A7121">
            <w:pPr>
              <w:pStyle w:val="TAL"/>
              <w:rPr>
                <w:sz w:val="16"/>
                <w:szCs w:val="16"/>
              </w:rPr>
            </w:pPr>
            <w:r w:rsidRPr="009B053A">
              <w:rPr>
                <w:sz w:val="16"/>
                <w:szCs w:val="16"/>
              </w:rPr>
              <w:t>15.3.0</w:t>
            </w:r>
          </w:p>
        </w:tc>
      </w:tr>
      <w:tr w:rsidR="00AB2B30" w:rsidRPr="009B053A" w14:paraId="5186F1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56B38D"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32D2A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C76359" w14:textId="77777777" w:rsidR="00AB2B30" w:rsidRPr="009B053A" w:rsidRDefault="006A7121">
            <w:pPr>
              <w:pStyle w:val="TAL"/>
              <w:rPr>
                <w:sz w:val="16"/>
                <w:szCs w:val="16"/>
              </w:rPr>
            </w:pPr>
            <w:r w:rsidRPr="009B053A">
              <w:rPr>
                <w:sz w:val="16"/>
                <w:szCs w:val="16"/>
              </w:rPr>
              <w:t>R5-1951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3B3503" w14:textId="77777777" w:rsidR="00AB2B30" w:rsidRPr="009B053A" w:rsidRDefault="006A7121">
            <w:pPr>
              <w:pStyle w:val="TAL"/>
              <w:rPr>
                <w:sz w:val="16"/>
                <w:szCs w:val="16"/>
              </w:rPr>
            </w:pPr>
            <w:r w:rsidRPr="009B053A">
              <w:rPr>
                <w:sz w:val="16"/>
                <w:szCs w:val="16"/>
              </w:rPr>
              <w:t>0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DA4C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76DB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17DB79" w14:textId="77777777" w:rsidR="00AB2B30" w:rsidRPr="009B053A" w:rsidRDefault="006A7121">
            <w:pPr>
              <w:pStyle w:val="TAL"/>
              <w:rPr>
                <w:sz w:val="16"/>
                <w:szCs w:val="16"/>
              </w:rPr>
            </w:pPr>
            <w:r w:rsidRPr="009B053A">
              <w:rPr>
                <w:sz w:val="16"/>
                <w:szCs w:val="16"/>
              </w:rPr>
              <w:t>Introduction of New test case 6.4B.2.2.4 EVM Equalizer Flatnes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B5EF6" w14:textId="77777777" w:rsidR="00AB2B30" w:rsidRPr="009B053A" w:rsidRDefault="006A7121">
            <w:pPr>
              <w:pStyle w:val="TAL"/>
              <w:rPr>
                <w:sz w:val="16"/>
                <w:szCs w:val="16"/>
              </w:rPr>
            </w:pPr>
            <w:r w:rsidRPr="009B053A">
              <w:rPr>
                <w:sz w:val="16"/>
                <w:szCs w:val="16"/>
              </w:rPr>
              <w:t>15.3.0</w:t>
            </w:r>
          </w:p>
        </w:tc>
      </w:tr>
      <w:tr w:rsidR="00AB2B30" w:rsidRPr="009B053A" w14:paraId="182877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E92902"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D70AF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CC8C63" w14:textId="77777777" w:rsidR="00AB2B30" w:rsidRPr="009B053A" w:rsidRDefault="006A7121">
            <w:pPr>
              <w:pStyle w:val="TAL"/>
              <w:rPr>
                <w:sz w:val="16"/>
                <w:szCs w:val="16"/>
              </w:rPr>
            </w:pPr>
            <w:r w:rsidRPr="009B053A">
              <w:rPr>
                <w:sz w:val="16"/>
                <w:szCs w:val="16"/>
              </w:rPr>
              <w:t>R5-195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325F99" w14:textId="77777777" w:rsidR="00AB2B30" w:rsidRPr="009B053A" w:rsidRDefault="006A7121">
            <w:pPr>
              <w:pStyle w:val="TAL"/>
              <w:rPr>
                <w:sz w:val="16"/>
                <w:szCs w:val="16"/>
              </w:rPr>
            </w:pPr>
            <w:r w:rsidRPr="009B053A">
              <w:rPr>
                <w:sz w:val="16"/>
                <w:szCs w:val="16"/>
              </w:rPr>
              <w:t>0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8A3BD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255C2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4C0EFD" w14:textId="77777777" w:rsidR="00AB2B30" w:rsidRPr="009B053A" w:rsidRDefault="006A7121">
            <w:pPr>
              <w:pStyle w:val="TAL"/>
              <w:rPr>
                <w:sz w:val="16"/>
                <w:szCs w:val="16"/>
              </w:rPr>
            </w:pPr>
            <w:r w:rsidRPr="009B053A">
              <w:rPr>
                <w:sz w:val="16"/>
                <w:szCs w:val="16"/>
              </w:rPr>
              <w:t>Clean up FR2 Inter-band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7F82D" w14:textId="77777777" w:rsidR="00AB2B30" w:rsidRPr="009B053A" w:rsidRDefault="006A7121">
            <w:pPr>
              <w:pStyle w:val="TAL"/>
              <w:rPr>
                <w:sz w:val="16"/>
                <w:szCs w:val="16"/>
              </w:rPr>
            </w:pPr>
            <w:r w:rsidRPr="009B053A">
              <w:rPr>
                <w:sz w:val="16"/>
                <w:szCs w:val="16"/>
              </w:rPr>
              <w:t>15.3.0</w:t>
            </w:r>
          </w:p>
        </w:tc>
      </w:tr>
      <w:tr w:rsidR="00AB2B30" w:rsidRPr="009B053A" w14:paraId="5AA862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8D343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19C5A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15C8E" w14:textId="77777777" w:rsidR="00AB2B30" w:rsidRPr="009B053A" w:rsidRDefault="006A7121">
            <w:pPr>
              <w:pStyle w:val="TAL"/>
              <w:rPr>
                <w:sz w:val="16"/>
                <w:szCs w:val="16"/>
              </w:rPr>
            </w:pPr>
            <w:r w:rsidRPr="009B053A">
              <w:rPr>
                <w:sz w:val="16"/>
                <w:szCs w:val="16"/>
              </w:rPr>
              <w:t>R5-1951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8A435" w14:textId="77777777" w:rsidR="00AB2B30" w:rsidRPr="009B053A" w:rsidRDefault="006A7121">
            <w:pPr>
              <w:pStyle w:val="TAL"/>
              <w:rPr>
                <w:sz w:val="16"/>
                <w:szCs w:val="16"/>
              </w:rPr>
            </w:pPr>
            <w:r w:rsidRPr="009B053A">
              <w:rPr>
                <w:sz w:val="16"/>
                <w:szCs w:val="16"/>
              </w:rPr>
              <w:t>0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9038F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E5CF3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B645F" w14:textId="77777777" w:rsidR="00AB2B30" w:rsidRPr="009B053A" w:rsidRDefault="006A7121">
            <w:pPr>
              <w:pStyle w:val="TAL"/>
              <w:rPr>
                <w:sz w:val="16"/>
                <w:szCs w:val="16"/>
              </w:rPr>
            </w:pPr>
            <w:r w:rsidRPr="009B053A">
              <w:rPr>
                <w:sz w:val="16"/>
                <w:szCs w:val="16"/>
              </w:rPr>
              <w:t>Update to UE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565FDD" w14:textId="77777777" w:rsidR="00AB2B30" w:rsidRPr="009B053A" w:rsidRDefault="006A7121">
            <w:pPr>
              <w:pStyle w:val="TAL"/>
              <w:rPr>
                <w:sz w:val="16"/>
                <w:szCs w:val="16"/>
              </w:rPr>
            </w:pPr>
            <w:r w:rsidRPr="009B053A">
              <w:rPr>
                <w:sz w:val="16"/>
                <w:szCs w:val="16"/>
              </w:rPr>
              <w:t>15.3.0</w:t>
            </w:r>
          </w:p>
        </w:tc>
      </w:tr>
      <w:tr w:rsidR="00AB2B30" w:rsidRPr="009B053A" w14:paraId="35A559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D696D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C2F9"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F59083" w14:textId="77777777" w:rsidR="00AB2B30" w:rsidRPr="009B053A" w:rsidRDefault="006A7121">
            <w:pPr>
              <w:pStyle w:val="TAL"/>
              <w:rPr>
                <w:sz w:val="16"/>
                <w:szCs w:val="16"/>
              </w:rPr>
            </w:pPr>
            <w:r w:rsidRPr="009B053A">
              <w:rPr>
                <w:sz w:val="16"/>
                <w:szCs w:val="16"/>
              </w:rPr>
              <w:t>R5-195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5EB6C" w14:textId="77777777" w:rsidR="00AB2B30" w:rsidRPr="009B053A" w:rsidRDefault="006A7121">
            <w:pPr>
              <w:pStyle w:val="TAL"/>
              <w:rPr>
                <w:sz w:val="16"/>
                <w:szCs w:val="16"/>
              </w:rPr>
            </w:pPr>
            <w:r w:rsidRPr="009B053A">
              <w:rPr>
                <w:sz w:val="16"/>
                <w:szCs w:val="16"/>
              </w:rPr>
              <w:t>0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15758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BDB4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BF1C" w14:textId="77777777" w:rsidR="00AB2B30" w:rsidRPr="009B053A" w:rsidRDefault="006A7121">
            <w:pPr>
              <w:pStyle w:val="TAL"/>
              <w:rPr>
                <w:sz w:val="16"/>
                <w:szCs w:val="16"/>
              </w:rPr>
            </w:pPr>
            <w:r w:rsidRPr="009B053A">
              <w:rPr>
                <w:sz w:val="16"/>
                <w:szCs w:val="16"/>
              </w:rPr>
              <w:t>Update of NSA FR1 7.6B.3.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88077" w14:textId="77777777" w:rsidR="00AB2B30" w:rsidRPr="009B053A" w:rsidRDefault="006A7121">
            <w:pPr>
              <w:pStyle w:val="TAL"/>
              <w:rPr>
                <w:sz w:val="16"/>
                <w:szCs w:val="16"/>
              </w:rPr>
            </w:pPr>
            <w:r w:rsidRPr="009B053A">
              <w:rPr>
                <w:sz w:val="16"/>
                <w:szCs w:val="16"/>
              </w:rPr>
              <w:t>15.3.0</w:t>
            </w:r>
          </w:p>
        </w:tc>
      </w:tr>
      <w:tr w:rsidR="00AB2B30" w:rsidRPr="009B053A" w14:paraId="710994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C4DD5"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29DC7"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9B9403" w14:textId="77777777" w:rsidR="00AB2B30" w:rsidRPr="009B053A" w:rsidRDefault="006A7121">
            <w:pPr>
              <w:pStyle w:val="TAL"/>
              <w:rPr>
                <w:sz w:val="16"/>
                <w:szCs w:val="16"/>
              </w:rPr>
            </w:pPr>
            <w:r w:rsidRPr="009B053A">
              <w:rPr>
                <w:sz w:val="16"/>
                <w:szCs w:val="16"/>
              </w:rPr>
              <w:t>R5-1954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8A2430" w14:textId="77777777" w:rsidR="00AB2B30" w:rsidRPr="009B053A" w:rsidRDefault="006A7121">
            <w:pPr>
              <w:pStyle w:val="TAL"/>
              <w:rPr>
                <w:sz w:val="16"/>
                <w:szCs w:val="16"/>
              </w:rPr>
            </w:pPr>
            <w:r w:rsidRPr="009B053A">
              <w:rPr>
                <w:sz w:val="16"/>
                <w:szCs w:val="16"/>
              </w:rPr>
              <w:t>0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B0AE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FDDBA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E0045C" w14:textId="77777777" w:rsidR="00AB2B30" w:rsidRPr="009B053A" w:rsidRDefault="006A7121">
            <w:pPr>
              <w:pStyle w:val="TAL"/>
              <w:rPr>
                <w:sz w:val="16"/>
                <w:szCs w:val="16"/>
              </w:rPr>
            </w:pPr>
            <w:r w:rsidRPr="009B053A">
              <w:rPr>
                <w:sz w:val="16"/>
                <w:szCs w:val="16"/>
              </w:rPr>
              <w:t>TS 38.521-3 updates across clause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1418D5" w14:textId="77777777" w:rsidR="00AB2B30" w:rsidRPr="009B053A" w:rsidRDefault="006A7121">
            <w:pPr>
              <w:pStyle w:val="TAL"/>
              <w:rPr>
                <w:sz w:val="16"/>
                <w:szCs w:val="16"/>
              </w:rPr>
            </w:pPr>
            <w:r w:rsidRPr="009B053A">
              <w:rPr>
                <w:sz w:val="16"/>
                <w:szCs w:val="16"/>
              </w:rPr>
              <w:t>15.3.0</w:t>
            </w:r>
          </w:p>
        </w:tc>
      </w:tr>
      <w:tr w:rsidR="00AB2B30" w:rsidRPr="009B053A" w14:paraId="3BA997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8AF743"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C7C1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235E9" w14:textId="77777777" w:rsidR="00AB2B30" w:rsidRPr="009B053A" w:rsidRDefault="006A7121">
            <w:pPr>
              <w:pStyle w:val="TAL"/>
              <w:rPr>
                <w:sz w:val="16"/>
                <w:szCs w:val="16"/>
              </w:rPr>
            </w:pPr>
            <w:r w:rsidRPr="009B053A">
              <w:rPr>
                <w:sz w:val="16"/>
                <w:szCs w:val="16"/>
              </w:rPr>
              <w:t>R5-1954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8AE92A" w14:textId="77777777" w:rsidR="00AB2B30" w:rsidRPr="009B053A" w:rsidRDefault="006A7121">
            <w:pPr>
              <w:pStyle w:val="TAL"/>
              <w:rPr>
                <w:sz w:val="16"/>
                <w:szCs w:val="16"/>
              </w:rPr>
            </w:pPr>
            <w:r w:rsidRPr="009B053A">
              <w:rPr>
                <w:sz w:val="16"/>
                <w:szCs w:val="16"/>
              </w:rPr>
              <w:t>0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1FA89A"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940C8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2CA74" w14:textId="77777777" w:rsidR="00AB2B30" w:rsidRPr="009B053A" w:rsidRDefault="006A7121">
            <w:pPr>
              <w:pStyle w:val="TAL"/>
              <w:rPr>
                <w:sz w:val="16"/>
                <w:szCs w:val="16"/>
              </w:rPr>
            </w:pPr>
            <w:r w:rsidRPr="009B053A">
              <w:rPr>
                <w:sz w:val="16"/>
                <w:szCs w:val="16"/>
              </w:rPr>
              <w:t>TS 38.521-3 updates across clause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0D8B65" w14:textId="77777777" w:rsidR="00AB2B30" w:rsidRPr="009B053A" w:rsidRDefault="006A7121">
            <w:pPr>
              <w:pStyle w:val="TAL"/>
              <w:rPr>
                <w:sz w:val="16"/>
                <w:szCs w:val="16"/>
              </w:rPr>
            </w:pPr>
            <w:r w:rsidRPr="009B053A">
              <w:rPr>
                <w:sz w:val="16"/>
                <w:szCs w:val="16"/>
              </w:rPr>
              <w:t>15.3.0</w:t>
            </w:r>
          </w:p>
        </w:tc>
      </w:tr>
      <w:tr w:rsidR="00AB2B30" w:rsidRPr="009B053A" w14:paraId="6B5B6A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365136"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676F5"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9E7609" w14:textId="77777777" w:rsidR="00AB2B30" w:rsidRPr="009B053A" w:rsidRDefault="006A7121">
            <w:pPr>
              <w:pStyle w:val="TAL"/>
              <w:rPr>
                <w:sz w:val="16"/>
                <w:szCs w:val="16"/>
              </w:rPr>
            </w:pPr>
            <w:r w:rsidRPr="009B053A">
              <w:rPr>
                <w:sz w:val="16"/>
                <w:szCs w:val="16"/>
              </w:rPr>
              <w:t>R5-1954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319B9" w14:textId="77777777" w:rsidR="00AB2B30" w:rsidRPr="009B053A" w:rsidRDefault="006A7121">
            <w:pPr>
              <w:pStyle w:val="TAL"/>
              <w:rPr>
                <w:sz w:val="16"/>
                <w:szCs w:val="16"/>
              </w:rPr>
            </w:pPr>
            <w:r w:rsidRPr="009B053A">
              <w:rPr>
                <w:sz w:val="16"/>
                <w:szCs w:val="16"/>
              </w:rPr>
              <w:t>0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9EC1F9"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4394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67877" w14:textId="77777777" w:rsidR="00AB2B30" w:rsidRPr="009B053A" w:rsidRDefault="006A7121">
            <w:pPr>
              <w:pStyle w:val="TAL"/>
              <w:rPr>
                <w:sz w:val="16"/>
                <w:szCs w:val="16"/>
              </w:rPr>
            </w:pPr>
            <w:r w:rsidRPr="009B053A">
              <w:rPr>
                <w:sz w:val="16"/>
                <w:szCs w:val="16"/>
              </w:rPr>
              <w:t>EN-DC implementation of FR2 UL demod OTA tests using single pol Rx 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849FF" w14:textId="77777777" w:rsidR="00AB2B30" w:rsidRPr="009B053A" w:rsidRDefault="006A7121">
            <w:pPr>
              <w:pStyle w:val="TAL"/>
              <w:rPr>
                <w:sz w:val="16"/>
                <w:szCs w:val="16"/>
              </w:rPr>
            </w:pPr>
            <w:r w:rsidRPr="009B053A">
              <w:rPr>
                <w:sz w:val="16"/>
                <w:szCs w:val="16"/>
              </w:rPr>
              <w:t>15.3.0</w:t>
            </w:r>
          </w:p>
        </w:tc>
      </w:tr>
      <w:tr w:rsidR="00AB2B30" w:rsidRPr="009B053A" w14:paraId="3CB1ED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04C5BE"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22E6DC"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FF61C8" w14:textId="77777777" w:rsidR="00AB2B30" w:rsidRPr="009B053A" w:rsidRDefault="006A7121">
            <w:pPr>
              <w:pStyle w:val="TAL"/>
              <w:rPr>
                <w:sz w:val="16"/>
                <w:szCs w:val="16"/>
              </w:rPr>
            </w:pPr>
            <w:r w:rsidRPr="009B053A">
              <w:rPr>
                <w:sz w:val="16"/>
                <w:szCs w:val="16"/>
              </w:rPr>
              <w:t>R5-1954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572A06" w14:textId="77777777" w:rsidR="00AB2B30" w:rsidRPr="009B053A" w:rsidRDefault="006A7121">
            <w:pPr>
              <w:pStyle w:val="TAL"/>
              <w:rPr>
                <w:sz w:val="16"/>
                <w:szCs w:val="16"/>
              </w:rPr>
            </w:pPr>
            <w:r w:rsidRPr="009B053A">
              <w:rPr>
                <w:sz w:val="16"/>
                <w:szCs w:val="16"/>
              </w:rPr>
              <w:t>0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F3DF1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2C7C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612C1" w14:textId="77777777" w:rsidR="00AB2B30" w:rsidRPr="009B053A" w:rsidRDefault="006A7121">
            <w:pPr>
              <w:pStyle w:val="TAL"/>
              <w:rPr>
                <w:sz w:val="16"/>
                <w:szCs w:val="16"/>
              </w:rPr>
            </w:pPr>
            <w:r w:rsidRPr="009B053A">
              <w:rPr>
                <w:sz w:val="16"/>
                <w:szCs w:val="16"/>
              </w:rPr>
              <w:t>Update of NSA FR1 RF 6.2B.1.3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A2F35" w14:textId="77777777" w:rsidR="00AB2B30" w:rsidRPr="009B053A" w:rsidRDefault="006A7121">
            <w:pPr>
              <w:pStyle w:val="TAL"/>
              <w:rPr>
                <w:sz w:val="16"/>
                <w:szCs w:val="16"/>
              </w:rPr>
            </w:pPr>
            <w:r w:rsidRPr="009B053A">
              <w:rPr>
                <w:sz w:val="16"/>
                <w:szCs w:val="16"/>
              </w:rPr>
              <w:t>15.3.0</w:t>
            </w:r>
          </w:p>
        </w:tc>
      </w:tr>
      <w:tr w:rsidR="00AB2B30" w:rsidRPr="009B053A" w14:paraId="2CEEEA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B54F"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2162A0"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1868A" w14:textId="77777777" w:rsidR="00AB2B30" w:rsidRPr="009B053A" w:rsidRDefault="006A7121">
            <w:pPr>
              <w:pStyle w:val="TAL"/>
              <w:rPr>
                <w:sz w:val="16"/>
                <w:szCs w:val="16"/>
              </w:rPr>
            </w:pPr>
            <w:r w:rsidRPr="009B053A">
              <w:rPr>
                <w:sz w:val="16"/>
                <w:szCs w:val="16"/>
              </w:rPr>
              <w:t>R5-195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3440F" w14:textId="77777777" w:rsidR="00AB2B30" w:rsidRPr="009B053A" w:rsidRDefault="006A7121">
            <w:pPr>
              <w:pStyle w:val="TAL"/>
              <w:rPr>
                <w:sz w:val="16"/>
                <w:szCs w:val="16"/>
              </w:rPr>
            </w:pPr>
            <w:r w:rsidRPr="009B053A">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6CAD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CF85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DB796" w14:textId="77777777" w:rsidR="00AB2B30" w:rsidRPr="009B053A" w:rsidRDefault="006A7121">
            <w:pPr>
              <w:pStyle w:val="TAL"/>
              <w:rPr>
                <w:sz w:val="16"/>
                <w:szCs w:val="16"/>
              </w:rPr>
            </w:pPr>
            <w:r w:rsidRPr="009B053A">
              <w:rPr>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8B75B" w14:textId="77777777" w:rsidR="00AB2B30" w:rsidRPr="009B053A" w:rsidRDefault="006A7121">
            <w:pPr>
              <w:pStyle w:val="TAL"/>
              <w:rPr>
                <w:sz w:val="16"/>
                <w:szCs w:val="16"/>
              </w:rPr>
            </w:pPr>
            <w:r w:rsidRPr="009B053A">
              <w:rPr>
                <w:sz w:val="16"/>
                <w:szCs w:val="16"/>
              </w:rPr>
              <w:t>15.3.0</w:t>
            </w:r>
          </w:p>
        </w:tc>
      </w:tr>
      <w:tr w:rsidR="00AB2B30" w:rsidRPr="009B053A" w14:paraId="4D1C0E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B7BA9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E6F5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839003" w14:textId="77777777" w:rsidR="00AB2B30" w:rsidRPr="009B053A" w:rsidRDefault="006A7121">
            <w:pPr>
              <w:pStyle w:val="TAL"/>
              <w:rPr>
                <w:sz w:val="16"/>
                <w:szCs w:val="16"/>
              </w:rPr>
            </w:pPr>
            <w:r w:rsidRPr="009B053A">
              <w:rPr>
                <w:sz w:val="16"/>
                <w:szCs w:val="16"/>
              </w:rPr>
              <w:t>R5-195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8B0B5" w14:textId="77777777" w:rsidR="00AB2B30" w:rsidRPr="009B053A" w:rsidRDefault="006A7121">
            <w:pPr>
              <w:pStyle w:val="TAL"/>
              <w:rPr>
                <w:sz w:val="16"/>
                <w:szCs w:val="16"/>
              </w:rPr>
            </w:pPr>
            <w:r w:rsidRPr="009B053A">
              <w:rPr>
                <w:sz w:val="16"/>
                <w:szCs w:val="16"/>
              </w:rPr>
              <w:t>0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E005F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2AD0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C4B198" w14:textId="77777777" w:rsidR="00AB2B30" w:rsidRPr="009B053A" w:rsidRDefault="006A7121">
            <w:pPr>
              <w:pStyle w:val="TAL"/>
              <w:rPr>
                <w:sz w:val="16"/>
                <w:szCs w:val="16"/>
              </w:rPr>
            </w:pPr>
            <w:r w:rsidRPr="009B053A">
              <w:rPr>
                <w:sz w:val="16"/>
                <w:szCs w:val="16"/>
              </w:rPr>
              <w:t>Introduction of Tx test cases for FR2 NSA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DDFC12" w14:textId="77777777" w:rsidR="00AB2B30" w:rsidRPr="009B053A" w:rsidRDefault="006A7121">
            <w:pPr>
              <w:pStyle w:val="TAL"/>
              <w:rPr>
                <w:sz w:val="16"/>
                <w:szCs w:val="16"/>
              </w:rPr>
            </w:pPr>
            <w:r w:rsidRPr="009B053A">
              <w:rPr>
                <w:sz w:val="16"/>
                <w:szCs w:val="16"/>
              </w:rPr>
              <w:t>15.3.0</w:t>
            </w:r>
          </w:p>
        </w:tc>
      </w:tr>
      <w:tr w:rsidR="00AB2B30" w:rsidRPr="009B053A" w14:paraId="50B7C0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75E33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9A2FCF"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2903F2" w14:textId="77777777" w:rsidR="00AB2B30" w:rsidRPr="009B053A" w:rsidRDefault="006A7121">
            <w:pPr>
              <w:pStyle w:val="TAL"/>
              <w:rPr>
                <w:sz w:val="16"/>
                <w:szCs w:val="16"/>
              </w:rPr>
            </w:pPr>
            <w:r w:rsidRPr="009B053A">
              <w:rPr>
                <w:sz w:val="16"/>
                <w:szCs w:val="16"/>
              </w:rPr>
              <w:t>R5-1939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93C8B" w14:textId="77777777" w:rsidR="00AB2B30" w:rsidRPr="009B053A" w:rsidRDefault="006A7121">
            <w:pPr>
              <w:pStyle w:val="TAL"/>
              <w:rPr>
                <w:sz w:val="16"/>
                <w:szCs w:val="16"/>
              </w:rPr>
            </w:pPr>
            <w:r w:rsidRPr="009B053A">
              <w:rPr>
                <w:sz w:val="16"/>
                <w:szCs w:val="16"/>
              </w:rPr>
              <w:t>0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9455"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1B7A3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B6047" w14:textId="77777777" w:rsidR="00AB2B30" w:rsidRPr="009B053A" w:rsidRDefault="006A7121">
            <w:pPr>
              <w:pStyle w:val="TAL"/>
              <w:rPr>
                <w:sz w:val="16"/>
                <w:szCs w:val="16"/>
              </w:rPr>
            </w:pPr>
            <w:r w:rsidRPr="009B053A">
              <w:rPr>
                <w:sz w:val="16"/>
                <w:szCs w:val="16"/>
              </w:rPr>
              <w:t>Update of 6.2B.1.3 MOP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19394B" w14:textId="77777777" w:rsidR="00AB2B30" w:rsidRPr="009B053A" w:rsidRDefault="006A7121">
            <w:pPr>
              <w:pStyle w:val="TAL"/>
              <w:rPr>
                <w:sz w:val="16"/>
                <w:szCs w:val="16"/>
              </w:rPr>
            </w:pPr>
            <w:r w:rsidRPr="009B053A">
              <w:rPr>
                <w:sz w:val="16"/>
                <w:szCs w:val="16"/>
              </w:rPr>
              <w:t>16.0.0</w:t>
            </w:r>
          </w:p>
        </w:tc>
      </w:tr>
      <w:tr w:rsidR="00AB2B30" w:rsidRPr="009B053A" w14:paraId="52D998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570E19"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4AD6D"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3DE7FE" w14:textId="77777777" w:rsidR="00AB2B30" w:rsidRPr="009B053A" w:rsidRDefault="006A7121">
            <w:pPr>
              <w:pStyle w:val="TAL"/>
              <w:rPr>
                <w:sz w:val="16"/>
                <w:szCs w:val="16"/>
              </w:rPr>
            </w:pPr>
            <w:r w:rsidRPr="009B053A">
              <w:rPr>
                <w:sz w:val="16"/>
                <w:szCs w:val="16"/>
              </w:rPr>
              <w:t>R5-1939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9DA5B" w14:textId="77777777" w:rsidR="00AB2B30" w:rsidRPr="009B053A" w:rsidRDefault="006A7121">
            <w:pPr>
              <w:pStyle w:val="TAL"/>
              <w:rPr>
                <w:sz w:val="16"/>
                <w:szCs w:val="16"/>
              </w:rPr>
            </w:pPr>
            <w:r w:rsidRPr="009B053A">
              <w:rPr>
                <w:sz w:val="16"/>
                <w:szCs w:val="16"/>
              </w:rPr>
              <w:t>0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AC228"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373DF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51FB5C" w14:textId="77777777" w:rsidR="00AB2B30" w:rsidRPr="009B053A" w:rsidRDefault="006A7121">
            <w:pPr>
              <w:pStyle w:val="TAL"/>
              <w:rPr>
                <w:sz w:val="16"/>
                <w:szCs w:val="16"/>
              </w:rPr>
            </w:pPr>
            <w:r w:rsidRPr="009B053A">
              <w:rPr>
                <w:sz w:val="16"/>
                <w:szCs w:val="16"/>
              </w:rPr>
              <w:t>Update of 7.3B.2.3 REFSENS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24DA5A" w14:textId="77777777" w:rsidR="00AB2B30" w:rsidRPr="009B053A" w:rsidRDefault="006A7121">
            <w:pPr>
              <w:pStyle w:val="TAL"/>
              <w:rPr>
                <w:sz w:val="16"/>
                <w:szCs w:val="16"/>
              </w:rPr>
            </w:pPr>
            <w:r w:rsidRPr="009B053A">
              <w:rPr>
                <w:sz w:val="16"/>
                <w:szCs w:val="16"/>
              </w:rPr>
              <w:t>16.0.0</w:t>
            </w:r>
          </w:p>
        </w:tc>
      </w:tr>
      <w:tr w:rsidR="00AB2B30" w:rsidRPr="009B053A" w14:paraId="5B4B707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ADA68C"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AEEB3"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041875" w14:textId="77777777" w:rsidR="00AB2B30" w:rsidRPr="009B053A" w:rsidRDefault="006A7121">
            <w:pPr>
              <w:pStyle w:val="TAL"/>
              <w:rPr>
                <w:sz w:val="16"/>
                <w:szCs w:val="16"/>
              </w:rPr>
            </w:pPr>
            <w:r w:rsidRPr="009B053A">
              <w:rPr>
                <w:sz w:val="16"/>
                <w:szCs w:val="16"/>
              </w:rPr>
              <w:t>R5-194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AEDCC" w14:textId="77777777" w:rsidR="00AB2B30" w:rsidRPr="009B053A" w:rsidRDefault="006A7121">
            <w:pPr>
              <w:pStyle w:val="TAL"/>
              <w:rPr>
                <w:sz w:val="16"/>
                <w:szCs w:val="16"/>
              </w:rPr>
            </w:pPr>
            <w:r w:rsidRPr="009B053A">
              <w:rPr>
                <w:sz w:val="16"/>
                <w:szCs w:val="16"/>
              </w:rPr>
              <w:t>0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F19086"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24BE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7CED7" w14:textId="77777777" w:rsidR="00AB2B30" w:rsidRPr="009B053A" w:rsidRDefault="006A7121">
            <w:pPr>
              <w:pStyle w:val="TAL"/>
              <w:rPr>
                <w:sz w:val="16"/>
                <w:szCs w:val="16"/>
              </w:rPr>
            </w:pPr>
            <w:r w:rsidRPr="009B053A">
              <w:rPr>
                <w:sz w:val="16"/>
                <w:szCs w:val="16"/>
              </w:rPr>
              <w:t>Update of general sections adding Rel-16 EN-DC configurations, Editori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6DEBB" w14:textId="77777777" w:rsidR="00AB2B30" w:rsidRPr="009B053A" w:rsidRDefault="006A7121">
            <w:pPr>
              <w:pStyle w:val="TAL"/>
              <w:rPr>
                <w:sz w:val="16"/>
                <w:szCs w:val="16"/>
              </w:rPr>
            </w:pPr>
            <w:r w:rsidRPr="009B053A">
              <w:rPr>
                <w:sz w:val="16"/>
                <w:szCs w:val="16"/>
              </w:rPr>
              <w:t>16.0.0</w:t>
            </w:r>
          </w:p>
        </w:tc>
      </w:tr>
      <w:tr w:rsidR="00AB2B30" w:rsidRPr="009B053A" w14:paraId="6F480E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77354" w14:textId="77777777" w:rsidR="00AB2B30" w:rsidRPr="009B053A" w:rsidRDefault="006A7121">
            <w:pPr>
              <w:pStyle w:val="TAL"/>
              <w:rPr>
                <w:sz w:val="16"/>
                <w:szCs w:val="16"/>
              </w:rPr>
            </w:pPr>
            <w:r w:rsidRPr="009B053A">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04A64" w14:textId="77777777" w:rsidR="00AB2B30" w:rsidRPr="009B053A" w:rsidRDefault="006A7121">
            <w:pPr>
              <w:pStyle w:val="TAL"/>
              <w:rPr>
                <w:sz w:val="16"/>
                <w:szCs w:val="16"/>
              </w:rPr>
            </w:pPr>
            <w:r w:rsidRPr="009B053A">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28EF6" w14:textId="77777777" w:rsidR="00AB2B30" w:rsidRPr="009B053A" w:rsidRDefault="006A7121">
            <w:pPr>
              <w:pStyle w:val="TAL"/>
              <w:rPr>
                <w:sz w:val="16"/>
                <w:szCs w:val="16"/>
              </w:rPr>
            </w:pPr>
            <w:r w:rsidRPr="009B053A">
              <w:rPr>
                <w:sz w:val="16"/>
                <w:szCs w:val="16"/>
              </w:rPr>
              <w:t>R5-195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23226C" w14:textId="77777777" w:rsidR="00AB2B30" w:rsidRPr="009B053A" w:rsidRDefault="006A7121">
            <w:pPr>
              <w:pStyle w:val="TAL"/>
              <w:rPr>
                <w:sz w:val="16"/>
                <w:szCs w:val="16"/>
              </w:rPr>
            </w:pPr>
            <w:r w:rsidRPr="009B053A">
              <w:rPr>
                <w:sz w:val="16"/>
                <w:szCs w:val="16"/>
              </w:rPr>
              <w:t>0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EC65C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09286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F0E13" w14:textId="77777777" w:rsidR="00AB2B30" w:rsidRPr="009B053A" w:rsidRDefault="006A7121">
            <w:pPr>
              <w:pStyle w:val="TAL"/>
              <w:rPr>
                <w:sz w:val="16"/>
                <w:szCs w:val="16"/>
              </w:rPr>
            </w:pPr>
            <w:r w:rsidRPr="009B053A">
              <w:rPr>
                <w:sz w:val="16"/>
                <w:szCs w:val="16"/>
              </w:rPr>
              <w:t>Update of 6.5B.3.3.2 spurious co-existence inter-band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AB938B" w14:textId="77777777" w:rsidR="00AB2B30" w:rsidRPr="009B053A" w:rsidRDefault="006A7121">
            <w:pPr>
              <w:pStyle w:val="TAL"/>
              <w:rPr>
                <w:sz w:val="16"/>
                <w:szCs w:val="16"/>
              </w:rPr>
            </w:pPr>
            <w:r w:rsidRPr="009B053A">
              <w:rPr>
                <w:sz w:val="16"/>
                <w:szCs w:val="16"/>
              </w:rPr>
              <w:t>16.0.0</w:t>
            </w:r>
          </w:p>
        </w:tc>
      </w:tr>
      <w:tr w:rsidR="00AB2B30" w:rsidRPr="009B053A" w14:paraId="329177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61CD26"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7F38F"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79D1A" w14:textId="77777777" w:rsidR="00AB2B30" w:rsidRPr="009B053A" w:rsidRDefault="006A7121">
            <w:pPr>
              <w:pStyle w:val="TAL"/>
              <w:rPr>
                <w:sz w:val="16"/>
                <w:szCs w:val="16"/>
              </w:rPr>
            </w:pPr>
            <w:r w:rsidRPr="009B053A">
              <w:rPr>
                <w:sz w:val="16"/>
                <w:szCs w:val="16"/>
              </w:rPr>
              <w:t>R5-1974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2B45A" w14:textId="77777777" w:rsidR="00AB2B30" w:rsidRPr="009B053A" w:rsidRDefault="006A7121">
            <w:pPr>
              <w:pStyle w:val="TAL"/>
              <w:rPr>
                <w:sz w:val="16"/>
                <w:szCs w:val="16"/>
              </w:rPr>
            </w:pPr>
            <w:r w:rsidRPr="009B053A">
              <w:rPr>
                <w:sz w:val="16"/>
                <w:szCs w:val="16"/>
              </w:rPr>
              <w:t>0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DCC9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EAC4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3D718" w14:textId="77777777" w:rsidR="00AB2B30" w:rsidRPr="009B053A" w:rsidRDefault="006A7121">
            <w:pPr>
              <w:pStyle w:val="TAL"/>
              <w:rPr>
                <w:sz w:val="16"/>
                <w:szCs w:val="16"/>
              </w:rPr>
            </w:pPr>
            <w:r w:rsidRPr="009B053A">
              <w:rPr>
                <w:sz w:val="16"/>
                <w:szCs w:val="16"/>
              </w:rPr>
              <w:t>Correction of test case number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9F6925" w14:textId="77777777" w:rsidR="00AB2B30" w:rsidRPr="009B053A" w:rsidRDefault="006A7121">
            <w:pPr>
              <w:pStyle w:val="TAL"/>
              <w:rPr>
                <w:sz w:val="16"/>
                <w:szCs w:val="16"/>
              </w:rPr>
            </w:pPr>
            <w:r w:rsidRPr="009B053A">
              <w:rPr>
                <w:sz w:val="16"/>
                <w:szCs w:val="16"/>
              </w:rPr>
              <w:t>16.1.0</w:t>
            </w:r>
          </w:p>
        </w:tc>
      </w:tr>
      <w:tr w:rsidR="00AB2B30" w:rsidRPr="009B053A" w14:paraId="18466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A13E4B"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F74D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28C1D" w14:textId="77777777" w:rsidR="00AB2B30" w:rsidRPr="009B053A" w:rsidRDefault="006A7121">
            <w:pPr>
              <w:pStyle w:val="TAL"/>
              <w:rPr>
                <w:sz w:val="16"/>
                <w:szCs w:val="16"/>
              </w:rPr>
            </w:pPr>
            <w:r w:rsidRPr="009B053A">
              <w:rPr>
                <w:sz w:val="16"/>
                <w:szCs w:val="16"/>
              </w:rPr>
              <w:t>R5-197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601F0" w14:textId="77777777" w:rsidR="00AB2B30" w:rsidRPr="009B053A" w:rsidRDefault="006A7121">
            <w:pPr>
              <w:pStyle w:val="TAL"/>
              <w:rPr>
                <w:sz w:val="16"/>
                <w:szCs w:val="16"/>
              </w:rPr>
            </w:pPr>
            <w:r w:rsidRPr="009B053A">
              <w:rPr>
                <w:sz w:val="16"/>
                <w:szCs w:val="16"/>
              </w:rPr>
              <w:t>0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55200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A0C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A81D2" w14:textId="77777777" w:rsidR="00AB2B30" w:rsidRPr="009B053A" w:rsidRDefault="006A7121">
            <w:pPr>
              <w:pStyle w:val="TAL"/>
              <w:rPr>
                <w:sz w:val="16"/>
                <w:szCs w:val="16"/>
              </w:rPr>
            </w:pPr>
            <w:r w:rsidRPr="009B053A">
              <w:rPr>
                <w:sz w:val="16"/>
                <w:szCs w:val="16"/>
              </w:rPr>
              <w:t>Update of UE A_MPR intra band contiguous EN DC test case in 6.2B.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303D1" w14:textId="77777777" w:rsidR="00AB2B30" w:rsidRPr="009B053A" w:rsidRDefault="006A7121">
            <w:pPr>
              <w:pStyle w:val="TAL"/>
              <w:rPr>
                <w:sz w:val="16"/>
                <w:szCs w:val="16"/>
              </w:rPr>
            </w:pPr>
            <w:r w:rsidRPr="009B053A">
              <w:rPr>
                <w:sz w:val="16"/>
                <w:szCs w:val="16"/>
              </w:rPr>
              <w:t>16.1.0</w:t>
            </w:r>
          </w:p>
        </w:tc>
      </w:tr>
      <w:tr w:rsidR="00AB2B30" w:rsidRPr="009B053A" w14:paraId="478939B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13E185"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BF8622"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F87" w14:textId="77777777" w:rsidR="00AB2B30" w:rsidRPr="009B053A" w:rsidRDefault="006A7121">
            <w:pPr>
              <w:pStyle w:val="TAL"/>
              <w:rPr>
                <w:sz w:val="16"/>
                <w:szCs w:val="16"/>
              </w:rPr>
            </w:pPr>
            <w:r w:rsidRPr="009B053A">
              <w:rPr>
                <w:sz w:val="16"/>
                <w:szCs w:val="16"/>
              </w:rPr>
              <w:t>R5-197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EE01DB" w14:textId="77777777" w:rsidR="00AB2B30" w:rsidRPr="009B053A" w:rsidRDefault="006A7121">
            <w:pPr>
              <w:pStyle w:val="TAL"/>
              <w:rPr>
                <w:sz w:val="16"/>
                <w:szCs w:val="16"/>
              </w:rPr>
            </w:pPr>
            <w:r w:rsidRPr="009B053A">
              <w:rPr>
                <w:sz w:val="16"/>
                <w:szCs w:val="16"/>
              </w:rPr>
              <w:t>0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CA280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6E0C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500D2" w14:textId="77777777" w:rsidR="00AB2B30" w:rsidRPr="009B053A" w:rsidRDefault="006A7121">
            <w:pPr>
              <w:pStyle w:val="TAL"/>
              <w:rPr>
                <w:sz w:val="16"/>
                <w:szCs w:val="16"/>
              </w:rPr>
            </w:pPr>
            <w:r w:rsidRPr="009B053A">
              <w:rPr>
                <w:sz w:val="16"/>
                <w:szCs w:val="16"/>
              </w:rPr>
              <w:t>Update of UE A_MPR intra band non contiguous EN DC test case in 6.2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D4B2A" w14:textId="77777777" w:rsidR="00AB2B30" w:rsidRPr="009B053A" w:rsidRDefault="006A7121">
            <w:pPr>
              <w:pStyle w:val="TAL"/>
              <w:rPr>
                <w:sz w:val="16"/>
                <w:szCs w:val="16"/>
              </w:rPr>
            </w:pPr>
            <w:r w:rsidRPr="009B053A">
              <w:rPr>
                <w:sz w:val="16"/>
                <w:szCs w:val="16"/>
              </w:rPr>
              <w:t>16.1.0</w:t>
            </w:r>
          </w:p>
        </w:tc>
      </w:tr>
      <w:tr w:rsidR="00AB2B30" w:rsidRPr="009B053A" w14:paraId="456C4F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76EDF3"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386D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A93188" w14:textId="77777777" w:rsidR="00AB2B30" w:rsidRPr="009B053A" w:rsidRDefault="006A7121">
            <w:pPr>
              <w:pStyle w:val="TAL"/>
              <w:rPr>
                <w:sz w:val="16"/>
                <w:szCs w:val="16"/>
              </w:rPr>
            </w:pPr>
            <w:r w:rsidRPr="009B053A">
              <w:rPr>
                <w:sz w:val="16"/>
                <w:szCs w:val="16"/>
              </w:rPr>
              <w:t>R5-197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DE3486" w14:textId="77777777" w:rsidR="00AB2B30" w:rsidRPr="009B053A" w:rsidRDefault="006A7121">
            <w:pPr>
              <w:pStyle w:val="TAL"/>
              <w:rPr>
                <w:sz w:val="16"/>
                <w:szCs w:val="16"/>
              </w:rPr>
            </w:pPr>
            <w:r w:rsidRPr="009B053A">
              <w:rPr>
                <w:sz w:val="16"/>
                <w:szCs w:val="16"/>
              </w:rPr>
              <w:t>0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1FE4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4BE8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9E7851" w14:textId="77777777" w:rsidR="00AB2B30" w:rsidRPr="009B053A" w:rsidRDefault="006A7121">
            <w:pPr>
              <w:pStyle w:val="TAL"/>
              <w:rPr>
                <w:sz w:val="16"/>
                <w:szCs w:val="16"/>
              </w:rPr>
            </w:pPr>
            <w:r w:rsidRPr="009B053A">
              <w:rPr>
                <w:sz w:val="16"/>
                <w:szCs w:val="16"/>
              </w:rPr>
              <w:t>Addition of test case 6.5B.2.1.2 Additional Spectrum emissions mask for intra band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7AA081" w14:textId="77777777" w:rsidR="00AB2B30" w:rsidRPr="009B053A" w:rsidRDefault="006A7121">
            <w:pPr>
              <w:pStyle w:val="TAL"/>
              <w:rPr>
                <w:sz w:val="16"/>
                <w:szCs w:val="16"/>
              </w:rPr>
            </w:pPr>
            <w:r w:rsidRPr="009B053A">
              <w:rPr>
                <w:sz w:val="16"/>
                <w:szCs w:val="16"/>
              </w:rPr>
              <w:t>16.1.0</w:t>
            </w:r>
          </w:p>
        </w:tc>
      </w:tr>
      <w:tr w:rsidR="00AB2B30" w:rsidRPr="009B053A" w14:paraId="4113168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4FEDD"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F24457"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34B890" w14:textId="77777777" w:rsidR="00AB2B30" w:rsidRPr="009B053A" w:rsidRDefault="006A7121">
            <w:pPr>
              <w:pStyle w:val="TAL"/>
              <w:rPr>
                <w:sz w:val="16"/>
                <w:szCs w:val="16"/>
              </w:rPr>
            </w:pPr>
            <w:r w:rsidRPr="009B053A">
              <w:rPr>
                <w:sz w:val="16"/>
                <w:szCs w:val="16"/>
              </w:rPr>
              <w:t>R5-197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948EC" w14:textId="77777777" w:rsidR="00AB2B30" w:rsidRPr="009B053A" w:rsidRDefault="006A7121">
            <w:pPr>
              <w:pStyle w:val="TAL"/>
              <w:rPr>
                <w:sz w:val="16"/>
                <w:szCs w:val="16"/>
              </w:rPr>
            </w:pPr>
            <w:r w:rsidRPr="009B053A">
              <w:rPr>
                <w:sz w:val="16"/>
                <w:szCs w:val="16"/>
              </w:rPr>
              <w:t>0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F730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3DBA7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26A9DE" w14:textId="77777777" w:rsidR="00AB2B30" w:rsidRPr="009B053A" w:rsidRDefault="006A7121">
            <w:pPr>
              <w:pStyle w:val="TAL"/>
              <w:rPr>
                <w:sz w:val="16"/>
                <w:szCs w:val="16"/>
              </w:rPr>
            </w:pPr>
            <w:r w:rsidRPr="009B053A">
              <w:rPr>
                <w:sz w:val="16"/>
                <w:szCs w:val="16"/>
              </w:rPr>
              <w:t>Addition of test case 6.5B.2.2.2 Additional Spectrum emissions mask for intra band non contiguous EN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F6644" w14:textId="77777777" w:rsidR="00AB2B30" w:rsidRPr="009B053A" w:rsidRDefault="006A7121">
            <w:pPr>
              <w:pStyle w:val="TAL"/>
              <w:rPr>
                <w:sz w:val="16"/>
                <w:szCs w:val="16"/>
              </w:rPr>
            </w:pPr>
            <w:r w:rsidRPr="009B053A">
              <w:rPr>
                <w:sz w:val="16"/>
                <w:szCs w:val="16"/>
              </w:rPr>
              <w:t>16.1.0</w:t>
            </w:r>
          </w:p>
        </w:tc>
      </w:tr>
      <w:tr w:rsidR="00AB2B30" w:rsidRPr="009B053A" w14:paraId="3B1578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53C1AA"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945F6"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3DD8D7" w14:textId="77777777" w:rsidR="00AB2B30" w:rsidRPr="009B053A" w:rsidRDefault="006A7121">
            <w:pPr>
              <w:pStyle w:val="TAL"/>
              <w:rPr>
                <w:sz w:val="16"/>
                <w:szCs w:val="16"/>
              </w:rPr>
            </w:pPr>
            <w:r w:rsidRPr="009B053A">
              <w:rPr>
                <w:sz w:val="16"/>
                <w:szCs w:val="16"/>
              </w:rPr>
              <w:t>R5-197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48E4B" w14:textId="77777777" w:rsidR="00AB2B30" w:rsidRPr="009B053A" w:rsidRDefault="006A7121">
            <w:pPr>
              <w:pStyle w:val="TAL"/>
              <w:rPr>
                <w:sz w:val="16"/>
                <w:szCs w:val="16"/>
              </w:rPr>
            </w:pPr>
            <w:r w:rsidRPr="009B053A">
              <w:rPr>
                <w:sz w:val="16"/>
                <w:szCs w:val="16"/>
              </w:rPr>
              <w:t>0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3932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636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7F92FB" w14:textId="77777777" w:rsidR="00AB2B30" w:rsidRPr="009B053A" w:rsidRDefault="006A7121">
            <w:pPr>
              <w:pStyle w:val="TAL"/>
              <w:rPr>
                <w:sz w:val="16"/>
                <w:szCs w:val="16"/>
              </w:rPr>
            </w:pPr>
            <w:r w:rsidRPr="009B053A">
              <w:rPr>
                <w:sz w:val="16"/>
                <w:szCs w:val="16"/>
              </w:rPr>
              <w:t>Addition of test case 6.5B.2.3.2 Additional Spectrum emissions mask for Inter band EN 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3666E0" w14:textId="77777777" w:rsidR="00AB2B30" w:rsidRPr="009B053A" w:rsidRDefault="006A7121">
            <w:pPr>
              <w:pStyle w:val="TAL"/>
              <w:rPr>
                <w:sz w:val="16"/>
                <w:szCs w:val="16"/>
              </w:rPr>
            </w:pPr>
            <w:r w:rsidRPr="009B053A">
              <w:rPr>
                <w:sz w:val="16"/>
                <w:szCs w:val="16"/>
              </w:rPr>
              <w:t>16.1.0</w:t>
            </w:r>
          </w:p>
        </w:tc>
      </w:tr>
      <w:tr w:rsidR="00AB2B30" w:rsidRPr="009B053A" w14:paraId="399CC7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CF650A"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41663"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BBA111" w14:textId="77777777" w:rsidR="00AB2B30" w:rsidRPr="009B053A" w:rsidRDefault="006A7121">
            <w:pPr>
              <w:pStyle w:val="TAL"/>
              <w:rPr>
                <w:sz w:val="16"/>
                <w:szCs w:val="16"/>
              </w:rPr>
            </w:pPr>
            <w:r w:rsidRPr="009B053A">
              <w:rPr>
                <w:sz w:val="16"/>
                <w:szCs w:val="16"/>
              </w:rPr>
              <w:t>R5-1975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EDF7E" w14:textId="77777777" w:rsidR="00AB2B30" w:rsidRPr="009B053A" w:rsidRDefault="006A7121">
            <w:pPr>
              <w:pStyle w:val="TAL"/>
              <w:rPr>
                <w:sz w:val="16"/>
                <w:szCs w:val="16"/>
              </w:rPr>
            </w:pPr>
            <w:r w:rsidRPr="009B053A">
              <w:rPr>
                <w:sz w:val="16"/>
                <w:szCs w:val="16"/>
              </w:rPr>
              <w:t>0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70C83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BD4E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6C1126" w14:textId="77777777" w:rsidR="00AB2B30" w:rsidRPr="009B053A" w:rsidRDefault="006A7121">
            <w:pPr>
              <w:pStyle w:val="TAL"/>
              <w:rPr>
                <w:sz w:val="16"/>
                <w:szCs w:val="16"/>
              </w:rPr>
            </w:pPr>
            <w:r w:rsidRPr="009B053A">
              <w:rPr>
                <w:sz w:val="16"/>
                <w:szCs w:val="16"/>
              </w:rPr>
              <w:t>Refsen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DAB69F" w14:textId="77777777" w:rsidR="00AB2B30" w:rsidRPr="009B053A" w:rsidRDefault="006A7121">
            <w:pPr>
              <w:pStyle w:val="TAL"/>
              <w:rPr>
                <w:sz w:val="16"/>
                <w:szCs w:val="16"/>
              </w:rPr>
            </w:pPr>
            <w:r w:rsidRPr="009B053A">
              <w:rPr>
                <w:sz w:val="16"/>
                <w:szCs w:val="16"/>
              </w:rPr>
              <w:t>16.1.0</w:t>
            </w:r>
          </w:p>
        </w:tc>
      </w:tr>
      <w:tr w:rsidR="00AB2B30" w:rsidRPr="009B053A" w14:paraId="3E2B425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F2C60" w14:textId="77777777" w:rsidR="00AB2B30" w:rsidRPr="009B053A" w:rsidRDefault="006A7121">
            <w:pPr>
              <w:pStyle w:val="TAL"/>
              <w:rPr>
                <w:sz w:val="16"/>
                <w:szCs w:val="16"/>
              </w:rPr>
            </w:pPr>
            <w:r w:rsidRPr="009B053A">
              <w:rPr>
                <w:sz w:val="16"/>
                <w:szCs w:val="16"/>
              </w:rPr>
              <w:lastRenderedPageBreak/>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6495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8B971" w14:textId="77777777" w:rsidR="00AB2B30" w:rsidRPr="009B053A" w:rsidRDefault="006A7121">
            <w:pPr>
              <w:pStyle w:val="TAL"/>
              <w:rPr>
                <w:sz w:val="16"/>
                <w:szCs w:val="16"/>
              </w:rPr>
            </w:pPr>
            <w:r w:rsidRPr="009B053A">
              <w:rPr>
                <w:sz w:val="16"/>
                <w:szCs w:val="16"/>
              </w:rPr>
              <w:t>R5-197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0348" w14:textId="77777777" w:rsidR="00AB2B30" w:rsidRPr="009B053A" w:rsidRDefault="006A7121">
            <w:pPr>
              <w:pStyle w:val="TAL"/>
              <w:rPr>
                <w:sz w:val="16"/>
                <w:szCs w:val="16"/>
              </w:rPr>
            </w:pPr>
            <w:r w:rsidRPr="009B053A">
              <w:rPr>
                <w:sz w:val="16"/>
                <w:szCs w:val="16"/>
              </w:rPr>
              <w:t>0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BDDC3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501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F4DFA7" w14:textId="77777777" w:rsidR="00AB2B30" w:rsidRPr="009B053A" w:rsidRDefault="006A7121">
            <w:pPr>
              <w:pStyle w:val="TAL"/>
              <w:rPr>
                <w:sz w:val="16"/>
                <w:szCs w:val="16"/>
              </w:rPr>
            </w:pPr>
            <w:r w:rsidRPr="009B053A">
              <w:rPr>
                <w:sz w:val="16"/>
                <w:szCs w:val="16"/>
              </w:rPr>
              <w:t>Spurious test cas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4E468" w14:textId="77777777" w:rsidR="00AB2B30" w:rsidRPr="009B053A" w:rsidRDefault="006A7121">
            <w:pPr>
              <w:pStyle w:val="TAL"/>
              <w:rPr>
                <w:sz w:val="16"/>
                <w:szCs w:val="16"/>
              </w:rPr>
            </w:pPr>
            <w:r w:rsidRPr="009B053A">
              <w:rPr>
                <w:sz w:val="16"/>
                <w:szCs w:val="16"/>
              </w:rPr>
              <w:t>16.1.0</w:t>
            </w:r>
          </w:p>
        </w:tc>
      </w:tr>
      <w:tr w:rsidR="00AB2B30" w:rsidRPr="009B053A" w14:paraId="5DE12D3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9D1EA2"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ACFF92"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D57242" w14:textId="77777777" w:rsidR="00AB2B30" w:rsidRPr="009B053A" w:rsidRDefault="006A7121">
            <w:pPr>
              <w:pStyle w:val="TAL"/>
              <w:rPr>
                <w:sz w:val="16"/>
                <w:szCs w:val="16"/>
              </w:rPr>
            </w:pPr>
            <w:r w:rsidRPr="009B053A">
              <w:rPr>
                <w:sz w:val="16"/>
                <w:szCs w:val="16"/>
              </w:rPr>
              <w:t>R5-197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8D2F3D" w14:textId="77777777" w:rsidR="00AB2B30" w:rsidRPr="009B053A" w:rsidRDefault="006A7121">
            <w:pPr>
              <w:pStyle w:val="TAL"/>
              <w:rPr>
                <w:sz w:val="16"/>
                <w:szCs w:val="16"/>
              </w:rPr>
            </w:pPr>
            <w:r w:rsidRPr="009B053A">
              <w:rPr>
                <w:sz w:val="16"/>
                <w:szCs w:val="16"/>
              </w:rPr>
              <w:t>0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59E1C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810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04EC2" w14:textId="77777777" w:rsidR="00AB2B30" w:rsidRPr="009B053A" w:rsidRDefault="006A7121">
            <w:pPr>
              <w:pStyle w:val="TAL"/>
              <w:rPr>
                <w:sz w:val="16"/>
                <w:szCs w:val="16"/>
              </w:rPr>
            </w:pPr>
            <w:r w:rsidRPr="009B053A">
              <w:rPr>
                <w:sz w:val="16"/>
                <w:szCs w:val="16"/>
              </w:rPr>
              <w:t>Correction to ACLR inter-band EN-DC FR1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A30DC" w14:textId="77777777" w:rsidR="00AB2B30" w:rsidRPr="009B053A" w:rsidRDefault="006A7121">
            <w:pPr>
              <w:pStyle w:val="TAL"/>
              <w:rPr>
                <w:sz w:val="16"/>
                <w:szCs w:val="16"/>
              </w:rPr>
            </w:pPr>
            <w:r w:rsidRPr="009B053A">
              <w:rPr>
                <w:sz w:val="16"/>
                <w:szCs w:val="16"/>
              </w:rPr>
              <w:t>16.1.0</w:t>
            </w:r>
          </w:p>
        </w:tc>
      </w:tr>
      <w:tr w:rsidR="00AB2B30" w:rsidRPr="009B053A" w14:paraId="7A2835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910AF3"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DCFF0"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FF04D9" w14:textId="77777777" w:rsidR="00AB2B30" w:rsidRPr="009B053A" w:rsidRDefault="006A7121">
            <w:pPr>
              <w:pStyle w:val="TAL"/>
              <w:rPr>
                <w:sz w:val="16"/>
                <w:szCs w:val="16"/>
              </w:rPr>
            </w:pPr>
            <w:r w:rsidRPr="009B053A">
              <w:rPr>
                <w:sz w:val="16"/>
                <w:szCs w:val="16"/>
              </w:rPr>
              <w:t>R5-196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9F0CB" w14:textId="77777777" w:rsidR="00AB2B30" w:rsidRPr="009B053A" w:rsidRDefault="006A7121">
            <w:pPr>
              <w:pStyle w:val="TAL"/>
              <w:rPr>
                <w:sz w:val="16"/>
                <w:szCs w:val="16"/>
              </w:rPr>
            </w:pPr>
            <w:r w:rsidRPr="009B053A">
              <w:rPr>
                <w:sz w:val="16"/>
                <w:szCs w:val="16"/>
              </w:rPr>
              <w:t>04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476E3D"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D19D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5145D" w14:textId="77777777" w:rsidR="00AB2B30" w:rsidRPr="009B053A" w:rsidRDefault="006A7121">
            <w:pPr>
              <w:pStyle w:val="TAL"/>
              <w:rPr>
                <w:sz w:val="16"/>
                <w:szCs w:val="16"/>
              </w:rPr>
            </w:pPr>
            <w:r w:rsidRPr="009B053A">
              <w:rPr>
                <w:sz w:val="16"/>
                <w:szCs w:val="16"/>
              </w:rPr>
              <w:t>Clean up test cases 6.4B.2.2 Transmit Modulation Qua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DB03A8" w14:textId="77777777" w:rsidR="00AB2B30" w:rsidRPr="009B053A" w:rsidRDefault="006A7121">
            <w:pPr>
              <w:pStyle w:val="TAL"/>
              <w:rPr>
                <w:sz w:val="16"/>
                <w:szCs w:val="16"/>
              </w:rPr>
            </w:pPr>
            <w:r w:rsidRPr="009B053A">
              <w:rPr>
                <w:sz w:val="16"/>
                <w:szCs w:val="16"/>
              </w:rPr>
              <w:t>16.1.0</w:t>
            </w:r>
          </w:p>
        </w:tc>
      </w:tr>
      <w:tr w:rsidR="00AB2B30" w:rsidRPr="009B053A" w14:paraId="753ED6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AC5C1D"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6B4B4"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5F3415" w14:textId="77777777" w:rsidR="00AB2B30" w:rsidRPr="009B053A" w:rsidRDefault="006A7121">
            <w:pPr>
              <w:pStyle w:val="TAL"/>
              <w:rPr>
                <w:sz w:val="16"/>
                <w:szCs w:val="16"/>
              </w:rPr>
            </w:pPr>
            <w:r w:rsidRPr="009B053A">
              <w:rPr>
                <w:sz w:val="16"/>
                <w:szCs w:val="16"/>
              </w:rPr>
              <w:t>R5-196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5DE989" w14:textId="77777777" w:rsidR="00AB2B30" w:rsidRPr="009B053A" w:rsidRDefault="006A7121">
            <w:pPr>
              <w:pStyle w:val="TAL"/>
              <w:rPr>
                <w:sz w:val="16"/>
                <w:szCs w:val="16"/>
              </w:rPr>
            </w:pPr>
            <w:r w:rsidRPr="009B053A">
              <w:rPr>
                <w:sz w:val="16"/>
                <w:szCs w:val="16"/>
              </w:rPr>
              <w:t>0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519C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4B3F3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C5CD5F" w14:textId="77777777" w:rsidR="00AB2B30" w:rsidRPr="009B053A" w:rsidRDefault="006A7121">
            <w:pPr>
              <w:pStyle w:val="TAL"/>
              <w:rPr>
                <w:sz w:val="16"/>
                <w:szCs w:val="16"/>
              </w:rPr>
            </w:pPr>
            <w:r w:rsidRPr="009B053A">
              <w:rPr>
                <w:sz w:val="16"/>
                <w:szCs w:val="16"/>
              </w:rPr>
              <w:t>Update to Annex F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4708E" w14:textId="77777777" w:rsidR="00AB2B30" w:rsidRPr="009B053A" w:rsidRDefault="006A7121">
            <w:pPr>
              <w:pStyle w:val="TAL"/>
              <w:rPr>
                <w:sz w:val="16"/>
                <w:szCs w:val="16"/>
              </w:rPr>
            </w:pPr>
            <w:r w:rsidRPr="009B053A">
              <w:rPr>
                <w:sz w:val="16"/>
                <w:szCs w:val="16"/>
              </w:rPr>
              <w:t>16.1.0</w:t>
            </w:r>
          </w:p>
        </w:tc>
      </w:tr>
      <w:tr w:rsidR="00AB2B30" w:rsidRPr="009B053A" w14:paraId="3DE07E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B88B7B"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CB952B"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268842" w14:textId="77777777" w:rsidR="00AB2B30" w:rsidRPr="009B053A" w:rsidRDefault="006A7121">
            <w:pPr>
              <w:pStyle w:val="TAL"/>
              <w:rPr>
                <w:sz w:val="16"/>
                <w:szCs w:val="16"/>
              </w:rPr>
            </w:pPr>
            <w:r w:rsidRPr="009B053A">
              <w:rPr>
                <w:sz w:val="16"/>
                <w:szCs w:val="16"/>
              </w:rPr>
              <w:t>R5-196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462CB5" w14:textId="77777777" w:rsidR="00AB2B30" w:rsidRPr="009B053A" w:rsidRDefault="006A7121">
            <w:pPr>
              <w:pStyle w:val="TAL"/>
              <w:rPr>
                <w:sz w:val="16"/>
                <w:szCs w:val="16"/>
              </w:rPr>
            </w:pPr>
            <w:r w:rsidRPr="009B053A">
              <w:rPr>
                <w:sz w:val="16"/>
                <w:szCs w:val="16"/>
              </w:rPr>
              <w:t>0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E08B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098E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C71357" w14:textId="77777777" w:rsidR="00AB2B30" w:rsidRPr="009B053A" w:rsidRDefault="006A7121">
            <w:pPr>
              <w:pStyle w:val="TAL"/>
              <w:rPr>
                <w:sz w:val="16"/>
                <w:szCs w:val="16"/>
              </w:rPr>
            </w:pPr>
            <w:r w:rsidRPr="009B053A">
              <w:rPr>
                <w:sz w:val="16"/>
                <w:szCs w:val="16"/>
              </w:rPr>
              <w:t>Correction of uplink power setting for NSA transmitt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3DAB47" w14:textId="77777777" w:rsidR="00AB2B30" w:rsidRPr="009B053A" w:rsidRDefault="006A7121">
            <w:pPr>
              <w:pStyle w:val="TAL"/>
              <w:rPr>
                <w:sz w:val="16"/>
                <w:szCs w:val="16"/>
              </w:rPr>
            </w:pPr>
            <w:r w:rsidRPr="009B053A">
              <w:rPr>
                <w:sz w:val="16"/>
                <w:szCs w:val="16"/>
              </w:rPr>
              <w:t>16.1.0</w:t>
            </w:r>
          </w:p>
        </w:tc>
      </w:tr>
      <w:tr w:rsidR="00AB2B30" w:rsidRPr="009B053A" w14:paraId="6C64E7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7097DD"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7EEB7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1C7A45" w14:textId="77777777" w:rsidR="00AB2B30" w:rsidRPr="009B053A" w:rsidRDefault="006A7121">
            <w:pPr>
              <w:pStyle w:val="TAL"/>
              <w:rPr>
                <w:sz w:val="16"/>
                <w:szCs w:val="16"/>
              </w:rPr>
            </w:pPr>
            <w:r w:rsidRPr="009B053A">
              <w:rPr>
                <w:sz w:val="16"/>
                <w:szCs w:val="16"/>
              </w:rPr>
              <w:t>R5-197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5F77" w14:textId="77777777" w:rsidR="00AB2B30" w:rsidRPr="009B053A" w:rsidRDefault="006A7121">
            <w:pPr>
              <w:pStyle w:val="TAL"/>
              <w:rPr>
                <w:sz w:val="16"/>
                <w:szCs w:val="16"/>
              </w:rPr>
            </w:pPr>
            <w:r w:rsidRPr="009B053A">
              <w:rPr>
                <w:sz w:val="16"/>
                <w:szCs w:val="16"/>
              </w:rPr>
              <w:t>0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DA2D1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01F6B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63DA3A" w14:textId="77777777" w:rsidR="00AB2B30" w:rsidRPr="009B053A" w:rsidRDefault="006A7121">
            <w:pPr>
              <w:pStyle w:val="TAL"/>
              <w:rPr>
                <w:sz w:val="16"/>
                <w:szCs w:val="16"/>
              </w:rPr>
            </w:pPr>
            <w:r w:rsidRPr="009B053A">
              <w:rPr>
                <w:sz w:val="16"/>
                <w:szCs w:val="16"/>
              </w:rPr>
              <w:t>Correction of uplink power setting for NSA receiv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79892" w14:textId="77777777" w:rsidR="00AB2B30" w:rsidRPr="009B053A" w:rsidRDefault="006A7121">
            <w:pPr>
              <w:pStyle w:val="TAL"/>
              <w:rPr>
                <w:sz w:val="16"/>
                <w:szCs w:val="16"/>
              </w:rPr>
            </w:pPr>
            <w:r w:rsidRPr="009B053A">
              <w:rPr>
                <w:sz w:val="16"/>
                <w:szCs w:val="16"/>
              </w:rPr>
              <w:t>16.1.0</w:t>
            </w:r>
          </w:p>
        </w:tc>
      </w:tr>
      <w:tr w:rsidR="00AB2B30" w:rsidRPr="009B053A" w14:paraId="1676119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0047D7"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D101D0"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3F4209" w14:textId="77777777" w:rsidR="00AB2B30" w:rsidRPr="009B053A" w:rsidRDefault="006A7121">
            <w:pPr>
              <w:pStyle w:val="TAL"/>
              <w:rPr>
                <w:sz w:val="16"/>
                <w:szCs w:val="16"/>
              </w:rPr>
            </w:pPr>
            <w:r w:rsidRPr="009B053A">
              <w:rPr>
                <w:sz w:val="16"/>
                <w:szCs w:val="16"/>
              </w:rPr>
              <w:t>R5-196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512F6" w14:textId="77777777" w:rsidR="00AB2B30" w:rsidRPr="009B053A" w:rsidRDefault="006A7121">
            <w:pPr>
              <w:pStyle w:val="TAL"/>
              <w:rPr>
                <w:sz w:val="16"/>
                <w:szCs w:val="16"/>
              </w:rPr>
            </w:pPr>
            <w:r w:rsidRPr="009B053A">
              <w:rPr>
                <w:sz w:val="16"/>
                <w:szCs w:val="16"/>
              </w:rPr>
              <w:t>0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4529F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6848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FA662" w14:textId="77777777" w:rsidR="00AB2B30" w:rsidRPr="009B053A" w:rsidRDefault="006A7121">
            <w:pPr>
              <w:pStyle w:val="TAL"/>
              <w:rPr>
                <w:sz w:val="16"/>
                <w:szCs w:val="16"/>
              </w:rPr>
            </w:pPr>
            <w:r w:rsidRPr="009B053A">
              <w:rPr>
                <w:sz w:val="16"/>
                <w:szCs w:val="16"/>
              </w:rPr>
              <w:t>Correction to FR1 Transmit OFF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ECAC7" w14:textId="77777777" w:rsidR="00AB2B30" w:rsidRPr="009B053A" w:rsidRDefault="006A7121">
            <w:pPr>
              <w:pStyle w:val="TAL"/>
              <w:rPr>
                <w:sz w:val="16"/>
                <w:szCs w:val="16"/>
              </w:rPr>
            </w:pPr>
            <w:r w:rsidRPr="009B053A">
              <w:rPr>
                <w:sz w:val="16"/>
                <w:szCs w:val="16"/>
              </w:rPr>
              <w:t>16.1.0</w:t>
            </w:r>
          </w:p>
        </w:tc>
      </w:tr>
      <w:tr w:rsidR="00AB2B30" w:rsidRPr="009B053A" w14:paraId="769C29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8D3A13"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9C68B"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427B97" w14:textId="77777777" w:rsidR="00AB2B30" w:rsidRPr="009B053A" w:rsidRDefault="006A7121">
            <w:pPr>
              <w:pStyle w:val="TAL"/>
              <w:rPr>
                <w:sz w:val="16"/>
                <w:szCs w:val="16"/>
              </w:rPr>
            </w:pPr>
            <w:r w:rsidRPr="009B053A">
              <w:rPr>
                <w:sz w:val="16"/>
                <w:szCs w:val="16"/>
              </w:rPr>
              <w:t>R5-197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8C396E" w14:textId="77777777" w:rsidR="00AB2B30" w:rsidRPr="009B053A" w:rsidRDefault="006A7121">
            <w:pPr>
              <w:pStyle w:val="TAL"/>
              <w:rPr>
                <w:sz w:val="16"/>
                <w:szCs w:val="16"/>
              </w:rPr>
            </w:pPr>
            <w:r w:rsidRPr="009B053A">
              <w:rPr>
                <w:sz w:val="16"/>
                <w:szCs w:val="16"/>
              </w:rPr>
              <w:t>0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4082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A90A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CCE6A9" w14:textId="77777777" w:rsidR="00AB2B30" w:rsidRPr="009B053A" w:rsidRDefault="006A7121">
            <w:pPr>
              <w:pStyle w:val="TAL"/>
              <w:rPr>
                <w:sz w:val="16"/>
                <w:szCs w:val="16"/>
              </w:rPr>
            </w:pPr>
            <w:r w:rsidRPr="009B053A">
              <w:rPr>
                <w:sz w:val="16"/>
                <w:szCs w:val="16"/>
              </w:rPr>
              <w:t>Correction to NR power control in FR1 Out-of-band block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9A283" w14:textId="77777777" w:rsidR="00AB2B30" w:rsidRPr="009B053A" w:rsidRDefault="006A7121">
            <w:pPr>
              <w:pStyle w:val="TAL"/>
              <w:rPr>
                <w:sz w:val="16"/>
                <w:szCs w:val="16"/>
              </w:rPr>
            </w:pPr>
            <w:r w:rsidRPr="009B053A">
              <w:rPr>
                <w:sz w:val="16"/>
                <w:szCs w:val="16"/>
              </w:rPr>
              <w:t>16.1.0</w:t>
            </w:r>
          </w:p>
        </w:tc>
      </w:tr>
      <w:tr w:rsidR="00AB2B30" w:rsidRPr="009B053A" w14:paraId="2A09F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E35B10"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2960EF"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788EC9" w14:textId="77777777" w:rsidR="00AB2B30" w:rsidRPr="009B053A" w:rsidRDefault="006A7121">
            <w:pPr>
              <w:pStyle w:val="TAL"/>
              <w:rPr>
                <w:sz w:val="16"/>
                <w:szCs w:val="16"/>
              </w:rPr>
            </w:pPr>
            <w:r w:rsidRPr="009B053A">
              <w:rPr>
                <w:sz w:val="16"/>
                <w:szCs w:val="16"/>
              </w:rPr>
              <w:t>R5-197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0A8651" w14:textId="77777777" w:rsidR="00AB2B30" w:rsidRPr="009B053A" w:rsidRDefault="006A7121">
            <w:pPr>
              <w:pStyle w:val="TAL"/>
              <w:rPr>
                <w:sz w:val="16"/>
                <w:szCs w:val="16"/>
              </w:rPr>
            </w:pPr>
            <w:r w:rsidRPr="009B053A">
              <w:rPr>
                <w:sz w:val="16"/>
                <w:szCs w:val="16"/>
              </w:rPr>
              <w:t>0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FAE5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5FFC1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62EC9" w14:textId="77777777" w:rsidR="00AB2B30" w:rsidRPr="009B053A" w:rsidRDefault="006A7121">
            <w:pPr>
              <w:pStyle w:val="TAL"/>
              <w:rPr>
                <w:sz w:val="16"/>
                <w:szCs w:val="16"/>
              </w:rPr>
            </w:pPr>
            <w:r w:rsidRPr="009B053A">
              <w:rPr>
                <w:sz w:val="16"/>
                <w:szCs w:val="16"/>
              </w:rPr>
              <w:t>Correction to FR1 PRACH time mask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D8C3E" w14:textId="77777777" w:rsidR="00AB2B30" w:rsidRPr="009B053A" w:rsidRDefault="006A7121">
            <w:pPr>
              <w:pStyle w:val="TAL"/>
              <w:rPr>
                <w:sz w:val="16"/>
                <w:szCs w:val="16"/>
              </w:rPr>
            </w:pPr>
            <w:r w:rsidRPr="009B053A">
              <w:rPr>
                <w:sz w:val="16"/>
                <w:szCs w:val="16"/>
              </w:rPr>
              <w:t>16.1.0</w:t>
            </w:r>
          </w:p>
        </w:tc>
      </w:tr>
      <w:tr w:rsidR="00AB2B30" w:rsidRPr="009B053A" w14:paraId="09DC38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FC2A1F"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8C837"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5E7D5" w14:textId="77777777" w:rsidR="00AB2B30" w:rsidRPr="009B053A" w:rsidRDefault="006A7121">
            <w:pPr>
              <w:pStyle w:val="TAL"/>
              <w:rPr>
                <w:sz w:val="16"/>
                <w:szCs w:val="16"/>
              </w:rPr>
            </w:pPr>
            <w:r w:rsidRPr="009B053A">
              <w:rPr>
                <w:sz w:val="16"/>
                <w:szCs w:val="16"/>
              </w:rPr>
              <w:t>R5-197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BA7FA" w14:textId="77777777" w:rsidR="00AB2B30" w:rsidRPr="009B053A" w:rsidRDefault="006A7121">
            <w:pPr>
              <w:pStyle w:val="TAL"/>
              <w:rPr>
                <w:sz w:val="16"/>
                <w:szCs w:val="16"/>
              </w:rPr>
            </w:pPr>
            <w:r w:rsidRPr="009B053A">
              <w:rPr>
                <w:sz w:val="16"/>
                <w:szCs w:val="16"/>
              </w:rPr>
              <w:t>0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7F43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41C0D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0F663" w14:textId="77777777" w:rsidR="00AB2B30" w:rsidRPr="009B053A" w:rsidRDefault="006A7121">
            <w:pPr>
              <w:pStyle w:val="TAL"/>
              <w:rPr>
                <w:sz w:val="16"/>
                <w:szCs w:val="16"/>
              </w:rPr>
            </w:pPr>
            <w:r w:rsidRPr="009B053A">
              <w:rPr>
                <w:sz w:val="16"/>
                <w:szCs w:val="16"/>
              </w:rPr>
              <w:t>Correction of NR uplink RB allocation for FR1 Inter-Band EN-DC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4929FA" w14:textId="77777777" w:rsidR="00AB2B30" w:rsidRPr="009B053A" w:rsidRDefault="006A7121">
            <w:pPr>
              <w:pStyle w:val="TAL"/>
              <w:rPr>
                <w:sz w:val="16"/>
                <w:szCs w:val="16"/>
              </w:rPr>
            </w:pPr>
            <w:r w:rsidRPr="009B053A">
              <w:rPr>
                <w:sz w:val="16"/>
                <w:szCs w:val="16"/>
              </w:rPr>
              <w:t>16.1.0</w:t>
            </w:r>
          </w:p>
        </w:tc>
      </w:tr>
      <w:tr w:rsidR="00AB2B30" w:rsidRPr="009B053A" w14:paraId="65517EE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7F0081"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33CDE"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82C89F" w14:textId="77777777" w:rsidR="00AB2B30" w:rsidRPr="009B053A" w:rsidRDefault="006A7121">
            <w:pPr>
              <w:pStyle w:val="TAL"/>
              <w:rPr>
                <w:sz w:val="16"/>
                <w:szCs w:val="16"/>
              </w:rPr>
            </w:pPr>
            <w:r w:rsidRPr="009B053A">
              <w:rPr>
                <w:sz w:val="16"/>
                <w:szCs w:val="16"/>
              </w:rPr>
              <w:t>R5-196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7498A" w14:textId="77777777" w:rsidR="00AB2B30" w:rsidRPr="009B053A" w:rsidRDefault="006A7121">
            <w:pPr>
              <w:pStyle w:val="TAL"/>
              <w:rPr>
                <w:sz w:val="16"/>
                <w:szCs w:val="16"/>
              </w:rPr>
            </w:pPr>
            <w:r w:rsidRPr="009B053A">
              <w:rPr>
                <w:sz w:val="16"/>
                <w:szCs w:val="16"/>
              </w:rPr>
              <w:t>04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AD127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A954B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2C365" w14:textId="77777777" w:rsidR="00AB2B30" w:rsidRPr="009B053A" w:rsidRDefault="006A7121">
            <w:pPr>
              <w:pStyle w:val="TAL"/>
              <w:rPr>
                <w:sz w:val="16"/>
                <w:szCs w:val="16"/>
              </w:rPr>
            </w:pPr>
            <w:r w:rsidRPr="009B053A">
              <w:rPr>
                <w:sz w:val="16"/>
                <w:szCs w:val="16"/>
              </w:rPr>
              <w:t>Add Annex F.4 Uplink Power window explanation for interwork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EE345" w14:textId="77777777" w:rsidR="00AB2B30" w:rsidRPr="009B053A" w:rsidRDefault="006A7121">
            <w:pPr>
              <w:pStyle w:val="TAL"/>
              <w:rPr>
                <w:sz w:val="16"/>
                <w:szCs w:val="16"/>
              </w:rPr>
            </w:pPr>
            <w:r w:rsidRPr="009B053A">
              <w:rPr>
                <w:sz w:val="16"/>
                <w:szCs w:val="16"/>
              </w:rPr>
              <w:t>16.1.0</w:t>
            </w:r>
          </w:p>
        </w:tc>
      </w:tr>
      <w:tr w:rsidR="00AB2B30" w:rsidRPr="009B053A" w14:paraId="11E9C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EE7B3"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8B67D6"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38" w14:textId="77777777" w:rsidR="00AB2B30" w:rsidRPr="009B053A" w:rsidRDefault="006A7121">
            <w:pPr>
              <w:pStyle w:val="TAL"/>
              <w:rPr>
                <w:sz w:val="16"/>
                <w:szCs w:val="16"/>
              </w:rPr>
            </w:pPr>
            <w:r w:rsidRPr="009B053A">
              <w:rPr>
                <w:sz w:val="16"/>
                <w:szCs w:val="16"/>
              </w:rPr>
              <w:t>R5-19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0A344" w14:textId="77777777" w:rsidR="00AB2B30" w:rsidRPr="009B053A" w:rsidRDefault="006A7121">
            <w:pPr>
              <w:pStyle w:val="TAL"/>
              <w:rPr>
                <w:sz w:val="16"/>
                <w:szCs w:val="16"/>
              </w:rPr>
            </w:pPr>
            <w:r w:rsidRPr="009B053A">
              <w:rPr>
                <w:sz w:val="16"/>
                <w:szCs w:val="16"/>
              </w:rPr>
              <w:t>0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E4494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B55D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793CD4" w14:textId="77777777" w:rsidR="00AB2B30" w:rsidRPr="009B053A" w:rsidRDefault="006A7121">
            <w:pPr>
              <w:pStyle w:val="TAL"/>
              <w:rPr>
                <w:sz w:val="16"/>
                <w:szCs w:val="16"/>
              </w:rPr>
            </w:pPr>
            <w:r w:rsidRPr="009B053A">
              <w:rPr>
                <w:sz w:val="16"/>
                <w:szCs w:val="16"/>
              </w:rPr>
              <w:t>Addition of Clause 7.5A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1F4012" w14:textId="77777777" w:rsidR="00AB2B30" w:rsidRPr="009B053A" w:rsidRDefault="006A7121">
            <w:pPr>
              <w:pStyle w:val="TAL"/>
              <w:rPr>
                <w:sz w:val="16"/>
                <w:szCs w:val="16"/>
              </w:rPr>
            </w:pPr>
            <w:r w:rsidRPr="009B053A">
              <w:rPr>
                <w:sz w:val="16"/>
                <w:szCs w:val="16"/>
              </w:rPr>
              <w:t>16.1.0</w:t>
            </w:r>
          </w:p>
        </w:tc>
      </w:tr>
      <w:tr w:rsidR="00AB2B30" w:rsidRPr="009B053A" w14:paraId="737479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9F241"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F861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1848CB" w14:textId="77777777" w:rsidR="00AB2B30" w:rsidRPr="009B053A" w:rsidRDefault="006A7121">
            <w:pPr>
              <w:pStyle w:val="TAL"/>
              <w:rPr>
                <w:sz w:val="16"/>
                <w:szCs w:val="16"/>
              </w:rPr>
            </w:pPr>
            <w:r w:rsidRPr="009B053A">
              <w:rPr>
                <w:sz w:val="16"/>
                <w:szCs w:val="16"/>
              </w:rPr>
              <w:t>R5-1975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AD7A2D" w14:textId="77777777" w:rsidR="00AB2B30" w:rsidRPr="009B053A" w:rsidRDefault="006A7121">
            <w:pPr>
              <w:pStyle w:val="TAL"/>
              <w:rPr>
                <w:sz w:val="16"/>
                <w:szCs w:val="16"/>
              </w:rPr>
            </w:pPr>
            <w:r w:rsidRPr="009B053A">
              <w:rPr>
                <w:sz w:val="16"/>
                <w:szCs w:val="16"/>
              </w:rPr>
              <w:t>0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4CF7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06D34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E43198" w14:textId="77777777" w:rsidR="00AB2B30" w:rsidRPr="009B053A" w:rsidRDefault="006A7121">
            <w:pPr>
              <w:pStyle w:val="TAL"/>
              <w:rPr>
                <w:sz w:val="16"/>
                <w:szCs w:val="16"/>
              </w:rPr>
            </w:pPr>
            <w:r w:rsidRPr="009B053A">
              <w:rPr>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4F7627" w14:textId="77777777" w:rsidR="00AB2B30" w:rsidRPr="009B053A" w:rsidRDefault="006A7121">
            <w:pPr>
              <w:pStyle w:val="TAL"/>
              <w:rPr>
                <w:sz w:val="16"/>
                <w:szCs w:val="16"/>
              </w:rPr>
            </w:pPr>
            <w:r w:rsidRPr="009B053A">
              <w:rPr>
                <w:sz w:val="16"/>
                <w:szCs w:val="16"/>
              </w:rPr>
              <w:t>16.1.0</w:t>
            </w:r>
          </w:p>
        </w:tc>
      </w:tr>
      <w:tr w:rsidR="00AB2B30" w:rsidRPr="009B053A" w14:paraId="37C4C1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58B5D7"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EFDE"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2EDAC" w14:textId="77777777" w:rsidR="00AB2B30" w:rsidRPr="009B053A" w:rsidRDefault="006A7121">
            <w:pPr>
              <w:pStyle w:val="TAL"/>
              <w:rPr>
                <w:sz w:val="16"/>
                <w:szCs w:val="16"/>
              </w:rPr>
            </w:pPr>
            <w:r w:rsidRPr="009B053A">
              <w:rPr>
                <w:sz w:val="16"/>
                <w:szCs w:val="16"/>
              </w:rPr>
              <w:t>R5-1975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5480AF" w14:textId="77777777" w:rsidR="00AB2B30" w:rsidRPr="009B053A" w:rsidRDefault="006A7121">
            <w:pPr>
              <w:pStyle w:val="TAL"/>
              <w:rPr>
                <w:sz w:val="16"/>
                <w:szCs w:val="16"/>
              </w:rPr>
            </w:pPr>
            <w:r w:rsidRPr="009B053A">
              <w:rPr>
                <w:sz w:val="16"/>
                <w:szCs w:val="16"/>
              </w:rPr>
              <w:t>0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D95897"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28A0B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9EFEE" w14:textId="77777777" w:rsidR="00AB2B30" w:rsidRPr="009B053A" w:rsidRDefault="006A7121">
            <w:pPr>
              <w:pStyle w:val="TAL"/>
              <w:rPr>
                <w:sz w:val="16"/>
                <w:szCs w:val="16"/>
              </w:rPr>
            </w:pPr>
            <w:r w:rsidRPr="009B053A">
              <w:rPr>
                <w:sz w:val="16"/>
                <w:szCs w:val="16"/>
              </w:rPr>
              <w:t>Update of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6675DF" w14:textId="77777777" w:rsidR="00AB2B30" w:rsidRPr="009B053A" w:rsidRDefault="006A7121">
            <w:pPr>
              <w:pStyle w:val="TAL"/>
              <w:rPr>
                <w:sz w:val="16"/>
                <w:szCs w:val="16"/>
              </w:rPr>
            </w:pPr>
            <w:r w:rsidRPr="009B053A">
              <w:rPr>
                <w:sz w:val="16"/>
                <w:szCs w:val="16"/>
              </w:rPr>
              <w:t>16.1.0</w:t>
            </w:r>
          </w:p>
        </w:tc>
      </w:tr>
      <w:tr w:rsidR="00AB2B30" w:rsidRPr="009B053A" w14:paraId="63E4E2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519498"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BE54B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C51E50" w14:textId="77777777" w:rsidR="00AB2B30" w:rsidRPr="009B053A" w:rsidRDefault="006A7121">
            <w:pPr>
              <w:pStyle w:val="TAL"/>
              <w:rPr>
                <w:sz w:val="16"/>
                <w:szCs w:val="16"/>
              </w:rPr>
            </w:pPr>
            <w:r w:rsidRPr="009B053A">
              <w:rPr>
                <w:sz w:val="16"/>
                <w:szCs w:val="16"/>
              </w:rPr>
              <w:t>R5-196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28CC7D" w14:textId="77777777" w:rsidR="00AB2B30" w:rsidRPr="009B053A" w:rsidRDefault="006A7121">
            <w:pPr>
              <w:pStyle w:val="TAL"/>
              <w:rPr>
                <w:sz w:val="16"/>
                <w:szCs w:val="16"/>
              </w:rPr>
            </w:pPr>
            <w:r w:rsidRPr="009B053A">
              <w:rPr>
                <w:sz w:val="16"/>
                <w:szCs w:val="16"/>
              </w:rPr>
              <w:t>0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A0B1"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D672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F38E4A" w14:textId="77777777" w:rsidR="00AB2B30" w:rsidRPr="009B053A" w:rsidRDefault="006A7121">
            <w:pPr>
              <w:pStyle w:val="TAL"/>
              <w:rPr>
                <w:sz w:val="16"/>
                <w:szCs w:val="16"/>
              </w:rPr>
            </w:pPr>
            <w:r w:rsidRPr="009B053A">
              <w:rPr>
                <w:sz w:val="16"/>
                <w:szCs w:val="16"/>
              </w:rPr>
              <w:t>Editorial update of general sections adding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A6750A" w14:textId="77777777" w:rsidR="00AB2B30" w:rsidRPr="009B053A" w:rsidRDefault="006A7121">
            <w:pPr>
              <w:pStyle w:val="TAL"/>
              <w:rPr>
                <w:sz w:val="16"/>
                <w:szCs w:val="16"/>
              </w:rPr>
            </w:pPr>
            <w:r w:rsidRPr="009B053A">
              <w:rPr>
                <w:sz w:val="16"/>
                <w:szCs w:val="16"/>
              </w:rPr>
              <w:t>16.1.0</w:t>
            </w:r>
          </w:p>
        </w:tc>
      </w:tr>
      <w:tr w:rsidR="00AB2B30" w:rsidRPr="009B053A" w14:paraId="35B14F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E01725"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E4BEA2"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1EAC" w14:textId="77777777" w:rsidR="00AB2B30" w:rsidRPr="009B053A" w:rsidRDefault="006A7121">
            <w:pPr>
              <w:pStyle w:val="TAL"/>
              <w:rPr>
                <w:sz w:val="16"/>
                <w:szCs w:val="16"/>
              </w:rPr>
            </w:pPr>
            <w:r w:rsidRPr="009B053A">
              <w:rPr>
                <w:sz w:val="16"/>
                <w:szCs w:val="16"/>
              </w:rPr>
              <w:t>R5-196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0F93D0" w14:textId="77777777" w:rsidR="00AB2B30" w:rsidRPr="009B053A" w:rsidRDefault="006A7121">
            <w:pPr>
              <w:pStyle w:val="TAL"/>
              <w:rPr>
                <w:sz w:val="16"/>
                <w:szCs w:val="16"/>
              </w:rPr>
            </w:pPr>
            <w:r w:rsidRPr="009B053A">
              <w:rPr>
                <w:sz w:val="16"/>
                <w:szCs w:val="16"/>
              </w:rPr>
              <w:t>0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A6588C"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FBF5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17B9" w14:textId="77777777" w:rsidR="00AB2B30" w:rsidRPr="009B053A" w:rsidRDefault="006A7121">
            <w:pPr>
              <w:pStyle w:val="TAL"/>
              <w:rPr>
                <w:sz w:val="16"/>
                <w:szCs w:val="16"/>
              </w:rPr>
            </w:pPr>
            <w:r w:rsidRPr="009B053A">
              <w:rPr>
                <w:sz w:val="16"/>
                <w:szCs w:val="16"/>
              </w:rPr>
              <w:t>Correction to description of Table 4.5.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3CBE2" w14:textId="77777777" w:rsidR="00AB2B30" w:rsidRPr="009B053A" w:rsidRDefault="006A7121">
            <w:pPr>
              <w:pStyle w:val="TAL"/>
              <w:rPr>
                <w:sz w:val="16"/>
                <w:szCs w:val="16"/>
              </w:rPr>
            </w:pPr>
            <w:r w:rsidRPr="009B053A">
              <w:rPr>
                <w:sz w:val="16"/>
                <w:szCs w:val="16"/>
              </w:rPr>
              <w:t>16.1.0</w:t>
            </w:r>
          </w:p>
        </w:tc>
      </w:tr>
      <w:tr w:rsidR="00AB2B30" w:rsidRPr="009B053A" w14:paraId="266CC5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30B227"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F655F"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50DA3B" w14:textId="77777777" w:rsidR="00AB2B30" w:rsidRPr="009B053A" w:rsidRDefault="006A7121">
            <w:pPr>
              <w:pStyle w:val="TAL"/>
              <w:rPr>
                <w:sz w:val="16"/>
                <w:szCs w:val="16"/>
              </w:rPr>
            </w:pPr>
            <w:r w:rsidRPr="009B053A">
              <w:rPr>
                <w:sz w:val="16"/>
                <w:szCs w:val="16"/>
              </w:rPr>
              <w:t>R5-197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D0F8C6" w14:textId="77777777" w:rsidR="00AB2B30" w:rsidRPr="009B053A" w:rsidRDefault="006A7121">
            <w:pPr>
              <w:pStyle w:val="TAL"/>
              <w:rPr>
                <w:sz w:val="16"/>
                <w:szCs w:val="16"/>
              </w:rPr>
            </w:pPr>
            <w:r w:rsidRPr="009B053A">
              <w:rPr>
                <w:sz w:val="16"/>
                <w:szCs w:val="16"/>
              </w:rPr>
              <w:t>0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E4C12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D2234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F9D1" w14:textId="77777777" w:rsidR="00AB2B30" w:rsidRPr="009B053A" w:rsidRDefault="006A7121">
            <w:pPr>
              <w:pStyle w:val="TAL"/>
              <w:rPr>
                <w:sz w:val="16"/>
                <w:szCs w:val="16"/>
              </w:rPr>
            </w:pPr>
            <w:r w:rsidRPr="009B053A">
              <w:rPr>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3F820C" w14:textId="77777777" w:rsidR="00AB2B30" w:rsidRPr="009B053A" w:rsidRDefault="006A7121">
            <w:pPr>
              <w:pStyle w:val="TAL"/>
              <w:rPr>
                <w:sz w:val="16"/>
                <w:szCs w:val="16"/>
              </w:rPr>
            </w:pPr>
            <w:r w:rsidRPr="009B053A">
              <w:rPr>
                <w:sz w:val="16"/>
                <w:szCs w:val="16"/>
              </w:rPr>
              <w:t>16.1.0</w:t>
            </w:r>
          </w:p>
        </w:tc>
      </w:tr>
      <w:tr w:rsidR="00AB2B30" w:rsidRPr="009B053A" w14:paraId="462667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F0E398"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580C4B"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DC7D6D" w14:textId="77777777" w:rsidR="00AB2B30" w:rsidRPr="009B053A" w:rsidRDefault="006A7121">
            <w:pPr>
              <w:pStyle w:val="TAL"/>
              <w:rPr>
                <w:sz w:val="16"/>
                <w:szCs w:val="16"/>
              </w:rPr>
            </w:pPr>
            <w:r w:rsidRPr="009B053A">
              <w:rPr>
                <w:sz w:val="16"/>
                <w:szCs w:val="16"/>
              </w:rPr>
              <w:t>R5-1975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C492E5" w14:textId="77777777" w:rsidR="00AB2B30" w:rsidRPr="009B053A" w:rsidRDefault="006A7121">
            <w:pPr>
              <w:pStyle w:val="TAL"/>
              <w:rPr>
                <w:sz w:val="16"/>
                <w:szCs w:val="16"/>
              </w:rPr>
            </w:pPr>
            <w:r w:rsidRPr="009B053A">
              <w:rPr>
                <w:sz w:val="16"/>
                <w:szCs w:val="16"/>
              </w:rPr>
              <w:t>0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41BED"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050E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5C86DB" w14:textId="77777777" w:rsidR="00AB2B30" w:rsidRPr="009B053A" w:rsidRDefault="006A7121">
            <w:pPr>
              <w:pStyle w:val="TAL"/>
              <w:rPr>
                <w:sz w:val="16"/>
                <w:szCs w:val="16"/>
              </w:rPr>
            </w:pPr>
            <w:r w:rsidRPr="009B053A">
              <w:rPr>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AE70B4" w14:textId="77777777" w:rsidR="00AB2B30" w:rsidRPr="009B053A" w:rsidRDefault="006A7121">
            <w:pPr>
              <w:pStyle w:val="TAL"/>
              <w:rPr>
                <w:sz w:val="16"/>
                <w:szCs w:val="16"/>
              </w:rPr>
            </w:pPr>
            <w:r w:rsidRPr="009B053A">
              <w:rPr>
                <w:sz w:val="16"/>
                <w:szCs w:val="16"/>
              </w:rPr>
              <w:t>16.1.0</w:t>
            </w:r>
          </w:p>
        </w:tc>
      </w:tr>
      <w:tr w:rsidR="00AB2B30" w:rsidRPr="009B053A" w14:paraId="7A4B58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636FB2"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0ED6F"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619922" w14:textId="77777777" w:rsidR="00AB2B30" w:rsidRPr="009B053A" w:rsidRDefault="006A7121">
            <w:pPr>
              <w:pStyle w:val="TAL"/>
              <w:rPr>
                <w:sz w:val="16"/>
                <w:szCs w:val="16"/>
              </w:rPr>
            </w:pPr>
            <w:r w:rsidRPr="009B053A">
              <w:rPr>
                <w:sz w:val="16"/>
                <w:szCs w:val="16"/>
              </w:rPr>
              <w:t>R5-197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3C9713" w14:textId="77777777" w:rsidR="00AB2B30" w:rsidRPr="009B053A" w:rsidRDefault="006A7121">
            <w:pPr>
              <w:pStyle w:val="TAL"/>
              <w:rPr>
                <w:sz w:val="16"/>
                <w:szCs w:val="16"/>
              </w:rPr>
            </w:pPr>
            <w:r w:rsidRPr="009B053A">
              <w:rPr>
                <w:sz w:val="16"/>
                <w:szCs w:val="16"/>
              </w:rPr>
              <w:t>0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7C992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B700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D5FC70" w14:textId="77777777" w:rsidR="00AB2B30" w:rsidRPr="009B053A" w:rsidRDefault="006A7121">
            <w:pPr>
              <w:pStyle w:val="TAL"/>
              <w:rPr>
                <w:sz w:val="16"/>
                <w:szCs w:val="16"/>
              </w:rPr>
            </w:pPr>
            <w:r w:rsidRPr="009B053A">
              <w:rPr>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420F22" w14:textId="77777777" w:rsidR="00AB2B30" w:rsidRPr="009B053A" w:rsidRDefault="006A7121">
            <w:pPr>
              <w:pStyle w:val="TAL"/>
              <w:rPr>
                <w:sz w:val="16"/>
                <w:szCs w:val="16"/>
              </w:rPr>
            </w:pPr>
            <w:r w:rsidRPr="009B053A">
              <w:rPr>
                <w:sz w:val="16"/>
                <w:szCs w:val="16"/>
              </w:rPr>
              <w:t>16.1.0</w:t>
            </w:r>
          </w:p>
        </w:tc>
      </w:tr>
      <w:tr w:rsidR="00AB2B30" w:rsidRPr="009B053A" w14:paraId="6D2F31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9E6FAF"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2F576D"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39DC0C" w14:textId="77777777" w:rsidR="00AB2B30" w:rsidRPr="009B053A" w:rsidRDefault="006A7121">
            <w:pPr>
              <w:pStyle w:val="TAL"/>
              <w:rPr>
                <w:sz w:val="16"/>
                <w:szCs w:val="16"/>
              </w:rPr>
            </w:pPr>
            <w:r w:rsidRPr="009B053A">
              <w:rPr>
                <w:sz w:val="16"/>
                <w:szCs w:val="16"/>
              </w:rPr>
              <w:t>R5-197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7DF8" w14:textId="77777777" w:rsidR="00AB2B30" w:rsidRPr="009B053A" w:rsidRDefault="006A7121">
            <w:pPr>
              <w:pStyle w:val="TAL"/>
              <w:rPr>
                <w:sz w:val="16"/>
                <w:szCs w:val="16"/>
              </w:rPr>
            </w:pPr>
            <w:r w:rsidRPr="009B053A">
              <w:rPr>
                <w:sz w:val="16"/>
                <w:szCs w:val="16"/>
              </w:rPr>
              <w:t>0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DC631E" w14:textId="77777777" w:rsidR="00AB2B30" w:rsidRPr="009B053A" w:rsidRDefault="006A7121">
            <w:pPr>
              <w:pStyle w:val="TAL"/>
              <w:rPr>
                <w:sz w:val="16"/>
                <w:szCs w:val="16"/>
              </w:rPr>
            </w:pPr>
            <w:r w:rsidRPr="009B053A">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34F7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B57DA" w14:textId="77777777" w:rsidR="00AB2B30" w:rsidRPr="009B053A" w:rsidRDefault="006A7121">
            <w:pPr>
              <w:pStyle w:val="TAL"/>
              <w:rPr>
                <w:sz w:val="16"/>
                <w:szCs w:val="16"/>
              </w:rPr>
            </w:pPr>
            <w:r w:rsidRPr="009B053A">
              <w:rPr>
                <w:sz w:val="16"/>
                <w:szCs w:val="16"/>
              </w:rPr>
              <w:t>Update for 7.3B.2.3 Ref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609B4" w14:textId="77777777" w:rsidR="00AB2B30" w:rsidRPr="009B053A" w:rsidRDefault="006A7121">
            <w:pPr>
              <w:pStyle w:val="TAL"/>
              <w:rPr>
                <w:sz w:val="16"/>
                <w:szCs w:val="16"/>
              </w:rPr>
            </w:pPr>
            <w:r w:rsidRPr="009B053A">
              <w:rPr>
                <w:sz w:val="16"/>
                <w:szCs w:val="16"/>
              </w:rPr>
              <w:t>16.1.0</w:t>
            </w:r>
          </w:p>
        </w:tc>
      </w:tr>
      <w:tr w:rsidR="00AB2B30" w:rsidRPr="009B053A" w14:paraId="4DB10A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A1586"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8876D"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2040F4" w14:textId="77777777" w:rsidR="00AB2B30" w:rsidRPr="009B053A" w:rsidRDefault="006A7121">
            <w:pPr>
              <w:pStyle w:val="TAL"/>
              <w:rPr>
                <w:sz w:val="16"/>
                <w:szCs w:val="16"/>
              </w:rPr>
            </w:pPr>
            <w:r w:rsidRPr="009B053A">
              <w:rPr>
                <w:sz w:val="16"/>
                <w:szCs w:val="16"/>
              </w:rPr>
              <w:t>R5-1973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68C11D" w14:textId="77777777" w:rsidR="00AB2B30" w:rsidRPr="009B053A" w:rsidRDefault="006A7121">
            <w:pPr>
              <w:pStyle w:val="TAL"/>
              <w:rPr>
                <w:sz w:val="16"/>
                <w:szCs w:val="16"/>
              </w:rPr>
            </w:pPr>
            <w:r w:rsidRPr="009B053A">
              <w:rPr>
                <w:sz w:val="16"/>
                <w:szCs w:val="16"/>
              </w:rPr>
              <w:t>0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51B4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B5216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D0453C" w14:textId="77777777" w:rsidR="00AB2B30" w:rsidRPr="009B053A" w:rsidRDefault="006A7121">
            <w:pPr>
              <w:pStyle w:val="TAL"/>
              <w:rPr>
                <w:sz w:val="16"/>
                <w:szCs w:val="16"/>
              </w:rPr>
            </w:pPr>
            <w:r w:rsidRPr="009B053A">
              <w:rPr>
                <w:sz w:val="16"/>
                <w:szCs w:val="16"/>
              </w:rPr>
              <w:t>Update for 7.3B.2.1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FD0B8D" w14:textId="77777777" w:rsidR="00AB2B30" w:rsidRPr="009B053A" w:rsidRDefault="006A7121">
            <w:pPr>
              <w:pStyle w:val="TAL"/>
              <w:rPr>
                <w:sz w:val="16"/>
                <w:szCs w:val="16"/>
              </w:rPr>
            </w:pPr>
            <w:r w:rsidRPr="009B053A">
              <w:rPr>
                <w:sz w:val="16"/>
                <w:szCs w:val="16"/>
              </w:rPr>
              <w:t>16.1.0</w:t>
            </w:r>
          </w:p>
        </w:tc>
      </w:tr>
      <w:tr w:rsidR="00AB2B30" w:rsidRPr="009B053A" w14:paraId="33CAD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F42CDA"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9670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294D1" w14:textId="77777777" w:rsidR="00AB2B30" w:rsidRPr="009B053A" w:rsidRDefault="006A7121">
            <w:pPr>
              <w:pStyle w:val="TAL"/>
              <w:rPr>
                <w:sz w:val="16"/>
                <w:szCs w:val="16"/>
              </w:rPr>
            </w:pPr>
            <w:r w:rsidRPr="009B053A">
              <w:rPr>
                <w:sz w:val="16"/>
                <w:szCs w:val="16"/>
              </w:rPr>
              <w:t>R5-197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3F9E1" w14:textId="77777777" w:rsidR="00AB2B30" w:rsidRPr="009B053A" w:rsidRDefault="006A7121">
            <w:pPr>
              <w:pStyle w:val="TAL"/>
              <w:rPr>
                <w:sz w:val="16"/>
                <w:szCs w:val="16"/>
              </w:rPr>
            </w:pPr>
            <w:r w:rsidRPr="009B053A">
              <w:rPr>
                <w:sz w:val="16"/>
                <w:szCs w:val="16"/>
              </w:rPr>
              <w:t>0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061DE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5253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19F12" w14:textId="77777777" w:rsidR="00AB2B30" w:rsidRPr="009B053A" w:rsidRDefault="006A7121">
            <w:pPr>
              <w:pStyle w:val="TAL"/>
              <w:rPr>
                <w:sz w:val="16"/>
                <w:szCs w:val="16"/>
              </w:rPr>
            </w:pPr>
            <w:r w:rsidRPr="009B053A">
              <w:rPr>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206B8D" w14:textId="77777777" w:rsidR="00AB2B30" w:rsidRPr="009B053A" w:rsidRDefault="006A7121">
            <w:pPr>
              <w:pStyle w:val="TAL"/>
              <w:rPr>
                <w:sz w:val="16"/>
                <w:szCs w:val="16"/>
              </w:rPr>
            </w:pPr>
            <w:r w:rsidRPr="009B053A">
              <w:rPr>
                <w:sz w:val="16"/>
                <w:szCs w:val="16"/>
              </w:rPr>
              <w:t>16.1.0</w:t>
            </w:r>
          </w:p>
        </w:tc>
      </w:tr>
      <w:tr w:rsidR="00AB2B30" w:rsidRPr="009B053A" w14:paraId="6D8BF7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9803ED"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DB5CBC"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8176A1" w14:textId="77777777" w:rsidR="00AB2B30" w:rsidRPr="009B053A" w:rsidRDefault="006A7121">
            <w:pPr>
              <w:pStyle w:val="TAL"/>
              <w:rPr>
                <w:sz w:val="16"/>
                <w:szCs w:val="16"/>
              </w:rPr>
            </w:pPr>
            <w:r w:rsidRPr="009B053A">
              <w:rPr>
                <w:sz w:val="16"/>
                <w:szCs w:val="16"/>
              </w:rPr>
              <w:t>R5-1973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B0F2A0" w14:textId="77777777" w:rsidR="00AB2B30" w:rsidRPr="009B053A" w:rsidRDefault="006A7121">
            <w:pPr>
              <w:pStyle w:val="TAL"/>
              <w:rPr>
                <w:sz w:val="16"/>
                <w:szCs w:val="16"/>
              </w:rPr>
            </w:pPr>
            <w:r w:rsidRPr="009B053A">
              <w:rPr>
                <w:sz w:val="16"/>
                <w:szCs w:val="16"/>
              </w:rPr>
              <w:t>0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8D2C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B9A8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83EC48" w14:textId="77777777" w:rsidR="00AB2B30" w:rsidRPr="009B053A" w:rsidRDefault="006A7121">
            <w:pPr>
              <w:pStyle w:val="TAL"/>
              <w:rPr>
                <w:sz w:val="16"/>
                <w:szCs w:val="16"/>
              </w:rPr>
            </w:pPr>
            <w:r w:rsidRPr="009B053A">
              <w:rPr>
                <w:sz w:val="16"/>
                <w:szCs w:val="16"/>
              </w:rPr>
              <w:t>Update for 7.3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0C6BAE" w14:textId="77777777" w:rsidR="00AB2B30" w:rsidRPr="009B053A" w:rsidRDefault="006A7121">
            <w:pPr>
              <w:pStyle w:val="TAL"/>
              <w:rPr>
                <w:sz w:val="16"/>
                <w:szCs w:val="16"/>
              </w:rPr>
            </w:pPr>
            <w:r w:rsidRPr="009B053A">
              <w:rPr>
                <w:sz w:val="16"/>
                <w:szCs w:val="16"/>
              </w:rPr>
              <w:t>16.1.0</w:t>
            </w:r>
          </w:p>
        </w:tc>
      </w:tr>
      <w:tr w:rsidR="00AB2B30" w:rsidRPr="009B053A" w14:paraId="66516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94B62F"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DF307"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13819" w14:textId="77777777" w:rsidR="00AB2B30" w:rsidRPr="009B053A" w:rsidRDefault="006A7121">
            <w:pPr>
              <w:pStyle w:val="TAL"/>
              <w:rPr>
                <w:sz w:val="16"/>
                <w:szCs w:val="16"/>
              </w:rPr>
            </w:pPr>
            <w:r w:rsidRPr="009B053A">
              <w:rPr>
                <w:sz w:val="16"/>
                <w:szCs w:val="16"/>
              </w:rPr>
              <w:t>R5-197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1E7C7" w14:textId="77777777" w:rsidR="00AB2B30" w:rsidRPr="009B053A" w:rsidRDefault="006A7121">
            <w:pPr>
              <w:pStyle w:val="TAL"/>
              <w:rPr>
                <w:sz w:val="16"/>
                <w:szCs w:val="16"/>
              </w:rPr>
            </w:pPr>
            <w:r w:rsidRPr="009B053A">
              <w:rPr>
                <w:sz w:val="16"/>
                <w:szCs w:val="16"/>
              </w:rPr>
              <w:t>0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B5AF3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0E7B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A51778" w14:textId="77777777" w:rsidR="00AB2B30" w:rsidRPr="009B053A" w:rsidRDefault="006A7121">
            <w:pPr>
              <w:pStyle w:val="TAL"/>
              <w:rPr>
                <w:sz w:val="16"/>
                <w:szCs w:val="16"/>
              </w:rPr>
            </w:pPr>
            <w:r w:rsidRPr="009B053A">
              <w:rPr>
                <w:sz w:val="16"/>
                <w:szCs w:val="16"/>
              </w:rPr>
              <w:t>Update for 7.3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82505B" w14:textId="77777777" w:rsidR="00AB2B30" w:rsidRPr="009B053A" w:rsidRDefault="006A7121">
            <w:pPr>
              <w:pStyle w:val="TAL"/>
              <w:rPr>
                <w:sz w:val="16"/>
                <w:szCs w:val="16"/>
              </w:rPr>
            </w:pPr>
            <w:r w:rsidRPr="009B053A">
              <w:rPr>
                <w:sz w:val="16"/>
                <w:szCs w:val="16"/>
              </w:rPr>
              <w:t>16.1.0</w:t>
            </w:r>
          </w:p>
        </w:tc>
      </w:tr>
      <w:tr w:rsidR="00AB2B30" w:rsidRPr="009B053A" w14:paraId="6BA8AB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CE9C51"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60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6D35B6" w14:textId="77777777" w:rsidR="00AB2B30" w:rsidRPr="009B053A" w:rsidRDefault="006A7121">
            <w:pPr>
              <w:pStyle w:val="TAL"/>
              <w:rPr>
                <w:sz w:val="16"/>
                <w:szCs w:val="16"/>
              </w:rPr>
            </w:pPr>
            <w:r w:rsidRPr="009B053A">
              <w:rPr>
                <w:sz w:val="16"/>
                <w:szCs w:val="16"/>
              </w:rPr>
              <w:t>R5-197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27D6F" w14:textId="77777777" w:rsidR="00AB2B30" w:rsidRPr="009B053A" w:rsidRDefault="006A7121">
            <w:pPr>
              <w:pStyle w:val="TAL"/>
              <w:rPr>
                <w:sz w:val="16"/>
                <w:szCs w:val="16"/>
              </w:rPr>
            </w:pPr>
            <w:r w:rsidRPr="009B053A">
              <w:rPr>
                <w:sz w:val="16"/>
                <w:szCs w:val="16"/>
              </w:rPr>
              <w:t>0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2B79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CA9C8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4FF54" w14:textId="77777777" w:rsidR="00AB2B30" w:rsidRPr="009B053A" w:rsidRDefault="006A7121">
            <w:pPr>
              <w:pStyle w:val="TAL"/>
              <w:rPr>
                <w:sz w:val="16"/>
                <w:szCs w:val="16"/>
              </w:rPr>
            </w:pPr>
            <w:r w:rsidRPr="009B053A">
              <w:rPr>
                <w:sz w:val="16"/>
                <w:szCs w:val="16"/>
              </w:rPr>
              <w:t>Updated to EN-DC band inform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240A36" w14:textId="77777777" w:rsidR="00AB2B30" w:rsidRPr="009B053A" w:rsidRDefault="006A7121">
            <w:pPr>
              <w:pStyle w:val="TAL"/>
              <w:rPr>
                <w:sz w:val="16"/>
                <w:szCs w:val="16"/>
              </w:rPr>
            </w:pPr>
            <w:r w:rsidRPr="009B053A">
              <w:rPr>
                <w:sz w:val="16"/>
                <w:szCs w:val="16"/>
              </w:rPr>
              <w:t>16.1.0</w:t>
            </w:r>
          </w:p>
        </w:tc>
      </w:tr>
      <w:tr w:rsidR="00AB2B30" w:rsidRPr="009B053A" w14:paraId="136DDE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C877AA"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A37BB7"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CDF5D8" w14:textId="77777777" w:rsidR="00AB2B30" w:rsidRPr="009B053A" w:rsidRDefault="006A7121">
            <w:pPr>
              <w:pStyle w:val="TAL"/>
              <w:rPr>
                <w:sz w:val="16"/>
                <w:szCs w:val="16"/>
              </w:rPr>
            </w:pPr>
            <w:r w:rsidRPr="009B053A">
              <w:rPr>
                <w:sz w:val="16"/>
                <w:szCs w:val="16"/>
              </w:rPr>
              <w:t>R5-1973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5D3B8E" w14:textId="77777777" w:rsidR="00AB2B30" w:rsidRPr="009B053A" w:rsidRDefault="006A7121">
            <w:pPr>
              <w:pStyle w:val="TAL"/>
              <w:rPr>
                <w:sz w:val="16"/>
                <w:szCs w:val="16"/>
              </w:rPr>
            </w:pPr>
            <w:r w:rsidRPr="009B053A">
              <w:rPr>
                <w:sz w:val="16"/>
                <w:szCs w:val="16"/>
              </w:rPr>
              <w:t>04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C2997F"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87479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3783B" w14:textId="77777777" w:rsidR="00AB2B30" w:rsidRPr="009B053A" w:rsidRDefault="006A7121">
            <w:pPr>
              <w:pStyle w:val="TAL"/>
              <w:rPr>
                <w:sz w:val="16"/>
                <w:szCs w:val="16"/>
              </w:rPr>
            </w:pPr>
            <w:r w:rsidRPr="009B053A">
              <w:rPr>
                <w:sz w:val="16"/>
                <w:szCs w:val="16"/>
              </w:rPr>
              <w:t>Update of TCs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81E43" w14:textId="77777777" w:rsidR="00AB2B30" w:rsidRPr="009B053A" w:rsidRDefault="006A7121">
            <w:pPr>
              <w:pStyle w:val="TAL"/>
              <w:rPr>
                <w:sz w:val="16"/>
                <w:szCs w:val="16"/>
              </w:rPr>
            </w:pPr>
            <w:r w:rsidRPr="009B053A">
              <w:rPr>
                <w:sz w:val="16"/>
                <w:szCs w:val="16"/>
              </w:rPr>
              <w:t>16.1.0</w:t>
            </w:r>
          </w:p>
        </w:tc>
      </w:tr>
      <w:tr w:rsidR="00AB2B30" w:rsidRPr="009B053A" w14:paraId="0F5EB9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F75597"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B8594"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06531" w14:textId="77777777" w:rsidR="00AB2B30" w:rsidRPr="009B053A" w:rsidRDefault="006A7121">
            <w:pPr>
              <w:pStyle w:val="TAL"/>
              <w:rPr>
                <w:sz w:val="16"/>
                <w:szCs w:val="16"/>
              </w:rPr>
            </w:pPr>
            <w:r w:rsidRPr="009B053A">
              <w:rPr>
                <w:sz w:val="16"/>
                <w:szCs w:val="16"/>
              </w:rPr>
              <w:t>R5-19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16EE41" w14:textId="77777777" w:rsidR="00AB2B30" w:rsidRPr="009B053A" w:rsidRDefault="006A7121">
            <w:pPr>
              <w:pStyle w:val="TAL"/>
              <w:rPr>
                <w:sz w:val="16"/>
                <w:szCs w:val="16"/>
              </w:rPr>
            </w:pPr>
            <w:r w:rsidRPr="009B053A">
              <w:rPr>
                <w:sz w:val="16"/>
                <w:szCs w:val="16"/>
              </w:rPr>
              <w:t>0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BF0B3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DB0B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10583C" w14:textId="77777777" w:rsidR="00AB2B30" w:rsidRPr="009B053A" w:rsidRDefault="006A7121">
            <w:pPr>
              <w:pStyle w:val="TAL"/>
              <w:rPr>
                <w:sz w:val="16"/>
                <w:szCs w:val="16"/>
              </w:rPr>
            </w:pPr>
            <w:r w:rsidRPr="009B053A">
              <w:rPr>
                <w:sz w:val="16"/>
                <w:szCs w:val="16"/>
              </w:rPr>
              <w:t xml:space="preserve"> 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15B8C8" w14:textId="77777777" w:rsidR="00AB2B30" w:rsidRPr="009B053A" w:rsidRDefault="006A7121">
            <w:pPr>
              <w:pStyle w:val="TAL"/>
              <w:rPr>
                <w:sz w:val="16"/>
                <w:szCs w:val="16"/>
              </w:rPr>
            </w:pPr>
            <w:r w:rsidRPr="009B053A">
              <w:rPr>
                <w:sz w:val="16"/>
                <w:szCs w:val="16"/>
              </w:rPr>
              <w:t>16.1.0</w:t>
            </w:r>
          </w:p>
        </w:tc>
      </w:tr>
      <w:tr w:rsidR="00AB2B30" w:rsidRPr="009B053A" w14:paraId="1A4822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8C234"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3F13F1"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ECD03B" w14:textId="77777777" w:rsidR="00AB2B30" w:rsidRPr="009B053A" w:rsidRDefault="006A7121">
            <w:pPr>
              <w:pStyle w:val="TAL"/>
              <w:rPr>
                <w:sz w:val="16"/>
                <w:szCs w:val="16"/>
              </w:rPr>
            </w:pPr>
            <w:r w:rsidRPr="009B053A">
              <w:rPr>
                <w:sz w:val="16"/>
                <w:szCs w:val="16"/>
              </w:rPr>
              <w:t>R5-1975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D2C71" w14:textId="77777777" w:rsidR="00AB2B30" w:rsidRPr="009B053A" w:rsidRDefault="006A7121">
            <w:pPr>
              <w:pStyle w:val="TAL"/>
              <w:rPr>
                <w:sz w:val="16"/>
                <w:szCs w:val="16"/>
              </w:rPr>
            </w:pPr>
            <w:r w:rsidRPr="009B053A">
              <w:rPr>
                <w:sz w:val="16"/>
                <w:szCs w:val="16"/>
              </w:rPr>
              <w:t>0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9ED00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A07D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11998" w14:textId="77777777" w:rsidR="00AB2B30" w:rsidRPr="009B053A" w:rsidRDefault="006A7121">
            <w:pPr>
              <w:pStyle w:val="TAL"/>
              <w:rPr>
                <w:sz w:val="16"/>
                <w:szCs w:val="16"/>
              </w:rPr>
            </w:pPr>
            <w:r w:rsidRPr="009B053A">
              <w:rPr>
                <w:sz w:val="16"/>
                <w:szCs w:val="16"/>
              </w:rPr>
              <w:t xml:space="preserve">Update of TC 6.3B.1.1 Minimum Output Power for intra-band contiguous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6FE243" w14:textId="77777777" w:rsidR="00AB2B30" w:rsidRPr="009B053A" w:rsidRDefault="006A7121">
            <w:pPr>
              <w:pStyle w:val="TAL"/>
              <w:rPr>
                <w:sz w:val="16"/>
                <w:szCs w:val="16"/>
              </w:rPr>
            </w:pPr>
            <w:r w:rsidRPr="009B053A">
              <w:rPr>
                <w:sz w:val="16"/>
                <w:szCs w:val="16"/>
              </w:rPr>
              <w:t>16.1.0</w:t>
            </w:r>
          </w:p>
        </w:tc>
      </w:tr>
      <w:tr w:rsidR="00AB2B30" w:rsidRPr="009B053A" w14:paraId="5A4B06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F7D16"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1EA34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B0FBE" w14:textId="77777777" w:rsidR="00AB2B30" w:rsidRPr="009B053A" w:rsidRDefault="006A7121">
            <w:pPr>
              <w:pStyle w:val="TAL"/>
              <w:rPr>
                <w:sz w:val="16"/>
                <w:szCs w:val="16"/>
              </w:rPr>
            </w:pPr>
            <w:r w:rsidRPr="009B053A">
              <w:rPr>
                <w:sz w:val="16"/>
                <w:szCs w:val="16"/>
              </w:rPr>
              <w:t>R5-1975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47DF43" w14:textId="77777777" w:rsidR="00AB2B30" w:rsidRPr="009B053A" w:rsidRDefault="006A7121">
            <w:pPr>
              <w:pStyle w:val="TAL"/>
              <w:rPr>
                <w:sz w:val="16"/>
                <w:szCs w:val="16"/>
              </w:rPr>
            </w:pPr>
            <w:r w:rsidRPr="009B053A">
              <w:rPr>
                <w:sz w:val="16"/>
                <w:szCs w:val="16"/>
              </w:rPr>
              <w:t>0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4CF54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6A092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EDA94F" w14:textId="77777777" w:rsidR="00AB2B30" w:rsidRPr="009B053A" w:rsidRDefault="006A7121">
            <w:pPr>
              <w:pStyle w:val="TAL"/>
              <w:rPr>
                <w:sz w:val="16"/>
                <w:szCs w:val="16"/>
              </w:rPr>
            </w:pPr>
            <w:r w:rsidRPr="009B053A">
              <w:rPr>
                <w:sz w:val="16"/>
                <w:szCs w:val="16"/>
              </w:rPr>
              <w:t>Update of TC 6.3B.1.2 Min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84FF83" w14:textId="77777777" w:rsidR="00AB2B30" w:rsidRPr="009B053A" w:rsidRDefault="006A7121">
            <w:pPr>
              <w:pStyle w:val="TAL"/>
              <w:rPr>
                <w:sz w:val="16"/>
                <w:szCs w:val="16"/>
              </w:rPr>
            </w:pPr>
            <w:r w:rsidRPr="009B053A">
              <w:rPr>
                <w:sz w:val="16"/>
                <w:szCs w:val="16"/>
              </w:rPr>
              <w:t>16.1.0</w:t>
            </w:r>
          </w:p>
        </w:tc>
      </w:tr>
      <w:tr w:rsidR="00AB2B30" w:rsidRPr="009B053A" w14:paraId="5EA2E6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1BC60"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B45BAE"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E13E0" w14:textId="77777777" w:rsidR="00AB2B30" w:rsidRPr="009B053A" w:rsidRDefault="006A7121">
            <w:pPr>
              <w:pStyle w:val="TAL"/>
              <w:rPr>
                <w:sz w:val="16"/>
                <w:szCs w:val="16"/>
              </w:rPr>
            </w:pPr>
            <w:r w:rsidRPr="009B053A">
              <w:rPr>
                <w:sz w:val="16"/>
                <w:szCs w:val="16"/>
              </w:rPr>
              <w:t>R5-1973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BD6745" w14:textId="77777777" w:rsidR="00AB2B30" w:rsidRPr="009B053A" w:rsidRDefault="006A7121">
            <w:pPr>
              <w:pStyle w:val="TAL"/>
              <w:rPr>
                <w:sz w:val="16"/>
                <w:szCs w:val="16"/>
              </w:rPr>
            </w:pPr>
            <w:r w:rsidRPr="009B053A">
              <w:rPr>
                <w:sz w:val="16"/>
                <w:szCs w:val="16"/>
              </w:rPr>
              <w:t>0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F955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7FF05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33D7A6" w14:textId="77777777" w:rsidR="00AB2B30" w:rsidRPr="009B053A" w:rsidRDefault="006A7121">
            <w:pPr>
              <w:pStyle w:val="TAL"/>
              <w:rPr>
                <w:sz w:val="16"/>
                <w:szCs w:val="16"/>
              </w:rPr>
            </w:pPr>
            <w:r w:rsidRPr="009B053A">
              <w:rPr>
                <w:sz w:val="16"/>
                <w:szCs w:val="16"/>
              </w:rPr>
              <w:t>Update of TC 6.3B.2.1 Transmit OFF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4F54B" w14:textId="77777777" w:rsidR="00AB2B30" w:rsidRPr="009B053A" w:rsidRDefault="006A7121">
            <w:pPr>
              <w:pStyle w:val="TAL"/>
              <w:rPr>
                <w:sz w:val="16"/>
                <w:szCs w:val="16"/>
              </w:rPr>
            </w:pPr>
            <w:r w:rsidRPr="009B053A">
              <w:rPr>
                <w:sz w:val="16"/>
                <w:szCs w:val="16"/>
              </w:rPr>
              <w:t>16.1.0</w:t>
            </w:r>
          </w:p>
        </w:tc>
      </w:tr>
      <w:tr w:rsidR="00AB2B30" w:rsidRPr="009B053A" w14:paraId="4D75D5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76AB05"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8BB450"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11E33" w14:textId="77777777" w:rsidR="00AB2B30" w:rsidRPr="009B053A" w:rsidRDefault="006A7121">
            <w:pPr>
              <w:pStyle w:val="TAL"/>
              <w:rPr>
                <w:sz w:val="16"/>
                <w:szCs w:val="16"/>
              </w:rPr>
            </w:pPr>
            <w:r w:rsidRPr="009B053A">
              <w:rPr>
                <w:sz w:val="16"/>
                <w:szCs w:val="16"/>
              </w:rPr>
              <w:t>R5-1973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409320" w14:textId="77777777" w:rsidR="00AB2B30" w:rsidRPr="009B053A" w:rsidRDefault="006A7121">
            <w:pPr>
              <w:pStyle w:val="TAL"/>
              <w:rPr>
                <w:sz w:val="16"/>
                <w:szCs w:val="16"/>
              </w:rPr>
            </w:pPr>
            <w:r w:rsidRPr="009B053A">
              <w:rPr>
                <w:sz w:val="16"/>
                <w:szCs w:val="16"/>
              </w:rPr>
              <w:t>0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58EB3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3BC5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9C89DA" w14:textId="77777777" w:rsidR="00AB2B30" w:rsidRPr="009B053A" w:rsidRDefault="006A7121">
            <w:pPr>
              <w:pStyle w:val="TAL"/>
              <w:rPr>
                <w:sz w:val="16"/>
                <w:szCs w:val="16"/>
              </w:rPr>
            </w:pPr>
            <w:r w:rsidRPr="009B053A">
              <w:rPr>
                <w:sz w:val="16"/>
                <w:szCs w:val="16"/>
              </w:rPr>
              <w:t>Update of TC 6.3B.2.2 Transmit OFF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157E5" w14:textId="77777777" w:rsidR="00AB2B30" w:rsidRPr="009B053A" w:rsidRDefault="006A7121">
            <w:pPr>
              <w:pStyle w:val="TAL"/>
              <w:rPr>
                <w:sz w:val="16"/>
                <w:szCs w:val="16"/>
              </w:rPr>
            </w:pPr>
            <w:r w:rsidRPr="009B053A">
              <w:rPr>
                <w:sz w:val="16"/>
                <w:szCs w:val="16"/>
              </w:rPr>
              <w:t>16.1.0</w:t>
            </w:r>
          </w:p>
        </w:tc>
      </w:tr>
      <w:tr w:rsidR="00AB2B30" w:rsidRPr="009B053A" w14:paraId="48DD26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79D8B7"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BAB4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70250" w14:textId="77777777" w:rsidR="00AB2B30" w:rsidRPr="009B053A" w:rsidRDefault="006A7121">
            <w:pPr>
              <w:pStyle w:val="TAL"/>
              <w:rPr>
                <w:sz w:val="16"/>
                <w:szCs w:val="16"/>
              </w:rPr>
            </w:pPr>
            <w:r w:rsidRPr="009B053A">
              <w:rPr>
                <w:sz w:val="16"/>
                <w:szCs w:val="16"/>
              </w:rPr>
              <w:t>R5-197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07507" w14:textId="77777777" w:rsidR="00AB2B30" w:rsidRPr="009B053A" w:rsidRDefault="006A7121">
            <w:pPr>
              <w:pStyle w:val="TAL"/>
              <w:rPr>
                <w:sz w:val="16"/>
                <w:szCs w:val="16"/>
              </w:rPr>
            </w:pPr>
            <w:r w:rsidRPr="009B053A">
              <w:rPr>
                <w:sz w:val="16"/>
                <w:szCs w:val="16"/>
              </w:rPr>
              <w:t>0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266FB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97FE1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ABC6C" w14:textId="77777777" w:rsidR="00AB2B30" w:rsidRPr="009B053A" w:rsidRDefault="006A7121">
            <w:pPr>
              <w:pStyle w:val="TAL"/>
              <w:rPr>
                <w:sz w:val="16"/>
                <w:szCs w:val="16"/>
              </w:rPr>
            </w:pPr>
            <w:r w:rsidRPr="009B053A">
              <w:rPr>
                <w:sz w:val="16"/>
                <w:szCs w:val="16"/>
              </w:rPr>
              <w:t>Update of TC 6.4B.1.1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B6ACE" w14:textId="77777777" w:rsidR="00AB2B30" w:rsidRPr="009B053A" w:rsidRDefault="006A7121">
            <w:pPr>
              <w:pStyle w:val="TAL"/>
              <w:rPr>
                <w:sz w:val="16"/>
                <w:szCs w:val="16"/>
              </w:rPr>
            </w:pPr>
            <w:r w:rsidRPr="009B053A">
              <w:rPr>
                <w:sz w:val="16"/>
                <w:szCs w:val="16"/>
              </w:rPr>
              <w:t>16.1.0</w:t>
            </w:r>
          </w:p>
        </w:tc>
      </w:tr>
      <w:tr w:rsidR="00AB2B30" w:rsidRPr="009B053A" w14:paraId="030024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0D33F4"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F01AB"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FB16D" w14:textId="77777777" w:rsidR="00AB2B30" w:rsidRPr="009B053A" w:rsidRDefault="006A7121">
            <w:pPr>
              <w:pStyle w:val="TAL"/>
              <w:rPr>
                <w:sz w:val="16"/>
                <w:szCs w:val="16"/>
              </w:rPr>
            </w:pPr>
            <w:r w:rsidRPr="009B053A">
              <w:rPr>
                <w:sz w:val="16"/>
                <w:szCs w:val="16"/>
              </w:rPr>
              <w:t>R5-1975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864DD5" w14:textId="77777777" w:rsidR="00AB2B30" w:rsidRPr="009B053A" w:rsidRDefault="006A7121">
            <w:pPr>
              <w:pStyle w:val="TAL"/>
              <w:rPr>
                <w:sz w:val="16"/>
                <w:szCs w:val="16"/>
              </w:rPr>
            </w:pPr>
            <w:r w:rsidRPr="009B053A">
              <w:rPr>
                <w:sz w:val="16"/>
                <w:szCs w:val="16"/>
              </w:rPr>
              <w:t>0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64C24E"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EE50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2439D1" w14:textId="77777777" w:rsidR="00AB2B30" w:rsidRPr="009B053A" w:rsidRDefault="006A7121">
            <w:pPr>
              <w:pStyle w:val="TAL"/>
              <w:rPr>
                <w:sz w:val="16"/>
                <w:szCs w:val="16"/>
              </w:rPr>
            </w:pPr>
            <w:r w:rsidRPr="009B053A">
              <w:rPr>
                <w:sz w:val="16"/>
                <w:szCs w:val="16"/>
              </w:rPr>
              <w:t>Update of TC 6.4B.1.2 Frequency erro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AFAB1" w14:textId="77777777" w:rsidR="00AB2B30" w:rsidRPr="009B053A" w:rsidRDefault="006A7121">
            <w:pPr>
              <w:pStyle w:val="TAL"/>
              <w:rPr>
                <w:sz w:val="16"/>
                <w:szCs w:val="16"/>
              </w:rPr>
            </w:pPr>
            <w:r w:rsidRPr="009B053A">
              <w:rPr>
                <w:sz w:val="16"/>
                <w:szCs w:val="16"/>
              </w:rPr>
              <w:t>16.1.0</w:t>
            </w:r>
          </w:p>
        </w:tc>
      </w:tr>
      <w:tr w:rsidR="00AB2B30" w:rsidRPr="009B053A" w14:paraId="15B80F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79B8CE"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38F7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42798" w14:textId="77777777" w:rsidR="00AB2B30" w:rsidRPr="009B053A" w:rsidRDefault="006A7121">
            <w:pPr>
              <w:pStyle w:val="TAL"/>
              <w:rPr>
                <w:sz w:val="16"/>
                <w:szCs w:val="16"/>
              </w:rPr>
            </w:pPr>
            <w:r w:rsidRPr="009B053A">
              <w:rPr>
                <w:sz w:val="16"/>
                <w:szCs w:val="16"/>
              </w:rPr>
              <w:t>R5-197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BFB7C1" w14:textId="77777777" w:rsidR="00AB2B30" w:rsidRPr="009B053A" w:rsidRDefault="006A7121">
            <w:pPr>
              <w:pStyle w:val="TAL"/>
              <w:rPr>
                <w:sz w:val="16"/>
                <w:szCs w:val="16"/>
              </w:rPr>
            </w:pPr>
            <w:r w:rsidRPr="009B053A">
              <w:rPr>
                <w:sz w:val="16"/>
                <w:szCs w:val="16"/>
              </w:rPr>
              <w:t>04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F9302C"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B9BF4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EC08F1" w14:textId="77777777" w:rsidR="00AB2B30" w:rsidRPr="009B053A" w:rsidRDefault="006A7121">
            <w:pPr>
              <w:pStyle w:val="TAL"/>
              <w:rPr>
                <w:sz w:val="16"/>
                <w:szCs w:val="16"/>
              </w:rPr>
            </w:pPr>
            <w:r w:rsidRPr="009B053A">
              <w:rPr>
                <w:sz w:val="16"/>
                <w:szCs w:val="16"/>
              </w:rPr>
              <w:t>Update of TC 6.4B.1.3 Frequency erro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FF2F2" w14:textId="77777777" w:rsidR="00AB2B30" w:rsidRPr="009B053A" w:rsidRDefault="006A7121">
            <w:pPr>
              <w:pStyle w:val="TAL"/>
              <w:rPr>
                <w:sz w:val="16"/>
                <w:szCs w:val="16"/>
              </w:rPr>
            </w:pPr>
            <w:r w:rsidRPr="009B053A">
              <w:rPr>
                <w:sz w:val="16"/>
                <w:szCs w:val="16"/>
              </w:rPr>
              <w:t>16.1.0</w:t>
            </w:r>
          </w:p>
        </w:tc>
      </w:tr>
      <w:tr w:rsidR="00AB2B30" w:rsidRPr="009B053A" w14:paraId="351435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2DBBDA"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C7D7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B67EA5" w14:textId="77777777" w:rsidR="00AB2B30" w:rsidRPr="009B053A" w:rsidRDefault="006A7121">
            <w:pPr>
              <w:pStyle w:val="TAL"/>
              <w:rPr>
                <w:sz w:val="16"/>
                <w:szCs w:val="16"/>
              </w:rPr>
            </w:pPr>
            <w:r w:rsidRPr="009B053A">
              <w:rPr>
                <w:sz w:val="16"/>
                <w:szCs w:val="16"/>
              </w:rPr>
              <w:t>R5-197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256B29" w14:textId="77777777" w:rsidR="00AB2B30" w:rsidRPr="009B053A" w:rsidRDefault="006A7121">
            <w:pPr>
              <w:pStyle w:val="TAL"/>
              <w:rPr>
                <w:sz w:val="16"/>
                <w:szCs w:val="16"/>
              </w:rPr>
            </w:pPr>
            <w:r w:rsidRPr="009B053A">
              <w:rPr>
                <w:sz w:val="16"/>
                <w:szCs w:val="16"/>
              </w:rPr>
              <w:t>04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8D0153"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78A9B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2AB4B" w14:textId="77777777" w:rsidR="00AB2B30" w:rsidRPr="009B053A" w:rsidRDefault="006A7121">
            <w:pPr>
              <w:pStyle w:val="TAL"/>
              <w:rPr>
                <w:sz w:val="16"/>
                <w:szCs w:val="16"/>
              </w:rPr>
            </w:pPr>
            <w:r w:rsidRPr="009B053A">
              <w:rPr>
                <w:sz w:val="16"/>
                <w:szCs w:val="16"/>
              </w:rPr>
              <w:t>Correction to 7.8B.2.6 Wideband Intermodulation for EN-DC including FR1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42145E" w14:textId="77777777" w:rsidR="00AB2B30" w:rsidRPr="009B053A" w:rsidRDefault="006A7121">
            <w:pPr>
              <w:pStyle w:val="TAL"/>
              <w:rPr>
                <w:sz w:val="16"/>
                <w:szCs w:val="16"/>
              </w:rPr>
            </w:pPr>
            <w:r w:rsidRPr="009B053A">
              <w:rPr>
                <w:sz w:val="16"/>
                <w:szCs w:val="16"/>
              </w:rPr>
              <w:t>16.1.0</w:t>
            </w:r>
          </w:p>
        </w:tc>
      </w:tr>
      <w:tr w:rsidR="00AB2B30" w:rsidRPr="009B053A" w14:paraId="5D9C93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631F59"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67EC8"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ABC9D" w14:textId="77777777" w:rsidR="00AB2B30" w:rsidRPr="009B053A" w:rsidRDefault="006A7121">
            <w:pPr>
              <w:pStyle w:val="TAL"/>
              <w:rPr>
                <w:sz w:val="16"/>
                <w:szCs w:val="16"/>
              </w:rPr>
            </w:pPr>
            <w:r w:rsidRPr="009B053A">
              <w:rPr>
                <w:sz w:val="16"/>
                <w:szCs w:val="16"/>
              </w:rPr>
              <w:t>R5-19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2938C" w14:textId="77777777" w:rsidR="00AB2B30" w:rsidRPr="009B053A" w:rsidRDefault="006A7121">
            <w:pPr>
              <w:pStyle w:val="TAL"/>
              <w:rPr>
                <w:sz w:val="16"/>
                <w:szCs w:val="16"/>
              </w:rPr>
            </w:pPr>
            <w:r w:rsidRPr="009B053A">
              <w:rPr>
                <w:sz w:val="16"/>
                <w:szCs w:val="16"/>
              </w:rPr>
              <w:t>0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334AC1"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7D9B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F7B784" w14:textId="77777777" w:rsidR="00AB2B30" w:rsidRPr="009B053A" w:rsidRDefault="006A7121">
            <w:pPr>
              <w:pStyle w:val="TAL"/>
              <w:rPr>
                <w:sz w:val="16"/>
                <w:szCs w:val="16"/>
              </w:rPr>
            </w:pPr>
            <w:r w:rsidRPr="009B053A">
              <w:rPr>
                <w:sz w:val="16"/>
                <w:szCs w:val="16"/>
              </w:rPr>
              <w:t>Corrections to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816B8" w14:textId="77777777" w:rsidR="00AB2B30" w:rsidRPr="009B053A" w:rsidRDefault="006A7121">
            <w:pPr>
              <w:pStyle w:val="TAL"/>
              <w:rPr>
                <w:sz w:val="16"/>
                <w:szCs w:val="16"/>
              </w:rPr>
            </w:pPr>
            <w:r w:rsidRPr="009B053A">
              <w:rPr>
                <w:sz w:val="16"/>
                <w:szCs w:val="16"/>
              </w:rPr>
              <w:t>16.1.0</w:t>
            </w:r>
          </w:p>
        </w:tc>
      </w:tr>
      <w:tr w:rsidR="00AB2B30" w:rsidRPr="009B053A" w14:paraId="7534674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E28631"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42E303"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0BC26F" w14:textId="77777777" w:rsidR="00AB2B30" w:rsidRPr="009B053A" w:rsidRDefault="006A7121">
            <w:pPr>
              <w:pStyle w:val="TAL"/>
              <w:rPr>
                <w:sz w:val="16"/>
                <w:szCs w:val="16"/>
              </w:rPr>
            </w:pPr>
            <w:r w:rsidRPr="009B053A">
              <w:rPr>
                <w:sz w:val="16"/>
                <w:szCs w:val="16"/>
              </w:rPr>
              <w:t>R5-196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2ED5B8" w14:textId="77777777" w:rsidR="00AB2B30" w:rsidRPr="009B053A" w:rsidRDefault="006A7121">
            <w:pPr>
              <w:pStyle w:val="TAL"/>
              <w:rPr>
                <w:sz w:val="16"/>
                <w:szCs w:val="16"/>
              </w:rPr>
            </w:pPr>
            <w:r w:rsidRPr="009B053A">
              <w:rPr>
                <w:sz w:val="16"/>
                <w:szCs w:val="16"/>
              </w:rPr>
              <w:t>0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C9D2ED"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DBB3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3329F" w14:textId="77777777" w:rsidR="00AB2B30" w:rsidRPr="009B053A" w:rsidRDefault="006A7121">
            <w:pPr>
              <w:pStyle w:val="TAL"/>
              <w:rPr>
                <w:sz w:val="16"/>
                <w:szCs w:val="16"/>
              </w:rPr>
            </w:pPr>
            <w:r w:rsidRPr="009B053A">
              <w:rPr>
                <w:sz w:val="16"/>
                <w:szCs w:val="16"/>
              </w:rPr>
              <w:t>Editorial corrections to Addition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E9E64A" w14:textId="77777777" w:rsidR="00AB2B30" w:rsidRPr="009B053A" w:rsidRDefault="006A7121">
            <w:pPr>
              <w:pStyle w:val="TAL"/>
              <w:rPr>
                <w:sz w:val="16"/>
                <w:szCs w:val="16"/>
              </w:rPr>
            </w:pPr>
            <w:r w:rsidRPr="009B053A">
              <w:rPr>
                <w:sz w:val="16"/>
                <w:szCs w:val="16"/>
              </w:rPr>
              <w:t>16.1.0</w:t>
            </w:r>
          </w:p>
        </w:tc>
      </w:tr>
      <w:tr w:rsidR="00AB2B30" w:rsidRPr="009B053A" w14:paraId="66C53D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6A995B"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A296C"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40DB2" w14:textId="77777777" w:rsidR="00AB2B30" w:rsidRPr="009B053A" w:rsidRDefault="006A7121">
            <w:pPr>
              <w:pStyle w:val="TAL"/>
              <w:rPr>
                <w:sz w:val="16"/>
                <w:szCs w:val="16"/>
              </w:rPr>
            </w:pPr>
            <w:r w:rsidRPr="009B053A">
              <w:rPr>
                <w:sz w:val="16"/>
                <w:szCs w:val="16"/>
              </w:rPr>
              <w:t>R5-1973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E2A13" w14:textId="77777777" w:rsidR="00AB2B30" w:rsidRPr="009B053A" w:rsidRDefault="006A7121">
            <w:pPr>
              <w:pStyle w:val="TAL"/>
              <w:rPr>
                <w:sz w:val="16"/>
                <w:szCs w:val="16"/>
              </w:rPr>
            </w:pPr>
            <w:r w:rsidRPr="009B053A">
              <w:rPr>
                <w:sz w:val="16"/>
                <w:szCs w:val="16"/>
              </w:rPr>
              <w:t>0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0EE85"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B596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02A734" w14:textId="77777777" w:rsidR="00AB2B30" w:rsidRPr="009B053A" w:rsidRDefault="006A7121">
            <w:pPr>
              <w:pStyle w:val="TAL"/>
              <w:rPr>
                <w:sz w:val="16"/>
                <w:szCs w:val="16"/>
              </w:rPr>
            </w:pPr>
            <w:r w:rsidRPr="009B053A">
              <w:rPr>
                <w:sz w:val="16"/>
                <w:szCs w:val="16"/>
              </w:rPr>
              <w:t>Correction to test case 7.4B.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5525A" w14:textId="77777777" w:rsidR="00AB2B30" w:rsidRPr="009B053A" w:rsidRDefault="006A7121">
            <w:pPr>
              <w:pStyle w:val="TAL"/>
              <w:rPr>
                <w:sz w:val="16"/>
                <w:szCs w:val="16"/>
              </w:rPr>
            </w:pPr>
            <w:r w:rsidRPr="009B053A">
              <w:rPr>
                <w:sz w:val="16"/>
                <w:szCs w:val="16"/>
              </w:rPr>
              <w:t>16.1.0</w:t>
            </w:r>
          </w:p>
        </w:tc>
      </w:tr>
      <w:tr w:rsidR="00AB2B30" w:rsidRPr="009B053A" w14:paraId="6FFFB4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5282B"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A2D5C9"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04387" w14:textId="77777777" w:rsidR="00AB2B30" w:rsidRPr="009B053A" w:rsidRDefault="006A7121">
            <w:pPr>
              <w:pStyle w:val="TAL"/>
              <w:rPr>
                <w:sz w:val="16"/>
                <w:szCs w:val="16"/>
              </w:rPr>
            </w:pPr>
            <w:r w:rsidRPr="009B053A">
              <w:rPr>
                <w:sz w:val="16"/>
                <w:szCs w:val="16"/>
              </w:rPr>
              <w:t>R5-1975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5B8522" w14:textId="77777777" w:rsidR="00AB2B30" w:rsidRPr="009B053A" w:rsidRDefault="006A7121">
            <w:pPr>
              <w:pStyle w:val="TAL"/>
              <w:rPr>
                <w:sz w:val="16"/>
                <w:szCs w:val="16"/>
              </w:rPr>
            </w:pPr>
            <w:r w:rsidRPr="009B053A">
              <w:rPr>
                <w:sz w:val="16"/>
                <w:szCs w:val="16"/>
              </w:rPr>
              <w:t>0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F4330"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91807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FA7B80" w14:textId="77777777" w:rsidR="00AB2B30" w:rsidRPr="009B053A" w:rsidRDefault="006A7121">
            <w:pPr>
              <w:pStyle w:val="TAL"/>
              <w:rPr>
                <w:sz w:val="16"/>
                <w:szCs w:val="16"/>
              </w:rPr>
            </w:pPr>
            <w:r w:rsidRPr="009B053A">
              <w:rPr>
                <w:sz w:val="16"/>
                <w:szCs w:val="16"/>
              </w:rPr>
              <w:t>Correction to EN-DC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0934D" w14:textId="77777777" w:rsidR="00AB2B30" w:rsidRPr="009B053A" w:rsidRDefault="006A7121">
            <w:pPr>
              <w:pStyle w:val="TAL"/>
              <w:rPr>
                <w:sz w:val="16"/>
                <w:szCs w:val="16"/>
              </w:rPr>
            </w:pPr>
            <w:r w:rsidRPr="009B053A">
              <w:rPr>
                <w:sz w:val="16"/>
                <w:szCs w:val="16"/>
              </w:rPr>
              <w:t>16.1.0</w:t>
            </w:r>
          </w:p>
        </w:tc>
      </w:tr>
      <w:tr w:rsidR="00AB2B30" w:rsidRPr="009B053A" w14:paraId="2A24AD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BBC5C6"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9F16C5"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39553C" w14:textId="77777777" w:rsidR="00AB2B30" w:rsidRPr="009B053A" w:rsidRDefault="006A7121">
            <w:pPr>
              <w:pStyle w:val="TAL"/>
              <w:rPr>
                <w:sz w:val="16"/>
                <w:szCs w:val="16"/>
              </w:rPr>
            </w:pPr>
            <w:r w:rsidRPr="009B053A">
              <w:rPr>
                <w:sz w:val="16"/>
                <w:szCs w:val="16"/>
              </w:rPr>
              <w:t>R5-197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87DE8E" w14:textId="77777777" w:rsidR="00AB2B30" w:rsidRPr="009B053A" w:rsidRDefault="006A7121">
            <w:pPr>
              <w:pStyle w:val="TAL"/>
              <w:rPr>
                <w:sz w:val="16"/>
                <w:szCs w:val="16"/>
              </w:rPr>
            </w:pPr>
            <w:r w:rsidRPr="009B053A">
              <w:rPr>
                <w:sz w:val="16"/>
                <w:szCs w:val="16"/>
              </w:rPr>
              <w:t>0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719586"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8208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891F46" w14:textId="77777777" w:rsidR="00AB2B30" w:rsidRPr="009B053A" w:rsidRDefault="006A7121">
            <w:pPr>
              <w:pStyle w:val="TAL"/>
              <w:rPr>
                <w:sz w:val="16"/>
                <w:szCs w:val="16"/>
              </w:rPr>
            </w:pPr>
            <w:r w:rsidRPr="009B053A">
              <w:rPr>
                <w:sz w:val="16"/>
                <w:szCs w:val="16"/>
              </w:rPr>
              <w:t>Update OBW EN-DC FR2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A1B1" w14:textId="77777777" w:rsidR="00AB2B30" w:rsidRPr="009B053A" w:rsidRDefault="006A7121">
            <w:pPr>
              <w:pStyle w:val="TAL"/>
              <w:rPr>
                <w:sz w:val="16"/>
                <w:szCs w:val="16"/>
              </w:rPr>
            </w:pPr>
            <w:r w:rsidRPr="009B053A">
              <w:rPr>
                <w:sz w:val="16"/>
                <w:szCs w:val="16"/>
              </w:rPr>
              <w:t>16.1.0</w:t>
            </w:r>
          </w:p>
        </w:tc>
      </w:tr>
      <w:tr w:rsidR="00AB2B30" w:rsidRPr="009B053A" w14:paraId="56DB01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319139"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9D2B05"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84D8F" w14:textId="77777777" w:rsidR="00AB2B30" w:rsidRPr="009B053A" w:rsidRDefault="006A7121">
            <w:pPr>
              <w:pStyle w:val="TAL"/>
              <w:rPr>
                <w:sz w:val="16"/>
                <w:szCs w:val="16"/>
              </w:rPr>
            </w:pPr>
            <w:r w:rsidRPr="009B053A">
              <w:rPr>
                <w:sz w:val="16"/>
                <w:szCs w:val="16"/>
              </w:rPr>
              <w:t>R5-1973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452C6" w14:textId="77777777" w:rsidR="00AB2B30" w:rsidRPr="009B053A" w:rsidRDefault="006A7121">
            <w:pPr>
              <w:pStyle w:val="TAL"/>
              <w:rPr>
                <w:sz w:val="16"/>
                <w:szCs w:val="16"/>
              </w:rPr>
            </w:pPr>
            <w:r w:rsidRPr="009B053A">
              <w:rPr>
                <w:sz w:val="16"/>
                <w:szCs w:val="16"/>
              </w:rPr>
              <w:t>04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8380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9D3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398035" w14:textId="77777777" w:rsidR="00AB2B30" w:rsidRPr="009B053A" w:rsidRDefault="006A7121">
            <w:pPr>
              <w:pStyle w:val="TAL"/>
              <w:rPr>
                <w:sz w:val="16"/>
                <w:szCs w:val="16"/>
              </w:rPr>
            </w:pPr>
            <w:r w:rsidRPr="009B053A">
              <w:rPr>
                <w:sz w:val="16"/>
                <w:szCs w:val="16"/>
              </w:rPr>
              <w:t>TS 38.521-3 Section 5 updates to align with core specification</w:t>
            </w:r>
            <w:r w:rsidRPr="009B053A">
              <w:rPr>
                <w:sz w:val="16"/>
                <w:szCs w:val="16"/>
              </w:rPr>
              <w:br/>
              <w:t>(Covered by CR0431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8622B" w14:textId="77777777" w:rsidR="00AB2B30" w:rsidRPr="009B053A" w:rsidRDefault="006A7121">
            <w:pPr>
              <w:pStyle w:val="TAL"/>
              <w:rPr>
                <w:sz w:val="16"/>
                <w:szCs w:val="16"/>
              </w:rPr>
            </w:pPr>
            <w:r w:rsidRPr="009B053A">
              <w:rPr>
                <w:sz w:val="16"/>
                <w:szCs w:val="16"/>
              </w:rPr>
              <w:t>16.1.0</w:t>
            </w:r>
          </w:p>
        </w:tc>
      </w:tr>
      <w:tr w:rsidR="00AB2B30" w:rsidRPr="009B053A" w14:paraId="528231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A10B"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49F186"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C362F2" w14:textId="77777777" w:rsidR="00AB2B30" w:rsidRPr="009B053A" w:rsidRDefault="006A7121">
            <w:pPr>
              <w:pStyle w:val="TAL"/>
              <w:rPr>
                <w:sz w:val="16"/>
                <w:szCs w:val="16"/>
              </w:rPr>
            </w:pPr>
            <w:r w:rsidRPr="009B053A">
              <w:rPr>
                <w:sz w:val="16"/>
                <w:szCs w:val="16"/>
              </w:rPr>
              <w:t>R5-1975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B79968" w14:textId="77777777" w:rsidR="00AB2B30" w:rsidRPr="009B053A" w:rsidRDefault="006A7121">
            <w:pPr>
              <w:pStyle w:val="TAL"/>
              <w:rPr>
                <w:sz w:val="16"/>
                <w:szCs w:val="16"/>
              </w:rPr>
            </w:pPr>
            <w:r w:rsidRPr="009B053A">
              <w:rPr>
                <w:sz w:val="16"/>
                <w:szCs w:val="16"/>
              </w:rPr>
              <w:t>0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50D2B"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6CAB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AB841" w14:textId="77777777" w:rsidR="00AB2B30" w:rsidRPr="009B053A" w:rsidRDefault="006A7121">
            <w:pPr>
              <w:pStyle w:val="TAL"/>
              <w:rPr>
                <w:sz w:val="16"/>
                <w:szCs w:val="16"/>
              </w:rPr>
            </w:pPr>
            <w:r w:rsidRPr="009B053A">
              <w:rPr>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B4D52" w14:textId="77777777" w:rsidR="00AB2B30" w:rsidRPr="009B053A" w:rsidRDefault="006A7121">
            <w:pPr>
              <w:pStyle w:val="TAL"/>
              <w:rPr>
                <w:sz w:val="16"/>
                <w:szCs w:val="16"/>
              </w:rPr>
            </w:pPr>
            <w:r w:rsidRPr="009B053A">
              <w:rPr>
                <w:sz w:val="16"/>
                <w:szCs w:val="16"/>
              </w:rPr>
              <w:t>16.1.0</w:t>
            </w:r>
          </w:p>
        </w:tc>
      </w:tr>
      <w:tr w:rsidR="00AB2B30" w:rsidRPr="009B053A" w14:paraId="6073DA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A49DD"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B0A44F"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C62A9" w14:textId="77777777" w:rsidR="00AB2B30" w:rsidRPr="009B053A" w:rsidRDefault="006A7121">
            <w:pPr>
              <w:pStyle w:val="TAL"/>
              <w:rPr>
                <w:sz w:val="16"/>
                <w:szCs w:val="16"/>
              </w:rPr>
            </w:pPr>
            <w:r w:rsidRPr="009B053A">
              <w:rPr>
                <w:sz w:val="16"/>
                <w:szCs w:val="16"/>
              </w:rPr>
              <w:t>R5-1975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1BFE4" w14:textId="77777777" w:rsidR="00AB2B30" w:rsidRPr="009B053A" w:rsidRDefault="006A7121">
            <w:pPr>
              <w:pStyle w:val="TAL"/>
              <w:rPr>
                <w:sz w:val="16"/>
                <w:szCs w:val="16"/>
              </w:rPr>
            </w:pPr>
            <w:r w:rsidRPr="009B053A">
              <w:rPr>
                <w:sz w:val="16"/>
                <w:szCs w:val="16"/>
              </w:rPr>
              <w:t>04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AB6724"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A0BDB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9A4BE6" w14:textId="77777777" w:rsidR="00AB2B30" w:rsidRPr="009B053A" w:rsidRDefault="006A7121">
            <w:pPr>
              <w:pStyle w:val="TAL"/>
              <w:rPr>
                <w:sz w:val="16"/>
                <w:szCs w:val="16"/>
              </w:rPr>
            </w:pPr>
            <w:r w:rsidRPr="009B053A">
              <w:rPr>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EA886" w14:textId="77777777" w:rsidR="00AB2B30" w:rsidRPr="009B053A" w:rsidRDefault="006A7121">
            <w:pPr>
              <w:pStyle w:val="TAL"/>
              <w:rPr>
                <w:sz w:val="16"/>
                <w:szCs w:val="16"/>
              </w:rPr>
            </w:pPr>
            <w:r w:rsidRPr="009B053A">
              <w:rPr>
                <w:sz w:val="16"/>
                <w:szCs w:val="16"/>
              </w:rPr>
              <w:t>16.1.0</w:t>
            </w:r>
          </w:p>
        </w:tc>
      </w:tr>
      <w:tr w:rsidR="00AB2B30" w:rsidRPr="009B053A" w14:paraId="455C67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9AADF8"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0D6DD"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0FB8F8" w14:textId="77777777" w:rsidR="00AB2B30" w:rsidRPr="009B053A" w:rsidRDefault="006A7121">
            <w:pPr>
              <w:pStyle w:val="TAL"/>
              <w:rPr>
                <w:sz w:val="16"/>
                <w:szCs w:val="16"/>
              </w:rPr>
            </w:pPr>
            <w:r w:rsidRPr="009B053A">
              <w:rPr>
                <w:sz w:val="16"/>
                <w:szCs w:val="16"/>
              </w:rPr>
              <w:t>R5-197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37F661" w14:textId="77777777" w:rsidR="00AB2B30" w:rsidRPr="009B053A" w:rsidRDefault="006A7121">
            <w:pPr>
              <w:pStyle w:val="TAL"/>
              <w:rPr>
                <w:sz w:val="16"/>
                <w:szCs w:val="16"/>
              </w:rPr>
            </w:pPr>
            <w:r w:rsidRPr="009B053A">
              <w:rPr>
                <w:sz w:val="16"/>
                <w:szCs w:val="16"/>
              </w:rPr>
              <w:t>04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3E3D8"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8B20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51B6B7" w14:textId="77777777" w:rsidR="00AB2B30" w:rsidRPr="009B053A" w:rsidRDefault="006A7121">
            <w:pPr>
              <w:pStyle w:val="TAL"/>
              <w:rPr>
                <w:sz w:val="16"/>
                <w:szCs w:val="16"/>
              </w:rPr>
            </w:pPr>
            <w:r w:rsidRPr="009B053A">
              <w:rPr>
                <w:sz w:val="16"/>
                <w:szCs w:val="16"/>
              </w:rPr>
              <w:t xml:space="preserve"> Updates to 6.2B.2.4, UE Maximum Output Power reduction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B691D" w14:textId="77777777" w:rsidR="00AB2B30" w:rsidRPr="009B053A" w:rsidRDefault="006A7121">
            <w:pPr>
              <w:pStyle w:val="TAL"/>
              <w:rPr>
                <w:sz w:val="16"/>
                <w:szCs w:val="16"/>
              </w:rPr>
            </w:pPr>
            <w:r w:rsidRPr="009B053A">
              <w:rPr>
                <w:sz w:val="16"/>
                <w:szCs w:val="16"/>
              </w:rPr>
              <w:t>16.1.0</w:t>
            </w:r>
          </w:p>
        </w:tc>
      </w:tr>
      <w:tr w:rsidR="00AB2B30" w:rsidRPr="009B053A" w14:paraId="665E6A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EF5443"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804E2D"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440B43" w14:textId="77777777" w:rsidR="00AB2B30" w:rsidRPr="009B053A" w:rsidRDefault="006A7121">
            <w:pPr>
              <w:pStyle w:val="TAL"/>
              <w:rPr>
                <w:sz w:val="16"/>
                <w:szCs w:val="16"/>
              </w:rPr>
            </w:pPr>
            <w:r w:rsidRPr="009B053A">
              <w:rPr>
                <w:sz w:val="16"/>
                <w:szCs w:val="16"/>
              </w:rPr>
              <w:t>R5-196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70C701" w14:textId="77777777" w:rsidR="00AB2B30" w:rsidRPr="009B053A" w:rsidRDefault="006A7121">
            <w:pPr>
              <w:pStyle w:val="TAL"/>
              <w:rPr>
                <w:sz w:val="16"/>
                <w:szCs w:val="16"/>
              </w:rPr>
            </w:pPr>
            <w:r w:rsidRPr="009B053A">
              <w:rPr>
                <w:sz w:val="16"/>
                <w:szCs w:val="16"/>
              </w:rPr>
              <w:t>0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F5E02"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165B4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8EFF" w14:textId="77777777" w:rsidR="00AB2B30" w:rsidRPr="009B053A" w:rsidRDefault="006A7121">
            <w:pPr>
              <w:pStyle w:val="TAL"/>
              <w:rPr>
                <w:sz w:val="16"/>
                <w:szCs w:val="16"/>
              </w:rPr>
            </w:pPr>
            <w:r w:rsidRPr="009B053A">
              <w:rPr>
                <w:sz w:val="16"/>
                <w:szCs w:val="16"/>
              </w:rPr>
              <w:t>Corrections on UE maximum output power for 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F5CA4A" w14:textId="77777777" w:rsidR="00AB2B30" w:rsidRPr="009B053A" w:rsidRDefault="006A7121">
            <w:pPr>
              <w:pStyle w:val="TAL"/>
              <w:rPr>
                <w:sz w:val="16"/>
                <w:szCs w:val="16"/>
              </w:rPr>
            </w:pPr>
            <w:r w:rsidRPr="009B053A">
              <w:rPr>
                <w:sz w:val="16"/>
                <w:szCs w:val="16"/>
              </w:rPr>
              <w:t>16.1.0</w:t>
            </w:r>
          </w:p>
        </w:tc>
      </w:tr>
      <w:tr w:rsidR="00AB2B30" w:rsidRPr="009B053A" w14:paraId="3F9FF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1EEC58"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DD6AA"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2AC5" w14:textId="77777777" w:rsidR="00AB2B30" w:rsidRPr="009B053A" w:rsidRDefault="006A7121">
            <w:pPr>
              <w:pStyle w:val="TAL"/>
              <w:rPr>
                <w:sz w:val="16"/>
                <w:szCs w:val="16"/>
              </w:rPr>
            </w:pPr>
            <w:r w:rsidRPr="009B053A">
              <w:rPr>
                <w:sz w:val="16"/>
                <w:szCs w:val="16"/>
              </w:rPr>
              <w:t>R5-197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D2C0E0" w14:textId="77777777" w:rsidR="00AB2B30" w:rsidRPr="009B053A" w:rsidRDefault="006A7121">
            <w:pPr>
              <w:pStyle w:val="TAL"/>
              <w:rPr>
                <w:sz w:val="16"/>
                <w:szCs w:val="16"/>
              </w:rPr>
            </w:pPr>
            <w:r w:rsidRPr="009B053A">
              <w:rPr>
                <w:sz w:val="16"/>
                <w:szCs w:val="16"/>
              </w:rPr>
              <w:t>0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3E2E22" w14:textId="77777777" w:rsidR="00AB2B30" w:rsidRPr="009B053A" w:rsidRDefault="006A7121">
            <w:pPr>
              <w:pStyle w:val="TAL"/>
              <w:rPr>
                <w:sz w:val="16"/>
                <w:szCs w:val="16"/>
              </w:rPr>
            </w:pPr>
            <w:r w:rsidRPr="009B053A">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7CC9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4F37DE" w14:textId="77777777" w:rsidR="00AB2B30" w:rsidRPr="009B053A" w:rsidRDefault="006A7121">
            <w:pPr>
              <w:pStyle w:val="TAL"/>
              <w:rPr>
                <w:sz w:val="16"/>
                <w:szCs w:val="16"/>
              </w:rPr>
            </w:pPr>
            <w:r w:rsidRPr="009B053A">
              <w:rPr>
                <w:sz w:val="16"/>
                <w:szCs w:val="16"/>
              </w:rPr>
              <w:t>Corrections on Minimum conformance requirements of A-MPR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F2374" w14:textId="77777777" w:rsidR="00AB2B30" w:rsidRPr="009B053A" w:rsidRDefault="006A7121">
            <w:pPr>
              <w:pStyle w:val="TAL"/>
              <w:rPr>
                <w:sz w:val="16"/>
                <w:szCs w:val="16"/>
              </w:rPr>
            </w:pPr>
            <w:r w:rsidRPr="009B053A">
              <w:rPr>
                <w:sz w:val="16"/>
                <w:szCs w:val="16"/>
              </w:rPr>
              <w:t>16.1.0</w:t>
            </w:r>
          </w:p>
        </w:tc>
      </w:tr>
      <w:tr w:rsidR="00AB2B30" w:rsidRPr="009B053A" w14:paraId="4CB11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E8DC79"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5F0E03"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A94CE7" w14:textId="77777777" w:rsidR="00AB2B30" w:rsidRPr="009B053A" w:rsidRDefault="006A7121">
            <w:pPr>
              <w:pStyle w:val="TAL"/>
              <w:rPr>
                <w:sz w:val="16"/>
                <w:szCs w:val="16"/>
              </w:rPr>
            </w:pPr>
            <w:r w:rsidRPr="009B053A">
              <w:rPr>
                <w:sz w:val="16"/>
                <w:szCs w:val="16"/>
              </w:rPr>
              <w:t>R5-196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F7FC29" w14:textId="77777777" w:rsidR="00AB2B30" w:rsidRPr="009B053A" w:rsidRDefault="006A7121">
            <w:pPr>
              <w:pStyle w:val="TAL"/>
              <w:rPr>
                <w:sz w:val="16"/>
                <w:szCs w:val="16"/>
              </w:rPr>
            </w:pPr>
            <w:r w:rsidRPr="009B053A">
              <w:rPr>
                <w:sz w:val="16"/>
                <w:szCs w:val="16"/>
              </w:rPr>
              <w:t>0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15F5A"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3CAD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89C7CA" w14:textId="77777777" w:rsidR="00AB2B30" w:rsidRPr="009B053A" w:rsidRDefault="006A7121">
            <w:pPr>
              <w:pStyle w:val="TAL"/>
              <w:rPr>
                <w:sz w:val="16"/>
                <w:szCs w:val="16"/>
              </w:rPr>
            </w:pPr>
            <w:r w:rsidRPr="009B053A">
              <w:rPr>
                <w:sz w:val="16"/>
                <w:szCs w:val="16"/>
              </w:rPr>
              <w:t>Corrections on clause 5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26BDE" w14:textId="77777777" w:rsidR="00AB2B30" w:rsidRPr="009B053A" w:rsidRDefault="006A7121">
            <w:pPr>
              <w:pStyle w:val="TAL"/>
              <w:rPr>
                <w:sz w:val="16"/>
                <w:szCs w:val="16"/>
              </w:rPr>
            </w:pPr>
            <w:r w:rsidRPr="009B053A">
              <w:rPr>
                <w:sz w:val="16"/>
                <w:szCs w:val="16"/>
              </w:rPr>
              <w:t>16.1.0</w:t>
            </w:r>
          </w:p>
        </w:tc>
      </w:tr>
      <w:tr w:rsidR="00AB2B30" w:rsidRPr="009B053A" w14:paraId="3CC2ED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7A2239"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FBB2E"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C785B" w14:textId="77777777" w:rsidR="00AB2B30" w:rsidRPr="009B053A" w:rsidRDefault="006A7121">
            <w:pPr>
              <w:pStyle w:val="TAL"/>
              <w:rPr>
                <w:sz w:val="16"/>
                <w:szCs w:val="16"/>
              </w:rPr>
            </w:pPr>
            <w:r w:rsidRPr="009B053A">
              <w:rPr>
                <w:sz w:val="16"/>
                <w:szCs w:val="16"/>
              </w:rPr>
              <w:t>R5-196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E1E7B6" w14:textId="77777777" w:rsidR="00AB2B30" w:rsidRPr="009B053A" w:rsidRDefault="006A7121">
            <w:pPr>
              <w:pStyle w:val="TAL"/>
              <w:rPr>
                <w:sz w:val="16"/>
                <w:szCs w:val="16"/>
              </w:rPr>
            </w:pPr>
            <w:r w:rsidRPr="009B053A">
              <w:rPr>
                <w:sz w:val="16"/>
                <w:szCs w:val="16"/>
              </w:rPr>
              <w:t>0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833B36"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83577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49B3" w14:textId="77777777" w:rsidR="00AB2B30" w:rsidRPr="009B053A" w:rsidRDefault="006A7121">
            <w:pPr>
              <w:pStyle w:val="TAL"/>
              <w:rPr>
                <w:sz w:val="16"/>
                <w:szCs w:val="16"/>
              </w:rPr>
            </w:pPr>
            <w:r w:rsidRPr="009B053A">
              <w:rPr>
                <w:sz w:val="16"/>
                <w:szCs w:val="16"/>
              </w:rPr>
              <w:t>Corrections on clause 2-4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7B06DB" w14:textId="77777777" w:rsidR="00AB2B30" w:rsidRPr="009B053A" w:rsidRDefault="006A7121">
            <w:pPr>
              <w:pStyle w:val="TAL"/>
              <w:rPr>
                <w:sz w:val="16"/>
                <w:szCs w:val="16"/>
              </w:rPr>
            </w:pPr>
            <w:r w:rsidRPr="009B053A">
              <w:rPr>
                <w:sz w:val="16"/>
                <w:szCs w:val="16"/>
              </w:rPr>
              <w:t>16.1.0</w:t>
            </w:r>
          </w:p>
        </w:tc>
      </w:tr>
      <w:tr w:rsidR="00AB2B30" w:rsidRPr="009B053A" w14:paraId="08DB942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202CF1" w14:textId="77777777" w:rsidR="00AB2B30" w:rsidRPr="009B053A" w:rsidRDefault="006A7121">
            <w:pPr>
              <w:pStyle w:val="TAL"/>
              <w:rPr>
                <w:sz w:val="16"/>
                <w:szCs w:val="16"/>
              </w:rPr>
            </w:pPr>
            <w:r w:rsidRPr="009B053A">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68D08C" w14:textId="77777777" w:rsidR="00AB2B30" w:rsidRPr="009B053A" w:rsidRDefault="006A7121">
            <w:pPr>
              <w:pStyle w:val="TAL"/>
              <w:rPr>
                <w:sz w:val="16"/>
                <w:szCs w:val="16"/>
              </w:rPr>
            </w:pPr>
            <w:r w:rsidRPr="009B053A">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57123" w14:textId="77777777" w:rsidR="00AB2B30" w:rsidRPr="009B053A" w:rsidRDefault="006A7121">
            <w:pPr>
              <w:pStyle w:val="TAL"/>
              <w:rPr>
                <w:sz w:val="16"/>
                <w:szCs w:val="16"/>
              </w:rPr>
            </w:pPr>
            <w:r w:rsidRPr="009B053A">
              <w:rPr>
                <w:sz w:val="16"/>
                <w:szCs w:val="16"/>
              </w:rPr>
              <w:t>R5-1976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A2234F" w14:textId="77777777" w:rsidR="00AB2B30" w:rsidRPr="009B053A" w:rsidRDefault="006A7121">
            <w:pPr>
              <w:pStyle w:val="TAL"/>
              <w:rPr>
                <w:sz w:val="16"/>
                <w:szCs w:val="16"/>
              </w:rPr>
            </w:pPr>
            <w:r w:rsidRPr="009B053A">
              <w:rPr>
                <w:sz w:val="16"/>
                <w:szCs w:val="16"/>
              </w:rPr>
              <w:t>0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314E23" w14:textId="77777777" w:rsidR="00AB2B30" w:rsidRPr="009B053A" w:rsidRDefault="006A7121">
            <w:pPr>
              <w:pStyle w:val="TAL"/>
              <w:rPr>
                <w:sz w:val="16"/>
                <w:szCs w:val="16"/>
              </w:rPr>
            </w:pPr>
            <w:r w:rsidRPr="009B053A">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8F76A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7815D" w14:textId="77777777" w:rsidR="00AB2B30" w:rsidRPr="009B053A" w:rsidRDefault="006A7121">
            <w:pPr>
              <w:pStyle w:val="TAL"/>
              <w:rPr>
                <w:sz w:val="16"/>
                <w:szCs w:val="16"/>
              </w:rPr>
            </w:pPr>
            <w:r w:rsidRPr="009B053A">
              <w:rPr>
                <w:sz w:val="16"/>
                <w:szCs w:val="16"/>
              </w:rPr>
              <w:t>Removing test points for CP-OFDM PI/2 BPSK in test case 6.5B.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ABC6E" w14:textId="77777777" w:rsidR="00AB2B30" w:rsidRPr="009B053A" w:rsidRDefault="006A7121">
            <w:pPr>
              <w:pStyle w:val="TAL"/>
              <w:rPr>
                <w:sz w:val="16"/>
                <w:szCs w:val="16"/>
              </w:rPr>
            </w:pPr>
            <w:r w:rsidRPr="009B053A">
              <w:rPr>
                <w:sz w:val="16"/>
                <w:szCs w:val="16"/>
              </w:rPr>
              <w:t>16.1.0</w:t>
            </w:r>
          </w:p>
        </w:tc>
      </w:tr>
      <w:tr w:rsidR="00AB2B30" w:rsidRPr="009B053A" w14:paraId="58D14F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CFDEAE"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EA7BB"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587C7" w14:textId="77777777" w:rsidR="00AB2B30" w:rsidRPr="009B053A" w:rsidRDefault="006A7121">
            <w:pPr>
              <w:overflowPunct/>
              <w:autoSpaceDE/>
              <w:autoSpaceDN/>
              <w:adjustRightInd/>
              <w:spacing w:after="0"/>
              <w:textAlignment w:val="auto"/>
              <w:rPr>
                <w:rFonts w:ascii="Arial" w:hAnsi="Arial"/>
                <w:sz w:val="16"/>
                <w:szCs w:val="16"/>
              </w:rPr>
            </w:pPr>
            <w:r w:rsidRPr="009B053A">
              <w:rPr>
                <w:rFonts w:ascii="Arial" w:hAnsi="Arial"/>
                <w:sz w:val="16"/>
                <w:szCs w:val="16"/>
              </w:rPr>
              <w:t>R5-197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86A4C6" w14:textId="77777777" w:rsidR="00AB2B30" w:rsidRPr="009B053A" w:rsidRDefault="006A7121">
            <w:pPr>
              <w:overflowPunct/>
              <w:autoSpaceDE/>
              <w:autoSpaceDN/>
              <w:adjustRightInd/>
              <w:spacing w:after="0"/>
              <w:textAlignment w:val="auto"/>
              <w:rPr>
                <w:rFonts w:ascii="Arial" w:hAnsi="Arial"/>
                <w:sz w:val="16"/>
                <w:szCs w:val="16"/>
              </w:rPr>
            </w:pPr>
            <w:r w:rsidRPr="009B053A">
              <w:rPr>
                <w:rFonts w:ascii="Arial" w:hAnsi="Arial"/>
                <w:sz w:val="16"/>
                <w:szCs w:val="16"/>
              </w:rPr>
              <w:t>0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6C24B5" w14:textId="77777777" w:rsidR="00AB2B30" w:rsidRPr="009B053A" w:rsidRDefault="006A7121">
            <w:pPr>
              <w:overflowPunct/>
              <w:autoSpaceDE/>
              <w:autoSpaceDN/>
              <w:adjustRightInd/>
              <w:spacing w:after="0"/>
              <w:textAlignment w:val="auto"/>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9195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DE9D96" w14:textId="77777777" w:rsidR="00AB2B30" w:rsidRPr="009B053A" w:rsidRDefault="006A7121">
            <w:pPr>
              <w:rPr>
                <w:rFonts w:ascii="Arial" w:hAnsi="Arial"/>
                <w:sz w:val="16"/>
                <w:szCs w:val="16"/>
              </w:rPr>
            </w:pPr>
            <w:r w:rsidRPr="009B053A">
              <w:rPr>
                <w:rFonts w:ascii="Arial" w:hAnsi="Arial"/>
                <w:sz w:val="16"/>
                <w:szCs w:val="16"/>
              </w:rPr>
              <w:t>Addition of 6.2B.1.5 MOP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506220" w14:textId="77777777" w:rsidR="00AB2B30" w:rsidRPr="009B053A" w:rsidRDefault="006A7121">
            <w:pPr>
              <w:pStyle w:val="TAL"/>
              <w:rPr>
                <w:sz w:val="16"/>
                <w:szCs w:val="16"/>
              </w:rPr>
            </w:pPr>
            <w:r w:rsidRPr="009B053A">
              <w:rPr>
                <w:sz w:val="16"/>
                <w:szCs w:val="16"/>
              </w:rPr>
              <w:t>16.2.0</w:t>
            </w:r>
          </w:p>
        </w:tc>
      </w:tr>
      <w:tr w:rsidR="00AB2B30" w:rsidRPr="009B053A" w14:paraId="2A7F82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DB0E9D" w14:textId="77777777" w:rsidR="00AB2B30" w:rsidRPr="009B053A" w:rsidRDefault="006A7121">
            <w:pPr>
              <w:pStyle w:val="TAL"/>
              <w:rPr>
                <w:sz w:val="16"/>
                <w:szCs w:val="16"/>
              </w:rPr>
            </w:pPr>
            <w:r w:rsidRPr="009B053A">
              <w:rPr>
                <w:sz w:val="16"/>
                <w:szCs w:val="16"/>
              </w:rPr>
              <w:lastRenderedPageBreak/>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CC833D"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D38BB6" w14:textId="77777777" w:rsidR="00AB2B30" w:rsidRPr="009B053A" w:rsidRDefault="006A7121">
            <w:pPr>
              <w:rPr>
                <w:rFonts w:ascii="Arial" w:hAnsi="Arial"/>
                <w:sz w:val="16"/>
                <w:szCs w:val="16"/>
              </w:rPr>
            </w:pPr>
            <w:r w:rsidRPr="009B053A">
              <w:rPr>
                <w:rFonts w:ascii="Arial" w:hAnsi="Arial"/>
                <w:sz w:val="16"/>
                <w:szCs w:val="16"/>
              </w:rPr>
              <w:t>R5-197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382B6" w14:textId="77777777" w:rsidR="00AB2B30" w:rsidRPr="009B053A" w:rsidRDefault="006A7121">
            <w:pPr>
              <w:rPr>
                <w:rFonts w:ascii="Arial" w:hAnsi="Arial"/>
                <w:sz w:val="16"/>
                <w:szCs w:val="16"/>
              </w:rPr>
            </w:pPr>
            <w:r w:rsidRPr="009B053A">
              <w:rPr>
                <w:rFonts w:ascii="Arial" w:hAnsi="Arial"/>
                <w:sz w:val="16"/>
                <w:szCs w:val="16"/>
              </w:rPr>
              <w:t>0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A3F6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04B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1BA1F1" w14:textId="77777777" w:rsidR="00AB2B30" w:rsidRPr="009B053A" w:rsidRDefault="006A7121">
            <w:pPr>
              <w:rPr>
                <w:rFonts w:ascii="Arial" w:hAnsi="Arial"/>
                <w:sz w:val="16"/>
                <w:szCs w:val="16"/>
              </w:rPr>
            </w:pPr>
            <w:r w:rsidRPr="009B053A">
              <w:rPr>
                <w:rFonts w:ascii="Arial" w:hAnsi="Arial"/>
                <w:sz w:val="16"/>
                <w:szCs w:val="16"/>
              </w:rPr>
              <w:t>Update of 6.2B.4.1.4 configured transmitted power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207D9B" w14:textId="77777777" w:rsidR="00AB2B30" w:rsidRPr="009B053A" w:rsidRDefault="006A7121">
            <w:pPr>
              <w:pStyle w:val="TAL"/>
              <w:rPr>
                <w:sz w:val="16"/>
                <w:szCs w:val="16"/>
              </w:rPr>
            </w:pPr>
            <w:r w:rsidRPr="009B053A">
              <w:rPr>
                <w:sz w:val="16"/>
                <w:szCs w:val="16"/>
              </w:rPr>
              <w:t>16.2.0</w:t>
            </w:r>
          </w:p>
        </w:tc>
      </w:tr>
      <w:tr w:rsidR="00AB2B30" w:rsidRPr="009B053A" w14:paraId="0D9157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AEA3F0"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D42A7E"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F0ACE" w14:textId="77777777" w:rsidR="00AB2B30" w:rsidRPr="009B053A" w:rsidRDefault="006A7121">
            <w:pPr>
              <w:rPr>
                <w:rFonts w:ascii="Arial" w:hAnsi="Arial"/>
                <w:sz w:val="16"/>
                <w:szCs w:val="16"/>
              </w:rPr>
            </w:pPr>
            <w:r w:rsidRPr="009B053A">
              <w:rPr>
                <w:rFonts w:ascii="Arial" w:hAnsi="Arial"/>
                <w:sz w:val="16"/>
                <w:szCs w:val="16"/>
              </w:rPr>
              <w:t>R5-197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E2AF3" w14:textId="77777777" w:rsidR="00AB2B30" w:rsidRPr="009B053A" w:rsidRDefault="006A7121">
            <w:pPr>
              <w:rPr>
                <w:rFonts w:ascii="Arial" w:hAnsi="Arial"/>
                <w:sz w:val="16"/>
                <w:szCs w:val="16"/>
              </w:rPr>
            </w:pPr>
            <w:r w:rsidRPr="009B053A">
              <w:rPr>
                <w:rFonts w:ascii="Arial" w:hAnsi="Arial"/>
                <w:sz w:val="16"/>
                <w:szCs w:val="16"/>
              </w:rPr>
              <w:t>0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C262E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8FB5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AF97D1" w14:textId="77777777" w:rsidR="00AB2B30" w:rsidRPr="009B053A" w:rsidRDefault="006A7121">
            <w:pPr>
              <w:rPr>
                <w:rFonts w:ascii="Arial" w:hAnsi="Arial"/>
                <w:sz w:val="16"/>
                <w:szCs w:val="16"/>
              </w:rPr>
            </w:pPr>
            <w:r w:rsidRPr="009B053A">
              <w:rPr>
                <w:rFonts w:ascii="Arial" w:hAnsi="Arial"/>
                <w:sz w:val="16"/>
                <w:szCs w:val="16"/>
              </w:rPr>
              <w:t>Update of 6.2B.4.1.5 configured transmitted power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600AF5" w14:textId="77777777" w:rsidR="00AB2B30" w:rsidRPr="009B053A" w:rsidRDefault="006A7121">
            <w:pPr>
              <w:pStyle w:val="TAL"/>
              <w:rPr>
                <w:sz w:val="16"/>
                <w:szCs w:val="16"/>
              </w:rPr>
            </w:pPr>
            <w:r w:rsidRPr="009B053A">
              <w:rPr>
                <w:sz w:val="16"/>
                <w:szCs w:val="16"/>
              </w:rPr>
              <w:t>16.2.0</w:t>
            </w:r>
          </w:p>
        </w:tc>
      </w:tr>
      <w:tr w:rsidR="00AB2B30" w:rsidRPr="009B053A" w14:paraId="340D95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DBBAA5"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408C8"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21CD60" w14:textId="77777777" w:rsidR="00AB2B30" w:rsidRPr="009B053A" w:rsidRDefault="006A7121">
            <w:pPr>
              <w:rPr>
                <w:rFonts w:ascii="Arial" w:hAnsi="Arial"/>
                <w:sz w:val="16"/>
                <w:szCs w:val="16"/>
              </w:rPr>
            </w:pPr>
            <w:r w:rsidRPr="009B053A">
              <w:rPr>
                <w:rFonts w:ascii="Arial" w:hAnsi="Arial"/>
                <w:sz w:val="16"/>
                <w:szCs w:val="16"/>
              </w:rPr>
              <w:t>R5-197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0CB38" w14:textId="77777777" w:rsidR="00AB2B30" w:rsidRPr="009B053A" w:rsidRDefault="006A7121">
            <w:pPr>
              <w:rPr>
                <w:rFonts w:ascii="Arial" w:hAnsi="Arial"/>
                <w:sz w:val="16"/>
                <w:szCs w:val="16"/>
              </w:rPr>
            </w:pPr>
            <w:r w:rsidRPr="009B053A">
              <w:rPr>
                <w:rFonts w:ascii="Arial" w:hAnsi="Arial"/>
                <w:sz w:val="16"/>
                <w:szCs w:val="16"/>
              </w:rPr>
              <w:t>0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10FA0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550B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9AAA5E" w14:textId="77777777" w:rsidR="00AB2B30" w:rsidRPr="009B053A" w:rsidRDefault="006A7121">
            <w:pPr>
              <w:rPr>
                <w:rFonts w:ascii="Arial" w:hAnsi="Arial"/>
                <w:sz w:val="16"/>
                <w:szCs w:val="16"/>
              </w:rPr>
            </w:pPr>
            <w:r w:rsidRPr="009B053A">
              <w:rPr>
                <w:rFonts w:ascii="Arial" w:hAnsi="Arial"/>
                <w:sz w:val="16"/>
                <w:szCs w:val="16"/>
              </w:rPr>
              <w:t>Addition of 7.4A Maximum Input Level for FR1-FR2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BD01" w14:textId="77777777" w:rsidR="00AB2B30" w:rsidRPr="009B053A" w:rsidRDefault="006A7121">
            <w:pPr>
              <w:pStyle w:val="TAL"/>
              <w:rPr>
                <w:sz w:val="16"/>
                <w:szCs w:val="16"/>
              </w:rPr>
            </w:pPr>
            <w:r w:rsidRPr="009B053A">
              <w:rPr>
                <w:sz w:val="16"/>
                <w:szCs w:val="16"/>
              </w:rPr>
              <w:t>16.2.0</w:t>
            </w:r>
          </w:p>
        </w:tc>
      </w:tr>
      <w:tr w:rsidR="00AB2B30" w:rsidRPr="009B053A" w14:paraId="42898E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2FE373"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56B59"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4147F" w14:textId="77777777" w:rsidR="00AB2B30" w:rsidRPr="009B053A" w:rsidRDefault="006A7121">
            <w:pPr>
              <w:rPr>
                <w:rFonts w:ascii="Arial" w:hAnsi="Arial"/>
                <w:sz w:val="16"/>
                <w:szCs w:val="16"/>
              </w:rPr>
            </w:pPr>
            <w:r w:rsidRPr="009B053A">
              <w:rPr>
                <w:rFonts w:ascii="Arial" w:hAnsi="Arial"/>
                <w:sz w:val="16"/>
                <w:szCs w:val="16"/>
              </w:rPr>
              <w:t>R5-197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72F379" w14:textId="77777777" w:rsidR="00AB2B30" w:rsidRPr="009B053A" w:rsidRDefault="006A7121">
            <w:pPr>
              <w:rPr>
                <w:rFonts w:ascii="Arial" w:hAnsi="Arial"/>
                <w:sz w:val="16"/>
                <w:szCs w:val="16"/>
              </w:rPr>
            </w:pPr>
            <w:r w:rsidRPr="009B053A">
              <w:rPr>
                <w:rFonts w:ascii="Arial" w:hAnsi="Arial"/>
                <w:sz w:val="16"/>
                <w:szCs w:val="16"/>
              </w:rPr>
              <w:t>0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350A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6A25D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3B20D1" w14:textId="77777777" w:rsidR="00AB2B30" w:rsidRPr="009B053A" w:rsidRDefault="006A7121">
            <w:pPr>
              <w:rPr>
                <w:rFonts w:ascii="Arial" w:hAnsi="Arial"/>
                <w:sz w:val="16"/>
                <w:szCs w:val="16"/>
              </w:rPr>
            </w:pPr>
            <w:r w:rsidRPr="009B053A">
              <w:rPr>
                <w:rFonts w:ascii="Arial" w:hAnsi="Arial"/>
                <w:sz w:val="16"/>
                <w:szCs w:val="16"/>
              </w:rPr>
              <w:t>Addition of 7.4B.5 Maximum Input Level for inter-band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66DF18" w14:textId="77777777" w:rsidR="00AB2B30" w:rsidRPr="009B053A" w:rsidRDefault="006A7121">
            <w:pPr>
              <w:pStyle w:val="TAL"/>
              <w:rPr>
                <w:sz w:val="16"/>
                <w:szCs w:val="16"/>
              </w:rPr>
            </w:pPr>
            <w:r w:rsidRPr="009B053A">
              <w:rPr>
                <w:sz w:val="16"/>
                <w:szCs w:val="16"/>
              </w:rPr>
              <w:t>16.2.0</w:t>
            </w:r>
          </w:p>
        </w:tc>
      </w:tr>
      <w:tr w:rsidR="00AB2B30" w:rsidRPr="009B053A" w14:paraId="38A0C7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2FD56D"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1B94A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21E31D" w14:textId="77777777" w:rsidR="00AB2B30" w:rsidRPr="009B053A" w:rsidRDefault="006A7121">
            <w:pPr>
              <w:rPr>
                <w:rFonts w:ascii="Arial" w:hAnsi="Arial"/>
                <w:sz w:val="16"/>
                <w:szCs w:val="16"/>
              </w:rPr>
            </w:pPr>
            <w:r w:rsidRPr="009B053A">
              <w:rPr>
                <w:rFonts w:ascii="Arial" w:hAnsi="Arial"/>
                <w:sz w:val="16"/>
                <w:szCs w:val="16"/>
              </w:rPr>
              <w:t>R5-198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12CED7" w14:textId="77777777" w:rsidR="00AB2B30" w:rsidRPr="009B053A" w:rsidRDefault="006A7121">
            <w:pPr>
              <w:rPr>
                <w:rFonts w:ascii="Arial" w:hAnsi="Arial"/>
                <w:sz w:val="16"/>
                <w:szCs w:val="16"/>
              </w:rPr>
            </w:pPr>
            <w:r w:rsidRPr="009B053A">
              <w:rPr>
                <w:rFonts w:ascii="Arial" w:hAnsi="Arial"/>
                <w:sz w:val="16"/>
                <w:szCs w:val="16"/>
              </w:rPr>
              <w:t>0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95D8F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B11A7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5099C0" w14:textId="77777777" w:rsidR="00AB2B30" w:rsidRPr="009B053A" w:rsidRDefault="006A7121">
            <w:pPr>
              <w:rPr>
                <w:rFonts w:ascii="Arial" w:hAnsi="Arial"/>
                <w:sz w:val="16"/>
                <w:szCs w:val="16"/>
              </w:rPr>
            </w:pPr>
            <w:r w:rsidRPr="009B053A">
              <w:rPr>
                <w:rFonts w:ascii="Arial" w:hAnsi="Arial"/>
                <w:sz w:val="16"/>
                <w:szCs w:val="16"/>
              </w:rPr>
              <w:t>Update of TC 7.5B.0 ACS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272AC6" w14:textId="77777777" w:rsidR="00AB2B30" w:rsidRPr="009B053A" w:rsidRDefault="006A7121">
            <w:pPr>
              <w:pStyle w:val="TAL"/>
              <w:rPr>
                <w:sz w:val="16"/>
                <w:szCs w:val="16"/>
              </w:rPr>
            </w:pPr>
            <w:r w:rsidRPr="009B053A">
              <w:rPr>
                <w:sz w:val="16"/>
                <w:szCs w:val="16"/>
              </w:rPr>
              <w:t>16.2.0</w:t>
            </w:r>
          </w:p>
        </w:tc>
      </w:tr>
      <w:tr w:rsidR="00AB2B30" w:rsidRPr="009B053A" w14:paraId="0204A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1122C2"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F2FFD"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90C9A3" w14:textId="77777777" w:rsidR="00AB2B30" w:rsidRPr="009B053A" w:rsidRDefault="006A7121">
            <w:pPr>
              <w:rPr>
                <w:rFonts w:ascii="Arial" w:hAnsi="Arial"/>
                <w:sz w:val="16"/>
                <w:szCs w:val="16"/>
              </w:rPr>
            </w:pPr>
            <w:r w:rsidRPr="009B053A">
              <w:rPr>
                <w:rFonts w:ascii="Arial" w:hAnsi="Arial"/>
                <w:sz w:val="16"/>
                <w:szCs w:val="16"/>
              </w:rPr>
              <w:t>R5-19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944C0E" w14:textId="77777777" w:rsidR="00AB2B30" w:rsidRPr="009B053A" w:rsidRDefault="006A7121">
            <w:pPr>
              <w:rPr>
                <w:rFonts w:ascii="Arial" w:hAnsi="Arial"/>
                <w:sz w:val="16"/>
                <w:szCs w:val="16"/>
              </w:rPr>
            </w:pPr>
            <w:r w:rsidRPr="009B053A">
              <w:rPr>
                <w:rFonts w:ascii="Arial" w:hAnsi="Arial"/>
                <w:sz w:val="16"/>
                <w:szCs w:val="16"/>
              </w:rPr>
              <w:t>0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686C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DC99D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7A7DF" w14:textId="77777777" w:rsidR="00AB2B30" w:rsidRPr="009B053A" w:rsidRDefault="006A7121">
            <w:pPr>
              <w:rPr>
                <w:rFonts w:ascii="Arial" w:hAnsi="Arial"/>
                <w:sz w:val="16"/>
                <w:szCs w:val="16"/>
              </w:rPr>
            </w:pPr>
            <w:r w:rsidRPr="009B053A">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C00821" w14:textId="77777777" w:rsidR="00AB2B30" w:rsidRPr="009B053A" w:rsidRDefault="006A7121">
            <w:pPr>
              <w:pStyle w:val="TAL"/>
              <w:rPr>
                <w:sz w:val="16"/>
                <w:szCs w:val="16"/>
              </w:rPr>
            </w:pPr>
            <w:r w:rsidRPr="009B053A">
              <w:rPr>
                <w:sz w:val="16"/>
                <w:szCs w:val="16"/>
              </w:rPr>
              <w:t>16.2.0</w:t>
            </w:r>
          </w:p>
        </w:tc>
      </w:tr>
      <w:tr w:rsidR="00AB2B30" w:rsidRPr="009B053A" w14:paraId="76AB77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5FD59E"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2BC90"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88039" w14:textId="77777777" w:rsidR="00AB2B30" w:rsidRPr="009B053A" w:rsidRDefault="006A7121">
            <w:pPr>
              <w:rPr>
                <w:rFonts w:ascii="Arial" w:hAnsi="Arial"/>
                <w:sz w:val="16"/>
                <w:szCs w:val="16"/>
              </w:rPr>
            </w:pPr>
            <w:r w:rsidRPr="009B053A">
              <w:rPr>
                <w:rFonts w:ascii="Arial" w:hAnsi="Arial"/>
                <w:sz w:val="16"/>
                <w:szCs w:val="16"/>
              </w:rPr>
              <w:t>R5-198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3BE3D4" w14:textId="77777777" w:rsidR="00AB2B30" w:rsidRPr="009B053A" w:rsidRDefault="006A7121">
            <w:pPr>
              <w:rPr>
                <w:rFonts w:ascii="Arial" w:hAnsi="Arial"/>
                <w:sz w:val="16"/>
                <w:szCs w:val="16"/>
              </w:rPr>
            </w:pPr>
            <w:r w:rsidRPr="009B053A">
              <w:rPr>
                <w:rFonts w:ascii="Arial" w:hAnsi="Arial"/>
                <w:sz w:val="16"/>
                <w:szCs w:val="16"/>
              </w:rPr>
              <w:t>0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00CC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773E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5580D" w14:textId="77777777" w:rsidR="00AB2B30" w:rsidRPr="009B053A" w:rsidRDefault="006A7121">
            <w:pPr>
              <w:rPr>
                <w:rFonts w:ascii="Arial" w:hAnsi="Arial"/>
                <w:sz w:val="16"/>
                <w:szCs w:val="16"/>
              </w:rPr>
            </w:pPr>
            <w:r w:rsidRPr="009B053A">
              <w:rPr>
                <w:rFonts w:ascii="Arial" w:hAnsi="Arial"/>
                <w:sz w:val="16"/>
                <w:szCs w:val="16"/>
              </w:rPr>
              <w:t>Updating incorrect note in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FD858" w14:textId="77777777" w:rsidR="00AB2B30" w:rsidRPr="009B053A" w:rsidRDefault="006A7121">
            <w:pPr>
              <w:pStyle w:val="TAL"/>
              <w:rPr>
                <w:sz w:val="16"/>
                <w:szCs w:val="16"/>
              </w:rPr>
            </w:pPr>
            <w:r w:rsidRPr="009B053A">
              <w:rPr>
                <w:sz w:val="16"/>
                <w:szCs w:val="16"/>
              </w:rPr>
              <w:t>16.2.0</w:t>
            </w:r>
          </w:p>
        </w:tc>
      </w:tr>
      <w:tr w:rsidR="00AB2B30" w:rsidRPr="009B053A" w14:paraId="13DE89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2444F2"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5B1F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39E19F" w14:textId="77777777" w:rsidR="00AB2B30" w:rsidRPr="009B053A" w:rsidRDefault="006A7121">
            <w:pPr>
              <w:rPr>
                <w:rFonts w:ascii="Arial" w:hAnsi="Arial"/>
                <w:sz w:val="16"/>
                <w:szCs w:val="16"/>
              </w:rPr>
            </w:pPr>
            <w:r w:rsidRPr="009B053A">
              <w:rPr>
                <w:rFonts w:ascii="Arial" w:hAnsi="Arial"/>
                <w:sz w:val="16"/>
                <w:szCs w:val="16"/>
              </w:rPr>
              <w:t>R5-198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9158C4" w14:textId="77777777" w:rsidR="00AB2B30" w:rsidRPr="009B053A" w:rsidRDefault="006A7121">
            <w:pPr>
              <w:rPr>
                <w:rFonts w:ascii="Arial" w:hAnsi="Arial"/>
                <w:sz w:val="16"/>
                <w:szCs w:val="16"/>
              </w:rPr>
            </w:pPr>
            <w:r w:rsidRPr="009B053A">
              <w:rPr>
                <w:rFonts w:ascii="Arial" w:hAnsi="Arial"/>
                <w:sz w:val="16"/>
                <w:szCs w:val="16"/>
              </w:rPr>
              <w:t>0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07466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247FD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81059" w14:textId="77777777" w:rsidR="00AB2B30" w:rsidRPr="009B053A" w:rsidRDefault="006A7121">
            <w:pPr>
              <w:rPr>
                <w:rFonts w:ascii="Arial" w:hAnsi="Arial"/>
                <w:sz w:val="16"/>
                <w:szCs w:val="16"/>
              </w:rPr>
            </w:pPr>
            <w:r w:rsidRPr="009B053A">
              <w:rPr>
                <w:rFonts w:ascii="Arial" w:hAnsi="Arial"/>
                <w:sz w:val="16"/>
                <w:szCs w:val="16"/>
              </w:rPr>
              <w:t>Introduction of New TC 6.4B.2.1.4 EVM Equalizer Flatnes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A8129A" w14:textId="77777777" w:rsidR="00AB2B30" w:rsidRPr="009B053A" w:rsidRDefault="006A7121">
            <w:pPr>
              <w:pStyle w:val="TAL"/>
              <w:rPr>
                <w:sz w:val="16"/>
                <w:szCs w:val="16"/>
              </w:rPr>
            </w:pPr>
            <w:r w:rsidRPr="009B053A">
              <w:rPr>
                <w:sz w:val="16"/>
                <w:szCs w:val="16"/>
              </w:rPr>
              <w:t>16.2.0</w:t>
            </w:r>
          </w:p>
        </w:tc>
      </w:tr>
      <w:tr w:rsidR="00AB2B30" w:rsidRPr="009B053A" w14:paraId="1C0874D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DCC65"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7183B"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96B98" w14:textId="77777777" w:rsidR="00AB2B30" w:rsidRPr="009B053A" w:rsidRDefault="006A7121">
            <w:pPr>
              <w:rPr>
                <w:rFonts w:ascii="Arial" w:hAnsi="Arial"/>
                <w:sz w:val="16"/>
                <w:szCs w:val="16"/>
              </w:rPr>
            </w:pPr>
            <w:r w:rsidRPr="009B053A">
              <w:rPr>
                <w:rFonts w:ascii="Arial" w:hAnsi="Arial"/>
                <w:sz w:val="16"/>
                <w:szCs w:val="16"/>
              </w:rPr>
              <w:t>R5-1984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19017" w14:textId="77777777" w:rsidR="00AB2B30" w:rsidRPr="009B053A" w:rsidRDefault="006A7121">
            <w:pPr>
              <w:rPr>
                <w:rFonts w:ascii="Arial" w:hAnsi="Arial"/>
                <w:sz w:val="16"/>
                <w:szCs w:val="16"/>
              </w:rPr>
            </w:pPr>
            <w:r w:rsidRPr="009B053A">
              <w:rPr>
                <w:rFonts w:ascii="Arial" w:hAnsi="Arial"/>
                <w:sz w:val="16"/>
                <w:szCs w:val="16"/>
              </w:rPr>
              <w:t>0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91B57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EAB04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87F49" w14:textId="77777777" w:rsidR="00AB2B30" w:rsidRPr="009B053A" w:rsidRDefault="006A7121">
            <w:pPr>
              <w:rPr>
                <w:rFonts w:ascii="Arial" w:hAnsi="Arial"/>
                <w:sz w:val="16"/>
                <w:szCs w:val="16"/>
              </w:rPr>
            </w:pPr>
            <w:r w:rsidRPr="009B053A">
              <w:rPr>
                <w:rFonts w:ascii="Arial" w:hAnsi="Arial"/>
                <w:sz w:val="16"/>
                <w:szCs w:val="16"/>
              </w:rPr>
              <w:t>Correction to TC 6.4B.1.3 test descrip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B7ECE9" w14:textId="77777777" w:rsidR="00AB2B30" w:rsidRPr="009B053A" w:rsidRDefault="006A7121">
            <w:pPr>
              <w:pStyle w:val="TAL"/>
              <w:rPr>
                <w:sz w:val="16"/>
                <w:szCs w:val="16"/>
              </w:rPr>
            </w:pPr>
            <w:r w:rsidRPr="009B053A">
              <w:rPr>
                <w:sz w:val="16"/>
                <w:szCs w:val="16"/>
              </w:rPr>
              <w:t>16.2.0</w:t>
            </w:r>
          </w:p>
        </w:tc>
      </w:tr>
      <w:tr w:rsidR="00AB2B30" w:rsidRPr="009B053A" w14:paraId="32CDE3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785AC5"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3EDD2F"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B80E98" w14:textId="77777777" w:rsidR="00AB2B30" w:rsidRPr="009B053A" w:rsidRDefault="006A7121">
            <w:pPr>
              <w:rPr>
                <w:rFonts w:ascii="Arial" w:hAnsi="Arial"/>
                <w:sz w:val="16"/>
                <w:szCs w:val="16"/>
              </w:rPr>
            </w:pPr>
            <w:r w:rsidRPr="009B053A">
              <w:rPr>
                <w:rFonts w:ascii="Arial" w:hAnsi="Arial"/>
                <w:sz w:val="16"/>
                <w:szCs w:val="16"/>
              </w:rPr>
              <w:t>R5-1984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14B1BD" w14:textId="77777777" w:rsidR="00AB2B30" w:rsidRPr="009B053A" w:rsidRDefault="006A7121">
            <w:pPr>
              <w:rPr>
                <w:rFonts w:ascii="Arial" w:hAnsi="Arial"/>
                <w:sz w:val="16"/>
                <w:szCs w:val="16"/>
              </w:rPr>
            </w:pPr>
            <w:r w:rsidRPr="009B053A">
              <w:rPr>
                <w:rFonts w:ascii="Arial" w:hAnsi="Arial"/>
                <w:sz w:val="16"/>
                <w:szCs w:val="16"/>
              </w:rPr>
              <w:t>05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F3754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E7FC6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B487F" w14:textId="77777777" w:rsidR="00AB2B30" w:rsidRPr="009B053A" w:rsidRDefault="006A7121">
            <w:pPr>
              <w:rPr>
                <w:rFonts w:ascii="Arial" w:hAnsi="Arial"/>
                <w:sz w:val="16"/>
                <w:szCs w:val="16"/>
              </w:rPr>
            </w:pPr>
            <w:r w:rsidRPr="009B053A">
              <w:rPr>
                <w:rFonts w:ascii="Arial" w:hAnsi="Arial"/>
                <w:sz w:val="16"/>
                <w:szCs w:val="16"/>
              </w:rPr>
              <w:t>Correction to Addition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A90FBF" w14:textId="77777777" w:rsidR="00AB2B30" w:rsidRPr="009B053A" w:rsidRDefault="006A7121">
            <w:pPr>
              <w:pStyle w:val="TAL"/>
              <w:rPr>
                <w:sz w:val="16"/>
                <w:szCs w:val="16"/>
              </w:rPr>
            </w:pPr>
            <w:r w:rsidRPr="009B053A">
              <w:rPr>
                <w:sz w:val="16"/>
                <w:szCs w:val="16"/>
              </w:rPr>
              <w:t>16.2.0</w:t>
            </w:r>
          </w:p>
        </w:tc>
      </w:tr>
      <w:tr w:rsidR="00AB2B30" w:rsidRPr="009B053A" w14:paraId="3D5275E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9ECDBF"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7DD19"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9D137" w14:textId="77777777" w:rsidR="00AB2B30" w:rsidRPr="009B053A" w:rsidRDefault="006A7121">
            <w:pPr>
              <w:rPr>
                <w:rFonts w:ascii="Arial" w:hAnsi="Arial"/>
                <w:sz w:val="16"/>
                <w:szCs w:val="16"/>
              </w:rPr>
            </w:pPr>
            <w:r w:rsidRPr="009B053A">
              <w:rPr>
                <w:rFonts w:ascii="Arial" w:hAnsi="Arial"/>
                <w:sz w:val="16"/>
                <w:szCs w:val="16"/>
              </w:rPr>
              <w:t>R5-1984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BE940" w14:textId="77777777" w:rsidR="00AB2B30" w:rsidRPr="009B053A" w:rsidRDefault="006A7121">
            <w:pPr>
              <w:rPr>
                <w:rFonts w:ascii="Arial" w:hAnsi="Arial"/>
                <w:sz w:val="16"/>
                <w:szCs w:val="16"/>
              </w:rPr>
            </w:pPr>
            <w:r w:rsidRPr="009B053A">
              <w:rPr>
                <w:rFonts w:ascii="Arial" w:hAnsi="Arial"/>
                <w:sz w:val="16"/>
                <w:szCs w:val="16"/>
              </w:rPr>
              <w:t>0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FED8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9927F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A01915" w14:textId="77777777" w:rsidR="00AB2B30" w:rsidRPr="009B053A" w:rsidRDefault="006A7121">
            <w:pPr>
              <w:rPr>
                <w:rFonts w:ascii="Arial" w:hAnsi="Arial"/>
                <w:sz w:val="16"/>
                <w:szCs w:val="16"/>
              </w:rPr>
            </w:pPr>
            <w:r w:rsidRPr="009B053A">
              <w:rPr>
                <w:rFonts w:ascii="Arial" w:hAnsi="Arial"/>
                <w:sz w:val="16"/>
                <w:szCs w:val="16"/>
              </w:rPr>
              <w:t>Correction to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F245A" w14:textId="77777777" w:rsidR="00AB2B30" w:rsidRPr="009B053A" w:rsidRDefault="006A7121">
            <w:pPr>
              <w:pStyle w:val="TAL"/>
              <w:rPr>
                <w:sz w:val="16"/>
                <w:szCs w:val="16"/>
              </w:rPr>
            </w:pPr>
            <w:r w:rsidRPr="009B053A">
              <w:rPr>
                <w:sz w:val="16"/>
                <w:szCs w:val="16"/>
              </w:rPr>
              <w:t>16.2.0</w:t>
            </w:r>
          </w:p>
        </w:tc>
      </w:tr>
      <w:tr w:rsidR="00AB2B30" w:rsidRPr="009B053A" w14:paraId="54C219D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82C7C9"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3736D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3EF719" w14:textId="77777777" w:rsidR="00AB2B30" w:rsidRPr="009B053A" w:rsidRDefault="006A7121">
            <w:pPr>
              <w:rPr>
                <w:rFonts w:ascii="Arial" w:hAnsi="Arial"/>
                <w:sz w:val="16"/>
                <w:szCs w:val="16"/>
              </w:rPr>
            </w:pPr>
            <w:r w:rsidRPr="009B053A">
              <w:rPr>
                <w:rFonts w:ascii="Arial" w:hAnsi="Arial"/>
                <w:sz w:val="16"/>
                <w:szCs w:val="16"/>
              </w:rPr>
              <w:t>R5-1985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9A47A2" w14:textId="77777777" w:rsidR="00AB2B30" w:rsidRPr="009B053A" w:rsidRDefault="006A7121">
            <w:pPr>
              <w:rPr>
                <w:rFonts w:ascii="Arial" w:hAnsi="Arial"/>
                <w:sz w:val="16"/>
                <w:szCs w:val="16"/>
              </w:rPr>
            </w:pPr>
            <w:r w:rsidRPr="009B053A">
              <w:rPr>
                <w:rFonts w:ascii="Arial" w:hAnsi="Arial"/>
                <w:sz w:val="16"/>
                <w:szCs w:val="16"/>
              </w:rPr>
              <w:t>0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BAEB9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EDD71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1DDF5" w14:textId="77777777" w:rsidR="00AB2B30" w:rsidRPr="009B053A" w:rsidRDefault="006A7121">
            <w:pPr>
              <w:rPr>
                <w:rFonts w:ascii="Arial" w:hAnsi="Arial"/>
                <w:sz w:val="16"/>
                <w:szCs w:val="16"/>
              </w:rPr>
            </w:pPr>
            <w:r w:rsidRPr="009B053A">
              <w:rPr>
                <w:rFonts w:ascii="Arial" w:hAnsi="Arial"/>
                <w:sz w:val="16"/>
                <w:szCs w:val="16"/>
              </w:rPr>
              <w:t>Updates to 6.2B.3.1, UE A-MPR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8CCDDB" w14:textId="77777777" w:rsidR="00AB2B30" w:rsidRPr="009B053A" w:rsidRDefault="006A7121">
            <w:pPr>
              <w:pStyle w:val="TAL"/>
              <w:rPr>
                <w:sz w:val="16"/>
                <w:szCs w:val="16"/>
              </w:rPr>
            </w:pPr>
            <w:r w:rsidRPr="009B053A">
              <w:rPr>
                <w:sz w:val="16"/>
                <w:szCs w:val="16"/>
              </w:rPr>
              <w:t>16.2.0</w:t>
            </w:r>
          </w:p>
        </w:tc>
      </w:tr>
      <w:tr w:rsidR="00AB2B30" w:rsidRPr="009B053A" w14:paraId="29590B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65E0F6"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741C6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717501" w14:textId="77777777" w:rsidR="00AB2B30" w:rsidRPr="009B053A" w:rsidRDefault="006A7121">
            <w:pPr>
              <w:rPr>
                <w:rFonts w:ascii="Arial" w:hAnsi="Arial"/>
                <w:sz w:val="16"/>
                <w:szCs w:val="16"/>
              </w:rPr>
            </w:pPr>
            <w:r w:rsidRPr="009B053A">
              <w:rPr>
                <w:rFonts w:ascii="Arial" w:hAnsi="Arial"/>
                <w:sz w:val="16"/>
                <w:szCs w:val="16"/>
              </w:rPr>
              <w:t>R5-198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A270F2" w14:textId="77777777" w:rsidR="00AB2B30" w:rsidRPr="009B053A" w:rsidRDefault="006A7121">
            <w:pPr>
              <w:rPr>
                <w:rFonts w:ascii="Arial" w:hAnsi="Arial"/>
                <w:sz w:val="16"/>
                <w:szCs w:val="16"/>
              </w:rPr>
            </w:pPr>
            <w:r w:rsidRPr="009B053A">
              <w:rPr>
                <w:rFonts w:ascii="Arial" w:hAnsi="Arial"/>
                <w:sz w:val="16"/>
                <w:szCs w:val="16"/>
              </w:rPr>
              <w:t>0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D3B5A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EBA06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76659D" w14:textId="77777777" w:rsidR="00AB2B30" w:rsidRPr="009B053A" w:rsidRDefault="006A7121">
            <w:pPr>
              <w:rPr>
                <w:rFonts w:ascii="Arial" w:hAnsi="Arial"/>
                <w:sz w:val="16"/>
                <w:szCs w:val="16"/>
              </w:rPr>
            </w:pPr>
            <w:r w:rsidRPr="009B053A">
              <w:rPr>
                <w:rFonts w:ascii="Arial" w:hAnsi="Arial"/>
                <w:sz w:val="16"/>
                <w:szCs w:val="16"/>
              </w:rPr>
              <w:t>Updates to 6.2B.3.2, UE A-MPR for Intra-band Non-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252715" w14:textId="77777777" w:rsidR="00AB2B30" w:rsidRPr="009B053A" w:rsidRDefault="006A7121">
            <w:pPr>
              <w:pStyle w:val="TAL"/>
              <w:rPr>
                <w:sz w:val="16"/>
                <w:szCs w:val="16"/>
              </w:rPr>
            </w:pPr>
            <w:r w:rsidRPr="009B053A">
              <w:rPr>
                <w:sz w:val="16"/>
                <w:szCs w:val="16"/>
              </w:rPr>
              <w:t>16.2.0</w:t>
            </w:r>
          </w:p>
        </w:tc>
      </w:tr>
      <w:tr w:rsidR="00AB2B30" w:rsidRPr="009B053A" w14:paraId="3792A4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1904CE"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A3E5B"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971C00" w14:textId="77777777" w:rsidR="00AB2B30" w:rsidRPr="009B053A" w:rsidRDefault="006A7121">
            <w:pPr>
              <w:rPr>
                <w:rFonts w:ascii="Arial" w:hAnsi="Arial"/>
                <w:sz w:val="16"/>
                <w:szCs w:val="16"/>
              </w:rPr>
            </w:pPr>
            <w:r w:rsidRPr="009B053A">
              <w:rPr>
                <w:rFonts w:ascii="Arial" w:hAnsi="Arial"/>
                <w:sz w:val="16"/>
                <w:szCs w:val="16"/>
              </w:rPr>
              <w:t>R5-198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19F7E7" w14:textId="77777777" w:rsidR="00AB2B30" w:rsidRPr="009B053A" w:rsidRDefault="006A7121">
            <w:pPr>
              <w:rPr>
                <w:rFonts w:ascii="Arial" w:hAnsi="Arial"/>
                <w:sz w:val="16"/>
                <w:szCs w:val="16"/>
              </w:rPr>
            </w:pPr>
            <w:r w:rsidRPr="009B053A">
              <w:rPr>
                <w:rFonts w:ascii="Arial" w:hAnsi="Arial"/>
                <w:sz w:val="16"/>
                <w:szCs w:val="16"/>
              </w:rPr>
              <w:t>0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4832D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D2EE0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020B15" w14:textId="77777777" w:rsidR="00AB2B30" w:rsidRPr="009B053A" w:rsidRDefault="006A7121">
            <w:pPr>
              <w:rPr>
                <w:rFonts w:ascii="Arial" w:hAnsi="Arial"/>
                <w:sz w:val="16"/>
                <w:szCs w:val="16"/>
              </w:rPr>
            </w:pPr>
            <w:r w:rsidRPr="009B053A">
              <w:rPr>
                <w:rFonts w:ascii="Arial" w:hAnsi="Arial"/>
                <w:sz w:val="16"/>
                <w:szCs w:val="16"/>
              </w:rPr>
              <w:t>Updates to 6.5B.2.1.2, Additional spectrum emission mask for intra-band Contig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01998" w14:textId="77777777" w:rsidR="00AB2B30" w:rsidRPr="009B053A" w:rsidRDefault="006A7121">
            <w:pPr>
              <w:pStyle w:val="TAL"/>
              <w:rPr>
                <w:sz w:val="16"/>
                <w:szCs w:val="16"/>
              </w:rPr>
            </w:pPr>
            <w:r w:rsidRPr="009B053A">
              <w:rPr>
                <w:sz w:val="16"/>
                <w:szCs w:val="16"/>
              </w:rPr>
              <w:t>16.2.0</w:t>
            </w:r>
          </w:p>
        </w:tc>
      </w:tr>
      <w:tr w:rsidR="00AB2B30" w:rsidRPr="009B053A" w14:paraId="36FA6E4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BBAD84"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C5D59"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5E23E" w14:textId="77777777" w:rsidR="00AB2B30" w:rsidRPr="009B053A" w:rsidRDefault="006A7121">
            <w:pPr>
              <w:rPr>
                <w:rFonts w:ascii="Arial" w:hAnsi="Arial"/>
                <w:sz w:val="16"/>
                <w:szCs w:val="16"/>
              </w:rPr>
            </w:pPr>
            <w:r w:rsidRPr="009B053A">
              <w:rPr>
                <w:rFonts w:ascii="Arial" w:hAnsi="Arial"/>
                <w:sz w:val="16"/>
                <w:szCs w:val="16"/>
              </w:rPr>
              <w:t>R5-1985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15463B" w14:textId="77777777" w:rsidR="00AB2B30" w:rsidRPr="009B053A" w:rsidRDefault="006A7121">
            <w:pPr>
              <w:rPr>
                <w:rFonts w:ascii="Arial" w:hAnsi="Arial"/>
                <w:sz w:val="16"/>
                <w:szCs w:val="16"/>
              </w:rPr>
            </w:pPr>
            <w:r w:rsidRPr="009B053A">
              <w:rPr>
                <w:rFonts w:ascii="Arial" w:hAnsi="Arial"/>
                <w:sz w:val="16"/>
                <w:szCs w:val="16"/>
              </w:rPr>
              <w:t>05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3419E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D19B6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4400B5" w14:textId="77777777" w:rsidR="00AB2B30" w:rsidRPr="009B053A" w:rsidRDefault="006A7121">
            <w:pPr>
              <w:rPr>
                <w:rFonts w:ascii="Arial" w:hAnsi="Arial"/>
                <w:sz w:val="16"/>
                <w:szCs w:val="16"/>
              </w:rPr>
            </w:pPr>
            <w:r w:rsidRPr="009B053A">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DBF95E" w14:textId="77777777" w:rsidR="00AB2B30" w:rsidRPr="009B053A" w:rsidRDefault="006A7121">
            <w:pPr>
              <w:pStyle w:val="TAL"/>
              <w:rPr>
                <w:sz w:val="16"/>
                <w:szCs w:val="16"/>
              </w:rPr>
            </w:pPr>
            <w:r w:rsidRPr="009B053A">
              <w:rPr>
                <w:sz w:val="16"/>
                <w:szCs w:val="16"/>
              </w:rPr>
              <w:t>16.2.0</w:t>
            </w:r>
          </w:p>
        </w:tc>
      </w:tr>
      <w:tr w:rsidR="00AB2B30" w:rsidRPr="009B053A" w14:paraId="7A6DE7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657F8C"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AEAF7"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4B5AF" w14:textId="77777777" w:rsidR="00AB2B30" w:rsidRPr="009B053A" w:rsidRDefault="006A7121">
            <w:pPr>
              <w:rPr>
                <w:rFonts w:ascii="Arial" w:hAnsi="Arial"/>
                <w:sz w:val="16"/>
                <w:szCs w:val="16"/>
              </w:rPr>
            </w:pPr>
            <w:r w:rsidRPr="009B053A">
              <w:rPr>
                <w:rFonts w:ascii="Arial" w:hAnsi="Arial"/>
                <w:sz w:val="16"/>
                <w:szCs w:val="16"/>
              </w:rPr>
              <w:t>R5-198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6ADE01" w14:textId="77777777" w:rsidR="00AB2B30" w:rsidRPr="009B053A" w:rsidRDefault="006A7121">
            <w:pPr>
              <w:rPr>
                <w:rFonts w:ascii="Arial" w:hAnsi="Arial"/>
                <w:sz w:val="16"/>
                <w:szCs w:val="16"/>
              </w:rPr>
            </w:pPr>
            <w:r w:rsidRPr="009B053A">
              <w:rPr>
                <w:rFonts w:ascii="Arial" w:hAnsi="Arial"/>
                <w:sz w:val="16"/>
                <w:szCs w:val="16"/>
              </w:rPr>
              <w:t>05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D3A7A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88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C4BA1" w14:textId="77777777" w:rsidR="00AB2B30" w:rsidRPr="009B053A" w:rsidRDefault="006A7121">
            <w:pPr>
              <w:rPr>
                <w:rFonts w:ascii="Arial" w:hAnsi="Arial"/>
                <w:sz w:val="16"/>
                <w:szCs w:val="16"/>
              </w:rPr>
            </w:pPr>
            <w:r w:rsidRPr="009B053A">
              <w:rPr>
                <w:rFonts w:ascii="Arial" w:hAnsi="Arial"/>
                <w:sz w:val="16"/>
                <w:szCs w:val="16"/>
              </w:rPr>
              <w:t>Updated to EN-DC General clause and band information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AE0E78" w14:textId="77777777" w:rsidR="00AB2B30" w:rsidRPr="009B053A" w:rsidRDefault="006A7121">
            <w:pPr>
              <w:pStyle w:val="TAL"/>
              <w:rPr>
                <w:sz w:val="16"/>
                <w:szCs w:val="16"/>
              </w:rPr>
            </w:pPr>
            <w:r w:rsidRPr="009B053A">
              <w:rPr>
                <w:sz w:val="16"/>
                <w:szCs w:val="16"/>
              </w:rPr>
              <w:t>16.2.0</w:t>
            </w:r>
          </w:p>
        </w:tc>
      </w:tr>
      <w:tr w:rsidR="00AB2B30" w:rsidRPr="009B053A" w14:paraId="4D0697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05D4"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E929F"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BBA3A" w14:textId="77777777" w:rsidR="00AB2B30" w:rsidRPr="009B053A" w:rsidRDefault="006A7121">
            <w:pPr>
              <w:rPr>
                <w:rFonts w:ascii="Arial" w:hAnsi="Arial"/>
                <w:sz w:val="16"/>
                <w:szCs w:val="16"/>
              </w:rPr>
            </w:pPr>
            <w:r w:rsidRPr="009B053A">
              <w:rPr>
                <w:rFonts w:ascii="Arial" w:hAnsi="Arial"/>
                <w:sz w:val="16"/>
                <w:szCs w:val="16"/>
              </w:rPr>
              <w:t>R5-198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83FC17" w14:textId="77777777" w:rsidR="00AB2B30" w:rsidRPr="009B053A" w:rsidRDefault="006A7121">
            <w:pPr>
              <w:rPr>
                <w:rFonts w:ascii="Arial" w:hAnsi="Arial"/>
                <w:sz w:val="16"/>
                <w:szCs w:val="16"/>
              </w:rPr>
            </w:pPr>
            <w:r w:rsidRPr="009B053A">
              <w:rPr>
                <w:rFonts w:ascii="Arial" w:hAnsi="Arial"/>
                <w:sz w:val="16"/>
                <w:szCs w:val="16"/>
              </w:rPr>
              <w:t>05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AE0F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4518B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D19B57" w14:textId="77777777" w:rsidR="00AB2B30" w:rsidRPr="009B053A" w:rsidRDefault="006A7121">
            <w:pPr>
              <w:rPr>
                <w:rFonts w:ascii="Arial" w:hAnsi="Arial"/>
                <w:sz w:val="16"/>
                <w:szCs w:val="16"/>
              </w:rPr>
            </w:pPr>
            <w:r w:rsidRPr="009B053A">
              <w:rPr>
                <w:rFonts w:ascii="Arial" w:hAnsi="Arial"/>
                <w:sz w:val="16"/>
                <w:szCs w:val="16"/>
              </w:rPr>
              <w:t>Update single allowed info and MPR test description to EN-DC configura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137CD" w14:textId="77777777" w:rsidR="00AB2B30" w:rsidRPr="009B053A" w:rsidRDefault="006A7121">
            <w:pPr>
              <w:pStyle w:val="TAL"/>
              <w:rPr>
                <w:sz w:val="16"/>
                <w:szCs w:val="16"/>
              </w:rPr>
            </w:pPr>
            <w:r w:rsidRPr="009B053A">
              <w:rPr>
                <w:sz w:val="16"/>
                <w:szCs w:val="16"/>
              </w:rPr>
              <w:t>16.2.0</w:t>
            </w:r>
          </w:p>
        </w:tc>
      </w:tr>
      <w:tr w:rsidR="00AB2B30" w:rsidRPr="009B053A" w14:paraId="4CBB53A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FD5581"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E345"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ACAAC0" w14:textId="77777777" w:rsidR="00AB2B30" w:rsidRPr="009B053A" w:rsidRDefault="006A7121">
            <w:pPr>
              <w:rPr>
                <w:rFonts w:ascii="Arial" w:hAnsi="Arial"/>
                <w:sz w:val="16"/>
                <w:szCs w:val="16"/>
              </w:rPr>
            </w:pPr>
            <w:r w:rsidRPr="009B053A">
              <w:rPr>
                <w:rFonts w:ascii="Arial" w:hAnsi="Arial"/>
                <w:sz w:val="16"/>
                <w:szCs w:val="16"/>
              </w:rPr>
              <w:t>R5-198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F7C0B" w14:textId="77777777" w:rsidR="00AB2B30" w:rsidRPr="009B053A" w:rsidRDefault="006A7121">
            <w:pPr>
              <w:rPr>
                <w:rFonts w:ascii="Arial" w:hAnsi="Arial"/>
                <w:sz w:val="16"/>
                <w:szCs w:val="16"/>
              </w:rPr>
            </w:pPr>
            <w:r w:rsidRPr="009B053A">
              <w:rPr>
                <w:rFonts w:ascii="Arial" w:hAnsi="Arial"/>
                <w:sz w:val="16"/>
                <w:szCs w:val="16"/>
              </w:rPr>
              <w:t>05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E661E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45AAD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7B321" w14:textId="77777777" w:rsidR="00AB2B30" w:rsidRPr="009B053A" w:rsidRDefault="006A7121">
            <w:pPr>
              <w:rPr>
                <w:rFonts w:ascii="Arial" w:hAnsi="Arial"/>
                <w:sz w:val="16"/>
                <w:szCs w:val="16"/>
              </w:rPr>
            </w:pPr>
            <w:r w:rsidRPr="009B053A">
              <w:rPr>
                <w:rFonts w:ascii="Arial" w:hAnsi="Arial"/>
                <w:sz w:val="16"/>
                <w:szCs w:val="16"/>
              </w:rPr>
              <w:t>Corrections on delta TIB for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FB54F" w14:textId="77777777" w:rsidR="00AB2B30" w:rsidRPr="009B053A" w:rsidRDefault="006A7121">
            <w:pPr>
              <w:pStyle w:val="TAL"/>
              <w:rPr>
                <w:sz w:val="16"/>
                <w:szCs w:val="16"/>
              </w:rPr>
            </w:pPr>
            <w:r w:rsidRPr="009B053A">
              <w:rPr>
                <w:sz w:val="16"/>
                <w:szCs w:val="16"/>
              </w:rPr>
              <w:t>16.2.0</w:t>
            </w:r>
          </w:p>
        </w:tc>
      </w:tr>
      <w:tr w:rsidR="00AB2B30" w:rsidRPr="009B053A" w14:paraId="4406EA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84ABE8"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C3C60A"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91308B" w14:textId="77777777" w:rsidR="00AB2B30" w:rsidRPr="009B053A" w:rsidRDefault="006A7121">
            <w:pPr>
              <w:rPr>
                <w:rFonts w:ascii="Arial" w:hAnsi="Arial"/>
                <w:sz w:val="16"/>
                <w:szCs w:val="16"/>
              </w:rPr>
            </w:pPr>
            <w:r w:rsidRPr="009B053A">
              <w:rPr>
                <w:rFonts w:ascii="Arial" w:hAnsi="Arial"/>
                <w:sz w:val="16"/>
                <w:szCs w:val="16"/>
              </w:rPr>
              <w:t>R5-198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02635" w14:textId="77777777" w:rsidR="00AB2B30" w:rsidRPr="009B053A" w:rsidRDefault="006A7121">
            <w:pPr>
              <w:rPr>
                <w:rFonts w:ascii="Arial" w:hAnsi="Arial"/>
                <w:sz w:val="16"/>
                <w:szCs w:val="16"/>
              </w:rPr>
            </w:pPr>
            <w:r w:rsidRPr="009B053A">
              <w:rPr>
                <w:rFonts w:ascii="Arial" w:hAnsi="Arial"/>
                <w:sz w:val="16"/>
                <w:szCs w:val="16"/>
              </w:rPr>
              <w:t>0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6845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CFC33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80E502" w14:textId="77777777" w:rsidR="00AB2B30" w:rsidRPr="009B053A" w:rsidRDefault="006A7121">
            <w:pPr>
              <w:rPr>
                <w:rFonts w:ascii="Arial" w:hAnsi="Arial"/>
                <w:sz w:val="16"/>
                <w:szCs w:val="16"/>
              </w:rPr>
            </w:pPr>
            <w:r w:rsidRPr="009B053A">
              <w:rPr>
                <w:rFonts w:ascii="Arial" w:hAnsi="Arial"/>
                <w:sz w:val="16"/>
                <w:szCs w:val="16"/>
              </w:rPr>
              <w:t>Update for 7.3B.1 Genera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DE30E8" w14:textId="77777777" w:rsidR="00AB2B30" w:rsidRPr="009B053A" w:rsidRDefault="006A7121">
            <w:pPr>
              <w:pStyle w:val="TAL"/>
              <w:rPr>
                <w:sz w:val="16"/>
                <w:szCs w:val="16"/>
              </w:rPr>
            </w:pPr>
            <w:r w:rsidRPr="009B053A">
              <w:rPr>
                <w:sz w:val="16"/>
                <w:szCs w:val="16"/>
              </w:rPr>
              <w:t>16.2.0</w:t>
            </w:r>
          </w:p>
        </w:tc>
      </w:tr>
      <w:tr w:rsidR="00AB2B30" w:rsidRPr="009B053A" w14:paraId="5358D0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EB24"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FA7CE"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F580FA" w14:textId="77777777" w:rsidR="00AB2B30" w:rsidRPr="009B053A" w:rsidRDefault="006A7121">
            <w:pPr>
              <w:rPr>
                <w:rFonts w:ascii="Arial" w:hAnsi="Arial"/>
                <w:sz w:val="16"/>
                <w:szCs w:val="16"/>
              </w:rPr>
            </w:pPr>
            <w:r w:rsidRPr="009B053A">
              <w:rPr>
                <w:rFonts w:ascii="Arial" w:hAnsi="Arial"/>
                <w:sz w:val="16"/>
                <w:szCs w:val="16"/>
              </w:rPr>
              <w:t>R5-198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61A2F5" w14:textId="77777777" w:rsidR="00AB2B30" w:rsidRPr="009B053A" w:rsidRDefault="006A7121">
            <w:pPr>
              <w:rPr>
                <w:rFonts w:ascii="Arial" w:hAnsi="Arial"/>
                <w:sz w:val="16"/>
                <w:szCs w:val="16"/>
              </w:rPr>
            </w:pPr>
            <w:r w:rsidRPr="009B053A">
              <w:rPr>
                <w:rFonts w:ascii="Arial" w:hAnsi="Arial"/>
                <w:sz w:val="16"/>
                <w:szCs w:val="16"/>
              </w:rPr>
              <w:t>0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543F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FCD54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8E3B36" w14:textId="77777777" w:rsidR="00AB2B30" w:rsidRPr="009B053A" w:rsidRDefault="006A7121">
            <w:pPr>
              <w:rPr>
                <w:rFonts w:ascii="Arial" w:hAnsi="Arial"/>
                <w:sz w:val="16"/>
                <w:szCs w:val="16"/>
              </w:rPr>
            </w:pPr>
            <w:r w:rsidRPr="009B053A">
              <w:rPr>
                <w:rFonts w:ascii="Arial" w:hAnsi="Arial"/>
                <w:sz w:val="16"/>
                <w:szCs w:val="16"/>
              </w:rPr>
              <w:t>Update for 6.5B.3.3.1 General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827896" w14:textId="77777777" w:rsidR="00AB2B30" w:rsidRPr="009B053A" w:rsidRDefault="006A7121">
            <w:pPr>
              <w:pStyle w:val="TAL"/>
              <w:rPr>
                <w:sz w:val="16"/>
                <w:szCs w:val="16"/>
              </w:rPr>
            </w:pPr>
            <w:r w:rsidRPr="009B053A">
              <w:rPr>
                <w:sz w:val="16"/>
                <w:szCs w:val="16"/>
              </w:rPr>
              <w:t>16.2.0</w:t>
            </w:r>
          </w:p>
        </w:tc>
      </w:tr>
      <w:tr w:rsidR="00AB2B30" w:rsidRPr="009B053A" w14:paraId="343681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47BA68"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C6D112"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563C" w14:textId="77777777" w:rsidR="00AB2B30" w:rsidRPr="009B053A" w:rsidRDefault="006A7121">
            <w:pPr>
              <w:rPr>
                <w:rFonts w:ascii="Arial" w:hAnsi="Arial"/>
                <w:sz w:val="16"/>
                <w:szCs w:val="16"/>
              </w:rPr>
            </w:pPr>
            <w:r w:rsidRPr="009B053A">
              <w:rPr>
                <w:rFonts w:ascii="Arial" w:hAnsi="Arial"/>
                <w:sz w:val="16"/>
                <w:szCs w:val="16"/>
              </w:rPr>
              <w:t>R5-198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AC2C91" w14:textId="77777777" w:rsidR="00AB2B30" w:rsidRPr="009B053A" w:rsidRDefault="006A7121">
            <w:pPr>
              <w:rPr>
                <w:rFonts w:ascii="Arial" w:hAnsi="Arial"/>
                <w:sz w:val="16"/>
                <w:szCs w:val="16"/>
              </w:rPr>
            </w:pPr>
            <w:r w:rsidRPr="009B053A">
              <w:rPr>
                <w:rFonts w:ascii="Arial" w:hAnsi="Arial"/>
                <w:sz w:val="16"/>
                <w:szCs w:val="16"/>
              </w:rPr>
              <w:t>0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36786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B5534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4847B8" w14:textId="77777777" w:rsidR="00AB2B30" w:rsidRPr="009B053A" w:rsidRDefault="006A7121">
            <w:pPr>
              <w:rPr>
                <w:rFonts w:ascii="Arial" w:hAnsi="Arial"/>
                <w:sz w:val="16"/>
                <w:szCs w:val="16"/>
              </w:rPr>
            </w:pPr>
            <w:r w:rsidRPr="009B053A">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44CE4" w14:textId="77777777" w:rsidR="00AB2B30" w:rsidRPr="009B053A" w:rsidRDefault="006A7121">
            <w:pPr>
              <w:pStyle w:val="TAL"/>
              <w:rPr>
                <w:sz w:val="16"/>
                <w:szCs w:val="16"/>
              </w:rPr>
            </w:pPr>
            <w:r w:rsidRPr="009B053A">
              <w:rPr>
                <w:sz w:val="16"/>
                <w:szCs w:val="16"/>
              </w:rPr>
              <w:t>16.2.0</w:t>
            </w:r>
          </w:p>
        </w:tc>
      </w:tr>
      <w:tr w:rsidR="00AB2B30" w:rsidRPr="009B053A" w14:paraId="1954A35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188756"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0CB368"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4B42FF" w14:textId="77777777" w:rsidR="00AB2B30" w:rsidRPr="009B053A" w:rsidRDefault="006A7121">
            <w:pPr>
              <w:rPr>
                <w:rFonts w:ascii="Arial" w:hAnsi="Arial"/>
                <w:sz w:val="16"/>
                <w:szCs w:val="16"/>
              </w:rPr>
            </w:pPr>
            <w:r w:rsidRPr="009B053A">
              <w:rPr>
                <w:rFonts w:ascii="Arial" w:hAnsi="Arial"/>
                <w:sz w:val="16"/>
                <w:szCs w:val="16"/>
              </w:rPr>
              <w:t>R5-199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55FC89" w14:textId="77777777" w:rsidR="00AB2B30" w:rsidRPr="009B053A" w:rsidRDefault="006A7121">
            <w:pPr>
              <w:rPr>
                <w:rFonts w:ascii="Arial" w:hAnsi="Arial"/>
                <w:sz w:val="16"/>
                <w:szCs w:val="16"/>
              </w:rPr>
            </w:pPr>
            <w:r w:rsidRPr="009B053A">
              <w:rPr>
                <w:rFonts w:ascii="Arial" w:hAnsi="Arial"/>
                <w:sz w:val="16"/>
                <w:szCs w:val="16"/>
              </w:rPr>
              <w:t>0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6140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FBE90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67A44" w14:textId="77777777" w:rsidR="00AB2B30" w:rsidRPr="009B053A" w:rsidRDefault="006A7121">
            <w:pPr>
              <w:rPr>
                <w:rFonts w:ascii="Arial" w:hAnsi="Arial"/>
                <w:sz w:val="16"/>
                <w:szCs w:val="16"/>
              </w:rPr>
            </w:pPr>
            <w:r w:rsidRPr="009B053A">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D77AC" w14:textId="77777777" w:rsidR="00AB2B30" w:rsidRPr="009B053A" w:rsidRDefault="006A7121">
            <w:pPr>
              <w:pStyle w:val="TAL"/>
              <w:rPr>
                <w:sz w:val="16"/>
                <w:szCs w:val="16"/>
              </w:rPr>
            </w:pPr>
            <w:r w:rsidRPr="009B053A">
              <w:rPr>
                <w:sz w:val="16"/>
                <w:szCs w:val="16"/>
              </w:rPr>
              <w:t>16.2.0</w:t>
            </w:r>
          </w:p>
        </w:tc>
      </w:tr>
      <w:tr w:rsidR="00AB2B30" w:rsidRPr="009B053A" w14:paraId="35865D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0B916E"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70BB7"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954C2" w14:textId="77777777" w:rsidR="00AB2B30" w:rsidRPr="009B053A" w:rsidRDefault="006A7121">
            <w:pPr>
              <w:rPr>
                <w:rFonts w:ascii="Arial" w:hAnsi="Arial"/>
                <w:sz w:val="16"/>
                <w:szCs w:val="16"/>
              </w:rPr>
            </w:pPr>
            <w:r w:rsidRPr="009B053A">
              <w:rPr>
                <w:rFonts w:ascii="Arial" w:hAnsi="Arial"/>
                <w:sz w:val="16"/>
                <w:szCs w:val="16"/>
              </w:rPr>
              <w:t>R5-1993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6551D1" w14:textId="77777777" w:rsidR="00AB2B30" w:rsidRPr="009B053A" w:rsidRDefault="006A7121">
            <w:pPr>
              <w:rPr>
                <w:rFonts w:ascii="Arial" w:hAnsi="Arial"/>
                <w:sz w:val="16"/>
                <w:szCs w:val="16"/>
              </w:rPr>
            </w:pPr>
            <w:r w:rsidRPr="009B053A">
              <w:rPr>
                <w:rFonts w:ascii="Arial" w:hAnsi="Arial"/>
                <w:sz w:val="16"/>
                <w:szCs w:val="16"/>
              </w:rPr>
              <w:t>0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00B9B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E2300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5A1288" w14:textId="77777777" w:rsidR="00AB2B30" w:rsidRPr="009B053A" w:rsidRDefault="006A7121">
            <w:pPr>
              <w:rPr>
                <w:rFonts w:ascii="Arial" w:hAnsi="Arial"/>
                <w:sz w:val="16"/>
                <w:szCs w:val="16"/>
              </w:rPr>
            </w:pPr>
            <w:r w:rsidRPr="009B053A">
              <w:rPr>
                <w:rFonts w:ascii="Arial" w:hAnsi="Arial"/>
                <w:sz w:val="16"/>
                <w:szCs w:val="16"/>
              </w:rPr>
              <w:t>Updates to test case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59A8A" w14:textId="77777777" w:rsidR="00AB2B30" w:rsidRPr="009B053A" w:rsidRDefault="006A7121">
            <w:pPr>
              <w:pStyle w:val="TAL"/>
              <w:rPr>
                <w:sz w:val="16"/>
                <w:szCs w:val="16"/>
              </w:rPr>
            </w:pPr>
            <w:r w:rsidRPr="009B053A">
              <w:rPr>
                <w:sz w:val="16"/>
                <w:szCs w:val="16"/>
              </w:rPr>
              <w:t>16.2.0</w:t>
            </w:r>
          </w:p>
        </w:tc>
      </w:tr>
      <w:tr w:rsidR="00AB2B30" w:rsidRPr="009B053A" w14:paraId="22F951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B528A8"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5BA42"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2727F4" w14:textId="77777777" w:rsidR="00AB2B30" w:rsidRPr="009B053A" w:rsidRDefault="006A7121">
            <w:pPr>
              <w:rPr>
                <w:rFonts w:ascii="Arial" w:hAnsi="Arial"/>
                <w:sz w:val="16"/>
                <w:szCs w:val="16"/>
              </w:rPr>
            </w:pPr>
            <w:r w:rsidRPr="009B053A">
              <w:rPr>
                <w:rFonts w:ascii="Arial" w:hAnsi="Arial"/>
                <w:sz w:val="16"/>
                <w:szCs w:val="16"/>
              </w:rPr>
              <w:t>R5-1993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349B67" w14:textId="77777777" w:rsidR="00AB2B30" w:rsidRPr="009B053A" w:rsidRDefault="006A7121">
            <w:pPr>
              <w:rPr>
                <w:rFonts w:ascii="Arial" w:hAnsi="Arial"/>
                <w:sz w:val="16"/>
                <w:szCs w:val="16"/>
              </w:rPr>
            </w:pPr>
            <w:r w:rsidRPr="009B053A">
              <w:rPr>
                <w:rFonts w:ascii="Arial" w:hAnsi="Arial"/>
                <w:sz w:val="16"/>
                <w:szCs w:val="16"/>
              </w:rPr>
              <w:t>0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3A772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966C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9FF05" w14:textId="77777777" w:rsidR="00AB2B30" w:rsidRPr="009B053A" w:rsidRDefault="006A7121">
            <w:pPr>
              <w:rPr>
                <w:rFonts w:ascii="Arial" w:hAnsi="Arial"/>
                <w:sz w:val="16"/>
                <w:szCs w:val="16"/>
              </w:rPr>
            </w:pPr>
            <w:r w:rsidRPr="009B053A">
              <w:rPr>
                <w:rFonts w:ascii="Arial" w:hAnsi="Arial"/>
                <w:sz w:val="16"/>
                <w:szCs w:val="16"/>
              </w:rPr>
              <w:t>Editorial correction of test description in TC 6.4B.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E94B44" w14:textId="77777777" w:rsidR="00AB2B30" w:rsidRPr="009B053A" w:rsidRDefault="006A7121">
            <w:pPr>
              <w:pStyle w:val="TAL"/>
              <w:rPr>
                <w:sz w:val="16"/>
                <w:szCs w:val="16"/>
              </w:rPr>
            </w:pPr>
            <w:r w:rsidRPr="009B053A">
              <w:rPr>
                <w:sz w:val="16"/>
                <w:szCs w:val="16"/>
              </w:rPr>
              <w:t>16.2.0</w:t>
            </w:r>
          </w:p>
        </w:tc>
      </w:tr>
      <w:tr w:rsidR="00AB2B30" w:rsidRPr="009B053A" w14:paraId="62BD6F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B7DD75"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B7C26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AA78CF" w14:textId="77777777" w:rsidR="00AB2B30" w:rsidRPr="009B053A" w:rsidRDefault="006A7121">
            <w:pPr>
              <w:rPr>
                <w:rFonts w:ascii="Arial" w:hAnsi="Arial"/>
                <w:sz w:val="16"/>
                <w:szCs w:val="16"/>
              </w:rPr>
            </w:pPr>
            <w:r w:rsidRPr="009B053A">
              <w:rPr>
                <w:rFonts w:ascii="Arial" w:hAnsi="Arial"/>
                <w:sz w:val="16"/>
                <w:szCs w:val="16"/>
              </w:rPr>
              <w:t>R5-199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E9734B" w14:textId="77777777" w:rsidR="00AB2B30" w:rsidRPr="009B053A" w:rsidRDefault="006A7121">
            <w:pPr>
              <w:rPr>
                <w:rFonts w:ascii="Arial" w:hAnsi="Arial"/>
                <w:sz w:val="16"/>
                <w:szCs w:val="16"/>
              </w:rPr>
            </w:pPr>
            <w:r w:rsidRPr="009B053A">
              <w:rPr>
                <w:rFonts w:ascii="Arial" w:hAnsi="Arial"/>
                <w:sz w:val="16"/>
                <w:szCs w:val="16"/>
              </w:rPr>
              <w:t>0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F8D2C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AB73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2B4A8" w14:textId="77777777" w:rsidR="00AB2B30" w:rsidRPr="009B053A" w:rsidRDefault="006A7121">
            <w:pPr>
              <w:rPr>
                <w:rFonts w:ascii="Arial" w:hAnsi="Arial"/>
                <w:sz w:val="16"/>
                <w:szCs w:val="16"/>
              </w:rPr>
            </w:pPr>
            <w:r w:rsidRPr="009B053A">
              <w:rPr>
                <w:rFonts w:ascii="Arial" w:hAnsi="Arial"/>
                <w:sz w:val="16"/>
                <w:szCs w:val="16"/>
              </w:rPr>
              <w:t>Addition of 7.4B.3 Maximum Input Level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736A" w14:textId="77777777" w:rsidR="00AB2B30" w:rsidRPr="009B053A" w:rsidRDefault="006A7121">
            <w:pPr>
              <w:pStyle w:val="TAL"/>
              <w:rPr>
                <w:sz w:val="16"/>
                <w:szCs w:val="16"/>
              </w:rPr>
            </w:pPr>
            <w:r w:rsidRPr="009B053A">
              <w:rPr>
                <w:sz w:val="16"/>
                <w:szCs w:val="16"/>
              </w:rPr>
              <w:t>16.2.0</w:t>
            </w:r>
          </w:p>
        </w:tc>
      </w:tr>
      <w:tr w:rsidR="00AB2B30" w:rsidRPr="009B053A" w14:paraId="643DB2F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7C4081"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3411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A42FD2" w14:textId="77777777" w:rsidR="00AB2B30" w:rsidRPr="009B053A" w:rsidRDefault="006A7121">
            <w:pPr>
              <w:rPr>
                <w:rFonts w:ascii="Arial" w:hAnsi="Arial"/>
                <w:sz w:val="16"/>
                <w:szCs w:val="16"/>
              </w:rPr>
            </w:pPr>
            <w:r w:rsidRPr="009B053A">
              <w:rPr>
                <w:rFonts w:ascii="Arial" w:hAnsi="Arial"/>
                <w:sz w:val="16"/>
                <w:szCs w:val="16"/>
              </w:rPr>
              <w:t>R5-199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CB74DD" w14:textId="77777777" w:rsidR="00AB2B30" w:rsidRPr="009B053A" w:rsidRDefault="006A7121">
            <w:pPr>
              <w:rPr>
                <w:rFonts w:ascii="Arial" w:hAnsi="Arial"/>
                <w:sz w:val="16"/>
                <w:szCs w:val="16"/>
              </w:rPr>
            </w:pPr>
            <w:r w:rsidRPr="009B053A">
              <w:rPr>
                <w:rFonts w:ascii="Arial" w:hAnsi="Arial"/>
                <w:sz w:val="16"/>
                <w:szCs w:val="16"/>
              </w:rPr>
              <w:t>0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4F198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22D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F4C7D3" w14:textId="77777777" w:rsidR="00AB2B30" w:rsidRPr="009B053A" w:rsidRDefault="006A7121">
            <w:pPr>
              <w:rPr>
                <w:rFonts w:ascii="Arial" w:hAnsi="Arial"/>
                <w:sz w:val="16"/>
                <w:szCs w:val="16"/>
              </w:rPr>
            </w:pPr>
            <w:r w:rsidRPr="009B053A">
              <w:rPr>
                <w:rFonts w:ascii="Arial" w:hAnsi="Arial"/>
                <w:sz w:val="16"/>
                <w:szCs w:val="16"/>
              </w:rPr>
              <w:t>Update of minimum conformance requirements of 7.6B.3 and editorial correction in 7.6B and 7.7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2D121" w14:textId="77777777" w:rsidR="00AB2B30" w:rsidRPr="009B053A" w:rsidRDefault="006A7121">
            <w:pPr>
              <w:pStyle w:val="TAL"/>
              <w:rPr>
                <w:sz w:val="16"/>
                <w:szCs w:val="16"/>
              </w:rPr>
            </w:pPr>
            <w:r w:rsidRPr="009B053A">
              <w:rPr>
                <w:sz w:val="16"/>
                <w:szCs w:val="16"/>
              </w:rPr>
              <w:t>16.2.0</w:t>
            </w:r>
          </w:p>
        </w:tc>
      </w:tr>
      <w:tr w:rsidR="00AB2B30" w:rsidRPr="009B053A" w14:paraId="1D23271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0838C7"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6EBD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4307ED" w14:textId="77777777" w:rsidR="00AB2B30" w:rsidRPr="009B053A" w:rsidRDefault="006A7121">
            <w:pPr>
              <w:rPr>
                <w:rFonts w:ascii="Arial" w:hAnsi="Arial"/>
                <w:sz w:val="16"/>
                <w:szCs w:val="16"/>
              </w:rPr>
            </w:pPr>
            <w:r w:rsidRPr="009B053A">
              <w:rPr>
                <w:rFonts w:ascii="Arial" w:hAnsi="Arial"/>
                <w:sz w:val="16"/>
                <w:szCs w:val="16"/>
              </w:rPr>
              <w:t>R5-1993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E0FF" w14:textId="77777777" w:rsidR="00AB2B30" w:rsidRPr="009B053A" w:rsidRDefault="006A7121">
            <w:pPr>
              <w:rPr>
                <w:rFonts w:ascii="Arial" w:hAnsi="Arial"/>
                <w:sz w:val="16"/>
                <w:szCs w:val="16"/>
              </w:rPr>
            </w:pPr>
            <w:r w:rsidRPr="009B053A">
              <w:rPr>
                <w:rFonts w:ascii="Arial" w:hAnsi="Arial"/>
                <w:sz w:val="16"/>
                <w:szCs w:val="16"/>
              </w:rPr>
              <w:t>0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2B5E9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D7C8E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312CC" w14:textId="77777777" w:rsidR="00AB2B30" w:rsidRPr="009B053A" w:rsidRDefault="006A7121">
            <w:pPr>
              <w:rPr>
                <w:rFonts w:ascii="Arial" w:hAnsi="Arial"/>
                <w:sz w:val="16"/>
                <w:szCs w:val="16"/>
              </w:rPr>
            </w:pPr>
            <w:r w:rsidRPr="009B053A">
              <w:rPr>
                <w:rFonts w:ascii="Arial" w:hAnsi="Arial"/>
                <w:sz w:val="16"/>
                <w:szCs w:val="16"/>
              </w:rPr>
              <w:t>Addition of 7.6A Blocking Characteristics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34DD86" w14:textId="77777777" w:rsidR="00AB2B30" w:rsidRPr="009B053A" w:rsidRDefault="006A7121">
            <w:pPr>
              <w:pStyle w:val="TAL"/>
              <w:rPr>
                <w:sz w:val="16"/>
                <w:szCs w:val="16"/>
              </w:rPr>
            </w:pPr>
            <w:r w:rsidRPr="009B053A">
              <w:rPr>
                <w:sz w:val="16"/>
                <w:szCs w:val="16"/>
              </w:rPr>
              <w:t>16.2.0</w:t>
            </w:r>
          </w:p>
        </w:tc>
      </w:tr>
      <w:tr w:rsidR="00AB2B30" w:rsidRPr="009B053A" w14:paraId="47B67C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A0374F"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76BF3E"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939CCB" w14:textId="77777777" w:rsidR="00AB2B30" w:rsidRPr="009B053A" w:rsidRDefault="006A7121">
            <w:pPr>
              <w:rPr>
                <w:rFonts w:ascii="Arial" w:hAnsi="Arial"/>
                <w:sz w:val="16"/>
                <w:szCs w:val="16"/>
              </w:rPr>
            </w:pPr>
            <w:r w:rsidRPr="009B053A">
              <w:rPr>
                <w:rFonts w:ascii="Arial" w:hAnsi="Arial"/>
                <w:sz w:val="16"/>
                <w:szCs w:val="16"/>
              </w:rPr>
              <w:t>R5-1993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2E779" w14:textId="77777777" w:rsidR="00AB2B30" w:rsidRPr="009B053A" w:rsidRDefault="006A7121">
            <w:pPr>
              <w:rPr>
                <w:rFonts w:ascii="Arial" w:hAnsi="Arial"/>
                <w:sz w:val="16"/>
                <w:szCs w:val="16"/>
              </w:rPr>
            </w:pPr>
            <w:r w:rsidRPr="009B053A">
              <w:rPr>
                <w:rFonts w:ascii="Arial" w:hAnsi="Arial"/>
                <w:sz w:val="16"/>
                <w:szCs w:val="16"/>
              </w:rPr>
              <w:t>0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A6CA9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226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0CD827" w14:textId="77777777" w:rsidR="00AB2B30" w:rsidRPr="009B053A" w:rsidRDefault="006A7121">
            <w:pPr>
              <w:rPr>
                <w:rFonts w:ascii="Arial" w:hAnsi="Arial"/>
                <w:sz w:val="16"/>
                <w:szCs w:val="16"/>
              </w:rPr>
            </w:pPr>
            <w:r w:rsidRPr="009B053A">
              <w:rPr>
                <w:rFonts w:ascii="Arial" w:hAnsi="Arial"/>
                <w:sz w:val="16"/>
                <w:szCs w:val="16"/>
              </w:rPr>
              <w:t>Addition of 7.6B.2.3_1 In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CD5159" w14:textId="77777777" w:rsidR="00AB2B30" w:rsidRPr="009B053A" w:rsidRDefault="006A7121">
            <w:pPr>
              <w:pStyle w:val="TAL"/>
              <w:rPr>
                <w:sz w:val="16"/>
                <w:szCs w:val="16"/>
              </w:rPr>
            </w:pPr>
            <w:r w:rsidRPr="009B053A">
              <w:rPr>
                <w:sz w:val="16"/>
                <w:szCs w:val="16"/>
              </w:rPr>
              <w:t>16.2.0</w:t>
            </w:r>
          </w:p>
        </w:tc>
      </w:tr>
      <w:tr w:rsidR="00AB2B30" w:rsidRPr="009B053A" w14:paraId="7B26F3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D32B0B"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71817"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D4150D" w14:textId="77777777" w:rsidR="00AB2B30" w:rsidRPr="009B053A" w:rsidRDefault="006A7121">
            <w:pPr>
              <w:rPr>
                <w:rFonts w:ascii="Arial" w:hAnsi="Arial"/>
                <w:sz w:val="16"/>
                <w:szCs w:val="16"/>
              </w:rPr>
            </w:pPr>
            <w:r w:rsidRPr="009B053A">
              <w:rPr>
                <w:rFonts w:ascii="Arial" w:hAnsi="Arial"/>
                <w:sz w:val="16"/>
                <w:szCs w:val="16"/>
              </w:rPr>
              <w:t>R5-1993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886BD" w14:textId="77777777" w:rsidR="00AB2B30" w:rsidRPr="009B053A" w:rsidRDefault="006A7121">
            <w:pPr>
              <w:rPr>
                <w:rFonts w:ascii="Arial" w:hAnsi="Arial"/>
                <w:sz w:val="16"/>
                <w:szCs w:val="16"/>
              </w:rPr>
            </w:pPr>
            <w:r w:rsidRPr="009B053A">
              <w:rPr>
                <w:rFonts w:ascii="Arial" w:hAnsi="Arial"/>
                <w:sz w:val="16"/>
                <w:szCs w:val="16"/>
              </w:rPr>
              <w:t>0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95D38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E0DE3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B9238A" w14:textId="77777777" w:rsidR="00AB2B30" w:rsidRPr="009B053A" w:rsidRDefault="006A7121">
            <w:pPr>
              <w:rPr>
                <w:rFonts w:ascii="Arial" w:hAnsi="Arial"/>
                <w:sz w:val="16"/>
                <w:szCs w:val="16"/>
              </w:rPr>
            </w:pPr>
            <w:r w:rsidRPr="009B053A">
              <w:rPr>
                <w:rFonts w:ascii="Arial" w:hAnsi="Arial"/>
                <w:sz w:val="16"/>
                <w:szCs w:val="16"/>
              </w:rPr>
              <w:t>Addition of 7.6B.4.3_1 Narrow band blocking for EN-DC within FR1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955D3F" w14:textId="77777777" w:rsidR="00AB2B30" w:rsidRPr="009B053A" w:rsidRDefault="006A7121">
            <w:pPr>
              <w:pStyle w:val="TAL"/>
              <w:rPr>
                <w:sz w:val="16"/>
                <w:szCs w:val="16"/>
              </w:rPr>
            </w:pPr>
            <w:r w:rsidRPr="009B053A">
              <w:rPr>
                <w:sz w:val="16"/>
                <w:szCs w:val="16"/>
              </w:rPr>
              <w:t>16.2.0</w:t>
            </w:r>
          </w:p>
        </w:tc>
      </w:tr>
      <w:tr w:rsidR="00AB2B30" w:rsidRPr="009B053A" w14:paraId="55909D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66EF35"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F39075"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F9A7EE" w14:textId="77777777" w:rsidR="00AB2B30" w:rsidRPr="009B053A" w:rsidRDefault="006A7121">
            <w:pPr>
              <w:rPr>
                <w:rFonts w:ascii="Arial" w:hAnsi="Arial"/>
                <w:sz w:val="16"/>
                <w:szCs w:val="16"/>
              </w:rPr>
            </w:pPr>
            <w:r w:rsidRPr="009B053A">
              <w:rPr>
                <w:rFonts w:ascii="Arial" w:hAnsi="Arial"/>
                <w:sz w:val="16"/>
                <w:szCs w:val="16"/>
              </w:rPr>
              <w:t>R5-199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AC1D9F" w14:textId="77777777" w:rsidR="00AB2B30" w:rsidRPr="009B053A" w:rsidRDefault="006A7121">
            <w:pPr>
              <w:rPr>
                <w:rFonts w:ascii="Arial" w:hAnsi="Arial"/>
                <w:sz w:val="16"/>
                <w:szCs w:val="16"/>
              </w:rPr>
            </w:pPr>
            <w:r w:rsidRPr="009B053A">
              <w:rPr>
                <w:rFonts w:ascii="Arial" w:hAnsi="Arial"/>
                <w:sz w:val="16"/>
                <w:szCs w:val="16"/>
              </w:rPr>
              <w:t>0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90D2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7AEB2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9B6040" w14:textId="77777777" w:rsidR="00AB2B30" w:rsidRPr="009B053A" w:rsidRDefault="006A7121">
            <w:pPr>
              <w:rPr>
                <w:rFonts w:ascii="Arial" w:hAnsi="Arial"/>
                <w:sz w:val="16"/>
                <w:szCs w:val="16"/>
              </w:rPr>
            </w:pPr>
            <w:r w:rsidRPr="009B053A">
              <w:rPr>
                <w:rFonts w:ascii="Arial" w:hAnsi="Arial"/>
                <w:sz w:val="16"/>
                <w:szCs w:val="16"/>
              </w:rPr>
              <w:t>Add Uplink Power window explanation when centred on a targe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85C7A" w14:textId="77777777" w:rsidR="00AB2B30" w:rsidRPr="009B053A" w:rsidRDefault="006A7121">
            <w:pPr>
              <w:pStyle w:val="TAL"/>
              <w:rPr>
                <w:sz w:val="16"/>
                <w:szCs w:val="16"/>
              </w:rPr>
            </w:pPr>
            <w:r w:rsidRPr="009B053A">
              <w:rPr>
                <w:sz w:val="16"/>
                <w:szCs w:val="16"/>
              </w:rPr>
              <w:t>16.2.0</w:t>
            </w:r>
          </w:p>
        </w:tc>
      </w:tr>
      <w:tr w:rsidR="00AB2B30" w:rsidRPr="009B053A" w14:paraId="14EA3B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F21251" w14:textId="77777777" w:rsidR="00AB2B30" w:rsidRPr="009B053A" w:rsidRDefault="006A7121">
            <w:pPr>
              <w:pStyle w:val="TAL"/>
              <w:rPr>
                <w:sz w:val="16"/>
                <w:szCs w:val="16"/>
              </w:rPr>
            </w:pPr>
            <w:r w:rsidRPr="009B053A">
              <w:rPr>
                <w:sz w:val="16"/>
                <w:szCs w:val="16"/>
              </w:rPr>
              <w:lastRenderedPageBreak/>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B567E0"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EA390" w14:textId="77777777" w:rsidR="00AB2B30" w:rsidRPr="009B053A" w:rsidRDefault="006A7121">
            <w:pPr>
              <w:rPr>
                <w:rFonts w:ascii="Arial" w:hAnsi="Arial"/>
                <w:sz w:val="16"/>
                <w:szCs w:val="16"/>
              </w:rPr>
            </w:pPr>
            <w:r w:rsidRPr="009B053A">
              <w:rPr>
                <w:rFonts w:ascii="Arial" w:hAnsi="Arial"/>
                <w:sz w:val="16"/>
                <w:szCs w:val="16"/>
              </w:rPr>
              <w:t>R5-199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5A514" w14:textId="77777777" w:rsidR="00AB2B30" w:rsidRPr="009B053A" w:rsidRDefault="006A7121">
            <w:pPr>
              <w:rPr>
                <w:rFonts w:ascii="Arial" w:hAnsi="Arial"/>
                <w:sz w:val="16"/>
                <w:szCs w:val="16"/>
              </w:rPr>
            </w:pPr>
            <w:r w:rsidRPr="009B053A">
              <w:rPr>
                <w:rFonts w:ascii="Arial" w:hAnsi="Arial"/>
                <w:sz w:val="16"/>
                <w:szCs w:val="16"/>
              </w:rPr>
              <w:t>0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8ABAF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399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989D29" w14:textId="77777777" w:rsidR="00AB2B30" w:rsidRPr="009B053A" w:rsidRDefault="006A7121">
            <w:pPr>
              <w:rPr>
                <w:rFonts w:ascii="Arial" w:hAnsi="Arial"/>
                <w:sz w:val="16"/>
                <w:szCs w:val="16"/>
              </w:rPr>
            </w:pPr>
            <w:r w:rsidRPr="009B053A">
              <w:rPr>
                <w:rFonts w:ascii="Arial" w:hAnsi="Arial"/>
                <w:sz w:val="16"/>
                <w:szCs w:val="16"/>
              </w:rPr>
              <w:t>Correction and addition of uplink power measurement MUs for NSA FR1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D1FD2B" w14:textId="77777777" w:rsidR="00AB2B30" w:rsidRPr="009B053A" w:rsidRDefault="006A7121">
            <w:pPr>
              <w:pStyle w:val="TAL"/>
              <w:rPr>
                <w:sz w:val="16"/>
                <w:szCs w:val="16"/>
              </w:rPr>
            </w:pPr>
            <w:r w:rsidRPr="009B053A">
              <w:rPr>
                <w:sz w:val="16"/>
                <w:szCs w:val="16"/>
              </w:rPr>
              <w:t>16.2.0</w:t>
            </w:r>
          </w:p>
        </w:tc>
      </w:tr>
      <w:tr w:rsidR="00AB2B30" w:rsidRPr="009B053A" w14:paraId="06D4CA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EE18F9"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0F58D"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190E0C" w14:textId="77777777" w:rsidR="00AB2B30" w:rsidRPr="009B053A" w:rsidRDefault="006A7121">
            <w:pPr>
              <w:rPr>
                <w:rFonts w:ascii="Arial" w:hAnsi="Arial"/>
                <w:sz w:val="16"/>
                <w:szCs w:val="16"/>
              </w:rPr>
            </w:pPr>
            <w:r w:rsidRPr="009B053A">
              <w:rPr>
                <w:rFonts w:ascii="Arial" w:hAnsi="Arial"/>
                <w:sz w:val="16"/>
                <w:szCs w:val="16"/>
              </w:rPr>
              <w:t>R5-199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CA473" w14:textId="77777777" w:rsidR="00AB2B30" w:rsidRPr="009B053A" w:rsidRDefault="006A7121">
            <w:pPr>
              <w:rPr>
                <w:rFonts w:ascii="Arial" w:hAnsi="Arial"/>
                <w:sz w:val="16"/>
                <w:szCs w:val="16"/>
              </w:rPr>
            </w:pPr>
            <w:r w:rsidRPr="009B053A">
              <w:rPr>
                <w:rFonts w:ascii="Arial" w:hAnsi="Arial"/>
                <w:sz w:val="16"/>
                <w:szCs w:val="16"/>
              </w:rPr>
              <w:t>0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7D8B3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51D89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EE7051" w14:textId="77777777" w:rsidR="00AB2B30" w:rsidRPr="009B053A" w:rsidRDefault="006A7121">
            <w:pPr>
              <w:rPr>
                <w:rFonts w:ascii="Arial" w:hAnsi="Arial"/>
                <w:sz w:val="16"/>
                <w:szCs w:val="16"/>
              </w:rPr>
            </w:pPr>
            <w:r w:rsidRPr="009B053A">
              <w:rPr>
                <w:rFonts w:ascii="Arial" w:hAnsi="Arial"/>
                <w:sz w:val="16"/>
                <w:szCs w:val="16"/>
              </w:rPr>
              <w:t>Addition of MU and TT for NSA 7.6B.2.3_1, 7.6B.2.4, 7.6B.2.4_1 and 7.6B.4.3_1 TCs in F.1.3 and F.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57C95E" w14:textId="77777777" w:rsidR="00AB2B30" w:rsidRPr="009B053A" w:rsidRDefault="006A7121">
            <w:pPr>
              <w:pStyle w:val="TAL"/>
              <w:rPr>
                <w:sz w:val="16"/>
                <w:szCs w:val="16"/>
              </w:rPr>
            </w:pPr>
            <w:r w:rsidRPr="009B053A">
              <w:rPr>
                <w:sz w:val="16"/>
                <w:szCs w:val="16"/>
              </w:rPr>
              <w:t>16.2.0</w:t>
            </w:r>
          </w:p>
        </w:tc>
      </w:tr>
      <w:tr w:rsidR="00AB2B30" w:rsidRPr="009B053A" w14:paraId="56A849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77E844"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39F8"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BA9A96" w14:textId="77777777" w:rsidR="00AB2B30" w:rsidRPr="009B053A" w:rsidRDefault="006A7121">
            <w:pPr>
              <w:rPr>
                <w:rFonts w:ascii="Arial" w:hAnsi="Arial"/>
                <w:sz w:val="16"/>
                <w:szCs w:val="16"/>
              </w:rPr>
            </w:pPr>
            <w:r w:rsidRPr="009B053A">
              <w:rPr>
                <w:rFonts w:ascii="Arial" w:hAnsi="Arial"/>
                <w:sz w:val="16"/>
                <w:szCs w:val="16"/>
              </w:rPr>
              <w:t>R5-199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C94EE0" w14:textId="77777777" w:rsidR="00AB2B30" w:rsidRPr="009B053A" w:rsidRDefault="006A7121">
            <w:pPr>
              <w:rPr>
                <w:rFonts w:ascii="Arial" w:hAnsi="Arial"/>
                <w:sz w:val="16"/>
                <w:szCs w:val="16"/>
              </w:rPr>
            </w:pPr>
            <w:r w:rsidRPr="009B053A">
              <w:rPr>
                <w:rFonts w:ascii="Arial" w:hAnsi="Arial"/>
                <w:sz w:val="16"/>
                <w:szCs w:val="16"/>
              </w:rPr>
              <w:t>0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E3ADC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FAE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8BA60" w14:textId="77777777" w:rsidR="00AB2B30" w:rsidRPr="009B053A" w:rsidRDefault="006A7121">
            <w:pPr>
              <w:rPr>
                <w:rFonts w:ascii="Arial" w:hAnsi="Arial"/>
                <w:sz w:val="16"/>
                <w:szCs w:val="16"/>
              </w:rPr>
            </w:pPr>
            <w:r w:rsidRPr="009B053A">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B2D529" w14:textId="77777777" w:rsidR="00AB2B30" w:rsidRPr="009B053A" w:rsidRDefault="006A7121">
            <w:pPr>
              <w:pStyle w:val="TAL"/>
              <w:rPr>
                <w:sz w:val="16"/>
                <w:szCs w:val="16"/>
              </w:rPr>
            </w:pPr>
            <w:r w:rsidRPr="009B053A">
              <w:rPr>
                <w:sz w:val="16"/>
                <w:szCs w:val="16"/>
              </w:rPr>
              <w:t>16.2.0</w:t>
            </w:r>
          </w:p>
        </w:tc>
      </w:tr>
      <w:tr w:rsidR="00AB2B30" w:rsidRPr="009B053A" w14:paraId="4C19AF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068828"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A22E9D"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E30CD5" w14:textId="77777777" w:rsidR="00AB2B30" w:rsidRPr="009B053A" w:rsidRDefault="006A7121">
            <w:pPr>
              <w:rPr>
                <w:rFonts w:ascii="Arial" w:hAnsi="Arial"/>
                <w:sz w:val="16"/>
                <w:szCs w:val="16"/>
              </w:rPr>
            </w:pPr>
            <w:r w:rsidRPr="009B053A">
              <w:rPr>
                <w:rFonts w:ascii="Arial" w:hAnsi="Arial"/>
                <w:sz w:val="16"/>
                <w:szCs w:val="16"/>
              </w:rPr>
              <w:t>R5-199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703261" w14:textId="77777777" w:rsidR="00AB2B30" w:rsidRPr="009B053A" w:rsidRDefault="006A7121">
            <w:pPr>
              <w:rPr>
                <w:rFonts w:ascii="Arial" w:hAnsi="Arial"/>
                <w:sz w:val="16"/>
                <w:szCs w:val="16"/>
              </w:rPr>
            </w:pPr>
            <w:r w:rsidRPr="009B053A">
              <w:rPr>
                <w:rFonts w:ascii="Arial" w:hAnsi="Arial"/>
                <w:sz w:val="16"/>
                <w:szCs w:val="16"/>
              </w:rPr>
              <w:t>0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9756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9B2C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BD6021" w14:textId="77777777" w:rsidR="00AB2B30" w:rsidRPr="009B053A" w:rsidRDefault="006A7121">
            <w:pPr>
              <w:rPr>
                <w:rFonts w:ascii="Arial" w:hAnsi="Arial"/>
                <w:sz w:val="16"/>
                <w:szCs w:val="16"/>
              </w:rPr>
            </w:pPr>
            <w:r w:rsidRPr="009B053A">
              <w:rPr>
                <w:rFonts w:ascii="Arial" w:hAnsi="Arial"/>
                <w:sz w:val="16"/>
                <w:szCs w:val="16"/>
              </w:rPr>
              <w:t>Update of 6.2B.1.4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1D9CEB" w14:textId="77777777" w:rsidR="00AB2B30" w:rsidRPr="009B053A" w:rsidRDefault="006A7121">
            <w:pPr>
              <w:pStyle w:val="TAL"/>
              <w:rPr>
                <w:sz w:val="16"/>
                <w:szCs w:val="16"/>
              </w:rPr>
            </w:pPr>
            <w:r w:rsidRPr="009B053A">
              <w:rPr>
                <w:sz w:val="16"/>
                <w:szCs w:val="16"/>
              </w:rPr>
              <w:t>16.2.0</w:t>
            </w:r>
          </w:p>
        </w:tc>
      </w:tr>
      <w:tr w:rsidR="00AB2B30" w:rsidRPr="009B053A" w14:paraId="57253A7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6BAA17"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8DE65"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287859" w14:textId="77777777" w:rsidR="00AB2B30" w:rsidRPr="009B053A" w:rsidRDefault="006A7121">
            <w:pPr>
              <w:rPr>
                <w:rFonts w:ascii="Arial" w:hAnsi="Arial"/>
                <w:sz w:val="16"/>
                <w:szCs w:val="16"/>
              </w:rPr>
            </w:pPr>
            <w:r w:rsidRPr="009B053A">
              <w:rPr>
                <w:rFonts w:ascii="Arial" w:hAnsi="Arial"/>
                <w:sz w:val="16"/>
                <w:szCs w:val="16"/>
              </w:rPr>
              <w:t>R5-199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DB5E4" w14:textId="77777777" w:rsidR="00AB2B30" w:rsidRPr="009B053A" w:rsidRDefault="006A7121">
            <w:pPr>
              <w:rPr>
                <w:rFonts w:ascii="Arial" w:hAnsi="Arial"/>
                <w:sz w:val="16"/>
                <w:szCs w:val="16"/>
              </w:rPr>
            </w:pPr>
            <w:r w:rsidRPr="009B053A">
              <w:rPr>
                <w:rFonts w:ascii="Arial" w:hAnsi="Arial"/>
                <w:sz w:val="16"/>
                <w:szCs w:val="16"/>
              </w:rPr>
              <w:t>0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57B13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6461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2C130F" w14:textId="77777777" w:rsidR="00AB2B30" w:rsidRPr="009B053A" w:rsidRDefault="006A7121">
            <w:pPr>
              <w:rPr>
                <w:rFonts w:ascii="Arial" w:hAnsi="Arial"/>
                <w:sz w:val="16"/>
                <w:szCs w:val="16"/>
              </w:rPr>
            </w:pPr>
            <w:r w:rsidRPr="009B053A">
              <w:rPr>
                <w:rFonts w:ascii="Arial" w:hAnsi="Arial"/>
                <w:sz w:val="16"/>
                <w:szCs w:val="16"/>
              </w:rPr>
              <w:t>Addition of 7.4B.4 Maximum Input Level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40874" w14:textId="77777777" w:rsidR="00AB2B30" w:rsidRPr="009B053A" w:rsidRDefault="006A7121">
            <w:pPr>
              <w:pStyle w:val="TAL"/>
              <w:rPr>
                <w:sz w:val="16"/>
                <w:szCs w:val="16"/>
              </w:rPr>
            </w:pPr>
            <w:r w:rsidRPr="009B053A">
              <w:rPr>
                <w:sz w:val="16"/>
                <w:szCs w:val="16"/>
              </w:rPr>
              <w:t>16.2.0</w:t>
            </w:r>
          </w:p>
        </w:tc>
      </w:tr>
      <w:tr w:rsidR="00AB2B30" w:rsidRPr="009B053A" w14:paraId="214FD6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07F0F"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73326"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520455" w14:textId="77777777" w:rsidR="00AB2B30" w:rsidRPr="009B053A" w:rsidRDefault="006A7121">
            <w:pPr>
              <w:rPr>
                <w:rFonts w:ascii="Arial" w:hAnsi="Arial"/>
                <w:sz w:val="16"/>
                <w:szCs w:val="16"/>
              </w:rPr>
            </w:pPr>
            <w:r w:rsidRPr="009B053A">
              <w:rPr>
                <w:rFonts w:ascii="Arial" w:hAnsi="Arial"/>
                <w:sz w:val="16"/>
                <w:szCs w:val="16"/>
              </w:rPr>
              <w:t>R5-199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D0E52" w14:textId="77777777" w:rsidR="00AB2B30" w:rsidRPr="009B053A" w:rsidRDefault="006A7121">
            <w:pPr>
              <w:rPr>
                <w:rFonts w:ascii="Arial" w:hAnsi="Arial"/>
                <w:sz w:val="16"/>
                <w:szCs w:val="16"/>
              </w:rPr>
            </w:pPr>
            <w:r w:rsidRPr="009B053A">
              <w:rPr>
                <w:rFonts w:ascii="Arial" w:hAnsi="Arial"/>
                <w:sz w:val="16"/>
                <w:szCs w:val="16"/>
              </w:rPr>
              <w:t>0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B004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67AA1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F54665" w14:textId="77777777" w:rsidR="00AB2B30" w:rsidRPr="009B053A" w:rsidRDefault="006A7121">
            <w:pPr>
              <w:rPr>
                <w:rFonts w:ascii="Arial" w:hAnsi="Arial"/>
                <w:sz w:val="16"/>
                <w:szCs w:val="16"/>
              </w:rPr>
            </w:pPr>
            <w:r w:rsidRPr="009B053A">
              <w:rPr>
                <w:rFonts w:ascii="Arial" w:hAnsi="Arial"/>
                <w:sz w:val="16"/>
                <w:szCs w:val="16"/>
              </w:rPr>
              <w:t>Addition of 2A-7A-7A-66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A44D8" w14:textId="77777777" w:rsidR="00AB2B30" w:rsidRPr="009B053A" w:rsidRDefault="006A7121">
            <w:pPr>
              <w:pStyle w:val="TAL"/>
              <w:rPr>
                <w:sz w:val="16"/>
                <w:szCs w:val="16"/>
              </w:rPr>
            </w:pPr>
            <w:r w:rsidRPr="009B053A">
              <w:rPr>
                <w:sz w:val="16"/>
                <w:szCs w:val="16"/>
              </w:rPr>
              <w:t>16.2.0</w:t>
            </w:r>
          </w:p>
        </w:tc>
      </w:tr>
      <w:tr w:rsidR="00AB2B30" w:rsidRPr="009B053A" w14:paraId="69F432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D68AA8"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91FA44"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3AD521" w14:textId="77777777" w:rsidR="00AB2B30" w:rsidRPr="009B053A" w:rsidRDefault="006A7121">
            <w:pPr>
              <w:rPr>
                <w:rFonts w:ascii="Arial" w:hAnsi="Arial"/>
                <w:sz w:val="16"/>
                <w:szCs w:val="16"/>
              </w:rPr>
            </w:pPr>
            <w:r w:rsidRPr="009B053A">
              <w:rPr>
                <w:rFonts w:ascii="Arial" w:hAnsi="Arial"/>
                <w:sz w:val="16"/>
                <w:szCs w:val="16"/>
              </w:rPr>
              <w:t>R5-199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EFEF8" w14:textId="77777777" w:rsidR="00AB2B30" w:rsidRPr="009B053A" w:rsidRDefault="006A7121">
            <w:pPr>
              <w:rPr>
                <w:rFonts w:ascii="Arial" w:hAnsi="Arial"/>
                <w:sz w:val="16"/>
                <w:szCs w:val="16"/>
              </w:rPr>
            </w:pPr>
            <w:r w:rsidRPr="009B053A">
              <w:rPr>
                <w:rFonts w:ascii="Arial" w:hAnsi="Arial"/>
                <w:sz w:val="16"/>
                <w:szCs w:val="16"/>
              </w:rPr>
              <w:t>0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5861D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E1E3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CAFFA6" w14:textId="77777777" w:rsidR="00AB2B30" w:rsidRPr="009B053A" w:rsidRDefault="006A7121">
            <w:pPr>
              <w:rPr>
                <w:rFonts w:ascii="Arial" w:hAnsi="Arial"/>
                <w:sz w:val="16"/>
                <w:szCs w:val="16"/>
              </w:rPr>
            </w:pPr>
            <w:r w:rsidRPr="009B053A">
              <w:rPr>
                <w:rFonts w:ascii="Arial" w:hAnsi="Arial"/>
                <w:sz w:val="16"/>
                <w:szCs w:val="16"/>
              </w:rPr>
              <w:t>Correction to minimum output power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BE55F3" w14:textId="77777777" w:rsidR="00AB2B30" w:rsidRPr="009B053A" w:rsidRDefault="006A7121">
            <w:pPr>
              <w:pStyle w:val="TAL"/>
              <w:rPr>
                <w:sz w:val="16"/>
                <w:szCs w:val="16"/>
              </w:rPr>
            </w:pPr>
            <w:r w:rsidRPr="009B053A">
              <w:rPr>
                <w:sz w:val="16"/>
                <w:szCs w:val="16"/>
              </w:rPr>
              <w:t>16.2.0</w:t>
            </w:r>
          </w:p>
        </w:tc>
      </w:tr>
      <w:tr w:rsidR="00AB2B30" w:rsidRPr="009B053A" w14:paraId="052F35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34A6B"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88AE1D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07797A" w14:textId="77777777" w:rsidR="00AB2B30" w:rsidRPr="009B053A" w:rsidRDefault="006A7121">
            <w:pPr>
              <w:rPr>
                <w:rFonts w:ascii="Arial" w:hAnsi="Arial"/>
                <w:sz w:val="16"/>
                <w:szCs w:val="16"/>
              </w:rPr>
            </w:pPr>
            <w:r w:rsidRPr="009B053A">
              <w:rPr>
                <w:rFonts w:ascii="Arial" w:hAnsi="Arial"/>
                <w:sz w:val="16"/>
                <w:szCs w:val="16"/>
              </w:rPr>
              <w:t>R5-199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C453F" w14:textId="77777777" w:rsidR="00AB2B30" w:rsidRPr="009B053A" w:rsidRDefault="006A7121">
            <w:pPr>
              <w:rPr>
                <w:rFonts w:ascii="Arial" w:hAnsi="Arial"/>
                <w:sz w:val="16"/>
                <w:szCs w:val="16"/>
              </w:rPr>
            </w:pPr>
            <w:r w:rsidRPr="009B053A">
              <w:rPr>
                <w:rFonts w:ascii="Arial" w:hAnsi="Arial"/>
                <w:sz w:val="16"/>
                <w:szCs w:val="16"/>
              </w:rPr>
              <w:t>0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9222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F1239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E435A" w14:textId="77777777" w:rsidR="00AB2B30" w:rsidRPr="009B053A" w:rsidRDefault="006A7121">
            <w:pPr>
              <w:rPr>
                <w:rFonts w:ascii="Arial" w:hAnsi="Arial"/>
                <w:sz w:val="16"/>
                <w:szCs w:val="16"/>
              </w:rPr>
            </w:pPr>
            <w:r w:rsidRPr="009B053A">
              <w:rPr>
                <w:rFonts w:ascii="Arial" w:hAnsi="Arial"/>
                <w:sz w:val="16"/>
                <w:szCs w:val="16"/>
              </w:rPr>
              <w:t>Removal of 7.7A Spurious Response for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9A86B9" w14:textId="77777777" w:rsidR="00AB2B30" w:rsidRPr="009B053A" w:rsidRDefault="006A7121">
            <w:pPr>
              <w:pStyle w:val="TAL"/>
              <w:rPr>
                <w:sz w:val="16"/>
                <w:szCs w:val="16"/>
              </w:rPr>
            </w:pPr>
            <w:r w:rsidRPr="009B053A">
              <w:rPr>
                <w:sz w:val="16"/>
                <w:szCs w:val="16"/>
              </w:rPr>
              <w:t>16.2.0</w:t>
            </w:r>
          </w:p>
        </w:tc>
      </w:tr>
      <w:tr w:rsidR="00AB2B30" w:rsidRPr="009B053A" w14:paraId="456BC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21AF13"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65E3E"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9A518F" w14:textId="77777777" w:rsidR="00AB2B30" w:rsidRPr="009B053A" w:rsidRDefault="006A7121">
            <w:pPr>
              <w:rPr>
                <w:rFonts w:ascii="Arial" w:hAnsi="Arial"/>
                <w:sz w:val="16"/>
                <w:szCs w:val="16"/>
              </w:rPr>
            </w:pPr>
            <w:r w:rsidRPr="009B053A">
              <w:rPr>
                <w:rFonts w:ascii="Arial" w:hAnsi="Arial"/>
                <w:sz w:val="16"/>
                <w:szCs w:val="16"/>
              </w:rPr>
              <w:t>R5-199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7970B" w14:textId="77777777" w:rsidR="00AB2B30" w:rsidRPr="009B053A" w:rsidRDefault="006A7121">
            <w:pPr>
              <w:rPr>
                <w:rFonts w:ascii="Arial" w:hAnsi="Arial"/>
                <w:sz w:val="16"/>
                <w:szCs w:val="16"/>
              </w:rPr>
            </w:pPr>
            <w:r w:rsidRPr="009B053A">
              <w:rPr>
                <w:rFonts w:ascii="Arial" w:hAnsi="Arial"/>
                <w:sz w:val="16"/>
                <w:szCs w:val="16"/>
              </w:rPr>
              <w:t>0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A4E6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E6AE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A7330C" w14:textId="77777777" w:rsidR="00AB2B30" w:rsidRPr="009B053A" w:rsidRDefault="006A7121">
            <w:pPr>
              <w:rPr>
                <w:rFonts w:ascii="Arial" w:hAnsi="Arial"/>
                <w:sz w:val="16"/>
                <w:szCs w:val="16"/>
              </w:rPr>
            </w:pPr>
            <w:r w:rsidRPr="009B053A">
              <w:rPr>
                <w:rFonts w:ascii="Arial" w:hAnsi="Arial"/>
                <w:sz w:val="16"/>
                <w:szCs w:val="16"/>
              </w:rPr>
              <w:t>Updates to test case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5E3031" w14:textId="77777777" w:rsidR="00AB2B30" w:rsidRPr="009B053A" w:rsidRDefault="006A7121">
            <w:pPr>
              <w:pStyle w:val="TAL"/>
              <w:rPr>
                <w:sz w:val="16"/>
                <w:szCs w:val="16"/>
              </w:rPr>
            </w:pPr>
            <w:r w:rsidRPr="009B053A">
              <w:rPr>
                <w:sz w:val="16"/>
                <w:szCs w:val="16"/>
              </w:rPr>
              <w:t>16.2.0</w:t>
            </w:r>
          </w:p>
        </w:tc>
      </w:tr>
      <w:tr w:rsidR="00AB2B30" w:rsidRPr="009B053A" w14:paraId="607F4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323CB1"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F3D73"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F534DF" w14:textId="77777777" w:rsidR="00AB2B30" w:rsidRPr="009B053A" w:rsidRDefault="006A7121">
            <w:pPr>
              <w:rPr>
                <w:rFonts w:ascii="Arial" w:hAnsi="Arial"/>
                <w:sz w:val="16"/>
                <w:szCs w:val="16"/>
              </w:rPr>
            </w:pPr>
            <w:r w:rsidRPr="009B053A">
              <w:rPr>
                <w:rFonts w:ascii="Arial" w:hAnsi="Arial"/>
                <w:sz w:val="16"/>
                <w:szCs w:val="16"/>
              </w:rPr>
              <w:t>R5-1995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FA55E1" w14:textId="77777777" w:rsidR="00AB2B30" w:rsidRPr="009B053A" w:rsidRDefault="006A7121">
            <w:pPr>
              <w:rPr>
                <w:rFonts w:ascii="Arial" w:hAnsi="Arial"/>
                <w:sz w:val="16"/>
                <w:szCs w:val="16"/>
              </w:rPr>
            </w:pPr>
            <w:r w:rsidRPr="009B053A">
              <w:rPr>
                <w:rFonts w:ascii="Arial" w:hAnsi="Arial"/>
                <w:sz w:val="16"/>
                <w:szCs w:val="16"/>
              </w:rPr>
              <w:t>0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D972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5C2A6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D38197" w14:textId="77777777" w:rsidR="00AB2B30" w:rsidRPr="009B053A" w:rsidRDefault="006A7121">
            <w:pPr>
              <w:rPr>
                <w:rFonts w:ascii="Arial" w:hAnsi="Arial"/>
                <w:sz w:val="16"/>
                <w:szCs w:val="16"/>
              </w:rPr>
            </w:pPr>
            <w:r w:rsidRPr="009B053A">
              <w:rPr>
                <w:rFonts w:ascii="Arial" w:hAnsi="Arial"/>
                <w:sz w:val="16"/>
                <w:szCs w:val="16"/>
              </w:rPr>
              <w:t>Update of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1F6555" w14:textId="77777777" w:rsidR="00AB2B30" w:rsidRPr="009B053A" w:rsidRDefault="006A7121">
            <w:pPr>
              <w:pStyle w:val="TAL"/>
              <w:rPr>
                <w:sz w:val="16"/>
                <w:szCs w:val="16"/>
              </w:rPr>
            </w:pPr>
            <w:r w:rsidRPr="009B053A">
              <w:rPr>
                <w:sz w:val="16"/>
                <w:szCs w:val="16"/>
              </w:rPr>
              <w:t>16.2.0</w:t>
            </w:r>
          </w:p>
        </w:tc>
      </w:tr>
      <w:tr w:rsidR="00AB2B30" w:rsidRPr="009B053A" w14:paraId="24ED7FF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0C19BC"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06FB"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CA22C" w14:textId="77777777" w:rsidR="00AB2B30" w:rsidRPr="009B053A" w:rsidRDefault="006A7121">
            <w:pPr>
              <w:rPr>
                <w:rFonts w:ascii="Arial" w:hAnsi="Arial"/>
                <w:sz w:val="16"/>
                <w:szCs w:val="16"/>
              </w:rPr>
            </w:pPr>
            <w:r w:rsidRPr="009B053A">
              <w:rPr>
                <w:rFonts w:ascii="Arial" w:hAnsi="Arial"/>
                <w:sz w:val="16"/>
                <w:szCs w:val="16"/>
              </w:rPr>
              <w:t>R5-199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766DC5" w14:textId="77777777" w:rsidR="00AB2B30" w:rsidRPr="009B053A" w:rsidRDefault="006A7121">
            <w:pPr>
              <w:rPr>
                <w:rFonts w:ascii="Arial" w:hAnsi="Arial"/>
                <w:sz w:val="16"/>
                <w:szCs w:val="16"/>
              </w:rPr>
            </w:pPr>
            <w:r w:rsidRPr="009B053A">
              <w:rPr>
                <w:rFonts w:ascii="Arial" w:hAnsi="Arial"/>
                <w:sz w:val="16"/>
                <w:szCs w:val="16"/>
              </w:rPr>
              <w:t>0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5DD4B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73D0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C7A93" w14:textId="77777777" w:rsidR="00AB2B30" w:rsidRPr="009B053A" w:rsidRDefault="006A7121">
            <w:pPr>
              <w:rPr>
                <w:rFonts w:ascii="Arial" w:hAnsi="Arial"/>
                <w:sz w:val="16"/>
                <w:szCs w:val="16"/>
              </w:rPr>
            </w:pPr>
            <w:r w:rsidRPr="009B053A">
              <w:rPr>
                <w:rFonts w:ascii="Arial" w:hAnsi="Arial"/>
                <w:sz w:val="16"/>
                <w:szCs w:val="16"/>
              </w:rPr>
              <w:t>Updates of test procedure for MOP and co-existence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E7351E" w14:textId="77777777" w:rsidR="00AB2B30" w:rsidRPr="009B053A" w:rsidRDefault="006A7121">
            <w:pPr>
              <w:pStyle w:val="TAL"/>
              <w:rPr>
                <w:sz w:val="16"/>
                <w:szCs w:val="16"/>
              </w:rPr>
            </w:pPr>
            <w:r w:rsidRPr="009B053A">
              <w:rPr>
                <w:sz w:val="16"/>
                <w:szCs w:val="16"/>
              </w:rPr>
              <w:t>16.2.0</w:t>
            </w:r>
          </w:p>
        </w:tc>
      </w:tr>
      <w:tr w:rsidR="00AB2B30" w:rsidRPr="009B053A" w14:paraId="17EEDA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2E5D2"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4780E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81E8A" w14:textId="77777777" w:rsidR="00AB2B30" w:rsidRPr="009B053A" w:rsidRDefault="006A7121">
            <w:pPr>
              <w:rPr>
                <w:rFonts w:ascii="Arial" w:hAnsi="Arial"/>
                <w:sz w:val="16"/>
                <w:szCs w:val="16"/>
              </w:rPr>
            </w:pPr>
            <w:r w:rsidRPr="009B053A">
              <w:rPr>
                <w:rFonts w:ascii="Arial" w:hAnsi="Arial"/>
                <w:sz w:val="16"/>
                <w:szCs w:val="16"/>
              </w:rPr>
              <w:t>R5-199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287610" w14:textId="77777777" w:rsidR="00AB2B30" w:rsidRPr="009B053A" w:rsidRDefault="006A7121">
            <w:pPr>
              <w:rPr>
                <w:rFonts w:ascii="Arial" w:hAnsi="Arial"/>
                <w:sz w:val="16"/>
                <w:szCs w:val="16"/>
              </w:rPr>
            </w:pPr>
            <w:r w:rsidRPr="009B053A">
              <w:rPr>
                <w:rFonts w:ascii="Arial" w:hAnsi="Arial"/>
                <w:sz w:val="16"/>
                <w:szCs w:val="16"/>
              </w:rPr>
              <w:t>05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62D2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3F669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4EBF5C" w14:textId="77777777" w:rsidR="00AB2B30" w:rsidRPr="009B053A" w:rsidRDefault="006A7121">
            <w:pPr>
              <w:rPr>
                <w:rFonts w:ascii="Arial" w:hAnsi="Arial"/>
                <w:sz w:val="16"/>
                <w:szCs w:val="16"/>
              </w:rPr>
            </w:pPr>
            <w:r w:rsidRPr="009B053A">
              <w:rPr>
                <w:rFonts w:ascii="Arial" w:hAnsi="Arial"/>
                <w:sz w:val="16"/>
                <w:szCs w:val="16"/>
              </w:rPr>
              <w:t>Update for 6.5B.3.1.1 Gener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021D6" w14:textId="77777777" w:rsidR="00AB2B30" w:rsidRPr="009B053A" w:rsidRDefault="006A7121">
            <w:pPr>
              <w:pStyle w:val="TAL"/>
              <w:rPr>
                <w:sz w:val="16"/>
                <w:szCs w:val="16"/>
              </w:rPr>
            </w:pPr>
            <w:r w:rsidRPr="009B053A">
              <w:rPr>
                <w:sz w:val="16"/>
                <w:szCs w:val="16"/>
              </w:rPr>
              <w:t>16.2.0</w:t>
            </w:r>
          </w:p>
        </w:tc>
      </w:tr>
      <w:tr w:rsidR="00AB2B30" w:rsidRPr="009B053A" w14:paraId="7D9B340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41061D"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94676A"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504864" w14:textId="77777777" w:rsidR="00AB2B30" w:rsidRPr="009B053A" w:rsidRDefault="006A7121">
            <w:pPr>
              <w:rPr>
                <w:rFonts w:ascii="Arial" w:hAnsi="Arial"/>
                <w:sz w:val="16"/>
                <w:szCs w:val="16"/>
              </w:rPr>
            </w:pPr>
            <w:r w:rsidRPr="009B053A">
              <w:rPr>
                <w:rFonts w:ascii="Arial" w:hAnsi="Arial"/>
                <w:sz w:val="16"/>
                <w:szCs w:val="16"/>
              </w:rPr>
              <w:t>R5-1995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5F9F9" w14:textId="77777777" w:rsidR="00AB2B30" w:rsidRPr="009B053A" w:rsidRDefault="006A7121">
            <w:pPr>
              <w:rPr>
                <w:rFonts w:ascii="Arial" w:hAnsi="Arial"/>
                <w:sz w:val="16"/>
                <w:szCs w:val="16"/>
              </w:rPr>
            </w:pPr>
            <w:r w:rsidRPr="009B053A">
              <w:rPr>
                <w:rFonts w:ascii="Arial" w:hAnsi="Arial"/>
                <w:sz w:val="16"/>
                <w:szCs w:val="16"/>
              </w:rPr>
              <w:t>05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83908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CB1C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C3F17" w14:textId="77777777" w:rsidR="00AB2B30" w:rsidRPr="009B053A" w:rsidRDefault="006A7121">
            <w:pPr>
              <w:rPr>
                <w:rFonts w:ascii="Arial" w:hAnsi="Arial"/>
                <w:sz w:val="16"/>
                <w:szCs w:val="16"/>
              </w:rPr>
            </w:pPr>
            <w:r w:rsidRPr="009B053A">
              <w:rPr>
                <w:rFonts w:ascii="Arial" w:hAnsi="Arial"/>
                <w:sz w:val="16"/>
                <w:szCs w:val="16"/>
              </w:rPr>
              <w:t>Update for 6.5B.3.2.1 Gener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1D0025" w14:textId="77777777" w:rsidR="00AB2B30" w:rsidRPr="009B053A" w:rsidRDefault="006A7121">
            <w:pPr>
              <w:pStyle w:val="TAL"/>
              <w:rPr>
                <w:sz w:val="16"/>
                <w:szCs w:val="16"/>
              </w:rPr>
            </w:pPr>
            <w:r w:rsidRPr="009B053A">
              <w:rPr>
                <w:sz w:val="16"/>
                <w:szCs w:val="16"/>
              </w:rPr>
              <w:t>16.2.0</w:t>
            </w:r>
          </w:p>
        </w:tc>
      </w:tr>
      <w:tr w:rsidR="00AB2B30" w:rsidRPr="009B053A" w14:paraId="633171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8C1CC"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9F7851"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D780AA" w14:textId="77777777" w:rsidR="00AB2B30" w:rsidRPr="009B053A" w:rsidRDefault="006A7121">
            <w:pPr>
              <w:rPr>
                <w:rFonts w:ascii="Arial" w:hAnsi="Arial"/>
                <w:sz w:val="16"/>
                <w:szCs w:val="16"/>
              </w:rPr>
            </w:pPr>
            <w:r w:rsidRPr="009B053A">
              <w:rPr>
                <w:rFonts w:ascii="Arial" w:hAnsi="Arial"/>
                <w:sz w:val="16"/>
                <w:szCs w:val="16"/>
              </w:rPr>
              <w:t>R5-199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FA6F1" w14:textId="77777777" w:rsidR="00AB2B30" w:rsidRPr="009B053A" w:rsidRDefault="006A7121">
            <w:pPr>
              <w:rPr>
                <w:rFonts w:ascii="Arial" w:hAnsi="Arial"/>
                <w:sz w:val="16"/>
                <w:szCs w:val="16"/>
              </w:rPr>
            </w:pPr>
            <w:r w:rsidRPr="009B053A">
              <w:rPr>
                <w:rFonts w:ascii="Arial" w:hAnsi="Arial"/>
                <w:sz w:val="16"/>
                <w:szCs w:val="16"/>
              </w:rPr>
              <w:t>0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4335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121E2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1C2CBD" w14:textId="77777777" w:rsidR="00AB2B30" w:rsidRPr="009B053A" w:rsidRDefault="006A7121">
            <w:pPr>
              <w:rPr>
                <w:rFonts w:ascii="Arial" w:hAnsi="Arial"/>
                <w:sz w:val="16"/>
                <w:szCs w:val="16"/>
              </w:rPr>
            </w:pPr>
            <w:r w:rsidRPr="009B053A">
              <w:rPr>
                <w:rFonts w:ascii="Arial" w:hAnsi="Arial"/>
                <w:sz w:val="16"/>
                <w:szCs w:val="16"/>
              </w:rPr>
              <w:t>Update for Additional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D35AF" w14:textId="77777777" w:rsidR="00AB2B30" w:rsidRPr="009B053A" w:rsidRDefault="006A7121">
            <w:pPr>
              <w:pStyle w:val="TAL"/>
              <w:rPr>
                <w:sz w:val="16"/>
                <w:szCs w:val="16"/>
              </w:rPr>
            </w:pPr>
            <w:r w:rsidRPr="009B053A">
              <w:rPr>
                <w:sz w:val="16"/>
                <w:szCs w:val="16"/>
              </w:rPr>
              <w:t>16.2.0</w:t>
            </w:r>
          </w:p>
        </w:tc>
      </w:tr>
      <w:tr w:rsidR="00AB2B30" w:rsidRPr="009B053A" w14:paraId="5909CB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DB8613"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3738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64AA62" w14:textId="77777777" w:rsidR="00AB2B30" w:rsidRPr="009B053A" w:rsidRDefault="006A7121">
            <w:pPr>
              <w:rPr>
                <w:rFonts w:ascii="Arial" w:hAnsi="Arial"/>
                <w:sz w:val="16"/>
                <w:szCs w:val="16"/>
              </w:rPr>
            </w:pPr>
            <w:r w:rsidRPr="009B053A">
              <w:rPr>
                <w:rFonts w:ascii="Arial" w:hAnsi="Arial"/>
                <w:sz w:val="16"/>
                <w:szCs w:val="16"/>
              </w:rPr>
              <w:t>R5-1995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95A5A" w14:textId="77777777" w:rsidR="00AB2B30" w:rsidRPr="009B053A" w:rsidRDefault="006A7121">
            <w:pPr>
              <w:rPr>
                <w:rFonts w:ascii="Arial" w:hAnsi="Arial"/>
                <w:sz w:val="16"/>
                <w:szCs w:val="16"/>
              </w:rPr>
            </w:pPr>
            <w:r w:rsidRPr="009B053A">
              <w:rPr>
                <w:rFonts w:ascii="Arial" w:hAnsi="Arial"/>
                <w:sz w:val="16"/>
                <w:szCs w:val="16"/>
              </w:rPr>
              <w:t>05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C05F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E85D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215529" w14:textId="77777777" w:rsidR="00AB2B30" w:rsidRPr="009B053A" w:rsidRDefault="006A7121">
            <w:pPr>
              <w:rPr>
                <w:rFonts w:ascii="Arial" w:hAnsi="Arial"/>
                <w:sz w:val="16"/>
                <w:szCs w:val="16"/>
              </w:rPr>
            </w:pPr>
            <w:r w:rsidRPr="009B053A">
              <w:rPr>
                <w:rFonts w:ascii="Arial" w:hAnsi="Arial"/>
                <w:sz w:val="16"/>
                <w:szCs w:val="16"/>
              </w:rPr>
              <w:t>TS 38.521-3 updates across section 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CCC761" w14:textId="77777777" w:rsidR="00AB2B30" w:rsidRPr="009B053A" w:rsidRDefault="006A7121">
            <w:pPr>
              <w:pStyle w:val="TAL"/>
              <w:rPr>
                <w:sz w:val="16"/>
                <w:szCs w:val="16"/>
              </w:rPr>
            </w:pPr>
            <w:r w:rsidRPr="009B053A">
              <w:rPr>
                <w:sz w:val="16"/>
                <w:szCs w:val="16"/>
              </w:rPr>
              <w:t>16.2.0</w:t>
            </w:r>
          </w:p>
        </w:tc>
      </w:tr>
      <w:tr w:rsidR="00AB2B30" w:rsidRPr="009B053A" w14:paraId="758D73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BD9504"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A85F"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EA3043" w14:textId="77777777" w:rsidR="00AB2B30" w:rsidRPr="009B053A" w:rsidRDefault="006A7121">
            <w:pPr>
              <w:rPr>
                <w:rFonts w:ascii="Arial" w:hAnsi="Arial"/>
                <w:sz w:val="16"/>
                <w:szCs w:val="16"/>
              </w:rPr>
            </w:pPr>
            <w:r w:rsidRPr="009B053A">
              <w:rPr>
                <w:rFonts w:ascii="Arial" w:hAnsi="Arial"/>
                <w:sz w:val="16"/>
                <w:szCs w:val="16"/>
              </w:rPr>
              <w:t>R5-199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4A359B" w14:textId="77777777" w:rsidR="00AB2B30" w:rsidRPr="009B053A" w:rsidRDefault="006A7121">
            <w:pPr>
              <w:rPr>
                <w:rFonts w:ascii="Arial" w:hAnsi="Arial"/>
                <w:sz w:val="16"/>
                <w:szCs w:val="16"/>
              </w:rPr>
            </w:pPr>
            <w:r w:rsidRPr="009B053A">
              <w:rPr>
                <w:rFonts w:ascii="Arial" w:hAnsi="Arial"/>
                <w:sz w:val="16"/>
                <w:szCs w:val="16"/>
              </w:rPr>
              <w:t>0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F76F2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FD7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EFDD9" w14:textId="77777777" w:rsidR="00AB2B30" w:rsidRPr="009B053A" w:rsidRDefault="006A7121">
            <w:pPr>
              <w:rPr>
                <w:rFonts w:ascii="Arial" w:hAnsi="Arial"/>
                <w:sz w:val="16"/>
                <w:szCs w:val="16"/>
              </w:rPr>
            </w:pPr>
            <w:r w:rsidRPr="009B053A">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4D2B92" w14:textId="77777777" w:rsidR="00AB2B30" w:rsidRPr="009B053A" w:rsidRDefault="006A7121">
            <w:pPr>
              <w:pStyle w:val="TAL"/>
              <w:rPr>
                <w:sz w:val="16"/>
                <w:szCs w:val="16"/>
              </w:rPr>
            </w:pPr>
            <w:r w:rsidRPr="009B053A">
              <w:rPr>
                <w:sz w:val="16"/>
                <w:szCs w:val="16"/>
              </w:rPr>
              <w:t>16.2.0</w:t>
            </w:r>
          </w:p>
        </w:tc>
      </w:tr>
      <w:tr w:rsidR="00AB2B30" w:rsidRPr="009B053A" w14:paraId="449FDB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AB1EC"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A88613"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2C4A7D" w14:textId="77777777" w:rsidR="00AB2B30" w:rsidRPr="009B053A" w:rsidRDefault="006A7121">
            <w:pPr>
              <w:rPr>
                <w:rFonts w:ascii="Arial" w:hAnsi="Arial"/>
                <w:sz w:val="16"/>
                <w:szCs w:val="16"/>
              </w:rPr>
            </w:pPr>
            <w:r w:rsidRPr="009B053A">
              <w:rPr>
                <w:rFonts w:ascii="Arial" w:hAnsi="Arial"/>
                <w:sz w:val="16"/>
                <w:szCs w:val="16"/>
              </w:rPr>
              <w:t>R5-1995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32711C" w14:textId="77777777" w:rsidR="00AB2B30" w:rsidRPr="009B053A" w:rsidRDefault="006A7121">
            <w:pPr>
              <w:rPr>
                <w:rFonts w:ascii="Arial" w:hAnsi="Arial"/>
                <w:sz w:val="16"/>
                <w:szCs w:val="16"/>
              </w:rPr>
            </w:pPr>
            <w:r w:rsidRPr="009B053A">
              <w:rPr>
                <w:rFonts w:ascii="Arial" w:hAnsi="Arial"/>
                <w:sz w:val="16"/>
                <w:szCs w:val="16"/>
              </w:rPr>
              <w:t>05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9EE8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B0831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A1EABB" w14:textId="77777777" w:rsidR="00AB2B30" w:rsidRPr="009B053A" w:rsidRDefault="006A7121">
            <w:pPr>
              <w:rPr>
                <w:rFonts w:ascii="Arial" w:hAnsi="Arial"/>
                <w:sz w:val="16"/>
                <w:szCs w:val="16"/>
              </w:rPr>
            </w:pPr>
            <w:r w:rsidRPr="009B053A">
              <w:rPr>
                <w:rFonts w:ascii="Arial" w:hAnsi="Arial"/>
                <w:sz w:val="16"/>
                <w:szCs w:val="16"/>
              </w:rPr>
              <w:t>TS 38.521-3 updates across section 7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B6A9E0" w14:textId="77777777" w:rsidR="00AB2B30" w:rsidRPr="009B053A" w:rsidRDefault="006A7121">
            <w:pPr>
              <w:pStyle w:val="TAL"/>
              <w:rPr>
                <w:sz w:val="16"/>
                <w:szCs w:val="16"/>
              </w:rPr>
            </w:pPr>
            <w:r w:rsidRPr="009B053A">
              <w:rPr>
                <w:sz w:val="16"/>
                <w:szCs w:val="16"/>
              </w:rPr>
              <w:t>16.2.0</w:t>
            </w:r>
          </w:p>
        </w:tc>
      </w:tr>
      <w:tr w:rsidR="00AB2B30" w:rsidRPr="009B053A" w14:paraId="413588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A46CE6"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29D35"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85B214" w14:textId="77777777" w:rsidR="00AB2B30" w:rsidRPr="009B053A" w:rsidRDefault="006A7121">
            <w:pPr>
              <w:rPr>
                <w:rFonts w:ascii="Arial" w:hAnsi="Arial"/>
                <w:sz w:val="16"/>
                <w:szCs w:val="16"/>
              </w:rPr>
            </w:pPr>
            <w:r w:rsidRPr="009B053A">
              <w:rPr>
                <w:rFonts w:ascii="Arial" w:hAnsi="Arial"/>
                <w:sz w:val="16"/>
                <w:szCs w:val="16"/>
              </w:rPr>
              <w:t>R5-199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0D691A" w14:textId="77777777" w:rsidR="00AB2B30" w:rsidRPr="009B053A" w:rsidRDefault="006A7121">
            <w:pPr>
              <w:rPr>
                <w:rFonts w:ascii="Arial" w:hAnsi="Arial"/>
                <w:sz w:val="16"/>
                <w:szCs w:val="16"/>
              </w:rPr>
            </w:pPr>
            <w:r w:rsidRPr="009B053A">
              <w:rPr>
                <w:rFonts w:ascii="Arial" w:hAnsi="Arial"/>
                <w:sz w:val="16"/>
                <w:szCs w:val="16"/>
              </w:rPr>
              <w:t>0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6015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EE41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B10CA4" w14:textId="77777777" w:rsidR="00AB2B30" w:rsidRPr="009B053A" w:rsidRDefault="006A7121">
            <w:pPr>
              <w:rPr>
                <w:rFonts w:ascii="Arial" w:hAnsi="Arial"/>
                <w:sz w:val="16"/>
                <w:szCs w:val="16"/>
              </w:rPr>
            </w:pPr>
            <w:r w:rsidRPr="009B053A">
              <w:rPr>
                <w:rFonts w:ascii="Arial" w:hAnsi="Arial"/>
                <w:sz w:val="16"/>
                <w:szCs w:val="16"/>
              </w:rPr>
              <w:t>Correction of E-UTRA Mid channel bandwidt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3EB1BE" w14:textId="77777777" w:rsidR="00AB2B30" w:rsidRPr="009B053A" w:rsidRDefault="006A7121">
            <w:pPr>
              <w:pStyle w:val="TAL"/>
              <w:rPr>
                <w:sz w:val="16"/>
                <w:szCs w:val="16"/>
              </w:rPr>
            </w:pPr>
            <w:r w:rsidRPr="009B053A">
              <w:rPr>
                <w:sz w:val="16"/>
                <w:szCs w:val="16"/>
              </w:rPr>
              <w:t>16.2.0</w:t>
            </w:r>
          </w:p>
        </w:tc>
      </w:tr>
      <w:tr w:rsidR="00AB2B30" w:rsidRPr="009B053A" w14:paraId="0106EA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DBEFB70"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C0C29D"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6F374" w14:textId="77777777" w:rsidR="00AB2B30" w:rsidRPr="009B053A" w:rsidRDefault="006A7121">
            <w:pPr>
              <w:rPr>
                <w:rFonts w:ascii="Arial" w:hAnsi="Arial"/>
                <w:sz w:val="16"/>
                <w:szCs w:val="16"/>
              </w:rPr>
            </w:pPr>
            <w:r w:rsidRPr="009B053A">
              <w:rPr>
                <w:rFonts w:ascii="Arial" w:hAnsi="Arial"/>
                <w:sz w:val="16"/>
                <w:szCs w:val="16"/>
              </w:rPr>
              <w:t>R5-1995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E66AA0" w14:textId="77777777" w:rsidR="00AB2B30" w:rsidRPr="009B053A" w:rsidRDefault="006A7121">
            <w:pPr>
              <w:rPr>
                <w:rFonts w:ascii="Arial" w:hAnsi="Arial"/>
                <w:sz w:val="16"/>
                <w:szCs w:val="16"/>
              </w:rPr>
            </w:pPr>
            <w:r w:rsidRPr="009B053A">
              <w:rPr>
                <w:rFonts w:ascii="Arial" w:hAnsi="Arial"/>
                <w:sz w:val="16"/>
                <w:szCs w:val="16"/>
              </w:rPr>
              <w:t>0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572E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65448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F079" w14:textId="77777777" w:rsidR="00AB2B30" w:rsidRPr="009B053A" w:rsidRDefault="006A7121">
            <w:pPr>
              <w:rPr>
                <w:rFonts w:ascii="Arial" w:hAnsi="Arial"/>
                <w:sz w:val="16"/>
                <w:szCs w:val="16"/>
              </w:rPr>
            </w:pPr>
            <w:r w:rsidRPr="009B053A">
              <w:rPr>
                <w:rFonts w:ascii="Arial" w:hAnsi="Arial"/>
                <w:sz w:val="16"/>
                <w:szCs w:val="16"/>
              </w:rPr>
              <w:t>Corrections to DC Config and dual UL interfer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2D3996" w14:textId="77777777" w:rsidR="00AB2B30" w:rsidRPr="009B053A" w:rsidRDefault="006A7121">
            <w:pPr>
              <w:pStyle w:val="TAL"/>
              <w:rPr>
                <w:sz w:val="16"/>
                <w:szCs w:val="16"/>
              </w:rPr>
            </w:pPr>
            <w:r w:rsidRPr="009B053A">
              <w:rPr>
                <w:sz w:val="16"/>
                <w:szCs w:val="16"/>
              </w:rPr>
              <w:t>16.2.0</w:t>
            </w:r>
          </w:p>
        </w:tc>
      </w:tr>
      <w:tr w:rsidR="00AB2B30" w:rsidRPr="009B053A" w14:paraId="2B5231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71A7EF"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441BE6"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EEFBA3" w14:textId="77777777" w:rsidR="00AB2B30" w:rsidRPr="009B053A" w:rsidRDefault="006A7121">
            <w:pPr>
              <w:rPr>
                <w:rFonts w:ascii="Arial" w:hAnsi="Arial"/>
                <w:sz w:val="16"/>
                <w:szCs w:val="16"/>
              </w:rPr>
            </w:pPr>
            <w:r w:rsidRPr="009B053A">
              <w:rPr>
                <w:rFonts w:ascii="Arial" w:hAnsi="Arial"/>
                <w:sz w:val="16"/>
                <w:szCs w:val="16"/>
              </w:rPr>
              <w:t>R5-1995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388CCE" w14:textId="77777777" w:rsidR="00AB2B30" w:rsidRPr="009B053A" w:rsidRDefault="006A7121">
            <w:pPr>
              <w:rPr>
                <w:rFonts w:ascii="Arial" w:hAnsi="Arial"/>
                <w:sz w:val="16"/>
                <w:szCs w:val="16"/>
              </w:rPr>
            </w:pPr>
            <w:r w:rsidRPr="009B053A">
              <w:rPr>
                <w:rFonts w:ascii="Arial" w:hAnsi="Arial"/>
                <w:sz w:val="16"/>
                <w:szCs w:val="16"/>
              </w:rPr>
              <w:t>0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E84D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BBFDC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4BAD9" w14:textId="77777777" w:rsidR="00AB2B30" w:rsidRPr="009B053A" w:rsidRDefault="006A7121">
            <w:pPr>
              <w:rPr>
                <w:rFonts w:ascii="Arial" w:hAnsi="Arial"/>
                <w:sz w:val="16"/>
                <w:szCs w:val="16"/>
              </w:rPr>
            </w:pPr>
            <w:r w:rsidRPr="009B053A">
              <w:rPr>
                <w:rFonts w:ascii="Arial" w:hAnsi="Arial"/>
                <w:sz w:val="16"/>
                <w:szCs w:val="16"/>
              </w:rPr>
              <w:t>Corrections to EN-DC and NE-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11012" w14:textId="77777777" w:rsidR="00AB2B30" w:rsidRPr="009B053A" w:rsidRDefault="006A7121">
            <w:pPr>
              <w:pStyle w:val="TAL"/>
              <w:rPr>
                <w:sz w:val="16"/>
                <w:szCs w:val="16"/>
              </w:rPr>
            </w:pPr>
            <w:r w:rsidRPr="009B053A">
              <w:rPr>
                <w:sz w:val="16"/>
                <w:szCs w:val="16"/>
              </w:rPr>
              <w:t>16.2.0</w:t>
            </w:r>
          </w:p>
        </w:tc>
      </w:tr>
      <w:tr w:rsidR="00AB2B30" w:rsidRPr="009B053A" w14:paraId="54C7AA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3D01D"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6393EC"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2E7EBA" w14:textId="77777777" w:rsidR="00AB2B30" w:rsidRPr="009B053A" w:rsidRDefault="006A7121">
            <w:pPr>
              <w:rPr>
                <w:rFonts w:ascii="Arial" w:hAnsi="Arial"/>
                <w:sz w:val="16"/>
                <w:szCs w:val="16"/>
              </w:rPr>
            </w:pPr>
            <w:r w:rsidRPr="009B053A">
              <w:rPr>
                <w:rFonts w:ascii="Arial" w:hAnsi="Arial"/>
                <w:sz w:val="16"/>
                <w:szCs w:val="16"/>
              </w:rPr>
              <w:t>R5-1995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09609" w14:textId="77777777" w:rsidR="00AB2B30" w:rsidRPr="009B053A" w:rsidRDefault="006A7121">
            <w:pPr>
              <w:rPr>
                <w:rFonts w:ascii="Arial" w:hAnsi="Arial"/>
                <w:sz w:val="16"/>
                <w:szCs w:val="16"/>
              </w:rPr>
            </w:pPr>
            <w:r w:rsidRPr="009B053A">
              <w:rPr>
                <w:rFonts w:ascii="Arial" w:hAnsi="Arial"/>
                <w:sz w:val="16"/>
                <w:szCs w:val="16"/>
              </w:rPr>
              <w:t>04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8C9D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73E62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1C7C8" w14:textId="77777777" w:rsidR="00AB2B30" w:rsidRPr="009B053A" w:rsidRDefault="006A7121">
            <w:pPr>
              <w:rPr>
                <w:rFonts w:ascii="Arial" w:hAnsi="Arial"/>
                <w:sz w:val="16"/>
                <w:szCs w:val="16"/>
              </w:rPr>
            </w:pPr>
            <w:r w:rsidRPr="009B053A">
              <w:rPr>
                <w:rFonts w:ascii="Arial" w:hAnsi="Arial"/>
                <w:sz w:val="16"/>
                <w:szCs w:val="16"/>
              </w:rPr>
              <w:t>Addition of 7.6B.2.4_1 Inband blocking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F423" w14:textId="77777777" w:rsidR="00AB2B30" w:rsidRPr="009B053A" w:rsidRDefault="006A7121">
            <w:pPr>
              <w:pStyle w:val="TAL"/>
              <w:rPr>
                <w:sz w:val="16"/>
                <w:szCs w:val="16"/>
              </w:rPr>
            </w:pPr>
            <w:r w:rsidRPr="009B053A">
              <w:rPr>
                <w:sz w:val="16"/>
                <w:szCs w:val="16"/>
              </w:rPr>
              <w:t>16.2.0</w:t>
            </w:r>
          </w:p>
        </w:tc>
      </w:tr>
      <w:tr w:rsidR="00AB2B30" w:rsidRPr="009B053A" w14:paraId="66A788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924F2"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1727"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6418B1" w14:textId="77777777" w:rsidR="00AB2B30" w:rsidRPr="009B053A" w:rsidRDefault="006A7121">
            <w:pPr>
              <w:rPr>
                <w:rFonts w:ascii="Arial" w:hAnsi="Arial"/>
                <w:sz w:val="16"/>
                <w:szCs w:val="16"/>
              </w:rPr>
            </w:pPr>
            <w:r w:rsidRPr="009B053A">
              <w:rPr>
                <w:rFonts w:ascii="Arial" w:hAnsi="Arial"/>
                <w:sz w:val="16"/>
                <w:szCs w:val="16"/>
              </w:rPr>
              <w:t>R5-1995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14433A" w14:textId="77777777" w:rsidR="00AB2B30" w:rsidRPr="009B053A" w:rsidRDefault="006A7121">
            <w:pPr>
              <w:rPr>
                <w:rFonts w:ascii="Arial" w:hAnsi="Arial"/>
                <w:sz w:val="16"/>
                <w:szCs w:val="16"/>
              </w:rPr>
            </w:pPr>
            <w:r w:rsidRPr="009B053A">
              <w:rPr>
                <w:rFonts w:ascii="Arial" w:hAnsi="Arial"/>
                <w:sz w:val="16"/>
                <w:szCs w:val="16"/>
              </w:rPr>
              <w:t>05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63C48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7AC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0ECCD2" w14:textId="77777777" w:rsidR="00AB2B30" w:rsidRPr="009B053A" w:rsidRDefault="006A7121">
            <w:pPr>
              <w:rPr>
                <w:rFonts w:ascii="Arial" w:hAnsi="Arial"/>
                <w:sz w:val="16"/>
                <w:szCs w:val="16"/>
              </w:rPr>
            </w:pPr>
            <w:r w:rsidRPr="009B053A">
              <w:rPr>
                <w:rFonts w:ascii="Arial" w:hAnsi="Arial"/>
                <w:sz w:val="16"/>
                <w:szCs w:val="16"/>
              </w:rPr>
              <w:t>Update to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D49D69" w14:textId="77777777" w:rsidR="00AB2B30" w:rsidRPr="009B053A" w:rsidRDefault="006A7121">
            <w:pPr>
              <w:pStyle w:val="TAL"/>
              <w:rPr>
                <w:sz w:val="16"/>
                <w:szCs w:val="16"/>
              </w:rPr>
            </w:pPr>
            <w:r w:rsidRPr="009B053A">
              <w:rPr>
                <w:sz w:val="16"/>
                <w:szCs w:val="16"/>
              </w:rPr>
              <w:t>16.2.0</w:t>
            </w:r>
          </w:p>
        </w:tc>
      </w:tr>
      <w:tr w:rsidR="00AB2B30" w:rsidRPr="009B053A" w14:paraId="73C665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212289"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36ADF9"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BCF8E2" w14:textId="77777777" w:rsidR="00AB2B30" w:rsidRPr="009B053A" w:rsidRDefault="006A7121">
            <w:pPr>
              <w:rPr>
                <w:rFonts w:ascii="Arial" w:hAnsi="Arial"/>
                <w:sz w:val="16"/>
                <w:szCs w:val="16"/>
              </w:rPr>
            </w:pPr>
            <w:r w:rsidRPr="009B053A">
              <w:rPr>
                <w:rFonts w:ascii="Arial" w:hAnsi="Arial"/>
                <w:sz w:val="16"/>
                <w:szCs w:val="16"/>
              </w:rPr>
              <w:t>R5-199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A4BE41" w14:textId="77777777" w:rsidR="00AB2B30" w:rsidRPr="009B053A" w:rsidRDefault="006A7121">
            <w:pPr>
              <w:rPr>
                <w:rFonts w:ascii="Arial" w:hAnsi="Arial"/>
                <w:sz w:val="16"/>
                <w:szCs w:val="16"/>
              </w:rPr>
            </w:pPr>
            <w:r w:rsidRPr="009B053A">
              <w:rPr>
                <w:rFonts w:ascii="Arial" w:hAnsi="Arial"/>
                <w:sz w:val="16"/>
                <w:szCs w:val="16"/>
              </w:rPr>
              <w:t>05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3C0B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6200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286332" w14:textId="77777777" w:rsidR="00AB2B30" w:rsidRPr="009B053A" w:rsidRDefault="006A7121">
            <w:pPr>
              <w:rPr>
                <w:rFonts w:ascii="Arial" w:hAnsi="Arial"/>
                <w:sz w:val="16"/>
                <w:szCs w:val="16"/>
              </w:rPr>
            </w:pPr>
            <w:r w:rsidRPr="009B053A">
              <w:rPr>
                <w:rFonts w:ascii="Arial" w:hAnsi="Arial"/>
                <w:sz w:val="16"/>
                <w:szCs w:val="16"/>
              </w:rPr>
              <w:t>Update for 7.3B.2.3 Reference sensitivity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725227" w14:textId="77777777" w:rsidR="00AB2B30" w:rsidRPr="009B053A" w:rsidRDefault="006A7121">
            <w:pPr>
              <w:pStyle w:val="TAL"/>
              <w:rPr>
                <w:sz w:val="16"/>
                <w:szCs w:val="16"/>
              </w:rPr>
            </w:pPr>
            <w:r w:rsidRPr="009B053A">
              <w:rPr>
                <w:sz w:val="16"/>
                <w:szCs w:val="16"/>
              </w:rPr>
              <w:t>16.2.0</w:t>
            </w:r>
          </w:p>
        </w:tc>
      </w:tr>
      <w:tr w:rsidR="00AB2B30" w:rsidRPr="009B053A" w14:paraId="4097EC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34B112" w14:textId="77777777" w:rsidR="00AB2B30" w:rsidRPr="009B053A" w:rsidRDefault="006A7121">
            <w:pPr>
              <w:pStyle w:val="TAL"/>
              <w:rPr>
                <w:sz w:val="16"/>
                <w:szCs w:val="16"/>
              </w:rPr>
            </w:pPr>
            <w:r w:rsidRPr="009B053A">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9B737" w14:textId="77777777" w:rsidR="00AB2B30" w:rsidRPr="009B053A" w:rsidRDefault="006A7121">
            <w:pPr>
              <w:pStyle w:val="TAL"/>
              <w:rPr>
                <w:sz w:val="16"/>
                <w:szCs w:val="16"/>
              </w:rPr>
            </w:pPr>
            <w:r w:rsidRPr="009B053A">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66AE3" w14:textId="77777777" w:rsidR="00AB2B30" w:rsidRPr="009B053A" w:rsidRDefault="006A7121">
            <w:pPr>
              <w:rPr>
                <w:rFonts w:ascii="Arial" w:hAnsi="Arial"/>
                <w:sz w:val="16"/>
                <w:szCs w:val="16"/>
              </w:rPr>
            </w:pPr>
            <w:r w:rsidRPr="009B053A">
              <w:rPr>
                <w:rFonts w:ascii="Arial" w:hAnsi="Arial"/>
                <w:sz w:val="16"/>
                <w:szCs w:val="16"/>
              </w:rPr>
              <w:t>R5-199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EF38E4" w14:textId="77777777" w:rsidR="00AB2B30" w:rsidRPr="009B053A" w:rsidRDefault="006A7121">
            <w:pPr>
              <w:rPr>
                <w:rFonts w:ascii="Arial" w:hAnsi="Arial"/>
                <w:sz w:val="16"/>
                <w:szCs w:val="16"/>
              </w:rPr>
            </w:pPr>
            <w:r w:rsidRPr="009B053A">
              <w:rPr>
                <w:rFonts w:ascii="Arial" w:hAnsi="Arial"/>
                <w:sz w:val="16"/>
                <w:szCs w:val="16"/>
              </w:rPr>
              <w:t>0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66660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652DA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4279" w14:textId="77777777" w:rsidR="00AB2B30" w:rsidRPr="009B053A" w:rsidRDefault="006A7121">
            <w:pPr>
              <w:rPr>
                <w:rFonts w:ascii="Arial" w:hAnsi="Arial"/>
                <w:sz w:val="16"/>
                <w:szCs w:val="16"/>
              </w:rPr>
            </w:pPr>
            <w:r w:rsidRPr="009B053A">
              <w:rPr>
                <w:rFonts w:ascii="Arial" w:hAnsi="Arial"/>
                <w:sz w:val="16"/>
                <w:szCs w:val="16"/>
              </w:rPr>
              <w:t>Update 4.5 Applicability and test coverage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6CC4A" w14:textId="77777777" w:rsidR="00AB2B30" w:rsidRPr="009B053A" w:rsidRDefault="006A7121">
            <w:pPr>
              <w:pStyle w:val="TAL"/>
              <w:rPr>
                <w:sz w:val="16"/>
                <w:szCs w:val="16"/>
              </w:rPr>
            </w:pPr>
            <w:r w:rsidRPr="009B053A">
              <w:rPr>
                <w:sz w:val="16"/>
                <w:szCs w:val="16"/>
              </w:rPr>
              <w:t>16.2.0</w:t>
            </w:r>
          </w:p>
        </w:tc>
      </w:tr>
      <w:tr w:rsidR="00AB2B30" w:rsidRPr="009B053A" w14:paraId="689022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55FE9F"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15D841"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15FBD1" w14:textId="77777777" w:rsidR="00AB2B30" w:rsidRPr="009B053A" w:rsidRDefault="006A7121">
            <w:pPr>
              <w:rPr>
                <w:rFonts w:ascii="Arial" w:hAnsi="Arial"/>
                <w:sz w:val="16"/>
                <w:szCs w:val="16"/>
              </w:rPr>
            </w:pPr>
            <w:r w:rsidRPr="009B053A">
              <w:rPr>
                <w:rFonts w:ascii="Arial" w:hAnsi="Arial"/>
                <w:sz w:val="16"/>
                <w:szCs w:val="16"/>
              </w:rPr>
              <w:t>R5-2003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A88B3" w14:textId="77777777" w:rsidR="00AB2B30" w:rsidRPr="009B053A" w:rsidRDefault="006A7121">
            <w:pPr>
              <w:rPr>
                <w:rFonts w:ascii="Arial" w:hAnsi="Arial"/>
                <w:sz w:val="16"/>
                <w:szCs w:val="16"/>
              </w:rPr>
            </w:pPr>
            <w:r w:rsidRPr="009B053A">
              <w:rPr>
                <w:rFonts w:ascii="Arial" w:hAnsi="Arial"/>
                <w:sz w:val="16"/>
                <w:szCs w:val="16"/>
              </w:rPr>
              <w:t>0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AF39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3013B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22DBA" w14:textId="77777777" w:rsidR="00AB2B30" w:rsidRPr="009B053A" w:rsidRDefault="006A7121">
            <w:pPr>
              <w:rPr>
                <w:rFonts w:ascii="Arial" w:hAnsi="Arial"/>
                <w:sz w:val="16"/>
                <w:szCs w:val="16"/>
              </w:rPr>
            </w:pPr>
            <w:r w:rsidRPr="009B053A">
              <w:rPr>
                <w:rFonts w:ascii="Arial" w:hAnsi="Arial"/>
                <w:sz w:val="16"/>
                <w:szCs w:val="16"/>
              </w:rPr>
              <w:t>Updated to EN-DC band information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0F9E9" w14:textId="77777777" w:rsidR="00AB2B30" w:rsidRPr="009B053A" w:rsidRDefault="006A7121">
            <w:pPr>
              <w:pStyle w:val="TAL"/>
              <w:rPr>
                <w:sz w:val="16"/>
                <w:szCs w:val="16"/>
              </w:rPr>
            </w:pPr>
            <w:r w:rsidRPr="009B053A">
              <w:rPr>
                <w:sz w:val="16"/>
                <w:szCs w:val="16"/>
              </w:rPr>
              <w:t>16.3.0</w:t>
            </w:r>
          </w:p>
        </w:tc>
      </w:tr>
      <w:tr w:rsidR="00AB2B30" w:rsidRPr="009B053A" w14:paraId="5A7FE24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79441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52D58"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197BD6" w14:textId="77777777" w:rsidR="00AB2B30" w:rsidRPr="009B053A" w:rsidRDefault="006A7121">
            <w:pPr>
              <w:rPr>
                <w:rFonts w:ascii="Arial" w:hAnsi="Arial"/>
                <w:sz w:val="16"/>
                <w:szCs w:val="16"/>
              </w:rPr>
            </w:pPr>
            <w:r w:rsidRPr="009B053A">
              <w:rPr>
                <w:rFonts w:ascii="Arial" w:hAnsi="Arial"/>
                <w:sz w:val="16"/>
                <w:szCs w:val="16"/>
              </w:rPr>
              <w:t>R5-2004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B085AC" w14:textId="77777777" w:rsidR="00AB2B30" w:rsidRPr="009B053A" w:rsidRDefault="006A7121">
            <w:pPr>
              <w:rPr>
                <w:rFonts w:ascii="Arial" w:hAnsi="Arial"/>
                <w:sz w:val="16"/>
                <w:szCs w:val="16"/>
              </w:rPr>
            </w:pPr>
            <w:r w:rsidRPr="009B053A">
              <w:rPr>
                <w:rFonts w:ascii="Arial" w:hAnsi="Arial"/>
                <w:sz w:val="16"/>
                <w:szCs w:val="16"/>
              </w:rPr>
              <w:t>0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51BE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0B857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B1FD0" w14:textId="77777777" w:rsidR="00AB2B30" w:rsidRPr="009B053A" w:rsidRDefault="006A7121">
            <w:pPr>
              <w:rPr>
                <w:rFonts w:ascii="Arial" w:hAnsi="Arial"/>
                <w:sz w:val="16"/>
                <w:szCs w:val="16"/>
              </w:rPr>
            </w:pPr>
            <w:r w:rsidRPr="009B053A">
              <w:rPr>
                <w:rFonts w:ascii="Arial" w:hAnsi="Arial"/>
                <w:sz w:val="16"/>
                <w:szCs w:val="16"/>
              </w:rPr>
              <w:t>Correction to FR1 EN-DC Spurious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D02748" w14:textId="77777777" w:rsidR="00AB2B30" w:rsidRPr="009B053A" w:rsidRDefault="006A7121">
            <w:pPr>
              <w:pStyle w:val="TAL"/>
              <w:rPr>
                <w:sz w:val="16"/>
                <w:szCs w:val="16"/>
              </w:rPr>
            </w:pPr>
            <w:r w:rsidRPr="009B053A">
              <w:rPr>
                <w:sz w:val="16"/>
                <w:szCs w:val="16"/>
              </w:rPr>
              <w:t>16.3.0</w:t>
            </w:r>
          </w:p>
        </w:tc>
      </w:tr>
      <w:tr w:rsidR="00AB2B30" w:rsidRPr="009B053A" w14:paraId="227495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179D12"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F1A3FD"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02D7" w14:textId="77777777" w:rsidR="00AB2B30" w:rsidRPr="009B053A" w:rsidRDefault="006A7121">
            <w:pPr>
              <w:rPr>
                <w:rFonts w:ascii="Arial" w:hAnsi="Arial"/>
                <w:sz w:val="16"/>
                <w:szCs w:val="16"/>
              </w:rPr>
            </w:pPr>
            <w:r w:rsidRPr="009B053A">
              <w:rPr>
                <w:rFonts w:ascii="Arial" w:hAnsi="Arial"/>
                <w:sz w:val="16"/>
                <w:szCs w:val="16"/>
              </w:rPr>
              <w:t>R5-2004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D2DB74" w14:textId="77777777" w:rsidR="00AB2B30" w:rsidRPr="009B053A" w:rsidRDefault="006A7121">
            <w:pPr>
              <w:rPr>
                <w:rFonts w:ascii="Arial" w:hAnsi="Arial"/>
                <w:sz w:val="16"/>
                <w:szCs w:val="16"/>
              </w:rPr>
            </w:pPr>
            <w:r w:rsidRPr="009B053A">
              <w:rPr>
                <w:rFonts w:ascii="Arial" w:hAnsi="Arial"/>
                <w:sz w:val="16"/>
                <w:szCs w:val="16"/>
              </w:rPr>
              <w:t>0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9D9D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65F74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B214C" w14:textId="77777777" w:rsidR="00AB2B30" w:rsidRPr="009B053A" w:rsidRDefault="006A7121">
            <w:pPr>
              <w:rPr>
                <w:rFonts w:ascii="Arial" w:hAnsi="Arial"/>
                <w:sz w:val="16"/>
                <w:szCs w:val="16"/>
              </w:rPr>
            </w:pPr>
            <w:r w:rsidRPr="009B053A">
              <w:rPr>
                <w:rFonts w:ascii="Arial" w:hAnsi="Arial"/>
                <w:sz w:val="16"/>
                <w:szCs w:val="16"/>
              </w:rPr>
              <w:t>Correction to LTE specialSubframePatterns in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C952A7" w14:textId="77777777" w:rsidR="00AB2B30" w:rsidRPr="009B053A" w:rsidRDefault="006A7121">
            <w:pPr>
              <w:pStyle w:val="TAL"/>
              <w:rPr>
                <w:sz w:val="16"/>
                <w:szCs w:val="16"/>
              </w:rPr>
            </w:pPr>
            <w:r w:rsidRPr="009B053A">
              <w:rPr>
                <w:sz w:val="16"/>
                <w:szCs w:val="16"/>
              </w:rPr>
              <w:t>16.3.0</w:t>
            </w:r>
          </w:p>
        </w:tc>
      </w:tr>
      <w:tr w:rsidR="00AB2B30" w:rsidRPr="009B053A" w14:paraId="3F8513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A4B297"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643D1F"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89A840" w14:textId="77777777" w:rsidR="00AB2B30" w:rsidRPr="009B053A" w:rsidRDefault="006A7121">
            <w:pPr>
              <w:rPr>
                <w:rFonts w:ascii="Arial" w:hAnsi="Arial"/>
                <w:sz w:val="16"/>
                <w:szCs w:val="16"/>
              </w:rPr>
            </w:pPr>
            <w:r w:rsidRPr="009B053A">
              <w:rPr>
                <w:rFonts w:ascii="Arial" w:hAnsi="Arial"/>
                <w:sz w:val="16"/>
                <w:szCs w:val="16"/>
              </w:rPr>
              <w:t>R5-2004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87EDC" w14:textId="77777777" w:rsidR="00AB2B30" w:rsidRPr="009B053A" w:rsidRDefault="006A7121">
            <w:pPr>
              <w:rPr>
                <w:rFonts w:ascii="Arial" w:hAnsi="Arial"/>
                <w:sz w:val="16"/>
                <w:szCs w:val="16"/>
              </w:rPr>
            </w:pPr>
            <w:r w:rsidRPr="009B053A">
              <w:rPr>
                <w:rFonts w:ascii="Arial" w:hAnsi="Arial"/>
                <w:sz w:val="16"/>
                <w:szCs w:val="16"/>
              </w:rPr>
              <w:t>0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78F1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8748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DAB0A9" w14:textId="77777777" w:rsidR="00AB2B30" w:rsidRPr="009B053A" w:rsidRDefault="006A7121">
            <w:pPr>
              <w:rPr>
                <w:rFonts w:ascii="Arial" w:hAnsi="Arial"/>
                <w:sz w:val="16"/>
                <w:szCs w:val="16"/>
              </w:rPr>
            </w:pPr>
            <w:r w:rsidRPr="009B053A">
              <w:rPr>
                <w:rFonts w:ascii="Arial" w:hAnsi="Arial"/>
                <w:sz w:val="16"/>
                <w:szCs w:val="16"/>
              </w:rPr>
              <w:t>Correction to tdm-PatternConfig in FR1 EN-DC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B832E4" w14:textId="77777777" w:rsidR="00AB2B30" w:rsidRPr="009B053A" w:rsidRDefault="006A7121">
            <w:pPr>
              <w:pStyle w:val="TAL"/>
              <w:rPr>
                <w:sz w:val="16"/>
                <w:szCs w:val="16"/>
              </w:rPr>
            </w:pPr>
            <w:r w:rsidRPr="009B053A">
              <w:rPr>
                <w:sz w:val="16"/>
                <w:szCs w:val="16"/>
              </w:rPr>
              <w:t>16.3.0</w:t>
            </w:r>
          </w:p>
        </w:tc>
      </w:tr>
      <w:tr w:rsidR="00AB2B30" w:rsidRPr="009B053A" w14:paraId="26204B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3A5762"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37386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7A7265" w14:textId="77777777" w:rsidR="00AB2B30" w:rsidRPr="009B053A" w:rsidRDefault="006A7121">
            <w:pPr>
              <w:rPr>
                <w:rFonts w:ascii="Arial" w:hAnsi="Arial"/>
                <w:sz w:val="16"/>
                <w:szCs w:val="16"/>
              </w:rPr>
            </w:pPr>
            <w:r w:rsidRPr="009B053A">
              <w:rPr>
                <w:rFonts w:ascii="Arial" w:hAnsi="Arial"/>
                <w:sz w:val="16"/>
                <w:szCs w:val="16"/>
              </w:rPr>
              <w:t>R5-2005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37D62" w14:textId="77777777" w:rsidR="00AB2B30" w:rsidRPr="009B053A" w:rsidRDefault="006A7121">
            <w:pPr>
              <w:rPr>
                <w:rFonts w:ascii="Arial" w:hAnsi="Arial"/>
                <w:sz w:val="16"/>
                <w:szCs w:val="16"/>
              </w:rPr>
            </w:pPr>
            <w:r w:rsidRPr="009B053A">
              <w:rPr>
                <w:rFonts w:ascii="Arial" w:hAnsi="Arial"/>
                <w:sz w:val="16"/>
                <w:szCs w:val="16"/>
              </w:rPr>
              <w:t>0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DF9A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0E9E4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DC0A41" w14:textId="77777777" w:rsidR="00AB2B30" w:rsidRPr="009B053A" w:rsidRDefault="006A7121">
            <w:pPr>
              <w:rPr>
                <w:rFonts w:ascii="Arial" w:hAnsi="Arial"/>
                <w:sz w:val="16"/>
                <w:szCs w:val="16"/>
              </w:rPr>
            </w:pPr>
            <w:r w:rsidRPr="009B053A">
              <w:rPr>
                <w:rFonts w:ascii="Arial" w:hAnsi="Arial"/>
                <w:sz w:val="16"/>
                <w:szCs w:val="16"/>
              </w:rPr>
              <w:t>Update of 6.2B.1.3 on inter-band EN-DC MOP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821303" w14:textId="77777777" w:rsidR="00AB2B30" w:rsidRPr="009B053A" w:rsidRDefault="006A7121">
            <w:pPr>
              <w:pStyle w:val="TAL"/>
              <w:rPr>
                <w:sz w:val="16"/>
                <w:szCs w:val="16"/>
              </w:rPr>
            </w:pPr>
            <w:r w:rsidRPr="009B053A">
              <w:rPr>
                <w:sz w:val="16"/>
                <w:szCs w:val="16"/>
              </w:rPr>
              <w:t>16.3.0</w:t>
            </w:r>
          </w:p>
        </w:tc>
      </w:tr>
      <w:tr w:rsidR="00AB2B30" w:rsidRPr="009B053A" w14:paraId="0C4B99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0320C"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BCBB24"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44A8A" w14:textId="77777777" w:rsidR="00AB2B30" w:rsidRPr="009B053A" w:rsidRDefault="006A7121">
            <w:pPr>
              <w:rPr>
                <w:rFonts w:ascii="Arial" w:hAnsi="Arial"/>
                <w:sz w:val="16"/>
                <w:szCs w:val="16"/>
              </w:rPr>
            </w:pPr>
            <w:r w:rsidRPr="009B053A">
              <w:rPr>
                <w:rFonts w:ascii="Arial" w:hAnsi="Arial"/>
                <w:sz w:val="16"/>
                <w:szCs w:val="16"/>
              </w:rPr>
              <w:t>R5-200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C70B6" w14:textId="77777777" w:rsidR="00AB2B30" w:rsidRPr="009B053A" w:rsidRDefault="006A7121">
            <w:pPr>
              <w:rPr>
                <w:rFonts w:ascii="Arial" w:hAnsi="Arial"/>
                <w:sz w:val="16"/>
                <w:szCs w:val="16"/>
              </w:rPr>
            </w:pPr>
            <w:r w:rsidRPr="009B053A">
              <w:rPr>
                <w:rFonts w:ascii="Arial" w:hAnsi="Arial"/>
                <w:sz w:val="16"/>
                <w:szCs w:val="16"/>
              </w:rPr>
              <w:t>0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FB9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DBB07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0E5179" w14:textId="77777777" w:rsidR="00AB2B30" w:rsidRPr="009B053A" w:rsidRDefault="006A7121">
            <w:pPr>
              <w:rPr>
                <w:rFonts w:ascii="Arial" w:hAnsi="Arial"/>
                <w:sz w:val="16"/>
                <w:szCs w:val="16"/>
              </w:rPr>
            </w:pPr>
            <w:r w:rsidRPr="009B053A">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87349" w14:textId="77777777" w:rsidR="00AB2B30" w:rsidRPr="009B053A" w:rsidRDefault="006A7121">
            <w:pPr>
              <w:pStyle w:val="TAL"/>
              <w:rPr>
                <w:sz w:val="16"/>
                <w:szCs w:val="16"/>
              </w:rPr>
            </w:pPr>
            <w:r w:rsidRPr="009B053A">
              <w:rPr>
                <w:sz w:val="16"/>
                <w:szCs w:val="16"/>
              </w:rPr>
              <w:t>16.3.0</w:t>
            </w:r>
          </w:p>
        </w:tc>
      </w:tr>
      <w:tr w:rsidR="00AB2B30" w:rsidRPr="009B053A" w14:paraId="191999D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639AF" w14:textId="77777777" w:rsidR="00AB2B30" w:rsidRPr="009B053A" w:rsidRDefault="006A7121">
            <w:pPr>
              <w:pStyle w:val="TAL"/>
              <w:rPr>
                <w:sz w:val="16"/>
                <w:szCs w:val="16"/>
              </w:rPr>
            </w:pPr>
            <w:r w:rsidRPr="009B053A">
              <w:rPr>
                <w:sz w:val="16"/>
                <w:szCs w:val="16"/>
              </w:rPr>
              <w:lastRenderedPageBreak/>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EFCDBC"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B47300" w14:textId="77777777" w:rsidR="00AB2B30" w:rsidRPr="009B053A" w:rsidRDefault="006A7121">
            <w:pPr>
              <w:rPr>
                <w:rFonts w:ascii="Arial" w:hAnsi="Arial"/>
                <w:sz w:val="16"/>
                <w:szCs w:val="16"/>
              </w:rPr>
            </w:pPr>
            <w:r w:rsidRPr="009B053A">
              <w:rPr>
                <w:rFonts w:ascii="Arial" w:hAnsi="Arial"/>
                <w:sz w:val="16"/>
                <w:szCs w:val="16"/>
              </w:rPr>
              <w:t>R5-200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AC8856" w14:textId="77777777" w:rsidR="00AB2B30" w:rsidRPr="009B053A" w:rsidRDefault="006A7121">
            <w:pPr>
              <w:rPr>
                <w:rFonts w:ascii="Arial" w:hAnsi="Arial"/>
                <w:sz w:val="16"/>
                <w:szCs w:val="16"/>
              </w:rPr>
            </w:pPr>
            <w:r w:rsidRPr="009B053A">
              <w:rPr>
                <w:rFonts w:ascii="Arial" w:hAnsi="Arial"/>
                <w:sz w:val="16"/>
                <w:szCs w:val="16"/>
              </w:rPr>
              <w:t>0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7341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954E8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1C55D" w14:textId="77777777" w:rsidR="00AB2B30" w:rsidRPr="009B053A" w:rsidRDefault="006A7121">
            <w:pPr>
              <w:rPr>
                <w:rFonts w:ascii="Arial" w:hAnsi="Arial"/>
                <w:sz w:val="16"/>
                <w:szCs w:val="16"/>
              </w:rPr>
            </w:pPr>
            <w:r w:rsidRPr="009B053A">
              <w:rPr>
                <w:rFonts w:ascii="Arial" w:hAnsi="Arial"/>
                <w:sz w:val="16"/>
                <w:szCs w:val="16"/>
              </w:rPr>
              <w:t>Updates to 6.2B.2.2, UE Maximum Output Power reduction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2D6F73" w14:textId="77777777" w:rsidR="00AB2B30" w:rsidRPr="009B053A" w:rsidRDefault="006A7121">
            <w:pPr>
              <w:pStyle w:val="TAL"/>
              <w:rPr>
                <w:sz w:val="16"/>
                <w:szCs w:val="16"/>
              </w:rPr>
            </w:pPr>
            <w:r w:rsidRPr="009B053A">
              <w:rPr>
                <w:sz w:val="16"/>
                <w:szCs w:val="16"/>
              </w:rPr>
              <w:t>16.3.0</w:t>
            </w:r>
          </w:p>
        </w:tc>
      </w:tr>
      <w:tr w:rsidR="00AB2B30" w:rsidRPr="009B053A" w14:paraId="786C4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2FD21B"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9C1917"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7B8BE7" w14:textId="77777777" w:rsidR="00AB2B30" w:rsidRPr="009B053A" w:rsidRDefault="006A7121">
            <w:pPr>
              <w:rPr>
                <w:rFonts w:ascii="Arial" w:hAnsi="Arial"/>
                <w:sz w:val="16"/>
                <w:szCs w:val="16"/>
              </w:rPr>
            </w:pPr>
            <w:r w:rsidRPr="009B053A">
              <w:rPr>
                <w:rFonts w:ascii="Arial" w:hAnsi="Arial"/>
                <w:sz w:val="16"/>
                <w:szCs w:val="16"/>
              </w:rPr>
              <w:t>R5-200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30333" w14:textId="77777777" w:rsidR="00AB2B30" w:rsidRPr="009B053A" w:rsidRDefault="006A7121">
            <w:pPr>
              <w:rPr>
                <w:rFonts w:ascii="Arial" w:hAnsi="Arial"/>
                <w:sz w:val="16"/>
                <w:szCs w:val="16"/>
              </w:rPr>
            </w:pPr>
            <w:r w:rsidRPr="009B053A">
              <w:rPr>
                <w:rFonts w:ascii="Arial" w:hAnsi="Arial"/>
                <w:sz w:val="16"/>
                <w:szCs w:val="16"/>
              </w:rPr>
              <w:t>0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E6CA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C2F0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D59F0D" w14:textId="77777777" w:rsidR="00AB2B30" w:rsidRPr="009B053A" w:rsidRDefault="006A7121">
            <w:pPr>
              <w:rPr>
                <w:rFonts w:ascii="Arial" w:hAnsi="Arial"/>
                <w:sz w:val="16"/>
                <w:szCs w:val="16"/>
              </w:rPr>
            </w:pPr>
            <w:r w:rsidRPr="009B053A">
              <w:rPr>
                <w:rFonts w:ascii="Arial" w:hAnsi="Arial"/>
                <w:sz w:val="16"/>
                <w:szCs w:val="16"/>
              </w:rPr>
              <w:t>Updates to 6.2B.2.3 and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37856" w14:textId="77777777" w:rsidR="00AB2B30" w:rsidRPr="009B053A" w:rsidRDefault="006A7121">
            <w:pPr>
              <w:pStyle w:val="TAL"/>
              <w:rPr>
                <w:sz w:val="16"/>
                <w:szCs w:val="16"/>
              </w:rPr>
            </w:pPr>
            <w:r w:rsidRPr="009B053A">
              <w:rPr>
                <w:sz w:val="16"/>
                <w:szCs w:val="16"/>
              </w:rPr>
              <w:t>16.3.0</w:t>
            </w:r>
          </w:p>
        </w:tc>
      </w:tr>
      <w:tr w:rsidR="00AB2B30" w:rsidRPr="009B053A" w14:paraId="617E60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095AD4"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6AA1"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7D86D0" w14:textId="77777777" w:rsidR="00AB2B30" w:rsidRPr="009B053A" w:rsidRDefault="006A7121">
            <w:pPr>
              <w:rPr>
                <w:rFonts w:ascii="Arial" w:hAnsi="Arial"/>
                <w:sz w:val="16"/>
                <w:szCs w:val="16"/>
              </w:rPr>
            </w:pPr>
            <w:r w:rsidRPr="009B053A">
              <w:rPr>
                <w:rFonts w:ascii="Arial" w:hAnsi="Arial"/>
                <w:sz w:val="16"/>
                <w:szCs w:val="16"/>
              </w:rPr>
              <w:t>R5-200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E215" w14:textId="77777777" w:rsidR="00AB2B30" w:rsidRPr="009B053A" w:rsidRDefault="006A7121">
            <w:pPr>
              <w:rPr>
                <w:rFonts w:ascii="Arial" w:hAnsi="Arial"/>
                <w:sz w:val="16"/>
                <w:szCs w:val="16"/>
              </w:rPr>
            </w:pPr>
            <w:r w:rsidRPr="009B053A">
              <w:rPr>
                <w:rFonts w:ascii="Arial" w:hAnsi="Arial"/>
                <w:sz w:val="16"/>
                <w:szCs w:val="16"/>
              </w:rPr>
              <w:t>0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5317A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BFE55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CF36B7" w14:textId="77777777" w:rsidR="00AB2B30" w:rsidRPr="009B053A" w:rsidRDefault="006A7121">
            <w:pPr>
              <w:rPr>
                <w:rFonts w:ascii="Arial" w:hAnsi="Arial"/>
                <w:sz w:val="16"/>
                <w:szCs w:val="16"/>
              </w:rPr>
            </w:pPr>
            <w:r w:rsidRPr="009B053A">
              <w:rPr>
                <w:rFonts w:ascii="Arial" w:hAnsi="Arial"/>
                <w:sz w:val="16"/>
                <w:szCs w:val="16"/>
              </w:rPr>
              <w:t>Correction of reference clause for 7.3B.2.3 Reference Sensitivity Test Procedur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30473" w14:textId="77777777" w:rsidR="00AB2B30" w:rsidRPr="009B053A" w:rsidRDefault="006A7121">
            <w:pPr>
              <w:pStyle w:val="TAL"/>
              <w:rPr>
                <w:sz w:val="16"/>
                <w:szCs w:val="16"/>
              </w:rPr>
            </w:pPr>
            <w:r w:rsidRPr="009B053A">
              <w:rPr>
                <w:sz w:val="16"/>
                <w:szCs w:val="16"/>
              </w:rPr>
              <w:t>16.3.0</w:t>
            </w:r>
          </w:p>
        </w:tc>
      </w:tr>
      <w:tr w:rsidR="00AB2B30" w:rsidRPr="009B053A" w14:paraId="300B5D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9CBB7"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49188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DCB5A" w14:textId="77777777" w:rsidR="00AB2B30" w:rsidRPr="009B053A" w:rsidRDefault="006A7121">
            <w:pPr>
              <w:rPr>
                <w:rFonts w:ascii="Arial" w:hAnsi="Arial"/>
                <w:sz w:val="16"/>
                <w:szCs w:val="16"/>
              </w:rPr>
            </w:pPr>
            <w:r w:rsidRPr="009B053A">
              <w:rPr>
                <w:rFonts w:ascii="Arial" w:hAnsi="Arial"/>
                <w:sz w:val="16"/>
                <w:szCs w:val="16"/>
              </w:rPr>
              <w:t>R5-200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F286B" w14:textId="77777777" w:rsidR="00AB2B30" w:rsidRPr="009B053A" w:rsidRDefault="006A7121">
            <w:pPr>
              <w:rPr>
                <w:rFonts w:ascii="Arial" w:hAnsi="Arial"/>
                <w:sz w:val="16"/>
                <w:szCs w:val="16"/>
              </w:rPr>
            </w:pPr>
            <w:r w:rsidRPr="009B053A">
              <w:rPr>
                <w:rFonts w:ascii="Arial" w:hAnsi="Arial"/>
                <w:sz w:val="16"/>
                <w:szCs w:val="16"/>
              </w:rPr>
              <w:t>0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E59D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B9D6E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75A260" w14:textId="77777777" w:rsidR="00AB2B30" w:rsidRPr="009B053A" w:rsidRDefault="006A7121">
            <w:pPr>
              <w:rPr>
                <w:rFonts w:ascii="Arial" w:hAnsi="Arial"/>
                <w:sz w:val="16"/>
                <w:szCs w:val="16"/>
              </w:rPr>
            </w:pPr>
            <w:r w:rsidRPr="009B053A">
              <w:rPr>
                <w:rFonts w:ascii="Arial" w:hAnsi="Arial"/>
                <w:sz w:val="16"/>
                <w:szCs w:val="16"/>
              </w:rPr>
              <w:t>Update reference in Test Requirement section of 6.5B.4.3.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30388" w14:textId="77777777" w:rsidR="00AB2B30" w:rsidRPr="009B053A" w:rsidRDefault="006A7121">
            <w:pPr>
              <w:pStyle w:val="TAL"/>
              <w:rPr>
                <w:sz w:val="16"/>
                <w:szCs w:val="16"/>
              </w:rPr>
            </w:pPr>
            <w:r w:rsidRPr="009B053A">
              <w:rPr>
                <w:sz w:val="16"/>
                <w:szCs w:val="16"/>
              </w:rPr>
              <w:t>16.3.0</w:t>
            </w:r>
          </w:p>
        </w:tc>
      </w:tr>
      <w:tr w:rsidR="00AB2B30" w:rsidRPr="009B053A" w14:paraId="32A64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05998C"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E07144"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61CA3" w14:textId="77777777" w:rsidR="00AB2B30" w:rsidRPr="009B053A" w:rsidRDefault="006A7121">
            <w:pPr>
              <w:rPr>
                <w:rFonts w:ascii="Arial" w:hAnsi="Arial"/>
                <w:sz w:val="16"/>
                <w:szCs w:val="16"/>
              </w:rPr>
            </w:pPr>
            <w:r w:rsidRPr="009B053A">
              <w:rPr>
                <w:rFonts w:ascii="Arial" w:hAnsi="Arial"/>
                <w:sz w:val="16"/>
                <w:szCs w:val="16"/>
              </w:rPr>
              <w:t>R5-200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657861" w14:textId="77777777" w:rsidR="00AB2B30" w:rsidRPr="009B053A" w:rsidRDefault="006A7121">
            <w:pPr>
              <w:rPr>
                <w:rFonts w:ascii="Arial" w:hAnsi="Arial"/>
                <w:sz w:val="16"/>
                <w:szCs w:val="16"/>
              </w:rPr>
            </w:pPr>
            <w:r w:rsidRPr="009B053A">
              <w:rPr>
                <w:rFonts w:ascii="Arial" w:hAnsi="Arial"/>
                <w:sz w:val="16"/>
                <w:szCs w:val="16"/>
              </w:rPr>
              <w:t>0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7C89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697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BFA946" w14:textId="77777777" w:rsidR="00AB2B30" w:rsidRPr="009B053A" w:rsidRDefault="006A7121">
            <w:pPr>
              <w:rPr>
                <w:rFonts w:ascii="Arial" w:hAnsi="Arial"/>
                <w:sz w:val="16"/>
                <w:szCs w:val="16"/>
              </w:rPr>
            </w:pPr>
            <w:r w:rsidRPr="009B053A">
              <w:rPr>
                <w:rFonts w:ascii="Arial" w:hAnsi="Arial"/>
                <w:sz w:val="16"/>
                <w:szCs w:val="16"/>
              </w:rPr>
              <w:t>Correction of test cases in 7.6B.2 In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CD9A53" w14:textId="77777777" w:rsidR="00AB2B30" w:rsidRPr="009B053A" w:rsidRDefault="006A7121">
            <w:pPr>
              <w:pStyle w:val="TAL"/>
              <w:rPr>
                <w:sz w:val="16"/>
                <w:szCs w:val="16"/>
              </w:rPr>
            </w:pPr>
            <w:r w:rsidRPr="009B053A">
              <w:rPr>
                <w:sz w:val="16"/>
                <w:szCs w:val="16"/>
              </w:rPr>
              <w:t>16.3.0</w:t>
            </w:r>
          </w:p>
        </w:tc>
      </w:tr>
      <w:tr w:rsidR="00AB2B30" w:rsidRPr="009B053A" w14:paraId="60D6825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3DEF95"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1CE519"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DABE0" w14:textId="77777777" w:rsidR="00AB2B30" w:rsidRPr="009B053A" w:rsidRDefault="006A7121">
            <w:pPr>
              <w:rPr>
                <w:rFonts w:ascii="Arial" w:hAnsi="Arial"/>
                <w:sz w:val="16"/>
                <w:szCs w:val="16"/>
              </w:rPr>
            </w:pPr>
            <w:r w:rsidRPr="009B053A">
              <w:rPr>
                <w:rFonts w:ascii="Arial" w:hAnsi="Arial"/>
                <w:sz w:val="16"/>
                <w:szCs w:val="16"/>
              </w:rPr>
              <w:t>R5-200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78844" w14:textId="77777777" w:rsidR="00AB2B30" w:rsidRPr="009B053A" w:rsidRDefault="006A7121">
            <w:pPr>
              <w:rPr>
                <w:rFonts w:ascii="Arial" w:hAnsi="Arial"/>
                <w:sz w:val="16"/>
                <w:szCs w:val="16"/>
              </w:rPr>
            </w:pPr>
            <w:r w:rsidRPr="009B053A">
              <w:rPr>
                <w:rFonts w:ascii="Arial" w:hAnsi="Arial"/>
                <w:sz w:val="16"/>
                <w:szCs w:val="16"/>
              </w:rPr>
              <w:t>0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3750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ACEBE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2C168" w14:textId="77777777" w:rsidR="00AB2B30" w:rsidRPr="009B053A" w:rsidRDefault="006A7121">
            <w:pPr>
              <w:rPr>
                <w:rFonts w:ascii="Arial" w:hAnsi="Arial"/>
                <w:sz w:val="16"/>
                <w:szCs w:val="16"/>
              </w:rPr>
            </w:pPr>
            <w:r w:rsidRPr="009B053A">
              <w:rPr>
                <w:rFonts w:ascii="Arial" w:hAnsi="Arial"/>
                <w:sz w:val="16"/>
                <w:szCs w:val="16"/>
              </w:rPr>
              <w:t>Correction to reference table number for TC 6.2B.2.3 and TC 6.2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26702" w14:textId="77777777" w:rsidR="00AB2B30" w:rsidRPr="009B053A" w:rsidRDefault="006A7121">
            <w:pPr>
              <w:pStyle w:val="TAL"/>
              <w:rPr>
                <w:sz w:val="16"/>
                <w:szCs w:val="16"/>
              </w:rPr>
            </w:pPr>
            <w:r w:rsidRPr="009B053A">
              <w:rPr>
                <w:sz w:val="16"/>
                <w:szCs w:val="16"/>
              </w:rPr>
              <w:t>16.3.0</w:t>
            </w:r>
          </w:p>
        </w:tc>
      </w:tr>
      <w:tr w:rsidR="00AB2B30" w:rsidRPr="009B053A" w14:paraId="018E2F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53B39A"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1DECEB"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16C246" w14:textId="77777777" w:rsidR="00AB2B30" w:rsidRPr="009B053A" w:rsidRDefault="006A7121">
            <w:pPr>
              <w:rPr>
                <w:rFonts w:ascii="Arial" w:hAnsi="Arial"/>
                <w:sz w:val="16"/>
                <w:szCs w:val="16"/>
              </w:rPr>
            </w:pPr>
            <w:r w:rsidRPr="009B053A">
              <w:rPr>
                <w:rFonts w:ascii="Arial" w:hAnsi="Arial"/>
                <w:sz w:val="16"/>
                <w:szCs w:val="16"/>
              </w:rPr>
              <w:t>R5-200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7B52B" w14:textId="77777777" w:rsidR="00AB2B30" w:rsidRPr="009B053A" w:rsidRDefault="006A7121">
            <w:pPr>
              <w:rPr>
                <w:rFonts w:ascii="Arial" w:hAnsi="Arial"/>
                <w:sz w:val="16"/>
                <w:szCs w:val="16"/>
              </w:rPr>
            </w:pPr>
            <w:r w:rsidRPr="009B053A">
              <w:rPr>
                <w:rFonts w:ascii="Arial" w:hAnsi="Arial"/>
                <w:sz w:val="16"/>
                <w:szCs w:val="16"/>
              </w:rPr>
              <w:t>0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5E263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EDB00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7BE0F" w14:textId="77777777" w:rsidR="00AB2B30" w:rsidRPr="009B053A" w:rsidRDefault="006A7121">
            <w:pPr>
              <w:rPr>
                <w:rFonts w:ascii="Arial" w:hAnsi="Arial"/>
                <w:sz w:val="16"/>
                <w:szCs w:val="16"/>
              </w:rPr>
            </w:pPr>
            <w:r w:rsidRPr="009B053A">
              <w:rPr>
                <w:rFonts w:ascii="Arial" w:hAnsi="Arial"/>
                <w:sz w:val="16"/>
                <w:szCs w:val="16"/>
              </w:rPr>
              <w:t>Correction of test cases in 7.6B.3 Out-of-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32F66" w14:textId="77777777" w:rsidR="00AB2B30" w:rsidRPr="009B053A" w:rsidRDefault="006A7121">
            <w:pPr>
              <w:pStyle w:val="TAL"/>
              <w:rPr>
                <w:sz w:val="16"/>
                <w:szCs w:val="16"/>
              </w:rPr>
            </w:pPr>
            <w:r w:rsidRPr="009B053A">
              <w:rPr>
                <w:sz w:val="16"/>
                <w:szCs w:val="16"/>
              </w:rPr>
              <w:t>16.3.0</w:t>
            </w:r>
          </w:p>
        </w:tc>
      </w:tr>
      <w:tr w:rsidR="00AB2B30" w:rsidRPr="009B053A" w14:paraId="74DC8F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D06E36"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20D76C"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52C51" w14:textId="77777777" w:rsidR="00AB2B30" w:rsidRPr="009B053A" w:rsidRDefault="006A7121">
            <w:pPr>
              <w:rPr>
                <w:rFonts w:ascii="Arial" w:hAnsi="Arial"/>
                <w:sz w:val="16"/>
                <w:szCs w:val="16"/>
              </w:rPr>
            </w:pPr>
            <w:r w:rsidRPr="009B053A">
              <w:rPr>
                <w:rFonts w:ascii="Arial" w:hAnsi="Arial"/>
                <w:sz w:val="16"/>
                <w:szCs w:val="16"/>
              </w:rPr>
              <w:t>R5-200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B1F059" w14:textId="77777777" w:rsidR="00AB2B30" w:rsidRPr="009B053A" w:rsidRDefault="006A7121">
            <w:pPr>
              <w:rPr>
                <w:rFonts w:ascii="Arial" w:hAnsi="Arial"/>
                <w:sz w:val="16"/>
                <w:szCs w:val="16"/>
              </w:rPr>
            </w:pPr>
            <w:r w:rsidRPr="009B053A">
              <w:rPr>
                <w:rFonts w:ascii="Arial" w:hAnsi="Arial"/>
                <w:sz w:val="16"/>
                <w:szCs w:val="16"/>
              </w:rPr>
              <w:t>05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5E66C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93E4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F6F1CC" w14:textId="77777777" w:rsidR="00AB2B30" w:rsidRPr="009B053A" w:rsidRDefault="006A7121">
            <w:pPr>
              <w:rPr>
                <w:rFonts w:ascii="Arial" w:hAnsi="Arial"/>
                <w:sz w:val="16"/>
                <w:szCs w:val="16"/>
              </w:rPr>
            </w:pPr>
            <w:r w:rsidRPr="009B053A">
              <w:rPr>
                <w:rFonts w:ascii="Arial" w:hAnsi="Arial"/>
                <w:sz w:val="16"/>
                <w:szCs w:val="16"/>
              </w:rPr>
              <w:t>Correction of test cases in 7.6B.4 Narrow band blocking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70E4F" w14:textId="77777777" w:rsidR="00AB2B30" w:rsidRPr="009B053A" w:rsidRDefault="006A7121">
            <w:pPr>
              <w:pStyle w:val="TAL"/>
              <w:rPr>
                <w:sz w:val="16"/>
                <w:szCs w:val="16"/>
              </w:rPr>
            </w:pPr>
            <w:r w:rsidRPr="009B053A">
              <w:rPr>
                <w:sz w:val="16"/>
                <w:szCs w:val="16"/>
              </w:rPr>
              <w:t>16.3.0</w:t>
            </w:r>
          </w:p>
        </w:tc>
      </w:tr>
      <w:tr w:rsidR="00AB2B30" w:rsidRPr="009B053A" w14:paraId="6BFF80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6A4D8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2C3A49"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4D5FE" w14:textId="77777777" w:rsidR="00AB2B30" w:rsidRPr="009B053A" w:rsidRDefault="006A7121">
            <w:pPr>
              <w:rPr>
                <w:rFonts w:ascii="Arial" w:hAnsi="Arial"/>
                <w:sz w:val="16"/>
                <w:szCs w:val="16"/>
              </w:rPr>
            </w:pPr>
            <w:r w:rsidRPr="009B053A">
              <w:rPr>
                <w:rFonts w:ascii="Arial" w:hAnsi="Arial"/>
                <w:sz w:val="16"/>
                <w:szCs w:val="16"/>
              </w:rPr>
              <w:t>R5-200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23217" w14:textId="77777777" w:rsidR="00AB2B30" w:rsidRPr="009B053A" w:rsidRDefault="006A7121">
            <w:pPr>
              <w:rPr>
                <w:rFonts w:ascii="Arial" w:hAnsi="Arial"/>
                <w:sz w:val="16"/>
                <w:szCs w:val="16"/>
              </w:rPr>
            </w:pPr>
            <w:r w:rsidRPr="009B053A">
              <w:rPr>
                <w:rFonts w:ascii="Arial" w:hAnsi="Arial"/>
                <w:sz w:val="16"/>
                <w:szCs w:val="16"/>
              </w:rPr>
              <w:t>0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58546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AC82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DB772" w14:textId="77777777" w:rsidR="00AB2B30" w:rsidRPr="009B053A" w:rsidRDefault="006A7121">
            <w:pPr>
              <w:rPr>
                <w:rFonts w:ascii="Arial" w:hAnsi="Arial"/>
                <w:sz w:val="16"/>
                <w:szCs w:val="16"/>
              </w:rPr>
            </w:pPr>
            <w:r w:rsidRPr="009B053A">
              <w:rPr>
                <w:rFonts w:ascii="Arial" w:hAnsi="Arial"/>
                <w:sz w:val="16"/>
                <w:szCs w:val="16"/>
              </w:rPr>
              <w:t>Correction of test cases in 7.7B Spurious response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034F20" w14:textId="77777777" w:rsidR="00AB2B30" w:rsidRPr="009B053A" w:rsidRDefault="006A7121">
            <w:pPr>
              <w:pStyle w:val="TAL"/>
              <w:rPr>
                <w:sz w:val="16"/>
                <w:szCs w:val="16"/>
              </w:rPr>
            </w:pPr>
            <w:r w:rsidRPr="009B053A">
              <w:rPr>
                <w:sz w:val="16"/>
                <w:szCs w:val="16"/>
              </w:rPr>
              <w:t>16.3.0</w:t>
            </w:r>
          </w:p>
        </w:tc>
      </w:tr>
      <w:tr w:rsidR="00AB2B30" w:rsidRPr="009B053A" w14:paraId="0FF163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E23A7D"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AAD8B"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10890F" w14:textId="77777777" w:rsidR="00AB2B30" w:rsidRPr="009B053A" w:rsidRDefault="006A7121">
            <w:pPr>
              <w:rPr>
                <w:rFonts w:ascii="Arial" w:hAnsi="Arial"/>
                <w:sz w:val="16"/>
                <w:szCs w:val="16"/>
              </w:rPr>
            </w:pPr>
            <w:r w:rsidRPr="009B053A">
              <w:rPr>
                <w:rFonts w:ascii="Arial" w:hAnsi="Arial"/>
                <w:sz w:val="16"/>
                <w:szCs w:val="16"/>
              </w:rPr>
              <w:t>R5-200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66DCF1" w14:textId="77777777" w:rsidR="00AB2B30" w:rsidRPr="009B053A" w:rsidRDefault="006A7121">
            <w:pPr>
              <w:rPr>
                <w:rFonts w:ascii="Arial" w:hAnsi="Arial"/>
                <w:sz w:val="16"/>
                <w:szCs w:val="16"/>
              </w:rPr>
            </w:pPr>
            <w:r w:rsidRPr="009B053A">
              <w:rPr>
                <w:rFonts w:ascii="Arial" w:hAnsi="Arial"/>
                <w:sz w:val="16"/>
                <w:szCs w:val="16"/>
              </w:rPr>
              <w:t>0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6D0E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F844F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79BF66" w14:textId="77777777" w:rsidR="00AB2B30" w:rsidRPr="009B053A" w:rsidRDefault="006A7121">
            <w:pPr>
              <w:rPr>
                <w:rFonts w:ascii="Arial" w:hAnsi="Arial"/>
                <w:sz w:val="16"/>
                <w:szCs w:val="16"/>
              </w:rPr>
            </w:pPr>
            <w:r w:rsidRPr="009B053A">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B06A78" w14:textId="77777777" w:rsidR="00AB2B30" w:rsidRPr="009B053A" w:rsidRDefault="006A7121">
            <w:pPr>
              <w:pStyle w:val="TAL"/>
              <w:rPr>
                <w:sz w:val="16"/>
                <w:szCs w:val="16"/>
              </w:rPr>
            </w:pPr>
            <w:r w:rsidRPr="009B053A">
              <w:rPr>
                <w:sz w:val="16"/>
                <w:szCs w:val="16"/>
              </w:rPr>
              <w:t>16.3.0</w:t>
            </w:r>
          </w:p>
        </w:tc>
      </w:tr>
      <w:tr w:rsidR="00AB2B30" w:rsidRPr="009B053A" w14:paraId="4CB1548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775AB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DF16DD"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CD899" w14:textId="77777777" w:rsidR="00AB2B30" w:rsidRPr="009B053A" w:rsidRDefault="006A7121">
            <w:pPr>
              <w:rPr>
                <w:rFonts w:ascii="Arial" w:hAnsi="Arial"/>
                <w:sz w:val="16"/>
                <w:szCs w:val="16"/>
              </w:rPr>
            </w:pPr>
            <w:r w:rsidRPr="009B053A">
              <w:rPr>
                <w:rFonts w:ascii="Arial" w:hAnsi="Arial"/>
                <w:sz w:val="16"/>
                <w:szCs w:val="16"/>
              </w:rPr>
              <w:t>R5-200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E6E40" w14:textId="77777777" w:rsidR="00AB2B30" w:rsidRPr="009B053A" w:rsidRDefault="006A7121">
            <w:pPr>
              <w:rPr>
                <w:rFonts w:ascii="Arial" w:hAnsi="Arial"/>
                <w:sz w:val="16"/>
                <w:szCs w:val="16"/>
              </w:rPr>
            </w:pPr>
            <w:r w:rsidRPr="009B053A">
              <w:rPr>
                <w:rFonts w:ascii="Arial" w:hAnsi="Arial"/>
                <w:sz w:val="16"/>
                <w:szCs w:val="16"/>
              </w:rPr>
              <w:t>0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28731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39A5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D4A771" w14:textId="77777777" w:rsidR="00AB2B30" w:rsidRPr="009B053A" w:rsidRDefault="006A7121">
            <w:pPr>
              <w:rPr>
                <w:rFonts w:ascii="Arial" w:hAnsi="Arial"/>
                <w:sz w:val="16"/>
                <w:szCs w:val="16"/>
              </w:rPr>
            </w:pPr>
            <w:r w:rsidRPr="009B053A">
              <w:rPr>
                <w:rFonts w:ascii="Arial" w:hAnsi="Arial"/>
                <w:sz w:val="16"/>
                <w:szCs w:val="16"/>
              </w:rPr>
              <w:t>Update of Non-Standalone FR2 A-MP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28577E" w14:textId="77777777" w:rsidR="00AB2B30" w:rsidRPr="009B053A" w:rsidRDefault="006A7121">
            <w:pPr>
              <w:pStyle w:val="TAL"/>
              <w:rPr>
                <w:sz w:val="16"/>
                <w:szCs w:val="16"/>
              </w:rPr>
            </w:pPr>
            <w:r w:rsidRPr="009B053A">
              <w:rPr>
                <w:sz w:val="16"/>
                <w:szCs w:val="16"/>
              </w:rPr>
              <w:t>16.3.0</w:t>
            </w:r>
          </w:p>
        </w:tc>
      </w:tr>
      <w:tr w:rsidR="00AB2B30" w:rsidRPr="009B053A" w14:paraId="23977A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041A54"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E235"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5CCEFD" w14:textId="77777777" w:rsidR="00AB2B30" w:rsidRPr="009B053A" w:rsidRDefault="006A7121">
            <w:pPr>
              <w:rPr>
                <w:rFonts w:ascii="Arial" w:hAnsi="Arial"/>
                <w:sz w:val="16"/>
                <w:szCs w:val="16"/>
              </w:rPr>
            </w:pPr>
            <w:r w:rsidRPr="009B053A">
              <w:rPr>
                <w:rFonts w:ascii="Arial" w:hAnsi="Arial"/>
                <w:sz w:val="16"/>
                <w:szCs w:val="16"/>
              </w:rPr>
              <w:t>R5-200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DA18B" w14:textId="77777777" w:rsidR="00AB2B30" w:rsidRPr="009B053A" w:rsidRDefault="006A7121">
            <w:pPr>
              <w:rPr>
                <w:rFonts w:ascii="Arial" w:hAnsi="Arial"/>
                <w:sz w:val="16"/>
                <w:szCs w:val="16"/>
              </w:rPr>
            </w:pPr>
            <w:r w:rsidRPr="009B053A">
              <w:rPr>
                <w:rFonts w:ascii="Arial" w:hAnsi="Arial"/>
                <w:sz w:val="16"/>
                <w:szCs w:val="16"/>
              </w:rPr>
              <w:t>0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AB1EF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0094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FFD171" w14:textId="77777777" w:rsidR="00AB2B30" w:rsidRPr="009B053A" w:rsidRDefault="006A7121">
            <w:pPr>
              <w:rPr>
                <w:rFonts w:ascii="Arial" w:hAnsi="Arial"/>
                <w:sz w:val="16"/>
                <w:szCs w:val="16"/>
              </w:rPr>
            </w:pPr>
            <w:r w:rsidRPr="009B053A">
              <w:rPr>
                <w:rFonts w:ascii="Arial" w:hAnsi="Arial"/>
                <w:sz w:val="16"/>
                <w:szCs w:val="16"/>
              </w:rPr>
              <w:t>Correction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292D3" w14:textId="77777777" w:rsidR="00AB2B30" w:rsidRPr="009B053A" w:rsidRDefault="006A7121">
            <w:pPr>
              <w:pStyle w:val="TAL"/>
              <w:rPr>
                <w:sz w:val="16"/>
                <w:szCs w:val="16"/>
              </w:rPr>
            </w:pPr>
            <w:r w:rsidRPr="009B053A">
              <w:rPr>
                <w:sz w:val="16"/>
                <w:szCs w:val="16"/>
              </w:rPr>
              <w:t>16.3.0</w:t>
            </w:r>
          </w:p>
        </w:tc>
      </w:tr>
      <w:tr w:rsidR="00AB2B30" w:rsidRPr="009B053A" w14:paraId="3878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11C10"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0E4A29"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3FD125" w14:textId="77777777" w:rsidR="00AB2B30" w:rsidRPr="009B053A" w:rsidRDefault="006A7121">
            <w:pPr>
              <w:rPr>
                <w:rFonts w:ascii="Arial" w:hAnsi="Arial"/>
                <w:sz w:val="16"/>
                <w:szCs w:val="16"/>
              </w:rPr>
            </w:pPr>
            <w:r w:rsidRPr="009B053A">
              <w:rPr>
                <w:rFonts w:ascii="Arial" w:hAnsi="Arial"/>
                <w:sz w:val="16"/>
                <w:szCs w:val="16"/>
              </w:rPr>
              <w:t>R5-200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4778DF" w14:textId="77777777" w:rsidR="00AB2B30" w:rsidRPr="009B053A" w:rsidRDefault="006A7121">
            <w:pPr>
              <w:rPr>
                <w:rFonts w:ascii="Arial" w:hAnsi="Arial"/>
                <w:sz w:val="16"/>
                <w:szCs w:val="16"/>
              </w:rPr>
            </w:pPr>
            <w:r w:rsidRPr="009B053A">
              <w:rPr>
                <w:rFonts w:ascii="Arial" w:hAnsi="Arial"/>
                <w:sz w:val="16"/>
                <w:szCs w:val="16"/>
              </w:rPr>
              <w:t>0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4C33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2551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B76F6E" w14:textId="77777777" w:rsidR="00AB2B30" w:rsidRPr="009B053A" w:rsidRDefault="006A7121">
            <w:pPr>
              <w:rPr>
                <w:rFonts w:ascii="Arial" w:hAnsi="Arial"/>
                <w:sz w:val="16"/>
                <w:szCs w:val="16"/>
              </w:rPr>
            </w:pPr>
            <w:r w:rsidRPr="009B053A">
              <w:rPr>
                <w:rFonts w:ascii="Arial" w:hAnsi="Arial"/>
                <w:sz w:val="16"/>
                <w:szCs w:val="16"/>
              </w:rPr>
              <w:t>Update of Clause 4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AB684" w14:textId="77777777" w:rsidR="00AB2B30" w:rsidRPr="009B053A" w:rsidRDefault="006A7121">
            <w:pPr>
              <w:pStyle w:val="TAL"/>
              <w:rPr>
                <w:sz w:val="16"/>
                <w:szCs w:val="16"/>
              </w:rPr>
            </w:pPr>
            <w:r w:rsidRPr="009B053A">
              <w:rPr>
                <w:sz w:val="16"/>
                <w:szCs w:val="16"/>
              </w:rPr>
              <w:t>16.3.0</w:t>
            </w:r>
          </w:p>
        </w:tc>
      </w:tr>
      <w:tr w:rsidR="00AB2B30" w:rsidRPr="009B053A" w14:paraId="00FA95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CB20D3"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B704B5"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3C8D96" w14:textId="77777777" w:rsidR="00AB2B30" w:rsidRPr="009B053A" w:rsidRDefault="006A7121">
            <w:pPr>
              <w:rPr>
                <w:rFonts w:ascii="Arial" w:hAnsi="Arial"/>
                <w:sz w:val="16"/>
                <w:szCs w:val="16"/>
              </w:rPr>
            </w:pPr>
            <w:r w:rsidRPr="009B053A">
              <w:rPr>
                <w:rFonts w:ascii="Arial" w:hAnsi="Arial"/>
                <w:sz w:val="16"/>
                <w:szCs w:val="16"/>
              </w:rPr>
              <w:t>R5-200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109AAB" w14:textId="77777777" w:rsidR="00AB2B30" w:rsidRPr="009B053A" w:rsidRDefault="006A7121">
            <w:pPr>
              <w:rPr>
                <w:rFonts w:ascii="Arial" w:hAnsi="Arial"/>
                <w:sz w:val="16"/>
                <w:szCs w:val="16"/>
              </w:rPr>
            </w:pPr>
            <w:r w:rsidRPr="009B053A">
              <w:rPr>
                <w:rFonts w:ascii="Arial" w:hAnsi="Arial"/>
                <w:sz w:val="16"/>
                <w:szCs w:val="16"/>
              </w:rPr>
              <w:t>0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0A709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8EC60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F943F" w14:textId="77777777" w:rsidR="00AB2B30" w:rsidRPr="009B053A" w:rsidRDefault="006A7121">
            <w:pPr>
              <w:rPr>
                <w:rFonts w:ascii="Arial" w:hAnsi="Arial"/>
                <w:sz w:val="16"/>
                <w:szCs w:val="16"/>
              </w:rPr>
            </w:pPr>
            <w:r w:rsidRPr="009B053A">
              <w:rPr>
                <w:rFonts w:ascii="Arial" w:hAnsi="Arial"/>
                <w:sz w:val="16"/>
                <w:szCs w:val="16"/>
              </w:rPr>
              <w:t>Adding common uplink configuration of E-UTRA carrier for EN-D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F6F3FA" w14:textId="77777777" w:rsidR="00AB2B30" w:rsidRPr="009B053A" w:rsidRDefault="006A7121">
            <w:pPr>
              <w:pStyle w:val="TAL"/>
              <w:rPr>
                <w:sz w:val="16"/>
                <w:szCs w:val="16"/>
              </w:rPr>
            </w:pPr>
            <w:r w:rsidRPr="009B053A">
              <w:rPr>
                <w:sz w:val="16"/>
                <w:szCs w:val="16"/>
              </w:rPr>
              <w:t>16.3.0</w:t>
            </w:r>
          </w:p>
        </w:tc>
      </w:tr>
      <w:tr w:rsidR="00AB2B30" w:rsidRPr="009B053A" w14:paraId="15229A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42C3F3"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63FCD9"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7DF52" w14:textId="77777777" w:rsidR="00AB2B30" w:rsidRPr="009B053A" w:rsidRDefault="006A7121">
            <w:pPr>
              <w:rPr>
                <w:rFonts w:ascii="Arial" w:hAnsi="Arial"/>
                <w:sz w:val="16"/>
                <w:szCs w:val="16"/>
              </w:rPr>
            </w:pPr>
            <w:r w:rsidRPr="009B053A">
              <w:rPr>
                <w:rFonts w:ascii="Arial" w:hAnsi="Arial"/>
                <w:sz w:val="16"/>
                <w:szCs w:val="16"/>
              </w:rPr>
              <w:t>R5-200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F1DC0" w14:textId="77777777" w:rsidR="00AB2B30" w:rsidRPr="009B053A" w:rsidRDefault="006A7121">
            <w:pPr>
              <w:rPr>
                <w:rFonts w:ascii="Arial" w:hAnsi="Arial"/>
                <w:sz w:val="16"/>
                <w:szCs w:val="16"/>
              </w:rPr>
            </w:pPr>
            <w:r w:rsidRPr="009B053A">
              <w:rPr>
                <w:rFonts w:ascii="Arial" w:hAnsi="Arial"/>
                <w:sz w:val="16"/>
                <w:szCs w:val="16"/>
              </w:rPr>
              <w:t>0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51F7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5BA3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6A4D4" w14:textId="77777777" w:rsidR="00AB2B30" w:rsidRPr="009B053A" w:rsidRDefault="006A7121">
            <w:pPr>
              <w:rPr>
                <w:rFonts w:ascii="Arial" w:hAnsi="Arial"/>
                <w:sz w:val="16"/>
                <w:szCs w:val="16"/>
              </w:rPr>
            </w:pPr>
            <w:r w:rsidRPr="009B053A">
              <w:rPr>
                <w:rFonts w:ascii="Arial" w:hAnsi="Arial"/>
                <w:sz w:val="16"/>
                <w:szCs w:val="16"/>
              </w:rPr>
              <w:t>Updating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CE3DB8" w14:textId="77777777" w:rsidR="00AB2B30" w:rsidRPr="009B053A" w:rsidRDefault="006A7121">
            <w:pPr>
              <w:pStyle w:val="TAL"/>
              <w:rPr>
                <w:sz w:val="16"/>
                <w:szCs w:val="16"/>
              </w:rPr>
            </w:pPr>
            <w:r w:rsidRPr="009B053A">
              <w:rPr>
                <w:sz w:val="16"/>
                <w:szCs w:val="16"/>
              </w:rPr>
              <w:t>16.3.0</w:t>
            </w:r>
          </w:p>
        </w:tc>
      </w:tr>
      <w:tr w:rsidR="00AB2B30" w:rsidRPr="009B053A" w14:paraId="23AE31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8D23F8"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A9BF48"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1BED12" w14:textId="77777777" w:rsidR="00AB2B30" w:rsidRPr="009B053A" w:rsidRDefault="006A7121">
            <w:pPr>
              <w:rPr>
                <w:rFonts w:ascii="Arial" w:hAnsi="Arial"/>
                <w:sz w:val="16"/>
                <w:szCs w:val="16"/>
              </w:rPr>
            </w:pPr>
            <w:r w:rsidRPr="009B053A">
              <w:rPr>
                <w:rFonts w:ascii="Arial" w:hAnsi="Arial"/>
                <w:sz w:val="16"/>
                <w:szCs w:val="16"/>
              </w:rPr>
              <w:t>R5-200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62A30E" w14:textId="77777777" w:rsidR="00AB2B30" w:rsidRPr="009B053A" w:rsidRDefault="006A7121">
            <w:pPr>
              <w:rPr>
                <w:rFonts w:ascii="Arial" w:hAnsi="Arial"/>
                <w:sz w:val="16"/>
                <w:szCs w:val="16"/>
              </w:rPr>
            </w:pPr>
            <w:r w:rsidRPr="009B053A">
              <w:rPr>
                <w:rFonts w:ascii="Arial" w:hAnsi="Arial"/>
                <w:sz w:val="16"/>
                <w:szCs w:val="16"/>
              </w:rPr>
              <w:t>0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62FE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9306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038835" w14:textId="77777777" w:rsidR="00AB2B30" w:rsidRPr="009B053A" w:rsidRDefault="006A7121">
            <w:pPr>
              <w:rPr>
                <w:rFonts w:ascii="Arial" w:hAnsi="Arial"/>
                <w:sz w:val="16"/>
                <w:szCs w:val="16"/>
              </w:rPr>
            </w:pPr>
            <w:r w:rsidRPr="009B053A">
              <w:rPr>
                <w:rFonts w:ascii="Arial" w:hAnsi="Arial"/>
                <w:sz w:val="16"/>
                <w:szCs w:val="16"/>
              </w:rPr>
              <w:t>Updating configured output powe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D4574" w14:textId="77777777" w:rsidR="00AB2B30" w:rsidRPr="009B053A" w:rsidRDefault="006A7121">
            <w:pPr>
              <w:pStyle w:val="TAL"/>
              <w:rPr>
                <w:sz w:val="16"/>
                <w:szCs w:val="16"/>
              </w:rPr>
            </w:pPr>
            <w:r w:rsidRPr="009B053A">
              <w:rPr>
                <w:sz w:val="16"/>
                <w:szCs w:val="16"/>
              </w:rPr>
              <w:t>16.3.0</w:t>
            </w:r>
          </w:p>
        </w:tc>
      </w:tr>
      <w:tr w:rsidR="00AB2B30" w:rsidRPr="009B053A" w14:paraId="03F686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B5B9EE"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AAC84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106F5" w14:textId="77777777" w:rsidR="00AB2B30" w:rsidRPr="009B053A" w:rsidRDefault="006A7121">
            <w:pPr>
              <w:rPr>
                <w:rFonts w:ascii="Arial" w:hAnsi="Arial"/>
                <w:sz w:val="16"/>
                <w:szCs w:val="16"/>
              </w:rPr>
            </w:pPr>
            <w:r w:rsidRPr="009B053A">
              <w:rPr>
                <w:rFonts w:ascii="Arial" w:hAnsi="Arial"/>
                <w:sz w:val="16"/>
                <w:szCs w:val="16"/>
              </w:rPr>
              <w:t>R5-200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4B853" w14:textId="77777777" w:rsidR="00AB2B30" w:rsidRPr="009B053A" w:rsidRDefault="006A7121">
            <w:pPr>
              <w:rPr>
                <w:rFonts w:ascii="Arial" w:hAnsi="Arial"/>
                <w:sz w:val="16"/>
                <w:szCs w:val="16"/>
              </w:rPr>
            </w:pPr>
            <w:r w:rsidRPr="009B053A">
              <w:rPr>
                <w:rFonts w:ascii="Arial" w:hAnsi="Arial"/>
                <w:sz w:val="16"/>
                <w:szCs w:val="16"/>
              </w:rPr>
              <w:t>0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20216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DDFF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76742D" w14:textId="77777777" w:rsidR="00AB2B30" w:rsidRPr="009B053A" w:rsidRDefault="006A7121">
            <w:pPr>
              <w:rPr>
                <w:rFonts w:ascii="Arial" w:hAnsi="Arial"/>
                <w:sz w:val="16"/>
                <w:szCs w:val="16"/>
              </w:rPr>
            </w:pPr>
            <w:r w:rsidRPr="009B053A">
              <w:rPr>
                <w:rFonts w:ascii="Arial" w:hAnsi="Arial"/>
                <w:sz w:val="16"/>
                <w:szCs w:val="16"/>
              </w:rPr>
              <w:t>Updating configured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53D3F1" w14:textId="77777777" w:rsidR="00AB2B30" w:rsidRPr="009B053A" w:rsidRDefault="006A7121">
            <w:pPr>
              <w:pStyle w:val="TAL"/>
              <w:rPr>
                <w:sz w:val="16"/>
                <w:szCs w:val="16"/>
              </w:rPr>
            </w:pPr>
            <w:r w:rsidRPr="009B053A">
              <w:rPr>
                <w:sz w:val="16"/>
                <w:szCs w:val="16"/>
              </w:rPr>
              <w:t>16.3.0</w:t>
            </w:r>
          </w:p>
        </w:tc>
      </w:tr>
      <w:tr w:rsidR="00AB2B30" w:rsidRPr="009B053A" w14:paraId="06B2418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83DDE7"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4B8D1"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92F1DC" w14:textId="77777777" w:rsidR="00AB2B30" w:rsidRPr="009B053A" w:rsidRDefault="006A7121">
            <w:pPr>
              <w:rPr>
                <w:rFonts w:ascii="Arial" w:hAnsi="Arial"/>
                <w:sz w:val="16"/>
                <w:szCs w:val="16"/>
              </w:rPr>
            </w:pPr>
            <w:r w:rsidRPr="009B053A">
              <w:rPr>
                <w:rFonts w:ascii="Arial" w:hAnsi="Arial"/>
                <w:sz w:val="16"/>
                <w:szCs w:val="16"/>
              </w:rPr>
              <w:t>R5-200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546C9" w14:textId="77777777" w:rsidR="00AB2B30" w:rsidRPr="009B053A" w:rsidRDefault="006A7121">
            <w:pPr>
              <w:rPr>
                <w:rFonts w:ascii="Arial" w:hAnsi="Arial"/>
                <w:sz w:val="16"/>
                <w:szCs w:val="16"/>
              </w:rPr>
            </w:pPr>
            <w:r w:rsidRPr="009B053A">
              <w:rPr>
                <w:rFonts w:ascii="Arial" w:hAnsi="Arial"/>
                <w:sz w:val="16"/>
                <w:szCs w:val="16"/>
              </w:rPr>
              <w:t>0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959E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4A8D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352C85" w14:textId="77777777" w:rsidR="00AB2B30" w:rsidRPr="009B053A" w:rsidRDefault="006A7121">
            <w:pPr>
              <w:rPr>
                <w:rFonts w:ascii="Arial" w:hAnsi="Arial"/>
                <w:sz w:val="16"/>
                <w:szCs w:val="16"/>
              </w:rPr>
            </w:pPr>
            <w:r w:rsidRPr="009B053A">
              <w:rPr>
                <w:rFonts w:ascii="Arial" w:hAnsi="Arial"/>
                <w:sz w:val="16"/>
                <w:szCs w:val="16"/>
              </w:rPr>
              <w:t>Core spec alignment of EN-DC MOP and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F9EAD1" w14:textId="77777777" w:rsidR="00AB2B30" w:rsidRPr="009B053A" w:rsidRDefault="006A7121">
            <w:pPr>
              <w:pStyle w:val="TAL"/>
              <w:rPr>
                <w:sz w:val="16"/>
                <w:szCs w:val="16"/>
              </w:rPr>
            </w:pPr>
            <w:r w:rsidRPr="009B053A">
              <w:rPr>
                <w:sz w:val="16"/>
                <w:szCs w:val="16"/>
              </w:rPr>
              <w:t>16.3.0</w:t>
            </w:r>
          </w:p>
        </w:tc>
      </w:tr>
      <w:tr w:rsidR="00AB2B30" w:rsidRPr="009B053A" w14:paraId="22798A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8967BB"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D62E6"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A7F608" w14:textId="77777777" w:rsidR="00AB2B30" w:rsidRPr="009B053A" w:rsidRDefault="006A7121">
            <w:pPr>
              <w:rPr>
                <w:rFonts w:ascii="Arial" w:hAnsi="Arial"/>
                <w:sz w:val="16"/>
                <w:szCs w:val="16"/>
              </w:rPr>
            </w:pPr>
            <w:r w:rsidRPr="009B053A">
              <w:rPr>
                <w:rFonts w:ascii="Arial" w:hAnsi="Arial"/>
                <w:sz w:val="16"/>
                <w:szCs w:val="16"/>
              </w:rPr>
              <w:t>R5-2009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68100" w14:textId="77777777" w:rsidR="00AB2B30" w:rsidRPr="009B053A" w:rsidRDefault="006A7121">
            <w:pPr>
              <w:rPr>
                <w:rFonts w:ascii="Arial" w:hAnsi="Arial"/>
                <w:sz w:val="16"/>
                <w:szCs w:val="16"/>
              </w:rPr>
            </w:pPr>
            <w:r w:rsidRPr="009B053A">
              <w:rPr>
                <w:rFonts w:ascii="Arial" w:hAnsi="Arial"/>
                <w:sz w:val="16"/>
                <w:szCs w:val="16"/>
              </w:rPr>
              <w:t>0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FACA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F395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8958E" w14:textId="77777777" w:rsidR="00AB2B30" w:rsidRPr="009B053A" w:rsidRDefault="006A7121">
            <w:pPr>
              <w:rPr>
                <w:rFonts w:ascii="Arial" w:hAnsi="Arial"/>
                <w:sz w:val="16"/>
                <w:szCs w:val="16"/>
              </w:rPr>
            </w:pPr>
            <w:r w:rsidRPr="009B053A">
              <w:rPr>
                <w:rFonts w:ascii="Arial" w:hAnsi="Arial"/>
                <w:sz w:val="16"/>
                <w:szCs w:val="16"/>
              </w:rPr>
              <w:t>Update of TC 7.5B.2 ACS for intra-band non-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0E2A4D" w14:textId="77777777" w:rsidR="00AB2B30" w:rsidRPr="009B053A" w:rsidRDefault="006A7121">
            <w:pPr>
              <w:pStyle w:val="TAL"/>
              <w:rPr>
                <w:sz w:val="16"/>
                <w:szCs w:val="16"/>
              </w:rPr>
            </w:pPr>
            <w:r w:rsidRPr="009B053A">
              <w:rPr>
                <w:sz w:val="16"/>
                <w:szCs w:val="16"/>
              </w:rPr>
              <w:t>16.3.0</w:t>
            </w:r>
          </w:p>
        </w:tc>
      </w:tr>
      <w:tr w:rsidR="00AB2B30" w:rsidRPr="009B053A" w14:paraId="40AC0C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D2FCAA"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3CE7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37FDE" w14:textId="77777777" w:rsidR="00AB2B30" w:rsidRPr="009B053A" w:rsidRDefault="006A7121">
            <w:pPr>
              <w:rPr>
                <w:rFonts w:ascii="Arial" w:hAnsi="Arial"/>
                <w:sz w:val="16"/>
                <w:szCs w:val="16"/>
              </w:rPr>
            </w:pPr>
            <w:r w:rsidRPr="009B053A">
              <w:rPr>
                <w:rFonts w:ascii="Arial" w:hAnsi="Arial"/>
                <w:sz w:val="16"/>
                <w:szCs w:val="16"/>
              </w:rPr>
              <w:t>R5-200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D580B" w14:textId="77777777" w:rsidR="00AB2B30" w:rsidRPr="009B053A" w:rsidRDefault="006A7121">
            <w:pPr>
              <w:rPr>
                <w:rFonts w:ascii="Arial" w:hAnsi="Arial"/>
                <w:sz w:val="16"/>
                <w:szCs w:val="16"/>
              </w:rPr>
            </w:pPr>
            <w:r w:rsidRPr="009B053A">
              <w:rPr>
                <w:rFonts w:ascii="Arial" w:hAnsi="Arial"/>
                <w:sz w:val="16"/>
                <w:szCs w:val="16"/>
              </w:rPr>
              <w:t>0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B7632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3C21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1A7813" w14:textId="77777777" w:rsidR="00AB2B30" w:rsidRPr="009B053A" w:rsidRDefault="006A7121">
            <w:pPr>
              <w:rPr>
                <w:rFonts w:ascii="Arial" w:hAnsi="Arial"/>
                <w:sz w:val="16"/>
                <w:szCs w:val="16"/>
              </w:rPr>
            </w:pPr>
            <w:r w:rsidRPr="009B053A">
              <w:rPr>
                <w:rFonts w:ascii="Arial" w:hAnsi="Arial"/>
                <w:sz w:val="16"/>
                <w:szCs w:val="16"/>
              </w:rPr>
              <w:t>Update of TC 7.5B.1 ACS for intra-band contiguous EN-DC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7D4AD0" w14:textId="77777777" w:rsidR="00AB2B30" w:rsidRPr="009B053A" w:rsidRDefault="006A7121">
            <w:pPr>
              <w:pStyle w:val="TAL"/>
              <w:rPr>
                <w:sz w:val="16"/>
                <w:szCs w:val="16"/>
              </w:rPr>
            </w:pPr>
            <w:r w:rsidRPr="009B053A">
              <w:rPr>
                <w:sz w:val="16"/>
                <w:szCs w:val="16"/>
              </w:rPr>
              <w:t>16.3.0</w:t>
            </w:r>
          </w:p>
        </w:tc>
      </w:tr>
      <w:tr w:rsidR="00AB2B30" w:rsidRPr="009B053A" w14:paraId="53598B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6AEC05"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ED5162"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0713" w14:textId="77777777" w:rsidR="00AB2B30" w:rsidRPr="009B053A" w:rsidRDefault="006A7121">
            <w:pPr>
              <w:rPr>
                <w:rFonts w:ascii="Arial" w:hAnsi="Arial"/>
                <w:sz w:val="16"/>
                <w:szCs w:val="16"/>
              </w:rPr>
            </w:pPr>
            <w:r w:rsidRPr="009B053A">
              <w:rPr>
                <w:rFonts w:ascii="Arial" w:hAnsi="Arial"/>
                <w:sz w:val="16"/>
                <w:szCs w:val="16"/>
              </w:rPr>
              <w:t>R5-2009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144203" w14:textId="77777777" w:rsidR="00AB2B30" w:rsidRPr="009B053A" w:rsidRDefault="006A7121">
            <w:pPr>
              <w:rPr>
                <w:rFonts w:ascii="Arial" w:hAnsi="Arial"/>
                <w:sz w:val="16"/>
                <w:szCs w:val="16"/>
              </w:rPr>
            </w:pPr>
            <w:r w:rsidRPr="009B053A">
              <w:rPr>
                <w:rFonts w:ascii="Arial" w:hAnsi="Arial"/>
                <w:sz w:val="16"/>
                <w:szCs w:val="16"/>
              </w:rPr>
              <w:t>0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54C5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BDE0D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66BBDE" w14:textId="77777777" w:rsidR="00AB2B30" w:rsidRPr="009B053A" w:rsidRDefault="006A7121">
            <w:pPr>
              <w:rPr>
                <w:rFonts w:ascii="Arial" w:hAnsi="Arial"/>
                <w:sz w:val="16"/>
                <w:szCs w:val="16"/>
              </w:rPr>
            </w:pPr>
            <w:r w:rsidRPr="009B053A">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421CDA" w14:textId="77777777" w:rsidR="00AB2B30" w:rsidRPr="009B053A" w:rsidRDefault="006A7121">
            <w:pPr>
              <w:pStyle w:val="TAL"/>
              <w:rPr>
                <w:sz w:val="16"/>
                <w:szCs w:val="16"/>
              </w:rPr>
            </w:pPr>
            <w:r w:rsidRPr="009B053A">
              <w:rPr>
                <w:sz w:val="16"/>
                <w:szCs w:val="16"/>
              </w:rPr>
              <w:t>16.3.0</w:t>
            </w:r>
          </w:p>
        </w:tc>
      </w:tr>
      <w:tr w:rsidR="00AB2B30" w:rsidRPr="009B053A" w14:paraId="028277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4C389B"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4609B"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64" w14:textId="77777777" w:rsidR="00AB2B30" w:rsidRPr="009B053A" w:rsidRDefault="006A7121">
            <w:pPr>
              <w:rPr>
                <w:rFonts w:ascii="Arial" w:hAnsi="Arial"/>
                <w:sz w:val="16"/>
                <w:szCs w:val="16"/>
              </w:rPr>
            </w:pPr>
            <w:r w:rsidRPr="009B053A">
              <w:rPr>
                <w:rFonts w:ascii="Arial" w:hAnsi="Arial"/>
                <w:sz w:val="16"/>
                <w:szCs w:val="16"/>
              </w:rPr>
              <w:t>R5-2009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43D18C" w14:textId="77777777" w:rsidR="00AB2B30" w:rsidRPr="009B053A" w:rsidRDefault="006A7121">
            <w:pPr>
              <w:rPr>
                <w:rFonts w:ascii="Arial" w:hAnsi="Arial"/>
                <w:sz w:val="16"/>
                <w:szCs w:val="16"/>
              </w:rPr>
            </w:pPr>
            <w:r w:rsidRPr="009B053A">
              <w:rPr>
                <w:rFonts w:ascii="Arial" w:hAnsi="Arial"/>
                <w:sz w:val="16"/>
                <w:szCs w:val="16"/>
              </w:rPr>
              <w:t>05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AC93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534C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16267C" w14:textId="77777777" w:rsidR="00AB2B30" w:rsidRPr="009B053A" w:rsidRDefault="006A7121">
            <w:pPr>
              <w:rPr>
                <w:rFonts w:ascii="Arial" w:hAnsi="Arial"/>
                <w:sz w:val="16"/>
                <w:szCs w:val="16"/>
              </w:rPr>
            </w:pPr>
            <w:r w:rsidRPr="009B053A">
              <w:rPr>
                <w:rFonts w:ascii="Arial" w:hAnsi="Arial"/>
                <w:sz w:val="16"/>
                <w:szCs w:val="16"/>
              </w:rPr>
              <w:t>Corrections to 6.2B.3.1, UE A_MPR for Intra-band Contig EN_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CF3073" w14:textId="77777777" w:rsidR="00AB2B30" w:rsidRPr="009B053A" w:rsidRDefault="006A7121">
            <w:pPr>
              <w:pStyle w:val="TAL"/>
              <w:rPr>
                <w:sz w:val="16"/>
                <w:szCs w:val="16"/>
              </w:rPr>
            </w:pPr>
            <w:r w:rsidRPr="009B053A">
              <w:rPr>
                <w:sz w:val="16"/>
                <w:szCs w:val="16"/>
              </w:rPr>
              <w:t>16.3.0</w:t>
            </w:r>
          </w:p>
        </w:tc>
      </w:tr>
      <w:tr w:rsidR="00AB2B30" w:rsidRPr="009B053A" w14:paraId="786E4CB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33484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7C26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8C8C5" w14:textId="77777777" w:rsidR="00AB2B30" w:rsidRPr="009B053A" w:rsidRDefault="006A7121">
            <w:pPr>
              <w:rPr>
                <w:rFonts w:ascii="Arial" w:hAnsi="Arial"/>
                <w:sz w:val="16"/>
                <w:szCs w:val="16"/>
              </w:rPr>
            </w:pPr>
            <w:r w:rsidRPr="009B053A">
              <w:rPr>
                <w:rFonts w:ascii="Arial" w:hAnsi="Arial"/>
                <w:sz w:val="16"/>
                <w:szCs w:val="16"/>
              </w:rPr>
              <w:t>R5-2009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5B1CFC" w14:textId="77777777" w:rsidR="00AB2B30" w:rsidRPr="009B053A" w:rsidRDefault="006A7121">
            <w:pPr>
              <w:rPr>
                <w:rFonts w:ascii="Arial" w:hAnsi="Arial"/>
                <w:sz w:val="16"/>
                <w:szCs w:val="16"/>
              </w:rPr>
            </w:pPr>
            <w:r w:rsidRPr="009B053A">
              <w:rPr>
                <w:rFonts w:ascii="Arial" w:hAnsi="Arial"/>
                <w:sz w:val="16"/>
                <w:szCs w:val="16"/>
              </w:rPr>
              <w:t>05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73CD4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725E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9644EA" w14:textId="77777777" w:rsidR="00AB2B30" w:rsidRPr="009B053A" w:rsidRDefault="006A7121">
            <w:pPr>
              <w:rPr>
                <w:rFonts w:ascii="Arial" w:hAnsi="Arial"/>
                <w:sz w:val="16"/>
                <w:szCs w:val="16"/>
              </w:rPr>
            </w:pPr>
            <w:r w:rsidRPr="009B053A">
              <w:rPr>
                <w:rFonts w:ascii="Arial" w:hAnsi="Arial"/>
                <w:sz w:val="16"/>
                <w:szCs w:val="16"/>
              </w:rPr>
              <w:t>Addition of Clause 7.5B.0.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ECD14" w14:textId="77777777" w:rsidR="00AB2B30" w:rsidRPr="009B053A" w:rsidRDefault="006A7121">
            <w:pPr>
              <w:pStyle w:val="TAL"/>
              <w:rPr>
                <w:sz w:val="16"/>
                <w:szCs w:val="16"/>
              </w:rPr>
            </w:pPr>
            <w:r w:rsidRPr="009B053A">
              <w:rPr>
                <w:sz w:val="16"/>
                <w:szCs w:val="16"/>
              </w:rPr>
              <w:t>16.3.0</w:t>
            </w:r>
          </w:p>
        </w:tc>
      </w:tr>
      <w:tr w:rsidR="00AB2B30" w:rsidRPr="009B053A" w14:paraId="1B734B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81B0CB"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682B19"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4A1F45" w14:textId="77777777" w:rsidR="00AB2B30" w:rsidRPr="009B053A" w:rsidRDefault="006A7121">
            <w:pPr>
              <w:rPr>
                <w:rFonts w:ascii="Arial" w:hAnsi="Arial"/>
                <w:sz w:val="16"/>
                <w:szCs w:val="16"/>
              </w:rPr>
            </w:pPr>
            <w:r w:rsidRPr="009B053A">
              <w:rPr>
                <w:rFonts w:ascii="Arial" w:hAnsi="Arial"/>
                <w:sz w:val="16"/>
                <w:szCs w:val="16"/>
              </w:rPr>
              <w:t>R5-20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9E74F5" w14:textId="77777777" w:rsidR="00AB2B30" w:rsidRPr="009B053A" w:rsidRDefault="006A7121">
            <w:pPr>
              <w:rPr>
                <w:rFonts w:ascii="Arial" w:hAnsi="Arial"/>
                <w:sz w:val="16"/>
                <w:szCs w:val="16"/>
              </w:rPr>
            </w:pPr>
            <w:r w:rsidRPr="009B053A">
              <w:rPr>
                <w:rFonts w:ascii="Arial" w:hAnsi="Arial"/>
                <w:sz w:val="16"/>
                <w:szCs w:val="16"/>
              </w:rPr>
              <w:t>0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F99B2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1A08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3721F9" w14:textId="77777777" w:rsidR="00AB2B30" w:rsidRPr="009B053A" w:rsidRDefault="006A7121">
            <w:pPr>
              <w:rPr>
                <w:rFonts w:ascii="Arial" w:hAnsi="Arial"/>
                <w:sz w:val="16"/>
                <w:szCs w:val="16"/>
              </w:rPr>
            </w:pPr>
            <w:r w:rsidRPr="009B053A">
              <w:rPr>
                <w:rFonts w:ascii="Arial" w:hAnsi="Arial"/>
                <w:sz w:val="16"/>
                <w:szCs w:val="16"/>
              </w:rPr>
              <w:t>Correction of Reference Sensitivity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1F0E46" w14:textId="77777777" w:rsidR="00AB2B30" w:rsidRPr="009B053A" w:rsidRDefault="006A7121">
            <w:pPr>
              <w:pStyle w:val="TAL"/>
              <w:rPr>
                <w:sz w:val="16"/>
                <w:szCs w:val="16"/>
              </w:rPr>
            </w:pPr>
            <w:r w:rsidRPr="009B053A">
              <w:rPr>
                <w:sz w:val="16"/>
                <w:szCs w:val="16"/>
              </w:rPr>
              <w:t>16.3.0</w:t>
            </w:r>
          </w:p>
        </w:tc>
      </w:tr>
      <w:tr w:rsidR="00AB2B30" w:rsidRPr="009B053A" w14:paraId="74D96C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235C1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8FBC5D"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39FA81" w14:textId="77777777" w:rsidR="00AB2B30" w:rsidRPr="009B053A" w:rsidRDefault="006A7121">
            <w:pPr>
              <w:rPr>
                <w:rFonts w:ascii="Arial" w:hAnsi="Arial"/>
                <w:sz w:val="16"/>
                <w:szCs w:val="16"/>
              </w:rPr>
            </w:pPr>
            <w:r w:rsidRPr="009B053A">
              <w:rPr>
                <w:rFonts w:ascii="Arial" w:hAnsi="Arial"/>
                <w:sz w:val="16"/>
                <w:szCs w:val="16"/>
              </w:rPr>
              <w:t>R5-201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4BDB9E" w14:textId="77777777" w:rsidR="00AB2B30" w:rsidRPr="009B053A" w:rsidRDefault="006A7121">
            <w:pPr>
              <w:rPr>
                <w:rFonts w:ascii="Arial" w:hAnsi="Arial"/>
                <w:sz w:val="16"/>
                <w:szCs w:val="16"/>
              </w:rPr>
            </w:pPr>
            <w:r w:rsidRPr="009B053A">
              <w:rPr>
                <w:rFonts w:ascii="Arial" w:hAnsi="Arial"/>
                <w:sz w:val="16"/>
                <w:szCs w:val="16"/>
              </w:rPr>
              <w:t>0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34EB1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2B3E5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2CABF" w14:textId="77777777" w:rsidR="00AB2B30" w:rsidRPr="009B053A" w:rsidRDefault="006A7121">
            <w:pPr>
              <w:rPr>
                <w:rFonts w:ascii="Arial" w:hAnsi="Arial"/>
                <w:sz w:val="16"/>
                <w:szCs w:val="16"/>
              </w:rPr>
            </w:pPr>
            <w:r w:rsidRPr="009B053A">
              <w:rPr>
                <w:rFonts w:ascii="Arial" w:hAnsi="Arial"/>
                <w:sz w:val="16"/>
                <w:szCs w:val="16"/>
              </w:rPr>
              <w:t>Update of general sections on EN-DC configuration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8DE01" w14:textId="77777777" w:rsidR="00AB2B30" w:rsidRPr="009B053A" w:rsidRDefault="006A7121">
            <w:pPr>
              <w:pStyle w:val="TAL"/>
              <w:rPr>
                <w:sz w:val="16"/>
                <w:szCs w:val="16"/>
              </w:rPr>
            </w:pPr>
            <w:r w:rsidRPr="009B053A">
              <w:rPr>
                <w:sz w:val="16"/>
                <w:szCs w:val="16"/>
              </w:rPr>
              <w:t>16.3.0</w:t>
            </w:r>
          </w:p>
        </w:tc>
      </w:tr>
      <w:tr w:rsidR="00AB2B30" w:rsidRPr="009B053A" w14:paraId="0F7B971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35CD5E"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148251"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817DF" w14:textId="77777777" w:rsidR="00AB2B30" w:rsidRPr="009B053A" w:rsidRDefault="006A7121">
            <w:pPr>
              <w:rPr>
                <w:rFonts w:ascii="Arial" w:hAnsi="Arial"/>
                <w:sz w:val="16"/>
                <w:szCs w:val="16"/>
              </w:rPr>
            </w:pPr>
            <w:r w:rsidRPr="009B053A">
              <w:rPr>
                <w:rFonts w:ascii="Arial" w:hAnsi="Arial"/>
                <w:sz w:val="16"/>
                <w:szCs w:val="16"/>
              </w:rPr>
              <w:t>R5-201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89390" w14:textId="77777777" w:rsidR="00AB2B30" w:rsidRPr="009B053A" w:rsidRDefault="006A7121">
            <w:pPr>
              <w:rPr>
                <w:rFonts w:ascii="Arial" w:hAnsi="Arial"/>
                <w:sz w:val="16"/>
                <w:szCs w:val="16"/>
              </w:rPr>
            </w:pPr>
            <w:r w:rsidRPr="009B053A">
              <w:rPr>
                <w:rFonts w:ascii="Arial" w:hAnsi="Arial"/>
                <w:sz w:val="16"/>
                <w:szCs w:val="16"/>
              </w:rPr>
              <w:t>0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1D51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B82A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549AE" w14:textId="77777777" w:rsidR="00AB2B30" w:rsidRPr="009B053A" w:rsidRDefault="006A7121">
            <w:pPr>
              <w:rPr>
                <w:rFonts w:ascii="Arial" w:hAnsi="Arial"/>
                <w:sz w:val="16"/>
                <w:szCs w:val="16"/>
              </w:rPr>
            </w:pPr>
            <w:r w:rsidRPr="009B053A">
              <w:rPr>
                <w:rFonts w:ascii="Arial" w:hAnsi="Arial"/>
                <w:sz w:val="16"/>
                <w:szCs w:val="16"/>
              </w:rPr>
              <w:t>Updating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F86D09" w14:textId="77777777" w:rsidR="00AB2B30" w:rsidRPr="009B053A" w:rsidRDefault="006A7121">
            <w:pPr>
              <w:pStyle w:val="TAL"/>
              <w:rPr>
                <w:sz w:val="16"/>
                <w:szCs w:val="16"/>
              </w:rPr>
            </w:pPr>
            <w:r w:rsidRPr="009B053A">
              <w:rPr>
                <w:sz w:val="16"/>
                <w:szCs w:val="16"/>
              </w:rPr>
              <w:t>16.3.0</w:t>
            </w:r>
          </w:p>
        </w:tc>
      </w:tr>
      <w:tr w:rsidR="00AB2B30" w:rsidRPr="009B053A" w14:paraId="2CE07D2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5EFB69"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DFB746"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6C0E3" w14:textId="77777777" w:rsidR="00AB2B30" w:rsidRPr="009B053A" w:rsidRDefault="006A7121">
            <w:pPr>
              <w:rPr>
                <w:rFonts w:ascii="Arial" w:hAnsi="Arial"/>
                <w:sz w:val="16"/>
                <w:szCs w:val="16"/>
              </w:rPr>
            </w:pPr>
            <w:r w:rsidRPr="009B053A">
              <w:rPr>
                <w:rFonts w:ascii="Arial" w:hAnsi="Arial"/>
                <w:sz w:val="16"/>
                <w:szCs w:val="16"/>
              </w:rPr>
              <w:t>R5-2010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A290BE" w14:textId="77777777" w:rsidR="00AB2B30" w:rsidRPr="009B053A" w:rsidRDefault="006A7121">
            <w:pPr>
              <w:rPr>
                <w:rFonts w:ascii="Arial" w:hAnsi="Arial"/>
                <w:sz w:val="16"/>
                <w:szCs w:val="16"/>
              </w:rPr>
            </w:pPr>
            <w:r w:rsidRPr="009B053A">
              <w:rPr>
                <w:rFonts w:ascii="Arial" w:hAnsi="Arial"/>
                <w:sz w:val="16"/>
                <w:szCs w:val="16"/>
              </w:rPr>
              <w:t>0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79F6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B8FE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5C8E6D" w14:textId="77777777" w:rsidR="00AB2B30" w:rsidRPr="009B053A" w:rsidRDefault="006A7121">
            <w:pPr>
              <w:rPr>
                <w:rFonts w:ascii="Arial" w:hAnsi="Arial"/>
                <w:sz w:val="16"/>
                <w:szCs w:val="16"/>
              </w:rPr>
            </w:pPr>
            <w:r w:rsidRPr="009B053A">
              <w:rPr>
                <w:rFonts w:ascii="Arial" w:hAnsi="Arial"/>
                <w:sz w:val="16"/>
                <w:szCs w:val="16"/>
              </w:rPr>
              <w:t>Add T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D0A897" w14:textId="77777777" w:rsidR="00AB2B30" w:rsidRPr="009B053A" w:rsidRDefault="006A7121">
            <w:pPr>
              <w:pStyle w:val="TAL"/>
              <w:rPr>
                <w:sz w:val="16"/>
                <w:szCs w:val="16"/>
              </w:rPr>
            </w:pPr>
            <w:r w:rsidRPr="009B053A">
              <w:rPr>
                <w:sz w:val="16"/>
                <w:szCs w:val="16"/>
              </w:rPr>
              <w:t>16.3.0</w:t>
            </w:r>
          </w:p>
        </w:tc>
      </w:tr>
      <w:tr w:rsidR="00AB2B30" w:rsidRPr="009B053A" w14:paraId="5DC140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2E01E8"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BF8B8"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51AA13" w14:textId="77777777" w:rsidR="00AB2B30" w:rsidRPr="009B053A" w:rsidRDefault="006A7121">
            <w:pPr>
              <w:rPr>
                <w:rFonts w:ascii="Arial" w:hAnsi="Arial"/>
                <w:sz w:val="16"/>
                <w:szCs w:val="16"/>
              </w:rPr>
            </w:pPr>
            <w:r w:rsidRPr="009B053A">
              <w:rPr>
                <w:rFonts w:ascii="Arial" w:hAnsi="Arial"/>
                <w:sz w:val="16"/>
                <w:szCs w:val="16"/>
              </w:rPr>
              <w:t>R5-2010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F65EDE" w14:textId="77777777" w:rsidR="00AB2B30" w:rsidRPr="009B053A" w:rsidRDefault="006A7121">
            <w:pPr>
              <w:rPr>
                <w:rFonts w:ascii="Arial" w:hAnsi="Arial"/>
                <w:sz w:val="16"/>
                <w:szCs w:val="16"/>
              </w:rPr>
            </w:pPr>
            <w:r w:rsidRPr="009B053A">
              <w:rPr>
                <w:rFonts w:ascii="Arial" w:hAnsi="Arial"/>
                <w:sz w:val="16"/>
                <w:szCs w:val="16"/>
              </w:rPr>
              <w:t>0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A2147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F7B3F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0781A" w14:textId="77777777" w:rsidR="00AB2B30" w:rsidRPr="009B053A" w:rsidRDefault="006A7121">
            <w:pPr>
              <w:rPr>
                <w:rFonts w:ascii="Arial" w:hAnsi="Arial"/>
                <w:sz w:val="16"/>
                <w:szCs w:val="16"/>
              </w:rPr>
            </w:pPr>
            <w:r w:rsidRPr="009B053A">
              <w:rPr>
                <w:rFonts w:ascii="Arial" w:hAnsi="Arial"/>
                <w:sz w:val="16"/>
                <w:szCs w:val="16"/>
              </w:rPr>
              <w:t>Add RX test for Rel16_DC_2_n41 and 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C6812" w14:textId="77777777" w:rsidR="00AB2B30" w:rsidRPr="009B053A" w:rsidRDefault="006A7121">
            <w:pPr>
              <w:pStyle w:val="TAL"/>
              <w:rPr>
                <w:sz w:val="16"/>
                <w:szCs w:val="16"/>
              </w:rPr>
            </w:pPr>
            <w:r w:rsidRPr="009B053A">
              <w:rPr>
                <w:sz w:val="16"/>
                <w:szCs w:val="16"/>
              </w:rPr>
              <w:t>16.3.0</w:t>
            </w:r>
          </w:p>
        </w:tc>
      </w:tr>
      <w:tr w:rsidR="00AB2B30" w:rsidRPr="009B053A" w14:paraId="376F10A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CC819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938F57"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EEB327" w14:textId="77777777" w:rsidR="00AB2B30" w:rsidRPr="009B053A" w:rsidRDefault="006A7121">
            <w:pPr>
              <w:rPr>
                <w:rFonts w:ascii="Arial" w:hAnsi="Arial"/>
                <w:sz w:val="16"/>
                <w:szCs w:val="16"/>
              </w:rPr>
            </w:pPr>
            <w:r w:rsidRPr="009B053A">
              <w:rPr>
                <w:rFonts w:ascii="Arial" w:hAnsi="Arial"/>
                <w:sz w:val="16"/>
                <w:szCs w:val="16"/>
              </w:rPr>
              <w:t>R5-2011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5BC1FF" w14:textId="77777777" w:rsidR="00AB2B30" w:rsidRPr="009B053A" w:rsidRDefault="006A7121">
            <w:pPr>
              <w:rPr>
                <w:rFonts w:ascii="Arial" w:hAnsi="Arial"/>
                <w:sz w:val="16"/>
                <w:szCs w:val="16"/>
              </w:rPr>
            </w:pPr>
            <w:r w:rsidRPr="009B053A">
              <w:rPr>
                <w:rFonts w:ascii="Arial" w:hAnsi="Arial"/>
                <w:sz w:val="16"/>
                <w:szCs w:val="16"/>
              </w:rPr>
              <w:t>0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E43E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EEC5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ED00F8" w14:textId="77777777" w:rsidR="00AB2B30" w:rsidRPr="009B053A" w:rsidRDefault="006A7121">
            <w:pPr>
              <w:rPr>
                <w:rFonts w:ascii="Arial" w:hAnsi="Arial"/>
                <w:sz w:val="16"/>
                <w:szCs w:val="16"/>
              </w:rPr>
            </w:pPr>
            <w:r w:rsidRPr="009B053A">
              <w:rPr>
                <w:rFonts w:ascii="Arial" w:hAnsi="Arial"/>
                <w:sz w:val="16"/>
                <w:szCs w:val="16"/>
              </w:rPr>
              <w:t>Correction of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4B1B9D" w14:textId="77777777" w:rsidR="00AB2B30" w:rsidRPr="009B053A" w:rsidRDefault="006A7121">
            <w:pPr>
              <w:pStyle w:val="TAL"/>
              <w:rPr>
                <w:sz w:val="16"/>
                <w:szCs w:val="16"/>
              </w:rPr>
            </w:pPr>
            <w:r w:rsidRPr="009B053A">
              <w:rPr>
                <w:sz w:val="16"/>
                <w:szCs w:val="16"/>
              </w:rPr>
              <w:t>16.3.0</w:t>
            </w:r>
          </w:p>
        </w:tc>
      </w:tr>
      <w:tr w:rsidR="00AB2B30" w:rsidRPr="009B053A" w14:paraId="316DA2C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DDCBFA"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70757"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11866C" w14:textId="77777777" w:rsidR="00AB2B30" w:rsidRPr="009B053A" w:rsidRDefault="006A7121">
            <w:pPr>
              <w:rPr>
                <w:rFonts w:ascii="Arial" w:hAnsi="Arial"/>
                <w:sz w:val="16"/>
                <w:szCs w:val="16"/>
              </w:rPr>
            </w:pPr>
            <w:r w:rsidRPr="009B053A">
              <w:rPr>
                <w:rFonts w:ascii="Arial" w:hAnsi="Arial"/>
                <w:sz w:val="16"/>
                <w:szCs w:val="16"/>
              </w:rPr>
              <w:t>R5-201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5EB3B4" w14:textId="77777777" w:rsidR="00AB2B30" w:rsidRPr="009B053A" w:rsidRDefault="006A7121">
            <w:pPr>
              <w:rPr>
                <w:rFonts w:ascii="Arial" w:hAnsi="Arial"/>
                <w:sz w:val="16"/>
                <w:szCs w:val="16"/>
              </w:rPr>
            </w:pPr>
            <w:r w:rsidRPr="009B053A">
              <w:rPr>
                <w:rFonts w:ascii="Arial" w:hAnsi="Arial"/>
                <w:sz w:val="16"/>
                <w:szCs w:val="16"/>
              </w:rPr>
              <w:t>0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0CB6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27B4B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4C8DD9" w14:textId="77777777" w:rsidR="00AB2B30" w:rsidRPr="009B053A" w:rsidRDefault="006A7121">
            <w:pPr>
              <w:rPr>
                <w:rFonts w:ascii="Arial" w:hAnsi="Arial"/>
                <w:sz w:val="16"/>
                <w:szCs w:val="16"/>
              </w:rPr>
            </w:pPr>
            <w:r w:rsidRPr="009B053A">
              <w:rPr>
                <w:rFonts w:ascii="Arial" w:hAnsi="Arial"/>
                <w:sz w:val="16"/>
                <w:szCs w:val="16"/>
              </w:rPr>
              <w:t>Addition of a few R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A8E9B" w14:textId="77777777" w:rsidR="00AB2B30" w:rsidRPr="009B053A" w:rsidRDefault="006A7121">
            <w:pPr>
              <w:pStyle w:val="TAL"/>
              <w:rPr>
                <w:sz w:val="16"/>
                <w:szCs w:val="16"/>
              </w:rPr>
            </w:pPr>
            <w:r w:rsidRPr="009B053A">
              <w:rPr>
                <w:sz w:val="16"/>
                <w:szCs w:val="16"/>
              </w:rPr>
              <w:t>16.3.0</w:t>
            </w:r>
          </w:p>
        </w:tc>
      </w:tr>
      <w:tr w:rsidR="00AB2B30" w:rsidRPr="009B053A" w14:paraId="15AEB2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0B9226"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F2A96D"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5A8A79" w14:textId="77777777" w:rsidR="00AB2B30" w:rsidRPr="009B053A" w:rsidRDefault="006A7121">
            <w:pPr>
              <w:rPr>
                <w:rFonts w:ascii="Arial" w:hAnsi="Arial"/>
                <w:sz w:val="16"/>
                <w:szCs w:val="16"/>
              </w:rPr>
            </w:pPr>
            <w:r w:rsidRPr="009B053A">
              <w:rPr>
                <w:rFonts w:ascii="Arial" w:hAnsi="Arial"/>
                <w:sz w:val="16"/>
                <w:szCs w:val="16"/>
              </w:rPr>
              <w:t>R5-2011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7F0F8E" w14:textId="77777777" w:rsidR="00AB2B30" w:rsidRPr="009B053A" w:rsidRDefault="006A7121">
            <w:pPr>
              <w:rPr>
                <w:rFonts w:ascii="Arial" w:hAnsi="Arial"/>
                <w:sz w:val="16"/>
                <w:szCs w:val="16"/>
              </w:rPr>
            </w:pPr>
            <w:r w:rsidRPr="009B053A">
              <w:rPr>
                <w:rFonts w:ascii="Arial" w:hAnsi="Arial"/>
                <w:sz w:val="16"/>
                <w:szCs w:val="16"/>
              </w:rPr>
              <w:t>0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84C55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3F6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70AA0F" w14:textId="77777777" w:rsidR="00AB2B30" w:rsidRPr="009B053A" w:rsidRDefault="006A7121">
            <w:pPr>
              <w:rPr>
                <w:rFonts w:ascii="Arial" w:hAnsi="Arial"/>
                <w:sz w:val="16"/>
                <w:szCs w:val="16"/>
              </w:rPr>
            </w:pPr>
            <w:r w:rsidRPr="009B053A">
              <w:rPr>
                <w:rFonts w:ascii="Arial" w:hAnsi="Arial"/>
                <w:sz w:val="16"/>
                <w:szCs w:val="16"/>
              </w:rPr>
              <w:t>Updates of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38DE22" w14:textId="77777777" w:rsidR="00AB2B30" w:rsidRPr="009B053A" w:rsidRDefault="006A7121">
            <w:pPr>
              <w:pStyle w:val="TAL"/>
              <w:rPr>
                <w:sz w:val="16"/>
                <w:szCs w:val="16"/>
              </w:rPr>
            </w:pPr>
            <w:r w:rsidRPr="009B053A">
              <w:rPr>
                <w:sz w:val="16"/>
                <w:szCs w:val="16"/>
              </w:rPr>
              <w:t>16.3.0</w:t>
            </w:r>
          </w:p>
        </w:tc>
      </w:tr>
      <w:tr w:rsidR="00AB2B30" w:rsidRPr="009B053A" w14:paraId="7BFDC07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0813D1" w14:textId="77777777" w:rsidR="00AB2B30" w:rsidRPr="009B053A" w:rsidRDefault="006A7121">
            <w:pPr>
              <w:pStyle w:val="TAL"/>
              <w:rPr>
                <w:sz w:val="16"/>
                <w:szCs w:val="16"/>
              </w:rPr>
            </w:pPr>
            <w:r w:rsidRPr="009B053A">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ED3BC0" w14:textId="77777777" w:rsidR="00AB2B30" w:rsidRPr="009B053A" w:rsidRDefault="006A7121">
            <w:pPr>
              <w:pStyle w:val="TAL"/>
              <w:rPr>
                <w:sz w:val="16"/>
                <w:szCs w:val="16"/>
              </w:rPr>
            </w:pPr>
            <w:r w:rsidRPr="009B053A">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A1422" w14:textId="77777777" w:rsidR="00AB2B30" w:rsidRPr="009B053A" w:rsidRDefault="006A7121">
            <w:pPr>
              <w:rPr>
                <w:rFonts w:ascii="Arial" w:hAnsi="Arial"/>
                <w:sz w:val="16"/>
                <w:szCs w:val="16"/>
              </w:rPr>
            </w:pPr>
            <w:r w:rsidRPr="009B053A">
              <w:rPr>
                <w:rFonts w:ascii="Arial" w:hAnsi="Arial"/>
                <w:sz w:val="16"/>
                <w:szCs w:val="16"/>
              </w:rPr>
              <w:t>R5-201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33EF4" w14:textId="77777777" w:rsidR="00AB2B30" w:rsidRPr="009B053A" w:rsidRDefault="006A7121">
            <w:pPr>
              <w:rPr>
                <w:rFonts w:ascii="Arial" w:hAnsi="Arial"/>
                <w:sz w:val="16"/>
                <w:szCs w:val="16"/>
              </w:rPr>
            </w:pPr>
            <w:r w:rsidRPr="009B053A">
              <w:rPr>
                <w:rFonts w:ascii="Arial" w:hAnsi="Arial"/>
                <w:sz w:val="16"/>
                <w:szCs w:val="16"/>
              </w:rPr>
              <w:t>0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13185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99ABA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5A1A26" w14:textId="77777777" w:rsidR="00AB2B30" w:rsidRPr="009B053A" w:rsidRDefault="006A7121">
            <w:pPr>
              <w:rPr>
                <w:rFonts w:ascii="Arial" w:hAnsi="Arial"/>
                <w:sz w:val="16"/>
                <w:szCs w:val="16"/>
              </w:rPr>
            </w:pPr>
            <w:r w:rsidRPr="009B053A">
              <w:rPr>
                <w:rFonts w:ascii="Arial" w:hAnsi="Arial"/>
                <w:sz w:val="16"/>
                <w:szCs w:val="16"/>
              </w:rPr>
              <w:t>Correcting usage of modifiedMPR-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A1BEA" w14:textId="77777777" w:rsidR="00AB2B30" w:rsidRPr="009B053A" w:rsidRDefault="006A7121">
            <w:pPr>
              <w:pStyle w:val="TAL"/>
              <w:rPr>
                <w:sz w:val="16"/>
                <w:szCs w:val="16"/>
              </w:rPr>
            </w:pPr>
            <w:r w:rsidRPr="009B053A">
              <w:rPr>
                <w:sz w:val="16"/>
                <w:szCs w:val="16"/>
              </w:rPr>
              <w:t>16.3.0</w:t>
            </w:r>
          </w:p>
        </w:tc>
      </w:tr>
      <w:tr w:rsidR="00AB2B30" w:rsidRPr="009B053A" w14:paraId="7FBC66A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C801F"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5C13C8"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6FB66C" w14:textId="77777777" w:rsidR="00AB2B30" w:rsidRPr="009B053A" w:rsidRDefault="006A7121">
            <w:pPr>
              <w:rPr>
                <w:rFonts w:ascii="Arial" w:hAnsi="Arial"/>
                <w:sz w:val="16"/>
                <w:szCs w:val="16"/>
              </w:rPr>
            </w:pPr>
            <w:r w:rsidRPr="009B053A">
              <w:rPr>
                <w:rFonts w:ascii="Arial" w:hAnsi="Arial"/>
                <w:sz w:val="16"/>
                <w:szCs w:val="16"/>
              </w:rPr>
              <w:t>R5-201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B6341D" w14:textId="77777777" w:rsidR="00AB2B30" w:rsidRPr="009B053A" w:rsidRDefault="006A7121">
            <w:pPr>
              <w:rPr>
                <w:rFonts w:ascii="Arial" w:hAnsi="Arial"/>
                <w:sz w:val="16"/>
                <w:szCs w:val="16"/>
              </w:rPr>
            </w:pPr>
            <w:r w:rsidRPr="009B053A">
              <w:rPr>
                <w:rFonts w:ascii="Arial" w:hAnsi="Arial"/>
                <w:sz w:val="16"/>
                <w:szCs w:val="16"/>
              </w:rPr>
              <w:t>0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F9FF2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E1AA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10C425" w14:textId="77777777" w:rsidR="00AB2B30" w:rsidRPr="009B053A" w:rsidRDefault="006A7121">
            <w:pPr>
              <w:rPr>
                <w:rFonts w:ascii="Arial" w:hAnsi="Arial"/>
                <w:sz w:val="16"/>
                <w:szCs w:val="16"/>
              </w:rPr>
            </w:pPr>
            <w:r w:rsidRPr="009B053A">
              <w:rPr>
                <w:rFonts w:ascii="Arial" w:hAnsi="Arial"/>
                <w:sz w:val="16"/>
                <w:szCs w:val="16"/>
              </w:rPr>
              <w:t xml:space="preserve">Update Annex F.4 Uplink Power window explanation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418C9E" w14:textId="77777777" w:rsidR="00AB2B30" w:rsidRPr="009B053A" w:rsidRDefault="006A7121">
            <w:pPr>
              <w:pStyle w:val="TAL"/>
              <w:rPr>
                <w:sz w:val="16"/>
                <w:szCs w:val="16"/>
              </w:rPr>
            </w:pPr>
            <w:r w:rsidRPr="009B053A">
              <w:rPr>
                <w:sz w:val="16"/>
                <w:szCs w:val="16"/>
              </w:rPr>
              <w:t>16.4.0</w:t>
            </w:r>
          </w:p>
        </w:tc>
      </w:tr>
      <w:tr w:rsidR="00AB2B30" w:rsidRPr="009B053A" w14:paraId="1AF98AF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BC26E1" w14:textId="77777777" w:rsidR="00AB2B30" w:rsidRPr="009B053A" w:rsidRDefault="006A7121">
            <w:pPr>
              <w:pStyle w:val="TAL"/>
              <w:rPr>
                <w:sz w:val="16"/>
                <w:szCs w:val="16"/>
              </w:rPr>
            </w:pPr>
            <w:r w:rsidRPr="009B053A">
              <w:rPr>
                <w:sz w:val="16"/>
                <w:szCs w:val="16"/>
              </w:rPr>
              <w:lastRenderedPageBreak/>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2C87BD"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603D32" w14:textId="77777777" w:rsidR="00AB2B30" w:rsidRPr="009B053A" w:rsidRDefault="006A7121">
            <w:pPr>
              <w:rPr>
                <w:rFonts w:ascii="Arial" w:hAnsi="Arial"/>
                <w:sz w:val="16"/>
                <w:szCs w:val="16"/>
              </w:rPr>
            </w:pPr>
            <w:r w:rsidRPr="009B053A">
              <w:rPr>
                <w:rFonts w:ascii="Arial" w:hAnsi="Arial"/>
                <w:sz w:val="16"/>
                <w:szCs w:val="16"/>
              </w:rPr>
              <w:t>R5-201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187158" w14:textId="77777777" w:rsidR="00AB2B30" w:rsidRPr="009B053A" w:rsidRDefault="006A7121">
            <w:pPr>
              <w:rPr>
                <w:rFonts w:ascii="Arial" w:hAnsi="Arial"/>
                <w:sz w:val="16"/>
                <w:szCs w:val="16"/>
              </w:rPr>
            </w:pPr>
            <w:r w:rsidRPr="009B053A">
              <w:rPr>
                <w:rFonts w:ascii="Arial" w:hAnsi="Arial"/>
                <w:sz w:val="16"/>
                <w:szCs w:val="16"/>
              </w:rPr>
              <w:t>05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C1101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2208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60E3D" w14:textId="77777777" w:rsidR="00AB2B30" w:rsidRPr="009B053A" w:rsidRDefault="006A7121">
            <w:pPr>
              <w:rPr>
                <w:rFonts w:ascii="Arial" w:hAnsi="Arial"/>
                <w:sz w:val="16"/>
                <w:szCs w:val="16"/>
              </w:rPr>
            </w:pPr>
            <w:r w:rsidRPr="009B053A">
              <w:rPr>
                <w:rFonts w:ascii="Arial" w:hAnsi="Arial"/>
                <w:sz w:val="16"/>
                <w:szCs w:val="16"/>
              </w:rPr>
              <w:t>Update of 6.2B.1.3 MOP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D3365" w14:textId="77777777" w:rsidR="00AB2B30" w:rsidRPr="009B053A" w:rsidRDefault="006A7121">
            <w:pPr>
              <w:pStyle w:val="TAL"/>
              <w:rPr>
                <w:sz w:val="16"/>
                <w:szCs w:val="16"/>
              </w:rPr>
            </w:pPr>
            <w:r w:rsidRPr="009B053A">
              <w:rPr>
                <w:sz w:val="16"/>
                <w:szCs w:val="16"/>
              </w:rPr>
              <w:t>16.4.0</w:t>
            </w:r>
          </w:p>
        </w:tc>
      </w:tr>
      <w:tr w:rsidR="00AB2B30" w:rsidRPr="009B053A" w14:paraId="749C2D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545D46"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8B2DD5"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6A1154" w14:textId="77777777" w:rsidR="00AB2B30" w:rsidRPr="009B053A" w:rsidRDefault="006A7121">
            <w:pPr>
              <w:rPr>
                <w:rFonts w:ascii="Arial" w:hAnsi="Arial"/>
                <w:sz w:val="16"/>
                <w:szCs w:val="16"/>
              </w:rPr>
            </w:pPr>
            <w:r w:rsidRPr="009B053A">
              <w:rPr>
                <w:rFonts w:ascii="Arial" w:hAnsi="Arial"/>
                <w:sz w:val="16"/>
                <w:szCs w:val="16"/>
              </w:rPr>
              <w:t>R5-2018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7B243" w14:textId="77777777" w:rsidR="00AB2B30" w:rsidRPr="009B053A" w:rsidRDefault="006A7121">
            <w:pPr>
              <w:rPr>
                <w:rFonts w:ascii="Arial" w:hAnsi="Arial"/>
                <w:sz w:val="16"/>
                <w:szCs w:val="16"/>
              </w:rPr>
            </w:pPr>
            <w:r w:rsidRPr="009B053A">
              <w:rPr>
                <w:rFonts w:ascii="Arial" w:hAnsi="Arial"/>
                <w:sz w:val="16"/>
                <w:szCs w:val="16"/>
              </w:rPr>
              <w:t>05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EE79A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BDAFD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0ECEF4" w14:textId="77777777" w:rsidR="00AB2B30" w:rsidRPr="009B053A" w:rsidRDefault="006A7121">
            <w:pPr>
              <w:rPr>
                <w:rFonts w:ascii="Arial" w:hAnsi="Arial"/>
                <w:sz w:val="16"/>
                <w:szCs w:val="16"/>
              </w:rPr>
            </w:pPr>
            <w:r w:rsidRPr="009B053A">
              <w:rPr>
                <w:rFonts w:ascii="Arial" w:hAnsi="Arial"/>
                <w:sz w:val="16"/>
                <w:szCs w:val="16"/>
              </w:rPr>
              <w:t>Updating A-SE to align test points with A-MP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262669" w14:textId="77777777" w:rsidR="00AB2B30" w:rsidRPr="009B053A" w:rsidRDefault="006A7121">
            <w:pPr>
              <w:pStyle w:val="TAL"/>
              <w:rPr>
                <w:sz w:val="16"/>
                <w:szCs w:val="16"/>
              </w:rPr>
            </w:pPr>
            <w:r w:rsidRPr="009B053A">
              <w:rPr>
                <w:sz w:val="16"/>
                <w:szCs w:val="16"/>
              </w:rPr>
              <w:t>16.4.0</w:t>
            </w:r>
          </w:p>
        </w:tc>
      </w:tr>
      <w:tr w:rsidR="00AB2B30" w:rsidRPr="009B053A" w14:paraId="01B517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850A80"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F08F8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E8B94" w14:textId="77777777" w:rsidR="00AB2B30" w:rsidRPr="009B053A" w:rsidRDefault="006A7121">
            <w:pPr>
              <w:rPr>
                <w:rFonts w:ascii="Arial" w:hAnsi="Arial"/>
                <w:sz w:val="16"/>
                <w:szCs w:val="16"/>
              </w:rPr>
            </w:pPr>
            <w:r w:rsidRPr="009B053A">
              <w:rPr>
                <w:rFonts w:ascii="Arial" w:hAnsi="Arial"/>
                <w:sz w:val="16"/>
                <w:szCs w:val="16"/>
              </w:rPr>
              <w:t>R5-20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D7153" w14:textId="77777777" w:rsidR="00AB2B30" w:rsidRPr="009B053A" w:rsidRDefault="006A7121">
            <w:pPr>
              <w:rPr>
                <w:rFonts w:ascii="Arial" w:hAnsi="Arial"/>
                <w:sz w:val="16"/>
                <w:szCs w:val="16"/>
              </w:rPr>
            </w:pPr>
            <w:r w:rsidRPr="009B053A">
              <w:rPr>
                <w:rFonts w:ascii="Arial" w:hAnsi="Arial"/>
                <w:sz w:val="16"/>
                <w:szCs w:val="16"/>
              </w:rPr>
              <w:t>05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15EB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CB32C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7BADD" w14:textId="77777777" w:rsidR="00AB2B30" w:rsidRPr="009B053A" w:rsidRDefault="006A7121">
            <w:pPr>
              <w:rPr>
                <w:rFonts w:ascii="Arial" w:hAnsi="Arial"/>
                <w:sz w:val="16"/>
                <w:szCs w:val="16"/>
              </w:rPr>
            </w:pPr>
            <w:r w:rsidRPr="009B053A">
              <w:rPr>
                <w:rFonts w:ascii="Arial" w:hAnsi="Arial"/>
                <w:sz w:val="16"/>
                <w:szCs w:val="16"/>
              </w:rPr>
              <w:t>Update of test configuration in 6.5B.3.3.2 for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78572C" w14:textId="77777777" w:rsidR="00AB2B30" w:rsidRPr="009B053A" w:rsidRDefault="006A7121">
            <w:pPr>
              <w:pStyle w:val="TAL"/>
              <w:rPr>
                <w:sz w:val="16"/>
                <w:szCs w:val="16"/>
              </w:rPr>
            </w:pPr>
            <w:r w:rsidRPr="009B053A">
              <w:rPr>
                <w:sz w:val="16"/>
                <w:szCs w:val="16"/>
              </w:rPr>
              <w:t>16.4.0</w:t>
            </w:r>
          </w:p>
        </w:tc>
      </w:tr>
      <w:tr w:rsidR="00AB2B30" w:rsidRPr="009B053A" w14:paraId="7308F8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495A80"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1A416"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0CAB0" w14:textId="77777777" w:rsidR="00AB2B30" w:rsidRPr="009B053A" w:rsidRDefault="006A7121">
            <w:pPr>
              <w:rPr>
                <w:rFonts w:ascii="Arial" w:hAnsi="Arial"/>
                <w:sz w:val="16"/>
                <w:szCs w:val="16"/>
              </w:rPr>
            </w:pPr>
            <w:r w:rsidRPr="009B053A">
              <w:rPr>
                <w:rFonts w:ascii="Arial" w:hAnsi="Arial"/>
                <w:sz w:val="16"/>
                <w:szCs w:val="16"/>
              </w:rPr>
              <w:t>R5-201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8CB4F4" w14:textId="77777777" w:rsidR="00AB2B30" w:rsidRPr="009B053A" w:rsidRDefault="006A7121">
            <w:pPr>
              <w:rPr>
                <w:rFonts w:ascii="Arial" w:hAnsi="Arial"/>
                <w:sz w:val="16"/>
                <w:szCs w:val="16"/>
              </w:rPr>
            </w:pPr>
            <w:r w:rsidRPr="009B053A">
              <w:rPr>
                <w:rFonts w:ascii="Arial" w:hAnsi="Arial"/>
                <w:sz w:val="16"/>
                <w:szCs w:val="16"/>
              </w:rPr>
              <w:t>06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06C79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23A24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146C82" w14:textId="77777777" w:rsidR="00AB2B30" w:rsidRPr="009B053A" w:rsidRDefault="006A7121">
            <w:pPr>
              <w:rPr>
                <w:rFonts w:ascii="Arial" w:hAnsi="Arial"/>
                <w:sz w:val="16"/>
                <w:szCs w:val="16"/>
              </w:rPr>
            </w:pPr>
            <w:r w:rsidRPr="009B053A">
              <w:rPr>
                <w:rFonts w:ascii="Arial" w:hAnsi="Arial"/>
                <w:sz w:val="16"/>
                <w:szCs w:val="16"/>
              </w:rPr>
              <w:t>Updated to EN-DC Rel-16 band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38958" w14:textId="77777777" w:rsidR="00AB2B30" w:rsidRPr="009B053A" w:rsidRDefault="006A7121">
            <w:pPr>
              <w:pStyle w:val="TAL"/>
              <w:rPr>
                <w:sz w:val="16"/>
                <w:szCs w:val="16"/>
              </w:rPr>
            </w:pPr>
            <w:r w:rsidRPr="009B053A">
              <w:rPr>
                <w:sz w:val="16"/>
                <w:szCs w:val="16"/>
              </w:rPr>
              <w:t>16.4.0</w:t>
            </w:r>
          </w:p>
        </w:tc>
      </w:tr>
      <w:tr w:rsidR="00AB2B30" w:rsidRPr="009B053A" w14:paraId="5EB8B0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25658F"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B5F3FE"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5E3755" w14:textId="77777777" w:rsidR="00AB2B30" w:rsidRPr="009B053A" w:rsidRDefault="006A7121">
            <w:pPr>
              <w:rPr>
                <w:rFonts w:ascii="Arial" w:hAnsi="Arial"/>
                <w:sz w:val="16"/>
                <w:szCs w:val="16"/>
              </w:rPr>
            </w:pPr>
            <w:r w:rsidRPr="009B053A">
              <w:rPr>
                <w:rFonts w:ascii="Arial" w:hAnsi="Arial"/>
                <w:sz w:val="16"/>
                <w:szCs w:val="16"/>
              </w:rPr>
              <w:t>R5-202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7D8C78" w14:textId="77777777" w:rsidR="00AB2B30" w:rsidRPr="009B053A" w:rsidRDefault="006A7121">
            <w:pPr>
              <w:rPr>
                <w:rFonts w:ascii="Arial" w:hAnsi="Arial"/>
                <w:sz w:val="16"/>
                <w:szCs w:val="16"/>
              </w:rPr>
            </w:pPr>
            <w:r w:rsidRPr="009B053A">
              <w:rPr>
                <w:rFonts w:ascii="Arial" w:hAnsi="Arial"/>
                <w:sz w:val="16"/>
                <w:szCs w:val="16"/>
              </w:rPr>
              <w:t>06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82DA9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07D9F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2E600" w14:textId="77777777" w:rsidR="00AB2B30" w:rsidRPr="009B053A" w:rsidRDefault="006A7121">
            <w:pPr>
              <w:rPr>
                <w:rFonts w:ascii="Arial" w:hAnsi="Arial"/>
                <w:sz w:val="16"/>
                <w:szCs w:val="16"/>
              </w:rPr>
            </w:pPr>
            <w:r w:rsidRPr="009B053A">
              <w:rPr>
                <w:rFonts w:ascii="Arial" w:hAnsi="Arial"/>
                <w:sz w:val="16"/>
                <w:szCs w:val="16"/>
              </w:rPr>
              <w:t>Correction of Initial condition for OOBB intra-band contiguous EN-DC 2 CCs in FR1 in TC 7.6B.3.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7E6A15" w14:textId="77777777" w:rsidR="00AB2B30" w:rsidRPr="009B053A" w:rsidRDefault="006A7121">
            <w:pPr>
              <w:pStyle w:val="TAL"/>
              <w:rPr>
                <w:sz w:val="16"/>
                <w:szCs w:val="16"/>
              </w:rPr>
            </w:pPr>
            <w:r w:rsidRPr="009B053A">
              <w:rPr>
                <w:sz w:val="16"/>
                <w:szCs w:val="16"/>
              </w:rPr>
              <w:t>16.4.0</w:t>
            </w:r>
          </w:p>
        </w:tc>
      </w:tr>
      <w:tr w:rsidR="00AB2B30" w:rsidRPr="009B053A" w14:paraId="7DE2E5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673866"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EBA0E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87D372" w14:textId="77777777" w:rsidR="00AB2B30" w:rsidRPr="009B053A" w:rsidRDefault="006A7121">
            <w:pPr>
              <w:rPr>
                <w:rFonts w:ascii="Arial" w:hAnsi="Arial"/>
                <w:sz w:val="16"/>
                <w:szCs w:val="16"/>
              </w:rPr>
            </w:pPr>
            <w:r w:rsidRPr="009B053A">
              <w:rPr>
                <w:rFonts w:ascii="Arial" w:hAnsi="Arial"/>
                <w:sz w:val="16"/>
                <w:szCs w:val="16"/>
              </w:rPr>
              <w:t>R5-202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791FC" w14:textId="77777777" w:rsidR="00AB2B30" w:rsidRPr="009B053A" w:rsidRDefault="006A7121">
            <w:pPr>
              <w:rPr>
                <w:rFonts w:ascii="Arial" w:hAnsi="Arial"/>
                <w:sz w:val="16"/>
                <w:szCs w:val="16"/>
              </w:rPr>
            </w:pPr>
            <w:r w:rsidRPr="009B053A">
              <w:rPr>
                <w:rFonts w:ascii="Arial" w:hAnsi="Arial"/>
                <w:sz w:val="16"/>
                <w:szCs w:val="16"/>
              </w:rPr>
              <w:t>06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3834A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8EF2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0B1750" w14:textId="77777777" w:rsidR="00AB2B30" w:rsidRPr="009B053A" w:rsidRDefault="006A7121">
            <w:pPr>
              <w:rPr>
                <w:rFonts w:ascii="Arial" w:hAnsi="Arial"/>
                <w:sz w:val="16"/>
                <w:szCs w:val="16"/>
              </w:rPr>
            </w:pPr>
            <w:r w:rsidRPr="009B053A">
              <w:rPr>
                <w:rFonts w:ascii="Arial" w:hAnsi="Arial"/>
                <w:sz w:val="16"/>
                <w:szCs w:val="16"/>
              </w:rPr>
              <w:t>Correction to 7.3B.2.3 test configuration for EN-DC 26_n79</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A2CBC" w14:textId="77777777" w:rsidR="00AB2B30" w:rsidRPr="009B053A" w:rsidRDefault="006A7121">
            <w:pPr>
              <w:pStyle w:val="TAL"/>
              <w:rPr>
                <w:sz w:val="16"/>
                <w:szCs w:val="16"/>
              </w:rPr>
            </w:pPr>
            <w:r w:rsidRPr="009B053A">
              <w:rPr>
                <w:sz w:val="16"/>
                <w:szCs w:val="16"/>
              </w:rPr>
              <w:t>16.4.0</w:t>
            </w:r>
          </w:p>
        </w:tc>
      </w:tr>
      <w:tr w:rsidR="00AB2B30" w:rsidRPr="009B053A" w14:paraId="6FAC9A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8BBBCB"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B00F1E"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0F0D4" w14:textId="77777777" w:rsidR="00AB2B30" w:rsidRPr="009B053A" w:rsidRDefault="006A7121">
            <w:pPr>
              <w:rPr>
                <w:rFonts w:ascii="Arial" w:hAnsi="Arial"/>
                <w:sz w:val="16"/>
                <w:szCs w:val="16"/>
              </w:rPr>
            </w:pPr>
            <w:r w:rsidRPr="009B053A">
              <w:rPr>
                <w:rFonts w:ascii="Arial" w:hAnsi="Arial"/>
                <w:sz w:val="16"/>
                <w:szCs w:val="16"/>
              </w:rPr>
              <w:t>R5-202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63C376" w14:textId="77777777" w:rsidR="00AB2B30" w:rsidRPr="009B053A" w:rsidRDefault="006A7121">
            <w:pPr>
              <w:rPr>
                <w:rFonts w:ascii="Arial" w:hAnsi="Arial"/>
                <w:sz w:val="16"/>
                <w:szCs w:val="16"/>
              </w:rPr>
            </w:pPr>
            <w:r w:rsidRPr="009B053A">
              <w:rPr>
                <w:rFonts w:ascii="Arial" w:hAnsi="Arial"/>
                <w:sz w:val="16"/>
                <w:szCs w:val="16"/>
              </w:rPr>
              <w:t>06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4E8CE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FC69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F27EDF" w14:textId="77777777" w:rsidR="00AB2B30" w:rsidRPr="009B053A" w:rsidRDefault="006A7121">
            <w:pPr>
              <w:rPr>
                <w:rFonts w:ascii="Arial" w:hAnsi="Arial"/>
                <w:sz w:val="16"/>
                <w:szCs w:val="16"/>
              </w:rPr>
            </w:pPr>
            <w:r w:rsidRPr="009B053A">
              <w:rPr>
                <w:rFonts w:ascii="Arial" w:hAnsi="Arial"/>
                <w:sz w:val="16"/>
                <w:szCs w:val="16"/>
              </w:rPr>
              <w:t>Correction to Frequency erro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FA200F" w14:textId="77777777" w:rsidR="00AB2B30" w:rsidRPr="009B053A" w:rsidRDefault="006A7121">
            <w:pPr>
              <w:pStyle w:val="TAL"/>
              <w:rPr>
                <w:sz w:val="16"/>
                <w:szCs w:val="16"/>
              </w:rPr>
            </w:pPr>
            <w:r w:rsidRPr="009B053A">
              <w:rPr>
                <w:sz w:val="16"/>
                <w:szCs w:val="16"/>
              </w:rPr>
              <w:t>16.4.0</w:t>
            </w:r>
          </w:p>
        </w:tc>
      </w:tr>
      <w:tr w:rsidR="00AB2B30" w:rsidRPr="009B053A" w14:paraId="0B8903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ACD2D6"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213F2C"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1563F" w14:textId="77777777" w:rsidR="00AB2B30" w:rsidRPr="009B053A" w:rsidRDefault="006A7121">
            <w:pPr>
              <w:rPr>
                <w:rFonts w:ascii="Arial" w:hAnsi="Arial"/>
                <w:sz w:val="16"/>
                <w:szCs w:val="16"/>
              </w:rPr>
            </w:pPr>
            <w:r w:rsidRPr="009B053A">
              <w:rPr>
                <w:rFonts w:ascii="Arial" w:hAnsi="Arial"/>
                <w:sz w:val="16"/>
                <w:szCs w:val="16"/>
              </w:rPr>
              <w:t>R5-202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D691DE" w14:textId="77777777" w:rsidR="00AB2B30" w:rsidRPr="009B053A" w:rsidRDefault="006A7121">
            <w:pPr>
              <w:rPr>
                <w:rFonts w:ascii="Arial" w:hAnsi="Arial"/>
                <w:sz w:val="16"/>
                <w:szCs w:val="16"/>
              </w:rPr>
            </w:pPr>
            <w:r w:rsidRPr="009B053A">
              <w:rPr>
                <w:rFonts w:ascii="Arial" w:hAnsi="Arial"/>
                <w:sz w:val="16"/>
                <w:szCs w:val="16"/>
              </w:rPr>
              <w:t>06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A6C97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8BAF9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B6FF9" w14:textId="77777777" w:rsidR="00AB2B30" w:rsidRPr="009B053A" w:rsidRDefault="006A7121">
            <w:pPr>
              <w:rPr>
                <w:rFonts w:ascii="Arial" w:hAnsi="Arial"/>
                <w:sz w:val="16"/>
                <w:szCs w:val="16"/>
              </w:rPr>
            </w:pPr>
            <w:r w:rsidRPr="009B053A">
              <w:rPr>
                <w:rFonts w:ascii="Arial" w:hAnsi="Arial"/>
                <w:sz w:val="16"/>
                <w:szCs w:val="16"/>
              </w:rPr>
              <w:t>Correction to PRACH configuration for intra-band EN-DC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636792" w14:textId="77777777" w:rsidR="00AB2B30" w:rsidRPr="009B053A" w:rsidRDefault="006A7121">
            <w:pPr>
              <w:pStyle w:val="TAL"/>
              <w:rPr>
                <w:sz w:val="16"/>
                <w:szCs w:val="16"/>
              </w:rPr>
            </w:pPr>
            <w:r w:rsidRPr="009B053A">
              <w:rPr>
                <w:sz w:val="16"/>
                <w:szCs w:val="16"/>
              </w:rPr>
              <w:t>16.4.0</w:t>
            </w:r>
          </w:p>
        </w:tc>
      </w:tr>
      <w:tr w:rsidR="00AB2B30" w:rsidRPr="009B053A" w14:paraId="01E5B2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631541"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333348"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334BD" w14:textId="77777777" w:rsidR="00AB2B30" w:rsidRPr="009B053A" w:rsidRDefault="006A7121">
            <w:pPr>
              <w:rPr>
                <w:rFonts w:ascii="Arial" w:hAnsi="Arial"/>
                <w:sz w:val="16"/>
                <w:szCs w:val="16"/>
              </w:rPr>
            </w:pPr>
            <w:r w:rsidRPr="009B053A">
              <w:rPr>
                <w:rFonts w:ascii="Arial" w:hAnsi="Arial"/>
                <w:sz w:val="16"/>
                <w:szCs w:val="16"/>
              </w:rPr>
              <w:t>R5-2023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4AF97F" w14:textId="77777777" w:rsidR="00AB2B30" w:rsidRPr="009B053A" w:rsidRDefault="006A7121">
            <w:pPr>
              <w:rPr>
                <w:rFonts w:ascii="Arial" w:hAnsi="Arial"/>
                <w:sz w:val="16"/>
                <w:szCs w:val="16"/>
              </w:rPr>
            </w:pPr>
            <w:r w:rsidRPr="009B053A">
              <w:rPr>
                <w:rFonts w:ascii="Arial" w:hAnsi="Arial"/>
                <w:sz w:val="16"/>
                <w:szCs w:val="16"/>
              </w:rPr>
              <w:t>06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5257D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204F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46001" w14:textId="77777777" w:rsidR="00AB2B30" w:rsidRPr="009B053A" w:rsidRDefault="006A7121">
            <w:pPr>
              <w:rPr>
                <w:rFonts w:ascii="Arial" w:hAnsi="Arial"/>
                <w:sz w:val="16"/>
                <w:szCs w:val="16"/>
              </w:rPr>
            </w:pPr>
            <w:r w:rsidRPr="009B053A">
              <w:rPr>
                <w:rFonts w:ascii="Arial" w:hAnsi="Arial"/>
                <w:sz w:val="16"/>
                <w:szCs w:val="16"/>
              </w:rPr>
              <w:t>Addition of Intra-band non-contiguous EN-DC combin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3C0BD" w14:textId="77777777" w:rsidR="00AB2B30" w:rsidRPr="009B053A" w:rsidRDefault="006A7121">
            <w:pPr>
              <w:pStyle w:val="TAL"/>
              <w:rPr>
                <w:sz w:val="16"/>
                <w:szCs w:val="16"/>
              </w:rPr>
            </w:pPr>
            <w:r w:rsidRPr="009B053A">
              <w:rPr>
                <w:sz w:val="16"/>
                <w:szCs w:val="16"/>
              </w:rPr>
              <w:t>16.4.0</w:t>
            </w:r>
          </w:p>
        </w:tc>
      </w:tr>
      <w:tr w:rsidR="00AB2B30" w:rsidRPr="009B053A" w14:paraId="7A366E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0C3F9F"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F1A775"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2052E" w14:textId="77777777" w:rsidR="00AB2B30" w:rsidRPr="009B053A" w:rsidRDefault="006A7121">
            <w:pPr>
              <w:rPr>
                <w:rFonts w:ascii="Arial" w:hAnsi="Arial"/>
                <w:sz w:val="16"/>
                <w:szCs w:val="16"/>
              </w:rPr>
            </w:pPr>
            <w:r w:rsidRPr="009B053A">
              <w:rPr>
                <w:rFonts w:ascii="Arial" w:hAnsi="Arial"/>
                <w:sz w:val="16"/>
                <w:szCs w:val="16"/>
              </w:rPr>
              <w:t>R5-20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D68BD" w14:textId="77777777" w:rsidR="00AB2B30" w:rsidRPr="009B053A" w:rsidRDefault="006A7121">
            <w:pPr>
              <w:rPr>
                <w:rFonts w:ascii="Arial" w:hAnsi="Arial"/>
                <w:sz w:val="16"/>
                <w:szCs w:val="16"/>
              </w:rPr>
            </w:pPr>
            <w:r w:rsidRPr="009B053A">
              <w:rPr>
                <w:rFonts w:ascii="Arial" w:hAnsi="Arial"/>
                <w:sz w:val="16"/>
                <w:szCs w:val="16"/>
              </w:rPr>
              <w:t>06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27E8E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1E183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93E866" w14:textId="77777777" w:rsidR="00AB2B30" w:rsidRPr="009B053A" w:rsidRDefault="006A7121">
            <w:pPr>
              <w:rPr>
                <w:rFonts w:ascii="Arial" w:hAnsi="Arial"/>
                <w:sz w:val="16"/>
                <w:szCs w:val="16"/>
              </w:rPr>
            </w:pPr>
            <w:r w:rsidRPr="009B053A">
              <w:rPr>
                <w:rFonts w:ascii="Arial" w:hAnsi="Arial"/>
                <w:sz w:val="16"/>
                <w:szCs w:val="16"/>
              </w:rPr>
              <w:t>Update Uplink power control window size for NSA T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47528A" w14:textId="77777777" w:rsidR="00AB2B30" w:rsidRPr="009B053A" w:rsidRDefault="006A7121">
            <w:pPr>
              <w:pStyle w:val="TAL"/>
              <w:rPr>
                <w:sz w:val="16"/>
                <w:szCs w:val="16"/>
              </w:rPr>
            </w:pPr>
            <w:r w:rsidRPr="009B053A">
              <w:rPr>
                <w:sz w:val="16"/>
                <w:szCs w:val="16"/>
              </w:rPr>
              <w:t>16.4.0</w:t>
            </w:r>
          </w:p>
        </w:tc>
      </w:tr>
      <w:tr w:rsidR="00AB2B30" w:rsidRPr="009B053A" w14:paraId="019A15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491D49"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F5481F"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DC957E" w14:textId="77777777" w:rsidR="00AB2B30" w:rsidRPr="009B053A" w:rsidRDefault="006A7121">
            <w:pPr>
              <w:rPr>
                <w:rFonts w:ascii="Arial" w:hAnsi="Arial"/>
                <w:sz w:val="16"/>
                <w:szCs w:val="16"/>
              </w:rPr>
            </w:pPr>
            <w:r w:rsidRPr="009B053A">
              <w:rPr>
                <w:rFonts w:ascii="Arial" w:hAnsi="Arial"/>
                <w:sz w:val="16"/>
                <w:szCs w:val="16"/>
              </w:rPr>
              <w:t>R5-2024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FE082" w14:textId="77777777" w:rsidR="00AB2B30" w:rsidRPr="009B053A" w:rsidRDefault="006A7121">
            <w:pPr>
              <w:rPr>
                <w:rFonts w:ascii="Arial" w:hAnsi="Arial"/>
                <w:sz w:val="16"/>
                <w:szCs w:val="16"/>
              </w:rPr>
            </w:pPr>
            <w:r w:rsidRPr="009B053A">
              <w:rPr>
                <w:rFonts w:ascii="Arial" w:hAnsi="Arial"/>
                <w:sz w:val="16"/>
                <w:szCs w:val="16"/>
              </w:rPr>
              <w:t>06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34BDF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692F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7D35" w14:textId="77777777" w:rsidR="00AB2B30" w:rsidRPr="009B053A" w:rsidRDefault="006A7121">
            <w:pPr>
              <w:rPr>
                <w:rFonts w:ascii="Arial" w:hAnsi="Arial"/>
                <w:sz w:val="16"/>
                <w:szCs w:val="16"/>
              </w:rPr>
            </w:pPr>
            <w:r w:rsidRPr="009B053A">
              <w:rPr>
                <w:rFonts w:ascii="Arial" w:hAnsi="Arial"/>
                <w:sz w:val="16"/>
                <w:szCs w:val="16"/>
              </w:rPr>
              <w:t>Update for 7.3A.3 for CA without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65510" w14:textId="77777777" w:rsidR="00AB2B30" w:rsidRPr="009B053A" w:rsidRDefault="006A7121">
            <w:pPr>
              <w:pStyle w:val="TAL"/>
              <w:rPr>
                <w:sz w:val="16"/>
                <w:szCs w:val="16"/>
              </w:rPr>
            </w:pPr>
            <w:r w:rsidRPr="009B053A">
              <w:rPr>
                <w:sz w:val="16"/>
                <w:szCs w:val="16"/>
              </w:rPr>
              <w:t>16.4.0</w:t>
            </w:r>
          </w:p>
        </w:tc>
      </w:tr>
      <w:tr w:rsidR="00AB2B30" w:rsidRPr="009B053A" w14:paraId="7ADF2E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3A0B7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D7432E"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9045B" w14:textId="77777777" w:rsidR="00AB2B30" w:rsidRPr="009B053A" w:rsidRDefault="006A7121">
            <w:pPr>
              <w:rPr>
                <w:rFonts w:ascii="Arial" w:hAnsi="Arial"/>
                <w:sz w:val="16"/>
                <w:szCs w:val="16"/>
              </w:rPr>
            </w:pPr>
            <w:r w:rsidRPr="009B053A">
              <w:rPr>
                <w:rFonts w:ascii="Arial" w:hAnsi="Arial"/>
                <w:sz w:val="16"/>
                <w:szCs w:val="16"/>
              </w:rPr>
              <w:t>R5-2024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68E18A" w14:textId="77777777" w:rsidR="00AB2B30" w:rsidRPr="009B053A" w:rsidRDefault="006A7121">
            <w:pPr>
              <w:rPr>
                <w:rFonts w:ascii="Arial" w:hAnsi="Arial"/>
                <w:sz w:val="16"/>
                <w:szCs w:val="16"/>
              </w:rPr>
            </w:pPr>
            <w:r w:rsidRPr="009B053A">
              <w:rPr>
                <w:rFonts w:ascii="Arial" w:hAnsi="Arial"/>
                <w:sz w:val="16"/>
                <w:szCs w:val="16"/>
              </w:rPr>
              <w:t>06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133B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4AB3D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E36686" w14:textId="77777777" w:rsidR="00AB2B30" w:rsidRPr="009B053A" w:rsidRDefault="006A7121">
            <w:pPr>
              <w:rPr>
                <w:rFonts w:ascii="Arial" w:hAnsi="Arial"/>
                <w:sz w:val="16"/>
                <w:szCs w:val="16"/>
              </w:rPr>
            </w:pPr>
            <w:r w:rsidRPr="009B053A">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E10DE7" w14:textId="77777777" w:rsidR="00AB2B30" w:rsidRPr="009B053A" w:rsidRDefault="006A7121">
            <w:pPr>
              <w:pStyle w:val="TAL"/>
              <w:rPr>
                <w:sz w:val="16"/>
                <w:szCs w:val="16"/>
              </w:rPr>
            </w:pPr>
            <w:r w:rsidRPr="009B053A">
              <w:rPr>
                <w:sz w:val="16"/>
                <w:szCs w:val="16"/>
              </w:rPr>
              <w:t>16.4.0</w:t>
            </w:r>
          </w:p>
        </w:tc>
      </w:tr>
      <w:tr w:rsidR="00AB2B30" w:rsidRPr="009B053A" w14:paraId="1FB9C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F6D8CD"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E82B48"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137D4" w14:textId="77777777" w:rsidR="00AB2B30" w:rsidRPr="009B053A" w:rsidRDefault="006A7121">
            <w:pPr>
              <w:rPr>
                <w:rFonts w:ascii="Arial" w:hAnsi="Arial"/>
                <w:sz w:val="16"/>
                <w:szCs w:val="16"/>
              </w:rPr>
            </w:pPr>
            <w:r w:rsidRPr="009B053A">
              <w:rPr>
                <w:rFonts w:ascii="Arial" w:hAnsi="Arial"/>
                <w:sz w:val="16"/>
                <w:szCs w:val="16"/>
              </w:rPr>
              <w:t>R5-202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57B594" w14:textId="77777777" w:rsidR="00AB2B30" w:rsidRPr="009B053A" w:rsidRDefault="006A7121">
            <w:pPr>
              <w:rPr>
                <w:rFonts w:ascii="Arial" w:hAnsi="Arial"/>
                <w:sz w:val="16"/>
                <w:szCs w:val="16"/>
              </w:rPr>
            </w:pPr>
            <w:r w:rsidRPr="009B053A">
              <w:rPr>
                <w:rFonts w:ascii="Arial" w:hAnsi="Arial"/>
                <w:sz w:val="16"/>
                <w:szCs w:val="16"/>
              </w:rPr>
              <w:t>0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DDC87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5FF43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29A9CB" w14:textId="77777777" w:rsidR="00AB2B30" w:rsidRPr="009B053A" w:rsidRDefault="006A7121">
            <w:pPr>
              <w:rPr>
                <w:rFonts w:ascii="Arial" w:hAnsi="Arial"/>
                <w:sz w:val="16"/>
                <w:szCs w:val="16"/>
              </w:rPr>
            </w:pPr>
            <w:r w:rsidRPr="009B053A">
              <w:rPr>
                <w:rFonts w:ascii="Arial" w:hAnsi="Arial"/>
                <w:sz w:val="16"/>
                <w:szCs w:val="16"/>
              </w:rPr>
              <w:t>Correction on the channel bandwidth to use in section 6.5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639E3A" w14:textId="77777777" w:rsidR="00AB2B30" w:rsidRPr="009B053A" w:rsidRDefault="006A7121">
            <w:pPr>
              <w:pStyle w:val="TAL"/>
              <w:rPr>
                <w:sz w:val="16"/>
                <w:szCs w:val="16"/>
              </w:rPr>
            </w:pPr>
            <w:r w:rsidRPr="009B053A">
              <w:rPr>
                <w:sz w:val="16"/>
                <w:szCs w:val="16"/>
              </w:rPr>
              <w:t>16.4.0</w:t>
            </w:r>
          </w:p>
        </w:tc>
      </w:tr>
      <w:tr w:rsidR="00AB2B30" w:rsidRPr="009B053A" w14:paraId="1A6846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8DFAB0"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70F1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1D46" w14:textId="77777777" w:rsidR="00AB2B30" w:rsidRPr="009B053A" w:rsidRDefault="006A7121">
            <w:pPr>
              <w:rPr>
                <w:rFonts w:ascii="Arial" w:hAnsi="Arial"/>
                <w:sz w:val="16"/>
                <w:szCs w:val="16"/>
              </w:rPr>
            </w:pPr>
            <w:r w:rsidRPr="009B053A">
              <w:rPr>
                <w:rFonts w:ascii="Arial" w:hAnsi="Arial"/>
                <w:sz w:val="16"/>
                <w:szCs w:val="16"/>
              </w:rPr>
              <w:t>R5-202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F1EA50" w14:textId="77777777" w:rsidR="00AB2B30" w:rsidRPr="009B053A" w:rsidRDefault="006A7121">
            <w:pPr>
              <w:rPr>
                <w:rFonts w:ascii="Arial" w:hAnsi="Arial"/>
                <w:sz w:val="16"/>
                <w:szCs w:val="16"/>
              </w:rPr>
            </w:pPr>
            <w:r w:rsidRPr="009B053A">
              <w:rPr>
                <w:rFonts w:ascii="Arial" w:hAnsi="Arial"/>
                <w:sz w:val="16"/>
                <w:szCs w:val="16"/>
              </w:rPr>
              <w:t>0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6B76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701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ED801E" w14:textId="77777777" w:rsidR="00AB2B30" w:rsidRPr="009B053A" w:rsidRDefault="006A7121">
            <w:pPr>
              <w:rPr>
                <w:rFonts w:ascii="Arial" w:hAnsi="Arial"/>
                <w:sz w:val="16"/>
                <w:szCs w:val="16"/>
              </w:rPr>
            </w:pPr>
            <w:r w:rsidRPr="009B053A">
              <w:rPr>
                <w:rFonts w:ascii="Arial" w:hAnsi="Arial"/>
                <w:sz w:val="16"/>
                <w:szCs w:val="16"/>
              </w:rPr>
              <w:t>Setting p-MaxEUTRA to avoid limiting NR power in section 6.5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8E57A" w14:textId="77777777" w:rsidR="00AB2B30" w:rsidRPr="009B053A" w:rsidRDefault="006A7121">
            <w:pPr>
              <w:pStyle w:val="TAL"/>
              <w:rPr>
                <w:sz w:val="16"/>
                <w:szCs w:val="16"/>
              </w:rPr>
            </w:pPr>
            <w:r w:rsidRPr="009B053A">
              <w:rPr>
                <w:sz w:val="16"/>
                <w:szCs w:val="16"/>
              </w:rPr>
              <w:t>16.4.0</w:t>
            </w:r>
          </w:p>
        </w:tc>
      </w:tr>
      <w:tr w:rsidR="00AB2B30" w:rsidRPr="009B053A" w14:paraId="46FC7EE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62738E"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F7CBA7"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CA0EF" w14:textId="77777777" w:rsidR="00AB2B30" w:rsidRPr="009B053A" w:rsidRDefault="006A7121">
            <w:pPr>
              <w:rPr>
                <w:rFonts w:ascii="Arial" w:hAnsi="Arial"/>
                <w:sz w:val="16"/>
                <w:szCs w:val="16"/>
              </w:rPr>
            </w:pPr>
            <w:r w:rsidRPr="009B053A">
              <w:rPr>
                <w:rFonts w:ascii="Arial" w:hAnsi="Arial"/>
                <w:sz w:val="16"/>
                <w:szCs w:val="16"/>
              </w:rPr>
              <w:t>R5-202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C6AD72" w14:textId="77777777" w:rsidR="00AB2B30" w:rsidRPr="009B053A" w:rsidRDefault="006A7121">
            <w:pPr>
              <w:rPr>
                <w:rFonts w:ascii="Arial" w:hAnsi="Arial"/>
                <w:sz w:val="16"/>
                <w:szCs w:val="16"/>
              </w:rPr>
            </w:pPr>
            <w:r w:rsidRPr="009B053A">
              <w:rPr>
                <w:rFonts w:ascii="Arial" w:hAnsi="Arial"/>
                <w:sz w:val="16"/>
                <w:szCs w:val="16"/>
              </w:rPr>
              <w:t>05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89FD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9DCF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FD1D8" w14:textId="77777777" w:rsidR="00AB2B30" w:rsidRPr="009B053A" w:rsidRDefault="006A7121">
            <w:pPr>
              <w:rPr>
                <w:rFonts w:ascii="Arial" w:hAnsi="Arial"/>
                <w:sz w:val="16"/>
                <w:szCs w:val="16"/>
              </w:rPr>
            </w:pPr>
            <w:r w:rsidRPr="009B053A">
              <w:rPr>
                <w:rFonts w:ascii="Arial" w:hAnsi="Arial"/>
                <w:sz w:val="16"/>
                <w:szCs w:val="16"/>
              </w:rPr>
              <w:t>Correction to TC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620F94" w14:textId="77777777" w:rsidR="00AB2B30" w:rsidRPr="009B053A" w:rsidRDefault="006A7121">
            <w:pPr>
              <w:pStyle w:val="TAL"/>
              <w:rPr>
                <w:sz w:val="16"/>
                <w:szCs w:val="16"/>
              </w:rPr>
            </w:pPr>
            <w:r w:rsidRPr="009B053A">
              <w:rPr>
                <w:sz w:val="16"/>
                <w:szCs w:val="16"/>
              </w:rPr>
              <w:t>16.4.0</w:t>
            </w:r>
          </w:p>
        </w:tc>
      </w:tr>
      <w:tr w:rsidR="00AB2B30" w:rsidRPr="009B053A" w14:paraId="2F7355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F9C4D9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5A4BA4"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4909E" w14:textId="77777777" w:rsidR="00AB2B30" w:rsidRPr="009B053A" w:rsidRDefault="006A7121">
            <w:pPr>
              <w:rPr>
                <w:rFonts w:ascii="Arial" w:hAnsi="Arial"/>
                <w:sz w:val="16"/>
                <w:szCs w:val="16"/>
              </w:rPr>
            </w:pPr>
            <w:r w:rsidRPr="009B053A">
              <w:rPr>
                <w:rFonts w:ascii="Arial" w:hAnsi="Arial"/>
                <w:sz w:val="16"/>
                <w:szCs w:val="16"/>
              </w:rPr>
              <w:t>R5-202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FCE686" w14:textId="77777777" w:rsidR="00AB2B30" w:rsidRPr="009B053A" w:rsidRDefault="006A7121">
            <w:pPr>
              <w:rPr>
                <w:rFonts w:ascii="Arial" w:hAnsi="Arial"/>
                <w:sz w:val="16"/>
                <w:szCs w:val="16"/>
              </w:rPr>
            </w:pPr>
            <w:r w:rsidRPr="009B053A">
              <w:rPr>
                <w:rFonts w:ascii="Arial" w:hAnsi="Arial"/>
                <w:sz w:val="16"/>
                <w:szCs w:val="16"/>
              </w:rPr>
              <w:t>05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4767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0F6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5C0129" w14:textId="77777777" w:rsidR="00AB2B30" w:rsidRPr="009B053A" w:rsidRDefault="006A7121">
            <w:pPr>
              <w:rPr>
                <w:rFonts w:ascii="Arial" w:hAnsi="Arial"/>
                <w:sz w:val="16"/>
                <w:szCs w:val="16"/>
              </w:rPr>
            </w:pPr>
            <w:r w:rsidRPr="009B053A">
              <w:rPr>
                <w:rFonts w:ascii="Arial" w:hAnsi="Arial"/>
                <w:sz w:val="16"/>
                <w:szCs w:val="16"/>
              </w:rPr>
              <w:t>Updating 6.2B.4.x configured output power test case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A531C5" w14:textId="77777777" w:rsidR="00AB2B30" w:rsidRPr="009B053A" w:rsidRDefault="006A7121">
            <w:pPr>
              <w:pStyle w:val="TAL"/>
              <w:rPr>
                <w:sz w:val="16"/>
                <w:szCs w:val="16"/>
              </w:rPr>
            </w:pPr>
            <w:r w:rsidRPr="009B053A">
              <w:rPr>
                <w:sz w:val="16"/>
                <w:szCs w:val="16"/>
              </w:rPr>
              <w:t>16.4.0</w:t>
            </w:r>
          </w:p>
        </w:tc>
      </w:tr>
      <w:tr w:rsidR="00AB2B30" w:rsidRPr="009B053A" w14:paraId="5FB9F7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FBCD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1D3476"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28C7A" w14:textId="77777777" w:rsidR="00AB2B30" w:rsidRPr="009B053A" w:rsidRDefault="006A7121">
            <w:pPr>
              <w:rPr>
                <w:rFonts w:ascii="Arial" w:hAnsi="Arial"/>
                <w:sz w:val="16"/>
                <w:szCs w:val="16"/>
              </w:rPr>
            </w:pPr>
            <w:r w:rsidRPr="009B053A">
              <w:rPr>
                <w:rFonts w:ascii="Arial" w:hAnsi="Arial"/>
                <w:sz w:val="16"/>
                <w:szCs w:val="16"/>
              </w:rPr>
              <w:t>R5-2027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3F697" w14:textId="77777777" w:rsidR="00AB2B30" w:rsidRPr="009B053A" w:rsidRDefault="006A7121">
            <w:pPr>
              <w:rPr>
                <w:rFonts w:ascii="Arial" w:hAnsi="Arial"/>
                <w:sz w:val="16"/>
                <w:szCs w:val="16"/>
              </w:rPr>
            </w:pPr>
            <w:r w:rsidRPr="009B053A">
              <w:rPr>
                <w:rFonts w:ascii="Arial" w:hAnsi="Arial"/>
                <w:sz w:val="16"/>
                <w:szCs w:val="16"/>
              </w:rPr>
              <w:t>06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7E9A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EA99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095ED" w14:textId="77777777" w:rsidR="00AB2B30" w:rsidRPr="009B053A" w:rsidRDefault="006A7121">
            <w:pPr>
              <w:rPr>
                <w:rFonts w:ascii="Arial" w:hAnsi="Arial"/>
                <w:sz w:val="16"/>
                <w:szCs w:val="16"/>
              </w:rPr>
            </w:pPr>
            <w:r w:rsidRPr="009B053A">
              <w:rPr>
                <w:rFonts w:ascii="Arial" w:hAnsi="Arial"/>
                <w:sz w:val="16"/>
                <w:szCs w:val="16"/>
              </w:rPr>
              <w:t>correction 6.3B.1.3 to include anchor agnostic approach appl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8454E7" w14:textId="77777777" w:rsidR="00AB2B30" w:rsidRPr="009B053A" w:rsidRDefault="006A7121">
            <w:pPr>
              <w:pStyle w:val="TAL"/>
              <w:rPr>
                <w:sz w:val="16"/>
                <w:szCs w:val="16"/>
              </w:rPr>
            </w:pPr>
            <w:r w:rsidRPr="009B053A">
              <w:rPr>
                <w:sz w:val="16"/>
                <w:szCs w:val="16"/>
              </w:rPr>
              <w:t>16.4.0</w:t>
            </w:r>
          </w:p>
        </w:tc>
      </w:tr>
      <w:tr w:rsidR="00AB2B30" w:rsidRPr="009B053A" w14:paraId="40348BC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AA5"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837488"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1A8AB4" w14:textId="77777777" w:rsidR="00AB2B30" w:rsidRPr="009B053A" w:rsidRDefault="006A7121">
            <w:pPr>
              <w:rPr>
                <w:rFonts w:ascii="Arial" w:hAnsi="Arial"/>
                <w:sz w:val="16"/>
                <w:szCs w:val="16"/>
              </w:rPr>
            </w:pPr>
            <w:r w:rsidRPr="009B053A">
              <w:rPr>
                <w:rFonts w:ascii="Arial" w:hAnsi="Arial"/>
                <w:sz w:val="16"/>
                <w:szCs w:val="16"/>
              </w:rPr>
              <w:t>R5-2027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47FAA0" w14:textId="77777777" w:rsidR="00AB2B30" w:rsidRPr="009B053A" w:rsidRDefault="006A7121">
            <w:pPr>
              <w:rPr>
                <w:rFonts w:ascii="Arial" w:hAnsi="Arial"/>
                <w:sz w:val="16"/>
                <w:szCs w:val="16"/>
              </w:rPr>
            </w:pPr>
            <w:r w:rsidRPr="009B053A">
              <w:rPr>
                <w:rFonts w:ascii="Arial" w:hAnsi="Arial"/>
                <w:sz w:val="16"/>
                <w:szCs w:val="16"/>
              </w:rPr>
              <w:t>06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66A0C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36F5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2AC6E" w14:textId="77777777" w:rsidR="00AB2B30" w:rsidRPr="009B053A" w:rsidRDefault="006A7121">
            <w:pPr>
              <w:rPr>
                <w:rFonts w:ascii="Arial" w:hAnsi="Arial"/>
                <w:sz w:val="16"/>
                <w:szCs w:val="16"/>
              </w:rPr>
            </w:pPr>
            <w:r w:rsidRPr="009B053A">
              <w:rPr>
                <w:rFonts w:ascii="Arial" w:hAnsi="Arial"/>
                <w:sz w:val="16"/>
                <w:szCs w:val="16"/>
              </w:rPr>
              <w:t>Clarification of disabling Tx diversity for FR2 UE for NSA FR2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DDB34D" w14:textId="77777777" w:rsidR="00AB2B30" w:rsidRPr="009B053A" w:rsidRDefault="006A7121">
            <w:pPr>
              <w:pStyle w:val="TAL"/>
              <w:rPr>
                <w:sz w:val="16"/>
                <w:szCs w:val="16"/>
              </w:rPr>
            </w:pPr>
            <w:r w:rsidRPr="009B053A">
              <w:rPr>
                <w:sz w:val="16"/>
                <w:szCs w:val="16"/>
              </w:rPr>
              <w:t>16.4.0</w:t>
            </w:r>
          </w:p>
        </w:tc>
      </w:tr>
      <w:tr w:rsidR="00AB2B30" w:rsidRPr="009B053A" w14:paraId="527A44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E34655"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0DFA14"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3FAAE0" w14:textId="77777777" w:rsidR="00AB2B30" w:rsidRPr="009B053A" w:rsidRDefault="006A7121">
            <w:pPr>
              <w:rPr>
                <w:rFonts w:ascii="Arial" w:hAnsi="Arial"/>
                <w:sz w:val="16"/>
                <w:szCs w:val="16"/>
              </w:rPr>
            </w:pPr>
            <w:r w:rsidRPr="009B053A">
              <w:rPr>
                <w:rFonts w:ascii="Arial" w:hAnsi="Arial"/>
                <w:sz w:val="16"/>
                <w:szCs w:val="16"/>
              </w:rPr>
              <w:t>R5-2027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8B5CDE" w14:textId="77777777" w:rsidR="00AB2B30" w:rsidRPr="009B053A" w:rsidRDefault="006A7121">
            <w:pPr>
              <w:rPr>
                <w:rFonts w:ascii="Arial" w:hAnsi="Arial"/>
                <w:sz w:val="16"/>
                <w:szCs w:val="16"/>
              </w:rPr>
            </w:pPr>
            <w:r w:rsidRPr="009B053A">
              <w:rPr>
                <w:rFonts w:ascii="Arial" w:hAnsi="Arial"/>
                <w:sz w:val="16"/>
                <w:szCs w:val="16"/>
              </w:rPr>
              <w:t>06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76967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779A6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6AC086" w14:textId="77777777" w:rsidR="00AB2B30" w:rsidRPr="009B053A" w:rsidRDefault="006A7121">
            <w:pPr>
              <w:rPr>
                <w:rFonts w:ascii="Arial" w:hAnsi="Arial"/>
                <w:sz w:val="16"/>
                <w:szCs w:val="16"/>
              </w:rPr>
            </w:pPr>
            <w:r w:rsidRPr="009B053A">
              <w:rPr>
                <w:rFonts w:ascii="Arial" w:hAnsi="Arial"/>
                <w:sz w:val="16"/>
                <w:szCs w:val="16"/>
              </w:rPr>
              <w:t>Updation of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68B87C" w14:textId="77777777" w:rsidR="00AB2B30" w:rsidRPr="009B053A" w:rsidRDefault="006A7121">
            <w:pPr>
              <w:pStyle w:val="TAL"/>
              <w:rPr>
                <w:sz w:val="16"/>
                <w:szCs w:val="16"/>
              </w:rPr>
            </w:pPr>
            <w:r w:rsidRPr="009B053A">
              <w:rPr>
                <w:sz w:val="16"/>
                <w:szCs w:val="16"/>
              </w:rPr>
              <w:t>16.4.0</w:t>
            </w:r>
          </w:p>
        </w:tc>
      </w:tr>
      <w:tr w:rsidR="00AB2B30" w:rsidRPr="009B053A" w14:paraId="62E05C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DC7C2"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5372B"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2305C" w14:textId="77777777" w:rsidR="00AB2B30" w:rsidRPr="009B053A" w:rsidRDefault="006A7121">
            <w:pPr>
              <w:rPr>
                <w:rFonts w:ascii="Arial" w:hAnsi="Arial"/>
                <w:sz w:val="16"/>
                <w:szCs w:val="16"/>
              </w:rPr>
            </w:pPr>
            <w:r w:rsidRPr="009B053A">
              <w:rPr>
                <w:rFonts w:ascii="Arial" w:hAnsi="Arial"/>
                <w:sz w:val="16"/>
                <w:szCs w:val="16"/>
              </w:rPr>
              <w:t>R5-202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5F4B2" w14:textId="77777777" w:rsidR="00AB2B30" w:rsidRPr="009B053A" w:rsidRDefault="006A7121">
            <w:pPr>
              <w:rPr>
                <w:rFonts w:ascii="Arial" w:hAnsi="Arial"/>
                <w:sz w:val="16"/>
                <w:szCs w:val="16"/>
              </w:rPr>
            </w:pPr>
            <w:r w:rsidRPr="009B053A">
              <w:rPr>
                <w:rFonts w:ascii="Arial" w:hAnsi="Arial"/>
                <w:sz w:val="16"/>
                <w:szCs w:val="16"/>
              </w:rPr>
              <w:t>06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B8F7C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06601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A1212D" w14:textId="77777777" w:rsidR="00AB2B30" w:rsidRPr="009B053A" w:rsidRDefault="006A7121">
            <w:pPr>
              <w:rPr>
                <w:rFonts w:ascii="Arial" w:hAnsi="Arial"/>
                <w:sz w:val="16"/>
                <w:szCs w:val="16"/>
              </w:rPr>
            </w:pPr>
            <w:r w:rsidRPr="009B053A">
              <w:rPr>
                <w:rFonts w:ascii="Arial" w:hAnsi="Arial"/>
                <w:sz w:val="16"/>
                <w:szCs w:val="16"/>
              </w:rPr>
              <w:t>Addition of UL-MIMO EN-DC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82BED8" w14:textId="77777777" w:rsidR="00AB2B30" w:rsidRPr="009B053A" w:rsidRDefault="006A7121">
            <w:pPr>
              <w:pStyle w:val="TAL"/>
              <w:rPr>
                <w:sz w:val="16"/>
                <w:szCs w:val="16"/>
              </w:rPr>
            </w:pPr>
            <w:r w:rsidRPr="009B053A">
              <w:rPr>
                <w:sz w:val="16"/>
                <w:szCs w:val="16"/>
              </w:rPr>
              <w:t>16.4.0</w:t>
            </w:r>
          </w:p>
        </w:tc>
      </w:tr>
      <w:tr w:rsidR="00AB2B30" w:rsidRPr="009B053A" w14:paraId="3A0FED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40FAB7"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F2009"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DCE625" w14:textId="77777777" w:rsidR="00AB2B30" w:rsidRPr="009B053A" w:rsidRDefault="006A7121">
            <w:pPr>
              <w:rPr>
                <w:rFonts w:ascii="Arial" w:hAnsi="Arial"/>
                <w:sz w:val="16"/>
                <w:szCs w:val="16"/>
              </w:rPr>
            </w:pPr>
            <w:r w:rsidRPr="009B053A">
              <w:rPr>
                <w:rFonts w:ascii="Arial" w:hAnsi="Arial"/>
                <w:sz w:val="16"/>
                <w:szCs w:val="16"/>
              </w:rPr>
              <w:t>R5-2027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5C9FF" w14:textId="77777777" w:rsidR="00AB2B30" w:rsidRPr="009B053A" w:rsidRDefault="006A7121">
            <w:pPr>
              <w:rPr>
                <w:rFonts w:ascii="Arial" w:hAnsi="Arial"/>
                <w:sz w:val="16"/>
                <w:szCs w:val="16"/>
              </w:rPr>
            </w:pPr>
            <w:r w:rsidRPr="009B053A">
              <w:rPr>
                <w:rFonts w:ascii="Arial" w:hAnsi="Arial"/>
                <w:sz w:val="16"/>
                <w:szCs w:val="16"/>
              </w:rPr>
              <w:t>06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D30A1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6CEA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29C48" w14:textId="77777777" w:rsidR="00AB2B30" w:rsidRPr="009B053A" w:rsidRDefault="006A7121">
            <w:pPr>
              <w:rPr>
                <w:rFonts w:ascii="Arial" w:hAnsi="Arial"/>
                <w:sz w:val="16"/>
                <w:szCs w:val="16"/>
              </w:rPr>
            </w:pPr>
            <w:r w:rsidRPr="009B053A">
              <w:rPr>
                <w:rFonts w:ascii="Arial" w:hAnsi="Arial"/>
                <w:sz w:val="16"/>
                <w:szCs w:val="16"/>
              </w:rPr>
              <w:t>Common updates across test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2583C" w14:textId="77777777" w:rsidR="00AB2B30" w:rsidRPr="009B053A" w:rsidRDefault="006A7121">
            <w:pPr>
              <w:pStyle w:val="TAL"/>
              <w:rPr>
                <w:sz w:val="16"/>
                <w:szCs w:val="16"/>
              </w:rPr>
            </w:pPr>
            <w:r w:rsidRPr="009B053A">
              <w:rPr>
                <w:sz w:val="16"/>
                <w:szCs w:val="16"/>
              </w:rPr>
              <w:t>16.4.0</w:t>
            </w:r>
          </w:p>
        </w:tc>
      </w:tr>
      <w:tr w:rsidR="00AB2B30" w:rsidRPr="009B053A" w14:paraId="3133A9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071F11"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3F79E2"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3C179" w14:textId="77777777" w:rsidR="00AB2B30" w:rsidRPr="009B053A" w:rsidRDefault="006A7121">
            <w:pPr>
              <w:rPr>
                <w:rFonts w:ascii="Arial" w:hAnsi="Arial"/>
                <w:sz w:val="16"/>
                <w:szCs w:val="16"/>
              </w:rPr>
            </w:pPr>
            <w:r w:rsidRPr="009B053A">
              <w:rPr>
                <w:rFonts w:ascii="Arial" w:hAnsi="Arial"/>
                <w:sz w:val="16"/>
                <w:szCs w:val="16"/>
              </w:rPr>
              <w:t>R5-20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9207DD" w14:textId="77777777" w:rsidR="00AB2B30" w:rsidRPr="009B053A" w:rsidRDefault="006A7121">
            <w:pPr>
              <w:rPr>
                <w:rFonts w:ascii="Arial" w:hAnsi="Arial"/>
                <w:sz w:val="16"/>
                <w:szCs w:val="16"/>
              </w:rPr>
            </w:pPr>
            <w:r w:rsidRPr="009B053A">
              <w:rPr>
                <w:rFonts w:ascii="Arial" w:hAnsi="Arial"/>
                <w:sz w:val="16"/>
                <w:szCs w:val="16"/>
              </w:rPr>
              <w:t>06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4790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E325C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C49C3" w14:textId="77777777" w:rsidR="00AB2B30" w:rsidRPr="009B053A" w:rsidRDefault="006A7121">
            <w:pPr>
              <w:rPr>
                <w:rFonts w:ascii="Arial" w:hAnsi="Arial"/>
                <w:sz w:val="16"/>
                <w:szCs w:val="16"/>
              </w:rPr>
            </w:pPr>
            <w:r w:rsidRPr="009B053A">
              <w:rPr>
                <w:rFonts w:ascii="Arial" w:hAnsi="Arial"/>
                <w:sz w:val="16"/>
                <w:szCs w:val="16"/>
              </w:rPr>
              <w:t>Addition of UL-MIMO EN-DC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7FDB" w14:textId="77777777" w:rsidR="00AB2B30" w:rsidRPr="009B053A" w:rsidRDefault="006A7121">
            <w:pPr>
              <w:pStyle w:val="TAL"/>
              <w:rPr>
                <w:sz w:val="16"/>
                <w:szCs w:val="16"/>
              </w:rPr>
            </w:pPr>
            <w:r w:rsidRPr="009B053A">
              <w:rPr>
                <w:sz w:val="16"/>
                <w:szCs w:val="16"/>
              </w:rPr>
              <w:t>16.4.0</w:t>
            </w:r>
          </w:p>
        </w:tc>
      </w:tr>
      <w:tr w:rsidR="00AB2B30" w:rsidRPr="009B053A" w14:paraId="72691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E79143"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C8185"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19E6A" w14:textId="77777777" w:rsidR="00AB2B30" w:rsidRPr="009B053A" w:rsidRDefault="006A7121">
            <w:pPr>
              <w:rPr>
                <w:rFonts w:ascii="Arial" w:hAnsi="Arial"/>
                <w:sz w:val="16"/>
                <w:szCs w:val="16"/>
              </w:rPr>
            </w:pPr>
            <w:r w:rsidRPr="009B053A">
              <w:rPr>
                <w:rFonts w:ascii="Arial" w:hAnsi="Arial"/>
                <w:sz w:val="16"/>
                <w:szCs w:val="16"/>
              </w:rPr>
              <w:t>R5-20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70CD8" w14:textId="77777777" w:rsidR="00AB2B30" w:rsidRPr="009B053A" w:rsidRDefault="006A7121">
            <w:pPr>
              <w:rPr>
                <w:rFonts w:ascii="Arial" w:hAnsi="Arial"/>
                <w:sz w:val="16"/>
                <w:szCs w:val="16"/>
              </w:rPr>
            </w:pPr>
            <w:r w:rsidRPr="009B053A">
              <w:rPr>
                <w:rFonts w:ascii="Arial" w:hAnsi="Arial"/>
                <w:sz w:val="16"/>
                <w:szCs w:val="16"/>
              </w:rPr>
              <w:t>06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E4872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0832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538526" w14:textId="77777777" w:rsidR="00AB2B30" w:rsidRPr="009B053A" w:rsidRDefault="006A7121">
            <w:pPr>
              <w:rPr>
                <w:rFonts w:ascii="Arial" w:hAnsi="Arial"/>
                <w:sz w:val="16"/>
                <w:szCs w:val="16"/>
              </w:rPr>
            </w:pPr>
            <w:r w:rsidRPr="009B053A">
              <w:rPr>
                <w:rFonts w:ascii="Arial" w:hAnsi="Arial"/>
                <w:sz w:val="16"/>
                <w:szCs w:val="16"/>
              </w:rPr>
              <w:t>Common updates across test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7B575" w14:textId="77777777" w:rsidR="00AB2B30" w:rsidRPr="009B053A" w:rsidRDefault="006A7121">
            <w:pPr>
              <w:pStyle w:val="TAL"/>
              <w:rPr>
                <w:sz w:val="16"/>
                <w:szCs w:val="16"/>
              </w:rPr>
            </w:pPr>
            <w:r w:rsidRPr="009B053A">
              <w:rPr>
                <w:sz w:val="16"/>
                <w:szCs w:val="16"/>
              </w:rPr>
              <w:t>16.4.0</w:t>
            </w:r>
          </w:p>
        </w:tc>
      </w:tr>
      <w:tr w:rsidR="00AB2B30" w:rsidRPr="009B053A" w14:paraId="0C9DED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47469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6C98ED"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33962A" w14:textId="77777777" w:rsidR="00AB2B30" w:rsidRPr="009B053A" w:rsidRDefault="006A7121">
            <w:pPr>
              <w:rPr>
                <w:rFonts w:ascii="Arial" w:hAnsi="Arial"/>
                <w:sz w:val="16"/>
                <w:szCs w:val="16"/>
              </w:rPr>
            </w:pPr>
            <w:r w:rsidRPr="009B053A">
              <w:rPr>
                <w:rFonts w:ascii="Arial" w:hAnsi="Arial"/>
                <w:sz w:val="16"/>
                <w:szCs w:val="16"/>
              </w:rPr>
              <w:t>R5-2027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48979" w14:textId="77777777" w:rsidR="00AB2B30" w:rsidRPr="009B053A" w:rsidRDefault="006A7121">
            <w:pPr>
              <w:rPr>
                <w:rFonts w:ascii="Arial" w:hAnsi="Arial"/>
                <w:sz w:val="16"/>
                <w:szCs w:val="16"/>
              </w:rPr>
            </w:pPr>
            <w:r w:rsidRPr="009B053A">
              <w:rPr>
                <w:rFonts w:ascii="Arial" w:hAnsi="Arial"/>
                <w:sz w:val="16"/>
                <w:szCs w:val="16"/>
              </w:rPr>
              <w:t>06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EAB3F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0799E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7CDBE" w14:textId="77777777" w:rsidR="00AB2B30" w:rsidRPr="009B053A" w:rsidRDefault="006A7121">
            <w:pPr>
              <w:rPr>
                <w:rFonts w:ascii="Arial" w:hAnsi="Arial"/>
                <w:sz w:val="16"/>
                <w:szCs w:val="16"/>
              </w:rPr>
            </w:pPr>
            <w:r w:rsidRPr="009B053A">
              <w:rPr>
                <w:rFonts w:ascii="Arial" w:hAnsi="Arial"/>
                <w:sz w:val="16"/>
                <w:szCs w:val="16"/>
              </w:rPr>
              <w:t>Update R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8CCCEA" w14:textId="77777777" w:rsidR="00AB2B30" w:rsidRPr="009B053A" w:rsidRDefault="006A7121">
            <w:pPr>
              <w:pStyle w:val="TAL"/>
              <w:rPr>
                <w:sz w:val="16"/>
                <w:szCs w:val="16"/>
              </w:rPr>
            </w:pPr>
            <w:r w:rsidRPr="009B053A">
              <w:rPr>
                <w:sz w:val="16"/>
                <w:szCs w:val="16"/>
              </w:rPr>
              <w:t>16.4.0</w:t>
            </w:r>
          </w:p>
        </w:tc>
      </w:tr>
      <w:tr w:rsidR="00AB2B30" w:rsidRPr="009B053A" w14:paraId="5BAE1C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9F90DD"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8541C2"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387049" w14:textId="77777777" w:rsidR="00AB2B30" w:rsidRPr="009B053A" w:rsidRDefault="006A7121">
            <w:pPr>
              <w:rPr>
                <w:rFonts w:ascii="Arial" w:hAnsi="Arial"/>
                <w:sz w:val="16"/>
                <w:szCs w:val="16"/>
              </w:rPr>
            </w:pPr>
            <w:r w:rsidRPr="009B053A">
              <w:rPr>
                <w:rFonts w:ascii="Arial" w:hAnsi="Arial"/>
                <w:sz w:val="16"/>
                <w:szCs w:val="16"/>
              </w:rPr>
              <w:t>R5-202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8A54B" w14:textId="77777777" w:rsidR="00AB2B30" w:rsidRPr="009B053A" w:rsidRDefault="006A7121">
            <w:pPr>
              <w:rPr>
                <w:rFonts w:ascii="Arial" w:hAnsi="Arial"/>
                <w:sz w:val="16"/>
                <w:szCs w:val="16"/>
              </w:rPr>
            </w:pPr>
            <w:r w:rsidRPr="009B053A">
              <w:rPr>
                <w:rFonts w:ascii="Arial" w:hAnsi="Arial"/>
                <w:sz w:val="16"/>
                <w:szCs w:val="16"/>
              </w:rPr>
              <w:t>06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2A0E8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C3A8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EB6BF" w14:textId="77777777" w:rsidR="00AB2B30" w:rsidRPr="009B053A" w:rsidRDefault="006A7121">
            <w:pPr>
              <w:rPr>
                <w:rFonts w:ascii="Arial" w:hAnsi="Arial"/>
                <w:sz w:val="16"/>
                <w:szCs w:val="16"/>
              </w:rPr>
            </w:pPr>
            <w:r w:rsidRPr="009B053A">
              <w:rPr>
                <w:rFonts w:ascii="Arial" w:hAnsi="Arial"/>
                <w:sz w:val="16"/>
                <w:szCs w:val="16"/>
              </w:rPr>
              <w:t>Receiver characteristics testing update to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58578" w14:textId="77777777" w:rsidR="00AB2B30" w:rsidRPr="009B053A" w:rsidRDefault="006A7121">
            <w:pPr>
              <w:pStyle w:val="TAL"/>
              <w:rPr>
                <w:sz w:val="16"/>
                <w:szCs w:val="16"/>
              </w:rPr>
            </w:pPr>
            <w:r w:rsidRPr="009B053A">
              <w:rPr>
                <w:sz w:val="16"/>
                <w:szCs w:val="16"/>
              </w:rPr>
              <w:t>16.4.0</w:t>
            </w:r>
          </w:p>
        </w:tc>
      </w:tr>
      <w:tr w:rsidR="00AB2B30" w:rsidRPr="009B053A" w14:paraId="5EDA39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841353"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E63FAE"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25B899" w14:textId="77777777" w:rsidR="00AB2B30" w:rsidRPr="009B053A" w:rsidRDefault="006A7121">
            <w:pPr>
              <w:rPr>
                <w:rFonts w:ascii="Arial" w:hAnsi="Arial"/>
                <w:sz w:val="16"/>
                <w:szCs w:val="16"/>
              </w:rPr>
            </w:pPr>
            <w:r w:rsidRPr="009B053A">
              <w:rPr>
                <w:rFonts w:ascii="Arial" w:hAnsi="Arial"/>
                <w:sz w:val="16"/>
                <w:szCs w:val="16"/>
              </w:rPr>
              <w:t>R5-20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79CE1" w14:textId="77777777" w:rsidR="00AB2B30" w:rsidRPr="009B053A" w:rsidRDefault="006A7121">
            <w:pPr>
              <w:rPr>
                <w:rFonts w:ascii="Arial" w:hAnsi="Arial"/>
                <w:sz w:val="16"/>
                <w:szCs w:val="16"/>
              </w:rPr>
            </w:pPr>
            <w:r w:rsidRPr="009B053A">
              <w:rPr>
                <w:rFonts w:ascii="Arial" w:hAnsi="Arial"/>
                <w:sz w:val="16"/>
                <w:szCs w:val="16"/>
              </w:rPr>
              <w:t>06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BA1F4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FDCB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1CA1" w14:textId="77777777" w:rsidR="00AB2B30" w:rsidRPr="009B053A" w:rsidRDefault="006A7121">
            <w:pPr>
              <w:rPr>
                <w:rFonts w:ascii="Arial" w:hAnsi="Arial"/>
                <w:sz w:val="16"/>
                <w:szCs w:val="16"/>
              </w:rPr>
            </w:pPr>
            <w:r w:rsidRPr="009B053A">
              <w:rPr>
                <w:rFonts w:ascii="Arial" w:hAnsi="Arial"/>
                <w:sz w:val="16"/>
                <w:szCs w:val="16"/>
              </w:rPr>
              <w:t>Addition of 6.2B.1.5D UE Maximum Output Power for Inter-Band EN-DC including both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A108C6" w14:textId="77777777" w:rsidR="00AB2B30" w:rsidRPr="009B053A" w:rsidRDefault="006A7121">
            <w:pPr>
              <w:pStyle w:val="TAL"/>
              <w:rPr>
                <w:sz w:val="16"/>
                <w:szCs w:val="16"/>
              </w:rPr>
            </w:pPr>
            <w:r w:rsidRPr="009B053A">
              <w:rPr>
                <w:sz w:val="16"/>
                <w:szCs w:val="16"/>
              </w:rPr>
              <w:t>16.4.0</w:t>
            </w:r>
          </w:p>
        </w:tc>
      </w:tr>
      <w:tr w:rsidR="00AB2B30" w:rsidRPr="009B053A" w14:paraId="7AE4EC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4D17AF5"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67034A"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F5F225" w14:textId="77777777" w:rsidR="00AB2B30" w:rsidRPr="009B053A" w:rsidRDefault="006A7121">
            <w:pPr>
              <w:rPr>
                <w:rFonts w:ascii="Arial" w:hAnsi="Arial"/>
                <w:sz w:val="16"/>
                <w:szCs w:val="16"/>
              </w:rPr>
            </w:pPr>
            <w:r w:rsidRPr="009B053A">
              <w:rPr>
                <w:rFonts w:ascii="Arial" w:hAnsi="Arial"/>
                <w:sz w:val="16"/>
                <w:szCs w:val="16"/>
              </w:rPr>
              <w:t>R5-20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573B21" w14:textId="77777777" w:rsidR="00AB2B30" w:rsidRPr="009B053A" w:rsidRDefault="006A7121">
            <w:pPr>
              <w:rPr>
                <w:rFonts w:ascii="Arial" w:hAnsi="Arial"/>
                <w:sz w:val="16"/>
                <w:szCs w:val="16"/>
              </w:rPr>
            </w:pPr>
            <w:r w:rsidRPr="009B053A">
              <w:rPr>
                <w:rFonts w:ascii="Arial" w:hAnsi="Arial"/>
                <w:sz w:val="16"/>
                <w:szCs w:val="16"/>
              </w:rPr>
              <w:t>06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84119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4AFD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9C177" w14:textId="77777777" w:rsidR="00AB2B30" w:rsidRPr="009B053A" w:rsidRDefault="006A7121">
            <w:pPr>
              <w:rPr>
                <w:rFonts w:ascii="Arial" w:hAnsi="Arial"/>
                <w:sz w:val="16"/>
                <w:szCs w:val="16"/>
              </w:rPr>
            </w:pPr>
            <w:r w:rsidRPr="009B053A">
              <w:rPr>
                <w:rFonts w:ascii="Arial" w:hAnsi="Arial"/>
                <w:sz w:val="16"/>
                <w:szCs w:val="16"/>
              </w:rPr>
              <w:t>Addition of 6.2B.5.1.1 Configured Output Power Level for Inter-band NR-DC between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7FB238" w14:textId="77777777" w:rsidR="00AB2B30" w:rsidRPr="009B053A" w:rsidRDefault="006A7121">
            <w:pPr>
              <w:pStyle w:val="TAL"/>
              <w:rPr>
                <w:sz w:val="16"/>
                <w:szCs w:val="16"/>
              </w:rPr>
            </w:pPr>
            <w:r w:rsidRPr="009B053A">
              <w:rPr>
                <w:sz w:val="16"/>
                <w:szCs w:val="16"/>
              </w:rPr>
              <w:t>16.4.0</w:t>
            </w:r>
          </w:p>
        </w:tc>
      </w:tr>
      <w:tr w:rsidR="00AB2B30" w:rsidRPr="009B053A" w14:paraId="63E0F8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5E5CBA"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183200"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2E916" w14:textId="77777777" w:rsidR="00AB2B30" w:rsidRPr="009B053A" w:rsidRDefault="006A7121">
            <w:pPr>
              <w:rPr>
                <w:rFonts w:ascii="Arial" w:hAnsi="Arial"/>
                <w:sz w:val="16"/>
                <w:szCs w:val="16"/>
              </w:rPr>
            </w:pPr>
            <w:r w:rsidRPr="009B053A">
              <w:rPr>
                <w:rFonts w:ascii="Arial" w:hAnsi="Arial"/>
                <w:sz w:val="16"/>
                <w:szCs w:val="16"/>
              </w:rPr>
              <w:t>R5-202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F4EEF3" w14:textId="77777777" w:rsidR="00AB2B30" w:rsidRPr="009B053A" w:rsidRDefault="006A7121">
            <w:pPr>
              <w:rPr>
                <w:rFonts w:ascii="Arial" w:hAnsi="Arial"/>
                <w:sz w:val="16"/>
                <w:szCs w:val="16"/>
              </w:rPr>
            </w:pPr>
            <w:r w:rsidRPr="009B053A">
              <w:rPr>
                <w:rFonts w:ascii="Arial" w:hAnsi="Arial"/>
                <w:sz w:val="16"/>
                <w:szCs w:val="16"/>
              </w:rPr>
              <w:t>06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FA0C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484E4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00562" w14:textId="77777777" w:rsidR="00AB2B30" w:rsidRPr="009B053A" w:rsidRDefault="006A7121">
            <w:pPr>
              <w:rPr>
                <w:rFonts w:ascii="Arial" w:hAnsi="Arial"/>
                <w:sz w:val="16"/>
                <w:szCs w:val="16"/>
              </w:rPr>
            </w:pPr>
            <w:r w:rsidRPr="009B053A">
              <w:rPr>
                <w:rFonts w:ascii="Arial" w:hAnsi="Arial"/>
                <w:sz w:val="16"/>
                <w:szCs w:val="16"/>
              </w:rPr>
              <w:t>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0B69A7" w14:textId="77777777" w:rsidR="00AB2B30" w:rsidRPr="009B053A" w:rsidRDefault="006A7121">
            <w:pPr>
              <w:pStyle w:val="TAL"/>
              <w:rPr>
                <w:sz w:val="16"/>
                <w:szCs w:val="16"/>
              </w:rPr>
            </w:pPr>
            <w:r w:rsidRPr="009B053A">
              <w:rPr>
                <w:sz w:val="16"/>
                <w:szCs w:val="16"/>
              </w:rPr>
              <w:t>16.4.0</w:t>
            </w:r>
          </w:p>
        </w:tc>
      </w:tr>
      <w:tr w:rsidR="00AB2B30" w:rsidRPr="009B053A" w14:paraId="059511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8F467"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B4E0F9"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763DB" w14:textId="77777777" w:rsidR="00AB2B30" w:rsidRPr="009B053A" w:rsidRDefault="006A7121">
            <w:pPr>
              <w:rPr>
                <w:rFonts w:ascii="Arial" w:hAnsi="Arial"/>
                <w:sz w:val="16"/>
                <w:szCs w:val="16"/>
              </w:rPr>
            </w:pPr>
            <w:r w:rsidRPr="009B053A">
              <w:rPr>
                <w:rFonts w:ascii="Arial" w:hAnsi="Arial"/>
                <w:sz w:val="16"/>
                <w:szCs w:val="16"/>
              </w:rPr>
              <w:t>R5-202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2EB9A0" w14:textId="77777777" w:rsidR="00AB2B30" w:rsidRPr="009B053A" w:rsidRDefault="006A7121">
            <w:pPr>
              <w:rPr>
                <w:rFonts w:ascii="Arial" w:hAnsi="Arial"/>
                <w:sz w:val="16"/>
                <w:szCs w:val="16"/>
              </w:rPr>
            </w:pPr>
            <w:r w:rsidRPr="009B053A">
              <w:rPr>
                <w:rFonts w:ascii="Arial" w:hAnsi="Arial"/>
                <w:sz w:val="16"/>
                <w:szCs w:val="16"/>
              </w:rPr>
              <w:t>05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0CB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876F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B7A056" w14:textId="77777777" w:rsidR="00AB2B30" w:rsidRPr="009B053A" w:rsidRDefault="006A7121">
            <w:pPr>
              <w:rPr>
                <w:rFonts w:ascii="Arial" w:hAnsi="Arial"/>
                <w:sz w:val="16"/>
                <w:szCs w:val="16"/>
              </w:rPr>
            </w:pPr>
            <w:r w:rsidRPr="009B053A">
              <w:rPr>
                <w:rFonts w:ascii="Arial" w:hAnsi="Arial"/>
                <w:sz w:val="16"/>
                <w:szCs w:val="16"/>
              </w:rPr>
              <w:t>Updated structure for RefSens for EN-DC within FR1 more than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8F0A90" w14:textId="77777777" w:rsidR="00AB2B30" w:rsidRPr="009B053A" w:rsidRDefault="006A7121">
            <w:pPr>
              <w:pStyle w:val="TAL"/>
              <w:rPr>
                <w:sz w:val="16"/>
                <w:szCs w:val="16"/>
              </w:rPr>
            </w:pPr>
            <w:r w:rsidRPr="009B053A">
              <w:rPr>
                <w:sz w:val="16"/>
                <w:szCs w:val="16"/>
              </w:rPr>
              <w:t>16.4.0</w:t>
            </w:r>
          </w:p>
        </w:tc>
      </w:tr>
      <w:tr w:rsidR="00AB2B30" w:rsidRPr="009B053A" w14:paraId="44068B2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DE76B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DF3DE"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01893A" w14:textId="77777777" w:rsidR="00AB2B30" w:rsidRPr="009B053A" w:rsidRDefault="006A7121">
            <w:pPr>
              <w:rPr>
                <w:rFonts w:ascii="Arial" w:hAnsi="Arial"/>
                <w:sz w:val="16"/>
                <w:szCs w:val="16"/>
              </w:rPr>
            </w:pPr>
            <w:r w:rsidRPr="009B053A">
              <w:rPr>
                <w:rFonts w:ascii="Arial" w:hAnsi="Arial"/>
                <w:sz w:val="16"/>
                <w:szCs w:val="16"/>
              </w:rPr>
              <w:t>R5-202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FA6066" w14:textId="77777777" w:rsidR="00AB2B30" w:rsidRPr="009B053A" w:rsidRDefault="006A7121">
            <w:pPr>
              <w:rPr>
                <w:rFonts w:ascii="Arial" w:hAnsi="Arial"/>
                <w:sz w:val="16"/>
                <w:szCs w:val="16"/>
              </w:rPr>
            </w:pPr>
            <w:r w:rsidRPr="009B053A">
              <w:rPr>
                <w:rFonts w:ascii="Arial" w:hAnsi="Arial"/>
                <w:sz w:val="16"/>
                <w:szCs w:val="16"/>
              </w:rPr>
              <w:t>05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D2D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B64FC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1EBFC3" w14:textId="77777777" w:rsidR="00AB2B30" w:rsidRPr="009B053A" w:rsidRDefault="006A7121">
            <w:pPr>
              <w:rPr>
                <w:rFonts w:ascii="Arial" w:hAnsi="Arial"/>
                <w:sz w:val="16"/>
                <w:szCs w:val="16"/>
              </w:rPr>
            </w:pPr>
            <w:r w:rsidRPr="009B053A">
              <w:rPr>
                <w:rFonts w:ascii="Arial" w:hAnsi="Arial"/>
                <w:sz w:val="16"/>
                <w:szCs w:val="16"/>
              </w:rPr>
              <w:t>Updating REFSENS for 1A_n78A and 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F6019" w14:textId="77777777" w:rsidR="00AB2B30" w:rsidRPr="009B053A" w:rsidRDefault="006A7121">
            <w:pPr>
              <w:pStyle w:val="TAL"/>
              <w:rPr>
                <w:sz w:val="16"/>
                <w:szCs w:val="16"/>
              </w:rPr>
            </w:pPr>
            <w:r w:rsidRPr="009B053A">
              <w:rPr>
                <w:sz w:val="16"/>
                <w:szCs w:val="16"/>
              </w:rPr>
              <w:t>16.4.0</w:t>
            </w:r>
          </w:p>
        </w:tc>
      </w:tr>
      <w:tr w:rsidR="00AB2B30" w:rsidRPr="009B053A" w14:paraId="35DA979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1447FB"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A3D9B"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BA197C" w14:textId="77777777" w:rsidR="00AB2B30" w:rsidRPr="009B053A" w:rsidRDefault="006A7121">
            <w:pPr>
              <w:rPr>
                <w:rFonts w:ascii="Arial" w:hAnsi="Arial"/>
                <w:sz w:val="16"/>
                <w:szCs w:val="16"/>
              </w:rPr>
            </w:pPr>
            <w:r w:rsidRPr="009B053A">
              <w:rPr>
                <w:rFonts w:ascii="Arial" w:hAnsi="Arial"/>
                <w:sz w:val="16"/>
                <w:szCs w:val="16"/>
              </w:rPr>
              <w:t>R5-202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706A09" w14:textId="77777777" w:rsidR="00AB2B30" w:rsidRPr="009B053A" w:rsidRDefault="006A7121">
            <w:pPr>
              <w:rPr>
                <w:rFonts w:ascii="Arial" w:hAnsi="Arial"/>
                <w:sz w:val="16"/>
                <w:szCs w:val="16"/>
              </w:rPr>
            </w:pPr>
            <w:r w:rsidRPr="009B053A">
              <w:rPr>
                <w:rFonts w:ascii="Arial" w:hAnsi="Arial"/>
                <w:sz w:val="16"/>
                <w:szCs w:val="16"/>
              </w:rPr>
              <w:t>06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0B9C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02FCD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A1114" w14:textId="77777777" w:rsidR="00AB2B30" w:rsidRPr="009B053A" w:rsidRDefault="006A7121">
            <w:pPr>
              <w:rPr>
                <w:rFonts w:ascii="Arial" w:hAnsi="Arial"/>
                <w:sz w:val="16"/>
                <w:szCs w:val="16"/>
              </w:rPr>
            </w:pPr>
            <w:r w:rsidRPr="009B053A">
              <w:rPr>
                <w:rFonts w:ascii="Arial" w:hAnsi="Arial"/>
                <w:sz w:val="16"/>
                <w:szCs w:val="16"/>
              </w:rPr>
              <w:t>Introduction of Rx test cases for EN-DC within FR1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5E11B7" w14:textId="77777777" w:rsidR="00AB2B30" w:rsidRPr="009B053A" w:rsidRDefault="006A7121">
            <w:pPr>
              <w:pStyle w:val="TAL"/>
              <w:rPr>
                <w:sz w:val="16"/>
                <w:szCs w:val="16"/>
              </w:rPr>
            </w:pPr>
            <w:r w:rsidRPr="009B053A">
              <w:rPr>
                <w:sz w:val="16"/>
                <w:szCs w:val="16"/>
              </w:rPr>
              <w:t>16.4.0</w:t>
            </w:r>
          </w:p>
        </w:tc>
      </w:tr>
      <w:tr w:rsidR="00AB2B30" w:rsidRPr="009B053A" w14:paraId="2DD5E9D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623DF"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CAD557"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672E58" w14:textId="77777777" w:rsidR="00AB2B30" w:rsidRPr="009B053A" w:rsidRDefault="006A7121">
            <w:pPr>
              <w:rPr>
                <w:rFonts w:ascii="Arial" w:hAnsi="Arial"/>
                <w:sz w:val="16"/>
                <w:szCs w:val="16"/>
              </w:rPr>
            </w:pPr>
            <w:r w:rsidRPr="009B053A">
              <w:rPr>
                <w:rFonts w:ascii="Arial" w:hAnsi="Arial"/>
                <w:sz w:val="16"/>
                <w:szCs w:val="16"/>
              </w:rPr>
              <w:t>R5-202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69A13D" w14:textId="77777777" w:rsidR="00AB2B30" w:rsidRPr="009B053A" w:rsidRDefault="006A7121">
            <w:pPr>
              <w:rPr>
                <w:rFonts w:ascii="Arial" w:hAnsi="Arial"/>
                <w:sz w:val="16"/>
                <w:szCs w:val="16"/>
              </w:rPr>
            </w:pPr>
            <w:r w:rsidRPr="009B053A">
              <w:rPr>
                <w:rFonts w:ascii="Arial" w:hAnsi="Arial"/>
                <w:sz w:val="16"/>
                <w:szCs w:val="16"/>
              </w:rPr>
              <w:t>06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B6EA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B0360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14DFEA" w14:textId="77777777" w:rsidR="00AB2B30" w:rsidRPr="009B053A" w:rsidRDefault="006A7121">
            <w:pPr>
              <w:rPr>
                <w:rFonts w:ascii="Arial" w:hAnsi="Arial"/>
                <w:sz w:val="16"/>
                <w:szCs w:val="16"/>
              </w:rPr>
            </w:pPr>
            <w:r w:rsidRPr="009B053A">
              <w:rPr>
                <w:rFonts w:ascii="Arial" w:hAnsi="Arial"/>
                <w:sz w:val="16"/>
                <w:szCs w:val="16"/>
              </w:rPr>
              <w:t>Update to NSA FR2 Receiver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DEF125" w14:textId="77777777" w:rsidR="00AB2B30" w:rsidRPr="009B053A" w:rsidRDefault="006A7121">
            <w:pPr>
              <w:pStyle w:val="TAL"/>
              <w:rPr>
                <w:sz w:val="16"/>
                <w:szCs w:val="16"/>
              </w:rPr>
            </w:pPr>
            <w:r w:rsidRPr="009B053A">
              <w:rPr>
                <w:sz w:val="16"/>
                <w:szCs w:val="16"/>
              </w:rPr>
              <w:t>16.4.0</w:t>
            </w:r>
          </w:p>
        </w:tc>
      </w:tr>
      <w:tr w:rsidR="00AB2B30" w:rsidRPr="009B053A" w14:paraId="43C633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7B472"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5231C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BD018" w14:textId="77777777" w:rsidR="00AB2B30" w:rsidRPr="009B053A" w:rsidRDefault="006A7121">
            <w:pPr>
              <w:rPr>
                <w:rFonts w:ascii="Arial" w:hAnsi="Arial"/>
                <w:sz w:val="16"/>
                <w:szCs w:val="16"/>
              </w:rPr>
            </w:pPr>
            <w:r w:rsidRPr="009B053A">
              <w:rPr>
                <w:rFonts w:ascii="Arial" w:hAnsi="Arial"/>
                <w:sz w:val="16"/>
                <w:szCs w:val="16"/>
              </w:rPr>
              <w:t>R5-202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7B19C9" w14:textId="77777777" w:rsidR="00AB2B30" w:rsidRPr="009B053A" w:rsidRDefault="006A7121">
            <w:pPr>
              <w:rPr>
                <w:rFonts w:ascii="Arial" w:hAnsi="Arial"/>
                <w:sz w:val="16"/>
                <w:szCs w:val="16"/>
              </w:rPr>
            </w:pPr>
            <w:r w:rsidRPr="009B053A">
              <w:rPr>
                <w:rFonts w:ascii="Arial" w:hAnsi="Arial"/>
                <w:sz w:val="16"/>
                <w:szCs w:val="16"/>
              </w:rPr>
              <w:t>06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9119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453C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208925" w14:textId="77777777" w:rsidR="00AB2B30" w:rsidRPr="009B053A" w:rsidRDefault="006A7121">
            <w:pPr>
              <w:rPr>
                <w:rFonts w:ascii="Arial" w:hAnsi="Arial"/>
                <w:sz w:val="16"/>
                <w:szCs w:val="16"/>
              </w:rPr>
            </w:pPr>
            <w:r w:rsidRPr="009B053A">
              <w:rPr>
                <w:rFonts w:ascii="Arial" w:hAnsi="Arial"/>
                <w:sz w:val="16"/>
                <w:szCs w:val="16"/>
              </w:rPr>
              <w:t>Add 7.3B.2.3_1.2 Reference sensitivity for EN-DC within FR1v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3A0B08" w14:textId="77777777" w:rsidR="00AB2B30" w:rsidRPr="009B053A" w:rsidRDefault="006A7121">
            <w:pPr>
              <w:pStyle w:val="TAL"/>
              <w:rPr>
                <w:sz w:val="16"/>
                <w:szCs w:val="16"/>
              </w:rPr>
            </w:pPr>
            <w:r w:rsidRPr="009B053A">
              <w:rPr>
                <w:sz w:val="16"/>
                <w:szCs w:val="16"/>
              </w:rPr>
              <w:t>16.4.0</w:t>
            </w:r>
          </w:p>
        </w:tc>
      </w:tr>
      <w:tr w:rsidR="00AB2B30" w:rsidRPr="009B053A" w14:paraId="1919E4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BC6B13"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648A5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1B647F" w14:textId="77777777" w:rsidR="00AB2B30" w:rsidRPr="009B053A" w:rsidRDefault="006A7121">
            <w:pPr>
              <w:rPr>
                <w:rFonts w:ascii="Arial" w:hAnsi="Arial"/>
                <w:sz w:val="16"/>
                <w:szCs w:val="16"/>
              </w:rPr>
            </w:pPr>
            <w:r w:rsidRPr="009B053A">
              <w:rPr>
                <w:rFonts w:ascii="Arial" w:hAnsi="Arial"/>
                <w:sz w:val="16"/>
                <w:szCs w:val="16"/>
              </w:rPr>
              <w:t>R5-202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EB4DE1" w14:textId="77777777" w:rsidR="00AB2B30" w:rsidRPr="009B053A" w:rsidRDefault="006A7121">
            <w:pPr>
              <w:rPr>
                <w:rFonts w:ascii="Arial" w:hAnsi="Arial"/>
                <w:sz w:val="16"/>
                <w:szCs w:val="16"/>
              </w:rPr>
            </w:pPr>
            <w:r w:rsidRPr="009B053A">
              <w:rPr>
                <w:rFonts w:ascii="Arial" w:hAnsi="Arial"/>
                <w:sz w:val="16"/>
                <w:szCs w:val="16"/>
              </w:rPr>
              <w:t>06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17803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F734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168A2B" w14:textId="77777777" w:rsidR="00AB2B30" w:rsidRPr="009B053A" w:rsidRDefault="006A7121">
            <w:pPr>
              <w:rPr>
                <w:rFonts w:ascii="Arial" w:hAnsi="Arial"/>
                <w:sz w:val="16"/>
                <w:szCs w:val="16"/>
              </w:rPr>
            </w:pPr>
            <w:r w:rsidRPr="009B053A">
              <w:rPr>
                <w:rFonts w:ascii="Arial" w:hAnsi="Arial"/>
                <w:sz w:val="16"/>
                <w:szCs w:val="16"/>
              </w:rPr>
              <w:t>Updates of FR2 MU and TT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F5481" w14:textId="77777777" w:rsidR="00AB2B30" w:rsidRPr="009B053A" w:rsidRDefault="006A7121">
            <w:pPr>
              <w:pStyle w:val="TAL"/>
              <w:rPr>
                <w:sz w:val="16"/>
                <w:szCs w:val="16"/>
              </w:rPr>
            </w:pPr>
            <w:r w:rsidRPr="009B053A">
              <w:rPr>
                <w:sz w:val="16"/>
                <w:szCs w:val="16"/>
              </w:rPr>
              <w:t>16.4.0</w:t>
            </w:r>
          </w:p>
        </w:tc>
      </w:tr>
      <w:tr w:rsidR="00AB2B30" w:rsidRPr="009B053A" w14:paraId="5CB050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3DF02" w14:textId="77777777" w:rsidR="00AB2B30" w:rsidRPr="009B053A" w:rsidRDefault="006A7121">
            <w:pPr>
              <w:pStyle w:val="TAL"/>
              <w:rPr>
                <w:sz w:val="16"/>
                <w:szCs w:val="16"/>
              </w:rPr>
            </w:pPr>
            <w:r w:rsidRPr="009B053A">
              <w:rPr>
                <w:sz w:val="16"/>
                <w:szCs w:val="16"/>
              </w:rPr>
              <w:lastRenderedPageBreak/>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F1B41"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56A0D" w14:textId="77777777" w:rsidR="00AB2B30" w:rsidRPr="009B053A" w:rsidRDefault="006A7121">
            <w:pPr>
              <w:rPr>
                <w:rFonts w:ascii="Arial" w:hAnsi="Arial"/>
                <w:sz w:val="16"/>
                <w:szCs w:val="16"/>
              </w:rPr>
            </w:pPr>
            <w:r w:rsidRPr="009B053A">
              <w:rPr>
                <w:rFonts w:ascii="Arial" w:hAnsi="Arial"/>
                <w:sz w:val="16"/>
                <w:szCs w:val="16"/>
              </w:rPr>
              <w:t>R5-202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723B9B" w14:textId="77777777" w:rsidR="00AB2B30" w:rsidRPr="009B053A" w:rsidRDefault="006A7121">
            <w:pPr>
              <w:rPr>
                <w:rFonts w:ascii="Arial" w:hAnsi="Arial"/>
                <w:sz w:val="16"/>
                <w:szCs w:val="16"/>
              </w:rPr>
            </w:pPr>
            <w:r w:rsidRPr="009B053A">
              <w:rPr>
                <w:rFonts w:ascii="Arial" w:hAnsi="Arial"/>
                <w:sz w:val="16"/>
                <w:szCs w:val="16"/>
              </w:rPr>
              <w:t>06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57CB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DE59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E011D" w14:textId="77777777" w:rsidR="00AB2B30" w:rsidRPr="009B053A" w:rsidRDefault="006A7121">
            <w:pPr>
              <w:rPr>
                <w:rFonts w:ascii="Arial" w:hAnsi="Arial"/>
                <w:sz w:val="16"/>
                <w:szCs w:val="16"/>
              </w:rPr>
            </w:pPr>
            <w:r w:rsidRPr="009B053A">
              <w:rPr>
                <w:rFonts w:ascii="Arial" w:hAnsi="Arial"/>
                <w:sz w:val="16"/>
                <w:szCs w:val="16"/>
              </w:rPr>
              <w:t>Update Tx TC for 5 Rel_16_DC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4D89E7" w14:textId="77777777" w:rsidR="00AB2B30" w:rsidRPr="009B053A" w:rsidRDefault="006A7121">
            <w:pPr>
              <w:pStyle w:val="TAL"/>
              <w:rPr>
                <w:sz w:val="16"/>
                <w:szCs w:val="16"/>
              </w:rPr>
            </w:pPr>
            <w:r w:rsidRPr="009B053A">
              <w:rPr>
                <w:sz w:val="16"/>
                <w:szCs w:val="16"/>
              </w:rPr>
              <w:t>16.4.0</w:t>
            </w:r>
          </w:p>
        </w:tc>
      </w:tr>
      <w:tr w:rsidR="00AB2B30" w:rsidRPr="009B053A" w14:paraId="5E43BDB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1FCD4D"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14098C"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EFC06" w14:textId="77777777" w:rsidR="00AB2B30" w:rsidRPr="009B053A" w:rsidRDefault="006A7121">
            <w:pPr>
              <w:rPr>
                <w:rFonts w:ascii="Arial" w:hAnsi="Arial"/>
                <w:sz w:val="16"/>
                <w:szCs w:val="16"/>
              </w:rPr>
            </w:pPr>
            <w:r w:rsidRPr="009B053A">
              <w:rPr>
                <w:rFonts w:ascii="Arial" w:hAnsi="Arial"/>
                <w:sz w:val="16"/>
                <w:szCs w:val="16"/>
              </w:rPr>
              <w:t>R5-202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D76CE9" w14:textId="77777777" w:rsidR="00AB2B30" w:rsidRPr="009B053A" w:rsidRDefault="006A7121">
            <w:pPr>
              <w:rPr>
                <w:rFonts w:ascii="Arial" w:hAnsi="Arial"/>
                <w:sz w:val="16"/>
                <w:szCs w:val="16"/>
              </w:rPr>
            </w:pPr>
            <w:r w:rsidRPr="009B053A">
              <w:rPr>
                <w:rFonts w:ascii="Arial" w:hAnsi="Arial"/>
                <w:sz w:val="16"/>
                <w:szCs w:val="16"/>
              </w:rPr>
              <w:t>06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A14B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7983C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228B6" w14:textId="77777777" w:rsidR="00AB2B30" w:rsidRPr="009B053A" w:rsidRDefault="006A7121">
            <w:pPr>
              <w:rPr>
                <w:rFonts w:ascii="Arial" w:hAnsi="Arial"/>
                <w:sz w:val="16"/>
                <w:szCs w:val="16"/>
              </w:rPr>
            </w:pPr>
            <w:r w:rsidRPr="009B053A">
              <w:rPr>
                <w:rFonts w:ascii="Arial" w:hAnsi="Arial"/>
                <w:sz w:val="16"/>
                <w:szCs w:val="16"/>
              </w:rPr>
              <w:t>Addition of TDD-TDD PC2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A0B4C6" w14:textId="77777777" w:rsidR="00AB2B30" w:rsidRPr="009B053A" w:rsidRDefault="006A7121">
            <w:pPr>
              <w:pStyle w:val="TAL"/>
              <w:rPr>
                <w:sz w:val="16"/>
                <w:szCs w:val="16"/>
              </w:rPr>
            </w:pPr>
            <w:r w:rsidRPr="009B053A">
              <w:rPr>
                <w:sz w:val="16"/>
                <w:szCs w:val="16"/>
              </w:rPr>
              <w:t>16.4.0</w:t>
            </w:r>
          </w:p>
        </w:tc>
      </w:tr>
      <w:tr w:rsidR="00AB2B30" w:rsidRPr="009B053A" w14:paraId="6771CA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D1C848"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FD51D6"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97D39" w14:textId="77777777" w:rsidR="00AB2B30" w:rsidRPr="009B053A" w:rsidRDefault="006A7121">
            <w:pPr>
              <w:rPr>
                <w:rFonts w:ascii="Arial" w:hAnsi="Arial"/>
                <w:sz w:val="16"/>
                <w:szCs w:val="16"/>
              </w:rPr>
            </w:pPr>
            <w:r w:rsidRPr="009B053A">
              <w:rPr>
                <w:rFonts w:ascii="Arial" w:hAnsi="Arial"/>
                <w:sz w:val="16"/>
                <w:szCs w:val="16"/>
              </w:rPr>
              <w:t>R5-202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5BE90" w14:textId="77777777" w:rsidR="00AB2B30" w:rsidRPr="009B053A" w:rsidRDefault="006A7121">
            <w:pPr>
              <w:rPr>
                <w:rFonts w:ascii="Arial" w:hAnsi="Arial"/>
                <w:sz w:val="16"/>
                <w:szCs w:val="16"/>
              </w:rPr>
            </w:pPr>
            <w:r w:rsidRPr="009B053A">
              <w:rPr>
                <w:rFonts w:ascii="Arial" w:hAnsi="Arial"/>
                <w:sz w:val="16"/>
                <w:szCs w:val="16"/>
              </w:rPr>
              <w:t>05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EC5F6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491A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24F6C9" w14:textId="77777777" w:rsidR="00AB2B30" w:rsidRPr="009B053A" w:rsidRDefault="006A7121">
            <w:pPr>
              <w:rPr>
                <w:rFonts w:ascii="Arial" w:hAnsi="Arial"/>
                <w:sz w:val="16"/>
                <w:szCs w:val="16"/>
              </w:rPr>
            </w:pPr>
            <w:r w:rsidRPr="009B053A">
              <w:rPr>
                <w:rFonts w:ascii="Arial" w:hAnsi="Arial"/>
                <w:sz w:val="16"/>
                <w:szCs w:val="16"/>
              </w:rPr>
              <w:t>Updating 6.2B.1.1 MOP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C3032" w14:textId="77777777" w:rsidR="00AB2B30" w:rsidRPr="009B053A" w:rsidRDefault="006A7121">
            <w:pPr>
              <w:pStyle w:val="TAL"/>
              <w:rPr>
                <w:sz w:val="16"/>
                <w:szCs w:val="16"/>
              </w:rPr>
            </w:pPr>
            <w:r w:rsidRPr="009B053A">
              <w:rPr>
                <w:sz w:val="16"/>
                <w:szCs w:val="16"/>
              </w:rPr>
              <w:t>16.4.0</w:t>
            </w:r>
          </w:p>
        </w:tc>
      </w:tr>
      <w:tr w:rsidR="00AB2B30" w:rsidRPr="009B053A" w14:paraId="68D657E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6BBC07"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92545"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B7A1E9" w14:textId="77777777" w:rsidR="00AB2B30" w:rsidRPr="009B053A" w:rsidRDefault="006A7121">
            <w:pPr>
              <w:rPr>
                <w:rFonts w:ascii="Arial" w:hAnsi="Arial"/>
                <w:sz w:val="16"/>
                <w:szCs w:val="16"/>
              </w:rPr>
            </w:pPr>
            <w:r w:rsidRPr="009B053A">
              <w:rPr>
                <w:rFonts w:ascii="Arial" w:hAnsi="Arial"/>
                <w:sz w:val="16"/>
                <w:szCs w:val="16"/>
              </w:rPr>
              <w:t>R5-202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B12F4" w14:textId="77777777" w:rsidR="00AB2B30" w:rsidRPr="009B053A" w:rsidRDefault="006A7121">
            <w:pPr>
              <w:rPr>
                <w:rFonts w:ascii="Arial" w:hAnsi="Arial"/>
                <w:sz w:val="16"/>
                <w:szCs w:val="16"/>
              </w:rPr>
            </w:pPr>
            <w:r w:rsidRPr="009B053A">
              <w:rPr>
                <w:rFonts w:ascii="Arial" w:hAnsi="Arial"/>
                <w:sz w:val="16"/>
                <w:szCs w:val="16"/>
              </w:rPr>
              <w:t>05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A2F40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8A5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3D51B" w14:textId="77777777" w:rsidR="00AB2B30" w:rsidRPr="009B053A" w:rsidRDefault="006A7121">
            <w:pPr>
              <w:rPr>
                <w:rFonts w:ascii="Arial" w:hAnsi="Arial"/>
                <w:sz w:val="16"/>
                <w:szCs w:val="16"/>
              </w:rPr>
            </w:pPr>
            <w:r w:rsidRPr="009B053A">
              <w:rPr>
                <w:rFonts w:ascii="Arial" w:hAnsi="Arial"/>
                <w:sz w:val="16"/>
                <w:szCs w:val="16"/>
              </w:rPr>
              <w:t>Updating 6.2B.1.2 MOP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38CA" w14:textId="77777777" w:rsidR="00AB2B30" w:rsidRPr="009B053A" w:rsidRDefault="006A7121">
            <w:pPr>
              <w:pStyle w:val="TAL"/>
              <w:rPr>
                <w:sz w:val="16"/>
                <w:szCs w:val="16"/>
              </w:rPr>
            </w:pPr>
            <w:r w:rsidRPr="009B053A">
              <w:rPr>
                <w:sz w:val="16"/>
                <w:szCs w:val="16"/>
              </w:rPr>
              <w:t>16.4.0</w:t>
            </w:r>
          </w:p>
        </w:tc>
      </w:tr>
      <w:tr w:rsidR="00AB2B30" w:rsidRPr="009B053A" w14:paraId="0598DB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70D71"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CB5754"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E222F5" w14:textId="77777777" w:rsidR="00AB2B30" w:rsidRPr="009B053A" w:rsidRDefault="006A7121">
            <w:pPr>
              <w:rPr>
                <w:rFonts w:ascii="Arial" w:hAnsi="Arial"/>
                <w:sz w:val="16"/>
                <w:szCs w:val="16"/>
              </w:rPr>
            </w:pPr>
            <w:r w:rsidRPr="009B053A">
              <w:rPr>
                <w:rFonts w:ascii="Arial" w:hAnsi="Arial"/>
                <w:sz w:val="16"/>
                <w:szCs w:val="16"/>
              </w:rPr>
              <w:t>R5-202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640213" w14:textId="77777777" w:rsidR="00AB2B30" w:rsidRPr="009B053A" w:rsidRDefault="006A7121">
            <w:pPr>
              <w:rPr>
                <w:rFonts w:ascii="Arial" w:hAnsi="Arial"/>
                <w:sz w:val="16"/>
                <w:szCs w:val="16"/>
              </w:rPr>
            </w:pPr>
            <w:r w:rsidRPr="009B053A">
              <w:rPr>
                <w:rFonts w:ascii="Arial" w:hAnsi="Arial"/>
                <w:sz w:val="16"/>
                <w:szCs w:val="16"/>
              </w:rPr>
              <w:t>06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04A2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827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511A91" w14:textId="77777777" w:rsidR="00AB2B30" w:rsidRPr="009B053A" w:rsidRDefault="006A7121">
            <w:pPr>
              <w:rPr>
                <w:rFonts w:ascii="Arial" w:hAnsi="Arial"/>
                <w:sz w:val="16"/>
                <w:szCs w:val="16"/>
              </w:rPr>
            </w:pPr>
            <w:r w:rsidRPr="009B053A">
              <w:rPr>
                <w:rFonts w:ascii="Arial" w:hAnsi="Arial"/>
                <w:sz w:val="16"/>
                <w:szCs w:val="16"/>
              </w:rPr>
              <w:t>Updates to 6.2B.2.1, UE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750DA2" w14:textId="77777777" w:rsidR="00AB2B30" w:rsidRPr="009B053A" w:rsidRDefault="006A7121">
            <w:pPr>
              <w:pStyle w:val="TAL"/>
              <w:rPr>
                <w:sz w:val="16"/>
                <w:szCs w:val="16"/>
              </w:rPr>
            </w:pPr>
            <w:r w:rsidRPr="009B053A">
              <w:rPr>
                <w:sz w:val="16"/>
                <w:szCs w:val="16"/>
              </w:rPr>
              <w:t>16.4.0</w:t>
            </w:r>
          </w:p>
        </w:tc>
      </w:tr>
      <w:tr w:rsidR="00AB2B30" w:rsidRPr="009B053A" w14:paraId="47561A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236A20"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AB3F70"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ADA884" w14:textId="77777777" w:rsidR="00AB2B30" w:rsidRPr="009B053A" w:rsidRDefault="006A7121">
            <w:pPr>
              <w:rPr>
                <w:rFonts w:ascii="Arial" w:hAnsi="Arial"/>
                <w:sz w:val="16"/>
                <w:szCs w:val="16"/>
              </w:rPr>
            </w:pPr>
            <w:r w:rsidRPr="009B053A">
              <w:rPr>
                <w:rFonts w:ascii="Arial" w:hAnsi="Arial"/>
                <w:sz w:val="16"/>
                <w:szCs w:val="16"/>
              </w:rPr>
              <w:t>R5-202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6C178" w14:textId="77777777" w:rsidR="00AB2B30" w:rsidRPr="009B053A" w:rsidRDefault="006A7121">
            <w:pPr>
              <w:rPr>
                <w:rFonts w:ascii="Arial" w:hAnsi="Arial"/>
                <w:sz w:val="16"/>
                <w:szCs w:val="16"/>
              </w:rPr>
            </w:pPr>
            <w:r w:rsidRPr="009B053A">
              <w:rPr>
                <w:rFonts w:ascii="Arial" w:hAnsi="Arial"/>
                <w:sz w:val="16"/>
                <w:szCs w:val="16"/>
              </w:rPr>
              <w:t>06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D8F98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EA71B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1924B7" w14:textId="77777777" w:rsidR="00AB2B30" w:rsidRPr="009B053A" w:rsidRDefault="006A7121">
            <w:pPr>
              <w:rPr>
                <w:rFonts w:ascii="Arial" w:hAnsi="Arial"/>
                <w:sz w:val="16"/>
                <w:szCs w:val="16"/>
              </w:rPr>
            </w:pPr>
            <w:r w:rsidRPr="009B053A">
              <w:rPr>
                <w:rFonts w:ascii="Arial" w:hAnsi="Arial"/>
                <w:sz w:val="16"/>
                <w:szCs w:val="16"/>
              </w:rPr>
              <w:t>Updates to 6.5B.2.1.1, Spectrum emissions mask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A252FA" w14:textId="77777777" w:rsidR="00AB2B30" w:rsidRPr="009B053A" w:rsidRDefault="006A7121">
            <w:pPr>
              <w:pStyle w:val="TAL"/>
              <w:rPr>
                <w:sz w:val="16"/>
                <w:szCs w:val="16"/>
              </w:rPr>
            </w:pPr>
            <w:r w:rsidRPr="009B053A">
              <w:rPr>
                <w:sz w:val="16"/>
                <w:szCs w:val="16"/>
              </w:rPr>
              <w:t>16.4.0</w:t>
            </w:r>
          </w:p>
        </w:tc>
      </w:tr>
      <w:tr w:rsidR="00AB2B30" w:rsidRPr="009B053A" w14:paraId="6CFE19D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D3577F9"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485B55"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4977B" w14:textId="77777777" w:rsidR="00AB2B30" w:rsidRPr="009B053A" w:rsidRDefault="006A7121">
            <w:pPr>
              <w:rPr>
                <w:rFonts w:ascii="Arial" w:hAnsi="Arial"/>
                <w:sz w:val="16"/>
                <w:szCs w:val="16"/>
              </w:rPr>
            </w:pPr>
            <w:r w:rsidRPr="009B053A">
              <w:rPr>
                <w:rFonts w:ascii="Arial" w:hAnsi="Arial"/>
                <w:sz w:val="16"/>
                <w:szCs w:val="16"/>
              </w:rPr>
              <w:t>R5-202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942E16" w14:textId="77777777" w:rsidR="00AB2B30" w:rsidRPr="009B053A" w:rsidRDefault="006A7121">
            <w:pPr>
              <w:rPr>
                <w:rFonts w:ascii="Arial" w:hAnsi="Arial"/>
                <w:sz w:val="16"/>
                <w:szCs w:val="16"/>
              </w:rPr>
            </w:pPr>
            <w:r w:rsidRPr="009B053A">
              <w:rPr>
                <w:rFonts w:ascii="Arial" w:hAnsi="Arial"/>
                <w:sz w:val="16"/>
                <w:szCs w:val="16"/>
              </w:rPr>
              <w:t>06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B8EB1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20B1A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4CC9CF" w14:textId="77777777" w:rsidR="00AB2B30" w:rsidRPr="009B053A" w:rsidRDefault="006A7121">
            <w:pPr>
              <w:rPr>
                <w:rFonts w:ascii="Arial" w:hAnsi="Arial"/>
                <w:sz w:val="16"/>
                <w:szCs w:val="16"/>
              </w:rPr>
            </w:pPr>
            <w:r w:rsidRPr="009B053A">
              <w:rPr>
                <w:rFonts w:ascii="Arial" w:hAnsi="Arial"/>
                <w:sz w:val="16"/>
                <w:szCs w:val="16"/>
              </w:rPr>
              <w:t>Updates to 6.5B.2.1.3, Adjacent channel leakage ratio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6D821" w14:textId="77777777" w:rsidR="00AB2B30" w:rsidRPr="009B053A" w:rsidRDefault="006A7121">
            <w:pPr>
              <w:pStyle w:val="TAL"/>
              <w:rPr>
                <w:sz w:val="16"/>
                <w:szCs w:val="16"/>
              </w:rPr>
            </w:pPr>
            <w:r w:rsidRPr="009B053A">
              <w:rPr>
                <w:sz w:val="16"/>
                <w:szCs w:val="16"/>
              </w:rPr>
              <w:t>16.4.0</w:t>
            </w:r>
          </w:p>
        </w:tc>
      </w:tr>
      <w:tr w:rsidR="00AB2B30" w:rsidRPr="009B053A" w14:paraId="1155A93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33361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AFC6A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4156F" w14:textId="77777777" w:rsidR="00AB2B30" w:rsidRPr="009B053A" w:rsidRDefault="006A7121">
            <w:pPr>
              <w:rPr>
                <w:rFonts w:ascii="Arial" w:hAnsi="Arial"/>
                <w:sz w:val="16"/>
                <w:szCs w:val="16"/>
              </w:rPr>
            </w:pPr>
            <w:r w:rsidRPr="009B053A">
              <w:rPr>
                <w:rFonts w:ascii="Arial" w:hAnsi="Arial"/>
                <w:sz w:val="16"/>
                <w:szCs w:val="16"/>
              </w:rPr>
              <w:t>R5-202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972255" w14:textId="77777777" w:rsidR="00AB2B30" w:rsidRPr="009B053A" w:rsidRDefault="006A7121">
            <w:pPr>
              <w:rPr>
                <w:rFonts w:ascii="Arial" w:hAnsi="Arial"/>
                <w:sz w:val="16"/>
                <w:szCs w:val="16"/>
              </w:rPr>
            </w:pPr>
            <w:r w:rsidRPr="009B053A">
              <w:rPr>
                <w:rFonts w:ascii="Arial" w:hAnsi="Arial"/>
                <w:sz w:val="16"/>
                <w:szCs w:val="16"/>
              </w:rPr>
              <w:t>06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CFD0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52FF4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93B91" w14:textId="77777777" w:rsidR="00AB2B30" w:rsidRPr="009B053A" w:rsidRDefault="006A7121">
            <w:pPr>
              <w:rPr>
                <w:rFonts w:ascii="Arial" w:hAnsi="Arial"/>
                <w:sz w:val="16"/>
                <w:szCs w:val="16"/>
              </w:rPr>
            </w:pPr>
            <w:r w:rsidRPr="009B053A">
              <w:rPr>
                <w:rFonts w:ascii="Arial" w:hAnsi="Arial"/>
                <w:sz w:val="16"/>
                <w:szCs w:val="16"/>
              </w:rPr>
              <w:t>Updates of Tx test cases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0ED030" w14:textId="77777777" w:rsidR="00AB2B30" w:rsidRPr="009B053A" w:rsidRDefault="006A7121">
            <w:pPr>
              <w:pStyle w:val="TAL"/>
              <w:rPr>
                <w:sz w:val="16"/>
                <w:szCs w:val="16"/>
              </w:rPr>
            </w:pPr>
            <w:r w:rsidRPr="009B053A">
              <w:rPr>
                <w:sz w:val="16"/>
                <w:szCs w:val="16"/>
              </w:rPr>
              <w:t>16.4.0</w:t>
            </w:r>
          </w:p>
        </w:tc>
      </w:tr>
      <w:tr w:rsidR="00AB2B30" w:rsidRPr="009B053A" w14:paraId="468BF8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96C6A"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D0D24A"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2001B4" w14:textId="77777777" w:rsidR="00AB2B30" w:rsidRPr="009B053A" w:rsidRDefault="006A7121">
            <w:pPr>
              <w:rPr>
                <w:rFonts w:ascii="Arial" w:hAnsi="Arial"/>
                <w:sz w:val="16"/>
                <w:szCs w:val="16"/>
              </w:rPr>
            </w:pPr>
            <w:r w:rsidRPr="009B053A">
              <w:rPr>
                <w:rFonts w:ascii="Arial" w:hAnsi="Arial"/>
                <w:sz w:val="16"/>
                <w:szCs w:val="16"/>
              </w:rPr>
              <w:t>R5-2029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EE1F4C" w14:textId="77777777" w:rsidR="00AB2B30" w:rsidRPr="009B053A" w:rsidRDefault="006A7121">
            <w:pPr>
              <w:rPr>
                <w:rFonts w:ascii="Arial" w:hAnsi="Arial"/>
                <w:sz w:val="16"/>
                <w:szCs w:val="16"/>
              </w:rPr>
            </w:pPr>
            <w:r w:rsidRPr="009B053A">
              <w:rPr>
                <w:rFonts w:ascii="Arial" w:hAnsi="Arial"/>
                <w:sz w:val="16"/>
                <w:szCs w:val="16"/>
              </w:rPr>
              <w:t>06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38D5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C1F73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357382" w14:textId="77777777" w:rsidR="00AB2B30" w:rsidRPr="009B053A" w:rsidRDefault="006A7121">
            <w:pPr>
              <w:rPr>
                <w:rFonts w:ascii="Arial" w:hAnsi="Arial"/>
                <w:sz w:val="16"/>
                <w:szCs w:val="16"/>
              </w:rPr>
            </w:pPr>
            <w:r w:rsidRPr="009B053A">
              <w:rPr>
                <w:rFonts w:ascii="Arial" w:hAnsi="Arial"/>
                <w:sz w:val="16"/>
                <w:szCs w:val="16"/>
              </w:rPr>
              <w:t>Update to configured output power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9D3877" w14:textId="77777777" w:rsidR="00AB2B30" w:rsidRPr="009B053A" w:rsidRDefault="006A7121">
            <w:pPr>
              <w:pStyle w:val="TAL"/>
              <w:rPr>
                <w:sz w:val="16"/>
                <w:szCs w:val="16"/>
              </w:rPr>
            </w:pPr>
            <w:r w:rsidRPr="009B053A">
              <w:rPr>
                <w:sz w:val="16"/>
                <w:szCs w:val="16"/>
              </w:rPr>
              <w:t>16.4.0</w:t>
            </w:r>
          </w:p>
        </w:tc>
      </w:tr>
      <w:tr w:rsidR="00AB2B30" w:rsidRPr="009B053A" w14:paraId="5F2E8B5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DBA787"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B6A090"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A88D5" w14:textId="77777777" w:rsidR="00AB2B30" w:rsidRPr="009B053A" w:rsidRDefault="006A7121">
            <w:pPr>
              <w:rPr>
                <w:rFonts w:ascii="Arial" w:hAnsi="Arial"/>
                <w:sz w:val="16"/>
                <w:szCs w:val="16"/>
              </w:rPr>
            </w:pPr>
            <w:r w:rsidRPr="009B053A">
              <w:rPr>
                <w:rFonts w:ascii="Arial" w:hAnsi="Arial"/>
                <w:sz w:val="16"/>
                <w:szCs w:val="16"/>
              </w:rPr>
              <w:t>R5-202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A04006" w14:textId="77777777" w:rsidR="00AB2B30" w:rsidRPr="009B053A" w:rsidRDefault="006A7121">
            <w:pPr>
              <w:rPr>
                <w:rFonts w:ascii="Arial" w:hAnsi="Arial"/>
                <w:sz w:val="16"/>
                <w:szCs w:val="16"/>
              </w:rPr>
            </w:pPr>
            <w:r w:rsidRPr="009B053A">
              <w:rPr>
                <w:rFonts w:ascii="Arial" w:hAnsi="Arial"/>
                <w:sz w:val="16"/>
                <w:szCs w:val="16"/>
              </w:rPr>
              <w:t>06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C50E8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CC38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9C8097" w14:textId="77777777" w:rsidR="00AB2B30" w:rsidRPr="009B053A" w:rsidRDefault="006A7121">
            <w:pPr>
              <w:rPr>
                <w:rFonts w:ascii="Arial" w:hAnsi="Arial"/>
                <w:sz w:val="16"/>
                <w:szCs w:val="16"/>
              </w:rPr>
            </w:pPr>
            <w:r w:rsidRPr="009B053A">
              <w:rPr>
                <w:rFonts w:ascii="Arial" w:hAnsi="Arial"/>
                <w:sz w:val="16"/>
                <w:szCs w:val="16"/>
              </w:rPr>
              <w:t>Update to REFSENS relaxation due to inter-band EN-DC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FDEB09" w14:textId="77777777" w:rsidR="00AB2B30" w:rsidRPr="009B053A" w:rsidRDefault="006A7121">
            <w:pPr>
              <w:pStyle w:val="TAL"/>
              <w:rPr>
                <w:sz w:val="16"/>
                <w:szCs w:val="16"/>
              </w:rPr>
            </w:pPr>
            <w:r w:rsidRPr="009B053A">
              <w:rPr>
                <w:sz w:val="16"/>
                <w:szCs w:val="16"/>
              </w:rPr>
              <w:t>16.4.0</w:t>
            </w:r>
          </w:p>
        </w:tc>
      </w:tr>
      <w:tr w:rsidR="00AB2B30" w:rsidRPr="009B053A" w14:paraId="4B8A6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A5597C"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6B6B3"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7BC3E6" w14:textId="77777777" w:rsidR="00AB2B30" w:rsidRPr="009B053A" w:rsidRDefault="006A7121">
            <w:pPr>
              <w:rPr>
                <w:rFonts w:ascii="Arial" w:hAnsi="Arial"/>
                <w:sz w:val="16"/>
                <w:szCs w:val="16"/>
              </w:rPr>
            </w:pPr>
            <w:r w:rsidRPr="009B053A">
              <w:rPr>
                <w:rFonts w:ascii="Arial" w:hAnsi="Arial"/>
                <w:sz w:val="16"/>
                <w:szCs w:val="16"/>
              </w:rPr>
              <w:t>R5-2029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172459" w14:textId="77777777" w:rsidR="00AB2B30" w:rsidRPr="009B053A" w:rsidRDefault="006A7121">
            <w:pPr>
              <w:rPr>
                <w:rFonts w:ascii="Arial" w:hAnsi="Arial"/>
                <w:sz w:val="16"/>
                <w:szCs w:val="16"/>
              </w:rPr>
            </w:pPr>
            <w:r w:rsidRPr="009B053A">
              <w:rPr>
                <w:rFonts w:ascii="Arial" w:hAnsi="Arial"/>
                <w:sz w:val="16"/>
                <w:szCs w:val="16"/>
              </w:rPr>
              <w:t>06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435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67F1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5602A0" w14:textId="77777777" w:rsidR="00AB2B30" w:rsidRPr="009B053A" w:rsidRDefault="006A7121">
            <w:pPr>
              <w:rPr>
                <w:rFonts w:ascii="Arial" w:hAnsi="Arial"/>
                <w:sz w:val="16"/>
                <w:szCs w:val="16"/>
              </w:rPr>
            </w:pPr>
            <w:r w:rsidRPr="009B053A">
              <w:rPr>
                <w:rFonts w:ascii="Arial" w:hAnsi="Arial"/>
                <w:sz w:val="16"/>
                <w:szCs w:val="16"/>
              </w:rPr>
              <w:t>Completion of TC 7.6B.3.3 OOBB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AF7E3B" w14:textId="77777777" w:rsidR="00AB2B30" w:rsidRPr="009B053A" w:rsidRDefault="006A7121">
            <w:pPr>
              <w:pStyle w:val="TAL"/>
              <w:rPr>
                <w:sz w:val="16"/>
                <w:szCs w:val="16"/>
              </w:rPr>
            </w:pPr>
            <w:r w:rsidRPr="009B053A">
              <w:rPr>
                <w:sz w:val="16"/>
                <w:szCs w:val="16"/>
              </w:rPr>
              <w:t>16.4.0</w:t>
            </w:r>
          </w:p>
        </w:tc>
      </w:tr>
      <w:tr w:rsidR="00AB2B30" w:rsidRPr="009B053A" w14:paraId="4FEEF6D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081C5"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7F2ED7"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34EADD" w14:textId="77777777" w:rsidR="00AB2B30" w:rsidRPr="009B053A" w:rsidRDefault="006A7121">
            <w:pPr>
              <w:rPr>
                <w:rFonts w:ascii="Arial" w:hAnsi="Arial"/>
                <w:sz w:val="16"/>
                <w:szCs w:val="16"/>
              </w:rPr>
            </w:pPr>
            <w:r w:rsidRPr="009B053A">
              <w:rPr>
                <w:rFonts w:ascii="Arial" w:hAnsi="Arial"/>
                <w:sz w:val="16"/>
                <w:szCs w:val="16"/>
              </w:rPr>
              <w:t>R5-2029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E451" w14:textId="77777777" w:rsidR="00AB2B30" w:rsidRPr="009B053A" w:rsidRDefault="006A7121">
            <w:pPr>
              <w:rPr>
                <w:rFonts w:ascii="Arial" w:hAnsi="Arial"/>
                <w:sz w:val="16"/>
                <w:szCs w:val="16"/>
              </w:rPr>
            </w:pPr>
            <w:r w:rsidRPr="009B053A">
              <w:rPr>
                <w:rFonts w:ascii="Arial" w:hAnsi="Arial"/>
                <w:sz w:val="16"/>
                <w:szCs w:val="16"/>
              </w:rPr>
              <w:t>06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9DF4E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CA31D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E5F338" w14:textId="77777777" w:rsidR="00AB2B30" w:rsidRPr="009B053A" w:rsidRDefault="006A7121">
            <w:pPr>
              <w:rPr>
                <w:rFonts w:ascii="Arial" w:hAnsi="Arial"/>
                <w:sz w:val="16"/>
                <w:szCs w:val="16"/>
              </w:rPr>
            </w:pPr>
            <w:r w:rsidRPr="009B053A">
              <w:rPr>
                <w:rFonts w:ascii="Arial" w:hAnsi="Arial"/>
                <w:sz w:val="16"/>
                <w:szCs w:val="16"/>
              </w:rPr>
              <w:t>Completion of TC 7.7B.3 Spurious Response Inter-band EN-DC 2CCs with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09272" w14:textId="77777777" w:rsidR="00AB2B30" w:rsidRPr="009B053A" w:rsidRDefault="006A7121">
            <w:pPr>
              <w:pStyle w:val="TAL"/>
              <w:rPr>
                <w:sz w:val="16"/>
                <w:szCs w:val="16"/>
              </w:rPr>
            </w:pPr>
            <w:r w:rsidRPr="009B053A">
              <w:rPr>
                <w:sz w:val="16"/>
                <w:szCs w:val="16"/>
              </w:rPr>
              <w:t>16.4.0</w:t>
            </w:r>
          </w:p>
        </w:tc>
      </w:tr>
      <w:tr w:rsidR="00AB2B30" w:rsidRPr="009B053A" w14:paraId="3DDE12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81086D" w14:textId="77777777" w:rsidR="00AB2B30" w:rsidRPr="009B053A" w:rsidRDefault="006A7121">
            <w:pPr>
              <w:pStyle w:val="TAL"/>
              <w:rPr>
                <w:sz w:val="16"/>
                <w:szCs w:val="16"/>
              </w:rPr>
            </w:pPr>
            <w:r w:rsidRPr="009B053A">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D0168" w14:textId="77777777" w:rsidR="00AB2B30" w:rsidRPr="009B053A" w:rsidRDefault="006A7121">
            <w:pPr>
              <w:pStyle w:val="TAL"/>
              <w:rPr>
                <w:sz w:val="16"/>
                <w:szCs w:val="16"/>
              </w:rPr>
            </w:pPr>
            <w:r w:rsidRPr="009B053A">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9BDB62" w14:textId="77777777" w:rsidR="00AB2B30" w:rsidRPr="009B053A" w:rsidRDefault="006A7121">
            <w:pPr>
              <w:rPr>
                <w:rFonts w:ascii="Arial" w:hAnsi="Arial"/>
                <w:sz w:val="16"/>
                <w:szCs w:val="16"/>
              </w:rPr>
            </w:pPr>
            <w:r w:rsidRPr="009B053A">
              <w:rPr>
                <w:rFonts w:ascii="Arial" w:hAnsi="Arial"/>
                <w:sz w:val="16"/>
                <w:szCs w:val="16"/>
              </w:rPr>
              <w:t>R5-2029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C07F6" w14:textId="77777777" w:rsidR="00AB2B30" w:rsidRPr="009B053A" w:rsidRDefault="006A7121">
            <w:pPr>
              <w:rPr>
                <w:rFonts w:ascii="Arial" w:hAnsi="Arial"/>
                <w:sz w:val="16"/>
                <w:szCs w:val="16"/>
              </w:rPr>
            </w:pPr>
            <w:r w:rsidRPr="009B053A">
              <w:rPr>
                <w:rFonts w:ascii="Arial" w:hAnsi="Arial"/>
                <w:sz w:val="16"/>
                <w:szCs w:val="16"/>
              </w:rPr>
              <w:t>06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0A152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DB2AA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001133" w14:textId="77777777" w:rsidR="00AB2B30" w:rsidRPr="009B053A" w:rsidRDefault="006A7121">
            <w:pPr>
              <w:rPr>
                <w:rFonts w:ascii="Arial" w:hAnsi="Arial"/>
                <w:sz w:val="16"/>
                <w:szCs w:val="16"/>
              </w:rPr>
            </w:pPr>
            <w:r w:rsidRPr="009B053A">
              <w:rPr>
                <w:rFonts w:ascii="Arial" w:hAnsi="Arial"/>
                <w:sz w:val="16"/>
                <w:szCs w:val="16"/>
              </w:rPr>
              <w:t>Alignment of requirements in 7.6B and 7.7B with core spec for Intra-band contiguous EN-DC in FR1 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A0A4C6" w14:textId="77777777" w:rsidR="00AB2B30" w:rsidRPr="009B053A" w:rsidRDefault="006A7121">
            <w:pPr>
              <w:pStyle w:val="TAL"/>
              <w:rPr>
                <w:sz w:val="16"/>
                <w:szCs w:val="16"/>
              </w:rPr>
            </w:pPr>
            <w:r w:rsidRPr="009B053A">
              <w:rPr>
                <w:sz w:val="16"/>
                <w:szCs w:val="16"/>
              </w:rPr>
              <w:t>16.4.0</w:t>
            </w:r>
          </w:p>
        </w:tc>
      </w:tr>
      <w:tr w:rsidR="00AB2B30" w:rsidRPr="009B053A" w14:paraId="385C19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6D194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707297"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8FFF8" w14:textId="77777777" w:rsidR="00AB2B30" w:rsidRPr="009B053A" w:rsidRDefault="006A7121">
            <w:pPr>
              <w:rPr>
                <w:rFonts w:ascii="Arial" w:hAnsi="Arial"/>
                <w:sz w:val="16"/>
                <w:szCs w:val="16"/>
              </w:rPr>
            </w:pPr>
            <w:r w:rsidRPr="009B053A">
              <w:rPr>
                <w:rFonts w:ascii="Arial" w:hAnsi="Arial"/>
                <w:sz w:val="16"/>
                <w:szCs w:val="16"/>
              </w:rPr>
              <w:t>R5-2032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B0A355" w14:textId="77777777" w:rsidR="00AB2B30" w:rsidRPr="009B053A" w:rsidRDefault="006A7121">
            <w:pPr>
              <w:rPr>
                <w:rFonts w:ascii="Arial" w:hAnsi="Arial"/>
                <w:sz w:val="16"/>
                <w:szCs w:val="16"/>
              </w:rPr>
            </w:pPr>
            <w:r w:rsidRPr="009B053A">
              <w:rPr>
                <w:rFonts w:ascii="Arial" w:hAnsi="Arial"/>
                <w:sz w:val="16"/>
                <w:szCs w:val="16"/>
              </w:rPr>
              <w:t>06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76F6B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336E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BEEC47" w14:textId="77777777" w:rsidR="00AB2B30" w:rsidRPr="009B053A" w:rsidRDefault="006A7121">
            <w:pPr>
              <w:rPr>
                <w:rFonts w:ascii="Arial" w:hAnsi="Arial"/>
                <w:sz w:val="16"/>
                <w:szCs w:val="16"/>
              </w:rPr>
            </w:pPr>
            <w:r w:rsidRPr="009B053A">
              <w:rPr>
                <w:rFonts w:ascii="Arial" w:hAnsi="Arial"/>
                <w:sz w:val="16"/>
                <w:szCs w:val="16"/>
              </w:rPr>
              <w:t>Adding receiv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7B32E3" w14:textId="77777777" w:rsidR="00AB2B30" w:rsidRPr="009B053A" w:rsidRDefault="006A7121">
            <w:pPr>
              <w:pStyle w:val="TAL"/>
              <w:rPr>
                <w:sz w:val="16"/>
                <w:szCs w:val="16"/>
              </w:rPr>
            </w:pPr>
            <w:r w:rsidRPr="009B053A">
              <w:rPr>
                <w:sz w:val="16"/>
                <w:szCs w:val="16"/>
              </w:rPr>
              <w:t>16.5.0</w:t>
            </w:r>
          </w:p>
        </w:tc>
      </w:tr>
      <w:tr w:rsidR="00AB2B30" w:rsidRPr="009B053A" w14:paraId="5351BA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E2CE9"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DB98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D2D2BF" w14:textId="77777777" w:rsidR="00AB2B30" w:rsidRPr="009B053A" w:rsidRDefault="006A7121">
            <w:pPr>
              <w:rPr>
                <w:rFonts w:ascii="Arial" w:hAnsi="Arial"/>
                <w:sz w:val="16"/>
                <w:szCs w:val="16"/>
              </w:rPr>
            </w:pPr>
            <w:r w:rsidRPr="009B053A">
              <w:rPr>
                <w:rFonts w:ascii="Arial" w:hAnsi="Arial"/>
                <w:sz w:val="16"/>
                <w:szCs w:val="16"/>
              </w:rPr>
              <w:t>R5-203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BC266" w14:textId="77777777" w:rsidR="00AB2B30" w:rsidRPr="009B053A" w:rsidRDefault="006A7121">
            <w:pPr>
              <w:rPr>
                <w:rFonts w:ascii="Arial" w:hAnsi="Arial"/>
                <w:sz w:val="16"/>
                <w:szCs w:val="16"/>
              </w:rPr>
            </w:pPr>
            <w:r w:rsidRPr="009B053A">
              <w:rPr>
                <w:rFonts w:ascii="Arial" w:hAnsi="Arial"/>
                <w:sz w:val="16"/>
                <w:szCs w:val="16"/>
              </w:rPr>
              <w:t>06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8DBB2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21AB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D6C95F" w14:textId="77777777" w:rsidR="00AB2B30" w:rsidRPr="009B053A" w:rsidRDefault="006A7121">
            <w:pPr>
              <w:rPr>
                <w:rFonts w:ascii="Arial" w:hAnsi="Arial"/>
                <w:sz w:val="16"/>
                <w:szCs w:val="16"/>
              </w:rPr>
            </w:pPr>
            <w:r w:rsidRPr="009B053A">
              <w:rPr>
                <w:rFonts w:ascii="Arial" w:hAnsi="Arial"/>
                <w:sz w:val="16"/>
                <w:szCs w:val="16"/>
              </w:rPr>
              <w:t>Correction of MU definition for test case 6.5B.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82FE2" w14:textId="77777777" w:rsidR="00AB2B30" w:rsidRPr="009B053A" w:rsidRDefault="006A7121">
            <w:pPr>
              <w:pStyle w:val="TAL"/>
              <w:rPr>
                <w:sz w:val="16"/>
                <w:szCs w:val="16"/>
              </w:rPr>
            </w:pPr>
            <w:r w:rsidRPr="009B053A">
              <w:rPr>
                <w:sz w:val="16"/>
                <w:szCs w:val="16"/>
              </w:rPr>
              <w:t>16.5.0</w:t>
            </w:r>
          </w:p>
        </w:tc>
      </w:tr>
      <w:tr w:rsidR="00AB2B30" w:rsidRPr="009B053A" w14:paraId="20BEDD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59AE7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8655C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96AC7D" w14:textId="77777777" w:rsidR="00AB2B30" w:rsidRPr="009B053A" w:rsidRDefault="006A7121">
            <w:pPr>
              <w:rPr>
                <w:rFonts w:ascii="Arial" w:hAnsi="Arial"/>
                <w:sz w:val="16"/>
                <w:szCs w:val="16"/>
              </w:rPr>
            </w:pPr>
            <w:r w:rsidRPr="009B053A">
              <w:rPr>
                <w:rFonts w:ascii="Arial" w:hAnsi="Arial"/>
                <w:sz w:val="16"/>
                <w:szCs w:val="16"/>
              </w:rPr>
              <w:t>R5-203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63DE86" w14:textId="77777777" w:rsidR="00AB2B30" w:rsidRPr="009B053A" w:rsidRDefault="006A7121">
            <w:pPr>
              <w:rPr>
                <w:rFonts w:ascii="Arial" w:hAnsi="Arial"/>
                <w:sz w:val="16"/>
                <w:szCs w:val="16"/>
              </w:rPr>
            </w:pPr>
            <w:r w:rsidRPr="009B053A">
              <w:rPr>
                <w:rFonts w:ascii="Arial" w:hAnsi="Arial"/>
                <w:sz w:val="16"/>
                <w:szCs w:val="16"/>
              </w:rPr>
              <w:t>06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8D7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AC502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B7894" w14:textId="77777777" w:rsidR="00AB2B30" w:rsidRPr="009B053A" w:rsidRDefault="006A7121">
            <w:pPr>
              <w:rPr>
                <w:rFonts w:ascii="Arial" w:hAnsi="Arial"/>
                <w:sz w:val="16"/>
                <w:szCs w:val="16"/>
              </w:rPr>
            </w:pPr>
            <w:r w:rsidRPr="009B053A">
              <w:rPr>
                <w:rFonts w:ascii="Arial" w:hAnsi="Arial"/>
                <w:sz w:val="16"/>
                <w:szCs w:val="16"/>
              </w:rPr>
              <w:t>definition of MU and TT for test case 6.3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D9737" w14:textId="77777777" w:rsidR="00AB2B30" w:rsidRPr="009B053A" w:rsidRDefault="006A7121">
            <w:pPr>
              <w:pStyle w:val="TAL"/>
              <w:rPr>
                <w:sz w:val="16"/>
                <w:szCs w:val="16"/>
              </w:rPr>
            </w:pPr>
            <w:r w:rsidRPr="009B053A">
              <w:rPr>
                <w:sz w:val="16"/>
                <w:szCs w:val="16"/>
              </w:rPr>
              <w:t>16.5.0</w:t>
            </w:r>
          </w:p>
        </w:tc>
      </w:tr>
      <w:tr w:rsidR="00AB2B30" w:rsidRPr="009B053A" w14:paraId="7B9F805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542F8D1"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505AEC"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BCBFE9" w14:textId="77777777" w:rsidR="00AB2B30" w:rsidRPr="009B053A" w:rsidRDefault="006A7121">
            <w:pPr>
              <w:rPr>
                <w:rFonts w:ascii="Arial" w:hAnsi="Arial"/>
                <w:sz w:val="16"/>
                <w:szCs w:val="16"/>
              </w:rPr>
            </w:pPr>
            <w:r w:rsidRPr="009B053A">
              <w:rPr>
                <w:rFonts w:ascii="Arial" w:hAnsi="Arial"/>
                <w:sz w:val="16"/>
                <w:szCs w:val="16"/>
              </w:rPr>
              <w:t>R5-203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B45FB" w14:textId="77777777" w:rsidR="00AB2B30" w:rsidRPr="009B053A" w:rsidRDefault="006A7121">
            <w:pPr>
              <w:rPr>
                <w:rFonts w:ascii="Arial" w:hAnsi="Arial"/>
                <w:sz w:val="16"/>
                <w:szCs w:val="16"/>
              </w:rPr>
            </w:pPr>
            <w:r w:rsidRPr="009B053A">
              <w:rPr>
                <w:rFonts w:ascii="Arial" w:hAnsi="Arial"/>
                <w:sz w:val="16"/>
                <w:szCs w:val="16"/>
              </w:rPr>
              <w:t>06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87D3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C9327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23754" w14:textId="77777777" w:rsidR="00AB2B30" w:rsidRPr="009B053A" w:rsidRDefault="006A7121">
            <w:pPr>
              <w:rPr>
                <w:rFonts w:ascii="Arial" w:hAnsi="Arial"/>
                <w:sz w:val="16"/>
                <w:szCs w:val="16"/>
              </w:rPr>
            </w:pPr>
            <w:r w:rsidRPr="009B053A">
              <w:rPr>
                <w:rFonts w:ascii="Arial" w:hAnsi="Arial"/>
                <w:sz w:val="16"/>
                <w:szCs w:val="16"/>
              </w:rPr>
              <w:t>definition of MU and TT for test case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317698" w14:textId="77777777" w:rsidR="00AB2B30" w:rsidRPr="009B053A" w:rsidRDefault="006A7121">
            <w:pPr>
              <w:pStyle w:val="TAL"/>
              <w:rPr>
                <w:sz w:val="16"/>
                <w:szCs w:val="16"/>
              </w:rPr>
            </w:pPr>
            <w:r w:rsidRPr="009B053A">
              <w:rPr>
                <w:sz w:val="16"/>
                <w:szCs w:val="16"/>
              </w:rPr>
              <w:t>16.5.0</w:t>
            </w:r>
          </w:p>
        </w:tc>
      </w:tr>
      <w:tr w:rsidR="00AB2B30" w:rsidRPr="009B053A" w14:paraId="7B9C56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0B11EC"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BB6ADF"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FA237" w14:textId="77777777" w:rsidR="00AB2B30" w:rsidRPr="009B053A" w:rsidRDefault="006A7121">
            <w:pPr>
              <w:rPr>
                <w:rFonts w:ascii="Arial" w:hAnsi="Arial"/>
                <w:sz w:val="16"/>
                <w:szCs w:val="16"/>
              </w:rPr>
            </w:pPr>
            <w:r w:rsidRPr="009B053A">
              <w:rPr>
                <w:rFonts w:ascii="Arial" w:hAnsi="Arial"/>
                <w:sz w:val="16"/>
                <w:szCs w:val="16"/>
              </w:rPr>
              <w:t>R5-203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ECA1B" w14:textId="77777777" w:rsidR="00AB2B30" w:rsidRPr="009B053A" w:rsidRDefault="006A7121">
            <w:pPr>
              <w:rPr>
                <w:rFonts w:ascii="Arial" w:hAnsi="Arial"/>
                <w:sz w:val="16"/>
                <w:szCs w:val="16"/>
              </w:rPr>
            </w:pPr>
            <w:r w:rsidRPr="009B053A">
              <w:rPr>
                <w:rFonts w:ascii="Arial" w:hAnsi="Arial"/>
                <w:sz w:val="16"/>
                <w:szCs w:val="16"/>
              </w:rPr>
              <w:t>06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5B8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F462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E3C572" w14:textId="77777777" w:rsidR="00AB2B30" w:rsidRPr="009B053A" w:rsidRDefault="006A7121">
            <w:pPr>
              <w:rPr>
                <w:rFonts w:ascii="Arial" w:hAnsi="Arial"/>
                <w:sz w:val="16"/>
                <w:szCs w:val="16"/>
              </w:rPr>
            </w:pPr>
            <w:r w:rsidRPr="009B053A">
              <w:rPr>
                <w:rFonts w:ascii="Arial" w:hAnsi="Arial"/>
                <w:sz w:val="16"/>
                <w:szCs w:val="16"/>
              </w:rPr>
              <w:t>Definition of MU and TT for test case 7.3B.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1AA0EC" w14:textId="77777777" w:rsidR="00AB2B30" w:rsidRPr="009B053A" w:rsidRDefault="006A7121">
            <w:pPr>
              <w:pStyle w:val="TAL"/>
              <w:rPr>
                <w:sz w:val="16"/>
                <w:szCs w:val="16"/>
              </w:rPr>
            </w:pPr>
            <w:r w:rsidRPr="009B053A">
              <w:rPr>
                <w:sz w:val="16"/>
                <w:szCs w:val="16"/>
              </w:rPr>
              <w:t>16.5.0</w:t>
            </w:r>
          </w:p>
        </w:tc>
      </w:tr>
      <w:tr w:rsidR="00AB2B30" w:rsidRPr="009B053A" w14:paraId="014655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1751C"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B6875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20797" w14:textId="77777777" w:rsidR="00AB2B30" w:rsidRPr="009B053A" w:rsidRDefault="006A7121">
            <w:pPr>
              <w:rPr>
                <w:rFonts w:ascii="Arial" w:hAnsi="Arial"/>
                <w:sz w:val="16"/>
                <w:szCs w:val="16"/>
              </w:rPr>
            </w:pPr>
            <w:r w:rsidRPr="009B053A">
              <w:rPr>
                <w:rFonts w:ascii="Arial" w:hAnsi="Arial"/>
                <w:sz w:val="16"/>
                <w:szCs w:val="16"/>
              </w:rPr>
              <w:t>R5-2034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9A0B8B" w14:textId="77777777" w:rsidR="00AB2B30" w:rsidRPr="009B053A" w:rsidRDefault="006A7121">
            <w:pPr>
              <w:rPr>
                <w:rFonts w:ascii="Arial" w:hAnsi="Arial"/>
                <w:sz w:val="16"/>
                <w:szCs w:val="16"/>
              </w:rPr>
            </w:pPr>
            <w:r w:rsidRPr="009B053A">
              <w:rPr>
                <w:rFonts w:ascii="Arial" w:hAnsi="Arial"/>
                <w:sz w:val="16"/>
                <w:szCs w:val="16"/>
              </w:rPr>
              <w:t>06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9854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39B31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98D7E4" w14:textId="77777777" w:rsidR="00AB2B30" w:rsidRPr="009B053A" w:rsidRDefault="006A7121">
            <w:pPr>
              <w:rPr>
                <w:rFonts w:ascii="Arial" w:hAnsi="Arial"/>
                <w:sz w:val="16"/>
                <w:szCs w:val="16"/>
              </w:rPr>
            </w:pPr>
            <w:r w:rsidRPr="009B053A">
              <w:rPr>
                <w:rFonts w:ascii="Arial" w:hAnsi="Arial"/>
                <w:sz w:val="16"/>
                <w:szCs w:val="16"/>
              </w:rPr>
              <w:t>In-band Blocking FR2 MU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9F31CE" w14:textId="77777777" w:rsidR="00AB2B30" w:rsidRPr="009B053A" w:rsidRDefault="006A7121">
            <w:pPr>
              <w:pStyle w:val="TAL"/>
              <w:rPr>
                <w:sz w:val="16"/>
                <w:szCs w:val="16"/>
              </w:rPr>
            </w:pPr>
            <w:r w:rsidRPr="009B053A">
              <w:rPr>
                <w:sz w:val="16"/>
                <w:szCs w:val="16"/>
              </w:rPr>
              <w:t>16.5.0</w:t>
            </w:r>
          </w:p>
        </w:tc>
      </w:tr>
      <w:tr w:rsidR="00AB2B30" w:rsidRPr="009B053A" w14:paraId="70D214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4AC2A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1B430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E69919" w14:textId="77777777" w:rsidR="00AB2B30" w:rsidRPr="009B053A" w:rsidRDefault="006A7121">
            <w:pPr>
              <w:rPr>
                <w:rFonts w:ascii="Arial" w:hAnsi="Arial"/>
                <w:sz w:val="16"/>
                <w:szCs w:val="16"/>
              </w:rPr>
            </w:pPr>
            <w:r w:rsidRPr="009B053A">
              <w:rPr>
                <w:rFonts w:ascii="Arial" w:hAnsi="Arial"/>
                <w:sz w:val="16"/>
                <w:szCs w:val="16"/>
              </w:rPr>
              <w:t>R5-203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C3ED4" w14:textId="77777777" w:rsidR="00AB2B30" w:rsidRPr="009B053A" w:rsidRDefault="006A7121">
            <w:pPr>
              <w:rPr>
                <w:rFonts w:ascii="Arial" w:hAnsi="Arial"/>
                <w:sz w:val="16"/>
                <w:szCs w:val="16"/>
              </w:rPr>
            </w:pPr>
            <w:r w:rsidRPr="009B053A">
              <w:rPr>
                <w:rFonts w:ascii="Arial" w:hAnsi="Arial"/>
                <w:sz w:val="16"/>
                <w:szCs w:val="16"/>
              </w:rPr>
              <w:t>06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53175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B44E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4B781" w14:textId="77777777" w:rsidR="00AB2B30" w:rsidRPr="009B053A" w:rsidRDefault="006A7121">
            <w:pPr>
              <w:rPr>
                <w:rFonts w:ascii="Arial" w:hAnsi="Arial"/>
                <w:sz w:val="16"/>
                <w:szCs w:val="16"/>
              </w:rPr>
            </w:pPr>
            <w:r w:rsidRPr="009B053A">
              <w:rPr>
                <w:rFonts w:ascii="Arial" w:hAnsi="Arial"/>
                <w:sz w:val="16"/>
                <w:szCs w:val="16"/>
              </w:rPr>
              <w:t>Editorial correction of test case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70A762" w14:textId="77777777" w:rsidR="00AB2B30" w:rsidRPr="009B053A" w:rsidRDefault="006A7121">
            <w:pPr>
              <w:pStyle w:val="TAL"/>
              <w:rPr>
                <w:sz w:val="16"/>
                <w:szCs w:val="16"/>
              </w:rPr>
            </w:pPr>
            <w:r w:rsidRPr="009B053A">
              <w:rPr>
                <w:sz w:val="16"/>
                <w:szCs w:val="16"/>
              </w:rPr>
              <w:t>16.5.0</w:t>
            </w:r>
          </w:p>
        </w:tc>
      </w:tr>
      <w:tr w:rsidR="00AB2B30" w:rsidRPr="009B053A" w14:paraId="65B654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8DC9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375FB"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1F1F4" w14:textId="77777777" w:rsidR="00AB2B30" w:rsidRPr="009B053A" w:rsidRDefault="006A7121">
            <w:pPr>
              <w:rPr>
                <w:rFonts w:ascii="Arial" w:hAnsi="Arial"/>
                <w:sz w:val="16"/>
                <w:szCs w:val="16"/>
              </w:rPr>
            </w:pPr>
            <w:r w:rsidRPr="009B053A">
              <w:rPr>
                <w:rFonts w:ascii="Arial" w:hAnsi="Arial"/>
                <w:sz w:val="16"/>
                <w:szCs w:val="16"/>
              </w:rPr>
              <w:t>R5-2036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BFA53" w14:textId="77777777" w:rsidR="00AB2B30" w:rsidRPr="009B053A" w:rsidRDefault="006A7121">
            <w:pPr>
              <w:rPr>
                <w:rFonts w:ascii="Arial" w:hAnsi="Arial"/>
                <w:sz w:val="16"/>
                <w:szCs w:val="16"/>
              </w:rPr>
            </w:pPr>
            <w:r w:rsidRPr="009B053A">
              <w:rPr>
                <w:rFonts w:ascii="Arial" w:hAnsi="Arial"/>
                <w:sz w:val="16"/>
                <w:szCs w:val="16"/>
              </w:rPr>
              <w:t>06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4F367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8634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3610B5" w14:textId="77777777" w:rsidR="00AB2B30" w:rsidRPr="009B053A" w:rsidRDefault="006A7121">
            <w:pPr>
              <w:rPr>
                <w:rFonts w:ascii="Arial" w:hAnsi="Arial"/>
                <w:sz w:val="16"/>
                <w:szCs w:val="16"/>
              </w:rPr>
            </w:pPr>
            <w:r w:rsidRPr="009B053A">
              <w:rPr>
                <w:rFonts w:ascii="Arial" w:hAnsi="Arial"/>
                <w:sz w:val="16"/>
                <w:szCs w:val="16"/>
              </w:rPr>
              <w:t>Introduction of additional Rel-16 EN-DC inter-band configurations to EN-DC MOP test case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2BCF24" w14:textId="77777777" w:rsidR="00AB2B30" w:rsidRPr="009B053A" w:rsidRDefault="006A7121">
            <w:pPr>
              <w:pStyle w:val="TAL"/>
              <w:rPr>
                <w:sz w:val="16"/>
                <w:szCs w:val="16"/>
              </w:rPr>
            </w:pPr>
            <w:r w:rsidRPr="009B053A">
              <w:rPr>
                <w:sz w:val="16"/>
                <w:szCs w:val="16"/>
              </w:rPr>
              <w:t>16.5.0</w:t>
            </w:r>
          </w:p>
        </w:tc>
      </w:tr>
      <w:tr w:rsidR="00AB2B30" w:rsidRPr="009B053A" w14:paraId="03D85C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CDA922"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DE3193"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0C565" w14:textId="77777777" w:rsidR="00AB2B30" w:rsidRPr="009B053A" w:rsidRDefault="006A7121">
            <w:pPr>
              <w:rPr>
                <w:rFonts w:ascii="Arial" w:hAnsi="Arial"/>
                <w:sz w:val="16"/>
                <w:szCs w:val="16"/>
              </w:rPr>
            </w:pPr>
            <w:r w:rsidRPr="009B053A">
              <w:rPr>
                <w:rFonts w:ascii="Arial" w:hAnsi="Arial"/>
                <w:sz w:val="16"/>
                <w:szCs w:val="16"/>
              </w:rPr>
              <w:t>R5-2037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418A3C" w14:textId="77777777" w:rsidR="00AB2B30" w:rsidRPr="009B053A" w:rsidRDefault="006A7121">
            <w:pPr>
              <w:rPr>
                <w:rFonts w:ascii="Arial" w:hAnsi="Arial"/>
                <w:sz w:val="16"/>
                <w:szCs w:val="16"/>
              </w:rPr>
            </w:pPr>
            <w:r w:rsidRPr="009B053A">
              <w:rPr>
                <w:rFonts w:ascii="Arial" w:hAnsi="Arial"/>
                <w:sz w:val="16"/>
                <w:szCs w:val="16"/>
              </w:rPr>
              <w:t>06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60F1C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7E17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17656" w14:textId="77777777" w:rsidR="00AB2B30" w:rsidRPr="009B053A" w:rsidRDefault="006A7121">
            <w:pPr>
              <w:rPr>
                <w:rFonts w:ascii="Arial" w:hAnsi="Arial"/>
                <w:sz w:val="16"/>
                <w:szCs w:val="16"/>
              </w:rPr>
            </w:pPr>
            <w:r w:rsidRPr="009B053A">
              <w:rPr>
                <w:rFonts w:ascii="Arial" w:hAnsi="Arial"/>
                <w:sz w:val="16"/>
                <w:szCs w:val="16"/>
              </w:rPr>
              <w:t>Update test procedure to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58E7E" w14:textId="77777777" w:rsidR="00AB2B30" w:rsidRPr="009B053A" w:rsidRDefault="006A7121">
            <w:pPr>
              <w:pStyle w:val="TAL"/>
              <w:rPr>
                <w:sz w:val="16"/>
                <w:szCs w:val="16"/>
              </w:rPr>
            </w:pPr>
            <w:r w:rsidRPr="009B053A">
              <w:rPr>
                <w:sz w:val="16"/>
                <w:szCs w:val="16"/>
              </w:rPr>
              <w:t>16.5.0</w:t>
            </w:r>
          </w:p>
        </w:tc>
      </w:tr>
      <w:tr w:rsidR="00AB2B30" w:rsidRPr="009B053A" w14:paraId="240A6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4F53BC"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C08F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007DA" w14:textId="77777777" w:rsidR="00AB2B30" w:rsidRPr="009B053A" w:rsidRDefault="006A7121">
            <w:pPr>
              <w:rPr>
                <w:rFonts w:ascii="Arial" w:hAnsi="Arial"/>
                <w:sz w:val="16"/>
                <w:szCs w:val="16"/>
              </w:rPr>
            </w:pPr>
            <w:r w:rsidRPr="009B053A">
              <w:rPr>
                <w:rFonts w:ascii="Arial" w:hAnsi="Arial"/>
                <w:sz w:val="16"/>
                <w:szCs w:val="16"/>
              </w:rPr>
              <w:t>R5-2037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3A0B2B" w14:textId="77777777" w:rsidR="00AB2B30" w:rsidRPr="009B053A" w:rsidRDefault="006A7121">
            <w:pPr>
              <w:rPr>
                <w:rFonts w:ascii="Arial" w:hAnsi="Arial"/>
                <w:sz w:val="16"/>
                <w:szCs w:val="16"/>
              </w:rPr>
            </w:pPr>
            <w:r w:rsidRPr="009B053A">
              <w:rPr>
                <w:rFonts w:ascii="Arial" w:hAnsi="Arial"/>
                <w:sz w:val="16"/>
                <w:szCs w:val="16"/>
              </w:rPr>
              <w:t>06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CB235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17E60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E13699" w14:textId="77777777" w:rsidR="00AB2B30" w:rsidRPr="009B053A" w:rsidRDefault="006A7121">
            <w:pPr>
              <w:rPr>
                <w:rFonts w:ascii="Arial" w:hAnsi="Arial"/>
                <w:sz w:val="16"/>
                <w:szCs w:val="16"/>
              </w:rPr>
            </w:pPr>
            <w:r w:rsidRPr="009B053A">
              <w:rPr>
                <w:rFonts w:ascii="Arial" w:hAnsi="Arial"/>
                <w:sz w:val="16"/>
                <w:szCs w:val="16"/>
              </w:rPr>
              <w:t>Editorial correction of referenced clause (6.2.3) in test case 6.2B.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F8560F" w14:textId="77777777" w:rsidR="00AB2B30" w:rsidRPr="009B053A" w:rsidRDefault="006A7121">
            <w:pPr>
              <w:pStyle w:val="TAL"/>
              <w:rPr>
                <w:sz w:val="16"/>
                <w:szCs w:val="16"/>
              </w:rPr>
            </w:pPr>
            <w:r w:rsidRPr="009B053A">
              <w:rPr>
                <w:sz w:val="16"/>
                <w:szCs w:val="16"/>
              </w:rPr>
              <w:t>16.5.0</w:t>
            </w:r>
          </w:p>
        </w:tc>
      </w:tr>
      <w:tr w:rsidR="00AB2B30" w:rsidRPr="009B053A" w14:paraId="352907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E1F29"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E3D03"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7831E" w14:textId="77777777" w:rsidR="00AB2B30" w:rsidRPr="009B053A" w:rsidRDefault="006A7121">
            <w:pPr>
              <w:rPr>
                <w:rFonts w:ascii="Arial" w:hAnsi="Arial"/>
                <w:sz w:val="16"/>
                <w:szCs w:val="16"/>
              </w:rPr>
            </w:pPr>
            <w:r w:rsidRPr="009B053A">
              <w:rPr>
                <w:rFonts w:ascii="Arial" w:hAnsi="Arial"/>
                <w:sz w:val="16"/>
                <w:szCs w:val="16"/>
              </w:rPr>
              <w:t>R5-203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9DE660" w14:textId="77777777" w:rsidR="00AB2B30" w:rsidRPr="009B053A" w:rsidRDefault="006A7121">
            <w:pPr>
              <w:rPr>
                <w:rFonts w:ascii="Arial" w:hAnsi="Arial"/>
                <w:sz w:val="16"/>
                <w:szCs w:val="16"/>
              </w:rPr>
            </w:pPr>
            <w:r w:rsidRPr="009B053A">
              <w:rPr>
                <w:rFonts w:ascii="Arial" w:hAnsi="Arial"/>
                <w:sz w:val="16"/>
                <w:szCs w:val="16"/>
              </w:rPr>
              <w:t>06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9BA78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759CE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268F3" w14:textId="77777777" w:rsidR="00AB2B30" w:rsidRPr="009B053A" w:rsidRDefault="006A7121">
            <w:pPr>
              <w:rPr>
                <w:rFonts w:ascii="Arial" w:hAnsi="Arial"/>
                <w:sz w:val="16"/>
                <w:szCs w:val="16"/>
              </w:rPr>
            </w:pPr>
            <w:r w:rsidRPr="009B053A">
              <w:rPr>
                <w:rFonts w:ascii="Arial" w:hAnsi="Arial"/>
                <w:sz w:val="16"/>
                <w:szCs w:val="16"/>
              </w:rPr>
              <w:t>Adding RRCConnectionReconfiguration Table for E-UTRA on FDD band and UE does not support dynamic power sharing in 6.5B.3.3.1 and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50E9E0" w14:textId="77777777" w:rsidR="00AB2B30" w:rsidRPr="009B053A" w:rsidRDefault="006A7121">
            <w:pPr>
              <w:pStyle w:val="TAL"/>
              <w:rPr>
                <w:sz w:val="16"/>
                <w:szCs w:val="16"/>
              </w:rPr>
            </w:pPr>
            <w:r w:rsidRPr="009B053A">
              <w:rPr>
                <w:sz w:val="16"/>
                <w:szCs w:val="16"/>
              </w:rPr>
              <w:t>16.5.0</w:t>
            </w:r>
          </w:p>
        </w:tc>
      </w:tr>
      <w:tr w:rsidR="00AB2B30" w:rsidRPr="009B053A" w14:paraId="49312FE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182E66"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8BB85"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FECD8F" w14:textId="77777777" w:rsidR="00AB2B30" w:rsidRPr="009B053A" w:rsidRDefault="006A7121">
            <w:pPr>
              <w:rPr>
                <w:rFonts w:ascii="Arial" w:hAnsi="Arial"/>
                <w:sz w:val="16"/>
                <w:szCs w:val="16"/>
              </w:rPr>
            </w:pPr>
            <w:r w:rsidRPr="009B053A">
              <w:rPr>
                <w:rFonts w:ascii="Arial" w:hAnsi="Arial"/>
                <w:sz w:val="16"/>
                <w:szCs w:val="16"/>
              </w:rPr>
              <w:t>R5-20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0DB9C" w14:textId="77777777" w:rsidR="00AB2B30" w:rsidRPr="009B053A" w:rsidRDefault="006A7121">
            <w:pPr>
              <w:rPr>
                <w:rFonts w:ascii="Arial" w:hAnsi="Arial"/>
                <w:sz w:val="16"/>
                <w:szCs w:val="16"/>
              </w:rPr>
            </w:pPr>
            <w:r w:rsidRPr="009B053A">
              <w:rPr>
                <w:rFonts w:ascii="Arial" w:hAnsi="Arial"/>
                <w:sz w:val="16"/>
                <w:szCs w:val="16"/>
              </w:rPr>
              <w:t>06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5E8D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2023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EB6207" w14:textId="77777777" w:rsidR="00AB2B30" w:rsidRPr="009B053A" w:rsidRDefault="006A7121">
            <w:pPr>
              <w:rPr>
                <w:rFonts w:ascii="Arial" w:hAnsi="Arial"/>
                <w:sz w:val="16"/>
                <w:szCs w:val="16"/>
              </w:rPr>
            </w:pPr>
            <w:r w:rsidRPr="009B053A">
              <w:rPr>
                <w:rFonts w:ascii="Arial" w:hAnsi="Arial"/>
                <w:sz w:val="16"/>
                <w:szCs w:val="16"/>
              </w:rPr>
              <w:t>Corrections on delta RIB due to Rel-16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C77EA" w14:textId="77777777" w:rsidR="00AB2B30" w:rsidRPr="009B053A" w:rsidRDefault="006A7121">
            <w:pPr>
              <w:pStyle w:val="TAL"/>
              <w:rPr>
                <w:sz w:val="16"/>
                <w:szCs w:val="16"/>
              </w:rPr>
            </w:pPr>
            <w:r w:rsidRPr="009B053A">
              <w:rPr>
                <w:sz w:val="16"/>
                <w:szCs w:val="16"/>
              </w:rPr>
              <w:t>16.5.0</w:t>
            </w:r>
          </w:p>
        </w:tc>
      </w:tr>
      <w:tr w:rsidR="00AB2B30" w:rsidRPr="009B053A" w14:paraId="4B1395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06F63F"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21C679"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E5E7" w14:textId="77777777" w:rsidR="00AB2B30" w:rsidRPr="009B053A" w:rsidRDefault="006A7121">
            <w:pPr>
              <w:rPr>
                <w:rFonts w:ascii="Arial" w:hAnsi="Arial"/>
                <w:sz w:val="16"/>
                <w:szCs w:val="16"/>
              </w:rPr>
            </w:pPr>
            <w:r w:rsidRPr="009B053A">
              <w:rPr>
                <w:rFonts w:ascii="Arial" w:hAnsi="Arial"/>
                <w:sz w:val="16"/>
                <w:szCs w:val="16"/>
              </w:rPr>
              <w:t>R5-20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B8F82" w14:textId="77777777" w:rsidR="00AB2B30" w:rsidRPr="009B053A" w:rsidRDefault="006A7121">
            <w:pPr>
              <w:rPr>
                <w:rFonts w:ascii="Arial" w:hAnsi="Arial"/>
                <w:sz w:val="16"/>
                <w:szCs w:val="16"/>
              </w:rPr>
            </w:pPr>
            <w:r w:rsidRPr="009B053A">
              <w:rPr>
                <w:rFonts w:ascii="Arial" w:hAnsi="Arial"/>
                <w:sz w:val="16"/>
                <w:szCs w:val="16"/>
              </w:rPr>
              <w:t>06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4D37B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5FE20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6F830E" w14:textId="77777777" w:rsidR="00AB2B30" w:rsidRPr="009B053A" w:rsidRDefault="006A7121">
            <w:pPr>
              <w:rPr>
                <w:rFonts w:ascii="Arial" w:hAnsi="Arial"/>
                <w:sz w:val="16"/>
                <w:szCs w:val="16"/>
              </w:rPr>
            </w:pPr>
            <w:r w:rsidRPr="009B053A">
              <w:rPr>
                <w:rFonts w:ascii="Arial" w:hAnsi="Arial"/>
                <w:sz w:val="16"/>
                <w:szCs w:val="16"/>
              </w:rPr>
              <w:t>Addition of the test description to apply LTE agnostic approach in 7.4B.2 MI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39FBA" w14:textId="77777777" w:rsidR="00AB2B30" w:rsidRPr="009B053A" w:rsidRDefault="006A7121">
            <w:pPr>
              <w:pStyle w:val="TAL"/>
              <w:rPr>
                <w:sz w:val="16"/>
                <w:szCs w:val="16"/>
              </w:rPr>
            </w:pPr>
            <w:r w:rsidRPr="009B053A">
              <w:rPr>
                <w:sz w:val="16"/>
                <w:szCs w:val="16"/>
              </w:rPr>
              <w:t>16.5.0</w:t>
            </w:r>
          </w:p>
        </w:tc>
      </w:tr>
      <w:tr w:rsidR="00AB2B30" w:rsidRPr="009B053A" w14:paraId="78693A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52EEE1"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A31405"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3B4F8" w14:textId="77777777" w:rsidR="00AB2B30" w:rsidRPr="009B053A" w:rsidRDefault="006A7121">
            <w:pPr>
              <w:rPr>
                <w:rFonts w:ascii="Arial" w:hAnsi="Arial"/>
                <w:sz w:val="16"/>
                <w:szCs w:val="16"/>
              </w:rPr>
            </w:pPr>
            <w:r w:rsidRPr="009B053A">
              <w:rPr>
                <w:rFonts w:ascii="Arial" w:hAnsi="Arial"/>
                <w:sz w:val="16"/>
                <w:szCs w:val="16"/>
              </w:rPr>
              <w:t>R5-2039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6DED" w14:textId="77777777" w:rsidR="00AB2B30" w:rsidRPr="009B053A" w:rsidRDefault="006A7121">
            <w:pPr>
              <w:rPr>
                <w:rFonts w:ascii="Arial" w:hAnsi="Arial"/>
                <w:sz w:val="16"/>
                <w:szCs w:val="16"/>
              </w:rPr>
            </w:pPr>
            <w:r w:rsidRPr="009B053A">
              <w:rPr>
                <w:rFonts w:ascii="Arial" w:hAnsi="Arial"/>
                <w:sz w:val="16"/>
                <w:szCs w:val="16"/>
              </w:rPr>
              <w:t>06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C0032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45B1E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7CB3B" w14:textId="77777777" w:rsidR="00AB2B30" w:rsidRPr="009B053A" w:rsidRDefault="006A7121">
            <w:pPr>
              <w:rPr>
                <w:rFonts w:ascii="Arial" w:hAnsi="Arial"/>
                <w:sz w:val="16"/>
                <w:szCs w:val="16"/>
              </w:rPr>
            </w:pPr>
            <w:r w:rsidRPr="009B053A">
              <w:rPr>
                <w:rFonts w:ascii="Arial" w:hAnsi="Arial"/>
                <w:sz w:val="16"/>
                <w:szCs w:val="16"/>
              </w:rPr>
              <w:t>Correction to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C7320" w14:textId="77777777" w:rsidR="00AB2B30" w:rsidRPr="009B053A" w:rsidRDefault="006A7121">
            <w:pPr>
              <w:pStyle w:val="TAL"/>
              <w:rPr>
                <w:sz w:val="16"/>
                <w:szCs w:val="16"/>
              </w:rPr>
            </w:pPr>
            <w:r w:rsidRPr="009B053A">
              <w:rPr>
                <w:sz w:val="16"/>
                <w:szCs w:val="16"/>
              </w:rPr>
              <w:t>16.5.0</w:t>
            </w:r>
          </w:p>
        </w:tc>
      </w:tr>
      <w:tr w:rsidR="00AB2B30" w:rsidRPr="009B053A" w14:paraId="5D8662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EA19A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E81BAC"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7A923D" w14:textId="77777777" w:rsidR="00AB2B30" w:rsidRPr="009B053A" w:rsidRDefault="006A7121">
            <w:pPr>
              <w:rPr>
                <w:rFonts w:ascii="Arial" w:hAnsi="Arial"/>
                <w:sz w:val="16"/>
                <w:szCs w:val="16"/>
              </w:rPr>
            </w:pPr>
            <w:r w:rsidRPr="009B053A">
              <w:rPr>
                <w:rFonts w:ascii="Arial" w:hAnsi="Arial"/>
                <w:sz w:val="16"/>
                <w:szCs w:val="16"/>
              </w:rPr>
              <w:t>R5-20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918A3" w14:textId="77777777" w:rsidR="00AB2B30" w:rsidRPr="009B053A" w:rsidRDefault="006A7121">
            <w:pPr>
              <w:rPr>
                <w:rFonts w:ascii="Arial" w:hAnsi="Arial"/>
                <w:sz w:val="16"/>
                <w:szCs w:val="16"/>
              </w:rPr>
            </w:pPr>
            <w:r w:rsidRPr="009B053A">
              <w:rPr>
                <w:rFonts w:ascii="Arial" w:hAnsi="Arial"/>
                <w:sz w:val="16"/>
                <w:szCs w:val="16"/>
              </w:rPr>
              <w:t>06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42DCF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23A89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07F09E" w14:textId="77777777" w:rsidR="00AB2B30" w:rsidRPr="009B053A" w:rsidRDefault="006A7121">
            <w:pPr>
              <w:rPr>
                <w:rFonts w:ascii="Arial" w:hAnsi="Arial"/>
                <w:sz w:val="16"/>
                <w:szCs w:val="16"/>
              </w:rPr>
            </w:pPr>
            <w:r w:rsidRPr="009B053A">
              <w:rPr>
                <w:rFonts w:ascii="Arial" w:hAnsi="Arial"/>
                <w:sz w:val="16"/>
                <w:szCs w:val="16"/>
              </w:rPr>
              <w:t>Cleaning up of delta_TI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A69A9D" w14:textId="77777777" w:rsidR="00AB2B30" w:rsidRPr="009B053A" w:rsidRDefault="006A7121">
            <w:pPr>
              <w:pStyle w:val="TAL"/>
              <w:rPr>
                <w:sz w:val="16"/>
                <w:szCs w:val="16"/>
              </w:rPr>
            </w:pPr>
            <w:r w:rsidRPr="009B053A">
              <w:rPr>
                <w:sz w:val="16"/>
                <w:szCs w:val="16"/>
              </w:rPr>
              <w:t>16.5.0</w:t>
            </w:r>
          </w:p>
        </w:tc>
      </w:tr>
      <w:tr w:rsidR="00AB2B30" w:rsidRPr="009B053A" w14:paraId="30F88C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73728A"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FDCA55"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48138C" w14:textId="77777777" w:rsidR="00AB2B30" w:rsidRPr="009B053A" w:rsidRDefault="006A7121">
            <w:pPr>
              <w:rPr>
                <w:rFonts w:ascii="Arial" w:hAnsi="Arial"/>
                <w:sz w:val="16"/>
                <w:szCs w:val="16"/>
              </w:rPr>
            </w:pPr>
            <w:r w:rsidRPr="009B053A">
              <w:rPr>
                <w:rFonts w:ascii="Arial" w:hAnsi="Arial"/>
                <w:sz w:val="16"/>
                <w:szCs w:val="16"/>
              </w:rPr>
              <w:t>R5-20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228E4B" w14:textId="77777777" w:rsidR="00AB2B30" w:rsidRPr="009B053A" w:rsidRDefault="006A7121">
            <w:pPr>
              <w:rPr>
                <w:rFonts w:ascii="Arial" w:hAnsi="Arial"/>
                <w:sz w:val="16"/>
                <w:szCs w:val="16"/>
              </w:rPr>
            </w:pPr>
            <w:r w:rsidRPr="009B053A">
              <w:rPr>
                <w:rFonts w:ascii="Arial" w:hAnsi="Arial"/>
                <w:sz w:val="16"/>
                <w:szCs w:val="16"/>
              </w:rPr>
              <w:t>06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9A21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B69A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61E338" w14:textId="77777777" w:rsidR="00AB2B30" w:rsidRPr="009B053A" w:rsidRDefault="006A7121">
            <w:pPr>
              <w:rPr>
                <w:rFonts w:ascii="Arial" w:hAnsi="Arial"/>
                <w:sz w:val="16"/>
                <w:szCs w:val="16"/>
              </w:rPr>
            </w:pPr>
            <w:r w:rsidRPr="009B053A">
              <w:rPr>
                <w:rFonts w:ascii="Arial" w:hAnsi="Arial"/>
                <w:sz w:val="16"/>
                <w:szCs w:val="16"/>
              </w:rPr>
              <w:t>Updated to Annex M for EN-DC Rel-16 configura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56BF60" w14:textId="77777777" w:rsidR="00AB2B30" w:rsidRPr="009B053A" w:rsidRDefault="006A7121">
            <w:pPr>
              <w:pStyle w:val="TAL"/>
              <w:rPr>
                <w:sz w:val="16"/>
                <w:szCs w:val="16"/>
              </w:rPr>
            </w:pPr>
            <w:r w:rsidRPr="009B053A">
              <w:rPr>
                <w:sz w:val="16"/>
                <w:szCs w:val="16"/>
              </w:rPr>
              <w:t>16.5.0</w:t>
            </w:r>
          </w:p>
        </w:tc>
      </w:tr>
      <w:tr w:rsidR="00AB2B30" w:rsidRPr="009B053A" w14:paraId="0C5E8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25C2E8" w14:textId="77777777" w:rsidR="00AB2B30" w:rsidRPr="009B053A" w:rsidRDefault="006A7121">
            <w:pPr>
              <w:pStyle w:val="TAL"/>
              <w:rPr>
                <w:sz w:val="16"/>
                <w:szCs w:val="16"/>
              </w:rPr>
            </w:pPr>
            <w:r w:rsidRPr="009B053A">
              <w:rPr>
                <w:sz w:val="16"/>
                <w:szCs w:val="16"/>
              </w:rPr>
              <w:lastRenderedPageBreak/>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31919"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68D40" w14:textId="77777777" w:rsidR="00AB2B30" w:rsidRPr="009B053A" w:rsidRDefault="006A7121">
            <w:pPr>
              <w:rPr>
                <w:rFonts w:ascii="Arial" w:hAnsi="Arial"/>
                <w:sz w:val="16"/>
                <w:szCs w:val="16"/>
              </w:rPr>
            </w:pPr>
            <w:r w:rsidRPr="009B053A">
              <w:rPr>
                <w:rFonts w:ascii="Arial" w:hAnsi="Arial"/>
                <w:sz w:val="16"/>
                <w:szCs w:val="16"/>
              </w:rPr>
              <w:t>R5-204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5C0CA" w14:textId="77777777" w:rsidR="00AB2B30" w:rsidRPr="009B053A" w:rsidRDefault="006A7121">
            <w:pPr>
              <w:rPr>
                <w:rFonts w:ascii="Arial" w:hAnsi="Arial"/>
                <w:sz w:val="16"/>
                <w:szCs w:val="16"/>
              </w:rPr>
            </w:pPr>
            <w:r w:rsidRPr="009B053A">
              <w:rPr>
                <w:rFonts w:ascii="Arial" w:hAnsi="Arial"/>
                <w:sz w:val="16"/>
                <w:szCs w:val="16"/>
              </w:rPr>
              <w:t>06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F1FED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CA68C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23737D" w14:textId="77777777" w:rsidR="00AB2B30" w:rsidRPr="009B053A" w:rsidRDefault="006A7121">
            <w:pPr>
              <w:rPr>
                <w:rFonts w:ascii="Arial" w:hAnsi="Arial"/>
                <w:sz w:val="16"/>
                <w:szCs w:val="16"/>
              </w:rPr>
            </w:pPr>
            <w:r w:rsidRPr="009B053A">
              <w:rPr>
                <w:rFonts w:ascii="Arial" w:hAnsi="Arial"/>
                <w:sz w:val="16"/>
                <w:szCs w:val="16"/>
              </w:rPr>
              <w:t>Update for TC 7.5B.0 Minimum Conformance Requirements of ACS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125548" w14:textId="77777777" w:rsidR="00AB2B30" w:rsidRPr="009B053A" w:rsidRDefault="006A7121">
            <w:pPr>
              <w:pStyle w:val="TAL"/>
              <w:rPr>
                <w:sz w:val="16"/>
                <w:szCs w:val="16"/>
              </w:rPr>
            </w:pPr>
            <w:r w:rsidRPr="009B053A">
              <w:rPr>
                <w:sz w:val="16"/>
                <w:szCs w:val="16"/>
              </w:rPr>
              <w:t>16.5.0</w:t>
            </w:r>
          </w:p>
        </w:tc>
      </w:tr>
      <w:tr w:rsidR="00AB2B30" w:rsidRPr="009B053A" w14:paraId="0414A28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85C34B"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A1E5F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0121A1" w14:textId="77777777" w:rsidR="00AB2B30" w:rsidRPr="009B053A" w:rsidRDefault="006A7121">
            <w:pPr>
              <w:rPr>
                <w:rFonts w:ascii="Arial" w:hAnsi="Arial"/>
                <w:sz w:val="16"/>
                <w:szCs w:val="16"/>
              </w:rPr>
            </w:pPr>
            <w:r w:rsidRPr="009B053A">
              <w:rPr>
                <w:rFonts w:ascii="Arial" w:hAnsi="Arial"/>
                <w:sz w:val="16"/>
                <w:szCs w:val="16"/>
              </w:rPr>
              <w:t>R5-204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40DF4" w14:textId="77777777" w:rsidR="00AB2B30" w:rsidRPr="009B053A" w:rsidRDefault="006A7121">
            <w:pPr>
              <w:rPr>
                <w:rFonts w:ascii="Arial" w:hAnsi="Arial"/>
                <w:sz w:val="16"/>
                <w:szCs w:val="16"/>
              </w:rPr>
            </w:pPr>
            <w:r w:rsidRPr="009B053A">
              <w:rPr>
                <w:rFonts w:ascii="Arial" w:hAnsi="Arial"/>
                <w:sz w:val="16"/>
                <w:szCs w:val="16"/>
              </w:rPr>
              <w:t>07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3C2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7ACD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ED4D7B" w14:textId="77777777" w:rsidR="00AB2B30" w:rsidRPr="009B053A" w:rsidRDefault="006A7121">
            <w:pPr>
              <w:rPr>
                <w:rFonts w:ascii="Arial" w:hAnsi="Arial"/>
                <w:sz w:val="16"/>
                <w:szCs w:val="16"/>
              </w:rPr>
            </w:pPr>
            <w:r w:rsidRPr="009B053A">
              <w:rPr>
                <w:rFonts w:ascii="Arial" w:hAnsi="Arial"/>
                <w:sz w:val="16"/>
                <w:szCs w:val="16"/>
              </w:rPr>
              <w:t>Update for TC 7.5B.4 ACS for inter-band EN-DC including FR2 2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C217B6" w14:textId="77777777" w:rsidR="00AB2B30" w:rsidRPr="009B053A" w:rsidRDefault="006A7121">
            <w:pPr>
              <w:pStyle w:val="TAL"/>
              <w:rPr>
                <w:sz w:val="16"/>
                <w:szCs w:val="16"/>
              </w:rPr>
            </w:pPr>
            <w:r w:rsidRPr="009B053A">
              <w:rPr>
                <w:sz w:val="16"/>
                <w:szCs w:val="16"/>
              </w:rPr>
              <w:t>16.5.0</w:t>
            </w:r>
          </w:p>
        </w:tc>
      </w:tr>
      <w:tr w:rsidR="00AB2B30" w:rsidRPr="009B053A" w14:paraId="0B1716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6AB3A7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E5D31"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79ED9B" w14:textId="77777777" w:rsidR="00AB2B30" w:rsidRPr="009B053A" w:rsidRDefault="006A7121">
            <w:pPr>
              <w:rPr>
                <w:rFonts w:ascii="Arial" w:hAnsi="Arial"/>
                <w:sz w:val="16"/>
                <w:szCs w:val="16"/>
              </w:rPr>
            </w:pPr>
            <w:r w:rsidRPr="009B053A">
              <w:rPr>
                <w:rFonts w:ascii="Arial" w:hAnsi="Arial"/>
                <w:sz w:val="16"/>
                <w:szCs w:val="16"/>
              </w:rPr>
              <w:t>R5-2041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9D0DC0" w14:textId="77777777" w:rsidR="00AB2B30" w:rsidRPr="009B053A" w:rsidRDefault="006A7121">
            <w:pPr>
              <w:rPr>
                <w:rFonts w:ascii="Arial" w:hAnsi="Arial"/>
                <w:sz w:val="16"/>
                <w:szCs w:val="16"/>
              </w:rPr>
            </w:pPr>
            <w:r w:rsidRPr="009B053A">
              <w:rPr>
                <w:rFonts w:ascii="Arial" w:hAnsi="Arial"/>
                <w:sz w:val="16"/>
                <w:szCs w:val="16"/>
              </w:rPr>
              <w:t>07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2572A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CC8F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A75499" w14:textId="77777777" w:rsidR="00AB2B30" w:rsidRPr="009B053A" w:rsidRDefault="006A7121">
            <w:pPr>
              <w:rPr>
                <w:rFonts w:ascii="Arial" w:hAnsi="Arial"/>
                <w:sz w:val="16"/>
                <w:szCs w:val="16"/>
              </w:rPr>
            </w:pPr>
            <w:r w:rsidRPr="009B053A">
              <w:rPr>
                <w:rFonts w:ascii="Arial" w:hAnsi="Arial"/>
                <w:sz w:val="16"/>
                <w:szCs w:val="16"/>
              </w:rPr>
              <w:t>Update for TC 7.5B.4_1.1 ACS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653E63" w14:textId="77777777" w:rsidR="00AB2B30" w:rsidRPr="009B053A" w:rsidRDefault="006A7121">
            <w:pPr>
              <w:pStyle w:val="TAL"/>
              <w:rPr>
                <w:sz w:val="16"/>
                <w:szCs w:val="16"/>
              </w:rPr>
            </w:pPr>
            <w:r w:rsidRPr="009B053A">
              <w:rPr>
                <w:sz w:val="16"/>
                <w:szCs w:val="16"/>
              </w:rPr>
              <w:t>16.5.0</w:t>
            </w:r>
          </w:p>
        </w:tc>
      </w:tr>
      <w:tr w:rsidR="00AB2B30" w:rsidRPr="009B053A" w14:paraId="38003F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FC387B3"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39916D"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8CF3AA" w14:textId="77777777" w:rsidR="00AB2B30" w:rsidRPr="009B053A" w:rsidRDefault="006A7121">
            <w:pPr>
              <w:rPr>
                <w:rFonts w:ascii="Arial" w:hAnsi="Arial"/>
                <w:sz w:val="16"/>
                <w:szCs w:val="16"/>
              </w:rPr>
            </w:pPr>
            <w:r w:rsidRPr="009B053A">
              <w:rPr>
                <w:rFonts w:ascii="Arial" w:hAnsi="Arial"/>
                <w:sz w:val="16"/>
                <w:szCs w:val="16"/>
              </w:rPr>
              <w:t>R5-2041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C9E45" w14:textId="77777777" w:rsidR="00AB2B30" w:rsidRPr="009B053A" w:rsidRDefault="006A7121">
            <w:pPr>
              <w:rPr>
                <w:rFonts w:ascii="Arial" w:hAnsi="Arial"/>
                <w:sz w:val="16"/>
                <w:szCs w:val="16"/>
              </w:rPr>
            </w:pPr>
            <w:r w:rsidRPr="009B053A">
              <w:rPr>
                <w:rFonts w:ascii="Arial" w:hAnsi="Arial"/>
                <w:sz w:val="16"/>
                <w:szCs w:val="16"/>
              </w:rPr>
              <w:t>07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008AE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DE28A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A2285" w14:textId="77777777" w:rsidR="00AB2B30" w:rsidRPr="009B053A" w:rsidRDefault="006A7121">
            <w:pPr>
              <w:rPr>
                <w:rFonts w:ascii="Arial" w:hAnsi="Arial"/>
                <w:sz w:val="16"/>
                <w:szCs w:val="16"/>
              </w:rPr>
            </w:pPr>
            <w:r w:rsidRPr="009B053A">
              <w:rPr>
                <w:rFonts w:ascii="Arial" w:hAnsi="Arial"/>
                <w:sz w:val="16"/>
                <w:szCs w:val="16"/>
              </w:rPr>
              <w:t>Update for TC 7.5B.4_1.2 ACS for inter-band EN-DC including FR2 4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9B4DB0" w14:textId="77777777" w:rsidR="00AB2B30" w:rsidRPr="009B053A" w:rsidRDefault="006A7121">
            <w:pPr>
              <w:pStyle w:val="TAL"/>
              <w:rPr>
                <w:sz w:val="16"/>
                <w:szCs w:val="16"/>
              </w:rPr>
            </w:pPr>
            <w:r w:rsidRPr="009B053A">
              <w:rPr>
                <w:sz w:val="16"/>
                <w:szCs w:val="16"/>
              </w:rPr>
              <w:t>16.5.0</w:t>
            </w:r>
          </w:p>
        </w:tc>
      </w:tr>
      <w:tr w:rsidR="00AB2B30" w:rsidRPr="009B053A" w14:paraId="2B0E05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8038C1"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E2C30"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C212D0" w14:textId="77777777" w:rsidR="00AB2B30" w:rsidRPr="009B053A" w:rsidRDefault="006A7121">
            <w:pPr>
              <w:rPr>
                <w:rFonts w:ascii="Arial" w:hAnsi="Arial"/>
                <w:sz w:val="16"/>
                <w:szCs w:val="16"/>
              </w:rPr>
            </w:pPr>
            <w:r w:rsidRPr="009B053A">
              <w:rPr>
                <w:rFonts w:ascii="Arial" w:hAnsi="Arial"/>
                <w:sz w:val="16"/>
                <w:szCs w:val="16"/>
              </w:rPr>
              <w:t>R5-2041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58AC8D" w14:textId="77777777" w:rsidR="00AB2B30" w:rsidRPr="009B053A" w:rsidRDefault="006A7121">
            <w:pPr>
              <w:rPr>
                <w:rFonts w:ascii="Arial" w:hAnsi="Arial"/>
                <w:sz w:val="16"/>
                <w:szCs w:val="16"/>
              </w:rPr>
            </w:pPr>
            <w:r w:rsidRPr="009B053A">
              <w:rPr>
                <w:rFonts w:ascii="Arial" w:hAnsi="Arial"/>
                <w:sz w:val="16"/>
                <w:szCs w:val="16"/>
              </w:rPr>
              <w:t>07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E061C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4173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CB5F7C" w14:textId="77777777" w:rsidR="00AB2B30" w:rsidRPr="009B053A" w:rsidRDefault="006A7121">
            <w:pPr>
              <w:rPr>
                <w:rFonts w:ascii="Arial" w:hAnsi="Arial"/>
                <w:sz w:val="16"/>
                <w:szCs w:val="16"/>
              </w:rPr>
            </w:pPr>
            <w:r w:rsidRPr="009B053A">
              <w:rPr>
                <w:rFonts w:ascii="Arial" w:hAnsi="Arial"/>
                <w:sz w:val="16"/>
                <w:szCs w:val="16"/>
              </w:rPr>
              <w:t>Update for TC 7.5B.4_1.3 ACS for inter-band EN-DC including FR2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1B1553" w14:textId="77777777" w:rsidR="00AB2B30" w:rsidRPr="009B053A" w:rsidRDefault="006A7121">
            <w:pPr>
              <w:pStyle w:val="TAL"/>
              <w:rPr>
                <w:sz w:val="16"/>
                <w:szCs w:val="16"/>
              </w:rPr>
            </w:pPr>
            <w:r w:rsidRPr="009B053A">
              <w:rPr>
                <w:sz w:val="16"/>
                <w:szCs w:val="16"/>
              </w:rPr>
              <w:t>16.5.0</w:t>
            </w:r>
          </w:p>
        </w:tc>
      </w:tr>
      <w:tr w:rsidR="00AB2B30" w:rsidRPr="009B053A" w14:paraId="3EDC27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07B576"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C95CD0"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A7573" w14:textId="77777777" w:rsidR="00AB2B30" w:rsidRPr="009B053A" w:rsidRDefault="006A7121">
            <w:pPr>
              <w:rPr>
                <w:rFonts w:ascii="Arial" w:hAnsi="Arial"/>
                <w:sz w:val="16"/>
                <w:szCs w:val="16"/>
              </w:rPr>
            </w:pPr>
            <w:r w:rsidRPr="009B053A">
              <w:rPr>
                <w:rFonts w:ascii="Arial" w:hAnsi="Arial"/>
                <w:sz w:val="16"/>
                <w:szCs w:val="16"/>
              </w:rPr>
              <w:t>R5-204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78871B" w14:textId="77777777" w:rsidR="00AB2B30" w:rsidRPr="009B053A" w:rsidRDefault="006A7121">
            <w:pPr>
              <w:rPr>
                <w:rFonts w:ascii="Arial" w:hAnsi="Arial"/>
                <w:sz w:val="16"/>
                <w:szCs w:val="16"/>
              </w:rPr>
            </w:pPr>
            <w:r w:rsidRPr="009B053A">
              <w:rPr>
                <w:rFonts w:ascii="Arial" w:hAnsi="Arial"/>
                <w:sz w:val="16"/>
                <w:szCs w:val="16"/>
              </w:rPr>
              <w:t>07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E3F7D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A7D59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B8C2DD" w14:textId="77777777" w:rsidR="00AB2B30" w:rsidRPr="009B053A" w:rsidRDefault="006A7121">
            <w:pPr>
              <w:rPr>
                <w:rFonts w:ascii="Arial" w:hAnsi="Arial"/>
                <w:sz w:val="16"/>
                <w:szCs w:val="16"/>
              </w:rPr>
            </w:pPr>
            <w:r w:rsidRPr="009B053A">
              <w:rPr>
                <w:rFonts w:ascii="Arial" w:hAnsi="Arial"/>
                <w:sz w:val="16"/>
                <w:szCs w:val="16"/>
              </w:rPr>
              <w:t>Update for TC 7.5B.4_1.4 ACS for inter-band EN-DC including FR2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18720D" w14:textId="77777777" w:rsidR="00AB2B30" w:rsidRPr="009B053A" w:rsidRDefault="006A7121">
            <w:pPr>
              <w:pStyle w:val="TAL"/>
              <w:rPr>
                <w:sz w:val="16"/>
                <w:szCs w:val="16"/>
              </w:rPr>
            </w:pPr>
            <w:r w:rsidRPr="009B053A">
              <w:rPr>
                <w:sz w:val="16"/>
                <w:szCs w:val="16"/>
              </w:rPr>
              <w:t>16.5.0</w:t>
            </w:r>
          </w:p>
        </w:tc>
      </w:tr>
      <w:tr w:rsidR="00AB2B30" w:rsidRPr="009B053A" w14:paraId="28CB20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EE15E1C"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E42606"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938374" w14:textId="77777777" w:rsidR="00AB2B30" w:rsidRPr="009B053A" w:rsidRDefault="006A7121">
            <w:pPr>
              <w:rPr>
                <w:rFonts w:ascii="Arial" w:hAnsi="Arial"/>
                <w:sz w:val="16"/>
                <w:szCs w:val="16"/>
              </w:rPr>
            </w:pPr>
            <w:r w:rsidRPr="009B053A">
              <w:rPr>
                <w:rFonts w:ascii="Arial" w:hAnsi="Arial"/>
                <w:sz w:val="16"/>
                <w:szCs w:val="16"/>
              </w:rPr>
              <w:t>R5-2041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26D9B9" w14:textId="77777777" w:rsidR="00AB2B30" w:rsidRPr="009B053A" w:rsidRDefault="006A7121">
            <w:pPr>
              <w:rPr>
                <w:rFonts w:ascii="Arial" w:hAnsi="Arial"/>
                <w:sz w:val="16"/>
                <w:szCs w:val="16"/>
              </w:rPr>
            </w:pPr>
            <w:r w:rsidRPr="009B053A">
              <w:rPr>
                <w:rFonts w:ascii="Arial" w:hAnsi="Arial"/>
                <w:sz w:val="16"/>
                <w:szCs w:val="16"/>
              </w:rPr>
              <w:t>07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B6D3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9BD1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78A4C1" w14:textId="77777777" w:rsidR="00AB2B30" w:rsidRPr="009B053A" w:rsidRDefault="006A7121">
            <w:pPr>
              <w:rPr>
                <w:rFonts w:ascii="Arial" w:hAnsi="Arial"/>
                <w:sz w:val="16"/>
                <w:szCs w:val="16"/>
              </w:rPr>
            </w:pPr>
            <w:r w:rsidRPr="009B053A">
              <w:rPr>
                <w:rFonts w:ascii="Arial" w:hAnsi="Arial"/>
                <w:sz w:val="16"/>
                <w:szCs w:val="16"/>
              </w:rPr>
              <w:t>Update for 7.3B.2.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5541D3" w14:textId="77777777" w:rsidR="00AB2B30" w:rsidRPr="009B053A" w:rsidRDefault="006A7121">
            <w:pPr>
              <w:pStyle w:val="TAL"/>
              <w:rPr>
                <w:sz w:val="16"/>
                <w:szCs w:val="16"/>
              </w:rPr>
            </w:pPr>
            <w:r w:rsidRPr="009B053A">
              <w:rPr>
                <w:sz w:val="16"/>
                <w:szCs w:val="16"/>
              </w:rPr>
              <w:t>16.5.0</w:t>
            </w:r>
          </w:p>
        </w:tc>
      </w:tr>
      <w:tr w:rsidR="00AB2B30" w:rsidRPr="009B053A" w14:paraId="3551D7F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BC20A9"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DBC13"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650615" w14:textId="77777777" w:rsidR="00AB2B30" w:rsidRPr="009B053A" w:rsidRDefault="006A7121">
            <w:pPr>
              <w:rPr>
                <w:rFonts w:ascii="Arial" w:hAnsi="Arial"/>
                <w:sz w:val="16"/>
                <w:szCs w:val="16"/>
              </w:rPr>
            </w:pPr>
            <w:r w:rsidRPr="009B053A">
              <w:rPr>
                <w:rFonts w:ascii="Arial" w:hAnsi="Arial"/>
                <w:sz w:val="16"/>
                <w:szCs w:val="16"/>
              </w:rPr>
              <w:t>R5-2041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A74405" w14:textId="77777777" w:rsidR="00AB2B30" w:rsidRPr="009B053A" w:rsidRDefault="006A7121">
            <w:pPr>
              <w:rPr>
                <w:rFonts w:ascii="Arial" w:hAnsi="Arial"/>
                <w:sz w:val="16"/>
                <w:szCs w:val="16"/>
              </w:rPr>
            </w:pPr>
            <w:r w:rsidRPr="009B053A">
              <w:rPr>
                <w:rFonts w:ascii="Arial" w:hAnsi="Arial"/>
                <w:sz w:val="16"/>
                <w:szCs w:val="16"/>
              </w:rPr>
              <w:t>07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E95F5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B59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92BFA" w14:textId="77777777" w:rsidR="00AB2B30" w:rsidRPr="009B053A" w:rsidRDefault="006A7121">
            <w:pPr>
              <w:rPr>
                <w:rFonts w:ascii="Arial" w:hAnsi="Arial"/>
                <w:sz w:val="16"/>
                <w:szCs w:val="16"/>
              </w:rPr>
            </w:pPr>
            <w:r w:rsidRPr="009B053A">
              <w:rPr>
                <w:rFonts w:ascii="Arial" w:hAnsi="Arial"/>
                <w:sz w:val="16"/>
                <w:szCs w:val="16"/>
              </w:rPr>
              <w:t>Update for Spurious Emission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8EFBC" w14:textId="77777777" w:rsidR="00AB2B30" w:rsidRPr="009B053A" w:rsidRDefault="006A7121">
            <w:pPr>
              <w:pStyle w:val="TAL"/>
              <w:rPr>
                <w:sz w:val="16"/>
                <w:szCs w:val="16"/>
              </w:rPr>
            </w:pPr>
            <w:r w:rsidRPr="009B053A">
              <w:rPr>
                <w:sz w:val="16"/>
                <w:szCs w:val="16"/>
              </w:rPr>
              <w:t>16.5.0</w:t>
            </w:r>
          </w:p>
        </w:tc>
      </w:tr>
      <w:tr w:rsidR="00AB2B30" w:rsidRPr="009B053A" w14:paraId="0C065B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D5E77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D421A"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7DCE0A" w14:textId="77777777" w:rsidR="00AB2B30" w:rsidRPr="009B053A" w:rsidRDefault="006A7121">
            <w:pPr>
              <w:rPr>
                <w:rFonts w:ascii="Arial" w:hAnsi="Arial"/>
                <w:sz w:val="16"/>
                <w:szCs w:val="16"/>
              </w:rPr>
            </w:pPr>
            <w:r w:rsidRPr="009B053A">
              <w:rPr>
                <w:rFonts w:ascii="Arial" w:hAnsi="Arial"/>
                <w:sz w:val="16"/>
                <w:szCs w:val="16"/>
              </w:rPr>
              <w:t>R5-204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6335F" w14:textId="77777777" w:rsidR="00AB2B30" w:rsidRPr="009B053A" w:rsidRDefault="006A7121">
            <w:pPr>
              <w:rPr>
                <w:rFonts w:ascii="Arial" w:hAnsi="Arial"/>
                <w:sz w:val="16"/>
                <w:szCs w:val="16"/>
              </w:rPr>
            </w:pPr>
            <w:r w:rsidRPr="009B053A">
              <w:rPr>
                <w:rFonts w:ascii="Arial" w:hAnsi="Arial"/>
                <w:sz w:val="16"/>
                <w:szCs w:val="16"/>
              </w:rPr>
              <w:t>07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D7FE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20AA3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2DFB81" w14:textId="77777777" w:rsidR="00AB2B30" w:rsidRPr="009B053A" w:rsidRDefault="006A7121">
            <w:pPr>
              <w:rPr>
                <w:rFonts w:ascii="Arial" w:hAnsi="Arial"/>
                <w:sz w:val="16"/>
                <w:szCs w:val="16"/>
              </w:rPr>
            </w:pPr>
            <w:r w:rsidRPr="009B053A">
              <w:rPr>
                <w:rFonts w:ascii="Arial" w:hAnsi="Arial"/>
                <w:sz w:val="16"/>
                <w:szCs w:val="16"/>
              </w:rPr>
              <w:t>Update Uplink power control window size for NSA 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167EAC" w14:textId="77777777" w:rsidR="00AB2B30" w:rsidRPr="009B053A" w:rsidRDefault="006A7121">
            <w:pPr>
              <w:pStyle w:val="TAL"/>
              <w:rPr>
                <w:sz w:val="16"/>
                <w:szCs w:val="16"/>
              </w:rPr>
            </w:pPr>
            <w:r w:rsidRPr="009B053A">
              <w:rPr>
                <w:sz w:val="16"/>
                <w:szCs w:val="16"/>
              </w:rPr>
              <w:t>16.5.0</w:t>
            </w:r>
          </w:p>
        </w:tc>
      </w:tr>
      <w:tr w:rsidR="00AB2B30" w:rsidRPr="009B053A" w14:paraId="3C1F6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E6E2F6"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9DF339"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88B549" w14:textId="77777777" w:rsidR="00AB2B30" w:rsidRPr="009B053A" w:rsidRDefault="006A7121">
            <w:pPr>
              <w:rPr>
                <w:rFonts w:ascii="Arial" w:hAnsi="Arial"/>
                <w:sz w:val="16"/>
                <w:szCs w:val="16"/>
              </w:rPr>
            </w:pPr>
            <w:r w:rsidRPr="009B053A">
              <w:rPr>
                <w:rFonts w:ascii="Arial" w:hAnsi="Arial"/>
                <w:sz w:val="16"/>
                <w:szCs w:val="16"/>
              </w:rPr>
              <w:t>R5-204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9F9AB7" w14:textId="77777777" w:rsidR="00AB2B30" w:rsidRPr="009B053A" w:rsidRDefault="006A7121">
            <w:pPr>
              <w:rPr>
                <w:rFonts w:ascii="Arial" w:hAnsi="Arial"/>
                <w:sz w:val="16"/>
                <w:szCs w:val="16"/>
              </w:rPr>
            </w:pPr>
            <w:r w:rsidRPr="009B053A">
              <w:rPr>
                <w:rFonts w:ascii="Arial" w:hAnsi="Arial"/>
                <w:sz w:val="16"/>
                <w:szCs w:val="16"/>
              </w:rPr>
              <w:t>07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F5F9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2AFC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1DEDD5" w14:textId="77777777" w:rsidR="00AB2B30" w:rsidRPr="009B053A" w:rsidRDefault="006A7121">
            <w:pPr>
              <w:rPr>
                <w:rFonts w:ascii="Arial" w:hAnsi="Arial"/>
                <w:sz w:val="16"/>
                <w:szCs w:val="16"/>
              </w:rPr>
            </w:pPr>
            <w:r w:rsidRPr="009B053A">
              <w:rPr>
                <w:rFonts w:ascii="Arial" w:hAnsi="Arial"/>
                <w:sz w:val="16"/>
                <w:szCs w:val="16"/>
              </w:rPr>
              <w:t>Update Tx TC for Rel-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9F958" w14:textId="77777777" w:rsidR="00AB2B30" w:rsidRPr="009B053A" w:rsidRDefault="006A7121">
            <w:pPr>
              <w:pStyle w:val="TAL"/>
              <w:rPr>
                <w:sz w:val="16"/>
                <w:szCs w:val="16"/>
              </w:rPr>
            </w:pPr>
            <w:r w:rsidRPr="009B053A">
              <w:rPr>
                <w:sz w:val="16"/>
                <w:szCs w:val="16"/>
              </w:rPr>
              <w:t>16.5.0</w:t>
            </w:r>
          </w:p>
        </w:tc>
      </w:tr>
      <w:tr w:rsidR="00AB2B30" w:rsidRPr="009B053A" w14:paraId="68C00DF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AD1B4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BBC19"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BCDFE" w14:textId="77777777" w:rsidR="00AB2B30" w:rsidRPr="009B053A" w:rsidRDefault="006A7121">
            <w:pPr>
              <w:rPr>
                <w:rFonts w:ascii="Arial" w:hAnsi="Arial"/>
                <w:sz w:val="16"/>
                <w:szCs w:val="16"/>
              </w:rPr>
            </w:pPr>
            <w:r w:rsidRPr="009B053A">
              <w:rPr>
                <w:rFonts w:ascii="Arial" w:hAnsi="Arial"/>
                <w:sz w:val="16"/>
                <w:szCs w:val="16"/>
              </w:rPr>
              <w:t>R5-2042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CA6AFA" w14:textId="77777777" w:rsidR="00AB2B30" w:rsidRPr="009B053A" w:rsidRDefault="006A7121">
            <w:pPr>
              <w:rPr>
                <w:rFonts w:ascii="Arial" w:hAnsi="Arial"/>
                <w:sz w:val="16"/>
                <w:szCs w:val="16"/>
              </w:rPr>
            </w:pPr>
            <w:r w:rsidRPr="009B053A">
              <w:rPr>
                <w:rFonts w:ascii="Arial" w:hAnsi="Arial"/>
                <w:sz w:val="16"/>
                <w:szCs w:val="16"/>
              </w:rPr>
              <w:t>07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6F3A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6D36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69868" w14:textId="77777777" w:rsidR="00AB2B30" w:rsidRPr="009B053A" w:rsidRDefault="006A7121">
            <w:pPr>
              <w:rPr>
                <w:rFonts w:ascii="Arial" w:hAnsi="Arial"/>
                <w:sz w:val="16"/>
                <w:szCs w:val="16"/>
              </w:rPr>
            </w:pPr>
            <w:r w:rsidRPr="009B053A">
              <w:rPr>
                <w:rFonts w:ascii="Arial" w:hAnsi="Arial"/>
                <w:sz w:val="16"/>
                <w:szCs w:val="16"/>
              </w:rPr>
              <w:t>FR2 Minimum output power measurement period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183F5" w14:textId="77777777" w:rsidR="00AB2B30" w:rsidRPr="009B053A" w:rsidRDefault="006A7121">
            <w:pPr>
              <w:pStyle w:val="TAL"/>
              <w:rPr>
                <w:sz w:val="16"/>
                <w:szCs w:val="16"/>
              </w:rPr>
            </w:pPr>
            <w:r w:rsidRPr="009B053A">
              <w:rPr>
                <w:sz w:val="16"/>
                <w:szCs w:val="16"/>
              </w:rPr>
              <w:t>16.5.0</w:t>
            </w:r>
          </w:p>
        </w:tc>
      </w:tr>
      <w:tr w:rsidR="00AB2B30" w:rsidRPr="009B053A" w14:paraId="48AE59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E5A7C2"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19930"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ACDE" w14:textId="77777777" w:rsidR="00AB2B30" w:rsidRPr="009B053A" w:rsidRDefault="006A7121">
            <w:pPr>
              <w:rPr>
                <w:rFonts w:ascii="Arial" w:hAnsi="Arial"/>
                <w:sz w:val="16"/>
                <w:szCs w:val="16"/>
              </w:rPr>
            </w:pPr>
            <w:r w:rsidRPr="009B053A">
              <w:rPr>
                <w:rFonts w:ascii="Arial" w:hAnsi="Arial"/>
                <w:sz w:val="16"/>
                <w:szCs w:val="16"/>
              </w:rPr>
              <w:t>R5-20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A7FBD" w14:textId="77777777" w:rsidR="00AB2B30" w:rsidRPr="009B053A" w:rsidRDefault="006A7121">
            <w:pPr>
              <w:rPr>
                <w:rFonts w:ascii="Arial" w:hAnsi="Arial"/>
                <w:sz w:val="16"/>
                <w:szCs w:val="16"/>
              </w:rPr>
            </w:pPr>
            <w:r w:rsidRPr="009B053A">
              <w:rPr>
                <w:rFonts w:ascii="Arial" w:hAnsi="Arial"/>
                <w:sz w:val="16"/>
                <w:szCs w:val="16"/>
              </w:rPr>
              <w:t>07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834D4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37770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DF0FA8" w14:textId="77777777" w:rsidR="00AB2B30" w:rsidRPr="009B053A" w:rsidRDefault="006A7121">
            <w:pPr>
              <w:rPr>
                <w:rFonts w:ascii="Arial" w:hAnsi="Arial"/>
                <w:sz w:val="16"/>
                <w:szCs w:val="16"/>
              </w:rPr>
            </w:pPr>
            <w:r w:rsidRPr="009B053A">
              <w:rPr>
                <w:rFonts w:ascii="Arial" w:hAnsi="Arial"/>
                <w:sz w:val="16"/>
                <w:szCs w:val="16"/>
              </w:rPr>
              <w:t>Addition of test case 6.4B.2.4.1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686318" w14:textId="77777777" w:rsidR="00AB2B30" w:rsidRPr="009B053A" w:rsidRDefault="006A7121">
            <w:pPr>
              <w:pStyle w:val="TAL"/>
              <w:rPr>
                <w:sz w:val="16"/>
                <w:szCs w:val="16"/>
              </w:rPr>
            </w:pPr>
            <w:r w:rsidRPr="009B053A">
              <w:rPr>
                <w:sz w:val="16"/>
                <w:szCs w:val="16"/>
              </w:rPr>
              <w:t>16.5.0</w:t>
            </w:r>
          </w:p>
        </w:tc>
      </w:tr>
      <w:tr w:rsidR="00AB2B30" w:rsidRPr="009B053A" w14:paraId="509A42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992133"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9B975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08C695" w14:textId="77777777" w:rsidR="00AB2B30" w:rsidRPr="009B053A" w:rsidRDefault="006A7121">
            <w:pPr>
              <w:rPr>
                <w:rFonts w:ascii="Arial" w:hAnsi="Arial"/>
                <w:sz w:val="16"/>
                <w:szCs w:val="16"/>
              </w:rPr>
            </w:pPr>
            <w:r w:rsidRPr="009B053A">
              <w:rPr>
                <w:rFonts w:ascii="Arial" w:hAnsi="Arial"/>
                <w:sz w:val="16"/>
                <w:szCs w:val="16"/>
              </w:rPr>
              <w:t>R5-204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B718E5" w14:textId="77777777" w:rsidR="00AB2B30" w:rsidRPr="009B053A" w:rsidRDefault="006A7121">
            <w:pPr>
              <w:rPr>
                <w:rFonts w:ascii="Arial" w:hAnsi="Arial"/>
                <w:sz w:val="16"/>
                <w:szCs w:val="16"/>
              </w:rPr>
            </w:pPr>
            <w:r w:rsidRPr="009B053A">
              <w:rPr>
                <w:rFonts w:ascii="Arial" w:hAnsi="Arial"/>
                <w:sz w:val="16"/>
                <w:szCs w:val="16"/>
              </w:rPr>
              <w:t>07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2F01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00A51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9AF22" w14:textId="77777777" w:rsidR="00AB2B30" w:rsidRPr="009B053A" w:rsidRDefault="006A7121">
            <w:pPr>
              <w:rPr>
                <w:rFonts w:ascii="Arial" w:hAnsi="Arial"/>
                <w:sz w:val="16"/>
                <w:szCs w:val="16"/>
              </w:rPr>
            </w:pPr>
            <w:r w:rsidRPr="009B053A">
              <w:rPr>
                <w:rFonts w:ascii="Arial" w:hAnsi="Arial"/>
                <w:sz w:val="16"/>
                <w:szCs w:val="16"/>
              </w:rPr>
              <w:t>Addition of test case 6.4B.2.4.2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506E0A" w14:textId="77777777" w:rsidR="00AB2B30" w:rsidRPr="009B053A" w:rsidRDefault="006A7121">
            <w:pPr>
              <w:pStyle w:val="TAL"/>
              <w:rPr>
                <w:sz w:val="16"/>
                <w:szCs w:val="16"/>
              </w:rPr>
            </w:pPr>
            <w:r w:rsidRPr="009B053A">
              <w:rPr>
                <w:sz w:val="16"/>
                <w:szCs w:val="16"/>
              </w:rPr>
              <w:t>16.5.0</w:t>
            </w:r>
          </w:p>
        </w:tc>
      </w:tr>
      <w:tr w:rsidR="00AB2B30" w:rsidRPr="009B053A" w14:paraId="3F3ABF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F37D22"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144EE7"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23CDAE" w14:textId="77777777" w:rsidR="00AB2B30" w:rsidRPr="009B053A" w:rsidRDefault="006A7121">
            <w:pPr>
              <w:rPr>
                <w:rFonts w:ascii="Arial" w:hAnsi="Arial"/>
                <w:sz w:val="16"/>
                <w:szCs w:val="16"/>
              </w:rPr>
            </w:pPr>
            <w:r w:rsidRPr="009B053A">
              <w:rPr>
                <w:rFonts w:ascii="Arial" w:hAnsi="Arial"/>
                <w:sz w:val="16"/>
                <w:szCs w:val="16"/>
              </w:rPr>
              <w:t>R5-20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967D48" w14:textId="77777777" w:rsidR="00AB2B30" w:rsidRPr="009B053A" w:rsidRDefault="006A7121">
            <w:pPr>
              <w:rPr>
                <w:rFonts w:ascii="Arial" w:hAnsi="Arial"/>
                <w:sz w:val="16"/>
                <w:szCs w:val="16"/>
              </w:rPr>
            </w:pPr>
            <w:r w:rsidRPr="009B053A">
              <w:rPr>
                <w:rFonts w:ascii="Arial" w:hAnsi="Arial"/>
                <w:sz w:val="16"/>
                <w:szCs w:val="16"/>
              </w:rPr>
              <w:t>07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50EA4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3980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80B7" w14:textId="77777777" w:rsidR="00AB2B30" w:rsidRPr="009B053A" w:rsidRDefault="006A7121">
            <w:pPr>
              <w:rPr>
                <w:rFonts w:ascii="Arial" w:hAnsi="Arial"/>
                <w:sz w:val="16"/>
                <w:szCs w:val="16"/>
              </w:rPr>
            </w:pPr>
            <w:r w:rsidRPr="009B053A">
              <w:rPr>
                <w:rFonts w:ascii="Arial" w:hAnsi="Arial"/>
                <w:sz w:val="16"/>
                <w:szCs w:val="16"/>
              </w:rPr>
              <w:t>Addition of test case 6.4B.2.4.3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1A6DA" w14:textId="77777777" w:rsidR="00AB2B30" w:rsidRPr="009B053A" w:rsidRDefault="006A7121">
            <w:pPr>
              <w:pStyle w:val="TAL"/>
              <w:rPr>
                <w:sz w:val="16"/>
                <w:szCs w:val="16"/>
              </w:rPr>
            </w:pPr>
            <w:r w:rsidRPr="009B053A">
              <w:rPr>
                <w:sz w:val="16"/>
                <w:szCs w:val="16"/>
              </w:rPr>
              <w:t>16.5.0</w:t>
            </w:r>
          </w:p>
        </w:tc>
      </w:tr>
      <w:tr w:rsidR="00AB2B30" w:rsidRPr="009B053A" w14:paraId="73D9600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DC132D"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D8960A"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0DEAB" w14:textId="77777777" w:rsidR="00AB2B30" w:rsidRPr="009B053A" w:rsidRDefault="006A7121">
            <w:pPr>
              <w:rPr>
                <w:rFonts w:ascii="Arial" w:hAnsi="Arial"/>
                <w:sz w:val="16"/>
                <w:szCs w:val="16"/>
              </w:rPr>
            </w:pPr>
            <w:r w:rsidRPr="009B053A">
              <w:rPr>
                <w:rFonts w:ascii="Arial" w:hAnsi="Arial"/>
                <w:sz w:val="16"/>
                <w:szCs w:val="16"/>
              </w:rPr>
              <w:t>R5-20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6B0238" w14:textId="77777777" w:rsidR="00AB2B30" w:rsidRPr="009B053A" w:rsidRDefault="006A7121">
            <w:pPr>
              <w:rPr>
                <w:rFonts w:ascii="Arial" w:hAnsi="Arial"/>
                <w:sz w:val="16"/>
                <w:szCs w:val="16"/>
              </w:rPr>
            </w:pPr>
            <w:r w:rsidRPr="009B053A">
              <w:rPr>
                <w:rFonts w:ascii="Arial" w:hAnsi="Arial"/>
                <w:sz w:val="16"/>
                <w:szCs w:val="16"/>
              </w:rPr>
              <w:t>07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C56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E10C6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6B668" w14:textId="77777777" w:rsidR="00AB2B30" w:rsidRPr="009B053A" w:rsidRDefault="006A7121">
            <w:pPr>
              <w:rPr>
                <w:rFonts w:ascii="Arial" w:hAnsi="Arial"/>
                <w:sz w:val="16"/>
                <w:szCs w:val="16"/>
              </w:rPr>
            </w:pPr>
            <w:r w:rsidRPr="009B053A">
              <w:rPr>
                <w:rFonts w:ascii="Arial" w:hAnsi="Arial"/>
                <w:sz w:val="16"/>
                <w:szCs w:val="16"/>
              </w:rPr>
              <w:t>Addition of test case 6.4B.2.4.4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B09F3A" w14:textId="77777777" w:rsidR="00AB2B30" w:rsidRPr="009B053A" w:rsidRDefault="006A7121">
            <w:pPr>
              <w:pStyle w:val="TAL"/>
              <w:rPr>
                <w:sz w:val="16"/>
                <w:szCs w:val="16"/>
              </w:rPr>
            </w:pPr>
            <w:r w:rsidRPr="009B053A">
              <w:rPr>
                <w:sz w:val="16"/>
                <w:szCs w:val="16"/>
              </w:rPr>
              <w:t>16.5.0</w:t>
            </w:r>
          </w:p>
        </w:tc>
      </w:tr>
      <w:tr w:rsidR="00AB2B30" w:rsidRPr="009B053A" w14:paraId="526712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546560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5ED75C"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789A4C" w14:textId="77777777" w:rsidR="00AB2B30" w:rsidRPr="009B053A" w:rsidRDefault="006A7121">
            <w:pPr>
              <w:rPr>
                <w:rFonts w:ascii="Arial" w:hAnsi="Arial"/>
                <w:sz w:val="16"/>
                <w:szCs w:val="16"/>
              </w:rPr>
            </w:pPr>
            <w:r w:rsidRPr="009B053A">
              <w:rPr>
                <w:rFonts w:ascii="Arial" w:hAnsi="Arial"/>
                <w:sz w:val="16"/>
                <w:szCs w:val="16"/>
              </w:rPr>
              <w:t>R5-20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C42016" w14:textId="77777777" w:rsidR="00AB2B30" w:rsidRPr="009B053A" w:rsidRDefault="006A7121">
            <w:pPr>
              <w:rPr>
                <w:rFonts w:ascii="Arial" w:hAnsi="Arial"/>
                <w:sz w:val="16"/>
                <w:szCs w:val="16"/>
              </w:rPr>
            </w:pPr>
            <w:r w:rsidRPr="009B053A">
              <w:rPr>
                <w:rFonts w:ascii="Arial" w:hAnsi="Arial"/>
                <w:sz w:val="16"/>
                <w:szCs w:val="16"/>
              </w:rPr>
              <w:t>07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0FDAF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4FE9A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A727" w14:textId="77777777" w:rsidR="00AB2B30" w:rsidRPr="009B053A" w:rsidRDefault="006A7121">
            <w:pPr>
              <w:rPr>
                <w:rFonts w:ascii="Arial" w:hAnsi="Arial"/>
                <w:sz w:val="16"/>
                <w:szCs w:val="16"/>
              </w:rPr>
            </w:pPr>
            <w:r w:rsidRPr="009B053A">
              <w:rPr>
                <w:rFonts w:ascii="Arial" w:hAnsi="Arial"/>
                <w:sz w:val="16"/>
                <w:szCs w:val="16"/>
              </w:rPr>
              <w:t>Update of test case 6.2B.3.1 UE Additional Maximum Output Power reduc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F043D5" w14:textId="77777777" w:rsidR="00AB2B30" w:rsidRPr="009B053A" w:rsidRDefault="006A7121">
            <w:pPr>
              <w:pStyle w:val="TAL"/>
              <w:rPr>
                <w:sz w:val="16"/>
                <w:szCs w:val="16"/>
              </w:rPr>
            </w:pPr>
            <w:r w:rsidRPr="009B053A">
              <w:rPr>
                <w:sz w:val="16"/>
                <w:szCs w:val="16"/>
              </w:rPr>
              <w:t>16.5.0</w:t>
            </w:r>
          </w:p>
        </w:tc>
      </w:tr>
      <w:tr w:rsidR="00AB2B30" w:rsidRPr="009B053A" w14:paraId="2FFA316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4B122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05588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215F59" w14:textId="77777777" w:rsidR="00AB2B30" w:rsidRPr="009B053A" w:rsidRDefault="006A7121">
            <w:pPr>
              <w:rPr>
                <w:rFonts w:ascii="Arial" w:hAnsi="Arial"/>
                <w:sz w:val="16"/>
                <w:szCs w:val="16"/>
              </w:rPr>
            </w:pPr>
            <w:r w:rsidRPr="009B053A">
              <w:rPr>
                <w:rFonts w:ascii="Arial" w:hAnsi="Arial"/>
                <w:sz w:val="16"/>
                <w:szCs w:val="16"/>
              </w:rPr>
              <w:t>R5-20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53B75F" w14:textId="77777777" w:rsidR="00AB2B30" w:rsidRPr="009B053A" w:rsidRDefault="006A7121">
            <w:pPr>
              <w:rPr>
                <w:rFonts w:ascii="Arial" w:hAnsi="Arial"/>
                <w:sz w:val="16"/>
                <w:szCs w:val="16"/>
              </w:rPr>
            </w:pPr>
            <w:r w:rsidRPr="009B053A">
              <w:rPr>
                <w:rFonts w:ascii="Arial" w:hAnsi="Arial"/>
                <w:sz w:val="16"/>
                <w:szCs w:val="16"/>
              </w:rPr>
              <w:t>07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AE696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0EE04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FA6E3" w14:textId="77777777" w:rsidR="00AB2B30" w:rsidRPr="009B053A" w:rsidRDefault="006A7121">
            <w:pPr>
              <w:rPr>
                <w:rFonts w:ascii="Arial" w:hAnsi="Arial"/>
                <w:sz w:val="16"/>
                <w:szCs w:val="16"/>
              </w:rPr>
            </w:pPr>
            <w:r w:rsidRPr="009B053A">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724627" w14:textId="77777777" w:rsidR="00AB2B30" w:rsidRPr="009B053A" w:rsidRDefault="006A7121">
            <w:pPr>
              <w:pStyle w:val="TAL"/>
              <w:rPr>
                <w:sz w:val="16"/>
                <w:szCs w:val="16"/>
              </w:rPr>
            </w:pPr>
            <w:r w:rsidRPr="009B053A">
              <w:rPr>
                <w:sz w:val="16"/>
                <w:szCs w:val="16"/>
              </w:rPr>
              <w:t>16.5.0</w:t>
            </w:r>
          </w:p>
        </w:tc>
      </w:tr>
      <w:tr w:rsidR="00AB2B30" w:rsidRPr="009B053A" w14:paraId="096559C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45A079"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9FEF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268493" w14:textId="77777777" w:rsidR="00AB2B30" w:rsidRPr="009B053A" w:rsidRDefault="006A7121">
            <w:pPr>
              <w:rPr>
                <w:rFonts w:ascii="Arial" w:hAnsi="Arial"/>
                <w:sz w:val="16"/>
                <w:szCs w:val="16"/>
              </w:rPr>
            </w:pPr>
            <w:r w:rsidRPr="009B053A">
              <w:rPr>
                <w:rFonts w:ascii="Arial" w:hAnsi="Arial"/>
                <w:sz w:val="16"/>
                <w:szCs w:val="16"/>
              </w:rPr>
              <w:t>R5-204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B8BC24" w14:textId="77777777" w:rsidR="00AB2B30" w:rsidRPr="009B053A" w:rsidRDefault="006A7121">
            <w:pPr>
              <w:rPr>
                <w:rFonts w:ascii="Arial" w:hAnsi="Arial"/>
                <w:sz w:val="16"/>
                <w:szCs w:val="16"/>
              </w:rPr>
            </w:pPr>
            <w:r w:rsidRPr="009B053A">
              <w:rPr>
                <w:rFonts w:ascii="Arial" w:hAnsi="Arial"/>
                <w:sz w:val="16"/>
                <w:szCs w:val="16"/>
              </w:rPr>
              <w:t>07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16888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802F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EE1E2" w14:textId="77777777" w:rsidR="00AB2B30" w:rsidRPr="009B053A" w:rsidRDefault="006A7121">
            <w:pPr>
              <w:rPr>
                <w:rFonts w:ascii="Arial" w:hAnsi="Arial"/>
                <w:sz w:val="16"/>
                <w:szCs w:val="16"/>
              </w:rPr>
            </w:pPr>
            <w:r w:rsidRPr="009B053A">
              <w:rPr>
                <w:rFonts w:ascii="Arial" w:hAnsi="Arial"/>
                <w:sz w:val="16"/>
                <w:szCs w:val="16"/>
              </w:rPr>
              <w:t>Update for TC 7.5B.5 ACS for inter-band EN-DC including bo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C83B3" w14:textId="77777777" w:rsidR="00AB2B30" w:rsidRPr="009B053A" w:rsidRDefault="006A7121">
            <w:pPr>
              <w:pStyle w:val="TAL"/>
              <w:rPr>
                <w:sz w:val="16"/>
                <w:szCs w:val="16"/>
              </w:rPr>
            </w:pPr>
            <w:r w:rsidRPr="009B053A">
              <w:rPr>
                <w:sz w:val="16"/>
                <w:szCs w:val="16"/>
              </w:rPr>
              <w:t>16.5.0</w:t>
            </w:r>
          </w:p>
        </w:tc>
      </w:tr>
      <w:tr w:rsidR="00AB2B30" w:rsidRPr="009B053A" w14:paraId="0C562F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30C78F"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648441"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27A25" w14:textId="77777777" w:rsidR="00AB2B30" w:rsidRPr="009B053A" w:rsidRDefault="006A7121">
            <w:pPr>
              <w:rPr>
                <w:rFonts w:ascii="Arial" w:hAnsi="Arial"/>
                <w:sz w:val="16"/>
                <w:szCs w:val="16"/>
              </w:rPr>
            </w:pPr>
            <w:r w:rsidRPr="009B053A">
              <w:rPr>
                <w:rFonts w:ascii="Arial" w:hAnsi="Arial"/>
                <w:sz w:val="16"/>
                <w:szCs w:val="16"/>
              </w:rPr>
              <w:t>R5-204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84B0B0" w14:textId="77777777" w:rsidR="00AB2B30" w:rsidRPr="009B053A" w:rsidRDefault="006A7121">
            <w:pPr>
              <w:rPr>
                <w:rFonts w:ascii="Arial" w:hAnsi="Arial"/>
                <w:sz w:val="16"/>
                <w:szCs w:val="16"/>
              </w:rPr>
            </w:pPr>
            <w:r w:rsidRPr="009B053A">
              <w:rPr>
                <w:rFonts w:ascii="Arial" w:hAnsi="Arial"/>
                <w:sz w:val="16"/>
                <w:szCs w:val="16"/>
              </w:rPr>
              <w:t>07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7B223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DC360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17E29" w14:textId="77777777" w:rsidR="00AB2B30" w:rsidRPr="009B053A" w:rsidRDefault="006A7121">
            <w:pPr>
              <w:rPr>
                <w:rFonts w:ascii="Arial" w:hAnsi="Arial"/>
                <w:sz w:val="16"/>
                <w:szCs w:val="16"/>
              </w:rPr>
            </w:pPr>
            <w:r w:rsidRPr="009B053A">
              <w:rPr>
                <w:rFonts w:ascii="Arial" w:hAnsi="Arial"/>
                <w:sz w:val="16"/>
                <w:szCs w:val="16"/>
              </w:rPr>
              <w:t>Editorial correction of Rx spurious emissio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1EB8D" w14:textId="77777777" w:rsidR="00AB2B30" w:rsidRPr="009B053A" w:rsidRDefault="006A7121">
            <w:pPr>
              <w:pStyle w:val="TAL"/>
              <w:rPr>
                <w:sz w:val="16"/>
                <w:szCs w:val="16"/>
              </w:rPr>
            </w:pPr>
            <w:r w:rsidRPr="009B053A">
              <w:rPr>
                <w:sz w:val="16"/>
                <w:szCs w:val="16"/>
              </w:rPr>
              <w:t>16.5.0</w:t>
            </w:r>
          </w:p>
        </w:tc>
      </w:tr>
      <w:tr w:rsidR="00AB2B30" w:rsidRPr="009B053A" w14:paraId="0D9D55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57F3B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DA633"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4DA987" w14:textId="77777777" w:rsidR="00AB2B30" w:rsidRPr="009B053A" w:rsidRDefault="006A7121">
            <w:pPr>
              <w:rPr>
                <w:rFonts w:ascii="Arial" w:hAnsi="Arial"/>
                <w:sz w:val="16"/>
                <w:szCs w:val="16"/>
              </w:rPr>
            </w:pPr>
            <w:r w:rsidRPr="009B053A">
              <w:rPr>
                <w:rFonts w:ascii="Arial" w:hAnsi="Arial"/>
                <w:sz w:val="16"/>
                <w:szCs w:val="16"/>
              </w:rPr>
              <w:t>R5-204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6D5FF5" w14:textId="77777777" w:rsidR="00AB2B30" w:rsidRPr="009B053A" w:rsidRDefault="006A7121">
            <w:pPr>
              <w:rPr>
                <w:rFonts w:ascii="Arial" w:hAnsi="Arial"/>
                <w:sz w:val="16"/>
                <w:szCs w:val="16"/>
              </w:rPr>
            </w:pPr>
            <w:r w:rsidRPr="009B053A">
              <w:rPr>
                <w:rFonts w:ascii="Arial" w:hAnsi="Arial"/>
                <w:sz w:val="16"/>
                <w:szCs w:val="16"/>
              </w:rPr>
              <w:t>07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7118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37FB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AC6DB" w14:textId="77777777" w:rsidR="00AB2B30" w:rsidRPr="009B053A" w:rsidRDefault="006A7121">
            <w:pPr>
              <w:rPr>
                <w:rFonts w:ascii="Arial" w:hAnsi="Arial"/>
                <w:sz w:val="16"/>
                <w:szCs w:val="16"/>
              </w:rPr>
            </w:pPr>
            <w:r w:rsidRPr="009B053A">
              <w:rPr>
                <w:rFonts w:ascii="Arial" w:hAnsi="Arial"/>
                <w:sz w:val="16"/>
                <w:szCs w:val="16"/>
              </w:rPr>
              <w:t>Addition of test configuration for 71AA in 6.2B.1.1 M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9BA889" w14:textId="77777777" w:rsidR="00AB2B30" w:rsidRPr="009B053A" w:rsidRDefault="006A7121">
            <w:pPr>
              <w:pStyle w:val="TAL"/>
              <w:rPr>
                <w:sz w:val="16"/>
                <w:szCs w:val="16"/>
              </w:rPr>
            </w:pPr>
            <w:r w:rsidRPr="009B053A">
              <w:rPr>
                <w:sz w:val="16"/>
                <w:szCs w:val="16"/>
              </w:rPr>
              <w:t>16.5.0</w:t>
            </w:r>
          </w:p>
        </w:tc>
      </w:tr>
      <w:tr w:rsidR="00AB2B30" w:rsidRPr="009B053A" w14:paraId="3BB21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E9D9DF"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58338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BE8581" w14:textId="77777777" w:rsidR="00AB2B30" w:rsidRPr="009B053A" w:rsidRDefault="006A7121">
            <w:pPr>
              <w:rPr>
                <w:rFonts w:ascii="Arial" w:hAnsi="Arial"/>
                <w:sz w:val="16"/>
                <w:szCs w:val="16"/>
              </w:rPr>
            </w:pPr>
            <w:r w:rsidRPr="009B053A">
              <w:rPr>
                <w:rFonts w:ascii="Arial" w:hAnsi="Arial"/>
                <w:sz w:val="16"/>
                <w:szCs w:val="16"/>
              </w:rPr>
              <w:t>R5-204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14AB89" w14:textId="77777777" w:rsidR="00AB2B30" w:rsidRPr="009B053A" w:rsidRDefault="006A7121">
            <w:pPr>
              <w:rPr>
                <w:rFonts w:ascii="Arial" w:hAnsi="Arial"/>
                <w:sz w:val="16"/>
                <w:szCs w:val="16"/>
              </w:rPr>
            </w:pPr>
            <w:r w:rsidRPr="009B053A">
              <w:rPr>
                <w:rFonts w:ascii="Arial" w:hAnsi="Arial"/>
                <w:sz w:val="16"/>
                <w:szCs w:val="16"/>
              </w:rPr>
              <w:t>07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5826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8AF3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7A0E3" w14:textId="77777777" w:rsidR="00AB2B30" w:rsidRPr="009B053A" w:rsidRDefault="006A7121">
            <w:pPr>
              <w:rPr>
                <w:rFonts w:ascii="Arial" w:hAnsi="Arial"/>
                <w:sz w:val="16"/>
                <w:szCs w:val="16"/>
              </w:rPr>
            </w:pPr>
            <w:r w:rsidRPr="009B053A">
              <w:rPr>
                <w:rFonts w:ascii="Arial" w:hAnsi="Arial"/>
                <w:sz w:val="16"/>
                <w:szCs w:val="16"/>
              </w:rPr>
              <w:t>Addition of MOP testing for DC_28A_n3A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83E342" w14:textId="77777777" w:rsidR="00AB2B30" w:rsidRPr="009B053A" w:rsidRDefault="006A7121">
            <w:pPr>
              <w:pStyle w:val="TAL"/>
              <w:rPr>
                <w:sz w:val="16"/>
                <w:szCs w:val="16"/>
              </w:rPr>
            </w:pPr>
            <w:r w:rsidRPr="009B053A">
              <w:rPr>
                <w:sz w:val="16"/>
                <w:szCs w:val="16"/>
              </w:rPr>
              <w:t>16.5.0</w:t>
            </w:r>
          </w:p>
        </w:tc>
      </w:tr>
      <w:tr w:rsidR="00AB2B30" w:rsidRPr="009B053A" w14:paraId="1B7358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A1D7B9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1B156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106662" w14:textId="77777777" w:rsidR="00AB2B30" w:rsidRPr="009B053A" w:rsidRDefault="006A7121">
            <w:pPr>
              <w:rPr>
                <w:rFonts w:ascii="Arial" w:hAnsi="Arial"/>
                <w:sz w:val="16"/>
                <w:szCs w:val="16"/>
              </w:rPr>
            </w:pPr>
            <w:r w:rsidRPr="009B053A">
              <w:rPr>
                <w:rFonts w:ascii="Arial" w:hAnsi="Arial"/>
                <w:sz w:val="16"/>
                <w:szCs w:val="16"/>
              </w:rPr>
              <w:t>R5-2047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349B43" w14:textId="77777777" w:rsidR="00AB2B30" w:rsidRPr="009B053A" w:rsidRDefault="006A7121">
            <w:pPr>
              <w:rPr>
                <w:rFonts w:ascii="Arial" w:hAnsi="Arial"/>
                <w:sz w:val="16"/>
                <w:szCs w:val="16"/>
              </w:rPr>
            </w:pPr>
            <w:r w:rsidRPr="009B053A">
              <w:rPr>
                <w:rFonts w:ascii="Arial" w:hAnsi="Arial"/>
                <w:sz w:val="16"/>
                <w:szCs w:val="16"/>
              </w:rPr>
              <w:t>07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35352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43FA0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B7327" w14:textId="77777777" w:rsidR="00AB2B30" w:rsidRPr="009B053A" w:rsidRDefault="006A7121">
            <w:pPr>
              <w:rPr>
                <w:rFonts w:ascii="Arial" w:hAnsi="Arial"/>
                <w:sz w:val="16"/>
                <w:szCs w:val="16"/>
              </w:rPr>
            </w:pPr>
            <w:r w:rsidRPr="009B053A">
              <w:rPr>
                <w:rFonts w:ascii="Arial" w:hAnsi="Arial"/>
                <w:sz w:val="16"/>
                <w:szCs w:val="16"/>
              </w:rPr>
              <w:t>Update for 7.3B.2.3_1.3 Reference sensitivity for EN-DC within FR1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DD50D8" w14:textId="77777777" w:rsidR="00AB2B30" w:rsidRPr="009B053A" w:rsidRDefault="006A7121">
            <w:pPr>
              <w:pStyle w:val="TAL"/>
              <w:rPr>
                <w:sz w:val="16"/>
                <w:szCs w:val="16"/>
              </w:rPr>
            </w:pPr>
            <w:r w:rsidRPr="009B053A">
              <w:rPr>
                <w:sz w:val="16"/>
                <w:szCs w:val="16"/>
              </w:rPr>
              <w:t>16.5.0</w:t>
            </w:r>
          </w:p>
        </w:tc>
      </w:tr>
      <w:tr w:rsidR="00AB2B30" w:rsidRPr="009B053A" w14:paraId="2304775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1F540D"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83BF5"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0F98D" w14:textId="77777777" w:rsidR="00AB2B30" w:rsidRPr="009B053A" w:rsidRDefault="006A7121">
            <w:pPr>
              <w:rPr>
                <w:rFonts w:ascii="Arial" w:hAnsi="Arial"/>
                <w:sz w:val="16"/>
                <w:szCs w:val="16"/>
              </w:rPr>
            </w:pPr>
            <w:r w:rsidRPr="009B053A">
              <w:rPr>
                <w:rFonts w:ascii="Arial" w:hAnsi="Arial"/>
                <w:sz w:val="16"/>
                <w:szCs w:val="16"/>
              </w:rPr>
              <w:t>R5-204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825E01" w14:textId="77777777" w:rsidR="00AB2B30" w:rsidRPr="009B053A" w:rsidRDefault="006A7121">
            <w:pPr>
              <w:rPr>
                <w:rFonts w:ascii="Arial" w:hAnsi="Arial"/>
                <w:sz w:val="16"/>
                <w:szCs w:val="16"/>
              </w:rPr>
            </w:pPr>
            <w:r w:rsidRPr="009B053A">
              <w:rPr>
                <w:rFonts w:ascii="Arial" w:hAnsi="Arial"/>
                <w:sz w:val="16"/>
                <w:szCs w:val="16"/>
              </w:rPr>
              <w:t>06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D26A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0A9C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9E6B0C" w14:textId="77777777" w:rsidR="00AB2B30" w:rsidRPr="009B053A" w:rsidRDefault="006A7121">
            <w:pPr>
              <w:rPr>
                <w:rFonts w:ascii="Arial" w:hAnsi="Arial"/>
                <w:sz w:val="16"/>
                <w:szCs w:val="16"/>
              </w:rPr>
            </w:pPr>
            <w:r w:rsidRPr="009B053A">
              <w:rPr>
                <w:rFonts w:ascii="Arial" w:hAnsi="Arial"/>
                <w:sz w:val="16"/>
                <w:szCs w:val="16"/>
              </w:rPr>
              <w:t>Updated to clause 6 for EN-DC Rel-16 band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D7BD6" w14:textId="77777777" w:rsidR="00AB2B30" w:rsidRPr="009B053A" w:rsidRDefault="006A7121">
            <w:pPr>
              <w:pStyle w:val="TAL"/>
              <w:rPr>
                <w:sz w:val="16"/>
                <w:szCs w:val="16"/>
              </w:rPr>
            </w:pPr>
            <w:r w:rsidRPr="009B053A">
              <w:rPr>
                <w:sz w:val="16"/>
                <w:szCs w:val="16"/>
              </w:rPr>
              <w:t>16.5.0</w:t>
            </w:r>
          </w:p>
        </w:tc>
      </w:tr>
      <w:tr w:rsidR="00AB2B30" w:rsidRPr="009B053A" w14:paraId="528842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64149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69B4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2EE1A7" w14:textId="77777777" w:rsidR="00AB2B30" w:rsidRPr="009B053A" w:rsidRDefault="006A7121">
            <w:pPr>
              <w:rPr>
                <w:rFonts w:ascii="Arial" w:hAnsi="Arial"/>
                <w:sz w:val="16"/>
                <w:szCs w:val="16"/>
              </w:rPr>
            </w:pPr>
            <w:r w:rsidRPr="009B053A">
              <w:rPr>
                <w:rFonts w:ascii="Arial" w:hAnsi="Arial"/>
                <w:sz w:val="16"/>
                <w:szCs w:val="16"/>
              </w:rPr>
              <w:t>R5-204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3CA17" w14:textId="77777777" w:rsidR="00AB2B30" w:rsidRPr="009B053A" w:rsidRDefault="006A7121">
            <w:pPr>
              <w:rPr>
                <w:rFonts w:ascii="Arial" w:hAnsi="Arial"/>
                <w:sz w:val="16"/>
                <w:szCs w:val="16"/>
              </w:rPr>
            </w:pPr>
            <w:r w:rsidRPr="009B053A">
              <w:rPr>
                <w:rFonts w:ascii="Arial" w:hAnsi="Arial"/>
                <w:sz w:val="16"/>
                <w:szCs w:val="16"/>
              </w:rPr>
              <w:t>06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BCA91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B00EA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2E1BB8" w14:textId="77777777" w:rsidR="00AB2B30" w:rsidRPr="009B053A" w:rsidRDefault="006A7121">
            <w:pPr>
              <w:rPr>
                <w:rFonts w:ascii="Arial" w:hAnsi="Arial"/>
                <w:sz w:val="16"/>
                <w:szCs w:val="16"/>
              </w:rPr>
            </w:pPr>
            <w:r w:rsidRPr="009B053A">
              <w:rPr>
                <w:rFonts w:ascii="Arial" w:hAnsi="Arial"/>
                <w:sz w:val="16"/>
                <w:szCs w:val="16"/>
              </w:rPr>
              <w:t>Spurious inter-band EN-DC FR2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A2488" w14:textId="77777777" w:rsidR="00AB2B30" w:rsidRPr="009B053A" w:rsidRDefault="006A7121">
            <w:pPr>
              <w:pStyle w:val="TAL"/>
              <w:rPr>
                <w:sz w:val="16"/>
                <w:szCs w:val="16"/>
              </w:rPr>
            </w:pPr>
            <w:r w:rsidRPr="009B053A">
              <w:rPr>
                <w:sz w:val="16"/>
                <w:szCs w:val="16"/>
              </w:rPr>
              <w:t>16.5.0</w:t>
            </w:r>
          </w:p>
        </w:tc>
      </w:tr>
      <w:tr w:rsidR="00AB2B30" w:rsidRPr="009B053A" w14:paraId="6EEB4B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60CC10"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814F5D"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CE7C8C" w14:textId="77777777" w:rsidR="00AB2B30" w:rsidRPr="009B053A" w:rsidRDefault="006A7121">
            <w:pPr>
              <w:rPr>
                <w:rFonts w:ascii="Arial" w:hAnsi="Arial"/>
                <w:sz w:val="16"/>
                <w:szCs w:val="16"/>
              </w:rPr>
            </w:pPr>
            <w:r w:rsidRPr="009B053A">
              <w:rPr>
                <w:rFonts w:ascii="Arial" w:hAnsi="Arial"/>
                <w:sz w:val="16"/>
                <w:szCs w:val="16"/>
              </w:rPr>
              <w:t>R5-204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8CF7ED" w14:textId="77777777" w:rsidR="00AB2B30" w:rsidRPr="009B053A" w:rsidRDefault="006A7121">
            <w:pPr>
              <w:rPr>
                <w:rFonts w:ascii="Arial" w:hAnsi="Arial"/>
                <w:sz w:val="16"/>
                <w:szCs w:val="16"/>
              </w:rPr>
            </w:pPr>
            <w:r w:rsidRPr="009B053A">
              <w:rPr>
                <w:rFonts w:ascii="Arial" w:hAnsi="Arial"/>
                <w:sz w:val="16"/>
                <w:szCs w:val="16"/>
              </w:rPr>
              <w:t>06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101CB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293A6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B1FFD8" w14:textId="77777777" w:rsidR="00AB2B30" w:rsidRPr="009B053A" w:rsidRDefault="006A7121">
            <w:pPr>
              <w:rPr>
                <w:rFonts w:ascii="Arial" w:hAnsi="Arial"/>
                <w:sz w:val="16"/>
                <w:szCs w:val="16"/>
              </w:rPr>
            </w:pPr>
            <w:r w:rsidRPr="009B053A">
              <w:rPr>
                <w:rFonts w:ascii="Arial" w:hAnsi="Arial"/>
                <w:sz w:val="16"/>
                <w:szCs w:val="16"/>
              </w:rPr>
              <w:t>Addition of test requirement of dropped NR carrier for non-DPS UE in 6.2B.4.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B0E26C" w14:textId="77777777" w:rsidR="00AB2B30" w:rsidRPr="009B053A" w:rsidRDefault="006A7121">
            <w:pPr>
              <w:pStyle w:val="TAL"/>
              <w:rPr>
                <w:sz w:val="16"/>
                <w:szCs w:val="16"/>
              </w:rPr>
            </w:pPr>
            <w:r w:rsidRPr="009B053A">
              <w:rPr>
                <w:sz w:val="16"/>
                <w:szCs w:val="16"/>
              </w:rPr>
              <w:t>16.5.0</w:t>
            </w:r>
          </w:p>
        </w:tc>
      </w:tr>
      <w:tr w:rsidR="00AB2B30" w:rsidRPr="009B053A" w14:paraId="1D051F6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AC5C9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8DF5B"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4D5902" w14:textId="77777777" w:rsidR="00AB2B30" w:rsidRPr="009B053A" w:rsidRDefault="006A7121">
            <w:pPr>
              <w:rPr>
                <w:rFonts w:ascii="Arial" w:hAnsi="Arial"/>
                <w:sz w:val="16"/>
                <w:szCs w:val="16"/>
              </w:rPr>
            </w:pPr>
            <w:r w:rsidRPr="009B053A">
              <w:rPr>
                <w:rFonts w:ascii="Arial" w:hAnsi="Arial"/>
                <w:sz w:val="16"/>
                <w:szCs w:val="16"/>
              </w:rPr>
              <w:t>R5-204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5C8F59" w14:textId="77777777" w:rsidR="00AB2B30" w:rsidRPr="009B053A" w:rsidRDefault="006A7121">
            <w:pPr>
              <w:rPr>
                <w:rFonts w:ascii="Arial" w:hAnsi="Arial"/>
                <w:sz w:val="16"/>
                <w:szCs w:val="16"/>
              </w:rPr>
            </w:pPr>
            <w:r w:rsidRPr="009B053A">
              <w:rPr>
                <w:rFonts w:ascii="Arial" w:hAnsi="Arial"/>
                <w:sz w:val="16"/>
                <w:szCs w:val="16"/>
              </w:rPr>
              <w:t>06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4193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77D1D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BAA309" w14:textId="77777777" w:rsidR="00AB2B30" w:rsidRPr="009B053A" w:rsidRDefault="006A7121">
            <w:pPr>
              <w:rPr>
                <w:rFonts w:ascii="Arial" w:hAnsi="Arial"/>
                <w:sz w:val="16"/>
                <w:szCs w:val="16"/>
              </w:rPr>
            </w:pPr>
            <w:r w:rsidRPr="009B053A">
              <w:rPr>
                <w:rFonts w:ascii="Arial" w:hAnsi="Arial"/>
                <w:sz w:val="16"/>
                <w:szCs w:val="16"/>
              </w:rPr>
              <w:t>Addition of additional test points for spurious emission UE co-existence for a few Rel-15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0D8070" w14:textId="77777777" w:rsidR="00AB2B30" w:rsidRPr="009B053A" w:rsidRDefault="006A7121">
            <w:pPr>
              <w:pStyle w:val="TAL"/>
              <w:rPr>
                <w:sz w:val="16"/>
                <w:szCs w:val="16"/>
              </w:rPr>
            </w:pPr>
            <w:r w:rsidRPr="009B053A">
              <w:rPr>
                <w:sz w:val="16"/>
                <w:szCs w:val="16"/>
              </w:rPr>
              <w:t>16.5.0</w:t>
            </w:r>
          </w:p>
        </w:tc>
      </w:tr>
      <w:tr w:rsidR="00AB2B30" w:rsidRPr="009B053A" w14:paraId="741DDB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891AC2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5F477"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0037B9" w14:textId="77777777" w:rsidR="00AB2B30" w:rsidRPr="009B053A" w:rsidRDefault="006A7121">
            <w:pPr>
              <w:rPr>
                <w:rFonts w:ascii="Arial" w:hAnsi="Arial"/>
                <w:sz w:val="16"/>
                <w:szCs w:val="16"/>
              </w:rPr>
            </w:pPr>
            <w:r w:rsidRPr="009B053A">
              <w:rPr>
                <w:rFonts w:ascii="Arial" w:hAnsi="Arial"/>
                <w:sz w:val="16"/>
                <w:szCs w:val="16"/>
              </w:rPr>
              <w:t>R5-204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667A6B" w14:textId="77777777" w:rsidR="00AB2B30" w:rsidRPr="009B053A" w:rsidRDefault="006A7121">
            <w:pPr>
              <w:rPr>
                <w:rFonts w:ascii="Arial" w:hAnsi="Arial"/>
                <w:sz w:val="16"/>
                <w:szCs w:val="16"/>
              </w:rPr>
            </w:pPr>
            <w:r w:rsidRPr="009B053A">
              <w:rPr>
                <w:rFonts w:ascii="Arial" w:hAnsi="Arial"/>
                <w:sz w:val="16"/>
                <w:szCs w:val="16"/>
              </w:rPr>
              <w:t>07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315E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C90F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14CB5" w14:textId="77777777" w:rsidR="00AB2B30" w:rsidRPr="009B053A" w:rsidRDefault="006A7121">
            <w:pPr>
              <w:rPr>
                <w:rFonts w:ascii="Arial" w:hAnsi="Arial"/>
                <w:sz w:val="16"/>
                <w:szCs w:val="16"/>
              </w:rPr>
            </w:pPr>
            <w:r w:rsidRPr="009B053A">
              <w:rPr>
                <w:rFonts w:ascii="Arial" w:hAnsi="Arial"/>
                <w:sz w:val="16"/>
                <w:szCs w:val="16"/>
              </w:rPr>
              <w:t>Editorial correction to EN-DC co-exist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18AFD1" w14:textId="77777777" w:rsidR="00AB2B30" w:rsidRPr="009B053A" w:rsidRDefault="006A7121">
            <w:pPr>
              <w:pStyle w:val="TAL"/>
              <w:rPr>
                <w:sz w:val="16"/>
                <w:szCs w:val="16"/>
              </w:rPr>
            </w:pPr>
            <w:r w:rsidRPr="009B053A">
              <w:rPr>
                <w:sz w:val="16"/>
                <w:szCs w:val="16"/>
              </w:rPr>
              <w:t>16.5.0</w:t>
            </w:r>
          </w:p>
        </w:tc>
      </w:tr>
      <w:tr w:rsidR="00AB2B30" w:rsidRPr="009B053A" w14:paraId="0D14A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67E61F"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3F9A0"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BC11BF" w14:textId="77777777" w:rsidR="00AB2B30" w:rsidRPr="009B053A" w:rsidRDefault="006A7121">
            <w:pPr>
              <w:rPr>
                <w:rFonts w:ascii="Arial" w:hAnsi="Arial"/>
                <w:sz w:val="16"/>
                <w:szCs w:val="16"/>
              </w:rPr>
            </w:pPr>
            <w:r w:rsidRPr="009B053A">
              <w:rPr>
                <w:rFonts w:ascii="Arial" w:hAnsi="Arial"/>
                <w:sz w:val="16"/>
                <w:szCs w:val="16"/>
              </w:rPr>
              <w:t>R5-204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17CB7" w14:textId="77777777" w:rsidR="00AB2B30" w:rsidRPr="009B053A" w:rsidRDefault="006A7121">
            <w:pPr>
              <w:rPr>
                <w:rFonts w:ascii="Arial" w:hAnsi="Arial"/>
                <w:sz w:val="16"/>
                <w:szCs w:val="16"/>
              </w:rPr>
            </w:pPr>
            <w:r w:rsidRPr="009B053A">
              <w:rPr>
                <w:rFonts w:ascii="Arial" w:hAnsi="Arial"/>
                <w:sz w:val="16"/>
                <w:szCs w:val="16"/>
              </w:rPr>
              <w:t>06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A586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DBAF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B3A67" w14:textId="77777777" w:rsidR="00AB2B30" w:rsidRPr="009B053A" w:rsidRDefault="006A7121">
            <w:pPr>
              <w:rPr>
                <w:rFonts w:ascii="Arial" w:hAnsi="Arial"/>
                <w:sz w:val="16"/>
                <w:szCs w:val="16"/>
              </w:rPr>
            </w:pPr>
            <w:r w:rsidRPr="009B053A">
              <w:rPr>
                <w:rFonts w:ascii="Arial" w:hAnsi="Arial"/>
                <w:sz w:val="16"/>
                <w:szCs w:val="16"/>
              </w:rPr>
              <w:t>FR2 RefSens inter-band EN-DC UL MIM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C479F" w14:textId="77777777" w:rsidR="00AB2B30" w:rsidRPr="009B053A" w:rsidRDefault="006A7121">
            <w:pPr>
              <w:pStyle w:val="TAL"/>
              <w:rPr>
                <w:sz w:val="16"/>
                <w:szCs w:val="16"/>
              </w:rPr>
            </w:pPr>
            <w:r w:rsidRPr="009B053A">
              <w:rPr>
                <w:sz w:val="16"/>
                <w:szCs w:val="16"/>
              </w:rPr>
              <w:t>16.5.0</w:t>
            </w:r>
          </w:p>
        </w:tc>
      </w:tr>
      <w:tr w:rsidR="00AB2B30" w:rsidRPr="009B053A" w14:paraId="7850C7C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458E5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727EC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5F30E" w14:textId="77777777" w:rsidR="00AB2B30" w:rsidRPr="009B053A" w:rsidRDefault="006A7121">
            <w:pPr>
              <w:rPr>
                <w:rFonts w:ascii="Arial" w:hAnsi="Arial"/>
                <w:sz w:val="16"/>
                <w:szCs w:val="16"/>
              </w:rPr>
            </w:pPr>
            <w:r w:rsidRPr="009B053A">
              <w:rPr>
                <w:rFonts w:ascii="Arial" w:hAnsi="Arial"/>
                <w:sz w:val="16"/>
                <w:szCs w:val="16"/>
              </w:rPr>
              <w:t>R5-204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A2F5C" w14:textId="77777777" w:rsidR="00AB2B30" w:rsidRPr="009B053A" w:rsidRDefault="006A7121">
            <w:pPr>
              <w:rPr>
                <w:rFonts w:ascii="Arial" w:hAnsi="Arial"/>
                <w:sz w:val="16"/>
                <w:szCs w:val="16"/>
              </w:rPr>
            </w:pPr>
            <w:r w:rsidRPr="009B053A">
              <w:rPr>
                <w:rFonts w:ascii="Arial" w:hAnsi="Arial"/>
                <w:sz w:val="16"/>
                <w:szCs w:val="16"/>
              </w:rPr>
              <w:t>06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7BD0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1AAE6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A058A3" w14:textId="77777777" w:rsidR="00AB2B30" w:rsidRPr="009B053A" w:rsidRDefault="006A7121">
            <w:pPr>
              <w:rPr>
                <w:rFonts w:ascii="Arial" w:hAnsi="Arial"/>
                <w:sz w:val="16"/>
                <w:szCs w:val="16"/>
              </w:rPr>
            </w:pPr>
            <w:r w:rsidRPr="009B053A">
              <w:rPr>
                <w:rFonts w:ascii="Arial" w:hAnsi="Arial"/>
                <w:sz w:val="16"/>
                <w:szCs w:val="16"/>
              </w:rPr>
              <w:t>Update of 7.3B.3.3 for REFSENS relaxation due to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55528" w14:textId="77777777" w:rsidR="00AB2B30" w:rsidRPr="009B053A" w:rsidRDefault="006A7121">
            <w:pPr>
              <w:pStyle w:val="TAL"/>
              <w:rPr>
                <w:sz w:val="16"/>
                <w:szCs w:val="16"/>
              </w:rPr>
            </w:pPr>
            <w:r w:rsidRPr="009B053A">
              <w:rPr>
                <w:sz w:val="16"/>
                <w:szCs w:val="16"/>
              </w:rPr>
              <w:t>16.5.0</w:t>
            </w:r>
          </w:p>
        </w:tc>
      </w:tr>
      <w:tr w:rsidR="00AB2B30" w:rsidRPr="009B053A" w14:paraId="741A86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C2A5A"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1A69F"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21F920" w14:textId="77777777" w:rsidR="00AB2B30" w:rsidRPr="009B053A" w:rsidRDefault="006A7121">
            <w:pPr>
              <w:rPr>
                <w:rFonts w:ascii="Arial" w:hAnsi="Arial"/>
                <w:sz w:val="16"/>
                <w:szCs w:val="16"/>
              </w:rPr>
            </w:pPr>
            <w:r w:rsidRPr="009B053A">
              <w:rPr>
                <w:rFonts w:ascii="Arial" w:hAnsi="Arial"/>
                <w:sz w:val="16"/>
                <w:szCs w:val="16"/>
              </w:rPr>
              <w:t>R5-204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F38E2" w14:textId="77777777" w:rsidR="00AB2B30" w:rsidRPr="009B053A" w:rsidRDefault="006A7121">
            <w:pPr>
              <w:rPr>
                <w:rFonts w:ascii="Arial" w:hAnsi="Arial"/>
                <w:sz w:val="16"/>
                <w:szCs w:val="16"/>
              </w:rPr>
            </w:pPr>
            <w:r w:rsidRPr="009B053A">
              <w:rPr>
                <w:rFonts w:ascii="Arial" w:hAnsi="Arial"/>
                <w:sz w:val="16"/>
                <w:szCs w:val="16"/>
              </w:rPr>
              <w:t>06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16247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81FED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B3415" w14:textId="77777777" w:rsidR="00AB2B30" w:rsidRPr="009B053A" w:rsidRDefault="006A7121">
            <w:pPr>
              <w:rPr>
                <w:rFonts w:ascii="Arial" w:hAnsi="Arial"/>
                <w:sz w:val="16"/>
                <w:szCs w:val="16"/>
              </w:rPr>
            </w:pPr>
            <w:r w:rsidRPr="009B053A">
              <w:rPr>
                <w:rFonts w:ascii="Arial" w:hAnsi="Arial"/>
                <w:sz w:val="16"/>
                <w:szCs w:val="16"/>
              </w:rPr>
              <w:t>Addition of new test case 7.4B.5D MIL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A9F4A0" w14:textId="77777777" w:rsidR="00AB2B30" w:rsidRPr="009B053A" w:rsidRDefault="006A7121">
            <w:pPr>
              <w:pStyle w:val="TAL"/>
              <w:rPr>
                <w:sz w:val="16"/>
                <w:szCs w:val="16"/>
              </w:rPr>
            </w:pPr>
            <w:r w:rsidRPr="009B053A">
              <w:rPr>
                <w:sz w:val="16"/>
                <w:szCs w:val="16"/>
              </w:rPr>
              <w:t>16.5.0</w:t>
            </w:r>
          </w:p>
        </w:tc>
      </w:tr>
      <w:tr w:rsidR="00AB2B30" w:rsidRPr="009B053A" w14:paraId="2ED3C1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AC770E" w14:textId="77777777" w:rsidR="00AB2B30" w:rsidRPr="009B053A" w:rsidRDefault="006A7121">
            <w:pPr>
              <w:pStyle w:val="TAL"/>
              <w:rPr>
                <w:sz w:val="16"/>
                <w:szCs w:val="16"/>
              </w:rPr>
            </w:pPr>
            <w:r w:rsidRPr="009B053A">
              <w:rPr>
                <w:sz w:val="16"/>
                <w:szCs w:val="16"/>
              </w:rPr>
              <w:lastRenderedPageBreak/>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602B87"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2B2E8" w14:textId="77777777" w:rsidR="00AB2B30" w:rsidRPr="009B053A" w:rsidRDefault="006A7121">
            <w:pPr>
              <w:rPr>
                <w:rFonts w:ascii="Arial" w:hAnsi="Arial"/>
                <w:sz w:val="16"/>
                <w:szCs w:val="16"/>
              </w:rPr>
            </w:pPr>
            <w:r w:rsidRPr="009B053A">
              <w:rPr>
                <w:rFonts w:ascii="Arial" w:hAnsi="Arial"/>
                <w:sz w:val="16"/>
                <w:szCs w:val="16"/>
              </w:rPr>
              <w:t>R5-204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65875" w14:textId="77777777" w:rsidR="00AB2B30" w:rsidRPr="009B053A" w:rsidRDefault="006A7121">
            <w:pPr>
              <w:rPr>
                <w:rFonts w:ascii="Arial" w:hAnsi="Arial"/>
                <w:sz w:val="16"/>
                <w:szCs w:val="16"/>
              </w:rPr>
            </w:pPr>
            <w:r w:rsidRPr="009B053A">
              <w:rPr>
                <w:rFonts w:ascii="Arial" w:hAnsi="Arial"/>
                <w:sz w:val="16"/>
                <w:szCs w:val="16"/>
              </w:rPr>
              <w:t>07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BC42B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93C6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E287C" w14:textId="77777777" w:rsidR="00AB2B30" w:rsidRPr="009B053A" w:rsidRDefault="006A7121">
            <w:pPr>
              <w:rPr>
                <w:rFonts w:ascii="Arial" w:hAnsi="Arial"/>
                <w:sz w:val="16"/>
                <w:szCs w:val="16"/>
              </w:rPr>
            </w:pPr>
            <w:r w:rsidRPr="009B053A">
              <w:rPr>
                <w:rFonts w:ascii="Arial" w:hAnsi="Arial"/>
                <w:sz w:val="16"/>
                <w:szCs w:val="16"/>
              </w:rPr>
              <w:t>Addition of TC 7.5B.5D ACS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3EF66" w14:textId="77777777" w:rsidR="00AB2B30" w:rsidRPr="009B053A" w:rsidRDefault="006A7121">
            <w:pPr>
              <w:pStyle w:val="TAL"/>
              <w:rPr>
                <w:sz w:val="16"/>
                <w:szCs w:val="16"/>
              </w:rPr>
            </w:pPr>
            <w:r w:rsidRPr="009B053A">
              <w:rPr>
                <w:sz w:val="16"/>
                <w:szCs w:val="16"/>
              </w:rPr>
              <w:t>16.5.0</w:t>
            </w:r>
          </w:p>
        </w:tc>
      </w:tr>
      <w:tr w:rsidR="00AB2B30" w:rsidRPr="009B053A" w14:paraId="22B2A1B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A29F0B"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C28C2"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748A6C" w14:textId="77777777" w:rsidR="00AB2B30" w:rsidRPr="009B053A" w:rsidRDefault="006A7121">
            <w:pPr>
              <w:rPr>
                <w:rFonts w:ascii="Arial" w:hAnsi="Arial"/>
                <w:sz w:val="16"/>
                <w:szCs w:val="16"/>
              </w:rPr>
            </w:pPr>
            <w:r w:rsidRPr="009B053A">
              <w:rPr>
                <w:rFonts w:ascii="Arial" w:hAnsi="Arial"/>
                <w:sz w:val="16"/>
                <w:szCs w:val="16"/>
              </w:rPr>
              <w:t>R5-20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EF12F2" w14:textId="77777777" w:rsidR="00AB2B30" w:rsidRPr="009B053A" w:rsidRDefault="006A7121">
            <w:pPr>
              <w:rPr>
                <w:rFonts w:ascii="Arial" w:hAnsi="Arial"/>
                <w:sz w:val="16"/>
                <w:szCs w:val="16"/>
              </w:rPr>
            </w:pPr>
            <w:r w:rsidRPr="009B053A">
              <w:rPr>
                <w:rFonts w:ascii="Arial" w:hAnsi="Arial"/>
                <w:sz w:val="16"/>
                <w:szCs w:val="16"/>
              </w:rPr>
              <w:t>06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B6B33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06350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2C09AE" w14:textId="77777777" w:rsidR="00AB2B30" w:rsidRPr="009B053A" w:rsidRDefault="006A7121">
            <w:pPr>
              <w:rPr>
                <w:rFonts w:ascii="Arial" w:hAnsi="Arial"/>
                <w:sz w:val="16"/>
                <w:szCs w:val="16"/>
              </w:rPr>
            </w:pPr>
            <w:r w:rsidRPr="009B053A">
              <w:rPr>
                <w:rFonts w:ascii="Arial" w:hAnsi="Arial"/>
                <w:sz w:val="16"/>
                <w:szCs w:val="16"/>
              </w:rPr>
              <w:t>Adding transmitter requirements for Rel-16 inter-band EN-DC FR1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C3964" w14:textId="77777777" w:rsidR="00AB2B30" w:rsidRPr="009B053A" w:rsidRDefault="006A7121">
            <w:pPr>
              <w:pStyle w:val="TAL"/>
              <w:rPr>
                <w:sz w:val="16"/>
                <w:szCs w:val="16"/>
              </w:rPr>
            </w:pPr>
            <w:r w:rsidRPr="009B053A">
              <w:rPr>
                <w:sz w:val="16"/>
                <w:szCs w:val="16"/>
              </w:rPr>
              <w:t>16.5.0</w:t>
            </w:r>
          </w:p>
        </w:tc>
      </w:tr>
      <w:tr w:rsidR="00AB2B30" w:rsidRPr="009B053A" w14:paraId="39763B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9F2FB5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211BA"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8ED87A" w14:textId="77777777" w:rsidR="00AB2B30" w:rsidRPr="009B053A" w:rsidRDefault="006A7121">
            <w:pPr>
              <w:rPr>
                <w:rFonts w:ascii="Arial" w:hAnsi="Arial"/>
                <w:sz w:val="16"/>
                <w:szCs w:val="16"/>
              </w:rPr>
            </w:pPr>
            <w:r w:rsidRPr="009B053A">
              <w:rPr>
                <w:rFonts w:ascii="Arial" w:hAnsi="Arial"/>
                <w:sz w:val="16"/>
                <w:szCs w:val="16"/>
              </w:rPr>
              <w:t>R5-204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1373E0" w14:textId="77777777" w:rsidR="00AB2B30" w:rsidRPr="009B053A" w:rsidRDefault="006A7121">
            <w:pPr>
              <w:rPr>
                <w:rFonts w:ascii="Arial" w:hAnsi="Arial"/>
                <w:sz w:val="16"/>
                <w:szCs w:val="16"/>
              </w:rPr>
            </w:pPr>
            <w:r w:rsidRPr="009B053A">
              <w:rPr>
                <w:rFonts w:ascii="Arial" w:hAnsi="Arial"/>
                <w:sz w:val="16"/>
                <w:szCs w:val="16"/>
              </w:rPr>
              <w:t>06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510AA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27DE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62ECB" w14:textId="77777777" w:rsidR="00AB2B30" w:rsidRPr="009B053A" w:rsidRDefault="006A7121">
            <w:pPr>
              <w:rPr>
                <w:rFonts w:ascii="Arial" w:hAnsi="Arial"/>
                <w:sz w:val="16"/>
                <w:szCs w:val="16"/>
              </w:rPr>
            </w:pPr>
            <w:r w:rsidRPr="009B053A">
              <w:rPr>
                <w:rFonts w:ascii="Arial" w:hAnsi="Arial"/>
                <w:sz w:val="16"/>
                <w:szCs w:val="16"/>
              </w:rPr>
              <w:t>Editorial correction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EDC39E" w14:textId="77777777" w:rsidR="00AB2B30" w:rsidRPr="009B053A" w:rsidRDefault="006A7121">
            <w:pPr>
              <w:pStyle w:val="TAL"/>
              <w:rPr>
                <w:sz w:val="16"/>
                <w:szCs w:val="16"/>
              </w:rPr>
            </w:pPr>
            <w:r w:rsidRPr="009B053A">
              <w:rPr>
                <w:sz w:val="16"/>
                <w:szCs w:val="16"/>
              </w:rPr>
              <w:t>16.5.0</w:t>
            </w:r>
          </w:p>
        </w:tc>
      </w:tr>
      <w:tr w:rsidR="00AB2B30" w:rsidRPr="009B053A" w14:paraId="53908FA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DFD753"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44E11"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439D86" w14:textId="77777777" w:rsidR="00AB2B30" w:rsidRPr="009B053A" w:rsidRDefault="006A7121">
            <w:pPr>
              <w:rPr>
                <w:rFonts w:ascii="Arial" w:hAnsi="Arial"/>
                <w:sz w:val="16"/>
                <w:szCs w:val="16"/>
              </w:rPr>
            </w:pPr>
            <w:r w:rsidRPr="009B053A">
              <w:rPr>
                <w:rFonts w:ascii="Arial" w:hAnsi="Arial"/>
                <w:sz w:val="16"/>
                <w:szCs w:val="16"/>
              </w:rPr>
              <w:t>R5-204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ECBC2" w14:textId="77777777" w:rsidR="00AB2B30" w:rsidRPr="009B053A" w:rsidRDefault="006A7121">
            <w:pPr>
              <w:rPr>
                <w:rFonts w:ascii="Arial" w:hAnsi="Arial"/>
                <w:sz w:val="16"/>
                <w:szCs w:val="16"/>
              </w:rPr>
            </w:pPr>
            <w:r w:rsidRPr="009B053A">
              <w:rPr>
                <w:rFonts w:ascii="Arial" w:hAnsi="Arial"/>
                <w:sz w:val="16"/>
                <w:szCs w:val="16"/>
              </w:rPr>
              <w:t>06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DBC68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B85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002DC" w14:textId="77777777" w:rsidR="00AB2B30" w:rsidRPr="009B053A" w:rsidRDefault="006A7121">
            <w:pPr>
              <w:rPr>
                <w:rFonts w:ascii="Arial" w:hAnsi="Arial"/>
                <w:sz w:val="16"/>
                <w:szCs w:val="16"/>
              </w:rPr>
            </w:pPr>
            <w:r w:rsidRPr="009B053A">
              <w:rPr>
                <w:rFonts w:ascii="Arial" w:hAnsi="Arial"/>
                <w:sz w:val="16"/>
                <w:szCs w:val="16"/>
              </w:rPr>
              <w:t>Introduction of dTIBc for additional Rel-16 EN-DC inter-band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A75A8" w14:textId="77777777" w:rsidR="00AB2B30" w:rsidRPr="009B053A" w:rsidRDefault="006A7121">
            <w:pPr>
              <w:pStyle w:val="TAL"/>
              <w:rPr>
                <w:sz w:val="16"/>
                <w:szCs w:val="16"/>
              </w:rPr>
            </w:pPr>
            <w:r w:rsidRPr="009B053A">
              <w:rPr>
                <w:sz w:val="16"/>
                <w:szCs w:val="16"/>
              </w:rPr>
              <w:t>16.5.0</w:t>
            </w:r>
          </w:p>
        </w:tc>
      </w:tr>
      <w:tr w:rsidR="00AB2B30" w:rsidRPr="009B053A" w14:paraId="3D91E62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43A3B"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AE298"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3B01F" w14:textId="77777777" w:rsidR="00AB2B30" w:rsidRPr="009B053A" w:rsidRDefault="006A7121">
            <w:pPr>
              <w:rPr>
                <w:rFonts w:ascii="Arial" w:hAnsi="Arial"/>
                <w:sz w:val="16"/>
                <w:szCs w:val="16"/>
              </w:rPr>
            </w:pPr>
            <w:r w:rsidRPr="009B053A">
              <w:rPr>
                <w:rFonts w:ascii="Arial" w:hAnsi="Arial"/>
                <w:sz w:val="16"/>
                <w:szCs w:val="16"/>
              </w:rPr>
              <w:t>R5-204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85302" w14:textId="77777777" w:rsidR="00AB2B30" w:rsidRPr="009B053A" w:rsidRDefault="006A7121">
            <w:pPr>
              <w:rPr>
                <w:rFonts w:ascii="Arial" w:hAnsi="Arial"/>
                <w:sz w:val="16"/>
                <w:szCs w:val="16"/>
              </w:rPr>
            </w:pPr>
            <w:r w:rsidRPr="009B053A">
              <w:rPr>
                <w:rFonts w:ascii="Arial" w:hAnsi="Arial"/>
                <w:sz w:val="16"/>
                <w:szCs w:val="16"/>
              </w:rPr>
              <w:t>06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551A9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EADD4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383B11"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4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EFD8D" w14:textId="77777777" w:rsidR="00AB2B30" w:rsidRPr="009B053A" w:rsidRDefault="006A7121">
            <w:pPr>
              <w:pStyle w:val="TAL"/>
              <w:rPr>
                <w:sz w:val="16"/>
                <w:szCs w:val="16"/>
              </w:rPr>
            </w:pPr>
            <w:r w:rsidRPr="009B053A">
              <w:rPr>
                <w:sz w:val="16"/>
                <w:szCs w:val="16"/>
              </w:rPr>
              <w:t>16.5.0</w:t>
            </w:r>
          </w:p>
        </w:tc>
      </w:tr>
      <w:tr w:rsidR="00AB2B30" w:rsidRPr="009B053A" w14:paraId="20C7D7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13787DE"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64025F"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BBF598" w14:textId="77777777" w:rsidR="00AB2B30" w:rsidRPr="009B053A" w:rsidRDefault="006A7121">
            <w:pPr>
              <w:rPr>
                <w:rFonts w:ascii="Arial" w:hAnsi="Arial"/>
                <w:sz w:val="16"/>
                <w:szCs w:val="16"/>
              </w:rPr>
            </w:pPr>
            <w:r w:rsidRPr="009B053A">
              <w:rPr>
                <w:rFonts w:ascii="Arial" w:hAnsi="Arial"/>
                <w:sz w:val="16"/>
                <w:szCs w:val="16"/>
              </w:rPr>
              <w:t>R5-204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C97E17" w14:textId="77777777" w:rsidR="00AB2B30" w:rsidRPr="009B053A" w:rsidRDefault="006A7121">
            <w:pPr>
              <w:rPr>
                <w:rFonts w:ascii="Arial" w:hAnsi="Arial"/>
                <w:sz w:val="16"/>
                <w:szCs w:val="16"/>
              </w:rPr>
            </w:pPr>
            <w:r w:rsidRPr="009B053A">
              <w:rPr>
                <w:rFonts w:ascii="Arial" w:hAnsi="Arial"/>
                <w:sz w:val="16"/>
                <w:szCs w:val="16"/>
              </w:rPr>
              <w:t>06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F7293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F452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FBCA4"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40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F4B4C6" w14:textId="77777777" w:rsidR="00AB2B30" w:rsidRPr="009B053A" w:rsidRDefault="006A7121">
            <w:pPr>
              <w:pStyle w:val="TAL"/>
              <w:rPr>
                <w:sz w:val="16"/>
                <w:szCs w:val="16"/>
              </w:rPr>
            </w:pPr>
            <w:r w:rsidRPr="009B053A">
              <w:rPr>
                <w:sz w:val="16"/>
                <w:szCs w:val="16"/>
              </w:rPr>
              <w:t>16.5.0</w:t>
            </w:r>
          </w:p>
        </w:tc>
      </w:tr>
      <w:tr w:rsidR="00AB2B30" w:rsidRPr="009B053A" w14:paraId="151C5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A57BAA"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6061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A5932C" w14:textId="77777777" w:rsidR="00AB2B30" w:rsidRPr="009B053A" w:rsidRDefault="006A7121">
            <w:pPr>
              <w:rPr>
                <w:rFonts w:ascii="Arial" w:hAnsi="Arial"/>
                <w:sz w:val="16"/>
                <w:szCs w:val="16"/>
              </w:rPr>
            </w:pPr>
            <w:r w:rsidRPr="009B053A">
              <w:rPr>
                <w:rFonts w:ascii="Arial" w:hAnsi="Arial"/>
                <w:sz w:val="16"/>
                <w:szCs w:val="16"/>
              </w:rPr>
              <w:t>R5-204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0BFCDE" w14:textId="77777777" w:rsidR="00AB2B30" w:rsidRPr="009B053A" w:rsidRDefault="006A7121">
            <w:pPr>
              <w:rPr>
                <w:rFonts w:ascii="Arial" w:hAnsi="Arial"/>
                <w:sz w:val="16"/>
                <w:szCs w:val="16"/>
              </w:rPr>
            </w:pPr>
            <w:r w:rsidRPr="009B053A">
              <w:rPr>
                <w:rFonts w:ascii="Arial" w:hAnsi="Arial"/>
                <w:sz w:val="16"/>
                <w:szCs w:val="16"/>
              </w:rPr>
              <w:t>06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08A1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EF86F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190140" w14:textId="77777777" w:rsidR="00AB2B30" w:rsidRPr="009B053A" w:rsidRDefault="006A7121">
            <w:pPr>
              <w:rPr>
                <w:rFonts w:ascii="Arial" w:hAnsi="Arial"/>
                <w:sz w:val="16"/>
                <w:szCs w:val="16"/>
              </w:rPr>
            </w:pPr>
            <w:r w:rsidRPr="009B053A">
              <w:rPr>
                <w:rFonts w:ascii="Arial" w:hAnsi="Arial"/>
                <w:sz w:val="16"/>
                <w:szCs w:val="16"/>
              </w:rPr>
              <w:t>Addition of additional test points for spurious emission UE co-existence for a few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1E072" w14:textId="77777777" w:rsidR="00AB2B30" w:rsidRPr="009B053A" w:rsidRDefault="006A7121">
            <w:pPr>
              <w:pStyle w:val="TAL"/>
              <w:rPr>
                <w:sz w:val="16"/>
                <w:szCs w:val="16"/>
              </w:rPr>
            </w:pPr>
            <w:r w:rsidRPr="009B053A">
              <w:rPr>
                <w:sz w:val="16"/>
                <w:szCs w:val="16"/>
              </w:rPr>
              <w:t>16.5.0</w:t>
            </w:r>
          </w:p>
        </w:tc>
      </w:tr>
      <w:tr w:rsidR="00AB2B30" w:rsidRPr="009B053A" w14:paraId="1C17D8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C2AF2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C5FBB9"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56EDF5" w14:textId="77777777" w:rsidR="00AB2B30" w:rsidRPr="009B053A" w:rsidRDefault="006A7121">
            <w:pPr>
              <w:rPr>
                <w:rFonts w:ascii="Arial" w:hAnsi="Arial"/>
                <w:sz w:val="16"/>
                <w:szCs w:val="16"/>
              </w:rPr>
            </w:pPr>
            <w:r w:rsidRPr="009B053A">
              <w:rPr>
                <w:rFonts w:ascii="Arial" w:hAnsi="Arial"/>
                <w:sz w:val="16"/>
                <w:szCs w:val="16"/>
              </w:rPr>
              <w:t>R5-204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38C52" w14:textId="77777777" w:rsidR="00AB2B30" w:rsidRPr="009B053A" w:rsidRDefault="006A7121">
            <w:pPr>
              <w:rPr>
                <w:rFonts w:ascii="Arial" w:hAnsi="Arial"/>
                <w:sz w:val="16"/>
                <w:szCs w:val="16"/>
              </w:rPr>
            </w:pPr>
            <w:r w:rsidRPr="009B053A">
              <w:rPr>
                <w:rFonts w:ascii="Arial" w:hAnsi="Arial"/>
                <w:sz w:val="16"/>
                <w:szCs w:val="16"/>
              </w:rPr>
              <w:t>06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B081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2668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34DCEE" w14:textId="77777777" w:rsidR="00AB2B30" w:rsidRPr="009B053A" w:rsidRDefault="006A7121">
            <w:pPr>
              <w:rPr>
                <w:rFonts w:ascii="Arial" w:hAnsi="Arial"/>
                <w:sz w:val="16"/>
                <w:szCs w:val="16"/>
              </w:rPr>
            </w:pPr>
            <w:r w:rsidRPr="009B053A">
              <w:rPr>
                <w:rFonts w:ascii="Arial" w:hAnsi="Arial"/>
                <w:sz w:val="16"/>
                <w:szCs w:val="16"/>
              </w:rPr>
              <w:t>Updated to clause 6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0C68A8" w14:textId="77777777" w:rsidR="00AB2B30" w:rsidRPr="009B053A" w:rsidRDefault="006A7121">
            <w:pPr>
              <w:pStyle w:val="TAL"/>
              <w:rPr>
                <w:sz w:val="16"/>
                <w:szCs w:val="16"/>
              </w:rPr>
            </w:pPr>
            <w:r w:rsidRPr="009B053A">
              <w:rPr>
                <w:sz w:val="16"/>
                <w:szCs w:val="16"/>
              </w:rPr>
              <w:t>16.5.0</w:t>
            </w:r>
          </w:p>
        </w:tc>
      </w:tr>
      <w:tr w:rsidR="00AB2B30" w:rsidRPr="009B053A" w14:paraId="23FF3D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E6617B"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36A06B"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528ED" w14:textId="77777777" w:rsidR="00AB2B30" w:rsidRPr="009B053A" w:rsidRDefault="006A7121">
            <w:pPr>
              <w:rPr>
                <w:rFonts w:ascii="Arial" w:hAnsi="Arial"/>
                <w:sz w:val="16"/>
                <w:szCs w:val="16"/>
              </w:rPr>
            </w:pPr>
            <w:r w:rsidRPr="009B053A">
              <w:rPr>
                <w:rFonts w:ascii="Arial" w:hAnsi="Arial"/>
                <w:sz w:val="16"/>
                <w:szCs w:val="16"/>
              </w:rPr>
              <w:t>R5-204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EFCFE8" w14:textId="77777777" w:rsidR="00AB2B30" w:rsidRPr="009B053A" w:rsidRDefault="006A7121">
            <w:pPr>
              <w:rPr>
                <w:rFonts w:ascii="Arial" w:hAnsi="Arial"/>
                <w:sz w:val="16"/>
                <w:szCs w:val="16"/>
              </w:rPr>
            </w:pPr>
            <w:r w:rsidRPr="009B053A">
              <w:rPr>
                <w:rFonts w:ascii="Arial" w:hAnsi="Arial"/>
                <w:sz w:val="16"/>
                <w:szCs w:val="16"/>
              </w:rPr>
              <w:t>06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7DFE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4AA7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AC1DAD" w14:textId="77777777" w:rsidR="00AB2B30" w:rsidRPr="009B053A" w:rsidRDefault="006A7121">
            <w:pPr>
              <w:rPr>
                <w:rFonts w:ascii="Arial" w:hAnsi="Arial"/>
                <w:sz w:val="16"/>
                <w:szCs w:val="16"/>
              </w:rPr>
            </w:pPr>
            <w:r w:rsidRPr="009B053A">
              <w:rPr>
                <w:rFonts w:ascii="Arial" w:hAnsi="Arial"/>
                <w:sz w:val="16"/>
                <w:szCs w:val="16"/>
              </w:rPr>
              <w:t>Updated to EN-DC Rel-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FB4126" w14:textId="77777777" w:rsidR="00AB2B30" w:rsidRPr="009B053A" w:rsidRDefault="006A7121">
            <w:pPr>
              <w:pStyle w:val="TAL"/>
              <w:rPr>
                <w:sz w:val="16"/>
                <w:szCs w:val="16"/>
              </w:rPr>
            </w:pPr>
            <w:r w:rsidRPr="009B053A">
              <w:rPr>
                <w:sz w:val="16"/>
                <w:szCs w:val="16"/>
              </w:rPr>
              <w:t>16.5.0</w:t>
            </w:r>
          </w:p>
        </w:tc>
      </w:tr>
      <w:tr w:rsidR="00AB2B30" w:rsidRPr="009B053A" w14:paraId="15F196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EECF4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282B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CF7CD" w14:textId="77777777" w:rsidR="00AB2B30" w:rsidRPr="009B053A" w:rsidRDefault="006A7121">
            <w:pPr>
              <w:rPr>
                <w:rFonts w:ascii="Arial" w:hAnsi="Arial"/>
                <w:sz w:val="16"/>
                <w:szCs w:val="16"/>
              </w:rPr>
            </w:pPr>
            <w:r w:rsidRPr="009B053A">
              <w:rPr>
                <w:rFonts w:ascii="Arial" w:hAnsi="Arial"/>
                <w:sz w:val="16"/>
                <w:szCs w:val="16"/>
              </w:rPr>
              <w:t>R5-204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AB4718" w14:textId="77777777" w:rsidR="00AB2B30" w:rsidRPr="009B053A" w:rsidRDefault="006A7121">
            <w:pPr>
              <w:rPr>
                <w:rFonts w:ascii="Arial" w:hAnsi="Arial"/>
                <w:sz w:val="16"/>
                <w:szCs w:val="16"/>
              </w:rPr>
            </w:pPr>
            <w:r w:rsidRPr="009B053A">
              <w:rPr>
                <w:rFonts w:ascii="Arial" w:hAnsi="Arial"/>
                <w:sz w:val="16"/>
                <w:szCs w:val="16"/>
              </w:rPr>
              <w:t>06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3327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FBC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1E3D56" w14:textId="77777777" w:rsidR="00AB2B30" w:rsidRPr="009B053A" w:rsidRDefault="006A7121">
            <w:pPr>
              <w:rPr>
                <w:rFonts w:ascii="Arial" w:hAnsi="Arial"/>
                <w:sz w:val="16"/>
                <w:szCs w:val="16"/>
              </w:rPr>
            </w:pPr>
            <w:r w:rsidRPr="009B053A">
              <w:rPr>
                <w:rFonts w:ascii="Arial" w:hAnsi="Arial"/>
                <w:sz w:val="16"/>
                <w:szCs w:val="16"/>
              </w:rPr>
              <w:t>Updated to EN-DC general clauses for NRSL e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23C962" w14:textId="77777777" w:rsidR="00AB2B30" w:rsidRPr="009B053A" w:rsidRDefault="006A7121">
            <w:pPr>
              <w:pStyle w:val="TAL"/>
              <w:rPr>
                <w:sz w:val="16"/>
                <w:szCs w:val="16"/>
              </w:rPr>
            </w:pPr>
            <w:r w:rsidRPr="009B053A">
              <w:rPr>
                <w:sz w:val="16"/>
                <w:szCs w:val="16"/>
              </w:rPr>
              <w:t>16.5.0</w:t>
            </w:r>
          </w:p>
        </w:tc>
      </w:tr>
      <w:tr w:rsidR="00AB2B30" w:rsidRPr="009B053A" w14:paraId="19800F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34483C"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4245A"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36298" w14:textId="77777777" w:rsidR="00AB2B30" w:rsidRPr="009B053A" w:rsidRDefault="006A7121">
            <w:pPr>
              <w:rPr>
                <w:rFonts w:ascii="Arial" w:hAnsi="Arial"/>
                <w:sz w:val="16"/>
                <w:szCs w:val="16"/>
              </w:rPr>
            </w:pPr>
            <w:r w:rsidRPr="009B053A">
              <w:rPr>
                <w:rFonts w:ascii="Arial" w:hAnsi="Arial"/>
                <w:sz w:val="16"/>
                <w:szCs w:val="16"/>
              </w:rPr>
              <w:t>R5-204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DA2926" w14:textId="77777777" w:rsidR="00AB2B30" w:rsidRPr="009B053A" w:rsidRDefault="006A7121">
            <w:pPr>
              <w:rPr>
                <w:rFonts w:ascii="Arial" w:hAnsi="Arial"/>
                <w:sz w:val="16"/>
                <w:szCs w:val="16"/>
              </w:rPr>
            </w:pPr>
            <w:r w:rsidRPr="009B053A">
              <w:rPr>
                <w:rFonts w:ascii="Arial" w:hAnsi="Arial"/>
                <w:sz w:val="16"/>
                <w:szCs w:val="16"/>
              </w:rPr>
              <w:t>06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7F0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3B22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B23A6E" w14:textId="77777777" w:rsidR="00AB2B30" w:rsidRPr="009B053A" w:rsidRDefault="006A7121">
            <w:pPr>
              <w:rPr>
                <w:rFonts w:ascii="Arial" w:hAnsi="Arial"/>
                <w:sz w:val="16"/>
                <w:szCs w:val="16"/>
              </w:rPr>
            </w:pPr>
            <w:r w:rsidRPr="009B053A">
              <w:rPr>
                <w:rFonts w:ascii="Arial" w:hAnsi="Arial"/>
                <w:sz w:val="16"/>
                <w:szCs w:val="16"/>
              </w:rPr>
              <w:t>CR to update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87DD5" w14:textId="77777777" w:rsidR="00AB2B30" w:rsidRPr="009B053A" w:rsidRDefault="006A7121">
            <w:pPr>
              <w:pStyle w:val="TAL"/>
              <w:rPr>
                <w:sz w:val="16"/>
                <w:szCs w:val="16"/>
              </w:rPr>
            </w:pPr>
            <w:r w:rsidRPr="009B053A">
              <w:rPr>
                <w:sz w:val="16"/>
                <w:szCs w:val="16"/>
              </w:rPr>
              <w:t>16.5.0</w:t>
            </w:r>
          </w:p>
        </w:tc>
      </w:tr>
      <w:tr w:rsidR="00AB2B30" w:rsidRPr="009B053A" w14:paraId="3A408C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D101AF"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A8638"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3BDE8B" w14:textId="77777777" w:rsidR="00AB2B30" w:rsidRPr="009B053A" w:rsidRDefault="006A7121">
            <w:pPr>
              <w:rPr>
                <w:rFonts w:ascii="Arial" w:hAnsi="Arial"/>
                <w:sz w:val="16"/>
                <w:szCs w:val="16"/>
              </w:rPr>
            </w:pPr>
            <w:r w:rsidRPr="009B053A">
              <w:rPr>
                <w:rFonts w:ascii="Arial" w:hAnsi="Arial"/>
                <w:sz w:val="16"/>
                <w:szCs w:val="16"/>
              </w:rPr>
              <w:t>R5-204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D57048" w14:textId="77777777" w:rsidR="00AB2B30" w:rsidRPr="009B053A" w:rsidRDefault="006A7121">
            <w:pPr>
              <w:rPr>
                <w:rFonts w:ascii="Arial" w:hAnsi="Arial"/>
                <w:sz w:val="16"/>
                <w:szCs w:val="16"/>
              </w:rPr>
            </w:pPr>
            <w:r w:rsidRPr="009B053A">
              <w:rPr>
                <w:rFonts w:ascii="Arial" w:hAnsi="Arial"/>
                <w:sz w:val="16"/>
                <w:szCs w:val="16"/>
              </w:rPr>
              <w:t>07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4168A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598B9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4DECE9" w14:textId="77777777" w:rsidR="00AB2B30" w:rsidRPr="009B053A" w:rsidRDefault="006A7121">
            <w:pPr>
              <w:rPr>
                <w:rFonts w:ascii="Arial" w:hAnsi="Arial"/>
                <w:sz w:val="16"/>
                <w:szCs w:val="16"/>
              </w:rPr>
            </w:pPr>
            <w:r w:rsidRPr="009B053A">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868F9E" w14:textId="77777777" w:rsidR="00AB2B30" w:rsidRPr="009B053A" w:rsidRDefault="006A7121">
            <w:pPr>
              <w:pStyle w:val="TAL"/>
              <w:rPr>
                <w:sz w:val="16"/>
                <w:szCs w:val="16"/>
              </w:rPr>
            </w:pPr>
            <w:r w:rsidRPr="009B053A">
              <w:rPr>
                <w:sz w:val="16"/>
                <w:szCs w:val="16"/>
              </w:rPr>
              <w:t>16.5.0</w:t>
            </w:r>
          </w:p>
        </w:tc>
      </w:tr>
      <w:tr w:rsidR="00AB2B30" w:rsidRPr="009B053A" w14:paraId="3EA129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95E882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99E6FC"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F0879" w14:textId="77777777" w:rsidR="00AB2B30" w:rsidRPr="009B053A" w:rsidRDefault="006A7121">
            <w:pPr>
              <w:rPr>
                <w:rFonts w:ascii="Arial" w:hAnsi="Arial"/>
                <w:sz w:val="16"/>
                <w:szCs w:val="16"/>
              </w:rPr>
            </w:pPr>
            <w:r w:rsidRPr="009B053A">
              <w:rPr>
                <w:rFonts w:ascii="Arial" w:hAnsi="Arial"/>
                <w:sz w:val="16"/>
                <w:szCs w:val="16"/>
              </w:rPr>
              <w:t>R5-204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34C2E8" w14:textId="77777777" w:rsidR="00AB2B30" w:rsidRPr="009B053A" w:rsidRDefault="006A7121">
            <w:pPr>
              <w:rPr>
                <w:rFonts w:ascii="Arial" w:hAnsi="Arial"/>
                <w:sz w:val="16"/>
                <w:szCs w:val="16"/>
              </w:rPr>
            </w:pPr>
            <w:r w:rsidRPr="009B053A">
              <w:rPr>
                <w:rFonts w:ascii="Arial" w:hAnsi="Arial"/>
                <w:sz w:val="16"/>
                <w:szCs w:val="16"/>
              </w:rPr>
              <w:t>06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25F38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FD6E0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738592" w14:textId="77777777" w:rsidR="00AB2B30" w:rsidRPr="009B053A" w:rsidRDefault="006A7121">
            <w:pPr>
              <w:rPr>
                <w:rFonts w:ascii="Arial" w:hAnsi="Arial"/>
                <w:sz w:val="16"/>
                <w:szCs w:val="16"/>
              </w:rPr>
            </w:pPr>
            <w:r w:rsidRPr="009B053A">
              <w:rPr>
                <w:rFonts w:ascii="Arial" w:hAnsi="Arial"/>
                <w:sz w:val="16"/>
                <w:szCs w:val="16"/>
              </w:rPr>
              <w:t>Adjacent Channel Selectivity FR2 MU and TT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D814C2" w14:textId="77777777" w:rsidR="00AB2B30" w:rsidRPr="009B053A" w:rsidRDefault="006A7121">
            <w:pPr>
              <w:pStyle w:val="TAL"/>
              <w:rPr>
                <w:sz w:val="16"/>
                <w:szCs w:val="16"/>
              </w:rPr>
            </w:pPr>
            <w:r w:rsidRPr="009B053A">
              <w:rPr>
                <w:sz w:val="16"/>
                <w:szCs w:val="16"/>
              </w:rPr>
              <w:t>16.5.0</w:t>
            </w:r>
          </w:p>
        </w:tc>
      </w:tr>
      <w:tr w:rsidR="00AB2B30" w:rsidRPr="009B053A" w14:paraId="3A758A4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B091A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D02A13"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EB1183" w14:textId="77777777" w:rsidR="00AB2B30" w:rsidRPr="009B053A" w:rsidRDefault="006A7121">
            <w:pPr>
              <w:rPr>
                <w:rFonts w:ascii="Arial" w:hAnsi="Arial"/>
                <w:sz w:val="16"/>
                <w:szCs w:val="16"/>
              </w:rPr>
            </w:pPr>
            <w:r w:rsidRPr="009B053A">
              <w:rPr>
                <w:rFonts w:ascii="Arial" w:hAnsi="Arial"/>
                <w:sz w:val="16"/>
                <w:szCs w:val="16"/>
              </w:rPr>
              <w:t>R5-2049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BBD08" w14:textId="77777777" w:rsidR="00AB2B30" w:rsidRPr="009B053A" w:rsidRDefault="006A7121">
            <w:pPr>
              <w:rPr>
                <w:rFonts w:ascii="Arial" w:hAnsi="Arial"/>
                <w:sz w:val="16"/>
                <w:szCs w:val="16"/>
              </w:rPr>
            </w:pPr>
            <w:r w:rsidRPr="009B053A">
              <w:rPr>
                <w:rFonts w:ascii="Arial" w:hAnsi="Arial"/>
                <w:sz w:val="16"/>
                <w:szCs w:val="16"/>
              </w:rPr>
              <w:t>06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5FD21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0AC12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A19D82" w14:textId="77777777" w:rsidR="00AB2B30" w:rsidRPr="009B053A" w:rsidRDefault="006A7121">
            <w:pPr>
              <w:rPr>
                <w:rFonts w:ascii="Arial" w:hAnsi="Arial"/>
                <w:sz w:val="16"/>
                <w:szCs w:val="16"/>
              </w:rPr>
            </w:pPr>
            <w:r w:rsidRPr="009B053A">
              <w:rPr>
                <w:rFonts w:ascii="Arial" w:hAnsi="Arial"/>
                <w:sz w:val="16"/>
                <w:szCs w:val="16"/>
              </w:rPr>
              <w:t>Update of Test applicability for some Inter-Band EN-DC including FR2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46CFA" w14:textId="77777777" w:rsidR="00AB2B30" w:rsidRPr="009B053A" w:rsidRDefault="006A7121">
            <w:pPr>
              <w:pStyle w:val="TAL"/>
              <w:rPr>
                <w:sz w:val="16"/>
                <w:szCs w:val="16"/>
              </w:rPr>
            </w:pPr>
            <w:r w:rsidRPr="009B053A">
              <w:rPr>
                <w:sz w:val="16"/>
                <w:szCs w:val="16"/>
              </w:rPr>
              <w:t>16.5.0</w:t>
            </w:r>
          </w:p>
        </w:tc>
      </w:tr>
      <w:tr w:rsidR="00AB2B30" w:rsidRPr="009B053A" w14:paraId="3491CC0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46053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28610"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1DFC6A" w14:textId="77777777" w:rsidR="00AB2B30" w:rsidRPr="009B053A" w:rsidRDefault="006A7121">
            <w:pPr>
              <w:rPr>
                <w:rFonts w:ascii="Arial" w:hAnsi="Arial"/>
                <w:sz w:val="16"/>
                <w:szCs w:val="16"/>
              </w:rPr>
            </w:pPr>
            <w:r w:rsidRPr="009B053A">
              <w:rPr>
                <w:rFonts w:ascii="Arial" w:hAnsi="Arial"/>
                <w:sz w:val="16"/>
                <w:szCs w:val="16"/>
              </w:rPr>
              <w:t>R5-2049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937DE" w14:textId="77777777" w:rsidR="00AB2B30" w:rsidRPr="009B053A" w:rsidRDefault="006A7121">
            <w:pPr>
              <w:rPr>
                <w:rFonts w:ascii="Arial" w:hAnsi="Arial"/>
                <w:sz w:val="16"/>
                <w:szCs w:val="16"/>
              </w:rPr>
            </w:pPr>
            <w:r w:rsidRPr="009B053A">
              <w:rPr>
                <w:rFonts w:ascii="Arial" w:hAnsi="Arial"/>
                <w:sz w:val="16"/>
                <w:szCs w:val="16"/>
              </w:rPr>
              <w:t>06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90EC7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C0FC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8740BA" w14:textId="77777777" w:rsidR="00AB2B30" w:rsidRPr="009B053A" w:rsidRDefault="006A7121">
            <w:pPr>
              <w:rPr>
                <w:rFonts w:ascii="Arial" w:hAnsi="Arial"/>
                <w:sz w:val="16"/>
                <w:szCs w:val="16"/>
              </w:rPr>
            </w:pPr>
            <w:r w:rsidRPr="009B053A">
              <w:rPr>
                <w:rFonts w:ascii="Arial" w:hAnsi="Arial"/>
                <w:sz w:val="16"/>
                <w:szCs w:val="16"/>
              </w:rPr>
              <w:t>Clean up complete status for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B192E" w14:textId="77777777" w:rsidR="00AB2B30" w:rsidRPr="009B053A" w:rsidRDefault="006A7121">
            <w:pPr>
              <w:pStyle w:val="TAL"/>
              <w:rPr>
                <w:sz w:val="16"/>
                <w:szCs w:val="16"/>
              </w:rPr>
            </w:pPr>
            <w:r w:rsidRPr="009B053A">
              <w:rPr>
                <w:sz w:val="16"/>
                <w:szCs w:val="16"/>
              </w:rPr>
              <w:t>16.5.0</w:t>
            </w:r>
          </w:p>
        </w:tc>
      </w:tr>
      <w:tr w:rsidR="00AB2B30" w:rsidRPr="009B053A" w14:paraId="76120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84E26D3"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34628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B43113" w14:textId="77777777" w:rsidR="00AB2B30" w:rsidRPr="009B053A" w:rsidRDefault="006A7121">
            <w:pPr>
              <w:rPr>
                <w:rFonts w:ascii="Arial" w:hAnsi="Arial"/>
                <w:sz w:val="16"/>
                <w:szCs w:val="16"/>
              </w:rPr>
            </w:pPr>
            <w:r w:rsidRPr="009B053A">
              <w:rPr>
                <w:rFonts w:ascii="Arial" w:hAnsi="Arial"/>
                <w:sz w:val="16"/>
                <w:szCs w:val="16"/>
              </w:rPr>
              <w:t>R5-204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CB9EEA" w14:textId="77777777" w:rsidR="00AB2B30" w:rsidRPr="009B053A" w:rsidRDefault="006A7121">
            <w:pPr>
              <w:rPr>
                <w:rFonts w:ascii="Arial" w:hAnsi="Arial"/>
                <w:sz w:val="16"/>
                <w:szCs w:val="16"/>
              </w:rPr>
            </w:pPr>
            <w:r w:rsidRPr="009B053A">
              <w:rPr>
                <w:rFonts w:ascii="Arial" w:hAnsi="Arial"/>
                <w:sz w:val="16"/>
                <w:szCs w:val="16"/>
              </w:rPr>
              <w:t>07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9C37F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C117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D5E8B4" w14:textId="77777777" w:rsidR="00AB2B30" w:rsidRPr="009B053A" w:rsidRDefault="006A7121">
            <w:pPr>
              <w:rPr>
                <w:rFonts w:ascii="Arial" w:hAnsi="Arial"/>
                <w:sz w:val="16"/>
                <w:szCs w:val="16"/>
              </w:rPr>
            </w:pPr>
            <w:r w:rsidRPr="009B053A">
              <w:rPr>
                <w:rFonts w:ascii="Arial" w:hAnsi="Arial"/>
                <w:sz w:val="16"/>
                <w:szCs w:val="16"/>
              </w:rPr>
              <w:t>Addition of pending UL-MIMO tests (FR2)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4D1457" w14:textId="77777777" w:rsidR="00AB2B30" w:rsidRPr="009B053A" w:rsidRDefault="006A7121">
            <w:pPr>
              <w:pStyle w:val="TAL"/>
              <w:rPr>
                <w:sz w:val="16"/>
                <w:szCs w:val="16"/>
              </w:rPr>
            </w:pPr>
            <w:r w:rsidRPr="009B053A">
              <w:rPr>
                <w:sz w:val="16"/>
                <w:szCs w:val="16"/>
              </w:rPr>
              <w:t>16.5.0</w:t>
            </w:r>
          </w:p>
        </w:tc>
      </w:tr>
      <w:tr w:rsidR="00AB2B30" w:rsidRPr="009B053A" w14:paraId="5177F39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306F42"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29092C"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1C0CB" w14:textId="77777777" w:rsidR="00AB2B30" w:rsidRPr="009B053A" w:rsidRDefault="006A7121">
            <w:pPr>
              <w:rPr>
                <w:rFonts w:ascii="Arial" w:hAnsi="Arial"/>
                <w:sz w:val="16"/>
                <w:szCs w:val="16"/>
              </w:rPr>
            </w:pPr>
            <w:r w:rsidRPr="009B053A">
              <w:rPr>
                <w:rFonts w:ascii="Arial" w:hAnsi="Arial"/>
                <w:sz w:val="16"/>
                <w:szCs w:val="16"/>
              </w:rPr>
              <w:t>R5-204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5DDD1F" w14:textId="77777777" w:rsidR="00AB2B30" w:rsidRPr="009B053A" w:rsidRDefault="006A7121">
            <w:pPr>
              <w:rPr>
                <w:rFonts w:ascii="Arial" w:hAnsi="Arial"/>
                <w:sz w:val="16"/>
                <w:szCs w:val="16"/>
              </w:rPr>
            </w:pPr>
            <w:r w:rsidRPr="009B053A">
              <w:rPr>
                <w:rFonts w:ascii="Arial" w:hAnsi="Arial"/>
                <w:sz w:val="16"/>
                <w:szCs w:val="16"/>
              </w:rPr>
              <w:t>06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8E30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950B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095A0A" w14:textId="77777777" w:rsidR="00AB2B30" w:rsidRPr="009B053A" w:rsidRDefault="006A7121">
            <w:pPr>
              <w:rPr>
                <w:rFonts w:ascii="Arial" w:hAnsi="Arial"/>
                <w:sz w:val="16"/>
                <w:szCs w:val="16"/>
              </w:rPr>
            </w:pPr>
            <w:r w:rsidRPr="009B053A">
              <w:rPr>
                <w:rFonts w:ascii="Arial" w:hAnsi="Arial"/>
                <w:sz w:val="16"/>
                <w:szCs w:val="16"/>
              </w:rPr>
              <w:t>Update of NSA Rx test cases for 4Rx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CFF85D" w14:textId="77777777" w:rsidR="00AB2B30" w:rsidRPr="009B053A" w:rsidRDefault="006A7121">
            <w:pPr>
              <w:pStyle w:val="TAL"/>
              <w:rPr>
                <w:sz w:val="16"/>
                <w:szCs w:val="16"/>
              </w:rPr>
            </w:pPr>
            <w:r w:rsidRPr="009B053A">
              <w:rPr>
                <w:sz w:val="16"/>
                <w:szCs w:val="16"/>
              </w:rPr>
              <w:t>16.5.0</w:t>
            </w:r>
          </w:p>
        </w:tc>
      </w:tr>
      <w:tr w:rsidR="00AB2B30" w:rsidRPr="009B053A" w14:paraId="368D53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969D6"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EDF921"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B3E49" w14:textId="77777777" w:rsidR="00AB2B30" w:rsidRPr="009B053A" w:rsidRDefault="006A7121">
            <w:pPr>
              <w:rPr>
                <w:rFonts w:ascii="Arial" w:hAnsi="Arial"/>
                <w:sz w:val="16"/>
                <w:szCs w:val="16"/>
              </w:rPr>
            </w:pPr>
            <w:r w:rsidRPr="009B053A">
              <w:rPr>
                <w:rFonts w:ascii="Arial" w:hAnsi="Arial"/>
                <w:sz w:val="16"/>
                <w:szCs w:val="16"/>
              </w:rPr>
              <w:t>R5-2049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113217" w14:textId="77777777" w:rsidR="00AB2B30" w:rsidRPr="009B053A" w:rsidRDefault="006A7121">
            <w:pPr>
              <w:rPr>
                <w:rFonts w:ascii="Arial" w:hAnsi="Arial"/>
                <w:sz w:val="16"/>
                <w:szCs w:val="16"/>
              </w:rPr>
            </w:pPr>
            <w:r w:rsidRPr="009B053A">
              <w:rPr>
                <w:rFonts w:ascii="Arial" w:hAnsi="Arial"/>
                <w:sz w:val="16"/>
                <w:szCs w:val="16"/>
              </w:rPr>
              <w:t>07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BB5F5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5754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B11B7B" w14:textId="77777777" w:rsidR="00AB2B30" w:rsidRPr="009B053A" w:rsidRDefault="006A7121">
            <w:pPr>
              <w:rPr>
                <w:rFonts w:ascii="Arial" w:hAnsi="Arial"/>
                <w:sz w:val="16"/>
                <w:szCs w:val="16"/>
              </w:rPr>
            </w:pPr>
            <w:r w:rsidRPr="009B053A">
              <w:rPr>
                <w:rFonts w:ascii="Arial" w:hAnsi="Arial"/>
                <w:sz w:val="16"/>
                <w:szCs w:val="16"/>
              </w:rPr>
              <w:t>Addition of TC 7.5B.3_1.2 ACS for EN-DC within FR1 4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780CBC" w14:textId="77777777" w:rsidR="00AB2B30" w:rsidRPr="009B053A" w:rsidRDefault="006A7121">
            <w:pPr>
              <w:pStyle w:val="TAL"/>
              <w:rPr>
                <w:sz w:val="16"/>
                <w:szCs w:val="16"/>
              </w:rPr>
            </w:pPr>
            <w:r w:rsidRPr="009B053A">
              <w:rPr>
                <w:sz w:val="16"/>
                <w:szCs w:val="16"/>
              </w:rPr>
              <w:t>16.5.0</w:t>
            </w:r>
          </w:p>
        </w:tc>
      </w:tr>
      <w:tr w:rsidR="00AB2B30" w:rsidRPr="009B053A" w14:paraId="7428C0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DB62D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B4406"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D47F5" w14:textId="77777777" w:rsidR="00AB2B30" w:rsidRPr="009B053A" w:rsidRDefault="006A7121">
            <w:pPr>
              <w:rPr>
                <w:rFonts w:ascii="Arial" w:hAnsi="Arial"/>
                <w:sz w:val="16"/>
                <w:szCs w:val="16"/>
              </w:rPr>
            </w:pPr>
            <w:r w:rsidRPr="009B053A">
              <w:rPr>
                <w:rFonts w:ascii="Arial" w:hAnsi="Arial"/>
                <w:sz w:val="16"/>
                <w:szCs w:val="16"/>
              </w:rPr>
              <w:t>R5-204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5E8188" w14:textId="77777777" w:rsidR="00AB2B30" w:rsidRPr="009B053A" w:rsidRDefault="006A7121">
            <w:pPr>
              <w:rPr>
                <w:rFonts w:ascii="Arial" w:hAnsi="Arial"/>
                <w:sz w:val="16"/>
                <w:szCs w:val="16"/>
              </w:rPr>
            </w:pPr>
            <w:r w:rsidRPr="009B053A">
              <w:rPr>
                <w:rFonts w:ascii="Arial" w:hAnsi="Arial"/>
                <w:sz w:val="16"/>
                <w:szCs w:val="16"/>
              </w:rPr>
              <w:t>07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9C1E3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40F03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4C3098" w14:textId="77777777" w:rsidR="00AB2B30" w:rsidRPr="009B053A" w:rsidRDefault="006A7121">
            <w:pPr>
              <w:rPr>
                <w:rFonts w:ascii="Arial" w:hAnsi="Arial"/>
                <w:sz w:val="16"/>
                <w:szCs w:val="16"/>
              </w:rPr>
            </w:pPr>
            <w:r w:rsidRPr="009B053A">
              <w:rPr>
                <w:rFonts w:ascii="Arial" w:hAnsi="Arial"/>
                <w:sz w:val="16"/>
                <w:szCs w:val="16"/>
              </w:rPr>
              <w:t>Addition of TC 7.6B.2.5D Inband blocking for inter-band EN-DC including FR1 and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0FD0D" w14:textId="77777777" w:rsidR="00AB2B30" w:rsidRPr="009B053A" w:rsidRDefault="006A7121">
            <w:pPr>
              <w:pStyle w:val="TAL"/>
              <w:rPr>
                <w:sz w:val="16"/>
                <w:szCs w:val="16"/>
              </w:rPr>
            </w:pPr>
            <w:r w:rsidRPr="009B053A">
              <w:rPr>
                <w:sz w:val="16"/>
                <w:szCs w:val="16"/>
              </w:rPr>
              <w:t>16.5.0</w:t>
            </w:r>
          </w:p>
        </w:tc>
      </w:tr>
      <w:tr w:rsidR="00AB2B30" w:rsidRPr="009B053A" w14:paraId="397B45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7393EB"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82B4"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E8EF2F" w14:textId="77777777" w:rsidR="00AB2B30" w:rsidRPr="009B053A" w:rsidRDefault="006A7121">
            <w:pPr>
              <w:rPr>
                <w:rFonts w:ascii="Arial" w:hAnsi="Arial"/>
                <w:sz w:val="16"/>
                <w:szCs w:val="16"/>
              </w:rPr>
            </w:pPr>
            <w:r w:rsidRPr="009B053A">
              <w:rPr>
                <w:rFonts w:ascii="Arial" w:hAnsi="Arial"/>
                <w:sz w:val="16"/>
                <w:szCs w:val="16"/>
              </w:rPr>
              <w:t>R5-204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CB5F8" w14:textId="77777777" w:rsidR="00AB2B30" w:rsidRPr="009B053A" w:rsidRDefault="006A7121">
            <w:pPr>
              <w:rPr>
                <w:rFonts w:ascii="Arial" w:hAnsi="Arial"/>
                <w:sz w:val="16"/>
                <w:szCs w:val="16"/>
              </w:rPr>
            </w:pPr>
            <w:r w:rsidRPr="009B053A">
              <w:rPr>
                <w:rFonts w:ascii="Arial" w:hAnsi="Arial"/>
                <w:sz w:val="16"/>
                <w:szCs w:val="16"/>
              </w:rPr>
              <w:t>07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DA10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7F47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D97DE5" w14:textId="77777777" w:rsidR="00AB2B30" w:rsidRPr="009B053A" w:rsidRDefault="006A7121">
            <w:pPr>
              <w:rPr>
                <w:rFonts w:ascii="Arial" w:hAnsi="Arial"/>
                <w:sz w:val="16"/>
                <w:szCs w:val="16"/>
              </w:rPr>
            </w:pPr>
            <w:r w:rsidRPr="009B053A">
              <w:rPr>
                <w:rFonts w:ascii="Arial" w:hAnsi="Arial"/>
                <w:sz w:val="16"/>
                <w:szCs w:val="16"/>
              </w:rPr>
              <w:t>Update for 7.3B.2.3 Ref sense for Inter-band EN-DC within FR1-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BFBB25" w14:textId="77777777" w:rsidR="00AB2B30" w:rsidRPr="009B053A" w:rsidRDefault="006A7121">
            <w:pPr>
              <w:pStyle w:val="TAL"/>
              <w:rPr>
                <w:sz w:val="16"/>
                <w:szCs w:val="16"/>
              </w:rPr>
            </w:pPr>
            <w:r w:rsidRPr="009B053A">
              <w:rPr>
                <w:sz w:val="16"/>
                <w:szCs w:val="16"/>
              </w:rPr>
              <w:t>16.5.0</w:t>
            </w:r>
          </w:p>
        </w:tc>
      </w:tr>
      <w:tr w:rsidR="00AB2B30" w:rsidRPr="009B053A" w14:paraId="0B09E3C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1879F4"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B537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8ED80D" w14:textId="77777777" w:rsidR="00AB2B30" w:rsidRPr="009B053A" w:rsidRDefault="006A7121">
            <w:pPr>
              <w:rPr>
                <w:rFonts w:ascii="Arial" w:hAnsi="Arial"/>
                <w:sz w:val="16"/>
                <w:szCs w:val="16"/>
              </w:rPr>
            </w:pPr>
            <w:r w:rsidRPr="009B053A">
              <w:rPr>
                <w:rFonts w:ascii="Arial" w:hAnsi="Arial"/>
                <w:sz w:val="16"/>
                <w:szCs w:val="16"/>
              </w:rPr>
              <w:t>R5-204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0324F1" w14:textId="77777777" w:rsidR="00AB2B30" w:rsidRPr="009B053A" w:rsidRDefault="006A7121">
            <w:pPr>
              <w:rPr>
                <w:rFonts w:ascii="Arial" w:hAnsi="Arial"/>
                <w:sz w:val="16"/>
                <w:szCs w:val="16"/>
              </w:rPr>
            </w:pPr>
            <w:r w:rsidRPr="009B053A">
              <w:rPr>
                <w:rFonts w:ascii="Arial" w:hAnsi="Arial"/>
                <w:sz w:val="16"/>
                <w:szCs w:val="16"/>
              </w:rPr>
              <w:t>07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D109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61241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1DCD9" w14:textId="77777777" w:rsidR="00AB2B30" w:rsidRPr="009B053A" w:rsidRDefault="006A7121">
            <w:pPr>
              <w:rPr>
                <w:rFonts w:ascii="Arial" w:hAnsi="Arial"/>
                <w:sz w:val="16"/>
                <w:szCs w:val="16"/>
              </w:rPr>
            </w:pPr>
            <w:r w:rsidRPr="009B053A">
              <w:rPr>
                <w:rFonts w:ascii="Arial" w:hAnsi="Arial"/>
                <w:sz w:val="16"/>
                <w:szCs w:val="16"/>
              </w:rPr>
              <w:t>Re-organization of EN-DC refse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2328B" w14:textId="77777777" w:rsidR="00AB2B30" w:rsidRPr="009B053A" w:rsidRDefault="006A7121">
            <w:pPr>
              <w:pStyle w:val="TAL"/>
              <w:rPr>
                <w:sz w:val="16"/>
                <w:szCs w:val="16"/>
              </w:rPr>
            </w:pPr>
            <w:r w:rsidRPr="009B053A">
              <w:rPr>
                <w:sz w:val="16"/>
                <w:szCs w:val="16"/>
              </w:rPr>
              <w:t>16.5.0</w:t>
            </w:r>
          </w:p>
        </w:tc>
      </w:tr>
      <w:tr w:rsidR="00AB2B30" w:rsidRPr="009B053A" w14:paraId="677C0F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74F921"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62FAB"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DF944E" w14:textId="77777777" w:rsidR="00AB2B30" w:rsidRPr="009B053A" w:rsidRDefault="006A7121">
            <w:pPr>
              <w:rPr>
                <w:rFonts w:ascii="Arial" w:hAnsi="Arial"/>
                <w:sz w:val="16"/>
                <w:szCs w:val="16"/>
              </w:rPr>
            </w:pPr>
            <w:r w:rsidRPr="009B053A">
              <w:rPr>
                <w:rFonts w:ascii="Arial" w:hAnsi="Arial"/>
                <w:sz w:val="16"/>
                <w:szCs w:val="16"/>
              </w:rPr>
              <w:t>R5-2049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93E5D" w14:textId="77777777" w:rsidR="00AB2B30" w:rsidRPr="009B053A" w:rsidRDefault="006A7121">
            <w:pPr>
              <w:rPr>
                <w:rFonts w:ascii="Arial" w:hAnsi="Arial"/>
                <w:sz w:val="16"/>
                <w:szCs w:val="16"/>
              </w:rPr>
            </w:pPr>
            <w:r w:rsidRPr="009B053A">
              <w:rPr>
                <w:rFonts w:ascii="Arial" w:hAnsi="Arial"/>
                <w:sz w:val="16"/>
                <w:szCs w:val="16"/>
              </w:rPr>
              <w:t>06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EA614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A3E04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DFCFD9" w14:textId="77777777" w:rsidR="00AB2B30" w:rsidRPr="009B053A" w:rsidRDefault="006A7121">
            <w:pPr>
              <w:rPr>
                <w:rFonts w:ascii="Arial" w:hAnsi="Arial"/>
                <w:sz w:val="16"/>
                <w:szCs w:val="16"/>
              </w:rPr>
            </w:pPr>
            <w:r w:rsidRPr="009B053A">
              <w:rPr>
                <w:rFonts w:ascii="Arial" w:hAnsi="Arial"/>
                <w:sz w:val="16"/>
                <w:szCs w:val="16"/>
              </w:rPr>
              <w:t>Updated to clause 7 for EN-DC Rel-16 configurat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57951" w14:textId="77777777" w:rsidR="00AB2B30" w:rsidRPr="009B053A" w:rsidRDefault="006A7121">
            <w:pPr>
              <w:pStyle w:val="TAL"/>
              <w:rPr>
                <w:sz w:val="16"/>
                <w:szCs w:val="16"/>
              </w:rPr>
            </w:pPr>
            <w:r w:rsidRPr="009B053A">
              <w:rPr>
                <w:sz w:val="16"/>
                <w:szCs w:val="16"/>
              </w:rPr>
              <w:t>16.5.0</w:t>
            </w:r>
          </w:p>
        </w:tc>
      </w:tr>
      <w:tr w:rsidR="00AB2B30" w:rsidRPr="009B053A" w14:paraId="2F9ED53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5F7A75"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9A20F"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FB0533" w14:textId="77777777" w:rsidR="00AB2B30" w:rsidRPr="009B053A" w:rsidRDefault="006A7121">
            <w:pPr>
              <w:rPr>
                <w:rFonts w:ascii="Arial" w:hAnsi="Arial"/>
                <w:sz w:val="16"/>
                <w:szCs w:val="16"/>
              </w:rPr>
            </w:pPr>
            <w:r w:rsidRPr="009B053A">
              <w:rPr>
                <w:rFonts w:ascii="Arial" w:hAnsi="Arial"/>
                <w:sz w:val="16"/>
                <w:szCs w:val="16"/>
              </w:rPr>
              <w:t>R5-2049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0330CC" w14:textId="77777777" w:rsidR="00AB2B30" w:rsidRPr="009B053A" w:rsidRDefault="006A7121">
            <w:pPr>
              <w:rPr>
                <w:rFonts w:ascii="Arial" w:hAnsi="Arial"/>
                <w:sz w:val="16"/>
                <w:szCs w:val="16"/>
              </w:rPr>
            </w:pPr>
            <w:r w:rsidRPr="009B053A">
              <w:rPr>
                <w:rFonts w:ascii="Arial" w:hAnsi="Arial"/>
                <w:sz w:val="16"/>
                <w:szCs w:val="16"/>
              </w:rPr>
              <w:t>07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73CF9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EF804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1965B5" w14:textId="77777777" w:rsidR="00AB2B30" w:rsidRPr="009B053A" w:rsidRDefault="006A7121">
            <w:pPr>
              <w:rPr>
                <w:rFonts w:ascii="Arial" w:hAnsi="Arial"/>
                <w:sz w:val="16"/>
                <w:szCs w:val="16"/>
              </w:rPr>
            </w:pPr>
            <w:r w:rsidRPr="009B053A">
              <w:rPr>
                <w:rFonts w:ascii="Arial" w:hAnsi="Arial"/>
                <w:sz w:val="16"/>
                <w:szCs w:val="16"/>
              </w:rPr>
              <w:t>Add Rx TC for 2Rel 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5FADE4" w14:textId="77777777" w:rsidR="00AB2B30" w:rsidRPr="009B053A" w:rsidRDefault="006A7121">
            <w:pPr>
              <w:pStyle w:val="TAL"/>
              <w:rPr>
                <w:sz w:val="16"/>
                <w:szCs w:val="16"/>
              </w:rPr>
            </w:pPr>
            <w:r w:rsidRPr="009B053A">
              <w:rPr>
                <w:sz w:val="16"/>
                <w:szCs w:val="16"/>
              </w:rPr>
              <w:t>16.5.0</w:t>
            </w:r>
          </w:p>
        </w:tc>
      </w:tr>
      <w:tr w:rsidR="00AB2B30" w:rsidRPr="009B053A" w14:paraId="47E1E5D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65E967"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B8197E"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B6C108" w14:textId="77777777" w:rsidR="00AB2B30" w:rsidRPr="009B053A" w:rsidRDefault="006A7121">
            <w:pPr>
              <w:rPr>
                <w:rFonts w:ascii="Arial" w:hAnsi="Arial"/>
                <w:sz w:val="16"/>
                <w:szCs w:val="16"/>
              </w:rPr>
            </w:pPr>
            <w:r w:rsidRPr="009B053A">
              <w:rPr>
                <w:rFonts w:ascii="Arial" w:hAnsi="Arial"/>
                <w:sz w:val="16"/>
                <w:szCs w:val="16"/>
              </w:rPr>
              <w:t>R5-20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18039C" w14:textId="77777777" w:rsidR="00AB2B30" w:rsidRPr="009B053A" w:rsidRDefault="006A7121">
            <w:pPr>
              <w:rPr>
                <w:rFonts w:ascii="Arial" w:hAnsi="Arial"/>
                <w:sz w:val="16"/>
                <w:szCs w:val="16"/>
              </w:rPr>
            </w:pPr>
            <w:r w:rsidRPr="009B053A">
              <w:rPr>
                <w:rFonts w:ascii="Arial" w:hAnsi="Arial"/>
                <w:sz w:val="16"/>
                <w:szCs w:val="16"/>
              </w:rPr>
              <w:t>07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4F37E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FCC7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F4CD1F" w14:textId="77777777" w:rsidR="00AB2B30" w:rsidRPr="009B053A" w:rsidRDefault="006A7121">
            <w:pPr>
              <w:rPr>
                <w:rFonts w:ascii="Arial" w:hAnsi="Arial"/>
                <w:sz w:val="16"/>
                <w:szCs w:val="16"/>
              </w:rPr>
            </w:pPr>
            <w:r w:rsidRPr="009B053A">
              <w:rPr>
                <w:rFonts w:ascii="Arial" w:hAnsi="Arial"/>
                <w:sz w:val="16"/>
                <w:szCs w:val="16"/>
              </w:rPr>
              <w:t>Update of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6E05D0" w14:textId="77777777" w:rsidR="00AB2B30" w:rsidRPr="009B053A" w:rsidRDefault="006A7121">
            <w:pPr>
              <w:pStyle w:val="TAL"/>
              <w:rPr>
                <w:sz w:val="16"/>
                <w:szCs w:val="16"/>
              </w:rPr>
            </w:pPr>
            <w:r w:rsidRPr="009B053A">
              <w:rPr>
                <w:sz w:val="16"/>
                <w:szCs w:val="16"/>
              </w:rPr>
              <w:t>16.5.0</w:t>
            </w:r>
          </w:p>
        </w:tc>
      </w:tr>
      <w:tr w:rsidR="00AB2B30" w:rsidRPr="009B053A" w14:paraId="449C7C9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3B2486" w14:textId="77777777" w:rsidR="00AB2B30" w:rsidRPr="009B053A" w:rsidRDefault="006A7121">
            <w:pPr>
              <w:pStyle w:val="TAL"/>
              <w:rPr>
                <w:sz w:val="16"/>
                <w:szCs w:val="16"/>
              </w:rPr>
            </w:pPr>
            <w:r w:rsidRPr="009B053A">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F50418" w14:textId="77777777" w:rsidR="00AB2B30" w:rsidRPr="009B053A" w:rsidRDefault="006A7121">
            <w:pPr>
              <w:pStyle w:val="TAL"/>
              <w:rPr>
                <w:sz w:val="16"/>
                <w:szCs w:val="16"/>
              </w:rPr>
            </w:pPr>
            <w:r w:rsidRPr="009B053A">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AD746" w14:textId="77777777" w:rsidR="00AB2B30" w:rsidRPr="009B053A" w:rsidRDefault="006A7121">
            <w:pPr>
              <w:rPr>
                <w:rFonts w:ascii="Arial" w:hAnsi="Arial"/>
                <w:sz w:val="16"/>
                <w:szCs w:val="16"/>
              </w:rPr>
            </w:pPr>
            <w:r w:rsidRPr="009B053A">
              <w:rPr>
                <w:rFonts w:ascii="Arial" w:hAnsi="Arial"/>
                <w:sz w:val="16"/>
                <w:szCs w:val="16"/>
              </w:rPr>
              <w:t>R5-20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116801" w14:textId="77777777" w:rsidR="00AB2B30" w:rsidRPr="009B053A" w:rsidRDefault="006A7121">
            <w:pPr>
              <w:rPr>
                <w:rFonts w:ascii="Arial" w:hAnsi="Arial"/>
                <w:sz w:val="16"/>
                <w:szCs w:val="16"/>
              </w:rPr>
            </w:pPr>
            <w:r w:rsidRPr="009B053A">
              <w:rPr>
                <w:rFonts w:ascii="Arial" w:hAnsi="Arial"/>
                <w:sz w:val="16"/>
                <w:szCs w:val="16"/>
              </w:rPr>
              <w:t>06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FC47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B08B0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D2732C" w14:textId="77777777" w:rsidR="00AB2B30" w:rsidRPr="009B053A" w:rsidRDefault="006A7121">
            <w:pPr>
              <w:rPr>
                <w:rFonts w:ascii="Arial" w:hAnsi="Arial"/>
                <w:sz w:val="16"/>
                <w:szCs w:val="16"/>
              </w:rPr>
            </w:pPr>
            <w:r w:rsidRPr="009B053A">
              <w:rPr>
                <w:rFonts w:ascii="Arial" w:hAnsi="Arial"/>
                <w:sz w:val="16"/>
                <w:szCs w:val="16"/>
              </w:rPr>
              <w:t>Update Refsense exceptions for EN-DC including 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991A8E" w14:textId="77777777" w:rsidR="00AB2B30" w:rsidRPr="009B053A" w:rsidRDefault="006A7121">
            <w:pPr>
              <w:pStyle w:val="TAL"/>
              <w:rPr>
                <w:sz w:val="16"/>
                <w:szCs w:val="16"/>
              </w:rPr>
            </w:pPr>
            <w:r w:rsidRPr="009B053A">
              <w:rPr>
                <w:sz w:val="16"/>
                <w:szCs w:val="16"/>
              </w:rPr>
              <w:t>16.5.0</w:t>
            </w:r>
          </w:p>
        </w:tc>
      </w:tr>
      <w:tr w:rsidR="00AB2B30" w:rsidRPr="009B053A" w14:paraId="19AB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63D5B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A9DC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54B6E3" w14:textId="77777777" w:rsidR="00AB2B30" w:rsidRPr="009B053A" w:rsidRDefault="006A7121">
            <w:pPr>
              <w:rPr>
                <w:rFonts w:ascii="Arial" w:hAnsi="Arial"/>
                <w:sz w:val="16"/>
                <w:szCs w:val="16"/>
              </w:rPr>
            </w:pPr>
            <w:r w:rsidRPr="009B053A">
              <w:rPr>
                <w:rFonts w:ascii="Arial" w:hAnsi="Arial"/>
                <w:sz w:val="16"/>
                <w:szCs w:val="16"/>
              </w:rPr>
              <w:t>R5-2054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8EE25" w14:textId="77777777" w:rsidR="00AB2B30" w:rsidRPr="009B053A" w:rsidRDefault="006A7121">
            <w:pPr>
              <w:rPr>
                <w:rFonts w:ascii="Arial" w:hAnsi="Arial"/>
                <w:sz w:val="16"/>
                <w:szCs w:val="16"/>
              </w:rPr>
            </w:pPr>
            <w:r w:rsidRPr="009B053A">
              <w:rPr>
                <w:rFonts w:ascii="Arial" w:hAnsi="Arial"/>
                <w:sz w:val="16"/>
                <w:szCs w:val="16"/>
              </w:rPr>
              <w:t>07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4C67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CE0E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9E2CE" w14:textId="77777777" w:rsidR="00AB2B30" w:rsidRPr="009B053A" w:rsidRDefault="006A7121">
            <w:pPr>
              <w:rPr>
                <w:rFonts w:ascii="Arial" w:hAnsi="Arial"/>
                <w:sz w:val="16"/>
                <w:szCs w:val="16"/>
              </w:rPr>
            </w:pPr>
            <w:r w:rsidRPr="009B053A">
              <w:rPr>
                <w:rFonts w:ascii="Arial" w:hAnsi="Arial"/>
                <w:sz w:val="16"/>
                <w:szCs w:val="16"/>
              </w:rPr>
              <w:t xml:space="preserve">Correction to Reference Sensitivity for Inter-band EN-DC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EABA4" w14:textId="77777777" w:rsidR="00AB2B30" w:rsidRPr="009B053A" w:rsidRDefault="006A7121">
            <w:pPr>
              <w:pStyle w:val="TAL"/>
              <w:rPr>
                <w:sz w:val="16"/>
                <w:szCs w:val="16"/>
              </w:rPr>
            </w:pPr>
            <w:r w:rsidRPr="009B053A">
              <w:rPr>
                <w:sz w:val="16"/>
                <w:szCs w:val="16"/>
              </w:rPr>
              <w:t>16.6.0</w:t>
            </w:r>
          </w:p>
        </w:tc>
      </w:tr>
      <w:tr w:rsidR="00AB2B30" w:rsidRPr="009B053A" w14:paraId="61C030A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572EA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6475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B99B1" w14:textId="77777777" w:rsidR="00AB2B30" w:rsidRPr="009B053A" w:rsidRDefault="006A7121">
            <w:pPr>
              <w:rPr>
                <w:rFonts w:ascii="Arial" w:hAnsi="Arial"/>
                <w:sz w:val="16"/>
                <w:szCs w:val="16"/>
              </w:rPr>
            </w:pPr>
            <w:r w:rsidRPr="009B053A">
              <w:rPr>
                <w:rFonts w:ascii="Arial" w:hAnsi="Arial"/>
                <w:sz w:val="16"/>
                <w:szCs w:val="16"/>
              </w:rPr>
              <w:t>R5-205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13E0E9" w14:textId="77777777" w:rsidR="00AB2B30" w:rsidRPr="009B053A" w:rsidRDefault="006A7121">
            <w:pPr>
              <w:rPr>
                <w:rFonts w:ascii="Arial" w:hAnsi="Arial"/>
                <w:sz w:val="16"/>
                <w:szCs w:val="16"/>
              </w:rPr>
            </w:pPr>
            <w:r w:rsidRPr="009B053A">
              <w:rPr>
                <w:rFonts w:ascii="Arial" w:hAnsi="Arial"/>
                <w:sz w:val="16"/>
                <w:szCs w:val="16"/>
              </w:rPr>
              <w:t>07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A81AA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13EBA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448EA1" w14:textId="77777777" w:rsidR="00AB2B30" w:rsidRPr="009B053A" w:rsidRDefault="006A7121">
            <w:pPr>
              <w:rPr>
                <w:rFonts w:ascii="Arial" w:hAnsi="Arial"/>
                <w:sz w:val="16"/>
                <w:szCs w:val="16"/>
              </w:rPr>
            </w:pPr>
            <w:r w:rsidRPr="009B053A">
              <w:rPr>
                <w:rFonts w:ascii="Arial" w:hAnsi="Arial"/>
                <w:sz w:val="16"/>
                <w:szCs w:val="16"/>
              </w:rPr>
              <w:t>Minor correction of section 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0A754" w14:textId="77777777" w:rsidR="00AB2B30" w:rsidRPr="009B053A" w:rsidRDefault="006A7121">
            <w:pPr>
              <w:pStyle w:val="TAL"/>
              <w:rPr>
                <w:sz w:val="16"/>
                <w:szCs w:val="16"/>
              </w:rPr>
            </w:pPr>
            <w:r w:rsidRPr="009B053A">
              <w:rPr>
                <w:sz w:val="16"/>
                <w:szCs w:val="16"/>
              </w:rPr>
              <w:t>16.6.0</w:t>
            </w:r>
          </w:p>
        </w:tc>
      </w:tr>
      <w:tr w:rsidR="00AB2B30" w:rsidRPr="009B053A" w14:paraId="236FF90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169F0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DEAF45"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6D5F6" w14:textId="77777777" w:rsidR="00AB2B30" w:rsidRPr="009B053A" w:rsidRDefault="006A7121">
            <w:pPr>
              <w:rPr>
                <w:rFonts w:ascii="Arial" w:hAnsi="Arial"/>
                <w:sz w:val="16"/>
                <w:szCs w:val="16"/>
              </w:rPr>
            </w:pPr>
            <w:r w:rsidRPr="009B053A">
              <w:rPr>
                <w:rFonts w:ascii="Arial" w:hAnsi="Arial"/>
                <w:sz w:val="16"/>
                <w:szCs w:val="16"/>
              </w:rPr>
              <w:t>R5-205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B2DC9" w14:textId="77777777" w:rsidR="00AB2B30" w:rsidRPr="009B053A" w:rsidRDefault="006A7121">
            <w:pPr>
              <w:rPr>
                <w:rFonts w:ascii="Arial" w:hAnsi="Arial"/>
                <w:sz w:val="16"/>
                <w:szCs w:val="16"/>
              </w:rPr>
            </w:pPr>
            <w:r w:rsidRPr="009B053A">
              <w:rPr>
                <w:rFonts w:ascii="Arial" w:hAnsi="Arial"/>
                <w:sz w:val="16"/>
                <w:szCs w:val="16"/>
              </w:rPr>
              <w:t>07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9855A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BD00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07571C" w14:textId="77777777" w:rsidR="00AB2B30" w:rsidRPr="009B053A" w:rsidRDefault="006A7121">
            <w:pPr>
              <w:rPr>
                <w:rFonts w:ascii="Arial" w:hAnsi="Arial"/>
                <w:sz w:val="16"/>
                <w:szCs w:val="16"/>
              </w:rPr>
            </w:pPr>
            <w:r w:rsidRPr="009B053A">
              <w:rPr>
                <w:rFonts w:ascii="Arial" w:hAnsi="Arial"/>
                <w:sz w:val="16"/>
                <w:szCs w:val="16"/>
              </w:rPr>
              <w:t>Correction of spec style in section 7.6B and 7.7B and correction of table number in 7.6B.3.3.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A58F1D" w14:textId="77777777" w:rsidR="00AB2B30" w:rsidRPr="009B053A" w:rsidRDefault="006A7121">
            <w:pPr>
              <w:pStyle w:val="TAL"/>
              <w:rPr>
                <w:sz w:val="16"/>
                <w:szCs w:val="16"/>
              </w:rPr>
            </w:pPr>
            <w:r w:rsidRPr="009B053A">
              <w:rPr>
                <w:sz w:val="16"/>
                <w:szCs w:val="16"/>
              </w:rPr>
              <w:t>16.6.0</w:t>
            </w:r>
          </w:p>
        </w:tc>
      </w:tr>
      <w:tr w:rsidR="00AB2B30" w:rsidRPr="009B053A" w14:paraId="28E8BB1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B0F21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4E5F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377E70" w14:textId="77777777" w:rsidR="00AB2B30" w:rsidRPr="009B053A" w:rsidRDefault="006A7121">
            <w:pPr>
              <w:rPr>
                <w:rFonts w:ascii="Arial" w:hAnsi="Arial"/>
                <w:sz w:val="16"/>
                <w:szCs w:val="16"/>
              </w:rPr>
            </w:pPr>
            <w:r w:rsidRPr="009B053A">
              <w:rPr>
                <w:rFonts w:ascii="Arial" w:hAnsi="Arial"/>
                <w:sz w:val="16"/>
                <w:szCs w:val="16"/>
              </w:rPr>
              <w:t>R5-205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67A1" w14:textId="77777777" w:rsidR="00AB2B30" w:rsidRPr="009B053A" w:rsidRDefault="006A7121">
            <w:pPr>
              <w:rPr>
                <w:rFonts w:ascii="Arial" w:hAnsi="Arial"/>
                <w:sz w:val="16"/>
                <w:szCs w:val="16"/>
              </w:rPr>
            </w:pPr>
            <w:r w:rsidRPr="009B053A">
              <w:rPr>
                <w:rFonts w:ascii="Arial" w:hAnsi="Arial"/>
                <w:sz w:val="16"/>
                <w:szCs w:val="16"/>
              </w:rPr>
              <w:t>07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665644"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8532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6BFBCD" w14:textId="77777777" w:rsidR="00AB2B30" w:rsidRPr="009B053A" w:rsidRDefault="006A7121">
            <w:pPr>
              <w:rPr>
                <w:rFonts w:ascii="Arial" w:hAnsi="Arial"/>
                <w:sz w:val="16"/>
                <w:szCs w:val="16"/>
              </w:rPr>
            </w:pPr>
            <w:r w:rsidRPr="009B053A">
              <w:rPr>
                <w:rFonts w:ascii="Arial" w:hAnsi="Arial"/>
                <w:sz w:val="16"/>
                <w:szCs w:val="16"/>
              </w:rPr>
              <w:t>Addition of intra-band contiguous EN-DC testing and update of inter-band EN-DC testing for 7.6B.2.3_1.1 In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A7DD7D" w14:textId="77777777" w:rsidR="00AB2B30" w:rsidRPr="009B053A" w:rsidRDefault="006A7121">
            <w:pPr>
              <w:pStyle w:val="TAL"/>
              <w:rPr>
                <w:sz w:val="16"/>
                <w:szCs w:val="16"/>
              </w:rPr>
            </w:pPr>
            <w:r w:rsidRPr="009B053A">
              <w:rPr>
                <w:sz w:val="16"/>
                <w:szCs w:val="16"/>
              </w:rPr>
              <w:t>16.6.0</w:t>
            </w:r>
          </w:p>
        </w:tc>
      </w:tr>
      <w:tr w:rsidR="00AB2B30" w:rsidRPr="009B053A" w14:paraId="74208C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5EEB94" w14:textId="77777777" w:rsidR="00AB2B30" w:rsidRPr="009B053A" w:rsidRDefault="006A7121">
            <w:pPr>
              <w:pStyle w:val="TAL"/>
              <w:rPr>
                <w:sz w:val="16"/>
                <w:szCs w:val="16"/>
              </w:rPr>
            </w:pPr>
            <w:r w:rsidRPr="009B053A">
              <w:rPr>
                <w:sz w:val="16"/>
                <w:szCs w:val="16"/>
              </w:rPr>
              <w:lastRenderedPageBreak/>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04E6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4CA3C1" w14:textId="77777777" w:rsidR="00AB2B30" w:rsidRPr="009B053A" w:rsidRDefault="006A7121">
            <w:pPr>
              <w:rPr>
                <w:rFonts w:ascii="Arial" w:hAnsi="Arial"/>
                <w:sz w:val="16"/>
                <w:szCs w:val="16"/>
              </w:rPr>
            </w:pPr>
            <w:r w:rsidRPr="009B053A">
              <w:rPr>
                <w:rFonts w:ascii="Arial" w:hAnsi="Arial"/>
                <w:sz w:val="16"/>
                <w:szCs w:val="16"/>
              </w:rPr>
              <w:t>R5-2055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32F0F6" w14:textId="77777777" w:rsidR="00AB2B30" w:rsidRPr="009B053A" w:rsidRDefault="006A7121">
            <w:pPr>
              <w:rPr>
                <w:rFonts w:ascii="Arial" w:hAnsi="Arial"/>
                <w:sz w:val="16"/>
                <w:szCs w:val="16"/>
              </w:rPr>
            </w:pPr>
            <w:r w:rsidRPr="009B053A">
              <w:rPr>
                <w:rFonts w:ascii="Arial" w:hAnsi="Arial"/>
                <w:sz w:val="16"/>
                <w:szCs w:val="16"/>
              </w:rPr>
              <w:t>07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3030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71E1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3A6BBD" w14:textId="77777777" w:rsidR="00AB2B30" w:rsidRPr="009B053A" w:rsidRDefault="006A7121">
            <w:pPr>
              <w:rPr>
                <w:rFonts w:ascii="Arial" w:hAnsi="Arial"/>
                <w:sz w:val="16"/>
                <w:szCs w:val="16"/>
              </w:rPr>
            </w:pPr>
            <w:r w:rsidRPr="009B053A">
              <w:rPr>
                <w:rFonts w:ascii="Arial" w:hAnsi="Arial"/>
                <w:sz w:val="16"/>
                <w:szCs w:val="16"/>
              </w:rPr>
              <w:t>Addition of intra-band contiguous EN-DC testing and update of inter-band EN-DC testing for 7.6B.2.3_1.2 In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441683" w14:textId="77777777" w:rsidR="00AB2B30" w:rsidRPr="009B053A" w:rsidRDefault="006A7121">
            <w:pPr>
              <w:pStyle w:val="TAL"/>
              <w:rPr>
                <w:sz w:val="16"/>
                <w:szCs w:val="16"/>
              </w:rPr>
            </w:pPr>
            <w:r w:rsidRPr="009B053A">
              <w:rPr>
                <w:sz w:val="16"/>
                <w:szCs w:val="16"/>
              </w:rPr>
              <w:t>16.6.0</w:t>
            </w:r>
          </w:p>
        </w:tc>
      </w:tr>
      <w:tr w:rsidR="00AB2B30" w:rsidRPr="009B053A" w14:paraId="5B6A686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B3A20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5C56D6"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D96" w14:textId="77777777" w:rsidR="00AB2B30" w:rsidRPr="009B053A" w:rsidRDefault="006A7121">
            <w:pPr>
              <w:rPr>
                <w:rFonts w:ascii="Arial" w:hAnsi="Arial"/>
                <w:sz w:val="16"/>
                <w:szCs w:val="16"/>
              </w:rPr>
            </w:pPr>
            <w:r w:rsidRPr="009B053A">
              <w:rPr>
                <w:rFonts w:ascii="Arial" w:hAnsi="Arial"/>
                <w:sz w:val="16"/>
                <w:szCs w:val="16"/>
              </w:rPr>
              <w:t>R5-205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538846" w14:textId="77777777" w:rsidR="00AB2B30" w:rsidRPr="009B053A" w:rsidRDefault="006A7121">
            <w:pPr>
              <w:rPr>
                <w:rFonts w:ascii="Arial" w:hAnsi="Arial"/>
                <w:sz w:val="16"/>
                <w:szCs w:val="16"/>
              </w:rPr>
            </w:pPr>
            <w:r w:rsidRPr="009B053A">
              <w:rPr>
                <w:rFonts w:ascii="Arial" w:hAnsi="Arial"/>
                <w:sz w:val="16"/>
                <w:szCs w:val="16"/>
              </w:rPr>
              <w:t>07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9FA4B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FF98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943DC2" w14:textId="77777777" w:rsidR="00AB2B30" w:rsidRPr="009B053A" w:rsidRDefault="006A7121">
            <w:pPr>
              <w:rPr>
                <w:rFonts w:ascii="Arial" w:hAnsi="Arial"/>
                <w:sz w:val="16"/>
                <w:szCs w:val="16"/>
              </w:rPr>
            </w:pPr>
            <w:r w:rsidRPr="009B053A">
              <w:rPr>
                <w:rFonts w:ascii="Arial" w:hAnsi="Arial"/>
                <w:sz w:val="16"/>
                <w:szCs w:val="16"/>
              </w:rPr>
              <w:t>Addition of new test case 7.6B.3.3_1.1 Out-of-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11F82B" w14:textId="77777777" w:rsidR="00AB2B30" w:rsidRPr="009B053A" w:rsidRDefault="006A7121">
            <w:pPr>
              <w:pStyle w:val="TAL"/>
              <w:rPr>
                <w:sz w:val="16"/>
                <w:szCs w:val="16"/>
              </w:rPr>
            </w:pPr>
            <w:r w:rsidRPr="009B053A">
              <w:rPr>
                <w:sz w:val="16"/>
                <w:szCs w:val="16"/>
              </w:rPr>
              <w:t>16.6.0</w:t>
            </w:r>
          </w:p>
        </w:tc>
      </w:tr>
      <w:tr w:rsidR="00AB2B30" w:rsidRPr="009B053A" w14:paraId="5F616C6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42F0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FC0F4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E40A4A" w14:textId="77777777" w:rsidR="00AB2B30" w:rsidRPr="009B053A" w:rsidRDefault="006A7121">
            <w:pPr>
              <w:rPr>
                <w:rFonts w:ascii="Arial" w:hAnsi="Arial"/>
                <w:sz w:val="16"/>
                <w:szCs w:val="16"/>
              </w:rPr>
            </w:pPr>
            <w:r w:rsidRPr="009B053A">
              <w:rPr>
                <w:rFonts w:ascii="Arial" w:hAnsi="Arial"/>
                <w:sz w:val="16"/>
                <w:szCs w:val="16"/>
              </w:rPr>
              <w:t>R5-2055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B8262" w14:textId="77777777" w:rsidR="00AB2B30" w:rsidRPr="009B053A" w:rsidRDefault="006A7121">
            <w:pPr>
              <w:rPr>
                <w:rFonts w:ascii="Arial" w:hAnsi="Arial"/>
                <w:sz w:val="16"/>
                <w:szCs w:val="16"/>
              </w:rPr>
            </w:pPr>
            <w:r w:rsidRPr="009B053A">
              <w:rPr>
                <w:rFonts w:ascii="Arial" w:hAnsi="Arial"/>
                <w:sz w:val="16"/>
                <w:szCs w:val="16"/>
              </w:rPr>
              <w:t>07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5F11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E28F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665503" w14:textId="77777777" w:rsidR="00AB2B30" w:rsidRPr="009B053A" w:rsidRDefault="006A7121">
            <w:pPr>
              <w:rPr>
                <w:rFonts w:ascii="Arial" w:hAnsi="Arial"/>
                <w:sz w:val="16"/>
                <w:szCs w:val="16"/>
              </w:rPr>
            </w:pPr>
            <w:r w:rsidRPr="009B053A">
              <w:rPr>
                <w:rFonts w:ascii="Arial" w:hAnsi="Arial"/>
                <w:sz w:val="16"/>
                <w:szCs w:val="16"/>
              </w:rPr>
              <w:t>Addition of new test case 7.6B.3.3_1.2 Out-of-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D82071" w14:textId="77777777" w:rsidR="00AB2B30" w:rsidRPr="009B053A" w:rsidRDefault="006A7121">
            <w:pPr>
              <w:pStyle w:val="TAL"/>
              <w:rPr>
                <w:sz w:val="16"/>
                <w:szCs w:val="16"/>
              </w:rPr>
            </w:pPr>
            <w:r w:rsidRPr="009B053A">
              <w:rPr>
                <w:sz w:val="16"/>
                <w:szCs w:val="16"/>
              </w:rPr>
              <w:t>16.6.0</w:t>
            </w:r>
          </w:p>
        </w:tc>
      </w:tr>
      <w:tr w:rsidR="00AB2B30" w:rsidRPr="009B053A" w14:paraId="1D1C768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88DE6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9ACC1"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52196" w14:textId="77777777" w:rsidR="00AB2B30" w:rsidRPr="009B053A" w:rsidRDefault="006A7121">
            <w:pPr>
              <w:rPr>
                <w:rFonts w:ascii="Arial" w:hAnsi="Arial"/>
                <w:sz w:val="16"/>
                <w:szCs w:val="16"/>
              </w:rPr>
            </w:pPr>
            <w:r w:rsidRPr="009B053A">
              <w:rPr>
                <w:rFonts w:ascii="Arial" w:hAnsi="Arial"/>
                <w:sz w:val="16"/>
                <w:szCs w:val="16"/>
              </w:rPr>
              <w:t>R5-2055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16372E" w14:textId="77777777" w:rsidR="00AB2B30" w:rsidRPr="009B053A" w:rsidRDefault="006A7121">
            <w:pPr>
              <w:rPr>
                <w:rFonts w:ascii="Arial" w:hAnsi="Arial"/>
                <w:sz w:val="16"/>
                <w:szCs w:val="16"/>
              </w:rPr>
            </w:pPr>
            <w:r w:rsidRPr="009B053A">
              <w:rPr>
                <w:rFonts w:ascii="Arial" w:hAnsi="Arial"/>
                <w:sz w:val="16"/>
                <w:szCs w:val="16"/>
              </w:rPr>
              <w:t>07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4FC8B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DC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CE37E" w14:textId="77777777" w:rsidR="00AB2B30" w:rsidRPr="009B053A" w:rsidRDefault="006A7121">
            <w:pPr>
              <w:rPr>
                <w:rFonts w:ascii="Arial" w:hAnsi="Arial"/>
                <w:sz w:val="16"/>
                <w:szCs w:val="16"/>
              </w:rPr>
            </w:pPr>
            <w:r w:rsidRPr="009B053A">
              <w:rPr>
                <w:rFonts w:ascii="Arial" w:hAnsi="Arial"/>
                <w:sz w:val="16"/>
                <w:szCs w:val="16"/>
              </w:rPr>
              <w:t>Addition of intra-band contiguous EN-DC testing and update of inter-band EN-DC testing for 7.6B.4.3_1.1 Narrow band blocking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204C51" w14:textId="77777777" w:rsidR="00AB2B30" w:rsidRPr="009B053A" w:rsidRDefault="006A7121">
            <w:pPr>
              <w:pStyle w:val="TAL"/>
              <w:rPr>
                <w:sz w:val="16"/>
                <w:szCs w:val="16"/>
              </w:rPr>
            </w:pPr>
            <w:r w:rsidRPr="009B053A">
              <w:rPr>
                <w:sz w:val="16"/>
                <w:szCs w:val="16"/>
              </w:rPr>
              <w:t>16.6.0</w:t>
            </w:r>
          </w:p>
        </w:tc>
      </w:tr>
      <w:tr w:rsidR="00AB2B30" w:rsidRPr="009B053A" w14:paraId="0E9EEE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FAD36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C2A0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33FBD8" w14:textId="77777777" w:rsidR="00AB2B30" w:rsidRPr="009B053A" w:rsidRDefault="006A7121">
            <w:pPr>
              <w:rPr>
                <w:rFonts w:ascii="Arial" w:hAnsi="Arial"/>
                <w:sz w:val="16"/>
                <w:szCs w:val="16"/>
              </w:rPr>
            </w:pPr>
            <w:r w:rsidRPr="009B053A">
              <w:rPr>
                <w:rFonts w:ascii="Arial" w:hAnsi="Arial"/>
                <w:sz w:val="16"/>
                <w:szCs w:val="16"/>
              </w:rPr>
              <w:t>R5-2055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517001" w14:textId="77777777" w:rsidR="00AB2B30" w:rsidRPr="009B053A" w:rsidRDefault="006A7121">
            <w:pPr>
              <w:rPr>
                <w:rFonts w:ascii="Arial" w:hAnsi="Arial"/>
                <w:sz w:val="16"/>
                <w:szCs w:val="16"/>
              </w:rPr>
            </w:pPr>
            <w:r w:rsidRPr="009B053A">
              <w:rPr>
                <w:rFonts w:ascii="Arial" w:hAnsi="Arial"/>
                <w:sz w:val="16"/>
                <w:szCs w:val="16"/>
              </w:rPr>
              <w:t>07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42845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DCF83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2B4FAB" w14:textId="77777777" w:rsidR="00AB2B30" w:rsidRPr="009B053A" w:rsidRDefault="006A7121">
            <w:pPr>
              <w:rPr>
                <w:rFonts w:ascii="Arial" w:hAnsi="Arial"/>
                <w:sz w:val="16"/>
                <w:szCs w:val="16"/>
              </w:rPr>
            </w:pPr>
            <w:r w:rsidRPr="009B053A">
              <w:rPr>
                <w:rFonts w:ascii="Arial" w:hAnsi="Arial"/>
                <w:sz w:val="16"/>
                <w:szCs w:val="16"/>
              </w:rPr>
              <w:t>Addition of intra-band contiguous EN-DC testing and update of inter-band EN-DC testing for 7.6B.4.3_1.2 Narrow band blocking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C0600" w14:textId="77777777" w:rsidR="00AB2B30" w:rsidRPr="009B053A" w:rsidRDefault="006A7121">
            <w:pPr>
              <w:pStyle w:val="TAL"/>
              <w:rPr>
                <w:sz w:val="16"/>
                <w:szCs w:val="16"/>
              </w:rPr>
            </w:pPr>
            <w:r w:rsidRPr="009B053A">
              <w:rPr>
                <w:sz w:val="16"/>
                <w:szCs w:val="16"/>
              </w:rPr>
              <w:t>16.6.0</w:t>
            </w:r>
          </w:p>
        </w:tc>
      </w:tr>
      <w:tr w:rsidR="00AB2B30" w:rsidRPr="009B053A" w14:paraId="5848F42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2860E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1962F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F685AA" w14:textId="77777777" w:rsidR="00AB2B30" w:rsidRPr="009B053A" w:rsidRDefault="006A7121">
            <w:pPr>
              <w:rPr>
                <w:rFonts w:ascii="Arial" w:hAnsi="Arial"/>
                <w:sz w:val="16"/>
                <w:szCs w:val="16"/>
              </w:rPr>
            </w:pPr>
            <w:r w:rsidRPr="009B053A">
              <w:rPr>
                <w:rFonts w:ascii="Arial" w:hAnsi="Arial"/>
                <w:sz w:val="16"/>
                <w:szCs w:val="16"/>
              </w:rPr>
              <w:t>R5-2055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726C67" w14:textId="77777777" w:rsidR="00AB2B30" w:rsidRPr="009B053A" w:rsidRDefault="006A7121">
            <w:pPr>
              <w:rPr>
                <w:rFonts w:ascii="Arial" w:hAnsi="Arial"/>
                <w:sz w:val="16"/>
                <w:szCs w:val="16"/>
              </w:rPr>
            </w:pPr>
            <w:r w:rsidRPr="009B053A">
              <w:rPr>
                <w:rFonts w:ascii="Arial" w:hAnsi="Arial"/>
                <w:sz w:val="16"/>
                <w:szCs w:val="16"/>
              </w:rPr>
              <w:t>07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B5744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399B0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FC7ACF" w14:textId="77777777" w:rsidR="00AB2B30" w:rsidRPr="009B053A" w:rsidRDefault="006A7121">
            <w:pPr>
              <w:rPr>
                <w:rFonts w:ascii="Arial" w:hAnsi="Arial"/>
                <w:sz w:val="16"/>
                <w:szCs w:val="16"/>
              </w:rPr>
            </w:pPr>
            <w:r w:rsidRPr="009B053A">
              <w:rPr>
                <w:rFonts w:ascii="Arial" w:hAnsi="Arial"/>
                <w:sz w:val="16"/>
                <w:szCs w:val="16"/>
              </w:rPr>
              <w:t>Addition of new test case 7.7B.3_1.1 Spurious Response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00444C" w14:textId="77777777" w:rsidR="00AB2B30" w:rsidRPr="009B053A" w:rsidRDefault="006A7121">
            <w:pPr>
              <w:pStyle w:val="TAL"/>
              <w:rPr>
                <w:sz w:val="16"/>
                <w:szCs w:val="16"/>
              </w:rPr>
            </w:pPr>
            <w:r w:rsidRPr="009B053A">
              <w:rPr>
                <w:sz w:val="16"/>
                <w:szCs w:val="16"/>
              </w:rPr>
              <w:t>16.6.0</w:t>
            </w:r>
          </w:p>
        </w:tc>
      </w:tr>
      <w:tr w:rsidR="00AB2B30" w:rsidRPr="009B053A" w14:paraId="07D47F3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CB15C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0FEB3B"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C01225" w14:textId="77777777" w:rsidR="00AB2B30" w:rsidRPr="009B053A" w:rsidRDefault="006A7121">
            <w:pPr>
              <w:rPr>
                <w:rFonts w:ascii="Arial" w:hAnsi="Arial"/>
                <w:sz w:val="16"/>
                <w:szCs w:val="16"/>
              </w:rPr>
            </w:pPr>
            <w:r w:rsidRPr="009B053A">
              <w:rPr>
                <w:rFonts w:ascii="Arial" w:hAnsi="Arial"/>
                <w:sz w:val="16"/>
                <w:szCs w:val="16"/>
              </w:rPr>
              <w:t>R5-2055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8512DF" w14:textId="77777777" w:rsidR="00AB2B30" w:rsidRPr="009B053A" w:rsidRDefault="006A7121">
            <w:pPr>
              <w:rPr>
                <w:rFonts w:ascii="Arial" w:hAnsi="Arial"/>
                <w:sz w:val="16"/>
                <w:szCs w:val="16"/>
              </w:rPr>
            </w:pPr>
            <w:r w:rsidRPr="009B053A">
              <w:rPr>
                <w:rFonts w:ascii="Arial" w:hAnsi="Arial"/>
                <w:sz w:val="16"/>
                <w:szCs w:val="16"/>
              </w:rPr>
              <w:t>07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1D16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B0E7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A6F852" w14:textId="77777777" w:rsidR="00AB2B30" w:rsidRPr="009B053A" w:rsidRDefault="006A7121">
            <w:pPr>
              <w:rPr>
                <w:rFonts w:ascii="Arial" w:hAnsi="Arial"/>
                <w:sz w:val="16"/>
                <w:szCs w:val="16"/>
              </w:rPr>
            </w:pPr>
            <w:r w:rsidRPr="009B053A">
              <w:rPr>
                <w:rFonts w:ascii="Arial" w:hAnsi="Arial"/>
                <w:sz w:val="16"/>
                <w:szCs w:val="16"/>
              </w:rPr>
              <w:t>Addition of new test case 7.7B.3_1.2 Spurious Response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13CC1" w14:textId="77777777" w:rsidR="00AB2B30" w:rsidRPr="009B053A" w:rsidRDefault="006A7121">
            <w:pPr>
              <w:pStyle w:val="TAL"/>
              <w:rPr>
                <w:sz w:val="16"/>
                <w:szCs w:val="16"/>
              </w:rPr>
            </w:pPr>
            <w:r w:rsidRPr="009B053A">
              <w:rPr>
                <w:sz w:val="16"/>
                <w:szCs w:val="16"/>
              </w:rPr>
              <w:t>16.6.0</w:t>
            </w:r>
          </w:p>
        </w:tc>
      </w:tr>
      <w:tr w:rsidR="00AB2B30" w:rsidRPr="009B053A" w14:paraId="3E7D8A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216FA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C4E0C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062C1" w14:textId="77777777" w:rsidR="00AB2B30" w:rsidRPr="009B053A" w:rsidRDefault="006A7121">
            <w:pPr>
              <w:rPr>
                <w:rFonts w:ascii="Arial" w:hAnsi="Arial"/>
                <w:sz w:val="16"/>
                <w:szCs w:val="16"/>
              </w:rPr>
            </w:pPr>
            <w:r w:rsidRPr="009B053A">
              <w:rPr>
                <w:rFonts w:ascii="Arial" w:hAnsi="Arial"/>
                <w:sz w:val="16"/>
                <w:szCs w:val="16"/>
              </w:rPr>
              <w:t>R5-2055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093086" w14:textId="77777777" w:rsidR="00AB2B30" w:rsidRPr="009B053A" w:rsidRDefault="006A7121">
            <w:pPr>
              <w:rPr>
                <w:rFonts w:ascii="Arial" w:hAnsi="Arial"/>
                <w:sz w:val="16"/>
                <w:szCs w:val="16"/>
              </w:rPr>
            </w:pPr>
            <w:r w:rsidRPr="009B053A">
              <w:rPr>
                <w:rFonts w:ascii="Arial" w:hAnsi="Arial"/>
                <w:sz w:val="16"/>
                <w:szCs w:val="16"/>
              </w:rPr>
              <w:t>07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97572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F832A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BC6B03" w14:textId="77777777" w:rsidR="00AB2B30" w:rsidRPr="009B053A" w:rsidRDefault="006A7121">
            <w:pPr>
              <w:rPr>
                <w:rFonts w:ascii="Arial" w:hAnsi="Arial"/>
                <w:sz w:val="16"/>
                <w:szCs w:val="16"/>
              </w:rPr>
            </w:pPr>
            <w:r w:rsidRPr="009B053A">
              <w:rPr>
                <w:rFonts w:ascii="Arial" w:hAnsi="Arial"/>
                <w:sz w:val="16"/>
                <w:szCs w:val="16"/>
              </w:rPr>
              <w:t>Correction of section 7.1 and update of 7.6B.3.0.3A and 7.7B.0.3A as per RAN4 spe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624853" w14:textId="77777777" w:rsidR="00AB2B30" w:rsidRPr="009B053A" w:rsidRDefault="006A7121">
            <w:pPr>
              <w:pStyle w:val="TAL"/>
              <w:rPr>
                <w:sz w:val="16"/>
                <w:szCs w:val="16"/>
              </w:rPr>
            </w:pPr>
            <w:r w:rsidRPr="009B053A">
              <w:rPr>
                <w:sz w:val="16"/>
                <w:szCs w:val="16"/>
              </w:rPr>
              <w:t>16.6.0</w:t>
            </w:r>
          </w:p>
        </w:tc>
      </w:tr>
      <w:tr w:rsidR="00AB2B30" w:rsidRPr="009B053A" w14:paraId="432E4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288560"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1A3F8"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4C30BF" w14:textId="77777777" w:rsidR="00AB2B30" w:rsidRPr="009B053A" w:rsidRDefault="006A7121">
            <w:pPr>
              <w:rPr>
                <w:rFonts w:ascii="Arial" w:hAnsi="Arial"/>
                <w:sz w:val="16"/>
                <w:szCs w:val="16"/>
              </w:rPr>
            </w:pPr>
            <w:r w:rsidRPr="009B053A">
              <w:rPr>
                <w:rFonts w:ascii="Arial" w:hAnsi="Arial"/>
                <w:sz w:val="16"/>
                <w:szCs w:val="16"/>
              </w:rPr>
              <w:t>R5-2055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F6C617" w14:textId="77777777" w:rsidR="00AB2B30" w:rsidRPr="009B053A" w:rsidRDefault="006A7121">
            <w:pPr>
              <w:rPr>
                <w:rFonts w:ascii="Arial" w:hAnsi="Arial"/>
                <w:sz w:val="16"/>
                <w:szCs w:val="16"/>
              </w:rPr>
            </w:pPr>
            <w:r w:rsidRPr="009B053A">
              <w:rPr>
                <w:rFonts w:ascii="Arial" w:hAnsi="Arial"/>
                <w:sz w:val="16"/>
                <w:szCs w:val="16"/>
              </w:rPr>
              <w:t>07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1A046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78D1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5B87DD" w14:textId="77777777" w:rsidR="00AB2B30" w:rsidRPr="009B053A" w:rsidRDefault="006A7121">
            <w:pPr>
              <w:rPr>
                <w:rFonts w:ascii="Arial" w:hAnsi="Arial"/>
                <w:sz w:val="16"/>
                <w:szCs w:val="16"/>
              </w:rPr>
            </w:pPr>
            <w:r w:rsidRPr="009B053A">
              <w:rPr>
                <w:rFonts w:ascii="Arial" w:hAnsi="Arial"/>
                <w:sz w:val="16"/>
                <w:szCs w:val="16"/>
              </w:rPr>
              <w:t>Correction of uplink power and in gap test requirement for 7.6B.2.2, 7.6B.3.2, 7.6B.4.2 and 7.7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77F63E" w14:textId="77777777" w:rsidR="00AB2B30" w:rsidRPr="009B053A" w:rsidRDefault="006A7121">
            <w:pPr>
              <w:pStyle w:val="TAL"/>
              <w:rPr>
                <w:sz w:val="16"/>
                <w:szCs w:val="16"/>
              </w:rPr>
            </w:pPr>
            <w:r w:rsidRPr="009B053A">
              <w:rPr>
                <w:sz w:val="16"/>
                <w:szCs w:val="16"/>
              </w:rPr>
              <w:t>16.6.0</w:t>
            </w:r>
          </w:p>
        </w:tc>
      </w:tr>
      <w:tr w:rsidR="00AB2B30" w:rsidRPr="009B053A" w14:paraId="53542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1EE7BCE"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10685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80085B" w14:textId="77777777" w:rsidR="00AB2B30" w:rsidRPr="009B053A" w:rsidRDefault="006A7121">
            <w:pPr>
              <w:rPr>
                <w:rFonts w:ascii="Arial" w:hAnsi="Arial"/>
                <w:sz w:val="16"/>
                <w:szCs w:val="16"/>
              </w:rPr>
            </w:pPr>
            <w:r w:rsidRPr="009B053A">
              <w:rPr>
                <w:rFonts w:ascii="Arial" w:hAnsi="Arial"/>
                <w:sz w:val="16"/>
                <w:szCs w:val="16"/>
              </w:rPr>
              <w:t>R5-205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CD65B9" w14:textId="77777777" w:rsidR="00AB2B30" w:rsidRPr="009B053A" w:rsidRDefault="006A7121">
            <w:pPr>
              <w:rPr>
                <w:rFonts w:ascii="Arial" w:hAnsi="Arial"/>
                <w:sz w:val="16"/>
                <w:szCs w:val="16"/>
              </w:rPr>
            </w:pPr>
            <w:r w:rsidRPr="009B053A">
              <w:rPr>
                <w:rFonts w:ascii="Arial" w:hAnsi="Arial"/>
                <w:sz w:val="16"/>
                <w:szCs w:val="16"/>
              </w:rPr>
              <w:t>07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C43BC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37204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DD5652" w14:textId="77777777" w:rsidR="00AB2B30" w:rsidRPr="009B053A" w:rsidRDefault="006A7121">
            <w:pPr>
              <w:rPr>
                <w:rFonts w:ascii="Arial" w:hAnsi="Arial"/>
                <w:sz w:val="16"/>
                <w:szCs w:val="16"/>
              </w:rPr>
            </w:pPr>
            <w:r w:rsidRPr="009B053A">
              <w:rPr>
                <w:rFonts w:ascii="Arial" w:hAnsi="Arial"/>
                <w:sz w:val="16"/>
                <w:szCs w:val="16"/>
              </w:rPr>
              <w:t>Editorial, removing duplication of text i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457988" w14:textId="77777777" w:rsidR="00AB2B30" w:rsidRPr="009B053A" w:rsidRDefault="006A7121">
            <w:pPr>
              <w:pStyle w:val="TAL"/>
              <w:rPr>
                <w:sz w:val="16"/>
                <w:szCs w:val="16"/>
              </w:rPr>
            </w:pPr>
            <w:r w:rsidRPr="009B053A">
              <w:rPr>
                <w:sz w:val="16"/>
                <w:szCs w:val="16"/>
              </w:rPr>
              <w:t>16.6.0</w:t>
            </w:r>
          </w:p>
        </w:tc>
      </w:tr>
      <w:tr w:rsidR="00AB2B30" w:rsidRPr="009B053A" w14:paraId="4F5811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E3F046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8DC6E"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4D28DA" w14:textId="77777777" w:rsidR="00AB2B30" w:rsidRPr="009B053A" w:rsidRDefault="006A7121">
            <w:pPr>
              <w:rPr>
                <w:rFonts w:ascii="Arial" w:hAnsi="Arial"/>
                <w:sz w:val="16"/>
                <w:szCs w:val="16"/>
              </w:rPr>
            </w:pPr>
            <w:r w:rsidRPr="009B053A">
              <w:rPr>
                <w:rFonts w:ascii="Arial" w:hAnsi="Arial"/>
                <w:sz w:val="16"/>
                <w:szCs w:val="16"/>
              </w:rPr>
              <w:t>R5-205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4F237" w14:textId="77777777" w:rsidR="00AB2B30" w:rsidRPr="009B053A" w:rsidRDefault="006A7121">
            <w:pPr>
              <w:rPr>
                <w:rFonts w:ascii="Arial" w:hAnsi="Arial"/>
                <w:sz w:val="16"/>
                <w:szCs w:val="16"/>
              </w:rPr>
            </w:pPr>
            <w:r w:rsidRPr="009B053A">
              <w:rPr>
                <w:rFonts w:ascii="Arial" w:hAnsi="Arial"/>
                <w:sz w:val="16"/>
                <w:szCs w:val="16"/>
              </w:rPr>
              <w:t>07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6CD23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CA591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C85C2F" w14:textId="77777777" w:rsidR="00AB2B30" w:rsidRPr="009B053A" w:rsidRDefault="006A7121">
            <w:pPr>
              <w:rPr>
                <w:rFonts w:ascii="Arial" w:hAnsi="Arial"/>
                <w:sz w:val="16"/>
                <w:szCs w:val="16"/>
              </w:rPr>
            </w:pPr>
            <w:r w:rsidRPr="009B053A">
              <w:rPr>
                <w:rFonts w:ascii="Arial" w:hAnsi="Arial"/>
                <w:sz w:val="16"/>
                <w:szCs w:val="16"/>
              </w:rPr>
              <w:t>Introduction of DC_3A-4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8563F2" w14:textId="77777777" w:rsidR="00AB2B30" w:rsidRPr="009B053A" w:rsidRDefault="006A7121">
            <w:pPr>
              <w:pStyle w:val="TAL"/>
              <w:rPr>
                <w:sz w:val="16"/>
                <w:szCs w:val="16"/>
              </w:rPr>
            </w:pPr>
            <w:r w:rsidRPr="009B053A">
              <w:rPr>
                <w:sz w:val="16"/>
                <w:szCs w:val="16"/>
              </w:rPr>
              <w:t>16.6.0</w:t>
            </w:r>
          </w:p>
        </w:tc>
      </w:tr>
      <w:tr w:rsidR="00AB2B30" w:rsidRPr="009B053A" w14:paraId="407F3E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B3C6B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DA9D91"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DB83AA" w14:textId="77777777" w:rsidR="00AB2B30" w:rsidRPr="009B053A" w:rsidRDefault="006A7121">
            <w:pPr>
              <w:rPr>
                <w:rFonts w:ascii="Arial" w:hAnsi="Arial"/>
                <w:sz w:val="16"/>
                <w:szCs w:val="16"/>
              </w:rPr>
            </w:pPr>
            <w:r w:rsidRPr="009B053A">
              <w:rPr>
                <w:rFonts w:ascii="Arial" w:hAnsi="Arial"/>
                <w:sz w:val="16"/>
                <w:szCs w:val="16"/>
              </w:rPr>
              <w:t>R5-20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6FABE" w14:textId="77777777" w:rsidR="00AB2B30" w:rsidRPr="009B053A" w:rsidRDefault="006A7121">
            <w:pPr>
              <w:rPr>
                <w:rFonts w:ascii="Arial" w:hAnsi="Arial"/>
                <w:sz w:val="16"/>
                <w:szCs w:val="16"/>
              </w:rPr>
            </w:pPr>
            <w:r w:rsidRPr="009B053A">
              <w:rPr>
                <w:rFonts w:ascii="Arial" w:hAnsi="Arial"/>
                <w:sz w:val="16"/>
                <w:szCs w:val="16"/>
              </w:rPr>
              <w:t>07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DE356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B4476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23113B" w14:textId="77777777" w:rsidR="00AB2B30" w:rsidRPr="009B053A" w:rsidRDefault="006A7121">
            <w:pPr>
              <w:rPr>
                <w:rFonts w:ascii="Arial" w:hAnsi="Arial"/>
                <w:sz w:val="16"/>
                <w:szCs w:val="16"/>
              </w:rPr>
            </w:pPr>
            <w:r w:rsidRPr="009B053A">
              <w:rPr>
                <w:rFonts w:ascii="Arial" w:hAnsi="Arial"/>
                <w:sz w:val="16"/>
                <w:szCs w:val="16"/>
              </w:rPr>
              <w:t>Addition of Clause 7.5B.4D ACS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8D8BA" w14:textId="77777777" w:rsidR="00AB2B30" w:rsidRPr="009B053A" w:rsidRDefault="006A7121">
            <w:pPr>
              <w:pStyle w:val="TAL"/>
              <w:rPr>
                <w:sz w:val="16"/>
                <w:szCs w:val="16"/>
              </w:rPr>
            </w:pPr>
            <w:r w:rsidRPr="009B053A">
              <w:rPr>
                <w:sz w:val="16"/>
                <w:szCs w:val="16"/>
              </w:rPr>
              <w:t>16.6.0</w:t>
            </w:r>
          </w:p>
        </w:tc>
      </w:tr>
      <w:tr w:rsidR="00AB2B30" w:rsidRPr="009B053A" w14:paraId="01F4AD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9423E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3313F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91AEB0" w14:textId="77777777" w:rsidR="00AB2B30" w:rsidRPr="009B053A" w:rsidRDefault="006A7121">
            <w:pPr>
              <w:rPr>
                <w:rFonts w:ascii="Arial" w:hAnsi="Arial"/>
                <w:sz w:val="16"/>
                <w:szCs w:val="16"/>
              </w:rPr>
            </w:pPr>
            <w:r w:rsidRPr="009B053A">
              <w:rPr>
                <w:rFonts w:ascii="Arial" w:hAnsi="Arial"/>
                <w:sz w:val="16"/>
                <w:szCs w:val="16"/>
              </w:rPr>
              <w:t>R5-205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E78C79" w14:textId="77777777" w:rsidR="00AB2B30" w:rsidRPr="009B053A" w:rsidRDefault="006A7121">
            <w:pPr>
              <w:rPr>
                <w:rFonts w:ascii="Arial" w:hAnsi="Arial"/>
                <w:sz w:val="16"/>
                <w:szCs w:val="16"/>
              </w:rPr>
            </w:pPr>
            <w:r w:rsidRPr="009B053A">
              <w:rPr>
                <w:rFonts w:ascii="Arial" w:hAnsi="Arial"/>
                <w:sz w:val="16"/>
                <w:szCs w:val="16"/>
              </w:rPr>
              <w:t>07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04E56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E2A73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36E025" w14:textId="77777777" w:rsidR="00AB2B30" w:rsidRPr="009B053A" w:rsidRDefault="006A7121">
            <w:pPr>
              <w:rPr>
                <w:rFonts w:ascii="Arial" w:hAnsi="Arial"/>
                <w:sz w:val="16"/>
                <w:szCs w:val="16"/>
              </w:rPr>
            </w:pPr>
            <w:r w:rsidRPr="009B053A">
              <w:rPr>
                <w:rFonts w:ascii="Arial" w:hAnsi="Arial"/>
                <w:sz w:val="16"/>
                <w:szCs w:val="16"/>
              </w:rPr>
              <w:t>Addition of Clause 7.6B.2.4D Inband blocking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41D77E" w14:textId="77777777" w:rsidR="00AB2B30" w:rsidRPr="009B053A" w:rsidRDefault="006A7121">
            <w:pPr>
              <w:pStyle w:val="TAL"/>
              <w:rPr>
                <w:sz w:val="16"/>
                <w:szCs w:val="16"/>
              </w:rPr>
            </w:pPr>
            <w:r w:rsidRPr="009B053A">
              <w:rPr>
                <w:sz w:val="16"/>
                <w:szCs w:val="16"/>
              </w:rPr>
              <w:t>16.6.0</w:t>
            </w:r>
          </w:p>
        </w:tc>
      </w:tr>
      <w:tr w:rsidR="00AB2B30" w:rsidRPr="009B053A" w14:paraId="354359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AD1DD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5E774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12DC26" w14:textId="77777777" w:rsidR="00AB2B30" w:rsidRPr="009B053A" w:rsidRDefault="006A7121">
            <w:pPr>
              <w:rPr>
                <w:rFonts w:ascii="Arial" w:hAnsi="Arial"/>
                <w:sz w:val="16"/>
                <w:szCs w:val="16"/>
              </w:rPr>
            </w:pPr>
            <w:r w:rsidRPr="009B053A">
              <w:rPr>
                <w:rFonts w:ascii="Arial" w:hAnsi="Arial"/>
                <w:sz w:val="16"/>
                <w:szCs w:val="16"/>
              </w:rPr>
              <w:t>R5-205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947339" w14:textId="77777777" w:rsidR="00AB2B30" w:rsidRPr="009B053A" w:rsidRDefault="006A7121">
            <w:pPr>
              <w:rPr>
                <w:rFonts w:ascii="Arial" w:hAnsi="Arial"/>
                <w:sz w:val="16"/>
                <w:szCs w:val="16"/>
              </w:rPr>
            </w:pPr>
            <w:r w:rsidRPr="009B053A">
              <w:rPr>
                <w:rFonts w:ascii="Arial" w:hAnsi="Arial"/>
                <w:sz w:val="16"/>
                <w:szCs w:val="16"/>
              </w:rPr>
              <w:t>07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152E3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9BE6E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F4FDDC" w14:textId="77777777" w:rsidR="00AB2B30" w:rsidRPr="009B053A" w:rsidRDefault="006A7121">
            <w:pPr>
              <w:rPr>
                <w:rFonts w:ascii="Arial" w:hAnsi="Arial"/>
                <w:sz w:val="16"/>
                <w:szCs w:val="16"/>
              </w:rPr>
            </w:pPr>
            <w:r w:rsidRPr="009B053A">
              <w:rPr>
                <w:rFonts w:ascii="Arial" w:hAnsi="Arial"/>
                <w:sz w:val="16"/>
                <w:szCs w:val="16"/>
              </w:rPr>
              <w:t>Editorial correction to EN-DC test cases 6.5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BBBCB5" w14:textId="77777777" w:rsidR="00AB2B30" w:rsidRPr="009B053A" w:rsidRDefault="006A7121">
            <w:pPr>
              <w:pStyle w:val="TAL"/>
              <w:rPr>
                <w:sz w:val="16"/>
                <w:szCs w:val="16"/>
              </w:rPr>
            </w:pPr>
            <w:r w:rsidRPr="009B053A">
              <w:rPr>
                <w:sz w:val="16"/>
                <w:szCs w:val="16"/>
              </w:rPr>
              <w:t>16.6.0</w:t>
            </w:r>
          </w:p>
        </w:tc>
      </w:tr>
      <w:tr w:rsidR="00AB2B30" w:rsidRPr="009B053A" w14:paraId="2E1288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3BFE82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395EA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21CA4" w14:textId="77777777" w:rsidR="00AB2B30" w:rsidRPr="009B053A" w:rsidRDefault="006A7121">
            <w:pPr>
              <w:rPr>
                <w:rFonts w:ascii="Arial" w:hAnsi="Arial"/>
                <w:sz w:val="16"/>
                <w:szCs w:val="16"/>
              </w:rPr>
            </w:pPr>
            <w:r w:rsidRPr="009B053A">
              <w:rPr>
                <w:rFonts w:ascii="Arial" w:hAnsi="Arial"/>
                <w:sz w:val="16"/>
                <w:szCs w:val="16"/>
              </w:rPr>
              <w:t>R5-2057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19AD8" w14:textId="77777777" w:rsidR="00AB2B30" w:rsidRPr="009B053A" w:rsidRDefault="006A7121">
            <w:pPr>
              <w:rPr>
                <w:rFonts w:ascii="Arial" w:hAnsi="Arial"/>
                <w:sz w:val="16"/>
                <w:szCs w:val="16"/>
              </w:rPr>
            </w:pPr>
            <w:r w:rsidRPr="009B053A">
              <w:rPr>
                <w:rFonts w:ascii="Arial" w:hAnsi="Arial"/>
                <w:sz w:val="16"/>
                <w:szCs w:val="16"/>
              </w:rPr>
              <w:t>07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E0D1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A8DCC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2BC68B" w14:textId="77777777" w:rsidR="00AB2B30" w:rsidRPr="009B053A" w:rsidRDefault="006A7121">
            <w:pPr>
              <w:rPr>
                <w:rFonts w:ascii="Arial" w:hAnsi="Arial"/>
                <w:sz w:val="16"/>
                <w:szCs w:val="16"/>
              </w:rPr>
            </w:pPr>
            <w:r w:rsidRPr="009B053A">
              <w:rPr>
                <w:rFonts w:ascii="Arial" w:hAnsi="Arial"/>
                <w:sz w:val="16"/>
                <w:szCs w:val="16"/>
              </w:rPr>
              <w:t>Adding delta TIB for a few Rel-16 inter-band EN-DC configuration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C9811" w14:textId="77777777" w:rsidR="00AB2B30" w:rsidRPr="009B053A" w:rsidRDefault="006A7121">
            <w:pPr>
              <w:pStyle w:val="TAL"/>
              <w:rPr>
                <w:sz w:val="16"/>
                <w:szCs w:val="16"/>
              </w:rPr>
            </w:pPr>
            <w:r w:rsidRPr="009B053A">
              <w:rPr>
                <w:sz w:val="16"/>
                <w:szCs w:val="16"/>
              </w:rPr>
              <w:t>16.6.0</w:t>
            </w:r>
          </w:p>
        </w:tc>
      </w:tr>
      <w:tr w:rsidR="00AB2B30" w:rsidRPr="009B053A" w14:paraId="53D712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80336A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539DB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696DF" w14:textId="77777777" w:rsidR="00AB2B30" w:rsidRPr="009B053A" w:rsidRDefault="006A7121">
            <w:pPr>
              <w:rPr>
                <w:rFonts w:ascii="Arial" w:hAnsi="Arial"/>
                <w:sz w:val="16"/>
                <w:szCs w:val="16"/>
              </w:rPr>
            </w:pPr>
            <w:r w:rsidRPr="009B053A">
              <w:rPr>
                <w:rFonts w:ascii="Arial" w:hAnsi="Arial"/>
                <w:sz w:val="16"/>
                <w:szCs w:val="16"/>
              </w:rPr>
              <w:t>R5-2057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66F2F4" w14:textId="77777777" w:rsidR="00AB2B30" w:rsidRPr="009B053A" w:rsidRDefault="006A7121">
            <w:pPr>
              <w:rPr>
                <w:rFonts w:ascii="Arial" w:hAnsi="Arial"/>
                <w:sz w:val="16"/>
                <w:szCs w:val="16"/>
              </w:rPr>
            </w:pPr>
            <w:r w:rsidRPr="009B053A">
              <w:rPr>
                <w:rFonts w:ascii="Arial" w:hAnsi="Arial"/>
                <w:sz w:val="16"/>
                <w:szCs w:val="16"/>
              </w:rPr>
              <w:t>07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363E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CE9B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BEE5EC" w14:textId="77777777" w:rsidR="00AB2B30" w:rsidRPr="009B053A" w:rsidRDefault="006A7121">
            <w:pPr>
              <w:rPr>
                <w:rFonts w:ascii="Arial" w:hAnsi="Arial"/>
                <w:sz w:val="16"/>
                <w:szCs w:val="16"/>
              </w:rPr>
            </w:pPr>
            <w:r w:rsidRPr="009B053A">
              <w:rPr>
                <w:rFonts w:ascii="Arial" w:hAnsi="Arial"/>
                <w:sz w:val="16"/>
                <w:szCs w:val="16"/>
              </w:rPr>
              <w:t>Adding refsens exceptions for DC_3_n78 due to receiver harmonic mix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783C5" w14:textId="77777777" w:rsidR="00AB2B30" w:rsidRPr="009B053A" w:rsidRDefault="006A7121">
            <w:pPr>
              <w:pStyle w:val="TAL"/>
              <w:rPr>
                <w:sz w:val="16"/>
                <w:szCs w:val="16"/>
              </w:rPr>
            </w:pPr>
            <w:r w:rsidRPr="009B053A">
              <w:rPr>
                <w:sz w:val="16"/>
                <w:szCs w:val="16"/>
              </w:rPr>
              <w:t>16.6.0</w:t>
            </w:r>
          </w:p>
        </w:tc>
      </w:tr>
      <w:tr w:rsidR="00AB2B30" w:rsidRPr="009B053A" w14:paraId="45CA8F7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E5156A"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38BB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C4411B" w14:textId="77777777" w:rsidR="00AB2B30" w:rsidRPr="009B053A" w:rsidRDefault="006A7121">
            <w:pPr>
              <w:rPr>
                <w:rFonts w:ascii="Arial" w:hAnsi="Arial"/>
                <w:sz w:val="16"/>
                <w:szCs w:val="16"/>
              </w:rPr>
            </w:pPr>
            <w:r w:rsidRPr="009B053A">
              <w:rPr>
                <w:rFonts w:ascii="Arial" w:hAnsi="Arial"/>
                <w:sz w:val="16"/>
                <w:szCs w:val="16"/>
              </w:rPr>
              <w:t>R5-2057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56E3" w14:textId="77777777" w:rsidR="00AB2B30" w:rsidRPr="009B053A" w:rsidRDefault="006A7121">
            <w:pPr>
              <w:rPr>
                <w:rFonts w:ascii="Arial" w:hAnsi="Arial"/>
                <w:sz w:val="16"/>
                <w:szCs w:val="16"/>
              </w:rPr>
            </w:pPr>
            <w:r w:rsidRPr="009B053A">
              <w:rPr>
                <w:rFonts w:ascii="Arial" w:hAnsi="Arial"/>
                <w:sz w:val="16"/>
                <w:szCs w:val="16"/>
              </w:rPr>
              <w:t>07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CC378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7A1F3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0C422C" w14:textId="77777777" w:rsidR="00AB2B30" w:rsidRPr="009B053A" w:rsidRDefault="006A7121">
            <w:pPr>
              <w:rPr>
                <w:rFonts w:ascii="Arial" w:hAnsi="Arial"/>
                <w:sz w:val="16"/>
                <w:szCs w:val="16"/>
              </w:rPr>
            </w:pPr>
            <w:r w:rsidRPr="009B053A">
              <w:rPr>
                <w:rFonts w:ascii="Arial" w:hAnsi="Arial"/>
                <w:sz w:val="16"/>
                <w:szCs w:val="16"/>
              </w:rPr>
              <w:t>Adding delta RIB for DC_2-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5346A8" w14:textId="77777777" w:rsidR="00AB2B30" w:rsidRPr="009B053A" w:rsidRDefault="006A7121">
            <w:pPr>
              <w:pStyle w:val="TAL"/>
              <w:rPr>
                <w:sz w:val="16"/>
                <w:szCs w:val="16"/>
              </w:rPr>
            </w:pPr>
            <w:r w:rsidRPr="009B053A">
              <w:rPr>
                <w:sz w:val="16"/>
                <w:szCs w:val="16"/>
              </w:rPr>
              <w:t>16.6.0</w:t>
            </w:r>
          </w:p>
        </w:tc>
      </w:tr>
      <w:tr w:rsidR="00AB2B30" w:rsidRPr="009B053A" w14:paraId="35B925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EED2ED"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1E89E5"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CC7B9" w14:textId="77777777" w:rsidR="00AB2B30" w:rsidRPr="009B053A" w:rsidRDefault="006A7121">
            <w:pPr>
              <w:rPr>
                <w:rFonts w:ascii="Arial" w:hAnsi="Arial"/>
                <w:sz w:val="16"/>
                <w:szCs w:val="16"/>
              </w:rPr>
            </w:pPr>
            <w:r w:rsidRPr="009B053A">
              <w:rPr>
                <w:rFonts w:ascii="Arial" w:hAnsi="Arial"/>
                <w:sz w:val="16"/>
                <w:szCs w:val="16"/>
              </w:rPr>
              <w:t>R5-205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A6BA28" w14:textId="77777777" w:rsidR="00AB2B30" w:rsidRPr="009B053A" w:rsidRDefault="006A7121">
            <w:pPr>
              <w:rPr>
                <w:rFonts w:ascii="Arial" w:hAnsi="Arial"/>
                <w:sz w:val="16"/>
                <w:szCs w:val="16"/>
              </w:rPr>
            </w:pPr>
            <w:r w:rsidRPr="009B053A">
              <w:rPr>
                <w:rFonts w:ascii="Arial" w:hAnsi="Arial"/>
                <w:sz w:val="16"/>
                <w:szCs w:val="16"/>
              </w:rPr>
              <w:t>07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4061F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FB9EA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02E0B6" w14:textId="77777777" w:rsidR="00AB2B30" w:rsidRPr="009B053A" w:rsidRDefault="006A7121">
            <w:pPr>
              <w:rPr>
                <w:rFonts w:ascii="Arial" w:hAnsi="Arial"/>
                <w:sz w:val="16"/>
                <w:szCs w:val="16"/>
              </w:rPr>
            </w:pPr>
            <w:r w:rsidRPr="009B053A">
              <w:rPr>
                <w:rFonts w:ascii="Arial" w:hAnsi="Arial"/>
                <w:sz w:val="16"/>
                <w:szCs w:val="16"/>
              </w:rPr>
              <w:t>Update of UE co-existence spurious emissions for Rel-16 inter-band EN-DC DC_13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370BF" w14:textId="77777777" w:rsidR="00AB2B30" w:rsidRPr="009B053A" w:rsidRDefault="006A7121">
            <w:pPr>
              <w:pStyle w:val="TAL"/>
              <w:rPr>
                <w:sz w:val="16"/>
                <w:szCs w:val="16"/>
              </w:rPr>
            </w:pPr>
            <w:r w:rsidRPr="009B053A">
              <w:rPr>
                <w:sz w:val="16"/>
                <w:szCs w:val="16"/>
              </w:rPr>
              <w:t>16.6.0</w:t>
            </w:r>
          </w:p>
        </w:tc>
      </w:tr>
      <w:tr w:rsidR="00AB2B30" w:rsidRPr="009B053A" w14:paraId="4B38C1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F0ED6F"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D18A3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B090D0" w14:textId="77777777" w:rsidR="00AB2B30" w:rsidRPr="009B053A" w:rsidRDefault="006A7121">
            <w:pPr>
              <w:rPr>
                <w:rFonts w:ascii="Arial" w:hAnsi="Arial"/>
                <w:sz w:val="16"/>
                <w:szCs w:val="16"/>
              </w:rPr>
            </w:pPr>
            <w:r w:rsidRPr="009B053A">
              <w:rPr>
                <w:rFonts w:ascii="Arial" w:hAnsi="Arial"/>
                <w:sz w:val="16"/>
                <w:szCs w:val="16"/>
              </w:rPr>
              <w:t>R5-205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B048D1" w14:textId="77777777" w:rsidR="00AB2B30" w:rsidRPr="009B053A" w:rsidRDefault="006A7121">
            <w:pPr>
              <w:rPr>
                <w:rFonts w:ascii="Arial" w:hAnsi="Arial"/>
                <w:sz w:val="16"/>
                <w:szCs w:val="16"/>
              </w:rPr>
            </w:pPr>
            <w:r w:rsidRPr="009B053A">
              <w:rPr>
                <w:rFonts w:ascii="Arial" w:hAnsi="Arial"/>
                <w:sz w:val="16"/>
                <w:szCs w:val="16"/>
              </w:rPr>
              <w:t>07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E637D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F8281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27BC8C" w14:textId="77777777" w:rsidR="00AB2B30" w:rsidRPr="009B053A" w:rsidRDefault="006A7121">
            <w:pPr>
              <w:rPr>
                <w:rFonts w:ascii="Arial" w:hAnsi="Arial"/>
                <w:sz w:val="16"/>
                <w:szCs w:val="16"/>
              </w:rPr>
            </w:pPr>
            <w:r w:rsidRPr="009B053A">
              <w:rPr>
                <w:rFonts w:ascii="Arial" w:hAnsi="Arial"/>
                <w:sz w:val="16"/>
                <w:szCs w:val="16"/>
              </w:rPr>
              <w:t>Correction to UE co-existence spurious emissions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922CC" w14:textId="77777777" w:rsidR="00AB2B30" w:rsidRPr="009B053A" w:rsidRDefault="006A7121">
            <w:pPr>
              <w:pStyle w:val="TAL"/>
              <w:rPr>
                <w:sz w:val="16"/>
                <w:szCs w:val="16"/>
              </w:rPr>
            </w:pPr>
            <w:r w:rsidRPr="009B053A">
              <w:rPr>
                <w:sz w:val="16"/>
                <w:szCs w:val="16"/>
              </w:rPr>
              <w:t>16.6.0</w:t>
            </w:r>
          </w:p>
        </w:tc>
      </w:tr>
      <w:tr w:rsidR="00AB2B30" w:rsidRPr="009B053A" w14:paraId="1641596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3F55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F87CC6"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D7942A" w14:textId="77777777" w:rsidR="00AB2B30" w:rsidRPr="009B053A" w:rsidRDefault="006A7121">
            <w:pPr>
              <w:rPr>
                <w:rFonts w:ascii="Arial" w:hAnsi="Arial"/>
                <w:sz w:val="16"/>
                <w:szCs w:val="16"/>
              </w:rPr>
            </w:pPr>
            <w:r w:rsidRPr="009B053A">
              <w:rPr>
                <w:rFonts w:ascii="Arial" w:hAnsi="Arial"/>
                <w:sz w:val="16"/>
                <w:szCs w:val="16"/>
              </w:rPr>
              <w:t>R5-20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5C001A" w14:textId="77777777" w:rsidR="00AB2B30" w:rsidRPr="009B053A" w:rsidRDefault="006A7121">
            <w:pPr>
              <w:rPr>
                <w:rFonts w:ascii="Arial" w:hAnsi="Arial"/>
                <w:sz w:val="16"/>
                <w:szCs w:val="16"/>
              </w:rPr>
            </w:pPr>
            <w:r w:rsidRPr="009B053A">
              <w:rPr>
                <w:rFonts w:ascii="Arial" w:hAnsi="Arial"/>
                <w:sz w:val="16"/>
                <w:szCs w:val="16"/>
              </w:rPr>
              <w:t>07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7CAE0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E02E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337F56" w14:textId="77777777" w:rsidR="00AB2B30" w:rsidRPr="009B053A" w:rsidRDefault="006A7121">
            <w:pPr>
              <w:rPr>
                <w:rFonts w:ascii="Arial" w:hAnsi="Arial"/>
                <w:sz w:val="16"/>
                <w:szCs w:val="16"/>
              </w:rPr>
            </w:pPr>
            <w:r w:rsidRPr="009B053A">
              <w:rPr>
                <w:rFonts w:ascii="Arial" w:hAnsi="Arial"/>
                <w:sz w:val="16"/>
                <w:szCs w:val="16"/>
              </w:rPr>
              <w:t>Introduction of New TC 6.4B.2.4.2_1.1 Carrier Leakage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A8F164" w14:textId="77777777" w:rsidR="00AB2B30" w:rsidRPr="009B053A" w:rsidRDefault="006A7121">
            <w:pPr>
              <w:pStyle w:val="TAL"/>
              <w:rPr>
                <w:sz w:val="16"/>
                <w:szCs w:val="16"/>
              </w:rPr>
            </w:pPr>
            <w:r w:rsidRPr="009B053A">
              <w:rPr>
                <w:sz w:val="16"/>
                <w:szCs w:val="16"/>
              </w:rPr>
              <w:t>16.6.0</w:t>
            </w:r>
          </w:p>
        </w:tc>
      </w:tr>
      <w:tr w:rsidR="00AB2B30" w:rsidRPr="009B053A" w14:paraId="66094A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4108B1A"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B562D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E0914" w14:textId="77777777" w:rsidR="00AB2B30" w:rsidRPr="009B053A" w:rsidRDefault="006A7121">
            <w:pPr>
              <w:rPr>
                <w:rFonts w:ascii="Arial" w:hAnsi="Arial"/>
                <w:sz w:val="16"/>
                <w:szCs w:val="16"/>
              </w:rPr>
            </w:pPr>
            <w:r w:rsidRPr="009B053A">
              <w:rPr>
                <w:rFonts w:ascii="Arial" w:hAnsi="Arial"/>
                <w:sz w:val="16"/>
                <w:szCs w:val="16"/>
              </w:rPr>
              <w:t>R5-20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F33D6" w14:textId="77777777" w:rsidR="00AB2B30" w:rsidRPr="009B053A" w:rsidRDefault="006A7121">
            <w:pPr>
              <w:rPr>
                <w:rFonts w:ascii="Arial" w:hAnsi="Arial"/>
                <w:sz w:val="16"/>
                <w:szCs w:val="16"/>
              </w:rPr>
            </w:pPr>
            <w:r w:rsidRPr="009B053A">
              <w:rPr>
                <w:rFonts w:ascii="Arial" w:hAnsi="Arial"/>
                <w:sz w:val="16"/>
                <w:szCs w:val="16"/>
              </w:rPr>
              <w:t>07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045E0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98F3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B82ED3" w14:textId="77777777" w:rsidR="00AB2B30" w:rsidRPr="009B053A" w:rsidRDefault="006A7121">
            <w:pPr>
              <w:rPr>
                <w:rFonts w:ascii="Arial" w:hAnsi="Arial"/>
                <w:sz w:val="16"/>
                <w:szCs w:val="16"/>
              </w:rPr>
            </w:pPr>
            <w:r w:rsidRPr="009B053A">
              <w:rPr>
                <w:rFonts w:ascii="Arial" w:hAnsi="Arial"/>
                <w:sz w:val="16"/>
                <w:szCs w:val="16"/>
              </w:rPr>
              <w:t>Introduction of New TC 6.4B.2.4.2_1.2 Carrier Leakage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908F3" w14:textId="77777777" w:rsidR="00AB2B30" w:rsidRPr="009B053A" w:rsidRDefault="006A7121">
            <w:pPr>
              <w:pStyle w:val="TAL"/>
              <w:rPr>
                <w:sz w:val="16"/>
                <w:szCs w:val="16"/>
              </w:rPr>
            </w:pPr>
            <w:r w:rsidRPr="009B053A">
              <w:rPr>
                <w:sz w:val="16"/>
                <w:szCs w:val="16"/>
              </w:rPr>
              <w:t>16.6.0</w:t>
            </w:r>
          </w:p>
        </w:tc>
      </w:tr>
      <w:tr w:rsidR="00AB2B30" w:rsidRPr="009B053A" w14:paraId="0764FC7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1D8A9"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917E58"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A8E396" w14:textId="77777777" w:rsidR="00AB2B30" w:rsidRPr="009B053A" w:rsidRDefault="006A7121">
            <w:pPr>
              <w:rPr>
                <w:rFonts w:ascii="Arial" w:hAnsi="Arial"/>
                <w:sz w:val="16"/>
                <w:szCs w:val="16"/>
              </w:rPr>
            </w:pPr>
            <w:r w:rsidRPr="009B053A">
              <w:rPr>
                <w:rFonts w:ascii="Arial" w:hAnsi="Arial"/>
                <w:sz w:val="16"/>
                <w:szCs w:val="16"/>
              </w:rPr>
              <w:t>R5-20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FE7BA" w14:textId="77777777" w:rsidR="00AB2B30" w:rsidRPr="009B053A" w:rsidRDefault="006A7121">
            <w:pPr>
              <w:rPr>
                <w:rFonts w:ascii="Arial" w:hAnsi="Arial"/>
                <w:sz w:val="16"/>
                <w:szCs w:val="16"/>
              </w:rPr>
            </w:pPr>
            <w:r w:rsidRPr="009B053A">
              <w:rPr>
                <w:rFonts w:ascii="Arial" w:hAnsi="Arial"/>
                <w:sz w:val="16"/>
                <w:szCs w:val="16"/>
              </w:rPr>
              <w:t>07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D9BC8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B83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338FB" w14:textId="77777777" w:rsidR="00AB2B30" w:rsidRPr="009B053A" w:rsidRDefault="006A7121">
            <w:pPr>
              <w:rPr>
                <w:rFonts w:ascii="Arial" w:hAnsi="Arial"/>
                <w:sz w:val="16"/>
                <w:szCs w:val="16"/>
              </w:rPr>
            </w:pPr>
            <w:r w:rsidRPr="009B053A">
              <w:rPr>
                <w:rFonts w:ascii="Arial" w:hAnsi="Arial"/>
                <w:sz w:val="16"/>
                <w:szCs w:val="16"/>
              </w:rPr>
              <w:t>Introduction of New TC 6.4B.2.4.2_1.3 Carrier Leakage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ADC4D5" w14:textId="77777777" w:rsidR="00AB2B30" w:rsidRPr="009B053A" w:rsidRDefault="006A7121">
            <w:pPr>
              <w:pStyle w:val="TAL"/>
              <w:rPr>
                <w:sz w:val="16"/>
                <w:szCs w:val="16"/>
              </w:rPr>
            </w:pPr>
            <w:r w:rsidRPr="009B053A">
              <w:rPr>
                <w:sz w:val="16"/>
                <w:szCs w:val="16"/>
              </w:rPr>
              <w:t>16.6.0</w:t>
            </w:r>
          </w:p>
        </w:tc>
      </w:tr>
      <w:tr w:rsidR="00AB2B30" w:rsidRPr="009B053A" w14:paraId="68FA4C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35457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65B2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D35269" w14:textId="77777777" w:rsidR="00AB2B30" w:rsidRPr="009B053A" w:rsidRDefault="006A7121">
            <w:pPr>
              <w:rPr>
                <w:rFonts w:ascii="Arial" w:hAnsi="Arial"/>
                <w:sz w:val="16"/>
                <w:szCs w:val="16"/>
              </w:rPr>
            </w:pPr>
            <w:r w:rsidRPr="009B053A">
              <w:rPr>
                <w:rFonts w:ascii="Arial" w:hAnsi="Arial"/>
                <w:sz w:val="16"/>
                <w:szCs w:val="16"/>
              </w:rPr>
              <w:t>R5-2058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D7A48" w14:textId="77777777" w:rsidR="00AB2B30" w:rsidRPr="009B053A" w:rsidRDefault="006A7121">
            <w:pPr>
              <w:rPr>
                <w:rFonts w:ascii="Arial" w:hAnsi="Arial"/>
                <w:sz w:val="16"/>
                <w:szCs w:val="16"/>
              </w:rPr>
            </w:pPr>
            <w:r w:rsidRPr="009B053A">
              <w:rPr>
                <w:rFonts w:ascii="Arial" w:hAnsi="Arial"/>
                <w:sz w:val="16"/>
                <w:szCs w:val="16"/>
              </w:rPr>
              <w:t>07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190AF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6E51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FC67A" w14:textId="77777777" w:rsidR="00AB2B30" w:rsidRPr="009B053A" w:rsidRDefault="006A7121">
            <w:pPr>
              <w:rPr>
                <w:rFonts w:ascii="Arial" w:hAnsi="Arial"/>
                <w:sz w:val="16"/>
                <w:szCs w:val="16"/>
              </w:rPr>
            </w:pPr>
            <w:r w:rsidRPr="009B053A">
              <w:rPr>
                <w:rFonts w:ascii="Arial" w:hAnsi="Arial"/>
                <w:sz w:val="16"/>
                <w:szCs w:val="16"/>
              </w:rPr>
              <w:t>Correction of channel bandwidth for EN-DC MOP TC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7DFA5B" w14:textId="77777777" w:rsidR="00AB2B30" w:rsidRPr="009B053A" w:rsidRDefault="006A7121">
            <w:pPr>
              <w:pStyle w:val="TAL"/>
              <w:rPr>
                <w:sz w:val="16"/>
                <w:szCs w:val="16"/>
              </w:rPr>
            </w:pPr>
            <w:r w:rsidRPr="009B053A">
              <w:rPr>
                <w:sz w:val="16"/>
                <w:szCs w:val="16"/>
              </w:rPr>
              <w:t>16.6.0</w:t>
            </w:r>
          </w:p>
        </w:tc>
      </w:tr>
      <w:tr w:rsidR="00AB2B30" w:rsidRPr="009B053A" w14:paraId="51414A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23E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4F6965"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8B2ECB" w14:textId="77777777" w:rsidR="00AB2B30" w:rsidRPr="009B053A" w:rsidRDefault="006A7121">
            <w:pPr>
              <w:rPr>
                <w:rFonts w:ascii="Arial" w:hAnsi="Arial"/>
                <w:sz w:val="16"/>
                <w:szCs w:val="16"/>
              </w:rPr>
            </w:pPr>
            <w:r w:rsidRPr="009B053A">
              <w:rPr>
                <w:rFonts w:ascii="Arial" w:hAnsi="Arial"/>
                <w:sz w:val="16"/>
                <w:szCs w:val="16"/>
              </w:rPr>
              <w:t>R5-205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EF92F" w14:textId="77777777" w:rsidR="00AB2B30" w:rsidRPr="009B053A" w:rsidRDefault="006A7121">
            <w:pPr>
              <w:rPr>
                <w:rFonts w:ascii="Arial" w:hAnsi="Arial"/>
                <w:sz w:val="16"/>
                <w:szCs w:val="16"/>
              </w:rPr>
            </w:pPr>
            <w:r w:rsidRPr="009B053A">
              <w:rPr>
                <w:rFonts w:ascii="Arial" w:hAnsi="Arial"/>
                <w:sz w:val="16"/>
                <w:szCs w:val="16"/>
              </w:rPr>
              <w:t>08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A7F4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F2974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A30EC8" w14:textId="77777777" w:rsidR="00AB2B30" w:rsidRPr="009B053A" w:rsidRDefault="006A7121">
            <w:pPr>
              <w:rPr>
                <w:rFonts w:ascii="Arial" w:hAnsi="Arial"/>
                <w:sz w:val="16"/>
                <w:szCs w:val="16"/>
              </w:rPr>
            </w:pPr>
            <w:r w:rsidRPr="009B053A">
              <w:rPr>
                <w:rFonts w:ascii="Arial" w:hAnsi="Arial"/>
                <w:sz w:val="16"/>
                <w:szCs w:val="16"/>
              </w:rPr>
              <w:t>Introduction of DC_3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7AF621" w14:textId="77777777" w:rsidR="00AB2B30" w:rsidRPr="009B053A" w:rsidRDefault="006A7121">
            <w:pPr>
              <w:pStyle w:val="TAL"/>
              <w:rPr>
                <w:sz w:val="16"/>
                <w:szCs w:val="16"/>
              </w:rPr>
            </w:pPr>
            <w:r w:rsidRPr="009B053A">
              <w:rPr>
                <w:sz w:val="16"/>
                <w:szCs w:val="16"/>
              </w:rPr>
              <w:t>16.6.0</w:t>
            </w:r>
          </w:p>
        </w:tc>
      </w:tr>
      <w:tr w:rsidR="00AB2B30" w:rsidRPr="009B053A" w14:paraId="23C8B1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CE038F"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B6CE1"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CA4BE" w14:textId="77777777" w:rsidR="00AB2B30" w:rsidRPr="009B053A" w:rsidRDefault="006A7121">
            <w:pPr>
              <w:rPr>
                <w:rFonts w:ascii="Arial" w:hAnsi="Arial"/>
                <w:sz w:val="16"/>
                <w:szCs w:val="16"/>
              </w:rPr>
            </w:pPr>
            <w:r w:rsidRPr="009B053A">
              <w:rPr>
                <w:rFonts w:ascii="Arial" w:hAnsi="Arial"/>
                <w:sz w:val="16"/>
                <w:szCs w:val="16"/>
              </w:rPr>
              <w:t>R5-205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88DEEB" w14:textId="77777777" w:rsidR="00AB2B30" w:rsidRPr="009B053A" w:rsidRDefault="006A7121">
            <w:pPr>
              <w:rPr>
                <w:rFonts w:ascii="Arial" w:hAnsi="Arial"/>
                <w:sz w:val="16"/>
                <w:szCs w:val="16"/>
              </w:rPr>
            </w:pPr>
            <w:r w:rsidRPr="009B053A">
              <w:rPr>
                <w:rFonts w:ascii="Arial" w:hAnsi="Arial"/>
                <w:sz w:val="16"/>
                <w:szCs w:val="16"/>
              </w:rPr>
              <w:t>08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CCBA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E20F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43080" w14:textId="77777777" w:rsidR="00AB2B30" w:rsidRPr="009B053A" w:rsidRDefault="006A7121">
            <w:pPr>
              <w:rPr>
                <w:rFonts w:ascii="Arial" w:hAnsi="Arial"/>
                <w:sz w:val="16"/>
                <w:szCs w:val="16"/>
              </w:rPr>
            </w:pPr>
            <w:r w:rsidRPr="009B053A">
              <w:rPr>
                <w:rFonts w:ascii="Arial" w:hAnsi="Arial"/>
                <w:sz w:val="16"/>
                <w:szCs w:val="16"/>
              </w:rPr>
              <w:t>Update of DC_1A-7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566E2" w14:textId="77777777" w:rsidR="00AB2B30" w:rsidRPr="009B053A" w:rsidRDefault="006A7121">
            <w:pPr>
              <w:pStyle w:val="TAL"/>
              <w:rPr>
                <w:sz w:val="16"/>
                <w:szCs w:val="16"/>
              </w:rPr>
            </w:pPr>
            <w:r w:rsidRPr="009B053A">
              <w:rPr>
                <w:sz w:val="16"/>
                <w:szCs w:val="16"/>
              </w:rPr>
              <w:t>16.6.0</w:t>
            </w:r>
          </w:p>
        </w:tc>
      </w:tr>
      <w:tr w:rsidR="00AB2B30" w:rsidRPr="009B053A" w14:paraId="1A8DF8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4AE3A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0C8E0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B289C0" w14:textId="77777777" w:rsidR="00AB2B30" w:rsidRPr="009B053A" w:rsidRDefault="006A7121">
            <w:pPr>
              <w:rPr>
                <w:rFonts w:ascii="Arial" w:hAnsi="Arial"/>
                <w:sz w:val="16"/>
                <w:szCs w:val="16"/>
              </w:rPr>
            </w:pPr>
            <w:r w:rsidRPr="009B053A">
              <w:rPr>
                <w:rFonts w:ascii="Arial" w:hAnsi="Arial"/>
                <w:sz w:val="16"/>
                <w:szCs w:val="16"/>
              </w:rPr>
              <w:t>R5-205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5B5C59" w14:textId="77777777" w:rsidR="00AB2B30" w:rsidRPr="009B053A" w:rsidRDefault="006A7121">
            <w:pPr>
              <w:rPr>
                <w:rFonts w:ascii="Arial" w:hAnsi="Arial"/>
                <w:sz w:val="16"/>
                <w:szCs w:val="16"/>
              </w:rPr>
            </w:pPr>
            <w:r w:rsidRPr="009B053A">
              <w:rPr>
                <w:rFonts w:ascii="Arial" w:hAnsi="Arial"/>
                <w:sz w:val="16"/>
                <w:szCs w:val="16"/>
              </w:rPr>
              <w:t>08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F294C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41827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6B43E" w14:textId="77777777" w:rsidR="00AB2B30" w:rsidRPr="009B053A" w:rsidRDefault="006A7121">
            <w:pPr>
              <w:rPr>
                <w:rFonts w:ascii="Arial" w:hAnsi="Arial"/>
                <w:sz w:val="16"/>
                <w:szCs w:val="16"/>
              </w:rPr>
            </w:pPr>
            <w:r w:rsidRPr="009B053A">
              <w:rPr>
                <w:rFonts w:ascii="Arial" w:hAnsi="Arial"/>
                <w:sz w:val="16"/>
                <w:szCs w:val="16"/>
              </w:rPr>
              <w:t>Update DC_7A-2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DA489" w14:textId="77777777" w:rsidR="00AB2B30" w:rsidRPr="009B053A" w:rsidRDefault="006A7121">
            <w:pPr>
              <w:pStyle w:val="TAL"/>
              <w:rPr>
                <w:sz w:val="16"/>
                <w:szCs w:val="16"/>
              </w:rPr>
            </w:pPr>
            <w:r w:rsidRPr="009B053A">
              <w:rPr>
                <w:sz w:val="16"/>
                <w:szCs w:val="16"/>
              </w:rPr>
              <w:t>16.6.0</w:t>
            </w:r>
          </w:p>
        </w:tc>
      </w:tr>
      <w:tr w:rsidR="00AB2B30" w:rsidRPr="009B053A" w14:paraId="17BF06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392ADA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1CC38C"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86B092" w14:textId="77777777" w:rsidR="00AB2B30" w:rsidRPr="009B053A" w:rsidRDefault="006A7121">
            <w:pPr>
              <w:rPr>
                <w:rFonts w:ascii="Arial" w:hAnsi="Arial"/>
                <w:sz w:val="16"/>
                <w:szCs w:val="16"/>
              </w:rPr>
            </w:pPr>
            <w:r w:rsidRPr="009B053A">
              <w:rPr>
                <w:rFonts w:ascii="Arial" w:hAnsi="Arial"/>
                <w:sz w:val="16"/>
                <w:szCs w:val="16"/>
              </w:rPr>
              <w:t>R5-205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309B4B" w14:textId="77777777" w:rsidR="00AB2B30" w:rsidRPr="009B053A" w:rsidRDefault="006A7121">
            <w:pPr>
              <w:rPr>
                <w:rFonts w:ascii="Arial" w:hAnsi="Arial"/>
                <w:sz w:val="16"/>
                <w:szCs w:val="16"/>
              </w:rPr>
            </w:pPr>
            <w:r w:rsidRPr="009B053A">
              <w:rPr>
                <w:rFonts w:ascii="Arial" w:hAnsi="Arial"/>
                <w:sz w:val="16"/>
                <w:szCs w:val="16"/>
              </w:rPr>
              <w:t>08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C26650"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DBCB4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122FD3" w14:textId="77777777" w:rsidR="00AB2B30" w:rsidRPr="009B053A" w:rsidRDefault="006A7121">
            <w:pPr>
              <w:rPr>
                <w:rFonts w:ascii="Arial" w:hAnsi="Arial"/>
                <w:sz w:val="16"/>
                <w:szCs w:val="16"/>
              </w:rPr>
            </w:pPr>
            <w:r w:rsidRPr="009B053A">
              <w:rPr>
                <w:rFonts w:ascii="Arial" w:hAnsi="Arial"/>
                <w:sz w:val="16"/>
                <w:szCs w:val="16"/>
              </w:rPr>
              <w:t>Updates to Reference sensitivity for EN-DC within FR1 3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15AA3" w14:textId="77777777" w:rsidR="00AB2B30" w:rsidRPr="009B053A" w:rsidRDefault="006A7121">
            <w:pPr>
              <w:pStyle w:val="TAL"/>
              <w:rPr>
                <w:sz w:val="16"/>
                <w:szCs w:val="16"/>
              </w:rPr>
            </w:pPr>
            <w:r w:rsidRPr="009B053A">
              <w:rPr>
                <w:sz w:val="16"/>
                <w:szCs w:val="16"/>
              </w:rPr>
              <w:t>16.6.0</w:t>
            </w:r>
          </w:p>
        </w:tc>
      </w:tr>
      <w:tr w:rsidR="00AB2B30" w:rsidRPr="009B053A" w14:paraId="68776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736818" w14:textId="77777777" w:rsidR="00AB2B30" w:rsidRPr="009B053A" w:rsidRDefault="006A7121">
            <w:pPr>
              <w:pStyle w:val="TAL"/>
              <w:rPr>
                <w:sz w:val="16"/>
                <w:szCs w:val="16"/>
              </w:rPr>
            </w:pPr>
            <w:r w:rsidRPr="009B053A">
              <w:rPr>
                <w:sz w:val="16"/>
                <w:szCs w:val="16"/>
              </w:rPr>
              <w:lastRenderedPageBreak/>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6D20DB"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925DFB" w14:textId="77777777" w:rsidR="00AB2B30" w:rsidRPr="009B053A" w:rsidRDefault="006A7121">
            <w:pPr>
              <w:rPr>
                <w:rFonts w:ascii="Arial" w:hAnsi="Arial"/>
                <w:sz w:val="16"/>
                <w:szCs w:val="16"/>
              </w:rPr>
            </w:pPr>
            <w:r w:rsidRPr="009B053A">
              <w:rPr>
                <w:rFonts w:ascii="Arial" w:hAnsi="Arial"/>
                <w:sz w:val="16"/>
                <w:szCs w:val="16"/>
              </w:rPr>
              <w:t>R5-206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C39A8" w14:textId="77777777" w:rsidR="00AB2B30" w:rsidRPr="009B053A" w:rsidRDefault="006A7121">
            <w:pPr>
              <w:rPr>
                <w:rFonts w:ascii="Arial" w:hAnsi="Arial"/>
                <w:sz w:val="16"/>
                <w:szCs w:val="16"/>
              </w:rPr>
            </w:pPr>
            <w:r w:rsidRPr="009B053A">
              <w:rPr>
                <w:rFonts w:ascii="Arial" w:hAnsi="Arial"/>
                <w:sz w:val="16"/>
                <w:szCs w:val="16"/>
              </w:rPr>
              <w:t>08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ACA2D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016E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AA8A7C" w14:textId="77777777" w:rsidR="00AB2B30" w:rsidRPr="009B053A" w:rsidRDefault="006A7121">
            <w:pPr>
              <w:rPr>
                <w:rFonts w:ascii="Arial" w:hAnsi="Arial"/>
                <w:sz w:val="16"/>
                <w:szCs w:val="16"/>
              </w:rPr>
            </w:pPr>
            <w:r w:rsidRPr="009B053A">
              <w:rPr>
                <w:rFonts w:ascii="Arial" w:hAnsi="Arial"/>
                <w:sz w:val="16"/>
                <w:szCs w:val="16"/>
              </w:rPr>
              <w:t>Correction of 7.3B.3.3 for delta RIB with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7B3C" w14:textId="77777777" w:rsidR="00AB2B30" w:rsidRPr="009B053A" w:rsidRDefault="006A7121">
            <w:pPr>
              <w:pStyle w:val="TAL"/>
              <w:rPr>
                <w:sz w:val="16"/>
                <w:szCs w:val="16"/>
              </w:rPr>
            </w:pPr>
            <w:r w:rsidRPr="009B053A">
              <w:rPr>
                <w:sz w:val="16"/>
                <w:szCs w:val="16"/>
              </w:rPr>
              <w:t>16.6.0</w:t>
            </w:r>
          </w:p>
        </w:tc>
      </w:tr>
      <w:tr w:rsidR="00AB2B30" w:rsidRPr="009B053A" w14:paraId="01DDB62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645BB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EDD6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21CB62" w14:textId="77777777" w:rsidR="00AB2B30" w:rsidRPr="009B053A" w:rsidRDefault="006A7121">
            <w:pPr>
              <w:rPr>
                <w:rFonts w:ascii="Arial" w:hAnsi="Arial"/>
                <w:sz w:val="16"/>
                <w:szCs w:val="16"/>
              </w:rPr>
            </w:pPr>
            <w:r w:rsidRPr="009B053A">
              <w:rPr>
                <w:rFonts w:ascii="Arial" w:hAnsi="Arial"/>
                <w:sz w:val="16"/>
                <w:szCs w:val="16"/>
              </w:rPr>
              <w:t>R5-2060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844333" w14:textId="77777777" w:rsidR="00AB2B30" w:rsidRPr="009B053A" w:rsidRDefault="006A7121">
            <w:pPr>
              <w:rPr>
                <w:rFonts w:ascii="Arial" w:hAnsi="Arial"/>
                <w:sz w:val="16"/>
                <w:szCs w:val="16"/>
              </w:rPr>
            </w:pPr>
            <w:r w:rsidRPr="009B053A">
              <w:rPr>
                <w:rFonts w:ascii="Arial" w:hAnsi="Arial"/>
                <w:sz w:val="16"/>
                <w:szCs w:val="16"/>
              </w:rPr>
              <w:t>08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12B1C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3AE64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9FFF9E" w14:textId="77777777" w:rsidR="00AB2B30" w:rsidRPr="009B053A" w:rsidRDefault="006A7121">
            <w:pPr>
              <w:rPr>
                <w:rFonts w:ascii="Arial" w:hAnsi="Arial"/>
                <w:sz w:val="16"/>
                <w:szCs w:val="16"/>
              </w:rPr>
            </w:pPr>
            <w:r w:rsidRPr="009B053A">
              <w:rPr>
                <w:rFonts w:ascii="Arial" w:hAnsi="Arial"/>
                <w:sz w:val="16"/>
                <w:szCs w:val="16"/>
              </w:rPr>
              <w:t>Update spurious emission band UE co-existence for DC_2_n41 and DC_66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1E0620" w14:textId="77777777" w:rsidR="00AB2B30" w:rsidRPr="009B053A" w:rsidRDefault="006A7121">
            <w:pPr>
              <w:pStyle w:val="TAL"/>
              <w:rPr>
                <w:sz w:val="16"/>
                <w:szCs w:val="16"/>
              </w:rPr>
            </w:pPr>
            <w:r w:rsidRPr="009B053A">
              <w:rPr>
                <w:sz w:val="16"/>
                <w:szCs w:val="16"/>
              </w:rPr>
              <w:t>16.6.0</w:t>
            </w:r>
          </w:p>
        </w:tc>
      </w:tr>
      <w:tr w:rsidR="00AB2B30" w:rsidRPr="009B053A" w14:paraId="450B8D9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A2607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5BB51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3DECA6" w14:textId="77777777" w:rsidR="00AB2B30" w:rsidRPr="009B053A" w:rsidRDefault="006A7121">
            <w:pPr>
              <w:rPr>
                <w:rFonts w:ascii="Arial" w:hAnsi="Arial"/>
                <w:sz w:val="16"/>
                <w:szCs w:val="16"/>
              </w:rPr>
            </w:pPr>
            <w:r w:rsidRPr="009B053A">
              <w:rPr>
                <w:rFonts w:ascii="Arial" w:hAnsi="Arial"/>
                <w:sz w:val="16"/>
                <w:szCs w:val="16"/>
              </w:rPr>
              <w:t>R5-2062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AC5ADF" w14:textId="77777777" w:rsidR="00AB2B30" w:rsidRPr="009B053A" w:rsidRDefault="006A7121">
            <w:pPr>
              <w:rPr>
                <w:rFonts w:ascii="Arial" w:hAnsi="Arial"/>
                <w:sz w:val="16"/>
                <w:szCs w:val="16"/>
              </w:rPr>
            </w:pPr>
            <w:r w:rsidRPr="009B053A">
              <w:rPr>
                <w:rFonts w:ascii="Arial" w:hAnsi="Arial"/>
                <w:sz w:val="16"/>
                <w:szCs w:val="16"/>
              </w:rPr>
              <w:t>08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6EA3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F327B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7E0D1" w14:textId="77777777" w:rsidR="00AB2B30" w:rsidRPr="009B053A" w:rsidRDefault="006A7121">
            <w:pPr>
              <w:rPr>
                <w:rFonts w:ascii="Arial" w:hAnsi="Arial"/>
                <w:sz w:val="16"/>
                <w:szCs w:val="16"/>
              </w:rPr>
            </w:pPr>
            <w:r w:rsidRPr="009B053A">
              <w:rPr>
                <w:rFonts w:ascii="Arial" w:hAnsi="Arial"/>
                <w:sz w:val="16"/>
                <w:szCs w:val="16"/>
              </w:rPr>
              <w:t>Correction to Rel-16 EN-DC configuration DC_40A_n1A and DC_40A_n78 in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886807" w14:textId="77777777" w:rsidR="00AB2B30" w:rsidRPr="009B053A" w:rsidRDefault="006A7121">
            <w:pPr>
              <w:pStyle w:val="TAL"/>
              <w:rPr>
                <w:sz w:val="16"/>
                <w:szCs w:val="16"/>
              </w:rPr>
            </w:pPr>
            <w:r w:rsidRPr="009B053A">
              <w:rPr>
                <w:sz w:val="16"/>
                <w:szCs w:val="16"/>
              </w:rPr>
              <w:t>16.6.0</w:t>
            </w:r>
          </w:p>
        </w:tc>
      </w:tr>
      <w:tr w:rsidR="00AB2B30" w:rsidRPr="009B053A" w14:paraId="1AA3C0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2AFE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63A5B6"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D8FAB3" w14:textId="77777777" w:rsidR="00AB2B30" w:rsidRPr="009B053A" w:rsidRDefault="006A7121">
            <w:pPr>
              <w:rPr>
                <w:rFonts w:ascii="Arial" w:hAnsi="Arial"/>
                <w:sz w:val="16"/>
                <w:szCs w:val="16"/>
              </w:rPr>
            </w:pPr>
            <w:r w:rsidRPr="009B053A">
              <w:rPr>
                <w:rFonts w:ascii="Arial" w:hAnsi="Arial"/>
                <w:sz w:val="16"/>
                <w:szCs w:val="16"/>
              </w:rPr>
              <w:t>R5-206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69F17" w14:textId="77777777" w:rsidR="00AB2B30" w:rsidRPr="009B053A" w:rsidRDefault="006A7121">
            <w:pPr>
              <w:rPr>
                <w:rFonts w:ascii="Arial" w:hAnsi="Arial"/>
                <w:sz w:val="16"/>
                <w:szCs w:val="16"/>
              </w:rPr>
            </w:pPr>
            <w:r w:rsidRPr="009B053A">
              <w:rPr>
                <w:rFonts w:ascii="Arial" w:hAnsi="Arial"/>
                <w:sz w:val="16"/>
                <w:szCs w:val="16"/>
              </w:rPr>
              <w:t>08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E1E4C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12CC0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A4705"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1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F344D1" w14:textId="77777777" w:rsidR="00AB2B30" w:rsidRPr="009B053A" w:rsidRDefault="006A7121">
            <w:pPr>
              <w:pStyle w:val="TAL"/>
              <w:rPr>
                <w:sz w:val="16"/>
                <w:szCs w:val="16"/>
              </w:rPr>
            </w:pPr>
            <w:r w:rsidRPr="009B053A">
              <w:rPr>
                <w:sz w:val="16"/>
                <w:szCs w:val="16"/>
              </w:rPr>
              <w:t>16.6.0</w:t>
            </w:r>
          </w:p>
        </w:tc>
      </w:tr>
      <w:tr w:rsidR="00AB2B30" w:rsidRPr="009B053A" w14:paraId="33B9FB8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231B90"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5108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B757E3" w14:textId="77777777" w:rsidR="00AB2B30" w:rsidRPr="009B053A" w:rsidRDefault="006A7121">
            <w:pPr>
              <w:rPr>
                <w:rFonts w:ascii="Arial" w:hAnsi="Arial"/>
                <w:sz w:val="16"/>
                <w:szCs w:val="16"/>
              </w:rPr>
            </w:pPr>
            <w:r w:rsidRPr="009B053A">
              <w:rPr>
                <w:rFonts w:ascii="Arial" w:hAnsi="Arial"/>
                <w:sz w:val="16"/>
                <w:szCs w:val="16"/>
              </w:rPr>
              <w:t>R5-206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B36F1E" w14:textId="77777777" w:rsidR="00AB2B30" w:rsidRPr="009B053A" w:rsidRDefault="006A7121">
            <w:pPr>
              <w:rPr>
                <w:rFonts w:ascii="Arial" w:hAnsi="Arial"/>
                <w:sz w:val="16"/>
                <w:szCs w:val="16"/>
              </w:rPr>
            </w:pPr>
            <w:r w:rsidRPr="009B053A">
              <w:rPr>
                <w:rFonts w:ascii="Arial" w:hAnsi="Arial"/>
                <w:sz w:val="16"/>
                <w:szCs w:val="16"/>
              </w:rPr>
              <w:t>08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BA889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171FF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33058C"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20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68C77E" w14:textId="77777777" w:rsidR="00AB2B30" w:rsidRPr="009B053A" w:rsidRDefault="006A7121">
            <w:pPr>
              <w:pStyle w:val="TAL"/>
              <w:rPr>
                <w:sz w:val="16"/>
                <w:szCs w:val="16"/>
              </w:rPr>
            </w:pPr>
            <w:r w:rsidRPr="009B053A">
              <w:rPr>
                <w:sz w:val="16"/>
                <w:szCs w:val="16"/>
              </w:rPr>
              <w:t>16.6.0</w:t>
            </w:r>
          </w:p>
        </w:tc>
      </w:tr>
      <w:tr w:rsidR="00AB2B30" w:rsidRPr="009B053A" w14:paraId="03F887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0F319DA"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336F5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42A6A9" w14:textId="77777777" w:rsidR="00AB2B30" w:rsidRPr="009B053A" w:rsidRDefault="006A7121">
            <w:pPr>
              <w:rPr>
                <w:rFonts w:ascii="Arial" w:hAnsi="Arial"/>
                <w:sz w:val="16"/>
                <w:szCs w:val="16"/>
              </w:rPr>
            </w:pPr>
            <w:r w:rsidRPr="009B053A">
              <w:rPr>
                <w:rFonts w:ascii="Arial" w:hAnsi="Arial"/>
                <w:sz w:val="16"/>
                <w:szCs w:val="16"/>
              </w:rPr>
              <w:t>R5-206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068C4" w14:textId="77777777" w:rsidR="00AB2B30" w:rsidRPr="009B053A" w:rsidRDefault="006A7121">
            <w:pPr>
              <w:rPr>
                <w:rFonts w:ascii="Arial" w:hAnsi="Arial"/>
                <w:sz w:val="16"/>
                <w:szCs w:val="16"/>
              </w:rPr>
            </w:pPr>
            <w:r w:rsidRPr="009B053A">
              <w:rPr>
                <w:rFonts w:ascii="Arial" w:hAnsi="Arial"/>
                <w:sz w:val="16"/>
                <w:szCs w:val="16"/>
              </w:rPr>
              <w:t>08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BFEE5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27A4E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DD9DB" w14:textId="77777777" w:rsidR="00AB2B30" w:rsidRPr="009B053A" w:rsidRDefault="006A7121">
            <w:pPr>
              <w:rPr>
                <w:rFonts w:ascii="Arial" w:hAnsi="Arial"/>
                <w:sz w:val="16"/>
                <w:szCs w:val="16"/>
              </w:rPr>
            </w:pPr>
            <w:r w:rsidRPr="009B053A">
              <w:rPr>
                <w:rFonts w:ascii="Arial" w:hAnsi="Arial"/>
                <w:sz w:val="16"/>
                <w:szCs w:val="16"/>
              </w:rPr>
              <w:t>Update for 6.5B.3.2.2 Spurious emission band UE co-existence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CB7947" w14:textId="77777777" w:rsidR="00AB2B30" w:rsidRPr="009B053A" w:rsidRDefault="006A7121">
            <w:pPr>
              <w:pStyle w:val="TAL"/>
              <w:rPr>
                <w:sz w:val="16"/>
                <w:szCs w:val="16"/>
              </w:rPr>
            </w:pPr>
            <w:r w:rsidRPr="009B053A">
              <w:rPr>
                <w:sz w:val="16"/>
                <w:szCs w:val="16"/>
              </w:rPr>
              <w:t>16.6.0</w:t>
            </w:r>
          </w:p>
        </w:tc>
      </w:tr>
      <w:tr w:rsidR="00AB2B30" w:rsidRPr="009B053A" w14:paraId="2F927F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605F5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36AA55"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313FFF" w14:textId="77777777" w:rsidR="00AB2B30" w:rsidRPr="009B053A" w:rsidRDefault="006A7121">
            <w:pPr>
              <w:rPr>
                <w:rFonts w:ascii="Arial" w:hAnsi="Arial"/>
                <w:sz w:val="16"/>
                <w:szCs w:val="16"/>
              </w:rPr>
            </w:pPr>
            <w:r w:rsidRPr="009B053A">
              <w:rPr>
                <w:rFonts w:ascii="Arial" w:hAnsi="Arial"/>
                <w:sz w:val="16"/>
                <w:szCs w:val="16"/>
              </w:rPr>
              <w:t>R5-206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0C732" w14:textId="77777777" w:rsidR="00AB2B30" w:rsidRPr="009B053A" w:rsidRDefault="006A7121">
            <w:pPr>
              <w:rPr>
                <w:rFonts w:ascii="Arial" w:hAnsi="Arial"/>
                <w:sz w:val="16"/>
                <w:szCs w:val="16"/>
              </w:rPr>
            </w:pPr>
            <w:r w:rsidRPr="009B053A">
              <w:rPr>
                <w:rFonts w:ascii="Arial" w:hAnsi="Arial"/>
                <w:sz w:val="16"/>
                <w:szCs w:val="16"/>
              </w:rPr>
              <w:t>07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68D6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BC544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FA2525" w14:textId="77777777" w:rsidR="00AB2B30" w:rsidRPr="009B053A" w:rsidRDefault="006A7121">
            <w:pPr>
              <w:rPr>
                <w:rFonts w:ascii="Arial" w:hAnsi="Arial"/>
                <w:sz w:val="16"/>
                <w:szCs w:val="16"/>
              </w:rPr>
            </w:pPr>
            <w:r w:rsidRPr="009B053A">
              <w:rPr>
                <w:rFonts w:ascii="Arial" w:hAnsi="Arial"/>
                <w:sz w:val="16"/>
                <w:szCs w:val="16"/>
              </w:rPr>
              <w:t>Addition of TC6.3B.1.4D Minimum output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F839" w14:textId="77777777" w:rsidR="00AB2B30" w:rsidRPr="009B053A" w:rsidRDefault="006A7121">
            <w:pPr>
              <w:pStyle w:val="TAL"/>
              <w:rPr>
                <w:sz w:val="16"/>
                <w:szCs w:val="16"/>
              </w:rPr>
            </w:pPr>
            <w:r w:rsidRPr="009B053A">
              <w:rPr>
                <w:sz w:val="16"/>
                <w:szCs w:val="16"/>
              </w:rPr>
              <w:t>16.6.0</w:t>
            </w:r>
          </w:p>
        </w:tc>
      </w:tr>
      <w:tr w:rsidR="00AB2B30" w:rsidRPr="009B053A" w14:paraId="55268CF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22853E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2696DD"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7651A2" w14:textId="77777777" w:rsidR="00AB2B30" w:rsidRPr="009B053A" w:rsidRDefault="006A7121">
            <w:pPr>
              <w:rPr>
                <w:rFonts w:ascii="Arial" w:hAnsi="Arial"/>
                <w:sz w:val="16"/>
                <w:szCs w:val="16"/>
              </w:rPr>
            </w:pPr>
            <w:r w:rsidRPr="009B053A">
              <w:rPr>
                <w:rFonts w:ascii="Arial" w:hAnsi="Arial"/>
                <w:sz w:val="16"/>
                <w:szCs w:val="16"/>
              </w:rPr>
              <w:t>R5-206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9A48" w14:textId="77777777" w:rsidR="00AB2B30" w:rsidRPr="009B053A" w:rsidRDefault="006A7121">
            <w:pPr>
              <w:rPr>
                <w:rFonts w:ascii="Arial" w:hAnsi="Arial"/>
                <w:sz w:val="16"/>
                <w:szCs w:val="16"/>
              </w:rPr>
            </w:pPr>
            <w:r w:rsidRPr="009B053A">
              <w:rPr>
                <w:rFonts w:ascii="Arial" w:hAnsi="Arial"/>
                <w:sz w:val="16"/>
                <w:szCs w:val="16"/>
              </w:rPr>
              <w:t>07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CF989A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21DEA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75521" w14:textId="77777777" w:rsidR="00AB2B30" w:rsidRPr="009B053A" w:rsidRDefault="006A7121">
            <w:pPr>
              <w:rPr>
                <w:rFonts w:ascii="Arial" w:hAnsi="Arial"/>
                <w:sz w:val="16"/>
                <w:szCs w:val="16"/>
              </w:rPr>
            </w:pPr>
            <w:r w:rsidRPr="009B053A">
              <w:rPr>
                <w:rFonts w:ascii="Arial" w:hAnsi="Arial"/>
                <w:sz w:val="16"/>
                <w:szCs w:val="16"/>
              </w:rPr>
              <w:t>Addition of TC6.3B.3.4 Transmit ON/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9B020" w14:textId="77777777" w:rsidR="00AB2B30" w:rsidRPr="009B053A" w:rsidRDefault="006A7121">
            <w:pPr>
              <w:pStyle w:val="TAL"/>
              <w:rPr>
                <w:sz w:val="16"/>
                <w:szCs w:val="16"/>
              </w:rPr>
            </w:pPr>
            <w:r w:rsidRPr="009B053A">
              <w:rPr>
                <w:sz w:val="16"/>
                <w:szCs w:val="16"/>
              </w:rPr>
              <w:t>16.6.0</w:t>
            </w:r>
          </w:p>
        </w:tc>
      </w:tr>
      <w:tr w:rsidR="00AB2B30" w:rsidRPr="009B053A" w14:paraId="685044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FBF68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2D04A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18B802" w14:textId="77777777" w:rsidR="00AB2B30" w:rsidRPr="009B053A" w:rsidRDefault="006A7121">
            <w:pPr>
              <w:rPr>
                <w:rFonts w:ascii="Arial" w:hAnsi="Arial"/>
                <w:sz w:val="16"/>
                <w:szCs w:val="16"/>
              </w:rPr>
            </w:pPr>
            <w:r w:rsidRPr="009B053A">
              <w:rPr>
                <w:rFonts w:ascii="Arial" w:hAnsi="Arial"/>
                <w:sz w:val="16"/>
                <w:szCs w:val="16"/>
              </w:rPr>
              <w:t>R5-206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82527" w14:textId="77777777" w:rsidR="00AB2B30" w:rsidRPr="009B053A" w:rsidRDefault="006A7121">
            <w:pPr>
              <w:rPr>
                <w:rFonts w:ascii="Arial" w:hAnsi="Arial"/>
                <w:sz w:val="16"/>
                <w:szCs w:val="16"/>
              </w:rPr>
            </w:pPr>
            <w:r w:rsidRPr="009B053A">
              <w:rPr>
                <w:rFonts w:ascii="Arial" w:hAnsi="Arial"/>
                <w:sz w:val="16"/>
                <w:szCs w:val="16"/>
              </w:rPr>
              <w:t>07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962FE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3F2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5BA8A3" w14:textId="77777777" w:rsidR="00AB2B30" w:rsidRPr="009B053A" w:rsidRDefault="006A7121">
            <w:pPr>
              <w:rPr>
                <w:rFonts w:ascii="Arial" w:hAnsi="Arial"/>
                <w:sz w:val="16"/>
                <w:szCs w:val="16"/>
              </w:rPr>
            </w:pPr>
            <w:r w:rsidRPr="009B053A">
              <w:rPr>
                <w:rFonts w:ascii="Arial" w:hAnsi="Arial"/>
                <w:sz w:val="16"/>
                <w:szCs w:val="16"/>
              </w:rPr>
              <w:t>Update on Transmit OFF power for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615D97" w14:textId="77777777" w:rsidR="00AB2B30" w:rsidRPr="009B053A" w:rsidRDefault="006A7121">
            <w:pPr>
              <w:pStyle w:val="TAL"/>
              <w:rPr>
                <w:sz w:val="16"/>
                <w:szCs w:val="16"/>
              </w:rPr>
            </w:pPr>
            <w:r w:rsidRPr="009B053A">
              <w:rPr>
                <w:sz w:val="16"/>
                <w:szCs w:val="16"/>
              </w:rPr>
              <w:t>16.6.0</w:t>
            </w:r>
          </w:p>
        </w:tc>
      </w:tr>
      <w:tr w:rsidR="00AB2B30" w:rsidRPr="009B053A" w14:paraId="67D074C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6733A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57E3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7B0B6" w14:textId="77777777" w:rsidR="00AB2B30" w:rsidRPr="009B053A" w:rsidRDefault="006A7121">
            <w:pPr>
              <w:rPr>
                <w:rFonts w:ascii="Arial" w:hAnsi="Arial"/>
                <w:sz w:val="16"/>
                <w:szCs w:val="16"/>
              </w:rPr>
            </w:pPr>
            <w:r w:rsidRPr="009B053A">
              <w:rPr>
                <w:rFonts w:ascii="Arial" w:hAnsi="Arial"/>
                <w:sz w:val="16"/>
                <w:szCs w:val="16"/>
              </w:rPr>
              <w:t>R5-206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320D0" w14:textId="77777777" w:rsidR="00AB2B30" w:rsidRPr="009B053A" w:rsidRDefault="006A7121">
            <w:pPr>
              <w:rPr>
                <w:rFonts w:ascii="Arial" w:hAnsi="Arial"/>
                <w:sz w:val="16"/>
                <w:szCs w:val="16"/>
              </w:rPr>
            </w:pPr>
            <w:r w:rsidRPr="009B053A">
              <w:rPr>
                <w:rFonts w:ascii="Arial" w:hAnsi="Arial"/>
                <w:sz w:val="16"/>
                <w:szCs w:val="16"/>
              </w:rPr>
              <w:t>07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EBE9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3206A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357102" w14:textId="77777777" w:rsidR="00AB2B30" w:rsidRPr="009B053A" w:rsidRDefault="006A7121">
            <w:pPr>
              <w:rPr>
                <w:rFonts w:ascii="Arial" w:hAnsi="Arial"/>
                <w:sz w:val="16"/>
                <w:szCs w:val="16"/>
              </w:rPr>
            </w:pPr>
            <w:r w:rsidRPr="009B053A">
              <w:rPr>
                <w:rFonts w:ascii="Arial" w:hAnsi="Arial"/>
                <w:sz w:val="16"/>
                <w:szCs w:val="16"/>
              </w:rPr>
              <w:t>Update of UE co-existence spurious emissions for a few Rel-15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D32BF" w14:textId="77777777" w:rsidR="00AB2B30" w:rsidRPr="009B053A" w:rsidRDefault="006A7121">
            <w:pPr>
              <w:pStyle w:val="TAL"/>
              <w:rPr>
                <w:sz w:val="16"/>
                <w:szCs w:val="16"/>
              </w:rPr>
            </w:pPr>
            <w:r w:rsidRPr="009B053A">
              <w:rPr>
                <w:sz w:val="16"/>
                <w:szCs w:val="16"/>
              </w:rPr>
              <w:t>16.6.0</w:t>
            </w:r>
          </w:p>
        </w:tc>
      </w:tr>
      <w:tr w:rsidR="00AB2B30" w:rsidRPr="009B053A" w14:paraId="409341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1C89ED"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4133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C17E05" w14:textId="77777777" w:rsidR="00AB2B30" w:rsidRPr="009B053A" w:rsidRDefault="006A7121">
            <w:pPr>
              <w:rPr>
                <w:rFonts w:ascii="Arial" w:hAnsi="Arial"/>
                <w:sz w:val="16"/>
                <w:szCs w:val="16"/>
              </w:rPr>
            </w:pPr>
            <w:r w:rsidRPr="009B053A">
              <w:rPr>
                <w:rFonts w:ascii="Arial" w:hAnsi="Arial"/>
                <w:sz w:val="16"/>
                <w:szCs w:val="16"/>
              </w:rPr>
              <w:t>R5-206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0C4E46" w14:textId="77777777" w:rsidR="00AB2B30" w:rsidRPr="009B053A" w:rsidRDefault="006A7121">
            <w:pPr>
              <w:rPr>
                <w:rFonts w:ascii="Arial" w:hAnsi="Arial"/>
                <w:sz w:val="16"/>
                <w:szCs w:val="16"/>
              </w:rPr>
            </w:pPr>
            <w:r w:rsidRPr="009B053A">
              <w:rPr>
                <w:rFonts w:ascii="Arial" w:hAnsi="Arial"/>
                <w:sz w:val="16"/>
                <w:szCs w:val="16"/>
              </w:rPr>
              <w:t>07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239FB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2B92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5AAD7" w14:textId="77777777" w:rsidR="00AB2B30" w:rsidRPr="009B053A" w:rsidRDefault="006A7121">
            <w:pPr>
              <w:rPr>
                <w:rFonts w:ascii="Arial" w:hAnsi="Arial"/>
                <w:sz w:val="16"/>
                <w:szCs w:val="16"/>
              </w:rPr>
            </w:pPr>
            <w:r w:rsidRPr="009B053A">
              <w:rPr>
                <w:rFonts w:ascii="Arial" w:hAnsi="Arial"/>
                <w:sz w:val="16"/>
                <w:szCs w:val="16"/>
              </w:rPr>
              <w:t>Addition of 6.5B.2.4D.3 Adjacent channel leakage ratio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7D140" w14:textId="77777777" w:rsidR="00AB2B30" w:rsidRPr="009B053A" w:rsidRDefault="006A7121">
            <w:pPr>
              <w:pStyle w:val="TAL"/>
              <w:rPr>
                <w:sz w:val="16"/>
                <w:szCs w:val="16"/>
              </w:rPr>
            </w:pPr>
            <w:r w:rsidRPr="009B053A">
              <w:rPr>
                <w:sz w:val="16"/>
                <w:szCs w:val="16"/>
              </w:rPr>
              <w:t>16.6.0</w:t>
            </w:r>
          </w:p>
        </w:tc>
      </w:tr>
      <w:tr w:rsidR="00AB2B30" w:rsidRPr="009B053A" w14:paraId="039F6B0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ABBD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4280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C06BFB" w14:textId="77777777" w:rsidR="00AB2B30" w:rsidRPr="009B053A" w:rsidRDefault="006A7121">
            <w:pPr>
              <w:rPr>
                <w:rFonts w:ascii="Arial" w:hAnsi="Arial"/>
                <w:sz w:val="16"/>
                <w:szCs w:val="16"/>
              </w:rPr>
            </w:pPr>
            <w:r w:rsidRPr="009B053A">
              <w:rPr>
                <w:rFonts w:ascii="Arial" w:hAnsi="Arial"/>
                <w:sz w:val="16"/>
                <w:szCs w:val="16"/>
              </w:rPr>
              <w:t>R5-206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FB7B6A" w14:textId="77777777" w:rsidR="00AB2B30" w:rsidRPr="009B053A" w:rsidRDefault="006A7121">
            <w:pPr>
              <w:rPr>
                <w:rFonts w:ascii="Arial" w:hAnsi="Arial"/>
                <w:sz w:val="16"/>
                <w:szCs w:val="16"/>
              </w:rPr>
            </w:pPr>
            <w:r w:rsidRPr="009B053A">
              <w:rPr>
                <w:rFonts w:ascii="Arial" w:hAnsi="Arial"/>
                <w:sz w:val="16"/>
                <w:szCs w:val="16"/>
              </w:rPr>
              <w:t>07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BA555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67ED0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FCEEE5" w14:textId="77777777" w:rsidR="00AB2B30" w:rsidRPr="009B053A" w:rsidRDefault="006A7121">
            <w:pPr>
              <w:rPr>
                <w:rFonts w:ascii="Arial" w:hAnsi="Arial"/>
                <w:sz w:val="16"/>
                <w:szCs w:val="16"/>
              </w:rPr>
            </w:pPr>
            <w:r w:rsidRPr="009B053A">
              <w:rPr>
                <w:rFonts w:ascii="Arial" w:hAnsi="Arial"/>
                <w:sz w:val="16"/>
                <w:szCs w:val="16"/>
              </w:rPr>
              <w:t>Update of 6.2B.1.4_1 MOP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5C0BA" w14:textId="77777777" w:rsidR="00AB2B30" w:rsidRPr="009B053A" w:rsidRDefault="006A7121">
            <w:pPr>
              <w:pStyle w:val="TAL"/>
              <w:rPr>
                <w:sz w:val="16"/>
                <w:szCs w:val="16"/>
              </w:rPr>
            </w:pPr>
            <w:r w:rsidRPr="009B053A">
              <w:rPr>
                <w:sz w:val="16"/>
                <w:szCs w:val="16"/>
              </w:rPr>
              <w:t>16.6.0</w:t>
            </w:r>
          </w:p>
        </w:tc>
      </w:tr>
      <w:tr w:rsidR="00AB2B30" w:rsidRPr="009B053A" w14:paraId="1A4C04A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5D99BA6"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34FA4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737BB9" w14:textId="77777777" w:rsidR="00AB2B30" w:rsidRPr="009B053A" w:rsidRDefault="006A7121">
            <w:pPr>
              <w:rPr>
                <w:rFonts w:ascii="Arial" w:hAnsi="Arial"/>
                <w:sz w:val="16"/>
                <w:szCs w:val="16"/>
              </w:rPr>
            </w:pPr>
            <w:r w:rsidRPr="009B053A">
              <w:rPr>
                <w:rFonts w:ascii="Arial" w:hAnsi="Arial"/>
                <w:sz w:val="16"/>
                <w:szCs w:val="16"/>
              </w:rPr>
              <w:t>R5-2066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E2594" w14:textId="77777777" w:rsidR="00AB2B30" w:rsidRPr="009B053A" w:rsidRDefault="006A7121">
            <w:pPr>
              <w:rPr>
                <w:rFonts w:ascii="Arial" w:hAnsi="Arial"/>
                <w:sz w:val="16"/>
                <w:szCs w:val="16"/>
              </w:rPr>
            </w:pPr>
            <w:r w:rsidRPr="009B053A">
              <w:rPr>
                <w:rFonts w:ascii="Arial" w:hAnsi="Arial"/>
                <w:sz w:val="16"/>
                <w:szCs w:val="16"/>
              </w:rPr>
              <w:t>08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4492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815D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AE72C" w14:textId="77777777" w:rsidR="00AB2B30" w:rsidRPr="009B053A" w:rsidRDefault="006A7121">
            <w:pPr>
              <w:rPr>
                <w:rFonts w:ascii="Arial" w:hAnsi="Arial"/>
                <w:sz w:val="16"/>
                <w:szCs w:val="16"/>
              </w:rPr>
            </w:pPr>
            <w:r w:rsidRPr="009B053A">
              <w:rPr>
                <w:rFonts w:ascii="Arial" w:hAnsi="Arial"/>
                <w:sz w:val="16"/>
                <w:szCs w:val="16"/>
              </w:rPr>
              <w:t>Update for 6.5B.3.1.2 Spurious emission band UE co-existence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C34572" w14:textId="77777777" w:rsidR="00AB2B30" w:rsidRPr="009B053A" w:rsidRDefault="006A7121">
            <w:pPr>
              <w:pStyle w:val="TAL"/>
              <w:rPr>
                <w:sz w:val="16"/>
                <w:szCs w:val="16"/>
              </w:rPr>
            </w:pPr>
            <w:r w:rsidRPr="009B053A">
              <w:rPr>
                <w:sz w:val="16"/>
                <w:szCs w:val="16"/>
              </w:rPr>
              <w:t>16.6.0</w:t>
            </w:r>
          </w:p>
        </w:tc>
      </w:tr>
      <w:tr w:rsidR="00AB2B30" w:rsidRPr="009B053A" w14:paraId="0B765B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15C27CD"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FE432"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9254C4" w14:textId="77777777" w:rsidR="00AB2B30" w:rsidRPr="009B053A" w:rsidRDefault="006A7121">
            <w:pPr>
              <w:rPr>
                <w:rFonts w:ascii="Arial" w:hAnsi="Arial"/>
                <w:sz w:val="16"/>
                <w:szCs w:val="16"/>
              </w:rPr>
            </w:pPr>
            <w:r w:rsidRPr="009B053A">
              <w:rPr>
                <w:rFonts w:ascii="Arial" w:hAnsi="Arial"/>
                <w:sz w:val="16"/>
                <w:szCs w:val="16"/>
              </w:rPr>
              <w:t>R5-206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AADC1" w14:textId="77777777" w:rsidR="00AB2B30" w:rsidRPr="009B053A" w:rsidRDefault="006A7121">
            <w:pPr>
              <w:rPr>
                <w:rFonts w:ascii="Arial" w:hAnsi="Arial"/>
                <w:sz w:val="16"/>
                <w:szCs w:val="16"/>
              </w:rPr>
            </w:pPr>
            <w:r w:rsidRPr="009B053A">
              <w:rPr>
                <w:rFonts w:ascii="Arial" w:hAnsi="Arial"/>
                <w:sz w:val="16"/>
                <w:szCs w:val="16"/>
              </w:rPr>
              <w:t>08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78BB0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ACB7F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1A5B31" w14:textId="77777777" w:rsidR="00AB2B30" w:rsidRPr="009B053A" w:rsidRDefault="006A7121">
            <w:pPr>
              <w:rPr>
                <w:rFonts w:ascii="Arial" w:hAnsi="Arial"/>
                <w:sz w:val="16"/>
                <w:szCs w:val="16"/>
              </w:rPr>
            </w:pPr>
            <w:r w:rsidRPr="009B053A">
              <w:rPr>
                <w:rFonts w:ascii="Arial" w:hAnsi="Arial"/>
                <w:sz w:val="16"/>
                <w:szCs w:val="16"/>
              </w:rPr>
              <w:t>Update for 6.5B.3.3.2 Spurious emission band UE co-existence for Inter-band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9462F" w14:textId="77777777" w:rsidR="00AB2B30" w:rsidRPr="009B053A" w:rsidRDefault="006A7121">
            <w:pPr>
              <w:pStyle w:val="TAL"/>
              <w:rPr>
                <w:sz w:val="16"/>
                <w:szCs w:val="16"/>
              </w:rPr>
            </w:pPr>
            <w:r w:rsidRPr="009B053A">
              <w:rPr>
                <w:sz w:val="16"/>
                <w:szCs w:val="16"/>
              </w:rPr>
              <w:t>16.6.0</w:t>
            </w:r>
          </w:p>
        </w:tc>
      </w:tr>
      <w:tr w:rsidR="00AB2B30" w:rsidRPr="009B053A" w14:paraId="452234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6A7FD8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6CDD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251E5" w14:textId="77777777" w:rsidR="00AB2B30" w:rsidRPr="009B053A" w:rsidRDefault="006A7121">
            <w:pPr>
              <w:rPr>
                <w:rFonts w:ascii="Arial" w:hAnsi="Arial"/>
                <w:sz w:val="16"/>
                <w:szCs w:val="16"/>
              </w:rPr>
            </w:pPr>
            <w:r w:rsidRPr="009B053A">
              <w:rPr>
                <w:rFonts w:ascii="Arial" w:hAnsi="Arial"/>
                <w:sz w:val="16"/>
                <w:szCs w:val="16"/>
              </w:rPr>
              <w:t>R5-206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0C93E8" w14:textId="77777777" w:rsidR="00AB2B30" w:rsidRPr="009B053A" w:rsidRDefault="006A7121">
            <w:pPr>
              <w:rPr>
                <w:rFonts w:ascii="Arial" w:hAnsi="Arial"/>
                <w:sz w:val="16"/>
                <w:szCs w:val="16"/>
              </w:rPr>
            </w:pPr>
            <w:r w:rsidRPr="009B053A">
              <w:rPr>
                <w:rFonts w:ascii="Arial" w:hAnsi="Arial"/>
                <w:sz w:val="16"/>
                <w:szCs w:val="16"/>
              </w:rPr>
              <w:t>07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9323B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132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65389C" w14:textId="77777777" w:rsidR="00AB2B30" w:rsidRPr="009B053A" w:rsidRDefault="006A7121">
            <w:pPr>
              <w:rPr>
                <w:rFonts w:ascii="Arial" w:hAnsi="Arial"/>
                <w:sz w:val="16"/>
                <w:szCs w:val="16"/>
              </w:rPr>
            </w:pPr>
            <w:r w:rsidRPr="009B053A">
              <w:rPr>
                <w:rFonts w:ascii="Arial" w:hAnsi="Arial"/>
                <w:sz w:val="16"/>
                <w:szCs w:val="16"/>
              </w:rPr>
              <w:t>Update for Clause F.1.3 Measurement of recei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395FEF" w14:textId="77777777" w:rsidR="00AB2B30" w:rsidRPr="009B053A" w:rsidRDefault="006A7121">
            <w:pPr>
              <w:pStyle w:val="TAL"/>
              <w:rPr>
                <w:sz w:val="16"/>
                <w:szCs w:val="16"/>
              </w:rPr>
            </w:pPr>
            <w:r w:rsidRPr="009B053A">
              <w:rPr>
                <w:sz w:val="16"/>
                <w:szCs w:val="16"/>
              </w:rPr>
              <w:t>16.6.0</w:t>
            </w:r>
          </w:p>
        </w:tc>
      </w:tr>
      <w:tr w:rsidR="00AB2B30" w:rsidRPr="009B053A" w14:paraId="2DB70C6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47188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4F74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0FC294" w14:textId="77777777" w:rsidR="00AB2B30" w:rsidRPr="009B053A" w:rsidRDefault="006A7121">
            <w:pPr>
              <w:rPr>
                <w:rFonts w:ascii="Arial" w:hAnsi="Arial"/>
                <w:sz w:val="16"/>
                <w:szCs w:val="16"/>
              </w:rPr>
            </w:pPr>
            <w:r w:rsidRPr="009B053A">
              <w:rPr>
                <w:rFonts w:ascii="Arial" w:hAnsi="Arial"/>
                <w:sz w:val="16"/>
                <w:szCs w:val="16"/>
              </w:rPr>
              <w:t>R5-2066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A86270" w14:textId="77777777" w:rsidR="00AB2B30" w:rsidRPr="009B053A" w:rsidRDefault="006A7121">
            <w:pPr>
              <w:rPr>
                <w:rFonts w:ascii="Arial" w:hAnsi="Arial"/>
                <w:sz w:val="16"/>
                <w:szCs w:val="16"/>
              </w:rPr>
            </w:pPr>
            <w:r w:rsidRPr="009B053A">
              <w:rPr>
                <w:rFonts w:ascii="Arial" w:hAnsi="Arial"/>
                <w:sz w:val="16"/>
                <w:szCs w:val="16"/>
              </w:rPr>
              <w:t>08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1EC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0AAC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778747" w14:textId="77777777" w:rsidR="00AB2B30" w:rsidRPr="009B053A" w:rsidRDefault="006A7121">
            <w:pPr>
              <w:rPr>
                <w:rFonts w:ascii="Arial" w:hAnsi="Arial"/>
                <w:sz w:val="16"/>
                <w:szCs w:val="16"/>
              </w:rPr>
            </w:pPr>
            <w:r w:rsidRPr="009B053A">
              <w:rPr>
                <w:rFonts w:ascii="Arial" w:hAnsi="Arial"/>
                <w:sz w:val="16"/>
                <w:szCs w:val="16"/>
              </w:rPr>
              <w:t>Correction of 7.3B.3.3 for allowed reference sensitivity relax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D81BC" w14:textId="77777777" w:rsidR="00AB2B30" w:rsidRPr="009B053A" w:rsidRDefault="006A7121">
            <w:pPr>
              <w:pStyle w:val="TAL"/>
              <w:rPr>
                <w:sz w:val="16"/>
                <w:szCs w:val="16"/>
              </w:rPr>
            </w:pPr>
            <w:r w:rsidRPr="009B053A">
              <w:rPr>
                <w:sz w:val="16"/>
                <w:szCs w:val="16"/>
              </w:rPr>
              <w:t>16.6.0</w:t>
            </w:r>
          </w:p>
        </w:tc>
      </w:tr>
      <w:tr w:rsidR="00AB2B30" w:rsidRPr="009B053A" w14:paraId="5DD7EA5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64604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CE63D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976C9" w14:textId="77777777" w:rsidR="00AB2B30" w:rsidRPr="009B053A" w:rsidRDefault="006A7121">
            <w:pPr>
              <w:rPr>
                <w:rFonts w:ascii="Arial" w:hAnsi="Arial"/>
                <w:sz w:val="16"/>
                <w:szCs w:val="16"/>
              </w:rPr>
            </w:pPr>
            <w:r w:rsidRPr="009B053A">
              <w:rPr>
                <w:rFonts w:ascii="Arial" w:hAnsi="Arial"/>
                <w:sz w:val="16"/>
                <w:szCs w:val="16"/>
              </w:rPr>
              <w:t>R5-206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EFFFF" w14:textId="77777777" w:rsidR="00AB2B30" w:rsidRPr="009B053A" w:rsidRDefault="006A7121">
            <w:pPr>
              <w:rPr>
                <w:rFonts w:ascii="Arial" w:hAnsi="Arial"/>
                <w:sz w:val="16"/>
                <w:szCs w:val="16"/>
              </w:rPr>
            </w:pPr>
            <w:r w:rsidRPr="009B053A">
              <w:rPr>
                <w:rFonts w:ascii="Arial" w:hAnsi="Arial"/>
                <w:sz w:val="16"/>
                <w:szCs w:val="16"/>
              </w:rPr>
              <w:t>08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9FA09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0C19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6F4D37" w14:textId="77777777" w:rsidR="00AB2B30" w:rsidRPr="009B053A" w:rsidRDefault="006A7121">
            <w:pPr>
              <w:rPr>
                <w:rFonts w:ascii="Arial" w:hAnsi="Arial"/>
                <w:sz w:val="16"/>
                <w:szCs w:val="16"/>
              </w:rPr>
            </w:pPr>
            <w:r w:rsidRPr="009B053A">
              <w:rPr>
                <w:rFonts w:ascii="Arial" w:hAnsi="Arial"/>
                <w:sz w:val="16"/>
                <w:szCs w:val="16"/>
              </w:rPr>
              <w:t>Update the interferer range for OOBB and Spurious Response of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219E3" w14:textId="77777777" w:rsidR="00AB2B30" w:rsidRPr="009B053A" w:rsidRDefault="006A7121">
            <w:pPr>
              <w:pStyle w:val="TAL"/>
              <w:rPr>
                <w:sz w:val="16"/>
                <w:szCs w:val="16"/>
              </w:rPr>
            </w:pPr>
            <w:r w:rsidRPr="009B053A">
              <w:rPr>
                <w:sz w:val="16"/>
                <w:szCs w:val="16"/>
              </w:rPr>
              <w:t>16.6.0</w:t>
            </w:r>
          </w:p>
        </w:tc>
      </w:tr>
      <w:tr w:rsidR="00AB2B30" w:rsidRPr="009B053A" w14:paraId="36D898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4D88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33883C"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FE53CC" w14:textId="77777777" w:rsidR="00AB2B30" w:rsidRPr="009B053A" w:rsidRDefault="006A7121">
            <w:pPr>
              <w:rPr>
                <w:rFonts w:ascii="Arial" w:hAnsi="Arial"/>
                <w:sz w:val="16"/>
                <w:szCs w:val="16"/>
              </w:rPr>
            </w:pPr>
            <w:r w:rsidRPr="009B053A">
              <w:rPr>
                <w:rFonts w:ascii="Arial" w:hAnsi="Arial"/>
                <w:sz w:val="16"/>
                <w:szCs w:val="16"/>
              </w:rPr>
              <w:t>R5-206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15F19" w14:textId="77777777" w:rsidR="00AB2B30" w:rsidRPr="009B053A" w:rsidRDefault="006A7121">
            <w:pPr>
              <w:rPr>
                <w:rFonts w:ascii="Arial" w:hAnsi="Arial"/>
                <w:sz w:val="16"/>
                <w:szCs w:val="16"/>
              </w:rPr>
            </w:pPr>
            <w:r w:rsidRPr="009B053A">
              <w:rPr>
                <w:rFonts w:ascii="Arial" w:hAnsi="Arial"/>
                <w:sz w:val="16"/>
                <w:szCs w:val="16"/>
              </w:rPr>
              <w:t>08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0A1F7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5185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632609" w14:textId="77777777" w:rsidR="00AB2B30" w:rsidRPr="009B053A" w:rsidRDefault="006A7121">
            <w:pPr>
              <w:rPr>
                <w:rFonts w:ascii="Arial" w:hAnsi="Arial"/>
                <w:sz w:val="16"/>
                <w:szCs w:val="16"/>
              </w:rPr>
            </w:pPr>
            <w:r w:rsidRPr="009B053A">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B6E0BD" w14:textId="77777777" w:rsidR="00AB2B30" w:rsidRPr="009B053A" w:rsidRDefault="006A7121">
            <w:pPr>
              <w:pStyle w:val="TAL"/>
              <w:rPr>
                <w:sz w:val="16"/>
                <w:szCs w:val="16"/>
              </w:rPr>
            </w:pPr>
            <w:r w:rsidRPr="009B053A">
              <w:rPr>
                <w:sz w:val="16"/>
                <w:szCs w:val="16"/>
              </w:rPr>
              <w:t>16.6.0</w:t>
            </w:r>
          </w:p>
        </w:tc>
      </w:tr>
      <w:tr w:rsidR="00AB2B30" w:rsidRPr="009B053A" w14:paraId="54FBCF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67671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EAC98D"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430B26" w14:textId="77777777" w:rsidR="00AB2B30" w:rsidRPr="009B053A" w:rsidRDefault="006A7121">
            <w:pPr>
              <w:rPr>
                <w:rFonts w:ascii="Arial" w:hAnsi="Arial"/>
                <w:sz w:val="16"/>
                <w:szCs w:val="16"/>
              </w:rPr>
            </w:pPr>
            <w:r w:rsidRPr="009B053A">
              <w:rPr>
                <w:rFonts w:ascii="Arial" w:hAnsi="Arial"/>
                <w:sz w:val="16"/>
                <w:szCs w:val="16"/>
              </w:rPr>
              <w:t>R5-206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0FA459" w14:textId="77777777" w:rsidR="00AB2B30" w:rsidRPr="009B053A" w:rsidRDefault="006A7121">
            <w:pPr>
              <w:rPr>
                <w:rFonts w:ascii="Arial" w:hAnsi="Arial"/>
                <w:sz w:val="16"/>
                <w:szCs w:val="16"/>
              </w:rPr>
            </w:pPr>
            <w:r w:rsidRPr="009B053A">
              <w:rPr>
                <w:rFonts w:ascii="Arial" w:hAnsi="Arial"/>
                <w:sz w:val="16"/>
                <w:szCs w:val="16"/>
              </w:rPr>
              <w:t>08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20A16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DCD9A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972228" w14:textId="77777777" w:rsidR="00AB2B30" w:rsidRPr="009B053A" w:rsidRDefault="006A7121">
            <w:pPr>
              <w:rPr>
                <w:rFonts w:ascii="Arial" w:hAnsi="Arial"/>
                <w:sz w:val="16"/>
                <w:szCs w:val="16"/>
              </w:rPr>
            </w:pPr>
            <w:r w:rsidRPr="009B053A">
              <w:rPr>
                <w:rFonts w:ascii="Arial" w:hAnsi="Arial"/>
                <w:sz w:val="16"/>
                <w:szCs w:val="16"/>
              </w:rPr>
              <w:t>Editor’s not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061261" w14:textId="77777777" w:rsidR="00AB2B30" w:rsidRPr="009B053A" w:rsidRDefault="006A7121">
            <w:pPr>
              <w:pStyle w:val="TAL"/>
              <w:rPr>
                <w:sz w:val="16"/>
                <w:szCs w:val="16"/>
              </w:rPr>
            </w:pPr>
            <w:r w:rsidRPr="009B053A">
              <w:rPr>
                <w:sz w:val="16"/>
                <w:szCs w:val="16"/>
              </w:rPr>
              <w:t>16.6.0</w:t>
            </w:r>
          </w:p>
        </w:tc>
      </w:tr>
      <w:tr w:rsidR="00AB2B30" w:rsidRPr="009B053A" w14:paraId="3CC0AB2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B509D26"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A9A8E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C06CB3" w14:textId="77777777" w:rsidR="00AB2B30" w:rsidRPr="009B053A" w:rsidRDefault="006A7121">
            <w:pPr>
              <w:rPr>
                <w:rFonts w:ascii="Arial" w:hAnsi="Arial"/>
                <w:sz w:val="16"/>
                <w:szCs w:val="16"/>
              </w:rPr>
            </w:pPr>
            <w:r w:rsidRPr="009B053A">
              <w:rPr>
                <w:rFonts w:ascii="Arial" w:hAnsi="Arial"/>
                <w:sz w:val="16"/>
                <w:szCs w:val="16"/>
              </w:rPr>
              <w:t>R5-206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16C1E8" w14:textId="77777777" w:rsidR="00AB2B30" w:rsidRPr="009B053A" w:rsidRDefault="006A7121">
            <w:pPr>
              <w:rPr>
                <w:rFonts w:ascii="Arial" w:hAnsi="Arial"/>
                <w:sz w:val="16"/>
                <w:szCs w:val="16"/>
              </w:rPr>
            </w:pPr>
            <w:r w:rsidRPr="009B053A">
              <w:rPr>
                <w:rFonts w:ascii="Arial" w:hAnsi="Arial"/>
                <w:sz w:val="16"/>
                <w:szCs w:val="16"/>
              </w:rPr>
              <w:t>07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9A19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8320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44E80" w14:textId="77777777" w:rsidR="00AB2B30" w:rsidRPr="009B053A" w:rsidRDefault="006A7121">
            <w:pPr>
              <w:rPr>
                <w:rFonts w:ascii="Arial" w:hAnsi="Arial"/>
                <w:sz w:val="16"/>
                <w:szCs w:val="16"/>
              </w:rPr>
            </w:pPr>
            <w:r w:rsidRPr="009B053A">
              <w:rPr>
                <w:rFonts w:ascii="Arial" w:hAnsi="Arial"/>
                <w:sz w:val="16"/>
                <w:szCs w:val="16"/>
              </w:rPr>
              <w:t>Addition of measurement uncertainties and test tolerance for blocking test cases for EN-DC within FR1 with 3CCs, 4CCs and 5CCs and correction of some spec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C44611" w14:textId="77777777" w:rsidR="00AB2B30" w:rsidRPr="009B053A" w:rsidRDefault="006A7121">
            <w:pPr>
              <w:pStyle w:val="TAL"/>
              <w:rPr>
                <w:sz w:val="16"/>
                <w:szCs w:val="16"/>
              </w:rPr>
            </w:pPr>
            <w:r w:rsidRPr="009B053A">
              <w:rPr>
                <w:sz w:val="16"/>
                <w:szCs w:val="16"/>
              </w:rPr>
              <w:t>16.6.0</w:t>
            </w:r>
          </w:p>
        </w:tc>
      </w:tr>
      <w:tr w:rsidR="00AB2B30" w:rsidRPr="009B053A" w14:paraId="0265EB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73D59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D6899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69C12C" w14:textId="77777777" w:rsidR="00AB2B30" w:rsidRPr="009B053A" w:rsidRDefault="006A7121">
            <w:pPr>
              <w:rPr>
                <w:rFonts w:ascii="Arial" w:hAnsi="Arial"/>
                <w:sz w:val="16"/>
                <w:szCs w:val="16"/>
              </w:rPr>
            </w:pPr>
            <w:r w:rsidRPr="009B053A">
              <w:rPr>
                <w:rFonts w:ascii="Arial" w:hAnsi="Arial"/>
                <w:sz w:val="16"/>
                <w:szCs w:val="16"/>
              </w:rPr>
              <w:t>R5-206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2481DD" w14:textId="77777777" w:rsidR="00AB2B30" w:rsidRPr="009B053A" w:rsidRDefault="006A7121">
            <w:pPr>
              <w:rPr>
                <w:rFonts w:ascii="Arial" w:hAnsi="Arial"/>
                <w:sz w:val="16"/>
                <w:szCs w:val="16"/>
              </w:rPr>
            </w:pPr>
            <w:r w:rsidRPr="009B053A">
              <w:rPr>
                <w:rFonts w:ascii="Arial" w:hAnsi="Arial"/>
                <w:sz w:val="16"/>
                <w:szCs w:val="16"/>
              </w:rPr>
              <w:t>08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96BCB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D1E8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CFAAA5" w14:textId="77777777" w:rsidR="00AB2B30" w:rsidRPr="009B053A" w:rsidRDefault="006A7121">
            <w:pPr>
              <w:rPr>
                <w:rFonts w:ascii="Arial" w:hAnsi="Arial"/>
                <w:sz w:val="16"/>
                <w:szCs w:val="16"/>
              </w:rPr>
            </w:pPr>
            <w:r w:rsidRPr="009B053A">
              <w:rPr>
                <w:rFonts w:ascii="Arial" w:hAnsi="Arial"/>
                <w:sz w:val="16"/>
                <w:szCs w:val="16"/>
              </w:rPr>
              <w:t>6.4B.2.1.1 Error Vector Magnitude for intra-band contiguous EN 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D24320" w14:textId="77777777" w:rsidR="00AB2B30" w:rsidRPr="009B053A" w:rsidRDefault="006A7121">
            <w:pPr>
              <w:pStyle w:val="TAL"/>
              <w:rPr>
                <w:sz w:val="16"/>
                <w:szCs w:val="16"/>
              </w:rPr>
            </w:pPr>
            <w:r w:rsidRPr="009B053A">
              <w:rPr>
                <w:sz w:val="16"/>
                <w:szCs w:val="16"/>
              </w:rPr>
              <w:t>16.6.0</w:t>
            </w:r>
          </w:p>
        </w:tc>
      </w:tr>
      <w:tr w:rsidR="00AB2B30" w:rsidRPr="009B053A" w14:paraId="0B062EC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09902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EB2605"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6B1A" w14:textId="77777777" w:rsidR="00AB2B30" w:rsidRPr="009B053A" w:rsidRDefault="006A7121">
            <w:pPr>
              <w:rPr>
                <w:rFonts w:ascii="Arial" w:hAnsi="Arial"/>
                <w:sz w:val="16"/>
                <w:szCs w:val="16"/>
              </w:rPr>
            </w:pPr>
            <w:r w:rsidRPr="009B053A">
              <w:rPr>
                <w:rFonts w:ascii="Arial" w:hAnsi="Arial"/>
                <w:sz w:val="16"/>
                <w:szCs w:val="16"/>
              </w:rPr>
              <w:t>R5-206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FA3C1" w14:textId="77777777" w:rsidR="00AB2B30" w:rsidRPr="009B053A" w:rsidRDefault="006A7121">
            <w:pPr>
              <w:rPr>
                <w:rFonts w:ascii="Arial" w:hAnsi="Arial"/>
                <w:sz w:val="16"/>
                <w:szCs w:val="16"/>
              </w:rPr>
            </w:pPr>
            <w:r w:rsidRPr="009B053A">
              <w:rPr>
                <w:rFonts w:ascii="Arial" w:hAnsi="Arial"/>
                <w:sz w:val="16"/>
                <w:szCs w:val="16"/>
              </w:rPr>
              <w:t>08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39FEC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EEEB3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239D3" w14:textId="77777777" w:rsidR="00AB2B30" w:rsidRPr="009B053A" w:rsidRDefault="006A7121">
            <w:pPr>
              <w:rPr>
                <w:rFonts w:ascii="Arial" w:hAnsi="Arial"/>
                <w:sz w:val="16"/>
                <w:szCs w:val="16"/>
              </w:rPr>
            </w:pPr>
            <w:r w:rsidRPr="009B053A">
              <w:rPr>
                <w:rFonts w:ascii="Arial" w:hAnsi="Arial"/>
                <w:sz w:val="16"/>
                <w:szCs w:val="16"/>
              </w:rPr>
              <w:t>6.4B.2.1.2 Carrier Leakage for intra-band contiguous EN-DC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31513B" w14:textId="77777777" w:rsidR="00AB2B30" w:rsidRPr="009B053A" w:rsidRDefault="006A7121">
            <w:pPr>
              <w:pStyle w:val="TAL"/>
              <w:rPr>
                <w:sz w:val="16"/>
                <w:szCs w:val="16"/>
              </w:rPr>
            </w:pPr>
            <w:r w:rsidRPr="009B053A">
              <w:rPr>
                <w:sz w:val="16"/>
                <w:szCs w:val="16"/>
              </w:rPr>
              <w:t>16.6.0</w:t>
            </w:r>
          </w:p>
        </w:tc>
      </w:tr>
      <w:tr w:rsidR="00AB2B30" w:rsidRPr="009B053A" w14:paraId="32D74B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3C98B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BDFA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7FD977" w14:textId="77777777" w:rsidR="00AB2B30" w:rsidRPr="009B053A" w:rsidRDefault="006A7121">
            <w:pPr>
              <w:rPr>
                <w:rFonts w:ascii="Arial" w:hAnsi="Arial"/>
                <w:sz w:val="16"/>
                <w:szCs w:val="16"/>
              </w:rPr>
            </w:pPr>
            <w:r w:rsidRPr="009B053A">
              <w:rPr>
                <w:rFonts w:ascii="Arial" w:hAnsi="Arial"/>
                <w:sz w:val="16"/>
                <w:szCs w:val="16"/>
              </w:rPr>
              <w:t>R5-206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C6953A" w14:textId="77777777" w:rsidR="00AB2B30" w:rsidRPr="009B053A" w:rsidRDefault="006A7121">
            <w:pPr>
              <w:rPr>
                <w:rFonts w:ascii="Arial" w:hAnsi="Arial"/>
                <w:sz w:val="16"/>
                <w:szCs w:val="16"/>
              </w:rPr>
            </w:pPr>
            <w:r w:rsidRPr="009B053A">
              <w:rPr>
                <w:rFonts w:ascii="Arial" w:hAnsi="Arial"/>
                <w:sz w:val="16"/>
                <w:szCs w:val="16"/>
              </w:rPr>
              <w:t>08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57BA9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E41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559E62" w14:textId="77777777" w:rsidR="00AB2B30" w:rsidRPr="009B053A" w:rsidRDefault="006A7121">
            <w:pPr>
              <w:rPr>
                <w:rFonts w:ascii="Arial" w:hAnsi="Arial"/>
                <w:sz w:val="16"/>
                <w:szCs w:val="16"/>
              </w:rPr>
            </w:pPr>
            <w:r w:rsidRPr="009B053A">
              <w:rPr>
                <w:rFonts w:ascii="Arial" w:hAnsi="Arial"/>
                <w:sz w:val="16"/>
                <w:szCs w:val="16"/>
              </w:rPr>
              <w:t>FR1 Intra-band CA General Tx ON OFF time mask measurement uncertainties and test tolerances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AA06E5" w14:textId="77777777" w:rsidR="00AB2B30" w:rsidRPr="009B053A" w:rsidRDefault="006A7121">
            <w:pPr>
              <w:pStyle w:val="TAL"/>
              <w:rPr>
                <w:sz w:val="16"/>
                <w:szCs w:val="16"/>
              </w:rPr>
            </w:pPr>
            <w:r w:rsidRPr="009B053A">
              <w:rPr>
                <w:sz w:val="16"/>
                <w:szCs w:val="16"/>
              </w:rPr>
              <w:t>16.6.0</w:t>
            </w:r>
          </w:p>
        </w:tc>
      </w:tr>
      <w:tr w:rsidR="00AB2B30" w:rsidRPr="009B053A" w14:paraId="001F6D7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6E716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00404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E9372" w14:textId="77777777" w:rsidR="00AB2B30" w:rsidRPr="009B053A" w:rsidRDefault="006A7121">
            <w:pPr>
              <w:rPr>
                <w:rFonts w:ascii="Arial" w:hAnsi="Arial"/>
                <w:sz w:val="16"/>
                <w:szCs w:val="16"/>
              </w:rPr>
            </w:pPr>
            <w:r w:rsidRPr="009B053A">
              <w:rPr>
                <w:rFonts w:ascii="Arial" w:hAnsi="Arial"/>
                <w:sz w:val="16"/>
                <w:szCs w:val="16"/>
              </w:rPr>
              <w:t>R5-206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B6A55" w14:textId="77777777" w:rsidR="00AB2B30" w:rsidRPr="009B053A" w:rsidRDefault="006A7121">
            <w:pPr>
              <w:rPr>
                <w:rFonts w:ascii="Arial" w:hAnsi="Arial"/>
                <w:sz w:val="16"/>
                <w:szCs w:val="16"/>
              </w:rPr>
            </w:pPr>
            <w:r w:rsidRPr="009B053A">
              <w:rPr>
                <w:rFonts w:ascii="Arial" w:hAnsi="Arial"/>
                <w:sz w:val="16"/>
                <w:szCs w:val="16"/>
              </w:rPr>
              <w:t>08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0B2AB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71FD7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16131A" w14:textId="77777777" w:rsidR="00AB2B30" w:rsidRPr="009B053A" w:rsidRDefault="006A7121">
            <w:pPr>
              <w:rPr>
                <w:rFonts w:ascii="Arial" w:hAnsi="Arial"/>
                <w:sz w:val="16"/>
                <w:szCs w:val="16"/>
              </w:rPr>
            </w:pPr>
            <w:r w:rsidRPr="009B053A">
              <w:rPr>
                <w:rFonts w:ascii="Arial" w:hAnsi="Arial"/>
                <w:sz w:val="16"/>
                <w:szCs w:val="16"/>
              </w:rPr>
              <w:t>TS 38.521-3 Section 1-5 and Annex updates to align with core spec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7A7DD" w14:textId="77777777" w:rsidR="00AB2B30" w:rsidRPr="009B053A" w:rsidRDefault="006A7121">
            <w:pPr>
              <w:pStyle w:val="TAL"/>
              <w:rPr>
                <w:sz w:val="16"/>
                <w:szCs w:val="16"/>
              </w:rPr>
            </w:pPr>
            <w:r w:rsidRPr="009B053A">
              <w:rPr>
                <w:sz w:val="16"/>
                <w:szCs w:val="16"/>
              </w:rPr>
              <w:t>16.6.0</w:t>
            </w:r>
          </w:p>
        </w:tc>
      </w:tr>
      <w:tr w:rsidR="00AB2B30" w:rsidRPr="009B053A" w14:paraId="73E29E7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B7B0E5"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A1749"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2C286E" w14:textId="77777777" w:rsidR="00AB2B30" w:rsidRPr="009B053A" w:rsidRDefault="006A7121">
            <w:pPr>
              <w:rPr>
                <w:rFonts w:ascii="Arial" w:hAnsi="Arial"/>
                <w:sz w:val="16"/>
                <w:szCs w:val="16"/>
              </w:rPr>
            </w:pPr>
            <w:r w:rsidRPr="009B053A">
              <w:rPr>
                <w:rFonts w:ascii="Arial" w:hAnsi="Arial"/>
                <w:sz w:val="16"/>
                <w:szCs w:val="16"/>
              </w:rPr>
              <w:t>R5-206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17E6CA" w14:textId="77777777" w:rsidR="00AB2B30" w:rsidRPr="009B053A" w:rsidRDefault="006A7121">
            <w:pPr>
              <w:rPr>
                <w:rFonts w:ascii="Arial" w:hAnsi="Arial"/>
                <w:sz w:val="16"/>
                <w:szCs w:val="16"/>
              </w:rPr>
            </w:pPr>
            <w:r w:rsidRPr="009B053A">
              <w:rPr>
                <w:rFonts w:ascii="Arial" w:hAnsi="Arial"/>
                <w:sz w:val="16"/>
                <w:szCs w:val="16"/>
              </w:rPr>
              <w:t>07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FDC39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46AEB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A95102" w14:textId="77777777" w:rsidR="00AB2B30" w:rsidRPr="009B053A" w:rsidRDefault="006A7121">
            <w:pPr>
              <w:rPr>
                <w:rFonts w:ascii="Arial" w:hAnsi="Arial"/>
                <w:sz w:val="16"/>
                <w:szCs w:val="16"/>
              </w:rPr>
            </w:pPr>
            <w:r w:rsidRPr="009B053A">
              <w:rPr>
                <w:rFonts w:ascii="Arial" w:hAnsi="Arial"/>
                <w:sz w:val="16"/>
                <w:szCs w:val="16"/>
              </w:rPr>
              <w:t>Introduction of New test case 6.3B.1.4_1.1 Minimum output power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95B235" w14:textId="77777777" w:rsidR="00AB2B30" w:rsidRPr="009B053A" w:rsidRDefault="006A7121">
            <w:pPr>
              <w:pStyle w:val="TAL"/>
              <w:rPr>
                <w:sz w:val="16"/>
                <w:szCs w:val="16"/>
              </w:rPr>
            </w:pPr>
            <w:r w:rsidRPr="009B053A">
              <w:rPr>
                <w:sz w:val="16"/>
                <w:szCs w:val="16"/>
              </w:rPr>
              <w:t>16.6.0</w:t>
            </w:r>
          </w:p>
        </w:tc>
      </w:tr>
      <w:tr w:rsidR="00AB2B30" w:rsidRPr="009B053A" w14:paraId="209D3A8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E5A414"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4685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B27EC2" w14:textId="77777777" w:rsidR="00AB2B30" w:rsidRPr="009B053A" w:rsidRDefault="006A7121">
            <w:pPr>
              <w:rPr>
                <w:rFonts w:ascii="Arial" w:hAnsi="Arial"/>
                <w:sz w:val="16"/>
                <w:szCs w:val="16"/>
              </w:rPr>
            </w:pPr>
            <w:r w:rsidRPr="009B053A">
              <w:rPr>
                <w:rFonts w:ascii="Arial" w:hAnsi="Arial"/>
                <w:sz w:val="16"/>
                <w:szCs w:val="16"/>
              </w:rPr>
              <w:t>R5-2067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B5AD13" w14:textId="77777777" w:rsidR="00AB2B30" w:rsidRPr="009B053A" w:rsidRDefault="006A7121">
            <w:pPr>
              <w:rPr>
                <w:rFonts w:ascii="Arial" w:hAnsi="Arial"/>
                <w:sz w:val="16"/>
                <w:szCs w:val="16"/>
              </w:rPr>
            </w:pPr>
            <w:r w:rsidRPr="009B053A">
              <w:rPr>
                <w:rFonts w:ascii="Arial" w:hAnsi="Arial"/>
                <w:sz w:val="16"/>
                <w:szCs w:val="16"/>
              </w:rPr>
              <w:t>07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D682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5167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EE10FD" w14:textId="77777777" w:rsidR="00AB2B30" w:rsidRPr="009B053A" w:rsidRDefault="006A7121">
            <w:pPr>
              <w:rPr>
                <w:rFonts w:ascii="Arial" w:hAnsi="Arial"/>
                <w:sz w:val="16"/>
                <w:szCs w:val="16"/>
              </w:rPr>
            </w:pPr>
            <w:r w:rsidRPr="009B053A">
              <w:rPr>
                <w:rFonts w:ascii="Arial" w:hAnsi="Arial"/>
                <w:sz w:val="16"/>
                <w:szCs w:val="16"/>
              </w:rPr>
              <w:t>Introduction of New test case 6.3B.1.4_1.2 Minimum output power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0E95FF" w14:textId="77777777" w:rsidR="00AB2B30" w:rsidRPr="009B053A" w:rsidRDefault="006A7121">
            <w:pPr>
              <w:pStyle w:val="TAL"/>
              <w:rPr>
                <w:sz w:val="16"/>
                <w:szCs w:val="16"/>
              </w:rPr>
            </w:pPr>
            <w:r w:rsidRPr="009B053A">
              <w:rPr>
                <w:sz w:val="16"/>
                <w:szCs w:val="16"/>
              </w:rPr>
              <w:t>16.6.0</w:t>
            </w:r>
          </w:p>
        </w:tc>
      </w:tr>
      <w:tr w:rsidR="00AB2B30" w:rsidRPr="009B053A" w14:paraId="4C2DE2F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DBB758" w14:textId="77777777" w:rsidR="00AB2B30" w:rsidRPr="009B053A" w:rsidRDefault="006A7121">
            <w:pPr>
              <w:pStyle w:val="TAL"/>
              <w:rPr>
                <w:sz w:val="16"/>
                <w:szCs w:val="16"/>
              </w:rPr>
            </w:pPr>
            <w:r w:rsidRPr="009B053A">
              <w:rPr>
                <w:sz w:val="16"/>
                <w:szCs w:val="16"/>
              </w:rPr>
              <w:lastRenderedPageBreak/>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15846E"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66B84" w14:textId="77777777" w:rsidR="00AB2B30" w:rsidRPr="009B053A" w:rsidRDefault="006A7121">
            <w:pPr>
              <w:rPr>
                <w:rFonts w:ascii="Arial" w:hAnsi="Arial"/>
                <w:sz w:val="16"/>
                <w:szCs w:val="16"/>
              </w:rPr>
            </w:pPr>
            <w:r w:rsidRPr="009B053A">
              <w:rPr>
                <w:rFonts w:ascii="Arial" w:hAnsi="Arial"/>
                <w:sz w:val="16"/>
                <w:szCs w:val="16"/>
              </w:rPr>
              <w:t>R5-2067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794F2" w14:textId="77777777" w:rsidR="00AB2B30" w:rsidRPr="009B053A" w:rsidRDefault="006A7121">
            <w:pPr>
              <w:rPr>
                <w:rFonts w:ascii="Arial" w:hAnsi="Arial"/>
                <w:sz w:val="16"/>
                <w:szCs w:val="16"/>
              </w:rPr>
            </w:pPr>
            <w:r w:rsidRPr="009B053A">
              <w:rPr>
                <w:rFonts w:ascii="Arial" w:hAnsi="Arial"/>
                <w:sz w:val="16"/>
                <w:szCs w:val="16"/>
              </w:rPr>
              <w:t>07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79FAA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90CFE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57DFB" w14:textId="77777777" w:rsidR="00AB2B30" w:rsidRPr="009B053A" w:rsidRDefault="006A7121">
            <w:pPr>
              <w:rPr>
                <w:rFonts w:ascii="Arial" w:hAnsi="Arial"/>
                <w:sz w:val="16"/>
                <w:szCs w:val="16"/>
              </w:rPr>
            </w:pPr>
            <w:r w:rsidRPr="009B053A">
              <w:rPr>
                <w:rFonts w:ascii="Arial" w:hAnsi="Arial"/>
                <w:sz w:val="16"/>
                <w:szCs w:val="16"/>
              </w:rPr>
              <w:t>Introduction of New test case 6.3B.1.4_1.3 Minimum output power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ED993" w14:textId="77777777" w:rsidR="00AB2B30" w:rsidRPr="009B053A" w:rsidRDefault="006A7121">
            <w:pPr>
              <w:pStyle w:val="TAL"/>
              <w:rPr>
                <w:sz w:val="16"/>
                <w:szCs w:val="16"/>
              </w:rPr>
            </w:pPr>
            <w:r w:rsidRPr="009B053A">
              <w:rPr>
                <w:sz w:val="16"/>
                <w:szCs w:val="16"/>
              </w:rPr>
              <w:t>16.6.0</w:t>
            </w:r>
          </w:p>
        </w:tc>
      </w:tr>
      <w:tr w:rsidR="00AB2B30" w:rsidRPr="009B053A" w14:paraId="7562F8C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7694CFE"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B5A48"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8343DD" w14:textId="77777777" w:rsidR="00AB2B30" w:rsidRPr="009B053A" w:rsidRDefault="006A7121">
            <w:pPr>
              <w:rPr>
                <w:rFonts w:ascii="Arial" w:hAnsi="Arial"/>
                <w:sz w:val="16"/>
                <w:szCs w:val="16"/>
              </w:rPr>
            </w:pPr>
            <w:r w:rsidRPr="009B053A">
              <w:rPr>
                <w:rFonts w:ascii="Arial" w:hAnsi="Arial"/>
                <w:sz w:val="16"/>
                <w:szCs w:val="16"/>
              </w:rPr>
              <w:t>R5-2067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F489B" w14:textId="77777777" w:rsidR="00AB2B30" w:rsidRPr="009B053A" w:rsidRDefault="006A7121">
            <w:pPr>
              <w:rPr>
                <w:rFonts w:ascii="Arial" w:hAnsi="Arial"/>
                <w:sz w:val="16"/>
                <w:szCs w:val="16"/>
              </w:rPr>
            </w:pPr>
            <w:r w:rsidRPr="009B053A">
              <w:rPr>
                <w:rFonts w:ascii="Arial" w:hAnsi="Arial"/>
                <w:sz w:val="16"/>
                <w:szCs w:val="16"/>
              </w:rPr>
              <w:t>07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213B8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650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7B8595" w14:textId="77777777" w:rsidR="00AB2B30" w:rsidRPr="009B053A" w:rsidRDefault="006A7121">
            <w:pPr>
              <w:rPr>
                <w:rFonts w:ascii="Arial" w:hAnsi="Arial"/>
                <w:sz w:val="16"/>
                <w:szCs w:val="16"/>
              </w:rPr>
            </w:pPr>
            <w:r w:rsidRPr="009B053A">
              <w:rPr>
                <w:rFonts w:ascii="Arial" w:hAnsi="Arial"/>
                <w:sz w:val="16"/>
                <w:szCs w:val="16"/>
              </w:rPr>
              <w:t>Introduction of New test case 6.4B.2.4.1_1.1 Error Vector Magnitude for inter-band EN-DC including FR2 -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096B9" w14:textId="77777777" w:rsidR="00AB2B30" w:rsidRPr="009B053A" w:rsidRDefault="006A7121">
            <w:pPr>
              <w:pStyle w:val="TAL"/>
              <w:rPr>
                <w:sz w:val="16"/>
                <w:szCs w:val="16"/>
              </w:rPr>
            </w:pPr>
            <w:r w:rsidRPr="009B053A">
              <w:rPr>
                <w:sz w:val="16"/>
                <w:szCs w:val="16"/>
              </w:rPr>
              <w:t>16.6.0</w:t>
            </w:r>
          </w:p>
        </w:tc>
      </w:tr>
      <w:tr w:rsidR="00AB2B30" w:rsidRPr="009B053A" w14:paraId="3E67C63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EE74EE"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08C6E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C22EF4" w14:textId="77777777" w:rsidR="00AB2B30" w:rsidRPr="009B053A" w:rsidRDefault="006A7121">
            <w:pPr>
              <w:rPr>
                <w:rFonts w:ascii="Arial" w:hAnsi="Arial"/>
                <w:sz w:val="16"/>
                <w:szCs w:val="16"/>
              </w:rPr>
            </w:pPr>
            <w:r w:rsidRPr="009B053A">
              <w:rPr>
                <w:rFonts w:ascii="Arial" w:hAnsi="Arial"/>
                <w:sz w:val="16"/>
                <w:szCs w:val="16"/>
              </w:rPr>
              <w:t>R5-206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02D98" w14:textId="77777777" w:rsidR="00AB2B30" w:rsidRPr="009B053A" w:rsidRDefault="006A7121">
            <w:pPr>
              <w:rPr>
                <w:rFonts w:ascii="Arial" w:hAnsi="Arial"/>
                <w:sz w:val="16"/>
                <w:szCs w:val="16"/>
              </w:rPr>
            </w:pPr>
            <w:r w:rsidRPr="009B053A">
              <w:rPr>
                <w:rFonts w:ascii="Arial" w:hAnsi="Arial"/>
                <w:sz w:val="16"/>
                <w:szCs w:val="16"/>
              </w:rPr>
              <w:t>07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1E9E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E5FF0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769D44" w14:textId="77777777" w:rsidR="00AB2B30" w:rsidRPr="009B053A" w:rsidRDefault="006A7121">
            <w:pPr>
              <w:rPr>
                <w:rFonts w:ascii="Arial" w:hAnsi="Arial"/>
                <w:sz w:val="16"/>
                <w:szCs w:val="16"/>
              </w:rPr>
            </w:pPr>
            <w:r w:rsidRPr="009B053A">
              <w:rPr>
                <w:rFonts w:ascii="Arial" w:hAnsi="Arial"/>
                <w:sz w:val="16"/>
                <w:szCs w:val="16"/>
              </w:rPr>
              <w:t>Introduction of New test case 6.4B.2.4.1_1.2 Error Vector Magnitude for inter-band EN-DC including FR2 -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C2A19" w14:textId="77777777" w:rsidR="00AB2B30" w:rsidRPr="009B053A" w:rsidRDefault="006A7121">
            <w:pPr>
              <w:pStyle w:val="TAL"/>
              <w:rPr>
                <w:sz w:val="16"/>
                <w:szCs w:val="16"/>
              </w:rPr>
            </w:pPr>
            <w:r w:rsidRPr="009B053A">
              <w:rPr>
                <w:sz w:val="16"/>
                <w:szCs w:val="16"/>
              </w:rPr>
              <w:t>16.6.0</w:t>
            </w:r>
          </w:p>
        </w:tc>
      </w:tr>
      <w:tr w:rsidR="00AB2B30" w:rsidRPr="009B053A" w14:paraId="4CFBE6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2D051A"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29825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7A6A40" w14:textId="77777777" w:rsidR="00AB2B30" w:rsidRPr="009B053A" w:rsidRDefault="006A7121">
            <w:pPr>
              <w:rPr>
                <w:rFonts w:ascii="Arial" w:hAnsi="Arial"/>
                <w:sz w:val="16"/>
                <w:szCs w:val="16"/>
              </w:rPr>
            </w:pPr>
            <w:r w:rsidRPr="009B053A">
              <w:rPr>
                <w:rFonts w:ascii="Arial" w:hAnsi="Arial"/>
                <w:sz w:val="16"/>
                <w:szCs w:val="16"/>
              </w:rPr>
              <w:t>R5-206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ACB87" w14:textId="77777777" w:rsidR="00AB2B30" w:rsidRPr="009B053A" w:rsidRDefault="006A7121">
            <w:pPr>
              <w:rPr>
                <w:rFonts w:ascii="Arial" w:hAnsi="Arial"/>
                <w:sz w:val="16"/>
                <w:szCs w:val="16"/>
              </w:rPr>
            </w:pPr>
            <w:r w:rsidRPr="009B053A">
              <w:rPr>
                <w:rFonts w:ascii="Arial" w:hAnsi="Arial"/>
                <w:sz w:val="16"/>
                <w:szCs w:val="16"/>
              </w:rPr>
              <w:t>07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6ECF5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13FEA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1D87FD" w14:textId="77777777" w:rsidR="00AB2B30" w:rsidRPr="009B053A" w:rsidRDefault="006A7121">
            <w:pPr>
              <w:rPr>
                <w:rFonts w:ascii="Arial" w:hAnsi="Arial"/>
                <w:sz w:val="16"/>
                <w:szCs w:val="16"/>
              </w:rPr>
            </w:pPr>
            <w:r w:rsidRPr="009B053A">
              <w:rPr>
                <w:rFonts w:ascii="Arial" w:hAnsi="Arial"/>
                <w:sz w:val="16"/>
                <w:szCs w:val="16"/>
              </w:rPr>
              <w:t>Introduction of New test case 6.4B.2.4.1_1.3 Error Vector Magnitude for inter-band EN-DC including FR2 -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F6D2A5" w14:textId="77777777" w:rsidR="00AB2B30" w:rsidRPr="009B053A" w:rsidRDefault="006A7121">
            <w:pPr>
              <w:pStyle w:val="TAL"/>
              <w:rPr>
                <w:sz w:val="16"/>
                <w:szCs w:val="16"/>
              </w:rPr>
            </w:pPr>
            <w:r w:rsidRPr="009B053A">
              <w:rPr>
                <w:sz w:val="16"/>
                <w:szCs w:val="16"/>
              </w:rPr>
              <w:t>16.6.0</w:t>
            </w:r>
          </w:p>
        </w:tc>
      </w:tr>
      <w:tr w:rsidR="00AB2B30" w:rsidRPr="009B053A" w14:paraId="618C6B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CE23EF"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58FE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E18A3" w14:textId="77777777" w:rsidR="00AB2B30" w:rsidRPr="009B053A" w:rsidRDefault="006A7121">
            <w:pPr>
              <w:rPr>
                <w:rFonts w:ascii="Arial" w:hAnsi="Arial"/>
                <w:sz w:val="16"/>
                <w:szCs w:val="16"/>
              </w:rPr>
            </w:pPr>
            <w:r w:rsidRPr="009B053A">
              <w:rPr>
                <w:rFonts w:ascii="Arial" w:hAnsi="Arial"/>
                <w:sz w:val="16"/>
                <w:szCs w:val="16"/>
              </w:rPr>
              <w:t>R5-2067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F3E4" w14:textId="77777777" w:rsidR="00AB2B30" w:rsidRPr="009B053A" w:rsidRDefault="006A7121">
            <w:pPr>
              <w:rPr>
                <w:rFonts w:ascii="Arial" w:hAnsi="Arial"/>
                <w:sz w:val="16"/>
                <w:szCs w:val="16"/>
              </w:rPr>
            </w:pPr>
            <w:r w:rsidRPr="009B053A">
              <w:rPr>
                <w:rFonts w:ascii="Arial" w:hAnsi="Arial"/>
                <w:sz w:val="16"/>
                <w:szCs w:val="16"/>
              </w:rPr>
              <w:t>07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E0410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2B832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5378AA" w14:textId="77777777" w:rsidR="00AB2B30" w:rsidRPr="009B053A" w:rsidRDefault="006A7121">
            <w:pPr>
              <w:rPr>
                <w:rFonts w:ascii="Arial" w:hAnsi="Arial"/>
                <w:sz w:val="16"/>
                <w:szCs w:val="16"/>
              </w:rPr>
            </w:pPr>
            <w:r w:rsidRPr="009B053A">
              <w:rPr>
                <w:rFonts w:ascii="Arial" w:hAnsi="Arial"/>
                <w:sz w:val="16"/>
                <w:szCs w:val="16"/>
              </w:rPr>
              <w:t>Adding refsens exceptions for DC_3_n1 due to cross band iso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8D127" w14:textId="77777777" w:rsidR="00AB2B30" w:rsidRPr="009B053A" w:rsidRDefault="006A7121">
            <w:pPr>
              <w:pStyle w:val="TAL"/>
              <w:rPr>
                <w:sz w:val="16"/>
                <w:szCs w:val="16"/>
              </w:rPr>
            </w:pPr>
            <w:r w:rsidRPr="009B053A">
              <w:rPr>
                <w:sz w:val="16"/>
                <w:szCs w:val="16"/>
              </w:rPr>
              <w:t>16.6.0</w:t>
            </w:r>
          </w:p>
        </w:tc>
      </w:tr>
      <w:tr w:rsidR="00AB2B30" w:rsidRPr="009B053A" w14:paraId="38D874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3147999"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89D17A"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360890" w14:textId="77777777" w:rsidR="00AB2B30" w:rsidRPr="009B053A" w:rsidRDefault="006A7121">
            <w:pPr>
              <w:rPr>
                <w:rFonts w:ascii="Arial" w:hAnsi="Arial"/>
                <w:sz w:val="16"/>
                <w:szCs w:val="16"/>
              </w:rPr>
            </w:pPr>
            <w:r w:rsidRPr="009B053A">
              <w:rPr>
                <w:rFonts w:ascii="Arial" w:hAnsi="Arial"/>
                <w:sz w:val="16"/>
                <w:szCs w:val="16"/>
              </w:rPr>
              <w:t>R5-2067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F374F3" w14:textId="77777777" w:rsidR="00AB2B30" w:rsidRPr="009B053A" w:rsidRDefault="006A7121">
            <w:pPr>
              <w:rPr>
                <w:rFonts w:ascii="Arial" w:hAnsi="Arial"/>
                <w:sz w:val="16"/>
                <w:szCs w:val="16"/>
              </w:rPr>
            </w:pPr>
            <w:r w:rsidRPr="009B053A">
              <w:rPr>
                <w:rFonts w:ascii="Arial" w:hAnsi="Arial"/>
                <w:sz w:val="16"/>
                <w:szCs w:val="16"/>
              </w:rPr>
              <w:t>07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A52D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A8BD4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72F97B" w14:textId="77777777" w:rsidR="00AB2B30" w:rsidRPr="009B053A" w:rsidRDefault="006A7121">
            <w:pPr>
              <w:rPr>
                <w:rFonts w:ascii="Arial" w:hAnsi="Arial"/>
                <w:sz w:val="16"/>
                <w:szCs w:val="16"/>
              </w:rPr>
            </w:pPr>
            <w:r w:rsidRPr="009B053A">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9BA9A" w14:textId="77777777" w:rsidR="00AB2B30" w:rsidRPr="009B053A" w:rsidRDefault="006A7121">
            <w:pPr>
              <w:pStyle w:val="TAL"/>
              <w:rPr>
                <w:sz w:val="16"/>
                <w:szCs w:val="16"/>
              </w:rPr>
            </w:pPr>
            <w:r w:rsidRPr="009B053A">
              <w:rPr>
                <w:sz w:val="16"/>
                <w:szCs w:val="16"/>
              </w:rPr>
              <w:t>16.6.0</w:t>
            </w:r>
          </w:p>
        </w:tc>
      </w:tr>
      <w:tr w:rsidR="00AB2B30" w:rsidRPr="009B053A" w14:paraId="4695A98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F62759"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506750"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9823B4" w14:textId="77777777" w:rsidR="00AB2B30" w:rsidRPr="009B053A" w:rsidRDefault="006A7121">
            <w:pPr>
              <w:rPr>
                <w:rFonts w:ascii="Arial" w:hAnsi="Arial"/>
                <w:sz w:val="16"/>
                <w:szCs w:val="16"/>
              </w:rPr>
            </w:pPr>
            <w:r w:rsidRPr="009B053A">
              <w:rPr>
                <w:rFonts w:ascii="Arial" w:hAnsi="Arial"/>
                <w:sz w:val="16"/>
                <w:szCs w:val="16"/>
              </w:rPr>
              <w:t>R5-206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9EA0B5" w14:textId="77777777" w:rsidR="00AB2B30" w:rsidRPr="009B053A" w:rsidRDefault="006A7121">
            <w:pPr>
              <w:rPr>
                <w:rFonts w:ascii="Arial" w:hAnsi="Arial"/>
                <w:sz w:val="16"/>
                <w:szCs w:val="16"/>
              </w:rPr>
            </w:pPr>
            <w:r w:rsidRPr="009B053A">
              <w:rPr>
                <w:rFonts w:ascii="Arial" w:hAnsi="Arial"/>
                <w:sz w:val="16"/>
                <w:szCs w:val="16"/>
              </w:rPr>
              <w:t>07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244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5BB6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530395" w14:textId="77777777" w:rsidR="00AB2B30" w:rsidRPr="009B053A" w:rsidRDefault="006A7121">
            <w:pPr>
              <w:rPr>
                <w:rFonts w:ascii="Arial" w:hAnsi="Arial"/>
                <w:sz w:val="16"/>
                <w:szCs w:val="16"/>
              </w:rPr>
            </w:pPr>
            <w:r w:rsidRPr="009B053A">
              <w:rPr>
                <w:rFonts w:ascii="Arial" w:hAnsi="Arial"/>
                <w:sz w:val="16"/>
                <w:szCs w:val="16"/>
              </w:rPr>
              <w:t>Addition of PC2 T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891" w14:textId="77777777" w:rsidR="00AB2B30" w:rsidRPr="009B053A" w:rsidRDefault="006A7121">
            <w:pPr>
              <w:pStyle w:val="TAL"/>
              <w:rPr>
                <w:sz w:val="16"/>
                <w:szCs w:val="16"/>
              </w:rPr>
            </w:pPr>
            <w:r w:rsidRPr="009B053A">
              <w:rPr>
                <w:sz w:val="16"/>
                <w:szCs w:val="16"/>
              </w:rPr>
              <w:t>16.6.0</w:t>
            </w:r>
          </w:p>
        </w:tc>
      </w:tr>
      <w:tr w:rsidR="00AB2B30" w:rsidRPr="009B053A" w14:paraId="00BB8F0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696A65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5E2E"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1C6E2" w14:textId="77777777" w:rsidR="00AB2B30" w:rsidRPr="009B053A" w:rsidRDefault="006A7121">
            <w:pPr>
              <w:rPr>
                <w:rFonts w:ascii="Arial" w:hAnsi="Arial"/>
                <w:sz w:val="16"/>
                <w:szCs w:val="16"/>
              </w:rPr>
            </w:pPr>
            <w:r w:rsidRPr="009B053A">
              <w:rPr>
                <w:rFonts w:ascii="Arial" w:hAnsi="Arial"/>
                <w:sz w:val="16"/>
                <w:szCs w:val="16"/>
              </w:rPr>
              <w:t>R5-206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77A1C" w14:textId="77777777" w:rsidR="00AB2B30" w:rsidRPr="009B053A" w:rsidRDefault="006A7121">
            <w:pPr>
              <w:rPr>
                <w:rFonts w:ascii="Arial" w:hAnsi="Arial"/>
                <w:sz w:val="16"/>
                <w:szCs w:val="16"/>
              </w:rPr>
            </w:pPr>
            <w:r w:rsidRPr="009B053A">
              <w:rPr>
                <w:rFonts w:ascii="Arial" w:hAnsi="Arial"/>
                <w:sz w:val="16"/>
                <w:szCs w:val="16"/>
              </w:rPr>
              <w:t>08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44BE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AFD59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0B6CE" w14:textId="77777777" w:rsidR="00AB2B30" w:rsidRPr="009B053A" w:rsidRDefault="006A7121">
            <w:pPr>
              <w:rPr>
                <w:rFonts w:ascii="Arial" w:hAnsi="Arial"/>
                <w:sz w:val="16"/>
                <w:szCs w:val="16"/>
              </w:rPr>
            </w:pPr>
            <w:r w:rsidRPr="009B053A">
              <w:rPr>
                <w:rFonts w:ascii="Arial" w:hAnsi="Arial"/>
                <w:sz w:val="16"/>
                <w:szCs w:val="16"/>
              </w:rPr>
              <w:t>Addition of PC2 Tx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91A6DF" w14:textId="77777777" w:rsidR="00AB2B30" w:rsidRPr="009B053A" w:rsidRDefault="006A7121">
            <w:pPr>
              <w:pStyle w:val="TAL"/>
              <w:rPr>
                <w:sz w:val="16"/>
                <w:szCs w:val="16"/>
              </w:rPr>
            </w:pPr>
            <w:r w:rsidRPr="009B053A">
              <w:rPr>
                <w:sz w:val="16"/>
                <w:szCs w:val="16"/>
              </w:rPr>
              <w:t>16.6.0</w:t>
            </w:r>
          </w:p>
        </w:tc>
      </w:tr>
      <w:tr w:rsidR="00AB2B30" w:rsidRPr="009B053A" w14:paraId="57026BE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6AED7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4B39E"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B7AFA" w14:textId="77777777" w:rsidR="00AB2B30" w:rsidRPr="009B053A" w:rsidRDefault="006A7121">
            <w:pPr>
              <w:rPr>
                <w:rFonts w:ascii="Arial" w:hAnsi="Arial"/>
                <w:sz w:val="16"/>
                <w:szCs w:val="16"/>
              </w:rPr>
            </w:pPr>
            <w:r w:rsidRPr="009B053A">
              <w:rPr>
                <w:rFonts w:ascii="Arial" w:hAnsi="Arial"/>
                <w:sz w:val="16"/>
                <w:szCs w:val="16"/>
              </w:rPr>
              <w:t>R5-2067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9CD12" w14:textId="77777777" w:rsidR="00AB2B30" w:rsidRPr="009B053A" w:rsidRDefault="006A7121">
            <w:pPr>
              <w:rPr>
                <w:rFonts w:ascii="Arial" w:hAnsi="Arial"/>
                <w:sz w:val="16"/>
                <w:szCs w:val="16"/>
              </w:rPr>
            </w:pPr>
            <w:r w:rsidRPr="009B053A">
              <w:rPr>
                <w:rFonts w:ascii="Arial" w:hAnsi="Arial"/>
                <w:sz w:val="16"/>
                <w:szCs w:val="16"/>
              </w:rPr>
              <w:t>08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BCF5F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34068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C2D8F" w14:textId="77777777" w:rsidR="00AB2B30" w:rsidRPr="009B053A" w:rsidRDefault="006A7121">
            <w:pPr>
              <w:rPr>
                <w:rFonts w:ascii="Arial" w:hAnsi="Arial"/>
                <w:sz w:val="16"/>
                <w:szCs w:val="16"/>
              </w:rPr>
            </w:pPr>
            <w:r w:rsidRPr="009B053A">
              <w:rPr>
                <w:rFonts w:ascii="Arial" w:hAnsi="Arial"/>
                <w:sz w:val="16"/>
                <w:szCs w:val="16"/>
              </w:rPr>
              <w:t>Updating Rel-16 EN-DC PC2 MOP to add UE power class capability for NR pa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C94BA" w14:textId="77777777" w:rsidR="00AB2B30" w:rsidRPr="009B053A" w:rsidRDefault="006A7121">
            <w:pPr>
              <w:pStyle w:val="TAL"/>
              <w:rPr>
                <w:sz w:val="16"/>
                <w:szCs w:val="16"/>
              </w:rPr>
            </w:pPr>
            <w:r w:rsidRPr="009B053A">
              <w:rPr>
                <w:sz w:val="16"/>
                <w:szCs w:val="16"/>
              </w:rPr>
              <w:t>16.6.0</w:t>
            </w:r>
          </w:p>
        </w:tc>
      </w:tr>
      <w:tr w:rsidR="00AB2B30" w:rsidRPr="009B053A" w14:paraId="1F6C6B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F15515"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59BEE6"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FD6734" w14:textId="77777777" w:rsidR="00AB2B30" w:rsidRPr="009B053A" w:rsidRDefault="006A7121">
            <w:pPr>
              <w:rPr>
                <w:rFonts w:ascii="Arial" w:hAnsi="Arial"/>
                <w:sz w:val="16"/>
                <w:szCs w:val="16"/>
              </w:rPr>
            </w:pPr>
            <w:r w:rsidRPr="009B053A">
              <w:rPr>
                <w:rFonts w:ascii="Arial" w:hAnsi="Arial"/>
                <w:sz w:val="16"/>
                <w:szCs w:val="16"/>
              </w:rPr>
              <w:t>R5-2068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6D1413" w14:textId="77777777" w:rsidR="00AB2B30" w:rsidRPr="009B053A" w:rsidRDefault="006A7121">
            <w:pPr>
              <w:rPr>
                <w:rFonts w:ascii="Arial" w:hAnsi="Arial"/>
                <w:sz w:val="16"/>
                <w:szCs w:val="16"/>
              </w:rPr>
            </w:pPr>
            <w:r w:rsidRPr="009B053A">
              <w:rPr>
                <w:rFonts w:ascii="Arial" w:hAnsi="Arial"/>
                <w:sz w:val="16"/>
                <w:szCs w:val="16"/>
              </w:rPr>
              <w:t>08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A8031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8BF35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03CE17" w14:textId="77777777" w:rsidR="00AB2B30" w:rsidRPr="009B053A" w:rsidRDefault="006A7121">
            <w:pPr>
              <w:rPr>
                <w:rFonts w:ascii="Arial" w:hAnsi="Arial"/>
                <w:sz w:val="16"/>
                <w:szCs w:val="16"/>
              </w:rPr>
            </w:pPr>
            <w:r w:rsidRPr="009B053A">
              <w:rPr>
                <w:rFonts w:ascii="Arial" w:hAnsi="Arial"/>
                <w:sz w:val="16"/>
                <w:szCs w:val="16"/>
              </w:rPr>
              <w:t>Minimum output power editor's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0EA3" w14:textId="77777777" w:rsidR="00AB2B30" w:rsidRPr="009B053A" w:rsidRDefault="006A7121">
            <w:pPr>
              <w:pStyle w:val="TAL"/>
              <w:rPr>
                <w:sz w:val="16"/>
                <w:szCs w:val="16"/>
              </w:rPr>
            </w:pPr>
            <w:r w:rsidRPr="009B053A">
              <w:rPr>
                <w:sz w:val="16"/>
                <w:szCs w:val="16"/>
              </w:rPr>
              <w:t>16.6.0</w:t>
            </w:r>
          </w:p>
        </w:tc>
      </w:tr>
      <w:tr w:rsidR="00AB2B30" w:rsidRPr="009B053A" w14:paraId="7893E04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685AAC"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6B31A8"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5CC435" w14:textId="77777777" w:rsidR="00AB2B30" w:rsidRPr="009B053A" w:rsidRDefault="006A7121">
            <w:pPr>
              <w:rPr>
                <w:rFonts w:ascii="Arial" w:hAnsi="Arial"/>
                <w:sz w:val="16"/>
                <w:szCs w:val="16"/>
              </w:rPr>
            </w:pPr>
            <w:r w:rsidRPr="009B053A">
              <w:rPr>
                <w:rFonts w:ascii="Arial" w:hAnsi="Arial"/>
                <w:sz w:val="16"/>
                <w:szCs w:val="16"/>
              </w:rPr>
              <w:t>R5-2068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E01EB6" w14:textId="77777777" w:rsidR="00AB2B30" w:rsidRPr="009B053A" w:rsidRDefault="006A7121">
            <w:pPr>
              <w:rPr>
                <w:rFonts w:ascii="Arial" w:hAnsi="Arial"/>
                <w:sz w:val="16"/>
                <w:szCs w:val="16"/>
              </w:rPr>
            </w:pPr>
            <w:r w:rsidRPr="009B053A">
              <w:rPr>
                <w:rFonts w:ascii="Arial" w:hAnsi="Arial"/>
                <w:sz w:val="16"/>
                <w:szCs w:val="16"/>
              </w:rPr>
              <w:t>08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716E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05FC7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B29686" w14:textId="77777777" w:rsidR="00AB2B30" w:rsidRPr="009B053A" w:rsidRDefault="006A7121">
            <w:pPr>
              <w:rPr>
                <w:rFonts w:ascii="Arial" w:hAnsi="Arial"/>
                <w:sz w:val="16"/>
                <w:szCs w:val="16"/>
              </w:rPr>
            </w:pPr>
            <w:r w:rsidRPr="009B053A">
              <w:rPr>
                <w:rFonts w:ascii="Arial" w:hAnsi="Arial"/>
                <w:sz w:val="16"/>
                <w:szCs w:val="16"/>
              </w:rPr>
              <w:t>Update FR2 TRx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458F36" w14:textId="77777777" w:rsidR="00AB2B30" w:rsidRPr="009B053A" w:rsidRDefault="006A7121">
            <w:pPr>
              <w:pStyle w:val="TAL"/>
              <w:rPr>
                <w:sz w:val="16"/>
                <w:szCs w:val="16"/>
              </w:rPr>
            </w:pPr>
            <w:r w:rsidRPr="009B053A">
              <w:rPr>
                <w:sz w:val="16"/>
                <w:szCs w:val="16"/>
              </w:rPr>
              <w:t>16.6.0</w:t>
            </w:r>
          </w:p>
        </w:tc>
      </w:tr>
      <w:tr w:rsidR="00AB2B30" w:rsidRPr="009B053A" w14:paraId="51CBF9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0F356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12402"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4F4E45" w14:textId="77777777" w:rsidR="00AB2B30" w:rsidRPr="009B053A" w:rsidRDefault="006A7121">
            <w:pPr>
              <w:rPr>
                <w:rFonts w:ascii="Arial" w:hAnsi="Arial"/>
                <w:sz w:val="16"/>
                <w:szCs w:val="16"/>
              </w:rPr>
            </w:pPr>
            <w:r w:rsidRPr="009B053A">
              <w:rPr>
                <w:rFonts w:ascii="Arial" w:hAnsi="Arial"/>
                <w:sz w:val="16"/>
                <w:szCs w:val="16"/>
              </w:rPr>
              <w:t>R5-206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7A9C56" w14:textId="77777777" w:rsidR="00AB2B30" w:rsidRPr="009B053A" w:rsidRDefault="006A7121">
            <w:pPr>
              <w:rPr>
                <w:rFonts w:ascii="Arial" w:hAnsi="Arial"/>
                <w:sz w:val="16"/>
                <w:szCs w:val="16"/>
              </w:rPr>
            </w:pPr>
            <w:r w:rsidRPr="009B053A">
              <w:rPr>
                <w:rFonts w:ascii="Arial" w:hAnsi="Arial"/>
                <w:sz w:val="16"/>
                <w:szCs w:val="16"/>
              </w:rPr>
              <w:t>08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CC5EF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40DC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70B81E" w14:textId="77777777" w:rsidR="00AB2B30" w:rsidRPr="009B053A" w:rsidRDefault="006A7121">
            <w:pPr>
              <w:rPr>
                <w:rFonts w:ascii="Arial" w:hAnsi="Arial"/>
                <w:sz w:val="16"/>
                <w:szCs w:val="16"/>
              </w:rPr>
            </w:pPr>
            <w:r w:rsidRPr="009B053A">
              <w:rPr>
                <w:rFonts w:ascii="Arial" w:hAnsi="Arial"/>
                <w:sz w:val="16"/>
                <w:szCs w:val="16"/>
              </w:rPr>
              <w:t>Updates to Reference sensitivity for EN-DC within FR1 4CC re-structuring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5465A3" w14:textId="77777777" w:rsidR="00AB2B30" w:rsidRPr="009B053A" w:rsidRDefault="006A7121">
            <w:pPr>
              <w:pStyle w:val="TAL"/>
              <w:rPr>
                <w:sz w:val="16"/>
                <w:szCs w:val="16"/>
              </w:rPr>
            </w:pPr>
            <w:r w:rsidRPr="009B053A">
              <w:rPr>
                <w:sz w:val="16"/>
                <w:szCs w:val="16"/>
              </w:rPr>
              <w:t>16.6.0</w:t>
            </w:r>
          </w:p>
        </w:tc>
      </w:tr>
      <w:tr w:rsidR="00AB2B30" w:rsidRPr="009B053A" w14:paraId="6F645C0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2040F3"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687057"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AA66B7" w14:textId="77777777" w:rsidR="00AB2B30" w:rsidRPr="009B053A" w:rsidRDefault="006A7121">
            <w:pPr>
              <w:rPr>
                <w:rFonts w:ascii="Arial" w:hAnsi="Arial"/>
                <w:sz w:val="16"/>
                <w:szCs w:val="16"/>
              </w:rPr>
            </w:pPr>
            <w:r w:rsidRPr="009B053A">
              <w:rPr>
                <w:rFonts w:ascii="Arial" w:hAnsi="Arial"/>
                <w:sz w:val="16"/>
                <w:szCs w:val="16"/>
              </w:rPr>
              <w:t>R5-206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33B4B" w14:textId="77777777" w:rsidR="00AB2B30" w:rsidRPr="009B053A" w:rsidRDefault="006A7121">
            <w:pPr>
              <w:rPr>
                <w:rFonts w:ascii="Arial" w:hAnsi="Arial"/>
                <w:sz w:val="16"/>
                <w:szCs w:val="16"/>
              </w:rPr>
            </w:pPr>
            <w:r w:rsidRPr="009B053A">
              <w:rPr>
                <w:rFonts w:ascii="Arial" w:hAnsi="Arial"/>
                <w:sz w:val="16"/>
                <w:szCs w:val="16"/>
              </w:rPr>
              <w:t>08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68AA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B223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134D8D" w14:textId="77777777" w:rsidR="00AB2B30" w:rsidRPr="009B053A" w:rsidRDefault="006A7121">
            <w:pPr>
              <w:rPr>
                <w:rFonts w:ascii="Arial" w:hAnsi="Arial"/>
                <w:sz w:val="16"/>
                <w:szCs w:val="16"/>
              </w:rPr>
            </w:pPr>
            <w:r w:rsidRPr="009B053A">
              <w:rPr>
                <w:rFonts w:ascii="Arial" w:hAnsi="Arial"/>
                <w:sz w:val="16"/>
                <w:szCs w:val="16"/>
              </w:rPr>
              <w:t>Measurement uncertainties and test tolerances updates for FR1 inter-band 3CC D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30645" w14:textId="77777777" w:rsidR="00AB2B30" w:rsidRPr="009B053A" w:rsidRDefault="006A7121">
            <w:pPr>
              <w:pStyle w:val="TAL"/>
              <w:rPr>
                <w:sz w:val="16"/>
                <w:szCs w:val="16"/>
              </w:rPr>
            </w:pPr>
            <w:r w:rsidRPr="009B053A">
              <w:rPr>
                <w:sz w:val="16"/>
                <w:szCs w:val="16"/>
              </w:rPr>
              <w:t>16.6.0</w:t>
            </w:r>
          </w:p>
        </w:tc>
      </w:tr>
      <w:tr w:rsidR="00AB2B30" w:rsidRPr="009B053A" w14:paraId="3CE6D23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C80DD"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8A12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2C6E81" w14:textId="77777777" w:rsidR="00AB2B30" w:rsidRPr="009B053A" w:rsidRDefault="006A7121">
            <w:pPr>
              <w:rPr>
                <w:rFonts w:ascii="Arial" w:hAnsi="Arial"/>
                <w:sz w:val="16"/>
                <w:szCs w:val="16"/>
              </w:rPr>
            </w:pPr>
            <w:r w:rsidRPr="009B053A">
              <w:rPr>
                <w:rFonts w:ascii="Arial" w:hAnsi="Arial"/>
                <w:sz w:val="16"/>
                <w:szCs w:val="16"/>
              </w:rPr>
              <w:t>R5-206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9809F5" w14:textId="77777777" w:rsidR="00AB2B30" w:rsidRPr="009B053A" w:rsidRDefault="006A7121">
            <w:pPr>
              <w:rPr>
                <w:rFonts w:ascii="Arial" w:hAnsi="Arial"/>
                <w:sz w:val="16"/>
                <w:szCs w:val="16"/>
              </w:rPr>
            </w:pPr>
            <w:r w:rsidRPr="009B053A">
              <w:rPr>
                <w:rFonts w:ascii="Arial" w:hAnsi="Arial"/>
                <w:sz w:val="16"/>
                <w:szCs w:val="16"/>
              </w:rPr>
              <w:t>07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C2AD3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7C973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C2BABA" w14:textId="77777777" w:rsidR="00AB2B30" w:rsidRPr="009B053A" w:rsidRDefault="006A7121">
            <w:pPr>
              <w:rPr>
                <w:rFonts w:ascii="Arial" w:hAnsi="Arial"/>
                <w:sz w:val="16"/>
                <w:szCs w:val="16"/>
              </w:rPr>
            </w:pPr>
            <w:r w:rsidRPr="009B053A">
              <w:rPr>
                <w:rFonts w:ascii="Arial" w:hAnsi="Arial"/>
                <w:sz w:val="16"/>
                <w:szCs w:val="16"/>
              </w:rPr>
              <w:t>Introduction of DC_3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25AEB" w14:textId="77777777" w:rsidR="00AB2B30" w:rsidRPr="009B053A" w:rsidRDefault="006A7121">
            <w:pPr>
              <w:pStyle w:val="TAL"/>
              <w:rPr>
                <w:sz w:val="16"/>
                <w:szCs w:val="16"/>
              </w:rPr>
            </w:pPr>
            <w:r w:rsidRPr="009B053A">
              <w:rPr>
                <w:sz w:val="16"/>
                <w:szCs w:val="16"/>
              </w:rPr>
              <w:t>16.6.0</w:t>
            </w:r>
          </w:p>
        </w:tc>
      </w:tr>
      <w:tr w:rsidR="00AB2B30" w:rsidRPr="009B053A" w14:paraId="56102B8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E1AA67F"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24A46"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984E40" w14:textId="77777777" w:rsidR="00AB2B30" w:rsidRPr="009B053A" w:rsidRDefault="006A7121">
            <w:pPr>
              <w:rPr>
                <w:rFonts w:ascii="Arial" w:hAnsi="Arial"/>
                <w:sz w:val="16"/>
                <w:szCs w:val="16"/>
              </w:rPr>
            </w:pPr>
            <w:r w:rsidRPr="009B053A">
              <w:rPr>
                <w:rFonts w:ascii="Arial" w:hAnsi="Arial"/>
                <w:sz w:val="16"/>
                <w:szCs w:val="16"/>
              </w:rPr>
              <w:t>R5-206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EB986" w14:textId="77777777" w:rsidR="00AB2B30" w:rsidRPr="009B053A" w:rsidRDefault="006A7121">
            <w:pPr>
              <w:rPr>
                <w:rFonts w:ascii="Arial" w:hAnsi="Arial"/>
                <w:sz w:val="16"/>
                <w:szCs w:val="16"/>
              </w:rPr>
            </w:pPr>
            <w:r w:rsidRPr="009B053A">
              <w:rPr>
                <w:rFonts w:ascii="Arial" w:hAnsi="Arial"/>
                <w:sz w:val="16"/>
                <w:szCs w:val="16"/>
              </w:rPr>
              <w:t>07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20467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AFAC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B44237" w14:textId="77777777" w:rsidR="00AB2B30" w:rsidRPr="009B053A" w:rsidRDefault="006A7121">
            <w:pPr>
              <w:rPr>
                <w:rFonts w:ascii="Arial" w:hAnsi="Arial"/>
                <w:sz w:val="16"/>
                <w:szCs w:val="16"/>
              </w:rPr>
            </w:pPr>
            <w:r w:rsidRPr="009B053A">
              <w:rPr>
                <w:rFonts w:ascii="Arial" w:hAnsi="Arial"/>
                <w:sz w:val="16"/>
                <w:szCs w:val="16"/>
              </w:rPr>
              <w:t>Introduction of DC_1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5D3D94" w14:textId="77777777" w:rsidR="00AB2B30" w:rsidRPr="009B053A" w:rsidRDefault="006A7121">
            <w:pPr>
              <w:pStyle w:val="TAL"/>
              <w:rPr>
                <w:sz w:val="16"/>
                <w:szCs w:val="16"/>
              </w:rPr>
            </w:pPr>
            <w:r w:rsidRPr="009B053A">
              <w:rPr>
                <w:sz w:val="16"/>
                <w:szCs w:val="16"/>
              </w:rPr>
              <w:t>16.6.0</w:t>
            </w:r>
          </w:p>
        </w:tc>
      </w:tr>
      <w:tr w:rsidR="00AB2B30" w:rsidRPr="009B053A" w14:paraId="5868C8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6204C6"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E0502"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F2F8D7" w14:textId="77777777" w:rsidR="00AB2B30" w:rsidRPr="009B053A" w:rsidRDefault="006A7121">
            <w:pPr>
              <w:rPr>
                <w:rFonts w:ascii="Arial" w:hAnsi="Arial"/>
                <w:sz w:val="16"/>
                <w:szCs w:val="16"/>
              </w:rPr>
            </w:pPr>
            <w:r w:rsidRPr="009B053A">
              <w:rPr>
                <w:rFonts w:ascii="Arial" w:hAnsi="Arial"/>
                <w:sz w:val="16"/>
                <w:szCs w:val="16"/>
              </w:rPr>
              <w:t>R5-206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412527" w14:textId="77777777" w:rsidR="00AB2B30" w:rsidRPr="009B053A" w:rsidRDefault="006A7121">
            <w:pPr>
              <w:rPr>
                <w:rFonts w:ascii="Arial" w:hAnsi="Arial"/>
                <w:sz w:val="16"/>
                <w:szCs w:val="16"/>
              </w:rPr>
            </w:pPr>
            <w:r w:rsidRPr="009B053A">
              <w:rPr>
                <w:rFonts w:ascii="Arial" w:hAnsi="Arial"/>
                <w:sz w:val="16"/>
                <w:szCs w:val="16"/>
              </w:rPr>
              <w:t>07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B02D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E9ACE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9A105A" w14:textId="77777777" w:rsidR="00AB2B30" w:rsidRPr="009B053A" w:rsidRDefault="006A7121">
            <w:pPr>
              <w:rPr>
                <w:rFonts w:ascii="Arial" w:hAnsi="Arial"/>
                <w:sz w:val="16"/>
                <w:szCs w:val="16"/>
              </w:rPr>
            </w:pPr>
            <w:r w:rsidRPr="009B053A">
              <w:rPr>
                <w:rFonts w:ascii="Arial" w:hAnsi="Arial"/>
                <w:sz w:val="16"/>
                <w:szCs w:val="16"/>
              </w:rPr>
              <w:t>Introduction of DC_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213A6" w14:textId="77777777" w:rsidR="00AB2B30" w:rsidRPr="009B053A" w:rsidRDefault="006A7121">
            <w:pPr>
              <w:pStyle w:val="TAL"/>
              <w:rPr>
                <w:sz w:val="16"/>
                <w:szCs w:val="16"/>
              </w:rPr>
            </w:pPr>
            <w:r w:rsidRPr="009B053A">
              <w:rPr>
                <w:sz w:val="16"/>
                <w:szCs w:val="16"/>
              </w:rPr>
              <w:t>16.6.0</w:t>
            </w:r>
          </w:p>
        </w:tc>
      </w:tr>
      <w:tr w:rsidR="00AB2B30" w:rsidRPr="009B053A" w14:paraId="50AC7F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CEB6FE"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F112F"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2E290" w14:textId="77777777" w:rsidR="00AB2B30" w:rsidRPr="009B053A" w:rsidRDefault="006A7121">
            <w:pPr>
              <w:rPr>
                <w:rFonts w:ascii="Arial" w:hAnsi="Arial"/>
                <w:sz w:val="16"/>
                <w:szCs w:val="16"/>
              </w:rPr>
            </w:pPr>
            <w:r w:rsidRPr="009B053A">
              <w:rPr>
                <w:rFonts w:ascii="Arial" w:hAnsi="Arial"/>
                <w:sz w:val="16"/>
                <w:szCs w:val="16"/>
              </w:rPr>
              <w:t>R5-20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A616B" w14:textId="77777777" w:rsidR="00AB2B30" w:rsidRPr="009B053A" w:rsidRDefault="006A7121">
            <w:pPr>
              <w:rPr>
                <w:rFonts w:ascii="Arial" w:hAnsi="Arial"/>
                <w:sz w:val="16"/>
                <w:szCs w:val="16"/>
              </w:rPr>
            </w:pPr>
            <w:r w:rsidRPr="009B053A">
              <w:rPr>
                <w:rFonts w:ascii="Arial" w:hAnsi="Arial"/>
                <w:sz w:val="16"/>
                <w:szCs w:val="16"/>
              </w:rPr>
              <w:t>07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080BB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B5815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2F92BD" w14:textId="77777777" w:rsidR="00AB2B30" w:rsidRPr="009B053A" w:rsidRDefault="006A7121">
            <w:pPr>
              <w:rPr>
                <w:rFonts w:ascii="Arial" w:hAnsi="Arial"/>
                <w:sz w:val="16"/>
                <w:szCs w:val="16"/>
              </w:rPr>
            </w:pPr>
            <w:r w:rsidRPr="009B053A">
              <w:rPr>
                <w:rFonts w:ascii="Arial" w:hAnsi="Arial"/>
                <w:sz w:val="16"/>
                <w:szCs w:val="16"/>
              </w:rPr>
              <w:t>Introduction of DC_40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1D35F9" w14:textId="77777777" w:rsidR="00AB2B30" w:rsidRPr="009B053A" w:rsidRDefault="006A7121">
            <w:pPr>
              <w:pStyle w:val="TAL"/>
              <w:rPr>
                <w:sz w:val="16"/>
                <w:szCs w:val="16"/>
              </w:rPr>
            </w:pPr>
            <w:r w:rsidRPr="009B053A">
              <w:rPr>
                <w:sz w:val="16"/>
                <w:szCs w:val="16"/>
              </w:rPr>
              <w:t>16.6.0</w:t>
            </w:r>
          </w:p>
        </w:tc>
      </w:tr>
      <w:tr w:rsidR="00AB2B30" w:rsidRPr="009B053A" w14:paraId="6DF2B64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93F225"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D1AAE"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5699E" w14:textId="77777777" w:rsidR="00AB2B30" w:rsidRPr="009B053A" w:rsidRDefault="006A7121">
            <w:pPr>
              <w:rPr>
                <w:rFonts w:ascii="Arial" w:hAnsi="Arial"/>
                <w:sz w:val="16"/>
                <w:szCs w:val="16"/>
              </w:rPr>
            </w:pPr>
            <w:r w:rsidRPr="009B053A">
              <w:rPr>
                <w:rFonts w:ascii="Arial" w:hAnsi="Arial"/>
                <w:sz w:val="16"/>
                <w:szCs w:val="16"/>
              </w:rPr>
              <w:t>R5-206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19528" w14:textId="77777777" w:rsidR="00AB2B30" w:rsidRPr="009B053A" w:rsidRDefault="006A7121">
            <w:pPr>
              <w:rPr>
                <w:rFonts w:ascii="Arial" w:hAnsi="Arial"/>
                <w:sz w:val="16"/>
                <w:szCs w:val="16"/>
              </w:rPr>
            </w:pPr>
            <w:r w:rsidRPr="009B053A">
              <w:rPr>
                <w:rFonts w:ascii="Arial" w:hAnsi="Arial"/>
                <w:sz w:val="16"/>
                <w:szCs w:val="16"/>
              </w:rPr>
              <w:t>07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E419A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96B7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5BC256" w14:textId="77777777" w:rsidR="00AB2B30" w:rsidRPr="009B053A" w:rsidRDefault="006A7121">
            <w:pPr>
              <w:rPr>
                <w:rFonts w:ascii="Arial" w:hAnsi="Arial"/>
                <w:sz w:val="16"/>
                <w:szCs w:val="16"/>
              </w:rPr>
            </w:pPr>
            <w:r w:rsidRPr="009B053A">
              <w:rPr>
                <w:rFonts w:ascii="Arial" w:hAnsi="Arial"/>
                <w:sz w:val="16"/>
                <w:szCs w:val="16"/>
              </w:rPr>
              <w:t>Moving test configurations table for EN-DC 20_n78 to a general test configuration table for 2CC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3B59D9" w14:textId="77777777" w:rsidR="00AB2B30" w:rsidRPr="009B053A" w:rsidRDefault="006A7121">
            <w:pPr>
              <w:pStyle w:val="TAL"/>
              <w:rPr>
                <w:sz w:val="16"/>
                <w:szCs w:val="16"/>
              </w:rPr>
            </w:pPr>
            <w:r w:rsidRPr="009B053A">
              <w:rPr>
                <w:sz w:val="16"/>
                <w:szCs w:val="16"/>
              </w:rPr>
              <w:t>16.6.0</w:t>
            </w:r>
          </w:p>
        </w:tc>
      </w:tr>
      <w:tr w:rsidR="00AB2B30" w:rsidRPr="009B053A" w14:paraId="6FCED13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483AA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E152B"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EF4EE" w14:textId="77777777" w:rsidR="00AB2B30" w:rsidRPr="009B053A" w:rsidRDefault="006A7121">
            <w:pPr>
              <w:rPr>
                <w:rFonts w:ascii="Arial" w:hAnsi="Arial"/>
                <w:sz w:val="16"/>
                <w:szCs w:val="16"/>
              </w:rPr>
            </w:pPr>
            <w:r w:rsidRPr="009B053A">
              <w:rPr>
                <w:rFonts w:ascii="Arial" w:hAnsi="Arial"/>
                <w:sz w:val="16"/>
                <w:szCs w:val="16"/>
              </w:rPr>
              <w:t>R5-2069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870DED" w14:textId="77777777" w:rsidR="00AB2B30" w:rsidRPr="009B053A" w:rsidRDefault="006A7121">
            <w:pPr>
              <w:rPr>
                <w:rFonts w:ascii="Arial" w:hAnsi="Arial"/>
                <w:sz w:val="16"/>
                <w:szCs w:val="16"/>
              </w:rPr>
            </w:pPr>
            <w:r w:rsidRPr="009B053A">
              <w:rPr>
                <w:rFonts w:ascii="Arial" w:hAnsi="Arial"/>
                <w:sz w:val="16"/>
                <w:szCs w:val="16"/>
              </w:rPr>
              <w:t>07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E112C"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5570D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D5E5BB" w14:textId="77777777" w:rsidR="00AB2B30" w:rsidRPr="009B053A" w:rsidRDefault="006A7121">
            <w:pPr>
              <w:rPr>
                <w:rFonts w:ascii="Arial" w:hAnsi="Arial"/>
                <w:sz w:val="16"/>
                <w:szCs w:val="16"/>
              </w:rPr>
            </w:pPr>
            <w:r w:rsidRPr="009B053A">
              <w:rPr>
                <w:rFonts w:ascii="Arial" w:hAnsi="Arial"/>
                <w:sz w:val="16"/>
                <w:szCs w:val="16"/>
              </w:rPr>
              <w:t>Introduction of DC_1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DB0EAC" w14:textId="77777777" w:rsidR="00AB2B30" w:rsidRPr="009B053A" w:rsidRDefault="006A7121">
            <w:pPr>
              <w:pStyle w:val="TAL"/>
              <w:rPr>
                <w:sz w:val="16"/>
                <w:szCs w:val="16"/>
              </w:rPr>
            </w:pPr>
            <w:r w:rsidRPr="009B053A">
              <w:rPr>
                <w:sz w:val="16"/>
                <w:szCs w:val="16"/>
              </w:rPr>
              <w:t>16.6.0</w:t>
            </w:r>
          </w:p>
        </w:tc>
      </w:tr>
      <w:tr w:rsidR="00AB2B30" w:rsidRPr="009B053A" w14:paraId="51399A8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C3D518B"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6E399C"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4CFBE" w14:textId="77777777" w:rsidR="00AB2B30" w:rsidRPr="009B053A" w:rsidRDefault="006A7121">
            <w:pPr>
              <w:rPr>
                <w:rFonts w:ascii="Arial" w:hAnsi="Arial"/>
                <w:sz w:val="16"/>
                <w:szCs w:val="16"/>
              </w:rPr>
            </w:pPr>
            <w:r w:rsidRPr="009B053A">
              <w:rPr>
                <w:rFonts w:ascii="Arial" w:hAnsi="Arial"/>
                <w:sz w:val="16"/>
                <w:szCs w:val="16"/>
              </w:rPr>
              <w:t>R5-206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C27D19" w14:textId="77777777" w:rsidR="00AB2B30" w:rsidRPr="009B053A" w:rsidRDefault="006A7121">
            <w:pPr>
              <w:rPr>
                <w:rFonts w:ascii="Arial" w:hAnsi="Arial"/>
                <w:sz w:val="16"/>
                <w:szCs w:val="16"/>
              </w:rPr>
            </w:pPr>
            <w:r w:rsidRPr="009B053A">
              <w:rPr>
                <w:rFonts w:ascii="Arial" w:hAnsi="Arial"/>
                <w:sz w:val="16"/>
                <w:szCs w:val="16"/>
              </w:rPr>
              <w:t>07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45F01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6B3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D4D931" w14:textId="77777777" w:rsidR="00AB2B30" w:rsidRPr="009B053A" w:rsidRDefault="006A7121">
            <w:pPr>
              <w:rPr>
                <w:rFonts w:ascii="Arial" w:hAnsi="Arial"/>
                <w:sz w:val="16"/>
                <w:szCs w:val="16"/>
              </w:rPr>
            </w:pPr>
            <w:r w:rsidRPr="009B053A">
              <w:rPr>
                <w:rFonts w:ascii="Arial" w:hAnsi="Arial"/>
                <w:sz w:val="16"/>
                <w:szCs w:val="16"/>
              </w:rPr>
              <w:t>Introduction of DC_3A_n78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D14F4" w14:textId="77777777" w:rsidR="00AB2B30" w:rsidRPr="009B053A" w:rsidRDefault="006A7121">
            <w:pPr>
              <w:pStyle w:val="TAL"/>
              <w:rPr>
                <w:sz w:val="16"/>
                <w:szCs w:val="16"/>
              </w:rPr>
            </w:pPr>
            <w:r w:rsidRPr="009B053A">
              <w:rPr>
                <w:sz w:val="16"/>
                <w:szCs w:val="16"/>
              </w:rPr>
              <w:t>16.6.0</w:t>
            </w:r>
          </w:p>
        </w:tc>
      </w:tr>
      <w:tr w:rsidR="00AB2B30" w:rsidRPr="009B053A" w14:paraId="1308184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EAD8C2"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8A5388"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36612" w14:textId="77777777" w:rsidR="00AB2B30" w:rsidRPr="009B053A" w:rsidRDefault="006A7121">
            <w:pPr>
              <w:rPr>
                <w:rFonts w:ascii="Arial" w:hAnsi="Arial"/>
                <w:sz w:val="16"/>
                <w:szCs w:val="16"/>
              </w:rPr>
            </w:pPr>
            <w:r w:rsidRPr="009B053A">
              <w:rPr>
                <w:rFonts w:ascii="Arial" w:hAnsi="Arial"/>
                <w:sz w:val="16"/>
                <w:szCs w:val="16"/>
              </w:rPr>
              <w:t>R5-206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5F75F6" w14:textId="77777777" w:rsidR="00AB2B30" w:rsidRPr="009B053A" w:rsidRDefault="006A7121">
            <w:pPr>
              <w:rPr>
                <w:rFonts w:ascii="Arial" w:hAnsi="Arial"/>
                <w:sz w:val="16"/>
                <w:szCs w:val="16"/>
              </w:rPr>
            </w:pPr>
            <w:r w:rsidRPr="009B053A">
              <w:rPr>
                <w:rFonts w:ascii="Arial" w:hAnsi="Arial"/>
                <w:sz w:val="16"/>
                <w:szCs w:val="16"/>
              </w:rPr>
              <w:t>07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3D4BC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90592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B9C4F3" w14:textId="77777777" w:rsidR="00AB2B30" w:rsidRPr="009B053A" w:rsidRDefault="006A7121">
            <w:pPr>
              <w:rPr>
                <w:rFonts w:ascii="Arial" w:hAnsi="Arial"/>
                <w:sz w:val="16"/>
                <w:szCs w:val="16"/>
              </w:rPr>
            </w:pPr>
            <w:r w:rsidRPr="009B053A">
              <w:rPr>
                <w:rFonts w:ascii="Arial" w:hAnsi="Arial"/>
                <w:sz w:val="16"/>
                <w:szCs w:val="16"/>
              </w:rPr>
              <w:t>Update of 7.6B.2.3_1.3 Inband blocking for EN-DC within FR1 5 CCs and removal of 7.6B.2.3_1.4 In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C5818E" w14:textId="77777777" w:rsidR="00AB2B30" w:rsidRPr="009B053A" w:rsidRDefault="006A7121">
            <w:pPr>
              <w:pStyle w:val="TAL"/>
              <w:rPr>
                <w:sz w:val="16"/>
                <w:szCs w:val="16"/>
              </w:rPr>
            </w:pPr>
            <w:r w:rsidRPr="009B053A">
              <w:rPr>
                <w:sz w:val="16"/>
                <w:szCs w:val="16"/>
              </w:rPr>
              <w:t>16.6.0</w:t>
            </w:r>
          </w:p>
        </w:tc>
      </w:tr>
      <w:tr w:rsidR="00AB2B30" w:rsidRPr="009B053A" w14:paraId="10BEB7C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9820A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97DBC"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C971AF" w14:textId="77777777" w:rsidR="00AB2B30" w:rsidRPr="009B053A" w:rsidRDefault="006A7121">
            <w:pPr>
              <w:rPr>
                <w:rFonts w:ascii="Arial" w:hAnsi="Arial"/>
                <w:sz w:val="16"/>
                <w:szCs w:val="16"/>
              </w:rPr>
            </w:pPr>
            <w:r w:rsidRPr="009B053A">
              <w:rPr>
                <w:rFonts w:ascii="Arial" w:hAnsi="Arial"/>
                <w:sz w:val="16"/>
                <w:szCs w:val="16"/>
              </w:rPr>
              <w:t>R5-206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1B1EFE" w14:textId="77777777" w:rsidR="00AB2B30" w:rsidRPr="009B053A" w:rsidRDefault="006A7121">
            <w:pPr>
              <w:rPr>
                <w:rFonts w:ascii="Arial" w:hAnsi="Arial"/>
                <w:sz w:val="16"/>
                <w:szCs w:val="16"/>
              </w:rPr>
            </w:pPr>
            <w:r w:rsidRPr="009B053A">
              <w:rPr>
                <w:rFonts w:ascii="Arial" w:hAnsi="Arial"/>
                <w:sz w:val="16"/>
                <w:szCs w:val="16"/>
              </w:rPr>
              <w:t>07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0B6A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EB662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B9D2" w14:textId="77777777" w:rsidR="00AB2B30" w:rsidRPr="009B053A" w:rsidRDefault="006A7121">
            <w:pPr>
              <w:rPr>
                <w:rFonts w:ascii="Arial" w:hAnsi="Arial"/>
                <w:sz w:val="16"/>
                <w:szCs w:val="16"/>
              </w:rPr>
            </w:pPr>
            <w:r w:rsidRPr="009B053A">
              <w:rPr>
                <w:rFonts w:ascii="Arial" w:hAnsi="Arial"/>
                <w:sz w:val="16"/>
                <w:szCs w:val="16"/>
              </w:rPr>
              <w:t>Update of 7.6B.4.3_1.3 Narrow band blocking for EN-DC within FR1 5 CCs and removal of 7.6B.4.3_1.4 Narrow band blocking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6F4E" w14:textId="77777777" w:rsidR="00AB2B30" w:rsidRPr="009B053A" w:rsidRDefault="006A7121">
            <w:pPr>
              <w:pStyle w:val="TAL"/>
              <w:rPr>
                <w:sz w:val="16"/>
                <w:szCs w:val="16"/>
              </w:rPr>
            </w:pPr>
            <w:r w:rsidRPr="009B053A">
              <w:rPr>
                <w:sz w:val="16"/>
                <w:szCs w:val="16"/>
              </w:rPr>
              <w:t>16.6.0</w:t>
            </w:r>
          </w:p>
        </w:tc>
      </w:tr>
      <w:tr w:rsidR="00AB2B30" w:rsidRPr="009B053A" w14:paraId="270BFA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F9D798D"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06C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96073" w14:textId="77777777" w:rsidR="00AB2B30" w:rsidRPr="009B053A" w:rsidRDefault="006A7121">
            <w:pPr>
              <w:rPr>
                <w:rFonts w:ascii="Arial" w:hAnsi="Arial"/>
                <w:sz w:val="16"/>
                <w:szCs w:val="16"/>
              </w:rPr>
            </w:pPr>
            <w:r w:rsidRPr="009B053A">
              <w:rPr>
                <w:rFonts w:ascii="Arial" w:hAnsi="Arial"/>
                <w:sz w:val="16"/>
                <w:szCs w:val="16"/>
              </w:rPr>
              <w:t>R5-206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C5EE0D" w14:textId="77777777" w:rsidR="00AB2B30" w:rsidRPr="009B053A" w:rsidRDefault="006A7121">
            <w:pPr>
              <w:rPr>
                <w:rFonts w:ascii="Arial" w:hAnsi="Arial"/>
                <w:sz w:val="16"/>
                <w:szCs w:val="16"/>
              </w:rPr>
            </w:pPr>
            <w:r w:rsidRPr="009B053A">
              <w:rPr>
                <w:rFonts w:ascii="Arial" w:hAnsi="Arial"/>
                <w:sz w:val="16"/>
                <w:szCs w:val="16"/>
              </w:rPr>
              <w:t>08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A2D2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B244F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0CD335" w14:textId="77777777" w:rsidR="00AB2B30" w:rsidRPr="009B053A" w:rsidRDefault="006A7121">
            <w:pPr>
              <w:rPr>
                <w:rFonts w:ascii="Arial" w:hAnsi="Arial"/>
                <w:sz w:val="16"/>
                <w:szCs w:val="16"/>
              </w:rPr>
            </w:pPr>
            <w:r w:rsidRPr="009B053A">
              <w:rPr>
                <w:rFonts w:ascii="Arial" w:hAnsi="Arial"/>
                <w:sz w:val="16"/>
                <w:szCs w:val="16"/>
              </w:rPr>
              <w:t>Updates to Reference sensitivity for EN-DC within FR1 2CC for UE supporting single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F6E6B" w14:textId="77777777" w:rsidR="00AB2B30" w:rsidRPr="009B053A" w:rsidRDefault="006A7121">
            <w:pPr>
              <w:pStyle w:val="TAL"/>
              <w:rPr>
                <w:sz w:val="16"/>
                <w:szCs w:val="16"/>
              </w:rPr>
            </w:pPr>
            <w:r w:rsidRPr="009B053A">
              <w:rPr>
                <w:sz w:val="16"/>
                <w:szCs w:val="16"/>
              </w:rPr>
              <w:t>16.6.0</w:t>
            </w:r>
          </w:p>
        </w:tc>
      </w:tr>
      <w:tr w:rsidR="00AB2B30" w:rsidRPr="009B053A" w14:paraId="560EBB2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9E9527"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CBC02"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554D1A" w14:textId="77777777" w:rsidR="00AB2B30" w:rsidRPr="009B053A" w:rsidRDefault="006A7121">
            <w:pPr>
              <w:rPr>
                <w:rFonts w:ascii="Arial" w:hAnsi="Arial"/>
                <w:sz w:val="16"/>
                <w:szCs w:val="16"/>
              </w:rPr>
            </w:pPr>
            <w:r w:rsidRPr="009B053A">
              <w:rPr>
                <w:rFonts w:ascii="Arial" w:hAnsi="Arial"/>
                <w:sz w:val="16"/>
                <w:szCs w:val="16"/>
              </w:rPr>
              <w:t>R5-206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BB704" w14:textId="77777777" w:rsidR="00AB2B30" w:rsidRPr="009B053A" w:rsidRDefault="006A7121">
            <w:pPr>
              <w:rPr>
                <w:rFonts w:ascii="Arial" w:hAnsi="Arial"/>
                <w:sz w:val="16"/>
                <w:szCs w:val="16"/>
              </w:rPr>
            </w:pPr>
            <w:r w:rsidRPr="009B053A">
              <w:rPr>
                <w:rFonts w:ascii="Arial" w:hAnsi="Arial"/>
                <w:sz w:val="16"/>
                <w:szCs w:val="16"/>
              </w:rPr>
              <w:t>08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8BC6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D01B0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AA8994" w14:textId="77777777" w:rsidR="00AB2B30" w:rsidRPr="009B053A" w:rsidRDefault="006A7121">
            <w:pPr>
              <w:rPr>
                <w:rFonts w:ascii="Arial" w:hAnsi="Arial"/>
                <w:sz w:val="16"/>
                <w:szCs w:val="16"/>
              </w:rPr>
            </w:pPr>
            <w:r w:rsidRPr="009B053A">
              <w:rPr>
                <w:rFonts w:ascii="Arial" w:hAnsi="Arial"/>
                <w:sz w:val="16"/>
                <w:szCs w:val="16"/>
              </w:rPr>
              <w:t>Update for 7.3B.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6CD405" w14:textId="77777777" w:rsidR="00AB2B30" w:rsidRPr="009B053A" w:rsidRDefault="006A7121">
            <w:pPr>
              <w:pStyle w:val="TAL"/>
              <w:rPr>
                <w:sz w:val="16"/>
                <w:szCs w:val="16"/>
              </w:rPr>
            </w:pPr>
            <w:r w:rsidRPr="009B053A">
              <w:rPr>
                <w:sz w:val="16"/>
                <w:szCs w:val="16"/>
              </w:rPr>
              <w:t>16.6.0</w:t>
            </w:r>
          </w:p>
        </w:tc>
      </w:tr>
      <w:tr w:rsidR="00AB2B30" w:rsidRPr="009B053A" w14:paraId="00D03B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2F94C1"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6A56B3"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8CFFC5" w14:textId="77777777" w:rsidR="00AB2B30" w:rsidRPr="009B053A" w:rsidRDefault="006A7121">
            <w:pPr>
              <w:rPr>
                <w:rFonts w:ascii="Arial" w:hAnsi="Arial"/>
                <w:sz w:val="16"/>
                <w:szCs w:val="16"/>
              </w:rPr>
            </w:pPr>
            <w:r w:rsidRPr="009B053A">
              <w:rPr>
                <w:rFonts w:ascii="Arial" w:hAnsi="Arial"/>
                <w:sz w:val="16"/>
                <w:szCs w:val="16"/>
              </w:rPr>
              <w:t>R5-206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3D143D" w14:textId="77777777" w:rsidR="00AB2B30" w:rsidRPr="009B053A" w:rsidRDefault="006A7121">
            <w:pPr>
              <w:rPr>
                <w:rFonts w:ascii="Arial" w:hAnsi="Arial"/>
                <w:sz w:val="16"/>
                <w:szCs w:val="16"/>
              </w:rPr>
            </w:pPr>
            <w:r w:rsidRPr="009B053A">
              <w:rPr>
                <w:rFonts w:ascii="Arial" w:hAnsi="Arial"/>
                <w:sz w:val="16"/>
                <w:szCs w:val="16"/>
              </w:rPr>
              <w:t>08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3E42A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90AA8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EA17E5" w14:textId="77777777" w:rsidR="00AB2B30" w:rsidRPr="009B053A" w:rsidRDefault="006A7121">
            <w:pPr>
              <w:rPr>
                <w:rFonts w:ascii="Arial" w:hAnsi="Arial"/>
                <w:sz w:val="16"/>
                <w:szCs w:val="16"/>
              </w:rPr>
            </w:pPr>
            <w:r w:rsidRPr="009B053A">
              <w:rPr>
                <w:rFonts w:ascii="Arial" w:hAnsi="Arial"/>
                <w:sz w:val="16"/>
                <w:szCs w:val="16"/>
              </w:rPr>
              <w:t>Addition of PC2 Rx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A36E6F" w14:textId="77777777" w:rsidR="00AB2B30" w:rsidRPr="009B053A" w:rsidRDefault="006A7121">
            <w:pPr>
              <w:pStyle w:val="TAL"/>
              <w:rPr>
                <w:sz w:val="16"/>
                <w:szCs w:val="16"/>
              </w:rPr>
            </w:pPr>
            <w:r w:rsidRPr="009B053A">
              <w:rPr>
                <w:sz w:val="16"/>
                <w:szCs w:val="16"/>
              </w:rPr>
              <w:t>16.6.0</w:t>
            </w:r>
          </w:p>
        </w:tc>
      </w:tr>
      <w:tr w:rsidR="00AB2B30" w:rsidRPr="009B053A" w14:paraId="28023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F806598" w14:textId="77777777" w:rsidR="00AB2B30" w:rsidRPr="009B053A" w:rsidRDefault="006A7121">
            <w:pPr>
              <w:pStyle w:val="TAL"/>
              <w:rPr>
                <w:sz w:val="16"/>
                <w:szCs w:val="16"/>
              </w:rPr>
            </w:pPr>
            <w:r w:rsidRPr="009B053A">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669E4" w14:textId="77777777" w:rsidR="00AB2B30" w:rsidRPr="009B053A" w:rsidRDefault="006A7121">
            <w:pPr>
              <w:pStyle w:val="TAL"/>
              <w:rPr>
                <w:sz w:val="16"/>
                <w:szCs w:val="16"/>
              </w:rPr>
            </w:pPr>
            <w:r w:rsidRPr="009B053A">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D8FD75" w14:textId="77777777" w:rsidR="00AB2B30" w:rsidRPr="009B053A" w:rsidRDefault="006A7121">
            <w:pPr>
              <w:rPr>
                <w:rFonts w:ascii="Arial" w:hAnsi="Arial"/>
                <w:sz w:val="16"/>
                <w:szCs w:val="16"/>
              </w:rPr>
            </w:pPr>
            <w:r w:rsidRPr="009B053A">
              <w:rPr>
                <w:rFonts w:ascii="Arial" w:hAnsi="Arial"/>
                <w:sz w:val="16"/>
                <w:szCs w:val="16"/>
              </w:rPr>
              <w:t>R5-20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806319" w14:textId="77777777" w:rsidR="00AB2B30" w:rsidRPr="009B053A" w:rsidRDefault="006A7121">
            <w:pPr>
              <w:rPr>
                <w:rFonts w:ascii="Arial" w:hAnsi="Arial"/>
                <w:sz w:val="16"/>
                <w:szCs w:val="16"/>
              </w:rPr>
            </w:pPr>
            <w:r w:rsidRPr="009B053A">
              <w:rPr>
                <w:rFonts w:ascii="Arial" w:hAnsi="Arial"/>
                <w:sz w:val="16"/>
                <w:szCs w:val="16"/>
              </w:rPr>
              <w:t>08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6677A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8CC4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92D00F" w14:textId="77777777" w:rsidR="00AB2B30" w:rsidRPr="009B053A" w:rsidRDefault="006A7121">
            <w:pPr>
              <w:rPr>
                <w:rFonts w:ascii="Arial" w:hAnsi="Arial"/>
                <w:sz w:val="16"/>
                <w:szCs w:val="16"/>
              </w:rPr>
            </w:pPr>
            <w:r w:rsidRPr="009B053A">
              <w:rPr>
                <w:rFonts w:ascii="Arial" w:hAnsi="Arial"/>
                <w:sz w:val="16"/>
                <w:szCs w:val="16"/>
              </w:rPr>
              <w:t>Addition of PC2 ENDC DC_3A-n78A into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4B5E1" w14:textId="77777777" w:rsidR="00AB2B30" w:rsidRPr="009B053A" w:rsidRDefault="006A7121">
            <w:pPr>
              <w:pStyle w:val="TAL"/>
              <w:rPr>
                <w:sz w:val="16"/>
                <w:szCs w:val="16"/>
              </w:rPr>
            </w:pPr>
            <w:r w:rsidRPr="009B053A">
              <w:rPr>
                <w:sz w:val="16"/>
                <w:szCs w:val="16"/>
              </w:rPr>
              <w:t>16.6.0</w:t>
            </w:r>
          </w:p>
        </w:tc>
      </w:tr>
      <w:tr w:rsidR="00AB2B30" w:rsidRPr="009B053A" w14:paraId="096CB1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824979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D8FC1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4CA01A" w14:textId="77777777" w:rsidR="00AB2B30" w:rsidRPr="009B053A" w:rsidRDefault="006A7121">
            <w:pPr>
              <w:rPr>
                <w:rFonts w:ascii="Arial" w:hAnsi="Arial"/>
                <w:sz w:val="16"/>
                <w:szCs w:val="16"/>
              </w:rPr>
            </w:pPr>
            <w:r w:rsidRPr="009B053A">
              <w:rPr>
                <w:rFonts w:ascii="Arial" w:hAnsi="Arial"/>
                <w:sz w:val="16"/>
                <w:szCs w:val="16"/>
              </w:rPr>
              <w:t>R5-210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A6EECB" w14:textId="77777777" w:rsidR="00AB2B30" w:rsidRPr="009B053A" w:rsidRDefault="006A7121">
            <w:pPr>
              <w:rPr>
                <w:rFonts w:ascii="Arial" w:hAnsi="Arial"/>
                <w:sz w:val="16"/>
                <w:szCs w:val="16"/>
              </w:rPr>
            </w:pPr>
            <w:r w:rsidRPr="009B053A">
              <w:rPr>
                <w:rFonts w:ascii="Arial" w:hAnsi="Arial"/>
                <w:sz w:val="16"/>
                <w:szCs w:val="16"/>
              </w:rPr>
              <w:t>08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23CA6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1961A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359DF" w14:textId="77777777" w:rsidR="00AB2B30" w:rsidRPr="009B053A" w:rsidRDefault="006A7121">
            <w:pPr>
              <w:rPr>
                <w:rFonts w:ascii="Arial" w:hAnsi="Arial"/>
                <w:sz w:val="16"/>
                <w:szCs w:val="16"/>
              </w:rPr>
            </w:pPr>
            <w:r w:rsidRPr="009B053A">
              <w:rPr>
                <w:rFonts w:ascii="Arial" w:hAnsi="Arial"/>
                <w:sz w:val="16"/>
                <w:szCs w:val="16"/>
              </w:rPr>
              <w:t>Introduction of DC_7A-20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5B8792" w14:textId="77777777" w:rsidR="00AB2B30" w:rsidRPr="009B053A" w:rsidRDefault="006A7121">
            <w:pPr>
              <w:pStyle w:val="TAL"/>
              <w:rPr>
                <w:sz w:val="16"/>
                <w:szCs w:val="16"/>
              </w:rPr>
            </w:pPr>
            <w:r w:rsidRPr="009B053A">
              <w:rPr>
                <w:sz w:val="16"/>
                <w:szCs w:val="16"/>
              </w:rPr>
              <w:t>16.7.0</w:t>
            </w:r>
          </w:p>
        </w:tc>
      </w:tr>
      <w:tr w:rsidR="00AB2B30" w:rsidRPr="009B053A" w14:paraId="6B24C0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9DF5DB8"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B1B6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59A4" w14:textId="77777777" w:rsidR="00AB2B30" w:rsidRPr="009B053A" w:rsidRDefault="006A7121">
            <w:pPr>
              <w:rPr>
                <w:rFonts w:ascii="Arial" w:hAnsi="Arial"/>
                <w:sz w:val="16"/>
                <w:szCs w:val="16"/>
              </w:rPr>
            </w:pPr>
            <w:r w:rsidRPr="009B053A">
              <w:rPr>
                <w:rFonts w:ascii="Arial" w:hAnsi="Arial"/>
                <w:sz w:val="16"/>
                <w:szCs w:val="16"/>
              </w:rPr>
              <w:t>R5-210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D9B6BA" w14:textId="77777777" w:rsidR="00AB2B30" w:rsidRPr="009B053A" w:rsidRDefault="006A7121">
            <w:pPr>
              <w:rPr>
                <w:rFonts w:ascii="Arial" w:hAnsi="Arial"/>
                <w:sz w:val="16"/>
                <w:szCs w:val="16"/>
              </w:rPr>
            </w:pPr>
            <w:r w:rsidRPr="009B053A">
              <w:rPr>
                <w:rFonts w:ascii="Arial" w:hAnsi="Arial"/>
                <w:sz w:val="16"/>
                <w:szCs w:val="16"/>
              </w:rPr>
              <w:t>08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43E8B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3AAF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01C010" w14:textId="77777777" w:rsidR="00AB2B30" w:rsidRPr="009B053A" w:rsidRDefault="006A7121">
            <w:pPr>
              <w:rPr>
                <w:rFonts w:ascii="Arial" w:hAnsi="Arial"/>
                <w:sz w:val="16"/>
                <w:szCs w:val="16"/>
              </w:rPr>
            </w:pPr>
            <w:r w:rsidRPr="009B053A">
              <w:rPr>
                <w:rFonts w:ascii="Arial" w:hAnsi="Arial"/>
                <w:sz w:val="16"/>
                <w:szCs w:val="16"/>
              </w:rPr>
              <w:t>Completion of OBW intra-band non-contiguous test 6.5B.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31D77E" w14:textId="77777777" w:rsidR="00AB2B30" w:rsidRPr="009B053A" w:rsidRDefault="006A7121">
            <w:pPr>
              <w:pStyle w:val="TAL"/>
              <w:rPr>
                <w:sz w:val="16"/>
                <w:szCs w:val="16"/>
              </w:rPr>
            </w:pPr>
            <w:r w:rsidRPr="009B053A">
              <w:rPr>
                <w:sz w:val="16"/>
                <w:szCs w:val="16"/>
              </w:rPr>
              <w:t>16.7.0</w:t>
            </w:r>
          </w:p>
        </w:tc>
      </w:tr>
      <w:tr w:rsidR="00AB2B30" w:rsidRPr="009B053A" w14:paraId="1A2790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FFDC99"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C542"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A22934" w14:textId="77777777" w:rsidR="00AB2B30" w:rsidRPr="009B053A" w:rsidRDefault="006A7121">
            <w:pPr>
              <w:rPr>
                <w:rFonts w:ascii="Arial" w:hAnsi="Arial"/>
                <w:sz w:val="16"/>
                <w:szCs w:val="16"/>
              </w:rPr>
            </w:pPr>
            <w:r w:rsidRPr="009B053A">
              <w:rPr>
                <w:rFonts w:ascii="Arial" w:hAnsi="Arial"/>
                <w:sz w:val="16"/>
                <w:szCs w:val="16"/>
              </w:rPr>
              <w:t>R5-210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37A86" w14:textId="77777777" w:rsidR="00AB2B30" w:rsidRPr="009B053A" w:rsidRDefault="006A7121">
            <w:pPr>
              <w:rPr>
                <w:rFonts w:ascii="Arial" w:hAnsi="Arial"/>
                <w:sz w:val="16"/>
                <w:szCs w:val="16"/>
              </w:rPr>
            </w:pPr>
            <w:r w:rsidRPr="009B053A">
              <w:rPr>
                <w:rFonts w:ascii="Arial" w:hAnsi="Arial"/>
                <w:sz w:val="16"/>
                <w:szCs w:val="16"/>
              </w:rPr>
              <w:t>08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16D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89C7E4" w14:textId="77777777" w:rsidR="00AB2B30" w:rsidRPr="009B053A" w:rsidRDefault="006A7121">
            <w:pPr>
              <w:pStyle w:val="TAL"/>
              <w:rPr>
                <w:sz w:val="16"/>
                <w:szCs w:val="16"/>
              </w:rPr>
            </w:pPr>
            <w:r w:rsidRPr="009B053A">
              <w:rPr>
                <w:sz w:val="16"/>
                <w:szCs w:val="16"/>
              </w:rPr>
              <w:t>B</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C66B3D" w14:textId="77777777" w:rsidR="00AB2B30" w:rsidRPr="009B053A" w:rsidRDefault="006A7121">
            <w:pPr>
              <w:rPr>
                <w:rFonts w:ascii="Arial" w:hAnsi="Arial"/>
                <w:sz w:val="16"/>
                <w:szCs w:val="16"/>
              </w:rPr>
            </w:pPr>
            <w:r w:rsidRPr="009B053A">
              <w:rPr>
                <w:rFonts w:ascii="Arial" w:hAnsi="Arial"/>
                <w:sz w:val="16"/>
                <w:szCs w:val="16"/>
              </w:rPr>
              <w:t>Addition of new test case 6.5B.1.4D OBW for inter-band EN-DC FR2 UL 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0CF533" w14:textId="77777777" w:rsidR="00AB2B30" w:rsidRPr="009B053A" w:rsidRDefault="006A7121">
            <w:pPr>
              <w:pStyle w:val="TAL"/>
              <w:rPr>
                <w:sz w:val="16"/>
                <w:szCs w:val="16"/>
              </w:rPr>
            </w:pPr>
            <w:r w:rsidRPr="009B053A">
              <w:rPr>
                <w:sz w:val="16"/>
                <w:szCs w:val="16"/>
              </w:rPr>
              <w:t>16.7.0</w:t>
            </w:r>
          </w:p>
        </w:tc>
      </w:tr>
      <w:tr w:rsidR="00AB2B30" w:rsidRPr="009B053A" w14:paraId="168EF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EEAC8E"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5EBE1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AF77F6" w14:textId="77777777" w:rsidR="00AB2B30" w:rsidRPr="009B053A" w:rsidRDefault="006A7121">
            <w:pPr>
              <w:rPr>
                <w:rFonts w:ascii="Arial" w:hAnsi="Arial"/>
                <w:sz w:val="16"/>
                <w:szCs w:val="16"/>
              </w:rPr>
            </w:pPr>
            <w:r w:rsidRPr="009B053A">
              <w:rPr>
                <w:rFonts w:ascii="Arial" w:hAnsi="Arial"/>
                <w:sz w:val="16"/>
                <w:szCs w:val="16"/>
              </w:rPr>
              <w:t>R5-21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9D8A8" w14:textId="77777777" w:rsidR="00AB2B30" w:rsidRPr="009B053A" w:rsidRDefault="006A7121">
            <w:pPr>
              <w:rPr>
                <w:rFonts w:ascii="Arial" w:hAnsi="Arial"/>
                <w:sz w:val="16"/>
                <w:szCs w:val="16"/>
              </w:rPr>
            </w:pPr>
            <w:r w:rsidRPr="009B053A">
              <w:rPr>
                <w:rFonts w:ascii="Arial" w:hAnsi="Arial"/>
                <w:sz w:val="16"/>
                <w:szCs w:val="16"/>
              </w:rPr>
              <w:t>08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197907"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44CCC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70897F" w14:textId="77777777" w:rsidR="00AB2B30" w:rsidRPr="009B053A" w:rsidRDefault="006A7121">
            <w:pPr>
              <w:rPr>
                <w:rFonts w:ascii="Arial" w:hAnsi="Arial"/>
                <w:sz w:val="16"/>
                <w:szCs w:val="16"/>
              </w:rPr>
            </w:pPr>
            <w:r w:rsidRPr="009B053A">
              <w:rPr>
                <w:rFonts w:ascii="Arial" w:hAnsi="Arial"/>
                <w:sz w:val="16"/>
                <w:szCs w:val="16"/>
              </w:rPr>
              <w:t>Correction to EN-DC OoB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577E23" w14:textId="77777777" w:rsidR="00AB2B30" w:rsidRPr="009B053A" w:rsidRDefault="006A7121">
            <w:pPr>
              <w:pStyle w:val="TAL"/>
              <w:rPr>
                <w:sz w:val="16"/>
                <w:szCs w:val="16"/>
              </w:rPr>
            </w:pPr>
            <w:r w:rsidRPr="009B053A">
              <w:rPr>
                <w:sz w:val="16"/>
                <w:szCs w:val="16"/>
              </w:rPr>
              <w:t>16.7.0</w:t>
            </w:r>
          </w:p>
        </w:tc>
      </w:tr>
      <w:tr w:rsidR="00AB2B30" w:rsidRPr="009B053A" w14:paraId="18DECF0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8BCAD5" w14:textId="77777777" w:rsidR="00AB2B30" w:rsidRPr="009B053A" w:rsidRDefault="006A7121">
            <w:pPr>
              <w:pStyle w:val="TAL"/>
              <w:rPr>
                <w:sz w:val="16"/>
                <w:szCs w:val="16"/>
              </w:rPr>
            </w:pPr>
            <w:r w:rsidRPr="009B053A">
              <w:rPr>
                <w:sz w:val="16"/>
                <w:szCs w:val="16"/>
              </w:rPr>
              <w:lastRenderedPageBreak/>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0EFD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E2097" w14:textId="77777777" w:rsidR="00AB2B30" w:rsidRPr="009B053A" w:rsidRDefault="006A7121">
            <w:pPr>
              <w:rPr>
                <w:rFonts w:ascii="Arial" w:hAnsi="Arial"/>
                <w:sz w:val="16"/>
                <w:szCs w:val="16"/>
              </w:rPr>
            </w:pPr>
            <w:r w:rsidRPr="009B053A">
              <w:rPr>
                <w:rFonts w:ascii="Arial" w:hAnsi="Arial"/>
                <w:sz w:val="16"/>
                <w:szCs w:val="16"/>
              </w:rPr>
              <w:t>R5-210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A502A4" w14:textId="77777777" w:rsidR="00AB2B30" w:rsidRPr="009B053A" w:rsidRDefault="006A7121">
            <w:pPr>
              <w:rPr>
                <w:rFonts w:ascii="Arial" w:hAnsi="Arial"/>
                <w:sz w:val="16"/>
                <w:szCs w:val="16"/>
              </w:rPr>
            </w:pPr>
            <w:r w:rsidRPr="009B053A">
              <w:rPr>
                <w:rFonts w:ascii="Arial" w:hAnsi="Arial"/>
                <w:sz w:val="16"/>
                <w:szCs w:val="16"/>
              </w:rPr>
              <w:t>08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6339D9"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AF25C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4A1FDC" w14:textId="77777777" w:rsidR="00AB2B30" w:rsidRPr="009B053A" w:rsidRDefault="006A7121">
            <w:pPr>
              <w:rPr>
                <w:rFonts w:ascii="Arial" w:hAnsi="Arial"/>
                <w:sz w:val="16"/>
                <w:szCs w:val="16"/>
              </w:rPr>
            </w:pPr>
            <w:r w:rsidRPr="009B053A">
              <w:rPr>
                <w:rFonts w:ascii="Arial" w:hAnsi="Arial"/>
                <w:sz w:val="16"/>
                <w:szCs w:val="16"/>
              </w:rPr>
              <w:t>Addition of new test case 6.4B.2.4.3_1.1 In-band Emissions for inter-band EN-DC including FR2 with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51477" w14:textId="77777777" w:rsidR="00AB2B30" w:rsidRPr="009B053A" w:rsidRDefault="006A7121">
            <w:pPr>
              <w:pStyle w:val="TAL"/>
              <w:rPr>
                <w:sz w:val="16"/>
                <w:szCs w:val="16"/>
              </w:rPr>
            </w:pPr>
            <w:r w:rsidRPr="009B053A">
              <w:rPr>
                <w:sz w:val="16"/>
                <w:szCs w:val="16"/>
              </w:rPr>
              <w:t>16.7.0</w:t>
            </w:r>
          </w:p>
        </w:tc>
      </w:tr>
      <w:tr w:rsidR="00AB2B30" w:rsidRPr="009B053A" w14:paraId="639F9E1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B9296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76BA9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1596B" w14:textId="77777777" w:rsidR="00AB2B30" w:rsidRPr="009B053A" w:rsidRDefault="006A7121">
            <w:pPr>
              <w:rPr>
                <w:rFonts w:ascii="Arial" w:hAnsi="Arial"/>
                <w:sz w:val="16"/>
                <w:szCs w:val="16"/>
              </w:rPr>
            </w:pPr>
            <w:r w:rsidRPr="009B053A">
              <w:rPr>
                <w:rFonts w:ascii="Arial" w:hAnsi="Arial"/>
                <w:sz w:val="16"/>
                <w:szCs w:val="16"/>
              </w:rPr>
              <w:t>R5-2104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3055FB" w14:textId="77777777" w:rsidR="00AB2B30" w:rsidRPr="009B053A" w:rsidRDefault="006A7121">
            <w:pPr>
              <w:rPr>
                <w:rFonts w:ascii="Arial" w:hAnsi="Arial"/>
                <w:sz w:val="16"/>
                <w:szCs w:val="16"/>
              </w:rPr>
            </w:pPr>
            <w:r w:rsidRPr="009B053A">
              <w:rPr>
                <w:rFonts w:ascii="Arial" w:hAnsi="Arial"/>
                <w:sz w:val="16"/>
                <w:szCs w:val="16"/>
              </w:rPr>
              <w:t>08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5F5E9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BDA47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5B7DF8" w14:textId="77777777" w:rsidR="00AB2B30" w:rsidRPr="009B053A" w:rsidRDefault="006A7121">
            <w:pPr>
              <w:rPr>
                <w:rFonts w:ascii="Arial" w:hAnsi="Arial"/>
                <w:sz w:val="16"/>
                <w:szCs w:val="16"/>
              </w:rPr>
            </w:pPr>
            <w:r w:rsidRPr="009B053A">
              <w:rPr>
                <w:rFonts w:ascii="Arial" w:hAnsi="Arial"/>
                <w:sz w:val="16"/>
                <w:szCs w:val="16"/>
              </w:rPr>
              <w:t>Addition of new test case 6.4B.2.4.3_1.2 In-band Emissions for inter-band EN-DC including FR2 with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FC3590" w14:textId="77777777" w:rsidR="00AB2B30" w:rsidRPr="009B053A" w:rsidRDefault="006A7121">
            <w:pPr>
              <w:pStyle w:val="TAL"/>
              <w:rPr>
                <w:sz w:val="16"/>
                <w:szCs w:val="16"/>
              </w:rPr>
            </w:pPr>
            <w:r w:rsidRPr="009B053A">
              <w:rPr>
                <w:sz w:val="16"/>
                <w:szCs w:val="16"/>
              </w:rPr>
              <w:t>16.7.0</w:t>
            </w:r>
          </w:p>
        </w:tc>
      </w:tr>
      <w:tr w:rsidR="00AB2B30" w:rsidRPr="009B053A" w14:paraId="44A1F6A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FDA5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78E6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FB135" w14:textId="77777777" w:rsidR="00AB2B30" w:rsidRPr="009B053A" w:rsidRDefault="006A7121">
            <w:pPr>
              <w:rPr>
                <w:rFonts w:ascii="Arial" w:hAnsi="Arial"/>
                <w:sz w:val="16"/>
                <w:szCs w:val="16"/>
              </w:rPr>
            </w:pPr>
            <w:r w:rsidRPr="009B053A">
              <w:rPr>
                <w:rFonts w:ascii="Arial" w:hAnsi="Arial"/>
                <w:sz w:val="16"/>
                <w:szCs w:val="16"/>
              </w:rPr>
              <w:t>R5-210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4E0E46" w14:textId="77777777" w:rsidR="00AB2B30" w:rsidRPr="009B053A" w:rsidRDefault="006A7121">
            <w:pPr>
              <w:rPr>
                <w:rFonts w:ascii="Arial" w:hAnsi="Arial"/>
                <w:sz w:val="16"/>
                <w:szCs w:val="16"/>
              </w:rPr>
            </w:pPr>
            <w:r w:rsidRPr="009B053A">
              <w:rPr>
                <w:rFonts w:ascii="Arial" w:hAnsi="Arial"/>
                <w:sz w:val="16"/>
                <w:szCs w:val="16"/>
              </w:rPr>
              <w:t>08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6935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CF001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444960" w14:textId="77777777" w:rsidR="00AB2B30" w:rsidRPr="009B053A" w:rsidRDefault="006A7121">
            <w:pPr>
              <w:rPr>
                <w:rFonts w:ascii="Arial" w:hAnsi="Arial"/>
                <w:sz w:val="16"/>
                <w:szCs w:val="16"/>
              </w:rPr>
            </w:pPr>
            <w:r w:rsidRPr="009B053A">
              <w:rPr>
                <w:rFonts w:ascii="Arial" w:hAnsi="Arial"/>
                <w:sz w:val="16"/>
                <w:szCs w:val="16"/>
              </w:rPr>
              <w:t>Addition of new test case 6.4B.2.4.3_1.3 In-band Emissions for inter-band EN-DC including FR2 with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BFD6D7" w14:textId="77777777" w:rsidR="00AB2B30" w:rsidRPr="009B053A" w:rsidRDefault="006A7121">
            <w:pPr>
              <w:pStyle w:val="TAL"/>
              <w:rPr>
                <w:sz w:val="16"/>
                <w:szCs w:val="16"/>
              </w:rPr>
            </w:pPr>
            <w:r w:rsidRPr="009B053A">
              <w:rPr>
                <w:sz w:val="16"/>
                <w:szCs w:val="16"/>
              </w:rPr>
              <w:t>16.7.0</w:t>
            </w:r>
          </w:p>
        </w:tc>
      </w:tr>
      <w:tr w:rsidR="00AB2B30" w:rsidRPr="009B053A" w14:paraId="76627F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8165B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28555B"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5F5427" w14:textId="77777777" w:rsidR="00AB2B30" w:rsidRPr="009B053A" w:rsidRDefault="006A7121">
            <w:pPr>
              <w:rPr>
                <w:rFonts w:ascii="Arial" w:hAnsi="Arial"/>
                <w:sz w:val="16"/>
                <w:szCs w:val="16"/>
              </w:rPr>
            </w:pPr>
            <w:r w:rsidRPr="009B053A">
              <w:rPr>
                <w:rFonts w:ascii="Arial" w:hAnsi="Arial"/>
                <w:sz w:val="16"/>
                <w:szCs w:val="16"/>
              </w:rPr>
              <w:t>R5-2104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C630A" w14:textId="77777777" w:rsidR="00AB2B30" w:rsidRPr="009B053A" w:rsidRDefault="006A7121">
            <w:pPr>
              <w:rPr>
                <w:rFonts w:ascii="Arial" w:hAnsi="Arial"/>
                <w:sz w:val="16"/>
                <w:szCs w:val="16"/>
              </w:rPr>
            </w:pPr>
            <w:r w:rsidRPr="009B053A">
              <w:rPr>
                <w:rFonts w:ascii="Arial" w:hAnsi="Arial"/>
                <w:sz w:val="16"/>
                <w:szCs w:val="16"/>
              </w:rPr>
              <w:t>08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04EA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706B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0A2381" w14:textId="77777777" w:rsidR="00AB2B30" w:rsidRPr="009B053A" w:rsidRDefault="006A7121">
            <w:pPr>
              <w:rPr>
                <w:rFonts w:ascii="Arial" w:hAnsi="Arial"/>
                <w:sz w:val="16"/>
                <w:szCs w:val="16"/>
              </w:rPr>
            </w:pPr>
            <w:r w:rsidRPr="009B053A">
              <w:rPr>
                <w:rFonts w:ascii="Arial" w:hAnsi="Arial"/>
                <w:sz w:val="16"/>
                <w:szCs w:val="16"/>
              </w:rPr>
              <w:t>Correction of test frequencies for NR band n28 30MHz test channel bandwidth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00D118" w14:textId="77777777" w:rsidR="00AB2B30" w:rsidRPr="009B053A" w:rsidRDefault="006A7121">
            <w:pPr>
              <w:pStyle w:val="TAL"/>
              <w:rPr>
                <w:sz w:val="16"/>
                <w:szCs w:val="16"/>
              </w:rPr>
            </w:pPr>
            <w:r w:rsidRPr="009B053A">
              <w:rPr>
                <w:sz w:val="16"/>
                <w:szCs w:val="16"/>
              </w:rPr>
              <w:t>16.7.0</w:t>
            </w:r>
          </w:p>
        </w:tc>
      </w:tr>
      <w:tr w:rsidR="00AB2B30" w:rsidRPr="009B053A" w14:paraId="09D66E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C70B58"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B104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D31F0" w14:textId="77777777" w:rsidR="00AB2B30" w:rsidRPr="009B053A" w:rsidRDefault="006A7121">
            <w:pPr>
              <w:rPr>
                <w:rFonts w:ascii="Arial" w:hAnsi="Arial"/>
                <w:sz w:val="16"/>
                <w:szCs w:val="16"/>
              </w:rPr>
            </w:pPr>
            <w:r w:rsidRPr="009B053A">
              <w:rPr>
                <w:rFonts w:ascii="Arial" w:hAnsi="Arial"/>
                <w:sz w:val="16"/>
                <w:szCs w:val="16"/>
              </w:rPr>
              <w:t>R5-2104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F1A779" w14:textId="77777777" w:rsidR="00AB2B30" w:rsidRPr="009B053A" w:rsidRDefault="006A7121">
            <w:pPr>
              <w:rPr>
                <w:rFonts w:ascii="Arial" w:hAnsi="Arial"/>
                <w:sz w:val="16"/>
                <w:szCs w:val="16"/>
              </w:rPr>
            </w:pPr>
            <w:r w:rsidRPr="009B053A">
              <w:rPr>
                <w:rFonts w:ascii="Arial" w:hAnsi="Arial"/>
                <w:sz w:val="16"/>
                <w:szCs w:val="16"/>
              </w:rPr>
              <w:t>08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273EC"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5E99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AF5A47" w14:textId="77777777" w:rsidR="00AB2B30" w:rsidRPr="009B053A" w:rsidRDefault="006A7121">
            <w:pPr>
              <w:rPr>
                <w:rFonts w:ascii="Arial" w:hAnsi="Arial"/>
                <w:sz w:val="16"/>
                <w:szCs w:val="16"/>
              </w:rPr>
            </w:pPr>
            <w:r w:rsidRPr="009B053A">
              <w:rPr>
                <w:rFonts w:ascii="Arial" w:hAnsi="Arial"/>
                <w:sz w:val="16"/>
                <w:szCs w:val="16"/>
              </w:rPr>
              <w:t>Addition of editor note to the incomplete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74030" w14:textId="77777777" w:rsidR="00AB2B30" w:rsidRPr="009B053A" w:rsidRDefault="006A7121">
            <w:pPr>
              <w:pStyle w:val="TAL"/>
              <w:rPr>
                <w:sz w:val="16"/>
                <w:szCs w:val="16"/>
              </w:rPr>
            </w:pPr>
            <w:r w:rsidRPr="009B053A">
              <w:rPr>
                <w:sz w:val="16"/>
                <w:szCs w:val="16"/>
              </w:rPr>
              <w:t>16.7.0</w:t>
            </w:r>
          </w:p>
        </w:tc>
      </w:tr>
      <w:tr w:rsidR="00AB2B30" w:rsidRPr="009B053A" w14:paraId="5708331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6AF6FC"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91D672"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DCB665" w14:textId="77777777" w:rsidR="00AB2B30" w:rsidRPr="009B053A" w:rsidRDefault="006A7121">
            <w:pPr>
              <w:rPr>
                <w:rFonts w:ascii="Arial" w:hAnsi="Arial"/>
                <w:sz w:val="16"/>
                <w:szCs w:val="16"/>
              </w:rPr>
            </w:pPr>
            <w:r w:rsidRPr="009B053A">
              <w:rPr>
                <w:rFonts w:ascii="Arial" w:hAnsi="Arial"/>
                <w:sz w:val="16"/>
                <w:szCs w:val="16"/>
              </w:rPr>
              <w:t>R5-2104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4E2F82" w14:textId="77777777" w:rsidR="00AB2B30" w:rsidRPr="009B053A" w:rsidRDefault="006A7121">
            <w:pPr>
              <w:rPr>
                <w:rFonts w:ascii="Arial" w:hAnsi="Arial"/>
                <w:sz w:val="16"/>
                <w:szCs w:val="16"/>
              </w:rPr>
            </w:pPr>
            <w:r w:rsidRPr="009B053A">
              <w:rPr>
                <w:rFonts w:ascii="Arial" w:hAnsi="Arial"/>
                <w:sz w:val="16"/>
                <w:szCs w:val="16"/>
              </w:rPr>
              <w:t>08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8180DE"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99B3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0378C6" w14:textId="77777777" w:rsidR="00AB2B30" w:rsidRPr="009B053A" w:rsidRDefault="006A7121">
            <w:pPr>
              <w:rPr>
                <w:rFonts w:ascii="Arial" w:hAnsi="Arial"/>
                <w:sz w:val="16"/>
                <w:szCs w:val="16"/>
              </w:rPr>
            </w:pPr>
            <w:r w:rsidRPr="009B053A">
              <w:rPr>
                <w:rFonts w:ascii="Arial" w:hAnsi="Arial"/>
                <w:sz w:val="16"/>
                <w:szCs w:val="16"/>
              </w:rPr>
              <w:t>Correction of test applicability of 6.5B.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3D12D5" w14:textId="77777777" w:rsidR="00AB2B30" w:rsidRPr="009B053A" w:rsidRDefault="006A7121">
            <w:pPr>
              <w:pStyle w:val="TAL"/>
              <w:rPr>
                <w:sz w:val="16"/>
                <w:szCs w:val="16"/>
              </w:rPr>
            </w:pPr>
            <w:r w:rsidRPr="009B053A">
              <w:rPr>
                <w:sz w:val="16"/>
                <w:szCs w:val="16"/>
              </w:rPr>
              <w:t>16.7.0</w:t>
            </w:r>
          </w:p>
        </w:tc>
      </w:tr>
      <w:tr w:rsidR="00AB2B30" w:rsidRPr="009B053A" w14:paraId="1D357FF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09DF98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79FAD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990BCF" w14:textId="77777777" w:rsidR="00AB2B30" w:rsidRPr="009B053A" w:rsidRDefault="006A7121">
            <w:pPr>
              <w:rPr>
                <w:rFonts w:ascii="Arial" w:hAnsi="Arial"/>
                <w:sz w:val="16"/>
                <w:szCs w:val="16"/>
              </w:rPr>
            </w:pPr>
            <w:r w:rsidRPr="009B053A">
              <w:rPr>
                <w:rFonts w:ascii="Arial" w:hAnsi="Arial"/>
                <w:sz w:val="16"/>
                <w:szCs w:val="16"/>
              </w:rPr>
              <w:t>R5-2105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66C7DD" w14:textId="77777777" w:rsidR="00AB2B30" w:rsidRPr="009B053A" w:rsidRDefault="006A7121">
            <w:pPr>
              <w:rPr>
                <w:rFonts w:ascii="Arial" w:hAnsi="Arial"/>
                <w:sz w:val="16"/>
                <w:szCs w:val="16"/>
              </w:rPr>
            </w:pPr>
            <w:r w:rsidRPr="009B053A">
              <w:rPr>
                <w:rFonts w:ascii="Arial" w:hAnsi="Arial"/>
                <w:sz w:val="16"/>
                <w:szCs w:val="16"/>
              </w:rPr>
              <w:t>08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0E1D95"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91D51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A8A5C7" w14:textId="77777777" w:rsidR="00AB2B30" w:rsidRPr="009B053A" w:rsidRDefault="006A7121">
            <w:pPr>
              <w:rPr>
                <w:rFonts w:ascii="Arial" w:hAnsi="Arial"/>
                <w:sz w:val="16"/>
                <w:szCs w:val="16"/>
              </w:rPr>
            </w:pPr>
            <w:r w:rsidRPr="009B053A">
              <w:rPr>
                <w:rFonts w:ascii="Arial" w:hAnsi="Arial"/>
                <w:sz w:val="16"/>
                <w:szCs w:val="16"/>
              </w:rPr>
              <w:t>Correction of test configuration tables in section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EC95A3" w14:textId="77777777" w:rsidR="00AB2B30" w:rsidRPr="009B053A" w:rsidRDefault="006A7121">
            <w:pPr>
              <w:pStyle w:val="TAL"/>
              <w:rPr>
                <w:sz w:val="16"/>
                <w:szCs w:val="16"/>
              </w:rPr>
            </w:pPr>
            <w:r w:rsidRPr="009B053A">
              <w:rPr>
                <w:sz w:val="16"/>
                <w:szCs w:val="16"/>
              </w:rPr>
              <w:t>16.7.0</w:t>
            </w:r>
          </w:p>
        </w:tc>
      </w:tr>
      <w:tr w:rsidR="00AB2B30" w:rsidRPr="009B053A" w14:paraId="76F84A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87AA98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C588FE"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25248F" w14:textId="77777777" w:rsidR="00AB2B30" w:rsidRPr="009B053A" w:rsidRDefault="006A7121">
            <w:pPr>
              <w:rPr>
                <w:rFonts w:ascii="Arial" w:hAnsi="Arial"/>
                <w:sz w:val="16"/>
                <w:szCs w:val="16"/>
              </w:rPr>
            </w:pPr>
            <w:r w:rsidRPr="009B053A">
              <w:rPr>
                <w:rFonts w:ascii="Arial" w:hAnsi="Arial"/>
                <w:sz w:val="16"/>
                <w:szCs w:val="16"/>
              </w:rPr>
              <w:t>R5-2105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F842D7" w14:textId="77777777" w:rsidR="00AB2B30" w:rsidRPr="009B053A" w:rsidRDefault="006A7121">
            <w:pPr>
              <w:rPr>
                <w:rFonts w:ascii="Arial" w:hAnsi="Arial"/>
                <w:sz w:val="16"/>
                <w:szCs w:val="16"/>
              </w:rPr>
            </w:pPr>
            <w:r w:rsidRPr="009B053A">
              <w:rPr>
                <w:rFonts w:ascii="Arial" w:hAnsi="Arial"/>
                <w:sz w:val="16"/>
                <w:szCs w:val="16"/>
              </w:rPr>
              <w:t>08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8F11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702E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F68307" w14:textId="77777777" w:rsidR="00AB2B30" w:rsidRPr="009B053A" w:rsidRDefault="006A7121">
            <w:pPr>
              <w:rPr>
                <w:rFonts w:ascii="Arial" w:hAnsi="Arial"/>
                <w:sz w:val="16"/>
                <w:szCs w:val="16"/>
              </w:rPr>
            </w:pPr>
            <w:r w:rsidRPr="009B053A">
              <w:rPr>
                <w:rFonts w:ascii="Arial" w:hAnsi="Arial"/>
                <w:sz w:val="16"/>
                <w:szCs w:val="16"/>
              </w:rPr>
              <w:t>Completion of 7.6B.2.3_1.3 Inband blocking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5EBE" w14:textId="77777777" w:rsidR="00AB2B30" w:rsidRPr="009B053A" w:rsidRDefault="006A7121">
            <w:pPr>
              <w:pStyle w:val="TAL"/>
              <w:rPr>
                <w:sz w:val="16"/>
                <w:szCs w:val="16"/>
              </w:rPr>
            </w:pPr>
            <w:r w:rsidRPr="009B053A">
              <w:rPr>
                <w:sz w:val="16"/>
                <w:szCs w:val="16"/>
              </w:rPr>
              <w:t>16.7.0</w:t>
            </w:r>
          </w:p>
        </w:tc>
      </w:tr>
      <w:tr w:rsidR="00AB2B30" w:rsidRPr="009B053A" w14:paraId="24297B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5567B0"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799D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58ADA" w14:textId="77777777" w:rsidR="00AB2B30" w:rsidRPr="009B053A" w:rsidRDefault="006A7121">
            <w:pPr>
              <w:rPr>
                <w:rFonts w:ascii="Arial" w:hAnsi="Arial"/>
                <w:sz w:val="16"/>
                <w:szCs w:val="16"/>
              </w:rPr>
            </w:pPr>
            <w:r w:rsidRPr="009B053A">
              <w:rPr>
                <w:rFonts w:ascii="Arial" w:hAnsi="Arial"/>
                <w:sz w:val="16"/>
                <w:szCs w:val="16"/>
              </w:rPr>
              <w:t>R5-2105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C7415" w14:textId="77777777" w:rsidR="00AB2B30" w:rsidRPr="009B053A" w:rsidRDefault="006A7121">
            <w:pPr>
              <w:rPr>
                <w:rFonts w:ascii="Arial" w:hAnsi="Arial"/>
                <w:sz w:val="16"/>
                <w:szCs w:val="16"/>
              </w:rPr>
            </w:pPr>
            <w:r w:rsidRPr="009B053A">
              <w:rPr>
                <w:rFonts w:ascii="Arial" w:hAnsi="Arial"/>
                <w:sz w:val="16"/>
                <w:szCs w:val="16"/>
              </w:rPr>
              <w:t>08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E2DE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F3124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17CE5" w14:textId="77777777" w:rsidR="00AB2B30" w:rsidRPr="009B053A" w:rsidRDefault="006A7121">
            <w:pPr>
              <w:rPr>
                <w:rFonts w:ascii="Arial" w:hAnsi="Arial"/>
                <w:sz w:val="16"/>
                <w:szCs w:val="16"/>
              </w:rPr>
            </w:pPr>
            <w:r w:rsidRPr="009B053A">
              <w:rPr>
                <w:rFonts w:ascii="Arial" w:hAnsi="Arial"/>
                <w:sz w:val="16"/>
                <w:szCs w:val="16"/>
              </w:rPr>
              <w:t>Correction of test frequencies for NR band n28 30MHz test channel bandwidth of 7.6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F13921" w14:textId="77777777" w:rsidR="00AB2B30" w:rsidRPr="009B053A" w:rsidRDefault="006A7121">
            <w:pPr>
              <w:pStyle w:val="TAL"/>
              <w:rPr>
                <w:sz w:val="16"/>
                <w:szCs w:val="16"/>
              </w:rPr>
            </w:pPr>
            <w:r w:rsidRPr="009B053A">
              <w:rPr>
                <w:sz w:val="16"/>
                <w:szCs w:val="16"/>
              </w:rPr>
              <w:t>16.7.0</w:t>
            </w:r>
          </w:p>
        </w:tc>
      </w:tr>
      <w:tr w:rsidR="00AB2B30" w:rsidRPr="009B053A" w14:paraId="3C2D31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6853F17"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D25470"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FE0290" w14:textId="77777777" w:rsidR="00AB2B30" w:rsidRPr="009B053A" w:rsidRDefault="006A7121">
            <w:pPr>
              <w:rPr>
                <w:rFonts w:ascii="Arial" w:hAnsi="Arial"/>
                <w:sz w:val="16"/>
                <w:szCs w:val="16"/>
              </w:rPr>
            </w:pPr>
            <w:r w:rsidRPr="009B053A">
              <w:rPr>
                <w:rFonts w:ascii="Arial" w:hAnsi="Arial"/>
                <w:sz w:val="16"/>
                <w:szCs w:val="16"/>
              </w:rPr>
              <w:t>R5-2105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B518CB" w14:textId="77777777" w:rsidR="00AB2B30" w:rsidRPr="009B053A" w:rsidRDefault="006A7121">
            <w:pPr>
              <w:rPr>
                <w:rFonts w:ascii="Arial" w:hAnsi="Arial"/>
                <w:sz w:val="16"/>
                <w:szCs w:val="16"/>
              </w:rPr>
            </w:pPr>
            <w:r w:rsidRPr="009B053A">
              <w:rPr>
                <w:rFonts w:ascii="Arial" w:hAnsi="Arial"/>
                <w:sz w:val="16"/>
                <w:szCs w:val="16"/>
              </w:rPr>
              <w:t>08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84EC5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6C12E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E42CB" w14:textId="77777777" w:rsidR="00AB2B30" w:rsidRPr="009B053A" w:rsidRDefault="006A7121">
            <w:pPr>
              <w:rPr>
                <w:rFonts w:ascii="Arial" w:hAnsi="Arial"/>
                <w:sz w:val="16"/>
                <w:szCs w:val="16"/>
              </w:rPr>
            </w:pPr>
            <w:r w:rsidRPr="009B053A">
              <w:rPr>
                <w:rFonts w:ascii="Arial" w:hAnsi="Arial"/>
                <w:sz w:val="16"/>
                <w:szCs w:val="16"/>
              </w:rPr>
              <w:t>Default message exceptions for LTE carriers in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F550E4" w14:textId="77777777" w:rsidR="00AB2B30" w:rsidRPr="009B053A" w:rsidRDefault="006A7121">
            <w:pPr>
              <w:pStyle w:val="TAL"/>
              <w:rPr>
                <w:sz w:val="16"/>
                <w:szCs w:val="16"/>
              </w:rPr>
            </w:pPr>
            <w:r w:rsidRPr="009B053A">
              <w:rPr>
                <w:sz w:val="16"/>
                <w:szCs w:val="16"/>
              </w:rPr>
              <w:t>16.7.0</w:t>
            </w:r>
          </w:p>
        </w:tc>
      </w:tr>
      <w:tr w:rsidR="00AB2B30" w:rsidRPr="009B053A" w14:paraId="2D0F90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CE8435"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B2BC0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3F2B2" w14:textId="77777777" w:rsidR="00AB2B30" w:rsidRPr="009B053A" w:rsidRDefault="006A7121">
            <w:pPr>
              <w:rPr>
                <w:rFonts w:ascii="Arial" w:hAnsi="Arial"/>
                <w:sz w:val="16"/>
                <w:szCs w:val="16"/>
              </w:rPr>
            </w:pPr>
            <w:r w:rsidRPr="009B053A">
              <w:rPr>
                <w:rFonts w:ascii="Arial" w:hAnsi="Arial"/>
                <w:sz w:val="16"/>
                <w:szCs w:val="16"/>
              </w:rPr>
              <w:t>R5-2107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E25933" w14:textId="77777777" w:rsidR="00AB2B30" w:rsidRPr="009B053A" w:rsidRDefault="006A7121">
            <w:pPr>
              <w:rPr>
                <w:rFonts w:ascii="Arial" w:hAnsi="Arial"/>
                <w:sz w:val="16"/>
                <w:szCs w:val="16"/>
              </w:rPr>
            </w:pPr>
            <w:r w:rsidRPr="009B053A">
              <w:rPr>
                <w:rFonts w:ascii="Arial" w:hAnsi="Arial"/>
                <w:sz w:val="16"/>
                <w:szCs w:val="16"/>
              </w:rPr>
              <w:t>08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84DEC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627B2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1BC70E" w14:textId="77777777" w:rsidR="00AB2B30" w:rsidRPr="009B053A" w:rsidRDefault="006A7121">
            <w:pPr>
              <w:rPr>
                <w:rFonts w:ascii="Arial" w:hAnsi="Arial"/>
                <w:sz w:val="16"/>
                <w:szCs w:val="16"/>
              </w:rPr>
            </w:pPr>
            <w:r w:rsidRPr="009B053A">
              <w:rPr>
                <w:rFonts w:ascii="Arial" w:hAnsi="Arial"/>
                <w:sz w:val="16"/>
                <w:szCs w:val="16"/>
              </w:rPr>
              <w:t>Omitting of NSA Rx cases with UL-MIMO on TDD band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06B43" w14:textId="77777777" w:rsidR="00AB2B30" w:rsidRPr="009B053A" w:rsidRDefault="006A7121">
            <w:pPr>
              <w:pStyle w:val="TAL"/>
              <w:rPr>
                <w:sz w:val="16"/>
                <w:szCs w:val="16"/>
              </w:rPr>
            </w:pPr>
            <w:r w:rsidRPr="009B053A">
              <w:rPr>
                <w:sz w:val="16"/>
                <w:szCs w:val="16"/>
              </w:rPr>
              <w:t>16.7.0</w:t>
            </w:r>
          </w:p>
        </w:tc>
      </w:tr>
      <w:tr w:rsidR="00AB2B30" w:rsidRPr="009B053A" w14:paraId="5DC600C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2864CF"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023E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5E326D" w14:textId="77777777" w:rsidR="00AB2B30" w:rsidRPr="009B053A" w:rsidRDefault="006A7121">
            <w:pPr>
              <w:rPr>
                <w:rFonts w:ascii="Arial" w:hAnsi="Arial"/>
                <w:sz w:val="16"/>
                <w:szCs w:val="16"/>
              </w:rPr>
            </w:pPr>
            <w:r w:rsidRPr="009B053A">
              <w:rPr>
                <w:rFonts w:ascii="Arial" w:hAnsi="Arial"/>
                <w:sz w:val="16"/>
                <w:szCs w:val="16"/>
              </w:rPr>
              <w:t>R5-210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173D1" w14:textId="77777777" w:rsidR="00AB2B30" w:rsidRPr="009B053A" w:rsidRDefault="006A7121">
            <w:pPr>
              <w:rPr>
                <w:rFonts w:ascii="Arial" w:hAnsi="Arial"/>
                <w:sz w:val="16"/>
                <w:szCs w:val="16"/>
              </w:rPr>
            </w:pPr>
            <w:r w:rsidRPr="009B053A">
              <w:rPr>
                <w:rFonts w:ascii="Arial" w:hAnsi="Arial"/>
                <w:sz w:val="16"/>
                <w:szCs w:val="16"/>
              </w:rPr>
              <w:t>08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4C1D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D0F5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11C22A" w14:textId="77777777" w:rsidR="00AB2B30" w:rsidRPr="009B053A" w:rsidRDefault="006A7121">
            <w:pPr>
              <w:rPr>
                <w:rFonts w:ascii="Arial" w:hAnsi="Arial"/>
                <w:sz w:val="16"/>
                <w:szCs w:val="16"/>
              </w:rPr>
            </w:pPr>
            <w:r w:rsidRPr="009B053A">
              <w:rPr>
                <w:rFonts w:ascii="Arial" w:hAnsi="Arial"/>
                <w:sz w:val="16"/>
                <w:szCs w:val="16"/>
              </w:rPr>
              <w:t>Editorial correction to test case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528506" w14:textId="77777777" w:rsidR="00AB2B30" w:rsidRPr="009B053A" w:rsidRDefault="006A7121">
            <w:pPr>
              <w:pStyle w:val="TAL"/>
              <w:rPr>
                <w:sz w:val="16"/>
                <w:szCs w:val="16"/>
              </w:rPr>
            </w:pPr>
            <w:r w:rsidRPr="009B053A">
              <w:rPr>
                <w:sz w:val="16"/>
                <w:szCs w:val="16"/>
              </w:rPr>
              <w:t>16.7.0</w:t>
            </w:r>
          </w:p>
        </w:tc>
      </w:tr>
      <w:tr w:rsidR="00AB2B30" w:rsidRPr="009B053A" w14:paraId="3B788F3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017FA8E"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3D88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C67CB2" w14:textId="77777777" w:rsidR="00AB2B30" w:rsidRPr="009B053A" w:rsidRDefault="006A7121">
            <w:pPr>
              <w:rPr>
                <w:rFonts w:ascii="Arial" w:hAnsi="Arial"/>
                <w:sz w:val="16"/>
                <w:szCs w:val="16"/>
              </w:rPr>
            </w:pPr>
            <w:r w:rsidRPr="009B053A">
              <w:rPr>
                <w:rFonts w:ascii="Arial" w:hAnsi="Arial"/>
                <w:sz w:val="16"/>
                <w:szCs w:val="16"/>
              </w:rPr>
              <w:t>R5-21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AA7B5" w14:textId="77777777" w:rsidR="00AB2B30" w:rsidRPr="009B053A" w:rsidRDefault="006A7121">
            <w:pPr>
              <w:rPr>
                <w:rFonts w:ascii="Arial" w:hAnsi="Arial"/>
                <w:sz w:val="16"/>
                <w:szCs w:val="16"/>
              </w:rPr>
            </w:pPr>
            <w:r w:rsidRPr="009B053A">
              <w:rPr>
                <w:rFonts w:ascii="Arial" w:hAnsi="Arial"/>
                <w:sz w:val="16"/>
                <w:szCs w:val="16"/>
              </w:rPr>
              <w:t>08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0C2F1"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73588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785F0" w14:textId="77777777" w:rsidR="00AB2B30" w:rsidRPr="009B053A" w:rsidRDefault="006A7121">
            <w:pPr>
              <w:rPr>
                <w:rFonts w:ascii="Arial" w:hAnsi="Arial"/>
                <w:sz w:val="16"/>
                <w:szCs w:val="16"/>
              </w:rPr>
            </w:pPr>
            <w:r w:rsidRPr="009B053A">
              <w:rPr>
                <w:rFonts w:ascii="Arial" w:hAnsi="Arial"/>
                <w:sz w:val="16"/>
                <w:szCs w:val="16"/>
              </w:rPr>
              <w:t>Adding delta TIB and delta RIB for DC_2-7-7-66_n7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7A14B0" w14:textId="77777777" w:rsidR="00AB2B30" w:rsidRPr="009B053A" w:rsidRDefault="006A7121">
            <w:pPr>
              <w:pStyle w:val="TAL"/>
              <w:rPr>
                <w:sz w:val="16"/>
                <w:szCs w:val="16"/>
              </w:rPr>
            </w:pPr>
            <w:r w:rsidRPr="009B053A">
              <w:rPr>
                <w:sz w:val="16"/>
                <w:szCs w:val="16"/>
              </w:rPr>
              <w:t>16.7.0</w:t>
            </w:r>
          </w:p>
        </w:tc>
      </w:tr>
      <w:tr w:rsidR="00AB2B30" w:rsidRPr="009B053A" w14:paraId="74C851E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B1BCED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DA99A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4527BC" w14:textId="77777777" w:rsidR="00AB2B30" w:rsidRPr="009B053A" w:rsidRDefault="006A7121">
            <w:pPr>
              <w:rPr>
                <w:rFonts w:ascii="Arial" w:hAnsi="Arial"/>
                <w:sz w:val="16"/>
                <w:szCs w:val="16"/>
              </w:rPr>
            </w:pPr>
            <w:r w:rsidRPr="009B053A">
              <w:rPr>
                <w:rFonts w:ascii="Arial" w:hAnsi="Arial"/>
                <w:sz w:val="16"/>
                <w:szCs w:val="16"/>
              </w:rPr>
              <w:t>R5-2109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121423" w14:textId="77777777" w:rsidR="00AB2B30" w:rsidRPr="009B053A" w:rsidRDefault="006A7121">
            <w:pPr>
              <w:rPr>
                <w:rFonts w:ascii="Arial" w:hAnsi="Arial"/>
                <w:sz w:val="16"/>
                <w:szCs w:val="16"/>
              </w:rPr>
            </w:pPr>
            <w:r w:rsidRPr="009B053A">
              <w:rPr>
                <w:rFonts w:ascii="Arial" w:hAnsi="Arial"/>
                <w:sz w:val="16"/>
                <w:szCs w:val="16"/>
              </w:rPr>
              <w:t>08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9B6F6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0EE4B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6A2AAE" w14:textId="77777777" w:rsidR="00AB2B30" w:rsidRPr="009B053A" w:rsidRDefault="006A7121">
            <w:pPr>
              <w:rPr>
                <w:rFonts w:ascii="Arial" w:hAnsi="Arial"/>
                <w:sz w:val="16"/>
                <w:szCs w:val="16"/>
              </w:rPr>
            </w:pPr>
            <w:r w:rsidRPr="009B053A">
              <w:rPr>
                <w:rFonts w:ascii="Arial" w:hAnsi="Arial"/>
                <w:sz w:val="16"/>
                <w:szCs w:val="16"/>
              </w:rPr>
              <w:t>Update for 7.3B.2.0 Minimum Conformance Requirements of Reference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4575C" w14:textId="77777777" w:rsidR="00AB2B30" w:rsidRPr="009B053A" w:rsidRDefault="006A7121">
            <w:pPr>
              <w:pStyle w:val="TAL"/>
              <w:rPr>
                <w:sz w:val="16"/>
                <w:szCs w:val="16"/>
              </w:rPr>
            </w:pPr>
            <w:r w:rsidRPr="009B053A">
              <w:rPr>
                <w:sz w:val="16"/>
                <w:szCs w:val="16"/>
              </w:rPr>
              <w:t>16.7.0</w:t>
            </w:r>
          </w:p>
        </w:tc>
      </w:tr>
      <w:tr w:rsidR="00AB2B30" w:rsidRPr="009B053A" w14:paraId="6E3C64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3FA803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1525C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5729CB" w14:textId="77777777" w:rsidR="00AB2B30" w:rsidRPr="009B053A" w:rsidRDefault="006A7121">
            <w:pPr>
              <w:rPr>
                <w:rFonts w:ascii="Arial" w:hAnsi="Arial"/>
                <w:sz w:val="16"/>
                <w:szCs w:val="16"/>
              </w:rPr>
            </w:pPr>
            <w:r w:rsidRPr="009B053A">
              <w:rPr>
                <w:rFonts w:ascii="Arial" w:hAnsi="Arial"/>
                <w:sz w:val="16"/>
                <w:szCs w:val="16"/>
              </w:rPr>
              <w:t>R5-211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B3D2A" w14:textId="77777777" w:rsidR="00AB2B30" w:rsidRPr="009B053A" w:rsidRDefault="006A7121">
            <w:pPr>
              <w:rPr>
                <w:rFonts w:ascii="Arial" w:hAnsi="Arial"/>
                <w:sz w:val="16"/>
                <w:szCs w:val="16"/>
              </w:rPr>
            </w:pPr>
            <w:r w:rsidRPr="009B053A">
              <w:rPr>
                <w:rFonts w:ascii="Arial" w:hAnsi="Arial"/>
                <w:sz w:val="16"/>
                <w:szCs w:val="16"/>
              </w:rPr>
              <w:t>08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66E16"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0A4FA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9FB2A2" w14:textId="77777777" w:rsidR="00AB2B30" w:rsidRPr="009B053A" w:rsidRDefault="006A7121">
            <w:pPr>
              <w:rPr>
                <w:rFonts w:ascii="Arial" w:hAnsi="Arial"/>
                <w:sz w:val="16"/>
                <w:szCs w:val="16"/>
              </w:rPr>
            </w:pPr>
            <w:r w:rsidRPr="009B053A">
              <w:rPr>
                <w:rFonts w:ascii="Arial" w:hAnsi="Arial"/>
                <w:sz w:val="16"/>
                <w:szCs w:val="16"/>
              </w:rPr>
              <w:t>Update to EN-DC R16 Configuration inform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94C453" w14:textId="77777777" w:rsidR="00AB2B30" w:rsidRPr="009B053A" w:rsidRDefault="006A7121">
            <w:pPr>
              <w:pStyle w:val="TAL"/>
              <w:rPr>
                <w:sz w:val="16"/>
                <w:szCs w:val="16"/>
              </w:rPr>
            </w:pPr>
            <w:r w:rsidRPr="009B053A">
              <w:rPr>
                <w:sz w:val="16"/>
                <w:szCs w:val="16"/>
              </w:rPr>
              <w:t>16.7.0</w:t>
            </w:r>
          </w:p>
        </w:tc>
      </w:tr>
      <w:tr w:rsidR="00AB2B30" w:rsidRPr="009B053A" w14:paraId="1D8E5B3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A362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BD7D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937DD7" w14:textId="77777777" w:rsidR="00AB2B30" w:rsidRPr="009B053A" w:rsidRDefault="006A7121">
            <w:pPr>
              <w:rPr>
                <w:rFonts w:ascii="Arial" w:hAnsi="Arial"/>
                <w:sz w:val="16"/>
                <w:szCs w:val="16"/>
              </w:rPr>
            </w:pPr>
            <w:r w:rsidRPr="009B053A">
              <w:rPr>
                <w:rFonts w:ascii="Arial" w:hAnsi="Arial"/>
                <w:sz w:val="16"/>
                <w:szCs w:val="16"/>
              </w:rPr>
              <w:t>R5-211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F5FD2" w14:textId="77777777" w:rsidR="00AB2B30" w:rsidRPr="009B053A" w:rsidRDefault="006A7121">
            <w:pPr>
              <w:rPr>
                <w:rFonts w:ascii="Arial" w:hAnsi="Arial"/>
                <w:sz w:val="16"/>
                <w:szCs w:val="16"/>
              </w:rPr>
            </w:pPr>
            <w:r w:rsidRPr="009B053A">
              <w:rPr>
                <w:rFonts w:ascii="Arial" w:hAnsi="Arial"/>
                <w:sz w:val="16"/>
                <w:szCs w:val="16"/>
              </w:rPr>
              <w:t>08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1BD668"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FD02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5448ED" w14:textId="77777777" w:rsidR="00AB2B30" w:rsidRPr="009B053A" w:rsidRDefault="006A7121">
            <w:pPr>
              <w:rPr>
                <w:rFonts w:ascii="Arial" w:hAnsi="Arial"/>
                <w:sz w:val="16"/>
                <w:szCs w:val="16"/>
              </w:rPr>
            </w:pPr>
            <w:r w:rsidRPr="009B053A">
              <w:rPr>
                <w:rFonts w:ascii="Arial" w:hAnsi="Arial"/>
                <w:sz w:val="16"/>
                <w:szCs w:val="16"/>
              </w:rPr>
              <w:t>Update of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7E97B3" w14:textId="77777777" w:rsidR="00AB2B30" w:rsidRPr="009B053A" w:rsidRDefault="006A7121">
            <w:pPr>
              <w:pStyle w:val="TAL"/>
              <w:rPr>
                <w:sz w:val="16"/>
                <w:szCs w:val="16"/>
              </w:rPr>
            </w:pPr>
            <w:r w:rsidRPr="009B053A">
              <w:rPr>
                <w:sz w:val="16"/>
                <w:szCs w:val="16"/>
              </w:rPr>
              <w:t>16.7.0</w:t>
            </w:r>
          </w:p>
        </w:tc>
      </w:tr>
      <w:tr w:rsidR="00AB2B30" w:rsidRPr="009B053A" w14:paraId="445604A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DEE65"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BF995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6A9A29" w14:textId="77777777" w:rsidR="00AB2B30" w:rsidRPr="009B053A" w:rsidRDefault="006A7121">
            <w:pPr>
              <w:rPr>
                <w:rFonts w:ascii="Arial" w:hAnsi="Arial"/>
                <w:sz w:val="16"/>
                <w:szCs w:val="16"/>
              </w:rPr>
            </w:pPr>
            <w:r w:rsidRPr="009B053A">
              <w:rPr>
                <w:rFonts w:ascii="Arial" w:hAnsi="Arial"/>
                <w:sz w:val="16"/>
                <w:szCs w:val="16"/>
              </w:rPr>
              <w:t>R5-211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904E3" w14:textId="77777777" w:rsidR="00AB2B30" w:rsidRPr="009B053A" w:rsidRDefault="006A7121">
            <w:pPr>
              <w:rPr>
                <w:rFonts w:ascii="Arial" w:hAnsi="Arial"/>
                <w:sz w:val="16"/>
                <w:szCs w:val="16"/>
              </w:rPr>
            </w:pPr>
            <w:r w:rsidRPr="009B053A">
              <w:rPr>
                <w:rFonts w:ascii="Arial" w:hAnsi="Arial"/>
                <w:sz w:val="16"/>
                <w:szCs w:val="16"/>
              </w:rPr>
              <w:t>08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2D6B2D"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75A11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B115F8" w14:textId="77777777" w:rsidR="00AB2B30" w:rsidRPr="009B053A" w:rsidRDefault="006A7121">
            <w:pPr>
              <w:rPr>
                <w:rFonts w:ascii="Arial" w:hAnsi="Arial"/>
                <w:sz w:val="16"/>
                <w:szCs w:val="16"/>
              </w:rPr>
            </w:pPr>
            <w:r w:rsidRPr="009B053A">
              <w:rPr>
                <w:rFonts w:ascii="Arial" w:hAnsi="Arial"/>
                <w:sz w:val="16"/>
                <w:szCs w:val="16"/>
              </w:rPr>
              <w:t>Adding in-gap tests to AC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A48A2E" w14:textId="77777777" w:rsidR="00AB2B30" w:rsidRPr="009B053A" w:rsidRDefault="006A7121">
            <w:pPr>
              <w:pStyle w:val="TAL"/>
              <w:rPr>
                <w:sz w:val="16"/>
                <w:szCs w:val="16"/>
              </w:rPr>
            </w:pPr>
            <w:r w:rsidRPr="009B053A">
              <w:rPr>
                <w:sz w:val="16"/>
                <w:szCs w:val="16"/>
              </w:rPr>
              <w:t>16.7.0</w:t>
            </w:r>
          </w:p>
        </w:tc>
      </w:tr>
      <w:tr w:rsidR="00AB2B30" w:rsidRPr="009B053A" w14:paraId="1A63947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D4A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D333C0"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531FB" w14:textId="77777777" w:rsidR="00AB2B30" w:rsidRPr="009B053A" w:rsidRDefault="006A7121">
            <w:pPr>
              <w:rPr>
                <w:rFonts w:ascii="Arial" w:hAnsi="Arial"/>
                <w:sz w:val="16"/>
                <w:szCs w:val="16"/>
              </w:rPr>
            </w:pPr>
            <w:r w:rsidRPr="009B053A">
              <w:rPr>
                <w:rFonts w:ascii="Arial" w:hAnsi="Arial"/>
                <w:sz w:val="16"/>
                <w:szCs w:val="16"/>
              </w:rPr>
              <w:t>R5-2110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0B2CE0" w14:textId="77777777" w:rsidR="00AB2B30" w:rsidRPr="009B053A" w:rsidRDefault="006A7121">
            <w:pPr>
              <w:rPr>
                <w:rFonts w:ascii="Arial" w:hAnsi="Arial"/>
                <w:sz w:val="16"/>
                <w:szCs w:val="16"/>
              </w:rPr>
            </w:pPr>
            <w:r w:rsidRPr="009B053A">
              <w:rPr>
                <w:rFonts w:ascii="Arial" w:hAnsi="Arial"/>
                <w:sz w:val="16"/>
                <w:szCs w:val="16"/>
              </w:rPr>
              <w:t>09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533CF"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1935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5F7111" w14:textId="77777777" w:rsidR="00AB2B30" w:rsidRPr="009B053A" w:rsidRDefault="006A7121">
            <w:pPr>
              <w:rPr>
                <w:rFonts w:ascii="Arial" w:hAnsi="Arial"/>
                <w:sz w:val="16"/>
                <w:szCs w:val="16"/>
              </w:rPr>
            </w:pPr>
            <w:r w:rsidRPr="009B053A">
              <w:rPr>
                <w:rFonts w:ascii="Arial" w:hAnsi="Arial"/>
                <w:sz w:val="16"/>
                <w:szCs w:val="16"/>
              </w:rPr>
              <w:t>Update of test coverage for reference sensitivity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14C94" w14:textId="77777777" w:rsidR="00AB2B30" w:rsidRPr="009B053A" w:rsidRDefault="006A7121">
            <w:pPr>
              <w:pStyle w:val="TAL"/>
              <w:rPr>
                <w:sz w:val="16"/>
                <w:szCs w:val="16"/>
              </w:rPr>
            </w:pPr>
            <w:r w:rsidRPr="009B053A">
              <w:rPr>
                <w:sz w:val="16"/>
                <w:szCs w:val="16"/>
              </w:rPr>
              <w:t>16.7.0</w:t>
            </w:r>
          </w:p>
        </w:tc>
      </w:tr>
      <w:tr w:rsidR="00AB2B30" w:rsidRPr="009B053A" w14:paraId="2877A77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439D1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EEE2A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7A3CBF" w14:textId="77777777" w:rsidR="00AB2B30" w:rsidRPr="009B053A" w:rsidRDefault="006A7121">
            <w:pPr>
              <w:rPr>
                <w:rFonts w:ascii="Arial" w:hAnsi="Arial"/>
                <w:sz w:val="16"/>
                <w:szCs w:val="16"/>
              </w:rPr>
            </w:pPr>
            <w:r w:rsidRPr="009B053A">
              <w:rPr>
                <w:rFonts w:ascii="Arial" w:hAnsi="Arial"/>
                <w:sz w:val="16"/>
                <w:szCs w:val="16"/>
              </w:rPr>
              <w:t>R5-211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792C93" w14:textId="77777777" w:rsidR="00AB2B30" w:rsidRPr="009B053A" w:rsidRDefault="006A7121">
            <w:pPr>
              <w:rPr>
                <w:rFonts w:ascii="Arial" w:hAnsi="Arial"/>
                <w:sz w:val="16"/>
                <w:szCs w:val="16"/>
              </w:rPr>
            </w:pPr>
            <w:r w:rsidRPr="009B053A">
              <w:rPr>
                <w:rFonts w:ascii="Arial" w:hAnsi="Arial"/>
                <w:sz w:val="16"/>
                <w:szCs w:val="16"/>
              </w:rPr>
              <w:t>09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AFDE4A"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EFA36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5BD306" w14:textId="77777777" w:rsidR="00AB2B30" w:rsidRPr="009B053A" w:rsidRDefault="006A7121">
            <w:pPr>
              <w:rPr>
                <w:rFonts w:ascii="Arial" w:hAnsi="Arial"/>
                <w:sz w:val="16"/>
                <w:szCs w:val="16"/>
              </w:rPr>
            </w:pPr>
            <w:r w:rsidRPr="009B053A">
              <w:rPr>
                <w:rFonts w:ascii="Arial" w:hAnsi="Arial"/>
                <w:sz w:val="16"/>
                <w:szCs w:val="16"/>
              </w:rPr>
              <w:t>Adding EN-DC configurations DC_1A-28A_n3A and DC_7A-28A_n3A to clause 5.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B60A6" w14:textId="77777777" w:rsidR="00AB2B30" w:rsidRPr="009B053A" w:rsidRDefault="006A7121">
            <w:pPr>
              <w:pStyle w:val="TAL"/>
              <w:rPr>
                <w:sz w:val="16"/>
                <w:szCs w:val="16"/>
              </w:rPr>
            </w:pPr>
            <w:r w:rsidRPr="009B053A">
              <w:rPr>
                <w:sz w:val="16"/>
                <w:szCs w:val="16"/>
              </w:rPr>
              <w:t>16.7.0</w:t>
            </w:r>
          </w:p>
        </w:tc>
      </w:tr>
      <w:tr w:rsidR="00AB2B30" w:rsidRPr="009B053A" w14:paraId="5B3B7D1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160F819"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1A857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EEA6B" w14:textId="77777777" w:rsidR="00AB2B30" w:rsidRPr="009B053A" w:rsidRDefault="006A7121">
            <w:pPr>
              <w:rPr>
                <w:rFonts w:ascii="Arial" w:hAnsi="Arial"/>
                <w:sz w:val="16"/>
                <w:szCs w:val="16"/>
              </w:rPr>
            </w:pPr>
            <w:r w:rsidRPr="009B053A">
              <w:rPr>
                <w:rFonts w:ascii="Arial" w:hAnsi="Arial"/>
                <w:sz w:val="16"/>
                <w:szCs w:val="16"/>
              </w:rPr>
              <w:t>R5-2110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3C996" w14:textId="77777777" w:rsidR="00AB2B30" w:rsidRPr="009B053A" w:rsidRDefault="006A7121">
            <w:pPr>
              <w:rPr>
                <w:rFonts w:ascii="Arial" w:hAnsi="Arial"/>
                <w:sz w:val="16"/>
                <w:szCs w:val="16"/>
              </w:rPr>
            </w:pPr>
            <w:r w:rsidRPr="009B053A">
              <w:rPr>
                <w:rFonts w:ascii="Arial" w:hAnsi="Arial"/>
                <w:sz w:val="16"/>
                <w:szCs w:val="16"/>
              </w:rPr>
              <w:t>09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95A9B"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5C15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B779C1" w14:textId="77777777" w:rsidR="00AB2B30" w:rsidRPr="009B053A" w:rsidRDefault="006A7121">
            <w:pPr>
              <w:rPr>
                <w:rFonts w:ascii="Arial" w:hAnsi="Arial"/>
                <w:sz w:val="16"/>
                <w:szCs w:val="16"/>
              </w:rPr>
            </w:pPr>
            <w:r w:rsidRPr="009B053A">
              <w:rPr>
                <w:rFonts w:ascii="Arial" w:hAnsi="Arial"/>
                <w:sz w:val="16"/>
                <w:szCs w:val="16"/>
              </w:rPr>
              <w:t>Correction to editors note about number of E-UTRA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C6B5DB" w14:textId="77777777" w:rsidR="00AB2B30" w:rsidRPr="009B053A" w:rsidRDefault="006A7121">
            <w:pPr>
              <w:pStyle w:val="TAL"/>
              <w:rPr>
                <w:sz w:val="16"/>
                <w:szCs w:val="16"/>
              </w:rPr>
            </w:pPr>
            <w:r w:rsidRPr="009B053A">
              <w:rPr>
                <w:sz w:val="16"/>
                <w:szCs w:val="16"/>
              </w:rPr>
              <w:t>16.7.0</w:t>
            </w:r>
          </w:p>
        </w:tc>
      </w:tr>
      <w:tr w:rsidR="00AB2B30" w:rsidRPr="009B053A" w14:paraId="69D7F0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43B59E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F4349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91E6D0" w14:textId="77777777" w:rsidR="00AB2B30" w:rsidRPr="009B053A" w:rsidRDefault="006A7121">
            <w:pPr>
              <w:rPr>
                <w:rFonts w:ascii="Arial" w:hAnsi="Arial"/>
                <w:sz w:val="16"/>
                <w:szCs w:val="16"/>
              </w:rPr>
            </w:pPr>
            <w:r w:rsidRPr="009B053A">
              <w:rPr>
                <w:rFonts w:ascii="Arial" w:hAnsi="Arial"/>
                <w:sz w:val="16"/>
                <w:szCs w:val="16"/>
              </w:rPr>
              <w:t>R5-2111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507343" w14:textId="77777777" w:rsidR="00AB2B30" w:rsidRPr="009B053A" w:rsidRDefault="006A7121">
            <w:pPr>
              <w:rPr>
                <w:rFonts w:ascii="Arial" w:hAnsi="Arial"/>
                <w:sz w:val="16"/>
                <w:szCs w:val="16"/>
              </w:rPr>
            </w:pPr>
            <w:r w:rsidRPr="009B053A">
              <w:rPr>
                <w:rFonts w:ascii="Arial" w:hAnsi="Arial"/>
                <w:sz w:val="16"/>
                <w:szCs w:val="16"/>
              </w:rPr>
              <w:t>09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27F9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C4E0A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B2DA1" w14:textId="77777777" w:rsidR="00AB2B30" w:rsidRPr="009B053A" w:rsidRDefault="006A7121">
            <w:pPr>
              <w:rPr>
                <w:rFonts w:ascii="Arial" w:hAnsi="Arial"/>
                <w:sz w:val="16"/>
                <w:szCs w:val="16"/>
              </w:rPr>
            </w:pPr>
            <w:r w:rsidRPr="009B053A">
              <w:rPr>
                <w:rFonts w:ascii="Arial" w:hAnsi="Arial"/>
                <w:sz w:val="16"/>
                <w:szCs w:val="16"/>
              </w:rPr>
              <w:t>Corrections to subclauses in 38.521-3 with appropriate subclause level and heading sty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22D7D" w14:textId="77777777" w:rsidR="00AB2B30" w:rsidRPr="009B053A" w:rsidRDefault="006A7121">
            <w:pPr>
              <w:pStyle w:val="TAL"/>
              <w:rPr>
                <w:sz w:val="16"/>
                <w:szCs w:val="16"/>
              </w:rPr>
            </w:pPr>
            <w:r w:rsidRPr="009B053A">
              <w:rPr>
                <w:sz w:val="16"/>
                <w:szCs w:val="16"/>
              </w:rPr>
              <w:t>16.7.0</w:t>
            </w:r>
          </w:p>
        </w:tc>
      </w:tr>
      <w:tr w:rsidR="00AB2B30" w:rsidRPr="009B053A" w14:paraId="7285A02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21B0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445D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3848EF" w14:textId="77777777" w:rsidR="00AB2B30" w:rsidRPr="009B053A" w:rsidRDefault="006A7121">
            <w:pPr>
              <w:rPr>
                <w:rFonts w:ascii="Arial" w:hAnsi="Arial"/>
                <w:sz w:val="16"/>
                <w:szCs w:val="16"/>
              </w:rPr>
            </w:pPr>
            <w:r w:rsidRPr="009B053A">
              <w:rPr>
                <w:rFonts w:ascii="Arial" w:hAnsi="Arial"/>
                <w:sz w:val="16"/>
                <w:szCs w:val="16"/>
              </w:rPr>
              <w:t>R5-2111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52CE05" w14:textId="77777777" w:rsidR="00AB2B30" w:rsidRPr="009B053A" w:rsidRDefault="006A7121">
            <w:pPr>
              <w:rPr>
                <w:rFonts w:ascii="Arial" w:hAnsi="Arial"/>
                <w:sz w:val="16"/>
                <w:szCs w:val="16"/>
              </w:rPr>
            </w:pPr>
            <w:r w:rsidRPr="009B053A">
              <w:rPr>
                <w:rFonts w:ascii="Arial" w:hAnsi="Arial"/>
                <w:sz w:val="16"/>
                <w:szCs w:val="16"/>
              </w:rPr>
              <w:t>09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B65D73"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BD12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02BC59" w14:textId="77777777" w:rsidR="00AB2B30" w:rsidRPr="009B053A" w:rsidRDefault="006A7121">
            <w:pPr>
              <w:rPr>
                <w:rFonts w:ascii="Arial" w:hAnsi="Arial"/>
                <w:sz w:val="16"/>
                <w:szCs w:val="16"/>
              </w:rPr>
            </w:pPr>
            <w:r w:rsidRPr="009B053A">
              <w:rPr>
                <w:rFonts w:ascii="Arial" w:hAnsi="Arial"/>
                <w:sz w:val="16"/>
                <w:szCs w:val="16"/>
              </w:rPr>
              <w:t>Update of 5.3B for UE channel bandwidth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00889D" w14:textId="77777777" w:rsidR="00AB2B30" w:rsidRPr="009B053A" w:rsidRDefault="006A7121">
            <w:pPr>
              <w:pStyle w:val="TAL"/>
              <w:rPr>
                <w:sz w:val="16"/>
                <w:szCs w:val="16"/>
              </w:rPr>
            </w:pPr>
            <w:r w:rsidRPr="009B053A">
              <w:rPr>
                <w:sz w:val="16"/>
                <w:szCs w:val="16"/>
              </w:rPr>
              <w:t>16.7.0</w:t>
            </w:r>
          </w:p>
        </w:tc>
      </w:tr>
      <w:tr w:rsidR="00AB2B30" w:rsidRPr="009B053A" w14:paraId="5C75CAB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5F314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F20A3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7DE9BF" w14:textId="77777777" w:rsidR="00AB2B30" w:rsidRPr="009B053A" w:rsidRDefault="006A7121">
            <w:pPr>
              <w:rPr>
                <w:rFonts w:ascii="Arial" w:hAnsi="Arial"/>
                <w:sz w:val="16"/>
                <w:szCs w:val="16"/>
              </w:rPr>
            </w:pPr>
            <w:r w:rsidRPr="009B053A">
              <w:rPr>
                <w:rFonts w:ascii="Arial" w:hAnsi="Arial"/>
                <w:sz w:val="16"/>
                <w:szCs w:val="16"/>
              </w:rPr>
              <w:t>R5-2112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7D0619" w14:textId="77777777" w:rsidR="00AB2B30" w:rsidRPr="009B053A" w:rsidRDefault="006A7121">
            <w:pPr>
              <w:rPr>
                <w:rFonts w:ascii="Arial" w:hAnsi="Arial"/>
                <w:sz w:val="16"/>
                <w:szCs w:val="16"/>
              </w:rPr>
            </w:pPr>
            <w:r w:rsidRPr="009B053A">
              <w:rPr>
                <w:rFonts w:ascii="Arial" w:hAnsi="Arial"/>
                <w:sz w:val="16"/>
                <w:szCs w:val="16"/>
              </w:rPr>
              <w:t>09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5FD26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6E99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D4184" w14:textId="77777777" w:rsidR="00AB2B30" w:rsidRPr="009B053A" w:rsidRDefault="006A7121">
            <w:pPr>
              <w:rPr>
                <w:rFonts w:ascii="Arial" w:hAnsi="Arial"/>
                <w:sz w:val="16"/>
                <w:szCs w:val="16"/>
              </w:rPr>
            </w:pPr>
            <w:r w:rsidRPr="009B053A">
              <w:rPr>
                <w:rFonts w:ascii="Arial" w:hAnsi="Arial"/>
                <w:sz w:val="16"/>
                <w:szCs w:val="16"/>
              </w:rPr>
              <w:t>Introduction of DC_7A-20A_n1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74D1B" w14:textId="77777777" w:rsidR="00AB2B30" w:rsidRPr="009B053A" w:rsidRDefault="006A7121">
            <w:pPr>
              <w:pStyle w:val="TAL"/>
              <w:rPr>
                <w:sz w:val="16"/>
                <w:szCs w:val="16"/>
              </w:rPr>
            </w:pPr>
            <w:r w:rsidRPr="009B053A">
              <w:rPr>
                <w:sz w:val="16"/>
                <w:szCs w:val="16"/>
              </w:rPr>
              <w:t>16.7.0</w:t>
            </w:r>
          </w:p>
        </w:tc>
      </w:tr>
      <w:tr w:rsidR="00AB2B30" w:rsidRPr="009B053A" w14:paraId="111E254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DEEBA6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70E44B"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F2EEE9" w14:textId="77777777" w:rsidR="00AB2B30" w:rsidRPr="009B053A" w:rsidRDefault="006A7121">
            <w:pPr>
              <w:rPr>
                <w:rFonts w:ascii="Arial" w:hAnsi="Arial"/>
                <w:sz w:val="16"/>
                <w:szCs w:val="16"/>
              </w:rPr>
            </w:pPr>
            <w:r w:rsidRPr="009B053A">
              <w:rPr>
                <w:rFonts w:ascii="Arial" w:hAnsi="Arial"/>
                <w:sz w:val="16"/>
                <w:szCs w:val="16"/>
              </w:rPr>
              <w:t>R5-2112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C41611" w14:textId="77777777" w:rsidR="00AB2B30" w:rsidRPr="009B053A" w:rsidRDefault="006A7121">
            <w:pPr>
              <w:rPr>
                <w:rFonts w:ascii="Arial" w:hAnsi="Arial"/>
                <w:sz w:val="16"/>
                <w:szCs w:val="16"/>
              </w:rPr>
            </w:pPr>
            <w:r w:rsidRPr="009B053A">
              <w:rPr>
                <w:rFonts w:ascii="Arial" w:hAnsi="Arial"/>
                <w:sz w:val="16"/>
                <w:szCs w:val="16"/>
              </w:rPr>
              <w:t>09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8F7792" w14:textId="77777777" w:rsidR="00AB2B30" w:rsidRPr="009B053A" w:rsidRDefault="006A7121">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AFD6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06FD7A" w14:textId="77777777" w:rsidR="00AB2B30" w:rsidRPr="009B053A" w:rsidRDefault="006A7121">
            <w:pPr>
              <w:rPr>
                <w:rFonts w:ascii="Arial" w:hAnsi="Arial"/>
                <w:sz w:val="16"/>
                <w:szCs w:val="16"/>
              </w:rPr>
            </w:pPr>
            <w:r w:rsidRPr="009B053A">
              <w:rPr>
                <w:rFonts w:ascii="Arial" w:hAnsi="Arial"/>
                <w:sz w:val="16"/>
                <w:szCs w:val="16"/>
              </w:rPr>
              <w:t xml:space="preserve">Introduction of DC_7A- 28A_n3A </w:t>
            </w:r>
            <w:r w:rsidRPr="009B053A">
              <w:rPr>
                <w:rFonts w:ascii="Arial" w:hAnsi="Arial"/>
                <w:sz w:val="16"/>
                <w:szCs w:val="16"/>
              </w:rPr>
              <w:br/>
              <w:t>to refer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7149A" w14:textId="77777777" w:rsidR="00AB2B30" w:rsidRPr="009B053A" w:rsidRDefault="006A7121">
            <w:pPr>
              <w:pStyle w:val="TAL"/>
              <w:rPr>
                <w:sz w:val="16"/>
                <w:szCs w:val="16"/>
              </w:rPr>
            </w:pPr>
            <w:r w:rsidRPr="009B053A">
              <w:rPr>
                <w:sz w:val="16"/>
                <w:szCs w:val="16"/>
              </w:rPr>
              <w:t>16.7.0</w:t>
            </w:r>
          </w:p>
        </w:tc>
      </w:tr>
      <w:tr w:rsidR="00AB2B30" w:rsidRPr="009B053A" w14:paraId="4E6C986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88B34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52F4F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8BEAAB" w14:textId="77777777" w:rsidR="00AB2B30" w:rsidRPr="009B053A" w:rsidRDefault="006A7121">
            <w:pPr>
              <w:rPr>
                <w:rFonts w:ascii="Arial" w:hAnsi="Arial"/>
                <w:sz w:val="16"/>
                <w:szCs w:val="16"/>
              </w:rPr>
            </w:pPr>
            <w:r w:rsidRPr="009B053A">
              <w:rPr>
                <w:rFonts w:ascii="Arial" w:hAnsi="Arial"/>
                <w:sz w:val="16"/>
                <w:szCs w:val="16"/>
              </w:rPr>
              <w:t>R5-21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B6542C" w14:textId="77777777" w:rsidR="00AB2B30" w:rsidRPr="009B053A" w:rsidRDefault="006A7121">
            <w:pPr>
              <w:rPr>
                <w:rFonts w:ascii="Arial" w:hAnsi="Arial"/>
                <w:sz w:val="16"/>
                <w:szCs w:val="16"/>
              </w:rPr>
            </w:pPr>
            <w:r w:rsidRPr="009B053A">
              <w:rPr>
                <w:rFonts w:ascii="Arial" w:hAnsi="Arial"/>
                <w:sz w:val="16"/>
                <w:szCs w:val="16"/>
              </w:rPr>
              <w:t>08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C802B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1CDB1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0D7BBD" w14:textId="77777777" w:rsidR="00AB2B30" w:rsidRPr="009B053A" w:rsidRDefault="006A7121">
            <w:pPr>
              <w:rPr>
                <w:rFonts w:ascii="Arial" w:hAnsi="Arial"/>
                <w:sz w:val="16"/>
                <w:szCs w:val="16"/>
              </w:rPr>
            </w:pPr>
            <w:r w:rsidRPr="009B053A">
              <w:rPr>
                <w:rFonts w:ascii="Arial" w:hAnsi="Arial"/>
                <w:sz w:val="16"/>
                <w:szCs w:val="16"/>
              </w:rPr>
              <w:t>Spectrum emissions mask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50C398" w14:textId="77777777" w:rsidR="00AB2B30" w:rsidRPr="009B053A" w:rsidRDefault="006A7121">
            <w:pPr>
              <w:pStyle w:val="TAL"/>
              <w:rPr>
                <w:sz w:val="16"/>
                <w:szCs w:val="16"/>
              </w:rPr>
            </w:pPr>
            <w:r w:rsidRPr="009B053A">
              <w:rPr>
                <w:sz w:val="16"/>
                <w:szCs w:val="16"/>
              </w:rPr>
              <w:t>16.7.0</w:t>
            </w:r>
          </w:p>
        </w:tc>
      </w:tr>
      <w:tr w:rsidR="00AB2B30" w:rsidRPr="009B053A" w14:paraId="4EEF1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20715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A8744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820D61" w14:textId="77777777" w:rsidR="00AB2B30" w:rsidRPr="009B053A" w:rsidRDefault="006A7121">
            <w:pPr>
              <w:rPr>
                <w:rFonts w:ascii="Arial" w:hAnsi="Arial"/>
                <w:sz w:val="16"/>
                <w:szCs w:val="16"/>
              </w:rPr>
            </w:pPr>
            <w:r w:rsidRPr="009B053A">
              <w:rPr>
                <w:rFonts w:ascii="Arial" w:hAnsi="Arial"/>
                <w:sz w:val="16"/>
                <w:szCs w:val="16"/>
              </w:rPr>
              <w:t>R5-21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481BA0" w14:textId="77777777" w:rsidR="00AB2B30" w:rsidRPr="009B053A" w:rsidRDefault="006A7121">
            <w:pPr>
              <w:rPr>
                <w:rFonts w:ascii="Arial" w:hAnsi="Arial"/>
                <w:sz w:val="16"/>
                <w:szCs w:val="16"/>
              </w:rPr>
            </w:pPr>
            <w:r w:rsidRPr="009B053A">
              <w:rPr>
                <w:rFonts w:ascii="Arial" w:hAnsi="Arial"/>
                <w:sz w:val="16"/>
                <w:szCs w:val="16"/>
              </w:rPr>
              <w:t>08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58BDB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2E13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786C6" w14:textId="77777777" w:rsidR="00AB2B30" w:rsidRPr="009B053A" w:rsidRDefault="006A7121">
            <w:pPr>
              <w:rPr>
                <w:rFonts w:ascii="Arial" w:hAnsi="Arial"/>
                <w:sz w:val="16"/>
                <w:szCs w:val="16"/>
              </w:rPr>
            </w:pPr>
            <w:r w:rsidRPr="009B053A">
              <w:rPr>
                <w:rFonts w:ascii="Arial" w:hAnsi="Arial"/>
                <w:sz w:val="16"/>
                <w:szCs w:val="16"/>
              </w:rPr>
              <w:t>ACLR for intra-band non-contiguous EN-DC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3A3AD0" w14:textId="77777777" w:rsidR="00AB2B30" w:rsidRPr="009B053A" w:rsidRDefault="006A7121">
            <w:pPr>
              <w:pStyle w:val="TAL"/>
              <w:rPr>
                <w:sz w:val="16"/>
                <w:szCs w:val="16"/>
              </w:rPr>
            </w:pPr>
            <w:r w:rsidRPr="009B053A">
              <w:rPr>
                <w:sz w:val="16"/>
                <w:szCs w:val="16"/>
              </w:rPr>
              <w:t>16.7.0</w:t>
            </w:r>
          </w:p>
        </w:tc>
      </w:tr>
      <w:tr w:rsidR="00AB2B30" w:rsidRPr="009B053A" w14:paraId="3C3100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495854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269982"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DBEA37" w14:textId="77777777" w:rsidR="00AB2B30" w:rsidRPr="009B053A" w:rsidRDefault="006A7121">
            <w:pPr>
              <w:rPr>
                <w:rFonts w:ascii="Arial" w:hAnsi="Arial"/>
                <w:sz w:val="16"/>
                <w:szCs w:val="16"/>
              </w:rPr>
            </w:pPr>
            <w:r w:rsidRPr="009B053A">
              <w:rPr>
                <w:rFonts w:ascii="Arial" w:hAnsi="Arial"/>
                <w:sz w:val="16"/>
                <w:szCs w:val="16"/>
              </w:rPr>
              <w:t>R5-21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B51F97" w14:textId="77777777" w:rsidR="00AB2B30" w:rsidRPr="009B053A" w:rsidRDefault="006A7121">
            <w:pPr>
              <w:rPr>
                <w:rFonts w:ascii="Arial" w:hAnsi="Arial"/>
                <w:sz w:val="16"/>
                <w:szCs w:val="16"/>
              </w:rPr>
            </w:pPr>
            <w:r w:rsidRPr="009B053A">
              <w:rPr>
                <w:rFonts w:ascii="Arial" w:hAnsi="Arial"/>
                <w:sz w:val="16"/>
                <w:szCs w:val="16"/>
              </w:rPr>
              <w:t>08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89B50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F1B65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ECEC50" w14:textId="77777777" w:rsidR="00AB2B30" w:rsidRPr="009B053A" w:rsidRDefault="006A7121">
            <w:pPr>
              <w:rPr>
                <w:rFonts w:ascii="Arial" w:hAnsi="Arial"/>
                <w:sz w:val="16"/>
                <w:szCs w:val="16"/>
              </w:rPr>
            </w:pPr>
            <w:r w:rsidRPr="009B053A">
              <w:rPr>
                <w:rFonts w:ascii="Arial" w:hAnsi="Arial"/>
                <w:sz w:val="16"/>
                <w:szCs w:val="16"/>
              </w:rPr>
              <w:t>Update Test description of 6.5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2B406" w14:textId="77777777" w:rsidR="00AB2B30" w:rsidRPr="009B053A" w:rsidRDefault="006A7121">
            <w:pPr>
              <w:pStyle w:val="TAL"/>
              <w:rPr>
                <w:sz w:val="16"/>
                <w:szCs w:val="16"/>
              </w:rPr>
            </w:pPr>
            <w:r w:rsidRPr="009B053A">
              <w:rPr>
                <w:sz w:val="16"/>
                <w:szCs w:val="16"/>
              </w:rPr>
              <w:t>16.7.0</w:t>
            </w:r>
          </w:p>
        </w:tc>
      </w:tr>
      <w:tr w:rsidR="00AB2B30" w:rsidRPr="009B053A" w14:paraId="077E49C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EED22C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C75A0"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195796" w14:textId="77777777" w:rsidR="00AB2B30" w:rsidRPr="009B053A" w:rsidRDefault="006A7121">
            <w:pPr>
              <w:rPr>
                <w:rFonts w:ascii="Arial" w:hAnsi="Arial"/>
                <w:sz w:val="16"/>
                <w:szCs w:val="16"/>
              </w:rPr>
            </w:pPr>
            <w:r w:rsidRPr="009B053A">
              <w:rPr>
                <w:rFonts w:ascii="Arial" w:hAnsi="Arial"/>
                <w:sz w:val="16"/>
                <w:szCs w:val="16"/>
              </w:rPr>
              <w:t>R5-21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41F4E0" w14:textId="77777777" w:rsidR="00AB2B30" w:rsidRPr="009B053A" w:rsidRDefault="006A7121">
            <w:pPr>
              <w:rPr>
                <w:rFonts w:ascii="Arial" w:hAnsi="Arial"/>
                <w:sz w:val="16"/>
                <w:szCs w:val="16"/>
              </w:rPr>
            </w:pPr>
            <w:r w:rsidRPr="009B053A">
              <w:rPr>
                <w:rFonts w:ascii="Arial" w:hAnsi="Arial"/>
                <w:sz w:val="16"/>
                <w:szCs w:val="16"/>
              </w:rPr>
              <w:t>08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5C17F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0D38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8F7F44" w14:textId="77777777" w:rsidR="00AB2B30" w:rsidRPr="009B053A" w:rsidRDefault="006A7121">
            <w:pPr>
              <w:rPr>
                <w:rFonts w:ascii="Arial" w:hAnsi="Arial"/>
                <w:sz w:val="16"/>
                <w:szCs w:val="16"/>
              </w:rPr>
            </w:pPr>
            <w:r w:rsidRPr="009B053A">
              <w:rPr>
                <w:rFonts w:ascii="Arial" w:hAnsi="Arial"/>
                <w:sz w:val="16"/>
                <w:szCs w:val="16"/>
              </w:rPr>
              <w:t>EN-DC FR2 UL CA Frequency error test cas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22766" w14:textId="77777777" w:rsidR="00AB2B30" w:rsidRPr="009B053A" w:rsidRDefault="006A7121">
            <w:pPr>
              <w:pStyle w:val="TAL"/>
              <w:rPr>
                <w:sz w:val="16"/>
                <w:szCs w:val="16"/>
              </w:rPr>
            </w:pPr>
            <w:r w:rsidRPr="009B053A">
              <w:rPr>
                <w:sz w:val="16"/>
                <w:szCs w:val="16"/>
              </w:rPr>
              <w:t>16.7.0</w:t>
            </w:r>
          </w:p>
        </w:tc>
      </w:tr>
      <w:tr w:rsidR="00AB2B30" w:rsidRPr="009B053A" w14:paraId="626867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2E102F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3C06B0"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D96DEB" w14:textId="77777777" w:rsidR="00AB2B30" w:rsidRPr="009B053A" w:rsidRDefault="006A7121">
            <w:pPr>
              <w:rPr>
                <w:rFonts w:ascii="Arial" w:hAnsi="Arial"/>
                <w:sz w:val="16"/>
                <w:szCs w:val="16"/>
              </w:rPr>
            </w:pPr>
            <w:r w:rsidRPr="009B053A">
              <w:rPr>
                <w:rFonts w:ascii="Arial" w:hAnsi="Arial"/>
                <w:sz w:val="16"/>
                <w:szCs w:val="16"/>
              </w:rPr>
              <w:t>R5-21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5AC45C" w14:textId="77777777" w:rsidR="00AB2B30" w:rsidRPr="009B053A" w:rsidRDefault="006A7121">
            <w:pPr>
              <w:rPr>
                <w:rFonts w:ascii="Arial" w:hAnsi="Arial"/>
                <w:sz w:val="16"/>
                <w:szCs w:val="16"/>
              </w:rPr>
            </w:pPr>
            <w:r w:rsidRPr="009B053A">
              <w:rPr>
                <w:rFonts w:ascii="Arial" w:hAnsi="Arial"/>
                <w:sz w:val="16"/>
                <w:szCs w:val="16"/>
              </w:rPr>
              <w:t>08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2BDE2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F66B1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78156B" w14:textId="77777777" w:rsidR="00AB2B30" w:rsidRPr="009B053A" w:rsidRDefault="006A7121">
            <w:pPr>
              <w:rPr>
                <w:rFonts w:ascii="Arial" w:hAnsi="Arial"/>
                <w:sz w:val="16"/>
                <w:szCs w:val="16"/>
              </w:rPr>
            </w:pPr>
            <w:r w:rsidRPr="009B053A">
              <w:rPr>
                <w:rFonts w:ascii="Arial" w:hAnsi="Arial"/>
                <w:sz w:val="16"/>
                <w:szCs w:val="16"/>
              </w:rPr>
              <w:t>Correction of test requirements for EN-DC configured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A9A90" w14:textId="77777777" w:rsidR="00AB2B30" w:rsidRPr="009B053A" w:rsidRDefault="006A7121">
            <w:pPr>
              <w:pStyle w:val="TAL"/>
              <w:rPr>
                <w:sz w:val="16"/>
                <w:szCs w:val="16"/>
              </w:rPr>
            </w:pPr>
            <w:r w:rsidRPr="009B053A">
              <w:rPr>
                <w:sz w:val="16"/>
                <w:szCs w:val="16"/>
              </w:rPr>
              <w:t>16.7.0</w:t>
            </w:r>
          </w:p>
        </w:tc>
      </w:tr>
      <w:tr w:rsidR="00AB2B30" w:rsidRPr="009B053A" w14:paraId="076863A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517D6C"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458C0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18A7D4" w14:textId="77777777" w:rsidR="00AB2B30" w:rsidRPr="009B053A" w:rsidRDefault="006A7121">
            <w:pPr>
              <w:rPr>
                <w:rFonts w:ascii="Arial" w:hAnsi="Arial"/>
                <w:sz w:val="16"/>
                <w:szCs w:val="16"/>
              </w:rPr>
            </w:pPr>
            <w:r w:rsidRPr="009B053A">
              <w:rPr>
                <w:rFonts w:ascii="Arial" w:hAnsi="Arial"/>
                <w:sz w:val="16"/>
                <w:szCs w:val="16"/>
              </w:rPr>
              <w:t>R5-21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B42F7" w14:textId="77777777" w:rsidR="00AB2B30" w:rsidRPr="009B053A" w:rsidRDefault="006A7121">
            <w:pPr>
              <w:rPr>
                <w:rFonts w:ascii="Arial" w:hAnsi="Arial"/>
                <w:sz w:val="16"/>
                <w:szCs w:val="16"/>
              </w:rPr>
            </w:pPr>
            <w:r w:rsidRPr="009B053A">
              <w:rPr>
                <w:rFonts w:ascii="Arial" w:hAnsi="Arial"/>
                <w:sz w:val="16"/>
                <w:szCs w:val="16"/>
              </w:rPr>
              <w:t>09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74CB2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1A3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FDEEA8"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8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97FCB" w14:textId="77777777" w:rsidR="00AB2B30" w:rsidRPr="009B053A" w:rsidRDefault="006A7121">
            <w:pPr>
              <w:pStyle w:val="TAL"/>
              <w:rPr>
                <w:sz w:val="16"/>
                <w:szCs w:val="16"/>
              </w:rPr>
            </w:pPr>
            <w:r w:rsidRPr="009B053A">
              <w:rPr>
                <w:sz w:val="16"/>
                <w:szCs w:val="16"/>
              </w:rPr>
              <w:t>16.7.0</w:t>
            </w:r>
          </w:p>
        </w:tc>
      </w:tr>
      <w:tr w:rsidR="00AB2B30" w:rsidRPr="009B053A" w14:paraId="671A95E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AC35CB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C81BD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E1C925" w14:textId="77777777" w:rsidR="00AB2B30" w:rsidRPr="009B053A" w:rsidRDefault="006A7121">
            <w:pPr>
              <w:rPr>
                <w:rFonts w:ascii="Arial" w:hAnsi="Arial"/>
                <w:sz w:val="16"/>
                <w:szCs w:val="16"/>
              </w:rPr>
            </w:pPr>
            <w:r w:rsidRPr="009B053A">
              <w:rPr>
                <w:rFonts w:ascii="Arial" w:hAnsi="Arial"/>
                <w:sz w:val="16"/>
                <w:szCs w:val="16"/>
              </w:rPr>
              <w:t>R5-21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E84CE" w14:textId="77777777" w:rsidR="00AB2B30" w:rsidRPr="009B053A" w:rsidRDefault="006A7121">
            <w:pPr>
              <w:rPr>
                <w:rFonts w:ascii="Arial" w:hAnsi="Arial"/>
                <w:sz w:val="16"/>
                <w:szCs w:val="16"/>
              </w:rPr>
            </w:pPr>
            <w:r w:rsidRPr="009B053A">
              <w:rPr>
                <w:rFonts w:ascii="Arial" w:hAnsi="Arial"/>
                <w:sz w:val="16"/>
                <w:szCs w:val="16"/>
              </w:rPr>
              <w:t>09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69B01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6749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02E0AE"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1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722C4E" w14:textId="77777777" w:rsidR="00AB2B30" w:rsidRPr="009B053A" w:rsidRDefault="006A7121">
            <w:pPr>
              <w:pStyle w:val="TAL"/>
              <w:rPr>
                <w:sz w:val="16"/>
                <w:szCs w:val="16"/>
              </w:rPr>
            </w:pPr>
            <w:r w:rsidRPr="009B053A">
              <w:rPr>
                <w:sz w:val="16"/>
                <w:szCs w:val="16"/>
              </w:rPr>
              <w:t>16.7.0</w:t>
            </w:r>
          </w:p>
        </w:tc>
      </w:tr>
      <w:tr w:rsidR="00AB2B30" w:rsidRPr="009B053A" w14:paraId="3A87D9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1F5E2F1" w14:textId="77777777" w:rsidR="00AB2B30" w:rsidRPr="009B053A" w:rsidRDefault="006A7121">
            <w:pPr>
              <w:pStyle w:val="TAL"/>
              <w:rPr>
                <w:sz w:val="16"/>
                <w:szCs w:val="16"/>
              </w:rPr>
            </w:pPr>
            <w:r w:rsidRPr="009B053A">
              <w:rPr>
                <w:sz w:val="16"/>
                <w:szCs w:val="16"/>
              </w:rPr>
              <w:lastRenderedPageBreak/>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0FDC1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36F3" w14:textId="77777777" w:rsidR="00AB2B30" w:rsidRPr="009B053A" w:rsidRDefault="006A7121">
            <w:pPr>
              <w:rPr>
                <w:rFonts w:ascii="Arial" w:hAnsi="Arial"/>
                <w:sz w:val="16"/>
                <w:szCs w:val="16"/>
              </w:rPr>
            </w:pPr>
            <w:r w:rsidRPr="009B053A">
              <w:rPr>
                <w:rFonts w:ascii="Arial" w:hAnsi="Arial"/>
                <w:sz w:val="16"/>
                <w:szCs w:val="16"/>
              </w:rPr>
              <w:t>R5-21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550723" w14:textId="77777777" w:rsidR="00AB2B30" w:rsidRPr="009B053A" w:rsidRDefault="006A7121">
            <w:pPr>
              <w:rPr>
                <w:rFonts w:ascii="Arial" w:hAnsi="Arial"/>
                <w:sz w:val="16"/>
                <w:szCs w:val="16"/>
              </w:rPr>
            </w:pPr>
            <w:r w:rsidRPr="009B053A">
              <w:rPr>
                <w:rFonts w:ascii="Arial" w:hAnsi="Arial"/>
                <w:sz w:val="16"/>
                <w:szCs w:val="16"/>
              </w:rPr>
              <w:t>09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FF6AA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AC926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79E8BD"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1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E27AA4" w14:textId="77777777" w:rsidR="00AB2B30" w:rsidRPr="009B053A" w:rsidRDefault="006A7121">
            <w:pPr>
              <w:pStyle w:val="TAL"/>
              <w:rPr>
                <w:sz w:val="16"/>
                <w:szCs w:val="16"/>
              </w:rPr>
            </w:pPr>
            <w:r w:rsidRPr="009B053A">
              <w:rPr>
                <w:sz w:val="16"/>
                <w:szCs w:val="16"/>
              </w:rPr>
              <w:t>16.7.0</w:t>
            </w:r>
          </w:p>
        </w:tc>
      </w:tr>
      <w:tr w:rsidR="00AB2B30" w:rsidRPr="009B053A" w14:paraId="5B8D15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B27069"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8F32B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99E774" w14:textId="77777777" w:rsidR="00AB2B30" w:rsidRPr="009B053A" w:rsidRDefault="006A7121">
            <w:pPr>
              <w:rPr>
                <w:rFonts w:ascii="Arial" w:hAnsi="Arial"/>
                <w:sz w:val="16"/>
                <w:szCs w:val="16"/>
              </w:rPr>
            </w:pPr>
            <w:r w:rsidRPr="009B053A">
              <w:rPr>
                <w:rFonts w:ascii="Arial" w:hAnsi="Arial"/>
                <w:sz w:val="16"/>
                <w:szCs w:val="16"/>
              </w:rPr>
              <w:t>R5-21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513DD5" w14:textId="77777777" w:rsidR="00AB2B30" w:rsidRPr="009B053A" w:rsidRDefault="006A7121">
            <w:pPr>
              <w:rPr>
                <w:rFonts w:ascii="Arial" w:hAnsi="Arial"/>
                <w:sz w:val="16"/>
                <w:szCs w:val="16"/>
              </w:rPr>
            </w:pPr>
            <w:r w:rsidRPr="009B053A">
              <w:rPr>
                <w:rFonts w:ascii="Arial" w:hAnsi="Arial"/>
                <w:sz w:val="16"/>
                <w:szCs w:val="16"/>
              </w:rPr>
              <w:t>09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BDF56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7C9F9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03A459"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11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C4B628" w14:textId="77777777" w:rsidR="00AB2B30" w:rsidRPr="009B053A" w:rsidRDefault="006A7121">
            <w:pPr>
              <w:pStyle w:val="TAL"/>
              <w:rPr>
                <w:sz w:val="16"/>
                <w:szCs w:val="16"/>
              </w:rPr>
            </w:pPr>
            <w:r w:rsidRPr="009B053A">
              <w:rPr>
                <w:sz w:val="16"/>
                <w:szCs w:val="16"/>
              </w:rPr>
              <w:t>16.7.0</w:t>
            </w:r>
          </w:p>
        </w:tc>
      </w:tr>
      <w:tr w:rsidR="00AB2B30" w:rsidRPr="009B053A" w14:paraId="0588668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8BB5F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CFBA6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2F4283" w14:textId="77777777" w:rsidR="00AB2B30" w:rsidRPr="009B053A" w:rsidRDefault="006A7121">
            <w:pPr>
              <w:rPr>
                <w:rFonts w:ascii="Arial" w:hAnsi="Arial"/>
                <w:sz w:val="16"/>
                <w:szCs w:val="16"/>
              </w:rPr>
            </w:pPr>
            <w:r w:rsidRPr="009B053A">
              <w:rPr>
                <w:rFonts w:ascii="Arial" w:hAnsi="Arial"/>
                <w:sz w:val="16"/>
                <w:szCs w:val="16"/>
              </w:rPr>
              <w:t>R5-21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175270" w14:textId="77777777" w:rsidR="00AB2B30" w:rsidRPr="009B053A" w:rsidRDefault="006A7121">
            <w:pPr>
              <w:rPr>
                <w:rFonts w:ascii="Arial" w:hAnsi="Arial"/>
                <w:sz w:val="16"/>
                <w:szCs w:val="16"/>
              </w:rPr>
            </w:pPr>
            <w:r w:rsidRPr="009B053A">
              <w:rPr>
                <w:rFonts w:ascii="Arial" w:hAnsi="Arial"/>
                <w:sz w:val="16"/>
                <w:szCs w:val="16"/>
              </w:rPr>
              <w:t>09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C26B08"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90CB4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D4280E"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25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118E2E" w14:textId="77777777" w:rsidR="00AB2B30" w:rsidRPr="009B053A" w:rsidRDefault="006A7121">
            <w:pPr>
              <w:pStyle w:val="TAL"/>
              <w:rPr>
                <w:sz w:val="16"/>
                <w:szCs w:val="16"/>
              </w:rPr>
            </w:pPr>
            <w:r w:rsidRPr="009B053A">
              <w:rPr>
                <w:sz w:val="16"/>
                <w:szCs w:val="16"/>
              </w:rPr>
              <w:t>16.7.0</w:t>
            </w:r>
          </w:p>
        </w:tc>
      </w:tr>
      <w:tr w:rsidR="00AB2B30" w:rsidRPr="009B053A" w14:paraId="62C2079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57D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814E5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A73B04" w14:textId="77777777" w:rsidR="00AB2B30" w:rsidRPr="009B053A" w:rsidRDefault="006A7121">
            <w:pPr>
              <w:rPr>
                <w:rFonts w:ascii="Arial" w:hAnsi="Arial"/>
                <w:sz w:val="16"/>
                <w:szCs w:val="16"/>
              </w:rPr>
            </w:pPr>
            <w:r w:rsidRPr="009B053A">
              <w:rPr>
                <w:rFonts w:ascii="Arial" w:hAnsi="Arial"/>
                <w:sz w:val="16"/>
                <w:szCs w:val="16"/>
              </w:rPr>
              <w:t>R5-21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8FF95F" w14:textId="77777777" w:rsidR="00AB2B30" w:rsidRPr="009B053A" w:rsidRDefault="006A7121">
            <w:pPr>
              <w:rPr>
                <w:rFonts w:ascii="Arial" w:hAnsi="Arial"/>
                <w:sz w:val="16"/>
                <w:szCs w:val="16"/>
              </w:rPr>
            </w:pPr>
            <w:r w:rsidRPr="009B053A">
              <w:rPr>
                <w:rFonts w:ascii="Arial" w:hAnsi="Arial"/>
                <w:sz w:val="16"/>
                <w:szCs w:val="16"/>
              </w:rPr>
              <w:t>09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5E811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AFF1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68BD85"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26A_n4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B5894" w14:textId="77777777" w:rsidR="00AB2B30" w:rsidRPr="009B053A" w:rsidRDefault="006A7121">
            <w:pPr>
              <w:pStyle w:val="TAL"/>
              <w:rPr>
                <w:sz w:val="16"/>
                <w:szCs w:val="16"/>
              </w:rPr>
            </w:pPr>
            <w:r w:rsidRPr="009B053A">
              <w:rPr>
                <w:sz w:val="16"/>
                <w:szCs w:val="16"/>
              </w:rPr>
              <w:t>16.7.0</w:t>
            </w:r>
          </w:p>
        </w:tc>
      </w:tr>
      <w:tr w:rsidR="00AB2B30" w:rsidRPr="009B053A" w14:paraId="0EC9E52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AB412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EEEDF"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ED753" w14:textId="77777777" w:rsidR="00AB2B30" w:rsidRPr="009B053A" w:rsidRDefault="006A7121">
            <w:pPr>
              <w:rPr>
                <w:rFonts w:ascii="Arial" w:hAnsi="Arial"/>
                <w:sz w:val="16"/>
                <w:szCs w:val="16"/>
              </w:rPr>
            </w:pPr>
            <w:r w:rsidRPr="009B053A">
              <w:rPr>
                <w:rFonts w:ascii="Arial" w:hAnsi="Arial"/>
                <w:sz w:val="16"/>
                <w:szCs w:val="16"/>
              </w:rPr>
              <w:t>R5-21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A75DCC" w14:textId="77777777" w:rsidR="00AB2B30" w:rsidRPr="009B053A" w:rsidRDefault="006A7121">
            <w:pPr>
              <w:rPr>
                <w:rFonts w:ascii="Arial" w:hAnsi="Arial"/>
                <w:sz w:val="16"/>
                <w:szCs w:val="16"/>
              </w:rPr>
            </w:pPr>
            <w:r w:rsidRPr="009B053A">
              <w:rPr>
                <w:rFonts w:ascii="Arial" w:hAnsi="Arial"/>
                <w:sz w:val="16"/>
                <w:szCs w:val="16"/>
              </w:rPr>
              <w:t>09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C6425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A8C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149118"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26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0F30A5" w14:textId="77777777" w:rsidR="00AB2B30" w:rsidRPr="009B053A" w:rsidRDefault="006A7121">
            <w:pPr>
              <w:pStyle w:val="TAL"/>
              <w:rPr>
                <w:sz w:val="16"/>
                <w:szCs w:val="16"/>
              </w:rPr>
            </w:pPr>
            <w:r w:rsidRPr="009B053A">
              <w:rPr>
                <w:sz w:val="16"/>
                <w:szCs w:val="16"/>
              </w:rPr>
              <w:t>16.7.0</w:t>
            </w:r>
          </w:p>
        </w:tc>
      </w:tr>
      <w:tr w:rsidR="00AB2B30" w:rsidRPr="009B053A" w14:paraId="35AC0C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683638"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4FFA0"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FF6B94" w14:textId="77777777" w:rsidR="00AB2B30" w:rsidRPr="009B053A" w:rsidRDefault="006A7121">
            <w:pPr>
              <w:rPr>
                <w:rFonts w:ascii="Arial" w:hAnsi="Arial"/>
                <w:sz w:val="16"/>
                <w:szCs w:val="16"/>
              </w:rPr>
            </w:pPr>
            <w:r w:rsidRPr="009B053A">
              <w:rPr>
                <w:rFonts w:ascii="Arial" w:hAnsi="Arial"/>
                <w:sz w:val="16"/>
                <w:szCs w:val="16"/>
              </w:rPr>
              <w:t>R5-21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CEC710" w14:textId="77777777" w:rsidR="00AB2B30" w:rsidRPr="009B053A" w:rsidRDefault="006A7121">
            <w:pPr>
              <w:rPr>
                <w:rFonts w:ascii="Arial" w:hAnsi="Arial"/>
                <w:sz w:val="16"/>
                <w:szCs w:val="16"/>
              </w:rPr>
            </w:pPr>
            <w:r w:rsidRPr="009B053A">
              <w:rPr>
                <w:rFonts w:ascii="Arial" w:hAnsi="Arial"/>
                <w:sz w:val="16"/>
                <w:szCs w:val="16"/>
              </w:rPr>
              <w:t>09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B7706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60E79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A1FAC3"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26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1DFE27" w14:textId="77777777" w:rsidR="00AB2B30" w:rsidRPr="009B053A" w:rsidRDefault="006A7121">
            <w:pPr>
              <w:pStyle w:val="TAL"/>
              <w:rPr>
                <w:sz w:val="16"/>
                <w:szCs w:val="16"/>
              </w:rPr>
            </w:pPr>
            <w:r w:rsidRPr="009B053A">
              <w:rPr>
                <w:sz w:val="16"/>
                <w:szCs w:val="16"/>
              </w:rPr>
              <w:t>16.7.0</w:t>
            </w:r>
          </w:p>
        </w:tc>
      </w:tr>
      <w:tr w:rsidR="00AB2B30" w:rsidRPr="009B053A" w14:paraId="2E79767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4783252"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2F27F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1C0C36" w14:textId="77777777" w:rsidR="00AB2B30" w:rsidRPr="009B053A" w:rsidRDefault="006A7121">
            <w:pPr>
              <w:rPr>
                <w:rFonts w:ascii="Arial" w:hAnsi="Arial"/>
                <w:sz w:val="16"/>
                <w:szCs w:val="16"/>
              </w:rPr>
            </w:pPr>
            <w:r w:rsidRPr="009B053A">
              <w:rPr>
                <w:rFonts w:ascii="Arial" w:hAnsi="Arial"/>
                <w:sz w:val="16"/>
                <w:szCs w:val="16"/>
              </w:rPr>
              <w:t>R5-211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0D4E49" w14:textId="77777777" w:rsidR="00AB2B30" w:rsidRPr="009B053A" w:rsidRDefault="006A7121">
            <w:pPr>
              <w:rPr>
                <w:rFonts w:ascii="Arial" w:hAnsi="Arial"/>
                <w:sz w:val="16"/>
                <w:szCs w:val="16"/>
              </w:rPr>
            </w:pPr>
            <w:r w:rsidRPr="009B053A">
              <w:rPr>
                <w:rFonts w:ascii="Arial" w:hAnsi="Arial"/>
                <w:sz w:val="16"/>
                <w:szCs w:val="16"/>
              </w:rPr>
              <w:t>09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80F1C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C74B8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A9991D"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26A_n79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63DF47" w14:textId="77777777" w:rsidR="00AB2B30" w:rsidRPr="009B053A" w:rsidRDefault="006A7121">
            <w:pPr>
              <w:pStyle w:val="TAL"/>
              <w:rPr>
                <w:sz w:val="16"/>
                <w:szCs w:val="16"/>
              </w:rPr>
            </w:pPr>
            <w:r w:rsidRPr="009B053A">
              <w:rPr>
                <w:sz w:val="16"/>
                <w:szCs w:val="16"/>
              </w:rPr>
              <w:t>16.7.0</w:t>
            </w:r>
          </w:p>
        </w:tc>
      </w:tr>
      <w:tr w:rsidR="00AB2B30" w:rsidRPr="009B053A" w14:paraId="0983B32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C1AA1E"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A7E4F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06B331" w14:textId="77777777" w:rsidR="00AB2B30" w:rsidRPr="009B053A" w:rsidRDefault="006A7121">
            <w:pPr>
              <w:rPr>
                <w:rFonts w:ascii="Arial" w:hAnsi="Arial"/>
                <w:sz w:val="16"/>
                <w:szCs w:val="16"/>
              </w:rPr>
            </w:pPr>
            <w:r w:rsidRPr="009B053A">
              <w:rPr>
                <w:rFonts w:ascii="Arial" w:hAnsi="Arial"/>
                <w:sz w:val="16"/>
                <w:szCs w:val="16"/>
              </w:rPr>
              <w:t>R5-211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1516C7" w14:textId="77777777" w:rsidR="00AB2B30" w:rsidRPr="009B053A" w:rsidRDefault="006A7121">
            <w:pPr>
              <w:rPr>
                <w:rFonts w:ascii="Arial" w:hAnsi="Arial"/>
                <w:sz w:val="16"/>
                <w:szCs w:val="16"/>
              </w:rPr>
            </w:pPr>
            <w:r w:rsidRPr="009B053A">
              <w:rPr>
                <w:rFonts w:ascii="Arial" w:hAnsi="Arial"/>
                <w:sz w:val="16"/>
                <w:szCs w:val="16"/>
              </w:rPr>
              <w:t>09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1777B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8230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45DB28"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41A_n77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545CE" w14:textId="77777777" w:rsidR="00AB2B30" w:rsidRPr="009B053A" w:rsidRDefault="006A7121">
            <w:pPr>
              <w:pStyle w:val="TAL"/>
              <w:rPr>
                <w:sz w:val="16"/>
                <w:szCs w:val="16"/>
              </w:rPr>
            </w:pPr>
            <w:r w:rsidRPr="009B053A">
              <w:rPr>
                <w:sz w:val="16"/>
                <w:szCs w:val="16"/>
              </w:rPr>
              <w:t>16.7.0</w:t>
            </w:r>
          </w:p>
        </w:tc>
      </w:tr>
      <w:tr w:rsidR="00AB2B30" w:rsidRPr="009B053A" w14:paraId="6837C9C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7B8A7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7B1D9E"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C06F2" w14:textId="77777777" w:rsidR="00AB2B30" w:rsidRPr="009B053A" w:rsidRDefault="006A7121">
            <w:pPr>
              <w:rPr>
                <w:rFonts w:ascii="Arial" w:hAnsi="Arial"/>
                <w:sz w:val="16"/>
                <w:szCs w:val="16"/>
              </w:rPr>
            </w:pPr>
            <w:r w:rsidRPr="009B053A">
              <w:rPr>
                <w:rFonts w:ascii="Arial" w:hAnsi="Arial"/>
                <w:sz w:val="16"/>
                <w:szCs w:val="16"/>
              </w:rPr>
              <w:t>R5-211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355DE" w14:textId="77777777" w:rsidR="00AB2B30" w:rsidRPr="009B053A" w:rsidRDefault="006A7121">
            <w:pPr>
              <w:rPr>
                <w:rFonts w:ascii="Arial" w:hAnsi="Arial"/>
                <w:sz w:val="16"/>
                <w:szCs w:val="16"/>
              </w:rPr>
            </w:pPr>
            <w:r w:rsidRPr="009B053A">
              <w:rPr>
                <w:rFonts w:ascii="Arial" w:hAnsi="Arial"/>
                <w:sz w:val="16"/>
                <w:szCs w:val="16"/>
              </w:rPr>
              <w:t>09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D20B7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0F1B6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9A9D86" w14:textId="77777777" w:rsidR="00AB2B30" w:rsidRPr="009B053A" w:rsidRDefault="006A7121">
            <w:pPr>
              <w:rPr>
                <w:rFonts w:ascii="Arial" w:hAnsi="Arial"/>
                <w:sz w:val="16"/>
                <w:szCs w:val="16"/>
              </w:rPr>
            </w:pPr>
            <w:r w:rsidRPr="009B053A">
              <w:rPr>
                <w:rFonts w:ascii="Arial" w:hAnsi="Arial"/>
                <w:sz w:val="16"/>
                <w:szCs w:val="16"/>
              </w:rPr>
              <w:t>Introduction of Rel-15 EN-DC configuration DC_41A_n78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9A017D" w14:textId="77777777" w:rsidR="00AB2B30" w:rsidRPr="009B053A" w:rsidRDefault="006A7121">
            <w:pPr>
              <w:pStyle w:val="TAL"/>
              <w:rPr>
                <w:sz w:val="16"/>
                <w:szCs w:val="16"/>
              </w:rPr>
            </w:pPr>
            <w:r w:rsidRPr="009B053A">
              <w:rPr>
                <w:sz w:val="16"/>
                <w:szCs w:val="16"/>
              </w:rPr>
              <w:t>16.7.0</w:t>
            </w:r>
          </w:p>
        </w:tc>
      </w:tr>
      <w:tr w:rsidR="00AB2B30" w:rsidRPr="009B053A" w14:paraId="7E624D3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4518C2"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3A42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DC95B" w14:textId="77777777" w:rsidR="00AB2B30" w:rsidRPr="009B053A" w:rsidRDefault="006A7121">
            <w:pPr>
              <w:rPr>
                <w:rFonts w:ascii="Arial" w:hAnsi="Arial"/>
                <w:sz w:val="16"/>
                <w:szCs w:val="16"/>
              </w:rPr>
            </w:pPr>
            <w:r w:rsidRPr="009B053A">
              <w:rPr>
                <w:rFonts w:ascii="Arial" w:hAnsi="Arial"/>
                <w:sz w:val="16"/>
                <w:szCs w:val="16"/>
              </w:rPr>
              <w:t>R5-2117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3289B1" w14:textId="77777777" w:rsidR="00AB2B30" w:rsidRPr="009B053A" w:rsidRDefault="006A7121">
            <w:pPr>
              <w:rPr>
                <w:rFonts w:ascii="Arial" w:hAnsi="Arial"/>
                <w:sz w:val="16"/>
                <w:szCs w:val="16"/>
              </w:rPr>
            </w:pPr>
            <w:r w:rsidRPr="009B053A">
              <w:rPr>
                <w:rFonts w:ascii="Arial" w:hAnsi="Arial"/>
                <w:sz w:val="16"/>
                <w:szCs w:val="16"/>
              </w:rPr>
              <w:t>08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D918C7"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85D1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380A2E" w14:textId="77777777" w:rsidR="00AB2B30" w:rsidRPr="009B053A" w:rsidRDefault="006A7121">
            <w:pPr>
              <w:rPr>
                <w:rFonts w:ascii="Arial" w:hAnsi="Arial"/>
                <w:sz w:val="16"/>
                <w:szCs w:val="16"/>
              </w:rPr>
            </w:pPr>
            <w:r w:rsidRPr="009B053A">
              <w:rPr>
                <w:rFonts w:ascii="Arial" w:hAnsi="Arial"/>
                <w:sz w:val="16"/>
                <w:szCs w:val="16"/>
              </w:rPr>
              <w:t>Correction of MSD test point on Table 7.3B.2.0.3.5.2-1 DC_1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EB63D9" w14:textId="77777777" w:rsidR="00AB2B30" w:rsidRPr="009B053A" w:rsidRDefault="006A7121">
            <w:pPr>
              <w:pStyle w:val="TAL"/>
              <w:rPr>
                <w:sz w:val="16"/>
                <w:szCs w:val="16"/>
              </w:rPr>
            </w:pPr>
            <w:r w:rsidRPr="009B053A">
              <w:rPr>
                <w:sz w:val="16"/>
                <w:szCs w:val="16"/>
              </w:rPr>
              <w:t>16.7.0</w:t>
            </w:r>
          </w:p>
        </w:tc>
      </w:tr>
      <w:tr w:rsidR="00AB2B30" w:rsidRPr="009B053A" w14:paraId="796EB4D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C38A7C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890F5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EC0EB" w14:textId="77777777" w:rsidR="00AB2B30" w:rsidRPr="009B053A" w:rsidRDefault="006A7121">
            <w:pPr>
              <w:rPr>
                <w:rFonts w:ascii="Arial" w:hAnsi="Arial"/>
                <w:sz w:val="16"/>
                <w:szCs w:val="16"/>
              </w:rPr>
            </w:pPr>
            <w:r w:rsidRPr="009B053A">
              <w:rPr>
                <w:rFonts w:ascii="Arial" w:hAnsi="Arial"/>
                <w:sz w:val="16"/>
                <w:szCs w:val="16"/>
              </w:rPr>
              <w:t>R5-2117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DBCD51" w14:textId="77777777" w:rsidR="00AB2B30" w:rsidRPr="009B053A" w:rsidRDefault="006A7121">
            <w:pPr>
              <w:rPr>
                <w:rFonts w:ascii="Arial" w:hAnsi="Arial"/>
                <w:sz w:val="16"/>
                <w:szCs w:val="16"/>
              </w:rPr>
            </w:pPr>
            <w:r w:rsidRPr="009B053A">
              <w:rPr>
                <w:rFonts w:ascii="Arial" w:hAnsi="Arial"/>
                <w:sz w:val="16"/>
                <w:szCs w:val="16"/>
              </w:rPr>
              <w:t>08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605D0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D2BF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C371D" w14:textId="77777777" w:rsidR="00AB2B30" w:rsidRPr="009B053A" w:rsidRDefault="006A7121">
            <w:pPr>
              <w:rPr>
                <w:rFonts w:ascii="Arial" w:hAnsi="Arial"/>
                <w:sz w:val="16"/>
                <w:szCs w:val="16"/>
              </w:rPr>
            </w:pPr>
            <w:r w:rsidRPr="009B053A">
              <w:rPr>
                <w:rFonts w:ascii="Arial" w:hAnsi="Arial"/>
                <w:sz w:val="16"/>
                <w:szCs w:val="16"/>
              </w:rPr>
              <w:t>Update of 7.3B.2.3_1.1 RefSens DC_3A-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0B1699" w14:textId="77777777" w:rsidR="00AB2B30" w:rsidRPr="009B053A" w:rsidRDefault="006A7121">
            <w:pPr>
              <w:pStyle w:val="TAL"/>
              <w:rPr>
                <w:sz w:val="16"/>
                <w:szCs w:val="16"/>
              </w:rPr>
            </w:pPr>
            <w:r w:rsidRPr="009B053A">
              <w:rPr>
                <w:sz w:val="16"/>
                <w:szCs w:val="16"/>
              </w:rPr>
              <w:t>16.7.0</w:t>
            </w:r>
          </w:p>
        </w:tc>
      </w:tr>
      <w:tr w:rsidR="00AB2B30" w:rsidRPr="009B053A" w14:paraId="2D61025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4E7D"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58E0E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B919C5" w14:textId="77777777" w:rsidR="00AB2B30" w:rsidRPr="009B053A" w:rsidRDefault="006A7121">
            <w:pPr>
              <w:rPr>
                <w:rFonts w:ascii="Arial" w:hAnsi="Arial"/>
                <w:sz w:val="16"/>
                <w:szCs w:val="16"/>
              </w:rPr>
            </w:pPr>
            <w:r w:rsidRPr="009B053A">
              <w:rPr>
                <w:rFonts w:ascii="Arial" w:hAnsi="Arial"/>
                <w:sz w:val="16"/>
                <w:szCs w:val="16"/>
              </w:rPr>
              <w:t>R5-2117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E6D37" w14:textId="77777777" w:rsidR="00AB2B30" w:rsidRPr="009B053A" w:rsidRDefault="006A7121">
            <w:pPr>
              <w:rPr>
                <w:rFonts w:ascii="Arial" w:hAnsi="Arial"/>
                <w:sz w:val="16"/>
                <w:szCs w:val="16"/>
              </w:rPr>
            </w:pPr>
            <w:r w:rsidRPr="009B053A">
              <w:rPr>
                <w:rFonts w:ascii="Arial" w:hAnsi="Arial"/>
                <w:sz w:val="16"/>
                <w:szCs w:val="16"/>
              </w:rPr>
              <w:t>08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5097D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DF050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D0AE2A" w14:textId="77777777" w:rsidR="00AB2B30" w:rsidRPr="009B053A" w:rsidRDefault="006A7121">
            <w:pPr>
              <w:rPr>
                <w:rFonts w:ascii="Arial" w:hAnsi="Arial"/>
                <w:sz w:val="16"/>
                <w:szCs w:val="16"/>
              </w:rPr>
            </w:pPr>
            <w:r w:rsidRPr="009B053A">
              <w:rPr>
                <w:rFonts w:ascii="Arial" w:hAnsi="Arial"/>
                <w:sz w:val="16"/>
                <w:szCs w:val="16"/>
              </w:rPr>
              <w:t>Addition of new test case 7.3B.4 for EIS Spherical Covera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B66C2E" w14:textId="77777777" w:rsidR="00AB2B30" w:rsidRPr="009B053A" w:rsidRDefault="006A7121">
            <w:pPr>
              <w:pStyle w:val="TAL"/>
              <w:rPr>
                <w:sz w:val="16"/>
                <w:szCs w:val="16"/>
              </w:rPr>
            </w:pPr>
            <w:r w:rsidRPr="009B053A">
              <w:rPr>
                <w:sz w:val="16"/>
                <w:szCs w:val="16"/>
              </w:rPr>
              <w:t>16.7.0</w:t>
            </w:r>
          </w:p>
        </w:tc>
      </w:tr>
      <w:tr w:rsidR="00AB2B30" w:rsidRPr="009B053A" w14:paraId="1DDCDB1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A3B78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44315"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4E477B" w14:textId="77777777" w:rsidR="00AB2B30" w:rsidRPr="009B053A" w:rsidRDefault="006A7121">
            <w:pPr>
              <w:rPr>
                <w:rFonts w:ascii="Arial" w:hAnsi="Arial"/>
                <w:sz w:val="16"/>
                <w:szCs w:val="16"/>
              </w:rPr>
            </w:pPr>
            <w:r w:rsidRPr="009B053A">
              <w:rPr>
                <w:rFonts w:ascii="Arial" w:hAnsi="Arial"/>
                <w:sz w:val="16"/>
                <w:szCs w:val="16"/>
              </w:rPr>
              <w:t>R5-2117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192522" w14:textId="77777777" w:rsidR="00AB2B30" w:rsidRPr="009B053A" w:rsidRDefault="006A7121">
            <w:pPr>
              <w:rPr>
                <w:rFonts w:ascii="Arial" w:hAnsi="Arial"/>
                <w:sz w:val="16"/>
                <w:szCs w:val="16"/>
              </w:rPr>
            </w:pPr>
            <w:r w:rsidRPr="009B053A">
              <w:rPr>
                <w:rFonts w:ascii="Arial" w:hAnsi="Arial"/>
                <w:sz w:val="16"/>
                <w:szCs w:val="16"/>
              </w:rPr>
              <w:t>08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24EF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C036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6AECDE" w14:textId="77777777" w:rsidR="00AB2B30" w:rsidRPr="009B053A" w:rsidRDefault="006A7121">
            <w:pPr>
              <w:rPr>
                <w:rFonts w:ascii="Arial" w:hAnsi="Arial"/>
                <w:sz w:val="16"/>
                <w:szCs w:val="16"/>
              </w:rPr>
            </w:pPr>
            <w:r w:rsidRPr="009B053A">
              <w:rPr>
                <w:rFonts w:ascii="Arial" w:hAnsi="Arial"/>
                <w:sz w:val="16"/>
                <w:szCs w:val="16"/>
              </w:rPr>
              <w:t>Editorial correction for errors in 7.6B.4.3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0DDCD0" w14:textId="77777777" w:rsidR="00AB2B30" w:rsidRPr="009B053A" w:rsidRDefault="006A7121">
            <w:pPr>
              <w:pStyle w:val="TAL"/>
              <w:rPr>
                <w:sz w:val="16"/>
                <w:szCs w:val="16"/>
              </w:rPr>
            </w:pPr>
            <w:r w:rsidRPr="009B053A">
              <w:rPr>
                <w:sz w:val="16"/>
                <w:szCs w:val="16"/>
              </w:rPr>
              <w:t>16.7.0</w:t>
            </w:r>
          </w:p>
        </w:tc>
      </w:tr>
      <w:tr w:rsidR="00AB2B30" w:rsidRPr="009B053A" w14:paraId="16C72DA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4A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68DE5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260E2F" w14:textId="77777777" w:rsidR="00AB2B30" w:rsidRPr="009B053A" w:rsidRDefault="006A7121">
            <w:pPr>
              <w:rPr>
                <w:rFonts w:ascii="Arial" w:hAnsi="Arial"/>
                <w:sz w:val="16"/>
                <w:szCs w:val="16"/>
              </w:rPr>
            </w:pPr>
            <w:r w:rsidRPr="009B053A">
              <w:rPr>
                <w:rFonts w:ascii="Arial" w:hAnsi="Arial"/>
                <w:sz w:val="16"/>
                <w:szCs w:val="16"/>
              </w:rPr>
              <w:t>R5-2117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B20D4" w14:textId="77777777" w:rsidR="00AB2B30" w:rsidRPr="009B053A" w:rsidRDefault="006A7121">
            <w:pPr>
              <w:rPr>
                <w:rFonts w:ascii="Arial" w:hAnsi="Arial"/>
                <w:sz w:val="16"/>
                <w:szCs w:val="16"/>
              </w:rPr>
            </w:pPr>
            <w:r w:rsidRPr="009B053A">
              <w:rPr>
                <w:rFonts w:ascii="Arial" w:hAnsi="Arial"/>
                <w:sz w:val="16"/>
                <w:szCs w:val="16"/>
              </w:rPr>
              <w:t>08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27335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87D2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5E2A9" w14:textId="77777777" w:rsidR="00AB2B30" w:rsidRPr="009B053A" w:rsidRDefault="006A7121">
            <w:pPr>
              <w:rPr>
                <w:rFonts w:ascii="Arial" w:hAnsi="Arial"/>
                <w:sz w:val="16"/>
                <w:szCs w:val="16"/>
              </w:rPr>
            </w:pPr>
            <w:r w:rsidRPr="009B053A">
              <w:rPr>
                <w:rFonts w:ascii="Arial" w:hAnsi="Arial"/>
                <w:sz w:val="16"/>
                <w:szCs w:val="16"/>
              </w:rPr>
              <w:t>Correction of test configuration tables in section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A54EA7" w14:textId="77777777" w:rsidR="00AB2B30" w:rsidRPr="009B053A" w:rsidRDefault="006A7121">
            <w:pPr>
              <w:pStyle w:val="TAL"/>
              <w:rPr>
                <w:sz w:val="16"/>
                <w:szCs w:val="16"/>
              </w:rPr>
            </w:pPr>
            <w:r w:rsidRPr="009B053A">
              <w:rPr>
                <w:sz w:val="16"/>
                <w:szCs w:val="16"/>
              </w:rPr>
              <w:t>16.7.0</w:t>
            </w:r>
          </w:p>
        </w:tc>
      </w:tr>
      <w:tr w:rsidR="00AB2B30" w:rsidRPr="009B053A" w14:paraId="349E82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22FBA28"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583D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FE449" w14:textId="77777777" w:rsidR="00AB2B30" w:rsidRPr="009B053A" w:rsidRDefault="006A7121">
            <w:pPr>
              <w:rPr>
                <w:rFonts w:ascii="Arial" w:hAnsi="Arial"/>
                <w:sz w:val="16"/>
                <w:szCs w:val="16"/>
              </w:rPr>
            </w:pPr>
            <w:r w:rsidRPr="009B053A">
              <w:rPr>
                <w:rFonts w:ascii="Arial" w:hAnsi="Arial"/>
                <w:sz w:val="16"/>
                <w:szCs w:val="16"/>
              </w:rPr>
              <w:t>R5-2117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5B72A" w14:textId="77777777" w:rsidR="00AB2B30" w:rsidRPr="009B053A" w:rsidRDefault="006A7121">
            <w:pPr>
              <w:rPr>
                <w:rFonts w:ascii="Arial" w:hAnsi="Arial"/>
                <w:sz w:val="16"/>
                <w:szCs w:val="16"/>
              </w:rPr>
            </w:pPr>
            <w:r w:rsidRPr="009B053A">
              <w:rPr>
                <w:rFonts w:ascii="Arial" w:hAnsi="Arial"/>
                <w:sz w:val="16"/>
                <w:szCs w:val="16"/>
              </w:rPr>
              <w:t>08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0764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D6B8E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0E684" w14:textId="77777777" w:rsidR="00AB2B30" w:rsidRPr="009B053A" w:rsidRDefault="006A7121">
            <w:pPr>
              <w:rPr>
                <w:rFonts w:ascii="Arial" w:hAnsi="Arial"/>
                <w:sz w:val="16"/>
                <w:szCs w:val="16"/>
              </w:rPr>
            </w:pPr>
            <w:r w:rsidRPr="009B053A">
              <w:rPr>
                <w:rFonts w:ascii="Arial" w:hAnsi="Arial"/>
                <w:sz w:val="16"/>
                <w:szCs w:val="16"/>
              </w:rPr>
              <w:t>Clarification of tested Rx antenna numbers on E-UTRA ban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1306" w14:textId="77777777" w:rsidR="00AB2B30" w:rsidRPr="009B053A" w:rsidRDefault="006A7121">
            <w:pPr>
              <w:pStyle w:val="TAL"/>
              <w:rPr>
                <w:sz w:val="16"/>
                <w:szCs w:val="16"/>
              </w:rPr>
            </w:pPr>
            <w:r w:rsidRPr="009B053A">
              <w:rPr>
                <w:sz w:val="16"/>
                <w:szCs w:val="16"/>
              </w:rPr>
              <w:t>16.7.0</w:t>
            </w:r>
          </w:p>
        </w:tc>
      </w:tr>
      <w:tr w:rsidR="00AB2B30" w:rsidRPr="009B053A" w14:paraId="3F2959E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FF11C3F"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D574B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EAF2BC" w14:textId="77777777" w:rsidR="00AB2B30" w:rsidRPr="009B053A" w:rsidRDefault="006A7121">
            <w:pPr>
              <w:rPr>
                <w:rFonts w:ascii="Arial" w:hAnsi="Arial"/>
                <w:sz w:val="16"/>
                <w:szCs w:val="16"/>
              </w:rPr>
            </w:pPr>
            <w:r w:rsidRPr="009B053A">
              <w:rPr>
                <w:rFonts w:ascii="Arial" w:hAnsi="Arial"/>
                <w:sz w:val="16"/>
                <w:szCs w:val="16"/>
              </w:rPr>
              <w:t>R5-211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6EEBDE" w14:textId="77777777" w:rsidR="00AB2B30" w:rsidRPr="009B053A" w:rsidRDefault="006A7121">
            <w:pPr>
              <w:rPr>
                <w:rFonts w:ascii="Arial" w:hAnsi="Arial"/>
                <w:sz w:val="16"/>
                <w:szCs w:val="16"/>
              </w:rPr>
            </w:pPr>
            <w:r w:rsidRPr="009B053A">
              <w:rPr>
                <w:rFonts w:ascii="Arial" w:hAnsi="Arial"/>
                <w:sz w:val="16"/>
                <w:szCs w:val="16"/>
              </w:rPr>
              <w:t>08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5B67C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A85B9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E7FCD"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7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09D47C" w14:textId="77777777" w:rsidR="00AB2B30" w:rsidRPr="009B053A" w:rsidRDefault="006A7121">
            <w:pPr>
              <w:pStyle w:val="TAL"/>
              <w:rPr>
                <w:sz w:val="16"/>
                <w:szCs w:val="16"/>
              </w:rPr>
            </w:pPr>
            <w:r w:rsidRPr="009B053A">
              <w:rPr>
                <w:sz w:val="16"/>
                <w:szCs w:val="16"/>
              </w:rPr>
              <w:t>16.7.0</w:t>
            </w:r>
          </w:p>
        </w:tc>
      </w:tr>
      <w:tr w:rsidR="00AB2B30" w:rsidRPr="009B053A" w14:paraId="2EEEC9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C0B3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F69A8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927E82" w14:textId="77777777" w:rsidR="00AB2B30" w:rsidRPr="009B053A" w:rsidRDefault="006A7121">
            <w:pPr>
              <w:rPr>
                <w:rFonts w:ascii="Arial" w:hAnsi="Arial"/>
                <w:sz w:val="16"/>
                <w:szCs w:val="16"/>
              </w:rPr>
            </w:pPr>
            <w:r w:rsidRPr="009B053A">
              <w:rPr>
                <w:rFonts w:ascii="Arial" w:hAnsi="Arial"/>
                <w:sz w:val="16"/>
                <w:szCs w:val="16"/>
              </w:rPr>
              <w:t>R5-21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C4925" w14:textId="77777777" w:rsidR="00AB2B30" w:rsidRPr="009B053A" w:rsidRDefault="006A7121">
            <w:pPr>
              <w:rPr>
                <w:rFonts w:ascii="Arial" w:hAnsi="Arial"/>
                <w:sz w:val="16"/>
                <w:szCs w:val="16"/>
              </w:rPr>
            </w:pPr>
            <w:r w:rsidRPr="009B053A">
              <w:rPr>
                <w:rFonts w:ascii="Arial" w:hAnsi="Arial"/>
                <w:sz w:val="16"/>
                <w:szCs w:val="16"/>
              </w:rPr>
              <w:t>08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FD7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2E7CB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8738B6A"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8A_n3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842FD" w14:textId="77777777" w:rsidR="00AB2B30" w:rsidRPr="009B053A" w:rsidRDefault="006A7121">
            <w:pPr>
              <w:pStyle w:val="TAL"/>
              <w:rPr>
                <w:sz w:val="16"/>
                <w:szCs w:val="16"/>
              </w:rPr>
            </w:pPr>
            <w:r w:rsidRPr="009B053A">
              <w:rPr>
                <w:sz w:val="16"/>
                <w:szCs w:val="16"/>
              </w:rPr>
              <w:t>16.7.0</w:t>
            </w:r>
          </w:p>
        </w:tc>
      </w:tr>
      <w:tr w:rsidR="00AB2B30" w:rsidRPr="009B053A" w14:paraId="1DD693F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9C10B9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E6E10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5360FF" w14:textId="77777777" w:rsidR="00AB2B30" w:rsidRPr="009B053A" w:rsidRDefault="006A7121">
            <w:pPr>
              <w:rPr>
                <w:rFonts w:ascii="Arial" w:hAnsi="Arial"/>
                <w:sz w:val="16"/>
                <w:szCs w:val="16"/>
              </w:rPr>
            </w:pPr>
            <w:r w:rsidRPr="009B053A">
              <w:rPr>
                <w:rFonts w:ascii="Arial" w:hAnsi="Arial"/>
                <w:sz w:val="16"/>
                <w:szCs w:val="16"/>
              </w:rPr>
              <w:t>R5-21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CEADB" w14:textId="77777777" w:rsidR="00AB2B30" w:rsidRPr="009B053A" w:rsidRDefault="006A7121">
            <w:pPr>
              <w:rPr>
                <w:rFonts w:ascii="Arial" w:hAnsi="Arial"/>
                <w:sz w:val="16"/>
                <w:szCs w:val="16"/>
              </w:rPr>
            </w:pPr>
            <w:r w:rsidRPr="009B053A">
              <w:rPr>
                <w:rFonts w:ascii="Arial" w:hAnsi="Arial"/>
                <w:sz w:val="16"/>
                <w:szCs w:val="16"/>
              </w:rPr>
              <w:t>08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8AB3B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1C68DD"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FBEC7" w14:textId="77777777" w:rsidR="00AB2B30" w:rsidRPr="009B053A" w:rsidRDefault="006A7121">
            <w:pPr>
              <w:rPr>
                <w:rFonts w:ascii="Arial" w:hAnsi="Arial"/>
                <w:sz w:val="16"/>
                <w:szCs w:val="16"/>
              </w:rPr>
            </w:pPr>
            <w:r w:rsidRPr="009B053A">
              <w:rPr>
                <w:rFonts w:ascii="Arial" w:hAnsi="Arial"/>
                <w:sz w:val="16"/>
                <w:szCs w:val="16"/>
              </w:rPr>
              <w:t>Introduction of Rel-16 EN-DC configuration DC_20A_n1A to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769F9F" w14:textId="77777777" w:rsidR="00AB2B30" w:rsidRPr="009B053A" w:rsidRDefault="006A7121">
            <w:pPr>
              <w:pStyle w:val="TAL"/>
              <w:rPr>
                <w:sz w:val="16"/>
                <w:szCs w:val="16"/>
              </w:rPr>
            </w:pPr>
            <w:r w:rsidRPr="009B053A">
              <w:rPr>
                <w:sz w:val="16"/>
                <w:szCs w:val="16"/>
              </w:rPr>
              <w:t>16.7.0</w:t>
            </w:r>
          </w:p>
        </w:tc>
      </w:tr>
      <w:tr w:rsidR="00AB2B30" w:rsidRPr="009B053A" w14:paraId="2B71C05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F758A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10C40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3E0833" w14:textId="77777777" w:rsidR="00AB2B30" w:rsidRPr="009B053A" w:rsidRDefault="006A7121">
            <w:pPr>
              <w:rPr>
                <w:rFonts w:ascii="Arial" w:hAnsi="Arial"/>
                <w:sz w:val="16"/>
                <w:szCs w:val="16"/>
              </w:rPr>
            </w:pPr>
            <w:r w:rsidRPr="009B053A">
              <w:rPr>
                <w:rFonts w:ascii="Arial" w:hAnsi="Arial"/>
                <w:sz w:val="16"/>
                <w:szCs w:val="16"/>
              </w:rPr>
              <w:t>R5-21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98DE" w14:textId="77777777" w:rsidR="00AB2B30" w:rsidRPr="009B053A" w:rsidRDefault="006A7121">
            <w:pPr>
              <w:rPr>
                <w:rFonts w:ascii="Arial" w:hAnsi="Arial"/>
                <w:sz w:val="16"/>
                <w:szCs w:val="16"/>
              </w:rPr>
            </w:pPr>
            <w:r w:rsidRPr="009B053A">
              <w:rPr>
                <w:rFonts w:ascii="Arial" w:hAnsi="Arial"/>
                <w:sz w:val="16"/>
                <w:szCs w:val="16"/>
              </w:rPr>
              <w:t>08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E5EB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34FCDC"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3DFE" w14:textId="77777777" w:rsidR="00AB2B30" w:rsidRPr="009B053A" w:rsidRDefault="006A7121">
            <w:pPr>
              <w:rPr>
                <w:rFonts w:ascii="Arial" w:hAnsi="Arial"/>
                <w:sz w:val="16"/>
                <w:szCs w:val="16"/>
              </w:rPr>
            </w:pPr>
            <w:r w:rsidRPr="009B053A">
              <w:rPr>
                <w:rFonts w:ascii="Arial" w:hAnsi="Arial"/>
                <w:sz w:val="16"/>
                <w:szCs w:val="16"/>
              </w:rPr>
              <w:t>Update for 6.5B.3.3.2 Spurious emission band UE co-existence_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0A59" w14:textId="77777777" w:rsidR="00AB2B30" w:rsidRPr="009B053A" w:rsidRDefault="006A7121">
            <w:pPr>
              <w:pStyle w:val="TAL"/>
              <w:rPr>
                <w:sz w:val="16"/>
                <w:szCs w:val="16"/>
              </w:rPr>
            </w:pPr>
            <w:r w:rsidRPr="009B053A">
              <w:rPr>
                <w:sz w:val="16"/>
                <w:szCs w:val="16"/>
              </w:rPr>
              <w:t>16.7.0</w:t>
            </w:r>
          </w:p>
        </w:tc>
      </w:tr>
      <w:tr w:rsidR="00AB2B30" w:rsidRPr="009B053A" w14:paraId="1807FB0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5EC9270"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BA9B72"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A2633" w14:textId="77777777" w:rsidR="00AB2B30" w:rsidRPr="009B053A" w:rsidRDefault="006A7121">
            <w:pPr>
              <w:rPr>
                <w:rFonts w:ascii="Arial" w:hAnsi="Arial"/>
                <w:sz w:val="16"/>
                <w:szCs w:val="16"/>
              </w:rPr>
            </w:pPr>
            <w:r w:rsidRPr="009B053A">
              <w:rPr>
                <w:rFonts w:ascii="Arial" w:hAnsi="Arial"/>
                <w:sz w:val="16"/>
                <w:szCs w:val="16"/>
              </w:rPr>
              <w:t>R5-21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C85ECD" w14:textId="77777777" w:rsidR="00AB2B30" w:rsidRPr="009B053A" w:rsidRDefault="006A7121">
            <w:pPr>
              <w:rPr>
                <w:rFonts w:ascii="Arial" w:hAnsi="Arial"/>
                <w:sz w:val="16"/>
                <w:szCs w:val="16"/>
              </w:rPr>
            </w:pPr>
            <w:r w:rsidRPr="009B053A">
              <w:rPr>
                <w:rFonts w:ascii="Arial" w:hAnsi="Arial"/>
                <w:sz w:val="16"/>
                <w:szCs w:val="16"/>
              </w:rPr>
              <w:t>09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9A40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45A9C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8F3B51" w14:textId="77777777" w:rsidR="00AB2B30" w:rsidRPr="009B053A" w:rsidRDefault="006A7121">
            <w:pPr>
              <w:rPr>
                <w:rFonts w:ascii="Arial" w:hAnsi="Arial"/>
                <w:sz w:val="16"/>
                <w:szCs w:val="16"/>
              </w:rPr>
            </w:pPr>
            <w:r w:rsidRPr="009B053A">
              <w:rPr>
                <w:rFonts w:ascii="Arial" w:hAnsi="Arial"/>
                <w:sz w:val="16"/>
                <w:szCs w:val="16"/>
              </w:rPr>
              <w:t>Adding Delta TIB,c for DC_1A-28A_n3A, DC_7A-20A_n1A and DC_7A-28A_n3A to clause 6.2B.4.2.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36E37" w14:textId="77777777" w:rsidR="00AB2B30" w:rsidRPr="009B053A" w:rsidRDefault="006A7121">
            <w:pPr>
              <w:pStyle w:val="TAL"/>
              <w:rPr>
                <w:sz w:val="16"/>
                <w:szCs w:val="16"/>
              </w:rPr>
            </w:pPr>
            <w:r w:rsidRPr="009B053A">
              <w:rPr>
                <w:sz w:val="16"/>
                <w:szCs w:val="16"/>
              </w:rPr>
              <w:t>16.7.0</w:t>
            </w:r>
          </w:p>
        </w:tc>
      </w:tr>
      <w:tr w:rsidR="00AB2B30" w:rsidRPr="009B053A" w14:paraId="09AC8B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35836D"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FF9E3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64EDCF" w14:textId="77777777" w:rsidR="00AB2B30" w:rsidRPr="009B053A" w:rsidRDefault="006A7121">
            <w:pPr>
              <w:rPr>
                <w:rFonts w:ascii="Arial" w:hAnsi="Arial"/>
                <w:sz w:val="16"/>
                <w:szCs w:val="16"/>
              </w:rPr>
            </w:pPr>
            <w:r w:rsidRPr="009B053A">
              <w:rPr>
                <w:rFonts w:ascii="Arial" w:hAnsi="Arial"/>
                <w:sz w:val="16"/>
                <w:szCs w:val="16"/>
              </w:rPr>
              <w:t>R5-21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3EB99" w14:textId="77777777" w:rsidR="00AB2B30" w:rsidRPr="009B053A" w:rsidRDefault="006A7121">
            <w:pPr>
              <w:rPr>
                <w:rFonts w:ascii="Arial" w:hAnsi="Arial"/>
                <w:sz w:val="16"/>
                <w:szCs w:val="16"/>
              </w:rPr>
            </w:pPr>
            <w:r w:rsidRPr="009B053A">
              <w:rPr>
                <w:rFonts w:ascii="Arial" w:hAnsi="Arial"/>
                <w:sz w:val="16"/>
                <w:szCs w:val="16"/>
              </w:rPr>
              <w:t>08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3EC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DF04E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CAE223" w14:textId="77777777" w:rsidR="00AB2B30" w:rsidRPr="009B053A" w:rsidRDefault="006A7121">
            <w:pPr>
              <w:rPr>
                <w:rFonts w:ascii="Arial" w:hAnsi="Arial"/>
                <w:sz w:val="16"/>
                <w:szCs w:val="16"/>
              </w:rPr>
            </w:pPr>
            <w:r w:rsidRPr="009B053A">
              <w:rPr>
                <w:rFonts w:ascii="Arial" w:hAnsi="Arial"/>
                <w:sz w:val="16"/>
                <w:szCs w:val="16"/>
              </w:rPr>
              <w:t>Introduction of DC_7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522D9C" w14:textId="77777777" w:rsidR="00AB2B30" w:rsidRPr="009B053A" w:rsidRDefault="006A7121">
            <w:pPr>
              <w:pStyle w:val="TAL"/>
              <w:rPr>
                <w:sz w:val="16"/>
                <w:szCs w:val="16"/>
              </w:rPr>
            </w:pPr>
            <w:r w:rsidRPr="009B053A">
              <w:rPr>
                <w:sz w:val="16"/>
                <w:szCs w:val="16"/>
              </w:rPr>
              <w:t>16.7.0</w:t>
            </w:r>
          </w:p>
        </w:tc>
      </w:tr>
      <w:tr w:rsidR="00AB2B30" w:rsidRPr="009B053A" w14:paraId="71F6B2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BC795"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A47AFE"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0F3046" w14:textId="77777777" w:rsidR="00AB2B30" w:rsidRPr="009B053A" w:rsidRDefault="006A7121">
            <w:pPr>
              <w:rPr>
                <w:rFonts w:ascii="Arial" w:hAnsi="Arial"/>
                <w:sz w:val="16"/>
                <w:szCs w:val="16"/>
              </w:rPr>
            </w:pPr>
            <w:r w:rsidRPr="009B053A">
              <w:rPr>
                <w:rFonts w:ascii="Arial" w:hAnsi="Arial"/>
                <w:sz w:val="16"/>
                <w:szCs w:val="16"/>
              </w:rPr>
              <w:t>R5-21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BBCAA4" w14:textId="77777777" w:rsidR="00AB2B30" w:rsidRPr="009B053A" w:rsidRDefault="006A7121">
            <w:pPr>
              <w:rPr>
                <w:rFonts w:ascii="Arial" w:hAnsi="Arial"/>
                <w:sz w:val="16"/>
                <w:szCs w:val="16"/>
              </w:rPr>
            </w:pPr>
            <w:r w:rsidRPr="009B053A">
              <w:rPr>
                <w:rFonts w:ascii="Arial" w:hAnsi="Arial"/>
                <w:sz w:val="16"/>
                <w:szCs w:val="16"/>
              </w:rPr>
              <w:t>08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9CDEA"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3D902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CF2138" w14:textId="77777777" w:rsidR="00AB2B30" w:rsidRPr="009B053A" w:rsidRDefault="006A7121">
            <w:pPr>
              <w:rPr>
                <w:rFonts w:ascii="Arial" w:hAnsi="Arial"/>
                <w:sz w:val="16"/>
                <w:szCs w:val="16"/>
              </w:rPr>
            </w:pPr>
            <w:r w:rsidRPr="009B053A">
              <w:rPr>
                <w:rFonts w:ascii="Arial" w:hAnsi="Arial"/>
                <w:sz w:val="16"/>
                <w:szCs w:val="16"/>
              </w:rPr>
              <w:t>Introduction of DC_8A_n1A and DC_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A5C5F" w14:textId="77777777" w:rsidR="00AB2B30" w:rsidRPr="009B053A" w:rsidRDefault="006A7121">
            <w:pPr>
              <w:pStyle w:val="TAL"/>
              <w:rPr>
                <w:sz w:val="16"/>
                <w:szCs w:val="16"/>
              </w:rPr>
            </w:pPr>
            <w:r w:rsidRPr="009B053A">
              <w:rPr>
                <w:sz w:val="16"/>
                <w:szCs w:val="16"/>
              </w:rPr>
              <w:t>16.7.0</w:t>
            </w:r>
          </w:p>
        </w:tc>
      </w:tr>
      <w:tr w:rsidR="00AB2B30" w:rsidRPr="009B053A" w14:paraId="30A01F5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02EB529"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E89912"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523B4" w14:textId="77777777" w:rsidR="00AB2B30" w:rsidRPr="009B053A" w:rsidRDefault="006A7121">
            <w:pPr>
              <w:rPr>
                <w:rFonts w:ascii="Arial" w:hAnsi="Arial"/>
                <w:sz w:val="16"/>
                <w:szCs w:val="16"/>
              </w:rPr>
            </w:pPr>
            <w:r w:rsidRPr="009B053A">
              <w:rPr>
                <w:rFonts w:ascii="Arial" w:hAnsi="Arial"/>
                <w:sz w:val="16"/>
                <w:szCs w:val="16"/>
              </w:rPr>
              <w:t>R5-21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773E6" w14:textId="77777777" w:rsidR="00AB2B30" w:rsidRPr="009B053A" w:rsidRDefault="006A7121">
            <w:pPr>
              <w:rPr>
                <w:rFonts w:ascii="Arial" w:hAnsi="Arial"/>
                <w:sz w:val="16"/>
                <w:szCs w:val="16"/>
              </w:rPr>
            </w:pPr>
            <w:r w:rsidRPr="009B053A">
              <w:rPr>
                <w:rFonts w:ascii="Arial" w:hAnsi="Arial"/>
                <w:sz w:val="16"/>
                <w:szCs w:val="16"/>
              </w:rPr>
              <w:t>08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631A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CB60C7"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CAA53" w14:textId="77777777" w:rsidR="00AB2B30" w:rsidRPr="009B053A" w:rsidRDefault="006A7121">
            <w:pPr>
              <w:rPr>
                <w:rFonts w:ascii="Arial" w:hAnsi="Arial"/>
                <w:sz w:val="16"/>
                <w:szCs w:val="16"/>
              </w:rPr>
            </w:pPr>
            <w:r w:rsidRPr="009B053A">
              <w:rPr>
                <w:rFonts w:ascii="Arial" w:hAnsi="Arial"/>
                <w:sz w:val="16"/>
                <w:szCs w:val="16"/>
              </w:rPr>
              <w:t>Adding Inter-band EN-DC combination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2F320E" w14:textId="77777777" w:rsidR="00AB2B30" w:rsidRPr="009B053A" w:rsidRDefault="006A7121">
            <w:pPr>
              <w:pStyle w:val="TAL"/>
              <w:rPr>
                <w:sz w:val="16"/>
                <w:szCs w:val="16"/>
              </w:rPr>
            </w:pPr>
            <w:r w:rsidRPr="009B053A">
              <w:rPr>
                <w:sz w:val="16"/>
                <w:szCs w:val="16"/>
              </w:rPr>
              <w:t>16.7.0</w:t>
            </w:r>
          </w:p>
        </w:tc>
      </w:tr>
      <w:tr w:rsidR="00AB2B30" w:rsidRPr="009B053A" w14:paraId="2DE1BB9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9DE7DA2"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67875"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C7FAB8" w14:textId="77777777" w:rsidR="00AB2B30" w:rsidRPr="009B053A" w:rsidRDefault="006A7121">
            <w:pPr>
              <w:rPr>
                <w:rFonts w:ascii="Arial" w:hAnsi="Arial"/>
                <w:sz w:val="16"/>
                <w:szCs w:val="16"/>
              </w:rPr>
            </w:pPr>
            <w:r w:rsidRPr="009B053A">
              <w:rPr>
                <w:rFonts w:ascii="Arial" w:hAnsi="Arial"/>
                <w:sz w:val="16"/>
                <w:szCs w:val="16"/>
              </w:rPr>
              <w:t>R5-21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A32FE" w14:textId="77777777" w:rsidR="00AB2B30" w:rsidRPr="009B053A" w:rsidRDefault="006A7121">
            <w:pPr>
              <w:rPr>
                <w:rFonts w:ascii="Arial" w:hAnsi="Arial"/>
                <w:sz w:val="16"/>
                <w:szCs w:val="16"/>
              </w:rPr>
            </w:pPr>
            <w:r w:rsidRPr="009B053A">
              <w:rPr>
                <w:rFonts w:ascii="Arial" w:hAnsi="Arial"/>
                <w:sz w:val="16"/>
                <w:szCs w:val="16"/>
              </w:rPr>
              <w:t>08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B3256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AF705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54D64" w14:textId="77777777" w:rsidR="00AB2B30" w:rsidRPr="009B053A" w:rsidRDefault="006A7121">
            <w:pPr>
              <w:rPr>
                <w:rFonts w:ascii="Arial" w:hAnsi="Arial"/>
                <w:sz w:val="16"/>
                <w:szCs w:val="16"/>
              </w:rPr>
            </w:pPr>
            <w:r w:rsidRPr="009B053A">
              <w:rPr>
                <w:rFonts w:ascii="Arial" w:hAnsi="Arial"/>
                <w:sz w:val="16"/>
                <w:szCs w:val="16"/>
              </w:rPr>
              <w:t>Updating Rel-16 EN-DC PC2 MOP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26A701" w14:textId="77777777" w:rsidR="00AB2B30" w:rsidRPr="009B053A" w:rsidRDefault="006A7121">
            <w:pPr>
              <w:pStyle w:val="TAL"/>
              <w:rPr>
                <w:sz w:val="16"/>
                <w:szCs w:val="16"/>
              </w:rPr>
            </w:pPr>
            <w:r w:rsidRPr="009B053A">
              <w:rPr>
                <w:sz w:val="16"/>
                <w:szCs w:val="16"/>
              </w:rPr>
              <w:t>16.7.0</w:t>
            </w:r>
          </w:p>
        </w:tc>
      </w:tr>
      <w:tr w:rsidR="00AB2B30" w:rsidRPr="009B053A" w14:paraId="1986096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7E73F3D"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71F2C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7AD005" w14:textId="77777777" w:rsidR="00AB2B30" w:rsidRPr="009B053A" w:rsidRDefault="006A7121">
            <w:pPr>
              <w:rPr>
                <w:rFonts w:ascii="Arial" w:hAnsi="Arial"/>
                <w:sz w:val="16"/>
                <w:szCs w:val="16"/>
              </w:rPr>
            </w:pPr>
            <w:r w:rsidRPr="009B053A">
              <w:rPr>
                <w:rFonts w:ascii="Arial" w:hAnsi="Arial"/>
                <w:sz w:val="16"/>
                <w:szCs w:val="16"/>
              </w:rPr>
              <w:t>R5-2118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8B3DF5" w14:textId="77777777" w:rsidR="00AB2B30" w:rsidRPr="009B053A" w:rsidRDefault="006A7121">
            <w:pPr>
              <w:rPr>
                <w:rFonts w:ascii="Arial" w:hAnsi="Arial"/>
                <w:sz w:val="16"/>
                <w:szCs w:val="16"/>
              </w:rPr>
            </w:pPr>
            <w:r w:rsidRPr="009B053A">
              <w:rPr>
                <w:rFonts w:ascii="Arial" w:hAnsi="Arial"/>
                <w:sz w:val="16"/>
                <w:szCs w:val="16"/>
              </w:rPr>
              <w:t>08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D4E0A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BB623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B412B3" w14:textId="77777777" w:rsidR="00AB2B30" w:rsidRPr="009B053A" w:rsidRDefault="006A7121">
            <w:pPr>
              <w:rPr>
                <w:rFonts w:ascii="Arial" w:hAnsi="Arial"/>
                <w:sz w:val="16"/>
                <w:szCs w:val="16"/>
              </w:rPr>
            </w:pPr>
            <w:r w:rsidRPr="009B053A">
              <w:rPr>
                <w:rFonts w:ascii="Arial" w:hAnsi="Arial"/>
                <w:sz w:val="16"/>
                <w:szCs w:val="16"/>
              </w:rPr>
              <w:t>Updating Rel-16 EN-DC PC2 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3E4FBE" w14:textId="77777777" w:rsidR="00AB2B30" w:rsidRPr="009B053A" w:rsidRDefault="006A7121">
            <w:pPr>
              <w:pStyle w:val="TAL"/>
              <w:rPr>
                <w:sz w:val="16"/>
                <w:szCs w:val="16"/>
              </w:rPr>
            </w:pPr>
            <w:r w:rsidRPr="009B053A">
              <w:rPr>
                <w:sz w:val="16"/>
                <w:szCs w:val="16"/>
              </w:rPr>
              <w:t>16.7.0</w:t>
            </w:r>
          </w:p>
        </w:tc>
      </w:tr>
      <w:tr w:rsidR="00AB2B30" w:rsidRPr="009B053A" w14:paraId="2BF0442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22DAE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33C14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9BA72" w14:textId="77777777" w:rsidR="00AB2B30" w:rsidRPr="009B053A" w:rsidRDefault="006A7121">
            <w:pPr>
              <w:rPr>
                <w:rFonts w:ascii="Arial" w:hAnsi="Arial"/>
                <w:sz w:val="16"/>
                <w:szCs w:val="16"/>
              </w:rPr>
            </w:pPr>
            <w:r w:rsidRPr="009B053A">
              <w:rPr>
                <w:rFonts w:ascii="Arial" w:hAnsi="Arial"/>
                <w:sz w:val="16"/>
                <w:szCs w:val="16"/>
              </w:rPr>
              <w:t>R5-2118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C28D77" w14:textId="77777777" w:rsidR="00AB2B30" w:rsidRPr="009B053A" w:rsidRDefault="006A7121">
            <w:pPr>
              <w:rPr>
                <w:rFonts w:ascii="Arial" w:hAnsi="Arial"/>
                <w:sz w:val="16"/>
                <w:szCs w:val="16"/>
              </w:rPr>
            </w:pPr>
            <w:r w:rsidRPr="009B053A">
              <w:rPr>
                <w:rFonts w:ascii="Arial" w:hAnsi="Arial"/>
                <w:sz w:val="16"/>
                <w:szCs w:val="16"/>
              </w:rPr>
              <w:t>08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B9F73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D722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217ACA" w14:textId="77777777" w:rsidR="00AB2B30" w:rsidRPr="009B053A" w:rsidRDefault="006A7121">
            <w:pPr>
              <w:rPr>
                <w:rFonts w:ascii="Arial" w:hAnsi="Arial"/>
                <w:sz w:val="16"/>
                <w:szCs w:val="16"/>
              </w:rPr>
            </w:pPr>
            <w:r w:rsidRPr="009B053A">
              <w:rPr>
                <w:rFonts w:ascii="Arial" w:hAnsi="Arial"/>
                <w:sz w:val="16"/>
                <w:szCs w:val="16"/>
              </w:rPr>
              <w:t>Updating Rel-16 EN-DC PC2 A-MP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086CD" w14:textId="77777777" w:rsidR="00AB2B30" w:rsidRPr="009B053A" w:rsidRDefault="006A7121">
            <w:pPr>
              <w:pStyle w:val="TAL"/>
              <w:rPr>
                <w:sz w:val="16"/>
                <w:szCs w:val="16"/>
              </w:rPr>
            </w:pPr>
            <w:r w:rsidRPr="009B053A">
              <w:rPr>
                <w:sz w:val="16"/>
                <w:szCs w:val="16"/>
              </w:rPr>
              <w:t>16.7.0</w:t>
            </w:r>
          </w:p>
        </w:tc>
      </w:tr>
      <w:tr w:rsidR="00AB2B30" w:rsidRPr="009B053A" w14:paraId="3CD6F7F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72A824"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A9341C"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0F781" w14:textId="77777777" w:rsidR="00AB2B30" w:rsidRPr="009B053A" w:rsidRDefault="006A7121">
            <w:pPr>
              <w:rPr>
                <w:rFonts w:ascii="Arial" w:hAnsi="Arial"/>
                <w:sz w:val="16"/>
                <w:szCs w:val="16"/>
              </w:rPr>
            </w:pPr>
            <w:r w:rsidRPr="009B053A">
              <w:rPr>
                <w:rFonts w:ascii="Arial" w:hAnsi="Arial"/>
                <w:sz w:val="16"/>
                <w:szCs w:val="16"/>
              </w:rPr>
              <w:t>R5-211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63E7D5" w14:textId="77777777" w:rsidR="00AB2B30" w:rsidRPr="009B053A" w:rsidRDefault="006A7121">
            <w:pPr>
              <w:rPr>
                <w:rFonts w:ascii="Arial" w:hAnsi="Arial"/>
                <w:sz w:val="16"/>
                <w:szCs w:val="16"/>
              </w:rPr>
            </w:pPr>
            <w:r w:rsidRPr="009B053A">
              <w:rPr>
                <w:rFonts w:ascii="Arial" w:hAnsi="Arial"/>
                <w:sz w:val="16"/>
                <w:szCs w:val="16"/>
              </w:rPr>
              <w:t>08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1934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C97E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D970D" w14:textId="77777777" w:rsidR="00AB2B30" w:rsidRPr="009B053A" w:rsidRDefault="006A7121">
            <w:pPr>
              <w:rPr>
                <w:rFonts w:ascii="Arial" w:hAnsi="Arial"/>
                <w:sz w:val="16"/>
                <w:szCs w:val="16"/>
              </w:rPr>
            </w:pPr>
            <w:r w:rsidRPr="009B053A">
              <w:rPr>
                <w:rFonts w:ascii="Arial" w:hAnsi="Arial"/>
                <w:sz w:val="16"/>
                <w:szCs w:val="16"/>
              </w:rPr>
              <w:t>Updating Rel-16 EN-DC PC2 configured output power to include powerClassNRPart-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87E6D" w14:textId="77777777" w:rsidR="00AB2B30" w:rsidRPr="009B053A" w:rsidRDefault="006A7121">
            <w:pPr>
              <w:pStyle w:val="TAL"/>
              <w:rPr>
                <w:sz w:val="16"/>
                <w:szCs w:val="16"/>
              </w:rPr>
            </w:pPr>
            <w:r w:rsidRPr="009B053A">
              <w:rPr>
                <w:sz w:val="16"/>
                <w:szCs w:val="16"/>
              </w:rPr>
              <w:t>16.7.0</w:t>
            </w:r>
          </w:p>
        </w:tc>
      </w:tr>
      <w:tr w:rsidR="00AB2B30" w:rsidRPr="009B053A" w14:paraId="5E70ABE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DF456F7"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B9021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22DAE" w14:textId="77777777" w:rsidR="00AB2B30" w:rsidRPr="009B053A" w:rsidRDefault="006A7121">
            <w:pPr>
              <w:rPr>
                <w:rFonts w:ascii="Arial" w:hAnsi="Arial"/>
                <w:sz w:val="16"/>
                <w:szCs w:val="16"/>
              </w:rPr>
            </w:pPr>
            <w:r w:rsidRPr="009B053A">
              <w:rPr>
                <w:rFonts w:ascii="Arial" w:hAnsi="Arial"/>
                <w:sz w:val="16"/>
                <w:szCs w:val="16"/>
              </w:rPr>
              <w:t>R5-211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F59AF" w14:textId="77777777" w:rsidR="00AB2B30" w:rsidRPr="009B053A" w:rsidRDefault="006A7121">
            <w:pPr>
              <w:rPr>
                <w:rFonts w:ascii="Arial" w:hAnsi="Arial"/>
                <w:sz w:val="16"/>
                <w:szCs w:val="16"/>
              </w:rPr>
            </w:pPr>
            <w:r w:rsidRPr="009B053A">
              <w:rPr>
                <w:rFonts w:ascii="Arial" w:hAnsi="Arial"/>
                <w:sz w:val="16"/>
                <w:szCs w:val="16"/>
              </w:rPr>
              <w:t>08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505095"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30654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B40DF" w14:textId="77777777" w:rsidR="00AB2B30" w:rsidRPr="009B053A" w:rsidRDefault="006A7121">
            <w:pPr>
              <w:rPr>
                <w:rFonts w:ascii="Arial" w:hAnsi="Arial"/>
                <w:sz w:val="16"/>
                <w:szCs w:val="16"/>
              </w:rPr>
            </w:pPr>
            <w:r w:rsidRPr="009B053A">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E47531" w14:textId="77777777" w:rsidR="00AB2B30" w:rsidRPr="009B053A" w:rsidRDefault="006A7121">
            <w:pPr>
              <w:pStyle w:val="TAL"/>
              <w:rPr>
                <w:sz w:val="16"/>
                <w:szCs w:val="16"/>
              </w:rPr>
            </w:pPr>
            <w:r w:rsidRPr="009B053A">
              <w:rPr>
                <w:sz w:val="16"/>
                <w:szCs w:val="16"/>
              </w:rPr>
              <w:t>16.7.0</w:t>
            </w:r>
          </w:p>
        </w:tc>
      </w:tr>
      <w:tr w:rsidR="00AB2B30" w:rsidRPr="009B053A" w14:paraId="4C9DE35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7F5AE4" w14:textId="77777777" w:rsidR="00AB2B30" w:rsidRPr="009B053A" w:rsidRDefault="006A7121">
            <w:pPr>
              <w:pStyle w:val="TAL"/>
              <w:rPr>
                <w:sz w:val="16"/>
                <w:szCs w:val="16"/>
              </w:rPr>
            </w:pPr>
            <w:r w:rsidRPr="009B053A">
              <w:rPr>
                <w:sz w:val="16"/>
                <w:szCs w:val="16"/>
              </w:rPr>
              <w:lastRenderedPageBreak/>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EA97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48A68D" w14:textId="77777777" w:rsidR="00AB2B30" w:rsidRPr="009B053A" w:rsidRDefault="006A7121">
            <w:pPr>
              <w:rPr>
                <w:rFonts w:ascii="Arial" w:hAnsi="Arial"/>
                <w:sz w:val="16"/>
                <w:szCs w:val="16"/>
              </w:rPr>
            </w:pPr>
            <w:r w:rsidRPr="009B053A">
              <w:rPr>
                <w:rFonts w:ascii="Arial" w:hAnsi="Arial"/>
                <w:sz w:val="16"/>
                <w:szCs w:val="16"/>
              </w:rPr>
              <w:t>R5-2118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A6B61" w14:textId="77777777" w:rsidR="00AB2B30" w:rsidRPr="009B053A" w:rsidRDefault="006A7121">
            <w:pPr>
              <w:rPr>
                <w:rFonts w:ascii="Arial" w:hAnsi="Arial"/>
                <w:sz w:val="16"/>
                <w:szCs w:val="16"/>
              </w:rPr>
            </w:pPr>
            <w:r w:rsidRPr="009B053A">
              <w:rPr>
                <w:rFonts w:ascii="Arial" w:hAnsi="Arial"/>
                <w:sz w:val="16"/>
                <w:szCs w:val="16"/>
              </w:rPr>
              <w:t>08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15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50C3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130FAD" w14:textId="77777777" w:rsidR="00AB2B30" w:rsidRPr="009B053A" w:rsidRDefault="006A7121">
            <w:pPr>
              <w:rPr>
                <w:rFonts w:ascii="Arial" w:hAnsi="Arial"/>
                <w:sz w:val="16"/>
                <w:szCs w:val="16"/>
              </w:rPr>
            </w:pPr>
            <w:r w:rsidRPr="009B053A">
              <w:rPr>
                <w:rFonts w:ascii="Arial" w:hAnsi="Arial"/>
                <w:sz w:val="16"/>
                <w:szCs w:val="16"/>
              </w:rPr>
              <w:t>Correction to EN-DC Wideband Intermodulation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D03F6" w14:textId="77777777" w:rsidR="00AB2B30" w:rsidRPr="009B053A" w:rsidRDefault="006A7121">
            <w:pPr>
              <w:pStyle w:val="TAL"/>
              <w:rPr>
                <w:sz w:val="16"/>
                <w:szCs w:val="16"/>
              </w:rPr>
            </w:pPr>
            <w:r w:rsidRPr="009B053A">
              <w:rPr>
                <w:sz w:val="16"/>
                <w:szCs w:val="16"/>
              </w:rPr>
              <w:t>16.7.0</w:t>
            </w:r>
          </w:p>
        </w:tc>
      </w:tr>
      <w:tr w:rsidR="00AB2B30" w:rsidRPr="009B053A" w14:paraId="2DB989F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273FE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C06DE"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304D17" w14:textId="77777777" w:rsidR="00AB2B30" w:rsidRPr="009B053A" w:rsidRDefault="006A7121">
            <w:pPr>
              <w:rPr>
                <w:rFonts w:ascii="Arial" w:hAnsi="Arial"/>
                <w:sz w:val="16"/>
                <w:szCs w:val="16"/>
              </w:rPr>
            </w:pPr>
            <w:r w:rsidRPr="009B053A">
              <w:rPr>
                <w:rFonts w:ascii="Arial" w:hAnsi="Arial"/>
                <w:sz w:val="16"/>
                <w:szCs w:val="16"/>
              </w:rPr>
              <w:t>R5-211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0A280C" w14:textId="77777777" w:rsidR="00AB2B30" w:rsidRPr="009B053A" w:rsidRDefault="006A7121">
            <w:pPr>
              <w:rPr>
                <w:rFonts w:ascii="Arial" w:hAnsi="Arial"/>
                <w:sz w:val="16"/>
                <w:szCs w:val="16"/>
              </w:rPr>
            </w:pPr>
            <w:r w:rsidRPr="009B053A">
              <w:rPr>
                <w:rFonts w:ascii="Arial" w:hAnsi="Arial"/>
                <w:sz w:val="16"/>
                <w:szCs w:val="16"/>
              </w:rPr>
              <w:t>08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F332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E3A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FC6B4" w14:textId="77777777" w:rsidR="00AB2B30" w:rsidRPr="009B053A" w:rsidRDefault="006A7121">
            <w:pPr>
              <w:rPr>
                <w:rFonts w:ascii="Arial" w:hAnsi="Arial"/>
                <w:sz w:val="16"/>
                <w:szCs w:val="16"/>
              </w:rPr>
            </w:pPr>
            <w:r w:rsidRPr="009B053A">
              <w:rPr>
                <w:rFonts w:ascii="Arial" w:hAnsi="Arial"/>
                <w:sz w:val="16"/>
                <w:szCs w:val="16"/>
              </w:rPr>
              <w:t>Editorial addition of editors notes in 6.3B.8.1.4, 6.3B.8.2.4 and 6.3B.8.3.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66BEFC" w14:textId="77777777" w:rsidR="00AB2B30" w:rsidRPr="009B053A" w:rsidRDefault="006A7121">
            <w:pPr>
              <w:pStyle w:val="TAL"/>
              <w:rPr>
                <w:sz w:val="16"/>
                <w:szCs w:val="16"/>
              </w:rPr>
            </w:pPr>
            <w:r w:rsidRPr="009B053A">
              <w:rPr>
                <w:sz w:val="16"/>
                <w:szCs w:val="16"/>
              </w:rPr>
              <w:t>16.7.0</w:t>
            </w:r>
          </w:p>
        </w:tc>
      </w:tr>
      <w:tr w:rsidR="00AB2B30" w:rsidRPr="009B053A" w14:paraId="59371ED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EF6A7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D4B3AC"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FD8FCC" w14:textId="77777777" w:rsidR="00AB2B30" w:rsidRPr="009B053A" w:rsidRDefault="006A7121">
            <w:pPr>
              <w:rPr>
                <w:rFonts w:ascii="Arial" w:hAnsi="Arial"/>
                <w:sz w:val="16"/>
                <w:szCs w:val="16"/>
              </w:rPr>
            </w:pPr>
            <w:r w:rsidRPr="009B053A">
              <w:rPr>
                <w:rFonts w:ascii="Arial" w:hAnsi="Arial"/>
                <w:sz w:val="16"/>
                <w:szCs w:val="16"/>
              </w:rPr>
              <w:t>R5-211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82556F" w14:textId="77777777" w:rsidR="00AB2B30" w:rsidRPr="009B053A" w:rsidRDefault="006A7121">
            <w:pPr>
              <w:rPr>
                <w:rFonts w:ascii="Arial" w:hAnsi="Arial"/>
                <w:sz w:val="16"/>
                <w:szCs w:val="16"/>
              </w:rPr>
            </w:pPr>
            <w:r w:rsidRPr="009B053A">
              <w:rPr>
                <w:rFonts w:ascii="Arial" w:hAnsi="Arial"/>
                <w:sz w:val="16"/>
                <w:szCs w:val="16"/>
              </w:rPr>
              <w:t>08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25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A8F88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542499" w14:textId="77777777" w:rsidR="00AB2B30" w:rsidRPr="009B053A" w:rsidRDefault="006A7121">
            <w:pPr>
              <w:rPr>
                <w:rFonts w:ascii="Arial" w:hAnsi="Arial"/>
                <w:sz w:val="16"/>
                <w:szCs w:val="16"/>
              </w:rPr>
            </w:pPr>
            <w:r w:rsidRPr="009B053A">
              <w:rPr>
                <w:rFonts w:ascii="Arial" w:hAnsi="Arial"/>
                <w:sz w:val="16"/>
                <w:szCs w:val="16"/>
              </w:rPr>
              <w:t>Correcting EN-DC A-MPR test requirements for non-overlapping test poi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0CC039" w14:textId="77777777" w:rsidR="00AB2B30" w:rsidRPr="009B053A" w:rsidRDefault="006A7121">
            <w:pPr>
              <w:pStyle w:val="TAL"/>
              <w:rPr>
                <w:sz w:val="16"/>
                <w:szCs w:val="16"/>
              </w:rPr>
            </w:pPr>
            <w:r w:rsidRPr="009B053A">
              <w:rPr>
                <w:sz w:val="16"/>
                <w:szCs w:val="16"/>
              </w:rPr>
              <w:t>16.7.0</w:t>
            </w:r>
          </w:p>
        </w:tc>
      </w:tr>
      <w:tr w:rsidR="00AB2B30" w:rsidRPr="009B053A" w14:paraId="7D8198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A76A5C"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A82B1B"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8A82EC" w14:textId="77777777" w:rsidR="00AB2B30" w:rsidRPr="009B053A" w:rsidRDefault="006A7121">
            <w:pPr>
              <w:rPr>
                <w:rFonts w:ascii="Arial" w:hAnsi="Arial"/>
                <w:sz w:val="16"/>
                <w:szCs w:val="16"/>
              </w:rPr>
            </w:pPr>
            <w:r w:rsidRPr="009B053A">
              <w:rPr>
                <w:rFonts w:ascii="Arial" w:hAnsi="Arial"/>
                <w:sz w:val="16"/>
                <w:szCs w:val="16"/>
              </w:rPr>
              <w:t>R5-211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D88F4" w14:textId="77777777" w:rsidR="00AB2B30" w:rsidRPr="009B053A" w:rsidRDefault="006A7121">
            <w:pPr>
              <w:rPr>
                <w:rFonts w:ascii="Arial" w:hAnsi="Arial"/>
                <w:sz w:val="16"/>
                <w:szCs w:val="16"/>
              </w:rPr>
            </w:pPr>
            <w:r w:rsidRPr="009B053A">
              <w:rPr>
                <w:rFonts w:ascii="Arial" w:hAnsi="Arial"/>
                <w:sz w:val="16"/>
                <w:szCs w:val="16"/>
              </w:rPr>
              <w:t>08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0BBDB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7A4E2E"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160ABD" w14:textId="77777777" w:rsidR="00AB2B30" w:rsidRPr="009B053A" w:rsidRDefault="006A7121">
            <w:pPr>
              <w:rPr>
                <w:rFonts w:ascii="Arial" w:hAnsi="Arial"/>
                <w:sz w:val="16"/>
                <w:szCs w:val="16"/>
              </w:rPr>
            </w:pPr>
            <w:r w:rsidRPr="009B053A">
              <w:rPr>
                <w:rFonts w:ascii="Arial" w:hAnsi="Arial"/>
                <w:sz w:val="16"/>
                <w:szCs w:val="16"/>
              </w:rPr>
              <w:t>Correction to the TDM pattern configuration for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A6A7D5" w14:textId="77777777" w:rsidR="00AB2B30" w:rsidRPr="009B053A" w:rsidRDefault="006A7121">
            <w:pPr>
              <w:pStyle w:val="TAL"/>
              <w:rPr>
                <w:sz w:val="16"/>
                <w:szCs w:val="16"/>
              </w:rPr>
            </w:pPr>
            <w:r w:rsidRPr="009B053A">
              <w:rPr>
                <w:sz w:val="16"/>
                <w:szCs w:val="16"/>
              </w:rPr>
              <w:t>16.7.0</w:t>
            </w:r>
          </w:p>
        </w:tc>
      </w:tr>
      <w:tr w:rsidR="00AB2B30" w:rsidRPr="009B053A" w14:paraId="4B704ED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FD3BFF0"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775B4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F5FE85" w14:textId="77777777" w:rsidR="00AB2B30" w:rsidRPr="009B053A" w:rsidRDefault="006A7121">
            <w:pPr>
              <w:rPr>
                <w:rFonts w:ascii="Arial" w:hAnsi="Arial"/>
                <w:sz w:val="16"/>
                <w:szCs w:val="16"/>
              </w:rPr>
            </w:pPr>
            <w:r w:rsidRPr="009B053A">
              <w:rPr>
                <w:rFonts w:ascii="Arial" w:hAnsi="Arial"/>
                <w:sz w:val="16"/>
                <w:szCs w:val="16"/>
              </w:rPr>
              <w:t>R5-211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322FF4" w14:textId="77777777" w:rsidR="00AB2B30" w:rsidRPr="009B053A" w:rsidRDefault="006A7121">
            <w:pPr>
              <w:rPr>
                <w:rFonts w:ascii="Arial" w:hAnsi="Arial"/>
                <w:sz w:val="16"/>
                <w:szCs w:val="16"/>
              </w:rPr>
            </w:pPr>
            <w:r w:rsidRPr="009B053A">
              <w:rPr>
                <w:rFonts w:ascii="Arial" w:hAnsi="Arial"/>
                <w:sz w:val="16"/>
                <w:szCs w:val="16"/>
              </w:rPr>
              <w:t>09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664BE1"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79BEF8"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A00DD5" w14:textId="77777777" w:rsidR="00AB2B30" w:rsidRPr="009B053A" w:rsidRDefault="006A7121">
            <w:pPr>
              <w:rPr>
                <w:rFonts w:ascii="Arial" w:hAnsi="Arial"/>
                <w:sz w:val="16"/>
                <w:szCs w:val="16"/>
              </w:rPr>
            </w:pPr>
            <w:r w:rsidRPr="009B053A">
              <w:rPr>
                <w:rFonts w:ascii="Arial" w:hAnsi="Arial"/>
                <w:sz w:val="16"/>
                <w:szCs w:val="16"/>
              </w:rPr>
              <w:t>Correction to MOP and MPR test procedures for PC2 in TC 6.2B.1.3 and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F60C5" w14:textId="77777777" w:rsidR="00AB2B30" w:rsidRPr="009B053A" w:rsidRDefault="006A7121">
            <w:pPr>
              <w:pStyle w:val="TAL"/>
              <w:rPr>
                <w:sz w:val="16"/>
                <w:szCs w:val="16"/>
              </w:rPr>
            </w:pPr>
            <w:r w:rsidRPr="009B053A">
              <w:rPr>
                <w:sz w:val="16"/>
                <w:szCs w:val="16"/>
              </w:rPr>
              <w:t>16.7.0</w:t>
            </w:r>
          </w:p>
        </w:tc>
      </w:tr>
      <w:tr w:rsidR="00AB2B30" w:rsidRPr="009B053A" w14:paraId="66CBDAA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E8D6FD0"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7530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084267" w14:textId="77777777" w:rsidR="00AB2B30" w:rsidRPr="009B053A" w:rsidRDefault="006A7121">
            <w:pPr>
              <w:rPr>
                <w:rFonts w:ascii="Arial" w:hAnsi="Arial"/>
                <w:sz w:val="16"/>
                <w:szCs w:val="16"/>
              </w:rPr>
            </w:pPr>
            <w:r w:rsidRPr="009B053A">
              <w:rPr>
                <w:rFonts w:ascii="Arial" w:hAnsi="Arial"/>
                <w:sz w:val="16"/>
                <w:szCs w:val="16"/>
              </w:rPr>
              <w:t>R5-211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8389F" w14:textId="77777777" w:rsidR="00AB2B30" w:rsidRPr="009B053A" w:rsidRDefault="006A7121">
            <w:pPr>
              <w:rPr>
                <w:rFonts w:ascii="Arial" w:hAnsi="Arial"/>
                <w:sz w:val="16"/>
                <w:szCs w:val="16"/>
              </w:rPr>
            </w:pPr>
            <w:r w:rsidRPr="009B053A">
              <w:rPr>
                <w:rFonts w:ascii="Arial" w:hAnsi="Arial"/>
                <w:sz w:val="16"/>
                <w:szCs w:val="16"/>
              </w:rPr>
              <w:t>08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D0F60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7AD185"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49B88" w14:textId="77777777" w:rsidR="00AB2B30" w:rsidRPr="009B053A" w:rsidRDefault="006A7121">
            <w:pPr>
              <w:rPr>
                <w:rFonts w:ascii="Arial" w:hAnsi="Arial"/>
                <w:sz w:val="16"/>
                <w:szCs w:val="16"/>
              </w:rPr>
            </w:pPr>
            <w:r w:rsidRPr="009B053A">
              <w:rPr>
                <w:rFonts w:ascii="Arial" w:hAnsi="Arial"/>
                <w:sz w:val="16"/>
                <w:szCs w:val="16"/>
              </w:rPr>
              <w:t>Correction of LTE frequency for 19-n79 combo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8F7D6F" w14:textId="77777777" w:rsidR="00AB2B30" w:rsidRPr="009B053A" w:rsidRDefault="006A7121">
            <w:pPr>
              <w:pStyle w:val="TAL"/>
              <w:rPr>
                <w:sz w:val="16"/>
                <w:szCs w:val="16"/>
              </w:rPr>
            </w:pPr>
            <w:r w:rsidRPr="009B053A">
              <w:rPr>
                <w:sz w:val="16"/>
                <w:szCs w:val="16"/>
              </w:rPr>
              <w:t>16.7.0</w:t>
            </w:r>
          </w:p>
        </w:tc>
      </w:tr>
      <w:tr w:rsidR="00AB2B30" w:rsidRPr="009B053A" w14:paraId="65D857B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90E009"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F942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13A909" w14:textId="77777777" w:rsidR="00AB2B30" w:rsidRPr="009B053A" w:rsidRDefault="006A7121">
            <w:pPr>
              <w:rPr>
                <w:rFonts w:ascii="Arial" w:hAnsi="Arial"/>
                <w:sz w:val="16"/>
                <w:szCs w:val="16"/>
              </w:rPr>
            </w:pPr>
            <w:r w:rsidRPr="009B053A">
              <w:rPr>
                <w:rFonts w:ascii="Arial" w:hAnsi="Arial"/>
                <w:sz w:val="16"/>
                <w:szCs w:val="16"/>
              </w:rPr>
              <w:t>R5-211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488454" w14:textId="77777777" w:rsidR="00AB2B30" w:rsidRPr="009B053A" w:rsidRDefault="006A7121">
            <w:pPr>
              <w:rPr>
                <w:rFonts w:ascii="Arial" w:hAnsi="Arial"/>
                <w:sz w:val="16"/>
                <w:szCs w:val="16"/>
              </w:rPr>
            </w:pPr>
            <w:r w:rsidRPr="009B053A">
              <w:rPr>
                <w:rFonts w:ascii="Arial" w:hAnsi="Arial"/>
                <w:sz w:val="16"/>
                <w:szCs w:val="16"/>
              </w:rPr>
              <w:t>08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95DF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6773B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CF5E9D" w14:textId="77777777" w:rsidR="00AB2B30" w:rsidRPr="009B053A" w:rsidRDefault="006A7121">
            <w:pPr>
              <w:rPr>
                <w:rFonts w:ascii="Arial" w:hAnsi="Arial"/>
                <w:sz w:val="16"/>
                <w:szCs w:val="16"/>
              </w:rPr>
            </w:pPr>
            <w:r w:rsidRPr="009B053A">
              <w:rPr>
                <w:rFonts w:ascii="Arial" w:hAnsi="Arial"/>
                <w:sz w:val="16"/>
                <w:szCs w:val="16"/>
              </w:rPr>
              <w:t>Update to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DA825" w14:textId="77777777" w:rsidR="00AB2B30" w:rsidRPr="009B053A" w:rsidRDefault="006A7121">
            <w:pPr>
              <w:pStyle w:val="TAL"/>
              <w:rPr>
                <w:sz w:val="16"/>
                <w:szCs w:val="16"/>
              </w:rPr>
            </w:pPr>
            <w:r w:rsidRPr="009B053A">
              <w:rPr>
                <w:sz w:val="16"/>
                <w:szCs w:val="16"/>
              </w:rPr>
              <w:t>16.7.0</w:t>
            </w:r>
          </w:p>
        </w:tc>
      </w:tr>
      <w:tr w:rsidR="00AB2B30" w:rsidRPr="009B053A" w14:paraId="491908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A95A13"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161E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45639D" w14:textId="77777777" w:rsidR="00AB2B30" w:rsidRPr="009B053A" w:rsidRDefault="006A7121">
            <w:pPr>
              <w:rPr>
                <w:rFonts w:ascii="Arial" w:hAnsi="Arial"/>
                <w:sz w:val="16"/>
                <w:szCs w:val="16"/>
              </w:rPr>
            </w:pPr>
            <w:r w:rsidRPr="009B053A">
              <w:rPr>
                <w:rFonts w:ascii="Arial" w:hAnsi="Arial"/>
                <w:sz w:val="16"/>
                <w:szCs w:val="16"/>
              </w:rPr>
              <w:t>R5-21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0B3435" w14:textId="77777777" w:rsidR="00AB2B30" w:rsidRPr="009B053A" w:rsidRDefault="006A7121">
            <w:pPr>
              <w:rPr>
                <w:rFonts w:ascii="Arial" w:hAnsi="Arial"/>
                <w:sz w:val="16"/>
                <w:szCs w:val="16"/>
              </w:rPr>
            </w:pPr>
            <w:r w:rsidRPr="009B053A">
              <w:rPr>
                <w:rFonts w:ascii="Arial" w:hAnsi="Arial"/>
                <w:sz w:val="16"/>
                <w:szCs w:val="16"/>
              </w:rPr>
              <w:t>08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DEBB9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007F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CD9233" w14:textId="77777777" w:rsidR="00AB2B30" w:rsidRPr="009B053A" w:rsidRDefault="006A7121">
            <w:pPr>
              <w:rPr>
                <w:rFonts w:ascii="Arial" w:hAnsi="Arial"/>
                <w:sz w:val="16"/>
                <w:szCs w:val="16"/>
              </w:rPr>
            </w:pPr>
            <w:r w:rsidRPr="009B053A">
              <w:rPr>
                <w:rFonts w:ascii="Arial" w:hAnsi="Arial"/>
                <w:sz w:val="16"/>
                <w:szCs w:val="16"/>
              </w:rPr>
              <w:t>Update of reference sensi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6E8CB6" w14:textId="77777777" w:rsidR="00AB2B30" w:rsidRPr="009B053A" w:rsidRDefault="006A7121">
            <w:pPr>
              <w:pStyle w:val="TAL"/>
              <w:rPr>
                <w:sz w:val="16"/>
                <w:szCs w:val="16"/>
              </w:rPr>
            </w:pPr>
            <w:r w:rsidRPr="009B053A">
              <w:rPr>
                <w:sz w:val="16"/>
                <w:szCs w:val="16"/>
              </w:rPr>
              <w:t>16.7.0</w:t>
            </w:r>
          </w:p>
        </w:tc>
      </w:tr>
      <w:tr w:rsidR="00AB2B30" w:rsidRPr="009B053A" w14:paraId="2D4F160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61025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A38133"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040D8" w14:textId="77777777" w:rsidR="00AB2B30" w:rsidRPr="009B053A" w:rsidRDefault="006A7121">
            <w:pPr>
              <w:rPr>
                <w:rFonts w:ascii="Arial" w:hAnsi="Arial"/>
                <w:sz w:val="16"/>
                <w:szCs w:val="16"/>
              </w:rPr>
            </w:pPr>
            <w:r w:rsidRPr="009B053A">
              <w:rPr>
                <w:rFonts w:ascii="Arial" w:hAnsi="Arial"/>
                <w:sz w:val="16"/>
                <w:szCs w:val="16"/>
              </w:rPr>
              <w:t>R5-211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4649B" w14:textId="77777777" w:rsidR="00AB2B30" w:rsidRPr="009B053A" w:rsidRDefault="006A7121">
            <w:pPr>
              <w:rPr>
                <w:rFonts w:ascii="Arial" w:hAnsi="Arial"/>
                <w:sz w:val="16"/>
                <w:szCs w:val="16"/>
              </w:rPr>
            </w:pPr>
            <w:r w:rsidRPr="009B053A">
              <w:rPr>
                <w:rFonts w:ascii="Arial" w:hAnsi="Arial"/>
                <w:sz w:val="16"/>
                <w:szCs w:val="16"/>
              </w:rPr>
              <w:t>08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F4426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38CA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7D2" w14:textId="77777777" w:rsidR="00AB2B30" w:rsidRPr="009B053A" w:rsidRDefault="006A7121">
            <w:pPr>
              <w:rPr>
                <w:rFonts w:ascii="Arial" w:hAnsi="Arial"/>
                <w:sz w:val="16"/>
                <w:szCs w:val="16"/>
              </w:rPr>
            </w:pPr>
            <w:r w:rsidRPr="009B053A">
              <w:rPr>
                <w:rFonts w:ascii="Arial" w:hAnsi="Arial"/>
                <w:sz w:val="16"/>
                <w:szCs w:val="16"/>
              </w:rPr>
              <w:t>Update of reference sensitivity for inter-band 2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652526" w14:textId="77777777" w:rsidR="00AB2B30" w:rsidRPr="009B053A" w:rsidRDefault="006A7121">
            <w:pPr>
              <w:pStyle w:val="TAL"/>
              <w:rPr>
                <w:sz w:val="16"/>
                <w:szCs w:val="16"/>
              </w:rPr>
            </w:pPr>
            <w:r w:rsidRPr="009B053A">
              <w:rPr>
                <w:sz w:val="16"/>
                <w:szCs w:val="16"/>
              </w:rPr>
              <w:t>16.7.0</w:t>
            </w:r>
          </w:p>
        </w:tc>
      </w:tr>
      <w:tr w:rsidR="00AB2B30" w:rsidRPr="009B053A" w14:paraId="3CBE3CA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0D8BEC"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BDB419"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31B58" w14:textId="77777777" w:rsidR="00AB2B30" w:rsidRPr="009B053A" w:rsidRDefault="006A7121">
            <w:pPr>
              <w:rPr>
                <w:rFonts w:ascii="Arial" w:hAnsi="Arial"/>
                <w:sz w:val="16"/>
                <w:szCs w:val="16"/>
              </w:rPr>
            </w:pPr>
            <w:r w:rsidRPr="009B053A">
              <w:rPr>
                <w:rFonts w:ascii="Arial" w:hAnsi="Arial"/>
                <w:sz w:val="16"/>
                <w:szCs w:val="16"/>
              </w:rPr>
              <w:t>R5-211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2CC6FA" w14:textId="77777777" w:rsidR="00AB2B30" w:rsidRPr="009B053A" w:rsidRDefault="006A7121">
            <w:pPr>
              <w:rPr>
                <w:rFonts w:ascii="Arial" w:hAnsi="Arial"/>
                <w:sz w:val="16"/>
                <w:szCs w:val="16"/>
              </w:rPr>
            </w:pPr>
            <w:r w:rsidRPr="009B053A">
              <w:rPr>
                <w:rFonts w:ascii="Arial" w:hAnsi="Arial"/>
                <w:sz w:val="16"/>
                <w:szCs w:val="16"/>
              </w:rPr>
              <w:t>08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DA2DA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16286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199F63" w14:textId="77777777" w:rsidR="00AB2B30" w:rsidRPr="009B053A" w:rsidRDefault="006A7121">
            <w:pPr>
              <w:rPr>
                <w:rFonts w:ascii="Arial" w:hAnsi="Arial"/>
                <w:sz w:val="16"/>
                <w:szCs w:val="16"/>
              </w:rPr>
            </w:pPr>
            <w:r w:rsidRPr="009B053A">
              <w:rPr>
                <w:rFonts w:ascii="Arial" w:hAnsi="Arial"/>
                <w:sz w:val="16"/>
                <w:szCs w:val="16"/>
              </w:rPr>
              <w:t>Correction to refsens test requirements for DC_1A-7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45F06" w14:textId="77777777" w:rsidR="00AB2B30" w:rsidRPr="009B053A" w:rsidRDefault="006A7121">
            <w:pPr>
              <w:pStyle w:val="TAL"/>
              <w:rPr>
                <w:sz w:val="16"/>
                <w:szCs w:val="16"/>
              </w:rPr>
            </w:pPr>
            <w:r w:rsidRPr="009B053A">
              <w:rPr>
                <w:sz w:val="16"/>
                <w:szCs w:val="16"/>
              </w:rPr>
              <w:t>16.7.0</w:t>
            </w:r>
          </w:p>
        </w:tc>
      </w:tr>
      <w:tr w:rsidR="00AB2B30" w:rsidRPr="009B053A" w14:paraId="77CB051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929937B"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BB41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08D177" w14:textId="77777777" w:rsidR="00AB2B30" w:rsidRPr="009B053A" w:rsidRDefault="006A7121">
            <w:pPr>
              <w:rPr>
                <w:rFonts w:ascii="Arial" w:hAnsi="Arial"/>
                <w:sz w:val="16"/>
                <w:szCs w:val="16"/>
              </w:rPr>
            </w:pPr>
            <w:r w:rsidRPr="009B053A">
              <w:rPr>
                <w:rFonts w:ascii="Arial" w:hAnsi="Arial"/>
                <w:sz w:val="16"/>
                <w:szCs w:val="16"/>
              </w:rPr>
              <w:t>R5-211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58867D" w14:textId="77777777" w:rsidR="00AB2B30" w:rsidRPr="009B053A" w:rsidRDefault="006A7121">
            <w:pPr>
              <w:rPr>
                <w:rFonts w:ascii="Arial" w:hAnsi="Arial"/>
                <w:sz w:val="16"/>
                <w:szCs w:val="16"/>
              </w:rPr>
            </w:pPr>
            <w:r w:rsidRPr="009B053A">
              <w:rPr>
                <w:rFonts w:ascii="Arial" w:hAnsi="Arial"/>
                <w:sz w:val="16"/>
                <w:szCs w:val="16"/>
              </w:rPr>
              <w:t>09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2C557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D740A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D7DD4B" w14:textId="77777777" w:rsidR="00AB2B30" w:rsidRPr="009B053A" w:rsidRDefault="006A7121">
            <w:pPr>
              <w:rPr>
                <w:rFonts w:ascii="Arial" w:hAnsi="Arial"/>
                <w:sz w:val="16"/>
                <w:szCs w:val="16"/>
              </w:rPr>
            </w:pPr>
            <w:r w:rsidRPr="009B053A">
              <w:rPr>
                <w:rFonts w:ascii="Arial" w:hAnsi="Arial"/>
                <w:sz w:val="16"/>
                <w:szCs w:val="16"/>
              </w:rPr>
              <w:t>Update of test configuration for inter-band 2CC EN-DC configurations affected by reference sensitivity excep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5180E7" w14:textId="77777777" w:rsidR="00AB2B30" w:rsidRPr="009B053A" w:rsidRDefault="006A7121">
            <w:pPr>
              <w:pStyle w:val="TAL"/>
              <w:rPr>
                <w:sz w:val="16"/>
                <w:szCs w:val="16"/>
              </w:rPr>
            </w:pPr>
            <w:r w:rsidRPr="009B053A">
              <w:rPr>
                <w:sz w:val="16"/>
                <w:szCs w:val="16"/>
              </w:rPr>
              <w:t>16.7.0</w:t>
            </w:r>
          </w:p>
        </w:tc>
      </w:tr>
      <w:tr w:rsidR="00AB2B30" w:rsidRPr="009B053A" w14:paraId="46FEAB1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8F4821"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CEEEBC"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A9667B" w14:textId="77777777" w:rsidR="00AB2B30" w:rsidRPr="009B053A" w:rsidRDefault="006A7121">
            <w:pPr>
              <w:rPr>
                <w:rFonts w:ascii="Arial" w:hAnsi="Arial"/>
                <w:sz w:val="16"/>
                <w:szCs w:val="16"/>
              </w:rPr>
            </w:pPr>
            <w:r w:rsidRPr="009B053A">
              <w:rPr>
                <w:rFonts w:ascii="Arial" w:hAnsi="Arial"/>
                <w:sz w:val="16"/>
                <w:szCs w:val="16"/>
              </w:rPr>
              <w:t>R5-211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CD61C3" w14:textId="77777777" w:rsidR="00AB2B30" w:rsidRPr="009B053A" w:rsidRDefault="006A7121">
            <w:pPr>
              <w:rPr>
                <w:rFonts w:ascii="Arial" w:hAnsi="Arial"/>
                <w:sz w:val="16"/>
                <w:szCs w:val="16"/>
              </w:rPr>
            </w:pPr>
            <w:r w:rsidRPr="009B053A">
              <w:rPr>
                <w:rFonts w:ascii="Arial" w:hAnsi="Arial"/>
                <w:sz w:val="16"/>
                <w:szCs w:val="16"/>
              </w:rPr>
              <w:t>09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2C50F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A75B0"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19AA1" w14:textId="77777777" w:rsidR="00AB2B30" w:rsidRPr="009B053A" w:rsidRDefault="006A7121">
            <w:pPr>
              <w:rPr>
                <w:rFonts w:ascii="Arial" w:hAnsi="Arial"/>
                <w:sz w:val="16"/>
                <w:szCs w:val="16"/>
              </w:rPr>
            </w:pPr>
            <w:r w:rsidRPr="009B053A">
              <w:rPr>
                <w:rFonts w:ascii="Arial" w:hAnsi="Arial"/>
                <w:sz w:val="16"/>
                <w:szCs w:val="16"/>
              </w:rPr>
              <w:t>Update of 2CC refsens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C60D73" w14:textId="77777777" w:rsidR="00AB2B30" w:rsidRPr="009B053A" w:rsidRDefault="006A7121">
            <w:pPr>
              <w:pStyle w:val="TAL"/>
              <w:rPr>
                <w:sz w:val="16"/>
                <w:szCs w:val="16"/>
              </w:rPr>
            </w:pPr>
            <w:r w:rsidRPr="009B053A">
              <w:rPr>
                <w:sz w:val="16"/>
                <w:szCs w:val="16"/>
              </w:rPr>
              <w:t>16.7.0</w:t>
            </w:r>
          </w:p>
        </w:tc>
      </w:tr>
      <w:tr w:rsidR="00AB2B30" w:rsidRPr="009B053A" w14:paraId="438E2E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6D25F"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F15CC1"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803493" w14:textId="77777777" w:rsidR="00AB2B30" w:rsidRPr="009B053A" w:rsidRDefault="006A7121">
            <w:pPr>
              <w:rPr>
                <w:rFonts w:ascii="Arial" w:hAnsi="Arial"/>
                <w:sz w:val="16"/>
                <w:szCs w:val="16"/>
              </w:rPr>
            </w:pPr>
            <w:r w:rsidRPr="009B053A">
              <w:rPr>
                <w:rFonts w:ascii="Arial" w:hAnsi="Arial"/>
                <w:sz w:val="16"/>
                <w:szCs w:val="16"/>
              </w:rPr>
              <w:t>R5-211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6DCAC9" w14:textId="77777777" w:rsidR="00AB2B30" w:rsidRPr="009B053A" w:rsidRDefault="006A7121">
            <w:pPr>
              <w:rPr>
                <w:rFonts w:ascii="Arial" w:hAnsi="Arial"/>
                <w:sz w:val="16"/>
                <w:szCs w:val="16"/>
              </w:rPr>
            </w:pPr>
            <w:r w:rsidRPr="009B053A">
              <w:rPr>
                <w:rFonts w:ascii="Arial" w:hAnsi="Arial"/>
                <w:sz w:val="16"/>
                <w:szCs w:val="16"/>
              </w:rPr>
              <w:t>09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963A0"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3FCC7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3B4D0" w14:textId="77777777" w:rsidR="00AB2B30" w:rsidRPr="009B053A" w:rsidRDefault="006A7121">
            <w:pPr>
              <w:rPr>
                <w:rFonts w:ascii="Arial" w:hAnsi="Arial"/>
                <w:sz w:val="16"/>
                <w:szCs w:val="16"/>
              </w:rPr>
            </w:pPr>
            <w:r w:rsidRPr="009B053A">
              <w:rPr>
                <w:rFonts w:ascii="Arial" w:hAnsi="Arial"/>
                <w:sz w:val="16"/>
                <w:szCs w:val="16"/>
              </w:rPr>
              <w:t>Update of 3CC refsens test case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8C89C5" w14:textId="77777777" w:rsidR="00AB2B30" w:rsidRPr="009B053A" w:rsidRDefault="006A7121">
            <w:pPr>
              <w:pStyle w:val="TAL"/>
              <w:rPr>
                <w:sz w:val="16"/>
                <w:szCs w:val="16"/>
              </w:rPr>
            </w:pPr>
            <w:r w:rsidRPr="009B053A">
              <w:rPr>
                <w:sz w:val="16"/>
                <w:szCs w:val="16"/>
              </w:rPr>
              <w:t>16.7.0</w:t>
            </w:r>
          </w:p>
        </w:tc>
      </w:tr>
      <w:tr w:rsidR="00AB2B30" w:rsidRPr="009B053A" w14:paraId="2C4E300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092EA75"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3963F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F64A" w14:textId="77777777" w:rsidR="00AB2B30" w:rsidRPr="009B053A" w:rsidRDefault="006A7121">
            <w:pPr>
              <w:rPr>
                <w:rFonts w:ascii="Arial" w:hAnsi="Arial"/>
                <w:sz w:val="16"/>
                <w:szCs w:val="16"/>
              </w:rPr>
            </w:pPr>
            <w:r w:rsidRPr="009B053A">
              <w:rPr>
                <w:rFonts w:ascii="Arial" w:hAnsi="Arial"/>
                <w:sz w:val="16"/>
                <w:szCs w:val="16"/>
              </w:rPr>
              <w:t>R5-211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413C83" w14:textId="77777777" w:rsidR="00AB2B30" w:rsidRPr="009B053A" w:rsidRDefault="006A7121">
            <w:pPr>
              <w:rPr>
                <w:rFonts w:ascii="Arial" w:hAnsi="Arial"/>
                <w:sz w:val="16"/>
                <w:szCs w:val="16"/>
              </w:rPr>
            </w:pPr>
            <w:r w:rsidRPr="009B053A">
              <w:rPr>
                <w:rFonts w:ascii="Arial" w:hAnsi="Arial"/>
                <w:sz w:val="16"/>
                <w:szCs w:val="16"/>
              </w:rPr>
              <w:t>09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BB604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6A6DB2"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FF2BF1" w14:textId="77777777" w:rsidR="00AB2B30" w:rsidRPr="009B053A" w:rsidRDefault="006A7121">
            <w:pPr>
              <w:rPr>
                <w:rFonts w:ascii="Arial" w:hAnsi="Arial"/>
                <w:sz w:val="16"/>
                <w:szCs w:val="16"/>
              </w:rPr>
            </w:pPr>
            <w:r w:rsidRPr="009B053A">
              <w:rPr>
                <w:rFonts w:ascii="Arial" w:hAnsi="Arial"/>
                <w:sz w:val="16"/>
                <w:szCs w:val="16"/>
              </w:rPr>
              <w:t>Correction of configurations not to be tested in 4CC refsens test case 7.3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59410" w14:textId="77777777" w:rsidR="00AB2B30" w:rsidRPr="009B053A" w:rsidRDefault="006A7121">
            <w:pPr>
              <w:pStyle w:val="TAL"/>
              <w:rPr>
                <w:sz w:val="16"/>
                <w:szCs w:val="16"/>
              </w:rPr>
            </w:pPr>
            <w:r w:rsidRPr="009B053A">
              <w:rPr>
                <w:sz w:val="16"/>
                <w:szCs w:val="16"/>
              </w:rPr>
              <w:t>16.7.0</w:t>
            </w:r>
          </w:p>
        </w:tc>
      </w:tr>
      <w:tr w:rsidR="00AB2B30" w:rsidRPr="009B053A" w14:paraId="4232CC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E94A2D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387524"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F2A7CB" w14:textId="77777777" w:rsidR="00AB2B30" w:rsidRPr="009B053A" w:rsidRDefault="006A7121">
            <w:pPr>
              <w:rPr>
                <w:rFonts w:ascii="Arial" w:hAnsi="Arial"/>
                <w:sz w:val="16"/>
                <w:szCs w:val="16"/>
              </w:rPr>
            </w:pPr>
            <w:r w:rsidRPr="009B053A">
              <w:rPr>
                <w:rFonts w:ascii="Arial" w:hAnsi="Arial"/>
                <w:sz w:val="16"/>
                <w:szCs w:val="16"/>
              </w:rPr>
              <w:t>R5-21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1BD5AF" w14:textId="77777777" w:rsidR="00AB2B30" w:rsidRPr="009B053A" w:rsidRDefault="006A7121">
            <w:pPr>
              <w:rPr>
                <w:rFonts w:ascii="Arial" w:hAnsi="Arial"/>
                <w:sz w:val="16"/>
                <w:szCs w:val="16"/>
              </w:rPr>
            </w:pPr>
            <w:r w:rsidRPr="009B053A">
              <w:rPr>
                <w:rFonts w:ascii="Arial" w:hAnsi="Arial"/>
                <w:sz w:val="16"/>
                <w:szCs w:val="16"/>
              </w:rPr>
              <w:t>09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E18A99"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EB1F9"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4E859C" w14:textId="77777777" w:rsidR="00AB2B30" w:rsidRPr="009B053A" w:rsidRDefault="006A7121">
            <w:pPr>
              <w:rPr>
                <w:rFonts w:ascii="Arial" w:hAnsi="Arial"/>
                <w:sz w:val="16"/>
                <w:szCs w:val="16"/>
              </w:rPr>
            </w:pPr>
            <w:r w:rsidRPr="009B053A">
              <w:rPr>
                <w:rFonts w:ascii="Arial" w:hAnsi="Arial"/>
                <w:sz w:val="16"/>
                <w:szCs w:val="16"/>
              </w:rPr>
              <w:t>Addition of DC_8A_n77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8E96" w14:textId="77777777" w:rsidR="00AB2B30" w:rsidRPr="009B053A" w:rsidRDefault="006A7121">
            <w:pPr>
              <w:pStyle w:val="TAL"/>
              <w:rPr>
                <w:sz w:val="16"/>
                <w:szCs w:val="16"/>
              </w:rPr>
            </w:pPr>
            <w:r w:rsidRPr="009B053A">
              <w:rPr>
                <w:sz w:val="16"/>
                <w:szCs w:val="16"/>
              </w:rPr>
              <w:t>16.7.0</w:t>
            </w:r>
          </w:p>
        </w:tc>
      </w:tr>
      <w:tr w:rsidR="00AB2B30" w:rsidRPr="009B053A" w14:paraId="1BE0456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1EDC33F"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68257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7267C6" w14:textId="77777777" w:rsidR="00AB2B30" w:rsidRPr="009B053A" w:rsidRDefault="006A7121">
            <w:pPr>
              <w:rPr>
                <w:rFonts w:ascii="Arial" w:hAnsi="Arial"/>
                <w:sz w:val="16"/>
                <w:szCs w:val="16"/>
              </w:rPr>
            </w:pPr>
            <w:r w:rsidRPr="009B053A">
              <w:rPr>
                <w:rFonts w:ascii="Arial" w:hAnsi="Arial"/>
                <w:sz w:val="16"/>
                <w:szCs w:val="16"/>
              </w:rPr>
              <w:t>R5-21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040872" w14:textId="77777777" w:rsidR="00AB2B30" w:rsidRPr="009B053A" w:rsidRDefault="006A7121">
            <w:pPr>
              <w:rPr>
                <w:rFonts w:ascii="Arial" w:hAnsi="Arial"/>
                <w:sz w:val="16"/>
                <w:szCs w:val="16"/>
              </w:rPr>
            </w:pPr>
            <w:r w:rsidRPr="009B053A">
              <w:rPr>
                <w:rFonts w:ascii="Arial" w:hAnsi="Arial"/>
                <w:sz w:val="16"/>
                <w:szCs w:val="16"/>
              </w:rPr>
              <w:t>09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C4DE7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969DF3"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62149" w14:textId="77777777" w:rsidR="00AB2B30" w:rsidRPr="009B053A" w:rsidRDefault="006A7121">
            <w:pPr>
              <w:rPr>
                <w:rFonts w:ascii="Arial" w:hAnsi="Arial"/>
                <w:sz w:val="16"/>
                <w:szCs w:val="16"/>
              </w:rPr>
            </w:pPr>
            <w:r w:rsidRPr="009B053A">
              <w:rPr>
                <w:rFonts w:ascii="Arial" w:hAnsi="Arial"/>
                <w:sz w:val="16"/>
                <w:szCs w:val="16"/>
              </w:rPr>
              <w:t>Addition of DC_11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A7B539" w14:textId="77777777" w:rsidR="00AB2B30" w:rsidRPr="009B053A" w:rsidRDefault="006A7121">
            <w:pPr>
              <w:pStyle w:val="TAL"/>
              <w:rPr>
                <w:sz w:val="16"/>
                <w:szCs w:val="16"/>
              </w:rPr>
            </w:pPr>
            <w:r w:rsidRPr="009B053A">
              <w:rPr>
                <w:sz w:val="16"/>
                <w:szCs w:val="16"/>
              </w:rPr>
              <w:t>16.7.0</w:t>
            </w:r>
          </w:p>
        </w:tc>
      </w:tr>
      <w:tr w:rsidR="00AB2B30" w:rsidRPr="009B053A" w14:paraId="5AC6401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5D2E692"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E42F55"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F87D82" w14:textId="77777777" w:rsidR="00AB2B30" w:rsidRPr="009B053A" w:rsidRDefault="006A7121">
            <w:pPr>
              <w:rPr>
                <w:rFonts w:ascii="Arial" w:hAnsi="Arial"/>
                <w:sz w:val="16"/>
                <w:szCs w:val="16"/>
              </w:rPr>
            </w:pPr>
            <w:r w:rsidRPr="009B053A">
              <w:rPr>
                <w:rFonts w:ascii="Arial" w:hAnsi="Arial"/>
                <w:sz w:val="16"/>
                <w:szCs w:val="16"/>
              </w:rPr>
              <w:t>R5-21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3D5D2" w14:textId="77777777" w:rsidR="00AB2B30" w:rsidRPr="009B053A" w:rsidRDefault="006A7121">
            <w:pPr>
              <w:rPr>
                <w:rFonts w:ascii="Arial" w:hAnsi="Arial"/>
                <w:sz w:val="16"/>
                <w:szCs w:val="16"/>
              </w:rPr>
            </w:pPr>
            <w:r w:rsidRPr="009B053A">
              <w:rPr>
                <w:rFonts w:ascii="Arial" w:hAnsi="Arial"/>
                <w:sz w:val="16"/>
                <w:szCs w:val="16"/>
              </w:rPr>
              <w:t>09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9ADB"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67748F"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EF8A36" w14:textId="77777777" w:rsidR="00AB2B30" w:rsidRPr="009B053A" w:rsidRDefault="006A7121">
            <w:pPr>
              <w:rPr>
                <w:rFonts w:ascii="Arial" w:hAnsi="Arial"/>
                <w:sz w:val="16"/>
                <w:szCs w:val="16"/>
              </w:rPr>
            </w:pPr>
            <w:r w:rsidRPr="009B053A">
              <w:rPr>
                <w:rFonts w:ascii="Arial" w:hAnsi="Arial"/>
                <w:sz w:val="16"/>
                <w:szCs w:val="16"/>
              </w:rPr>
              <w:t>Addition of DC_26A_n41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018D" w14:textId="77777777" w:rsidR="00AB2B30" w:rsidRPr="009B053A" w:rsidRDefault="006A7121">
            <w:pPr>
              <w:pStyle w:val="TAL"/>
              <w:rPr>
                <w:sz w:val="16"/>
                <w:szCs w:val="16"/>
              </w:rPr>
            </w:pPr>
            <w:r w:rsidRPr="009B053A">
              <w:rPr>
                <w:sz w:val="16"/>
                <w:szCs w:val="16"/>
              </w:rPr>
              <w:t>16.7.0</w:t>
            </w:r>
          </w:p>
        </w:tc>
      </w:tr>
      <w:tr w:rsidR="00AB2B30" w:rsidRPr="009B053A" w14:paraId="29D378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9558DF"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7F246D"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A53308" w14:textId="77777777" w:rsidR="00AB2B30" w:rsidRPr="009B053A" w:rsidRDefault="006A7121">
            <w:pPr>
              <w:rPr>
                <w:rFonts w:ascii="Arial" w:hAnsi="Arial"/>
                <w:sz w:val="16"/>
                <w:szCs w:val="16"/>
              </w:rPr>
            </w:pPr>
            <w:r w:rsidRPr="009B053A">
              <w:rPr>
                <w:rFonts w:ascii="Arial" w:hAnsi="Arial"/>
                <w:sz w:val="16"/>
                <w:szCs w:val="16"/>
              </w:rPr>
              <w:t>R5-21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384AF" w14:textId="77777777" w:rsidR="00AB2B30" w:rsidRPr="009B053A" w:rsidRDefault="006A7121">
            <w:pPr>
              <w:rPr>
                <w:rFonts w:ascii="Arial" w:hAnsi="Arial"/>
                <w:sz w:val="16"/>
                <w:szCs w:val="16"/>
              </w:rPr>
            </w:pPr>
            <w:r w:rsidRPr="009B053A">
              <w:rPr>
                <w:rFonts w:ascii="Arial" w:hAnsi="Arial"/>
                <w:sz w:val="16"/>
                <w:szCs w:val="16"/>
              </w:rPr>
              <w:t>09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6120D"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8F6CD1"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E5D93" w14:textId="77777777" w:rsidR="00AB2B30" w:rsidRPr="009B053A" w:rsidRDefault="006A7121">
            <w:pPr>
              <w:rPr>
                <w:rFonts w:ascii="Arial" w:hAnsi="Arial"/>
                <w:sz w:val="16"/>
                <w:szCs w:val="16"/>
              </w:rPr>
            </w:pPr>
            <w:r w:rsidRPr="009B053A">
              <w:rPr>
                <w:rFonts w:ascii="Arial" w:hAnsi="Arial"/>
                <w:sz w:val="16"/>
                <w:szCs w:val="16"/>
              </w:rPr>
              <w:t>Addition of DC_26A_n77A and DC_26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68AD76" w14:textId="77777777" w:rsidR="00AB2B30" w:rsidRPr="009B053A" w:rsidRDefault="006A7121">
            <w:pPr>
              <w:pStyle w:val="TAL"/>
              <w:rPr>
                <w:sz w:val="16"/>
                <w:szCs w:val="16"/>
              </w:rPr>
            </w:pPr>
            <w:r w:rsidRPr="009B053A">
              <w:rPr>
                <w:sz w:val="16"/>
                <w:szCs w:val="16"/>
              </w:rPr>
              <w:t>16.7.0</w:t>
            </w:r>
          </w:p>
        </w:tc>
      </w:tr>
      <w:tr w:rsidR="00AB2B30" w:rsidRPr="009B053A" w14:paraId="215D14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C7C6EE"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75766"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0D413" w14:textId="77777777" w:rsidR="00AB2B30" w:rsidRPr="009B053A" w:rsidRDefault="006A7121">
            <w:pPr>
              <w:rPr>
                <w:rFonts w:ascii="Arial" w:hAnsi="Arial"/>
                <w:sz w:val="16"/>
                <w:szCs w:val="16"/>
              </w:rPr>
            </w:pPr>
            <w:r w:rsidRPr="009B053A">
              <w:rPr>
                <w:rFonts w:ascii="Arial" w:hAnsi="Arial"/>
                <w:sz w:val="16"/>
                <w:szCs w:val="16"/>
              </w:rPr>
              <w:t>R5-21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4A5A8" w14:textId="77777777" w:rsidR="00AB2B30" w:rsidRPr="009B053A" w:rsidRDefault="006A7121">
            <w:pPr>
              <w:rPr>
                <w:rFonts w:ascii="Arial" w:hAnsi="Arial"/>
                <w:sz w:val="16"/>
                <w:szCs w:val="16"/>
              </w:rPr>
            </w:pPr>
            <w:r w:rsidRPr="009B053A">
              <w:rPr>
                <w:rFonts w:ascii="Arial" w:hAnsi="Arial"/>
                <w:sz w:val="16"/>
                <w:szCs w:val="16"/>
              </w:rPr>
              <w:t>09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B4062F"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5DFEFB"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BCF15" w14:textId="77777777" w:rsidR="00AB2B30" w:rsidRPr="009B053A" w:rsidRDefault="006A7121">
            <w:pPr>
              <w:rPr>
                <w:rFonts w:ascii="Arial" w:hAnsi="Arial"/>
                <w:sz w:val="16"/>
                <w:szCs w:val="16"/>
              </w:rPr>
            </w:pPr>
            <w:r w:rsidRPr="009B053A">
              <w:rPr>
                <w:rFonts w:ascii="Arial" w:hAnsi="Arial"/>
                <w:sz w:val="16"/>
                <w:szCs w:val="16"/>
              </w:rPr>
              <w:t>Addition of DC_26A_n79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1421AF" w14:textId="77777777" w:rsidR="00AB2B30" w:rsidRPr="009B053A" w:rsidRDefault="006A7121">
            <w:pPr>
              <w:pStyle w:val="TAL"/>
              <w:rPr>
                <w:sz w:val="16"/>
                <w:szCs w:val="16"/>
              </w:rPr>
            </w:pPr>
            <w:r w:rsidRPr="009B053A">
              <w:rPr>
                <w:sz w:val="16"/>
                <w:szCs w:val="16"/>
              </w:rPr>
              <w:t>16.7.0</w:t>
            </w:r>
          </w:p>
        </w:tc>
      </w:tr>
      <w:tr w:rsidR="00AB2B30" w:rsidRPr="009B053A" w14:paraId="7D2604D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ADE1D96"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1CA87"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635803" w14:textId="77777777" w:rsidR="00AB2B30" w:rsidRPr="009B053A" w:rsidRDefault="006A7121">
            <w:pPr>
              <w:rPr>
                <w:rFonts w:ascii="Arial" w:hAnsi="Arial"/>
                <w:sz w:val="16"/>
                <w:szCs w:val="16"/>
              </w:rPr>
            </w:pPr>
            <w:r w:rsidRPr="009B053A">
              <w:rPr>
                <w:rFonts w:ascii="Arial" w:hAnsi="Arial"/>
                <w:sz w:val="16"/>
                <w:szCs w:val="16"/>
              </w:rPr>
              <w:t>R5-211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4430E" w14:textId="77777777" w:rsidR="00AB2B30" w:rsidRPr="009B053A" w:rsidRDefault="006A7121">
            <w:pPr>
              <w:rPr>
                <w:rFonts w:ascii="Arial" w:hAnsi="Arial"/>
                <w:sz w:val="16"/>
                <w:szCs w:val="16"/>
              </w:rPr>
            </w:pPr>
            <w:r w:rsidRPr="009B053A">
              <w:rPr>
                <w:rFonts w:ascii="Arial" w:hAnsi="Arial"/>
                <w:sz w:val="16"/>
                <w:szCs w:val="16"/>
              </w:rPr>
              <w:t>09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FD535E"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740A7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2AF2D" w14:textId="77777777" w:rsidR="00AB2B30" w:rsidRPr="009B053A" w:rsidRDefault="006A7121">
            <w:pPr>
              <w:rPr>
                <w:rFonts w:ascii="Arial" w:hAnsi="Arial"/>
                <w:sz w:val="16"/>
                <w:szCs w:val="16"/>
              </w:rPr>
            </w:pPr>
            <w:r w:rsidRPr="009B053A">
              <w:rPr>
                <w:rFonts w:ascii="Arial" w:hAnsi="Arial"/>
                <w:sz w:val="16"/>
                <w:szCs w:val="16"/>
              </w:rPr>
              <w:t>Addition of DC_41A_n77A and DC_41A_n78A in test case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74EC7" w14:textId="77777777" w:rsidR="00AB2B30" w:rsidRPr="009B053A" w:rsidRDefault="006A7121">
            <w:pPr>
              <w:pStyle w:val="TAL"/>
              <w:rPr>
                <w:sz w:val="16"/>
                <w:szCs w:val="16"/>
              </w:rPr>
            </w:pPr>
            <w:r w:rsidRPr="009B053A">
              <w:rPr>
                <w:sz w:val="16"/>
                <w:szCs w:val="16"/>
              </w:rPr>
              <w:t>16.7.0</w:t>
            </w:r>
          </w:p>
        </w:tc>
      </w:tr>
      <w:tr w:rsidR="00AB2B30" w:rsidRPr="009B053A" w14:paraId="3E0299F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941F5E"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8437C8"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5CDD4E" w14:textId="77777777" w:rsidR="00AB2B30" w:rsidRPr="009B053A" w:rsidRDefault="006A7121">
            <w:pPr>
              <w:rPr>
                <w:rFonts w:ascii="Arial" w:hAnsi="Arial"/>
                <w:sz w:val="16"/>
                <w:szCs w:val="16"/>
              </w:rPr>
            </w:pPr>
            <w:r w:rsidRPr="009B053A">
              <w:rPr>
                <w:rFonts w:ascii="Arial" w:hAnsi="Arial"/>
                <w:sz w:val="16"/>
                <w:szCs w:val="16"/>
              </w:rPr>
              <w:t>R5-211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2D7AB" w14:textId="77777777" w:rsidR="00AB2B30" w:rsidRPr="009B053A" w:rsidRDefault="006A7121">
            <w:pPr>
              <w:rPr>
                <w:rFonts w:ascii="Arial" w:hAnsi="Arial"/>
                <w:sz w:val="16"/>
                <w:szCs w:val="16"/>
              </w:rPr>
            </w:pPr>
            <w:r w:rsidRPr="009B053A">
              <w:rPr>
                <w:rFonts w:ascii="Arial" w:hAnsi="Arial"/>
                <w:sz w:val="16"/>
                <w:szCs w:val="16"/>
              </w:rPr>
              <w:t>09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8AF42"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865A6"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04FB9" w14:textId="77777777" w:rsidR="00AB2B30" w:rsidRPr="009B053A" w:rsidRDefault="006A7121">
            <w:pPr>
              <w:rPr>
                <w:rFonts w:ascii="Arial" w:hAnsi="Arial"/>
                <w:sz w:val="16"/>
                <w:szCs w:val="16"/>
              </w:rPr>
            </w:pPr>
            <w:r w:rsidRPr="009B053A">
              <w:rPr>
                <w:rFonts w:ascii="Arial" w:hAnsi="Arial"/>
                <w:sz w:val="16"/>
                <w:szCs w:val="16"/>
              </w:rPr>
              <w:t>Introduction of DC_1A-28A_n3A to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F2B73" w14:textId="77777777" w:rsidR="00AB2B30" w:rsidRPr="009B053A" w:rsidRDefault="006A7121">
            <w:pPr>
              <w:pStyle w:val="TAL"/>
              <w:rPr>
                <w:sz w:val="16"/>
                <w:szCs w:val="16"/>
              </w:rPr>
            </w:pPr>
            <w:r w:rsidRPr="009B053A">
              <w:rPr>
                <w:sz w:val="16"/>
                <w:szCs w:val="16"/>
              </w:rPr>
              <w:t>16.7.0</w:t>
            </w:r>
          </w:p>
        </w:tc>
      </w:tr>
      <w:tr w:rsidR="00AB2B30" w:rsidRPr="009B053A" w14:paraId="17C21D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D89C9D"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CE70A"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38205A" w14:textId="77777777" w:rsidR="00AB2B30" w:rsidRPr="009B053A" w:rsidRDefault="006A7121">
            <w:pPr>
              <w:rPr>
                <w:rFonts w:ascii="Arial" w:hAnsi="Arial"/>
                <w:sz w:val="16"/>
                <w:szCs w:val="16"/>
              </w:rPr>
            </w:pPr>
            <w:r w:rsidRPr="009B053A">
              <w:rPr>
                <w:rFonts w:ascii="Arial" w:hAnsi="Arial"/>
                <w:sz w:val="16"/>
                <w:szCs w:val="16"/>
              </w:rPr>
              <w:t>R5-211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3E25F8" w14:textId="77777777" w:rsidR="00AB2B30" w:rsidRPr="009B053A" w:rsidRDefault="006A7121">
            <w:pPr>
              <w:rPr>
                <w:rFonts w:ascii="Arial" w:hAnsi="Arial"/>
                <w:sz w:val="16"/>
                <w:szCs w:val="16"/>
              </w:rPr>
            </w:pPr>
            <w:r w:rsidRPr="009B053A">
              <w:rPr>
                <w:rFonts w:ascii="Arial" w:hAnsi="Arial"/>
                <w:sz w:val="16"/>
                <w:szCs w:val="16"/>
              </w:rPr>
              <w:t>08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434594"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1183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9B64A1" w14:textId="77777777" w:rsidR="00AB2B30" w:rsidRPr="009B053A" w:rsidRDefault="006A7121">
            <w:pPr>
              <w:rPr>
                <w:rFonts w:ascii="Arial" w:hAnsi="Arial"/>
                <w:sz w:val="16"/>
                <w:szCs w:val="16"/>
              </w:rPr>
            </w:pPr>
            <w:r w:rsidRPr="009B053A">
              <w:rPr>
                <w:rFonts w:ascii="Arial" w:hAnsi="Arial"/>
                <w:sz w:val="16"/>
                <w:szCs w:val="16"/>
              </w:rPr>
              <w:t>MU definition for UE MOP for Inter-Band EN-DC including FR2 (3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03C32" w14:textId="77777777" w:rsidR="00AB2B30" w:rsidRPr="009B053A" w:rsidRDefault="006A7121">
            <w:pPr>
              <w:pStyle w:val="TAL"/>
              <w:rPr>
                <w:sz w:val="16"/>
                <w:szCs w:val="16"/>
              </w:rPr>
            </w:pPr>
            <w:r w:rsidRPr="009B053A">
              <w:rPr>
                <w:sz w:val="16"/>
                <w:szCs w:val="16"/>
              </w:rPr>
              <w:t>16.7.0</w:t>
            </w:r>
          </w:p>
        </w:tc>
      </w:tr>
      <w:tr w:rsidR="00AB2B30" w:rsidRPr="009B053A" w14:paraId="26AF540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CF1F74A"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8922C"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C75FB" w14:textId="77777777" w:rsidR="00AB2B30" w:rsidRPr="009B053A" w:rsidRDefault="006A7121">
            <w:pPr>
              <w:rPr>
                <w:rFonts w:ascii="Arial" w:hAnsi="Arial"/>
                <w:sz w:val="16"/>
                <w:szCs w:val="16"/>
              </w:rPr>
            </w:pPr>
            <w:r w:rsidRPr="009B053A">
              <w:rPr>
                <w:rFonts w:ascii="Arial" w:hAnsi="Arial"/>
                <w:sz w:val="16"/>
                <w:szCs w:val="16"/>
              </w:rPr>
              <w:t>R5-211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46E969" w14:textId="77777777" w:rsidR="00AB2B30" w:rsidRPr="009B053A" w:rsidRDefault="006A7121">
            <w:pPr>
              <w:rPr>
                <w:rFonts w:ascii="Arial" w:hAnsi="Arial"/>
                <w:sz w:val="16"/>
                <w:szCs w:val="16"/>
              </w:rPr>
            </w:pPr>
            <w:r w:rsidRPr="009B053A">
              <w:rPr>
                <w:rFonts w:ascii="Arial" w:hAnsi="Arial"/>
                <w:sz w:val="16"/>
                <w:szCs w:val="16"/>
              </w:rPr>
              <w:t>08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54913"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810EFA"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88C0C" w14:textId="7C37BB46" w:rsidR="00AB2B30" w:rsidRPr="009B053A" w:rsidRDefault="006A7121">
            <w:pPr>
              <w:rPr>
                <w:rFonts w:ascii="Arial" w:hAnsi="Arial"/>
                <w:sz w:val="16"/>
                <w:szCs w:val="16"/>
              </w:rPr>
            </w:pPr>
            <w:r w:rsidRPr="009B053A">
              <w:rPr>
                <w:rFonts w:ascii="Arial" w:hAnsi="Arial"/>
                <w:sz w:val="16"/>
                <w:szCs w:val="16"/>
              </w:rPr>
              <w:t xml:space="preserve">MU and TT </w:t>
            </w:r>
            <w:r w:rsidR="001550BB" w:rsidRPr="009B053A">
              <w:rPr>
                <w:rFonts w:ascii="Arial" w:hAnsi="Arial"/>
                <w:sz w:val="16"/>
                <w:szCs w:val="16"/>
              </w:rPr>
              <w:t>definition</w:t>
            </w:r>
            <w:r w:rsidRPr="009B053A">
              <w:rPr>
                <w:rFonts w:ascii="Arial" w:hAnsi="Arial"/>
                <w:sz w:val="16"/>
                <w:szCs w:val="16"/>
              </w:rPr>
              <w:t xml:space="preserve"> for REFSENS EN-DC including FR2 up to 5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919288" w14:textId="77777777" w:rsidR="00AB2B30" w:rsidRPr="009B053A" w:rsidRDefault="006A7121">
            <w:pPr>
              <w:pStyle w:val="TAL"/>
              <w:rPr>
                <w:sz w:val="16"/>
                <w:szCs w:val="16"/>
              </w:rPr>
            </w:pPr>
            <w:r w:rsidRPr="009B053A">
              <w:rPr>
                <w:sz w:val="16"/>
                <w:szCs w:val="16"/>
              </w:rPr>
              <w:t>16.7.0</w:t>
            </w:r>
          </w:p>
        </w:tc>
      </w:tr>
      <w:tr w:rsidR="00AB2B30" w:rsidRPr="009B053A" w14:paraId="2AE9E61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F369A15" w14:textId="77777777" w:rsidR="00AB2B30" w:rsidRPr="009B053A" w:rsidRDefault="006A7121">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C1EACC" w14:textId="77777777" w:rsidR="00AB2B30" w:rsidRPr="009B053A" w:rsidRDefault="006A7121">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985C7" w14:textId="77777777" w:rsidR="00AB2B30" w:rsidRPr="009B053A" w:rsidRDefault="006A7121">
            <w:pPr>
              <w:rPr>
                <w:rFonts w:ascii="Arial" w:hAnsi="Arial"/>
                <w:sz w:val="16"/>
                <w:szCs w:val="16"/>
              </w:rPr>
            </w:pPr>
            <w:r w:rsidRPr="009B053A">
              <w:rPr>
                <w:rFonts w:ascii="Arial" w:hAnsi="Arial"/>
                <w:sz w:val="16"/>
                <w:szCs w:val="16"/>
              </w:rPr>
              <w:t>R5-211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6DEBD4" w14:textId="77777777" w:rsidR="00AB2B30" w:rsidRPr="009B053A" w:rsidRDefault="006A7121">
            <w:pPr>
              <w:rPr>
                <w:rFonts w:ascii="Arial" w:hAnsi="Arial"/>
                <w:sz w:val="16"/>
                <w:szCs w:val="16"/>
              </w:rPr>
            </w:pPr>
            <w:r w:rsidRPr="009B053A">
              <w:rPr>
                <w:rFonts w:ascii="Arial" w:hAnsi="Arial"/>
                <w:sz w:val="16"/>
                <w:szCs w:val="16"/>
              </w:rPr>
              <w:t>09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D0E6" w14:textId="77777777" w:rsidR="00AB2B30" w:rsidRPr="009B053A" w:rsidRDefault="006A7121">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E6D9D4" w14:textId="77777777" w:rsidR="00AB2B30" w:rsidRPr="009B053A" w:rsidRDefault="006A7121">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3F5E6E" w14:textId="77777777" w:rsidR="00AB2B30" w:rsidRPr="009B053A" w:rsidRDefault="006A7121">
            <w:pPr>
              <w:rPr>
                <w:rFonts w:ascii="Arial" w:hAnsi="Arial"/>
                <w:sz w:val="16"/>
                <w:szCs w:val="16"/>
              </w:rPr>
            </w:pPr>
            <w:r w:rsidRPr="009B053A">
              <w:rPr>
                <w:rFonts w:ascii="Arial" w:hAnsi="Arial"/>
                <w:sz w:val="16"/>
                <w:szCs w:val="16"/>
              </w:rPr>
              <w:t>Update FR2 MU and TT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164F38" w14:textId="77777777" w:rsidR="00AB2B30" w:rsidRPr="009B053A" w:rsidRDefault="006A7121">
            <w:pPr>
              <w:pStyle w:val="TAL"/>
              <w:rPr>
                <w:sz w:val="16"/>
                <w:szCs w:val="16"/>
              </w:rPr>
            </w:pPr>
            <w:r w:rsidRPr="009B053A">
              <w:rPr>
                <w:sz w:val="16"/>
                <w:szCs w:val="16"/>
              </w:rPr>
              <w:t>16.7.0</w:t>
            </w:r>
          </w:p>
        </w:tc>
      </w:tr>
      <w:tr w:rsidR="00CE5570" w:rsidRPr="009B053A" w14:paraId="1A30CD7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35ADFF0" w14:textId="77777777" w:rsidR="00CE5570" w:rsidRPr="009B053A" w:rsidRDefault="00CE5570" w:rsidP="009B07AC">
            <w:pPr>
              <w:pStyle w:val="TAL"/>
              <w:rPr>
                <w:sz w:val="16"/>
                <w:szCs w:val="16"/>
              </w:rPr>
            </w:pPr>
            <w:r w:rsidRPr="009B053A">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DD11A" w14:textId="77777777" w:rsidR="00CE5570" w:rsidRPr="009B053A" w:rsidRDefault="00CE5570" w:rsidP="009B07AC">
            <w:pPr>
              <w:pStyle w:val="TAL"/>
              <w:rPr>
                <w:sz w:val="16"/>
                <w:szCs w:val="16"/>
              </w:rPr>
            </w:pPr>
            <w:r w:rsidRPr="009B053A">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5BC741" w14:textId="7BE26386" w:rsidR="00CE5570" w:rsidRPr="009B053A" w:rsidRDefault="00CE5570" w:rsidP="009B07AC">
            <w:pPr>
              <w:rPr>
                <w:rFonts w:ascii="Arial" w:hAnsi="Arial"/>
                <w:sz w:val="16"/>
                <w:szCs w:val="16"/>
              </w:rPr>
            </w:pPr>
            <w:r w:rsidRPr="009B053A">
              <w:rPr>
                <w:rFonts w:ascii="Arial" w:hAnsi="Arial"/>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F80FB5" w14:textId="3710F3FB" w:rsidR="00CE5570" w:rsidRPr="009B053A" w:rsidRDefault="00CE5570" w:rsidP="009B07AC">
            <w:pPr>
              <w:rPr>
                <w:rFonts w:ascii="Arial" w:hAnsi="Arial"/>
                <w:sz w:val="16"/>
                <w:szCs w:val="16"/>
              </w:rPr>
            </w:pPr>
            <w:r w:rsidRPr="009B053A">
              <w:rPr>
                <w:rFonts w:ascii="Arial" w:hAnsi="Arial"/>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F7FC6" w14:textId="206CB808" w:rsidR="00CE5570" w:rsidRPr="009B053A" w:rsidRDefault="00CE5570" w:rsidP="009B07AC">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55B3DC" w14:textId="05DCC834" w:rsidR="00CE5570" w:rsidRPr="009B053A" w:rsidRDefault="00CE5570" w:rsidP="009B07AC">
            <w:pPr>
              <w:pStyle w:val="TAL"/>
              <w:rPr>
                <w:sz w:val="16"/>
                <w:szCs w:val="16"/>
              </w:rPr>
            </w:pPr>
            <w:r w:rsidRPr="009B053A">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E1CC19" w14:textId="68C83CEE" w:rsidR="00CE5570" w:rsidRPr="009B053A" w:rsidRDefault="00CE5570" w:rsidP="009B07AC">
            <w:pPr>
              <w:rPr>
                <w:rFonts w:ascii="Arial" w:hAnsi="Arial"/>
                <w:sz w:val="16"/>
                <w:szCs w:val="16"/>
              </w:rPr>
            </w:pPr>
            <w:r w:rsidRPr="009B053A">
              <w:rPr>
                <w:rFonts w:ascii="Arial" w:hAnsi="Arial"/>
                <w:sz w:val="16"/>
                <w:szCs w:val="16"/>
              </w:rPr>
              <w:t>Administrative release upgrade to match the release of TS 38.508-1, TS 38.508-2 and TS 38.521-1 which were upgraded at RAN#91 to Rel-17 due to Rel-17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5FB85E" w14:textId="128BE977" w:rsidR="00CE5570" w:rsidRPr="009B053A" w:rsidRDefault="00CE5570" w:rsidP="009B07AC">
            <w:pPr>
              <w:pStyle w:val="TAL"/>
              <w:rPr>
                <w:sz w:val="16"/>
                <w:szCs w:val="16"/>
              </w:rPr>
            </w:pPr>
            <w:r w:rsidRPr="009B053A">
              <w:rPr>
                <w:sz w:val="16"/>
                <w:szCs w:val="16"/>
              </w:rPr>
              <w:t>17.</w:t>
            </w:r>
            <w:r w:rsidR="00AC2867" w:rsidRPr="009B053A">
              <w:rPr>
                <w:sz w:val="16"/>
                <w:szCs w:val="16"/>
              </w:rPr>
              <w:t>0.</w:t>
            </w:r>
            <w:r w:rsidRPr="009B053A">
              <w:rPr>
                <w:sz w:val="16"/>
                <w:szCs w:val="16"/>
              </w:rPr>
              <w:t>0</w:t>
            </w:r>
          </w:p>
        </w:tc>
      </w:tr>
      <w:tr w:rsidR="00AC2867" w:rsidRPr="009B053A" w14:paraId="74B848E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2C32769"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CBC1CE"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D6FF42" w14:textId="10AAB0DE" w:rsidR="00AC2867" w:rsidRPr="009B053A" w:rsidRDefault="00AC2867" w:rsidP="00AC2867">
            <w:pPr>
              <w:rPr>
                <w:rFonts w:ascii="Arial" w:hAnsi="Arial"/>
                <w:sz w:val="16"/>
                <w:szCs w:val="16"/>
              </w:rPr>
            </w:pPr>
            <w:r w:rsidRPr="009B053A">
              <w:rPr>
                <w:rFonts w:ascii="Arial" w:hAnsi="Arial"/>
                <w:sz w:val="16"/>
                <w:szCs w:val="16"/>
              </w:rPr>
              <w:t>R5-21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0B77E4" w14:textId="2474089E" w:rsidR="00AC2867" w:rsidRPr="009B053A" w:rsidRDefault="00AC2867" w:rsidP="00AC2867">
            <w:pPr>
              <w:rPr>
                <w:rFonts w:ascii="Arial" w:hAnsi="Arial"/>
                <w:sz w:val="16"/>
                <w:szCs w:val="16"/>
              </w:rPr>
            </w:pPr>
            <w:r w:rsidRPr="009B053A">
              <w:rPr>
                <w:rFonts w:ascii="Arial" w:hAnsi="Arial"/>
                <w:sz w:val="16"/>
                <w:szCs w:val="16"/>
              </w:rPr>
              <w:t>09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035BD7" w14:textId="127B6C05"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7242A" w14:textId="23EBAE65"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5006" w14:textId="421EAB71" w:rsidR="00AC2867" w:rsidRPr="009B053A" w:rsidRDefault="00AC2867" w:rsidP="00AC2867">
            <w:pPr>
              <w:rPr>
                <w:rFonts w:ascii="Arial" w:hAnsi="Arial"/>
                <w:sz w:val="16"/>
                <w:szCs w:val="16"/>
              </w:rPr>
            </w:pPr>
            <w:r w:rsidRPr="009B053A">
              <w:rPr>
                <w:rFonts w:ascii="Arial" w:hAnsi="Arial"/>
                <w:sz w:val="16"/>
                <w:szCs w:val="16"/>
              </w:rPr>
              <w:t>Define MU and TT for test case 7.9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01DE41" w14:textId="5947B005" w:rsidR="00AC2867" w:rsidRPr="009B053A" w:rsidRDefault="00AC2867" w:rsidP="00AC2867">
            <w:pPr>
              <w:pStyle w:val="TAL"/>
              <w:rPr>
                <w:sz w:val="16"/>
                <w:szCs w:val="16"/>
              </w:rPr>
            </w:pPr>
            <w:r w:rsidRPr="009B053A">
              <w:rPr>
                <w:sz w:val="16"/>
                <w:szCs w:val="16"/>
              </w:rPr>
              <w:t>17.1.0</w:t>
            </w:r>
          </w:p>
        </w:tc>
      </w:tr>
      <w:tr w:rsidR="00AC2867" w:rsidRPr="009B053A" w14:paraId="58FA17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D2290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CBA4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03DDC3" w14:textId="7F4FDE3B" w:rsidR="00AC2867" w:rsidRPr="009B053A" w:rsidRDefault="00AC2867" w:rsidP="00AC2867">
            <w:pPr>
              <w:rPr>
                <w:rFonts w:ascii="Arial" w:hAnsi="Arial"/>
                <w:sz w:val="16"/>
                <w:szCs w:val="16"/>
              </w:rPr>
            </w:pPr>
            <w:r w:rsidRPr="009B053A">
              <w:rPr>
                <w:rFonts w:ascii="Arial" w:hAnsi="Arial"/>
                <w:sz w:val="16"/>
                <w:szCs w:val="16"/>
              </w:rPr>
              <w:t>R5-2123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5F47C0" w14:textId="238E2379" w:rsidR="00AC2867" w:rsidRPr="009B053A" w:rsidRDefault="00AC2867" w:rsidP="00AC2867">
            <w:pPr>
              <w:rPr>
                <w:rFonts w:ascii="Arial" w:hAnsi="Arial"/>
                <w:sz w:val="16"/>
                <w:szCs w:val="16"/>
              </w:rPr>
            </w:pPr>
            <w:r w:rsidRPr="009B053A">
              <w:rPr>
                <w:rFonts w:ascii="Arial" w:hAnsi="Arial"/>
                <w:sz w:val="16"/>
                <w:szCs w:val="16"/>
              </w:rPr>
              <w:t>09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05649" w14:textId="1EF39713"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0AF793" w14:textId="01F77DA3"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8A010" w14:textId="01AB2288" w:rsidR="00AC2867" w:rsidRPr="009B053A" w:rsidRDefault="00AC2867" w:rsidP="00AC2867">
            <w:pPr>
              <w:rPr>
                <w:rFonts w:ascii="Arial" w:hAnsi="Arial"/>
                <w:sz w:val="16"/>
                <w:szCs w:val="16"/>
              </w:rPr>
            </w:pPr>
            <w:r w:rsidRPr="009B053A">
              <w:rPr>
                <w:rFonts w:ascii="Arial" w:hAnsi="Arial"/>
                <w:sz w:val="16"/>
                <w:szCs w:val="16"/>
              </w:rPr>
              <w:t>Update MU and TT in 38.521-3 for Transmit OFF Power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1619A" w14:textId="0338760C" w:rsidR="00AC2867" w:rsidRPr="009B053A" w:rsidRDefault="00AC2867" w:rsidP="00AC2867">
            <w:pPr>
              <w:pStyle w:val="TAL"/>
              <w:rPr>
                <w:sz w:val="16"/>
                <w:szCs w:val="16"/>
              </w:rPr>
            </w:pPr>
            <w:r w:rsidRPr="009B053A">
              <w:rPr>
                <w:sz w:val="16"/>
                <w:szCs w:val="16"/>
              </w:rPr>
              <w:t>17.1.0</w:t>
            </w:r>
          </w:p>
        </w:tc>
      </w:tr>
      <w:tr w:rsidR="00AC2867" w:rsidRPr="009B053A" w14:paraId="6DFF11E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D76B328"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C3B723"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576A1" w14:textId="360D765E" w:rsidR="00AC2867" w:rsidRPr="009B053A" w:rsidRDefault="00AC2867" w:rsidP="00AC2867">
            <w:pPr>
              <w:rPr>
                <w:rFonts w:ascii="Arial" w:hAnsi="Arial"/>
                <w:sz w:val="16"/>
                <w:szCs w:val="16"/>
              </w:rPr>
            </w:pPr>
            <w:r w:rsidRPr="009B053A">
              <w:rPr>
                <w:rFonts w:ascii="Arial" w:hAnsi="Arial"/>
                <w:sz w:val="16"/>
                <w:szCs w:val="16"/>
              </w:rPr>
              <w:t>R5-2123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4F22F" w14:textId="0E9B7F81" w:rsidR="00AC2867" w:rsidRPr="009B053A" w:rsidRDefault="00AC2867" w:rsidP="00AC2867">
            <w:pPr>
              <w:rPr>
                <w:rFonts w:ascii="Arial" w:hAnsi="Arial"/>
                <w:sz w:val="16"/>
                <w:szCs w:val="16"/>
              </w:rPr>
            </w:pPr>
            <w:r w:rsidRPr="009B053A">
              <w:rPr>
                <w:rFonts w:ascii="Arial" w:hAnsi="Arial"/>
                <w:sz w:val="16"/>
                <w:szCs w:val="16"/>
              </w:rPr>
              <w:t>09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BB9393" w14:textId="7E772E8F"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191F1B" w14:textId="3D422BB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B4232" w14:textId="672968AD" w:rsidR="00AC2867" w:rsidRPr="009B053A" w:rsidRDefault="00AC2867" w:rsidP="00AC2867">
            <w:pPr>
              <w:rPr>
                <w:rFonts w:ascii="Arial" w:hAnsi="Arial"/>
                <w:sz w:val="16"/>
                <w:szCs w:val="16"/>
              </w:rPr>
            </w:pPr>
            <w:r w:rsidRPr="009B053A">
              <w:rPr>
                <w:rFonts w:ascii="Arial" w:hAnsi="Arial"/>
                <w:sz w:val="16"/>
                <w:szCs w:val="16"/>
              </w:rPr>
              <w:t>ACS and IBB - FR2 MU definition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B76DE0" w14:textId="58E2B3B7" w:rsidR="00AC2867" w:rsidRPr="009B053A" w:rsidRDefault="00AC2867" w:rsidP="00AC2867">
            <w:pPr>
              <w:pStyle w:val="TAL"/>
              <w:rPr>
                <w:sz w:val="16"/>
                <w:szCs w:val="16"/>
              </w:rPr>
            </w:pPr>
            <w:r w:rsidRPr="009B053A">
              <w:rPr>
                <w:sz w:val="16"/>
                <w:szCs w:val="16"/>
              </w:rPr>
              <w:t>17.1.0</w:t>
            </w:r>
          </w:p>
        </w:tc>
      </w:tr>
      <w:tr w:rsidR="00AC2867" w:rsidRPr="009B053A" w14:paraId="520A301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5F8BF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8A292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7DBA" w14:textId="3D82D495" w:rsidR="00AC2867" w:rsidRPr="009B053A" w:rsidRDefault="00AC2867" w:rsidP="00AC2867">
            <w:pPr>
              <w:rPr>
                <w:rFonts w:ascii="Arial" w:hAnsi="Arial"/>
                <w:sz w:val="16"/>
                <w:szCs w:val="16"/>
              </w:rPr>
            </w:pPr>
            <w:r w:rsidRPr="009B053A">
              <w:rPr>
                <w:rFonts w:ascii="Arial" w:hAnsi="Arial"/>
                <w:sz w:val="16"/>
                <w:szCs w:val="16"/>
              </w:rPr>
              <w:t>R5-2125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DC1EE2" w14:textId="2E9410C7" w:rsidR="00AC2867" w:rsidRPr="009B053A" w:rsidRDefault="00AC2867" w:rsidP="00AC2867">
            <w:pPr>
              <w:rPr>
                <w:rFonts w:ascii="Arial" w:hAnsi="Arial"/>
                <w:sz w:val="16"/>
                <w:szCs w:val="16"/>
              </w:rPr>
            </w:pPr>
            <w:r w:rsidRPr="009B053A">
              <w:rPr>
                <w:rFonts w:ascii="Arial" w:hAnsi="Arial"/>
                <w:sz w:val="16"/>
                <w:szCs w:val="16"/>
              </w:rPr>
              <w:t>09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9CDE6" w14:textId="01548175"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7CA588" w14:textId="21F70CD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E715FD" w14:textId="6552EBEF" w:rsidR="00AC2867" w:rsidRPr="009B053A" w:rsidRDefault="00AC2867" w:rsidP="00AC2867">
            <w:pPr>
              <w:rPr>
                <w:rFonts w:ascii="Arial" w:hAnsi="Arial"/>
                <w:sz w:val="16"/>
                <w:szCs w:val="16"/>
              </w:rPr>
            </w:pPr>
            <w:r w:rsidRPr="009B053A">
              <w:rPr>
                <w:rFonts w:ascii="Arial" w:hAnsi="Arial"/>
                <w:sz w:val="16"/>
                <w:szCs w:val="16"/>
              </w:rPr>
              <w:t>Update for 6.5B.3.3.2 Spurious emission band UE co-existence for Rel 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439079" w14:textId="28AB8FCF" w:rsidR="00AC2867" w:rsidRPr="009B053A" w:rsidRDefault="00AC2867" w:rsidP="00AC2867">
            <w:pPr>
              <w:pStyle w:val="TAL"/>
              <w:rPr>
                <w:sz w:val="16"/>
                <w:szCs w:val="16"/>
              </w:rPr>
            </w:pPr>
            <w:r w:rsidRPr="009B053A">
              <w:rPr>
                <w:sz w:val="16"/>
                <w:szCs w:val="16"/>
              </w:rPr>
              <w:t>17.1.0</w:t>
            </w:r>
          </w:p>
        </w:tc>
      </w:tr>
      <w:tr w:rsidR="00AC2867" w:rsidRPr="009B053A" w14:paraId="7D5386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E312A2"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EB78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E2A402" w14:textId="5F222933" w:rsidR="00AC2867" w:rsidRPr="009B053A" w:rsidRDefault="00AC2867" w:rsidP="00AC2867">
            <w:pPr>
              <w:rPr>
                <w:rFonts w:ascii="Arial" w:hAnsi="Arial"/>
                <w:sz w:val="16"/>
                <w:szCs w:val="16"/>
              </w:rPr>
            </w:pPr>
            <w:r w:rsidRPr="009B053A">
              <w:rPr>
                <w:rFonts w:ascii="Arial" w:hAnsi="Arial"/>
                <w:sz w:val="16"/>
                <w:szCs w:val="16"/>
              </w:rPr>
              <w:t>R5-212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BAB9E4" w14:textId="1DB47BCF" w:rsidR="00AC2867" w:rsidRPr="009B053A" w:rsidRDefault="00AC2867" w:rsidP="00AC2867">
            <w:pPr>
              <w:rPr>
                <w:rFonts w:ascii="Arial" w:hAnsi="Arial"/>
                <w:sz w:val="16"/>
                <w:szCs w:val="16"/>
              </w:rPr>
            </w:pPr>
            <w:r w:rsidRPr="009B053A">
              <w:rPr>
                <w:rFonts w:ascii="Arial" w:hAnsi="Arial"/>
                <w:sz w:val="16"/>
                <w:szCs w:val="16"/>
              </w:rPr>
              <w:t>09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7A4AF9" w14:textId="2FFE822A"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B28EC" w14:textId="51D44BCD"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7D9FE2" w14:textId="4FA9906E" w:rsidR="00AC2867" w:rsidRPr="009B053A" w:rsidRDefault="00AC2867" w:rsidP="00AC2867">
            <w:pPr>
              <w:rPr>
                <w:rFonts w:ascii="Arial" w:hAnsi="Arial"/>
                <w:sz w:val="16"/>
                <w:szCs w:val="16"/>
              </w:rPr>
            </w:pPr>
            <w:r w:rsidRPr="009B053A">
              <w:rPr>
                <w:rFonts w:ascii="Arial" w:hAnsi="Arial"/>
                <w:sz w:val="16"/>
                <w:szCs w:val="16"/>
              </w:rPr>
              <w:t>Correcting test case title in 6.5B.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B52C8" w14:textId="40511580" w:rsidR="00AC2867" w:rsidRPr="009B053A" w:rsidRDefault="00AC2867" w:rsidP="00AC2867">
            <w:pPr>
              <w:pStyle w:val="TAL"/>
              <w:rPr>
                <w:sz w:val="16"/>
                <w:szCs w:val="16"/>
              </w:rPr>
            </w:pPr>
            <w:r w:rsidRPr="009B053A">
              <w:rPr>
                <w:sz w:val="16"/>
                <w:szCs w:val="16"/>
              </w:rPr>
              <w:t>17.1.0</w:t>
            </w:r>
          </w:p>
        </w:tc>
      </w:tr>
      <w:tr w:rsidR="00AC2867" w:rsidRPr="009B053A" w14:paraId="2510E35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85D4BB4"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2DFDB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6A968A" w14:textId="3C9377E6" w:rsidR="00AC2867" w:rsidRPr="009B053A" w:rsidRDefault="00AC2867" w:rsidP="00AC2867">
            <w:pPr>
              <w:rPr>
                <w:rFonts w:ascii="Arial" w:hAnsi="Arial"/>
                <w:sz w:val="16"/>
                <w:szCs w:val="16"/>
              </w:rPr>
            </w:pPr>
            <w:r w:rsidRPr="009B053A">
              <w:rPr>
                <w:rFonts w:ascii="Arial" w:hAnsi="Arial"/>
                <w:sz w:val="16"/>
                <w:szCs w:val="16"/>
              </w:rPr>
              <w:t>R5-2127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1E1629" w14:textId="586CE50E" w:rsidR="00AC2867" w:rsidRPr="009B053A" w:rsidRDefault="00AC2867" w:rsidP="00AC2867">
            <w:pPr>
              <w:rPr>
                <w:rFonts w:ascii="Arial" w:hAnsi="Arial"/>
                <w:sz w:val="16"/>
                <w:szCs w:val="16"/>
              </w:rPr>
            </w:pPr>
            <w:r w:rsidRPr="009B053A">
              <w:rPr>
                <w:rFonts w:ascii="Arial" w:hAnsi="Arial"/>
                <w:sz w:val="16"/>
                <w:szCs w:val="16"/>
              </w:rPr>
              <w:t>09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44D733" w14:textId="649C29B1"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006AC4" w14:textId="55F862CF"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0C8D42" w14:textId="7AD23BEB" w:rsidR="00AC2867" w:rsidRPr="009B053A" w:rsidRDefault="00AC2867" w:rsidP="00AC2867">
            <w:pPr>
              <w:rPr>
                <w:rFonts w:ascii="Arial" w:hAnsi="Arial"/>
                <w:sz w:val="16"/>
                <w:szCs w:val="16"/>
              </w:rPr>
            </w:pPr>
            <w:r w:rsidRPr="009B053A">
              <w:rPr>
                <w:rFonts w:ascii="Arial" w:hAnsi="Arial"/>
                <w:sz w:val="16"/>
                <w:szCs w:val="16"/>
              </w:rPr>
              <w:t>Update UL-MIMO to UL MIMO in clause 6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415B1" w14:textId="3FFA2A8D" w:rsidR="00AC2867" w:rsidRPr="009B053A" w:rsidRDefault="00AC2867" w:rsidP="00AC2867">
            <w:pPr>
              <w:pStyle w:val="TAL"/>
              <w:rPr>
                <w:sz w:val="16"/>
                <w:szCs w:val="16"/>
              </w:rPr>
            </w:pPr>
            <w:r w:rsidRPr="009B053A">
              <w:rPr>
                <w:sz w:val="16"/>
                <w:szCs w:val="16"/>
              </w:rPr>
              <w:t>17.1.0</w:t>
            </w:r>
          </w:p>
        </w:tc>
      </w:tr>
      <w:tr w:rsidR="00AC2867" w:rsidRPr="009B053A" w14:paraId="3C958D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ED873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6965A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DB09A" w14:textId="006B7B64" w:rsidR="00AC2867" w:rsidRPr="009B053A" w:rsidRDefault="00AC2867" w:rsidP="00AC2867">
            <w:pPr>
              <w:rPr>
                <w:rFonts w:ascii="Arial" w:hAnsi="Arial"/>
                <w:sz w:val="16"/>
                <w:szCs w:val="16"/>
              </w:rPr>
            </w:pPr>
            <w:r w:rsidRPr="009B053A">
              <w:rPr>
                <w:rFonts w:ascii="Arial" w:hAnsi="Arial"/>
                <w:sz w:val="16"/>
                <w:szCs w:val="16"/>
              </w:rPr>
              <w:t>R5-2127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1CE43B" w14:textId="34F3948A" w:rsidR="00AC2867" w:rsidRPr="009B053A" w:rsidRDefault="00AC2867" w:rsidP="00AC2867">
            <w:pPr>
              <w:rPr>
                <w:rFonts w:ascii="Arial" w:hAnsi="Arial"/>
                <w:sz w:val="16"/>
                <w:szCs w:val="16"/>
              </w:rPr>
            </w:pPr>
            <w:r w:rsidRPr="009B053A">
              <w:rPr>
                <w:rFonts w:ascii="Arial" w:hAnsi="Arial"/>
                <w:sz w:val="16"/>
                <w:szCs w:val="16"/>
              </w:rPr>
              <w:t>09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6C6E93" w14:textId="7F9636D7"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DAA74B" w14:textId="40C2C59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50A0F5" w14:textId="4B53BF76" w:rsidR="00AC2867" w:rsidRPr="009B053A" w:rsidRDefault="00AC2867" w:rsidP="00AC2867">
            <w:pPr>
              <w:rPr>
                <w:rFonts w:ascii="Arial" w:hAnsi="Arial"/>
                <w:sz w:val="16"/>
                <w:szCs w:val="16"/>
              </w:rPr>
            </w:pPr>
            <w:r w:rsidRPr="009B053A">
              <w:rPr>
                <w:rFonts w:ascii="Arial" w:hAnsi="Arial"/>
                <w:sz w:val="16"/>
                <w:szCs w:val="16"/>
              </w:rPr>
              <w:t>Update UL-MIMO to UL MIMO in clause 7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3BB4D7" w14:textId="43C03B5E" w:rsidR="00AC2867" w:rsidRPr="009B053A" w:rsidRDefault="00AC2867" w:rsidP="00AC2867">
            <w:pPr>
              <w:pStyle w:val="TAL"/>
              <w:rPr>
                <w:sz w:val="16"/>
                <w:szCs w:val="16"/>
              </w:rPr>
            </w:pPr>
            <w:r w:rsidRPr="009B053A">
              <w:rPr>
                <w:sz w:val="16"/>
                <w:szCs w:val="16"/>
              </w:rPr>
              <w:t>17.1.0</w:t>
            </w:r>
          </w:p>
        </w:tc>
      </w:tr>
      <w:tr w:rsidR="00AC2867" w:rsidRPr="009B053A" w14:paraId="732C123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0588E84" w14:textId="77777777" w:rsidR="00AC2867" w:rsidRPr="009B053A" w:rsidRDefault="00AC2867" w:rsidP="00AC2867">
            <w:pPr>
              <w:pStyle w:val="TAL"/>
              <w:rPr>
                <w:sz w:val="16"/>
                <w:szCs w:val="16"/>
              </w:rPr>
            </w:pPr>
            <w:r w:rsidRPr="009B053A">
              <w:rPr>
                <w:sz w:val="16"/>
                <w:szCs w:val="16"/>
              </w:rPr>
              <w:lastRenderedPageBreak/>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60359E"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F5DC2B" w14:textId="36694DB9" w:rsidR="00AC2867" w:rsidRPr="009B053A" w:rsidRDefault="00AC2867" w:rsidP="00AC2867">
            <w:pPr>
              <w:rPr>
                <w:rFonts w:ascii="Arial" w:hAnsi="Arial"/>
                <w:sz w:val="16"/>
                <w:szCs w:val="16"/>
              </w:rPr>
            </w:pPr>
            <w:r w:rsidRPr="009B053A">
              <w:rPr>
                <w:rFonts w:ascii="Arial" w:hAnsi="Arial"/>
                <w:sz w:val="16"/>
                <w:szCs w:val="16"/>
              </w:rPr>
              <w:t>R5-212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0C3B82" w14:textId="0B236337" w:rsidR="00AC2867" w:rsidRPr="009B053A" w:rsidRDefault="00AC2867" w:rsidP="00AC2867">
            <w:pPr>
              <w:rPr>
                <w:rFonts w:ascii="Arial" w:hAnsi="Arial"/>
                <w:sz w:val="16"/>
                <w:szCs w:val="16"/>
              </w:rPr>
            </w:pPr>
            <w:r w:rsidRPr="009B053A">
              <w:rPr>
                <w:rFonts w:ascii="Arial" w:hAnsi="Arial"/>
                <w:sz w:val="16"/>
                <w:szCs w:val="16"/>
              </w:rPr>
              <w:t>09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3B48E" w14:textId="67A1E648"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428C9F" w14:textId="490C45ED"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96BDA" w14:textId="794FB81C" w:rsidR="00AC2867" w:rsidRPr="009B053A" w:rsidRDefault="00AC2867" w:rsidP="00AC2867">
            <w:pPr>
              <w:rPr>
                <w:rFonts w:ascii="Arial" w:hAnsi="Arial"/>
                <w:sz w:val="16"/>
                <w:szCs w:val="16"/>
              </w:rPr>
            </w:pPr>
            <w:r w:rsidRPr="009B053A">
              <w:rPr>
                <w:rFonts w:ascii="Arial" w:hAnsi="Arial"/>
                <w:sz w:val="16"/>
                <w:szCs w:val="16"/>
              </w:rPr>
              <w:t>Update UL-MIMO to UL MIMO in Common and Annexes to align with other spe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B7DF6" w14:textId="15D06323" w:rsidR="00AC2867" w:rsidRPr="009B053A" w:rsidRDefault="00AC2867" w:rsidP="00AC2867">
            <w:pPr>
              <w:pStyle w:val="TAL"/>
              <w:rPr>
                <w:sz w:val="16"/>
                <w:szCs w:val="16"/>
              </w:rPr>
            </w:pPr>
            <w:r w:rsidRPr="009B053A">
              <w:rPr>
                <w:sz w:val="16"/>
                <w:szCs w:val="16"/>
              </w:rPr>
              <w:t>17.1.0</w:t>
            </w:r>
          </w:p>
        </w:tc>
      </w:tr>
      <w:tr w:rsidR="00AC2867" w:rsidRPr="009B053A" w14:paraId="0F9B66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7CC813D"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6D7DA"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13A61B" w14:textId="00D77400" w:rsidR="00AC2867" w:rsidRPr="009B053A" w:rsidRDefault="00AC2867" w:rsidP="00AC2867">
            <w:pPr>
              <w:rPr>
                <w:rFonts w:ascii="Arial" w:hAnsi="Arial"/>
                <w:sz w:val="16"/>
                <w:szCs w:val="16"/>
              </w:rPr>
            </w:pPr>
            <w:r w:rsidRPr="009B053A">
              <w:rPr>
                <w:rFonts w:ascii="Arial" w:hAnsi="Arial"/>
                <w:sz w:val="16"/>
                <w:szCs w:val="16"/>
              </w:rPr>
              <w:t>R5-212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82077" w14:textId="76E372E8" w:rsidR="00AC2867" w:rsidRPr="009B053A" w:rsidRDefault="00AC2867" w:rsidP="00AC2867">
            <w:pPr>
              <w:rPr>
                <w:rFonts w:ascii="Arial" w:hAnsi="Arial"/>
                <w:sz w:val="16"/>
                <w:szCs w:val="16"/>
              </w:rPr>
            </w:pPr>
            <w:r w:rsidRPr="009B053A">
              <w:rPr>
                <w:rFonts w:ascii="Arial" w:hAnsi="Arial"/>
                <w:sz w:val="16"/>
                <w:szCs w:val="16"/>
              </w:rPr>
              <w:t>09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25A15" w14:textId="0EBC1802"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26C45A" w14:textId="60F1C39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779AC" w14:textId="5F052454" w:rsidR="00AC2867" w:rsidRPr="009B053A" w:rsidRDefault="00AC2867" w:rsidP="00AC2867">
            <w:pPr>
              <w:rPr>
                <w:rFonts w:ascii="Arial" w:hAnsi="Arial"/>
                <w:sz w:val="16"/>
                <w:szCs w:val="16"/>
              </w:rPr>
            </w:pPr>
            <w:r w:rsidRPr="009B053A">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13B88B" w14:textId="72D1FC1B" w:rsidR="00AC2867" w:rsidRPr="009B053A" w:rsidRDefault="00AC2867" w:rsidP="00AC2867">
            <w:pPr>
              <w:pStyle w:val="TAL"/>
              <w:rPr>
                <w:sz w:val="16"/>
                <w:szCs w:val="16"/>
              </w:rPr>
            </w:pPr>
            <w:r w:rsidRPr="009B053A">
              <w:rPr>
                <w:sz w:val="16"/>
                <w:szCs w:val="16"/>
              </w:rPr>
              <w:t>17.1.0</w:t>
            </w:r>
          </w:p>
        </w:tc>
      </w:tr>
      <w:tr w:rsidR="00AC2867" w:rsidRPr="009B053A" w14:paraId="46F913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7A95A8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02B51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E93480" w14:textId="6489CF02" w:rsidR="00AC2867" w:rsidRPr="009B053A" w:rsidRDefault="00AC2867" w:rsidP="00AC2867">
            <w:pPr>
              <w:rPr>
                <w:rFonts w:ascii="Arial" w:hAnsi="Arial"/>
                <w:sz w:val="16"/>
                <w:szCs w:val="16"/>
              </w:rPr>
            </w:pPr>
            <w:r w:rsidRPr="009B053A">
              <w:rPr>
                <w:rFonts w:ascii="Arial" w:hAnsi="Arial"/>
                <w:sz w:val="16"/>
                <w:szCs w:val="16"/>
              </w:rPr>
              <w:t>R5-212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8FFED8" w14:textId="35E960E8" w:rsidR="00AC2867" w:rsidRPr="009B053A" w:rsidRDefault="00AC2867" w:rsidP="00AC2867">
            <w:pPr>
              <w:rPr>
                <w:rFonts w:ascii="Arial" w:hAnsi="Arial"/>
                <w:sz w:val="16"/>
                <w:szCs w:val="16"/>
              </w:rPr>
            </w:pPr>
            <w:r w:rsidRPr="009B053A">
              <w:rPr>
                <w:rFonts w:ascii="Arial" w:hAnsi="Arial"/>
                <w:sz w:val="16"/>
                <w:szCs w:val="16"/>
              </w:rPr>
              <w:t>09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309755" w14:textId="55377115"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2A832C" w14:textId="4AFA137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F73363" w14:textId="7FC8BADF" w:rsidR="00AC2867" w:rsidRPr="009B053A" w:rsidRDefault="00AC2867" w:rsidP="00AC2867">
            <w:pPr>
              <w:rPr>
                <w:rFonts w:ascii="Arial" w:hAnsi="Arial"/>
                <w:sz w:val="16"/>
                <w:szCs w:val="16"/>
              </w:rPr>
            </w:pPr>
            <w:r w:rsidRPr="009B053A">
              <w:rPr>
                <w:rFonts w:ascii="Arial" w:hAnsi="Arial"/>
                <w:sz w:val="16"/>
                <w:szCs w:val="16"/>
              </w:rPr>
              <w:t>Correction of 6.2B.1.2 for test of UE maximum output powe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B0EF0" w14:textId="286A8E6D" w:rsidR="00AC2867" w:rsidRPr="009B053A" w:rsidRDefault="00AC2867" w:rsidP="00AC2867">
            <w:pPr>
              <w:pStyle w:val="TAL"/>
              <w:rPr>
                <w:sz w:val="16"/>
                <w:szCs w:val="16"/>
              </w:rPr>
            </w:pPr>
            <w:r w:rsidRPr="009B053A">
              <w:rPr>
                <w:sz w:val="16"/>
                <w:szCs w:val="16"/>
              </w:rPr>
              <w:t>17.1.0</w:t>
            </w:r>
          </w:p>
        </w:tc>
      </w:tr>
      <w:tr w:rsidR="00AC2867" w:rsidRPr="009B053A" w14:paraId="59872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C669CEF"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F517E"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06325A" w14:textId="15D7639C" w:rsidR="00AC2867" w:rsidRPr="009B053A" w:rsidRDefault="00AC2867" w:rsidP="00AC2867">
            <w:pPr>
              <w:rPr>
                <w:rFonts w:ascii="Arial" w:hAnsi="Arial"/>
                <w:sz w:val="16"/>
                <w:szCs w:val="16"/>
              </w:rPr>
            </w:pPr>
            <w:r w:rsidRPr="009B053A">
              <w:rPr>
                <w:rFonts w:ascii="Arial" w:hAnsi="Arial"/>
                <w:sz w:val="16"/>
                <w:szCs w:val="16"/>
              </w:rPr>
              <w:t>R5-212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68FE6" w14:textId="76C87D3C" w:rsidR="00AC2867" w:rsidRPr="009B053A" w:rsidRDefault="00AC2867" w:rsidP="00AC2867">
            <w:pPr>
              <w:rPr>
                <w:rFonts w:ascii="Arial" w:hAnsi="Arial"/>
                <w:sz w:val="16"/>
                <w:szCs w:val="16"/>
              </w:rPr>
            </w:pPr>
            <w:r w:rsidRPr="009B053A">
              <w:rPr>
                <w:rFonts w:ascii="Arial" w:hAnsi="Arial"/>
                <w:sz w:val="16"/>
                <w:szCs w:val="16"/>
              </w:rPr>
              <w:t>09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B1EEE" w14:textId="047966EE"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E6907" w14:textId="406E5CF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7FFFD7" w14:textId="2B892FAD" w:rsidR="00AC2867" w:rsidRPr="009B053A" w:rsidRDefault="00AC2867" w:rsidP="00AC2867">
            <w:pPr>
              <w:rPr>
                <w:rFonts w:ascii="Arial" w:hAnsi="Arial"/>
                <w:sz w:val="16"/>
                <w:szCs w:val="16"/>
              </w:rPr>
            </w:pPr>
            <w:r w:rsidRPr="009B053A">
              <w:rPr>
                <w:rFonts w:ascii="Arial" w:hAnsi="Arial"/>
                <w:sz w:val="16"/>
                <w:szCs w:val="16"/>
              </w:rPr>
              <w:t>Correction of 6.2B.1.3 for test of UE maximum output power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86D431" w14:textId="20EF39D9" w:rsidR="00AC2867" w:rsidRPr="009B053A" w:rsidRDefault="00AC2867" w:rsidP="00AC2867">
            <w:pPr>
              <w:pStyle w:val="TAL"/>
              <w:rPr>
                <w:sz w:val="16"/>
                <w:szCs w:val="16"/>
              </w:rPr>
            </w:pPr>
            <w:r w:rsidRPr="009B053A">
              <w:rPr>
                <w:sz w:val="16"/>
                <w:szCs w:val="16"/>
              </w:rPr>
              <w:t>17.1.0</w:t>
            </w:r>
          </w:p>
        </w:tc>
      </w:tr>
      <w:tr w:rsidR="00AC2867" w:rsidRPr="009B053A" w14:paraId="1BF933A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06FC54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078E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A3725" w14:textId="03151B7C" w:rsidR="00AC2867" w:rsidRPr="009B053A" w:rsidRDefault="00AC2867" w:rsidP="00AC2867">
            <w:pPr>
              <w:rPr>
                <w:rFonts w:ascii="Arial" w:hAnsi="Arial"/>
                <w:sz w:val="16"/>
                <w:szCs w:val="16"/>
              </w:rPr>
            </w:pPr>
            <w:r w:rsidRPr="009B053A">
              <w:rPr>
                <w:rFonts w:ascii="Arial" w:hAnsi="Arial"/>
                <w:sz w:val="16"/>
                <w:szCs w:val="16"/>
              </w:rPr>
              <w:t>R5-212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022D07" w14:textId="64F0C1B9" w:rsidR="00AC2867" w:rsidRPr="009B053A" w:rsidRDefault="00AC2867" w:rsidP="00AC2867">
            <w:pPr>
              <w:rPr>
                <w:rFonts w:ascii="Arial" w:hAnsi="Arial"/>
                <w:sz w:val="16"/>
                <w:szCs w:val="16"/>
              </w:rPr>
            </w:pPr>
            <w:r w:rsidRPr="009B053A">
              <w:rPr>
                <w:rFonts w:ascii="Arial" w:hAnsi="Arial"/>
                <w:sz w:val="16"/>
                <w:szCs w:val="16"/>
              </w:rPr>
              <w:t>09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865449" w14:textId="0344C22F"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5C6030" w14:textId="7FDA2EBB"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31251" w14:textId="3F077DC2" w:rsidR="00AC2867" w:rsidRPr="009B053A" w:rsidRDefault="00AC2867" w:rsidP="00AC2867">
            <w:pPr>
              <w:rPr>
                <w:rFonts w:ascii="Arial" w:hAnsi="Arial"/>
                <w:sz w:val="16"/>
                <w:szCs w:val="16"/>
              </w:rPr>
            </w:pPr>
            <w:r w:rsidRPr="009B053A">
              <w:rPr>
                <w:rFonts w:ascii="Arial" w:hAnsi="Arial"/>
                <w:sz w:val="16"/>
                <w:szCs w:val="16"/>
              </w:rPr>
              <w:t>Correction of the section order in 7.9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427115" w14:textId="30DB8014" w:rsidR="00AC2867" w:rsidRPr="009B053A" w:rsidRDefault="00AC2867" w:rsidP="00AC2867">
            <w:pPr>
              <w:pStyle w:val="TAL"/>
              <w:rPr>
                <w:sz w:val="16"/>
                <w:szCs w:val="16"/>
              </w:rPr>
            </w:pPr>
            <w:r w:rsidRPr="009B053A">
              <w:rPr>
                <w:sz w:val="16"/>
                <w:szCs w:val="16"/>
              </w:rPr>
              <w:t>17.1.0</w:t>
            </w:r>
          </w:p>
        </w:tc>
      </w:tr>
      <w:tr w:rsidR="00AC2867" w:rsidRPr="009B053A" w14:paraId="440D338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23F85C7"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FC03A7"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24E7C5" w14:textId="5BCC2648" w:rsidR="00AC2867" w:rsidRPr="009B053A" w:rsidRDefault="00AC2867" w:rsidP="00AC2867">
            <w:pPr>
              <w:rPr>
                <w:rFonts w:ascii="Arial" w:hAnsi="Arial"/>
                <w:sz w:val="16"/>
                <w:szCs w:val="16"/>
              </w:rPr>
            </w:pPr>
            <w:r w:rsidRPr="009B053A">
              <w:rPr>
                <w:rFonts w:ascii="Arial" w:hAnsi="Arial"/>
                <w:sz w:val="16"/>
                <w:szCs w:val="16"/>
              </w:rPr>
              <w:t>R5-212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DC630F" w14:textId="703FBBD6" w:rsidR="00AC2867" w:rsidRPr="009B053A" w:rsidRDefault="00AC2867" w:rsidP="00AC2867">
            <w:pPr>
              <w:rPr>
                <w:rFonts w:ascii="Arial" w:hAnsi="Arial"/>
                <w:sz w:val="16"/>
                <w:szCs w:val="16"/>
              </w:rPr>
            </w:pPr>
            <w:r w:rsidRPr="009B053A">
              <w:rPr>
                <w:rFonts w:ascii="Arial" w:hAnsi="Arial"/>
                <w:sz w:val="16"/>
                <w:szCs w:val="16"/>
              </w:rPr>
              <w:t>09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D0FEE8" w14:textId="5815F3E8"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FD68E" w14:textId="5D3AEC2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670257" w14:textId="7AC4E7BD" w:rsidR="00AC2867" w:rsidRPr="009B053A" w:rsidRDefault="00AC2867" w:rsidP="00AC2867">
            <w:pPr>
              <w:rPr>
                <w:rFonts w:ascii="Arial" w:hAnsi="Arial"/>
                <w:sz w:val="16"/>
                <w:szCs w:val="16"/>
              </w:rPr>
            </w:pPr>
            <w:r w:rsidRPr="009B053A">
              <w:rPr>
                <w:rFonts w:ascii="Arial" w:hAnsi="Arial"/>
                <w:sz w:val="16"/>
                <w:szCs w:val="16"/>
              </w:rPr>
              <w:t>Unify the SCS definitions in the test configur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D1AE00" w14:textId="3361B82C" w:rsidR="00AC2867" w:rsidRPr="009B053A" w:rsidRDefault="00AC2867" w:rsidP="00AC2867">
            <w:pPr>
              <w:pStyle w:val="TAL"/>
              <w:rPr>
                <w:sz w:val="16"/>
                <w:szCs w:val="16"/>
              </w:rPr>
            </w:pPr>
            <w:r w:rsidRPr="009B053A">
              <w:rPr>
                <w:sz w:val="16"/>
                <w:szCs w:val="16"/>
              </w:rPr>
              <w:t>17.1.0</w:t>
            </w:r>
          </w:p>
        </w:tc>
      </w:tr>
      <w:tr w:rsidR="00AC2867" w:rsidRPr="009B053A" w14:paraId="335A54D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97DBF38"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1D9BA3"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E8A351" w14:textId="41E587E0" w:rsidR="00AC2867" w:rsidRPr="009B053A" w:rsidRDefault="00AC2867" w:rsidP="00AC2867">
            <w:pPr>
              <w:rPr>
                <w:rFonts w:ascii="Arial" w:hAnsi="Arial"/>
                <w:sz w:val="16"/>
                <w:szCs w:val="16"/>
              </w:rPr>
            </w:pPr>
            <w:r w:rsidRPr="009B053A">
              <w:rPr>
                <w:rFonts w:ascii="Arial" w:hAnsi="Arial"/>
                <w:sz w:val="16"/>
                <w:szCs w:val="16"/>
              </w:rPr>
              <w:t>R5-212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CE31DE" w14:textId="3882DBC7" w:rsidR="00AC2867" w:rsidRPr="009B053A" w:rsidRDefault="00AC2867" w:rsidP="00AC2867">
            <w:pPr>
              <w:rPr>
                <w:rFonts w:ascii="Arial" w:hAnsi="Arial"/>
                <w:sz w:val="16"/>
                <w:szCs w:val="16"/>
              </w:rPr>
            </w:pPr>
            <w:r w:rsidRPr="009B053A">
              <w:rPr>
                <w:rFonts w:ascii="Arial" w:hAnsi="Arial"/>
                <w:sz w:val="16"/>
                <w:szCs w:val="16"/>
              </w:rPr>
              <w:t>09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5BEA83" w14:textId="0F3636F0"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08DC3" w14:textId="2DE6604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8B5A83" w14:textId="37DFF4B1" w:rsidR="00AC2867" w:rsidRPr="009B053A" w:rsidRDefault="00AC2867" w:rsidP="00AC2867">
            <w:pPr>
              <w:rPr>
                <w:rFonts w:ascii="Arial" w:hAnsi="Arial"/>
                <w:sz w:val="16"/>
                <w:szCs w:val="16"/>
              </w:rPr>
            </w:pPr>
            <w:r w:rsidRPr="009B053A">
              <w:rPr>
                <w:rFonts w:ascii="Arial" w:hAnsi="Arial"/>
                <w:sz w:val="16"/>
                <w:szCs w:val="16"/>
              </w:rPr>
              <w:t>Updating H.2.2 for NR NSA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1C4A47" w14:textId="16F607F3" w:rsidR="00AC2867" w:rsidRPr="009B053A" w:rsidRDefault="00AC2867" w:rsidP="00AC2867">
            <w:pPr>
              <w:pStyle w:val="TAL"/>
              <w:rPr>
                <w:sz w:val="16"/>
                <w:szCs w:val="16"/>
              </w:rPr>
            </w:pPr>
            <w:r w:rsidRPr="009B053A">
              <w:rPr>
                <w:sz w:val="16"/>
                <w:szCs w:val="16"/>
              </w:rPr>
              <w:t>17.1.0</w:t>
            </w:r>
          </w:p>
        </w:tc>
      </w:tr>
      <w:tr w:rsidR="00AC2867" w:rsidRPr="009B053A" w14:paraId="601C498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75AE2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A6ACD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08C92" w14:textId="1D9A868D" w:rsidR="00AC2867" w:rsidRPr="009B053A" w:rsidRDefault="00AC2867" w:rsidP="00AC2867">
            <w:pPr>
              <w:rPr>
                <w:rFonts w:ascii="Arial" w:hAnsi="Arial"/>
                <w:sz w:val="16"/>
                <w:szCs w:val="16"/>
              </w:rPr>
            </w:pPr>
            <w:r w:rsidRPr="009B053A">
              <w:rPr>
                <w:rFonts w:ascii="Arial" w:hAnsi="Arial"/>
                <w:sz w:val="16"/>
                <w:szCs w:val="16"/>
              </w:rPr>
              <w:t>R5-2130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5D6AD3" w14:textId="7A07EAB0" w:rsidR="00AC2867" w:rsidRPr="009B053A" w:rsidRDefault="00AC2867" w:rsidP="00AC2867">
            <w:pPr>
              <w:rPr>
                <w:rFonts w:ascii="Arial" w:hAnsi="Arial"/>
                <w:sz w:val="16"/>
                <w:szCs w:val="16"/>
              </w:rPr>
            </w:pPr>
            <w:r w:rsidRPr="009B053A">
              <w:rPr>
                <w:rFonts w:ascii="Arial" w:hAnsi="Arial"/>
                <w:sz w:val="16"/>
                <w:szCs w:val="16"/>
              </w:rPr>
              <w:t>09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D7D375" w14:textId="1CC367E9"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D7F454" w14:textId="0F7626CC"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C4FAEA" w14:textId="0F6A4F7B" w:rsidR="00AC2867" w:rsidRPr="009B053A" w:rsidRDefault="00AC2867" w:rsidP="00AC2867">
            <w:pPr>
              <w:rPr>
                <w:rFonts w:ascii="Arial" w:hAnsi="Arial"/>
                <w:sz w:val="16"/>
                <w:szCs w:val="16"/>
              </w:rPr>
            </w:pPr>
            <w:r w:rsidRPr="009B053A">
              <w:rPr>
                <w:rFonts w:ascii="Arial" w:hAnsi="Arial"/>
                <w:sz w:val="16"/>
                <w:szCs w:val="16"/>
              </w:rPr>
              <w:t>Update of E-UTRA TDD configuration for overlapping UL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DAD4A3" w14:textId="2C466786" w:rsidR="00AC2867" w:rsidRPr="009B053A" w:rsidRDefault="00AC2867" w:rsidP="00AC2867">
            <w:pPr>
              <w:pStyle w:val="TAL"/>
              <w:rPr>
                <w:sz w:val="16"/>
                <w:szCs w:val="16"/>
              </w:rPr>
            </w:pPr>
            <w:r w:rsidRPr="009B053A">
              <w:rPr>
                <w:sz w:val="16"/>
                <w:szCs w:val="16"/>
              </w:rPr>
              <w:t>17.1.0</w:t>
            </w:r>
          </w:p>
        </w:tc>
      </w:tr>
      <w:tr w:rsidR="00AC2867" w:rsidRPr="009B053A" w14:paraId="3D6D510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83EAC58"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68B0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F15ED2" w14:textId="4C289175" w:rsidR="00AC2867" w:rsidRPr="009B053A" w:rsidRDefault="00AC2867" w:rsidP="00AC2867">
            <w:pPr>
              <w:rPr>
                <w:rFonts w:ascii="Arial" w:hAnsi="Arial"/>
                <w:sz w:val="16"/>
                <w:szCs w:val="16"/>
              </w:rPr>
            </w:pPr>
            <w:r w:rsidRPr="009B053A">
              <w:rPr>
                <w:rFonts w:ascii="Arial" w:hAnsi="Arial"/>
                <w:sz w:val="16"/>
                <w:szCs w:val="16"/>
              </w:rPr>
              <w:t>R5-2130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F63C0" w14:textId="42BB08B8" w:rsidR="00AC2867" w:rsidRPr="009B053A" w:rsidRDefault="00AC2867" w:rsidP="00AC2867">
            <w:pPr>
              <w:rPr>
                <w:rFonts w:ascii="Arial" w:hAnsi="Arial"/>
                <w:sz w:val="16"/>
                <w:szCs w:val="16"/>
              </w:rPr>
            </w:pPr>
            <w:r w:rsidRPr="009B053A">
              <w:rPr>
                <w:rFonts w:ascii="Arial" w:hAnsi="Arial"/>
                <w:sz w:val="16"/>
                <w:szCs w:val="16"/>
              </w:rPr>
              <w:t>09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27ED7" w14:textId="1C4A65EB"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8B987" w14:textId="6D34B18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322517" w14:textId="1F1376B8" w:rsidR="00AC2867" w:rsidRPr="009B053A" w:rsidRDefault="00AC2867" w:rsidP="00AC2867">
            <w:pPr>
              <w:rPr>
                <w:rFonts w:ascii="Arial" w:hAnsi="Arial"/>
                <w:sz w:val="16"/>
                <w:szCs w:val="16"/>
              </w:rPr>
            </w:pPr>
            <w:r w:rsidRPr="009B053A">
              <w:rPr>
                <w:rFonts w:ascii="Arial" w:hAnsi="Arial"/>
                <w:sz w:val="16"/>
                <w:szCs w:val="16"/>
              </w:rPr>
              <w:t>Update of TDM pattern configuration in EN-DC MOP and A-MPR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5D446" w14:textId="6EE29ED1" w:rsidR="00AC2867" w:rsidRPr="009B053A" w:rsidRDefault="00AC2867" w:rsidP="00AC2867">
            <w:pPr>
              <w:pStyle w:val="TAL"/>
              <w:rPr>
                <w:sz w:val="16"/>
                <w:szCs w:val="16"/>
              </w:rPr>
            </w:pPr>
            <w:r w:rsidRPr="009B053A">
              <w:rPr>
                <w:sz w:val="16"/>
                <w:szCs w:val="16"/>
              </w:rPr>
              <w:t>17.1.0</w:t>
            </w:r>
          </w:p>
        </w:tc>
      </w:tr>
      <w:tr w:rsidR="00AC2867" w:rsidRPr="009B053A" w14:paraId="26CB703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5C96975"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DF7C0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6002C" w14:textId="4B612539" w:rsidR="00AC2867" w:rsidRPr="009B053A" w:rsidRDefault="00AC2867" w:rsidP="00AC2867">
            <w:pPr>
              <w:rPr>
                <w:rFonts w:ascii="Arial" w:hAnsi="Arial"/>
                <w:sz w:val="16"/>
                <w:szCs w:val="16"/>
              </w:rPr>
            </w:pPr>
            <w:r w:rsidRPr="009B053A">
              <w:rPr>
                <w:rFonts w:ascii="Arial" w:hAnsi="Arial"/>
                <w:sz w:val="16"/>
                <w:szCs w:val="16"/>
              </w:rPr>
              <w:t>R5-2130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61537A" w14:textId="198A6022" w:rsidR="00AC2867" w:rsidRPr="009B053A" w:rsidRDefault="00AC2867" w:rsidP="00AC2867">
            <w:pPr>
              <w:rPr>
                <w:rFonts w:ascii="Arial" w:hAnsi="Arial"/>
                <w:sz w:val="16"/>
                <w:szCs w:val="16"/>
              </w:rPr>
            </w:pPr>
            <w:r w:rsidRPr="009B053A">
              <w:rPr>
                <w:rFonts w:ascii="Arial" w:hAnsi="Arial"/>
                <w:sz w:val="16"/>
                <w:szCs w:val="16"/>
              </w:rPr>
              <w:t>10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CC51B3" w14:textId="6C96A9BA"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672CD4" w14:textId="6AFA394E"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F6A9A" w14:textId="458F00E7" w:rsidR="00AC2867" w:rsidRPr="009B053A" w:rsidRDefault="00AC2867" w:rsidP="00AC2867">
            <w:pPr>
              <w:rPr>
                <w:rFonts w:ascii="Arial" w:hAnsi="Arial"/>
                <w:sz w:val="16"/>
                <w:szCs w:val="16"/>
              </w:rPr>
            </w:pPr>
            <w:r w:rsidRPr="009B053A">
              <w:rPr>
                <w:rFonts w:ascii="Arial" w:hAnsi="Arial"/>
                <w:sz w:val="16"/>
                <w:szCs w:val="16"/>
              </w:rPr>
              <w:t>Update of EN-DC Tx cases to enable DFT-s-OFDM modulation for NR uplink carri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196884" w14:textId="4A0C13DD" w:rsidR="00AC2867" w:rsidRPr="009B053A" w:rsidRDefault="00AC2867" w:rsidP="00AC2867">
            <w:pPr>
              <w:pStyle w:val="TAL"/>
              <w:rPr>
                <w:sz w:val="16"/>
                <w:szCs w:val="16"/>
              </w:rPr>
            </w:pPr>
            <w:r w:rsidRPr="009B053A">
              <w:rPr>
                <w:sz w:val="16"/>
                <w:szCs w:val="16"/>
              </w:rPr>
              <w:t>17.1.0</w:t>
            </w:r>
          </w:p>
        </w:tc>
      </w:tr>
      <w:tr w:rsidR="00AC2867" w:rsidRPr="009B053A" w14:paraId="77579FB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9D974B"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C20EDB"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0D600" w14:textId="68DDCEE0" w:rsidR="00AC2867" w:rsidRPr="009B053A" w:rsidRDefault="00AC2867" w:rsidP="00AC2867">
            <w:pPr>
              <w:rPr>
                <w:rFonts w:ascii="Arial" w:hAnsi="Arial"/>
                <w:sz w:val="16"/>
                <w:szCs w:val="16"/>
              </w:rPr>
            </w:pPr>
            <w:r w:rsidRPr="009B053A">
              <w:rPr>
                <w:rFonts w:ascii="Arial" w:hAnsi="Arial"/>
                <w:sz w:val="16"/>
                <w:szCs w:val="16"/>
              </w:rPr>
              <w:t>R5-2130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DEB42A" w14:textId="1C75658A" w:rsidR="00AC2867" w:rsidRPr="009B053A" w:rsidRDefault="00AC2867" w:rsidP="00AC2867">
            <w:pPr>
              <w:rPr>
                <w:rFonts w:ascii="Arial" w:hAnsi="Arial"/>
                <w:sz w:val="16"/>
                <w:szCs w:val="16"/>
              </w:rPr>
            </w:pPr>
            <w:r w:rsidRPr="009B053A">
              <w:rPr>
                <w:rFonts w:ascii="Arial" w:hAnsi="Arial"/>
                <w:sz w:val="16"/>
                <w:szCs w:val="16"/>
              </w:rPr>
              <w:t>10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B273E4" w14:textId="5EC530E1"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14DA5A" w14:textId="4DF1081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099784" w14:textId="392ACA33" w:rsidR="00AC2867" w:rsidRPr="009B053A" w:rsidRDefault="00AC2867" w:rsidP="00AC2867">
            <w:pPr>
              <w:rPr>
                <w:rFonts w:ascii="Arial" w:hAnsi="Arial"/>
                <w:sz w:val="16"/>
                <w:szCs w:val="16"/>
              </w:rPr>
            </w:pPr>
            <w:r w:rsidRPr="009B053A">
              <w:rPr>
                <w:rFonts w:ascii="Arial" w:hAnsi="Arial"/>
                <w:sz w:val="16"/>
                <w:szCs w:val="16"/>
              </w:rPr>
              <w:t>Correction to reference sensitivity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06A795" w14:textId="06E30E23" w:rsidR="00AC2867" w:rsidRPr="009B053A" w:rsidRDefault="00AC2867" w:rsidP="00AC2867">
            <w:pPr>
              <w:pStyle w:val="TAL"/>
              <w:rPr>
                <w:sz w:val="16"/>
                <w:szCs w:val="16"/>
              </w:rPr>
            </w:pPr>
            <w:r w:rsidRPr="009B053A">
              <w:rPr>
                <w:sz w:val="16"/>
                <w:szCs w:val="16"/>
              </w:rPr>
              <w:t>17.1.0</w:t>
            </w:r>
          </w:p>
        </w:tc>
      </w:tr>
      <w:tr w:rsidR="00AC2867" w:rsidRPr="009B053A" w14:paraId="0D4CBF9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975692"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106AB"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989B0" w14:textId="2056590B" w:rsidR="00AC2867" w:rsidRPr="009B053A" w:rsidRDefault="00AC2867" w:rsidP="00AC2867">
            <w:pPr>
              <w:rPr>
                <w:rFonts w:ascii="Arial" w:hAnsi="Arial"/>
                <w:sz w:val="16"/>
                <w:szCs w:val="16"/>
              </w:rPr>
            </w:pPr>
            <w:r w:rsidRPr="009B053A">
              <w:rPr>
                <w:rFonts w:ascii="Arial" w:hAnsi="Arial"/>
                <w:sz w:val="16"/>
                <w:szCs w:val="16"/>
              </w:rPr>
              <w:t>R5-213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40E49" w14:textId="32D07130" w:rsidR="00AC2867" w:rsidRPr="009B053A" w:rsidRDefault="00AC2867" w:rsidP="00AC2867">
            <w:pPr>
              <w:rPr>
                <w:rFonts w:ascii="Arial" w:hAnsi="Arial"/>
                <w:sz w:val="16"/>
                <w:szCs w:val="16"/>
              </w:rPr>
            </w:pPr>
            <w:r w:rsidRPr="009B053A">
              <w:rPr>
                <w:rFonts w:ascii="Arial" w:hAnsi="Arial"/>
                <w:sz w:val="16"/>
                <w:szCs w:val="16"/>
              </w:rPr>
              <w:t>10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94EF59" w14:textId="01930A92"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AEE13B" w14:textId="01092523"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035B3D" w14:textId="2999E33D" w:rsidR="00AC2867" w:rsidRPr="009B053A" w:rsidRDefault="00AC2867" w:rsidP="00AC2867">
            <w:pPr>
              <w:rPr>
                <w:rFonts w:ascii="Arial" w:hAnsi="Arial"/>
                <w:sz w:val="16"/>
                <w:szCs w:val="16"/>
              </w:rPr>
            </w:pPr>
            <w:r w:rsidRPr="009B053A">
              <w:rPr>
                <w:rFonts w:ascii="Arial" w:hAnsi="Arial"/>
                <w:sz w:val="16"/>
                <w:szCs w:val="16"/>
              </w:rPr>
              <w:t>Correction to reference sensitivity for a few Rel-16 EN-DC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025F4" w14:textId="18E71188" w:rsidR="00AC2867" w:rsidRPr="009B053A" w:rsidRDefault="00AC2867" w:rsidP="00AC2867">
            <w:pPr>
              <w:pStyle w:val="TAL"/>
              <w:rPr>
                <w:sz w:val="16"/>
                <w:szCs w:val="16"/>
              </w:rPr>
            </w:pPr>
            <w:r w:rsidRPr="009B053A">
              <w:rPr>
                <w:sz w:val="16"/>
                <w:szCs w:val="16"/>
              </w:rPr>
              <w:t>17.1.0</w:t>
            </w:r>
          </w:p>
        </w:tc>
      </w:tr>
      <w:tr w:rsidR="00AC2867" w:rsidRPr="009B053A" w14:paraId="27B3074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45F7F77"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A9D01E"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21194" w14:textId="2BA2C387" w:rsidR="00AC2867" w:rsidRPr="009B053A" w:rsidRDefault="00AC2867" w:rsidP="00AC2867">
            <w:pPr>
              <w:rPr>
                <w:rFonts w:ascii="Arial" w:hAnsi="Arial"/>
                <w:sz w:val="16"/>
                <w:szCs w:val="16"/>
              </w:rPr>
            </w:pPr>
            <w:r w:rsidRPr="009B053A">
              <w:rPr>
                <w:rFonts w:ascii="Arial" w:hAnsi="Arial"/>
                <w:sz w:val="16"/>
                <w:szCs w:val="16"/>
              </w:rPr>
              <w:t>R5-213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8905D9" w14:textId="56E255A1" w:rsidR="00AC2867" w:rsidRPr="009B053A" w:rsidRDefault="00AC2867" w:rsidP="00AC2867">
            <w:pPr>
              <w:rPr>
                <w:rFonts w:ascii="Arial" w:hAnsi="Arial"/>
                <w:sz w:val="16"/>
                <w:szCs w:val="16"/>
              </w:rPr>
            </w:pPr>
            <w:r w:rsidRPr="009B053A">
              <w:rPr>
                <w:rFonts w:ascii="Arial" w:hAnsi="Arial"/>
                <w:sz w:val="16"/>
                <w:szCs w:val="16"/>
              </w:rPr>
              <w:t>1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B240AE" w14:textId="43FBE361"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82DF4" w14:textId="314EE252"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B79BD9" w14:textId="57C9A273" w:rsidR="00AC2867" w:rsidRPr="009B053A" w:rsidRDefault="00AC2867" w:rsidP="00AC2867">
            <w:pPr>
              <w:rPr>
                <w:rFonts w:ascii="Arial" w:hAnsi="Arial"/>
                <w:sz w:val="16"/>
                <w:szCs w:val="16"/>
              </w:rPr>
            </w:pPr>
            <w:r w:rsidRPr="009B053A">
              <w:rPr>
                <w:rFonts w:ascii="Arial" w:hAnsi="Arial"/>
                <w:sz w:val="16"/>
                <w:szCs w:val="16"/>
              </w:rPr>
              <w:t>Correction to test description in 7.3B.2 refsen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E27BC5" w14:textId="35C20EA4" w:rsidR="00AC2867" w:rsidRPr="009B053A" w:rsidRDefault="00AC2867" w:rsidP="00AC2867">
            <w:pPr>
              <w:pStyle w:val="TAL"/>
              <w:rPr>
                <w:sz w:val="16"/>
                <w:szCs w:val="16"/>
              </w:rPr>
            </w:pPr>
            <w:r w:rsidRPr="009B053A">
              <w:rPr>
                <w:sz w:val="16"/>
                <w:szCs w:val="16"/>
              </w:rPr>
              <w:t>17.1.0</w:t>
            </w:r>
          </w:p>
        </w:tc>
      </w:tr>
      <w:tr w:rsidR="00AC2867" w:rsidRPr="009B053A" w14:paraId="038E101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A2B69BE"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458EC"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54005F" w14:textId="1E33E54A" w:rsidR="00AC2867" w:rsidRPr="009B053A" w:rsidRDefault="00AC2867" w:rsidP="00AC2867">
            <w:pPr>
              <w:rPr>
                <w:rFonts w:ascii="Arial" w:hAnsi="Arial"/>
                <w:sz w:val="16"/>
                <w:szCs w:val="16"/>
              </w:rPr>
            </w:pPr>
            <w:r w:rsidRPr="009B053A">
              <w:rPr>
                <w:rFonts w:ascii="Arial" w:hAnsi="Arial"/>
                <w:sz w:val="16"/>
                <w:szCs w:val="16"/>
              </w:rPr>
              <w:t>R5-2130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9EFD8C" w14:textId="3A4D34B6" w:rsidR="00AC2867" w:rsidRPr="009B053A" w:rsidRDefault="00AC2867" w:rsidP="00AC2867">
            <w:pPr>
              <w:rPr>
                <w:rFonts w:ascii="Arial" w:hAnsi="Arial"/>
                <w:sz w:val="16"/>
                <w:szCs w:val="16"/>
              </w:rPr>
            </w:pPr>
            <w:r w:rsidRPr="009B053A">
              <w:rPr>
                <w:rFonts w:ascii="Arial" w:hAnsi="Arial"/>
                <w:sz w:val="16"/>
                <w:szCs w:val="16"/>
              </w:rPr>
              <w:t>1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71D72C" w14:textId="3EEC0A8D"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58A1BB" w14:textId="005D944D"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414864" w14:textId="14A44BDE" w:rsidR="00AC2867" w:rsidRPr="009B053A" w:rsidRDefault="00AC2867" w:rsidP="00AC2867">
            <w:pPr>
              <w:rPr>
                <w:rFonts w:ascii="Arial" w:hAnsi="Arial"/>
                <w:sz w:val="16"/>
                <w:szCs w:val="16"/>
              </w:rPr>
            </w:pPr>
            <w:r w:rsidRPr="009B053A">
              <w:rPr>
                <w:rFonts w:ascii="Arial" w:hAnsi="Arial"/>
                <w:sz w:val="16"/>
                <w:szCs w:val="16"/>
              </w:rPr>
              <w:t>Update of test requirements for exception avoiding test points in 7.3B.2.3 refse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830CC8" w14:textId="715CF420" w:rsidR="00AC2867" w:rsidRPr="009B053A" w:rsidRDefault="00AC2867" w:rsidP="00AC2867">
            <w:pPr>
              <w:pStyle w:val="TAL"/>
              <w:rPr>
                <w:sz w:val="16"/>
                <w:szCs w:val="16"/>
              </w:rPr>
            </w:pPr>
            <w:r w:rsidRPr="009B053A">
              <w:rPr>
                <w:sz w:val="16"/>
                <w:szCs w:val="16"/>
              </w:rPr>
              <w:t>17.1.0</w:t>
            </w:r>
          </w:p>
        </w:tc>
      </w:tr>
      <w:tr w:rsidR="00AC2867" w:rsidRPr="009B053A" w14:paraId="1859E7D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C0B8450"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DFE1FA"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ED29D6" w14:textId="47F01A27" w:rsidR="00AC2867" w:rsidRPr="009B053A" w:rsidRDefault="00AC2867" w:rsidP="00AC2867">
            <w:pPr>
              <w:rPr>
                <w:rFonts w:ascii="Arial" w:hAnsi="Arial"/>
                <w:sz w:val="16"/>
                <w:szCs w:val="16"/>
              </w:rPr>
            </w:pPr>
            <w:r w:rsidRPr="009B053A">
              <w:rPr>
                <w:rFonts w:ascii="Arial" w:hAnsi="Arial"/>
                <w:sz w:val="16"/>
                <w:szCs w:val="16"/>
              </w:rPr>
              <w:t>R5-2130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6AAD71" w14:textId="210EEF9E" w:rsidR="00AC2867" w:rsidRPr="009B053A" w:rsidRDefault="00AC2867" w:rsidP="00AC2867">
            <w:pPr>
              <w:rPr>
                <w:rFonts w:ascii="Arial" w:hAnsi="Arial"/>
                <w:sz w:val="16"/>
                <w:szCs w:val="16"/>
              </w:rPr>
            </w:pPr>
            <w:r w:rsidRPr="009B053A">
              <w:rPr>
                <w:rFonts w:ascii="Arial" w:hAnsi="Arial"/>
                <w:sz w:val="16"/>
                <w:szCs w:val="16"/>
              </w:rPr>
              <w:t>1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C9275" w14:textId="550B493B"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DB5424" w14:textId="2D05339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37C76A" w14:textId="42012329" w:rsidR="00AC2867" w:rsidRPr="009B053A" w:rsidRDefault="00AC2867" w:rsidP="00AC2867">
            <w:pPr>
              <w:rPr>
                <w:rFonts w:ascii="Arial" w:hAnsi="Arial"/>
                <w:sz w:val="16"/>
                <w:szCs w:val="16"/>
              </w:rPr>
            </w:pPr>
            <w:r w:rsidRPr="009B053A">
              <w:rPr>
                <w:rFonts w:ascii="Arial" w:hAnsi="Arial"/>
                <w:sz w:val="16"/>
                <w:szCs w:val="16"/>
              </w:rPr>
              <w:t>Update of 6.4B.2.2.3 In-band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E9FB48" w14:textId="43B3E073" w:rsidR="00AC2867" w:rsidRPr="009B053A" w:rsidRDefault="00AC2867" w:rsidP="00AC2867">
            <w:pPr>
              <w:pStyle w:val="TAL"/>
              <w:rPr>
                <w:sz w:val="16"/>
                <w:szCs w:val="16"/>
              </w:rPr>
            </w:pPr>
            <w:r w:rsidRPr="009B053A">
              <w:rPr>
                <w:sz w:val="16"/>
                <w:szCs w:val="16"/>
              </w:rPr>
              <w:t>17.1.0</w:t>
            </w:r>
          </w:p>
        </w:tc>
      </w:tr>
      <w:tr w:rsidR="00AC2867" w:rsidRPr="009B053A" w14:paraId="06942C8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C1F6E5B"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D977B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1AAF2" w14:textId="612834F0" w:rsidR="00AC2867" w:rsidRPr="009B053A" w:rsidRDefault="00AC2867" w:rsidP="00AC2867">
            <w:pPr>
              <w:rPr>
                <w:rFonts w:ascii="Arial" w:hAnsi="Arial"/>
                <w:sz w:val="16"/>
                <w:szCs w:val="16"/>
              </w:rPr>
            </w:pPr>
            <w:r w:rsidRPr="009B053A">
              <w:rPr>
                <w:rFonts w:ascii="Arial" w:hAnsi="Arial"/>
                <w:sz w:val="16"/>
                <w:szCs w:val="16"/>
              </w:rPr>
              <w:t>R5-213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980A9D" w14:textId="3B9871C2" w:rsidR="00AC2867" w:rsidRPr="009B053A" w:rsidRDefault="00AC2867" w:rsidP="00AC2867">
            <w:pPr>
              <w:rPr>
                <w:rFonts w:ascii="Arial" w:hAnsi="Arial"/>
                <w:sz w:val="16"/>
                <w:szCs w:val="16"/>
              </w:rPr>
            </w:pPr>
            <w:r w:rsidRPr="009B053A">
              <w:rPr>
                <w:rFonts w:ascii="Arial" w:hAnsi="Arial"/>
                <w:sz w:val="16"/>
                <w:szCs w:val="16"/>
              </w:rPr>
              <w:t>1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DBF6E3" w14:textId="6250F3C5"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B31BD" w14:textId="56A4B3AB"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D0003E" w14:textId="0995BDF0" w:rsidR="00AC2867" w:rsidRPr="009B053A" w:rsidRDefault="00AC2867" w:rsidP="00AC2867">
            <w:pPr>
              <w:rPr>
                <w:rFonts w:ascii="Arial" w:hAnsi="Arial"/>
                <w:sz w:val="16"/>
                <w:szCs w:val="16"/>
              </w:rPr>
            </w:pPr>
            <w:r w:rsidRPr="009B053A">
              <w:rPr>
                <w:rFonts w:ascii="Arial" w:hAnsi="Arial"/>
                <w:sz w:val="16"/>
                <w:szCs w:val="16"/>
              </w:rPr>
              <w:t>Correction of 7.4B.3_1 Maximum Input Level for EN-DC within FR1 with more than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62988" w14:textId="034C033C" w:rsidR="00AC2867" w:rsidRPr="009B053A" w:rsidRDefault="00AC2867" w:rsidP="00AC2867">
            <w:pPr>
              <w:pStyle w:val="TAL"/>
              <w:rPr>
                <w:sz w:val="16"/>
                <w:szCs w:val="16"/>
              </w:rPr>
            </w:pPr>
            <w:r w:rsidRPr="009B053A">
              <w:rPr>
                <w:sz w:val="16"/>
                <w:szCs w:val="16"/>
              </w:rPr>
              <w:t>17.1.0</w:t>
            </w:r>
          </w:p>
        </w:tc>
      </w:tr>
      <w:tr w:rsidR="00AC2867" w:rsidRPr="009B053A" w14:paraId="40FFED4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D7D4D58"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0D376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137629" w14:textId="5E83D52B" w:rsidR="00AC2867" w:rsidRPr="009B053A" w:rsidRDefault="00AC2867" w:rsidP="00AC2867">
            <w:pPr>
              <w:rPr>
                <w:rFonts w:ascii="Arial" w:hAnsi="Arial"/>
                <w:sz w:val="16"/>
                <w:szCs w:val="16"/>
              </w:rPr>
            </w:pPr>
            <w:r w:rsidRPr="009B053A">
              <w:rPr>
                <w:rFonts w:ascii="Arial" w:hAnsi="Arial"/>
                <w:sz w:val="16"/>
                <w:szCs w:val="16"/>
              </w:rPr>
              <w:t>R5-213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A8D384" w14:textId="078D7E91" w:rsidR="00AC2867" w:rsidRPr="009B053A" w:rsidRDefault="00AC2867" w:rsidP="00AC2867">
            <w:pPr>
              <w:rPr>
                <w:rFonts w:ascii="Arial" w:hAnsi="Arial"/>
                <w:sz w:val="16"/>
                <w:szCs w:val="16"/>
              </w:rPr>
            </w:pPr>
            <w:r w:rsidRPr="009B053A">
              <w:rPr>
                <w:rFonts w:ascii="Arial" w:hAnsi="Arial"/>
                <w:sz w:val="16"/>
                <w:szCs w:val="16"/>
              </w:rPr>
              <w:t>10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5C759DF" w14:textId="5A3D332D"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FC7EE" w14:textId="78E12F85"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35E27B" w14:textId="4BE829E5" w:rsidR="00AC2867" w:rsidRPr="009B053A" w:rsidRDefault="00AC2867" w:rsidP="00AC2867">
            <w:pPr>
              <w:rPr>
                <w:rFonts w:ascii="Arial" w:hAnsi="Arial"/>
                <w:sz w:val="16"/>
                <w:szCs w:val="16"/>
              </w:rPr>
            </w:pPr>
            <w:r w:rsidRPr="009B053A">
              <w:rPr>
                <w:rFonts w:ascii="Arial" w:hAnsi="Arial"/>
                <w:sz w:val="16"/>
                <w:szCs w:val="16"/>
              </w:rPr>
              <w:t>Correction to EN-DC FR1 TC6.3B.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E6D9D" w14:textId="1C54D4E8" w:rsidR="00AC2867" w:rsidRPr="009B053A" w:rsidRDefault="00AC2867" w:rsidP="00AC2867">
            <w:pPr>
              <w:pStyle w:val="TAL"/>
              <w:rPr>
                <w:sz w:val="16"/>
                <w:szCs w:val="16"/>
              </w:rPr>
            </w:pPr>
            <w:r w:rsidRPr="009B053A">
              <w:rPr>
                <w:sz w:val="16"/>
                <w:szCs w:val="16"/>
              </w:rPr>
              <w:t>17.1.0</w:t>
            </w:r>
          </w:p>
        </w:tc>
      </w:tr>
      <w:tr w:rsidR="00AC2867" w:rsidRPr="009B053A" w14:paraId="4BEF70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53EEDC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4A01E"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F7AE9" w14:textId="0295C7BD" w:rsidR="00AC2867" w:rsidRPr="009B053A" w:rsidRDefault="00AC2867" w:rsidP="00AC2867">
            <w:pPr>
              <w:rPr>
                <w:rFonts w:ascii="Arial" w:hAnsi="Arial"/>
                <w:sz w:val="16"/>
                <w:szCs w:val="16"/>
              </w:rPr>
            </w:pPr>
            <w:r w:rsidRPr="009B053A">
              <w:rPr>
                <w:rFonts w:ascii="Arial" w:hAnsi="Arial"/>
                <w:sz w:val="16"/>
                <w:szCs w:val="16"/>
              </w:rPr>
              <w:t>R5-2133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4B1896" w14:textId="71E8E9EA" w:rsidR="00AC2867" w:rsidRPr="009B053A" w:rsidRDefault="00AC2867" w:rsidP="00AC2867">
            <w:pPr>
              <w:rPr>
                <w:rFonts w:ascii="Arial" w:hAnsi="Arial"/>
                <w:sz w:val="16"/>
                <w:szCs w:val="16"/>
              </w:rPr>
            </w:pPr>
            <w:r w:rsidRPr="009B053A">
              <w:rPr>
                <w:rFonts w:ascii="Arial" w:hAnsi="Arial"/>
                <w:sz w:val="16"/>
                <w:szCs w:val="16"/>
              </w:rPr>
              <w:t>10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FAE119" w14:textId="0F62A5BB" w:rsidR="00AC2867" w:rsidRPr="009B053A" w:rsidRDefault="00AC2867" w:rsidP="00AC2867">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9A552D" w14:textId="567CA3D1"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C25D2A" w14:textId="118A5B4E" w:rsidR="00AC2867" w:rsidRPr="009B053A" w:rsidRDefault="00AC2867" w:rsidP="00AC2867">
            <w:pPr>
              <w:rPr>
                <w:rFonts w:ascii="Arial" w:hAnsi="Arial"/>
                <w:sz w:val="16"/>
                <w:szCs w:val="16"/>
              </w:rPr>
            </w:pPr>
            <w:r w:rsidRPr="009B053A">
              <w:rPr>
                <w:rFonts w:ascii="Arial" w:hAnsi="Arial"/>
                <w:sz w:val="16"/>
                <w:szCs w:val="16"/>
              </w:rPr>
              <w:t>Correcting test procedure and test requirement for MP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7CE87A" w14:textId="1691A0B7" w:rsidR="00AC2867" w:rsidRPr="009B053A" w:rsidRDefault="00AC2867" w:rsidP="00AC2867">
            <w:pPr>
              <w:pStyle w:val="TAL"/>
              <w:rPr>
                <w:sz w:val="16"/>
                <w:szCs w:val="16"/>
              </w:rPr>
            </w:pPr>
            <w:r w:rsidRPr="009B053A">
              <w:rPr>
                <w:sz w:val="16"/>
                <w:szCs w:val="16"/>
              </w:rPr>
              <w:t>17.1.0</w:t>
            </w:r>
          </w:p>
        </w:tc>
      </w:tr>
      <w:tr w:rsidR="00AC2867" w:rsidRPr="009B053A" w14:paraId="7CAF9AA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BB9EDB4"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0EAE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9FA76F" w14:textId="471C4D77" w:rsidR="00AC2867" w:rsidRPr="009B053A" w:rsidRDefault="00AC2867" w:rsidP="00AC2867">
            <w:pPr>
              <w:rPr>
                <w:rFonts w:ascii="Arial" w:hAnsi="Arial"/>
                <w:sz w:val="16"/>
                <w:szCs w:val="16"/>
              </w:rPr>
            </w:pPr>
            <w:r w:rsidRPr="009B053A">
              <w:rPr>
                <w:rFonts w:ascii="Arial" w:hAnsi="Arial"/>
                <w:sz w:val="16"/>
                <w:szCs w:val="16"/>
              </w:rPr>
              <w:t>R5-2138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E7242A" w14:textId="06A55B33" w:rsidR="00AC2867" w:rsidRPr="009B053A" w:rsidRDefault="00AC2867" w:rsidP="00AC2867">
            <w:pPr>
              <w:rPr>
                <w:rFonts w:ascii="Arial" w:hAnsi="Arial"/>
                <w:sz w:val="16"/>
                <w:szCs w:val="16"/>
              </w:rPr>
            </w:pPr>
            <w:r w:rsidRPr="009B053A">
              <w:rPr>
                <w:rFonts w:ascii="Arial" w:hAnsi="Arial"/>
                <w:sz w:val="16"/>
                <w:szCs w:val="16"/>
              </w:rPr>
              <w:t>09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34D1A" w14:textId="10A877F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91C339" w14:textId="2A0E05CF"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FB474F" w14:textId="64D78136" w:rsidR="00AC2867" w:rsidRPr="009B053A" w:rsidRDefault="00AC2867" w:rsidP="00AC2867">
            <w:pPr>
              <w:rPr>
                <w:rFonts w:ascii="Arial" w:hAnsi="Arial"/>
                <w:sz w:val="16"/>
                <w:szCs w:val="16"/>
              </w:rPr>
            </w:pPr>
            <w:r w:rsidRPr="009B053A">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B873B" w14:textId="095F6579" w:rsidR="00AC2867" w:rsidRPr="009B053A" w:rsidRDefault="00AC2867" w:rsidP="00AC2867">
            <w:pPr>
              <w:pStyle w:val="TAL"/>
              <w:rPr>
                <w:sz w:val="16"/>
                <w:szCs w:val="16"/>
              </w:rPr>
            </w:pPr>
            <w:r w:rsidRPr="009B053A">
              <w:rPr>
                <w:sz w:val="16"/>
                <w:szCs w:val="16"/>
              </w:rPr>
              <w:t>17.1.0</w:t>
            </w:r>
          </w:p>
        </w:tc>
      </w:tr>
      <w:tr w:rsidR="00AC2867" w:rsidRPr="009B053A" w14:paraId="2ADB9E7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7CBF52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89550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8ECDDF" w14:textId="23D4A3BA" w:rsidR="00AC2867" w:rsidRPr="009B053A" w:rsidRDefault="00AC2867" w:rsidP="00AC2867">
            <w:pPr>
              <w:rPr>
                <w:rFonts w:ascii="Arial" w:hAnsi="Arial"/>
                <w:sz w:val="16"/>
                <w:szCs w:val="16"/>
              </w:rPr>
            </w:pPr>
            <w:r w:rsidRPr="009B053A">
              <w:rPr>
                <w:rFonts w:ascii="Arial" w:hAnsi="Arial"/>
                <w:sz w:val="16"/>
                <w:szCs w:val="16"/>
              </w:rPr>
              <w:t>R5-2138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CBAEE" w14:textId="7701A4F2" w:rsidR="00AC2867" w:rsidRPr="009B053A" w:rsidRDefault="00AC2867" w:rsidP="00AC2867">
            <w:pPr>
              <w:rPr>
                <w:rFonts w:ascii="Arial" w:hAnsi="Arial"/>
                <w:sz w:val="16"/>
                <w:szCs w:val="16"/>
              </w:rPr>
            </w:pPr>
            <w:r w:rsidRPr="009B053A">
              <w:rPr>
                <w:rFonts w:ascii="Arial" w:hAnsi="Arial"/>
                <w:sz w:val="16"/>
                <w:szCs w:val="16"/>
              </w:rPr>
              <w:t>10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1C0AEA" w14:textId="1521D473"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B6D4D" w14:textId="4DDFEF0E"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D08F3" w14:textId="16471547" w:rsidR="00AC2867" w:rsidRPr="009B053A" w:rsidRDefault="00AC2867" w:rsidP="00AC2867">
            <w:pPr>
              <w:rPr>
                <w:rFonts w:ascii="Arial" w:hAnsi="Arial"/>
                <w:sz w:val="16"/>
                <w:szCs w:val="16"/>
              </w:rPr>
            </w:pPr>
            <w:r w:rsidRPr="009B053A">
              <w:rPr>
                <w:rFonts w:ascii="Arial" w:hAnsi="Arial"/>
                <w:sz w:val="16"/>
                <w:szCs w:val="16"/>
              </w:rPr>
              <w:t>FR2 Inter-band Carrier Aggregation Minimum Output power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4D3449" w14:textId="2C74ACDC" w:rsidR="00AC2867" w:rsidRPr="009B053A" w:rsidRDefault="00AC2867" w:rsidP="00AC2867">
            <w:pPr>
              <w:pStyle w:val="TAL"/>
              <w:rPr>
                <w:sz w:val="16"/>
                <w:szCs w:val="16"/>
              </w:rPr>
            </w:pPr>
            <w:r w:rsidRPr="009B053A">
              <w:rPr>
                <w:sz w:val="16"/>
                <w:szCs w:val="16"/>
              </w:rPr>
              <w:t>17.1.0</w:t>
            </w:r>
          </w:p>
        </w:tc>
      </w:tr>
      <w:tr w:rsidR="00AC2867" w:rsidRPr="009B053A" w14:paraId="17D7C2D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5B6C83"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EAE4A"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51186A" w14:textId="2F99EAB7" w:rsidR="00AC2867" w:rsidRPr="009B053A" w:rsidRDefault="00AC2867" w:rsidP="00AC2867">
            <w:pPr>
              <w:rPr>
                <w:rFonts w:ascii="Arial" w:hAnsi="Arial"/>
                <w:sz w:val="16"/>
                <w:szCs w:val="16"/>
              </w:rPr>
            </w:pPr>
            <w:r w:rsidRPr="009B053A">
              <w:rPr>
                <w:rFonts w:ascii="Arial" w:hAnsi="Arial"/>
                <w:sz w:val="16"/>
                <w:szCs w:val="16"/>
              </w:rPr>
              <w:t>R5-213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225195" w14:textId="22E2DD88" w:rsidR="00AC2867" w:rsidRPr="009B053A" w:rsidRDefault="00AC2867" w:rsidP="00AC2867">
            <w:pPr>
              <w:rPr>
                <w:rFonts w:ascii="Arial" w:hAnsi="Arial"/>
                <w:sz w:val="16"/>
                <w:szCs w:val="16"/>
              </w:rPr>
            </w:pPr>
            <w:r w:rsidRPr="009B053A">
              <w:rPr>
                <w:rFonts w:ascii="Arial" w:hAnsi="Arial"/>
                <w:sz w:val="16"/>
                <w:szCs w:val="16"/>
              </w:rPr>
              <w:t>1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A08803" w14:textId="74595E07"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EAE7C" w14:textId="2379388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C8AB41" w14:textId="1080D610" w:rsidR="00AC2867" w:rsidRPr="009B053A" w:rsidRDefault="00AC2867" w:rsidP="00AC2867">
            <w:pPr>
              <w:rPr>
                <w:rFonts w:ascii="Arial" w:hAnsi="Arial"/>
                <w:sz w:val="16"/>
                <w:szCs w:val="16"/>
              </w:rPr>
            </w:pPr>
            <w:r w:rsidRPr="009B053A">
              <w:rPr>
                <w:rFonts w:ascii="Arial" w:hAnsi="Arial"/>
                <w:sz w:val="16"/>
                <w:szCs w:val="16"/>
              </w:rPr>
              <w:t>Adding refsens testing per band for all inter-band 2CC EN-DC FR1 non-exception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5EBF25" w14:textId="267D42BD" w:rsidR="00AC2867" w:rsidRPr="009B053A" w:rsidRDefault="00AC2867" w:rsidP="00AC2867">
            <w:pPr>
              <w:pStyle w:val="TAL"/>
              <w:rPr>
                <w:sz w:val="16"/>
                <w:szCs w:val="16"/>
              </w:rPr>
            </w:pPr>
            <w:r w:rsidRPr="009B053A">
              <w:rPr>
                <w:sz w:val="16"/>
                <w:szCs w:val="16"/>
              </w:rPr>
              <w:t>17.1.0</w:t>
            </w:r>
          </w:p>
        </w:tc>
      </w:tr>
      <w:tr w:rsidR="00AC2867" w:rsidRPr="009B053A" w14:paraId="141CE15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596D45"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C1C363"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718634" w14:textId="3ECE47A5" w:rsidR="00AC2867" w:rsidRPr="009B053A" w:rsidRDefault="00AC2867" w:rsidP="00AC2867">
            <w:pPr>
              <w:rPr>
                <w:rFonts w:ascii="Arial" w:hAnsi="Arial"/>
                <w:sz w:val="16"/>
                <w:szCs w:val="16"/>
              </w:rPr>
            </w:pPr>
            <w:r w:rsidRPr="009B053A">
              <w:rPr>
                <w:rFonts w:ascii="Arial" w:hAnsi="Arial"/>
                <w:sz w:val="16"/>
                <w:szCs w:val="16"/>
              </w:rPr>
              <w:t>R5-213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365F8A" w14:textId="7C79F119" w:rsidR="00AC2867" w:rsidRPr="009B053A" w:rsidRDefault="00AC2867" w:rsidP="00AC2867">
            <w:pPr>
              <w:rPr>
                <w:rFonts w:ascii="Arial" w:hAnsi="Arial"/>
                <w:sz w:val="16"/>
                <w:szCs w:val="16"/>
              </w:rPr>
            </w:pPr>
            <w:r w:rsidRPr="009B053A">
              <w:rPr>
                <w:rFonts w:ascii="Arial" w:hAnsi="Arial"/>
                <w:sz w:val="16"/>
                <w:szCs w:val="16"/>
              </w:rPr>
              <w:t>1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FC2B7E" w14:textId="6D23416B"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1D4C14" w14:textId="7C91911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FC63CC" w14:textId="6D895FDC" w:rsidR="00AC2867" w:rsidRPr="009B053A" w:rsidRDefault="00AC2867" w:rsidP="00AC2867">
            <w:pPr>
              <w:rPr>
                <w:rFonts w:ascii="Arial" w:hAnsi="Arial"/>
                <w:sz w:val="16"/>
                <w:szCs w:val="16"/>
              </w:rPr>
            </w:pPr>
            <w:r w:rsidRPr="009B053A">
              <w:rPr>
                <w:rFonts w:ascii="Arial" w:hAnsi="Arial"/>
                <w:sz w:val="16"/>
                <w:szCs w:val="16"/>
              </w:rPr>
              <w:t>Measurement uncertainties and test tolerances for FR2 Inter-band Carrier Aggregation Min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8D5C5B" w14:textId="01E9F9A1" w:rsidR="00AC2867" w:rsidRPr="009B053A" w:rsidRDefault="00AC2867" w:rsidP="00AC2867">
            <w:pPr>
              <w:pStyle w:val="TAL"/>
              <w:rPr>
                <w:sz w:val="16"/>
                <w:szCs w:val="16"/>
              </w:rPr>
            </w:pPr>
            <w:r w:rsidRPr="009B053A">
              <w:rPr>
                <w:sz w:val="16"/>
                <w:szCs w:val="16"/>
              </w:rPr>
              <w:t>17.1.0</w:t>
            </w:r>
          </w:p>
        </w:tc>
      </w:tr>
      <w:tr w:rsidR="00AC2867" w:rsidRPr="009B053A" w14:paraId="692EF0F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FD3E4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4B708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27D39D" w14:textId="0A9F64A1" w:rsidR="00AC2867" w:rsidRPr="009B053A" w:rsidRDefault="00AC2867" w:rsidP="00AC2867">
            <w:pPr>
              <w:rPr>
                <w:rFonts w:ascii="Arial" w:hAnsi="Arial"/>
                <w:sz w:val="16"/>
                <w:szCs w:val="16"/>
              </w:rPr>
            </w:pPr>
            <w:r w:rsidRPr="009B053A">
              <w:rPr>
                <w:rFonts w:ascii="Arial" w:hAnsi="Arial"/>
                <w:sz w:val="16"/>
                <w:szCs w:val="16"/>
              </w:rPr>
              <w:t>R5-2139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EE0434" w14:textId="77781CDB" w:rsidR="00AC2867" w:rsidRPr="009B053A" w:rsidRDefault="00AC2867" w:rsidP="00AC2867">
            <w:pPr>
              <w:rPr>
                <w:rFonts w:ascii="Arial" w:hAnsi="Arial"/>
                <w:sz w:val="16"/>
                <w:szCs w:val="16"/>
              </w:rPr>
            </w:pPr>
            <w:r w:rsidRPr="009B053A">
              <w:rPr>
                <w:rFonts w:ascii="Arial" w:hAnsi="Arial"/>
                <w:sz w:val="16"/>
                <w:szCs w:val="16"/>
              </w:rPr>
              <w:t>09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241462" w14:textId="55F8075A"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2ED71B" w14:textId="273EE30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FF090B" w14:textId="16C7B816" w:rsidR="00AC2867" w:rsidRPr="009B053A" w:rsidRDefault="00AC2867" w:rsidP="00AC2867">
            <w:pPr>
              <w:rPr>
                <w:rFonts w:ascii="Arial" w:hAnsi="Arial"/>
                <w:sz w:val="16"/>
                <w:szCs w:val="16"/>
              </w:rPr>
            </w:pPr>
            <w:r w:rsidRPr="009B053A">
              <w:rPr>
                <w:rFonts w:ascii="Arial" w:hAnsi="Arial"/>
                <w:sz w:val="16"/>
                <w:szCs w:val="16"/>
              </w:rPr>
              <w:t>Update 6.2B.1.1 according to cor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0AA37E" w14:textId="73E6B7F8" w:rsidR="00AC2867" w:rsidRPr="009B053A" w:rsidRDefault="00AC2867" w:rsidP="00AC2867">
            <w:pPr>
              <w:pStyle w:val="TAL"/>
              <w:rPr>
                <w:sz w:val="16"/>
                <w:szCs w:val="16"/>
              </w:rPr>
            </w:pPr>
            <w:r w:rsidRPr="009B053A">
              <w:rPr>
                <w:sz w:val="16"/>
                <w:szCs w:val="16"/>
              </w:rPr>
              <w:t>17.1.0</w:t>
            </w:r>
          </w:p>
        </w:tc>
      </w:tr>
      <w:tr w:rsidR="00AC2867" w:rsidRPr="009B053A" w14:paraId="2CB370F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8DF058D"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E4D98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7ABC35" w14:textId="1FE4263E" w:rsidR="00AC2867" w:rsidRPr="009B053A" w:rsidRDefault="00AC2867" w:rsidP="00AC2867">
            <w:pPr>
              <w:rPr>
                <w:rFonts w:ascii="Arial" w:hAnsi="Arial"/>
                <w:sz w:val="16"/>
                <w:szCs w:val="16"/>
              </w:rPr>
            </w:pPr>
            <w:r w:rsidRPr="009B053A">
              <w:rPr>
                <w:rFonts w:ascii="Arial" w:hAnsi="Arial"/>
                <w:sz w:val="16"/>
                <w:szCs w:val="16"/>
              </w:rPr>
              <w:t>R5-213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9309C2" w14:textId="329893DB" w:rsidR="00AC2867" w:rsidRPr="009B053A" w:rsidRDefault="00AC2867" w:rsidP="00AC2867">
            <w:pPr>
              <w:rPr>
                <w:rFonts w:ascii="Arial" w:hAnsi="Arial"/>
                <w:sz w:val="16"/>
                <w:szCs w:val="16"/>
              </w:rPr>
            </w:pPr>
            <w:r w:rsidRPr="009B053A">
              <w:rPr>
                <w:rFonts w:ascii="Arial" w:hAnsi="Arial"/>
                <w:sz w:val="16"/>
                <w:szCs w:val="16"/>
              </w:rPr>
              <w:t>09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EA1C69" w14:textId="226D0C4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50C62E" w14:textId="4C7BEF55"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CFAAF9" w14:textId="70302894" w:rsidR="00AC2867" w:rsidRPr="009B053A" w:rsidRDefault="00AC2867" w:rsidP="00AC2867">
            <w:pPr>
              <w:rPr>
                <w:rFonts w:ascii="Arial" w:hAnsi="Arial"/>
                <w:sz w:val="16"/>
                <w:szCs w:val="16"/>
              </w:rPr>
            </w:pPr>
            <w:r w:rsidRPr="009B053A">
              <w:rPr>
                <w:rFonts w:ascii="Arial" w:hAnsi="Arial"/>
                <w:sz w:val="16"/>
                <w:szCs w:val="16"/>
              </w:rPr>
              <w:t>Update for 6.5B.3.3.2 Spurious emission band UE co-existence for Rel 15 DC_2A_n7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DF119C" w14:textId="4D3DE560" w:rsidR="00AC2867" w:rsidRPr="009B053A" w:rsidRDefault="00AC2867" w:rsidP="00AC2867">
            <w:pPr>
              <w:pStyle w:val="TAL"/>
              <w:rPr>
                <w:sz w:val="16"/>
                <w:szCs w:val="16"/>
              </w:rPr>
            </w:pPr>
            <w:r w:rsidRPr="009B053A">
              <w:rPr>
                <w:sz w:val="16"/>
                <w:szCs w:val="16"/>
              </w:rPr>
              <w:t>17.1.0</w:t>
            </w:r>
          </w:p>
        </w:tc>
      </w:tr>
      <w:tr w:rsidR="00AC2867" w:rsidRPr="009B053A" w14:paraId="4E00743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B010E0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8487D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5B7C99" w14:textId="0E9BE361" w:rsidR="00AC2867" w:rsidRPr="009B053A" w:rsidRDefault="00AC2867" w:rsidP="00AC2867">
            <w:pPr>
              <w:rPr>
                <w:rFonts w:ascii="Arial" w:hAnsi="Arial"/>
                <w:sz w:val="16"/>
                <w:szCs w:val="16"/>
              </w:rPr>
            </w:pPr>
            <w:r w:rsidRPr="009B053A">
              <w:rPr>
                <w:rFonts w:ascii="Arial" w:hAnsi="Arial"/>
                <w:sz w:val="16"/>
                <w:szCs w:val="16"/>
              </w:rPr>
              <w:t>R5-213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7D66C" w14:textId="499961ED" w:rsidR="00AC2867" w:rsidRPr="009B053A" w:rsidRDefault="00AC2867" w:rsidP="00AC2867">
            <w:pPr>
              <w:rPr>
                <w:rFonts w:ascii="Arial" w:hAnsi="Arial"/>
                <w:sz w:val="16"/>
                <w:szCs w:val="16"/>
              </w:rPr>
            </w:pPr>
            <w:r w:rsidRPr="009B053A">
              <w:rPr>
                <w:rFonts w:ascii="Arial" w:hAnsi="Arial"/>
                <w:sz w:val="16"/>
                <w:szCs w:val="16"/>
              </w:rPr>
              <w:t>09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79A2BC" w14:textId="1C4E96F8"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64D44C" w14:textId="0E0261B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3144D3" w14:textId="2918F2C6" w:rsidR="00AC2867" w:rsidRPr="009B053A" w:rsidRDefault="00AC2867" w:rsidP="00AC2867">
            <w:pPr>
              <w:rPr>
                <w:rFonts w:ascii="Arial" w:hAnsi="Arial"/>
                <w:sz w:val="16"/>
                <w:szCs w:val="16"/>
              </w:rPr>
            </w:pPr>
            <w:r w:rsidRPr="009B053A">
              <w:rPr>
                <w:rFonts w:ascii="Arial" w:hAnsi="Arial"/>
                <w:sz w:val="16"/>
                <w:szCs w:val="16"/>
              </w:rPr>
              <w:t>Update for 6.5B.3.3.2 for Rel 15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A04A2" w14:textId="323FCFE9" w:rsidR="00AC2867" w:rsidRPr="009B053A" w:rsidRDefault="00AC2867" w:rsidP="00AC2867">
            <w:pPr>
              <w:pStyle w:val="TAL"/>
              <w:rPr>
                <w:sz w:val="16"/>
                <w:szCs w:val="16"/>
              </w:rPr>
            </w:pPr>
            <w:r w:rsidRPr="009B053A">
              <w:rPr>
                <w:sz w:val="16"/>
                <w:szCs w:val="16"/>
              </w:rPr>
              <w:t>17.1.0</w:t>
            </w:r>
          </w:p>
        </w:tc>
      </w:tr>
      <w:tr w:rsidR="00AC2867" w:rsidRPr="009B053A" w14:paraId="19E8698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27873F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05DE3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29C344" w14:textId="0D6EC553" w:rsidR="00AC2867" w:rsidRPr="009B053A" w:rsidRDefault="00AC2867" w:rsidP="00AC2867">
            <w:pPr>
              <w:rPr>
                <w:rFonts w:ascii="Arial" w:hAnsi="Arial"/>
                <w:sz w:val="16"/>
                <w:szCs w:val="16"/>
              </w:rPr>
            </w:pPr>
            <w:r w:rsidRPr="009B053A">
              <w:rPr>
                <w:rFonts w:ascii="Arial" w:hAnsi="Arial"/>
                <w:sz w:val="16"/>
                <w:szCs w:val="16"/>
              </w:rPr>
              <w:t>R5-213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4BA6E" w14:textId="0C6B771C" w:rsidR="00AC2867" w:rsidRPr="009B053A" w:rsidRDefault="00AC2867" w:rsidP="00AC2867">
            <w:pPr>
              <w:rPr>
                <w:rFonts w:ascii="Arial" w:hAnsi="Arial"/>
                <w:sz w:val="16"/>
                <w:szCs w:val="16"/>
              </w:rPr>
            </w:pPr>
            <w:r w:rsidRPr="009B053A">
              <w:rPr>
                <w:rFonts w:ascii="Arial" w:hAnsi="Arial"/>
                <w:sz w:val="16"/>
                <w:szCs w:val="16"/>
              </w:rPr>
              <w:t>09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E0E6AE" w14:textId="11C5278B"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E5716" w14:textId="538AC61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5FB179" w14:textId="03C381F7" w:rsidR="00AC2867" w:rsidRPr="009B053A" w:rsidRDefault="00AC2867" w:rsidP="00AC2867">
            <w:pPr>
              <w:rPr>
                <w:rFonts w:ascii="Arial" w:hAnsi="Arial"/>
                <w:sz w:val="16"/>
                <w:szCs w:val="16"/>
              </w:rPr>
            </w:pPr>
            <w:r w:rsidRPr="009B053A">
              <w:rPr>
                <w:rFonts w:ascii="Arial" w:hAnsi="Arial"/>
                <w:sz w:val="16"/>
                <w:szCs w:val="16"/>
              </w:rPr>
              <w:t>References to voided clause 5.2B.2 correct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283790" w14:textId="1355E388" w:rsidR="00AC2867" w:rsidRPr="009B053A" w:rsidRDefault="00AC2867" w:rsidP="00AC2867">
            <w:pPr>
              <w:pStyle w:val="TAL"/>
              <w:rPr>
                <w:sz w:val="16"/>
                <w:szCs w:val="16"/>
              </w:rPr>
            </w:pPr>
            <w:r w:rsidRPr="009B053A">
              <w:rPr>
                <w:sz w:val="16"/>
                <w:szCs w:val="16"/>
              </w:rPr>
              <w:t>17.1.0</w:t>
            </w:r>
          </w:p>
        </w:tc>
      </w:tr>
      <w:tr w:rsidR="00AC2867" w:rsidRPr="009B053A" w14:paraId="1740D3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4252E32"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69F8F3"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525F" w14:textId="6D94C6C2" w:rsidR="00AC2867" w:rsidRPr="009B053A" w:rsidRDefault="00AC2867" w:rsidP="00AC2867">
            <w:pPr>
              <w:rPr>
                <w:rFonts w:ascii="Arial" w:hAnsi="Arial"/>
                <w:sz w:val="16"/>
                <w:szCs w:val="16"/>
              </w:rPr>
            </w:pPr>
            <w:r w:rsidRPr="009B053A">
              <w:rPr>
                <w:rFonts w:ascii="Arial" w:hAnsi="Arial"/>
                <w:sz w:val="16"/>
                <w:szCs w:val="16"/>
              </w:rPr>
              <w:t>R5-213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E50D62" w14:textId="0DDDCB27" w:rsidR="00AC2867" w:rsidRPr="009B053A" w:rsidRDefault="00AC2867" w:rsidP="00AC2867">
            <w:pPr>
              <w:rPr>
                <w:rFonts w:ascii="Arial" w:hAnsi="Arial"/>
                <w:sz w:val="16"/>
                <w:szCs w:val="16"/>
              </w:rPr>
            </w:pPr>
            <w:r w:rsidRPr="009B053A">
              <w:rPr>
                <w:rFonts w:ascii="Arial" w:hAnsi="Arial"/>
                <w:sz w:val="16"/>
                <w:szCs w:val="16"/>
              </w:rPr>
              <w:t>09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3F40A4" w14:textId="10C76180"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FBDD4" w14:textId="4BF4262B"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423738" w14:textId="66A40B94" w:rsidR="00AC2867" w:rsidRPr="009B053A" w:rsidRDefault="00AC2867" w:rsidP="00AC2867">
            <w:pPr>
              <w:rPr>
                <w:rFonts w:ascii="Arial" w:hAnsi="Arial"/>
                <w:sz w:val="16"/>
                <w:szCs w:val="16"/>
              </w:rPr>
            </w:pPr>
            <w:r w:rsidRPr="009B053A">
              <w:rPr>
                <w:rFonts w:ascii="Arial" w:hAnsi="Arial"/>
                <w:sz w:val="16"/>
                <w:szCs w:val="16"/>
              </w:rPr>
              <w:t>Removal of test cases in 6.3B.2.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4D4AF2" w14:textId="56058E2F" w:rsidR="00AC2867" w:rsidRPr="009B053A" w:rsidRDefault="00AC2867" w:rsidP="00AC2867">
            <w:pPr>
              <w:pStyle w:val="TAL"/>
              <w:rPr>
                <w:sz w:val="16"/>
                <w:szCs w:val="16"/>
              </w:rPr>
            </w:pPr>
            <w:r w:rsidRPr="009B053A">
              <w:rPr>
                <w:sz w:val="16"/>
                <w:szCs w:val="16"/>
              </w:rPr>
              <w:t>17.1.0</w:t>
            </w:r>
          </w:p>
        </w:tc>
      </w:tr>
      <w:tr w:rsidR="00AC2867" w:rsidRPr="009B053A" w14:paraId="6C08C29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CEF2DDD"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BF519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A94985" w14:textId="7F99F6DC" w:rsidR="00AC2867" w:rsidRPr="009B053A" w:rsidRDefault="00AC2867" w:rsidP="00AC2867">
            <w:pPr>
              <w:rPr>
                <w:rFonts w:ascii="Arial" w:hAnsi="Arial"/>
                <w:sz w:val="16"/>
                <w:szCs w:val="16"/>
              </w:rPr>
            </w:pPr>
            <w:r w:rsidRPr="009B053A">
              <w:rPr>
                <w:rFonts w:ascii="Arial" w:hAnsi="Arial"/>
                <w:sz w:val="16"/>
                <w:szCs w:val="16"/>
              </w:rPr>
              <w:t>R5-213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765A58" w14:textId="70692213" w:rsidR="00AC2867" w:rsidRPr="009B053A" w:rsidRDefault="00AC2867" w:rsidP="00AC2867">
            <w:pPr>
              <w:rPr>
                <w:rFonts w:ascii="Arial" w:hAnsi="Arial"/>
                <w:sz w:val="16"/>
                <w:szCs w:val="16"/>
              </w:rPr>
            </w:pPr>
            <w:r w:rsidRPr="009B053A">
              <w:rPr>
                <w:rFonts w:ascii="Arial" w:hAnsi="Arial"/>
                <w:sz w:val="16"/>
                <w:szCs w:val="16"/>
              </w:rPr>
              <w:t>09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4B271" w14:textId="0C4D26AC"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EE7609" w14:textId="06D13A0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32111" w14:textId="16C40114" w:rsidR="00AC2867" w:rsidRPr="009B053A" w:rsidRDefault="00AC2867" w:rsidP="00AC2867">
            <w:pPr>
              <w:rPr>
                <w:rFonts w:ascii="Arial" w:hAnsi="Arial"/>
                <w:sz w:val="16"/>
                <w:szCs w:val="16"/>
              </w:rPr>
            </w:pPr>
            <w:r w:rsidRPr="009B053A">
              <w:rPr>
                <w:rFonts w:ascii="Arial" w:hAnsi="Arial"/>
                <w:sz w:val="16"/>
                <w:szCs w:val="16"/>
              </w:rPr>
              <w:t>Correction of test frequencies for NR band n28 30MHz test channel bandwidth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8754B" w14:textId="7AFB7A1C" w:rsidR="00AC2867" w:rsidRPr="009B053A" w:rsidRDefault="00AC2867" w:rsidP="00AC2867">
            <w:pPr>
              <w:pStyle w:val="TAL"/>
              <w:rPr>
                <w:sz w:val="16"/>
                <w:szCs w:val="16"/>
              </w:rPr>
            </w:pPr>
            <w:r w:rsidRPr="009B053A">
              <w:rPr>
                <w:sz w:val="16"/>
                <w:szCs w:val="16"/>
              </w:rPr>
              <w:t>17.1.0</w:t>
            </w:r>
          </w:p>
        </w:tc>
      </w:tr>
      <w:tr w:rsidR="00AC2867" w:rsidRPr="009B053A" w14:paraId="6FB0C14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71D2C7D"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407BF9"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E0BAA7" w14:textId="50A055D3" w:rsidR="00AC2867" w:rsidRPr="009B053A" w:rsidRDefault="00AC2867" w:rsidP="00AC2867">
            <w:pPr>
              <w:rPr>
                <w:rFonts w:ascii="Arial" w:hAnsi="Arial"/>
                <w:sz w:val="16"/>
                <w:szCs w:val="16"/>
              </w:rPr>
            </w:pPr>
            <w:r w:rsidRPr="009B053A">
              <w:rPr>
                <w:rFonts w:ascii="Arial" w:hAnsi="Arial"/>
                <w:sz w:val="16"/>
                <w:szCs w:val="16"/>
              </w:rPr>
              <w:t>R5-213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655F2E" w14:textId="23ABD218" w:rsidR="00AC2867" w:rsidRPr="009B053A" w:rsidRDefault="00AC2867" w:rsidP="00AC2867">
            <w:pPr>
              <w:rPr>
                <w:rFonts w:ascii="Arial" w:hAnsi="Arial"/>
                <w:sz w:val="16"/>
                <w:szCs w:val="16"/>
              </w:rPr>
            </w:pPr>
            <w:r w:rsidRPr="009B053A">
              <w:rPr>
                <w:rFonts w:ascii="Arial" w:hAnsi="Arial"/>
                <w:sz w:val="16"/>
                <w:szCs w:val="16"/>
              </w:rPr>
              <w:t>10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011845" w14:textId="11A7BB5D"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0CB726" w14:textId="6ACB8DB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DB33D3" w14:textId="1C124DD9" w:rsidR="00AC2867" w:rsidRPr="009B053A" w:rsidRDefault="00AC2867" w:rsidP="00AC2867">
            <w:pPr>
              <w:rPr>
                <w:rFonts w:ascii="Arial" w:hAnsi="Arial"/>
                <w:sz w:val="16"/>
                <w:szCs w:val="16"/>
              </w:rPr>
            </w:pPr>
            <w:r w:rsidRPr="009B053A">
              <w:rPr>
                <w:rFonts w:ascii="Arial" w:hAnsi="Arial"/>
                <w:sz w:val="16"/>
                <w:szCs w:val="16"/>
              </w:rPr>
              <w:t>Update of EN-DC Tx test cases with LTE anchor agnostic approach appli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600BC8" w14:textId="396B49BB" w:rsidR="00AC2867" w:rsidRPr="009B053A" w:rsidRDefault="00AC2867" w:rsidP="00AC2867">
            <w:pPr>
              <w:pStyle w:val="TAL"/>
              <w:rPr>
                <w:sz w:val="16"/>
                <w:szCs w:val="16"/>
              </w:rPr>
            </w:pPr>
            <w:r w:rsidRPr="009B053A">
              <w:rPr>
                <w:sz w:val="16"/>
                <w:szCs w:val="16"/>
              </w:rPr>
              <w:t>17.1.0</w:t>
            </w:r>
          </w:p>
        </w:tc>
      </w:tr>
      <w:tr w:rsidR="00AC2867" w:rsidRPr="009B053A" w14:paraId="778E581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AF4E2BE" w14:textId="77777777" w:rsidR="00AC2867" w:rsidRPr="009B053A" w:rsidRDefault="00AC2867" w:rsidP="00AC2867">
            <w:pPr>
              <w:pStyle w:val="TAL"/>
              <w:rPr>
                <w:sz w:val="16"/>
                <w:szCs w:val="16"/>
              </w:rPr>
            </w:pPr>
            <w:r w:rsidRPr="009B053A">
              <w:rPr>
                <w:sz w:val="16"/>
                <w:szCs w:val="16"/>
              </w:rPr>
              <w:lastRenderedPageBreak/>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AB745B"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9B9F19" w14:textId="32095BE4" w:rsidR="00AC2867" w:rsidRPr="009B053A" w:rsidRDefault="00AC2867" w:rsidP="00AC2867">
            <w:pPr>
              <w:rPr>
                <w:rFonts w:ascii="Arial" w:hAnsi="Arial"/>
                <w:sz w:val="16"/>
                <w:szCs w:val="16"/>
              </w:rPr>
            </w:pPr>
            <w:r w:rsidRPr="009B053A">
              <w:rPr>
                <w:rFonts w:ascii="Arial" w:hAnsi="Arial"/>
                <w:sz w:val="16"/>
                <w:szCs w:val="16"/>
              </w:rPr>
              <w:t>R5-2139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36C55" w14:textId="1E078DE7" w:rsidR="00AC2867" w:rsidRPr="009B053A" w:rsidRDefault="00AC2867" w:rsidP="00AC2867">
            <w:pPr>
              <w:rPr>
                <w:rFonts w:ascii="Arial" w:hAnsi="Arial"/>
                <w:sz w:val="16"/>
                <w:szCs w:val="16"/>
              </w:rPr>
            </w:pPr>
            <w:r w:rsidRPr="009B053A">
              <w:rPr>
                <w:rFonts w:ascii="Arial" w:hAnsi="Arial"/>
                <w:sz w:val="16"/>
                <w:szCs w:val="16"/>
              </w:rPr>
              <w:t>10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CFC23C" w14:textId="22DB9F3A"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5B4AF9" w14:textId="5E78326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7D765" w14:textId="3271E556" w:rsidR="00AC2867" w:rsidRPr="009B053A" w:rsidRDefault="00AC2867" w:rsidP="00AC2867">
            <w:pPr>
              <w:rPr>
                <w:rFonts w:ascii="Arial" w:hAnsi="Arial"/>
                <w:sz w:val="16"/>
                <w:szCs w:val="16"/>
              </w:rPr>
            </w:pPr>
            <w:r w:rsidRPr="009B053A">
              <w:rPr>
                <w:rFonts w:ascii="Arial" w:hAnsi="Arial"/>
                <w:sz w:val="16"/>
                <w:szCs w:val="16"/>
              </w:rPr>
              <w:t>Updates to Frequency Error for Inter-band EN-DC including FR2 (&gt;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EF2C96" w14:textId="49590775" w:rsidR="00AC2867" w:rsidRPr="009B053A" w:rsidRDefault="00AC2867" w:rsidP="00AC2867">
            <w:pPr>
              <w:pStyle w:val="TAL"/>
              <w:rPr>
                <w:sz w:val="16"/>
                <w:szCs w:val="16"/>
              </w:rPr>
            </w:pPr>
            <w:r w:rsidRPr="009B053A">
              <w:rPr>
                <w:sz w:val="16"/>
                <w:szCs w:val="16"/>
              </w:rPr>
              <w:t>17.1.0</w:t>
            </w:r>
          </w:p>
        </w:tc>
      </w:tr>
      <w:tr w:rsidR="00AC2867" w:rsidRPr="009B053A" w14:paraId="56253135"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AD7911A"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E66564"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C8A16" w14:textId="2C17044F" w:rsidR="00AC2867" w:rsidRPr="009B053A" w:rsidRDefault="00AC2867" w:rsidP="00AC2867">
            <w:pPr>
              <w:rPr>
                <w:rFonts w:ascii="Arial" w:hAnsi="Arial"/>
                <w:sz w:val="16"/>
                <w:szCs w:val="16"/>
              </w:rPr>
            </w:pPr>
            <w:r w:rsidRPr="009B053A">
              <w:rPr>
                <w:rFonts w:ascii="Arial" w:hAnsi="Arial"/>
                <w:sz w:val="16"/>
                <w:szCs w:val="16"/>
              </w:rPr>
              <w:t>R5-2139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DA6940" w14:textId="4432C4C7" w:rsidR="00AC2867" w:rsidRPr="009B053A" w:rsidRDefault="00AC2867" w:rsidP="00AC2867">
            <w:pPr>
              <w:rPr>
                <w:rFonts w:ascii="Arial" w:hAnsi="Arial"/>
                <w:sz w:val="16"/>
                <w:szCs w:val="16"/>
              </w:rPr>
            </w:pPr>
            <w:r w:rsidRPr="009B053A">
              <w:rPr>
                <w:rFonts w:ascii="Arial" w:hAnsi="Arial"/>
                <w:sz w:val="16"/>
                <w:szCs w:val="16"/>
              </w:rPr>
              <w:t>10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048E5F" w14:textId="6AB3EFF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D6AF58" w14:textId="1408CEBD"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11C531" w14:textId="500CC349" w:rsidR="00AC2867" w:rsidRPr="009B053A" w:rsidRDefault="00AC2867" w:rsidP="00AC2867">
            <w:pPr>
              <w:rPr>
                <w:rFonts w:ascii="Arial" w:hAnsi="Arial"/>
                <w:sz w:val="16"/>
                <w:szCs w:val="16"/>
              </w:rPr>
            </w:pPr>
            <w:r w:rsidRPr="009B053A">
              <w:rPr>
                <w:rFonts w:ascii="Arial" w:hAnsi="Arial"/>
                <w:sz w:val="16"/>
                <w:szCs w:val="16"/>
              </w:rPr>
              <w:t>Addition of missing EN-DC Beam Correspondence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6DD50" w14:textId="0292F134" w:rsidR="00AC2867" w:rsidRPr="009B053A" w:rsidRDefault="00AC2867" w:rsidP="00AC2867">
            <w:pPr>
              <w:pStyle w:val="TAL"/>
              <w:rPr>
                <w:sz w:val="16"/>
                <w:szCs w:val="16"/>
              </w:rPr>
            </w:pPr>
            <w:r w:rsidRPr="009B053A">
              <w:rPr>
                <w:sz w:val="16"/>
                <w:szCs w:val="16"/>
              </w:rPr>
              <w:t>17.1.0</w:t>
            </w:r>
          </w:p>
        </w:tc>
      </w:tr>
      <w:tr w:rsidR="00AC2867" w:rsidRPr="009B053A" w14:paraId="62FEE27D"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BDDB4B7"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6AB0F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14B1F4" w14:textId="0A0D134F" w:rsidR="00AC2867" w:rsidRPr="009B053A" w:rsidRDefault="00AC2867" w:rsidP="00AC2867">
            <w:pPr>
              <w:rPr>
                <w:rFonts w:ascii="Arial" w:hAnsi="Arial"/>
                <w:sz w:val="16"/>
                <w:szCs w:val="16"/>
              </w:rPr>
            </w:pPr>
            <w:r w:rsidRPr="009B053A">
              <w:rPr>
                <w:rFonts w:ascii="Arial" w:hAnsi="Arial"/>
                <w:sz w:val="16"/>
                <w:szCs w:val="16"/>
              </w:rPr>
              <w:t>R5-2139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BA186" w14:textId="30EFE880" w:rsidR="00AC2867" w:rsidRPr="009B053A" w:rsidRDefault="00AC2867" w:rsidP="00AC2867">
            <w:pPr>
              <w:rPr>
                <w:rFonts w:ascii="Arial" w:hAnsi="Arial"/>
                <w:sz w:val="16"/>
                <w:szCs w:val="16"/>
              </w:rPr>
            </w:pPr>
            <w:r w:rsidRPr="009B053A">
              <w:rPr>
                <w:rFonts w:ascii="Arial" w:hAnsi="Arial"/>
                <w:sz w:val="16"/>
                <w:szCs w:val="16"/>
              </w:rPr>
              <w:t>09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708140" w14:textId="7EB7470B"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1B398E" w14:textId="582D7B5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7BFD77" w14:textId="3F27078A" w:rsidR="00AC2867" w:rsidRPr="009B053A" w:rsidRDefault="00AC2867" w:rsidP="00AC2867">
            <w:pPr>
              <w:rPr>
                <w:rFonts w:ascii="Arial" w:hAnsi="Arial"/>
                <w:sz w:val="16"/>
                <w:szCs w:val="16"/>
              </w:rPr>
            </w:pPr>
            <w:r w:rsidRPr="009B053A">
              <w:rPr>
                <w:rFonts w:ascii="Arial" w:hAnsi="Arial"/>
                <w:sz w:val="16"/>
                <w:szCs w:val="16"/>
              </w:rPr>
              <w:t>Addition of 7.5B.3_1.3 ACS for EN-DC within FR1 5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B781E3" w14:textId="4D675CFE" w:rsidR="00AC2867" w:rsidRPr="009B053A" w:rsidRDefault="00AC2867" w:rsidP="00AC2867">
            <w:pPr>
              <w:pStyle w:val="TAL"/>
              <w:rPr>
                <w:sz w:val="16"/>
                <w:szCs w:val="16"/>
              </w:rPr>
            </w:pPr>
            <w:r w:rsidRPr="009B053A">
              <w:rPr>
                <w:sz w:val="16"/>
                <w:szCs w:val="16"/>
              </w:rPr>
              <w:t>17.1.0</w:t>
            </w:r>
          </w:p>
        </w:tc>
      </w:tr>
      <w:tr w:rsidR="00AC2867" w:rsidRPr="009B053A" w14:paraId="6A9AD6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43CD5E"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A87EF"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ADAE2C" w14:textId="32AA718D" w:rsidR="00AC2867" w:rsidRPr="009B053A" w:rsidRDefault="00AC2867" w:rsidP="00AC2867">
            <w:pPr>
              <w:rPr>
                <w:rFonts w:ascii="Arial" w:hAnsi="Arial"/>
                <w:sz w:val="16"/>
                <w:szCs w:val="16"/>
              </w:rPr>
            </w:pPr>
            <w:r w:rsidRPr="009B053A">
              <w:rPr>
                <w:rFonts w:ascii="Arial" w:hAnsi="Arial"/>
                <w:sz w:val="16"/>
                <w:szCs w:val="16"/>
              </w:rPr>
              <w:t>R5-213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FF995C" w14:textId="63E091E3" w:rsidR="00AC2867" w:rsidRPr="009B053A" w:rsidRDefault="00AC2867" w:rsidP="00AC2867">
            <w:pPr>
              <w:rPr>
                <w:rFonts w:ascii="Arial" w:hAnsi="Arial"/>
                <w:sz w:val="16"/>
                <w:szCs w:val="16"/>
              </w:rPr>
            </w:pPr>
            <w:r w:rsidRPr="009B053A">
              <w:rPr>
                <w:rFonts w:ascii="Arial" w:hAnsi="Arial"/>
                <w:sz w:val="16"/>
                <w:szCs w:val="16"/>
              </w:rPr>
              <w:t>09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AB5449" w14:textId="3949ABE6"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CD43A5" w14:textId="5A5468C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8E397" w14:textId="10985C5B" w:rsidR="00AC2867" w:rsidRPr="009B053A" w:rsidRDefault="00AC2867" w:rsidP="00AC2867">
            <w:pPr>
              <w:rPr>
                <w:rFonts w:ascii="Arial" w:hAnsi="Arial"/>
                <w:sz w:val="16"/>
                <w:szCs w:val="16"/>
              </w:rPr>
            </w:pPr>
            <w:r w:rsidRPr="009B053A">
              <w:rPr>
                <w:rFonts w:ascii="Arial" w:hAnsi="Arial"/>
                <w:sz w:val="16"/>
                <w:szCs w:val="16"/>
              </w:rPr>
              <w:t>Addition of 7.5B.3_1.4 ACS for EN-DC within FR1 6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2FD8BE" w14:textId="46CF2C25" w:rsidR="00AC2867" w:rsidRPr="009B053A" w:rsidRDefault="00AC2867" w:rsidP="00AC2867">
            <w:pPr>
              <w:pStyle w:val="TAL"/>
              <w:rPr>
                <w:sz w:val="16"/>
                <w:szCs w:val="16"/>
              </w:rPr>
            </w:pPr>
            <w:r w:rsidRPr="009B053A">
              <w:rPr>
                <w:sz w:val="16"/>
                <w:szCs w:val="16"/>
              </w:rPr>
              <w:t>17.1.0</w:t>
            </w:r>
          </w:p>
        </w:tc>
      </w:tr>
      <w:tr w:rsidR="00AC2867" w:rsidRPr="009B053A" w14:paraId="6447D1C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11FFE1D"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64906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058308" w14:textId="4FD2FC5F" w:rsidR="00AC2867" w:rsidRPr="009B053A" w:rsidRDefault="00AC2867" w:rsidP="00AC2867">
            <w:pPr>
              <w:rPr>
                <w:rFonts w:ascii="Arial" w:hAnsi="Arial"/>
                <w:sz w:val="16"/>
                <w:szCs w:val="16"/>
              </w:rPr>
            </w:pPr>
            <w:r w:rsidRPr="009B053A">
              <w:rPr>
                <w:rFonts w:ascii="Arial" w:hAnsi="Arial"/>
                <w:sz w:val="16"/>
                <w:szCs w:val="16"/>
              </w:rPr>
              <w:t>R5-213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80B726" w14:textId="7343718D" w:rsidR="00AC2867" w:rsidRPr="009B053A" w:rsidRDefault="00AC2867" w:rsidP="00AC2867">
            <w:pPr>
              <w:rPr>
                <w:rFonts w:ascii="Arial" w:hAnsi="Arial"/>
                <w:sz w:val="16"/>
                <w:szCs w:val="16"/>
              </w:rPr>
            </w:pPr>
            <w:r w:rsidRPr="009B053A">
              <w:rPr>
                <w:rFonts w:ascii="Arial" w:hAnsi="Arial"/>
                <w:sz w:val="16"/>
                <w:szCs w:val="16"/>
              </w:rPr>
              <w:t>09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FF2690" w14:textId="7D682C53"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4299" w14:textId="207960F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42AAB8" w14:textId="03565B34" w:rsidR="00AC2867" w:rsidRPr="009B053A" w:rsidRDefault="00AC2867" w:rsidP="00AC2867">
            <w:pPr>
              <w:rPr>
                <w:rFonts w:ascii="Arial" w:hAnsi="Arial"/>
                <w:sz w:val="16"/>
                <w:szCs w:val="16"/>
              </w:rPr>
            </w:pPr>
            <w:r w:rsidRPr="009B053A">
              <w:rPr>
                <w:rFonts w:ascii="Arial" w:hAnsi="Arial"/>
                <w:sz w:val="16"/>
                <w:szCs w:val="16"/>
              </w:rPr>
              <w:t>Update of FR1 EN-DC intermodulation with 4CC in TC 7.8B.2.3_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C2518" w14:textId="0A0F8E2C" w:rsidR="00AC2867" w:rsidRPr="009B053A" w:rsidRDefault="00AC2867" w:rsidP="00AC2867">
            <w:pPr>
              <w:pStyle w:val="TAL"/>
              <w:rPr>
                <w:sz w:val="16"/>
                <w:szCs w:val="16"/>
              </w:rPr>
            </w:pPr>
            <w:r w:rsidRPr="009B053A">
              <w:rPr>
                <w:sz w:val="16"/>
                <w:szCs w:val="16"/>
              </w:rPr>
              <w:t>17.1.0</w:t>
            </w:r>
          </w:p>
        </w:tc>
      </w:tr>
      <w:tr w:rsidR="00AC2867" w:rsidRPr="009B053A" w14:paraId="6B3E0CF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248754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7C31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932557" w14:textId="6C28B3A8" w:rsidR="00AC2867" w:rsidRPr="009B053A" w:rsidRDefault="00AC2867" w:rsidP="00AC2867">
            <w:pPr>
              <w:rPr>
                <w:rFonts w:ascii="Arial" w:hAnsi="Arial"/>
                <w:sz w:val="16"/>
                <w:szCs w:val="16"/>
              </w:rPr>
            </w:pPr>
            <w:r w:rsidRPr="009B053A">
              <w:rPr>
                <w:rFonts w:ascii="Arial" w:hAnsi="Arial"/>
                <w:sz w:val="16"/>
                <w:szCs w:val="16"/>
              </w:rPr>
              <w:t>R5-213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0C3CFD" w14:textId="6B89C476" w:rsidR="00AC2867" w:rsidRPr="009B053A" w:rsidRDefault="00AC2867" w:rsidP="00AC2867">
            <w:pPr>
              <w:rPr>
                <w:rFonts w:ascii="Arial" w:hAnsi="Arial"/>
                <w:sz w:val="16"/>
                <w:szCs w:val="16"/>
              </w:rPr>
            </w:pPr>
            <w:r w:rsidRPr="009B053A">
              <w:rPr>
                <w:rFonts w:ascii="Arial" w:hAnsi="Arial"/>
                <w:sz w:val="16"/>
                <w:szCs w:val="16"/>
              </w:rPr>
              <w:t>1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8CB390" w14:textId="1F42CFD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18C9B" w14:textId="612B3C9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BE25C" w14:textId="43BB441C" w:rsidR="00AC2867" w:rsidRPr="009B053A" w:rsidRDefault="00AC2867" w:rsidP="00AC2867">
            <w:pPr>
              <w:rPr>
                <w:rFonts w:ascii="Arial" w:hAnsi="Arial"/>
                <w:sz w:val="16"/>
                <w:szCs w:val="16"/>
              </w:rPr>
            </w:pPr>
            <w:r w:rsidRPr="009B053A">
              <w:rPr>
                <w:rFonts w:ascii="Arial" w:hAnsi="Arial"/>
                <w:sz w:val="16"/>
                <w:szCs w:val="16"/>
              </w:rPr>
              <w:t>Correction to EN-DC Rx test case and forma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7CB47" w14:textId="20A8B08D" w:rsidR="00AC2867" w:rsidRPr="009B053A" w:rsidRDefault="00AC2867" w:rsidP="00AC2867">
            <w:pPr>
              <w:pStyle w:val="TAL"/>
              <w:rPr>
                <w:sz w:val="16"/>
                <w:szCs w:val="16"/>
              </w:rPr>
            </w:pPr>
            <w:r w:rsidRPr="009B053A">
              <w:rPr>
                <w:sz w:val="16"/>
                <w:szCs w:val="16"/>
              </w:rPr>
              <w:t>17.1.0</w:t>
            </w:r>
          </w:p>
        </w:tc>
      </w:tr>
      <w:tr w:rsidR="00AC2867" w:rsidRPr="009B053A" w14:paraId="3D77B851"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84B6C6"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4AFC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798B" w14:textId="70812A7E" w:rsidR="00AC2867" w:rsidRPr="009B053A" w:rsidRDefault="00AC2867" w:rsidP="00AC2867">
            <w:pPr>
              <w:rPr>
                <w:rFonts w:ascii="Arial" w:hAnsi="Arial"/>
                <w:sz w:val="16"/>
                <w:szCs w:val="16"/>
              </w:rPr>
            </w:pPr>
            <w:r w:rsidRPr="009B053A">
              <w:rPr>
                <w:rFonts w:ascii="Arial" w:hAnsi="Arial"/>
                <w:sz w:val="16"/>
                <w:szCs w:val="16"/>
              </w:rPr>
              <w:t>R5-213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BEC235" w14:textId="52C091D9" w:rsidR="00AC2867" w:rsidRPr="009B053A" w:rsidRDefault="00AC2867" w:rsidP="00AC2867">
            <w:pPr>
              <w:rPr>
                <w:rFonts w:ascii="Arial" w:hAnsi="Arial"/>
                <w:sz w:val="16"/>
                <w:szCs w:val="16"/>
              </w:rPr>
            </w:pPr>
            <w:r w:rsidRPr="009B053A">
              <w:rPr>
                <w:rFonts w:ascii="Arial" w:hAnsi="Arial"/>
                <w:sz w:val="16"/>
                <w:szCs w:val="16"/>
              </w:rPr>
              <w:t>09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2D36B5" w14:textId="40A80A9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89438" w14:textId="09AC58F8"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7B19B6" w14:textId="2411FB74" w:rsidR="00AC2867" w:rsidRPr="009B053A" w:rsidRDefault="00AC2867" w:rsidP="00AC2867">
            <w:pPr>
              <w:rPr>
                <w:rFonts w:ascii="Arial" w:hAnsi="Arial"/>
                <w:sz w:val="16"/>
                <w:szCs w:val="16"/>
              </w:rPr>
            </w:pPr>
            <w:r w:rsidRPr="009B053A">
              <w:rPr>
                <w:rFonts w:ascii="Arial" w:hAnsi="Arial"/>
                <w:sz w:val="16"/>
                <w:szCs w:val="16"/>
              </w:rPr>
              <w:t>Update of Annex F.1.3 for ACS for EN-DC within FR1 5CCs and 6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62E37" w14:textId="7EC6C518" w:rsidR="00AC2867" w:rsidRPr="009B053A" w:rsidRDefault="00AC2867" w:rsidP="00AC2867">
            <w:pPr>
              <w:pStyle w:val="TAL"/>
              <w:rPr>
                <w:sz w:val="16"/>
                <w:szCs w:val="16"/>
              </w:rPr>
            </w:pPr>
            <w:r w:rsidRPr="009B053A">
              <w:rPr>
                <w:sz w:val="16"/>
                <w:szCs w:val="16"/>
              </w:rPr>
              <w:t>17.1.0</w:t>
            </w:r>
          </w:p>
        </w:tc>
      </w:tr>
      <w:tr w:rsidR="00AC2867" w:rsidRPr="009B053A" w14:paraId="17EE47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4E6C814"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967A24"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86681" w14:textId="2648045C" w:rsidR="00AC2867" w:rsidRPr="009B053A" w:rsidRDefault="00AC2867" w:rsidP="00AC2867">
            <w:pPr>
              <w:rPr>
                <w:rFonts w:ascii="Arial" w:hAnsi="Arial"/>
                <w:sz w:val="16"/>
                <w:szCs w:val="16"/>
              </w:rPr>
            </w:pPr>
            <w:r w:rsidRPr="009B053A">
              <w:rPr>
                <w:rFonts w:ascii="Arial" w:hAnsi="Arial"/>
                <w:sz w:val="16"/>
                <w:szCs w:val="16"/>
              </w:rPr>
              <w:t>R5-2139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E1623D" w14:textId="33DDE874" w:rsidR="00AC2867" w:rsidRPr="009B053A" w:rsidRDefault="00AC2867" w:rsidP="00AC2867">
            <w:pPr>
              <w:rPr>
                <w:rFonts w:ascii="Arial" w:hAnsi="Arial"/>
                <w:sz w:val="16"/>
                <w:szCs w:val="16"/>
              </w:rPr>
            </w:pPr>
            <w:r w:rsidRPr="009B053A">
              <w:rPr>
                <w:rFonts w:ascii="Arial" w:hAnsi="Arial"/>
                <w:sz w:val="16"/>
                <w:szCs w:val="16"/>
              </w:rPr>
              <w:t>09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82B645" w14:textId="632B731E"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97556C" w14:textId="14EC42F5"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B500B4" w14:textId="4B12F943" w:rsidR="00AC2867" w:rsidRPr="009B053A" w:rsidRDefault="00AC2867" w:rsidP="00AC2867">
            <w:pPr>
              <w:rPr>
                <w:rFonts w:ascii="Arial" w:hAnsi="Arial"/>
                <w:sz w:val="16"/>
                <w:szCs w:val="16"/>
              </w:rPr>
            </w:pPr>
            <w:r w:rsidRPr="009B053A">
              <w:rPr>
                <w:rFonts w:ascii="Arial" w:hAnsi="Arial"/>
                <w:sz w:val="16"/>
                <w:szCs w:val="16"/>
              </w:rPr>
              <w:t>Correction to EN-DC configuration DC_7A_n3A spurious emission test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8C584" w14:textId="2C040314" w:rsidR="00AC2867" w:rsidRPr="009B053A" w:rsidRDefault="00AC2867" w:rsidP="00AC2867">
            <w:pPr>
              <w:pStyle w:val="TAL"/>
              <w:rPr>
                <w:sz w:val="16"/>
                <w:szCs w:val="16"/>
              </w:rPr>
            </w:pPr>
            <w:r w:rsidRPr="009B053A">
              <w:rPr>
                <w:sz w:val="16"/>
                <w:szCs w:val="16"/>
              </w:rPr>
              <w:t>17.1.0</w:t>
            </w:r>
          </w:p>
        </w:tc>
      </w:tr>
      <w:tr w:rsidR="00AC2867" w:rsidRPr="009B053A" w14:paraId="7DF64EE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2B444335"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D31EA5"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4B8A56" w14:textId="33DBF625" w:rsidR="00AC2867" w:rsidRPr="009B053A" w:rsidRDefault="00AC2867" w:rsidP="00AC2867">
            <w:pPr>
              <w:rPr>
                <w:rFonts w:ascii="Arial" w:hAnsi="Arial"/>
                <w:sz w:val="16"/>
                <w:szCs w:val="16"/>
              </w:rPr>
            </w:pPr>
            <w:r w:rsidRPr="009B053A">
              <w:rPr>
                <w:rFonts w:ascii="Arial" w:hAnsi="Arial"/>
                <w:sz w:val="16"/>
                <w:szCs w:val="16"/>
              </w:rPr>
              <w:t>R5-2139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0702C0" w14:textId="46D16A8C" w:rsidR="00AC2867" w:rsidRPr="009B053A" w:rsidRDefault="00AC2867" w:rsidP="00AC2867">
            <w:pPr>
              <w:rPr>
                <w:rFonts w:ascii="Arial" w:hAnsi="Arial"/>
                <w:sz w:val="16"/>
                <w:szCs w:val="16"/>
              </w:rPr>
            </w:pPr>
            <w:r w:rsidRPr="009B053A">
              <w:rPr>
                <w:rFonts w:ascii="Arial" w:hAnsi="Arial"/>
                <w:sz w:val="16"/>
                <w:szCs w:val="16"/>
              </w:rPr>
              <w:t>09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013CBE" w14:textId="6AF169E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841951" w14:textId="4A77C19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C1F87" w14:textId="11BDB97C" w:rsidR="00AC2867" w:rsidRPr="009B053A" w:rsidRDefault="00AC2867" w:rsidP="00AC2867">
            <w:pPr>
              <w:rPr>
                <w:rFonts w:ascii="Arial" w:hAnsi="Arial"/>
                <w:sz w:val="16"/>
                <w:szCs w:val="16"/>
              </w:rPr>
            </w:pPr>
            <w:r w:rsidRPr="009B053A">
              <w:rPr>
                <w:rFonts w:ascii="Arial" w:hAnsi="Arial"/>
                <w:sz w:val="16"/>
                <w:szCs w:val="16"/>
              </w:rPr>
              <w:t>Update for 6.5B.3.3.2 Spurious emission band UE co-existence for Rel 16 DC_66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2557C" w14:textId="0C1E30B8" w:rsidR="00AC2867" w:rsidRPr="009B053A" w:rsidRDefault="00AC2867" w:rsidP="00AC2867">
            <w:pPr>
              <w:pStyle w:val="TAL"/>
              <w:rPr>
                <w:sz w:val="16"/>
                <w:szCs w:val="16"/>
              </w:rPr>
            </w:pPr>
            <w:r w:rsidRPr="009B053A">
              <w:rPr>
                <w:sz w:val="16"/>
                <w:szCs w:val="16"/>
              </w:rPr>
              <w:t>17.1.0</w:t>
            </w:r>
          </w:p>
        </w:tc>
      </w:tr>
      <w:tr w:rsidR="00AC2867" w:rsidRPr="009B053A" w14:paraId="46CE296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D3E2AD1"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FD7C9B"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A1F059" w14:textId="187EB02D" w:rsidR="00AC2867" w:rsidRPr="009B053A" w:rsidRDefault="00AC2867" w:rsidP="00AC2867">
            <w:pPr>
              <w:rPr>
                <w:rFonts w:ascii="Arial" w:hAnsi="Arial"/>
                <w:sz w:val="16"/>
                <w:szCs w:val="16"/>
              </w:rPr>
            </w:pPr>
            <w:r w:rsidRPr="009B053A">
              <w:rPr>
                <w:rFonts w:ascii="Arial" w:hAnsi="Arial"/>
                <w:sz w:val="16"/>
                <w:szCs w:val="16"/>
              </w:rPr>
              <w:t>R5-2139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8E35FC" w14:textId="6F4AAA93" w:rsidR="00AC2867" w:rsidRPr="009B053A" w:rsidRDefault="00AC2867" w:rsidP="00AC2867">
            <w:pPr>
              <w:rPr>
                <w:rFonts w:ascii="Arial" w:hAnsi="Arial"/>
                <w:sz w:val="16"/>
                <w:szCs w:val="16"/>
              </w:rPr>
            </w:pPr>
            <w:r w:rsidRPr="009B053A">
              <w:rPr>
                <w:rFonts w:ascii="Arial" w:hAnsi="Arial"/>
                <w:sz w:val="16"/>
                <w:szCs w:val="16"/>
              </w:rPr>
              <w:t>09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B9F278" w14:textId="1E7EB8C0"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7AAFA" w14:textId="7E824E3A"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871A4C" w14:textId="1EFBC366" w:rsidR="00AC2867" w:rsidRPr="009B053A" w:rsidRDefault="00AC2867" w:rsidP="00AC2867">
            <w:pPr>
              <w:rPr>
                <w:rFonts w:ascii="Arial" w:hAnsi="Arial"/>
                <w:sz w:val="16"/>
                <w:szCs w:val="16"/>
              </w:rPr>
            </w:pPr>
            <w:r w:rsidRPr="009B053A">
              <w:rPr>
                <w:rFonts w:ascii="Arial" w:hAnsi="Arial"/>
                <w:sz w:val="16"/>
                <w:szCs w:val="16"/>
              </w:rPr>
              <w:t>Update of 6.5B.3.3 for spurious emission for DC_2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08E1E0" w14:textId="0E622F10" w:rsidR="00AC2867" w:rsidRPr="009B053A" w:rsidRDefault="00AC2867" w:rsidP="00AC2867">
            <w:pPr>
              <w:pStyle w:val="TAL"/>
              <w:rPr>
                <w:sz w:val="16"/>
                <w:szCs w:val="16"/>
              </w:rPr>
            </w:pPr>
            <w:r w:rsidRPr="009B053A">
              <w:rPr>
                <w:sz w:val="16"/>
                <w:szCs w:val="16"/>
              </w:rPr>
              <w:t>17.1.0</w:t>
            </w:r>
          </w:p>
        </w:tc>
      </w:tr>
      <w:tr w:rsidR="00AC2867" w:rsidRPr="009B053A" w14:paraId="0417274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179595"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D2595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B8FFFF" w14:textId="4F3973CE" w:rsidR="00AC2867" w:rsidRPr="009B053A" w:rsidRDefault="00AC2867" w:rsidP="00AC2867">
            <w:pPr>
              <w:rPr>
                <w:rFonts w:ascii="Arial" w:hAnsi="Arial"/>
                <w:sz w:val="16"/>
                <w:szCs w:val="16"/>
              </w:rPr>
            </w:pPr>
            <w:r w:rsidRPr="009B053A">
              <w:rPr>
                <w:rFonts w:ascii="Arial" w:hAnsi="Arial"/>
                <w:sz w:val="16"/>
                <w:szCs w:val="16"/>
              </w:rPr>
              <w:t>R5-213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19A61" w14:textId="67FFF4EA" w:rsidR="00AC2867" w:rsidRPr="009B053A" w:rsidRDefault="00AC2867" w:rsidP="00AC2867">
            <w:pPr>
              <w:rPr>
                <w:rFonts w:ascii="Arial" w:hAnsi="Arial"/>
                <w:sz w:val="16"/>
                <w:szCs w:val="16"/>
              </w:rPr>
            </w:pPr>
            <w:r w:rsidRPr="009B053A">
              <w:rPr>
                <w:rFonts w:ascii="Arial" w:hAnsi="Arial"/>
                <w:sz w:val="16"/>
                <w:szCs w:val="16"/>
              </w:rPr>
              <w:t>09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CC2C52" w14:textId="616399E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CCF84B" w14:textId="4515595D"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E190E" w14:textId="4F02CFCA" w:rsidR="00AC2867" w:rsidRPr="009B053A" w:rsidRDefault="00AC2867" w:rsidP="00AC2867">
            <w:pPr>
              <w:rPr>
                <w:rFonts w:ascii="Arial" w:hAnsi="Arial"/>
                <w:sz w:val="16"/>
                <w:szCs w:val="16"/>
              </w:rPr>
            </w:pPr>
            <w:r w:rsidRPr="009B053A">
              <w:rPr>
                <w:rFonts w:ascii="Arial" w:hAnsi="Arial"/>
                <w:sz w:val="16"/>
                <w:szCs w:val="16"/>
              </w:rPr>
              <w:t>Correction for DC_7A-20A_n3A reference sensitivity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F416AF" w14:textId="05AC6937" w:rsidR="00AC2867" w:rsidRPr="009B053A" w:rsidRDefault="00AC2867" w:rsidP="00AC2867">
            <w:pPr>
              <w:pStyle w:val="TAL"/>
              <w:rPr>
                <w:sz w:val="16"/>
                <w:szCs w:val="16"/>
              </w:rPr>
            </w:pPr>
            <w:r w:rsidRPr="009B053A">
              <w:rPr>
                <w:sz w:val="16"/>
                <w:szCs w:val="16"/>
              </w:rPr>
              <w:t>17.1.0</w:t>
            </w:r>
          </w:p>
        </w:tc>
      </w:tr>
      <w:tr w:rsidR="00AC2867" w:rsidRPr="009B053A" w14:paraId="1DC26A2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74B3B6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3432C"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A4DDE2" w14:textId="6A1C8E49" w:rsidR="00AC2867" w:rsidRPr="009B053A" w:rsidRDefault="00AC2867" w:rsidP="00AC2867">
            <w:pPr>
              <w:rPr>
                <w:rFonts w:ascii="Arial" w:hAnsi="Arial"/>
                <w:sz w:val="16"/>
                <w:szCs w:val="16"/>
              </w:rPr>
            </w:pPr>
            <w:r w:rsidRPr="009B053A">
              <w:rPr>
                <w:rFonts w:ascii="Arial" w:hAnsi="Arial"/>
                <w:sz w:val="16"/>
                <w:szCs w:val="16"/>
              </w:rPr>
              <w:t>R5-214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0D3FC" w14:textId="5F122212" w:rsidR="00AC2867" w:rsidRPr="009B053A" w:rsidRDefault="00AC2867" w:rsidP="00AC2867">
            <w:pPr>
              <w:rPr>
                <w:rFonts w:ascii="Arial" w:hAnsi="Arial"/>
                <w:sz w:val="16"/>
                <w:szCs w:val="16"/>
              </w:rPr>
            </w:pPr>
            <w:r w:rsidRPr="009B053A">
              <w:rPr>
                <w:rFonts w:ascii="Arial" w:hAnsi="Arial"/>
                <w:sz w:val="16"/>
                <w:szCs w:val="16"/>
              </w:rPr>
              <w:t>10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313CD1" w14:textId="55B1EBD9"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F708B3" w14:textId="25B1BF7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158EBA" w14:textId="6C950F8F" w:rsidR="00AC2867" w:rsidRPr="009B053A" w:rsidRDefault="00AC2867" w:rsidP="00AC2867">
            <w:pPr>
              <w:rPr>
                <w:rFonts w:ascii="Arial" w:hAnsi="Arial"/>
                <w:sz w:val="16"/>
                <w:szCs w:val="16"/>
              </w:rPr>
            </w:pPr>
            <w:r w:rsidRPr="009B053A">
              <w:rPr>
                <w:rFonts w:ascii="Arial" w:hAnsi="Arial"/>
                <w:sz w:val="16"/>
                <w:szCs w:val="16"/>
              </w:rPr>
              <w:t>Update of PC2 ENDC DC_3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1124ED" w14:textId="218EA1BF" w:rsidR="00AC2867" w:rsidRPr="009B053A" w:rsidRDefault="00AC2867" w:rsidP="00AC2867">
            <w:pPr>
              <w:pStyle w:val="TAL"/>
              <w:rPr>
                <w:sz w:val="16"/>
                <w:szCs w:val="16"/>
              </w:rPr>
            </w:pPr>
            <w:r w:rsidRPr="009B053A">
              <w:rPr>
                <w:sz w:val="16"/>
                <w:szCs w:val="16"/>
              </w:rPr>
              <w:t>17.1.0</w:t>
            </w:r>
          </w:p>
        </w:tc>
      </w:tr>
      <w:tr w:rsidR="00AC2867" w:rsidRPr="009B053A" w14:paraId="61BB70E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66EE34F"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132DAF"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CC6034" w14:textId="648B684D" w:rsidR="00AC2867" w:rsidRPr="009B053A" w:rsidRDefault="00AC2867" w:rsidP="00AC2867">
            <w:pPr>
              <w:rPr>
                <w:rFonts w:ascii="Arial" w:hAnsi="Arial"/>
                <w:sz w:val="16"/>
                <w:szCs w:val="16"/>
              </w:rPr>
            </w:pPr>
            <w:r w:rsidRPr="009B053A">
              <w:rPr>
                <w:rFonts w:ascii="Arial" w:hAnsi="Arial"/>
                <w:sz w:val="16"/>
                <w:szCs w:val="16"/>
              </w:rPr>
              <w:t>R5-2140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936543" w14:textId="2F0B3E0E" w:rsidR="00AC2867" w:rsidRPr="009B053A" w:rsidRDefault="00AC2867" w:rsidP="00AC2867">
            <w:pPr>
              <w:rPr>
                <w:rFonts w:ascii="Arial" w:hAnsi="Arial"/>
                <w:sz w:val="16"/>
                <w:szCs w:val="16"/>
              </w:rPr>
            </w:pPr>
            <w:r w:rsidRPr="009B053A">
              <w:rPr>
                <w:rFonts w:ascii="Arial" w:hAnsi="Arial"/>
                <w:sz w:val="16"/>
                <w:szCs w:val="16"/>
              </w:rPr>
              <w:t>10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A081EC" w14:textId="5D58624C"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518A0" w14:textId="22BFD4D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AE5617" w14:textId="0ECE2078" w:rsidR="00AC2867" w:rsidRPr="009B053A" w:rsidRDefault="00AC2867" w:rsidP="00AC2867">
            <w:pPr>
              <w:rPr>
                <w:rFonts w:ascii="Arial" w:hAnsi="Arial"/>
                <w:sz w:val="16"/>
                <w:szCs w:val="16"/>
              </w:rPr>
            </w:pPr>
            <w:r w:rsidRPr="009B053A">
              <w:rPr>
                <w:rFonts w:ascii="Arial" w:hAnsi="Arial"/>
                <w:sz w:val="16"/>
                <w:szCs w:val="16"/>
              </w:rPr>
              <w:t>Addition of PC2 ENDC DC_1A-n78A into 38.521-3 TC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99163" w14:textId="6599E4E1" w:rsidR="00AC2867" w:rsidRPr="009B053A" w:rsidRDefault="00AC2867" w:rsidP="00AC2867">
            <w:pPr>
              <w:pStyle w:val="TAL"/>
              <w:rPr>
                <w:sz w:val="16"/>
                <w:szCs w:val="16"/>
              </w:rPr>
            </w:pPr>
            <w:r w:rsidRPr="009B053A">
              <w:rPr>
                <w:sz w:val="16"/>
                <w:szCs w:val="16"/>
              </w:rPr>
              <w:t>17.1.0</w:t>
            </w:r>
          </w:p>
        </w:tc>
      </w:tr>
      <w:tr w:rsidR="00AC2867" w:rsidRPr="009B053A" w14:paraId="35DA31D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EE679E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E03B3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5C02" w14:textId="532D2D62" w:rsidR="00AC2867" w:rsidRPr="009B053A" w:rsidRDefault="00AC2867" w:rsidP="00AC2867">
            <w:pPr>
              <w:rPr>
                <w:rFonts w:ascii="Arial" w:hAnsi="Arial"/>
                <w:sz w:val="16"/>
                <w:szCs w:val="16"/>
              </w:rPr>
            </w:pPr>
            <w:r w:rsidRPr="009B053A">
              <w:rPr>
                <w:rFonts w:ascii="Arial" w:hAnsi="Arial"/>
                <w:sz w:val="16"/>
                <w:szCs w:val="16"/>
              </w:rPr>
              <w:t>R5-2140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157BB7" w14:textId="34548CFA" w:rsidR="00AC2867" w:rsidRPr="009B053A" w:rsidRDefault="00AC2867" w:rsidP="00AC2867">
            <w:pPr>
              <w:rPr>
                <w:rFonts w:ascii="Arial" w:hAnsi="Arial"/>
                <w:sz w:val="16"/>
                <w:szCs w:val="16"/>
              </w:rPr>
            </w:pPr>
            <w:r w:rsidRPr="009B053A">
              <w:rPr>
                <w:rFonts w:ascii="Arial" w:hAnsi="Arial"/>
                <w:sz w:val="16"/>
                <w:szCs w:val="16"/>
              </w:rPr>
              <w:t>09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37DDCC" w14:textId="2AB122F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448511" w14:textId="689851BF"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D297" w14:textId="339A3533" w:rsidR="00AC2867" w:rsidRPr="009B053A" w:rsidRDefault="00AC2867" w:rsidP="00AC2867">
            <w:pPr>
              <w:rPr>
                <w:rFonts w:ascii="Arial" w:hAnsi="Arial"/>
                <w:sz w:val="16"/>
                <w:szCs w:val="16"/>
              </w:rPr>
            </w:pPr>
            <w:r w:rsidRPr="009B053A">
              <w:rPr>
                <w:rFonts w:ascii="Arial" w:hAnsi="Arial"/>
                <w:sz w:val="16"/>
                <w:szCs w:val="16"/>
              </w:rPr>
              <w:t>Correction of ON OFF time mask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E8C4FF" w14:textId="663413FC" w:rsidR="00AC2867" w:rsidRPr="009B053A" w:rsidRDefault="00AC2867" w:rsidP="00AC2867">
            <w:pPr>
              <w:pStyle w:val="TAL"/>
              <w:rPr>
                <w:sz w:val="16"/>
                <w:szCs w:val="16"/>
              </w:rPr>
            </w:pPr>
            <w:r w:rsidRPr="009B053A">
              <w:rPr>
                <w:sz w:val="16"/>
                <w:szCs w:val="16"/>
              </w:rPr>
              <w:t>17.1.0</w:t>
            </w:r>
          </w:p>
        </w:tc>
      </w:tr>
      <w:tr w:rsidR="00AC2867" w:rsidRPr="009B053A" w14:paraId="70B494C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B60E33"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4B63E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43DF7E" w14:textId="0732F986" w:rsidR="00AC2867" w:rsidRPr="009B053A" w:rsidRDefault="00AC2867" w:rsidP="00AC2867">
            <w:pPr>
              <w:rPr>
                <w:rFonts w:ascii="Arial" w:hAnsi="Arial"/>
                <w:sz w:val="16"/>
                <w:szCs w:val="16"/>
              </w:rPr>
            </w:pPr>
            <w:r w:rsidRPr="009B053A">
              <w:rPr>
                <w:rFonts w:ascii="Arial" w:hAnsi="Arial"/>
                <w:sz w:val="16"/>
                <w:szCs w:val="16"/>
              </w:rPr>
              <w:t>R5-2140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E1D17F" w14:textId="368506AC" w:rsidR="00AC2867" w:rsidRPr="009B053A" w:rsidRDefault="00AC2867" w:rsidP="00AC2867">
            <w:pPr>
              <w:rPr>
                <w:rFonts w:ascii="Arial" w:hAnsi="Arial"/>
                <w:sz w:val="16"/>
                <w:szCs w:val="16"/>
              </w:rPr>
            </w:pPr>
            <w:r w:rsidRPr="009B053A">
              <w:rPr>
                <w:rFonts w:ascii="Arial" w:hAnsi="Arial"/>
                <w:sz w:val="16"/>
                <w:szCs w:val="16"/>
              </w:rPr>
              <w:t>09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EBE1F" w14:textId="285DB8B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405B97" w14:textId="2E853D12"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68FC3" w14:textId="62F13C47" w:rsidR="00AC2867" w:rsidRPr="009B053A" w:rsidRDefault="00AC2867" w:rsidP="00AC2867">
            <w:pPr>
              <w:rPr>
                <w:rFonts w:ascii="Arial" w:hAnsi="Arial"/>
                <w:sz w:val="16"/>
                <w:szCs w:val="16"/>
              </w:rPr>
            </w:pPr>
            <w:r w:rsidRPr="009B053A">
              <w:rPr>
                <w:rFonts w:ascii="Arial" w:hAnsi="Arial"/>
                <w:sz w:val="16"/>
                <w:szCs w:val="16"/>
              </w:rPr>
              <w:t>Correction of for further study notes about FR2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C618DC" w14:textId="5FC1C419" w:rsidR="00AC2867" w:rsidRPr="009B053A" w:rsidRDefault="00AC2867" w:rsidP="00AC2867">
            <w:pPr>
              <w:pStyle w:val="TAL"/>
              <w:rPr>
                <w:sz w:val="16"/>
                <w:szCs w:val="16"/>
              </w:rPr>
            </w:pPr>
            <w:r w:rsidRPr="009B053A">
              <w:rPr>
                <w:sz w:val="16"/>
                <w:szCs w:val="16"/>
              </w:rPr>
              <w:t>17.1.0</w:t>
            </w:r>
          </w:p>
        </w:tc>
      </w:tr>
      <w:tr w:rsidR="00AC2867" w:rsidRPr="009B053A" w14:paraId="72F877B2"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5ABC5C80"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7BFC"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E23216" w14:textId="499B32E4" w:rsidR="00AC2867" w:rsidRPr="009B053A" w:rsidRDefault="00AC2867" w:rsidP="00AC2867">
            <w:pPr>
              <w:rPr>
                <w:rFonts w:ascii="Arial" w:hAnsi="Arial"/>
                <w:sz w:val="16"/>
                <w:szCs w:val="16"/>
              </w:rPr>
            </w:pPr>
            <w:r w:rsidRPr="009B053A">
              <w:rPr>
                <w:rFonts w:ascii="Arial" w:hAnsi="Arial"/>
                <w:sz w:val="16"/>
                <w:szCs w:val="16"/>
              </w:rPr>
              <w:t>R5-214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85107" w14:textId="4884B288" w:rsidR="00AC2867" w:rsidRPr="009B053A" w:rsidRDefault="00AC2867" w:rsidP="00AC2867">
            <w:pPr>
              <w:rPr>
                <w:rFonts w:ascii="Arial" w:hAnsi="Arial"/>
                <w:sz w:val="16"/>
                <w:szCs w:val="16"/>
              </w:rPr>
            </w:pPr>
            <w:r w:rsidRPr="009B053A">
              <w:rPr>
                <w:rFonts w:ascii="Arial" w:hAnsi="Arial"/>
                <w:sz w:val="16"/>
                <w:szCs w:val="16"/>
              </w:rPr>
              <w:t>10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396DFC" w14:textId="25C1E0D4"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3D1A5E" w14:textId="19DADB31"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293601" w14:textId="7EC11D0F" w:rsidR="00AC2867" w:rsidRPr="009B053A" w:rsidRDefault="00AC2867" w:rsidP="00AC2867">
            <w:pPr>
              <w:rPr>
                <w:rFonts w:ascii="Arial" w:hAnsi="Arial"/>
                <w:sz w:val="16"/>
                <w:szCs w:val="16"/>
              </w:rPr>
            </w:pPr>
            <w:r w:rsidRPr="009B053A">
              <w:rPr>
                <w:rFonts w:ascii="Arial" w:hAnsi="Arial"/>
                <w:sz w:val="16"/>
                <w:szCs w:val="16"/>
              </w:rPr>
              <w:t>Correction to UE co-existence spurious emissions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09A480" w14:textId="62222E6F" w:rsidR="00AC2867" w:rsidRPr="009B053A" w:rsidRDefault="00AC2867" w:rsidP="00AC2867">
            <w:pPr>
              <w:pStyle w:val="TAL"/>
              <w:rPr>
                <w:sz w:val="16"/>
                <w:szCs w:val="16"/>
              </w:rPr>
            </w:pPr>
            <w:r w:rsidRPr="009B053A">
              <w:rPr>
                <w:sz w:val="16"/>
                <w:szCs w:val="16"/>
              </w:rPr>
              <w:t>17.1.0</w:t>
            </w:r>
          </w:p>
        </w:tc>
      </w:tr>
      <w:tr w:rsidR="00AC2867" w:rsidRPr="009B053A" w14:paraId="75B716E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114E685"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DC43B9"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1EEE04" w14:textId="61FC2AEB" w:rsidR="00AC2867" w:rsidRPr="009B053A" w:rsidRDefault="00AC2867" w:rsidP="00AC2867">
            <w:pPr>
              <w:rPr>
                <w:rFonts w:ascii="Arial" w:hAnsi="Arial"/>
                <w:sz w:val="16"/>
                <w:szCs w:val="16"/>
              </w:rPr>
            </w:pPr>
            <w:r w:rsidRPr="009B053A">
              <w:rPr>
                <w:rFonts w:ascii="Arial" w:hAnsi="Arial"/>
                <w:sz w:val="16"/>
                <w:szCs w:val="16"/>
              </w:rPr>
              <w:t>R5-2140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DF92E" w14:textId="7C17A6C9" w:rsidR="00AC2867" w:rsidRPr="009B053A" w:rsidRDefault="00AC2867" w:rsidP="00AC2867">
            <w:pPr>
              <w:rPr>
                <w:rFonts w:ascii="Arial" w:hAnsi="Arial"/>
                <w:sz w:val="16"/>
                <w:szCs w:val="16"/>
              </w:rPr>
            </w:pPr>
            <w:r w:rsidRPr="009B053A">
              <w:rPr>
                <w:rFonts w:ascii="Arial" w:hAnsi="Arial"/>
                <w:sz w:val="16"/>
                <w:szCs w:val="16"/>
              </w:rPr>
              <w:t>10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6D1893" w14:textId="326671DE"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4A873" w14:textId="1F2B2D7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CF3717" w14:textId="6E37DEA8" w:rsidR="00AC2867" w:rsidRPr="009B053A" w:rsidRDefault="00AC2867" w:rsidP="00AC2867">
            <w:pPr>
              <w:rPr>
                <w:rFonts w:ascii="Arial" w:hAnsi="Arial"/>
                <w:sz w:val="16"/>
                <w:szCs w:val="16"/>
              </w:rPr>
            </w:pPr>
            <w:r w:rsidRPr="009B053A">
              <w:rPr>
                <w:rFonts w:ascii="Arial" w:hAnsi="Arial"/>
                <w:sz w:val="16"/>
                <w:szCs w:val="16"/>
              </w:rPr>
              <w:t>Correction to UE co-existence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815C19" w14:textId="754FC9A0" w:rsidR="00AC2867" w:rsidRPr="009B053A" w:rsidRDefault="00AC2867" w:rsidP="00AC2867">
            <w:pPr>
              <w:pStyle w:val="TAL"/>
              <w:rPr>
                <w:sz w:val="16"/>
                <w:szCs w:val="16"/>
              </w:rPr>
            </w:pPr>
            <w:r w:rsidRPr="009B053A">
              <w:rPr>
                <w:sz w:val="16"/>
                <w:szCs w:val="16"/>
              </w:rPr>
              <w:t>17.1.0</w:t>
            </w:r>
          </w:p>
        </w:tc>
      </w:tr>
      <w:tr w:rsidR="00AC2867" w:rsidRPr="009B053A" w14:paraId="7AC0A79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BF6845F"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40EC15"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ADA49D" w14:textId="22076E43" w:rsidR="00AC2867" w:rsidRPr="009B053A" w:rsidRDefault="00AC2867" w:rsidP="00AC2867">
            <w:pPr>
              <w:rPr>
                <w:rFonts w:ascii="Arial" w:hAnsi="Arial"/>
                <w:sz w:val="16"/>
                <w:szCs w:val="16"/>
              </w:rPr>
            </w:pPr>
            <w:r w:rsidRPr="009B053A">
              <w:rPr>
                <w:rFonts w:ascii="Arial" w:hAnsi="Arial"/>
                <w:sz w:val="16"/>
                <w:szCs w:val="16"/>
              </w:rPr>
              <w:t>R5-2140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9103B6" w14:textId="567AE8B8" w:rsidR="00AC2867" w:rsidRPr="009B053A" w:rsidRDefault="00AC2867" w:rsidP="00AC2867">
            <w:pPr>
              <w:rPr>
                <w:rFonts w:ascii="Arial" w:hAnsi="Arial"/>
                <w:sz w:val="16"/>
                <w:szCs w:val="16"/>
              </w:rPr>
            </w:pPr>
            <w:r w:rsidRPr="009B053A">
              <w:rPr>
                <w:rFonts w:ascii="Arial" w:hAnsi="Arial"/>
                <w:sz w:val="16"/>
                <w:szCs w:val="16"/>
              </w:rPr>
              <w:t>10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482D70" w14:textId="443EBC2D"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041719" w14:textId="35C5E25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F70C20" w14:textId="0B0CB1A7" w:rsidR="00AC2867" w:rsidRPr="009B053A" w:rsidRDefault="00AC2867" w:rsidP="00AC2867">
            <w:pPr>
              <w:rPr>
                <w:rFonts w:ascii="Arial" w:hAnsi="Arial"/>
                <w:sz w:val="16"/>
                <w:szCs w:val="16"/>
              </w:rPr>
            </w:pPr>
            <w:r w:rsidRPr="009B053A">
              <w:rPr>
                <w:rFonts w:ascii="Arial" w:hAnsi="Arial"/>
                <w:sz w:val="16"/>
                <w:szCs w:val="16"/>
              </w:rPr>
              <w:t>Correction to test configuration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98ECC8" w14:textId="6F15869B" w:rsidR="00AC2867" w:rsidRPr="009B053A" w:rsidRDefault="00AC2867" w:rsidP="00AC2867">
            <w:pPr>
              <w:pStyle w:val="TAL"/>
              <w:rPr>
                <w:sz w:val="16"/>
                <w:szCs w:val="16"/>
              </w:rPr>
            </w:pPr>
            <w:r w:rsidRPr="009B053A">
              <w:rPr>
                <w:sz w:val="16"/>
                <w:szCs w:val="16"/>
              </w:rPr>
              <w:t>17.1.0</w:t>
            </w:r>
          </w:p>
        </w:tc>
      </w:tr>
      <w:tr w:rsidR="00AC2867" w:rsidRPr="009B053A" w14:paraId="31AAE25C"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4BEA64A2"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2382C6"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CE3A9" w14:textId="121DC19B" w:rsidR="00AC2867" w:rsidRPr="009B053A" w:rsidRDefault="00AC2867" w:rsidP="00AC2867">
            <w:pPr>
              <w:rPr>
                <w:rFonts w:ascii="Arial" w:hAnsi="Arial"/>
                <w:sz w:val="16"/>
                <w:szCs w:val="16"/>
              </w:rPr>
            </w:pPr>
            <w:r w:rsidRPr="009B053A">
              <w:rPr>
                <w:rFonts w:ascii="Arial" w:hAnsi="Arial"/>
                <w:sz w:val="16"/>
                <w:szCs w:val="16"/>
              </w:rPr>
              <w:t>R5-2140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969C70" w14:textId="0387FA59" w:rsidR="00AC2867" w:rsidRPr="009B053A" w:rsidRDefault="00AC2867" w:rsidP="00AC2867">
            <w:pPr>
              <w:rPr>
                <w:rFonts w:ascii="Arial" w:hAnsi="Arial"/>
                <w:sz w:val="16"/>
                <w:szCs w:val="16"/>
              </w:rPr>
            </w:pPr>
            <w:r w:rsidRPr="009B053A">
              <w:rPr>
                <w:rFonts w:ascii="Arial" w:hAnsi="Arial"/>
                <w:sz w:val="16"/>
                <w:szCs w:val="16"/>
              </w:rPr>
              <w:t>10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FC70EB" w14:textId="129BCF4C"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84C75A" w14:textId="7E6C5B7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E0BBAF" w14:textId="2AE7750C" w:rsidR="00AC2867" w:rsidRPr="009B053A" w:rsidRDefault="00AC2867" w:rsidP="00AC2867">
            <w:pPr>
              <w:rPr>
                <w:rFonts w:ascii="Arial" w:hAnsi="Arial"/>
                <w:sz w:val="16"/>
                <w:szCs w:val="16"/>
              </w:rPr>
            </w:pPr>
            <w:r w:rsidRPr="009B053A">
              <w:rPr>
                <w:rFonts w:ascii="Arial" w:hAnsi="Arial"/>
                <w:sz w:val="16"/>
                <w:szCs w:val="16"/>
              </w:rPr>
              <w:t>Updating test requirements for general spurious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D0950" w14:textId="69B78994" w:rsidR="00AC2867" w:rsidRPr="009B053A" w:rsidRDefault="00AC2867" w:rsidP="00AC2867">
            <w:pPr>
              <w:pStyle w:val="TAL"/>
              <w:rPr>
                <w:sz w:val="16"/>
                <w:szCs w:val="16"/>
              </w:rPr>
            </w:pPr>
            <w:r w:rsidRPr="009B053A">
              <w:rPr>
                <w:sz w:val="16"/>
                <w:szCs w:val="16"/>
              </w:rPr>
              <w:t>17.1.0</w:t>
            </w:r>
          </w:p>
        </w:tc>
      </w:tr>
      <w:tr w:rsidR="00AC2867" w:rsidRPr="009B053A" w14:paraId="66315AA7"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3BAA1EB"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2543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C5A363" w14:textId="1A9912CE" w:rsidR="00AC2867" w:rsidRPr="009B053A" w:rsidRDefault="00AC2867" w:rsidP="00AC2867">
            <w:pPr>
              <w:rPr>
                <w:rFonts w:ascii="Arial" w:hAnsi="Arial"/>
                <w:sz w:val="16"/>
                <w:szCs w:val="16"/>
              </w:rPr>
            </w:pPr>
            <w:r w:rsidRPr="009B053A">
              <w:rPr>
                <w:rFonts w:ascii="Arial" w:hAnsi="Arial"/>
                <w:sz w:val="16"/>
                <w:szCs w:val="16"/>
              </w:rPr>
              <w:t>R5-2140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19EBE6" w14:textId="1DFDE1AA" w:rsidR="00AC2867" w:rsidRPr="009B053A" w:rsidRDefault="00AC2867" w:rsidP="00AC2867">
            <w:pPr>
              <w:rPr>
                <w:rFonts w:ascii="Arial" w:hAnsi="Arial"/>
                <w:sz w:val="16"/>
                <w:szCs w:val="16"/>
              </w:rPr>
            </w:pPr>
            <w:r w:rsidRPr="009B053A">
              <w:rPr>
                <w:rFonts w:ascii="Arial" w:hAnsi="Arial"/>
                <w:sz w:val="16"/>
                <w:szCs w:val="16"/>
              </w:rPr>
              <w:t>10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B5C9" w14:textId="2FC6ECE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F9DB0D" w14:textId="7D7C4CCF"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556573" w14:textId="7699FE8B" w:rsidR="00AC2867" w:rsidRPr="009B053A" w:rsidRDefault="00AC2867" w:rsidP="00AC2867">
            <w:pPr>
              <w:rPr>
                <w:rFonts w:ascii="Arial" w:hAnsi="Arial"/>
                <w:sz w:val="16"/>
                <w:szCs w:val="16"/>
              </w:rPr>
            </w:pPr>
            <w:r w:rsidRPr="009B053A">
              <w:rPr>
                <w:rFonts w:ascii="Arial" w:hAnsi="Arial"/>
                <w:sz w:val="16"/>
                <w:szCs w:val="16"/>
              </w:rPr>
              <w:t>Update of Spurious emission band UE co-exist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1E3EA" w14:textId="662F198D" w:rsidR="00AC2867" w:rsidRPr="009B053A" w:rsidRDefault="00AC2867" w:rsidP="00AC2867">
            <w:pPr>
              <w:pStyle w:val="TAL"/>
              <w:rPr>
                <w:sz w:val="16"/>
                <w:szCs w:val="16"/>
              </w:rPr>
            </w:pPr>
            <w:r w:rsidRPr="009B053A">
              <w:rPr>
                <w:sz w:val="16"/>
                <w:szCs w:val="16"/>
              </w:rPr>
              <w:t>17.1.0</w:t>
            </w:r>
          </w:p>
        </w:tc>
      </w:tr>
      <w:tr w:rsidR="00AC2867" w:rsidRPr="009B053A" w14:paraId="65E76DA3"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E6F9FE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56DFBF"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D2995F" w14:textId="7D7324DA" w:rsidR="00AC2867" w:rsidRPr="009B053A" w:rsidRDefault="00AC2867" w:rsidP="00AC2867">
            <w:pPr>
              <w:rPr>
                <w:rFonts w:ascii="Arial" w:hAnsi="Arial"/>
                <w:sz w:val="16"/>
                <w:szCs w:val="16"/>
              </w:rPr>
            </w:pPr>
            <w:r w:rsidRPr="009B053A">
              <w:rPr>
                <w:rFonts w:ascii="Arial" w:hAnsi="Arial"/>
                <w:sz w:val="16"/>
                <w:szCs w:val="16"/>
              </w:rPr>
              <w:t>R5-2140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2BC6F" w14:textId="249BA60D" w:rsidR="00AC2867" w:rsidRPr="009B053A" w:rsidRDefault="00AC2867" w:rsidP="00AC2867">
            <w:pPr>
              <w:rPr>
                <w:rFonts w:ascii="Arial" w:hAnsi="Arial"/>
                <w:sz w:val="16"/>
                <w:szCs w:val="16"/>
              </w:rPr>
            </w:pPr>
            <w:r w:rsidRPr="009B053A">
              <w:rPr>
                <w:rFonts w:ascii="Arial" w:hAnsi="Arial"/>
                <w:sz w:val="16"/>
                <w:szCs w:val="16"/>
              </w:rPr>
              <w:t>09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CFF5" w14:textId="023DF627"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1DB78E" w14:textId="1E18D6D7"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179C59" w14:textId="4E7619F1" w:rsidR="00AC2867" w:rsidRPr="009B053A" w:rsidRDefault="00AC2867" w:rsidP="00AC2867">
            <w:pPr>
              <w:rPr>
                <w:rFonts w:ascii="Arial" w:hAnsi="Arial"/>
                <w:sz w:val="16"/>
                <w:szCs w:val="16"/>
              </w:rPr>
            </w:pPr>
            <w:r w:rsidRPr="009B053A">
              <w:rPr>
                <w:rFonts w:ascii="Arial" w:hAnsi="Arial"/>
                <w:sz w:val="16"/>
                <w:szCs w:val="16"/>
              </w:rPr>
              <w:t>Update of 6.5B.3.3.2 for Rel-16 combo DC_14A_n2A and DC_14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D5F365" w14:textId="2B88CB6C" w:rsidR="00AC2867" w:rsidRPr="009B053A" w:rsidRDefault="00AC2867" w:rsidP="00AC2867">
            <w:pPr>
              <w:pStyle w:val="TAL"/>
              <w:rPr>
                <w:sz w:val="16"/>
                <w:szCs w:val="16"/>
              </w:rPr>
            </w:pPr>
            <w:r w:rsidRPr="009B053A">
              <w:rPr>
                <w:sz w:val="16"/>
                <w:szCs w:val="16"/>
              </w:rPr>
              <w:t>17.1.0</w:t>
            </w:r>
          </w:p>
        </w:tc>
      </w:tr>
      <w:tr w:rsidR="00AC2867" w:rsidRPr="009B053A" w14:paraId="65E1B6EE"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A660178"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535114"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A491A" w14:textId="4559ABFE" w:rsidR="00AC2867" w:rsidRPr="009B053A" w:rsidRDefault="00AC2867" w:rsidP="00AC2867">
            <w:pPr>
              <w:rPr>
                <w:rFonts w:ascii="Arial" w:hAnsi="Arial"/>
                <w:sz w:val="16"/>
                <w:szCs w:val="16"/>
              </w:rPr>
            </w:pPr>
            <w:r w:rsidRPr="009B053A">
              <w:rPr>
                <w:rFonts w:ascii="Arial" w:hAnsi="Arial"/>
                <w:sz w:val="16"/>
                <w:szCs w:val="16"/>
              </w:rPr>
              <w:t>R5-2140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3464E" w14:textId="39F6B114" w:rsidR="00AC2867" w:rsidRPr="009B053A" w:rsidRDefault="00AC2867" w:rsidP="00AC2867">
            <w:pPr>
              <w:rPr>
                <w:rFonts w:ascii="Arial" w:hAnsi="Arial"/>
                <w:sz w:val="16"/>
                <w:szCs w:val="16"/>
              </w:rPr>
            </w:pPr>
            <w:r w:rsidRPr="009B053A">
              <w:rPr>
                <w:rFonts w:ascii="Arial" w:hAnsi="Arial"/>
                <w:sz w:val="16"/>
                <w:szCs w:val="16"/>
              </w:rPr>
              <w:t>09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9D12B2" w14:textId="47F414DF"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E33A3C" w14:textId="79D18939"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3E0E80" w14:textId="3608641C" w:rsidR="00AC2867" w:rsidRPr="009B053A" w:rsidRDefault="00AC2867" w:rsidP="00AC2867">
            <w:pPr>
              <w:rPr>
                <w:rFonts w:ascii="Arial" w:hAnsi="Arial"/>
                <w:sz w:val="16"/>
                <w:szCs w:val="16"/>
              </w:rPr>
            </w:pPr>
            <w:r w:rsidRPr="009B053A">
              <w:rPr>
                <w:rFonts w:ascii="Arial" w:hAnsi="Arial"/>
                <w:sz w:val="16"/>
                <w:szCs w:val="16"/>
              </w:rPr>
              <w:t>Update of Applicability for Tx inter-band EN-DC including FR2 under R15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BF2455" w14:textId="635E07E9" w:rsidR="00AC2867" w:rsidRPr="009B053A" w:rsidRDefault="00AC2867" w:rsidP="00AC2867">
            <w:pPr>
              <w:pStyle w:val="TAL"/>
              <w:rPr>
                <w:sz w:val="16"/>
                <w:szCs w:val="16"/>
              </w:rPr>
            </w:pPr>
            <w:r w:rsidRPr="009B053A">
              <w:rPr>
                <w:sz w:val="16"/>
                <w:szCs w:val="16"/>
              </w:rPr>
              <w:t>17.1.0</w:t>
            </w:r>
          </w:p>
        </w:tc>
      </w:tr>
      <w:tr w:rsidR="00AC2867" w:rsidRPr="009B053A" w14:paraId="1787222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F33B170"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2ADB86"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346240" w14:textId="1C27FF39" w:rsidR="00AC2867" w:rsidRPr="009B053A" w:rsidRDefault="00AC2867" w:rsidP="00AC2867">
            <w:pPr>
              <w:rPr>
                <w:rFonts w:ascii="Arial" w:hAnsi="Arial"/>
                <w:sz w:val="16"/>
                <w:szCs w:val="16"/>
              </w:rPr>
            </w:pPr>
            <w:r w:rsidRPr="009B053A">
              <w:rPr>
                <w:rFonts w:ascii="Arial" w:hAnsi="Arial"/>
                <w:sz w:val="16"/>
                <w:szCs w:val="16"/>
              </w:rPr>
              <w:t>R5-2140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9D810" w14:textId="768A4438" w:rsidR="00AC2867" w:rsidRPr="009B053A" w:rsidRDefault="00AC2867" w:rsidP="00AC2867">
            <w:pPr>
              <w:rPr>
                <w:rFonts w:ascii="Arial" w:hAnsi="Arial"/>
                <w:sz w:val="16"/>
                <w:szCs w:val="16"/>
              </w:rPr>
            </w:pPr>
            <w:r w:rsidRPr="009B053A">
              <w:rPr>
                <w:rFonts w:ascii="Arial" w:hAnsi="Arial"/>
                <w:sz w:val="16"/>
                <w:szCs w:val="16"/>
              </w:rPr>
              <w:t>09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D2BB19" w14:textId="31680391"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608D64" w14:textId="7E5DA8D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1D10F6" w14:textId="71671A46" w:rsidR="00AC2867" w:rsidRPr="009B053A" w:rsidRDefault="00AC2867" w:rsidP="00AC2867">
            <w:pPr>
              <w:rPr>
                <w:rFonts w:ascii="Arial" w:hAnsi="Arial"/>
                <w:sz w:val="16"/>
                <w:szCs w:val="16"/>
              </w:rPr>
            </w:pPr>
            <w:r w:rsidRPr="009B053A">
              <w:rPr>
                <w:rFonts w:ascii="Arial" w:hAnsi="Arial"/>
                <w:sz w:val="16"/>
                <w:szCs w:val="16"/>
              </w:rPr>
              <w:t>Editor's note for Wgap can be removed in 6.5B.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0B331" w14:textId="3FA94A84" w:rsidR="00AC2867" w:rsidRPr="009B053A" w:rsidRDefault="00AC2867" w:rsidP="00AC2867">
            <w:pPr>
              <w:pStyle w:val="TAL"/>
              <w:rPr>
                <w:sz w:val="16"/>
                <w:szCs w:val="16"/>
              </w:rPr>
            </w:pPr>
            <w:r w:rsidRPr="009B053A">
              <w:rPr>
                <w:sz w:val="16"/>
                <w:szCs w:val="16"/>
              </w:rPr>
              <w:t>17.1.0</w:t>
            </w:r>
          </w:p>
        </w:tc>
      </w:tr>
      <w:tr w:rsidR="00AC2867" w:rsidRPr="009B053A" w14:paraId="63DF957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636640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A90270"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F79F8" w14:textId="45770047" w:rsidR="00AC2867" w:rsidRPr="009B053A" w:rsidRDefault="00AC2867" w:rsidP="00AC2867">
            <w:pPr>
              <w:rPr>
                <w:rFonts w:ascii="Arial" w:hAnsi="Arial"/>
                <w:sz w:val="16"/>
                <w:szCs w:val="16"/>
              </w:rPr>
            </w:pPr>
            <w:r w:rsidRPr="009B053A">
              <w:rPr>
                <w:rFonts w:ascii="Arial" w:hAnsi="Arial"/>
                <w:sz w:val="16"/>
                <w:szCs w:val="16"/>
              </w:rPr>
              <w:t>R5-2140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25E4" w14:textId="6A223D47" w:rsidR="00AC2867" w:rsidRPr="009B053A" w:rsidRDefault="00AC2867" w:rsidP="00AC2867">
            <w:pPr>
              <w:rPr>
                <w:rFonts w:ascii="Arial" w:hAnsi="Arial"/>
                <w:sz w:val="16"/>
                <w:szCs w:val="16"/>
              </w:rPr>
            </w:pPr>
            <w:r w:rsidRPr="009B053A">
              <w:rPr>
                <w:rFonts w:ascii="Arial" w:hAnsi="Arial"/>
                <w:sz w:val="16"/>
                <w:szCs w:val="16"/>
              </w:rPr>
              <w:t>09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C56CFA" w14:textId="3E95C79A"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F281CC" w14:textId="13172DA0"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A33D2" w14:textId="013C510B" w:rsidR="00AC2867" w:rsidRPr="009B053A" w:rsidRDefault="00AC2867" w:rsidP="00AC2867">
            <w:pPr>
              <w:rPr>
                <w:rFonts w:ascii="Arial" w:hAnsi="Arial"/>
                <w:sz w:val="16"/>
                <w:szCs w:val="16"/>
              </w:rPr>
            </w:pPr>
            <w:r w:rsidRPr="009B053A">
              <w:rPr>
                <w:rFonts w:ascii="Arial" w:hAnsi="Arial"/>
                <w:sz w:val="16"/>
                <w:szCs w:val="16"/>
              </w:rPr>
              <w:t>Update of applicability for EN-DC T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552C86B" w14:textId="7A340307" w:rsidR="00AC2867" w:rsidRPr="009B053A" w:rsidRDefault="00AC2867" w:rsidP="00AC2867">
            <w:pPr>
              <w:pStyle w:val="TAL"/>
              <w:rPr>
                <w:sz w:val="16"/>
                <w:szCs w:val="16"/>
              </w:rPr>
            </w:pPr>
            <w:r w:rsidRPr="009B053A">
              <w:rPr>
                <w:sz w:val="16"/>
                <w:szCs w:val="16"/>
              </w:rPr>
              <w:t>17.1.0</w:t>
            </w:r>
          </w:p>
        </w:tc>
      </w:tr>
      <w:tr w:rsidR="00AC2867" w:rsidRPr="009B053A" w14:paraId="5C962400"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377272B"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266407"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D83E5B" w14:textId="01528414" w:rsidR="00AC2867" w:rsidRPr="009B053A" w:rsidRDefault="00AC2867" w:rsidP="00AC2867">
            <w:pPr>
              <w:rPr>
                <w:rFonts w:ascii="Arial" w:hAnsi="Arial"/>
                <w:sz w:val="16"/>
                <w:szCs w:val="16"/>
              </w:rPr>
            </w:pPr>
            <w:r w:rsidRPr="009B053A">
              <w:rPr>
                <w:rFonts w:ascii="Arial" w:hAnsi="Arial"/>
                <w:sz w:val="16"/>
                <w:szCs w:val="16"/>
              </w:rPr>
              <w:t>R5-214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DCEC6C" w14:textId="7B3DFBF5" w:rsidR="00AC2867" w:rsidRPr="009B053A" w:rsidRDefault="00AC2867" w:rsidP="00AC2867">
            <w:pPr>
              <w:rPr>
                <w:rFonts w:ascii="Arial" w:hAnsi="Arial"/>
                <w:sz w:val="16"/>
                <w:szCs w:val="16"/>
              </w:rPr>
            </w:pPr>
            <w:r w:rsidRPr="009B053A">
              <w:rPr>
                <w:rFonts w:ascii="Arial" w:hAnsi="Arial"/>
                <w:sz w:val="16"/>
                <w:szCs w:val="16"/>
              </w:rPr>
              <w:t>09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6AA06" w14:textId="13F7E5FC"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958A42" w14:textId="283EB151"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E5FD43" w14:textId="01E74849" w:rsidR="00AC2867" w:rsidRPr="009B053A" w:rsidRDefault="00AC2867" w:rsidP="00AC2867">
            <w:pPr>
              <w:rPr>
                <w:rFonts w:ascii="Arial" w:hAnsi="Arial"/>
                <w:sz w:val="16"/>
                <w:szCs w:val="16"/>
              </w:rPr>
            </w:pPr>
            <w:r w:rsidRPr="009B053A">
              <w:rPr>
                <w:rFonts w:ascii="Arial" w:hAnsi="Arial"/>
                <w:sz w:val="16"/>
                <w:szCs w:val="16"/>
              </w:rPr>
              <w:t>Update of Applicability for Rx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1D3C6" w14:textId="1BD3FFA8" w:rsidR="00AC2867" w:rsidRPr="009B053A" w:rsidRDefault="00AC2867" w:rsidP="00AC2867">
            <w:pPr>
              <w:pStyle w:val="TAL"/>
              <w:rPr>
                <w:sz w:val="16"/>
                <w:szCs w:val="16"/>
              </w:rPr>
            </w:pPr>
            <w:r w:rsidRPr="009B053A">
              <w:rPr>
                <w:sz w:val="16"/>
                <w:szCs w:val="16"/>
              </w:rPr>
              <w:t>17.1.0</w:t>
            </w:r>
          </w:p>
        </w:tc>
      </w:tr>
      <w:tr w:rsidR="00AC2867" w:rsidRPr="009B053A" w14:paraId="07C9B566"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06F00260"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7BF5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945BBA" w14:textId="55A1B666" w:rsidR="00AC2867" w:rsidRPr="009B053A" w:rsidRDefault="00AC2867" w:rsidP="00AC2867">
            <w:pPr>
              <w:rPr>
                <w:rFonts w:ascii="Arial" w:hAnsi="Arial"/>
                <w:sz w:val="16"/>
                <w:szCs w:val="16"/>
              </w:rPr>
            </w:pPr>
            <w:r w:rsidRPr="009B053A">
              <w:rPr>
                <w:rFonts w:ascii="Arial" w:hAnsi="Arial"/>
                <w:sz w:val="16"/>
                <w:szCs w:val="16"/>
              </w:rPr>
              <w:t>R5-214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8FB05C" w14:textId="08252FD2" w:rsidR="00AC2867" w:rsidRPr="009B053A" w:rsidRDefault="00AC2867" w:rsidP="00AC2867">
            <w:pPr>
              <w:rPr>
                <w:rFonts w:ascii="Arial" w:hAnsi="Arial"/>
                <w:sz w:val="16"/>
                <w:szCs w:val="16"/>
              </w:rPr>
            </w:pPr>
            <w:r w:rsidRPr="009B053A">
              <w:rPr>
                <w:rFonts w:ascii="Arial" w:hAnsi="Arial"/>
                <w:sz w:val="16"/>
                <w:szCs w:val="16"/>
              </w:rPr>
              <w:t>09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6D7F55" w14:textId="15A83208"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AA56A" w14:textId="70940CDC"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689C90" w14:textId="6D1230DC" w:rsidR="00AC2867" w:rsidRPr="009B053A" w:rsidRDefault="00AC2867" w:rsidP="00AC2867">
            <w:pPr>
              <w:rPr>
                <w:rFonts w:ascii="Arial" w:hAnsi="Arial"/>
                <w:sz w:val="16"/>
                <w:szCs w:val="16"/>
              </w:rPr>
            </w:pPr>
            <w:r w:rsidRPr="009B053A">
              <w:rPr>
                <w:rFonts w:ascii="Arial" w:hAnsi="Arial"/>
                <w:sz w:val="16"/>
                <w:szCs w:val="16"/>
              </w:rPr>
              <w:t>Correction of 7.5B.3_1.1 ACS for EN-DC within FR1 3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4B1DFA" w14:textId="34E18383" w:rsidR="00AC2867" w:rsidRPr="009B053A" w:rsidRDefault="00AC2867" w:rsidP="00AC2867">
            <w:pPr>
              <w:pStyle w:val="TAL"/>
              <w:rPr>
                <w:sz w:val="16"/>
                <w:szCs w:val="16"/>
              </w:rPr>
            </w:pPr>
            <w:r w:rsidRPr="009B053A">
              <w:rPr>
                <w:sz w:val="16"/>
                <w:szCs w:val="16"/>
              </w:rPr>
              <w:t>17.1.0</w:t>
            </w:r>
          </w:p>
        </w:tc>
      </w:tr>
      <w:tr w:rsidR="00AC2867" w:rsidRPr="009B053A" w14:paraId="435E5E19"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040B8A9"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F9047C"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DE1C3" w14:textId="37DF5DAB" w:rsidR="00AC2867" w:rsidRPr="009B053A" w:rsidRDefault="00AC2867" w:rsidP="00AC2867">
            <w:pPr>
              <w:rPr>
                <w:rFonts w:ascii="Arial" w:hAnsi="Arial"/>
                <w:sz w:val="16"/>
                <w:szCs w:val="16"/>
              </w:rPr>
            </w:pPr>
            <w:r w:rsidRPr="009B053A">
              <w:rPr>
                <w:rFonts w:ascii="Arial" w:hAnsi="Arial"/>
                <w:sz w:val="16"/>
                <w:szCs w:val="16"/>
              </w:rPr>
              <w:t>R5-214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AD214" w14:textId="7ABE3759" w:rsidR="00AC2867" w:rsidRPr="009B053A" w:rsidRDefault="00AC2867" w:rsidP="00AC2867">
            <w:pPr>
              <w:rPr>
                <w:rFonts w:ascii="Arial" w:hAnsi="Arial"/>
                <w:sz w:val="16"/>
                <w:szCs w:val="16"/>
              </w:rPr>
            </w:pPr>
            <w:r w:rsidRPr="009B053A">
              <w:rPr>
                <w:rFonts w:ascii="Arial" w:hAnsi="Arial"/>
                <w:sz w:val="16"/>
                <w:szCs w:val="16"/>
              </w:rPr>
              <w:t>09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A13BF" w14:textId="6E5E5308"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44EFD" w14:textId="33A443EE"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7407D" w14:textId="2A3054B5" w:rsidR="00AC2867" w:rsidRPr="009B053A" w:rsidRDefault="00AC2867" w:rsidP="00AC2867">
            <w:pPr>
              <w:rPr>
                <w:rFonts w:ascii="Arial" w:hAnsi="Arial"/>
                <w:sz w:val="16"/>
                <w:szCs w:val="16"/>
              </w:rPr>
            </w:pPr>
            <w:r w:rsidRPr="009B053A">
              <w:rPr>
                <w:rFonts w:ascii="Arial" w:hAnsi="Arial"/>
                <w:sz w:val="16"/>
                <w:szCs w:val="16"/>
              </w:rPr>
              <w:t>Correction of 7.5B.3_1.2 ACS for EN-DC within FR1 4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C1C990" w14:textId="06074DC0" w:rsidR="00AC2867" w:rsidRPr="009B053A" w:rsidRDefault="00AC2867" w:rsidP="00AC2867">
            <w:pPr>
              <w:pStyle w:val="TAL"/>
              <w:rPr>
                <w:sz w:val="16"/>
                <w:szCs w:val="16"/>
              </w:rPr>
            </w:pPr>
            <w:r w:rsidRPr="009B053A">
              <w:rPr>
                <w:sz w:val="16"/>
                <w:szCs w:val="16"/>
              </w:rPr>
              <w:t>17.1.0</w:t>
            </w:r>
          </w:p>
        </w:tc>
      </w:tr>
      <w:tr w:rsidR="00AC2867" w:rsidRPr="009B053A" w14:paraId="4D919568"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164CB52F"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CF8639"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5CEA63" w14:textId="0F193CAB" w:rsidR="00AC2867" w:rsidRPr="009B053A" w:rsidRDefault="00AC2867" w:rsidP="00AC2867">
            <w:pPr>
              <w:rPr>
                <w:rFonts w:ascii="Arial" w:hAnsi="Arial"/>
                <w:sz w:val="16"/>
                <w:szCs w:val="16"/>
              </w:rPr>
            </w:pPr>
            <w:r w:rsidRPr="009B053A">
              <w:rPr>
                <w:rFonts w:ascii="Arial" w:hAnsi="Arial"/>
                <w:sz w:val="16"/>
                <w:szCs w:val="16"/>
              </w:rPr>
              <w:t>R5-214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89BD9" w14:textId="3FCEDC33" w:rsidR="00AC2867" w:rsidRPr="009B053A" w:rsidRDefault="00AC2867" w:rsidP="00AC2867">
            <w:pPr>
              <w:rPr>
                <w:rFonts w:ascii="Arial" w:hAnsi="Arial"/>
                <w:sz w:val="16"/>
                <w:szCs w:val="16"/>
              </w:rPr>
            </w:pPr>
            <w:r w:rsidRPr="009B053A">
              <w:rPr>
                <w:rFonts w:ascii="Arial" w:hAnsi="Arial"/>
                <w:sz w:val="16"/>
                <w:szCs w:val="16"/>
              </w:rPr>
              <w:t>09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9FC366" w14:textId="7DE26917"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180BBA" w14:textId="71E68C04"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6B915" w14:textId="5EA3E3C6" w:rsidR="00AC2867" w:rsidRPr="009B053A" w:rsidRDefault="00AC2867" w:rsidP="00AC2867">
            <w:pPr>
              <w:rPr>
                <w:rFonts w:ascii="Arial" w:hAnsi="Arial"/>
                <w:sz w:val="16"/>
                <w:szCs w:val="16"/>
              </w:rPr>
            </w:pPr>
            <w:r w:rsidRPr="009B053A">
              <w:rPr>
                <w:rFonts w:ascii="Arial" w:hAnsi="Arial"/>
                <w:sz w:val="16"/>
                <w:szCs w:val="16"/>
              </w:rPr>
              <w:t>Update of Applicability for 7.5B.3 ACS for inter-band EN-DC within FR1 2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7744A6" w14:textId="35BEF514" w:rsidR="00AC2867" w:rsidRPr="009B053A" w:rsidRDefault="00AC2867" w:rsidP="00AC2867">
            <w:pPr>
              <w:pStyle w:val="TAL"/>
              <w:rPr>
                <w:sz w:val="16"/>
                <w:szCs w:val="16"/>
              </w:rPr>
            </w:pPr>
            <w:r w:rsidRPr="009B053A">
              <w:rPr>
                <w:sz w:val="16"/>
                <w:szCs w:val="16"/>
              </w:rPr>
              <w:t>17.1.0</w:t>
            </w:r>
          </w:p>
        </w:tc>
      </w:tr>
      <w:tr w:rsidR="00AC2867" w:rsidRPr="009B053A" w14:paraId="56AE576F"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51D8F6B"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13F781"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0ADE77" w14:textId="563933E7" w:rsidR="00AC2867" w:rsidRPr="009B053A" w:rsidRDefault="00AC2867" w:rsidP="00AC2867">
            <w:pPr>
              <w:rPr>
                <w:rFonts w:ascii="Arial" w:hAnsi="Arial"/>
                <w:sz w:val="16"/>
                <w:szCs w:val="16"/>
              </w:rPr>
            </w:pPr>
            <w:r w:rsidRPr="009B053A">
              <w:rPr>
                <w:rFonts w:ascii="Arial" w:hAnsi="Arial"/>
                <w:sz w:val="16"/>
                <w:szCs w:val="16"/>
              </w:rPr>
              <w:t>R5-2140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54376" w14:textId="34966E9D" w:rsidR="00AC2867" w:rsidRPr="009B053A" w:rsidRDefault="00AC2867" w:rsidP="00AC2867">
            <w:pPr>
              <w:rPr>
                <w:rFonts w:ascii="Arial" w:hAnsi="Arial"/>
                <w:sz w:val="16"/>
                <w:szCs w:val="16"/>
              </w:rPr>
            </w:pPr>
            <w:r w:rsidRPr="009B053A">
              <w:rPr>
                <w:rFonts w:ascii="Arial" w:hAnsi="Arial"/>
                <w:sz w:val="16"/>
                <w:szCs w:val="16"/>
              </w:rPr>
              <w:t>09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9E39A" w14:textId="0A1E4BF0"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9D6DB3" w14:textId="4753F3EE"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865574" w14:textId="74625A71" w:rsidR="00AC2867" w:rsidRPr="009B053A" w:rsidRDefault="00AC2867" w:rsidP="00AC2867">
            <w:pPr>
              <w:rPr>
                <w:rFonts w:ascii="Arial" w:hAnsi="Arial"/>
                <w:sz w:val="16"/>
                <w:szCs w:val="16"/>
              </w:rPr>
            </w:pPr>
            <w:r w:rsidRPr="009B053A">
              <w:rPr>
                <w:rFonts w:ascii="Arial" w:hAnsi="Arial"/>
                <w:sz w:val="16"/>
                <w:szCs w:val="16"/>
              </w:rPr>
              <w:t>Update of applicability for EN-DC Rx test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90C6B" w14:textId="3EFE1BD7" w:rsidR="00AC2867" w:rsidRPr="009B053A" w:rsidRDefault="00AC2867" w:rsidP="00AC2867">
            <w:pPr>
              <w:pStyle w:val="TAL"/>
              <w:rPr>
                <w:sz w:val="16"/>
                <w:szCs w:val="16"/>
              </w:rPr>
            </w:pPr>
            <w:r w:rsidRPr="009B053A">
              <w:rPr>
                <w:sz w:val="16"/>
                <w:szCs w:val="16"/>
              </w:rPr>
              <w:t>17.1.0</w:t>
            </w:r>
          </w:p>
        </w:tc>
      </w:tr>
      <w:tr w:rsidR="00AC2867" w:rsidRPr="009B053A" w14:paraId="6B2E3874"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795D331C"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EA7B2"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40825" w14:textId="6B88FF34" w:rsidR="00AC2867" w:rsidRPr="009B053A" w:rsidRDefault="00AC2867" w:rsidP="00AC2867">
            <w:pPr>
              <w:rPr>
                <w:rFonts w:ascii="Arial" w:hAnsi="Arial"/>
                <w:sz w:val="16"/>
                <w:szCs w:val="16"/>
              </w:rPr>
            </w:pPr>
            <w:r w:rsidRPr="009B053A">
              <w:rPr>
                <w:rFonts w:ascii="Arial" w:hAnsi="Arial"/>
                <w:sz w:val="16"/>
                <w:szCs w:val="16"/>
              </w:rPr>
              <w:t>R5-214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E93AEC" w14:textId="7AC1BEB5" w:rsidR="00AC2867" w:rsidRPr="009B053A" w:rsidRDefault="00AC2867" w:rsidP="00AC2867">
            <w:pPr>
              <w:rPr>
                <w:rFonts w:ascii="Arial" w:hAnsi="Arial"/>
                <w:sz w:val="16"/>
                <w:szCs w:val="16"/>
              </w:rPr>
            </w:pPr>
            <w:r w:rsidRPr="009B053A">
              <w:rPr>
                <w:rFonts w:ascii="Arial" w:hAnsi="Arial"/>
                <w:sz w:val="16"/>
                <w:szCs w:val="16"/>
              </w:rPr>
              <w:t>09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65484" w14:textId="75BE305E"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650B30" w14:textId="1C5287DA"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6B3C55" w14:textId="08496151" w:rsidR="00AC2867" w:rsidRPr="009B053A" w:rsidRDefault="00AC2867" w:rsidP="00AC2867">
            <w:pPr>
              <w:rPr>
                <w:rFonts w:ascii="Arial" w:hAnsi="Arial"/>
                <w:sz w:val="16"/>
                <w:szCs w:val="16"/>
              </w:rPr>
            </w:pPr>
            <w:r w:rsidRPr="009B053A">
              <w:rPr>
                <w:rFonts w:ascii="Arial" w:hAnsi="Arial"/>
                <w:sz w:val="16"/>
                <w:szCs w:val="16"/>
              </w:rPr>
              <w:t>Correction to EN-DC inter-band FR2 test cases 7.3B.2.4_1.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F64126" w14:textId="5E970073" w:rsidR="00AC2867" w:rsidRPr="009B053A" w:rsidRDefault="00AC2867" w:rsidP="00AC2867">
            <w:pPr>
              <w:pStyle w:val="TAL"/>
              <w:rPr>
                <w:sz w:val="16"/>
                <w:szCs w:val="16"/>
              </w:rPr>
            </w:pPr>
            <w:r w:rsidRPr="009B053A">
              <w:rPr>
                <w:sz w:val="16"/>
                <w:szCs w:val="16"/>
              </w:rPr>
              <w:t>17.1.0</w:t>
            </w:r>
          </w:p>
        </w:tc>
      </w:tr>
      <w:tr w:rsidR="00AC2867" w:rsidRPr="009B053A" w14:paraId="67012DBB"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67389879" w14:textId="77777777" w:rsidR="00AC2867" w:rsidRPr="009B053A" w:rsidRDefault="00AC2867" w:rsidP="00AC2867">
            <w:pPr>
              <w:pStyle w:val="TAL"/>
              <w:rPr>
                <w:sz w:val="16"/>
                <w:szCs w:val="16"/>
              </w:rPr>
            </w:pPr>
            <w:r w:rsidRPr="009B053A">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E4E2D"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49BD42" w14:textId="01B36960" w:rsidR="00AC2867" w:rsidRPr="009B053A" w:rsidRDefault="00AC2867" w:rsidP="00AC2867">
            <w:pPr>
              <w:rPr>
                <w:rFonts w:ascii="Arial" w:hAnsi="Arial"/>
                <w:sz w:val="16"/>
                <w:szCs w:val="16"/>
              </w:rPr>
            </w:pPr>
            <w:r w:rsidRPr="009B053A">
              <w:rPr>
                <w:rFonts w:ascii="Arial" w:hAnsi="Arial"/>
                <w:sz w:val="16"/>
                <w:szCs w:val="16"/>
              </w:rPr>
              <w:t>R5-214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EE6D8F" w14:textId="253279DC" w:rsidR="00AC2867" w:rsidRPr="009B053A" w:rsidRDefault="00AC2867" w:rsidP="00AC2867">
            <w:pPr>
              <w:rPr>
                <w:rFonts w:ascii="Arial" w:hAnsi="Arial"/>
                <w:sz w:val="16"/>
                <w:szCs w:val="16"/>
              </w:rPr>
            </w:pPr>
            <w:r w:rsidRPr="009B053A">
              <w:rPr>
                <w:rFonts w:ascii="Arial" w:hAnsi="Arial"/>
                <w:sz w:val="16"/>
                <w:szCs w:val="16"/>
              </w:rPr>
              <w:t>09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DF16C" w14:textId="1C79A139"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39A6B" w14:textId="012AD94F"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57E113" w14:textId="2DC0B2C9" w:rsidR="00AC2867" w:rsidRPr="009B053A" w:rsidRDefault="00AC2867" w:rsidP="00AC2867">
            <w:pPr>
              <w:rPr>
                <w:rFonts w:ascii="Arial" w:hAnsi="Arial"/>
                <w:sz w:val="16"/>
                <w:szCs w:val="16"/>
              </w:rPr>
            </w:pPr>
            <w:r w:rsidRPr="009B053A">
              <w:rPr>
                <w:rFonts w:ascii="Arial" w:hAnsi="Arial"/>
                <w:sz w:val="16"/>
                <w:szCs w:val="16"/>
              </w:rPr>
              <w:t>Update of Applicability for Tx inter-band EN-DC including FR2 under R16 WI</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26673" w14:textId="2BD05F4C" w:rsidR="00AC2867" w:rsidRPr="009B053A" w:rsidRDefault="00AC2867" w:rsidP="00AC2867">
            <w:pPr>
              <w:pStyle w:val="TAL"/>
              <w:rPr>
                <w:sz w:val="16"/>
                <w:szCs w:val="16"/>
              </w:rPr>
            </w:pPr>
            <w:r w:rsidRPr="009B053A">
              <w:rPr>
                <w:sz w:val="16"/>
                <w:szCs w:val="16"/>
              </w:rPr>
              <w:t>17.1.0</w:t>
            </w:r>
          </w:p>
        </w:tc>
      </w:tr>
      <w:tr w:rsidR="00AC2867" w:rsidRPr="009B053A" w14:paraId="2CBF289A" w14:textId="77777777" w:rsidTr="00AC2867">
        <w:tc>
          <w:tcPr>
            <w:tcW w:w="800" w:type="dxa"/>
            <w:tcBorders>
              <w:top w:val="single" w:sz="6" w:space="0" w:color="auto"/>
              <w:left w:val="single" w:sz="6" w:space="0" w:color="auto"/>
              <w:bottom w:val="single" w:sz="6" w:space="0" w:color="auto"/>
              <w:right w:val="single" w:sz="6" w:space="0" w:color="auto"/>
            </w:tcBorders>
            <w:shd w:val="solid" w:color="FFFFFF" w:fill="auto"/>
          </w:tcPr>
          <w:p w14:paraId="334444C3" w14:textId="77777777" w:rsidR="00AC2867" w:rsidRPr="009B053A" w:rsidRDefault="00AC2867" w:rsidP="00AC2867">
            <w:pPr>
              <w:pStyle w:val="TAL"/>
              <w:rPr>
                <w:sz w:val="16"/>
                <w:szCs w:val="16"/>
              </w:rPr>
            </w:pPr>
            <w:r w:rsidRPr="009B053A">
              <w:rPr>
                <w:sz w:val="16"/>
                <w:szCs w:val="16"/>
              </w:rPr>
              <w:lastRenderedPageBreak/>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0EC0E8" w14:textId="77777777" w:rsidR="00AC2867" w:rsidRPr="009B053A" w:rsidRDefault="00AC2867" w:rsidP="00AC2867">
            <w:pPr>
              <w:pStyle w:val="TAL"/>
              <w:rPr>
                <w:sz w:val="16"/>
                <w:szCs w:val="16"/>
              </w:rPr>
            </w:pPr>
            <w:r w:rsidRPr="009B053A">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B7CD8" w14:textId="5ADE4889" w:rsidR="00AC2867" w:rsidRPr="009B053A" w:rsidRDefault="00AC2867" w:rsidP="00AC2867">
            <w:pPr>
              <w:rPr>
                <w:rFonts w:ascii="Arial" w:hAnsi="Arial"/>
                <w:sz w:val="16"/>
                <w:szCs w:val="16"/>
              </w:rPr>
            </w:pPr>
            <w:r w:rsidRPr="009B053A">
              <w:rPr>
                <w:rFonts w:ascii="Arial" w:hAnsi="Arial"/>
                <w:sz w:val="16"/>
                <w:szCs w:val="16"/>
              </w:rPr>
              <w:t>R5-214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C127E9" w14:textId="63DF57C1" w:rsidR="00AC2867" w:rsidRPr="009B053A" w:rsidRDefault="00AC2867" w:rsidP="00AC2867">
            <w:pPr>
              <w:rPr>
                <w:rFonts w:ascii="Arial" w:hAnsi="Arial"/>
                <w:sz w:val="16"/>
                <w:szCs w:val="16"/>
              </w:rPr>
            </w:pPr>
            <w:r w:rsidRPr="009B053A">
              <w:rPr>
                <w:rFonts w:ascii="Arial" w:hAnsi="Arial"/>
                <w:sz w:val="16"/>
                <w:szCs w:val="16"/>
              </w:rPr>
              <w:t>09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24ED63" w14:textId="0A367FD4" w:rsidR="00AC2867" w:rsidRPr="009B053A" w:rsidRDefault="00AC2867" w:rsidP="00AC2867">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B3BD58" w14:textId="67D2987E" w:rsidR="00AC2867" w:rsidRPr="009B053A" w:rsidRDefault="00AC2867" w:rsidP="00AC2867">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738C4B" w14:textId="54E5E1E9" w:rsidR="00AC2867" w:rsidRPr="009B053A" w:rsidRDefault="00AC2867" w:rsidP="00AC2867">
            <w:pPr>
              <w:rPr>
                <w:rFonts w:ascii="Arial" w:hAnsi="Arial"/>
                <w:sz w:val="16"/>
                <w:szCs w:val="16"/>
              </w:rPr>
            </w:pPr>
            <w:r w:rsidRPr="009B053A">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A0359" w14:textId="25F1F8E8" w:rsidR="00AC2867" w:rsidRPr="009B053A" w:rsidRDefault="00AC2867" w:rsidP="00AC2867">
            <w:pPr>
              <w:pStyle w:val="TAL"/>
              <w:rPr>
                <w:sz w:val="16"/>
                <w:szCs w:val="16"/>
              </w:rPr>
            </w:pPr>
            <w:r w:rsidRPr="009B053A">
              <w:rPr>
                <w:sz w:val="16"/>
                <w:szCs w:val="16"/>
              </w:rPr>
              <w:t>17.1.0</w:t>
            </w:r>
          </w:p>
        </w:tc>
      </w:tr>
      <w:tr w:rsidR="004D137D" w:rsidRPr="009B053A" w14:paraId="70C4530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22B54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91C9A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F0CE9F" w14:textId="77777777" w:rsidR="004D137D" w:rsidRPr="009B053A" w:rsidRDefault="004D137D" w:rsidP="004D137D">
            <w:pPr>
              <w:rPr>
                <w:rFonts w:ascii="Arial" w:hAnsi="Arial"/>
                <w:sz w:val="16"/>
                <w:szCs w:val="16"/>
              </w:rPr>
            </w:pPr>
            <w:r w:rsidRPr="009B053A">
              <w:rPr>
                <w:rFonts w:ascii="Arial" w:hAnsi="Arial"/>
                <w:sz w:val="16"/>
                <w:szCs w:val="16"/>
              </w:rPr>
              <w:t>R5-2141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39F3F" w14:textId="77777777" w:rsidR="004D137D" w:rsidRPr="009B053A" w:rsidRDefault="004D137D" w:rsidP="004D137D">
            <w:pPr>
              <w:rPr>
                <w:rFonts w:ascii="Arial" w:hAnsi="Arial"/>
                <w:sz w:val="16"/>
                <w:szCs w:val="16"/>
              </w:rPr>
            </w:pPr>
            <w:r w:rsidRPr="009B053A">
              <w:rPr>
                <w:rFonts w:ascii="Arial" w:hAnsi="Arial"/>
                <w:sz w:val="16"/>
                <w:szCs w:val="16"/>
              </w:rPr>
              <w:t>1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12CE5"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D4347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ECB86D" w14:textId="77777777" w:rsidR="004D137D" w:rsidRPr="009B053A" w:rsidRDefault="004D137D" w:rsidP="004D137D">
            <w:pPr>
              <w:rPr>
                <w:rFonts w:ascii="Arial" w:hAnsi="Arial"/>
                <w:sz w:val="16"/>
                <w:szCs w:val="16"/>
              </w:rPr>
            </w:pPr>
            <w:r w:rsidRPr="009B053A">
              <w:rPr>
                <w:rFonts w:ascii="Arial" w:hAnsi="Arial"/>
                <w:sz w:val="16"/>
                <w:szCs w:val="16"/>
              </w:rPr>
              <w:t>Update of R17 CADC configurations into TS38.521-3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6C2496" w14:textId="074887CA" w:rsidR="004D137D" w:rsidRPr="009B053A" w:rsidRDefault="004D137D" w:rsidP="004D137D">
            <w:pPr>
              <w:pStyle w:val="TAL"/>
              <w:rPr>
                <w:sz w:val="16"/>
                <w:szCs w:val="16"/>
              </w:rPr>
            </w:pPr>
            <w:r w:rsidRPr="009B053A">
              <w:rPr>
                <w:sz w:val="16"/>
                <w:szCs w:val="16"/>
              </w:rPr>
              <w:t>17.2.0</w:t>
            </w:r>
          </w:p>
        </w:tc>
      </w:tr>
      <w:tr w:rsidR="004D137D" w:rsidRPr="009B053A" w14:paraId="52A7410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6B2FB4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5EBFD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1736A" w14:textId="77777777" w:rsidR="004D137D" w:rsidRPr="009B053A" w:rsidRDefault="004D137D" w:rsidP="004D137D">
            <w:pPr>
              <w:rPr>
                <w:rFonts w:ascii="Arial" w:hAnsi="Arial"/>
                <w:sz w:val="16"/>
                <w:szCs w:val="16"/>
              </w:rPr>
            </w:pPr>
            <w:r w:rsidRPr="009B053A">
              <w:rPr>
                <w:rFonts w:ascii="Arial" w:hAnsi="Arial"/>
                <w:sz w:val="16"/>
                <w:szCs w:val="16"/>
              </w:rPr>
              <w:t>R5-2142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59614" w14:textId="77777777" w:rsidR="004D137D" w:rsidRPr="009B053A" w:rsidRDefault="004D137D" w:rsidP="004D137D">
            <w:pPr>
              <w:rPr>
                <w:rFonts w:ascii="Arial" w:hAnsi="Arial"/>
                <w:sz w:val="16"/>
                <w:szCs w:val="16"/>
              </w:rPr>
            </w:pPr>
            <w:r w:rsidRPr="009B053A">
              <w:rPr>
                <w:rFonts w:ascii="Arial" w:hAnsi="Arial"/>
                <w:sz w:val="16"/>
                <w:szCs w:val="16"/>
              </w:rPr>
              <w:t>10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B5EA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2BCB6B"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7A708"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3FAB9C" w14:textId="20946D45" w:rsidR="004D137D" w:rsidRPr="009B053A" w:rsidRDefault="004D137D" w:rsidP="004D137D">
            <w:pPr>
              <w:pStyle w:val="TAL"/>
              <w:rPr>
                <w:sz w:val="16"/>
                <w:szCs w:val="16"/>
              </w:rPr>
            </w:pPr>
            <w:r w:rsidRPr="009B053A">
              <w:rPr>
                <w:sz w:val="16"/>
                <w:szCs w:val="16"/>
              </w:rPr>
              <w:t>17.2.0</w:t>
            </w:r>
          </w:p>
        </w:tc>
      </w:tr>
      <w:tr w:rsidR="004D137D" w:rsidRPr="009B053A" w14:paraId="3546025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75D28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1B497C"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DEE101" w14:textId="77777777" w:rsidR="004D137D" w:rsidRPr="009B053A" w:rsidRDefault="004D137D" w:rsidP="004D137D">
            <w:pPr>
              <w:rPr>
                <w:rFonts w:ascii="Arial" w:hAnsi="Arial"/>
                <w:sz w:val="16"/>
                <w:szCs w:val="16"/>
              </w:rPr>
            </w:pPr>
            <w:r w:rsidRPr="009B053A">
              <w:rPr>
                <w:rFonts w:ascii="Arial" w:hAnsi="Arial"/>
                <w:sz w:val="16"/>
                <w:szCs w:val="16"/>
              </w:rPr>
              <w:t>R5-214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BDBA" w14:textId="77777777" w:rsidR="004D137D" w:rsidRPr="009B053A" w:rsidRDefault="004D137D" w:rsidP="004D137D">
            <w:pPr>
              <w:rPr>
                <w:rFonts w:ascii="Arial" w:hAnsi="Arial"/>
                <w:sz w:val="16"/>
                <w:szCs w:val="16"/>
              </w:rPr>
            </w:pPr>
            <w:r w:rsidRPr="009B053A">
              <w:rPr>
                <w:rFonts w:ascii="Arial" w:hAnsi="Arial"/>
                <w:sz w:val="16"/>
                <w:szCs w:val="16"/>
              </w:rPr>
              <w:t>1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FD64A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B63E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5BF09"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7E95D0" w14:textId="285DAF74" w:rsidR="004D137D" w:rsidRPr="009B053A" w:rsidRDefault="004D137D" w:rsidP="004D137D">
            <w:pPr>
              <w:pStyle w:val="TAL"/>
              <w:rPr>
                <w:sz w:val="16"/>
                <w:szCs w:val="16"/>
              </w:rPr>
            </w:pPr>
            <w:r w:rsidRPr="009B053A">
              <w:rPr>
                <w:sz w:val="16"/>
                <w:szCs w:val="16"/>
              </w:rPr>
              <w:t>17.2.0</w:t>
            </w:r>
          </w:p>
        </w:tc>
      </w:tr>
      <w:tr w:rsidR="004D137D" w:rsidRPr="009B053A" w14:paraId="0671FA8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D56D4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CEC95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0EC214" w14:textId="77777777" w:rsidR="004D137D" w:rsidRPr="009B053A" w:rsidRDefault="004D137D" w:rsidP="004D137D">
            <w:pPr>
              <w:rPr>
                <w:rFonts w:ascii="Arial" w:hAnsi="Arial"/>
                <w:sz w:val="16"/>
                <w:szCs w:val="16"/>
              </w:rPr>
            </w:pPr>
            <w:r w:rsidRPr="009B053A">
              <w:rPr>
                <w:rFonts w:ascii="Arial" w:hAnsi="Arial"/>
                <w:sz w:val="16"/>
                <w:szCs w:val="16"/>
              </w:rPr>
              <w:t>R5-2142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387161" w14:textId="77777777" w:rsidR="004D137D" w:rsidRPr="009B053A" w:rsidRDefault="004D137D" w:rsidP="004D137D">
            <w:pPr>
              <w:rPr>
                <w:rFonts w:ascii="Arial" w:hAnsi="Arial"/>
                <w:sz w:val="16"/>
                <w:szCs w:val="16"/>
              </w:rPr>
            </w:pPr>
            <w:r w:rsidRPr="009B053A">
              <w:rPr>
                <w:rFonts w:ascii="Arial" w:hAnsi="Arial"/>
                <w:sz w:val="16"/>
                <w:szCs w:val="16"/>
              </w:rPr>
              <w:t>10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62504E"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AFB7C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9EF15"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3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C5F5C3" w14:textId="7EF542F6" w:rsidR="004D137D" w:rsidRPr="009B053A" w:rsidRDefault="004D137D" w:rsidP="004D137D">
            <w:pPr>
              <w:pStyle w:val="TAL"/>
              <w:rPr>
                <w:sz w:val="16"/>
                <w:szCs w:val="16"/>
              </w:rPr>
            </w:pPr>
            <w:r w:rsidRPr="009B053A">
              <w:rPr>
                <w:sz w:val="16"/>
                <w:szCs w:val="16"/>
              </w:rPr>
              <w:t>17.2.0</w:t>
            </w:r>
          </w:p>
        </w:tc>
      </w:tr>
      <w:tr w:rsidR="004D137D" w:rsidRPr="009B053A" w14:paraId="57FEE0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DA3F75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547B3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849DF" w14:textId="77777777" w:rsidR="004D137D" w:rsidRPr="009B053A" w:rsidRDefault="004D137D" w:rsidP="004D137D">
            <w:pPr>
              <w:rPr>
                <w:rFonts w:ascii="Arial" w:hAnsi="Arial"/>
                <w:sz w:val="16"/>
                <w:szCs w:val="16"/>
              </w:rPr>
            </w:pPr>
            <w:r w:rsidRPr="009B053A">
              <w:rPr>
                <w:rFonts w:ascii="Arial" w:hAnsi="Arial"/>
                <w:sz w:val="16"/>
                <w:szCs w:val="16"/>
              </w:rPr>
              <w:t>R5-2142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6B5C5" w14:textId="77777777" w:rsidR="004D137D" w:rsidRPr="009B053A" w:rsidRDefault="004D137D" w:rsidP="004D137D">
            <w:pPr>
              <w:rPr>
                <w:rFonts w:ascii="Arial" w:hAnsi="Arial"/>
                <w:sz w:val="16"/>
                <w:szCs w:val="16"/>
              </w:rPr>
            </w:pPr>
            <w:r w:rsidRPr="009B053A">
              <w:rPr>
                <w:rFonts w:ascii="Arial" w:hAnsi="Arial"/>
                <w:sz w:val="16"/>
                <w:szCs w:val="16"/>
              </w:rPr>
              <w:t>10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82487"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1E205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B8684"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3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F458C9" w14:textId="3F9FE332" w:rsidR="004D137D" w:rsidRPr="009B053A" w:rsidRDefault="004D137D" w:rsidP="004D137D">
            <w:pPr>
              <w:pStyle w:val="TAL"/>
              <w:rPr>
                <w:sz w:val="16"/>
                <w:szCs w:val="16"/>
              </w:rPr>
            </w:pPr>
            <w:r w:rsidRPr="009B053A">
              <w:rPr>
                <w:sz w:val="16"/>
                <w:szCs w:val="16"/>
              </w:rPr>
              <w:t>17.2.0</w:t>
            </w:r>
          </w:p>
        </w:tc>
      </w:tr>
      <w:tr w:rsidR="004D137D" w:rsidRPr="009B053A" w14:paraId="29324EC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806B523"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5FFAE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914B5" w14:textId="77777777" w:rsidR="004D137D" w:rsidRPr="009B053A" w:rsidRDefault="004D137D" w:rsidP="004D137D">
            <w:pPr>
              <w:rPr>
                <w:rFonts w:ascii="Arial" w:hAnsi="Arial"/>
                <w:sz w:val="16"/>
                <w:szCs w:val="16"/>
              </w:rPr>
            </w:pPr>
            <w:r w:rsidRPr="009B053A">
              <w:rPr>
                <w:rFonts w:ascii="Arial" w:hAnsi="Arial"/>
                <w:sz w:val="16"/>
                <w:szCs w:val="16"/>
              </w:rPr>
              <w:t>R5-214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C44B6" w14:textId="77777777" w:rsidR="004D137D" w:rsidRPr="009B053A" w:rsidRDefault="004D137D" w:rsidP="004D137D">
            <w:pPr>
              <w:rPr>
                <w:rFonts w:ascii="Arial" w:hAnsi="Arial"/>
                <w:sz w:val="16"/>
                <w:szCs w:val="16"/>
              </w:rPr>
            </w:pPr>
            <w:r w:rsidRPr="009B053A">
              <w:rPr>
                <w:rFonts w:ascii="Arial" w:hAnsi="Arial"/>
                <w:sz w:val="16"/>
                <w:szCs w:val="16"/>
              </w:rPr>
              <w:t>10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4D59A"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736CD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22F2D4"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1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CAABEB" w14:textId="4A4DCBA2" w:rsidR="004D137D" w:rsidRPr="009B053A" w:rsidRDefault="004D137D" w:rsidP="004D137D">
            <w:pPr>
              <w:pStyle w:val="TAL"/>
              <w:rPr>
                <w:sz w:val="16"/>
                <w:szCs w:val="16"/>
              </w:rPr>
            </w:pPr>
            <w:r w:rsidRPr="009B053A">
              <w:rPr>
                <w:sz w:val="16"/>
                <w:szCs w:val="16"/>
              </w:rPr>
              <w:t>17.2.0</w:t>
            </w:r>
          </w:p>
        </w:tc>
      </w:tr>
      <w:tr w:rsidR="004D137D" w:rsidRPr="009B053A" w14:paraId="0A9F141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05249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59E88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A9946" w14:textId="77777777" w:rsidR="004D137D" w:rsidRPr="009B053A" w:rsidRDefault="004D137D" w:rsidP="004D137D">
            <w:pPr>
              <w:rPr>
                <w:rFonts w:ascii="Arial" w:hAnsi="Arial"/>
                <w:sz w:val="16"/>
                <w:szCs w:val="16"/>
              </w:rPr>
            </w:pPr>
            <w:r w:rsidRPr="009B053A">
              <w:rPr>
                <w:rFonts w:ascii="Arial" w:hAnsi="Arial"/>
                <w:sz w:val="16"/>
                <w:szCs w:val="16"/>
              </w:rPr>
              <w:t>R5-2142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16F38A" w14:textId="77777777" w:rsidR="004D137D" w:rsidRPr="009B053A" w:rsidRDefault="004D137D" w:rsidP="004D137D">
            <w:pPr>
              <w:rPr>
                <w:rFonts w:ascii="Arial" w:hAnsi="Arial"/>
                <w:sz w:val="16"/>
                <w:szCs w:val="16"/>
              </w:rPr>
            </w:pPr>
            <w:r w:rsidRPr="009B053A">
              <w:rPr>
                <w:rFonts w:ascii="Arial" w:hAnsi="Arial"/>
                <w:sz w:val="16"/>
                <w:szCs w:val="16"/>
              </w:rPr>
              <w:t>10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89CF3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DE97B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0210D"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1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B0BF14" w14:textId="5D0DE88B" w:rsidR="004D137D" w:rsidRPr="009B053A" w:rsidRDefault="004D137D" w:rsidP="004D137D">
            <w:pPr>
              <w:pStyle w:val="TAL"/>
              <w:rPr>
                <w:sz w:val="16"/>
                <w:szCs w:val="16"/>
              </w:rPr>
            </w:pPr>
            <w:r w:rsidRPr="009B053A">
              <w:rPr>
                <w:sz w:val="16"/>
                <w:szCs w:val="16"/>
              </w:rPr>
              <w:t>17.2.0</w:t>
            </w:r>
          </w:p>
        </w:tc>
      </w:tr>
      <w:tr w:rsidR="004D137D" w:rsidRPr="009B053A" w14:paraId="497B2FF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D2AE8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7ECB7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033D9" w14:textId="77777777" w:rsidR="004D137D" w:rsidRPr="009B053A" w:rsidRDefault="004D137D" w:rsidP="004D137D">
            <w:pPr>
              <w:rPr>
                <w:rFonts w:ascii="Arial" w:hAnsi="Arial"/>
                <w:sz w:val="16"/>
                <w:szCs w:val="16"/>
              </w:rPr>
            </w:pPr>
            <w:r w:rsidRPr="009B053A">
              <w:rPr>
                <w:rFonts w:ascii="Arial" w:hAnsi="Arial"/>
                <w:sz w:val="16"/>
                <w:szCs w:val="16"/>
              </w:rPr>
              <w:t>R5-214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E1FEB3" w14:textId="77777777" w:rsidR="004D137D" w:rsidRPr="009B053A" w:rsidRDefault="004D137D" w:rsidP="004D137D">
            <w:pPr>
              <w:rPr>
                <w:rFonts w:ascii="Arial" w:hAnsi="Arial"/>
                <w:sz w:val="16"/>
                <w:szCs w:val="16"/>
              </w:rPr>
            </w:pPr>
            <w:r w:rsidRPr="009B053A">
              <w:rPr>
                <w:rFonts w:ascii="Arial" w:hAnsi="Arial"/>
                <w:sz w:val="16"/>
                <w:szCs w:val="16"/>
              </w:rPr>
              <w:t>10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F4DDF6"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F40468"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59BBAF"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1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82015D" w14:textId="0DC28336" w:rsidR="004D137D" w:rsidRPr="009B053A" w:rsidRDefault="004D137D" w:rsidP="004D137D">
            <w:pPr>
              <w:pStyle w:val="TAL"/>
              <w:rPr>
                <w:sz w:val="16"/>
                <w:szCs w:val="16"/>
              </w:rPr>
            </w:pPr>
            <w:r w:rsidRPr="009B053A">
              <w:rPr>
                <w:sz w:val="16"/>
                <w:szCs w:val="16"/>
              </w:rPr>
              <w:t>17.2.0</w:t>
            </w:r>
          </w:p>
        </w:tc>
      </w:tr>
      <w:tr w:rsidR="004D137D" w:rsidRPr="009B053A" w14:paraId="716208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ECE9A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CBB4D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E52612" w14:textId="77777777" w:rsidR="004D137D" w:rsidRPr="009B053A" w:rsidRDefault="004D137D" w:rsidP="004D137D">
            <w:pPr>
              <w:rPr>
                <w:rFonts w:ascii="Arial" w:hAnsi="Arial"/>
                <w:sz w:val="16"/>
                <w:szCs w:val="16"/>
              </w:rPr>
            </w:pPr>
            <w:r w:rsidRPr="009B053A">
              <w:rPr>
                <w:rFonts w:ascii="Arial" w:hAnsi="Arial"/>
                <w:sz w:val="16"/>
                <w:szCs w:val="16"/>
              </w:rPr>
              <w:t>R5-214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F26073" w14:textId="77777777" w:rsidR="004D137D" w:rsidRPr="009B053A" w:rsidRDefault="004D137D" w:rsidP="004D137D">
            <w:pPr>
              <w:rPr>
                <w:rFonts w:ascii="Arial" w:hAnsi="Arial"/>
                <w:sz w:val="16"/>
                <w:szCs w:val="16"/>
              </w:rPr>
            </w:pPr>
            <w:r w:rsidRPr="009B053A">
              <w:rPr>
                <w:rFonts w:ascii="Arial" w:hAnsi="Arial"/>
                <w:sz w:val="16"/>
                <w:szCs w:val="16"/>
              </w:rPr>
              <w:t>10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AE27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DA12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9D27EA"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8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43C7" w14:textId="64D1D90C" w:rsidR="004D137D" w:rsidRPr="009B053A" w:rsidRDefault="004D137D" w:rsidP="004D137D">
            <w:pPr>
              <w:pStyle w:val="TAL"/>
              <w:rPr>
                <w:sz w:val="16"/>
                <w:szCs w:val="16"/>
              </w:rPr>
            </w:pPr>
            <w:r w:rsidRPr="009B053A">
              <w:rPr>
                <w:sz w:val="16"/>
                <w:szCs w:val="16"/>
              </w:rPr>
              <w:t>17.2.0</w:t>
            </w:r>
          </w:p>
        </w:tc>
      </w:tr>
      <w:tr w:rsidR="004D137D" w:rsidRPr="009B053A" w14:paraId="5A2FFCB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2783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2B3D4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DAE8CC" w14:textId="77777777" w:rsidR="004D137D" w:rsidRPr="009B053A" w:rsidRDefault="004D137D" w:rsidP="004D137D">
            <w:pPr>
              <w:rPr>
                <w:rFonts w:ascii="Arial" w:hAnsi="Arial"/>
                <w:sz w:val="16"/>
                <w:szCs w:val="16"/>
              </w:rPr>
            </w:pPr>
            <w:r w:rsidRPr="009B053A">
              <w:rPr>
                <w:rFonts w:ascii="Arial" w:hAnsi="Arial"/>
                <w:sz w:val="16"/>
                <w:szCs w:val="16"/>
              </w:rPr>
              <w:t>R5-214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219454" w14:textId="77777777" w:rsidR="004D137D" w:rsidRPr="009B053A" w:rsidRDefault="004D137D" w:rsidP="004D137D">
            <w:pPr>
              <w:rPr>
                <w:rFonts w:ascii="Arial" w:hAnsi="Arial"/>
                <w:sz w:val="16"/>
                <w:szCs w:val="16"/>
              </w:rPr>
            </w:pPr>
            <w:r w:rsidRPr="009B053A">
              <w:rPr>
                <w:rFonts w:ascii="Arial" w:hAnsi="Arial"/>
                <w:sz w:val="16"/>
                <w:szCs w:val="16"/>
              </w:rPr>
              <w:t>1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445087"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D2281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95E37"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42A_n77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80259F" w14:textId="5FB6173F" w:rsidR="004D137D" w:rsidRPr="009B053A" w:rsidRDefault="004D137D" w:rsidP="004D137D">
            <w:pPr>
              <w:pStyle w:val="TAL"/>
              <w:rPr>
                <w:sz w:val="16"/>
                <w:szCs w:val="16"/>
              </w:rPr>
            </w:pPr>
            <w:r w:rsidRPr="009B053A">
              <w:rPr>
                <w:sz w:val="16"/>
                <w:szCs w:val="16"/>
              </w:rPr>
              <w:t>17.2.0</w:t>
            </w:r>
          </w:p>
        </w:tc>
      </w:tr>
      <w:tr w:rsidR="004D137D" w:rsidRPr="009B053A" w14:paraId="0632BF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FF861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C74F3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68908" w14:textId="77777777" w:rsidR="004D137D" w:rsidRPr="009B053A" w:rsidRDefault="004D137D" w:rsidP="004D137D">
            <w:pPr>
              <w:rPr>
                <w:rFonts w:ascii="Arial" w:hAnsi="Arial"/>
                <w:sz w:val="16"/>
                <w:szCs w:val="16"/>
              </w:rPr>
            </w:pPr>
            <w:r w:rsidRPr="009B053A">
              <w:rPr>
                <w:rFonts w:ascii="Arial" w:hAnsi="Arial"/>
                <w:sz w:val="16"/>
                <w:szCs w:val="16"/>
              </w:rPr>
              <w:t>R5-2142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33DD81" w14:textId="77777777" w:rsidR="004D137D" w:rsidRPr="009B053A" w:rsidRDefault="004D137D" w:rsidP="004D137D">
            <w:pPr>
              <w:rPr>
                <w:rFonts w:ascii="Arial" w:hAnsi="Arial"/>
                <w:sz w:val="16"/>
                <w:szCs w:val="16"/>
              </w:rPr>
            </w:pPr>
            <w:r w:rsidRPr="009B053A">
              <w:rPr>
                <w:rFonts w:ascii="Arial" w:hAnsi="Arial"/>
                <w:sz w:val="16"/>
                <w:szCs w:val="16"/>
              </w:rPr>
              <w:t>1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5A9C1"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E2FB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4A9C0A" w14:textId="77777777" w:rsidR="004D137D" w:rsidRPr="009B053A" w:rsidRDefault="004D137D" w:rsidP="004D137D">
            <w:pPr>
              <w:rPr>
                <w:rFonts w:ascii="Arial" w:hAnsi="Arial"/>
                <w:sz w:val="16"/>
                <w:szCs w:val="16"/>
              </w:rPr>
            </w:pPr>
            <w:r w:rsidRPr="009B053A">
              <w:rPr>
                <w:rFonts w:ascii="Arial" w:hAnsi="Arial"/>
                <w:sz w:val="16"/>
                <w:szCs w:val="16"/>
              </w:rPr>
              <w:t>Update of Rel-15 EN-DC DC_3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50E374" w14:textId="4BAC56E8" w:rsidR="004D137D" w:rsidRPr="009B053A" w:rsidRDefault="004D137D" w:rsidP="004D137D">
            <w:pPr>
              <w:pStyle w:val="TAL"/>
              <w:rPr>
                <w:sz w:val="16"/>
                <w:szCs w:val="16"/>
              </w:rPr>
            </w:pPr>
            <w:r w:rsidRPr="009B053A">
              <w:rPr>
                <w:sz w:val="16"/>
                <w:szCs w:val="16"/>
              </w:rPr>
              <w:t>17.2.0</w:t>
            </w:r>
          </w:p>
        </w:tc>
      </w:tr>
      <w:tr w:rsidR="004D137D" w:rsidRPr="009B053A" w14:paraId="3BD88BA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3E3638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DA2E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0F83F5" w14:textId="77777777" w:rsidR="004D137D" w:rsidRPr="009B053A" w:rsidRDefault="004D137D" w:rsidP="004D137D">
            <w:pPr>
              <w:rPr>
                <w:rFonts w:ascii="Arial" w:hAnsi="Arial"/>
                <w:sz w:val="16"/>
                <w:szCs w:val="16"/>
              </w:rPr>
            </w:pPr>
            <w:r w:rsidRPr="009B053A">
              <w:rPr>
                <w:rFonts w:ascii="Arial" w:hAnsi="Arial"/>
                <w:sz w:val="16"/>
                <w:szCs w:val="16"/>
              </w:rPr>
              <w:t>R5-2142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463A80" w14:textId="77777777" w:rsidR="004D137D" w:rsidRPr="009B053A" w:rsidRDefault="004D137D" w:rsidP="004D137D">
            <w:pPr>
              <w:rPr>
                <w:rFonts w:ascii="Arial" w:hAnsi="Arial"/>
                <w:sz w:val="16"/>
                <w:szCs w:val="16"/>
              </w:rPr>
            </w:pPr>
            <w:r w:rsidRPr="009B053A">
              <w:rPr>
                <w:rFonts w:ascii="Arial" w:hAnsi="Arial"/>
                <w:sz w:val="16"/>
                <w:szCs w:val="16"/>
              </w:rPr>
              <w:t>1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F1AF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94C3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EEC550" w14:textId="77777777" w:rsidR="004D137D" w:rsidRPr="009B053A" w:rsidRDefault="004D137D" w:rsidP="004D137D">
            <w:pPr>
              <w:rPr>
                <w:rFonts w:ascii="Arial" w:hAnsi="Arial"/>
                <w:sz w:val="16"/>
                <w:szCs w:val="16"/>
              </w:rPr>
            </w:pPr>
            <w:r w:rsidRPr="009B053A">
              <w:rPr>
                <w:rFonts w:ascii="Arial" w:hAnsi="Arial"/>
                <w:sz w:val="16"/>
                <w:szCs w:val="16"/>
              </w:rPr>
              <w:t>Update of Rel-15 EN-DC DC_5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1438EB" w14:textId="11C9A580" w:rsidR="004D137D" w:rsidRPr="009B053A" w:rsidRDefault="004D137D" w:rsidP="004D137D">
            <w:pPr>
              <w:pStyle w:val="TAL"/>
              <w:rPr>
                <w:sz w:val="16"/>
                <w:szCs w:val="16"/>
              </w:rPr>
            </w:pPr>
            <w:r w:rsidRPr="009B053A">
              <w:rPr>
                <w:sz w:val="16"/>
                <w:szCs w:val="16"/>
              </w:rPr>
              <w:t>17.2.0</w:t>
            </w:r>
          </w:p>
        </w:tc>
      </w:tr>
      <w:tr w:rsidR="004D137D" w:rsidRPr="009B053A" w14:paraId="568DAB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7352D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3F2BD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200F8" w14:textId="77777777" w:rsidR="004D137D" w:rsidRPr="009B053A" w:rsidRDefault="004D137D" w:rsidP="004D137D">
            <w:pPr>
              <w:rPr>
                <w:rFonts w:ascii="Arial" w:hAnsi="Arial"/>
                <w:sz w:val="16"/>
                <w:szCs w:val="16"/>
              </w:rPr>
            </w:pPr>
            <w:r w:rsidRPr="009B053A">
              <w:rPr>
                <w:rFonts w:ascii="Arial" w:hAnsi="Arial"/>
                <w:sz w:val="16"/>
                <w:szCs w:val="16"/>
              </w:rPr>
              <w:t>R5-214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6BFB77" w14:textId="77777777" w:rsidR="004D137D" w:rsidRPr="009B053A" w:rsidRDefault="004D137D" w:rsidP="004D137D">
            <w:pPr>
              <w:rPr>
                <w:rFonts w:ascii="Arial" w:hAnsi="Arial"/>
                <w:sz w:val="16"/>
                <w:szCs w:val="16"/>
              </w:rPr>
            </w:pPr>
            <w:r w:rsidRPr="009B053A">
              <w:rPr>
                <w:rFonts w:ascii="Arial" w:hAnsi="Arial"/>
                <w:sz w:val="16"/>
                <w:szCs w:val="16"/>
              </w:rPr>
              <w:t>10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9AE81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C758E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A9A05B" w14:textId="77777777" w:rsidR="004D137D" w:rsidRPr="009B053A" w:rsidRDefault="004D137D" w:rsidP="004D137D">
            <w:pPr>
              <w:rPr>
                <w:rFonts w:ascii="Arial" w:hAnsi="Arial"/>
                <w:sz w:val="16"/>
                <w:szCs w:val="16"/>
              </w:rPr>
            </w:pPr>
            <w:r w:rsidRPr="009B053A">
              <w:rPr>
                <w:rFonts w:ascii="Arial" w:hAnsi="Arial"/>
                <w:sz w:val="16"/>
                <w:szCs w:val="16"/>
              </w:rPr>
              <w:t>Update of Rel-15 EN-DC DC_7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99D1F" w14:textId="7C8699BE" w:rsidR="004D137D" w:rsidRPr="009B053A" w:rsidRDefault="004D137D" w:rsidP="004D137D">
            <w:pPr>
              <w:pStyle w:val="TAL"/>
              <w:rPr>
                <w:sz w:val="16"/>
                <w:szCs w:val="16"/>
              </w:rPr>
            </w:pPr>
            <w:r w:rsidRPr="009B053A">
              <w:rPr>
                <w:sz w:val="16"/>
                <w:szCs w:val="16"/>
              </w:rPr>
              <w:t>17.2.0</w:t>
            </w:r>
          </w:p>
        </w:tc>
      </w:tr>
      <w:tr w:rsidR="004D137D" w:rsidRPr="009B053A" w14:paraId="5DC00BE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406416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08E92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E4A4D4" w14:textId="77777777" w:rsidR="004D137D" w:rsidRPr="009B053A" w:rsidRDefault="004D137D" w:rsidP="004D137D">
            <w:pPr>
              <w:rPr>
                <w:rFonts w:ascii="Arial" w:hAnsi="Arial"/>
                <w:sz w:val="16"/>
                <w:szCs w:val="16"/>
              </w:rPr>
            </w:pPr>
            <w:r w:rsidRPr="009B053A">
              <w:rPr>
                <w:rFonts w:ascii="Arial" w:hAnsi="Arial"/>
                <w:sz w:val="16"/>
                <w:szCs w:val="16"/>
              </w:rPr>
              <w:t>R5-2143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42CF0" w14:textId="77777777" w:rsidR="004D137D" w:rsidRPr="009B053A" w:rsidRDefault="004D137D" w:rsidP="004D137D">
            <w:pPr>
              <w:rPr>
                <w:rFonts w:ascii="Arial" w:hAnsi="Arial"/>
                <w:sz w:val="16"/>
                <w:szCs w:val="16"/>
              </w:rPr>
            </w:pPr>
            <w:r w:rsidRPr="009B053A">
              <w:rPr>
                <w:rFonts w:ascii="Arial" w:hAnsi="Arial"/>
                <w:sz w:val="16"/>
                <w:szCs w:val="16"/>
              </w:rPr>
              <w:t>1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8CB77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667C7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C19203" w14:textId="77777777" w:rsidR="004D137D" w:rsidRPr="009B053A" w:rsidRDefault="004D137D" w:rsidP="004D137D">
            <w:pPr>
              <w:rPr>
                <w:rFonts w:ascii="Arial" w:hAnsi="Arial"/>
                <w:sz w:val="16"/>
                <w:szCs w:val="16"/>
              </w:rPr>
            </w:pPr>
            <w:r w:rsidRPr="009B053A">
              <w:rPr>
                <w:rFonts w:ascii="Arial" w:hAnsi="Arial"/>
                <w:sz w:val="16"/>
                <w:szCs w:val="16"/>
              </w:rPr>
              <w:t>Update of Rel-15 EN-DC DC_1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0B3A15" w14:textId="76D047F0" w:rsidR="004D137D" w:rsidRPr="009B053A" w:rsidRDefault="004D137D" w:rsidP="004D137D">
            <w:pPr>
              <w:pStyle w:val="TAL"/>
              <w:rPr>
                <w:sz w:val="16"/>
                <w:szCs w:val="16"/>
              </w:rPr>
            </w:pPr>
            <w:r w:rsidRPr="009B053A">
              <w:rPr>
                <w:sz w:val="16"/>
                <w:szCs w:val="16"/>
              </w:rPr>
              <w:t>17.2.0</w:t>
            </w:r>
          </w:p>
        </w:tc>
      </w:tr>
      <w:tr w:rsidR="004D137D" w:rsidRPr="009B053A" w14:paraId="33E50C9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B9643D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EB5402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6C23F0" w14:textId="77777777" w:rsidR="004D137D" w:rsidRPr="009B053A" w:rsidRDefault="004D137D" w:rsidP="004D137D">
            <w:pPr>
              <w:rPr>
                <w:rFonts w:ascii="Arial" w:hAnsi="Arial"/>
                <w:sz w:val="16"/>
                <w:szCs w:val="16"/>
              </w:rPr>
            </w:pPr>
            <w:r w:rsidRPr="009B053A">
              <w:rPr>
                <w:rFonts w:ascii="Arial" w:hAnsi="Arial"/>
                <w:sz w:val="16"/>
                <w:szCs w:val="16"/>
              </w:rPr>
              <w:t>R5-2143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B985D" w14:textId="77777777" w:rsidR="004D137D" w:rsidRPr="009B053A" w:rsidRDefault="004D137D" w:rsidP="004D137D">
            <w:pPr>
              <w:rPr>
                <w:rFonts w:ascii="Arial" w:hAnsi="Arial"/>
                <w:sz w:val="16"/>
                <w:szCs w:val="16"/>
              </w:rPr>
            </w:pPr>
            <w:r w:rsidRPr="009B053A">
              <w:rPr>
                <w:rFonts w:ascii="Arial" w:hAnsi="Arial"/>
                <w:sz w:val="16"/>
                <w:szCs w:val="16"/>
              </w:rPr>
              <w:t>1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00EA06"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1EB18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8DA7F1" w14:textId="77777777" w:rsidR="004D137D" w:rsidRPr="009B053A" w:rsidRDefault="004D137D" w:rsidP="004D137D">
            <w:pPr>
              <w:rPr>
                <w:rFonts w:ascii="Arial" w:hAnsi="Arial"/>
                <w:sz w:val="16"/>
                <w:szCs w:val="16"/>
              </w:rPr>
            </w:pPr>
            <w:r w:rsidRPr="009B053A">
              <w:rPr>
                <w:rFonts w:ascii="Arial" w:hAnsi="Arial"/>
                <w:sz w:val="16"/>
                <w:szCs w:val="16"/>
              </w:rPr>
              <w:t>Update of Rel-15 EN-DC DC_1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7093DC" w14:textId="49E0EBF1" w:rsidR="004D137D" w:rsidRPr="009B053A" w:rsidRDefault="004D137D" w:rsidP="004D137D">
            <w:pPr>
              <w:pStyle w:val="TAL"/>
              <w:rPr>
                <w:sz w:val="16"/>
                <w:szCs w:val="16"/>
              </w:rPr>
            </w:pPr>
            <w:r w:rsidRPr="009B053A">
              <w:rPr>
                <w:sz w:val="16"/>
                <w:szCs w:val="16"/>
              </w:rPr>
              <w:t>17.2.0</w:t>
            </w:r>
          </w:p>
        </w:tc>
      </w:tr>
      <w:tr w:rsidR="004D137D" w:rsidRPr="009B053A" w14:paraId="7974497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520DEC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E557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F0784B" w14:textId="77777777" w:rsidR="004D137D" w:rsidRPr="009B053A" w:rsidRDefault="004D137D" w:rsidP="004D137D">
            <w:pPr>
              <w:rPr>
                <w:rFonts w:ascii="Arial" w:hAnsi="Arial"/>
                <w:sz w:val="16"/>
                <w:szCs w:val="16"/>
              </w:rPr>
            </w:pPr>
            <w:r w:rsidRPr="009B053A">
              <w:rPr>
                <w:rFonts w:ascii="Arial" w:hAnsi="Arial"/>
                <w:sz w:val="16"/>
                <w:szCs w:val="16"/>
              </w:rPr>
              <w:t>R5-214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43771C" w14:textId="77777777" w:rsidR="004D137D" w:rsidRPr="009B053A" w:rsidRDefault="004D137D" w:rsidP="004D137D">
            <w:pPr>
              <w:rPr>
                <w:rFonts w:ascii="Arial" w:hAnsi="Arial"/>
                <w:sz w:val="16"/>
                <w:szCs w:val="16"/>
              </w:rPr>
            </w:pPr>
            <w:r w:rsidRPr="009B053A">
              <w:rPr>
                <w:rFonts w:ascii="Arial" w:hAnsi="Arial"/>
                <w:sz w:val="16"/>
                <w:szCs w:val="16"/>
              </w:rPr>
              <w:t>10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3D7145"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F46E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BFAF6F" w14:textId="77777777" w:rsidR="004D137D" w:rsidRPr="009B053A" w:rsidRDefault="004D137D" w:rsidP="004D137D">
            <w:pPr>
              <w:rPr>
                <w:rFonts w:ascii="Arial" w:hAnsi="Arial"/>
                <w:sz w:val="16"/>
                <w:szCs w:val="16"/>
              </w:rPr>
            </w:pPr>
            <w:r w:rsidRPr="009B053A">
              <w:rPr>
                <w:rFonts w:ascii="Arial" w:hAnsi="Arial"/>
                <w:sz w:val="16"/>
                <w:szCs w:val="16"/>
              </w:rPr>
              <w:t>Update of Rel-15 EN-DC DC_1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BA12E9" w14:textId="628982AF" w:rsidR="004D137D" w:rsidRPr="009B053A" w:rsidRDefault="004D137D" w:rsidP="004D137D">
            <w:pPr>
              <w:pStyle w:val="TAL"/>
              <w:rPr>
                <w:sz w:val="16"/>
                <w:szCs w:val="16"/>
              </w:rPr>
            </w:pPr>
            <w:r w:rsidRPr="009B053A">
              <w:rPr>
                <w:sz w:val="16"/>
                <w:szCs w:val="16"/>
              </w:rPr>
              <w:t>17.2.0</w:t>
            </w:r>
          </w:p>
        </w:tc>
      </w:tr>
      <w:tr w:rsidR="004D137D" w:rsidRPr="009B053A" w14:paraId="49C080B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332561"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E01A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018662" w14:textId="77777777" w:rsidR="004D137D" w:rsidRPr="009B053A" w:rsidRDefault="004D137D" w:rsidP="004D137D">
            <w:pPr>
              <w:rPr>
                <w:rFonts w:ascii="Arial" w:hAnsi="Arial"/>
                <w:sz w:val="16"/>
                <w:szCs w:val="16"/>
              </w:rPr>
            </w:pPr>
            <w:r w:rsidRPr="009B053A">
              <w:rPr>
                <w:rFonts w:ascii="Arial" w:hAnsi="Arial"/>
                <w:sz w:val="16"/>
                <w:szCs w:val="16"/>
              </w:rPr>
              <w:t>R5-2143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8D31F8" w14:textId="77777777" w:rsidR="004D137D" w:rsidRPr="009B053A" w:rsidRDefault="004D137D" w:rsidP="004D137D">
            <w:pPr>
              <w:rPr>
                <w:rFonts w:ascii="Arial" w:hAnsi="Arial"/>
                <w:sz w:val="16"/>
                <w:szCs w:val="16"/>
              </w:rPr>
            </w:pPr>
            <w:r w:rsidRPr="009B053A">
              <w:rPr>
                <w:rFonts w:ascii="Arial" w:hAnsi="Arial"/>
                <w:sz w:val="16"/>
                <w:szCs w:val="16"/>
              </w:rPr>
              <w:t>1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C2E52B"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DE4FA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A299DF" w14:textId="77777777" w:rsidR="004D137D" w:rsidRPr="009B053A" w:rsidRDefault="004D137D" w:rsidP="004D137D">
            <w:pPr>
              <w:rPr>
                <w:rFonts w:ascii="Arial" w:hAnsi="Arial"/>
                <w:sz w:val="16"/>
                <w:szCs w:val="16"/>
              </w:rPr>
            </w:pPr>
            <w:r w:rsidRPr="009B053A">
              <w:rPr>
                <w:rFonts w:ascii="Arial" w:hAnsi="Arial"/>
                <w:sz w:val="16"/>
                <w:szCs w:val="16"/>
              </w:rPr>
              <w:t>Update of Rel-15 EN-DC DC_2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608E9" w14:textId="6DD97DC4" w:rsidR="004D137D" w:rsidRPr="009B053A" w:rsidRDefault="004D137D" w:rsidP="004D137D">
            <w:pPr>
              <w:pStyle w:val="TAL"/>
              <w:rPr>
                <w:sz w:val="16"/>
                <w:szCs w:val="16"/>
              </w:rPr>
            </w:pPr>
            <w:r w:rsidRPr="009B053A">
              <w:rPr>
                <w:sz w:val="16"/>
                <w:szCs w:val="16"/>
              </w:rPr>
              <w:t>17.2.0</w:t>
            </w:r>
          </w:p>
        </w:tc>
      </w:tr>
      <w:tr w:rsidR="004D137D" w:rsidRPr="009B053A" w14:paraId="279A77B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9172E3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55F617"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CE83AE" w14:textId="77777777" w:rsidR="004D137D" w:rsidRPr="009B053A" w:rsidRDefault="004D137D" w:rsidP="004D137D">
            <w:pPr>
              <w:rPr>
                <w:rFonts w:ascii="Arial" w:hAnsi="Arial"/>
                <w:sz w:val="16"/>
                <w:szCs w:val="16"/>
              </w:rPr>
            </w:pPr>
            <w:r w:rsidRPr="009B053A">
              <w:rPr>
                <w:rFonts w:ascii="Arial" w:hAnsi="Arial"/>
                <w:sz w:val="16"/>
                <w:szCs w:val="16"/>
              </w:rPr>
              <w:t>R5-21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9E9450" w14:textId="77777777" w:rsidR="004D137D" w:rsidRPr="009B053A" w:rsidRDefault="004D137D" w:rsidP="004D137D">
            <w:pPr>
              <w:rPr>
                <w:rFonts w:ascii="Arial" w:hAnsi="Arial"/>
                <w:sz w:val="16"/>
                <w:szCs w:val="16"/>
              </w:rPr>
            </w:pPr>
            <w:r w:rsidRPr="009B053A">
              <w:rPr>
                <w:rFonts w:ascii="Arial" w:hAnsi="Arial"/>
                <w:sz w:val="16"/>
                <w:szCs w:val="16"/>
              </w:rPr>
              <w:t>1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AC7C55"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A965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D6F3DB" w14:textId="77777777" w:rsidR="004D137D" w:rsidRPr="009B053A" w:rsidRDefault="004D137D" w:rsidP="004D137D">
            <w:pPr>
              <w:rPr>
                <w:rFonts w:ascii="Arial" w:hAnsi="Arial"/>
                <w:sz w:val="16"/>
                <w:szCs w:val="16"/>
              </w:rPr>
            </w:pPr>
            <w:r w:rsidRPr="009B053A">
              <w:rPr>
                <w:rFonts w:ascii="Arial" w:hAnsi="Arial"/>
                <w:sz w:val="16"/>
                <w:szCs w:val="16"/>
              </w:rPr>
              <w:t>Update of Rel-15 EN-DC DC_39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5E763" w14:textId="06050A0A" w:rsidR="004D137D" w:rsidRPr="009B053A" w:rsidRDefault="004D137D" w:rsidP="004D137D">
            <w:pPr>
              <w:pStyle w:val="TAL"/>
              <w:rPr>
                <w:sz w:val="16"/>
                <w:szCs w:val="16"/>
              </w:rPr>
            </w:pPr>
            <w:r w:rsidRPr="009B053A">
              <w:rPr>
                <w:sz w:val="16"/>
                <w:szCs w:val="16"/>
              </w:rPr>
              <w:t>17.2.0</w:t>
            </w:r>
          </w:p>
        </w:tc>
      </w:tr>
      <w:tr w:rsidR="004D137D" w:rsidRPr="009B053A" w14:paraId="25896FD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BF05F0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A99C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6A92CE" w14:textId="77777777" w:rsidR="004D137D" w:rsidRPr="009B053A" w:rsidRDefault="004D137D" w:rsidP="004D137D">
            <w:pPr>
              <w:rPr>
                <w:rFonts w:ascii="Arial" w:hAnsi="Arial"/>
                <w:sz w:val="16"/>
                <w:szCs w:val="16"/>
              </w:rPr>
            </w:pPr>
            <w:r w:rsidRPr="009B053A">
              <w:rPr>
                <w:rFonts w:ascii="Arial" w:hAnsi="Arial"/>
                <w:sz w:val="16"/>
                <w:szCs w:val="16"/>
              </w:rPr>
              <w:t>R5-2143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8EBA23" w14:textId="77777777" w:rsidR="004D137D" w:rsidRPr="009B053A" w:rsidRDefault="004D137D" w:rsidP="004D137D">
            <w:pPr>
              <w:rPr>
                <w:rFonts w:ascii="Arial" w:hAnsi="Arial"/>
                <w:sz w:val="16"/>
                <w:szCs w:val="16"/>
              </w:rPr>
            </w:pPr>
            <w:r w:rsidRPr="009B053A">
              <w:rPr>
                <w:rFonts w:ascii="Arial" w:hAnsi="Arial"/>
                <w:sz w:val="16"/>
                <w:szCs w:val="16"/>
              </w:rPr>
              <w:t>1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878744"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CF82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A979DE" w14:textId="77777777" w:rsidR="004D137D" w:rsidRPr="009B053A" w:rsidRDefault="004D137D" w:rsidP="004D137D">
            <w:pPr>
              <w:rPr>
                <w:rFonts w:ascii="Arial" w:hAnsi="Arial"/>
                <w:sz w:val="16"/>
                <w:szCs w:val="16"/>
              </w:rPr>
            </w:pPr>
            <w:r w:rsidRPr="009B053A">
              <w:rPr>
                <w:rFonts w:ascii="Arial" w:hAnsi="Arial"/>
                <w:sz w:val="16"/>
                <w:szCs w:val="16"/>
              </w:rPr>
              <w:t>Update of Rel-15 EN-DC DC_41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B4F0DF" w14:textId="05F07BA0" w:rsidR="004D137D" w:rsidRPr="009B053A" w:rsidRDefault="004D137D" w:rsidP="004D137D">
            <w:pPr>
              <w:pStyle w:val="TAL"/>
              <w:rPr>
                <w:sz w:val="16"/>
                <w:szCs w:val="16"/>
              </w:rPr>
            </w:pPr>
            <w:r w:rsidRPr="009B053A">
              <w:rPr>
                <w:sz w:val="16"/>
                <w:szCs w:val="16"/>
              </w:rPr>
              <w:t>17.2.0</w:t>
            </w:r>
          </w:p>
        </w:tc>
      </w:tr>
      <w:tr w:rsidR="004D137D" w:rsidRPr="009B053A" w14:paraId="6FF54F4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494098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3E875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BD646" w14:textId="77777777" w:rsidR="004D137D" w:rsidRPr="009B053A" w:rsidRDefault="004D137D" w:rsidP="004D137D">
            <w:pPr>
              <w:rPr>
                <w:rFonts w:ascii="Arial" w:hAnsi="Arial"/>
                <w:sz w:val="16"/>
                <w:szCs w:val="16"/>
              </w:rPr>
            </w:pPr>
            <w:r w:rsidRPr="009B053A">
              <w:rPr>
                <w:rFonts w:ascii="Arial" w:hAnsi="Arial"/>
                <w:sz w:val="16"/>
                <w:szCs w:val="16"/>
              </w:rPr>
              <w:t>R5-2143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B80CF3" w14:textId="77777777" w:rsidR="004D137D" w:rsidRPr="009B053A" w:rsidRDefault="004D137D" w:rsidP="004D137D">
            <w:pPr>
              <w:rPr>
                <w:rFonts w:ascii="Arial" w:hAnsi="Arial"/>
                <w:sz w:val="16"/>
                <w:szCs w:val="16"/>
              </w:rPr>
            </w:pPr>
            <w:r w:rsidRPr="009B053A">
              <w:rPr>
                <w:rFonts w:ascii="Arial" w:hAnsi="Arial"/>
                <w:sz w:val="16"/>
                <w:szCs w:val="16"/>
              </w:rPr>
              <w:t>1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D5B817"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044730"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C772" w14:textId="77777777" w:rsidR="004D137D" w:rsidRPr="009B053A" w:rsidRDefault="004D137D" w:rsidP="004D137D">
            <w:pPr>
              <w:rPr>
                <w:rFonts w:ascii="Arial" w:hAnsi="Arial"/>
                <w:sz w:val="16"/>
                <w:szCs w:val="16"/>
              </w:rPr>
            </w:pPr>
            <w:r w:rsidRPr="009B053A">
              <w:rPr>
                <w:rFonts w:ascii="Arial" w:hAnsi="Arial"/>
                <w:sz w:val="16"/>
                <w:szCs w:val="16"/>
              </w:rPr>
              <w:t>Update of Rel-15 EN-DC DC_4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F0D13" w14:textId="7CA1B5D9" w:rsidR="004D137D" w:rsidRPr="009B053A" w:rsidRDefault="004D137D" w:rsidP="004D137D">
            <w:pPr>
              <w:pStyle w:val="TAL"/>
              <w:rPr>
                <w:sz w:val="16"/>
                <w:szCs w:val="16"/>
              </w:rPr>
            </w:pPr>
            <w:r w:rsidRPr="009B053A">
              <w:rPr>
                <w:sz w:val="16"/>
                <w:szCs w:val="16"/>
              </w:rPr>
              <w:t>17.2.0</w:t>
            </w:r>
          </w:p>
        </w:tc>
      </w:tr>
      <w:tr w:rsidR="004D137D" w:rsidRPr="009B053A" w14:paraId="2A7295A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0EEDAD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4E3CC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7D7901" w14:textId="77777777" w:rsidR="004D137D" w:rsidRPr="009B053A" w:rsidRDefault="004D137D" w:rsidP="004D137D">
            <w:pPr>
              <w:rPr>
                <w:rFonts w:ascii="Arial" w:hAnsi="Arial"/>
                <w:sz w:val="16"/>
                <w:szCs w:val="16"/>
              </w:rPr>
            </w:pPr>
            <w:r w:rsidRPr="009B053A">
              <w:rPr>
                <w:rFonts w:ascii="Arial" w:hAnsi="Arial"/>
                <w:sz w:val="16"/>
                <w:szCs w:val="16"/>
              </w:rPr>
              <w:t>R5-2143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97DA60" w14:textId="77777777" w:rsidR="004D137D" w:rsidRPr="009B053A" w:rsidRDefault="004D137D" w:rsidP="004D137D">
            <w:pPr>
              <w:rPr>
                <w:rFonts w:ascii="Arial" w:hAnsi="Arial"/>
                <w:sz w:val="16"/>
                <w:szCs w:val="16"/>
              </w:rPr>
            </w:pPr>
            <w:r w:rsidRPr="009B053A">
              <w:rPr>
                <w:rFonts w:ascii="Arial" w:hAnsi="Arial"/>
                <w:sz w:val="16"/>
                <w:szCs w:val="16"/>
              </w:rPr>
              <w:t>1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A18BD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7F61D8"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D97D07" w14:textId="77777777" w:rsidR="004D137D" w:rsidRPr="009B053A" w:rsidRDefault="004D137D" w:rsidP="004D137D">
            <w:pPr>
              <w:rPr>
                <w:rFonts w:ascii="Arial" w:hAnsi="Arial"/>
                <w:sz w:val="16"/>
                <w:szCs w:val="16"/>
              </w:rPr>
            </w:pPr>
            <w:r w:rsidRPr="009B053A">
              <w:rPr>
                <w:rFonts w:ascii="Arial" w:hAnsi="Arial"/>
                <w:sz w:val="16"/>
                <w:szCs w:val="16"/>
              </w:rPr>
              <w:t>Update of Rel-15 EN-DC DC_41A_n79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9E3C0D" w14:textId="7B97A595" w:rsidR="004D137D" w:rsidRPr="009B053A" w:rsidRDefault="004D137D" w:rsidP="004D137D">
            <w:pPr>
              <w:pStyle w:val="TAL"/>
              <w:rPr>
                <w:sz w:val="16"/>
                <w:szCs w:val="16"/>
              </w:rPr>
            </w:pPr>
            <w:r w:rsidRPr="009B053A">
              <w:rPr>
                <w:sz w:val="16"/>
                <w:szCs w:val="16"/>
              </w:rPr>
              <w:t>17.2.0</w:t>
            </w:r>
          </w:p>
        </w:tc>
      </w:tr>
      <w:tr w:rsidR="004D137D" w:rsidRPr="009B053A" w14:paraId="065C2C7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8E3830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26843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AA7E82" w14:textId="77777777" w:rsidR="004D137D" w:rsidRPr="009B053A" w:rsidRDefault="004D137D" w:rsidP="004D137D">
            <w:pPr>
              <w:rPr>
                <w:rFonts w:ascii="Arial" w:hAnsi="Arial"/>
                <w:sz w:val="16"/>
                <w:szCs w:val="16"/>
              </w:rPr>
            </w:pPr>
            <w:r w:rsidRPr="009B053A">
              <w:rPr>
                <w:rFonts w:ascii="Arial" w:hAnsi="Arial"/>
                <w:sz w:val="16"/>
                <w:szCs w:val="16"/>
              </w:rPr>
              <w:t>R5-214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3FCDF" w14:textId="77777777" w:rsidR="004D137D" w:rsidRPr="009B053A" w:rsidRDefault="004D137D" w:rsidP="004D137D">
            <w:pPr>
              <w:rPr>
                <w:rFonts w:ascii="Arial" w:hAnsi="Arial"/>
                <w:sz w:val="16"/>
                <w:szCs w:val="16"/>
              </w:rPr>
            </w:pPr>
            <w:r w:rsidRPr="009B053A">
              <w:rPr>
                <w:rFonts w:ascii="Arial" w:hAnsi="Arial"/>
                <w:sz w:val="16"/>
                <w:szCs w:val="16"/>
              </w:rPr>
              <w:t>1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8C0F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9FA84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07C938" w14:textId="77777777" w:rsidR="004D137D" w:rsidRPr="009B053A" w:rsidRDefault="004D137D" w:rsidP="004D137D">
            <w:pPr>
              <w:rPr>
                <w:rFonts w:ascii="Arial" w:hAnsi="Arial"/>
                <w:sz w:val="16"/>
                <w:szCs w:val="16"/>
              </w:rPr>
            </w:pPr>
            <w:r w:rsidRPr="009B053A">
              <w:rPr>
                <w:rFonts w:ascii="Arial" w:hAnsi="Arial"/>
                <w:sz w:val="16"/>
                <w:szCs w:val="16"/>
              </w:rPr>
              <w:t>Update of Rel-15 EN-DC DC_66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F34E0" w14:textId="61700363" w:rsidR="004D137D" w:rsidRPr="009B053A" w:rsidRDefault="004D137D" w:rsidP="004D137D">
            <w:pPr>
              <w:pStyle w:val="TAL"/>
              <w:rPr>
                <w:sz w:val="16"/>
                <w:szCs w:val="16"/>
              </w:rPr>
            </w:pPr>
            <w:r w:rsidRPr="009B053A">
              <w:rPr>
                <w:sz w:val="16"/>
                <w:szCs w:val="16"/>
              </w:rPr>
              <w:t>17.2.0</w:t>
            </w:r>
          </w:p>
        </w:tc>
      </w:tr>
      <w:tr w:rsidR="004D137D" w:rsidRPr="009B053A" w14:paraId="3014E55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921FEA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36CC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E16196" w14:textId="77777777" w:rsidR="004D137D" w:rsidRPr="009B053A" w:rsidRDefault="004D137D" w:rsidP="004D137D">
            <w:pPr>
              <w:rPr>
                <w:rFonts w:ascii="Arial" w:hAnsi="Arial"/>
                <w:sz w:val="16"/>
                <w:szCs w:val="16"/>
              </w:rPr>
            </w:pPr>
            <w:r w:rsidRPr="009B053A">
              <w:rPr>
                <w:rFonts w:ascii="Arial" w:hAnsi="Arial"/>
                <w:sz w:val="16"/>
                <w:szCs w:val="16"/>
              </w:rPr>
              <w:t>R5-214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69C064" w14:textId="77777777" w:rsidR="004D137D" w:rsidRPr="009B053A" w:rsidRDefault="004D137D" w:rsidP="004D137D">
            <w:pPr>
              <w:rPr>
                <w:rFonts w:ascii="Arial" w:hAnsi="Arial"/>
                <w:sz w:val="16"/>
                <w:szCs w:val="16"/>
              </w:rPr>
            </w:pPr>
            <w:r w:rsidRPr="009B053A">
              <w:rPr>
                <w:rFonts w:ascii="Arial" w:hAnsi="Arial"/>
                <w:sz w:val="16"/>
                <w:szCs w:val="16"/>
              </w:rPr>
              <w:t>1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66A69"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2D0CD2"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1A37D" w14:textId="77777777" w:rsidR="004D137D" w:rsidRPr="009B053A" w:rsidRDefault="004D137D" w:rsidP="004D137D">
            <w:pPr>
              <w:rPr>
                <w:rFonts w:ascii="Arial" w:hAnsi="Arial"/>
                <w:sz w:val="16"/>
                <w:szCs w:val="16"/>
              </w:rPr>
            </w:pPr>
            <w:r w:rsidRPr="009B053A">
              <w:rPr>
                <w:rFonts w:ascii="Arial" w:hAnsi="Arial"/>
                <w:sz w:val="16"/>
                <w:szCs w:val="16"/>
              </w:rPr>
              <w:t>Update of Rel-15 EN-DC DC_66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F9CC06" w14:textId="2930DF74" w:rsidR="004D137D" w:rsidRPr="009B053A" w:rsidRDefault="004D137D" w:rsidP="004D137D">
            <w:pPr>
              <w:pStyle w:val="TAL"/>
              <w:rPr>
                <w:sz w:val="16"/>
                <w:szCs w:val="16"/>
              </w:rPr>
            </w:pPr>
            <w:r w:rsidRPr="009B053A">
              <w:rPr>
                <w:sz w:val="16"/>
                <w:szCs w:val="16"/>
              </w:rPr>
              <w:t>17.2.0</w:t>
            </w:r>
          </w:p>
        </w:tc>
      </w:tr>
      <w:tr w:rsidR="004D137D" w:rsidRPr="009B053A" w14:paraId="40B6F3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23136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983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FBCC0C" w14:textId="77777777" w:rsidR="004D137D" w:rsidRPr="009B053A" w:rsidRDefault="004D137D" w:rsidP="004D137D">
            <w:pPr>
              <w:rPr>
                <w:rFonts w:ascii="Arial" w:hAnsi="Arial"/>
                <w:sz w:val="16"/>
                <w:szCs w:val="16"/>
              </w:rPr>
            </w:pPr>
            <w:r w:rsidRPr="009B053A">
              <w:rPr>
                <w:rFonts w:ascii="Arial" w:hAnsi="Arial"/>
                <w:sz w:val="16"/>
                <w:szCs w:val="16"/>
              </w:rPr>
              <w:t>R5-2143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CFE68A" w14:textId="77777777" w:rsidR="004D137D" w:rsidRPr="009B053A" w:rsidRDefault="004D137D" w:rsidP="004D137D">
            <w:pPr>
              <w:rPr>
                <w:rFonts w:ascii="Arial" w:hAnsi="Arial"/>
                <w:sz w:val="16"/>
                <w:szCs w:val="16"/>
              </w:rPr>
            </w:pPr>
            <w:r w:rsidRPr="009B053A">
              <w:rPr>
                <w:rFonts w:ascii="Arial" w:hAnsi="Arial"/>
                <w:sz w:val="16"/>
                <w:szCs w:val="16"/>
              </w:rPr>
              <w:t>1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CC117A"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C74AE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90D0F1" w14:textId="77777777" w:rsidR="004D137D" w:rsidRPr="009B053A" w:rsidRDefault="004D137D" w:rsidP="004D137D">
            <w:pPr>
              <w:rPr>
                <w:rFonts w:ascii="Arial" w:hAnsi="Arial"/>
                <w:sz w:val="16"/>
                <w:szCs w:val="16"/>
              </w:rPr>
            </w:pPr>
            <w:r w:rsidRPr="009B053A">
              <w:rPr>
                <w:rFonts w:ascii="Arial" w:hAnsi="Arial"/>
                <w:sz w:val="16"/>
                <w:szCs w:val="16"/>
              </w:rPr>
              <w:t>Update of Rel-16 EN-DC DC_40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C654D" w14:textId="7D458795" w:rsidR="004D137D" w:rsidRPr="009B053A" w:rsidRDefault="004D137D" w:rsidP="004D137D">
            <w:pPr>
              <w:pStyle w:val="TAL"/>
              <w:rPr>
                <w:sz w:val="16"/>
                <w:szCs w:val="16"/>
              </w:rPr>
            </w:pPr>
            <w:r w:rsidRPr="009B053A">
              <w:rPr>
                <w:sz w:val="16"/>
                <w:szCs w:val="16"/>
              </w:rPr>
              <w:t>17.2.0</w:t>
            </w:r>
          </w:p>
        </w:tc>
      </w:tr>
      <w:tr w:rsidR="004D137D" w:rsidRPr="009B053A" w14:paraId="2B078D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5B57A23"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1B744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494A72" w14:textId="77777777" w:rsidR="004D137D" w:rsidRPr="009B053A" w:rsidRDefault="004D137D" w:rsidP="004D137D">
            <w:pPr>
              <w:rPr>
                <w:rFonts w:ascii="Arial" w:hAnsi="Arial"/>
                <w:sz w:val="16"/>
                <w:szCs w:val="16"/>
              </w:rPr>
            </w:pPr>
            <w:r w:rsidRPr="009B053A">
              <w:rPr>
                <w:rFonts w:ascii="Arial" w:hAnsi="Arial"/>
                <w:sz w:val="16"/>
                <w:szCs w:val="16"/>
              </w:rPr>
              <w:t>R5-214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9D227" w14:textId="77777777" w:rsidR="004D137D" w:rsidRPr="009B053A" w:rsidRDefault="004D137D" w:rsidP="004D137D">
            <w:pPr>
              <w:rPr>
                <w:rFonts w:ascii="Arial" w:hAnsi="Arial"/>
                <w:sz w:val="16"/>
                <w:szCs w:val="16"/>
              </w:rPr>
            </w:pPr>
            <w:r w:rsidRPr="009B053A">
              <w:rPr>
                <w:rFonts w:ascii="Arial" w:hAnsi="Arial"/>
                <w:sz w:val="16"/>
                <w:szCs w:val="16"/>
              </w:rPr>
              <w:t>1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BFFAB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02CC9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6FDC4D" w14:textId="77777777" w:rsidR="004D137D" w:rsidRPr="009B053A" w:rsidRDefault="004D137D" w:rsidP="004D137D">
            <w:pPr>
              <w:rPr>
                <w:rFonts w:ascii="Arial" w:hAnsi="Arial"/>
                <w:sz w:val="16"/>
                <w:szCs w:val="16"/>
              </w:rPr>
            </w:pPr>
            <w:r w:rsidRPr="009B053A">
              <w:rPr>
                <w:rFonts w:ascii="Arial" w:hAnsi="Arial"/>
                <w:sz w:val="16"/>
                <w:szCs w:val="16"/>
              </w:rPr>
              <w:t>Update clause 7 for R17 DC RX characteristics in TS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636432" w14:textId="21776909" w:rsidR="004D137D" w:rsidRPr="009B053A" w:rsidRDefault="004D137D" w:rsidP="004D137D">
            <w:pPr>
              <w:pStyle w:val="TAL"/>
              <w:rPr>
                <w:sz w:val="16"/>
                <w:szCs w:val="16"/>
              </w:rPr>
            </w:pPr>
            <w:r w:rsidRPr="009B053A">
              <w:rPr>
                <w:sz w:val="16"/>
                <w:szCs w:val="16"/>
              </w:rPr>
              <w:t>17.2.0</w:t>
            </w:r>
          </w:p>
        </w:tc>
      </w:tr>
      <w:tr w:rsidR="004D137D" w:rsidRPr="009B053A" w14:paraId="033008D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BB4972" w14:textId="77777777" w:rsidR="004D137D" w:rsidRPr="009B053A" w:rsidRDefault="004D137D" w:rsidP="004D137D">
            <w:pPr>
              <w:pStyle w:val="TAL"/>
              <w:rPr>
                <w:sz w:val="16"/>
                <w:szCs w:val="16"/>
              </w:rPr>
            </w:pPr>
            <w:r w:rsidRPr="009B053A">
              <w:rPr>
                <w:sz w:val="16"/>
                <w:szCs w:val="16"/>
              </w:rPr>
              <w:lastRenderedPageBreak/>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FD81D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69FBE1" w14:textId="77777777" w:rsidR="004D137D" w:rsidRPr="009B053A" w:rsidRDefault="004D137D" w:rsidP="004D137D">
            <w:pPr>
              <w:rPr>
                <w:rFonts w:ascii="Arial" w:hAnsi="Arial"/>
                <w:sz w:val="16"/>
                <w:szCs w:val="16"/>
              </w:rPr>
            </w:pPr>
            <w:r w:rsidRPr="009B053A">
              <w:rPr>
                <w:rFonts w:ascii="Arial" w:hAnsi="Arial"/>
                <w:sz w:val="16"/>
                <w:szCs w:val="16"/>
              </w:rPr>
              <w:t>R5-2144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F0AF1F" w14:textId="77777777" w:rsidR="004D137D" w:rsidRPr="009B053A" w:rsidRDefault="004D137D" w:rsidP="004D137D">
            <w:pPr>
              <w:rPr>
                <w:rFonts w:ascii="Arial" w:hAnsi="Arial"/>
                <w:sz w:val="16"/>
                <w:szCs w:val="16"/>
              </w:rPr>
            </w:pPr>
            <w:r w:rsidRPr="009B053A">
              <w:rPr>
                <w:rFonts w:ascii="Arial" w:hAnsi="Arial"/>
                <w:sz w:val="16"/>
                <w:szCs w:val="16"/>
              </w:rPr>
              <w:t>1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7AFD9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5EA48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B9F3F" w14:textId="77777777" w:rsidR="004D137D" w:rsidRPr="009B053A" w:rsidRDefault="004D137D" w:rsidP="004D137D">
            <w:pPr>
              <w:rPr>
                <w:rFonts w:ascii="Arial" w:hAnsi="Arial"/>
                <w:sz w:val="16"/>
                <w:szCs w:val="16"/>
              </w:rPr>
            </w:pPr>
            <w:r w:rsidRPr="009B053A">
              <w:rPr>
                <w:rFonts w:ascii="Arial" w:hAnsi="Arial"/>
                <w:sz w:val="16"/>
                <w:szCs w:val="16"/>
              </w:rPr>
              <w:t>Update of Applicability and Titles for AC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90E8E" w14:textId="293FD8FA" w:rsidR="004D137D" w:rsidRPr="009B053A" w:rsidRDefault="004D137D" w:rsidP="004D137D">
            <w:pPr>
              <w:pStyle w:val="TAL"/>
              <w:rPr>
                <w:sz w:val="16"/>
                <w:szCs w:val="16"/>
              </w:rPr>
            </w:pPr>
            <w:r w:rsidRPr="009B053A">
              <w:rPr>
                <w:sz w:val="16"/>
                <w:szCs w:val="16"/>
              </w:rPr>
              <w:t>17.2.0</w:t>
            </w:r>
          </w:p>
        </w:tc>
      </w:tr>
      <w:tr w:rsidR="004D137D" w:rsidRPr="009B053A" w14:paraId="583EFF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4CF32B5"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9427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D7B19C" w14:textId="77777777" w:rsidR="004D137D" w:rsidRPr="009B053A" w:rsidRDefault="004D137D" w:rsidP="004D137D">
            <w:pPr>
              <w:rPr>
                <w:rFonts w:ascii="Arial" w:hAnsi="Arial"/>
                <w:sz w:val="16"/>
                <w:szCs w:val="16"/>
              </w:rPr>
            </w:pPr>
            <w:r w:rsidRPr="009B053A">
              <w:rPr>
                <w:rFonts w:ascii="Arial" w:hAnsi="Arial"/>
                <w:sz w:val="16"/>
                <w:szCs w:val="16"/>
              </w:rPr>
              <w:t>R5-2144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C59A8A" w14:textId="77777777" w:rsidR="004D137D" w:rsidRPr="009B053A" w:rsidRDefault="004D137D" w:rsidP="004D137D">
            <w:pPr>
              <w:rPr>
                <w:rFonts w:ascii="Arial" w:hAnsi="Arial"/>
                <w:sz w:val="16"/>
                <w:szCs w:val="16"/>
              </w:rPr>
            </w:pPr>
            <w:r w:rsidRPr="009B053A">
              <w:rPr>
                <w:rFonts w:ascii="Arial" w:hAnsi="Arial"/>
                <w:sz w:val="16"/>
                <w:szCs w:val="16"/>
              </w:rPr>
              <w:t>1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C69D69"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91B9F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97CCA9" w14:textId="77777777" w:rsidR="004D137D" w:rsidRPr="009B053A" w:rsidRDefault="004D137D" w:rsidP="004D137D">
            <w:pPr>
              <w:rPr>
                <w:rFonts w:ascii="Arial" w:hAnsi="Arial"/>
                <w:sz w:val="16"/>
                <w:szCs w:val="16"/>
              </w:rPr>
            </w:pPr>
            <w:r w:rsidRPr="009B053A">
              <w:rPr>
                <w:rFonts w:ascii="Arial" w:hAnsi="Arial"/>
                <w:sz w:val="16"/>
                <w:szCs w:val="16"/>
              </w:rPr>
              <w:t>Clarification on NSA Option 3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3555F" w14:textId="2095063A" w:rsidR="004D137D" w:rsidRPr="009B053A" w:rsidRDefault="004D137D" w:rsidP="004D137D">
            <w:pPr>
              <w:pStyle w:val="TAL"/>
              <w:rPr>
                <w:sz w:val="16"/>
                <w:szCs w:val="16"/>
              </w:rPr>
            </w:pPr>
            <w:r w:rsidRPr="009B053A">
              <w:rPr>
                <w:sz w:val="16"/>
                <w:szCs w:val="16"/>
              </w:rPr>
              <w:t>17.2.0</w:t>
            </w:r>
          </w:p>
        </w:tc>
      </w:tr>
      <w:tr w:rsidR="004D137D" w:rsidRPr="009B053A" w14:paraId="1AAE9B7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3DD5B4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034A9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528676" w14:textId="77777777" w:rsidR="004D137D" w:rsidRPr="009B053A" w:rsidRDefault="004D137D" w:rsidP="004D137D">
            <w:pPr>
              <w:rPr>
                <w:rFonts w:ascii="Arial" w:hAnsi="Arial"/>
                <w:sz w:val="16"/>
                <w:szCs w:val="16"/>
              </w:rPr>
            </w:pPr>
            <w:r w:rsidRPr="009B053A">
              <w:rPr>
                <w:rFonts w:ascii="Arial" w:hAnsi="Arial"/>
                <w:sz w:val="16"/>
                <w:szCs w:val="16"/>
              </w:rPr>
              <w:t>R5-214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FD2865" w14:textId="77777777" w:rsidR="004D137D" w:rsidRPr="009B053A" w:rsidRDefault="004D137D" w:rsidP="004D137D">
            <w:pPr>
              <w:rPr>
                <w:rFonts w:ascii="Arial" w:hAnsi="Arial"/>
                <w:sz w:val="16"/>
                <w:szCs w:val="16"/>
              </w:rPr>
            </w:pPr>
            <w:r w:rsidRPr="009B053A">
              <w:rPr>
                <w:rFonts w:ascii="Arial" w:hAnsi="Arial"/>
                <w:sz w:val="16"/>
                <w:szCs w:val="16"/>
              </w:rPr>
              <w:t>1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038821"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8A20E0"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BDE69" w14:textId="77777777" w:rsidR="004D137D" w:rsidRPr="009B053A" w:rsidRDefault="004D137D" w:rsidP="004D137D">
            <w:pPr>
              <w:rPr>
                <w:rFonts w:ascii="Arial" w:hAnsi="Arial"/>
                <w:sz w:val="16"/>
                <w:szCs w:val="16"/>
              </w:rPr>
            </w:pPr>
            <w:r w:rsidRPr="009B053A">
              <w:rPr>
                <w:rFonts w:ascii="Arial" w:hAnsi="Arial"/>
                <w:sz w:val="16"/>
                <w:szCs w:val="16"/>
              </w:rPr>
              <w:t>Clarification on NSA Option 3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01BFD" w14:textId="7C11E27D" w:rsidR="004D137D" w:rsidRPr="009B053A" w:rsidRDefault="004D137D" w:rsidP="004D137D">
            <w:pPr>
              <w:pStyle w:val="TAL"/>
              <w:rPr>
                <w:sz w:val="16"/>
                <w:szCs w:val="16"/>
              </w:rPr>
            </w:pPr>
            <w:r w:rsidRPr="009B053A">
              <w:rPr>
                <w:sz w:val="16"/>
                <w:szCs w:val="16"/>
              </w:rPr>
              <w:t>17.2.0</w:t>
            </w:r>
          </w:p>
        </w:tc>
      </w:tr>
      <w:tr w:rsidR="004D137D" w:rsidRPr="009B053A" w14:paraId="3A56A3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78E126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580F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1070DF" w14:textId="77777777" w:rsidR="004D137D" w:rsidRPr="009B053A" w:rsidRDefault="004D137D" w:rsidP="004D137D">
            <w:pPr>
              <w:rPr>
                <w:rFonts w:ascii="Arial" w:hAnsi="Arial"/>
                <w:sz w:val="16"/>
                <w:szCs w:val="16"/>
              </w:rPr>
            </w:pPr>
            <w:r w:rsidRPr="009B053A">
              <w:rPr>
                <w:rFonts w:ascii="Arial" w:hAnsi="Arial"/>
                <w:sz w:val="16"/>
                <w:szCs w:val="16"/>
              </w:rPr>
              <w:t>R5-214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C6F440" w14:textId="77777777" w:rsidR="004D137D" w:rsidRPr="009B053A" w:rsidRDefault="004D137D" w:rsidP="004D137D">
            <w:pPr>
              <w:rPr>
                <w:rFonts w:ascii="Arial" w:hAnsi="Arial"/>
                <w:sz w:val="16"/>
                <w:szCs w:val="16"/>
              </w:rPr>
            </w:pPr>
            <w:r w:rsidRPr="009B053A">
              <w:rPr>
                <w:rFonts w:ascii="Arial" w:hAnsi="Arial"/>
                <w:sz w:val="16"/>
                <w:szCs w:val="16"/>
              </w:rPr>
              <w:t>1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9521E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426EE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5D23D" w14:textId="77777777" w:rsidR="004D137D" w:rsidRPr="009B053A" w:rsidRDefault="004D137D" w:rsidP="004D137D">
            <w:pPr>
              <w:rPr>
                <w:rFonts w:ascii="Arial" w:hAnsi="Arial"/>
                <w:sz w:val="16"/>
                <w:szCs w:val="16"/>
              </w:rPr>
            </w:pPr>
            <w:r w:rsidRPr="009B053A">
              <w:rPr>
                <w:rFonts w:ascii="Arial" w:hAnsi="Arial"/>
                <w:sz w:val="16"/>
                <w:szCs w:val="16"/>
              </w:rPr>
              <w:t>Correction to EN-DC receiver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7F2FB9" w14:textId="026789FA" w:rsidR="004D137D" w:rsidRPr="009B053A" w:rsidRDefault="004D137D" w:rsidP="004D137D">
            <w:pPr>
              <w:pStyle w:val="TAL"/>
              <w:rPr>
                <w:sz w:val="16"/>
                <w:szCs w:val="16"/>
              </w:rPr>
            </w:pPr>
            <w:r w:rsidRPr="009B053A">
              <w:rPr>
                <w:sz w:val="16"/>
                <w:szCs w:val="16"/>
              </w:rPr>
              <w:t>17.2.0</w:t>
            </w:r>
          </w:p>
        </w:tc>
      </w:tr>
      <w:tr w:rsidR="004D137D" w:rsidRPr="009B053A" w14:paraId="55332CD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8CE104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421E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A58325" w14:textId="77777777" w:rsidR="004D137D" w:rsidRPr="009B053A" w:rsidRDefault="004D137D" w:rsidP="004D137D">
            <w:pPr>
              <w:rPr>
                <w:rFonts w:ascii="Arial" w:hAnsi="Arial"/>
                <w:sz w:val="16"/>
                <w:szCs w:val="16"/>
              </w:rPr>
            </w:pPr>
            <w:r w:rsidRPr="009B053A">
              <w:rPr>
                <w:rFonts w:ascii="Arial" w:hAnsi="Arial"/>
                <w:sz w:val="16"/>
                <w:szCs w:val="16"/>
              </w:rPr>
              <w:t>R5-215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A4EF52" w14:textId="77777777" w:rsidR="004D137D" w:rsidRPr="009B053A" w:rsidRDefault="004D137D" w:rsidP="004D137D">
            <w:pPr>
              <w:rPr>
                <w:rFonts w:ascii="Arial" w:hAnsi="Arial"/>
                <w:sz w:val="16"/>
                <w:szCs w:val="16"/>
              </w:rPr>
            </w:pPr>
            <w:r w:rsidRPr="009B053A">
              <w:rPr>
                <w:rFonts w:ascii="Arial" w:hAnsi="Arial"/>
                <w:sz w:val="16"/>
                <w:szCs w:val="16"/>
              </w:rPr>
              <w:t>10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7DDE34"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C23A52"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54435EE" w14:textId="77777777" w:rsidR="004D137D" w:rsidRPr="009B053A" w:rsidRDefault="004D137D" w:rsidP="004D137D">
            <w:pPr>
              <w:rPr>
                <w:rFonts w:ascii="Arial" w:hAnsi="Arial"/>
                <w:sz w:val="16"/>
                <w:szCs w:val="16"/>
              </w:rPr>
            </w:pPr>
            <w:r w:rsidRPr="009B053A">
              <w:rPr>
                <w:rFonts w:ascii="Arial" w:hAnsi="Arial"/>
                <w:sz w:val="16"/>
                <w:szCs w:val="16"/>
              </w:rPr>
              <w:t>Correcting references in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D5B2A5" w14:textId="25C457E3" w:rsidR="004D137D" w:rsidRPr="009B053A" w:rsidRDefault="004D137D" w:rsidP="004D137D">
            <w:pPr>
              <w:pStyle w:val="TAL"/>
              <w:rPr>
                <w:sz w:val="16"/>
                <w:szCs w:val="16"/>
              </w:rPr>
            </w:pPr>
            <w:r w:rsidRPr="009B053A">
              <w:rPr>
                <w:sz w:val="16"/>
                <w:szCs w:val="16"/>
              </w:rPr>
              <w:t>17.2.0</w:t>
            </w:r>
          </w:p>
        </w:tc>
      </w:tr>
      <w:tr w:rsidR="004D137D" w:rsidRPr="009B053A" w14:paraId="1903732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4C508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BB3B9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AE2AE" w14:textId="77777777" w:rsidR="004D137D" w:rsidRPr="009B053A" w:rsidRDefault="004D137D" w:rsidP="004D137D">
            <w:pPr>
              <w:rPr>
                <w:rFonts w:ascii="Arial" w:hAnsi="Arial"/>
                <w:sz w:val="16"/>
                <w:szCs w:val="16"/>
              </w:rPr>
            </w:pPr>
            <w:r w:rsidRPr="009B053A">
              <w:rPr>
                <w:rFonts w:ascii="Arial" w:hAnsi="Arial"/>
                <w:sz w:val="16"/>
                <w:szCs w:val="16"/>
              </w:rPr>
              <w:t>R5-215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071596" w14:textId="77777777" w:rsidR="004D137D" w:rsidRPr="009B053A" w:rsidRDefault="004D137D" w:rsidP="004D137D">
            <w:pPr>
              <w:rPr>
                <w:rFonts w:ascii="Arial" w:hAnsi="Arial"/>
                <w:sz w:val="16"/>
                <w:szCs w:val="16"/>
              </w:rPr>
            </w:pPr>
            <w:r w:rsidRPr="009B053A">
              <w:rPr>
                <w:rFonts w:ascii="Arial" w:hAnsi="Arial"/>
                <w:sz w:val="16"/>
                <w:szCs w:val="16"/>
              </w:rPr>
              <w:t>1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3F661"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9FCDBD"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A4B815" w14:textId="77777777" w:rsidR="004D137D" w:rsidRPr="009B053A" w:rsidRDefault="004D137D" w:rsidP="004D137D">
            <w:pPr>
              <w:rPr>
                <w:rFonts w:ascii="Arial" w:hAnsi="Arial"/>
                <w:sz w:val="16"/>
                <w:szCs w:val="16"/>
              </w:rPr>
            </w:pPr>
            <w:r w:rsidRPr="009B053A">
              <w:rPr>
                <w:rFonts w:ascii="Arial" w:hAnsi="Arial"/>
                <w:sz w:val="16"/>
                <w:szCs w:val="16"/>
              </w:rPr>
              <w:t>Update of REFSENS for inter-band EN-DC 2CC adding DC_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6D12C" w14:textId="704A3104" w:rsidR="004D137D" w:rsidRPr="009B053A" w:rsidRDefault="004D137D" w:rsidP="004D137D">
            <w:pPr>
              <w:pStyle w:val="TAL"/>
              <w:rPr>
                <w:sz w:val="16"/>
                <w:szCs w:val="16"/>
              </w:rPr>
            </w:pPr>
            <w:r w:rsidRPr="009B053A">
              <w:rPr>
                <w:sz w:val="16"/>
                <w:szCs w:val="16"/>
              </w:rPr>
              <w:t>17.2.0</w:t>
            </w:r>
          </w:p>
        </w:tc>
      </w:tr>
      <w:tr w:rsidR="004D137D" w:rsidRPr="009B053A" w14:paraId="3B157A5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36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789FA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1A873" w14:textId="77777777" w:rsidR="004D137D" w:rsidRPr="009B053A" w:rsidRDefault="004D137D" w:rsidP="004D137D">
            <w:pPr>
              <w:rPr>
                <w:rFonts w:ascii="Arial" w:hAnsi="Arial"/>
                <w:sz w:val="16"/>
                <w:szCs w:val="16"/>
              </w:rPr>
            </w:pPr>
            <w:r w:rsidRPr="009B053A">
              <w:rPr>
                <w:rFonts w:ascii="Arial" w:hAnsi="Arial"/>
                <w:sz w:val="16"/>
                <w:szCs w:val="16"/>
              </w:rPr>
              <w:t>R5-2150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83B5C" w14:textId="77777777" w:rsidR="004D137D" w:rsidRPr="009B053A" w:rsidRDefault="004D137D" w:rsidP="004D137D">
            <w:pPr>
              <w:rPr>
                <w:rFonts w:ascii="Arial" w:hAnsi="Arial"/>
                <w:sz w:val="16"/>
                <w:szCs w:val="16"/>
              </w:rPr>
            </w:pPr>
            <w:r w:rsidRPr="009B053A">
              <w:rPr>
                <w:rFonts w:ascii="Arial" w:hAnsi="Arial"/>
                <w:sz w:val="16"/>
                <w:szCs w:val="16"/>
              </w:rPr>
              <w:t>1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0A34BB"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95AA9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E800F" w14:textId="77777777" w:rsidR="004D137D" w:rsidRPr="009B053A" w:rsidRDefault="004D137D" w:rsidP="004D137D">
            <w:pPr>
              <w:rPr>
                <w:rFonts w:ascii="Arial" w:hAnsi="Arial"/>
                <w:sz w:val="16"/>
                <w:szCs w:val="16"/>
              </w:rPr>
            </w:pPr>
            <w:r w:rsidRPr="009B053A">
              <w:rPr>
                <w:rFonts w:ascii="Arial" w:hAnsi="Arial"/>
                <w:sz w:val="16"/>
                <w:szCs w:val="16"/>
              </w:rPr>
              <w:t>Update of REFSENS for inter-band EN-DC 3CC adding DC_1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37612" w14:textId="0D2E61CB" w:rsidR="004D137D" w:rsidRPr="009B053A" w:rsidRDefault="004D137D" w:rsidP="004D137D">
            <w:pPr>
              <w:pStyle w:val="TAL"/>
              <w:rPr>
                <w:sz w:val="16"/>
                <w:szCs w:val="16"/>
              </w:rPr>
            </w:pPr>
            <w:r w:rsidRPr="009B053A">
              <w:rPr>
                <w:sz w:val="16"/>
                <w:szCs w:val="16"/>
              </w:rPr>
              <w:t>17.2.0</w:t>
            </w:r>
          </w:p>
        </w:tc>
      </w:tr>
      <w:tr w:rsidR="004D137D" w:rsidRPr="009B053A" w14:paraId="6515D33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203215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23CAC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25D2AF" w14:textId="77777777" w:rsidR="004D137D" w:rsidRPr="009B053A" w:rsidRDefault="004D137D" w:rsidP="004D137D">
            <w:pPr>
              <w:rPr>
                <w:rFonts w:ascii="Arial" w:hAnsi="Arial"/>
                <w:sz w:val="16"/>
                <w:szCs w:val="16"/>
              </w:rPr>
            </w:pPr>
            <w:r w:rsidRPr="009B053A">
              <w:rPr>
                <w:rFonts w:ascii="Arial" w:hAnsi="Arial"/>
                <w:sz w:val="16"/>
                <w:szCs w:val="16"/>
              </w:rPr>
              <w:t>R5-215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10607D" w14:textId="77777777" w:rsidR="004D137D" w:rsidRPr="009B053A" w:rsidRDefault="004D137D" w:rsidP="004D137D">
            <w:pPr>
              <w:rPr>
                <w:rFonts w:ascii="Arial" w:hAnsi="Arial"/>
                <w:sz w:val="16"/>
                <w:szCs w:val="16"/>
              </w:rPr>
            </w:pPr>
            <w:r w:rsidRPr="009B053A">
              <w:rPr>
                <w:rFonts w:ascii="Arial" w:hAnsi="Arial"/>
                <w:sz w:val="16"/>
                <w:szCs w:val="16"/>
              </w:rPr>
              <w:t>1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5257E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021C9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10B721" w14:textId="77777777" w:rsidR="004D137D" w:rsidRPr="009B053A" w:rsidRDefault="004D137D" w:rsidP="004D137D">
            <w:pPr>
              <w:rPr>
                <w:rFonts w:ascii="Arial" w:hAnsi="Arial"/>
                <w:sz w:val="16"/>
                <w:szCs w:val="16"/>
              </w:rPr>
            </w:pPr>
            <w:r w:rsidRPr="009B053A">
              <w:rPr>
                <w:rFonts w:ascii="Arial" w:hAnsi="Arial"/>
                <w:sz w:val="16"/>
                <w:szCs w:val="16"/>
              </w:rPr>
              <w:t>Update of REFSENS for inter-band EN-DC 3CC adding DC_3A-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761C" w14:textId="688646FF" w:rsidR="004D137D" w:rsidRPr="009B053A" w:rsidRDefault="004D137D" w:rsidP="004D137D">
            <w:pPr>
              <w:pStyle w:val="TAL"/>
              <w:rPr>
                <w:sz w:val="16"/>
                <w:szCs w:val="16"/>
              </w:rPr>
            </w:pPr>
            <w:r w:rsidRPr="009B053A">
              <w:rPr>
                <w:sz w:val="16"/>
                <w:szCs w:val="16"/>
              </w:rPr>
              <w:t>17.2.0</w:t>
            </w:r>
          </w:p>
        </w:tc>
      </w:tr>
      <w:tr w:rsidR="004D137D" w:rsidRPr="009B053A" w14:paraId="33218F9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556E1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CC17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6E805" w14:textId="77777777" w:rsidR="004D137D" w:rsidRPr="009B053A" w:rsidRDefault="004D137D" w:rsidP="004D137D">
            <w:pPr>
              <w:rPr>
                <w:rFonts w:ascii="Arial" w:hAnsi="Arial"/>
                <w:sz w:val="16"/>
                <w:szCs w:val="16"/>
              </w:rPr>
            </w:pPr>
            <w:r w:rsidRPr="009B053A">
              <w:rPr>
                <w:rFonts w:ascii="Arial" w:hAnsi="Arial"/>
                <w:sz w:val="16"/>
                <w:szCs w:val="16"/>
              </w:rPr>
              <w:t>R5-215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3FCFF9" w14:textId="77777777" w:rsidR="004D137D" w:rsidRPr="009B053A" w:rsidRDefault="004D137D" w:rsidP="004D137D">
            <w:pPr>
              <w:rPr>
                <w:rFonts w:ascii="Arial" w:hAnsi="Arial"/>
                <w:sz w:val="16"/>
                <w:szCs w:val="16"/>
              </w:rPr>
            </w:pPr>
            <w:r w:rsidRPr="009B053A">
              <w:rPr>
                <w:rFonts w:ascii="Arial" w:hAnsi="Arial"/>
                <w:sz w:val="16"/>
                <w:szCs w:val="16"/>
              </w:rPr>
              <w:t>1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A5A39"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4239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5F407" w14:textId="77777777" w:rsidR="004D137D" w:rsidRPr="009B053A" w:rsidRDefault="004D137D" w:rsidP="004D137D">
            <w:pPr>
              <w:rPr>
                <w:rFonts w:ascii="Arial" w:hAnsi="Arial"/>
                <w:sz w:val="16"/>
                <w:szCs w:val="16"/>
              </w:rPr>
            </w:pPr>
            <w:r w:rsidRPr="009B053A">
              <w:rPr>
                <w:rFonts w:ascii="Arial" w:hAnsi="Arial"/>
                <w:sz w:val="16"/>
                <w:szCs w:val="16"/>
              </w:rPr>
              <w:t>Correction to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F95C5" w14:textId="5C855CB2" w:rsidR="004D137D" w:rsidRPr="009B053A" w:rsidRDefault="004D137D" w:rsidP="004D137D">
            <w:pPr>
              <w:pStyle w:val="TAL"/>
              <w:rPr>
                <w:sz w:val="16"/>
                <w:szCs w:val="16"/>
              </w:rPr>
            </w:pPr>
            <w:r w:rsidRPr="009B053A">
              <w:rPr>
                <w:sz w:val="16"/>
                <w:szCs w:val="16"/>
              </w:rPr>
              <w:t>17.2.0</w:t>
            </w:r>
          </w:p>
        </w:tc>
      </w:tr>
      <w:tr w:rsidR="004D137D" w:rsidRPr="009B053A" w14:paraId="3BE13D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8F6D3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5D1E5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6196CB" w14:textId="77777777" w:rsidR="004D137D" w:rsidRPr="009B053A" w:rsidRDefault="004D137D" w:rsidP="004D137D">
            <w:pPr>
              <w:rPr>
                <w:rFonts w:ascii="Arial" w:hAnsi="Arial"/>
                <w:sz w:val="16"/>
                <w:szCs w:val="16"/>
              </w:rPr>
            </w:pPr>
            <w:r w:rsidRPr="009B053A">
              <w:rPr>
                <w:rFonts w:ascii="Arial" w:hAnsi="Arial"/>
                <w:sz w:val="16"/>
                <w:szCs w:val="16"/>
              </w:rPr>
              <w:t>R5-215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E2C396" w14:textId="77777777" w:rsidR="004D137D" w:rsidRPr="009B053A" w:rsidRDefault="004D137D" w:rsidP="004D137D">
            <w:pPr>
              <w:rPr>
                <w:rFonts w:ascii="Arial" w:hAnsi="Arial"/>
                <w:sz w:val="16"/>
                <w:szCs w:val="16"/>
              </w:rPr>
            </w:pPr>
            <w:r w:rsidRPr="009B053A">
              <w:rPr>
                <w:rFonts w:ascii="Arial" w:hAnsi="Arial"/>
                <w:sz w:val="16"/>
                <w:szCs w:val="16"/>
              </w:rPr>
              <w:t>1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762329"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2FDBA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A3D88" w14:textId="77777777" w:rsidR="004D137D" w:rsidRPr="009B053A" w:rsidRDefault="004D137D" w:rsidP="004D137D">
            <w:pPr>
              <w:rPr>
                <w:rFonts w:ascii="Arial" w:hAnsi="Arial"/>
                <w:sz w:val="16"/>
                <w:szCs w:val="16"/>
              </w:rPr>
            </w:pPr>
            <w:r w:rsidRPr="009B053A">
              <w:rPr>
                <w:rFonts w:ascii="Arial" w:hAnsi="Arial"/>
                <w:sz w:val="16"/>
                <w:szCs w:val="16"/>
              </w:rPr>
              <w:t>Correction to 6.2B.2.2 MP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E75628" w14:textId="2F3F6C36" w:rsidR="004D137D" w:rsidRPr="009B053A" w:rsidRDefault="004D137D" w:rsidP="004D137D">
            <w:pPr>
              <w:pStyle w:val="TAL"/>
              <w:rPr>
                <w:sz w:val="16"/>
                <w:szCs w:val="16"/>
              </w:rPr>
            </w:pPr>
            <w:r w:rsidRPr="009B053A">
              <w:rPr>
                <w:sz w:val="16"/>
                <w:szCs w:val="16"/>
              </w:rPr>
              <w:t>17.2.0</w:t>
            </w:r>
          </w:p>
        </w:tc>
      </w:tr>
      <w:tr w:rsidR="004D137D" w:rsidRPr="009B053A" w14:paraId="5B454F9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F7E93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D7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D5079" w14:textId="77777777" w:rsidR="004D137D" w:rsidRPr="009B053A" w:rsidRDefault="004D137D" w:rsidP="004D137D">
            <w:pPr>
              <w:rPr>
                <w:rFonts w:ascii="Arial" w:hAnsi="Arial"/>
                <w:sz w:val="16"/>
                <w:szCs w:val="16"/>
              </w:rPr>
            </w:pPr>
            <w:r w:rsidRPr="009B053A">
              <w:rPr>
                <w:rFonts w:ascii="Arial" w:hAnsi="Arial"/>
                <w:sz w:val="16"/>
                <w:szCs w:val="16"/>
              </w:rPr>
              <w:t>R5-2152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250C2B" w14:textId="77777777" w:rsidR="004D137D" w:rsidRPr="009B053A" w:rsidRDefault="004D137D" w:rsidP="004D137D">
            <w:pPr>
              <w:rPr>
                <w:rFonts w:ascii="Arial" w:hAnsi="Arial"/>
                <w:sz w:val="16"/>
                <w:szCs w:val="16"/>
              </w:rPr>
            </w:pPr>
            <w:r w:rsidRPr="009B053A">
              <w:rPr>
                <w:rFonts w:ascii="Arial" w:hAnsi="Arial"/>
                <w:sz w:val="16"/>
                <w:szCs w:val="16"/>
              </w:rPr>
              <w:t>11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0C223"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347D9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C24778" w14:textId="77777777" w:rsidR="004D137D" w:rsidRPr="009B053A" w:rsidRDefault="004D137D" w:rsidP="004D137D">
            <w:pPr>
              <w:rPr>
                <w:rFonts w:ascii="Arial" w:hAnsi="Arial"/>
                <w:sz w:val="16"/>
                <w:szCs w:val="16"/>
              </w:rPr>
            </w:pPr>
            <w:r w:rsidRPr="009B053A">
              <w:rPr>
                <w:rFonts w:ascii="Arial" w:hAnsi="Arial"/>
                <w:sz w:val="16"/>
                <w:szCs w:val="16"/>
              </w:rPr>
              <w:t>Correction to 6.5B.2.1.1 SEM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3CA2FB" w14:textId="52EF6745" w:rsidR="004D137D" w:rsidRPr="009B053A" w:rsidRDefault="004D137D" w:rsidP="004D137D">
            <w:pPr>
              <w:pStyle w:val="TAL"/>
              <w:rPr>
                <w:sz w:val="16"/>
                <w:szCs w:val="16"/>
              </w:rPr>
            </w:pPr>
            <w:r w:rsidRPr="009B053A">
              <w:rPr>
                <w:sz w:val="16"/>
                <w:szCs w:val="16"/>
              </w:rPr>
              <w:t>17.2.0</w:t>
            </w:r>
          </w:p>
        </w:tc>
      </w:tr>
      <w:tr w:rsidR="004D137D" w:rsidRPr="009B053A" w14:paraId="30111B5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0B875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52BCA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C8CDE" w14:textId="77777777" w:rsidR="004D137D" w:rsidRPr="009B053A" w:rsidRDefault="004D137D" w:rsidP="004D137D">
            <w:pPr>
              <w:rPr>
                <w:rFonts w:ascii="Arial" w:hAnsi="Arial"/>
                <w:sz w:val="16"/>
                <w:szCs w:val="16"/>
              </w:rPr>
            </w:pPr>
            <w:r w:rsidRPr="009B053A">
              <w:rPr>
                <w:rFonts w:ascii="Arial" w:hAnsi="Arial"/>
                <w:sz w:val="16"/>
                <w:szCs w:val="16"/>
              </w:rPr>
              <w:t>R5-2152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54E296" w14:textId="77777777" w:rsidR="004D137D" w:rsidRPr="009B053A" w:rsidRDefault="004D137D" w:rsidP="004D137D">
            <w:pPr>
              <w:rPr>
                <w:rFonts w:ascii="Arial" w:hAnsi="Arial"/>
                <w:sz w:val="16"/>
                <w:szCs w:val="16"/>
              </w:rPr>
            </w:pPr>
            <w:r w:rsidRPr="009B053A">
              <w:rPr>
                <w:rFonts w:ascii="Arial" w:hAnsi="Arial"/>
                <w:sz w:val="16"/>
                <w:szCs w:val="16"/>
              </w:rPr>
              <w:t>1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856855"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08EE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76D783" w14:textId="77777777" w:rsidR="004D137D" w:rsidRPr="009B053A" w:rsidRDefault="004D137D" w:rsidP="004D137D">
            <w:pPr>
              <w:rPr>
                <w:rFonts w:ascii="Arial" w:hAnsi="Arial"/>
                <w:sz w:val="16"/>
                <w:szCs w:val="16"/>
              </w:rPr>
            </w:pPr>
            <w:r w:rsidRPr="009B053A">
              <w:rPr>
                <w:rFonts w:ascii="Arial" w:hAnsi="Arial"/>
                <w:sz w:val="16"/>
                <w:szCs w:val="16"/>
              </w:rPr>
              <w:t>Correction to 6.5B.2.1.3 ACL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7AC7" w14:textId="32F6FFED" w:rsidR="004D137D" w:rsidRPr="009B053A" w:rsidRDefault="004D137D" w:rsidP="004D137D">
            <w:pPr>
              <w:pStyle w:val="TAL"/>
              <w:rPr>
                <w:sz w:val="16"/>
                <w:szCs w:val="16"/>
              </w:rPr>
            </w:pPr>
            <w:r w:rsidRPr="009B053A">
              <w:rPr>
                <w:sz w:val="16"/>
                <w:szCs w:val="16"/>
              </w:rPr>
              <w:t>17.2.0</w:t>
            </w:r>
          </w:p>
        </w:tc>
      </w:tr>
      <w:tr w:rsidR="004D137D" w:rsidRPr="009B053A" w14:paraId="76D5E8E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533D9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6E80E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4F158" w14:textId="77777777" w:rsidR="004D137D" w:rsidRPr="009B053A" w:rsidRDefault="004D137D" w:rsidP="004D137D">
            <w:pPr>
              <w:rPr>
                <w:rFonts w:ascii="Arial" w:hAnsi="Arial"/>
                <w:sz w:val="16"/>
                <w:szCs w:val="16"/>
              </w:rPr>
            </w:pPr>
            <w:r w:rsidRPr="009B053A">
              <w:rPr>
                <w:rFonts w:ascii="Arial" w:hAnsi="Arial"/>
                <w:sz w:val="16"/>
                <w:szCs w:val="16"/>
              </w:rPr>
              <w:t>R5-2152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B905D" w14:textId="77777777" w:rsidR="004D137D" w:rsidRPr="009B053A" w:rsidRDefault="004D137D" w:rsidP="004D137D">
            <w:pPr>
              <w:rPr>
                <w:rFonts w:ascii="Arial" w:hAnsi="Arial"/>
                <w:sz w:val="16"/>
                <w:szCs w:val="16"/>
              </w:rPr>
            </w:pPr>
            <w:r w:rsidRPr="009B053A">
              <w:rPr>
                <w:rFonts w:ascii="Arial" w:hAnsi="Arial"/>
                <w:sz w:val="16"/>
                <w:szCs w:val="16"/>
              </w:rPr>
              <w:t>1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E1FFF"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3E35C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A2F434" w14:textId="77777777" w:rsidR="004D137D" w:rsidRPr="009B053A" w:rsidRDefault="004D137D" w:rsidP="004D137D">
            <w:pPr>
              <w:rPr>
                <w:rFonts w:ascii="Arial" w:hAnsi="Arial"/>
                <w:sz w:val="16"/>
                <w:szCs w:val="16"/>
              </w:rPr>
            </w:pPr>
            <w:r w:rsidRPr="009B053A">
              <w:rPr>
                <w:rFonts w:ascii="Arial" w:hAnsi="Arial"/>
                <w:sz w:val="16"/>
                <w:szCs w:val="16"/>
              </w:rPr>
              <w:t>Correction to 6.5B.3.1.2 and 6.5B.3.2.2 UE co-existence spurious emiss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7F686D" w14:textId="13AE5F09" w:rsidR="004D137D" w:rsidRPr="009B053A" w:rsidRDefault="004D137D" w:rsidP="004D137D">
            <w:pPr>
              <w:pStyle w:val="TAL"/>
              <w:rPr>
                <w:sz w:val="16"/>
                <w:szCs w:val="16"/>
              </w:rPr>
            </w:pPr>
            <w:r w:rsidRPr="009B053A">
              <w:rPr>
                <w:sz w:val="16"/>
                <w:szCs w:val="16"/>
              </w:rPr>
              <w:t>17.2.0</w:t>
            </w:r>
          </w:p>
        </w:tc>
      </w:tr>
      <w:tr w:rsidR="004D137D" w:rsidRPr="009B053A" w14:paraId="2D45E0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754AE7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B5450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25C974" w14:textId="77777777" w:rsidR="004D137D" w:rsidRPr="009B053A" w:rsidRDefault="004D137D" w:rsidP="004D137D">
            <w:pPr>
              <w:rPr>
                <w:rFonts w:ascii="Arial" w:hAnsi="Arial"/>
                <w:sz w:val="16"/>
                <w:szCs w:val="16"/>
              </w:rPr>
            </w:pPr>
            <w:r w:rsidRPr="009B053A">
              <w:rPr>
                <w:rFonts w:ascii="Arial" w:hAnsi="Arial"/>
                <w:sz w:val="16"/>
                <w:szCs w:val="16"/>
              </w:rPr>
              <w:t>R5-2152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AE2B8C" w14:textId="77777777" w:rsidR="004D137D" w:rsidRPr="009B053A" w:rsidRDefault="004D137D" w:rsidP="004D137D">
            <w:pPr>
              <w:rPr>
                <w:rFonts w:ascii="Arial" w:hAnsi="Arial"/>
                <w:sz w:val="16"/>
                <w:szCs w:val="16"/>
              </w:rPr>
            </w:pPr>
            <w:r w:rsidRPr="009B053A">
              <w:rPr>
                <w:rFonts w:ascii="Arial" w:hAnsi="Arial"/>
                <w:sz w:val="16"/>
                <w:szCs w:val="16"/>
              </w:rPr>
              <w:t>1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C993D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9AB3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6A76CE" w14:textId="77777777" w:rsidR="004D137D" w:rsidRPr="009B053A" w:rsidRDefault="004D137D" w:rsidP="004D137D">
            <w:pPr>
              <w:rPr>
                <w:rFonts w:ascii="Arial" w:hAnsi="Arial"/>
                <w:sz w:val="16"/>
                <w:szCs w:val="16"/>
              </w:rPr>
            </w:pPr>
            <w:r w:rsidRPr="009B053A">
              <w:rPr>
                <w:rFonts w:ascii="Arial" w:hAnsi="Arial"/>
                <w:sz w:val="16"/>
                <w:szCs w:val="16"/>
              </w:rPr>
              <w:t>Correction to 6.4B.2 in-band emiss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5CB985" w14:textId="6F5889B4" w:rsidR="004D137D" w:rsidRPr="009B053A" w:rsidRDefault="004D137D" w:rsidP="004D137D">
            <w:pPr>
              <w:pStyle w:val="TAL"/>
              <w:rPr>
                <w:sz w:val="16"/>
                <w:szCs w:val="16"/>
              </w:rPr>
            </w:pPr>
            <w:r w:rsidRPr="009B053A">
              <w:rPr>
                <w:sz w:val="16"/>
                <w:szCs w:val="16"/>
              </w:rPr>
              <w:t>17.2.0</w:t>
            </w:r>
          </w:p>
        </w:tc>
      </w:tr>
      <w:tr w:rsidR="004D137D" w:rsidRPr="009B053A" w14:paraId="2FB4BA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CBDEAD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8034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21F97" w14:textId="77777777" w:rsidR="004D137D" w:rsidRPr="009B053A" w:rsidRDefault="004D137D" w:rsidP="004D137D">
            <w:pPr>
              <w:rPr>
                <w:rFonts w:ascii="Arial" w:hAnsi="Arial"/>
                <w:sz w:val="16"/>
                <w:szCs w:val="16"/>
              </w:rPr>
            </w:pPr>
            <w:r w:rsidRPr="009B053A">
              <w:rPr>
                <w:rFonts w:ascii="Arial" w:hAnsi="Arial"/>
                <w:sz w:val="16"/>
                <w:szCs w:val="16"/>
              </w:rPr>
              <w:t>R5-2152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12E688" w14:textId="77777777" w:rsidR="004D137D" w:rsidRPr="009B053A" w:rsidRDefault="004D137D" w:rsidP="004D137D">
            <w:pPr>
              <w:rPr>
                <w:rFonts w:ascii="Arial" w:hAnsi="Arial"/>
                <w:sz w:val="16"/>
                <w:szCs w:val="16"/>
              </w:rPr>
            </w:pPr>
            <w:r w:rsidRPr="009B053A">
              <w:rPr>
                <w:rFonts w:ascii="Arial" w:hAnsi="Arial"/>
                <w:sz w:val="16"/>
                <w:szCs w:val="16"/>
              </w:rPr>
              <w:t>11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22C0DB"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4D560B"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ABE96" w14:textId="77777777" w:rsidR="004D137D" w:rsidRPr="009B053A" w:rsidRDefault="004D137D" w:rsidP="004D137D">
            <w:pPr>
              <w:rPr>
                <w:rFonts w:ascii="Arial" w:hAnsi="Arial"/>
                <w:sz w:val="16"/>
                <w:szCs w:val="16"/>
              </w:rPr>
            </w:pPr>
            <w:r w:rsidRPr="009B053A">
              <w:rPr>
                <w:rFonts w:ascii="Arial" w:hAnsi="Arial"/>
                <w:sz w:val="16"/>
                <w:szCs w:val="16"/>
              </w:rPr>
              <w:t>Addition of test case body to 6.5B.5 transmit intermodul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9E4B20" w14:textId="0A2C17E7" w:rsidR="004D137D" w:rsidRPr="009B053A" w:rsidRDefault="004D137D" w:rsidP="004D137D">
            <w:pPr>
              <w:pStyle w:val="TAL"/>
              <w:rPr>
                <w:sz w:val="16"/>
                <w:szCs w:val="16"/>
              </w:rPr>
            </w:pPr>
            <w:r w:rsidRPr="009B053A">
              <w:rPr>
                <w:sz w:val="16"/>
                <w:szCs w:val="16"/>
              </w:rPr>
              <w:t>17.2.0</w:t>
            </w:r>
          </w:p>
        </w:tc>
      </w:tr>
      <w:tr w:rsidR="004D137D" w:rsidRPr="009B053A" w14:paraId="2915897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6F42C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62CE1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897930" w14:textId="77777777" w:rsidR="004D137D" w:rsidRPr="009B053A" w:rsidRDefault="004D137D" w:rsidP="004D137D">
            <w:pPr>
              <w:rPr>
                <w:rFonts w:ascii="Arial" w:hAnsi="Arial"/>
                <w:sz w:val="16"/>
                <w:szCs w:val="16"/>
              </w:rPr>
            </w:pPr>
            <w:r w:rsidRPr="009B053A">
              <w:rPr>
                <w:rFonts w:ascii="Arial" w:hAnsi="Arial"/>
                <w:sz w:val="16"/>
                <w:szCs w:val="16"/>
              </w:rPr>
              <w:t>R5-215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FAF3B0" w14:textId="77777777" w:rsidR="004D137D" w:rsidRPr="009B053A" w:rsidRDefault="004D137D" w:rsidP="004D137D">
            <w:pPr>
              <w:rPr>
                <w:rFonts w:ascii="Arial" w:hAnsi="Arial"/>
                <w:sz w:val="16"/>
                <w:szCs w:val="16"/>
              </w:rPr>
            </w:pPr>
            <w:r w:rsidRPr="009B053A">
              <w:rPr>
                <w:rFonts w:ascii="Arial" w:hAnsi="Arial"/>
                <w:sz w:val="16"/>
                <w:szCs w:val="16"/>
              </w:rPr>
              <w:t>11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638B3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FB1F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C12EC" w14:textId="77777777" w:rsidR="004D137D" w:rsidRPr="009B053A" w:rsidRDefault="004D137D" w:rsidP="004D137D">
            <w:pPr>
              <w:rPr>
                <w:rFonts w:ascii="Arial" w:hAnsi="Arial"/>
                <w:sz w:val="16"/>
                <w:szCs w:val="16"/>
              </w:rPr>
            </w:pPr>
            <w:r w:rsidRPr="009B053A">
              <w:rPr>
                <w:rFonts w:ascii="Arial" w:hAnsi="Arial"/>
                <w:sz w:val="16"/>
                <w:szCs w:val="16"/>
              </w:rPr>
              <w:t>Addition of reference sensitivity testing for DC_1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EC3AC" w14:textId="5B4966CA" w:rsidR="004D137D" w:rsidRPr="009B053A" w:rsidRDefault="004D137D" w:rsidP="004D137D">
            <w:pPr>
              <w:pStyle w:val="TAL"/>
              <w:rPr>
                <w:sz w:val="16"/>
                <w:szCs w:val="16"/>
              </w:rPr>
            </w:pPr>
            <w:r w:rsidRPr="009B053A">
              <w:rPr>
                <w:sz w:val="16"/>
                <w:szCs w:val="16"/>
              </w:rPr>
              <w:t>17.2.0</w:t>
            </w:r>
          </w:p>
        </w:tc>
      </w:tr>
      <w:tr w:rsidR="004D137D" w:rsidRPr="009B053A" w14:paraId="17B461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471D9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477D7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A4A32F" w14:textId="77777777" w:rsidR="004D137D" w:rsidRPr="009B053A" w:rsidRDefault="004D137D" w:rsidP="004D137D">
            <w:pPr>
              <w:rPr>
                <w:rFonts w:ascii="Arial" w:hAnsi="Arial"/>
                <w:sz w:val="16"/>
                <w:szCs w:val="16"/>
              </w:rPr>
            </w:pPr>
            <w:r w:rsidRPr="009B053A">
              <w:rPr>
                <w:rFonts w:ascii="Arial" w:hAnsi="Arial"/>
                <w:sz w:val="16"/>
                <w:szCs w:val="16"/>
              </w:rPr>
              <w:t>R5-215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1505F5" w14:textId="77777777" w:rsidR="004D137D" w:rsidRPr="009B053A" w:rsidRDefault="004D137D" w:rsidP="004D137D">
            <w:pPr>
              <w:rPr>
                <w:rFonts w:ascii="Arial" w:hAnsi="Arial"/>
                <w:sz w:val="16"/>
                <w:szCs w:val="16"/>
              </w:rPr>
            </w:pPr>
            <w:r w:rsidRPr="009B053A">
              <w:rPr>
                <w:rFonts w:ascii="Arial" w:hAnsi="Arial"/>
                <w:sz w:val="16"/>
                <w:szCs w:val="16"/>
              </w:rPr>
              <w:t>11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92779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207B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EEABA2" w14:textId="77777777" w:rsidR="004D137D" w:rsidRPr="009B053A" w:rsidRDefault="004D137D" w:rsidP="004D137D">
            <w:pPr>
              <w:rPr>
                <w:rFonts w:ascii="Arial" w:hAnsi="Arial"/>
                <w:sz w:val="16"/>
                <w:szCs w:val="16"/>
              </w:rPr>
            </w:pPr>
            <w:r w:rsidRPr="009B053A">
              <w:rPr>
                <w:rFonts w:ascii="Arial" w:hAnsi="Arial"/>
                <w:sz w:val="16"/>
                <w:szCs w:val="16"/>
              </w:rPr>
              <w:t>Addition of reference sensitivity testing for DC_1A-3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3B2983" w14:textId="48A6F5EA" w:rsidR="004D137D" w:rsidRPr="009B053A" w:rsidRDefault="004D137D" w:rsidP="004D137D">
            <w:pPr>
              <w:pStyle w:val="TAL"/>
              <w:rPr>
                <w:sz w:val="16"/>
                <w:szCs w:val="16"/>
              </w:rPr>
            </w:pPr>
            <w:r w:rsidRPr="009B053A">
              <w:rPr>
                <w:sz w:val="16"/>
                <w:szCs w:val="16"/>
              </w:rPr>
              <w:t>17.2.0</w:t>
            </w:r>
          </w:p>
        </w:tc>
      </w:tr>
      <w:tr w:rsidR="004D137D" w:rsidRPr="009B053A" w14:paraId="2C71EE2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E03CC35"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BE060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FA7FFA" w14:textId="77777777" w:rsidR="004D137D" w:rsidRPr="009B053A" w:rsidRDefault="004D137D" w:rsidP="004D137D">
            <w:pPr>
              <w:rPr>
                <w:rFonts w:ascii="Arial" w:hAnsi="Arial"/>
                <w:sz w:val="16"/>
                <w:szCs w:val="16"/>
              </w:rPr>
            </w:pPr>
            <w:r w:rsidRPr="009B053A">
              <w:rPr>
                <w:rFonts w:ascii="Arial" w:hAnsi="Arial"/>
                <w:sz w:val="16"/>
                <w:szCs w:val="16"/>
              </w:rPr>
              <w:t>R5-2152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0C8BA2" w14:textId="77777777" w:rsidR="004D137D" w:rsidRPr="009B053A" w:rsidRDefault="004D137D" w:rsidP="004D137D">
            <w:pPr>
              <w:rPr>
                <w:rFonts w:ascii="Arial" w:hAnsi="Arial"/>
                <w:sz w:val="16"/>
                <w:szCs w:val="16"/>
              </w:rPr>
            </w:pPr>
            <w:r w:rsidRPr="009B053A">
              <w:rPr>
                <w:rFonts w:ascii="Arial" w:hAnsi="Arial"/>
                <w:sz w:val="16"/>
                <w:szCs w:val="16"/>
              </w:rPr>
              <w:t>1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5C2C1"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D5E8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0108B" w14:textId="77777777" w:rsidR="004D137D" w:rsidRPr="009B053A" w:rsidRDefault="004D137D" w:rsidP="004D137D">
            <w:pPr>
              <w:rPr>
                <w:rFonts w:ascii="Arial" w:hAnsi="Arial"/>
                <w:sz w:val="16"/>
                <w:szCs w:val="16"/>
              </w:rPr>
            </w:pPr>
            <w:r w:rsidRPr="009B053A">
              <w:rPr>
                <w:rFonts w:ascii="Arial" w:hAnsi="Arial"/>
                <w:sz w:val="16"/>
                <w:szCs w:val="16"/>
              </w:rPr>
              <w:t>Addition of reference sensitivity testing for DC_1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47AAD7" w14:textId="38E52701" w:rsidR="004D137D" w:rsidRPr="009B053A" w:rsidRDefault="004D137D" w:rsidP="004D137D">
            <w:pPr>
              <w:pStyle w:val="TAL"/>
              <w:rPr>
                <w:sz w:val="16"/>
                <w:szCs w:val="16"/>
              </w:rPr>
            </w:pPr>
            <w:r w:rsidRPr="009B053A">
              <w:rPr>
                <w:sz w:val="16"/>
                <w:szCs w:val="16"/>
              </w:rPr>
              <w:t>17.2.0</w:t>
            </w:r>
          </w:p>
        </w:tc>
      </w:tr>
      <w:tr w:rsidR="004D137D" w:rsidRPr="009B053A" w14:paraId="70F2104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CACF53"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0659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C7164C" w14:textId="77777777" w:rsidR="004D137D" w:rsidRPr="009B053A" w:rsidRDefault="004D137D" w:rsidP="004D137D">
            <w:pPr>
              <w:rPr>
                <w:rFonts w:ascii="Arial" w:hAnsi="Arial"/>
                <w:sz w:val="16"/>
                <w:szCs w:val="16"/>
              </w:rPr>
            </w:pPr>
            <w:r w:rsidRPr="009B053A">
              <w:rPr>
                <w:rFonts w:ascii="Arial" w:hAnsi="Arial"/>
                <w:sz w:val="16"/>
                <w:szCs w:val="16"/>
              </w:rPr>
              <w:t>R5-2152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AF286A" w14:textId="77777777" w:rsidR="004D137D" w:rsidRPr="009B053A" w:rsidRDefault="004D137D" w:rsidP="004D137D">
            <w:pPr>
              <w:rPr>
                <w:rFonts w:ascii="Arial" w:hAnsi="Arial"/>
                <w:sz w:val="16"/>
                <w:szCs w:val="16"/>
              </w:rPr>
            </w:pPr>
            <w:r w:rsidRPr="009B053A">
              <w:rPr>
                <w:rFonts w:ascii="Arial" w:hAnsi="Arial"/>
                <w:sz w:val="16"/>
                <w:szCs w:val="16"/>
              </w:rPr>
              <w:t>1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AE5D4D"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E10F0"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1CA957" w14:textId="77777777" w:rsidR="004D137D" w:rsidRPr="009B053A" w:rsidRDefault="004D137D" w:rsidP="004D137D">
            <w:pPr>
              <w:rPr>
                <w:rFonts w:ascii="Arial" w:hAnsi="Arial"/>
                <w:sz w:val="16"/>
                <w:szCs w:val="16"/>
              </w:rPr>
            </w:pPr>
            <w:r w:rsidRPr="009B053A">
              <w:rPr>
                <w:rFonts w:ascii="Arial" w:hAnsi="Arial"/>
                <w:sz w:val="16"/>
                <w:szCs w:val="16"/>
              </w:rPr>
              <w:t>Addition of reference sensitivity testing for DC_3A-7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996CDC" w14:textId="008598E9" w:rsidR="004D137D" w:rsidRPr="009B053A" w:rsidRDefault="004D137D" w:rsidP="004D137D">
            <w:pPr>
              <w:pStyle w:val="TAL"/>
              <w:rPr>
                <w:sz w:val="16"/>
                <w:szCs w:val="16"/>
              </w:rPr>
            </w:pPr>
            <w:r w:rsidRPr="009B053A">
              <w:rPr>
                <w:sz w:val="16"/>
                <w:szCs w:val="16"/>
              </w:rPr>
              <w:t>17.2.0</w:t>
            </w:r>
          </w:p>
        </w:tc>
      </w:tr>
      <w:tr w:rsidR="004D137D" w:rsidRPr="009B053A" w14:paraId="3BB2235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687F1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E1624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837F4E" w14:textId="77777777" w:rsidR="004D137D" w:rsidRPr="009B053A" w:rsidRDefault="004D137D" w:rsidP="004D137D">
            <w:pPr>
              <w:rPr>
                <w:rFonts w:ascii="Arial" w:hAnsi="Arial"/>
                <w:sz w:val="16"/>
                <w:szCs w:val="16"/>
              </w:rPr>
            </w:pPr>
            <w:r w:rsidRPr="009B053A">
              <w:rPr>
                <w:rFonts w:ascii="Arial" w:hAnsi="Arial"/>
                <w:sz w:val="16"/>
                <w:szCs w:val="16"/>
              </w:rPr>
              <w:t>R5-2152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B79A97" w14:textId="77777777" w:rsidR="004D137D" w:rsidRPr="009B053A" w:rsidRDefault="004D137D" w:rsidP="004D137D">
            <w:pPr>
              <w:rPr>
                <w:rFonts w:ascii="Arial" w:hAnsi="Arial"/>
                <w:sz w:val="16"/>
                <w:szCs w:val="16"/>
              </w:rPr>
            </w:pPr>
            <w:r w:rsidRPr="009B053A">
              <w:rPr>
                <w:rFonts w:ascii="Arial" w:hAnsi="Arial"/>
                <w:sz w:val="16"/>
                <w:szCs w:val="16"/>
              </w:rPr>
              <w:t>1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B2891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42297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3DD2EF" w14:textId="77777777" w:rsidR="004D137D" w:rsidRPr="009B053A" w:rsidRDefault="004D137D" w:rsidP="004D137D">
            <w:pPr>
              <w:rPr>
                <w:rFonts w:ascii="Arial" w:hAnsi="Arial"/>
                <w:sz w:val="16"/>
                <w:szCs w:val="16"/>
              </w:rPr>
            </w:pPr>
            <w:r w:rsidRPr="009B053A">
              <w:rPr>
                <w:rFonts w:ascii="Arial" w:hAnsi="Arial"/>
                <w:sz w:val="16"/>
                <w:szCs w:val="16"/>
              </w:rPr>
              <w:t>Update of reference sensitivity test requirements for DC_41A_n77A and DC_41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D1FBB5" w14:textId="7E3DEDC8" w:rsidR="004D137D" w:rsidRPr="009B053A" w:rsidRDefault="004D137D" w:rsidP="004D137D">
            <w:pPr>
              <w:pStyle w:val="TAL"/>
              <w:rPr>
                <w:sz w:val="16"/>
                <w:szCs w:val="16"/>
              </w:rPr>
            </w:pPr>
            <w:r w:rsidRPr="009B053A">
              <w:rPr>
                <w:sz w:val="16"/>
                <w:szCs w:val="16"/>
              </w:rPr>
              <w:t>17.2.0</w:t>
            </w:r>
          </w:p>
        </w:tc>
      </w:tr>
      <w:tr w:rsidR="004D137D" w:rsidRPr="009B053A" w14:paraId="56A47D9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C02E9F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D5AFD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8D860" w14:textId="77777777" w:rsidR="004D137D" w:rsidRPr="009B053A" w:rsidRDefault="004D137D" w:rsidP="004D137D">
            <w:pPr>
              <w:rPr>
                <w:rFonts w:ascii="Arial" w:hAnsi="Arial"/>
                <w:sz w:val="16"/>
                <w:szCs w:val="16"/>
              </w:rPr>
            </w:pPr>
            <w:r w:rsidRPr="009B053A">
              <w:rPr>
                <w:rFonts w:ascii="Arial" w:hAnsi="Arial"/>
                <w:sz w:val="16"/>
                <w:szCs w:val="16"/>
              </w:rPr>
              <w:t>R5-2152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21B6F6" w14:textId="77777777" w:rsidR="004D137D" w:rsidRPr="009B053A" w:rsidRDefault="004D137D" w:rsidP="004D137D">
            <w:pPr>
              <w:rPr>
                <w:rFonts w:ascii="Arial" w:hAnsi="Arial"/>
                <w:sz w:val="16"/>
                <w:szCs w:val="16"/>
              </w:rPr>
            </w:pPr>
            <w:r w:rsidRPr="009B053A">
              <w:rPr>
                <w:rFonts w:ascii="Arial" w:hAnsi="Arial"/>
                <w:sz w:val="16"/>
                <w:szCs w:val="16"/>
              </w:rPr>
              <w:t>1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74DE45"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7FF44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CB2142" w14:textId="77777777" w:rsidR="004D137D" w:rsidRPr="009B053A" w:rsidRDefault="004D137D" w:rsidP="004D137D">
            <w:pPr>
              <w:rPr>
                <w:rFonts w:ascii="Arial" w:hAnsi="Arial"/>
                <w:sz w:val="16"/>
                <w:szCs w:val="16"/>
              </w:rPr>
            </w:pPr>
            <w:r w:rsidRPr="009B053A">
              <w:rPr>
                <w:rFonts w:ascii="Arial" w:hAnsi="Arial"/>
                <w:sz w:val="16"/>
                <w:szCs w:val="16"/>
              </w:rPr>
              <w:t>Correction to reference sensitivity test configuration for 3CC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C7B62C" w14:textId="3CDAD201" w:rsidR="004D137D" w:rsidRPr="009B053A" w:rsidRDefault="004D137D" w:rsidP="004D137D">
            <w:pPr>
              <w:pStyle w:val="TAL"/>
              <w:rPr>
                <w:sz w:val="16"/>
                <w:szCs w:val="16"/>
              </w:rPr>
            </w:pPr>
            <w:r w:rsidRPr="009B053A">
              <w:rPr>
                <w:sz w:val="16"/>
                <w:szCs w:val="16"/>
              </w:rPr>
              <w:t>17.2.0</w:t>
            </w:r>
          </w:p>
        </w:tc>
      </w:tr>
      <w:tr w:rsidR="004D137D" w:rsidRPr="009B053A" w14:paraId="29018FB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F73E2B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CEBD1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39C199" w14:textId="77777777" w:rsidR="004D137D" w:rsidRPr="009B053A" w:rsidRDefault="004D137D" w:rsidP="004D137D">
            <w:pPr>
              <w:rPr>
                <w:rFonts w:ascii="Arial" w:hAnsi="Arial"/>
                <w:sz w:val="16"/>
                <w:szCs w:val="16"/>
              </w:rPr>
            </w:pPr>
            <w:r w:rsidRPr="009B053A">
              <w:rPr>
                <w:rFonts w:ascii="Arial" w:hAnsi="Arial"/>
                <w:sz w:val="16"/>
                <w:szCs w:val="16"/>
              </w:rPr>
              <w:t>R5-21525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C4F008" w14:textId="77777777" w:rsidR="004D137D" w:rsidRPr="009B053A" w:rsidRDefault="004D137D" w:rsidP="004D137D">
            <w:pPr>
              <w:rPr>
                <w:rFonts w:ascii="Arial" w:hAnsi="Arial"/>
                <w:sz w:val="16"/>
                <w:szCs w:val="16"/>
              </w:rPr>
            </w:pPr>
            <w:r w:rsidRPr="009B053A">
              <w:rPr>
                <w:rFonts w:ascii="Arial" w:hAnsi="Arial"/>
                <w:sz w:val="16"/>
                <w:szCs w:val="16"/>
              </w:rPr>
              <w:t>1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3960D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45BEC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8102" w14:textId="77777777" w:rsidR="004D137D" w:rsidRPr="009B053A" w:rsidRDefault="004D137D" w:rsidP="004D137D">
            <w:pPr>
              <w:rPr>
                <w:rFonts w:ascii="Arial" w:hAnsi="Arial"/>
                <w:sz w:val="16"/>
                <w:szCs w:val="16"/>
              </w:rPr>
            </w:pPr>
            <w:r w:rsidRPr="009B053A">
              <w:rPr>
                <w:rFonts w:ascii="Arial" w:hAnsi="Arial"/>
                <w:sz w:val="16"/>
                <w:szCs w:val="16"/>
              </w:rPr>
              <w:t>Update of reference sensitivity test coverage for 4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30EF5" w14:textId="72028C2E" w:rsidR="004D137D" w:rsidRPr="009B053A" w:rsidRDefault="004D137D" w:rsidP="004D137D">
            <w:pPr>
              <w:pStyle w:val="TAL"/>
              <w:rPr>
                <w:sz w:val="16"/>
                <w:szCs w:val="16"/>
              </w:rPr>
            </w:pPr>
            <w:r w:rsidRPr="009B053A">
              <w:rPr>
                <w:sz w:val="16"/>
                <w:szCs w:val="16"/>
              </w:rPr>
              <w:t>17.2.0</w:t>
            </w:r>
          </w:p>
        </w:tc>
      </w:tr>
      <w:tr w:rsidR="004D137D" w:rsidRPr="009B053A" w14:paraId="4BF73D3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F2461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78344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796F2B" w14:textId="77777777" w:rsidR="004D137D" w:rsidRPr="009B053A" w:rsidRDefault="004D137D" w:rsidP="004D137D">
            <w:pPr>
              <w:rPr>
                <w:rFonts w:ascii="Arial" w:hAnsi="Arial"/>
                <w:sz w:val="16"/>
                <w:szCs w:val="16"/>
              </w:rPr>
            </w:pPr>
            <w:r w:rsidRPr="009B053A">
              <w:rPr>
                <w:rFonts w:ascii="Arial" w:hAnsi="Arial"/>
                <w:sz w:val="16"/>
                <w:szCs w:val="16"/>
              </w:rPr>
              <w:t>R5-2152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AA7806" w14:textId="77777777" w:rsidR="004D137D" w:rsidRPr="009B053A" w:rsidRDefault="004D137D" w:rsidP="004D137D">
            <w:pPr>
              <w:rPr>
                <w:rFonts w:ascii="Arial" w:hAnsi="Arial"/>
                <w:sz w:val="16"/>
                <w:szCs w:val="16"/>
              </w:rPr>
            </w:pPr>
            <w:r w:rsidRPr="009B053A">
              <w:rPr>
                <w:rFonts w:ascii="Arial" w:hAnsi="Arial"/>
                <w:sz w:val="16"/>
                <w:szCs w:val="16"/>
              </w:rPr>
              <w:t>1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CB48E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B7E39D"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A3CBE3" w14:textId="77777777" w:rsidR="004D137D" w:rsidRPr="009B053A" w:rsidRDefault="004D137D" w:rsidP="004D137D">
            <w:pPr>
              <w:rPr>
                <w:rFonts w:ascii="Arial" w:hAnsi="Arial"/>
                <w:sz w:val="16"/>
                <w:szCs w:val="16"/>
              </w:rPr>
            </w:pPr>
            <w:r w:rsidRPr="009B053A">
              <w:rPr>
                <w:rFonts w:ascii="Arial" w:hAnsi="Arial"/>
                <w:sz w:val="16"/>
                <w:szCs w:val="16"/>
              </w:rPr>
              <w:t>Added refsens deltaRIB test case for EN-DC including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D192BD" w14:textId="55699E7C" w:rsidR="004D137D" w:rsidRPr="009B053A" w:rsidRDefault="004D137D" w:rsidP="004D137D">
            <w:pPr>
              <w:pStyle w:val="TAL"/>
              <w:rPr>
                <w:sz w:val="16"/>
                <w:szCs w:val="16"/>
              </w:rPr>
            </w:pPr>
            <w:r w:rsidRPr="009B053A">
              <w:rPr>
                <w:sz w:val="16"/>
                <w:szCs w:val="16"/>
              </w:rPr>
              <w:t>17.2.0</w:t>
            </w:r>
          </w:p>
        </w:tc>
      </w:tr>
      <w:tr w:rsidR="004D137D" w:rsidRPr="009B053A" w14:paraId="59D7A30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6F5528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C118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E97E5A" w14:textId="77777777" w:rsidR="004D137D" w:rsidRPr="009B053A" w:rsidRDefault="004D137D" w:rsidP="004D137D">
            <w:pPr>
              <w:rPr>
                <w:rFonts w:ascii="Arial" w:hAnsi="Arial"/>
                <w:sz w:val="16"/>
                <w:szCs w:val="16"/>
              </w:rPr>
            </w:pPr>
            <w:r w:rsidRPr="009B053A">
              <w:rPr>
                <w:rFonts w:ascii="Arial" w:hAnsi="Arial"/>
                <w:sz w:val="16"/>
                <w:szCs w:val="16"/>
              </w:rPr>
              <w:t>R5-2152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A10490" w14:textId="77777777" w:rsidR="004D137D" w:rsidRPr="009B053A" w:rsidRDefault="004D137D" w:rsidP="004D137D">
            <w:pPr>
              <w:rPr>
                <w:rFonts w:ascii="Arial" w:hAnsi="Arial"/>
                <w:sz w:val="16"/>
                <w:szCs w:val="16"/>
              </w:rPr>
            </w:pPr>
            <w:r w:rsidRPr="009B053A">
              <w:rPr>
                <w:rFonts w:ascii="Arial" w:hAnsi="Arial"/>
                <w:sz w:val="16"/>
                <w:szCs w:val="16"/>
              </w:rPr>
              <w:t>1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38AED4"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97BC6D"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249CDC" w14:textId="77777777" w:rsidR="004D137D" w:rsidRPr="009B053A" w:rsidRDefault="004D137D" w:rsidP="004D137D">
            <w:pPr>
              <w:rPr>
                <w:rFonts w:ascii="Arial" w:hAnsi="Arial"/>
                <w:sz w:val="16"/>
                <w:szCs w:val="16"/>
              </w:rPr>
            </w:pPr>
            <w:r w:rsidRPr="009B053A">
              <w:rPr>
                <w:rFonts w:ascii="Arial" w:hAnsi="Arial"/>
                <w:sz w:val="16"/>
                <w:szCs w:val="16"/>
              </w:rPr>
              <w:t>Updating 7.3B.2.3 REFSENS testing for DC_3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24FAE" w14:textId="45B11937" w:rsidR="004D137D" w:rsidRPr="009B053A" w:rsidRDefault="004D137D" w:rsidP="004D137D">
            <w:pPr>
              <w:pStyle w:val="TAL"/>
              <w:rPr>
                <w:sz w:val="16"/>
                <w:szCs w:val="16"/>
              </w:rPr>
            </w:pPr>
            <w:r w:rsidRPr="009B053A">
              <w:rPr>
                <w:sz w:val="16"/>
                <w:szCs w:val="16"/>
              </w:rPr>
              <w:t>17.2.0</w:t>
            </w:r>
          </w:p>
        </w:tc>
      </w:tr>
      <w:tr w:rsidR="004D137D" w:rsidRPr="009B053A" w14:paraId="7D16260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096DF3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FE5BB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110BF8" w14:textId="77777777" w:rsidR="004D137D" w:rsidRPr="009B053A" w:rsidRDefault="004D137D" w:rsidP="004D137D">
            <w:pPr>
              <w:rPr>
                <w:rFonts w:ascii="Arial" w:hAnsi="Arial"/>
                <w:sz w:val="16"/>
                <w:szCs w:val="16"/>
              </w:rPr>
            </w:pPr>
            <w:r w:rsidRPr="009B053A">
              <w:rPr>
                <w:rFonts w:ascii="Arial" w:hAnsi="Arial"/>
                <w:sz w:val="16"/>
                <w:szCs w:val="16"/>
              </w:rPr>
              <w:t>R5-215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04DB13" w14:textId="77777777" w:rsidR="004D137D" w:rsidRPr="009B053A" w:rsidRDefault="004D137D" w:rsidP="004D137D">
            <w:pPr>
              <w:rPr>
                <w:rFonts w:ascii="Arial" w:hAnsi="Arial"/>
                <w:sz w:val="16"/>
                <w:szCs w:val="16"/>
              </w:rPr>
            </w:pPr>
            <w:r w:rsidRPr="009B053A">
              <w:rPr>
                <w:rFonts w:ascii="Arial" w:hAnsi="Arial"/>
                <w:sz w:val="16"/>
                <w:szCs w:val="16"/>
              </w:rPr>
              <w:t>11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5214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B3FB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75666" w14:textId="77777777" w:rsidR="004D137D" w:rsidRPr="009B053A" w:rsidRDefault="004D137D" w:rsidP="004D137D">
            <w:pPr>
              <w:rPr>
                <w:rFonts w:ascii="Arial" w:hAnsi="Arial"/>
                <w:sz w:val="16"/>
                <w:szCs w:val="16"/>
              </w:rPr>
            </w:pPr>
            <w:r w:rsidRPr="009B053A">
              <w:rPr>
                <w:rFonts w:ascii="Arial" w:hAnsi="Arial"/>
                <w:sz w:val="16"/>
                <w:szCs w:val="16"/>
              </w:rPr>
              <w:t>Updating 7.3B.2.3 REFSENS testing for DC_7A-20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A4C83" w14:textId="64F39907" w:rsidR="004D137D" w:rsidRPr="009B053A" w:rsidRDefault="004D137D" w:rsidP="004D137D">
            <w:pPr>
              <w:pStyle w:val="TAL"/>
              <w:rPr>
                <w:sz w:val="16"/>
                <w:szCs w:val="16"/>
              </w:rPr>
            </w:pPr>
            <w:r w:rsidRPr="009B053A">
              <w:rPr>
                <w:sz w:val="16"/>
                <w:szCs w:val="16"/>
              </w:rPr>
              <w:t>17.2.0</w:t>
            </w:r>
          </w:p>
        </w:tc>
      </w:tr>
      <w:tr w:rsidR="004D137D" w:rsidRPr="009B053A" w14:paraId="0D87830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BE2F6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2DD0F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B7982A" w14:textId="77777777" w:rsidR="004D137D" w:rsidRPr="009B053A" w:rsidRDefault="004D137D" w:rsidP="004D137D">
            <w:pPr>
              <w:rPr>
                <w:rFonts w:ascii="Arial" w:hAnsi="Arial"/>
                <w:sz w:val="16"/>
                <w:szCs w:val="16"/>
              </w:rPr>
            </w:pPr>
            <w:r w:rsidRPr="009B053A">
              <w:rPr>
                <w:rFonts w:ascii="Arial" w:hAnsi="Arial"/>
                <w:sz w:val="16"/>
                <w:szCs w:val="16"/>
              </w:rPr>
              <w:t>R5-215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55285A" w14:textId="77777777" w:rsidR="004D137D" w:rsidRPr="009B053A" w:rsidRDefault="004D137D" w:rsidP="004D137D">
            <w:pPr>
              <w:rPr>
                <w:rFonts w:ascii="Arial" w:hAnsi="Arial"/>
                <w:sz w:val="16"/>
                <w:szCs w:val="16"/>
              </w:rPr>
            </w:pPr>
            <w:r w:rsidRPr="009B053A">
              <w:rPr>
                <w:rFonts w:ascii="Arial" w:hAnsi="Arial"/>
                <w:sz w:val="16"/>
                <w:szCs w:val="16"/>
              </w:rPr>
              <w:t>11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9B4C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99E77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520657" w14:textId="77777777" w:rsidR="004D137D" w:rsidRPr="009B053A" w:rsidRDefault="004D137D" w:rsidP="004D137D">
            <w:pPr>
              <w:rPr>
                <w:rFonts w:ascii="Arial" w:hAnsi="Arial"/>
                <w:sz w:val="16"/>
                <w:szCs w:val="16"/>
              </w:rPr>
            </w:pPr>
            <w:r w:rsidRPr="009B053A">
              <w:rPr>
                <w:rFonts w:ascii="Arial" w:hAnsi="Arial"/>
                <w:sz w:val="16"/>
                <w:szCs w:val="16"/>
              </w:rPr>
              <w:t>Editorial correction to clause 7.3B.2.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CA1B56" w14:textId="6F0806A6" w:rsidR="004D137D" w:rsidRPr="009B053A" w:rsidRDefault="004D137D" w:rsidP="004D137D">
            <w:pPr>
              <w:pStyle w:val="TAL"/>
              <w:rPr>
                <w:sz w:val="16"/>
                <w:szCs w:val="16"/>
              </w:rPr>
            </w:pPr>
            <w:r w:rsidRPr="009B053A">
              <w:rPr>
                <w:sz w:val="16"/>
                <w:szCs w:val="16"/>
              </w:rPr>
              <w:t>17.2.0</w:t>
            </w:r>
          </w:p>
        </w:tc>
      </w:tr>
      <w:tr w:rsidR="004D137D" w:rsidRPr="009B053A" w14:paraId="13406D4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2BA02F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0FFD97"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807779" w14:textId="77777777" w:rsidR="004D137D" w:rsidRPr="009B053A" w:rsidRDefault="004D137D" w:rsidP="004D137D">
            <w:pPr>
              <w:rPr>
                <w:rFonts w:ascii="Arial" w:hAnsi="Arial"/>
                <w:sz w:val="16"/>
                <w:szCs w:val="16"/>
              </w:rPr>
            </w:pPr>
            <w:r w:rsidRPr="009B053A">
              <w:rPr>
                <w:rFonts w:ascii="Arial" w:hAnsi="Arial"/>
                <w:sz w:val="16"/>
                <w:szCs w:val="16"/>
              </w:rPr>
              <w:t>R5-215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45332" w14:textId="77777777" w:rsidR="004D137D" w:rsidRPr="009B053A" w:rsidRDefault="004D137D" w:rsidP="004D137D">
            <w:pPr>
              <w:rPr>
                <w:rFonts w:ascii="Arial" w:hAnsi="Arial"/>
                <w:sz w:val="16"/>
                <w:szCs w:val="16"/>
              </w:rPr>
            </w:pPr>
            <w:r w:rsidRPr="009B053A">
              <w:rPr>
                <w:rFonts w:ascii="Arial" w:hAnsi="Arial"/>
                <w:sz w:val="16"/>
                <w:szCs w:val="16"/>
              </w:rPr>
              <w:t>1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870C4"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AF39B"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606A6F" w14:textId="77777777" w:rsidR="004D137D" w:rsidRPr="009B053A" w:rsidRDefault="004D137D" w:rsidP="004D137D">
            <w:pPr>
              <w:rPr>
                <w:rFonts w:ascii="Arial" w:hAnsi="Arial"/>
                <w:sz w:val="16"/>
                <w:szCs w:val="16"/>
              </w:rPr>
            </w:pPr>
            <w:r w:rsidRPr="009B053A">
              <w:rPr>
                <w:rFonts w:ascii="Arial" w:hAnsi="Arial"/>
                <w:sz w:val="16"/>
                <w:szCs w:val="16"/>
              </w:rPr>
              <w:t>Correction of power control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DFF82C" w14:textId="3A7D5F3F" w:rsidR="004D137D" w:rsidRPr="009B053A" w:rsidRDefault="004D137D" w:rsidP="004D137D">
            <w:pPr>
              <w:pStyle w:val="TAL"/>
              <w:rPr>
                <w:sz w:val="16"/>
                <w:szCs w:val="16"/>
              </w:rPr>
            </w:pPr>
            <w:r w:rsidRPr="009B053A">
              <w:rPr>
                <w:sz w:val="16"/>
                <w:szCs w:val="16"/>
              </w:rPr>
              <w:t>17.2.0</w:t>
            </w:r>
          </w:p>
        </w:tc>
      </w:tr>
      <w:tr w:rsidR="004D137D" w:rsidRPr="009B053A" w14:paraId="160EDA7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9AD069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E2F23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26778" w14:textId="77777777" w:rsidR="004D137D" w:rsidRPr="009B053A" w:rsidRDefault="004D137D" w:rsidP="004D137D">
            <w:pPr>
              <w:rPr>
                <w:rFonts w:ascii="Arial" w:hAnsi="Arial"/>
                <w:sz w:val="16"/>
                <w:szCs w:val="16"/>
              </w:rPr>
            </w:pPr>
            <w:r w:rsidRPr="009B053A">
              <w:rPr>
                <w:rFonts w:ascii="Arial" w:hAnsi="Arial"/>
                <w:sz w:val="16"/>
                <w:szCs w:val="16"/>
              </w:rPr>
              <w:t>R5-215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F83172" w14:textId="77777777" w:rsidR="004D137D" w:rsidRPr="009B053A" w:rsidRDefault="004D137D" w:rsidP="004D137D">
            <w:pPr>
              <w:rPr>
                <w:rFonts w:ascii="Arial" w:hAnsi="Arial"/>
                <w:sz w:val="16"/>
                <w:szCs w:val="16"/>
              </w:rPr>
            </w:pPr>
            <w:r w:rsidRPr="009B053A">
              <w:rPr>
                <w:rFonts w:ascii="Arial" w:hAnsi="Arial"/>
                <w:sz w:val="16"/>
                <w:szCs w:val="16"/>
              </w:rPr>
              <w:t>1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8DCDDD"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F5CE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3B8D37" w14:textId="77777777" w:rsidR="004D137D" w:rsidRPr="009B053A" w:rsidRDefault="004D137D" w:rsidP="004D137D">
            <w:pPr>
              <w:rPr>
                <w:rFonts w:ascii="Arial" w:hAnsi="Arial"/>
                <w:sz w:val="16"/>
                <w:szCs w:val="16"/>
              </w:rPr>
            </w:pPr>
            <w:r w:rsidRPr="009B053A">
              <w:rPr>
                <w:rFonts w:ascii="Arial" w:hAnsi="Arial"/>
                <w:sz w:val="16"/>
                <w:szCs w:val="16"/>
              </w:rPr>
              <w:t>Correction of test CBW for n28 in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55085" w14:textId="43E529A2" w:rsidR="004D137D" w:rsidRPr="009B053A" w:rsidRDefault="004D137D" w:rsidP="004D137D">
            <w:pPr>
              <w:pStyle w:val="TAL"/>
              <w:rPr>
                <w:sz w:val="16"/>
                <w:szCs w:val="16"/>
              </w:rPr>
            </w:pPr>
            <w:r w:rsidRPr="009B053A">
              <w:rPr>
                <w:sz w:val="16"/>
                <w:szCs w:val="16"/>
              </w:rPr>
              <w:t>17.2.0</w:t>
            </w:r>
          </w:p>
        </w:tc>
      </w:tr>
      <w:tr w:rsidR="004D137D" w:rsidRPr="009B053A" w14:paraId="6B0E42D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2E06431"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709EE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8C6AAB" w14:textId="77777777" w:rsidR="004D137D" w:rsidRPr="009B053A" w:rsidRDefault="004D137D" w:rsidP="004D137D">
            <w:pPr>
              <w:rPr>
                <w:rFonts w:ascii="Arial" w:hAnsi="Arial"/>
                <w:sz w:val="16"/>
                <w:szCs w:val="16"/>
              </w:rPr>
            </w:pPr>
            <w:r w:rsidRPr="009B053A">
              <w:rPr>
                <w:rFonts w:ascii="Arial" w:hAnsi="Arial"/>
                <w:sz w:val="16"/>
                <w:szCs w:val="16"/>
              </w:rPr>
              <w:t>R5-2153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E4F3CB" w14:textId="77777777" w:rsidR="004D137D" w:rsidRPr="009B053A" w:rsidRDefault="004D137D" w:rsidP="004D137D">
            <w:pPr>
              <w:rPr>
                <w:rFonts w:ascii="Arial" w:hAnsi="Arial"/>
                <w:sz w:val="16"/>
                <w:szCs w:val="16"/>
              </w:rPr>
            </w:pPr>
            <w:r w:rsidRPr="009B053A">
              <w:rPr>
                <w:rFonts w:ascii="Arial" w:hAnsi="Arial"/>
                <w:sz w:val="16"/>
                <w:szCs w:val="16"/>
              </w:rPr>
              <w:t>1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24"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1E8F0"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2314D" w14:textId="77777777" w:rsidR="004D137D" w:rsidRPr="009B053A" w:rsidRDefault="004D137D" w:rsidP="004D137D">
            <w:pPr>
              <w:rPr>
                <w:rFonts w:ascii="Arial" w:hAnsi="Arial"/>
                <w:sz w:val="16"/>
                <w:szCs w:val="16"/>
              </w:rPr>
            </w:pPr>
            <w:r w:rsidRPr="009B053A">
              <w:rPr>
                <w:rFonts w:ascii="Arial" w:hAnsi="Arial"/>
                <w:sz w:val="16"/>
                <w:szCs w:val="16"/>
              </w:rPr>
              <w:t>Update to EN-DC R15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EA4963" w14:textId="431B75F5" w:rsidR="004D137D" w:rsidRPr="009B053A" w:rsidRDefault="004D137D" w:rsidP="004D137D">
            <w:pPr>
              <w:pStyle w:val="TAL"/>
              <w:rPr>
                <w:sz w:val="16"/>
                <w:szCs w:val="16"/>
              </w:rPr>
            </w:pPr>
            <w:r w:rsidRPr="009B053A">
              <w:rPr>
                <w:sz w:val="16"/>
                <w:szCs w:val="16"/>
              </w:rPr>
              <w:t>17.2.0</w:t>
            </w:r>
          </w:p>
        </w:tc>
      </w:tr>
      <w:tr w:rsidR="004D137D" w:rsidRPr="009B053A" w14:paraId="1F885E4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261C5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19723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0A96A" w14:textId="77777777" w:rsidR="004D137D" w:rsidRPr="009B053A" w:rsidRDefault="004D137D" w:rsidP="004D137D">
            <w:pPr>
              <w:rPr>
                <w:rFonts w:ascii="Arial" w:hAnsi="Arial"/>
                <w:sz w:val="16"/>
                <w:szCs w:val="16"/>
              </w:rPr>
            </w:pPr>
            <w:r w:rsidRPr="009B053A">
              <w:rPr>
                <w:rFonts w:ascii="Arial" w:hAnsi="Arial"/>
                <w:sz w:val="16"/>
                <w:szCs w:val="16"/>
              </w:rPr>
              <w:t>R5-2153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B008C5" w14:textId="77777777" w:rsidR="004D137D" w:rsidRPr="009B053A" w:rsidRDefault="004D137D" w:rsidP="004D137D">
            <w:pPr>
              <w:rPr>
                <w:rFonts w:ascii="Arial" w:hAnsi="Arial"/>
                <w:sz w:val="16"/>
                <w:szCs w:val="16"/>
              </w:rPr>
            </w:pPr>
            <w:r w:rsidRPr="009B053A">
              <w:rPr>
                <w:rFonts w:ascii="Arial" w:hAnsi="Arial"/>
                <w:sz w:val="16"/>
                <w:szCs w:val="16"/>
              </w:rPr>
              <w:t>1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4F6D"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ECC49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3FA7D6" w14:textId="77777777" w:rsidR="004D137D" w:rsidRPr="009B053A" w:rsidRDefault="004D137D" w:rsidP="004D137D">
            <w:pPr>
              <w:rPr>
                <w:rFonts w:ascii="Arial" w:hAnsi="Arial"/>
                <w:sz w:val="16"/>
                <w:szCs w:val="16"/>
              </w:rPr>
            </w:pPr>
            <w:r w:rsidRPr="009B053A">
              <w:rPr>
                <w:rFonts w:ascii="Arial" w:hAnsi="Arial"/>
                <w:sz w:val="16"/>
                <w:szCs w:val="16"/>
              </w:rPr>
              <w:t>Update to EN-DC R17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1674B6" w14:textId="33E6379F" w:rsidR="004D137D" w:rsidRPr="009B053A" w:rsidRDefault="004D137D" w:rsidP="004D137D">
            <w:pPr>
              <w:pStyle w:val="TAL"/>
              <w:rPr>
                <w:sz w:val="16"/>
                <w:szCs w:val="16"/>
              </w:rPr>
            </w:pPr>
            <w:r w:rsidRPr="009B053A">
              <w:rPr>
                <w:sz w:val="16"/>
                <w:szCs w:val="16"/>
              </w:rPr>
              <w:t>17.2.0</w:t>
            </w:r>
          </w:p>
        </w:tc>
      </w:tr>
      <w:tr w:rsidR="004D137D" w:rsidRPr="009B053A" w14:paraId="23E704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94D24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53F8DC"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EEE8E" w14:textId="77777777" w:rsidR="004D137D" w:rsidRPr="009B053A" w:rsidRDefault="004D137D" w:rsidP="004D137D">
            <w:pPr>
              <w:rPr>
                <w:rFonts w:ascii="Arial" w:hAnsi="Arial"/>
                <w:sz w:val="16"/>
                <w:szCs w:val="16"/>
              </w:rPr>
            </w:pPr>
            <w:r w:rsidRPr="009B053A">
              <w:rPr>
                <w:rFonts w:ascii="Arial" w:hAnsi="Arial"/>
                <w:sz w:val="16"/>
                <w:szCs w:val="16"/>
              </w:rPr>
              <w:t>R5-2153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2A73C" w14:textId="77777777" w:rsidR="004D137D" w:rsidRPr="009B053A" w:rsidRDefault="004D137D" w:rsidP="004D137D">
            <w:pPr>
              <w:rPr>
                <w:rFonts w:ascii="Arial" w:hAnsi="Arial"/>
                <w:sz w:val="16"/>
                <w:szCs w:val="16"/>
              </w:rPr>
            </w:pPr>
            <w:r w:rsidRPr="009B053A">
              <w:rPr>
                <w:rFonts w:ascii="Arial" w:hAnsi="Arial"/>
                <w:sz w:val="16"/>
                <w:szCs w:val="16"/>
              </w:rPr>
              <w:t>1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268722"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AF12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1474A" w14:textId="77777777" w:rsidR="004D137D" w:rsidRPr="009B053A" w:rsidRDefault="004D137D" w:rsidP="004D137D">
            <w:pPr>
              <w:rPr>
                <w:rFonts w:ascii="Arial" w:hAnsi="Arial"/>
                <w:sz w:val="16"/>
                <w:szCs w:val="16"/>
              </w:rPr>
            </w:pPr>
            <w:r w:rsidRPr="009B053A">
              <w:rPr>
                <w:rFonts w:ascii="Arial" w:hAnsi="Arial"/>
                <w:sz w:val="16"/>
                <w:szCs w:val="16"/>
              </w:rPr>
              <w:t>Update of R15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8ECF2" w14:textId="37DF0733" w:rsidR="004D137D" w:rsidRPr="009B053A" w:rsidRDefault="004D137D" w:rsidP="004D137D">
            <w:pPr>
              <w:pStyle w:val="TAL"/>
              <w:rPr>
                <w:sz w:val="16"/>
                <w:szCs w:val="16"/>
              </w:rPr>
            </w:pPr>
            <w:r w:rsidRPr="009B053A">
              <w:rPr>
                <w:sz w:val="16"/>
                <w:szCs w:val="16"/>
              </w:rPr>
              <w:t>17.2.0</w:t>
            </w:r>
          </w:p>
        </w:tc>
      </w:tr>
      <w:tr w:rsidR="004D137D" w:rsidRPr="009B053A" w14:paraId="1AD171F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B4485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49234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DC2334" w14:textId="77777777" w:rsidR="004D137D" w:rsidRPr="009B053A" w:rsidRDefault="004D137D" w:rsidP="004D137D">
            <w:pPr>
              <w:rPr>
                <w:rFonts w:ascii="Arial" w:hAnsi="Arial"/>
                <w:sz w:val="16"/>
                <w:szCs w:val="16"/>
              </w:rPr>
            </w:pPr>
            <w:r w:rsidRPr="009B053A">
              <w:rPr>
                <w:rFonts w:ascii="Arial" w:hAnsi="Arial"/>
                <w:sz w:val="16"/>
                <w:szCs w:val="16"/>
              </w:rPr>
              <w:t>R5-215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60BF" w14:textId="77777777" w:rsidR="004D137D" w:rsidRPr="009B053A" w:rsidRDefault="004D137D" w:rsidP="004D137D">
            <w:pPr>
              <w:rPr>
                <w:rFonts w:ascii="Arial" w:hAnsi="Arial"/>
                <w:sz w:val="16"/>
                <w:szCs w:val="16"/>
              </w:rPr>
            </w:pPr>
            <w:r w:rsidRPr="009B053A">
              <w:rPr>
                <w:rFonts w:ascii="Arial" w:hAnsi="Arial"/>
                <w:sz w:val="16"/>
                <w:szCs w:val="16"/>
              </w:rPr>
              <w:t>1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6F7DF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3F5872"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30FBC9" w14:textId="77777777" w:rsidR="004D137D" w:rsidRPr="009B053A" w:rsidRDefault="004D137D" w:rsidP="004D137D">
            <w:pPr>
              <w:rPr>
                <w:rFonts w:ascii="Arial" w:hAnsi="Arial"/>
                <w:sz w:val="16"/>
                <w:szCs w:val="16"/>
              </w:rPr>
            </w:pPr>
            <w:r w:rsidRPr="009B053A">
              <w:rPr>
                <w:rFonts w:ascii="Arial" w:hAnsi="Arial"/>
                <w:sz w:val="16"/>
                <w:szCs w:val="16"/>
              </w:rPr>
              <w:t>Update of applicability and title for R16 EN-DC T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816D9" w14:textId="150E48E4" w:rsidR="004D137D" w:rsidRPr="009B053A" w:rsidRDefault="004D137D" w:rsidP="004D137D">
            <w:pPr>
              <w:pStyle w:val="TAL"/>
              <w:rPr>
                <w:sz w:val="16"/>
                <w:szCs w:val="16"/>
              </w:rPr>
            </w:pPr>
            <w:r w:rsidRPr="009B053A">
              <w:rPr>
                <w:sz w:val="16"/>
                <w:szCs w:val="16"/>
              </w:rPr>
              <w:t>17.2.0</w:t>
            </w:r>
          </w:p>
        </w:tc>
      </w:tr>
      <w:tr w:rsidR="004D137D" w:rsidRPr="009B053A" w14:paraId="4164806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00D5F8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15A4B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DCE95" w14:textId="77777777" w:rsidR="004D137D" w:rsidRPr="009B053A" w:rsidRDefault="004D137D" w:rsidP="004D137D">
            <w:pPr>
              <w:rPr>
                <w:rFonts w:ascii="Arial" w:hAnsi="Arial"/>
                <w:sz w:val="16"/>
                <w:szCs w:val="16"/>
              </w:rPr>
            </w:pPr>
            <w:r w:rsidRPr="009B053A">
              <w:rPr>
                <w:rFonts w:ascii="Arial" w:hAnsi="Arial"/>
                <w:sz w:val="16"/>
                <w:szCs w:val="16"/>
              </w:rPr>
              <w:t>R5-2153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CB27DC" w14:textId="77777777" w:rsidR="004D137D" w:rsidRPr="009B053A" w:rsidRDefault="004D137D" w:rsidP="004D137D">
            <w:pPr>
              <w:rPr>
                <w:rFonts w:ascii="Arial" w:hAnsi="Arial"/>
                <w:sz w:val="16"/>
                <w:szCs w:val="16"/>
              </w:rPr>
            </w:pPr>
            <w:r w:rsidRPr="009B053A">
              <w:rPr>
                <w:rFonts w:ascii="Arial" w:hAnsi="Arial"/>
                <w:sz w:val="16"/>
                <w:szCs w:val="16"/>
              </w:rPr>
              <w:t>1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C4F4F8"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F6A3F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FCF45A" w14:textId="77777777" w:rsidR="004D137D" w:rsidRPr="009B053A" w:rsidRDefault="004D137D" w:rsidP="004D137D">
            <w:pPr>
              <w:rPr>
                <w:rFonts w:ascii="Arial" w:hAnsi="Arial"/>
                <w:sz w:val="16"/>
                <w:szCs w:val="16"/>
              </w:rPr>
            </w:pPr>
            <w:r w:rsidRPr="009B053A">
              <w:rPr>
                <w:rFonts w:ascii="Arial" w:hAnsi="Arial"/>
                <w:sz w:val="16"/>
                <w:szCs w:val="16"/>
              </w:rPr>
              <w:t>Updated to title of clause 6.5B.5.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6EE65" w14:textId="316C21C7" w:rsidR="004D137D" w:rsidRPr="009B053A" w:rsidRDefault="004D137D" w:rsidP="004D137D">
            <w:pPr>
              <w:pStyle w:val="TAL"/>
              <w:rPr>
                <w:sz w:val="16"/>
                <w:szCs w:val="16"/>
              </w:rPr>
            </w:pPr>
            <w:r w:rsidRPr="009B053A">
              <w:rPr>
                <w:sz w:val="16"/>
                <w:szCs w:val="16"/>
              </w:rPr>
              <w:t>17.2.0</w:t>
            </w:r>
          </w:p>
        </w:tc>
      </w:tr>
      <w:tr w:rsidR="004D137D" w:rsidRPr="009B053A" w14:paraId="43DCA4E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9E6527" w14:textId="77777777" w:rsidR="004D137D" w:rsidRPr="009B053A" w:rsidRDefault="004D137D" w:rsidP="004D137D">
            <w:pPr>
              <w:pStyle w:val="TAL"/>
              <w:rPr>
                <w:sz w:val="16"/>
                <w:szCs w:val="16"/>
              </w:rPr>
            </w:pPr>
            <w:r w:rsidRPr="009B053A">
              <w:rPr>
                <w:sz w:val="16"/>
                <w:szCs w:val="16"/>
              </w:rPr>
              <w:lastRenderedPageBreak/>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9B676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DBADC5" w14:textId="77777777" w:rsidR="004D137D" w:rsidRPr="009B053A" w:rsidRDefault="004D137D" w:rsidP="004D137D">
            <w:pPr>
              <w:rPr>
                <w:rFonts w:ascii="Arial" w:hAnsi="Arial"/>
                <w:sz w:val="16"/>
                <w:szCs w:val="16"/>
              </w:rPr>
            </w:pPr>
            <w:r w:rsidRPr="009B053A">
              <w:rPr>
                <w:rFonts w:ascii="Arial" w:hAnsi="Arial"/>
                <w:sz w:val="16"/>
                <w:szCs w:val="16"/>
              </w:rPr>
              <w:t>R5-2154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62AFF" w14:textId="77777777" w:rsidR="004D137D" w:rsidRPr="009B053A" w:rsidRDefault="004D137D" w:rsidP="004D137D">
            <w:pPr>
              <w:rPr>
                <w:rFonts w:ascii="Arial" w:hAnsi="Arial"/>
                <w:sz w:val="16"/>
                <w:szCs w:val="16"/>
              </w:rPr>
            </w:pPr>
            <w:r w:rsidRPr="009B053A">
              <w:rPr>
                <w:rFonts w:ascii="Arial" w:hAnsi="Arial"/>
                <w:sz w:val="16"/>
                <w:szCs w:val="16"/>
              </w:rPr>
              <w:t>1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CC369A"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7941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D98157" w14:textId="77777777" w:rsidR="004D137D" w:rsidRPr="009B053A" w:rsidRDefault="004D137D" w:rsidP="004D137D">
            <w:pPr>
              <w:rPr>
                <w:rFonts w:ascii="Arial" w:hAnsi="Arial"/>
                <w:sz w:val="16"/>
                <w:szCs w:val="16"/>
              </w:rPr>
            </w:pPr>
            <w:r w:rsidRPr="009B053A">
              <w:rPr>
                <w:rFonts w:ascii="Arial" w:hAnsi="Arial"/>
                <w:sz w:val="16"/>
                <w:szCs w:val="16"/>
              </w:rPr>
              <w:t>Correction of 5.4B.1 for channel spacing for intra-band EN-DC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439CA1" w14:textId="5C76546A" w:rsidR="004D137D" w:rsidRPr="009B053A" w:rsidRDefault="004D137D" w:rsidP="004D137D">
            <w:pPr>
              <w:pStyle w:val="TAL"/>
              <w:rPr>
                <w:sz w:val="16"/>
                <w:szCs w:val="16"/>
              </w:rPr>
            </w:pPr>
            <w:r w:rsidRPr="009B053A">
              <w:rPr>
                <w:sz w:val="16"/>
                <w:szCs w:val="16"/>
              </w:rPr>
              <w:t>17.2.0</w:t>
            </w:r>
          </w:p>
        </w:tc>
      </w:tr>
      <w:tr w:rsidR="004D137D" w:rsidRPr="009B053A" w14:paraId="79F7A662"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2AF242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0A891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3A158A" w14:textId="77777777" w:rsidR="004D137D" w:rsidRPr="009B053A" w:rsidRDefault="004D137D" w:rsidP="004D137D">
            <w:pPr>
              <w:rPr>
                <w:rFonts w:ascii="Arial" w:hAnsi="Arial"/>
                <w:sz w:val="16"/>
                <w:szCs w:val="16"/>
              </w:rPr>
            </w:pPr>
            <w:r w:rsidRPr="009B053A">
              <w:rPr>
                <w:rFonts w:ascii="Arial" w:hAnsi="Arial"/>
                <w:sz w:val="16"/>
                <w:szCs w:val="16"/>
              </w:rPr>
              <w:t>R5-2155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594C57" w14:textId="77777777" w:rsidR="004D137D" w:rsidRPr="009B053A" w:rsidRDefault="004D137D" w:rsidP="004D137D">
            <w:pPr>
              <w:rPr>
                <w:rFonts w:ascii="Arial" w:hAnsi="Arial"/>
                <w:sz w:val="16"/>
                <w:szCs w:val="16"/>
              </w:rPr>
            </w:pPr>
            <w:r w:rsidRPr="009B053A">
              <w:rPr>
                <w:rFonts w:ascii="Arial" w:hAnsi="Arial"/>
                <w:sz w:val="16"/>
                <w:szCs w:val="16"/>
              </w:rPr>
              <w:t>1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26D29"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B2A9A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2DA35" w14:textId="77777777" w:rsidR="004D137D" w:rsidRPr="009B053A" w:rsidRDefault="004D137D" w:rsidP="004D137D">
            <w:pPr>
              <w:rPr>
                <w:rFonts w:ascii="Arial" w:hAnsi="Arial"/>
                <w:sz w:val="16"/>
                <w:szCs w:val="16"/>
              </w:rPr>
            </w:pPr>
            <w:r w:rsidRPr="009B053A">
              <w:rPr>
                <w:rFonts w:ascii="Arial" w:hAnsi="Arial"/>
                <w:sz w:val="16"/>
                <w:szCs w:val="16"/>
              </w:rPr>
              <w:t>Updates to Editors note for spurious emission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1A172A" w14:textId="2CC5B1F8" w:rsidR="004D137D" w:rsidRPr="009B053A" w:rsidRDefault="004D137D" w:rsidP="004D137D">
            <w:pPr>
              <w:pStyle w:val="TAL"/>
              <w:rPr>
                <w:sz w:val="16"/>
                <w:szCs w:val="16"/>
              </w:rPr>
            </w:pPr>
            <w:r w:rsidRPr="009B053A">
              <w:rPr>
                <w:sz w:val="16"/>
                <w:szCs w:val="16"/>
              </w:rPr>
              <w:t>17.2.0</w:t>
            </w:r>
          </w:p>
        </w:tc>
      </w:tr>
      <w:tr w:rsidR="004D137D" w:rsidRPr="009B053A" w14:paraId="5A83EFA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ED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4B37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950F5B" w14:textId="77777777" w:rsidR="004D137D" w:rsidRPr="009B053A" w:rsidRDefault="004D137D" w:rsidP="004D137D">
            <w:pPr>
              <w:rPr>
                <w:rFonts w:ascii="Arial" w:hAnsi="Arial"/>
                <w:sz w:val="16"/>
                <w:szCs w:val="16"/>
              </w:rPr>
            </w:pPr>
            <w:r w:rsidRPr="009B053A">
              <w:rPr>
                <w:rFonts w:ascii="Arial" w:hAnsi="Arial"/>
                <w:sz w:val="16"/>
                <w:szCs w:val="16"/>
              </w:rPr>
              <w:t>R5-21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7AE1F6" w14:textId="77777777" w:rsidR="004D137D" w:rsidRPr="009B053A" w:rsidRDefault="004D137D" w:rsidP="004D137D">
            <w:pPr>
              <w:rPr>
                <w:rFonts w:ascii="Arial" w:hAnsi="Arial"/>
                <w:sz w:val="16"/>
                <w:szCs w:val="16"/>
              </w:rPr>
            </w:pPr>
            <w:r w:rsidRPr="009B053A">
              <w:rPr>
                <w:rFonts w:ascii="Arial" w:hAnsi="Arial"/>
                <w:sz w:val="16"/>
                <w:szCs w:val="16"/>
              </w:rPr>
              <w:t>1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3B7FC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A09302"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349EA6" w14:textId="77777777" w:rsidR="004D137D" w:rsidRPr="009B053A" w:rsidRDefault="004D137D" w:rsidP="004D137D">
            <w:pPr>
              <w:rPr>
                <w:rFonts w:ascii="Arial" w:hAnsi="Arial"/>
                <w:sz w:val="16"/>
                <w:szCs w:val="16"/>
              </w:rPr>
            </w:pPr>
            <w:r w:rsidRPr="009B053A">
              <w:rPr>
                <w:rFonts w:ascii="Arial" w:hAnsi="Arial"/>
                <w:sz w:val="16"/>
                <w:szCs w:val="16"/>
              </w:rPr>
              <w:t>Correcting references in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B727F0" w14:textId="3B84E3B7" w:rsidR="004D137D" w:rsidRPr="009B053A" w:rsidRDefault="004D137D" w:rsidP="004D137D">
            <w:pPr>
              <w:pStyle w:val="TAL"/>
              <w:rPr>
                <w:sz w:val="16"/>
                <w:szCs w:val="16"/>
              </w:rPr>
            </w:pPr>
            <w:r w:rsidRPr="009B053A">
              <w:rPr>
                <w:sz w:val="16"/>
                <w:szCs w:val="16"/>
              </w:rPr>
              <w:t>17.2.0</w:t>
            </w:r>
          </w:p>
        </w:tc>
      </w:tr>
      <w:tr w:rsidR="004D137D" w:rsidRPr="009B053A" w14:paraId="5434D0C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28E1F8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D596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3BEE48" w14:textId="77777777" w:rsidR="004D137D" w:rsidRPr="009B053A" w:rsidRDefault="004D137D" w:rsidP="004D137D">
            <w:pPr>
              <w:rPr>
                <w:rFonts w:ascii="Arial" w:hAnsi="Arial"/>
                <w:sz w:val="16"/>
                <w:szCs w:val="16"/>
              </w:rPr>
            </w:pPr>
            <w:r w:rsidRPr="009B053A">
              <w:rPr>
                <w:rFonts w:ascii="Arial" w:hAnsi="Arial"/>
                <w:sz w:val="16"/>
                <w:szCs w:val="16"/>
              </w:rPr>
              <w:t>R5-215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31119B" w14:textId="77777777" w:rsidR="004D137D" w:rsidRPr="009B053A" w:rsidRDefault="004D137D" w:rsidP="004D137D">
            <w:pPr>
              <w:rPr>
                <w:rFonts w:ascii="Arial" w:hAnsi="Arial"/>
                <w:sz w:val="16"/>
                <w:szCs w:val="16"/>
              </w:rPr>
            </w:pPr>
            <w:r w:rsidRPr="009B053A">
              <w:rPr>
                <w:rFonts w:ascii="Arial" w:hAnsi="Arial"/>
                <w:sz w:val="16"/>
                <w:szCs w:val="16"/>
              </w:rPr>
              <w:t>1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7D2BCC"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05E55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3BDEDF" w14:textId="77777777" w:rsidR="004D137D" w:rsidRPr="009B053A" w:rsidRDefault="004D137D" w:rsidP="004D137D">
            <w:pPr>
              <w:rPr>
                <w:rFonts w:ascii="Arial" w:hAnsi="Arial"/>
                <w:sz w:val="16"/>
                <w:szCs w:val="16"/>
              </w:rPr>
            </w:pPr>
            <w:r w:rsidRPr="009B053A">
              <w:rPr>
                <w:rFonts w:ascii="Arial" w:hAnsi="Arial"/>
                <w:sz w:val="16"/>
                <w:szCs w:val="16"/>
              </w:rPr>
              <w:t>EN-DC including FR2 DL CA up to 8 NR CCs REFSENS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1F306" w14:textId="7CE7C4F2" w:rsidR="004D137D" w:rsidRPr="009B053A" w:rsidRDefault="004D137D" w:rsidP="004D137D">
            <w:pPr>
              <w:pStyle w:val="TAL"/>
              <w:rPr>
                <w:sz w:val="16"/>
                <w:szCs w:val="16"/>
              </w:rPr>
            </w:pPr>
            <w:r w:rsidRPr="009B053A">
              <w:rPr>
                <w:sz w:val="16"/>
                <w:szCs w:val="16"/>
              </w:rPr>
              <w:t>17.2.0</w:t>
            </w:r>
          </w:p>
        </w:tc>
      </w:tr>
      <w:tr w:rsidR="004D137D" w:rsidRPr="009B053A" w14:paraId="12105D5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939FA2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3D5EF7"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70EC32" w14:textId="77777777" w:rsidR="004D137D" w:rsidRPr="009B053A" w:rsidRDefault="004D137D" w:rsidP="004D137D">
            <w:pPr>
              <w:rPr>
                <w:rFonts w:ascii="Arial" w:hAnsi="Arial"/>
                <w:sz w:val="16"/>
                <w:szCs w:val="16"/>
              </w:rPr>
            </w:pPr>
            <w:r w:rsidRPr="009B053A">
              <w:rPr>
                <w:rFonts w:ascii="Arial" w:hAnsi="Arial"/>
                <w:sz w:val="16"/>
                <w:szCs w:val="16"/>
              </w:rPr>
              <w:t>R5-21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21F210" w14:textId="77777777" w:rsidR="004D137D" w:rsidRPr="009B053A" w:rsidRDefault="004D137D" w:rsidP="004D137D">
            <w:pPr>
              <w:rPr>
                <w:rFonts w:ascii="Arial" w:hAnsi="Arial"/>
                <w:sz w:val="16"/>
                <w:szCs w:val="16"/>
              </w:rPr>
            </w:pPr>
            <w:r w:rsidRPr="009B053A">
              <w:rPr>
                <w:rFonts w:ascii="Arial" w:hAnsi="Arial"/>
                <w:sz w:val="16"/>
                <w:szCs w:val="16"/>
              </w:rPr>
              <w:t>1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5016A0" w14:textId="77777777" w:rsidR="004D137D" w:rsidRPr="009B053A" w:rsidRDefault="004D137D" w:rsidP="004D137D">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809E2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417BC4" w14:textId="77777777" w:rsidR="004D137D" w:rsidRPr="009B053A" w:rsidRDefault="004D137D" w:rsidP="004D137D">
            <w:pPr>
              <w:rPr>
                <w:rFonts w:ascii="Arial" w:hAnsi="Arial"/>
                <w:sz w:val="16"/>
                <w:szCs w:val="16"/>
              </w:rPr>
            </w:pPr>
            <w:r w:rsidRPr="009B053A">
              <w:rPr>
                <w:rFonts w:ascii="Arial" w:hAnsi="Arial"/>
                <w:sz w:val="16"/>
                <w:szCs w:val="16"/>
              </w:rPr>
              <w:t>Update of 6.5B.2.3 out of band emission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35FBF9" w14:textId="4AF74A64" w:rsidR="004D137D" w:rsidRPr="009B053A" w:rsidRDefault="004D137D" w:rsidP="004D137D">
            <w:pPr>
              <w:pStyle w:val="TAL"/>
              <w:rPr>
                <w:sz w:val="16"/>
                <w:szCs w:val="16"/>
              </w:rPr>
            </w:pPr>
            <w:r w:rsidRPr="009B053A">
              <w:rPr>
                <w:sz w:val="16"/>
                <w:szCs w:val="16"/>
              </w:rPr>
              <w:t>17.2.0</w:t>
            </w:r>
          </w:p>
        </w:tc>
      </w:tr>
      <w:tr w:rsidR="004D137D" w:rsidRPr="009B053A" w14:paraId="118CB64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D9C34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61BA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FF4508" w14:textId="77777777" w:rsidR="004D137D" w:rsidRPr="009B053A" w:rsidRDefault="004D137D" w:rsidP="004D137D">
            <w:pPr>
              <w:rPr>
                <w:rFonts w:ascii="Arial" w:hAnsi="Arial"/>
                <w:sz w:val="16"/>
                <w:szCs w:val="16"/>
              </w:rPr>
            </w:pPr>
            <w:r w:rsidRPr="009B053A">
              <w:rPr>
                <w:rFonts w:ascii="Arial" w:hAnsi="Arial"/>
                <w:sz w:val="16"/>
                <w:szCs w:val="16"/>
              </w:rPr>
              <w:t>R5-2158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0837D2" w14:textId="77777777" w:rsidR="004D137D" w:rsidRPr="009B053A" w:rsidRDefault="004D137D" w:rsidP="004D137D">
            <w:pPr>
              <w:rPr>
                <w:rFonts w:ascii="Arial" w:hAnsi="Arial"/>
                <w:sz w:val="16"/>
                <w:szCs w:val="16"/>
              </w:rPr>
            </w:pPr>
            <w:r w:rsidRPr="009B053A">
              <w:rPr>
                <w:rFonts w:ascii="Arial" w:hAnsi="Arial"/>
                <w:sz w:val="16"/>
                <w:szCs w:val="16"/>
              </w:rPr>
              <w:t>11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524D0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62DCC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BD0EE6" w14:textId="77777777" w:rsidR="004D137D" w:rsidRPr="009B053A" w:rsidRDefault="004D137D" w:rsidP="004D137D">
            <w:pPr>
              <w:rPr>
                <w:rFonts w:ascii="Arial" w:hAnsi="Arial"/>
                <w:sz w:val="16"/>
                <w:szCs w:val="16"/>
              </w:rPr>
            </w:pPr>
            <w:r w:rsidRPr="009B053A">
              <w:rPr>
                <w:rFonts w:ascii="Arial" w:hAnsi="Arial"/>
                <w:sz w:val="16"/>
                <w:szCs w:val="16"/>
              </w:rPr>
              <w:t>EN-DC including FR2 DL CA up to 8 NR CCs REFSENS test cases add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1350C" w14:textId="4570278E" w:rsidR="004D137D" w:rsidRPr="009B053A" w:rsidRDefault="004D137D" w:rsidP="004D137D">
            <w:pPr>
              <w:pStyle w:val="TAL"/>
              <w:rPr>
                <w:sz w:val="16"/>
                <w:szCs w:val="16"/>
              </w:rPr>
            </w:pPr>
            <w:r w:rsidRPr="009B053A">
              <w:rPr>
                <w:sz w:val="16"/>
                <w:szCs w:val="16"/>
              </w:rPr>
              <w:t>17.2.0</w:t>
            </w:r>
          </w:p>
        </w:tc>
      </w:tr>
      <w:tr w:rsidR="004D137D" w:rsidRPr="009B053A" w14:paraId="23B32A4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E3955A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97A05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EE0330" w14:textId="77777777" w:rsidR="004D137D" w:rsidRPr="009B053A" w:rsidRDefault="004D137D" w:rsidP="004D137D">
            <w:pPr>
              <w:rPr>
                <w:rFonts w:ascii="Arial" w:hAnsi="Arial"/>
                <w:sz w:val="16"/>
                <w:szCs w:val="16"/>
              </w:rPr>
            </w:pPr>
            <w:r w:rsidRPr="009B053A">
              <w:rPr>
                <w:rFonts w:ascii="Arial" w:hAnsi="Arial"/>
                <w:sz w:val="16"/>
                <w:szCs w:val="16"/>
              </w:rPr>
              <w:t>R5-215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FD3862" w14:textId="77777777" w:rsidR="004D137D" w:rsidRPr="009B053A" w:rsidRDefault="004D137D" w:rsidP="004D137D">
            <w:pPr>
              <w:rPr>
                <w:rFonts w:ascii="Arial" w:hAnsi="Arial"/>
                <w:sz w:val="16"/>
                <w:szCs w:val="16"/>
              </w:rPr>
            </w:pPr>
            <w:r w:rsidRPr="009B053A">
              <w:rPr>
                <w:rFonts w:ascii="Arial" w:hAnsi="Arial"/>
                <w:sz w:val="16"/>
                <w:szCs w:val="16"/>
              </w:rPr>
              <w:t>1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68C951"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FE75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BCACF" w14:textId="77777777" w:rsidR="004D137D" w:rsidRPr="009B053A" w:rsidRDefault="004D137D" w:rsidP="004D137D">
            <w:pPr>
              <w:rPr>
                <w:rFonts w:ascii="Arial" w:hAnsi="Arial"/>
                <w:sz w:val="16"/>
                <w:szCs w:val="16"/>
              </w:rPr>
            </w:pPr>
            <w:r w:rsidRPr="009B053A">
              <w:rPr>
                <w:rFonts w:ascii="Arial" w:hAnsi="Arial"/>
                <w:sz w:val="16"/>
                <w:szCs w:val="16"/>
              </w:rPr>
              <w:t>Measurement Uncertainties and test tolerances for NSA FR2 CA Maximum Output Power and Spectrum Emission Mas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801505" w14:textId="7579DACC" w:rsidR="004D137D" w:rsidRPr="009B053A" w:rsidRDefault="004D137D" w:rsidP="004D137D">
            <w:pPr>
              <w:pStyle w:val="TAL"/>
              <w:rPr>
                <w:sz w:val="16"/>
                <w:szCs w:val="16"/>
              </w:rPr>
            </w:pPr>
            <w:r w:rsidRPr="009B053A">
              <w:rPr>
                <w:sz w:val="16"/>
                <w:szCs w:val="16"/>
              </w:rPr>
              <w:t>17.2.0</w:t>
            </w:r>
          </w:p>
        </w:tc>
      </w:tr>
      <w:tr w:rsidR="004D137D" w:rsidRPr="009B053A" w14:paraId="4FEA02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294831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770A57"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4696C" w14:textId="77777777" w:rsidR="004D137D" w:rsidRPr="009B053A" w:rsidRDefault="004D137D" w:rsidP="004D137D">
            <w:pPr>
              <w:rPr>
                <w:rFonts w:ascii="Arial" w:hAnsi="Arial"/>
                <w:sz w:val="16"/>
                <w:szCs w:val="16"/>
              </w:rPr>
            </w:pPr>
            <w:r w:rsidRPr="009B053A">
              <w:rPr>
                <w:rFonts w:ascii="Arial" w:hAnsi="Arial"/>
                <w:sz w:val="16"/>
                <w:szCs w:val="16"/>
              </w:rPr>
              <w:t>R5-215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D2874" w14:textId="77777777" w:rsidR="004D137D" w:rsidRPr="009B053A" w:rsidRDefault="004D137D" w:rsidP="004D137D">
            <w:pPr>
              <w:rPr>
                <w:rFonts w:ascii="Arial" w:hAnsi="Arial"/>
                <w:sz w:val="16"/>
                <w:szCs w:val="16"/>
              </w:rPr>
            </w:pPr>
            <w:r w:rsidRPr="009B053A">
              <w:rPr>
                <w:rFonts w:ascii="Arial" w:hAnsi="Arial"/>
                <w:sz w:val="16"/>
                <w:szCs w:val="16"/>
              </w:rPr>
              <w:t>1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65CA45"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0DBAF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B7AC4"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19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317889" w14:textId="5243CB22" w:rsidR="004D137D" w:rsidRPr="009B053A" w:rsidRDefault="004D137D" w:rsidP="004D137D">
            <w:pPr>
              <w:pStyle w:val="TAL"/>
              <w:rPr>
                <w:sz w:val="16"/>
                <w:szCs w:val="16"/>
              </w:rPr>
            </w:pPr>
            <w:r w:rsidRPr="009B053A">
              <w:rPr>
                <w:sz w:val="16"/>
                <w:szCs w:val="16"/>
              </w:rPr>
              <w:t>17.2.0</w:t>
            </w:r>
          </w:p>
        </w:tc>
      </w:tr>
      <w:tr w:rsidR="004D137D" w:rsidRPr="009B053A" w14:paraId="7C6770B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F5FE8B3"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6F16E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CDBF9C" w14:textId="77777777" w:rsidR="004D137D" w:rsidRPr="009B053A" w:rsidRDefault="004D137D" w:rsidP="004D137D">
            <w:pPr>
              <w:rPr>
                <w:rFonts w:ascii="Arial" w:hAnsi="Arial"/>
                <w:sz w:val="16"/>
                <w:szCs w:val="16"/>
              </w:rPr>
            </w:pPr>
            <w:r w:rsidRPr="009B053A">
              <w:rPr>
                <w:rFonts w:ascii="Arial" w:hAnsi="Arial"/>
                <w:sz w:val="16"/>
                <w:szCs w:val="16"/>
              </w:rPr>
              <w:t>R5-215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3C7F8A" w14:textId="77777777" w:rsidR="004D137D" w:rsidRPr="009B053A" w:rsidRDefault="004D137D" w:rsidP="004D137D">
            <w:pPr>
              <w:rPr>
                <w:rFonts w:ascii="Arial" w:hAnsi="Arial"/>
                <w:sz w:val="16"/>
                <w:szCs w:val="16"/>
              </w:rPr>
            </w:pPr>
            <w:r w:rsidRPr="009B053A">
              <w:rPr>
                <w:rFonts w:ascii="Arial" w:hAnsi="Arial"/>
                <w:sz w:val="16"/>
                <w:szCs w:val="16"/>
              </w:rPr>
              <w:t>1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5AFF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6D7B7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26560E"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19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0180C" w14:textId="5C702551" w:rsidR="004D137D" w:rsidRPr="009B053A" w:rsidRDefault="004D137D" w:rsidP="004D137D">
            <w:pPr>
              <w:pStyle w:val="TAL"/>
              <w:rPr>
                <w:sz w:val="16"/>
                <w:szCs w:val="16"/>
              </w:rPr>
            </w:pPr>
            <w:r w:rsidRPr="009B053A">
              <w:rPr>
                <w:sz w:val="16"/>
                <w:szCs w:val="16"/>
              </w:rPr>
              <w:t>17.2.0</w:t>
            </w:r>
          </w:p>
        </w:tc>
      </w:tr>
      <w:tr w:rsidR="004D137D" w:rsidRPr="009B053A" w14:paraId="269D58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5B9C6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8C14B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040056" w14:textId="77777777" w:rsidR="004D137D" w:rsidRPr="009B053A" w:rsidRDefault="004D137D" w:rsidP="004D137D">
            <w:pPr>
              <w:rPr>
                <w:rFonts w:ascii="Arial" w:hAnsi="Arial"/>
                <w:sz w:val="16"/>
                <w:szCs w:val="16"/>
              </w:rPr>
            </w:pPr>
            <w:r w:rsidRPr="009B053A">
              <w:rPr>
                <w:rFonts w:ascii="Arial" w:hAnsi="Arial"/>
                <w:sz w:val="16"/>
                <w:szCs w:val="16"/>
              </w:rPr>
              <w:t>R5-215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8D91C6" w14:textId="77777777" w:rsidR="004D137D" w:rsidRPr="009B053A" w:rsidRDefault="004D137D" w:rsidP="004D137D">
            <w:pPr>
              <w:rPr>
                <w:rFonts w:ascii="Arial" w:hAnsi="Arial"/>
                <w:sz w:val="16"/>
                <w:szCs w:val="16"/>
              </w:rPr>
            </w:pPr>
            <w:r w:rsidRPr="009B053A">
              <w:rPr>
                <w:rFonts w:ascii="Arial" w:hAnsi="Arial"/>
                <w:sz w:val="16"/>
                <w:szCs w:val="16"/>
              </w:rPr>
              <w:t>10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E368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1FAAA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E34E19"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0A_n7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37BEBD" w14:textId="121E02F8" w:rsidR="004D137D" w:rsidRPr="009B053A" w:rsidRDefault="004D137D" w:rsidP="004D137D">
            <w:pPr>
              <w:pStyle w:val="TAL"/>
              <w:rPr>
                <w:sz w:val="16"/>
                <w:szCs w:val="16"/>
              </w:rPr>
            </w:pPr>
            <w:r w:rsidRPr="009B053A">
              <w:rPr>
                <w:sz w:val="16"/>
                <w:szCs w:val="16"/>
              </w:rPr>
              <w:t>17.2.0</w:t>
            </w:r>
          </w:p>
        </w:tc>
      </w:tr>
      <w:tr w:rsidR="004D137D" w:rsidRPr="009B053A" w14:paraId="49F0327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D5B7F7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64C2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35B8A" w14:textId="77777777" w:rsidR="004D137D" w:rsidRPr="009B053A" w:rsidRDefault="004D137D" w:rsidP="004D137D">
            <w:pPr>
              <w:rPr>
                <w:rFonts w:ascii="Arial" w:hAnsi="Arial"/>
                <w:sz w:val="16"/>
                <w:szCs w:val="16"/>
              </w:rPr>
            </w:pPr>
            <w:r w:rsidRPr="009B053A">
              <w:rPr>
                <w:rFonts w:ascii="Arial" w:hAnsi="Arial"/>
                <w:sz w:val="16"/>
                <w:szCs w:val="16"/>
              </w:rPr>
              <w:t>R5-2158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AB96E6" w14:textId="77777777" w:rsidR="004D137D" w:rsidRPr="009B053A" w:rsidRDefault="004D137D" w:rsidP="004D137D">
            <w:pPr>
              <w:rPr>
                <w:rFonts w:ascii="Arial" w:hAnsi="Arial"/>
                <w:sz w:val="16"/>
                <w:szCs w:val="16"/>
              </w:rPr>
            </w:pPr>
            <w:r w:rsidRPr="009B053A">
              <w:rPr>
                <w:rFonts w:ascii="Arial" w:hAnsi="Arial"/>
                <w:sz w:val="16"/>
                <w:szCs w:val="16"/>
              </w:rPr>
              <w:t>10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8C041"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84817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686642"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8A_n79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27E7B0" w14:textId="4190EED6" w:rsidR="004D137D" w:rsidRPr="009B053A" w:rsidRDefault="004D137D" w:rsidP="004D137D">
            <w:pPr>
              <w:pStyle w:val="TAL"/>
              <w:rPr>
                <w:sz w:val="16"/>
                <w:szCs w:val="16"/>
              </w:rPr>
            </w:pPr>
            <w:r w:rsidRPr="009B053A">
              <w:rPr>
                <w:sz w:val="16"/>
                <w:szCs w:val="16"/>
              </w:rPr>
              <w:t>17.2.0</w:t>
            </w:r>
          </w:p>
        </w:tc>
      </w:tr>
      <w:tr w:rsidR="004D137D" w:rsidRPr="009B053A" w14:paraId="6AB556E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ECDC04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70A1C"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2BC097" w14:textId="77777777" w:rsidR="004D137D" w:rsidRPr="009B053A" w:rsidRDefault="004D137D" w:rsidP="004D137D">
            <w:pPr>
              <w:rPr>
                <w:rFonts w:ascii="Arial" w:hAnsi="Arial"/>
                <w:sz w:val="16"/>
                <w:szCs w:val="16"/>
              </w:rPr>
            </w:pPr>
            <w:r w:rsidRPr="009B053A">
              <w:rPr>
                <w:rFonts w:ascii="Arial" w:hAnsi="Arial"/>
                <w:sz w:val="16"/>
                <w:szCs w:val="16"/>
              </w:rPr>
              <w:t>R5-2158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885AAF" w14:textId="77777777" w:rsidR="004D137D" w:rsidRPr="009B053A" w:rsidRDefault="004D137D" w:rsidP="004D137D">
            <w:pPr>
              <w:rPr>
                <w:rFonts w:ascii="Arial" w:hAnsi="Arial"/>
                <w:sz w:val="16"/>
                <w:szCs w:val="16"/>
              </w:rPr>
            </w:pPr>
            <w:r w:rsidRPr="009B053A">
              <w:rPr>
                <w:rFonts w:ascii="Arial" w:hAnsi="Arial"/>
                <w:sz w:val="16"/>
                <w:szCs w:val="16"/>
              </w:rPr>
              <w:t>1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0BF91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0AC0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4179A" w14:textId="77777777" w:rsidR="004D137D" w:rsidRPr="009B053A" w:rsidRDefault="004D137D" w:rsidP="004D137D">
            <w:pPr>
              <w:rPr>
                <w:rFonts w:ascii="Arial" w:hAnsi="Arial"/>
                <w:sz w:val="16"/>
                <w:szCs w:val="16"/>
              </w:rPr>
            </w:pPr>
            <w:r w:rsidRPr="009B053A">
              <w:rPr>
                <w:rFonts w:ascii="Arial" w:hAnsi="Arial"/>
                <w:sz w:val="16"/>
                <w:szCs w:val="16"/>
              </w:rPr>
              <w:t>Update of Rel-15 EN-DC DC_5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FA5C57" w14:textId="66013F4E" w:rsidR="004D137D" w:rsidRPr="009B053A" w:rsidRDefault="004D137D" w:rsidP="004D137D">
            <w:pPr>
              <w:pStyle w:val="TAL"/>
              <w:rPr>
                <w:sz w:val="16"/>
                <w:szCs w:val="16"/>
              </w:rPr>
            </w:pPr>
            <w:r w:rsidRPr="009B053A">
              <w:rPr>
                <w:sz w:val="16"/>
                <w:szCs w:val="16"/>
              </w:rPr>
              <w:t>17.2.0</w:t>
            </w:r>
          </w:p>
        </w:tc>
      </w:tr>
      <w:tr w:rsidR="004D137D" w:rsidRPr="009B053A" w14:paraId="5313AEE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D50D2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D66747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8E2D1B" w14:textId="77777777" w:rsidR="004D137D" w:rsidRPr="009B053A" w:rsidRDefault="004D137D" w:rsidP="004D137D">
            <w:pPr>
              <w:rPr>
                <w:rFonts w:ascii="Arial" w:hAnsi="Arial"/>
                <w:sz w:val="16"/>
                <w:szCs w:val="16"/>
              </w:rPr>
            </w:pPr>
            <w:r w:rsidRPr="009B053A">
              <w:rPr>
                <w:rFonts w:ascii="Arial" w:hAnsi="Arial"/>
                <w:sz w:val="16"/>
                <w:szCs w:val="16"/>
              </w:rPr>
              <w:t>R5-2158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6529AC" w14:textId="77777777" w:rsidR="004D137D" w:rsidRPr="009B053A" w:rsidRDefault="004D137D" w:rsidP="004D137D">
            <w:pPr>
              <w:rPr>
                <w:rFonts w:ascii="Arial" w:hAnsi="Arial"/>
                <w:sz w:val="16"/>
                <w:szCs w:val="16"/>
              </w:rPr>
            </w:pPr>
            <w:r w:rsidRPr="009B053A">
              <w:rPr>
                <w:rFonts w:ascii="Arial" w:hAnsi="Arial"/>
                <w:sz w:val="16"/>
                <w:szCs w:val="16"/>
              </w:rPr>
              <w:t>1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FC5C31"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6979D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736C11" w14:textId="77777777" w:rsidR="004D137D" w:rsidRPr="009B053A" w:rsidRDefault="004D137D" w:rsidP="004D137D">
            <w:pPr>
              <w:rPr>
                <w:rFonts w:ascii="Arial" w:hAnsi="Arial"/>
                <w:sz w:val="16"/>
                <w:szCs w:val="16"/>
              </w:rPr>
            </w:pPr>
            <w:r w:rsidRPr="009B053A">
              <w:rPr>
                <w:rFonts w:ascii="Arial" w:hAnsi="Arial"/>
                <w:sz w:val="16"/>
                <w:szCs w:val="16"/>
              </w:rPr>
              <w:t>Update of Rel-15 EN-DC DC_25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AEE6" w14:textId="706EE864" w:rsidR="004D137D" w:rsidRPr="009B053A" w:rsidRDefault="004D137D" w:rsidP="004D137D">
            <w:pPr>
              <w:pStyle w:val="TAL"/>
              <w:rPr>
                <w:sz w:val="16"/>
                <w:szCs w:val="16"/>
              </w:rPr>
            </w:pPr>
            <w:r w:rsidRPr="009B053A">
              <w:rPr>
                <w:sz w:val="16"/>
                <w:szCs w:val="16"/>
              </w:rPr>
              <w:t>17.2.0</w:t>
            </w:r>
          </w:p>
        </w:tc>
      </w:tr>
      <w:tr w:rsidR="004D137D" w:rsidRPr="009B053A" w14:paraId="7BBC660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528DB5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74284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3AB737" w14:textId="77777777" w:rsidR="004D137D" w:rsidRPr="009B053A" w:rsidRDefault="004D137D" w:rsidP="004D137D">
            <w:pPr>
              <w:rPr>
                <w:rFonts w:ascii="Arial" w:hAnsi="Arial"/>
                <w:sz w:val="16"/>
                <w:szCs w:val="16"/>
              </w:rPr>
            </w:pPr>
            <w:r w:rsidRPr="009B053A">
              <w:rPr>
                <w:rFonts w:ascii="Arial" w:hAnsi="Arial"/>
                <w:sz w:val="16"/>
                <w:szCs w:val="16"/>
              </w:rPr>
              <w:t>R5-2158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937719" w14:textId="77777777" w:rsidR="004D137D" w:rsidRPr="009B053A" w:rsidRDefault="004D137D" w:rsidP="004D137D">
            <w:pPr>
              <w:rPr>
                <w:rFonts w:ascii="Arial" w:hAnsi="Arial"/>
                <w:sz w:val="16"/>
                <w:szCs w:val="16"/>
              </w:rPr>
            </w:pPr>
            <w:r w:rsidRPr="009B053A">
              <w:rPr>
                <w:rFonts w:ascii="Arial" w:hAnsi="Arial"/>
                <w:sz w:val="16"/>
                <w:szCs w:val="16"/>
              </w:rPr>
              <w:t>1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4CC3C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00D23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8D3EAE" w14:textId="77777777" w:rsidR="004D137D" w:rsidRPr="009B053A" w:rsidRDefault="004D137D" w:rsidP="004D137D">
            <w:pPr>
              <w:rPr>
                <w:rFonts w:ascii="Arial" w:hAnsi="Arial"/>
                <w:sz w:val="16"/>
                <w:szCs w:val="16"/>
              </w:rPr>
            </w:pPr>
            <w:r w:rsidRPr="009B053A">
              <w:rPr>
                <w:rFonts w:ascii="Arial" w:hAnsi="Arial"/>
                <w:sz w:val="16"/>
                <w:szCs w:val="16"/>
              </w:rPr>
              <w:t>Clarification of SA and NSA support in th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AA639E" w14:textId="3C83579D" w:rsidR="004D137D" w:rsidRPr="009B053A" w:rsidRDefault="004D137D" w:rsidP="004D137D">
            <w:pPr>
              <w:pStyle w:val="TAL"/>
              <w:rPr>
                <w:sz w:val="16"/>
                <w:szCs w:val="16"/>
              </w:rPr>
            </w:pPr>
            <w:r w:rsidRPr="009B053A">
              <w:rPr>
                <w:sz w:val="16"/>
                <w:szCs w:val="16"/>
              </w:rPr>
              <w:t>17.2.0</w:t>
            </w:r>
          </w:p>
        </w:tc>
      </w:tr>
      <w:tr w:rsidR="004D137D" w:rsidRPr="009B053A" w14:paraId="4037DFD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5A3459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B2192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7C092B" w14:textId="77777777" w:rsidR="004D137D" w:rsidRPr="009B053A" w:rsidRDefault="004D137D" w:rsidP="004D137D">
            <w:pPr>
              <w:rPr>
                <w:rFonts w:ascii="Arial" w:hAnsi="Arial"/>
                <w:sz w:val="16"/>
                <w:szCs w:val="16"/>
              </w:rPr>
            </w:pPr>
            <w:r w:rsidRPr="009B053A">
              <w:rPr>
                <w:rFonts w:ascii="Arial" w:hAnsi="Arial"/>
                <w:sz w:val="16"/>
                <w:szCs w:val="16"/>
              </w:rPr>
              <w:t>R5-2158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789735" w14:textId="77777777" w:rsidR="004D137D" w:rsidRPr="009B053A" w:rsidRDefault="004D137D" w:rsidP="004D137D">
            <w:pPr>
              <w:rPr>
                <w:rFonts w:ascii="Arial" w:hAnsi="Arial"/>
                <w:sz w:val="16"/>
                <w:szCs w:val="16"/>
              </w:rPr>
            </w:pPr>
            <w:r w:rsidRPr="009B053A">
              <w:rPr>
                <w:rFonts w:ascii="Arial" w:hAnsi="Arial"/>
                <w:sz w:val="16"/>
                <w:szCs w:val="16"/>
              </w:rPr>
              <w:t>10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4D84E6"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F051A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A7028" w14:textId="77777777" w:rsidR="004D137D" w:rsidRPr="009B053A" w:rsidRDefault="004D137D" w:rsidP="004D137D">
            <w:pPr>
              <w:rPr>
                <w:rFonts w:ascii="Arial" w:hAnsi="Arial"/>
                <w:sz w:val="16"/>
                <w:szCs w:val="16"/>
              </w:rPr>
            </w:pPr>
            <w:r w:rsidRPr="009B053A">
              <w:rPr>
                <w:rFonts w:ascii="Arial" w:hAnsi="Arial"/>
                <w:sz w:val="16"/>
                <w:szCs w:val="16"/>
              </w:rPr>
              <w:t>Addition of 6.4B.1.3A Frequency Erro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2D703E" w14:textId="140C34B6" w:rsidR="004D137D" w:rsidRPr="009B053A" w:rsidRDefault="004D137D" w:rsidP="004D137D">
            <w:pPr>
              <w:pStyle w:val="TAL"/>
              <w:rPr>
                <w:sz w:val="16"/>
                <w:szCs w:val="16"/>
              </w:rPr>
            </w:pPr>
            <w:r w:rsidRPr="009B053A">
              <w:rPr>
                <w:sz w:val="16"/>
                <w:szCs w:val="16"/>
              </w:rPr>
              <w:t>17.2.0</w:t>
            </w:r>
          </w:p>
        </w:tc>
      </w:tr>
      <w:tr w:rsidR="004D137D" w:rsidRPr="009B053A" w14:paraId="3BE0C3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A9291A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3C2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6FF871" w14:textId="77777777" w:rsidR="004D137D" w:rsidRPr="009B053A" w:rsidRDefault="004D137D" w:rsidP="004D137D">
            <w:pPr>
              <w:rPr>
                <w:rFonts w:ascii="Arial" w:hAnsi="Arial"/>
                <w:sz w:val="16"/>
                <w:szCs w:val="16"/>
              </w:rPr>
            </w:pPr>
            <w:r w:rsidRPr="009B053A">
              <w:rPr>
                <w:rFonts w:ascii="Arial" w:hAnsi="Arial"/>
                <w:sz w:val="16"/>
                <w:szCs w:val="16"/>
              </w:rPr>
              <w:t>R5-2158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AD114" w14:textId="77777777" w:rsidR="004D137D" w:rsidRPr="009B053A" w:rsidRDefault="004D137D" w:rsidP="004D137D">
            <w:pPr>
              <w:rPr>
                <w:rFonts w:ascii="Arial" w:hAnsi="Arial"/>
                <w:sz w:val="16"/>
                <w:szCs w:val="16"/>
              </w:rPr>
            </w:pPr>
            <w:r w:rsidRPr="009B053A">
              <w:rPr>
                <w:rFonts w:ascii="Arial" w:hAnsi="Arial"/>
                <w:sz w:val="16"/>
                <w:szCs w:val="16"/>
              </w:rPr>
              <w:t>10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3D7C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8A2D0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EE8524" w14:textId="77777777" w:rsidR="004D137D" w:rsidRPr="009B053A" w:rsidRDefault="004D137D" w:rsidP="004D137D">
            <w:pPr>
              <w:rPr>
                <w:rFonts w:ascii="Arial" w:hAnsi="Arial"/>
                <w:sz w:val="16"/>
                <w:szCs w:val="16"/>
              </w:rPr>
            </w:pPr>
            <w:r w:rsidRPr="009B053A">
              <w:rPr>
                <w:rFonts w:ascii="Arial" w:hAnsi="Arial"/>
                <w:sz w:val="16"/>
                <w:szCs w:val="16"/>
              </w:rPr>
              <w:t>Addition of 6.4B.2.3A.1 Error Vector Magnitud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768BE0" w14:textId="2F79CEC7" w:rsidR="004D137D" w:rsidRPr="009B053A" w:rsidRDefault="004D137D" w:rsidP="004D137D">
            <w:pPr>
              <w:pStyle w:val="TAL"/>
              <w:rPr>
                <w:sz w:val="16"/>
                <w:szCs w:val="16"/>
              </w:rPr>
            </w:pPr>
            <w:r w:rsidRPr="009B053A">
              <w:rPr>
                <w:sz w:val="16"/>
                <w:szCs w:val="16"/>
              </w:rPr>
              <w:t>17.2.0</w:t>
            </w:r>
          </w:p>
        </w:tc>
      </w:tr>
      <w:tr w:rsidR="004D137D" w:rsidRPr="009B053A" w14:paraId="19BE7BF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8A6B54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85C3B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B1B8D8" w14:textId="77777777" w:rsidR="004D137D" w:rsidRPr="009B053A" w:rsidRDefault="004D137D" w:rsidP="004D137D">
            <w:pPr>
              <w:rPr>
                <w:rFonts w:ascii="Arial" w:hAnsi="Arial"/>
                <w:sz w:val="16"/>
                <w:szCs w:val="16"/>
              </w:rPr>
            </w:pPr>
            <w:r w:rsidRPr="009B053A">
              <w:rPr>
                <w:rFonts w:ascii="Arial" w:hAnsi="Arial"/>
                <w:sz w:val="16"/>
                <w:szCs w:val="16"/>
              </w:rPr>
              <w:t>R5-2158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0CF209" w14:textId="77777777" w:rsidR="004D137D" w:rsidRPr="009B053A" w:rsidRDefault="004D137D" w:rsidP="004D137D">
            <w:pPr>
              <w:rPr>
                <w:rFonts w:ascii="Arial" w:hAnsi="Arial"/>
                <w:sz w:val="16"/>
                <w:szCs w:val="16"/>
              </w:rPr>
            </w:pPr>
            <w:r w:rsidRPr="009B053A">
              <w:rPr>
                <w:rFonts w:ascii="Arial" w:hAnsi="Arial"/>
                <w:sz w:val="16"/>
                <w:szCs w:val="16"/>
              </w:rPr>
              <w:t>1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AE2C9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2921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AB33B" w14:textId="77777777" w:rsidR="004D137D" w:rsidRPr="009B053A" w:rsidRDefault="004D137D" w:rsidP="004D137D">
            <w:pPr>
              <w:rPr>
                <w:rFonts w:ascii="Arial" w:hAnsi="Arial"/>
                <w:sz w:val="16"/>
                <w:szCs w:val="16"/>
              </w:rPr>
            </w:pPr>
            <w:r w:rsidRPr="009B053A">
              <w:rPr>
                <w:rFonts w:ascii="Arial" w:hAnsi="Arial"/>
                <w:sz w:val="16"/>
                <w:szCs w:val="16"/>
              </w:rPr>
              <w:t>Addition of 6.4B.2.3A.2 Carrier Leakage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1A871F" w14:textId="0AB3FC0E" w:rsidR="004D137D" w:rsidRPr="009B053A" w:rsidRDefault="004D137D" w:rsidP="004D137D">
            <w:pPr>
              <w:pStyle w:val="TAL"/>
              <w:rPr>
                <w:sz w:val="16"/>
                <w:szCs w:val="16"/>
              </w:rPr>
            </w:pPr>
            <w:r w:rsidRPr="009B053A">
              <w:rPr>
                <w:sz w:val="16"/>
                <w:szCs w:val="16"/>
              </w:rPr>
              <w:t>17.2.0</w:t>
            </w:r>
          </w:p>
        </w:tc>
      </w:tr>
      <w:tr w:rsidR="004D137D" w:rsidRPr="009B053A" w14:paraId="357F3D8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BA5918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CDFFF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E107C9" w14:textId="77777777" w:rsidR="004D137D" w:rsidRPr="009B053A" w:rsidRDefault="004D137D" w:rsidP="004D137D">
            <w:pPr>
              <w:rPr>
                <w:rFonts w:ascii="Arial" w:hAnsi="Arial"/>
                <w:sz w:val="16"/>
                <w:szCs w:val="16"/>
              </w:rPr>
            </w:pPr>
            <w:r w:rsidRPr="009B053A">
              <w:rPr>
                <w:rFonts w:ascii="Arial" w:hAnsi="Arial"/>
                <w:sz w:val="16"/>
                <w:szCs w:val="16"/>
              </w:rPr>
              <w:t>R5-2158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F48330" w14:textId="77777777" w:rsidR="004D137D" w:rsidRPr="009B053A" w:rsidRDefault="004D137D" w:rsidP="004D137D">
            <w:pPr>
              <w:rPr>
                <w:rFonts w:ascii="Arial" w:hAnsi="Arial"/>
                <w:sz w:val="16"/>
                <w:szCs w:val="16"/>
              </w:rPr>
            </w:pPr>
            <w:r w:rsidRPr="009B053A">
              <w:rPr>
                <w:rFonts w:ascii="Arial" w:hAnsi="Arial"/>
                <w:sz w:val="16"/>
                <w:szCs w:val="16"/>
              </w:rPr>
              <w:t>1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5981C2"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D3C798"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9CDD13" w14:textId="77777777" w:rsidR="004D137D" w:rsidRPr="009B053A" w:rsidRDefault="004D137D" w:rsidP="004D137D">
            <w:pPr>
              <w:rPr>
                <w:rFonts w:ascii="Arial" w:hAnsi="Arial"/>
                <w:sz w:val="16"/>
                <w:szCs w:val="16"/>
              </w:rPr>
            </w:pPr>
            <w:r w:rsidRPr="009B053A">
              <w:rPr>
                <w:rFonts w:ascii="Arial" w:hAnsi="Arial"/>
                <w:sz w:val="16"/>
                <w:szCs w:val="16"/>
              </w:rPr>
              <w:t>Addition of 6.4B.2.3A.3 In-band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D9E6FD" w14:textId="11880856" w:rsidR="004D137D" w:rsidRPr="009B053A" w:rsidRDefault="004D137D" w:rsidP="004D137D">
            <w:pPr>
              <w:pStyle w:val="TAL"/>
              <w:rPr>
                <w:sz w:val="16"/>
                <w:szCs w:val="16"/>
              </w:rPr>
            </w:pPr>
            <w:r w:rsidRPr="009B053A">
              <w:rPr>
                <w:sz w:val="16"/>
                <w:szCs w:val="16"/>
              </w:rPr>
              <w:t>17.2.0</w:t>
            </w:r>
          </w:p>
        </w:tc>
      </w:tr>
      <w:tr w:rsidR="004D137D" w:rsidRPr="009B053A" w14:paraId="225657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D67E75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22CE2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4B3DAE" w14:textId="77777777" w:rsidR="004D137D" w:rsidRPr="009B053A" w:rsidRDefault="004D137D" w:rsidP="004D137D">
            <w:pPr>
              <w:rPr>
                <w:rFonts w:ascii="Arial" w:hAnsi="Arial"/>
                <w:sz w:val="16"/>
                <w:szCs w:val="16"/>
              </w:rPr>
            </w:pPr>
            <w:r w:rsidRPr="009B053A">
              <w:rPr>
                <w:rFonts w:ascii="Arial" w:hAnsi="Arial"/>
                <w:sz w:val="16"/>
                <w:szCs w:val="16"/>
              </w:rPr>
              <w:t>R5-2158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8A06B1" w14:textId="77777777" w:rsidR="004D137D" w:rsidRPr="009B053A" w:rsidRDefault="004D137D" w:rsidP="004D137D">
            <w:pPr>
              <w:rPr>
                <w:rFonts w:ascii="Arial" w:hAnsi="Arial"/>
                <w:sz w:val="16"/>
                <w:szCs w:val="16"/>
              </w:rPr>
            </w:pPr>
            <w:r w:rsidRPr="009B053A">
              <w:rPr>
                <w:rFonts w:ascii="Arial" w:hAnsi="Arial"/>
                <w:sz w:val="16"/>
                <w:szCs w:val="16"/>
              </w:rPr>
              <w:t>10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F7CE8"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D7AA80"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B4984A" w14:textId="77777777" w:rsidR="004D137D" w:rsidRPr="009B053A" w:rsidRDefault="004D137D" w:rsidP="004D137D">
            <w:pPr>
              <w:rPr>
                <w:rFonts w:ascii="Arial" w:hAnsi="Arial"/>
                <w:sz w:val="16"/>
                <w:szCs w:val="16"/>
              </w:rPr>
            </w:pPr>
            <w:r w:rsidRPr="009B053A">
              <w:rPr>
                <w:rFonts w:ascii="Arial" w:hAnsi="Arial"/>
                <w:sz w:val="16"/>
                <w:szCs w:val="16"/>
              </w:rPr>
              <w:t>Addition of 6.5B.2.3A.1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313AB" w14:textId="031D29D3" w:rsidR="004D137D" w:rsidRPr="009B053A" w:rsidRDefault="004D137D" w:rsidP="004D137D">
            <w:pPr>
              <w:pStyle w:val="TAL"/>
              <w:rPr>
                <w:sz w:val="16"/>
                <w:szCs w:val="16"/>
              </w:rPr>
            </w:pPr>
            <w:r w:rsidRPr="009B053A">
              <w:rPr>
                <w:sz w:val="16"/>
                <w:szCs w:val="16"/>
              </w:rPr>
              <w:t>17.2.0</w:t>
            </w:r>
          </w:p>
        </w:tc>
      </w:tr>
      <w:tr w:rsidR="004D137D" w:rsidRPr="009B053A" w14:paraId="2F51E6F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5CDFD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04863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9E960C" w14:textId="77777777" w:rsidR="004D137D" w:rsidRPr="009B053A" w:rsidRDefault="004D137D" w:rsidP="004D137D">
            <w:pPr>
              <w:rPr>
                <w:rFonts w:ascii="Arial" w:hAnsi="Arial"/>
                <w:sz w:val="16"/>
                <w:szCs w:val="16"/>
              </w:rPr>
            </w:pPr>
            <w:r w:rsidRPr="009B053A">
              <w:rPr>
                <w:rFonts w:ascii="Arial" w:hAnsi="Arial"/>
                <w:sz w:val="16"/>
                <w:szCs w:val="16"/>
              </w:rPr>
              <w:t>R5-215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F1391" w14:textId="77777777" w:rsidR="004D137D" w:rsidRPr="009B053A" w:rsidRDefault="004D137D" w:rsidP="004D137D">
            <w:pPr>
              <w:rPr>
                <w:rFonts w:ascii="Arial" w:hAnsi="Arial"/>
                <w:sz w:val="16"/>
                <w:szCs w:val="16"/>
              </w:rPr>
            </w:pPr>
            <w:r w:rsidRPr="009B053A">
              <w:rPr>
                <w:rFonts w:ascii="Arial" w:hAnsi="Arial"/>
                <w:sz w:val="16"/>
                <w:szCs w:val="16"/>
              </w:rPr>
              <w:t>1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CE66E9"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4ECC3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FC3B96" w14:textId="77777777" w:rsidR="004D137D" w:rsidRPr="009B053A" w:rsidRDefault="004D137D" w:rsidP="004D137D">
            <w:pPr>
              <w:rPr>
                <w:rFonts w:ascii="Arial" w:hAnsi="Arial"/>
                <w:sz w:val="16"/>
                <w:szCs w:val="16"/>
              </w:rPr>
            </w:pPr>
            <w:r w:rsidRPr="009B053A">
              <w:rPr>
                <w:rFonts w:ascii="Arial" w:hAnsi="Arial"/>
                <w:sz w:val="16"/>
                <w:szCs w:val="16"/>
              </w:rPr>
              <w:t>Addition of 6.5B.2.3A.2 Additional Spectrum emissions mask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69D6C" w14:textId="5007A22D" w:rsidR="004D137D" w:rsidRPr="009B053A" w:rsidRDefault="004D137D" w:rsidP="004D137D">
            <w:pPr>
              <w:pStyle w:val="TAL"/>
              <w:rPr>
                <w:sz w:val="16"/>
                <w:szCs w:val="16"/>
              </w:rPr>
            </w:pPr>
            <w:r w:rsidRPr="009B053A">
              <w:rPr>
                <w:sz w:val="16"/>
                <w:szCs w:val="16"/>
              </w:rPr>
              <w:t>17.2.0</w:t>
            </w:r>
          </w:p>
        </w:tc>
      </w:tr>
      <w:tr w:rsidR="004D137D" w:rsidRPr="009B053A" w14:paraId="02C2FB1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175EE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1EDA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274988" w14:textId="77777777" w:rsidR="004D137D" w:rsidRPr="009B053A" w:rsidRDefault="004D137D" w:rsidP="004D137D">
            <w:pPr>
              <w:rPr>
                <w:rFonts w:ascii="Arial" w:hAnsi="Arial"/>
                <w:sz w:val="16"/>
                <w:szCs w:val="16"/>
              </w:rPr>
            </w:pPr>
            <w:r w:rsidRPr="009B053A">
              <w:rPr>
                <w:rFonts w:ascii="Arial" w:hAnsi="Arial"/>
                <w:sz w:val="16"/>
                <w:szCs w:val="16"/>
              </w:rPr>
              <w:t>R5-2158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CB7C6" w14:textId="77777777" w:rsidR="004D137D" w:rsidRPr="009B053A" w:rsidRDefault="004D137D" w:rsidP="004D137D">
            <w:pPr>
              <w:rPr>
                <w:rFonts w:ascii="Arial" w:hAnsi="Arial"/>
                <w:sz w:val="16"/>
                <w:szCs w:val="16"/>
              </w:rPr>
            </w:pPr>
            <w:r w:rsidRPr="009B053A">
              <w:rPr>
                <w:rFonts w:ascii="Arial" w:hAnsi="Arial"/>
                <w:sz w:val="16"/>
                <w:szCs w:val="16"/>
              </w:rPr>
              <w:t>1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63312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6243C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EADCB" w14:textId="77777777" w:rsidR="004D137D" w:rsidRPr="009B053A" w:rsidRDefault="004D137D" w:rsidP="004D137D">
            <w:pPr>
              <w:rPr>
                <w:rFonts w:ascii="Arial" w:hAnsi="Arial"/>
                <w:sz w:val="16"/>
                <w:szCs w:val="16"/>
              </w:rPr>
            </w:pPr>
            <w:r w:rsidRPr="009B053A">
              <w:rPr>
                <w:rFonts w:ascii="Arial" w:hAnsi="Arial"/>
                <w:sz w:val="16"/>
                <w:szCs w:val="16"/>
              </w:rPr>
              <w:t>Addition of 6.5B.2.3A.3 Adjacent channel leakage ratio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DF453" w14:textId="0EC7E665" w:rsidR="004D137D" w:rsidRPr="009B053A" w:rsidRDefault="004D137D" w:rsidP="004D137D">
            <w:pPr>
              <w:pStyle w:val="TAL"/>
              <w:rPr>
                <w:sz w:val="16"/>
                <w:szCs w:val="16"/>
              </w:rPr>
            </w:pPr>
            <w:r w:rsidRPr="009B053A">
              <w:rPr>
                <w:sz w:val="16"/>
                <w:szCs w:val="16"/>
              </w:rPr>
              <w:t>17.2.0</w:t>
            </w:r>
          </w:p>
        </w:tc>
      </w:tr>
      <w:tr w:rsidR="004D137D" w:rsidRPr="009B053A" w14:paraId="67B2EED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D280451"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3A522C"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6F3C09" w14:textId="77777777" w:rsidR="004D137D" w:rsidRPr="009B053A" w:rsidRDefault="004D137D" w:rsidP="004D137D">
            <w:pPr>
              <w:rPr>
                <w:rFonts w:ascii="Arial" w:hAnsi="Arial"/>
                <w:sz w:val="16"/>
                <w:szCs w:val="16"/>
              </w:rPr>
            </w:pPr>
            <w:r w:rsidRPr="009B053A">
              <w:rPr>
                <w:rFonts w:ascii="Arial" w:hAnsi="Arial"/>
                <w:sz w:val="16"/>
                <w:szCs w:val="16"/>
              </w:rPr>
              <w:t>R5-2158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F22EC" w14:textId="77777777" w:rsidR="004D137D" w:rsidRPr="009B053A" w:rsidRDefault="004D137D" w:rsidP="004D137D">
            <w:pPr>
              <w:rPr>
                <w:rFonts w:ascii="Arial" w:hAnsi="Arial"/>
                <w:sz w:val="16"/>
                <w:szCs w:val="16"/>
              </w:rPr>
            </w:pPr>
            <w:r w:rsidRPr="009B053A">
              <w:rPr>
                <w:rFonts w:ascii="Arial" w:hAnsi="Arial"/>
                <w:sz w:val="16"/>
                <w:szCs w:val="16"/>
              </w:rPr>
              <w:t>10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1CBA91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231D7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2E41F6" w14:textId="77777777" w:rsidR="004D137D" w:rsidRPr="009B053A" w:rsidRDefault="004D137D" w:rsidP="004D137D">
            <w:pPr>
              <w:rPr>
                <w:rFonts w:ascii="Arial" w:hAnsi="Arial"/>
                <w:sz w:val="16"/>
                <w:szCs w:val="16"/>
              </w:rPr>
            </w:pPr>
            <w:r w:rsidRPr="009B053A">
              <w:rPr>
                <w:rFonts w:ascii="Arial" w:hAnsi="Arial"/>
                <w:sz w:val="16"/>
                <w:szCs w:val="16"/>
              </w:rPr>
              <w:t>Addition of 6.5B.3.3A.1 General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A56224" w14:textId="3072C532" w:rsidR="004D137D" w:rsidRPr="009B053A" w:rsidRDefault="004D137D" w:rsidP="004D137D">
            <w:pPr>
              <w:pStyle w:val="TAL"/>
              <w:rPr>
                <w:sz w:val="16"/>
                <w:szCs w:val="16"/>
              </w:rPr>
            </w:pPr>
            <w:r w:rsidRPr="009B053A">
              <w:rPr>
                <w:sz w:val="16"/>
                <w:szCs w:val="16"/>
              </w:rPr>
              <w:t>17.2.0</w:t>
            </w:r>
          </w:p>
        </w:tc>
      </w:tr>
      <w:tr w:rsidR="004D137D" w:rsidRPr="009B053A" w14:paraId="298E11A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682BB2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528E5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2BDB9A" w14:textId="77777777" w:rsidR="004D137D" w:rsidRPr="009B053A" w:rsidRDefault="004D137D" w:rsidP="004D137D">
            <w:pPr>
              <w:rPr>
                <w:rFonts w:ascii="Arial" w:hAnsi="Arial"/>
                <w:sz w:val="16"/>
                <w:szCs w:val="16"/>
              </w:rPr>
            </w:pPr>
            <w:r w:rsidRPr="009B053A">
              <w:rPr>
                <w:rFonts w:ascii="Arial" w:hAnsi="Arial"/>
                <w:sz w:val="16"/>
                <w:szCs w:val="16"/>
              </w:rPr>
              <w:t>R5-2158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9472BE" w14:textId="77777777" w:rsidR="004D137D" w:rsidRPr="009B053A" w:rsidRDefault="004D137D" w:rsidP="004D137D">
            <w:pPr>
              <w:rPr>
                <w:rFonts w:ascii="Arial" w:hAnsi="Arial"/>
                <w:sz w:val="16"/>
                <w:szCs w:val="16"/>
              </w:rPr>
            </w:pPr>
            <w:r w:rsidRPr="009B053A">
              <w:rPr>
                <w:rFonts w:ascii="Arial" w:hAnsi="Arial"/>
                <w:sz w:val="16"/>
                <w:szCs w:val="16"/>
              </w:rPr>
              <w:t>10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2CE06"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67E5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B85C" w14:textId="77777777" w:rsidR="004D137D" w:rsidRPr="009B053A" w:rsidRDefault="004D137D" w:rsidP="004D137D">
            <w:pPr>
              <w:rPr>
                <w:rFonts w:ascii="Arial" w:hAnsi="Arial"/>
                <w:sz w:val="16"/>
                <w:szCs w:val="16"/>
              </w:rPr>
            </w:pPr>
            <w:r w:rsidRPr="009B053A">
              <w:rPr>
                <w:rFonts w:ascii="Arial" w:hAnsi="Arial"/>
                <w:sz w:val="16"/>
                <w:szCs w:val="16"/>
              </w:rPr>
              <w:t>Addition of 6.5B.5.3A Transmit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325259" w14:textId="5D9CDB29" w:rsidR="004D137D" w:rsidRPr="009B053A" w:rsidRDefault="004D137D" w:rsidP="004D137D">
            <w:pPr>
              <w:pStyle w:val="TAL"/>
              <w:rPr>
                <w:sz w:val="16"/>
                <w:szCs w:val="16"/>
              </w:rPr>
            </w:pPr>
            <w:r w:rsidRPr="009B053A">
              <w:rPr>
                <w:sz w:val="16"/>
                <w:szCs w:val="16"/>
              </w:rPr>
              <w:t>17.2.0</w:t>
            </w:r>
          </w:p>
        </w:tc>
      </w:tr>
      <w:tr w:rsidR="004D137D" w:rsidRPr="009B053A" w14:paraId="499C9CF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A46F32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EBED3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F78DED" w14:textId="77777777" w:rsidR="004D137D" w:rsidRPr="009B053A" w:rsidRDefault="004D137D" w:rsidP="004D137D">
            <w:pPr>
              <w:rPr>
                <w:rFonts w:ascii="Arial" w:hAnsi="Arial"/>
                <w:sz w:val="16"/>
                <w:szCs w:val="16"/>
              </w:rPr>
            </w:pPr>
            <w:r w:rsidRPr="009B053A">
              <w:rPr>
                <w:rFonts w:ascii="Arial" w:hAnsi="Arial"/>
                <w:sz w:val="16"/>
                <w:szCs w:val="16"/>
              </w:rPr>
              <w:t>R5-2158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0C931E" w14:textId="77777777" w:rsidR="004D137D" w:rsidRPr="009B053A" w:rsidRDefault="004D137D" w:rsidP="004D137D">
            <w:pPr>
              <w:rPr>
                <w:rFonts w:ascii="Arial" w:hAnsi="Arial"/>
                <w:sz w:val="16"/>
                <w:szCs w:val="16"/>
              </w:rPr>
            </w:pPr>
            <w:r w:rsidRPr="009B053A">
              <w:rPr>
                <w:rFonts w:ascii="Arial" w:hAnsi="Arial"/>
                <w:sz w:val="16"/>
                <w:szCs w:val="16"/>
              </w:rPr>
              <w:t>10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74AD74"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2F26E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F3B3F1" w14:textId="77777777" w:rsidR="004D137D" w:rsidRPr="009B053A" w:rsidRDefault="004D137D" w:rsidP="004D137D">
            <w:pPr>
              <w:rPr>
                <w:rFonts w:ascii="Arial" w:hAnsi="Arial"/>
                <w:sz w:val="16"/>
                <w:szCs w:val="16"/>
              </w:rPr>
            </w:pPr>
            <w:r w:rsidRPr="009B053A">
              <w:rPr>
                <w:rFonts w:ascii="Arial" w:hAnsi="Arial"/>
                <w:sz w:val="16"/>
                <w:szCs w:val="16"/>
              </w:rPr>
              <w:t>Editorial correction to test applicability in 6.2B.1.4_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4B30D0" w14:textId="0DD8B991" w:rsidR="004D137D" w:rsidRPr="009B053A" w:rsidRDefault="004D137D" w:rsidP="004D137D">
            <w:pPr>
              <w:pStyle w:val="TAL"/>
              <w:rPr>
                <w:sz w:val="16"/>
                <w:szCs w:val="16"/>
              </w:rPr>
            </w:pPr>
            <w:r w:rsidRPr="009B053A">
              <w:rPr>
                <w:sz w:val="16"/>
                <w:szCs w:val="16"/>
              </w:rPr>
              <w:t>17.2.0</w:t>
            </w:r>
          </w:p>
        </w:tc>
      </w:tr>
      <w:tr w:rsidR="004D137D" w:rsidRPr="009B053A" w14:paraId="1A9870C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83E7DE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00BE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84D390" w14:textId="77777777" w:rsidR="004D137D" w:rsidRPr="009B053A" w:rsidRDefault="004D137D" w:rsidP="004D137D">
            <w:pPr>
              <w:rPr>
                <w:rFonts w:ascii="Arial" w:hAnsi="Arial"/>
                <w:sz w:val="16"/>
                <w:szCs w:val="16"/>
              </w:rPr>
            </w:pPr>
            <w:r w:rsidRPr="009B053A">
              <w:rPr>
                <w:rFonts w:ascii="Arial" w:hAnsi="Arial"/>
                <w:sz w:val="16"/>
                <w:szCs w:val="16"/>
              </w:rPr>
              <w:t>R5-21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51BD1" w14:textId="77777777" w:rsidR="004D137D" w:rsidRPr="009B053A" w:rsidRDefault="004D137D" w:rsidP="004D137D">
            <w:pPr>
              <w:rPr>
                <w:rFonts w:ascii="Arial" w:hAnsi="Arial"/>
                <w:sz w:val="16"/>
                <w:szCs w:val="16"/>
              </w:rPr>
            </w:pPr>
            <w:r w:rsidRPr="009B053A">
              <w:rPr>
                <w:rFonts w:ascii="Arial" w:hAnsi="Arial"/>
                <w:sz w:val="16"/>
                <w:szCs w:val="16"/>
              </w:rPr>
              <w:t>10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91F55"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33C3C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E9FF69" w14:textId="77777777" w:rsidR="004D137D" w:rsidRPr="009B053A" w:rsidRDefault="004D137D" w:rsidP="004D137D">
            <w:pPr>
              <w:rPr>
                <w:rFonts w:ascii="Arial" w:hAnsi="Arial"/>
                <w:sz w:val="16"/>
                <w:szCs w:val="16"/>
              </w:rPr>
            </w:pPr>
            <w:r w:rsidRPr="009B053A">
              <w:rPr>
                <w:rFonts w:ascii="Arial" w:hAnsi="Arial"/>
                <w:sz w:val="16"/>
                <w:szCs w:val="16"/>
              </w:rPr>
              <w:t>Addition of spurious emission for DC 1A_n78A and 20A_n78A and 2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82462" w14:textId="4E1ADF83" w:rsidR="004D137D" w:rsidRPr="009B053A" w:rsidRDefault="004D137D" w:rsidP="004D137D">
            <w:pPr>
              <w:pStyle w:val="TAL"/>
              <w:rPr>
                <w:sz w:val="16"/>
                <w:szCs w:val="16"/>
              </w:rPr>
            </w:pPr>
            <w:r w:rsidRPr="009B053A">
              <w:rPr>
                <w:sz w:val="16"/>
                <w:szCs w:val="16"/>
              </w:rPr>
              <w:t>17.2.0</w:t>
            </w:r>
          </w:p>
        </w:tc>
      </w:tr>
      <w:tr w:rsidR="004D137D" w:rsidRPr="009B053A" w14:paraId="54A218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B96C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510C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A0DDF5" w14:textId="77777777" w:rsidR="004D137D" w:rsidRPr="009B053A" w:rsidRDefault="004D137D" w:rsidP="004D137D">
            <w:pPr>
              <w:rPr>
                <w:rFonts w:ascii="Arial" w:hAnsi="Arial"/>
                <w:sz w:val="16"/>
                <w:szCs w:val="16"/>
              </w:rPr>
            </w:pPr>
            <w:r w:rsidRPr="009B053A">
              <w:rPr>
                <w:rFonts w:ascii="Arial" w:hAnsi="Arial"/>
                <w:sz w:val="16"/>
                <w:szCs w:val="16"/>
              </w:rPr>
              <w:t>R5-215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6FE708" w14:textId="77777777" w:rsidR="004D137D" w:rsidRPr="009B053A" w:rsidRDefault="004D137D" w:rsidP="004D137D">
            <w:pPr>
              <w:rPr>
                <w:rFonts w:ascii="Arial" w:hAnsi="Arial"/>
                <w:sz w:val="16"/>
                <w:szCs w:val="16"/>
              </w:rPr>
            </w:pPr>
            <w:r w:rsidRPr="009B053A">
              <w:rPr>
                <w:rFonts w:ascii="Arial" w:hAnsi="Arial"/>
                <w:sz w:val="16"/>
                <w:szCs w:val="16"/>
              </w:rPr>
              <w:t>1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FEEE75"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0EBC1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52CA66" w14:textId="77777777" w:rsidR="004D137D" w:rsidRPr="009B053A" w:rsidRDefault="004D137D" w:rsidP="004D137D">
            <w:pPr>
              <w:rPr>
                <w:rFonts w:ascii="Arial" w:hAnsi="Arial"/>
                <w:sz w:val="16"/>
                <w:szCs w:val="16"/>
              </w:rPr>
            </w:pPr>
            <w:r w:rsidRPr="009B053A">
              <w:rPr>
                <w:rFonts w:ascii="Arial" w:hAnsi="Arial"/>
                <w:sz w:val="16"/>
                <w:szCs w:val="16"/>
              </w:rPr>
              <w:t>Addition of TC6.3B.2.4D Transmit OFF Powe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2B7131" w14:textId="1633BB88" w:rsidR="004D137D" w:rsidRPr="009B053A" w:rsidRDefault="004D137D" w:rsidP="004D137D">
            <w:pPr>
              <w:pStyle w:val="TAL"/>
              <w:rPr>
                <w:sz w:val="16"/>
                <w:szCs w:val="16"/>
              </w:rPr>
            </w:pPr>
            <w:r w:rsidRPr="009B053A">
              <w:rPr>
                <w:sz w:val="16"/>
                <w:szCs w:val="16"/>
              </w:rPr>
              <w:t>17.2.0</w:t>
            </w:r>
          </w:p>
        </w:tc>
      </w:tr>
      <w:tr w:rsidR="004D137D" w:rsidRPr="009B053A" w14:paraId="74725B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9A12C6E" w14:textId="77777777" w:rsidR="004D137D" w:rsidRPr="009B053A" w:rsidRDefault="004D137D" w:rsidP="004D137D">
            <w:pPr>
              <w:pStyle w:val="TAL"/>
              <w:rPr>
                <w:sz w:val="16"/>
                <w:szCs w:val="16"/>
              </w:rPr>
            </w:pPr>
            <w:r w:rsidRPr="009B053A">
              <w:rPr>
                <w:sz w:val="16"/>
                <w:szCs w:val="16"/>
              </w:rPr>
              <w:lastRenderedPageBreak/>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3256B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36AE9D" w14:textId="77777777" w:rsidR="004D137D" w:rsidRPr="009B053A" w:rsidRDefault="004D137D" w:rsidP="004D137D">
            <w:pPr>
              <w:rPr>
                <w:rFonts w:ascii="Arial" w:hAnsi="Arial"/>
                <w:sz w:val="16"/>
                <w:szCs w:val="16"/>
              </w:rPr>
            </w:pPr>
            <w:r w:rsidRPr="009B053A">
              <w:rPr>
                <w:rFonts w:ascii="Arial" w:hAnsi="Arial"/>
                <w:sz w:val="16"/>
                <w:szCs w:val="16"/>
              </w:rPr>
              <w:t>R5-215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56C9D" w14:textId="77777777" w:rsidR="004D137D" w:rsidRPr="009B053A" w:rsidRDefault="004D137D" w:rsidP="004D137D">
            <w:pPr>
              <w:rPr>
                <w:rFonts w:ascii="Arial" w:hAnsi="Arial"/>
                <w:sz w:val="16"/>
                <w:szCs w:val="16"/>
              </w:rPr>
            </w:pPr>
            <w:r w:rsidRPr="009B053A">
              <w:rPr>
                <w:rFonts w:ascii="Arial" w:hAnsi="Arial"/>
                <w:sz w:val="16"/>
                <w:szCs w:val="16"/>
              </w:rPr>
              <w:t>1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B4A9F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EA189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BD3B5C" w14:textId="77777777" w:rsidR="004D137D" w:rsidRPr="009B053A" w:rsidRDefault="004D137D" w:rsidP="004D137D">
            <w:pPr>
              <w:rPr>
                <w:rFonts w:ascii="Arial" w:hAnsi="Arial"/>
                <w:sz w:val="16"/>
                <w:szCs w:val="16"/>
              </w:rPr>
            </w:pPr>
            <w:r w:rsidRPr="009B053A">
              <w:rPr>
                <w:rFonts w:ascii="Arial" w:hAnsi="Arial"/>
                <w:sz w:val="16"/>
                <w:szCs w:val="16"/>
              </w:rPr>
              <w:t>Addition of TC6.3B.3.4D Transmit ON/OFF time mask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AF33E" w14:textId="78891955" w:rsidR="004D137D" w:rsidRPr="009B053A" w:rsidRDefault="004D137D" w:rsidP="004D137D">
            <w:pPr>
              <w:pStyle w:val="TAL"/>
              <w:rPr>
                <w:sz w:val="16"/>
                <w:szCs w:val="16"/>
              </w:rPr>
            </w:pPr>
            <w:r w:rsidRPr="009B053A">
              <w:rPr>
                <w:sz w:val="16"/>
                <w:szCs w:val="16"/>
              </w:rPr>
              <w:t>17.2.0</w:t>
            </w:r>
          </w:p>
        </w:tc>
      </w:tr>
      <w:tr w:rsidR="004D137D" w:rsidRPr="009B053A" w14:paraId="0E66DD7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22F1BB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483B0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DC181" w14:textId="77777777" w:rsidR="004D137D" w:rsidRPr="009B053A" w:rsidRDefault="004D137D" w:rsidP="004D137D">
            <w:pPr>
              <w:rPr>
                <w:rFonts w:ascii="Arial" w:hAnsi="Arial"/>
                <w:sz w:val="16"/>
                <w:szCs w:val="16"/>
              </w:rPr>
            </w:pPr>
            <w:r w:rsidRPr="009B053A">
              <w:rPr>
                <w:rFonts w:ascii="Arial" w:hAnsi="Arial"/>
                <w:sz w:val="16"/>
                <w:szCs w:val="16"/>
              </w:rPr>
              <w:t>R5-215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547A9" w14:textId="77777777" w:rsidR="004D137D" w:rsidRPr="009B053A" w:rsidRDefault="004D137D" w:rsidP="004D137D">
            <w:pPr>
              <w:rPr>
                <w:rFonts w:ascii="Arial" w:hAnsi="Arial"/>
                <w:sz w:val="16"/>
                <w:szCs w:val="16"/>
              </w:rPr>
            </w:pPr>
            <w:r w:rsidRPr="009B053A">
              <w:rPr>
                <w:rFonts w:ascii="Arial" w:hAnsi="Arial"/>
                <w:sz w:val="16"/>
                <w:szCs w:val="16"/>
              </w:rPr>
              <w:t>1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5AD10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128B1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6F6B2B" w14:textId="77777777" w:rsidR="004D137D" w:rsidRPr="009B053A" w:rsidRDefault="004D137D" w:rsidP="004D137D">
            <w:pPr>
              <w:rPr>
                <w:rFonts w:ascii="Arial" w:hAnsi="Arial"/>
                <w:sz w:val="16"/>
                <w:szCs w:val="16"/>
              </w:rPr>
            </w:pPr>
            <w:r w:rsidRPr="009B053A">
              <w:rPr>
                <w:rFonts w:ascii="Arial" w:hAnsi="Arial"/>
                <w:sz w:val="16"/>
                <w:szCs w:val="16"/>
              </w:rPr>
              <w:t>Addition of TC6.3B.4.4 PRACH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F1AE0" w14:textId="43F8BCFD" w:rsidR="004D137D" w:rsidRPr="009B053A" w:rsidRDefault="004D137D" w:rsidP="004D137D">
            <w:pPr>
              <w:pStyle w:val="TAL"/>
              <w:rPr>
                <w:sz w:val="16"/>
                <w:szCs w:val="16"/>
              </w:rPr>
            </w:pPr>
            <w:r w:rsidRPr="009B053A">
              <w:rPr>
                <w:sz w:val="16"/>
                <w:szCs w:val="16"/>
              </w:rPr>
              <w:t>17.2.0</w:t>
            </w:r>
          </w:p>
        </w:tc>
      </w:tr>
      <w:tr w:rsidR="004D137D" w:rsidRPr="009B053A" w14:paraId="2DE8803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B49F84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C615B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3C7648" w14:textId="77777777" w:rsidR="004D137D" w:rsidRPr="009B053A" w:rsidRDefault="004D137D" w:rsidP="004D137D">
            <w:pPr>
              <w:rPr>
                <w:rFonts w:ascii="Arial" w:hAnsi="Arial"/>
                <w:sz w:val="16"/>
                <w:szCs w:val="16"/>
              </w:rPr>
            </w:pPr>
            <w:r w:rsidRPr="009B053A">
              <w:rPr>
                <w:rFonts w:ascii="Arial" w:hAnsi="Arial"/>
                <w:sz w:val="16"/>
                <w:szCs w:val="16"/>
              </w:rPr>
              <w:t>R5-215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928FC8" w14:textId="77777777" w:rsidR="004D137D" w:rsidRPr="009B053A" w:rsidRDefault="004D137D" w:rsidP="004D137D">
            <w:pPr>
              <w:rPr>
                <w:rFonts w:ascii="Arial" w:hAnsi="Arial"/>
                <w:sz w:val="16"/>
                <w:szCs w:val="16"/>
              </w:rPr>
            </w:pPr>
            <w:r w:rsidRPr="009B053A">
              <w:rPr>
                <w:rFonts w:ascii="Arial" w:hAnsi="Arial"/>
                <w:sz w:val="16"/>
                <w:szCs w:val="16"/>
              </w:rPr>
              <w:t>1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A2CD96"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5DCD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E60CC9" w14:textId="77777777" w:rsidR="004D137D" w:rsidRPr="009B053A" w:rsidRDefault="004D137D" w:rsidP="004D137D">
            <w:pPr>
              <w:rPr>
                <w:rFonts w:ascii="Arial" w:hAnsi="Arial"/>
                <w:sz w:val="16"/>
                <w:szCs w:val="16"/>
              </w:rPr>
            </w:pPr>
            <w:r w:rsidRPr="009B053A">
              <w:rPr>
                <w:rFonts w:ascii="Arial" w:hAnsi="Arial"/>
                <w:sz w:val="16"/>
                <w:szCs w:val="16"/>
              </w:rPr>
              <w:t>Update of test applicability for 6.2B.2 MPR and 6.2B.3 A-MP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524FB" w14:textId="14F6347E" w:rsidR="004D137D" w:rsidRPr="009B053A" w:rsidRDefault="004D137D" w:rsidP="004D137D">
            <w:pPr>
              <w:pStyle w:val="TAL"/>
              <w:rPr>
                <w:sz w:val="16"/>
                <w:szCs w:val="16"/>
              </w:rPr>
            </w:pPr>
            <w:r w:rsidRPr="009B053A">
              <w:rPr>
                <w:sz w:val="16"/>
                <w:szCs w:val="16"/>
              </w:rPr>
              <w:t>17.2.0</w:t>
            </w:r>
          </w:p>
        </w:tc>
      </w:tr>
      <w:tr w:rsidR="004D137D" w:rsidRPr="009B053A" w14:paraId="76826D4B"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8C497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EB9254"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598584" w14:textId="77777777" w:rsidR="004D137D" w:rsidRPr="009B053A" w:rsidRDefault="004D137D" w:rsidP="004D137D">
            <w:pPr>
              <w:rPr>
                <w:rFonts w:ascii="Arial" w:hAnsi="Arial"/>
                <w:sz w:val="16"/>
                <w:szCs w:val="16"/>
              </w:rPr>
            </w:pPr>
            <w:r w:rsidRPr="009B053A">
              <w:rPr>
                <w:rFonts w:ascii="Arial" w:hAnsi="Arial"/>
                <w:sz w:val="16"/>
                <w:szCs w:val="16"/>
              </w:rPr>
              <w:t>R5-215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41376" w14:textId="77777777" w:rsidR="004D137D" w:rsidRPr="009B053A" w:rsidRDefault="004D137D" w:rsidP="004D137D">
            <w:pPr>
              <w:rPr>
                <w:rFonts w:ascii="Arial" w:hAnsi="Arial"/>
                <w:sz w:val="16"/>
                <w:szCs w:val="16"/>
              </w:rPr>
            </w:pPr>
            <w:r w:rsidRPr="009B053A">
              <w:rPr>
                <w:rFonts w:ascii="Arial" w:hAnsi="Arial"/>
                <w:sz w:val="16"/>
                <w:szCs w:val="16"/>
              </w:rPr>
              <w:t>11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B6F1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2457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5F9404" w14:textId="77777777" w:rsidR="004D137D" w:rsidRPr="009B053A" w:rsidRDefault="004D137D" w:rsidP="004D137D">
            <w:pPr>
              <w:rPr>
                <w:rFonts w:ascii="Arial" w:hAnsi="Arial"/>
                <w:sz w:val="16"/>
                <w:szCs w:val="16"/>
              </w:rPr>
            </w:pPr>
            <w:r w:rsidRPr="009B053A">
              <w:rPr>
                <w:rFonts w:ascii="Arial" w:hAnsi="Arial"/>
                <w:sz w:val="16"/>
                <w:szCs w:val="16"/>
              </w:rPr>
              <w:t>Update of MOP requirements for DC_3A_n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BE1041" w14:textId="02A07E51" w:rsidR="004D137D" w:rsidRPr="009B053A" w:rsidRDefault="004D137D" w:rsidP="004D137D">
            <w:pPr>
              <w:pStyle w:val="TAL"/>
              <w:rPr>
                <w:sz w:val="16"/>
                <w:szCs w:val="16"/>
              </w:rPr>
            </w:pPr>
            <w:r w:rsidRPr="009B053A">
              <w:rPr>
                <w:sz w:val="16"/>
                <w:szCs w:val="16"/>
              </w:rPr>
              <w:t>17.2.0</w:t>
            </w:r>
          </w:p>
        </w:tc>
      </w:tr>
      <w:tr w:rsidR="004D137D" w:rsidRPr="009B053A" w14:paraId="432C057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4A7D4B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98AE6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6850AF" w14:textId="77777777" w:rsidR="004D137D" w:rsidRPr="009B053A" w:rsidRDefault="004D137D" w:rsidP="004D137D">
            <w:pPr>
              <w:rPr>
                <w:rFonts w:ascii="Arial" w:hAnsi="Arial"/>
                <w:sz w:val="16"/>
                <w:szCs w:val="16"/>
              </w:rPr>
            </w:pPr>
            <w:r w:rsidRPr="009B053A">
              <w:rPr>
                <w:rFonts w:ascii="Arial" w:hAnsi="Arial"/>
                <w:sz w:val="16"/>
                <w:szCs w:val="16"/>
              </w:rPr>
              <w:t>R5-215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F2E" w14:textId="77777777" w:rsidR="004D137D" w:rsidRPr="009B053A" w:rsidRDefault="004D137D" w:rsidP="004D137D">
            <w:pPr>
              <w:rPr>
                <w:rFonts w:ascii="Arial" w:hAnsi="Arial"/>
                <w:sz w:val="16"/>
                <w:szCs w:val="16"/>
              </w:rPr>
            </w:pPr>
            <w:r w:rsidRPr="009B053A">
              <w:rPr>
                <w:rFonts w:ascii="Arial" w:hAnsi="Arial"/>
                <w:sz w:val="16"/>
                <w:szCs w:val="16"/>
              </w:rPr>
              <w:t>1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0F4E19"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33EE9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5625EC" w14:textId="77777777" w:rsidR="004D137D" w:rsidRPr="009B053A" w:rsidRDefault="004D137D" w:rsidP="004D137D">
            <w:pPr>
              <w:rPr>
                <w:rFonts w:ascii="Arial" w:hAnsi="Arial"/>
                <w:sz w:val="16"/>
                <w:szCs w:val="16"/>
              </w:rPr>
            </w:pPr>
            <w:r w:rsidRPr="009B053A">
              <w:rPr>
                <w:rFonts w:ascii="Arial" w:hAnsi="Arial"/>
                <w:sz w:val="16"/>
                <w:szCs w:val="16"/>
              </w:rPr>
              <w:t>Updated EN-DC spur emissions including FR2 editor no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9B89B" w14:textId="28183443" w:rsidR="004D137D" w:rsidRPr="009B053A" w:rsidRDefault="004D137D" w:rsidP="004D137D">
            <w:pPr>
              <w:pStyle w:val="TAL"/>
              <w:rPr>
                <w:sz w:val="16"/>
                <w:szCs w:val="16"/>
              </w:rPr>
            </w:pPr>
            <w:r w:rsidRPr="009B053A">
              <w:rPr>
                <w:sz w:val="16"/>
                <w:szCs w:val="16"/>
              </w:rPr>
              <w:t>17.2.0</w:t>
            </w:r>
          </w:p>
        </w:tc>
      </w:tr>
      <w:tr w:rsidR="004D137D" w:rsidRPr="009B053A" w14:paraId="377A11B8"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ADAD3D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FDB3A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E0D6C5" w14:textId="77777777" w:rsidR="004D137D" w:rsidRPr="009B053A" w:rsidRDefault="004D137D" w:rsidP="004D137D">
            <w:pPr>
              <w:rPr>
                <w:rFonts w:ascii="Arial" w:hAnsi="Arial"/>
                <w:sz w:val="16"/>
                <w:szCs w:val="16"/>
              </w:rPr>
            </w:pPr>
            <w:r w:rsidRPr="009B053A">
              <w:rPr>
                <w:rFonts w:ascii="Arial" w:hAnsi="Arial"/>
                <w:sz w:val="16"/>
                <w:szCs w:val="16"/>
              </w:rPr>
              <w:t>R5-215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9C0EA6" w14:textId="77777777" w:rsidR="004D137D" w:rsidRPr="009B053A" w:rsidRDefault="004D137D" w:rsidP="004D137D">
            <w:pPr>
              <w:rPr>
                <w:rFonts w:ascii="Arial" w:hAnsi="Arial"/>
                <w:sz w:val="16"/>
                <w:szCs w:val="16"/>
              </w:rPr>
            </w:pPr>
            <w:r w:rsidRPr="009B053A">
              <w:rPr>
                <w:rFonts w:ascii="Arial" w:hAnsi="Arial"/>
                <w:sz w:val="16"/>
                <w:szCs w:val="16"/>
              </w:rPr>
              <w:t>1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EAA9E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5EF12"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3156B0" w14:textId="77777777" w:rsidR="004D137D" w:rsidRPr="009B053A" w:rsidRDefault="004D137D" w:rsidP="004D137D">
            <w:pPr>
              <w:rPr>
                <w:rFonts w:ascii="Arial" w:hAnsi="Arial"/>
                <w:sz w:val="16"/>
                <w:szCs w:val="16"/>
              </w:rPr>
            </w:pPr>
            <w:r w:rsidRPr="009B053A">
              <w:rPr>
                <w:rFonts w:ascii="Arial" w:hAnsi="Arial"/>
                <w:sz w:val="16"/>
                <w:szCs w:val="16"/>
              </w:rPr>
              <w:t>Addition of test case 6.4B.2.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76CE9" w14:textId="538CD302" w:rsidR="004D137D" w:rsidRPr="009B053A" w:rsidRDefault="004D137D" w:rsidP="004D137D">
            <w:pPr>
              <w:pStyle w:val="TAL"/>
              <w:rPr>
                <w:sz w:val="16"/>
                <w:szCs w:val="16"/>
              </w:rPr>
            </w:pPr>
            <w:r w:rsidRPr="009B053A">
              <w:rPr>
                <w:sz w:val="16"/>
                <w:szCs w:val="16"/>
              </w:rPr>
              <w:t>17.2.0</w:t>
            </w:r>
          </w:p>
        </w:tc>
      </w:tr>
      <w:tr w:rsidR="004D137D" w:rsidRPr="009B053A" w14:paraId="6AC7E69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10688F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C19D1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B42CA8" w14:textId="77777777" w:rsidR="004D137D" w:rsidRPr="009B053A" w:rsidRDefault="004D137D" w:rsidP="004D137D">
            <w:pPr>
              <w:rPr>
                <w:rFonts w:ascii="Arial" w:hAnsi="Arial"/>
                <w:sz w:val="16"/>
                <w:szCs w:val="16"/>
              </w:rPr>
            </w:pPr>
            <w:r w:rsidRPr="009B053A">
              <w:rPr>
                <w:rFonts w:ascii="Arial" w:hAnsi="Arial"/>
                <w:sz w:val="16"/>
                <w:szCs w:val="16"/>
              </w:rPr>
              <w:t>R5-215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2216CD" w14:textId="77777777" w:rsidR="004D137D" w:rsidRPr="009B053A" w:rsidRDefault="004D137D" w:rsidP="004D137D">
            <w:pPr>
              <w:rPr>
                <w:rFonts w:ascii="Arial" w:hAnsi="Arial"/>
                <w:sz w:val="16"/>
                <w:szCs w:val="16"/>
              </w:rPr>
            </w:pPr>
            <w:r w:rsidRPr="009B053A">
              <w:rPr>
                <w:rFonts w:ascii="Arial" w:hAnsi="Arial"/>
                <w:sz w:val="16"/>
                <w:szCs w:val="16"/>
              </w:rPr>
              <w:t>1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19449"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77E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DD7E5" w14:textId="77777777" w:rsidR="004D137D" w:rsidRPr="009B053A" w:rsidRDefault="004D137D" w:rsidP="004D137D">
            <w:pPr>
              <w:rPr>
                <w:rFonts w:ascii="Arial" w:hAnsi="Arial"/>
                <w:sz w:val="16"/>
                <w:szCs w:val="16"/>
              </w:rPr>
            </w:pPr>
            <w:r w:rsidRPr="009B053A">
              <w:rPr>
                <w:rFonts w:ascii="Arial" w:hAnsi="Arial"/>
                <w:sz w:val="16"/>
                <w:szCs w:val="16"/>
              </w:rPr>
              <w:t>Message content updates for intra-band contiguous EN-DC additional spectrum emission mask te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C027E9" w14:textId="5A41B59B" w:rsidR="004D137D" w:rsidRPr="009B053A" w:rsidRDefault="004D137D" w:rsidP="004D137D">
            <w:pPr>
              <w:pStyle w:val="TAL"/>
              <w:rPr>
                <w:sz w:val="16"/>
                <w:szCs w:val="16"/>
              </w:rPr>
            </w:pPr>
            <w:r w:rsidRPr="009B053A">
              <w:rPr>
                <w:sz w:val="16"/>
                <w:szCs w:val="16"/>
              </w:rPr>
              <w:t>17.2.0</w:t>
            </w:r>
          </w:p>
        </w:tc>
      </w:tr>
      <w:tr w:rsidR="004D137D" w:rsidRPr="009B053A" w14:paraId="2B27849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1E5291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66E85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EB60C3" w14:textId="77777777" w:rsidR="004D137D" w:rsidRPr="009B053A" w:rsidRDefault="004D137D" w:rsidP="004D137D">
            <w:pPr>
              <w:rPr>
                <w:rFonts w:ascii="Arial" w:hAnsi="Arial"/>
                <w:sz w:val="16"/>
                <w:szCs w:val="16"/>
              </w:rPr>
            </w:pPr>
            <w:r w:rsidRPr="009B053A">
              <w:rPr>
                <w:rFonts w:ascii="Arial" w:hAnsi="Arial"/>
                <w:sz w:val="16"/>
                <w:szCs w:val="16"/>
              </w:rPr>
              <w:t>R5-215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C03E9" w14:textId="77777777" w:rsidR="004D137D" w:rsidRPr="009B053A" w:rsidRDefault="004D137D" w:rsidP="004D137D">
            <w:pPr>
              <w:rPr>
                <w:rFonts w:ascii="Arial" w:hAnsi="Arial"/>
                <w:sz w:val="16"/>
                <w:szCs w:val="16"/>
              </w:rPr>
            </w:pPr>
            <w:r w:rsidRPr="009B053A">
              <w:rPr>
                <w:rFonts w:ascii="Arial" w:hAnsi="Arial"/>
                <w:sz w:val="16"/>
                <w:szCs w:val="16"/>
              </w:rPr>
              <w:t>11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5EF124"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55B05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AF7A2" w14:textId="0770A083" w:rsidR="004D137D" w:rsidRPr="009B053A" w:rsidRDefault="004D137D" w:rsidP="004D137D">
            <w:pPr>
              <w:rPr>
                <w:rFonts w:ascii="Arial" w:hAnsi="Arial"/>
                <w:sz w:val="16"/>
                <w:szCs w:val="16"/>
              </w:rPr>
            </w:pPr>
            <w:r w:rsidRPr="009B053A">
              <w:rPr>
                <w:rFonts w:ascii="Arial" w:hAnsi="Arial"/>
                <w:sz w:val="16"/>
                <w:szCs w:val="16"/>
              </w:rPr>
              <w:t xml:space="preserve">Message contents addition for intra-band </w:t>
            </w:r>
            <w:r w:rsidR="00185D97" w:rsidRPr="009B053A">
              <w:rPr>
                <w:rFonts w:ascii="Arial" w:hAnsi="Arial"/>
                <w:sz w:val="16"/>
                <w:szCs w:val="16"/>
              </w:rPr>
              <w:t>non-contiguous</w:t>
            </w:r>
            <w:r w:rsidRPr="009B053A">
              <w:rPr>
                <w:rFonts w:ascii="Arial" w:hAnsi="Arial"/>
                <w:sz w:val="16"/>
                <w:szCs w:val="16"/>
              </w:rPr>
              <w:t xml:space="preserve"> EN-DC SEM, A-SEM and ACL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DAEF9F" w14:textId="3776B4FE" w:rsidR="004D137D" w:rsidRPr="009B053A" w:rsidRDefault="004D137D" w:rsidP="004D137D">
            <w:pPr>
              <w:pStyle w:val="TAL"/>
              <w:rPr>
                <w:sz w:val="16"/>
                <w:szCs w:val="16"/>
              </w:rPr>
            </w:pPr>
            <w:r w:rsidRPr="009B053A">
              <w:rPr>
                <w:sz w:val="16"/>
                <w:szCs w:val="16"/>
              </w:rPr>
              <w:t>17.2.0</w:t>
            </w:r>
          </w:p>
        </w:tc>
      </w:tr>
      <w:tr w:rsidR="004D137D" w:rsidRPr="009B053A" w14:paraId="68B4F50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615BEC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4423F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25A95A" w14:textId="77777777" w:rsidR="004D137D" w:rsidRPr="009B053A" w:rsidRDefault="004D137D" w:rsidP="004D137D">
            <w:pPr>
              <w:rPr>
                <w:rFonts w:ascii="Arial" w:hAnsi="Arial"/>
                <w:sz w:val="16"/>
                <w:szCs w:val="16"/>
              </w:rPr>
            </w:pPr>
            <w:r w:rsidRPr="009B053A">
              <w:rPr>
                <w:rFonts w:ascii="Arial" w:hAnsi="Arial"/>
                <w:sz w:val="16"/>
                <w:szCs w:val="16"/>
              </w:rPr>
              <w:t>R5-215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DED8FB" w14:textId="77777777" w:rsidR="004D137D" w:rsidRPr="009B053A" w:rsidRDefault="004D137D" w:rsidP="004D137D">
            <w:pPr>
              <w:rPr>
                <w:rFonts w:ascii="Arial" w:hAnsi="Arial"/>
                <w:sz w:val="16"/>
                <w:szCs w:val="16"/>
              </w:rPr>
            </w:pPr>
            <w:r w:rsidRPr="009B053A">
              <w:rPr>
                <w:rFonts w:ascii="Arial" w:hAnsi="Arial"/>
                <w:sz w:val="16"/>
                <w:szCs w:val="16"/>
              </w:rPr>
              <w:t>10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36F59E"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797F8B"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1EECD6" w14:textId="77777777" w:rsidR="004D137D" w:rsidRPr="009B053A" w:rsidRDefault="004D137D" w:rsidP="004D137D">
            <w:pPr>
              <w:rPr>
                <w:rFonts w:ascii="Arial" w:hAnsi="Arial"/>
                <w:sz w:val="16"/>
                <w:szCs w:val="16"/>
              </w:rPr>
            </w:pPr>
            <w:r w:rsidRPr="009B053A">
              <w:rPr>
                <w:rFonts w:ascii="Arial" w:hAnsi="Arial"/>
                <w:sz w:val="16"/>
                <w:szCs w:val="16"/>
              </w:rPr>
              <w:t>Addition of 7.4B.3A Maximum Input Level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0929A" w14:textId="678C2073" w:rsidR="004D137D" w:rsidRPr="009B053A" w:rsidRDefault="004D137D" w:rsidP="004D137D">
            <w:pPr>
              <w:pStyle w:val="TAL"/>
              <w:rPr>
                <w:sz w:val="16"/>
                <w:szCs w:val="16"/>
              </w:rPr>
            </w:pPr>
            <w:r w:rsidRPr="009B053A">
              <w:rPr>
                <w:sz w:val="16"/>
                <w:szCs w:val="16"/>
              </w:rPr>
              <w:t>17.2.0</w:t>
            </w:r>
          </w:p>
        </w:tc>
      </w:tr>
      <w:tr w:rsidR="004D137D" w:rsidRPr="009B053A" w14:paraId="5099372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128507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A430B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EE8306" w14:textId="77777777" w:rsidR="004D137D" w:rsidRPr="009B053A" w:rsidRDefault="004D137D" w:rsidP="004D137D">
            <w:pPr>
              <w:rPr>
                <w:rFonts w:ascii="Arial" w:hAnsi="Arial"/>
                <w:sz w:val="16"/>
                <w:szCs w:val="16"/>
              </w:rPr>
            </w:pPr>
            <w:r w:rsidRPr="009B053A">
              <w:rPr>
                <w:rFonts w:ascii="Arial" w:hAnsi="Arial"/>
                <w:sz w:val="16"/>
                <w:szCs w:val="16"/>
              </w:rPr>
              <w:t>R5-215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2563A5" w14:textId="77777777" w:rsidR="004D137D" w:rsidRPr="009B053A" w:rsidRDefault="004D137D" w:rsidP="004D137D">
            <w:pPr>
              <w:rPr>
                <w:rFonts w:ascii="Arial" w:hAnsi="Arial"/>
                <w:sz w:val="16"/>
                <w:szCs w:val="16"/>
              </w:rPr>
            </w:pPr>
            <w:r w:rsidRPr="009B053A">
              <w:rPr>
                <w:rFonts w:ascii="Arial" w:hAnsi="Arial"/>
                <w:sz w:val="16"/>
                <w:szCs w:val="16"/>
              </w:rPr>
              <w:t>1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6C6FC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A1AE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64345" w14:textId="77777777" w:rsidR="004D137D" w:rsidRPr="009B053A" w:rsidRDefault="004D137D" w:rsidP="004D137D">
            <w:pPr>
              <w:rPr>
                <w:rFonts w:ascii="Arial" w:hAnsi="Arial"/>
                <w:sz w:val="16"/>
                <w:szCs w:val="16"/>
              </w:rPr>
            </w:pPr>
            <w:r w:rsidRPr="009B053A">
              <w:rPr>
                <w:rFonts w:ascii="Arial" w:hAnsi="Arial"/>
                <w:sz w:val="16"/>
                <w:szCs w:val="16"/>
              </w:rPr>
              <w:t>Addition of 7.5B.3A AC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3F6883" w14:textId="33497967" w:rsidR="004D137D" w:rsidRPr="009B053A" w:rsidRDefault="004D137D" w:rsidP="004D137D">
            <w:pPr>
              <w:pStyle w:val="TAL"/>
              <w:rPr>
                <w:sz w:val="16"/>
                <w:szCs w:val="16"/>
              </w:rPr>
            </w:pPr>
            <w:r w:rsidRPr="009B053A">
              <w:rPr>
                <w:sz w:val="16"/>
                <w:szCs w:val="16"/>
              </w:rPr>
              <w:t>17.2.0</w:t>
            </w:r>
          </w:p>
        </w:tc>
      </w:tr>
      <w:tr w:rsidR="004D137D" w:rsidRPr="009B053A" w14:paraId="0668936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0E539D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E8DE2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A01B7F" w14:textId="77777777" w:rsidR="004D137D" w:rsidRPr="009B053A" w:rsidRDefault="004D137D" w:rsidP="004D137D">
            <w:pPr>
              <w:rPr>
                <w:rFonts w:ascii="Arial" w:hAnsi="Arial"/>
                <w:sz w:val="16"/>
                <w:szCs w:val="16"/>
              </w:rPr>
            </w:pPr>
            <w:r w:rsidRPr="009B053A">
              <w:rPr>
                <w:rFonts w:ascii="Arial" w:hAnsi="Arial"/>
                <w:sz w:val="16"/>
                <w:szCs w:val="16"/>
              </w:rPr>
              <w:t>R5-215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4BA4FD" w14:textId="77777777" w:rsidR="004D137D" w:rsidRPr="009B053A" w:rsidRDefault="004D137D" w:rsidP="004D137D">
            <w:pPr>
              <w:rPr>
                <w:rFonts w:ascii="Arial" w:hAnsi="Arial"/>
                <w:sz w:val="16"/>
                <w:szCs w:val="16"/>
              </w:rPr>
            </w:pPr>
            <w:r w:rsidRPr="009B053A">
              <w:rPr>
                <w:rFonts w:ascii="Arial" w:hAnsi="Arial"/>
                <w:sz w:val="16"/>
                <w:szCs w:val="16"/>
              </w:rPr>
              <w:t>10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054D2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6EE4A8"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46E00B" w14:textId="77777777" w:rsidR="004D137D" w:rsidRPr="009B053A" w:rsidRDefault="004D137D" w:rsidP="004D137D">
            <w:pPr>
              <w:rPr>
                <w:rFonts w:ascii="Arial" w:hAnsi="Arial"/>
                <w:sz w:val="16"/>
                <w:szCs w:val="16"/>
              </w:rPr>
            </w:pPr>
            <w:r w:rsidRPr="009B053A">
              <w:rPr>
                <w:rFonts w:ascii="Arial" w:hAnsi="Arial"/>
                <w:sz w:val="16"/>
                <w:szCs w:val="16"/>
              </w:rPr>
              <w:t>Addition of 7.6B.2.3A In-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0DC5C3" w14:textId="1CE10D61" w:rsidR="004D137D" w:rsidRPr="009B053A" w:rsidRDefault="004D137D" w:rsidP="004D137D">
            <w:pPr>
              <w:pStyle w:val="TAL"/>
              <w:rPr>
                <w:sz w:val="16"/>
                <w:szCs w:val="16"/>
              </w:rPr>
            </w:pPr>
            <w:r w:rsidRPr="009B053A">
              <w:rPr>
                <w:sz w:val="16"/>
                <w:szCs w:val="16"/>
              </w:rPr>
              <w:t>17.2.0</w:t>
            </w:r>
          </w:p>
        </w:tc>
      </w:tr>
      <w:tr w:rsidR="004D137D" w:rsidRPr="009B053A" w14:paraId="6D4D678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4EC637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B0005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AE041" w14:textId="77777777" w:rsidR="004D137D" w:rsidRPr="009B053A" w:rsidRDefault="004D137D" w:rsidP="004D137D">
            <w:pPr>
              <w:rPr>
                <w:rFonts w:ascii="Arial" w:hAnsi="Arial"/>
                <w:sz w:val="16"/>
                <w:szCs w:val="16"/>
              </w:rPr>
            </w:pPr>
            <w:r w:rsidRPr="009B053A">
              <w:rPr>
                <w:rFonts w:ascii="Arial" w:hAnsi="Arial"/>
                <w:sz w:val="16"/>
                <w:szCs w:val="16"/>
              </w:rPr>
              <w:t>R5-2158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9E9BE" w14:textId="77777777" w:rsidR="004D137D" w:rsidRPr="009B053A" w:rsidRDefault="004D137D" w:rsidP="004D137D">
            <w:pPr>
              <w:rPr>
                <w:rFonts w:ascii="Arial" w:hAnsi="Arial"/>
                <w:sz w:val="16"/>
                <w:szCs w:val="16"/>
              </w:rPr>
            </w:pPr>
            <w:r w:rsidRPr="009B053A">
              <w:rPr>
                <w:rFonts w:ascii="Arial" w:hAnsi="Arial"/>
                <w:sz w:val="16"/>
                <w:szCs w:val="16"/>
              </w:rPr>
              <w:t>10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98E67A"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CEC8F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005BC3" w14:textId="77777777" w:rsidR="004D137D" w:rsidRPr="009B053A" w:rsidRDefault="004D137D" w:rsidP="004D137D">
            <w:pPr>
              <w:rPr>
                <w:rFonts w:ascii="Arial" w:hAnsi="Arial"/>
                <w:sz w:val="16"/>
                <w:szCs w:val="16"/>
              </w:rPr>
            </w:pPr>
            <w:r w:rsidRPr="009B053A">
              <w:rPr>
                <w:rFonts w:ascii="Arial" w:hAnsi="Arial"/>
                <w:sz w:val="16"/>
                <w:szCs w:val="16"/>
              </w:rPr>
              <w:t>Addition of 7.6B.4.3A Narrow band blocking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D0BDF" w14:textId="12D6BB8D" w:rsidR="004D137D" w:rsidRPr="009B053A" w:rsidRDefault="004D137D" w:rsidP="004D137D">
            <w:pPr>
              <w:pStyle w:val="TAL"/>
              <w:rPr>
                <w:sz w:val="16"/>
                <w:szCs w:val="16"/>
              </w:rPr>
            </w:pPr>
            <w:r w:rsidRPr="009B053A">
              <w:rPr>
                <w:sz w:val="16"/>
                <w:szCs w:val="16"/>
              </w:rPr>
              <w:t>17.2.0</w:t>
            </w:r>
          </w:p>
        </w:tc>
      </w:tr>
      <w:tr w:rsidR="004D137D" w:rsidRPr="009B053A" w14:paraId="4363150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D89166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2C88F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E4924" w14:textId="77777777" w:rsidR="004D137D" w:rsidRPr="009B053A" w:rsidRDefault="004D137D" w:rsidP="004D137D">
            <w:pPr>
              <w:rPr>
                <w:rFonts w:ascii="Arial" w:hAnsi="Arial"/>
                <w:sz w:val="16"/>
                <w:szCs w:val="16"/>
              </w:rPr>
            </w:pPr>
            <w:r w:rsidRPr="009B053A">
              <w:rPr>
                <w:rFonts w:ascii="Arial" w:hAnsi="Arial"/>
                <w:sz w:val="16"/>
                <w:szCs w:val="16"/>
              </w:rPr>
              <w:t>R5-215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8976A" w14:textId="77777777" w:rsidR="004D137D" w:rsidRPr="009B053A" w:rsidRDefault="004D137D" w:rsidP="004D137D">
            <w:pPr>
              <w:rPr>
                <w:rFonts w:ascii="Arial" w:hAnsi="Arial"/>
                <w:sz w:val="16"/>
                <w:szCs w:val="16"/>
              </w:rPr>
            </w:pPr>
            <w:r w:rsidRPr="009B053A">
              <w:rPr>
                <w:rFonts w:ascii="Arial" w:hAnsi="Arial"/>
                <w:sz w:val="16"/>
                <w:szCs w:val="16"/>
              </w:rPr>
              <w:t>10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F56CD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5E2C5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D78ED2" w14:textId="77777777" w:rsidR="004D137D" w:rsidRPr="009B053A" w:rsidRDefault="004D137D" w:rsidP="004D137D">
            <w:pPr>
              <w:rPr>
                <w:rFonts w:ascii="Arial" w:hAnsi="Arial"/>
                <w:sz w:val="16"/>
                <w:szCs w:val="16"/>
              </w:rPr>
            </w:pPr>
            <w:r w:rsidRPr="009B053A">
              <w:rPr>
                <w:rFonts w:ascii="Arial" w:hAnsi="Arial"/>
                <w:sz w:val="16"/>
                <w:szCs w:val="16"/>
              </w:rPr>
              <w:t>Addition of 7.8B.2.3A Wide band Intermodulation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8EF53D" w14:textId="4E4AE070" w:rsidR="004D137D" w:rsidRPr="009B053A" w:rsidRDefault="004D137D" w:rsidP="004D137D">
            <w:pPr>
              <w:pStyle w:val="TAL"/>
              <w:rPr>
                <w:sz w:val="16"/>
                <w:szCs w:val="16"/>
              </w:rPr>
            </w:pPr>
            <w:r w:rsidRPr="009B053A">
              <w:rPr>
                <w:sz w:val="16"/>
                <w:szCs w:val="16"/>
              </w:rPr>
              <w:t>17.2.0</w:t>
            </w:r>
          </w:p>
        </w:tc>
      </w:tr>
      <w:tr w:rsidR="004D137D" w:rsidRPr="009B053A" w14:paraId="4A394B5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B2A8EB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23F9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3EBC1A" w14:textId="77777777" w:rsidR="004D137D" w:rsidRPr="009B053A" w:rsidRDefault="004D137D" w:rsidP="004D137D">
            <w:pPr>
              <w:rPr>
                <w:rFonts w:ascii="Arial" w:hAnsi="Arial"/>
                <w:sz w:val="16"/>
                <w:szCs w:val="16"/>
              </w:rPr>
            </w:pPr>
            <w:r w:rsidRPr="009B053A">
              <w:rPr>
                <w:rFonts w:ascii="Arial" w:hAnsi="Arial"/>
                <w:sz w:val="16"/>
                <w:szCs w:val="16"/>
              </w:rPr>
              <w:t>R5-215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C32462" w14:textId="77777777" w:rsidR="004D137D" w:rsidRPr="009B053A" w:rsidRDefault="004D137D" w:rsidP="004D137D">
            <w:pPr>
              <w:rPr>
                <w:rFonts w:ascii="Arial" w:hAnsi="Arial"/>
                <w:sz w:val="16"/>
                <w:szCs w:val="16"/>
              </w:rPr>
            </w:pPr>
            <w:r w:rsidRPr="009B053A">
              <w:rPr>
                <w:rFonts w:ascii="Arial" w:hAnsi="Arial"/>
                <w:sz w:val="16"/>
                <w:szCs w:val="16"/>
              </w:rPr>
              <w:t>1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57B5D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E8DFA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84FE7" w14:textId="77777777" w:rsidR="004D137D" w:rsidRPr="009B053A" w:rsidRDefault="004D137D" w:rsidP="004D137D">
            <w:pPr>
              <w:rPr>
                <w:rFonts w:ascii="Arial" w:hAnsi="Arial"/>
                <w:sz w:val="16"/>
                <w:szCs w:val="16"/>
              </w:rPr>
            </w:pPr>
            <w:r w:rsidRPr="009B053A">
              <w:rPr>
                <w:rFonts w:ascii="Arial" w:hAnsi="Arial"/>
                <w:sz w:val="16"/>
                <w:szCs w:val="16"/>
              </w:rPr>
              <w:t>Addition of 7.9B.3A Spurious Emission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7E02AC" w14:textId="06CCEB2C" w:rsidR="004D137D" w:rsidRPr="009B053A" w:rsidRDefault="004D137D" w:rsidP="004D137D">
            <w:pPr>
              <w:pStyle w:val="TAL"/>
              <w:rPr>
                <w:sz w:val="16"/>
                <w:szCs w:val="16"/>
              </w:rPr>
            </w:pPr>
            <w:r w:rsidRPr="009B053A">
              <w:rPr>
                <w:sz w:val="16"/>
                <w:szCs w:val="16"/>
              </w:rPr>
              <w:t>17.2.0</w:t>
            </w:r>
          </w:p>
        </w:tc>
      </w:tr>
      <w:tr w:rsidR="004D137D" w:rsidRPr="009B053A" w14:paraId="10D9F83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30C0DB1"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604E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A72EAB" w14:textId="77777777" w:rsidR="004D137D" w:rsidRPr="009B053A" w:rsidRDefault="004D137D" w:rsidP="004D137D">
            <w:pPr>
              <w:rPr>
                <w:rFonts w:ascii="Arial" w:hAnsi="Arial"/>
                <w:sz w:val="16"/>
                <w:szCs w:val="16"/>
              </w:rPr>
            </w:pPr>
            <w:r w:rsidRPr="009B053A">
              <w:rPr>
                <w:rFonts w:ascii="Arial" w:hAnsi="Arial"/>
                <w:sz w:val="16"/>
                <w:szCs w:val="16"/>
              </w:rPr>
              <w:t>R5-2158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B62FA9" w14:textId="77777777" w:rsidR="004D137D" w:rsidRPr="009B053A" w:rsidRDefault="004D137D" w:rsidP="004D137D">
            <w:pPr>
              <w:rPr>
                <w:rFonts w:ascii="Arial" w:hAnsi="Arial"/>
                <w:sz w:val="16"/>
                <w:szCs w:val="16"/>
              </w:rPr>
            </w:pPr>
            <w:r w:rsidRPr="009B053A">
              <w:rPr>
                <w:rFonts w:ascii="Arial" w:hAnsi="Arial"/>
                <w:sz w:val="16"/>
                <w:szCs w:val="16"/>
              </w:rPr>
              <w:t>10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4F428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B92B7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1A97" w14:textId="77777777" w:rsidR="004D137D" w:rsidRPr="009B053A" w:rsidRDefault="004D137D" w:rsidP="004D137D">
            <w:pPr>
              <w:rPr>
                <w:rFonts w:ascii="Arial" w:hAnsi="Arial"/>
                <w:sz w:val="16"/>
                <w:szCs w:val="16"/>
              </w:rPr>
            </w:pPr>
            <w:r w:rsidRPr="009B053A">
              <w:rPr>
                <w:rFonts w:ascii="Arial" w:hAnsi="Arial"/>
                <w:sz w:val="16"/>
                <w:szCs w:val="16"/>
              </w:rPr>
              <w:t>Addition of 7.5B.0.4a Inter-band NE-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9A130E" w14:textId="10980847" w:rsidR="004D137D" w:rsidRPr="009B053A" w:rsidRDefault="004D137D" w:rsidP="004D137D">
            <w:pPr>
              <w:pStyle w:val="TAL"/>
              <w:rPr>
                <w:sz w:val="16"/>
                <w:szCs w:val="16"/>
              </w:rPr>
            </w:pPr>
            <w:r w:rsidRPr="009B053A">
              <w:rPr>
                <w:sz w:val="16"/>
                <w:szCs w:val="16"/>
              </w:rPr>
              <w:t>17.2.0</w:t>
            </w:r>
          </w:p>
        </w:tc>
      </w:tr>
      <w:tr w:rsidR="004D137D" w:rsidRPr="009B053A" w14:paraId="085F1B3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513769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B99CA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A10A" w14:textId="77777777" w:rsidR="004D137D" w:rsidRPr="009B053A" w:rsidRDefault="004D137D" w:rsidP="004D137D">
            <w:pPr>
              <w:rPr>
                <w:rFonts w:ascii="Arial" w:hAnsi="Arial"/>
                <w:sz w:val="16"/>
                <w:szCs w:val="16"/>
              </w:rPr>
            </w:pPr>
            <w:r w:rsidRPr="009B053A">
              <w:rPr>
                <w:rFonts w:ascii="Arial" w:hAnsi="Arial"/>
                <w:sz w:val="16"/>
                <w:szCs w:val="16"/>
              </w:rPr>
              <w:t>R5-2158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DC576" w14:textId="77777777" w:rsidR="004D137D" w:rsidRPr="009B053A" w:rsidRDefault="004D137D" w:rsidP="004D137D">
            <w:pPr>
              <w:rPr>
                <w:rFonts w:ascii="Arial" w:hAnsi="Arial"/>
                <w:sz w:val="16"/>
                <w:szCs w:val="16"/>
              </w:rPr>
            </w:pPr>
            <w:r w:rsidRPr="009B053A">
              <w:rPr>
                <w:rFonts w:ascii="Arial" w:hAnsi="Arial"/>
                <w:sz w:val="16"/>
                <w:szCs w:val="16"/>
              </w:rPr>
              <w:t>1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D2EF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061C5"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163B5CE" w14:textId="77777777" w:rsidR="004D137D" w:rsidRPr="009B053A" w:rsidRDefault="004D137D" w:rsidP="004D137D">
            <w:pPr>
              <w:rPr>
                <w:rFonts w:ascii="Arial" w:hAnsi="Arial"/>
                <w:sz w:val="16"/>
                <w:szCs w:val="16"/>
              </w:rPr>
            </w:pPr>
            <w:r w:rsidRPr="009B053A">
              <w:rPr>
                <w:rFonts w:ascii="Arial" w:hAnsi="Arial"/>
                <w:sz w:val="16"/>
                <w:szCs w:val="16"/>
              </w:rPr>
              <w:t>Updating 7.3B.2.3 REFSENS testing for DC_3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4287C2" w14:textId="7718D7D6" w:rsidR="004D137D" w:rsidRPr="009B053A" w:rsidRDefault="004D137D" w:rsidP="004D137D">
            <w:pPr>
              <w:pStyle w:val="TAL"/>
              <w:rPr>
                <w:sz w:val="16"/>
                <w:szCs w:val="16"/>
              </w:rPr>
            </w:pPr>
            <w:r w:rsidRPr="009B053A">
              <w:rPr>
                <w:sz w:val="16"/>
                <w:szCs w:val="16"/>
              </w:rPr>
              <w:t>17.2.0</w:t>
            </w:r>
          </w:p>
        </w:tc>
      </w:tr>
      <w:tr w:rsidR="004D137D" w:rsidRPr="009B053A" w14:paraId="5EF99531"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A3924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3069D6"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593D16" w14:textId="77777777" w:rsidR="004D137D" w:rsidRPr="009B053A" w:rsidRDefault="004D137D" w:rsidP="004D137D">
            <w:pPr>
              <w:rPr>
                <w:rFonts w:ascii="Arial" w:hAnsi="Arial"/>
                <w:sz w:val="16"/>
                <w:szCs w:val="16"/>
              </w:rPr>
            </w:pPr>
            <w:r w:rsidRPr="009B053A">
              <w:rPr>
                <w:rFonts w:ascii="Arial" w:hAnsi="Arial"/>
                <w:sz w:val="16"/>
                <w:szCs w:val="16"/>
              </w:rPr>
              <w:t>R5-215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89690E" w14:textId="77777777" w:rsidR="004D137D" w:rsidRPr="009B053A" w:rsidRDefault="004D137D" w:rsidP="004D137D">
            <w:pPr>
              <w:rPr>
                <w:rFonts w:ascii="Arial" w:hAnsi="Arial"/>
                <w:sz w:val="16"/>
                <w:szCs w:val="16"/>
              </w:rPr>
            </w:pPr>
            <w:r w:rsidRPr="009B053A">
              <w:rPr>
                <w:rFonts w:ascii="Arial" w:hAnsi="Arial"/>
                <w:sz w:val="16"/>
                <w:szCs w:val="16"/>
              </w:rPr>
              <w:t>1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9025CA"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0678D7"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56D4BA" w14:textId="77777777" w:rsidR="004D137D" w:rsidRPr="009B053A" w:rsidRDefault="004D137D" w:rsidP="004D137D">
            <w:pPr>
              <w:rPr>
                <w:rFonts w:ascii="Arial" w:hAnsi="Arial"/>
                <w:sz w:val="16"/>
                <w:szCs w:val="16"/>
              </w:rPr>
            </w:pPr>
            <w:r w:rsidRPr="009B053A">
              <w:rPr>
                <w:rFonts w:ascii="Arial" w:hAnsi="Arial"/>
                <w:sz w:val="16"/>
                <w:szCs w:val="16"/>
              </w:rPr>
              <w:t>Updating 7.3B.2.3 REFSENS testing for DC_7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2BD0E4" w14:textId="28790E09" w:rsidR="004D137D" w:rsidRPr="009B053A" w:rsidRDefault="004D137D" w:rsidP="004D137D">
            <w:pPr>
              <w:pStyle w:val="TAL"/>
              <w:rPr>
                <w:sz w:val="16"/>
                <w:szCs w:val="16"/>
              </w:rPr>
            </w:pPr>
            <w:r w:rsidRPr="009B053A">
              <w:rPr>
                <w:sz w:val="16"/>
                <w:szCs w:val="16"/>
              </w:rPr>
              <w:t>17.2.0</w:t>
            </w:r>
          </w:p>
        </w:tc>
      </w:tr>
      <w:tr w:rsidR="004D137D" w:rsidRPr="009B053A" w14:paraId="78434E7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27DD54E4"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E6B5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39EC5C" w14:textId="77777777" w:rsidR="004D137D" w:rsidRPr="009B053A" w:rsidRDefault="004D137D" w:rsidP="004D137D">
            <w:pPr>
              <w:rPr>
                <w:rFonts w:ascii="Arial" w:hAnsi="Arial"/>
                <w:sz w:val="16"/>
                <w:szCs w:val="16"/>
              </w:rPr>
            </w:pPr>
            <w:r w:rsidRPr="009B053A">
              <w:rPr>
                <w:rFonts w:ascii="Arial" w:hAnsi="Arial"/>
                <w:sz w:val="16"/>
                <w:szCs w:val="16"/>
              </w:rPr>
              <w:t>R5-2159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2D5EF6" w14:textId="77777777" w:rsidR="004D137D" w:rsidRPr="009B053A" w:rsidRDefault="004D137D" w:rsidP="004D137D">
            <w:pPr>
              <w:rPr>
                <w:rFonts w:ascii="Arial" w:hAnsi="Arial"/>
                <w:sz w:val="16"/>
                <w:szCs w:val="16"/>
              </w:rPr>
            </w:pPr>
            <w:r w:rsidRPr="009B053A">
              <w:rPr>
                <w:rFonts w:ascii="Arial" w:hAnsi="Arial"/>
                <w:sz w:val="16"/>
                <w:szCs w:val="16"/>
              </w:rPr>
              <w:t>1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A0DF88"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C27E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42F18" w14:textId="77777777" w:rsidR="004D137D" w:rsidRPr="009B053A" w:rsidRDefault="004D137D" w:rsidP="004D137D">
            <w:pPr>
              <w:rPr>
                <w:rFonts w:ascii="Arial" w:hAnsi="Arial"/>
                <w:sz w:val="16"/>
                <w:szCs w:val="16"/>
              </w:rPr>
            </w:pPr>
            <w:r w:rsidRPr="009B053A">
              <w:rPr>
                <w:rFonts w:ascii="Arial" w:hAnsi="Arial"/>
                <w:sz w:val="16"/>
                <w:szCs w:val="16"/>
              </w:rPr>
              <w:t>Editors note correction to reference sensitivity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0FABEC" w14:textId="6C7BD2C9" w:rsidR="004D137D" w:rsidRPr="009B053A" w:rsidRDefault="004D137D" w:rsidP="004D137D">
            <w:pPr>
              <w:pStyle w:val="TAL"/>
              <w:rPr>
                <w:sz w:val="16"/>
                <w:szCs w:val="16"/>
              </w:rPr>
            </w:pPr>
            <w:r w:rsidRPr="009B053A">
              <w:rPr>
                <w:sz w:val="16"/>
                <w:szCs w:val="16"/>
              </w:rPr>
              <w:t>17.2.0</w:t>
            </w:r>
          </w:p>
        </w:tc>
      </w:tr>
      <w:tr w:rsidR="004D137D" w:rsidRPr="009B053A" w14:paraId="395CF8F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926A50B"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96613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DAE51" w14:textId="77777777" w:rsidR="004D137D" w:rsidRPr="009B053A" w:rsidRDefault="004D137D" w:rsidP="004D137D">
            <w:pPr>
              <w:rPr>
                <w:rFonts w:ascii="Arial" w:hAnsi="Arial"/>
                <w:sz w:val="16"/>
                <w:szCs w:val="16"/>
              </w:rPr>
            </w:pPr>
            <w:r w:rsidRPr="009B053A">
              <w:rPr>
                <w:rFonts w:ascii="Arial" w:hAnsi="Arial"/>
                <w:sz w:val="16"/>
                <w:szCs w:val="16"/>
              </w:rPr>
              <w:t>R5-2159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B519A3" w14:textId="77777777" w:rsidR="004D137D" w:rsidRPr="009B053A" w:rsidRDefault="004D137D" w:rsidP="004D137D">
            <w:pPr>
              <w:rPr>
                <w:rFonts w:ascii="Arial" w:hAnsi="Arial"/>
                <w:sz w:val="16"/>
                <w:szCs w:val="16"/>
              </w:rPr>
            </w:pPr>
            <w:r w:rsidRPr="009B053A">
              <w:rPr>
                <w:rFonts w:ascii="Arial" w:hAnsi="Arial"/>
                <w:sz w:val="16"/>
                <w:szCs w:val="16"/>
              </w:rPr>
              <w:t>1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A5759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D8AA8"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DD3695" w14:textId="77777777" w:rsidR="004D137D" w:rsidRPr="009B053A" w:rsidRDefault="004D137D" w:rsidP="004D137D">
            <w:pPr>
              <w:rPr>
                <w:rFonts w:ascii="Arial" w:hAnsi="Arial"/>
                <w:sz w:val="16"/>
                <w:szCs w:val="16"/>
              </w:rPr>
            </w:pPr>
            <w:r w:rsidRPr="009B053A">
              <w:rPr>
                <w:rFonts w:ascii="Arial" w:hAnsi="Arial"/>
                <w:sz w:val="16"/>
                <w:szCs w:val="16"/>
              </w:rPr>
              <w:t>Spurious co-existence corrections for band combo DC_8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83CD04" w14:textId="35926C63" w:rsidR="004D137D" w:rsidRPr="009B053A" w:rsidRDefault="004D137D" w:rsidP="004D137D">
            <w:pPr>
              <w:pStyle w:val="TAL"/>
              <w:rPr>
                <w:sz w:val="16"/>
                <w:szCs w:val="16"/>
              </w:rPr>
            </w:pPr>
            <w:r w:rsidRPr="009B053A">
              <w:rPr>
                <w:sz w:val="16"/>
                <w:szCs w:val="16"/>
              </w:rPr>
              <w:t>17.2.0</w:t>
            </w:r>
          </w:p>
        </w:tc>
      </w:tr>
      <w:tr w:rsidR="004D137D" w:rsidRPr="009B053A" w14:paraId="1A91C926"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EC7951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AE5A4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CA6356" w14:textId="77777777" w:rsidR="004D137D" w:rsidRPr="009B053A" w:rsidRDefault="004D137D" w:rsidP="004D137D">
            <w:pPr>
              <w:rPr>
                <w:rFonts w:ascii="Arial" w:hAnsi="Arial"/>
                <w:sz w:val="16"/>
                <w:szCs w:val="16"/>
              </w:rPr>
            </w:pPr>
            <w:r w:rsidRPr="009B053A">
              <w:rPr>
                <w:rFonts w:ascii="Arial" w:hAnsi="Arial"/>
                <w:sz w:val="16"/>
                <w:szCs w:val="16"/>
              </w:rPr>
              <w:t>R5-2159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519249" w14:textId="77777777" w:rsidR="004D137D" w:rsidRPr="009B053A" w:rsidRDefault="004D137D" w:rsidP="004D137D">
            <w:pPr>
              <w:rPr>
                <w:rFonts w:ascii="Arial" w:hAnsi="Arial"/>
                <w:sz w:val="16"/>
                <w:szCs w:val="16"/>
              </w:rPr>
            </w:pPr>
            <w:r w:rsidRPr="009B053A">
              <w:rPr>
                <w:rFonts w:ascii="Arial" w:hAnsi="Arial"/>
                <w:sz w:val="16"/>
                <w:szCs w:val="16"/>
              </w:rPr>
              <w:t>1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65F5A1"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8CF14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16884" w14:textId="77777777" w:rsidR="004D137D" w:rsidRPr="009B053A" w:rsidRDefault="004D137D" w:rsidP="004D137D">
            <w:pPr>
              <w:rPr>
                <w:rFonts w:ascii="Arial" w:hAnsi="Arial"/>
                <w:sz w:val="16"/>
                <w:szCs w:val="16"/>
              </w:rPr>
            </w:pPr>
            <w:r w:rsidRPr="009B053A">
              <w:rPr>
                <w:rFonts w:ascii="Arial" w:hAnsi="Arial"/>
                <w:sz w:val="16"/>
                <w:szCs w:val="16"/>
              </w:rPr>
              <w:t>Update for 6.5B.3.3.1 for Rel 16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E3787A" w14:textId="3890BF4E" w:rsidR="004D137D" w:rsidRPr="009B053A" w:rsidRDefault="004D137D" w:rsidP="004D137D">
            <w:pPr>
              <w:pStyle w:val="TAL"/>
              <w:rPr>
                <w:sz w:val="16"/>
                <w:szCs w:val="16"/>
              </w:rPr>
            </w:pPr>
            <w:r w:rsidRPr="009B053A">
              <w:rPr>
                <w:sz w:val="16"/>
                <w:szCs w:val="16"/>
              </w:rPr>
              <w:t>17.2.0</w:t>
            </w:r>
          </w:p>
        </w:tc>
      </w:tr>
      <w:tr w:rsidR="004D137D" w:rsidRPr="009B053A" w14:paraId="0CD8AFE0"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DE6EC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C961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25F8D9" w14:textId="77777777" w:rsidR="004D137D" w:rsidRPr="009B053A" w:rsidRDefault="004D137D" w:rsidP="004D137D">
            <w:pPr>
              <w:rPr>
                <w:rFonts w:ascii="Arial" w:hAnsi="Arial"/>
                <w:sz w:val="16"/>
                <w:szCs w:val="16"/>
              </w:rPr>
            </w:pPr>
            <w:r w:rsidRPr="009B053A">
              <w:rPr>
                <w:rFonts w:ascii="Arial" w:hAnsi="Arial"/>
                <w:sz w:val="16"/>
                <w:szCs w:val="16"/>
              </w:rPr>
              <w:t>R5-2159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C85B2C" w14:textId="77777777" w:rsidR="004D137D" w:rsidRPr="009B053A" w:rsidRDefault="004D137D" w:rsidP="004D137D">
            <w:pPr>
              <w:rPr>
                <w:rFonts w:ascii="Arial" w:hAnsi="Arial"/>
                <w:sz w:val="16"/>
                <w:szCs w:val="16"/>
              </w:rPr>
            </w:pPr>
            <w:r w:rsidRPr="009B053A">
              <w:rPr>
                <w:rFonts w:ascii="Arial" w:hAnsi="Arial"/>
                <w:sz w:val="16"/>
                <w:szCs w:val="16"/>
              </w:rPr>
              <w:t>1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5E859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38E80B"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AF28C" w14:textId="77777777" w:rsidR="004D137D" w:rsidRPr="009B053A" w:rsidRDefault="004D137D" w:rsidP="004D137D">
            <w:pPr>
              <w:rPr>
                <w:rFonts w:ascii="Arial" w:hAnsi="Arial"/>
                <w:sz w:val="16"/>
                <w:szCs w:val="16"/>
              </w:rPr>
            </w:pPr>
            <w:r w:rsidRPr="009B053A">
              <w:rPr>
                <w:rFonts w:ascii="Arial" w:hAnsi="Arial"/>
                <w:sz w:val="16"/>
                <w:szCs w:val="16"/>
              </w:rPr>
              <w:t>Update to EN-DC R16 common s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A7BBB4" w14:textId="13A16927" w:rsidR="004D137D" w:rsidRPr="009B053A" w:rsidRDefault="004D137D" w:rsidP="004D137D">
            <w:pPr>
              <w:pStyle w:val="TAL"/>
              <w:rPr>
                <w:sz w:val="16"/>
                <w:szCs w:val="16"/>
              </w:rPr>
            </w:pPr>
            <w:r w:rsidRPr="009B053A">
              <w:rPr>
                <w:sz w:val="16"/>
                <w:szCs w:val="16"/>
              </w:rPr>
              <w:t>17.2.0</w:t>
            </w:r>
          </w:p>
        </w:tc>
      </w:tr>
      <w:tr w:rsidR="004D137D" w:rsidRPr="009B053A" w14:paraId="461CC5EA"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FDFE2C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0C44F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BF5D14" w14:textId="77777777" w:rsidR="004D137D" w:rsidRPr="009B053A" w:rsidRDefault="004D137D" w:rsidP="004D137D">
            <w:pPr>
              <w:rPr>
                <w:rFonts w:ascii="Arial" w:hAnsi="Arial"/>
                <w:sz w:val="16"/>
                <w:szCs w:val="16"/>
              </w:rPr>
            </w:pPr>
            <w:r w:rsidRPr="009B053A">
              <w:rPr>
                <w:rFonts w:ascii="Arial" w:hAnsi="Arial"/>
                <w:sz w:val="16"/>
                <w:szCs w:val="16"/>
              </w:rPr>
              <w:t>R5-2160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28089" w14:textId="77777777" w:rsidR="004D137D" w:rsidRPr="009B053A" w:rsidRDefault="004D137D" w:rsidP="004D137D">
            <w:pPr>
              <w:rPr>
                <w:rFonts w:ascii="Arial" w:hAnsi="Arial"/>
                <w:sz w:val="16"/>
                <w:szCs w:val="16"/>
              </w:rPr>
            </w:pPr>
            <w:r w:rsidRPr="009B053A">
              <w:rPr>
                <w:rFonts w:ascii="Arial" w:hAnsi="Arial"/>
                <w:sz w:val="16"/>
                <w:szCs w:val="16"/>
              </w:rPr>
              <w:t>1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E9F16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DF740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4234B"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1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7A9E6E" w14:textId="7D380AA3" w:rsidR="004D137D" w:rsidRPr="009B053A" w:rsidRDefault="004D137D" w:rsidP="004D137D">
            <w:pPr>
              <w:pStyle w:val="TAL"/>
              <w:rPr>
                <w:sz w:val="16"/>
                <w:szCs w:val="16"/>
              </w:rPr>
            </w:pPr>
            <w:r w:rsidRPr="009B053A">
              <w:rPr>
                <w:sz w:val="16"/>
                <w:szCs w:val="16"/>
              </w:rPr>
              <w:t>17.2.0</w:t>
            </w:r>
          </w:p>
        </w:tc>
      </w:tr>
      <w:tr w:rsidR="004D137D" w:rsidRPr="009B053A" w14:paraId="731F93F3"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8E187AF"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1F311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AA59FA" w14:textId="77777777" w:rsidR="004D137D" w:rsidRPr="009B053A" w:rsidRDefault="004D137D" w:rsidP="004D137D">
            <w:pPr>
              <w:rPr>
                <w:rFonts w:ascii="Arial" w:hAnsi="Arial"/>
                <w:sz w:val="16"/>
                <w:szCs w:val="16"/>
              </w:rPr>
            </w:pPr>
            <w:r w:rsidRPr="009B053A">
              <w:rPr>
                <w:rFonts w:ascii="Arial" w:hAnsi="Arial"/>
                <w:sz w:val="16"/>
                <w:szCs w:val="16"/>
              </w:rPr>
              <w:t>R5-2160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AAEE1" w14:textId="77777777" w:rsidR="004D137D" w:rsidRPr="009B053A" w:rsidRDefault="004D137D" w:rsidP="004D137D">
            <w:pPr>
              <w:rPr>
                <w:rFonts w:ascii="Arial" w:hAnsi="Arial"/>
                <w:sz w:val="16"/>
                <w:szCs w:val="16"/>
              </w:rPr>
            </w:pPr>
            <w:r w:rsidRPr="009B053A">
              <w:rPr>
                <w:rFonts w:ascii="Arial" w:hAnsi="Arial"/>
                <w:sz w:val="16"/>
                <w:szCs w:val="16"/>
              </w:rPr>
              <w:t>1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23A629"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A441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0408D7"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7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4070F" w14:textId="53A5B1A1" w:rsidR="004D137D" w:rsidRPr="009B053A" w:rsidRDefault="004D137D" w:rsidP="004D137D">
            <w:pPr>
              <w:pStyle w:val="TAL"/>
              <w:rPr>
                <w:sz w:val="16"/>
                <w:szCs w:val="16"/>
              </w:rPr>
            </w:pPr>
            <w:r w:rsidRPr="009B053A">
              <w:rPr>
                <w:sz w:val="16"/>
                <w:szCs w:val="16"/>
              </w:rPr>
              <w:t>17.2.0</w:t>
            </w:r>
          </w:p>
        </w:tc>
      </w:tr>
      <w:tr w:rsidR="004D137D" w:rsidRPr="009B053A" w14:paraId="53E5C70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7BD8C0"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3700D0"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6F4D7" w14:textId="77777777" w:rsidR="004D137D" w:rsidRPr="009B053A" w:rsidRDefault="004D137D" w:rsidP="004D137D">
            <w:pPr>
              <w:rPr>
                <w:rFonts w:ascii="Arial" w:hAnsi="Arial"/>
                <w:sz w:val="16"/>
                <w:szCs w:val="16"/>
              </w:rPr>
            </w:pPr>
            <w:r w:rsidRPr="009B053A">
              <w:rPr>
                <w:rFonts w:ascii="Arial" w:hAnsi="Arial"/>
                <w:sz w:val="16"/>
                <w:szCs w:val="16"/>
              </w:rPr>
              <w:t>R5-2160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8BCEAC" w14:textId="77777777" w:rsidR="004D137D" w:rsidRPr="009B053A" w:rsidRDefault="004D137D" w:rsidP="004D137D">
            <w:pPr>
              <w:rPr>
                <w:rFonts w:ascii="Arial" w:hAnsi="Arial"/>
                <w:sz w:val="16"/>
                <w:szCs w:val="16"/>
              </w:rPr>
            </w:pPr>
            <w:r w:rsidRPr="009B053A">
              <w:rPr>
                <w:rFonts w:ascii="Arial" w:hAnsi="Arial"/>
                <w:sz w:val="16"/>
                <w:szCs w:val="16"/>
              </w:rPr>
              <w:t>10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6BE8"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2C91CD"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E23C51" w14:textId="77777777" w:rsidR="004D137D" w:rsidRPr="009B053A" w:rsidRDefault="004D137D" w:rsidP="004D137D">
            <w:pPr>
              <w:rPr>
                <w:rFonts w:ascii="Arial" w:hAnsi="Arial"/>
                <w:sz w:val="16"/>
                <w:szCs w:val="16"/>
              </w:rPr>
            </w:pPr>
            <w:r w:rsidRPr="009B053A">
              <w:rPr>
                <w:rFonts w:ascii="Arial" w:hAnsi="Arial"/>
                <w:sz w:val="16"/>
                <w:szCs w:val="16"/>
              </w:rPr>
              <w:t>Introduction of Rel-15 EN-DC DC_20A_n28A to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30B6E8" w14:textId="0A5A5F89" w:rsidR="004D137D" w:rsidRPr="009B053A" w:rsidRDefault="004D137D" w:rsidP="004D137D">
            <w:pPr>
              <w:pStyle w:val="TAL"/>
              <w:rPr>
                <w:sz w:val="16"/>
                <w:szCs w:val="16"/>
              </w:rPr>
            </w:pPr>
            <w:r w:rsidRPr="009B053A">
              <w:rPr>
                <w:sz w:val="16"/>
                <w:szCs w:val="16"/>
              </w:rPr>
              <w:t>17.2.0</w:t>
            </w:r>
          </w:p>
        </w:tc>
      </w:tr>
      <w:tr w:rsidR="004D137D" w:rsidRPr="009B053A" w14:paraId="13ED354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3112700E"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1884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4DDCF" w14:textId="77777777" w:rsidR="004D137D" w:rsidRPr="009B053A" w:rsidRDefault="004D137D" w:rsidP="004D137D">
            <w:pPr>
              <w:rPr>
                <w:rFonts w:ascii="Arial" w:hAnsi="Arial"/>
                <w:sz w:val="16"/>
                <w:szCs w:val="16"/>
              </w:rPr>
            </w:pPr>
            <w:r w:rsidRPr="009B053A">
              <w:rPr>
                <w:rFonts w:ascii="Arial" w:hAnsi="Arial"/>
                <w:sz w:val="16"/>
                <w:szCs w:val="16"/>
              </w:rPr>
              <w:t>R5-2160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AE30E1" w14:textId="77777777" w:rsidR="004D137D" w:rsidRPr="009B053A" w:rsidRDefault="004D137D" w:rsidP="004D137D">
            <w:pPr>
              <w:rPr>
                <w:rFonts w:ascii="Arial" w:hAnsi="Arial"/>
                <w:sz w:val="16"/>
                <w:szCs w:val="16"/>
              </w:rPr>
            </w:pPr>
            <w:r w:rsidRPr="009B053A">
              <w:rPr>
                <w:rFonts w:ascii="Arial" w:hAnsi="Arial"/>
                <w:sz w:val="16"/>
                <w:szCs w:val="16"/>
              </w:rPr>
              <w:t>1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60A0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0C2DD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46CBB8" w14:textId="77777777" w:rsidR="004D137D" w:rsidRPr="009B053A" w:rsidRDefault="004D137D" w:rsidP="004D137D">
            <w:pPr>
              <w:rPr>
                <w:rFonts w:ascii="Arial" w:hAnsi="Arial"/>
                <w:sz w:val="16"/>
                <w:szCs w:val="16"/>
              </w:rPr>
            </w:pPr>
            <w:r w:rsidRPr="009B053A">
              <w:rPr>
                <w:rFonts w:ascii="Arial" w:hAnsi="Arial"/>
                <w:sz w:val="16"/>
                <w:szCs w:val="16"/>
              </w:rPr>
              <w:t>Update of Rel-15 EN-DC DC_26A_n77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024A68" w14:textId="6B593490" w:rsidR="004D137D" w:rsidRPr="009B053A" w:rsidRDefault="004D137D" w:rsidP="004D137D">
            <w:pPr>
              <w:pStyle w:val="TAL"/>
              <w:rPr>
                <w:sz w:val="16"/>
                <w:szCs w:val="16"/>
              </w:rPr>
            </w:pPr>
            <w:r w:rsidRPr="009B053A">
              <w:rPr>
                <w:sz w:val="16"/>
                <w:szCs w:val="16"/>
              </w:rPr>
              <w:t>17.2.0</w:t>
            </w:r>
          </w:p>
        </w:tc>
      </w:tr>
      <w:tr w:rsidR="004D137D" w:rsidRPr="009B053A" w14:paraId="36469E39"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0E22835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4AB0B"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F29F0E" w14:textId="77777777" w:rsidR="004D137D" w:rsidRPr="009B053A" w:rsidRDefault="004D137D" w:rsidP="004D137D">
            <w:pPr>
              <w:rPr>
                <w:rFonts w:ascii="Arial" w:hAnsi="Arial"/>
                <w:sz w:val="16"/>
                <w:szCs w:val="16"/>
              </w:rPr>
            </w:pPr>
            <w:r w:rsidRPr="009B053A">
              <w:rPr>
                <w:rFonts w:ascii="Arial" w:hAnsi="Arial"/>
                <w:sz w:val="16"/>
                <w:szCs w:val="16"/>
              </w:rPr>
              <w:t>R5-2160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CCE908" w14:textId="77777777" w:rsidR="004D137D" w:rsidRPr="009B053A" w:rsidRDefault="004D137D" w:rsidP="004D137D">
            <w:pPr>
              <w:rPr>
                <w:rFonts w:ascii="Arial" w:hAnsi="Arial"/>
                <w:sz w:val="16"/>
                <w:szCs w:val="16"/>
              </w:rPr>
            </w:pPr>
            <w:r w:rsidRPr="009B053A">
              <w:rPr>
                <w:rFonts w:ascii="Arial" w:hAnsi="Arial"/>
                <w:sz w:val="16"/>
                <w:szCs w:val="16"/>
              </w:rPr>
              <w:t>1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147EA6"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B5643"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391C67" w14:textId="77777777" w:rsidR="004D137D" w:rsidRPr="009B053A" w:rsidRDefault="004D137D" w:rsidP="004D137D">
            <w:pPr>
              <w:rPr>
                <w:rFonts w:ascii="Arial" w:hAnsi="Arial"/>
                <w:sz w:val="16"/>
                <w:szCs w:val="16"/>
              </w:rPr>
            </w:pPr>
            <w:r w:rsidRPr="009B053A">
              <w:rPr>
                <w:rFonts w:ascii="Arial" w:hAnsi="Arial"/>
                <w:sz w:val="16"/>
                <w:szCs w:val="16"/>
              </w:rPr>
              <w:t>Cleanup for TS 38.521-3 spurious emission for UE co-existence table for Rel-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035E54" w14:textId="56A70FC6" w:rsidR="004D137D" w:rsidRPr="009B053A" w:rsidRDefault="004D137D" w:rsidP="004D137D">
            <w:pPr>
              <w:pStyle w:val="TAL"/>
              <w:rPr>
                <w:sz w:val="16"/>
                <w:szCs w:val="16"/>
              </w:rPr>
            </w:pPr>
            <w:r w:rsidRPr="009B053A">
              <w:rPr>
                <w:sz w:val="16"/>
                <w:szCs w:val="16"/>
              </w:rPr>
              <w:t>17.2.0</w:t>
            </w:r>
          </w:p>
        </w:tc>
      </w:tr>
      <w:tr w:rsidR="004D137D" w:rsidRPr="009B053A" w14:paraId="26BB58A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E30C52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0837D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5328AC" w14:textId="77777777" w:rsidR="004D137D" w:rsidRPr="009B053A" w:rsidRDefault="004D137D" w:rsidP="004D137D">
            <w:pPr>
              <w:rPr>
                <w:rFonts w:ascii="Arial" w:hAnsi="Arial"/>
                <w:sz w:val="16"/>
                <w:szCs w:val="16"/>
              </w:rPr>
            </w:pPr>
            <w:r w:rsidRPr="009B053A">
              <w:rPr>
                <w:rFonts w:ascii="Arial" w:hAnsi="Arial"/>
                <w:sz w:val="16"/>
                <w:szCs w:val="16"/>
              </w:rPr>
              <w:t>R5-2160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C01BD" w14:textId="77777777" w:rsidR="004D137D" w:rsidRPr="009B053A" w:rsidRDefault="004D137D" w:rsidP="004D137D">
            <w:pPr>
              <w:rPr>
                <w:rFonts w:ascii="Arial" w:hAnsi="Arial"/>
                <w:sz w:val="16"/>
                <w:szCs w:val="16"/>
              </w:rPr>
            </w:pPr>
            <w:r w:rsidRPr="009B053A">
              <w:rPr>
                <w:rFonts w:ascii="Arial" w:hAnsi="Arial"/>
                <w:sz w:val="16"/>
                <w:szCs w:val="16"/>
              </w:rPr>
              <w:t>1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EB6C6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AB775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0E84F3" w14:textId="77777777" w:rsidR="004D137D" w:rsidRPr="009B053A" w:rsidRDefault="004D137D" w:rsidP="004D137D">
            <w:pPr>
              <w:rPr>
                <w:rFonts w:ascii="Arial" w:hAnsi="Arial"/>
                <w:sz w:val="16"/>
                <w:szCs w:val="16"/>
              </w:rPr>
            </w:pPr>
            <w:r w:rsidRPr="009B053A">
              <w:rPr>
                <w:rFonts w:ascii="Arial" w:hAnsi="Arial"/>
                <w:sz w:val="16"/>
                <w:szCs w:val="16"/>
              </w:rPr>
              <w:t>Cleanup for TS 38.521-3 spurious emission for UE co-existence table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0F1C3E" w14:textId="5F6A0ED7" w:rsidR="004D137D" w:rsidRPr="009B053A" w:rsidRDefault="004D137D" w:rsidP="004D137D">
            <w:pPr>
              <w:pStyle w:val="TAL"/>
              <w:rPr>
                <w:sz w:val="16"/>
                <w:szCs w:val="16"/>
              </w:rPr>
            </w:pPr>
            <w:r w:rsidRPr="009B053A">
              <w:rPr>
                <w:sz w:val="16"/>
                <w:szCs w:val="16"/>
              </w:rPr>
              <w:t>17.2.0</w:t>
            </w:r>
          </w:p>
        </w:tc>
      </w:tr>
      <w:tr w:rsidR="004D137D" w:rsidRPr="009B053A" w14:paraId="5AE671CC"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7C45E319"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2638C2"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C3BEC" w14:textId="77777777" w:rsidR="004D137D" w:rsidRPr="009B053A" w:rsidRDefault="004D137D" w:rsidP="004D137D">
            <w:pPr>
              <w:rPr>
                <w:rFonts w:ascii="Arial" w:hAnsi="Arial"/>
                <w:sz w:val="16"/>
                <w:szCs w:val="16"/>
              </w:rPr>
            </w:pPr>
            <w:r w:rsidRPr="009B053A">
              <w:rPr>
                <w:rFonts w:ascii="Arial" w:hAnsi="Arial"/>
                <w:sz w:val="16"/>
                <w:szCs w:val="16"/>
              </w:rPr>
              <w:t>R5-2160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73B794" w14:textId="77777777" w:rsidR="004D137D" w:rsidRPr="009B053A" w:rsidRDefault="004D137D" w:rsidP="004D137D">
            <w:pPr>
              <w:rPr>
                <w:rFonts w:ascii="Arial" w:hAnsi="Arial"/>
                <w:sz w:val="16"/>
                <w:szCs w:val="16"/>
              </w:rPr>
            </w:pPr>
            <w:r w:rsidRPr="009B053A">
              <w:rPr>
                <w:rFonts w:ascii="Arial" w:hAnsi="Arial"/>
                <w:sz w:val="16"/>
                <w:szCs w:val="16"/>
              </w:rPr>
              <w:t>1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6A9D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BF8249"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62627" w14:textId="77777777" w:rsidR="004D137D" w:rsidRPr="009B053A" w:rsidRDefault="004D137D" w:rsidP="004D137D">
            <w:pPr>
              <w:rPr>
                <w:rFonts w:ascii="Arial" w:hAnsi="Arial"/>
                <w:sz w:val="16"/>
                <w:szCs w:val="16"/>
              </w:rPr>
            </w:pPr>
            <w:r w:rsidRPr="009B053A">
              <w:rPr>
                <w:rFonts w:ascii="Arial" w:hAnsi="Arial"/>
                <w:sz w:val="16"/>
                <w:szCs w:val="16"/>
              </w:rPr>
              <w:t>Update for 6.5B.3.3.1 for Rel 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2274C5" w14:textId="700AC100" w:rsidR="004D137D" w:rsidRPr="009B053A" w:rsidRDefault="004D137D" w:rsidP="004D137D">
            <w:pPr>
              <w:pStyle w:val="TAL"/>
              <w:rPr>
                <w:sz w:val="16"/>
                <w:szCs w:val="16"/>
              </w:rPr>
            </w:pPr>
            <w:r w:rsidRPr="009B053A">
              <w:rPr>
                <w:sz w:val="16"/>
                <w:szCs w:val="16"/>
              </w:rPr>
              <w:t>17.2.0</w:t>
            </w:r>
          </w:p>
        </w:tc>
      </w:tr>
      <w:tr w:rsidR="004D137D" w:rsidRPr="009B053A" w14:paraId="5F65985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5A87CD8" w14:textId="77777777" w:rsidR="004D137D" w:rsidRPr="009B053A" w:rsidRDefault="004D137D" w:rsidP="004D137D">
            <w:pPr>
              <w:pStyle w:val="TAL"/>
              <w:rPr>
                <w:sz w:val="16"/>
                <w:szCs w:val="16"/>
              </w:rPr>
            </w:pPr>
            <w:r w:rsidRPr="009B053A">
              <w:rPr>
                <w:sz w:val="16"/>
                <w:szCs w:val="16"/>
              </w:rPr>
              <w:lastRenderedPageBreak/>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CA4D3A"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6CFB" w14:textId="77777777" w:rsidR="004D137D" w:rsidRPr="009B053A" w:rsidRDefault="004D137D" w:rsidP="004D137D">
            <w:pPr>
              <w:rPr>
                <w:rFonts w:ascii="Arial" w:hAnsi="Arial"/>
                <w:sz w:val="16"/>
                <w:szCs w:val="16"/>
              </w:rPr>
            </w:pPr>
            <w:r w:rsidRPr="009B053A">
              <w:rPr>
                <w:rFonts w:ascii="Arial" w:hAnsi="Arial"/>
                <w:sz w:val="16"/>
                <w:szCs w:val="16"/>
              </w:rPr>
              <w:t>R5-216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BAE3" w14:textId="77777777" w:rsidR="004D137D" w:rsidRPr="009B053A" w:rsidRDefault="004D137D" w:rsidP="004D137D">
            <w:pPr>
              <w:rPr>
                <w:rFonts w:ascii="Arial" w:hAnsi="Arial"/>
                <w:sz w:val="16"/>
                <w:szCs w:val="16"/>
              </w:rPr>
            </w:pPr>
            <w:r w:rsidRPr="009B053A">
              <w:rPr>
                <w:rFonts w:ascii="Arial" w:hAnsi="Arial"/>
                <w:sz w:val="16"/>
                <w:szCs w:val="16"/>
              </w:rPr>
              <w:t>1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149147"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15F91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025001" w14:textId="77777777" w:rsidR="004D137D" w:rsidRPr="009B053A" w:rsidRDefault="004D137D" w:rsidP="004D137D">
            <w:pPr>
              <w:rPr>
                <w:rFonts w:ascii="Arial" w:hAnsi="Arial"/>
                <w:sz w:val="16"/>
                <w:szCs w:val="16"/>
              </w:rPr>
            </w:pPr>
            <w:r w:rsidRPr="009B053A">
              <w:rPr>
                <w:rFonts w:ascii="Arial" w:hAnsi="Arial"/>
                <w:sz w:val="16"/>
                <w:szCs w:val="16"/>
              </w:rPr>
              <w:t>Update of general spurious emissions test requirements for Rel-16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C43659" w14:textId="601C093D" w:rsidR="004D137D" w:rsidRPr="009B053A" w:rsidRDefault="004D137D" w:rsidP="004D137D">
            <w:pPr>
              <w:pStyle w:val="TAL"/>
              <w:rPr>
                <w:sz w:val="16"/>
                <w:szCs w:val="16"/>
              </w:rPr>
            </w:pPr>
            <w:r w:rsidRPr="009B053A">
              <w:rPr>
                <w:sz w:val="16"/>
                <w:szCs w:val="16"/>
              </w:rPr>
              <w:t>17.2.0</w:t>
            </w:r>
          </w:p>
        </w:tc>
      </w:tr>
      <w:tr w:rsidR="004D137D" w:rsidRPr="009B053A" w14:paraId="6F770235"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7935C83"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5102ED"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EA292B" w14:textId="77777777" w:rsidR="004D137D" w:rsidRPr="009B053A" w:rsidRDefault="004D137D" w:rsidP="004D137D">
            <w:pPr>
              <w:rPr>
                <w:rFonts w:ascii="Arial" w:hAnsi="Arial"/>
                <w:sz w:val="16"/>
                <w:szCs w:val="16"/>
              </w:rPr>
            </w:pPr>
            <w:r w:rsidRPr="009B053A">
              <w:rPr>
                <w:rFonts w:ascii="Arial" w:hAnsi="Arial"/>
                <w:sz w:val="16"/>
                <w:szCs w:val="16"/>
              </w:rPr>
              <w:t>R5-2160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3A461E" w14:textId="77777777" w:rsidR="004D137D" w:rsidRPr="009B053A" w:rsidRDefault="004D137D" w:rsidP="004D137D">
            <w:pPr>
              <w:rPr>
                <w:rFonts w:ascii="Arial" w:hAnsi="Arial"/>
                <w:sz w:val="16"/>
                <w:szCs w:val="16"/>
              </w:rPr>
            </w:pPr>
            <w:r w:rsidRPr="009B053A">
              <w:rPr>
                <w:rFonts w:ascii="Arial" w:hAnsi="Arial"/>
                <w:sz w:val="16"/>
                <w:szCs w:val="16"/>
              </w:rPr>
              <w:t>1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A0AB2A"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341ED"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94E882" w14:textId="77777777" w:rsidR="004D137D" w:rsidRPr="009B053A" w:rsidRDefault="004D137D" w:rsidP="004D137D">
            <w:pPr>
              <w:rPr>
                <w:rFonts w:ascii="Arial" w:hAnsi="Arial"/>
                <w:sz w:val="16"/>
                <w:szCs w:val="16"/>
              </w:rPr>
            </w:pPr>
            <w:r w:rsidRPr="009B053A">
              <w:rPr>
                <w:rFonts w:ascii="Arial" w:hAnsi="Arial"/>
                <w:sz w:val="16"/>
                <w:szCs w:val="16"/>
              </w:rPr>
              <w:t>Update of 6.5B.3.3.2.3 for the requirements of spurious emission band UE co-existence limits for Rel-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A87AAD" w14:textId="41A87AE3" w:rsidR="004D137D" w:rsidRPr="009B053A" w:rsidRDefault="004D137D" w:rsidP="004D137D">
            <w:pPr>
              <w:pStyle w:val="TAL"/>
              <w:rPr>
                <w:sz w:val="16"/>
                <w:szCs w:val="16"/>
              </w:rPr>
            </w:pPr>
            <w:r w:rsidRPr="009B053A">
              <w:rPr>
                <w:sz w:val="16"/>
                <w:szCs w:val="16"/>
              </w:rPr>
              <w:t>17.2.0</w:t>
            </w:r>
          </w:p>
        </w:tc>
      </w:tr>
      <w:tr w:rsidR="004D137D" w:rsidRPr="009B053A" w14:paraId="26099DD7"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39C9068"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5CC803"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1F9F3" w14:textId="77777777" w:rsidR="004D137D" w:rsidRPr="009B053A" w:rsidRDefault="004D137D" w:rsidP="004D137D">
            <w:pPr>
              <w:rPr>
                <w:rFonts w:ascii="Arial" w:hAnsi="Arial"/>
                <w:sz w:val="16"/>
                <w:szCs w:val="16"/>
              </w:rPr>
            </w:pPr>
            <w:r w:rsidRPr="009B053A">
              <w:rPr>
                <w:rFonts w:ascii="Arial" w:hAnsi="Arial"/>
                <w:sz w:val="16"/>
                <w:szCs w:val="16"/>
              </w:rPr>
              <w:t>R5-216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EB779" w14:textId="77777777" w:rsidR="004D137D" w:rsidRPr="009B053A" w:rsidRDefault="004D137D" w:rsidP="004D137D">
            <w:pPr>
              <w:rPr>
                <w:rFonts w:ascii="Arial" w:hAnsi="Arial"/>
                <w:sz w:val="16"/>
                <w:szCs w:val="16"/>
              </w:rPr>
            </w:pPr>
            <w:r w:rsidRPr="009B053A">
              <w:rPr>
                <w:rFonts w:ascii="Arial" w:hAnsi="Arial"/>
                <w:sz w:val="16"/>
                <w:szCs w:val="16"/>
              </w:rPr>
              <w:t>1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21486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E3F1D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C164B9" w14:textId="77777777" w:rsidR="004D137D" w:rsidRPr="009B053A" w:rsidRDefault="004D137D" w:rsidP="004D137D">
            <w:pPr>
              <w:rPr>
                <w:rFonts w:ascii="Arial" w:hAnsi="Arial"/>
                <w:sz w:val="16"/>
                <w:szCs w:val="16"/>
              </w:rPr>
            </w:pPr>
            <w:r w:rsidRPr="009B053A">
              <w:rPr>
                <w:rFonts w:ascii="Arial" w:hAnsi="Arial"/>
                <w:sz w:val="16"/>
                <w:szCs w:val="16"/>
              </w:rPr>
              <w:t>Update of Rel-15 EN-DC DC_1A_n78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20012" w14:textId="4265F15D" w:rsidR="004D137D" w:rsidRPr="009B053A" w:rsidRDefault="004D137D" w:rsidP="004D137D">
            <w:pPr>
              <w:pStyle w:val="TAL"/>
              <w:rPr>
                <w:sz w:val="16"/>
                <w:szCs w:val="16"/>
              </w:rPr>
            </w:pPr>
            <w:r w:rsidRPr="009B053A">
              <w:rPr>
                <w:sz w:val="16"/>
                <w:szCs w:val="16"/>
              </w:rPr>
              <w:t>17.2.0</w:t>
            </w:r>
          </w:p>
        </w:tc>
      </w:tr>
      <w:tr w:rsidR="004D137D" w:rsidRPr="009B053A" w14:paraId="791992C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9F8F8C7"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CC28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70C0BD" w14:textId="77777777" w:rsidR="004D137D" w:rsidRPr="009B053A" w:rsidRDefault="004D137D" w:rsidP="004D137D">
            <w:pPr>
              <w:rPr>
                <w:rFonts w:ascii="Arial" w:hAnsi="Arial"/>
                <w:sz w:val="16"/>
                <w:szCs w:val="16"/>
              </w:rPr>
            </w:pPr>
            <w:r w:rsidRPr="009B053A">
              <w:rPr>
                <w:rFonts w:ascii="Arial" w:hAnsi="Arial"/>
                <w:sz w:val="16"/>
                <w:szCs w:val="16"/>
              </w:rPr>
              <w:t>R5-2160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EF5DD" w14:textId="77777777" w:rsidR="004D137D" w:rsidRPr="009B053A" w:rsidRDefault="004D137D" w:rsidP="004D137D">
            <w:pPr>
              <w:rPr>
                <w:rFonts w:ascii="Arial" w:hAnsi="Arial"/>
                <w:sz w:val="16"/>
                <w:szCs w:val="16"/>
              </w:rPr>
            </w:pPr>
            <w:r w:rsidRPr="009B053A">
              <w:rPr>
                <w:rFonts w:ascii="Arial" w:hAnsi="Arial"/>
                <w:sz w:val="16"/>
                <w:szCs w:val="16"/>
              </w:rPr>
              <w:t>1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4B0C03"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1871B4"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CF0371" w14:textId="77777777" w:rsidR="004D137D" w:rsidRPr="009B053A" w:rsidRDefault="004D137D" w:rsidP="004D137D">
            <w:pPr>
              <w:rPr>
                <w:rFonts w:ascii="Arial" w:hAnsi="Arial"/>
                <w:sz w:val="16"/>
                <w:szCs w:val="16"/>
              </w:rPr>
            </w:pPr>
            <w:r w:rsidRPr="009B053A">
              <w:rPr>
                <w:rFonts w:ascii="Arial" w:hAnsi="Arial"/>
                <w:sz w:val="16"/>
                <w:szCs w:val="16"/>
              </w:rPr>
              <w:t>Addition of cl 6.2B.1.3A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C40C53" w14:textId="0ABA0845" w:rsidR="004D137D" w:rsidRPr="009B053A" w:rsidRDefault="004D137D" w:rsidP="004D137D">
            <w:pPr>
              <w:pStyle w:val="TAL"/>
              <w:rPr>
                <w:sz w:val="16"/>
                <w:szCs w:val="16"/>
              </w:rPr>
            </w:pPr>
            <w:r w:rsidRPr="009B053A">
              <w:rPr>
                <w:sz w:val="16"/>
                <w:szCs w:val="16"/>
              </w:rPr>
              <w:t>17.2.0</w:t>
            </w:r>
          </w:p>
        </w:tc>
      </w:tr>
      <w:tr w:rsidR="004D137D" w:rsidRPr="009B053A" w14:paraId="72F5D194"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6521F40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9C8371"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B7565" w14:textId="77777777" w:rsidR="004D137D" w:rsidRPr="009B053A" w:rsidRDefault="004D137D" w:rsidP="004D137D">
            <w:pPr>
              <w:rPr>
                <w:rFonts w:ascii="Arial" w:hAnsi="Arial"/>
                <w:sz w:val="16"/>
                <w:szCs w:val="16"/>
              </w:rPr>
            </w:pPr>
            <w:r w:rsidRPr="009B053A">
              <w:rPr>
                <w:rFonts w:ascii="Arial" w:hAnsi="Arial"/>
                <w:sz w:val="16"/>
                <w:szCs w:val="16"/>
              </w:rPr>
              <w:t>R5-2160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37A63" w14:textId="77777777" w:rsidR="004D137D" w:rsidRPr="009B053A" w:rsidRDefault="004D137D" w:rsidP="004D137D">
            <w:pPr>
              <w:rPr>
                <w:rFonts w:ascii="Arial" w:hAnsi="Arial"/>
                <w:sz w:val="16"/>
                <w:szCs w:val="16"/>
              </w:rPr>
            </w:pPr>
            <w:r w:rsidRPr="009B053A">
              <w:rPr>
                <w:rFonts w:ascii="Arial" w:hAnsi="Arial"/>
                <w:sz w:val="16"/>
                <w:szCs w:val="16"/>
              </w:rPr>
              <w:t>1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AE183"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AA253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63C6BD" w14:textId="77777777" w:rsidR="004D137D" w:rsidRPr="009B053A" w:rsidRDefault="004D137D" w:rsidP="004D137D">
            <w:pPr>
              <w:rPr>
                <w:rFonts w:ascii="Arial" w:hAnsi="Arial"/>
                <w:sz w:val="16"/>
                <w:szCs w:val="16"/>
              </w:rPr>
            </w:pPr>
            <w:r w:rsidRPr="009B053A">
              <w:rPr>
                <w:rFonts w:ascii="Arial" w:hAnsi="Arial"/>
                <w:sz w:val="16"/>
                <w:szCs w:val="16"/>
              </w:rPr>
              <w:t>Updated editors note to indicate missing LO retrieval RRC framewor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CC2D61" w14:textId="6276CC39" w:rsidR="004D137D" w:rsidRPr="009B053A" w:rsidRDefault="004D137D" w:rsidP="004D137D">
            <w:pPr>
              <w:pStyle w:val="TAL"/>
              <w:rPr>
                <w:sz w:val="16"/>
                <w:szCs w:val="16"/>
              </w:rPr>
            </w:pPr>
            <w:r w:rsidRPr="009B053A">
              <w:rPr>
                <w:sz w:val="16"/>
                <w:szCs w:val="16"/>
              </w:rPr>
              <w:t>17.2.0</w:t>
            </w:r>
          </w:p>
        </w:tc>
      </w:tr>
      <w:tr w:rsidR="004D137D" w:rsidRPr="009B053A" w14:paraId="4E1CF3C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5B7617D2"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7CB34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6520E" w14:textId="77777777" w:rsidR="004D137D" w:rsidRPr="009B053A" w:rsidRDefault="004D137D" w:rsidP="004D137D">
            <w:pPr>
              <w:rPr>
                <w:rFonts w:ascii="Arial" w:hAnsi="Arial"/>
                <w:sz w:val="16"/>
                <w:szCs w:val="16"/>
              </w:rPr>
            </w:pPr>
            <w:r w:rsidRPr="009B053A">
              <w:rPr>
                <w:rFonts w:ascii="Arial" w:hAnsi="Arial"/>
                <w:sz w:val="16"/>
                <w:szCs w:val="16"/>
              </w:rPr>
              <w:t>R5-216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B6C3D2" w14:textId="77777777" w:rsidR="004D137D" w:rsidRPr="009B053A" w:rsidRDefault="004D137D" w:rsidP="004D137D">
            <w:pPr>
              <w:rPr>
                <w:rFonts w:ascii="Arial" w:hAnsi="Arial"/>
                <w:sz w:val="16"/>
                <w:szCs w:val="16"/>
              </w:rPr>
            </w:pPr>
            <w:r w:rsidRPr="009B053A">
              <w:rPr>
                <w:rFonts w:ascii="Arial" w:hAnsi="Arial"/>
                <w:sz w:val="16"/>
                <w:szCs w:val="16"/>
              </w:rPr>
              <w:t>1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315D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EAE9E6"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E6E2" w14:textId="77777777" w:rsidR="004D137D" w:rsidRPr="009B053A" w:rsidRDefault="004D137D" w:rsidP="004D137D">
            <w:pPr>
              <w:rPr>
                <w:rFonts w:ascii="Arial" w:hAnsi="Arial"/>
                <w:sz w:val="16"/>
                <w:szCs w:val="16"/>
              </w:rPr>
            </w:pPr>
            <w:r w:rsidRPr="009B053A">
              <w:rPr>
                <w:rFonts w:ascii="Arial" w:hAnsi="Arial"/>
                <w:sz w:val="16"/>
                <w:szCs w:val="16"/>
              </w:rPr>
              <w:t>Update of reference sensitivity test coverage for 3CC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54D23" w14:textId="046DD281" w:rsidR="004D137D" w:rsidRPr="009B053A" w:rsidRDefault="004D137D" w:rsidP="004D137D">
            <w:pPr>
              <w:pStyle w:val="TAL"/>
              <w:rPr>
                <w:sz w:val="16"/>
                <w:szCs w:val="16"/>
              </w:rPr>
            </w:pPr>
            <w:r w:rsidRPr="009B053A">
              <w:rPr>
                <w:sz w:val="16"/>
                <w:szCs w:val="16"/>
              </w:rPr>
              <w:t>17.2.0</w:t>
            </w:r>
          </w:p>
        </w:tc>
      </w:tr>
      <w:tr w:rsidR="004D137D" w:rsidRPr="009B053A" w14:paraId="4AE0612E"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C2199A"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5CF4C5"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2722E1" w14:textId="77777777" w:rsidR="004D137D" w:rsidRPr="009B053A" w:rsidRDefault="004D137D" w:rsidP="004D137D">
            <w:pPr>
              <w:rPr>
                <w:rFonts w:ascii="Arial" w:hAnsi="Arial"/>
                <w:sz w:val="16"/>
                <w:szCs w:val="16"/>
              </w:rPr>
            </w:pPr>
            <w:r w:rsidRPr="009B053A">
              <w:rPr>
                <w:rFonts w:ascii="Arial" w:hAnsi="Arial"/>
                <w:sz w:val="16"/>
                <w:szCs w:val="16"/>
              </w:rPr>
              <w:t>R5-2160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71C837" w14:textId="77777777" w:rsidR="004D137D" w:rsidRPr="009B053A" w:rsidRDefault="004D137D" w:rsidP="004D137D">
            <w:pPr>
              <w:rPr>
                <w:rFonts w:ascii="Arial" w:hAnsi="Arial"/>
                <w:sz w:val="16"/>
                <w:szCs w:val="16"/>
              </w:rPr>
            </w:pPr>
            <w:r w:rsidRPr="009B053A">
              <w:rPr>
                <w:rFonts w:ascii="Arial" w:hAnsi="Arial"/>
                <w:sz w:val="16"/>
                <w:szCs w:val="16"/>
              </w:rPr>
              <w:t>1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1A9B7B"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CB8BAF"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BA95C9" w14:textId="77777777" w:rsidR="004D137D" w:rsidRPr="009B053A" w:rsidRDefault="004D137D" w:rsidP="004D137D">
            <w:pPr>
              <w:rPr>
                <w:rFonts w:ascii="Arial" w:hAnsi="Arial"/>
                <w:sz w:val="16"/>
                <w:szCs w:val="16"/>
              </w:rPr>
            </w:pPr>
            <w:r w:rsidRPr="009B053A">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11185D" w14:textId="4EE20E87" w:rsidR="004D137D" w:rsidRPr="009B053A" w:rsidRDefault="004D137D" w:rsidP="004D137D">
            <w:pPr>
              <w:pStyle w:val="TAL"/>
              <w:rPr>
                <w:sz w:val="16"/>
                <w:szCs w:val="16"/>
              </w:rPr>
            </w:pPr>
            <w:r w:rsidRPr="009B053A">
              <w:rPr>
                <w:sz w:val="16"/>
                <w:szCs w:val="16"/>
              </w:rPr>
              <w:t>17.2.0</w:t>
            </w:r>
          </w:p>
        </w:tc>
      </w:tr>
      <w:tr w:rsidR="004D137D" w:rsidRPr="009B053A" w14:paraId="5B1174A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CFD00C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1458D8"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A11BED" w14:textId="77777777" w:rsidR="004D137D" w:rsidRPr="009B053A" w:rsidRDefault="004D137D" w:rsidP="004D137D">
            <w:pPr>
              <w:rPr>
                <w:rFonts w:ascii="Arial" w:hAnsi="Arial"/>
                <w:sz w:val="16"/>
                <w:szCs w:val="16"/>
              </w:rPr>
            </w:pPr>
            <w:r w:rsidRPr="009B053A">
              <w:rPr>
                <w:rFonts w:ascii="Arial" w:hAnsi="Arial"/>
                <w:sz w:val="16"/>
                <w:szCs w:val="16"/>
              </w:rPr>
              <w:t>R5-2161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93B8C" w14:textId="77777777" w:rsidR="004D137D" w:rsidRPr="009B053A" w:rsidRDefault="004D137D" w:rsidP="004D137D">
            <w:pPr>
              <w:rPr>
                <w:rFonts w:ascii="Arial" w:hAnsi="Arial"/>
                <w:sz w:val="16"/>
                <w:szCs w:val="16"/>
              </w:rPr>
            </w:pPr>
            <w:r w:rsidRPr="009B053A">
              <w:rPr>
                <w:rFonts w:ascii="Arial" w:hAnsi="Arial"/>
                <w:sz w:val="16"/>
                <w:szCs w:val="16"/>
              </w:rPr>
              <w:t>1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2E4BCA"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1E6DBC"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4879C" w14:textId="77777777" w:rsidR="004D137D" w:rsidRPr="009B053A" w:rsidRDefault="004D137D" w:rsidP="004D137D">
            <w:pPr>
              <w:rPr>
                <w:rFonts w:ascii="Arial" w:hAnsi="Arial"/>
                <w:sz w:val="16"/>
                <w:szCs w:val="16"/>
              </w:rPr>
            </w:pPr>
            <w:r w:rsidRPr="009B053A">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B33BFF" w14:textId="0B9A315F" w:rsidR="004D137D" w:rsidRPr="009B053A" w:rsidRDefault="004D137D" w:rsidP="004D137D">
            <w:pPr>
              <w:pStyle w:val="TAL"/>
              <w:rPr>
                <w:sz w:val="16"/>
                <w:szCs w:val="16"/>
              </w:rPr>
            </w:pPr>
            <w:r w:rsidRPr="009B053A">
              <w:rPr>
                <w:sz w:val="16"/>
                <w:szCs w:val="16"/>
              </w:rPr>
              <w:t>17.2.0</w:t>
            </w:r>
          </w:p>
        </w:tc>
      </w:tr>
      <w:tr w:rsidR="004D137D" w:rsidRPr="009B053A" w14:paraId="0BBE488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47B64F9D"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192569"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CEBC9" w14:textId="77777777" w:rsidR="004D137D" w:rsidRPr="009B053A" w:rsidRDefault="004D137D" w:rsidP="004D137D">
            <w:pPr>
              <w:rPr>
                <w:rFonts w:ascii="Arial" w:hAnsi="Arial"/>
                <w:sz w:val="16"/>
                <w:szCs w:val="16"/>
              </w:rPr>
            </w:pPr>
            <w:r w:rsidRPr="009B053A">
              <w:rPr>
                <w:rFonts w:ascii="Arial" w:hAnsi="Arial"/>
                <w:sz w:val="16"/>
                <w:szCs w:val="16"/>
              </w:rPr>
              <w:t>R5-2161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AE5229" w14:textId="77777777" w:rsidR="004D137D" w:rsidRPr="009B053A" w:rsidRDefault="004D137D" w:rsidP="004D137D">
            <w:pPr>
              <w:rPr>
                <w:rFonts w:ascii="Arial" w:hAnsi="Arial"/>
                <w:sz w:val="16"/>
                <w:szCs w:val="16"/>
              </w:rPr>
            </w:pPr>
            <w:r w:rsidRPr="009B053A">
              <w:rPr>
                <w:rFonts w:ascii="Arial" w:hAnsi="Arial"/>
                <w:sz w:val="16"/>
                <w:szCs w:val="16"/>
              </w:rPr>
              <w:t>11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92EE6C"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D184EA"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E50390" w14:textId="77777777" w:rsidR="004D137D" w:rsidRPr="009B053A" w:rsidRDefault="004D137D" w:rsidP="004D137D">
            <w:pPr>
              <w:rPr>
                <w:rFonts w:ascii="Arial" w:hAnsi="Arial"/>
                <w:sz w:val="16"/>
                <w:szCs w:val="16"/>
              </w:rPr>
            </w:pPr>
            <w:r w:rsidRPr="009B053A">
              <w:rPr>
                <w:rFonts w:ascii="Arial" w:hAnsi="Arial"/>
                <w:sz w:val="16"/>
                <w:szCs w:val="16"/>
              </w:rPr>
              <w:t>Correction to 6.5B.2.2.1 SEM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C67D35" w14:textId="6D37AF53" w:rsidR="004D137D" w:rsidRPr="009B053A" w:rsidRDefault="004D137D" w:rsidP="004D137D">
            <w:pPr>
              <w:pStyle w:val="TAL"/>
              <w:rPr>
                <w:sz w:val="16"/>
                <w:szCs w:val="16"/>
              </w:rPr>
            </w:pPr>
            <w:r w:rsidRPr="009B053A">
              <w:rPr>
                <w:sz w:val="16"/>
                <w:szCs w:val="16"/>
              </w:rPr>
              <w:t>17.2.0</w:t>
            </w:r>
          </w:p>
        </w:tc>
      </w:tr>
      <w:tr w:rsidR="004D137D" w:rsidRPr="009B053A" w14:paraId="3D59122F"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F20B16"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A017DE"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C0876D" w14:textId="77777777" w:rsidR="004D137D" w:rsidRPr="009B053A" w:rsidRDefault="004D137D" w:rsidP="004D137D">
            <w:pPr>
              <w:rPr>
                <w:rFonts w:ascii="Arial" w:hAnsi="Arial"/>
                <w:sz w:val="16"/>
                <w:szCs w:val="16"/>
              </w:rPr>
            </w:pPr>
            <w:r w:rsidRPr="009B053A">
              <w:rPr>
                <w:rFonts w:ascii="Arial" w:hAnsi="Arial"/>
                <w:sz w:val="16"/>
                <w:szCs w:val="16"/>
              </w:rPr>
              <w:t>R5-2161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82A08" w14:textId="77777777" w:rsidR="004D137D" w:rsidRPr="009B053A" w:rsidRDefault="004D137D" w:rsidP="004D137D">
            <w:pPr>
              <w:rPr>
                <w:rFonts w:ascii="Arial" w:hAnsi="Arial"/>
                <w:sz w:val="16"/>
                <w:szCs w:val="16"/>
              </w:rPr>
            </w:pPr>
            <w:r w:rsidRPr="009B053A">
              <w:rPr>
                <w:rFonts w:ascii="Arial" w:hAnsi="Arial"/>
                <w:sz w:val="16"/>
                <w:szCs w:val="16"/>
              </w:rPr>
              <w:t>1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128AF"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5288C1"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554361" w14:textId="77777777" w:rsidR="004D137D" w:rsidRPr="009B053A" w:rsidRDefault="004D137D" w:rsidP="004D137D">
            <w:pPr>
              <w:rPr>
                <w:rFonts w:ascii="Arial" w:hAnsi="Arial"/>
                <w:sz w:val="16"/>
                <w:szCs w:val="16"/>
              </w:rPr>
            </w:pPr>
            <w:r w:rsidRPr="009B053A">
              <w:rPr>
                <w:rFonts w:ascii="Arial" w:hAnsi="Arial"/>
                <w:sz w:val="16"/>
                <w:szCs w:val="16"/>
              </w:rPr>
              <w:t>Correction to 6.5B.2.2.3 ACLR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6D653" w14:textId="24840208" w:rsidR="004D137D" w:rsidRPr="009B053A" w:rsidRDefault="004D137D" w:rsidP="004D137D">
            <w:pPr>
              <w:pStyle w:val="TAL"/>
              <w:rPr>
                <w:sz w:val="16"/>
                <w:szCs w:val="16"/>
              </w:rPr>
            </w:pPr>
            <w:r w:rsidRPr="009B053A">
              <w:rPr>
                <w:sz w:val="16"/>
                <w:szCs w:val="16"/>
              </w:rPr>
              <w:t>17.2.0</w:t>
            </w:r>
          </w:p>
        </w:tc>
      </w:tr>
      <w:tr w:rsidR="004D137D" w:rsidRPr="009B053A" w14:paraId="5ECDF61D" w14:textId="77777777" w:rsidTr="004D137D">
        <w:tc>
          <w:tcPr>
            <w:tcW w:w="800" w:type="dxa"/>
            <w:tcBorders>
              <w:top w:val="single" w:sz="6" w:space="0" w:color="auto"/>
              <w:left w:val="single" w:sz="6" w:space="0" w:color="auto"/>
              <w:bottom w:val="single" w:sz="6" w:space="0" w:color="auto"/>
              <w:right w:val="single" w:sz="6" w:space="0" w:color="auto"/>
            </w:tcBorders>
            <w:shd w:val="solid" w:color="FFFFFF" w:fill="auto"/>
          </w:tcPr>
          <w:p w14:paraId="1D1B5B5C" w14:textId="77777777" w:rsidR="004D137D" w:rsidRPr="009B053A" w:rsidRDefault="004D137D" w:rsidP="004D137D">
            <w:pPr>
              <w:pStyle w:val="TAL"/>
              <w:rPr>
                <w:sz w:val="16"/>
                <w:szCs w:val="16"/>
              </w:rPr>
            </w:pPr>
            <w:r w:rsidRPr="009B053A">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8C9A6F" w14:textId="77777777" w:rsidR="004D137D" w:rsidRPr="009B053A" w:rsidRDefault="004D137D" w:rsidP="004D137D">
            <w:pPr>
              <w:pStyle w:val="TAL"/>
              <w:rPr>
                <w:sz w:val="16"/>
                <w:szCs w:val="16"/>
              </w:rPr>
            </w:pPr>
            <w:r w:rsidRPr="009B053A">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0D6F23" w14:textId="77777777" w:rsidR="004D137D" w:rsidRPr="009B053A" w:rsidRDefault="004D137D" w:rsidP="004D137D">
            <w:pPr>
              <w:rPr>
                <w:rFonts w:ascii="Arial" w:hAnsi="Arial"/>
                <w:sz w:val="16"/>
                <w:szCs w:val="16"/>
              </w:rPr>
            </w:pPr>
            <w:r w:rsidRPr="009B053A">
              <w:rPr>
                <w:rFonts w:ascii="Arial" w:hAnsi="Arial"/>
                <w:sz w:val="16"/>
                <w:szCs w:val="16"/>
              </w:rPr>
              <w:t>R5-2161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6D713F" w14:textId="77777777" w:rsidR="004D137D" w:rsidRPr="009B053A" w:rsidRDefault="004D137D" w:rsidP="004D137D">
            <w:pPr>
              <w:rPr>
                <w:rFonts w:ascii="Arial" w:hAnsi="Arial"/>
                <w:sz w:val="16"/>
                <w:szCs w:val="16"/>
              </w:rPr>
            </w:pPr>
            <w:r w:rsidRPr="009B053A">
              <w:rPr>
                <w:rFonts w:ascii="Arial" w:hAnsi="Arial"/>
                <w:sz w:val="16"/>
                <w:szCs w:val="16"/>
              </w:rPr>
              <w:t>1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E6E6D" w14:textId="77777777" w:rsidR="004D137D" w:rsidRPr="009B053A" w:rsidRDefault="004D137D" w:rsidP="004D137D">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FF450E" w14:textId="77777777" w:rsidR="004D137D" w:rsidRPr="009B053A" w:rsidRDefault="004D137D" w:rsidP="004D137D">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0914DB" w14:textId="77777777" w:rsidR="004D137D" w:rsidRPr="009B053A" w:rsidRDefault="004D137D" w:rsidP="004D137D">
            <w:pPr>
              <w:rPr>
                <w:rFonts w:ascii="Arial" w:hAnsi="Arial"/>
                <w:sz w:val="16"/>
                <w:szCs w:val="16"/>
              </w:rPr>
            </w:pPr>
            <w:r w:rsidRPr="009B053A">
              <w:rPr>
                <w:rFonts w:ascii="Arial" w:hAnsi="Arial"/>
                <w:sz w:val="16"/>
                <w:szCs w:val="16"/>
              </w:rPr>
              <w:t>Spurious co-existence core requirement updates for Dual connectivity including band n28 and other core requirement align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0F9F" w14:textId="6BF12DCE" w:rsidR="004D137D" w:rsidRPr="009B053A" w:rsidRDefault="004D137D" w:rsidP="004D137D">
            <w:pPr>
              <w:pStyle w:val="TAL"/>
              <w:rPr>
                <w:sz w:val="16"/>
                <w:szCs w:val="16"/>
              </w:rPr>
            </w:pPr>
            <w:r w:rsidRPr="009B053A">
              <w:rPr>
                <w:sz w:val="16"/>
                <w:szCs w:val="16"/>
              </w:rPr>
              <w:t>17.2.0</w:t>
            </w:r>
          </w:p>
        </w:tc>
      </w:tr>
      <w:tr w:rsidR="00AA52F2" w:rsidRPr="009B053A" w14:paraId="2CF24ED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C1F93BA" w14:textId="5902910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732F2C" w14:textId="77CFB796"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E57456" w14:textId="4AE47C0F" w:rsidR="00AA52F2" w:rsidRPr="009B053A" w:rsidRDefault="00AA52F2">
            <w:pPr>
              <w:rPr>
                <w:rFonts w:ascii="Arial" w:hAnsi="Arial"/>
                <w:sz w:val="16"/>
                <w:szCs w:val="16"/>
              </w:rPr>
            </w:pPr>
            <w:r w:rsidRPr="009B053A">
              <w:rPr>
                <w:rFonts w:ascii="Arial" w:hAnsi="Arial"/>
                <w:sz w:val="16"/>
                <w:szCs w:val="16"/>
              </w:rPr>
              <w:t>R5-2165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AD00C6" w14:textId="350F867B" w:rsidR="00AA52F2" w:rsidRPr="009B053A" w:rsidRDefault="00AA52F2">
            <w:pPr>
              <w:rPr>
                <w:rFonts w:ascii="Arial" w:hAnsi="Arial"/>
                <w:sz w:val="16"/>
                <w:szCs w:val="16"/>
              </w:rPr>
            </w:pPr>
            <w:r w:rsidRPr="009B053A">
              <w:rPr>
                <w:rFonts w:ascii="Arial" w:hAnsi="Arial"/>
                <w:sz w:val="16"/>
                <w:szCs w:val="16"/>
              </w:rPr>
              <w:t>1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9D98" w14:textId="2FA6FC25"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C1BF1D" w14:textId="3423DAA7"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CD8EC7" w14:textId="633383E6" w:rsidR="00AA52F2" w:rsidRPr="009B053A" w:rsidRDefault="00AA52F2">
            <w:pPr>
              <w:rPr>
                <w:rFonts w:ascii="Arial" w:hAnsi="Arial"/>
                <w:sz w:val="16"/>
                <w:szCs w:val="16"/>
              </w:rPr>
            </w:pPr>
            <w:r w:rsidRPr="009B053A">
              <w:rPr>
                <w:rFonts w:ascii="Arial" w:hAnsi="Arial"/>
                <w:sz w:val="16"/>
                <w:szCs w:val="16"/>
              </w:rPr>
              <w:t>6.5B.2.2.1 SEM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EB60EE" w14:textId="77D34E28" w:rsidR="00AA52F2" w:rsidRPr="009B053A" w:rsidRDefault="00AA52F2">
            <w:pPr>
              <w:pStyle w:val="TAL"/>
              <w:rPr>
                <w:sz w:val="16"/>
                <w:szCs w:val="16"/>
              </w:rPr>
            </w:pPr>
            <w:r w:rsidRPr="009B053A">
              <w:rPr>
                <w:sz w:val="16"/>
                <w:szCs w:val="16"/>
              </w:rPr>
              <w:t>17.3.0</w:t>
            </w:r>
          </w:p>
        </w:tc>
      </w:tr>
      <w:tr w:rsidR="00AA52F2" w:rsidRPr="009B053A" w14:paraId="7C48AC2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31BE01"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52ED4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6495A2" w14:textId="3A783480" w:rsidR="00AA52F2" w:rsidRPr="009B053A" w:rsidRDefault="00AA52F2">
            <w:pPr>
              <w:rPr>
                <w:rFonts w:ascii="Arial" w:hAnsi="Arial"/>
                <w:sz w:val="16"/>
                <w:szCs w:val="16"/>
              </w:rPr>
            </w:pPr>
            <w:r w:rsidRPr="009B053A">
              <w:rPr>
                <w:rFonts w:ascii="Arial" w:hAnsi="Arial"/>
                <w:sz w:val="16"/>
                <w:szCs w:val="16"/>
              </w:rPr>
              <w:t>R5-2165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CD121C" w14:textId="5E880FE2" w:rsidR="00AA52F2" w:rsidRPr="009B053A" w:rsidRDefault="00AA52F2">
            <w:pPr>
              <w:rPr>
                <w:rFonts w:ascii="Arial" w:hAnsi="Arial"/>
                <w:sz w:val="16"/>
                <w:szCs w:val="16"/>
              </w:rPr>
            </w:pPr>
            <w:r w:rsidRPr="009B053A">
              <w:rPr>
                <w:rFonts w:ascii="Arial" w:hAnsi="Arial"/>
                <w:sz w:val="16"/>
                <w:szCs w:val="16"/>
              </w:rPr>
              <w:t>1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3CA719" w14:textId="24D63B6D"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E32546" w14:textId="49B294C5"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9DB4E" w14:textId="2B52A728" w:rsidR="00AA52F2" w:rsidRPr="009B053A" w:rsidRDefault="00AA52F2">
            <w:pPr>
              <w:rPr>
                <w:rFonts w:ascii="Arial" w:hAnsi="Arial"/>
                <w:sz w:val="16"/>
                <w:szCs w:val="16"/>
              </w:rPr>
            </w:pPr>
            <w:r w:rsidRPr="009B053A">
              <w:rPr>
                <w:rFonts w:ascii="Arial" w:hAnsi="Arial"/>
                <w:sz w:val="16"/>
                <w:szCs w:val="16"/>
              </w:rPr>
              <w:t>6.5B.2.2.3 ACL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EEFF8" w14:textId="77777777" w:rsidR="00AA52F2" w:rsidRPr="009B053A" w:rsidRDefault="00AA52F2">
            <w:pPr>
              <w:pStyle w:val="TAL"/>
              <w:rPr>
                <w:sz w:val="16"/>
                <w:szCs w:val="16"/>
              </w:rPr>
            </w:pPr>
            <w:r w:rsidRPr="009B053A">
              <w:rPr>
                <w:sz w:val="16"/>
                <w:szCs w:val="16"/>
              </w:rPr>
              <w:t>17.3.0</w:t>
            </w:r>
          </w:p>
        </w:tc>
      </w:tr>
      <w:tr w:rsidR="00AA52F2" w:rsidRPr="009B053A" w14:paraId="161DC97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B012159"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690A6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0FEA9" w14:textId="3082DF4E" w:rsidR="00AA52F2" w:rsidRPr="009B053A" w:rsidRDefault="00AA52F2">
            <w:pPr>
              <w:rPr>
                <w:rFonts w:ascii="Arial" w:hAnsi="Arial"/>
                <w:sz w:val="16"/>
                <w:szCs w:val="16"/>
              </w:rPr>
            </w:pPr>
            <w:r w:rsidRPr="009B053A">
              <w:rPr>
                <w:rFonts w:ascii="Arial" w:hAnsi="Arial"/>
                <w:sz w:val="16"/>
                <w:szCs w:val="16"/>
              </w:rPr>
              <w:t>R5-216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F69328" w14:textId="6302310A" w:rsidR="00AA52F2" w:rsidRPr="009B053A" w:rsidRDefault="00AA52F2">
            <w:pPr>
              <w:rPr>
                <w:rFonts w:ascii="Arial" w:hAnsi="Arial"/>
                <w:sz w:val="16"/>
                <w:szCs w:val="16"/>
              </w:rPr>
            </w:pPr>
            <w:r w:rsidRPr="009B053A">
              <w:rPr>
                <w:rFonts w:ascii="Arial" w:hAnsi="Arial"/>
                <w:sz w:val="16"/>
                <w:szCs w:val="16"/>
              </w:rPr>
              <w:t>1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81F61" w14:textId="662046EA"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588867" w14:textId="7F4D69A1"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75D228" w14:textId="5B960ED3" w:rsidR="00AA52F2" w:rsidRPr="009B053A" w:rsidRDefault="00AA52F2">
            <w:pPr>
              <w:rPr>
                <w:rFonts w:ascii="Arial" w:hAnsi="Arial"/>
                <w:sz w:val="16"/>
                <w:szCs w:val="16"/>
              </w:rPr>
            </w:pPr>
            <w:r w:rsidRPr="009B053A">
              <w:rPr>
                <w:rFonts w:ascii="Arial" w:hAnsi="Arial"/>
                <w:sz w:val="16"/>
                <w:szCs w:val="16"/>
              </w:rPr>
              <w:t>Addition of TC6.4B.1.4D Frequency error for inter-band EN-DC including FR2 for UL-MIMO</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BEA06" w14:textId="77777777" w:rsidR="00AA52F2" w:rsidRPr="009B053A" w:rsidRDefault="00AA52F2">
            <w:pPr>
              <w:pStyle w:val="TAL"/>
              <w:rPr>
                <w:sz w:val="16"/>
                <w:szCs w:val="16"/>
              </w:rPr>
            </w:pPr>
            <w:r w:rsidRPr="009B053A">
              <w:rPr>
                <w:sz w:val="16"/>
                <w:szCs w:val="16"/>
              </w:rPr>
              <w:t>17.3.0</w:t>
            </w:r>
          </w:p>
        </w:tc>
      </w:tr>
      <w:tr w:rsidR="00AA52F2" w:rsidRPr="009B053A" w14:paraId="0B5E1B2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FC59EB0"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6586F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F7F1C5" w14:textId="27BD6DC8" w:rsidR="00AA52F2" w:rsidRPr="009B053A" w:rsidRDefault="00AA52F2">
            <w:pPr>
              <w:rPr>
                <w:rFonts w:ascii="Arial" w:hAnsi="Arial"/>
                <w:sz w:val="16"/>
                <w:szCs w:val="16"/>
              </w:rPr>
            </w:pPr>
            <w:r w:rsidRPr="009B053A">
              <w:rPr>
                <w:rFonts w:ascii="Arial" w:hAnsi="Arial"/>
                <w:sz w:val="16"/>
                <w:szCs w:val="16"/>
              </w:rPr>
              <w:t>R5-217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3014F" w14:textId="57DA3189" w:rsidR="00AA52F2" w:rsidRPr="009B053A" w:rsidRDefault="00AA52F2">
            <w:pPr>
              <w:rPr>
                <w:rFonts w:ascii="Arial" w:hAnsi="Arial"/>
                <w:sz w:val="16"/>
                <w:szCs w:val="16"/>
              </w:rPr>
            </w:pPr>
            <w:r w:rsidRPr="009B053A">
              <w:rPr>
                <w:rFonts w:ascii="Arial" w:hAnsi="Arial"/>
                <w:sz w:val="16"/>
                <w:szCs w:val="16"/>
              </w:rPr>
              <w:t>1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61F85" w14:textId="68AB2BE9"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0419D7" w14:textId="09C06D01"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6035DC" w14:textId="3A91232A" w:rsidR="00AA52F2" w:rsidRPr="009B053A" w:rsidRDefault="00AA52F2">
            <w:pPr>
              <w:rPr>
                <w:rFonts w:ascii="Arial" w:hAnsi="Arial"/>
                <w:sz w:val="16"/>
                <w:szCs w:val="16"/>
              </w:rPr>
            </w:pPr>
            <w:r w:rsidRPr="009B053A">
              <w:rPr>
                <w:rFonts w:ascii="Arial" w:hAnsi="Arial"/>
                <w:sz w:val="16"/>
                <w:szCs w:val="16"/>
              </w:rPr>
              <w:t>Update of Reference Sensitivity Test Cases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FEE9D9" w14:textId="77777777" w:rsidR="00AA52F2" w:rsidRPr="009B053A" w:rsidRDefault="00AA52F2">
            <w:pPr>
              <w:pStyle w:val="TAL"/>
              <w:rPr>
                <w:sz w:val="16"/>
                <w:szCs w:val="16"/>
              </w:rPr>
            </w:pPr>
            <w:r w:rsidRPr="009B053A">
              <w:rPr>
                <w:sz w:val="16"/>
                <w:szCs w:val="16"/>
              </w:rPr>
              <w:t>17.3.0</w:t>
            </w:r>
          </w:p>
        </w:tc>
      </w:tr>
      <w:tr w:rsidR="00AA52F2" w:rsidRPr="009B053A" w14:paraId="1A55407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44366AE"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C6E2B3"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F3BD6D" w14:textId="29295F35" w:rsidR="00AA52F2" w:rsidRPr="009B053A" w:rsidRDefault="00AA52F2">
            <w:pPr>
              <w:rPr>
                <w:rFonts w:ascii="Arial" w:hAnsi="Arial"/>
                <w:sz w:val="16"/>
                <w:szCs w:val="16"/>
              </w:rPr>
            </w:pPr>
            <w:r w:rsidRPr="009B053A">
              <w:rPr>
                <w:rFonts w:ascii="Arial" w:hAnsi="Arial"/>
                <w:sz w:val="16"/>
                <w:szCs w:val="16"/>
              </w:rPr>
              <w:t>R5-217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6D49E" w14:textId="36226D4C" w:rsidR="00AA52F2" w:rsidRPr="009B053A" w:rsidRDefault="00AA52F2">
            <w:pPr>
              <w:rPr>
                <w:rFonts w:ascii="Arial" w:hAnsi="Arial"/>
                <w:sz w:val="16"/>
                <w:szCs w:val="16"/>
              </w:rPr>
            </w:pPr>
            <w:r w:rsidRPr="009B053A">
              <w:rPr>
                <w:rFonts w:ascii="Arial" w:hAnsi="Arial"/>
                <w:sz w:val="16"/>
                <w:szCs w:val="16"/>
              </w:rPr>
              <w:t>1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0778F5" w14:textId="61C7BD58"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B81464" w14:textId="46B7D6C6"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F2FB72" w14:textId="09683015" w:rsidR="00AA52F2" w:rsidRPr="009B053A" w:rsidRDefault="00AA52F2">
            <w:pPr>
              <w:rPr>
                <w:rFonts w:ascii="Arial" w:hAnsi="Arial"/>
                <w:sz w:val="16"/>
                <w:szCs w:val="16"/>
              </w:rPr>
            </w:pPr>
            <w:r w:rsidRPr="009B053A">
              <w:rPr>
                <w:rFonts w:ascii="Arial" w:hAnsi="Arial"/>
                <w:sz w:val="16"/>
                <w:szCs w:val="16"/>
              </w:rPr>
              <w:t>FR2 EN-DC Refsens 6 to 8 NR CCs - Editorial cor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2A51" w14:textId="77777777" w:rsidR="00AA52F2" w:rsidRPr="009B053A" w:rsidRDefault="00AA52F2">
            <w:pPr>
              <w:pStyle w:val="TAL"/>
              <w:rPr>
                <w:sz w:val="16"/>
                <w:szCs w:val="16"/>
              </w:rPr>
            </w:pPr>
            <w:r w:rsidRPr="009B053A">
              <w:rPr>
                <w:sz w:val="16"/>
                <w:szCs w:val="16"/>
              </w:rPr>
              <w:t>17.3.0</w:t>
            </w:r>
          </w:p>
        </w:tc>
      </w:tr>
      <w:tr w:rsidR="00AA52F2" w:rsidRPr="009B053A" w14:paraId="3A9837D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396E34E"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9B0B83"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159B2B" w14:textId="33364E05" w:rsidR="00AA52F2" w:rsidRPr="009B053A" w:rsidRDefault="00AA52F2">
            <w:pPr>
              <w:rPr>
                <w:rFonts w:ascii="Arial" w:hAnsi="Arial"/>
                <w:sz w:val="16"/>
                <w:szCs w:val="16"/>
              </w:rPr>
            </w:pPr>
            <w:r w:rsidRPr="009B053A">
              <w:rPr>
                <w:rFonts w:ascii="Arial" w:hAnsi="Arial"/>
                <w:sz w:val="16"/>
                <w:szCs w:val="16"/>
              </w:rPr>
              <w:t>R5-217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EC71E" w14:textId="15B742CC" w:rsidR="00AA52F2" w:rsidRPr="009B053A" w:rsidRDefault="00AA52F2">
            <w:pPr>
              <w:rPr>
                <w:rFonts w:ascii="Arial" w:hAnsi="Arial"/>
                <w:sz w:val="16"/>
                <w:szCs w:val="16"/>
              </w:rPr>
            </w:pPr>
            <w:r w:rsidRPr="009B053A">
              <w:rPr>
                <w:rFonts w:ascii="Arial" w:hAnsi="Arial"/>
                <w:sz w:val="16"/>
                <w:szCs w:val="16"/>
              </w:rPr>
              <w:t>1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59A58A" w14:textId="328A4FEC"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0583A" w14:textId="7F28D2F8"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592A4" w14:textId="6AECC3F5" w:rsidR="00AA52F2" w:rsidRPr="009B053A" w:rsidRDefault="00AA52F2">
            <w:pPr>
              <w:rPr>
                <w:rFonts w:ascii="Arial" w:hAnsi="Arial"/>
                <w:sz w:val="16"/>
                <w:szCs w:val="16"/>
              </w:rPr>
            </w:pPr>
            <w:r w:rsidRPr="009B053A">
              <w:rPr>
                <w:rFonts w:ascii="Arial" w:hAnsi="Arial"/>
                <w:sz w:val="16"/>
                <w:szCs w:val="16"/>
              </w:rPr>
              <w:t>UL modulation correction in 7.3B.2.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C79B29" w14:textId="77777777" w:rsidR="00AA52F2" w:rsidRPr="009B053A" w:rsidRDefault="00AA52F2">
            <w:pPr>
              <w:pStyle w:val="TAL"/>
              <w:rPr>
                <w:sz w:val="16"/>
                <w:szCs w:val="16"/>
              </w:rPr>
            </w:pPr>
            <w:r w:rsidRPr="009B053A">
              <w:rPr>
                <w:sz w:val="16"/>
                <w:szCs w:val="16"/>
              </w:rPr>
              <w:t>17.3.0</w:t>
            </w:r>
          </w:p>
        </w:tc>
      </w:tr>
      <w:tr w:rsidR="00AA52F2" w:rsidRPr="009B053A" w14:paraId="4D1A4E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CA39CBA"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C09969"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A2524" w14:textId="455BE085" w:rsidR="00AA52F2" w:rsidRPr="009B053A" w:rsidRDefault="00AA52F2">
            <w:pPr>
              <w:rPr>
                <w:rFonts w:ascii="Arial" w:hAnsi="Arial"/>
                <w:sz w:val="16"/>
                <w:szCs w:val="16"/>
              </w:rPr>
            </w:pPr>
            <w:r w:rsidRPr="009B053A">
              <w:rPr>
                <w:rFonts w:ascii="Arial" w:hAnsi="Arial"/>
                <w:sz w:val="16"/>
                <w:szCs w:val="16"/>
              </w:rPr>
              <w:t>R5-2171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FA14E" w14:textId="5C3263CF" w:rsidR="00AA52F2" w:rsidRPr="009B053A" w:rsidRDefault="00AA52F2">
            <w:pPr>
              <w:rPr>
                <w:rFonts w:ascii="Arial" w:hAnsi="Arial"/>
                <w:sz w:val="16"/>
                <w:szCs w:val="16"/>
              </w:rPr>
            </w:pPr>
            <w:r w:rsidRPr="009B053A">
              <w:rPr>
                <w:rFonts w:ascii="Arial" w:hAnsi="Arial"/>
                <w:sz w:val="16"/>
                <w:szCs w:val="16"/>
              </w:rPr>
              <w:t>1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DC1543" w14:textId="142BF5D0"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2882B4" w14:textId="7581D878"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2B2BA7" w14:textId="181970CD" w:rsidR="00AA52F2" w:rsidRPr="009B053A" w:rsidRDefault="00AA52F2">
            <w:pPr>
              <w:rPr>
                <w:rFonts w:ascii="Arial" w:hAnsi="Arial"/>
                <w:sz w:val="16"/>
                <w:szCs w:val="16"/>
              </w:rPr>
            </w:pPr>
            <w:r w:rsidRPr="009B053A">
              <w:rPr>
                <w:rFonts w:ascii="Arial" w:hAnsi="Arial"/>
                <w:sz w:val="16"/>
                <w:szCs w:val="16"/>
              </w:rPr>
              <w:t>Adding Power Class 1.5 for LTE Band 41and NR Band n41 to Annex N.1 Indication of modified MPR behaviou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66DAD" w14:textId="77777777" w:rsidR="00AA52F2" w:rsidRPr="009B053A" w:rsidRDefault="00AA52F2">
            <w:pPr>
              <w:pStyle w:val="TAL"/>
              <w:rPr>
                <w:sz w:val="16"/>
                <w:szCs w:val="16"/>
              </w:rPr>
            </w:pPr>
            <w:r w:rsidRPr="009B053A">
              <w:rPr>
                <w:sz w:val="16"/>
                <w:szCs w:val="16"/>
              </w:rPr>
              <w:t>17.3.0</w:t>
            </w:r>
          </w:p>
        </w:tc>
      </w:tr>
      <w:tr w:rsidR="00AA52F2" w:rsidRPr="009B053A" w14:paraId="417C1D9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4931F8"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0EB8E1"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D77C03" w14:textId="70C12BD3" w:rsidR="00AA52F2" w:rsidRPr="009B053A" w:rsidRDefault="00AA52F2">
            <w:pPr>
              <w:rPr>
                <w:rFonts w:ascii="Arial" w:hAnsi="Arial"/>
                <w:sz w:val="16"/>
                <w:szCs w:val="16"/>
              </w:rPr>
            </w:pPr>
            <w:r w:rsidRPr="009B053A">
              <w:rPr>
                <w:rFonts w:ascii="Arial" w:hAnsi="Arial"/>
                <w:sz w:val="16"/>
                <w:szCs w:val="16"/>
              </w:rPr>
              <w:t>R5-217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BD44A0" w14:textId="115A5E5F" w:rsidR="00AA52F2" w:rsidRPr="009B053A" w:rsidRDefault="00AA52F2">
            <w:pPr>
              <w:rPr>
                <w:rFonts w:ascii="Arial" w:hAnsi="Arial"/>
                <w:sz w:val="16"/>
                <w:szCs w:val="16"/>
              </w:rPr>
            </w:pPr>
            <w:r w:rsidRPr="009B053A">
              <w:rPr>
                <w:rFonts w:ascii="Arial" w:hAnsi="Arial"/>
                <w:sz w:val="16"/>
                <w:szCs w:val="16"/>
              </w:rPr>
              <w:t>1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FE772F" w14:textId="52E30FD8"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EFD5E" w14:textId="6BE3A72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BB014C" w14:textId="2F232F38" w:rsidR="00AA52F2" w:rsidRPr="009B053A" w:rsidRDefault="00AA52F2">
            <w:pPr>
              <w:rPr>
                <w:rFonts w:ascii="Arial" w:hAnsi="Arial"/>
                <w:sz w:val="16"/>
                <w:szCs w:val="16"/>
              </w:rPr>
            </w:pPr>
            <w:r w:rsidRPr="009B053A">
              <w:rPr>
                <w:rFonts w:ascii="Arial" w:hAnsi="Arial"/>
                <w:sz w:val="16"/>
                <w:szCs w:val="16"/>
              </w:rPr>
              <w:t>Tx Spurious emission-Editorial corr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DAE15" w14:textId="77777777" w:rsidR="00AA52F2" w:rsidRPr="009B053A" w:rsidRDefault="00AA52F2">
            <w:pPr>
              <w:pStyle w:val="TAL"/>
              <w:rPr>
                <w:sz w:val="16"/>
                <w:szCs w:val="16"/>
              </w:rPr>
            </w:pPr>
            <w:r w:rsidRPr="009B053A">
              <w:rPr>
                <w:sz w:val="16"/>
                <w:szCs w:val="16"/>
              </w:rPr>
              <w:t>17.3.0</w:t>
            </w:r>
          </w:p>
        </w:tc>
      </w:tr>
      <w:tr w:rsidR="00AA52F2" w:rsidRPr="009B053A" w14:paraId="5A1434E4"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1871785"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9E2CF9"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01643" w14:textId="3DBB31DE" w:rsidR="00AA52F2" w:rsidRPr="009B053A" w:rsidRDefault="00AA52F2">
            <w:pPr>
              <w:rPr>
                <w:rFonts w:ascii="Arial" w:hAnsi="Arial"/>
                <w:sz w:val="16"/>
                <w:szCs w:val="16"/>
              </w:rPr>
            </w:pPr>
            <w:r w:rsidRPr="009B053A">
              <w:rPr>
                <w:rFonts w:ascii="Arial" w:hAnsi="Arial"/>
                <w:sz w:val="16"/>
                <w:szCs w:val="16"/>
              </w:rPr>
              <w:t>R5-217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D2DEF4" w14:textId="1791AE7D" w:rsidR="00AA52F2" w:rsidRPr="009B053A" w:rsidRDefault="00AA52F2">
            <w:pPr>
              <w:rPr>
                <w:rFonts w:ascii="Arial" w:hAnsi="Arial"/>
                <w:sz w:val="16"/>
                <w:szCs w:val="16"/>
              </w:rPr>
            </w:pPr>
            <w:r w:rsidRPr="009B053A">
              <w:rPr>
                <w:rFonts w:ascii="Arial" w:hAnsi="Arial"/>
                <w:sz w:val="16"/>
                <w:szCs w:val="16"/>
              </w:rPr>
              <w:t>1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035F1" w14:textId="4ADFA0FD"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E24FC5" w14:textId="002FF0DE"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1AFDA6" w14:textId="23A348A8" w:rsidR="00AA52F2" w:rsidRPr="009B053A" w:rsidRDefault="00AA52F2">
            <w:pPr>
              <w:rPr>
                <w:rFonts w:ascii="Arial" w:hAnsi="Arial"/>
                <w:sz w:val="16"/>
                <w:szCs w:val="16"/>
              </w:rPr>
            </w:pPr>
            <w:r w:rsidRPr="009B053A">
              <w:rPr>
                <w:rFonts w:ascii="Arial" w:hAnsi="Arial"/>
                <w:sz w:val="16"/>
                <w:szCs w:val="16"/>
              </w:rPr>
              <w:t>Update of 6.5B.2.1.1 SEM test configuration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81B547" w14:textId="77777777" w:rsidR="00AA52F2" w:rsidRPr="009B053A" w:rsidRDefault="00AA52F2">
            <w:pPr>
              <w:pStyle w:val="TAL"/>
              <w:rPr>
                <w:sz w:val="16"/>
                <w:szCs w:val="16"/>
              </w:rPr>
            </w:pPr>
            <w:r w:rsidRPr="009B053A">
              <w:rPr>
                <w:sz w:val="16"/>
                <w:szCs w:val="16"/>
              </w:rPr>
              <w:t>17.3.0</w:t>
            </w:r>
          </w:p>
        </w:tc>
      </w:tr>
      <w:tr w:rsidR="00AA52F2" w:rsidRPr="009B053A" w14:paraId="3CAA1B5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43DEF56"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138E4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464A67" w14:textId="5174E0FF" w:rsidR="00AA52F2" w:rsidRPr="009B053A" w:rsidRDefault="00AA52F2">
            <w:pPr>
              <w:rPr>
                <w:rFonts w:ascii="Arial" w:hAnsi="Arial"/>
                <w:sz w:val="16"/>
                <w:szCs w:val="16"/>
              </w:rPr>
            </w:pPr>
            <w:r w:rsidRPr="009B053A">
              <w:rPr>
                <w:rFonts w:ascii="Arial" w:hAnsi="Arial"/>
                <w:sz w:val="16"/>
                <w:szCs w:val="16"/>
              </w:rPr>
              <w:t>R5-217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A140FC" w14:textId="4A3817CA" w:rsidR="00AA52F2" w:rsidRPr="009B053A" w:rsidRDefault="00AA52F2">
            <w:pPr>
              <w:rPr>
                <w:rFonts w:ascii="Arial" w:hAnsi="Arial"/>
                <w:sz w:val="16"/>
                <w:szCs w:val="16"/>
              </w:rPr>
            </w:pPr>
            <w:r w:rsidRPr="009B053A">
              <w:rPr>
                <w:rFonts w:ascii="Arial" w:hAnsi="Arial"/>
                <w:sz w:val="16"/>
                <w:szCs w:val="16"/>
              </w:rPr>
              <w:t>1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46EF39" w14:textId="64F5817D"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11DC" w14:textId="39759039"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DE896" w14:textId="5A4F88ED" w:rsidR="00AA52F2" w:rsidRPr="009B053A" w:rsidRDefault="00AA52F2">
            <w:pPr>
              <w:rPr>
                <w:rFonts w:ascii="Arial" w:hAnsi="Arial"/>
                <w:sz w:val="16"/>
                <w:szCs w:val="16"/>
              </w:rPr>
            </w:pPr>
            <w:r w:rsidRPr="009B053A">
              <w:rPr>
                <w:rFonts w:ascii="Arial" w:hAnsi="Arial"/>
                <w:sz w:val="16"/>
                <w:szCs w:val="16"/>
              </w:rPr>
              <w:t>Update of 6.2B.2.1 MPR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1076CB" w14:textId="77777777" w:rsidR="00AA52F2" w:rsidRPr="009B053A" w:rsidRDefault="00AA52F2">
            <w:pPr>
              <w:pStyle w:val="TAL"/>
              <w:rPr>
                <w:sz w:val="16"/>
                <w:szCs w:val="16"/>
              </w:rPr>
            </w:pPr>
            <w:r w:rsidRPr="009B053A">
              <w:rPr>
                <w:sz w:val="16"/>
                <w:szCs w:val="16"/>
              </w:rPr>
              <w:t>17.3.0</w:t>
            </w:r>
          </w:p>
        </w:tc>
      </w:tr>
      <w:tr w:rsidR="00AA52F2" w:rsidRPr="009B053A" w14:paraId="07D8A85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4E7D163"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8BBAD"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24A739" w14:textId="0BE87E31" w:rsidR="00AA52F2" w:rsidRPr="009B053A" w:rsidRDefault="00AA52F2">
            <w:pPr>
              <w:rPr>
                <w:rFonts w:ascii="Arial" w:hAnsi="Arial"/>
                <w:sz w:val="16"/>
                <w:szCs w:val="16"/>
              </w:rPr>
            </w:pPr>
            <w:r w:rsidRPr="009B053A">
              <w:rPr>
                <w:rFonts w:ascii="Arial" w:hAnsi="Arial"/>
                <w:sz w:val="16"/>
                <w:szCs w:val="16"/>
              </w:rPr>
              <w:t>R5-2173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302B93" w14:textId="6E2A9F30" w:rsidR="00AA52F2" w:rsidRPr="009B053A" w:rsidRDefault="00AA52F2">
            <w:pPr>
              <w:rPr>
                <w:rFonts w:ascii="Arial" w:hAnsi="Arial"/>
                <w:sz w:val="16"/>
                <w:szCs w:val="16"/>
              </w:rPr>
            </w:pPr>
            <w:r w:rsidRPr="009B053A">
              <w:rPr>
                <w:rFonts w:ascii="Arial" w:hAnsi="Arial"/>
                <w:sz w:val="16"/>
                <w:szCs w:val="16"/>
              </w:rPr>
              <w:t>1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044F2A" w14:textId="7429F563"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5DD0E7" w14:textId="08B7C809"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24152B" w14:textId="44167B14" w:rsidR="00AA52F2" w:rsidRPr="009B053A" w:rsidRDefault="00AA52F2">
            <w:pPr>
              <w:rPr>
                <w:rFonts w:ascii="Arial" w:hAnsi="Arial"/>
                <w:sz w:val="16"/>
                <w:szCs w:val="16"/>
              </w:rPr>
            </w:pPr>
            <w:r w:rsidRPr="009B053A">
              <w:rPr>
                <w:rFonts w:ascii="Arial" w:hAnsi="Arial"/>
                <w:sz w:val="16"/>
                <w:szCs w:val="16"/>
              </w:rPr>
              <w:t>Addition of reference sensitivity testing for DC_20A_n28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4CF826" w14:textId="77777777" w:rsidR="00AA52F2" w:rsidRPr="009B053A" w:rsidRDefault="00AA52F2">
            <w:pPr>
              <w:pStyle w:val="TAL"/>
              <w:rPr>
                <w:sz w:val="16"/>
                <w:szCs w:val="16"/>
              </w:rPr>
            </w:pPr>
            <w:r w:rsidRPr="009B053A">
              <w:rPr>
                <w:sz w:val="16"/>
                <w:szCs w:val="16"/>
              </w:rPr>
              <w:t>17.3.0</w:t>
            </w:r>
          </w:p>
        </w:tc>
      </w:tr>
      <w:tr w:rsidR="00AA52F2" w:rsidRPr="009B053A" w14:paraId="77FE863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BFDA78"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2CE989"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81299" w14:textId="713DD253" w:rsidR="00AA52F2" w:rsidRPr="009B053A" w:rsidRDefault="00AA52F2">
            <w:pPr>
              <w:rPr>
                <w:rFonts w:ascii="Arial" w:hAnsi="Arial"/>
                <w:sz w:val="16"/>
                <w:szCs w:val="16"/>
              </w:rPr>
            </w:pPr>
            <w:r w:rsidRPr="009B053A">
              <w:rPr>
                <w:rFonts w:ascii="Arial" w:hAnsi="Arial"/>
                <w:sz w:val="16"/>
                <w:szCs w:val="16"/>
              </w:rPr>
              <w:t>R5-2173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E4BA8" w14:textId="0D81B87F" w:rsidR="00AA52F2" w:rsidRPr="009B053A" w:rsidRDefault="00AA52F2">
            <w:pPr>
              <w:rPr>
                <w:rFonts w:ascii="Arial" w:hAnsi="Arial"/>
                <w:sz w:val="16"/>
                <w:szCs w:val="16"/>
              </w:rPr>
            </w:pPr>
            <w:r w:rsidRPr="009B053A">
              <w:rPr>
                <w:rFonts w:ascii="Arial" w:hAnsi="Arial"/>
                <w:sz w:val="16"/>
                <w:szCs w:val="16"/>
              </w:rPr>
              <w:t>1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6917DE" w14:textId="448F8E98"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C55D17" w14:textId="525E285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91131A" w14:textId="1FEB298C" w:rsidR="00AA52F2" w:rsidRPr="009B053A" w:rsidRDefault="00AA52F2">
            <w:pPr>
              <w:rPr>
                <w:rFonts w:ascii="Arial" w:hAnsi="Arial"/>
                <w:sz w:val="16"/>
                <w:szCs w:val="16"/>
              </w:rPr>
            </w:pPr>
            <w:r w:rsidRPr="009B053A">
              <w:rPr>
                <w:rFonts w:ascii="Arial" w:hAnsi="Arial"/>
                <w:sz w:val="16"/>
                <w:szCs w:val="16"/>
              </w:rPr>
              <w:t>Addition of 4Rx reference sensitivity test requirements for DC_3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967476" w14:textId="77777777" w:rsidR="00AA52F2" w:rsidRPr="009B053A" w:rsidRDefault="00AA52F2">
            <w:pPr>
              <w:pStyle w:val="TAL"/>
              <w:rPr>
                <w:sz w:val="16"/>
                <w:szCs w:val="16"/>
              </w:rPr>
            </w:pPr>
            <w:r w:rsidRPr="009B053A">
              <w:rPr>
                <w:sz w:val="16"/>
                <w:szCs w:val="16"/>
              </w:rPr>
              <w:t>17.3.0</w:t>
            </w:r>
          </w:p>
        </w:tc>
      </w:tr>
      <w:tr w:rsidR="00AA52F2" w:rsidRPr="009B053A" w14:paraId="384F55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A6EEFE5"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F62C31"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9FAFD" w14:textId="6BBAA0A7" w:rsidR="00AA52F2" w:rsidRPr="009B053A" w:rsidRDefault="00AA52F2">
            <w:pPr>
              <w:rPr>
                <w:rFonts w:ascii="Arial" w:hAnsi="Arial"/>
                <w:sz w:val="16"/>
                <w:szCs w:val="16"/>
              </w:rPr>
            </w:pPr>
            <w:r w:rsidRPr="009B053A">
              <w:rPr>
                <w:rFonts w:ascii="Arial" w:hAnsi="Arial"/>
                <w:sz w:val="16"/>
                <w:szCs w:val="16"/>
              </w:rPr>
              <w:t>R5-217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E95AD" w14:textId="013FA579" w:rsidR="00AA52F2" w:rsidRPr="009B053A" w:rsidRDefault="00AA52F2">
            <w:pPr>
              <w:rPr>
                <w:rFonts w:ascii="Arial" w:hAnsi="Arial"/>
                <w:sz w:val="16"/>
                <w:szCs w:val="16"/>
              </w:rPr>
            </w:pPr>
            <w:r w:rsidRPr="009B053A">
              <w:rPr>
                <w:rFonts w:ascii="Arial" w:hAnsi="Arial"/>
                <w:sz w:val="16"/>
                <w:szCs w:val="16"/>
              </w:rPr>
              <w:t>1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F0D88D" w14:textId="01BBC816"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B076BC" w14:textId="1BF79F28"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C7D825" w14:textId="3E95A7ED" w:rsidR="00AA52F2" w:rsidRPr="009B053A" w:rsidRDefault="00AA52F2">
            <w:pPr>
              <w:rPr>
                <w:rFonts w:ascii="Arial" w:hAnsi="Arial"/>
                <w:sz w:val="16"/>
                <w:szCs w:val="16"/>
              </w:rPr>
            </w:pPr>
            <w:r w:rsidRPr="009B053A">
              <w:rPr>
                <w:rFonts w:ascii="Arial" w:hAnsi="Arial"/>
                <w:sz w:val="16"/>
                <w:szCs w:val="16"/>
              </w:rPr>
              <w:t>Addition of 6.2E.1.1 MOP for intra-band 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BBF915" w14:textId="77777777" w:rsidR="00AA52F2" w:rsidRPr="009B053A" w:rsidRDefault="00AA52F2">
            <w:pPr>
              <w:pStyle w:val="TAL"/>
              <w:rPr>
                <w:sz w:val="16"/>
                <w:szCs w:val="16"/>
              </w:rPr>
            </w:pPr>
            <w:r w:rsidRPr="009B053A">
              <w:rPr>
                <w:sz w:val="16"/>
                <w:szCs w:val="16"/>
              </w:rPr>
              <w:t>17.3.0</w:t>
            </w:r>
          </w:p>
        </w:tc>
      </w:tr>
      <w:tr w:rsidR="00AA52F2" w:rsidRPr="009B053A" w14:paraId="189DFB9A"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67CA795"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35DD05"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6CACC8" w14:textId="71B21316" w:rsidR="00AA52F2" w:rsidRPr="009B053A" w:rsidRDefault="00AA52F2">
            <w:pPr>
              <w:rPr>
                <w:rFonts w:ascii="Arial" w:hAnsi="Arial"/>
                <w:sz w:val="16"/>
                <w:szCs w:val="16"/>
              </w:rPr>
            </w:pPr>
            <w:r w:rsidRPr="009B053A">
              <w:rPr>
                <w:rFonts w:ascii="Arial" w:hAnsi="Arial"/>
                <w:sz w:val="16"/>
                <w:szCs w:val="16"/>
              </w:rPr>
              <w:t>R5-2173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2D55B0" w14:textId="05A17220" w:rsidR="00AA52F2" w:rsidRPr="009B053A" w:rsidRDefault="00AA52F2">
            <w:pPr>
              <w:rPr>
                <w:rFonts w:ascii="Arial" w:hAnsi="Arial"/>
                <w:sz w:val="16"/>
                <w:szCs w:val="16"/>
              </w:rPr>
            </w:pPr>
            <w:r w:rsidRPr="009B053A">
              <w:rPr>
                <w:rFonts w:ascii="Arial" w:hAnsi="Arial"/>
                <w:sz w:val="16"/>
                <w:szCs w:val="16"/>
              </w:rPr>
              <w:t>1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3D2365" w14:textId="1DA3DD60"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3A717" w14:textId="3270805C"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AE0F8C" w14:textId="613C3DCA" w:rsidR="00AA52F2" w:rsidRPr="009B053A" w:rsidRDefault="00AA52F2">
            <w:pPr>
              <w:rPr>
                <w:rFonts w:ascii="Arial" w:hAnsi="Arial"/>
                <w:sz w:val="16"/>
                <w:szCs w:val="16"/>
              </w:rPr>
            </w:pPr>
            <w:r w:rsidRPr="009B053A">
              <w:rPr>
                <w:rFonts w:ascii="Arial" w:hAnsi="Arial"/>
                <w:sz w:val="16"/>
                <w:szCs w:val="16"/>
              </w:rPr>
              <w:t>Addition of 6.2E.1.2 MOP for intra-band non-contiguous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9740CD" w14:textId="77777777" w:rsidR="00AA52F2" w:rsidRPr="009B053A" w:rsidRDefault="00AA52F2">
            <w:pPr>
              <w:pStyle w:val="TAL"/>
              <w:rPr>
                <w:sz w:val="16"/>
                <w:szCs w:val="16"/>
              </w:rPr>
            </w:pPr>
            <w:r w:rsidRPr="009B053A">
              <w:rPr>
                <w:sz w:val="16"/>
                <w:szCs w:val="16"/>
              </w:rPr>
              <w:t>17.3.0</w:t>
            </w:r>
          </w:p>
        </w:tc>
      </w:tr>
      <w:tr w:rsidR="00AA52F2" w:rsidRPr="009B053A" w14:paraId="10D987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7FC9F19F"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47673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E4AD2" w14:textId="57932CE6" w:rsidR="00AA52F2" w:rsidRPr="009B053A" w:rsidRDefault="00AA52F2">
            <w:pPr>
              <w:rPr>
                <w:rFonts w:ascii="Arial" w:hAnsi="Arial"/>
                <w:sz w:val="16"/>
                <w:szCs w:val="16"/>
              </w:rPr>
            </w:pPr>
            <w:r w:rsidRPr="009B053A">
              <w:rPr>
                <w:rFonts w:ascii="Arial" w:hAnsi="Arial"/>
                <w:sz w:val="16"/>
                <w:szCs w:val="16"/>
              </w:rPr>
              <w:t>R5-217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991E79" w14:textId="20F90867" w:rsidR="00AA52F2" w:rsidRPr="009B053A" w:rsidRDefault="00AA52F2">
            <w:pPr>
              <w:rPr>
                <w:rFonts w:ascii="Arial" w:hAnsi="Arial"/>
                <w:sz w:val="16"/>
                <w:szCs w:val="16"/>
              </w:rPr>
            </w:pPr>
            <w:r w:rsidRPr="009B053A">
              <w:rPr>
                <w:rFonts w:ascii="Arial" w:hAnsi="Arial"/>
                <w:sz w:val="16"/>
                <w:szCs w:val="16"/>
              </w:rPr>
              <w:t>1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32F88A" w14:textId="0CC41161"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7589A4" w14:textId="58DB69AD"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2E4BAB" w14:textId="38E19403" w:rsidR="00AA52F2" w:rsidRPr="009B053A" w:rsidRDefault="00AA52F2">
            <w:pPr>
              <w:rPr>
                <w:rFonts w:ascii="Arial" w:hAnsi="Arial"/>
                <w:sz w:val="16"/>
                <w:szCs w:val="16"/>
              </w:rPr>
            </w:pPr>
            <w:r w:rsidRPr="009B053A">
              <w:rPr>
                <w:rFonts w:ascii="Arial" w:hAnsi="Arial"/>
                <w:sz w:val="16"/>
                <w:szCs w:val="16"/>
              </w:rPr>
              <w:t>Addition of 6.2E.1.3.1 MOP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9B8F6" w14:textId="77777777" w:rsidR="00AA52F2" w:rsidRPr="009B053A" w:rsidRDefault="00AA52F2">
            <w:pPr>
              <w:pStyle w:val="TAL"/>
              <w:rPr>
                <w:sz w:val="16"/>
                <w:szCs w:val="16"/>
              </w:rPr>
            </w:pPr>
            <w:r w:rsidRPr="009B053A">
              <w:rPr>
                <w:sz w:val="16"/>
                <w:szCs w:val="16"/>
              </w:rPr>
              <w:t>17.3.0</w:t>
            </w:r>
          </w:p>
        </w:tc>
      </w:tr>
      <w:tr w:rsidR="00AA52F2" w:rsidRPr="009B053A" w14:paraId="2CD1A9B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41E6407"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F0086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7F4989" w14:textId="442E61C6" w:rsidR="00AA52F2" w:rsidRPr="009B053A" w:rsidRDefault="00AA52F2">
            <w:pPr>
              <w:rPr>
                <w:rFonts w:ascii="Arial" w:hAnsi="Arial"/>
                <w:sz w:val="16"/>
                <w:szCs w:val="16"/>
              </w:rPr>
            </w:pPr>
            <w:r w:rsidRPr="009B053A">
              <w:rPr>
                <w:rFonts w:ascii="Arial" w:hAnsi="Arial"/>
                <w:sz w:val="16"/>
                <w:szCs w:val="16"/>
              </w:rPr>
              <w:t>R5-2173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4D8C0" w14:textId="7471F337" w:rsidR="00AA52F2" w:rsidRPr="009B053A" w:rsidRDefault="00AA52F2">
            <w:pPr>
              <w:rPr>
                <w:rFonts w:ascii="Arial" w:hAnsi="Arial"/>
                <w:sz w:val="16"/>
                <w:szCs w:val="16"/>
              </w:rPr>
            </w:pPr>
            <w:r w:rsidRPr="009B053A">
              <w:rPr>
                <w:rFonts w:ascii="Arial" w:hAnsi="Arial"/>
                <w:sz w:val="16"/>
                <w:szCs w:val="16"/>
              </w:rPr>
              <w:t>1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6BF845" w14:textId="528C7393"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04396" w14:textId="713AAC23"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CDA724" w14:textId="069A588D" w:rsidR="00AA52F2" w:rsidRPr="009B053A" w:rsidRDefault="00AA52F2">
            <w:pPr>
              <w:rPr>
                <w:rFonts w:ascii="Arial" w:hAnsi="Arial"/>
                <w:sz w:val="16"/>
                <w:szCs w:val="16"/>
              </w:rPr>
            </w:pPr>
            <w:r w:rsidRPr="009B053A">
              <w:rPr>
                <w:rFonts w:ascii="Arial" w:hAnsi="Arial"/>
                <w:sz w:val="16"/>
                <w:szCs w:val="16"/>
              </w:rPr>
              <w:t>Addition of 6.2E.1.3.2 MOP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91B4CA" w14:textId="77777777" w:rsidR="00AA52F2" w:rsidRPr="009B053A" w:rsidRDefault="00AA52F2">
            <w:pPr>
              <w:pStyle w:val="TAL"/>
              <w:rPr>
                <w:sz w:val="16"/>
                <w:szCs w:val="16"/>
              </w:rPr>
            </w:pPr>
            <w:r w:rsidRPr="009B053A">
              <w:rPr>
                <w:sz w:val="16"/>
                <w:szCs w:val="16"/>
              </w:rPr>
              <w:t>17.3.0</w:t>
            </w:r>
          </w:p>
        </w:tc>
      </w:tr>
      <w:tr w:rsidR="00AA52F2" w:rsidRPr="009B053A" w14:paraId="47BA2A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697C86"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DAD163"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9F78FE" w14:textId="4269CA30" w:rsidR="00AA52F2" w:rsidRPr="009B053A" w:rsidRDefault="00AA52F2">
            <w:pPr>
              <w:rPr>
                <w:rFonts w:ascii="Arial" w:hAnsi="Arial"/>
                <w:sz w:val="16"/>
                <w:szCs w:val="16"/>
              </w:rPr>
            </w:pPr>
            <w:r w:rsidRPr="009B053A">
              <w:rPr>
                <w:rFonts w:ascii="Arial" w:hAnsi="Arial"/>
                <w:sz w:val="16"/>
                <w:szCs w:val="16"/>
              </w:rPr>
              <w:t>R5-2173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F17154" w14:textId="72EA9D78" w:rsidR="00AA52F2" w:rsidRPr="009B053A" w:rsidRDefault="00AA52F2">
            <w:pPr>
              <w:rPr>
                <w:rFonts w:ascii="Arial" w:hAnsi="Arial"/>
                <w:sz w:val="16"/>
                <w:szCs w:val="16"/>
              </w:rPr>
            </w:pPr>
            <w:r w:rsidRPr="009B053A">
              <w:rPr>
                <w:rFonts w:ascii="Arial" w:hAnsi="Arial"/>
                <w:sz w:val="16"/>
                <w:szCs w:val="16"/>
              </w:rPr>
              <w:t>1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5812D" w14:textId="2DA7EE05"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897723" w14:textId="1E62FF2C"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AC40C0" w14:textId="47CB6CC8" w:rsidR="00AA52F2" w:rsidRPr="009B053A" w:rsidRDefault="00AA52F2">
            <w:pPr>
              <w:rPr>
                <w:rFonts w:ascii="Arial" w:hAnsi="Arial"/>
                <w:sz w:val="16"/>
                <w:szCs w:val="16"/>
              </w:rPr>
            </w:pPr>
            <w:r w:rsidRPr="009B053A">
              <w:rPr>
                <w:rFonts w:ascii="Arial" w:hAnsi="Arial"/>
                <w:sz w:val="16"/>
                <w:szCs w:val="16"/>
              </w:rPr>
              <w:t>Addition of 6.2E.2.1 MPR for intra-band V2X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3CC0B8" w14:textId="77777777" w:rsidR="00AA52F2" w:rsidRPr="009B053A" w:rsidRDefault="00AA52F2">
            <w:pPr>
              <w:pStyle w:val="TAL"/>
              <w:rPr>
                <w:sz w:val="16"/>
                <w:szCs w:val="16"/>
              </w:rPr>
            </w:pPr>
            <w:r w:rsidRPr="009B053A">
              <w:rPr>
                <w:sz w:val="16"/>
                <w:szCs w:val="16"/>
              </w:rPr>
              <w:t>17.3.0</w:t>
            </w:r>
          </w:p>
        </w:tc>
      </w:tr>
      <w:tr w:rsidR="00AA52F2" w:rsidRPr="009B053A" w14:paraId="3344592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20B8AB"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5920A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46B123" w14:textId="6F7E646F" w:rsidR="00AA52F2" w:rsidRPr="009B053A" w:rsidRDefault="00AA52F2">
            <w:pPr>
              <w:rPr>
                <w:rFonts w:ascii="Arial" w:hAnsi="Arial"/>
                <w:sz w:val="16"/>
                <w:szCs w:val="16"/>
              </w:rPr>
            </w:pPr>
            <w:r w:rsidRPr="009B053A">
              <w:rPr>
                <w:rFonts w:ascii="Arial" w:hAnsi="Arial"/>
                <w:sz w:val="16"/>
                <w:szCs w:val="16"/>
              </w:rPr>
              <w:t>R5-217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0658F7" w14:textId="56E40E27" w:rsidR="00AA52F2" w:rsidRPr="009B053A" w:rsidRDefault="00AA52F2">
            <w:pPr>
              <w:rPr>
                <w:rFonts w:ascii="Arial" w:hAnsi="Arial"/>
                <w:sz w:val="16"/>
                <w:szCs w:val="16"/>
              </w:rPr>
            </w:pPr>
            <w:r w:rsidRPr="009B053A">
              <w:rPr>
                <w:rFonts w:ascii="Arial" w:hAnsi="Arial"/>
                <w:sz w:val="16"/>
                <w:szCs w:val="16"/>
              </w:rPr>
              <w:t>1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8FDFFC" w14:textId="05FFDFD7"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90A1BC" w14:textId="443ADD46"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99854F" w14:textId="78DD5252" w:rsidR="00AA52F2" w:rsidRPr="009B053A" w:rsidRDefault="00AA52F2">
            <w:pPr>
              <w:rPr>
                <w:rFonts w:ascii="Arial" w:hAnsi="Arial"/>
                <w:sz w:val="16"/>
                <w:szCs w:val="16"/>
              </w:rPr>
            </w:pPr>
            <w:r w:rsidRPr="009B053A">
              <w:rPr>
                <w:rFonts w:ascii="Arial" w:hAnsi="Arial"/>
                <w:sz w:val="16"/>
                <w:szCs w:val="16"/>
              </w:rPr>
              <w:t>Addition of 6.2E.2.2.1 MPR for inter-band E-UTRA Uu and NR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C03A3" w14:textId="77777777" w:rsidR="00AA52F2" w:rsidRPr="009B053A" w:rsidRDefault="00AA52F2">
            <w:pPr>
              <w:pStyle w:val="TAL"/>
              <w:rPr>
                <w:sz w:val="16"/>
                <w:szCs w:val="16"/>
              </w:rPr>
            </w:pPr>
            <w:r w:rsidRPr="009B053A">
              <w:rPr>
                <w:sz w:val="16"/>
                <w:szCs w:val="16"/>
              </w:rPr>
              <w:t>17.3.0</w:t>
            </w:r>
          </w:p>
        </w:tc>
      </w:tr>
      <w:tr w:rsidR="00AA52F2" w:rsidRPr="009B053A" w14:paraId="598603E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1E392A" w14:textId="77777777" w:rsidR="00AA52F2" w:rsidRPr="009B053A" w:rsidRDefault="00AA52F2">
            <w:pPr>
              <w:pStyle w:val="TAL"/>
              <w:rPr>
                <w:sz w:val="16"/>
                <w:szCs w:val="16"/>
              </w:rPr>
            </w:pPr>
            <w:r w:rsidRPr="009B053A">
              <w:rPr>
                <w:sz w:val="16"/>
                <w:szCs w:val="16"/>
              </w:rPr>
              <w:lastRenderedPageBreak/>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83D8F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27A4B2" w14:textId="5EDFDDB9" w:rsidR="00AA52F2" w:rsidRPr="009B053A" w:rsidRDefault="00AA52F2">
            <w:pPr>
              <w:rPr>
                <w:rFonts w:ascii="Arial" w:hAnsi="Arial"/>
                <w:sz w:val="16"/>
                <w:szCs w:val="16"/>
              </w:rPr>
            </w:pPr>
            <w:r w:rsidRPr="009B053A">
              <w:rPr>
                <w:rFonts w:ascii="Arial" w:hAnsi="Arial"/>
                <w:sz w:val="16"/>
                <w:szCs w:val="16"/>
              </w:rPr>
              <w:t>R5-2173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60B25" w14:textId="214799AD" w:rsidR="00AA52F2" w:rsidRPr="009B053A" w:rsidRDefault="00AA52F2">
            <w:pPr>
              <w:rPr>
                <w:rFonts w:ascii="Arial" w:hAnsi="Arial"/>
                <w:sz w:val="16"/>
                <w:szCs w:val="16"/>
              </w:rPr>
            </w:pPr>
            <w:r w:rsidRPr="009B053A">
              <w:rPr>
                <w:rFonts w:ascii="Arial" w:hAnsi="Arial"/>
                <w:sz w:val="16"/>
                <w:szCs w:val="16"/>
              </w:rPr>
              <w:t>1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466A0D" w14:textId="52DF541E"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5F45E0" w14:textId="5CAAEDAB"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084AFD" w14:textId="2AA22A63" w:rsidR="00AA52F2" w:rsidRPr="009B053A" w:rsidRDefault="00AA52F2">
            <w:pPr>
              <w:rPr>
                <w:rFonts w:ascii="Arial" w:hAnsi="Arial"/>
                <w:sz w:val="16"/>
                <w:szCs w:val="16"/>
              </w:rPr>
            </w:pPr>
            <w:r w:rsidRPr="009B053A">
              <w:rPr>
                <w:rFonts w:ascii="Arial" w:hAnsi="Arial"/>
                <w:sz w:val="16"/>
                <w:szCs w:val="16"/>
              </w:rPr>
              <w:t>Addition of 6.2E.2.2.2 MPR for inter-band NR Uu and E-UTRA V2X Sidelink op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3190A0" w14:textId="77777777" w:rsidR="00AA52F2" w:rsidRPr="009B053A" w:rsidRDefault="00AA52F2">
            <w:pPr>
              <w:pStyle w:val="TAL"/>
              <w:rPr>
                <w:sz w:val="16"/>
                <w:szCs w:val="16"/>
              </w:rPr>
            </w:pPr>
            <w:r w:rsidRPr="009B053A">
              <w:rPr>
                <w:sz w:val="16"/>
                <w:szCs w:val="16"/>
              </w:rPr>
              <w:t>17.3.0</w:t>
            </w:r>
          </w:p>
        </w:tc>
      </w:tr>
      <w:tr w:rsidR="00AA52F2" w:rsidRPr="009B053A" w14:paraId="1A5BB0C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55043C2"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441B9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E3D0A5" w14:textId="4D49F585" w:rsidR="00AA52F2" w:rsidRPr="009B053A" w:rsidRDefault="00AA52F2">
            <w:pPr>
              <w:rPr>
                <w:rFonts w:ascii="Arial" w:hAnsi="Arial"/>
                <w:sz w:val="16"/>
                <w:szCs w:val="16"/>
              </w:rPr>
            </w:pPr>
            <w:r w:rsidRPr="009B053A">
              <w:rPr>
                <w:rFonts w:ascii="Arial" w:hAnsi="Arial"/>
                <w:sz w:val="16"/>
                <w:szCs w:val="16"/>
              </w:rPr>
              <w:t>R5-2173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7FA6C" w14:textId="246CB31B" w:rsidR="00AA52F2" w:rsidRPr="009B053A" w:rsidRDefault="00AA52F2">
            <w:pPr>
              <w:rPr>
                <w:rFonts w:ascii="Arial" w:hAnsi="Arial"/>
                <w:sz w:val="16"/>
                <w:szCs w:val="16"/>
              </w:rPr>
            </w:pPr>
            <w:r w:rsidRPr="009B053A">
              <w:rPr>
                <w:rFonts w:ascii="Arial" w:hAnsi="Arial"/>
                <w:sz w:val="16"/>
                <w:szCs w:val="16"/>
              </w:rPr>
              <w:t>1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DEC8B7" w14:textId="791FE18E"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C6F943" w14:textId="571D011E"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553E95" w14:textId="17DFA524" w:rsidR="00AA52F2" w:rsidRPr="009B053A" w:rsidRDefault="00AA52F2">
            <w:pPr>
              <w:rPr>
                <w:rFonts w:ascii="Arial" w:hAnsi="Arial"/>
                <w:sz w:val="16"/>
                <w:szCs w:val="16"/>
              </w:rPr>
            </w:pPr>
            <w:r w:rsidRPr="009B053A">
              <w:rPr>
                <w:rFonts w:ascii="Arial" w:hAnsi="Arial"/>
                <w:sz w:val="16"/>
                <w:szCs w:val="16"/>
              </w:rPr>
              <w:t>Addition of 6.3E Output power dynamic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4E994C" w14:textId="77777777" w:rsidR="00AA52F2" w:rsidRPr="009B053A" w:rsidRDefault="00AA52F2">
            <w:pPr>
              <w:pStyle w:val="TAL"/>
              <w:rPr>
                <w:sz w:val="16"/>
                <w:szCs w:val="16"/>
              </w:rPr>
            </w:pPr>
            <w:r w:rsidRPr="009B053A">
              <w:rPr>
                <w:sz w:val="16"/>
                <w:szCs w:val="16"/>
              </w:rPr>
              <w:t>17.3.0</w:t>
            </w:r>
          </w:p>
        </w:tc>
      </w:tr>
      <w:tr w:rsidR="00AA52F2" w:rsidRPr="009B053A" w14:paraId="299A9D3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A9AB18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B98F743"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284CE" w14:textId="295CDE10" w:rsidR="00AA52F2" w:rsidRPr="009B053A" w:rsidRDefault="00AA52F2">
            <w:pPr>
              <w:rPr>
                <w:rFonts w:ascii="Arial" w:hAnsi="Arial"/>
                <w:sz w:val="16"/>
                <w:szCs w:val="16"/>
              </w:rPr>
            </w:pPr>
            <w:r w:rsidRPr="009B053A">
              <w:rPr>
                <w:rFonts w:ascii="Arial" w:hAnsi="Arial"/>
                <w:sz w:val="16"/>
                <w:szCs w:val="16"/>
              </w:rPr>
              <w:t>R5-2174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BDA6E8" w14:textId="0EC0B18B" w:rsidR="00AA52F2" w:rsidRPr="009B053A" w:rsidRDefault="00AA52F2">
            <w:pPr>
              <w:rPr>
                <w:rFonts w:ascii="Arial" w:hAnsi="Arial"/>
                <w:sz w:val="16"/>
                <w:szCs w:val="16"/>
              </w:rPr>
            </w:pPr>
            <w:r w:rsidRPr="009B053A">
              <w:rPr>
                <w:rFonts w:ascii="Arial" w:hAnsi="Arial"/>
                <w:sz w:val="16"/>
                <w:szCs w:val="16"/>
              </w:rPr>
              <w:t>1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B8E47A" w14:textId="1167EC94"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22001F" w14:textId="5AEB9D64"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6BA35D" w14:textId="188E68AA" w:rsidR="00AA52F2" w:rsidRPr="009B053A" w:rsidRDefault="00AA52F2">
            <w:pPr>
              <w:rPr>
                <w:rFonts w:ascii="Arial" w:hAnsi="Arial"/>
                <w:sz w:val="16"/>
                <w:szCs w:val="16"/>
              </w:rPr>
            </w:pPr>
            <w:r w:rsidRPr="009B053A">
              <w:rPr>
                <w:rFonts w:ascii="Arial" w:hAnsi="Arial"/>
                <w:sz w:val="16"/>
                <w:szCs w:val="16"/>
              </w:rPr>
              <w:t>Correction to note of DC_1_n3 and DC_3_n1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71B99" w14:textId="77777777" w:rsidR="00AA52F2" w:rsidRPr="009B053A" w:rsidRDefault="00AA52F2">
            <w:pPr>
              <w:pStyle w:val="TAL"/>
              <w:rPr>
                <w:sz w:val="16"/>
                <w:szCs w:val="16"/>
              </w:rPr>
            </w:pPr>
            <w:r w:rsidRPr="009B053A">
              <w:rPr>
                <w:sz w:val="16"/>
                <w:szCs w:val="16"/>
              </w:rPr>
              <w:t>17.3.0</w:t>
            </w:r>
          </w:p>
        </w:tc>
      </w:tr>
      <w:tr w:rsidR="00AA52F2" w:rsidRPr="009B053A" w14:paraId="5AAF96A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B8F132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E07B9"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DB0E2A" w14:textId="6ABFD11E" w:rsidR="00AA52F2" w:rsidRPr="009B053A" w:rsidRDefault="00AA52F2">
            <w:pPr>
              <w:rPr>
                <w:rFonts w:ascii="Arial" w:hAnsi="Arial"/>
                <w:sz w:val="16"/>
                <w:szCs w:val="16"/>
              </w:rPr>
            </w:pPr>
            <w:r w:rsidRPr="009B053A">
              <w:rPr>
                <w:rFonts w:ascii="Arial" w:hAnsi="Arial"/>
                <w:sz w:val="16"/>
                <w:szCs w:val="16"/>
              </w:rPr>
              <w:t>R5-2175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B1F73" w14:textId="1C01E4F0" w:rsidR="00AA52F2" w:rsidRPr="009B053A" w:rsidRDefault="00AA52F2">
            <w:pPr>
              <w:rPr>
                <w:rFonts w:ascii="Arial" w:hAnsi="Arial"/>
                <w:sz w:val="16"/>
                <w:szCs w:val="16"/>
              </w:rPr>
            </w:pPr>
            <w:r w:rsidRPr="009B053A">
              <w:rPr>
                <w:rFonts w:ascii="Arial" w:hAnsi="Arial"/>
                <w:sz w:val="16"/>
                <w:szCs w:val="16"/>
              </w:rPr>
              <w:t>1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24F79" w14:textId="0FB89C57"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9FC6D9" w14:textId="38525E38"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9C5045" w14:textId="25848D1C" w:rsidR="00AA52F2" w:rsidRPr="009B053A" w:rsidRDefault="00AA52F2">
            <w:pPr>
              <w:rPr>
                <w:rFonts w:ascii="Arial" w:hAnsi="Arial"/>
                <w:sz w:val="16"/>
                <w:szCs w:val="16"/>
              </w:rPr>
            </w:pPr>
            <w:r w:rsidRPr="009B053A">
              <w:rPr>
                <w:rFonts w:ascii="Arial" w:hAnsi="Arial"/>
                <w:sz w:val="16"/>
                <w:szCs w:val="16"/>
              </w:rPr>
              <w:t>Correction of Reference Sensitivity for DC_2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C02DF4" w14:textId="77777777" w:rsidR="00AA52F2" w:rsidRPr="009B053A" w:rsidRDefault="00AA52F2">
            <w:pPr>
              <w:pStyle w:val="TAL"/>
              <w:rPr>
                <w:sz w:val="16"/>
                <w:szCs w:val="16"/>
              </w:rPr>
            </w:pPr>
            <w:r w:rsidRPr="009B053A">
              <w:rPr>
                <w:sz w:val="16"/>
                <w:szCs w:val="16"/>
              </w:rPr>
              <w:t>17.3.0</w:t>
            </w:r>
          </w:p>
        </w:tc>
      </w:tr>
      <w:tr w:rsidR="00AA52F2" w:rsidRPr="009B053A" w14:paraId="04E7B1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D3424B2"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707CD4"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71CBC0" w14:textId="5BC66CC6" w:rsidR="00AA52F2" w:rsidRPr="009B053A" w:rsidRDefault="00AA52F2">
            <w:pPr>
              <w:rPr>
                <w:rFonts w:ascii="Arial" w:hAnsi="Arial"/>
                <w:sz w:val="16"/>
                <w:szCs w:val="16"/>
              </w:rPr>
            </w:pPr>
            <w:r w:rsidRPr="009B053A">
              <w:rPr>
                <w:rFonts w:ascii="Arial" w:hAnsi="Arial"/>
                <w:sz w:val="16"/>
                <w:szCs w:val="16"/>
              </w:rPr>
              <w:t>R5-2175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A24C9C" w14:textId="4AF54F0D" w:rsidR="00AA52F2" w:rsidRPr="009B053A" w:rsidRDefault="00AA52F2">
            <w:pPr>
              <w:rPr>
                <w:rFonts w:ascii="Arial" w:hAnsi="Arial"/>
                <w:sz w:val="16"/>
                <w:szCs w:val="16"/>
              </w:rPr>
            </w:pPr>
            <w:r w:rsidRPr="009B053A">
              <w:rPr>
                <w:rFonts w:ascii="Arial" w:hAnsi="Arial"/>
                <w:sz w:val="16"/>
                <w:szCs w:val="16"/>
              </w:rPr>
              <w:t>12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61B790" w14:textId="3FE69537"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CC06AC" w14:textId="0BF7439D"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28DBE3" w14:textId="77920B0A" w:rsidR="00AA52F2" w:rsidRPr="009B053A" w:rsidRDefault="00AA52F2">
            <w:pPr>
              <w:rPr>
                <w:rFonts w:ascii="Arial" w:hAnsi="Arial"/>
                <w:sz w:val="16"/>
                <w:szCs w:val="16"/>
              </w:rPr>
            </w:pPr>
            <w:r w:rsidRPr="009B053A">
              <w:rPr>
                <w:rFonts w:ascii="Arial" w:hAnsi="Arial"/>
                <w:sz w:val="16"/>
                <w:szCs w:val="16"/>
              </w:rPr>
              <w:t>Update of modulation quality for inter-band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8606B" w14:textId="77777777" w:rsidR="00AA52F2" w:rsidRPr="009B053A" w:rsidRDefault="00AA52F2">
            <w:pPr>
              <w:pStyle w:val="TAL"/>
              <w:rPr>
                <w:sz w:val="16"/>
                <w:szCs w:val="16"/>
              </w:rPr>
            </w:pPr>
            <w:r w:rsidRPr="009B053A">
              <w:rPr>
                <w:sz w:val="16"/>
                <w:szCs w:val="16"/>
              </w:rPr>
              <w:t>17.3.0</w:t>
            </w:r>
          </w:p>
        </w:tc>
      </w:tr>
      <w:tr w:rsidR="00AA52F2" w:rsidRPr="009B053A" w14:paraId="6CAD8B18"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787CFEC"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406B4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F39EA" w14:textId="6647D1F4" w:rsidR="00AA52F2" w:rsidRPr="009B053A" w:rsidRDefault="00AA52F2">
            <w:pPr>
              <w:rPr>
                <w:rFonts w:ascii="Arial" w:hAnsi="Arial"/>
                <w:sz w:val="16"/>
                <w:szCs w:val="16"/>
              </w:rPr>
            </w:pPr>
            <w:r w:rsidRPr="009B053A">
              <w:rPr>
                <w:rFonts w:ascii="Arial" w:hAnsi="Arial"/>
                <w:sz w:val="16"/>
                <w:szCs w:val="16"/>
              </w:rPr>
              <w:t>R5-2176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D7A4F" w14:textId="27E98F57" w:rsidR="00AA52F2" w:rsidRPr="009B053A" w:rsidRDefault="00AA52F2">
            <w:pPr>
              <w:rPr>
                <w:rFonts w:ascii="Arial" w:hAnsi="Arial"/>
                <w:sz w:val="16"/>
                <w:szCs w:val="16"/>
              </w:rPr>
            </w:pPr>
            <w:r w:rsidRPr="009B053A">
              <w:rPr>
                <w:rFonts w:ascii="Arial" w:hAnsi="Arial"/>
                <w:sz w:val="16"/>
                <w:szCs w:val="16"/>
              </w:rPr>
              <w:t>1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9FA4C" w14:textId="462CC403"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41F09" w14:textId="3E6884E7"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37658C" w14:textId="007ED933" w:rsidR="00AA52F2" w:rsidRPr="009B053A" w:rsidRDefault="00AA52F2">
            <w:pPr>
              <w:rPr>
                <w:rFonts w:ascii="Arial" w:hAnsi="Arial"/>
                <w:sz w:val="16"/>
                <w:szCs w:val="16"/>
              </w:rPr>
            </w:pPr>
            <w:r w:rsidRPr="009B053A">
              <w:rPr>
                <w:rFonts w:ascii="Arial" w:hAnsi="Arial"/>
                <w:sz w:val="16"/>
                <w:szCs w:val="16"/>
              </w:rPr>
              <w:t>Correction to 5G V2X common sec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F9E6C" w14:textId="77777777" w:rsidR="00AA52F2" w:rsidRPr="009B053A" w:rsidRDefault="00AA52F2">
            <w:pPr>
              <w:pStyle w:val="TAL"/>
              <w:rPr>
                <w:sz w:val="16"/>
                <w:szCs w:val="16"/>
              </w:rPr>
            </w:pPr>
            <w:r w:rsidRPr="009B053A">
              <w:rPr>
                <w:sz w:val="16"/>
                <w:szCs w:val="16"/>
              </w:rPr>
              <w:t>17.3.0</w:t>
            </w:r>
          </w:p>
        </w:tc>
      </w:tr>
      <w:tr w:rsidR="00AA52F2" w:rsidRPr="009B053A" w14:paraId="5934FCA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8BE0D35"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0D7CE7"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D6ACF" w14:textId="6C4E584D" w:rsidR="00AA52F2" w:rsidRPr="009B053A" w:rsidRDefault="00AA52F2">
            <w:pPr>
              <w:rPr>
                <w:rFonts w:ascii="Arial" w:hAnsi="Arial"/>
                <w:sz w:val="16"/>
                <w:szCs w:val="16"/>
              </w:rPr>
            </w:pPr>
            <w:r w:rsidRPr="009B053A">
              <w:rPr>
                <w:rFonts w:ascii="Arial" w:hAnsi="Arial"/>
                <w:sz w:val="16"/>
                <w:szCs w:val="16"/>
              </w:rPr>
              <w:t>R5-2176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774638" w14:textId="4ABF5547" w:rsidR="00AA52F2" w:rsidRPr="009B053A" w:rsidRDefault="00AA52F2">
            <w:pPr>
              <w:rPr>
                <w:rFonts w:ascii="Arial" w:hAnsi="Arial"/>
                <w:sz w:val="16"/>
                <w:szCs w:val="16"/>
              </w:rPr>
            </w:pPr>
            <w:r w:rsidRPr="009B053A">
              <w:rPr>
                <w:rFonts w:ascii="Arial" w:hAnsi="Arial"/>
                <w:sz w:val="16"/>
                <w:szCs w:val="16"/>
              </w:rPr>
              <w:t>1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CD7C9A" w14:textId="293769F3"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20ADE" w14:textId="4DE84AF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7C849" w14:textId="6534C938" w:rsidR="00AA52F2" w:rsidRPr="009B053A" w:rsidRDefault="00AA52F2">
            <w:pPr>
              <w:rPr>
                <w:rFonts w:ascii="Arial" w:hAnsi="Arial"/>
                <w:sz w:val="16"/>
                <w:szCs w:val="16"/>
              </w:rPr>
            </w:pPr>
            <w:r w:rsidRPr="009B053A">
              <w:rPr>
                <w:rFonts w:ascii="Arial" w:hAnsi="Arial"/>
                <w:sz w:val="16"/>
                <w:szCs w:val="16"/>
              </w:rPr>
              <w:t>Addition of R15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2B3FA2" w14:textId="77777777" w:rsidR="00AA52F2" w:rsidRPr="009B053A" w:rsidRDefault="00AA52F2">
            <w:pPr>
              <w:pStyle w:val="TAL"/>
              <w:rPr>
                <w:sz w:val="16"/>
                <w:szCs w:val="16"/>
              </w:rPr>
            </w:pPr>
            <w:r w:rsidRPr="009B053A">
              <w:rPr>
                <w:sz w:val="16"/>
                <w:szCs w:val="16"/>
              </w:rPr>
              <w:t>17.3.0</w:t>
            </w:r>
          </w:p>
        </w:tc>
      </w:tr>
      <w:tr w:rsidR="00AA52F2" w:rsidRPr="009B053A" w14:paraId="62D82569"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0CD3B21"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623E2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F62300" w14:textId="149E79F0" w:rsidR="00AA52F2" w:rsidRPr="009B053A" w:rsidRDefault="00AA52F2">
            <w:pPr>
              <w:rPr>
                <w:rFonts w:ascii="Arial" w:hAnsi="Arial"/>
                <w:sz w:val="16"/>
                <w:szCs w:val="16"/>
              </w:rPr>
            </w:pPr>
            <w:r w:rsidRPr="009B053A">
              <w:rPr>
                <w:rFonts w:ascii="Arial" w:hAnsi="Arial"/>
                <w:sz w:val="16"/>
                <w:szCs w:val="16"/>
              </w:rPr>
              <w:t>R5-2176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97484" w14:textId="6391E98F" w:rsidR="00AA52F2" w:rsidRPr="009B053A" w:rsidRDefault="00AA52F2">
            <w:pPr>
              <w:rPr>
                <w:rFonts w:ascii="Arial" w:hAnsi="Arial"/>
                <w:sz w:val="16"/>
                <w:szCs w:val="16"/>
              </w:rPr>
            </w:pPr>
            <w:r w:rsidRPr="009B053A">
              <w:rPr>
                <w:rFonts w:ascii="Arial" w:hAnsi="Arial"/>
                <w:sz w:val="16"/>
                <w:szCs w:val="16"/>
              </w:rPr>
              <w:t>1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E7CAAA" w14:textId="6FB9F361"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6A603" w14:textId="4BBAC7AC"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2B9B28" w14:textId="00FF8AD1" w:rsidR="00AA52F2" w:rsidRPr="009B053A" w:rsidRDefault="00AA52F2">
            <w:pPr>
              <w:rPr>
                <w:rFonts w:ascii="Arial" w:hAnsi="Arial"/>
                <w:sz w:val="16"/>
                <w:szCs w:val="16"/>
              </w:rPr>
            </w:pPr>
            <w:r w:rsidRPr="009B053A">
              <w:rPr>
                <w:rFonts w:ascii="Arial" w:hAnsi="Arial"/>
                <w:sz w:val="16"/>
                <w:szCs w:val="16"/>
              </w:rPr>
              <w:t>Correction to EN-DC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C0DC0" w14:textId="77777777" w:rsidR="00AA52F2" w:rsidRPr="009B053A" w:rsidRDefault="00AA52F2">
            <w:pPr>
              <w:pStyle w:val="TAL"/>
              <w:rPr>
                <w:sz w:val="16"/>
                <w:szCs w:val="16"/>
              </w:rPr>
            </w:pPr>
            <w:r w:rsidRPr="009B053A">
              <w:rPr>
                <w:sz w:val="16"/>
                <w:szCs w:val="16"/>
              </w:rPr>
              <w:t>17.3.0</w:t>
            </w:r>
          </w:p>
        </w:tc>
      </w:tr>
      <w:tr w:rsidR="00AA52F2" w:rsidRPr="009B053A" w14:paraId="54C500F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92022DC"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E6131D"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77F410" w14:textId="1EB89853" w:rsidR="00AA52F2" w:rsidRPr="009B053A" w:rsidRDefault="00AA52F2">
            <w:pPr>
              <w:rPr>
                <w:rFonts w:ascii="Arial" w:hAnsi="Arial"/>
                <w:sz w:val="16"/>
                <w:szCs w:val="16"/>
              </w:rPr>
            </w:pPr>
            <w:r w:rsidRPr="009B053A">
              <w:rPr>
                <w:rFonts w:ascii="Arial" w:hAnsi="Arial"/>
                <w:sz w:val="16"/>
                <w:szCs w:val="16"/>
              </w:rPr>
              <w:t>R5-2176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DAC9F4" w14:textId="578B0001" w:rsidR="00AA52F2" w:rsidRPr="009B053A" w:rsidRDefault="00AA52F2">
            <w:pPr>
              <w:rPr>
                <w:rFonts w:ascii="Arial" w:hAnsi="Arial"/>
                <w:sz w:val="16"/>
                <w:szCs w:val="16"/>
              </w:rPr>
            </w:pPr>
            <w:r w:rsidRPr="009B053A">
              <w:rPr>
                <w:rFonts w:ascii="Arial" w:hAnsi="Arial"/>
                <w:sz w:val="16"/>
                <w:szCs w:val="16"/>
              </w:rPr>
              <w:t>1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826734" w14:textId="0A8BFD22"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BDF1B0" w14:textId="377AC1DE"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ED9E78" w14:textId="6B9F5D9B" w:rsidR="00AA52F2" w:rsidRPr="009B053A" w:rsidRDefault="00AA52F2">
            <w:pPr>
              <w:rPr>
                <w:rFonts w:ascii="Arial" w:hAnsi="Arial"/>
                <w:sz w:val="16"/>
                <w:szCs w:val="16"/>
              </w:rPr>
            </w:pPr>
            <w:r w:rsidRPr="009B053A">
              <w:rPr>
                <w:rFonts w:ascii="Arial" w:hAnsi="Arial"/>
                <w:sz w:val="16"/>
                <w:szCs w:val="16"/>
              </w:rPr>
              <w:t>Correction to title and test applicability to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E5178B" w14:textId="77777777" w:rsidR="00AA52F2" w:rsidRPr="009B053A" w:rsidRDefault="00AA52F2">
            <w:pPr>
              <w:pStyle w:val="TAL"/>
              <w:rPr>
                <w:sz w:val="16"/>
                <w:szCs w:val="16"/>
              </w:rPr>
            </w:pPr>
            <w:r w:rsidRPr="009B053A">
              <w:rPr>
                <w:sz w:val="16"/>
                <w:szCs w:val="16"/>
              </w:rPr>
              <w:t>17.3.0</w:t>
            </w:r>
          </w:p>
        </w:tc>
      </w:tr>
      <w:tr w:rsidR="00AA52F2" w:rsidRPr="009B053A" w14:paraId="6CE77E6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4C20867"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C90BA5"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D08392" w14:textId="2AB85B1B" w:rsidR="00AA52F2" w:rsidRPr="009B053A" w:rsidRDefault="00AA52F2">
            <w:pPr>
              <w:rPr>
                <w:rFonts w:ascii="Arial" w:hAnsi="Arial"/>
                <w:sz w:val="16"/>
                <w:szCs w:val="16"/>
              </w:rPr>
            </w:pPr>
            <w:r w:rsidRPr="009B053A">
              <w:rPr>
                <w:rFonts w:ascii="Arial" w:hAnsi="Arial"/>
                <w:sz w:val="16"/>
                <w:szCs w:val="16"/>
              </w:rPr>
              <w:t>R5-217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544E95" w14:textId="7B6C242E" w:rsidR="00AA52F2" w:rsidRPr="009B053A" w:rsidRDefault="00AA52F2">
            <w:pPr>
              <w:rPr>
                <w:rFonts w:ascii="Arial" w:hAnsi="Arial"/>
                <w:sz w:val="16"/>
                <w:szCs w:val="16"/>
              </w:rPr>
            </w:pPr>
            <w:r w:rsidRPr="009B053A">
              <w:rPr>
                <w:rFonts w:ascii="Arial" w:hAnsi="Arial"/>
                <w:sz w:val="16"/>
                <w:szCs w:val="16"/>
              </w:rPr>
              <w:t>1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577C1B" w14:textId="7EB5044D"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40C059" w14:textId="0172E71A"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1FD413" w14:textId="5E675BAF" w:rsidR="00AA52F2" w:rsidRPr="009B053A" w:rsidRDefault="00AA52F2">
            <w:pPr>
              <w:rPr>
                <w:rFonts w:ascii="Arial" w:hAnsi="Arial"/>
                <w:sz w:val="16"/>
                <w:szCs w:val="16"/>
              </w:rPr>
            </w:pPr>
            <w:r w:rsidRPr="009B053A">
              <w:rPr>
                <w:rFonts w:ascii="Arial" w:hAnsi="Arial"/>
                <w:sz w:val="16"/>
                <w:szCs w:val="16"/>
              </w:rPr>
              <w:t>38.521-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17AA26" w14:textId="77777777" w:rsidR="00AA52F2" w:rsidRPr="009B053A" w:rsidRDefault="00AA52F2">
            <w:pPr>
              <w:pStyle w:val="TAL"/>
              <w:rPr>
                <w:sz w:val="16"/>
                <w:szCs w:val="16"/>
              </w:rPr>
            </w:pPr>
            <w:r w:rsidRPr="009B053A">
              <w:rPr>
                <w:sz w:val="16"/>
                <w:szCs w:val="16"/>
              </w:rPr>
              <w:t>17.3.0</w:t>
            </w:r>
          </w:p>
        </w:tc>
      </w:tr>
      <w:tr w:rsidR="00AA52F2" w:rsidRPr="009B053A" w14:paraId="2BBAA84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7E9D093"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F35B1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F94F7A" w14:textId="7D8BE210" w:rsidR="00AA52F2" w:rsidRPr="009B053A" w:rsidRDefault="00AA52F2">
            <w:pPr>
              <w:rPr>
                <w:rFonts w:ascii="Arial" w:hAnsi="Arial"/>
                <w:sz w:val="16"/>
                <w:szCs w:val="16"/>
              </w:rPr>
            </w:pPr>
            <w:r w:rsidRPr="009B053A">
              <w:rPr>
                <w:rFonts w:ascii="Arial" w:hAnsi="Arial"/>
                <w:sz w:val="16"/>
                <w:szCs w:val="16"/>
              </w:rPr>
              <w:t>R5-2177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6ACCEA" w14:textId="30187DEE" w:rsidR="00AA52F2" w:rsidRPr="009B053A" w:rsidRDefault="00AA52F2">
            <w:pPr>
              <w:rPr>
                <w:rFonts w:ascii="Arial" w:hAnsi="Arial"/>
                <w:sz w:val="16"/>
                <w:szCs w:val="16"/>
              </w:rPr>
            </w:pPr>
            <w:r w:rsidRPr="009B053A">
              <w:rPr>
                <w:rFonts w:ascii="Arial" w:hAnsi="Arial"/>
                <w:sz w:val="16"/>
                <w:szCs w:val="16"/>
              </w:rPr>
              <w:t>12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4425CA" w14:textId="36A3D0C1"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6AAF18" w14:textId="458C516B"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BF71A" w14:textId="19111BB0" w:rsidR="00AA52F2" w:rsidRPr="009B053A" w:rsidRDefault="00AA52F2">
            <w:pPr>
              <w:rPr>
                <w:rFonts w:ascii="Arial" w:hAnsi="Arial"/>
                <w:sz w:val="16"/>
                <w:szCs w:val="16"/>
              </w:rPr>
            </w:pPr>
            <w:r w:rsidRPr="009B053A">
              <w:rPr>
                <w:rFonts w:ascii="Arial" w:hAnsi="Arial"/>
                <w:sz w:val="16"/>
                <w:szCs w:val="16"/>
              </w:rPr>
              <w:t>Introduction of EN-DC FR2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34995" w14:textId="77777777" w:rsidR="00AA52F2" w:rsidRPr="009B053A" w:rsidRDefault="00AA52F2">
            <w:pPr>
              <w:pStyle w:val="TAL"/>
              <w:rPr>
                <w:sz w:val="16"/>
                <w:szCs w:val="16"/>
              </w:rPr>
            </w:pPr>
            <w:r w:rsidRPr="009B053A">
              <w:rPr>
                <w:sz w:val="16"/>
                <w:szCs w:val="16"/>
              </w:rPr>
              <w:t>17.3.0</w:t>
            </w:r>
          </w:p>
        </w:tc>
      </w:tr>
      <w:tr w:rsidR="00AA52F2" w:rsidRPr="009B053A" w14:paraId="7D6E9FA7"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2D59843"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F033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6BAD72" w14:textId="7A6C760C" w:rsidR="00AA52F2" w:rsidRPr="009B053A" w:rsidRDefault="00AA52F2">
            <w:pPr>
              <w:rPr>
                <w:rFonts w:ascii="Arial" w:hAnsi="Arial"/>
                <w:sz w:val="16"/>
                <w:szCs w:val="16"/>
              </w:rPr>
            </w:pPr>
            <w:r w:rsidRPr="009B053A">
              <w:rPr>
                <w:rFonts w:ascii="Arial" w:hAnsi="Arial"/>
                <w:sz w:val="16"/>
                <w:szCs w:val="16"/>
              </w:rPr>
              <w:t>R5-2177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E9E566" w14:textId="331C5B2D" w:rsidR="00AA52F2" w:rsidRPr="009B053A" w:rsidRDefault="00AA52F2">
            <w:pPr>
              <w:rPr>
                <w:rFonts w:ascii="Arial" w:hAnsi="Arial"/>
                <w:sz w:val="16"/>
                <w:szCs w:val="16"/>
              </w:rPr>
            </w:pPr>
            <w:r w:rsidRPr="009B053A">
              <w:rPr>
                <w:rFonts w:ascii="Arial" w:hAnsi="Arial"/>
                <w:sz w:val="16"/>
                <w:szCs w:val="16"/>
              </w:rPr>
              <w:t>1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1264FB" w14:textId="61E29700"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8AC60" w14:textId="4CC7CA0B"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9CBBF" w14:textId="3D1884AB" w:rsidR="00AA52F2" w:rsidRPr="009B053A" w:rsidRDefault="00AA52F2">
            <w:pPr>
              <w:rPr>
                <w:rFonts w:ascii="Arial" w:hAnsi="Arial"/>
                <w:sz w:val="16"/>
                <w:szCs w:val="16"/>
              </w:rPr>
            </w:pPr>
            <w:r w:rsidRPr="009B053A">
              <w:rPr>
                <w:rFonts w:ascii="Arial" w:hAnsi="Arial"/>
                <w:sz w:val="16"/>
                <w:szCs w:val="16"/>
              </w:rPr>
              <w:t>Update to Rel.17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CA3562" w14:textId="77777777" w:rsidR="00AA52F2" w:rsidRPr="009B053A" w:rsidRDefault="00AA52F2">
            <w:pPr>
              <w:pStyle w:val="TAL"/>
              <w:rPr>
                <w:sz w:val="16"/>
                <w:szCs w:val="16"/>
              </w:rPr>
            </w:pPr>
            <w:r w:rsidRPr="009B053A">
              <w:rPr>
                <w:sz w:val="16"/>
                <w:szCs w:val="16"/>
              </w:rPr>
              <w:t>17.3.0</w:t>
            </w:r>
          </w:p>
        </w:tc>
      </w:tr>
      <w:tr w:rsidR="00AA52F2" w:rsidRPr="009B053A" w14:paraId="35D3DF5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EFCC92"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87BD1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6E73E6" w14:textId="2DF99C7A" w:rsidR="00AA52F2" w:rsidRPr="009B053A" w:rsidRDefault="00AA52F2">
            <w:pPr>
              <w:rPr>
                <w:rFonts w:ascii="Arial" w:hAnsi="Arial"/>
                <w:sz w:val="16"/>
                <w:szCs w:val="16"/>
              </w:rPr>
            </w:pPr>
            <w:r w:rsidRPr="009B053A">
              <w:rPr>
                <w:rFonts w:ascii="Arial" w:hAnsi="Arial"/>
                <w:sz w:val="16"/>
                <w:szCs w:val="16"/>
              </w:rPr>
              <w:t>R5-2177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611625" w14:textId="279EE92E" w:rsidR="00AA52F2" w:rsidRPr="009B053A" w:rsidRDefault="00AA52F2">
            <w:pPr>
              <w:rPr>
                <w:rFonts w:ascii="Arial" w:hAnsi="Arial"/>
                <w:sz w:val="16"/>
                <w:szCs w:val="16"/>
              </w:rPr>
            </w:pPr>
            <w:r w:rsidRPr="009B053A">
              <w:rPr>
                <w:rFonts w:ascii="Arial" w:hAnsi="Arial"/>
                <w:sz w:val="16"/>
                <w:szCs w:val="16"/>
              </w:rPr>
              <w:t>1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9B703F" w14:textId="166453BE"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2DDC75" w14:textId="21ED652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26F377E" w14:textId="38FE08C2" w:rsidR="00AA52F2" w:rsidRPr="009B053A" w:rsidRDefault="00AA52F2">
            <w:pPr>
              <w:rPr>
                <w:rFonts w:ascii="Arial" w:hAnsi="Arial"/>
                <w:sz w:val="16"/>
                <w:szCs w:val="16"/>
              </w:rPr>
            </w:pPr>
            <w:r w:rsidRPr="009B053A">
              <w:rPr>
                <w:rFonts w:ascii="Arial" w:hAnsi="Arial"/>
                <w:sz w:val="16"/>
                <w:szCs w:val="16"/>
              </w:rPr>
              <w:t>Update to Rel.15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B09F15" w14:textId="77777777" w:rsidR="00AA52F2" w:rsidRPr="009B053A" w:rsidRDefault="00AA52F2">
            <w:pPr>
              <w:pStyle w:val="TAL"/>
              <w:rPr>
                <w:sz w:val="16"/>
                <w:szCs w:val="16"/>
              </w:rPr>
            </w:pPr>
            <w:r w:rsidRPr="009B053A">
              <w:rPr>
                <w:sz w:val="16"/>
                <w:szCs w:val="16"/>
              </w:rPr>
              <w:t>17.3.0</w:t>
            </w:r>
          </w:p>
        </w:tc>
      </w:tr>
      <w:tr w:rsidR="00AA52F2" w:rsidRPr="009B053A" w14:paraId="1145F10B"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C2B0C8E"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8D6D2B"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1CC55" w14:textId="5BF4C05F" w:rsidR="00AA52F2" w:rsidRPr="009B053A" w:rsidRDefault="00AA52F2">
            <w:pPr>
              <w:rPr>
                <w:rFonts w:ascii="Arial" w:hAnsi="Arial"/>
                <w:sz w:val="16"/>
                <w:szCs w:val="16"/>
              </w:rPr>
            </w:pPr>
            <w:r w:rsidRPr="009B053A">
              <w:rPr>
                <w:rFonts w:ascii="Arial" w:hAnsi="Arial"/>
                <w:sz w:val="16"/>
                <w:szCs w:val="16"/>
              </w:rPr>
              <w:t>R5-2177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28BE30" w14:textId="2B4F88A7" w:rsidR="00AA52F2" w:rsidRPr="009B053A" w:rsidRDefault="00AA52F2">
            <w:pPr>
              <w:rPr>
                <w:rFonts w:ascii="Arial" w:hAnsi="Arial"/>
                <w:sz w:val="16"/>
                <w:szCs w:val="16"/>
              </w:rPr>
            </w:pPr>
            <w:r w:rsidRPr="009B053A">
              <w:rPr>
                <w:rFonts w:ascii="Arial" w:hAnsi="Arial"/>
                <w:sz w:val="16"/>
                <w:szCs w:val="16"/>
              </w:rPr>
              <w:t>1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14DABB" w14:textId="253A3A93"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18009D" w14:textId="45E5CCF4"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C769B" w14:textId="76AF2DF9" w:rsidR="00AA52F2" w:rsidRPr="009B053A" w:rsidRDefault="00AA52F2">
            <w:pPr>
              <w:rPr>
                <w:rFonts w:ascii="Arial" w:hAnsi="Arial"/>
                <w:sz w:val="16"/>
                <w:szCs w:val="16"/>
              </w:rPr>
            </w:pPr>
            <w:r w:rsidRPr="009B053A">
              <w:rPr>
                <w:rFonts w:ascii="Arial" w:hAnsi="Arial"/>
                <w:sz w:val="16"/>
                <w:szCs w:val="16"/>
              </w:rPr>
              <w:t>Correction to DC_1A_n79A spurious emission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BEDD8C" w14:textId="77777777" w:rsidR="00AA52F2" w:rsidRPr="009B053A" w:rsidRDefault="00AA52F2">
            <w:pPr>
              <w:pStyle w:val="TAL"/>
              <w:rPr>
                <w:sz w:val="16"/>
                <w:szCs w:val="16"/>
              </w:rPr>
            </w:pPr>
            <w:r w:rsidRPr="009B053A">
              <w:rPr>
                <w:sz w:val="16"/>
                <w:szCs w:val="16"/>
              </w:rPr>
              <w:t>17.3.0</w:t>
            </w:r>
          </w:p>
        </w:tc>
      </w:tr>
      <w:tr w:rsidR="00AA52F2" w:rsidRPr="009B053A" w14:paraId="197C7B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33CFAC7"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6D7E96"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9DEF40" w14:textId="5784E45C" w:rsidR="00AA52F2" w:rsidRPr="009B053A" w:rsidRDefault="00AA52F2">
            <w:pPr>
              <w:rPr>
                <w:rFonts w:ascii="Arial" w:hAnsi="Arial"/>
                <w:sz w:val="16"/>
                <w:szCs w:val="16"/>
              </w:rPr>
            </w:pPr>
            <w:r w:rsidRPr="009B053A">
              <w:rPr>
                <w:rFonts w:ascii="Arial" w:hAnsi="Arial"/>
                <w:sz w:val="16"/>
                <w:szCs w:val="16"/>
              </w:rPr>
              <w:t>R5-2177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F02AE9" w14:textId="1BF48549" w:rsidR="00AA52F2" w:rsidRPr="009B053A" w:rsidRDefault="00AA52F2">
            <w:pPr>
              <w:rPr>
                <w:rFonts w:ascii="Arial" w:hAnsi="Arial"/>
                <w:sz w:val="16"/>
                <w:szCs w:val="16"/>
              </w:rPr>
            </w:pPr>
            <w:r w:rsidRPr="009B053A">
              <w:rPr>
                <w:rFonts w:ascii="Arial" w:hAnsi="Arial"/>
                <w:sz w:val="16"/>
                <w:szCs w:val="16"/>
              </w:rPr>
              <w:t>1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AB237A" w14:textId="0EA9F06E"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7D02AB" w14:textId="28795433"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DC43FF" w14:textId="09A09AB3" w:rsidR="00AA52F2" w:rsidRPr="009B053A" w:rsidRDefault="00AA52F2">
            <w:pPr>
              <w:rPr>
                <w:rFonts w:ascii="Arial" w:hAnsi="Arial"/>
                <w:sz w:val="16"/>
                <w:szCs w:val="16"/>
              </w:rPr>
            </w:pPr>
            <w:r w:rsidRPr="009B053A">
              <w:rPr>
                <w:rFonts w:ascii="Arial" w:hAnsi="Arial"/>
                <w:sz w:val="16"/>
                <w:szCs w:val="16"/>
              </w:rPr>
              <w:t>Correction of spurious emission test case 6.5B.3.3.2 for DC_5A-n66A, DC_25A-n41A and DC_19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95A5D" w14:textId="77777777" w:rsidR="00AA52F2" w:rsidRPr="009B053A" w:rsidRDefault="00AA52F2">
            <w:pPr>
              <w:pStyle w:val="TAL"/>
              <w:rPr>
                <w:sz w:val="16"/>
                <w:szCs w:val="16"/>
              </w:rPr>
            </w:pPr>
            <w:r w:rsidRPr="009B053A">
              <w:rPr>
                <w:sz w:val="16"/>
                <w:szCs w:val="16"/>
              </w:rPr>
              <w:t>17.3.0</w:t>
            </w:r>
          </w:p>
        </w:tc>
      </w:tr>
      <w:tr w:rsidR="00AA52F2" w:rsidRPr="009B053A" w14:paraId="37CE892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79F7ACC"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36BD8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10A5B9" w14:textId="2039942F" w:rsidR="00AA52F2" w:rsidRPr="009B053A" w:rsidRDefault="00AA52F2">
            <w:pPr>
              <w:rPr>
                <w:rFonts w:ascii="Arial" w:hAnsi="Arial"/>
                <w:sz w:val="16"/>
                <w:szCs w:val="16"/>
              </w:rPr>
            </w:pPr>
            <w:r w:rsidRPr="009B053A">
              <w:rPr>
                <w:rFonts w:ascii="Arial" w:hAnsi="Arial"/>
                <w:sz w:val="16"/>
                <w:szCs w:val="16"/>
              </w:rPr>
              <w:t>R5-2182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B29C53" w14:textId="519FF0C2" w:rsidR="00AA52F2" w:rsidRPr="009B053A" w:rsidRDefault="00AA52F2">
            <w:pPr>
              <w:rPr>
                <w:rFonts w:ascii="Arial" w:hAnsi="Arial"/>
                <w:sz w:val="16"/>
                <w:szCs w:val="16"/>
              </w:rPr>
            </w:pPr>
            <w:r w:rsidRPr="009B053A">
              <w:rPr>
                <w:rFonts w:ascii="Arial" w:hAnsi="Arial"/>
                <w:sz w:val="16"/>
                <w:szCs w:val="16"/>
              </w:rPr>
              <w:t>1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23E835" w14:textId="7FE42035" w:rsidR="00AA52F2" w:rsidRPr="009B053A" w:rsidRDefault="00AA52F2">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8FFABF" w14:textId="6DB49A5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931B6C" w14:textId="5CB4E3D6" w:rsidR="00AA52F2" w:rsidRPr="009B053A" w:rsidRDefault="00AA52F2">
            <w:pPr>
              <w:rPr>
                <w:rFonts w:ascii="Arial" w:hAnsi="Arial"/>
                <w:sz w:val="16"/>
                <w:szCs w:val="16"/>
              </w:rPr>
            </w:pPr>
            <w:r w:rsidRPr="009B053A">
              <w:rPr>
                <w:rFonts w:ascii="Arial" w:hAnsi="Arial"/>
                <w:sz w:val="16"/>
                <w:szCs w:val="16"/>
              </w:rPr>
              <w:t>Adding new test case spurious UE coex for inter-band EN-DC including FR2 and editors note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FD440" w14:textId="77777777" w:rsidR="00AA52F2" w:rsidRPr="009B053A" w:rsidRDefault="00AA52F2">
            <w:pPr>
              <w:pStyle w:val="TAL"/>
              <w:rPr>
                <w:sz w:val="16"/>
                <w:szCs w:val="16"/>
              </w:rPr>
            </w:pPr>
            <w:r w:rsidRPr="009B053A">
              <w:rPr>
                <w:sz w:val="16"/>
                <w:szCs w:val="16"/>
              </w:rPr>
              <w:t>17.3.0</w:t>
            </w:r>
          </w:p>
        </w:tc>
      </w:tr>
      <w:tr w:rsidR="00AA52F2" w:rsidRPr="009B053A" w14:paraId="05CA386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971225F"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4051A1"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887364" w14:textId="5BF6A517" w:rsidR="00AA52F2" w:rsidRPr="009B053A" w:rsidRDefault="00AA52F2">
            <w:pPr>
              <w:rPr>
                <w:rFonts w:ascii="Arial" w:hAnsi="Arial"/>
                <w:sz w:val="16"/>
                <w:szCs w:val="16"/>
              </w:rPr>
            </w:pPr>
            <w:r w:rsidRPr="009B053A">
              <w:rPr>
                <w:rFonts w:ascii="Arial" w:hAnsi="Arial"/>
                <w:sz w:val="16"/>
                <w:szCs w:val="16"/>
              </w:rPr>
              <w:t>R5-2182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BF9E5F" w14:textId="449317F0" w:rsidR="00AA52F2" w:rsidRPr="009B053A" w:rsidRDefault="00AA52F2">
            <w:pPr>
              <w:rPr>
                <w:rFonts w:ascii="Arial" w:hAnsi="Arial"/>
                <w:sz w:val="16"/>
                <w:szCs w:val="16"/>
              </w:rPr>
            </w:pPr>
            <w:r w:rsidRPr="009B053A">
              <w:rPr>
                <w:rFonts w:ascii="Arial" w:hAnsi="Arial"/>
                <w:sz w:val="16"/>
                <w:szCs w:val="16"/>
              </w:rPr>
              <w:t>1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B4A39" w14:textId="5A0A1B8B"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B50E2" w14:textId="50CF76AA"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EAE8AE" w14:textId="5A3865AD" w:rsidR="00AA52F2" w:rsidRPr="009B053A" w:rsidRDefault="00AA52F2">
            <w:pPr>
              <w:rPr>
                <w:rFonts w:ascii="Arial" w:hAnsi="Arial"/>
                <w:sz w:val="16"/>
                <w:szCs w:val="16"/>
              </w:rPr>
            </w:pPr>
            <w:r w:rsidRPr="009B053A">
              <w:rPr>
                <w:rFonts w:ascii="Arial" w:hAnsi="Arial"/>
                <w:sz w:val="16"/>
                <w:szCs w:val="16"/>
              </w:rPr>
              <w:t>Update of 6.5B.3.3.1 general spurious emissions test requirements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ED61B5" w14:textId="77777777" w:rsidR="00AA52F2" w:rsidRPr="009B053A" w:rsidRDefault="00AA52F2">
            <w:pPr>
              <w:pStyle w:val="TAL"/>
              <w:rPr>
                <w:sz w:val="16"/>
                <w:szCs w:val="16"/>
              </w:rPr>
            </w:pPr>
            <w:r w:rsidRPr="009B053A">
              <w:rPr>
                <w:sz w:val="16"/>
                <w:szCs w:val="16"/>
              </w:rPr>
              <w:t>17.3.0</w:t>
            </w:r>
          </w:p>
        </w:tc>
      </w:tr>
      <w:tr w:rsidR="00AA52F2" w:rsidRPr="009B053A" w14:paraId="1168684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9E233CA"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5E98F9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916F" w14:textId="20285147" w:rsidR="00AA52F2" w:rsidRPr="009B053A" w:rsidRDefault="00AA52F2">
            <w:pPr>
              <w:rPr>
                <w:rFonts w:ascii="Arial" w:hAnsi="Arial"/>
                <w:sz w:val="16"/>
                <w:szCs w:val="16"/>
              </w:rPr>
            </w:pPr>
            <w:r w:rsidRPr="009B053A">
              <w:rPr>
                <w:rFonts w:ascii="Arial" w:hAnsi="Arial"/>
                <w:sz w:val="16"/>
                <w:szCs w:val="16"/>
              </w:rPr>
              <w:t>R5-2182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7639A6" w14:textId="4208496D" w:rsidR="00AA52F2" w:rsidRPr="009B053A" w:rsidRDefault="00AA52F2">
            <w:pPr>
              <w:rPr>
                <w:rFonts w:ascii="Arial" w:hAnsi="Arial"/>
                <w:sz w:val="16"/>
                <w:szCs w:val="16"/>
              </w:rPr>
            </w:pPr>
            <w:r w:rsidRPr="009B053A">
              <w:rPr>
                <w:rFonts w:ascii="Arial" w:hAnsi="Arial"/>
                <w:sz w:val="16"/>
                <w:szCs w:val="16"/>
              </w:rPr>
              <w:t>1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8E657B" w14:textId="52F5A321"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D7E0CD" w14:textId="347FFC3C"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D7C607" w14:textId="0F22D979" w:rsidR="00AA52F2" w:rsidRPr="009B053A" w:rsidRDefault="00AA52F2">
            <w:pPr>
              <w:rPr>
                <w:rFonts w:ascii="Arial" w:hAnsi="Arial"/>
                <w:sz w:val="16"/>
                <w:szCs w:val="16"/>
              </w:rPr>
            </w:pPr>
            <w:r w:rsidRPr="009B053A">
              <w:rPr>
                <w:rFonts w:ascii="Arial" w:hAnsi="Arial"/>
                <w:sz w:val="16"/>
                <w:szCs w:val="16"/>
              </w:rPr>
              <w:t>Addition of 4Rx reference sensitivity test requirements for DC_3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D4E52A" w14:textId="77777777" w:rsidR="00AA52F2" w:rsidRPr="009B053A" w:rsidRDefault="00AA52F2">
            <w:pPr>
              <w:pStyle w:val="TAL"/>
              <w:rPr>
                <w:sz w:val="16"/>
                <w:szCs w:val="16"/>
              </w:rPr>
            </w:pPr>
            <w:r w:rsidRPr="009B053A">
              <w:rPr>
                <w:sz w:val="16"/>
                <w:szCs w:val="16"/>
              </w:rPr>
              <w:t>17.3.0</w:t>
            </w:r>
          </w:p>
        </w:tc>
      </w:tr>
      <w:tr w:rsidR="00AA52F2" w:rsidRPr="009B053A" w14:paraId="50AC68A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D764F53"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CE1EEE"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85935C" w14:textId="45C2D62D" w:rsidR="00AA52F2" w:rsidRPr="009B053A" w:rsidRDefault="00AA52F2">
            <w:pPr>
              <w:rPr>
                <w:rFonts w:ascii="Arial" w:hAnsi="Arial"/>
                <w:sz w:val="16"/>
                <w:szCs w:val="16"/>
              </w:rPr>
            </w:pPr>
            <w:r w:rsidRPr="009B053A">
              <w:rPr>
                <w:rFonts w:ascii="Arial" w:hAnsi="Arial"/>
                <w:sz w:val="16"/>
                <w:szCs w:val="16"/>
              </w:rPr>
              <w:t>R5-218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7316D9" w14:textId="2CFC5C12" w:rsidR="00AA52F2" w:rsidRPr="009B053A" w:rsidRDefault="00AA52F2">
            <w:pPr>
              <w:rPr>
                <w:rFonts w:ascii="Arial" w:hAnsi="Arial"/>
                <w:sz w:val="16"/>
                <w:szCs w:val="16"/>
              </w:rPr>
            </w:pPr>
            <w:r w:rsidRPr="009B053A">
              <w:rPr>
                <w:rFonts w:ascii="Arial" w:hAnsi="Arial"/>
                <w:sz w:val="16"/>
                <w:szCs w:val="16"/>
              </w:rPr>
              <w:t>1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40685C" w14:textId="6864E2F2"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F06FFC" w14:textId="016357E7"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04D2DD" w14:textId="0D04700D" w:rsidR="00AA52F2" w:rsidRPr="009B053A" w:rsidRDefault="00AA52F2">
            <w:pPr>
              <w:rPr>
                <w:rFonts w:ascii="Arial" w:hAnsi="Arial"/>
                <w:sz w:val="16"/>
                <w:szCs w:val="16"/>
              </w:rPr>
            </w:pPr>
            <w:r w:rsidRPr="009B053A">
              <w:rPr>
                <w:rFonts w:ascii="Arial" w:hAnsi="Arial"/>
                <w:sz w:val="16"/>
                <w:szCs w:val="16"/>
              </w:rPr>
              <w:t>Correction to test configuration of DC_41A_n78A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1A4A98" w14:textId="77777777" w:rsidR="00AA52F2" w:rsidRPr="009B053A" w:rsidRDefault="00AA52F2">
            <w:pPr>
              <w:pStyle w:val="TAL"/>
              <w:rPr>
                <w:sz w:val="16"/>
                <w:szCs w:val="16"/>
              </w:rPr>
            </w:pPr>
            <w:r w:rsidRPr="009B053A">
              <w:rPr>
                <w:sz w:val="16"/>
                <w:szCs w:val="16"/>
              </w:rPr>
              <w:t>17.3.0</w:t>
            </w:r>
          </w:p>
        </w:tc>
      </w:tr>
      <w:tr w:rsidR="00AA52F2" w:rsidRPr="009B053A" w14:paraId="035B534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138D5A6"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68ED22"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5E3B85" w14:textId="5E9F5DD4" w:rsidR="00AA52F2" w:rsidRPr="009B053A" w:rsidRDefault="00AA52F2">
            <w:pPr>
              <w:rPr>
                <w:rFonts w:ascii="Arial" w:hAnsi="Arial"/>
                <w:sz w:val="16"/>
                <w:szCs w:val="16"/>
              </w:rPr>
            </w:pPr>
            <w:r w:rsidRPr="009B053A">
              <w:rPr>
                <w:rFonts w:ascii="Arial" w:hAnsi="Arial"/>
                <w:sz w:val="16"/>
                <w:szCs w:val="16"/>
              </w:rPr>
              <w:t>R5-218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1E4099" w14:textId="5B2FE14E" w:rsidR="00AA52F2" w:rsidRPr="009B053A" w:rsidRDefault="00AA52F2">
            <w:pPr>
              <w:rPr>
                <w:rFonts w:ascii="Arial" w:hAnsi="Arial"/>
                <w:sz w:val="16"/>
                <w:szCs w:val="16"/>
              </w:rPr>
            </w:pPr>
            <w:r w:rsidRPr="009B053A">
              <w:rPr>
                <w:rFonts w:ascii="Arial" w:hAnsi="Arial"/>
                <w:sz w:val="16"/>
                <w:szCs w:val="16"/>
              </w:rPr>
              <w:t>11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A0FAE9" w14:textId="56E34381"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68181" w14:textId="67A18CD2"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6308EE" w14:textId="2B7BB119" w:rsidR="00AA52F2" w:rsidRPr="009B053A" w:rsidRDefault="00AA52F2">
            <w:pPr>
              <w:rPr>
                <w:rFonts w:ascii="Arial" w:hAnsi="Arial"/>
                <w:sz w:val="16"/>
                <w:szCs w:val="16"/>
              </w:rPr>
            </w:pPr>
            <w:r w:rsidRPr="009B053A">
              <w:rPr>
                <w:rFonts w:ascii="Arial" w:hAnsi="Arial"/>
                <w:sz w:val="16"/>
                <w:szCs w:val="16"/>
              </w:rPr>
              <w:t>Handling of fallbacks for FR2 CA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5A6EDA" w14:textId="77777777" w:rsidR="00AA52F2" w:rsidRPr="009B053A" w:rsidRDefault="00AA52F2">
            <w:pPr>
              <w:pStyle w:val="TAL"/>
              <w:rPr>
                <w:sz w:val="16"/>
                <w:szCs w:val="16"/>
              </w:rPr>
            </w:pPr>
            <w:r w:rsidRPr="009B053A">
              <w:rPr>
                <w:sz w:val="16"/>
                <w:szCs w:val="16"/>
              </w:rPr>
              <w:t>17.3.0</w:t>
            </w:r>
          </w:p>
        </w:tc>
      </w:tr>
      <w:tr w:rsidR="00AA52F2" w:rsidRPr="009B053A" w14:paraId="53109FA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1957E9D"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27280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364F1B" w14:textId="22DF73EC" w:rsidR="00AA52F2" w:rsidRPr="009B053A" w:rsidRDefault="00AA52F2">
            <w:pPr>
              <w:rPr>
                <w:rFonts w:ascii="Arial" w:hAnsi="Arial"/>
                <w:sz w:val="16"/>
                <w:szCs w:val="16"/>
              </w:rPr>
            </w:pPr>
            <w:r w:rsidRPr="009B053A">
              <w:rPr>
                <w:rFonts w:ascii="Arial" w:hAnsi="Arial"/>
                <w:sz w:val="16"/>
                <w:szCs w:val="16"/>
              </w:rPr>
              <w:t>R5-2182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85A71C" w14:textId="3BA42FC7" w:rsidR="00AA52F2" w:rsidRPr="009B053A" w:rsidRDefault="00AA52F2">
            <w:pPr>
              <w:rPr>
                <w:rFonts w:ascii="Arial" w:hAnsi="Arial"/>
                <w:sz w:val="16"/>
                <w:szCs w:val="16"/>
              </w:rPr>
            </w:pPr>
            <w:r w:rsidRPr="009B053A">
              <w:rPr>
                <w:rFonts w:ascii="Arial" w:hAnsi="Arial"/>
                <w:sz w:val="16"/>
                <w:szCs w:val="16"/>
              </w:rPr>
              <w:t>1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68B104" w14:textId="24C9B6D1"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5BCA1C" w14:textId="69773B60"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655DFB" w14:textId="68340734" w:rsidR="00AA52F2" w:rsidRPr="009B053A" w:rsidRDefault="00AA52F2">
            <w:pPr>
              <w:rPr>
                <w:rFonts w:ascii="Arial" w:hAnsi="Arial"/>
                <w:sz w:val="16"/>
                <w:szCs w:val="16"/>
              </w:rPr>
            </w:pPr>
            <w:r w:rsidRPr="009B053A">
              <w:rPr>
                <w:rFonts w:ascii="Arial" w:hAnsi="Arial"/>
                <w:sz w:val="16"/>
                <w:szCs w:val="16"/>
              </w:rPr>
              <w:t>Correction of clause 4 for minimum requirements and test applicability ru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D31671" w14:textId="77777777" w:rsidR="00AA52F2" w:rsidRPr="009B053A" w:rsidRDefault="00AA52F2">
            <w:pPr>
              <w:pStyle w:val="TAL"/>
              <w:rPr>
                <w:sz w:val="16"/>
                <w:szCs w:val="16"/>
              </w:rPr>
            </w:pPr>
            <w:r w:rsidRPr="009B053A">
              <w:rPr>
                <w:sz w:val="16"/>
                <w:szCs w:val="16"/>
              </w:rPr>
              <w:t>17.3.0</w:t>
            </w:r>
          </w:p>
        </w:tc>
      </w:tr>
      <w:tr w:rsidR="00AA52F2" w:rsidRPr="009B053A" w14:paraId="2B7A01B2"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FC8AE4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D24B2F"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9B13CD" w14:textId="716ED968" w:rsidR="00AA52F2" w:rsidRPr="009B053A" w:rsidRDefault="00AA52F2">
            <w:pPr>
              <w:rPr>
                <w:rFonts w:ascii="Arial" w:hAnsi="Arial"/>
                <w:sz w:val="16"/>
                <w:szCs w:val="16"/>
              </w:rPr>
            </w:pPr>
            <w:r w:rsidRPr="009B053A">
              <w:rPr>
                <w:rFonts w:ascii="Arial" w:hAnsi="Arial"/>
                <w:sz w:val="16"/>
                <w:szCs w:val="16"/>
              </w:rPr>
              <w:t>R5-2182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53957C" w14:textId="1E2DCEB5" w:rsidR="00AA52F2" w:rsidRPr="009B053A" w:rsidRDefault="00AA52F2">
            <w:pPr>
              <w:rPr>
                <w:rFonts w:ascii="Arial" w:hAnsi="Arial"/>
                <w:sz w:val="16"/>
                <w:szCs w:val="16"/>
              </w:rPr>
            </w:pPr>
            <w:r w:rsidRPr="009B053A">
              <w:rPr>
                <w:rFonts w:ascii="Arial" w:hAnsi="Arial"/>
                <w:sz w:val="16"/>
                <w:szCs w:val="16"/>
              </w:rPr>
              <w:t>1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A932E" w14:textId="5E5FC0C1"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D4373" w14:textId="1A72A580"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E15072" w14:textId="76411C60" w:rsidR="00AA52F2" w:rsidRPr="009B053A" w:rsidRDefault="00AA52F2">
            <w:pPr>
              <w:rPr>
                <w:rFonts w:ascii="Arial" w:hAnsi="Arial"/>
                <w:sz w:val="16"/>
                <w:szCs w:val="16"/>
              </w:rPr>
            </w:pPr>
            <w:r w:rsidRPr="009B053A">
              <w:rPr>
                <w:rFonts w:ascii="Arial" w:hAnsi="Arial"/>
                <w:sz w:val="16"/>
                <w:szCs w:val="16"/>
              </w:rPr>
              <w:t>Update for 6.5B.3.3.2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D7EBB3" w14:textId="77777777" w:rsidR="00AA52F2" w:rsidRPr="009B053A" w:rsidRDefault="00AA52F2">
            <w:pPr>
              <w:pStyle w:val="TAL"/>
              <w:rPr>
                <w:sz w:val="16"/>
                <w:szCs w:val="16"/>
              </w:rPr>
            </w:pPr>
            <w:r w:rsidRPr="009B053A">
              <w:rPr>
                <w:sz w:val="16"/>
                <w:szCs w:val="16"/>
              </w:rPr>
              <w:t>17.3.0</w:t>
            </w:r>
          </w:p>
        </w:tc>
      </w:tr>
      <w:tr w:rsidR="00AA52F2" w:rsidRPr="009B053A" w14:paraId="262A1CB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029FDEDD"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35658E"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85C4F0" w14:textId="44975F38" w:rsidR="00AA52F2" w:rsidRPr="009B053A" w:rsidRDefault="00AA52F2">
            <w:pPr>
              <w:rPr>
                <w:rFonts w:ascii="Arial" w:hAnsi="Arial"/>
                <w:sz w:val="16"/>
                <w:szCs w:val="16"/>
              </w:rPr>
            </w:pPr>
            <w:r w:rsidRPr="009B053A">
              <w:rPr>
                <w:rFonts w:ascii="Arial" w:hAnsi="Arial"/>
                <w:sz w:val="16"/>
                <w:szCs w:val="16"/>
              </w:rPr>
              <w:t>R5-2182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11F8E" w14:textId="3B43DCDE" w:rsidR="00AA52F2" w:rsidRPr="009B053A" w:rsidRDefault="00AA52F2">
            <w:pPr>
              <w:rPr>
                <w:rFonts w:ascii="Arial" w:hAnsi="Arial"/>
                <w:sz w:val="16"/>
                <w:szCs w:val="16"/>
              </w:rPr>
            </w:pPr>
            <w:r w:rsidRPr="009B053A">
              <w:rPr>
                <w:rFonts w:ascii="Arial" w:hAnsi="Arial"/>
                <w:sz w:val="16"/>
                <w:szCs w:val="16"/>
              </w:rPr>
              <w:t>1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44182" w14:textId="357D016C"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D1F789" w14:textId="17AC5EBC"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21E68" w14:textId="547CB8A1" w:rsidR="00AA52F2" w:rsidRPr="009B053A" w:rsidRDefault="00AA52F2">
            <w:pPr>
              <w:rPr>
                <w:rFonts w:ascii="Arial" w:hAnsi="Arial"/>
                <w:sz w:val="16"/>
                <w:szCs w:val="16"/>
              </w:rPr>
            </w:pPr>
            <w:r w:rsidRPr="009B053A">
              <w:rPr>
                <w:rFonts w:ascii="Arial" w:hAnsi="Arial"/>
                <w:sz w:val="16"/>
                <w:szCs w:val="16"/>
              </w:rPr>
              <w:t>Adding RX requirements for Rel-16 FR1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55B3E" w14:textId="77777777" w:rsidR="00AA52F2" w:rsidRPr="009B053A" w:rsidRDefault="00AA52F2">
            <w:pPr>
              <w:pStyle w:val="TAL"/>
              <w:rPr>
                <w:sz w:val="16"/>
                <w:szCs w:val="16"/>
              </w:rPr>
            </w:pPr>
            <w:r w:rsidRPr="009B053A">
              <w:rPr>
                <w:sz w:val="16"/>
                <w:szCs w:val="16"/>
              </w:rPr>
              <w:t>17.3.0</w:t>
            </w:r>
          </w:p>
        </w:tc>
      </w:tr>
      <w:tr w:rsidR="00AA52F2" w:rsidRPr="009B053A" w14:paraId="77CD211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89D2F8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49EEB"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1472E" w14:textId="7E2CCBAB" w:rsidR="00AA52F2" w:rsidRPr="009B053A" w:rsidRDefault="00AA52F2">
            <w:pPr>
              <w:rPr>
                <w:rFonts w:ascii="Arial" w:hAnsi="Arial"/>
                <w:sz w:val="16"/>
                <w:szCs w:val="16"/>
              </w:rPr>
            </w:pPr>
            <w:r w:rsidRPr="009B053A">
              <w:rPr>
                <w:rFonts w:ascii="Arial" w:hAnsi="Arial"/>
                <w:sz w:val="16"/>
                <w:szCs w:val="16"/>
              </w:rPr>
              <w:t>R5-2182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D49730" w14:textId="4ABB053F" w:rsidR="00AA52F2" w:rsidRPr="009B053A" w:rsidRDefault="00AA52F2">
            <w:pPr>
              <w:rPr>
                <w:rFonts w:ascii="Arial" w:hAnsi="Arial"/>
                <w:sz w:val="16"/>
                <w:szCs w:val="16"/>
              </w:rPr>
            </w:pPr>
            <w:r w:rsidRPr="009B053A">
              <w:rPr>
                <w:rFonts w:ascii="Arial" w:hAnsi="Arial"/>
                <w:sz w:val="16"/>
                <w:szCs w:val="16"/>
              </w:rPr>
              <w:t>1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B8EBD2" w14:textId="03C52F83"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3BB9E5" w14:textId="3EBC5E1A"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576187" w14:textId="2A87A2BA" w:rsidR="00AA52F2" w:rsidRPr="009B053A" w:rsidRDefault="00AA52F2">
            <w:pPr>
              <w:rPr>
                <w:rFonts w:ascii="Arial" w:hAnsi="Arial"/>
                <w:sz w:val="16"/>
                <w:szCs w:val="16"/>
              </w:rPr>
            </w:pPr>
            <w:r w:rsidRPr="009B053A">
              <w:rPr>
                <w:rFonts w:ascii="Arial" w:hAnsi="Arial"/>
                <w:sz w:val="16"/>
                <w:szCs w:val="16"/>
              </w:rPr>
              <w:t>Addition of R16 EN-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4561FD" w14:textId="77777777" w:rsidR="00AA52F2" w:rsidRPr="009B053A" w:rsidRDefault="00AA52F2">
            <w:pPr>
              <w:pStyle w:val="TAL"/>
              <w:rPr>
                <w:sz w:val="16"/>
                <w:szCs w:val="16"/>
              </w:rPr>
            </w:pPr>
            <w:r w:rsidRPr="009B053A">
              <w:rPr>
                <w:sz w:val="16"/>
                <w:szCs w:val="16"/>
              </w:rPr>
              <w:t>17.3.0</w:t>
            </w:r>
          </w:p>
        </w:tc>
      </w:tr>
      <w:tr w:rsidR="00AA52F2" w:rsidRPr="009B053A" w14:paraId="56F219A6"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37C5F8E"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6A948B"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D156B1" w14:textId="178E67A5" w:rsidR="00AA52F2" w:rsidRPr="009B053A" w:rsidRDefault="00AA52F2">
            <w:pPr>
              <w:rPr>
                <w:rFonts w:ascii="Arial" w:hAnsi="Arial"/>
                <w:sz w:val="16"/>
                <w:szCs w:val="16"/>
              </w:rPr>
            </w:pPr>
            <w:r w:rsidRPr="009B053A">
              <w:rPr>
                <w:rFonts w:ascii="Arial" w:hAnsi="Arial"/>
                <w:sz w:val="16"/>
                <w:szCs w:val="16"/>
              </w:rPr>
              <w:t>R5-218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76EA2" w14:textId="5B72D70C" w:rsidR="00AA52F2" w:rsidRPr="009B053A" w:rsidRDefault="00AA52F2">
            <w:pPr>
              <w:rPr>
                <w:rFonts w:ascii="Arial" w:hAnsi="Arial"/>
                <w:sz w:val="16"/>
                <w:szCs w:val="16"/>
              </w:rPr>
            </w:pPr>
            <w:r w:rsidRPr="009B053A">
              <w:rPr>
                <w:rFonts w:ascii="Arial" w:hAnsi="Arial"/>
                <w:sz w:val="16"/>
                <w:szCs w:val="16"/>
              </w:rPr>
              <w:t>1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5C2EBE" w14:textId="5FB0CBC3"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7A0C76" w14:textId="1C85E0F7"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3CD1C0" w14:textId="66F4F1A7" w:rsidR="00AA52F2" w:rsidRPr="009B053A" w:rsidRDefault="00AA52F2">
            <w:pPr>
              <w:rPr>
                <w:rFonts w:ascii="Arial" w:hAnsi="Arial"/>
                <w:sz w:val="16"/>
                <w:szCs w:val="16"/>
              </w:rPr>
            </w:pPr>
            <w:r w:rsidRPr="009B053A">
              <w:rPr>
                <w:rFonts w:ascii="Arial" w:hAnsi="Arial"/>
                <w:sz w:val="16"/>
                <w:szCs w:val="16"/>
              </w:rPr>
              <w:t>Update to Rel.16 EN-DC FR2 Band Combination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478625" w14:textId="77777777" w:rsidR="00AA52F2" w:rsidRPr="009B053A" w:rsidRDefault="00AA52F2">
            <w:pPr>
              <w:pStyle w:val="TAL"/>
              <w:rPr>
                <w:sz w:val="16"/>
                <w:szCs w:val="16"/>
              </w:rPr>
            </w:pPr>
            <w:r w:rsidRPr="009B053A">
              <w:rPr>
                <w:sz w:val="16"/>
                <w:szCs w:val="16"/>
              </w:rPr>
              <w:t>17.3.0</w:t>
            </w:r>
          </w:p>
        </w:tc>
      </w:tr>
      <w:tr w:rsidR="00AA52F2" w:rsidRPr="009B053A" w14:paraId="56485FAD"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20CED7D6"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3B011D"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A67D3F" w14:textId="4D2AD69E" w:rsidR="00AA52F2" w:rsidRPr="009B053A" w:rsidRDefault="00AA52F2">
            <w:pPr>
              <w:rPr>
                <w:rFonts w:ascii="Arial" w:hAnsi="Arial"/>
                <w:sz w:val="16"/>
                <w:szCs w:val="16"/>
              </w:rPr>
            </w:pPr>
            <w:r w:rsidRPr="009B053A">
              <w:rPr>
                <w:rFonts w:ascii="Arial" w:hAnsi="Arial"/>
                <w:sz w:val="16"/>
                <w:szCs w:val="16"/>
              </w:rPr>
              <w:t>R5-2182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1F86D9" w14:textId="57143780" w:rsidR="00AA52F2" w:rsidRPr="009B053A" w:rsidRDefault="00AA52F2">
            <w:pPr>
              <w:rPr>
                <w:rFonts w:ascii="Arial" w:hAnsi="Arial"/>
                <w:sz w:val="16"/>
                <w:szCs w:val="16"/>
              </w:rPr>
            </w:pPr>
            <w:r w:rsidRPr="009B053A">
              <w:rPr>
                <w:rFonts w:ascii="Arial" w:hAnsi="Arial"/>
                <w:sz w:val="16"/>
                <w:szCs w:val="16"/>
              </w:rPr>
              <w:t>1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84E5B6" w14:textId="3DA20630"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6D3769" w14:textId="0BD42D5E"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F37BC7" w14:textId="36CCFB80" w:rsidR="00AA52F2" w:rsidRPr="009B053A" w:rsidRDefault="00AA52F2">
            <w:pPr>
              <w:rPr>
                <w:rFonts w:ascii="Arial" w:hAnsi="Arial"/>
                <w:sz w:val="16"/>
                <w:szCs w:val="16"/>
              </w:rPr>
            </w:pPr>
            <w:r w:rsidRPr="009B053A">
              <w:rPr>
                <w:rFonts w:ascii="Arial" w:hAnsi="Arial"/>
                <w:sz w:val="16"/>
                <w:szCs w:val="16"/>
              </w:rPr>
              <w:t>Adding UL swit</w:t>
            </w:r>
            <w:r w:rsidR="00527373" w:rsidRPr="009B053A">
              <w:rPr>
                <w:rFonts w:ascii="Arial" w:hAnsi="Arial"/>
                <w:sz w:val="16"/>
                <w:szCs w:val="16"/>
              </w:rPr>
              <w:t>c</w:t>
            </w:r>
            <w:r w:rsidRPr="009B053A">
              <w:rPr>
                <w:rFonts w:ascii="Arial" w:hAnsi="Arial"/>
                <w:sz w:val="16"/>
                <w:szCs w:val="16"/>
              </w:rPr>
              <w:t>hing time mask test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069D1" w14:textId="77777777" w:rsidR="00AA52F2" w:rsidRPr="009B053A" w:rsidRDefault="00AA52F2">
            <w:pPr>
              <w:pStyle w:val="TAL"/>
              <w:rPr>
                <w:sz w:val="16"/>
                <w:szCs w:val="16"/>
              </w:rPr>
            </w:pPr>
            <w:r w:rsidRPr="009B053A">
              <w:rPr>
                <w:sz w:val="16"/>
                <w:szCs w:val="16"/>
              </w:rPr>
              <w:t>17.3.0</w:t>
            </w:r>
          </w:p>
        </w:tc>
      </w:tr>
      <w:tr w:rsidR="00AA52F2" w:rsidRPr="009B053A" w14:paraId="4EAA16FC"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318B472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34FB02"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8E47C7" w14:textId="7F7855A5" w:rsidR="00AA52F2" w:rsidRPr="009B053A" w:rsidRDefault="00AA52F2">
            <w:pPr>
              <w:rPr>
                <w:rFonts w:ascii="Arial" w:hAnsi="Arial"/>
                <w:sz w:val="16"/>
                <w:szCs w:val="16"/>
              </w:rPr>
            </w:pPr>
            <w:r w:rsidRPr="009B053A">
              <w:rPr>
                <w:rFonts w:ascii="Arial" w:hAnsi="Arial"/>
                <w:sz w:val="16"/>
                <w:szCs w:val="16"/>
              </w:rPr>
              <w:t>R5-218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648525" w14:textId="65DD1F07" w:rsidR="00AA52F2" w:rsidRPr="009B053A" w:rsidRDefault="00AA52F2">
            <w:pPr>
              <w:rPr>
                <w:rFonts w:ascii="Arial" w:hAnsi="Arial"/>
                <w:sz w:val="16"/>
                <w:szCs w:val="16"/>
              </w:rPr>
            </w:pPr>
            <w:r w:rsidRPr="009B053A">
              <w:rPr>
                <w:rFonts w:ascii="Arial" w:hAnsi="Arial"/>
                <w:sz w:val="16"/>
                <w:szCs w:val="16"/>
              </w:rPr>
              <w:t>1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4ACD7" w14:textId="6EFC2C00"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778A20" w14:textId="5B3101BF"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FAB52E" w14:textId="0C614114" w:rsidR="00AA52F2" w:rsidRPr="009B053A" w:rsidRDefault="00AA52F2">
            <w:pPr>
              <w:rPr>
                <w:rFonts w:ascii="Arial" w:hAnsi="Arial"/>
                <w:sz w:val="16"/>
                <w:szCs w:val="16"/>
              </w:rPr>
            </w:pPr>
            <w:r w:rsidRPr="009B053A">
              <w:rPr>
                <w:rFonts w:ascii="Arial" w:hAnsi="Arial"/>
                <w:sz w:val="16"/>
                <w:szCs w:val="16"/>
              </w:rPr>
              <w:t>6.2B.2.2 MPR IBNC update as per TP analysi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59174" w14:textId="77777777" w:rsidR="00AA52F2" w:rsidRPr="009B053A" w:rsidRDefault="00AA52F2">
            <w:pPr>
              <w:pStyle w:val="TAL"/>
              <w:rPr>
                <w:sz w:val="16"/>
                <w:szCs w:val="16"/>
              </w:rPr>
            </w:pPr>
            <w:r w:rsidRPr="009B053A">
              <w:rPr>
                <w:sz w:val="16"/>
                <w:szCs w:val="16"/>
              </w:rPr>
              <w:t>17.3.0</w:t>
            </w:r>
          </w:p>
        </w:tc>
      </w:tr>
      <w:tr w:rsidR="00AA52F2" w:rsidRPr="009B053A" w14:paraId="34FF50E1"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6E40A786"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67A1B0"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2A6E4" w14:textId="467A8A82" w:rsidR="00AA52F2" w:rsidRPr="009B053A" w:rsidRDefault="00AA52F2">
            <w:pPr>
              <w:rPr>
                <w:rFonts w:ascii="Arial" w:hAnsi="Arial"/>
                <w:sz w:val="16"/>
                <w:szCs w:val="16"/>
              </w:rPr>
            </w:pPr>
            <w:r w:rsidRPr="009B053A">
              <w:rPr>
                <w:rFonts w:ascii="Arial" w:hAnsi="Arial"/>
                <w:sz w:val="16"/>
                <w:szCs w:val="16"/>
              </w:rPr>
              <w:t>R5-2184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B95D62" w14:textId="021CDF12" w:rsidR="00AA52F2" w:rsidRPr="009B053A" w:rsidRDefault="00AA52F2">
            <w:pPr>
              <w:rPr>
                <w:rFonts w:ascii="Arial" w:hAnsi="Arial"/>
                <w:sz w:val="16"/>
                <w:szCs w:val="16"/>
              </w:rPr>
            </w:pPr>
            <w:r w:rsidRPr="009B053A">
              <w:rPr>
                <w:rFonts w:ascii="Arial" w:hAnsi="Arial"/>
                <w:sz w:val="16"/>
                <w:szCs w:val="16"/>
              </w:rPr>
              <w:t>1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40494D" w14:textId="28A6717C"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48DA7F" w14:textId="145C6184"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F33DEF" w14:textId="4A540A2B" w:rsidR="00AA52F2" w:rsidRPr="009B053A" w:rsidRDefault="00AA52F2">
            <w:pPr>
              <w:rPr>
                <w:rFonts w:ascii="Arial" w:hAnsi="Arial"/>
                <w:sz w:val="16"/>
                <w:szCs w:val="16"/>
              </w:rPr>
            </w:pPr>
            <w:r w:rsidRPr="009B053A">
              <w:rPr>
                <w:rFonts w:ascii="Arial" w:hAnsi="Arial"/>
                <w:sz w:val="16"/>
                <w:szCs w:val="16"/>
              </w:rPr>
              <w:t>Update of test case 6.2B.3.4 EN-DC A-MPR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9BE725" w14:textId="77777777" w:rsidR="00AA52F2" w:rsidRPr="009B053A" w:rsidRDefault="00AA52F2">
            <w:pPr>
              <w:pStyle w:val="TAL"/>
              <w:rPr>
                <w:sz w:val="16"/>
                <w:szCs w:val="16"/>
              </w:rPr>
            </w:pPr>
            <w:r w:rsidRPr="009B053A">
              <w:rPr>
                <w:sz w:val="16"/>
                <w:szCs w:val="16"/>
              </w:rPr>
              <w:t>17.3.0</w:t>
            </w:r>
          </w:p>
        </w:tc>
      </w:tr>
      <w:tr w:rsidR="00AA52F2" w:rsidRPr="009B053A" w14:paraId="7D0A8300"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1CEAACB"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B0C88"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9C8EA0" w14:textId="662088E6" w:rsidR="00AA52F2" w:rsidRPr="009B053A" w:rsidRDefault="00AA52F2">
            <w:pPr>
              <w:rPr>
                <w:rFonts w:ascii="Arial" w:hAnsi="Arial"/>
                <w:sz w:val="16"/>
                <w:szCs w:val="16"/>
              </w:rPr>
            </w:pPr>
            <w:r w:rsidRPr="009B053A">
              <w:rPr>
                <w:rFonts w:ascii="Arial" w:hAnsi="Arial"/>
                <w:sz w:val="16"/>
                <w:szCs w:val="16"/>
              </w:rPr>
              <w:t>R5-2184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188C6E" w14:textId="3715C9AA" w:rsidR="00AA52F2" w:rsidRPr="009B053A" w:rsidRDefault="00AA52F2">
            <w:pPr>
              <w:rPr>
                <w:rFonts w:ascii="Arial" w:hAnsi="Arial"/>
                <w:sz w:val="16"/>
                <w:szCs w:val="16"/>
              </w:rPr>
            </w:pPr>
            <w:r w:rsidRPr="009B053A">
              <w:rPr>
                <w:rFonts w:ascii="Arial" w:hAnsi="Arial"/>
                <w:sz w:val="16"/>
                <w:szCs w:val="16"/>
              </w:rPr>
              <w:t>12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D03EFE" w14:textId="59E647E3"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0D4062" w14:textId="7260B417"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BCC96" w14:textId="2A4A88EE" w:rsidR="00AA52F2" w:rsidRPr="009B053A" w:rsidRDefault="00AA52F2">
            <w:pPr>
              <w:rPr>
                <w:rFonts w:ascii="Arial" w:hAnsi="Arial"/>
                <w:sz w:val="16"/>
                <w:szCs w:val="16"/>
              </w:rPr>
            </w:pPr>
            <w:r w:rsidRPr="009B053A">
              <w:rPr>
                <w:rFonts w:ascii="Arial" w:hAnsi="Arial"/>
                <w:sz w:val="16"/>
                <w:szCs w:val="16"/>
              </w:rPr>
              <w:t>Update for EN_DC reference sensitivity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4804B" w14:textId="77777777" w:rsidR="00AA52F2" w:rsidRPr="009B053A" w:rsidRDefault="00AA52F2">
            <w:pPr>
              <w:pStyle w:val="TAL"/>
              <w:rPr>
                <w:sz w:val="16"/>
                <w:szCs w:val="16"/>
              </w:rPr>
            </w:pPr>
            <w:r w:rsidRPr="009B053A">
              <w:rPr>
                <w:sz w:val="16"/>
                <w:szCs w:val="16"/>
              </w:rPr>
              <w:t>17.3.0</w:t>
            </w:r>
          </w:p>
        </w:tc>
      </w:tr>
      <w:tr w:rsidR="00AA52F2" w:rsidRPr="009B053A" w14:paraId="467674EE"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17509B54"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63909A"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F286E" w14:textId="0930BA12" w:rsidR="00AA52F2" w:rsidRPr="009B053A" w:rsidRDefault="00AA52F2">
            <w:pPr>
              <w:rPr>
                <w:rFonts w:ascii="Arial" w:hAnsi="Arial"/>
                <w:sz w:val="16"/>
                <w:szCs w:val="16"/>
              </w:rPr>
            </w:pPr>
            <w:r w:rsidRPr="009B053A">
              <w:rPr>
                <w:rFonts w:ascii="Arial" w:hAnsi="Arial"/>
                <w:sz w:val="16"/>
                <w:szCs w:val="16"/>
              </w:rPr>
              <w:t>R5-2184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AEDE8C" w14:textId="02E9D464" w:rsidR="00AA52F2" w:rsidRPr="009B053A" w:rsidRDefault="00AA52F2">
            <w:pPr>
              <w:rPr>
                <w:rFonts w:ascii="Arial" w:hAnsi="Arial"/>
                <w:sz w:val="16"/>
                <w:szCs w:val="16"/>
              </w:rPr>
            </w:pPr>
            <w:r w:rsidRPr="009B053A">
              <w:rPr>
                <w:rFonts w:ascii="Arial" w:hAnsi="Arial"/>
                <w:sz w:val="16"/>
                <w:szCs w:val="16"/>
              </w:rPr>
              <w:t>1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91D9" w14:textId="5F85A185"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942EBD" w14:textId="24925711"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D1DAA1" w14:textId="60ECC6C6" w:rsidR="00AA52F2" w:rsidRPr="009B053A" w:rsidRDefault="00AA52F2">
            <w:pPr>
              <w:rPr>
                <w:rFonts w:ascii="Arial" w:hAnsi="Arial"/>
                <w:sz w:val="16"/>
                <w:szCs w:val="16"/>
              </w:rPr>
            </w:pPr>
            <w:r w:rsidRPr="009B053A">
              <w:rPr>
                <w:rFonts w:ascii="Arial" w:hAnsi="Arial"/>
                <w:sz w:val="16"/>
                <w:szCs w:val="16"/>
              </w:rPr>
              <w:t>Updating 6.2B.1.3 UE Maximum Output Power for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D47C1" w14:textId="77777777" w:rsidR="00AA52F2" w:rsidRPr="009B053A" w:rsidRDefault="00AA52F2">
            <w:pPr>
              <w:pStyle w:val="TAL"/>
              <w:rPr>
                <w:sz w:val="16"/>
                <w:szCs w:val="16"/>
              </w:rPr>
            </w:pPr>
            <w:r w:rsidRPr="009B053A">
              <w:rPr>
                <w:sz w:val="16"/>
                <w:szCs w:val="16"/>
              </w:rPr>
              <w:t>17.3.0</w:t>
            </w:r>
          </w:p>
        </w:tc>
      </w:tr>
      <w:tr w:rsidR="00AA52F2" w:rsidRPr="009B053A" w14:paraId="61D5A835"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4970A2AE"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1DCD59"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5B8487" w14:textId="2D5F0833" w:rsidR="00AA52F2" w:rsidRPr="009B053A" w:rsidRDefault="00AA52F2">
            <w:pPr>
              <w:rPr>
                <w:rFonts w:ascii="Arial" w:hAnsi="Arial"/>
                <w:sz w:val="16"/>
                <w:szCs w:val="16"/>
              </w:rPr>
            </w:pPr>
            <w:r w:rsidRPr="009B053A">
              <w:rPr>
                <w:rFonts w:ascii="Arial" w:hAnsi="Arial"/>
                <w:sz w:val="16"/>
                <w:szCs w:val="16"/>
              </w:rPr>
              <w:t>R5-218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F82DE6" w14:textId="1D22F94D" w:rsidR="00AA52F2" w:rsidRPr="009B053A" w:rsidRDefault="00AA52F2">
            <w:pPr>
              <w:rPr>
                <w:rFonts w:ascii="Arial" w:hAnsi="Arial"/>
                <w:sz w:val="16"/>
                <w:szCs w:val="16"/>
              </w:rPr>
            </w:pPr>
            <w:r w:rsidRPr="009B053A">
              <w:rPr>
                <w:rFonts w:ascii="Arial" w:hAnsi="Arial"/>
                <w:sz w:val="16"/>
                <w:szCs w:val="16"/>
              </w:rPr>
              <w:t>1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05A380" w14:textId="61C2B572"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5E4243" w14:textId="05B7B248"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20D93B" w14:textId="6EA35961" w:rsidR="00AA52F2" w:rsidRPr="009B053A" w:rsidRDefault="00AA52F2">
            <w:pPr>
              <w:rPr>
                <w:rFonts w:ascii="Arial" w:hAnsi="Arial"/>
                <w:sz w:val="16"/>
                <w:szCs w:val="16"/>
              </w:rPr>
            </w:pPr>
            <w:r w:rsidRPr="009B053A">
              <w:rPr>
                <w:rFonts w:ascii="Arial" w:hAnsi="Arial"/>
                <w:sz w:val="16"/>
                <w:szCs w:val="16"/>
              </w:rPr>
              <w:t>Updating Rel-17 NR inter-band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3AA4EC" w14:textId="77777777" w:rsidR="00AA52F2" w:rsidRPr="009B053A" w:rsidRDefault="00AA52F2">
            <w:pPr>
              <w:pStyle w:val="TAL"/>
              <w:rPr>
                <w:sz w:val="16"/>
                <w:szCs w:val="16"/>
              </w:rPr>
            </w:pPr>
            <w:r w:rsidRPr="009B053A">
              <w:rPr>
                <w:sz w:val="16"/>
                <w:szCs w:val="16"/>
              </w:rPr>
              <w:t>17.3.0</w:t>
            </w:r>
          </w:p>
        </w:tc>
      </w:tr>
      <w:tr w:rsidR="00AA52F2" w:rsidRPr="009B053A" w14:paraId="6FB2030F" w14:textId="77777777" w:rsidTr="00527373">
        <w:tc>
          <w:tcPr>
            <w:tcW w:w="800" w:type="dxa"/>
            <w:tcBorders>
              <w:top w:val="single" w:sz="6" w:space="0" w:color="auto"/>
              <w:left w:val="single" w:sz="6" w:space="0" w:color="auto"/>
              <w:bottom w:val="single" w:sz="6" w:space="0" w:color="auto"/>
              <w:right w:val="single" w:sz="6" w:space="0" w:color="auto"/>
            </w:tcBorders>
            <w:shd w:val="solid" w:color="FFFFFF" w:fill="auto"/>
          </w:tcPr>
          <w:p w14:paraId="5CA2D51D" w14:textId="77777777" w:rsidR="00AA52F2" w:rsidRPr="009B053A" w:rsidRDefault="00AA52F2">
            <w:pPr>
              <w:pStyle w:val="TAL"/>
              <w:rPr>
                <w:sz w:val="16"/>
                <w:szCs w:val="16"/>
              </w:rPr>
            </w:pPr>
            <w:r w:rsidRPr="009B053A">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D6ADE5" w14:textId="77777777" w:rsidR="00AA52F2" w:rsidRPr="009B053A" w:rsidRDefault="00AA52F2">
            <w:pPr>
              <w:pStyle w:val="TAL"/>
              <w:rPr>
                <w:sz w:val="16"/>
                <w:szCs w:val="16"/>
              </w:rPr>
            </w:pPr>
            <w:r w:rsidRPr="009B053A">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DA2DC4" w14:textId="31CA6731" w:rsidR="00AA52F2" w:rsidRPr="009B053A" w:rsidRDefault="00AA52F2">
            <w:pPr>
              <w:rPr>
                <w:rFonts w:ascii="Arial" w:hAnsi="Arial"/>
                <w:sz w:val="16"/>
                <w:szCs w:val="16"/>
              </w:rPr>
            </w:pPr>
            <w:r w:rsidRPr="009B053A">
              <w:rPr>
                <w:rFonts w:ascii="Arial" w:hAnsi="Arial"/>
                <w:sz w:val="16"/>
                <w:szCs w:val="16"/>
              </w:rPr>
              <w:t>R5-2184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1A908B" w14:textId="733F1BCA" w:rsidR="00AA52F2" w:rsidRPr="009B053A" w:rsidRDefault="00AA52F2">
            <w:pPr>
              <w:rPr>
                <w:rFonts w:ascii="Arial" w:hAnsi="Arial"/>
                <w:sz w:val="16"/>
                <w:szCs w:val="16"/>
              </w:rPr>
            </w:pPr>
            <w:r w:rsidRPr="009B053A">
              <w:rPr>
                <w:rFonts w:ascii="Arial" w:hAnsi="Arial"/>
                <w:sz w:val="16"/>
                <w:szCs w:val="16"/>
              </w:rPr>
              <w:t>1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80442" w14:textId="571A17F5" w:rsidR="00AA52F2" w:rsidRPr="009B053A" w:rsidRDefault="00AA52F2">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810B2" w14:textId="1F15EA59" w:rsidR="00AA52F2" w:rsidRPr="009B053A" w:rsidRDefault="00AA52F2">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E569C2" w14:textId="64D2902E" w:rsidR="00AA52F2" w:rsidRPr="009B053A" w:rsidRDefault="00AA52F2">
            <w:pPr>
              <w:rPr>
                <w:rFonts w:ascii="Arial" w:hAnsi="Arial"/>
                <w:sz w:val="16"/>
                <w:szCs w:val="16"/>
              </w:rPr>
            </w:pPr>
            <w:r w:rsidRPr="009B053A">
              <w:rPr>
                <w:rFonts w:ascii="Arial" w:hAnsi="Arial"/>
                <w:sz w:val="16"/>
                <w:szCs w:val="16"/>
              </w:rPr>
              <w:t>Clarification on cl 4.5.1 test coverage across 5G NR architecture options for R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17234D" w14:textId="77777777" w:rsidR="00AA52F2" w:rsidRPr="009B053A" w:rsidRDefault="00AA52F2">
            <w:pPr>
              <w:pStyle w:val="TAL"/>
              <w:rPr>
                <w:sz w:val="16"/>
                <w:szCs w:val="16"/>
              </w:rPr>
            </w:pPr>
            <w:r w:rsidRPr="009B053A">
              <w:rPr>
                <w:sz w:val="16"/>
                <w:szCs w:val="16"/>
              </w:rPr>
              <w:t>17.3.0</w:t>
            </w:r>
          </w:p>
        </w:tc>
      </w:tr>
      <w:tr w:rsidR="00253AFB" w:rsidRPr="009B053A" w14:paraId="2140ED0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0A78C0" w14:textId="29FB899A"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7400E" w14:textId="2E099AB1"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F13EEB" w14:textId="2E2A3D20" w:rsidR="00253AFB" w:rsidRPr="009B053A" w:rsidRDefault="00253AFB">
            <w:pPr>
              <w:rPr>
                <w:rFonts w:ascii="Arial" w:hAnsi="Arial"/>
                <w:sz w:val="16"/>
                <w:szCs w:val="16"/>
              </w:rPr>
            </w:pPr>
            <w:r w:rsidRPr="009B053A">
              <w:rPr>
                <w:rFonts w:ascii="Arial" w:hAnsi="Arial"/>
                <w:sz w:val="16"/>
                <w:szCs w:val="16"/>
              </w:rPr>
              <w:t>R5-2200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6B27" w14:textId="1D8094E4" w:rsidR="00253AFB" w:rsidRPr="009B053A" w:rsidRDefault="00253AFB">
            <w:pPr>
              <w:rPr>
                <w:rFonts w:ascii="Arial" w:hAnsi="Arial"/>
                <w:sz w:val="16"/>
                <w:szCs w:val="16"/>
              </w:rPr>
            </w:pPr>
            <w:r w:rsidRPr="009B053A">
              <w:rPr>
                <w:rFonts w:ascii="Arial" w:hAnsi="Arial"/>
                <w:sz w:val="16"/>
                <w:szCs w:val="16"/>
              </w:rPr>
              <w:t>1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A69055" w14:textId="68DCB5B5"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FBEC90" w14:textId="7633DA82"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F286E" w14:textId="130499FC" w:rsidR="00253AFB" w:rsidRPr="009B053A" w:rsidRDefault="00253AFB">
            <w:pPr>
              <w:rPr>
                <w:rFonts w:ascii="Arial" w:hAnsi="Arial"/>
                <w:sz w:val="16"/>
                <w:szCs w:val="16"/>
              </w:rPr>
            </w:pPr>
            <w:r w:rsidRPr="009B053A">
              <w:rPr>
                <w:rFonts w:ascii="Arial" w:hAnsi="Arial"/>
                <w:sz w:val="16"/>
                <w:szCs w:val="16"/>
              </w:rPr>
              <w:t>Correction of Test applicability of 6.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ECED0" w14:textId="519C1D09" w:rsidR="00253AFB" w:rsidRPr="009B053A" w:rsidRDefault="00253AFB">
            <w:pPr>
              <w:pStyle w:val="TAL"/>
              <w:rPr>
                <w:sz w:val="16"/>
                <w:szCs w:val="16"/>
              </w:rPr>
            </w:pPr>
            <w:r w:rsidRPr="009B053A">
              <w:rPr>
                <w:sz w:val="16"/>
                <w:szCs w:val="16"/>
              </w:rPr>
              <w:t>17.4.0</w:t>
            </w:r>
          </w:p>
        </w:tc>
      </w:tr>
      <w:tr w:rsidR="00253AFB" w:rsidRPr="009B053A" w14:paraId="2AB118B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D88D358" w14:textId="77777777" w:rsidR="00253AFB" w:rsidRPr="009B053A" w:rsidRDefault="00253AFB">
            <w:pPr>
              <w:pStyle w:val="TAL"/>
              <w:rPr>
                <w:sz w:val="16"/>
                <w:szCs w:val="16"/>
              </w:rPr>
            </w:pPr>
            <w:r w:rsidRPr="009B053A">
              <w:rPr>
                <w:sz w:val="16"/>
                <w:szCs w:val="16"/>
              </w:rPr>
              <w:lastRenderedPageBreak/>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20B1C7"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512532" w14:textId="2577C254" w:rsidR="00253AFB" w:rsidRPr="009B053A" w:rsidRDefault="00253AFB">
            <w:pPr>
              <w:rPr>
                <w:rFonts w:ascii="Arial" w:hAnsi="Arial"/>
                <w:sz w:val="16"/>
                <w:szCs w:val="16"/>
              </w:rPr>
            </w:pPr>
            <w:r w:rsidRPr="009B053A">
              <w:rPr>
                <w:rFonts w:ascii="Arial" w:hAnsi="Arial"/>
                <w:sz w:val="16"/>
                <w:szCs w:val="16"/>
              </w:rPr>
              <w:t>R5-2200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C930D" w14:textId="3E52B3CC" w:rsidR="00253AFB" w:rsidRPr="009B053A" w:rsidRDefault="00253AFB">
            <w:pPr>
              <w:rPr>
                <w:rFonts w:ascii="Arial" w:hAnsi="Arial"/>
                <w:sz w:val="16"/>
                <w:szCs w:val="16"/>
              </w:rPr>
            </w:pPr>
            <w:r w:rsidRPr="009B053A">
              <w:rPr>
                <w:rFonts w:ascii="Arial" w:hAnsi="Arial"/>
                <w:sz w:val="16"/>
                <w:szCs w:val="16"/>
              </w:rPr>
              <w:t>12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725A27" w14:textId="05C87BA5"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F96176" w14:textId="773C16F2"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1CB6CC" w14:textId="7730563C" w:rsidR="00253AFB" w:rsidRPr="009B053A" w:rsidRDefault="00253AFB">
            <w:pPr>
              <w:rPr>
                <w:rFonts w:ascii="Arial" w:hAnsi="Arial"/>
                <w:sz w:val="16"/>
                <w:szCs w:val="16"/>
              </w:rPr>
            </w:pPr>
            <w:r w:rsidRPr="009B053A">
              <w:rPr>
                <w:rFonts w:ascii="Arial" w:hAnsi="Arial"/>
                <w:sz w:val="16"/>
                <w:szCs w:val="16"/>
              </w:rPr>
              <w:t>Correction of test config table for 6.3B.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9D7C29" w14:textId="77777777" w:rsidR="00253AFB" w:rsidRPr="009B053A" w:rsidRDefault="00253AFB">
            <w:pPr>
              <w:pStyle w:val="TAL"/>
              <w:rPr>
                <w:sz w:val="16"/>
                <w:szCs w:val="16"/>
              </w:rPr>
            </w:pPr>
            <w:r w:rsidRPr="009B053A">
              <w:rPr>
                <w:sz w:val="16"/>
                <w:szCs w:val="16"/>
              </w:rPr>
              <w:t>17.4.0</w:t>
            </w:r>
          </w:p>
        </w:tc>
      </w:tr>
      <w:tr w:rsidR="00253AFB" w:rsidRPr="009B053A" w14:paraId="664C5AF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70F27E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7BDFC7"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44BAF8" w14:textId="7E66D1DA" w:rsidR="00253AFB" w:rsidRPr="009B053A" w:rsidRDefault="00253AFB">
            <w:pPr>
              <w:rPr>
                <w:rFonts w:ascii="Arial" w:hAnsi="Arial"/>
                <w:sz w:val="16"/>
                <w:szCs w:val="16"/>
              </w:rPr>
            </w:pPr>
            <w:r w:rsidRPr="009B053A">
              <w:rPr>
                <w:rFonts w:ascii="Arial" w:hAnsi="Arial"/>
                <w:sz w:val="16"/>
                <w:szCs w:val="16"/>
              </w:rPr>
              <w:t>R5-220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C5A896" w14:textId="57492FFC" w:rsidR="00253AFB" w:rsidRPr="009B053A" w:rsidRDefault="00253AFB">
            <w:pPr>
              <w:rPr>
                <w:rFonts w:ascii="Arial" w:hAnsi="Arial"/>
                <w:sz w:val="16"/>
                <w:szCs w:val="16"/>
              </w:rPr>
            </w:pPr>
            <w:r w:rsidRPr="009B053A">
              <w:rPr>
                <w:rFonts w:ascii="Arial" w:hAnsi="Arial"/>
                <w:sz w:val="16"/>
                <w:szCs w:val="16"/>
              </w:rPr>
              <w:t>1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E1834B" w14:textId="2DC2A9F2"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76B74E" w14:textId="1FFE62C3"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62E3C2" w14:textId="20ABE64E" w:rsidR="00253AFB" w:rsidRPr="009B053A" w:rsidRDefault="00253AFB">
            <w:pPr>
              <w:rPr>
                <w:rFonts w:ascii="Arial" w:hAnsi="Arial"/>
                <w:sz w:val="16"/>
                <w:szCs w:val="16"/>
              </w:rPr>
            </w:pPr>
            <w:r w:rsidRPr="009B053A">
              <w:rPr>
                <w:rFonts w:ascii="Arial" w:hAnsi="Arial"/>
                <w:sz w:val="16"/>
                <w:szCs w:val="16"/>
              </w:rPr>
              <w:t>Correction of reference section numbers in 6.4B.2.4.5.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C85AB4" w14:textId="77777777" w:rsidR="00253AFB" w:rsidRPr="009B053A" w:rsidRDefault="00253AFB">
            <w:pPr>
              <w:pStyle w:val="TAL"/>
              <w:rPr>
                <w:sz w:val="16"/>
                <w:szCs w:val="16"/>
              </w:rPr>
            </w:pPr>
            <w:r w:rsidRPr="009B053A">
              <w:rPr>
                <w:sz w:val="16"/>
                <w:szCs w:val="16"/>
              </w:rPr>
              <w:t>17.4.0</w:t>
            </w:r>
          </w:p>
        </w:tc>
      </w:tr>
      <w:tr w:rsidR="00253AFB" w:rsidRPr="009B053A" w14:paraId="5FC1C5B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A4AC30C"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96CDD"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423B64" w14:textId="498D8105" w:rsidR="00253AFB" w:rsidRPr="009B053A" w:rsidRDefault="00253AFB">
            <w:pPr>
              <w:rPr>
                <w:rFonts w:ascii="Arial" w:hAnsi="Arial"/>
                <w:sz w:val="16"/>
                <w:szCs w:val="16"/>
              </w:rPr>
            </w:pPr>
            <w:r w:rsidRPr="009B053A">
              <w:rPr>
                <w:rFonts w:ascii="Arial" w:hAnsi="Arial"/>
                <w:sz w:val="16"/>
                <w:szCs w:val="16"/>
              </w:rPr>
              <w:t>R5-220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ED54C1" w14:textId="7D1F8F01" w:rsidR="00253AFB" w:rsidRPr="009B053A" w:rsidRDefault="00253AFB">
            <w:pPr>
              <w:rPr>
                <w:rFonts w:ascii="Arial" w:hAnsi="Arial"/>
                <w:sz w:val="16"/>
                <w:szCs w:val="16"/>
              </w:rPr>
            </w:pPr>
            <w:r w:rsidRPr="009B053A">
              <w:rPr>
                <w:rFonts w:ascii="Arial" w:hAnsi="Arial"/>
                <w:sz w:val="16"/>
                <w:szCs w:val="16"/>
              </w:rPr>
              <w:t>1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D93978" w14:textId="3EBE1419"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7E83C3" w14:textId="1D15CAF1"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91C181" w14:textId="3B5A2BEB" w:rsidR="00253AFB" w:rsidRPr="009B053A" w:rsidRDefault="00253AFB">
            <w:pPr>
              <w:rPr>
                <w:rFonts w:ascii="Arial" w:hAnsi="Arial"/>
                <w:sz w:val="16"/>
                <w:szCs w:val="16"/>
              </w:rPr>
            </w:pPr>
            <w:r w:rsidRPr="009B053A">
              <w:rPr>
                <w:rFonts w:ascii="Arial" w:hAnsi="Arial"/>
                <w:sz w:val="16"/>
                <w:szCs w:val="16"/>
              </w:rPr>
              <w:t>Correction of Editor Note and reference section numbers in 6.5B.3.4.2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B960C2" w14:textId="77777777" w:rsidR="00253AFB" w:rsidRPr="009B053A" w:rsidRDefault="00253AFB">
            <w:pPr>
              <w:pStyle w:val="TAL"/>
              <w:rPr>
                <w:sz w:val="16"/>
                <w:szCs w:val="16"/>
              </w:rPr>
            </w:pPr>
            <w:r w:rsidRPr="009B053A">
              <w:rPr>
                <w:sz w:val="16"/>
                <w:szCs w:val="16"/>
              </w:rPr>
              <w:t>17.4.0</w:t>
            </w:r>
          </w:p>
        </w:tc>
      </w:tr>
      <w:tr w:rsidR="00253AFB" w:rsidRPr="009B053A" w14:paraId="3ABBE66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CB1C7B"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105F1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1CEF57" w14:textId="549B7B26" w:rsidR="00253AFB" w:rsidRPr="009B053A" w:rsidRDefault="00253AFB">
            <w:pPr>
              <w:rPr>
                <w:rFonts w:ascii="Arial" w:hAnsi="Arial"/>
                <w:sz w:val="16"/>
                <w:szCs w:val="16"/>
              </w:rPr>
            </w:pPr>
            <w:r w:rsidRPr="009B053A">
              <w:rPr>
                <w:rFonts w:ascii="Arial" w:hAnsi="Arial"/>
                <w:sz w:val="16"/>
                <w:szCs w:val="16"/>
              </w:rPr>
              <w:t>R5-2200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6AB5B" w14:textId="68173A71" w:rsidR="00253AFB" w:rsidRPr="009B053A" w:rsidRDefault="00253AFB">
            <w:pPr>
              <w:rPr>
                <w:rFonts w:ascii="Arial" w:hAnsi="Arial"/>
                <w:sz w:val="16"/>
                <w:szCs w:val="16"/>
              </w:rPr>
            </w:pPr>
            <w:r w:rsidRPr="009B053A">
              <w:rPr>
                <w:rFonts w:ascii="Arial" w:hAnsi="Arial"/>
                <w:sz w:val="16"/>
                <w:szCs w:val="16"/>
              </w:rPr>
              <w:t>1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89839" w14:textId="5E29F869"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B4BE90" w14:textId="0B2BBB8D"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FF7DD1" w14:textId="5B1541E5" w:rsidR="00253AFB" w:rsidRPr="009B053A" w:rsidRDefault="00253AFB">
            <w:pPr>
              <w:rPr>
                <w:rFonts w:ascii="Arial" w:hAnsi="Arial"/>
                <w:sz w:val="16"/>
                <w:szCs w:val="16"/>
              </w:rPr>
            </w:pPr>
            <w:r w:rsidRPr="009B053A">
              <w:rPr>
                <w:rFonts w:ascii="Arial" w:hAnsi="Arial"/>
                <w:sz w:val="16"/>
                <w:szCs w:val="16"/>
              </w:rPr>
              <w:t>Introduction of new V2X test cases in 7.6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8A9D29" w14:textId="77777777" w:rsidR="00253AFB" w:rsidRPr="009B053A" w:rsidRDefault="00253AFB">
            <w:pPr>
              <w:pStyle w:val="TAL"/>
              <w:rPr>
                <w:sz w:val="16"/>
                <w:szCs w:val="16"/>
              </w:rPr>
            </w:pPr>
            <w:r w:rsidRPr="009B053A">
              <w:rPr>
                <w:sz w:val="16"/>
                <w:szCs w:val="16"/>
              </w:rPr>
              <w:t>17.4.0</w:t>
            </w:r>
          </w:p>
        </w:tc>
      </w:tr>
      <w:tr w:rsidR="00253AFB" w:rsidRPr="009B053A" w14:paraId="29874BE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826285"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0A5A24"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30D80A" w14:textId="6BD054F1" w:rsidR="00253AFB" w:rsidRPr="009B053A" w:rsidRDefault="00253AFB">
            <w:pPr>
              <w:rPr>
                <w:rFonts w:ascii="Arial" w:hAnsi="Arial"/>
                <w:sz w:val="16"/>
                <w:szCs w:val="16"/>
              </w:rPr>
            </w:pPr>
            <w:r w:rsidRPr="009B053A">
              <w:rPr>
                <w:rFonts w:ascii="Arial" w:hAnsi="Arial"/>
                <w:sz w:val="16"/>
                <w:szCs w:val="16"/>
              </w:rPr>
              <w:t>R5-2200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CE3FB" w14:textId="27C6B6D0" w:rsidR="00253AFB" w:rsidRPr="009B053A" w:rsidRDefault="00253AFB">
            <w:pPr>
              <w:rPr>
                <w:rFonts w:ascii="Arial" w:hAnsi="Arial"/>
                <w:sz w:val="16"/>
                <w:szCs w:val="16"/>
              </w:rPr>
            </w:pPr>
            <w:r w:rsidRPr="009B053A">
              <w:rPr>
                <w:rFonts w:ascii="Arial" w:hAnsi="Arial"/>
                <w:sz w:val="16"/>
                <w:szCs w:val="16"/>
              </w:rPr>
              <w:t>1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2E0AF" w14:textId="0D6011F2"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284E0" w14:textId="399D363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03D0C" w14:textId="33617CFD" w:rsidR="00253AFB" w:rsidRPr="009B053A" w:rsidRDefault="00253AFB">
            <w:pPr>
              <w:rPr>
                <w:rFonts w:ascii="Arial" w:hAnsi="Arial"/>
                <w:sz w:val="16"/>
                <w:szCs w:val="16"/>
              </w:rPr>
            </w:pPr>
            <w:r w:rsidRPr="009B053A">
              <w:rPr>
                <w:rFonts w:ascii="Arial" w:hAnsi="Arial"/>
                <w:sz w:val="16"/>
                <w:szCs w:val="16"/>
              </w:rPr>
              <w:t>Introduction of new V2X test cases in 7.7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B2CDA1" w14:textId="77777777" w:rsidR="00253AFB" w:rsidRPr="009B053A" w:rsidRDefault="00253AFB">
            <w:pPr>
              <w:pStyle w:val="TAL"/>
              <w:rPr>
                <w:sz w:val="16"/>
                <w:szCs w:val="16"/>
              </w:rPr>
            </w:pPr>
            <w:r w:rsidRPr="009B053A">
              <w:rPr>
                <w:sz w:val="16"/>
                <w:szCs w:val="16"/>
              </w:rPr>
              <w:t>17.4.0</w:t>
            </w:r>
          </w:p>
        </w:tc>
      </w:tr>
      <w:tr w:rsidR="00253AFB" w:rsidRPr="009B053A" w14:paraId="5BB962B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678333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518B57"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5B5196" w14:textId="32579039" w:rsidR="00253AFB" w:rsidRPr="009B053A" w:rsidRDefault="00253AFB">
            <w:pPr>
              <w:rPr>
                <w:rFonts w:ascii="Arial" w:hAnsi="Arial"/>
                <w:sz w:val="16"/>
                <w:szCs w:val="16"/>
              </w:rPr>
            </w:pPr>
            <w:r w:rsidRPr="009B053A">
              <w:rPr>
                <w:rFonts w:ascii="Arial" w:hAnsi="Arial"/>
                <w:sz w:val="16"/>
                <w:szCs w:val="16"/>
              </w:rPr>
              <w:t>R5-2200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55BE2F" w14:textId="5F360338" w:rsidR="00253AFB" w:rsidRPr="009B053A" w:rsidRDefault="00253AFB">
            <w:pPr>
              <w:rPr>
                <w:rFonts w:ascii="Arial" w:hAnsi="Arial"/>
                <w:sz w:val="16"/>
                <w:szCs w:val="16"/>
              </w:rPr>
            </w:pPr>
            <w:r w:rsidRPr="009B053A">
              <w:rPr>
                <w:rFonts w:ascii="Arial" w:hAnsi="Arial"/>
                <w:sz w:val="16"/>
                <w:szCs w:val="16"/>
              </w:rPr>
              <w:t>1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6DF0FC" w14:textId="3626655E"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2BA34" w14:textId="7A0BA1C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E41BE" w14:textId="5683AE60" w:rsidR="00253AFB" w:rsidRPr="009B053A" w:rsidRDefault="00253AFB">
            <w:pPr>
              <w:rPr>
                <w:rFonts w:ascii="Arial" w:hAnsi="Arial"/>
                <w:sz w:val="16"/>
                <w:szCs w:val="16"/>
              </w:rPr>
            </w:pPr>
            <w:r w:rsidRPr="009B053A">
              <w:rPr>
                <w:rFonts w:ascii="Arial" w:hAnsi="Arial"/>
                <w:sz w:val="16"/>
                <w:szCs w:val="16"/>
              </w:rPr>
              <w:t>Introduction of new V2X test cases in 7.8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DD0299" w14:textId="77777777" w:rsidR="00253AFB" w:rsidRPr="009B053A" w:rsidRDefault="00253AFB">
            <w:pPr>
              <w:pStyle w:val="TAL"/>
              <w:rPr>
                <w:sz w:val="16"/>
                <w:szCs w:val="16"/>
              </w:rPr>
            </w:pPr>
            <w:r w:rsidRPr="009B053A">
              <w:rPr>
                <w:sz w:val="16"/>
                <w:szCs w:val="16"/>
              </w:rPr>
              <w:t>17.4.0</w:t>
            </w:r>
          </w:p>
        </w:tc>
      </w:tr>
      <w:tr w:rsidR="00253AFB" w:rsidRPr="009B053A" w14:paraId="50FE283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0C52ED"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D64F7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B4AFA8" w14:textId="6444991F" w:rsidR="00253AFB" w:rsidRPr="009B053A" w:rsidRDefault="00253AFB">
            <w:pPr>
              <w:rPr>
                <w:rFonts w:ascii="Arial" w:hAnsi="Arial"/>
                <w:sz w:val="16"/>
                <w:szCs w:val="16"/>
              </w:rPr>
            </w:pPr>
            <w:r w:rsidRPr="009B053A">
              <w:rPr>
                <w:rFonts w:ascii="Arial" w:hAnsi="Arial"/>
                <w:sz w:val="16"/>
                <w:szCs w:val="16"/>
              </w:rPr>
              <w:t>R5-220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C35E75" w14:textId="2B4B7A29" w:rsidR="00253AFB" w:rsidRPr="009B053A" w:rsidRDefault="00253AFB">
            <w:pPr>
              <w:rPr>
                <w:rFonts w:ascii="Arial" w:hAnsi="Arial"/>
                <w:sz w:val="16"/>
                <w:szCs w:val="16"/>
              </w:rPr>
            </w:pPr>
            <w:r w:rsidRPr="009B053A">
              <w:rPr>
                <w:rFonts w:ascii="Arial" w:hAnsi="Arial"/>
                <w:sz w:val="16"/>
                <w:szCs w:val="16"/>
              </w:rPr>
              <w:t>12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0B583D" w14:textId="099A4965"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4513AA" w14:textId="7EFE5AA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102072" w14:textId="74F431FA" w:rsidR="00253AFB" w:rsidRPr="009B053A" w:rsidRDefault="00253AFB">
            <w:pPr>
              <w:rPr>
                <w:rFonts w:ascii="Arial" w:hAnsi="Arial"/>
                <w:sz w:val="16"/>
                <w:szCs w:val="16"/>
              </w:rPr>
            </w:pPr>
            <w:r w:rsidRPr="009B053A">
              <w:rPr>
                <w:rFonts w:ascii="Arial" w:hAnsi="Arial"/>
                <w:sz w:val="16"/>
                <w:szCs w:val="16"/>
              </w:rPr>
              <w:t>FR1 NSA IBC - ACLR clean up to leverage MPR test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B99E64" w14:textId="77777777" w:rsidR="00253AFB" w:rsidRPr="009B053A" w:rsidRDefault="00253AFB">
            <w:pPr>
              <w:pStyle w:val="TAL"/>
              <w:rPr>
                <w:sz w:val="16"/>
                <w:szCs w:val="16"/>
              </w:rPr>
            </w:pPr>
            <w:r w:rsidRPr="009B053A">
              <w:rPr>
                <w:sz w:val="16"/>
                <w:szCs w:val="16"/>
              </w:rPr>
              <w:t>17.4.0</w:t>
            </w:r>
          </w:p>
        </w:tc>
      </w:tr>
      <w:tr w:rsidR="00253AFB" w:rsidRPr="009B053A" w14:paraId="34B1C74A"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5A71B2"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C882B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BAA81" w14:textId="36B31FDE" w:rsidR="00253AFB" w:rsidRPr="009B053A" w:rsidRDefault="00253AFB">
            <w:pPr>
              <w:rPr>
                <w:rFonts w:ascii="Arial" w:hAnsi="Arial"/>
                <w:sz w:val="16"/>
                <w:szCs w:val="16"/>
              </w:rPr>
            </w:pPr>
            <w:r w:rsidRPr="009B053A">
              <w:rPr>
                <w:rFonts w:ascii="Arial" w:hAnsi="Arial"/>
                <w:sz w:val="16"/>
                <w:szCs w:val="16"/>
              </w:rPr>
              <w:t>R5-2202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D8F2A6" w14:textId="7EE83332" w:rsidR="00253AFB" w:rsidRPr="009B053A" w:rsidRDefault="00253AFB">
            <w:pPr>
              <w:rPr>
                <w:rFonts w:ascii="Arial" w:hAnsi="Arial"/>
                <w:sz w:val="16"/>
                <w:szCs w:val="16"/>
              </w:rPr>
            </w:pPr>
            <w:r w:rsidRPr="009B053A">
              <w:rPr>
                <w:rFonts w:ascii="Arial" w:hAnsi="Arial"/>
                <w:sz w:val="16"/>
                <w:szCs w:val="16"/>
              </w:rPr>
              <w:t>1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E1B7B4" w14:textId="2D00FB7A"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512F5C" w14:textId="19BC49F8"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92B463" w14:textId="25D4A1D7" w:rsidR="00253AFB" w:rsidRPr="009B053A" w:rsidRDefault="00253AFB">
            <w:pPr>
              <w:rPr>
                <w:rFonts w:ascii="Arial" w:hAnsi="Arial"/>
                <w:sz w:val="16"/>
                <w:szCs w:val="16"/>
              </w:rPr>
            </w:pPr>
            <w:r w:rsidRPr="009B053A">
              <w:rPr>
                <w:rFonts w:ascii="Arial" w:hAnsi="Arial"/>
                <w:sz w:val="16"/>
                <w:szCs w:val="16"/>
              </w:rPr>
              <w:t>Clarifications on 5G NR connectivity options for RF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1F1D3F" w14:textId="77777777" w:rsidR="00253AFB" w:rsidRPr="009B053A" w:rsidRDefault="00253AFB">
            <w:pPr>
              <w:pStyle w:val="TAL"/>
              <w:rPr>
                <w:sz w:val="16"/>
                <w:szCs w:val="16"/>
              </w:rPr>
            </w:pPr>
            <w:r w:rsidRPr="009B053A">
              <w:rPr>
                <w:sz w:val="16"/>
                <w:szCs w:val="16"/>
              </w:rPr>
              <w:t>17.4.0</w:t>
            </w:r>
          </w:p>
        </w:tc>
      </w:tr>
      <w:tr w:rsidR="00253AFB" w:rsidRPr="009B053A" w14:paraId="7AE6F9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3372DB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E1721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1AC92" w14:textId="10DA46D1" w:rsidR="00253AFB" w:rsidRPr="009B053A" w:rsidRDefault="00253AFB">
            <w:pPr>
              <w:rPr>
                <w:rFonts w:ascii="Arial" w:hAnsi="Arial"/>
                <w:sz w:val="16"/>
                <w:szCs w:val="16"/>
              </w:rPr>
            </w:pPr>
            <w:r w:rsidRPr="009B053A">
              <w:rPr>
                <w:rFonts w:ascii="Arial" w:hAnsi="Arial"/>
                <w:sz w:val="16"/>
                <w:szCs w:val="16"/>
              </w:rPr>
              <w:t>R5-2203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A6584C" w14:textId="676E6FFB" w:rsidR="00253AFB" w:rsidRPr="009B053A" w:rsidRDefault="00253AFB">
            <w:pPr>
              <w:rPr>
                <w:rFonts w:ascii="Arial" w:hAnsi="Arial"/>
                <w:sz w:val="16"/>
                <w:szCs w:val="16"/>
              </w:rPr>
            </w:pPr>
            <w:r w:rsidRPr="009B053A">
              <w:rPr>
                <w:rFonts w:ascii="Arial" w:hAnsi="Arial"/>
                <w:sz w:val="16"/>
                <w:szCs w:val="16"/>
              </w:rPr>
              <w:t>1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962DBA" w14:textId="12CAD591"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653BC5" w14:textId="0A6FC5F0"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B2D082" w14:textId="77B2196C" w:rsidR="00253AFB" w:rsidRPr="009B053A" w:rsidRDefault="00253AFB">
            <w:pPr>
              <w:rPr>
                <w:rFonts w:ascii="Arial" w:hAnsi="Arial"/>
                <w:sz w:val="16"/>
                <w:szCs w:val="16"/>
              </w:rPr>
            </w:pPr>
            <w:r w:rsidRPr="009B053A">
              <w:rPr>
                <w:rFonts w:ascii="Arial" w:hAnsi="Arial"/>
                <w:sz w:val="16"/>
                <w:szCs w:val="16"/>
              </w:rPr>
              <w:t>Introduction of Output power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5B9D4" w14:textId="77777777" w:rsidR="00253AFB" w:rsidRPr="009B053A" w:rsidRDefault="00253AFB">
            <w:pPr>
              <w:pStyle w:val="TAL"/>
              <w:rPr>
                <w:sz w:val="16"/>
                <w:szCs w:val="16"/>
              </w:rPr>
            </w:pPr>
            <w:r w:rsidRPr="009B053A">
              <w:rPr>
                <w:sz w:val="16"/>
                <w:szCs w:val="16"/>
              </w:rPr>
              <w:t>17.4.0</w:t>
            </w:r>
          </w:p>
        </w:tc>
      </w:tr>
      <w:tr w:rsidR="00253AFB" w:rsidRPr="009B053A" w14:paraId="34B657F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FD4963"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F517E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A2066D" w14:textId="20DB7820" w:rsidR="00253AFB" w:rsidRPr="009B053A" w:rsidRDefault="00253AFB">
            <w:pPr>
              <w:rPr>
                <w:rFonts w:ascii="Arial" w:hAnsi="Arial"/>
                <w:sz w:val="16"/>
                <w:szCs w:val="16"/>
              </w:rPr>
            </w:pPr>
            <w:r w:rsidRPr="009B053A">
              <w:rPr>
                <w:rFonts w:ascii="Arial" w:hAnsi="Arial"/>
                <w:sz w:val="16"/>
                <w:szCs w:val="16"/>
              </w:rPr>
              <w:t>R5-2203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DD6ED2" w14:textId="7D094CBE" w:rsidR="00253AFB" w:rsidRPr="009B053A" w:rsidRDefault="00253AFB">
            <w:pPr>
              <w:rPr>
                <w:rFonts w:ascii="Arial" w:hAnsi="Arial"/>
                <w:sz w:val="16"/>
                <w:szCs w:val="16"/>
              </w:rPr>
            </w:pPr>
            <w:r w:rsidRPr="009B053A">
              <w:rPr>
                <w:rFonts w:ascii="Arial" w:hAnsi="Arial"/>
                <w:sz w:val="16"/>
                <w:szCs w:val="16"/>
              </w:rPr>
              <w:t>1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F1455B" w14:textId="68D21CF1"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FE9071" w14:textId="5FAD3692"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83DD5" w14:textId="650290C7" w:rsidR="00253AFB" w:rsidRPr="009B053A" w:rsidRDefault="00253AFB">
            <w:pPr>
              <w:rPr>
                <w:rFonts w:ascii="Arial" w:hAnsi="Arial"/>
                <w:sz w:val="16"/>
                <w:szCs w:val="16"/>
              </w:rPr>
            </w:pPr>
            <w:r w:rsidRPr="009B053A">
              <w:rPr>
                <w:rFonts w:ascii="Arial" w:hAnsi="Arial"/>
                <w:sz w:val="16"/>
                <w:szCs w:val="16"/>
              </w:rPr>
              <w:t>Introdu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68D4BE" w14:textId="77777777" w:rsidR="00253AFB" w:rsidRPr="009B053A" w:rsidRDefault="00253AFB">
            <w:pPr>
              <w:pStyle w:val="TAL"/>
              <w:rPr>
                <w:sz w:val="16"/>
                <w:szCs w:val="16"/>
              </w:rPr>
            </w:pPr>
            <w:r w:rsidRPr="009B053A">
              <w:rPr>
                <w:sz w:val="16"/>
                <w:szCs w:val="16"/>
              </w:rPr>
              <w:t>17.4.0</w:t>
            </w:r>
          </w:p>
        </w:tc>
      </w:tr>
      <w:tr w:rsidR="00253AFB" w:rsidRPr="009B053A" w14:paraId="1F73C61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25A4C04"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231DC0"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3948F4" w14:textId="1E9C1FF2" w:rsidR="00253AFB" w:rsidRPr="009B053A" w:rsidRDefault="00253AFB">
            <w:pPr>
              <w:rPr>
                <w:rFonts w:ascii="Arial" w:hAnsi="Arial"/>
                <w:sz w:val="16"/>
                <w:szCs w:val="16"/>
              </w:rPr>
            </w:pPr>
            <w:r w:rsidRPr="009B053A">
              <w:rPr>
                <w:rFonts w:ascii="Arial" w:hAnsi="Arial"/>
                <w:sz w:val="16"/>
                <w:szCs w:val="16"/>
              </w:rPr>
              <w:t>R5-2203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0C2BB" w14:textId="131363E5" w:rsidR="00253AFB" w:rsidRPr="009B053A" w:rsidRDefault="00253AFB">
            <w:pPr>
              <w:rPr>
                <w:rFonts w:ascii="Arial" w:hAnsi="Arial"/>
                <w:sz w:val="16"/>
                <w:szCs w:val="16"/>
              </w:rPr>
            </w:pPr>
            <w:r w:rsidRPr="009B053A">
              <w:rPr>
                <w:rFonts w:ascii="Arial" w:hAnsi="Arial"/>
                <w:sz w:val="16"/>
                <w:szCs w:val="16"/>
              </w:rPr>
              <w:t>1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B7724" w14:textId="69EC0E6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869FFB" w14:textId="1FF1407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B43C6C" w14:textId="7721DFD5" w:rsidR="00253AFB" w:rsidRPr="009B053A" w:rsidRDefault="00253AFB">
            <w:pPr>
              <w:rPr>
                <w:rFonts w:ascii="Arial" w:hAnsi="Arial"/>
                <w:sz w:val="16"/>
                <w:szCs w:val="16"/>
              </w:rPr>
            </w:pPr>
            <w:r w:rsidRPr="009B053A">
              <w:rPr>
                <w:rFonts w:ascii="Arial" w:hAnsi="Arial"/>
                <w:sz w:val="16"/>
                <w:szCs w:val="16"/>
              </w:rPr>
              <w:t>Adding Reference sensitivity exceptions and MSD test poi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EC5B6" w14:textId="77777777" w:rsidR="00253AFB" w:rsidRPr="009B053A" w:rsidRDefault="00253AFB">
            <w:pPr>
              <w:pStyle w:val="TAL"/>
              <w:rPr>
                <w:sz w:val="16"/>
                <w:szCs w:val="16"/>
              </w:rPr>
            </w:pPr>
            <w:r w:rsidRPr="009B053A">
              <w:rPr>
                <w:sz w:val="16"/>
                <w:szCs w:val="16"/>
              </w:rPr>
              <w:t>17.4.0</w:t>
            </w:r>
          </w:p>
        </w:tc>
      </w:tr>
      <w:tr w:rsidR="00253AFB" w:rsidRPr="009B053A" w14:paraId="1A19321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7831435"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AB036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E7191" w14:textId="668242DB" w:rsidR="00253AFB" w:rsidRPr="009B053A" w:rsidRDefault="00253AFB">
            <w:pPr>
              <w:rPr>
                <w:rFonts w:ascii="Arial" w:hAnsi="Arial"/>
                <w:sz w:val="16"/>
                <w:szCs w:val="16"/>
              </w:rPr>
            </w:pPr>
            <w:r w:rsidRPr="009B053A">
              <w:rPr>
                <w:rFonts w:ascii="Arial" w:hAnsi="Arial"/>
                <w:sz w:val="16"/>
                <w:szCs w:val="16"/>
              </w:rPr>
              <w:t>R5-220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4797C6" w14:textId="0542CDCE" w:rsidR="00253AFB" w:rsidRPr="009B053A" w:rsidRDefault="00253AFB">
            <w:pPr>
              <w:rPr>
                <w:rFonts w:ascii="Arial" w:hAnsi="Arial"/>
                <w:sz w:val="16"/>
                <w:szCs w:val="16"/>
              </w:rPr>
            </w:pPr>
            <w:r w:rsidRPr="009B053A">
              <w:rPr>
                <w:rFonts w:ascii="Arial" w:hAnsi="Arial"/>
                <w:sz w:val="16"/>
                <w:szCs w:val="16"/>
              </w:rPr>
              <w:t>1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966770" w14:textId="6EDE10A1"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0B0BBA" w14:textId="5830E48D"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CDC8D3" w14:textId="1171FD3A" w:rsidR="00253AFB" w:rsidRPr="009B053A" w:rsidRDefault="00253AFB">
            <w:pPr>
              <w:rPr>
                <w:rFonts w:ascii="Arial" w:hAnsi="Arial"/>
                <w:sz w:val="16"/>
                <w:szCs w:val="16"/>
              </w:rPr>
            </w:pPr>
            <w:r w:rsidRPr="009B053A">
              <w:rPr>
                <w:rFonts w:ascii="Arial" w:hAnsi="Arial"/>
                <w:sz w:val="16"/>
                <w:szCs w:val="16"/>
              </w:rPr>
              <w:t>Adding reference sensitivity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9DE9A5" w14:textId="77777777" w:rsidR="00253AFB" w:rsidRPr="009B053A" w:rsidRDefault="00253AFB">
            <w:pPr>
              <w:pStyle w:val="TAL"/>
              <w:rPr>
                <w:sz w:val="16"/>
                <w:szCs w:val="16"/>
              </w:rPr>
            </w:pPr>
            <w:r w:rsidRPr="009B053A">
              <w:rPr>
                <w:sz w:val="16"/>
                <w:szCs w:val="16"/>
              </w:rPr>
              <w:t>17.4.0</w:t>
            </w:r>
          </w:p>
        </w:tc>
      </w:tr>
      <w:tr w:rsidR="00253AFB" w:rsidRPr="009B053A" w14:paraId="7D53B80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3A44DD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4AF9A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57B577" w14:textId="2E4BB163" w:rsidR="00253AFB" w:rsidRPr="009B053A" w:rsidRDefault="00253AFB">
            <w:pPr>
              <w:rPr>
                <w:rFonts w:ascii="Arial" w:hAnsi="Arial"/>
                <w:sz w:val="16"/>
                <w:szCs w:val="16"/>
              </w:rPr>
            </w:pPr>
            <w:r w:rsidRPr="009B053A">
              <w:rPr>
                <w:rFonts w:ascii="Arial" w:hAnsi="Arial"/>
                <w:sz w:val="16"/>
                <w:szCs w:val="16"/>
              </w:rPr>
              <w:t>R5-220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D94224" w14:textId="66BCDCFF" w:rsidR="00253AFB" w:rsidRPr="009B053A" w:rsidRDefault="00253AFB">
            <w:pPr>
              <w:rPr>
                <w:rFonts w:ascii="Arial" w:hAnsi="Arial"/>
                <w:sz w:val="16"/>
                <w:szCs w:val="16"/>
              </w:rPr>
            </w:pPr>
            <w:r w:rsidRPr="009B053A">
              <w:rPr>
                <w:rFonts w:ascii="Arial" w:hAnsi="Arial"/>
                <w:sz w:val="16"/>
                <w:szCs w:val="16"/>
              </w:rPr>
              <w:t>1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CB237D" w14:textId="7677126D"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1D4608" w14:textId="510AE01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146FA9" w14:textId="3D01DA48" w:rsidR="00253AFB" w:rsidRPr="009B053A" w:rsidRDefault="00253AFB">
            <w:pPr>
              <w:rPr>
                <w:rFonts w:ascii="Arial" w:hAnsi="Arial"/>
                <w:sz w:val="16"/>
                <w:szCs w:val="16"/>
              </w:rPr>
            </w:pPr>
            <w:r w:rsidRPr="009B053A">
              <w:rPr>
                <w:rFonts w:ascii="Arial" w:hAnsi="Arial"/>
                <w:sz w:val="16"/>
                <w:szCs w:val="16"/>
              </w:rPr>
              <w:t>Update general spurious emissions 6.5B.3.3.1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0C5634" w14:textId="77777777" w:rsidR="00253AFB" w:rsidRPr="009B053A" w:rsidRDefault="00253AFB">
            <w:pPr>
              <w:pStyle w:val="TAL"/>
              <w:rPr>
                <w:sz w:val="16"/>
                <w:szCs w:val="16"/>
              </w:rPr>
            </w:pPr>
            <w:r w:rsidRPr="009B053A">
              <w:rPr>
                <w:sz w:val="16"/>
                <w:szCs w:val="16"/>
              </w:rPr>
              <w:t>17.4.0</w:t>
            </w:r>
          </w:p>
        </w:tc>
      </w:tr>
      <w:tr w:rsidR="00253AFB" w:rsidRPr="009B053A" w14:paraId="556350D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C77B53"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D2DB04"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92DAE" w14:textId="28E0F709" w:rsidR="00253AFB" w:rsidRPr="009B053A" w:rsidRDefault="00253AFB">
            <w:pPr>
              <w:rPr>
                <w:rFonts w:ascii="Arial" w:hAnsi="Arial"/>
                <w:sz w:val="16"/>
                <w:szCs w:val="16"/>
              </w:rPr>
            </w:pPr>
            <w:r w:rsidRPr="009B053A">
              <w:rPr>
                <w:rFonts w:ascii="Arial" w:hAnsi="Arial"/>
                <w:sz w:val="16"/>
                <w:szCs w:val="16"/>
              </w:rPr>
              <w:t>R5-2203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A1E31" w14:textId="29440CB4" w:rsidR="00253AFB" w:rsidRPr="009B053A" w:rsidRDefault="00253AFB">
            <w:pPr>
              <w:rPr>
                <w:rFonts w:ascii="Arial" w:hAnsi="Arial"/>
                <w:sz w:val="16"/>
                <w:szCs w:val="16"/>
              </w:rPr>
            </w:pPr>
            <w:r w:rsidRPr="009B053A">
              <w:rPr>
                <w:rFonts w:ascii="Arial" w:hAnsi="Arial"/>
                <w:sz w:val="16"/>
                <w:szCs w:val="16"/>
              </w:rPr>
              <w:t>12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4F732" w14:textId="32A82544"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BC1840" w14:textId="77AA6D4D"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FB15FC" w14:textId="5D5360F9" w:rsidR="00253AFB" w:rsidRPr="009B053A" w:rsidRDefault="00253AFB">
            <w:pPr>
              <w:rPr>
                <w:rFonts w:ascii="Arial" w:hAnsi="Arial"/>
                <w:sz w:val="16"/>
                <w:szCs w:val="16"/>
              </w:rPr>
            </w:pPr>
            <w:r w:rsidRPr="009B053A">
              <w:rPr>
                <w:rFonts w:ascii="Arial" w:hAnsi="Arial"/>
                <w:sz w:val="16"/>
                <w:szCs w:val="16"/>
              </w:rPr>
              <w:t xml:space="preserve">Update for 6.5B.3.3.2 Spurious emission band UE co-existence for 4 Rel-17 combos </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72A01" w14:textId="77777777" w:rsidR="00253AFB" w:rsidRPr="009B053A" w:rsidRDefault="00253AFB">
            <w:pPr>
              <w:pStyle w:val="TAL"/>
              <w:rPr>
                <w:sz w:val="16"/>
                <w:szCs w:val="16"/>
              </w:rPr>
            </w:pPr>
            <w:r w:rsidRPr="009B053A">
              <w:rPr>
                <w:sz w:val="16"/>
                <w:szCs w:val="16"/>
              </w:rPr>
              <w:t>17.4.0</w:t>
            </w:r>
          </w:p>
        </w:tc>
      </w:tr>
      <w:tr w:rsidR="00253AFB" w:rsidRPr="009B053A" w14:paraId="328D48C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E201D58"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12946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D33E29" w14:textId="5971E677" w:rsidR="00253AFB" w:rsidRPr="009B053A" w:rsidRDefault="00253AFB">
            <w:pPr>
              <w:rPr>
                <w:rFonts w:ascii="Arial" w:hAnsi="Arial"/>
                <w:sz w:val="16"/>
                <w:szCs w:val="16"/>
              </w:rPr>
            </w:pPr>
            <w:r w:rsidRPr="009B053A">
              <w:rPr>
                <w:rFonts w:ascii="Arial" w:hAnsi="Arial"/>
                <w:sz w:val="16"/>
                <w:szCs w:val="16"/>
              </w:rPr>
              <w:t>R5-2203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4541C" w14:textId="60302DBD" w:rsidR="00253AFB" w:rsidRPr="009B053A" w:rsidRDefault="00253AFB">
            <w:pPr>
              <w:rPr>
                <w:rFonts w:ascii="Arial" w:hAnsi="Arial"/>
                <w:sz w:val="16"/>
                <w:szCs w:val="16"/>
              </w:rPr>
            </w:pPr>
            <w:r w:rsidRPr="009B053A">
              <w:rPr>
                <w:rFonts w:ascii="Arial" w:hAnsi="Arial"/>
                <w:sz w:val="16"/>
                <w:szCs w:val="16"/>
              </w:rPr>
              <w:t>1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1B65E7" w14:textId="335794C9"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11D71" w14:textId="41F3B6CA"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735FAE" w14:textId="669B4C79" w:rsidR="00253AFB" w:rsidRPr="009B053A" w:rsidRDefault="00253AFB">
            <w:pPr>
              <w:rPr>
                <w:rFonts w:ascii="Arial" w:hAnsi="Arial"/>
                <w:sz w:val="16"/>
                <w:szCs w:val="16"/>
              </w:rPr>
            </w:pPr>
            <w:r w:rsidRPr="009B053A">
              <w:rPr>
                <w:rFonts w:ascii="Arial" w:hAnsi="Arial"/>
                <w:sz w:val="16"/>
                <w:szCs w:val="16"/>
              </w:rPr>
              <w:t>Introduction of DC_1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2A51B4" w14:textId="77777777" w:rsidR="00253AFB" w:rsidRPr="009B053A" w:rsidRDefault="00253AFB">
            <w:pPr>
              <w:pStyle w:val="TAL"/>
              <w:rPr>
                <w:sz w:val="16"/>
                <w:szCs w:val="16"/>
              </w:rPr>
            </w:pPr>
            <w:r w:rsidRPr="009B053A">
              <w:rPr>
                <w:sz w:val="16"/>
                <w:szCs w:val="16"/>
              </w:rPr>
              <w:t>17.4.0</w:t>
            </w:r>
          </w:p>
        </w:tc>
      </w:tr>
      <w:tr w:rsidR="00253AFB" w:rsidRPr="009B053A" w14:paraId="085EE1C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2D9A5C"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1BB"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BA4BF1" w14:textId="01A3470A" w:rsidR="00253AFB" w:rsidRPr="009B053A" w:rsidRDefault="00253AFB">
            <w:pPr>
              <w:rPr>
                <w:rFonts w:ascii="Arial" w:hAnsi="Arial"/>
                <w:sz w:val="16"/>
                <w:szCs w:val="16"/>
              </w:rPr>
            </w:pPr>
            <w:r w:rsidRPr="009B053A">
              <w:rPr>
                <w:rFonts w:ascii="Arial" w:hAnsi="Arial"/>
                <w:sz w:val="16"/>
                <w:szCs w:val="16"/>
              </w:rPr>
              <w:t>R5-2203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0043E0" w14:textId="3DB84012" w:rsidR="00253AFB" w:rsidRPr="009B053A" w:rsidRDefault="00253AFB">
            <w:pPr>
              <w:rPr>
                <w:rFonts w:ascii="Arial" w:hAnsi="Arial"/>
                <w:sz w:val="16"/>
                <w:szCs w:val="16"/>
              </w:rPr>
            </w:pPr>
            <w:r w:rsidRPr="009B053A">
              <w:rPr>
                <w:rFonts w:ascii="Arial" w:hAnsi="Arial"/>
                <w:sz w:val="16"/>
                <w:szCs w:val="16"/>
              </w:rPr>
              <w:t>1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38D4B9" w14:textId="607EC07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589B6" w14:textId="79AA6B78"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0D00E" w14:textId="7C348232" w:rsidR="00253AFB" w:rsidRPr="009B053A" w:rsidRDefault="00253AFB">
            <w:pPr>
              <w:rPr>
                <w:rFonts w:ascii="Arial" w:hAnsi="Arial"/>
                <w:sz w:val="16"/>
                <w:szCs w:val="16"/>
              </w:rPr>
            </w:pPr>
            <w:r w:rsidRPr="009B053A">
              <w:rPr>
                <w:rFonts w:ascii="Arial" w:hAnsi="Arial"/>
                <w:sz w:val="16"/>
                <w:szCs w:val="16"/>
              </w:rPr>
              <w:t>Introduction of DC_3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FA60C4" w14:textId="77777777" w:rsidR="00253AFB" w:rsidRPr="009B053A" w:rsidRDefault="00253AFB">
            <w:pPr>
              <w:pStyle w:val="TAL"/>
              <w:rPr>
                <w:sz w:val="16"/>
                <w:szCs w:val="16"/>
              </w:rPr>
            </w:pPr>
            <w:r w:rsidRPr="009B053A">
              <w:rPr>
                <w:sz w:val="16"/>
                <w:szCs w:val="16"/>
              </w:rPr>
              <w:t>17.4.0</w:t>
            </w:r>
          </w:p>
        </w:tc>
      </w:tr>
      <w:tr w:rsidR="00253AFB" w:rsidRPr="009B053A" w14:paraId="3122779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072C1C"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341234"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AB1B2C" w14:textId="6FE8FC02" w:rsidR="00253AFB" w:rsidRPr="009B053A" w:rsidRDefault="00253AFB">
            <w:pPr>
              <w:rPr>
                <w:rFonts w:ascii="Arial" w:hAnsi="Arial"/>
                <w:sz w:val="16"/>
                <w:szCs w:val="16"/>
              </w:rPr>
            </w:pPr>
            <w:r w:rsidRPr="009B053A">
              <w:rPr>
                <w:rFonts w:ascii="Arial" w:hAnsi="Arial"/>
                <w:sz w:val="16"/>
                <w:szCs w:val="16"/>
              </w:rPr>
              <w:t>R5-2203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C3E4F5C" w14:textId="19E9DD6C" w:rsidR="00253AFB" w:rsidRPr="009B053A" w:rsidRDefault="00253AFB">
            <w:pPr>
              <w:rPr>
                <w:rFonts w:ascii="Arial" w:hAnsi="Arial"/>
                <w:sz w:val="16"/>
                <w:szCs w:val="16"/>
              </w:rPr>
            </w:pPr>
            <w:r w:rsidRPr="009B053A">
              <w:rPr>
                <w:rFonts w:ascii="Arial" w:hAnsi="Arial"/>
                <w:sz w:val="16"/>
                <w:szCs w:val="16"/>
              </w:rPr>
              <w:t>1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775750" w14:textId="3BE03168"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D5834" w14:textId="22D42CF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D88F3" w14:textId="44E4AF57" w:rsidR="00253AFB" w:rsidRPr="009B053A" w:rsidRDefault="00253AFB">
            <w:pPr>
              <w:rPr>
                <w:rFonts w:ascii="Arial" w:hAnsi="Arial"/>
                <w:sz w:val="16"/>
                <w:szCs w:val="16"/>
              </w:rPr>
            </w:pPr>
            <w:r w:rsidRPr="009B053A">
              <w:rPr>
                <w:rFonts w:ascii="Arial" w:hAnsi="Arial"/>
                <w:sz w:val="16"/>
                <w:szCs w:val="16"/>
              </w:rPr>
              <w:t>Introduction of DC_7A-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4BA5BF" w14:textId="77777777" w:rsidR="00253AFB" w:rsidRPr="009B053A" w:rsidRDefault="00253AFB">
            <w:pPr>
              <w:pStyle w:val="TAL"/>
              <w:rPr>
                <w:sz w:val="16"/>
                <w:szCs w:val="16"/>
              </w:rPr>
            </w:pPr>
            <w:r w:rsidRPr="009B053A">
              <w:rPr>
                <w:sz w:val="16"/>
                <w:szCs w:val="16"/>
              </w:rPr>
              <w:t>17.4.0</w:t>
            </w:r>
          </w:p>
        </w:tc>
      </w:tr>
      <w:tr w:rsidR="00253AFB" w:rsidRPr="009B053A" w14:paraId="2FD68F5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51ADB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8266F3"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462D3" w14:textId="5818CD77" w:rsidR="00253AFB" w:rsidRPr="009B053A" w:rsidRDefault="00253AFB">
            <w:pPr>
              <w:rPr>
                <w:rFonts w:ascii="Arial" w:hAnsi="Arial"/>
                <w:sz w:val="16"/>
                <w:szCs w:val="16"/>
              </w:rPr>
            </w:pPr>
            <w:r w:rsidRPr="009B053A">
              <w:rPr>
                <w:rFonts w:ascii="Arial" w:hAnsi="Arial"/>
                <w:sz w:val="16"/>
                <w:szCs w:val="16"/>
              </w:rPr>
              <w:t>R5-2203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401DBC" w14:textId="40CDAC77" w:rsidR="00253AFB" w:rsidRPr="009B053A" w:rsidRDefault="00253AFB">
            <w:pPr>
              <w:rPr>
                <w:rFonts w:ascii="Arial" w:hAnsi="Arial"/>
                <w:sz w:val="16"/>
                <w:szCs w:val="16"/>
              </w:rPr>
            </w:pPr>
            <w:r w:rsidRPr="009B053A">
              <w:rPr>
                <w:rFonts w:ascii="Arial" w:hAnsi="Arial"/>
                <w:sz w:val="16"/>
                <w:szCs w:val="16"/>
              </w:rPr>
              <w:t>1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C16A0B" w14:textId="2D5E1591"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E2367" w14:textId="0D6E2855"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1067B" w14:textId="4B61C948" w:rsidR="00253AFB" w:rsidRPr="009B053A" w:rsidRDefault="00253AFB">
            <w:pPr>
              <w:rPr>
                <w:rFonts w:ascii="Arial" w:hAnsi="Arial"/>
                <w:sz w:val="16"/>
                <w:szCs w:val="16"/>
              </w:rPr>
            </w:pPr>
            <w:r w:rsidRPr="009B053A">
              <w:rPr>
                <w:rFonts w:ascii="Arial" w:hAnsi="Arial"/>
                <w:sz w:val="16"/>
                <w:szCs w:val="16"/>
              </w:rPr>
              <w:t>Introduction of DC_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3124B10" w14:textId="77777777" w:rsidR="00253AFB" w:rsidRPr="009B053A" w:rsidRDefault="00253AFB">
            <w:pPr>
              <w:pStyle w:val="TAL"/>
              <w:rPr>
                <w:sz w:val="16"/>
                <w:szCs w:val="16"/>
              </w:rPr>
            </w:pPr>
            <w:r w:rsidRPr="009B053A">
              <w:rPr>
                <w:sz w:val="16"/>
                <w:szCs w:val="16"/>
              </w:rPr>
              <w:t>17.4.0</w:t>
            </w:r>
          </w:p>
        </w:tc>
      </w:tr>
      <w:tr w:rsidR="00253AFB" w:rsidRPr="009B053A" w14:paraId="4C3320F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546A18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AE869E"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6F0A14" w14:textId="4A8F3375" w:rsidR="00253AFB" w:rsidRPr="009B053A" w:rsidRDefault="00253AFB">
            <w:pPr>
              <w:rPr>
                <w:rFonts w:ascii="Arial" w:hAnsi="Arial"/>
                <w:sz w:val="16"/>
                <w:szCs w:val="16"/>
              </w:rPr>
            </w:pPr>
            <w:r w:rsidRPr="009B053A">
              <w:rPr>
                <w:rFonts w:ascii="Arial" w:hAnsi="Arial"/>
                <w:sz w:val="16"/>
                <w:szCs w:val="16"/>
              </w:rPr>
              <w:t>R5-2203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E28154" w14:textId="560DF163" w:rsidR="00253AFB" w:rsidRPr="009B053A" w:rsidRDefault="00253AFB">
            <w:pPr>
              <w:rPr>
                <w:rFonts w:ascii="Arial" w:hAnsi="Arial"/>
                <w:sz w:val="16"/>
                <w:szCs w:val="16"/>
              </w:rPr>
            </w:pPr>
            <w:r w:rsidRPr="009B053A">
              <w:rPr>
                <w:rFonts w:ascii="Arial" w:hAnsi="Arial"/>
                <w:sz w:val="16"/>
                <w:szCs w:val="16"/>
              </w:rPr>
              <w:t>1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8821E6" w14:textId="6FF238C1"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8938BE" w14:textId="3A78437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528FBD" w14:textId="4C88F76C" w:rsidR="00253AFB" w:rsidRPr="009B053A" w:rsidRDefault="00253AFB">
            <w:pPr>
              <w:rPr>
                <w:rFonts w:ascii="Arial" w:hAnsi="Arial"/>
                <w:sz w:val="16"/>
                <w:szCs w:val="16"/>
              </w:rPr>
            </w:pPr>
            <w:r w:rsidRPr="009B053A">
              <w:rPr>
                <w:rFonts w:ascii="Arial" w:hAnsi="Arial"/>
                <w:sz w:val="16"/>
                <w:szCs w:val="16"/>
              </w:rPr>
              <w:t>Introduction of DC_28A_n7A-n7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6120C5" w14:textId="77777777" w:rsidR="00253AFB" w:rsidRPr="009B053A" w:rsidRDefault="00253AFB">
            <w:pPr>
              <w:pStyle w:val="TAL"/>
              <w:rPr>
                <w:sz w:val="16"/>
                <w:szCs w:val="16"/>
              </w:rPr>
            </w:pPr>
            <w:r w:rsidRPr="009B053A">
              <w:rPr>
                <w:sz w:val="16"/>
                <w:szCs w:val="16"/>
              </w:rPr>
              <w:t>17.4.0</w:t>
            </w:r>
          </w:p>
        </w:tc>
      </w:tr>
      <w:tr w:rsidR="00253AFB" w:rsidRPr="009B053A" w14:paraId="3325853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84D09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430C6B"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403D5D" w14:textId="72B5F88D" w:rsidR="00253AFB" w:rsidRPr="009B053A" w:rsidRDefault="00253AFB">
            <w:pPr>
              <w:rPr>
                <w:rFonts w:ascii="Arial" w:hAnsi="Arial"/>
                <w:sz w:val="16"/>
                <w:szCs w:val="16"/>
              </w:rPr>
            </w:pPr>
            <w:r w:rsidRPr="009B053A">
              <w:rPr>
                <w:rFonts w:ascii="Arial" w:hAnsi="Arial"/>
                <w:sz w:val="16"/>
                <w:szCs w:val="16"/>
              </w:rPr>
              <w:t>R5-22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7EE01E" w14:textId="32C20A85" w:rsidR="00253AFB" w:rsidRPr="009B053A" w:rsidRDefault="00253AFB">
            <w:pPr>
              <w:rPr>
                <w:rFonts w:ascii="Arial" w:hAnsi="Arial"/>
                <w:sz w:val="16"/>
                <w:szCs w:val="16"/>
              </w:rPr>
            </w:pPr>
            <w:r w:rsidRPr="009B053A">
              <w:rPr>
                <w:rFonts w:ascii="Arial" w:hAnsi="Arial"/>
                <w:sz w:val="16"/>
                <w:szCs w:val="16"/>
              </w:rPr>
              <w:t>1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668B5BE" w14:textId="591A70AC"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110181" w14:textId="666166F3"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7396A5" w14:textId="423E90E5" w:rsidR="00253AFB" w:rsidRPr="009B053A" w:rsidRDefault="00253AFB">
            <w:pPr>
              <w:rPr>
                <w:rFonts w:ascii="Arial" w:hAnsi="Arial"/>
                <w:sz w:val="16"/>
                <w:szCs w:val="16"/>
              </w:rPr>
            </w:pPr>
            <w:r w:rsidRPr="009B053A">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66F72F" w14:textId="77777777" w:rsidR="00253AFB" w:rsidRPr="009B053A" w:rsidRDefault="00253AFB">
            <w:pPr>
              <w:pStyle w:val="TAL"/>
              <w:rPr>
                <w:sz w:val="16"/>
                <w:szCs w:val="16"/>
              </w:rPr>
            </w:pPr>
            <w:r w:rsidRPr="009B053A">
              <w:rPr>
                <w:sz w:val="16"/>
                <w:szCs w:val="16"/>
              </w:rPr>
              <w:t>17.4.0</w:t>
            </w:r>
          </w:p>
        </w:tc>
      </w:tr>
      <w:tr w:rsidR="00253AFB" w:rsidRPr="009B053A" w14:paraId="095600B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17553B8"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199C86"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96A2FC" w14:textId="4A0D2C63" w:rsidR="00253AFB" w:rsidRPr="009B053A" w:rsidRDefault="00253AFB">
            <w:pPr>
              <w:rPr>
                <w:rFonts w:ascii="Arial" w:hAnsi="Arial"/>
                <w:sz w:val="16"/>
                <w:szCs w:val="16"/>
              </w:rPr>
            </w:pPr>
            <w:r w:rsidRPr="009B053A">
              <w:rPr>
                <w:rFonts w:ascii="Arial" w:hAnsi="Arial"/>
                <w:sz w:val="16"/>
                <w:szCs w:val="16"/>
              </w:rPr>
              <w:t>R5-2204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F78360" w14:textId="41B76AC5" w:rsidR="00253AFB" w:rsidRPr="009B053A" w:rsidRDefault="00253AFB">
            <w:pPr>
              <w:rPr>
                <w:rFonts w:ascii="Arial" w:hAnsi="Arial"/>
                <w:sz w:val="16"/>
                <w:szCs w:val="16"/>
              </w:rPr>
            </w:pPr>
            <w:r w:rsidRPr="009B053A">
              <w:rPr>
                <w:rFonts w:ascii="Arial" w:hAnsi="Arial"/>
                <w:sz w:val="16"/>
                <w:szCs w:val="16"/>
              </w:rPr>
              <w:t>1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77CDF2" w14:textId="3487D00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248F1D" w14:textId="59444275"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308FA" w14:textId="1BF99680" w:rsidR="00253AFB" w:rsidRPr="009B053A" w:rsidRDefault="00253AFB">
            <w:pPr>
              <w:rPr>
                <w:rFonts w:ascii="Arial" w:hAnsi="Arial"/>
                <w:sz w:val="16"/>
                <w:szCs w:val="16"/>
              </w:rPr>
            </w:pPr>
            <w:r w:rsidRPr="009B053A">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C368F" w14:textId="77777777" w:rsidR="00253AFB" w:rsidRPr="009B053A" w:rsidRDefault="00253AFB">
            <w:pPr>
              <w:pStyle w:val="TAL"/>
              <w:rPr>
                <w:sz w:val="16"/>
                <w:szCs w:val="16"/>
              </w:rPr>
            </w:pPr>
            <w:r w:rsidRPr="009B053A">
              <w:rPr>
                <w:sz w:val="16"/>
                <w:szCs w:val="16"/>
              </w:rPr>
              <w:t>17.4.0</w:t>
            </w:r>
          </w:p>
        </w:tc>
      </w:tr>
      <w:tr w:rsidR="00253AFB" w:rsidRPr="009B053A" w14:paraId="37E936F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6539A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60993A"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E30157" w14:textId="766CB2D8" w:rsidR="00253AFB" w:rsidRPr="009B053A" w:rsidRDefault="00253AFB">
            <w:pPr>
              <w:rPr>
                <w:rFonts w:ascii="Arial" w:hAnsi="Arial"/>
                <w:sz w:val="16"/>
                <w:szCs w:val="16"/>
              </w:rPr>
            </w:pPr>
            <w:r w:rsidRPr="009B053A">
              <w:rPr>
                <w:rFonts w:ascii="Arial" w:hAnsi="Arial"/>
                <w:sz w:val="16"/>
                <w:szCs w:val="16"/>
              </w:rPr>
              <w:t>R5-2205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B73415" w14:textId="2AB658E6" w:rsidR="00253AFB" w:rsidRPr="009B053A" w:rsidRDefault="00253AFB">
            <w:pPr>
              <w:rPr>
                <w:rFonts w:ascii="Arial" w:hAnsi="Arial"/>
                <w:sz w:val="16"/>
                <w:szCs w:val="16"/>
              </w:rPr>
            </w:pPr>
            <w:r w:rsidRPr="009B053A">
              <w:rPr>
                <w:rFonts w:ascii="Arial" w:hAnsi="Arial"/>
                <w:sz w:val="16"/>
                <w:szCs w:val="16"/>
              </w:rPr>
              <w:t>12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55DC6D" w14:textId="307D339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6106C" w14:textId="4E30FEF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E0DC5F" w14:textId="55D64C02" w:rsidR="00253AFB" w:rsidRPr="009B053A" w:rsidRDefault="00253AFB">
            <w:pPr>
              <w:rPr>
                <w:rFonts w:ascii="Arial" w:hAnsi="Arial"/>
                <w:sz w:val="16"/>
                <w:szCs w:val="16"/>
              </w:rPr>
            </w:pPr>
            <w:r w:rsidRPr="009B053A">
              <w:rPr>
                <w:rFonts w:ascii="Arial" w:hAnsi="Arial"/>
                <w:sz w:val="16"/>
                <w:szCs w:val="16"/>
              </w:rPr>
              <w:t>Correction on test requirements for TC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72F9E2" w14:textId="77777777" w:rsidR="00253AFB" w:rsidRPr="009B053A" w:rsidRDefault="00253AFB">
            <w:pPr>
              <w:pStyle w:val="TAL"/>
              <w:rPr>
                <w:sz w:val="16"/>
                <w:szCs w:val="16"/>
              </w:rPr>
            </w:pPr>
            <w:r w:rsidRPr="009B053A">
              <w:rPr>
                <w:sz w:val="16"/>
                <w:szCs w:val="16"/>
              </w:rPr>
              <w:t>17.4.0</w:t>
            </w:r>
          </w:p>
        </w:tc>
      </w:tr>
      <w:tr w:rsidR="00253AFB" w:rsidRPr="009B053A" w14:paraId="6D16CFF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8EF19E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C1307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6C5F7B" w14:textId="4316035A" w:rsidR="00253AFB" w:rsidRPr="009B053A" w:rsidRDefault="00253AFB">
            <w:pPr>
              <w:rPr>
                <w:rFonts w:ascii="Arial" w:hAnsi="Arial"/>
                <w:sz w:val="16"/>
                <w:szCs w:val="16"/>
              </w:rPr>
            </w:pPr>
            <w:r w:rsidRPr="009B053A">
              <w:rPr>
                <w:rFonts w:ascii="Arial" w:hAnsi="Arial"/>
                <w:sz w:val="16"/>
                <w:szCs w:val="16"/>
              </w:rPr>
              <w:t>R5-2205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97B1E6" w14:textId="48B35FFE" w:rsidR="00253AFB" w:rsidRPr="009B053A" w:rsidRDefault="00253AFB">
            <w:pPr>
              <w:rPr>
                <w:rFonts w:ascii="Arial" w:hAnsi="Arial"/>
                <w:sz w:val="16"/>
                <w:szCs w:val="16"/>
              </w:rPr>
            </w:pPr>
            <w:r w:rsidRPr="009B053A">
              <w:rPr>
                <w:rFonts w:ascii="Arial" w:hAnsi="Arial"/>
                <w:sz w:val="16"/>
                <w:szCs w:val="16"/>
              </w:rPr>
              <w:t>12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909194" w14:textId="24766792"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2DD07A" w14:textId="6D700CC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3BFF2" w14:textId="34522AAC" w:rsidR="00253AFB" w:rsidRPr="009B053A" w:rsidRDefault="00253AFB">
            <w:pPr>
              <w:rPr>
                <w:rFonts w:ascii="Arial" w:hAnsi="Arial"/>
                <w:sz w:val="16"/>
                <w:szCs w:val="16"/>
              </w:rPr>
            </w:pPr>
            <w:r w:rsidRPr="009B053A">
              <w:rPr>
                <w:rFonts w:ascii="Arial" w:hAnsi="Arial"/>
                <w:sz w:val="16"/>
                <w:szCs w:val="16"/>
              </w:rPr>
              <w:t>Addition of 6.4E.1 Frequency error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0788C5" w14:textId="77777777" w:rsidR="00253AFB" w:rsidRPr="009B053A" w:rsidRDefault="00253AFB">
            <w:pPr>
              <w:pStyle w:val="TAL"/>
              <w:rPr>
                <w:sz w:val="16"/>
                <w:szCs w:val="16"/>
              </w:rPr>
            </w:pPr>
            <w:r w:rsidRPr="009B053A">
              <w:rPr>
                <w:sz w:val="16"/>
                <w:szCs w:val="16"/>
              </w:rPr>
              <w:t>17.4.0</w:t>
            </w:r>
          </w:p>
        </w:tc>
      </w:tr>
      <w:tr w:rsidR="00253AFB" w:rsidRPr="009B053A" w14:paraId="3E9D580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3463B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20D1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C17BE" w14:textId="3E8B6957" w:rsidR="00253AFB" w:rsidRPr="009B053A" w:rsidRDefault="00253AFB">
            <w:pPr>
              <w:rPr>
                <w:rFonts w:ascii="Arial" w:hAnsi="Arial"/>
                <w:sz w:val="16"/>
                <w:szCs w:val="16"/>
              </w:rPr>
            </w:pPr>
            <w:r w:rsidRPr="009B053A">
              <w:rPr>
                <w:rFonts w:ascii="Arial" w:hAnsi="Arial"/>
                <w:sz w:val="16"/>
                <w:szCs w:val="16"/>
              </w:rPr>
              <w:t>R5-2205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C7DAAC" w14:textId="7EA705BB" w:rsidR="00253AFB" w:rsidRPr="009B053A" w:rsidRDefault="00253AFB">
            <w:pPr>
              <w:rPr>
                <w:rFonts w:ascii="Arial" w:hAnsi="Arial"/>
                <w:sz w:val="16"/>
                <w:szCs w:val="16"/>
              </w:rPr>
            </w:pPr>
            <w:r w:rsidRPr="009B053A">
              <w:rPr>
                <w:rFonts w:ascii="Arial" w:hAnsi="Arial"/>
                <w:sz w:val="16"/>
                <w:szCs w:val="16"/>
              </w:rPr>
              <w:t>1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CBBB2" w14:textId="6893D63C"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5972E2" w14:textId="0A8EAD0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990C11" w14:textId="47665BD3" w:rsidR="00253AFB" w:rsidRPr="009B053A" w:rsidRDefault="00253AFB">
            <w:pPr>
              <w:rPr>
                <w:rFonts w:ascii="Arial" w:hAnsi="Arial"/>
                <w:sz w:val="16"/>
                <w:szCs w:val="16"/>
              </w:rPr>
            </w:pPr>
            <w:r w:rsidRPr="009B053A">
              <w:rPr>
                <w:rFonts w:ascii="Arial" w:hAnsi="Arial"/>
                <w:sz w:val="16"/>
                <w:szCs w:val="16"/>
              </w:rPr>
              <w:t>Addition of 6.4E.2.1 Error Vector Magnitud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7091FD" w14:textId="77777777" w:rsidR="00253AFB" w:rsidRPr="009B053A" w:rsidRDefault="00253AFB">
            <w:pPr>
              <w:pStyle w:val="TAL"/>
              <w:rPr>
                <w:sz w:val="16"/>
                <w:szCs w:val="16"/>
              </w:rPr>
            </w:pPr>
            <w:r w:rsidRPr="009B053A">
              <w:rPr>
                <w:sz w:val="16"/>
                <w:szCs w:val="16"/>
              </w:rPr>
              <w:t>17.4.0</w:t>
            </w:r>
          </w:p>
        </w:tc>
      </w:tr>
      <w:tr w:rsidR="00253AFB" w:rsidRPr="009B053A" w14:paraId="3F1CAB9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546B21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2B53B4"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370C70" w14:textId="0554F9B0" w:rsidR="00253AFB" w:rsidRPr="009B053A" w:rsidRDefault="00253AFB">
            <w:pPr>
              <w:rPr>
                <w:rFonts w:ascii="Arial" w:hAnsi="Arial"/>
                <w:sz w:val="16"/>
                <w:szCs w:val="16"/>
              </w:rPr>
            </w:pPr>
            <w:r w:rsidRPr="009B053A">
              <w:rPr>
                <w:rFonts w:ascii="Arial" w:hAnsi="Arial"/>
                <w:sz w:val="16"/>
                <w:szCs w:val="16"/>
              </w:rPr>
              <w:t>R5-2206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E4FBD5" w14:textId="1E90378A" w:rsidR="00253AFB" w:rsidRPr="009B053A" w:rsidRDefault="00253AFB">
            <w:pPr>
              <w:rPr>
                <w:rFonts w:ascii="Arial" w:hAnsi="Arial"/>
                <w:sz w:val="16"/>
                <w:szCs w:val="16"/>
              </w:rPr>
            </w:pPr>
            <w:r w:rsidRPr="009B053A">
              <w:rPr>
                <w:rFonts w:ascii="Arial" w:hAnsi="Arial"/>
                <w:sz w:val="16"/>
                <w:szCs w:val="16"/>
              </w:rPr>
              <w:t>1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9DD760" w14:textId="1DAF6EBE"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5C2BCD" w14:textId="6E383F0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0964F0" w14:textId="19927F39" w:rsidR="00253AFB" w:rsidRPr="009B053A" w:rsidRDefault="00253AFB">
            <w:pPr>
              <w:rPr>
                <w:rFonts w:ascii="Arial" w:hAnsi="Arial"/>
                <w:sz w:val="16"/>
                <w:szCs w:val="16"/>
              </w:rPr>
            </w:pPr>
            <w:r w:rsidRPr="009B053A">
              <w:rPr>
                <w:rFonts w:ascii="Arial" w:hAnsi="Arial"/>
                <w:sz w:val="16"/>
                <w:szCs w:val="16"/>
              </w:rPr>
              <w:t>Adding RIB,c for Inter-band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7239B5" w14:textId="77777777" w:rsidR="00253AFB" w:rsidRPr="009B053A" w:rsidRDefault="00253AFB">
            <w:pPr>
              <w:pStyle w:val="TAL"/>
              <w:rPr>
                <w:sz w:val="16"/>
                <w:szCs w:val="16"/>
              </w:rPr>
            </w:pPr>
            <w:r w:rsidRPr="009B053A">
              <w:rPr>
                <w:sz w:val="16"/>
                <w:szCs w:val="16"/>
              </w:rPr>
              <w:t>17.4.0</w:t>
            </w:r>
          </w:p>
        </w:tc>
      </w:tr>
      <w:tr w:rsidR="00253AFB" w:rsidRPr="009B053A" w14:paraId="3D9AB93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EFD41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A74E9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7EDC74" w14:textId="27FB8891" w:rsidR="00253AFB" w:rsidRPr="009B053A" w:rsidRDefault="00253AFB">
            <w:pPr>
              <w:rPr>
                <w:rFonts w:ascii="Arial" w:hAnsi="Arial"/>
                <w:sz w:val="16"/>
                <w:szCs w:val="16"/>
              </w:rPr>
            </w:pPr>
            <w:r w:rsidRPr="009B053A">
              <w:rPr>
                <w:rFonts w:ascii="Arial" w:hAnsi="Arial"/>
                <w:sz w:val="16"/>
                <w:szCs w:val="16"/>
              </w:rPr>
              <w:t>R5-2216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DC5A09" w14:textId="7ED788E5" w:rsidR="00253AFB" w:rsidRPr="009B053A" w:rsidRDefault="00253AFB">
            <w:pPr>
              <w:rPr>
                <w:rFonts w:ascii="Arial" w:hAnsi="Arial"/>
                <w:sz w:val="16"/>
                <w:szCs w:val="16"/>
              </w:rPr>
            </w:pPr>
            <w:r w:rsidRPr="009B053A">
              <w:rPr>
                <w:rFonts w:ascii="Arial" w:hAnsi="Arial"/>
                <w:sz w:val="16"/>
                <w:szCs w:val="16"/>
              </w:rPr>
              <w:t>1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76C38A" w14:textId="2DABBBCB"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386EC8" w14:textId="3050254D"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FECCD8" w14:textId="196B6FD9" w:rsidR="00253AFB" w:rsidRPr="009B053A" w:rsidRDefault="00253AFB">
            <w:pPr>
              <w:rPr>
                <w:rFonts w:ascii="Arial" w:hAnsi="Arial"/>
                <w:sz w:val="16"/>
                <w:szCs w:val="16"/>
              </w:rPr>
            </w:pPr>
            <w:r w:rsidRPr="009B053A">
              <w:rPr>
                <w:rFonts w:ascii="Arial" w:hAnsi="Arial"/>
                <w:sz w:val="16"/>
                <w:szCs w:val="16"/>
              </w:rPr>
              <w:t>Updating on 6.5B.3.3.2 Spurious emission for UE co-existence for inter-band within FR1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053A4F" w14:textId="77777777" w:rsidR="00253AFB" w:rsidRPr="009B053A" w:rsidRDefault="00253AFB">
            <w:pPr>
              <w:pStyle w:val="TAL"/>
              <w:rPr>
                <w:sz w:val="16"/>
                <w:szCs w:val="16"/>
              </w:rPr>
            </w:pPr>
            <w:r w:rsidRPr="009B053A">
              <w:rPr>
                <w:sz w:val="16"/>
                <w:szCs w:val="16"/>
              </w:rPr>
              <w:t>17.4.0</w:t>
            </w:r>
          </w:p>
        </w:tc>
      </w:tr>
      <w:tr w:rsidR="00253AFB" w:rsidRPr="009B053A" w14:paraId="750C624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3C189D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D1E2C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F5FF3B" w14:textId="77B2DBEB" w:rsidR="00253AFB" w:rsidRPr="009B053A" w:rsidRDefault="00253AFB">
            <w:pPr>
              <w:rPr>
                <w:rFonts w:ascii="Arial" w:hAnsi="Arial"/>
                <w:sz w:val="16"/>
                <w:szCs w:val="16"/>
              </w:rPr>
            </w:pPr>
            <w:r w:rsidRPr="009B053A">
              <w:rPr>
                <w:rFonts w:ascii="Arial" w:hAnsi="Arial"/>
                <w:sz w:val="16"/>
                <w:szCs w:val="16"/>
              </w:rPr>
              <w:t>R5-2207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4D357B" w14:textId="0DB3CA8D" w:rsidR="00253AFB" w:rsidRPr="009B053A" w:rsidRDefault="00253AFB">
            <w:pPr>
              <w:rPr>
                <w:rFonts w:ascii="Arial" w:hAnsi="Arial"/>
                <w:sz w:val="16"/>
                <w:szCs w:val="16"/>
              </w:rPr>
            </w:pPr>
            <w:r w:rsidRPr="009B053A">
              <w:rPr>
                <w:rFonts w:ascii="Arial" w:hAnsi="Arial"/>
                <w:sz w:val="16"/>
                <w:szCs w:val="16"/>
              </w:rPr>
              <w:t>1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96842" w14:textId="456E32F4"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F164C6" w14:textId="2FA5892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B3DC05" w14:textId="49315B37" w:rsidR="00253AFB" w:rsidRPr="009B053A" w:rsidRDefault="00253AFB">
            <w:pPr>
              <w:rPr>
                <w:rFonts w:ascii="Arial" w:hAnsi="Arial"/>
                <w:sz w:val="16"/>
                <w:szCs w:val="16"/>
              </w:rPr>
            </w:pPr>
            <w:r w:rsidRPr="009B053A">
              <w:rPr>
                <w:rFonts w:ascii="Arial" w:hAnsi="Arial"/>
                <w:sz w:val="16"/>
                <w:szCs w:val="16"/>
              </w:rPr>
              <w:t>Introduction of maximum output power test requirements for DC_1A_n5A, DC_1A_n7A, DC_3A_n5A, DC_7A_n5A and DC_28A_n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C685D" w14:textId="77777777" w:rsidR="00253AFB" w:rsidRPr="009B053A" w:rsidRDefault="00253AFB">
            <w:pPr>
              <w:pStyle w:val="TAL"/>
              <w:rPr>
                <w:sz w:val="16"/>
                <w:szCs w:val="16"/>
              </w:rPr>
            </w:pPr>
            <w:r w:rsidRPr="009B053A">
              <w:rPr>
                <w:sz w:val="16"/>
                <w:szCs w:val="16"/>
              </w:rPr>
              <w:t>17.4.0</w:t>
            </w:r>
          </w:p>
        </w:tc>
      </w:tr>
      <w:tr w:rsidR="00253AFB" w:rsidRPr="009B053A" w14:paraId="702BBD5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722CA8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098C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B0D364" w14:textId="23ABBDE2" w:rsidR="00253AFB" w:rsidRPr="009B053A" w:rsidRDefault="00253AFB">
            <w:pPr>
              <w:rPr>
                <w:rFonts w:ascii="Arial" w:hAnsi="Arial"/>
                <w:sz w:val="16"/>
                <w:szCs w:val="16"/>
              </w:rPr>
            </w:pPr>
            <w:r w:rsidRPr="009B053A">
              <w:rPr>
                <w:rFonts w:ascii="Arial" w:hAnsi="Arial"/>
                <w:sz w:val="16"/>
                <w:szCs w:val="16"/>
              </w:rPr>
              <w:t>R5-2207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AA94C5" w14:textId="7C8BF7E1" w:rsidR="00253AFB" w:rsidRPr="009B053A" w:rsidRDefault="00253AFB">
            <w:pPr>
              <w:rPr>
                <w:rFonts w:ascii="Arial" w:hAnsi="Arial"/>
                <w:sz w:val="16"/>
                <w:szCs w:val="16"/>
              </w:rPr>
            </w:pPr>
            <w:r w:rsidRPr="009B053A">
              <w:rPr>
                <w:rFonts w:ascii="Arial" w:hAnsi="Arial"/>
                <w:sz w:val="16"/>
                <w:szCs w:val="16"/>
              </w:rPr>
              <w:t>1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1A238E" w14:textId="20B17AF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D2DE32" w14:textId="53C6EB8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A2F551" w14:textId="5F8E1F34" w:rsidR="00253AFB" w:rsidRPr="009B053A" w:rsidRDefault="00253AFB">
            <w:pPr>
              <w:rPr>
                <w:rFonts w:ascii="Arial" w:hAnsi="Arial"/>
                <w:sz w:val="16"/>
                <w:szCs w:val="16"/>
              </w:rPr>
            </w:pPr>
            <w:r w:rsidRPr="009B053A">
              <w:rPr>
                <w:rFonts w:ascii="Arial" w:hAnsi="Arial"/>
                <w:sz w:val="16"/>
                <w:szCs w:val="16"/>
              </w:rPr>
              <w:t>Update Tx test case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A9CD0A" w14:textId="77777777" w:rsidR="00253AFB" w:rsidRPr="009B053A" w:rsidRDefault="00253AFB">
            <w:pPr>
              <w:pStyle w:val="TAL"/>
              <w:rPr>
                <w:sz w:val="16"/>
                <w:szCs w:val="16"/>
              </w:rPr>
            </w:pPr>
            <w:r w:rsidRPr="009B053A">
              <w:rPr>
                <w:sz w:val="16"/>
                <w:szCs w:val="16"/>
              </w:rPr>
              <w:t>17.4.0</w:t>
            </w:r>
          </w:p>
        </w:tc>
      </w:tr>
      <w:tr w:rsidR="00253AFB" w:rsidRPr="009B053A" w14:paraId="3D98FD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90BA21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567DB6"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2186C8" w14:textId="0EA05627" w:rsidR="00253AFB" w:rsidRPr="009B053A" w:rsidRDefault="00253AFB">
            <w:pPr>
              <w:rPr>
                <w:rFonts w:ascii="Arial" w:hAnsi="Arial"/>
                <w:sz w:val="16"/>
                <w:szCs w:val="16"/>
              </w:rPr>
            </w:pPr>
            <w:r w:rsidRPr="009B053A">
              <w:rPr>
                <w:rFonts w:ascii="Arial" w:hAnsi="Arial"/>
                <w:sz w:val="16"/>
                <w:szCs w:val="16"/>
              </w:rPr>
              <w:t>R5-2208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3C946C" w14:textId="1146BB24" w:rsidR="00253AFB" w:rsidRPr="009B053A" w:rsidRDefault="00253AFB">
            <w:pPr>
              <w:rPr>
                <w:rFonts w:ascii="Arial" w:hAnsi="Arial"/>
                <w:sz w:val="16"/>
                <w:szCs w:val="16"/>
              </w:rPr>
            </w:pPr>
            <w:r w:rsidRPr="009B053A">
              <w:rPr>
                <w:rFonts w:ascii="Arial" w:hAnsi="Arial"/>
                <w:sz w:val="16"/>
                <w:szCs w:val="16"/>
              </w:rPr>
              <w:t>1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6F768" w14:textId="61861BC8"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E3A81" w14:textId="70E4C15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B74C18" w14:textId="167F825A" w:rsidR="00253AFB" w:rsidRPr="009B053A" w:rsidRDefault="00253AFB">
            <w:pPr>
              <w:rPr>
                <w:rFonts w:ascii="Arial" w:hAnsi="Arial"/>
                <w:sz w:val="16"/>
                <w:szCs w:val="16"/>
              </w:rPr>
            </w:pPr>
            <w:r w:rsidRPr="009B053A">
              <w:rPr>
                <w:rFonts w:ascii="Arial" w:hAnsi="Arial"/>
                <w:sz w:val="16"/>
                <w:szCs w:val="16"/>
              </w:rPr>
              <w:t>Definition of MTSU for 7.6B.3.3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EEF77A" w14:textId="77777777" w:rsidR="00253AFB" w:rsidRPr="009B053A" w:rsidRDefault="00253AFB">
            <w:pPr>
              <w:pStyle w:val="TAL"/>
              <w:rPr>
                <w:sz w:val="16"/>
                <w:szCs w:val="16"/>
              </w:rPr>
            </w:pPr>
            <w:r w:rsidRPr="009B053A">
              <w:rPr>
                <w:sz w:val="16"/>
                <w:szCs w:val="16"/>
              </w:rPr>
              <w:t>17.4.0</w:t>
            </w:r>
          </w:p>
        </w:tc>
      </w:tr>
      <w:tr w:rsidR="00253AFB" w:rsidRPr="009B053A" w14:paraId="3467645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1403EE8"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BA161D"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EF031E" w14:textId="3815E1D9" w:rsidR="00253AFB" w:rsidRPr="009B053A" w:rsidRDefault="00253AFB">
            <w:pPr>
              <w:rPr>
                <w:rFonts w:ascii="Arial" w:hAnsi="Arial"/>
                <w:sz w:val="16"/>
                <w:szCs w:val="16"/>
              </w:rPr>
            </w:pPr>
            <w:r w:rsidRPr="009B053A">
              <w:rPr>
                <w:rFonts w:ascii="Arial" w:hAnsi="Arial"/>
                <w:sz w:val="16"/>
                <w:szCs w:val="16"/>
              </w:rPr>
              <w:t>R5-2209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5772A9" w14:textId="12D9FFD9" w:rsidR="00253AFB" w:rsidRPr="009B053A" w:rsidRDefault="00253AFB">
            <w:pPr>
              <w:rPr>
                <w:rFonts w:ascii="Arial" w:hAnsi="Arial"/>
                <w:sz w:val="16"/>
                <w:szCs w:val="16"/>
              </w:rPr>
            </w:pPr>
            <w:r w:rsidRPr="009B053A">
              <w:rPr>
                <w:rFonts w:ascii="Arial" w:hAnsi="Arial"/>
                <w:sz w:val="16"/>
                <w:szCs w:val="16"/>
              </w:rPr>
              <w:t>1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D6924A" w14:textId="5038E832"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B6F301" w14:textId="3230A121"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954A33" w14:textId="20807AA9" w:rsidR="00253AFB" w:rsidRPr="009B053A" w:rsidRDefault="00253AFB">
            <w:pPr>
              <w:rPr>
                <w:rFonts w:ascii="Arial" w:hAnsi="Arial"/>
                <w:sz w:val="16"/>
                <w:szCs w:val="16"/>
              </w:rPr>
            </w:pPr>
            <w:r w:rsidRPr="009B053A">
              <w:rPr>
                <w:rFonts w:ascii="Arial" w:hAnsi="Arial"/>
                <w:sz w:val="16"/>
                <w:szCs w:val="16"/>
              </w:rPr>
              <w:t>Correction to measurement timing for EN-DC combination with FDD and TD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4C6263" w14:textId="77777777" w:rsidR="00253AFB" w:rsidRPr="009B053A" w:rsidRDefault="00253AFB">
            <w:pPr>
              <w:pStyle w:val="TAL"/>
              <w:rPr>
                <w:sz w:val="16"/>
                <w:szCs w:val="16"/>
              </w:rPr>
            </w:pPr>
            <w:r w:rsidRPr="009B053A">
              <w:rPr>
                <w:sz w:val="16"/>
                <w:szCs w:val="16"/>
              </w:rPr>
              <w:t>17.4.0</w:t>
            </w:r>
          </w:p>
        </w:tc>
      </w:tr>
      <w:tr w:rsidR="00253AFB" w:rsidRPr="009B053A" w14:paraId="0DC20E9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80C7B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7B02E9"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B847B" w14:textId="3A8606D7" w:rsidR="00253AFB" w:rsidRPr="009B053A" w:rsidRDefault="00253AFB">
            <w:pPr>
              <w:rPr>
                <w:rFonts w:ascii="Arial" w:hAnsi="Arial"/>
                <w:sz w:val="16"/>
                <w:szCs w:val="16"/>
              </w:rPr>
            </w:pPr>
            <w:r w:rsidRPr="009B053A">
              <w:rPr>
                <w:rFonts w:ascii="Arial" w:hAnsi="Arial"/>
                <w:sz w:val="16"/>
                <w:szCs w:val="16"/>
              </w:rPr>
              <w:t>R5-2209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862260" w14:textId="0EA23619" w:rsidR="00253AFB" w:rsidRPr="009B053A" w:rsidRDefault="00253AFB">
            <w:pPr>
              <w:rPr>
                <w:rFonts w:ascii="Arial" w:hAnsi="Arial"/>
                <w:sz w:val="16"/>
                <w:szCs w:val="16"/>
              </w:rPr>
            </w:pPr>
            <w:r w:rsidRPr="009B053A">
              <w:rPr>
                <w:rFonts w:ascii="Arial" w:hAnsi="Arial"/>
                <w:sz w:val="16"/>
                <w:szCs w:val="16"/>
              </w:rPr>
              <w:t>1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E17F7D" w14:textId="00021F0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E4A43E" w14:textId="6C6CD6A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7DC374" w14:textId="046956F1" w:rsidR="00253AFB" w:rsidRPr="009B053A" w:rsidRDefault="00253AFB">
            <w:pPr>
              <w:rPr>
                <w:rFonts w:ascii="Arial" w:hAnsi="Arial"/>
                <w:sz w:val="16"/>
                <w:szCs w:val="16"/>
              </w:rPr>
            </w:pPr>
            <w:r w:rsidRPr="009B053A">
              <w:rPr>
                <w:rFonts w:ascii="Arial" w:hAnsi="Arial"/>
                <w:sz w:val="16"/>
                <w:szCs w:val="16"/>
              </w:rPr>
              <w:t>Correction to test frequency of EN-DC 28_n51 in 7.3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C00665" w14:textId="77777777" w:rsidR="00253AFB" w:rsidRPr="009B053A" w:rsidRDefault="00253AFB">
            <w:pPr>
              <w:pStyle w:val="TAL"/>
              <w:rPr>
                <w:sz w:val="16"/>
                <w:szCs w:val="16"/>
              </w:rPr>
            </w:pPr>
            <w:r w:rsidRPr="009B053A">
              <w:rPr>
                <w:sz w:val="16"/>
                <w:szCs w:val="16"/>
              </w:rPr>
              <w:t>17.4.0</w:t>
            </w:r>
          </w:p>
        </w:tc>
      </w:tr>
      <w:tr w:rsidR="00253AFB" w:rsidRPr="009B053A" w14:paraId="7F069A7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8B64551" w14:textId="77777777" w:rsidR="00253AFB" w:rsidRPr="009B053A" w:rsidRDefault="00253AFB">
            <w:pPr>
              <w:pStyle w:val="TAL"/>
              <w:rPr>
                <w:sz w:val="16"/>
                <w:szCs w:val="16"/>
              </w:rPr>
            </w:pPr>
            <w:r w:rsidRPr="009B053A">
              <w:rPr>
                <w:sz w:val="16"/>
                <w:szCs w:val="16"/>
              </w:rPr>
              <w:lastRenderedPageBreak/>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070"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19749F" w14:textId="42C14B1C" w:rsidR="00253AFB" w:rsidRPr="009B053A" w:rsidRDefault="00253AFB">
            <w:pPr>
              <w:rPr>
                <w:rFonts w:ascii="Arial" w:hAnsi="Arial"/>
                <w:sz w:val="16"/>
                <w:szCs w:val="16"/>
              </w:rPr>
            </w:pPr>
            <w:r w:rsidRPr="009B053A">
              <w:rPr>
                <w:rFonts w:ascii="Arial" w:hAnsi="Arial"/>
                <w:sz w:val="16"/>
                <w:szCs w:val="16"/>
              </w:rPr>
              <w:t>R5-2209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BF318" w14:textId="2673F50D" w:rsidR="00253AFB" w:rsidRPr="009B053A" w:rsidRDefault="00253AFB">
            <w:pPr>
              <w:rPr>
                <w:rFonts w:ascii="Arial" w:hAnsi="Arial"/>
                <w:sz w:val="16"/>
                <w:szCs w:val="16"/>
              </w:rPr>
            </w:pPr>
            <w:r w:rsidRPr="009B053A">
              <w:rPr>
                <w:rFonts w:ascii="Arial" w:hAnsi="Arial"/>
                <w:sz w:val="16"/>
                <w:szCs w:val="16"/>
              </w:rPr>
              <w:t>1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C9B8F6" w14:textId="498CCB7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975A7" w14:textId="3966629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B38206" w14:textId="21A03E98" w:rsidR="00253AFB" w:rsidRPr="009B053A" w:rsidRDefault="00253AFB">
            <w:pPr>
              <w:rPr>
                <w:rFonts w:ascii="Arial" w:hAnsi="Arial"/>
                <w:sz w:val="16"/>
                <w:szCs w:val="16"/>
              </w:rPr>
            </w:pPr>
            <w:r w:rsidRPr="009B053A">
              <w:rPr>
                <w:rFonts w:ascii="Arial" w:hAnsi="Arial"/>
                <w:sz w:val="16"/>
                <w:szCs w:val="16"/>
              </w:rPr>
              <w:t>Addition of common uplink configuration for E-UTRA intra-band contiguous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011C6" w14:textId="77777777" w:rsidR="00253AFB" w:rsidRPr="009B053A" w:rsidRDefault="00253AFB">
            <w:pPr>
              <w:pStyle w:val="TAL"/>
              <w:rPr>
                <w:sz w:val="16"/>
                <w:szCs w:val="16"/>
              </w:rPr>
            </w:pPr>
            <w:r w:rsidRPr="009B053A">
              <w:rPr>
                <w:sz w:val="16"/>
                <w:szCs w:val="16"/>
              </w:rPr>
              <w:t>17.4.0</w:t>
            </w:r>
          </w:p>
        </w:tc>
      </w:tr>
      <w:tr w:rsidR="00253AFB" w:rsidRPr="009B053A" w14:paraId="0850FE0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B61AB24"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EF5620"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C7DF7D" w14:textId="0C6B4552" w:rsidR="00253AFB" w:rsidRPr="009B053A" w:rsidRDefault="00253AFB">
            <w:pPr>
              <w:rPr>
                <w:rFonts w:ascii="Arial" w:hAnsi="Arial"/>
                <w:sz w:val="16"/>
                <w:szCs w:val="16"/>
              </w:rPr>
            </w:pPr>
            <w:r w:rsidRPr="009B053A">
              <w:rPr>
                <w:rFonts w:ascii="Arial" w:hAnsi="Arial"/>
                <w:sz w:val="16"/>
                <w:szCs w:val="16"/>
              </w:rPr>
              <w:t>R5-2209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D5C4C2" w14:textId="27E1AE00" w:rsidR="00253AFB" w:rsidRPr="009B053A" w:rsidRDefault="00253AFB">
            <w:pPr>
              <w:rPr>
                <w:rFonts w:ascii="Arial" w:hAnsi="Arial"/>
                <w:sz w:val="16"/>
                <w:szCs w:val="16"/>
              </w:rPr>
            </w:pPr>
            <w:r w:rsidRPr="009B053A">
              <w:rPr>
                <w:rFonts w:ascii="Arial" w:hAnsi="Arial"/>
                <w:sz w:val="16"/>
                <w:szCs w:val="16"/>
              </w:rPr>
              <w:t>1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EA142D" w14:textId="17DCF9BD"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14EA0D" w14:textId="136582E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63B72F" w14:textId="34BA1BF0" w:rsidR="00253AFB" w:rsidRPr="009B053A" w:rsidRDefault="00253AFB">
            <w:pPr>
              <w:rPr>
                <w:rFonts w:ascii="Arial" w:hAnsi="Arial"/>
                <w:sz w:val="16"/>
                <w:szCs w:val="16"/>
              </w:rPr>
            </w:pPr>
            <w:r w:rsidRPr="009B053A">
              <w:rPr>
                <w:rFonts w:ascii="Arial" w:hAnsi="Arial"/>
                <w:sz w:val="16"/>
                <w:szCs w:val="16"/>
              </w:rPr>
              <w:t>Update of 6.2B.1.3 Maximum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776456" w14:textId="77777777" w:rsidR="00253AFB" w:rsidRPr="009B053A" w:rsidRDefault="00253AFB">
            <w:pPr>
              <w:pStyle w:val="TAL"/>
              <w:rPr>
                <w:sz w:val="16"/>
                <w:szCs w:val="16"/>
              </w:rPr>
            </w:pPr>
            <w:r w:rsidRPr="009B053A">
              <w:rPr>
                <w:sz w:val="16"/>
                <w:szCs w:val="16"/>
              </w:rPr>
              <w:t>17.4.0</w:t>
            </w:r>
          </w:p>
        </w:tc>
      </w:tr>
      <w:tr w:rsidR="00253AFB" w:rsidRPr="009B053A" w14:paraId="1536C8F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2F052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E5672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B26583" w14:textId="0A4F0D98" w:rsidR="00253AFB" w:rsidRPr="009B053A" w:rsidRDefault="00253AFB">
            <w:pPr>
              <w:rPr>
                <w:rFonts w:ascii="Arial" w:hAnsi="Arial"/>
                <w:sz w:val="16"/>
                <w:szCs w:val="16"/>
              </w:rPr>
            </w:pPr>
            <w:r w:rsidRPr="009B053A">
              <w:rPr>
                <w:rFonts w:ascii="Arial" w:hAnsi="Arial"/>
                <w:sz w:val="16"/>
                <w:szCs w:val="16"/>
              </w:rPr>
              <w:t>R5-2209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ED0445" w14:textId="385CB1F0" w:rsidR="00253AFB" w:rsidRPr="009B053A" w:rsidRDefault="00253AFB">
            <w:pPr>
              <w:rPr>
                <w:rFonts w:ascii="Arial" w:hAnsi="Arial"/>
                <w:sz w:val="16"/>
                <w:szCs w:val="16"/>
              </w:rPr>
            </w:pPr>
            <w:r w:rsidRPr="009B053A">
              <w:rPr>
                <w:rFonts w:ascii="Arial" w:hAnsi="Arial"/>
                <w:sz w:val="16"/>
                <w:szCs w:val="16"/>
              </w:rPr>
              <w:t>1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98EF4" w14:textId="572316FB"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7DEFD9" w14:textId="7835905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671D12" w14:textId="287FA504" w:rsidR="00253AFB" w:rsidRPr="009B053A" w:rsidRDefault="00253AFB">
            <w:pPr>
              <w:rPr>
                <w:rFonts w:ascii="Arial" w:hAnsi="Arial"/>
                <w:sz w:val="16"/>
                <w:szCs w:val="16"/>
              </w:rPr>
            </w:pPr>
            <w:r w:rsidRPr="009B053A">
              <w:rPr>
                <w:rFonts w:ascii="Arial" w:hAnsi="Arial"/>
                <w:sz w:val="16"/>
                <w:szCs w:val="16"/>
              </w:rPr>
              <w:t>Update of 6.2B.4.1.3 Configured Output Power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D2E8B8" w14:textId="77777777" w:rsidR="00253AFB" w:rsidRPr="009B053A" w:rsidRDefault="00253AFB">
            <w:pPr>
              <w:pStyle w:val="TAL"/>
              <w:rPr>
                <w:sz w:val="16"/>
                <w:szCs w:val="16"/>
              </w:rPr>
            </w:pPr>
            <w:r w:rsidRPr="009B053A">
              <w:rPr>
                <w:sz w:val="16"/>
                <w:szCs w:val="16"/>
              </w:rPr>
              <w:t>17.4.0</w:t>
            </w:r>
          </w:p>
        </w:tc>
      </w:tr>
      <w:tr w:rsidR="00253AFB" w:rsidRPr="009B053A" w14:paraId="63DC56D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C977BC"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0361BA"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C91547" w14:textId="15C9398B" w:rsidR="00253AFB" w:rsidRPr="009B053A" w:rsidRDefault="00253AFB">
            <w:pPr>
              <w:rPr>
                <w:rFonts w:ascii="Arial" w:hAnsi="Arial"/>
                <w:sz w:val="16"/>
                <w:szCs w:val="16"/>
              </w:rPr>
            </w:pPr>
            <w:r w:rsidRPr="009B053A">
              <w:rPr>
                <w:rFonts w:ascii="Arial" w:hAnsi="Arial"/>
                <w:sz w:val="16"/>
                <w:szCs w:val="16"/>
              </w:rPr>
              <w:t>R5-2209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423689" w14:textId="39F069A6" w:rsidR="00253AFB" w:rsidRPr="009B053A" w:rsidRDefault="00253AFB">
            <w:pPr>
              <w:rPr>
                <w:rFonts w:ascii="Arial" w:hAnsi="Arial"/>
                <w:sz w:val="16"/>
                <w:szCs w:val="16"/>
              </w:rPr>
            </w:pPr>
            <w:r w:rsidRPr="009B053A">
              <w:rPr>
                <w:rFonts w:ascii="Arial" w:hAnsi="Arial"/>
                <w:sz w:val="16"/>
                <w:szCs w:val="16"/>
              </w:rPr>
              <w:t>1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32F56B" w14:textId="5711D6C0"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FDE6EE" w14:textId="62686E9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91293A" w14:textId="0D92D6E9" w:rsidR="00253AFB" w:rsidRPr="009B053A" w:rsidRDefault="00253AFB">
            <w:pPr>
              <w:rPr>
                <w:rFonts w:ascii="Arial" w:hAnsi="Arial"/>
                <w:sz w:val="16"/>
                <w:szCs w:val="16"/>
              </w:rPr>
            </w:pPr>
            <w:r w:rsidRPr="009B053A">
              <w:rPr>
                <w:rFonts w:ascii="Arial" w:hAnsi="Arial"/>
                <w:sz w:val="16"/>
                <w:szCs w:val="16"/>
              </w:rPr>
              <w:t>Correction to reference sensi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E77E11" w14:textId="77777777" w:rsidR="00253AFB" w:rsidRPr="009B053A" w:rsidRDefault="00253AFB">
            <w:pPr>
              <w:pStyle w:val="TAL"/>
              <w:rPr>
                <w:sz w:val="16"/>
                <w:szCs w:val="16"/>
              </w:rPr>
            </w:pPr>
            <w:r w:rsidRPr="009B053A">
              <w:rPr>
                <w:sz w:val="16"/>
                <w:szCs w:val="16"/>
              </w:rPr>
              <w:t>17.4.0</w:t>
            </w:r>
          </w:p>
        </w:tc>
      </w:tr>
      <w:tr w:rsidR="00253AFB" w:rsidRPr="009B053A" w14:paraId="30B4489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6FD9D3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858959"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F2D58E" w14:textId="63B13B3F" w:rsidR="00253AFB" w:rsidRPr="009B053A" w:rsidRDefault="00253AFB">
            <w:pPr>
              <w:rPr>
                <w:rFonts w:ascii="Arial" w:hAnsi="Arial"/>
                <w:sz w:val="16"/>
                <w:szCs w:val="16"/>
              </w:rPr>
            </w:pPr>
            <w:r w:rsidRPr="009B053A">
              <w:rPr>
                <w:rFonts w:ascii="Arial" w:hAnsi="Arial"/>
                <w:sz w:val="16"/>
                <w:szCs w:val="16"/>
              </w:rPr>
              <w:t>R5-2209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F7613B" w14:textId="5B67BE2B" w:rsidR="00253AFB" w:rsidRPr="009B053A" w:rsidRDefault="00253AFB">
            <w:pPr>
              <w:rPr>
                <w:rFonts w:ascii="Arial" w:hAnsi="Arial"/>
                <w:sz w:val="16"/>
                <w:szCs w:val="16"/>
              </w:rPr>
            </w:pPr>
            <w:r w:rsidRPr="009B053A">
              <w:rPr>
                <w:rFonts w:ascii="Arial" w:hAnsi="Arial"/>
                <w:sz w:val="16"/>
                <w:szCs w:val="16"/>
              </w:rPr>
              <w:t>13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59FA90" w14:textId="35F7689D"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EE2FF8" w14:textId="6F752593"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B305C6" w14:textId="4816D78D" w:rsidR="00253AFB" w:rsidRPr="009B053A" w:rsidRDefault="00253AFB">
            <w:pPr>
              <w:rPr>
                <w:rFonts w:ascii="Arial" w:hAnsi="Arial"/>
                <w:sz w:val="16"/>
                <w:szCs w:val="16"/>
              </w:rPr>
            </w:pPr>
            <w:r w:rsidRPr="009B053A">
              <w:rPr>
                <w:rFonts w:ascii="Arial" w:hAnsi="Arial"/>
                <w:sz w:val="16"/>
                <w:szCs w:val="16"/>
              </w:rPr>
              <w:t>Correction to Maximum Input Level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F15E1C" w14:textId="77777777" w:rsidR="00253AFB" w:rsidRPr="009B053A" w:rsidRDefault="00253AFB">
            <w:pPr>
              <w:pStyle w:val="TAL"/>
              <w:rPr>
                <w:sz w:val="16"/>
                <w:szCs w:val="16"/>
              </w:rPr>
            </w:pPr>
            <w:r w:rsidRPr="009B053A">
              <w:rPr>
                <w:sz w:val="16"/>
                <w:szCs w:val="16"/>
              </w:rPr>
              <w:t>17.4.0</w:t>
            </w:r>
          </w:p>
        </w:tc>
      </w:tr>
      <w:tr w:rsidR="00253AFB" w:rsidRPr="009B053A" w14:paraId="709FD31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F50A7D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43895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F7DAB1" w14:textId="213AD11B" w:rsidR="00253AFB" w:rsidRPr="009B053A" w:rsidRDefault="00253AFB">
            <w:pPr>
              <w:rPr>
                <w:rFonts w:ascii="Arial" w:hAnsi="Arial"/>
                <w:sz w:val="16"/>
                <w:szCs w:val="16"/>
              </w:rPr>
            </w:pPr>
            <w:r w:rsidRPr="009B053A">
              <w:rPr>
                <w:rFonts w:ascii="Arial" w:hAnsi="Arial"/>
                <w:sz w:val="16"/>
                <w:szCs w:val="16"/>
              </w:rPr>
              <w:t>R5-22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8D9237" w14:textId="7C2F70BC" w:rsidR="00253AFB" w:rsidRPr="009B053A" w:rsidRDefault="00253AFB">
            <w:pPr>
              <w:rPr>
                <w:rFonts w:ascii="Arial" w:hAnsi="Arial"/>
                <w:sz w:val="16"/>
                <w:szCs w:val="16"/>
              </w:rPr>
            </w:pPr>
            <w:r w:rsidRPr="009B053A">
              <w:rPr>
                <w:rFonts w:ascii="Arial" w:hAnsi="Arial"/>
                <w:sz w:val="16"/>
                <w:szCs w:val="16"/>
              </w:rPr>
              <w:t>13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2F209F" w14:textId="4304D1B6"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34907" w14:textId="2AEDFED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58682" w14:textId="6466D20C" w:rsidR="00253AFB" w:rsidRPr="009B053A" w:rsidRDefault="00253AFB">
            <w:pPr>
              <w:rPr>
                <w:rFonts w:ascii="Arial" w:hAnsi="Arial"/>
                <w:sz w:val="16"/>
                <w:szCs w:val="16"/>
              </w:rPr>
            </w:pPr>
            <w:r w:rsidRPr="009B053A">
              <w:rPr>
                <w:rFonts w:ascii="Arial" w:hAnsi="Arial"/>
                <w:sz w:val="16"/>
                <w:szCs w:val="16"/>
              </w:rPr>
              <w:t>Correction to Adjacent Channel Selectivity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D5F187" w14:textId="77777777" w:rsidR="00253AFB" w:rsidRPr="009B053A" w:rsidRDefault="00253AFB">
            <w:pPr>
              <w:pStyle w:val="TAL"/>
              <w:rPr>
                <w:sz w:val="16"/>
                <w:szCs w:val="16"/>
              </w:rPr>
            </w:pPr>
            <w:r w:rsidRPr="009B053A">
              <w:rPr>
                <w:sz w:val="16"/>
                <w:szCs w:val="16"/>
              </w:rPr>
              <w:t>17.4.0</w:t>
            </w:r>
          </w:p>
        </w:tc>
      </w:tr>
      <w:tr w:rsidR="00253AFB" w:rsidRPr="009B053A" w14:paraId="7691C10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72B7C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02438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E6AA1A" w14:textId="6874BDE4" w:rsidR="00253AFB" w:rsidRPr="009B053A" w:rsidRDefault="00253AFB">
            <w:pPr>
              <w:rPr>
                <w:rFonts w:ascii="Arial" w:hAnsi="Arial"/>
                <w:sz w:val="16"/>
                <w:szCs w:val="16"/>
              </w:rPr>
            </w:pPr>
            <w:r w:rsidRPr="009B053A">
              <w:rPr>
                <w:rFonts w:ascii="Arial" w:hAnsi="Arial"/>
                <w:sz w:val="16"/>
                <w:szCs w:val="16"/>
              </w:rPr>
              <w:t>R5-2209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188987" w14:textId="07577CFE" w:rsidR="00253AFB" w:rsidRPr="009B053A" w:rsidRDefault="00253AFB">
            <w:pPr>
              <w:rPr>
                <w:rFonts w:ascii="Arial" w:hAnsi="Arial"/>
                <w:sz w:val="16"/>
                <w:szCs w:val="16"/>
              </w:rPr>
            </w:pPr>
            <w:r w:rsidRPr="009B053A">
              <w:rPr>
                <w:rFonts w:ascii="Arial" w:hAnsi="Arial"/>
                <w:sz w:val="16"/>
                <w:szCs w:val="16"/>
              </w:rPr>
              <w:t>13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60D0F8" w14:textId="4262D6CB"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3D7429" w14:textId="64D6FE43"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9E4054" w14:textId="0B000179" w:rsidR="00253AFB" w:rsidRPr="009B053A" w:rsidRDefault="00253AFB">
            <w:pPr>
              <w:rPr>
                <w:rFonts w:ascii="Arial" w:hAnsi="Arial"/>
                <w:sz w:val="16"/>
                <w:szCs w:val="16"/>
              </w:rPr>
            </w:pPr>
            <w:r w:rsidRPr="009B053A">
              <w:rPr>
                <w:rFonts w:ascii="Arial" w:hAnsi="Arial"/>
                <w:sz w:val="16"/>
                <w:szCs w:val="16"/>
              </w:rPr>
              <w:t>Update of Adjacent Channel Selectivity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16C50A" w14:textId="77777777" w:rsidR="00253AFB" w:rsidRPr="009B053A" w:rsidRDefault="00253AFB">
            <w:pPr>
              <w:pStyle w:val="TAL"/>
              <w:rPr>
                <w:sz w:val="16"/>
                <w:szCs w:val="16"/>
              </w:rPr>
            </w:pPr>
            <w:r w:rsidRPr="009B053A">
              <w:rPr>
                <w:sz w:val="16"/>
                <w:szCs w:val="16"/>
              </w:rPr>
              <w:t>17.4.0</w:t>
            </w:r>
          </w:p>
        </w:tc>
      </w:tr>
      <w:tr w:rsidR="00253AFB" w:rsidRPr="009B053A" w14:paraId="7394625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0A75D25"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AD3D6B"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19F7B4" w14:textId="61A5BFCC" w:rsidR="00253AFB" w:rsidRPr="009B053A" w:rsidRDefault="00253AFB">
            <w:pPr>
              <w:rPr>
                <w:rFonts w:ascii="Arial" w:hAnsi="Arial"/>
                <w:sz w:val="16"/>
                <w:szCs w:val="16"/>
              </w:rPr>
            </w:pPr>
            <w:r w:rsidRPr="009B053A">
              <w:rPr>
                <w:rFonts w:ascii="Arial" w:hAnsi="Arial"/>
                <w:sz w:val="16"/>
                <w:szCs w:val="16"/>
              </w:rPr>
              <w:t>R5-2209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409952" w14:textId="26E54C59" w:rsidR="00253AFB" w:rsidRPr="009B053A" w:rsidRDefault="00253AFB">
            <w:pPr>
              <w:rPr>
                <w:rFonts w:ascii="Arial" w:hAnsi="Arial"/>
                <w:sz w:val="16"/>
                <w:szCs w:val="16"/>
              </w:rPr>
            </w:pPr>
            <w:r w:rsidRPr="009B053A">
              <w:rPr>
                <w:rFonts w:ascii="Arial" w:hAnsi="Arial"/>
                <w:sz w:val="16"/>
                <w:szCs w:val="16"/>
              </w:rPr>
              <w:t>13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6AC0B" w14:textId="45AEBD69"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42DFE3" w14:textId="5BA53F22"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93E2A7" w14:textId="6E6FBE2E" w:rsidR="00253AFB" w:rsidRPr="009B053A" w:rsidRDefault="00253AFB">
            <w:pPr>
              <w:rPr>
                <w:rFonts w:ascii="Arial" w:hAnsi="Arial"/>
                <w:sz w:val="16"/>
                <w:szCs w:val="16"/>
              </w:rPr>
            </w:pPr>
            <w:r w:rsidRPr="009B053A">
              <w:rPr>
                <w:rFonts w:ascii="Arial" w:hAnsi="Arial"/>
                <w:sz w:val="16"/>
                <w:szCs w:val="16"/>
              </w:rPr>
              <w:t>Correction to out-of-band blocking for intra-band 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B0B11" w14:textId="77777777" w:rsidR="00253AFB" w:rsidRPr="009B053A" w:rsidRDefault="00253AFB">
            <w:pPr>
              <w:pStyle w:val="TAL"/>
              <w:rPr>
                <w:sz w:val="16"/>
                <w:szCs w:val="16"/>
              </w:rPr>
            </w:pPr>
            <w:r w:rsidRPr="009B053A">
              <w:rPr>
                <w:sz w:val="16"/>
                <w:szCs w:val="16"/>
              </w:rPr>
              <w:t>17.4.0</w:t>
            </w:r>
          </w:p>
        </w:tc>
      </w:tr>
      <w:tr w:rsidR="00253AFB" w:rsidRPr="009B053A" w14:paraId="749549D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399B6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0A8FFB"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4295C9" w14:textId="2EBBEB7F" w:rsidR="00253AFB" w:rsidRPr="009B053A" w:rsidRDefault="00253AFB">
            <w:pPr>
              <w:rPr>
                <w:rFonts w:ascii="Arial" w:hAnsi="Arial"/>
                <w:sz w:val="16"/>
                <w:szCs w:val="16"/>
              </w:rPr>
            </w:pPr>
            <w:r w:rsidRPr="009B053A">
              <w:rPr>
                <w:rFonts w:ascii="Arial" w:hAnsi="Arial"/>
                <w:sz w:val="16"/>
                <w:szCs w:val="16"/>
              </w:rPr>
              <w:t>R5-2209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78EE67" w14:textId="6D73DAF5" w:rsidR="00253AFB" w:rsidRPr="009B053A" w:rsidRDefault="00253AFB">
            <w:pPr>
              <w:rPr>
                <w:rFonts w:ascii="Arial" w:hAnsi="Arial"/>
                <w:sz w:val="16"/>
                <w:szCs w:val="16"/>
              </w:rPr>
            </w:pPr>
            <w:r w:rsidRPr="009B053A">
              <w:rPr>
                <w:rFonts w:ascii="Arial" w:hAnsi="Arial"/>
                <w:sz w:val="16"/>
                <w:szCs w:val="16"/>
              </w:rPr>
              <w:t>1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C5EA999" w14:textId="10A3E085"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9D5E06" w14:textId="79E8F700"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2CE75D" w14:textId="59C001B9" w:rsidR="00253AFB" w:rsidRPr="009B053A" w:rsidRDefault="00253AFB">
            <w:pPr>
              <w:rPr>
                <w:rFonts w:ascii="Arial" w:hAnsi="Arial"/>
                <w:sz w:val="16"/>
                <w:szCs w:val="16"/>
              </w:rPr>
            </w:pPr>
            <w:r w:rsidRPr="009B053A">
              <w:rPr>
                <w:rFonts w:ascii="Arial" w:hAnsi="Arial"/>
                <w:sz w:val="16"/>
                <w:szCs w:val="16"/>
              </w:rPr>
              <w:t>Update of Annex F for Adjacent Channel Selectivity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B4DD29" w14:textId="77777777" w:rsidR="00253AFB" w:rsidRPr="009B053A" w:rsidRDefault="00253AFB">
            <w:pPr>
              <w:pStyle w:val="TAL"/>
              <w:rPr>
                <w:sz w:val="16"/>
                <w:szCs w:val="16"/>
              </w:rPr>
            </w:pPr>
            <w:r w:rsidRPr="009B053A">
              <w:rPr>
                <w:sz w:val="16"/>
                <w:szCs w:val="16"/>
              </w:rPr>
              <w:t>17.4.0</w:t>
            </w:r>
          </w:p>
        </w:tc>
      </w:tr>
      <w:tr w:rsidR="00253AFB" w:rsidRPr="009B053A" w14:paraId="7DDD72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3E455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F7409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7507B2" w14:textId="7A4640AC" w:rsidR="00253AFB" w:rsidRPr="009B053A" w:rsidRDefault="00253AFB">
            <w:pPr>
              <w:rPr>
                <w:rFonts w:ascii="Arial" w:hAnsi="Arial"/>
                <w:sz w:val="16"/>
                <w:szCs w:val="16"/>
              </w:rPr>
            </w:pPr>
            <w:r w:rsidRPr="009B053A">
              <w:rPr>
                <w:rFonts w:ascii="Arial" w:hAnsi="Arial"/>
                <w:sz w:val="16"/>
                <w:szCs w:val="16"/>
              </w:rPr>
              <w:t>R5-2210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B4E54B" w14:textId="7958AD0A" w:rsidR="00253AFB" w:rsidRPr="009B053A" w:rsidRDefault="00253AFB">
            <w:pPr>
              <w:rPr>
                <w:rFonts w:ascii="Arial" w:hAnsi="Arial"/>
                <w:sz w:val="16"/>
                <w:szCs w:val="16"/>
              </w:rPr>
            </w:pPr>
            <w:r w:rsidRPr="009B053A">
              <w:rPr>
                <w:rFonts w:ascii="Arial" w:hAnsi="Arial"/>
                <w:sz w:val="16"/>
                <w:szCs w:val="16"/>
              </w:rPr>
              <w:t>1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CD5FD6" w14:textId="59F3442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27CAA" w14:textId="648A7F2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D5837D" w14:textId="7771DEA3" w:rsidR="00253AFB" w:rsidRPr="009B053A" w:rsidRDefault="00253AFB">
            <w:pPr>
              <w:rPr>
                <w:rFonts w:ascii="Arial" w:hAnsi="Arial"/>
                <w:sz w:val="16"/>
                <w:szCs w:val="16"/>
              </w:rPr>
            </w:pPr>
            <w:r w:rsidRPr="009B053A">
              <w:rPr>
                <w:rFonts w:ascii="Arial" w:hAnsi="Arial"/>
                <w:sz w:val="16"/>
                <w:szCs w:val="16"/>
              </w:rPr>
              <w:t>Correction of 6.2B.1.1 for intra-band contiguous EN-DC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22476" w14:textId="77777777" w:rsidR="00253AFB" w:rsidRPr="009B053A" w:rsidRDefault="00253AFB">
            <w:pPr>
              <w:pStyle w:val="TAL"/>
              <w:rPr>
                <w:sz w:val="16"/>
                <w:szCs w:val="16"/>
              </w:rPr>
            </w:pPr>
            <w:r w:rsidRPr="009B053A">
              <w:rPr>
                <w:sz w:val="16"/>
                <w:szCs w:val="16"/>
              </w:rPr>
              <w:t>17.4.0</w:t>
            </w:r>
          </w:p>
        </w:tc>
      </w:tr>
      <w:tr w:rsidR="00253AFB" w:rsidRPr="009B053A" w14:paraId="6FDBB55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379867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2983D6"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B39071" w14:textId="742C0902" w:rsidR="00253AFB" w:rsidRPr="009B053A" w:rsidRDefault="00253AFB">
            <w:pPr>
              <w:rPr>
                <w:rFonts w:ascii="Arial" w:hAnsi="Arial"/>
                <w:sz w:val="16"/>
                <w:szCs w:val="16"/>
              </w:rPr>
            </w:pPr>
            <w:r w:rsidRPr="009B053A">
              <w:rPr>
                <w:rFonts w:ascii="Arial" w:hAnsi="Arial"/>
                <w:sz w:val="16"/>
                <w:szCs w:val="16"/>
              </w:rPr>
              <w:t>R5-2211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B927E0" w14:textId="303E00F2" w:rsidR="00253AFB" w:rsidRPr="009B053A" w:rsidRDefault="00253AFB">
            <w:pPr>
              <w:rPr>
                <w:rFonts w:ascii="Arial" w:hAnsi="Arial"/>
                <w:sz w:val="16"/>
                <w:szCs w:val="16"/>
              </w:rPr>
            </w:pPr>
            <w:r w:rsidRPr="009B053A">
              <w:rPr>
                <w:rFonts w:ascii="Arial" w:hAnsi="Arial"/>
                <w:sz w:val="16"/>
                <w:szCs w:val="16"/>
              </w:rPr>
              <w:t>1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3B9AA2" w14:textId="55B719B5"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A82607" w14:textId="6C620DC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C7809C" w14:textId="025E93F8" w:rsidR="00253AFB" w:rsidRPr="009B053A" w:rsidRDefault="00253AFB">
            <w:pPr>
              <w:rPr>
                <w:rFonts w:ascii="Arial" w:hAnsi="Arial"/>
                <w:sz w:val="16"/>
                <w:szCs w:val="16"/>
              </w:rPr>
            </w:pPr>
            <w:r w:rsidRPr="009B053A">
              <w:rPr>
                <w:rFonts w:ascii="Arial" w:hAnsi="Arial"/>
                <w:sz w:val="16"/>
                <w:szCs w:val="16"/>
              </w:rPr>
              <w:t>Addition of 6.2B.2.3a MPR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9D9EA4" w14:textId="77777777" w:rsidR="00253AFB" w:rsidRPr="009B053A" w:rsidRDefault="00253AFB">
            <w:pPr>
              <w:pStyle w:val="TAL"/>
              <w:rPr>
                <w:sz w:val="16"/>
                <w:szCs w:val="16"/>
              </w:rPr>
            </w:pPr>
            <w:r w:rsidRPr="009B053A">
              <w:rPr>
                <w:sz w:val="16"/>
                <w:szCs w:val="16"/>
              </w:rPr>
              <w:t>17.4.0</w:t>
            </w:r>
          </w:p>
        </w:tc>
      </w:tr>
      <w:tr w:rsidR="00253AFB" w:rsidRPr="009B053A" w14:paraId="6A997A3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AC9D56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CACC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4E3340" w14:textId="58627BC0" w:rsidR="00253AFB" w:rsidRPr="009B053A" w:rsidRDefault="00253AFB">
            <w:pPr>
              <w:rPr>
                <w:rFonts w:ascii="Arial" w:hAnsi="Arial"/>
                <w:sz w:val="16"/>
                <w:szCs w:val="16"/>
              </w:rPr>
            </w:pPr>
            <w:r w:rsidRPr="009B053A">
              <w:rPr>
                <w:rFonts w:ascii="Arial" w:hAnsi="Arial"/>
                <w:sz w:val="16"/>
                <w:szCs w:val="16"/>
              </w:rPr>
              <w:t>R5-2211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1104FB" w14:textId="08B71051" w:rsidR="00253AFB" w:rsidRPr="009B053A" w:rsidRDefault="00253AFB">
            <w:pPr>
              <w:rPr>
                <w:rFonts w:ascii="Arial" w:hAnsi="Arial"/>
                <w:sz w:val="16"/>
                <w:szCs w:val="16"/>
              </w:rPr>
            </w:pPr>
            <w:r w:rsidRPr="009B053A">
              <w:rPr>
                <w:rFonts w:ascii="Arial" w:hAnsi="Arial"/>
                <w:sz w:val="16"/>
                <w:szCs w:val="16"/>
              </w:rPr>
              <w:t>1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8C5C8" w14:textId="71F9AD7E"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C87721" w14:textId="1281B23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EEEEC" w14:textId="3D2A19FC" w:rsidR="00253AFB" w:rsidRPr="009B053A" w:rsidRDefault="00253AFB">
            <w:pPr>
              <w:rPr>
                <w:rFonts w:ascii="Arial" w:hAnsi="Arial"/>
                <w:sz w:val="16"/>
                <w:szCs w:val="16"/>
              </w:rPr>
            </w:pPr>
            <w:r w:rsidRPr="009B053A">
              <w:rPr>
                <w:rFonts w:ascii="Arial" w:hAnsi="Arial"/>
                <w:sz w:val="16"/>
                <w:szCs w:val="16"/>
              </w:rPr>
              <w:t>Addition of 6.4B.2.3a.4 EVM Equalizer Flatness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70CDF2" w14:textId="77777777" w:rsidR="00253AFB" w:rsidRPr="009B053A" w:rsidRDefault="00253AFB">
            <w:pPr>
              <w:pStyle w:val="TAL"/>
              <w:rPr>
                <w:sz w:val="16"/>
                <w:szCs w:val="16"/>
              </w:rPr>
            </w:pPr>
            <w:r w:rsidRPr="009B053A">
              <w:rPr>
                <w:sz w:val="16"/>
                <w:szCs w:val="16"/>
              </w:rPr>
              <w:t>17.4.0</w:t>
            </w:r>
          </w:p>
        </w:tc>
      </w:tr>
      <w:tr w:rsidR="00253AFB" w:rsidRPr="009B053A" w14:paraId="128B37C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F20D1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EBCF1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73981D" w14:textId="55324F7D" w:rsidR="00253AFB" w:rsidRPr="009B053A" w:rsidRDefault="00253AFB">
            <w:pPr>
              <w:rPr>
                <w:rFonts w:ascii="Arial" w:hAnsi="Arial"/>
                <w:sz w:val="16"/>
                <w:szCs w:val="16"/>
              </w:rPr>
            </w:pPr>
            <w:r w:rsidRPr="009B053A">
              <w:rPr>
                <w:rFonts w:ascii="Arial" w:hAnsi="Arial"/>
                <w:sz w:val="16"/>
                <w:szCs w:val="16"/>
              </w:rPr>
              <w:t>R5-22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9F81AD" w14:textId="149E89C7" w:rsidR="00253AFB" w:rsidRPr="009B053A" w:rsidRDefault="00253AFB">
            <w:pPr>
              <w:rPr>
                <w:rFonts w:ascii="Arial" w:hAnsi="Arial"/>
                <w:sz w:val="16"/>
                <w:szCs w:val="16"/>
              </w:rPr>
            </w:pPr>
            <w:r w:rsidRPr="009B053A">
              <w:rPr>
                <w:rFonts w:ascii="Arial" w:hAnsi="Arial"/>
                <w:sz w:val="16"/>
                <w:szCs w:val="16"/>
              </w:rPr>
              <w:t>1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3EAE54" w14:textId="211847B3"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B2963F" w14:textId="3B835E8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3ABE8A" w14:textId="3EF93311" w:rsidR="00253AFB" w:rsidRPr="009B053A" w:rsidRDefault="00253AFB">
            <w:pPr>
              <w:rPr>
                <w:rFonts w:ascii="Arial" w:hAnsi="Arial"/>
                <w:sz w:val="16"/>
                <w:szCs w:val="16"/>
              </w:rPr>
            </w:pPr>
            <w:r w:rsidRPr="009B053A">
              <w:rPr>
                <w:rFonts w:ascii="Arial" w:hAnsi="Arial"/>
                <w:sz w:val="16"/>
                <w:szCs w:val="16"/>
              </w:rPr>
              <w:t>Addition of 6.2B.4.2.3a TIB,c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C6AD5" w14:textId="77777777" w:rsidR="00253AFB" w:rsidRPr="009B053A" w:rsidRDefault="00253AFB">
            <w:pPr>
              <w:pStyle w:val="TAL"/>
              <w:rPr>
                <w:sz w:val="16"/>
                <w:szCs w:val="16"/>
              </w:rPr>
            </w:pPr>
            <w:r w:rsidRPr="009B053A">
              <w:rPr>
                <w:sz w:val="16"/>
                <w:szCs w:val="16"/>
              </w:rPr>
              <w:t>17.4.0</w:t>
            </w:r>
          </w:p>
        </w:tc>
      </w:tr>
      <w:tr w:rsidR="00253AFB" w:rsidRPr="009B053A" w14:paraId="5797ED4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1E7DBA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E29A5E"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48D5EE" w14:textId="062046FB" w:rsidR="00253AFB" w:rsidRPr="009B053A" w:rsidRDefault="00253AFB">
            <w:pPr>
              <w:rPr>
                <w:rFonts w:ascii="Arial" w:hAnsi="Arial"/>
                <w:sz w:val="16"/>
                <w:szCs w:val="16"/>
              </w:rPr>
            </w:pPr>
            <w:r w:rsidRPr="009B053A">
              <w:rPr>
                <w:rFonts w:ascii="Arial" w:hAnsi="Arial"/>
                <w:sz w:val="16"/>
                <w:szCs w:val="16"/>
              </w:rPr>
              <w:t>R5-2212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3C468" w14:textId="39CEBD08" w:rsidR="00253AFB" w:rsidRPr="009B053A" w:rsidRDefault="00253AFB">
            <w:pPr>
              <w:rPr>
                <w:rFonts w:ascii="Arial" w:hAnsi="Arial"/>
                <w:sz w:val="16"/>
                <w:szCs w:val="16"/>
              </w:rPr>
            </w:pPr>
            <w:r w:rsidRPr="009B053A">
              <w:rPr>
                <w:rFonts w:ascii="Arial" w:hAnsi="Arial"/>
                <w:sz w:val="16"/>
                <w:szCs w:val="16"/>
              </w:rPr>
              <w:t>13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D2A56B" w14:textId="4B36C122"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0D954" w14:textId="0E9C1E68"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3E5516" w14:textId="322DA339" w:rsidR="00253AFB" w:rsidRPr="009B053A" w:rsidRDefault="00253AFB">
            <w:pPr>
              <w:rPr>
                <w:rFonts w:ascii="Arial" w:hAnsi="Arial"/>
                <w:sz w:val="16"/>
                <w:szCs w:val="16"/>
              </w:rPr>
            </w:pPr>
            <w:r w:rsidRPr="009B053A">
              <w:rPr>
                <w:rFonts w:ascii="Arial" w:hAnsi="Arial"/>
                <w:sz w:val="16"/>
                <w:szCs w:val="16"/>
              </w:rPr>
              <w:t>Update of E-UTRA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32AA5" w14:textId="77777777" w:rsidR="00253AFB" w:rsidRPr="009B053A" w:rsidRDefault="00253AFB">
            <w:pPr>
              <w:pStyle w:val="TAL"/>
              <w:rPr>
                <w:sz w:val="16"/>
                <w:szCs w:val="16"/>
              </w:rPr>
            </w:pPr>
            <w:r w:rsidRPr="009B053A">
              <w:rPr>
                <w:sz w:val="16"/>
                <w:szCs w:val="16"/>
              </w:rPr>
              <w:t>17.4.0</w:t>
            </w:r>
          </w:p>
        </w:tc>
      </w:tr>
      <w:tr w:rsidR="00253AFB" w:rsidRPr="009B053A" w14:paraId="3BBE2A6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A77C2CB"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78D07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17211" w14:textId="1F4FB31F" w:rsidR="00253AFB" w:rsidRPr="009B053A" w:rsidRDefault="00253AFB">
            <w:pPr>
              <w:rPr>
                <w:rFonts w:ascii="Arial" w:hAnsi="Arial"/>
                <w:sz w:val="16"/>
                <w:szCs w:val="16"/>
              </w:rPr>
            </w:pPr>
            <w:r w:rsidRPr="009B053A">
              <w:rPr>
                <w:rFonts w:ascii="Arial" w:hAnsi="Arial"/>
                <w:sz w:val="16"/>
                <w:szCs w:val="16"/>
              </w:rPr>
              <w:t>R5-2213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1C90C" w14:textId="16472239" w:rsidR="00253AFB" w:rsidRPr="009B053A" w:rsidRDefault="00253AFB">
            <w:pPr>
              <w:rPr>
                <w:rFonts w:ascii="Arial" w:hAnsi="Arial"/>
                <w:sz w:val="16"/>
                <w:szCs w:val="16"/>
              </w:rPr>
            </w:pPr>
            <w:r w:rsidRPr="009B053A">
              <w:rPr>
                <w:rFonts w:ascii="Arial" w:hAnsi="Arial"/>
                <w:sz w:val="16"/>
                <w:szCs w:val="16"/>
              </w:rPr>
              <w:t>13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EAA727" w14:textId="41F89F2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B5C2F" w14:textId="79FE68B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AC48D2" w14:textId="4E8A0DF8" w:rsidR="00253AFB" w:rsidRPr="009B053A" w:rsidRDefault="00253AFB">
            <w:pPr>
              <w:rPr>
                <w:rFonts w:ascii="Arial" w:hAnsi="Arial"/>
                <w:sz w:val="16"/>
                <w:szCs w:val="16"/>
              </w:rPr>
            </w:pPr>
            <w:r w:rsidRPr="009B053A">
              <w:rPr>
                <w:rFonts w:ascii="Arial" w:hAnsi="Arial"/>
                <w:sz w:val="16"/>
                <w:szCs w:val="16"/>
              </w:rPr>
              <w:t>Update for 6.5B.4.2 Additional Spurious Emissions for Intra-band non-contiguous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7280A5" w14:textId="77777777" w:rsidR="00253AFB" w:rsidRPr="009B053A" w:rsidRDefault="00253AFB">
            <w:pPr>
              <w:pStyle w:val="TAL"/>
              <w:rPr>
                <w:sz w:val="16"/>
                <w:szCs w:val="16"/>
              </w:rPr>
            </w:pPr>
            <w:r w:rsidRPr="009B053A">
              <w:rPr>
                <w:sz w:val="16"/>
                <w:szCs w:val="16"/>
              </w:rPr>
              <w:t>17.4.0</w:t>
            </w:r>
          </w:p>
        </w:tc>
      </w:tr>
      <w:tr w:rsidR="00253AFB" w:rsidRPr="009B053A" w14:paraId="3A8FF4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96DCA4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F5A7E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367BBF" w14:textId="4F977EFB" w:rsidR="00253AFB" w:rsidRPr="009B053A" w:rsidRDefault="00253AFB">
            <w:pPr>
              <w:rPr>
                <w:rFonts w:ascii="Arial" w:hAnsi="Arial"/>
                <w:sz w:val="16"/>
                <w:szCs w:val="16"/>
              </w:rPr>
            </w:pPr>
            <w:r w:rsidRPr="009B053A">
              <w:rPr>
                <w:rFonts w:ascii="Arial" w:hAnsi="Arial"/>
                <w:sz w:val="16"/>
                <w:szCs w:val="16"/>
              </w:rPr>
              <w:t>R5-2213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35FE6A" w14:textId="3004349C" w:rsidR="00253AFB" w:rsidRPr="009B053A" w:rsidRDefault="00253AFB">
            <w:pPr>
              <w:rPr>
                <w:rFonts w:ascii="Arial" w:hAnsi="Arial"/>
                <w:sz w:val="16"/>
                <w:szCs w:val="16"/>
              </w:rPr>
            </w:pPr>
            <w:r w:rsidRPr="009B053A">
              <w:rPr>
                <w:rFonts w:ascii="Arial" w:hAnsi="Arial"/>
                <w:sz w:val="16"/>
                <w:szCs w:val="16"/>
              </w:rPr>
              <w:t>13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6E12E7" w14:textId="2C630F8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D8256C" w14:textId="6F577320"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208396" w14:textId="311E7642" w:rsidR="00253AFB" w:rsidRPr="009B053A" w:rsidRDefault="00253AFB">
            <w:pPr>
              <w:rPr>
                <w:rFonts w:ascii="Arial" w:hAnsi="Arial"/>
                <w:sz w:val="16"/>
                <w:szCs w:val="16"/>
              </w:rPr>
            </w:pPr>
            <w:r w:rsidRPr="009B053A">
              <w:rPr>
                <w:rFonts w:ascii="Arial" w:hAnsi="Arial"/>
                <w:sz w:val="16"/>
                <w:szCs w:val="16"/>
              </w:rPr>
              <w:t>Update for reference sensitivity for EN_DC_r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650C27" w14:textId="77777777" w:rsidR="00253AFB" w:rsidRPr="009B053A" w:rsidRDefault="00253AFB">
            <w:pPr>
              <w:pStyle w:val="TAL"/>
              <w:rPr>
                <w:sz w:val="16"/>
                <w:szCs w:val="16"/>
              </w:rPr>
            </w:pPr>
            <w:r w:rsidRPr="009B053A">
              <w:rPr>
                <w:sz w:val="16"/>
                <w:szCs w:val="16"/>
              </w:rPr>
              <w:t>17.4.0</w:t>
            </w:r>
          </w:p>
        </w:tc>
      </w:tr>
      <w:tr w:rsidR="00253AFB" w:rsidRPr="009B053A" w14:paraId="6FBBC86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FB33FB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A0751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B81DB6" w14:textId="01EF5168" w:rsidR="00253AFB" w:rsidRPr="009B053A" w:rsidRDefault="00253AFB">
            <w:pPr>
              <w:rPr>
                <w:rFonts w:ascii="Arial" w:hAnsi="Arial"/>
                <w:sz w:val="16"/>
                <w:szCs w:val="16"/>
              </w:rPr>
            </w:pPr>
            <w:r w:rsidRPr="009B053A">
              <w:rPr>
                <w:rFonts w:ascii="Arial" w:hAnsi="Arial"/>
                <w:sz w:val="16"/>
                <w:szCs w:val="16"/>
              </w:rPr>
              <w:t>R5-221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58B7B8" w14:textId="08E87E9A" w:rsidR="00253AFB" w:rsidRPr="009B053A" w:rsidRDefault="00253AFB">
            <w:pPr>
              <w:rPr>
                <w:rFonts w:ascii="Arial" w:hAnsi="Arial"/>
                <w:sz w:val="16"/>
                <w:szCs w:val="16"/>
              </w:rPr>
            </w:pPr>
            <w:r w:rsidRPr="009B053A">
              <w:rPr>
                <w:rFonts w:ascii="Arial" w:hAnsi="Arial"/>
                <w:sz w:val="16"/>
                <w:szCs w:val="16"/>
              </w:rPr>
              <w:t>13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8CD733" w14:textId="5A4D83AE"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2892B3" w14:textId="6AC18AB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90A855" w14:textId="6743D81A" w:rsidR="00253AFB" w:rsidRPr="009B053A" w:rsidRDefault="00253AFB">
            <w:pPr>
              <w:rPr>
                <w:rFonts w:ascii="Arial" w:hAnsi="Arial"/>
                <w:sz w:val="16"/>
                <w:szCs w:val="16"/>
              </w:rPr>
            </w:pPr>
            <w:r w:rsidRPr="009B053A">
              <w:rPr>
                <w:rFonts w:ascii="Arial" w:hAnsi="Arial"/>
                <w:sz w:val="16"/>
                <w:szCs w:val="16"/>
              </w:rPr>
              <w:t>Editorial Update for 6.2B.4.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968D6A" w14:textId="77777777" w:rsidR="00253AFB" w:rsidRPr="009B053A" w:rsidRDefault="00253AFB">
            <w:pPr>
              <w:pStyle w:val="TAL"/>
              <w:rPr>
                <w:sz w:val="16"/>
                <w:szCs w:val="16"/>
              </w:rPr>
            </w:pPr>
            <w:r w:rsidRPr="009B053A">
              <w:rPr>
                <w:sz w:val="16"/>
                <w:szCs w:val="16"/>
              </w:rPr>
              <w:t>17.4.0</w:t>
            </w:r>
          </w:p>
        </w:tc>
      </w:tr>
      <w:tr w:rsidR="00253AFB" w:rsidRPr="009B053A" w14:paraId="401D15B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203769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E9B68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B546C" w14:textId="5512BDAD" w:rsidR="00253AFB" w:rsidRPr="009B053A" w:rsidRDefault="00253AFB">
            <w:pPr>
              <w:rPr>
                <w:rFonts w:ascii="Arial" w:hAnsi="Arial"/>
                <w:sz w:val="16"/>
                <w:szCs w:val="16"/>
              </w:rPr>
            </w:pPr>
            <w:r w:rsidRPr="009B053A">
              <w:rPr>
                <w:rFonts w:ascii="Arial" w:hAnsi="Arial"/>
                <w:sz w:val="16"/>
                <w:szCs w:val="16"/>
              </w:rPr>
              <w:t>R5-221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B279BD" w14:textId="1DF38CE3" w:rsidR="00253AFB" w:rsidRPr="009B053A" w:rsidRDefault="00253AFB">
            <w:pPr>
              <w:rPr>
                <w:rFonts w:ascii="Arial" w:hAnsi="Arial"/>
                <w:sz w:val="16"/>
                <w:szCs w:val="16"/>
              </w:rPr>
            </w:pPr>
            <w:r w:rsidRPr="009B053A">
              <w:rPr>
                <w:rFonts w:ascii="Arial" w:hAnsi="Arial"/>
                <w:sz w:val="16"/>
                <w:szCs w:val="16"/>
              </w:rPr>
              <w:t>13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F544F2" w14:textId="2370A45A"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2A000" w14:textId="335DD9E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A100A9" w14:textId="4012B3E1" w:rsidR="00253AFB" w:rsidRPr="009B053A" w:rsidRDefault="00253AFB">
            <w:pPr>
              <w:rPr>
                <w:rFonts w:ascii="Arial" w:hAnsi="Arial"/>
                <w:sz w:val="16"/>
                <w:szCs w:val="16"/>
              </w:rPr>
            </w:pPr>
            <w:r w:rsidRPr="009B053A">
              <w:rPr>
                <w:rFonts w:ascii="Arial" w:hAnsi="Arial"/>
                <w:sz w:val="16"/>
                <w:szCs w:val="16"/>
              </w:rPr>
              <w:t>Update Ref sense for r16 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A31302" w14:textId="77777777" w:rsidR="00253AFB" w:rsidRPr="009B053A" w:rsidRDefault="00253AFB">
            <w:pPr>
              <w:pStyle w:val="TAL"/>
              <w:rPr>
                <w:sz w:val="16"/>
                <w:szCs w:val="16"/>
              </w:rPr>
            </w:pPr>
            <w:r w:rsidRPr="009B053A">
              <w:rPr>
                <w:sz w:val="16"/>
                <w:szCs w:val="16"/>
              </w:rPr>
              <w:t>17.4.0</w:t>
            </w:r>
          </w:p>
        </w:tc>
      </w:tr>
      <w:tr w:rsidR="00253AFB" w:rsidRPr="009B053A" w14:paraId="6879F013"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6D79741"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D256C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58ED89" w14:textId="4B0366D9" w:rsidR="00253AFB" w:rsidRPr="009B053A" w:rsidRDefault="00253AFB">
            <w:pPr>
              <w:rPr>
                <w:rFonts w:ascii="Arial" w:hAnsi="Arial"/>
                <w:sz w:val="16"/>
                <w:szCs w:val="16"/>
              </w:rPr>
            </w:pPr>
            <w:r w:rsidRPr="009B053A">
              <w:rPr>
                <w:rFonts w:ascii="Arial" w:hAnsi="Arial"/>
                <w:sz w:val="16"/>
                <w:szCs w:val="16"/>
              </w:rPr>
              <w:t>R5-221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9D6C4D" w14:textId="327D3827" w:rsidR="00253AFB" w:rsidRPr="009B053A" w:rsidRDefault="00253AFB">
            <w:pPr>
              <w:rPr>
                <w:rFonts w:ascii="Arial" w:hAnsi="Arial"/>
                <w:sz w:val="16"/>
                <w:szCs w:val="16"/>
              </w:rPr>
            </w:pPr>
            <w:r w:rsidRPr="009B053A">
              <w:rPr>
                <w:rFonts w:ascii="Arial" w:hAnsi="Arial"/>
                <w:sz w:val="16"/>
                <w:szCs w:val="16"/>
              </w:rPr>
              <w:t>13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507D0B" w14:textId="08E003B7" w:rsidR="00253AFB" w:rsidRPr="009B053A" w:rsidRDefault="00253AF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D9FC3F" w14:textId="14FB4B4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AEAA12" w14:textId="0FDEE6A1" w:rsidR="00253AFB" w:rsidRPr="009B053A" w:rsidRDefault="00253AFB">
            <w:pPr>
              <w:rPr>
                <w:rFonts w:ascii="Arial" w:hAnsi="Arial"/>
                <w:sz w:val="16"/>
                <w:szCs w:val="16"/>
              </w:rPr>
            </w:pPr>
            <w:r w:rsidRPr="009B053A">
              <w:rPr>
                <w:rFonts w:ascii="Arial" w:hAnsi="Arial"/>
                <w:sz w:val="16"/>
                <w:szCs w:val="16"/>
              </w:rPr>
              <w:t>Addition of PC2 ENDC 4 combos into 38.521-3 TC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BF3C51" w14:textId="77777777" w:rsidR="00253AFB" w:rsidRPr="009B053A" w:rsidRDefault="00253AFB">
            <w:pPr>
              <w:pStyle w:val="TAL"/>
              <w:rPr>
                <w:sz w:val="16"/>
                <w:szCs w:val="16"/>
              </w:rPr>
            </w:pPr>
            <w:r w:rsidRPr="009B053A">
              <w:rPr>
                <w:sz w:val="16"/>
                <w:szCs w:val="16"/>
              </w:rPr>
              <w:t>17.4.0</w:t>
            </w:r>
          </w:p>
        </w:tc>
      </w:tr>
      <w:tr w:rsidR="00253AFB" w:rsidRPr="009B053A" w14:paraId="4CC1B92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8FC0463"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410AA0"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4192F6" w14:textId="5C8D6ADF" w:rsidR="00253AFB" w:rsidRPr="009B053A" w:rsidRDefault="00253AFB">
            <w:pPr>
              <w:rPr>
                <w:rFonts w:ascii="Arial" w:hAnsi="Arial"/>
                <w:sz w:val="16"/>
                <w:szCs w:val="16"/>
              </w:rPr>
            </w:pPr>
            <w:r w:rsidRPr="009B053A">
              <w:rPr>
                <w:rFonts w:ascii="Arial" w:hAnsi="Arial"/>
                <w:sz w:val="16"/>
                <w:szCs w:val="16"/>
              </w:rPr>
              <w:t>R5-22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AFC45A" w14:textId="078323A2" w:rsidR="00253AFB" w:rsidRPr="009B053A" w:rsidRDefault="00253AFB">
            <w:pPr>
              <w:rPr>
                <w:rFonts w:ascii="Arial" w:hAnsi="Arial"/>
                <w:sz w:val="16"/>
                <w:szCs w:val="16"/>
              </w:rPr>
            </w:pPr>
            <w:r w:rsidRPr="009B053A">
              <w:rPr>
                <w:rFonts w:ascii="Arial" w:hAnsi="Arial"/>
                <w:sz w:val="16"/>
                <w:szCs w:val="16"/>
              </w:rPr>
              <w:t>1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0C9A7F" w14:textId="4CFAAC9B"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8FBFE6" w14:textId="47BC9D5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C19226" w14:textId="0ED790DB" w:rsidR="00253AFB" w:rsidRPr="009B053A" w:rsidRDefault="00253AFB">
            <w:pPr>
              <w:rPr>
                <w:rFonts w:ascii="Arial" w:hAnsi="Arial"/>
                <w:sz w:val="16"/>
                <w:szCs w:val="16"/>
              </w:rPr>
            </w:pPr>
            <w:r w:rsidRPr="009B053A">
              <w:rPr>
                <w:rFonts w:ascii="Arial" w:hAnsi="Arial"/>
                <w:sz w:val="16"/>
                <w:szCs w:val="16"/>
              </w:rPr>
              <w:t>Correction of Test applicability of 6.2B.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10B377" w14:textId="77777777" w:rsidR="00253AFB" w:rsidRPr="009B053A" w:rsidRDefault="00253AFB">
            <w:pPr>
              <w:pStyle w:val="TAL"/>
              <w:rPr>
                <w:sz w:val="16"/>
                <w:szCs w:val="16"/>
              </w:rPr>
            </w:pPr>
            <w:r w:rsidRPr="009B053A">
              <w:rPr>
                <w:sz w:val="16"/>
                <w:szCs w:val="16"/>
              </w:rPr>
              <w:t>17.4.0</w:t>
            </w:r>
          </w:p>
        </w:tc>
      </w:tr>
      <w:tr w:rsidR="00253AFB" w:rsidRPr="009B053A" w14:paraId="15AEEDDE"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E87CE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0CC085"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42B245" w14:textId="3849D743" w:rsidR="00253AFB" w:rsidRPr="009B053A" w:rsidRDefault="00253AFB">
            <w:pPr>
              <w:rPr>
                <w:rFonts w:ascii="Arial" w:hAnsi="Arial"/>
                <w:sz w:val="16"/>
                <w:szCs w:val="16"/>
              </w:rPr>
            </w:pPr>
            <w:r w:rsidRPr="009B053A">
              <w:rPr>
                <w:rFonts w:ascii="Arial" w:hAnsi="Arial"/>
                <w:sz w:val="16"/>
                <w:szCs w:val="16"/>
              </w:rPr>
              <w:t>R5-22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BDAF99" w14:textId="29ECBCB8" w:rsidR="00253AFB" w:rsidRPr="009B053A" w:rsidRDefault="00253AFB">
            <w:pPr>
              <w:rPr>
                <w:rFonts w:ascii="Arial" w:hAnsi="Arial"/>
                <w:sz w:val="16"/>
                <w:szCs w:val="16"/>
              </w:rPr>
            </w:pPr>
            <w:r w:rsidRPr="009B053A">
              <w:rPr>
                <w:rFonts w:ascii="Arial" w:hAnsi="Arial"/>
                <w:sz w:val="16"/>
                <w:szCs w:val="16"/>
              </w:rPr>
              <w:t>1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0652B5" w14:textId="7A109577"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FA03B" w14:textId="6942E00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2ACEE" w14:textId="77309F99" w:rsidR="00253AFB" w:rsidRPr="009B053A" w:rsidRDefault="00253AFB">
            <w:pPr>
              <w:rPr>
                <w:rFonts w:ascii="Arial" w:hAnsi="Arial"/>
                <w:sz w:val="16"/>
                <w:szCs w:val="16"/>
              </w:rPr>
            </w:pPr>
            <w:r w:rsidRPr="009B053A">
              <w:rPr>
                <w:rFonts w:ascii="Arial" w:hAnsi="Arial"/>
                <w:sz w:val="16"/>
                <w:szCs w:val="16"/>
              </w:rPr>
              <w:t>Correction of 6.5B.2.3.3 to include 6.5.2.4.2 of 38.52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1AD4" w14:textId="77777777" w:rsidR="00253AFB" w:rsidRPr="009B053A" w:rsidRDefault="00253AFB">
            <w:pPr>
              <w:pStyle w:val="TAL"/>
              <w:rPr>
                <w:sz w:val="16"/>
                <w:szCs w:val="16"/>
              </w:rPr>
            </w:pPr>
            <w:r w:rsidRPr="009B053A">
              <w:rPr>
                <w:sz w:val="16"/>
                <w:szCs w:val="16"/>
              </w:rPr>
              <w:t>17.4.0</w:t>
            </w:r>
          </w:p>
        </w:tc>
      </w:tr>
      <w:tr w:rsidR="00253AFB" w:rsidRPr="009B053A" w14:paraId="637815E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2E80F9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C4CE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0E5956" w14:textId="03D3EE8C" w:rsidR="00253AFB" w:rsidRPr="009B053A" w:rsidRDefault="00253AFB">
            <w:pPr>
              <w:rPr>
                <w:rFonts w:ascii="Arial" w:hAnsi="Arial"/>
                <w:sz w:val="16"/>
                <w:szCs w:val="16"/>
              </w:rPr>
            </w:pPr>
            <w:r w:rsidRPr="009B053A">
              <w:rPr>
                <w:rFonts w:ascii="Arial" w:hAnsi="Arial"/>
                <w:sz w:val="16"/>
                <w:szCs w:val="16"/>
              </w:rPr>
              <w:t>R5-22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60CE9" w14:textId="459958AA" w:rsidR="00253AFB" w:rsidRPr="009B053A" w:rsidRDefault="00253AFB">
            <w:pPr>
              <w:rPr>
                <w:rFonts w:ascii="Arial" w:hAnsi="Arial"/>
                <w:sz w:val="16"/>
                <w:szCs w:val="16"/>
              </w:rPr>
            </w:pPr>
            <w:r w:rsidRPr="009B053A">
              <w:rPr>
                <w:rFonts w:ascii="Arial" w:hAnsi="Arial"/>
                <w:sz w:val="16"/>
                <w:szCs w:val="16"/>
              </w:rPr>
              <w:t>1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AA2A39" w14:textId="26EB4FB8"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B5E8" w14:textId="2C5E172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A96005" w14:textId="640D8DC5" w:rsidR="00253AFB" w:rsidRPr="009B053A" w:rsidRDefault="00253AFB">
            <w:pPr>
              <w:rPr>
                <w:rFonts w:ascii="Arial" w:hAnsi="Arial"/>
                <w:sz w:val="16"/>
                <w:szCs w:val="16"/>
              </w:rPr>
            </w:pPr>
            <w:r w:rsidRPr="009B053A">
              <w:rPr>
                <w:rFonts w:ascii="Arial" w:hAnsi="Arial"/>
                <w:sz w:val="16"/>
                <w:szCs w:val="16"/>
              </w:rPr>
              <w:t>Update MOP for inter-band NE-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57862" w14:textId="77777777" w:rsidR="00253AFB" w:rsidRPr="009B053A" w:rsidRDefault="00253AFB">
            <w:pPr>
              <w:pStyle w:val="TAL"/>
              <w:rPr>
                <w:sz w:val="16"/>
                <w:szCs w:val="16"/>
              </w:rPr>
            </w:pPr>
            <w:r w:rsidRPr="009B053A">
              <w:rPr>
                <w:sz w:val="16"/>
                <w:szCs w:val="16"/>
              </w:rPr>
              <w:t>17.4.0</w:t>
            </w:r>
          </w:p>
        </w:tc>
      </w:tr>
      <w:tr w:rsidR="00253AFB" w:rsidRPr="009B053A" w14:paraId="345473B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0ED11A4"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CA886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E0EB96" w14:textId="74733617" w:rsidR="00253AFB" w:rsidRPr="009B053A" w:rsidRDefault="00253AFB">
            <w:pPr>
              <w:rPr>
                <w:rFonts w:ascii="Arial" w:hAnsi="Arial"/>
                <w:sz w:val="16"/>
                <w:szCs w:val="16"/>
              </w:rPr>
            </w:pPr>
            <w:r w:rsidRPr="009B053A">
              <w:rPr>
                <w:rFonts w:ascii="Arial" w:hAnsi="Arial"/>
                <w:sz w:val="16"/>
                <w:szCs w:val="16"/>
              </w:rPr>
              <w:t>R5-2216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A8447" w14:textId="30AA9CFE" w:rsidR="00253AFB" w:rsidRPr="009B053A" w:rsidRDefault="00253AFB">
            <w:pPr>
              <w:rPr>
                <w:rFonts w:ascii="Arial" w:hAnsi="Arial"/>
                <w:sz w:val="16"/>
                <w:szCs w:val="16"/>
              </w:rPr>
            </w:pPr>
            <w:r w:rsidRPr="009B053A">
              <w:rPr>
                <w:rFonts w:ascii="Arial" w:hAnsi="Arial"/>
                <w:sz w:val="16"/>
                <w:szCs w:val="16"/>
              </w:rPr>
              <w:t>1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166C6" w14:textId="1C5578BE"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806F47" w14:textId="1605DAE8"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39DD38" w14:textId="09851ADC" w:rsidR="00253AFB" w:rsidRPr="009B053A" w:rsidRDefault="00253AFB">
            <w:pPr>
              <w:rPr>
                <w:rFonts w:ascii="Arial" w:hAnsi="Arial"/>
                <w:sz w:val="16"/>
                <w:szCs w:val="16"/>
              </w:rPr>
            </w:pPr>
            <w:r w:rsidRPr="009B053A">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E892CC" w14:textId="77777777" w:rsidR="00253AFB" w:rsidRPr="009B053A" w:rsidRDefault="00253AFB">
            <w:pPr>
              <w:pStyle w:val="TAL"/>
              <w:rPr>
                <w:sz w:val="16"/>
                <w:szCs w:val="16"/>
              </w:rPr>
            </w:pPr>
            <w:r w:rsidRPr="009B053A">
              <w:rPr>
                <w:sz w:val="16"/>
                <w:szCs w:val="16"/>
              </w:rPr>
              <w:t>17.4.0</w:t>
            </w:r>
          </w:p>
        </w:tc>
      </w:tr>
      <w:tr w:rsidR="00253AFB" w:rsidRPr="009B053A" w14:paraId="50533E11"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6E780D5"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4626F3"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50FB44" w14:textId="02EF0A45" w:rsidR="00253AFB" w:rsidRPr="009B053A" w:rsidRDefault="00253AFB">
            <w:pPr>
              <w:rPr>
                <w:rFonts w:ascii="Arial" w:hAnsi="Arial"/>
                <w:sz w:val="16"/>
                <w:szCs w:val="16"/>
              </w:rPr>
            </w:pPr>
            <w:r w:rsidRPr="009B053A">
              <w:rPr>
                <w:rFonts w:ascii="Arial" w:hAnsi="Arial"/>
                <w:sz w:val="16"/>
                <w:szCs w:val="16"/>
              </w:rPr>
              <w:t>R5-221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C42205" w14:textId="79ABAD80" w:rsidR="00253AFB" w:rsidRPr="009B053A" w:rsidRDefault="00253AFB">
            <w:pPr>
              <w:rPr>
                <w:rFonts w:ascii="Arial" w:hAnsi="Arial"/>
                <w:sz w:val="16"/>
                <w:szCs w:val="16"/>
              </w:rPr>
            </w:pPr>
            <w:r w:rsidRPr="009B053A">
              <w:rPr>
                <w:rFonts w:ascii="Arial" w:hAnsi="Arial"/>
                <w:sz w:val="16"/>
                <w:szCs w:val="16"/>
              </w:rPr>
              <w:t>1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59C3C7" w14:textId="4A2C02AF"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B87857" w14:textId="156FBEB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ED93A5" w14:textId="636CFEE2" w:rsidR="00253AFB" w:rsidRPr="009B053A" w:rsidRDefault="00253AFB">
            <w:pPr>
              <w:rPr>
                <w:rFonts w:ascii="Arial" w:hAnsi="Arial"/>
                <w:sz w:val="16"/>
                <w:szCs w:val="16"/>
              </w:rPr>
            </w:pPr>
            <w:r w:rsidRPr="009B053A">
              <w:rPr>
                <w:rFonts w:ascii="Arial" w:hAnsi="Arial"/>
                <w:sz w:val="16"/>
                <w:szCs w:val="16"/>
              </w:rPr>
              <w:t>Clarification on clause number of NE-DC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60C51" w14:textId="77777777" w:rsidR="00253AFB" w:rsidRPr="009B053A" w:rsidRDefault="00253AFB">
            <w:pPr>
              <w:pStyle w:val="TAL"/>
              <w:rPr>
                <w:sz w:val="16"/>
                <w:szCs w:val="16"/>
              </w:rPr>
            </w:pPr>
            <w:r w:rsidRPr="009B053A">
              <w:rPr>
                <w:sz w:val="16"/>
                <w:szCs w:val="16"/>
              </w:rPr>
              <w:t>17.4.0</w:t>
            </w:r>
          </w:p>
        </w:tc>
      </w:tr>
      <w:tr w:rsidR="00253AFB" w:rsidRPr="009B053A" w14:paraId="6CDC73E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80E652"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10B0F5"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616054" w14:textId="27699A90" w:rsidR="00253AFB" w:rsidRPr="009B053A" w:rsidRDefault="00253AFB">
            <w:pPr>
              <w:rPr>
                <w:rFonts w:ascii="Arial" w:hAnsi="Arial"/>
                <w:sz w:val="16"/>
                <w:szCs w:val="16"/>
              </w:rPr>
            </w:pPr>
            <w:r w:rsidRPr="009B053A">
              <w:rPr>
                <w:rFonts w:ascii="Arial" w:hAnsi="Arial"/>
                <w:sz w:val="16"/>
                <w:szCs w:val="16"/>
              </w:rPr>
              <w:t>R5-2216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B92846" w14:textId="7AF4C686" w:rsidR="00253AFB" w:rsidRPr="009B053A" w:rsidRDefault="00253AFB">
            <w:pPr>
              <w:rPr>
                <w:rFonts w:ascii="Arial" w:hAnsi="Arial"/>
                <w:sz w:val="16"/>
                <w:szCs w:val="16"/>
              </w:rPr>
            </w:pPr>
            <w:r w:rsidRPr="009B053A">
              <w:rPr>
                <w:rFonts w:ascii="Arial" w:hAnsi="Arial"/>
                <w:sz w:val="16"/>
                <w:szCs w:val="16"/>
              </w:rPr>
              <w:t>1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AB78F" w14:textId="1B710488"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70B048" w14:textId="59C7A700"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7A801" w14:textId="7791B402" w:rsidR="00253AFB" w:rsidRPr="009B053A" w:rsidRDefault="00253AFB">
            <w:pPr>
              <w:rPr>
                <w:rFonts w:ascii="Arial" w:hAnsi="Arial"/>
                <w:sz w:val="16"/>
                <w:szCs w:val="16"/>
              </w:rPr>
            </w:pPr>
            <w:r w:rsidRPr="009B053A">
              <w:rPr>
                <w:rFonts w:ascii="Arial" w:hAnsi="Arial"/>
                <w:sz w:val="16"/>
                <w:szCs w:val="16"/>
              </w:rPr>
              <w:t>Correction of ON OFF time mask for inter-band EN-DC including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4ECC7" w14:textId="77777777" w:rsidR="00253AFB" w:rsidRPr="009B053A" w:rsidRDefault="00253AFB">
            <w:pPr>
              <w:pStyle w:val="TAL"/>
              <w:rPr>
                <w:sz w:val="16"/>
                <w:szCs w:val="16"/>
              </w:rPr>
            </w:pPr>
            <w:r w:rsidRPr="009B053A">
              <w:rPr>
                <w:sz w:val="16"/>
                <w:szCs w:val="16"/>
              </w:rPr>
              <w:t>17.4.0</w:t>
            </w:r>
          </w:p>
        </w:tc>
      </w:tr>
      <w:tr w:rsidR="00253AFB" w:rsidRPr="009B053A" w14:paraId="216370D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6056FDB8"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505A7B"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BE3F9" w14:textId="195B4136" w:rsidR="00253AFB" w:rsidRPr="009B053A" w:rsidRDefault="00253AFB">
            <w:pPr>
              <w:rPr>
                <w:rFonts w:ascii="Arial" w:hAnsi="Arial"/>
                <w:sz w:val="16"/>
                <w:szCs w:val="16"/>
              </w:rPr>
            </w:pPr>
            <w:r w:rsidRPr="009B053A">
              <w:rPr>
                <w:rFonts w:ascii="Arial" w:hAnsi="Arial"/>
                <w:sz w:val="16"/>
                <w:szCs w:val="16"/>
              </w:rPr>
              <w:t>R5-221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557F47" w14:textId="5B5EA3C8" w:rsidR="00253AFB" w:rsidRPr="009B053A" w:rsidRDefault="00253AFB">
            <w:pPr>
              <w:rPr>
                <w:rFonts w:ascii="Arial" w:hAnsi="Arial"/>
                <w:sz w:val="16"/>
                <w:szCs w:val="16"/>
              </w:rPr>
            </w:pPr>
            <w:r w:rsidRPr="009B053A">
              <w:rPr>
                <w:rFonts w:ascii="Arial" w:hAnsi="Arial"/>
                <w:sz w:val="16"/>
                <w:szCs w:val="16"/>
              </w:rPr>
              <w:t>1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ACFF" w14:textId="58BE285D"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F98330" w14:textId="121F6988"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2A8608" w14:textId="27133229" w:rsidR="00253AFB" w:rsidRPr="009B053A" w:rsidRDefault="00253AFB">
            <w:pPr>
              <w:rPr>
                <w:rFonts w:ascii="Arial" w:hAnsi="Arial"/>
                <w:sz w:val="16"/>
                <w:szCs w:val="16"/>
              </w:rPr>
            </w:pPr>
            <w:r w:rsidRPr="009B053A">
              <w:rPr>
                <w:rFonts w:ascii="Arial" w:hAnsi="Arial"/>
                <w:sz w:val="16"/>
                <w:szCs w:val="16"/>
              </w:rPr>
              <w:t>Definition of MTSU and TT for Intra-band EN-DC additional spurious emissions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4A039" w14:textId="77777777" w:rsidR="00253AFB" w:rsidRPr="009B053A" w:rsidRDefault="00253AFB">
            <w:pPr>
              <w:pStyle w:val="TAL"/>
              <w:rPr>
                <w:sz w:val="16"/>
                <w:szCs w:val="16"/>
              </w:rPr>
            </w:pPr>
            <w:r w:rsidRPr="009B053A">
              <w:rPr>
                <w:sz w:val="16"/>
                <w:szCs w:val="16"/>
              </w:rPr>
              <w:t>17.4.0</w:t>
            </w:r>
          </w:p>
        </w:tc>
      </w:tr>
      <w:tr w:rsidR="00253AFB" w:rsidRPr="009B053A" w14:paraId="78C79C7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EECC28A"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F0318D"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A9CD29" w14:textId="5CE17641" w:rsidR="00253AFB" w:rsidRPr="009B053A" w:rsidRDefault="00253AFB">
            <w:pPr>
              <w:rPr>
                <w:rFonts w:ascii="Arial" w:hAnsi="Arial"/>
                <w:sz w:val="16"/>
                <w:szCs w:val="16"/>
              </w:rPr>
            </w:pPr>
            <w:r w:rsidRPr="009B053A">
              <w:rPr>
                <w:rFonts w:ascii="Arial" w:hAnsi="Arial"/>
                <w:sz w:val="16"/>
                <w:szCs w:val="16"/>
              </w:rPr>
              <w:t>R5-2217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3056B1" w14:textId="5A202F8A" w:rsidR="00253AFB" w:rsidRPr="009B053A" w:rsidRDefault="00253AFB">
            <w:pPr>
              <w:rPr>
                <w:rFonts w:ascii="Arial" w:hAnsi="Arial"/>
                <w:sz w:val="16"/>
                <w:szCs w:val="16"/>
              </w:rPr>
            </w:pPr>
            <w:r w:rsidRPr="009B053A">
              <w:rPr>
                <w:rFonts w:ascii="Arial" w:hAnsi="Arial"/>
                <w:sz w:val="16"/>
                <w:szCs w:val="16"/>
              </w:rPr>
              <w:t>1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7A9200" w14:textId="1FCCB69F"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FF1B3" w14:textId="0B86C469"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2848D9" w14:textId="65A3A0CF" w:rsidR="00253AFB" w:rsidRPr="009B053A" w:rsidRDefault="00253AFB">
            <w:pPr>
              <w:rPr>
                <w:rFonts w:ascii="Arial" w:hAnsi="Arial"/>
                <w:sz w:val="16"/>
                <w:szCs w:val="16"/>
              </w:rPr>
            </w:pPr>
            <w:r w:rsidRPr="009B053A">
              <w:rPr>
                <w:rFonts w:ascii="Arial" w:hAnsi="Arial"/>
                <w:sz w:val="16"/>
                <w:szCs w:val="16"/>
              </w:rPr>
              <w:t>Correction to test procedure of FR1 EN-DC Spurious test for EN-DC only capabl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7FB174" w14:textId="77777777" w:rsidR="00253AFB" w:rsidRPr="009B053A" w:rsidRDefault="00253AFB">
            <w:pPr>
              <w:pStyle w:val="TAL"/>
              <w:rPr>
                <w:sz w:val="16"/>
                <w:szCs w:val="16"/>
              </w:rPr>
            </w:pPr>
            <w:r w:rsidRPr="009B053A">
              <w:rPr>
                <w:sz w:val="16"/>
                <w:szCs w:val="16"/>
              </w:rPr>
              <w:t>17.4.0</w:t>
            </w:r>
          </w:p>
        </w:tc>
      </w:tr>
      <w:tr w:rsidR="00253AFB" w:rsidRPr="009B053A" w14:paraId="71927D8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CCA354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6BD47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2BEFD" w14:textId="508279F3" w:rsidR="00253AFB" w:rsidRPr="009B053A" w:rsidRDefault="00253AFB">
            <w:pPr>
              <w:rPr>
                <w:rFonts w:ascii="Arial" w:hAnsi="Arial"/>
                <w:sz w:val="16"/>
                <w:szCs w:val="16"/>
              </w:rPr>
            </w:pPr>
            <w:r w:rsidRPr="009B053A">
              <w:rPr>
                <w:rFonts w:ascii="Arial" w:hAnsi="Arial"/>
                <w:sz w:val="16"/>
                <w:szCs w:val="16"/>
              </w:rPr>
              <w:t>R5-221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2596A6" w14:textId="4C29B108" w:rsidR="00253AFB" w:rsidRPr="009B053A" w:rsidRDefault="00253AFB">
            <w:pPr>
              <w:rPr>
                <w:rFonts w:ascii="Arial" w:hAnsi="Arial"/>
                <w:sz w:val="16"/>
                <w:szCs w:val="16"/>
              </w:rPr>
            </w:pPr>
            <w:r w:rsidRPr="009B053A">
              <w:rPr>
                <w:rFonts w:ascii="Arial" w:hAnsi="Arial"/>
                <w:sz w:val="16"/>
                <w:szCs w:val="16"/>
              </w:rPr>
              <w:t>13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1134A0" w14:textId="76796548"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1C9B32" w14:textId="2A2F7225"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7A8211" w14:textId="7CAA5B03" w:rsidR="00253AFB" w:rsidRPr="009B053A" w:rsidRDefault="00253AFB">
            <w:pPr>
              <w:rPr>
                <w:rFonts w:ascii="Arial" w:hAnsi="Arial"/>
                <w:sz w:val="16"/>
                <w:szCs w:val="16"/>
              </w:rPr>
            </w:pPr>
            <w:r w:rsidRPr="009B053A">
              <w:rPr>
                <w:rFonts w:ascii="Arial" w:hAnsi="Arial"/>
                <w:sz w:val="16"/>
                <w:szCs w:val="16"/>
              </w:rPr>
              <w:t>Editorial correction for 6.5B.3.3 Spurious e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DC82CB" w14:textId="77777777" w:rsidR="00253AFB" w:rsidRPr="009B053A" w:rsidRDefault="00253AFB">
            <w:pPr>
              <w:pStyle w:val="TAL"/>
              <w:rPr>
                <w:sz w:val="16"/>
                <w:szCs w:val="16"/>
              </w:rPr>
            </w:pPr>
            <w:r w:rsidRPr="009B053A">
              <w:rPr>
                <w:sz w:val="16"/>
                <w:szCs w:val="16"/>
              </w:rPr>
              <w:t>17.4.0</w:t>
            </w:r>
          </w:p>
        </w:tc>
      </w:tr>
      <w:tr w:rsidR="00253AFB" w:rsidRPr="009B053A" w14:paraId="333ACD0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BE7D2A9"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94CAD"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4F53ED" w14:textId="388D2D0E" w:rsidR="00253AFB" w:rsidRPr="009B053A" w:rsidRDefault="00253AFB">
            <w:pPr>
              <w:rPr>
                <w:rFonts w:ascii="Arial" w:hAnsi="Arial"/>
                <w:sz w:val="16"/>
                <w:szCs w:val="16"/>
              </w:rPr>
            </w:pPr>
            <w:r w:rsidRPr="009B053A">
              <w:rPr>
                <w:rFonts w:ascii="Arial" w:hAnsi="Arial"/>
                <w:sz w:val="16"/>
                <w:szCs w:val="16"/>
              </w:rPr>
              <w:t>R5-221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38516" w14:textId="793AB9FF" w:rsidR="00253AFB" w:rsidRPr="009B053A" w:rsidRDefault="00253AFB">
            <w:pPr>
              <w:rPr>
                <w:rFonts w:ascii="Arial" w:hAnsi="Arial"/>
                <w:sz w:val="16"/>
                <w:szCs w:val="16"/>
              </w:rPr>
            </w:pPr>
            <w:r w:rsidRPr="009B053A">
              <w:rPr>
                <w:rFonts w:ascii="Arial" w:hAnsi="Arial"/>
                <w:sz w:val="16"/>
                <w:szCs w:val="16"/>
              </w:rPr>
              <w:t>1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257C9A" w14:textId="5CFE738E"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29F118" w14:textId="28A3FB9C"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F4B2" w14:textId="768AD09E" w:rsidR="00253AFB" w:rsidRPr="009B053A" w:rsidRDefault="00253AFB">
            <w:pPr>
              <w:rPr>
                <w:rFonts w:ascii="Arial" w:hAnsi="Arial"/>
                <w:sz w:val="16"/>
                <w:szCs w:val="16"/>
              </w:rPr>
            </w:pPr>
            <w:r w:rsidRPr="009B053A">
              <w:rPr>
                <w:rFonts w:ascii="Arial" w:hAnsi="Arial"/>
                <w:sz w:val="16"/>
                <w:szCs w:val="16"/>
              </w:rPr>
              <w:t>Clarification on clause number of NE-DC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2155F" w14:textId="77777777" w:rsidR="00253AFB" w:rsidRPr="009B053A" w:rsidRDefault="00253AFB">
            <w:pPr>
              <w:pStyle w:val="TAL"/>
              <w:rPr>
                <w:sz w:val="16"/>
                <w:szCs w:val="16"/>
              </w:rPr>
            </w:pPr>
            <w:r w:rsidRPr="009B053A">
              <w:rPr>
                <w:sz w:val="16"/>
                <w:szCs w:val="16"/>
              </w:rPr>
              <w:t>17.4.0</w:t>
            </w:r>
          </w:p>
        </w:tc>
      </w:tr>
      <w:tr w:rsidR="00253AFB" w:rsidRPr="009B053A" w14:paraId="24FD4E1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1D783FD"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EF7EF0"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E5AB1B" w14:textId="1B063A65" w:rsidR="00253AFB" w:rsidRPr="009B053A" w:rsidRDefault="00253AFB">
            <w:pPr>
              <w:rPr>
                <w:rFonts w:ascii="Arial" w:hAnsi="Arial"/>
                <w:sz w:val="16"/>
                <w:szCs w:val="16"/>
              </w:rPr>
            </w:pPr>
            <w:r w:rsidRPr="009B053A">
              <w:rPr>
                <w:rFonts w:ascii="Arial" w:hAnsi="Arial"/>
                <w:sz w:val="16"/>
                <w:szCs w:val="16"/>
              </w:rPr>
              <w:t>R5-221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E216A2" w14:textId="35F84E2A" w:rsidR="00253AFB" w:rsidRPr="009B053A" w:rsidRDefault="00253AFB">
            <w:pPr>
              <w:rPr>
                <w:rFonts w:ascii="Arial" w:hAnsi="Arial"/>
                <w:sz w:val="16"/>
                <w:szCs w:val="16"/>
              </w:rPr>
            </w:pPr>
            <w:r w:rsidRPr="009B053A">
              <w:rPr>
                <w:rFonts w:ascii="Arial" w:hAnsi="Arial"/>
                <w:sz w:val="16"/>
                <w:szCs w:val="16"/>
              </w:rPr>
              <w:t>13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B06EF" w14:textId="11DB6778"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606F8" w14:textId="291D21A4"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963396" w14:textId="278130F8" w:rsidR="00253AFB" w:rsidRPr="009B053A" w:rsidRDefault="00253AFB">
            <w:pPr>
              <w:rPr>
                <w:rFonts w:ascii="Arial" w:hAnsi="Arial"/>
                <w:sz w:val="16"/>
                <w:szCs w:val="16"/>
              </w:rPr>
            </w:pPr>
            <w:r w:rsidRPr="009B053A">
              <w:rPr>
                <w:rFonts w:ascii="Arial" w:hAnsi="Arial"/>
                <w:sz w:val="16"/>
                <w:szCs w:val="16"/>
              </w:rPr>
              <w:t>Update for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45ACA6" w14:textId="77777777" w:rsidR="00253AFB" w:rsidRPr="009B053A" w:rsidRDefault="00253AFB">
            <w:pPr>
              <w:pStyle w:val="TAL"/>
              <w:rPr>
                <w:sz w:val="16"/>
                <w:szCs w:val="16"/>
              </w:rPr>
            </w:pPr>
            <w:r w:rsidRPr="009B053A">
              <w:rPr>
                <w:sz w:val="16"/>
                <w:szCs w:val="16"/>
              </w:rPr>
              <w:t>17.4.0</w:t>
            </w:r>
          </w:p>
        </w:tc>
      </w:tr>
      <w:tr w:rsidR="00253AFB" w:rsidRPr="009B053A" w14:paraId="2D5B3AA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AAD1CE"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F9DC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5DD19" w14:textId="58FAF308" w:rsidR="00253AFB" w:rsidRPr="009B053A" w:rsidRDefault="00253AFB">
            <w:pPr>
              <w:rPr>
                <w:rFonts w:ascii="Arial" w:hAnsi="Arial"/>
                <w:sz w:val="16"/>
                <w:szCs w:val="16"/>
              </w:rPr>
            </w:pPr>
            <w:r w:rsidRPr="009B053A">
              <w:rPr>
                <w:rFonts w:ascii="Arial" w:hAnsi="Arial"/>
                <w:sz w:val="16"/>
                <w:szCs w:val="16"/>
              </w:rPr>
              <w:t>R5-221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4FEC30" w14:textId="5DA04926" w:rsidR="00253AFB" w:rsidRPr="009B053A" w:rsidRDefault="00253AFB">
            <w:pPr>
              <w:rPr>
                <w:rFonts w:ascii="Arial" w:hAnsi="Arial"/>
                <w:sz w:val="16"/>
                <w:szCs w:val="16"/>
              </w:rPr>
            </w:pPr>
            <w:r w:rsidRPr="009B053A">
              <w:rPr>
                <w:rFonts w:ascii="Arial" w:hAnsi="Arial"/>
                <w:sz w:val="16"/>
                <w:szCs w:val="16"/>
              </w:rPr>
              <w:t>1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24BAB0" w14:textId="692315F6"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1AD631" w14:textId="020E726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97F0FD" w14:textId="18F23FF2" w:rsidR="00253AFB" w:rsidRPr="009B053A" w:rsidRDefault="00253AFB">
            <w:pPr>
              <w:rPr>
                <w:rFonts w:ascii="Arial" w:hAnsi="Arial"/>
                <w:sz w:val="16"/>
                <w:szCs w:val="16"/>
              </w:rPr>
            </w:pPr>
            <w:r w:rsidRPr="009B053A">
              <w:rPr>
                <w:rFonts w:ascii="Arial" w:hAnsi="Arial"/>
                <w:sz w:val="16"/>
                <w:szCs w:val="16"/>
              </w:rPr>
              <w:t>Regrouping DC Configuration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04F5EC" w14:textId="77777777" w:rsidR="00253AFB" w:rsidRPr="009B053A" w:rsidRDefault="00253AFB">
            <w:pPr>
              <w:pStyle w:val="TAL"/>
              <w:rPr>
                <w:sz w:val="16"/>
                <w:szCs w:val="16"/>
              </w:rPr>
            </w:pPr>
            <w:r w:rsidRPr="009B053A">
              <w:rPr>
                <w:sz w:val="16"/>
                <w:szCs w:val="16"/>
              </w:rPr>
              <w:t>17.4.0</w:t>
            </w:r>
          </w:p>
        </w:tc>
      </w:tr>
      <w:tr w:rsidR="00253AFB" w:rsidRPr="009B053A" w14:paraId="00DB99C5"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FE6AD75"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9143A"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A9F426" w14:textId="2E4A588B" w:rsidR="00253AFB" w:rsidRPr="009B053A" w:rsidRDefault="00253AFB">
            <w:pPr>
              <w:rPr>
                <w:rFonts w:ascii="Arial" w:hAnsi="Arial"/>
                <w:sz w:val="16"/>
                <w:szCs w:val="16"/>
              </w:rPr>
            </w:pPr>
            <w:r w:rsidRPr="009B053A">
              <w:rPr>
                <w:rFonts w:ascii="Arial" w:hAnsi="Arial"/>
                <w:sz w:val="16"/>
                <w:szCs w:val="16"/>
              </w:rPr>
              <w:t>R5-221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08320B" w14:textId="7F48CDA8" w:rsidR="00253AFB" w:rsidRPr="009B053A" w:rsidRDefault="00253AFB">
            <w:pPr>
              <w:rPr>
                <w:rFonts w:ascii="Arial" w:hAnsi="Arial"/>
                <w:sz w:val="16"/>
                <w:szCs w:val="16"/>
              </w:rPr>
            </w:pPr>
            <w:r w:rsidRPr="009B053A">
              <w:rPr>
                <w:rFonts w:ascii="Arial" w:hAnsi="Arial"/>
                <w:sz w:val="16"/>
                <w:szCs w:val="16"/>
              </w:rPr>
              <w:t>1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49A7A" w14:textId="2706B539"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5702ED" w14:textId="47631A9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181850" w14:textId="317F51E8" w:rsidR="00253AFB" w:rsidRPr="009B053A" w:rsidRDefault="00253AFB">
            <w:pPr>
              <w:rPr>
                <w:rFonts w:ascii="Arial" w:hAnsi="Arial"/>
                <w:sz w:val="16"/>
                <w:szCs w:val="16"/>
              </w:rPr>
            </w:pPr>
            <w:r w:rsidRPr="009B053A">
              <w:rPr>
                <w:rFonts w:ascii="Arial" w:hAnsi="Arial"/>
                <w:sz w:val="16"/>
                <w:szCs w:val="16"/>
              </w:rPr>
              <w:t>Update of 3.2 and 3.3 on symbols and abbrevi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698337" w14:textId="77777777" w:rsidR="00253AFB" w:rsidRPr="009B053A" w:rsidRDefault="00253AFB">
            <w:pPr>
              <w:pStyle w:val="TAL"/>
              <w:rPr>
                <w:sz w:val="16"/>
                <w:szCs w:val="16"/>
              </w:rPr>
            </w:pPr>
            <w:r w:rsidRPr="009B053A">
              <w:rPr>
                <w:sz w:val="16"/>
                <w:szCs w:val="16"/>
              </w:rPr>
              <w:t>17.4.0</w:t>
            </w:r>
          </w:p>
        </w:tc>
      </w:tr>
      <w:tr w:rsidR="00253AFB" w:rsidRPr="009B053A" w14:paraId="33CE431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3A6C44E" w14:textId="77777777" w:rsidR="00253AFB" w:rsidRPr="009B053A" w:rsidRDefault="00253AFB">
            <w:pPr>
              <w:pStyle w:val="TAL"/>
              <w:rPr>
                <w:sz w:val="16"/>
                <w:szCs w:val="16"/>
              </w:rPr>
            </w:pPr>
            <w:r w:rsidRPr="009B053A">
              <w:rPr>
                <w:sz w:val="16"/>
                <w:szCs w:val="16"/>
              </w:rPr>
              <w:lastRenderedPageBreak/>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C59E7C"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5DB839" w14:textId="75338FC7" w:rsidR="00253AFB" w:rsidRPr="009B053A" w:rsidRDefault="00253AFB">
            <w:pPr>
              <w:rPr>
                <w:rFonts w:ascii="Arial" w:hAnsi="Arial"/>
                <w:sz w:val="16"/>
                <w:szCs w:val="16"/>
              </w:rPr>
            </w:pPr>
            <w:r w:rsidRPr="009B053A">
              <w:rPr>
                <w:rFonts w:ascii="Arial" w:hAnsi="Arial"/>
                <w:sz w:val="16"/>
                <w:szCs w:val="16"/>
              </w:rPr>
              <w:t>R5-2217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712D99" w14:textId="4000906A" w:rsidR="00253AFB" w:rsidRPr="009B053A" w:rsidRDefault="00253AFB">
            <w:pPr>
              <w:rPr>
                <w:rFonts w:ascii="Arial" w:hAnsi="Arial"/>
                <w:sz w:val="16"/>
                <w:szCs w:val="16"/>
              </w:rPr>
            </w:pPr>
            <w:r w:rsidRPr="009B053A">
              <w:rPr>
                <w:rFonts w:ascii="Arial" w:hAnsi="Arial"/>
                <w:sz w:val="16"/>
                <w:szCs w:val="16"/>
              </w:rPr>
              <w:t>1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EF224B" w14:textId="70B0FFC2"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037DAD" w14:textId="515099B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914F0" w14:textId="5370C5A7" w:rsidR="00253AFB" w:rsidRPr="009B053A" w:rsidRDefault="00253AFB">
            <w:pPr>
              <w:rPr>
                <w:rFonts w:ascii="Arial" w:hAnsi="Arial"/>
                <w:sz w:val="16"/>
                <w:szCs w:val="16"/>
              </w:rPr>
            </w:pPr>
            <w:r w:rsidRPr="009B053A">
              <w:rPr>
                <w:rFonts w:ascii="Arial" w:hAnsi="Arial"/>
                <w:sz w:val="16"/>
                <w:szCs w:val="16"/>
              </w:rPr>
              <w:t>Introduction of Spurious emissions band UE co-existence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A512C8" w14:textId="77777777" w:rsidR="00253AFB" w:rsidRPr="009B053A" w:rsidRDefault="00253AFB">
            <w:pPr>
              <w:pStyle w:val="TAL"/>
              <w:rPr>
                <w:sz w:val="16"/>
                <w:szCs w:val="16"/>
              </w:rPr>
            </w:pPr>
            <w:r w:rsidRPr="009B053A">
              <w:rPr>
                <w:sz w:val="16"/>
                <w:szCs w:val="16"/>
              </w:rPr>
              <w:t>17.4.0</w:t>
            </w:r>
          </w:p>
        </w:tc>
      </w:tr>
      <w:tr w:rsidR="00253AFB" w:rsidRPr="009B053A" w14:paraId="2472218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0AF0D1A7"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A7B6A7"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70D57" w14:textId="561FC9D7" w:rsidR="00253AFB" w:rsidRPr="009B053A" w:rsidRDefault="00253AFB">
            <w:pPr>
              <w:rPr>
                <w:rFonts w:ascii="Arial" w:hAnsi="Arial"/>
                <w:sz w:val="16"/>
                <w:szCs w:val="16"/>
              </w:rPr>
            </w:pPr>
            <w:r w:rsidRPr="009B053A">
              <w:rPr>
                <w:rFonts w:ascii="Arial" w:hAnsi="Arial"/>
                <w:sz w:val="16"/>
                <w:szCs w:val="16"/>
              </w:rPr>
              <w:t>R5-2217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67B94A" w14:textId="1C267646" w:rsidR="00253AFB" w:rsidRPr="009B053A" w:rsidRDefault="00253AFB">
            <w:pPr>
              <w:rPr>
                <w:rFonts w:ascii="Arial" w:hAnsi="Arial"/>
                <w:sz w:val="16"/>
                <w:szCs w:val="16"/>
              </w:rPr>
            </w:pPr>
            <w:r w:rsidRPr="009B053A">
              <w:rPr>
                <w:rFonts w:ascii="Arial" w:hAnsi="Arial"/>
                <w:sz w:val="16"/>
                <w:szCs w:val="16"/>
              </w:rPr>
              <w:t>1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3C414C" w14:textId="0A941F05"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A1CC4A" w14:textId="6F76B025"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6F7E3" w14:textId="5ABBF041" w:rsidR="00253AFB" w:rsidRPr="009B053A" w:rsidRDefault="00253AFB">
            <w:pPr>
              <w:rPr>
                <w:rFonts w:ascii="Arial" w:hAnsi="Arial"/>
                <w:sz w:val="16"/>
                <w:szCs w:val="16"/>
              </w:rPr>
            </w:pPr>
            <w:r w:rsidRPr="009B053A">
              <w:rPr>
                <w:rFonts w:ascii="Arial" w:hAnsi="Arial"/>
                <w:sz w:val="16"/>
                <w:szCs w:val="16"/>
              </w:rPr>
              <w:t>Correction to test requirement of DC_xxA_n41A in 6.5B.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0CAD4" w14:textId="77777777" w:rsidR="00253AFB" w:rsidRPr="009B053A" w:rsidRDefault="00253AFB">
            <w:pPr>
              <w:pStyle w:val="TAL"/>
              <w:rPr>
                <w:sz w:val="16"/>
                <w:szCs w:val="16"/>
              </w:rPr>
            </w:pPr>
            <w:r w:rsidRPr="009B053A">
              <w:rPr>
                <w:sz w:val="16"/>
                <w:szCs w:val="16"/>
              </w:rPr>
              <w:t>17.4.0</w:t>
            </w:r>
          </w:p>
        </w:tc>
      </w:tr>
      <w:tr w:rsidR="00253AFB" w:rsidRPr="009B053A" w14:paraId="2D4C06E4"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97CEAD8"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4A4027"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8BF049" w14:textId="1C8F2363" w:rsidR="00253AFB" w:rsidRPr="009B053A" w:rsidRDefault="00253AFB">
            <w:pPr>
              <w:rPr>
                <w:rFonts w:ascii="Arial" w:hAnsi="Arial"/>
                <w:sz w:val="16"/>
                <w:szCs w:val="16"/>
              </w:rPr>
            </w:pPr>
            <w:r w:rsidRPr="009B053A">
              <w:rPr>
                <w:rFonts w:ascii="Arial" w:hAnsi="Arial"/>
                <w:sz w:val="16"/>
                <w:szCs w:val="16"/>
              </w:rPr>
              <w:t>R5-221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8DEB60" w14:textId="37507786" w:rsidR="00253AFB" w:rsidRPr="009B053A" w:rsidRDefault="00253AFB">
            <w:pPr>
              <w:rPr>
                <w:rFonts w:ascii="Arial" w:hAnsi="Arial"/>
                <w:sz w:val="16"/>
                <w:szCs w:val="16"/>
              </w:rPr>
            </w:pPr>
            <w:r w:rsidRPr="009B053A">
              <w:rPr>
                <w:rFonts w:ascii="Arial" w:hAnsi="Arial"/>
                <w:sz w:val="16"/>
                <w:szCs w:val="16"/>
              </w:rPr>
              <w:t>1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8B86F5" w14:textId="250621BA"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550F9" w14:textId="7748B26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C056D8" w14:textId="5CC6E46E" w:rsidR="00253AFB" w:rsidRPr="009B053A" w:rsidRDefault="00253AFB">
            <w:pPr>
              <w:rPr>
                <w:rFonts w:ascii="Arial" w:hAnsi="Arial"/>
                <w:sz w:val="16"/>
                <w:szCs w:val="16"/>
              </w:rPr>
            </w:pPr>
            <w:r w:rsidRPr="009B053A">
              <w:rPr>
                <w:rFonts w:ascii="Arial" w:hAnsi="Arial"/>
                <w:sz w:val="16"/>
                <w:szCs w:val="16"/>
              </w:rPr>
              <w:t>Correction of General Spurious emissions requirements for Rel-16 inter-band EN-DC FR1 two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D07602" w14:textId="77777777" w:rsidR="00253AFB" w:rsidRPr="009B053A" w:rsidRDefault="00253AFB">
            <w:pPr>
              <w:pStyle w:val="TAL"/>
              <w:rPr>
                <w:sz w:val="16"/>
                <w:szCs w:val="16"/>
              </w:rPr>
            </w:pPr>
            <w:r w:rsidRPr="009B053A">
              <w:rPr>
                <w:sz w:val="16"/>
                <w:szCs w:val="16"/>
              </w:rPr>
              <w:t>17.4.0</w:t>
            </w:r>
          </w:p>
        </w:tc>
      </w:tr>
      <w:tr w:rsidR="00253AFB" w:rsidRPr="009B053A" w14:paraId="31D7BA6B"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8B11C56"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990256"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FB50B9" w14:textId="3A4D3E1E" w:rsidR="00253AFB" w:rsidRPr="009B053A" w:rsidRDefault="00253AFB">
            <w:pPr>
              <w:rPr>
                <w:rFonts w:ascii="Arial" w:hAnsi="Arial"/>
                <w:sz w:val="16"/>
                <w:szCs w:val="16"/>
              </w:rPr>
            </w:pPr>
            <w:r w:rsidRPr="009B053A">
              <w:rPr>
                <w:rFonts w:ascii="Arial" w:hAnsi="Arial"/>
                <w:sz w:val="16"/>
                <w:szCs w:val="16"/>
              </w:rPr>
              <w:t>R5-2217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547483" w14:textId="3AF252AC" w:rsidR="00253AFB" w:rsidRPr="009B053A" w:rsidRDefault="00253AFB">
            <w:pPr>
              <w:rPr>
                <w:rFonts w:ascii="Arial" w:hAnsi="Arial"/>
                <w:sz w:val="16"/>
                <w:szCs w:val="16"/>
              </w:rPr>
            </w:pPr>
            <w:r w:rsidRPr="009B053A">
              <w:rPr>
                <w:rFonts w:ascii="Arial" w:hAnsi="Arial"/>
                <w:sz w:val="16"/>
                <w:szCs w:val="16"/>
              </w:rPr>
              <w:t>1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6C558" w14:textId="7D5A5E2E"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CD8F45" w14:textId="0EDC18C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E1CCA" w14:textId="1A6169F9" w:rsidR="00253AFB" w:rsidRPr="009B053A" w:rsidRDefault="00253AFB">
            <w:pPr>
              <w:rPr>
                <w:rFonts w:ascii="Arial" w:hAnsi="Arial"/>
                <w:sz w:val="16"/>
                <w:szCs w:val="16"/>
              </w:rPr>
            </w:pPr>
            <w:r w:rsidRPr="009B053A">
              <w:rPr>
                <w:rFonts w:ascii="Arial" w:hAnsi="Arial"/>
                <w:sz w:val="16"/>
                <w:szCs w:val="16"/>
              </w:rPr>
              <w:t>Introduction of DC_1A_n5A, DC_1A_n7A, DC_3A_n5A, DC_7A_n5A, DC_28A_n7A to general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A3393E" w14:textId="77777777" w:rsidR="00253AFB" w:rsidRPr="009B053A" w:rsidRDefault="00253AFB">
            <w:pPr>
              <w:pStyle w:val="TAL"/>
              <w:rPr>
                <w:sz w:val="16"/>
                <w:szCs w:val="16"/>
              </w:rPr>
            </w:pPr>
            <w:r w:rsidRPr="009B053A">
              <w:rPr>
                <w:sz w:val="16"/>
                <w:szCs w:val="16"/>
              </w:rPr>
              <w:t>17.4.0</w:t>
            </w:r>
          </w:p>
        </w:tc>
      </w:tr>
      <w:tr w:rsidR="00253AFB" w:rsidRPr="009B053A" w14:paraId="65B8CEB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C176BDF"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920B0C"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EBEAD" w14:textId="4054E4BB" w:rsidR="00253AFB" w:rsidRPr="009B053A" w:rsidRDefault="00253AFB">
            <w:pPr>
              <w:rPr>
                <w:rFonts w:ascii="Arial" w:hAnsi="Arial"/>
                <w:sz w:val="16"/>
                <w:szCs w:val="16"/>
              </w:rPr>
            </w:pPr>
            <w:r w:rsidRPr="009B053A">
              <w:rPr>
                <w:rFonts w:ascii="Arial" w:hAnsi="Arial"/>
                <w:sz w:val="16"/>
                <w:szCs w:val="16"/>
              </w:rPr>
              <w:t>R5-2217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A5BB3B" w14:textId="2CAF4CC2" w:rsidR="00253AFB" w:rsidRPr="009B053A" w:rsidRDefault="00253AFB">
            <w:pPr>
              <w:rPr>
                <w:rFonts w:ascii="Arial" w:hAnsi="Arial"/>
                <w:sz w:val="16"/>
                <w:szCs w:val="16"/>
              </w:rPr>
            </w:pPr>
            <w:r w:rsidRPr="009B053A">
              <w:rPr>
                <w:rFonts w:ascii="Arial" w:hAnsi="Arial"/>
                <w:sz w:val="16"/>
                <w:szCs w:val="16"/>
              </w:rPr>
              <w:t>13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8BBF" w14:textId="5C20665F"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9D289" w14:textId="620437A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EEBBCC" w14:textId="64C7BCB6" w:rsidR="00253AFB" w:rsidRPr="009B053A" w:rsidRDefault="00253AFB">
            <w:pPr>
              <w:rPr>
                <w:rFonts w:ascii="Arial" w:hAnsi="Arial"/>
                <w:sz w:val="16"/>
                <w:szCs w:val="16"/>
              </w:rPr>
            </w:pPr>
            <w:r w:rsidRPr="009B053A">
              <w:rPr>
                <w:rFonts w:ascii="Arial" w:hAnsi="Arial"/>
                <w:sz w:val="16"/>
                <w:szCs w:val="16"/>
              </w:rPr>
              <w:t>Introduction of DC_1A_n5A, DC_1A_n7A, DC_3A_n5A, DC_7A_n5A, DC_28A_n7A to UE co-existence spurious emission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A73568" w14:textId="77777777" w:rsidR="00253AFB" w:rsidRPr="009B053A" w:rsidRDefault="00253AFB">
            <w:pPr>
              <w:pStyle w:val="TAL"/>
              <w:rPr>
                <w:sz w:val="16"/>
                <w:szCs w:val="16"/>
              </w:rPr>
            </w:pPr>
            <w:r w:rsidRPr="009B053A">
              <w:rPr>
                <w:sz w:val="16"/>
                <w:szCs w:val="16"/>
              </w:rPr>
              <w:t>17.4.0</w:t>
            </w:r>
          </w:p>
        </w:tc>
      </w:tr>
      <w:tr w:rsidR="00253AFB" w:rsidRPr="009B053A" w14:paraId="5EC3F739"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DE02184"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A72C4A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E421C" w14:textId="13D7BFFD" w:rsidR="00253AFB" w:rsidRPr="009B053A" w:rsidRDefault="00253AFB">
            <w:pPr>
              <w:rPr>
                <w:rFonts w:ascii="Arial" w:hAnsi="Arial"/>
                <w:sz w:val="16"/>
                <w:szCs w:val="16"/>
              </w:rPr>
            </w:pPr>
            <w:r w:rsidRPr="009B053A">
              <w:rPr>
                <w:rFonts w:ascii="Arial" w:hAnsi="Arial"/>
                <w:sz w:val="16"/>
                <w:szCs w:val="16"/>
              </w:rPr>
              <w:t>R5-2217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AFC0C" w14:textId="56D90100" w:rsidR="00253AFB" w:rsidRPr="009B053A" w:rsidRDefault="00253AFB">
            <w:pPr>
              <w:rPr>
                <w:rFonts w:ascii="Arial" w:hAnsi="Arial"/>
                <w:sz w:val="16"/>
                <w:szCs w:val="16"/>
              </w:rPr>
            </w:pPr>
            <w:r w:rsidRPr="009B053A">
              <w:rPr>
                <w:rFonts w:ascii="Arial" w:hAnsi="Arial"/>
                <w:sz w:val="16"/>
                <w:szCs w:val="16"/>
              </w:rPr>
              <w:t>13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5423F6" w14:textId="5E084154"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F478C6" w14:textId="7DBF15A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CA06B1" w14:textId="4D83A80C" w:rsidR="00253AFB" w:rsidRPr="009B053A" w:rsidRDefault="00253AFB">
            <w:pPr>
              <w:rPr>
                <w:rFonts w:ascii="Arial" w:hAnsi="Arial"/>
                <w:sz w:val="16"/>
                <w:szCs w:val="16"/>
              </w:rPr>
            </w:pPr>
            <w:r w:rsidRPr="009B053A">
              <w:rPr>
                <w:rFonts w:ascii="Arial" w:hAnsi="Arial"/>
                <w:sz w:val="16"/>
                <w:szCs w:val="16"/>
              </w:rPr>
              <w:t>Addition of new CADC MPR TC 6.2B.2.4_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6F8811" w14:textId="77777777" w:rsidR="00253AFB" w:rsidRPr="009B053A" w:rsidRDefault="00253AFB">
            <w:pPr>
              <w:pStyle w:val="TAL"/>
              <w:rPr>
                <w:sz w:val="16"/>
                <w:szCs w:val="16"/>
              </w:rPr>
            </w:pPr>
            <w:r w:rsidRPr="009B053A">
              <w:rPr>
                <w:sz w:val="16"/>
                <w:szCs w:val="16"/>
              </w:rPr>
              <w:t>17.4.0</w:t>
            </w:r>
          </w:p>
        </w:tc>
      </w:tr>
      <w:tr w:rsidR="00253AFB" w:rsidRPr="009B053A" w14:paraId="14F8DF32"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EF03A13"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F0A1C1"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7A1B18" w14:textId="56ED0F85" w:rsidR="00253AFB" w:rsidRPr="009B053A" w:rsidRDefault="00253AFB">
            <w:pPr>
              <w:rPr>
                <w:rFonts w:ascii="Arial" w:hAnsi="Arial"/>
                <w:sz w:val="16"/>
                <w:szCs w:val="16"/>
              </w:rPr>
            </w:pPr>
            <w:r w:rsidRPr="009B053A">
              <w:rPr>
                <w:rFonts w:ascii="Arial" w:hAnsi="Arial"/>
                <w:sz w:val="16"/>
                <w:szCs w:val="16"/>
              </w:rPr>
              <w:t>R5-2217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6E211E" w14:textId="26AF3F61" w:rsidR="00253AFB" w:rsidRPr="009B053A" w:rsidRDefault="00253AFB">
            <w:pPr>
              <w:rPr>
                <w:rFonts w:ascii="Arial" w:hAnsi="Arial"/>
                <w:sz w:val="16"/>
                <w:szCs w:val="16"/>
              </w:rPr>
            </w:pPr>
            <w:r w:rsidRPr="009B053A">
              <w:rPr>
                <w:rFonts w:ascii="Arial" w:hAnsi="Arial"/>
                <w:sz w:val="16"/>
                <w:szCs w:val="16"/>
              </w:rPr>
              <w:t>13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F94020" w14:textId="2C1F2243"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1DBAA4" w14:textId="41723CC1"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8E11D1" w14:textId="043AE326" w:rsidR="00253AFB" w:rsidRPr="009B053A" w:rsidRDefault="00253AFB">
            <w:pPr>
              <w:rPr>
                <w:rFonts w:ascii="Arial" w:hAnsi="Arial"/>
                <w:sz w:val="16"/>
                <w:szCs w:val="16"/>
              </w:rPr>
            </w:pPr>
            <w:r w:rsidRPr="009B053A">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4E394C" w14:textId="77777777" w:rsidR="00253AFB" w:rsidRPr="009B053A" w:rsidRDefault="00253AFB">
            <w:pPr>
              <w:pStyle w:val="TAL"/>
              <w:rPr>
                <w:sz w:val="16"/>
                <w:szCs w:val="16"/>
              </w:rPr>
            </w:pPr>
            <w:r w:rsidRPr="009B053A">
              <w:rPr>
                <w:sz w:val="16"/>
                <w:szCs w:val="16"/>
              </w:rPr>
              <w:t>17.4.0</w:t>
            </w:r>
          </w:p>
        </w:tc>
      </w:tr>
      <w:tr w:rsidR="00253AFB" w:rsidRPr="009B053A" w14:paraId="1829B8A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A9738B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68245"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A04BBD" w14:textId="5F794D83" w:rsidR="00253AFB" w:rsidRPr="009B053A" w:rsidRDefault="00253AFB">
            <w:pPr>
              <w:rPr>
                <w:rFonts w:ascii="Arial" w:hAnsi="Arial"/>
                <w:sz w:val="16"/>
                <w:szCs w:val="16"/>
              </w:rPr>
            </w:pPr>
            <w:r w:rsidRPr="009B053A">
              <w:rPr>
                <w:rFonts w:ascii="Arial" w:hAnsi="Arial"/>
                <w:sz w:val="16"/>
                <w:szCs w:val="16"/>
              </w:rPr>
              <w:t>R5-221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864DC1" w14:textId="56919ED7" w:rsidR="00253AFB" w:rsidRPr="009B053A" w:rsidRDefault="00253AFB">
            <w:pPr>
              <w:rPr>
                <w:rFonts w:ascii="Arial" w:hAnsi="Arial"/>
                <w:sz w:val="16"/>
                <w:szCs w:val="16"/>
              </w:rPr>
            </w:pPr>
            <w:r w:rsidRPr="009B053A">
              <w:rPr>
                <w:rFonts w:ascii="Arial" w:hAnsi="Arial"/>
                <w:sz w:val="16"/>
                <w:szCs w:val="16"/>
              </w:rPr>
              <w:t>1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61B283" w14:textId="2B877912"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0A3DC9" w14:textId="073C6EA6"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0F49A" w14:textId="574968CA" w:rsidR="00253AFB" w:rsidRPr="009B053A" w:rsidRDefault="00253AFB">
            <w:pPr>
              <w:rPr>
                <w:rFonts w:ascii="Arial" w:hAnsi="Arial"/>
                <w:sz w:val="16"/>
                <w:szCs w:val="16"/>
              </w:rPr>
            </w:pPr>
            <w:r w:rsidRPr="009B053A">
              <w:rPr>
                <w:rFonts w:ascii="Arial" w:hAnsi="Arial"/>
                <w:sz w:val="16"/>
                <w:szCs w:val="16"/>
              </w:rPr>
              <w:t>Update Tx TC for 4 Rel-17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E494B4" w14:textId="77777777" w:rsidR="00253AFB" w:rsidRPr="009B053A" w:rsidRDefault="00253AFB">
            <w:pPr>
              <w:pStyle w:val="TAL"/>
              <w:rPr>
                <w:sz w:val="16"/>
                <w:szCs w:val="16"/>
              </w:rPr>
            </w:pPr>
            <w:r w:rsidRPr="009B053A">
              <w:rPr>
                <w:sz w:val="16"/>
                <w:szCs w:val="16"/>
              </w:rPr>
              <w:t>17.4.0</w:t>
            </w:r>
          </w:p>
        </w:tc>
      </w:tr>
      <w:tr w:rsidR="00253AFB" w:rsidRPr="009B053A" w14:paraId="4C4C5677"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139D8A81"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D7344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FE6C13" w14:textId="4B9F7F85" w:rsidR="00253AFB" w:rsidRPr="009B053A" w:rsidRDefault="00253AFB">
            <w:pPr>
              <w:rPr>
                <w:rFonts w:ascii="Arial" w:hAnsi="Arial"/>
                <w:sz w:val="16"/>
                <w:szCs w:val="16"/>
              </w:rPr>
            </w:pPr>
            <w:r w:rsidRPr="009B053A">
              <w:rPr>
                <w:rFonts w:ascii="Arial" w:hAnsi="Arial"/>
                <w:sz w:val="16"/>
                <w:szCs w:val="16"/>
              </w:rPr>
              <w:t>R5-221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8509A4" w14:textId="346D983E" w:rsidR="00253AFB" w:rsidRPr="009B053A" w:rsidRDefault="00253AFB">
            <w:pPr>
              <w:rPr>
                <w:rFonts w:ascii="Arial" w:hAnsi="Arial"/>
                <w:sz w:val="16"/>
                <w:szCs w:val="16"/>
              </w:rPr>
            </w:pPr>
            <w:r w:rsidRPr="009B053A">
              <w:rPr>
                <w:rFonts w:ascii="Arial" w:hAnsi="Arial"/>
                <w:sz w:val="16"/>
                <w:szCs w:val="16"/>
              </w:rPr>
              <w:t>13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CFB245" w14:textId="6B76565E"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F6C4CE" w14:textId="35DC37C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E8CE1A" w14:textId="33F4F9AC" w:rsidR="00253AFB" w:rsidRPr="009B053A" w:rsidRDefault="00253AFB">
            <w:pPr>
              <w:rPr>
                <w:rFonts w:ascii="Arial" w:hAnsi="Arial"/>
                <w:sz w:val="16"/>
                <w:szCs w:val="16"/>
              </w:rPr>
            </w:pPr>
            <w:r w:rsidRPr="009B053A">
              <w:rPr>
                <w:rFonts w:ascii="Arial" w:hAnsi="Arial"/>
                <w:sz w:val="16"/>
                <w:szCs w:val="16"/>
              </w:rPr>
              <w:t>Update Rx Requirements for 4 Rel-17 ENDC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7AF49" w14:textId="77777777" w:rsidR="00253AFB" w:rsidRPr="009B053A" w:rsidRDefault="00253AFB">
            <w:pPr>
              <w:pStyle w:val="TAL"/>
              <w:rPr>
                <w:sz w:val="16"/>
                <w:szCs w:val="16"/>
              </w:rPr>
            </w:pPr>
            <w:r w:rsidRPr="009B053A">
              <w:rPr>
                <w:sz w:val="16"/>
                <w:szCs w:val="16"/>
              </w:rPr>
              <w:t>17.4.0</w:t>
            </w:r>
          </w:p>
        </w:tc>
      </w:tr>
      <w:tr w:rsidR="00253AFB" w:rsidRPr="009B053A" w14:paraId="67CD0ED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79DEFFE"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0CB82A"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21BBF" w14:textId="40EBDE7E" w:rsidR="00253AFB" w:rsidRPr="009B053A" w:rsidRDefault="00253AFB">
            <w:pPr>
              <w:rPr>
                <w:rFonts w:ascii="Arial" w:hAnsi="Arial"/>
                <w:sz w:val="16"/>
                <w:szCs w:val="16"/>
              </w:rPr>
            </w:pPr>
            <w:r w:rsidRPr="009B053A">
              <w:rPr>
                <w:rFonts w:ascii="Arial" w:hAnsi="Arial"/>
                <w:sz w:val="16"/>
                <w:szCs w:val="16"/>
              </w:rPr>
              <w:t>R5-221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EF24DC" w14:textId="5C55A3CA" w:rsidR="00253AFB" w:rsidRPr="009B053A" w:rsidRDefault="00253AFB">
            <w:pPr>
              <w:rPr>
                <w:rFonts w:ascii="Arial" w:hAnsi="Arial"/>
                <w:sz w:val="16"/>
                <w:szCs w:val="16"/>
              </w:rPr>
            </w:pPr>
            <w:r w:rsidRPr="009B053A">
              <w:rPr>
                <w:rFonts w:ascii="Arial" w:hAnsi="Arial"/>
                <w:sz w:val="16"/>
                <w:szCs w:val="16"/>
              </w:rPr>
              <w:t>13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65E7C8" w14:textId="5C7960EF"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79D805" w14:textId="3788A7E3"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611508" w14:textId="1FC37D35" w:rsidR="00253AFB" w:rsidRPr="009B053A" w:rsidRDefault="00253AFB">
            <w:pPr>
              <w:rPr>
                <w:rFonts w:ascii="Arial" w:hAnsi="Arial"/>
                <w:sz w:val="16"/>
                <w:szCs w:val="16"/>
              </w:rPr>
            </w:pPr>
            <w:r w:rsidRPr="009B053A">
              <w:rPr>
                <w:rFonts w:ascii="Arial" w:hAnsi="Arial"/>
                <w:sz w:val="16"/>
                <w:szCs w:val="16"/>
              </w:rPr>
              <w:t>MSD test configurations modification for US inter-band EN-DC combinations with n7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085E2" w14:textId="77777777" w:rsidR="00253AFB" w:rsidRPr="009B053A" w:rsidRDefault="00253AFB">
            <w:pPr>
              <w:pStyle w:val="TAL"/>
              <w:rPr>
                <w:sz w:val="16"/>
                <w:szCs w:val="16"/>
              </w:rPr>
            </w:pPr>
            <w:r w:rsidRPr="009B053A">
              <w:rPr>
                <w:sz w:val="16"/>
                <w:szCs w:val="16"/>
              </w:rPr>
              <w:t>17.4.0</w:t>
            </w:r>
          </w:p>
        </w:tc>
      </w:tr>
      <w:tr w:rsidR="00253AFB" w:rsidRPr="009B053A" w14:paraId="6B79E3E8"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0BFED02"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F42C76"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5A7054" w14:textId="33C3650F" w:rsidR="00253AFB" w:rsidRPr="009B053A" w:rsidRDefault="00253AFB">
            <w:pPr>
              <w:rPr>
                <w:rFonts w:ascii="Arial" w:hAnsi="Arial"/>
                <w:sz w:val="16"/>
                <w:szCs w:val="16"/>
              </w:rPr>
            </w:pPr>
            <w:r w:rsidRPr="009B053A">
              <w:rPr>
                <w:rFonts w:ascii="Arial" w:hAnsi="Arial"/>
                <w:sz w:val="16"/>
                <w:szCs w:val="16"/>
              </w:rPr>
              <w:t>R5-221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4089B" w14:textId="109D7AFF" w:rsidR="00253AFB" w:rsidRPr="009B053A" w:rsidRDefault="00253AFB">
            <w:pPr>
              <w:rPr>
                <w:rFonts w:ascii="Arial" w:hAnsi="Arial"/>
                <w:sz w:val="16"/>
                <w:szCs w:val="16"/>
              </w:rPr>
            </w:pPr>
            <w:r w:rsidRPr="009B053A">
              <w:rPr>
                <w:rFonts w:ascii="Arial" w:hAnsi="Arial"/>
                <w:sz w:val="16"/>
                <w:szCs w:val="16"/>
              </w:rPr>
              <w:t>1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1ADDBB" w14:textId="04843FB7"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B903FC" w14:textId="608CEFFF"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EDAA519" w14:textId="0DF694DC" w:rsidR="00253AFB" w:rsidRPr="009B053A" w:rsidRDefault="00253AFB">
            <w:pPr>
              <w:rPr>
                <w:rFonts w:ascii="Arial" w:hAnsi="Arial"/>
                <w:sz w:val="16"/>
                <w:szCs w:val="16"/>
              </w:rPr>
            </w:pPr>
            <w:r w:rsidRPr="009B053A">
              <w:rPr>
                <w:rFonts w:ascii="Arial" w:hAnsi="Arial"/>
                <w:sz w:val="16"/>
                <w:szCs w:val="16"/>
              </w:rPr>
              <w:t>Update NE-DC configurations for DC_n28A_3A, DC_n28A_3C, DC_n28A_39A, DC_n28A_39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FCA606" w14:textId="77777777" w:rsidR="00253AFB" w:rsidRPr="009B053A" w:rsidRDefault="00253AFB">
            <w:pPr>
              <w:pStyle w:val="TAL"/>
              <w:rPr>
                <w:sz w:val="16"/>
                <w:szCs w:val="16"/>
              </w:rPr>
            </w:pPr>
            <w:r w:rsidRPr="009B053A">
              <w:rPr>
                <w:sz w:val="16"/>
                <w:szCs w:val="16"/>
              </w:rPr>
              <w:t>17.4.0</w:t>
            </w:r>
          </w:p>
        </w:tc>
      </w:tr>
      <w:tr w:rsidR="00253AFB" w:rsidRPr="009B053A" w14:paraId="237A41F0"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3E29302B"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29C93F"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1A57BE" w14:textId="6A08CFC1" w:rsidR="00253AFB" w:rsidRPr="009B053A" w:rsidRDefault="00253AFB">
            <w:pPr>
              <w:rPr>
                <w:rFonts w:ascii="Arial" w:hAnsi="Arial"/>
                <w:sz w:val="16"/>
                <w:szCs w:val="16"/>
              </w:rPr>
            </w:pPr>
            <w:r w:rsidRPr="009B053A">
              <w:rPr>
                <w:rFonts w:ascii="Arial" w:hAnsi="Arial"/>
                <w:sz w:val="16"/>
                <w:szCs w:val="16"/>
              </w:rPr>
              <w:t>R5-22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A4F668" w14:textId="19E00366" w:rsidR="00253AFB" w:rsidRPr="009B053A" w:rsidRDefault="00253AFB">
            <w:pPr>
              <w:rPr>
                <w:rFonts w:ascii="Arial" w:hAnsi="Arial"/>
                <w:sz w:val="16"/>
                <w:szCs w:val="16"/>
              </w:rPr>
            </w:pPr>
            <w:r w:rsidRPr="009B053A">
              <w:rPr>
                <w:rFonts w:ascii="Arial" w:hAnsi="Arial"/>
                <w:sz w:val="16"/>
                <w:szCs w:val="16"/>
              </w:rPr>
              <w:t>1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DBA36" w14:textId="41EF19E6"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2D9FED" w14:textId="0CC16F17"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5D4008" w14:textId="320455EF" w:rsidR="00253AFB" w:rsidRPr="009B053A" w:rsidRDefault="00253AFB">
            <w:pPr>
              <w:rPr>
                <w:rFonts w:ascii="Arial" w:hAnsi="Arial"/>
                <w:sz w:val="16"/>
                <w:szCs w:val="16"/>
              </w:rPr>
            </w:pPr>
            <w:r w:rsidRPr="009B053A">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6E5331" w14:textId="77777777" w:rsidR="00253AFB" w:rsidRPr="009B053A" w:rsidRDefault="00253AFB">
            <w:pPr>
              <w:pStyle w:val="TAL"/>
              <w:rPr>
                <w:sz w:val="16"/>
                <w:szCs w:val="16"/>
              </w:rPr>
            </w:pPr>
            <w:r w:rsidRPr="009B053A">
              <w:rPr>
                <w:sz w:val="16"/>
                <w:szCs w:val="16"/>
              </w:rPr>
              <w:t>17.4.0</w:t>
            </w:r>
          </w:p>
        </w:tc>
      </w:tr>
      <w:tr w:rsidR="00253AFB" w:rsidRPr="009B053A" w14:paraId="5249CC5F"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2440647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9F045"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636583" w14:textId="6F17211C" w:rsidR="00253AFB" w:rsidRPr="009B053A" w:rsidRDefault="00253AFB">
            <w:pPr>
              <w:rPr>
                <w:rFonts w:ascii="Arial" w:hAnsi="Arial"/>
                <w:sz w:val="16"/>
                <w:szCs w:val="16"/>
              </w:rPr>
            </w:pPr>
            <w:r w:rsidRPr="009B053A">
              <w:rPr>
                <w:rFonts w:ascii="Arial" w:hAnsi="Arial"/>
                <w:sz w:val="16"/>
                <w:szCs w:val="16"/>
              </w:rPr>
              <w:t>R5-2219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3A3E09" w14:textId="73CF735C" w:rsidR="00253AFB" w:rsidRPr="009B053A" w:rsidRDefault="00253AFB">
            <w:pPr>
              <w:rPr>
                <w:rFonts w:ascii="Arial" w:hAnsi="Arial"/>
                <w:sz w:val="16"/>
                <w:szCs w:val="16"/>
              </w:rPr>
            </w:pPr>
            <w:r w:rsidRPr="009B053A">
              <w:rPr>
                <w:rFonts w:ascii="Arial" w:hAnsi="Arial"/>
                <w:sz w:val="16"/>
                <w:szCs w:val="16"/>
              </w:rPr>
              <w:t>1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6ACB63" w14:textId="78897E7D"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09994A" w14:textId="4DC67B2B"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A7D54" w14:textId="13BFBDE8" w:rsidR="00253AFB" w:rsidRPr="009B053A" w:rsidRDefault="00253AFB">
            <w:pPr>
              <w:rPr>
                <w:rFonts w:ascii="Arial" w:hAnsi="Arial"/>
                <w:sz w:val="16"/>
                <w:szCs w:val="16"/>
              </w:rPr>
            </w:pPr>
            <w:r w:rsidRPr="009B053A">
              <w:rPr>
                <w:rFonts w:ascii="Arial" w:hAnsi="Arial"/>
                <w:sz w:val="16"/>
                <w:szCs w:val="16"/>
              </w:rPr>
              <w:t>Addition of new test case 6.2B.1.3_1 for Maximum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B6EA5E" w14:textId="77777777" w:rsidR="00253AFB" w:rsidRPr="009B053A" w:rsidRDefault="00253AFB">
            <w:pPr>
              <w:pStyle w:val="TAL"/>
              <w:rPr>
                <w:sz w:val="16"/>
                <w:szCs w:val="16"/>
              </w:rPr>
            </w:pPr>
            <w:r w:rsidRPr="009B053A">
              <w:rPr>
                <w:sz w:val="16"/>
                <w:szCs w:val="16"/>
              </w:rPr>
              <w:t>17.4.0</w:t>
            </w:r>
          </w:p>
        </w:tc>
      </w:tr>
      <w:tr w:rsidR="00253AFB" w:rsidRPr="009B053A" w14:paraId="26987EB6"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74324980"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3AB068"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8E57D5" w14:textId="655E34FE" w:rsidR="00253AFB" w:rsidRPr="009B053A" w:rsidRDefault="00253AFB">
            <w:pPr>
              <w:rPr>
                <w:rFonts w:ascii="Arial" w:hAnsi="Arial"/>
                <w:sz w:val="16"/>
                <w:szCs w:val="16"/>
              </w:rPr>
            </w:pPr>
            <w:r w:rsidRPr="009B053A">
              <w:rPr>
                <w:rFonts w:ascii="Arial" w:hAnsi="Arial"/>
                <w:sz w:val="16"/>
                <w:szCs w:val="16"/>
              </w:rPr>
              <w:t>R5-2219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CC35E3" w14:textId="527000E7" w:rsidR="00253AFB" w:rsidRPr="009B053A" w:rsidRDefault="00253AFB">
            <w:pPr>
              <w:rPr>
                <w:rFonts w:ascii="Arial" w:hAnsi="Arial"/>
                <w:sz w:val="16"/>
                <w:szCs w:val="16"/>
              </w:rPr>
            </w:pPr>
            <w:r w:rsidRPr="009B053A">
              <w:rPr>
                <w:rFonts w:ascii="Arial" w:hAnsi="Arial"/>
                <w:sz w:val="16"/>
                <w:szCs w:val="16"/>
              </w:rPr>
              <w:t>1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BFF17" w14:textId="2DDF876B"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B5BC9E" w14:textId="735AE41E"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11DA22" w14:textId="18AB1539" w:rsidR="00253AFB" w:rsidRPr="009B053A" w:rsidRDefault="00253AFB">
            <w:pPr>
              <w:rPr>
                <w:rFonts w:ascii="Arial" w:hAnsi="Arial"/>
                <w:sz w:val="16"/>
                <w:szCs w:val="16"/>
              </w:rPr>
            </w:pPr>
            <w:r w:rsidRPr="009B053A">
              <w:rPr>
                <w:rFonts w:ascii="Arial" w:hAnsi="Arial"/>
                <w:sz w:val="16"/>
                <w:szCs w:val="16"/>
              </w:rPr>
              <w:t>Addition of new test case 6.2B.4.1.3_1 for Configured Output Power for inter-band EN-DC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EA10EF" w14:textId="77777777" w:rsidR="00253AFB" w:rsidRPr="009B053A" w:rsidRDefault="00253AFB">
            <w:pPr>
              <w:pStyle w:val="TAL"/>
              <w:rPr>
                <w:sz w:val="16"/>
                <w:szCs w:val="16"/>
              </w:rPr>
            </w:pPr>
            <w:r w:rsidRPr="009B053A">
              <w:rPr>
                <w:sz w:val="16"/>
                <w:szCs w:val="16"/>
              </w:rPr>
              <w:t>17.4.0</w:t>
            </w:r>
          </w:p>
        </w:tc>
      </w:tr>
      <w:tr w:rsidR="00253AFB" w:rsidRPr="009B053A" w14:paraId="487F72ED"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4341D672"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CCB472"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335BDE" w14:textId="6A23DDFF" w:rsidR="00253AFB" w:rsidRPr="009B053A" w:rsidRDefault="00253AFB">
            <w:pPr>
              <w:rPr>
                <w:rFonts w:ascii="Arial" w:hAnsi="Arial"/>
                <w:sz w:val="16"/>
                <w:szCs w:val="16"/>
              </w:rPr>
            </w:pPr>
            <w:r w:rsidRPr="009B053A">
              <w:rPr>
                <w:rFonts w:ascii="Arial" w:hAnsi="Arial"/>
                <w:sz w:val="16"/>
                <w:szCs w:val="16"/>
              </w:rPr>
              <w:t>R5-2219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584769" w14:textId="00EE4159" w:rsidR="00253AFB" w:rsidRPr="009B053A" w:rsidRDefault="00253AFB">
            <w:pPr>
              <w:rPr>
                <w:rFonts w:ascii="Arial" w:hAnsi="Arial"/>
                <w:sz w:val="16"/>
                <w:szCs w:val="16"/>
              </w:rPr>
            </w:pPr>
            <w:r w:rsidRPr="009B053A">
              <w:rPr>
                <w:rFonts w:ascii="Arial" w:hAnsi="Arial"/>
                <w:sz w:val="16"/>
                <w:szCs w:val="16"/>
              </w:rPr>
              <w:t>1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87969" w14:textId="4F4D9CEB"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168B21" w14:textId="6F89B5F1"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476F5" w14:textId="71CB149F" w:rsidR="00253AFB" w:rsidRPr="009B053A" w:rsidRDefault="00253AFB">
            <w:pPr>
              <w:rPr>
                <w:rFonts w:ascii="Arial" w:hAnsi="Arial"/>
                <w:sz w:val="16"/>
                <w:szCs w:val="16"/>
              </w:rPr>
            </w:pPr>
            <w:r w:rsidRPr="009B053A">
              <w:rPr>
                <w:rFonts w:ascii="Arial" w:hAnsi="Arial"/>
                <w:sz w:val="16"/>
                <w:szCs w:val="16"/>
              </w:rPr>
              <w:t>Addition of annex F for test cases for EN-DC configurations with 3 uplink</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48C84" w14:textId="77777777" w:rsidR="00253AFB" w:rsidRPr="009B053A" w:rsidRDefault="00253AFB">
            <w:pPr>
              <w:pStyle w:val="TAL"/>
              <w:rPr>
                <w:sz w:val="16"/>
                <w:szCs w:val="16"/>
              </w:rPr>
            </w:pPr>
            <w:r w:rsidRPr="009B053A">
              <w:rPr>
                <w:sz w:val="16"/>
                <w:szCs w:val="16"/>
              </w:rPr>
              <w:t>17.4.0</w:t>
            </w:r>
          </w:p>
        </w:tc>
      </w:tr>
      <w:tr w:rsidR="00253AFB" w:rsidRPr="009B053A" w14:paraId="28FA744C" w14:textId="77777777" w:rsidTr="00A573EF">
        <w:tc>
          <w:tcPr>
            <w:tcW w:w="800" w:type="dxa"/>
            <w:tcBorders>
              <w:top w:val="single" w:sz="6" w:space="0" w:color="auto"/>
              <w:left w:val="single" w:sz="6" w:space="0" w:color="auto"/>
              <w:bottom w:val="single" w:sz="6" w:space="0" w:color="auto"/>
              <w:right w:val="single" w:sz="6" w:space="0" w:color="auto"/>
            </w:tcBorders>
            <w:shd w:val="solid" w:color="FFFFFF" w:fill="auto"/>
          </w:tcPr>
          <w:p w14:paraId="5C68D92B" w14:textId="77777777" w:rsidR="00253AFB" w:rsidRPr="009B053A" w:rsidRDefault="00253AFB">
            <w:pPr>
              <w:pStyle w:val="TAL"/>
              <w:rPr>
                <w:sz w:val="16"/>
                <w:szCs w:val="16"/>
              </w:rPr>
            </w:pPr>
            <w:r w:rsidRPr="009B053A">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60361D" w14:textId="77777777" w:rsidR="00253AFB" w:rsidRPr="009B053A" w:rsidRDefault="00253AFB">
            <w:pPr>
              <w:pStyle w:val="TAL"/>
              <w:rPr>
                <w:sz w:val="16"/>
                <w:szCs w:val="16"/>
              </w:rPr>
            </w:pPr>
            <w:r w:rsidRPr="009B053A">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08DB2A" w14:textId="7D0864C9" w:rsidR="00253AFB" w:rsidRPr="009B053A" w:rsidRDefault="00253AFB">
            <w:pPr>
              <w:rPr>
                <w:rFonts w:ascii="Arial" w:hAnsi="Arial"/>
                <w:sz w:val="16"/>
                <w:szCs w:val="16"/>
              </w:rPr>
            </w:pPr>
            <w:r w:rsidRPr="009B053A">
              <w:rPr>
                <w:rFonts w:ascii="Arial" w:hAnsi="Arial"/>
                <w:sz w:val="16"/>
                <w:szCs w:val="16"/>
              </w:rPr>
              <w:t>R5-22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CCB1EE" w14:textId="1115CA4D" w:rsidR="00253AFB" w:rsidRPr="009B053A" w:rsidRDefault="00253AFB">
            <w:pPr>
              <w:rPr>
                <w:rFonts w:ascii="Arial" w:hAnsi="Arial"/>
                <w:sz w:val="16"/>
                <w:szCs w:val="16"/>
              </w:rPr>
            </w:pPr>
            <w:r w:rsidRPr="009B053A">
              <w:rPr>
                <w:rFonts w:ascii="Arial" w:hAnsi="Arial"/>
                <w:sz w:val="16"/>
                <w:szCs w:val="16"/>
              </w:rPr>
              <w:t>13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D29882" w14:textId="0BFEA73F" w:rsidR="00253AFB" w:rsidRPr="009B053A" w:rsidRDefault="00253AF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16AAD" w14:textId="4362C300" w:rsidR="00253AFB" w:rsidRPr="009B053A" w:rsidRDefault="00253AF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D64937" w14:textId="1FAB4109" w:rsidR="00253AFB" w:rsidRPr="009B053A" w:rsidRDefault="00253AFB">
            <w:pPr>
              <w:rPr>
                <w:rFonts w:ascii="Arial" w:hAnsi="Arial"/>
                <w:sz w:val="16"/>
                <w:szCs w:val="16"/>
              </w:rPr>
            </w:pPr>
            <w:r w:rsidRPr="009B053A">
              <w:rPr>
                <w:rFonts w:ascii="Arial" w:hAnsi="Arial"/>
                <w:sz w:val="16"/>
                <w:szCs w:val="16"/>
              </w:rPr>
              <w:t>Addition of transmit power configuration for EN-DC reference sensitiv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C378B5" w14:textId="77777777" w:rsidR="00253AFB" w:rsidRPr="009B053A" w:rsidRDefault="00253AFB">
            <w:pPr>
              <w:pStyle w:val="TAL"/>
              <w:rPr>
                <w:sz w:val="16"/>
                <w:szCs w:val="16"/>
              </w:rPr>
            </w:pPr>
            <w:r w:rsidRPr="009B053A">
              <w:rPr>
                <w:sz w:val="16"/>
                <w:szCs w:val="16"/>
              </w:rPr>
              <w:t>17.4.0</w:t>
            </w:r>
          </w:p>
        </w:tc>
      </w:tr>
      <w:tr w:rsidR="001A57BB" w:rsidRPr="009B053A" w14:paraId="28F8E5E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2ADB9BB" w14:textId="732CA66A"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B0AF5" w14:textId="7B029C8E"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A0328C" w14:textId="5546AA3E" w:rsidR="001A57BB" w:rsidRPr="009B053A" w:rsidRDefault="001A57BB">
            <w:pPr>
              <w:rPr>
                <w:rFonts w:ascii="Arial" w:hAnsi="Arial"/>
                <w:sz w:val="16"/>
                <w:szCs w:val="16"/>
              </w:rPr>
            </w:pPr>
            <w:r w:rsidRPr="009B053A">
              <w:rPr>
                <w:rFonts w:ascii="Arial" w:hAnsi="Arial"/>
                <w:sz w:val="16"/>
                <w:szCs w:val="16"/>
              </w:rPr>
              <w:t>R5-222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BFDAA8" w14:textId="0F582051" w:rsidR="001A57BB" w:rsidRPr="009B053A" w:rsidRDefault="001A57BB">
            <w:pPr>
              <w:rPr>
                <w:rFonts w:ascii="Arial" w:hAnsi="Arial"/>
                <w:sz w:val="16"/>
                <w:szCs w:val="16"/>
              </w:rPr>
            </w:pPr>
            <w:r w:rsidRPr="009B053A">
              <w:rPr>
                <w:rFonts w:ascii="Arial" w:hAnsi="Arial"/>
                <w:sz w:val="16"/>
                <w:szCs w:val="16"/>
              </w:rPr>
              <w:t>13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3448E8" w14:textId="42DC6DD6"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DB916" w14:textId="1D6E7D3E"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3B71" w14:textId="281CFE58" w:rsidR="001A57BB" w:rsidRPr="009B053A" w:rsidRDefault="001A57BB">
            <w:pPr>
              <w:rPr>
                <w:rFonts w:ascii="Arial" w:hAnsi="Arial"/>
                <w:sz w:val="16"/>
                <w:szCs w:val="16"/>
              </w:rPr>
            </w:pPr>
            <w:r w:rsidRPr="009B053A">
              <w:rPr>
                <w:rFonts w:ascii="Arial" w:hAnsi="Arial"/>
                <w:sz w:val="16"/>
                <w:szCs w:val="16"/>
              </w:rPr>
              <w:t>Correction of minimum requirement and test requirement of 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7F053E" w14:textId="3F872A60" w:rsidR="001A57BB" w:rsidRPr="009B053A" w:rsidRDefault="001A57BB">
            <w:pPr>
              <w:pStyle w:val="TAL"/>
              <w:rPr>
                <w:sz w:val="16"/>
                <w:szCs w:val="16"/>
              </w:rPr>
            </w:pPr>
            <w:r w:rsidRPr="009B053A">
              <w:rPr>
                <w:sz w:val="16"/>
                <w:szCs w:val="16"/>
              </w:rPr>
              <w:t>17.5.0</w:t>
            </w:r>
          </w:p>
        </w:tc>
      </w:tr>
      <w:tr w:rsidR="001A57BB" w:rsidRPr="009B053A" w14:paraId="6D93A6F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FB8B534"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0C7AEE"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D50403" w14:textId="12FDE28B" w:rsidR="001A57BB" w:rsidRPr="009B053A" w:rsidRDefault="001A57BB">
            <w:pPr>
              <w:rPr>
                <w:rFonts w:ascii="Arial" w:hAnsi="Arial"/>
                <w:sz w:val="16"/>
                <w:szCs w:val="16"/>
              </w:rPr>
            </w:pPr>
            <w:r w:rsidRPr="009B053A">
              <w:rPr>
                <w:rFonts w:ascii="Arial" w:hAnsi="Arial"/>
                <w:sz w:val="16"/>
                <w:szCs w:val="16"/>
              </w:rPr>
              <w:t>R5-2221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78AD4" w14:textId="32C7667A" w:rsidR="001A57BB" w:rsidRPr="009B053A" w:rsidRDefault="001A57BB">
            <w:pPr>
              <w:rPr>
                <w:rFonts w:ascii="Arial" w:hAnsi="Arial"/>
                <w:sz w:val="16"/>
                <w:szCs w:val="16"/>
              </w:rPr>
            </w:pPr>
            <w:r w:rsidRPr="009B053A">
              <w:rPr>
                <w:rFonts w:ascii="Arial" w:hAnsi="Arial"/>
                <w:sz w:val="16"/>
                <w:szCs w:val="16"/>
              </w:rPr>
              <w:t>13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65D982" w14:textId="26B31D94"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5618AF" w14:textId="408286A4"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FDBDD9" w14:textId="386053F6" w:rsidR="001A57BB" w:rsidRPr="009B053A" w:rsidRDefault="001A57BB">
            <w:pPr>
              <w:rPr>
                <w:rFonts w:ascii="Arial" w:hAnsi="Arial"/>
                <w:sz w:val="16"/>
                <w:szCs w:val="16"/>
              </w:rPr>
            </w:pPr>
            <w:r w:rsidRPr="009B053A">
              <w:rPr>
                <w:rFonts w:ascii="Arial" w:hAnsi="Arial"/>
                <w:sz w:val="16"/>
                <w:szCs w:val="16"/>
              </w:rPr>
              <w:t>Correction of reference section numbers in 6.4E and title of 6.4E.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692A96" w14:textId="77777777" w:rsidR="001A57BB" w:rsidRPr="009B053A" w:rsidRDefault="001A57BB">
            <w:pPr>
              <w:pStyle w:val="TAL"/>
              <w:rPr>
                <w:sz w:val="16"/>
                <w:szCs w:val="16"/>
              </w:rPr>
            </w:pPr>
            <w:r w:rsidRPr="009B053A">
              <w:rPr>
                <w:sz w:val="16"/>
                <w:szCs w:val="16"/>
              </w:rPr>
              <w:t>17.5.0</w:t>
            </w:r>
          </w:p>
        </w:tc>
      </w:tr>
      <w:tr w:rsidR="001A57BB" w:rsidRPr="009B053A" w14:paraId="0B7385B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4792FD7"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2D2A5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E2047" w14:textId="30E8B60E" w:rsidR="001A57BB" w:rsidRPr="009B053A" w:rsidRDefault="001A57BB">
            <w:pPr>
              <w:rPr>
                <w:rFonts w:ascii="Arial" w:hAnsi="Arial"/>
                <w:sz w:val="16"/>
                <w:szCs w:val="16"/>
              </w:rPr>
            </w:pPr>
            <w:r w:rsidRPr="009B053A">
              <w:rPr>
                <w:rFonts w:ascii="Arial" w:hAnsi="Arial"/>
                <w:sz w:val="16"/>
                <w:szCs w:val="16"/>
              </w:rPr>
              <w:t>R5-2221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E90103" w14:textId="6A740D2E" w:rsidR="001A57BB" w:rsidRPr="009B053A" w:rsidRDefault="001A57BB">
            <w:pPr>
              <w:rPr>
                <w:rFonts w:ascii="Arial" w:hAnsi="Arial"/>
                <w:sz w:val="16"/>
                <w:szCs w:val="16"/>
              </w:rPr>
            </w:pPr>
            <w:r w:rsidRPr="009B053A">
              <w:rPr>
                <w:rFonts w:ascii="Arial" w:hAnsi="Arial"/>
                <w:sz w:val="16"/>
                <w:szCs w:val="16"/>
              </w:rPr>
              <w:t>13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CD892ED" w14:textId="012A821E"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8968D6" w14:textId="56CE7BA9"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87B24F" w14:textId="279312D4" w:rsidR="001A57BB" w:rsidRPr="009B053A" w:rsidRDefault="001A57BB">
            <w:pPr>
              <w:rPr>
                <w:rFonts w:ascii="Arial" w:hAnsi="Arial"/>
                <w:sz w:val="16"/>
                <w:szCs w:val="16"/>
              </w:rPr>
            </w:pPr>
            <w:r w:rsidRPr="009B053A">
              <w:rPr>
                <w:rFonts w:ascii="Arial" w:hAnsi="Arial"/>
                <w:sz w:val="16"/>
                <w:szCs w:val="16"/>
              </w:rPr>
              <w:t>Correction of test requirement of 6.2B.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D04F01" w14:textId="77777777" w:rsidR="001A57BB" w:rsidRPr="009B053A" w:rsidRDefault="001A57BB">
            <w:pPr>
              <w:pStyle w:val="TAL"/>
              <w:rPr>
                <w:sz w:val="16"/>
                <w:szCs w:val="16"/>
              </w:rPr>
            </w:pPr>
            <w:r w:rsidRPr="009B053A">
              <w:rPr>
                <w:sz w:val="16"/>
                <w:szCs w:val="16"/>
              </w:rPr>
              <w:t>17.5.0</w:t>
            </w:r>
          </w:p>
        </w:tc>
      </w:tr>
      <w:tr w:rsidR="001A57BB" w:rsidRPr="009B053A" w14:paraId="6881E33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9DDD210"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D09111"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5A3089" w14:textId="6A9CFC78" w:rsidR="001A57BB" w:rsidRPr="009B053A" w:rsidRDefault="001A57BB">
            <w:pPr>
              <w:rPr>
                <w:rFonts w:ascii="Arial" w:hAnsi="Arial"/>
                <w:sz w:val="16"/>
                <w:szCs w:val="16"/>
              </w:rPr>
            </w:pPr>
            <w:r w:rsidRPr="009B053A">
              <w:rPr>
                <w:rFonts w:ascii="Arial" w:hAnsi="Arial"/>
                <w:sz w:val="16"/>
                <w:szCs w:val="16"/>
              </w:rPr>
              <w:t>R5-2221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04DF3F" w14:textId="4A6AD62A" w:rsidR="001A57BB" w:rsidRPr="009B053A" w:rsidRDefault="001A57BB">
            <w:pPr>
              <w:rPr>
                <w:rFonts w:ascii="Arial" w:hAnsi="Arial"/>
                <w:sz w:val="16"/>
                <w:szCs w:val="16"/>
              </w:rPr>
            </w:pPr>
            <w:r w:rsidRPr="009B053A">
              <w:rPr>
                <w:rFonts w:ascii="Arial" w:hAnsi="Arial"/>
                <w:sz w:val="16"/>
                <w:szCs w:val="16"/>
              </w:rPr>
              <w:t>13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547CE" w14:textId="7FA6F168"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D09475" w14:textId="42880F0E"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DC388C" w14:textId="2D6978F1" w:rsidR="001A57BB" w:rsidRPr="009B053A" w:rsidRDefault="001A57BB">
            <w:pPr>
              <w:rPr>
                <w:rFonts w:ascii="Arial" w:hAnsi="Arial"/>
                <w:sz w:val="16"/>
                <w:szCs w:val="16"/>
              </w:rPr>
            </w:pPr>
            <w:r w:rsidRPr="009B053A">
              <w:rPr>
                <w:rFonts w:ascii="Arial" w:hAnsi="Arial"/>
                <w:sz w:val="16"/>
                <w:szCs w:val="16"/>
              </w:rPr>
              <w:t>Separation of 6.2B.1.4D into two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72505E" w14:textId="77777777" w:rsidR="001A57BB" w:rsidRPr="009B053A" w:rsidRDefault="001A57BB">
            <w:pPr>
              <w:pStyle w:val="TAL"/>
              <w:rPr>
                <w:sz w:val="16"/>
                <w:szCs w:val="16"/>
              </w:rPr>
            </w:pPr>
            <w:r w:rsidRPr="009B053A">
              <w:rPr>
                <w:sz w:val="16"/>
                <w:szCs w:val="16"/>
              </w:rPr>
              <w:t>17.5.0</w:t>
            </w:r>
          </w:p>
        </w:tc>
      </w:tr>
      <w:tr w:rsidR="001A57BB" w:rsidRPr="009B053A" w14:paraId="6E82D4B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9F6903E"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087D80"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C395AE" w14:textId="238E6914" w:rsidR="001A57BB" w:rsidRPr="009B053A" w:rsidRDefault="001A57BB">
            <w:pPr>
              <w:rPr>
                <w:rFonts w:ascii="Arial" w:hAnsi="Arial"/>
                <w:sz w:val="16"/>
                <w:szCs w:val="16"/>
              </w:rPr>
            </w:pPr>
            <w:r w:rsidRPr="009B053A">
              <w:rPr>
                <w:rFonts w:ascii="Arial" w:hAnsi="Arial"/>
                <w:sz w:val="16"/>
                <w:szCs w:val="16"/>
              </w:rPr>
              <w:t>R5-2221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52098F" w14:textId="78B651B1" w:rsidR="001A57BB" w:rsidRPr="009B053A" w:rsidRDefault="001A57BB">
            <w:pPr>
              <w:rPr>
                <w:rFonts w:ascii="Arial" w:hAnsi="Arial"/>
                <w:sz w:val="16"/>
                <w:szCs w:val="16"/>
              </w:rPr>
            </w:pPr>
            <w:r w:rsidRPr="009B053A">
              <w:rPr>
                <w:rFonts w:ascii="Arial" w:hAnsi="Arial"/>
                <w:sz w:val="16"/>
                <w:szCs w:val="16"/>
              </w:rPr>
              <w:t>13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456228" w14:textId="0568E9B1"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35CA3" w14:textId="24D9DE7B"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95DDAF" w14:textId="4A5EEA62" w:rsidR="001A57BB" w:rsidRPr="009B053A" w:rsidRDefault="001A57BB">
            <w:pPr>
              <w:rPr>
                <w:rFonts w:ascii="Arial" w:hAnsi="Arial"/>
                <w:sz w:val="16"/>
                <w:szCs w:val="16"/>
              </w:rPr>
            </w:pPr>
            <w:r w:rsidRPr="009B053A">
              <w:rPr>
                <w:rFonts w:ascii="Arial" w:hAnsi="Arial"/>
                <w:sz w:val="16"/>
                <w:szCs w:val="16"/>
              </w:rPr>
              <w:t>Correction of clause numbers in 6.2B.1.3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66882B" w14:textId="77777777" w:rsidR="001A57BB" w:rsidRPr="009B053A" w:rsidRDefault="001A57BB">
            <w:pPr>
              <w:pStyle w:val="TAL"/>
              <w:rPr>
                <w:sz w:val="16"/>
                <w:szCs w:val="16"/>
              </w:rPr>
            </w:pPr>
            <w:r w:rsidRPr="009B053A">
              <w:rPr>
                <w:sz w:val="16"/>
                <w:szCs w:val="16"/>
              </w:rPr>
              <w:t>17.5.0</w:t>
            </w:r>
          </w:p>
        </w:tc>
      </w:tr>
      <w:tr w:rsidR="001A57BB" w:rsidRPr="009B053A" w14:paraId="67B33B1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C27CE32"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E19ED"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D550B2" w14:textId="2961E3CE" w:rsidR="001A57BB" w:rsidRPr="009B053A" w:rsidRDefault="001A57BB">
            <w:pPr>
              <w:rPr>
                <w:rFonts w:ascii="Arial" w:hAnsi="Arial"/>
                <w:sz w:val="16"/>
                <w:szCs w:val="16"/>
              </w:rPr>
            </w:pPr>
            <w:r w:rsidRPr="009B053A">
              <w:rPr>
                <w:rFonts w:ascii="Arial" w:hAnsi="Arial"/>
                <w:sz w:val="16"/>
                <w:szCs w:val="16"/>
              </w:rPr>
              <w:t>R5-2223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858DF7" w14:textId="5538CA7B" w:rsidR="001A57BB" w:rsidRPr="009B053A" w:rsidRDefault="001A57BB">
            <w:pPr>
              <w:rPr>
                <w:rFonts w:ascii="Arial" w:hAnsi="Arial"/>
                <w:sz w:val="16"/>
                <w:szCs w:val="16"/>
              </w:rPr>
            </w:pPr>
            <w:r w:rsidRPr="009B053A">
              <w:rPr>
                <w:rFonts w:ascii="Arial" w:hAnsi="Arial"/>
                <w:sz w:val="16"/>
                <w:szCs w:val="16"/>
              </w:rPr>
              <w:t>13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A3F348" w14:textId="7EBCBA8E"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CDA0" w14:textId="294DCCA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B53D01" w14:textId="19D2E7AC" w:rsidR="001A57BB" w:rsidRPr="009B053A" w:rsidRDefault="001A57BB">
            <w:pPr>
              <w:rPr>
                <w:rFonts w:ascii="Arial" w:hAnsi="Arial"/>
                <w:sz w:val="16"/>
                <w:szCs w:val="16"/>
              </w:rPr>
            </w:pPr>
            <w:r w:rsidRPr="009B053A">
              <w:rPr>
                <w:rFonts w:ascii="Arial" w:hAnsi="Arial"/>
                <w:sz w:val="16"/>
                <w:szCs w:val="16"/>
              </w:rPr>
              <w:t>6.6B.4 Beam Correspondence test case editor note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F22CF2" w14:textId="77777777" w:rsidR="001A57BB" w:rsidRPr="009B053A" w:rsidRDefault="001A57BB">
            <w:pPr>
              <w:pStyle w:val="TAL"/>
              <w:rPr>
                <w:sz w:val="16"/>
                <w:szCs w:val="16"/>
              </w:rPr>
            </w:pPr>
            <w:r w:rsidRPr="009B053A">
              <w:rPr>
                <w:sz w:val="16"/>
                <w:szCs w:val="16"/>
              </w:rPr>
              <w:t>17.5.0</w:t>
            </w:r>
          </w:p>
        </w:tc>
      </w:tr>
      <w:tr w:rsidR="001A57BB" w:rsidRPr="009B053A" w14:paraId="63F7D8A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EF749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593F32"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DA0F51" w14:textId="2B6D30E0" w:rsidR="001A57BB" w:rsidRPr="009B053A" w:rsidRDefault="001A57BB">
            <w:pPr>
              <w:rPr>
                <w:rFonts w:ascii="Arial" w:hAnsi="Arial"/>
                <w:sz w:val="16"/>
                <w:szCs w:val="16"/>
              </w:rPr>
            </w:pPr>
            <w:r w:rsidRPr="009B053A">
              <w:rPr>
                <w:rFonts w:ascii="Arial" w:hAnsi="Arial"/>
                <w:sz w:val="16"/>
                <w:szCs w:val="16"/>
              </w:rPr>
              <w:t>R5-2223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8A926E" w14:textId="28B1E2B0" w:rsidR="001A57BB" w:rsidRPr="009B053A" w:rsidRDefault="001A57BB">
            <w:pPr>
              <w:rPr>
                <w:rFonts w:ascii="Arial" w:hAnsi="Arial"/>
                <w:sz w:val="16"/>
                <w:szCs w:val="16"/>
              </w:rPr>
            </w:pPr>
            <w:r w:rsidRPr="009B053A">
              <w:rPr>
                <w:rFonts w:ascii="Arial" w:hAnsi="Arial"/>
                <w:sz w:val="16"/>
                <w:szCs w:val="16"/>
              </w:rPr>
              <w:t>13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20777B" w14:textId="4B524B9C"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46448" w14:textId="2F2B7910"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D7D347" w14:textId="024F8287" w:rsidR="001A57BB" w:rsidRPr="009B053A" w:rsidRDefault="001A57BB">
            <w:pPr>
              <w:rPr>
                <w:rFonts w:ascii="Arial" w:hAnsi="Arial"/>
                <w:sz w:val="16"/>
                <w:szCs w:val="16"/>
              </w:rPr>
            </w:pPr>
            <w:r w:rsidRPr="009B053A">
              <w:rPr>
                <w:rFonts w:ascii="Arial" w:hAnsi="Arial"/>
                <w:sz w:val="16"/>
                <w:szCs w:val="16"/>
              </w:rPr>
              <w:t>MU and TT definition and clean up in 38.521-3 annex F</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D142AD" w14:textId="77777777" w:rsidR="001A57BB" w:rsidRPr="009B053A" w:rsidRDefault="001A57BB">
            <w:pPr>
              <w:pStyle w:val="TAL"/>
              <w:rPr>
                <w:sz w:val="16"/>
                <w:szCs w:val="16"/>
              </w:rPr>
            </w:pPr>
            <w:r w:rsidRPr="009B053A">
              <w:rPr>
                <w:sz w:val="16"/>
                <w:szCs w:val="16"/>
              </w:rPr>
              <w:t>17.5.0</w:t>
            </w:r>
          </w:p>
        </w:tc>
      </w:tr>
      <w:tr w:rsidR="001A57BB" w:rsidRPr="009B053A" w14:paraId="6A44DAE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3FC83A"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F12413"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01BFED" w14:textId="16F8CF74" w:rsidR="001A57BB" w:rsidRPr="009B053A" w:rsidRDefault="001A57BB">
            <w:pPr>
              <w:rPr>
                <w:rFonts w:ascii="Arial" w:hAnsi="Arial"/>
                <w:sz w:val="16"/>
                <w:szCs w:val="16"/>
              </w:rPr>
            </w:pPr>
            <w:r w:rsidRPr="009B053A">
              <w:rPr>
                <w:rFonts w:ascii="Arial" w:hAnsi="Arial"/>
                <w:sz w:val="16"/>
                <w:szCs w:val="16"/>
              </w:rPr>
              <w:t>R5-22242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2CA477" w14:textId="31D0290A" w:rsidR="001A57BB" w:rsidRPr="009B053A" w:rsidRDefault="001A57BB">
            <w:pPr>
              <w:rPr>
                <w:rFonts w:ascii="Arial" w:hAnsi="Arial"/>
                <w:sz w:val="16"/>
                <w:szCs w:val="16"/>
              </w:rPr>
            </w:pPr>
            <w:r w:rsidRPr="009B053A">
              <w:rPr>
                <w:rFonts w:ascii="Arial" w:hAnsi="Arial"/>
                <w:sz w:val="16"/>
                <w:szCs w:val="16"/>
              </w:rPr>
              <w:t>13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E3A02" w14:textId="19C33063"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F40ADB" w14:textId="702411F1"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51733D" w14:textId="5848A538" w:rsidR="001A57BB" w:rsidRPr="009B053A" w:rsidRDefault="001A57BB">
            <w:pPr>
              <w:rPr>
                <w:rFonts w:ascii="Arial" w:hAnsi="Arial"/>
                <w:sz w:val="16"/>
                <w:szCs w:val="16"/>
              </w:rPr>
            </w:pPr>
            <w:r w:rsidRPr="009B053A">
              <w:rPr>
                <w:rFonts w:ascii="Arial" w:hAnsi="Arial"/>
                <w:sz w:val="16"/>
                <w:szCs w:val="16"/>
              </w:rPr>
              <w:t>Addition of 6.5E.1 Occupied bandwidth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BEC97F" w14:textId="77777777" w:rsidR="001A57BB" w:rsidRPr="009B053A" w:rsidRDefault="001A57BB">
            <w:pPr>
              <w:pStyle w:val="TAL"/>
              <w:rPr>
                <w:sz w:val="16"/>
                <w:szCs w:val="16"/>
              </w:rPr>
            </w:pPr>
            <w:r w:rsidRPr="009B053A">
              <w:rPr>
                <w:sz w:val="16"/>
                <w:szCs w:val="16"/>
              </w:rPr>
              <w:t>17.5.0</w:t>
            </w:r>
          </w:p>
        </w:tc>
      </w:tr>
      <w:tr w:rsidR="001A57BB" w:rsidRPr="009B053A" w14:paraId="360AAB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8F0B50"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B1E0C5"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089DD6" w14:textId="623B52F4" w:rsidR="001A57BB" w:rsidRPr="009B053A" w:rsidRDefault="001A57BB">
            <w:pPr>
              <w:rPr>
                <w:rFonts w:ascii="Arial" w:hAnsi="Arial"/>
                <w:sz w:val="16"/>
                <w:szCs w:val="16"/>
              </w:rPr>
            </w:pPr>
            <w:r w:rsidRPr="009B053A">
              <w:rPr>
                <w:rFonts w:ascii="Arial" w:hAnsi="Arial"/>
                <w:sz w:val="16"/>
                <w:szCs w:val="16"/>
              </w:rPr>
              <w:t>R5-2224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9C0465" w14:textId="32D12B6F" w:rsidR="001A57BB" w:rsidRPr="009B053A" w:rsidRDefault="001A57BB">
            <w:pPr>
              <w:rPr>
                <w:rFonts w:ascii="Arial" w:hAnsi="Arial"/>
                <w:sz w:val="16"/>
                <w:szCs w:val="16"/>
              </w:rPr>
            </w:pPr>
            <w:r w:rsidRPr="009B053A">
              <w:rPr>
                <w:rFonts w:ascii="Arial" w:hAnsi="Arial"/>
                <w:sz w:val="16"/>
                <w:szCs w:val="16"/>
              </w:rPr>
              <w:t>13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6159FA" w14:textId="1D7C15EC"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C5AA01" w14:textId="3C61B4FC"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7CE92" w14:textId="261398AC" w:rsidR="001A57BB" w:rsidRPr="009B053A" w:rsidRDefault="001A57BB">
            <w:pPr>
              <w:rPr>
                <w:rFonts w:ascii="Arial" w:hAnsi="Arial"/>
                <w:sz w:val="16"/>
                <w:szCs w:val="16"/>
              </w:rPr>
            </w:pPr>
            <w:r w:rsidRPr="009B053A">
              <w:rPr>
                <w:rFonts w:ascii="Arial" w:hAnsi="Arial"/>
                <w:sz w:val="16"/>
                <w:szCs w:val="16"/>
              </w:rPr>
              <w:t>Addition of 6.5E.2 Out of band emission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5C613A" w14:textId="77777777" w:rsidR="001A57BB" w:rsidRPr="009B053A" w:rsidRDefault="001A57BB">
            <w:pPr>
              <w:pStyle w:val="TAL"/>
              <w:rPr>
                <w:sz w:val="16"/>
                <w:szCs w:val="16"/>
              </w:rPr>
            </w:pPr>
            <w:r w:rsidRPr="009B053A">
              <w:rPr>
                <w:sz w:val="16"/>
                <w:szCs w:val="16"/>
              </w:rPr>
              <w:t>17.5.0</w:t>
            </w:r>
          </w:p>
        </w:tc>
      </w:tr>
      <w:tr w:rsidR="001A57BB" w:rsidRPr="009B053A" w14:paraId="102A0A1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685812"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7970A"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3A0EB6" w14:textId="18EA553A" w:rsidR="001A57BB" w:rsidRPr="009B053A" w:rsidRDefault="001A57BB">
            <w:pPr>
              <w:rPr>
                <w:rFonts w:ascii="Arial" w:hAnsi="Arial"/>
                <w:sz w:val="16"/>
                <w:szCs w:val="16"/>
              </w:rPr>
            </w:pPr>
            <w:r w:rsidRPr="009B053A">
              <w:rPr>
                <w:rFonts w:ascii="Arial" w:hAnsi="Arial"/>
                <w:sz w:val="16"/>
                <w:szCs w:val="16"/>
              </w:rPr>
              <w:t>R5-2224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5318D0" w14:textId="0B68EE82" w:rsidR="001A57BB" w:rsidRPr="009B053A" w:rsidRDefault="001A57BB">
            <w:pPr>
              <w:rPr>
                <w:rFonts w:ascii="Arial" w:hAnsi="Arial"/>
                <w:sz w:val="16"/>
                <w:szCs w:val="16"/>
              </w:rPr>
            </w:pPr>
            <w:r w:rsidRPr="009B053A">
              <w:rPr>
                <w:rFonts w:ascii="Arial" w:hAnsi="Arial"/>
                <w:sz w:val="16"/>
                <w:szCs w:val="16"/>
              </w:rPr>
              <w:t>13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B9BFC" w14:textId="5392A53A"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CBE3C4" w14:textId="3BD97E28"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7EDD282" w14:textId="673777CD" w:rsidR="001A57BB" w:rsidRPr="009B053A" w:rsidRDefault="006910BE">
            <w:pPr>
              <w:rPr>
                <w:rFonts w:ascii="Arial" w:hAnsi="Arial"/>
                <w:sz w:val="16"/>
                <w:szCs w:val="16"/>
              </w:rPr>
            </w:pPr>
            <w:r w:rsidRPr="009B053A">
              <w:rPr>
                <w:rFonts w:ascii="Arial" w:hAnsi="Arial"/>
                <w:sz w:val="16"/>
                <w:szCs w:val="16"/>
              </w:rPr>
              <w:t>Addition</w:t>
            </w:r>
            <w:r w:rsidR="001A57BB" w:rsidRPr="009B053A">
              <w:rPr>
                <w:rFonts w:ascii="Arial" w:hAnsi="Arial"/>
                <w:sz w:val="16"/>
                <w:szCs w:val="16"/>
              </w:rPr>
              <w:t xml:space="preserve"> Delta TIB,c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1AC40" w14:textId="77777777" w:rsidR="001A57BB" w:rsidRPr="009B053A" w:rsidRDefault="001A57BB">
            <w:pPr>
              <w:pStyle w:val="TAL"/>
              <w:rPr>
                <w:sz w:val="16"/>
                <w:szCs w:val="16"/>
              </w:rPr>
            </w:pPr>
            <w:r w:rsidRPr="009B053A">
              <w:rPr>
                <w:sz w:val="16"/>
                <w:szCs w:val="16"/>
              </w:rPr>
              <w:t>17.5.0</w:t>
            </w:r>
          </w:p>
        </w:tc>
      </w:tr>
      <w:tr w:rsidR="001A57BB" w:rsidRPr="009B053A" w14:paraId="4CDFDCE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7D1CAF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64C29F"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8B1385" w14:textId="70D44BD6" w:rsidR="001A57BB" w:rsidRPr="009B053A" w:rsidRDefault="001A57BB">
            <w:pPr>
              <w:rPr>
                <w:rFonts w:ascii="Arial" w:hAnsi="Arial"/>
                <w:sz w:val="16"/>
                <w:szCs w:val="16"/>
              </w:rPr>
            </w:pPr>
            <w:r w:rsidRPr="009B053A">
              <w:rPr>
                <w:rFonts w:ascii="Arial" w:hAnsi="Arial"/>
                <w:sz w:val="16"/>
                <w:szCs w:val="16"/>
              </w:rPr>
              <w:t>R5-2224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78B348" w14:textId="21C9A770" w:rsidR="001A57BB" w:rsidRPr="009B053A" w:rsidRDefault="001A57BB">
            <w:pPr>
              <w:rPr>
                <w:rFonts w:ascii="Arial" w:hAnsi="Arial"/>
                <w:sz w:val="16"/>
                <w:szCs w:val="16"/>
              </w:rPr>
            </w:pPr>
            <w:r w:rsidRPr="009B053A">
              <w:rPr>
                <w:rFonts w:ascii="Arial" w:hAnsi="Arial"/>
                <w:sz w:val="16"/>
                <w:szCs w:val="16"/>
              </w:rPr>
              <w:t>13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827C18" w14:textId="50294489"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DF5B44" w14:textId="5A37153C"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D2288" w14:textId="1A876F41" w:rsidR="001A57BB" w:rsidRPr="009B053A" w:rsidRDefault="001A57BB">
            <w:pPr>
              <w:rPr>
                <w:rFonts w:ascii="Arial" w:hAnsi="Arial"/>
                <w:sz w:val="16"/>
                <w:szCs w:val="16"/>
              </w:rPr>
            </w:pPr>
            <w:r w:rsidRPr="009B053A">
              <w:rPr>
                <w:rFonts w:ascii="Arial" w:hAnsi="Arial"/>
                <w:sz w:val="16"/>
                <w:szCs w:val="16"/>
              </w:rPr>
              <w:t>Editorial correction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E2ABA7" w14:textId="77777777" w:rsidR="001A57BB" w:rsidRPr="009B053A" w:rsidRDefault="001A57BB">
            <w:pPr>
              <w:pStyle w:val="TAL"/>
              <w:rPr>
                <w:sz w:val="16"/>
                <w:szCs w:val="16"/>
              </w:rPr>
            </w:pPr>
            <w:r w:rsidRPr="009B053A">
              <w:rPr>
                <w:sz w:val="16"/>
                <w:szCs w:val="16"/>
              </w:rPr>
              <w:t>17.5.0</w:t>
            </w:r>
          </w:p>
        </w:tc>
      </w:tr>
      <w:tr w:rsidR="001A57BB" w:rsidRPr="009B053A" w14:paraId="14226F1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329EBA6"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422176"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0A83C3" w14:textId="1B6E52AC" w:rsidR="001A57BB" w:rsidRPr="009B053A" w:rsidRDefault="001A57BB">
            <w:pPr>
              <w:rPr>
                <w:rFonts w:ascii="Arial" w:hAnsi="Arial"/>
                <w:sz w:val="16"/>
                <w:szCs w:val="16"/>
              </w:rPr>
            </w:pPr>
            <w:r w:rsidRPr="009B053A">
              <w:rPr>
                <w:rFonts w:ascii="Arial" w:hAnsi="Arial"/>
                <w:sz w:val="16"/>
                <w:szCs w:val="16"/>
              </w:rPr>
              <w:t>R5-2224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6D85CA" w14:textId="0E3673FE" w:rsidR="001A57BB" w:rsidRPr="009B053A" w:rsidRDefault="001A57BB">
            <w:pPr>
              <w:rPr>
                <w:rFonts w:ascii="Arial" w:hAnsi="Arial"/>
                <w:sz w:val="16"/>
                <w:szCs w:val="16"/>
              </w:rPr>
            </w:pPr>
            <w:r w:rsidRPr="009B053A">
              <w:rPr>
                <w:rFonts w:ascii="Arial" w:hAnsi="Arial"/>
                <w:sz w:val="16"/>
                <w:szCs w:val="16"/>
              </w:rPr>
              <w:t>13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B267D6" w14:textId="5A0C9EE7"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461ADD" w14:textId="3138F6A2"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816AE0" w14:textId="68BC7E3C" w:rsidR="001A57BB" w:rsidRPr="009B053A" w:rsidRDefault="001A57BB">
            <w:pPr>
              <w:rPr>
                <w:rFonts w:ascii="Arial" w:hAnsi="Arial"/>
                <w:sz w:val="16"/>
                <w:szCs w:val="16"/>
              </w:rPr>
            </w:pPr>
            <w:r w:rsidRPr="009B053A">
              <w:rPr>
                <w:rFonts w:ascii="Arial" w:hAnsi="Arial"/>
                <w:sz w:val="16"/>
                <w:szCs w:val="16"/>
              </w:rPr>
              <w:t>Correction about test configuration in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DE977" w14:textId="77777777" w:rsidR="001A57BB" w:rsidRPr="009B053A" w:rsidRDefault="001A57BB">
            <w:pPr>
              <w:pStyle w:val="TAL"/>
              <w:rPr>
                <w:sz w:val="16"/>
                <w:szCs w:val="16"/>
              </w:rPr>
            </w:pPr>
            <w:r w:rsidRPr="009B053A">
              <w:rPr>
                <w:sz w:val="16"/>
                <w:szCs w:val="16"/>
              </w:rPr>
              <w:t>17.5.0</w:t>
            </w:r>
          </w:p>
        </w:tc>
      </w:tr>
      <w:tr w:rsidR="001A57BB" w:rsidRPr="009B053A" w14:paraId="2551B94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80DB987"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932B8A"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FA0926" w14:textId="726642C2" w:rsidR="001A57BB" w:rsidRPr="009B053A" w:rsidRDefault="001A57BB">
            <w:pPr>
              <w:rPr>
                <w:rFonts w:ascii="Arial" w:hAnsi="Arial"/>
                <w:sz w:val="16"/>
                <w:szCs w:val="16"/>
              </w:rPr>
            </w:pPr>
            <w:r w:rsidRPr="009B053A">
              <w:rPr>
                <w:rFonts w:ascii="Arial" w:hAnsi="Arial"/>
                <w:sz w:val="16"/>
                <w:szCs w:val="16"/>
              </w:rPr>
              <w:t>R5-2224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3DE399" w14:textId="715A8236" w:rsidR="001A57BB" w:rsidRPr="009B053A" w:rsidRDefault="001A57BB">
            <w:pPr>
              <w:rPr>
                <w:rFonts w:ascii="Arial" w:hAnsi="Arial"/>
                <w:sz w:val="16"/>
                <w:szCs w:val="16"/>
              </w:rPr>
            </w:pPr>
            <w:r w:rsidRPr="009B053A">
              <w:rPr>
                <w:rFonts w:ascii="Arial" w:hAnsi="Arial"/>
                <w:sz w:val="16"/>
                <w:szCs w:val="16"/>
              </w:rPr>
              <w:t>13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515AE6" w14:textId="384237E5"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18D5D7" w14:textId="5F6723C8"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D059FE" w14:textId="17D7FE52" w:rsidR="001A57BB" w:rsidRPr="009B053A" w:rsidRDefault="001A57BB">
            <w:pPr>
              <w:rPr>
                <w:rFonts w:ascii="Arial" w:hAnsi="Arial"/>
                <w:sz w:val="16"/>
                <w:szCs w:val="16"/>
              </w:rPr>
            </w:pPr>
            <w:r w:rsidRPr="009B053A">
              <w:rPr>
                <w:rFonts w:ascii="Arial" w:hAnsi="Arial"/>
                <w:sz w:val="16"/>
                <w:szCs w:val="16"/>
              </w:rPr>
              <w:t>Correction to title of 7.6B.2.4 and editorial correction for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94AA7" w14:textId="77777777" w:rsidR="001A57BB" w:rsidRPr="009B053A" w:rsidRDefault="001A57BB">
            <w:pPr>
              <w:pStyle w:val="TAL"/>
              <w:rPr>
                <w:sz w:val="16"/>
                <w:szCs w:val="16"/>
              </w:rPr>
            </w:pPr>
            <w:r w:rsidRPr="009B053A">
              <w:rPr>
                <w:sz w:val="16"/>
                <w:szCs w:val="16"/>
              </w:rPr>
              <w:t>17.5.0</w:t>
            </w:r>
          </w:p>
        </w:tc>
      </w:tr>
      <w:tr w:rsidR="001A57BB" w:rsidRPr="009B053A" w14:paraId="67023FA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B3E36CE"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C95E65"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370F33" w14:textId="581C081B" w:rsidR="001A57BB" w:rsidRPr="009B053A" w:rsidRDefault="001A57BB">
            <w:pPr>
              <w:rPr>
                <w:rFonts w:ascii="Arial" w:hAnsi="Arial"/>
                <w:sz w:val="16"/>
                <w:szCs w:val="16"/>
              </w:rPr>
            </w:pPr>
            <w:r w:rsidRPr="009B053A">
              <w:rPr>
                <w:rFonts w:ascii="Arial" w:hAnsi="Arial"/>
                <w:sz w:val="16"/>
                <w:szCs w:val="16"/>
              </w:rPr>
              <w:t>R5-2225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4EEE73" w14:textId="12D49676" w:rsidR="001A57BB" w:rsidRPr="009B053A" w:rsidRDefault="001A57BB">
            <w:pPr>
              <w:rPr>
                <w:rFonts w:ascii="Arial" w:hAnsi="Arial"/>
                <w:sz w:val="16"/>
                <w:szCs w:val="16"/>
              </w:rPr>
            </w:pPr>
            <w:r w:rsidRPr="009B053A">
              <w:rPr>
                <w:rFonts w:ascii="Arial" w:hAnsi="Arial"/>
                <w:sz w:val="16"/>
                <w:szCs w:val="16"/>
              </w:rPr>
              <w:t>13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1E59DD" w14:textId="009CE870"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6A53F1" w14:textId="1E8DD3A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232A88" w14:textId="5A0ED6CA" w:rsidR="001A57BB" w:rsidRPr="009B053A" w:rsidRDefault="001A57BB">
            <w:pPr>
              <w:rPr>
                <w:rFonts w:ascii="Arial" w:hAnsi="Arial"/>
                <w:sz w:val="16"/>
                <w:szCs w:val="16"/>
              </w:rPr>
            </w:pPr>
            <w:r w:rsidRPr="009B053A">
              <w:rPr>
                <w:rFonts w:ascii="Arial" w:hAnsi="Arial"/>
                <w:sz w:val="16"/>
                <w:szCs w:val="16"/>
              </w:rPr>
              <w:t>Correction of Refsens CA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235F0D" w14:textId="77777777" w:rsidR="001A57BB" w:rsidRPr="009B053A" w:rsidRDefault="001A57BB">
            <w:pPr>
              <w:pStyle w:val="TAL"/>
              <w:rPr>
                <w:sz w:val="16"/>
                <w:szCs w:val="16"/>
              </w:rPr>
            </w:pPr>
            <w:r w:rsidRPr="009B053A">
              <w:rPr>
                <w:sz w:val="16"/>
                <w:szCs w:val="16"/>
              </w:rPr>
              <w:t>17.5.0</w:t>
            </w:r>
          </w:p>
        </w:tc>
      </w:tr>
      <w:tr w:rsidR="001A57BB" w:rsidRPr="009B053A" w14:paraId="4EA7593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C51B466" w14:textId="77777777" w:rsidR="001A57BB" w:rsidRPr="009B053A" w:rsidRDefault="001A57BB">
            <w:pPr>
              <w:pStyle w:val="TAL"/>
              <w:rPr>
                <w:sz w:val="16"/>
                <w:szCs w:val="16"/>
              </w:rPr>
            </w:pPr>
            <w:r w:rsidRPr="009B053A">
              <w:rPr>
                <w:sz w:val="16"/>
                <w:szCs w:val="16"/>
              </w:rPr>
              <w:lastRenderedPageBreak/>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2A41E"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DEDE6D" w14:textId="466FE8EC" w:rsidR="001A57BB" w:rsidRPr="009B053A" w:rsidRDefault="001A57BB">
            <w:pPr>
              <w:rPr>
                <w:rFonts w:ascii="Arial" w:hAnsi="Arial"/>
                <w:sz w:val="16"/>
                <w:szCs w:val="16"/>
              </w:rPr>
            </w:pPr>
            <w:r w:rsidRPr="009B053A">
              <w:rPr>
                <w:rFonts w:ascii="Arial" w:hAnsi="Arial"/>
                <w:sz w:val="16"/>
                <w:szCs w:val="16"/>
              </w:rPr>
              <w:t>R5-2227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07D908" w14:textId="41FE5629" w:rsidR="001A57BB" w:rsidRPr="009B053A" w:rsidRDefault="001A57BB">
            <w:pPr>
              <w:rPr>
                <w:rFonts w:ascii="Arial" w:hAnsi="Arial"/>
                <w:sz w:val="16"/>
                <w:szCs w:val="16"/>
              </w:rPr>
            </w:pPr>
            <w:r w:rsidRPr="009B053A">
              <w:rPr>
                <w:rFonts w:ascii="Arial" w:hAnsi="Arial"/>
                <w:sz w:val="16"/>
                <w:szCs w:val="16"/>
              </w:rPr>
              <w:t>13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1DF527" w14:textId="553C3EB8"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2AC90" w14:textId="033EF682"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B2F086" w14:textId="3311EFFC" w:rsidR="001A57BB" w:rsidRPr="009B053A" w:rsidRDefault="001A57BB">
            <w:pPr>
              <w:rPr>
                <w:rFonts w:ascii="Arial" w:hAnsi="Arial"/>
                <w:sz w:val="16"/>
                <w:szCs w:val="16"/>
              </w:rPr>
            </w:pPr>
            <w:r w:rsidRPr="009B053A">
              <w:rPr>
                <w:rFonts w:ascii="Arial" w:hAnsi="Arial"/>
                <w:sz w:val="16"/>
                <w:szCs w:val="16"/>
              </w:rPr>
              <w:t>Editorial correction to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C200DA" w14:textId="77777777" w:rsidR="001A57BB" w:rsidRPr="009B053A" w:rsidRDefault="001A57BB">
            <w:pPr>
              <w:pStyle w:val="TAL"/>
              <w:rPr>
                <w:sz w:val="16"/>
                <w:szCs w:val="16"/>
              </w:rPr>
            </w:pPr>
            <w:r w:rsidRPr="009B053A">
              <w:rPr>
                <w:sz w:val="16"/>
                <w:szCs w:val="16"/>
              </w:rPr>
              <w:t>17.5.0</w:t>
            </w:r>
          </w:p>
        </w:tc>
      </w:tr>
      <w:tr w:rsidR="001A57BB" w:rsidRPr="009B053A" w14:paraId="1AC73FE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515E79A"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2ABE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699628" w14:textId="4E477BE7" w:rsidR="001A57BB" w:rsidRPr="009B053A" w:rsidRDefault="001A57BB">
            <w:pPr>
              <w:rPr>
                <w:rFonts w:ascii="Arial" w:hAnsi="Arial"/>
                <w:sz w:val="16"/>
                <w:szCs w:val="16"/>
              </w:rPr>
            </w:pPr>
            <w:r w:rsidRPr="009B053A">
              <w:rPr>
                <w:rFonts w:ascii="Arial" w:hAnsi="Arial"/>
                <w:sz w:val="16"/>
                <w:szCs w:val="16"/>
              </w:rPr>
              <w:t>R5-22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B26330" w14:textId="21838EA7" w:rsidR="001A57BB" w:rsidRPr="009B053A" w:rsidRDefault="001A57BB">
            <w:pPr>
              <w:rPr>
                <w:rFonts w:ascii="Arial" w:hAnsi="Arial"/>
                <w:sz w:val="16"/>
                <w:szCs w:val="16"/>
              </w:rPr>
            </w:pPr>
            <w:r w:rsidRPr="009B053A">
              <w:rPr>
                <w:rFonts w:ascii="Arial" w:hAnsi="Arial"/>
                <w:sz w:val="16"/>
                <w:szCs w:val="16"/>
              </w:rPr>
              <w:t>13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93D611" w14:textId="4F0463B4"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883BC3" w14:textId="7671C25C"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9B620" w14:textId="26296517" w:rsidR="001A57BB" w:rsidRPr="009B053A" w:rsidRDefault="001A57BB">
            <w:pPr>
              <w:rPr>
                <w:rFonts w:ascii="Arial" w:hAnsi="Arial"/>
                <w:sz w:val="16"/>
                <w:szCs w:val="16"/>
              </w:rPr>
            </w:pPr>
            <w:r w:rsidRPr="009B053A">
              <w:rPr>
                <w:rFonts w:ascii="Arial" w:hAnsi="Arial"/>
                <w:sz w:val="16"/>
                <w:szCs w:val="16"/>
              </w:rPr>
              <w:t>Update to R15 common part and DC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7CE76D" w14:textId="77777777" w:rsidR="001A57BB" w:rsidRPr="009B053A" w:rsidRDefault="001A57BB">
            <w:pPr>
              <w:pStyle w:val="TAL"/>
              <w:rPr>
                <w:sz w:val="16"/>
                <w:szCs w:val="16"/>
              </w:rPr>
            </w:pPr>
            <w:r w:rsidRPr="009B053A">
              <w:rPr>
                <w:sz w:val="16"/>
                <w:szCs w:val="16"/>
              </w:rPr>
              <w:t>17.5.0</w:t>
            </w:r>
          </w:p>
        </w:tc>
      </w:tr>
      <w:tr w:rsidR="001A57BB" w:rsidRPr="009B053A" w14:paraId="69241B11"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8EB4BB2"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C3D025"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4E52B" w14:textId="2769226A" w:rsidR="001A57BB" w:rsidRPr="009B053A" w:rsidRDefault="001A57BB">
            <w:pPr>
              <w:rPr>
                <w:rFonts w:ascii="Arial" w:hAnsi="Arial"/>
                <w:sz w:val="16"/>
                <w:szCs w:val="16"/>
              </w:rPr>
            </w:pPr>
            <w:r w:rsidRPr="009B053A">
              <w:rPr>
                <w:rFonts w:ascii="Arial" w:hAnsi="Arial"/>
                <w:sz w:val="16"/>
                <w:szCs w:val="16"/>
              </w:rPr>
              <w:t>R5-222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A898A3" w14:textId="053A38B0" w:rsidR="001A57BB" w:rsidRPr="009B053A" w:rsidRDefault="001A57BB">
            <w:pPr>
              <w:rPr>
                <w:rFonts w:ascii="Arial" w:hAnsi="Arial"/>
                <w:sz w:val="16"/>
                <w:szCs w:val="16"/>
              </w:rPr>
            </w:pPr>
            <w:r w:rsidRPr="009B053A">
              <w:rPr>
                <w:rFonts w:ascii="Arial" w:hAnsi="Arial"/>
                <w:sz w:val="16"/>
                <w:szCs w:val="16"/>
              </w:rPr>
              <w:t>13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EF45BEA" w14:textId="259D75C1"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76EA69" w14:textId="24BB4156"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0BA625" w14:textId="37853072" w:rsidR="001A57BB" w:rsidRPr="009B053A" w:rsidRDefault="001A57BB">
            <w:pPr>
              <w:rPr>
                <w:rFonts w:ascii="Arial" w:hAnsi="Arial"/>
                <w:sz w:val="16"/>
                <w:szCs w:val="16"/>
              </w:rPr>
            </w:pPr>
            <w:r w:rsidRPr="009B053A">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F1B7C7" w14:textId="77777777" w:rsidR="001A57BB" w:rsidRPr="009B053A" w:rsidRDefault="001A57BB">
            <w:pPr>
              <w:pStyle w:val="TAL"/>
              <w:rPr>
                <w:sz w:val="16"/>
                <w:szCs w:val="16"/>
              </w:rPr>
            </w:pPr>
            <w:r w:rsidRPr="009B053A">
              <w:rPr>
                <w:sz w:val="16"/>
                <w:szCs w:val="16"/>
              </w:rPr>
              <w:t>17.5.0</w:t>
            </w:r>
          </w:p>
        </w:tc>
      </w:tr>
      <w:tr w:rsidR="001A57BB" w:rsidRPr="009B053A" w14:paraId="7A4EC1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92F49D9"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30C82D"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7C1E9E" w14:textId="0759F9A7" w:rsidR="001A57BB" w:rsidRPr="009B053A" w:rsidRDefault="001A57BB">
            <w:pPr>
              <w:rPr>
                <w:rFonts w:ascii="Arial" w:hAnsi="Arial"/>
                <w:sz w:val="16"/>
                <w:szCs w:val="16"/>
              </w:rPr>
            </w:pPr>
            <w:r w:rsidRPr="009B053A">
              <w:rPr>
                <w:rFonts w:ascii="Arial" w:hAnsi="Arial"/>
                <w:sz w:val="16"/>
                <w:szCs w:val="16"/>
              </w:rPr>
              <w:t>R5-222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F7D0B" w14:textId="3EC63A03" w:rsidR="001A57BB" w:rsidRPr="009B053A" w:rsidRDefault="001A57BB">
            <w:pPr>
              <w:rPr>
                <w:rFonts w:ascii="Arial" w:hAnsi="Arial"/>
                <w:sz w:val="16"/>
                <w:szCs w:val="16"/>
              </w:rPr>
            </w:pPr>
            <w:r w:rsidRPr="009B053A">
              <w:rPr>
                <w:rFonts w:ascii="Arial" w:hAnsi="Arial"/>
                <w:sz w:val="16"/>
                <w:szCs w:val="16"/>
              </w:rPr>
              <w:t>13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5D138B" w14:textId="55AC60A7"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C3A1C6" w14:textId="5104BF28"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220085" w14:textId="237B8664" w:rsidR="001A57BB" w:rsidRPr="009B053A" w:rsidRDefault="001A57BB">
            <w:pPr>
              <w:rPr>
                <w:rFonts w:ascii="Arial" w:hAnsi="Arial"/>
                <w:sz w:val="16"/>
                <w:szCs w:val="16"/>
              </w:rPr>
            </w:pPr>
            <w:r w:rsidRPr="009B053A">
              <w:rPr>
                <w:rFonts w:ascii="Arial" w:hAnsi="Arial"/>
                <w:sz w:val="16"/>
                <w:szCs w:val="16"/>
              </w:rPr>
              <w:t>Update for 7.3B.2.0 Min Requirements of Ref sensitivity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AD51E" w14:textId="77777777" w:rsidR="001A57BB" w:rsidRPr="009B053A" w:rsidRDefault="001A57BB">
            <w:pPr>
              <w:pStyle w:val="TAL"/>
              <w:rPr>
                <w:sz w:val="16"/>
                <w:szCs w:val="16"/>
              </w:rPr>
            </w:pPr>
            <w:r w:rsidRPr="009B053A">
              <w:rPr>
                <w:sz w:val="16"/>
                <w:szCs w:val="16"/>
              </w:rPr>
              <w:t>17.5.0</w:t>
            </w:r>
          </w:p>
        </w:tc>
      </w:tr>
      <w:tr w:rsidR="001A57BB" w:rsidRPr="009B053A" w14:paraId="398FDB2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A6ECB5E"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7C979C"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D119EF" w14:textId="21CB378A" w:rsidR="001A57BB" w:rsidRPr="009B053A" w:rsidRDefault="001A57BB">
            <w:pPr>
              <w:rPr>
                <w:rFonts w:ascii="Arial" w:hAnsi="Arial"/>
                <w:sz w:val="16"/>
                <w:szCs w:val="16"/>
              </w:rPr>
            </w:pPr>
            <w:r w:rsidRPr="009B053A">
              <w:rPr>
                <w:rFonts w:ascii="Arial" w:hAnsi="Arial"/>
                <w:sz w:val="16"/>
                <w:szCs w:val="16"/>
              </w:rPr>
              <w:t>R5-2227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DCACA2" w14:textId="3E264F3A" w:rsidR="001A57BB" w:rsidRPr="009B053A" w:rsidRDefault="001A57BB">
            <w:pPr>
              <w:rPr>
                <w:rFonts w:ascii="Arial" w:hAnsi="Arial"/>
                <w:sz w:val="16"/>
                <w:szCs w:val="16"/>
              </w:rPr>
            </w:pPr>
            <w:r w:rsidRPr="009B053A">
              <w:rPr>
                <w:rFonts w:ascii="Arial" w:hAnsi="Arial"/>
                <w:sz w:val="16"/>
                <w:szCs w:val="16"/>
              </w:rPr>
              <w:t>13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D78F48" w14:textId="5EBA3AE9"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A07B20" w14:textId="2972EA7E"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A0366C" w14:textId="18B9B287" w:rsidR="001A57BB" w:rsidRPr="009B053A" w:rsidRDefault="001A57BB">
            <w:pPr>
              <w:rPr>
                <w:rFonts w:ascii="Arial" w:hAnsi="Arial"/>
                <w:sz w:val="16"/>
                <w:szCs w:val="16"/>
              </w:rPr>
            </w:pPr>
            <w:r w:rsidRPr="009B053A">
              <w:rPr>
                <w:rFonts w:ascii="Arial" w:hAnsi="Arial"/>
                <w:sz w:val="16"/>
                <w:szCs w:val="16"/>
              </w:rPr>
              <w:t>Update 6.5B.3.3.2 for R17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547EC2" w14:textId="77777777" w:rsidR="001A57BB" w:rsidRPr="009B053A" w:rsidRDefault="001A57BB">
            <w:pPr>
              <w:pStyle w:val="TAL"/>
              <w:rPr>
                <w:sz w:val="16"/>
                <w:szCs w:val="16"/>
              </w:rPr>
            </w:pPr>
            <w:r w:rsidRPr="009B053A">
              <w:rPr>
                <w:sz w:val="16"/>
                <w:szCs w:val="16"/>
              </w:rPr>
              <w:t>17.5.0</w:t>
            </w:r>
          </w:p>
        </w:tc>
      </w:tr>
      <w:tr w:rsidR="001A57BB" w:rsidRPr="009B053A" w14:paraId="128E5F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D7389D"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3C9E3"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84BDB2" w14:textId="0C1E61A2" w:rsidR="001A57BB" w:rsidRPr="009B053A" w:rsidRDefault="001A57BB">
            <w:pPr>
              <w:rPr>
                <w:rFonts w:ascii="Arial" w:hAnsi="Arial"/>
                <w:sz w:val="16"/>
                <w:szCs w:val="16"/>
              </w:rPr>
            </w:pPr>
            <w:r w:rsidRPr="009B053A">
              <w:rPr>
                <w:rFonts w:ascii="Arial" w:hAnsi="Arial"/>
                <w:sz w:val="16"/>
                <w:szCs w:val="16"/>
              </w:rPr>
              <w:t>R5-2228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6DF9EF" w14:textId="389AA231" w:rsidR="001A57BB" w:rsidRPr="009B053A" w:rsidRDefault="001A57BB">
            <w:pPr>
              <w:rPr>
                <w:rFonts w:ascii="Arial" w:hAnsi="Arial"/>
                <w:sz w:val="16"/>
                <w:szCs w:val="16"/>
              </w:rPr>
            </w:pPr>
            <w:r w:rsidRPr="009B053A">
              <w:rPr>
                <w:rFonts w:ascii="Arial" w:hAnsi="Arial"/>
                <w:sz w:val="16"/>
                <w:szCs w:val="16"/>
              </w:rPr>
              <w:t>13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1A0181" w14:textId="1F4CF10B"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B8647F" w14:textId="65C7F229"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F435BB" w14:textId="2AB5EB93" w:rsidR="001A57BB" w:rsidRPr="009B053A" w:rsidRDefault="001A57BB">
            <w:pPr>
              <w:rPr>
                <w:rFonts w:ascii="Arial" w:hAnsi="Arial"/>
                <w:sz w:val="16"/>
                <w:szCs w:val="16"/>
              </w:rPr>
            </w:pPr>
            <w:r w:rsidRPr="009B053A">
              <w:rPr>
                <w:rFonts w:ascii="Arial" w:hAnsi="Arial"/>
                <w:sz w:val="16"/>
                <w:szCs w:val="16"/>
              </w:rPr>
              <w:t>Update of 6.2B.1.3_1 UE Maximum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E31EE" w14:textId="77777777" w:rsidR="001A57BB" w:rsidRPr="009B053A" w:rsidRDefault="001A57BB">
            <w:pPr>
              <w:pStyle w:val="TAL"/>
              <w:rPr>
                <w:sz w:val="16"/>
                <w:szCs w:val="16"/>
              </w:rPr>
            </w:pPr>
            <w:r w:rsidRPr="009B053A">
              <w:rPr>
                <w:sz w:val="16"/>
                <w:szCs w:val="16"/>
              </w:rPr>
              <w:t>17.5.0</w:t>
            </w:r>
          </w:p>
        </w:tc>
      </w:tr>
      <w:tr w:rsidR="001A57BB" w:rsidRPr="009B053A" w14:paraId="4A50EC7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B052F4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F44DE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5D61ED" w14:textId="049435AF" w:rsidR="001A57BB" w:rsidRPr="009B053A" w:rsidRDefault="001A57BB">
            <w:pPr>
              <w:rPr>
                <w:rFonts w:ascii="Arial" w:hAnsi="Arial"/>
                <w:sz w:val="16"/>
                <w:szCs w:val="16"/>
              </w:rPr>
            </w:pPr>
            <w:r w:rsidRPr="009B053A">
              <w:rPr>
                <w:rFonts w:ascii="Arial" w:hAnsi="Arial"/>
                <w:sz w:val="16"/>
                <w:szCs w:val="16"/>
              </w:rPr>
              <w:t>R5-2228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826DC2" w14:textId="42A1ED74" w:rsidR="001A57BB" w:rsidRPr="009B053A" w:rsidRDefault="001A57BB">
            <w:pPr>
              <w:rPr>
                <w:rFonts w:ascii="Arial" w:hAnsi="Arial"/>
                <w:sz w:val="16"/>
                <w:szCs w:val="16"/>
              </w:rPr>
            </w:pPr>
            <w:r w:rsidRPr="009B053A">
              <w:rPr>
                <w:rFonts w:ascii="Arial" w:hAnsi="Arial"/>
                <w:sz w:val="16"/>
                <w:szCs w:val="16"/>
              </w:rPr>
              <w:t>13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968D8" w14:textId="591F5DD2"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F73D" w14:textId="235F2399"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4D805" w14:textId="4E9F31AA" w:rsidR="001A57BB" w:rsidRPr="009B053A" w:rsidRDefault="001A57BB">
            <w:pPr>
              <w:rPr>
                <w:rFonts w:ascii="Arial" w:hAnsi="Arial"/>
                <w:sz w:val="16"/>
                <w:szCs w:val="16"/>
              </w:rPr>
            </w:pPr>
            <w:r w:rsidRPr="009B053A">
              <w:rPr>
                <w:rFonts w:ascii="Arial" w:hAnsi="Arial"/>
                <w:sz w:val="16"/>
                <w:szCs w:val="16"/>
              </w:rPr>
              <w:t>Update of 6.2B.4.1.3_1 Configured Output Power for inter-Band EN-DC with 2 E-UTRA CCs and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701135" w14:textId="77777777" w:rsidR="001A57BB" w:rsidRPr="009B053A" w:rsidRDefault="001A57BB">
            <w:pPr>
              <w:pStyle w:val="TAL"/>
              <w:rPr>
                <w:sz w:val="16"/>
                <w:szCs w:val="16"/>
              </w:rPr>
            </w:pPr>
            <w:r w:rsidRPr="009B053A">
              <w:rPr>
                <w:sz w:val="16"/>
                <w:szCs w:val="16"/>
              </w:rPr>
              <w:t>17.5.0</w:t>
            </w:r>
          </w:p>
        </w:tc>
      </w:tr>
      <w:tr w:rsidR="001A57BB" w:rsidRPr="009B053A" w14:paraId="6B5B630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D8CF670"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D6F2AA"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2844A4" w14:textId="44DC2608" w:rsidR="001A57BB" w:rsidRPr="009B053A" w:rsidRDefault="001A57BB">
            <w:pPr>
              <w:rPr>
                <w:rFonts w:ascii="Arial" w:hAnsi="Arial"/>
                <w:sz w:val="16"/>
                <w:szCs w:val="16"/>
              </w:rPr>
            </w:pPr>
            <w:r w:rsidRPr="009B053A">
              <w:rPr>
                <w:rFonts w:ascii="Arial" w:hAnsi="Arial"/>
                <w:sz w:val="16"/>
                <w:szCs w:val="16"/>
              </w:rPr>
              <w:t>R5-222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E1C19" w14:textId="13E5640D" w:rsidR="001A57BB" w:rsidRPr="009B053A" w:rsidRDefault="001A57BB">
            <w:pPr>
              <w:rPr>
                <w:rFonts w:ascii="Arial" w:hAnsi="Arial"/>
                <w:sz w:val="16"/>
                <w:szCs w:val="16"/>
              </w:rPr>
            </w:pPr>
            <w:r w:rsidRPr="009B053A">
              <w:rPr>
                <w:rFonts w:ascii="Arial" w:hAnsi="Arial"/>
                <w:sz w:val="16"/>
                <w:szCs w:val="16"/>
              </w:rPr>
              <w:t>13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E8C0BB" w14:textId="623BF46D"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366AA6" w14:textId="311CF229"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A63C4B" w14:textId="7883EB26" w:rsidR="001A57BB" w:rsidRPr="009B053A" w:rsidRDefault="001A57BB">
            <w:pPr>
              <w:rPr>
                <w:rFonts w:ascii="Arial" w:hAnsi="Arial"/>
                <w:sz w:val="16"/>
                <w:szCs w:val="16"/>
              </w:rPr>
            </w:pPr>
            <w:r w:rsidRPr="009B053A">
              <w:rPr>
                <w:rFonts w:ascii="Arial" w:hAnsi="Arial"/>
                <w:sz w:val="16"/>
                <w:szCs w:val="16"/>
              </w:rPr>
              <w:t>Addition of 6.4E.2.3 In-band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63FFDB" w14:textId="77777777" w:rsidR="001A57BB" w:rsidRPr="009B053A" w:rsidRDefault="001A57BB">
            <w:pPr>
              <w:pStyle w:val="TAL"/>
              <w:rPr>
                <w:sz w:val="16"/>
                <w:szCs w:val="16"/>
              </w:rPr>
            </w:pPr>
            <w:r w:rsidRPr="009B053A">
              <w:rPr>
                <w:sz w:val="16"/>
                <w:szCs w:val="16"/>
              </w:rPr>
              <w:t>17.5.0</w:t>
            </w:r>
          </w:p>
        </w:tc>
      </w:tr>
      <w:tr w:rsidR="001A57BB" w:rsidRPr="009B053A" w14:paraId="014E802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BF1ED2A"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2428F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47B3A" w14:textId="4CABE83B" w:rsidR="001A57BB" w:rsidRPr="009B053A" w:rsidRDefault="001A57BB">
            <w:pPr>
              <w:rPr>
                <w:rFonts w:ascii="Arial" w:hAnsi="Arial"/>
                <w:sz w:val="16"/>
                <w:szCs w:val="16"/>
              </w:rPr>
            </w:pPr>
            <w:r w:rsidRPr="009B053A">
              <w:rPr>
                <w:rFonts w:ascii="Arial" w:hAnsi="Arial"/>
                <w:sz w:val="16"/>
                <w:szCs w:val="16"/>
              </w:rPr>
              <w:t>R5-2230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381E57" w14:textId="3E82CC56" w:rsidR="001A57BB" w:rsidRPr="009B053A" w:rsidRDefault="001A57BB">
            <w:pPr>
              <w:rPr>
                <w:rFonts w:ascii="Arial" w:hAnsi="Arial"/>
                <w:sz w:val="16"/>
                <w:szCs w:val="16"/>
              </w:rPr>
            </w:pPr>
            <w:r w:rsidRPr="009B053A">
              <w:rPr>
                <w:rFonts w:ascii="Arial" w:hAnsi="Arial"/>
                <w:sz w:val="16"/>
                <w:szCs w:val="16"/>
              </w:rPr>
              <w:t>13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0A0E8" w14:textId="3AE5D6FC"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59D20E" w14:textId="1E754FE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DC1A88" w14:textId="0F989403" w:rsidR="001A57BB" w:rsidRPr="009B053A" w:rsidRDefault="001A57BB">
            <w:pPr>
              <w:rPr>
                <w:rFonts w:ascii="Arial" w:hAnsi="Arial"/>
                <w:sz w:val="16"/>
                <w:szCs w:val="16"/>
              </w:rPr>
            </w:pPr>
            <w:r w:rsidRPr="009B053A">
              <w:rPr>
                <w:rFonts w:ascii="Arial" w:hAnsi="Arial"/>
                <w:sz w:val="16"/>
                <w:szCs w:val="16"/>
              </w:rPr>
              <w:t>Addition of 6.5B.3.3.1 requirements for NR inter-band EN-DC configurations including n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F2BD21" w14:textId="77777777" w:rsidR="001A57BB" w:rsidRPr="009B053A" w:rsidRDefault="001A57BB">
            <w:pPr>
              <w:pStyle w:val="TAL"/>
              <w:rPr>
                <w:sz w:val="16"/>
                <w:szCs w:val="16"/>
              </w:rPr>
            </w:pPr>
            <w:r w:rsidRPr="009B053A">
              <w:rPr>
                <w:sz w:val="16"/>
                <w:szCs w:val="16"/>
              </w:rPr>
              <w:t>17.5.0</w:t>
            </w:r>
          </w:p>
        </w:tc>
      </w:tr>
      <w:tr w:rsidR="001A57BB" w:rsidRPr="009B053A" w14:paraId="74F3B39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B96C729"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6340D2"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A7DD2" w14:textId="79F90BC7" w:rsidR="001A57BB" w:rsidRPr="009B053A" w:rsidRDefault="001A57BB">
            <w:pPr>
              <w:rPr>
                <w:rFonts w:ascii="Arial" w:hAnsi="Arial"/>
                <w:sz w:val="16"/>
                <w:szCs w:val="16"/>
              </w:rPr>
            </w:pPr>
            <w:r w:rsidRPr="009B053A">
              <w:rPr>
                <w:rFonts w:ascii="Arial" w:hAnsi="Arial"/>
                <w:sz w:val="16"/>
                <w:szCs w:val="16"/>
              </w:rPr>
              <w:t>R5-22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79D0B6" w14:textId="1587EA6D" w:rsidR="001A57BB" w:rsidRPr="009B053A" w:rsidRDefault="001A57BB">
            <w:pPr>
              <w:rPr>
                <w:rFonts w:ascii="Arial" w:hAnsi="Arial"/>
                <w:sz w:val="16"/>
                <w:szCs w:val="16"/>
              </w:rPr>
            </w:pPr>
            <w:r w:rsidRPr="009B053A">
              <w:rPr>
                <w:rFonts w:ascii="Arial" w:hAnsi="Arial"/>
                <w:sz w:val="16"/>
                <w:szCs w:val="16"/>
              </w:rPr>
              <w:t>13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488D6B" w14:textId="1A391B56"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5F74C" w14:textId="1BDA6D83"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CE5A4" w14:textId="341EBD05" w:rsidR="001A57BB" w:rsidRPr="009B053A" w:rsidRDefault="001A57BB">
            <w:pPr>
              <w:rPr>
                <w:rFonts w:ascii="Arial" w:hAnsi="Arial"/>
                <w:sz w:val="16"/>
                <w:szCs w:val="16"/>
              </w:rPr>
            </w:pPr>
            <w:r w:rsidRPr="009B053A">
              <w:rPr>
                <w:rFonts w:ascii="Arial" w:hAnsi="Arial"/>
                <w:sz w:val="16"/>
                <w:szCs w:val="16"/>
              </w:rPr>
              <w:t>Correction to 6.2B.1.3 for UE capability IE for inter-band EN-DC UE maximum output pow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92A5E9" w14:textId="77777777" w:rsidR="001A57BB" w:rsidRPr="009B053A" w:rsidRDefault="001A57BB">
            <w:pPr>
              <w:pStyle w:val="TAL"/>
              <w:rPr>
                <w:sz w:val="16"/>
                <w:szCs w:val="16"/>
              </w:rPr>
            </w:pPr>
            <w:r w:rsidRPr="009B053A">
              <w:rPr>
                <w:sz w:val="16"/>
                <w:szCs w:val="16"/>
              </w:rPr>
              <w:t>17.5.0</w:t>
            </w:r>
          </w:p>
        </w:tc>
      </w:tr>
      <w:tr w:rsidR="001A57BB" w:rsidRPr="009B053A" w14:paraId="5364E7A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43E4AF4"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CE400B"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7BB1D4" w14:textId="6245C428" w:rsidR="001A57BB" w:rsidRPr="009B053A" w:rsidRDefault="001A57BB">
            <w:pPr>
              <w:rPr>
                <w:rFonts w:ascii="Arial" w:hAnsi="Arial"/>
                <w:sz w:val="16"/>
                <w:szCs w:val="16"/>
              </w:rPr>
            </w:pPr>
            <w:r w:rsidRPr="009B053A">
              <w:rPr>
                <w:rFonts w:ascii="Arial" w:hAnsi="Arial"/>
                <w:sz w:val="16"/>
                <w:szCs w:val="16"/>
              </w:rPr>
              <w:t>R5-2232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BE98" w14:textId="25A80811" w:rsidR="001A57BB" w:rsidRPr="009B053A" w:rsidRDefault="001A57BB">
            <w:pPr>
              <w:rPr>
                <w:rFonts w:ascii="Arial" w:hAnsi="Arial"/>
                <w:sz w:val="16"/>
                <w:szCs w:val="16"/>
              </w:rPr>
            </w:pPr>
            <w:r w:rsidRPr="009B053A">
              <w:rPr>
                <w:rFonts w:ascii="Arial" w:hAnsi="Arial"/>
                <w:sz w:val="16"/>
                <w:szCs w:val="16"/>
              </w:rPr>
              <w:t>13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D9D057" w14:textId="3A4A46F9" w:rsidR="001A57BB" w:rsidRPr="009B053A" w:rsidRDefault="001A57BB">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1A9503" w14:textId="4E918D48"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D37426" w14:textId="1222139B" w:rsidR="001A57BB" w:rsidRPr="009B053A" w:rsidRDefault="001A57BB">
            <w:pPr>
              <w:rPr>
                <w:rFonts w:ascii="Arial" w:hAnsi="Arial"/>
                <w:sz w:val="16"/>
                <w:szCs w:val="16"/>
              </w:rPr>
            </w:pPr>
            <w:r w:rsidRPr="009B053A">
              <w:rPr>
                <w:rFonts w:ascii="Arial" w:hAnsi="Arial"/>
                <w:sz w:val="16"/>
                <w:szCs w:val="16"/>
              </w:rPr>
              <w:t>Add delta R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1BAA66" w14:textId="77777777" w:rsidR="001A57BB" w:rsidRPr="009B053A" w:rsidRDefault="001A57BB">
            <w:pPr>
              <w:pStyle w:val="TAL"/>
              <w:rPr>
                <w:sz w:val="16"/>
                <w:szCs w:val="16"/>
              </w:rPr>
            </w:pPr>
            <w:r w:rsidRPr="009B053A">
              <w:rPr>
                <w:sz w:val="16"/>
                <w:szCs w:val="16"/>
              </w:rPr>
              <w:t>17.5.0</w:t>
            </w:r>
          </w:p>
        </w:tc>
      </w:tr>
      <w:tr w:rsidR="001A57BB" w:rsidRPr="009B053A" w14:paraId="440BE0FD"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214"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11A3A0"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BF3394" w14:textId="29831DE8" w:rsidR="001A57BB" w:rsidRPr="009B053A" w:rsidRDefault="001A57BB">
            <w:pPr>
              <w:rPr>
                <w:rFonts w:ascii="Arial" w:hAnsi="Arial"/>
                <w:sz w:val="16"/>
                <w:szCs w:val="16"/>
              </w:rPr>
            </w:pPr>
            <w:r w:rsidRPr="009B053A">
              <w:rPr>
                <w:rFonts w:ascii="Arial" w:hAnsi="Arial"/>
                <w:sz w:val="16"/>
                <w:szCs w:val="16"/>
              </w:rPr>
              <w:t>R5-2236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A7162" w14:textId="40E5E04B" w:rsidR="001A57BB" w:rsidRPr="009B053A" w:rsidRDefault="001A57BB">
            <w:pPr>
              <w:rPr>
                <w:rFonts w:ascii="Arial" w:hAnsi="Arial"/>
                <w:sz w:val="16"/>
                <w:szCs w:val="16"/>
              </w:rPr>
            </w:pPr>
            <w:r w:rsidRPr="009B053A">
              <w:rPr>
                <w:rFonts w:ascii="Arial" w:hAnsi="Arial"/>
                <w:sz w:val="16"/>
                <w:szCs w:val="16"/>
              </w:rPr>
              <w:t>13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4C946B" w14:textId="4DDA6E9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E6A236" w14:textId="4FD28747"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9ED8C" w14:textId="60169EB4" w:rsidR="001A57BB" w:rsidRPr="009B053A" w:rsidRDefault="001A57BB">
            <w:pPr>
              <w:rPr>
                <w:rFonts w:ascii="Arial" w:hAnsi="Arial"/>
                <w:sz w:val="16"/>
                <w:szCs w:val="16"/>
              </w:rPr>
            </w:pPr>
            <w:r w:rsidRPr="009B053A">
              <w:rPr>
                <w:rFonts w:ascii="Arial" w:hAnsi="Arial"/>
                <w:sz w:val="16"/>
                <w:szCs w:val="16"/>
              </w:rPr>
              <w:t>Introduction of Output power requirements for DC_1A_n8A, DC_7A_n8A and DC_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4AFE55" w14:textId="77777777" w:rsidR="001A57BB" w:rsidRPr="009B053A" w:rsidRDefault="001A57BB">
            <w:pPr>
              <w:pStyle w:val="TAL"/>
              <w:rPr>
                <w:sz w:val="16"/>
                <w:szCs w:val="16"/>
              </w:rPr>
            </w:pPr>
            <w:r w:rsidRPr="009B053A">
              <w:rPr>
                <w:sz w:val="16"/>
                <w:szCs w:val="16"/>
              </w:rPr>
              <w:t>17.5.0</w:t>
            </w:r>
          </w:p>
        </w:tc>
      </w:tr>
      <w:tr w:rsidR="001A57BB" w:rsidRPr="009B053A" w14:paraId="495BB5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6C32926"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0E451C"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7E26C1" w14:textId="261F0BEC" w:rsidR="001A57BB" w:rsidRPr="009B053A" w:rsidRDefault="001A57BB">
            <w:pPr>
              <w:rPr>
                <w:rFonts w:ascii="Arial" w:hAnsi="Arial"/>
                <w:sz w:val="16"/>
                <w:szCs w:val="16"/>
              </w:rPr>
            </w:pPr>
            <w:r w:rsidRPr="009B053A">
              <w:rPr>
                <w:rFonts w:ascii="Arial" w:hAnsi="Arial"/>
                <w:sz w:val="16"/>
                <w:szCs w:val="16"/>
              </w:rPr>
              <w:t>R5-223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17CF4" w14:textId="5A9C8D80" w:rsidR="001A57BB" w:rsidRPr="009B053A" w:rsidRDefault="001A57BB">
            <w:pPr>
              <w:rPr>
                <w:rFonts w:ascii="Arial" w:hAnsi="Arial"/>
                <w:sz w:val="16"/>
                <w:szCs w:val="16"/>
              </w:rPr>
            </w:pPr>
            <w:r w:rsidRPr="009B053A">
              <w:rPr>
                <w:rFonts w:ascii="Arial" w:hAnsi="Arial"/>
                <w:sz w:val="16"/>
                <w:szCs w:val="16"/>
              </w:rPr>
              <w:t>13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435103" w14:textId="42ED581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87DF05" w14:textId="265A50F7"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839145" w14:textId="6C74ADFE" w:rsidR="001A57BB" w:rsidRPr="009B053A" w:rsidRDefault="001A57BB">
            <w:pPr>
              <w:rPr>
                <w:rFonts w:ascii="Arial" w:hAnsi="Arial"/>
                <w:sz w:val="16"/>
                <w:szCs w:val="16"/>
              </w:rPr>
            </w:pPr>
            <w:r w:rsidRPr="009B053A">
              <w:rPr>
                <w:rFonts w:ascii="Arial" w:hAnsi="Arial"/>
                <w:sz w:val="16"/>
                <w:szCs w:val="16"/>
              </w:rPr>
              <w:t>Introduction of Allowed maximum configured output power relaxation for DC_1_n5, DC_1_n8, DC_3_n5, DC_7_n5, DC_7_n8 and DC_8_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68BE5D" w14:textId="77777777" w:rsidR="001A57BB" w:rsidRPr="009B053A" w:rsidRDefault="001A57BB">
            <w:pPr>
              <w:pStyle w:val="TAL"/>
              <w:rPr>
                <w:sz w:val="16"/>
                <w:szCs w:val="16"/>
              </w:rPr>
            </w:pPr>
            <w:r w:rsidRPr="009B053A">
              <w:rPr>
                <w:sz w:val="16"/>
                <w:szCs w:val="16"/>
              </w:rPr>
              <w:t>17.5.0</w:t>
            </w:r>
          </w:p>
        </w:tc>
      </w:tr>
      <w:tr w:rsidR="001A57BB" w:rsidRPr="009B053A" w14:paraId="3FAB171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AEC0F"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4EEBC3"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B7A2C2" w14:textId="101930E2" w:rsidR="001A57BB" w:rsidRPr="009B053A" w:rsidRDefault="001A57BB">
            <w:pPr>
              <w:rPr>
                <w:rFonts w:ascii="Arial" w:hAnsi="Arial"/>
                <w:sz w:val="16"/>
                <w:szCs w:val="16"/>
              </w:rPr>
            </w:pPr>
            <w:r w:rsidRPr="009B053A">
              <w:rPr>
                <w:rFonts w:ascii="Arial" w:hAnsi="Arial"/>
                <w:sz w:val="16"/>
                <w:szCs w:val="16"/>
              </w:rPr>
              <w:t>R5-2236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EBBD53" w14:textId="71E0D3F1" w:rsidR="001A57BB" w:rsidRPr="009B053A" w:rsidRDefault="001A57BB">
            <w:pPr>
              <w:rPr>
                <w:rFonts w:ascii="Arial" w:hAnsi="Arial"/>
                <w:sz w:val="16"/>
                <w:szCs w:val="16"/>
              </w:rPr>
            </w:pPr>
            <w:r w:rsidRPr="009B053A">
              <w:rPr>
                <w:rFonts w:ascii="Arial" w:hAnsi="Arial"/>
                <w:sz w:val="16"/>
                <w:szCs w:val="16"/>
              </w:rPr>
              <w:t>13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CAF29D" w14:textId="592FB7F0"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CA6C97" w14:textId="16B067E7"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B4CAEE" w14:textId="6F88FD41" w:rsidR="001A57BB" w:rsidRPr="009B053A" w:rsidRDefault="001A57BB">
            <w:pPr>
              <w:rPr>
                <w:rFonts w:ascii="Arial" w:hAnsi="Arial"/>
                <w:sz w:val="16"/>
                <w:szCs w:val="16"/>
              </w:rPr>
            </w:pPr>
            <w:r w:rsidRPr="009B053A">
              <w:rPr>
                <w:rFonts w:ascii="Arial" w:hAnsi="Arial"/>
                <w:sz w:val="16"/>
                <w:szCs w:val="16"/>
              </w:rPr>
              <w:t>Introduction of General Spurious emissions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9B96B" w14:textId="77777777" w:rsidR="001A57BB" w:rsidRPr="009B053A" w:rsidRDefault="001A57BB">
            <w:pPr>
              <w:pStyle w:val="TAL"/>
              <w:rPr>
                <w:sz w:val="16"/>
                <w:szCs w:val="16"/>
              </w:rPr>
            </w:pPr>
            <w:r w:rsidRPr="009B053A">
              <w:rPr>
                <w:sz w:val="16"/>
                <w:szCs w:val="16"/>
              </w:rPr>
              <w:t>17.5.0</w:t>
            </w:r>
          </w:p>
        </w:tc>
      </w:tr>
      <w:tr w:rsidR="001A57BB" w:rsidRPr="009B053A" w14:paraId="0F3094B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1A273D3"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4239A5"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AA6089" w14:textId="317500E7" w:rsidR="001A57BB" w:rsidRPr="009B053A" w:rsidRDefault="001A57BB">
            <w:pPr>
              <w:rPr>
                <w:rFonts w:ascii="Arial" w:hAnsi="Arial"/>
                <w:sz w:val="16"/>
                <w:szCs w:val="16"/>
              </w:rPr>
            </w:pPr>
            <w:r w:rsidRPr="009B053A">
              <w:rPr>
                <w:rFonts w:ascii="Arial" w:hAnsi="Arial"/>
                <w:sz w:val="16"/>
                <w:szCs w:val="16"/>
              </w:rPr>
              <w:t>R5-223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462956" w14:textId="088ECA1C" w:rsidR="001A57BB" w:rsidRPr="009B053A" w:rsidRDefault="001A57BB">
            <w:pPr>
              <w:rPr>
                <w:rFonts w:ascii="Arial" w:hAnsi="Arial"/>
                <w:sz w:val="16"/>
                <w:szCs w:val="16"/>
              </w:rPr>
            </w:pPr>
            <w:r w:rsidRPr="009B053A">
              <w:rPr>
                <w:rFonts w:ascii="Arial" w:hAnsi="Arial"/>
                <w:sz w:val="16"/>
                <w:szCs w:val="16"/>
              </w:rPr>
              <w:t>13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AC7940" w14:textId="68EC48B2"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B437C8" w14:textId="4BADBB2A"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CCE1F4" w14:textId="48E8E7B6" w:rsidR="001A57BB" w:rsidRPr="009B053A" w:rsidRDefault="001A57BB">
            <w:pPr>
              <w:rPr>
                <w:rFonts w:ascii="Arial" w:hAnsi="Arial"/>
                <w:sz w:val="16"/>
                <w:szCs w:val="16"/>
              </w:rPr>
            </w:pPr>
            <w:r w:rsidRPr="009B053A">
              <w:rPr>
                <w:rFonts w:ascii="Arial" w:hAnsi="Arial"/>
                <w:sz w:val="16"/>
                <w:szCs w:val="16"/>
              </w:rPr>
              <w:t>Introduction of Spurious emissions band UE co-existence limits Rel-16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050F80" w14:textId="77777777" w:rsidR="001A57BB" w:rsidRPr="009B053A" w:rsidRDefault="001A57BB">
            <w:pPr>
              <w:pStyle w:val="TAL"/>
              <w:rPr>
                <w:sz w:val="16"/>
                <w:szCs w:val="16"/>
              </w:rPr>
            </w:pPr>
            <w:r w:rsidRPr="009B053A">
              <w:rPr>
                <w:sz w:val="16"/>
                <w:szCs w:val="16"/>
              </w:rPr>
              <w:t>17.5.0</w:t>
            </w:r>
          </w:p>
        </w:tc>
      </w:tr>
      <w:tr w:rsidR="001A57BB" w:rsidRPr="009B053A" w14:paraId="0B15DB3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5C6FE6F"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1BD81E"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D3ED10A" w14:textId="70B07D99" w:rsidR="001A57BB" w:rsidRPr="009B053A" w:rsidRDefault="001A57BB">
            <w:pPr>
              <w:rPr>
                <w:rFonts w:ascii="Arial" w:hAnsi="Arial"/>
                <w:sz w:val="16"/>
                <w:szCs w:val="16"/>
              </w:rPr>
            </w:pPr>
            <w:r w:rsidRPr="009B053A">
              <w:rPr>
                <w:rFonts w:ascii="Arial" w:hAnsi="Arial"/>
                <w:sz w:val="16"/>
                <w:szCs w:val="16"/>
              </w:rPr>
              <w:t>R5-223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633D1" w14:textId="62F226AD" w:rsidR="001A57BB" w:rsidRPr="009B053A" w:rsidRDefault="001A57BB">
            <w:pPr>
              <w:rPr>
                <w:rFonts w:ascii="Arial" w:hAnsi="Arial"/>
                <w:sz w:val="16"/>
                <w:szCs w:val="16"/>
              </w:rPr>
            </w:pPr>
            <w:r w:rsidRPr="009B053A">
              <w:rPr>
                <w:rFonts w:ascii="Arial" w:hAnsi="Arial"/>
                <w:sz w:val="16"/>
                <w:szCs w:val="16"/>
              </w:rPr>
              <w:t>13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EA1D5" w14:textId="7EC2B4AD"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73381A" w14:textId="0E9A5E64"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3C217A" w14:textId="79D812E0" w:rsidR="001A57BB" w:rsidRPr="009B053A" w:rsidRDefault="001A57BB">
            <w:pPr>
              <w:rPr>
                <w:rFonts w:ascii="Arial" w:hAnsi="Arial"/>
                <w:sz w:val="16"/>
                <w:szCs w:val="16"/>
              </w:rPr>
            </w:pPr>
            <w:r w:rsidRPr="009B053A">
              <w:rPr>
                <w:rFonts w:ascii="Arial" w:hAnsi="Arial"/>
                <w:sz w:val="16"/>
                <w:szCs w:val="16"/>
              </w:rPr>
              <w:t>Introduction of Spurious emissions band UE co-existence Test description for DC_1A_n8A, DC_7A_n5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DD0BAE" w14:textId="77777777" w:rsidR="001A57BB" w:rsidRPr="009B053A" w:rsidRDefault="001A57BB">
            <w:pPr>
              <w:pStyle w:val="TAL"/>
              <w:rPr>
                <w:sz w:val="16"/>
                <w:szCs w:val="16"/>
              </w:rPr>
            </w:pPr>
            <w:r w:rsidRPr="009B053A">
              <w:rPr>
                <w:sz w:val="16"/>
                <w:szCs w:val="16"/>
              </w:rPr>
              <w:t>17.5.0</w:t>
            </w:r>
          </w:p>
        </w:tc>
      </w:tr>
      <w:tr w:rsidR="001A57BB" w:rsidRPr="009B053A" w14:paraId="3BA896F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086BD7E"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06AAF"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9823B" w14:textId="3DCF5510" w:rsidR="001A57BB" w:rsidRPr="009B053A" w:rsidRDefault="001A57BB">
            <w:pPr>
              <w:rPr>
                <w:rFonts w:ascii="Arial" w:hAnsi="Arial"/>
                <w:sz w:val="16"/>
                <w:szCs w:val="16"/>
              </w:rPr>
            </w:pPr>
            <w:r w:rsidRPr="009B053A">
              <w:rPr>
                <w:rFonts w:ascii="Arial" w:hAnsi="Arial"/>
                <w:sz w:val="16"/>
                <w:szCs w:val="16"/>
              </w:rPr>
              <w:t>R5-2236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F5F649" w14:textId="5323DA73" w:rsidR="001A57BB" w:rsidRPr="009B053A" w:rsidRDefault="001A57BB">
            <w:pPr>
              <w:rPr>
                <w:rFonts w:ascii="Arial" w:hAnsi="Arial"/>
                <w:sz w:val="16"/>
                <w:szCs w:val="16"/>
              </w:rPr>
            </w:pPr>
            <w:r w:rsidRPr="009B053A">
              <w:rPr>
                <w:rFonts w:ascii="Arial" w:hAnsi="Arial"/>
                <w:sz w:val="16"/>
                <w:szCs w:val="16"/>
              </w:rPr>
              <w:t>13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63B3D" w14:textId="2180497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4B8294" w14:textId="519026D6"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5DD456E" w14:textId="03CB7FC6" w:rsidR="001A57BB" w:rsidRPr="009B053A" w:rsidRDefault="001A57BB">
            <w:pPr>
              <w:rPr>
                <w:rFonts w:ascii="Arial" w:hAnsi="Arial"/>
                <w:sz w:val="16"/>
                <w:szCs w:val="16"/>
              </w:rPr>
            </w:pPr>
            <w:r w:rsidRPr="009B053A">
              <w:rPr>
                <w:rFonts w:ascii="Arial" w:hAnsi="Arial"/>
                <w:sz w:val="16"/>
                <w:szCs w:val="16"/>
              </w:rPr>
              <w:t>Introduction of Spurious emissions band UE co-existence Rel-16 Test requirements for DC_1A_n8A, DC_7A_n8A, DC_8A_n28A and DC_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BD4263" w14:textId="77777777" w:rsidR="001A57BB" w:rsidRPr="009B053A" w:rsidRDefault="001A57BB">
            <w:pPr>
              <w:pStyle w:val="TAL"/>
              <w:rPr>
                <w:sz w:val="16"/>
                <w:szCs w:val="16"/>
              </w:rPr>
            </w:pPr>
            <w:r w:rsidRPr="009B053A">
              <w:rPr>
                <w:sz w:val="16"/>
                <w:szCs w:val="16"/>
              </w:rPr>
              <w:t>17.5.0</w:t>
            </w:r>
          </w:p>
        </w:tc>
      </w:tr>
      <w:tr w:rsidR="001A57BB" w:rsidRPr="009B053A" w14:paraId="502412EF"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DB595F8"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47230F"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18D9BB" w14:textId="55FF11AA" w:rsidR="001A57BB" w:rsidRPr="009B053A" w:rsidRDefault="001A57BB">
            <w:pPr>
              <w:rPr>
                <w:rFonts w:ascii="Arial" w:hAnsi="Arial"/>
                <w:sz w:val="16"/>
                <w:szCs w:val="16"/>
              </w:rPr>
            </w:pPr>
            <w:r w:rsidRPr="009B053A">
              <w:rPr>
                <w:rFonts w:ascii="Arial" w:hAnsi="Arial"/>
                <w:sz w:val="16"/>
                <w:szCs w:val="16"/>
              </w:rPr>
              <w:t>R5-2236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5A843" w14:textId="222EC532" w:rsidR="001A57BB" w:rsidRPr="009B053A" w:rsidRDefault="001A57BB">
            <w:pPr>
              <w:rPr>
                <w:rFonts w:ascii="Arial" w:hAnsi="Arial"/>
                <w:sz w:val="16"/>
                <w:szCs w:val="16"/>
              </w:rPr>
            </w:pPr>
            <w:r w:rsidRPr="009B053A">
              <w:rPr>
                <w:rFonts w:ascii="Arial" w:hAnsi="Arial"/>
                <w:sz w:val="16"/>
                <w:szCs w:val="16"/>
              </w:rPr>
              <w:t>13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F4D733" w14:textId="774FE6C1"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F09698" w14:textId="4F5460EA"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CE219C" w14:textId="3BB7665E" w:rsidR="001A57BB" w:rsidRPr="009B053A" w:rsidRDefault="001A57BB">
            <w:pPr>
              <w:rPr>
                <w:rFonts w:ascii="Arial" w:hAnsi="Arial"/>
                <w:sz w:val="16"/>
                <w:szCs w:val="16"/>
              </w:rPr>
            </w:pPr>
            <w:r w:rsidRPr="009B053A">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C0FB9" w14:textId="77777777" w:rsidR="001A57BB" w:rsidRPr="009B053A" w:rsidRDefault="001A57BB">
            <w:pPr>
              <w:pStyle w:val="TAL"/>
              <w:rPr>
                <w:sz w:val="16"/>
                <w:szCs w:val="16"/>
              </w:rPr>
            </w:pPr>
            <w:r w:rsidRPr="009B053A">
              <w:rPr>
                <w:sz w:val="16"/>
                <w:szCs w:val="16"/>
              </w:rPr>
              <w:t>17.5.0</w:t>
            </w:r>
          </w:p>
        </w:tc>
      </w:tr>
      <w:tr w:rsidR="001A57BB" w:rsidRPr="009B053A" w14:paraId="427DCA6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2F735CA"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D74D7E"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C49CB6" w14:textId="35559235" w:rsidR="001A57BB" w:rsidRPr="009B053A" w:rsidRDefault="001A57BB">
            <w:pPr>
              <w:rPr>
                <w:rFonts w:ascii="Arial" w:hAnsi="Arial"/>
                <w:sz w:val="16"/>
                <w:szCs w:val="16"/>
              </w:rPr>
            </w:pPr>
            <w:r w:rsidRPr="009B053A">
              <w:rPr>
                <w:rFonts w:ascii="Arial" w:hAnsi="Arial"/>
                <w:sz w:val="16"/>
                <w:szCs w:val="16"/>
              </w:rPr>
              <w:t>R5-2236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BCC5F6" w14:textId="7316D2F0" w:rsidR="001A57BB" w:rsidRPr="009B053A" w:rsidRDefault="001A57BB">
            <w:pPr>
              <w:rPr>
                <w:rFonts w:ascii="Arial" w:hAnsi="Arial"/>
                <w:sz w:val="16"/>
                <w:szCs w:val="16"/>
              </w:rPr>
            </w:pPr>
            <w:r w:rsidRPr="009B053A">
              <w:rPr>
                <w:rFonts w:ascii="Arial" w:hAnsi="Arial"/>
                <w:sz w:val="16"/>
                <w:szCs w:val="16"/>
              </w:rPr>
              <w:t>13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035205" w14:textId="4DA72A89"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E79FC" w14:textId="2117B299"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4A8F29" w14:textId="572A1FED" w:rsidR="001A57BB" w:rsidRPr="009B053A" w:rsidRDefault="001A57BB">
            <w:pPr>
              <w:rPr>
                <w:rFonts w:ascii="Arial" w:hAnsi="Arial"/>
                <w:sz w:val="16"/>
                <w:szCs w:val="16"/>
              </w:rPr>
            </w:pPr>
            <w:r w:rsidRPr="009B053A">
              <w:rPr>
                <w:rFonts w:ascii="Arial" w:hAnsi="Arial"/>
                <w:sz w:val="16"/>
                <w:szCs w:val="16"/>
              </w:rPr>
              <w:t>Addition of ACLR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631733" w14:textId="77777777" w:rsidR="001A57BB" w:rsidRPr="009B053A" w:rsidRDefault="001A57BB">
            <w:pPr>
              <w:pStyle w:val="TAL"/>
              <w:rPr>
                <w:sz w:val="16"/>
                <w:szCs w:val="16"/>
              </w:rPr>
            </w:pPr>
            <w:r w:rsidRPr="009B053A">
              <w:rPr>
                <w:sz w:val="16"/>
                <w:szCs w:val="16"/>
              </w:rPr>
              <w:t>17.5.0</w:t>
            </w:r>
          </w:p>
        </w:tc>
      </w:tr>
      <w:tr w:rsidR="001A57BB" w:rsidRPr="009B053A" w14:paraId="218848A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EC9D6AF"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3DE38C"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4F41F4" w14:textId="2ED6C0DD" w:rsidR="001A57BB" w:rsidRPr="009B053A" w:rsidRDefault="001A57BB">
            <w:pPr>
              <w:rPr>
                <w:rFonts w:ascii="Arial" w:hAnsi="Arial"/>
                <w:sz w:val="16"/>
                <w:szCs w:val="16"/>
              </w:rPr>
            </w:pPr>
            <w:r w:rsidRPr="009B053A">
              <w:rPr>
                <w:rFonts w:ascii="Arial" w:hAnsi="Arial"/>
                <w:sz w:val="16"/>
                <w:szCs w:val="16"/>
              </w:rPr>
              <w:t>R5-2236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A23484" w14:textId="252B4F7B" w:rsidR="001A57BB" w:rsidRPr="009B053A" w:rsidRDefault="001A57BB">
            <w:pPr>
              <w:rPr>
                <w:rFonts w:ascii="Arial" w:hAnsi="Arial"/>
                <w:sz w:val="16"/>
                <w:szCs w:val="16"/>
              </w:rPr>
            </w:pPr>
            <w:r w:rsidRPr="009B053A">
              <w:rPr>
                <w:rFonts w:ascii="Arial" w:hAnsi="Arial"/>
                <w:sz w:val="16"/>
                <w:szCs w:val="16"/>
              </w:rPr>
              <w:t>13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C55DA1" w14:textId="0994E87F"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A5D3BD" w14:textId="30A7F634"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B8C2DD" w14:textId="543820D7" w:rsidR="001A57BB" w:rsidRPr="009B053A" w:rsidRDefault="001A57BB">
            <w:pPr>
              <w:rPr>
                <w:rFonts w:ascii="Arial" w:hAnsi="Arial"/>
                <w:sz w:val="16"/>
                <w:szCs w:val="16"/>
              </w:rPr>
            </w:pPr>
            <w:r w:rsidRPr="009B053A">
              <w:rPr>
                <w:rFonts w:ascii="Arial" w:hAnsi="Arial"/>
                <w:sz w:val="16"/>
                <w:szCs w:val="16"/>
              </w:rPr>
              <w:t>Addition of ACLR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1883E2" w14:textId="77777777" w:rsidR="001A57BB" w:rsidRPr="009B053A" w:rsidRDefault="001A57BB">
            <w:pPr>
              <w:pStyle w:val="TAL"/>
              <w:rPr>
                <w:sz w:val="16"/>
                <w:szCs w:val="16"/>
              </w:rPr>
            </w:pPr>
            <w:r w:rsidRPr="009B053A">
              <w:rPr>
                <w:sz w:val="16"/>
                <w:szCs w:val="16"/>
              </w:rPr>
              <w:t>17.5.0</w:t>
            </w:r>
          </w:p>
        </w:tc>
      </w:tr>
      <w:tr w:rsidR="001A57BB" w:rsidRPr="009B053A" w14:paraId="7A87E06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457D017"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D6B648"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1BBD46" w14:textId="7FB1AE4E" w:rsidR="001A57BB" w:rsidRPr="009B053A" w:rsidRDefault="001A57BB">
            <w:pPr>
              <w:rPr>
                <w:rFonts w:ascii="Arial" w:hAnsi="Arial"/>
                <w:sz w:val="16"/>
                <w:szCs w:val="16"/>
              </w:rPr>
            </w:pPr>
            <w:r w:rsidRPr="009B053A">
              <w:rPr>
                <w:rFonts w:ascii="Arial" w:hAnsi="Arial"/>
                <w:sz w:val="16"/>
                <w:szCs w:val="16"/>
              </w:rPr>
              <w:t>R5-22366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390D75" w14:textId="369CE6DB" w:rsidR="001A57BB" w:rsidRPr="009B053A" w:rsidRDefault="001A57BB">
            <w:pPr>
              <w:rPr>
                <w:rFonts w:ascii="Arial" w:hAnsi="Arial"/>
                <w:sz w:val="16"/>
                <w:szCs w:val="16"/>
              </w:rPr>
            </w:pPr>
            <w:r w:rsidRPr="009B053A">
              <w:rPr>
                <w:rFonts w:ascii="Arial" w:hAnsi="Arial"/>
                <w:sz w:val="16"/>
                <w:szCs w:val="16"/>
              </w:rPr>
              <w:t>13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C611FB" w14:textId="3C5141B7"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AC80CE" w14:textId="1452E160"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D648A3" w14:textId="1CAA4CDD" w:rsidR="001A57BB" w:rsidRPr="009B053A" w:rsidRDefault="001A57BB">
            <w:pPr>
              <w:rPr>
                <w:rFonts w:ascii="Arial" w:hAnsi="Arial"/>
                <w:sz w:val="16"/>
                <w:szCs w:val="16"/>
              </w:rPr>
            </w:pPr>
            <w:r w:rsidRPr="009B053A">
              <w:rPr>
                <w:rFonts w:ascii="Arial" w:hAnsi="Arial"/>
                <w:sz w:val="16"/>
                <w:szCs w:val="16"/>
              </w:rPr>
              <w:t>Addition of ACLR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AD5AFA" w14:textId="77777777" w:rsidR="001A57BB" w:rsidRPr="009B053A" w:rsidRDefault="001A57BB">
            <w:pPr>
              <w:pStyle w:val="TAL"/>
              <w:rPr>
                <w:sz w:val="16"/>
                <w:szCs w:val="16"/>
              </w:rPr>
            </w:pPr>
            <w:r w:rsidRPr="009B053A">
              <w:rPr>
                <w:sz w:val="16"/>
                <w:szCs w:val="16"/>
              </w:rPr>
              <w:t>17.5.0</w:t>
            </w:r>
          </w:p>
        </w:tc>
      </w:tr>
      <w:tr w:rsidR="001A57BB" w:rsidRPr="009B053A" w14:paraId="4F674CC3"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9B93A2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F9609B"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C041C" w14:textId="5E78E63D" w:rsidR="001A57BB" w:rsidRPr="009B053A" w:rsidRDefault="001A57BB">
            <w:pPr>
              <w:rPr>
                <w:rFonts w:ascii="Arial" w:hAnsi="Arial"/>
                <w:sz w:val="16"/>
                <w:szCs w:val="16"/>
              </w:rPr>
            </w:pPr>
            <w:r w:rsidRPr="009B053A">
              <w:rPr>
                <w:rFonts w:ascii="Arial" w:hAnsi="Arial"/>
                <w:sz w:val="16"/>
                <w:szCs w:val="16"/>
              </w:rPr>
              <w:t>R5-223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366BED" w14:textId="4A9CD5D3" w:rsidR="001A57BB" w:rsidRPr="009B053A" w:rsidRDefault="001A57BB">
            <w:pPr>
              <w:rPr>
                <w:rFonts w:ascii="Arial" w:hAnsi="Arial"/>
                <w:sz w:val="16"/>
                <w:szCs w:val="16"/>
              </w:rPr>
            </w:pPr>
            <w:r w:rsidRPr="009B053A">
              <w:rPr>
                <w:rFonts w:ascii="Arial" w:hAnsi="Arial"/>
                <w:sz w:val="16"/>
                <w:szCs w:val="16"/>
              </w:rPr>
              <w:t>13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D7676C" w14:textId="7DC3D119"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A76BB0" w14:textId="5C3996EE"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DADD10" w14:textId="37506764" w:rsidR="001A57BB" w:rsidRPr="009B053A" w:rsidRDefault="001A57BB">
            <w:pPr>
              <w:rPr>
                <w:rFonts w:ascii="Arial" w:hAnsi="Arial"/>
                <w:sz w:val="16"/>
                <w:szCs w:val="16"/>
              </w:rPr>
            </w:pPr>
            <w:r w:rsidRPr="009B053A">
              <w:rPr>
                <w:rFonts w:ascii="Arial" w:hAnsi="Arial"/>
                <w:sz w:val="16"/>
                <w:szCs w:val="16"/>
              </w:rPr>
              <w:t>Addition of ACLR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D5F6309" w14:textId="77777777" w:rsidR="001A57BB" w:rsidRPr="009B053A" w:rsidRDefault="001A57BB">
            <w:pPr>
              <w:pStyle w:val="TAL"/>
              <w:rPr>
                <w:sz w:val="16"/>
                <w:szCs w:val="16"/>
              </w:rPr>
            </w:pPr>
            <w:r w:rsidRPr="009B053A">
              <w:rPr>
                <w:sz w:val="16"/>
                <w:szCs w:val="16"/>
              </w:rPr>
              <w:t>17.5.0</w:t>
            </w:r>
          </w:p>
        </w:tc>
      </w:tr>
      <w:tr w:rsidR="001A57BB" w:rsidRPr="009B053A" w14:paraId="697CC0F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8F8BA11"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7073B"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D08DF" w14:textId="5F258E65" w:rsidR="001A57BB" w:rsidRPr="009B053A" w:rsidRDefault="001A57BB">
            <w:pPr>
              <w:rPr>
                <w:rFonts w:ascii="Arial" w:hAnsi="Arial"/>
                <w:sz w:val="16"/>
                <w:szCs w:val="16"/>
              </w:rPr>
            </w:pPr>
            <w:r w:rsidRPr="009B053A">
              <w:rPr>
                <w:rFonts w:ascii="Arial" w:hAnsi="Arial"/>
                <w:sz w:val="16"/>
                <w:szCs w:val="16"/>
              </w:rPr>
              <w:t>R5-223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3A33D2" w14:textId="28600333" w:rsidR="001A57BB" w:rsidRPr="009B053A" w:rsidRDefault="001A57BB">
            <w:pPr>
              <w:rPr>
                <w:rFonts w:ascii="Arial" w:hAnsi="Arial"/>
                <w:sz w:val="16"/>
                <w:szCs w:val="16"/>
              </w:rPr>
            </w:pPr>
            <w:r w:rsidRPr="009B053A">
              <w:rPr>
                <w:rFonts w:ascii="Arial" w:hAnsi="Arial"/>
                <w:sz w:val="16"/>
                <w:szCs w:val="16"/>
              </w:rPr>
              <w:t>13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2CCD7" w14:textId="06679419"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92DDE" w14:textId="4EA92B05"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C18EB7" w14:textId="3A565254" w:rsidR="001A57BB" w:rsidRPr="009B053A" w:rsidRDefault="001A57BB">
            <w:pPr>
              <w:rPr>
                <w:rFonts w:ascii="Arial" w:hAnsi="Arial"/>
                <w:sz w:val="16"/>
                <w:szCs w:val="16"/>
              </w:rPr>
            </w:pPr>
            <w:r w:rsidRPr="009B053A">
              <w:rPr>
                <w:rFonts w:ascii="Arial" w:hAnsi="Arial"/>
                <w:sz w:val="16"/>
                <w:szCs w:val="16"/>
              </w:rPr>
              <w:t>Addition of General Spurious Emissions Test Case for Inter-band EN-DC including FR2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CE011" w14:textId="77777777" w:rsidR="001A57BB" w:rsidRPr="009B053A" w:rsidRDefault="001A57BB">
            <w:pPr>
              <w:pStyle w:val="TAL"/>
              <w:rPr>
                <w:sz w:val="16"/>
                <w:szCs w:val="16"/>
              </w:rPr>
            </w:pPr>
            <w:r w:rsidRPr="009B053A">
              <w:rPr>
                <w:sz w:val="16"/>
                <w:szCs w:val="16"/>
              </w:rPr>
              <w:t>17.5.0</w:t>
            </w:r>
          </w:p>
        </w:tc>
      </w:tr>
      <w:tr w:rsidR="001A57BB" w:rsidRPr="009B053A" w14:paraId="426C611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204C1C9"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8B435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A33C3E" w14:textId="3ED4A989" w:rsidR="001A57BB" w:rsidRPr="009B053A" w:rsidRDefault="001A57BB">
            <w:pPr>
              <w:rPr>
                <w:rFonts w:ascii="Arial" w:hAnsi="Arial"/>
                <w:sz w:val="16"/>
                <w:szCs w:val="16"/>
              </w:rPr>
            </w:pPr>
            <w:r w:rsidRPr="009B053A">
              <w:rPr>
                <w:rFonts w:ascii="Arial" w:hAnsi="Arial"/>
                <w:sz w:val="16"/>
                <w:szCs w:val="16"/>
              </w:rPr>
              <w:t>R5-223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4AF5FB" w14:textId="4AE43189" w:rsidR="001A57BB" w:rsidRPr="009B053A" w:rsidRDefault="001A57BB">
            <w:pPr>
              <w:rPr>
                <w:rFonts w:ascii="Arial" w:hAnsi="Arial"/>
                <w:sz w:val="16"/>
                <w:szCs w:val="16"/>
              </w:rPr>
            </w:pPr>
            <w:r w:rsidRPr="009B053A">
              <w:rPr>
                <w:rFonts w:ascii="Arial" w:hAnsi="Arial"/>
                <w:sz w:val="16"/>
                <w:szCs w:val="16"/>
              </w:rPr>
              <w:t>13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CB87C2" w14:textId="2F4D42F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23F4B2" w14:textId="420FC52B"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6F14A1" w14:textId="6CC1EF56" w:rsidR="001A57BB" w:rsidRPr="009B053A" w:rsidRDefault="001A57BB">
            <w:pPr>
              <w:rPr>
                <w:rFonts w:ascii="Arial" w:hAnsi="Arial"/>
                <w:sz w:val="16"/>
                <w:szCs w:val="16"/>
              </w:rPr>
            </w:pPr>
            <w:r w:rsidRPr="009B053A">
              <w:rPr>
                <w:rFonts w:ascii="Arial" w:hAnsi="Arial"/>
                <w:sz w:val="16"/>
                <w:szCs w:val="16"/>
              </w:rPr>
              <w:t>Addition of General Spurious Emissions Test Case for Inter-band EN-DC including FR2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770E4D" w14:textId="77777777" w:rsidR="001A57BB" w:rsidRPr="009B053A" w:rsidRDefault="001A57BB">
            <w:pPr>
              <w:pStyle w:val="TAL"/>
              <w:rPr>
                <w:sz w:val="16"/>
                <w:szCs w:val="16"/>
              </w:rPr>
            </w:pPr>
            <w:r w:rsidRPr="009B053A">
              <w:rPr>
                <w:sz w:val="16"/>
                <w:szCs w:val="16"/>
              </w:rPr>
              <w:t>17.5.0</w:t>
            </w:r>
          </w:p>
        </w:tc>
      </w:tr>
      <w:tr w:rsidR="001A57BB" w:rsidRPr="009B053A" w14:paraId="3403BA5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2D55CE9"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5A4144"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86B9C0" w14:textId="7F78B55F" w:rsidR="001A57BB" w:rsidRPr="009B053A" w:rsidRDefault="001A57BB">
            <w:pPr>
              <w:rPr>
                <w:rFonts w:ascii="Arial" w:hAnsi="Arial"/>
                <w:sz w:val="16"/>
                <w:szCs w:val="16"/>
              </w:rPr>
            </w:pPr>
            <w:r w:rsidRPr="009B053A">
              <w:rPr>
                <w:rFonts w:ascii="Arial" w:hAnsi="Arial"/>
                <w:sz w:val="16"/>
                <w:szCs w:val="16"/>
              </w:rPr>
              <w:t>R5-223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90D1BF" w14:textId="720BD39E" w:rsidR="001A57BB" w:rsidRPr="009B053A" w:rsidRDefault="001A57BB">
            <w:pPr>
              <w:rPr>
                <w:rFonts w:ascii="Arial" w:hAnsi="Arial"/>
                <w:sz w:val="16"/>
                <w:szCs w:val="16"/>
              </w:rPr>
            </w:pPr>
            <w:r w:rsidRPr="009B053A">
              <w:rPr>
                <w:rFonts w:ascii="Arial" w:hAnsi="Arial"/>
                <w:sz w:val="16"/>
                <w:szCs w:val="16"/>
              </w:rPr>
              <w:t>13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CCB3B71" w14:textId="4AC23BCD"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B43A97" w14:textId="187CF46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3872D8" w14:textId="2C5117C9" w:rsidR="001A57BB" w:rsidRPr="009B053A" w:rsidRDefault="001A57BB">
            <w:pPr>
              <w:rPr>
                <w:rFonts w:ascii="Arial" w:hAnsi="Arial"/>
                <w:sz w:val="16"/>
                <w:szCs w:val="16"/>
              </w:rPr>
            </w:pPr>
            <w:r w:rsidRPr="009B053A">
              <w:rPr>
                <w:rFonts w:ascii="Arial" w:hAnsi="Arial"/>
                <w:sz w:val="16"/>
                <w:szCs w:val="16"/>
              </w:rPr>
              <w:t>Addition of General Spurious Emissions Test Case for Inter-band EN-DC including FR2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9AA6F4" w14:textId="77777777" w:rsidR="001A57BB" w:rsidRPr="009B053A" w:rsidRDefault="001A57BB">
            <w:pPr>
              <w:pStyle w:val="TAL"/>
              <w:rPr>
                <w:sz w:val="16"/>
                <w:szCs w:val="16"/>
              </w:rPr>
            </w:pPr>
            <w:r w:rsidRPr="009B053A">
              <w:rPr>
                <w:sz w:val="16"/>
                <w:szCs w:val="16"/>
              </w:rPr>
              <w:t>17.5.0</w:t>
            </w:r>
          </w:p>
        </w:tc>
      </w:tr>
      <w:tr w:rsidR="001A57BB" w:rsidRPr="009B053A" w14:paraId="53053C6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E10F520"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988BB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34C312" w14:textId="54D2FE16" w:rsidR="001A57BB" w:rsidRPr="009B053A" w:rsidRDefault="001A57BB">
            <w:pPr>
              <w:rPr>
                <w:rFonts w:ascii="Arial" w:hAnsi="Arial"/>
                <w:sz w:val="16"/>
                <w:szCs w:val="16"/>
              </w:rPr>
            </w:pPr>
            <w:r w:rsidRPr="009B053A">
              <w:rPr>
                <w:rFonts w:ascii="Arial" w:hAnsi="Arial"/>
                <w:sz w:val="16"/>
                <w:szCs w:val="16"/>
              </w:rPr>
              <w:t>R5-223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2C7058" w14:textId="0CB9C1FB" w:rsidR="001A57BB" w:rsidRPr="009B053A" w:rsidRDefault="001A57BB">
            <w:pPr>
              <w:rPr>
                <w:rFonts w:ascii="Arial" w:hAnsi="Arial"/>
                <w:sz w:val="16"/>
                <w:szCs w:val="16"/>
              </w:rPr>
            </w:pPr>
            <w:r w:rsidRPr="009B053A">
              <w:rPr>
                <w:rFonts w:ascii="Arial" w:hAnsi="Arial"/>
                <w:sz w:val="16"/>
                <w:szCs w:val="16"/>
              </w:rPr>
              <w:t>13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DE9B89" w14:textId="4D537F7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1C01F" w14:textId="174EDF4A"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427BA" w14:textId="2B2C2885" w:rsidR="001A57BB" w:rsidRPr="009B053A" w:rsidRDefault="001A57BB">
            <w:pPr>
              <w:rPr>
                <w:rFonts w:ascii="Arial" w:hAnsi="Arial"/>
                <w:sz w:val="16"/>
                <w:szCs w:val="16"/>
              </w:rPr>
            </w:pPr>
            <w:r w:rsidRPr="009B053A">
              <w:rPr>
                <w:rFonts w:ascii="Arial" w:hAnsi="Arial"/>
                <w:sz w:val="16"/>
                <w:szCs w:val="16"/>
              </w:rPr>
              <w:t>Addition of General Spurious Emissions Test Case for Inter-band EN-DC including FR2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E4C278" w14:textId="77777777" w:rsidR="001A57BB" w:rsidRPr="009B053A" w:rsidRDefault="001A57BB">
            <w:pPr>
              <w:pStyle w:val="TAL"/>
              <w:rPr>
                <w:sz w:val="16"/>
                <w:szCs w:val="16"/>
              </w:rPr>
            </w:pPr>
            <w:r w:rsidRPr="009B053A">
              <w:rPr>
                <w:sz w:val="16"/>
                <w:szCs w:val="16"/>
              </w:rPr>
              <w:t>17.5.0</w:t>
            </w:r>
          </w:p>
        </w:tc>
      </w:tr>
      <w:tr w:rsidR="001A57BB" w:rsidRPr="009B053A" w14:paraId="66E9BB3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AEB07D9"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98CDCB"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21BED45" w14:textId="3D6A8682" w:rsidR="001A57BB" w:rsidRPr="009B053A" w:rsidRDefault="001A57BB">
            <w:pPr>
              <w:rPr>
                <w:rFonts w:ascii="Arial" w:hAnsi="Arial"/>
                <w:sz w:val="16"/>
                <w:szCs w:val="16"/>
              </w:rPr>
            </w:pPr>
            <w:r w:rsidRPr="009B053A">
              <w:rPr>
                <w:rFonts w:ascii="Arial" w:hAnsi="Arial"/>
                <w:sz w:val="16"/>
                <w:szCs w:val="16"/>
              </w:rPr>
              <w:t>R5-223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6A21BF" w14:textId="47D8DD8B" w:rsidR="001A57BB" w:rsidRPr="009B053A" w:rsidRDefault="001A57BB">
            <w:pPr>
              <w:rPr>
                <w:rFonts w:ascii="Arial" w:hAnsi="Arial"/>
                <w:sz w:val="16"/>
                <w:szCs w:val="16"/>
              </w:rPr>
            </w:pPr>
            <w:r w:rsidRPr="009B053A">
              <w:rPr>
                <w:rFonts w:ascii="Arial" w:hAnsi="Arial"/>
                <w:sz w:val="16"/>
                <w:szCs w:val="16"/>
              </w:rPr>
              <w:t>13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9D6045" w14:textId="65B7F828"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833DA2" w14:textId="5DB80E7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01CE2" w14:textId="2A12C963" w:rsidR="001A57BB" w:rsidRPr="009B053A" w:rsidRDefault="001A57BB">
            <w:pPr>
              <w:rPr>
                <w:rFonts w:ascii="Arial" w:hAnsi="Arial"/>
                <w:sz w:val="16"/>
                <w:szCs w:val="16"/>
              </w:rPr>
            </w:pPr>
            <w:r w:rsidRPr="009B053A">
              <w:rPr>
                <w:rFonts w:ascii="Arial" w:hAnsi="Arial"/>
                <w:sz w:val="16"/>
                <w:szCs w:val="16"/>
              </w:rPr>
              <w:t>Update 6.5B.3.3.2 for R16 DC_14_n2 and DC_14_n6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C0EA4F" w14:textId="77777777" w:rsidR="001A57BB" w:rsidRPr="009B053A" w:rsidRDefault="001A57BB">
            <w:pPr>
              <w:pStyle w:val="TAL"/>
              <w:rPr>
                <w:sz w:val="16"/>
                <w:szCs w:val="16"/>
              </w:rPr>
            </w:pPr>
            <w:r w:rsidRPr="009B053A">
              <w:rPr>
                <w:sz w:val="16"/>
                <w:szCs w:val="16"/>
              </w:rPr>
              <w:t>17.5.0</w:t>
            </w:r>
          </w:p>
        </w:tc>
      </w:tr>
      <w:tr w:rsidR="001A57BB" w:rsidRPr="009B053A" w14:paraId="2B898319"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C09ACE" w14:textId="77777777" w:rsidR="001A57BB" w:rsidRPr="009B053A" w:rsidRDefault="001A57BB">
            <w:pPr>
              <w:pStyle w:val="TAL"/>
              <w:rPr>
                <w:sz w:val="16"/>
                <w:szCs w:val="16"/>
              </w:rPr>
            </w:pPr>
            <w:r w:rsidRPr="009B053A">
              <w:rPr>
                <w:sz w:val="16"/>
                <w:szCs w:val="16"/>
              </w:rPr>
              <w:lastRenderedPageBreak/>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F988C"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A8BDFD2" w14:textId="3AB6EE03" w:rsidR="001A57BB" w:rsidRPr="009B053A" w:rsidRDefault="001A57BB">
            <w:pPr>
              <w:rPr>
                <w:rFonts w:ascii="Arial" w:hAnsi="Arial"/>
                <w:sz w:val="16"/>
                <w:szCs w:val="16"/>
              </w:rPr>
            </w:pPr>
            <w:r w:rsidRPr="009B053A">
              <w:rPr>
                <w:rFonts w:ascii="Arial" w:hAnsi="Arial"/>
                <w:sz w:val="16"/>
                <w:szCs w:val="16"/>
              </w:rPr>
              <w:t>R5-223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162E2B" w14:textId="7910CA31" w:rsidR="001A57BB" w:rsidRPr="009B053A" w:rsidRDefault="001A57BB">
            <w:pPr>
              <w:rPr>
                <w:rFonts w:ascii="Arial" w:hAnsi="Arial"/>
                <w:sz w:val="16"/>
                <w:szCs w:val="16"/>
              </w:rPr>
            </w:pPr>
            <w:r w:rsidRPr="009B053A">
              <w:rPr>
                <w:rFonts w:ascii="Arial" w:hAnsi="Arial"/>
                <w:sz w:val="16"/>
                <w:szCs w:val="16"/>
              </w:rPr>
              <w:t>13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4F5E7E8" w14:textId="1429B283"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CEA9A4" w14:textId="1EB2170C"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4EC3E1" w14:textId="6C22CDFC" w:rsidR="001A57BB" w:rsidRPr="009B053A" w:rsidRDefault="001A57BB">
            <w:pPr>
              <w:rPr>
                <w:rFonts w:ascii="Arial" w:hAnsi="Arial"/>
                <w:sz w:val="16"/>
                <w:szCs w:val="16"/>
              </w:rPr>
            </w:pPr>
            <w:r w:rsidRPr="009B053A">
              <w:rPr>
                <w:rFonts w:ascii="Arial" w:hAnsi="Arial"/>
                <w:sz w:val="16"/>
                <w:szCs w:val="16"/>
              </w:rPr>
              <w:t>Add delta TIBc for inter-band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7DA2" w14:textId="77777777" w:rsidR="001A57BB" w:rsidRPr="009B053A" w:rsidRDefault="001A57BB">
            <w:pPr>
              <w:pStyle w:val="TAL"/>
              <w:rPr>
                <w:sz w:val="16"/>
                <w:szCs w:val="16"/>
              </w:rPr>
            </w:pPr>
            <w:r w:rsidRPr="009B053A">
              <w:rPr>
                <w:sz w:val="16"/>
                <w:szCs w:val="16"/>
              </w:rPr>
              <w:t>17.5.0</w:t>
            </w:r>
          </w:p>
        </w:tc>
      </w:tr>
      <w:tr w:rsidR="001A57BB" w:rsidRPr="009B053A" w14:paraId="1B8D4447"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7151045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20F8D7"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F72B98" w14:textId="16D5B931" w:rsidR="001A57BB" w:rsidRPr="009B053A" w:rsidRDefault="001A57BB">
            <w:pPr>
              <w:rPr>
                <w:rFonts w:ascii="Arial" w:hAnsi="Arial"/>
                <w:sz w:val="16"/>
                <w:szCs w:val="16"/>
              </w:rPr>
            </w:pPr>
            <w:r w:rsidRPr="009B053A">
              <w:rPr>
                <w:rFonts w:ascii="Arial" w:hAnsi="Arial"/>
                <w:sz w:val="16"/>
                <w:szCs w:val="16"/>
              </w:rPr>
              <w:t>R5-223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037BD" w14:textId="312AD777" w:rsidR="001A57BB" w:rsidRPr="009B053A" w:rsidRDefault="001A57BB">
            <w:pPr>
              <w:rPr>
                <w:rFonts w:ascii="Arial" w:hAnsi="Arial"/>
                <w:sz w:val="16"/>
                <w:szCs w:val="16"/>
              </w:rPr>
            </w:pPr>
            <w:r w:rsidRPr="009B053A">
              <w:rPr>
                <w:rFonts w:ascii="Arial" w:hAnsi="Arial"/>
                <w:sz w:val="16"/>
                <w:szCs w:val="16"/>
              </w:rPr>
              <w:t>13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773F7A" w14:textId="5398BB3C"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B01C9" w14:textId="2553BFD2"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106D63" w14:textId="0C55FBAF" w:rsidR="001A57BB" w:rsidRPr="009B053A" w:rsidRDefault="001A57BB">
            <w:pPr>
              <w:rPr>
                <w:rFonts w:ascii="Arial" w:hAnsi="Arial"/>
                <w:sz w:val="16"/>
                <w:szCs w:val="16"/>
              </w:rPr>
            </w:pPr>
            <w:r w:rsidRPr="009B053A">
              <w:rPr>
                <w:rFonts w:ascii="Arial" w:hAnsi="Arial"/>
                <w:sz w:val="16"/>
                <w:szCs w:val="16"/>
              </w:rPr>
              <w:t>Introduction of Allowed reference sensitivity relaxation for DC_3A-8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4141FD" w14:textId="77777777" w:rsidR="001A57BB" w:rsidRPr="009B053A" w:rsidRDefault="001A57BB">
            <w:pPr>
              <w:pStyle w:val="TAL"/>
              <w:rPr>
                <w:sz w:val="16"/>
                <w:szCs w:val="16"/>
              </w:rPr>
            </w:pPr>
            <w:r w:rsidRPr="009B053A">
              <w:rPr>
                <w:sz w:val="16"/>
                <w:szCs w:val="16"/>
              </w:rPr>
              <w:t>17.5.0</w:t>
            </w:r>
          </w:p>
        </w:tc>
      </w:tr>
      <w:tr w:rsidR="001A57BB" w:rsidRPr="009B053A" w14:paraId="51950D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5812892"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E152D"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7F124D" w14:textId="202E46F3" w:rsidR="001A57BB" w:rsidRPr="009B053A" w:rsidRDefault="001A57BB">
            <w:pPr>
              <w:rPr>
                <w:rFonts w:ascii="Arial" w:hAnsi="Arial"/>
                <w:sz w:val="16"/>
                <w:szCs w:val="16"/>
              </w:rPr>
            </w:pPr>
            <w:r w:rsidRPr="009B053A">
              <w:rPr>
                <w:rFonts w:ascii="Arial" w:hAnsi="Arial"/>
                <w:sz w:val="16"/>
                <w:szCs w:val="16"/>
              </w:rPr>
              <w:t>R5-223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EDDB3B" w14:textId="18F298A8" w:rsidR="001A57BB" w:rsidRPr="009B053A" w:rsidRDefault="001A57BB">
            <w:pPr>
              <w:rPr>
                <w:rFonts w:ascii="Arial" w:hAnsi="Arial"/>
                <w:sz w:val="16"/>
                <w:szCs w:val="16"/>
              </w:rPr>
            </w:pPr>
            <w:r w:rsidRPr="009B053A">
              <w:rPr>
                <w:rFonts w:ascii="Arial" w:hAnsi="Arial"/>
                <w:sz w:val="16"/>
                <w:szCs w:val="16"/>
              </w:rPr>
              <w:t>13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00364F" w14:textId="2DD735C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30404D" w14:textId="3437F255"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1FAE60" w14:textId="2C912326" w:rsidR="001A57BB" w:rsidRPr="009B053A" w:rsidRDefault="001A57BB">
            <w:pPr>
              <w:rPr>
                <w:rFonts w:ascii="Arial" w:hAnsi="Arial"/>
                <w:sz w:val="16"/>
                <w:szCs w:val="16"/>
              </w:rPr>
            </w:pPr>
            <w:r w:rsidRPr="009B053A">
              <w:rPr>
                <w:rFonts w:ascii="Arial" w:hAnsi="Arial"/>
                <w:sz w:val="16"/>
                <w:szCs w:val="16"/>
              </w:rPr>
              <w:t>Introduction of DC_1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718200" w14:textId="77777777" w:rsidR="001A57BB" w:rsidRPr="009B053A" w:rsidRDefault="001A57BB">
            <w:pPr>
              <w:pStyle w:val="TAL"/>
              <w:rPr>
                <w:sz w:val="16"/>
                <w:szCs w:val="16"/>
              </w:rPr>
            </w:pPr>
            <w:r w:rsidRPr="009B053A">
              <w:rPr>
                <w:sz w:val="16"/>
                <w:szCs w:val="16"/>
              </w:rPr>
              <w:t>17.5.0</w:t>
            </w:r>
          </w:p>
        </w:tc>
      </w:tr>
      <w:tr w:rsidR="001A57BB" w:rsidRPr="009B053A" w14:paraId="6D7DC6B2"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E40FB1F"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EEC46D"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F28694" w14:textId="2A6489F5" w:rsidR="001A57BB" w:rsidRPr="009B053A" w:rsidRDefault="001A57BB">
            <w:pPr>
              <w:rPr>
                <w:rFonts w:ascii="Arial" w:hAnsi="Arial"/>
                <w:sz w:val="16"/>
                <w:szCs w:val="16"/>
              </w:rPr>
            </w:pPr>
            <w:r w:rsidRPr="009B053A">
              <w:rPr>
                <w:rFonts w:ascii="Arial" w:hAnsi="Arial"/>
                <w:sz w:val="16"/>
                <w:szCs w:val="16"/>
              </w:rPr>
              <w:t>R5-223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21B4B5" w14:textId="61588031" w:rsidR="001A57BB" w:rsidRPr="009B053A" w:rsidRDefault="001A57BB">
            <w:pPr>
              <w:rPr>
                <w:rFonts w:ascii="Arial" w:hAnsi="Arial"/>
                <w:sz w:val="16"/>
                <w:szCs w:val="16"/>
              </w:rPr>
            </w:pPr>
            <w:r w:rsidRPr="009B053A">
              <w:rPr>
                <w:rFonts w:ascii="Arial" w:hAnsi="Arial"/>
                <w:sz w:val="16"/>
                <w:szCs w:val="16"/>
              </w:rPr>
              <w:t>13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E4E88" w14:textId="1B3AC56C"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B79BE2" w14:textId="38B4901C"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1E41D31" w14:textId="70CE8273" w:rsidR="001A57BB" w:rsidRPr="009B053A" w:rsidRDefault="001A57BB">
            <w:pPr>
              <w:rPr>
                <w:rFonts w:ascii="Arial" w:hAnsi="Arial"/>
                <w:sz w:val="16"/>
                <w:szCs w:val="16"/>
              </w:rPr>
            </w:pPr>
            <w:r w:rsidRPr="009B053A">
              <w:rPr>
                <w:rFonts w:ascii="Arial" w:hAnsi="Arial"/>
                <w:sz w:val="16"/>
                <w:szCs w:val="16"/>
              </w:rPr>
              <w:t>Introduction of DC_3A-7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40D6D0" w14:textId="77777777" w:rsidR="001A57BB" w:rsidRPr="009B053A" w:rsidRDefault="001A57BB">
            <w:pPr>
              <w:pStyle w:val="TAL"/>
              <w:rPr>
                <w:sz w:val="16"/>
                <w:szCs w:val="16"/>
              </w:rPr>
            </w:pPr>
            <w:r w:rsidRPr="009B053A">
              <w:rPr>
                <w:sz w:val="16"/>
                <w:szCs w:val="16"/>
              </w:rPr>
              <w:t>17.5.0</w:t>
            </w:r>
          </w:p>
        </w:tc>
      </w:tr>
      <w:tr w:rsidR="001A57BB" w:rsidRPr="009B053A" w14:paraId="721F64BB"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0D3C9267"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C93715"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530D47" w14:textId="6E0D3FE3" w:rsidR="001A57BB" w:rsidRPr="009B053A" w:rsidRDefault="001A57BB">
            <w:pPr>
              <w:rPr>
                <w:rFonts w:ascii="Arial" w:hAnsi="Arial"/>
                <w:sz w:val="16"/>
                <w:szCs w:val="16"/>
              </w:rPr>
            </w:pPr>
            <w:r w:rsidRPr="009B053A">
              <w:rPr>
                <w:rFonts w:ascii="Arial" w:hAnsi="Arial"/>
                <w:sz w:val="16"/>
                <w:szCs w:val="16"/>
              </w:rPr>
              <w:t>R5-223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311ECE" w14:textId="02094DC7" w:rsidR="001A57BB" w:rsidRPr="009B053A" w:rsidRDefault="001A57BB">
            <w:pPr>
              <w:rPr>
                <w:rFonts w:ascii="Arial" w:hAnsi="Arial"/>
                <w:sz w:val="16"/>
                <w:szCs w:val="16"/>
              </w:rPr>
            </w:pPr>
            <w:r w:rsidRPr="009B053A">
              <w:rPr>
                <w:rFonts w:ascii="Arial" w:hAnsi="Arial"/>
                <w:sz w:val="16"/>
                <w:szCs w:val="16"/>
              </w:rPr>
              <w:t>13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779FA7" w14:textId="39F98956"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3482D6" w14:textId="35166B02"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8C3C49" w14:textId="77BA93C1" w:rsidR="001A57BB" w:rsidRPr="009B053A" w:rsidRDefault="001A57BB">
            <w:pPr>
              <w:rPr>
                <w:rFonts w:ascii="Arial" w:hAnsi="Arial"/>
                <w:sz w:val="16"/>
                <w:szCs w:val="16"/>
              </w:rPr>
            </w:pPr>
            <w:r w:rsidRPr="009B053A">
              <w:rPr>
                <w:rFonts w:ascii="Arial" w:hAnsi="Arial"/>
                <w:sz w:val="16"/>
                <w:szCs w:val="16"/>
              </w:rPr>
              <w:t>Introduction of DC_7A-8A_n3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F18F9D" w14:textId="77777777" w:rsidR="001A57BB" w:rsidRPr="009B053A" w:rsidRDefault="001A57BB">
            <w:pPr>
              <w:pStyle w:val="TAL"/>
              <w:rPr>
                <w:sz w:val="16"/>
                <w:szCs w:val="16"/>
              </w:rPr>
            </w:pPr>
            <w:r w:rsidRPr="009B053A">
              <w:rPr>
                <w:sz w:val="16"/>
                <w:szCs w:val="16"/>
              </w:rPr>
              <w:t>17.5.0</w:t>
            </w:r>
          </w:p>
        </w:tc>
      </w:tr>
      <w:tr w:rsidR="001A57BB" w:rsidRPr="009B053A" w14:paraId="43E232D4"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9684CF3"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CD938"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063C79" w14:textId="0D58D709" w:rsidR="001A57BB" w:rsidRPr="009B053A" w:rsidRDefault="001A57BB">
            <w:pPr>
              <w:rPr>
                <w:rFonts w:ascii="Arial" w:hAnsi="Arial"/>
                <w:sz w:val="16"/>
                <w:szCs w:val="16"/>
              </w:rPr>
            </w:pPr>
            <w:r w:rsidRPr="009B053A">
              <w:rPr>
                <w:rFonts w:ascii="Arial" w:hAnsi="Arial"/>
                <w:sz w:val="16"/>
                <w:szCs w:val="16"/>
              </w:rPr>
              <w:t>R5-223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4A9CA4" w14:textId="3813F023" w:rsidR="001A57BB" w:rsidRPr="009B053A" w:rsidRDefault="001A57BB">
            <w:pPr>
              <w:rPr>
                <w:rFonts w:ascii="Arial" w:hAnsi="Arial"/>
                <w:sz w:val="16"/>
                <w:szCs w:val="16"/>
              </w:rPr>
            </w:pPr>
            <w:r w:rsidRPr="009B053A">
              <w:rPr>
                <w:rFonts w:ascii="Arial" w:hAnsi="Arial"/>
                <w:sz w:val="16"/>
                <w:szCs w:val="16"/>
              </w:rPr>
              <w:t>13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67F947" w14:textId="6FF04255"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D2C706" w14:textId="6F2DABFD"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2A0DCA" w14:textId="1C4F5F8E" w:rsidR="001A57BB" w:rsidRPr="009B053A" w:rsidRDefault="001A57BB">
            <w:pPr>
              <w:rPr>
                <w:rFonts w:ascii="Arial" w:hAnsi="Arial"/>
                <w:sz w:val="16"/>
                <w:szCs w:val="16"/>
              </w:rPr>
            </w:pPr>
            <w:r w:rsidRPr="009B053A">
              <w:rPr>
                <w:rFonts w:ascii="Arial" w:hAnsi="Arial"/>
                <w:sz w:val="16"/>
                <w:szCs w:val="16"/>
              </w:rPr>
              <w:t>Introduction of DC_7A-20A_n8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FEBB4" w14:textId="77777777" w:rsidR="001A57BB" w:rsidRPr="009B053A" w:rsidRDefault="001A57BB">
            <w:pPr>
              <w:pStyle w:val="TAL"/>
              <w:rPr>
                <w:sz w:val="16"/>
                <w:szCs w:val="16"/>
              </w:rPr>
            </w:pPr>
            <w:r w:rsidRPr="009B053A">
              <w:rPr>
                <w:sz w:val="16"/>
                <w:szCs w:val="16"/>
              </w:rPr>
              <w:t>17.5.0</w:t>
            </w:r>
          </w:p>
        </w:tc>
      </w:tr>
      <w:tr w:rsidR="001A57BB" w:rsidRPr="009B053A" w14:paraId="380B474A"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57C4D212"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BBDB53"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D9D060" w14:textId="243E3995" w:rsidR="001A57BB" w:rsidRPr="009B053A" w:rsidRDefault="001A57BB">
            <w:pPr>
              <w:rPr>
                <w:rFonts w:ascii="Arial" w:hAnsi="Arial"/>
                <w:sz w:val="16"/>
                <w:szCs w:val="16"/>
              </w:rPr>
            </w:pPr>
            <w:r w:rsidRPr="009B053A">
              <w:rPr>
                <w:rFonts w:ascii="Arial" w:hAnsi="Arial"/>
                <w:sz w:val="16"/>
                <w:szCs w:val="16"/>
              </w:rPr>
              <w:t>R5-223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1BC8D2" w14:textId="462C0584" w:rsidR="001A57BB" w:rsidRPr="009B053A" w:rsidRDefault="001A57BB">
            <w:pPr>
              <w:rPr>
                <w:rFonts w:ascii="Arial" w:hAnsi="Arial"/>
                <w:sz w:val="16"/>
                <w:szCs w:val="16"/>
              </w:rPr>
            </w:pPr>
            <w:r w:rsidRPr="009B053A">
              <w:rPr>
                <w:rFonts w:ascii="Arial" w:hAnsi="Arial"/>
                <w:sz w:val="16"/>
                <w:szCs w:val="16"/>
              </w:rPr>
              <w:t>13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3E0E1" w14:textId="21DC757E"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06E13F" w14:textId="219422C4"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FBE8A2" w14:textId="3A03709C" w:rsidR="001A57BB" w:rsidRPr="009B053A" w:rsidRDefault="001A57BB">
            <w:pPr>
              <w:rPr>
                <w:rFonts w:ascii="Arial" w:hAnsi="Arial"/>
                <w:sz w:val="16"/>
                <w:szCs w:val="16"/>
              </w:rPr>
            </w:pPr>
            <w:r w:rsidRPr="009B053A">
              <w:rPr>
                <w:rFonts w:ascii="Arial" w:hAnsi="Arial"/>
                <w:sz w:val="16"/>
                <w:szCs w:val="16"/>
              </w:rPr>
              <w:t>Introduction of DC_7A-28A_n5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851E9" w14:textId="77777777" w:rsidR="001A57BB" w:rsidRPr="009B053A" w:rsidRDefault="001A57BB">
            <w:pPr>
              <w:pStyle w:val="TAL"/>
              <w:rPr>
                <w:sz w:val="16"/>
                <w:szCs w:val="16"/>
              </w:rPr>
            </w:pPr>
            <w:r w:rsidRPr="009B053A">
              <w:rPr>
                <w:sz w:val="16"/>
                <w:szCs w:val="16"/>
              </w:rPr>
              <w:t>17.5.0</w:t>
            </w:r>
          </w:p>
        </w:tc>
      </w:tr>
      <w:tr w:rsidR="001A57BB" w:rsidRPr="009B053A" w14:paraId="5070DCC5"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3BAAE16"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B5516A"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013E08" w14:textId="0233BD48" w:rsidR="001A57BB" w:rsidRPr="009B053A" w:rsidRDefault="001A57BB">
            <w:pPr>
              <w:rPr>
                <w:rFonts w:ascii="Arial" w:hAnsi="Arial"/>
                <w:sz w:val="16"/>
                <w:szCs w:val="16"/>
              </w:rPr>
            </w:pPr>
            <w:r w:rsidRPr="009B053A">
              <w:rPr>
                <w:rFonts w:ascii="Arial" w:hAnsi="Arial"/>
                <w:sz w:val="16"/>
                <w:szCs w:val="16"/>
              </w:rPr>
              <w:t>R5-223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5694F" w14:textId="4B067153" w:rsidR="001A57BB" w:rsidRPr="009B053A" w:rsidRDefault="001A57BB">
            <w:pPr>
              <w:rPr>
                <w:rFonts w:ascii="Arial" w:hAnsi="Arial"/>
                <w:sz w:val="16"/>
                <w:szCs w:val="16"/>
              </w:rPr>
            </w:pPr>
            <w:r w:rsidRPr="009B053A">
              <w:rPr>
                <w:rFonts w:ascii="Arial" w:hAnsi="Arial"/>
                <w:sz w:val="16"/>
                <w:szCs w:val="16"/>
              </w:rPr>
              <w:t>13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5E293" w14:textId="513658DD"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220A61" w14:textId="2CFBFCB7"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F4F112" w14:textId="79829421" w:rsidR="001A57BB" w:rsidRPr="009B053A" w:rsidRDefault="006910BE">
            <w:pPr>
              <w:rPr>
                <w:rFonts w:ascii="Arial" w:hAnsi="Arial"/>
                <w:sz w:val="16"/>
                <w:szCs w:val="16"/>
              </w:rPr>
            </w:pPr>
            <w:r w:rsidRPr="009B053A">
              <w:rPr>
                <w:rFonts w:ascii="Arial" w:hAnsi="Arial"/>
                <w:sz w:val="16"/>
                <w:szCs w:val="16"/>
              </w:rPr>
              <w:t>Addition</w:t>
            </w:r>
            <w:r w:rsidR="001A57BB" w:rsidRPr="009B053A">
              <w:rPr>
                <w:rFonts w:ascii="Arial" w:hAnsi="Arial"/>
                <w:sz w:val="16"/>
                <w:szCs w:val="16"/>
              </w:rPr>
              <w:t xml:space="preserve"> Minimum Conformance Requests of REFSENS for FR1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2477" w14:textId="77777777" w:rsidR="001A57BB" w:rsidRPr="009B053A" w:rsidRDefault="001A57BB">
            <w:pPr>
              <w:pStyle w:val="TAL"/>
              <w:rPr>
                <w:sz w:val="16"/>
                <w:szCs w:val="16"/>
              </w:rPr>
            </w:pPr>
            <w:r w:rsidRPr="009B053A">
              <w:rPr>
                <w:sz w:val="16"/>
                <w:szCs w:val="16"/>
              </w:rPr>
              <w:t>17.5.0</w:t>
            </w:r>
          </w:p>
        </w:tc>
      </w:tr>
      <w:tr w:rsidR="001A57BB" w:rsidRPr="009B053A" w14:paraId="567F0720"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4D24F01"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2DA03E"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96448" w14:textId="15F136D2" w:rsidR="001A57BB" w:rsidRPr="009B053A" w:rsidRDefault="001A57BB">
            <w:pPr>
              <w:rPr>
                <w:rFonts w:ascii="Arial" w:hAnsi="Arial"/>
                <w:sz w:val="16"/>
                <w:szCs w:val="16"/>
              </w:rPr>
            </w:pPr>
            <w:r w:rsidRPr="009B053A">
              <w:rPr>
                <w:rFonts w:ascii="Arial" w:hAnsi="Arial"/>
                <w:sz w:val="16"/>
                <w:szCs w:val="16"/>
              </w:rPr>
              <w:t>R5-2237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38FE5E" w14:textId="5A1AB792" w:rsidR="001A57BB" w:rsidRPr="009B053A" w:rsidRDefault="001A57BB">
            <w:pPr>
              <w:rPr>
                <w:rFonts w:ascii="Arial" w:hAnsi="Arial"/>
                <w:sz w:val="16"/>
                <w:szCs w:val="16"/>
              </w:rPr>
            </w:pPr>
            <w:r w:rsidRPr="009B053A">
              <w:rPr>
                <w:rFonts w:ascii="Arial" w:hAnsi="Arial"/>
                <w:sz w:val="16"/>
                <w:szCs w:val="16"/>
              </w:rPr>
              <w:t>13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831851" w14:textId="4E0133A1"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48AFCB" w14:textId="1F268E4B"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8CECD1" w14:textId="639E1A80" w:rsidR="001A57BB" w:rsidRPr="009B053A" w:rsidRDefault="001A57BB">
            <w:pPr>
              <w:rPr>
                <w:rFonts w:ascii="Arial" w:hAnsi="Arial"/>
                <w:sz w:val="16"/>
                <w:szCs w:val="16"/>
              </w:rPr>
            </w:pPr>
            <w:r w:rsidRPr="009B053A">
              <w:rPr>
                <w:rFonts w:ascii="Arial" w:hAnsi="Arial"/>
                <w:sz w:val="16"/>
                <w:szCs w:val="16"/>
              </w:rPr>
              <w:t>Addition of 6.4E.2.2 Carrier leakage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65E13F" w14:textId="77777777" w:rsidR="001A57BB" w:rsidRPr="009B053A" w:rsidRDefault="001A57BB">
            <w:pPr>
              <w:pStyle w:val="TAL"/>
              <w:rPr>
                <w:sz w:val="16"/>
                <w:szCs w:val="16"/>
              </w:rPr>
            </w:pPr>
            <w:r w:rsidRPr="009B053A">
              <w:rPr>
                <w:sz w:val="16"/>
                <w:szCs w:val="16"/>
              </w:rPr>
              <w:t>17.5.0</w:t>
            </w:r>
          </w:p>
        </w:tc>
      </w:tr>
      <w:tr w:rsidR="001A57BB" w:rsidRPr="009B053A" w14:paraId="30A19096"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62413D46"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D8A0C9"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9D309C" w14:textId="61D0CA97" w:rsidR="001A57BB" w:rsidRPr="009B053A" w:rsidRDefault="001A57BB">
            <w:pPr>
              <w:rPr>
                <w:rFonts w:ascii="Arial" w:hAnsi="Arial"/>
                <w:sz w:val="16"/>
                <w:szCs w:val="16"/>
              </w:rPr>
            </w:pPr>
            <w:r w:rsidRPr="009B053A">
              <w:rPr>
                <w:rFonts w:ascii="Arial" w:hAnsi="Arial"/>
                <w:sz w:val="16"/>
                <w:szCs w:val="16"/>
              </w:rPr>
              <w:t>R5-223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5EB898" w14:textId="252D8ED1" w:rsidR="001A57BB" w:rsidRPr="009B053A" w:rsidRDefault="001A57BB">
            <w:pPr>
              <w:rPr>
                <w:rFonts w:ascii="Arial" w:hAnsi="Arial"/>
                <w:sz w:val="16"/>
                <w:szCs w:val="16"/>
              </w:rPr>
            </w:pPr>
            <w:r w:rsidRPr="009B053A">
              <w:rPr>
                <w:rFonts w:ascii="Arial" w:hAnsi="Arial"/>
                <w:sz w:val="16"/>
                <w:szCs w:val="16"/>
              </w:rPr>
              <w:t>13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C9CF2" w14:textId="5FCCAAE9"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7DE82D" w14:textId="49C59552"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40CE5A" w14:textId="1012ACD2" w:rsidR="001A57BB" w:rsidRPr="009B053A" w:rsidRDefault="001A57BB">
            <w:pPr>
              <w:rPr>
                <w:rFonts w:ascii="Arial" w:hAnsi="Arial"/>
                <w:sz w:val="16"/>
                <w:szCs w:val="16"/>
              </w:rPr>
            </w:pPr>
            <w:r w:rsidRPr="009B053A">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3941E3" w14:textId="77777777" w:rsidR="001A57BB" w:rsidRPr="009B053A" w:rsidRDefault="001A57BB">
            <w:pPr>
              <w:pStyle w:val="TAL"/>
              <w:rPr>
                <w:sz w:val="16"/>
                <w:szCs w:val="16"/>
              </w:rPr>
            </w:pPr>
            <w:r w:rsidRPr="009B053A">
              <w:rPr>
                <w:sz w:val="16"/>
                <w:szCs w:val="16"/>
              </w:rPr>
              <w:t>17.5.0</w:t>
            </w:r>
          </w:p>
        </w:tc>
      </w:tr>
      <w:tr w:rsidR="001A57BB" w:rsidRPr="009B053A" w14:paraId="2FC86A5C"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41348C5B"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F94BF0"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2F799" w14:textId="21F8EB75" w:rsidR="001A57BB" w:rsidRPr="009B053A" w:rsidRDefault="001A57BB">
            <w:pPr>
              <w:rPr>
                <w:rFonts w:ascii="Arial" w:hAnsi="Arial"/>
                <w:sz w:val="16"/>
                <w:szCs w:val="16"/>
              </w:rPr>
            </w:pPr>
            <w:r w:rsidRPr="009B053A">
              <w:rPr>
                <w:rFonts w:ascii="Arial" w:hAnsi="Arial"/>
                <w:sz w:val="16"/>
                <w:szCs w:val="16"/>
              </w:rPr>
              <w:t>R5-2238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419861" w14:textId="3BFE3B1D" w:rsidR="001A57BB" w:rsidRPr="009B053A" w:rsidRDefault="001A57BB">
            <w:pPr>
              <w:rPr>
                <w:rFonts w:ascii="Arial" w:hAnsi="Arial"/>
                <w:sz w:val="16"/>
                <w:szCs w:val="16"/>
              </w:rPr>
            </w:pPr>
            <w:r w:rsidRPr="009B053A">
              <w:rPr>
                <w:rFonts w:ascii="Arial" w:hAnsi="Arial"/>
                <w:sz w:val="16"/>
                <w:szCs w:val="16"/>
              </w:rPr>
              <w:t>13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7F7503" w14:textId="232E9696"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B8E1A3" w14:textId="4D53C42B"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B4F346" w14:textId="44623A32" w:rsidR="001A57BB" w:rsidRPr="009B053A" w:rsidRDefault="001A57BB">
            <w:pPr>
              <w:rPr>
                <w:rFonts w:ascii="Arial" w:hAnsi="Arial"/>
                <w:sz w:val="16"/>
                <w:szCs w:val="16"/>
              </w:rPr>
            </w:pPr>
            <w:r w:rsidRPr="009B053A">
              <w:rPr>
                <w:rFonts w:ascii="Arial" w:hAnsi="Arial"/>
                <w:sz w:val="16"/>
                <w:szCs w:val="16"/>
              </w:rPr>
              <w:t>Correction of Transmitter power test requirements for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E57BBA" w14:textId="77777777" w:rsidR="001A57BB" w:rsidRPr="009B053A" w:rsidRDefault="001A57BB">
            <w:pPr>
              <w:pStyle w:val="TAL"/>
              <w:rPr>
                <w:sz w:val="16"/>
                <w:szCs w:val="16"/>
              </w:rPr>
            </w:pPr>
            <w:r w:rsidRPr="009B053A">
              <w:rPr>
                <w:sz w:val="16"/>
                <w:szCs w:val="16"/>
              </w:rPr>
              <w:t>17.5.0</w:t>
            </w:r>
          </w:p>
        </w:tc>
      </w:tr>
      <w:tr w:rsidR="001A57BB" w:rsidRPr="009B053A" w14:paraId="6259F21E"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36A51274"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C1CD78"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472ED" w14:textId="656DB0DB" w:rsidR="001A57BB" w:rsidRPr="009B053A" w:rsidRDefault="001A57BB">
            <w:pPr>
              <w:rPr>
                <w:rFonts w:ascii="Arial" w:hAnsi="Arial"/>
                <w:sz w:val="16"/>
                <w:szCs w:val="16"/>
              </w:rPr>
            </w:pPr>
            <w:r w:rsidRPr="009B053A">
              <w:rPr>
                <w:rFonts w:ascii="Arial" w:hAnsi="Arial"/>
                <w:sz w:val="16"/>
                <w:szCs w:val="16"/>
              </w:rPr>
              <w:t>R5-223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9AB2B" w14:textId="219990FF" w:rsidR="001A57BB" w:rsidRPr="009B053A" w:rsidRDefault="001A57BB">
            <w:pPr>
              <w:rPr>
                <w:rFonts w:ascii="Arial" w:hAnsi="Arial"/>
                <w:sz w:val="16"/>
                <w:szCs w:val="16"/>
              </w:rPr>
            </w:pPr>
            <w:r w:rsidRPr="009B053A">
              <w:rPr>
                <w:rFonts w:ascii="Arial" w:hAnsi="Arial"/>
                <w:sz w:val="16"/>
                <w:szCs w:val="16"/>
              </w:rPr>
              <w:t>13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84585" w14:textId="1B5C4548"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6FE24B" w14:textId="3DDA88F0"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9556D" w14:textId="7019B510" w:rsidR="001A57BB" w:rsidRPr="009B053A" w:rsidRDefault="001A57BB">
            <w:pPr>
              <w:rPr>
                <w:rFonts w:ascii="Arial" w:hAnsi="Arial"/>
                <w:sz w:val="16"/>
                <w:szCs w:val="16"/>
              </w:rPr>
            </w:pPr>
            <w:r w:rsidRPr="009B053A">
              <w:rPr>
                <w:rFonts w:ascii="Arial" w:hAnsi="Arial"/>
                <w:sz w:val="16"/>
                <w:szCs w:val="16"/>
              </w:rPr>
              <w:t>Editorial correction for 6.3B.8 Power control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5F0BF2" w14:textId="77777777" w:rsidR="001A57BB" w:rsidRPr="009B053A" w:rsidRDefault="001A57BB">
            <w:pPr>
              <w:pStyle w:val="TAL"/>
              <w:rPr>
                <w:sz w:val="16"/>
                <w:szCs w:val="16"/>
              </w:rPr>
            </w:pPr>
            <w:r w:rsidRPr="009B053A">
              <w:rPr>
                <w:sz w:val="16"/>
                <w:szCs w:val="16"/>
              </w:rPr>
              <w:t>17.5.0</w:t>
            </w:r>
          </w:p>
        </w:tc>
      </w:tr>
      <w:tr w:rsidR="001A57BB" w:rsidRPr="009B053A" w14:paraId="062378D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2FAA535F"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4D419F"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DB5000" w14:textId="3C26BB18" w:rsidR="001A57BB" w:rsidRPr="009B053A" w:rsidRDefault="001A57BB">
            <w:pPr>
              <w:rPr>
                <w:rFonts w:ascii="Arial" w:hAnsi="Arial"/>
                <w:sz w:val="16"/>
                <w:szCs w:val="16"/>
              </w:rPr>
            </w:pPr>
            <w:r w:rsidRPr="009B053A">
              <w:rPr>
                <w:rFonts w:ascii="Arial" w:hAnsi="Arial"/>
                <w:sz w:val="16"/>
                <w:szCs w:val="16"/>
              </w:rPr>
              <w:t>R5-223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8BE4F" w14:textId="03C4385B" w:rsidR="001A57BB" w:rsidRPr="009B053A" w:rsidRDefault="001A57BB">
            <w:pPr>
              <w:rPr>
                <w:rFonts w:ascii="Arial" w:hAnsi="Arial"/>
                <w:sz w:val="16"/>
                <w:szCs w:val="16"/>
              </w:rPr>
            </w:pPr>
            <w:r w:rsidRPr="009B053A">
              <w:rPr>
                <w:rFonts w:ascii="Arial" w:hAnsi="Arial"/>
                <w:sz w:val="16"/>
                <w:szCs w:val="16"/>
              </w:rPr>
              <w:t>13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999EB" w14:textId="19B2B462"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228F36" w14:textId="77BEC55A"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DCD5FF" w14:textId="3F609B3E" w:rsidR="001A57BB" w:rsidRPr="009B053A" w:rsidRDefault="001A57BB">
            <w:pPr>
              <w:rPr>
                <w:rFonts w:ascii="Arial" w:hAnsi="Arial"/>
                <w:sz w:val="16"/>
                <w:szCs w:val="16"/>
              </w:rPr>
            </w:pPr>
            <w:r w:rsidRPr="009B053A">
              <w:rPr>
                <w:rFonts w:ascii="Arial" w:hAnsi="Arial"/>
                <w:sz w:val="16"/>
                <w:szCs w:val="16"/>
              </w:rPr>
              <w:t>Clarifications on Common Uplink Configuration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A6724" w14:textId="77777777" w:rsidR="001A57BB" w:rsidRPr="009B053A" w:rsidRDefault="001A57BB">
            <w:pPr>
              <w:pStyle w:val="TAL"/>
              <w:rPr>
                <w:sz w:val="16"/>
                <w:szCs w:val="16"/>
              </w:rPr>
            </w:pPr>
            <w:r w:rsidRPr="009B053A">
              <w:rPr>
                <w:sz w:val="16"/>
                <w:szCs w:val="16"/>
              </w:rPr>
              <w:t>17.5.0</w:t>
            </w:r>
          </w:p>
        </w:tc>
      </w:tr>
      <w:tr w:rsidR="001A57BB" w:rsidRPr="009B053A" w14:paraId="2B64A908" w14:textId="77777777" w:rsidTr="006910BE">
        <w:tc>
          <w:tcPr>
            <w:tcW w:w="800" w:type="dxa"/>
            <w:tcBorders>
              <w:top w:val="single" w:sz="6" w:space="0" w:color="auto"/>
              <w:left w:val="single" w:sz="6" w:space="0" w:color="auto"/>
              <w:bottom w:val="single" w:sz="6" w:space="0" w:color="auto"/>
              <w:right w:val="single" w:sz="6" w:space="0" w:color="auto"/>
            </w:tcBorders>
            <w:shd w:val="solid" w:color="FFFFFF" w:fill="auto"/>
          </w:tcPr>
          <w:p w14:paraId="19DFA2C1" w14:textId="77777777" w:rsidR="001A57BB" w:rsidRPr="009B053A" w:rsidRDefault="001A57BB">
            <w:pPr>
              <w:pStyle w:val="TAL"/>
              <w:rPr>
                <w:sz w:val="16"/>
                <w:szCs w:val="16"/>
              </w:rPr>
            </w:pPr>
            <w:r w:rsidRPr="009B053A">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738701" w14:textId="77777777" w:rsidR="001A57BB" w:rsidRPr="009B053A" w:rsidRDefault="001A57BB">
            <w:pPr>
              <w:pStyle w:val="TAL"/>
              <w:rPr>
                <w:sz w:val="16"/>
                <w:szCs w:val="16"/>
              </w:rPr>
            </w:pPr>
            <w:r w:rsidRPr="009B053A">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0EF060" w14:textId="34E45306" w:rsidR="001A57BB" w:rsidRPr="009B053A" w:rsidRDefault="001A57BB">
            <w:pPr>
              <w:rPr>
                <w:rFonts w:ascii="Arial" w:hAnsi="Arial"/>
                <w:sz w:val="16"/>
                <w:szCs w:val="16"/>
              </w:rPr>
            </w:pPr>
            <w:r w:rsidRPr="009B053A">
              <w:rPr>
                <w:rFonts w:ascii="Arial" w:hAnsi="Arial"/>
                <w:sz w:val="16"/>
                <w:szCs w:val="16"/>
              </w:rPr>
              <w:t>R5-223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2889DC" w14:textId="6CA5FEE9" w:rsidR="001A57BB" w:rsidRPr="009B053A" w:rsidRDefault="001A57BB">
            <w:pPr>
              <w:rPr>
                <w:rFonts w:ascii="Arial" w:hAnsi="Arial"/>
                <w:sz w:val="16"/>
                <w:szCs w:val="16"/>
              </w:rPr>
            </w:pPr>
            <w:r w:rsidRPr="009B053A">
              <w:rPr>
                <w:rFonts w:ascii="Arial" w:hAnsi="Arial"/>
                <w:sz w:val="16"/>
                <w:szCs w:val="16"/>
              </w:rPr>
              <w:t>13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3DA7D9" w14:textId="37311C2B" w:rsidR="001A57BB" w:rsidRPr="009B053A" w:rsidRDefault="001A57BB">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CEB06" w14:textId="72126A45" w:rsidR="001A57BB" w:rsidRPr="009B053A" w:rsidRDefault="001A57BB">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7B1320C" w14:textId="74BB347B" w:rsidR="001A57BB" w:rsidRPr="009B053A" w:rsidRDefault="001A57BB">
            <w:pPr>
              <w:rPr>
                <w:rFonts w:ascii="Arial" w:hAnsi="Arial"/>
                <w:sz w:val="16"/>
                <w:szCs w:val="16"/>
              </w:rPr>
            </w:pPr>
            <w:r w:rsidRPr="009B053A">
              <w:rPr>
                <w:rFonts w:ascii="Arial" w:hAnsi="Arial"/>
                <w:sz w:val="16"/>
                <w:szCs w:val="16"/>
              </w:rPr>
              <w:t>Adding missing configurations in SE co-ex Rel-17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D9F3A4" w14:textId="77777777" w:rsidR="001A57BB" w:rsidRPr="009B053A" w:rsidRDefault="001A57BB">
            <w:pPr>
              <w:pStyle w:val="TAL"/>
              <w:rPr>
                <w:sz w:val="16"/>
                <w:szCs w:val="16"/>
              </w:rPr>
            </w:pPr>
            <w:r w:rsidRPr="009B053A">
              <w:rPr>
                <w:sz w:val="16"/>
                <w:szCs w:val="16"/>
              </w:rPr>
              <w:t>17.5.0</w:t>
            </w:r>
          </w:p>
        </w:tc>
      </w:tr>
      <w:tr w:rsidR="00395576" w:rsidRPr="009B053A" w14:paraId="42983F9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825BC5" w14:textId="15DE8769"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074E8F" w14:textId="5D52C08B"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5DB46B" w14:textId="67D1333E" w:rsidR="00395576" w:rsidRPr="009B053A" w:rsidRDefault="00395576">
            <w:pPr>
              <w:rPr>
                <w:rFonts w:ascii="Arial" w:hAnsi="Arial"/>
                <w:sz w:val="16"/>
                <w:szCs w:val="16"/>
              </w:rPr>
            </w:pPr>
            <w:r w:rsidRPr="009B053A">
              <w:rPr>
                <w:rFonts w:ascii="Arial" w:hAnsi="Arial"/>
                <w:sz w:val="16"/>
                <w:szCs w:val="16"/>
              </w:rPr>
              <w:t>R5-2241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F3900" w14:textId="604EC6F9" w:rsidR="00395576" w:rsidRPr="009B053A" w:rsidRDefault="00395576">
            <w:pPr>
              <w:rPr>
                <w:rFonts w:ascii="Arial" w:hAnsi="Arial"/>
                <w:sz w:val="16"/>
                <w:szCs w:val="16"/>
              </w:rPr>
            </w:pPr>
            <w:r w:rsidRPr="009B053A">
              <w:rPr>
                <w:rFonts w:ascii="Arial" w:hAnsi="Arial"/>
                <w:sz w:val="16"/>
                <w:szCs w:val="16"/>
              </w:rPr>
              <w:t>13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9A7D76" w14:textId="49341E24"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9CBBDC8" w14:textId="6F752331"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C780D" w14:textId="67C8C3C6" w:rsidR="00395576" w:rsidRPr="009B053A" w:rsidRDefault="00395576">
            <w:pPr>
              <w:rPr>
                <w:rFonts w:ascii="Arial" w:hAnsi="Arial"/>
                <w:sz w:val="16"/>
                <w:szCs w:val="16"/>
              </w:rPr>
            </w:pPr>
            <w:r w:rsidRPr="009B053A">
              <w:rPr>
                <w:rFonts w:ascii="Arial" w:hAnsi="Arial"/>
                <w:sz w:val="16"/>
                <w:szCs w:val="16"/>
              </w:rPr>
              <w:t>Introduction of Allowed maximum configured output power relaxation for DC_3_n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D64EC3" w14:textId="3B6CECA3" w:rsidR="00395576" w:rsidRPr="009B053A" w:rsidRDefault="00395576">
            <w:pPr>
              <w:pStyle w:val="TAL"/>
              <w:rPr>
                <w:sz w:val="16"/>
                <w:szCs w:val="16"/>
              </w:rPr>
            </w:pPr>
            <w:r w:rsidRPr="009B053A">
              <w:rPr>
                <w:sz w:val="16"/>
                <w:szCs w:val="16"/>
              </w:rPr>
              <w:t>17.6.0</w:t>
            </w:r>
          </w:p>
        </w:tc>
      </w:tr>
      <w:tr w:rsidR="00395576" w:rsidRPr="009B053A" w14:paraId="6B629E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F8B3D0B"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B17A74"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B39B78" w14:textId="5FA7C117" w:rsidR="00395576" w:rsidRPr="009B053A" w:rsidRDefault="00395576">
            <w:pPr>
              <w:rPr>
                <w:rFonts w:ascii="Arial" w:hAnsi="Arial"/>
                <w:sz w:val="16"/>
                <w:szCs w:val="16"/>
              </w:rPr>
            </w:pPr>
            <w:r w:rsidRPr="009B053A">
              <w:rPr>
                <w:rFonts w:ascii="Arial" w:hAnsi="Arial"/>
                <w:sz w:val="16"/>
                <w:szCs w:val="16"/>
              </w:rPr>
              <w:t>R5-2241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6010A8" w14:textId="7BD40004" w:rsidR="00395576" w:rsidRPr="009B053A" w:rsidRDefault="00395576">
            <w:pPr>
              <w:rPr>
                <w:rFonts w:ascii="Arial" w:hAnsi="Arial"/>
                <w:sz w:val="16"/>
                <w:szCs w:val="16"/>
              </w:rPr>
            </w:pPr>
            <w:r w:rsidRPr="009B053A">
              <w:rPr>
                <w:rFonts w:ascii="Arial" w:hAnsi="Arial"/>
                <w:sz w:val="16"/>
                <w:szCs w:val="16"/>
              </w:rPr>
              <w:t>13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6BAA23" w14:textId="0F1184FB"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6AE7E5" w14:textId="2E273779"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4EF451" w14:textId="00118845" w:rsidR="00395576" w:rsidRPr="009B053A" w:rsidRDefault="00395576">
            <w:pPr>
              <w:rPr>
                <w:rFonts w:ascii="Arial" w:hAnsi="Arial"/>
                <w:sz w:val="16"/>
                <w:szCs w:val="16"/>
              </w:rPr>
            </w:pPr>
            <w:r w:rsidRPr="009B053A">
              <w:rPr>
                <w:rFonts w:ascii="Arial" w:hAnsi="Arial"/>
                <w:sz w:val="16"/>
                <w:szCs w:val="16"/>
              </w:rPr>
              <w:t>Introduction of General Spurious emissions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FF7CC7" w14:textId="77777777" w:rsidR="00395576" w:rsidRPr="009B053A" w:rsidRDefault="00395576">
            <w:pPr>
              <w:pStyle w:val="TAL"/>
              <w:rPr>
                <w:sz w:val="16"/>
                <w:szCs w:val="16"/>
              </w:rPr>
            </w:pPr>
            <w:r w:rsidRPr="009B053A">
              <w:rPr>
                <w:sz w:val="16"/>
                <w:szCs w:val="16"/>
              </w:rPr>
              <w:t>17.6.0</w:t>
            </w:r>
          </w:p>
        </w:tc>
      </w:tr>
      <w:tr w:rsidR="00395576" w:rsidRPr="009B053A" w14:paraId="3D01DA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161EE83"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07EF54"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55E40" w14:textId="41A77AF4" w:rsidR="00395576" w:rsidRPr="009B053A" w:rsidRDefault="00395576">
            <w:pPr>
              <w:rPr>
                <w:rFonts w:ascii="Arial" w:hAnsi="Arial"/>
                <w:sz w:val="16"/>
                <w:szCs w:val="16"/>
              </w:rPr>
            </w:pPr>
            <w:r w:rsidRPr="009B053A">
              <w:rPr>
                <w:rFonts w:ascii="Arial" w:hAnsi="Arial"/>
                <w:sz w:val="16"/>
                <w:szCs w:val="16"/>
              </w:rPr>
              <w:t>R5-2241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ADBD4E" w14:textId="3187EFD4" w:rsidR="00395576" w:rsidRPr="009B053A" w:rsidRDefault="00395576">
            <w:pPr>
              <w:rPr>
                <w:rFonts w:ascii="Arial" w:hAnsi="Arial"/>
                <w:sz w:val="16"/>
                <w:szCs w:val="16"/>
              </w:rPr>
            </w:pPr>
            <w:r w:rsidRPr="009B053A">
              <w:rPr>
                <w:rFonts w:ascii="Arial" w:hAnsi="Arial"/>
                <w:sz w:val="16"/>
                <w:szCs w:val="16"/>
              </w:rPr>
              <w:t>14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41D25" w14:textId="47086DCF"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1EFD0B" w14:textId="29697737"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DE585A" w14:textId="552DCFE9" w:rsidR="00395576" w:rsidRPr="009B053A" w:rsidRDefault="00395576">
            <w:pPr>
              <w:rPr>
                <w:rFonts w:ascii="Arial" w:hAnsi="Arial"/>
                <w:sz w:val="16"/>
                <w:szCs w:val="16"/>
              </w:rPr>
            </w:pPr>
            <w:r w:rsidRPr="009B053A">
              <w:rPr>
                <w:rFonts w:ascii="Arial" w:hAnsi="Arial"/>
                <w:sz w:val="16"/>
                <w:szCs w:val="16"/>
              </w:rPr>
              <w:t>Introduction of Spurious emissions band UE co-existence limits Rel-16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F047DE" w14:textId="77777777" w:rsidR="00395576" w:rsidRPr="009B053A" w:rsidRDefault="00395576">
            <w:pPr>
              <w:pStyle w:val="TAL"/>
              <w:rPr>
                <w:sz w:val="16"/>
                <w:szCs w:val="16"/>
              </w:rPr>
            </w:pPr>
            <w:r w:rsidRPr="009B053A">
              <w:rPr>
                <w:sz w:val="16"/>
                <w:szCs w:val="16"/>
              </w:rPr>
              <w:t>17.6.0</w:t>
            </w:r>
          </w:p>
        </w:tc>
      </w:tr>
      <w:tr w:rsidR="00395576" w:rsidRPr="009B053A" w14:paraId="693D9A7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B398B2D"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9CEA3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D2ABB4" w14:textId="5124B62F" w:rsidR="00395576" w:rsidRPr="009B053A" w:rsidRDefault="00395576">
            <w:pPr>
              <w:rPr>
                <w:rFonts w:ascii="Arial" w:hAnsi="Arial"/>
                <w:sz w:val="16"/>
                <w:szCs w:val="16"/>
              </w:rPr>
            </w:pPr>
            <w:r w:rsidRPr="009B053A">
              <w:rPr>
                <w:rFonts w:ascii="Arial" w:hAnsi="Arial"/>
                <w:sz w:val="16"/>
                <w:szCs w:val="16"/>
              </w:rPr>
              <w:t>R5-2241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2032A" w14:textId="4E0F4ABA" w:rsidR="00395576" w:rsidRPr="009B053A" w:rsidRDefault="00395576">
            <w:pPr>
              <w:rPr>
                <w:rFonts w:ascii="Arial" w:hAnsi="Arial"/>
                <w:sz w:val="16"/>
                <w:szCs w:val="16"/>
              </w:rPr>
            </w:pPr>
            <w:r w:rsidRPr="009B053A">
              <w:rPr>
                <w:rFonts w:ascii="Arial" w:hAnsi="Arial"/>
                <w:sz w:val="16"/>
                <w:szCs w:val="16"/>
              </w:rPr>
              <w:t>14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1035E1" w14:textId="3BB2A1EE"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EFC77D" w14:textId="4EFAF190"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C4DC94" w14:textId="3719D92F" w:rsidR="00395576" w:rsidRPr="009B053A" w:rsidRDefault="00395576">
            <w:pPr>
              <w:rPr>
                <w:rFonts w:ascii="Arial" w:hAnsi="Arial"/>
                <w:sz w:val="16"/>
                <w:szCs w:val="16"/>
              </w:rPr>
            </w:pPr>
            <w:r w:rsidRPr="009B053A">
              <w:rPr>
                <w:rFonts w:ascii="Arial" w:hAnsi="Arial"/>
                <w:sz w:val="16"/>
                <w:szCs w:val="16"/>
              </w:rPr>
              <w:t>Introduction of Spurious emissions band UE co-existence Rel-16 Test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EEF42" w14:textId="77777777" w:rsidR="00395576" w:rsidRPr="009B053A" w:rsidRDefault="00395576">
            <w:pPr>
              <w:pStyle w:val="TAL"/>
              <w:rPr>
                <w:sz w:val="16"/>
                <w:szCs w:val="16"/>
              </w:rPr>
            </w:pPr>
            <w:r w:rsidRPr="009B053A">
              <w:rPr>
                <w:sz w:val="16"/>
                <w:szCs w:val="16"/>
              </w:rPr>
              <w:t>17.6.0</w:t>
            </w:r>
          </w:p>
        </w:tc>
      </w:tr>
      <w:tr w:rsidR="00395576" w:rsidRPr="009B053A" w14:paraId="05D0AC5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B5C42E9"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D7FE9DF"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3BC1FD" w14:textId="086E1739" w:rsidR="00395576" w:rsidRPr="009B053A" w:rsidRDefault="00395576">
            <w:pPr>
              <w:rPr>
                <w:rFonts w:ascii="Arial" w:hAnsi="Arial"/>
                <w:sz w:val="16"/>
                <w:szCs w:val="16"/>
              </w:rPr>
            </w:pPr>
            <w:r w:rsidRPr="009B053A">
              <w:rPr>
                <w:rFonts w:ascii="Arial" w:hAnsi="Arial"/>
                <w:sz w:val="16"/>
                <w:szCs w:val="16"/>
              </w:rPr>
              <w:t>R5-224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8DE6AB" w14:textId="0C1213CE" w:rsidR="00395576" w:rsidRPr="009B053A" w:rsidRDefault="00395576">
            <w:pPr>
              <w:rPr>
                <w:rFonts w:ascii="Arial" w:hAnsi="Arial"/>
                <w:sz w:val="16"/>
                <w:szCs w:val="16"/>
              </w:rPr>
            </w:pPr>
            <w:r w:rsidRPr="009B053A">
              <w:rPr>
                <w:rFonts w:ascii="Arial" w:hAnsi="Arial"/>
                <w:sz w:val="16"/>
                <w:szCs w:val="16"/>
              </w:rPr>
              <w:t>14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D70D34" w14:textId="2C8E8E4B"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270FC" w14:textId="73F59F85"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555F5F" w14:textId="242C9E68" w:rsidR="00395576" w:rsidRPr="009B053A" w:rsidRDefault="00395576">
            <w:pPr>
              <w:rPr>
                <w:rFonts w:ascii="Arial" w:hAnsi="Arial"/>
                <w:sz w:val="16"/>
                <w:szCs w:val="16"/>
              </w:rPr>
            </w:pPr>
            <w:r w:rsidRPr="009B053A">
              <w:rPr>
                <w:rFonts w:ascii="Arial" w:hAnsi="Arial"/>
                <w:sz w:val="16"/>
                <w:szCs w:val="16"/>
              </w:rPr>
              <w:t>Introduction of DC_3A-7A-20A_n8A reference sensitivity 2-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8819A" w14:textId="77777777" w:rsidR="00395576" w:rsidRPr="009B053A" w:rsidRDefault="00395576">
            <w:pPr>
              <w:pStyle w:val="TAL"/>
              <w:rPr>
                <w:sz w:val="16"/>
                <w:szCs w:val="16"/>
              </w:rPr>
            </w:pPr>
            <w:r w:rsidRPr="009B053A">
              <w:rPr>
                <w:sz w:val="16"/>
                <w:szCs w:val="16"/>
              </w:rPr>
              <w:t>17.6.0</w:t>
            </w:r>
          </w:p>
        </w:tc>
      </w:tr>
      <w:tr w:rsidR="00395576" w:rsidRPr="009B053A" w14:paraId="2D4567C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714733"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C53A14"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520733" w14:textId="027D99A3" w:rsidR="00395576" w:rsidRPr="009B053A" w:rsidRDefault="00395576">
            <w:pPr>
              <w:rPr>
                <w:rFonts w:ascii="Arial" w:hAnsi="Arial"/>
                <w:sz w:val="16"/>
                <w:szCs w:val="16"/>
              </w:rPr>
            </w:pPr>
            <w:r w:rsidRPr="009B053A">
              <w:rPr>
                <w:rFonts w:ascii="Arial" w:hAnsi="Arial"/>
                <w:sz w:val="16"/>
                <w:szCs w:val="16"/>
              </w:rPr>
              <w:t>R5-2241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EB2BFB" w14:textId="30F5AE13" w:rsidR="00395576" w:rsidRPr="009B053A" w:rsidRDefault="00395576">
            <w:pPr>
              <w:rPr>
                <w:rFonts w:ascii="Arial" w:hAnsi="Arial"/>
                <w:sz w:val="16"/>
                <w:szCs w:val="16"/>
              </w:rPr>
            </w:pPr>
            <w:r w:rsidRPr="009B053A">
              <w:rPr>
                <w:rFonts w:ascii="Arial" w:hAnsi="Arial"/>
                <w:sz w:val="16"/>
                <w:szCs w:val="16"/>
              </w:rPr>
              <w:t>14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033113" w14:textId="5C23D303"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7E672A" w14:textId="6562F83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8981D" w14:textId="6434225E" w:rsidR="00395576" w:rsidRPr="009B053A" w:rsidRDefault="00395576">
            <w:pPr>
              <w:rPr>
                <w:rFonts w:ascii="Arial" w:hAnsi="Arial"/>
                <w:sz w:val="16"/>
                <w:szCs w:val="16"/>
              </w:rPr>
            </w:pPr>
            <w:r w:rsidRPr="009B053A">
              <w:rPr>
                <w:rFonts w:ascii="Arial" w:hAnsi="Arial"/>
                <w:sz w:val="16"/>
                <w:szCs w:val="16"/>
              </w:rPr>
              <w:t>Introduction of DC_3A-7A-20A_n8A reference sensitivity 3-band fallback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0072EA" w14:textId="77777777" w:rsidR="00395576" w:rsidRPr="009B053A" w:rsidRDefault="00395576">
            <w:pPr>
              <w:pStyle w:val="TAL"/>
              <w:rPr>
                <w:sz w:val="16"/>
                <w:szCs w:val="16"/>
              </w:rPr>
            </w:pPr>
            <w:r w:rsidRPr="009B053A">
              <w:rPr>
                <w:sz w:val="16"/>
                <w:szCs w:val="16"/>
              </w:rPr>
              <w:t>17.6.0</w:t>
            </w:r>
          </w:p>
        </w:tc>
      </w:tr>
      <w:tr w:rsidR="00395576" w:rsidRPr="009B053A" w14:paraId="397D908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FF0DBA"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BE5F3A"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818EC" w14:textId="277BB0F9" w:rsidR="00395576" w:rsidRPr="009B053A" w:rsidRDefault="00395576">
            <w:pPr>
              <w:rPr>
                <w:rFonts w:ascii="Arial" w:hAnsi="Arial"/>
                <w:sz w:val="16"/>
                <w:szCs w:val="16"/>
              </w:rPr>
            </w:pPr>
            <w:r w:rsidRPr="009B053A">
              <w:rPr>
                <w:rFonts w:ascii="Arial" w:hAnsi="Arial"/>
                <w:sz w:val="16"/>
                <w:szCs w:val="16"/>
              </w:rPr>
              <w:t>R5-2241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C10275" w14:textId="20D89BC3" w:rsidR="00395576" w:rsidRPr="009B053A" w:rsidRDefault="00395576">
            <w:pPr>
              <w:rPr>
                <w:rFonts w:ascii="Arial" w:hAnsi="Arial"/>
                <w:sz w:val="16"/>
                <w:szCs w:val="16"/>
              </w:rPr>
            </w:pPr>
            <w:r w:rsidRPr="009B053A">
              <w:rPr>
                <w:rFonts w:ascii="Arial" w:hAnsi="Arial"/>
                <w:sz w:val="16"/>
                <w:szCs w:val="16"/>
              </w:rPr>
              <w:t>14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880B7C" w14:textId="30DC5C83"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2D6ABE" w14:textId="10D5CAC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64B491" w14:textId="7C97F3E8" w:rsidR="00395576" w:rsidRPr="009B053A" w:rsidRDefault="00395576">
            <w:pPr>
              <w:rPr>
                <w:rFonts w:ascii="Arial" w:hAnsi="Arial"/>
                <w:sz w:val="16"/>
                <w:szCs w:val="16"/>
              </w:rPr>
            </w:pPr>
            <w:r w:rsidRPr="009B053A">
              <w:rPr>
                <w:rFonts w:ascii="Arial" w:hAnsi="Arial"/>
                <w:sz w:val="16"/>
                <w:szCs w:val="16"/>
              </w:rPr>
              <w:t>Introduction of Allowed reference sensitivity relaxation for DC_3A-7A-20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700BB2" w14:textId="77777777" w:rsidR="00395576" w:rsidRPr="009B053A" w:rsidRDefault="00395576">
            <w:pPr>
              <w:pStyle w:val="TAL"/>
              <w:rPr>
                <w:sz w:val="16"/>
                <w:szCs w:val="16"/>
              </w:rPr>
            </w:pPr>
            <w:r w:rsidRPr="009B053A">
              <w:rPr>
                <w:sz w:val="16"/>
                <w:szCs w:val="16"/>
              </w:rPr>
              <w:t>17.6.0</w:t>
            </w:r>
          </w:p>
        </w:tc>
      </w:tr>
      <w:tr w:rsidR="00395576" w:rsidRPr="009B053A" w14:paraId="4D6F8B7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1E0487"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A06A17"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12ACEE" w14:textId="4F41011F" w:rsidR="00395576" w:rsidRPr="009B053A" w:rsidRDefault="00395576">
            <w:pPr>
              <w:rPr>
                <w:rFonts w:ascii="Arial" w:hAnsi="Arial"/>
                <w:sz w:val="16"/>
                <w:szCs w:val="16"/>
              </w:rPr>
            </w:pPr>
            <w:r w:rsidRPr="009B053A">
              <w:rPr>
                <w:rFonts w:ascii="Arial" w:hAnsi="Arial"/>
                <w:sz w:val="16"/>
                <w:szCs w:val="16"/>
              </w:rPr>
              <w:t>R5-2243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80DF41" w14:textId="74D22A08" w:rsidR="00395576" w:rsidRPr="009B053A" w:rsidRDefault="00395576">
            <w:pPr>
              <w:rPr>
                <w:rFonts w:ascii="Arial" w:hAnsi="Arial"/>
                <w:sz w:val="16"/>
                <w:szCs w:val="16"/>
              </w:rPr>
            </w:pPr>
            <w:r w:rsidRPr="009B053A">
              <w:rPr>
                <w:rFonts w:ascii="Arial" w:hAnsi="Arial"/>
                <w:sz w:val="16"/>
                <w:szCs w:val="16"/>
              </w:rPr>
              <w:t>14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1B4AD" w14:textId="3DA37602"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7D4630" w14:textId="42F3035E"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FA6425" w14:textId="5E2D097C" w:rsidR="00395576" w:rsidRPr="009B053A" w:rsidRDefault="00395576">
            <w:pPr>
              <w:rPr>
                <w:rFonts w:ascii="Arial" w:hAnsi="Arial"/>
                <w:sz w:val="16"/>
                <w:szCs w:val="16"/>
              </w:rPr>
            </w:pPr>
            <w:r w:rsidRPr="009B053A">
              <w:rPr>
                <w:rFonts w:ascii="Arial" w:hAnsi="Arial"/>
                <w:sz w:val="16"/>
                <w:szCs w:val="16"/>
              </w:rPr>
              <w:t>FR2 NSA EVM test case editor notes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E0CEEF" w14:textId="77777777" w:rsidR="00395576" w:rsidRPr="009B053A" w:rsidRDefault="00395576">
            <w:pPr>
              <w:pStyle w:val="TAL"/>
              <w:rPr>
                <w:sz w:val="16"/>
                <w:szCs w:val="16"/>
              </w:rPr>
            </w:pPr>
            <w:r w:rsidRPr="009B053A">
              <w:rPr>
                <w:sz w:val="16"/>
                <w:szCs w:val="16"/>
              </w:rPr>
              <w:t>17.6.0</w:t>
            </w:r>
          </w:p>
        </w:tc>
      </w:tr>
      <w:tr w:rsidR="00395576" w:rsidRPr="009B053A" w14:paraId="56C301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B45B8E2"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D2847A"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311602" w14:textId="0BD4E9BE" w:rsidR="00395576" w:rsidRPr="009B053A" w:rsidRDefault="00395576">
            <w:pPr>
              <w:rPr>
                <w:rFonts w:ascii="Arial" w:hAnsi="Arial"/>
                <w:sz w:val="16"/>
                <w:szCs w:val="16"/>
              </w:rPr>
            </w:pPr>
            <w:r w:rsidRPr="009B053A">
              <w:rPr>
                <w:rFonts w:ascii="Arial" w:hAnsi="Arial"/>
                <w:sz w:val="16"/>
                <w:szCs w:val="16"/>
              </w:rPr>
              <w:t>R5-2244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D2634D3" w14:textId="7FD5026A" w:rsidR="00395576" w:rsidRPr="009B053A" w:rsidRDefault="00395576">
            <w:pPr>
              <w:rPr>
                <w:rFonts w:ascii="Arial" w:hAnsi="Arial"/>
                <w:sz w:val="16"/>
                <w:szCs w:val="16"/>
              </w:rPr>
            </w:pPr>
            <w:r w:rsidRPr="009B053A">
              <w:rPr>
                <w:rFonts w:ascii="Arial" w:hAnsi="Arial"/>
                <w:sz w:val="16"/>
                <w:szCs w:val="16"/>
              </w:rPr>
              <w:t>14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C56449" w14:textId="29CA9179"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A511FF" w14:textId="5B3B974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B0366E" w14:textId="0CA626D3" w:rsidR="00395576" w:rsidRPr="009B053A" w:rsidRDefault="00395576">
            <w:pPr>
              <w:rPr>
                <w:rFonts w:ascii="Arial" w:hAnsi="Arial"/>
                <w:sz w:val="16"/>
                <w:szCs w:val="16"/>
              </w:rPr>
            </w:pPr>
            <w:r w:rsidRPr="009B053A">
              <w:rPr>
                <w:rFonts w:ascii="Arial" w:hAnsi="Arial"/>
                <w:sz w:val="16"/>
                <w:szCs w:val="16"/>
              </w:rPr>
              <w:t>Addition of new CADC MOP T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250F27" w14:textId="77777777" w:rsidR="00395576" w:rsidRPr="009B053A" w:rsidRDefault="00395576">
            <w:pPr>
              <w:pStyle w:val="TAL"/>
              <w:rPr>
                <w:sz w:val="16"/>
                <w:szCs w:val="16"/>
              </w:rPr>
            </w:pPr>
            <w:r w:rsidRPr="009B053A">
              <w:rPr>
                <w:sz w:val="16"/>
                <w:szCs w:val="16"/>
              </w:rPr>
              <w:t>17.6.0</w:t>
            </w:r>
          </w:p>
        </w:tc>
      </w:tr>
      <w:tr w:rsidR="00395576" w:rsidRPr="009B053A" w14:paraId="2624DF2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22E4BED"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23809E"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9E5BF" w14:textId="0217CB95" w:rsidR="00395576" w:rsidRPr="009B053A" w:rsidRDefault="00395576">
            <w:pPr>
              <w:rPr>
                <w:rFonts w:ascii="Arial" w:hAnsi="Arial"/>
                <w:sz w:val="16"/>
                <w:szCs w:val="16"/>
              </w:rPr>
            </w:pPr>
            <w:r w:rsidRPr="009B053A">
              <w:rPr>
                <w:rFonts w:ascii="Arial" w:hAnsi="Arial"/>
                <w:sz w:val="16"/>
                <w:szCs w:val="16"/>
              </w:rPr>
              <w:t>R5-22462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BF9AA4" w14:textId="1826CA0C" w:rsidR="00395576" w:rsidRPr="009B053A" w:rsidRDefault="00395576">
            <w:pPr>
              <w:rPr>
                <w:rFonts w:ascii="Arial" w:hAnsi="Arial"/>
                <w:sz w:val="16"/>
                <w:szCs w:val="16"/>
              </w:rPr>
            </w:pPr>
            <w:r w:rsidRPr="009B053A">
              <w:rPr>
                <w:rFonts w:ascii="Arial" w:hAnsi="Arial"/>
                <w:sz w:val="16"/>
                <w:szCs w:val="16"/>
              </w:rPr>
              <w:t>14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9C5FA4" w14:textId="2321E6A2"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0DFD29" w14:textId="6699982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B5B48F" w14:textId="001BB7B4" w:rsidR="00395576" w:rsidRPr="009B053A" w:rsidRDefault="00395576">
            <w:pPr>
              <w:rPr>
                <w:rFonts w:ascii="Arial" w:hAnsi="Arial"/>
                <w:sz w:val="16"/>
                <w:szCs w:val="16"/>
              </w:rPr>
            </w:pPr>
            <w:r w:rsidRPr="009B053A">
              <w:rPr>
                <w:rFonts w:ascii="Arial" w:hAnsi="Arial"/>
                <w:sz w:val="16"/>
                <w:szCs w:val="16"/>
              </w:rPr>
              <w:t>Addition of test requirement for E-UTRA cell of PC2 UE in 6.2B.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DCA14D" w14:textId="77777777" w:rsidR="00395576" w:rsidRPr="009B053A" w:rsidRDefault="00395576">
            <w:pPr>
              <w:pStyle w:val="TAL"/>
              <w:rPr>
                <w:sz w:val="16"/>
                <w:szCs w:val="16"/>
              </w:rPr>
            </w:pPr>
            <w:r w:rsidRPr="009B053A">
              <w:rPr>
                <w:sz w:val="16"/>
                <w:szCs w:val="16"/>
              </w:rPr>
              <w:t>17.6.0</w:t>
            </w:r>
          </w:p>
        </w:tc>
      </w:tr>
      <w:tr w:rsidR="00395576" w:rsidRPr="009B053A" w14:paraId="2EBCC7EF"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F922014"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E58697"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693B47" w14:textId="65E9D763" w:rsidR="00395576" w:rsidRPr="009B053A" w:rsidRDefault="00395576">
            <w:pPr>
              <w:rPr>
                <w:rFonts w:ascii="Arial" w:hAnsi="Arial"/>
                <w:sz w:val="16"/>
                <w:szCs w:val="16"/>
              </w:rPr>
            </w:pPr>
            <w:r w:rsidRPr="009B053A">
              <w:rPr>
                <w:rFonts w:ascii="Arial" w:hAnsi="Arial"/>
                <w:sz w:val="16"/>
                <w:szCs w:val="16"/>
              </w:rPr>
              <w:t>R5-2246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13E644" w14:textId="2D6E54E7" w:rsidR="00395576" w:rsidRPr="009B053A" w:rsidRDefault="00395576">
            <w:pPr>
              <w:rPr>
                <w:rFonts w:ascii="Arial" w:hAnsi="Arial"/>
                <w:sz w:val="16"/>
                <w:szCs w:val="16"/>
              </w:rPr>
            </w:pPr>
            <w:r w:rsidRPr="009B053A">
              <w:rPr>
                <w:rFonts w:ascii="Arial" w:hAnsi="Arial"/>
                <w:sz w:val="16"/>
                <w:szCs w:val="16"/>
              </w:rPr>
              <w:t>14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757F85" w14:textId="7CBBE1C1"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A9C95D" w14:textId="4ED0A006"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9EC988" w14:textId="6DE10524" w:rsidR="00395576" w:rsidRPr="009B053A" w:rsidRDefault="00395576">
            <w:pPr>
              <w:rPr>
                <w:rFonts w:ascii="Arial" w:hAnsi="Arial"/>
                <w:sz w:val="16"/>
                <w:szCs w:val="16"/>
              </w:rPr>
            </w:pPr>
            <w:r w:rsidRPr="009B053A">
              <w:rPr>
                <w:rFonts w:ascii="Arial" w:hAnsi="Arial"/>
                <w:sz w:val="16"/>
                <w:szCs w:val="16"/>
              </w:rPr>
              <w:t>Correction to test frequency definition for DC combination including n2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A62A98" w14:textId="77777777" w:rsidR="00395576" w:rsidRPr="009B053A" w:rsidRDefault="00395576">
            <w:pPr>
              <w:pStyle w:val="TAL"/>
              <w:rPr>
                <w:sz w:val="16"/>
                <w:szCs w:val="16"/>
              </w:rPr>
            </w:pPr>
            <w:r w:rsidRPr="009B053A">
              <w:rPr>
                <w:sz w:val="16"/>
                <w:szCs w:val="16"/>
              </w:rPr>
              <w:t>17.6.0</w:t>
            </w:r>
          </w:p>
        </w:tc>
      </w:tr>
      <w:tr w:rsidR="00395576" w:rsidRPr="009B053A" w14:paraId="4EDBE5E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4EF6F1"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F642A3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B4F97F" w14:textId="56F8DD03" w:rsidR="00395576" w:rsidRPr="009B053A" w:rsidRDefault="00395576">
            <w:pPr>
              <w:rPr>
                <w:rFonts w:ascii="Arial" w:hAnsi="Arial"/>
                <w:sz w:val="16"/>
                <w:szCs w:val="16"/>
              </w:rPr>
            </w:pPr>
            <w:r w:rsidRPr="009B053A">
              <w:rPr>
                <w:rFonts w:ascii="Arial" w:hAnsi="Arial"/>
                <w:sz w:val="16"/>
                <w:szCs w:val="16"/>
              </w:rPr>
              <w:t>R5-224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42B5E" w14:textId="3497EA36" w:rsidR="00395576" w:rsidRPr="009B053A" w:rsidRDefault="00395576">
            <w:pPr>
              <w:rPr>
                <w:rFonts w:ascii="Arial" w:hAnsi="Arial"/>
                <w:sz w:val="16"/>
                <w:szCs w:val="16"/>
              </w:rPr>
            </w:pPr>
            <w:r w:rsidRPr="009B053A">
              <w:rPr>
                <w:rFonts w:ascii="Arial" w:hAnsi="Arial"/>
                <w:sz w:val="16"/>
                <w:szCs w:val="16"/>
              </w:rPr>
              <w:t>14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9091C3" w14:textId="4300DFE6"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34B844" w14:textId="139A62E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8DB4B0" w14:textId="4DD191F0" w:rsidR="00395576" w:rsidRPr="009B053A" w:rsidRDefault="00395576">
            <w:pPr>
              <w:rPr>
                <w:rFonts w:ascii="Arial" w:hAnsi="Arial"/>
                <w:sz w:val="16"/>
                <w:szCs w:val="16"/>
              </w:rPr>
            </w:pPr>
            <w:r w:rsidRPr="009B053A">
              <w:rPr>
                <w:rFonts w:ascii="Arial" w:hAnsi="Arial"/>
                <w:sz w:val="16"/>
                <w:szCs w:val="16"/>
              </w:rPr>
              <w:t>Correction to E-UTRA output power in intra-band contiguous EN-DC 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598F50" w14:textId="77777777" w:rsidR="00395576" w:rsidRPr="009B053A" w:rsidRDefault="00395576">
            <w:pPr>
              <w:pStyle w:val="TAL"/>
              <w:rPr>
                <w:sz w:val="16"/>
                <w:szCs w:val="16"/>
              </w:rPr>
            </w:pPr>
            <w:r w:rsidRPr="009B053A">
              <w:rPr>
                <w:sz w:val="16"/>
                <w:szCs w:val="16"/>
              </w:rPr>
              <w:t>17.6.0</w:t>
            </w:r>
          </w:p>
        </w:tc>
      </w:tr>
      <w:tr w:rsidR="00395576" w:rsidRPr="009B053A" w14:paraId="09E1362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5108438"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AD515A"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16D0F3" w14:textId="2443AA16" w:rsidR="00395576" w:rsidRPr="009B053A" w:rsidRDefault="00395576">
            <w:pPr>
              <w:rPr>
                <w:rFonts w:ascii="Arial" w:hAnsi="Arial"/>
                <w:sz w:val="16"/>
                <w:szCs w:val="16"/>
              </w:rPr>
            </w:pPr>
            <w:r w:rsidRPr="009B053A">
              <w:rPr>
                <w:rFonts w:ascii="Arial" w:hAnsi="Arial"/>
                <w:sz w:val="16"/>
                <w:szCs w:val="16"/>
              </w:rPr>
              <w:t>R5-2246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AB94A" w14:textId="24D21F47" w:rsidR="00395576" w:rsidRPr="009B053A" w:rsidRDefault="00395576">
            <w:pPr>
              <w:rPr>
                <w:rFonts w:ascii="Arial" w:hAnsi="Arial"/>
                <w:sz w:val="16"/>
                <w:szCs w:val="16"/>
              </w:rPr>
            </w:pPr>
            <w:r w:rsidRPr="009B053A">
              <w:rPr>
                <w:rFonts w:ascii="Arial" w:hAnsi="Arial"/>
                <w:sz w:val="16"/>
                <w:szCs w:val="16"/>
              </w:rPr>
              <w:t>14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8342DE" w14:textId="2C069FF7"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92992" w14:textId="153390EA"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CA7AC" w14:textId="3DEB873F" w:rsidR="00395576" w:rsidRPr="009B053A" w:rsidRDefault="00395576">
            <w:pPr>
              <w:rPr>
                <w:rFonts w:ascii="Arial" w:hAnsi="Arial"/>
                <w:sz w:val="16"/>
                <w:szCs w:val="16"/>
              </w:rPr>
            </w:pPr>
            <w:r w:rsidRPr="009B053A">
              <w:rPr>
                <w:rFonts w:ascii="Arial" w:hAnsi="Arial"/>
                <w:sz w:val="16"/>
                <w:szCs w:val="16"/>
              </w:rPr>
              <w:t>Correction of reference to test configuration table for intra band contiguous EN-DC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A93EF6" w14:textId="77777777" w:rsidR="00395576" w:rsidRPr="009B053A" w:rsidRDefault="00395576">
            <w:pPr>
              <w:pStyle w:val="TAL"/>
              <w:rPr>
                <w:sz w:val="16"/>
                <w:szCs w:val="16"/>
              </w:rPr>
            </w:pPr>
            <w:r w:rsidRPr="009B053A">
              <w:rPr>
                <w:sz w:val="16"/>
                <w:szCs w:val="16"/>
              </w:rPr>
              <w:t>17.6.0</w:t>
            </w:r>
          </w:p>
        </w:tc>
      </w:tr>
      <w:tr w:rsidR="00395576" w:rsidRPr="009B053A" w14:paraId="68C85A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FE7B816"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DDAC4"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0E6293" w14:textId="52E0DA58" w:rsidR="00395576" w:rsidRPr="009B053A" w:rsidRDefault="00395576">
            <w:pPr>
              <w:rPr>
                <w:rFonts w:ascii="Arial" w:hAnsi="Arial"/>
                <w:sz w:val="16"/>
                <w:szCs w:val="16"/>
              </w:rPr>
            </w:pPr>
            <w:r w:rsidRPr="009B053A">
              <w:rPr>
                <w:rFonts w:ascii="Arial" w:hAnsi="Arial"/>
                <w:sz w:val="16"/>
                <w:szCs w:val="16"/>
              </w:rPr>
              <w:t>R5-224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E88549" w14:textId="764B0DBD" w:rsidR="00395576" w:rsidRPr="009B053A" w:rsidRDefault="00395576">
            <w:pPr>
              <w:rPr>
                <w:rFonts w:ascii="Arial" w:hAnsi="Arial"/>
                <w:sz w:val="16"/>
                <w:szCs w:val="16"/>
              </w:rPr>
            </w:pPr>
            <w:r w:rsidRPr="009B053A">
              <w:rPr>
                <w:rFonts w:ascii="Arial" w:hAnsi="Arial"/>
                <w:sz w:val="16"/>
                <w:szCs w:val="16"/>
              </w:rPr>
              <w:t>14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DF9DD" w14:textId="385AF65C"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7783E6" w14:textId="14A9F414"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C0EFC" w14:textId="7A6E16E5" w:rsidR="00395576" w:rsidRPr="009B053A" w:rsidRDefault="00395576">
            <w:pPr>
              <w:rPr>
                <w:rFonts w:ascii="Arial" w:hAnsi="Arial"/>
                <w:sz w:val="16"/>
                <w:szCs w:val="16"/>
              </w:rPr>
            </w:pPr>
            <w:r w:rsidRPr="009B053A">
              <w:rPr>
                <w:rFonts w:ascii="Arial" w:hAnsi="Arial"/>
                <w:sz w:val="16"/>
                <w:szCs w:val="16"/>
              </w:rPr>
              <w:t>Editorial correction for 6.2B.1.3 Maximum output power for Inter-band EN-DC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A799E8" w14:textId="77777777" w:rsidR="00395576" w:rsidRPr="009B053A" w:rsidRDefault="00395576">
            <w:pPr>
              <w:pStyle w:val="TAL"/>
              <w:rPr>
                <w:sz w:val="16"/>
                <w:szCs w:val="16"/>
              </w:rPr>
            </w:pPr>
            <w:r w:rsidRPr="009B053A">
              <w:rPr>
                <w:sz w:val="16"/>
                <w:szCs w:val="16"/>
              </w:rPr>
              <w:t>17.6.0</w:t>
            </w:r>
          </w:p>
        </w:tc>
      </w:tr>
      <w:tr w:rsidR="00395576" w:rsidRPr="009B053A" w14:paraId="29026CF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948D9ED" w14:textId="77777777" w:rsidR="00395576" w:rsidRPr="009B053A" w:rsidRDefault="00395576">
            <w:pPr>
              <w:pStyle w:val="TAL"/>
              <w:rPr>
                <w:sz w:val="16"/>
                <w:szCs w:val="16"/>
              </w:rPr>
            </w:pPr>
            <w:r w:rsidRPr="009B053A">
              <w:rPr>
                <w:sz w:val="16"/>
                <w:szCs w:val="16"/>
              </w:rPr>
              <w:lastRenderedPageBreak/>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DD4F56"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961D9" w14:textId="17253F55" w:rsidR="00395576" w:rsidRPr="009B053A" w:rsidRDefault="00395576">
            <w:pPr>
              <w:rPr>
                <w:rFonts w:ascii="Arial" w:hAnsi="Arial"/>
                <w:sz w:val="16"/>
                <w:szCs w:val="16"/>
              </w:rPr>
            </w:pPr>
            <w:r w:rsidRPr="009B053A">
              <w:rPr>
                <w:rFonts w:ascii="Arial" w:hAnsi="Arial"/>
                <w:sz w:val="16"/>
                <w:szCs w:val="16"/>
              </w:rPr>
              <w:t>R5-224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6B7FDF" w14:textId="57054FC6" w:rsidR="00395576" w:rsidRPr="009B053A" w:rsidRDefault="00395576">
            <w:pPr>
              <w:rPr>
                <w:rFonts w:ascii="Arial" w:hAnsi="Arial"/>
                <w:sz w:val="16"/>
                <w:szCs w:val="16"/>
              </w:rPr>
            </w:pPr>
            <w:r w:rsidRPr="009B053A">
              <w:rPr>
                <w:rFonts w:ascii="Arial" w:hAnsi="Arial"/>
                <w:sz w:val="16"/>
                <w:szCs w:val="16"/>
              </w:rPr>
              <w:t>14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157724" w14:textId="01D234BA"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84D7C" w14:textId="783D7638"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16ABC" w14:textId="512AF102" w:rsidR="00395576" w:rsidRPr="009B053A" w:rsidRDefault="00395576">
            <w:pPr>
              <w:rPr>
                <w:rFonts w:ascii="Arial" w:hAnsi="Arial"/>
                <w:sz w:val="16"/>
                <w:szCs w:val="16"/>
              </w:rPr>
            </w:pPr>
            <w:r w:rsidRPr="009B053A">
              <w:rPr>
                <w:rFonts w:ascii="Arial" w:hAnsi="Arial"/>
                <w:sz w:val="16"/>
                <w:szCs w:val="16"/>
              </w:rPr>
              <w:t>Corrections on test configuration table in spurious emission band UE co-existence for Rel-15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87C3A" w14:textId="77777777" w:rsidR="00395576" w:rsidRPr="009B053A" w:rsidRDefault="00395576">
            <w:pPr>
              <w:pStyle w:val="TAL"/>
              <w:rPr>
                <w:sz w:val="16"/>
                <w:szCs w:val="16"/>
              </w:rPr>
            </w:pPr>
            <w:r w:rsidRPr="009B053A">
              <w:rPr>
                <w:sz w:val="16"/>
                <w:szCs w:val="16"/>
              </w:rPr>
              <w:t>17.6.0</w:t>
            </w:r>
          </w:p>
        </w:tc>
      </w:tr>
      <w:tr w:rsidR="00395576" w:rsidRPr="009B053A" w14:paraId="5CBC719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1A82BD"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16830C"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AE3CE6" w14:textId="0AFB5FCC" w:rsidR="00395576" w:rsidRPr="009B053A" w:rsidRDefault="00395576">
            <w:pPr>
              <w:rPr>
                <w:rFonts w:ascii="Arial" w:hAnsi="Arial"/>
                <w:sz w:val="16"/>
                <w:szCs w:val="16"/>
              </w:rPr>
            </w:pPr>
            <w:r w:rsidRPr="009B053A">
              <w:rPr>
                <w:rFonts w:ascii="Arial" w:hAnsi="Arial"/>
                <w:sz w:val="16"/>
                <w:szCs w:val="16"/>
              </w:rPr>
              <w:t>R5-224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631FB8" w14:textId="68ED3A74" w:rsidR="00395576" w:rsidRPr="009B053A" w:rsidRDefault="00395576">
            <w:pPr>
              <w:rPr>
                <w:rFonts w:ascii="Arial" w:hAnsi="Arial"/>
                <w:sz w:val="16"/>
                <w:szCs w:val="16"/>
              </w:rPr>
            </w:pPr>
            <w:r w:rsidRPr="009B053A">
              <w:rPr>
                <w:rFonts w:ascii="Arial" w:hAnsi="Arial"/>
                <w:sz w:val="16"/>
                <w:szCs w:val="16"/>
              </w:rPr>
              <w:t>14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BC4995C" w14:textId="6FE86B80"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3C04CA" w14:textId="4270F4E7"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06CDB" w14:textId="20E3CB55" w:rsidR="00395576" w:rsidRPr="009B053A" w:rsidRDefault="00395576">
            <w:pPr>
              <w:rPr>
                <w:rFonts w:ascii="Arial" w:hAnsi="Arial"/>
                <w:sz w:val="16"/>
                <w:szCs w:val="16"/>
              </w:rPr>
            </w:pPr>
            <w:r w:rsidRPr="009B053A">
              <w:rPr>
                <w:rFonts w:ascii="Arial" w:hAnsi="Arial"/>
                <w:sz w:val="16"/>
                <w:szCs w:val="16"/>
              </w:rPr>
              <w:t>Introduction of DC_2A-66A_n41A reference sensitivity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AD0598" w14:textId="77777777" w:rsidR="00395576" w:rsidRPr="009B053A" w:rsidRDefault="00395576">
            <w:pPr>
              <w:pStyle w:val="TAL"/>
              <w:rPr>
                <w:sz w:val="16"/>
                <w:szCs w:val="16"/>
              </w:rPr>
            </w:pPr>
            <w:r w:rsidRPr="009B053A">
              <w:rPr>
                <w:sz w:val="16"/>
                <w:szCs w:val="16"/>
              </w:rPr>
              <w:t>17.6.0</w:t>
            </w:r>
          </w:p>
        </w:tc>
      </w:tr>
      <w:tr w:rsidR="00395576" w:rsidRPr="009B053A" w14:paraId="3CFE6F3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45F3BE6"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89B24F"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A4CAE" w14:textId="6896C643" w:rsidR="00395576" w:rsidRPr="009B053A" w:rsidRDefault="00395576">
            <w:pPr>
              <w:rPr>
                <w:rFonts w:ascii="Arial" w:hAnsi="Arial"/>
                <w:sz w:val="16"/>
                <w:szCs w:val="16"/>
              </w:rPr>
            </w:pPr>
            <w:r w:rsidRPr="009B053A">
              <w:rPr>
                <w:rFonts w:ascii="Arial" w:hAnsi="Arial"/>
                <w:sz w:val="16"/>
                <w:szCs w:val="16"/>
              </w:rPr>
              <w:t>R5-224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AC69BB" w14:textId="02700EE0" w:rsidR="00395576" w:rsidRPr="009B053A" w:rsidRDefault="00395576">
            <w:pPr>
              <w:rPr>
                <w:rFonts w:ascii="Arial" w:hAnsi="Arial"/>
                <w:sz w:val="16"/>
                <w:szCs w:val="16"/>
              </w:rPr>
            </w:pPr>
            <w:r w:rsidRPr="009B053A">
              <w:rPr>
                <w:rFonts w:ascii="Arial" w:hAnsi="Arial"/>
                <w:sz w:val="16"/>
                <w:szCs w:val="16"/>
              </w:rPr>
              <w:t>14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60FF74" w14:textId="1FF74965"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34E649" w14:textId="6CC76D00"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735849" w14:textId="30947201" w:rsidR="00395576" w:rsidRPr="009B053A" w:rsidRDefault="00395576">
            <w:pPr>
              <w:rPr>
                <w:rFonts w:ascii="Arial" w:hAnsi="Arial"/>
                <w:sz w:val="16"/>
                <w:szCs w:val="16"/>
              </w:rPr>
            </w:pPr>
            <w:r w:rsidRPr="009B053A">
              <w:rPr>
                <w:rFonts w:ascii="Arial" w:hAnsi="Arial"/>
                <w:sz w:val="16"/>
                <w:szCs w:val="16"/>
              </w:rPr>
              <w:t>Corrections on general spurious emission test requirements for DC_2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0EB339" w14:textId="77777777" w:rsidR="00395576" w:rsidRPr="009B053A" w:rsidRDefault="00395576">
            <w:pPr>
              <w:pStyle w:val="TAL"/>
              <w:rPr>
                <w:sz w:val="16"/>
                <w:szCs w:val="16"/>
              </w:rPr>
            </w:pPr>
            <w:r w:rsidRPr="009B053A">
              <w:rPr>
                <w:sz w:val="16"/>
                <w:szCs w:val="16"/>
              </w:rPr>
              <w:t>17.6.0</w:t>
            </w:r>
          </w:p>
        </w:tc>
      </w:tr>
      <w:tr w:rsidR="00395576" w:rsidRPr="009B053A" w14:paraId="574A1B5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7FD8533"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EB9E71"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2A0F46" w14:textId="7B40D82B" w:rsidR="00395576" w:rsidRPr="009B053A" w:rsidRDefault="00395576">
            <w:pPr>
              <w:rPr>
                <w:rFonts w:ascii="Arial" w:hAnsi="Arial"/>
                <w:sz w:val="16"/>
                <w:szCs w:val="16"/>
              </w:rPr>
            </w:pPr>
            <w:r w:rsidRPr="009B053A">
              <w:rPr>
                <w:rFonts w:ascii="Arial" w:hAnsi="Arial"/>
                <w:sz w:val="16"/>
                <w:szCs w:val="16"/>
              </w:rPr>
              <w:t>R5-224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98A913" w14:textId="39AD8A84" w:rsidR="00395576" w:rsidRPr="009B053A" w:rsidRDefault="00395576">
            <w:pPr>
              <w:rPr>
                <w:rFonts w:ascii="Arial" w:hAnsi="Arial"/>
                <w:sz w:val="16"/>
                <w:szCs w:val="16"/>
              </w:rPr>
            </w:pPr>
            <w:r w:rsidRPr="009B053A">
              <w:rPr>
                <w:rFonts w:ascii="Arial" w:hAnsi="Arial"/>
                <w:sz w:val="16"/>
                <w:szCs w:val="16"/>
              </w:rPr>
              <w:t>14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9B2408" w14:textId="51A7CAFC"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C2107C" w14:textId="2D230801"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FF4D1F" w14:textId="272EE272" w:rsidR="00395576" w:rsidRPr="009B053A" w:rsidRDefault="00395576">
            <w:pPr>
              <w:rPr>
                <w:rFonts w:ascii="Arial" w:hAnsi="Arial"/>
                <w:sz w:val="16"/>
                <w:szCs w:val="16"/>
              </w:rPr>
            </w:pPr>
            <w:r w:rsidRPr="009B053A">
              <w:rPr>
                <w:rFonts w:ascii="Arial" w:hAnsi="Arial"/>
                <w:sz w:val="16"/>
                <w:szCs w:val="16"/>
              </w:rPr>
              <w:t>Update of Rel-16 EN-DC configuration DC_2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3E8390" w14:textId="77777777" w:rsidR="00395576" w:rsidRPr="009B053A" w:rsidRDefault="00395576">
            <w:pPr>
              <w:pStyle w:val="TAL"/>
              <w:rPr>
                <w:sz w:val="16"/>
                <w:szCs w:val="16"/>
              </w:rPr>
            </w:pPr>
            <w:r w:rsidRPr="009B053A">
              <w:rPr>
                <w:sz w:val="16"/>
                <w:szCs w:val="16"/>
              </w:rPr>
              <w:t>17.6.0</w:t>
            </w:r>
          </w:p>
        </w:tc>
      </w:tr>
      <w:tr w:rsidR="00395576" w:rsidRPr="009B053A" w14:paraId="13C0533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10754A2"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46B301"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4DF346" w14:textId="01B1F60A" w:rsidR="00395576" w:rsidRPr="009B053A" w:rsidRDefault="00395576">
            <w:pPr>
              <w:rPr>
                <w:rFonts w:ascii="Arial" w:hAnsi="Arial"/>
                <w:sz w:val="16"/>
                <w:szCs w:val="16"/>
              </w:rPr>
            </w:pPr>
            <w:r w:rsidRPr="009B053A">
              <w:rPr>
                <w:rFonts w:ascii="Arial" w:hAnsi="Arial"/>
                <w:sz w:val="16"/>
                <w:szCs w:val="16"/>
              </w:rPr>
              <w:t>R5-22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7A89F7" w14:textId="33F6DBC4" w:rsidR="00395576" w:rsidRPr="009B053A" w:rsidRDefault="00395576">
            <w:pPr>
              <w:rPr>
                <w:rFonts w:ascii="Arial" w:hAnsi="Arial"/>
                <w:sz w:val="16"/>
                <w:szCs w:val="16"/>
              </w:rPr>
            </w:pPr>
            <w:r w:rsidRPr="009B053A">
              <w:rPr>
                <w:rFonts w:ascii="Arial" w:hAnsi="Arial"/>
                <w:sz w:val="16"/>
                <w:szCs w:val="16"/>
              </w:rPr>
              <w:t>14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0B91C9" w14:textId="2059BA08"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E4A9AE" w14:textId="2D4297DA"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4E53FF" w14:textId="60908888" w:rsidR="00395576" w:rsidRPr="009B053A" w:rsidRDefault="00395576">
            <w:pPr>
              <w:rPr>
                <w:rFonts w:ascii="Arial" w:hAnsi="Arial"/>
                <w:sz w:val="16"/>
                <w:szCs w:val="16"/>
              </w:rPr>
            </w:pPr>
            <w:r w:rsidRPr="009B053A">
              <w:rPr>
                <w:rFonts w:ascii="Arial" w:hAnsi="Arial"/>
                <w:sz w:val="16"/>
                <w:szCs w:val="16"/>
              </w:rPr>
              <w:t>Update of DC_8A_n41A, DC_3A_n41A, DC_25A_n41A, DC_26A_n41A, DC_39A_n41A and DC_40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F94B08" w14:textId="77777777" w:rsidR="00395576" w:rsidRPr="009B053A" w:rsidRDefault="00395576">
            <w:pPr>
              <w:pStyle w:val="TAL"/>
              <w:rPr>
                <w:sz w:val="16"/>
                <w:szCs w:val="16"/>
              </w:rPr>
            </w:pPr>
            <w:r w:rsidRPr="009B053A">
              <w:rPr>
                <w:sz w:val="16"/>
                <w:szCs w:val="16"/>
              </w:rPr>
              <w:t>17.6.0</w:t>
            </w:r>
          </w:p>
        </w:tc>
      </w:tr>
      <w:tr w:rsidR="00395576" w:rsidRPr="009B053A" w14:paraId="1FEBF8A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4462320"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BE65E8"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58429C" w14:textId="2338A065" w:rsidR="00395576" w:rsidRPr="009B053A" w:rsidRDefault="00395576">
            <w:pPr>
              <w:rPr>
                <w:rFonts w:ascii="Arial" w:hAnsi="Arial"/>
                <w:sz w:val="16"/>
                <w:szCs w:val="16"/>
              </w:rPr>
            </w:pPr>
            <w:r w:rsidRPr="009B053A">
              <w:rPr>
                <w:rFonts w:ascii="Arial" w:hAnsi="Arial"/>
                <w:sz w:val="16"/>
                <w:szCs w:val="16"/>
              </w:rPr>
              <w:t>R5-2249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01F87" w14:textId="6EC862F4" w:rsidR="00395576" w:rsidRPr="009B053A" w:rsidRDefault="00395576">
            <w:pPr>
              <w:rPr>
                <w:rFonts w:ascii="Arial" w:hAnsi="Arial"/>
                <w:sz w:val="16"/>
                <w:szCs w:val="16"/>
              </w:rPr>
            </w:pPr>
            <w:r w:rsidRPr="009B053A">
              <w:rPr>
                <w:rFonts w:ascii="Arial" w:hAnsi="Arial"/>
                <w:sz w:val="16"/>
                <w:szCs w:val="16"/>
              </w:rPr>
              <w:t>14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C67B7A" w14:textId="188925E7"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7BAD7E" w14:textId="607FBAC0"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BA121" w14:textId="65069FF3" w:rsidR="00395576" w:rsidRPr="009B053A" w:rsidRDefault="00395576">
            <w:pPr>
              <w:rPr>
                <w:rFonts w:ascii="Arial" w:hAnsi="Arial"/>
                <w:sz w:val="16"/>
                <w:szCs w:val="16"/>
              </w:rPr>
            </w:pPr>
            <w:r w:rsidRPr="009B053A">
              <w:rPr>
                <w:rFonts w:ascii="Arial" w:hAnsi="Arial"/>
                <w:sz w:val="16"/>
                <w:szCs w:val="16"/>
              </w:rPr>
              <w:t>Update of Rel-16 EN-DC configuration DC_48A_n5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212742" w14:textId="77777777" w:rsidR="00395576" w:rsidRPr="009B053A" w:rsidRDefault="00395576">
            <w:pPr>
              <w:pStyle w:val="TAL"/>
              <w:rPr>
                <w:sz w:val="16"/>
                <w:szCs w:val="16"/>
              </w:rPr>
            </w:pPr>
            <w:r w:rsidRPr="009B053A">
              <w:rPr>
                <w:sz w:val="16"/>
                <w:szCs w:val="16"/>
              </w:rPr>
              <w:t>17.6.0</w:t>
            </w:r>
          </w:p>
        </w:tc>
      </w:tr>
      <w:tr w:rsidR="00395576" w:rsidRPr="009B053A" w14:paraId="3C2C4E9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ADF076"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EEACA5"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61FE40" w14:textId="4E6E1677" w:rsidR="00395576" w:rsidRPr="009B053A" w:rsidRDefault="00395576">
            <w:pPr>
              <w:rPr>
                <w:rFonts w:ascii="Arial" w:hAnsi="Arial"/>
                <w:sz w:val="16"/>
                <w:szCs w:val="16"/>
              </w:rPr>
            </w:pPr>
            <w:r w:rsidRPr="009B053A">
              <w:rPr>
                <w:rFonts w:ascii="Arial" w:hAnsi="Arial"/>
                <w:sz w:val="16"/>
                <w:szCs w:val="16"/>
              </w:rPr>
              <w:t>R5-224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639B97" w14:textId="1F2C3B8F" w:rsidR="00395576" w:rsidRPr="009B053A" w:rsidRDefault="00395576">
            <w:pPr>
              <w:rPr>
                <w:rFonts w:ascii="Arial" w:hAnsi="Arial"/>
                <w:sz w:val="16"/>
                <w:szCs w:val="16"/>
              </w:rPr>
            </w:pPr>
            <w:r w:rsidRPr="009B053A">
              <w:rPr>
                <w:rFonts w:ascii="Arial" w:hAnsi="Arial"/>
                <w:sz w:val="16"/>
                <w:szCs w:val="16"/>
              </w:rPr>
              <w:t>14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54CE7E" w14:textId="7EF58E53"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27B0E" w14:textId="2D61FAE4"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B7CCA1" w14:textId="26C6ABFB" w:rsidR="00395576" w:rsidRPr="009B053A" w:rsidRDefault="00395576">
            <w:pPr>
              <w:rPr>
                <w:rFonts w:ascii="Arial" w:hAnsi="Arial"/>
                <w:sz w:val="16"/>
                <w:szCs w:val="16"/>
              </w:rPr>
            </w:pPr>
            <w:r w:rsidRPr="009B053A">
              <w:rPr>
                <w:rFonts w:ascii="Arial" w:hAnsi="Arial"/>
                <w:sz w:val="16"/>
                <w:szCs w:val="16"/>
              </w:rPr>
              <w:t>Update of Rel-16 EN-DC configuration DC_48A_n66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324920" w14:textId="77777777" w:rsidR="00395576" w:rsidRPr="009B053A" w:rsidRDefault="00395576">
            <w:pPr>
              <w:pStyle w:val="TAL"/>
              <w:rPr>
                <w:sz w:val="16"/>
                <w:szCs w:val="16"/>
              </w:rPr>
            </w:pPr>
            <w:r w:rsidRPr="009B053A">
              <w:rPr>
                <w:sz w:val="16"/>
                <w:szCs w:val="16"/>
              </w:rPr>
              <w:t>17.6.0</w:t>
            </w:r>
          </w:p>
        </w:tc>
      </w:tr>
      <w:tr w:rsidR="00395576" w:rsidRPr="009B053A" w14:paraId="10769BB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F6AA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3AFE7A"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41738D" w14:textId="7060A08E" w:rsidR="00395576" w:rsidRPr="009B053A" w:rsidRDefault="00395576">
            <w:pPr>
              <w:rPr>
                <w:rFonts w:ascii="Arial" w:hAnsi="Arial"/>
                <w:sz w:val="16"/>
                <w:szCs w:val="16"/>
              </w:rPr>
            </w:pPr>
            <w:r w:rsidRPr="009B053A">
              <w:rPr>
                <w:rFonts w:ascii="Arial" w:hAnsi="Arial"/>
                <w:sz w:val="16"/>
                <w:szCs w:val="16"/>
              </w:rPr>
              <w:t>R5-2249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FAAAE9" w14:textId="22E2D6AB" w:rsidR="00395576" w:rsidRPr="009B053A" w:rsidRDefault="00395576">
            <w:pPr>
              <w:rPr>
                <w:rFonts w:ascii="Arial" w:hAnsi="Arial"/>
                <w:sz w:val="16"/>
                <w:szCs w:val="16"/>
              </w:rPr>
            </w:pPr>
            <w:r w:rsidRPr="009B053A">
              <w:rPr>
                <w:rFonts w:ascii="Arial" w:hAnsi="Arial"/>
                <w:sz w:val="16"/>
                <w:szCs w:val="16"/>
              </w:rPr>
              <w:t>14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B7972" w14:textId="73522FCA"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EEEB38" w14:textId="3300582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C2B743" w14:textId="2A2919CE" w:rsidR="00395576" w:rsidRPr="009B053A" w:rsidRDefault="00395576">
            <w:pPr>
              <w:rPr>
                <w:rFonts w:ascii="Arial" w:hAnsi="Arial"/>
                <w:sz w:val="16"/>
                <w:szCs w:val="16"/>
              </w:rPr>
            </w:pPr>
            <w:r w:rsidRPr="009B053A">
              <w:rPr>
                <w:rFonts w:ascii="Arial" w:hAnsi="Arial"/>
                <w:sz w:val="16"/>
                <w:szCs w:val="16"/>
              </w:rPr>
              <w:t>Update of Rel-16 EN-DC configuration DC_66A_n41A in spurious e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FD38BD" w14:textId="77777777" w:rsidR="00395576" w:rsidRPr="009B053A" w:rsidRDefault="00395576">
            <w:pPr>
              <w:pStyle w:val="TAL"/>
              <w:rPr>
                <w:sz w:val="16"/>
                <w:szCs w:val="16"/>
              </w:rPr>
            </w:pPr>
            <w:r w:rsidRPr="009B053A">
              <w:rPr>
                <w:sz w:val="16"/>
                <w:szCs w:val="16"/>
              </w:rPr>
              <w:t>17.6.0</w:t>
            </w:r>
          </w:p>
        </w:tc>
      </w:tr>
      <w:tr w:rsidR="00395576" w:rsidRPr="009B053A" w14:paraId="1AF659C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410C1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794F7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AF0F4" w14:textId="45FC52CF" w:rsidR="00395576" w:rsidRPr="009B053A" w:rsidRDefault="00395576">
            <w:pPr>
              <w:rPr>
                <w:rFonts w:ascii="Arial" w:hAnsi="Arial"/>
                <w:sz w:val="16"/>
                <w:szCs w:val="16"/>
              </w:rPr>
            </w:pPr>
            <w:r w:rsidRPr="009B053A">
              <w:rPr>
                <w:rFonts w:ascii="Arial" w:hAnsi="Arial"/>
                <w:sz w:val="16"/>
                <w:szCs w:val="16"/>
              </w:rPr>
              <w:t>R5-2250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C797" w14:textId="2F420504" w:rsidR="00395576" w:rsidRPr="009B053A" w:rsidRDefault="00395576">
            <w:pPr>
              <w:rPr>
                <w:rFonts w:ascii="Arial" w:hAnsi="Arial"/>
                <w:sz w:val="16"/>
                <w:szCs w:val="16"/>
              </w:rPr>
            </w:pPr>
            <w:r w:rsidRPr="009B053A">
              <w:rPr>
                <w:rFonts w:ascii="Arial" w:hAnsi="Arial"/>
                <w:sz w:val="16"/>
                <w:szCs w:val="16"/>
              </w:rPr>
              <w:t>14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37A493" w14:textId="12C73D2D"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4B1887F" w14:textId="0082AF35"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CE5BF5" w14:textId="0F37C15A" w:rsidR="00395576" w:rsidRPr="009B053A" w:rsidRDefault="00395576">
            <w:pPr>
              <w:rPr>
                <w:rFonts w:ascii="Arial" w:hAnsi="Arial"/>
                <w:sz w:val="16"/>
                <w:szCs w:val="16"/>
              </w:rPr>
            </w:pPr>
            <w:r w:rsidRPr="009B053A">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AAAE87" w14:textId="77777777" w:rsidR="00395576" w:rsidRPr="009B053A" w:rsidRDefault="00395576">
            <w:pPr>
              <w:pStyle w:val="TAL"/>
              <w:rPr>
                <w:sz w:val="16"/>
                <w:szCs w:val="16"/>
              </w:rPr>
            </w:pPr>
            <w:r w:rsidRPr="009B053A">
              <w:rPr>
                <w:sz w:val="16"/>
                <w:szCs w:val="16"/>
              </w:rPr>
              <w:t>17.6.0</w:t>
            </w:r>
          </w:p>
        </w:tc>
      </w:tr>
      <w:tr w:rsidR="00395576" w:rsidRPr="009B053A" w14:paraId="27E907A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7DF9809"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D8828F"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159A5E" w14:textId="7C01A656" w:rsidR="00395576" w:rsidRPr="009B053A" w:rsidRDefault="00395576">
            <w:pPr>
              <w:rPr>
                <w:rFonts w:ascii="Arial" w:hAnsi="Arial"/>
                <w:sz w:val="16"/>
                <w:szCs w:val="16"/>
              </w:rPr>
            </w:pPr>
            <w:r w:rsidRPr="009B053A">
              <w:rPr>
                <w:rFonts w:ascii="Arial" w:hAnsi="Arial"/>
                <w:sz w:val="16"/>
                <w:szCs w:val="16"/>
              </w:rPr>
              <w:t>R5-22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CFC9A2" w14:textId="30883F26" w:rsidR="00395576" w:rsidRPr="009B053A" w:rsidRDefault="00395576">
            <w:pPr>
              <w:rPr>
                <w:rFonts w:ascii="Arial" w:hAnsi="Arial"/>
                <w:sz w:val="16"/>
                <w:szCs w:val="16"/>
              </w:rPr>
            </w:pPr>
            <w:r w:rsidRPr="009B053A">
              <w:rPr>
                <w:rFonts w:ascii="Arial" w:hAnsi="Arial"/>
                <w:sz w:val="16"/>
                <w:szCs w:val="16"/>
              </w:rPr>
              <w:t>14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7429D" w14:textId="75EB65CD"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43570E" w14:textId="62AD5C60"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F7BA5" w14:textId="72DA9891" w:rsidR="00395576" w:rsidRPr="009B053A" w:rsidRDefault="00395576">
            <w:pPr>
              <w:rPr>
                <w:rFonts w:ascii="Arial" w:hAnsi="Arial"/>
                <w:sz w:val="16"/>
                <w:szCs w:val="16"/>
              </w:rPr>
            </w:pPr>
            <w:r w:rsidRPr="009B053A">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E72E54" w14:textId="77777777" w:rsidR="00395576" w:rsidRPr="009B053A" w:rsidRDefault="00395576">
            <w:pPr>
              <w:pStyle w:val="TAL"/>
              <w:rPr>
                <w:sz w:val="16"/>
                <w:szCs w:val="16"/>
              </w:rPr>
            </w:pPr>
            <w:r w:rsidRPr="009B053A">
              <w:rPr>
                <w:sz w:val="16"/>
                <w:szCs w:val="16"/>
              </w:rPr>
              <w:t>17.6.0</w:t>
            </w:r>
          </w:p>
        </w:tc>
      </w:tr>
      <w:tr w:rsidR="00395576" w:rsidRPr="009B053A" w14:paraId="58DF9C3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1D6B7C1"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544227"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7AA03E" w14:textId="66573AF5" w:rsidR="00395576" w:rsidRPr="009B053A" w:rsidRDefault="00395576">
            <w:pPr>
              <w:rPr>
                <w:rFonts w:ascii="Arial" w:hAnsi="Arial"/>
                <w:sz w:val="16"/>
                <w:szCs w:val="16"/>
              </w:rPr>
            </w:pPr>
            <w:r w:rsidRPr="009B053A">
              <w:rPr>
                <w:rFonts w:ascii="Arial" w:hAnsi="Arial"/>
                <w:sz w:val="16"/>
                <w:szCs w:val="16"/>
              </w:rPr>
              <w:t>R5-2250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624EB3" w14:textId="2FBDAA83" w:rsidR="00395576" w:rsidRPr="009B053A" w:rsidRDefault="00395576">
            <w:pPr>
              <w:rPr>
                <w:rFonts w:ascii="Arial" w:hAnsi="Arial"/>
                <w:sz w:val="16"/>
                <w:szCs w:val="16"/>
              </w:rPr>
            </w:pPr>
            <w:r w:rsidRPr="009B053A">
              <w:rPr>
                <w:rFonts w:ascii="Arial" w:hAnsi="Arial"/>
                <w:sz w:val="16"/>
                <w:szCs w:val="16"/>
              </w:rPr>
              <w:t>14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72239C" w14:textId="1A43430D"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CCF7CE" w14:textId="21700CE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4B7567" w14:textId="14028D5A" w:rsidR="00395576" w:rsidRPr="009B053A" w:rsidRDefault="00395576">
            <w:pPr>
              <w:rPr>
                <w:rFonts w:ascii="Arial" w:hAnsi="Arial"/>
                <w:sz w:val="16"/>
                <w:szCs w:val="16"/>
              </w:rPr>
            </w:pPr>
            <w:r w:rsidRPr="009B053A">
              <w:rPr>
                <w:rFonts w:ascii="Arial" w:hAnsi="Arial"/>
                <w:sz w:val="16"/>
                <w:szCs w:val="16"/>
              </w:rPr>
              <w:t>Editorial correction to reference table ID to TC6.2B.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E3A28C" w14:textId="77777777" w:rsidR="00395576" w:rsidRPr="009B053A" w:rsidRDefault="00395576">
            <w:pPr>
              <w:pStyle w:val="TAL"/>
              <w:rPr>
                <w:sz w:val="16"/>
                <w:szCs w:val="16"/>
              </w:rPr>
            </w:pPr>
            <w:r w:rsidRPr="009B053A">
              <w:rPr>
                <w:sz w:val="16"/>
                <w:szCs w:val="16"/>
              </w:rPr>
              <w:t>17.6.0</w:t>
            </w:r>
          </w:p>
        </w:tc>
      </w:tr>
      <w:tr w:rsidR="00395576" w:rsidRPr="009B053A" w14:paraId="2CEFA0A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577DAA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0BB36D"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EF1B04" w14:textId="3B7DC3D0" w:rsidR="00395576" w:rsidRPr="009B053A" w:rsidRDefault="00395576">
            <w:pPr>
              <w:rPr>
                <w:rFonts w:ascii="Arial" w:hAnsi="Arial"/>
                <w:sz w:val="16"/>
                <w:szCs w:val="16"/>
              </w:rPr>
            </w:pPr>
            <w:r w:rsidRPr="009B053A">
              <w:rPr>
                <w:rFonts w:ascii="Arial" w:hAnsi="Arial"/>
                <w:sz w:val="16"/>
                <w:szCs w:val="16"/>
              </w:rPr>
              <w:t>R5-2250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EC27B1" w14:textId="62AD040A" w:rsidR="00395576" w:rsidRPr="009B053A" w:rsidRDefault="00395576">
            <w:pPr>
              <w:rPr>
                <w:rFonts w:ascii="Arial" w:hAnsi="Arial"/>
                <w:sz w:val="16"/>
                <w:szCs w:val="16"/>
              </w:rPr>
            </w:pPr>
            <w:r w:rsidRPr="009B053A">
              <w:rPr>
                <w:rFonts w:ascii="Arial" w:hAnsi="Arial"/>
                <w:sz w:val="16"/>
                <w:szCs w:val="16"/>
              </w:rPr>
              <w:t>14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BB96D4" w14:textId="2280DDF5"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962193" w14:textId="44CFD02D"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E715" w14:textId="25938356" w:rsidR="00395576" w:rsidRPr="009B053A" w:rsidRDefault="00395576">
            <w:pPr>
              <w:rPr>
                <w:rFonts w:ascii="Arial" w:hAnsi="Arial"/>
                <w:sz w:val="16"/>
                <w:szCs w:val="16"/>
              </w:rPr>
            </w:pPr>
            <w:r w:rsidRPr="009B053A">
              <w:rPr>
                <w:rFonts w:ascii="Arial" w:hAnsi="Arial"/>
                <w:sz w:val="16"/>
                <w:szCs w:val="16"/>
              </w:rPr>
              <w:t>Update to test case 6.5B.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7F2EF" w14:textId="77777777" w:rsidR="00395576" w:rsidRPr="009B053A" w:rsidRDefault="00395576">
            <w:pPr>
              <w:pStyle w:val="TAL"/>
              <w:rPr>
                <w:sz w:val="16"/>
                <w:szCs w:val="16"/>
              </w:rPr>
            </w:pPr>
            <w:r w:rsidRPr="009B053A">
              <w:rPr>
                <w:sz w:val="16"/>
                <w:szCs w:val="16"/>
              </w:rPr>
              <w:t>17.6.0</w:t>
            </w:r>
          </w:p>
        </w:tc>
      </w:tr>
      <w:tr w:rsidR="00395576" w:rsidRPr="009B053A" w14:paraId="14130E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FF2FACF"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8CD6B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67D67" w14:textId="62CDD13C" w:rsidR="00395576" w:rsidRPr="009B053A" w:rsidRDefault="00395576">
            <w:pPr>
              <w:rPr>
                <w:rFonts w:ascii="Arial" w:hAnsi="Arial"/>
                <w:sz w:val="16"/>
                <w:szCs w:val="16"/>
              </w:rPr>
            </w:pPr>
            <w:r w:rsidRPr="009B053A">
              <w:rPr>
                <w:rFonts w:ascii="Arial" w:hAnsi="Arial"/>
                <w:sz w:val="16"/>
                <w:szCs w:val="16"/>
              </w:rPr>
              <w:t>R5-2250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D5BE79" w14:textId="737235D2" w:rsidR="00395576" w:rsidRPr="009B053A" w:rsidRDefault="00395576">
            <w:pPr>
              <w:rPr>
                <w:rFonts w:ascii="Arial" w:hAnsi="Arial"/>
                <w:sz w:val="16"/>
                <w:szCs w:val="16"/>
              </w:rPr>
            </w:pPr>
            <w:r w:rsidRPr="009B053A">
              <w:rPr>
                <w:rFonts w:ascii="Arial" w:hAnsi="Arial"/>
                <w:sz w:val="16"/>
                <w:szCs w:val="16"/>
              </w:rPr>
              <w:t>14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8EA92" w14:textId="7F87B392" w:rsidR="00395576" w:rsidRPr="009B053A" w:rsidRDefault="00395576">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4BA8E0" w14:textId="1400D2AA"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9A57F0" w14:textId="65439D62" w:rsidR="00395576" w:rsidRPr="009B053A" w:rsidRDefault="00395576">
            <w:pPr>
              <w:rPr>
                <w:rFonts w:ascii="Arial" w:hAnsi="Arial"/>
                <w:sz w:val="16"/>
                <w:szCs w:val="16"/>
              </w:rPr>
            </w:pPr>
            <w:r w:rsidRPr="009B053A">
              <w:rPr>
                <w:rFonts w:ascii="Arial" w:hAnsi="Arial"/>
                <w:sz w:val="16"/>
                <w:szCs w:val="16"/>
              </w:rPr>
              <w:t>Add EN-DC Enhanced Beam Correspondence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2C85BA" w14:textId="77777777" w:rsidR="00395576" w:rsidRPr="009B053A" w:rsidRDefault="00395576">
            <w:pPr>
              <w:pStyle w:val="TAL"/>
              <w:rPr>
                <w:sz w:val="16"/>
                <w:szCs w:val="16"/>
              </w:rPr>
            </w:pPr>
            <w:r w:rsidRPr="009B053A">
              <w:rPr>
                <w:sz w:val="16"/>
                <w:szCs w:val="16"/>
              </w:rPr>
              <w:t>17.6.0</w:t>
            </w:r>
          </w:p>
        </w:tc>
      </w:tr>
      <w:tr w:rsidR="00395576" w:rsidRPr="009B053A" w14:paraId="251218D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0D299C"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21912"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888162" w14:textId="0CE0E05D" w:rsidR="00395576" w:rsidRPr="009B053A" w:rsidRDefault="00395576">
            <w:pPr>
              <w:rPr>
                <w:rFonts w:ascii="Arial" w:hAnsi="Arial"/>
                <w:sz w:val="16"/>
                <w:szCs w:val="16"/>
              </w:rPr>
            </w:pPr>
            <w:r w:rsidRPr="009B053A">
              <w:rPr>
                <w:rFonts w:ascii="Arial" w:hAnsi="Arial"/>
                <w:sz w:val="16"/>
                <w:szCs w:val="16"/>
              </w:rPr>
              <w:t>R5-2256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D86F22" w14:textId="7E9E8983" w:rsidR="00395576" w:rsidRPr="009B053A" w:rsidRDefault="00395576">
            <w:pPr>
              <w:rPr>
                <w:rFonts w:ascii="Arial" w:hAnsi="Arial"/>
                <w:sz w:val="16"/>
                <w:szCs w:val="16"/>
              </w:rPr>
            </w:pPr>
            <w:r w:rsidRPr="009B053A">
              <w:rPr>
                <w:rFonts w:ascii="Arial" w:hAnsi="Arial"/>
                <w:sz w:val="16"/>
                <w:szCs w:val="16"/>
              </w:rPr>
              <w:t>13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2C3FB9" w14:textId="230E6AEA"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9563EA" w14:textId="7B286474"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26DB53" w14:textId="1F843066" w:rsidR="00395576" w:rsidRPr="009B053A" w:rsidRDefault="00395576">
            <w:pPr>
              <w:rPr>
                <w:rFonts w:ascii="Arial" w:hAnsi="Arial"/>
                <w:sz w:val="16"/>
                <w:szCs w:val="16"/>
              </w:rPr>
            </w:pPr>
            <w:r w:rsidRPr="009B053A">
              <w:rPr>
                <w:rFonts w:ascii="Arial" w:hAnsi="Arial"/>
                <w:sz w:val="16"/>
                <w:szCs w:val="16"/>
              </w:rPr>
              <w:t>New test case addition: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B8FEC2" w14:textId="77777777" w:rsidR="00395576" w:rsidRPr="009B053A" w:rsidRDefault="00395576">
            <w:pPr>
              <w:pStyle w:val="TAL"/>
              <w:rPr>
                <w:sz w:val="16"/>
                <w:szCs w:val="16"/>
              </w:rPr>
            </w:pPr>
            <w:r w:rsidRPr="009B053A">
              <w:rPr>
                <w:sz w:val="16"/>
                <w:szCs w:val="16"/>
              </w:rPr>
              <w:t>17.6.0</w:t>
            </w:r>
          </w:p>
        </w:tc>
      </w:tr>
      <w:tr w:rsidR="00395576" w:rsidRPr="009B053A" w14:paraId="6BC90D1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24FCB12"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2E38A6"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3FFA3E" w14:textId="2A0C030A" w:rsidR="00395576" w:rsidRPr="009B053A" w:rsidRDefault="00395576">
            <w:pPr>
              <w:rPr>
                <w:rFonts w:ascii="Arial" w:hAnsi="Arial"/>
                <w:sz w:val="16"/>
                <w:szCs w:val="16"/>
              </w:rPr>
            </w:pPr>
            <w:r w:rsidRPr="009B053A">
              <w:rPr>
                <w:rFonts w:ascii="Arial" w:hAnsi="Arial"/>
                <w:sz w:val="16"/>
                <w:szCs w:val="16"/>
              </w:rPr>
              <w:t>R5-225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6FF05E" w14:textId="57A2A0FD" w:rsidR="00395576" w:rsidRPr="009B053A" w:rsidRDefault="00395576">
            <w:pPr>
              <w:rPr>
                <w:rFonts w:ascii="Arial" w:hAnsi="Arial"/>
                <w:sz w:val="16"/>
                <w:szCs w:val="16"/>
              </w:rPr>
            </w:pPr>
            <w:r w:rsidRPr="009B053A">
              <w:rPr>
                <w:rFonts w:ascii="Arial" w:hAnsi="Arial"/>
                <w:sz w:val="16"/>
                <w:szCs w:val="16"/>
              </w:rPr>
              <w:t>13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6529CE" w14:textId="1506E4A7"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18DCA" w14:textId="447E8CD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A962EF" w14:textId="450C8B20" w:rsidR="00395576" w:rsidRPr="009B053A" w:rsidRDefault="00395576">
            <w:pPr>
              <w:rPr>
                <w:rFonts w:ascii="Arial" w:hAnsi="Arial"/>
                <w:sz w:val="16"/>
                <w:szCs w:val="16"/>
              </w:rPr>
            </w:pPr>
            <w:r w:rsidRPr="009B053A">
              <w:rPr>
                <w:rFonts w:ascii="Arial" w:hAnsi="Arial"/>
                <w:sz w:val="16"/>
                <w:szCs w:val="16"/>
              </w:rPr>
              <w:t>Measurement uncertainties and test tolerances for test case 6.2B.4.1.4_1 Configured Output Power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4561E2" w14:textId="77777777" w:rsidR="00395576" w:rsidRPr="009B053A" w:rsidRDefault="00395576">
            <w:pPr>
              <w:pStyle w:val="TAL"/>
              <w:rPr>
                <w:sz w:val="16"/>
                <w:szCs w:val="16"/>
              </w:rPr>
            </w:pPr>
            <w:r w:rsidRPr="009B053A">
              <w:rPr>
                <w:sz w:val="16"/>
                <w:szCs w:val="16"/>
              </w:rPr>
              <w:t>17.6.0</w:t>
            </w:r>
          </w:p>
        </w:tc>
      </w:tr>
      <w:tr w:rsidR="00395576" w:rsidRPr="009B053A" w14:paraId="24EDA76A"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B07299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D2FBE3"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162D99" w14:textId="29DD5367" w:rsidR="00395576" w:rsidRPr="009B053A" w:rsidRDefault="00395576">
            <w:pPr>
              <w:rPr>
                <w:rFonts w:ascii="Arial" w:hAnsi="Arial"/>
                <w:sz w:val="16"/>
                <w:szCs w:val="16"/>
              </w:rPr>
            </w:pPr>
            <w:r w:rsidRPr="009B053A">
              <w:rPr>
                <w:rFonts w:ascii="Arial" w:hAnsi="Arial"/>
                <w:sz w:val="16"/>
                <w:szCs w:val="16"/>
              </w:rPr>
              <w:t>R5-2256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E0236A" w14:textId="45EF1550" w:rsidR="00395576" w:rsidRPr="009B053A" w:rsidRDefault="00395576">
            <w:pPr>
              <w:rPr>
                <w:rFonts w:ascii="Arial" w:hAnsi="Arial"/>
                <w:sz w:val="16"/>
                <w:szCs w:val="16"/>
              </w:rPr>
            </w:pPr>
            <w:r w:rsidRPr="009B053A">
              <w:rPr>
                <w:rFonts w:ascii="Arial" w:hAnsi="Arial"/>
                <w:sz w:val="16"/>
                <w:szCs w:val="16"/>
              </w:rPr>
              <w:t>14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9BBB" w14:textId="001170CA"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524972" w14:textId="382096E0"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D885A3" w14:textId="3E35B2A0" w:rsidR="00395576" w:rsidRPr="009B053A" w:rsidRDefault="00395576">
            <w:pPr>
              <w:rPr>
                <w:rFonts w:ascii="Arial" w:hAnsi="Arial"/>
                <w:sz w:val="16"/>
                <w:szCs w:val="16"/>
              </w:rPr>
            </w:pPr>
            <w:r w:rsidRPr="009B053A">
              <w:rPr>
                <w:rFonts w:ascii="Arial" w:hAnsi="Arial"/>
                <w:sz w:val="16"/>
                <w:szCs w:val="16"/>
              </w:rPr>
              <w:t>PC1 MU - General Editor notes update in 38.521-3 FR2 Rx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8B955C" w14:textId="77777777" w:rsidR="00395576" w:rsidRPr="009B053A" w:rsidRDefault="00395576">
            <w:pPr>
              <w:pStyle w:val="TAL"/>
              <w:rPr>
                <w:sz w:val="16"/>
                <w:szCs w:val="16"/>
              </w:rPr>
            </w:pPr>
            <w:r w:rsidRPr="009B053A">
              <w:rPr>
                <w:sz w:val="16"/>
                <w:szCs w:val="16"/>
              </w:rPr>
              <w:t>17.6.0</w:t>
            </w:r>
          </w:p>
        </w:tc>
      </w:tr>
      <w:tr w:rsidR="00395576" w:rsidRPr="009B053A" w14:paraId="01516E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C3C61CD"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80DC93"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9ACAD8" w14:textId="2AD555CF" w:rsidR="00395576" w:rsidRPr="009B053A" w:rsidRDefault="00395576">
            <w:pPr>
              <w:rPr>
                <w:rFonts w:ascii="Arial" w:hAnsi="Arial"/>
                <w:sz w:val="16"/>
                <w:szCs w:val="16"/>
              </w:rPr>
            </w:pPr>
            <w:r w:rsidRPr="009B053A">
              <w:rPr>
                <w:rFonts w:ascii="Arial" w:hAnsi="Arial"/>
                <w:sz w:val="16"/>
                <w:szCs w:val="16"/>
              </w:rPr>
              <w:t>R5-2256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649955" w14:textId="5548F0A2" w:rsidR="00395576" w:rsidRPr="009B053A" w:rsidRDefault="00395576">
            <w:pPr>
              <w:rPr>
                <w:rFonts w:ascii="Arial" w:hAnsi="Arial"/>
                <w:sz w:val="16"/>
                <w:szCs w:val="16"/>
              </w:rPr>
            </w:pPr>
            <w:r w:rsidRPr="009B053A">
              <w:rPr>
                <w:rFonts w:ascii="Arial" w:hAnsi="Arial"/>
                <w:sz w:val="16"/>
                <w:szCs w:val="16"/>
              </w:rPr>
              <w:t>13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5B3C0E" w14:textId="6A44557C"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1BA753" w14:textId="5A905FB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EEE482" w14:textId="3A1DF6E7" w:rsidR="00395576" w:rsidRPr="009B053A" w:rsidRDefault="00395576">
            <w:pPr>
              <w:rPr>
                <w:rFonts w:ascii="Arial" w:hAnsi="Arial"/>
                <w:sz w:val="16"/>
                <w:szCs w:val="16"/>
              </w:rPr>
            </w:pPr>
            <w:r w:rsidRPr="009B053A">
              <w:rPr>
                <w:rFonts w:ascii="Arial" w:hAnsi="Arial"/>
                <w:sz w:val="16"/>
                <w:szCs w:val="16"/>
              </w:rPr>
              <w:t>Rel-15 Beam correspondence test tolerance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C12265" w14:textId="77777777" w:rsidR="00395576" w:rsidRPr="009B053A" w:rsidRDefault="00395576">
            <w:pPr>
              <w:pStyle w:val="TAL"/>
              <w:rPr>
                <w:sz w:val="16"/>
                <w:szCs w:val="16"/>
              </w:rPr>
            </w:pPr>
            <w:r w:rsidRPr="009B053A">
              <w:rPr>
                <w:sz w:val="16"/>
                <w:szCs w:val="16"/>
              </w:rPr>
              <w:t>17.6.0</w:t>
            </w:r>
          </w:p>
        </w:tc>
      </w:tr>
      <w:tr w:rsidR="00395576" w:rsidRPr="009B053A" w14:paraId="3D413CD3"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C038807"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864EC3"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884221" w14:textId="5549B34D" w:rsidR="00395576" w:rsidRPr="009B053A" w:rsidRDefault="00395576">
            <w:pPr>
              <w:rPr>
                <w:rFonts w:ascii="Arial" w:hAnsi="Arial"/>
                <w:sz w:val="16"/>
                <w:szCs w:val="16"/>
              </w:rPr>
            </w:pPr>
            <w:r w:rsidRPr="009B053A">
              <w:rPr>
                <w:rFonts w:ascii="Arial" w:hAnsi="Arial"/>
                <w:sz w:val="16"/>
                <w:szCs w:val="16"/>
              </w:rPr>
              <w:t>R5-225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5DBF6D" w14:textId="6FB40DD9" w:rsidR="00395576" w:rsidRPr="009B053A" w:rsidRDefault="00395576">
            <w:pPr>
              <w:rPr>
                <w:rFonts w:ascii="Arial" w:hAnsi="Arial"/>
                <w:sz w:val="16"/>
                <w:szCs w:val="16"/>
              </w:rPr>
            </w:pPr>
            <w:r w:rsidRPr="009B053A">
              <w:rPr>
                <w:rFonts w:ascii="Arial" w:hAnsi="Arial"/>
                <w:sz w:val="16"/>
                <w:szCs w:val="16"/>
              </w:rPr>
              <w:t>14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8562BF" w14:textId="69842408"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2A06AD" w14:textId="0D673DD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4EEF5E" w14:textId="4FD1D52F" w:rsidR="00395576" w:rsidRPr="009B053A" w:rsidRDefault="00395576">
            <w:pPr>
              <w:rPr>
                <w:rFonts w:ascii="Arial" w:hAnsi="Arial"/>
                <w:sz w:val="16"/>
                <w:szCs w:val="16"/>
              </w:rPr>
            </w:pPr>
            <w:r w:rsidRPr="009B053A">
              <w:rPr>
                <w:rFonts w:ascii="Arial" w:hAnsi="Arial"/>
                <w:sz w:val="16"/>
                <w:szCs w:val="16"/>
              </w:rPr>
              <w:t>Update of FR2 5CC to 8CCs Transmiss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41BECA" w14:textId="77777777" w:rsidR="00395576" w:rsidRPr="009B053A" w:rsidRDefault="00395576">
            <w:pPr>
              <w:pStyle w:val="TAL"/>
              <w:rPr>
                <w:sz w:val="16"/>
                <w:szCs w:val="16"/>
              </w:rPr>
            </w:pPr>
            <w:r w:rsidRPr="009B053A">
              <w:rPr>
                <w:sz w:val="16"/>
                <w:szCs w:val="16"/>
              </w:rPr>
              <w:t>17.6.0</w:t>
            </w:r>
          </w:p>
        </w:tc>
      </w:tr>
      <w:tr w:rsidR="00395576" w:rsidRPr="009B053A" w14:paraId="19AEF344"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AC744A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A12730"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692D95" w14:textId="0770674B" w:rsidR="00395576" w:rsidRPr="009B053A" w:rsidRDefault="00395576">
            <w:pPr>
              <w:rPr>
                <w:rFonts w:ascii="Arial" w:hAnsi="Arial"/>
                <w:sz w:val="16"/>
                <w:szCs w:val="16"/>
              </w:rPr>
            </w:pPr>
            <w:r w:rsidRPr="009B053A">
              <w:rPr>
                <w:rFonts w:ascii="Arial" w:hAnsi="Arial"/>
                <w:sz w:val="16"/>
                <w:szCs w:val="16"/>
              </w:rPr>
              <w:t>R5-2257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06A278" w14:textId="4CBB5EE1" w:rsidR="00395576" w:rsidRPr="009B053A" w:rsidRDefault="00395576">
            <w:pPr>
              <w:rPr>
                <w:rFonts w:ascii="Arial" w:hAnsi="Arial"/>
                <w:sz w:val="16"/>
                <w:szCs w:val="16"/>
              </w:rPr>
            </w:pPr>
            <w:r w:rsidRPr="009B053A">
              <w:rPr>
                <w:rFonts w:ascii="Arial" w:hAnsi="Arial"/>
                <w:sz w:val="16"/>
                <w:szCs w:val="16"/>
              </w:rPr>
              <w:t>13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939A4E" w14:textId="4B33C36A"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36B77" w14:textId="1BDCA60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8E98DD" w14:textId="68091F3E" w:rsidR="00395576" w:rsidRPr="009B053A" w:rsidRDefault="00395576">
            <w:pPr>
              <w:rPr>
                <w:rFonts w:ascii="Arial" w:hAnsi="Arial"/>
                <w:sz w:val="16"/>
                <w:szCs w:val="16"/>
              </w:rPr>
            </w:pPr>
            <w:r w:rsidRPr="009B053A">
              <w:rPr>
                <w:rFonts w:ascii="Arial" w:hAnsi="Arial"/>
                <w:sz w:val="16"/>
                <w:szCs w:val="16"/>
              </w:rPr>
              <w:t>Introduction of Output power requirements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B0797" w14:textId="77777777" w:rsidR="00395576" w:rsidRPr="009B053A" w:rsidRDefault="00395576">
            <w:pPr>
              <w:pStyle w:val="TAL"/>
              <w:rPr>
                <w:sz w:val="16"/>
                <w:szCs w:val="16"/>
              </w:rPr>
            </w:pPr>
            <w:r w:rsidRPr="009B053A">
              <w:rPr>
                <w:sz w:val="16"/>
                <w:szCs w:val="16"/>
              </w:rPr>
              <w:t>17.6.0</w:t>
            </w:r>
          </w:p>
        </w:tc>
      </w:tr>
      <w:tr w:rsidR="00395576" w:rsidRPr="009B053A" w14:paraId="6C52ACD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7B72F26"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98AE86"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C5632" w14:textId="7E37654F" w:rsidR="00395576" w:rsidRPr="009B053A" w:rsidRDefault="00395576">
            <w:pPr>
              <w:rPr>
                <w:rFonts w:ascii="Arial" w:hAnsi="Arial"/>
                <w:sz w:val="16"/>
                <w:szCs w:val="16"/>
              </w:rPr>
            </w:pPr>
            <w:r w:rsidRPr="009B053A">
              <w:rPr>
                <w:rFonts w:ascii="Arial" w:hAnsi="Arial"/>
                <w:sz w:val="16"/>
                <w:szCs w:val="16"/>
              </w:rPr>
              <w:t>R5-225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339E65" w14:textId="7AD94ECC" w:rsidR="00395576" w:rsidRPr="009B053A" w:rsidRDefault="00395576">
            <w:pPr>
              <w:rPr>
                <w:rFonts w:ascii="Arial" w:hAnsi="Arial"/>
                <w:sz w:val="16"/>
                <w:szCs w:val="16"/>
              </w:rPr>
            </w:pPr>
            <w:r w:rsidRPr="009B053A">
              <w:rPr>
                <w:rFonts w:ascii="Arial" w:hAnsi="Arial"/>
                <w:sz w:val="16"/>
                <w:szCs w:val="16"/>
              </w:rPr>
              <w:t>14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5067A1" w14:textId="7DB0F186"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4449" w14:textId="082EA6FB"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DC7239" w14:textId="4D60E935" w:rsidR="00395576" w:rsidRPr="009B053A" w:rsidRDefault="00395576">
            <w:pPr>
              <w:rPr>
                <w:rFonts w:ascii="Arial" w:hAnsi="Arial"/>
                <w:sz w:val="16"/>
                <w:szCs w:val="16"/>
              </w:rPr>
            </w:pPr>
            <w:r w:rsidRPr="009B053A">
              <w:rPr>
                <w:rFonts w:ascii="Arial" w:hAnsi="Arial"/>
                <w:sz w:val="16"/>
                <w:szCs w:val="16"/>
              </w:rPr>
              <w:t>Introduction of Spurious emissions band UE co-existence Test description for DC_3A_n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16B60B" w14:textId="77777777" w:rsidR="00395576" w:rsidRPr="009B053A" w:rsidRDefault="00395576">
            <w:pPr>
              <w:pStyle w:val="TAL"/>
              <w:rPr>
                <w:sz w:val="16"/>
                <w:szCs w:val="16"/>
              </w:rPr>
            </w:pPr>
            <w:r w:rsidRPr="009B053A">
              <w:rPr>
                <w:sz w:val="16"/>
                <w:szCs w:val="16"/>
              </w:rPr>
              <w:t>17.6.0</w:t>
            </w:r>
          </w:p>
        </w:tc>
      </w:tr>
      <w:tr w:rsidR="00395576" w:rsidRPr="009B053A" w14:paraId="66CF4DC8"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ABCD2A0"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E911F9"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37319" w14:textId="2E368954" w:rsidR="00395576" w:rsidRPr="009B053A" w:rsidRDefault="00395576">
            <w:pPr>
              <w:rPr>
                <w:rFonts w:ascii="Arial" w:hAnsi="Arial"/>
                <w:sz w:val="16"/>
                <w:szCs w:val="16"/>
              </w:rPr>
            </w:pPr>
            <w:r w:rsidRPr="009B053A">
              <w:rPr>
                <w:rFonts w:ascii="Arial" w:hAnsi="Arial"/>
                <w:sz w:val="16"/>
                <w:szCs w:val="16"/>
              </w:rPr>
              <w:t>R5-225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34074" w14:textId="00C8A40F" w:rsidR="00395576" w:rsidRPr="009B053A" w:rsidRDefault="00395576">
            <w:pPr>
              <w:rPr>
                <w:rFonts w:ascii="Arial" w:hAnsi="Arial"/>
                <w:sz w:val="16"/>
                <w:szCs w:val="16"/>
              </w:rPr>
            </w:pPr>
            <w:r w:rsidRPr="009B053A">
              <w:rPr>
                <w:rFonts w:ascii="Arial" w:hAnsi="Arial"/>
                <w:sz w:val="16"/>
                <w:szCs w:val="16"/>
              </w:rPr>
              <w:t>14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0C68BA" w14:textId="2C4A81C2"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A5F18" w14:textId="4160ACB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EE60C" w14:textId="2C99D1DB" w:rsidR="00395576" w:rsidRPr="009B053A" w:rsidRDefault="00395576">
            <w:pPr>
              <w:rPr>
                <w:rFonts w:ascii="Arial" w:hAnsi="Arial"/>
                <w:sz w:val="16"/>
                <w:szCs w:val="16"/>
              </w:rPr>
            </w:pPr>
            <w:r w:rsidRPr="009B053A">
              <w:rPr>
                <w:rFonts w:ascii="Arial" w:hAnsi="Arial"/>
                <w:sz w:val="16"/>
                <w:szCs w:val="16"/>
              </w:rPr>
              <w:t>Update 6.5B.3.3.2 for DC_5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C3B64" w14:textId="77777777" w:rsidR="00395576" w:rsidRPr="009B053A" w:rsidRDefault="00395576">
            <w:pPr>
              <w:pStyle w:val="TAL"/>
              <w:rPr>
                <w:sz w:val="16"/>
                <w:szCs w:val="16"/>
              </w:rPr>
            </w:pPr>
            <w:r w:rsidRPr="009B053A">
              <w:rPr>
                <w:sz w:val="16"/>
                <w:szCs w:val="16"/>
              </w:rPr>
              <w:t>17.6.0</w:t>
            </w:r>
          </w:p>
        </w:tc>
      </w:tr>
      <w:tr w:rsidR="00395576" w:rsidRPr="009B053A" w14:paraId="7A3A7D7E"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9E7E56C"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592C11"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FC34C2" w14:textId="7D3F1847" w:rsidR="00395576" w:rsidRPr="009B053A" w:rsidRDefault="00395576">
            <w:pPr>
              <w:rPr>
                <w:rFonts w:ascii="Arial" w:hAnsi="Arial"/>
                <w:sz w:val="16"/>
                <w:szCs w:val="16"/>
              </w:rPr>
            </w:pPr>
            <w:r w:rsidRPr="009B053A">
              <w:rPr>
                <w:rFonts w:ascii="Arial" w:hAnsi="Arial"/>
                <w:sz w:val="16"/>
                <w:szCs w:val="16"/>
              </w:rPr>
              <w:t>R5-225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80D33D" w14:textId="34CDF701" w:rsidR="00395576" w:rsidRPr="009B053A" w:rsidRDefault="00395576">
            <w:pPr>
              <w:rPr>
                <w:rFonts w:ascii="Arial" w:hAnsi="Arial"/>
                <w:sz w:val="16"/>
                <w:szCs w:val="16"/>
              </w:rPr>
            </w:pPr>
            <w:r w:rsidRPr="009B053A">
              <w:rPr>
                <w:rFonts w:ascii="Arial" w:hAnsi="Arial"/>
                <w:sz w:val="16"/>
                <w:szCs w:val="16"/>
              </w:rPr>
              <w:t>14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34A00E" w14:textId="5C89A459"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ED0B36" w14:textId="2772D30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D3CD16" w14:textId="4491D974" w:rsidR="00395576" w:rsidRPr="009B053A" w:rsidRDefault="00395576">
            <w:pPr>
              <w:rPr>
                <w:rFonts w:ascii="Arial" w:hAnsi="Arial"/>
                <w:sz w:val="16"/>
                <w:szCs w:val="16"/>
              </w:rPr>
            </w:pPr>
            <w:r w:rsidRPr="009B053A">
              <w:rPr>
                <w:rFonts w:ascii="Arial" w:hAnsi="Arial"/>
                <w:sz w:val="16"/>
                <w:szCs w:val="16"/>
              </w:rPr>
              <w:t>Corrections on test configuration table in spurious emission band UE co-existence for Rel-16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FC738" w14:textId="77777777" w:rsidR="00395576" w:rsidRPr="009B053A" w:rsidRDefault="00395576">
            <w:pPr>
              <w:pStyle w:val="TAL"/>
              <w:rPr>
                <w:sz w:val="16"/>
                <w:szCs w:val="16"/>
              </w:rPr>
            </w:pPr>
            <w:r w:rsidRPr="009B053A">
              <w:rPr>
                <w:sz w:val="16"/>
                <w:szCs w:val="16"/>
              </w:rPr>
              <w:t>17.6.0</w:t>
            </w:r>
          </w:p>
        </w:tc>
      </w:tr>
      <w:tr w:rsidR="00395576" w:rsidRPr="009B053A" w14:paraId="19A0B80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0ED35EC"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3A6EFC"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C081A1" w14:textId="789367E8" w:rsidR="00395576" w:rsidRPr="009B053A" w:rsidRDefault="00395576">
            <w:pPr>
              <w:rPr>
                <w:rFonts w:ascii="Arial" w:hAnsi="Arial"/>
                <w:sz w:val="16"/>
                <w:szCs w:val="16"/>
              </w:rPr>
            </w:pPr>
            <w:r w:rsidRPr="009B053A">
              <w:rPr>
                <w:rFonts w:ascii="Arial" w:hAnsi="Arial"/>
                <w:sz w:val="16"/>
                <w:szCs w:val="16"/>
              </w:rPr>
              <w:t>R5-225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9CD49" w14:textId="7B15C40C" w:rsidR="00395576" w:rsidRPr="009B053A" w:rsidRDefault="00395576">
            <w:pPr>
              <w:rPr>
                <w:rFonts w:ascii="Arial" w:hAnsi="Arial"/>
                <w:sz w:val="16"/>
                <w:szCs w:val="16"/>
              </w:rPr>
            </w:pPr>
            <w:r w:rsidRPr="009B053A">
              <w:rPr>
                <w:rFonts w:ascii="Arial" w:hAnsi="Arial"/>
                <w:sz w:val="16"/>
                <w:szCs w:val="16"/>
              </w:rPr>
              <w:t>14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855485" w14:textId="0D0EF5C7"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08347A" w14:textId="11F778A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D21511" w14:textId="5A359B0C" w:rsidR="00395576" w:rsidRPr="009B053A" w:rsidRDefault="00395576">
            <w:pPr>
              <w:rPr>
                <w:rFonts w:ascii="Arial" w:hAnsi="Arial"/>
                <w:sz w:val="16"/>
                <w:szCs w:val="16"/>
              </w:rPr>
            </w:pPr>
            <w:r w:rsidRPr="009B053A">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07F2AFB" w14:textId="77777777" w:rsidR="00395576" w:rsidRPr="009B053A" w:rsidRDefault="00395576">
            <w:pPr>
              <w:pStyle w:val="TAL"/>
              <w:rPr>
                <w:sz w:val="16"/>
                <w:szCs w:val="16"/>
              </w:rPr>
            </w:pPr>
            <w:r w:rsidRPr="009B053A">
              <w:rPr>
                <w:sz w:val="16"/>
                <w:szCs w:val="16"/>
              </w:rPr>
              <w:t>17.6.0</w:t>
            </w:r>
          </w:p>
        </w:tc>
      </w:tr>
      <w:tr w:rsidR="00395576" w:rsidRPr="009B053A" w14:paraId="5B0FBA4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5C18E88"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85E002"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EF7616" w14:textId="4A0622E5" w:rsidR="00395576" w:rsidRPr="009B053A" w:rsidRDefault="00395576">
            <w:pPr>
              <w:rPr>
                <w:rFonts w:ascii="Arial" w:hAnsi="Arial"/>
                <w:sz w:val="16"/>
                <w:szCs w:val="16"/>
              </w:rPr>
            </w:pPr>
            <w:r w:rsidRPr="009B053A">
              <w:rPr>
                <w:rFonts w:ascii="Arial" w:hAnsi="Arial"/>
                <w:sz w:val="16"/>
                <w:szCs w:val="16"/>
              </w:rPr>
              <w:t>R5-2257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91D6CD" w14:textId="5DDD9D8D" w:rsidR="00395576" w:rsidRPr="009B053A" w:rsidRDefault="00395576">
            <w:pPr>
              <w:rPr>
                <w:rFonts w:ascii="Arial" w:hAnsi="Arial"/>
                <w:sz w:val="16"/>
                <w:szCs w:val="16"/>
              </w:rPr>
            </w:pPr>
            <w:r w:rsidRPr="009B053A">
              <w:rPr>
                <w:rFonts w:ascii="Arial" w:hAnsi="Arial"/>
                <w:sz w:val="16"/>
                <w:szCs w:val="16"/>
              </w:rPr>
              <w:t>14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EA41C7" w14:textId="19F20B1C"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A37D2" w14:textId="75A0DF5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6C6CE6" w14:textId="2AE65C4D" w:rsidR="00395576" w:rsidRPr="009B053A" w:rsidRDefault="00395576">
            <w:pPr>
              <w:rPr>
                <w:rFonts w:ascii="Arial" w:hAnsi="Arial"/>
                <w:sz w:val="16"/>
                <w:szCs w:val="16"/>
              </w:rPr>
            </w:pPr>
            <w:r w:rsidRPr="009B053A">
              <w:rPr>
                <w:rFonts w:ascii="Arial" w:hAnsi="Arial"/>
                <w:sz w:val="16"/>
                <w:szCs w:val="16"/>
              </w:rPr>
              <w:t>Update for reference sensitivity for DC_5A_n77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9A85E6" w14:textId="77777777" w:rsidR="00395576" w:rsidRPr="009B053A" w:rsidRDefault="00395576">
            <w:pPr>
              <w:pStyle w:val="TAL"/>
              <w:rPr>
                <w:sz w:val="16"/>
                <w:szCs w:val="16"/>
              </w:rPr>
            </w:pPr>
            <w:r w:rsidRPr="009B053A">
              <w:rPr>
                <w:sz w:val="16"/>
                <w:szCs w:val="16"/>
              </w:rPr>
              <w:t>17.6.0</w:t>
            </w:r>
          </w:p>
        </w:tc>
      </w:tr>
      <w:tr w:rsidR="00395576" w:rsidRPr="009B053A" w14:paraId="16BB4E75"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056AC543"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1E5209"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3E1409" w14:textId="68758F85" w:rsidR="00395576" w:rsidRPr="009B053A" w:rsidRDefault="00395576">
            <w:pPr>
              <w:rPr>
                <w:rFonts w:ascii="Arial" w:hAnsi="Arial"/>
                <w:sz w:val="16"/>
                <w:szCs w:val="16"/>
              </w:rPr>
            </w:pPr>
            <w:r w:rsidRPr="009B053A">
              <w:rPr>
                <w:rFonts w:ascii="Arial" w:hAnsi="Arial"/>
                <w:sz w:val="16"/>
                <w:szCs w:val="16"/>
              </w:rPr>
              <w:t>R5-225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938559" w14:textId="37A46F29" w:rsidR="00395576" w:rsidRPr="009B053A" w:rsidRDefault="00395576">
            <w:pPr>
              <w:rPr>
                <w:rFonts w:ascii="Arial" w:hAnsi="Arial"/>
                <w:sz w:val="16"/>
                <w:szCs w:val="16"/>
              </w:rPr>
            </w:pPr>
            <w:r w:rsidRPr="009B053A">
              <w:rPr>
                <w:rFonts w:ascii="Arial" w:hAnsi="Arial"/>
                <w:sz w:val="16"/>
                <w:szCs w:val="16"/>
              </w:rPr>
              <w:t>14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6F6645" w14:textId="3A49430C"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B35515" w14:textId="279E045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D40CAE" w14:textId="747907C5" w:rsidR="00395576" w:rsidRPr="009B053A" w:rsidRDefault="00395576">
            <w:pPr>
              <w:rPr>
                <w:rFonts w:ascii="Arial" w:hAnsi="Arial"/>
                <w:sz w:val="16"/>
                <w:szCs w:val="16"/>
              </w:rPr>
            </w:pPr>
            <w:r w:rsidRPr="009B053A">
              <w:rPr>
                <w:rFonts w:ascii="Arial" w:hAnsi="Arial"/>
                <w:sz w:val="16"/>
                <w:szCs w:val="16"/>
              </w:rPr>
              <w:t>Correction of Power Class 2 test requirements in 6.2B.1.3.5 for Interband EN-DC FDD and TDD Duplex-mod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F7210B" w14:textId="77777777" w:rsidR="00395576" w:rsidRPr="009B053A" w:rsidRDefault="00395576">
            <w:pPr>
              <w:pStyle w:val="TAL"/>
              <w:rPr>
                <w:sz w:val="16"/>
                <w:szCs w:val="16"/>
              </w:rPr>
            </w:pPr>
            <w:r w:rsidRPr="009B053A">
              <w:rPr>
                <w:sz w:val="16"/>
                <w:szCs w:val="16"/>
              </w:rPr>
              <w:t>17.6.0</w:t>
            </w:r>
          </w:p>
        </w:tc>
      </w:tr>
      <w:tr w:rsidR="00395576" w:rsidRPr="009B053A" w14:paraId="0903FA5B"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ABD9F78"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9B8494"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39EE45" w14:textId="010FC37A" w:rsidR="00395576" w:rsidRPr="009B053A" w:rsidRDefault="00395576">
            <w:pPr>
              <w:rPr>
                <w:rFonts w:ascii="Arial" w:hAnsi="Arial"/>
                <w:sz w:val="16"/>
                <w:szCs w:val="16"/>
              </w:rPr>
            </w:pPr>
            <w:r w:rsidRPr="009B053A">
              <w:rPr>
                <w:rFonts w:ascii="Arial" w:hAnsi="Arial"/>
                <w:sz w:val="16"/>
                <w:szCs w:val="16"/>
              </w:rPr>
              <w:t>R5-225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769200" w14:textId="741872E9" w:rsidR="00395576" w:rsidRPr="009B053A" w:rsidRDefault="00395576">
            <w:pPr>
              <w:rPr>
                <w:rFonts w:ascii="Arial" w:hAnsi="Arial"/>
                <w:sz w:val="16"/>
                <w:szCs w:val="16"/>
              </w:rPr>
            </w:pPr>
            <w:r w:rsidRPr="009B053A">
              <w:rPr>
                <w:rFonts w:ascii="Arial" w:hAnsi="Arial"/>
                <w:sz w:val="16"/>
                <w:szCs w:val="16"/>
              </w:rPr>
              <w:t>14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BE809" w14:textId="68FD4C87"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91798A" w14:textId="586DC8DC"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F0558F" w14:textId="4CE5C5D5" w:rsidR="00395576" w:rsidRPr="009B053A" w:rsidRDefault="00395576">
            <w:pPr>
              <w:rPr>
                <w:rFonts w:ascii="Arial" w:hAnsi="Arial"/>
                <w:sz w:val="16"/>
                <w:szCs w:val="16"/>
              </w:rPr>
            </w:pPr>
            <w:r w:rsidRPr="009B053A">
              <w:rPr>
                <w:rFonts w:ascii="Arial" w:hAnsi="Arial"/>
                <w:sz w:val="16"/>
                <w:szCs w:val="16"/>
              </w:rPr>
              <w:t>Replacing the word LTE by E-UTRA in description of exception requi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0F3228" w14:textId="77777777" w:rsidR="00395576" w:rsidRPr="009B053A" w:rsidRDefault="00395576">
            <w:pPr>
              <w:pStyle w:val="TAL"/>
              <w:rPr>
                <w:sz w:val="16"/>
                <w:szCs w:val="16"/>
              </w:rPr>
            </w:pPr>
            <w:r w:rsidRPr="009B053A">
              <w:rPr>
                <w:sz w:val="16"/>
                <w:szCs w:val="16"/>
              </w:rPr>
              <w:t>17.6.0</w:t>
            </w:r>
          </w:p>
        </w:tc>
      </w:tr>
      <w:tr w:rsidR="00395576" w:rsidRPr="009B053A" w14:paraId="781BEE8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78A83605"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2D4A29"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82F9E9" w14:textId="54CAD0D9" w:rsidR="00395576" w:rsidRPr="009B053A" w:rsidRDefault="00395576">
            <w:pPr>
              <w:rPr>
                <w:rFonts w:ascii="Arial" w:hAnsi="Arial"/>
                <w:sz w:val="16"/>
                <w:szCs w:val="16"/>
              </w:rPr>
            </w:pPr>
            <w:r w:rsidRPr="009B053A">
              <w:rPr>
                <w:rFonts w:ascii="Arial" w:hAnsi="Arial"/>
                <w:sz w:val="16"/>
                <w:szCs w:val="16"/>
              </w:rPr>
              <w:t>R5-225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BA3284" w14:textId="06BF7665" w:rsidR="00395576" w:rsidRPr="009B053A" w:rsidRDefault="00395576">
            <w:pPr>
              <w:rPr>
                <w:rFonts w:ascii="Arial" w:hAnsi="Arial"/>
                <w:sz w:val="16"/>
                <w:szCs w:val="16"/>
              </w:rPr>
            </w:pPr>
            <w:r w:rsidRPr="009B053A">
              <w:rPr>
                <w:rFonts w:ascii="Arial" w:hAnsi="Arial"/>
                <w:sz w:val="16"/>
                <w:szCs w:val="16"/>
              </w:rPr>
              <w:t>14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30C7BE" w14:textId="7A2DA554"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6BC367" w14:textId="442C80E6"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34182A" w14:textId="206EF17D" w:rsidR="00395576" w:rsidRPr="009B053A" w:rsidRDefault="00395576">
            <w:pPr>
              <w:rPr>
                <w:rFonts w:ascii="Arial" w:hAnsi="Arial"/>
                <w:sz w:val="16"/>
                <w:szCs w:val="16"/>
              </w:rPr>
            </w:pPr>
            <w:r w:rsidRPr="009B053A">
              <w:rPr>
                <w:rFonts w:ascii="Arial" w:hAnsi="Arial"/>
                <w:sz w:val="16"/>
                <w:szCs w:val="16"/>
              </w:rPr>
              <w:t>Removal of brackets for DCI format for T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8FE39E" w14:textId="77777777" w:rsidR="00395576" w:rsidRPr="009B053A" w:rsidRDefault="00395576">
            <w:pPr>
              <w:pStyle w:val="TAL"/>
              <w:rPr>
                <w:sz w:val="16"/>
                <w:szCs w:val="16"/>
              </w:rPr>
            </w:pPr>
            <w:r w:rsidRPr="009B053A">
              <w:rPr>
                <w:sz w:val="16"/>
                <w:szCs w:val="16"/>
              </w:rPr>
              <w:t>17.6.0</w:t>
            </w:r>
          </w:p>
        </w:tc>
      </w:tr>
      <w:tr w:rsidR="00395576" w:rsidRPr="009B053A" w14:paraId="37CEF4A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629996FD"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4256B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1061036" w14:textId="03BAF126" w:rsidR="00395576" w:rsidRPr="009B053A" w:rsidRDefault="00395576">
            <w:pPr>
              <w:rPr>
                <w:rFonts w:ascii="Arial" w:hAnsi="Arial"/>
                <w:sz w:val="16"/>
                <w:szCs w:val="16"/>
              </w:rPr>
            </w:pPr>
            <w:r w:rsidRPr="009B053A">
              <w:rPr>
                <w:rFonts w:ascii="Arial" w:hAnsi="Arial"/>
                <w:sz w:val="16"/>
                <w:szCs w:val="16"/>
              </w:rPr>
              <w:t>R5-225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A8BE03" w14:textId="7A59DB48" w:rsidR="00395576" w:rsidRPr="009B053A" w:rsidRDefault="00395576">
            <w:pPr>
              <w:rPr>
                <w:rFonts w:ascii="Arial" w:hAnsi="Arial"/>
                <w:sz w:val="16"/>
                <w:szCs w:val="16"/>
              </w:rPr>
            </w:pPr>
            <w:r w:rsidRPr="009B053A">
              <w:rPr>
                <w:rFonts w:ascii="Arial" w:hAnsi="Arial"/>
                <w:sz w:val="16"/>
                <w:szCs w:val="16"/>
              </w:rPr>
              <w:t>14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8E3D21" w14:textId="643E504A"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CBCBC4" w14:textId="459B1FE4"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5018F" w14:textId="4FB950D5" w:rsidR="00395576" w:rsidRPr="009B053A" w:rsidRDefault="00395576">
            <w:pPr>
              <w:rPr>
                <w:rFonts w:ascii="Arial" w:hAnsi="Arial"/>
                <w:sz w:val="16"/>
                <w:szCs w:val="16"/>
              </w:rPr>
            </w:pPr>
            <w:r w:rsidRPr="009B053A">
              <w:rPr>
                <w:rFonts w:ascii="Arial" w:hAnsi="Arial"/>
                <w:sz w:val="16"/>
                <w:szCs w:val="16"/>
              </w:rPr>
              <w:t>Introduction of test section for UL MIMO EN-DC 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299F3E" w14:textId="77777777" w:rsidR="00395576" w:rsidRPr="009B053A" w:rsidRDefault="00395576">
            <w:pPr>
              <w:pStyle w:val="TAL"/>
              <w:rPr>
                <w:sz w:val="16"/>
                <w:szCs w:val="16"/>
              </w:rPr>
            </w:pPr>
            <w:r w:rsidRPr="009B053A">
              <w:rPr>
                <w:sz w:val="16"/>
                <w:szCs w:val="16"/>
              </w:rPr>
              <w:t>17.6.0</w:t>
            </w:r>
          </w:p>
        </w:tc>
      </w:tr>
      <w:tr w:rsidR="00395576" w:rsidRPr="009B053A" w14:paraId="3E3BE53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98B7592" w14:textId="77777777" w:rsidR="00395576" w:rsidRPr="009B053A" w:rsidRDefault="00395576">
            <w:pPr>
              <w:pStyle w:val="TAL"/>
              <w:rPr>
                <w:sz w:val="16"/>
                <w:szCs w:val="16"/>
              </w:rPr>
            </w:pPr>
            <w:r w:rsidRPr="009B053A">
              <w:rPr>
                <w:sz w:val="16"/>
                <w:szCs w:val="16"/>
              </w:rPr>
              <w:lastRenderedPageBreak/>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A148B"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62DC4E" w14:textId="35C1F55A" w:rsidR="00395576" w:rsidRPr="009B053A" w:rsidRDefault="00395576">
            <w:pPr>
              <w:rPr>
                <w:rFonts w:ascii="Arial" w:hAnsi="Arial"/>
                <w:sz w:val="16"/>
                <w:szCs w:val="16"/>
              </w:rPr>
            </w:pPr>
            <w:r w:rsidRPr="009B053A">
              <w:rPr>
                <w:rFonts w:ascii="Arial" w:hAnsi="Arial"/>
                <w:sz w:val="16"/>
                <w:szCs w:val="16"/>
              </w:rPr>
              <w:t>R5-225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AA84EF" w14:textId="6B235514" w:rsidR="00395576" w:rsidRPr="009B053A" w:rsidRDefault="00395576">
            <w:pPr>
              <w:rPr>
                <w:rFonts w:ascii="Arial" w:hAnsi="Arial"/>
                <w:sz w:val="16"/>
                <w:szCs w:val="16"/>
              </w:rPr>
            </w:pPr>
            <w:r w:rsidRPr="009B053A">
              <w:rPr>
                <w:rFonts w:ascii="Arial" w:hAnsi="Arial"/>
                <w:sz w:val="16"/>
                <w:szCs w:val="16"/>
              </w:rPr>
              <w:t>14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BAB48A" w14:textId="4583C5A5"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D0BAB" w14:textId="6B421BA3"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56A6D" w14:textId="38DBAEDE" w:rsidR="00395576" w:rsidRPr="009B053A" w:rsidRDefault="00395576">
            <w:pPr>
              <w:rPr>
                <w:rFonts w:ascii="Arial" w:hAnsi="Arial"/>
                <w:sz w:val="16"/>
                <w:szCs w:val="16"/>
              </w:rPr>
            </w:pPr>
            <w:r w:rsidRPr="009B053A">
              <w:rPr>
                <w:rFonts w:ascii="Arial" w:hAnsi="Arial"/>
                <w:sz w:val="16"/>
                <w:szCs w:val="16"/>
              </w:rPr>
              <w:t>Introduction of test section for UL MIMO EN-DC A-MPR with FR1 and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F0A021" w14:textId="77777777" w:rsidR="00395576" w:rsidRPr="009B053A" w:rsidRDefault="00395576">
            <w:pPr>
              <w:pStyle w:val="TAL"/>
              <w:rPr>
                <w:sz w:val="16"/>
                <w:szCs w:val="16"/>
              </w:rPr>
            </w:pPr>
            <w:r w:rsidRPr="009B053A">
              <w:rPr>
                <w:sz w:val="16"/>
                <w:szCs w:val="16"/>
              </w:rPr>
              <w:t>17.6.0</w:t>
            </w:r>
          </w:p>
        </w:tc>
      </w:tr>
      <w:tr w:rsidR="00395576" w:rsidRPr="009B053A" w14:paraId="06F4115D"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1AD60112"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3D3F3"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16E4E7" w14:textId="6CEE6086" w:rsidR="00395576" w:rsidRPr="009B053A" w:rsidRDefault="00395576">
            <w:pPr>
              <w:rPr>
                <w:rFonts w:ascii="Arial" w:hAnsi="Arial"/>
                <w:sz w:val="16"/>
                <w:szCs w:val="16"/>
              </w:rPr>
            </w:pPr>
            <w:r w:rsidRPr="009B053A">
              <w:rPr>
                <w:rFonts w:ascii="Arial" w:hAnsi="Arial"/>
                <w:sz w:val="16"/>
                <w:szCs w:val="16"/>
              </w:rPr>
              <w:t>R5-225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581A4F" w14:textId="622B2E1B" w:rsidR="00395576" w:rsidRPr="009B053A" w:rsidRDefault="00395576">
            <w:pPr>
              <w:rPr>
                <w:rFonts w:ascii="Arial" w:hAnsi="Arial"/>
                <w:sz w:val="16"/>
                <w:szCs w:val="16"/>
              </w:rPr>
            </w:pPr>
            <w:r w:rsidRPr="009B053A">
              <w:rPr>
                <w:rFonts w:ascii="Arial" w:hAnsi="Arial"/>
                <w:sz w:val="16"/>
                <w:szCs w:val="16"/>
              </w:rPr>
              <w:t>14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F5F881" w14:textId="2D949F3F"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4B425C" w14:textId="39ADFAC5"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3D8091" w14:textId="7A8AE277" w:rsidR="00395576" w:rsidRPr="009B053A" w:rsidRDefault="00395576">
            <w:pPr>
              <w:rPr>
                <w:rFonts w:ascii="Arial" w:hAnsi="Arial"/>
                <w:sz w:val="16"/>
                <w:szCs w:val="16"/>
              </w:rPr>
            </w:pPr>
            <w:r w:rsidRPr="009B053A">
              <w:rPr>
                <w:rFonts w:ascii="Arial" w:hAnsi="Arial"/>
                <w:sz w:val="16"/>
                <w:szCs w:val="16"/>
              </w:rPr>
              <w:t>Introduction of test tase for UL MIMO EN-DC 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79F68B" w14:textId="77777777" w:rsidR="00395576" w:rsidRPr="009B053A" w:rsidRDefault="00395576">
            <w:pPr>
              <w:pStyle w:val="TAL"/>
              <w:rPr>
                <w:sz w:val="16"/>
                <w:szCs w:val="16"/>
              </w:rPr>
            </w:pPr>
            <w:r w:rsidRPr="009B053A">
              <w:rPr>
                <w:sz w:val="16"/>
                <w:szCs w:val="16"/>
              </w:rPr>
              <w:t>17.6.0</w:t>
            </w:r>
          </w:p>
        </w:tc>
      </w:tr>
      <w:tr w:rsidR="00395576" w:rsidRPr="009B053A" w14:paraId="0CA8AA07"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C4ABF40"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97E95F"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0E0A34C" w14:textId="0FF9E4ED" w:rsidR="00395576" w:rsidRPr="009B053A" w:rsidRDefault="00395576">
            <w:pPr>
              <w:rPr>
                <w:rFonts w:ascii="Arial" w:hAnsi="Arial"/>
                <w:sz w:val="16"/>
                <w:szCs w:val="16"/>
              </w:rPr>
            </w:pPr>
            <w:r w:rsidRPr="009B053A">
              <w:rPr>
                <w:rFonts w:ascii="Arial" w:hAnsi="Arial"/>
                <w:sz w:val="16"/>
                <w:szCs w:val="16"/>
              </w:rPr>
              <w:t>R5-2258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E586E1" w14:textId="627A2AF6" w:rsidR="00395576" w:rsidRPr="009B053A" w:rsidRDefault="00395576">
            <w:pPr>
              <w:rPr>
                <w:rFonts w:ascii="Arial" w:hAnsi="Arial"/>
                <w:sz w:val="16"/>
                <w:szCs w:val="16"/>
              </w:rPr>
            </w:pPr>
            <w:r w:rsidRPr="009B053A">
              <w:rPr>
                <w:rFonts w:ascii="Arial" w:hAnsi="Arial"/>
                <w:sz w:val="16"/>
                <w:szCs w:val="16"/>
              </w:rPr>
              <w:t>14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451B6" w14:textId="03CEFF94"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6F8338" w14:textId="372F8CEF"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09B57D" w14:textId="65F6F11A" w:rsidR="00395576" w:rsidRPr="009B053A" w:rsidRDefault="00395576">
            <w:pPr>
              <w:rPr>
                <w:rFonts w:ascii="Arial" w:hAnsi="Arial"/>
                <w:sz w:val="16"/>
                <w:szCs w:val="16"/>
              </w:rPr>
            </w:pPr>
            <w:r w:rsidRPr="009B053A">
              <w:rPr>
                <w:rFonts w:ascii="Arial" w:hAnsi="Arial"/>
                <w:sz w:val="16"/>
                <w:szCs w:val="16"/>
              </w:rPr>
              <w:t>Introduction of test tase for UL MIMO EN-DC A-MPR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845473" w14:textId="77777777" w:rsidR="00395576" w:rsidRPr="009B053A" w:rsidRDefault="00395576">
            <w:pPr>
              <w:pStyle w:val="TAL"/>
              <w:rPr>
                <w:sz w:val="16"/>
                <w:szCs w:val="16"/>
              </w:rPr>
            </w:pPr>
            <w:r w:rsidRPr="009B053A">
              <w:rPr>
                <w:sz w:val="16"/>
                <w:szCs w:val="16"/>
              </w:rPr>
              <w:t>17.6.0</w:t>
            </w:r>
          </w:p>
        </w:tc>
      </w:tr>
      <w:tr w:rsidR="00395576" w:rsidRPr="009B053A" w14:paraId="22F912F1"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3D8F97C0"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BD65FC"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FE4818" w14:textId="00D00F79" w:rsidR="00395576" w:rsidRPr="009B053A" w:rsidRDefault="00395576">
            <w:pPr>
              <w:rPr>
                <w:rFonts w:ascii="Arial" w:hAnsi="Arial"/>
                <w:sz w:val="16"/>
                <w:szCs w:val="16"/>
              </w:rPr>
            </w:pPr>
            <w:r w:rsidRPr="009B053A">
              <w:rPr>
                <w:rFonts w:ascii="Arial" w:hAnsi="Arial"/>
                <w:sz w:val="16"/>
                <w:szCs w:val="16"/>
              </w:rPr>
              <w:t>R5-2258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208880" w14:textId="363E8132" w:rsidR="00395576" w:rsidRPr="009B053A" w:rsidRDefault="00395576">
            <w:pPr>
              <w:rPr>
                <w:rFonts w:ascii="Arial" w:hAnsi="Arial"/>
                <w:sz w:val="16"/>
                <w:szCs w:val="16"/>
              </w:rPr>
            </w:pPr>
            <w:r w:rsidRPr="009B053A">
              <w:rPr>
                <w:rFonts w:ascii="Arial" w:hAnsi="Arial"/>
                <w:sz w:val="16"/>
                <w:szCs w:val="16"/>
              </w:rPr>
              <w:t>14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2170CA" w14:textId="16EF22E0"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F0CA80" w14:textId="6F199854"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957787" w14:textId="1DEC54F0" w:rsidR="00395576" w:rsidRPr="009B053A" w:rsidRDefault="00395576">
            <w:pPr>
              <w:rPr>
                <w:rFonts w:ascii="Arial" w:hAnsi="Arial"/>
                <w:sz w:val="16"/>
                <w:szCs w:val="16"/>
              </w:rPr>
            </w:pPr>
            <w:r w:rsidRPr="009B053A">
              <w:rPr>
                <w:rFonts w:ascii="Arial" w:hAnsi="Arial"/>
                <w:sz w:val="16"/>
                <w:szCs w:val="16"/>
              </w:rPr>
              <w:t>P-MaxUE-FR1-r15 correction for PC2 END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74685" w14:textId="77777777" w:rsidR="00395576" w:rsidRPr="009B053A" w:rsidRDefault="00395576">
            <w:pPr>
              <w:pStyle w:val="TAL"/>
              <w:rPr>
                <w:sz w:val="16"/>
                <w:szCs w:val="16"/>
              </w:rPr>
            </w:pPr>
            <w:r w:rsidRPr="009B053A">
              <w:rPr>
                <w:sz w:val="16"/>
                <w:szCs w:val="16"/>
              </w:rPr>
              <w:t>17.6.0</w:t>
            </w:r>
          </w:p>
        </w:tc>
      </w:tr>
      <w:tr w:rsidR="00395576" w:rsidRPr="009B053A" w14:paraId="3106650C"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48586AFC"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31AC"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374B15" w14:textId="48EE5159" w:rsidR="00395576" w:rsidRPr="009B053A" w:rsidRDefault="00395576">
            <w:pPr>
              <w:rPr>
                <w:rFonts w:ascii="Arial" w:hAnsi="Arial"/>
                <w:sz w:val="16"/>
                <w:szCs w:val="16"/>
              </w:rPr>
            </w:pPr>
            <w:r w:rsidRPr="009B053A">
              <w:rPr>
                <w:rFonts w:ascii="Arial" w:hAnsi="Arial"/>
                <w:sz w:val="16"/>
                <w:szCs w:val="16"/>
              </w:rPr>
              <w:t>R5-225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835ED" w14:textId="43F5CE1E" w:rsidR="00395576" w:rsidRPr="009B053A" w:rsidRDefault="00395576">
            <w:pPr>
              <w:rPr>
                <w:rFonts w:ascii="Arial" w:hAnsi="Arial"/>
                <w:sz w:val="16"/>
                <w:szCs w:val="16"/>
              </w:rPr>
            </w:pPr>
            <w:r w:rsidRPr="009B053A">
              <w:rPr>
                <w:rFonts w:ascii="Arial" w:hAnsi="Arial"/>
                <w:sz w:val="16"/>
                <w:szCs w:val="16"/>
              </w:rPr>
              <w:t>14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9B903" w14:textId="47F13BA0"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4B81DB" w14:textId="0C894417"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17944" w14:textId="5DC6B1B5" w:rsidR="00395576" w:rsidRPr="009B053A" w:rsidRDefault="00395576">
            <w:pPr>
              <w:rPr>
                <w:rFonts w:ascii="Arial" w:hAnsi="Arial"/>
                <w:sz w:val="16"/>
                <w:szCs w:val="16"/>
              </w:rPr>
            </w:pPr>
            <w:r w:rsidRPr="009B053A">
              <w:rPr>
                <w:rFonts w:ascii="Arial" w:hAnsi="Arial"/>
                <w:sz w:val="16"/>
                <w:szCs w:val="16"/>
              </w:rPr>
              <w:t>Update for ref sensitivity for R15_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55DCDA" w14:textId="77777777" w:rsidR="00395576" w:rsidRPr="009B053A" w:rsidRDefault="00395576">
            <w:pPr>
              <w:pStyle w:val="TAL"/>
              <w:rPr>
                <w:sz w:val="16"/>
                <w:szCs w:val="16"/>
              </w:rPr>
            </w:pPr>
            <w:r w:rsidRPr="009B053A">
              <w:rPr>
                <w:sz w:val="16"/>
                <w:szCs w:val="16"/>
              </w:rPr>
              <w:t>17.6.0</w:t>
            </w:r>
          </w:p>
        </w:tc>
      </w:tr>
      <w:tr w:rsidR="00395576" w:rsidRPr="009B053A" w14:paraId="2B241202"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5D5F4CA2"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0BC370"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555855" w14:textId="79B3AC9B" w:rsidR="00395576" w:rsidRPr="009B053A" w:rsidRDefault="00395576">
            <w:pPr>
              <w:rPr>
                <w:rFonts w:ascii="Arial" w:hAnsi="Arial"/>
                <w:sz w:val="16"/>
                <w:szCs w:val="16"/>
              </w:rPr>
            </w:pPr>
            <w:r w:rsidRPr="009B053A">
              <w:rPr>
                <w:rFonts w:ascii="Arial" w:hAnsi="Arial"/>
                <w:sz w:val="16"/>
                <w:szCs w:val="16"/>
              </w:rPr>
              <w:t>R5-2258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2A9B02" w14:textId="0905ED77" w:rsidR="00395576" w:rsidRPr="009B053A" w:rsidRDefault="00395576">
            <w:pPr>
              <w:rPr>
                <w:rFonts w:ascii="Arial" w:hAnsi="Arial"/>
                <w:sz w:val="16"/>
                <w:szCs w:val="16"/>
              </w:rPr>
            </w:pPr>
            <w:r w:rsidRPr="009B053A">
              <w:rPr>
                <w:rFonts w:ascii="Arial" w:hAnsi="Arial"/>
                <w:sz w:val="16"/>
                <w:szCs w:val="16"/>
              </w:rPr>
              <w:t>14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89654E" w14:textId="4373B02B"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00496A" w14:textId="483A3577"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0D2672" w14:textId="4A4F8FBE" w:rsidR="00395576" w:rsidRPr="009B053A" w:rsidRDefault="00395576">
            <w:pPr>
              <w:rPr>
                <w:rFonts w:ascii="Arial" w:hAnsi="Arial"/>
                <w:sz w:val="16"/>
                <w:szCs w:val="16"/>
              </w:rPr>
            </w:pPr>
            <w:r w:rsidRPr="009B053A">
              <w:rPr>
                <w:rFonts w:ascii="Arial" w:hAnsi="Arial"/>
                <w:sz w:val="16"/>
                <w:szCs w:val="16"/>
              </w:rPr>
              <w:t>Correction of reference sensitivity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88D36E" w14:textId="77777777" w:rsidR="00395576" w:rsidRPr="009B053A" w:rsidRDefault="00395576">
            <w:pPr>
              <w:pStyle w:val="TAL"/>
              <w:rPr>
                <w:sz w:val="16"/>
                <w:szCs w:val="16"/>
              </w:rPr>
            </w:pPr>
            <w:r w:rsidRPr="009B053A">
              <w:rPr>
                <w:sz w:val="16"/>
                <w:szCs w:val="16"/>
              </w:rPr>
              <w:t>17.6.0</w:t>
            </w:r>
          </w:p>
        </w:tc>
      </w:tr>
      <w:tr w:rsidR="00395576" w:rsidRPr="009B053A" w14:paraId="5C548750" w14:textId="77777777" w:rsidTr="00F43F65">
        <w:tc>
          <w:tcPr>
            <w:tcW w:w="800" w:type="dxa"/>
            <w:tcBorders>
              <w:top w:val="single" w:sz="6" w:space="0" w:color="auto"/>
              <w:left w:val="single" w:sz="6" w:space="0" w:color="auto"/>
              <w:bottom w:val="single" w:sz="6" w:space="0" w:color="auto"/>
              <w:right w:val="single" w:sz="6" w:space="0" w:color="auto"/>
            </w:tcBorders>
            <w:shd w:val="solid" w:color="FFFFFF" w:fill="auto"/>
          </w:tcPr>
          <w:p w14:paraId="21D3918C" w14:textId="77777777" w:rsidR="00395576" w:rsidRPr="009B053A" w:rsidRDefault="00395576">
            <w:pPr>
              <w:pStyle w:val="TAL"/>
              <w:rPr>
                <w:sz w:val="16"/>
                <w:szCs w:val="16"/>
              </w:rPr>
            </w:pPr>
            <w:r w:rsidRPr="009B053A">
              <w:rPr>
                <w:sz w:val="16"/>
                <w:szCs w:val="16"/>
              </w:rPr>
              <w:t>2022-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8371E3" w14:textId="77777777" w:rsidR="00395576" w:rsidRPr="009B053A" w:rsidRDefault="00395576">
            <w:pPr>
              <w:pStyle w:val="TAL"/>
              <w:rPr>
                <w:sz w:val="16"/>
                <w:szCs w:val="16"/>
              </w:rPr>
            </w:pPr>
            <w:r w:rsidRPr="009B053A">
              <w:rPr>
                <w:sz w:val="16"/>
                <w:szCs w:val="16"/>
              </w:rPr>
              <w:t>RAN#9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B4FCFC" w14:textId="7CF1A37A" w:rsidR="00395576" w:rsidRPr="009B053A" w:rsidRDefault="00395576">
            <w:pPr>
              <w:rPr>
                <w:rFonts w:ascii="Arial" w:hAnsi="Arial"/>
                <w:sz w:val="16"/>
                <w:szCs w:val="16"/>
              </w:rPr>
            </w:pPr>
            <w:r w:rsidRPr="009B053A">
              <w:rPr>
                <w:rFonts w:ascii="Arial" w:hAnsi="Arial"/>
                <w:sz w:val="16"/>
                <w:szCs w:val="16"/>
              </w:rPr>
              <w:t>R5-225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5A427C" w14:textId="7C21F9E2" w:rsidR="00395576" w:rsidRPr="009B053A" w:rsidRDefault="00395576">
            <w:pPr>
              <w:rPr>
                <w:rFonts w:ascii="Arial" w:hAnsi="Arial"/>
                <w:sz w:val="16"/>
                <w:szCs w:val="16"/>
              </w:rPr>
            </w:pPr>
            <w:r w:rsidRPr="009B053A">
              <w:rPr>
                <w:rFonts w:ascii="Arial" w:hAnsi="Arial"/>
                <w:sz w:val="16"/>
                <w:szCs w:val="16"/>
              </w:rPr>
              <w:t>14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58151" w14:textId="3E7C4345" w:rsidR="00395576" w:rsidRPr="009B053A" w:rsidRDefault="00395576">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2EB3FA" w14:textId="402D84C2" w:rsidR="00395576" w:rsidRPr="009B053A" w:rsidRDefault="00395576">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BB5676" w14:textId="600570DD" w:rsidR="00395576" w:rsidRPr="009B053A" w:rsidRDefault="00395576">
            <w:pPr>
              <w:rPr>
                <w:rFonts w:ascii="Arial" w:hAnsi="Arial"/>
                <w:sz w:val="16"/>
                <w:szCs w:val="16"/>
              </w:rPr>
            </w:pPr>
            <w:r w:rsidRPr="009B053A">
              <w:rPr>
                <w:rFonts w:ascii="Arial" w:hAnsi="Arial"/>
                <w:sz w:val="16"/>
                <w:szCs w:val="16"/>
              </w:rPr>
              <w:t>Addition of new test case additional spuriou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F0C224" w14:textId="77777777" w:rsidR="00395576" w:rsidRPr="009B053A" w:rsidRDefault="00395576">
            <w:pPr>
              <w:pStyle w:val="TAL"/>
              <w:rPr>
                <w:sz w:val="16"/>
                <w:szCs w:val="16"/>
              </w:rPr>
            </w:pPr>
            <w:r w:rsidRPr="009B053A">
              <w:rPr>
                <w:sz w:val="16"/>
                <w:szCs w:val="16"/>
              </w:rPr>
              <w:t>17.6.0</w:t>
            </w:r>
          </w:p>
        </w:tc>
      </w:tr>
      <w:tr w:rsidR="00332AA8" w:rsidRPr="009B053A" w14:paraId="255C226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BA2C1" w14:textId="43B6D55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CF88BA" w14:textId="595C59BC"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D0D68" w14:textId="4E8044EA" w:rsidR="00332AA8" w:rsidRPr="009B053A" w:rsidRDefault="00332AA8" w:rsidP="00332AA8">
            <w:pPr>
              <w:rPr>
                <w:rFonts w:ascii="Arial" w:hAnsi="Arial"/>
                <w:sz w:val="16"/>
                <w:szCs w:val="16"/>
              </w:rPr>
            </w:pPr>
            <w:r w:rsidRPr="009B053A">
              <w:rPr>
                <w:rFonts w:ascii="Arial" w:hAnsi="Arial"/>
                <w:sz w:val="16"/>
                <w:szCs w:val="16"/>
              </w:rPr>
              <w:t>R5-226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B80D59" w14:textId="4D6FAD0F" w:rsidR="00332AA8" w:rsidRPr="009B053A" w:rsidRDefault="00332AA8" w:rsidP="00332AA8">
            <w:pPr>
              <w:rPr>
                <w:rFonts w:ascii="Arial" w:hAnsi="Arial"/>
                <w:sz w:val="16"/>
                <w:szCs w:val="16"/>
              </w:rPr>
            </w:pPr>
            <w:r w:rsidRPr="009B053A">
              <w:rPr>
                <w:rFonts w:ascii="Arial" w:hAnsi="Arial"/>
                <w:sz w:val="16"/>
                <w:szCs w:val="16"/>
              </w:rPr>
              <w:t>14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E4DC83" w14:textId="4D1619B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EC4482" w14:textId="504EE746"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0D34E6" w14:textId="29C47A8C" w:rsidR="00332AA8" w:rsidRPr="009B053A" w:rsidRDefault="00332AA8" w:rsidP="00332AA8">
            <w:pPr>
              <w:rPr>
                <w:rFonts w:ascii="Arial" w:hAnsi="Arial"/>
                <w:sz w:val="16"/>
                <w:szCs w:val="16"/>
              </w:rPr>
            </w:pPr>
            <w:r w:rsidRPr="009B053A">
              <w:rPr>
                <w:rFonts w:ascii="Arial" w:hAnsi="Arial"/>
                <w:sz w:val="16"/>
                <w:szCs w:val="16"/>
              </w:rPr>
              <w:t>Move 6.5B.4.4 which is in front of 6.5B.3.5 to be after 6.5B.4.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B33732" w14:textId="1DE423D2" w:rsidR="00332AA8" w:rsidRPr="009B053A" w:rsidRDefault="00332AA8" w:rsidP="00332AA8">
            <w:pPr>
              <w:pStyle w:val="TAL"/>
              <w:rPr>
                <w:sz w:val="16"/>
                <w:szCs w:val="16"/>
              </w:rPr>
            </w:pPr>
            <w:r w:rsidRPr="009B053A">
              <w:rPr>
                <w:sz w:val="16"/>
                <w:szCs w:val="16"/>
              </w:rPr>
              <w:t>17.7.0</w:t>
            </w:r>
          </w:p>
        </w:tc>
      </w:tr>
      <w:tr w:rsidR="00332AA8" w:rsidRPr="009B053A" w14:paraId="3A4E250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8EECEDF"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307D2"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CFCFB7" w14:textId="29E0AAE9" w:rsidR="00332AA8" w:rsidRPr="009B053A" w:rsidRDefault="00332AA8" w:rsidP="00332AA8">
            <w:pPr>
              <w:rPr>
                <w:rFonts w:ascii="Arial" w:hAnsi="Arial"/>
                <w:sz w:val="16"/>
                <w:szCs w:val="16"/>
              </w:rPr>
            </w:pPr>
            <w:r w:rsidRPr="009B053A">
              <w:rPr>
                <w:rFonts w:ascii="Arial" w:hAnsi="Arial"/>
                <w:sz w:val="16"/>
                <w:szCs w:val="16"/>
              </w:rPr>
              <w:t>R5-2262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6083CF" w14:textId="7E0B4590" w:rsidR="00332AA8" w:rsidRPr="009B053A" w:rsidRDefault="00332AA8" w:rsidP="00332AA8">
            <w:pPr>
              <w:rPr>
                <w:rFonts w:ascii="Arial" w:hAnsi="Arial"/>
                <w:sz w:val="16"/>
                <w:szCs w:val="16"/>
              </w:rPr>
            </w:pPr>
            <w:r w:rsidRPr="009B053A">
              <w:rPr>
                <w:rFonts w:ascii="Arial" w:hAnsi="Arial"/>
                <w:sz w:val="16"/>
                <w:szCs w:val="16"/>
              </w:rPr>
              <w:t>14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AD7E5A"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540F3" w14:textId="11789D0D"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298697" w14:textId="5B1A1461" w:rsidR="00332AA8" w:rsidRPr="009B053A" w:rsidRDefault="00332AA8" w:rsidP="00332AA8">
            <w:pPr>
              <w:rPr>
                <w:rFonts w:ascii="Arial" w:hAnsi="Arial"/>
                <w:sz w:val="16"/>
                <w:szCs w:val="16"/>
              </w:rPr>
            </w:pPr>
            <w:r w:rsidRPr="009B053A">
              <w:rPr>
                <w:rFonts w:ascii="Arial" w:hAnsi="Arial"/>
                <w:sz w:val="16"/>
                <w:szCs w:val="16"/>
              </w:rPr>
              <w:t>Clause styles and clause number correction in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D204E" w14:textId="77777777" w:rsidR="00332AA8" w:rsidRPr="009B053A" w:rsidRDefault="00332AA8" w:rsidP="00332AA8">
            <w:pPr>
              <w:pStyle w:val="TAL"/>
              <w:rPr>
                <w:sz w:val="16"/>
                <w:szCs w:val="16"/>
              </w:rPr>
            </w:pPr>
            <w:r w:rsidRPr="009B053A">
              <w:rPr>
                <w:sz w:val="16"/>
                <w:szCs w:val="16"/>
              </w:rPr>
              <w:t>17.7.0</w:t>
            </w:r>
          </w:p>
        </w:tc>
      </w:tr>
      <w:tr w:rsidR="00332AA8" w:rsidRPr="009B053A" w14:paraId="49E40C4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C496E2"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DD005E"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63ECB0" w14:textId="2B0987AF" w:rsidR="00332AA8" w:rsidRPr="009B053A" w:rsidRDefault="00332AA8" w:rsidP="00332AA8">
            <w:pPr>
              <w:rPr>
                <w:rFonts w:ascii="Arial" w:hAnsi="Arial"/>
                <w:sz w:val="16"/>
                <w:szCs w:val="16"/>
              </w:rPr>
            </w:pPr>
            <w:r w:rsidRPr="009B053A">
              <w:rPr>
                <w:rFonts w:ascii="Arial" w:hAnsi="Arial"/>
                <w:sz w:val="16"/>
                <w:szCs w:val="16"/>
              </w:rPr>
              <w:t>R5-2264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C1447" w14:textId="5B2DB963" w:rsidR="00332AA8" w:rsidRPr="009B053A" w:rsidRDefault="00332AA8" w:rsidP="00332AA8">
            <w:pPr>
              <w:rPr>
                <w:rFonts w:ascii="Arial" w:hAnsi="Arial"/>
                <w:sz w:val="16"/>
                <w:szCs w:val="16"/>
              </w:rPr>
            </w:pPr>
            <w:r w:rsidRPr="009B053A">
              <w:rPr>
                <w:rFonts w:ascii="Arial" w:hAnsi="Arial"/>
                <w:sz w:val="16"/>
                <w:szCs w:val="16"/>
              </w:rPr>
              <w:t>14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229055"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7CA9E" w14:textId="042DF79D"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F50304" w14:textId="3B2BA255" w:rsidR="00332AA8" w:rsidRPr="009B053A" w:rsidRDefault="00332AA8" w:rsidP="00332AA8">
            <w:pPr>
              <w:rPr>
                <w:rFonts w:ascii="Arial" w:hAnsi="Arial"/>
                <w:sz w:val="16"/>
                <w:szCs w:val="16"/>
              </w:rPr>
            </w:pPr>
            <w:r w:rsidRPr="009B053A">
              <w:rPr>
                <w:rFonts w:ascii="Arial" w:hAnsi="Arial"/>
                <w:sz w:val="16"/>
                <w:szCs w:val="16"/>
              </w:rPr>
              <w:t>Introduction of reference sensitivity for three bands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816E6C" w14:textId="77777777" w:rsidR="00332AA8" w:rsidRPr="009B053A" w:rsidRDefault="00332AA8" w:rsidP="00332AA8">
            <w:pPr>
              <w:pStyle w:val="TAL"/>
              <w:rPr>
                <w:sz w:val="16"/>
                <w:szCs w:val="16"/>
              </w:rPr>
            </w:pPr>
            <w:r w:rsidRPr="009B053A">
              <w:rPr>
                <w:sz w:val="16"/>
                <w:szCs w:val="16"/>
              </w:rPr>
              <w:t>17.7.0</w:t>
            </w:r>
          </w:p>
        </w:tc>
      </w:tr>
      <w:tr w:rsidR="00332AA8" w:rsidRPr="009B053A" w14:paraId="14C3FF7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46A16F"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ABFBA3"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E16DAA" w14:textId="27A712A7" w:rsidR="00332AA8" w:rsidRPr="009B053A" w:rsidRDefault="00332AA8" w:rsidP="00332AA8">
            <w:pPr>
              <w:rPr>
                <w:rFonts w:ascii="Arial" w:hAnsi="Arial"/>
                <w:sz w:val="16"/>
                <w:szCs w:val="16"/>
              </w:rPr>
            </w:pPr>
            <w:r w:rsidRPr="009B053A">
              <w:rPr>
                <w:rFonts w:ascii="Arial" w:hAnsi="Arial"/>
                <w:sz w:val="16"/>
                <w:szCs w:val="16"/>
              </w:rPr>
              <w:t>R5-226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38D73E" w14:textId="7281040B" w:rsidR="00332AA8" w:rsidRPr="009B053A" w:rsidRDefault="00332AA8" w:rsidP="00332AA8">
            <w:pPr>
              <w:rPr>
                <w:rFonts w:ascii="Arial" w:hAnsi="Arial"/>
                <w:sz w:val="16"/>
                <w:szCs w:val="16"/>
              </w:rPr>
            </w:pPr>
            <w:r w:rsidRPr="009B053A">
              <w:rPr>
                <w:rFonts w:ascii="Arial" w:hAnsi="Arial"/>
                <w:sz w:val="16"/>
                <w:szCs w:val="16"/>
              </w:rPr>
              <w:t>14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A6401D"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F6632A" w14:textId="5A851B2C"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4718CD" w14:textId="47F62723" w:rsidR="00332AA8" w:rsidRPr="009B053A" w:rsidRDefault="00332AA8" w:rsidP="00332AA8">
            <w:pPr>
              <w:rPr>
                <w:rFonts w:ascii="Arial" w:hAnsi="Arial"/>
                <w:sz w:val="16"/>
                <w:szCs w:val="16"/>
              </w:rPr>
            </w:pPr>
            <w:r w:rsidRPr="009B053A">
              <w:rPr>
                <w:rFonts w:ascii="Arial" w:hAnsi="Arial"/>
                <w:sz w:val="16"/>
                <w:szCs w:val="16"/>
              </w:rPr>
              <w:t>Clean-up pending R15 configurations in clause 5.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8F4273" w14:textId="77777777" w:rsidR="00332AA8" w:rsidRPr="009B053A" w:rsidRDefault="00332AA8" w:rsidP="00332AA8">
            <w:pPr>
              <w:pStyle w:val="TAL"/>
              <w:rPr>
                <w:sz w:val="16"/>
                <w:szCs w:val="16"/>
              </w:rPr>
            </w:pPr>
            <w:r w:rsidRPr="009B053A">
              <w:rPr>
                <w:sz w:val="16"/>
                <w:szCs w:val="16"/>
              </w:rPr>
              <w:t>17.7.0</w:t>
            </w:r>
          </w:p>
        </w:tc>
      </w:tr>
      <w:tr w:rsidR="00332AA8" w:rsidRPr="009B053A" w14:paraId="670749B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501872A"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6AB49E0"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3DD444" w14:textId="4F834E7C" w:rsidR="00332AA8" w:rsidRPr="009B053A" w:rsidRDefault="00332AA8" w:rsidP="00332AA8">
            <w:pPr>
              <w:rPr>
                <w:rFonts w:ascii="Arial" w:hAnsi="Arial"/>
                <w:sz w:val="16"/>
                <w:szCs w:val="16"/>
              </w:rPr>
            </w:pPr>
            <w:r w:rsidRPr="009B053A">
              <w:rPr>
                <w:rFonts w:ascii="Arial" w:hAnsi="Arial"/>
                <w:sz w:val="16"/>
                <w:szCs w:val="16"/>
              </w:rPr>
              <w:t>R5-226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050FE4" w14:textId="3F704685" w:rsidR="00332AA8" w:rsidRPr="009B053A" w:rsidRDefault="00332AA8" w:rsidP="00332AA8">
            <w:pPr>
              <w:rPr>
                <w:rFonts w:ascii="Arial" w:hAnsi="Arial"/>
                <w:sz w:val="16"/>
                <w:szCs w:val="16"/>
              </w:rPr>
            </w:pPr>
            <w:r w:rsidRPr="009B053A">
              <w:rPr>
                <w:rFonts w:ascii="Arial" w:hAnsi="Arial"/>
                <w:sz w:val="16"/>
                <w:szCs w:val="16"/>
              </w:rPr>
              <w:t>14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3F79D7"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32090A" w14:textId="514E267F"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91BFF8" w14:textId="76F511FE" w:rsidR="00332AA8" w:rsidRPr="009B053A" w:rsidRDefault="00332AA8" w:rsidP="00332AA8">
            <w:pPr>
              <w:rPr>
                <w:rFonts w:ascii="Arial" w:hAnsi="Arial"/>
                <w:sz w:val="16"/>
                <w:szCs w:val="16"/>
              </w:rPr>
            </w:pPr>
            <w:r w:rsidRPr="009B053A">
              <w:rPr>
                <w:rFonts w:ascii="Arial" w:hAnsi="Arial"/>
                <w:sz w:val="16"/>
                <w:szCs w:val="16"/>
              </w:rPr>
              <w:t>Clean-up pending R16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7E3FF8" w14:textId="77777777" w:rsidR="00332AA8" w:rsidRPr="009B053A" w:rsidRDefault="00332AA8" w:rsidP="00332AA8">
            <w:pPr>
              <w:pStyle w:val="TAL"/>
              <w:rPr>
                <w:sz w:val="16"/>
                <w:szCs w:val="16"/>
              </w:rPr>
            </w:pPr>
            <w:r w:rsidRPr="009B053A">
              <w:rPr>
                <w:sz w:val="16"/>
                <w:szCs w:val="16"/>
              </w:rPr>
              <w:t>17.7.0</w:t>
            </w:r>
          </w:p>
        </w:tc>
      </w:tr>
      <w:tr w:rsidR="00332AA8" w:rsidRPr="009B053A" w14:paraId="0B86329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95BBA62"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A0CD4"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B08F0" w14:textId="7B66BF43" w:rsidR="00332AA8" w:rsidRPr="009B053A" w:rsidRDefault="00332AA8" w:rsidP="00332AA8">
            <w:pPr>
              <w:rPr>
                <w:rFonts w:ascii="Arial" w:hAnsi="Arial"/>
                <w:sz w:val="16"/>
                <w:szCs w:val="16"/>
              </w:rPr>
            </w:pPr>
            <w:r w:rsidRPr="009B053A">
              <w:rPr>
                <w:rFonts w:ascii="Arial" w:hAnsi="Arial"/>
                <w:sz w:val="16"/>
                <w:szCs w:val="16"/>
              </w:rPr>
              <w:t>R5-226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B2DCFE" w14:textId="3E27A93C" w:rsidR="00332AA8" w:rsidRPr="009B053A" w:rsidRDefault="00332AA8" w:rsidP="00332AA8">
            <w:pPr>
              <w:rPr>
                <w:rFonts w:ascii="Arial" w:hAnsi="Arial"/>
                <w:sz w:val="16"/>
                <w:szCs w:val="16"/>
              </w:rPr>
            </w:pPr>
            <w:r w:rsidRPr="009B053A">
              <w:rPr>
                <w:rFonts w:ascii="Arial" w:hAnsi="Arial"/>
                <w:sz w:val="16"/>
                <w:szCs w:val="16"/>
              </w:rPr>
              <w:t>14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D4D536"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0469C1" w14:textId="1294272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5A1BF5" w14:textId="1328CCE6" w:rsidR="00332AA8" w:rsidRPr="009B053A" w:rsidRDefault="00332AA8" w:rsidP="00332AA8">
            <w:pPr>
              <w:rPr>
                <w:rFonts w:ascii="Arial" w:hAnsi="Arial"/>
                <w:sz w:val="16"/>
                <w:szCs w:val="16"/>
              </w:rPr>
            </w:pPr>
            <w:r w:rsidRPr="009B053A">
              <w:rPr>
                <w:rFonts w:ascii="Arial" w:hAnsi="Arial"/>
                <w:sz w:val="16"/>
                <w:szCs w:val="16"/>
              </w:rPr>
              <w:t>Clean-up pending R17 configurations in clause 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EF4FCF" w14:textId="77777777" w:rsidR="00332AA8" w:rsidRPr="009B053A" w:rsidRDefault="00332AA8" w:rsidP="00332AA8">
            <w:pPr>
              <w:pStyle w:val="TAL"/>
              <w:rPr>
                <w:sz w:val="16"/>
                <w:szCs w:val="16"/>
              </w:rPr>
            </w:pPr>
            <w:r w:rsidRPr="009B053A">
              <w:rPr>
                <w:sz w:val="16"/>
                <w:szCs w:val="16"/>
              </w:rPr>
              <w:t>17.7.0</w:t>
            </w:r>
          </w:p>
        </w:tc>
      </w:tr>
      <w:tr w:rsidR="00332AA8" w:rsidRPr="009B053A" w14:paraId="76B1934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6D4C0DE"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AF7CF6D"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FDD6D14" w14:textId="2FC473D6" w:rsidR="00332AA8" w:rsidRPr="009B053A" w:rsidRDefault="00332AA8" w:rsidP="00332AA8">
            <w:pPr>
              <w:rPr>
                <w:rFonts w:ascii="Arial" w:hAnsi="Arial"/>
                <w:sz w:val="16"/>
                <w:szCs w:val="16"/>
              </w:rPr>
            </w:pPr>
            <w:r w:rsidRPr="009B053A">
              <w:rPr>
                <w:rFonts w:ascii="Arial" w:hAnsi="Arial"/>
                <w:sz w:val="16"/>
                <w:szCs w:val="16"/>
              </w:rPr>
              <w:t>R5-2267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AE6200" w14:textId="58AE1001" w:rsidR="00332AA8" w:rsidRPr="009B053A" w:rsidRDefault="00332AA8" w:rsidP="00332AA8">
            <w:pPr>
              <w:rPr>
                <w:rFonts w:ascii="Arial" w:hAnsi="Arial"/>
                <w:sz w:val="16"/>
                <w:szCs w:val="16"/>
              </w:rPr>
            </w:pPr>
            <w:r w:rsidRPr="009B053A">
              <w:rPr>
                <w:rFonts w:ascii="Arial" w:hAnsi="Arial"/>
                <w:sz w:val="16"/>
                <w:szCs w:val="16"/>
              </w:rPr>
              <w:t>14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F2434A"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0C2495" w14:textId="28A8C93C"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E43288" w14:textId="5B225976" w:rsidR="00332AA8" w:rsidRPr="009B053A" w:rsidRDefault="00332AA8" w:rsidP="00332AA8">
            <w:pPr>
              <w:rPr>
                <w:rFonts w:ascii="Arial" w:hAnsi="Arial"/>
                <w:sz w:val="16"/>
                <w:szCs w:val="16"/>
              </w:rPr>
            </w:pPr>
            <w:r w:rsidRPr="009B053A">
              <w:rPr>
                <w:rFonts w:ascii="Arial" w:hAnsi="Arial"/>
                <w:sz w:val="16"/>
                <w:szCs w:val="16"/>
              </w:rPr>
              <w:t>Clean-up pending R16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737367" w14:textId="77777777" w:rsidR="00332AA8" w:rsidRPr="009B053A" w:rsidRDefault="00332AA8" w:rsidP="00332AA8">
            <w:pPr>
              <w:pStyle w:val="TAL"/>
              <w:rPr>
                <w:sz w:val="16"/>
                <w:szCs w:val="16"/>
              </w:rPr>
            </w:pPr>
            <w:r w:rsidRPr="009B053A">
              <w:rPr>
                <w:sz w:val="16"/>
                <w:szCs w:val="16"/>
              </w:rPr>
              <w:t>17.7.0</w:t>
            </w:r>
          </w:p>
        </w:tc>
      </w:tr>
      <w:tr w:rsidR="00332AA8" w:rsidRPr="009B053A" w14:paraId="75F3B81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2BBBC1"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CE8407"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ABBAC4" w14:textId="1E9CB462" w:rsidR="00332AA8" w:rsidRPr="009B053A" w:rsidRDefault="00332AA8" w:rsidP="00332AA8">
            <w:pPr>
              <w:rPr>
                <w:rFonts w:ascii="Arial" w:hAnsi="Arial"/>
                <w:sz w:val="16"/>
                <w:szCs w:val="16"/>
              </w:rPr>
            </w:pPr>
            <w:r w:rsidRPr="009B053A">
              <w:rPr>
                <w:rFonts w:ascii="Arial" w:hAnsi="Arial"/>
                <w:sz w:val="16"/>
                <w:szCs w:val="16"/>
              </w:rPr>
              <w:t>R5-2267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28A9D9" w14:textId="6E3CD896" w:rsidR="00332AA8" w:rsidRPr="009B053A" w:rsidRDefault="00332AA8" w:rsidP="00332AA8">
            <w:pPr>
              <w:rPr>
                <w:rFonts w:ascii="Arial" w:hAnsi="Arial"/>
                <w:sz w:val="16"/>
                <w:szCs w:val="16"/>
              </w:rPr>
            </w:pPr>
            <w:r w:rsidRPr="009B053A">
              <w:rPr>
                <w:rFonts w:ascii="Arial" w:hAnsi="Arial"/>
                <w:sz w:val="16"/>
                <w:szCs w:val="16"/>
              </w:rPr>
              <w:t>14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CFF6"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EE569" w14:textId="2F4DF1DF"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53CD35" w14:textId="51AB716E" w:rsidR="00332AA8" w:rsidRPr="009B053A" w:rsidRDefault="00332AA8" w:rsidP="00332AA8">
            <w:pPr>
              <w:rPr>
                <w:rFonts w:ascii="Arial" w:hAnsi="Arial"/>
                <w:sz w:val="16"/>
                <w:szCs w:val="16"/>
              </w:rPr>
            </w:pPr>
            <w:r w:rsidRPr="009B053A">
              <w:rPr>
                <w:rFonts w:ascii="Arial" w:hAnsi="Arial"/>
                <w:sz w:val="16"/>
                <w:szCs w:val="16"/>
              </w:rPr>
              <w:t>Clean-up pending R17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F4187D" w14:textId="77777777" w:rsidR="00332AA8" w:rsidRPr="009B053A" w:rsidRDefault="00332AA8" w:rsidP="00332AA8">
            <w:pPr>
              <w:pStyle w:val="TAL"/>
              <w:rPr>
                <w:sz w:val="16"/>
                <w:szCs w:val="16"/>
              </w:rPr>
            </w:pPr>
            <w:r w:rsidRPr="009B053A">
              <w:rPr>
                <w:sz w:val="16"/>
                <w:szCs w:val="16"/>
              </w:rPr>
              <w:t>17.7.0</w:t>
            </w:r>
          </w:p>
        </w:tc>
      </w:tr>
      <w:tr w:rsidR="00332AA8" w:rsidRPr="009B053A" w14:paraId="409B88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DB6FF5B"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6EFA22"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7ECD67" w14:textId="7CC0CCB2" w:rsidR="00332AA8" w:rsidRPr="009B053A" w:rsidRDefault="00332AA8" w:rsidP="00332AA8">
            <w:pPr>
              <w:rPr>
                <w:rFonts w:ascii="Arial" w:hAnsi="Arial"/>
                <w:sz w:val="16"/>
                <w:szCs w:val="16"/>
              </w:rPr>
            </w:pPr>
            <w:r w:rsidRPr="009B053A">
              <w:rPr>
                <w:rFonts w:ascii="Arial" w:hAnsi="Arial"/>
                <w:sz w:val="16"/>
                <w:szCs w:val="16"/>
              </w:rPr>
              <w:t>R5-2267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9AED91" w14:textId="5C44C9C2" w:rsidR="00332AA8" w:rsidRPr="009B053A" w:rsidRDefault="00332AA8" w:rsidP="00332AA8">
            <w:pPr>
              <w:rPr>
                <w:rFonts w:ascii="Arial" w:hAnsi="Arial"/>
                <w:sz w:val="16"/>
                <w:szCs w:val="16"/>
              </w:rPr>
            </w:pPr>
            <w:r w:rsidRPr="009B053A">
              <w:rPr>
                <w:rFonts w:ascii="Arial" w:hAnsi="Arial"/>
                <w:sz w:val="16"/>
                <w:szCs w:val="16"/>
              </w:rPr>
              <w:t>14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98A4F8"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FDC15E" w14:textId="55FCF7D5"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F015FB" w14:textId="501B4869" w:rsidR="00332AA8" w:rsidRPr="009B053A" w:rsidRDefault="00332AA8" w:rsidP="00332AA8">
            <w:pPr>
              <w:rPr>
                <w:rFonts w:ascii="Arial" w:hAnsi="Arial"/>
                <w:sz w:val="16"/>
                <w:szCs w:val="16"/>
              </w:rPr>
            </w:pPr>
            <w:r w:rsidRPr="009B053A">
              <w:rPr>
                <w:rFonts w:ascii="Arial" w:hAnsi="Arial"/>
                <w:sz w:val="16"/>
                <w:szCs w:val="16"/>
              </w:rPr>
              <w:t>Clean-up pending R15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880810" w14:textId="77777777" w:rsidR="00332AA8" w:rsidRPr="009B053A" w:rsidRDefault="00332AA8" w:rsidP="00332AA8">
            <w:pPr>
              <w:pStyle w:val="TAL"/>
              <w:rPr>
                <w:sz w:val="16"/>
                <w:szCs w:val="16"/>
              </w:rPr>
            </w:pPr>
            <w:r w:rsidRPr="009B053A">
              <w:rPr>
                <w:sz w:val="16"/>
                <w:szCs w:val="16"/>
              </w:rPr>
              <w:t>17.7.0</w:t>
            </w:r>
          </w:p>
        </w:tc>
      </w:tr>
      <w:tr w:rsidR="00332AA8" w:rsidRPr="009B053A" w14:paraId="45721A8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94FBCDF"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DA888"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072413" w14:textId="0B79B23E" w:rsidR="00332AA8" w:rsidRPr="009B053A" w:rsidRDefault="00332AA8" w:rsidP="00332AA8">
            <w:pPr>
              <w:rPr>
                <w:rFonts w:ascii="Arial" w:hAnsi="Arial"/>
                <w:sz w:val="16"/>
                <w:szCs w:val="16"/>
              </w:rPr>
            </w:pPr>
            <w:r w:rsidRPr="009B053A">
              <w:rPr>
                <w:rFonts w:ascii="Arial" w:hAnsi="Arial"/>
                <w:sz w:val="16"/>
                <w:szCs w:val="16"/>
              </w:rPr>
              <w:t>R5-2267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2FFCF5D" w14:textId="64BC96D8" w:rsidR="00332AA8" w:rsidRPr="009B053A" w:rsidRDefault="00332AA8" w:rsidP="00332AA8">
            <w:pPr>
              <w:rPr>
                <w:rFonts w:ascii="Arial" w:hAnsi="Arial"/>
                <w:sz w:val="16"/>
                <w:szCs w:val="16"/>
              </w:rPr>
            </w:pPr>
            <w:r w:rsidRPr="009B053A">
              <w:rPr>
                <w:rFonts w:ascii="Arial" w:hAnsi="Arial"/>
                <w:sz w:val="16"/>
                <w:szCs w:val="16"/>
              </w:rPr>
              <w:t>14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2E0D4"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37E7C7" w14:textId="31F3CEF6"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C39111" w14:textId="7756FAE9" w:rsidR="00332AA8" w:rsidRPr="009B053A" w:rsidRDefault="00332AA8" w:rsidP="00332AA8">
            <w:pPr>
              <w:rPr>
                <w:rFonts w:ascii="Arial" w:hAnsi="Arial"/>
                <w:sz w:val="16"/>
                <w:szCs w:val="16"/>
              </w:rPr>
            </w:pPr>
            <w:r w:rsidRPr="009B053A">
              <w:rPr>
                <w:rFonts w:ascii="Arial" w:hAnsi="Arial"/>
                <w:sz w:val="16"/>
                <w:szCs w:val="16"/>
              </w:rPr>
              <w:t>Clean-up pending R16 configurations in clause 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A0EF80" w14:textId="77777777" w:rsidR="00332AA8" w:rsidRPr="009B053A" w:rsidRDefault="00332AA8" w:rsidP="00332AA8">
            <w:pPr>
              <w:pStyle w:val="TAL"/>
              <w:rPr>
                <w:sz w:val="16"/>
                <w:szCs w:val="16"/>
              </w:rPr>
            </w:pPr>
            <w:r w:rsidRPr="009B053A">
              <w:rPr>
                <w:sz w:val="16"/>
                <w:szCs w:val="16"/>
              </w:rPr>
              <w:t>17.7.0</w:t>
            </w:r>
          </w:p>
        </w:tc>
      </w:tr>
      <w:tr w:rsidR="00332AA8" w:rsidRPr="009B053A" w14:paraId="1FCBA2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DF25ED7"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D3A92"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02CAC0F" w14:textId="56B7A573" w:rsidR="00332AA8" w:rsidRPr="009B053A" w:rsidRDefault="00332AA8" w:rsidP="00332AA8">
            <w:pPr>
              <w:rPr>
                <w:rFonts w:ascii="Arial" w:hAnsi="Arial"/>
                <w:sz w:val="16"/>
                <w:szCs w:val="16"/>
              </w:rPr>
            </w:pPr>
            <w:r w:rsidRPr="009B053A">
              <w:rPr>
                <w:rFonts w:ascii="Arial" w:hAnsi="Arial"/>
                <w:sz w:val="16"/>
                <w:szCs w:val="16"/>
              </w:rPr>
              <w:t>R5-2267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D19E0E" w14:textId="71577BD2" w:rsidR="00332AA8" w:rsidRPr="009B053A" w:rsidRDefault="00332AA8" w:rsidP="00332AA8">
            <w:pPr>
              <w:rPr>
                <w:rFonts w:ascii="Arial" w:hAnsi="Arial"/>
                <w:sz w:val="16"/>
                <w:szCs w:val="16"/>
              </w:rPr>
            </w:pPr>
            <w:r w:rsidRPr="009B053A">
              <w:rPr>
                <w:rFonts w:ascii="Arial" w:hAnsi="Arial"/>
                <w:sz w:val="16"/>
                <w:szCs w:val="16"/>
              </w:rPr>
              <w:t>14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A95A6D"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FECB2E" w14:textId="443619EE"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C59DC4" w14:textId="063C5908" w:rsidR="00332AA8" w:rsidRPr="009B053A" w:rsidRDefault="00332AA8" w:rsidP="00332AA8">
            <w:pPr>
              <w:rPr>
                <w:rFonts w:ascii="Arial" w:hAnsi="Arial"/>
                <w:sz w:val="16"/>
                <w:szCs w:val="16"/>
              </w:rPr>
            </w:pPr>
            <w:r w:rsidRPr="009B053A">
              <w:rPr>
                <w:rFonts w:ascii="Arial" w:hAnsi="Arial"/>
                <w:sz w:val="16"/>
                <w:szCs w:val="16"/>
              </w:rPr>
              <w:t>Editorial correction to the wording used for NR F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426FE6" w14:textId="77777777" w:rsidR="00332AA8" w:rsidRPr="009B053A" w:rsidRDefault="00332AA8" w:rsidP="00332AA8">
            <w:pPr>
              <w:pStyle w:val="TAL"/>
              <w:rPr>
                <w:sz w:val="16"/>
                <w:szCs w:val="16"/>
              </w:rPr>
            </w:pPr>
            <w:r w:rsidRPr="009B053A">
              <w:rPr>
                <w:sz w:val="16"/>
                <w:szCs w:val="16"/>
              </w:rPr>
              <w:t>17.7.0</w:t>
            </w:r>
          </w:p>
        </w:tc>
      </w:tr>
      <w:tr w:rsidR="00332AA8" w:rsidRPr="009B053A" w14:paraId="1B46EF3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38A121"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8A3559"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2D604F" w14:textId="5E531E11" w:rsidR="00332AA8" w:rsidRPr="009B053A" w:rsidRDefault="00332AA8" w:rsidP="00332AA8">
            <w:pPr>
              <w:rPr>
                <w:rFonts w:ascii="Arial" w:hAnsi="Arial"/>
                <w:sz w:val="16"/>
                <w:szCs w:val="16"/>
              </w:rPr>
            </w:pPr>
            <w:r w:rsidRPr="009B053A">
              <w:rPr>
                <w:rFonts w:ascii="Arial" w:hAnsi="Arial"/>
                <w:sz w:val="16"/>
                <w:szCs w:val="16"/>
              </w:rPr>
              <w:t>R5-22676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D4B3C2" w14:textId="6A8D9600" w:rsidR="00332AA8" w:rsidRPr="009B053A" w:rsidRDefault="00332AA8" w:rsidP="00332AA8">
            <w:pPr>
              <w:rPr>
                <w:rFonts w:ascii="Arial" w:hAnsi="Arial"/>
                <w:sz w:val="16"/>
                <w:szCs w:val="16"/>
              </w:rPr>
            </w:pPr>
            <w:r w:rsidRPr="009B053A">
              <w:rPr>
                <w:rFonts w:ascii="Arial" w:hAnsi="Arial"/>
                <w:sz w:val="16"/>
                <w:szCs w:val="16"/>
              </w:rPr>
              <w:t>14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00D305"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AC53D7" w14:textId="54C07655"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19349A" w14:textId="5904148A" w:rsidR="00332AA8" w:rsidRPr="009B053A" w:rsidRDefault="00332AA8" w:rsidP="00332AA8">
            <w:pPr>
              <w:rPr>
                <w:rFonts w:ascii="Arial" w:hAnsi="Arial"/>
                <w:sz w:val="16"/>
                <w:szCs w:val="16"/>
              </w:rPr>
            </w:pPr>
            <w:r w:rsidRPr="009B053A">
              <w:rPr>
                <w:rFonts w:ascii="Arial" w:hAnsi="Arial"/>
                <w:sz w:val="16"/>
                <w:szCs w:val="16"/>
              </w:rPr>
              <w:t>Editorial correction to editor note of completed TC6.3B.1.4_1.x minimum output power for EN-DC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03B517" w14:textId="77777777" w:rsidR="00332AA8" w:rsidRPr="009B053A" w:rsidRDefault="00332AA8" w:rsidP="00332AA8">
            <w:pPr>
              <w:pStyle w:val="TAL"/>
              <w:rPr>
                <w:sz w:val="16"/>
                <w:szCs w:val="16"/>
              </w:rPr>
            </w:pPr>
            <w:r w:rsidRPr="009B053A">
              <w:rPr>
                <w:sz w:val="16"/>
                <w:szCs w:val="16"/>
              </w:rPr>
              <w:t>17.7.0</w:t>
            </w:r>
          </w:p>
        </w:tc>
      </w:tr>
      <w:tr w:rsidR="00332AA8" w:rsidRPr="009B053A" w14:paraId="477FAF2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B543C92"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A45EDE"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3C78" w14:textId="35B56498" w:rsidR="00332AA8" w:rsidRPr="009B053A" w:rsidRDefault="00332AA8" w:rsidP="00332AA8">
            <w:pPr>
              <w:rPr>
                <w:rFonts w:ascii="Arial" w:hAnsi="Arial"/>
                <w:sz w:val="16"/>
                <w:szCs w:val="16"/>
              </w:rPr>
            </w:pPr>
            <w:r w:rsidRPr="009B053A">
              <w:rPr>
                <w:rFonts w:ascii="Arial" w:hAnsi="Arial"/>
                <w:sz w:val="16"/>
                <w:szCs w:val="16"/>
              </w:rPr>
              <w:t>R5-22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4AEEC" w14:textId="76889024" w:rsidR="00332AA8" w:rsidRPr="009B053A" w:rsidRDefault="00332AA8" w:rsidP="00332AA8">
            <w:pPr>
              <w:rPr>
                <w:rFonts w:ascii="Arial" w:hAnsi="Arial"/>
                <w:sz w:val="16"/>
                <w:szCs w:val="16"/>
              </w:rPr>
            </w:pPr>
            <w:r w:rsidRPr="009B053A">
              <w:rPr>
                <w:rFonts w:ascii="Arial" w:hAnsi="Arial"/>
                <w:sz w:val="16"/>
                <w:szCs w:val="16"/>
              </w:rPr>
              <w:t>14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0759CB"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30C9437" w14:textId="700E992E"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9EE928" w14:textId="46729DD3" w:rsidR="00332AA8" w:rsidRPr="009B053A" w:rsidRDefault="00332AA8" w:rsidP="00332AA8">
            <w:pPr>
              <w:rPr>
                <w:rFonts w:ascii="Arial" w:hAnsi="Arial"/>
                <w:sz w:val="16"/>
                <w:szCs w:val="16"/>
              </w:rPr>
            </w:pPr>
            <w:r w:rsidRPr="009B053A">
              <w:rPr>
                <w:rFonts w:ascii="Arial" w:hAnsi="Arial"/>
                <w:sz w:val="16"/>
                <w:szCs w:val="16"/>
              </w:rPr>
              <w:t>Update of FR2 Test Case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638205" w14:textId="77777777" w:rsidR="00332AA8" w:rsidRPr="009B053A" w:rsidRDefault="00332AA8" w:rsidP="00332AA8">
            <w:pPr>
              <w:pStyle w:val="TAL"/>
              <w:rPr>
                <w:sz w:val="16"/>
                <w:szCs w:val="16"/>
              </w:rPr>
            </w:pPr>
            <w:r w:rsidRPr="009B053A">
              <w:rPr>
                <w:sz w:val="16"/>
                <w:szCs w:val="16"/>
              </w:rPr>
              <w:t>17.7.0</w:t>
            </w:r>
          </w:p>
        </w:tc>
      </w:tr>
      <w:tr w:rsidR="00332AA8" w:rsidRPr="009B053A" w14:paraId="044A723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86FC4B0"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D95307"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530B23" w14:textId="0AE0DCB6" w:rsidR="00332AA8" w:rsidRPr="009B053A" w:rsidRDefault="00332AA8" w:rsidP="00332AA8">
            <w:pPr>
              <w:rPr>
                <w:rFonts w:ascii="Arial" w:hAnsi="Arial"/>
                <w:sz w:val="16"/>
                <w:szCs w:val="16"/>
              </w:rPr>
            </w:pPr>
            <w:r w:rsidRPr="009B053A">
              <w:rPr>
                <w:rFonts w:ascii="Arial" w:hAnsi="Arial"/>
                <w:sz w:val="16"/>
                <w:szCs w:val="16"/>
              </w:rPr>
              <w:t>R5-2268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EFE27" w14:textId="7B176D52" w:rsidR="00332AA8" w:rsidRPr="009B053A" w:rsidRDefault="00332AA8" w:rsidP="00332AA8">
            <w:pPr>
              <w:rPr>
                <w:rFonts w:ascii="Arial" w:hAnsi="Arial"/>
                <w:sz w:val="16"/>
                <w:szCs w:val="16"/>
              </w:rPr>
            </w:pPr>
            <w:r w:rsidRPr="009B053A">
              <w:rPr>
                <w:rFonts w:ascii="Arial" w:hAnsi="Arial"/>
                <w:sz w:val="16"/>
                <w:szCs w:val="16"/>
              </w:rPr>
              <w:t>14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7C9001A"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515A86F" w14:textId="4CC9ED7B"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EB6CA3" w14:textId="230C46D2" w:rsidR="00332AA8" w:rsidRPr="009B053A" w:rsidRDefault="00332AA8" w:rsidP="00332AA8">
            <w:pPr>
              <w:rPr>
                <w:rFonts w:ascii="Arial" w:hAnsi="Arial"/>
                <w:sz w:val="16"/>
                <w:szCs w:val="16"/>
              </w:rPr>
            </w:pPr>
            <w:r w:rsidRPr="009B053A">
              <w:rPr>
                <w:rFonts w:ascii="Arial" w:hAnsi="Arial"/>
                <w:sz w:val="16"/>
                <w:szCs w:val="16"/>
              </w:rPr>
              <w:t>New test case addition: 6.4B.2.4.1a Error Vector Magnitude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B37989" w14:textId="77777777" w:rsidR="00332AA8" w:rsidRPr="009B053A" w:rsidRDefault="00332AA8" w:rsidP="00332AA8">
            <w:pPr>
              <w:pStyle w:val="TAL"/>
              <w:rPr>
                <w:sz w:val="16"/>
                <w:szCs w:val="16"/>
              </w:rPr>
            </w:pPr>
            <w:r w:rsidRPr="009B053A">
              <w:rPr>
                <w:sz w:val="16"/>
                <w:szCs w:val="16"/>
              </w:rPr>
              <w:t>17.7.0</w:t>
            </w:r>
          </w:p>
        </w:tc>
      </w:tr>
      <w:tr w:rsidR="00332AA8" w:rsidRPr="009B053A" w14:paraId="42AED8F3"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70B40C1"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BFF11F"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F921743" w14:textId="6F7FDC26" w:rsidR="00332AA8" w:rsidRPr="009B053A" w:rsidRDefault="00332AA8" w:rsidP="00332AA8">
            <w:pPr>
              <w:rPr>
                <w:rFonts w:ascii="Arial" w:hAnsi="Arial"/>
                <w:sz w:val="16"/>
                <w:szCs w:val="16"/>
              </w:rPr>
            </w:pPr>
            <w:r w:rsidRPr="009B053A">
              <w:rPr>
                <w:rFonts w:ascii="Arial" w:hAnsi="Arial"/>
                <w:sz w:val="16"/>
                <w:szCs w:val="16"/>
              </w:rPr>
              <w:t>R5-226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935FD9" w14:textId="79A869E9" w:rsidR="00332AA8" w:rsidRPr="009B053A" w:rsidRDefault="00332AA8" w:rsidP="00332AA8">
            <w:pPr>
              <w:rPr>
                <w:rFonts w:ascii="Arial" w:hAnsi="Arial"/>
                <w:sz w:val="16"/>
                <w:szCs w:val="16"/>
              </w:rPr>
            </w:pPr>
            <w:r w:rsidRPr="009B053A">
              <w:rPr>
                <w:rFonts w:ascii="Arial" w:hAnsi="Arial"/>
                <w:sz w:val="16"/>
                <w:szCs w:val="16"/>
              </w:rPr>
              <w:t>14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D0E112"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575631" w14:textId="4CF414DE"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9269F2" w14:textId="5A32FFFB" w:rsidR="00332AA8" w:rsidRPr="009B053A" w:rsidRDefault="00332AA8" w:rsidP="00332AA8">
            <w:pPr>
              <w:rPr>
                <w:rFonts w:ascii="Arial" w:hAnsi="Arial"/>
                <w:sz w:val="16"/>
                <w:szCs w:val="16"/>
              </w:rPr>
            </w:pPr>
            <w:r w:rsidRPr="009B053A">
              <w:rPr>
                <w:rFonts w:ascii="Arial" w:hAnsi="Arial"/>
                <w:sz w:val="16"/>
                <w:szCs w:val="16"/>
              </w:rPr>
              <w:t>New test case addition: 6.5B.2.4.1a Spectrum emissions mask with Power Boost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F74214" w14:textId="77777777" w:rsidR="00332AA8" w:rsidRPr="009B053A" w:rsidRDefault="00332AA8" w:rsidP="00332AA8">
            <w:pPr>
              <w:pStyle w:val="TAL"/>
              <w:rPr>
                <w:sz w:val="16"/>
                <w:szCs w:val="16"/>
              </w:rPr>
            </w:pPr>
            <w:r w:rsidRPr="009B053A">
              <w:rPr>
                <w:sz w:val="16"/>
                <w:szCs w:val="16"/>
              </w:rPr>
              <w:t>17.7.0</w:t>
            </w:r>
          </w:p>
        </w:tc>
      </w:tr>
      <w:tr w:rsidR="00332AA8" w:rsidRPr="009B053A" w14:paraId="67D8754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8C5BA6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8C7F8B"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D05E2F1" w14:textId="172D9A30" w:rsidR="00332AA8" w:rsidRPr="009B053A" w:rsidRDefault="00332AA8" w:rsidP="00332AA8">
            <w:pPr>
              <w:rPr>
                <w:rFonts w:ascii="Arial" w:hAnsi="Arial"/>
                <w:sz w:val="16"/>
                <w:szCs w:val="16"/>
              </w:rPr>
            </w:pPr>
            <w:r w:rsidRPr="009B053A">
              <w:rPr>
                <w:rFonts w:ascii="Arial" w:hAnsi="Arial"/>
                <w:sz w:val="16"/>
                <w:szCs w:val="16"/>
              </w:rPr>
              <w:t>R5-226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E02385" w14:textId="4AD160FD" w:rsidR="00332AA8" w:rsidRPr="009B053A" w:rsidRDefault="00332AA8" w:rsidP="00332AA8">
            <w:pPr>
              <w:rPr>
                <w:rFonts w:ascii="Arial" w:hAnsi="Arial"/>
                <w:sz w:val="16"/>
                <w:szCs w:val="16"/>
              </w:rPr>
            </w:pPr>
            <w:r w:rsidRPr="009B053A">
              <w:rPr>
                <w:rFonts w:ascii="Arial" w:hAnsi="Arial"/>
                <w:sz w:val="16"/>
                <w:szCs w:val="16"/>
              </w:rPr>
              <w:t>14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F9BC7"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C801CC" w14:textId="5D82A9AB"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F9ED83" w14:textId="364E27D7" w:rsidR="00332AA8" w:rsidRPr="009B053A" w:rsidRDefault="00332AA8" w:rsidP="00332AA8">
            <w:pPr>
              <w:rPr>
                <w:rFonts w:ascii="Arial" w:hAnsi="Arial"/>
                <w:sz w:val="16"/>
                <w:szCs w:val="16"/>
              </w:rPr>
            </w:pPr>
            <w:r w:rsidRPr="009B053A">
              <w:rPr>
                <w:rFonts w:ascii="Arial" w:hAnsi="Arial"/>
                <w:sz w:val="16"/>
                <w:szCs w:val="16"/>
              </w:rPr>
              <w:t>New test case addition: 6.5B.3.4.1a Gener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19A4E9" w14:textId="77777777" w:rsidR="00332AA8" w:rsidRPr="009B053A" w:rsidRDefault="00332AA8" w:rsidP="00332AA8">
            <w:pPr>
              <w:pStyle w:val="TAL"/>
              <w:rPr>
                <w:sz w:val="16"/>
                <w:szCs w:val="16"/>
              </w:rPr>
            </w:pPr>
            <w:r w:rsidRPr="009B053A">
              <w:rPr>
                <w:sz w:val="16"/>
                <w:szCs w:val="16"/>
              </w:rPr>
              <w:t>17.7.0</w:t>
            </w:r>
          </w:p>
        </w:tc>
      </w:tr>
      <w:tr w:rsidR="00332AA8" w:rsidRPr="009B053A" w14:paraId="13674B9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6172D21"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B481E"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7A8DEE" w14:textId="4B80EAFE" w:rsidR="00332AA8" w:rsidRPr="009B053A" w:rsidRDefault="00332AA8" w:rsidP="00332AA8">
            <w:pPr>
              <w:rPr>
                <w:rFonts w:ascii="Arial" w:hAnsi="Arial"/>
                <w:sz w:val="16"/>
                <w:szCs w:val="16"/>
              </w:rPr>
            </w:pPr>
            <w:r w:rsidRPr="009B053A">
              <w:rPr>
                <w:rFonts w:ascii="Arial" w:hAnsi="Arial"/>
                <w:sz w:val="16"/>
                <w:szCs w:val="16"/>
              </w:rPr>
              <w:t>R5-226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A38DA5" w14:textId="78B3E434" w:rsidR="00332AA8" w:rsidRPr="009B053A" w:rsidRDefault="00332AA8" w:rsidP="00332AA8">
            <w:pPr>
              <w:rPr>
                <w:rFonts w:ascii="Arial" w:hAnsi="Arial"/>
                <w:sz w:val="16"/>
                <w:szCs w:val="16"/>
              </w:rPr>
            </w:pPr>
            <w:r w:rsidRPr="009B053A">
              <w:rPr>
                <w:rFonts w:ascii="Arial" w:hAnsi="Arial"/>
                <w:sz w:val="16"/>
                <w:szCs w:val="16"/>
              </w:rPr>
              <w:t>14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7DD6E5"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AA0055" w14:textId="28468BFD"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BA182" w14:textId="18BCB2EB" w:rsidR="00332AA8" w:rsidRPr="009B053A" w:rsidRDefault="00332AA8" w:rsidP="00332AA8">
            <w:pPr>
              <w:rPr>
                <w:rFonts w:ascii="Arial" w:hAnsi="Arial"/>
                <w:sz w:val="16"/>
                <w:szCs w:val="16"/>
              </w:rPr>
            </w:pPr>
            <w:r w:rsidRPr="009B053A">
              <w:rPr>
                <w:rFonts w:ascii="Arial" w:hAnsi="Arial"/>
                <w:sz w:val="16"/>
                <w:szCs w:val="16"/>
              </w:rPr>
              <w:t>New test case addition: 6.5B.3.4.2a Spurious emission band UE co-existence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CFCFE4" w14:textId="77777777" w:rsidR="00332AA8" w:rsidRPr="009B053A" w:rsidRDefault="00332AA8" w:rsidP="00332AA8">
            <w:pPr>
              <w:pStyle w:val="TAL"/>
              <w:rPr>
                <w:sz w:val="16"/>
                <w:szCs w:val="16"/>
              </w:rPr>
            </w:pPr>
            <w:r w:rsidRPr="009B053A">
              <w:rPr>
                <w:sz w:val="16"/>
                <w:szCs w:val="16"/>
              </w:rPr>
              <w:t>17.7.0</w:t>
            </w:r>
          </w:p>
        </w:tc>
      </w:tr>
      <w:tr w:rsidR="00332AA8" w:rsidRPr="009B053A" w14:paraId="65A241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CC0A64"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B7880D"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EB3FF4" w14:textId="2BC3FE06" w:rsidR="00332AA8" w:rsidRPr="009B053A" w:rsidRDefault="00332AA8" w:rsidP="00332AA8">
            <w:pPr>
              <w:rPr>
                <w:rFonts w:ascii="Arial" w:hAnsi="Arial"/>
                <w:sz w:val="16"/>
                <w:szCs w:val="16"/>
              </w:rPr>
            </w:pPr>
            <w:r w:rsidRPr="009B053A">
              <w:rPr>
                <w:rFonts w:ascii="Arial" w:hAnsi="Arial"/>
                <w:sz w:val="16"/>
                <w:szCs w:val="16"/>
              </w:rPr>
              <w:t>R5-226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013654" w14:textId="35752E5F" w:rsidR="00332AA8" w:rsidRPr="009B053A" w:rsidRDefault="00332AA8" w:rsidP="00332AA8">
            <w:pPr>
              <w:rPr>
                <w:rFonts w:ascii="Arial" w:hAnsi="Arial"/>
                <w:sz w:val="16"/>
                <w:szCs w:val="16"/>
              </w:rPr>
            </w:pPr>
            <w:r w:rsidRPr="009B053A">
              <w:rPr>
                <w:rFonts w:ascii="Arial" w:hAnsi="Arial"/>
                <w:sz w:val="16"/>
                <w:szCs w:val="16"/>
              </w:rPr>
              <w:t>14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E0152"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D5613D" w14:textId="6B80B499"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00085A" w14:textId="24168128" w:rsidR="00332AA8" w:rsidRPr="009B053A" w:rsidRDefault="00332AA8" w:rsidP="00332AA8">
            <w:pPr>
              <w:rPr>
                <w:rFonts w:ascii="Arial" w:hAnsi="Arial"/>
                <w:sz w:val="16"/>
                <w:szCs w:val="16"/>
              </w:rPr>
            </w:pPr>
            <w:r w:rsidRPr="009B053A">
              <w:rPr>
                <w:rFonts w:ascii="Arial" w:hAnsi="Arial"/>
                <w:sz w:val="16"/>
                <w:szCs w:val="16"/>
              </w:rPr>
              <w:t>New test case addition: 6.5B.4.4a Additional Spurious Emissions with Power Boost for Inter-band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D1818" w14:textId="77777777" w:rsidR="00332AA8" w:rsidRPr="009B053A" w:rsidRDefault="00332AA8" w:rsidP="00332AA8">
            <w:pPr>
              <w:pStyle w:val="TAL"/>
              <w:rPr>
                <w:sz w:val="16"/>
                <w:szCs w:val="16"/>
              </w:rPr>
            </w:pPr>
            <w:r w:rsidRPr="009B053A">
              <w:rPr>
                <w:sz w:val="16"/>
                <w:szCs w:val="16"/>
              </w:rPr>
              <w:t>17.7.0</w:t>
            </w:r>
          </w:p>
        </w:tc>
      </w:tr>
      <w:tr w:rsidR="00332AA8" w:rsidRPr="009B053A" w14:paraId="19338F9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CC29988"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88C441"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DDE740" w14:textId="18F4E74D" w:rsidR="00332AA8" w:rsidRPr="009B053A" w:rsidRDefault="00332AA8" w:rsidP="00332AA8">
            <w:pPr>
              <w:rPr>
                <w:rFonts w:ascii="Arial" w:hAnsi="Arial"/>
                <w:sz w:val="16"/>
                <w:szCs w:val="16"/>
              </w:rPr>
            </w:pPr>
            <w:r w:rsidRPr="009B053A">
              <w:rPr>
                <w:rFonts w:ascii="Arial" w:hAnsi="Arial"/>
                <w:sz w:val="16"/>
                <w:szCs w:val="16"/>
              </w:rPr>
              <w:t>R5-22693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FD62FB" w14:textId="439D335D" w:rsidR="00332AA8" w:rsidRPr="009B053A" w:rsidRDefault="00332AA8" w:rsidP="00332AA8">
            <w:pPr>
              <w:rPr>
                <w:rFonts w:ascii="Arial" w:hAnsi="Arial"/>
                <w:sz w:val="16"/>
                <w:szCs w:val="16"/>
              </w:rPr>
            </w:pPr>
            <w:r w:rsidRPr="009B053A">
              <w:rPr>
                <w:rFonts w:ascii="Arial" w:hAnsi="Arial"/>
                <w:sz w:val="16"/>
                <w:szCs w:val="16"/>
              </w:rPr>
              <w:t>14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CB2420"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35E3DF" w14:textId="00C8524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573D2C7" w14:textId="6E8A1394" w:rsidR="00332AA8" w:rsidRPr="009B053A" w:rsidRDefault="00332AA8" w:rsidP="00332AA8">
            <w:pPr>
              <w:rPr>
                <w:rFonts w:ascii="Arial" w:hAnsi="Arial"/>
                <w:sz w:val="16"/>
                <w:szCs w:val="16"/>
              </w:rPr>
            </w:pPr>
            <w:r w:rsidRPr="009B053A">
              <w:rPr>
                <w:rFonts w:ascii="Arial" w:hAnsi="Arial"/>
                <w:sz w:val="16"/>
                <w:szCs w:val="16"/>
              </w:rPr>
              <w:t>New test case addition: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A044B" w14:textId="77777777" w:rsidR="00332AA8" w:rsidRPr="009B053A" w:rsidRDefault="00332AA8" w:rsidP="00332AA8">
            <w:pPr>
              <w:pStyle w:val="TAL"/>
              <w:rPr>
                <w:sz w:val="16"/>
                <w:szCs w:val="16"/>
              </w:rPr>
            </w:pPr>
            <w:r w:rsidRPr="009B053A">
              <w:rPr>
                <w:sz w:val="16"/>
                <w:szCs w:val="16"/>
              </w:rPr>
              <w:t>17.7.0</w:t>
            </w:r>
          </w:p>
        </w:tc>
      </w:tr>
      <w:tr w:rsidR="00332AA8" w:rsidRPr="009B053A" w14:paraId="356CDB6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A1814E7"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E6D096"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CEF33" w14:textId="065A3484" w:rsidR="00332AA8" w:rsidRPr="009B053A" w:rsidRDefault="00332AA8" w:rsidP="00332AA8">
            <w:pPr>
              <w:rPr>
                <w:rFonts w:ascii="Arial" w:hAnsi="Arial"/>
                <w:sz w:val="16"/>
                <w:szCs w:val="16"/>
              </w:rPr>
            </w:pPr>
            <w:r w:rsidRPr="009B053A">
              <w:rPr>
                <w:rFonts w:ascii="Arial" w:hAnsi="Arial"/>
                <w:sz w:val="16"/>
                <w:szCs w:val="16"/>
              </w:rPr>
              <w:t>R5-226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12FCC" w14:textId="200918F4" w:rsidR="00332AA8" w:rsidRPr="009B053A" w:rsidRDefault="00332AA8" w:rsidP="00332AA8">
            <w:pPr>
              <w:rPr>
                <w:rFonts w:ascii="Arial" w:hAnsi="Arial"/>
                <w:sz w:val="16"/>
                <w:szCs w:val="16"/>
              </w:rPr>
            </w:pPr>
            <w:r w:rsidRPr="009B053A">
              <w:rPr>
                <w:rFonts w:ascii="Arial" w:hAnsi="Arial"/>
                <w:sz w:val="16"/>
                <w:szCs w:val="16"/>
              </w:rPr>
              <w:t>14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238EC3"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2886D0" w14:textId="180F1419"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C8A756" w14:textId="150657A4" w:rsidR="00332AA8" w:rsidRPr="009B053A" w:rsidRDefault="00332AA8" w:rsidP="00332AA8">
            <w:pPr>
              <w:rPr>
                <w:rFonts w:ascii="Arial" w:hAnsi="Arial"/>
                <w:sz w:val="16"/>
                <w:szCs w:val="16"/>
              </w:rPr>
            </w:pPr>
            <w:r w:rsidRPr="009B053A">
              <w:rPr>
                <w:rFonts w:ascii="Arial" w:hAnsi="Arial"/>
                <w:sz w:val="16"/>
                <w:szCs w:val="16"/>
              </w:rPr>
              <w:t>Measurement uncertainties and test tolerances for mpr-PowerBoost tests 6.4B.2.4.1a, 6.5B.2.4.1a, 6.5B.3.4.1a, 6.5B.3.4.2a and 6.5B.4.4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C87CE9" w14:textId="77777777" w:rsidR="00332AA8" w:rsidRPr="009B053A" w:rsidRDefault="00332AA8" w:rsidP="00332AA8">
            <w:pPr>
              <w:pStyle w:val="TAL"/>
              <w:rPr>
                <w:sz w:val="16"/>
                <w:szCs w:val="16"/>
              </w:rPr>
            </w:pPr>
            <w:r w:rsidRPr="009B053A">
              <w:rPr>
                <w:sz w:val="16"/>
                <w:szCs w:val="16"/>
              </w:rPr>
              <w:t>17.7.0</w:t>
            </w:r>
          </w:p>
        </w:tc>
      </w:tr>
      <w:tr w:rsidR="00332AA8" w:rsidRPr="009B053A" w14:paraId="59289B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2AA3D7"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DC2E44"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7EBA0" w14:textId="4D9D60A1" w:rsidR="00332AA8" w:rsidRPr="009B053A" w:rsidRDefault="00332AA8" w:rsidP="00332AA8">
            <w:pPr>
              <w:rPr>
                <w:rFonts w:ascii="Arial" w:hAnsi="Arial"/>
                <w:sz w:val="16"/>
                <w:szCs w:val="16"/>
              </w:rPr>
            </w:pPr>
            <w:r w:rsidRPr="009B053A">
              <w:rPr>
                <w:rFonts w:ascii="Arial" w:hAnsi="Arial"/>
                <w:sz w:val="16"/>
                <w:szCs w:val="16"/>
              </w:rPr>
              <w:t>R5-226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473BF5" w14:textId="1582BEB1" w:rsidR="00332AA8" w:rsidRPr="009B053A" w:rsidRDefault="00332AA8" w:rsidP="00332AA8">
            <w:pPr>
              <w:rPr>
                <w:rFonts w:ascii="Arial" w:hAnsi="Arial"/>
                <w:sz w:val="16"/>
                <w:szCs w:val="16"/>
              </w:rPr>
            </w:pPr>
            <w:r w:rsidRPr="009B053A">
              <w:rPr>
                <w:rFonts w:ascii="Arial" w:hAnsi="Arial"/>
                <w:sz w:val="16"/>
                <w:szCs w:val="16"/>
              </w:rPr>
              <w:t>14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D3EFF6"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96E8E" w14:textId="53DA3F9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334A6" w14:textId="18FA2907" w:rsidR="00332AA8" w:rsidRPr="009B053A" w:rsidRDefault="00332AA8" w:rsidP="00332AA8">
            <w:pPr>
              <w:rPr>
                <w:rFonts w:ascii="Arial" w:hAnsi="Arial"/>
                <w:sz w:val="16"/>
                <w:szCs w:val="16"/>
              </w:rPr>
            </w:pPr>
            <w:r w:rsidRPr="009B053A">
              <w:rPr>
                <w:rFonts w:ascii="Arial" w:hAnsi="Arial"/>
                <w:sz w:val="16"/>
                <w:szCs w:val="16"/>
              </w:rPr>
              <w:t>Measurement uncertainties and test tolerances for test 6.2B.2.4a UE maximum output power reduction enhancements for Inter-Band EN-DC including FR2 (1 NR 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078FE8" w14:textId="77777777" w:rsidR="00332AA8" w:rsidRPr="009B053A" w:rsidRDefault="00332AA8" w:rsidP="00332AA8">
            <w:pPr>
              <w:pStyle w:val="TAL"/>
              <w:rPr>
                <w:sz w:val="16"/>
                <w:szCs w:val="16"/>
              </w:rPr>
            </w:pPr>
            <w:r w:rsidRPr="009B053A">
              <w:rPr>
                <w:sz w:val="16"/>
                <w:szCs w:val="16"/>
              </w:rPr>
              <w:t>17.7.0</w:t>
            </w:r>
          </w:p>
        </w:tc>
      </w:tr>
      <w:tr w:rsidR="00332AA8" w:rsidRPr="009B053A" w14:paraId="0B08880D"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5E971B4"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BBB3CC"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ED75CC" w14:textId="2990CE91" w:rsidR="00332AA8" w:rsidRPr="009B053A" w:rsidRDefault="00332AA8" w:rsidP="00332AA8">
            <w:pPr>
              <w:rPr>
                <w:rFonts w:ascii="Arial" w:hAnsi="Arial"/>
                <w:sz w:val="16"/>
                <w:szCs w:val="16"/>
              </w:rPr>
            </w:pPr>
            <w:r w:rsidRPr="009B053A">
              <w:rPr>
                <w:rFonts w:ascii="Arial" w:hAnsi="Arial"/>
                <w:sz w:val="16"/>
                <w:szCs w:val="16"/>
              </w:rPr>
              <w:t>R5-2270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CCE108" w14:textId="76C65749" w:rsidR="00332AA8" w:rsidRPr="009B053A" w:rsidRDefault="00332AA8" w:rsidP="00332AA8">
            <w:pPr>
              <w:rPr>
                <w:rFonts w:ascii="Arial" w:hAnsi="Arial"/>
                <w:sz w:val="16"/>
                <w:szCs w:val="16"/>
              </w:rPr>
            </w:pPr>
            <w:r w:rsidRPr="009B053A">
              <w:rPr>
                <w:rFonts w:ascii="Arial" w:hAnsi="Arial"/>
                <w:sz w:val="16"/>
                <w:szCs w:val="16"/>
              </w:rPr>
              <w:t>14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E1EC84"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3B3A21" w14:textId="320F825B"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31C3FB" w14:textId="604C3F2E" w:rsidR="00332AA8" w:rsidRPr="009B053A" w:rsidRDefault="00332AA8" w:rsidP="00332AA8">
            <w:pPr>
              <w:rPr>
                <w:rFonts w:ascii="Arial" w:hAnsi="Arial"/>
                <w:sz w:val="16"/>
                <w:szCs w:val="16"/>
              </w:rPr>
            </w:pPr>
            <w:r w:rsidRPr="009B053A">
              <w:rPr>
                <w:rFonts w:ascii="Arial" w:hAnsi="Arial"/>
                <w:sz w:val="16"/>
                <w:szCs w:val="16"/>
              </w:rPr>
              <w:t>Correction to test description of 6.2B.1.4D.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382C4E" w14:textId="77777777" w:rsidR="00332AA8" w:rsidRPr="009B053A" w:rsidRDefault="00332AA8" w:rsidP="00332AA8">
            <w:pPr>
              <w:pStyle w:val="TAL"/>
              <w:rPr>
                <w:sz w:val="16"/>
                <w:szCs w:val="16"/>
              </w:rPr>
            </w:pPr>
            <w:r w:rsidRPr="009B053A">
              <w:rPr>
                <w:sz w:val="16"/>
                <w:szCs w:val="16"/>
              </w:rPr>
              <w:t>17.7.0</w:t>
            </w:r>
          </w:p>
        </w:tc>
      </w:tr>
      <w:tr w:rsidR="00332AA8" w:rsidRPr="009B053A" w14:paraId="0C18888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1581AC9"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08767A"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BB5D78C" w14:textId="33514E7E" w:rsidR="00332AA8" w:rsidRPr="009B053A" w:rsidRDefault="00332AA8" w:rsidP="00332AA8">
            <w:pPr>
              <w:rPr>
                <w:rFonts w:ascii="Arial" w:hAnsi="Arial"/>
                <w:sz w:val="16"/>
                <w:szCs w:val="16"/>
              </w:rPr>
            </w:pPr>
            <w:r w:rsidRPr="009B053A">
              <w:rPr>
                <w:rFonts w:ascii="Arial" w:hAnsi="Arial"/>
                <w:sz w:val="16"/>
                <w:szCs w:val="16"/>
              </w:rPr>
              <w:t>R5-2272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1AFCA9" w14:textId="1808BA32" w:rsidR="00332AA8" w:rsidRPr="009B053A" w:rsidRDefault="00332AA8" w:rsidP="00332AA8">
            <w:pPr>
              <w:rPr>
                <w:rFonts w:ascii="Arial" w:hAnsi="Arial"/>
                <w:sz w:val="16"/>
                <w:szCs w:val="16"/>
              </w:rPr>
            </w:pPr>
            <w:r w:rsidRPr="009B053A">
              <w:rPr>
                <w:rFonts w:ascii="Arial" w:hAnsi="Arial"/>
                <w:sz w:val="16"/>
                <w:szCs w:val="16"/>
              </w:rPr>
              <w:t>14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BC154"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147680" w14:textId="21DBE18A"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12F52E" w14:textId="4AB0E40D" w:rsidR="00332AA8" w:rsidRPr="009B053A" w:rsidRDefault="00332AA8" w:rsidP="00332AA8">
            <w:pPr>
              <w:rPr>
                <w:rFonts w:ascii="Arial" w:hAnsi="Arial"/>
                <w:sz w:val="16"/>
                <w:szCs w:val="16"/>
              </w:rPr>
            </w:pPr>
            <w:r w:rsidRPr="009B053A">
              <w:rPr>
                <w:rFonts w:ascii="Arial" w:hAnsi="Arial"/>
                <w:sz w:val="16"/>
                <w:szCs w:val="16"/>
              </w:rPr>
              <w:t>Corrections on reference sensitivity test requirements for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548FAD" w14:textId="77777777" w:rsidR="00332AA8" w:rsidRPr="009B053A" w:rsidRDefault="00332AA8" w:rsidP="00332AA8">
            <w:pPr>
              <w:pStyle w:val="TAL"/>
              <w:rPr>
                <w:sz w:val="16"/>
                <w:szCs w:val="16"/>
              </w:rPr>
            </w:pPr>
            <w:r w:rsidRPr="009B053A">
              <w:rPr>
                <w:sz w:val="16"/>
                <w:szCs w:val="16"/>
              </w:rPr>
              <w:t>17.7.0</w:t>
            </w:r>
          </w:p>
        </w:tc>
      </w:tr>
      <w:tr w:rsidR="00332AA8" w:rsidRPr="009B053A" w14:paraId="4AF1742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43AD271" w14:textId="77777777" w:rsidR="00332AA8" w:rsidRPr="009B053A" w:rsidRDefault="00332AA8" w:rsidP="00332AA8">
            <w:pPr>
              <w:pStyle w:val="TAL"/>
              <w:rPr>
                <w:sz w:val="16"/>
                <w:szCs w:val="16"/>
              </w:rPr>
            </w:pPr>
            <w:r w:rsidRPr="009B053A">
              <w:rPr>
                <w:sz w:val="16"/>
                <w:szCs w:val="16"/>
              </w:rPr>
              <w:lastRenderedPageBreak/>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A80C19"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E5063A" w14:textId="513D0BFE" w:rsidR="00332AA8" w:rsidRPr="009B053A" w:rsidRDefault="00332AA8" w:rsidP="00332AA8">
            <w:pPr>
              <w:rPr>
                <w:rFonts w:ascii="Arial" w:hAnsi="Arial"/>
                <w:sz w:val="16"/>
                <w:szCs w:val="16"/>
              </w:rPr>
            </w:pPr>
            <w:r w:rsidRPr="009B053A">
              <w:rPr>
                <w:rFonts w:ascii="Arial" w:hAnsi="Arial"/>
                <w:sz w:val="16"/>
                <w:szCs w:val="16"/>
              </w:rPr>
              <w:t>R5-227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2CD5AF" w14:textId="0B6828A7" w:rsidR="00332AA8" w:rsidRPr="009B053A" w:rsidRDefault="00332AA8" w:rsidP="00332AA8">
            <w:pPr>
              <w:rPr>
                <w:rFonts w:ascii="Arial" w:hAnsi="Arial"/>
                <w:sz w:val="16"/>
                <w:szCs w:val="16"/>
              </w:rPr>
            </w:pPr>
            <w:r w:rsidRPr="009B053A">
              <w:rPr>
                <w:rFonts w:ascii="Arial" w:hAnsi="Arial"/>
                <w:sz w:val="16"/>
                <w:szCs w:val="16"/>
              </w:rPr>
              <w:t>14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0E62BB"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EE76B4" w14:textId="35EC4704"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C97E7" w14:textId="7E4BC017" w:rsidR="00332AA8" w:rsidRPr="009B053A" w:rsidRDefault="00332AA8" w:rsidP="00332AA8">
            <w:pPr>
              <w:rPr>
                <w:rFonts w:ascii="Arial" w:hAnsi="Arial"/>
                <w:sz w:val="16"/>
                <w:szCs w:val="16"/>
              </w:rPr>
            </w:pPr>
            <w:r w:rsidRPr="009B053A">
              <w:rPr>
                <w:rFonts w:ascii="Arial" w:hAnsi="Arial"/>
                <w:sz w:val="16"/>
                <w:szCs w:val="16"/>
              </w:rPr>
              <w:t>Corrections on reference sensitivity test requirements on TT for DC_28A_n7A-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6C61D2" w14:textId="77777777" w:rsidR="00332AA8" w:rsidRPr="009B053A" w:rsidRDefault="00332AA8" w:rsidP="00332AA8">
            <w:pPr>
              <w:pStyle w:val="TAL"/>
              <w:rPr>
                <w:sz w:val="16"/>
                <w:szCs w:val="16"/>
              </w:rPr>
            </w:pPr>
            <w:r w:rsidRPr="009B053A">
              <w:rPr>
                <w:sz w:val="16"/>
                <w:szCs w:val="16"/>
              </w:rPr>
              <w:t>17.7.0</w:t>
            </w:r>
          </w:p>
        </w:tc>
      </w:tr>
      <w:tr w:rsidR="00332AA8" w:rsidRPr="009B053A" w14:paraId="0C66AE8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C01E538"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C36225"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599063F" w14:textId="2E01EF68" w:rsidR="00332AA8" w:rsidRPr="009B053A" w:rsidRDefault="00332AA8" w:rsidP="00332AA8">
            <w:pPr>
              <w:rPr>
                <w:rFonts w:ascii="Arial" w:hAnsi="Arial"/>
                <w:sz w:val="16"/>
                <w:szCs w:val="16"/>
              </w:rPr>
            </w:pPr>
            <w:r w:rsidRPr="009B053A">
              <w:rPr>
                <w:rFonts w:ascii="Arial" w:hAnsi="Arial"/>
                <w:sz w:val="16"/>
                <w:szCs w:val="16"/>
              </w:rPr>
              <w:t>R5-227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9192CD" w14:textId="446D2EB5" w:rsidR="00332AA8" w:rsidRPr="009B053A" w:rsidRDefault="00332AA8" w:rsidP="00332AA8">
            <w:pPr>
              <w:rPr>
                <w:rFonts w:ascii="Arial" w:hAnsi="Arial"/>
                <w:sz w:val="16"/>
                <w:szCs w:val="16"/>
              </w:rPr>
            </w:pPr>
            <w:r w:rsidRPr="009B053A">
              <w:rPr>
                <w:rFonts w:ascii="Arial" w:hAnsi="Arial"/>
                <w:sz w:val="16"/>
                <w:szCs w:val="16"/>
              </w:rPr>
              <w:t>15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99C3C"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AB9ADD" w14:textId="2BA5AFD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60EDDF" w14:textId="347889C5" w:rsidR="00332AA8" w:rsidRPr="009B053A" w:rsidRDefault="00332AA8" w:rsidP="00332AA8">
            <w:pPr>
              <w:rPr>
                <w:rFonts w:ascii="Arial" w:hAnsi="Arial"/>
                <w:sz w:val="16"/>
                <w:szCs w:val="16"/>
              </w:rPr>
            </w:pPr>
            <w:r w:rsidRPr="009B053A">
              <w:rPr>
                <w:rFonts w:ascii="Arial" w:hAnsi="Arial"/>
                <w:sz w:val="16"/>
                <w:szCs w:val="16"/>
              </w:rPr>
              <w:t>Corrections on reference sensitivity test requirements on TT for R15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9258D4" w14:textId="77777777" w:rsidR="00332AA8" w:rsidRPr="009B053A" w:rsidRDefault="00332AA8" w:rsidP="00332AA8">
            <w:pPr>
              <w:pStyle w:val="TAL"/>
              <w:rPr>
                <w:sz w:val="16"/>
                <w:szCs w:val="16"/>
              </w:rPr>
            </w:pPr>
            <w:r w:rsidRPr="009B053A">
              <w:rPr>
                <w:sz w:val="16"/>
                <w:szCs w:val="16"/>
              </w:rPr>
              <w:t>17.7.0</w:t>
            </w:r>
          </w:p>
        </w:tc>
      </w:tr>
      <w:tr w:rsidR="00332AA8" w:rsidRPr="009B053A" w14:paraId="4BC16BD7"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A42785D"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06346"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BD45F3" w14:textId="1B4A4459" w:rsidR="00332AA8" w:rsidRPr="009B053A" w:rsidRDefault="00332AA8" w:rsidP="00332AA8">
            <w:pPr>
              <w:rPr>
                <w:rFonts w:ascii="Arial" w:hAnsi="Arial"/>
                <w:sz w:val="16"/>
                <w:szCs w:val="16"/>
              </w:rPr>
            </w:pPr>
            <w:r w:rsidRPr="009B053A">
              <w:rPr>
                <w:rFonts w:ascii="Arial" w:hAnsi="Arial"/>
                <w:sz w:val="16"/>
                <w:szCs w:val="16"/>
              </w:rPr>
              <w:t>R5-227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316D19" w14:textId="0E56CB82" w:rsidR="00332AA8" w:rsidRPr="009B053A" w:rsidRDefault="00332AA8" w:rsidP="00332AA8">
            <w:pPr>
              <w:rPr>
                <w:rFonts w:ascii="Arial" w:hAnsi="Arial"/>
                <w:sz w:val="16"/>
                <w:szCs w:val="16"/>
              </w:rPr>
            </w:pPr>
            <w:r w:rsidRPr="009B053A">
              <w:rPr>
                <w:rFonts w:ascii="Arial" w:hAnsi="Arial"/>
                <w:sz w:val="16"/>
                <w:szCs w:val="16"/>
              </w:rPr>
              <w:t>15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330830"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CDE472" w14:textId="32C9E0E4"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19613" w14:textId="294CA800" w:rsidR="00332AA8" w:rsidRPr="009B053A" w:rsidRDefault="00332AA8" w:rsidP="00332AA8">
            <w:pPr>
              <w:rPr>
                <w:rFonts w:ascii="Arial" w:hAnsi="Arial"/>
                <w:sz w:val="16"/>
                <w:szCs w:val="16"/>
              </w:rPr>
            </w:pPr>
            <w:r w:rsidRPr="009B053A">
              <w:rPr>
                <w:rFonts w:ascii="Arial" w:hAnsi="Arial"/>
                <w:sz w:val="16"/>
                <w:szCs w:val="16"/>
              </w:rPr>
              <w:t>Corrections on REFSEN for inter-band CA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A71445" w14:textId="77777777" w:rsidR="00332AA8" w:rsidRPr="009B053A" w:rsidRDefault="00332AA8" w:rsidP="00332AA8">
            <w:pPr>
              <w:pStyle w:val="TAL"/>
              <w:rPr>
                <w:sz w:val="16"/>
                <w:szCs w:val="16"/>
              </w:rPr>
            </w:pPr>
            <w:r w:rsidRPr="009B053A">
              <w:rPr>
                <w:sz w:val="16"/>
                <w:szCs w:val="16"/>
              </w:rPr>
              <w:t>17.7.0</w:t>
            </w:r>
          </w:p>
        </w:tc>
      </w:tr>
      <w:tr w:rsidR="00332AA8" w:rsidRPr="009B053A" w14:paraId="755ED4A2"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2E99A"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D89243"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6FDB99" w14:textId="0B2CBC76" w:rsidR="00332AA8" w:rsidRPr="009B053A" w:rsidRDefault="00332AA8" w:rsidP="00332AA8">
            <w:pPr>
              <w:rPr>
                <w:rFonts w:ascii="Arial" w:hAnsi="Arial"/>
                <w:sz w:val="16"/>
                <w:szCs w:val="16"/>
              </w:rPr>
            </w:pPr>
            <w:r w:rsidRPr="009B053A">
              <w:rPr>
                <w:rFonts w:ascii="Arial" w:hAnsi="Arial"/>
                <w:sz w:val="16"/>
                <w:szCs w:val="16"/>
              </w:rPr>
              <w:t>R5-2272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84C74" w14:textId="05C55A2E" w:rsidR="00332AA8" w:rsidRPr="009B053A" w:rsidRDefault="00332AA8" w:rsidP="00332AA8">
            <w:pPr>
              <w:rPr>
                <w:rFonts w:ascii="Arial" w:hAnsi="Arial"/>
                <w:sz w:val="16"/>
                <w:szCs w:val="16"/>
              </w:rPr>
            </w:pPr>
            <w:r w:rsidRPr="009B053A">
              <w:rPr>
                <w:rFonts w:ascii="Arial" w:hAnsi="Arial"/>
                <w:sz w:val="16"/>
                <w:szCs w:val="16"/>
              </w:rPr>
              <w:t>15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6A9F01C"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6D204A" w14:textId="7F2157E5"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7C809C" w14:textId="30DECDF7" w:rsidR="00332AA8" w:rsidRPr="009B053A" w:rsidRDefault="00332AA8" w:rsidP="00332AA8">
            <w:pPr>
              <w:rPr>
                <w:rFonts w:ascii="Arial" w:hAnsi="Arial"/>
                <w:sz w:val="16"/>
                <w:szCs w:val="16"/>
              </w:rPr>
            </w:pPr>
            <w:r w:rsidRPr="009B053A">
              <w:rPr>
                <w:rFonts w:ascii="Arial" w:hAnsi="Arial"/>
                <w:sz w:val="16"/>
                <w:szCs w:val="16"/>
              </w:rPr>
              <w:t>Corrections on test configuration table in spurious emission band UE co-existence for Rel-17 inter-band EN-DC configu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5ED6AE" w14:textId="77777777" w:rsidR="00332AA8" w:rsidRPr="009B053A" w:rsidRDefault="00332AA8" w:rsidP="00332AA8">
            <w:pPr>
              <w:pStyle w:val="TAL"/>
              <w:rPr>
                <w:sz w:val="16"/>
                <w:szCs w:val="16"/>
              </w:rPr>
            </w:pPr>
            <w:r w:rsidRPr="009B053A">
              <w:rPr>
                <w:sz w:val="16"/>
                <w:szCs w:val="16"/>
              </w:rPr>
              <w:t>17.7.0</w:t>
            </w:r>
          </w:p>
        </w:tc>
      </w:tr>
      <w:tr w:rsidR="00332AA8" w:rsidRPr="009B053A" w14:paraId="748456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2103BC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D1C437"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614F0B" w14:textId="4E46C233" w:rsidR="00332AA8" w:rsidRPr="009B053A" w:rsidRDefault="00332AA8" w:rsidP="00332AA8">
            <w:pPr>
              <w:rPr>
                <w:rFonts w:ascii="Arial" w:hAnsi="Arial"/>
                <w:sz w:val="16"/>
                <w:szCs w:val="16"/>
              </w:rPr>
            </w:pPr>
            <w:r w:rsidRPr="009B053A">
              <w:rPr>
                <w:rFonts w:ascii="Arial" w:hAnsi="Arial"/>
                <w:sz w:val="16"/>
                <w:szCs w:val="16"/>
              </w:rPr>
              <w:t>R5-2272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222365" w14:textId="3D35ED71" w:rsidR="00332AA8" w:rsidRPr="009B053A" w:rsidRDefault="00332AA8" w:rsidP="00332AA8">
            <w:pPr>
              <w:rPr>
                <w:rFonts w:ascii="Arial" w:hAnsi="Arial"/>
                <w:sz w:val="16"/>
                <w:szCs w:val="16"/>
              </w:rPr>
            </w:pPr>
            <w:r w:rsidRPr="009B053A">
              <w:rPr>
                <w:rFonts w:ascii="Arial" w:hAnsi="Arial"/>
                <w:sz w:val="16"/>
                <w:szCs w:val="16"/>
              </w:rPr>
              <w:t>15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B4E80F" w14:textId="77777777" w:rsidR="00332AA8" w:rsidRPr="009B053A" w:rsidRDefault="00332AA8" w:rsidP="00332AA8">
            <w:pPr>
              <w:rPr>
                <w:rFonts w:ascii="Arial" w:hAnsi="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73F6C" w14:textId="58E2EEA0"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88E003" w14:textId="2FAF8F3C" w:rsidR="00332AA8" w:rsidRPr="009B053A" w:rsidRDefault="00332AA8" w:rsidP="00332AA8">
            <w:pPr>
              <w:rPr>
                <w:rFonts w:ascii="Arial" w:hAnsi="Arial"/>
                <w:sz w:val="16"/>
                <w:szCs w:val="16"/>
              </w:rPr>
            </w:pPr>
            <w:r w:rsidRPr="009B053A">
              <w:rPr>
                <w:rFonts w:ascii="Arial" w:hAnsi="Arial"/>
                <w:sz w:val="16"/>
                <w:szCs w:val="16"/>
              </w:rPr>
              <w:t>Corrections on general description for MSD test frequenc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069B66" w14:textId="77777777" w:rsidR="00332AA8" w:rsidRPr="009B053A" w:rsidRDefault="00332AA8" w:rsidP="00332AA8">
            <w:pPr>
              <w:pStyle w:val="TAL"/>
              <w:rPr>
                <w:sz w:val="16"/>
                <w:szCs w:val="16"/>
              </w:rPr>
            </w:pPr>
            <w:r w:rsidRPr="009B053A">
              <w:rPr>
                <w:sz w:val="16"/>
                <w:szCs w:val="16"/>
              </w:rPr>
              <w:t>17.7.0</w:t>
            </w:r>
          </w:p>
        </w:tc>
      </w:tr>
      <w:tr w:rsidR="00332AA8" w:rsidRPr="009B053A" w14:paraId="7E63D11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3F33F54"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D13CE0"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194286" w14:textId="0B94F55F" w:rsidR="00332AA8" w:rsidRPr="009B053A" w:rsidRDefault="00332AA8" w:rsidP="00332AA8">
            <w:pPr>
              <w:rPr>
                <w:rFonts w:ascii="Arial" w:hAnsi="Arial"/>
                <w:sz w:val="16"/>
                <w:szCs w:val="16"/>
              </w:rPr>
            </w:pPr>
            <w:r w:rsidRPr="009B053A">
              <w:rPr>
                <w:rFonts w:ascii="Arial" w:hAnsi="Arial"/>
                <w:sz w:val="16"/>
                <w:szCs w:val="16"/>
              </w:rPr>
              <w:t>R5-2277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1A1747" w14:textId="14E96384" w:rsidR="00332AA8" w:rsidRPr="009B053A" w:rsidRDefault="00332AA8" w:rsidP="00332AA8">
            <w:pPr>
              <w:rPr>
                <w:rFonts w:ascii="Arial" w:hAnsi="Arial"/>
                <w:sz w:val="16"/>
                <w:szCs w:val="16"/>
              </w:rPr>
            </w:pPr>
            <w:r w:rsidRPr="009B053A">
              <w:rPr>
                <w:rFonts w:ascii="Arial" w:hAnsi="Arial"/>
                <w:sz w:val="16"/>
                <w:szCs w:val="16"/>
              </w:rPr>
              <w:t>14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FBB75D" w14:textId="589B8E4D"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B649F2" w14:textId="62AF0786"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3F969E" w14:textId="6AA2CC57" w:rsidR="00332AA8" w:rsidRPr="009B053A" w:rsidRDefault="00332AA8" w:rsidP="00332AA8">
            <w:pPr>
              <w:rPr>
                <w:rFonts w:ascii="Arial" w:hAnsi="Arial"/>
                <w:sz w:val="16"/>
                <w:szCs w:val="16"/>
              </w:rPr>
            </w:pPr>
            <w:r w:rsidRPr="009B053A">
              <w:rPr>
                <w:rFonts w:ascii="Arial" w:hAnsi="Arial"/>
                <w:sz w:val="16"/>
                <w:szCs w:val="16"/>
              </w:rPr>
              <w:t>7.3B.2 cleaning up_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1ECBC" w14:textId="77777777" w:rsidR="00332AA8" w:rsidRPr="009B053A" w:rsidRDefault="00332AA8" w:rsidP="00332AA8">
            <w:pPr>
              <w:pStyle w:val="TAL"/>
              <w:rPr>
                <w:sz w:val="16"/>
                <w:szCs w:val="16"/>
              </w:rPr>
            </w:pPr>
            <w:r w:rsidRPr="009B053A">
              <w:rPr>
                <w:sz w:val="16"/>
                <w:szCs w:val="16"/>
              </w:rPr>
              <w:t>17.7.0</w:t>
            </w:r>
          </w:p>
        </w:tc>
      </w:tr>
      <w:tr w:rsidR="00332AA8" w:rsidRPr="009B053A" w14:paraId="7D51D80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708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9B8BA2"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48C693" w14:textId="6C9604FE" w:rsidR="00332AA8" w:rsidRPr="009B053A" w:rsidRDefault="00332AA8" w:rsidP="00332AA8">
            <w:pPr>
              <w:rPr>
                <w:rFonts w:ascii="Arial" w:hAnsi="Arial"/>
                <w:sz w:val="16"/>
                <w:szCs w:val="16"/>
              </w:rPr>
            </w:pPr>
            <w:r w:rsidRPr="009B053A">
              <w:rPr>
                <w:rFonts w:ascii="Arial" w:hAnsi="Arial"/>
                <w:sz w:val="16"/>
                <w:szCs w:val="16"/>
              </w:rPr>
              <w:t>R5-2277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F6F7DB" w14:textId="6FC07A91" w:rsidR="00332AA8" w:rsidRPr="009B053A" w:rsidRDefault="00332AA8" w:rsidP="00332AA8">
            <w:pPr>
              <w:rPr>
                <w:rFonts w:ascii="Arial" w:hAnsi="Arial"/>
                <w:sz w:val="16"/>
                <w:szCs w:val="16"/>
              </w:rPr>
            </w:pPr>
            <w:r w:rsidRPr="009B053A">
              <w:rPr>
                <w:rFonts w:ascii="Arial" w:hAnsi="Arial"/>
                <w:sz w:val="16"/>
                <w:szCs w:val="16"/>
              </w:rPr>
              <w:t>14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8F492E" w14:textId="462AF32D"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71B2B" w14:textId="78BFF1C4"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D9EF9A" w14:textId="6A240465" w:rsidR="00332AA8" w:rsidRPr="009B053A" w:rsidRDefault="00332AA8" w:rsidP="00332AA8">
            <w:pPr>
              <w:rPr>
                <w:rFonts w:ascii="Arial" w:hAnsi="Arial"/>
                <w:sz w:val="16"/>
                <w:szCs w:val="16"/>
              </w:rPr>
            </w:pPr>
            <w:r w:rsidRPr="009B053A">
              <w:rPr>
                <w:rFonts w:ascii="Arial" w:hAnsi="Arial"/>
                <w:sz w:val="16"/>
                <w:szCs w:val="16"/>
              </w:rPr>
              <w:t>Clean-up pending R15 configurations in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C9BC83" w14:textId="77777777" w:rsidR="00332AA8" w:rsidRPr="009B053A" w:rsidRDefault="00332AA8" w:rsidP="00332AA8">
            <w:pPr>
              <w:pStyle w:val="TAL"/>
              <w:rPr>
                <w:sz w:val="16"/>
                <w:szCs w:val="16"/>
              </w:rPr>
            </w:pPr>
            <w:r w:rsidRPr="009B053A">
              <w:rPr>
                <w:sz w:val="16"/>
                <w:szCs w:val="16"/>
              </w:rPr>
              <w:t>17.7.0</w:t>
            </w:r>
          </w:p>
        </w:tc>
      </w:tr>
      <w:tr w:rsidR="00332AA8" w:rsidRPr="009B053A" w14:paraId="284B56E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7DABBEC"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82BF8"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6B9DC4" w14:textId="524A690D" w:rsidR="00332AA8" w:rsidRPr="009B053A" w:rsidRDefault="00332AA8" w:rsidP="00332AA8">
            <w:pPr>
              <w:rPr>
                <w:rFonts w:ascii="Arial" w:hAnsi="Arial"/>
                <w:sz w:val="16"/>
                <w:szCs w:val="16"/>
              </w:rPr>
            </w:pPr>
            <w:r w:rsidRPr="009B053A">
              <w:rPr>
                <w:rFonts w:ascii="Arial" w:hAnsi="Arial"/>
                <w:sz w:val="16"/>
                <w:szCs w:val="16"/>
              </w:rPr>
              <w:t>R5-227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0256C" w14:textId="76AAE609" w:rsidR="00332AA8" w:rsidRPr="009B053A" w:rsidRDefault="00332AA8" w:rsidP="00332AA8">
            <w:pPr>
              <w:rPr>
                <w:rFonts w:ascii="Arial" w:hAnsi="Arial"/>
                <w:sz w:val="16"/>
                <w:szCs w:val="16"/>
              </w:rPr>
            </w:pPr>
            <w:r w:rsidRPr="009B053A">
              <w:rPr>
                <w:rFonts w:ascii="Arial" w:hAnsi="Arial"/>
                <w:sz w:val="16"/>
                <w:szCs w:val="16"/>
              </w:rPr>
              <w:t>14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F86312" w14:textId="1547CE99"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FD8447" w14:textId="7ECD89A3"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C8705C" w14:textId="067028C1" w:rsidR="00332AA8" w:rsidRPr="009B053A" w:rsidRDefault="00332AA8" w:rsidP="00332AA8">
            <w:pPr>
              <w:rPr>
                <w:rFonts w:ascii="Arial" w:hAnsi="Arial"/>
                <w:sz w:val="16"/>
                <w:szCs w:val="16"/>
              </w:rPr>
            </w:pPr>
            <w:r w:rsidRPr="009B053A">
              <w:rPr>
                <w:rFonts w:ascii="Arial" w:hAnsi="Arial"/>
                <w:sz w:val="16"/>
                <w:szCs w:val="16"/>
              </w:rPr>
              <w:t>Update Ref sense for R15 comb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8B47BA" w14:textId="77777777" w:rsidR="00332AA8" w:rsidRPr="009B053A" w:rsidRDefault="00332AA8" w:rsidP="00332AA8">
            <w:pPr>
              <w:pStyle w:val="TAL"/>
              <w:rPr>
                <w:sz w:val="16"/>
                <w:szCs w:val="16"/>
              </w:rPr>
            </w:pPr>
            <w:r w:rsidRPr="009B053A">
              <w:rPr>
                <w:sz w:val="16"/>
                <w:szCs w:val="16"/>
              </w:rPr>
              <w:t>17.7.0</w:t>
            </w:r>
          </w:p>
        </w:tc>
      </w:tr>
      <w:tr w:rsidR="00332AA8" w:rsidRPr="009B053A" w14:paraId="01DEFFA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D52B051"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42F4AF"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B1AEB8" w14:textId="0BACFD67" w:rsidR="00332AA8" w:rsidRPr="009B053A" w:rsidRDefault="00332AA8" w:rsidP="00332AA8">
            <w:pPr>
              <w:rPr>
                <w:rFonts w:ascii="Arial" w:hAnsi="Arial"/>
                <w:sz w:val="16"/>
                <w:szCs w:val="16"/>
              </w:rPr>
            </w:pPr>
            <w:r w:rsidRPr="009B053A">
              <w:rPr>
                <w:rFonts w:ascii="Arial" w:hAnsi="Arial"/>
                <w:sz w:val="16"/>
                <w:szCs w:val="16"/>
              </w:rPr>
              <w:t>R5-227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88BE2E" w14:textId="2E262C0D" w:rsidR="00332AA8" w:rsidRPr="009B053A" w:rsidRDefault="00332AA8" w:rsidP="00332AA8">
            <w:pPr>
              <w:rPr>
                <w:rFonts w:ascii="Arial" w:hAnsi="Arial"/>
                <w:sz w:val="16"/>
                <w:szCs w:val="16"/>
              </w:rPr>
            </w:pPr>
            <w:r w:rsidRPr="009B053A">
              <w:rPr>
                <w:rFonts w:ascii="Arial" w:hAnsi="Arial"/>
                <w:sz w:val="16"/>
                <w:szCs w:val="16"/>
              </w:rPr>
              <w:t>15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F4D5C8" w14:textId="0974AFB0"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A4927" w14:textId="5C84B8EB"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951B70" w14:textId="14DD1611" w:rsidR="00332AA8" w:rsidRPr="009B053A" w:rsidRDefault="00332AA8" w:rsidP="00332AA8">
            <w:pPr>
              <w:rPr>
                <w:rFonts w:ascii="Arial" w:hAnsi="Arial"/>
                <w:sz w:val="16"/>
                <w:szCs w:val="16"/>
              </w:rPr>
            </w:pPr>
            <w:r w:rsidRPr="009B053A">
              <w:rPr>
                <w:rFonts w:ascii="Arial" w:hAnsi="Arial"/>
                <w:sz w:val="16"/>
                <w:szCs w:val="16"/>
              </w:rPr>
              <w:t>Updated to clause 5 for simultaneous</w:t>
            </w:r>
            <w:r w:rsidR="001A0796" w:rsidRPr="009B053A">
              <w:rPr>
                <w:rFonts w:ascii="Arial" w:hAnsi="Arial"/>
                <w:sz w:val="16"/>
                <w:szCs w:val="16"/>
              </w:rPr>
              <w:t xml:space="preserve"> </w:t>
            </w:r>
            <w:r w:rsidRPr="009B053A">
              <w:rPr>
                <w:rFonts w:ascii="Arial" w:hAnsi="Arial"/>
                <w:sz w:val="16"/>
                <w:szCs w:val="16"/>
              </w:rPr>
              <w:t>RxTx cla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4A48FE" w14:textId="77777777" w:rsidR="00332AA8" w:rsidRPr="009B053A" w:rsidRDefault="00332AA8" w:rsidP="00332AA8">
            <w:pPr>
              <w:pStyle w:val="TAL"/>
              <w:rPr>
                <w:sz w:val="16"/>
                <w:szCs w:val="16"/>
              </w:rPr>
            </w:pPr>
            <w:r w:rsidRPr="009B053A">
              <w:rPr>
                <w:sz w:val="16"/>
                <w:szCs w:val="16"/>
              </w:rPr>
              <w:t>17.7.0</w:t>
            </w:r>
          </w:p>
        </w:tc>
      </w:tr>
      <w:tr w:rsidR="00332AA8" w:rsidRPr="009B053A" w14:paraId="0176574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303940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B526D8C"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41434A" w14:textId="06821E8E" w:rsidR="00332AA8" w:rsidRPr="009B053A" w:rsidRDefault="00332AA8" w:rsidP="00332AA8">
            <w:pPr>
              <w:rPr>
                <w:rFonts w:ascii="Arial" w:hAnsi="Arial"/>
                <w:sz w:val="16"/>
                <w:szCs w:val="16"/>
              </w:rPr>
            </w:pPr>
            <w:r w:rsidRPr="009B053A">
              <w:rPr>
                <w:rFonts w:ascii="Arial" w:hAnsi="Arial"/>
                <w:sz w:val="16"/>
                <w:szCs w:val="16"/>
              </w:rPr>
              <w:t>R5-2277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BF46E7" w14:textId="6AB7023C" w:rsidR="00332AA8" w:rsidRPr="009B053A" w:rsidRDefault="00332AA8" w:rsidP="00332AA8">
            <w:pPr>
              <w:rPr>
                <w:rFonts w:ascii="Arial" w:hAnsi="Arial"/>
                <w:sz w:val="16"/>
                <w:szCs w:val="16"/>
              </w:rPr>
            </w:pPr>
            <w:r w:rsidRPr="009B053A">
              <w:rPr>
                <w:rFonts w:ascii="Arial" w:hAnsi="Arial"/>
                <w:sz w:val="16"/>
                <w:szCs w:val="16"/>
              </w:rPr>
              <w:t>14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0FB74D" w14:textId="09DDA319"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E554" w14:textId="16C6ADC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25B7FB" w14:textId="6DFED9CC" w:rsidR="00332AA8" w:rsidRPr="009B053A" w:rsidRDefault="00332AA8" w:rsidP="00332AA8">
            <w:pPr>
              <w:rPr>
                <w:rFonts w:ascii="Arial" w:hAnsi="Arial"/>
                <w:sz w:val="16"/>
                <w:szCs w:val="16"/>
              </w:rPr>
            </w:pPr>
            <w:r w:rsidRPr="009B053A">
              <w:rPr>
                <w:rFonts w:ascii="Arial" w:hAnsi="Arial"/>
                <w:sz w:val="16"/>
                <w:szCs w:val="16"/>
              </w:rPr>
              <w:t>Update some frequency selections in test configuration 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100AAD" w14:textId="77777777" w:rsidR="00332AA8" w:rsidRPr="009B053A" w:rsidRDefault="00332AA8" w:rsidP="00332AA8">
            <w:pPr>
              <w:pStyle w:val="TAL"/>
              <w:rPr>
                <w:sz w:val="16"/>
                <w:szCs w:val="16"/>
              </w:rPr>
            </w:pPr>
            <w:r w:rsidRPr="009B053A">
              <w:rPr>
                <w:sz w:val="16"/>
                <w:szCs w:val="16"/>
              </w:rPr>
              <w:t>17.7.0</w:t>
            </w:r>
          </w:p>
        </w:tc>
      </w:tr>
      <w:tr w:rsidR="00332AA8" w:rsidRPr="009B053A" w14:paraId="2A9A8DFF"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3400179D"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96B86F"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2E237F" w14:textId="48DAE1A9" w:rsidR="00332AA8" w:rsidRPr="009B053A" w:rsidRDefault="00332AA8" w:rsidP="00332AA8">
            <w:pPr>
              <w:rPr>
                <w:rFonts w:ascii="Arial" w:hAnsi="Arial"/>
                <w:sz w:val="16"/>
                <w:szCs w:val="16"/>
              </w:rPr>
            </w:pPr>
            <w:r w:rsidRPr="009B053A">
              <w:rPr>
                <w:rFonts w:ascii="Arial" w:hAnsi="Arial"/>
                <w:sz w:val="16"/>
                <w:szCs w:val="16"/>
              </w:rPr>
              <w:t>R5-2277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14A4ED" w14:textId="5F049D61" w:rsidR="00332AA8" w:rsidRPr="009B053A" w:rsidRDefault="00332AA8" w:rsidP="00332AA8">
            <w:pPr>
              <w:rPr>
                <w:rFonts w:ascii="Arial" w:hAnsi="Arial"/>
                <w:sz w:val="16"/>
                <w:szCs w:val="16"/>
              </w:rPr>
            </w:pPr>
            <w:r w:rsidRPr="009B053A">
              <w:rPr>
                <w:rFonts w:ascii="Arial" w:hAnsi="Arial"/>
                <w:sz w:val="16"/>
                <w:szCs w:val="16"/>
              </w:rPr>
              <w:t>14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0812E9" w14:textId="4F166B07"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CA1CF4" w14:textId="2A14CEC0"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C5B233" w14:textId="599BD431" w:rsidR="00332AA8" w:rsidRPr="009B053A" w:rsidRDefault="00332AA8" w:rsidP="00332AA8">
            <w:pPr>
              <w:rPr>
                <w:rFonts w:ascii="Arial" w:hAnsi="Arial"/>
                <w:sz w:val="16"/>
                <w:szCs w:val="16"/>
              </w:rPr>
            </w:pPr>
            <w:r w:rsidRPr="009B053A">
              <w:rPr>
                <w:rFonts w:ascii="Arial" w:hAnsi="Arial"/>
                <w:sz w:val="16"/>
                <w:szCs w:val="16"/>
              </w:rPr>
              <w:t>Addition of new test case 6.3B.1.4_1.4 Minimum output power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524E82" w14:textId="77777777" w:rsidR="00332AA8" w:rsidRPr="009B053A" w:rsidRDefault="00332AA8" w:rsidP="00332AA8">
            <w:pPr>
              <w:pStyle w:val="TAL"/>
              <w:rPr>
                <w:sz w:val="16"/>
                <w:szCs w:val="16"/>
              </w:rPr>
            </w:pPr>
            <w:r w:rsidRPr="009B053A">
              <w:rPr>
                <w:sz w:val="16"/>
                <w:szCs w:val="16"/>
              </w:rPr>
              <w:t>17.7.0</w:t>
            </w:r>
          </w:p>
        </w:tc>
      </w:tr>
      <w:tr w:rsidR="00332AA8" w:rsidRPr="009B053A" w14:paraId="6B5B6AE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6462F08"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8703A6"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A3C48E" w14:textId="100FF374" w:rsidR="00332AA8" w:rsidRPr="009B053A" w:rsidRDefault="00332AA8" w:rsidP="00332AA8">
            <w:pPr>
              <w:rPr>
                <w:rFonts w:ascii="Arial" w:hAnsi="Arial"/>
                <w:sz w:val="16"/>
                <w:szCs w:val="16"/>
              </w:rPr>
            </w:pPr>
            <w:r w:rsidRPr="009B053A">
              <w:rPr>
                <w:rFonts w:ascii="Arial" w:hAnsi="Arial"/>
                <w:sz w:val="16"/>
                <w:szCs w:val="16"/>
              </w:rPr>
              <w:t>R5-2277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B85FD7" w14:textId="7B4C621B" w:rsidR="00332AA8" w:rsidRPr="009B053A" w:rsidRDefault="00332AA8" w:rsidP="00332AA8">
            <w:pPr>
              <w:rPr>
                <w:rFonts w:ascii="Arial" w:hAnsi="Arial"/>
                <w:sz w:val="16"/>
                <w:szCs w:val="16"/>
              </w:rPr>
            </w:pPr>
            <w:r w:rsidRPr="009B053A">
              <w:rPr>
                <w:rFonts w:ascii="Arial" w:hAnsi="Arial"/>
                <w:sz w:val="16"/>
                <w:szCs w:val="16"/>
              </w:rPr>
              <w:t>14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41964B" w14:textId="3C5C9527"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2F9742" w14:textId="46D2D003"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3CA9AE9" w14:textId="041A40B1" w:rsidR="00332AA8" w:rsidRPr="009B053A" w:rsidRDefault="00332AA8" w:rsidP="00332AA8">
            <w:pPr>
              <w:rPr>
                <w:rFonts w:ascii="Arial" w:hAnsi="Arial"/>
                <w:sz w:val="16"/>
                <w:szCs w:val="16"/>
              </w:rPr>
            </w:pPr>
            <w:r w:rsidRPr="009B053A">
              <w:rPr>
                <w:rFonts w:ascii="Arial" w:hAnsi="Arial"/>
                <w:sz w:val="16"/>
                <w:szCs w:val="16"/>
              </w:rPr>
              <w:t>Addition of new test case 6.3B.1.4_1.5 Minimum output power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A5D7F9" w14:textId="77777777" w:rsidR="00332AA8" w:rsidRPr="009B053A" w:rsidRDefault="00332AA8" w:rsidP="00332AA8">
            <w:pPr>
              <w:pStyle w:val="TAL"/>
              <w:rPr>
                <w:sz w:val="16"/>
                <w:szCs w:val="16"/>
              </w:rPr>
            </w:pPr>
            <w:r w:rsidRPr="009B053A">
              <w:rPr>
                <w:sz w:val="16"/>
                <w:szCs w:val="16"/>
              </w:rPr>
              <w:t>17.7.0</w:t>
            </w:r>
          </w:p>
        </w:tc>
      </w:tr>
      <w:tr w:rsidR="00332AA8" w:rsidRPr="009B053A" w14:paraId="5E87D42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2D214570"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071969A"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AB85A2" w14:textId="4EFB6190" w:rsidR="00332AA8" w:rsidRPr="009B053A" w:rsidRDefault="00332AA8" w:rsidP="00332AA8">
            <w:pPr>
              <w:rPr>
                <w:rFonts w:ascii="Arial" w:hAnsi="Arial"/>
                <w:sz w:val="16"/>
                <w:szCs w:val="16"/>
              </w:rPr>
            </w:pPr>
            <w:r w:rsidRPr="009B053A">
              <w:rPr>
                <w:rFonts w:ascii="Arial" w:hAnsi="Arial"/>
                <w:sz w:val="16"/>
                <w:szCs w:val="16"/>
              </w:rPr>
              <w:t>R5-2277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328313" w14:textId="2082CA93" w:rsidR="00332AA8" w:rsidRPr="009B053A" w:rsidRDefault="00332AA8" w:rsidP="00332AA8">
            <w:pPr>
              <w:rPr>
                <w:rFonts w:ascii="Arial" w:hAnsi="Arial"/>
                <w:sz w:val="16"/>
                <w:szCs w:val="16"/>
              </w:rPr>
            </w:pPr>
            <w:r w:rsidRPr="009B053A">
              <w:rPr>
                <w:rFonts w:ascii="Arial" w:hAnsi="Arial"/>
                <w:sz w:val="16"/>
                <w:szCs w:val="16"/>
              </w:rPr>
              <w:t>14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B46F8" w14:textId="54A227D1"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3E747C" w14:textId="6BDE628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9076B1A" w14:textId="26DBE086" w:rsidR="00332AA8" w:rsidRPr="009B053A" w:rsidRDefault="00332AA8" w:rsidP="00332AA8">
            <w:pPr>
              <w:rPr>
                <w:rFonts w:ascii="Arial" w:hAnsi="Arial"/>
                <w:sz w:val="16"/>
                <w:szCs w:val="16"/>
              </w:rPr>
            </w:pPr>
            <w:r w:rsidRPr="009B053A">
              <w:rPr>
                <w:rFonts w:ascii="Arial" w:hAnsi="Arial"/>
                <w:sz w:val="16"/>
                <w:szCs w:val="16"/>
              </w:rPr>
              <w:t>Addition of new test case 6.3B.1.4_1.6 Minimum output power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CA484CF" w14:textId="77777777" w:rsidR="00332AA8" w:rsidRPr="009B053A" w:rsidRDefault="00332AA8" w:rsidP="00332AA8">
            <w:pPr>
              <w:pStyle w:val="TAL"/>
              <w:rPr>
                <w:sz w:val="16"/>
                <w:szCs w:val="16"/>
              </w:rPr>
            </w:pPr>
            <w:r w:rsidRPr="009B053A">
              <w:rPr>
                <w:sz w:val="16"/>
                <w:szCs w:val="16"/>
              </w:rPr>
              <w:t>17.7.0</w:t>
            </w:r>
          </w:p>
        </w:tc>
      </w:tr>
      <w:tr w:rsidR="00332AA8" w:rsidRPr="009B053A" w14:paraId="70F3A59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BE3165E"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DDD615"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6ADDD6" w14:textId="1CDAA28A" w:rsidR="00332AA8" w:rsidRPr="009B053A" w:rsidRDefault="00332AA8" w:rsidP="00332AA8">
            <w:pPr>
              <w:rPr>
                <w:rFonts w:ascii="Arial" w:hAnsi="Arial"/>
                <w:sz w:val="16"/>
                <w:szCs w:val="16"/>
              </w:rPr>
            </w:pPr>
            <w:r w:rsidRPr="009B053A">
              <w:rPr>
                <w:rFonts w:ascii="Arial" w:hAnsi="Arial"/>
                <w:sz w:val="16"/>
                <w:szCs w:val="16"/>
              </w:rPr>
              <w:t>R5-2277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CD3E79" w14:textId="4D76BA92" w:rsidR="00332AA8" w:rsidRPr="009B053A" w:rsidRDefault="00332AA8" w:rsidP="00332AA8">
            <w:pPr>
              <w:rPr>
                <w:rFonts w:ascii="Arial" w:hAnsi="Arial"/>
                <w:sz w:val="16"/>
                <w:szCs w:val="16"/>
              </w:rPr>
            </w:pPr>
            <w:r w:rsidRPr="009B053A">
              <w:rPr>
                <w:rFonts w:ascii="Arial" w:hAnsi="Arial"/>
                <w:sz w:val="16"/>
                <w:szCs w:val="16"/>
              </w:rPr>
              <w:t>14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E278BB" w14:textId="5EE051AC"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3E706F" w14:textId="5EAA1D2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C0547" w14:textId="4EA22AAE" w:rsidR="00332AA8" w:rsidRPr="009B053A" w:rsidRDefault="00332AA8" w:rsidP="00332AA8">
            <w:pPr>
              <w:rPr>
                <w:rFonts w:ascii="Arial" w:hAnsi="Arial"/>
                <w:sz w:val="16"/>
                <w:szCs w:val="16"/>
              </w:rPr>
            </w:pPr>
            <w:r w:rsidRPr="009B053A">
              <w:rPr>
                <w:rFonts w:ascii="Arial" w:hAnsi="Arial"/>
                <w:sz w:val="16"/>
                <w:szCs w:val="16"/>
              </w:rPr>
              <w:t>Addition of new test case 6.3B.1.4_1.7 Minimum output power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133C0E" w14:textId="77777777" w:rsidR="00332AA8" w:rsidRPr="009B053A" w:rsidRDefault="00332AA8" w:rsidP="00332AA8">
            <w:pPr>
              <w:pStyle w:val="TAL"/>
              <w:rPr>
                <w:sz w:val="16"/>
                <w:szCs w:val="16"/>
              </w:rPr>
            </w:pPr>
            <w:r w:rsidRPr="009B053A">
              <w:rPr>
                <w:sz w:val="16"/>
                <w:szCs w:val="16"/>
              </w:rPr>
              <w:t>17.7.0</w:t>
            </w:r>
          </w:p>
        </w:tc>
      </w:tr>
      <w:tr w:rsidR="00332AA8" w:rsidRPr="009B053A" w14:paraId="7206D385"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E24C77B"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059EE9"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AE39B2" w14:textId="0A9A37B7" w:rsidR="00332AA8" w:rsidRPr="009B053A" w:rsidRDefault="00332AA8" w:rsidP="00332AA8">
            <w:pPr>
              <w:rPr>
                <w:rFonts w:ascii="Arial" w:hAnsi="Arial"/>
                <w:sz w:val="16"/>
                <w:szCs w:val="16"/>
              </w:rPr>
            </w:pPr>
            <w:r w:rsidRPr="009B053A">
              <w:rPr>
                <w:rFonts w:ascii="Arial" w:hAnsi="Arial"/>
                <w:sz w:val="16"/>
                <w:szCs w:val="16"/>
              </w:rPr>
              <w:t>R5-2277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82E9E" w14:textId="3F2C7F89" w:rsidR="00332AA8" w:rsidRPr="009B053A" w:rsidRDefault="00332AA8" w:rsidP="00332AA8">
            <w:pPr>
              <w:rPr>
                <w:rFonts w:ascii="Arial" w:hAnsi="Arial"/>
                <w:sz w:val="16"/>
                <w:szCs w:val="16"/>
              </w:rPr>
            </w:pPr>
            <w:r w:rsidRPr="009B053A">
              <w:rPr>
                <w:rFonts w:ascii="Arial" w:hAnsi="Arial"/>
                <w:sz w:val="16"/>
                <w:szCs w:val="16"/>
              </w:rPr>
              <w:t>14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512BC7" w14:textId="292590F9"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095CF7" w14:textId="2137710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404A3F" w14:textId="0CB88BC2" w:rsidR="00332AA8" w:rsidRPr="009B053A" w:rsidRDefault="00332AA8" w:rsidP="00332AA8">
            <w:pPr>
              <w:rPr>
                <w:rFonts w:ascii="Arial" w:hAnsi="Arial"/>
                <w:sz w:val="16"/>
                <w:szCs w:val="16"/>
              </w:rPr>
            </w:pPr>
            <w:r w:rsidRPr="009B053A">
              <w:rPr>
                <w:rFonts w:ascii="Arial" w:hAnsi="Arial"/>
                <w:sz w:val="16"/>
                <w:szCs w:val="16"/>
              </w:rPr>
              <w:t>Addition of new test case 6.4B.2.4.1_1.4 Error Vector Magnitud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6D168D" w14:textId="77777777" w:rsidR="00332AA8" w:rsidRPr="009B053A" w:rsidRDefault="00332AA8" w:rsidP="00332AA8">
            <w:pPr>
              <w:pStyle w:val="TAL"/>
              <w:rPr>
                <w:sz w:val="16"/>
                <w:szCs w:val="16"/>
              </w:rPr>
            </w:pPr>
            <w:r w:rsidRPr="009B053A">
              <w:rPr>
                <w:sz w:val="16"/>
                <w:szCs w:val="16"/>
              </w:rPr>
              <w:t>17.7.0</w:t>
            </w:r>
          </w:p>
        </w:tc>
      </w:tr>
      <w:tr w:rsidR="00332AA8" w:rsidRPr="009B053A" w14:paraId="2CFFF43B"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0AED8D48"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51AF4A"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BE8333" w14:textId="59582811" w:rsidR="00332AA8" w:rsidRPr="009B053A" w:rsidRDefault="00332AA8" w:rsidP="00332AA8">
            <w:pPr>
              <w:rPr>
                <w:rFonts w:ascii="Arial" w:hAnsi="Arial"/>
                <w:sz w:val="16"/>
                <w:szCs w:val="16"/>
              </w:rPr>
            </w:pPr>
            <w:r w:rsidRPr="009B053A">
              <w:rPr>
                <w:rFonts w:ascii="Arial" w:hAnsi="Arial"/>
                <w:sz w:val="16"/>
                <w:szCs w:val="16"/>
              </w:rPr>
              <w:t>R5-2277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BC02C9" w14:textId="66F71751" w:rsidR="00332AA8" w:rsidRPr="009B053A" w:rsidRDefault="00332AA8" w:rsidP="00332AA8">
            <w:pPr>
              <w:rPr>
                <w:rFonts w:ascii="Arial" w:hAnsi="Arial"/>
                <w:sz w:val="16"/>
                <w:szCs w:val="16"/>
              </w:rPr>
            </w:pPr>
            <w:r w:rsidRPr="009B053A">
              <w:rPr>
                <w:rFonts w:ascii="Arial" w:hAnsi="Arial"/>
                <w:sz w:val="16"/>
                <w:szCs w:val="16"/>
              </w:rPr>
              <w:t>14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C3A8E5" w14:textId="3046641B"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3324CB" w14:textId="177B25F2"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176426" w14:textId="1EF7811B" w:rsidR="00332AA8" w:rsidRPr="009B053A" w:rsidRDefault="00332AA8" w:rsidP="00332AA8">
            <w:pPr>
              <w:rPr>
                <w:rFonts w:ascii="Arial" w:hAnsi="Arial"/>
                <w:sz w:val="16"/>
                <w:szCs w:val="16"/>
              </w:rPr>
            </w:pPr>
            <w:r w:rsidRPr="009B053A">
              <w:rPr>
                <w:rFonts w:ascii="Arial" w:hAnsi="Arial"/>
                <w:sz w:val="16"/>
                <w:szCs w:val="16"/>
              </w:rPr>
              <w:t>Addition of new test case 6.4B.2.4.1_1.5 Error Vector Magnitud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69EEEE" w14:textId="77777777" w:rsidR="00332AA8" w:rsidRPr="009B053A" w:rsidRDefault="00332AA8" w:rsidP="00332AA8">
            <w:pPr>
              <w:pStyle w:val="TAL"/>
              <w:rPr>
                <w:sz w:val="16"/>
                <w:szCs w:val="16"/>
              </w:rPr>
            </w:pPr>
            <w:r w:rsidRPr="009B053A">
              <w:rPr>
                <w:sz w:val="16"/>
                <w:szCs w:val="16"/>
              </w:rPr>
              <w:t>17.7.0</w:t>
            </w:r>
          </w:p>
        </w:tc>
      </w:tr>
      <w:tr w:rsidR="00332AA8" w:rsidRPr="009B053A" w14:paraId="5E1ED8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249581E"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C66B31"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0AE6AF" w14:textId="2606040C" w:rsidR="00332AA8" w:rsidRPr="009B053A" w:rsidRDefault="00332AA8" w:rsidP="00332AA8">
            <w:pPr>
              <w:rPr>
                <w:rFonts w:ascii="Arial" w:hAnsi="Arial"/>
                <w:sz w:val="16"/>
                <w:szCs w:val="16"/>
              </w:rPr>
            </w:pPr>
            <w:r w:rsidRPr="009B053A">
              <w:rPr>
                <w:rFonts w:ascii="Arial" w:hAnsi="Arial"/>
                <w:sz w:val="16"/>
                <w:szCs w:val="16"/>
              </w:rPr>
              <w:t>R5-2277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407DAC" w14:textId="6A6B68FD" w:rsidR="00332AA8" w:rsidRPr="009B053A" w:rsidRDefault="00332AA8" w:rsidP="00332AA8">
            <w:pPr>
              <w:rPr>
                <w:rFonts w:ascii="Arial" w:hAnsi="Arial"/>
                <w:sz w:val="16"/>
                <w:szCs w:val="16"/>
              </w:rPr>
            </w:pPr>
            <w:r w:rsidRPr="009B053A">
              <w:rPr>
                <w:rFonts w:ascii="Arial" w:hAnsi="Arial"/>
                <w:sz w:val="16"/>
                <w:szCs w:val="16"/>
              </w:rPr>
              <w:t>14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225DF" w14:textId="35A794F7"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13B58E" w14:textId="790AA683"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28BE63" w14:textId="383A959F" w:rsidR="00332AA8" w:rsidRPr="009B053A" w:rsidRDefault="00332AA8" w:rsidP="00332AA8">
            <w:pPr>
              <w:rPr>
                <w:rFonts w:ascii="Arial" w:hAnsi="Arial"/>
                <w:sz w:val="16"/>
                <w:szCs w:val="16"/>
              </w:rPr>
            </w:pPr>
            <w:r w:rsidRPr="009B053A">
              <w:rPr>
                <w:rFonts w:ascii="Arial" w:hAnsi="Arial"/>
                <w:sz w:val="16"/>
                <w:szCs w:val="16"/>
              </w:rPr>
              <w:t>Addition of new test case 6.4B.2.4.1_1.6 Error Vector Magnitud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1C9F7A" w14:textId="77777777" w:rsidR="00332AA8" w:rsidRPr="009B053A" w:rsidRDefault="00332AA8" w:rsidP="00332AA8">
            <w:pPr>
              <w:pStyle w:val="TAL"/>
              <w:rPr>
                <w:sz w:val="16"/>
                <w:szCs w:val="16"/>
              </w:rPr>
            </w:pPr>
            <w:r w:rsidRPr="009B053A">
              <w:rPr>
                <w:sz w:val="16"/>
                <w:szCs w:val="16"/>
              </w:rPr>
              <w:t>17.7.0</w:t>
            </w:r>
          </w:p>
        </w:tc>
      </w:tr>
      <w:tr w:rsidR="00332AA8" w:rsidRPr="009B053A" w14:paraId="07EE5E7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0533533"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2CD47E"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E0E65A" w14:textId="4FD5FB1A" w:rsidR="00332AA8" w:rsidRPr="009B053A" w:rsidRDefault="00332AA8" w:rsidP="00332AA8">
            <w:pPr>
              <w:rPr>
                <w:rFonts w:ascii="Arial" w:hAnsi="Arial"/>
                <w:sz w:val="16"/>
                <w:szCs w:val="16"/>
              </w:rPr>
            </w:pPr>
            <w:r w:rsidRPr="009B053A">
              <w:rPr>
                <w:rFonts w:ascii="Arial" w:hAnsi="Arial"/>
                <w:sz w:val="16"/>
                <w:szCs w:val="16"/>
              </w:rPr>
              <w:t>R5-2277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F1D8D8" w14:textId="28A2E72D" w:rsidR="00332AA8" w:rsidRPr="009B053A" w:rsidRDefault="00332AA8" w:rsidP="00332AA8">
            <w:pPr>
              <w:rPr>
                <w:rFonts w:ascii="Arial" w:hAnsi="Arial"/>
                <w:sz w:val="16"/>
                <w:szCs w:val="16"/>
              </w:rPr>
            </w:pPr>
            <w:r w:rsidRPr="009B053A">
              <w:rPr>
                <w:rFonts w:ascii="Arial" w:hAnsi="Arial"/>
                <w:sz w:val="16"/>
                <w:szCs w:val="16"/>
              </w:rPr>
              <w:t>14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18C19E" w14:textId="0C8B7F4B"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C89A7F" w14:textId="5E9F20D5"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DBDAA6" w14:textId="77B7D78C" w:rsidR="00332AA8" w:rsidRPr="009B053A" w:rsidRDefault="00332AA8" w:rsidP="00332AA8">
            <w:pPr>
              <w:rPr>
                <w:rFonts w:ascii="Arial" w:hAnsi="Arial"/>
                <w:sz w:val="16"/>
                <w:szCs w:val="16"/>
              </w:rPr>
            </w:pPr>
            <w:r w:rsidRPr="009B053A">
              <w:rPr>
                <w:rFonts w:ascii="Arial" w:hAnsi="Arial"/>
                <w:sz w:val="16"/>
                <w:szCs w:val="16"/>
              </w:rPr>
              <w:t>Addition of new test case 6.4B.2.4.1_1.7 Error Vector Magnitud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5FC3FC" w14:textId="77777777" w:rsidR="00332AA8" w:rsidRPr="009B053A" w:rsidRDefault="00332AA8" w:rsidP="00332AA8">
            <w:pPr>
              <w:pStyle w:val="TAL"/>
              <w:rPr>
                <w:sz w:val="16"/>
                <w:szCs w:val="16"/>
              </w:rPr>
            </w:pPr>
            <w:r w:rsidRPr="009B053A">
              <w:rPr>
                <w:sz w:val="16"/>
                <w:szCs w:val="16"/>
              </w:rPr>
              <w:t>17.7.0</w:t>
            </w:r>
          </w:p>
        </w:tc>
      </w:tr>
      <w:tr w:rsidR="00332AA8" w:rsidRPr="009B053A" w14:paraId="70E439E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5EA99187"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40D3A4"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040E20" w14:textId="5F0EFDDE" w:rsidR="00332AA8" w:rsidRPr="009B053A" w:rsidRDefault="00332AA8" w:rsidP="00332AA8">
            <w:pPr>
              <w:rPr>
                <w:rFonts w:ascii="Arial" w:hAnsi="Arial"/>
                <w:sz w:val="16"/>
                <w:szCs w:val="16"/>
              </w:rPr>
            </w:pPr>
            <w:r w:rsidRPr="009B053A">
              <w:rPr>
                <w:rFonts w:ascii="Arial" w:hAnsi="Arial"/>
                <w:sz w:val="16"/>
                <w:szCs w:val="16"/>
              </w:rPr>
              <w:t>R5-227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9EA967" w14:textId="19BB7B40" w:rsidR="00332AA8" w:rsidRPr="009B053A" w:rsidRDefault="00332AA8" w:rsidP="00332AA8">
            <w:pPr>
              <w:rPr>
                <w:rFonts w:ascii="Arial" w:hAnsi="Arial"/>
                <w:sz w:val="16"/>
                <w:szCs w:val="16"/>
              </w:rPr>
            </w:pPr>
            <w:r w:rsidRPr="009B053A">
              <w:rPr>
                <w:rFonts w:ascii="Arial" w:hAnsi="Arial"/>
                <w:sz w:val="16"/>
                <w:szCs w:val="16"/>
              </w:rPr>
              <w:t>14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D5D512" w14:textId="487400FE"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5BE8BC" w14:textId="2556F9B3"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9FC3BEE" w14:textId="24D5E8E3" w:rsidR="00332AA8" w:rsidRPr="009B053A" w:rsidRDefault="00332AA8" w:rsidP="00332AA8">
            <w:pPr>
              <w:rPr>
                <w:rFonts w:ascii="Arial" w:hAnsi="Arial"/>
                <w:sz w:val="16"/>
                <w:szCs w:val="16"/>
              </w:rPr>
            </w:pPr>
            <w:r w:rsidRPr="009B053A">
              <w:rPr>
                <w:rFonts w:ascii="Arial" w:hAnsi="Arial"/>
                <w:sz w:val="16"/>
                <w:szCs w:val="16"/>
              </w:rPr>
              <w:t>Addition of new test case 6.4B.2.4.2_1.4 Carrier Leakage for inter-band EN-DC including FR2 - 5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93E5D1" w14:textId="77777777" w:rsidR="00332AA8" w:rsidRPr="009B053A" w:rsidRDefault="00332AA8" w:rsidP="00332AA8">
            <w:pPr>
              <w:pStyle w:val="TAL"/>
              <w:rPr>
                <w:sz w:val="16"/>
                <w:szCs w:val="16"/>
              </w:rPr>
            </w:pPr>
            <w:r w:rsidRPr="009B053A">
              <w:rPr>
                <w:sz w:val="16"/>
                <w:szCs w:val="16"/>
              </w:rPr>
              <w:t>17.7.0</w:t>
            </w:r>
          </w:p>
        </w:tc>
      </w:tr>
      <w:tr w:rsidR="00332AA8" w:rsidRPr="009B053A" w14:paraId="3C060464"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E8EF902"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F3BFAE"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B0D5D17" w14:textId="5D2E1D4A" w:rsidR="00332AA8" w:rsidRPr="009B053A" w:rsidRDefault="00332AA8" w:rsidP="00332AA8">
            <w:pPr>
              <w:rPr>
                <w:rFonts w:ascii="Arial" w:hAnsi="Arial"/>
                <w:sz w:val="16"/>
                <w:szCs w:val="16"/>
              </w:rPr>
            </w:pPr>
            <w:r w:rsidRPr="009B053A">
              <w:rPr>
                <w:rFonts w:ascii="Arial" w:hAnsi="Arial"/>
                <w:sz w:val="16"/>
                <w:szCs w:val="16"/>
              </w:rPr>
              <w:t>R5-227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B8FDE4" w14:textId="14B6114F" w:rsidR="00332AA8" w:rsidRPr="009B053A" w:rsidRDefault="00332AA8" w:rsidP="00332AA8">
            <w:pPr>
              <w:rPr>
                <w:rFonts w:ascii="Arial" w:hAnsi="Arial"/>
                <w:sz w:val="16"/>
                <w:szCs w:val="16"/>
              </w:rPr>
            </w:pPr>
            <w:r w:rsidRPr="009B053A">
              <w:rPr>
                <w:rFonts w:ascii="Arial" w:hAnsi="Arial"/>
                <w:sz w:val="16"/>
                <w:szCs w:val="16"/>
              </w:rPr>
              <w:t>14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0F90E" w14:textId="27C2CFE7"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8F7723" w14:textId="77AEA05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A4684" w14:textId="5E4047AC" w:rsidR="00332AA8" w:rsidRPr="009B053A" w:rsidRDefault="00332AA8" w:rsidP="00332AA8">
            <w:pPr>
              <w:rPr>
                <w:rFonts w:ascii="Arial" w:hAnsi="Arial"/>
                <w:sz w:val="16"/>
                <w:szCs w:val="16"/>
              </w:rPr>
            </w:pPr>
            <w:r w:rsidRPr="009B053A">
              <w:rPr>
                <w:rFonts w:ascii="Arial" w:hAnsi="Arial"/>
                <w:sz w:val="16"/>
                <w:szCs w:val="16"/>
              </w:rPr>
              <w:t>Addition of new test case 6.4B.2.4.2_1.5 Carrier Leakage for inter-band EN-DC including FR2 - 6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D016C3" w14:textId="77777777" w:rsidR="00332AA8" w:rsidRPr="009B053A" w:rsidRDefault="00332AA8" w:rsidP="00332AA8">
            <w:pPr>
              <w:pStyle w:val="TAL"/>
              <w:rPr>
                <w:sz w:val="16"/>
                <w:szCs w:val="16"/>
              </w:rPr>
            </w:pPr>
            <w:r w:rsidRPr="009B053A">
              <w:rPr>
                <w:sz w:val="16"/>
                <w:szCs w:val="16"/>
              </w:rPr>
              <w:t>17.7.0</w:t>
            </w:r>
          </w:p>
        </w:tc>
      </w:tr>
      <w:tr w:rsidR="00332AA8" w:rsidRPr="009B053A" w14:paraId="1626CBA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DE34A17"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9E456D"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DA1DC0" w14:textId="4D269273" w:rsidR="00332AA8" w:rsidRPr="009B053A" w:rsidRDefault="00332AA8" w:rsidP="00332AA8">
            <w:pPr>
              <w:rPr>
                <w:rFonts w:ascii="Arial" w:hAnsi="Arial"/>
                <w:sz w:val="16"/>
                <w:szCs w:val="16"/>
              </w:rPr>
            </w:pPr>
            <w:r w:rsidRPr="009B053A">
              <w:rPr>
                <w:rFonts w:ascii="Arial" w:hAnsi="Arial"/>
                <w:sz w:val="16"/>
                <w:szCs w:val="16"/>
              </w:rPr>
              <w:t>R5-227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B3F63E" w14:textId="014A1821" w:rsidR="00332AA8" w:rsidRPr="009B053A" w:rsidRDefault="00332AA8" w:rsidP="00332AA8">
            <w:pPr>
              <w:rPr>
                <w:rFonts w:ascii="Arial" w:hAnsi="Arial"/>
                <w:sz w:val="16"/>
                <w:szCs w:val="16"/>
              </w:rPr>
            </w:pPr>
            <w:r w:rsidRPr="009B053A">
              <w:rPr>
                <w:rFonts w:ascii="Arial" w:hAnsi="Arial"/>
                <w:sz w:val="16"/>
                <w:szCs w:val="16"/>
              </w:rPr>
              <w:t>14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5FA5170" w14:textId="128C5A78"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12EFE7" w14:textId="2D777514"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8A764A" w14:textId="257B9605" w:rsidR="00332AA8" w:rsidRPr="009B053A" w:rsidRDefault="00332AA8" w:rsidP="00332AA8">
            <w:pPr>
              <w:rPr>
                <w:rFonts w:ascii="Arial" w:hAnsi="Arial"/>
                <w:sz w:val="16"/>
                <w:szCs w:val="16"/>
              </w:rPr>
            </w:pPr>
            <w:r w:rsidRPr="009B053A">
              <w:rPr>
                <w:rFonts w:ascii="Arial" w:hAnsi="Arial"/>
                <w:sz w:val="16"/>
                <w:szCs w:val="16"/>
              </w:rPr>
              <w:t>Addition of new test case 6.4B.2.4.2_1.6 Carrier Leakage for inter-band EN-DC including FR2 - 7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E8DB03" w14:textId="77777777" w:rsidR="00332AA8" w:rsidRPr="009B053A" w:rsidRDefault="00332AA8" w:rsidP="00332AA8">
            <w:pPr>
              <w:pStyle w:val="TAL"/>
              <w:rPr>
                <w:sz w:val="16"/>
                <w:szCs w:val="16"/>
              </w:rPr>
            </w:pPr>
            <w:r w:rsidRPr="009B053A">
              <w:rPr>
                <w:sz w:val="16"/>
                <w:szCs w:val="16"/>
              </w:rPr>
              <w:t>17.7.0</w:t>
            </w:r>
          </w:p>
        </w:tc>
      </w:tr>
      <w:tr w:rsidR="00332AA8" w:rsidRPr="009B053A" w14:paraId="01AC4EB1"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9604732"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982E78"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B7B40" w14:textId="5BCD1533" w:rsidR="00332AA8" w:rsidRPr="009B053A" w:rsidRDefault="00332AA8" w:rsidP="00332AA8">
            <w:pPr>
              <w:rPr>
                <w:rFonts w:ascii="Arial" w:hAnsi="Arial"/>
                <w:sz w:val="16"/>
                <w:szCs w:val="16"/>
              </w:rPr>
            </w:pPr>
            <w:r w:rsidRPr="009B053A">
              <w:rPr>
                <w:rFonts w:ascii="Arial" w:hAnsi="Arial"/>
                <w:sz w:val="16"/>
                <w:szCs w:val="16"/>
              </w:rPr>
              <w:t>R5-227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F40EED" w14:textId="5AD34A2E" w:rsidR="00332AA8" w:rsidRPr="009B053A" w:rsidRDefault="00332AA8" w:rsidP="00332AA8">
            <w:pPr>
              <w:rPr>
                <w:rFonts w:ascii="Arial" w:hAnsi="Arial"/>
                <w:sz w:val="16"/>
                <w:szCs w:val="16"/>
              </w:rPr>
            </w:pPr>
            <w:r w:rsidRPr="009B053A">
              <w:rPr>
                <w:rFonts w:ascii="Arial" w:hAnsi="Arial"/>
                <w:sz w:val="16"/>
                <w:szCs w:val="16"/>
              </w:rPr>
              <w:t>14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EDA1A4" w14:textId="76D1BAF6"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5F010B" w14:textId="66FE5545"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B7F590" w14:textId="064EDF57" w:rsidR="00332AA8" w:rsidRPr="009B053A" w:rsidRDefault="00332AA8" w:rsidP="00332AA8">
            <w:pPr>
              <w:rPr>
                <w:rFonts w:ascii="Arial" w:hAnsi="Arial"/>
                <w:sz w:val="16"/>
                <w:szCs w:val="16"/>
              </w:rPr>
            </w:pPr>
            <w:r w:rsidRPr="009B053A">
              <w:rPr>
                <w:rFonts w:ascii="Arial" w:hAnsi="Arial"/>
                <w:sz w:val="16"/>
                <w:szCs w:val="16"/>
              </w:rPr>
              <w:t>Addition of new test case 6.4B.2.4.2_1.7 Carrier Leakage for inter-band EN-DC including FR2 - 8 NR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5464D0" w14:textId="77777777" w:rsidR="00332AA8" w:rsidRPr="009B053A" w:rsidRDefault="00332AA8" w:rsidP="00332AA8">
            <w:pPr>
              <w:pStyle w:val="TAL"/>
              <w:rPr>
                <w:sz w:val="16"/>
                <w:szCs w:val="16"/>
              </w:rPr>
            </w:pPr>
            <w:r w:rsidRPr="009B053A">
              <w:rPr>
                <w:sz w:val="16"/>
                <w:szCs w:val="16"/>
              </w:rPr>
              <w:t>17.7.0</w:t>
            </w:r>
          </w:p>
        </w:tc>
      </w:tr>
      <w:tr w:rsidR="00332AA8" w:rsidRPr="009B053A" w14:paraId="2D05A1B0"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A53889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ABA363"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A7BC9F" w14:textId="65B3340B" w:rsidR="00332AA8" w:rsidRPr="009B053A" w:rsidRDefault="00332AA8" w:rsidP="00332AA8">
            <w:pPr>
              <w:rPr>
                <w:rFonts w:ascii="Arial" w:hAnsi="Arial"/>
                <w:sz w:val="16"/>
                <w:szCs w:val="16"/>
              </w:rPr>
            </w:pPr>
            <w:r w:rsidRPr="009B053A">
              <w:rPr>
                <w:rFonts w:ascii="Arial" w:hAnsi="Arial"/>
                <w:sz w:val="16"/>
                <w:szCs w:val="16"/>
              </w:rPr>
              <w:t>R5-227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FBE752" w14:textId="461A131B" w:rsidR="00332AA8" w:rsidRPr="009B053A" w:rsidRDefault="00332AA8" w:rsidP="00332AA8">
            <w:pPr>
              <w:rPr>
                <w:rFonts w:ascii="Arial" w:hAnsi="Arial"/>
                <w:sz w:val="16"/>
                <w:szCs w:val="16"/>
              </w:rPr>
            </w:pPr>
            <w:r w:rsidRPr="009B053A">
              <w:rPr>
                <w:rFonts w:ascii="Arial" w:hAnsi="Arial"/>
                <w:sz w:val="16"/>
                <w:szCs w:val="16"/>
              </w:rPr>
              <w:t>14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E6112D" w14:textId="715BC0E2"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2DC3C4" w14:textId="6803824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BBF692" w14:textId="5674C6E0" w:rsidR="00332AA8" w:rsidRPr="009B053A" w:rsidRDefault="00332AA8" w:rsidP="00332AA8">
            <w:pPr>
              <w:rPr>
                <w:rFonts w:ascii="Arial" w:hAnsi="Arial"/>
                <w:sz w:val="16"/>
                <w:szCs w:val="16"/>
              </w:rPr>
            </w:pPr>
            <w:r w:rsidRPr="009B053A">
              <w:rPr>
                <w:rFonts w:ascii="Arial" w:hAnsi="Arial"/>
                <w:sz w:val="16"/>
                <w:szCs w:val="16"/>
              </w:rPr>
              <w:t>Introduction of spurious emissions test cases for 18A_n77A and 18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EEF3A4" w14:textId="77777777" w:rsidR="00332AA8" w:rsidRPr="009B053A" w:rsidRDefault="00332AA8" w:rsidP="00332AA8">
            <w:pPr>
              <w:pStyle w:val="TAL"/>
              <w:rPr>
                <w:sz w:val="16"/>
                <w:szCs w:val="16"/>
              </w:rPr>
            </w:pPr>
            <w:r w:rsidRPr="009B053A">
              <w:rPr>
                <w:sz w:val="16"/>
                <w:szCs w:val="16"/>
              </w:rPr>
              <w:t>17.7.0</w:t>
            </w:r>
          </w:p>
        </w:tc>
      </w:tr>
      <w:tr w:rsidR="00332AA8" w:rsidRPr="009B053A" w14:paraId="6C3A5188"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4C189EE0"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93CB38"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E80700" w14:textId="26E08721" w:rsidR="00332AA8" w:rsidRPr="009B053A" w:rsidRDefault="00332AA8" w:rsidP="00332AA8">
            <w:pPr>
              <w:rPr>
                <w:rFonts w:ascii="Arial" w:hAnsi="Arial"/>
                <w:sz w:val="16"/>
                <w:szCs w:val="16"/>
              </w:rPr>
            </w:pPr>
            <w:r w:rsidRPr="009B053A">
              <w:rPr>
                <w:rFonts w:ascii="Arial" w:hAnsi="Arial"/>
                <w:sz w:val="16"/>
                <w:szCs w:val="16"/>
              </w:rPr>
              <w:t>R5-2278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6154CD" w14:textId="69A9D873" w:rsidR="00332AA8" w:rsidRPr="009B053A" w:rsidRDefault="00332AA8" w:rsidP="00332AA8">
            <w:pPr>
              <w:rPr>
                <w:rFonts w:ascii="Arial" w:hAnsi="Arial"/>
                <w:sz w:val="16"/>
                <w:szCs w:val="16"/>
              </w:rPr>
            </w:pPr>
            <w:r w:rsidRPr="009B053A">
              <w:rPr>
                <w:rFonts w:ascii="Arial" w:hAnsi="Arial"/>
                <w:sz w:val="16"/>
                <w:szCs w:val="16"/>
              </w:rPr>
              <w:t>14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FF3974" w14:textId="33E19AE1"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4BF016" w14:textId="70FF812D"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462068" w14:textId="32AE2DC3" w:rsidR="00332AA8" w:rsidRPr="009B053A" w:rsidRDefault="00332AA8" w:rsidP="00332AA8">
            <w:pPr>
              <w:rPr>
                <w:rFonts w:ascii="Arial" w:hAnsi="Arial"/>
                <w:sz w:val="16"/>
                <w:szCs w:val="16"/>
              </w:rPr>
            </w:pPr>
            <w:r w:rsidRPr="009B053A">
              <w:rPr>
                <w:rFonts w:ascii="Arial" w:hAnsi="Arial"/>
                <w:sz w:val="16"/>
                <w:szCs w:val="16"/>
              </w:rPr>
              <w:t>Corrections on MOP band edge relaxation for intra-band contiguous and non-contiguous EN-DC band combin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561A42" w14:textId="77777777" w:rsidR="00332AA8" w:rsidRPr="009B053A" w:rsidRDefault="00332AA8" w:rsidP="00332AA8">
            <w:pPr>
              <w:pStyle w:val="TAL"/>
              <w:rPr>
                <w:sz w:val="16"/>
                <w:szCs w:val="16"/>
              </w:rPr>
            </w:pPr>
            <w:r w:rsidRPr="009B053A">
              <w:rPr>
                <w:sz w:val="16"/>
                <w:szCs w:val="16"/>
              </w:rPr>
              <w:t>17.7.0</w:t>
            </w:r>
          </w:p>
        </w:tc>
      </w:tr>
      <w:tr w:rsidR="00332AA8" w:rsidRPr="009B053A" w14:paraId="790966C9"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1456BC7B"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8967B7"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5CB7B0" w14:textId="0EACBD81" w:rsidR="00332AA8" w:rsidRPr="009B053A" w:rsidRDefault="00332AA8" w:rsidP="00332AA8">
            <w:pPr>
              <w:rPr>
                <w:rFonts w:ascii="Arial" w:hAnsi="Arial"/>
                <w:sz w:val="16"/>
                <w:szCs w:val="16"/>
              </w:rPr>
            </w:pPr>
            <w:r w:rsidRPr="009B053A">
              <w:rPr>
                <w:rFonts w:ascii="Arial" w:hAnsi="Arial"/>
                <w:sz w:val="16"/>
                <w:szCs w:val="16"/>
              </w:rPr>
              <w:t>R5-2279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FBD77" w14:textId="150B9A94" w:rsidR="00332AA8" w:rsidRPr="009B053A" w:rsidRDefault="00332AA8" w:rsidP="00332AA8">
            <w:pPr>
              <w:rPr>
                <w:rFonts w:ascii="Arial" w:hAnsi="Arial"/>
                <w:sz w:val="16"/>
                <w:szCs w:val="16"/>
              </w:rPr>
            </w:pPr>
            <w:r w:rsidRPr="009B053A">
              <w:rPr>
                <w:rFonts w:ascii="Arial" w:hAnsi="Arial"/>
                <w:sz w:val="16"/>
                <w:szCs w:val="16"/>
              </w:rPr>
              <w:t>15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1478F7" w14:textId="7935E3B9"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716397" w14:textId="236E26BF"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0652C0" w14:textId="2CF06591" w:rsidR="00332AA8" w:rsidRPr="009B053A" w:rsidRDefault="00332AA8" w:rsidP="00332AA8">
            <w:pPr>
              <w:rPr>
                <w:rFonts w:ascii="Arial" w:hAnsi="Arial"/>
                <w:sz w:val="16"/>
                <w:szCs w:val="16"/>
              </w:rPr>
            </w:pPr>
            <w:r w:rsidRPr="009B053A">
              <w:rPr>
                <w:rFonts w:ascii="Arial" w:hAnsi="Arial"/>
                <w:sz w:val="16"/>
                <w:szCs w:val="16"/>
              </w:rPr>
              <w:t>Updates to EN-DC Enhanced Beam Corr test 6.6B.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A160BF" w14:textId="77777777" w:rsidR="00332AA8" w:rsidRPr="009B053A" w:rsidRDefault="00332AA8" w:rsidP="00332AA8">
            <w:pPr>
              <w:pStyle w:val="TAL"/>
              <w:rPr>
                <w:sz w:val="16"/>
                <w:szCs w:val="16"/>
              </w:rPr>
            </w:pPr>
            <w:r w:rsidRPr="009B053A">
              <w:rPr>
                <w:sz w:val="16"/>
                <w:szCs w:val="16"/>
              </w:rPr>
              <w:t>17.7.0</w:t>
            </w:r>
          </w:p>
        </w:tc>
      </w:tr>
      <w:tr w:rsidR="00332AA8" w:rsidRPr="009B053A" w14:paraId="6899981A"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8B9205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A4BB2"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D6DE62" w14:textId="13EEC067" w:rsidR="00332AA8" w:rsidRPr="009B053A" w:rsidRDefault="00332AA8" w:rsidP="00332AA8">
            <w:pPr>
              <w:rPr>
                <w:rFonts w:ascii="Arial" w:hAnsi="Arial"/>
                <w:sz w:val="16"/>
                <w:szCs w:val="16"/>
              </w:rPr>
            </w:pPr>
            <w:r w:rsidRPr="009B053A">
              <w:rPr>
                <w:rFonts w:ascii="Arial" w:hAnsi="Arial"/>
                <w:sz w:val="16"/>
                <w:szCs w:val="16"/>
              </w:rPr>
              <w:t>R5-2279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1E0CAD" w14:textId="53D12EA6" w:rsidR="00332AA8" w:rsidRPr="009B053A" w:rsidRDefault="00332AA8" w:rsidP="00332AA8">
            <w:pPr>
              <w:rPr>
                <w:rFonts w:ascii="Arial" w:hAnsi="Arial"/>
                <w:sz w:val="16"/>
                <w:szCs w:val="16"/>
              </w:rPr>
            </w:pPr>
            <w:r w:rsidRPr="009B053A">
              <w:rPr>
                <w:rFonts w:ascii="Arial" w:hAnsi="Arial"/>
                <w:sz w:val="16"/>
                <w:szCs w:val="16"/>
              </w:rPr>
              <w:t>14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D90FBB" w14:textId="1AF7782A"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3D4C55" w14:textId="22C99F47"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A612B8" w14:textId="336F335D" w:rsidR="00332AA8" w:rsidRPr="009B053A" w:rsidRDefault="00332AA8" w:rsidP="00332AA8">
            <w:pPr>
              <w:rPr>
                <w:rFonts w:ascii="Arial" w:hAnsi="Arial"/>
                <w:sz w:val="16"/>
                <w:szCs w:val="16"/>
              </w:rPr>
            </w:pPr>
            <w:r w:rsidRPr="009B053A">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2925BC" w14:textId="77777777" w:rsidR="00332AA8" w:rsidRPr="009B053A" w:rsidRDefault="00332AA8" w:rsidP="00332AA8">
            <w:pPr>
              <w:pStyle w:val="TAL"/>
              <w:rPr>
                <w:sz w:val="16"/>
                <w:szCs w:val="16"/>
              </w:rPr>
            </w:pPr>
            <w:r w:rsidRPr="009B053A">
              <w:rPr>
                <w:sz w:val="16"/>
                <w:szCs w:val="16"/>
              </w:rPr>
              <w:t>17.7.0</w:t>
            </w:r>
          </w:p>
        </w:tc>
      </w:tr>
      <w:tr w:rsidR="00332AA8" w:rsidRPr="009B053A" w14:paraId="5DAF9FBE"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676D128E"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6DCE1D"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892A65" w14:textId="4957EE48" w:rsidR="00332AA8" w:rsidRPr="009B053A" w:rsidRDefault="00332AA8" w:rsidP="00332AA8">
            <w:pPr>
              <w:rPr>
                <w:rFonts w:ascii="Arial" w:hAnsi="Arial"/>
                <w:sz w:val="16"/>
                <w:szCs w:val="16"/>
              </w:rPr>
            </w:pPr>
            <w:r w:rsidRPr="009B053A">
              <w:rPr>
                <w:rFonts w:ascii="Arial" w:hAnsi="Arial"/>
                <w:sz w:val="16"/>
                <w:szCs w:val="16"/>
              </w:rPr>
              <w:t>R5-2280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2C21D5" w14:textId="2BF02D3A" w:rsidR="00332AA8" w:rsidRPr="009B053A" w:rsidRDefault="00332AA8" w:rsidP="00332AA8">
            <w:pPr>
              <w:rPr>
                <w:rFonts w:ascii="Arial" w:hAnsi="Arial"/>
                <w:sz w:val="16"/>
                <w:szCs w:val="16"/>
              </w:rPr>
            </w:pPr>
            <w:r w:rsidRPr="009B053A">
              <w:rPr>
                <w:rFonts w:ascii="Arial" w:hAnsi="Arial"/>
                <w:sz w:val="16"/>
                <w:szCs w:val="16"/>
              </w:rPr>
              <w:t>14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1ACA9C" w14:textId="3803DA05"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DBA188" w14:textId="06CFC464"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D0B698" w14:textId="74AC074E" w:rsidR="00332AA8" w:rsidRPr="009B053A" w:rsidRDefault="00332AA8" w:rsidP="00332AA8">
            <w:pPr>
              <w:rPr>
                <w:rFonts w:ascii="Arial" w:hAnsi="Arial"/>
                <w:sz w:val="16"/>
                <w:szCs w:val="16"/>
              </w:rPr>
            </w:pPr>
            <w:r w:rsidRPr="009B053A">
              <w:rPr>
                <w:rFonts w:ascii="Arial" w:hAnsi="Arial"/>
                <w:sz w:val="16"/>
                <w:szCs w:val="16"/>
              </w:rPr>
              <w:t>Additions to the clarification on intra-band contiguous and non-contiguous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F9DD68" w14:textId="77777777" w:rsidR="00332AA8" w:rsidRPr="009B053A" w:rsidRDefault="00332AA8" w:rsidP="00332AA8">
            <w:pPr>
              <w:pStyle w:val="TAL"/>
              <w:rPr>
                <w:sz w:val="16"/>
                <w:szCs w:val="16"/>
              </w:rPr>
            </w:pPr>
            <w:r w:rsidRPr="009B053A">
              <w:rPr>
                <w:sz w:val="16"/>
                <w:szCs w:val="16"/>
              </w:rPr>
              <w:t>17.7.0</w:t>
            </w:r>
          </w:p>
        </w:tc>
      </w:tr>
      <w:tr w:rsidR="00332AA8" w:rsidRPr="009B053A" w14:paraId="6B8C330C"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B49B155" w14:textId="77777777" w:rsidR="00332AA8" w:rsidRPr="009B053A" w:rsidRDefault="00332AA8" w:rsidP="00332AA8">
            <w:pPr>
              <w:pStyle w:val="TAL"/>
              <w:rPr>
                <w:sz w:val="16"/>
                <w:szCs w:val="16"/>
              </w:rPr>
            </w:pPr>
            <w:r w:rsidRPr="009B053A">
              <w:rPr>
                <w:sz w:val="16"/>
                <w:szCs w:val="16"/>
              </w:rPr>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251026"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E96ED4" w14:textId="0A02A30F" w:rsidR="00332AA8" w:rsidRPr="009B053A" w:rsidRDefault="00332AA8" w:rsidP="00332AA8">
            <w:pPr>
              <w:rPr>
                <w:rFonts w:ascii="Arial" w:hAnsi="Arial"/>
                <w:sz w:val="16"/>
                <w:szCs w:val="16"/>
              </w:rPr>
            </w:pPr>
            <w:r w:rsidRPr="009B053A">
              <w:rPr>
                <w:rFonts w:ascii="Arial" w:hAnsi="Arial"/>
                <w:sz w:val="16"/>
                <w:szCs w:val="16"/>
              </w:rPr>
              <w:t>R5-2280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4D7981" w14:textId="50F89010" w:rsidR="00332AA8" w:rsidRPr="009B053A" w:rsidRDefault="00332AA8" w:rsidP="00332AA8">
            <w:pPr>
              <w:rPr>
                <w:rFonts w:ascii="Arial" w:hAnsi="Arial"/>
                <w:sz w:val="16"/>
                <w:szCs w:val="16"/>
              </w:rPr>
            </w:pPr>
            <w:r w:rsidRPr="009B053A">
              <w:rPr>
                <w:rFonts w:ascii="Arial" w:hAnsi="Arial"/>
                <w:sz w:val="16"/>
                <w:szCs w:val="16"/>
              </w:rPr>
              <w:t>14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3B366F" w14:textId="6ABB859C"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421BB" w14:textId="37019CAC"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AEE1DD" w14:textId="7EB8D69A" w:rsidR="00332AA8" w:rsidRPr="009B053A" w:rsidRDefault="00332AA8" w:rsidP="00332AA8">
            <w:pPr>
              <w:rPr>
                <w:rFonts w:ascii="Arial" w:hAnsi="Arial"/>
                <w:sz w:val="16"/>
                <w:szCs w:val="16"/>
              </w:rPr>
            </w:pPr>
            <w:r w:rsidRPr="009B053A">
              <w:rPr>
                <w:rFonts w:ascii="Arial" w:hAnsi="Arial"/>
                <w:sz w:val="16"/>
                <w:szCs w:val="16"/>
              </w:rPr>
              <w:t>Clean-up pending R15 configurations in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1BE0CE" w14:textId="77777777" w:rsidR="00332AA8" w:rsidRPr="009B053A" w:rsidRDefault="00332AA8" w:rsidP="00332AA8">
            <w:pPr>
              <w:pStyle w:val="TAL"/>
              <w:rPr>
                <w:sz w:val="16"/>
                <w:szCs w:val="16"/>
              </w:rPr>
            </w:pPr>
            <w:r w:rsidRPr="009B053A">
              <w:rPr>
                <w:sz w:val="16"/>
                <w:szCs w:val="16"/>
              </w:rPr>
              <w:t>17.7.0</w:t>
            </w:r>
          </w:p>
        </w:tc>
      </w:tr>
      <w:tr w:rsidR="00332AA8" w:rsidRPr="009B053A" w14:paraId="2662E3A6" w14:textId="77777777" w:rsidTr="001A0796">
        <w:tc>
          <w:tcPr>
            <w:tcW w:w="800" w:type="dxa"/>
            <w:tcBorders>
              <w:top w:val="single" w:sz="6" w:space="0" w:color="auto"/>
              <w:left w:val="single" w:sz="6" w:space="0" w:color="auto"/>
              <w:bottom w:val="single" w:sz="6" w:space="0" w:color="auto"/>
              <w:right w:val="single" w:sz="6" w:space="0" w:color="auto"/>
            </w:tcBorders>
            <w:shd w:val="solid" w:color="FFFFFF" w:fill="auto"/>
          </w:tcPr>
          <w:p w14:paraId="7C8F4911" w14:textId="77777777" w:rsidR="00332AA8" w:rsidRPr="009B053A" w:rsidRDefault="00332AA8" w:rsidP="00332AA8">
            <w:pPr>
              <w:pStyle w:val="TAL"/>
              <w:rPr>
                <w:sz w:val="16"/>
                <w:szCs w:val="16"/>
              </w:rPr>
            </w:pPr>
            <w:r w:rsidRPr="009B053A">
              <w:rPr>
                <w:sz w:val="16"/>
                <w:szCs w:val="16"/>
              </w:rPr>
              <w:lastRenderedPageBreak/>
              <w:t>2022-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F31F2B" w14:textId="77777777" w:rsidR="00332AA8" w:rsidRPr="009B053A" w:rsidRDefault="00332AA8" w:rsidP="00332AA8">
            <w:pPr>
              <w:pStyle w:val="TAL"/>
              <w:rPr>
                <w:sz w:val="16"/>
                <w:szCs w:val="16"/>
              </w:rPr>
            </w:pPr>
            <w:r w:rsidRPr="009B053A">
              <w:rPr>
                <w:sz w:val="16"/>
                <w:szCs w:val="16"/>
              </w:rPr>
              <w:t>RAN#9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FF7030" w14:textId="223630E5" w:rsidR="00332AA8" w:rsidRPr="009B053A" w:rsidRDefault="00332AA8" w:rsidP="00332AA8">
            <w:pPr>
              <w:rPr>
                <w:rFonts w:ascii="Arial" w:hAnsi="Arial"/>
                <w:sz w:val="16"/>
                <w:szCs w:val="16"/>
              </w:rPr>
            </w:pPr>
            <w:r w:rsidRPr="009B053A">
              <w:rPr>
                <w:rFonts w:ascii="Arial" w:hAnsi="Arial"/>
                <w:sz w:val="16"/>
                <w:szCs w:val="16"/>
              </w:rPr>
              <w:t>R5-2280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7FCAC8" w14:textId="53E434A5" w:rsidR="00332AA8" w:rsidRPr="009B053A" w:rsidRDefault="00332AA8" w:rsidP="00332AA8">
            <w:pPr>
              <w:rPr>
                <w:rFonts w:ascii="Arial" w:hAnsi="Arial"/>
                <w:sz w:val="16"/>
                <w:szCs w:val="16"/>
              </w:rPr>
            </w:pPr>
            <w:r w:rsidRPr="009B053A">
              <w:rPr>
                <w:rFonts w:ascii="Arial" w:hAnsi="Arial"/>
                <w:sz w:val="16"/>
                <w:szCs w:val="16"/>
              </w:rPr>
              <w:t>14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9369B3" w14:textId="74C486B0" w:rsidR="00332AA8" w:rsidRPr="009B053A" w:rsidRDefault="00332AA8" w:rsidP="00332AA8">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AA210" w14:textId="32700B98" w:rsidR="00332AA8" w:rsidRPr="009B053A" w:rsidRDefault="00332AA8" w:rsidP="00332AA8">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3815D4" w14:textId="726BE04E" w:rsidR="00332AA8" w:rsidRPr="009B053A" w:rsidRDefault="00332AA8" w:rsidP="00332AA8">
            <w:pPr>
              <w:rPr>
                <w:rFonts w:ascii="Arial" w:hAnsi="Arial"/>
                <w:sz w:val="16"/>
                <w:szCs w:val="16"/>
              </w:rPr>
            </w:pPr>
            <w:r w:rsidRPr="009B053A">
              <w:rPr>
                <w:rFonts w:ascii="Arial" w:hAnsi="Arial"/>
                <w:sz w:val="16"/>
                <w:szCs w:val="16"/>
              </w:rPr>
              <w:t>Clean-up pending R15 configurations in clause 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A53EF" w14:textId="77777777" w:rsidR="00332AA8" w:rsidRPr="009B053A" w:rsidRDefault="00332AA8" w:rsidP="00332AA8">
            <w:pPr>
              <w:pStyle w:val="TAL"/>
              <w:rPr>
                <w:sz w:val="16"/>
                <w:szCs w:val="16"/>
              </w:rPr>
            </w:pPr>
            <w:r w:rsidRPr="009B053A">
              <w:rPr>
                <w:sz w:val="16"/>
                <w:szCs w:val="16"/>
              </w:rPr>
              <w:t>17.7.0</w:t>
            </w:r>
          </w:p>
        </w:tc>
      </w:tr>
      <w:tr w:rsidR="000E18BA" w:rsidRPr="009B053A" w14:paraId="2CFBFF1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6422B17" w14:textId="72576921"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7BBBD8" w14:textId="091A592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E20092" w14:textId="15B03C79" w:rsidR="000E18BA" w:rsidRPr="009B053A" w:rsidRDefault="000E18BA" w:rsidP="000E18BA">
            <w:pPr>
              <w:rPr>
                <w:rFonts w:ascii="Arial" w:hAnsi="Arial"/>
                <w:sz w:val="16"/>
                <w:szCs w:val="16"/>
              </w:rPr>
            </w:pPr>
            <w:r w:rsidRPr="009B053A">
              <w:rPr>
                <w:rFonts w:ascii="Arial" w:hAnsi="Arial"/>
                <w:sz w:val="16"/>
                <w:szCs w:val="16"/>
              </w:rPr>
              <w:t>R5-230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3CB63C" w14:textId="49711B3E" w:rsidR="000E18BA" w:rsidRPr="009B053A" w:rsidRDefault="000E18BA" w:rsidP="000E18BA">
            <w:pPr>
              <w:rPr>
                <w:rFonts w:ascii="Arial" w:hAnsi="Arial"/>
                <w:sz w:val="16"/>
                <w:szCs w:val="16"/>
              </w:rPr>
            </w:pPr>
            <w:r w:rsidRPr="009B053A">
              <w:rPr>
                <w:rFonts w:ascii="Arial" w:hAnsi="Arial"/>
                <w:sz w:val="16"/>
                <w:szCs w:val="16"/>
              </w:rPr>
              <w:t>15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27E36E" w14:textId="132EE714"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4CBF51" w14:textId="09639DAC"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543D6C" w14:textId="49191032" w:rsidR="000E18BA" w:rsidRPr="009B053A" w:rsidRDefault="000E18BA" w:rsidP="000E18BA">
            <w:pPr>
              <w:rPr>
                <w:rFonts w:ascii="Arial" w:hAnsi="Arial"/>
                <w:sz w:val="16"/>
                <w:szCs w:val="16"/>
              </w:rPr>
            </w:pPr>
            <w:r w:rsidRPr="009B053A">
              <w:rPr>
                <w:rFonts w:ascii="Arial" w:hAnsi="Arial"/>
                <w:sz w:val="16"/>
                <w:szCs w:val="16"/>
              </w:rPr>
              <w:t>Mi</w:t>
            </w:r>
            <w:r w:rsidR="00BA3FEF" w:rsidRPr="009B053A">
              <w:rPr>
                <w:rFonts w:ascii="Arial" w:hAnsi="Arial"/>
                <w:sz w:val="16"/>
                <w:szCs w:val="16"/>
              </w:rPr>
              <w:t>s</w:t>
            </w:r>
            <w:r w:rsidRPr="009B053A">
              <w:rPr>
                <w:rFonts w:ascii="Arial" w:hAnsi="Arial"/>
                <w:sz w:val="16"/>
                <w:szCs w:val="16"/>
              </w:rPr>
              <w:t>sing MU and TT in annex F for Spurious co-existence EN-DC FR2 CA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53E83" w14:textId="532B3461" w:rsidR="000E18BA" w:rsidRPr="009B053A" w:rsidRDefault="000E18BA" w:rsidP="000E18BA">
            <w:pPr>
              <w:pStyle w:val="TAL"/>
              <w:rPr>
                <w:sz w:val="16"/>
                <w:szCs w:val="16"/>
              </w:rPr>
            </w:pPr>
            <w:r w:rsidRPr="009B053A">
              <w:rPr>
                <w:sz w:val="16"/>
                <w:szCs w:val="16"/>
              </w:rPr>
              <w:t>17.8.0</w:t>
            </w:r>
          </w:p>
        </w:tc>
      </w:tr>
      <w:tr w:rsidR="000E18BA" w:rsidRPr="009B053A" w14:paraId="61174C8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E47E5AC"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42FDF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661D2" w14:textId="250CADA6" w:rsidR="000E18BA" w:rsidRPr="009B053A" w:rsidRDefault="000E18BA" w:rsidP="000E18BA">
            <w:pPr>
              <w:rPr>
                <w:rFonts w:ascii="Arial" w:hAnsi="Arial"/>
                <w:sz w:val="16"/>
                <w:szCs w:val="16"/>
              </w:rPr>
            </w:pPr>
            <w:r w:rsidRPr="009B053A">
              <w:rPr>
                <w:rFonts w:ascii="Arial" w:hAnsi="Arial"/>
                <w:sz w:val="16"/>
                <w:szCs w:val="16"/>
              </w:rPr>
              <w:t>R5-2302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394C0" w14:textId="4DA473D3" w:rsidR="000E18BA" w:rsidRPr="009B053A" w:rsidRDefault="000E18BA" w:rsidP="000E18BA">
            <w:pPr>
              <w:rPr>
                <w:rFonts w:ascii="Arial" w:hAnsi="Arial"/>
                <w:sz w:val="16"/>
                <w:szCs w:val="16"/>
              </w:rPr>
            </w:pPr>
            <w:r w:rsidRPr="009B053A">
              <w:rPr>
                <w:rFonts w:ascii="Arial" w:hAnsi="Arial"/>
                <w:sz w:val="16"/>
                <w:szCs w:val="16"/>
              </w:rPr>
              <w:t>15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5E4CF6" w14:textId="38FC432A"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BB5096" w14:textId="40A9701C"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0F4E74" w14:textId="70929E60" w:rsidR="000E18BA" w:rsidRPr="009B053A" w:rsidRDefault="000E18BA" w:rsidP="000E18BA">
            <w:pPr>
              <w:rPr>
                <w:rFonts w:ascii="Arial" w:hAnsi="Arial"/>
                <w:sz w:val="16"/>
                <w:szCs w:val="16"/>
              </w:rPr>
            </w:pPr>
            <w:r w:rsidRPr="009B053A">
              <w:rPr>
                <w:rFonts w:ascii="Arial" w:hAnsi="Arial"/>
                <w:sz w:val="16"/>
                <w:szCs w:val="16"/>
              </w:rPr>
              <w:t>Addition of reference sensitivity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18851" w14:textId="77777777" w:rsidR="000E18BA" w:rsidRPr="009B053A" w:rsidRDefault="000E18BA" w:rsidP="000E18BA">
            <w:pPr>
              <w:pStyle w:val="TAL"/>
              <w:rPr>
                <w:sz w:val="16"/>
                <w:szCs w:val="16"/>
              </w:rPr>
            </w:pPr>
            <w:r w:rsidRPr="009B053A">
              <w:rPr>
                <w:sz w:val="16"/>
                <w:szCs w:val="16"/>
              </w:rPr>
              <w:t>17.8.0</w:t>
            </w:r>
          </w:p>
        </w:tc>
      </w:tr>
      <w:tr w:rsidR="000E18BA" w:rsidRPr="009B053A" w14:paraId="324191F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5E01E0D"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EDC35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6BF303" w14:textId="726E7BEA" w:rsidR="000E18BA" w:rsidRPr="009B053A" w:rsidRDefault="000E18BA" w:rsidP="000E18BA">
            <w:pPr>
              <w:rPr>
                <w:rFonts w:ascii="Arial" w:hAnsi="Arial"/>
                <w:sz w:val="16"/>
                <w:szCs w:val="16"/>
              </w:rPr>
            </w:pPr>
            <w:r w:rsidRPr="009B053A">
              <w:rPr>
                <w:rFonts w:ascii="Arial" w:hAnsi="Arial"/>
                <w:sz w:val="16"/>
                <w:szCs w:val="16"/>
              </w:rPr>
              <w:t>R5-2303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56B771" w14:textId="3F3EB172" w:rsidR="000E18BA" w:rsidRPr="009B053A" w:rsidRDefault="000E18BA" w:rsidP="000E18BA">
            <w:pPr>
              <w:rPr>
                <w:rFonts w:ascii="Arial" w:hAnsi="Arial"/>
                <w:sz w:val="16"/>
                <w:szCs w:val="16"/>
              </w:rPr>
            </w:pPr>
            <w:r w:rsidRPr="009B053A">
              <w:rPr>
                <w:rFonts w:ascii="Arial" w:hAnsi="Arial"/>
                <w:sz w:val="16"/>
                <w:szCs w:val="16"/>
              </w:rPr>
              <w:t>15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2C865D5" w14:textId="632A42FF"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F778EA" w14:textId="67590FA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CE68F5C" w14:textId="08E8F10C" w:rsidR="000E18BA" w:rsidRPr="009B053A" w:rsidRDefault="000E18BA" w:rsidP="000E18BA">
            <w:pPr>
              <w:rPr>
                <w:rFonts w:ascii="Arial" w:hAnsi="Arial"/>
                <w:sz w:val="16"/>
                <w:szCs w:val="16"/>
              </w:rPr>
            </w:pPr>
            <w:r w:rsidRPr="009B053A">
              <w:rPr>
                <w:rFonts w:ascii="Arial" w:hAnsi="Arial"/>
                <w:sz w:val="16"/>
                <w:szCs w:val="16"/>
              </w:rPr>
              <w:t>Editorial - missing reference to 38.101 in section 7.3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169AE8" w14:textId="77777777" w:rsidR="000E18BA" w:rsidRPr="009B053A" w:rsidRDefault="000E18BA" w:rsidP="000E18BA">
            <w:pPr>
              <w:pStyle w:val="TAL"/>
              <w:rPr>
                <w:sz w:val="16"/>
                <w:szCs w:val="16"/>
              </w:rPr>
            </w:pPr>
            <w:r w:rsidRPr="009B053A">
              <w:rPr>
                <w:sz w:val="16"/>
                <w:szCs w:val="16"/>
              </w:rPr>
              <w:t>17.8.0</w:t>
            </w:r>
          </w:p>
        </w:tc>
      </w:tr>
      <w:tr w:rsidR="000E18BA" w:rsidRPr="009B053A" w14:paraId="324FC75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88AA3B4"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B6EF7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E1947" w14:textId="1394AC35" w:rsidR="000E18BA" w:rsidRPr="009B053A" w:rsidRDefault="000E18BA" w:rsidP="000E18BA">
            <w:pPr>
              <w:rPr>
                <w:rFonts w:ascii="Arial" w:hAnsi="Arial"/>
                <w:sz w:val="16"/>
                <w:szCs w:val="16"/>
              </w:rPr>
            </w:pPr>
            <w:r w:rsidRPr="009B053A">
              <w:rPr>
                <w:rFonts w:ascii="Arial" w:hAnsi="Arial"/>
                <w:sz w:val="16"/>
                <w:szCs w:val="16"/>
              </w:rPr>
              <w:t>R5-23056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EC793C" w14:textId="5EBA1311" w:rsidR="000E18BA" w:rsidRPr="009B053A" w:rsidRDefault="000E18BA" w:rsidP="000E18BA">
            <w:pPr>
              <w:rPr>
                <w:rFonts w:ascii="Arial" w:hAnsi="Arial"/>
                <w:sz w:val="16"/>
                <w:szCs w:val="16"/>
              </w:rPr>
            </w:pPr>
            <w:r w:rsidRPr="009B053A">
              <w:rPr>
                <w:rFonts w:ascii="Arial" w:hAnsi="Arial"/>
                <w:sz w:val="16"/>
                <w:szCs w:val="16"/>
              </w:rPr>
              <w:t>15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FF3AE5D" w14:textId="237A631F"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750F22" w14:textId="29395DFA"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D2742E" w14:textId="5F0BD4AE" w:rsidR="000E18BA" w:rsidRPr="009B053A" w:rsidRDefault="000E18BA" w:rsidP="000E18BA">
            <w:pPr>
              <w:rPr>
                <w:rFonts w:ascii="Arial" w:hAnsi="Arial"/>
                <w:sz w:val="16"/>
                <w:szCs w:val="16"/>
              </w:rPr>
            </w:pPr>
            <w:r w:rsidRPr="009B053A">
              <w:rPr>
                <w:rFonts w:ascii="Arial" w:hAnsi="Arial"/>
                <w:sz w:val="16"/>
                <w:szCs w:val="16"/>
              </w:rPr>
              <w:t>Correction of test tolerance for Tx powe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BFC0AF" w14:textId="77777777" w:rsidR="000E18BA" w:rsidRPr="009B053A" w:rsidRDefault="000E18BA" w:rsidP="000E18BA">
            <w:pPr>
              <w:pStyle w:val="TAL"/>
              <w:rPr>
                <w:sz w:val="16"/>
                <w:szCs w:val="16"/>
              </w:rPr>
            </w:pPr>
            <w:r w:rsidRPr="009B053A">
              <w:rPr>
                <w:sz w:val="16"/>
                <w:szCs w:val="16"/>
              </w:rPr>
              <w:t>17.8.0</w:t>
            </w:r>
          </w:p>
        </w:tc>
      </w:tr>
      <w:tr w:rsidR="000E18BA" w:rsidRPr="009B053A" w14:paraId="5671E6E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99F9000"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6434B4"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46BC06" w14:textId="499F2BD2" w:rsidR="000E18BA" w:rsidRPr="009B053A" w:rsidRDefault="000E18BA" w:rsidP="000E18BA">
            <w:pPr>
              <w:rPr>
                <w:rFonts w:ascii="Arial" w:hAnsi="Arial"/>
                <w:sz w:val="16"/>
                <w:szCs w:val="16"/>
              </w:rPr>
            </w:pPr>
            <w:r w:rsidRPr="009B053A">
              <w:rPr>
                <w:rFonts w:ascii="Arial" w:hAnsi="Arial"/>
                <w:sz w:val="16"/>
                <w:szCs w:val="16"/>
              </w:rPr>
              <w:t>R5-2305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A81BD4" w14:textId="18D6FEC3" w:rsidR="000E18BA" w:rsidRPr="009B053A" w:rsidRDefault="000E18BA" w:rsidP="000E18BA">
            <w:pPr>
              <w:rPr>
                <w:rFonts w:ascii="Arial" w:hAnsi="Arial"/>
                <w:sz w:val="16"/>
                <w:szCs w:val="16"/>
              </w:rPr>
            </w:pPr>
            <w:r w:rsidRPr="009B053A">
              <w:rPr>
                <w:rFonts w:ascii="Arial" w:hAnsi="Arial"/>
                <w:sz w:val="16"/>
                <w:szCs w:val="16"/>
              </w:rPr>
              <w:t>15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407234" w14:textId="0AF8487F"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769F4BA" w14:textId="7201F8D0"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DE7A7C" w14:textId="479B8C7B" w:rsidR="000E18BA" w:rsidRPr="009B053A" w:rsidRDefault="000E18BA" w:rsidP="000E18BA">
            <w:pPr>
              <w:rPr>
                <w:rFonts w:ascii="Arial" w:hAnsi="Arial"/>
                <w:sz w:val="16"/>
                <w:szCs w:val="16"/>
              </w:rPr>
            </w:pPr>
            <w:r w:rsidRPr="009B053A">
              <w:rPr>
                <w:rFonts w:ascii="Arial" w:hAnsi="Arial"/>
                <w:sz w:val="16"/>
                <w:szCs w:val="16"/>
              </w:rPr>
              <w:t>Move 6.4B.2.4.4D to be after 6.4B.2.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0DA4A3" w14:textId="77777777" w:rsidR="000E18BA" w:rsidRPr="009B053A" w:rsidRDefault="000E18BA" w:rsidP="000E18BA">
            <w:pPr>
              <w:pStyle w:val="TAL"/>
              <w:rPr>
                <w:sz w:val="16"/>
                <w:szCs w:val="16"/>
              </w:rPr>
            </w:pPr>
            <w:r w:rsidRPr="009B053A">
              <w:rPr>
                <w:sz w:val="16"/>
                <w:szCs w:val="16"/>
              </w:rPr>
              <w:t>17.8.0</w:t>
            </w:r>
          </w:p>
        </w:tc>
      </w:tr>
      <w:tr w:rsidR="000E18BA" w:rsidRPr="009B053A" w14:paraId="09E5B36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AB3A566"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DD1B7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735CCE" w14:textId="7A60E476" w:rsidR="000E18BA" w:rsidRPr="009B053A" w:rsidRDefault="000E18BA" w:rsidP="000E18BA">
            <w:pPr>
              <w:rPr>
                <w:rFonts w:ascii="Arial" w:hAnsi="Arial"/>
                <w:sz w:val="16"/>
                <w:szCs w:val="16"/>
              </w:rPr>
            </w:pPr>
            <w:r w:rsidRPr="009B053A">
              <w:rPr>
                <w:rFonts w:ascii="Arial" w:hAnsi="Arial"/>
                <w:sz w:val="16"/>
                <w:szCs w:val="16"/>
              </w:rPr>
              <w:t>R5-230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BC03A1" w14:textId="50B34B1B" w:rsidR="000E18BA" w:rsidRPr="009B053A" w:rsidRDefault="000E18BA" w:rsidP="000E18BA">
            <w:pPr>
              <w:rPr>
                <w:rFonts w:ascii="Arial" w:hAnsi="Arial"/>
                <w:sz w:val="16"/>
                <w:szCs w:val="16"/>
              </w:rPr>
            </w:pPr>
            <w:r w:rsidRPr="009B053A">
              <w:rPr>
                <w:rFonts w:ascii="Arial" w:hAnsi="Arial"/>
                <w:sz w:val="16"/>
                <w:szCs w:val="16"/>
              </w:rPr>
              <w:t>15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E42B8E" w14:textId="09553B48"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7A7EC" w14:textId="25CFDEEC"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A1F190" w14:textId="1D210090" w:rsidR="000E18BA" w:rsidRPr="009B053A" w:rsidRDefault="000E18BA" w:rsidP="000E18BA">
            <w:pPr>
              <w:rPr>
                <w:rFonts w:ascii="Arial" w:hAnsi="Arial"/>
                <w:sz w:val="16"/>
                <w:szCs w:val="16"/>
              </w:rPr>
            </w:pPr>
            <w:r w:rsidRPr="009B053A">
              <w:rPr>
                <w:rFonts w:ascii="Arial" w:hAnsi="Arial"/>
                <w:sz w:val="16"/>
                <w:szCs w:val="16"/>
              </w:rPr>
              <w:t>Move 6.5B.4.4a to be after 6.5B.4.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BCD936" w14:textId="77777777" w:rsidR="000E18BA" w:rsidRPr="009B053A" w:rsidRDefault="000E18BA" w:rsidP="000E18BA">
            <w:pPr>
              <w:pStyle w:val="TAL"/>
              <w:rPr>
                <w:sz w:val="16"/>
                <w:szCs w:val="16"/>
              </w:rPr>
            </w:pPr>
            <w:r w:rsidRPr="009B053A">
              <w:rPr>
                <w:sz w:val="16"/>
                <w:szCs w:val="16"/>
              </w:rPr>
              <w:t>17.8.0</w:t>
            </w:r>
          </w:p>
        </w:tc>
      </w:tr>
      <w:tr w:rsidR="000E18BA" w:rsidRPr="009B053A" w14:paraId="48D7D30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212906"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2FAF83"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6CF062" w14:textId="72298683" w:rsidR="000E18BA" w:rsidRPr="009B053A" w:rsidRDefault="000E18BA" w:rsidP="000E18BA">
            <w:pPr>
              <w:rPr>
                <w:rFonts w:ascii="Arial" w:hAnsi="Arial"/>
                <w:sz w:val="16"/>
                <w:szCs w:val="16"/>
              </w:rPr>
            </w:pPr>
            <w:r w:rsidRPr="009B053A">
              <w:rPr>
                <w:rFonts w:ascii="Arial" w:hAnsi="Arial"/>
                <w:sz w:val="16"/>
                <w:szCs w:val="16"/>
              </w:rPr>
              <w:t>R5-230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4EB77F" w14:textId="32A7CC31" w:rsidR="000E18BA" w:rsidRPr="009B053A" w:rsidRDefault="000E18BA" w:rsidP="000E18BA">
            <w:pPr>
              <w:rPr>
                <w:rFonts w:ascii="Arial" w:hAnsi="Arial"/>
                <w:sz w:val="16"/>
                <w:szCs w:val="16"/>
              </w:rPr>
            </w:pPr>
            <w:r w:rsidRPr="009B053A">
              <w:rPr>
                <w:rFonts w:ascii="Arial" w:hAnsi="Arial"/>
                <w:sz w:val="16"/>
                <w:szCs w:val="16"/>
              </w:rPr>
              <w:t>15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E23917" w14:textId="6A514013"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B4D271" w14:textId="4A1415A8"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F9FD8A" w14:textId="49E6987C" w:rsidR="000E18BA" w:rsidRPr="009B053A" w:rsidRDefault="000E18BA" w:rsidP="000E18BA">
            <w:pPr>
              <w:rPr>
                <w:rFonts w:ascii="Arial" w:hAnsi="Arial"/>
                <w:sz w:val="16"/>
                <w:szCs w:val="16"/>
              </w:rPr>
            </w:pPr>
            <w:r w:rsidRPr="009B053A">
              <w:rPr>
                <w:rFonts w:ascii="Arial" w:hAnsi="Arial"/>
                <w:sz w:val="16"/>
                <w:szCs w:val="16"/>
              </w:rPr>
              <w:t>Editorial correction for content style in 6.6B.5.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804B5D" w14:textId="77777777" w:rsidR="000E18BA" w:rsidRPr="009B053A" w:rsidRDefault="000E18BA" w:rsidP="000E18BA">
            <w:pPr>
              <w:pStyle w:val="TAL"/>
              <w:rPr>
                <w:sz w:val="16"/>
                <w:szCs w:val="16"/>
              </w:rPr>
            </w:pPr>
            <w:r w:rsidRPr="009B053A">
              <w:rPr>
                <w:sz w:val="16"/>
                <w:szCs w:val="16"/>
              </w:rPr>
              <w:t>17.8.0</w:t>
            </w:r>
          </w:p>
        </w:tc>
      </w:tr>
      <w:tr w:rsidR="000E18BA" w:rsidRPr="009B053A" w14:paraId="54B572E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AC87044"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87B2A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DE65BF" w14:textId="3E1A5556" w:rsidR="000E18BA" w:rsidRPr="009B053A" w:rsidRDefault="000E18BA" w:rsidP="000E18BA">
            <w:pPr>
              <w:rPr>
                <w:rFonts w:ascii="Arial" w:hAnsi="Arial"/>
                <w:sz w:val="16"/>
                <w:szCs w:val="16"/>
              </w:rPr>
            </w:pPr>
            <w:r w:rsidRPr="009B053A">
              <w:rPr>
                <w:rFonts w:ascii="Arial" w:hAnsi="Arial"/>
                <w:sz w:val="16"/>
                <w:szCs w:val="16"/>
              </w:rPr>
              <w:t>R5-2305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F2347D" w14:textId="7F8FB86D" w:rsidR="000E18BA" w:rsidRPr="009B053A" w:rsidRDefault="000E18BA" w:rsidP="000E18BA">
            <w:pPr>
              <w:rPr>
                <w:rFonts w:ascii="Arial" w:hAnsi="Arial"/>
                <w:sz w:val="16"/>
                <w:szCs w:val="16"/>
              </w:rPr>
            </w:pPr>
            <w:r w:rsidRPr="009B053A">
              <w:rPr>
                <w:rFonts w:ascii="Arial" w:hAnsi="Arial"/>
                <w:sz w:val="16"/>
                <w:szCs w:val="16"/>
              </w:rPr>
              <w:t>15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D49306" w14:textId="47A32B1A"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93170" w14:textId="59B967E0"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A4A83" w14:textId="4C6CA18D" w:rsidR="000E18BA" w:rsidRPr="009B053A" w:rsidRDefault="000E18BA" w:rsidP="000E18BA">
            <w:pPr>
              <w:rPr>
                <w:rFonts w:ascii="Arial" w:hAnsi="Arial"/>
                <w:sz w:val="16"/>
                <w:szCs w:val="16"/>
              </w:rPr>
            </w:pPr>
            <w:r w:rsidRPr="009B053A">
              <w:rPr>
                <w:rFonts w:ascii="Arial" w:hAnsi="Arial"/>
                <w:sz w:val="16"/>
                <w:szCs w:val="16"/>
              </w:rPr>
              <w:t>Addition of F.1.0 and F.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595F9A" w14:textId="77777777" w:rsidR="000E18BA" w:rsidRPr="009B053A" w:rsidRDefault="000E18BA" w:rsidP="000E18BA">
            <w:pPr>
              <w:pStyle w:val="TAL"/>
              <w:rPr>
                <w:sz w:val="16"/>
                <w:szCs w:val="16"/>
              </w:rPr>
            </w:pPr>
            <w:r w:rsidRPr="009B053A">
              <w:rPr>
                <w:sz w:val="16"/>
                <w:szCs w:val="16"/>
              </w:rPr>
              <w:t>17.8.0</w:t>
            </w:r>
          </w:p>
        </w:tc>
      </w:tr>
      <w:tr w:rsidR="000E18BA" w:rsidRPr="009B053A" w14:paraId="68BBF38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0051D12"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3914A0"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BD93D33" w14:textId="1348A6ED" w:rsidR="000E18BA" w:rsidRPr="009B053A" w:rsidRDefault="000E18BA" w:rsidP="000E18BA">
            <w:pPr>
              <w:rPr>
                <w:rFonts w:ascii="Arial" w:hAnsi="Arial"/>
                <w:sz w:val="16"/>
                <w:szCs w:val="16"/>
              </w:rPr>
            </w:pPr>
            <w:r w:rsidRPr="009B053A">
              <w:rPr>
                <w:rFonts w:ascii="Arial" w:hAnsi="Arial"/>
                <w:sz w:val="16"/>
                <w:szCs w:val="16"/>
              </w:rPr>
              <w:t>R5-2305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DD020" w14:textId="38D2D7A3" w:rsidR="000E18BA" w:rsidRPr="009B053A" w:rsidRDefault="000E18BA" w:rsidP="000E18BA">
            <w:pPr>
              <w:rPr>
                <w:rFonts w:ascii="Arial" w:hAnsi="Arial"/>
                <w:sz w:val="16"/>
                <w:szCs w:val="16"/>
              </w:rPr>
            </w:pPr>
            <w:r w:rsidRPr="009B053A">
              <w:rPr>
                <w:rFonts w:ascii="Arial" w:hAnsi="Arial"/>
                <w:sz w:val="16"/>
                <w:szCs w:val="16"/>
              </w:rPr>
              <w:t>15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F64C8B" w14:textId="0BA76B33"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E34013" w14:textId="30C834FB"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1DC8A3" w14:textId="53E51A17" w:rsidR="000E18BA" w:rsidRPr="009B053A" w:rsidRDefault="000E18BA" w:rsidP="000E18BA">
            <w:pPr>
              <w:rPr>
                <w:rFonts w:ascii="Arial" w:hAnsi="Arial"/>
                <w:sz w:val="16"/>
                <w:szCs w:val="16"/>
              </w:rPr>
            </w:pPr>
            <w:r w:rsidRPr="009B053A">
              <w:rPr>
                <w:rFonts w:ascii="Arial" w:hAnsi="Arial"/>
                <w:sz w:val="16"/>
                <w:szCs w:val="16"/>
              </w:rPr>
              <w:t>Addition of 6.2B.2.1 in F.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A6BD61" w14:textId="77777777" w:rsidR="000E18BA" w:rsidRPr="009B053A" w:rsidRDefault="000E18BA" w:rsidP="000E18BA">
            <w:pPr>
              <w:pStyle w:val="TAL"/>
              <w:rPr>
                <w:sz w:val="16"/>
                <w:szCs w:val="16"/>
              </w:rPr>
            </w:pPr>
            <w:r w:rsidRPr="009B053A">
              <w:rPr>
                <w:sz w:val="16"/>
                <w:szCs w:val="16"/>
              </w:rPr>
              <w:t>17.8.0</w:t>
            </w:r>
          </w:p>
        </w:tc>
      </w:tr>
      <w:tr w:rsidR="000E18BA" w:rsidRPr="009B053A" w14:paraId="023C64C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D79575C"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192072"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FE557B" w14:textId="65388E0A" w:rsidR="000E18BA" w:rsidRPr="009B053A" w:rsidRDefault="000E18BA" w:rsidP="000E18BA">
            <w:pPr>
              <w:rPr>
                <w:rFonts w:ascii="Arial" w:hAnsi="Arial"/>
                <w:sz w:val="16"/>
                <w:szCs w:val="16"/>
              </w:rPr>
            </w:pPr>
            <w:r w:rsidRPr="009B053A">
              <w:rPr>
                <w:rFonts w:ascii="Arial" w:hAnsi="Arial"/>
                <w:sz w:val="16"/>
                <w:szCs w:val="16"/>
              </w:rPr>
              <w:t>R5-230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224600" w14:textId="0BA55688" w:rsidR="000E18BA" w:rsidRPr="009B053A" w:rsidRDefault="000E18BA" w:rsidP="000E18BA">
            <w:pPr>
              <w:rPr>
                <w:rFonts w:ascii="Arial" w:hAnsi="Arial"/>
                <w:sz w:val="16"/>
                <w:szCs w:val="16"/>
              </w:rPr>
            </w:pPr>
            <w:r w:rsidRPr="009B053A">
              <w:rPr>
                <w:rFonts w:ascii="Arial" w:hAnsi="Arial"/>
                <w:sz w:val="16"/>
                <w:szCs w:val="16"/>
              </w:rPr>
              <w:t>15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E43135" w14:textId="60F54E9C"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40BBD6" w14:textId="3DD5A12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72C4B4" w14:textId="43306349" w:rsidR="000E18BA" w:rsidRPr="009B053A" w:rsidRDefault="000E18BA" w:rsidP="000E18BA">
            <w:pPr>
              <w:rPr>
                <w:rFonts w:ascii="Arial" w:hAnsi="Arial"/>
                <w:sz w:val="16"/>
                <w:szCs w:val="16"/>
              </w:rPr>
            </w:pPr>
            <w:r w:rsidRPr="009B053A">
              <w:rPr>
                <w:rFonts w:ascii="Arial" w:hAnsi="Arial"/>
                <w:sz w:val="16"/>
                <w:szCs w:val="16"/>
              </w:rPr>
              <w:t>Addition of 6.5E.3.1 General Spurious emissions for V2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F0FD90" w14:textId="77777777" w:rsidR="000E18BA" w:rsidRPr="009B053A" w:rsidRDefault="000E18BA" w:rsidP="000E18BA">
            <w:pPr>
              <w:pStyle w:val="TAL"/>
              <w:rPr>
                <w:sz w:val="16"/>
                <w:szCs w:val="16"/>
              </w:rPr>
            </w:pPr>
            <w:r w:rsidRPr="009B053A">
              <w:rPr>
                <w:sz w:val="16"/>
                <w:szCs w:val="16"/>
              </w:rPr>
              <w:t>17.8.0</w:t>
            </w:r>
          </w:p>
        </w:tc>
      </w:tr>
      <w:tr w:rsidR="000E18BA" w:rsidRPr="009B053A" w14:paraId="7C66D8A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1F36D4D"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B50D9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D78346" w14:textId="45ADFB76" w:rsidR="000E18BA" w:rsidRPr="009B053A" w:rsidRDefault="000E18BA" w:rsidP="000E18BA">
            <w:pPr>
              <w:rPr>
                <w:rFonts w:ascii="Arial" w:hAnsi="Arial"/>
                <w:sz w:val="16"/>
                <w:szCs w:val="16"/>
              </w:rPr>
            </w:pPr>
            <w:r w:rsidRPr="009B053A">
              <w:rPr>
                <w:rFonts w:ascii="Arial" w:hAnsi="Arial"/>
                <w:sz w:val="16"/>
                <w:szCs w:val="16"/>
              </w:rPr>
              <w:t>R5-230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D3BBFF" w14:textId="4793E68D" w:rsidR="000E18BA" w:rsidRPr="009B053A" w:rsidRDefault="000E18BA" w:rsidP="000E18BA">
            <w:pPr>
              <w:rPr>
                <w:rFonts w:ascii="Arial" w:hAnsi="Arial"/>
                <w:sz w:val="16"/>
                <w:szCs w:val="16"/>
              </w:rPr>
            </w:pPr>
            <w:r w:rsidRPr="009B053A">
              <w:rPr>
                <w:rFonts w:ascii="Arial" w:hAnsi="Arial"/>
                <w:sz w:val="16"/>
                <w:szCs w:val="16"/>
              </w:rPr>
              <w:t>15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DFD585" w14:textId="10008E76"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0F056A" w14:textId="0065F32D"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4F92E4" w14:textId="52BB6D7D" w:rsidR="000E18BA" w:rsidRPr="009B053A" w:rsidRDefault="000E18BA" w:rsidP="000E18BA">
            <w:pPr>
              <w:rPr>
                <w:rFonts w:ascii="Arial" w:hAnsi="Arial"/>
                <w:sz w:val="16"/>
                <w:szCs w:val="16"/>
              </w:rPr>
            </w:pPr>
            <w:r w:rsidRPr="009B053A">
              <w:rPr>
                <w:rFonts w:ascii="Arial" w:hAnsi="Arial"/>
                <w:sz w:val="16"/>
                <w:szCs w:val="16"/>
              </w:rPr>
              <w:t>Update Configured Output Power Level for inter-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C3176E" w14:textId="77777777" w:rsidR="000E18BA" w:rsidRPr="009B053A" w:rsidRDefault="000E18BA" w:rsidP="000E18BA">
            <w:pPr>
              <w:pStyle w:val="TAL"/>
              <w:rPr>
                <w:sz w:val="16"/>
                <w:szCs w:val="16"/>
              </w:rPr>
            </w:pPr>
            <w:r w:rsidRPr="009B053A">
              <w:rPr>
                <w:sz w:val="16"/>
                <w:szCs w:val="16"/>
              </w:rPr>
              <w:t>17.8.0</w:t>
            </w:r>
          </w:p>
        </w:tc>
      </w:tr>
      <w:tr w:rsidR="000E18BA" w:rsidRPr="009B053A" w14:paraId="534DAF0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6FEBD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B8AA12"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14922" w14:textId="3E94B1F0" w:rsidR="000E18BA" w:rsidRPr="009B053A" w:rsidRDefault="000E18BA" w:rsidP="000E18BA">
            <w:pPr>
              <w:rPr>
                <w:rFonts w:ascii="Arial" w:hAnsi="Arial"/>
                <w:sz w:val="16"/>
                <w:szCs w:val="16"/>
              </w:rPr>
            </w:pPr>
            <w:r w:rsidRPr="009B053A">
              <w:rPr>
                <w:rFonts w:ascii="Arial" w:hAnsi="Arial"/>
                <w:sz w:val="16"/>
                <w:szCs w:val="16"/>
              </w:rPr>
              <w:t>R5-230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3F79F6" w14:textId="622EC290" w:rsidR="000E18BA" w:rsidRPr="009B053A" w:rsidRDefault="000E18BA" w:rsidP="000E18BA">
            <w:pPr>
              <w:rPr>
                <w:rFonts w:ascii="Arial" w:hAnsi="Arial"/>
                <w:sz w:val="16"/>
                <w:szCs w:val="16"/>
              </w:rPr>
            </w:pPr>
            <w:r w:rsidRPr="009B053A">
              <w:rPr>
                <w:rFonts w:ascii="Arial" w:hAnsi="Arial"/>
                <w:sz w:val="16"/>
                <w:szCs w:val="16"/>
              </w:rPr>
              <w:t>15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36BFAF" w14:textId="36EAF784"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649D60" w14:textId="6F2645B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F64F02" w14:textId="4E579306" w:rsidR="000E18BA" w:rsidRPr="009B053A" w:rsidRDefault="000E18BA" w:rsidP="000E18BA">
            <w:pPr>
              <w:rPr>
                <w:rFonts w:ascii="Arial" w:hAnsi="Arial"/>
                <w:sz w:val="16"/>
                <w:szCs w:val="16"/>
              </w:rPr>
            </w:pPr>
            <w:r w:rsidRPr="009B053A">
              <w:rPr>
                <w:rFonts w:ascii="Arial" w:hAnsi="Arial"/>
                <w:sz w:val="16"/>
                <w:szCs w:val="16"/>
              </w:rPr>
              <w:t>Update 6.2B.4.2.3.1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41BF1D" w14:textId="77777777" w:rsidR="000E18BA" w:rsidRPr="009B053A" w:rsidRDefault="000E18BA" w:rsidP="000E18BA">
            <w:pPr>
              <w:pStyle w:val="TAL"/>
              <w:rPr>
                <w:sz w:val="16"/>
                <w:szCs w:val="16"/>
              </w:rPr>
            </w:pPr>
            <w:r w:rsidRPr="009B053A">
              <w:rPr>
                <w:sz w:val="16"/>
                <w:szCs w:val="16"/>
              </w:rPr>
              <w:t>17.8.0</w:t>
            </w:r>
          </w:p>
        </w:tc>
      </w:tr>
      <w:tr w:rsidR="000E18BA" w:rsidRPr="009B053A" w14:paraId="3ED1551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3F6964"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BB0BBA"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BDB5B7" w14:textId="697B1662" w:rsidR="000E18BA" w:rsidRPr="009B053A" w:rsidRDefault="000E18BA" w:rsidP="000E18BA">
            <w:pPr>
              <w:rPr>
                <w:rFonts w:ascii="Arial" w:hAnsi="Arial"/>
                <w:sz w:val="16"/>
                <w:szCs w:val="16"/>
              </w:rPr>
            </w:pPr>
            <w:r w:rsidRPr="009B053A">
              <w:rPr>
                <w:rFonts w:ascii="Arial" w:hAnsi="Arial"/>
                <w:sz w:val="16"/>
                <w:szCs w:val="16"/>
              </w:rPr>
              <w:t>R5-2308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F0EA7A" w14:textId="2A4D5141" w:rsidR="000E18BA" w:rsidRPr="009B053A" w:rsidRDefault="000E18BA" w:rsidP="000E18BA">
            <w:pPr>
              <w:rPr>
                <w:rFonts w:ascii="Arial" w:hAnsi="Arial"/>
                <w:sz w:val="16"/>
                <w:szCs w:val="16"/>
              </w:rPr>
            </w:pPr>
            <w:r w:rsidRPr="009B053A">
              <w:rPr>
                <w:rFonts w:ascii="Arial" w:hAnsi="Arial"/>
                <w:sz w:val="16"/>
                <w:szCs w:val="16"/>
              </w:rPr>
              <w:t>15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F841" w14:textId="7332E115"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3965A" w14:textId="01F1E4DC"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6BD222" w14:textId="5176B53F" w:rsidR="000E18BA" w:rsidRPr="009B053A" w:rsidRDefault="000E18BA" w:rsidP="000E18BA">
            <w:pPr>
              <w:rPr>
                <w:rFonts w:ascii="Arial" w:hAnsi="Arial"/>
                <w:sz w:val="16"/>
                <w:szCs w:val="16"/>
              </w:rPr>
            </w:pPr>
            <w:r w:rsidRPr="009B053A">
              <w:rPr>
                <w:rFonts w:ascii="Arial" w:hAnsi="Arial"/>
                <w:sz w:val="16"/>
                <w:szCs w:val="16"/>
              </w:rPr>
              <w:t>Update 6.2B.4.2.3.1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96195" w14:textId="77777777" w:rsidR="000E18BA" w:rsidRPr="009B053A" w:rsidRDefault="000E18BA" w:rsidP="000E18BA">
            <w:pPr>
              <w:pStyle w:val="TAL"/>
              <w:rPr>
                <w:sz w:val="16"/>
                <w:szCs w:val="16"/>
              </w:rPr>
            </w:pPr>
            <w:r w:rsidRPr="009B053A">
              <w:rPr>
                <w:sz w:val="16"/>
                <w:szCs w:val="16"/>
              </w:rPr>
              <w:t>17.8.0</w:t>
            </w:r>
          </w:p>
        </w:tc>
      </w:tr>
      <w:tr w:rsidR="000E18BA" w:rsidRPr="009B053A" w14:paraId="50EA551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FBA2386"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F1D985"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329750" w14:textId="32169168" w:rsidR="000E18BA" w:rsidRPr="009B053A" w:rsidRDefault="000E18BA" w:rsidP="000E18BA">
            <w:pPr>
              <w:rPr>
                <w:rFonts w:ascii="Arial" w:hAnsi="Arial"/>
                <w:sz w:val="16"/>
                <w:szCs w:val="16"/>
              </w:rPr>
            </w:pPr>
            <w:r w:rsidRPr="009B053A">
              <w:rPr>
                <w:rFonts w:ascii="Arial" w:hAnsi="Arial"/>
                <w:sz w:val="16"/>
                <w:szCs w:val="16"/>
              </w:rPr>
              <w:t>R5-2308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3A34B" w14:textId="37E573B6" w:rsidR="000E18BA" w:rsidRPr="009B053A" w:rsidRDefault="000E18BA" w:rsidP="000E18BA">
            <w:pPr>
              <w:rPr>
                <w:rFonts w:ascii="Arial" w:hAnsi="Arial"/>
                <w:sz w:val="16"/>
                <w:szCs w:val="16"/>
              </w:rPr>
            </w:pPr>
            <w:r w:rsidRPr="009B053A">
              <w:rPr>
                <w:rFonts w:ascii="Arial" w:hAnsi="Arial"/>
                <w:sz w:val="16"/>
                <w:szCs w:val="16"/>
              </w:rPr>
              <w:t>15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FC35CF" w14:textId="7894D1E7"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A91D91" w14:textId="0045720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E01593" w14:textId="65EA720D" w:rsidR="000E18BA" w:rsidRPr="009B053A" w:rsidRDefault="000E18BA" w:rsidP="000E18BA">
            <w:pPr>
              <w:rPr>
                <w:rFonts w:ascii="Arial" w:hAnsi="Arial"/>
                <w:sz w:val="16"/>
                <w:szCs w:val="16"/>
              </w:rPr>
            </w:pPr>
            <w:r w:rsidRPr="009B053A">
              <w:rPr>
                <w:rFonts w:ascii="Arial" w:hAnsi="Arial"/>
                <w:sz w:val="16"/>
                <w:szCs w:val="16"/>
              </w:rPr>
              <w:t>Update 6.2B.1.3 for R17 combo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A87055" w14:textId="77777777" w:rsidR="000E18BA" w:rsidRPr="009B053A" w:rsidRDefault="000E18BA" w:rsidP="000E18BA">
            <w:pPr>
              <w:pStyle w:val="TAL"/>
              <w:rPr>
                <w:sz w:val="16"/>
                <w:szCs w:val="16"/>
              </w:rPr>
            </w:pPr>
            <w:r w:rsidRPr="009B053A">
              <w:rPr>
                <w:sz w:val="16"/>
                <w:szCs w:val="16"/>
              </w:rPr>
              <w:t>17.8.0</w:t>
            </w:r>
          </w:p>
        </w:tc>
      </w:tr>
      <w:tr w:rsidR="000E18BA" w:rsidRPr="009B053A" w14:paraId="3B4177C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8CFB9A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13565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E48420" w14:textId="26D51A86" w:rsidR="000E18BA" w:rsidRPr="009B053A" w:rsidRDefault="000E18BA" w:rsidP="000E18BA">
            <w:pPr>
              <w:rPr>
                <w:rFonts w:ascii="Arial" w:hAnsi="Arial"/>
                <w:sz w:val="16"/>
                <w:szCs w:val="16"/>
              </w:rPr>
            </w:pPr>
            <w:r w:rsidRPr="009B053A">
              <w:rPr>
                <w:rFonts w:ascii="Arial" w:hAnsi="Arial"/>
                <w:sz w:val="16"/>
                <w:szCs w:val="16"/>
              </w:rPr>
              <w:t>R5-2308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D99C3" w14:textId="03340143" w:rsidR="000E18BA" w:rsidRPr="009B053A" w:rsidRDefault="000E18BA" w:rsidP="000E18BA">
            <w:pPr>
              <w:rPr>
                <w:rFonts w:ascii="Arial" w:hAnsi="Arial"/>
                <w:sz w:val="16"/>
                <w:szCs w:val="16"/>
              </w:rPr>
            </w:pPr>
            <w:r w:rsidRPr="009B053A">
              <w:rPr>
                <w:rFonts w:ascii="Arial" w:hAnsi="Arial"/>
                <w:sz w:val="16"/>
                <w:szCs w:val="16"/>
              </w:rPr>
              <w:t>15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F0BB62" w14:textId="7D2119D7"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518DDF" w14:textId="79E945A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BC73BC" w14:textId="4DDC6365" w:rsidR="000E18BA" w:rsidRPr="009B053A" w:rsidRDefault="000E18BA" w:rsidP="000E18BA">
            <w:pPr>
              <w:rPr>
                <w:rFonts w:ascii="Arial" w:hAnsi="Arial"/>
                <w:sz w:val="16"/>
                <w:szCs w:val="16"/>
              </w:rPr>
            </w:pPr>
            <w:r w:rsidRPr="009B053A">
              <w:rPr>
                <w:rFonts w:ascii="Arial" w:hAnsi="Arial"/>
                <w:sz w:val="16"/>
                <w:szCs w:val="16"/>
              </w:rPr>
              <w:t>Update for reference sensitivity for DC_48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0D754" w14:textId="77777777" w:rsidR="000E18BA" w:rsidRPr="009B053A" w:rsidRDefault="000E18BA" w:rsidP="000E18BA">
            <w:pPr>
              <w:pStyle w:val="TAL"/>
              <w:rPr>
                <w:sz w:val="16"/>
                <w:szCs w:val="16"/>
              </w:rPr>
            </w:pPr>
            <w:r w:rsidRPr="009B053A">
              <w:rPr>
                <w:sz w:val="16"/>
                <w:szCs w:val="16"/>
              </w:rPr>
              <w:t>17.8.0</w:t>
            </w:r>
          </w:p>
        </w:tc>
      </w:tr>
      <w:tr w:rsidR="000E18BA" w:rsidRPr="009B053A" w14:paraId="4A309EC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99DB57C"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830D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874774" w14:textId="5867550E" w:rsidR="000E18BA" w:rsidRPr="009B053A" w:rsidRDefault="000E18BA" w:rsidP="000E18BA">
            <w:pPr>
              <w:rPr>
                <w:rFonts w:ascii="Arial" w:hAnsi="Arial"/>
                <w:sz w:val="16"/>
                <w:szCs w:val="16"/>
              </w:rPr>
            </w:pPr>
            <w:r w:rsidRPr="009B053A">
              <w:rPr>
                <w:rFonts w:ascii="Arial" w:hAnsi="Arial"/>
                <w:sz w:val="16"/>
                <w:szCs w:val="16"/>
              </w:rPr>
              <w:t>R5-2309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CD1DAF" w14:textId="0521FBB3" w:rsidR="000E18BA" w:rsidRPr="009B053A" w:rsidRDefault="000E18BA" w:rsidP="000E18BA">
            <w:pPr>
              <w:rPr>
                <w:rFonts w:ascii="Arial" w:hAnsi="Arial"/>
                <w:sz w:val="16"/>
                <w:szCs w:val="16"/>
              </w:rPr>
            </w:pPr>
            <w:r w:rsidRPr="009B053A">
              <w:rPr>
                <w:rFonts w:ascii="Arial" w:hAnsi="Arial"/>
                <w:sz w:val="16"/>
                <w:szCs w:val="16"/>
              </w:rPr>
              <w:t>15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F895D1" w14:textId="03C1C864"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86B90" w14:textId="3C3146F2"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6337BA" w14:textId="4F617F40" w:rsidR="000E18BA" w:rsidRPr="009B053A" w:rsidRDefault="000E18BA" w:rsidP="000E18BA">
            <w:pPr>
              <w:rPr>
                <w:rFonts w:ascii="Arial" w:hAnsi="Arial"/>
                <w:sz w:val="16"/>
                <w:szCs w:val="16"/>
              </w:rPr>
            </w:pPr>
            <w:r w:rsidRPr="009B053A">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5D87D4" w14:textId="77777777" w:rsidR="000E18BA" w:rsidRPr="009B053A" w:rsidRDefault="000E18BA" w:rsidP="000E18BA">
            <w:pPr>
              <w:pStyle w:val="TAL"/>
              <w:rPr>
                <w:sz w:val="16"/>
                <w:szCs w:val="16"/>
              </w:rPr>
            </w:pPr>
            <w:r w:rsidRPr="009B053A">
              <w:rPr>
                <w:sz w:val="16"/>
                <w:szCs w:val="16"/>
              </w:rPr>
              <w:t>17.8.0</w:t>
            </w:r>
          </w:p>
        </w:tc>
      </w:tr>
      <w:tr w:rsidR="000E18BA" w:rsidRPr="009B053A" w14:paraId="7398802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479B5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206101"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3646DF" w14:textId="0F36D3C7" w:rsidR="000E18BA" w:rsidRPr="009B053A" w:rsidRDefault="000E18BA" w:rsidP="000E18BA">
            <w:pPr>
              <w:rPr>
                <w:rFonts w:ascii="Arial" w:hAnsi="Arial"/>
                <w:sz w:val="16"/>
                <w:szCs w:val="16"/>
              </w:rPr>
            </w:pPr>
            <w:r w:rsidRPr="009B053A">
              <w:rPr>
                <w:rFonts w:ascii="Arial" w:hAnsi="Arial"/>
                <w:sz w:val="16"/>
                <w:szCs w:val="16"/>
              </w:rPr>
              <w:t>R5-2309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4994E2" w14:textId="497B889B" w:rsidR="000E18BA" w:rsidRPr="009B053A" w:rsidRDefault="000E18BA" w:rsidP="000E18BA">
            <w:pPr>
              <w:rPr>
                <w:rFonts w:ascii="Arial" w:hAnsi="Arial"/>
                <w:sz w:val="16"/>
                <w:szCs w:val="16"/>
              </w:rPr>
            </w:pPr>
            <w:r w:rsidRPr="009B053A">
              <w:rPr>
                <w:rFonts w:ascii="Arial" w:hAnsi="Arial"/>
                <w:sz w:val="16"/>
                <w:szCs w:val="16"/>
              </w:rPr>
              <w:t>15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E15A98" w14:textId="23348238"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5D77C7" w14:textId="30746501"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C8B8D4" w14:textId="57F0B525" w:rsidR="000E18BA" w:rsidRPr="009B053A" w:rsidRDefault="000E18BA" w:rsidP="000E18BA">
            <w:pPr>
              <w:rPr>
                <w:rFonts w:ascii="Arial" w:hAnsi="Arial"/>
                <w:sz w:val="16"/>
                <w:szCs w:val="16"/>
              </w:rPr>
            </w:pPr>
            <w:r w:rsidRPr="009B053A">
              <w:rPr>
                <w:rFonts w:ascii="Arial" w:hAnsi="Arial"/>
                <w:sz w:val="16"/>
                <w:szCs w:val="16"/>
              </w:rPr>
              <w:t>Update ref sense min requiremen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6764F3" w14:textId="77777777" w:rsidR="000E18BA" w:rsidRPr="009B053A" w:rsidRDefault="000E18BA" w:rsidP="000E18BA">
            <w:pPr>
              <w:pStyle w:val="TAL"/>
              <w:rPr>
                <w:sz w:val="16"/>
                <w:szCs w:val="16"/>
              </w:rPr>
            </w:pPr>
            <w:r w:rsidRPr="009B053A">
              <w:rPr>
                <w:sz w:val="16"/>
                <w:szCs w:val="16"/>
              </w:rPr>
              <w:t>17.8.0</w:t>
            </w:r>
          </w:p>
        </w:tc>
      </w:tr>
      <w:tr w:rsidR="000E18BA" w:rsidRPr="009B053A" w14:paraId="3F193DF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C78B1F5"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4FC590"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5B230A" w14:textId="45673D07" w:rsidR="000E18BA" w:rsidRPr="009B053A" w:rsidRDefault="000E18BA" w:rsidP="000E18BA">
            <w:pPr>
              <w:rPr>
                <w:rFonts w:ascii="Arial" w:hAnsi="Arial"/>
                <w:sz w:val="16"/>
                <w:szCs w:val="16"/>
              </w:rPr>
            </w:pPr>
            <w:r w:rsidRPr="009B053A">
              <w:rPr>
                <w:rFonts w:ascii="Arial" w:hAnsi="Arial"/>
                <w:sz w:val="16"/>
                <w:szCs w:val="16"/>
              </w:rPr>
              <w:t>R5-2309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5C2F0B" w14:textId="7C5395DA" w:rsidR="000E18BA" w:rsidRPr="009B053A" w:rsidRDefault="000E18BA" w:rsidP="000E18BA">
            <w:pPr>
              <w:rPr>
                <w:rFonts w:ascii="Arial" w:hAnsi="Arial"/>
                <w:sz w:val="16"/>
                <w:szCs w:val="16"/>
              </w:rPr>
            </w:pPr>
            <w:r w:rsidRPr="009B053A">
              <w:rPr>
                <w:rFonts w:ascii="Arial" w:hAnsi="Arial"/>
                <w:sz w:val="16"/>
                <w:szCs w:val="16"/>
              </w:rPr>
              <w:t>15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858EF0" w14:textId="2DA8B8C5"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C97423" w14:textId="3CC518AF"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7952BB" w14:textId="7A23D5A6" w:rsidR="000E18BA" w:rsidRPr="009B053A" w:rsidRDefault="000E18BA" w:rsidP="000E18BA">
            <w:pPr>
              <w:rPr>
                <w:rFonts w:ascii="Arial" w:hAnsi="Arial"/>
                <w:sz w:val="16"/>
                <w:szCs w:val="16"/>
              </w:rPr>
            </w:pPr>
            <w:r w:rsidRPr="009B053A">
              <w:rPr>
                <w:rFonts w:ascii="Arial" w:hAnsi="Arial"/>
                <w:sz w:val="16"/>
                <w:szCs w:val="16"/>
              </w:rPr>
              <w:t>Update ref sense min requirement for DC_71A_n66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67BF0D" w14:textId="77777777" w:rsidR="000E18BA" w:rsidRPr="009B053A" w:rsidRDefault="000E18BA" w:rsidP="000E18BA">
            <w:pPr>
              <w:pStyle w:val="TAL"/>
              <w:rPr>
                <w:sz w:val="16"/>
                <w:szCs w:val="16"/>
              </w:rPr>
            </w:pPr>
            <w:r w:rsidRPr="009B053A">
              <w:rPr>
                <w:sz w:val="16"/>
                <w:szCs w:val="16"/>
              </w:rPr>
              <w:t>17.8.0</w:t>
            </w:r>
          </w:p>
        </w:tc>
      </w:tr>
      <w:tr w:rsidR="000E18BA" w:rsidRPr="009B053A" w14:paraId="6CBAFC02"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66A603B"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FA7FD0"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063A3D" w14:textId="249D172D" w:rsidR="000E18BA" w:rsidRPr="009B053A" w:rsidRDefault="000E18BA" w:rsidP="000E18BA">
            <w:pPr>
              <w:rPr>
                <w:rFonts w:ascii="Arial" w:hAnsi="Arial"/>
                <w:sz w:val="16"/>
                <w:szCs w:val="16"/>
              </w:rPr>
            </w:pPr>
            <w:r w:rsidRPr="009B053A">
              <w:rPr>
                <w:rFonts w:ascii="Arial" w:hAnsi="Arial"/>
                <w:sz w:val="16"/>
                <w:szCs w:val="16"/>
              </w:rPr>
              <w:t>R5-230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F4EA62" w14:textId="7050D779" w:rsidR="000E18BA" w:rsidRPr="009B053A" w:rsidRDefault="000E18BA" w:rsidP="000E18BA">
            <w:pPr>
              <w:rPr>
                <w:rFonts w:ascii="Arial" w:hAnsi="Arial"/>
                <w:sz w:val="16"/>
                <w:szCs w:val="16"/>
              </w:rPr>
            </w:pPr>
            <w:r w:rsidRPr="009B053A">
              <w:rPr>
                <w:rFonts w:ascii="Arial" w:hAnsi="Arial"/>
                <w:sz w:val="16"/>
                <w:szCs w:val="16"/>
              </w:rPr>
              <w:t>15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D0A297" w14:textId="68673E5B"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A77C3" w14:textId="5BD01D92"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D145E2" w14:textId="5DD91AB6" w:rsidR="000E18BA" w:rsidRPr="009B053A" w:rsidRDefault="000E18BA" w:rsidP="000E18BA">
            <w:pPr>
              <w:rPr>
                <w:rFonts w:ascii="Arial" w:hAnsi="Arial"/>
                <w:sz w:val="16"/>
                <w:szCs w:val="16"/>
              </w:rPr>
            </w:pPr>
            <w:r w:rsidRPr="009B053A">
              <w:rPr>
                <w:rFonts w:ascii="Arial" w:hAnsi="Arial"/>
                <w:sz w:val="16"/>
                <w:szCs w:val="16"/>
              </w:rPr>
              <w:t>Correction to reference sensitivity test configuration for DC_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72EB55" w14:textId="77777777" w:rsidR="000E18BA" w:rsidRPr="009B053A" w:rsidRDefault="000E18BA" w:rsidP="000E18BA">
            <w:pPr>
              <w:pStyle w:val="TAL"/>
              <w:rPr>
                <w:sz w:val="16"/>
                <w:szCs w:val="16"/>
              </w:rPr>
            </w:pPr>
            <w:r w:rsidRPr="009B053A">
              <w:rPr>
                <w:sz w:val="16"/>
                <w:szCs w:val="16"/>
              </w:rPr>
              <w:t>17.8.0</w:t>
            </w:r>
          </w:p>
        </w:tc>
      </w:tr>
      <w:tr w:rsidR="000E18BA" w:rsidRPr="009B053A" w14:paraId="3FC13A2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62DABA"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6DF11A"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C762FD" w14:textId="398EE6D3" w:rsidR="000E18BA" w:rsidRPr="009B053A" w:rsidRDefault="000E18BA" w:rsidP="000E18BA">
            <w:pPr>
              <w:rPr>
                <w:rFonts w:ascii="Arial" w:hAnsi="Arial"/>
                <w:sz w:val="16"/>
                <w:szCs w:val="16"/>
              </w:rPr>
            </w:pPr>
            <w:r w:rsidRPr="009B053A">
              <w:rPr>
                <w:rFonts w:ascii="Arial" w:hAnsi="Arial"/>
                <w:sz w:val="16"/>
                <w:szCs w:val="16"/>
              </w:rPr>
              <w:t>R5-230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D5702" w14:textId="5A0B552F" w:rsidR="000E18BA" w:rsidRPr="009B053A" w:rsidRDefault="000E18BA" w:rsidP="000E18BA">
            <w:pPr>
              <w:rPr>
                <w:rFonts w:ascii="Arial" w:hAnsi="Arial"/>
                <w:sz w:val="16"/>
                <w:szCs w:val="16"/>
              </w:rPr>
            </w:pPr>
            <w:r w:rsidRPr="009B053A">
              <w:rPr>
                <w:rFonts w:ascii="Arial" w:hAnsi="Arial"/>
                <w:sz w:val="16"/>
                <w:szCs w:val="16"/>
              </w:rPr>
              <w:t>15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6FAC0F" w14:textId="7FCFE288"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28AE77" w14:textId="6532824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B9DE1A" w14:textId="4DDD74F5" w:rsidR="000E18BA" w:rsidRPr="009B053A" w:rsidRDefault="000E18BA" w:rsidP="000E18BA">
            <w:pPr>
              <w:rPr>
                <w:rFonts w:ascii="Arial" w:hAnsi="Arial"/>
                <w:sz w:val="16"/>
                <w:szCs w:val="16"/>
              </w:rPr>
            </w:pPr>
            <w:r w:rsidRPr="009B053A">
              <w:rPr>
                <w:rFonts w:ascii="Arial" w:hAnsi="Arial"/>
                <w:sz w:val="16"/>
                <w:szCs w:val="16"/>
              </w:rPr>
              <w:t>Correction to reference sensitivity test configuration for DC_8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8A613E" w14:textId="77777777" w:rsidR="000E18BA" w:rsidRPr="009B053A" w:rsidRDefault="000E18BA" w:rsidP="000E18BA">
            <w:pPr>
              <w:pStyle w:val="TAL"/>
              <w:rPr>
                <w:sz w:val="16"/>
                <w:szCs w:val="16"/>
              </w:rPr>
            </w:pPr>
            <w:r w:rsidRPr="009B053A">
              <w:rPr>
                <w:sz w:val="16"/>
                <w:szCs w:val="16"/>
              </w:rPr>
              <w:t>17.8.0</w:t>
            </w:r>
          </w:p>
        </w:tc>
      </w:tr>
      <w:tr w:rsidR="000E18BA" w:rsidRPr="009B053A" w14:paraId="7DA8D72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2E1A217"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145313"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C3F086" w14:textId="3A39FF73" w:rsidR="000E18BA" w:rsidRPr="009B053A" w:rsidRDefault="000E18BA" w:rsidP="000E18BA">
            <w:pPr>
              <w:rPr>
                <w:rFonts w:ascii="Arial" w:hAnsi="Arial"/>
                <w:sz w:val="16"/>
                <w:szCs w:val="16"/>
              </w:rPr>
            </w:pPr>
            <w:r w:rsidRPr="009B053A">
              <w:rPr>
                <w:rFonts w:ascii="Arial" w:hAnsi="Arial"/>
                <w:sz w:val="16"/>
                <w:szCs w:val="16"/>
              </w:rPr>
              <w:t>R5-230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EEF862" w14:textId="5DBCB5D5" w:rsidR="000E18BA" w:rsidRPr="009B053A" w:rsidRDefault="000E18BA" w:rsidP="000E18BA">
            <w:pPr>
              <w:rPr>
                <w:rFonts w:ascii="Arial" w:hAnsi="Arial"/>
                <w:sz w:val="16"/>
                <w:szCs w:val="16"/>
              </w:rPr>
            </w:pPr>
            <w:r w:rsidRPr="009B053A">
              <w:rPr>
                <w:rFonts w:ascii="Arial" w:hAnsi="Arial"/>
                <w:sz w:val="16"/>
                <w:szCs w:val="16"/>
              </w:rPr>
              <w:t>15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BB87D1" w14:textId="2B9896A1"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5629F4" w14:textId="17D767B2"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945BFF" w14:textId="03FEA08F" w:rsidR="000E18BA" w:rsidRPr="009B053A" w:rsidRDefault="000E18BA" w:rsidP="000E18BA">
            <w:pPr>
              <w:rPr>
                <w:rFonts w:ascii="Arial" w:hAnsi="Arial"/>
                <w:sz w:val="16"/>
                <w:szCs w:val="16"/>
              </w:rPr>
            </w:pPr>
            <w:r w:rsidRPr="009B053A">
              <w:rPr>
                <w:rFonts w:ascii="Arial" w:hAnsi="Arial"/>
                <w:sz w:val="16"/>
                <w:szCs w:val="16"/>
              </w:rPr>
              <w:t>Addition of reference sensitivity for DC_2A-66A_n5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99FDC3" w14:textId="77777777" w:rsidR="000E18BA" w:rsidRPr="009B053A" w:rsidRDefault="000E18BA" w:rsidP="000E18BA">
            <w:pPr>
              <w:pStyle w:val="TAL"/>
              <w:rPr>
                <w:sz w:val="16"/>
                <w:szCs w:val="16"/>
              </w:rPr>
            </w:pPr>
            <w:r w:rsidRPr="009B053A">
              <w:rPr>
                <w:sz w:val="16"/>
                <w:szCs w:val="16"/>
              </w:rPr>
              <w:t>17.8.0</w:t>
            </w:r>
          </w:p>
        </w:tc>
      </w:tr>
      <w:tr w:rsidR="000E18BA" w:rsidRPr="009B053A" w14:paraId="43F83A0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15432DD"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302DD1"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5A6320" w14:textId="5E09AD9A" w:rsidR="000E18BA" w:rsidRPr="009B053A" w:rsidRDefault="000E18BA" w:rsidP="000E18BA">
            <w:pPr>
              <w:rPr>
                <w:rFonts w:ascii="Arial" w:hAnsi="Arial"/>
                <w:sz w:val="16"/>
                <w:szCs w:val="16"/>
              </w:rPr>
            </w:pPr>
            <w:r w:rsidRPr="009B053A">
              <w:rPr>
                <w:rFonts w:ascii="Arial" w:hAnsi="Arial"/>
                <w:sz w:val="16"/>
                <w:szCs w:val="16"/>
              </w:rPr>
              <w:t>R5-2309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997EF2" w14:textId="3DB1DCE6" w:rsidR="000E18BA" w:rsidRPr="009B053A" w:rsidRDefault="000E18BA" w:rsidP="000E18BA">
            <w:pPr>
              <w:rPr>
                <w:rFonts w:ascii="Arial" w:hAnsi="Arial"/>
                <w:sz w:val="16"/>
                <w:szCs w:val="16"/>
              </w:rPr>
            </w:pPr>
            <w:r w:rsidRPr="009B053A">
              <w:rPr>
                <w:rFonts w:ascii="Arial" w:hAnsi="Arial"/>
                <w:sz w:val="16"/>
                <w:szCs w:val="16"/>
              </w:rPr>
              <w:t>15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A7C5DB" w14:textId="6B743719"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E4864" w14:textId="6472A83A"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0BD20A" w14:textId="082F705B" w:rsidR="000E18BA" w:rsidRPr="009B053A" w:rsidRDefault="000E18BA" w:rsidP="000E18BA">
            <w:pPr>
              <w:rPr>
                <w:rFonts w:ascii="Arial" w:hAnsi="Arial"/>
                <w:sz w:val="16"/>
                <w:szCs w:val="16"/>
              </w:rPr>
            </w:pPr>
            <w:r w:rsidRPr="009B053A">
              <w:rPr>
                <w:rFonts w:ascii="Arial" w:hAnsi="Arial"/>
                <w:sz w:val="16"/>
                <w:szCs w:val="16"/>
              </w:rPr>
              <w:t>Correction to reference sensitivity requirements for EN-DC with 4 R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57577" w14:textId="77777777" w:rsidR="000E18BA" w:rsidRPr="009B053A" w:rsidRDefault="000E18BA" w:rsidP="000E18BA">
            <w:pPr>
              <w:pStyle w:val="TAL"/>
              <w:rPr>
                <w:sz w:val="16"/>
                <w:szCs w:val="16"/>
              </w:rPr>
            </w:pPr>
            <w:r w:rsidRPr="009B053A">
              <w:rPr>
                <w:sz w:val="16"/>
                <w:szCs w:val="16"/>
              </w:rPr>
              <w:t>17.8.0</w:t>
            </w:r>
          </w:p>
        </w:tc>
      </w:tr>
      <w:tr w:rsidR="000E18BA" w:rsidRPr="009B053A" w14:paraId="1CA1959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4D74E7A"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EA64A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253031" w14:textId="3455CA15" w:rsidR="000E18BA" w:rsidRPr="009B053A" w:rsidRDefault="000E18BA" w:rsidP="000E18BA">
            <w:pPr>
              <w:rPr>
                <w:rFonts w:ascii="Arial" w:hAnsi="Arial"/>
                <w:sz w:val="16"/>
                <w:szCs w:val="16"/>
              </w:rPr>
            </w:pPr>
            <w:r w:rsidRPr="009B053A">
              <w:rPr>
                <w:rFonts w:ascii="Arial" w:hAnsi="Arial"/>
                <w:sz w:val="16"/>
                <w:szCs w:val="16"/>
              </w:rPr>
              <w:t>R5-230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69EA5" w14:textId="1DAC9383" w:rsidR="000E18BA" w:rsidRPr="009B053A" w:rsidRDefault="000E18BA" w:rsidP="000E18BA">
            <w:pPr>
              <w:rPr>
                <w:rFonts w:ascii="Arial" w:hAnsi="Arial"/>
                <w:sz w:val="16"/>
                <w:szCs w:val="16"/>
              </w:rPr>
            </w:pPr>
            <w:r w:rsidRPr="009B053A">
              <w:rPr>
                <w:rFonts w:ascii="Arial" w:hAnsi="Arial"/>
                <w:sz w:val="16"/>
                <w:szCs w:val="16"/>
              </w:rPr>
              <w:t>15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F0E76C" w14:textId="00A3C549"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EAFF03" w14:textId="25D439F1"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45FBB2" w14:textId="61F4E9F4" w:rsidR="000E18BA" w:rsidRPr="009B053A" w:rsidRDefault="000E18BA" w:rsidP="000E18BA">
            <w:pPr>
              <w:rPr>
                <w:rFonts w:ascii="Arial" w:hAnsi="Arial"/>
                <w:sz w:val="16"/>
                <w:szCs w:val="16"/>
              </w:rPr>
            </w:pPr>
            <w:r w:rsidRPr="009B053A">
              <w:rPr>
                <w:rFonts w:ascii="Arial" w:hAnsi="Arial"/>
                <w:sz w:val="16"/>
                <w:szCs w:val="16"/>
              </w:rPr>
              <w:t>Correction to NR test SCS for DC_(n)71AA across clause 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D59AD5" w14:textId="77777777" w:rsidR="000E18BA" w:rsidRPr="009B053A" w:rsidRDefault="000E18BA" w:rsidP="000E18BA">
            <w:pPr>
              <w:pStyle w:val="TAL"/>
              <w:rPr>
                <w:sz w:val="16"/>
                <w:szCs w:val="16"/>
              </w:rPr>
            </w:pPr>
            <w:r w:rsidRPr="009B053A">
              <w:rPr>
                <w:sz w:val="16"/>
                <w:szCs w:val="16"/>
              </w:rPr>
              <w:t>17.8.0</w:t>
            </w:r>
          </w:p>
        </w:tc>
      </w:tr>
      <w:tr w:rsidR="000E18BA" w:rsidRPr="009B053A" w14:paraId="0AC4699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DF40B14"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5A06F0"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6C8E4A8" w14:textId="5A365900" w:rsidR="000E18BA" w:rsidRPr="009B053A" w:rsidRDefault="000E18BA" w:rsidP="000E18BA">
            <w:pPr>
              <w:rPr>
                <w:rFonts w:ascii="Arial" w:hAnsi="Arial"/>
                <w:sz w:val="16"/>
                <w:szCs w:val="16"/>
              </w:rPr>
            </w:pPr>
            <w:r w:rsidRPr="009B053A">
              <w:rPr>
                <w:rFonts w:ascii="Arial" w:hAnsi="Arial"/>
                <w:sz w:val="16"/>
                <w:szCs w:val="16"/>
              </w:rPr>
              <w:t>R5-2309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F8AEBD" w14:textId="59BFA3C6" w:rsidR="000E18BA" w:rsidRPr="009B053A" w:rsidRDefault="000E18BA" w:rsidP="000E18BA">
            <w:pPr>
              <w:rPr>
                <w:rFonts w:ascii="Arial" w:hAnsi="Arial"/>
                <w:sz w:val="16"/>
                <w:szCs w:val="16"/>
              </w:rPr>
            </w:pPr>
            <w:r w:rsidRPr="009B053A">
              <w:rPr>
                <w:rFonts w:ascii="Arial" w:hAnsi="Arial"/>
                <w:sz w:val="16"/>
                <w:szCs w:val="16"/>
              </w:rPr>
              <w:t>15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45ADB" w14:textId="27FAC460"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2E675D" w14:textId="5A4C662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03288" w14:textId="64F8D281" w:rsidR="000E18BA" w:rsidRPr="009B053A" w:rsidRDefault="000E18BA" w:rsidP="000E18BA">
            <w:pPr>
              <w:rPr>
                <w:rFonts w:ascii="Arial" w:hAnsi="Arial"/>
                <w:sz w:val="16"/>
                <w:szCs w:val="16"/>
              </w:rPr>
            </w:pPr>
            <w:r w:rsidRPr="009B053A">
              <w:rPr>
                <w:rFonts w:ascii="Arial" w:hAnsi="Arial"/>
                <w:sz w:val="16"/>
                <w:szCs w:val="16"/>
              </w:rPr>
              <w:t>Update 6.2B.1.3 for R16 combos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DF336C" w14:textId="77777777" w:rsidR="000E18BA" w:rsidRPr="009B053A" w:rsidRDefault="000E18BA" w:rsidP="000E18BA">
            <w:pPr>
              <w:pStyle w:val="TAL"/>
              <w:rPr>
                <w:sz w:val="16"/>
                <w:szCs w:val="16"/>
              </w:rPr>
            </w:pPr>
            <w:r w:rsidRPr="009B053A">
              <w:rPr>
                <w:sz w:val="16"/>
                <w:szCs w:val="16"/>
              </w:rPr>
              <w:t>17.8.0</w:t>
            </w:r>
          </w:p>
        </w:tc>
      </w:tr>
      <w:tr w:rsidR="000E18BA" w:rsidRPr="009B053A" w14:paraId="2064699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C127D0D"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416F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02DBC0" w14:textId="720138E0" w:rsidR="000E18BA" w:rsidRPr="009B053A" w:rsidRDefault="000E18BA" w:rsidP="000E18BA">
            <w:pPr>
              <w:rPr>
                <w:rFonts w:ascii="Arial" w:hAnsi="Arial"/>
                <w:sz w:val="16"/>
                <w:szCs w:val="16"/>
              </w:rPr>
            </w:pPr>
            <w:r w:rsidRPr="009B053A">
              <w:rPr>
                <w:rFonts w:ascii="Arial" w:hAnsi="Arial"/>
                <w:sz w:val="16"/>
                <w:szCs w:val="16"/>
              </w:rPr>
              <w:t>R5-2309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5278D" w14:textId="3FF7A063" w:rsidR="000E18BA" w:rsidRPr="009B053A" w:rsidRDefault="000E18BA" w:rsidP="000E18BA">
            <w:pPr>
              <w:rPr>
                <w:rFonts w:ascii="Arial" w:hAnsi="Arial"/>
                <w:sz w:val="16"/>
                <w:szCs w:val="16"/>
              </w:rPr>
            </w:pPr>
            <w:r w:rsidRPr="009B053A">
              <w:rPr>
                <w:rFonts w:ascii="Arial" w:hAnsi="Arial"/>
                <w:sz w:val="16"/>
                <w:szCs w:val="16"/>
              </w:rPr>
              <w:t>15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BAF4B0" w14:textId="19D0D4FA"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49BAB6" w14:textId="7B873A9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8CA97D" w14:textId="691E3481" w:rsidR="000E18BA" w:rsidRPr="009B053A" w:rsidRDefault="000E18BA" w:rsidP="000E18BA">
            <w:pPr>
              <w:rPr>
                <w:rFonts w:ascii="Arial" w:hAnsi="Arial"/>
                <w:sz w:val="16"/>
                <w:szCs w:val="16"/>
              </w:rPr>
            </w:pPr>
            <w:r w:rsidRPr="009B053A">
              <w:rPr>
                <w:rFonts w:ascii="Arial" w:hAnsi="Arial"/>
                <w:sz w:val="16"/>
                <w:szCs w:val="16"/>
              </w:rPr>
              <w:t>Correction to the MOP measurement for simultaneous transmiss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4F044B" w14:textId="77777777" w:rsidR="000E18BA" w:rsidRPr="009B053A" w:rsidRDefault="000E18BA" w:rsidP="000E18BA">
            <w:pPr>
              <w:pStyle w:val="TAL"/>
              <w:rPr>
                <w:sz w:val="16"/>
                <w:szCs w:val="16"/>
              </w:rPr>
            </w:pPr>
            <w:r w:rsidRPr="009B053A">
              <w:rPr>
                <w:sz w:val="16"/>
                <w:szCs w:val="16"/>
              </w:rPr>
              <w:t>17.8.0</w:t>
            </w:r>
          </w:p>
        </w:tc>
      </w:tr>
      <w:tr w:rsidR="000E18BA" w:rsidRPr="009B053A" w14:paraId="48BF961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733B67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EC1A06"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AF1864" w14:textId="33EFEE73" w:rsidR="000E18BA" w:rsidRPr="009B053A" w:rsidRDefault="000E18BA" w:rsidP="000E18BA">
            <w:pPr>
              <w:rPr>
                <w:rFonts w:ascii="Arial" w:hAnsi="Arial"/>
                <w:sz w:val="16"/>
                <w:szCs w:val="16"/>
              </w:rPr>
            </w:pPr>
            <w:r w:rsidRPr="009B053A">
              <w:rPr>
                <w:rFonts w:ascii="Arial" w:hAnsi="Arial"/>
                <w:sz w:val="16"/>
                <w:szCs w:val="16"/>
              </w:rPr>
              <w:t>R5-23105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47A7B7" w14:textId="0DDF5613" w:rsidR="000E18BA" w:rsidRPr="009B053A" w:rsidRDefault="000E18BA" w:rsidP="000E18BA">
            <w:pPr>
              <w:rPr>
                <w:rFonts w:ascii="Arial" w:hAnsi="Arial"/>
                <w:sz w:val="16"/>
                <w:szCs w:val="16"/>
              </w:rPr>
            </w:pPr>
            <w:r w:rsidRPr="009B053A">
              <w:rPr>
                <w:rFonts w:ascii="Arial" w:hAnsi="Arial"/>
                <w:sz w:val="16"/>
                <w:szCs w:val="16"/>
              </w:rPr>
              <w:t>15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FA0D31" w14:textId="4BF5D8C4"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D8F86D" w14:textId="3189A41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BF4F75" w14:textId="5F99001C" w:rsidR="000E18BA" w:rsidRPr="009B053A" w:rsidRDefault="000E18BA" w:rsidP="000E18BA">
            <w:pPr>
              <w:rPr>
                <w:rFonts w:ascii="Arial" w:hAnsi="Arial"/>
                <w:sz w:val="16"/>
                <w:szCs w:val="16"/>
              </w:rPr>
            </w:pPr>
            <w:r w:rsidRPr="009B053A">
              <w:rPr>
                <w:rFonts w:ascii="Arial" w:hAnsi="Arial"/>
                <w:sz w:val="16"/>
                <w:szCs w:val="16"/>
              </w:rPr>
              <w:t>Introduction of reference sensitivity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57F786" w14:textId="77777777" w:rsidR="000E18BA" w:rsidRPr="009B053A" w:rsidRDefault="000E18BA" w:rsidP="000E18BA">
            <w:pPr>
              <w:pStyle w:val="TAL"/>
              <w:rPr>
                <w:sz w:val="16"/>
                <w:szCs w:val="16"/>
              </w:rPr>
            </w:pPr>
            <w:r w:rsidRPr="009B053A">
              <w:rPr>
                <w:sz w:val="16"/>
                <w:szCs w:val="16"/>
              </w:rPr>
              <w:t>17.8.0</w:t>
            </w:r>
          </w:p>
        </w:tc>
      </w:tr>
      <w:tr w:rsidR="000E18BA" w:rsidRPr="009B053A" w14:paraId="0101F6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EEA67B"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75B59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C54ED5" w14:textId="169B7C09" w:rsidR="000E18BA" w:rsidRPr="009B053A" w:rsidRDefault="000E18BA" w:rsidP="000E18BA">
            <w:pPr>
              <w:rPr>
                <w:rFonts w:ascii="Arial" w:hAnsi="Arial"/>
                <w:sz w:val="16"/>
                <w:szCs w:val="16"/>
              </w:rPr>
            </w:pPr>
            <w:r w:rsidRPr="009B053A">
              <w:rPr>
                <w:rFonts w:ascii="Arial" w:hAnsi="Arial"/>
                <w:sz w:val="16"/>
                <w:szCs w:val="16"/>
              </w:rPr>
              <w:t>R5-2311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E1286" w14:textId="08687B0C" w:rsidR="000E18BA" w:rsidRPr="009B053A" w:rsidRDefault="000E18BA" w:rsidP="000E18BA">
            <w:pPr>
              <w:rPr>
                <w:rFonts w:ascii="Arial" w:hAnsi="Arial"/>
                <w:sz w:val="16"/>
                <w:szCs w:val="16"/>
              </w:rPr>
            </w:pPr>
            <w:r w:rsidRPr="009B053A">
              <w:rPr>
                <w:rFonts w:ascii="Arial" w:hAnsi="Arial"/>
                <w:sz w:val="16"/>
                <w:szCs w:val="16"/>
              </w:rPr>
              <w:t>15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C99405" w14:textId="2B451E6D"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404886" w14:textId="15AD15BD"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2B2C2D" w14:textId="7F85F9F6" w:rsidR="000E18BA" w:rsidRPr="009B053A" w:rsidRDefault="000E18BA" w:rsidP="000E18BA">
            <w:pPr>
              <w:rPr>
                <w:rFonts w:ascii="Arial" w:hAnsi="Arial"/>
                <w:sz w:val="16"/>
                <w:szCs w:val="16"/>
              </w:rPr>
            </w:pPr>
            <w:r w:rsidRPr="009B053A">
              <w:rPr>
                <w:rFonts w:ascii="Arial" w:hAnsi="Arial"/>
                <w:sz w:val="16"/>
                <w:szCs w:val="16"/>
              </w:rPr>
              <w:t>Add editors note to TC6.2B.3.4D with incomplete st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4A789D" w14:textId="77777777" w:rsidR="000E18BA" w:rsidRPr="009B053A" w:rsidRDefault="000E18BA" w:rsidP="000E18BA">
            <w:pPr>
              <w:pStyle w:val="TAL"/>
              <w:rPr>
                <w:sz w:val="16"/>
                <w:szCs w:val="16"/>
              </w:rPr>
            </w:pPr>
            <w:r w:rsidRPr="009B053A">
              <w:rPr>
                <w:sz w:val="16"/>
                <w:szCs w:val="16"/>
              </w:rPr>
              <w:t>17.8.0</w:t>
            </w:r>
          </w:p>
        </w:tc>
      </w:tr>
      <w:tr w:rsidR="000E18BA" w:rsidRPr="009B053A" w14:paraId="7F40F1C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3621ECC"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4455E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A10D90" w14:textId="65F218F8" w:rsidR="000E18BA" w:rsidRPr="009B053A" w:rsidRDefault="000E18BA" w:rsidP="000E18BA">
            <w:pPr>
              <w:rPr>
                <w:rFonts w:ascii="Arial" w:hAnsi="Arial"/>
                <w:sz w:val="16"/>
                <w:szCs w:val="16"/>
              </w:rPr>
            </w:pPr>
            <w:r w:rsidRPr="009B053A">
              <w:rPr>
                <w:rFonts w:ascii="Arial" w:hAnsi="Arial"/>
                <w:sz w:val="16"/>
                <w:szCs w:val="16"/>
              </w:rPr>
              <w:t>R5-2311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920417" w14:textId="2C27BAD8" w:rsidR="000E18BA" w:rsidRPr="009B053A" w:rsidRDefault="000E18BA" w:rsidP="000E18BA">
            <w:pPr>
              <w:rPr>
                <w:rFonts w:ascii="Arial" w:hAnsi="Arial"/>
                <w:sz w:val="16"/>
                <w:szCs w:val="16"/>
              </w:rPr>
            </w:pPr>
            <w:r w:rsidRPr="009B053A">
              <w:rPr>
                <w:rFonts w:ascii="Arial" w:hAnsi="Arial"/>
                <w:sz w:val="16"/>
                <w:szCs w:val="16"/>
              </w:rPr>
              <w:t>15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B3915C" w14:textId="0B37B961"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C80AA" w14:textId="73CF679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0D88B" w14:textId="31B4CC91" w:rsidR="000E18BA" w:rsidRPr="009B053A" w:rsidRDefault="000E18BA" w:rsidP="000E18BA">
            <w:pPr>
              <w:rPr>
                <w:rFonts w:ascii="Arial" w:hAnsi="Arial"/>
                <w:sz w:val="16"/>
                <w:szCs w:val="16"/>
              </w:rPr>
            </w:pPr>
            <w:r w:rsidRPr="009B053A">
              <w:rPr>
                <w:rFonts w:ascii="Arial" w:hAnsi="Arial"/>
                <w:sz w:val="16"/>
                <w:szCs w:val="16"/>
              </w:rPr>
              <w:t>Update to R16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C01DB7" w14:textId="77777777" w:rsidR="000E18BA" w:rsidRPr="009B053A" w:rsidRDefault="000E18BA" w:rsidP="000E18BA">
            <w:pPr>
              <w:pStyle w:val="TAL"/>
              <w:rPr>
                <w:sz w:val="16"/>
                <w:szCs w:val="16"/>
              </w:rPr>
            </w:pPr>
            <w:r w:rsidRPr="009B053A">
              <w:rPr>
                <w:sz w:val="16"/>
                <w:szCs w:val="16"/>
              </w:rPr>
              <w:t>17.8.0</w:t>
            </w:r>
          </w:p>
        </w:tc>
      </w:tr>
      <w:tr w:rsidR="000E18BA" w:rsidRPr="009B053A" w14:paraId="7409C46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98892F8"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B241E"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25354B" w14:textId="13B4C8AC" w:rsidR="000E18BA" w:rsidRPr="009B053A" w:rsidRDefault="000E18BA" w:rsidP="000E18BA">
            <w:pPr>
              <w:rPr>
                <w:rFonts w:ascii="Arial" w:hAnsi="Arial"/>
                <w:sz w:val="16"/>
                <w:szCs w:val="16"/>
              </w:rPr>
            </w:pPr>
            <w:r w:rsidRPr="009B053A">
              <w:rPr>
                <w:rFonts w:ascii="Arial" w:hAnsi="Arial"/>
                <w:sz w:val="16"/>
                <w:szCs w:val="16"/>
              </w:rPr>
              <w:t>R5-2312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7A4009" w14:textId="76C63C9C" w:rsidR="000E18BA" w:rsidRPr="009B053A" w:rsidRDefault="000E18BA" w:rsidP="000E18BA">
            <w:pPr>
              <w:rPr>
                <w:rFonts w:ascii="Arial" w:hAnsi="Arial"/>
                <w:sz w:val="16"/>
                <w:szCs w:val="16"/>
              </w:rPr>
            </w:pPr>
            <w:r w:rsidRPr="009B053A">
              <w:rPr>
                <w:rFonts w:ascii="Arial" w:hAnsi="Arial"/>
                <w:sz w:val="16"/>
                <w:szCs w:val="16"/>
              </w:rPr>
              <w:t>15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F75F2E" w14:textId="2E101965"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0B2D40" w14:textId="3AAB00BF"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D392F2" w14:textId="4A0E199B" w:rsidR="000E18BA" w:rsidRPr="009B053A" w:rsidRDefault="000E18BA" w:rsidP="000E18BA">
            <w:pPr>
              <w:rPr>
                <w:rFonts w:ascii="Arial" w:hAnsi="Arial"/>
                <w:sz w:val="16"/>
                <w:szCs w:val="16"/>
              </w:rPr>
            </w:pPr>
            <w:r w:rsidRPr="009B053A">
              <w:rPr>
                <w:rFonts w:ascii="Arial" w:hAnsi="Arial"/>
                <w:sz w:val="16"/>
                <w:szCs w:val="16"/>
              </w:rPr>
              <w:t>Corrections on test requirements for reference sensitivity exceptions for DC_7A-20A_n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90536" w14:textId="77777777" w:rsidR="000E18BA" w:rsidRPr="009B053A" w:rsidRDefault="000E18BA" w:rsidP="000E18BA">
            <w:pPr>
              <w:pStyle w:val="TAL"/>
              <w:rPr>
                <w:sz w:val="16"/>
                <w:szCs w:val="16"/>
              </w:rPr>
            </w:pPr>
            <w:r w:rsidRPr="009B053A">
              <w:rPr>
                <w:sz w:val="16"/>
                <w:szCs w:val="16"/>
              </w:rPr>
              <w:t>17.8.0</w:t>
            </w:r>
          </w:p>
        </w:tc>
      </w:tr>
      <w:tr w:rsidR="000E18BA" w:rsidRPr="009B053A" w14:paraId="0671843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C090D0"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805CE5"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789528" w14:textId="19833B83" w:rsidR="000E18BA" w:rsidRPr="009B053A" w:rsidRDefault="000E18BA" w:rsidP="000E18BA">
            <w:pPr>
              <w:rPr>
                <w:rFonts w:ascii="Arial" w:hAnsi="Arial"/>
                <w:sz w:val="16"/>
                <w:szCs w:val="16"/>
              </w:rPr>
            </w:pPr>
            <w:r w:rsidRPr="009B053A">
              <w:rPr>
                <w:rFonts w:ascii="Arial" w:hAnsi="Arial"/>
                <w:sz w:val="16"/>
                <w:szCs w:val="16"/>
              </w:rPr>
              <w:t>R5-2313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FF02CF" w14:textId="4D487D0C" w:rsidR="000E18BA" w:rsidRPr="009B053A" w:rsidRDefault="000E18BA" w:rsidP="000E18BA">
            <w:pPr>
              <w:rPr>
                <w:rFonts w:ascii="Arial" w:hAnsi="Arial"/>
                <w:sz w:val="16"/>
                <w:szCs w:val="16"/>
              </w:rPr>
            </w:pPr>
            <w:r w:rsidRPr="009B053A">
              <w:rPr>
                <w:rFonts w:ascii="Arial" w:hAnsi="Arial"/>
                <w:sz w:val="16"/>
                <w:szCs w:val="16"/>
              </w:rPr>
              <w:t>15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1BB2E4" w14:textId="70F21125"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A99B0" w14:textId="1188A5D7"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D6CC00" w14:textId="05C3A098" w:rsidR="000E18BA" w:rsidRPr="009B053A" w:rsidRDefault="000E18BA" w:rsidP="000E18BA">
            <w:pPr>
              <w:rPr>
                <w:rFonts w:ascii="Arial" w:hAnsi="Arial"/>
                <w:sz w:val="16"/>
                <w:szCs w:val="16"/>
              </w:rPr>
            </w:pPr>
            <w:r w:rsidRPr="009B053A">
              <w:rPr>
                <w:rFonts w:ascii="Arial" w:hAnsi="Arial"/>
                <w:sz w:val="16"/>
                <w:szCs w:val="16"/>
              </w:rPr>
              <w:t>Correction of maximum output power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5D1EBF" w14:textId="77777777" w:rsidR="000E18BA" w:rsidRPr="009B053A" w:rsidRDefault="000E18BA" w:rsidP="000E18BA">
            <w:pPr>
              <w:pStyle w:val="TAL"/>
              <w:rPr>
                <w:sz w:val="16"/>
                <w:szCs w:val="16"/>
              </w:rPr>
            </w:pPr>
            <w:r w:rsidRPr="009B053A">
              <w:rPr>
                <w:sz w:val="16"/>
                <w:szCs w:val="16"/>
              </w:rPr>
              <w:t>17.8.0</w:t>
            </w:r>
          </w:p>
        </w:tc>
      </w:tr>
      <w:tr w:rsidR="000E18BA" w:rsidRPr="009B053A" w14:paraId="4326D6D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BEB05DB"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24C796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DA2BE7" w14:textId="5A8EDFF0" w:rsidR="000E18BA" w:rsidRPr="009B053A" w:rsidRDefault="000E18BA" w:rsidP="000E18BA">
            <w:pPr>
              <w:rPr>
                <w:rFonts w:ascii="Arial" w:hAnsi="Arial"/>
                <w:sz w:val="16"/>
                <w:szCs w:val="16"/>
              </w:rPr>
            </w:pPr>
            <w:r w:rsidRPr="009B053A">
              <w:rPr>
                <w:rFonts w:ascii="Arial" w:hAnsi="Arial"/>
                <w:sz w:val="16"/>
                <w:szCs w:val="16"/>
              </w:rPr>
              <w:t>R5-2313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D2FB55" w14:textId="424EE413" w:rsidR="000E18BA" w:rsidRPr="009B053A" w:rsidRDefault="000E18BA" w:rsidP="000E18BA">
            <w:pPr>
              <w:rPr>
                <w:rFonts w:ascii="Arial" w:hAnsi="Arial"/>
                <w:sz w:val="16"/>
                <w:szCs w:val="16"/>
              </w:rPr>
            </w:pPr>
            <w:r w:rsidRPr="009B053A">
              <w:rPr>
                <w:rFonts w:ascii="Arial" w:hAnsi="Arial"/>
                <w:sz w:val="16"/>
                <w:szCs w:val="16"/>
              </w:rPr>
              <w:t>15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00D17B" w14:textId="679084DE" w:rsidR="000E18BA" w:rsidRPr="009B053A" w:rsidRDefault="000E18BA" w:rsidP="000E18BA">
            <w:pPr>
              <w:rPr>
                <w:rFonts w:ascii="Arial" w:hAnsi="Arial"/>
                <w:sz w:val="16"/>
                <w:szCs w:val="16"/>
              </w:rPr>
            </w:pPr>
            <w:r w:rsidRPr="009B053A">
              <w:rPr>
                <w:rFonts w:ascii="Arial" w:hAnsi="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714137" w14:textId="2E461BEE"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DF932E" w14:textId="0D6CA106" w:rsidR="000E18BA" w:rsidRPr="009B053A" w:rsidRDefault="000E18BA" w:rsidP="000E18BA">
            <w:pPr>
              <w:rPr>
                <w:rFonts w:ascii="Arial" w:hAnsi="Arial"/>
                <w:sz w:val="16"/>
                <w:szCs w:val="16"/>
              </w:rPr>
            </w:pPr>
            <w:r w:rsidRPr="009B053A">
              <w:rPr>
                <w:rFonts w:ascii="Arial" w:hAnsi="Arial"/>
                <w:sz w:val="16"/>
                <w:szCs w:val="16"/>
              </w:rPr>
              <w:t>Update of 7.3B.2.3 Reference sensitivity for Inter-band EN-DC within FR1 (2 CCs) for DC_25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1E0807" w14:textId="77777777" w:rsidR="000E18BA" w:rsidRPr="009B053A" w:rsidRDefault="000E18BA" w:rsidP="000E18BA">
            <w:pPr>
              <w:pStyle w:val="TAL"/>
              <w:rPr>
                <w:sz w:val="16"/>
                <w:szCs w:val="16"/>
              </w:rPr>
            </w:pPr>
            <w:r w:rsidRPr="009B053A">
              <w:rPr>
                <w:sz w:val="16"/>
                <w:szCs w:val="16"/>
              </w:rPr>
              <w:t>17.8.0</w:t>
            </w:r>
          </w:p>
        </w:tc>
      </w:tr>
      <w:tr w:rsidR="000E18BA" w:rsidRPr="009B053A" w14:paraId="50568C4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40D28A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DDAF7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A13A6E" w14:textId="3631E1BD" w:rsidR="000E18BA" w:rsidRPr="009B053A" w:rsidRDefault="000E18BA" w:rsidP="000E18BA">
            <w:pPr>
              <w:rPr>
                <w:rFonts w:ascii="Arial" w:hAnsi="Arial"/>
                <w:sz w:val="16"/>
                <w:szCs w:val="16"/>
              </w:rPr>
            </w:pPr>
            <w:r w:rsidRPr="009B053A">
              <w:rPr>
                <w:rFonts w:ascii="Arial" w:hAnsi="Arial"/>
                <w:sz w:val="16"/>
                <w:szCs w:val="16"/>
              </w:rPr>
              <w:t>R5-2316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4B4B67" w14:textId="52AA46C9" w:rsidR="000E18BA" w:rsidRPr="009B053A" w:rsidRDefault="000E18BA" w:rsidP="000E18BA">
            <w:pPr>
              <w:rPr>
                <w:rFonts w:ascii="Arial" w:hAnsi="Arial"/>
                <w:sz w:val="16"/>
                <w:szCs w:val="16"/>
              </w:rPr>
            </w:pPr>
            <w:r w:rsidRPr="009B053A">
              <w:rPr>
                <w:rFonts w:ascii="Arial" w:hAnsi="Arial"/>
                <w:sz w:val="16"/>
                <w:szCs w:val="16"/>
              </w:rPr>
              <w:t>15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88629" w14:textId="696A783D"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75FA144" w14:textId="3493B997"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ABAADC1" w14:textId="4F10E6EB" w:rsidR="000E18BA" w:rsidRPr="009B053A" w:rsidRDefault="000E18BA" w:rsidP="000E18BA">
            <w:pPr>
              <w:rPr>
                <w:rFonts w:ascii="Arial" w:hAnsi="Arial"/>
                <w:sz w:val="16"/>
                <w:szCs w:val="16"/>
              </w:rPr>
            </w:pPr>
            <w:r w:rsidRPr="009B053A">
              <w:rPr>
                <w:rFonts w:ascii="Arial" w:hAnsi="Arial"/>
                <w:sz w:val="16"/>
                <w:szCs w:val="16"/>
              </w:rPr>
              <w:t>Editorial correction of E-UTRA reference for FR2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8AF36" w14:textId="77777777" w:rsidR="000E18BA" w:rsidRPr="009B053A" w:rsidRDefault="000E18BA" w:rsidP="000E18BA">
            <w:pPr>
              <w:pStyle w:val="TAL"/>
              <w:rPr>
                <w:sz w:val="16"/>
                <w:szCs w:val="16"/>
              </w:rPr>
            </w:pPr>
            <w:r w:rsidRPr="009B053A">
              <w:rPr>
                <w:sz w:val="16"/>
                <w:szCs w:val="16"/>
              </w:rPr>
              <w:t>17.8.0</w:t>
            </w:r>
          </w:p>
        </w:tc>
      </w:tr>
      <w:tr w:rsidR="000E18BA" w:rsidRPr="009B053A" w14:paraId="66481CB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34F40BA"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72F25E"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8CEF8" w14:textId="32ADEA8D" w:rsidR="000E18BA" w:rsidRPr="009B053A" w:rsidRDefault="000E18BA" w:rsidP="000E18BA">
            <w:pPr>
              <w:rPr>
                <w:rFonts w:ascii="Arial" w:hAnsi="Arial"/>
                <w:sz w:val="16"/>
                <w:szCs w:val="16"/>
              </w:rPr>
            </w:pPr>
            <w:r w:rsidRPr="009B053A">
              <w:rPr>
                <w:rFonts w:ascii="Arial" w:hAnsi="Arial"/>
                <w:sz w:val="16"/>
                <w:szCs w:val="16"/>
              </w:rPr>
              <w:t>R5-231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B90397" w14:textId="2243B23F" w:rsidR="000E18BA" w:rsidRPr="009B053A" w:rsidRDefault="000E18BA" w:rsidP="000E18BA">
            <w:pPr>
              <w:rPr>
                <w:rFonts w:ascii="Arial" w:hAnsi="Arial"/>
                <w:sz w:val="16"/>
                <w:szCs w:val="16"/>
              </w:rPr>
            </w:pPr>
            <w:r w:rsidRPr="009B053A">
              <w:rPr>
                <w:rFonts w:ascii="Arial" w:hAnsi="Arial"/>
                <w:sz w:val="16"/>
                <w:szCs w:val="16"/>
              </w:rPr>
              <w:t>15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BAFAA" w14:textId="1A19CCF1"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1EF7AE" w14:textId="6AD7F9E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10AFD9" w14:textId="48DE2CDD" w:rsidR="000E18BA" w:rsidRPr="009B053A" w:rsidRDefault="000E18BA" w:rsidP="000E18BA">
            <w:pPr>
              <w:rPr>
                <w:rFonts w:ascii="Arial" w:hAnsi="Arial"/>
                <w:sz w:val="16"/>
                <w:szCs w:val="16"/>
              </w:rPr>
            </w:pPr>
            <w:r w:rsidRPr="009B053A">
              <w:rPr>
                <w:rFonts w:ascii="Arial" w:hAnsi="Arial"/>
                <w:sz w:val="16"/>
                <w:szCs w:val="16"/>
              </w:rPr>
              <w:t>Addition of delta TIBc for new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36BEF3" w14:textId="77777777" w:rsidR="000E18BA" w:rsidRPr="009B053A" w:rsidRDefault="000E18BA" w:rsidP="000E18BA">
            <w:pPr>
              <w:pStyle w:val="TAL"/>
              <w:rPr>
                <w:sz w:val="16"/>
                <w:szCs w:val="16"/>
              </w:rPr>
            </w:pPr>
            <w:r w:rsidRPr="009B053A">
              <w:rPr>
                <w:sz w:val="16"/>
                <w:szCs w:val="16"/>
              </w:rPr>
              <w:t>17.8.0</w:t>
            </w:r>
          </w:p>
        </w:tc>
      </w:tr>
      <w:tr w:rsidR="000E18BA" w:rsidRPr="009B053A" w14:paraId="0B681AE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78240F1" w14:textId="77777777" w:rsidR="000E18BA" w:rsidRPr="009B053A" w:rsidRDefault="000E18BA" w:rsidP="000E18BA">
            <w:pPr>
              <w:pStyle w:val="TAL"/>
              <w:rPr>
                <w:sz w:val="16"/>
                <w:szCs w:val="16"/>
              </w:rPr>
            </w:pPr>
            <w:r w:rsidRPr="009B053A">
              <w:rPr>
                <w:sz w:val="16"/>
                <w:szCs w:val="16"/>
              </w:rPr>
              <w:lastRenderedPageBreak/>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B0251B0"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04BBC3" w14:textId="550BE35C" w:rsidR="000E18BA" w:rsidRPr="009B053A" w:rsidRDefault="000E18BA" w:rsidP="000E18BA">
            <w:pPr>
              <w:rPr>
                <w:rFonts w:ascii="Arial" w:hAnsi="Arial"/>
                <w:sz w:val="16"/>
                <w:szCs w:val="16"/>
              </w:rPr>
            </w:pPr>
            <w:r w:rsidRPr="009B053A">
              <w:rPr>
                <w:rFonts w:ascii="Arial" w:hAnsi="Arial"/>
                <w:sz w:val="16"/>
                <w:szCs w:val="16"/>
              </w:rPr>
              <w:t>R5-2316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3CDC0" w14:textId="7A9B60F8" w:rsidR="000E18BA" w:rsidRPr="009B053A" w:rsidRDefault="000E18BA" w:rsidP="000E18BA">
            <w:pPr>
              <w:rPr>
                <w:rFonts w:ascii="Arial" w:hAnsi="Arial"/>
                <w:sz w:val="16"/>
                <w:szCs w:val="16"/>
              </w:rPr>
            </w:pPr>
            <w:r w:rsidRPr="009B053A">
              <w:rPr>
                <w:rFonts w:ascii="Arial" w:hAnsi="Arial"/>
                <w:sz w:val="16"/>
                <w:szCs w:val="16"/>
              </w:rPr>
              <w:t>152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193B83" w14:textId="35E3F7B7"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0CC543" w14:textId="05A2F76F"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F88FC8" w14:textId="5DD7A8ED" w:rsidR="000E18BA" w:rsidRPr="009B053A" w:rsidRDefault="000E18BA" w:rsidP="000E18BA">
            <w:pPr>
              <w:rPr>
                <w:rFonts w:ascii="Arial" w:hAnsi="Arial"/>
                <w:sz w:val="16"/>
                <w:szCs w:val="16"/>
              </w:rPr>
            </w:pPr>
            <w:r w:rsidRPr="009B053A">
              <w:rPr>
                <w:rFonts w:ascii="Arial" w:hAnsi="Arial"/>
                <w:sz w:val="16"/>
                <w:szCs w:val="16"/>
              </w:rPr>
              <w:t>Addition of delta TIBc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B0A99F" w14:textId="77777777" w:rsidR="000E18BA" w:rsidRPr="009B053A" w:rsidRDefault="000E18BA" w:rsidP="000E18BA">
            <w:pPr>
              <w:pStyle w:val="TAL"/>
              <w:rPr>
                <w:sz w:val="16"/>
                <w:szCs w:val="16"/>
              </w:rPr>
            </w:pPr>
            <w:r w:rsidRPr="009B053A">
              <w:rPr>
                <w:sz w:val="16"/>
                <w:szCs w:val="16"/>
              </w:rPr>
              <w:t>17.8.0</w:t>
            </w:r>
          </w:p>
        </w:tc>
      </w:tr>
      <w:tr w:rsidR="000E18BA" w:rsidRPr="009B053A" w14:paraId="216682A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3DD8143"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B4C3A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C2AF1D" w14:textId="441E2CD8" w:rsidR="000E18BA" w:rsidRPr="009B053A" w:rsidRDefault="000E18BA" w:rsidP="000E18BA">
            <w:pPr>
              <w:rPr>
                <w:rFonts w:ascii="Arial" w:hAnsi="Arial"/>
                <w:sz w:val="16"/>
                <w:szCs w:val="16"/>
              </w:rPr>
            </w:pPr>
            <w:r w:rsidRPr="009B053A">
              <w:rPr>
                <w:rFonts w:ascii="Arial" w:hAnsi="Arial"/>
                <w:sz w:val="16"/>
                <w:szCs w:val="16"/>
              </w:rPr>
              <w:t>R5-23167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C4D662" w14:textId="57FB0988" w:rsidR="000E18BA" w:rsidRPr="009B053A" w:rsidRDefault="000E18BA" w:rsidP="000E18BA">
            <w:pPr>
              <w:rPr>
                <w:rFonts w:ascii="Arial" w:hAnsi="Arial"/>
                <w:sz w:val="16"/>
                <w:szCs w:val="16"/>
              </w:rPr>
            </w:pPr>
            <w:r w:rsidRPr="009B053A">
              <w:rPr>
                <w:rFonts w:ascii="Arial" w:hAnsi="Arial"/>
                <w:sz w:val="16"/>
                <w:szCs w:val="16"/>
              </w:rPr>
              <w:t>15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614830" w14:textId="54A986B0"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1B4A6F" w14:textId="06A0F771"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033480" w14:textId="68CB8442" w:rsidR="000E18BA" w:rsidRPr="009B053A" w:rsidRDefault="000E18BA" w:rsidP="000E18BA">
            <w:pPr>
              <w:rPr>
                <w:rFonts w:ascii="Arial" w:hAnsi="Arial"/>
                <w:sz w:val="16"/>
                <w:szCs w:val="16"/>
              </w:rPr>
            </w:pPr>
            <w:r w:rsidRPr="009B053A">
              <w:rPr>
                <w:rFonts w:ascii="Arial" w:hAnsi="Arial"/>
                <w:sz w:val="16"/>
                <w:szCs w:val="16"/>
              </w:rPr>
              <w:t>Addition of reference sensitivity for new 3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020AD6" w14:textId="77777777" w:rsidR="000E18BA" w:rsidRPr="009B053A" w:rsidRDefault="000E18BA" w:rsidP="000E18BA">
            <w:pPr>
              <w:pStyle w:val="TAL"/>
              <w:rPr>
                <w:sz w:val="16"/>
                <w:szCs w:val="16"/>
              </w:rPr>
            </w:pPr>
            <w:r w:rsidRPr="009B053A">
              <w:rPr>
                <w:sz w:val="16"/>
                <w:szCs w:val="16"/>
              </w:rPr>
              <w:t>17.8.0</w:t>
            </w:r>
          </w:p>
        </w:tc>
      </w:tr>
      <w:tr w:rsidR="000E18BA" w:rsidRPr="009B053A" w14:paraId="2389541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4AEB1AE"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E353D3"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13A9FB" w14:textId="54AB2DF0" w:rsidR="000E18BA" w:rsidRPr="009B053A" w:rsidRDefault="000E18BA" w:rsidP="000E18BA">
            <w:pPr>
              <w:rPr>
                <w:rFonts w:ascii="Arial" w:hAnsi="Arial"/>
                <w:sz w:val="16"/>
                <w:szCs w:val="16"/>
              </w:rPr>
            </w:pPr>
            <w:r w:rsidRPr="009B053A">
              <w:rPr>
                <w:rFonts w:ascii="Arial" w:hAnsi="Arial"/>
                <w:sz w:val="16"/>
                <w:szCs w:val="16"/>
              </w:rPr>
              <w:t>R5-23167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CE46A" w14:textId="684153EF" w:rsidR="000E18BA" w:rsidRPr="009B053A" w:rsidRDefault="000E18BA" w:rsidP="000E18BA">
            <w:pPr>
              <w:rPr>
                <w:rFonts w:ascii="Arial" w:hAnsi="Arial"/>
                <w:sz w:val="16"/>
                <w:szCs w:val="16"/>
              </w:rPr>
            </w:pPr>
            <w:r w:rsidRPr="009B053A">
              <w:rPr>
                <w:rFonts w:ascii="Arial" w:hAnsi="Arial"/>
                <w:sz w:val="16"/>
                <w:szCs w:val="16"/>
              </w:rPr>
              <w:t>15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3955E" w14:textId="2D3DE645"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060F57" w14:textId="3AB7B4DE"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874E6E" w14:textId="5CC30B26" w:rsidR="000E18BA" w:rsidRPr="009B053A" w:rsidRDefault="000E18BA" w:rsidP="000E18BA">
            <w:pPr>
              <w:rPr>
                <w:rFonts w:ascii="Arial" w:hAnsi="Arial"/>
                <w:sz w:val="16"/>
                <w:szCs w:val="16"/>
              </w:rPr>
            </w:pPr>
            <w:r w:rsidRPr="009B053A">
              <w:rPr>
                <w:rFonts w:ascii="Arial" w:hAnsi="Arial"/>
                <w:sz w:val="16"/>
                <w:szCs w:val="16"/>
              </w:rPr>
              <w:t>Addition of MOP and spurious emissions for new 2CC EN-DC comb with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D892ED" w14:textId="77777777" w:rsidR="000E18BA" w:rsidRPr="009B053A" w:rsidRDefault="000E18BA" w:rsidP="000E18BA">
            <w:pPr>
              <w:pStyle w:val="TAL"/>
              <w:rPr>
                <w:sz w:val="16"/>
                <w:szCs w:val="16"/>
              </w:rPr>
            </w:pPr>
            <w:r w:rsidRPr="009B053A">
              <w:rPr>
                <w:sz w:val="16"/>
                <w:szCs w:val="16"/>
              </w:rPr>
              <w:t>17.8.0</w:t>
            </w:r>
          </w:p>
        </w:tc>
      </w:tr>
      <w:tr w:rsidR="000E18BA" w:rsidRPr="009B053A" w14:paraId="5AB5EAE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66B7621"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9FBB4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E0BD8E" w14:textId="460E375D" w:rsidR="000E18BA" w:rsidRPr="009B053A" w:rsidRDefault="000E18BA" w:rsidP="000E18BA">
            <w:pPr>
              <w:rPr>
                <w:rFonts w:ascii="Arial" w:hAnsi="Arial"/>
                <w:sz w:val="16"/>
                <w:szCs w:val="16"/>
              </w:rPr>
            </w:pPr>
            <w:r w:rsidRPr="009B053A">
              <w:rPr>
                <w:rFonts w:ascii="Arial" w:hAnsi="Arial"/>
                <w:sz w:val="16"/>
                <w:szCs w:val="16"/>
              </w:rPr>
              <w:t>R5-2316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D4C8DB" w14:textId="34A26D49" w:rsidR="000E18BA" w:rsidRPr="009B053A" w:rsidRDefault="000E18BA" w:rsidP="000E18BA">
            <w:pPr>
              <w:rPr>
                <w:rFonts w:ascii="Arial" w:hAnsi="Arial"/>
                <w:sz w:val="16"/>
                <w:szCs w:val="16"/>
              </w:rPr>
            </w:pPr>
            <w:r w:rsidRPr="009B053A">
              <w:rPr>
                <w:rFonts w:ascii="Arial" w:hAnsi="Arial"/>
                <w:sz w:val="16"/>
                <w:szCs w:val="16"/>
              </w:rPr>
              <w:t>15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2A2BFC" w14:textId="56474BAE"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645C1" w14:textId="082F3AF7"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0EC378" w14:textId="3C843991" w:rsidR="000E18BA" w:rsidRPr="009B053A" w:rsidRDefault="000E18BA" w:rsidP="000E18BA">
            <w:pPr>
              <w:rPr>
                <w:rFonts w:ascii="Arial" w:hAnsi="Arial"/>
                <w:sz w:val="16"/>
                <w:szCs w:val="16"/>
              </w:rPr>
            </w:pPr>
            <w:r w:rsidRPr="009B053A">
              <w:rPr>
                <w:rFonts w:ascii="Arial" w:hAnsi="Arial"/>
                <w:sz w:val="16"/>
                <w:szCs w:val="16"/>
              </w:rPr>
              <w:t>Updating spurious coex for inter-band EN-DC CA to add 5 to 8 C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6DC1F0" w14:textId="77777777" w:rsidR="000E18BA" w:rsidRPr="009B053A" w:rsidRDefault="000E18BA" w:rsidP="000E18BA">
            <w:pPr>
              <w:pStyle w:val="TAL"/>
              <w:rPr>
                <w:sz w:val="16"/>
                <w:szCs w:val="16"/>
              </w:rPr>
            </w:pPr>
            <w:r w:rsidRPr="009B053A">
              <w:rPr>
                <w:sz w:val="16"/>
                <w:szCs w:val="16"/>
              </w:rPr>
              <w:t>17.8.0</w:t>
            </w:r>
          </w:p>
        </w:tc>
      </w:tr>
      <w:tr w:rsidR="000E18BA" w:rsidRPr="009B053A" w14:paraId="5DA7706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00099A6"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133BF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F03139" w14:textId="2A6EC932" w:rsidR="000E18BA" w:rsidRPr="009B053A" w:rsidRDefault="000E18BA" w:rsidP="000E18BA">
            <w:pPr>
              <w:rPr>
                <w:rFonts w:ascii="Arial" w:hAnsi="Arial"/>
                <w:sz w:val="16"/>
                <w:szCs w:val="16"/>
              </w:rPr>
            </w:pPr>
            <w:r w:rsidRPr="009B053A">
              <w:rPr>
                <w:rFonts w:ascii="Arial" w:hAnsi="Arial"/>
                <w:sz w:val="16"/>
                <w:szCs w:val="16"/>
              </w:rPr>
              <w:t>R5-2316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9D1DEB" w14:textId="16F5C6A9" w:rsidR="000E18BA" w:rsidRPr="009B053A" w:rsidRDefault="000E18BA" w:rsidP="000E18BA">
            <w:pPr>
              <w:rPr>
                <w:rFonts w:ascii="Arial" w:hAnsi="Arial"/>
                <w:sz w:val="16"/>
                <w:szCs w:val="16"/>
              </w:rPr>
            </w:pPr>
            <w:r w:rsidRPr="009B053A">
              <w:rPr>
                <w:rFonts w:ascii="Arial" w:hAnsi="Arial"/>
                <w:sz w:val="16"/>
                <w:szCs w:val="16"/>
              </w:rPr>
              <w:t>15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91926B" w14:textId="6DD30C52"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AAE8BD" w14:textId="548C9834"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AF7AA4" w14:textId="437F6840" w:rsidR="000E18BA" w:rsidRPr="009B053A" w:rsidRDefault="000E18BA" w:rsidP="000E18BA">
            <w:pPr>
              <w:rPr>
                <w:rFonts w:ascii="Arial" w:hAnsi="Arial"/>
                <w:sz w:val="16"/>
                <w:szCs w:val="16"/>
              </w:rPr>
            </w:pPr>
            <w:r w:rsidRPr="009B053A">
              <w:rPr>
                <w:rFonts w:ascii="Arial" w:hAnsi="Arial"/>
                <w:sz w:val="16"/>
                <w:szCs w:val="16"/>
              </w:rPr>
              <w:t>Update Tx spurious co-exist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00D992" w14:textId="77777777" w:rsidR="000E18BA" w:rsidRPr="009B053A" w:rsidRDefault="000E18BA" w:rsidP="000E18BA">
            <w:pPr>
              <w:pStyle w:val="TAL"/>
              <w:rPr>
                <w:sz w:val="16"/>
                <w:szCs w:val="16"/>
              </w:rPr>
            </w:pPr>
            <w:r w:rsidRPr="009B053A">
              <w:rPr>
                <w:sz w:val="16"/>
                <w:szCs w:val="16"/>
              </w:rPr>
              <w:t>17.8.0</w:t>
            </w:r>
          </w:p>
        </w:tc>
      </w:tr>
      <w:tr w:rsidR="000E18BA" w:rsidRPr="009B053A" w14:paraId="3D41760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9032B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6E774"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C1A3DE8" w14:textId="772957E8" w:rsidR="000E18BA" w:rsidRPr="009B053A" w:rsidRDefault="000E18BA" w:rsidP="000E18BA">
            <w:pPr>
              <w:rPr>
                <w:rFonts w:ascii="Arial" w:hAnsi="Arial"/>
                <w:sz w:val="16"/>
                <w:szCs w:val="16"/>
              </w:rPr>
            </w:pPr>
            <w:r w:rsidRPr="009B053A">
              <w:rPr>
                <w:rFonts w:ascii="Arial" w:hAnsi="Arial"/>
                <w:sz w:val="16"/>
                <w:szCs w:val="16"/>
              </w:rPr>
              <w:t>R5-23167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C5D549" w14:textId="30B7EAD1" w:rsidR="000E18BA" w:rsidRPr="009B053A" w:rsidRDefault="000E18BA" w:rsidP="000E18BA">
            <w:pPr>
              <w:rPr>
                <w:rFonts w:ascii="Arial" w:hAnsi="Arial"/>
                <w:sz w:val="16"/>
                <w:szCs w:val="16"/>
              </w:rPr>
            </w:pPr>
            <w:r w:rsidRPr="009B053A">
              <w:rPr>
                <w:rFonts w:ascii="Arial" w:hAnsi="Arial"/>
                <w:sz w:val="16"/>
                <w:szCs w:val="16"/>
              </w:rPr>
              <w:t>15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94097E" w14:textId="1AB82B4B"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3CF48D" w14:textId="2661AE2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7E8D88" w14:textId="7020FE41" w:rsidR="000E18BA" w:rsidRPr="009B053A" w:rsidRDefault="000E18BA" w:rsidP="000E18BA">
            <w:pPr>
              <w:rPr>
                <w:rFonts w:ascii="Arial" w:hAnsi="Arial"/>
                <w:sz w:val="16"/>
                <w:szCs w:val="16"/>
              </w:rPr>
            </w:pPr>
            <w:r w:rsidRPr="009B053A">
              <w:rPr>
                <w:rFonts w:ascii="Arial" w:hAnsi="Arial"/>
                <w:sz w:val="16"/>
                <w:szCs w:val="16"/>
              </w:rPr>
              <w:t>General SE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0858BF" w14:textId="77777777" w:rsidR="000E18BA" w:rsidRPr="009B053A" w:rsidRDefault="000E18BA" w:rsidP="000E18BA">
            <w:pPr>
              <w:pStyle w:val="TAL"/>
              <w:rPr>
                <w:sz w:val="16"/>
                <w:szCs w:val="16"/>
              </w:rPr>
            </w:pPr>
            <w:r w:rsidRPr="009B053A">
              <w:rPr>
                <w:sz w:val="16"/>
                <w:szCs w:val="16"/>
              </w:rPr>
              <w:t>17.8.0</w:t>
            </w:r>
          </w:p>
        </w:tc>
      </w:tr>
      <w:tr w:rsidR="000E18BA" w:rsidRPr="009B053A" w14:paraId="0A84965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598778"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AEBE6A"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CBCEB7" w14:textId="081E49D5" w:rsidR="000E18BA" w:rsidRPr="009B053A" w:rsidRDefault="000E18BA" w:rsidP="000E18BA">
            <w:pPr>
              <w:rPr>
                <w:rFonts w:ascii="Arial" w:hAnsi="Arial"/>
                <w:sz w:val="16"/>
                <w:szCs w:val="16"/>
              </w:rPr>
            </w:pPr>
            <w:r w:rsidRPr="009B053A">
              <w:rPr>
                <w:rFonts w:ascii="Arial" w:hAnsi="Arial"/>
                <w:sz w:val="16"/>
                <w:szCs w:val="16"/>
              </w:rPr>
              <w:t>R5-2316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C5ECAA" w14:textId="0C628960" w:rsidR="000E18BA" w:rsidRPr="009B053A" w:rsidRDefault="000E18BA" w:rsidP="000E18BA">
            <w:pPr>
              <w:rPr>
                <w:rFonts w:ascii="Arial" w:hAnsi="Arial"/>
                <w:sz w:val="16"/>
                <w:szCs w:val="16"/>
              </w:rPr>
            </w:pPr>
            <w:r w:rsidRPr="009B053A">
              <w:rPr>
                <w:rFonts w:ascii="Arial" w:hAnsi="Arial"/>
                <w:sz w:val="16"/>
                <w:szCs w:val="16"/>
              </w:rPr>
              <w:t>15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1519B6" w14:textId="3B3CE9BD"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8840CC" w14:textId="2ADFC48A"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2A9851" w14:textId="387D2B06" w:rsidR="000E18BA" w:rsidRPr="009B053A" w:rsidRDefault="000E18BA" w:rsidP="000E18BA">
            <w:pPr>
              <w:rPr>
                <w:rFonts w:ascii="Arial" w:hAnsi="Arial"/>
                <w:sz w:val="16"/>
                <w:szCs w:val="16"/>
              </w:rPr>
            </w:pPr>
            <w:r w:rsidRPr="009B053A">
              <w:rPr>
                <w:rFonts w:ascii="Arial" w:hAnsi="Arial"/>
                <w:sz w:val="16"/>
                <w:szCs w:val="16"/>
              </w:rPr>
              <w:t>Remove pending combo from 7.2B.2.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223CD6" w14:textId="77777777" w:rsidR="000E18BA" w:rsidRPr="009B053A" w:rsidRDefault="000E18BA" w:rsidP="000E18BA">
            <w:pPr>
              <w:pStyle w:val="TAL"/>
              <w:rPr>
                <w:sz w:val="16"/>
                <w:szCs w:val="16"/>
              </w:rPr>
            </w:pPr>
            <w:r w:rsidRPr="009B053A">
              <w:rPr>
                <w:sz w:val="16"/>
                <w:szCs w:val="16"/>
              </w:rPr>
              <w:t>17.8.0</w:t>
            </w:r>
          </w:p>
        </w:tc>
      </w:tr>
      <w:tr w:rsidR="000E18BA" w:rsidRPr="009B053A" w14:paraId="2CDCCD5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875A3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D0A6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A51F7B" w14:textId="0D032F3F" w:rsidR="000E18BA" w:rsidRPr="009B053A" w:rsidRDefault="000E18BA" w:rsidP="000E18BA">
            <w:pPr>
              <w:rPr>
                <w:rFonts w:ascii="Arial" w:hAnsi="Arial"/>
                <w:sz w:val="16"/>
                <w:szCs w:val="16"/>
              </w:rPr>
            </w:pPr>
            <w:r w:rsidRPr="009B053A">
              <w:rPr>
                <w:rFonts w:ascii="Arial" w:hAnsi="Arial"/>
                <w:sz w:val="16"/>
                <w:szCs w:val="16"/>
              </w:rPr>
              <w:t>R5-231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B59A82" w14:textId="6583A38B" w:rsidR="000E18BA" w:rsidRPr="009B053A" w:rsidRDefault="000E18BA" w:rsidP="000E18BA">
            <w:pPr>
              <w:rPr>
                <w:rFonts w:ascii="Arial" w:hAnsi="Arial"/>
                <w:sz w:val="16"/>
                <w:szCs w:val="16"/>
              </w:rPr>
            </w:pPr>
            <w:r w:rsidRPr="009B053A">
              <w:rPr>
                <w:rFonts w:ascii="Arial" w:hAnsi="Arial"/>
                <w:sz w:val="16"/>
                <w:szCs w:val="16"/>
              </w:rPr>
              <w:t>15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F54B7D" w14:textId="0625FB4B"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DC138" w14:textId="7A26200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3CA4DC6" w14:textId="4F72CCEE" w:rsidR="000E18BA" w:rsidRPr="009B053A" w:rsidRDefault="000E18BA" w:rsidP="000E18BA">
            <w:pPr>
              <w:rPr>
                <w:rFonts w:ascii="Arial" w:hAnsi="Arial"/>
                <w:sz w:val="16"/>
                <w:szCs w:val="16"/>
              </w:rPr>
            </w:pPr>
            <w:r w:rsidRPr="009B053A">
              <w:rPr>
                <w:rFonts w:ascii="Arial" w:hAnsi="Arial"/>
                <w:sz w:val="16"/>
                <w:szCs w:val="16"/>
              </w:rPr>
              <w:t>Update 7.3B.2.3 for DC_71A_n66A and DC_12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1662E6" w14:textId="77777777" w:rsidR="000E18BA" w:rsidRPr="009B053A" w:rsidRDefault="000E18BA" w:rsidP="000E18BA">
            <w:pPr>
              <w:pStyle w:val="TAL"/>
              <w:rPr>
                <w:sz w:val="16"/>
                <w:szCs w:val="16"/>
              </w:rPr>
            </w:pPr>
            <w:r w:rsidRPr="009B053A">
              <w:rPr>
                <w:sz w:val="16"/>
                <w:szCs w:val="16"/>
              </w:rPr>
              <w:t>17.8.0</w:t>
            </w:r>
          </w:p>
        </w:tc>
      </w:tr>
      <w:tr w:rsidR="000E18BA" w:rsidRPr="009B053A" w14:paraId="3C8CF25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BEA73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1206"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1A1B43" w14:textId="4E384693" w:rsidR="000E18BA" w:rsidRPr="009B053A" w:rsidRDefault="000E18BA" w:rsidP="000E18BA">
            <w:pPr>
              <w:rPr>
                <w:rFonts w:ascii="Arial" w:hAnsi="Arial"/>
                <w:sz w:val="16"/>
                <w:szCs w:val="16"/>
              </w:rPr>
            </w:pPr>
            <w:r w:rsidRPr="009B053A">
              <w:rPr>
                <w:rFonts w:ascii="Arial" w:hAnsi="Arial"/>
                <w:sz w:val="16"/>
                <w:szCs w:val="16"/>
              </w:rPr>
              <w:t>R5-23168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94C430" w14:textId="23A74D5D" w:rsidR="000E18BA" w:rsidRPr="009B053A" w:rsidRDefault="000E18BA" w:rsidP="000E18BA">
            <w:pPr>
              <w:rPr>
                <w:rFonts w:ascii="Arial" w:hAnsi="Arial"/>
                <w:sz w:val="16"/>
                <w:szCs w:val="16"/>
              </w:rPr>
            </w:pPr>
            <w:r w:rsidRPr="009B053A">
              <w:rPr>
                <w:rFonts w:ascii="Arial" w:hAnsi="Arial"/>
                <w:sz w:val="16"/>
                <w:szCs w:val="16"/>
              </w:rPr>
              <w:t>15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374006" w14:textId="644FB1D7"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A0172D" w14:textId="606662C4"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A5C988" w14:textId="06BAC861" w:rsidR="000E18BA" w:rsidRPr="009B053A" w:rsidRDefault="000E18BA" w:rsidP="000E18BA">
            <w:pPr>
              <w:rPr>
                <w:rFonts w:ascii="Arial" w:hAnsi="Arial"/>
                <w:sz w:val="16"/>
                <w:szCs w:val="16"/>
              </w:rPr>
            </w:pPr>
            <w:r w:rsidRPr="009B053A">
              <w:rPr>
                <w:rFonts w:ascii="Arial" w:hAnsi="Arial"/>
                <w:sz w:val="16"/>
                <w:szCs w:val="16"/>
              </w:rPr>
              <w:t>Update Tx spurious co-exist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311203" w14:textId="77777777" w:rsidR="000E18BA" w:rsidRPr="009B053A" w:rsidRDefault="000E18BA" w:rsidP="000E18BA">
            <w:pPr>
              <w:pStyle w:val="TAL"/>
              <w:rPr>
                <w:sz w:val="16"/>
                <w:szCs w:val="16"/>
              </w:rPr>
            </w:pPr>
            <w:r w:rsidRPr="009B053A">
              <w:rPr>
                <w:sz w:val="16"/>
                <w:szCs w:val="16"/>
              </w:rPr>
              <w:t>17.8.0</w:t>
            </w:r>
          </w:p>
        </w:tc>
      </w:tr>
      <w:tr w:rsidR="000E18BA" w:rsidRPr="009B053A" w14:paraId="4FB80F8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63A566B"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11F3AF"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6BE2583" w14:textId="5FF84234" w:rsidR="000E18BA" w:rsidRPr="009B053A" w:rsidRDefault="000E18BA" w:rsidP="000E18BA">
            <w:pPr>
              <w:rPr>
                <w:rFonts w:ascii="Arial" w:hAnsi="Arial"/>
                <w:sz w:val="16"/>
                <w:szCs w:val="16"/>
              </w:rPr>
            </w:pPr>
            <w:r w:rsidRPr="009B053A">
              <w:rPr>
                <w:rFonts w:ascii="Arial" w:hAnsi="Arial"/>
                <w:sz w:val="16"/>
                <w:szCs w:val="16"/>
              </w:rPr>
              <w:t>R5-2316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B2017C" w14:textId="52E7D4FD" w:rsidR="000E18BA" w:rsidRPr="009B053A" w:rsidRDefault="000E18BA" w:rsidP="000E18BA">
            <w:pPr>
              <w:rPr>
                <w:rFonts w:ascii="Arial" w:hAnsi="Arial"/>
                <w:sz w:val="16"/>
                <w:szCs w:val="16"/>
              </w:rPr>
            </w:pPr>
            <w:r w:rsidRPr="009B053A">
              <w:rPr>
                <w:rFonts w:ascii="Arial" w:hAnsi="Arial"/>
                <w:sz w:val="16"/>
                <w:szCs w:val="16"/>
              </w:rPr>
              <w:t>15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EFC54A" w14:textId="22E2DB4F"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70A085" w14:textId="740420AA"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CAD2BA" w14:textId="652A4A4F" w:rsidR="000E18BA" w:rsidRPr="009B053A" w:rsidRDefault="000E18BA" w:rsidP="000E18BA">
            <w:pPr>
              <w:rPr>
                <w:rFonts w:ascii="Arial" w:hAnsi="Arial"/>
                <w:sz w:val="16"/>
                <w:szCs w:val="16"/>
              </w:rPr>
            </w:pPr>
            <w:r w:rsidRPr="009B053A">
              <w:rPr>
                <w:rFonts w:ascii="Arial" w:hAnsi="Arial"/>
                <w:sz w:val="16"/>
                <w:szCs w:val="16"/>
              </w:rPr>
              <w:t>General SE for DC_71A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2FD31" w14:textId="77777777" w:rsidR="000E18BA" w:rsidRPr="009B053A" w:rsidRDefault="000E18BA" w:rsidP="000E18BA">
            <w:pPr>
              <w:pStyle w:val="TAL"/>
              <w:rPr>
                <w:sz w:val="16"/>
                <w:szCs w:val="16"/>
              </w:rPr>
            </w:pPr>
            <w:r w:rsidRPr="009B053A">
              <w:rPr>
                <w:sz w:val="16"/>
                <w:szCs w:val="16"/>
              </w:rPr>
              <w:t>17.8.0</w:t>
            </w:r>
          </w:p>
        </w:tc>
      </w:tr>
      <w:tr w:rsidR="000E18BA" w:rsidRPr="009B053A" w14:paraId="5DBBA7F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3396A63"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353D3"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A382CA" w14:textId="5210A5B2" w:rsidR="000E18BA" w:rsidRPr="009B053A" w:rsidRDefault="000E18BA" w:rsidP="000E18BA">
            <w:pPr>
              <w:rPr>
                <w:rFonts w:ascii="Arial" w:hAnsi="Arial"/>
                <w:sz w:val="16"/>
                <w:szCs w:val="16"/>
              </w:rPr>
            </w:pPr>
            <w:r w:rsidRPr="009B053A">
              <w:rPr>
                <w:rFonts w:ascii="Arial" w:hAnsi="Arial"/>
                <w:sz w:val="16"/>
                <w:szCs w:val="16"/>
              </w:rPr>
              <w:t>R5-2316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DD87F9" w14:textId="5D661816" w:rsidR="000E18BA" w:rsidRPr="009B053A" w:rsidRDefault="000E18BA" w:rsidP="000E18BA">
            <w:pPr>
              <w:rPr>
                <w:rFonts w:ascii="Arial" w:hAnsi="Arial"/>
                <w:sz w:val="16"/>
                <w:szCs w:val="16"/>
              </w:rPr>
            </w:pPr>
            <w:r w:rsidRPr="009B053A">
              <w:rPr>
                <w:rFonts w:ascii="Arial" w:hAnsi="Arial"/>
                <w:sz w:val="16"/>
                <w:szCs w:val="16"/>
              </w:rPr>
              <w:t>15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B660C1" w14:textId="30B6E76C"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AAAB58" w14:textId="73D8F57F"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7C4A00" w14:textId="7BE6F498" w:rsidR="000E18BA" w:rsidRPr="009B053A" w:rsidRDefault="000E18BA" w:rsidP="000E18BA">
            <w:pPr>
              <w:rPr>
                <w:rFonts w:ascii="Arial" w:hAnsi="Arial"/>
                <w:sz w:val="16"/>
                <w:szCs w:val="16"/>
              </w:rPr>
            </w:pPr>
            <w:r w:rsidRPr="009B053A">
              <w:rPr>
                <w:rFonts w:ascii="Arial" w:hAnsi="Arial"/>
                <w:sz w:val="16"/>
                <w:szCs w:val="16"/>
              </w:rPr>
              <w:t>Update 7.3B.2.3 for DC_71_n2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2FC594" w14:textId="77777777" w:rsidR="000E18BA" w:rsidRPr="009B053A" w:rsidRDefault="000E18BA" w:rsidP="000E18BA">
            <w:pPr>
              <w:pStyle w:val="TAL"/>
              <w:rPr>
                <w:sz w:val="16"/>
                <w:szCs w:val="16"/>
              </w:rPr>
            </w:pPr>
            <w:r w:rsidRPr="009B053A">
              <w:rPr>
                <w:sz w:val="16"/>
                <w:szCs w:val="16"/>
              </w:rPr>
              <w:t>17.8.0</w:t>
            </w:r>
          </w:p>
        </w:tc>
      </w:tr>
      <w:tr w:rsidR="000E18BA" w:rsidRPr="009B053A" w14:paraId="532843F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327897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19929"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ED8832" w14:textId="63B19194" w:rsidR="000E18BA" w:rsidRPr="009B053A" w:rsidRDefault="000E18BA" w:rsidP="000E18BA">
            <w:pPr>
              <w:rPr>
                <w:rFonts w:ascii="Arial" w:hAnsi="Arial"/>
                <w:sz w:val="16"/>
                <w:szCs w:val="16"/>
              </w:rPr>
            </w:pPr>
            <w:r w:rsidRPr="009B053A">
              <w:rPr>
                <w:rFonts w:ascii="Arial" w:hAnsi="Arial"/>
                <w:sz w:val="16"/>
                <w:szCs w:val="16"/>
              </w:rPr>
              <w:t>R5-2316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8ECFE3" w14:textId="654EEC1D" w:rsidR="000E18BA" w:rsidRPr="009B053A" w:rsidRDefault="000E18BA" w:rsidP="000E18BA">
            <w:pPr>
              <w:rPr>
                <w:rFonts w:ascii="Arial" w:hAnsi="Arial"/>
                <w:sz w:val="16"/>
                <w:szCs w:val="16"/>
              </w:rPr>
            </w:pPr>
            <w:r w:rsidRPr="009B053A">
              <w:rPr>
                <w:rFonts w:ascii="Arial" w:hAnsi="Arial"/>
                <w:sz w:val="16"/>
                <w:szCs w:val="16"/>
              </w:rPr>
              <w:t>15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CA1C9D" w14:textId="1FC512CB"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9B8BB7A" w14:textId="666EABB1"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FD2EAF" w14:textId="198249A0" w:rsidR="000E18BA" w:rsidRPr="009B053A" w:rsidRDefault="000E18BA" w:rsidP="000E18BA">
            <w:pPr>
              <w:rPr>
                <w:rFonts w:ascii="Arial" w:hAnsi="Arial"/>
                <w:sz w:val="16"/>
                <w:szCs w:val="16"/>
              </w:rPr>
            </w:pPr>
            <w:r w:rsidRPr="009B053A">
              <w:rPr>
                <w:rFonts w:ascii="Arial" w:hAnsi="Arial"/>
                <w:sz w:val="16"/>
                <w:szCs w:val="16"/>
              </w:rPr>
              <w:t>Correction to reference sensitivity test configuration for DC_12A_n7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F4B09C" w14:textId="77777777" w:rsidR="000E18BA" w:rsidRPr="009B053A" w:rsidRDefault="000E18BA" w:rsidP="000E18BA">
            <w:pPr>
              <w:pStyle w:val="TAL"/>
              <w:rPr>
                <w:sz w:val="16"/>
                <w:szCs w:val="16"/>
              </w:rPr>
            </w:pPr>
            <w:r w:rsidRPr="009B053A">
              <w:rPr>
                <w:sz w:val="16"/>
                <w:szCs w:val="16"/>
              </w:rPr>
              <w:t>17.8.0</w:t>
            </w:r>
          </w:p>
        </w:tc>
      </w:tr>
      <w:tr w:rsidR="000E18BA" w:rsidRPr="009B053A" w14:paraId="3B225614"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AC5095E"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405276E"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C656FD" w14:textId="2E2AB488" w:rsidR="000E18BA" w:rsidRPr="009B053A" w:rsidRDefault="000E18BA" w:rsidP="000E18BA">
            <w:pPr>
              <w:rPr>
                <w:rFonts w:ascii="Arial" w:hAnsi="Arial"/>
                <w:sz w:val="16"/>
                <w:szCs w:val="16"/>
              </w:rPr>
            </w:pPr>
            <w:r w:rsidRPr="009B053A">
              <w:rPr>
                <w:rFonts w:ascii="Arial" w:hAnsi="Arial"/>
                <w:sz w:val="16"/>
                <w:szCs w:val="16"/>
              </w:rPr>
              <w:t>R5-231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04124F" w14:textId="3EBD9D1D" w:rsidR="000E18BA" w:rsidRPr="009B053A" w:rsidRDefault="000E18BA" w:rsidP="000E18BA">
            <w:pPr>
              <w:rPr>
                <w:rFonts w:ascii="Arial" w:hAnsi="Arial"/>
                <w:sz w:val="16"/>
                <w:szCs w:val="16"/>
              </w:rPr>
            </w:pPr>
            <w:r w:rsidRPr="009B053A">
              <w:rPr>
                <w:rFonts w:ascii="Arial" w:hAnsi="Arial"/>
                <w:sz w:val="16"/>
                <w:szCs w:val="16"/>
              </w:rPr>
              <w:t>15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F37D8" w14:textId="0B412606"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4E1676" w14:textId="5D5C6867"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C08129" w14:textId="1BB33D50" w:rsidR="000E18BA" w:rsidRPr="009B053A" w:rsidRDefault="000E18BA" w:rsidP="000E18BA">
            <w:pPr>
              <w:rPr>
                <w:rFonts w:ascii="Arial" w:hAnsi="Arial"/>
                <w:sz w:val="16"/>
                <w:szCs w:val="16"/>
              </w:rPr>
            </w:pPr>
            <w:r w:rsidRPr="009B053A">
              <w:rPr>
                <w:rFonts w:ascii="Arial" w:hAnsi="Arial"/>
                <w:sz w:val="16"/>
                <w:szCs w:val="16"/>
              </w:rPr>
              <w:t>Update to R17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27E8FE" w14:textId="77777777" w:rsidR="000E18BA" w:rsidRPr="009B053A" w:rsidRDefault="000E18BA" w:rsidP="000E18BA">
            <w:pPr>
              <w:pStyle w:val="TAL"/>
              <w:rPr>
                <w:sz w:val="16"/>
                <w:szCs w:val="16"/>
              </w:rPr>
            </w:pPr>
            <w:r w:rsidRPr="009B053A">
              <w:rPr>
                <w:sz w:val="16"/>
                <w:szCs w:val="16"/>
              </w:rPr>
              <w:t>17.8.0</w:t>
            </w:r>
          </w:p>
        </w:tc>
      </w:tr>
      <w:tr w:rsidR="000E18BA" w:rsidRPr="009B053A" w14:paraId="49B0690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F4D1622"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56DA2A"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FC3F7F" w14:textId="375C901C" w:rsidR="000E18BA" w:rsidRPr="009B053A" w:rsidRDefault="000E18BA" w:rsidP="000E18BA">
            <w:pPr>
              <w:rPr>
                <w:rFonts w:ascii="Arial" w:hAnsi="Arial"/>
                <w:sz w:val="16"/>
                <w:szCs w:val="16"/>
              </w:rPr>
            </w:pPr>
            <w:r w:rsidRPr="009B053A">
              <w:rPr>
                <w:rFonts w:ascii="Arial" w:hAnsi="Arial"/>
                <w:sz w:val="16"/>
                <w:szCs w:val="16"/>
              </w:rPr>
              <w:t>R5-231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1CB47E" w14:textId="3D1E2869" w:rsidR="000E18BA" w:rsidRPr="009B053A" w:rsidRDefault="000E18BA" w:rsidP="000E18BA">
            <w:pPr>
              <w:rPr>
                <w:rFonts w:ascii="Arial" w:hAnsi="Arial"/>
                <w:sz w:val="16"/>
                <w:szCs w:val="16"/>
              </w:rPr>
            </w:pPr>
            <w:r w:rsidRPr="009B053A">
              <w:rPr>
                <w:rFonts w:ascii="Arial" w:hAnsi="Arial"/>
                <w:sz w:val="16"/>
                <w:szCs w:val="16"/>
              </w:rPr>
              <w:t>15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4518F1" w14:textId="49011AB0"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DAC738" w14:textId="4A69A3E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977E0" w14:textId="3525677C" w:rsidR="000E18BA" w:rsidRPr="009B053A" w:rsidRDefault="000E18BA" w:rsidP="000E18BA">
            <w:pPr>
              <w:rPr>
                <w:rFonts w:ascii="Arial" w:hAnsi="Arial"/>
                <w:sz w:val="16"/>
                <w:szCs w:val="16"/>
              </w:rPr>
            </w:pPr>
            <w:r w:rsidRPr="009B053A">
              <w:rPr>
                <w:rFonts w:ascii="Arial" w:hAnsi="Arial"/>
                <w:sz w:val="16"/>
                <w:szCs w:val="16"/>
              </w:rPr>
              <w:t>Update to R15 Configuration for 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189FA0" w14:textId="77777777" w:rsidR="000E18BA" w:rsidRPr="009B053A" w:rsidRDefault="000E18BA" w:rsidP="000E18BA">
            <w:pPr>
              <w:pStyle w:val="TAL"/>
              <w:rPr>
                <w:sz w:val="16"/>
                <w:szCs w:val="16"/>
              </w:rPr>
            </w:pPr>
            <w:r w:rsidRPr="009B053A">
              <w:rPr>
                <w:sz w:val="16"/>
                <w:szCs w:val="16"/>
              </w:rPr>
              <w:t>17.8.0</w:t>
            </w:r>
          </w:p>
        </w:tc>
      </w:tr>
      <w:tr w:rsidR="000E18BA" w:rsidRPr="009B053A" w14:paraId="2985F72B"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FBA42A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9CE0D4"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6A1A21" w14:textId="75115FAE" w:rsidR="000E18BA" w:rsidRPr="009B053A" w:rsidRDefault="000E18BA" w:rsidP="000E18BA">
            <w:pPr>
              <w:rPr>
                <w:rFonts w:ascii="Arial" w:hAnsi="Arial"/>
                <w:sz w:val="16"/>
                <w:szCs w:val="16"/>
              </w:rPr>
            </w:pPr>
            <w:r w:rsidRPr="009B053A">
              <w:rPr>
                <w:rFonts w:ascii="Arial" w:hAnsi="Arial"/>
                <w:sz w:val="16"/>
                <w:szCs w:val="16"/>
              </w:rPr>
              <w:t>R5-231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93A3A" w14:textId="51C1F08B" w:rsidR="000E18BA" w:rsidRPr="009B053A" w:rsidRDefault="000E18BA" w:rsidP="000E18BA">
            <w:pPr>
              <w:rPr>
                <w:rFonts w:ascii="Arial" w:hAnsi="Arial"/>
                <w:sz w:val="16"/>
                <w:szCs w:val="16"/>
              </w:rPr>
            </w:pPr>
            <w:r w:rsidRPr="009B053A">
              <w:rPr>
                <w:rFonts w:ascii="Arial" w:hAnsi="Arial"/>
                <w:sz w:val="16"/>
                <w:szCs w:val="16"/>
              </w:rPr>
              <w:t>15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BBC5E5" w14:textId="1835E89A"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A3C1B9" w14:textId="67292932"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4BC6C0" w14:textId="4FE6902E" w:rsidR="000E18BA" w:rsidRPr="009B053A" w:rsidRDefault="000E18BA" w:rsidP="000E18BA">
            <w:pPr>
              <w:rPr>
                <w:rFonts w:ascii="Arial" w:hAnsi="Arial"/>
                <w:sz w:val="16"/>
                <w:szCs w:val="16"/>
              </w:rPr>
            </w:pPr>
            <w:r w:rsidRPr="009B053A">
              <w:rPr>
                <w:rFonts w:ascii="Arial" w:hAnsi="Arial"/>
                <w:sz w:val="16"/>
                <w:szCs w:val="16"/>
              </w:rPr>
              <w:t>Introduction of spurious emissions test cases for 21A_n28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1486D9" w14:textId="77777777" w:rsidR="000E18BA" w:rsidRPr="009B053A" w:rsidRDefault="000E18BA" w:rsidP="000E18BA">
            <w:pPr>
              <w:pStyle w:val="TAL"/>
              <w:rPr>
                <w:sz w:val="16"/>
                <w:szCs w:val="16"/>
              </w:rPr>
            </w:pPr>
            <w:r w:rsidRPr="009B053A">
              <w:rPr>
                <w:sz w:val="16"/>
                <w:szCs w:val="16"/>
              </w:rPr>
              <w:t>17.8.0</w:t>
            </w:r>
          </w:p>
        </w:tc>
      </w:tr>
      <w:tr w:rsidR="000E18BA" w:rsidRPr="009B053A" w14:paraId="3112683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367F947"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D2C54E"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E7F0C4" w14:textId="36908A6D" w:rsidR="000E18BA" w:rsidRPr="009B053A" w:rsidRDefault="000E18BA" w:rsidP="000E18BA">
            <w:pPr>
              <w:rPr>
                <w:rFonts w:ascii="Arial" w:hAnsi="Arial"/>
                <w:sz w:val="16"/>
                <w:szCs w:val="16"/>
              </w:rPr>
            </w:pPr>
            <w:r w:rsidRPr="009B053A">
              <w:rPr>
                <w:rFonts w:ascii="Arial" w:hAnsi="Arial"/>
                <w:sz w:val="16"/>
                <w:szCs w:val="16"/>
              </w:rPr>
              <w:t>R5-231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0C6839" w14:textId="311E476B" w:rsidR="000E18BA" w:rsidRPr="009B053A" w:rsidRDefault="000E18BA" w:rsidP="000E18BA">
            <w:pPr>
              <w:rPr>
                <w:rFonts w:ascii="Arial" w:hAnsi="Arial"/>
                <w:sz w:val="16"/>
                <w:szCs w:val="16"/>
              </w:rPr>
            </w:pPr>
            <w:r w:rsidRPr="009B053A">
              <w:rPr>
                <w:rFonts w:ascii="Arial" w:hAnsi="Arial"/>
                <w:sz w:val="16"/>
                <w:szCs w:val="16"/>
              </w:rPr>
              <w:t>15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E06FE17" w14:textId="71A6AF0E"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98B6" w14:textId="2296AE77"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456E95" w14:textId="44E17CFF" w:rsidR="000E18BA" w:rsidRPr="009B053A" w:rsidRDefault="000E18BA" w:rsidP="000E18BA">
            <w:pPr>
              <w:rPr>
                <w:rFonts w:ascii="Arial" w:hAnsi="Arial"/>
                <w:sz w:val="16"/>
                <w:szCs w:val="16"/>
              </w:rPr>
            </w:pPr>
            <w:r w:rsidRPr="009B053A">
              <w:rPr>
                <w:rFonts w:ascii="Arial" w:hAnsi="Arial"/>
                <w:sz w:val="16"/>
                <w:szCs w:val="16"/>
              </w:rPr>
              <w:t>Introduction of DC_28A_n78A PC2 MOP test requi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B03C9F" w14:textId="77777777" w:rsidR="000E18BA" w:rsidRPr="009B053A" w:rsidRDefault="000E18BA" w:rsidP="000E18BA">
            <w:pPr>
              <w:pStyle w:val="TAL"/>
              <w:rPr>
                <w:sz w:val="16"/>
                <w:szCs w:val="16"/>
              </w:rPr>
            </w:pPr>
            <w:r w:rsidRPr="009B053A">
              <w:rPr>
                <w:sz w:val="16"/>
                <w:szCs w:val="16"/>
              </w:rPr>
              <w:t>17.8.0</w:t>
            </w:r>
          </w:p>
        </w:tc>
      </w:tr>
      <w:tr w:rsidR="000E18BA" w:rsidRPr="009B053A" w14:paraId="55FBA2C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A34F89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32C22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F3C91" w14:textId="621B46F2" w:rsidR="000E18BA" w:rsidRPr="009B053A" w:rsidRDefault="000E18BA" w:rsidP="000E18BA">
            <w:pPr>
              <w:rPr>
                <w:rFonts w:ascii="Arial" w:hAnsi="Arial"/>
                <w:sz w:val="16"/>
                <w:szCs w:val="16"/>
              </w:rPr>
            </w:pPr>
            <w:r w:rsidRPr="009B053A">
              <w:rPr>
                <w:rFonts w:ascii="Arial" w:hAnsi="Arial"/>
                <w:sz w:val="16"/>
                <w:szCs w:val="16"/>
              </w:rPr>
              <w:t>R5-231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D35DD2" w14:textId="09AFC0CF" w:rsidR="000E18BA" w:rsidRPr="009B053A" w:rsidRDefault="000E18BA" w:rsidP="000E18BA">
            <w:pPr>
              <w:rPr>
                <w:rFonts w:ascii="Arial" w:hAnsi="Arial"/>
                <w:sz w:val="16"/>
                <w:szCs w:val="16"/>
              </w:rPr>
            </w:pPr>
            <w:r w:rsidRPr="009B053A">
              <w:rPr>
                <w:rFonts w:ascii="Arial" w:hAnsi="Arial"/>
                <w:sz w:val="16"/>
                <w:szCs w:val="16"/>
              </w:rPr>
              <w:t>15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C2FE49" w14:textId="368473CE"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A1E473" w14:textId="125B7EEE"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C5F6E2" w14:textId="233D7F03" w:rsidR="000E18BA" w:rsidRPr="009B053A" w:rsidRDefault="000E18BA" w:rsidP="000E18BA">
            <w:pPr>
              <w:rPr>
                <w:rFonts w:ascii="Arial" w:hAnsi="Arial"/>
                <w:sz w:val="16"/>
                <w:szCs w:val="16"/>
              </w:rPr>
            </w:pPr>
            <w:r w:rsidRPr="009B053A">
              <w:rPr>
                <w:rFonts w:ascii="Arial" w:hAnsi="Arial"/>
                <w:sz w:val="16"/>
                <w:szCs w:val="16"/>
              </w:rPr>
              <w:t>Updates for Table 7.3B.2.3.4.2.1-6 due to frequency selections in test configuration table partly non-implementabl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9CF8A5" w14:textId="77777777" w:rsidR="000E18BA" w:rsidRPr="009B053A" w:rsidRDefault="000E18BA" w:rsidP="000E18BA">
            <w:pPr>
              <w:pStyle w:val="TAL"/>
              <w:rPr>
                <w:sz w:val="16"/>
                <w:szCs w:val="16"/>
              </w:rPr>
            </w:pPr>
            <w:r w:rsidRPr="009B053A">
              <w:rPr>
                <w:sz w:val="16"/>
                <w:szCs w:val="16"/>
              </w:rPr>
              <w:t>17.8.0</w:t>
            </w:r>
          </w:p>
        </w:tc>
      </w:tr>
      <w:tr w:rsidR="000E18BA" w:rsidRPr="009B053A" w14:paraId="08901C4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1A0F8D9"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77720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5E3E2E" w14:textId="4B7D9977" w:rsidR="000E18BA" w:rsidRPr="009B053A" w:rsidRDefault="000E18BA" w:rsidP="000E18BA">
            <w:pPr>
              <w:rPr>
                <w:rFonts w:ascii="Arial" w:hAnsi="Arial"/>
                <w:sz w:val="16"/>
                <w:szCs w:val="16"/>
              </w:rPr>
            </w:pPr>
            <w:r w:rsidRPr="009B053A">
              <w:rPr>
                <w:rFonts w:ascii="Arial" w:hAnsi="Arial"/>
                <w:sz w:val="16"/>
                <w:szCs w:val="16"/>
              </w:rPr>
              <w:t>R5-231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8410B4" w14:textId="5B2122D0" w:rsidR="000E18BA" w:rsidRPr="009B053A" w:rsidRDefault="000E18BA" w:rsidP="000E18BA">
            <w:pPr>
              <w:rPr>
                <w:rFonts w:ascii="Arial" w:hAnsi="Arial"/>
                <w:sz w:val="16"/>
                <w:szCs w:val="16"/>
              </w:rPr>
            </w:pPr>
            <w:r w:rsidRPr="009B053A">
              <w:rPr>
                <w:rFonts w:ascii="Arial" w:hAnsi="Arial"/>
                <w:sz w:val="16"/>
                <w:szCs w:val="16"/>
              </w:rPr>
              <w:t>15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3818063" w14:textId="214161CD"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273C3D" w14:textId="6451BFF3"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3EEE0A" w14:textId="36AD04EF" w:rsidR="000E18BA" w:rsidRPr="009B053A" w:rsidRDefault="000E18BA" w:rsidP="000E18BA">
            <w:pPr>
              <w:rPr>
                <w:rFonts w:ascii="Arial" w:hAnsi="Arial"/>
                <w:sz w:val="16"/>
                <w:szCs w:val="16"/>
              </w:rPr>
            </w:pPr>
            <w:r w:rsidRPr="009B053A">
              <w:rPr>
                <w:rFonts w:ascii="Arial" w:hAnsi="Arial"/>
                <w:sz w:val="16"/>
                <w:szCs w:val="16"/>
              </w:rPr>
              <w:t>Update of MOP TC for PC2 ENDC configura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3ED577" w14:textId="77777777" w:rsidR="000E18BA" w:rsidRPr="009B053A" w:rsidRDefault="000E18BA" w:rsidP="000E18BA">
            <w:pPr>
              <w:pStyle w:val="TAL"/>
              <w:rPr>
                <w:sz w:val="16"/>
                <w:szCs w:val="16"/>
              </w:rPr>
            </w:pPr>
            <w:r w:rsidRPr="009B053A">
              <w:rPr>
                <w:sz w:val="16"/>
                <w:szCs w:val="16"/>
              </w:rPr>
              <w:t>17.8.0</w:t>
            </w:r>
          </w:p>
        </w:tc>
      </w:tr>
      <w:tr w:rsidR="000E18BA" w:rsidRPr="009B053A" w14:paraId="43A051DD"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1B99DF22"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11E12E"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F8AD01" w14:textId="2C75451F" w:rsidR="000E18BA" w:rsidRPr="009B053A" w:rsidRDefault="000E18BA" w:rsidP="000E18BA">
            <w:pPr>
              <w:rPr>
                <w:rFonts w:ascii="Arial" w:hAnsi="Arial"/>
                <w:sz w:val="16"/>
                <w:szCs w:val="16"/>
              </w:rPr>
            </w:pPr>
            <w:r w:rsidRPr="009B053A">
              <w:rPr>
                <w:rFonts w:ascii="Arial" w:hAnsi="Arial"/>
                <w:sz w:val="16"/>
                <w:szCs w:val="16"/>
              </w:rPr>
              <w:t>R5-231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11CC9E" w14:textId="2F3DBC3F" w:rsidR="000E18BA" w:rsidRPr="009B053A" w:rsidRDefault="000E18BA" w:rsidP="000E18BA">
            <w:pPr>
              <w:rPr>
                <w:rFonts w:ascii="Arial" w:hAnsi="Arial"/>
                <w:sz w:val="16"/>
                <w:szCs w:val="16"/>
              </w:rPr>
            </w:pPr>
            <w:r w:rsidRPr="009B053A">
              <w:rPr>
                <w:rFonts w:ascii="Arial" w:hAnsi="Arial"/>
                <w:sz w:val="16"/>
                <w:szCs w:val="16"/>
              </w:rPr>
              <w:t>15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E3874A" w14:textId="6E6B9719"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C9FD13" w14:textId="30908E9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FE778D" w14:textId="58FF06E6" w:rsidR="000E18BA" w:rsidRPr="009B053A" w:rsidRDefault="000E18BA" w:rsidP="000E18BA">
            <w:pPr>
              <w:rPr>
                <w:rFonts w:ascii="Arial" w:hAnsi="Arial"/>
                <w:sz w:val="16"/>
                <w:szCs w:val="16"/>
              </w:rPr>
            </w:pPr>
            <w:r w:rsidRPr="009B053A">
              <w:rPr>
                <w:rFonts w:ascii="Arial" w:hAnsi="Arial"/>
                <w:sz w:val="16"/>
                <w:szCs w:val="16"/>
              </w:rPr>
              <w:t>Addition of PC2 ENDC combo into 38.521-3 TC 7.3B.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3D3829" w14:textId="77777777" w:rsidR="000E18BA" w:rsidRPr="009B053A" w:rsidRDefault="000E18BA" w:rsidP="000E18BA">
            <w:pPr>
              <w:pStyle w:val="TAL"/>
              <w:rPr>
                <w:sz w:val="16"/>
                <w:szCs w:val="16"/>
              </w:rPr>
            </w:pPr>
            <w:r w:rsidRPr="009B053A">
              <w:rPr>
                <w:sz w:val="16"/>
                <w:szCs w:val="16"/>
              </w:rPr>
              <w:t>17.8.0</w:t>
            </w:r>
          </w:p>
        </w:tc>
      </w:tr>
      <w:tr w:rsidR="000E18BA" w:rsidRPr="009B053A" w14:paraId="7279B3C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871645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48F97"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A57017" w14:textId="29E97667" w:rsidR="000E18BA" w:rsidRPr="009B053A" w:rsidRDefault="000E18BA" w:rsidP="000E18BA">
            <w:pPr>
              <w:rPr>
                <w:rFonts w:ascii="Arial" w:hAnsi="Arial"/>
                <w:sz w:val="16"/>
                <w:szCs w:val="16"/>
              </w:rPr>
            </w:pPr>
            <w:r w:rsidRPr="009B053A">
              <w:rPr>
                <w:rFonts w:ascii="Arial" w:hAnsi="Arial"/>
                <w:sz w:val="16"/>
                <w:szCs w:val="16"/>
              </w:rPr>
              <w:t>R5-231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CA1332" w14:textId="34BB4871" w:rsidR="000E18BA" w:rsidRPr="009B053A" w:rsidRDefault="000E18BA" w:rsidP="000E18BA">
            <w:pPr>
              <w:rPr>
                <w:rFonts w:ascii="Arial" w:hAnsi="Arial"/>
                <w:sz w:val="16"/>
                <w:szCs w:val="16"/>
              </w:rPr>
            </w:pPr>
            <w:r w:rsidRPr="009B053A">
              <w:rPr>
                <w:rFonts w:ascii="Arial" w:hAnsi="Arial"/>
                <w:sz w:val="16"/>
                <w:szCs w:val="16"/>
              </w:rPr>
              <w:t>15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4F5423" w14:textId="0FD6EE1F"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5B76A4" w14:textId="4379D14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E346B2" w14:textId="21F3A343" w:rsidR="000E18BA" w:rsidRPr="009B053A" w:rsidRDefault="000E18BA" w:rsidP="000E18BA">
            <w:pPr>
              <w:rPr>
                <w:rFonts w:ascii="Arial" w:hAnsi="Arial"/>
                <w:sz w:val="16"/>
                <w:szCs w:val="16"/>
              </w:rPr>
            </w:pPr>
            <w:r w:rsidRPr="009B053A">
              <w:rPr>
                <w:rFonts w:ascii="Arial" w:hAnsi="Arial"/>
                <w:sz w:val="16"/>
                <w:szCs w:val="16"/>
              </w:rPr>
              <w:t>Introduction of EIRP with UL-Gaps test for EN-DC with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91C01B0" w14:textId="77777777" w:rsidR="000E18BA" w:rsidRPr="009B053A" w:rsidRDefault="000E18BA" w:rsidP="000E18BA">
            <w:pPr>
              <w:pStyle w:val="TAL"/>
              <w:rPr>
                <w:sz w:val="16"/>
                <w:szCs w:val="16"/>
              </w:rPr>
            </w:pPr>
            <w:r w:rsidRPr="009B053A">
              <w:rPr>
                <w:sz w:val="16"/>
                <w:szCs w:val="16"/>
              </w:rPr>
              <w:t>17.8.0</w:t>
            </w:r>
          </w:p>
        </w:tc>
      </w:tr>
      <w:tr w:rsidR="000E18BA" w:rsidRPr="009B053A" w14:paraId="2425E4C1"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1F28FEA"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187EDE2"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BDC3D4" w14:textId="7C701379" w:rsidR="000E18BA" w:rsidRPr="009B053A" w:rsidRDefault="000E18BA" w:rsidP="000E18BA">
            <w:pPr>
              <w:rPr>
                <w:rFonts w:ascii="Arial" w:hAnsi="Arial"/>
                <w:sz w:val="16"/>
                <w:szCs w:val="16"/>
              </w:rPr>
            </w:pPr>
            <w:r w:rsidRPr="009B053A">
              <w:rPr>
                <w:rFonts w:ascii="Arial" w:hAnsi="Arial"/>
                <w:sz w:val="16"/>
                <w:szCs w:val="16"/>
              </w:rPr>
              <w:t>R5-231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0E75DA" w14:textId="335EB5F0" w:rsidR="000E18BA" w:rsidRPr="009B053A" w:rsidRDefault="000E18BA" w:rsidP="000E18BA">
            <w:pPr>
              <w:rPr>
                <w:rFonts w:ascii="Arial" w:hAnsi="Arial"/>
                <w:sz w:val="16"/>
                <w:szCs w:val="16"/>
              </w:rPr>
            </w:pPr>
            <w:r w:rsidRPr="009B053A">
              <w:rPr>
                <w:rFonts w:ascii="Arial" w:hAnsi="Arial"/>
                <w:sz w:val="16"/>
                <w:szCs w:val="16"/>
              </w:rPr>
              <w:t>15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CC243C" w14:textId="5376788D"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96C4D3" w14:textId="02FB9431"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09A0E1" w14:textId="7C20CDEA" w:rsidR="000E18BA" w:rsidRPr="009B053A" w:rsidRDefault="000E18BA" w:rsidP="000E18BA">
            <w:pPr>
              <w:rPr>
                <w:rFonts w:ascii="Arial" w:hAnsi="Arial"/>
                <w:sz w:val="16"/>
                <w:szCs w:val="16"/>
              </w:rPr>
            </w:pPr>
            <w:r w:rsidRPr="009B053A">
              <w:rPr>
                <w:rFonts w:ascii="Arial" w:hAnsi="Arial"/>
                <w:sz w:val="16"/>
                <w:szCs w:val="16"/>
              </w:rPr>
              <w:t>Correction to time offset for TDD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6DA37D" w14:textId="77777777" w:rsidR="000E18BA" w:rsidRPr="009B053A" w:rsidRDefault="000E18BA" w:rsidP="000E18BA">
            <w:pPr>
              <w:pStyle w:val="TAL"/>
              <w:rPr>
                <w:sz w:val="16"/>
                <w:szCs w:val="16"/>
              </w:rPr>
            </w:pPr>
            <w:r w:rsidRPr="009B053A">
              <w:rPr>
                <w:sz w:val="16"/>
                <w:szCs w:val="16"/>
              </w:rPr>
              <w:t>17.8.0</w:t>
            </w:r>
          </w:p>
        </w:tc>
      </w:tr>
      <w:tr w:rsidR="000E18BA" w:rsidRPr="009B053A" w14:paraId="4DA78F96"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5CC57AA1"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FE6D5F"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B6AB28" w14:textId="72A802CA" w:rsidR="000E18BA" w:rsidRPr="009B053A" w:rsidRDefault="000E18BA" w:rsidP="000E18BA">
            <w:pPr>
              <w:rPr>
                <w:rFonts w:ascii="Arial" w:hAnsi="Arial"/>
                <w:sz w:val="16"/>
                <w:szCs w:val="16"/>
              </w:rPr>
            </w:pPr>
            <w:r w:rsidRPr="009B053A">
              <w:rPr>
                <w:rFonts w:ascii="Arial" w:hAnsi="Arial"/>
                <w:sz w:val="16"/>
                <w:szCs w:val="16"/>
              </w:rPr>
              <w:t>R5-231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D0E89B" w14:textId="0870BC8C" w:rsidR="000E18BA" w:rsidRPr="009B053A" w:rsidRDefault="000E18BA" w:rsidP="000E18BA">
            <w:pPr>
              <w:rPr>
                <w:rFonts w:ascii="Arial" w:hAnsi="Arial"/>
                <w:sz w:val="16"/>
                <w:szCs w:val="16"/>
              </w:rPr>
            </w:pPr>
            <w:r w:rsidRPr="009B053A">
              <w:rPr>
                <w:rFonts w:ascii="Arial" w:hAnsi="Arial"/>
                <w:sz w:val="16"/>
                <w:szCs w:val="16"/>
              </w:rPr>
              <w:t>15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7882AA" w14:textId="67FE08CC"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396D14" w14:textId="17A464F3"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1A7062" w14:textId="3E9E0631" w:rsidR="000E18BA" w:rsidRPr="009B053A" w:rsidRDefault="000E18BA" w:rsidP="000E18BA">
            <w:pPr>
              <w:rPr>
                <w:rFonts w:ascii="Arial" w:hAnsi="Arial"/>
                <w:sz w:val="16"/>
                <w:szCs w:val="16"/>
              </w:rPr>
            </w:pPr>
            <w:r w:rsidRPr="009B053A">
              <w:rPr>
                <w:rFonts w:ascii="Arial" w:hAnsi="Arial"/>
                <w:sz w:val="16"/>
                <w:szCs w:val="16"/>
              </w:rPr>
              <w:t>Corrections on reference sensitivity for configuration DC_66A_n41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562A74" w14:textId="77777777" w:rsidR="000E18BA" w:rsidRPr="009B053A" w:rsidRDefault="000E18BA" w:rsidP="000E18BA">
            <w:pPr>
              <w:pStyle w:val="TAL"/>
              <w:rPr>
                <w:sz w:val="16"/>
                <w:szCs w:val="16"/>
              </w:rPr>
            </w:pPr>
            <w:r w:rsidRPr="009B053A">
              <w:rPr>
                <w:sz w:val="16"/>
                <w:szCs w:val="16"/>
              </w:rPr>
              <w:t>17.8.0</w:t>
            </w:r>
          </w:p>
        </w:tc>
      </w:tr>
      <w:tr w:rsidR="000E18BA" w:rsidRPr="009B053A" w14:paraId="3F8193F5"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03C5977"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0FA42"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D6927" w14:textId="327FE6B6" w:rsidR="000E18BA" w:rsidRPr="009B053A" w:rsidRDefault="000E18BA" w:rsidP="000E18BA">
            <w:pPr>
              <w:rPr>
                <w:rFonts w:ascii="Arial" w:hAnsi="Arial"/>
                <w:sz w:val="16"/>
                <w:szCs w:val="16"/>
              </w:rPr>
            </w:pPr>
            <w:r w:rsidRPr="009B053A">
              <w:rPr>
                <w:rFonts w:ascii="Arial" w:hAnsi="Arial"/>
                <w:sz w:val="16"/>
                <w:szCs w:val="16"/>
              </w:rPr>
              <w:t>R5-2316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47D954" w14:textId="18C18995" w:rsidR="000E18BA" w:rsidRPr="009B053A" w:rsidRDefault="000E18BA" w:rsidP="000E18BA">
            <w:pPr>
              <w:rPr>
                <w:rFonts w:ascii="Arial" w:hAnsi="Arial"/>
                <w:sz w:val="16"/>
                <w:szCs w:val="16"/>
              </w:rPr>
            </w:pPr>
            <w:r w:rsidRPr="009B053A">
              <w:rPr>
                <w:rFonts w:ascii="Arial" w:hAnsi="Arial"/>
                <w:sz w:val="16"/>
                <w:szCs w:val="16"/>
              </w:rPr>
              <w:t>15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695564" w14:textId="53C7E1A9"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FDAA0E" w14:textId="3628E3A4"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71B4EE" w14:textId="3E8710A8" w:rsidR="000E18BA" w:rsidRPr="009B053A" w:rsidRDefault="000E18BA" w:rsidP="000E18BA">
            <w:pPr>
              <w:rPr>
                <w:rFonts w:ascii="Arial" w:hAnsi="Arial"/>
                <w:sz w:val="16"/>
                <w:szCs w:val="16"/>
              </w:rPr>
            </w:pPr>
            <w:r w:rsidRPr="009B053A">
              <w:rPr>
                <w:rFonts w:ascii="Arial" w:hAnsi="Arial"/>
                <w:sz w:val="16"/>
                <w:szCs w:val="16"/>
              </w:rPr>
              <w:t>Corrections on applicability of minimum requirements for intra-band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36B9C5" w14:textId="77777777" w:rsidR="000E18BA" w:rsidRPr="009B053A" w:rsidRDefault="000E18BA" w:rsidP="000E18BA">
            <w:pPr>
              <w:pStyle w:val="TAL"/>
              <w:rPr>
                <w:sz w:val="16"/>
                <w:szCs w:val="16"/>
              </w:rPr>
            </w:pPr>
            <w:r w:rsidRPr="009B053A">
              <w:rPr>
                <w:sz w:val="16"/>
                <w:szCs w:val="16"/>
              </w:rPr>
              <w:t>17.8.0</w:t>
            </w:r>
          </w:p>
        </w:tc>
      </w:tr>
      <w:tr w:rsidR="000E18BA" w:rsidRPr="009B053A" w14:paraId="594B0450"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915F7BA"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CD9B4D"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CB8EB3" w14:textId="6FC29A2C" w:rsidR="000E18BA" w:rsidRPr="009B053A" w:rsidRDefault="000E18BA" w:rsidP="000E18BA">
            <w:pPr>
              <w:rPr>
                <w:rFonts w:ascii="Arial" w:hAnsi="Arial"/>
                <w:sz w:val="16"/>
                <w:szCs w:val="16"/>
              </w:rPr>
            </w:pPr>
            <w:r w:rsidRPr="009B053A">
              <w:rPr>
                <w:rFonts w:ascii="Arial" w:hAnsi="Arial"/>
                <w:sz w:val="16"/>
                <w:szCs w:val="16"/>
              </w:rPr>
              <w:t>R5-2317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2E2591" w14:textId="59B1DCD9" w:rsidR="000E18BA" w:rsidRPr="009B053A" w:rsidRDefault="000E18BA" w:rsidP="000E18BA">
            <w:pPr>
              <w:rPr>
                <w:rFonts w:ascii="Arial" w:hAnsi="Arial"/>
                <w:sz w:val="16"/>
                <w:szCs w:val="16"/>
              </w:rPr>
            </w:pPr>
            <w:r w:rsidRPr="009B053A">
              <w:rPr>
                <w:rFonts w:ascii="Arial" w:hAnsi="Arial"/>
                <w:sz w:val="16"/>
                <w:szCs w:val="16"/>
              </w:rPr>
              <w:t>15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6422E4" w14:textId="17725B9C"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9B3802" w14:textId="19311CEE"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C05A86" w14:textId="5B92DC9F" w:rsidR="000E18BA" w:rsidRPr="009B053A" w:rsidRDefault="000E18BA" w:rsidP="000E18BA">
            <w:pPr>
              <w:rPr>
                <w:rFonts w:ascii="Arial" w:hAnsi="Arial"/>
                <w:sz w:val="16"/>
                <w:szCs w:val="16"/>
              </w:rPr>
            </w:pPr>
            <w:r w:rsidRPr="009B053A">
              <w:rPr>
                <w:rFonts w:ascii="Arial" w:hAnsi="Arial"/>
                <w:sz w:val="16"/>
                <w:szCs w:val="16"/>
              </w:rPr>
              <w:t>Update of editors note for PC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DB08E" w14:textId="77777777" w:rsidR="000E18BA" w:rsidRPr="009B053A" w:rsidRDefault="000E18BA" w:rsidP="000E18BA">
            <w:pPr>
              <w:pStyle w:val="TAL"/>
              <w:rPr>
                <w:sz w:val="16"/>
                <w:szCs w:val="16"/>
              </w:rPr>
            </w:pPr>
            <w:r w:rsidRPr="009B053A">
              <w:rPr>
                <w:sz w:val="16"/>
                <w:szCs w:val="16"/>
              </w:rPr>
              <w:t>17.8.0</w:t>
            </w:r>
          </w:p>
        </w:tc>
      </w:tr>
      <w:tr w:rsidR="000E18BA" w:rsidRPr="009B053A" w14:paraId="6D4CC7B3"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DF14AE7"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D35198"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EDE73E" w14:textId="17A183D2" w:rsidR="000E18BA" w:rsidRPr="009B053A" w:rsidRDefault="000E18BA" w:rsidP="000E18BA">
            <w:pPr>
              <w:rPr>
                <w:rFonts w:ascii="Arial" w:hAnsi="Arial"/>
                <w:sz w:val="16"/>
                <w:szCs w:val="16"/>
              </w:rPr>
            </w:pPr>
            <w:r w:rsidRPr="009B053A">
              <w:rPr>
                <w:rFonts w:ascii="Arial" w:hAnsi="Arial"/>
                <w:sz w:val="16"/>
                <w:szCs w:val="16"/>
              </w:rPr>
              <w:t>R5-23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ECD2A1C" w14:textId="0C2FA537" w:rsidR="000E18BA" w:rsidRPr="009B053A" w:rsidRDefault="000E18BA" w:rsidP="000E18BA">
            <w:pPr>
              <w:rPr>
                <w:rFonts w:ascii="Arial" w:hAnsi="Arial"/>
                <w:sz w:val="16"/>
                <w:szCs w:val="16"/>
              </w:rPr>
            </w:pPr>
            <w:r w:rsidRPr="009B053A">
              <w:rPr>
                <w:rFonts w:ascii="Arial" w:hAnsi="Arial"/>
                <w:sz w:val="16"/>
                <w:szCs w:val="16"/>
              </w:rPr>
              <w:t>15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D5664A" w14:textId="1AE1DECA"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C1F0DD" w14:textId="662C9A83"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4208CE" w14:textId="6351F2EA" w:rsidR="000E18BA" w:rsidRPr="009B053A" w:rsidRDefault="000E18BA" w:rsidP="000E18BA">
            <w:pPr>
              <w:rPr>
                <w:rFonts w:ascii="Arial" w:hAnsi="Arial"/>
                <w:sz w:val="16"/>
                <w:szCs w:val="16"/>
              </w:rPr>
            </w:pPr>
            <w:r w:rsidRPr="009B053A">
              <w:rPr>
                <w:rFonts w:ascii="Arial" w:hAnsi="Arial"/>
                <w:sz w:val="16"/>
                <w:szCs w:val="16"/>
              </w:rPr>
              <w:t>Update switching time mask for UL tx switching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589B5C" w14:textId="77777777" w:rsidR="000E18BA" w:rsidRPr="009B053A" w:rsidRDefault="000E18BA" w:rsidP="000E18BA">
            <w:pPr>
              <w:pStyle w:val="TAL"/>
              <w:rPr>
                <w:sz w:val="16"/>
                <w:szCs w:val="16"/>
              </w:rPr>
            </w:pPr>
            <w:r w:rsidRPr="009B053A">
              <w:rPr>
                <w:sz w:val="16"/>
                <w:szCs w:val="16"/>
              </w:rPr>
              <w:t>17.8.0</w:t>
            </w:r>
          </w:p>
        </w:tc>
      </w:tr>
      <w:tr w:rsidR="000E18BA" w:rsidRPr="009B053A" w14:paraId="491B1347"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35960F78"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DC48BB"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DF1B7B" w14:textId="2A4AD041" w:rsidR="000E18BA" w:rsidRPr="009B053A" w:rsidRDefault="000E18BA" w:rsidP="000E18BA">
            <w:pPr>
              <w:rPr>
                <w:rFonts w:ascii="Arial" w:hAnsi="Arial"/>
                <w:sz w:val="16"/>
                <w:szCs w:val="16"/>
              </w:rPr>
            </w:pPr>
            <w:r w:rsidRPr="009B053A">
              <w:rPr>
                <w:rFonts w:ascii="Arial" w:hAnsi="Arial"/>
                <w:sz w:val="16"/>
                <w:szCs w:val="16"/>
              </w:rPr>
              <w:t>R5-231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2E0697" w14:textId="58307718" w:rsidR="000E18BA" w:rsidRPr="009B053A" w:rsidRDefault="000E18BA" w:rsidP="000E18BA">
            <w:pPr>
              <w:rPr>
                <w:rFonts w:ascii="Arial" w:hAnsi="Arial"/>
                <w:sz w:val="16"/>
                <w:szCs w:val="16"/>
              </w:rPr>
            </w:pPr>
            <w:r w:rsidRPr="009B053A">
              <w:rPr>
                <w:rFonts w:ascii="Arial" w:hAnsi="Arial"/>
                <w:sz w:val="16"/>
                <w:szCs w:val="16"/>
              </w:rPr>
              <w:t>15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BF9E95" w14:textId="5655B5F3"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3377CC" w14:textId="31320A23"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879364" w14:textId="2160B9DC" w:rsidR="000E18BA" w:rsidRPr="009B053A" w:rsidRDefault="000E18BA" w:rsidP="000E18BA">
            <w:pPr>
              <w:rPr>
                <w:rFonts w:ascii="Arial" w:hAnsi="Arial"/>
                <w:sz w:val="16"/>
                <w:szCs w:val="16"/>
              </w:rPr>
            </w:pPr>
            <w:r w:rsidRPr="009B053A">
              <w:rPr>
                <w:rFonts w:ascii="Arial" w:hAnsi="Arial"/>
                <w:sz w:val="16"/>
                <w:szCs w:val="16"/>
              </w:rPr>
              <w:t>PC1 FR2 - Editor notes updates in 38.52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2E4BB4" w14:textId="77777777" w:rsidR="000E18BA" w:rsidRPr="009B053A" w:rsidRDefault="000E18BA" w:rsidP="000E18BA">
            <w:pPr>
              <w:pStyle w:val="TAL"/>
              <w:rPr>
                <w:sz w:val="16"/>
                <w:szCs w:val="16"/>
              </w:rPr>
            </w:pPr>
            <w:r w:rsidRPr="009B053A">
              <w:rPr>
                <w:sz w:val="16"/>
                <w:szCs w:val="16"/>
              </w:rPr>
              <w:t>17.8.0</w:t>
            </w:r>
          </w:p>
        </w:tc>
      </w:tr>
      <w:tr w:rsidR="000E18BA" w:rsidRPr="009B053A" w14:paraId="7A6479CC"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2EBF714C"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6A36A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2C01197" w14:textId="13241399" w:rsidR="000E18BA" w:rsidRPr="009B053A" w:rsidRDefault="000E18BA" w:rsidP="000E18BA">
            <w:pPr>
              <w:rPr>
                <w:rFonts w:ascii="Arial" w:hAnsi="Arial"/>
                <w:sz w:val="16"/>
                <w:szCs w:val="16"/>
              </w:rPr>
            </w:pPr>
            <w:r w:rsidRPr="009B053A">
              <w:rPr>
                <w:rFonts w:ascii="Arial" w:hAnsi="Arial"/>
                <w:sz w:val="16"/>
                <w:szCs w:val="16"/>
              </w:rPr>
              <w:t>R5-2318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6FB508" w14:textId="67BBB8E7" w:rsidR="000E18BA" w:rsidRPr="009B053A" w:rsidRDefault="000E18BA" w:rsidP="000E18BA">
            <w:pPr>
              <w:rPr>
                <w:rFonts w:ascii="Arial" w:hAnsi="Arial"/>
                <w:sz w:val="16"/>
                <w:szCs w:val="16"/>
              </w:rPr>
            </w:pPr>
            <w:r w:rsidRPr="009B053A">
              <w:rPr>
                <w:rFonts w:ascii="Arial" w:hAnsi="Arial"/>
                <w:sz w:val="16"/>
                <w:szCs w:val="16"/>
              </w:rPr>
              <w:t>15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80DDC8" w14:textId="27B16E1B"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90E76" w14:textId="5CD9C2C5"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73C7F50" w14:textId="69337CDA" w:rsidR="000E18BA" w:rsidRPr="009B053A" w:rsidRDefault="000E18BA" w:rsidP="000E18BA">
            <w:pPr>
              <w:rPr>
                <w:rFonts w:ascii="Arial" w:hAnsi="Arial"/>
                <w:sz w:val="16"/>
                <w:szCs w:val="16"/>
              </w:rPr>
            </w:pPr>
            <w:r w:rsidRPr="009B053A">
              <w:rPr>
                <w:rFonts w:ascii="Arial" w:hAnsi="Arial"/>
                <w:sz w:val="16"/>
                <w:szCs w:val="16"/>
              </w:rPr>
              <w:t>Ref sensitivity correction for DC_1A_n77A and DC_21_n79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CED9C" w14:textId="77777777" w:rsidR="000E18BA" w:rsidRPr="009B053A" w:rsidRDefault="000E18BA" w:rsidP="000E18BA">
            <w:pPr>
              <w:pStyle w:val="TAL"/>
              <w:rPr>
                <w:sz w:val="16"/>
                <w:szCs w:val="16"/>
              </w:rPr>
            </w:pPr>
            <w:r w:rsidRPr="009B053A">
              <w:rPr>
                <w:sz w:val="16"/>
                <w:szCs w:val="16"/>
              </w:rPr>
              <w:t>17.8.0</w:t>
            </w:r>
          </w:p>
        </w:tc>
      </w:tr>
      <w:tr w:rsidR="000E18BA" w:rsidRPr="009B053A" w14:paraId="39938628"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BA17853"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1F3A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3E0081" w14:textId="6A10A115" w:rsidR="000E18BA" w:rsidRPr="009B053A" w:rsidRDefault="000E18BA" w:rsidP="000E18BA">
            <w:pPr>
              <w:rPr>
                <w:rFonts w:ascii="Arial" w:hAnsi="Arial"/>
                <w:sz w:val="16"/>
                <w:szCs w:val="16"/>
              </w:rPr>
            </w:pPr>
            <w:r w:rsidRPr="009B053A">
              <w:rPr>
                <w:rFonts w:ascii="Arial" w:hAnsi="Arial"/>
                <w:sz w:val="16"/>
                <w:szCs w:val="16"/>
              </w:rPr>
              <w:t>R5-23186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A60173" w14:textId="2911EBEA" w:rsidR="000E18BA" w:rsidRPr="009B053A" w:rsidRDefault="000E18BA" w:rsidP="000E18BA">
            <w:pPr>
              <w:rPr>
                <w:rFonts w:ascii="Arial" w:hAnsi="Arial"/>
                <w:sz w:val="16"/>
                <w:szCs w:val="16"/>
              </w:rPr>
            </w:pPr>
            <w:r w:rsidRPr="009B053A">
              <w:rPr>
                <w:rFonts w:ascii="Arial" w:hAnsi="Arial"/>
                <w:sz w:val="16"/>
                <w:szCs w:val="16"/>
              </w:rPr>
              <w:t>15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924F2C" w14:textId="2F943C83"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F4463E" w14:textId="64E2328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378AA5" w14:textId="5D4DAC6E" w:rsidR="000E18BA" w:rsidRPr="009B053A" w:rsidRDefault="000E18BA" w:rsidP="000E18BA">
            <w:pPr>
              <w:rPr>
                <w:rFonts w:ascii="Arial" w:hAnsi="Arial"/>
                <w:sz w:val="16"/>
                <w:szCs w:val="16"/>
              </w:rPr>
            </w:pPr>
            <w:r w:rsidRPr="009B053A">
              <w:rPr>
                <w:rFonts w:ascii="Arial" w:hAnsi="Arial"/>
                <w:sz w:val="16"/>
                <w:szCs w:val="16"/>
              </w:rPr>
              <w:t>Update of EN-DC reference sensitivity to handle simultaneous Rx/Tx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CEB8C6" w14:textId="77777777" w:rsidR="000E18BA" w:rsidRPr="009B053A" w:rsidRDefault="000E18BA" w:rsidP="000E18BA">
            <w:pPr>
              <w:pStyle w:val="TAL"/>
              <w:rPr>
                <w:sz w:val="16"/>
                <w:szCs w:val="16"/>
              </w:rPr>
            </w:pPr>
            <w:r w:rsidRPr="009B053A">
              <w:rPr>
                <w:sz w:val="16"/>
                <w:szCs w:val="16"/>
              </w:rPr>
              <w:t>17.8.0</w:t>
            </w:r>
          </w:p>
        </w:tc>
      </w:tr>
      <w:tr w:rsidR="000E18BA" w:rsidRPr="009B053A" w14:paraId="28792EB9"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6B8E7AAE"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05505C"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8A9AB" w14:textId="1B008DEE" w:rsidR="000E18BA" w:rsidRPr="009B053A" w:rsidRDefault="000E18BA" w:rsidP="000E18BA">
            <w:pPr>
              <w:rPr>
                <w:rFonts w:ascii="Arial" w:hAnsi="Arial"/>
                <w:sz w:val="16"/>
                <w:szCs w:val="16"/>
              </w:rPr>
            </w:pPr>
            <w:r w:rsidRPr="009B053A">
              <w:rPr>
                <w:rFonts w:ascii="Arial" w:hAnsi="Arial"/>
                <w:sz w:val="16"/>
                <w:szCs w:val="16"/>
              </w:rPr>
              <w:t>R5-2318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C1F390" w14:textId="54B91CB7" w:rsidR="000E18BA" w:rsidRPr="009B053A" w:rsidRDefault="000E18BA" w:rsidP="000E18BA">
            <w:pPr>
              <w:rPr>
                <w:rFonts w:ascii="Arial" w:hAnsi="Arial"/>
                <w:sz w:val="16"/>
                <w:szCs w:val="16"/>
              </w:rPr>
            </w:pPr>
            <w:r w:rsidRPr="009B053A">
              <w:rPr>
                <w:rFonts w:ascii="Arial" w:hAnsi="Arial"/>
                <w:sz w:val="16"/>
                <w:szCs w:val="16"/>
              </w:rPr>
              <w:t>15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A9D19F" w14:textId="5C8F70BF"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DBB9C5" w14:textId="05E5282E"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72A1E4" w14:textId="3FE1DAB1" w:rsidR="000E18BA" w:rsidRPr="009B053A" w:rsidRDefault="000E18BA" w:rsidP="000E18BA">
            <w:pPr>
              <w:rPr>
                <w:rFonts w:ascii="Arial" w:hAnsi="Arial"/>
                <w:sz w:val="16"/>
                <w:szCs w:val="16"/>
              </w:rPr>
            </w:pPr>
            <w:r w:rsidRPr="009B053A">
              <w:rPr>
                <w:rFonts w:ascii="Arial" w:hAnsi="Arial"/>
                <w:sz w:val="16"/>
                <w:szCs w:val="16"/>
              </w:rPr>
              <w:t>Clarification on power class of LTE band in 6.2B.4.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99440" w14:textId="77777777" w:rsidR="000E18BA" w:rsidRPr="009B053A" w:rsidRDefault="000E18BA" w:rsidP="000E18BA">
            <w:pPr>
              <w:pStyle w:val="TAL"/>
              <w:rPr>
                <w:sz w:val="16"/>
                <w:szCs w:val="16"/>
              </w:rPr>
            </w:pPr>
            <w:r w:rsidRPr="009B053A">
              <w:rPr>
                <w:sz w:val="16"/>
                <w:szCs w:val="16"/>
              </w:rPr>
              <w:t>17.8.0</w:t>
            </w:r>
          </w:p>
        </w:tc>
      </w:tr>
      <w:tr w:rsidR="000E18BA" w:rsidRPr="009B053A" w14:paraId="3915047F"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4C023005"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F90E3B"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FA39BD1" w14:textId="7F519B21" w:rsidR="000E18BA" w:rsidRPr="009B053A" w:rsidRDefault="000E18BA" w:rsidP="000E18BA">
            <w:pPr>
              <w:rPr>
                <w:rFonts w:ascii="Arial" w:hAnsi="Arial"/>
                <w:sz w:val="16"/>
                <w:szCs w:val="16"/>
              </w:rPr>
            </w:pPr>
            <w:r w:rsidRPr="009B053A">
              <w:rPr>
                <w:rFonts w:ascii="Arial" w:hAnsi="Arial"/>
                <w:sz w:val="16"/>
                <w:szCs w:val="16"/>
              </w:rPr>
              <w:t>R5-231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9D651D" w14:textId="4343298E" w:rsidR="000E18BA" w:rsidRPr="009B053A" w:rsidRDefault="000E18BA" w:rsidP="000E18BA">
            <w:pPr>
              <w:rPr>
                <w:rFonts w:ascii="Arial" w:hAnsi="Arial"/>
                <w:sz w:val="16"/>
                <w:szCs w:val="16"/>
              </w:rPr>
            </w:pPr>
            <w:r w:rsidRPr="009B053A">
              <w:rPr>
                <w:rFonts w:ascii="Arial" w:hAnsi="Arial"/>
                <w:sz w:val="16"/>
                <w:szCs w:val="16"/>
              </w:rPr>
              <w:t>15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3CC840" w14:textId="029DF2F3"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B1A5D" w14:textId="007DF6E6"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8F36D4" w14:textId="5EF16936" w:rsidR="000E18BA" w:rsidRPr="009B053A" w:rsidRDefault="000E18BA" w:rsidP="000E18BA">
            <w:pPr>
              <w:rPr>
                <w:rFonts w:ascii="Arial" w:hAnsi="Arial"/>
                <w:sz w:val="16"/>
                <w:szCs w:val="16"/>
              </w:rPr>
            </w:pPr>
            <w:r w:rsidRPr="009B053A">
              <w:rPr>
                <w:rFonts w:ascii="Arial" w:hAnsi="Arial"/>
                <w:sz w:val="16"/>
                <w:szCs w:val="16"/>
              </w:rPr>
              <w:t>Correction of referenced clause numbers in 7.5B.4_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374313" w14:textId="77777777" w:rsidR="000E18BA" w:rsidRPr="009B053A" w:rsidRDefault="000E18BA" w:rsidP="000E18BA">
            <w:pPr>
              <w:pStyle w:val="TAL"/>
              <w:rPr>
                <w:sz w:val="16"/>
                <w:szCs w:val="16"/>
              </w:rPr>
            </w:pPr>
            <w:r w:rsidRPr="009B053A">
              <w:rPr>
                <w:sz w:val="16"/>
                <w:szCs w:val="16"/>
              </w:rPr>
              <w:t>17.8.0</w:t>
            </w:r>
          </w:p>
        </w:tc>
      </w:tr>
      <w:tr w:rsidR="000E18BA" w:rsidRPr="009B053A" w14:paraId="3954DAFA"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765A58BF"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0B84B6"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EEEE31" w14:textId="78B93F9D" w:rsidR="000E18BA" w:rsidRPr="009B053A" w:rsidRDefault="000E18BA" w:rsidP="000E18BA">
            <w:pPr>
              <w:rPr>
                <w:rFonts w:ascii="Arial" w:hAnsi="Arial"/>
                <w:sz w:val="16"/>
                <w:szCs w:val="16"/>
              </w:rPr>
            </w:pPr>
            <w:r w:rsidRPr="009B053A">
              <w:rPr>
                <w:rFonts w:ascii="Arial" w:hAnsi="Arial"/>
                <w:sz w:val="16"/>
                <w:szCs w:val="16"/>
              </w:rPr>
              <w:t>R5-23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834B0DC" w14:textId="7B7585E2" w:rsidR="000E18BA" w:rsidRPr="009B053A" w:rsidRDefault="000E18BA" w:rsidP="000E18BA">
            <w:pPr>
              <w:rPr>
                <w:rFonts w:ascii="Arial" w:hAnsi="Arial"/>
                <w:sz w:val="16"/>
                <w:szCs w:val="16"/>
              </w:rPr>
            </w:pPr>
            <w:r w:rsidRPr="009B053A">
              <w:rPr>
                <w:rFonts w:ascii="Arial" w:hAnsi="Arial"/>
                <w:sz w:val="16"/>
                <w:szCs w:val="16"/>
              </w:rPr>
              <w:t>15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71B76C" w14:textId="669E2601"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6795C" w14:textId="5C24EB93"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A9112" w14:textId="2D143B35" w:rsidR="000E18BA" w:rsidRPr="009B053A" w:rsidRDefault="000E18BA" w:rsidP="000E18BA">
            <w:pPr>
              <w:rPr>
                <w:rFonts w:ascii="Arial" w:hAnsi="Arial"/>
                <w:sz w:val="16"/>
                <w:szCs w:val="16"/>
              </w:rPr>
            </w:pPr>
            <w:r w:rsidRPr="009B053A">
              <w:rPr>
                <w:rFonts w:ascii="Arial" w:hAnsi="Arial"/>
                <w:sz w:val="16"/>
                <w:szCs w:val="16"/>
              </w:rPr>
              <w:t>Corrections of test requirement tables for spurious emission for UE co-existence for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5C206E" w14:textId="77777777" w:rsidR="000E18BA" w:rsidRPr="009B053A" w:rsidRDefault="000E18BA" w:rsidP="000E18BA">
            <w:pPr>
              <w:pStyle w:val="TAL"/>
              <w:rPr>
                <w:sz w:val="16"/>
                <w:szCs w:val="16"/>
              </w:rPr>
            </w:pPr>
            <w:r w:rsidRPr="009B053A">
              <w:rPr>
                <w:sz w:val="16"/>
                <w:szCs w:val="16"/>
              </w:rPr>
              <w:t>17.8.0</w:t>
            </w:r>
          </w:p>
        </w:tc>
      </w:tr>
      <w:tr w:rsidR="000E18BA" w:rsidRPr="009B053A" w14:paraId="1A73E6DE" w14:textId="77777777" w:rsidTr="00EE35F1">
        <w:tc>
          <w:tcPr>
            <w:tcW w:w="800" w:type="dxa"/>
            <w:tcBorders>
              <w:top w:val="single" w:sz="6" w:space="0" w:color="auto"/>
              <w:left w:val="single" w:sz="6" w:space="0" w:color="auto"/>
              <w:bottom w:val="single" w:sz="6" w:space="0" w:color="auto"/>
              <w:right w:val="single" w:sz="6" w:space="0" w:color="auto"/>
            </w:tcBorders>
            <w:shd w:val="solid" w:color="FFFFFF" w:fill="auto"/>
          </w:tcPr>
          <w:p w14:paraId="076184F3" w14:textId="77777777" w:rsidR="000E18BA" w:rsidRPr="009B053A" w:rsidRDefault="000E18BA" w:rsidP="000E18BA">
            <w:pPr>
              <w:pStyle w:val="TAL"/>
              <w:rPr>
                <w:sz w:val="16"/>
                <w:szCs w:val="16"/>
              </w:rPr>
            </w:pPr>
            <w:r w:rsidRPr="009B053A">
              <w:rPr>
                <w:sz w:val="16"/>
                <w:szCs w:val="16"/>
              </w:rPr>
              <w:t>2023-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360B16" w14:textId="77777777" w:rsidR="000E18BA" w:rsidRPr="009B053A" w:rsidRDefault="000E18BA" w:rsidP="000E18BA">
            <w:pPr>
              <w:pStyle w:val="TAL"/>
              <w:rPr>
                <w:sz w:val="16"/>
                <w:szCs w:val="16"/>
              </w:rPr>
            </w:pPr>
            <w:r w:rsidRPr="009B053A">
              <w:rPr>
                <w:sz w:val="16"/>
                <w:szCs w:val="16"/>
              </w:rPr>
              <w:t>RAN#9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B54164C" w14:textId="75CA6956" w:rsidR="000E18BA" w:rsidRPr="009B053A" w:rsidRDefault="000E18BA" w:rsidP="000E18BA">
            <w:pPr>
              <w:rPr>
                <w:rFonts w:ascii="Arial" w:hAnsi="Arial"/>
                <w:sz w:val="16"/>
                <w:szCs w:val="16"/>
              </w:rPr>
            </w:pPr>
            <w:r w:rsidRPr="009B053A">
              <w:rPr>
                <w:rFonts w:ascii="Arial" w:hAnsi="Arial"/>
                <w:sz w:val="16"/>
                <w:szCs w:val="16"/>
              </w:rPr>
              <w:t>R5-2319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E82A24" w14:textId="0F6E3FDF" w:rsidR="000E18BA" w:rsidRPr="009B053A" w:rsidRDefault="000E18BA" w:rsidP="000E18BA">
            <w:pPr>
              <w:rPr>
                <w:rFonts w:ascii="Arial" w:hAnsi="Arial"/>
                <w:sz w:val="16"/>
                <w:szCs w:val="16"/>
              </w:rPr>
            </w:pPr>
            <w:r w:rsidRPr="009B053A">
              <w:rPr>
                <w:rFonts w:ascii="Arial" w:hAnsi="Arial"/>
                <w:sz w:val="16"/>
                <w:szCs w:val="16"/>
              </w:rPr>
              <w:t>15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A57A52" w14:textId="1394FCD8" w:rsidR="000E18BA" w:rsidRPr="009B053A" w:rsidRDefault="000E18BA" w:rsidP="000E18BA">
            <w:pPr>
              <w:rPr>
                <w:rFonts w:ascii="Arial" w:hAnsi="Arial"/>
                <w:sz w:val="16"/>
                <w:szCs w:val="16"/>
              </w:rPr>
            </w:pPr>
            <w:r w:rsidRPr="009B053A">
              <w:rPr>
                <w:rFonts w:ascii="Arial" w:hAnsi="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52946D" w14:textId="55B4B219" w:rsidR="000E18BA" w:rsidRPr="009B053A" w:rsidRDefault="000E18BA" w:rsidP="000E18BA">
            <w:pPr>
              <w:pStyle w:val="TAL"/>
              <w:rPr>
                <w:sz w:val="16"/>
                <w:szCs w:val="16"/>
              </w:rPr>
            </w:pPr>
            <w:r w:rsidRPr="009B053A">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14DE29" w14:textId="60CA010B" w:rsidR="000E18BA" w:rsidRPr="009B053A" w:rsidRDefault="000E18BA" w:rsidP="000E18BA">
            <w:pPr>
              <w:rPr>
                <w:rFonts w:ascii="Arial" w:hAnsi="Arial"/>
                <w:sz w:val="16"/>
                <w:szCs w:val="16"/>
              </w:rPr>
            </w:pPr>
            <w:r w:rsidRPr="009B053A">
              <w:rPr>
                <w:rFonts w:ascii="Arial" w:hAnsi="Arial"/>
                <w:sz w:val="16"/>
                <w:szCs w:val="16"/>
              </w:rPr>
              <w:t>Corrections on intra-band EN-DC configuration for DC_n4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9B8616" w14:textId="77777777" w:rsidR="000E18BA" w:rsidRPr="009B053A" w:rsidRDefault="000E18BA" w:rsidP="000E18BA">
            <w:pPr>
              <w:pStyle w:val="TAL"/>
              <w:rPr>
                <w:sz w:val="16"/>
                <w:szCs w:val="16"/>
              </w:rPr>
            </w:pPr>
            <w:r w:rsidRPr="009B053A">
              <w:rPr>
                <w:sz w:val="16"/>
                <w:szCs w:val="16"/>
              </w:rPr>
              <w:t>17.8.0</w:t>
            </w:r>
          </w:p>
        </w:tc>
      </w:tr>
      <w:tr w:rsidR="009177A5" w:rsidRPr="009177A5" w14:paraId="5F21A8DC" w14:textId="77777777" w:rsidTr="00EB3AED">
        <w:trPr>
          <w:ins w:id="12865" w:author="IS" w:date="2023-04-25T10:56: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1DD47C" w14:textId="67667389" w:rsidR="009177A5" w:rsidRPr="009B053A" w:rsidRDefault="009177A5" w:rsidP="009177A5">
            <w:pPr>
              <w:pStyle w:val="TAL"/>
              <w:rPr>
                <w:ins w:id="12866" w:author="IS" w:date="2023-04-25T10:56:00Z"/>
                <w:sz w:val="16"/>
                <w:szCs w:val="16"/>
              </w:rPr>
            </w:pPr>
            <w:ins w:id="12867" w:author="IS" w:date="2023-04-25T10:56: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D50F1" w14:textId="23CE0805" w:rsidR="009177A5" w:rsidRPr="009B053A" w:rsidRDefault="009177A5" w:rsidP="009177A5">
            <w:pPr>
              <w:pStyle w:val="TAL"/>
              <w:rPr>
                <w:ins w:id="12868" w:author="IS" w:date="2023-04-25T10:56:00Z"/>
                <w:sz w:val="16"/>
                <w:szCs w:val="16"/>
              </w:rPr>
            </w:pPr>
            <w:ins w:id="12869" w:author="IS" w:date="2023-04-25T10:56: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C71AB9" w14:textId="070EB129" w:rsidR="009177A5" w:rsidRPr="009B053A" w:rsidRDefault="009177A5" w:rsidP="009177A5">
            <w:pPr>
              <w:rPr>
                <w:ins w:id="12870" w:author="IS" w:date="2023-04-25T10:56:00Z"/>
                <w:rFonts w:ascii="Arial" w:hAnsi="Arial"/>
                <w:sz w:val="16"/>
                <w:szCs w:val="16"/>
              </w:rPr>
            </w:pPr>
            <w:ins w:id="12871" w:author="IS" w:date="2023-06-06T16:31:00Z">
              <w:r w:rsidRPr="009177A5">
                <w:rPr>
                  <w:rFonts w:ascii="Arial" w:hAnsi="Arial"/>
                  <w:sz w:val="16"/>
                  <w:szCs w:val="16"/>
                </w:rPr>
                <w:t>R5-23234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958F7A3" w14:textId="6F3C6E6C" w:rsidR="009177A5" w:rsidRPr="009B053A" w:rsidRDefault="009177A5" w:rsidP="009177A5">
            <w:pPr>
              <w:rPr>
                <w:ins w:id="12872" w:author="IS" w:date="2023-04-25T10:56:00Z"/>
                <w:rFonts w:ascii="Arial" w:hAnsi="Arial"/>
                <w:sz w:val="16"/>
                <w:szCs w:val="16"/>
              </w:rPr>
            </w:pPr>
            <w:ins w:id="12873" w:author="IS" w:date="2023-06-06T16:31:00Z">
              <w:r w:rsidRPr="009177A5">
                <w:rPr>
                  <w:rFonts w:ascii="Arial" w:hAnsi="Arial"/>
                  <w:sz w:val="16"/>
                  <w:szCs w:val="16"/>
                </w:rPr>
                <w:t>159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20E62E" w14:textId="7C650690" w:rsidR="009177A5" w:rsidRPr="009B053A" w:rsidRDefault="009177A5" w:rsidP="009177A5">
            <w:pPr>
              <w:rPr>
                <w:ins w:id="12874" w:author="IS" w:date="2023-04-25T10:56:00Z"/>
                <w:rFonts w:ascii="Arial" w:hAnsi="Arial"/>
                <w:sz w:val="16"/>
                <w:szCs w:val="16"/>
              </w:rPr>
            </w:pPr>
            <w:ins w:id="12875"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B54DD" w14:textId="4AB9C0B7" w:rsidR="009177A5" w:rsidRPr="009B053A" w:rsidRDefault="009177A5" w:rsidP="009177A5">
            <w:pPr>
              <w:pStyle w:val="TAL"/>
              <w:rPr>
                <w:ins w:id="12876" w:author="IS" w:date="2023-04-25T10:56:00Z"/>
                <w:sz w:val="16"/>
                <w:szCs w:val="16"/>
              </w:rPr>
            </w:pPr>
            <w:ins w:id="12877"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63A08B" w14:textId="3A821BF2" w:rsidR="009177A5" w:rsidRPr="009B053A" w:rsidRDefault="009177A5" w:rsidP="009177A5">
            <w:pPr>
              <w:rPr>
                <w:ins w:id="12878" w:author="IS" w:date="2023-04-25T10:56:00Z"/>
                <w:rFonts w:ascii="Arial" w:hAnsi="Arial"/>
                <w:sz w:val="16"/>
                <w:szCs w:val="16"/>
              </w:rPr>
            </w:pPr>
            <w:ins w:id="12879" w:author="IS" w:date="2023-06-06T16:31:00Z">
              <w:r w:rsidRPr="009177A5">
                <w:rPr>
                  <w:rFonts w:ascii="Arial" w:hAnsi="Arial"/>
                  <w:sz w:val="16"/>
                  <w:szCs w:val="16"/>
                </w:rPr>
                <w:t>Editorial update Tx spurious co-existence for DC_71A_n2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12AA71" w14:textId="40DF27D2" w:rsidR="009177A5" w:rsidRPr="009B053A" w:rsidRDefault="009177A5" w:rsidP="009177A5">
            <w:pPr>
              <w:pStyle w:val="TAL"/>
              <w:rPr>
                <w:ins w:id="12880" w:author="IS" w:date="2023-04-25T10:56:00Z"/>
                <w:sz w:val="16"/>
                <w:szCs w:val="16"/>
              </w:rPr>
            </w:pPr>
            <w:ins w:id="12881" w:author="IS" w:date="2023-04-25T10:56:00Z">
              <w:r>
                <w:rPr>
                  <w:sz w:val="16"/>
                  <w:szCs w:val="16"/>
                </w:rPr>
                <w:t>17.9.0</w:t>
              </w:r>
            </w:ins>
          </w:p>
        </w:tc>
      </w:tr>
      <w:tr w:rsidR="009177A5" w:rsidRPr="009177A5" w14:paraId="77616653" w14:textId="77777777" w:rsidTr="00EB3AED">
        <w:trPr>
          <w:ins w:id="12882"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3F4B6C7" w14:textId="77777777" w:rsidR="009177A5" w:rsidRPr="009B053A" w:rsidRDefault="009177A5" w:rsidP="009177A5">
            <w:pPr>
              <w:pStyle w:val="TAL"/>
              <w:rPr>
                <w:ins w:id="12883" w:author="IS" w:date="2023-04-25T10:58:00Z"/>
                <w:sz w:val="16"/>
                <w:szCs w:val="16"/>
              </w:rPr>
            </w:pPr>
            <w:ins w:id="12884"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14DB25" w14:textId="77777777" w:rsidR="009177A5" w:rsidRPr="009B053A" w:rsidRDefault="009177A5" w:rsidP="009177A5">
            <w:pPr>
              <w:pStyle w:val="TAL"/>
              <w:rPr>
                <w:ins w:id="12885" w:author="IS" w:date="2023-04-25T10:58:00Z"/>
                <w:sz w:val="16"/>
                <w:szCs w:val="16"/>
              </w:rPr>
            </w:pPr>
            <w:ins w:id="12886"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27CED1" w14:textId="59AF19E8" w:rsidR="009177A5" w:rsidRPr="009B053A" w:rsidRDefault="009177A5" w:rsidP="009177A5">
            <w:pPr>
              <w:rPr>
                <w:ins w:id="12887" w:author="IS" w:date="2023-04-25T10:58:00Z"/>
                <w:rFonts w:ascii="Arial" w:hAnsi="Arial"/>
                <w:sz w:val="16"/>
                <w:szCs w:val="16"/>
              </w:rPr>
            </w:pPr>
            <w:ins w:id="12888" w:author="IS" w:date="2023-06-06T16:31:00Z">
              <w:r w:rsidRPr="009177A5">
                <w:rPr>
                  <w:rFonts w:ascii="Arial" w:hAnsi="Arial"/>
                  <w:sz w:val="16"/>
                  <w:szCs w:val="16"/>
                </w:rPr>
                <w:t>R5-23236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36007D" w14:textId="532316CE" w:rsidR="009177A5" w:rsidRPr="009B053A" w:rsidRDefault="009177A5" w:rsidP="009177A5">
            <w:pPr>
              <w:rPr>
                <w:ins w:id="12889" w:author="IS" w:date="2023-04-25T10:58:00Z"/>
                <w:rFonts w:ascii="Arial" w:hAnsi="Arial"/>
                <w:sz w:val="16"/>
                <w:szCs w:val="16"/>
              </w:rPr>
            </w:pPr>
            <w:ins w:id="12890" w:author="IS" w:date="2023-06-06T16:31:00Z">
              <w:r w:rsidRPr="009177A5">
                <w:rPr>
                  <w:rFonts w:ascii="Arial" w:hAnsi="Arial"/>
                  <w:sz w:val="16"/>
                  <w:szCs w:val="16"/>
                </w:rPr>
                <w:t>159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BDB013" w14:textId="042EAD03" w:rsidR="009177A5" w:rsidRPr="009B053A" w:rsidRDefault="009177A5" w:rsidP="009177A5">
            <w:pPr>
              <w:rPr>
                <w:ins w:id="12891" w:author="IS" w:date="2023-04-25T10:58:00Z"/>
                <w:rFonts w:ascii="Arial" w:hAnsi="Arial"/>
                <w:sz w:val="16"/>
                <w:szCs w:val="16"/>
              </w:rPr>
            </w:pPr>
            <w:ins w:id="12892"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189BB2" w14:textId="0DB00D35" w:rsidR="009177A5" w:rsidRPr="009B053A" w:rsidRDefault="009177A5" w:rsidP="009177A5">
            <w:pPr>
              <w:pStyle w:val="TAL"/>
              <w:rPr>
                <w:ins w:id="12893" w:author="IS" w:date="2023-04-25T10:58:00Z"/>
                <w:sz w:val="16"/>
                <w:szCs w:val="16"/>
              </w:rPr>
            </w:pPr>
            <w:ins w:id="12894"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19F0D9" w14:textId="6599E57F" w:rsidR="009177A5" w:rsidRPr="009B053A" w:rsidRDefault="009177A5" w:rsidP="009177A5">
            <w:pPr>
              <w:rPr>
                <w:ins w:id="12895" w:author="IS" w:date="2023-04-25T10:58:00Z"/>
                <w:rFonts w:ascii="Arial" w:hAnsi="Arial"/>
                <w:sz w:val="16"/>
                <w:szCs w:val="16"/>
              </w:rPr>
            </w:pPr>
            <w:ins w:id="12896" w:author="IS" w:date="2023-06-06T16:31:00Z">
              <w:r w:rsidRPr="009177A5">
                <w:rPr>
                  <w:rFonts w:ascii="Arial" w:hAnsi="Arial"/>
                  <w:sz w:val="16"/>
                  <w:szCs w:val="16"/>
                </w:rPr>
                <w:t>Correction to spurious emissions test cases for 21A_n28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39B855" w14:textId="77777777" w:rsidR="009177A5" w:rsidRPr="009B053A" w:rsidRDefault="009177A5" w:rsidP="009177A5">
            <w:pPr>
              <w:pStyle w:val="TAL"/>
              <w:rPr>
                <w:ins w:id="12897" w:author="IS" w:date="2023-04-25T10:58:00Z"/>
                <w:sz w:val="16"/>
                <w:szCs w:val="16"/>
              </w:rPr>
            </w:pPr>
            <w:ins w:id="12898" w:author="IS" w:date="2023-04-25T10:58:00Z">
              <w:r>
                <w:rPr>
                  <w:sz w:val="16"/>
                  <w:szCs w:val="16"/>
                </w:rPr>
                <w:t>17.9.0</w:t>
              </w:r>
            </w:ins>
          </w:p>
        </w:tc>
      </w:tr>
      <w:tr w:rsidR="009177A5" w:rsidRPr="009177A5" w14:paraId="3FC78C2E" w14:textId="77777777" w:rsidTr="00EB3AED">
        <w:trPr>
          <w:ins w:id="12899"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E9F68FF" w14:textId="77777777" w:rsidR="009177A5" w:rsidRPr="009B053A" w:rsidRDefault="009177A5" w:rsidP="009177A5">
            <w:pPr>
              <w:pStyle w:val="TAL"/>
              <w:rPr>
                <w:ins w:id="12900" w:author="IS" w:date="2023-04-25T10:58:00Z"/>
                <w:sz w:val="16"/>
                <w:szCs w:val="16"/>
              </w:rPr>
            </w:pPr>
            <w:ins w:id="12901" w:author="IS" w:date="2023-04-25T10:58:00Z">
              <w:r w:rsidRPr="009B053A">
                <w:rPr>
                  <w:sz w:val="16"/>
                  <w:szCs w:val="16"/>
                </w:rPr>
                <w:lastRenderedPageBreak/>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8BFFBC" w14:textId="77777777" w:rsidR="009177A5" w:rsidRPr="009B053A" w:rsidRDefault="009177A5" w:rsidP="009177A5">
            <w:pPr>
              <w:pStyle w:val="TAL"/>
              <w:rPr>
                <w:ins w:id="12902" w:author="IS" w:date="2023-04-25T10:58:00Z"/>
                <w:sz w:val="16"/>
                <w:szCs w:val="16"/>
              </w:rPr>
            </w:pPr>
            <w:ins w:id="12903"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DECE4D" w14:textId="2D81B2F9" w:rsidR="009177A5" w:rsidRPr="009B053A" w:rsidRDefault="009177A5" w:rsidP="009177A5">
            <w:pPr>
              <w:rPr>
                <w:ins w:id="12904" w:author="IS" w:date="2023-04-25T10:58:00Z"/>
                <w:rFonts w:ascii="Arial" w:hAnsi="Arial"/>
                <w:sz w:val="16"/>
                <w:szCs w:val="16"/>
              </w:rPr>
            </w:pPr>
            <w:ins w:id="12905" w:author="IS" w:date="2023-06-06T16:31:00Z">
              <w:r w:rsidRPr="009177A5">
                <w:rPr>
                  <w:rFonts w:ascii="Arial" w:hAnsi="Arial"/>
                  <w:sz w:val="16"/>
                  <w:szCs w:val="16"/>
                </w:rPr>
                <w:t>R5-23238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9D3551" w14:textId="35F757D0" w:rsidR="009177A5" w:rsidRPr="009B053A" w:rsidRDefault="009177A5" w:rsidP="009177A5">
            <w:pPr>
              <w:rPr>
                <w:ins w:id="12906" w:author="IS" w:date="2023-04-25T10:58:00Z"/>
                <w:rFonts w:ascii="Arial" w:hAnsi="Arial"/>
                <w:sz w:val="16"/>
                <w:szCs w:val="16"/>
              </w:rPr>
            </w:pPr>
            <w:ins w:id="12907" w:author="IS" w:date="2023-06-06T16:31:00Z">
              <w:r w:rsidRPr="009177A5">
                <w:rPr>
                  <w:rFonts w:ascii="Arial" w:hAnsi="Arial"/>
                  <w:sz w:val="16"/>
                  <w:szCs w:val="16"/>
                </w:rPr>
                <w:t>159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11339FF" w14:textId="6CF08AD2" w:rsidR="009177A5" w:rsidRPr="009B053A" w:rsidRDefault="009177A5" w:rsidP="009177A5">
            <w:pPr>
              <w:rPr>
                <w:ins w:id="12908" w:author="IS" w:date="2023-04-25T10:58:00Z"/>
                <w:rFonts w:ascii="Arial" w:hAnsi="Arial"/>
                <w:sz w:val="16"/>
                <w:szCs w:val="16"/>
              </w:rPr>
            </w:pPr>
            <w:ins w:id="12909"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A4AFBF" w14:textId="630A8655" w:rsidR="009177A5" w:rsidRPr="009B053A" w:rsidRDefault="009177A5" w:rsidP="009177A5">
            <w:pPr>
              <w:pStyle w:val="TAL"/>
              <w:rPr>
                <w:ins w:id="12910" w:author="IS" w:date="2023-04-25T10:58:00Z"/>
                <w:sz w:val="16"/>
                <w:szCs w:val="16"/>
              </w:rPr>
            </w:pPr>
            <w:ins w:id="12911"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F7107F" w14:textId="71C7BED5" w:rsidR="009177A5" w:rsidRPr="009B053A" w:rsidRDefault="009177A5" w:rsidP="009177A5">
            <w:pPr>
              <w:rPr>
                <w:ins w:id="12912" w:author="IS" w:date="2023-04-25T10:58:00Z"/>
                <w:rFonts w:ascii="Arial" w:hAnsi="Arial"/>
                <w:sz w:val="16"/>
                <w:szCs w:val="16"/>
              </w:rPr>
            </w:pPr>
            <w:ins w:id="12913" w:author="IS" w:date="2023-06-06T16:31:00Z">
              <w:r w:rsidRPr="009177A5">
                <w:rPr>
                  <w:rFonts w:ascii="Arial" w:hAnsi="Arial"/>
                  <w:sz w:val="16"/>
                  <w:szCs w:val="16"/>
                </w:rPr>
                <w:t>Correction of the DC_28A_n78A PC2 MOP test requirement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40B760" w14:textId="77777777" w:rsidR="009177A5" w:rsidRPr="009B053A" w:rsidRDefault="009177A5" w:rsidP="009177A5">
            <w:pPr>
              <w:pStyle w:val="TAL"/>
              <w:rPr>
                <w:ins w:id="12914" w:author="IS" w:date="2023-04-25T10:58:00Z"/>
                <w:sz w:val="16"/>
                <w:szCs w:val="16"/>
              </w:rPr>
            </w:pPr>
            <w:ins w:id="12915" w:author="IS" w:date="2023-04-25T10:58:00Z">
              <w:r>
                <w:rPr>
                  <w:sz w:val="16"/>
                  <w:szCs w:val="16"/>
                </w:rPr>
                <w:t>17.9.0</w:t>
              </w:r>
            </w:ins>
          </w:p>
        </w:tc>
      </w:tr>
      <w:tr w:rsidR="009177A5" w:rsidRPr="009177A5" w14:paraId="7649F104" w14:textId="77777777" w:rsidTr="00EB3AED">
        <w:trPr>
          <w:ins w:id="12916"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59A44A" w14:textId="77777777" w:rsidR="009177A5" w:rsidRPr="009B053A" w:rsidRDefault="009177A5" w:rsidP="009177A5">
            <w:pPr>
              <w:pStyle w:val="TAL"/>
              <w:rPr>
                <w:ins w:id="12917" w:author="IS" w:date="2023-04-25T10:58:00Z"/>
                <w:sz w:val="16"/>
                <w:szCs w:val="16"/>
              </w:rPr>
            </w:pPr>
            <w:ins w:id="12918"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009415" w14:textId="77777777" w:rsidR="009177A5" w:rsidRPr="009B053A" w:rsidRDefault="009177A5" w:rsidP="009177A5">
            <w:pPr>
              <w:pStyle w:val="TAL"/>
              <w:rPr>
                <w:ins w:id="12919" w:author="IS" w:date="2023-04-25T10:58:00Z"/>
                <w:sz w:val="16"/>
                <w:szCs w:val="16"/>
              </w:rPr>
            </w:pPr>
            <w:ins w:id="12920"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3DC45F" w14:textId="63BBBE31" w:rsidR="009177A5" w:rsidRPr="009B053A" w:rsidRDefault="009177A5" w:rsidP="009177A5">
            <w:pPr>
              <w:rPr>
                <w:ins w:id="12921" w:author="IS" w:date="2023-04-25T10:58:00Z"/>
                <w:rFonts w:ascii="Arial" w:hAnsi="Arial"/>
                <w:sz w:val="16"/>
                <w:szCs w:val="16"/>
              </w:rPr>
            </w:pPr>
            <w:ins w:id="12922" w:author="IS" w:date="2023-06-06T16:31:00Z">
              <w:r w:rsidRPr="009177A5">
                <w:rPr>
                  <w:rFonts w:ascii="Arial" w:hAnsi="Arial"/>
                  <w:sz w:val="16"/>
                  <w:szCs w:val="16"/>
                </w:rPr>
                <w:t>R5-23251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A322B6" w14:textId="25D06863" w:rsidR="009177A5" w:rsidRPr="009B053A" w:rsidRDefault="009177A5" w:rsidP="009177A5">
            <w:pPr>
              <w:rPr>
                <w:ins w:id="12923" w:author="IS" w:date="2023-04-25T10:58:00Z"/>
                <w:rFonts w:ascii="Arial" w:hAnsi="Arial"/>
                <w:sz w:val="16"/>
                <w:szCs w:val="16"/>
              </w:rPr>
            </w:pPr>
            <w:ins w:id="12924" w:author="IS" w:date="2023-06-06T16:31:00Z">
              <w:r w:rsidRPr="009177A5">
                <w:rPr>
                  <w:rFonts w:ascii="Arial" w:hAnsi="Arial"/>
                  <w:sz w:val="16"/>
                  <w:szCs w:val="16"/>
                </w:rPr>
                <w:t>160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7794C9" w14:textId="47415AF5" w:rsidR="009177A5" w:rsidRPr="009B053A" w:rsidRDefault="009177A5" w:rsidP="009177A5">
            <w:pPr>
              <w:rPr>
                <w:ins w:id="12925" w:author="IS" w:date="2023-04-25T10:58:00Z"/>
                <w:rFonts w:ascii="Arial" w:hAnsi="Arial"/>
                <w:sz w:val="16"/>
                <w:szCs w:val="16"/>
              </w:rPr>
            </w:pPr>
            <w:ins w:id="12926"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938F74" w14:textId="314B3D4D" w:rsidR="009177A5" w:rsidRPr="009B053A" w:rsidRDefault="009177A5" w:rsidP="009177A5">
            <w:pPr>
              <w:pStyle w:val="TAL"/>
              <w:rPr>
                <w:ins w:id="12927" w:author="IS" w:date="2023-04-25T10:58:00Z"/>
                <w:sz w:val="16"/>
                <w:szCs w:val="16"/>
              </w:rPr>
            </w:pPr>
            <w:ins w:id="12928"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F323F8" w14:textId="327C8961" w:rsidR="009177A5" w:rsidRPr="009B053A" w:rsidRDefault="009177A5" w:rsidP="009177A5">
            <w:pPr>
              <w:rPr>
                <w:ins w:id="12929" w:author="IS" w:date="2023-04-25T10:58:00Z"/>
                <w:rFonts w:ascii="Arial" w:hAnsi="Arial"/>
                <w:sz w:val="16"/>
                <w:szCs w:val="16"/>
              </w:rPr>
            </w:pPr>
            <w:ins w:id="12930" w:author="IS" w:date="2023-06-06T16:31:00Z">
              <w:r w:rsidRPr="009177A5">
                <w:rPr>
                  <w:rFonts w:ascii="Arial" w:hAnsi="Arial"/>
                  <w:sz w:val="16"/>
                  <w:szCs w:val="16"/>
                </w:rPr>
                <w:t>Update the Initial Conditions of four 6.2B.x TC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B797DE" w14:textId="77777777" w:rsidR="009177A5" w:rsidRPr="009B053A" w:rsidRDefault="009177A5" w:rsidP="009177A5">
            <w:pPr>
              <w:pStyle w:val="TAL"/>
              <w:rPr>
                <w:ins w:id="12931" w:author="IS" w:date="2023-04-25T10:58:00Z"/>
                <w:sz w:val="16"/>
                <w:szCs w:val="16"/>
              </w:rPr>
            </w:pPr>
            <w:ins w:id="12932" w:author="IS" w:date="2023-04-25T10:58:00Z">
              <w:r>
                <w:rPr>
                  <w:sz w:val="16"/>
                  <w:szCs w:val="16"/>
                </w:rPr>
                <w:t>17.9.0</w:t>
              </w:r>
            </w:ins>
          </w:p>
        </w:tc>
      </w:tr>
      <w:tr w:rsidR="009177A5" w:rsidRPr="009177A5" w14:paraId="0529A149" w14:textId="77777777" w:rsidTr="00EB3AED">
        <w:trPr>
          <w:ins w:id="12933"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DB030B3" w14:textId="77777777" w:rsidR="009177A5" w:rsidRPr="009B053A" w:rsidRDefault="009177A5" w:rsidP="009177A5">
            <w:pPr>
              <w:pStyle w:val="TAL"/>
              <w:rPr>
                <w:ins w:id="12934" w:author="IS" w:date="2023-04-25T10:58:00Z"/>
                <w:sz w:val="16"/>
                <w:szCs w:val="16"/>
              </w:rPr>
            </w:pPr>
            <w:ins w:id="12935"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48FB73" w14:textId="77777777" w:rsidR="009177A5" w:rsidRPr="009B053A" w:rsidRDefault="009177A5" w:rsidP="009177A5">
            <w:pPr>
              <w:pStyle w:val="TAL"/>
              <w:rPr>
                <w:ins w:id="12936" w:author="IS" w:date="2023-04-25T10:58:00Z"/>
                <w:sz w:val="16"/>
                <w:szCs w:val="16"/>
              </w:rPr>
            </w:pPr>
            <w:ins w:id="12937"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E33BFF" w14:textId="347C3F6F" w:rsidR="009177A5" w:rsidRPr="009B053A" w:rsidRDefault="009177A5" w:rsidP="009177A5">
            <w:pPr>
              <w:rPr>
                <w:ins w:id="12938" w:author="IS" w:date="2023-04-25T10:58:00Z"/>
                <w:rFonts w:ascii="Arial" w:hAnsi="Arial"/>
                <w:sz w:val="16"/>
                <w:szCs w:val="16"/>
              </w:rPr>
            </w:pPr>
            <w:ins w:id="12939" w:author="IS" w:date="2023-06-06T16:31:00Z">
              <w:r w:rsidRPr="009177A5">
                <w:rPr>
                  <w:rFonts w:ascii="Arial" w:hAnsi="Arial"/>
                  <w:sz w:val="16"/>
                  <w:szCs w:val="16"/>
                </w:rPr>
                <w:t>R5-23260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1A1F2" w14:textId="2E7B73B6" w:rsidR="009177A5" w:rsidRPr="009B053A" w:rsidRDefault="009177A5" w:rsidP="009177A5">
            <w:pPr>
              <w:rPr>
                <w:ins w:id="12940" w:author="IS" w:date="2023-04-25T10:58:00Z"/>
                <w:rFonts w:ascii="Arial" w:hAnsi="Arial"/>
                <w:sz w:val="16"/>
                <w:szCs w:val="16"/>
              </w:rPr>
            </w:pPr>
            <w:ins w:id="12941" w:author="IS" w:date="2023-06-06T16:31:00Z">
              <w:r w:rsidRPr="009177A5">
                <w:rPr>
                  <w:rFonts w:ascii="Arial" w:hAnsi="Arial"/>
                  <w:sz w:val="16"/>
                  <w:szCs w:val="16"/>
                </w:rPr>
                <w:t>160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12E8195" w14:textId="5112E48F" w:rsidR="009177A5" w:rsidRPr="009B053A" w:rsidRDefault="009177A5" w:rsidP="009177A5">
            <w:pPr>
              <w:rPr>
                <w:ins w:id="12942" w:author="IS" w:date="2023-04-25T10:58:00Z"/>
                <w:rFonts w:ascii="Arial" w:hAnsi="Arial"/>
                <w:sz w:val="16"/>
                <w:szCs w:val="16"/>
              </w:rPr>
            </w:pPr>
            <w:ins w:id="12943"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2DDB3D" w14:textId="5CD71AD0" w:rsidR="009177A5" w:rsidRPr="009B053A" w:rsidRDefault="009177A5" w:rsidP="009177A5">
            <w:pPr>
              <w:pStyle w:val="TAL"/>
              <w:rPr>
                <w:ins w:id="12944" w:author="IS" w:date="2023-04-25T10:58:00Z"/>
                <w:sz w:val="16"/>
                <w:szCs w:val="16"/>
              </w:rPr>
            </w:pPr>
            <w:ins w:id="12945"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A409026" w14:textId="4FD5421E" w:rsidR="009177A5" w:rsidRPr="009B053A" w:rsidRDefault="009177A5" w:rsidP="009177A5">
            <w:pPr>
              <w:rPr>
                <w:ins w:id="12946" w:author="IS" w:date="2023-04-25T10:58:00Z"/>
                <w:rFonts w:ascii="Arial" w:hAnsi="Arial"/>
                <w:sz w:val="16"/>
                <w:szCs w:val="16"/>
              </w:rPr>
            </w:pPr>
            <w:ins w:id="12947" w:author="IS" w:date="2023-06-06T16:31:00Z">
              <w:r w:rsidRPr="009177A5">
                <w:rPr>
                  <w:rFonts w:ascii="Arial" w:hAnsi="Arial"/>
                  <w:sz w:val="16"/>
                  <w:szCs w:val="16"/>
                </w:rPr>
                <w:t>Update Ref sense for DC_7A_n66A DC_7A_n71A DC_7A_n77A and DC_66A_n25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6C53D" w14:textId="77777777" w:rsidR="009177A5" w:rsidRPr="009B053A" w:rsidRDefault="009177A5" w:rsidP="009177A5">
            <w:pPr>
              <w:pStyle w:val="TAL"/>
              <w:rPr>
                <w:ins w:id="12948" w:author="IS" w:date="2023-04-25T10:58:00Z"/>
                <w:sz w:val="16"/>
                <w:szCs w:val="16"/>
              </w:rPr>
            </w:pPr>
            <w:ins w:id="12949" w:author="IS" w:date="2023-04-25T10:58:00Z">
              <w:r>
                <w:rPr>
                  <w:sz w:val="16"/>
                  <w:szCs w:val="16"/>
                </w:rPr>
                <w:t>17.9.0</w:t>
              </w:r>
            </w:ins>
          </w:p>
        </w:tc>
      </w:tr>
      <w:tr w:rsidR="009177A5" w:rsidRPr="009177A5" w14:paraId="72D00BAC" w14:textId="77777777" w:rsidTr="00EB3AED">
        <w:trPr>
          <w:ins w:id="12950"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91D251E" w14:textId="77777777" w:rsidR="009177A5" w:rsidRPr="009B053A" w:rsidRDefault="009177A5" w:rsidP="009177A5">
            <w:pPr>
              <w:pStyle w:val="TAL"/>
              <w:rPr>
                <w:ins w:id="12951" w:author="IS" w:date="2023-04-25T10:58:00Z"/>
                <w:sz w:val="16"/>
                <w:szCs w:val="16"/>
              </w:rPr>
            </w:pPr>
            <w:ins w:id="12952"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25C132" w14:textId="77777777" w:rsidR="009177A5" w:rsidRPr="009B053A" w:rsidRDefault="009177A5" w:rsidP="009177A5">
            <w:pPr>
              <w:pStyle w:val="TAL"/>
              <w:rPr>
                <w:ins w:id="12953" w:author="IS" w:date="2023-04-25T10:58:00Z"/>
                <w:sz w:val="16"/>
                <w:szCs w:val="16"/>
              </w:rPr>
            </w:pPr>
            <w:ins w:id="12954"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17813" w14:textId="1D9A52CD" w:rsidR="009177A5" w:rsidRPr="00126A84" w:rsidRDefault="009177A5" w:rsidP="009177A5">
            <w:pPr>
              <w:rPr>
                <w:ins w:id="12955" w:author="IS" w:date="2023-04-25T10:58:00Z"/>
                <w:rFonts w:ascii="Arial" w:hAnsi="Arial"/>
                <w:sz w:val="16"/>
                <w:szCs w:val="16"/>
                <w:highlight w:val="yellow"/>
              </w:rPr>
            </w:pPr>
            <w:ins w:id="12956" w:author="IS" w:date="2023-06-06T16:31:00Z">
              <w:r w:rsidRPr="00126A84">
                <w:rPr>
                  <w:rFonts w:ascii="Arial" w:hAnsi="Arial"/>
                  <w:sz w:val="16"/>
                  <w:szCs w:val="16"/>
                  <w:highlight w:val="yellow"/>
                </w:rPr>
                <w:t>R5-23262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1853BC" w14:textId="432C87BC" w:rsidR="009177A5" w:rsidRPr="00126A84" w:rsidRDefault="009177A5" w:rsidP="009177A5">
            <w:pPr>
              <w:rPr>
                <w:ins w:id="12957" w:author="IS" w:date="2023-04-25T10:58:00Z"/>
                <w:rFonts w:ascii="Arial" w:hAnsi="Arial"/>
                <w:sz w:val="16"/>
                <w:szCs w:val="16"/>
                <w:highlight w:val="yellow"/>
              </w:rPr>
            </w:pPr>
            <w:ins w:id="12958" w:author="IS" w:date="2023-06-06T16:31:00Z">
              <w:r w:rsidRPr="00126A84">
                <w:rPr>
                  <w:rFonts w:ascii="Arial" w:hAnsi="Arial"/>
                  <w:sz w:val="16"/>
                  <w:szCs w:val="16"/>
                  <w:highlight w:val="yellow"/>
                </w:rPr>
                <w:t>160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511D2D" w14:textId="1E601FE6" w:rsidR="009177A5" w:rsidRPr="00126A84" w:rsidRDefault="009177A5" w:rsidP="009177A5">
            <w:pPr>
              <w:rPr>
                <w:ins w:id="12959" w:author="IS" w:date="2023-04-25T10:58:00Z"/>
                <w:rFonts w:ascii="Arial" w:hAnsi="Arial"/>
                <w:sz w:val="16"/>
                <w:szCs w:val="16"/>
                <w:highlight w:val="yellow"/>
              </w:rPr>
            </w:pPr>
            <w:ins w:id="12960" w:author="IS" w:date="2023-06-06T16:31:00Z">
              <w:r w:rsidRPr="00126A84">
                <w:rPr>
                  <w:rFonts w:ascii="Arial" w:hAnsi="Arial"/>
                  <w:sz w:val="16"/>
                  <w:szCs w:val="16"/>
                  <w:highlight w:val="yello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924F0" w14:textId="68B483E8" w:rsidR="009177A5" w:rsidRPr="00126A84" w:rsidRDefault="009177A5" w:rsidP="009177A5">
            <w:pPr>
              <w:pStyle w:val="TAL"/>
              <w:rPr>
                <w:ins w:id="12961" w:author="IS" w:date="2023-04-25T10:58:00Z"/>
                <w:sz w:val="16"/>
                <w:szCs w:val="16"/>
                <w:highlight w:val="yellow"/>
              </w:rPr>
            </w:pPr>
            <w:ins w:id="12962"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6AB9A5" w14:textId="653D4577" w:rsidR="009177A5" w:rsidRPr="00126A84" w:rsidRDefault="009177A5" w:rsidP="009177A5">
            <w:pPr>
              <w:rPr>
                <w:ins w:id="12963" w:author="IS" w:date="2023-04-25T10:58:00Z"/>
                <w:rFonts w:ascii="Arial" w:hAnsi="Arial"/>
                <w:sz w:val="16"/>
                <w:szCs w:val="16"/>
                <w:highlight w:val="yellow"/>
              </w:rPr>
            </w:pPr>
            <w:ins w:id="12964" w:author="IS" w:date="2023-06-06T16:31:00Z">
              <w:r w:rsidRPr="00126A84">
                <w:rPr>
                  <w:rFonts w:ascii="Arial" w:hAnsi="Arial"/>
                  <w:sz w:val="16"/>
                  <w:szCs w:val="16"/>
                  <w:highlight w:val="yellow"/>
                </w:rPr>
                <w:t>Adding SE Coex Inter band ENDC FR2 UL-MIMO test ca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0BA19" w14:textId="77777777" w:rsidR="009177A5" w:rsidRPr="009B053A" w:rsidRDefault="009177A5" w:rsidP="009177A5">
            <w:pPr>
              <w:pStyle w:val="TAL"/>
              <w:rPr>
                <w:ins w:id="12965" w:author="IS" w:date="2023-04-25T10:58:00Z"/>
                <w:sz w:val="16"/>
                <w:szCs w:val="16"/>
              </w:rPr>
            </w:pPr>
            <w:ins w:id="12966" w:author="IS" w:date="2023-04-25T10:58:00Z">
              <w:r>
                <w:rPr>
                  <w:sz w:val="16"/>
                  <w:szCs w:val="16"/>
                </w:rPr>
                <w:t>17.9.0</w:t>
              </w:r>
            </w:ins>
          </w:p>
        </w:tc>
      </w:tr>
      <w:tr w:rsidR="009177A5" w:rsidRPr="009177A5" w14:paraId="4E6B0496" w14:textId="77777777" w:rsidTr="00EB3AED">
        <w:trPr>
          <w:ins w:id="12967"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25CC756" w14:textId="77777777" w:rsidR="009177A5" w:rsidRPr="009B053A" w:rsidRDefault="009177A5" w:rsidP="009177A5">
            <w:pPr>
              <w:pStyle w:val="TAL"/>
              <w:rPr>
                <w:ins w:id="12968" w:author="IS" w:date="2023-04-25T10:58:00Z"/>
                <w:sz w:val="16"/>
                <w:szCs w:val="16"/>
              </w:rPr>
            </w:pPr>
            <w:ins w:id="12969"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57FFD7" w14:textId="77777777" w:rsidR="009177A5" w:rsidRPr="009B053A" w:rsidRDefault="009177A5" w:rsidP="009177A5">
            <w:pPr>
              <w:pStyle w:val="TAL"/>
              <w:rPr>
                <w:ins w:id="12970" w:author="IS" w:date="2023-04-25T10:58:00Z"/>
                <w:sz w:val="16"/>
                <w:szCs w:val="16"/>
              </w:rPr>
            </w:pPr>
            <w:ins w:id="12971"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FEAD87" w14:textId="44675545" w:rsidR="009177A5" w:rsidRPr="00126A84" w:rsidRDefault="009177A5" w:rsidP="009177A5">
            <w:pPr>
              <w:rPr>
                <w:ins w:id="12972" w:author="IS" w:date="2023-04-25T10:58:00Z"/>
                <w:rFonts w:ascii="Arial" w:hAnsi="Arial"/>
                <w:sz w:val="16"/>
                <w:szCs w:val="16"/>
                <w:highlight w:val="yellow"/>
              </w:rPr>
            </w:pPr>
            <w:ins w:id="12973" w:author="IS" w:date="2023-06-06T16:31:00Z">
              <w:r w:rsidRPr="00126A84">
                <w:rPr>
                  <w:rFonts w:ascii="Arial" w:hAnsi="Arial"/>
                  <w:sz w:val="16"/>
                  <w:szCs w:val="16"/>
                  <w:highlight w:val="yellow"/>
                </w:rPr>
                <w:t>R5-23270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53E664" w14:textId="703554D0" w:rsidR="009177A5" w:rsidRPr="00126A84" w:rsidRDefault="009177A5" w:rsidP="009177A5">
            <w:pPr>
              <w:rPr>
                <w:ins w:id="12974" w:author="IS" w:date="2023-04-25T10:58:00Z"/>
                <w:rFonts w:ascii="Arial" w:hAnsi="Arial"/>
                <w:sz w:val="16"/>
                <w:szCs w:val="16"/>
                <w:highlight w:val="yellow"/>
              </w:rPr>
            </w:pPr>
            <w:ins w:id="12975" w:author="IS" w:date="2023-06-06T16:31:00Z">
              <w:r w:rsidRPr="00126A84">
                <w:rPr>
                  <w:rFonts w:ascii="Arial" w:hAnsi="Arial"/>
                  <w:sz w:val="16"/>
                  <w:szCs w:val="16"/>
                  <w:highlight w:val="yellow"/>
                </w:rPr>
                <w:t>160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BA55B5" w14:textId="4903A13A" w:rsidR="009177A5" w:rsidRPr="00126A84" w:rsidRDefault="009177A5" w:rsidP="009177A5">
            <w:pPr>
              <w:rPr>
                <w:ins w:id="12976" w:author="IS" w:date="2023-04-25T10:58:00Z"/>
                <w:rFonts w:ascii="Arial" w:hAnsi="Arial"/>
                <w:sz w:val="16"/>
                <w:szCs w:val="16"/>
                <w:highlight w:val="yellow"/>
              </w:rPr>
            </w:pPr>
            <w:ins w:id="12977" w:author="IS" w:date="2023-06-06T16:31:00Z">
              <w:r w:rsidRPr="00126A84">
                <w:rPr>
                  <w:rFonts w:ascii="Arial" w:hAnsi="Arial"/>
                  <w:sz w:val="16"/>
                  <w:szCs w:val="16"/>
                  <w:highlight w:val="yello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76D040" w14:textId="2B4D1D0A" w:rsidR="009177A5" w:rsidRPr="00126A84" w:rsidRDefault="009177A5" w:rsidP="009177A5">
            <w:pPr>
              <w:pStyle w:val="TAL"/>
              <w:rPr>
                <w:ins w:id="12978" w:author="IS" w:date="2023-04-25T10:58:00Z"/>
                <w:sz w:val="16"/>
                <w:szCs w:val="16"/>
                <w:highlight w:val="yellow"/>
              </w:rPr>
            </w:pPr>
            <w:ins w:id="12979"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201CBD" w14:textId="377A815E" w:rsidR="009177A5" w:rsidRPr="00126A84" w:rsidRDefault="009177A5" w:rsidP="009177A5">
            <w:pPr>
              <w:rPr>
                <w:ins w:id="12980" w:author="IS" w:date="2023-04-25T10:58:00Z"/>
                <w:rFonts w:ascii="Arial" w:hAnsi="Arial"/>
                <w:sz w:val="16"/>
                <w:szCs w:val="16"/>
                <w:highlight w:val="yellow"/>
              </w:rPr>
            </w:pPr>
            <w:ins w:id="12981" w:author="IS" w:date="2023-06-06T16:31:00Z">
              <w:r w:rsidRPr="00126A84">
                <w:rPr>
                  <w:rFonts w:ascii="Arial" w:hAnsi="Arial"/>
                  <w:sz w:val="16"/>
                  <w:szCs w:val="16"/>
                  <w:highlight w:val="yellow"/>
                </w:rPr>
                <w:t>Addition of 6.5E.4 Transmit intermodulation for V2X</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B514F" w14:textId="77777777" w:rsidR="009177A5" w:rsidRPr="009B053A" w:rsidRDefault="009177A5" w:rsidP="009177A5">
            <w:pPr>
              <w:pStyle w:val="TAL"/>
              <w:rPr>
                <w:ins w:id="12982" w:author="IS" w:date="2023-04-25T10:58:00Z"/>
                <w:sz w:val="16"/>
                <w:szCs w:val="16"/>
              </w:rPr>
            </w:pPr>
            <w:ins w:id="12983" w:author="IS" w:date="2023-04-25T10:58:00Z">
              <w:r>
                <w:rPr>
                  <w:sz w:val="16"/>
                  <w:szCs w:val="16"/>
                </w:rPr>
                <w:t>17.9.0</w:t>
              </w:r>
            </w:ins>
          </w:p>
        </w:tc>
      </w:tr>
      <w:tr w:rsidR="009177A5" w:rsidRPr="009177A5" w14:paraId="137AB6C0" w14:textId="77777777" w:rsidTr="00EB3AED">
        <w:trPr>
          <w:ins w:id="12984"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A9BD3DE" w14:textId="77777777" w:rsidR="009177A5" w:rsidRPr="009B053A" w:rsidRDefault="009177A5" w:rsidP="009177A5">
            <w:pPr>
              <w:pStyle w:val="TAL"/>
              <w:rPr>
                <w:ins w:id="12985" w:author="IS" w:date="2023-04-25T10:58:00Z"/>
                <w:sz w:val="16"/>
                <w:szCs w:val="16"/>
              </w:rPr>
            </w:pPr>
            <w:ins w:id="12986"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71BE2A2" w14:textId="77777777" w:rsidR="009177A5" w:rsidRPr="009B053A" w:rsidRDefault="009177A5" w:rsidP="009177A5">
            <w:pPr>
              <w:pStyle w:val="TAL"/>
              <w:rPr>
                <w:ins w:id="12987" w:author="IS" w:date="2023-04-25T10:58:00Z"/>
                <w:sz w:val="16"/>
                <w:szCs w:val="16"/>
              </w:rPr>
            </w:pPr>
            <w:ins w:id="12988"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D24BC7" w14:textId="4B3F06E4" w:rsidR="009177A5" w:rsidRPr="009B053A" w:rsidRDefault="009177A5" w:rsidP="009177A5">
            <w:pPr>
              <w:rPr>
                <w:ins w:id="12989" w:author="IS" w:date="2023-04-25T10:58:00Z"/>
                <w:rFonts w:ascii="Arial" w:hAnsi="Arial"/>
                <w:sz w:val="16"/>
                <w:szCs w:val="16"/>
              </w:rPr>
            </w:pPr>
            <w:ins w:id="12990" w:author="IS" w:date="2023-06-06T16:31:00Z">
              <w:r w:rsidRPr="009177A5">
                <w:rPr>
                  <w:rFonts w:ascii="Arial" w:hAnsi="Arial"/>
                  <w:sz w:val="16"/>
                  <w:szCs w:val="16"/>
                </w:rPr>
                <w:t>R5-2327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5B1CC7D" w14:textId="485FE2D9" w:rsidR="009177A5" w:rsidRPr="009B053A" w:rsidRDefault="009177A5" w:rsidP="009177A5">
            <w:pPr>
              <w:rPr>
                <w:ins w:id="12991" w:author="IS" w:date="2023-04-25T10:58:00Z"/>
                <w:rFonts w:ascii="Arial" w:hAnsi="Arial"/>
                <w:sz w:val="16"/>
                <w:szCs w:val="16"/>
              </w:rPr>
            </w:pPr>
            <w:ins w:id="12992" w:author="IS" w:date="2023-06-06T16:31:00Z">
              <w:r w:rsidRPr="009177A5">
                <w:rPr>
                  <w:rFonts w:ascii="Arial" w:hAnsi="Arial"/>
                  <w:sz w:val="16"/>
                  <w:szCs w:val="16"/>
                </w:rPr>
                <w:t>160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FE9DEC" w14:textId="218E6CFC" w:rsidR="009177A5" w:rsidRPr="009B053A" w:rsidRDefault="009177A5" w:rsidP="009177A5">
            <w:pPr>
              <w:rPr>
                <w:ins w:id="12993" w:author="IS" w:date="2023-04-25T10:58:00Z"/>
                <w:rFonts w:ascii="Arial" w:hAnsi="Arial"/>
                <w:sz w:val="16"/>
                <w:szCs w:val="16"/>
              </w:rPr>
            </w:pPr>
            <w:ins w:id="12994"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FD174A" w14:textId="6FF7C454" w:rsidR="009177A5" w:rsidRPr="009B053A" w:rsidRDefault="009177A5" w:rsidP="009177A5">
            <w:pPr>
              <w:pStyle w:val="TAL"/>
              <w:rPr>
                <w:ins w:id="12995" w:author="IS" w:date="2023-04-25T10:58:00Z"/>
                <w:sz w:val="16"/>
                <w:szCs w:val="16"/>
              </w:rPr>
            </w:pPr>
            <w:ins w:id="12996"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734056" w14:textId="30B9F06A" w:rsidR="009177A5" w:rsidRPr="009B053A" w:rsidRDefault="009177A5" w:rsidP="009177A5">
            <w:pPr>
              <w:rPr>
                <w:ins w:id="12997" w:author="IS" w:date="2023-04-25T10:58:00Z"/>
                <w:rFonts w:ascii="Arial" w:hAnsi="Arial"/>
                <w:sz w:val="16"/>
                <w:szCs w:val="16"/>
              </w:rPr>
            </w:pPr>
            <w:ins w:id="12998" w:author="IS" w:date="2023-06-06T16:31:00Z">
              <w:r w:rsidRPr="009177A5">
                <w:rPr>
                  <w:rFonts w:ascii="Arial" w:hAnsi="Arial"/>
                  <w:sz w:val="16"/>
                  <w:szCs w:val="16"/>
                </w:rPr>
                <w:t>Correction to test ID for PC2 fallback PC3 test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7DD89" w14:textId="77777777" w:rsidR="009177A5" w:rsidRPr="009B053A" w:rsidRDefault="009177A5" w:rsidP="009177A5">
            <w:pPr>
              <w:pStyle w:val="TAL"/>
              <w:rPr>
                <w:ins w:id="12999" w:author="IS" w:date="2023-04-25T10:58:00Z"/>
                <w:sz w:val="16"/>
                <w:szCs w:val="16"/>
              </w:rPr>
            </w:pPr>
            <w:ins w:id="13000" w:author="IS" w:date="2023-04-25T10:58:00Z">
              <w:r>
                <w:rPr>
                  <w:sz w:val="16"/>
                  <w:szCs w:val="16"/>
                </w:rPr>
                <w:t>17.9.0</w:t>
              </w:r>
            </w:ins>
          </w:p>
        </w:tc>
      </w:tr>
      <w:tr w:rsidR="009177A5" w:rsidRPr="009177A5" w14:paraId="3D1BA7DD" w14:textId="77777777" w:rsidTr="00EB3AED">
        <w:trPr>
          <w:ins w:id="13001"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5C19F64" w14:textId="77777777" w:rsidR="009177A5" w:rsidRPr="009B053A" w:rsidRDefault="009177A5" w:rsidP="009177A5">
            <w:pPr>
              <w:pStyle w:val="TAL"/>
              <w:rPr>
                <w:ins w:id="13002" w:author="IS" w:date="2023-04-25T10:58:00Z"/>
                <w:sz w:val="16"/>
                <w:szCs w:val="16"/>
              </w:rPr>
            </w:pPr>
            <w:ins w:id="13003"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0CAFA5" w14:textId="77777777" w:rsidR="009177A5" w:rsidRPr="009B053A" w:rsidRDefault="009177A5" w:rsidP="009177A5">
            <w:pPr>
              <w:pStyle w:val="TAL"/>
              <w:rPr>
                <w:ins w:id="13004" w:author="IS" w:date="2023-04-25T10:58:00Z"/>
                <w:sz w:val="16"/>
                <w:szCs w:val="16"/>
              </w:rPr>
            </w:pPr>
            <w:ins w:id="13005"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BB3180" w14:textId="4BF835F7" w:rsidR="009177A5" w:rsidRPr="00126A84" w:rsidRDefault="009177A5" w:rsidP="009177A5">
            <w:pPr>
              <w:rPr>
                <w:ins w:id="13006" w:author="IS" w:date="2023-04-25T10:58:00Z"/>
                <w:rFonts w:ascii="Arial" w:hAnsi="Arial"/>
                <w:sz w:val="16"/>
                <w:szCs w:val="16"/>
                <w:highlight w:val="yellow"/>
              </w:rPr>
            </w:pPr>
            <w:ins w:id="13007" w:author="IS" w:date="2023-06-06T16:31:00Z">
              <w:r w:rsidRPr="00126A84">
                <w:rPr>
                  <w:rFonts w:ascii="Arial" w:hAnsi="Arial"/>
                  <w:sz w:val="16"/>
                  <w:szCs w:val="16"/>
                  <w:highlight w:val="yellow"/>
                </w:rPr>
                <w:t>R5-23277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66A5D5" w14:textId="0F33C0FB" w:rsidR="009177A5" w:rsidRPr="00126A84" w:rsidRDefault="009177A5" w:rsidP="009177A5">
            <w:pPr>
              <w:rPr>
                <w:ins w:id="13008" w:author="IS" w:date="2023-04-25T10:58:00Z"/>
                <w:rFonts w:ascii="Arial" w:hAnsi="Arial"/>
                <w:sz w:val="16"/>
                <w:szCs w:val="16"/>
                <w:highlight w:val="yellow"/>
              </w:rPr>
            </w:pPr>
            <w:ins w:id="13009" w:author="IS" w:date="2023-06-06T16:31:00Z">
              <w:r w:rsidRPr="00126A84">
                <w:rPr>
                  <w:rFonts w:ascii="Arial" w:hAnsi="Arial"/>
                  <w:sz w:val="16"/>
                  <w:szCs w:val="16"/>
                  <w:highlight w:val="yellow"/>
                </w:rPr>
                <w:t>160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F4CE45" w14:textId="4F7F1767" w:rsidR="009177A5" w:rsidRPr="00126A84" w:rsidRDefault="009177A5" w:rsidP="009177A5">
            <w:pPr>
              <w:rPr>
                <w:ins w:id="13010" w:author="IS" w:date="2023-04-25T10:58:00Z"/>
                <w:rFonts w:ascii="Arial" w:hAnsi="Arial"/>
                <w:sz w:val="16"/>
                <w:szCs w:val="16"/>
                <w:highlight w:val="yellow"/>
              </w:rPr>
            </w:pPr>
            <w:ins w:id="13011" w:author="IS" w:date="2023-06-06T16:31:00Z">
              <w:r w:rsidRPr="00126A84">
                <w:rPr>
                  <w:rFonts w:ascii="Arial" w:hAnsi="Arial"/>
                  <w:sz w:val="16"/>
                  <w:szCs w:val="16"/>
                  <w:highlight w:val="yello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A0A81" w14:textId="59B1A96D" w:rsidR="009177A5" w:rsidRPr="00126A84" w:rsidRDefault="009177A5" w:rsidP="009177A5">
            <w:pPr>
              <w:pStyle w:val="TAL"/>
              <w:rPr>
                <w:ins w:id="13012" w:author="IS" w:date="2023-04-25T10:58:00Z"/>
                <w:sz w:val="16"/>
                <w:szCs w:val="16"/>
                <w:highlight w:val="yellow"/>
              </w:rPr>
            </w:pPr>
            <w:ins w:id="13013"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1BDC0" w14:textId="4E6C7D5A" w:rsidR="009177A5" w:rsidRPr="00126A84" w:rsidRDefault="009177A5" w:rsidP="009177A5">
            <w:pPr>
              <w:rPr>
                <w:ins w:id="13014" w:author="IS" w:date="2023-04-25T10:58:00Z"/>
                <w:rFonts w:ascii="Arial" w:hAnsi="Arial"/>
                <w:sz w:val="16"/>
                <w:szCs w:val="16"/>
                <w:highlight w:val="yellow"/>
              </w:rPr>
            </w:pPr>
            <w:ins w:id="13015" w:author="IS" w:date="2023-06-06T16:31:00Z">
              <w:r w:rsidRPr="00126A84">
                <w:rPr>
                  <w:rFonts w:ascii="Arial" w:hAnsi="Arial"/>
                  <w:sz w:val="16"/>
                  <w:szCs w:val="16"/>
                  <w:highlight w:val="yellow"/>
                </w:rPr>
                <w:t>Addition of reference sensitivity for 21A_n28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291BC8" w14:textId="77777777" w:rsidR="009177A5" w:rsidRPr="009B053A" w:rsidRDefault="009177A5" w:rsidP="009177A5">
            <w:pPr>
              <w:pStyle w:val="TAL"/>
              <w:rPr>
                <w:ins w:id="13016" w:author="IS" w:date="2023-04-25T10:58:00Z"/>
                <w:sz w:val="16"/>
                <w:szCs w:val="16"/>
              </w:rPr>
            </w:pPr>
            <w:ins w:id="13017" w:author="IS" w:date="2023-04-25T10:58:00Z">
              <w:r>
                <w:rPr>
                  <w:sz w:val="16"/>
                  <w:szCs w:val="16"/>
                </w:rPr>
                <w:t>17.9.0</w:t>
              </w:r>
            </w:ins>
          </w:p>
        </w:tc>
      </w:tr>
      <w:tr w:rsidR="009177A5" w:rsidRPr="009177A5" w14:paraId="2B2F7C19" w14:textId="77777777" w:rsidTr="00EB3AED">
        <w:trPr>
          <w:ins w:id="13018"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903ABD0" w14:textId="77777777" w:rsidR="009177A5" w:rsidRPr="009B053A" w:rsidRDefault="009177A5" w:rsidP="009177A5">
            <w:pPr>
              <w:pStyle w:val="TAL"/>
              <w:rPr>
                <w:ins w:id="13019" w:author="IS" w:date="2023-04-25T10:58:00Z"/>
                <w:sz w:val="16"/>
                <w:szCs w:val="16"/>
              </w:rPr>
            </w:pPr>
            <w:ins w:id="13020"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E3454B" w14:textId="77777777" w:rsidR="009177A5" w:rsidRPr="009B053A" w:rsidRDefault="009177A5" w:rsidP="009177A5">
            <w:pPr>
              <w:pStyle w:val="TAL"/>
              <w:rPr>
                <w:ins w:id="13021" w:author="IS" w:date="2023-04-25T10:58:00Z"/>
                <w:sz w:val="16"/>
                <w:szCs w:val="16"/>
              </w:rPr>
            </w:pPr>
            <w:ins w:id="13022"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E63C51" w14:textId="0C3B161B" w:rsidR="009177A5" w:rsidRPr="009B053A" w:rsidRDefault="009177A5" w:rsidP="009177A5">
            <w:pPr>
              <w:rPr>
                <w:ins w:id="13023" w:author="IS" w:date="2023-04-25T10:58:00Z"/>
                <w:rFonts w:ascii="Arial" w:hAnsi="Arial"/>
                <w:sz w:val="16"/>
                <w:szCs w:val="16"/>
              </w:rPr>
            </w:pPr>
            <w:ins w:id="13024" w:author="IS" w:date="2023-06-06T16:31:00Z">
              <w:r w:rsidRPr="009177A5">
                <w:rPr>
                  <w:rFonts w:ascii="Arial" w:hAnsi="Arial"/>
                  <w:sz w:val="16"/>
                  <w:szCs w:val="16"/>
                </w:rPr>
                <w:t>R5-2328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A4C2BF" w14:textId="0FBDA0BA" w:rsidR="009177A5" w:rsidRPr="009B053A" w:rsidRDefault="009177A5" w:rsidP="009177A5">
            <w:pPr>
              <w:rPr>
                <w:ins w:id="13025" w:author="IS" w:date="2023-04-25T10:58:00Z"/>
                <w:rFonts w:ascii="Arial" w:hAnsi="Arial"/>
                <w:sz w:val="16"/>
                <w:szCs w:val="16"/>
              </w:rPr>
            </w:pPr>
            <w:ins w:id="13026" w:author="IS" w:date="2023-06-06T16:31:00Z">
              <w:r w:rsidRPr="009177A5">
                <w:rPr>
                  <w:rFonts w:ascii="Arial" w:hAnsi="Arial"/>
                  <w:sz w:val="16"/>
                  <w:szCs w:val="16"/>
                </w:rPr>
                <w:t>161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CFF2A0" w14:textId="78CBC926" w:rsidR="009177A5" w:rsidRPr="009B053A" w:rsidRDefault="009177A5" w:rsidP="009177A5">
            <w:pPr>
              <w:rPr>
                <w:ins w:id="13027" w:author="IS" w:date="2023-04-25T10:58:00Z"/>
                <w:rFonts w:ascii="Arial" w:hAnsi="Arial"/>
                <w:sz w:val="16"/>
                <w:szCs w:val="16"/>
              </w:rPr>
            </w:pPr>
            <w:ins w:id="13028"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9BCAC8" w14:textId="3CF09EE1" w:rsidR="009177A5" w:rsidRPr="009B053A" w:rsidRDefault="009177A5" w:rsidP="009177A5">
            <w:pPr>
              <w:pStyle w:val="TAL"/>
              <w:rPr>
                <w:ins w:id="13029" w:author="IS" w:date="2023-04-25T10:58:00Z"/>
                <w:sz w:val="16"/>
                <w:szCs w:val="16"/>
              </w:rPr>
            </w:pPr>
            <w:ins w:id="13030"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6BF0849" w14:textId="4B2CF999" w:rsidR="009177A5" w:rsidRPr="009B053A" w:rsidRDefault="009177A5" w:rsidP="009177A5">
            <w:pPr>
              <w:rPr>
                <w:ins w:id="13031" w:author="IS" w:date="2023-04-25T10:58:00Z"/>
                <w:rFonts w:ascii="Arial" w:hAnsi="Arial"/>
                <w:sz w:val="16"/>
                <w:szCs w:val="16"/>
              </w:rPr>
            </w:pPr>
            <w:ins w:id="13032" w:author="IS" w:date="2023-06-06T16:31:00Z">
              <w:r w:rsidRPr="009177A5">
                <w:rPr>
                  <w:rFonts w:ascii="Arial" w:hAnsi="Arial"/>
                  <w:sz w:val="16"/>
                  <w:szCs w:val="16"/>
                </w:rPr>
                <w:t>Update of PC2 UE configured output power for inter-band EN-DC configura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ADCA1C" w14:textId="77777777" w:rsidR="009177A5" w:rsidRPr="009B053A" w:rsidRDefault="009177A5" w:rsidP="009177A5">
            <w:pPr>
              <w:pStyle w:val="TAL"/>
              <w:rPr>
                <w:ins w:id="13033" w:author="IS" w:date="2023-04-25T10:58:00Z"/>
                <w:sz w:val="16"/>
                <w:szCs w:val="16"/>
              </w:rPr>
            </w:pPr>
            <w:ins w:id="13034" w:author="IS" w:date="2023-04-25T10:58:00Z">
              <w:r>
                <w:rPr>
                  <w:sz w:val="16"/>
                  <w:szCs w:val="16"/>
                </w:rPr>
                <w:t>17.9.0</w:t>
              </w:r>
            </w:ins>
          </w:p>
        </w:tc>
      </w:tr>
      <w:tr w:rsidR="009177A5" w:rsidRPr="009177A5" w14:paraId="3104D4E3" w14:textId="77777777" w:rsidTr="00EB3AED">
        <w:trPr>
          <w:ins w:id="13035"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7B8A273" w14:textId="77777777" w:rsidR="009177A5" w:rsidRPr="009B053A" w:rsidRDefault="009177A5" w:rsidP="009177A5">
            <w:pPr>
              <w:pStyle w:val="TAL"/>
              <w:rPr>
                <w:ins w:id="13036" w:author="IS" w:date="2023-04-25T10:58:00Z"/>
                <w:sz w:val="16"/>
                <w:szCs w:val="16"/>
              </w:rPr>
            </w:pPr>
            <w:ins w:id="13037"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3CE7AC" w14:textId="77777777" w:rsidR="009177A5" w:rsidRPr="009B053A" w:rsidRDefault="009177A5" w:rsidP="009177A5">
            <w:pPr>
              <w:pStyle w:val="TAL"/>
              <w:rPr>
                <w:ins w:id="13038" w:author="IS" w:date="2023-04-25T10:58:00Z"/>
                <w:sz w:val="16"/>
                <w:szCs w:val="16"/>
              </w:rPr>
            </w:pPr>
            <w:ins w:id="13039"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909FC7" w14:textId="51CBC753" w:rsidR="009177A5" w:rsidRPr="009B053A" w:rsidRDefault="009177A5" w:rsidP="009177A5">
            <w:pPr>
              <w:rPr>
                <w:ins w:id="13040" w:author="IS" w:date="2023-04-25T10:58:00Z"/>
                <w:rFonts w:ascii="Arial" w:hAnsi="Arial"/>
                <w:sz w:val="16"/>
                <w:szCs w:val="16"/>
              </w:rPr>
            </w:pPr>
            <w:ins w:id="13041" w:author="IS" w:date="2023-06-06T16:31:00Z">
              <w:r w:rsidRPr="009177A5">
                <w:rPr>
                  <w:rFonts w:ascii="Arial" w:hAnsi="Arial"/>
                  <w:sz w:val="16"/>
                  <w:szCs w:val="16"/>
                </w:rPr>
                <w:t>R5-23284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E7D84" w14:textId="760C031D" w:rsidR="009177A5" w:rsidRPr="009B053A" w:rsidRDefault="009177A5" w:rsidP="009177A5">
            <w:pPr>
              <w:rPr>
                <w:ins w:id="13042" w:author="IS" w:date="2023-04-25T10:58:00Z"/>
                <w:rFonts w:ascii="Arial" w:hAnsi="Arial"/>
                <w:sz w:val="16"/>
                <w:szCs w:val="16"/>
              </w:rPr>
            </w:pPr>
            <w:ins w:id="13043" w:author="IS" w:date="2023-06-06T16:31:00Z">
              <w:r w:rsidRPr="009177A5">
                <w:rPr>
                  <w:rFonts w:ascii="Arial" w:hAnsi="Arial"/>
                  <w:sz w:val="16"/>
                  <w:szCs w:val="16"/>
                </w:rPr>
                <w:t>161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322444" w14:textId="45E06685" w:rsidR="009177A5" w:rsidRPr="009B053A" w:rsidRDefault="009177A5" w:rsidP="009177A5">
            <w:pPr>
              <w:rPr>
                <w:ins w:id="13044" w:author="IS" w:date="2023-04-25T10:58:00Z"/>
                <w:rFonts w:ascii="Arial" w:hAnsi="Arial"/>
                <w:sz w:val="16"/>
                <w:szCs w:val="16"/>
              </w:rPr>
            </w:pPr>
            <w:ins w:id="13045"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BA63372" w14:textId="4CC9E73D" w:rsidR="009177A5" w:rsidRPr="009B053A" w:rsidRDefault="009177A5" w:rsidP="009177A5">
            <w:pPr>
              <w:pStyle w:val="TAL"/>
              <w:rPr>
                <w:ins w:id="13046" w:author="IS" w:date="2023-04-25T10:58:00Z"/>
                <w:sz w:val="16"/>
                <w:szCs w:val="16"/>
              </w:rPr>
            </w:pPr>
            <w:ins w:id="13047"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108817" w14:textId="45A2E5BD" w:rsidR="009177A5" w:rsidRPr="009B053A" w:rsidRDefault="009177A5" w:rsidP="009177A5">
            <w:pPr>
              <w:rPr>
                <w:ins w:id="13048" w:author="IS" w:date="2023-04-25T10:58:00Z"/>
                <w:rFonts w:ascii="Arial" w:hAnsi="Arial"/>
                <w:sz w:val="16"/>
                <w:szCs w:val="16"/>
              </w:rPr>
            </w:pPr>
            <w:ins w:id="13049" w:author="IS" w:date="2023-06-06T16:31:00Z">
              <w:r w:rsidRPr="009177A5">
                <w:rPr>
                  <w:rFonts w:ascii="Arial" w:hAnsi="Arial"/>
                  <w:sz w:val="16"/>
                  <w:szCs w:val="16"/>
                </w:rPr>
                <w:t>Update of PC2 UE maximum output power for inter-band EN-DC configuration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418E82" w14:textId="77777777" w:rsidR="009177A5" w:rsidRPr="009B053A" w:rsidRDefault="009177A5" w:rsidP="009177A5">
            <w:pPr>
              <w:pStyle w:val="TAL"/>
              <w:rPr>
                <w:ins w:id="13050" w:author="IS" w:date="2023-04-25T10:58:00Z"/>
                <w:sz w:val="16"/>
                <w:szCs w:val="16"/>
              </w:rPr>
            </w:pPr>
            <w:ins w:id="13051" w:author="IS" w:date="2023-04-25T10:58:00Z">
              <w:r>
                <w:rPr>
                  <w:sz w:val="16"/>
                  <w:szCs w:val="16"/>
                </w:rPr>
                <w:t>17.9.0</w:t>
              </w:r>
            </w:ins>
          </w:p>
        </w:tc>
      </w:tr>
      <w:tr w:rsidR="009177A5" w:rsidRPr="009177A5" w14:paraId="490667A9" w14:textId="77777777" w:rsidTr="00EB3AED">
        <w:trPr>
          <w:ins w:id="13052"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167E321" w14:textId="77777777" w:rsidR="009177A5" w:rsidRPr="009B053A" w:rsidRDefault="009177A5" w:rsidP="009177A5">
            <w:pPr>
              <w:pStyle w:val="TAL"/>
              <w:rPr>
                <w:ins w:id="13053" w:author="IS" w:date="2023-04-25T10:58:00Z"/>
                <w:sz w:val="16"/>
                <w:szCs w:val="16"/>
              </w:rPr>
            </w:pPr>
            <w:ins w:id="13054"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813A96" w14:textId="77777777" w:rsidR="009177A5" w:rsidRPr="009B053A" w:rsidRDefault="009177A5" w:rsidP="009177A5">
            <w:pPr>
              <w:pStyle w:val="TAL"/>
              <w:rPr>
                <w:ins w:id="13055" w:author="IS" w:date="2023-04-25T10:58:00Z"/>
                <w:sz w:val="16"/>
                <w:szCs w:val="16"/>
              </w:rPr>
            </w:pPr>
            <w:ins w:id="13056"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B15EE9" w14:textId="11AA99DD" w:rsidR="009177A5" w:rsidRPr="009B053A" w:rsidRDefault="009177A5" w:rsidP="009177A5">
            <w:pPr>
              <w:rPr>
                <w:ins w:id="13057" w:author="IS" w:date="2023-04-25T10:58:00Z"/>
                <w:rFonts w:ascii="Arial" w:hAnsi="Arial"/>
                <w:sz w:val="16"/>
                <w:szCs w:val="16"/>
              </w:rPr>
            </w:pPr>
            <w:ins w:id="13058" w:author="IS" w:date="2023-06-06T16:31:00Z">
              <w:r w:rsidRPr="009177A5">
                <w:rPr>
                  <w:rFonts w:ascii="Arial" w:hAnsi="Arial"/>
                  <w:sz w:val="16"/>
                  <w:szCs w:val="16"/>
                </w:rPr>
                <w:t>R5-23300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93095A" w14:textId="78B8F0B7" w:rsidR="009177A5" w:rsidRPr="009B053A" w:rsidRDefault="009177A5" w:rsidP="009177A5">
            <w:pPr>
              <w:rPr>
                <w:ins w:id="13059" w:author="IS" w:date="2023-04-25T10:58:00Z"/>
                <w:rFonts w:ascii="Arial" w:hAnsi="Arial"/>
                <w:sz w:val="16"/>
                <w:szCs w:val="16"/>
              </w:rPr>
            </w:pPr>
            <w:ins w:id="13060" w:author="IS" w:date="2023-06-06T16:31:00Z">
              <w:r w:rsidRPr="009177A5">
                <w:rPr>
                  <w:rFonts w:ascii="Arial" w:hAnsi="Arial"/>
                  <w:sz w:val="16"/>
                  <w:szCs w:val="16"/>
                </w:rPr>
                <w:t>161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DAB370" w14:textId="69F78959" w:rsidR="009177A5" w:rsidRPr="009B053A" w:rsidRDefault="009177A5" w:rsidP="009177A5">
            <w:pPr>
              <w:rPr>
                <w:ins w:id="13061" w:author="IS" w:date="2023-04-25T10:58:00Z"/>
                <w:rFonts w:ascii="Arial" w:hAnsi="Arial"/>
                <w:sz w:val="16"/>
                <w:szCs w:val="16"/>
              </w:rPr>
            </w:pPr>
            <w:ins w:id="13062"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229F56" w14:textId="585D18B0" w:rsidR="009177A5" w:rsidRPr="009B053A" w:rsidRDefault="009177A5" w:rsidP="009177A5">
            <w:pPr>
              <w:pStyle w:val="TAL"/>
              <w:rPr>
                <w:ins w:id="13063" w:author="IS" w:date="2023-04-25T10:58:00Z"/>
                <w:sz w:val="16"/>
                <w:szCs w:val="16"/>
              </w:rPr>
            </w:pPr>
            <w:ins w:id="13064"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47834D" w14:textId="5E5AA2C7" w:rsidR="009177A5" w:rsidRPr="009B053A" w:rsidRDefault="009177A5" w:rsidP="009177A5">
            <w:pPr>
              <w:rPr>
                <w:ins w:id="13065" w:author="IS" w:date="2023-04-25T10:58:00Z"/>
                <w:rFonts w:ascii="Arial" w:hAnsi="Arial"/>
                <w:sz w:val="16"/>
                <w:szCs w:val="16"/>
              </w:rPr>
            </w:pPr>
            <w:ins w:id="13066" w:author="IS" w:date="2023-06-06T16:31:00Z">
              <w:r w:rsidRPr="009177A5">
                <w:rPr>
                  <w:rFonts w:ascii="Arial" w:hAnsi="Arial"/>
                  <w:sz w:val="16"/>
                  <w:szCs w:val="16"/>
                </w:rPr>
                <w:t>Correction to reference of RMC for E-UTRA TDD in FR1 EN-DC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18511BD" w14:textId="77777777" w:rsidR="009177A5" w:rsidRPr="009B053A" w:rsidRDefault="009177A5" w:rsidP="009177A5">
            <w:pPr>
              <w:pStyle w:val="TAL"/>
              <w:rPr>
                <w:ins w:id="13067" w:author="IS" w:date="2023-04-25T10:58:00Z"/>
                <w:sz w:val="16"/>
                <w:szCs w:val="16"/>
              </w:rPr>
            </w:pPr>
            <w:ins w:id="13068" w:author="IS" w:date="2023-04-25T10:58:00Z">
              <w:r>
                <w:rPr>
                  <w:sz w:val="16"/>
                  <w:szCs w:val="16"/>
                </w:rPr>
                <w:t>17.9.0</w:t>
              </w:r>
            </w:ins>
          </w:p>
        </w:tc>
      </w:tr>
      <w:tr w:rsidR="009177A5" w:rsidRPr="009177A5" w14:paraId="0D21FE08" w14:textId="77777777" w:rsidTr="00EB3AED">
        <w:trPr>
          <w:ins w:id="13069"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15C39CBB" w14:textId="77777777" w:rsidR="009177A5" w:rsidRPr="009B053A" w:rsidRDefault="009177A5" w:rsidP="009177A5">
            <w:pPr>
              <w:pStyle w:val="TAL"/>
              <w:rPr>
                <w:ins w:id="13070" w:author="IS" w:date="2023-04-25T10:58:00Z"/>
                <w:sz w:val="16"/>
                <w:szCs w:val="16"/>
              </w:rPr>
            </w:pPr>
            <w:ins w:id="13071"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607FB6" w14:textId="77777777" w:rsidR="009177A5" w:rsidRPr="009B053A" w:rsidRDefault="009177A5" w:rsidP="009177A5">
            <w:pPr>
              <w:pStyle w:val="TAL"/>
              <w:rPr>
                <w:ins w:id="13072" w:author="IS" w:date="2023-04-25T10:58:00Z"/>
                <w:sz w:val="16"/>
                <w:szCs w:val="16"/>
              </w:rPr>
            </w:pPr>
            <w:ins w:id="13073"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10316C" w14:textId="58DD7D8A" w:rsidR="009177A5" w:rsidRPr="009B053A" w:rsidRDefault="009177A5" w:rsidP="009177A5">
            <w:pPr>
              <w:rPr>
                <w:ins w:id="13074" w:author="IS" w:date="2023-04-25T10:58:00Z"/>
                <w:rFonts w:ascii="Arial" w:hAnsi="Arial"/>
                <w:sz w:val="16"/>
                <w:szCs w:val="16"/>
              </w:rPr>
            </w:pPr>
            <w:ins w:id="13075" w:author="IS" w:date="2023-06-06T16:31:00Z">
              <w:r w:rsidRPr="009177A5">
                <w:rPr>
                  <w:rFonts w:ascii="Arial" w:hAnsi="Arial"/>
                  <w:sz w:val="16"/>
                  <w:szCs w:val="16"/>
                </w:rPr>
                <w:t>R5-23300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44E0F1" w14:textId="0688ED5C" w:rsidR="009177A5" w:rsidRPr="009B053A" w:rsidRDefault="009177A5" w:rsidP="009177A5">
            <w:pPr>
              <w:rPr>
                <w:ins w:id="13076" w:author="IS" w:date="2023-04-25T10:58:00Z"/>
                <w:rFonts w:ascii="Arial" w:hAnsi="Arial"/>
                <w:sz w:val="16"/>
                <w:szCs w:val="16"/>
              </w:rPr>
            </w:pPr>
            <w:ins w:id="13077" w:author="IS" w:date="2023-06-06T16:31:00Z">
              <w:r w:rsidRPr="009177A5">
                <w:rPr>
                  <w:rFonts w:ascii="Arial" w:hAnsi="Arial"/>
                  <w:sz w:val="16"/>
                  <w:szCs w:val="16"/>
                </w:rPr>
                <w:t>161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7635D2" w14:textId="4E069898" w:rsidR="009177A5" w:rsidRPr="009B053A" w:rsidRDefault="009177A5" w:rsidP="009177A5">
            <w:pPr>
              <w:rPr>
                <w:ins w:id="13078" w:author="IS" w:date="2023-04-25T10:58:00Z"/>
                <w:rFonts w:ascii="Arial" w:hAnsi="Arial"/>
                <w:sz w:val="16"/>
                <w:szCs w:val="16"/>
              </w:rPr>
            </w:pPr>
            <w:ins w:id="13079"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FBA2F0" w14:textId="6E18E591" w:rsidR="009177A5" w:rsidRPr="009B053A" w:rsidRDefault="009177A5" w:rsidP="009177A5">
            <w:pPr>
              <w:pStyle w:val="TAL"/>
              <w:rPr>
                <w:ins w:id="13080" w:author="IS" w:date="2023-04-25T10:58:00Z"/>
                <w:sz w:val="16"/>
                <w:szCs w:val="16"/>
              </w:rPr>
            </w:pPr>
            <w:ins w:id="13081"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A6AF5F" w14:textId="2D5906F4" w:rsidR="009177A5" w:rsidRPr="009B053A" w:rsidRDefault="009177A5" w:rsidP="009177A5">
            <w:pPr>
              <w:rPr>
                <w:ins w:id="13082" w:author="IS" w:date="2023-04-25T10:58:00Z"/>
                <w:rFonts w:ascii="Arial" w:hAnsi="Arial"/>
                <w:sz w:val="16"/>
                <w:szCs w:val="16"/>
              </w:rPr>
            </w:pPr>
            <w:ins w:id="13083" w:author="IS" w:date="2023-06-06T16:31:00Z">
              <w:r w:rsidRPr="009177A5">
                <w:rPr>
                  <w:rFonts w:ascii="Arial" w:hAnsi="Arial"/>
                  <w:sz w:val="16"/>
                  <w:szCs w:val="16"/>
                </w:rPr>
                <w:t>Correction to 6.2B.4.1.3 and editorial correction to Tx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0A2B5B7" w14:textId="77777777" w:rsidR="009177A5" w:rsidRPr="009B053A" w:rsidRDefault="009177A5" w:rsidP="009177A5">
            <w:pPr>
              <w:pStyle w:val="TAL"/>
              <w:rPr>
                <w:ins w:id="13084" w:author="IS" w:date="2023-04-25T10:58:00Z"/>
                <w:sz w:val="16"/>
                <w:szCs w:val="16"/>
              </w:rPr>
            </w:pPr>
            <w:ins w:id="13085" w:author="IS" w:date="2023-04-25T10:58:00Z">
              <w:r>
                <w:rPr>
                  <w:sz w:val="16"/>
                  <w:szCs w:val="16"/>
                </w:rPr>
                <w:t>17.9.0</w:t>
              </w:r>
            </w:ins>
          </w:p>
        </w:tc>
      </w:tr>
      <w:tr w:rsidR="009177A5" w:rsidRPr="009177A5" w14:paraId="525273EF" w14:textId="77777777" w:rsidTr="00EB3AED">
        <w:trPr>
          <w:ins w:id="13086"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7EAE3A" w14:textId="77777777" w:rsidR="009177A5" w:rsidRPr="009B053A" w:rsidRDefault="009177A5" w:rsidP="009177A5">
            <w:pPr>
              <w:pStyle w:val="TAL"/>
              <w:rPr>
                <w:ins w:id="13087" w:author="IS" w:date="2023-04-25T10:58:00Z"/>
                <w:sz w:val="16"/>
                <w:szCs w:val="16"/>
              </w:rPr>
            </w:pPr>
            <w:ins w:id="13088"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EED418" w14:textId="77777777" w:rsidR="009177A5" w:rsidRPr="009B053A" w:rsidRDefault="009177A5" w:rsidP="009177A5">
            <w:pPr>
              <w:pStyle w:val="TAL"/>
              <w:rPr>
                <w:ins w:id="13089" w:author="IS" w:date="2023-04-25T10:58:00Z"/>
                <w:sz w:val="16"/>
                <w:szCs w:val="16"/>
              </w:rPr>
            </w:pPr>
            <w:ins w:id="13090"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44B5B48" w14:textId="4425F132" w:rsidR="009177A5" w:rsidRPr="00815DF6" w:rsidRDefault="009177A5" w:rsidP="009177A5">
            <w:pPr>
              <w:rPr>
                <w:ins w:id="13091" w:author="IS" w:date="2023-04-25T10:58:00Z"/>
                <w:rFonts w:ascii="Arial" w:hAnsi="Arial"/>
                <w:sz w:val="16"/>
                <w:szCs w:val="16"/>
              </w:rPr>
            </w:pPr>
            <w:ins w:id="13092" w:author="IS" w:date="2023-06-06T16:31:00Z">
              <w:r w:rsidRPr="00815DF6">
                <w:rPr>
                  <w:rFonts w:ascii="Arial" w:hAnsi="Arial"/>
                  <w:sz w:val="16"/>
                  <w:szCs w:val="16"/>
                </w:rPr>
                <w:t>R5-2330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F9CCB2" w14:textId="4C2BF086" w:rsidR="009177A5" w:rsidRPr="00815DF6" w:rsidRDefault="009177A5" w:rsidP="009177A5">
            <w:pPr>
              <w:rPr>
                <w:ins w:id="13093" w:author="IS" w:date="2023-04-25T10:58:00Z"/>
                <w:rFonts w:ascii="Arial" w:hAnsi="Arial"/>
                <w:sz w:val="16"/>
                <w:szCs w:val="16"/>
              </w:rPr>
            </w:pPr>
            <w:ins w:id="13094" w:author="IS" w:date="2023-06-06T16:31:00Z">
              <w:r w:rsidRPr="00815DF6">
                <w:rPr>
                  <w:rFonts w:ascii="Arial" w:hAnsi="Arial"/>
                  <w:sz w:val="16"/>
                  <w:szCs w:val="16"/>
                </w:rPr>
                <w:t>161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F2EA5F3" w14:textId="4CB72077" w:rsidR="009177A5" w:rsidRPr="00815DF6" w:rsidRDefault="009177A5" w:rsidP="009177A5">
            <w:pPr>
              <w:rPr>
                <w:ins w:id="13095" w:author="IS" w:date="2023-04-25T10:58:00Z"/>
                <w:rFonts w:ascii="Arial" w:hAnsi="Arial"/>
                <w:sz w:val="16"/>
                <w:szCs w:val="16"/>
              </w:rPr>
            </w:pPr>
            <w:ins w:id="13096" w:author="IS" w:date="2023-06-06T16:31:00Z">
              <w:r w:rsidRPr="00815DF6">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A13A95" w14:textId="286562A1" w:rsidR="009177A5" w:rsidRPr="00815DF6" w:rsidRDefault="009177A5" w:rsidP="009177A5">
            <w:pPr>
              <w:pStyle w:val="TAL"/>
              <w:rPr>
                <w:ins w:id="13097" w:author="IS" w:date="2023-04-25T10:58:00Z"/>
                <w:sz w:val="16"/>
                <w:szCs w:val="16"/>
              </w:rPr>
            </w:pPr>
            <w:ins w:id="13098" w:author="IS" w:date="2023-06-06T16:31:00Z">
              <w:r w:rsidRPr="00815DF6">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516820" w14:textId="1F08C508" w:rsidR="009177A5" w:rsidRPr="00815DF6" w:rsidRDefault="009177A5" w:rsidP="009177A5">
            <w:pPr>
              <w:rPr>
                <w:ins w:id="13099" w:author="IS" w:date="2023-04-25T10:58:00Z"/>
                <w:rFonts w:ascii="Arial" w:hAnsi="Arial"/>
                <w:sz w:val="16"/>
                <w:szCs w:val="16"/>
              </w:rPr>
            </w:pPr>
            <w:ins w:id="13100" w:author="IS" w:date="2023-06-06T16:31:00Z">
              <w:r w:rsidRPr="00815DF6">
                <w:rPr>
                  <w:rFonts w:ascii="Arial" w:hAnsi="Arial"/>
                  <w:sz w:val="16"/>
                  <w:szCs w:val="16"/>
                </w:rPr>
                <w:t>Adding time delay to intra-band EN-DC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149986" w14:textId="77777777" w:rsidR="009177A5" w:rsidRPr="009B053A" w:rsidRDefault="009177A5" w:rsidP="009177A5">
            <w:pPr>
              <w:pStyle w:val="TAL"/>
              <w:rPr>
                <w:ins w:id="13101" w:author="IS" w:date="2023-04-25T10:58:00Z"/>
                <w:sz w:val="16"/>
                <w:szCs w:val="16"/>
              </w:rPr>
            </w:pPr>
            <w:ins w:id="13102" w:author="IS" w:date="2023-04-25T10:58:00Z">
              <w:r>
                <w:rPr>
                  <w:sz w:val="16"/>
                  <w:szCs w:val="16"/>
                </w:rPr>
                <w:t>17.9.0</w:t>
              </w:r>
            </w:ins>
          </w:p>
        </w:tc>
      </w:tr>
      <w:tr w:rsidR="009177A5" w:rsidRPr="009177A5" w14:paraId="26D2DA08" w14:textId="77777777" w:rsidTr="00EB3AED">
        <w:trPr>
          <w:ins w:id="13103"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3671E3" w14:textId="77777777" w:rsidR="009177A5" w:rsidRPr="009B053A" w:rsidRDefault="009177A5" w:rsidP="009177A5">
            <w:pPr>
              <w:pStyle w:val="TAL"/>
              <w:rPr>
                <w:ins w:id="13104" w:author="IS" w:date="2023-04-25T10:58:00Z"/>
                <w:sz w:val="16"/>
                <w:szCs w:val="16"/>
              </w:rPr>
            </w:pPr>
            <w:ins w:id="13105"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BBF80C" w14:textId="77777777" w:rsidR="009177A5" w:rsidRPr="009B053A" w:rsidRDefault="009177A5" w:rsidP="009177A5">
            <w:pPr>
              <w:pStyle w:val="TAL"/>
              <w:rPr>
                <w:ins w:id="13106" w:author="IS" w:date="2023-04-25T10:58:00Z"/>
                <w:sz w:val="16"/>
                <w:szCs w:val="16"/>
              </w:rPr>
            </w:pPr>
            <w:ins w:id="13107"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278B05" w14:textId="7EA2F1BD" w:rsidR="009177A5" w:rsidRPr="009B053A" w:rsidRDefault="009177A5" w:rsidP="009177A5">
            <w:pPr>
              <w:rPr>
                <w:ins w:id="13108" w:author="IS" w:date="2023-04-25T10:58:00Z"/>
                <w:rFonts w:ascii="Arial" w:hAnsi="Arial"/>
                <w:sz w:val="16"/>
                <w:szCs w:val="16"/>
              </w:rPr>
            </w:pPr>
            <w:ins w:id="13109" w:author="IS" w:date="2023-06-06T16:31:00Z">
              <w:r w:rsidRPr="009177A5">
                <w:rPr>
                  <w:rFonts w:ascii="Arial" w:hAnsi="Arial"/>
                  <w:sz w:val="16"/>
                  <w:szCs w:val="16"/>
                </w:rPr>
                <w:t>R5-23315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0D3487" w14:textId="54857575" w:rsidR="009177A5" w:rsidRPr="009B053A" w:rsidRDefault="009177A5" w:rsidP="009177A5">
            <w:pPr>
              <w:rPr>
                <w:ins w:id="13110" w:author="IS" w:date="2023-04-25T10:58:00Z"/>
                <w:rFonts w:ascii="Arial" w:hAnsi="Arial"/>
                <w:sz w:val="16"/>
                <w:szCs w:val="16"/>
              </w:rPr>
            </w:pPr>
            <w:ins w:id="13111" w:author="IS" w:date="2023-06-06T16:31:00Z">
              <w:r w:rsidRPr="009177A5">
                <w:rPr>
                  <w:rFonts w:ascii="Arial" w:hAnsi="Arial"/>
                  <w:sz w:val="16"/>
                  <w:szCs w:val="16"/>
                </w:rPr>
                <w:t>161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2A50699" w14:textId="1EF7E179" w:rsidR="009177A5" w:rsidRPr="009B053A" w:rsidRDefault="009177A5" w:rsidP="009177A5">
            <w:pPr>
              <w:rPr>
                <w:ins w:id="13112" w:author="IS" w:date="2023-04-25T10:58:00Z"/>
                <w:rFonts w:ascii="Arial" w:hAnsi="Arial"/>
                <w:sz w:val="16"/>
                <w:szCs w:val="16"/>
              </w:rPr>
            </w:pPr>
            <w:ins w:id="13113"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FFAD01C" w14:textId="26919BE0" w:rsidR="009177A5" w:rsidRPr="009B053A" w:rsidRDefault="009177A5" w:rsidP="009177A5">
            <w:pPr>
              <w:pStyle w:val="TAL"/>
              <w:rPr>
                <w:ins w:id="13114" w:author="IS" w:date="2023-04-25T10:58:00Z"/>
                <w:sz w:val="16"/>
                <w:szCs w:val="16"/>
              </w:rPr>
            </w:pPr>
            <w:ins w:id="13115"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0E8251" w14:textId="54969A21" w:rsidR="009177A5" w:rsidRPr="009B053A" w:rsidRDefault="009177A5" w:rsidP="009177A5">
            <w:pPr>
              <w:rPr>
                <w:ins w:id="13116" w:author="IS" w:date="2023-04-25T10:58:00Z"/>
                <w:rFonts w:ascii="Arial" w:hAnsi="Arial"/>
                <w:sz w:val="16"/>
                <w:szCs w:val="16"/>
              </w:rPr>
            </w:pPr>
            <w:ins w:id="13117" w:author="IS" w:date="2023-06-06T16:31:00Z">
              <w:r w:rsidRPr="009177A5">
                <w:rPr>
                  <w:rFonts w:ascii="Arial" w:hAnsi="Arial"/>
                  <w:sz w:val="16"/>
                  <w:szCs w:val="16"/>
                </w:rPr>
                <w:t>Update 7.3B.3.3.1 for R16 DC combo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AA141F" w14:textId="77777777" w:rsidR="009177A5" w:rsidRPr="009B053A" w:rsidRDefault="009177A5" w:rsidP="009177A5">
            <w:pPr>
              <w:pStyle w:val="TAL"/>
              <w:rPr>
                <w:ins w:id="13118" w:author="IS" w:date="2023-04-25T10:58:00Z"/>
                <w:sz w:val="16"/>
                <w:szCs w:val="16"/>
              </w:rPr>
            </w:pPr>
            <w:ins w:id="13119" w:author="IS" w:date="2023-04-25T10:58:00Z">
              <w:r>
                <w:rPr>
                  <w:sz w:val="16"/>
                  <w:szCs w:val="16"/>
                </w:rPr>
                <w:t>17.9.0</w:t>
              </w:r>
            </w:ins>
          </w:p>
        </w:tc>
      </w:tr>
      <w:tr w:rsidR="009177A5" w:rsidRPr="009177A5" w14:paraId="7925FE66" w14:textId="77777777" w:rsidTr="00EB3AED">
        <w:trPr>
          <w:ins w:id="13120"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203268C" w14:textId="77777777" w:rsidR="009177A5" w:rsidRPr="009B053A" w:rsidRDefault="009177A5" w:rsidP="009177A5">
            <w:pPr>
              <w:pStyle w:val="TAL"/>
              <w:rPr>
                <w:ins w:id="13121" w:author="IS" w:date="2023-04-25T10:58:00Z"/>
                <w:sz w:val="16"/>
                <w:szCs w:val="16"/>
              </w:rPr>
            </w:pPr>
            <w:ins w:id="13122"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DEA80D5" w14:textId="77777777" w:rsidR="009177A5" w:rsidRPr="009B053A" w:rsidRDefault="009177A5" w:rsidP="009177A5">
            <w:pPr>
              <w:pStyle w:val="TAL"/>
              <w:rPr>
                <w:ins w:id="13123" w:author="IS" w:date="2023-04-25T10:58:00Z"/>
                <w:sz w:val="16"/>
                <w:szCs w:val="16"/>
              </w:rPr>
            </w:pPr>
            <w:ins w:id="13124"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5D3928" w14:textId="4C20D30D" w:rsidR="009177A5" w:rsidRPr="00126A84" w:rsidRDefault="009177A5" w:rsidP="009177A5">
            <w:pPr>
              <w:rPr>
                <w:ins w:id="13125" w:author="IS" w:date="2023-04-25T10:58:00Z"/>
                <w:rFonts w:ascii="Arial" w:hAnsi="Arial"/>
                <w:sz w:val="16"/>
                <w:szCs w:val="16"/>
                <w:highlight w:val="yellow"/>
              </w:rPr>
            </w:pPr>
            <w:ins w:id="13126" w:author="IS" w:date="2023-06-06T16:31:00Z">
              <w:r w:rsidRPr="00126A84">
                <w:rPr>
                  <w:rFonts w:ascii="Arial" w:hAnsi="Arial"/>
                  <w:sz w:val="16"/>
                  <w:szCs w:val="16"/>
                  <w:highlight w:val="yellow"/>
                </w:rPr>
                <w:t>R5-23316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6692D6" w14:textId="3B15ADB4" w:rsidR="009177A5" w:rsidRPr="00126A84" w:rsidRDefault="009177A5" w:rsidP="009177A5">
            <w:pPr>
              <w:rPr>
                <w:ins w:id="13127" w:author="IS" w:date="2023-04-25T10:58:00Z"/>
                <w:rFonts w:ascii="Arial" w:hAnsi="Arial"/>
                <w:sz w:val="16"/>
                <w:szCs w:val="16"/>
                <w:highlight w:val="yellow"/>
              </w:rPr>
            </w:pPr>
            <w:ins w:id="13128" w:author="IS" w:date="2023-06-06T16:31:00Z">
              <w:r w:rsidRPr="00126A84">
                <w:rPr>
                  <w:rFonts w:ascii="Arial" w:hAnsi="Arial"/>
                  <w:sz w:val="16"/>
                  <w:szCs w:val="16"/>
                  <w:highlight w:val="yellow"/>
                </w:rPr>
                <w:t>161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1C1DBE" w14:textId="49B59740" w:rsidR="009177A5" w:rsidRPr="00126A84" w:rsidRDefault="009177A5" w:rsidP="009177A5">
            <w:pPr>
              <w:rPr>
                <w:ins w:id="13129" w:author="IS" w:date="2023-04-25T10:58:00Z"/>
                <w:rFonts w:ascii="Arial" w:hAnsi="Arial"/>
                <w:sz w:val="16"/>
                <w:szCs w:val="16"/>
                <w:highlight w:val="yellow"/>
              </w:rPr>
            </w:pPr>
            <w:ins w:id="13130" w:author="IS" w:date="2023-06-06T16:31:00Z">
              <w:r w:rsidRPr="00126A84">
                <w:rPr>
                  <w:rFonts w:ascii="Arial" w:hAnsi="Arial"/>
                  <w:sz w:val="16"/>
                  <w:szCs w:val="16"/>
                  <w:highlight w:val="yello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ADE18F" w14:textId="56784951" w:rsidR="009177A5" w:rsidRPr="00126A84" w:rsidRDefault="009177A5" w:rsidP="009177A5">
            <w:pPr>
              <w:pStyle w:val="TAL"/>
              <w:rPr>
                <w:ins w:id="13131" w:author="IS" w:date="2023-04-25T10:58:00Z"/>
                <w:sz w:val="16"/>
                <w:szCs w:val="16"/>
                <w:highlight w:val="yellow"/>
              </w:rPr>
            </w:pPr>
            <w:ins w:id="13132"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B2F520" w14:textId="1853D60C" w:rsidR="009177A5" w:rsidRPr="00126A84" w:rsidRDefault="009177A5" w:rsidP="009177A5">
            <w:pPr>
              <w:rPr>
                <w:ins w:id="13133" w:author="IS" w:date="2023-04-25T10:58:00Z"/>
                <w:rFonts w:ascii="Arial" w:hAnsi="Arial"/>
                <w:sz w:val="16"/>
                <w:szCs w:val="16"/>
                <w:highlight w:val="yellow"/>
              </w:rPr>
            </w:pPr>
            <w:ins w:id="13134" w:author="IS" w:date="2023-06-06T16:31:00Z">
              <w:r w:rsidRPr="00126A84">
                <w:rPr>
                  <w:rFonts w:ascii="Arial" w:hAnsi="Arial"/>
                  <w:sz w:val="16"/>
                  <w:szCs w:val="16"/>
                  <w:highlight w:val="yellow"/>
                </w:rPr>
                <w:t>Addition of Additional Spurious Emissions FR2 CA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72C616" w14:textId="77777777" w:rsidR="009177A5" w:rsidRPr="009B053A" w:rsidRDefault="009177A5" w:rsidP="009177A5">
            <w:pPr>
              <w:pStyle w:val="TAL"/>
              <w:rPr>
                <w:ins w:id="13135" w:author="IS" w:date="2023-04-25T10:58:00Z"/>
                <w:sz w:val="16"/>
                <w:szCs w:val="16"/>
              </w:rPr>
            </w:pPr>
            <w:ins w:id="13136" w:author="IS" w:date="2023-04-25T10:58:00Z">
              <w:r>
                <w:rPr>
                  <w:sz w:val="16"/>
                  <w:szCs w:val="16"/>
                </w:rPr>
                <w:t>17.9.0</w:t>
              </w:r>
            </w:ins>
          </w:p>
        </w:tc>
      </w:tr>
      <w:tr w:rsidR="009177A5" w:rsidRPr="009177A5" w14:paraId="08DACB75" w14:textId="77777777" w:rsidTr="00EB3AED">
        <w:trPr>
          <w:ins w:id="13137"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19D890A" w14:textId="77777777" w:rsidR="009177A5" w:rsidRPr="009B053A" w:rsidRDefault="009177A5" w:rsidP="009177A5">
            <w:pPr>
              <w:pStyle w:val="TAL"/>
              <w:rPr>
                <w:ins w:id="13138" w:author="IS" w:date="2023-04-25T10:58:00Z"/>
                <w:sz w:val="16"/>
                <w:szCs w:val="16"/>
              </w:rPr>
            </w:pPr>
            <w:ins w:id="13139"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39F1362" w14:textId="77777777" w:rsidR="009177A5" w:rsidRPr="009B053A" w:rsidRDefault="009177A5" w:rsidP="009177A5">
            <w:pPr>
              <w:pStyle w:val="TAL"/>
              <w:rPr>
                <w:ins w:id="13140" w:author="IS" w:date="2023-04-25T10:58:00Z"/>
                <w:sz w:val="16"/>
                <w:szCs w:val="16"/>
              </w:rPr>
            </w:pPr>
            <w:ins w:id="13141"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B76CC6" w14:textId="224D6913" w:rsidR="009177A5" w:rsidRPr="009B053A" w:rsidRDefault="009177A5" w:rsidP="009177A5">
            <w:pPr>
              <w:rPr>
                <w:ins w:id="13142" w:author="IS" w:date="2023-04-25T10:58:00Z"/>
                <w:rFonts w:ascii="Arial" w:hAnsi="Arial"/>
                <w:sz w:val="16"/>
                <w:szCs w:val="16"/>
              </w:rPr>
            </w:pPr>
            <w:ins w:id="13143" w:author="IS" w:date="2023-06-06T16:31:00Z">
              <w:r w:rsidRPr="009177A5">
                <w:rPr>
                  <w:rFonts w:ascii="Arial" w:hAnsi="Arial"/>
                  <w:sz w:val="16"/>
                  <w:szCs w:val="16"/>
                </w:rPr>
                <w:t>R5-23317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D4970F" w14:textId="5FA184D0" w:rsidR="009177A5" w:rsidRPr="009B053A" w:rsidRDefault="009177A5" w:rsidP="009177A5">
            <w:pPr>
              <w:rPr>
                <w:ins w:id="13144" w:author="IS" w:date="2023-04-25T10:58:00Z"/>
                <w:rFonts w:ascii="Arial" w:hAnsi="Arial"/>
                <w:sz w:val="16"/>
                <w:szCs w:val="16"/>
              </w:rPr>
            </w:pPr>
            <w:ins w:id="13145" w:author="IS" w:date="2023-06-06T16:31:00Z">
              <w:r w:rsidRPr="009177A5">
                <w:rPr>
                  <w:rFonts w:ascii="Arial" w:hAnsi="Arial"/>
                  <w:sz w:val="16"/>
                  <w:szCs w:val="16"/>
                </w:rPr>
                <w:t>161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B3FDF5" w14:textId="5270F7FA" w:rsidR="009177A5" w:rsidRPr="009B053A" w:rsidRDefault="009177A5" w:rsidP="009177A5">
            <w:pPr>
              <w:rPr>
                <w:ins w:id="13146" w:author="IS" w:date="2023-04-25T10:58:00Z"/>
                <w:rFonts w:ascii="Arial" w:hAnsi="Arial"/>
                <w:sz w:val="16"/>
                <w:szCs w:val="16"/>
              </w:rPr>
            </w:pPr>
            <w:ins w:id="13147"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225BDE" w14:textId="52E6188C" w:rsidR="009177A5" w:rsidRPr="009B053A" w:rsidRDefault="009177A5" w:rsidP="009177A5">
            <w:pPr>
              <w:pStyle w:val="TAL"/>
              <w:rPr>
                <w:ins w:id="13148" w:author="IS" w:date="2023-04-25T10:58:00Z"/>
                <w:sz w:val="16"/>
                <w:szCs w:val="16"/>
              </w:rPr>
            </w:pPr>
            <w:ins w:id="13149"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2B58DF" w14:textId="41667208" w:rsidR="009177A5" w:rsidRPr="009B053A" w:rsidRDefault="009177A5" w:rsidP="009177A5">
            <w:pPr>
              <w:rPr>
                <w:ins w:id="13150" w:author="IS" w:date="2023-04-25T10:58:00Z"/>
                <w:rFonts w:ascii="Arial" w:hAnsi="Arial"/>
                <w:sz w:val="16"/>
                <w:szCs w:val="16"/>
              </w:rPr>
            </w:pPr>
            <w:ins w:id="13151" w:author="IS" w:date="2023-06-06T16:31:00Z">
              <w:r w:rsidRPr="009177A5">
                <w:rPr>
                  <w:rFonts w:ascii="Arial" w:hAnsi="Arial"/>
                  <w:sz w:val="16"/>
                  <w:szCs w:val="16"/>
                </w:rPr>
                <w:t>Update of in-band blocking for CA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7FD3B5A" w14:textId="77777777" w:rsidR="009177A5" w:rsidRPr="009B053A" w:rsidRDefault="009177A5" w:rsidP="009177A5">
            <w:pPr>
              <w:pStyle w:val="TAL"/>
              <w:rPr>
                <w:ins w:id="13152" w:author="IS" w:date="2023-04-25T10:58:00Z"/>
                <w:sz w:val="16"/>
                <w:szCs w:val="16"/>
              </w:rPr>
            </w:pPr>
            <w:ins w:id="13153" w:author="IS" w:date="2023-04-25T10:58:00Z">
              <w:r>
                <w:rPr>
                  <w:sz w:val="16"/>
                  <w:szCs w:val="16"/>
                </w:rPr>
                <w:t>17.9.0</w:t>
              </w:r>
            </w:ins>
          </w:p>
        </w:tc>
      </w:tr>
      <w:tr w:rsidR="009177A5" w:rsidRPr="009177A5" w14:paraId="1BB13A48" w14:textId="77777777" w:rsidTr="00EB3AED">
        <w:trPr>
          <w:ins w:id="13154"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CBC0039" w14:textId="77777777" w:rsidR="009177A5" w:rsidRPr="009B053A" w:rsidRDefault="009177A5" w:rsidP="009177A5">
            <w:pPr>
              <w:pStyle w:val="TAL"/>
              <w:rPr>
                <w:ins w:id="13155" w:author="IS" w:date="2023-04-25T10:58:00Z"/>
                <w:sz w:val="16"/>
                <w:szCs w:val="16"/>
              </w:rPr>
            </w:pPr>
            <w:ins w:id="13156"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6177CD" w14:textId="77777777" w:rsidR="009177A5" w:rsidRPr="009B053A" w:rsidRDefault="009177A5" w:rsidP="009177A5">
            <w:pPr>
              <w:pStyle w:val="TAL"/>
              <w:rPr>
                <w:ins w:id="13157" w:author="IS" w:date="2023-04-25T10:58:00Z"/>
                <w:sz w:val="16"/>
                <w:szCs w:val="16"/>
              </w:rPr>
            </w:pPr>
            <w:ins w:id="13158"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D3DDF4C" w14:textId="0EC4BF18" w:rsidR="009177A5" w:rsidRPr="009B053A" w:rsidRDefault="009177A5" w:rsidP="009177A5">
            <w:pPr>
              <w:rPr>
                <w:ins w:id="13159" w:author="IS" w:date="2023-04-25T10:58:00Z"/>
                <w:rFonts w:ascii="Arial" w:hAnsi="Arial"/>
                <w:sz w:val="16"/>
                <w:szCs w:val="16"/>
              </w:rPr>
            </w:pPr>
            <w:ins w:id="13160" w:author="IS" w:date="2023-06-06T16:31:00Z">
              <w:r w:rsidRPr="009177A5">
                <w:rPr>
                  <w:rFonts w:ascii="Arial" w:hAnsi="Arial"/>
                  <w:sz w:val="16"/>
                  <w:szCs w:val="16"/>
                </w:rPr>
                <w:t>R5-23318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AC28B2" w14:textId="60488DD2" w:rsidR="009177A5" w:rsidRPr="009B053A" w:rsidRDefault="009177A5" w:rsidP="009177A5">
            <w:pPr>
              <w:rPr>
                <w:ins w:id="13161" w:author="IS" w:date="2023-04-25T10:58:00Z"/>
                <w:rFonts w:ascii="Arial" w:hAnsi="Arial"/>
                <w:sz w:val="16"/>
                <w:szCs w:val="16"/>
              </w:rPr>
            </w:pPr>
            <w:ins w:id="13162" w:author="IS" w:date="2023-06-06T16:31:00Z">
              <w:r w:rsidRPr="009177A5">
                <w:rPr>
                  <w:rFonts w:ascii="Arial" w:hAnsi="Arial"/>
                  <w:sz w:val="16"/>
                  <w:szCs w:val="16"/>
                </w:rPr>
                <w:t>162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A21673" w14:textId="5A759EC2" w:rsidR="009177A5" w:rsidRPr="009B053A" w:rsidRDefault="009177A5" w:rsidP="009177A5">
            <w:pPr>
              <w:rPr>
                <w:ins w:id="13163" w:author="IS" w:date="2023-04-25T10:58:00Z"/>
                <w:rFonts w:ascii="Arial" w:hAnsi="Arial"/>
                <w:sz w:val="16"/>
                <w:szCs w:val="16"/>
              </w:rPr>
            </w:pPr>
            <w:ins w:id="13164"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43EED4" w14:textId="6D5860C6" w:rsidR="009177A5" w:rsidRPr="009B053A" w:rsidRDefault="009177A5" w:rsidP="009177A5">
            <w:pPr>
              <w:pStyle w:val="TAL"/>
              <w:rPr>
                <w:ins w:id="13165" w:author="IS" w:date="2023-04-25T10:58:00Z"/>
                <w:sz w:val="16"/>
                <w:szCs w:val="16"/>
              </w:rPr>
            </w:pPr>
            <w:ins w:id="13166"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2E0591" w14:textId="0F128A26" w:rsidR="009177A5" w:rsidRPr="009B053A" w:rsidRDefault="009177A5" w:rsidP="009177A5">
            <w:pPr>
              <w:rPr>
                <w:ins w:id="13167" w:author="IS" w:date="2023-04-25T10:58:00Z"/>
                <w:rFonts w:ascii="Arial" w:hAnsi="Arial"/>
                <w:sz w:val="16"/>
                <w:szCs w:val="16"/>
              </w:rPr>
            </w:pPr>
            <w:ins w:id="13168" w:author="IS" w:date="2023-06-06T16:31:00Z">
              <w:r w:rsidRPr="009177A5">
                <w:rPr>
                  <w:rFonts w:ascii="Arial" w:hAnsi="Arial"/>
                  <w:sz w:val="16"/>
                  <w:szCs w:val="16"/>
                </w:rPr>
                <w:t>Update to R15 Configuration for 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98819D" w14:textId="77777777" w:rsidR="009177A5" w:rsidRPr="009B053A" w:rsidRDefault="009177A5" w:rsidP="009177A5">
            <w:pPr>
              <w:pStyle w:val="TAL"/>
              <w:rPr>
                <w:ins w:id="13169" w:author="IS" w:date="2023-04-25T10:58:00Z"/>
                <w:sz w:val="16"/>
                <w:szCs w:val="16"/>
              </w:rPr>
            </w:pPr>
            <w:ins w:id="13170" w:author="IS" w:date="2023-04-25T10:58:00Z">
              <w:r>
                <w:rPr>
                  <w:sz w:val="16"/>
                  <w:szCs w:val="16"/>
                </w:rPr>
                <w:t>17.9.0</w:t>
              </w:r>
            </w:ins>
          </w:p>
        </w:tc>
      </w:tr>
      <w:tr w:rsidR="009177A5" w:rsidRPr="009177A5" w14:paraId="147A8E5A" w14:textId="77777777" w:rsidTr="00EB3AED">
        <w:trPr>
          <w:ins w:id="13171"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9159240" w14:textId="77777777" w:rsidR="009177A5" w:rsidRPr="009B053A" w:rsidRDefault="009177A5" w:rsidP="009177A5">
            <w:pPr>
              <w:pStyle w:val="TAL"/>
              <w:rPr>
                <w:ins w:id="13172" w:author="IS" w:date="2023-04-25T10:58:00Z"/>
                <w:sz w:val="16"/>
                <w:szCs w:val="16"/>
              </w:rPr>
            </w:pPr>
            <w:ins w:id="13173"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98A6FF" w14:textId="77777777" w:rsidR="009177A5" w:rsidRPr="009B053A" w:rsidRDefault="009177A5" w:rsidP="009177A5">
            <w:pPr>
              <w:pStyle w:val="TAL"/>
              <w:rPr>
                <w:ins w:id="13174" w:author="IS" w:date="2023-04-25T10:58:00Z"/>
                <w:sz w:val="16"/>
                <w:szCs w:val="16"/>
              </w:rPr>
            </w:pPr>
            <w:ins w:id="13175"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4B6751" w14:textId="2CE3B03F" w:rsidR="009177A5" w:rsidRPr="009B053A" w:rsidRDefault="009177A5" w:rsidP="009177A5">
            <w:pPr>
              <w:rPr>
                <w:ins w:id="13176" w:author="IS" w:date="2023-04-25T10:58:00Z"/>
                <w:rFonts w:ascii="Arial" w:hAnsi="Arial"/>
                <w:sz w:val="16"/>
                <w:szCs w:val="16"/>
              </w:rPr>
            </w:pPr>
            <w:ins w:id="13177" w:author="IS" w:date="2023-06-06T16:31:00Z">
              <w:r w:rsidRPr="009177A5">
                <w:rPr>
                  <w:rFonts w:ascii="Arial" w:hAnsi="Arial"/>
                  <w:sz w:val="16"/>
                  <w:szCs w:val="16"/>
                </w:rPr>
                <w:t>R5-23318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C770BA" w14:textId="72858623" w:rsidR="009177A5" w:rsidRPr="009B053A" w:rsidRDefault="009177A5" w:rsidP="009177A5">
            <w:pPr>
              <w:rPr>
                <w:ins w:id="13178" w:author="IS" w:date="2023-04-25T10:58:00Z"/>
                <w:rFonts w:ascii="Arial" w:hAnsi="Arial"/>
                <w:sz w:val="16"/>
                <w:szCs w:val="16"/>
              </w:rPr>
            </w:pPr>
            <w:ins w:id="13179" w:author="IS" w:date="2023-06-06T16:31:00Z">
              <w:r w:rsidRPr="009177A5">
                <w:rPr>
                  <w:rFonts w:ascii="Arial" w:hAnsi="Arial"/>
                  <w:sz w:val="16"/>
                  <w:szCs w:val="16"/>
                </w:rPr>
                <w:t>162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3C9BC2" w14:textId="0777D073" w:rsidR="009177A5" w:rsidRPr="009B053A" w:rsidRDefault="009177A5" w:rsidP="009177A5">
            <w:pPr>
              <w:rPr>
                <w:ins w:id="13180" w:author="IS" w:date="2023-04-25T10:58:00Z"/>
                <w:rFonts w:ascii="Arial" w:hAnsi="Arial"/>
                <w:sz w:val="16"/>
                <w:szCs w:val="16"/>
              </w:rPr>
            </w:pPr>
            <w:ins w:id="13181" w:author="IS" w:date="2023-06-06T16:31:00Z">
              <w:r w:rsidRPr="009177A5">
                <w:rPr>
                  <w:rFonts w:ascii="Arial" w:hAnsi="Arial"/>
                  <w:sz w:val="16"/>
                  <w:szCs w:val="16"/>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05BFB" w14:textId="1A847644" w:rsidR="009177A5" w:rsidRPr="009B053A" w:rsidRDefault="009177A5" w:rsidP="009177A5">
            <w:pPr>
              <w:pStyle w:val="TAL"/>
              <w:rPr>
                <w:ins w:id="13182" w:author="IS" w:date="2023-04-25T10:58:00Z"/>
                <w:sz w:val="16"/>
                <w:szCs w:val="16"/>
              </w:rPr>
            </w:pPr>
            <w:ins w:id="13183"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45ABCA" w14:textId="26AAAD0A" w:rsidR="009177A5" w:rsidRPr="009B053A" w:rsidRDefault="009177A5" w:rsidP="009177A5">
            <w:pPr>
              <w:rPr>
                <w:ins w:id="13184" w:author="IS" w:date="2023-04-25T10:58:00Z"/>
                <w:rFonts w:ascii="Arial" w:hAnsi="Arial"/>
                <w:sz w:val="16"/>
                <w:szCs w:val="16"/>
              </w:rPr>
            </w:pPr>
            <w:ins w:id="13185" w:author="IS" w:date="2023-06-06T16:31:00Z">
              <w:r w:rsidRPr="009177A5">
                <w:rPr>
                  <w:rFonts w:ascii="Arial" w:hAnsi="Arial"/>
                  <w:sz w:val="16"/>
                  <w:szCs w:val="16"/>
                </w:rPr>
                <w:t>Update to R16 Configuration for 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DC24BF" w14:textId="77777777" w:rsidR="009177A5" w:rsidRPr="009B053A" w:rsidRDefault="009177A5" w:rsidP="009177A5">
            <w:pPr>
              <w:pStyle w:val="TAL"/>
              <w:rPr>
                <w:ins w:id="13186" w:author="IS" w:date="2023-04-25T10:58:00Z"/>
                <w:sz w:val="16"/>
                <w:szCs w:val="16"/>
              </w:rPr>
            </w:pPr>
            <w:ins w:id="13187" w:author="IS" w:date="2023-04-25T10:58:00Z">
              <w:r>
                <w:rPr>
                  <w:sz w:val="16"/>
                  <w:szCs w:val="16"/>
                </w:rPr>
                <w:t>17.9.0</w:t>
              </w:r>
            </w:ins>
          </w:p>
        </w:tc>
      </w:tr>
      <w:tr w:rsidR="009177A5" w:rsidRPr="009177A5" w14:paraId="72AEB520" w14:textId="77777777" w:rsidTr="00EB3AED">
        <w:trPr>
          <w:ins w:id="13188"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CB3D9CE" w14:textId="77777777" w:rsidR="009177A5" w:rsidRPr="009B053A" w:rsidRDefault="009177A5" w:rsidP="009177A5">
            <w:pPr>
              <w:pStyle w:val="TAL"/>
              <w:rPr>
                <w:ins w:id="13189" w:author="IS" w:date="2023-04-25T10:58:00Z"/>
                <w:sz w:val="16"/>
                <w:szCs w:val="16"/>
              </w:rPr>
            </w:pPr>
            <w:ins w:id="13190"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B775C6" w14:textId="77777777" w:rsidR="009177A5" w:rsidRPr="009B053A" w:rsidRDefault="009177A5" w:rsidP="009177A5">
            <w:pPr>
              <w:pStyle w:val="TAL"/>
              <w:rPr>
                <w:ins w:id="13191" w:author="IS" w:date="2023-04-25T10:58:00Z"/>
                <w:sz w:val="16"/>
                <w:szCs w:val="16"/>
              </w:rPr>
            </w:pPr>
            <w:ins w:id="13192"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2E00C6" w14:textId="35ED2107" w:rsidR="009177A5" w:rsidRPr="00047510" w:rsidRDefault="009177A5" w:rsidP="009177A5">
            <w:pPr>
              <w:rPr>
                <w:ins w:id="13193" w:author="IS" w:date="2023-04-25T10:58:00Z"/>
                <w:rFonts w:ascii="Arial" w:hAnsi="Arial"/>
                <w:sz w:val="16"/>
                <w:szCs w:val="16"/>
                <w:highlight w:val="yellow"/>
              </w:rPr>
            </w:pPr>
            <w:ins w:id="13194" w:author="IS" w:date="2023-06-06T16:31:00Z">
              <w:r w:rsidRPr="00047510">
                <w:rPr>
                  <w:rFonts w:ascii="Arial" w:hAnsi="Arial"/>
                  <w:sz w:val="16"/>
                  <w:szCs w:val="16"/>
                  <w:highlight w:val="yellow"/>
                </w:rPr>
                <w:t>R5-2331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08F96" w14:textId="66B9C1CD" w:rsidR="009177A5" w:rsidRPr="00047510" w:rsidRDefault="009177A5" w:rsidP="009177A5">
            <w:pPr>
              <w:rPr>
                <w:ins w:id="13195" w:author="IS" w:date="2023-04-25T10:58:00Z"/>
                <w:rFonts w:ascii="Arial" w:hAnsi="Arial"/>
                <w:sz w:val="16"/>
                <w:szCs w:val="16"/>
                <w:highlight w:val="yellow"/>
              </w:rPr>
            </w:pPr>
            <w:ins w:id="13196" w:author="IS" w:date="2023-06-06T16:31:00Z">
              <w:r w:rsidRPr="00047510">
                <w:rPr>
                  <w:rFonts w:ascii="Arial" w:hAnsi="Arial"/>
                  <w:sz w:val="16"/>
                  <w:szCs w:val="16"/>
                  <w:highlight w:val="yellow"/>
                </w:rPr>
                <w:t>162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F1374C" w14:textId="7F4CD107" w:rsidR="009177A5" w:rsidRPr="00047510" w:rsidRDefault="009177A5" w:rsidP="009177A5">
            <w:pPr>
              <w:rPr>
                <w:ins w:id="13197" w:author="IS" w:date="2023-04-25T10:58:00Z"/>
                <w:rFonts w:ascii="Arial" w:hAnsi="Arial"/>
                <w:sz w:val="16"/>
                <w:szCs w:val="16"/>
                <w:highlight w:val="yellow"/>
              </w:rPr>
            </w:pPr>
            <w:ins w:id="13198" w:author="IS" w:date="2023-06-06T16:31:00Z">
              <w:r w:rsidRPr="00047510">
                <w:rPr>
                  <w:rFonts w:ascii="Arial" w:hAnsi="Arial"/>
                  <w:sz w:val="16"/>
                  <w:szCs w:val="16"/>
                  <w:highlight w:val="yellow"/>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E3353B" w14:textId="40FBE78A" w:rsidR="009177A5" w:rsidRPr="00047510" w:rsidRDefault="009177A5" w:rsidP="009177A5">
            <w:pPr>
              <w:pStyle w:val="TAL"/>
              <w:rPr>
                <w:ins w:id="13199" w:author="IS" w:date="2023-04-25T10:58:00Z"/>
                <w:sz w:val="16"/>
                <w:szCs w:val="16"/>
                <w:highlight w:val="yellow"/>
              </w:rPr>
            </w:pPr>
            <w:ins w:id="13200" w:author="IS" w:date="2023-06-06T16:31:00Z">
              <w:r w:rsidRPr="00047510">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7DCB03" w14:textId="7C5B1645" w:rsidR="009177A5" w:rsidRPr="00047510" w:rsidRDefault="009177A5" w:rsidP="009177A5">
            <w:pPr>
              <w:rPr>
                <w:ins w:id="13201" w:author="IS" w:date="2023-04-25T10:58:00Z"/>
                <w:rFonts w:ascii="Arial" w:hAnsi="Arial"/>
                <w:sz w:val="16"/>
                <w:szCs w:val="16"/>
                <w:highlight w:val="yellow"/>
              </w:rPr>
            </w:pPr>
            <w:ins w:id="13202" w:author="IS" w:date="2023-06-06T16:31:00Z">
              <w:r w:rsidRPr="00047510">
                <w:rPr>
                  <w:rFonts w:ascii="Arial" w:hAnsi="Arial"/>
                  <w:sz w:val="16"/>
                  <w:szCs w:val="16"/>
                  <w:highlight w:val="yellow"/>
                </w:rPr>
                <w:t>Additional editors note to Power Boost relevant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E1FCDE" w14:textId="77777777" w:rsidR="009177A5" w:rsidRPr="009B053A" w:rsidRDefault="009177A5" w:rsidP="009177A5">
            <w:pPr>
              <w:pStyle w:val="TAL"/>
              <w:rPr>
                <w:ins w:id="13203" w:author="IS" w:date="2023-04-25T10:58:00Z"/>
                <w:sz w:val="16"/>
                <w:szCs w:val="16"/>
              </w:rPr>
            </w:pPr>
            <w:ins w:id="13204" w:author="IS" w:date="2023-04-25T10:58:00Z">
              <w:r>
                <w:rPr>
                  <w:sz w:val="16"/>
                  <w:szCs w:val="16"/>
                </w:rPr>
                <w:t>17.9.0</w:t>
              </w:r>
            </w:ins>
          </w:p>
        </w:tc>
      </w:tr>
      <w:tr w:rsidR="009177A5" w:rsidRPr="009177A5" w14:paraId="4CAC3738" w14:textId="77777777" w:rsidTr="00EB3AED">
        <w:trPr>
          <w:ins w:id="13205"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3677CB8" w14:textId="77777777" w:rsidR="009177A5" w:rsidRPr="009B053A" w:rsidRDefault="009177A5" w:rsidP="009177A5">
            <w:pPr>
              <w:pStyle w:val="TAL"/>
              <w:rPr>
                <w:ins w:id="13206" w:author="IS" w:date="2023-04-25T10:58:00Z"/>
                <w:sz w:val="16"/>
                <w:szCs w:val="16"/>
              </w:rPr>
            </w:pPr>
            <w:ins w:id="13207"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286E7F" w14:textId="77777777" w:rsidR="009177A5" w:rsidRPr="009B053A" w:rsidRDefault="009177A5" w:rsidP="009177A5">
            <w:pPr>
              <w:pStyle w:val="TAL"/>
              <w:rPr>
                <w:ins w:id="13208" w:author="IS" w:date="2023-04-25T10:58:00Z"/>
                <w:sz w:val="16"/>
                <w:szCs w:val="16"/>
              </w:rPr>
            </w:pPr>
            <w:ins w:id="13209"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23B4D6" w14:textId="6518CF99" w:rsidR="009177A5" w:rsidRPr="009B053A" w:rsidRDefault="009177A5" w:rsidP="009177A5">
            <w:pPr>
              <w:rPr>
                <w:ins w:id="13210" w:author="IS" w:date="2023-04-25T10:58:00Z"/>
                <w:rFonts w:ascii="Arial" w:hAnsi="Arial"/>
                <w:sz w:val="16"/>
                <w:szCs w:val="16"/>
              </w:rPr>
            </w:pPr>
            <w:ins w:id="13211" w:author="IS" w:date="2023-06-06T16:31:00Z">
              <w:r w:rsidRPr="009177A5">
                <w:rPr>
                  <w:rFonts w:ascii="Arial" w:hAnsi="Arial"/>
                  <w:sz w:val="16"/>
                  <w:szCs w:val="16"/>
                </w:rPr>
                <w:t>R5-23352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DD4025" w14:textId="1AEE657D" w:rsidR="009177A5" w:rsidRPr="009B053A" w:rsidRDefault="009177A5" w:rsidP="009177A5">
            <w:pPr>
              <w:rPr>
                <w:ins w:id="13212" w:author="IS" w:date="2023-04-25T10:58:00Z"/>
                <w:rFonts w:ascii="Arial" w:hAnsi="Arial"/>
                <w:sz w:val="16"/>
                <w:szCs w:val="16"/>
              </w:rPr>
            </w:pPr>
            <w:ins w:id="13213" w:author="IS" w:date="2023-06-06T16:31:00Z">
              <w:r w:rsidRPr="009177A5">
                <w:rPr>
                  <w:rFonts w:ascii="Arial" w:hAnsi="Arial"/>
                  <w:sz w:val="16"/>
                  <w:szCs w:val="16"/>
                </w:rPr>
                <w:t>160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F2B372" w14:textId="46B82368" w:rsidR="009177A5" w:rsidRPr="009B053A" w:rsidRDefault="009177A5" w:rsidP="009177A5">
            <w:pPr>
              <w:rPr>
                <w:ins w:id="13214" w:author="IS" w:date="2023-04-25T10:58:00Z"/>
                <w:rFonts w:ascii="Arial" w:hAnsi="Arial"/>
                <w:sz w:val="16"/>
                <w:szCs w:val="16"/>
              </w:rPr>
            </w:pPr>
            <w:ins w:id="13215"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DAD463" w14:textId="21333310" w:rsidR="009177A5" w:rsidRPr="009B053A" w:rsidRDefault="009177A5" w:rsidP="009177A5">
            <w:pPr>
              <w:pStyle w:val="TAL"/>
              <w:rPr>
                <w:ins w:id="13216" w:author="IS" w:date="2023-04-25T10:58:00Z"/>
                <w:sz w:val="16"/>
                <w:szCs w:val="16"/>
              </w:rPr>
            </w:pPr>
            <w:ins w:id="13217"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F12A7BE" w14:textId="3677873A" w:rsidR="009177A5" w:rsidRPr="009B053A" w:rsidRDefault="009177A5" w:rsidP="009177A5">
            <w:pPr>
              <w:rPr>
                <w:ins w:id="13218" w:author="IS" w:date="2023-04-25T10:58:00Z"/>
                <w:rFonts w:ascii="Arial" w:hAnsi="Arial"/>
                <w:sz w:val="16"/>
                <w:szCs w:val="16"/>
              </w:rPr>
            </w:pPr>
            <w:ins w:id="13219" w:author="IS" w:date="2023-06-06T16:31:00Z">
              <w:r w:rsidRPr="009177A5">
                <w:rPr>
                  <w:rFonts w:ascii="Arial" w:hAnsi="Arial"/>
                  <w:sz w:val="16"/>
                  <w:szCs w:val="16"/>
                </w:rPr>
                <w:t>Update Ref sense for DC_38A_n78A, DC_18A_n77A  and DC_19A_n77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B9EC54" w14:textId="77777777" w:rsidR="009177A5" w:rsidRPr="009B053A" w:rsidRDefault="009177A5" w:rsidP="009177A5">
            <w:pPr>
              <w:pStyle w:val="TAL"/>
              <w:rPr>
                <w:ins w:id="13220" w:author="IS" w:date="2023-04-25T10:58:00Z"/>
                <w:sz w:val="16"/>
                <w:szCs w:val="16"/>
              </w:rPr>
            </w:pPr>
            <w:ins w:id="13221" w:author="IS" w:date="2023-04-25T10:58:00Z">
              <w:r>
                <w:rPr>
                  <w:sz w:val="16"/>
                  <w:szCs w:val="16"/>
                </w:rPr>
                <w:t>17.9.0</w:t>
              </w:r>
            </w:ins>
          </w:p>
        </w:tc>
      </w:tr>
      <w:tr w:rsidR="009177A5" w:rsidRPr="009177A5" w14:paraId="7ECB273A" w14:textId="77777777" w:rsidTr="00EB3AED">
        <w:trPr>
          <w:ins w:id="13222"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05CF3DFB" w14:textId="77777777" w:rsidR="009177A5" w:rsidRPr="009B053A" w:rsidRDefault="009177A5" w:rsidP="009177A5">
            <w:pPr>
              <w:pStyle w:val="TAL"/>
              <w:rPr>
                <w:ins w:id="13223" w:author="IS" w:date="2023-04-25T10:58:00Z"/>
                <w:sz w:val="16"/>
                <w:szCs w:val="16"/>
              </w:rPr>
            </w:pPr>
            <w:ins w:id="13224"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898977" w14:textId="77777777" w:rsidR="009177A5" w:rsidRPr="009B053A" w:rsidRDefault="009177A5" w:rsidP="009177A5">
            <w:pPr>
              <w:pStyle w:val="TAL"/>
              <w:rPr>
                <w:ins w:id="13225" w:author="IS" w:date="2023-04-25T10:58:00Z"/>
                <w:sz w:val="16"/>
                <w:szCs w:val="16"/>
              </w:rPr>
            </w:pPr>
            <w:ins w:id="13226"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6B9EC8" w14:textId="03E11A6B" w:rsidR="009177A5" w:rsidRPr="009B053A" w:rsidRDefault="009177A5" w:rsidP="009177A5">
            <w:pPr>
              <w:rPr>
                <w:ins w:id="13227" w:author="IS" w:date="2023-04-25T10:58:00Z"/>
                <w:rFonts w:ascii="Arial" w:hAnsi="Arial"/>
                <w:sz w:val="16"/>
                <w:szCs w:val="16"/>
              </w:rPr>
            </w:pPr>
            <w:ins w:id="13228" w:author="IS" w:date="2023-06-06T16:31:00Z">
              <w:r w:rsidRPr="009177A5">
                <w:rPr>
                  <w:rFonts w:ascii="Arial" w:hAnsi="Arial"/>
                  <w:sz w:val="16"/>
                  <w:szCs w:val="16"/>
                </w:rPr>
                <w:t>R5-23354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B71E93" w14:textId="443A9DF7" w:rsidR="009177A5" w:rsidRPr="009B053A" w:rsidRDefault="009177A5" w:rsidP="009177A5">
            <w:pPr>
              <w:rPr>
                <w:ins w:id="13229" w:author="IS" w:date="2023-04-25T10:58:00Z"/>
                <w:rFonts w:ascii="Arial" w:hAnsi="Arial"/>
                <w:sz w:val="16"/>
                <w:szCs w:val="16"/>
              </w:rPr>
            </w:pPr>
            <w:ins w:id="13230" w:author="IS" w:date="2023-06-06T16:31:00Z">
              <w:r w:rsidRPr="009177A5">
                <w:rPr>
                  <w:rFonts w:ascii="Arial" w:hAnsi="Arial"/>
                  <w:sz w:val="16"/>
                  <w:szCs w:val="16"/>
                </w:rPr>
                <w:t>161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C1C9E8F" w14:textId="17CAEC91" w:rsidR="009177A5" w:rsidRPr="009B053A" w:rsidRDefault="009177A5" w:rsidP="009177A5">
            <w:pPr>
              <w:rPr>
                <w:ins w:id="13231" w:author="IS" w:date="2023-04-25T10:58:00Z"/>
                <w:rFonts w:ascii="Arial" w:hAnsi="Arial"/>
                <w:sz w:val="16"/>
                <w:szCs w:val="16"/>
              </w:rPr>
            </w:pPr>
            <w:ins w:id="13232"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FB8D6C" w14:textId="5EE2365D" w:rsidR="009177A5" w:rsidRPr="009B053A" w:rsidRDefault="009177A5" w:rsidP="009177A5">
            <w:pPr>
              <w:pStyle w:val="TAL"/>
              <w:rPr>
                <w:ins w:id="13233" w:author="IS" w:date="2023-04-25T10:58:00Z"/>
                <w:sz w:val="16"/>
                <w:szCs w:val="16"/>
              </w:rPr>
            </w:pPr>
            <w:ins w:id="13234"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6D336E" w14:textId="60227BE4" w:rsidR="009177A5" w:rsidRPr="009B053A" w:rsidRDefault="009177A5" w:rsidP="009177A5">
            <w:pPr>
              <w:rPr>
                <w:ins w:id="13235" w:author="IS" w:date="2023-04-25T10:58:00Z"/>
                <w:rFonts w:ascii="Arial" w:hAnsi="Arial"/>
                <w:sz w:val="16"/>
                <w:szCs w:val="16"/>
              </w:rPr>
            </w:pPr>
            <w:ins w:id="13236" w:author="IS" w:date="2023-06-06T16:31:00Z">
              <w:r w:rsidRPr="009177A5">
                <w:rPr>
                  <w:rFonts w:ascii="Arial" w:hAnsi="Arial"/>
                  <w:sz w:val="16"/>
                  <w:szCs w:val="16"/>
                </w:rPr>
                <w:t>Clarification of spurious emsission testing configuration - Part 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5AADD2" w14:textId="77777777" w:rsidR="009177A5" w:rsidRPr="009B053A" w:rsidRDefault="009177A5" w:rsidP="009177A5">
            <w:pPr>
              <w:pStyle w:val="TAL"/>
              <w:rPr>
                <w:ins w:id="13237" w:author="IS" w:date="2023-04-25T10:58:00Z"/>
                <w:sz w:val="16"/>
                <w:szCs w:val="16"/>
              </w:rPr>
            </w:pPr>
            <w:ins w:id="13238" w:author="IS" w:date="2023-04-25T10:58:00Z">
              <w:r>
                <w:rPr>
                  <w:sz w:val="16"/>
                  <w:szCs w:val="16"/>
                </w:rPr>
                <w:t>17.9.0</w:t>
              </w:r>
            </w:ins>
          </w:p>
        </w:tc>
      </w:tr>
      <w:tr w:rsidR="009177A5" w:rsidRPr="009177A5" w14:paraId="0AC65E61" w14:textId="77777777" w:rsidTr="00EB3AED">
        <w:trPr>
          <w:ins w:id="13239"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2ACE962" w14:textId="77777777" w:rsidR="009177A5" w:rsidRPr="009B053A" w:rsidRDefault="009177A5" w:rsidP="009177A5">
            <w:pPr>
              <w:pStyle w:val="TAL"/>
              <w:rPr>
                <w:ins w:id="13240" w:author="IS" w:date="2023-04-25T10:58:00Z"/>
                <w:sz w:val="16"/>
                <w:szCs w:val="16"/>
              </w:rPr>
            </w:pPr>
            <w:ins w:id="13241"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2449E" w14:textId="77777777" w:rsidR="009177A5" w:rsidRPr="009B053A" w:rsidRDefault="009177A5" w:rsidP="009177A5">
            <w:pPr>
              <w:pStyle w:val="TAL"/>
              <w:rPr>
                <w:ins w:id="13242" w:author="IS" w:date="2023-04-25T10:58:00Z"/>
                <w:sz w:val="16"/>
                <w:szCs w:val="16"/>
              </w:rPr>
            </w:pPr>
            <w:ins w:id="13243"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8F5070" w14:textId="6DBF3BAE" w:rsidR="009177A5" w:rsidRPr="00126A84" w:rsidRDefault="009177A5" w:rsidP="009177A5">
            <w:pPr>
              <w:rPr>
                <w:ins w:id="13244" w:author="IS" w:date="2023-04-25T10:58:00Z"/>
                <w:rFonts w:ascii="Arial" w:hAnsi="Arial"/>
                <w:sz w:val="16"/>
                <w:szCs w:val="16"/>
                <w:highlight w:val="yellow"/>
              </w:rPr>
            </w:pPr>
            <w:ins w:id="13245" w:author="IS" w:date="2023-06-06T16:31:00Z">
              <w:r w:rsidRPr="00126A84">
                <w:rPr>
                  <w:rFonts w:ascii="Arial" w:hAnsi="Arial"/>
                  <w:sz w:val="16"/>
                  <w:szCs w:val="16"/>
                  <w:highlight w:val="yellow"/>
                </w:rPr>
                <w:t>R5-23356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0DE03B" w14:textId="274C76C3" w:rsidR="009177A5" w:rsidRPr="00126A84" w:rsidRDefault="009177A5" w:rsidP="009177A5">
            <w:pPr>
              <w:rPr>
                <w:ins w:id="13246" w:author="IS" w:date="2023-04-25T10:58:00Z"/>
                <w:rFonts w:ascii="Arial" w:hAnsi="Arial"/>
                <w:sz w:val="16"/>
                <w:szCs w:val="16"/>
                <w:highlight w:val="yellow"/>
              </w:rPr>
            </w:pPr>
            <w:ins w:id="13247" w:author="IS" w:date="2023-06-06T16:31:00Z">
              <w:r w:rsidRPr="00126A84">
                <w:rPr>
                  <w:rFonts w:ascii="Arial" w:hAnsi="Arial"/>
                  <w:sz w:val="16"/>
                  <w:szCs w:val="16"/>
                  <w:highlight w:val="yellow"/>
                </w:rPr>
                <w:t>159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66027E6" w14:textId="3B74DCAC" w:rsidR="009177A5" w:rsidRPr="00126A84" w:rsidRDefault="009177A5" w:rsidP="009177A5">
            <w:pPr>
              <w:rPr>
                <w:ins w:id="13248" w:author="IS" w:date="2023-04-25T10:58:00Z"/>
                <w:rFonts w:ascii="Arial" w:hAnsi="Arial"/>
                <w:sz w:val="16"/>
                <w:szCs w:val="16"/>
                <w:highlight w:val="yellow"/>
              </w:rPr>
            </w:pPr>
            <w:ins w:id="13249" w:author="IS" w:date="2023-06-06T16:31:00Z">
              <w:r w:rsidRPr="00126A84">
                <w:rPr>
                  <w:rFonts w:ascii="Arial" w:hAnsi="Arial"/>
                  <w:sz w:val="16"/>
                  <w:szCs w:val="16"/>
                  <w:highlight w:val="yellow"/>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7951E" w14:textId="0D42976B" w:rsidR="009177A5" w:rsidRPr="00126A84" w:rsidRDefault="009177A5" w:rsidP="009177A5">
            <w:pPr>
              <w:pStyle w:val="TAL"/>
              <w:rPr>
                <w:ins w:id="13250" w:author="IS" w:date="2023-04-25T10:58:00Z"/>
                <w:sz w:val="16"/>
                <w:szCs w:val="16"/>
                <w:highlight w:val="yellow"/>
              </w:rPr>
            </w:pPr>
            <w:ins w:id="13251"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5095C4" w14:textId="2F57A362" w:rsidR="009177A5" w:rsidRPr="00126A84" w:rsidRDefault="009177A5" w:rsidP="009177A5">
            <w:pPr>
              <w:rPr>
                <w:ins w:id="13252" w:author="IS" w:date="2023-04-25T10:58:00Z"/>
                <w:rFonts w:ascii="Arial" w:hAnsi="Arial"/>
                <w:sz w:val="16"/>
                <w:szCs w:val="16"/>
                <w:highlight w:val="yellow"/>
              </w:rPr>
            </w:pPr>
            <w:ins w:id="13253" w:author="IS" w:date="2023-06-06T16:31:00Z">
              <w:r w:rsidRPr="00126A84">
                <w:rPr>
                  <w:rFonts w:ascii="Arial" w:hAnsi="Arial"/>
                  <w:sz w:val="16"/>
                  <w:szCs w:val="16"/>
                  <w:highlight w:val="yellow"/>
                </w:rPr>
                <w:t>Addition of new CADC MOP T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E28F8" w14:textId="77777777" w:rsidR="009177A5" w:rsidRPr="009B053A" w:rsidRDefault="009177A5" w:rsidP="009177A5">
            <w:pPr>
              <w:pStyle w:val="TAL"/>
              <w:rPr>
                <w:ins w:id="13254" w:author="IS" w:date="2023-04-25T10:58:00Z"/>
                <w:sz w:val="16"/>
                <w:szCs w:val="16"/>
              </w:rPr>
            </w:pPr>
            <w:ins w:id="13255" w:author="IS" w:date="2023-04-25T10:58:00Z">
              <w:r>
                <w:rPr>
                  <w:sz w:val="16"/>
                  <w:szCs w:val="16"/>
                </w:rPr>
                <w:t>17.9.0</w:t>
              </w:r>
            </w:ins>
          </w:p>
        </w:tc>
      </w:tr>
      <w:tr w:rsidR="009177A5" w:rsidRPr="009177A5" w14:paraId="444D6993" w14:textId="77777777" w:rsidTr="00EB3AED">
        <w:trPr>
          <w:ins w:id="13256"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71F7020" w14:textId="77777777" w:rsidR="009177A5" w:rsidRPr="009B053A" w:rsidRDefault="009177A5" w:rsidP="009177A5">
            <w:pPr>
              <w:pStyle w:val="TAL"/>
              <w:rPr>
                <w:ins w:id="13257" w:author="IS" w:date="2023-04-25T10:58:00Z"/>
                <w:sz w:val="16"/>
                <w:szCs w:val="16"/>
              </w:rPr>
            </w:pPr>
            <w:ins w:id="13258"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1D6102" w14:textId="77777777" w:rsidR="009177A5" w:rsidRPr="009B053A" w:rsidRDefault="009177A5" w:rsidP="009177A5">
            <w:pPr>
              <w:pStyle w:val="TAL"/>
              <w:rPr>
                <w:ins w:id="13259" w:author="IS" w:date="2023-04-25T10:58:00Z"/>
                <w:sz w:val="16"/>
                <w:szCs w:val="16"/>
              </w:rPr>
            </w:pPr>
            <w:ins w:id="13260"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1F340F" w14:textId="5C6186FC" w:rsidR="009177A5" w:rsidRPr="00126A84" w:rsidRDefault="009177A5" w:rsidP="009177A5">
            <w:pPr>
              <w:rPr>
                <w:ins w:id="13261" w:author="IS" w:date="2023-04-25T10:58:00Z"/>
                <w:rFonts w:ascii="Arial" w:hAnsi="Arial"/>
                <w:sz w:val="16"/>
                <w:szCs w:val="16"/>
                <w:highlight w:val="yellow"/>
              </w:rPr>
            </w:pPr>
            <w:ins w:id="13262" w:author="IS" w:date="2023-06-06T16:31:00Z">
              <w:r w:rsidRPr="00126A84">
                <w:rPr>
                  <w:rFonts w:ascii="Arial" w:hAnsi="Arial"/>
                  <w:sz w:val="16"/>
                  <w:szCs w:val="16"/>
                  <w:highlight w:val="yellow"/>
                </w:rPr>
                <w:t>R5-23356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1D1556" w14:textId="4EB78AAF" w:rsidR="009177A5" w:rsidRPr="00126A84" w:rsidRDefault="009177A5" w:rsidP="009177A5">
            <w:pPr>
              <w:rPr>
                <w:ins w:id="13263" w:author="IS" w:date="2023-04-25T10:58:00Z"/>
                <w:rFonts w:ascii="Arial" w:hAnsi="Arial"/>
                <w:sz w:val="16"/>
                <w:szCs w:val="16"/>
                <w:highlight w:val="yellow"/>
              </w:rPr>
            </w:pPr>
            <w:ins w:id="13264" w:author="IS" w:date="2023-06-06T16:31:00Z">
              <w:r w:rsidRPr="00126A84">
                <w:rPr>
                  <w:rFonts w:ascii="Arial" w:hAnsi="Arial"/>
                  <w:sz w:val="16"/>
                  <w:szCs w:val="16"/>
                  <w:highlight w:val="yellow"/>
                </w:rPr>
                <w:t>160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C8880A" w14:textId="725038DB" w:rsidR="009177A5" w:rsidRPr="00126A84" w:rsidRDefault="009177A5" w:rsidP="009177A5">
            <w:pPr>
              <w:rPr>
                <w:ins w:id="13265" w:author="IS" w:date="2023-04-25T10:58:00Z"/>
                <w:rFonts w:ascii="Arial" w:hAnsi="Arial"/>
                <w:sz w:val="16"/>
                <w:szCs w:val="16"/>
                <w:highlight w:val="yellow"/>
              </w:rPr>
            </w:pPr>
            <w:ins w:id="13266" w:author="IS" w:date="2023-06-06T16:31:00Z">
              <w:r w:rsidRPr="00126A84">
                <w:rPr>
                  <w:rFonts w:ascii="Arial" w:hAnsi="Arial"/>
                  <w:sz w:val="16"/>
                  <w:szCs w:val="16"/>
                  <w:highlight w:val="yellow"/>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17D4F4" w14:textId="0AA22F3C" w:rsidR="009177A5" w:rsidRPr="00126A84" w:rsidRDefault="009177A5" w:rsidP="009177A5">
            <w:pPr>
              <w:pStyle w:val="TAL"/>
              <w:rPr>
                <w:ins w:id="13267" w:author="IS" w:date="2023-04-25T10:58:00Z"/>
                <w:sz w:val="16"/>
                <w:szCs w:val="16"/>
                <w:highlight w:val="yellow"/>
              </w:rPr>
            </w:pPr>
            <w:ins w:id="13268" w:author="IS" w:date="2023-06-06T16:31:00Z">
              <w:r w:rsidRPr="00126A84">
                <w:rPr>
                  <w:sz w:val="16"/>
                  <w:szCs w:val="16"/>
                  <w:highlight w:val="yellow"/>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516F15" w14:textId="046FB9B0" w:rsidR="009177A5" w:rsidRPr="00126A84" w:rsidRDefault="009177A5" w:rsidP="009177A5">
            <w:pPr>
              <w:rPr>
                <w:ins w:id="13269" w:author="IS" w:date="2023-04-25T10:58:00Z"/>
                <w:rFonts w:ascii="Arial" w:hAnsi="Arial"/>
                <w:sz w:val="16"/>
                <w:szCs w:val="16"/>
                <w:highlight w:val="yellow"/>
              </w:rPr>
            </w:pPr>
            <w:ins w:id="13270" w:author="IS" w:date="2023-06-06T16:31:00Z">
              <w:r w:rsidRPr="00126A84">
                <w:rPr>
                  <w:rFonts w:ascii="Arial" w:hAnsi="Arial"/>
                  <w:sz w:val="16"/>
                  <w:szCs w:val="16"/>
                  <w:highlight w:val="yellow"/>
                </w:rPr>
                <w:t>Addition of new CADC TC 6.3B.3.4_1.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1F3553" w14:textId="77777777" w:rsidR="009177A5" w:rsidRPr="009B053A" w:rsidRDefault="009177A5" w:rsidP="009177A5">
            <w:pPr>
              <w:pStyle w:val="TAL"/>
              <w:rPr>
                <w:ins w:id="13271" w:author="IS" w:date="2023-04-25T10:58:00Z"/>
                <w:sz w:val="16"/>
                <w:szCs w:val="16"/>
              </w:rPr>
            </w:pPr>
            <w:ins w:id="13272" w:author="IS" w:date="2023-04-25T10:58:00Z">
              <w:r>
                <w:rPr>
                  <w:sz w:val="16"/>
                  <w:szCs w:val="16"/>
                </w:rPr>
                <w:t>17.9.0</w:t>
              </w:r>
            </w:ins>
          </w:p>
        </w:tc>
      </w:tr>
      <w:tr w:rsidR="009177A5" w:rsidRPr="009177A5" w14:paraId="152C9A1F" w14:textId="77777777" w:rsidTr="00EB3AED">
        <w:trPr>
          <w:ins w:id="13273"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8D80920" w14:textId="77777777" w:rsidR="009177A5" w:rsidRPr="009B053A" w:rsidRDefault="009177A5" w:rsidP="009177A5">
            <w:pPr>
              <w:pStyle w:val="TAL"/>
              <w:rPr>
                <w:ins w:id="13274" w:author="IS" w:date="2023-04-25T10:58:00Z"/>
                <w:sz w:val="16"/>
                <w:szCs w:val="16"/>
              </w:rPr>
            </w:pPr>
            <w:ins w:id="13275"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E2F52E" w14:textId="77777777" w:rsidR="009177A5" w:rsidRPr="009B053A" w:rsidRDefault="009177A5" w:rsidP="009177A5">
            <w:pPr>
              <w:pStyle w:val="TAL"/>
              <w:rPr>
                <w:ins w:id="13276" w:author="IS" w:date="2023-04-25T10:58:00Z"/>
                <w:sz w:val="16"/>
                <w:szCs w:val="16"/>
              </w:rPr>
            </w:pPr>
            <w:ins w:id="13277"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7E4B669" w14:textId="2484464B" w:rsidR="009177A5" w:rsidRPr="009B053A" w:rsidRDefault="009177A5" w:rsidP="009177A5">
            <w:pPr>
              <w:rPr>
                <w:ins w:id="13278" w:author="IS" w:date="2023-04-25T10:58:00Z"/>
                <w:rFonts w:ascii="Arial" w:hAnsi="Arial"/>
                <w:sz w:val="16"/>
                <w:szCs w:val="16"/>
              </w:rPr>
            </w:pPr>
            <w:ins w:id="13279" w:author="IS" w:date="2023-06-06T16:31:00Z">
              <w:r w:rsidRPr="009177A5">
                <w:rPr>
                  <w:rFonts w:ascii="Arial" w:hAnsi="Arial"/>
                  <w:sz w:val="16"/>
                  <w:szCs w:val="16"/>
                </w:rPr>
                <w:t>R5-23357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36A5AC" w14:textId="0AFAC613" w:rsidR="009177A5" w:rsidRPr="009B053A" w:rsidRDefault="009177A5" w:rsidP="009177A5">
            <w:pPr>
              <w:rPr>
                <w:ins w:id="13280" w:author="IS" w:date="2023-04-25T10:58:00Z"/>
                <w:rFonts w:ascii="Arial" w:hAnsi="Arial"/>
                <w:sz w:val="16"/>
                <w:szCs w:val="16"/>
              </w:rPr>
            </w:pPr>
            <w:ins w:id="13281" w:author="IS" w:date="2023-06-06T16:31:00Z">
              <w:r w:rsidRPr="009177A5">
                <w:rPr>
                  <w:rFonts w:ascii="Arial" w:hAnsi="Arial"/>
                  <w:sz w:val="16"/>
                  <w:szCs w:val="16"/>
                </w:rPr>
                <w:t>162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7E94EC" w14:textId="518D7FFF" w:rsidR="009177A5" w:rsidRPr="009B053A" w:rsidRDefault="009177A5" w:rsidP="009177A5">
            <w:pPr>
              <w:rPr>
                <w:ins w:id="13282" w:author="IS" w:date="2023-04-25T10:58:00Z"/>
                <w:rFonts w:ascii="Arial" w:hAnsi="Arial"/>
                <w:sz w:val="16"/>
                <w:szCs w:val="16"/>
              </w:rPr>
            </w:pPr>
            <w:ins w:id="13283"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3E89D" w14:textId="3C744336" w:rsidR="009177A5" w:rsidRPr="009B053A" w:rsidRDefault="009177A5" w:rsidP="009177A5">
            <w:pPr>
              <w:pStyle w:val="TAL"/>
              <w:rPr>
                <w:ins w:id="13284" w:author="IS" w:date="2023-04-25T10:58:00Z"/>
                <w:sz w:val="16"/>
                <w:szCs w:val="16"/>
              </w:rPr>
            </w:pPr>
            <w:ins w:id="13285"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29FC8CA" w14:textId="41D2CEAC" w:rsidR="009177A5" w:rsidRPr="009B053A" w:rsidRDefault="009177A5" w:rsidP="009177A5">
            <w:pPr>
              <w:rPr>
                <w:ins w:id="13286" w:author="IS" w:date="2023-04-25T10:58:00Z"/>
                <w:rFonts w:ascii="Arial" w:hAnsi="Arial"/>
                <w:sz w:val="16"/>
                <w:szCs w:val="16"/>
              </w:rPr>
            </w:pPr>
            <w:ins w:id="13287" w:author="IS" w:date="2023-06-06T16:31:00Z">
              <w:r w:rsidRPr="009177A5">
                <w:rPr>
                  <w:rFonts w:ascii="Arial" w:hAnsi="Arial"/>
                  <w:sz w:val="16"/>
                  <w:szCs w:val="16"/>
                </w:rPr>
                <w:t>Corrections on test requirements for MSD due to dual uplink for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E6F407" w14:textId="77777777" w:rsidR="009177A5" w:rsidRPr="009B053A" w:rsidRDefault="009177A5" w:rsidP="009177A5">
            <w:pPr>
              <w:pStyle w:val="TAL"/>
              <w:rPr>
                <w:ins w:id="13288" w:author="IS" w:date="2023-04-25T10:58:00Z"/>
                <w:sz w:val="16"/>
                <w:szCs w:val="16"/>
              </w:rPr>
            </w:pPr>
            <w:ins w:id="13289" w:author="IS" w:date="2023-04-25T10:58:00Z">
              <w:r>
                <w:rPr>
                  <w:sz w:val="16"/>
                  <w:szCs w:val="16"/>
                </w:rPr>
                <w:t>17.9.0</w:t>
              </w:r>
            </w:ins>
          </w:p>
        </w:tc>
      </w:tr>
      <w:tr w:rsidR="009177A5" w:rsidRPr="009177A5" w14:paraId="56679B79" w14:textId="77777777" w:rsidTr="00EB3AED">
        <w:trPr>
          <w:ins w:id="13290"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6B214830" w14:textId="77777777" w:rsidR="009177A5" w:rsidRPr="009B053A" w:rsidRDefault="009177A5" w:rsidP="009177A5">
            <w:pPr>
              <w:pStyle w:val="TAL"/>
              <w:rPr>
                <w:ins w:id="13291" w:author="IS" w:date="2023-04-25T10:58:00Z"/>
                <w:sz w:val="16"/>
                <w:szCs w:val="16"/>
              </w:rPr>
            </w:pPr>
            <w:ins w:id="13292"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DB4ABA" w14:textId="77777777" w:rsidR="009177A5" w:rsidRPr="009B053A" w:rsidRDefault="009177A5" w:rsidP="009177A5">
            <w:pPr>
              <w:pStyle w:val="TAL"/>
              <w:rPr>
                <w:ins w:id="13293" w:author="IS" w:date="2023-04-25T10:58:00Z"/>
                <w:sz w:val="16"/>
                <w:szCs w:val="16"/>
              </w:rPr>
            </w:pPr>
            <w:ins w:id="13294"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CEB3FC" w14:textId="01896F6F" w:rsidR="009177A5" w:rsidRPr="009B053A" w:rsidRDefault="009177A5" w:rsidP="009177A5">
            <w:pPr>
              <w:rPr>
                <w:ins w:id="13295" w:author="IS" w:date="2023-04-25T10:58:00Z"/>
                <w:rFonts w:ascii="Arial" w:hAnsi="Arial"/>
                <w:sz w:val="16"/>
                <w:szCs w:val="16"/>
              </w:rPr>
            </w:pPr>
            <w:ins w:id="13296" w:author="IS" w:date="2023-06-06T16:31:00Z">
              <w:r w:rsidRPr="009177A5">
                <w:rPr>
                  <w:rFonts w:ascii="Arial" w:hAnsi="Arial"/>
                  <w:sz w:val="16"/>
                  <w:szCs w:val="16"/>
                </w:rPr>
                <w:t>R5-23357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BB278" w14:textId="534345D5" w:rsidR="009177A5" w:rsidRPr="009B053A" w:rsidRDefault="009177A5" w:rsidP="009177A5">
            <w:pPr>
              <w:rPr>
                <w:ins w:id="13297" w:author="IS" w:date="2023-04-25T10:58:00Z"/>
                <w:rFonts w:ascii="Arial" w:hAnsi="Arial"/>
                <w:sz w:val="16"/>
                <w:szCs w:val="16"/>
              </w:rPr>
            </w:pPr>
            <w:ins w:id="13298" w:author="IS" w:date="2023-06-06T16:31:00Z">
              <w:r w:rsidRPr="009177A5">
                <w:rPr>
                  <w:rFonts w:ascii="Arial" w:hAnsi="Arial"/>
                  <w:sz w:val="16"/>
                  <w:szCs w:val="16"/>
                </w:rPr>
                <w:t>162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AA354" w14:textId="56DAE6B3" w:rsidR="009177A5" w:rsidRPr="009B053A" w:rsidRDefault="009177A5" w:rsidP="009177A5">
            <w:pPr>
              <w:rPr>
                <w:ins w:id="13299" w:author="IS" w:date="2023-04-25T10:58:00Z"/>
                <w:rFonts w:ascii="Arial" w:hAnsi="Arial"/>
                <w:sz w:val="16"/>
                <w:szCs w:val="16"/>
              </w:rPr>
            </w:pPr>
            <w:ins w:id="13300"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387934" w14:textId="26D15791" w:rsidR="009177A5" w:rsidRPr="009B053A" w:rsidRDefault="009177A5" w:rsidP="009177A5">
            <w:pPr>
              <w:pStyle w:val="TAL"/>
              <w:rPr>
                <w:ins w:id="13301" w:author="IS" w:date="2023-04-25T10:58:00Z"/>
                <w:sz w:val="16"/>
                <w:szCs w:val="16"/>
              </w:rPr>
            </w:pPr>
            <w:ins w:id="13302"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8E6F65" w14:textId="387DA8AD" w:rsidR="009177A5" w:rsidRPr="009B053A" w:rsidRDefault="009177A5" w:rsidP="009177A5">
            <w:pPr>
              <w:rPr>
                <w:ins w:id="13303" w:author="IS" w:date="2023-04-25T10:58:00Z"/>
                <w:rFonts w:ascii="Arial" w:hAnsi="Arial"/>
                <w:sz w:val="16"/>
                <w:szCs w:val="16"/>
              </w:rPr>
            </w:pPr>
            <w:ins w:id="13304" w:author="IS" w:date="2023-06-06T16:31:00Z">
              <w:r w:rsidRPr="009177A5">
                <w:rPr>
                  <w:rFonts w:ascii="Arial" w:hAnsi="Arial"/>
                  <w:sz w:val="16"/>
                  <w:szCs w:val="16"/>
                </w:rPr>
                <w:t>Corrections on higher power class indication for EN-DC configu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5455AC" w14:textId="77777777" w:rsidR="009177A5" w:rsidRPr="009B053A" w:rsidRDefault="009177A5" w:rsidP="009177A5">
            <w:pPr>
              <w:pStyle w:val="TAL"/>
              <w:rPr>
                <w:ins w:id="13305" w:author="IS" w:date="2023-04-25T10:58:00Z"/>
                <w:sz w:val="16"/>
                <w:szCs w:val="16"/>
              </w:rPr>
            </w:pPr>
            <w:ins w:id="13306" w:author="IS" w:date="2023-04-25T10:58:00Z">
              <w:r>
                <w:rPr>
                  <w:sz w:val="16"/>
                  <w:szCs w:val="16"/>
                </w:rPr>
                <w:t>17.9.0</w:t>
              </w:r>
            </w:ins>
          </w:p>
        </w:tc>
      </w:tr>
      <w:tr w:rsidR="009177A5" w:rsidRPr="009177A5" w14:paraId="4134D453" w14:textId="77777777" w:rsidTr="00EB3AED">
        <w:trPr>
          <w:ins w:id="13307"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5FC451B0" w14:textId="77777777" w:rsidR="009177A5" w:rsidRPr="009B053A" w:rsidRDefault="009177A5" w:rsidP="009177A5">
            <w:pPr>
              <w:pStyle w:val="TAL"/>
              <w:rPr>
                <w:ins w:id="13308" w:author="IS" w:date="2023-04-25T10:58:00Z"/>
                <w:sz w:val="16"/>
                <w:szCs w:val="16"/>
              </w:rPr>
            </w:pPr>
            <w:ins w:id="13309"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7EB9E3" w14:textId="77777777" w:rsidR="009177A5" w:rsidRPr="009B053A" w:rsidRDefault="009177A5" w:rsidP="009177A5">
            <w:pPr>
              <w:pStyle w:val="TAL"/>
              <w:rPr>
                <w:ins w:id="13310" w:author="IS" w:date="2023-04-25T10:58:00Z"/>
                <w:sz w:val="16"/>
                <w:szCs w:val="16"/>
              </w:rPr>
            </w:pPr>
            <w:ins w:id="13311"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ADF0FC" w14:textId="1084B40B" w:rsidR="009177A5" w:rsidRPr="009B053A" w:rsidRDefault="009177A5" w:rsidP="009177A5">
            <w:pPr>
              <w:rPr>
                <w:ins w:id="13312" w:author="IS" w:date="2023-04-25T10:58:00Z"/>
                <w:rFonts w:ascii="Arial" w:hAnsi="Arial"/>
                <w:sz w:val="16"/>
                <w:szCs w:val="16"/>
              </w:rPr>
            </w:pPr>
            <w:ins w:id="13313" w:author="IS" w:date="2023-06-06T16:31:00Z">
              <w:r w:rsidRPr="009177A5">
                <w:rPr>
                  <w:rFonts w:ascii="Arial" w:hAnsi="Arial"/>
                  <w:sz w:val="16"/>
                  <w:szCs w:val="16"/>
                </w:rPr>
                <w:t>R5-23363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02E43C" w14:textId="481916CA" w:rsidR="009177A5" w:rsidRPr="009B053A" w:rsidRDefault="009177A5" w:rsidP="009177A5">
            <w:pPr>
              <w:rPr>
                <w:ins w:id="13314" w:author="IS" w:date="2023-04-25T10:58:00Z"/>
                <w:rFonts w:ascii="Arial" w:hAnsi="Arial"/>
                <w:sz w:val="16"/>
                <w:szCs w:val="16"/>
              </w:rPr>
            </w:pPr>
            <w:ins w:id="13315" w:author="IS" w:date="2023-06-06T16:31:00Z">
              <w:r w:rsidRPr="009177A5">
                <w:rPr>
                  <w:rFonts w:ascii="Arial" w:hAnsi="Arial"/>
                  <w:sz w:val="16"/>
                  <w:szCs w:val="16"/>
                </w:rPr>
                <w:t>158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FAD932" w14:textId="058C174E" w:rsidR="009177A5" w:rsidRPr="009B053A" w:rsidRDefault="009177A5" w:rsidP="009177A5">
            <w:pPr>
              <w:rPr>
                <w:ins w:id="13316" w:author="IS" w:date="2023-04-25T10:58:00Z"/>
                <w:rFonts w:ascii="Arial" w:hAnsi="Arial"/>
                <w:sz w:val="16"/>
                <w:szCs w:val="16"/>
              </w:rPr>
            </w:pPr>
            <w:ins w:id="13317"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6B0F55" w14:textId="6A66CF98" w:rsidR="009177A5" w:rsidRPr="009B053A" w:rsidRDefault="009177A5" w:rsidP="009177A5">
            <w:pPr>
              <w:pStyle w:val="TAL"/>
              <w:rPr>
                <w:ins w:id="13318" w:author="IS" w:date="2023-04-25T10:58:00Z"/>
                <w:sz w:val="16"/>
                <w:szCs w:val="16"/>
              </w:rPr>
            </w:pPr>
            <w:ins w:id="13319"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380440" w14:textId="2FF07785" w:rsidR="009177A5" w:rsidRPr="009B053A" w:rsidRDefault="009177A5" w:rsidP="009177A5">
            <w:pPr>
              <w:rPr>
                <w:ins w:id="13320" w:author="IS" w:date="2023-04-25T10:58:00Z"/>
                <w:rFonts w:ascii="Arial" w:hAnsi="Arial"/>
                <w:sz w:val="16"/>
                <w:szCs w:val="16"/>
              </w:rPr>
            </w:pPr>
            <w:ins w:id="13321" w:author="IS" w:date="2023-06-06T16:31:00Z">
              <w:r w:rsidRPr="009177A5">
                <w:rPr>
                  <w:rFonts w:ascii="Arial" w:hAnsi="Arial"/>
                  <w:sz w:val="16"/>
                  <w:szCs w:val="16"/>
                </w:rPr>
                <w:t>FR2 MUs - Editor notes updates in 38.521-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07D2F5" w14:textId="77777777" w:rsidR="009177A5" w:rsidRPr="009B053A" w:rsidRDefault="009177A5" w:rsidP="009177A5">
            <w:pPr>
              <w:pStyle w:val="TAL"/>
              <w:rPr>
                <w:ins w:id="13322" w:author="IS" w:date="2023-04-25T10:58:00Z"/>
                <w:sz w:val="16"/>
                <w:szCs w:val="16"/>
              </w:rPr>
            </w:pPr>
            <w:ins w:id="13323" w:author="IS" w:date="2023-04-25T10:58:00Z">
              <w:r>
                <w:rPr>
                  <w:sz w:val="16"/>
                  <w:szCs w:val="16"/>
                </w:rPr>
                <w:t>17.9.0</w:t>
              </w:r>
            </w:ins>
          </w:p>
        </w:tc>
      </w:tr>
      <w:tr w:rsidR="009177A5" w:rsidRPr="009177A5" w14:paraId="5875D2A7" w14:textId="77777777" w:rsidTr="00EB3AED">
        <w:trPr>
          <w:ins w:id="13324"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22C24D65" w14:textId="77777777" w:rsidR="009177A5" w:rsidRPr="009B053A" w:rsidRDefault="009177A5" w:rsidP="009177A5">
            <w:pPr>
              <w:pStyle w:val="TAL"/>
              <w:rPr>
                <w:ins w:id="13325" w:author="IS" w:date="2023-04-25T10:58:00Z"/>
                <w:sz w:val="16"/>
                <w:szCs w:val="16"/>
              </w:rPr>
            </w:pPr>
            <w:ins w:id="13326"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1FDBFC" w14:textId="77777777" w:rsidR="009177A5" w:rsidRPr="009B053A" w:rsidRDefault="009177A5" w:rsidP="009177A5">
            <w:pPr>
              <w:pStyle w:val="TAL"/>
              <w:rPr>
                <w:ins w:id="13327" w:author="IS" w:date="2023-04-25T10:58:00Z"/>
                <w:sz w:val="16"/>
                <w:szCs w:val="16"/>
              </w:rPr>
            </w:pPr>
            <w:ins w:id="13328"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47002E" w14:textId="4DFBBEBF" w:rsidR="009177A5" w:rsidRPr="009B053A" w:rsidRDefault="009177A5" w:rsidP="009177A5">
            <w:pPr>
              <w:rPr>
                <w:ins w:id="13329" w:author="IS" w:date="2023-04-25T10:58:00Z"/>
                <w:rFonts w:ascii="Arial" w:hAnsi="Arial"/>
                <w:sz w:val="16"/>
                <w:szCs w:val="16"/>
              </w:rPr>
            </w:pPr>
            <w:ins w:id="13330" w:author="IS" w:date="2023-06-06T16:31:00Z">
              <w:r w:rsidRPr="009177A5">
                <w:rPr>
                  <w:rFonts w:ascii="Arial" w:hAnsi="Arial"/>
                  <w:sz w:val="16"/>
                  <w:szCs w:val="16"/>
                </w:rPr>
                <w:t>R5-23370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DEAFF0" w14:textId="0536E645" w:rsidR="009177A5" w:rsidRPr="009B053A" w:rsidRDefault="009177A5" w:rsidP="009177A5">
            <w:pPr>
              <w:rPr>
                <w:ins w:id="13331" w:author="IS" w:date="2023-04-25T10:58:00Z"/>
                <w:rFonts w:ascii="Arial" w:hAnsi="Arial"/>
                <w:sz w:val="16"/>
                <w:szCs w:val="16"/>
              </w:rPr>
            </w:pPr>
            <w:ins w:id="13332" w:author="IS" w:date="2023-06-06T16:31:00Z">
              <w:r w:rsidRPr="009177A5">
                <w:rPr>
                  <w:rFonts w:ascii="Arial" w:hAnsi="Arial"/>
                  <w:sz w:val="16"/>
                  <w:szCs w:val="16"/>
                </w:rPr>
                <w:t>159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10721E" w14:textId="262C95B2" w:rsidR="009177A5" w:rsidRPr="009B053A" w:rsidRDefault="009177A5" w:rsidP="009177A5">
            <w:pPr>
              <w:rPr>
                <w:ins w:id="13333" w:author="IS" w:date="2023-04-25T10:58:00Z"/>
                <w:rFonts w:ascii="Arial" w:hAnsi="Arial"/>
                <w:sz w:val="16"/>
                <w:szCs w:val="16"/>
              </w:rPr>
            </w:pPr>
            <w:ins w:id="13334"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F699E6" w14:textId="1777A316" w:rsidR="009177A5" w:rsidRPr="009B053A" w:rsidRDefault="009177A5" w:rsidP="009177A5">
            <w:pPr>
              <w:pStyle w:val="TAL"/>
              <w:rPr>
                <w:ins w:id="13335" w:author="IS" w:date="2023-04-25T10:58:00Z"/>
                <w:sz w:val="16"/>
                <w:szCs w:val="16"/>
              </w:rPr>
            </w:pPr>
            <w:ins w:id="13336"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7B04D2" w14:textId="43BC3C19" w:rsidR="009177A5" w:rsidRPr="009B053A" w:rsidRDefault="009177A5" w:rsidP="009177A5">
            <w:pPr>
              <w:rPr>
                <w:ins w:id="13337" w:author="IS" w:date="2023-04-25T10:58:00Z"/>
                <w:rFonts w:ascii="Arial" w:hAnsi="Arial"/>
                <w:sz w:val="16"/>
                <w:szCs w:val="16"/>
              </w:rPr>
            </w:pPr>
            <w:ins w:id="13338" w:author="IS" w:date="2023-06-06T16:31:00Z">
              <w:r w:rsidRPr="009177A5">
                <w:rPr>
                  <w:rFonts w:ascii="Arial" w:hAnsi="Arial"/>
                  <w:sz w:val="16"/>
                  <w:szCs w:val="16"/>
                </w:rPr>
                <w:t>Update PC2 MSD minimum requirements and test requirements for DC_2A_n77A, DC_13A_n77A, and DC_66A_n77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748DEE" w14:textId="77777777" w:rsidR="009177A5" w:rsidRPr="009B053A" w:rsidRDefault="009177A5" w:rsidP="009177A5">
            <w:pPr>
              <w:pStyle w:val="TAL"/>
              <w:rPr>
                <w:ins w:id="13339" w:author="IS" w:date="2023-04-25T10:58:00Z"/>
                <w:sz w:val="16"/>
                <w:szCs w:val="16"/>
              </w:rPr>
            </w:pPr>
            <w:ins w:id="13340" w:author="IS" w:date="2023-04-25T10:58:00Z">
              <w:r>
                <w:rPr>
                  <w:sz w:val="16"/>
                  <w:szCs w:val="16"/>
                </w:rPr>
                <w:t>17.9.0</w:t>
              </w:r>
            </w:ins>
          </w:p>
        </w:tc>
      </w:tr>
      <w:tr w:rsidR="009177A5" w:rsidRPr="009177A5" w14:paraId="74C31EC3" w14:textId="77777777" w:rsidTr="00EB3AED">
        <w:trPr>
          <w:ins w:id="13341"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3B1F3FCA" w14:textId="77777777" w:rsidR="009177A5" w:rsidRPr="009B053A" w:rsidRDefault="009177A5" w:rsidP="009177A5">
            <w:pPr>
              <w:pStyle w:val="TAL"/>
              <w:rPr>
                <w:ins w:id="13342" w:author="IS" w:date="2023-04-25T10:58:00Z"/>
                <w:sz w:val="16"/>
                <w:szCs w:val="16"/>
              </w:rPr>
            </w:pPr>
            <w:ins w:id="13343"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DEEA2C" w14:textId="77777777" w:rsidR="009177A5" w:rsidRPr="009B053A" w:rsidRDefault="009177A5" w:rsidP="009177A5">
            <w:pPr>
              <w:pStyle w:val="TAL"/>
              <w:rPr>
                <w:ins w:id="13344" w:author="IS" w:date="2023-04-25T10:58:00Z"/>
                <w:sz w:val="16"/>
                <w:szCs w:val="16"/>
              </w:rPr>
            </w:pPr>
            <w:ins w:id="13345"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CA5FE4" w14:textId="4DD185EE" w:rsidR="009177A5" w:rsidRPr="009B053A" w:rsidRDefault="009177A5" w:rsidP="009177A5">
            <w:pPr>
              <w:rPr>
                <w:ins w:id="13346" w:author="IS" w:date="2023-04-25T10:58:00Z"/>
                <w:rFonts w:ascii="Arial" w:hAnsi="Arial"/>
                <w:sz w:val="16"/>
                <w:szCs w:val="16"/>
              </w:rPr>
            </w:pPr>
            <w:ins w:id="13347" w:author="IS" w:date="2023-06-06T16:31:00Z">
              <w:r w:rsidRPr="009177A5">
                <w:rPr>
                  <w:rFonts w:ascii="Arial" w:hAnsi="Arial"/>
                  <w:sz w:val="16"/>
                  <w:szCs w:val="16"/>
                </w:rPr>
                <w:t>R5-23372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99BA" w14:textId="63B8392A" w:rsidR="009177A5" w:rsidRPr="009B053A" w:rsidRDefault="009177A5" w:rsidP="009177A5">
            <w:pPr>
              <w:rPr>
                <w:ins w:id="13348" w:author="IS" w:date="2023-04-25T10:58:00Z"/>
                <w:rFonts w:ascii="Arial" w:hAnsi="Arial"/>
                <w:sz w:val="16"/>
                <w:szCs w:val="16"/>
              </w:rPr>
            </w:pPr>
            <w:ins w:id="13349" w:author="IS" w:date="2023-06-06T16:31:00Z">
              <w:r w:rsidRPr="009177A5">
                <w:rPr>
                  <w:rFonts w:ascii="Arial" w:hAnsi="Arial"/>
                  <w:sz w:val="16"/>
                  <w:szCs w:val="16"/>
                </w:rPr>
                <w:t>159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8F3DA1" w14:textId="2D75E69C" w:rsidR="009177A5" w:rsidRPr="009B053A" w:rsidRDefault="009177A5" w:rsidP="009177A5">
            <w:pPr>
              <w:rPr>
                <w:ins w:id="13350" w:author="IS" w:date="2023-04-25T10:58:00Z"/>
                <w:rFonts w:ascii="Arial" w:hAnsi="Arial"/>
                <w:sz w:val="16"/>
                <w:szCs w:val="16"/>
              </w:rPr>
            </w:pPr>
            <w:ins w:id="13351"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3C00C9" w14:textId="1F1CCD29" w:rsidR="009177A5" w:rsidRPr="009B053A" w:rsidRDefault="009177A5" w:rsidP="009177A5">
            <w:pPr>
              <w:pStyle w:val="TAL"/>
              <w:rPr>
                <w:ins w:id="13352" w:author="IS" w:date="2023-04-25T10:58:00Z"/>
                <w:sz w:val="16"/>
                <w:szCs w:val="16"/>
              </w:rPr>
            </w:pPr>
            <w:ins w:id="13353"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F6FACE" w14:textId="516E6873" w:rsidR="009177A5" w:rsidRPr="009B053A" w:rsidRDefault="009177A5" w:rsidP="009177A5">
            <w:pPr>
              <w:rPr>
                <w:ins w:id="13354" w:author="IS" w:date="2023-04-25T10:58:00Z"/>
                <w:rFonts w:ascii="Arial" w:hAnsi="Arial"/>
                <w:sz w:val="16"/>
                <w:szCs w:val="16"/>
              </w:rPr>
            </w:pPr>
            <w:ins w:id="13355" w:author="IS" w:date="2023-06-06T16:31:00Z">
              <w:r w:rsidRPr="009177A5">
                <w:rPr>
                  <w:rFonts w:ascii="Arial" w:hAnsi="Arial"/>
                  <w:sz w:val="16"/>
                  <w:szCs w:val="16"/>
                </w:rPr>
                <w:t>NSA beam correspondence test applicability inconsistent with SA te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009E3C" w14:textId="77777777" w:rsidR="009177A5" w:rsidRPr="009B053A" w:rsidRDefault="009177A5" w:rsidP="009177A5">
            <w:pPr>
              <w:pStyle w:val="TAL"/>
              <w:rPr>
                <w:ins w:id="13356" w:author="IS" w:date="2023-04-25T10:58:00Z"/>
                <w:sz w:val="16"/>
                <w:szCs w:val="16"/>
              </w:rPr>
            </w:pPr>
            <w:ins w:id="13357" w:author="IS" w:date="2023-04-25T10:58:00Z">
              <w:r>
                <w:rPr>
                  <w:sz w:val="16"/>
                  <w:szCs w:val="16"/>
                </w:rPr>
                <w:t>17.9.0</w:t>
              </w:r>
            </w:ins>
          </w:p>
        </w:tc>
      </w:tr>
      <w:tr w:rsidR="009177A5" w:rsidRPr="009177A5" w14:paraId="43FCB994" w14:textId="77777777" w:rsidTr="00EB3AED">
        <w:trPr>
          <w:ins w:id="13358" w:author="IS" w:date="2023-04-25T10: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7C801D2A" w14:textId="77777777" w:rsidR="009177A5" w:rsidRPr="009B053A" w:rsidRDefault="009177A5" w:rsidP="009177A5">
            <w:pPr>
              <w:pStyle w:val="TAL"/>
              <w:rPr>
                <w:ins w:id="13359" w:author="IS" w:date="2023-04-25T10:58:00Z"/>
                <w:sz w:val="16"/>
                <w:szCs w:val="16"/>
              </w:rPr>
            </w:pPr>
            <w:ins w:id="13360" w:author="IS" w:date="2023-04-25T10:58:00Z">
              <w:r w:rsidRPr="009B053A">
                <w:rPr>
                  <w:sz w:val="16"/>
                  <w:szCs w:val="16"/>
                </w:rPr>
                <w:t>2023-0</w:t>
              </w:r>
              <w:r>
                <w:rPr>
                  <w:sz w:val="16"/>
                  <w:szCs w:val="16"/>
                </w:rPr>
                <w:t>6</w:t>
              </w:r>
            </w:ins>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DE0D" w14:textId="77777777" w:rsidR="009177A5" w:rsidRPr="009B053A" w:rsidRDefault="009177A5" w:rsidP="009177A5">
            <w:pPr>
              <w:pStyle w:val="TAL"/>
              <w:rPr>
                <w:ins w:id="13361" w:author="IS" w:date="2023-04-25T10:58:00Z"/>
                <w:sz w:val="16"/>
                <w:szCs w:val="16"/>
              </w:rPr>
            </w:pPr>
            <w:ins w:id="13362" w:author="IS" w:date="2023-04-25T10:58:00Z">
              <w:r w:rsidRPr="009B053A">
                <w:rPr>
                  <w:sz w:val="16"/>
                  <w:szCs w:val="16"/>
                </w:rPr>
                <w:t>RAN#</w:t>
              </w:r>
              <w:r>
                <w:rPr>
                  <w:sz w:val="16"/>
                  <w:szCs w:val="16"/>
                </w:rPr>
                <w:t>100</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8B2740F" w14:textId="7A0BEA34" w:rsidR="009177A5" w:rsidRPr="009B053A" w:rsidRDefault="009177A5" w:rsidP="009177A5">
            <w:pPr>
              <w:rPr>
                <w:ins w:id="13363" w:author="IS" w:date="2023-04-25T10:58:00Z"/>
                <w:rFonts w:ascii="Arial" w:hAnsi="Arial"/>
                <w:sz w:val="16"/>
                <w:szCs w:val="16"/>
              </w:rPr>
            </w:pPr>
            <w:ins w:id="13364" w:author="IS" w:date="2023-06-06T16:31:00Z">
              <w:r w:rsidRPr="009177A5">
                <w:rPr>
                  <w:rFonts w:ascii="Arial" w:hAnsi="Arial"/>
                  <w:sz w:val="16"/>
                  <w:szCs w:val="16"/>
                </w:rPr>
                <w:t>R5-2337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11B4D67" w14:textId="2EF7533F" w:rsidR="009177A5" w:rsidRPr="009B053A" w:rsidRDefault="009177A5" w:rsidP="009177A5">
            <w:pPr>
              <w:rPr>
                <w:ins w:id="13365" w:author="IS" w:date="2023-04-25T10:58:00Z"/>
                <w:rFonts w:ascii="Arial" w:hAnsi="Arial"/>
                <w:sz w:val="16"/>
                <w:szCs w:val="16"/>
              </w:rPr>
            </w:pPr>
            <w:ins w:id="13366" w:author="IS" w:date="2023-06-06T16:31:00Z">
              <w:r w:rsidRPr="009177A5">
                <w:rPr>
                  <w:rFonts w:ascii="Arial" w:hAnsi="Arial"/>
                  <w:sz w:val="16"/>
                  <w:szCs w:val="16"/>
                </w:rPr>
                <w:t>160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7515C1" w14:textId="614157F3" w:rsidR="009177A5" w:rsidRPr="009B053A" w:rsidRDefault="009177A5" w:rsidP="009177A5">
            <w:pPr>
              <w:rPr>
                <w:ins w:id="13367" w:author="IS" w:date="2023-04-25T10:58:00Z"/>
                <w:rFonts w:ascii="Arial" w:hAnsi="Arial"/>
                <w:sz w:val="16"/>
                <w:szCs w:val="16"/>
              </w:rPr>
            </w:pPr>
            <w:ins w:id="13368" w:author="IS" w:date="2023-06-06T16:31:00Z">
              <w:r w:rsidRPr="009177A5">
                <w:rPr>
                  <w:rFonts w:ascii="Arial" w:hAnsi="Arial"/>
                  <w:sz w:val="16"/>
                  <w:szCs w:val="16"/>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9D03C79" w14:textId="22D7EABB" w:rsidR="009177A5" w:rsidRPr="009B053A" w:rsidRDefault="009177A5" w:rsidP="009177A5">
            <w:pPr>
              <w:pStyle w:val="TAL"/>
              <w:rPr>
                <w:ins w:id="13369" w:author="IS" w:date="2023-04-25T10:58:00Z"/>
                <w:sz w:val="16"/>
                <w:szCs w:val="16"/>
              </w:rPr>
            </w:pPr>
            <w:ins w:id="13370" w:author="IS" w:date="2023-06-06T16:31:00Z">
              <w:r w:rsidRPr="009177A5">
                <w:rPr>
                  <w:sz w:val="16"/>
                  <w:szCs w:val="16"/>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ACA524" w14:textId="77AD5C4C" w:rsidR="009177A5" w:rsidRPr="009B053A" w:rsidRDefault="009177A5" w:rsidP="009177A5">
            <w:pPr>
              <w:rPr>
                <w:ins w:id="13371" w:author="IS" w:date="2023-04-25T10:58:00Z"/>
                <w:rFonts w:ascii="Arial" w:hAnsi="Arial"/>
                <w:sz w:val="16"/>
                <w:szCs w:val="16"/>
              </w:rPr>
            </w:pPr>
            <w:ins w:id="13372" w:author="IS" w:date="2023-06-06T16:31:00Z">
              <w:r w:rsidRPr="009177A5">
                <w:rPr>
                  <w:rFonts w:ascii="Arial" w:hAnsi="Arial"/>
                  <w:sz w:val="16"/>
                  <w:szCs w:val="16"/>
                </w:rPr>
                <w:t>Correction to 6.2B.4.1.3 configured output power for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83A98" w14:textId="77777777" w:rsidR="009177A5" w:rsidRPr="009B053A" w:rsidRDefault="009177A5" w:rsidP="009177A5">
            <w:pPr>
              <w:pStyle w:val="TAL"/>
              <w:rPr>
                <w:ins w:id="13373" w:author="IS" w:date="2023-04-25T10:58:00Z"/>
                <w:sz w:val="16"/>
                <w:szCs w:val="16"/>
              </w:rPr>
            </w:pPr>
            <w:ins w:id="13374" w:author="IS" w:date="2023-04-25T10:58:00Z">
              <w:r>
                <w:rPr>
                  <w:sz w:val="16"/>
                  <w:szCs w:val="16"/>
                </w:rPr>
                <w:t>17.9.0</w:t>
              </w:r>
            </w:ins>
          </w:p>
        </w:tc>
      </w:tr>
    </w:tbl>
    <w:p w14:paraId="6A2CFCE2" w14:textId="4076BCF1" w:rsidR="00AB2B30" w:rsidRPr="009B053A" w:rsidRDefault="00AB2B30" w:rsidP="003E3C6E"/>
    <w:sectPr w:rsidR="00AB2B30" w:rsidRPr="009B053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9A9348" w14:textId="77777777" w:rsidR="00392390" w:rsidRDefault="00392390">
      <w:r>
        <w:separator/>
      </w:r>
    </w:p>
  </w:endnote>
  <w:endnote w:type="continuationSeparator" w:id="0">
    <w:p w14:paraId="0FF1C316" w14:textId="77777777" w:rsidR="00392390" w:rsidRDefault="00392390">
      <w:r>
        <w:continuationSeparator/>
      </w:r>
    </w:p>
  </w:endnote>
  <w:endnote w:type="continuationNotice" w:id="1">
    <w:p w14:paraId="4F692191" w14:textId="77777777" w:rsidR="00392390" w:rsidRDefault="00392390">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modern"/>
    <w:pitch w:val="fixed"/>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notTrueType/>
    <w:pitch w:val="fixed"/>
    <w:sig w:usb0="00000001" w:usb1="080E0000" w:usb2="00000010" w:usb3="00000000" w:csb0="00040000" w:csb1="00000000"/>
  </w:font>
  <w:font w:name="ZapfDingbats">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Yu Mincho">
    <w:charset w:val="80"/>
    <w:family w:val="roman"/>
    <w:pitch w:val="variable"/>
    <w:sig w:usb0="800002E7" w:usb1="2AC7FCFF"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pitch w:val="variable"/>
    <w:sig w:usb0="00000001" w:usb1="08080000" w:usb2="00000010" w:usb3="00000000" w:csb0="00100000" w:csb1="00000000"/>
  </w:font>
  <w:font w:name="TimesNewRomanPSMT">
    <w:altName w:val="Times New Roman"/>
    <w:panose1 w:val="00000000000000000000"/>
    <w:charset w:val="00"/>
    <w:family w:val="roman"/>
    <w:notTrueType/>
    <w:pitch w:val="default"/>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ookman">
    <w:altName w:val="Cambria"/>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Geneva">
    <w:altName w:val="Arial"/>
    <w:charset w:val="00"/>
    <w:family w:val="swiss"/>
    <w:pitch w:val="default"/>
    <w:sig w:usb0="00000000" w:usb1="00000000" w:usb2="00000000" w:usb3="00000000" w:csb0="00000001" w:csb1="00000000"/>
  </w:font>
  <w:font w:name="Mangal">
    <w:panose1 w:val="00000400000000000000"/>
    <w:charset w:val="01"/>
    <w:family w:val="roman"/>
    <w:notTrueType/>
    <w:pitch w:val="variable"/>
    <w:sig w:usb0="00002000" w:usb1="00000000" w:usb2="00000000" w:usb3="00000000" w:csb0="00000000" w:csb1="00000000"/>
  </w:font>
  <w:font w:name="Arial Unicode MS">
    <w:panose1 w:val="020B0604020202020204"/>
    <w:charset w:val="88"/>
    <w:family w:val="swiss"/>
    <w:pitch w:val="variable"/>
    <w:sig w:usb0="F7FFAFFF" w:usb1="E9DFFFFF" w:usb2="0000003F" w:usb3="00000000" w:csb0="003F01FF" w:csb1="00000000"/>
  </w:font>
  <w:font w:name="????">
    <w:altName w:val="Arial Unicode MS"/>
    <w:panose1 w:val="00000000000000000000"/>
    <w:charset w:val="88"/>
    <w:family w:val="auto"/>
    <w:notTrueType/>
    <w:pitch w:val="variable"/>
    <w:sig w:usb0="00000001" w:usb1="08080000" w:usb2="00000010" w:usb3="00000000" w:csb0="00100000" w:csb1="00000000"/>
  </w:font>
  <w:font w:name="Gulim">
    <w:altName w:val="굴림"/>
    <w:panose1 w:val="020B0600000101010101"/>
    <w:charset w:val="81"/>
    <w:family w:val="roman"/>
    <w:notTrueType/>
    <w:pitch w:val="fixed"/>
    <w:sig w:usb0="00000001"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MingLiU">
    <w:altName w:val="細明體"/>
    <w:panose1 w:val="02010609000101010101"/>
    <w:charset w:val="88"/>
    <w:family w:val="modern"/>
    <w:pitch w:val="fixed"/>
    <w:sig w:usb0="00000001" w:usb1="08080000" w:usb2="00000010" w:usb3="00000000" w:csb0="001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ms Rmn">
    <w:panose1 w:val="02020603040505020304"/>
    <w:charset w:val="00"/>
    <w:family w:val="roman"/>
    <w:notTrueType/>
    <w:pitch w:val="variable"/>
    <w:sig w:usb0="00000003" w:usb1="00000000" w:usb2="00000000" w:usb3="00000000" w:csb0="00000001" w:csb1="00000000"/>
  </w:font>
  <w:font w:name="Intel Clear">
    <w:charset w:val="00"/>
    <w:family w:val="swiss"/>
    <w:pitch w:val="variable"/>
    <w:sig w:usb0="E10006FF" w:usb1="400060FB" w:usb2="00000028" w:usb3="00000000" w:csb0="0000019F" w:csb1="00000000"/>
  </w:font>
  <w:font w:name="New York">
    <w:panose1 w:val="02040503060506020304"/>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Times">
    <w:panose1 w:val="02020603050405020304"/>
    <w:charset w:val="00"/>
    <w:family w:val="roman"/>
    <w:pitch w:val="variable"/>
    <w:sig w:usb0="E0002EFF" w:usb1="C000785B" w:usb2="00000009" w:usb3="00000000" w:csb0="000001FF"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v5.0.0">
    <w:altName w:val="Times New Roman"/>
    <w:charset w:val="00"/>
    <w:family w:val="roman"/>
    <w:pitch w:val="default"/>
    <w:sig w:usb0="00000000" w:usb1="00000000" w:usb2="00000000" w:usb3="00000000" w:csb0="00040001" w:csb1="00000000"/>
  </w:font>
  <w:font w:name="Microsoft YaHei">
    <w:panose1 w:val="020B0503020204020204"/>
    <w:charset w:val="86"/>
    <w:family w:val="swiss"/>
    <w:pitch w:val="variable"/>
    <w:sig w:usb0="80000287" w:usb1="2ACF3C50" w:usb2="00000016" w:usb3="00000000" w:csb0="0004001F" w:csb1="00000000"/>
  </w:font>
  <w:font w:name="×–¾’©‘Ì">
    <w:altName w:val="Yu Gothic"/>
    <w:panose1 w:val="00000000000000000000"/>
    <w:charset w:val="80"/>
    <w:family w:val="auto"/>
    <w:notTrueType/>
    <w:pitch w:val="variable"/>
    <w:sig w:usb0="00000000" w:usb1="08070000" w:usb2="00000010" w:usb3="00000000" w:csb0="00020001" w:csb1="00000000"/>
  </w:font>
  <w:font w:name="Vrinda">
    <w:panose1 w:val="00000400000000000000"/>
    <w:charset w:val="01"/>
    <w:family w:val="roman"/>
    <w:notTrueType/>
    <w:pitch w:val="variable"/>
  </w:font>
  <w:font w:name="Microsoft Sans Serif">
    <w:panose1 w:val="020B0604020202020204"/>
    <w:charset w:val="00"/>
    <w:family w:val="swiss"/>
    <w:pitch w:val="variable"/>
    <w:sig w:usb0="E5002EFF" w:usb1="C000605B" w:usb2="00000029" w:usb3="00000000" w:csb0="000101FF" w:csb1="00000000"/>
  </w:font>
  <w:font w:name="Yu Gothic">
    <w:altName w:val="游ゴシック"/>
    <w:panose1 w:val="020B0400000000000000"/>
    <w:charset w:val="80"/>
    <w:family w:val="swiss"/>
    <w:pitch w:val="variable"/>
    <w:sig w:usb0="E00002FF" w:usb1="2AC7FDFF" w:usb2="00000016" w:usb3="00000000" w:csb0="0002009F" w:csb1="00000000"/>
  </w:font>
  <w:font w:name="Courier">
    <w:altName w:val="Courier New"/>
    <w:panose1 w:val="02070409020205020404"/>
    <w:charset w:val="00"/>
    <w:family w:val="modern"/>
    <w:pitch w:val="default"/>
    <w:sig w:usb0="00000000" w:usb1="00000000" w:usb2="00000000" w:usb3="00000000" w:csb0="00000001" w:csb1="00000000"/>
  </w:font>
  <w:font w:name="Arial Bold">
    <w:altName w:val="Arial"/>
    <w:panose1 w:val="020B0704020202020204"/>
    <w:charset w:val="00"/>
    <w:family w:val="roman"/>
    <w:pitch w:val="default"/>
  </w:font>
  <w:font w:name="??">
    <w:altName w:val="Yu Gothic"/>
    <w:charset w:val="80"/>
    <w:family w:val="roman"/>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1D7DCF" w14:textId="77777777" w:rsidR="008A541A" w:rsidRDefault="008A541A">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67433A" w14:textId="77777777" w:rsidR="008A541A" w:rsidRDefault="008A541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614E3" w14:textId="77777777" w:rsidR="008A541A" w:rsidRDefault="008A54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F1EBB4" w14:textId="77777777" w:rsidR="00392390" w:rsidRDefault="00392390">
      <w:r>
        <w:separator/>
      </w:r>
    </w:p>
  </w:footnote>
  <w:footnote w:type="continuationSeparator" w:id="0">
    <w:p w14:paraId="7764A03D" w14:textId="77777777" w:rsidR="00392390" w:rsidRDefault="00392390">
      <w:r>
        <w:continuationSeparator/>
      </w:r>
    </w:p>
  </w:footnote>
  <w:footnote w:type="continuationNotice" w:id="1">
    <w:p w14:paraId="209FF7FD" w14:textId="77777777" w:rsidR="00392390" w:rsidRDefault="00392390">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1D2966" w14:textId="65CF2142"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963F4">
      <w:rPr>
        <w:rFonts w:ascii="Arial" w:hAnsi="Arial" w:cs="Arial"/>
        <w:b/>
        <w:noProof/>
        <w:sz w:val="18"/>
        <w:szCs w:val="18"/>
      </w:rPr>
      <w:t>Release 17</w:t>
    </w:r>
    <w:r>
      <w:rPr>
        <w:rFonts w:ascii="Arial" w:hAnsi="Arial" w:cs="Arial"/>
        <w:b/>
        <w:sz w:val="18"/>
        <w:szCs w:val="18"/>
      </w:rPr>
      <w:fldChar w:fldCharType="end"/>
    </w:r>
  </w:p>
  <w:p w14:paraId="11CA2BCA" w14:textId="77777777" w:rsidR="008A541A" w:rsidRDefault="008A541A">
    <w:pPr>
      <w:framePr w:h="284" w:hRule="exact" w:wrap="around" w:vAnchor="text" w:hAnchor="margin" w:xAlign="center"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sidR="00D67621">
      <w:rPr>
        <w:rFonts w:ascii="Arial" w:hAnsi="Arial" w:cs="Arial"/>
        <w:b/>
        <w:noProof/>
        <w:sz w:val="18"/>
        <w:szCs w:val="18"/>
      </w:rPr>
      <w:t>189</w:t>
    </w:r>
    <w:r>
      <w:rPr>
        <w:rFonts w:ascii="Arial" w:hAnsi="Arial" w:cs="Arial"/>
        <w:b/>
        <w:sz w:val="18"/>
        <w:szCs w:val="18"/>
      </w:rPr>
      <w:fldChar w:fldCharType="end"/>
    </w:r>
  </w:p>
  <w:p w14:paraId="13FE9012" w14:textId="51405EA2"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963F4">
      <w:rPr>
        <w:rFonts w:ascii="Arial" w:hAnsi="Arial" w:cs="Arial"/>
        <w:b/>
        <w:noProof/>
        <w:sz w:val="18"/>
        <w:szCs w:val="18"/>
      </w:rPr>
      <w:t>3GPP TS 38.521-3 V17.9.0 (2023-06)</w:t>
    </w:r>
    <w:r>
      <w:rPr>
        <w:rFonts w:ascii="Arial" w:hAnsi="Arial" w:cs="Arial"/>
        <w:b/>
        <w:sz w:val="18"/>
        <w:szCs w:val="18"/>
      </w:rPr>
      <w:fldChar w:fldCharType="end"/>
    </w:r>
  </w:p>
  <w:p w14:paraId="27E9B20C" w14:textId="77777777" w:rsidR="008A541A" w:rsidRDefault="008A541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90ED69" w14:textId="77777777" w:rsidR="008A541A" w:rsidRDefault="008A541A">
    <w:r>
      <w:t xml:space="preserve">Page </w:t>
    </w:r>
    <w:r>
      <w:fldChar w:fldCharType="begin"/>
    </w:r>
    <w:r>
      <w:instrText>PAGE</w:instrText>
    </w:r>
    <w:r>
      <w:fldChar w:fldCharType="separate"/>
    </w:r>
    <w:r>
      <w:rPr>
        <w:noProof/>
      </w:rPr>
      <w:t>1</w:t>
    </w:r>
    <w:r>
      <w:fldChar w:fldCharType="end"/>
    </w:r>
    <w:r>
      <w:br/>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514674" w14:textId="764A1931" w:rsidR="008A541A" w:rsidRDefault="008A541A">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963F4">
      <w:rPr>
        <w:rFonts w:ascii="Arial" w:hAnsi="Arial" w:cs="Arial"/>
        <w:b/>
        <w:noProof/>
        <w:sz w:val="18"/>
        <w:szCs w:val="18"/>
      </w:rPr>
      <w:t>Release 17</w:t>
    </w:r>
    <w:r>
      <w:rPr>
        <w:rFonts w:ascii="Arial" w:hAnsi="Arial" w:cs="Arial"/>
        <w:b/>
        <w:sz w:val="18"/>
        <w:szCs w:val="18"/>
      </w:rPr>
      <w:fldChar w:fldCharType="end"/>
    </w:r>
  </w:p>
  <w:p w14:paraId="5B08964F" w14:textId="33A4BFC8"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963F4">
      <w:rPr>
        <w:rFonts w:ascii="Arial" w:hAnsi="Arial" w:cs="Arial"/>
        <w:b/>
        <w:noProof/>
        <w:sz w:val="18"/>
        <w:szCs w:val="18"/>
      </w:rPr>
      <w:t>3GPP TS 38.521-3 V17.9.0 (2023-06)</w:t>
    </w:r>
    <w:r>
      <w:rPr>
        <w:rFonts w:ascii="Arial" w:hAnsi="Arial" w:cs="Arial"/>
        <w:b/>
        <w:sz w:val="18"/>
        <w:szCs w:val="18"/>
      </w:rPr>
      <w:fldChar w:fldCharType="end"/>
    </w:r>
  </w:p>
  <w:p w14:paraId="737B45D7" w14:textId="77777777" w:rsidR="008A541A" w:rsidRDefault="008A541A">
    <w:pPr>
      <w:pStyle w:val="Header"/>
      <w:jc w:val="center"/>
    </w:pPr>
    <w:r>
      <w:rPr>
        <w:noProof w:val="0"/>
      </w:rPr>
      <w:fldChar w:fldCharType="begin"/>
    </w:r>
    <w:r>
      <w:instrText xml:space="preserve"> PAGE   \* MERGEFORMAT </w:instrText>
    </w:r>
    <w:r>
      <w:rPr>
        <w:noProof w:val="0"/>
      </w:rPr>
      <w:fldChar w:fldCharType="separate"/>
    </w:r>
    <w:r>
      <w:t>590</w:t>
    </w:r>
    <w:r>
      <w:fldChar w:fldCharType="end"/>
    </w:r>
  </w:p>
  <w:p w14:paraId="5B332D95" w14:textId="77777777" w:rsidR="008A541A" w:rsidRDefault="008A541A">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E6FADE" w14:textId="3071EBE6" w:rsidR="008A541A" w:rsidRDefault="008A541A">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26279F">
      <w:rPr>
        <w:rFonts w:ascii="Arial" w:hAnsi="Arial" w:cs="Arial"/>
        <w:b/>
        <w:noProof/>
        <w:sz w:val="18"/>
        <w:szCs w:val="18"/>
      </w:rPr>
      <w:t>3GPP TS 38.521-3 V17.9.0 (2023-06)</w:t>
    </w:r>
    <w:r>
      <w:rPr>
        <w:rFonts w:ascii="Arial" w:hAnsi="Arial" w:cs="Arial"/>
        <w:b/>
        <w:sz w:val="18"/>
        <w:szCs w:val="18"/>
      </w:rPr>
      <w:fldChar w:fldCharType="end"/>
    </w:r>
  </w:p>
  <w:p w14:paraId="3B32FB47" w14:textId="77777777" w:rsidR="008A541A" w:rsidRDefault="008A541A">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791</w:t>
    </w:r>
    <w:r>
      <w:rPr>
        <w:rFonts w:ascii="Arial" w:hAnsi="Arial" w:cs="Arial"/>
        <w:b/>
        <w:sz w:val="18"/>
        <w:szCs w:val="18"/>
      </w:rPr>
      <w:fldChar w:fldCharType="end"/>
    </w:r>
  </w:p>
  <w:p w14:paraId="2DDEAA76" w14:textId="76D34BEF" w:rsidR="008A541A" w:rsidRDefault="008A541A">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26279F">
      <w:rPr>
        <w:rFonts w:ascii="Arial" w:hAnsi="Arial" w:cs="Arial"/>
        <w:b/>
        <w:noProof/>
        <w:sz w:val="18"/>
        <w:szCs w:val="18"/>
      </w:rPr>
      <w:t>Release 17</w:t>
    </w:r>
    <w:r>
      <w:rPr>
        <w:rFonts w:ascii="Arial" w:hAnsi="Arial" w:cs="Arial"/>
        <w:b/>
        <w:sz w:val="18"/>
        <w:szCs w:val="18"/>
      </w:rPr>
      <w:fldChar w:fldCharType="end"/>
    </w:r>
  </w:p>
  <w:p w14:paraId="523E3846" w14:textId="77777777" w:rsidR="008A541A" w:rsidRDefault="008A54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styleLink w:val="Style111"/>
    <w:lvl w:ilvl="0">
      <w:numFmt w:val="decimal"/>
      <w:lvlText w:val="*"/>
      <w:lvlJc w:val="left"/>
    </w:lvl>
  </w:abstractNum>
  <w:abstractNum w:abstractNumId="2" w15:restartNumberingAfterBreak="0">
    <w:nsid w:val="065356A8"/>
    <w:multiLevelType w:val="hybridMultilevel"/>
    <w:tmpl w:val="C00E5C32"/>
    <w:lvl w:ilvl="0" w:tplc="1EC6E73C">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3"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4" w15:restartNumberingAfterBreak="0">
    <w:nsid w:val="0A6E609D"/>
    <w:multiLevelType w:val="multilevel"/>
    <w:tmpl w:val="0A6E609D"/>
    <w:lvl w:ilvl="0">
      <w:start w:val="1"/>
      <w:numFmt w:val="decimal"/>
      <w:pStyle w:val="StateHead"/>
      <w:lvlText w:val="%1."/>
      <w:lvlJc w:val="left"/>
      <w:pPr>
        <w:tabs>
          <w:tab w:val="left" w:pos="420"/>
        </w:tabs>
        <w:ind w:left="420" w:hanging="420"/>
      </w:pPr>
    </w:lvl>
    <w:lvl w:ilvl="1">
      <w:start w:val="1"/>
      <w:numFmt w:val="upperLetter"/>
      <w:lvlText w:val="%2."/>
      <w:lvlJc w:val="left"/>
      <w:pPr>
        <w:tabs>
          <w:tab w:val="left" w:pos="851"/>
        </w:tabs>
        <w:ind w:left="851" w:hanging="426"/>
      </w:pPr>
    </w:lvl>
    <w:lvl w:ilvl="2">
      <w:start w:val="1"/>
      <w:numFmt w:val="decimal"/>
      <w:lvlText w:val="%3."/>
      <w:lvlJc w:val="left"/>
      <w:pPr>
        <w:tabs>
          <w:tab w:val="left" w:pos="1276"/>
        </w:tabs>
        <w:ind w:left="1276" w:hanging="425"/>
      </w:pPr>
    </w:lvl>
    <w:lvl w:ilvl="3">
      <w:start w:val="1"/>
      <w:numFmt w:val="lowerLetter"/>
      <w:lvlText w:val="%4."/>
      <w:lvlJc w:val="left"/>
      <w:pPr>
        <w:tabs>
          <w:tab w:val="left" w:pos="1559"/>
        </w:tabs>
        <w:ind w:left="1559" w:hanging="283"/>
      </w:pPr>
    </w:lvl>
    <w:lvl w:ilvl="4">
      <w:start w:val="1"/>
      <w:numFmt w:val="decimal"/>
      <w:lvlText w:val="%5."/>
      <w:lvlJc w:val="left"/>
      <w:pPr>
        <w:tabs>
          <w:tab w:val="left" w:pos="1984"/>
        </w:tabs>
        <w:ind w:left="1984" w:hanging="425"/>
      </w:pPr>
    </w:lvl>
    <w:lvl w:ilvl="5">
      <w:start w:val="1"/>
      <w:numFmt w:val="lowerLetter"/>
      <w:lvlText w:val="%6."/>
      <w:lvlJc w:val="left"/>
      <w:pPr>
        <w:tabs>
          <w:tab w:val="left" w:pos="2409"/>
        </w:tabs>
        <w:ind w:left="2409" w:hanging="425"/>
      </w:pPr>
    </w:lvl>
    <w:lvl w:ilvl="6">
      <w:start w:val="1"/>
      <w:numFmt w:val="lowerRoman"/>
      <w:lvlText w:val="%7."/>
      <w:lvlJc w:val="left"/>
      <w:pPr>
        <w:tabs>
          <w:tab w:val="left" w:pos="2835"/>
        </w:tabs>
        <w:ind w:left="2835" w:hanging="426"/>
      </w:pPr>
    </w:lvl>
    <w:lvl w:ilvl="7">
      <w:start w:val="1"/>
      <w:numFmt w:val="lowerLetter"/>
      <w:lvlText w:val="%8."/>
      <w:lvlJc w:val="left"/>
      <w:pPr>
        <w:tabs>
          <w:tab w:val="left" w:pos="3260"/>
        </w:tabs>
        <w:ind w:left="3260" w:hanging="425"/>
      </w:pPr>
    </w:lvl>
    <w:lvl w:ilvl="8">
      <w:start w:val="1"/>
      <w:numFmt w:val="lowerRoman"/>
      <w:lvlText w:val="%9."/>
      <w:lvlJc w:val="left"/>
      <w:pPr>
        <w:tabs>
          <w:tab w:val="left" w:pos="3685"/>
        </w:tabs>
        <w:ind w:left="3685" w:hanging="425"/>
      </w:pPr>
    </w:lvl>
  </w:abstractNum>
  <w:abstractNum w:abstractNumId="5" w15:restartNumberingAfterBreak="0">
    <w:nsid w:val="1026447D"/>
    <w:multiLevelType w:val="hybridMultilevel"/>
    <w:tmpl w:val="3E4C3B38"/>
    <w:lvl w:ilvl="0" w:tplc="6AE8CC68">
      <w:start w:val="5"/>
      <w:numFmt w:val="bullet"/>
      <w:lvlText w:val="-"/>
      <w:lvlJc w:val="left"/>
      <w:pPr>
        <w:ind w:left="764" w:hanging="480"/>
      </w:pPr>
      <w:rPr>
        <w:rFonts w:ascii="Calibri" w:eastAsia="Calibri" w:hAnsi="Calibri" w:cs="Calibri" w:hint="default"/>
      </w:rPr>
    </w:lvl>
    <w:lvl w:ilvl="1" w:tplc="04090003" w:tentative="1">
      <w:start w:val="1"/>
      <w:numFmt w:val="bullet"/>
      <w:lvlText w:val=""/>
      <w:lvlJc w:val="left"/>
      <w:pPr>
        <w:ind w:left="1244" w:hanging="480"/>
      </w:pPr>
      <w:rPr>
        <w:rFonts w:ascii="Wingdings" w:hAnsi="Wingdings" w:hint="default"/>
      </w:rPr>
    </w:lvl>
    <w:lvl w:ilvl="2" w:tplc="04090005" w:tentative="1">
      <w:start w:val="1"/>
      <w:numFmt w:val="bullet"/>
      <w:lvlText w:val=""/>
      <w:lvlJc w:val="left"/>
      <w:pPr>
        <w:ind w:left="1724" w:hanging="480"/>
      </w:pPr>
      <w:rPr>
        <w:rFonts w:ascii="Wingdings" w:hAnsi="Wingdings" w:hint="default"/>
      </w:rPr>
    </w:lvl>
    <w:lvl w:ilvl="3" w:tplc="04090001" w:tentative="1">
      <w:start w:val="1"/>
      <w:numFmt w:val="bullet"/>
      <w:lvlText w:val=""/>
      <w:lvlJc w:val="left"/>
      <w:pPr>
        <w:ind w:left="2204" w:hanging="480"/>
      </w:pPr>
      <w:rPr>
        <w:rFonts w:ascii="Wingdings" w:hAnsi="Wingdings" w:hint="default"/>
      </w:rPr>
    </w:lvl>
    <w:lvl w:ilvl="4" w:tplc="04090003" w:tentative="1">
      <w:start w:val="1"/>
      <w:numFmt w:val="bullet"/>
      <w:lvlText w:val=""/>
      <w:lvlJc w:val="left"/>
      <w:pPr>
        <w:ind w:left="2684" w:hanging="480"/>
      </w:pPr>
      <w:rPr>
        <w:rFonts w:ascii="Wingdings" w:hAnsi="Wingdings" w:hint="default"/>
      </w:rPr>
    </w:lvl>
    <w:lvl w:ilvl="5" w:tplc="04090005" w:tentative="1">
      <w:start w:val="1"/>
      <w:numFmt w:val="bullet"/>
      <w:lvlText w:val=""/>
      <w:lvlJc w:val="left"/>
      <w:pPr>
        <w:ind w:left="3164" w:hanging="480"/>
      </w:pPr>
      <w:rPr>
        <w:rFonts w:ascii="Wingdings" w:hAnsi="Wingdings" w:hint="default"/>
      </w:rPr>
    </w:lvl>
    <w:lvl w:ilvl="6" w:tplc="04090001" w:tentative="1">
      <w:start w:val="1"/>
      <w:numFmt w:val="bullet"/>
      <w:lvlText w:val=""/>
      <w:lvlJc w:val="left"/>
      <w:pPr>
        <w:ind w:left="3644" w:hanging="480"/>
      </w:pPr>
      <w:rPr>
        <w:rFonts w:ascii="Wingdings" w:hAnsi="Wingdings" w:hint="default"/>
      </w:rPr>
    </w:lvl>
    <w:lvl w:ilvl="7" w:tplc="04090003" w:tentative="1">
      <w:start w:val="1"/>
      <w:numFmt w:val="bullet"/>
      <w:lvlText w:val=""/>
      <w:lvlJc w:val="left"/>
      <w:pPr>
        <w:ind w:left="4124" w:hanging="480"/>
      </w:pPr>
      <w:rPr>
        <w:rFonts w:ascii="Wingdings" w:hAnsi="Wingdings" w:hint="default"/>
      </w:rPr>
    </w:lvl>
    <w:lvl w:ilvl="8" w:tplc="04090005" w:tentative="1">
      <w:start w:val="1"/>
      <w:numFmt w:val="bullet"/>
      <w:lvlText w:val=""/>
      <w:lvlJc w:val="left"/>
      <w:pPr>
        <w:ind w:left="4604" w:hanging="48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16DA5191"/>
    <w:multiLevelType w:val="multilevel"/>
    <w:tmpl w:val="16DA5191"/>
    <w:lvl w:ilvl="0">
      <w:start w:val="1"/>
      <w:numFmt w:val="bullet"/>
      <w:pStyle w:val="1"/>
      <w:lvlText w:val="•"/>
      <w:lvlJc w:val="left"/>
      <w:pPr>
        <w:tabs>
          <w:tab w:val="left" w:pos="720"/>
        </w:tabs>
        <w:ind w:left="720" w:hanging="360"/>
      </w:pPr>
      <w:rPr>
        <w:rFonts w:ascii="Arial" w:hAnsi="Arial" w:cs="Times New Roman" w:hint="default"/>
      </w:rPr>
    </w:lvl>
    <w:lvl w:ilvl="1">
      <w:start w:val="4089"/>
      <w:numFmt w:val="bullet"/>
      <w:lvlText w:val="•"/>
      <w:lvlJc w:val="left"/>
      <w:pPr>
        <w:tabs>
          <w:tab w:val="left" w:pos="1440"/>
        </w:tabs>
        <w:ind w:left="1440" w:hanging="360"/>
      </w:pPr>
      <w:rPr>
        <w:rFonts w:ascii="Arial" w:hAnsi="Arial" w:cs="Times New Roman" w:hint="default"/>
      </w:rPr>
    </w:lvl>
    <w:lvl w:ilvl="2">
      <w:start w:val="4089"/>
      <w:numFmt w:val="bullet"/>
      <w:lvlText w:val="•"/>
      <w:lvlJc w:val="left"/>
      <w:pPr>
        <w:tabs>
          <w:tab w:val="left" w:pos="2160"/>
        </w:tabs>
        <w:ind w:left="2160" w:hanging="360"/>
      </w:pPr>
      <w:rPr>
        <w:rFonts w:ascii="Arial" w:hAnsi="Arial" w:cs="Times New Roman" w:hint="default"/>
      </w:rPr>
    </w:lvl>
    <w:lvl w:ilvl="3">
      <w:start w:val="1"/>
      <w:numFmt w:val="bullet"/>
      <w:lvlText w:val="•"/>
      <w:lvlJc w:val="left"/>
      <w:pPr>
        <w:tabs>
          <w:tab w:val="left" w:pos="2880"/>
        </w:tabs>
        <w:ind w:left="2880" w:hanging="360"/>
      </w:pPr>
      <w:rPr>
        <w:rFonts w:ascii="Arial" w:hAnsi="Arial" w:cs="Times New Roman" w:hint="default"/>
      </w:rPr>
    </w:lvl>
    <w:lvl w:ilvl="4">
      <w:start w:val="1"/>
      <w:numFmt w:val="bullet"/>
      <w:lvlText w:val="•"/>
      <w:lvlJc w:val="left"/>
      <w:pPr>
        <w:tabs>
          <w:tab w:val="left" w:pos="3600"/>
        </w:tabs>
        <w:ind w:left="3600" w:hanging="360"/>
      </w:pPr>
      <w:rPr>
        <w:rFonts w:ascii="Arial" w:hAnsi="Arial" w:cs="Times New Roman" w:hint="default"/>
      </w:rPr>
    </w:lvl>
    <w:lvl w:ilvl="5">
      <w:start w:val="1"/>
      <w:numFmt w:val="bullet"/>
      <w:lvlText w:val="•"/>
      <w:lvlJc w:val="left"/>
      <w:pPr>
        <w:tabs>
          <w:tab w:val="left" w:pos="4320"/>
        </w:tabs>
        <w:ind w:left="4320" w:hanging="360"/>
      </w:pPr>
      <w:rPr>
        <w:rFonts w:ascii="Arial" w:hAnsi="Arial" w:cs="Times New Roman" w:hint="default"/>
      </w:rPr>
    </w:lvl>
    <w:lvl w:ilvl="6">
      <w:start w:val="1"/>
      <w:numFmt w:val="bullet"/>
      <w:lvlText w:val="•"/>
      <w:lvlJc w:val="left"/>
      <w:pPr>
        <w:tabs>
          <w:tab w:val="left" w:pos="5040"/>
        </w:tabs>
        <w:ind w:left="5040" w:hanging="360"/>
      </w:pPr>
      <w:rPr>
        <w:rFonts w:ascii="Arial" w:hAnsi="Arial" w:cs="Times New Roman" w:hint="default"/>
      </w:rPr>
    </w:lvl>
    <w:lvl w:ilvl="7">
      <w:start w:val="1"/>
      <w:numFmt w:val="bullet"/>
      <w:lvlText w:val="•"/>
      <w:lvlJc w:val="left"/>
      <w:pPr>
        <w:tabs>
          <w:tab w:val="left" w:pos="5760"/>
        </w:tabs>
        <w:ind w:left="5760" w:hanging="360"/>
      </w:pPr>
      <w:rPr>
        <w:rFonts w:ascii="Arial" w:hAnsi="Arial" w:cs="Times New Roman" w:hint="default"/>
      </w:rPr>
    </w:lvl>
    <w:lvl w:ilvl="8">
      <w:start w:val="1"/>
      <w:numFmt w:val="bullet"/>
      <w:lvlText w:val="•"/>
      <w:lvlJc w:val="left"/>
      <w:pPr>
        <w:tabs>
          <w:tab w:val="left" w:pos="6480"/>
        </w:tabs>
        <w:ind w:left="6480" w:hanging="360"/>
      </w:pPr>
      <w:rPr>
        <w:rFonts w:ascii="Arial" w:hAnsi="Arial" w:cs="Times New Roman" w:hint="default"/>
      </w:rPr>
    </w:lvl>
  </w:abstractNum>
  <w:abstractNum w:abstractNumId="9" w15:restartNumberingAfterBreak="0">
    <w:nsid w:val="1D77240B"/>
    <w:multiLevelType w:val="hybridMultilevel"/>
    <w:tmpl w:val="33BAB012"/>
    <w:lvl w:ilvl="0" w:tplc="197618F0">
      <w:start w:val="1"/>
      <w:numFmt w:val="decimal"/>
      <w:lvlText w:val="%1."/>
      <w:lvlJc w:val="left"/>
      <w:pPr>
        <w:ind w:left="460" w:hanging="360"/>
      </w:pPr>
      <w:rPr>
        <w:rFonts w:hint="default"/>
      </w:rPr>
    </w:lvl>
    <w:lvl w:ilvl="1" w:tplc="20000019" w:tentative="1">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10" w15:restartNumberingAfterBreak="0">
    <w:nsid w:val="1ED17972"/>
    <w:multiLevelType w:val="hybridMultilevel"/>
    <w:tmpl w:val="F5647D74"/>
    <w:lvl w:ilvl="0" w:tplc="0A522FD2">
      <w:start w:val="1"/>
      <w:numFmt w:val="bullet"/>
      <w:lvlText w:val=""/>
      <w:lvlJc w:val="left"/>
      <w:pPr>
        <w:tabs>
          <w:tab w:val="num" w:pos="720"/>
        </w:tabs>
        <w:ind w:left="720" w:hanging="360"/>
      </w:pPr>
      <w:rPr>
        <w:rFonts w:ascii="Wingdings" w:hAnsi="Wingdings" w:hint="default"/>
      </w:rPr>
    </w:lvl>
    <w:lvl w:ilvl="1" w:tplc="916C5866">
      <w:start w:val="1"/>
      <w:numFmt w:val="bullet"/>
      <w:lvlText w:val="–"/>
      <w:lvlJc w:val="left"/>
      <w:pPr>
        <w:tabs>
          <w:tab w:val="num" w:pos="1440"/>
        </w:tabs>
        <w:ind w:left="1440" w:hanging="360"/>
      </w:pPr>
      <w:rPr>
        <w:rFonts w:ascii="DengXian" w:eastAsia="DengXian" w:hAnsi="DengXian" w:hint="eastAsia"/>
      </w:rPr>
    </w:lvl>
    <w:lvl w:ilvl="2" w:tplc="A672F734" w:tentative="1">
      <w:start w:val="1"/>
      <w:numFmt w:val="bullet"/>
      <w:lvlText w:val=""/>
      <w:lvlJc w:val="left"/>
      <w:pPr>
        <w:tabs>
          <w:tab w:val="num" w:pos="2160"/>
        </w:tabs>
        <w:ind w:left="2160" w:hanging="360"/>
      </w:pPr>
      <w:rPr>
        <w:rFonts w:ascii="Wingdings" w:hAnsi="Wingdings" w:hint="default"/>
      </w:rPr>
    </w:lvl>
    <w:lvl w:ilvl="3" w:tplc="48EA86A6" w:tentative="1">
      <w:start w:val="1"/>
      <w:numFmt w:val="bullet"/>
      <w:lvlText w:val=""/>
      <w:lvlJc w:val="left"/>
      <w:pPr>
        <w:tabs>
          <w:tab w:val="num" w:pos="2880"/>
        </w:tabs>
        <w:ind w:left="2880" w:hanging="360"/>
      </w:pPr>
      <w:rPr>
        <w:rFonts w:ascii="Wingdings" w:hAnsi="Wingdings" w:hint="default"/>
      </w:rPr>
    </w:lvl>
    <w:lvl w:ilvl="4" w:tplc="20E0962E" w:tentative="1">
      <w:start w:val="1"/>
      <w:numFmt w:val="bullet"/>
      <w:lvlText w:val=""/>
      <w:lvlJc w:val="left"/>
      <w:pPr>
        <w:tabs>
          <w:tab w:val="num" w:pos="3600"/>
        </w:tabs>
        <w:ind w:left="3600" w:hanging="360"/>
      </w:pPr>
      <w:rPr>
        <w:rFonts w:ascii="Wingdings" w:hAnsi="Wingdings" w:hint="default"/>
      </w:rPr>
    </w:lvl>
    <w:lvl w:ilvl="5" w:tplc="D6B0C4E0" w:tentative="1">
      <w:start w:val="1"/>
      <w:numFmt w:val="bullet"/>
      <w:lvlText w:val=""/>
      <w:lvlJc w:val="left"/>
      <w:pPr>
        <w:tabs>
          <w:tab w:val="num" w:pos="4320"/>
        </w:tabs>
        <w:ind w:left="4320" w:hanging="360"/>
      </w:pPr>
      <w:rPr>
        <w:rFonts w:ascii="Wingdings" w:hAnsi="Wingdings" w:hint="default"/>
      </w:rPr>
    </w:lvl>
    <w:lvl w:ilvl="6" w:tplc="4D4CF076" w:tentative="1">
      <w:start w:val="1"/>
      <w:numFmt w:val="bullet"/>
      <w:lvlText w:val=""/>
      <w:lvlJc w:val="left"/>
      <w:pPr>
        <w:tabs>
          <w:tab w:val="num" w:pos="5040"/>
        </w:tabs>
        <w:ind w:left="5040" w:hanging="360"/>
      </w:pPr>
      <w:rPr>
        <w:rFonts w:ascii="Wingdings" w:hAnsi="Wingdings" w:hint="default"/>
      </w:rPr>
    </w:lvl>
    <w:lvl w:ilvl="7" w:tplc="93EC42CE" w:tentative="1">
      <w:start w:val="1"/>
      <w:numFmt w:val="bullet"/>
      <w:lvlText w:val=""/>
      <w:lvlJc w:val="left"/>
      <w:pPr>
        <w:tabs>
          <w:tab w:val="num" w:pos="5760"/>
        </w:tabs>
        <w:ind w:left="5760" w:hanging="360"/>
      </w:pPr>
      <w:rPr>
        <w:rFonts w:ascii="Wingdings" w:hAnsi="Wingdings" w:hint="default"/>
      </w:rPr>
    </w:lvl>
    <w:lvl w:ilvl="8" w:tplc="4DDC79C2"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0CD0E09"/>
    <w:multiLevelType w:val="hybridMultilevel"/>
    <w:tmpl w:val="2E6A0BB6"/>
    <w:lvl w:ilvl="0" w:tplc="FFFFFFFF">
      <w:start w:val="1"/>
      <w:numFmt w:val="decimal"/>
      <w:pStyle w:val="Numbered1"/>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2"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4" w15:restartNumberingAfterBreak="0">
    <w:nsid w:val="31913D55"/>
    <w:multiLevelType w:val="multilevel"/>
    <w:tmpl w:val="31913D55"/>
    <w:lvl w:ilvl="0">
      <w:start w:val="1"/>
      <w:numFmt w:val="decimal"/>
      <w:pStyle w:val="10"/>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1FC4BCD"/>
    <w:multiLevelType w:val="hybridMultilevel"/>
    <w:tmpl w:val="404ACFF0"/>
    <w:lvl w:ilvl="0" w:tplc="6C7A220C">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6" w15:restartNumberingAfterBreak="0">
    <w:nsid w:val="331C74D0"/>
    <w:multiLevelType w:val="hybridMultilevel"/>
    <w:tmpl w:val="4A32ECC4"/>
    <w:lvl w:ilvl="0" w:tplc="FA345A1E">
      <w:start w:val="1"/>
      <w:numFmt w:val="bullet"/>
      <w:lvlText w:val="-"/>
      <w:lvlJc w:val="left"/>
      <w:pPr>
        <w:ind w:left="820" w:hanging="420"/>
      </w:pPr>
      <w:rPr>
        <w:rFonts w:ascii="SimSun" w:eastAsia="SimSun" w:hAnsi="SimSun" w:hint="eastAsia"/>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1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8B36F47"/>
    <w:multiLevelType w:val="hybridMultilevel"/>
    <w:tmpl w:val="808886DE"/>
    <w:lvl w:ilvl="0" w:tplc="6C7A220C">
      <w:start w:val="6"/>
      <w:numFmt w:val="bullet"/>
      <w:lvlText w:val="-"/>
      <w:lvlJc w:val="left"/>
      <w:pPr>
        <w:ind w:left="704" w:hanging="420"/>
      </w:pPr>
      <w:rPr>
        <w:rFonts w:ascii="Times New Roman" w:eastAsia="Times New Roma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39291027"/>
    <w:multiLevelType w:val="hybridMultilevel"/>
    <w:tmpl w:val="A5AAF694"/>
    <w:lvl w:ilvl="0" w:tplc="95FAFBE2">
      <w:start w:val="1"/>
      <w:numFmt w:val="decimal"/>
      <w:lvlText w:val="%1."/>
      <w:lvlJc w:val="left"/>
      <w:pPr>
        <w:ind w:left="460" w:hanging="360"/>
      </w:pPr>
      <w:rPr>
        <w:rFonts w:hint="default"/>
      </w:rPr>
    </w:lvl>
    <w:lvl w:ilvl="1" w:tplc="20000019">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20"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1"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2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3" w15:restartNumberingAfterBreak="0">
    <w:nsid w:val="466E3D87"/>
    <w:multiLevelType w:val="singleLevel"/>
    <w:tmpl w:val="08CAA164"/>
    <w:lvl w:ilvl="0">
      <w:start w:val="1"/>
      <w:numFmt w:val="lowerRoman"/>
      <w:pStyle w:val="bodytext4"/>
      <w:lvlText w:val="(%1)"/>
      <w:lvlJc w:val="left"/>
      <w:pPr>
        <w:tabs>
          <w:tab w:val="num"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 w15:restartNumberingAfterBreak="0">
    <w:nsid w:val="46B72095"/>
    <w:multiLevelType w:val="hybridMultilevel"/>
    <w:tmpl w:val="20E8D106"/>
    <w:lvl w:ilvl="0" w:tplc="27E4AE10">
      <w:numFmt w:val="bullet"/>
      <w:lvlText w:val="-"/>
      <w:lvlJc w:val="left"/>
      <w:pPr>
        <w:ind w:left="460" w:hanging="360"/>
      </w:pPr>
      <w:rPr>
        <w:rFonts w:ascii="Arial" w:eastAsiaTheme="minorEastAsia" w:hAnsi="Arial" w:cs="Arial" w:hint="default"/>
      </w:rPr>
    </w:lvl>
    <w:lvl w:ilvl="1" w:tplc="20000003" w:tentative="1">
      <w:start w:val="1"/>
      <w:numFmt w:val="bullet"/>
      <w:lvlText w:val="o"/>
      <w:lvlJc w:val="left"/>
      <w:pPr>
        <w:ind w:left="1180" w:hanging="360"/>
      </w:pPr>
      <w:rPr>
        <w:rFonts w:ascii="Courier New" w:hAnsi="Courier New" w:cs="Courier New" w:hint="default"/>
      </w:rPr>
    </w:lvl>
    <w:lvl w:ilvl="2" w:tplc="20000005" w:tentative="1">
      <w:start w:val="1"/>
      <w:numFmt w:val="bullet"/>
      <w:lvlText w:val=""/>
      <w:lvlJc w:val="left"/>
      <w:pPr>
        <w:ind w:left="1900" w:hanging="360"/>
      </w:pPr>
      <w:rPr>
        <w:rFonts w:ascii="Wingdings" w:hAnsi="Wingdings" w:hint="default"/>
      </w:rPr>
    </w:lvl>
    <w:lvl w:ilvl="3" w:tplc="20000001" w:tentative="1">
      <w:start w:val="1"/>
      <w:numFmt w:val="bullet"/>
      <w:lvlText w:val=""/>
      <w:lvlJc w:val="left"/>
      <w:pPr>
        <w:ind w:left="2620" w:hanging="360"/>
      </w:pPr>
      <w:rPr>
        <w:rFonts w:ascii="Symbol" w:hAnsi="Symbol" w:hint="default"/>
      </w:rPr>
    </w:lvl>
    <w:lvl w:ilvl="4" w:tplc="20000003" w:tentative="1">
      <w:start w:val="1"/>
      <w:numFmt w:val="bullet"/>
      <w:lvlText w:val="o"/>
      <w:lvlJc w:val="left"/>
      <w:pPr>
        <w:ind w:left="3340" w:hanging="360"/>
      </w:pPr>
      <w:rPr>
        <w:rFonts w:ascii="Courier New" w:hAnsi="Courier New" w:cs="Courier New" w:hint="default"/>
      </w:rPr>
    </w:lvl>
    <w:lvl w:ilvl="5" w:tplc="20000005" w:tentative="1">
      <w:start w:val="1"/>
      <w:numFmt w:val="bullet"/>
      <w:lvlText w:val=""/>
      <w:lvlJc w:val="left"/>
      <w:pPr>
        <w:ind w:left="4060" w:hanging="360"/>
      </w:pPr>
      <w:rPr>
        <w:rFonts w:ascii="Wingdings" w:hAnsi="Wingdings" w:hint="default"/>
      </w:rPr>
    </w:lvl>
    <w:lvl w:ilvl="6" w:tplc="20000001" w:tentative="1">
      <w:start w:val="1"/>
      <w:numFmt w:val="bullet"/>
      <w:lvlText w:val=""/>
      <w:lvlJc w:val="left"/>
      <w:pPr>
        <w:ind w:left="4780" w:hanging="360"/>
      </w:pPr>
      <w:rPr>
        <w:rFonts w:ascii="Symbol" w:hAnsi="Symbol" w:hint="default"/>
      </w:rPr>
    </w:lvl>
    <w:lvl w:ilvl="7" w:tplc="20000003" w:tentative="1">
      <w:start w:val="1"/>
      <w:numFmt w:val="bullet"/>
      <w:lvlText w:val="o"/>
      <w:lvlJc w:val="left"/>
      <w:pPr>
        <w:ind w:left="5500" w:hanging="360"/>
      </w:pPr>
      <w:rPr>
        <w:rFonts w:ascii="Courier New" w:hAnsi="Courier New" w:cs="Courier New" w:hint="default"/>
      </w:rPr>
    </w:lvl>
    <w:lvl w:ilvl="8" w:tplc="20000005" w:tentative="1">
      <w:start w:val="1"/>
      <w:numFmt w:val="bullet"/>
      <w:lvlText w:val=""/>
      <w:lvlJc w:val="left"/>
      <w:pPr>
        <w:ind w:left="6220" w:hanging="360"/>
      </w:pPr>
      <w:rPr>
        <w:rFonts w:ascii="Wingdings" w:hAnsi="Wingdings" w:hint="default"/>
      </w:rPr>
    </w:lvl>
  </w:abstractNum>
  <w:abstractNum w:abstractNumId="25" w15:restartNumberingAfterBreak="0">
    <w:nsid w:val="484D6AC2"/>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26"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8" w15:restartNumberingAfterBreak="0">
    <w:nsid w:val="534B328A"/>
    <w:multiLevelType w:val="hybridMultilevel"/>
    <w:tmpl w:val="0E9AB050"/>
    <w:lvl w:ilvl="0" w:tplc="04F6C6D0">
      <w:start w:val="1"/>
      <w:numFmt w:val="decimal"/>
      <w:pStyle w:val="a1"/>
      <w:lvlText w:val="[%1]"/>
      <w:lvlJc w:val="left"/>
      <w:pPr>
        <w:tabs>
          <w:tab w:val="num" w:pos="720"/>
        </w:tabs>
        <w:ind w:left="720" w:hanging="360"/>
      </w:pPr>
      <w:rPr>
        <w:rFonts w:hint="default"/>
        <w:color w:val="auto"/>
      </w:rPr>
    </w:lvl>
    <w:lvl w:ilvl="1" w:tplc="08090019">
      <w:numFmt w:val="bullet"/>
      <w:lvlText w:val="-"/>
      <w:lvlJc w:val="left"/>
      <w:pPr>
        <w:ind w:left="1440" w:hanging="360"/>
      </w:pPr>
      <w:rPr>
        <w:rFonts w:ascii="Times New Roman" w:eastAsia="SimSun" w:hAnsi="Times New Roman" w:cs="Times New Roman"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9" w15:restartNumberingAfterBreak="0">
    <w:nsid w:val="57330850"/>
    <w:multiLevelType w:val="hybridMultilevel"/>
    <w:tmpl w:val="A45CCA84"/>
    <w:styleLink w:val="SGS1"/>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30" w15:restartNumberingAfterBreak="0">
    <w:nsid w:val="5CAA31B6"/>
    <w:multiLevelType w:val="hybridMultilevel"/>
    <w:tmpl w:val="69EA92B2"/>
    <w:lvl w:ilvl="0" w:tplc="820C67F6">
      <w:start w:val="7"/>
      <w:numFmt w:val="bullet"/>
      <w:lvlText w:val="-"/>
      <w:lvlJc w:val="left"/>
      <w:pPr>
        <w:ind w:left="644" w:hanging="360"/>
      </w:pPr>
      <w:rPr>
        <w:rFonts w:ascii="Times New Roman" w:eastAsia="Times New Roman" w:hAnsi="Times New Roman" w:cs="Times New Roman" w:hint="default"/>
      </w:rPr>
    </w:lvl>
    <w:lvl w:ilvl="1" w:tplc="04090019" w:tentative="1">
      <w:start w:val="1"/>
      <w:numFmt w:val="bullet"/>
      <w:lvlText w:val="o"/>
      <w:lvlJc w:val="left"/>
      <w:pPr>
        <w:ind w:left="1364" w:hanging="360"/>
      </w:pPr>
      <w:rPr>
        <w:rFonts w:ascii="Courier New" w:hAnsi="Courier New" w:cs="Courier New" w:hint="default"/>
      </w:rPr>
    </w:lvl>
    <w:lvl w:ilvl="2" w:tplc="0409001B" w:tentative="1">
      <w:start w:val="1"/>
      <w:numFmt w:val="bullet"/>
      <w:lvlText w:val=""/>
      <w:lvlJc w:val="left"/>
      <w:pPr>
        <w:ind w:left="2084" w:hanging="360"/>
      </w:pPr>
      <w:rPr>
        <w:rFonts w:ascii="Wingdings" w:hAnsi="Wingdings" w:hint="default"/>
      </w:rPr>
    </w:lvl>
    <w:lvl w:ilvl="3" w:tplc="0409000F" w:tentative="1">
      <w:start w:val="1"/>
      <w:numFmt w:val="bullet"/>
      <w:lvlText w:val=""/>
      <w:lvlJc w:val="left"/>
      <w:pPr>
        <w:ind w:left="2804" w:hanging="360"/>
      </w:pPr>
      <w:rPr>
        <w:rFonts w:ascii="Symbol" w:hAnsi="Symbol" w:hint="default"/>
      </w:rPr>
    </w:lvl>
    <w:lvl w:ilvl="4" w:tplc="04090019" w:tentative="1">
      <w:start w:val="1"/>
      <w:numFmt w:val="bullet"/>
      <w:lvlText w:val="o"/>
      <w:lvlJc w:val="left"/>
      <w:pPr>
        <w:ind w:left="3524" w:hanging="360"/>
      </w:pPr>
      <w:rPr>
        <w:rFonts w:ascii="Courier New" w:hAnsi="Courier New" w:cs="Courier New" w:hint="default"/>
      </w:rPr>
    </w:lvl>
    <w:lvl w:ilvl="5" w:tplc="0409001B" w:tentative="1">
      <w:start w:val="1"/>
      <w:numFmt w:val="bullet"/>
      <w:lvlText w:val=""/>
      <w:lvlJc w:val="left"/>
      <w:pPr>
        <w:ind w:left="4244" w:hanging="360"/>
      </w:pPr>
      <w:rPr>
        <w:rFonts w:ascii="Wingdings" w:hAnsi="Wingdings" w:hint="default"/>
      </w:rPr>
    </w:lvl>
    <w:lvl w:ilvl="6" w:tplc="0409000F" w:tentative="1">
      <w:start w:val="1"/>
      <w:numFmt w:val="bullet"/>
      <w:lvlText w:val=""/>
      <w:lvlJc w:val="left"/>
      <w:pPr>
        <w:ind w:left="4964" w:hanging="360"/>
      </w:pPr>
      <w:rPr>
        <w:rFonts w:ascii="Symbol" w:hAnsi="Symbol" w:hint="default"/>
      </w:rPr>
    </w:lvl>
    <w:lvl w:ilvl="7" w:tplc="04090019" w:tentative="1">
      <w:start w:val="1"/>
      <w:numFmt w:val="bullet"/>
      <w:lvlText w:val="o"/>
      <w:lvlJc w:val="left"/>
      <w:pPr>
        <w:ind w:left="5684" w:hanging="360"/>
      </w:pPr>
      <w:rPr>
        <w:rFonts w:ascii="Courier New" w:hAnsi="Courier New" w:cs="Courier New" w:hint="default"/>
      </w:rPr>
    </w:lvl>
    <w:lvl w:ilvl="8" w:tplc="0409001B" w:tentative="1">
      <w:start w:val="1"/>
      <w:numFmt w:val="bullet"/>
      <w:lvlText w:val=""/>
      <w:lvlJc w:val="left"/>
      <w:pPr>
        <w:ind w:left="6404" w:hanging="360"/>
      </w:pPr>
      <w:rPr>
        <w:rFonts w:ascii="Wingdings" w:hAnsi="Wingdings" w:hint="default"/>
      </w:rPr>
    </w:lvl>
  </w:abstractNum>
  <w:abstractNum w:abstractNumId="31"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10D02F3"/>
    <w:multiLevelType w:val="hybridMultilevel"/>
    <w:tmpl w:val="35A2D4C0"/>
    <w:lvl w:ilvl="0" w:tplc="19CE7E2E">
      <w:start w:val="6"/>
      <w:numFmt w:val="bullet"/>
      <w:lvlText w:val="-"/>
      <w:lvlJc w:val="left"/>
      <w:pPr>
        <w:ind w:left="928" w:hanging="360"/>
      </w:pPr>
      <w:rPr>
        <w:rFonts w:ascii="Calibri" w:eastAsia="Times New Roman" w:hAnsi="Calibri" w:cs="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4"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5"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6"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3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9" w15:restartNumberingAfterBreak="0">
    <w:nsid w:val="702A4BF3"/>
    <w:multiLevelType w:val="hybridMultilevel"/>
    <w:tmpl w:val="BA9A51B8"/>
    <w:lvl w:ilvl="0" w:tplc="A3FEE95A">
      <w:start w:val="1"/>
      <w:numFmt w:val="decimal"/>
      <w:lvlText w:val="%1."/>
      <w:lvlJc w:val="left"/>
      <w:pPr>
        <w:ind w:left="460" w:hanging="360"/>
      </w:pPr>
      <w:rPr>
        <w:rFonts w:hint="default"/>
      </w:rPr>
    </w:lvl>
    <w:lvl w:ilvl="1" w:tplc="20000019">
      <w:start w:val="1"/>
      <w:numFmt w:val="lowerLetter"/>
      <w:lvlText w:val="%2."/>
      <w:lvlJc w:val="left"/>
      <w:pPr>
        <w:ind w:left="1180" w:hanging="360"/>
      </w:pPr>
    </w:lvl>
    <w:lvl w:ilvl="2" w:tplc="2000001B" w:tentative="1">
      <w:start w:val="1"/>
      <w:numFmt w:val="lowerRoman"/>
      <w:lvlText w:val="%3."/>
      <w:lvlJc w:val="right"/>
      <w:pPr>
        <w:ind w:left="1900" w:hanging="180"/>
      </w:pPr>
    </w:lvl>
    <w:lvl w:ilvl="3" w:tplc="2000000F" w:tentative="1">
      <w:start w:val="1"/>
      <w:numFmt w:val="decimal"/>
      <w:lvlText w:val="%4."/>
      <w:lvlJc w:val="left"/>
      <w:pPr>
        <w:ind w:left="2620" w:hanging="360"/>
      </w:pPr>
    </w:lvl>
    <w:lvl w:ilvl="4" w:tplc="20000019" w:tentative="1">
      <w:start w:val="1"/>
      <w:numFmt w:val="lowerLetter"/>
      <w:lvlText w:val="%5."/>
      <w:lvlJc w:val="left"/>
      <w:pPr>
        <w:ind w:left="3340" w:hanging="360"/>
      </w:pPr>
    </w:lvl>
    <w:lvl w:ilvl="5" w:tplc="2000001B" w:tentative="1">
      <w:start w:val="1"/>
      <w:numFmt w:val="lowerRoman"/>
      <w:lvlText w:val="%6."/>
      <w:lvlJc w:val="right"/>
      <w:pPr>
        <w:ind w:left="4060" w:hanging="180"/>
      </w:pPr>
    </w:lvl>
    <w:lvl w:ilvl="6" w:tplc="2000000F" w:tentative="1">
      <w:start w:val="1"/>
      <w:numFmt w:val="decimal"/>
      <w:lvlText w:val="%7."/>
      <w:lvlJc w:val="left"/>
      <w:pPr>
        <w:ind w:left="4780" w:hanging="360"/>
      </w:pPr>
    </w:lvl>
    <w:lvl w:ilvl="7" w:tplc="20000019" w:tentative="1">
      <w:start w:val="1"/>
      <w:numFmt w:val="lowerLetter"/>
      <w:lvlText w:val="%8."/>
      <w:lvlJc w:val="left"/>
      <w:pPr>
        <w:ind w:left="5500" w:hanging="360"/>
      </w:pPr>
    </w:lvl>
    <w:lvl w:ilvl="8" w:tplc="2000001B" w:tentative="1">
      <w:start w:val="1"/>
      <w:numFmt w:val="lowerRoman"/>
      <w:lvlText w:val="%9."/>
      <w:lvlJc w:val="right"/>
      <w:pPr>
        <w:ind w:left="6220" w:hanging="180"/>
      </w:pPr>
    </w:lvl>
  </w:abstractNum>
  <w:abstractNum w:abstractNumId="40"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41"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5" w15:restartNumberingAfterBreak="0">
    <w:nsid w:val="79492609"/>
    <w:multiLevelType w:val="hybridMultilevel"/>
    <w:tmpl w:val="C046D428"/>
    <w:lvl w:ilvl="0" w:tplc="9F9A5156">
      <w:start w:val="1"/>
      <w:numFmt w:val="decimal"/>
      <w:lvlText w:val="%1."/>
      <w:lvlJc w:val="left"/>
      <w:pPr>
        <w:ind w:left="644" w:hanging="360"/>
      </w:pPr>
    </w:lvl>
    <w:lvl w:ilvl="1" w:tplc="04090019">
      <w:start w:val="1"/>
      <w:numFmt w:val="lowerLetter"/>
      <w:lvlText w:val="%2)"/>
      <w:lvlJc w:val="left"/>
      <w:pPr>
        <w:ind w:left="1124" w:hanging="420"/>
      </w:pPr>
    </w:lvl>
    <w:lvl w:ilvl="2" w:tplc="0409001B">
      <w:start w:val="1"/>
      <w:numFmt w:val="lowerRoman"/>
      <w:lvlText w:val="%3."/>
      <w:lvlJc w:val="right"/>
      <w:pPr>
        <w:ind w:left="1544" w:hanging="420"/>
      </w:pPr>
    </w:lvl>
    <w:lvl w:ilvl="3" w:tplc="0409000F">
      <w:start w:val="1"/>
      <w:numFmt w:val="decimal"/>
      <w:lvlText w:val="%4."/>
      <w:lvlJc w:val="left"/>
      <w:pPr>
        <w:ind w:left="1964" w:hanging="420"/>
      </w:pPr>
    </w:lvl>
    <w:lvl w:ilvl="4" w:tplc="04090019">
      <w:start w:val="1"/>
      <w:numFmt w:val="lowerLetter"/>
      <w:lvlText w:val="%5)"/>
      <w:lvlJc w:val="left"/>
      <w:pPr>
        <w:ind w:left="2384" w:hanging="420"/>
      </w:pPr>
    </w:lvl>
    <w:lvl w:ilvl="5" w:tplc="0409001B">
      <w:start w:val="1"/>
      <w:numFmt w:val="lowerRoman"/>
      <w:lvlText w:val="%6."/>
      <w:lvlJc w:val="right"/>
      <w:pPr>
        <w:ind w:left="2804" w:hanging="420"/>
      </w:pPr>
    </w:lvl>
    <w:lvl w:ilvl="6" w:tplc="0409000F">
      <w:start w:val="1"/>
      <w:numFmt w:val="decimal"/>
      <w:lvlText w:val="%7."/>
      <w:lvlJc w:val="left"/>
      <w:pPr>
        <w:ind w:left="3224" w:hanging="420"/>
      </w:pPr>
    </w:lvl>
    <w:lvl w:ilvl="7" w:tplc="04090019">
      <w:start w:val="1"/>
      <w:numFmt w:val="lowerLetter"/>
      <w:lvlText w:val="%8)"/>
      <w:lvlJc w:val="left"/>
      <w:pPr>
        <w:ind w:left="3644" w:hanging="420"/>
      </w:pPr>
    </w:lvl>
    <w:lvl w:ilvl="8" w:tplc="0409001B">
      <w:start w:val="1"/>
      <w:numFmt w:val="lowerRoman"/>
      <w:lvlText w:val="%9."/>
      <w:lvlJc w:val="right"/>
      <w:pPr>
        <w:ind w:left="4064" w:hanging="420"/>
      </w:pPr>
    </w:lvl>
  </w:abstractNum>
  <w:abstractNum w:abstractNumId="46"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16cid:durableId="1500578659">
    <w:abstractNumId w:val="12"/>
  </w:num>
  <w:num w:numId="2" w16cid:durableId="1182163967">
    <w:abstractNumId w:val="43"/>
  </w:num>
  <w:num w:numId="3" w16cid:durableId="1344627234">
    <w:abstractNumId w:val="6"/>
  </w:num>
  <w:num w:numId="4" w16cid:durableId="306786760">
    <w:abstractNumId w:val="26"/>
  </w:num>
  <w:num w:numId="5" w16cid:durableId="445924774">
    <w:abstractNumId w:val="17"/>
  </w:num>
  <w:num w:numId="6" w16cid:durableId="786658958">
    <w:abstractNumId w:val="41"/>
  </w:num>
  <w:num w:numId="7" w16cid:durableId="1637644897">
    <w:abstractNumId w:val="44"/>
  </w:num>
  <w:num w:numId="8" w16cid:durableId="1332414737">
    <w:abstractNumId w:val="46"/>
  </w:num>
  <w:num w:numId="9" w16cid:durableId="1042099436">
    <w:abstractNumId w:val="13"/>
  </w:num>
  <w:num w:numId="10" w16cid:durableId="1038775977">
    <w:abstractNumId w:val="7"/>
  </w:num>
  <w:num w:numId="11" w16cid:durableId="1343047225">
    <w:abstractNumId w:val="20"/>
  </w:num>
  <w:num w:numId="12" w16cid:durableId="430051129">
    <w:abstractNumId w:val="22"/>
  </w:num>
  <w:num w:numId="13" w16cid:durableId="949436113">
    <w:abstractNumId w:val="14"/>
  </w:num>
  <w:num w:numId="14" w16cid:durableId="1188107897">
    <w:abstractNumId w:val="37"/>
  </w:num>
  <w:num w:numId="15" w16cid:durableId="16128297">
    <w:abstractNumId w:val="0"/>
  </w:num>
  <w:num w:numId="16" w16cid:durableId="363553849">
    <w:abstractNumId w:val="15"/>
  </w:num>
  <w:num w:numId="17" w16cid:durableId="1657340302">
    <w:abstractNumId w:val="3"/>
  </w:num>
  <w:num w:numId="18" w16cid:durableId="2063285947">
    <w:abstractNumId w:val="29"/>
  </w:num>
  <w:num w:numId="19" w16cid:durableId="669917533">
    <w:abstractNumId w:val="35"/>
  </w:num>
  <w:num w:numId="20" w16cid:durableId="1948928822">
    <w:abstractNumId w:val="42"/>
  </w:num>
  <w:num w:numId="21" w16cid:durableId="656495516">
    <w:abstractNumId w:val="11"/>
  </w:num>
  <w:num w:numId="22" w16cid:durableId="1432360549">
    <w:abstractNumId w:val="34"/>
  </w:num>
  <w:num w:numId="23" w16cid:durableId="1581210910">
    <w:abstractNumId w:val="32"/>
  </w:num>
  <w:num w:numId="24" w16cid:durableId="920718964">
    <w:abstractNumId w:val="36"/>
  </w:num>
  <w:num w:numId="25" w16cid:durableId="521821690">
    <w:abstractNumId w:val="16"/>
  </w:num>
  <w:num w:numId="26" w16cid:durableId="1024285527">
    <w:abstractNumId w:val="18"/>
  </w:num>
  <w:num w:numId="27" w16cid:durableId="860625595">
    <w:abstractNumId w:val="15"/>
  </w:num>
  <w:num w:numId="28" w16cid:durableId="1846430933">
    <w:abstractNumId w:val="40"/>
  </w:num>
  <w:num w:numId="29" w16cid:durableId="194584106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16cid:durableId="827089895">
    <w:abstractNumId w:val="25"/>
  </w:num>
  <w:num w:numId="31" w16cid:durableId="672342027">
    <w:abstractNumId w:val="5"/>
  </w:num>
  <w:num w:numId="32" w16cid:durableId="1830437531">
    <w:abstractNumId w:val="15"/>
  </w:num>
  <w:num w:numId="33" w16cid:durableId="2132480352">
    <w:abstractNumId w:val="5"/>
  </w:num>
  <w:num w:numId="34" w16cid:durableId="1179737626">
    <w:abstractNumId w:val="30"/>
  </w:num>
  <w:num w:numId="35" w16cid:durableId="177350750">
    <w:abstractNumId w:val="23"/>
  </w:num>
  <w:num w:numId="36" w16cid:durableId="1374232343">
    <w:abstractNumId w:val="28"/>
  </w:num>
  <w:num w:numId="37" w16cid:durableId="1570387121">
    <w:abstractNumId w:val="8"/>
  </w:num>
  <w:num w:numId="38" w16cid:durableId="195227564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135755054">
    <w:abstractNumId w:val="38"/>
  </w:num>
  <w:num w:numId="40" w16cid:durableId="31082582">
    <w:abstractNumId w:val="27"/>
  </w:num>
  <w:num w:numId="41" w16cid:durableId="1203861949">
    <w:abstractNumId w:val="10"/>
  </w:num>
  <w:num w:numId="42" w16cid:durableId="745033205">
    <w:abstractNumId w:val="31"/>
  </w:num>
  <w:num w:numId="43" w16cid:durableId="2060470649">
    <w:abstractNumId w:val="1"/>
  </w:num>
  <w:num w:numId="44" w16cid:durableId="1925188323">
    <w:abstractNumId w:val="21"/>
  </w:num>
  <w:num w:numId="45" w16cid:durableId="1266494689">
    <w:abstractNumId w:val="39"/>
  </w:num>
  <w:num w:numId="46" w16cid:durableId="2025352348">
    <w:abstractNumId w:val="19"/>
  </w:num>
  <w:num w:numId="47" w16cid:durableId="2084987001">
    <w:abstractNumId w:val="9"/>
  </w:num>
  <w:num w:numId="48" w16cid:durableId="1080103365">
    <w:abstractNumId w:val="24"/>
  </w:num>
  <w:num w:numId="49" w16cid:durableId="1417432478">
    <w:abstractNumId w:val="2"/>
  </w:num>
  <w:num w:numId="50" w16cid:durableId="1523206230">
    <w:abstractNumId w:val="33"/>
  </w:num>
  <w:numIdMacAtCleanup w:val="3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3182">
    <w15:presenceInfo w15:providerId="None" w15:userId="3182"/>
  </w15:person>
  <w15:person w15:author="3183">
    <w15:presenceInfo w15:providerId="None" w15:userId="3183"/>
  </w15:person>
  <w15:person w15:author="3001">
    <w15:presenceInfo w15:providerId="None" w15:userId="3001"/>
  </w15:person>
  <w15:person w15:author="3025">
    <w15:presenceInfo w15:providerId="None" w15:userId="3025"/>
  </w15:person>
  <w15:person w15:author="2841">
    <w15:presenceInfo w15:providerId="None" w15:userId="2841"/>
  </w15:person>
  <w15:person w15:author="IS">
    <w15:presenceInfo w15:providerId="None" w15:userId="IS"/>
  </w15:person>
  <w15:person w15:author="3563">
    <w15:presenceInfo w15:providerId="None" w15:userId="3563"/>
  </w15:person>
  <w15:person w15:author="Bruce Hsueh  Intertek">
    <w15:presenceInfo w15:providerId="AD" w15:userId="S::bruce.hsueh@intertek.com::441ce6e4-2e6c-44c4-820a-7335e8178155"/>
  </w15:person>
  <w15:person w15:author="2754">
    <w15:presenceInfo w15:providerId="None" w15:userId="2754"/>
  </w15:person>
  <w15:person w15:author="3577">
    <w15:presenceInfo w15:providerId="None" w15:userId="3577"/>
  </w15:person>
  <w15:person w15:author="3002">
    <w15:presenceInfo w15:providerId="None" w15:userId="3002"/>
  </w15:person>
  <w15:person w15:author="2840">
    <w15:presenceInfo w15:providerId="None" w15:userId="2840"/>
  </w15:person>
  <w15:person w15:author="3725">
    <w15:presenceInfo w15:providerId="None" w15:userId="3725"/>
  </w15:person>
  <w15:person w15:author="3190">
    <w15:presenceInfo w15:providerId="None" w15:userId="3190"/>
  </w15:person>
  <w15:person w15:author="3564">
    <w15:presenceInfo w15:providerId="None" w15:userId="3564"/>
  </w15:person>
  <w15:person w15:author="3545">
    <w15:presenceInfo w15:providerId="None" w15:userId="3545"/>
  </w15:person>
  <w15:person w15:author="2349">
    <w15:presenceInfo w15:providerId="None" w15:userId="2349"/>
  </w15:person>
  <w15:person w15:author="2623">
    <w15:presenceInfo w15:providerId="None" w15:userId="2623"/>
  </w15:person>
  <w15:person w15:author="3168">
    <w15:presenceInfo w15:providerId="None" w15:userId="3168"/>
  </w15:person>
  <w15:person w15:author="2700">
    <w15:presenceInfo w15:providerId="None" w15:userId="2700"/>
  </w15:person>
  <w15:person w15:author="3724">
    <w15:presenceInfo w15:providerId="None" w15:userId="3724"/>
  </w15:person>
  <w15:person w15:author="3703">
    <w15:presenceInfo w15:providerId="None" w15:userId="3703"/>
  </w15:person>
  <w15:person w15:author="2609">
    <w15:presenceInfo w15:providerId="None" w15:userId="2609"/>
  </w15:person>
  <w15:person w15:author="3576">
    <w15:presenceInfo w15:providerId="None" w15:userId="3576"/>
  </w15:person>
  <w15:person w15:author="3520">
    <w15:presenceInfo w15:providerId="None" w15:userId="3520"/>
  </w15:person>
  <w15:person w15:author="2772">
    <w15:presenceInfo w15:providerId="None" w15:userId="2772"/>
  </w15:person>
  <w15:person w15:author="3157">
    <w15:presenceInfo w15:providerId="None" w15:userId="3157"/>
  </w15:person>
  <w15:person w15:author="3638">
    <w15:presenceInfo w15:providerId="None" w15:userId="3638"/>
  </w15:person>
  <w15:person w15:author="3175">
    <w15:presenceInfo w15:providerId="None" w15:userId="317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IzMwciI2MLYyNjEyUdpeDU4uLM/DyQAmODWgCim9xcLQAAAA=="/>
  </w:docVars>
  <w:rsids>
    <w:rsidRoot w:val="00AB2B30"/>
    <w:rsid w:val="00000182"/>
    <w:rsid w:val="00002251"/>
    <w:rsid w:val="00003902"/>
    <w:rsid w:val="00003D91"/>
    <w:rsid w:val="00003EB5"/>
    <w:rsid w:val="000045C3"/>
    <w:rsid w:val="00004D7E"/>
    <w:rsid w:val="00006A44"/>
    <w:rsid w:val="0000706C"/>
    <w:rsid w:val="00007652"/>
    <w:rsid w:val="0001148A"/>
    <w:rsid w:val="00013815"/>
    <w:rsid w:val="00013D98"/>
    <w:rsid w:val="00014E3C"/>
    <w:rsid w:val="00015202"/>
    <w:rsid w:val="00015B98"/>
    <w:rsid w:val="000161C2"/>
    <w:rsid w:val="00016CFE"/>
    <w:rsid w:val="00016D69"/>
    <w:rsid w:val="00021154"/>
    <w:rsid w:val="0002223A"/>
    <w:rsid w:val="000231E7"/>
    <w:rsid w:val="000242B8"/>
    <w:rsid w:val="00024D3B"/>
    <w:rsid w:val="00025061"/>
    <w:rsid w:val="0002609D"/>
    <w:rsid w:val="00026D87"/>
    <w:rsid w:val="00026E7E"/>
    <w:rsid w:val="00027523"/>
    <w:rsid w:val="00031F19"/>
    <w:rsid w:val="000321FA"/>
    <w:rsid w:val="000326C3"/>
    <w:rsid w:val="00033C2F"/>
    <w:rsid w:val="00037CDD"/>
    <w:rsid w:val="0004018C"/>
    <w:rsid w:val="00041718"/>
    <w:rsid w:val="00043F69"/>
    <w:rsid w:val="00046F7C"/>
    <w:rsid w:val="00047510"/>
    <w:rsid w:val="000476CC"/>
    <w:rsid w:val="0005027C"/>
    <w:rsid w:val="0005484C"/>
    <w:rsid w:val="00054A43"/>
    <w:rsid w:val="00060301"/>
    <w:rsid w:val="00060759"/>
    <w:rsid w:val="0006203C"/>
    <w:rsid w:val="0006406C"/>
    <w:rsid w:val="00065A6F"/>
    <w:rsid w:val="000660FE"/>
    <w:rsid w:val="000674CF"/>
    <w:rsid w:val="00070674"/>
    <w:rsid w:val="00072BC9"/>
    <w:rsid w:val="00073A35"/>
    <w:rsid w:val="0007605C"/>
    <w:rsid w:val="00077AB1"/>
    <w:rsid w:val="00077B0E"/>
    <w:rsid w:val="00080372"/>
    <w:rsid w:val="000808E7"/>
    <w:rsid w:val="00083771"/>
    <w:rsid w:val="00083E11"/>
    <w:rsid w:val="00084E97"/>
    <w:rsid w:val="00085447"/>
    <w:rsid w:val="000870DA"/>
    <w:rsid w:val="00090B7E"/>
    <w:rsid w:val="000942CB"/>
    <w:rsid w:val="00094946"/>
    <w:rsid w:val="000A0D8F"/>
    <w:rsid w:val="000A2589"/>
    <w:rsid w:val="000A28CA"/>
    <w:rsid w:val="000A2D11"/>
    <w:rsid w:val="000A4E92"/>
    <w:rsid w:val="000A5556"/>
    <w:rsid w:val="000A6BF4"/>
    <w:rsid w:val="000A751A"/>
    <w:rsid w:val="000B2088"/>
    <w:rsid w:val="000B5872"/>
    <w:rsid w:val="000B6D7B"/>
    <w:rsid w:val="000B7A8E"/>
    <w:rsid w:val="000C14F6"/>
    <w:rsid w:val="000C2042"/>
    <w:rsid w:val="000C372A"/>
    <w:rsid w:val="000C3A74"/>
    <w:rsid w:val="000C5730"/>
    <w:rsid w:val="000C6489"/>
    <w:rsid w:val="000D0330"/>
    <w:rsid w:val="000D07BE"/>
    <w:rsid w:val="000D14BB"/>
    <w:rsid w:val="000D14C6"/>
    <w:rsid w:val="000D2568"/>
    <w:rsid w:val="000D62BD"/>
    <w:rsid w:val="000D6BB7"/>
    <w:rsid w:val="000E1325"/>
    <w:rsid w:val="000E1705"/>
    <w:rsid w:val="000E18BA"/>
    <w:rsid w:val="000E30C5"/>
    <w:rsid w:val="000E3C5D"/>
    <w:rsid w:val="000E60A6"/>
    <w:rsid w:val="000E6E2A"/>
    <w:rsid w:val="000F1630"/>
    <w:rsid w:val="000F328F"/>
    <w:rsid w:val="000F3E2F"/>
    <w:rsid w:val="000F6E6C"/>
    <w:rsid w:val="0010214A"/>
    <w:rsid w:val="00102580"/>
    <w:rsid w:val="00103310"/>
    <w:rsid w:val="00104D4A"/>
    <w:rsid w:val="0010565D"/>
    <w:rsid w:val="0010742F"/>
    <w:rsid w:val="00110565"/>
    <w:rsid w:val="00110BE0"/>
    <w:rsid w:val="001126D5"/>
    <w:rsid w:val="00113F85"/>
    <w:rsid w:val="0011441E"/>
    <w:rsid w:val="0011619B"/>
    <w:rsid w:val="001166D1"/>
    <w:rsid w:val="00117C91"/>
    <w:rsid w:val="00123124"/>
    <w:rsid w:val="00123348"/>
    <w:rsid w:val="001243BE"/>
    <w:rsid w:val="0012601A"/>
    <w:rsid w:val="00126608"/>
    <w:rsid w:val="00126A84"/>
    <w:rsid w:val="00127529"/>
    <w:rsid w:val="00130B9E"/>
    <w:rsid w:val="001315E9"/>
    <w:rsid w:val="00131A91"/>
    <w:rsid w:val="001337DA"/>
    <w:rsid w:val="00135BE4"/>
    <w:rsid w:val="001365F7"/>
    <w:rsid w:val="00136C1D"/>
    <w:rsid w:val="001404AE"/>
    <w:rsid w:val="00140640"/>
    <w:rsid w:val="00140A72"/>
    <w:rsid w:val="00140AEF"/>
    <w:rsid w:val="001412A2"/>
    <w:rsid w:val="00142BC8"/>
    <w:rsid w:val="001432EE"/>
    <w:rsid w:val="00143FCC"/>
    <w:rsid w:val="00144633"/>
    <w:rsid w:val="00145D8E"/>
    <w:rsid w:val="00150134"/>
    <w:rsid w:val="0015091D"/>
    <w:rsid w:val="0015263D"/>
    <w:rsid w:val="001550BB"/>
    <w:rsid w:val="0015620C"/>
    <w:rsid w:val="00157F4D"/>
    <w:rsid w:val="0016230F"/>
    <w:rsid w:val="001638A6"/>
    <w:rsid w:val="00164FD0"/>
    <w:rsid w:val="00165840"/>
    <w:rsid w:val="00166008"/>
    <w:rsid w:val="00166AA6"/>
    <w:rsid w:val="001704D3"/>
    <w:rsid w:val="00170EE7"/>
    <w:rsid w:val="00171943"/>
    <w:rsid w:val="0017334A"/>
    <w:rsid w:val="00173804"/>
    <w:rsid w:val="0017616E"/>
    <w:rsid w:val="00182443"/>
    <w:rsid w:val="00183D5F"/>
    <w:rsid w:val="001846AD"/>
    <w:rsid w:val="00185037"/>
    <w:rsid w:val="00185D97"/>
    <w:rsid w:val="0018629D"/>
    <w:rsid w:val="001868C8"/>
    <w:rsid w:val="00187B45"/>
    <w:rsid w:val="00190D4D"/>
    <w:rsid w:val="00193602"/>
    <w:rsid w:val="001941C3"/>
    <w:rsid w:val="0019635B"/>
    <w:rsid w:val="00196690"/>
    <w:rsid w:val="0019677B"/>
    <w:rsid w:val="00196FAB"/>
    <w:rsid w:val="001A0796"/>
    <w:rsid w:val="001A0D27"/>
    <w:rsid w:val="001A0FA0"/>
    <w:rsid w:val="001A325F"/>
    <w:rsid w:val="001A4373"/>
    <w:rsid w:val="001A57BB"/>
    <w:rsid w:val="001A5A7F"/>
    <w:rsid w:val="001A5EDB"/>
    <w:rsid w:val="001A6698"/>
    <w:rsid w:val="001B4693"/>
    <w:rsid w:val="001B60AA"/>
    <w:rsid w:val="001B6862"/>
    <w:rsid w:val="001B6EA1"/>
    <w:rsid w:val="001C30C0"/>
    <w:rsid w:val="001C3D43"/>
    <w:rsid w:val="001C3E84"/>
    <w:rsid w:val="001C47D8"/>
    <w:rsid w:val="001C4CDA"/>
    <w:rsid w:val="001C5AB4"/>
    <w:rsid w:val="001D08BD"/>
    <w:rsid w:val="001D1183"/>
    <w:rsid w:val="001D1C36"/>
    <w:rsid w:val="001D1FE3"/>
    <w:rsid w:val="001D2E19"/>
    <w:rsid w:val="001D57C3"/>
    <w:rsid w:val="001D5B70"/>
    <w:rsid w:val="001D7D7A"/>
    <w:rsid w:val="001E03AB"/>
    <w:rsid w:val="001E0C5B"/>
    <w:rsid w:val="001E1180"/>
    <w:rsid w:val="001E681C"/>
    <w:rsid w:val="001F356B"/>
    <w:rsid w:val="001F3E2D"/>
    <w:rsid w:val="001F4D31"/>
    <w:rsid w:val="001F66A7"/>
    <w:rsid w:val="001F7634"/>
    <w:rsid w:val="001F7783"/>
    <w:rsid w:val="002014D4"/>
    <w:rsid w:val="00201ADC"/>
    <w:rsid w:val="00203B92"/>
    <w:rsid w:val="002049EA"/>
    <w:rsid w:val="00205CC3"/>
    <w:rsid w:val="00205D9B"/>
    <w:rsid w:val="00206670"/>
    <w:rsid w:val="002068B8"/>
    <w:rsid w:val="00207768"/>
    <w:rsid w:val="00207E03"/>
    <w:rsid w:val="0021353D"/>
    <w:rsid w:val="00214110"/>
    <w:rsid w:val="00214827"/>
    <w:rsid w:val="00216B32"/>
    <w:rsid w:val="00216E2D"/>
    <w:rsid w:val="00220048"/>
    <w:rsid w:val="002201A3"/>
    <w:rsid w:val="00221785"/>
    <w:rsid w:val="00222634"/>
    <w:rsid w:val="00224377"/>
    <w:rsid w:val="00224DC3"/>
    <w:rsid w:val="0022580F"/>
    <w:rsid w:val="00225E66"/>
    <w:rsid w:val="00226071"/>
    <w:rsid w:val="00230105"/>
    <w:rsid w:val="00231B4B"/>
    <w:rsid w:val="0023684D"/>
    <w:rsid w:val="00240330"/>
    <w:rsid w:val="00241B6B"/>
    <w:rsid w:val="0024782A"/>
    <w:rsid w:val="002511CC"/>
    <w:rsid w:val="00252447"/>
    <w:rsid w:val="00252B1B"/>
    <w:rsid w:val="00253AFB"/>
    <w:rsid w:val="00254361"/>
    <w:rsid w:val="002563F8"/>
    <w:rsid w:val="00260A67"/>
    <w:rsid w:val="0026279F"/>
    <w:rsid w:val="002637EE"/>
    <w:rsid w:val="00264475"/>
    <w:rsid w:val="00267786"/>
    <w:rsid w:val="00272C78"/>
    <w:rsid w:val="002773A7"/>
    <w:rsid w:val="00277CA4"/>
    <w:rsid w:val="00281BC7"/>
    <w:rsid w:val="00281C64"/>
    <w:rsid w:val="00283952"/>
    <w:rsid w:val="002853BC"/>
    <w:rsid w:val="00285F62"/>
    <w:rsid w:val="00286929"/>
    <w:rsid w:val="00290EE7"/>
    <w:rsid w:val="0029345F"/>
    <w:rsid w:val="00295E9E"/>
    <w:rsid w:val="00297C04"/>
    <w:rsid w:val="002A0496"/>
    <w:rsid w:val="002A08E1"/>
    <w:rsid w:val="002A0D61"/>
    <w:rsid w:val="002A0DB9"/>
    <w:rsid w:val="002A1EC9"/>
    <w:rsid w:val="002A30DC"/>
    <w:rsid w:val="002A4541"/>
    <w:rsid w:val="002A49B4"/>
    <w:rsid w:val="002A4D3C"/>
    <w:rsid w:val="002A77B6"/>
    <w:rsid w:val="002B3389"/>
    <w:rsid w:val="002B4356"/>
    <w:rsid w:val="002B5186"/>
    <w:rsid w:val="002B5F19"/>
    <w:rsid w:val="002B7E61"/>
    <w:rsid w:val="002C1518"/>
    <w:rsid w:val="002C52BE"/>
    <w:rsid w:val="002C6779"/>
    <w:rsid w:val="002C70D3"/>
    <w:rsid w:val="002C7125"/>
    <w:rsid w:val="002D11B3"/>
    <w:rsid w:val="002D3E1F"/>
    <w:rsid w:val="002D4ABC"/>
    <w:rsid w:val="002D4F72"/>
    <w:rsid w:val="002D4FAD"/>
    <w:rsid w:val="002D5855"/>
    <w:rsid w:val="002D7E58"/>
    <w:rsid w:val="002E1E3A"/>
    <w:rsid w:val="002E2458"/>
    <w:rsid w:val="002E440B"/>
    <w:rsid w:val="002E48B3"/>
    <w:rsid w:val="002E4C4A"/>
    <w:rsid w:val="002E539A"/>
    <w:rsid w:val="002F1124"/>
    <w:rsid w:val="002F1E4A"/>
    <w:rsid w:val="002F20DD"/>
    <w:rsid w:val="002F229A"/>
    <w:rsid w:val="002F2480"/>
    <w:rsid w:val="002F3422"/>
    <w:rsid w:val="002F69E6"/>
    <w:rsid w:val="00302413"/>
    <w:rsid w:val="00302514"/>
    <w:rsid w:val="00305E33"/>
    <w:rsid w:val="003065D8"/>
    <w:rsid w:val="0030738C"/>
    <w:rsid w:val="00310244"/>
    <w:rsid w:val="00310657"/>
    <w:rsid w:val="003124FB"/>
    <w:rsid w:val="00312DC6"/>
    <w:rsid w:val="0031338D"/>
    <w:rsid w:val="00313628"/>
    <w:rsid w:val="00314FFA"/>
    <w:rsid w:val="003155BD"/>
    <w:rsid w:val="00317301"/>
    <w:rsid w:val="00317C77"/>
    <w:rsid w:val="003228BD"/>
    <w:rsid w:val="003241E4"/>
    <w:rsid w:val="00324B3E"/>
    <w:rsid w:val="00325F3B"/>
    <w:rsid w:val="00326C58"/>
    <w:rsid w:val="003320D9"/>
    <w:rsid w:val="00332AA8"/>
    <w:rsid w:val="00332F4F"/>
    <w:rsid w:val="00333FE0"/>
    <w:rsid w:val="00334EB9"/>
    <w:rsid w:val="00335847"/>
    <w:rsid w:val="00335ABA"/>
    <w:rsid w:val="00335CFE"/>
    <w:rsid w:val="00336644"/>
    <w:rsid w:val="003366C2"/>
    <w:rsid w:val="00336F75"/>
    <w:rsid w:val="003402EA"/>
    <w:rsid w:val="00343872"/>
    <w:rsid w:val="00347879"/>
    <w:rsid w:val="0035437D"/>
    <w:rsid w:val="003564A8"/>
    <w:rsid w:val="00356606"/>
    <w:rsid w:val="00357844"/>
    <w:rsid w:val="00357C70"/>
    <w:rsid w:val="0036086A"/>
    <w:rsid w:val="003620BF"/>
    <w:rsid w:val="00362CA5"/>
    <w:rsid w:val="00362D31"/>
    <w:rsid w:val="00366596"/>
    <w:rsid w:val="00367B1E"/>
    <w:rsid w:val="00372D76"/>
    <w:rsid w:val="003737A2"/>
    <w:rsid w:val="003754AC"/>
    <w:rsid w:val="003770F7"/>
    <w:rsid w:val="003803E1"/>
    <w:rsid w:val="00381C82"/>
    <w:rsid w:val="00381D1B"/>
    <w:rsid w:val="00381D2C"/>
    <w:rsid w:val="00382ACA"/>
    <w:rsid w:val="00383D2D"/>
    <w:rsid w:val="0038538A"/>
    <w:rsid w:val="0038570F"/>
    <w:rsid w:val="003866BD"/>
    <w:rsid w:val="00386741"/>
    <w:rsid w:val="00390659"/>
    <w:rsid w:val="00390B9C"/>
    <w:rsid w:val="00392390"/>
    <w:rsid w:val="00392D16"/>
    <w:rsid w:val="00394421"/>
    <w:rsid w:val="00395576"/>
    <w:rsid w:val="00395F60"/>
    <w:rsid w:val="00397ACC"/>
    <w:rsid w:val="00397E64"/>
    <w:rsid w:val="003A19AB"/>
    <w:rsid w:val="003A4559"/>
    <w:rsid w:val="003A52B6"/>
    <w:rsid w:val="003A6CBA"/>
    <w:rsid w:val="003A6F0D"/>
    <w:rsid w:val="003A7D00"/>
    <w:rsid w:val="003B245D"/>
    <w:rsid w:val="003B31D2"/>
    <w:rsid w:val="003B35EA"/>
    <w:rsid w:val="003B3ABE"/>
    <w:rsid w:val="003B6069"/>
    <w:rsid w:val="003B7CBC"/>
    <w:rsid w:val="003C042C"/>
    <w:rsid w:val="003C5370"/>
    <w:rsid w:val="003D31F6"/>
    <w:rsid w:val="003D36F9"/>
    <w:rsid w:val="003D78AA"/>
    <w:rsid w:val="003E1FD3"/>
    <w:rsid w:val="003E285D"/>
    <w:rsid w:val="003E3C6E"/>
    <w:rsid w:val="003E42DC"/>
    <w:rsid w:val="003E493F"/>
    <w:rsid w:val="003E62FA"/>
    <w:rsid w:val="003E6C62"/>
    <w:rsid w:val="003E78F2"/>
    <w:rsid w:val="003F131F"/>
    <w:rsid w:val="003F3D3A"/>
    <w:rsid w:val="003F530A"/>
    <w:rsid w:val="003F72F5"/>
    <w:rsid w:val="00400C88"/>
    <w:rsid w:val="00403EB0"/>
    <w:rsid w:val="00407123"/>
    <w:rsid w:val="00412F55"/>
    <w:rsid w:val="004143E8"/>
    <w:rsid w:val="004165BC"/>
    <w:rsid w:val="00417B91"/>
    <w:rsid w:val="00422A90"/>
    <w:rsid w:val="0042340C"/>
    <w:rsid w:val="004240CC"/>
    <w:rsid w:val="00425484"/>
    <w:rsid w:val="00425752"/>
    <w:rsid w:val="00426854"/>
    <w:rsid w:val="00426EB5"/>
    <w:rsid w:val="00430397"/>
    <w:rsid w:val="0043119E"/>
    <w:rsid w:val="004315A1"/>
    <w:rsid w:val="00435332"/>
    <w:rsid w:val="004361A5"/>
    <w:rsid w:val="00436299"/>
    <w:rsid w:val="00437209"/>
    <w:rsid w:val="00442B5D"/>
    <w:rsid w:val="00442DF6"/>
    <w:rsid w:val="00447214"/>
    <w:rsid w:val="00450A87"/>
    <w:rsid w:val="00450D87"/>
    <w:rsid w:val="004540F5"/>
    <w:rsid w:val="0045410E"/>
    <w:rsid w:val="004556C0"/>
    <w:rsid w:val="00457438"/>
    <w:rsid w:val="00457DAE"/>
    <w:rsid w:val="00461E32"/>
    <w:rsid w:val="00462010"/>
    <w:rsid w:val="004645EE"/>
    <w:rsid w:val="00465112"/>
    <w:rsid w:val="0046623C"/>
    <w:rsid w:val="00466247"/>
    <w:rsid w:val="00467A9B"/>
    <w:rsid w:val="0047012E"/>
    <w:rsid w:val="004717B2"/>
    <w:rsid w:val="00472F2A"/>
    <w:rsid w:val="00473BE2"/>
    <w:rsid w:val="00473E50"/>
    <w:rsid w:val="00476CE9"/>
    <w:rsid w:val="00477E18"/>
    <w:rsid w:val="00481565"/>
    <w:rsid w:val="00481E32"/>
    <w:rsid w:val="0048374D"/>
    <w:rsid w:val="0048557C"/>
    <w:rsid w:val="004873C6"/>
    <w:rsid w:val="0049149A"/>
    <w:rsid w:val="00493316"/>
    <w:rsid w:val="00494F6A"/>
    <w:rsid w:val="004951F3"/>
    <w:rsid w:val="0049560A"/>
    <w:rsid w:val="00496177"/>
    <w:rsid w:val="004968B3"/>
    <w:rsid w:val="00496B4C"/>
    <w:rsid w:val="004A2031"/>
    <w:rsid w:val="004A2468"/>
    <w:rsid w:val="004A2D88"/>
    <w:rsid w:val="004A3E20"/>
    <w:rsid w:val="004B10CC"/>
    <w:rsid w:val="004B205D"/>
    <w:rsid w:val="004B2072"/>
    <w:rsid w:val="004B5416"/>
    <w:rsid w:val="004B7544"/>
    <w:rsid w:val="004C07A4"/>
    <w:rsid w:val="004C0EBC"/>
    <w:rsid w:val="004C1F54"/>
    <w:rsid w:val="004C2521"/>
    <w:rsid w:val="004C3220"/>
    <w:rsid w:val="004C38EA"/>
    <w:rsid w:val="004C6522"/>
    <w:rsid w:val="004C778C"/>
    <w:rsid w:val="004D020C"/>
    <w:rsid w:val="004D0B2C"/>
    <w:rsid w:val="004D1217"/>
    <w:rsid w:val="004D137D"/>
    <w:rsid w:val="004D2C27"/>
    <w:rsid w:val="004D35CD"/>
    <w:rsid w:val="004D478A"/>
    <w:rsid w:val="004D56FF"/>
    <w:rsid w:val="004D5A8F"/>
    <w:rsid w:val="004E45E0"/>
    <w:rsid w:val="004E4FC0"/>
    <w:rsid w:val="004E6193"/>
    <w:rsid w:val="004E7600"/>
    <w:rsid w:val="004F3672"/>
    <w:rsid w:val="004F4C86"/>
    <w:rsid w:val="004F4D29"/>
    <w:rsid w:val="004F52B7"/>
    <w:rsid w:val="004F5317"/>
    <w:rsid w:val="004F7AC5"/>
    <w:rsid w:val="00501EB1"/>
    <w:rsid w:val="0050223F"/>
    <w:rsid w:val="00503263"/>
    <w:rsid w:val="00503E64"/>
    <w:rsid w:val="00503FB8"/>
    <w:rsid w:val="005059B2"/>
    <w:rsid w:val="00505BD6"/>
    <w:rsid w:val="005073CB"/>
    <w:rsid w:val="005108FF"/>
    <w:rsid w:val="00511D89"/>
    <w:rsid w:val="00513217"/>
    <w:rsid w:val="00513B32"/>
    <w:rsid w:val="00513CF7"/>
    <w:rsid w:val="00513D3D"/>
    <w:rsid w:val="00517C16"/>
    <w:rsid w:val="0052405C"/>
    <w:rsid w:val="00524A73"/>
    <w:rsid w:val="00526833"/>
    <w:rsid w:val="00526F4B"/>
    <w:rsid w:val="00527373"/>
    <w:rsid w:val="00531B50"/>
    <w:rsid w:val="00531E07"/>
    <w:rsid w:val="00532CBE"/>
    <w:rsid w:val="00533BCC"/>
    <w:rsid w:val="00533D94"/>
    <w:rsid w:val="00535663"/>
    <w:rsid w:val="00544F99"/>
    <w:rsid w:val="005471C9"/>
    <w:rsid w:val="005479A4"/>
    <w:rsid w:val="00550181"/>
    <w:rsid w:val="005523EB"/>
    <w:rsid w:val="00552474"/>
    <w:rsid w:val="00552512"/>
    <w:rsid w:val="00553040"/>
    <w:rsid w:val="00555802"/>
    <w:rsid w:val="00557F6E"/>
    <w:rsid w:val="00562343"/>
    <w:rsid w:val="00566D45"/>
    <w:rsid w:val="00567674"/>
    <w:rsid w:val="00572C2E"/>
    <w:rsid w:val="00575808"/>
    <w:rsid w:val="0057627C"/>
    <w:rsid w:val="0058014E"/>
    <w:rsid w:val="00580D50"/>
    <w:rsid w:val="00583D20"/>
    <w:rsid w:val="00586566"/>
    <w:rsid w:val="00591396"/>
    <w:rsid w:val="00591487"/>
    <w:rsid w:val="00591DD1"/>
    <w:rsid w:val="005963F4"/>
    <w:rsid w:val="00597A4E"/>
    <w:rsid w:val="005A266C"/>
    <w:rsid w:val="005A2E72"/>
    <w:rsid w:val="005A4D17"/>
    <w:rsid w:val="005A654B"/>
    <w:rsid w:val="005A6EB1"/>
    <w:rsid w:val="005B1236"/>
    <w:rsid w:val="005B12DC"/>
    <w:rsid w:val="005B2C27"/>
    <w:rsid w:val="005B6218"/>
    <w:rsid w:val="005B69E0"/>
    <w:rsid w:val="005B77A1"/>
    <w:rsid w:val="005C30B3"/>
    <w:rsid w:val="005C3E36"/>
    <w:rsid w:val="005C4EDD"/>
    <w:rsid w:val="005C7C2B"/>
    <w:rsid w:val="005D2C7B"/>
    <w:rsid w:val="005D320A"/>
    <w:rsid w:val="005D3E20"/>
    <w:rsid w:val="005D5A8E"/>
    <w:rsid w:val="005D5F78"/>
    <w:rsid w:val="005D6623"/>
    <w:rsid w:val="005D6F35"/>
    <w:rsid w:val="005E52C9"/>
    <w:rsid w:val="005E569E"/>
    <w:rsid w:val="005E65B3"/>
    <w:rsid w:val="005E7BCD"/>
    <w:rsid w:val="005F0BA5"/>
    <w:rsid w:val="005F5418"/>
    <w:rsid w:val="005F667E"/>
    <w:rsid w:val="005F6BE3"/>
    <w:rsid w:val="006000AD"/>
    <w:rsid w:val="00600D60"/>
    <w:rsid w:val="00601BA0"/>
    <w:rsid w:val="006040FF"/>
    <w:rsid w:val="00607CF5"/>
    <w:rsid w:val="00610447"/>
    <w:rsid w:val="006124AF"/>
    <w:rsid w:val="00613C71"/>
    <w:rsid w:val="00614C6E"/>
    <w:rsid w:val="00616065"/>
    <w:rsid w:val="00620D87"/>
    <w:rsid w:val="00621D8C"/>
    <w:rsid w:val="006228DF"/>
    <w:rsid w:val="00625AC7"/>
    <w:rsid w:val="00627C3F"/>
    <w:rsid w:val="00632557"/>
    <w:rsid w:val="00633F61"/>
    <w:rsid w:val="00635F6C"/>
    <w:rsid w:val="00637827"/>
    <w:rsid w:val="0064007B"/>
    <w:rsid w:val="00641D1C"/>
    <w:rsid w:val="006423FB"/>
    <w:rsid w:val="00642735"/>
    <w:rsid w:val="00644C83"/>
    <w:rsid w:val="00647742"/>
    <w:rsid w:val="00651638"/>
    <w:rsid w:val="00653FFB"/>
    <w:rsid w:val="0065438F"/>
    <w:rsid w:val="00655D4F"/>
    <w:rsid w:val="00660925"/>
    <w:rsid w:val="0066227D"/>
    <w:rsid w:val="00666939"/>
    <w:rsid w:val="00666E5F"/>
    <w:rsid w:val="00667CC9"/>
    <w:rsid w:val="00671EE8"/>
    <w:rsid w:val="00676B78"/>
    <w:rsid w:val="0067749E"/>
    <w:rsid w:val="0068065A"/>
    <w:rsid w:val="00681FEA"/>
    <w:rsid w:val="0068209F"/>
    <w:rsid w:val="006822ED"/>
    <w:rsid w:val="00684E1A"/>
    <w:rsid w:val="00686D57"/>
    <w:rsid w:val="00686F79"/>
    <w:rsid w:val="0069074E"/>
    <w:rsid w:val="006910BE"/>
    <w:rsid w:val="00691859"/>
    <w:rsid w:val="0069235B"/>
    <w:rsid w:val="00692969"/>
    <w:rsid w:val="0069391A"/>
    <w:rsid w:val="006948CA"/>
    <w:rsid w:val="0069748D"/>
    <w:rsid w:val="006A01AC"/>
    <w:rsid w:val="006A0E61"/>
    <w:rsid w:val="006A2EE6"/>
    <w:rsid w:val="006A5031"/>
    <w:rsid w:val="006A6D50"/>
    <w:rsid w:val="006A7121"/>
    <w:rsid w:val="006A7D21"/>
    <w:rsid w:val="006B0B2D"/>
    <w:rsid w:val="006B1C0E"/>
    <w:rsid w:val="006B416E"/>
    <w:rsid w:val="006B5B45"/>
    <w:rsid w:val="006C1FB5"/>
    <w:rsid w:val="006C2171"/>
    <w:rsid w:val="006C2F53"/>
    <w:rsid w:val="006C376C"/>
    <w:rsid w:val="006C4694"/>
    <w:rsid w:val="006C59CC"/>
    <w:rsid w:val="006C6305"/>
    <w:rsid w:val="006D0006"/>
    <w:rsid w:val="006D496F"/>
    <w:rsid w:val="006D5DC6"/>
    <w:rsid w:val="006E01BD"/>
    <w:rsid w:val="006E17FD"/>
    <w:rsid w:val="006E2AFF"/>
    <w:rsid w:val="006E3581"/>
    <w:rsid w:val="006E3D4F"/>
    <w:rsid w:val="006E79DF"/>
    <w:rsid w:val="006F1827"/>
    <w:rsid w:val="006F195B"/>
    <w:rsid w:val="006F2B40"/>
    <w:rsid w:val="006F3D57"/>
    <w:rsid w:val="006F6B9F"/>
    <w:rsid w:val="00700282"/>
    <w:rsid w:val="0070045C"/>
    <w:rsid w:val="00700C21"/>
    <w:rsid w:val="00704398"/>
    <w:rsid w:val="0070766E"/>
    <w:rsid w:val="00710BF9"/>
    <w:rsid w:val="00712126"/>
    <w:rsid w:val="00714918"/>
    <w:rsid w:val="00715319"/>
    <w:rsid w:val="00715EBC"/>
    <w:rsid w:val="007160DB"/>
    <w:rsid w:val="007170AD"/>
    <w:rsid w:val="007234C9"/>
    <w:rsid w:val="00723B34"/>
    <w:rsid w:val="00724750"/>
    <w:rsid w:val="00724DC4"/>
    <w:rsid w:val="007257BA"/>
    <w:rsid w:val="00725E62"/>
    <w:rsid w:val="00727479"/>
    <w:rsid w:val="00731E8A"/>
    <w:rsid w:val="00733D30"/>
    <w:rsid w:val="00733DB8"/>
    <w:rsid w:val="00734CDE"/>
    <w:rsid w:val="007359DC"/>
    <w:rsid w:val="007370FB"/>
    <w:rsid w:val="00737802"/>
    <w:rsid w:val="0074134F"/>
    <w:rsid w:val="007416E4"/>
    <w:rsid w:val="00742787"/>
    <w:rsid w:val="00742B55"/>
    <w:rsid w:val="007448E1"/>
    <w:rsid w:val="00744D59"/>
    <w:rsid w:val="00744DC1"/>
    <w:rsid w:val="00751669"/>
    <w:rsid w:val="0076253A"/>
    <w:rsid w:val="00763368"/>
    <w:rsid w:val="007663C5"/>
    <w:rsid w:val="0076700F"/>
    <w:rsid w:val="007704F8"/>
    <w:rsid w:val="00772F66"/>
    <w:rsid w:val="00774546"/>
    <w:rsid w:val="00774956"/>
    <w:rsid w:val="007771ED"/>
    <w:rsid w:val="00777E5E"/>
    <w:rsid w:val="007845CF"/>
    <w:rsid w:val="00784B92"/>
    <w:rsid w:val="00784F48"/>
    <w:rsid w:val="007940F5"/>
    <w:rsid w:val="00795DD3"/>
    <w:rsid w:val="00796EE5"/>
    <w:rsid w:val="007A054A"/>
    <w:rsid w:val="007A0653"/>
    <w:rsid w:val="007A0EB3"/>
    <w:rsid w:val="007A2150"/>
    <w:rsid w:val="007A2214"/>
    <w:rsid w:val="007A4165"/>
    <w:rsid w:val="007A651C"/>
    <w:rsid w:val="007A6E1B"/>
    <w:rsid w:val="007B0CEF"/>
    <w:rsid w:val="007B113E"/>
    <w:rsid w:val="007B1B76"/>
    <w:rsid w:val="007B1E7E"/>
    <w:rsid w:val="007B2F7B"/>
    <w:rsid w:val="007B4736"/>
    <w:rsid w:val="007B6B4D"/>
    <w:rsid w:val="007B7375"/>
    <w:rsid w:val="007B79D3"/>
    <w:rsid w:val="007B7AB4"/>
    <w:rsid w:val="007C1BA7"/>
    <w:rsid w:val="007C5D0A"/>
    <w:rsid w:val="007C5E20"/>
    <w:rsid w:val="007C60BF"/>
    <w:rsid w:val="007C79FB"/>
    <w:rsid w:val="007D1377"/>
    <w:rsid w:val="007D1A23"/>
    <w:rsid w:val="007D357B"/>
    <w:rsid w:val="007D4973"/>
    <w:rsid w:val="007D4C9A"/>
    <w:rsid w:val="007D5187"/>
    <w:rsid w:val="007D5657"/>
    <w:rsid w:val="007D5678"/>
    <w:rsid w:val="007E15DA"/>
    <w:rsid w:val="007E1CD6"/>
    <w:rsid w:val="007E1DE0"/>
    <w:rsid w:val="007E3121"/>
    <w:rsid w:val="007E4734"/>
    <w:rsid w:val="007E657B"/>
    <w:rsid w:val="007E67A9"/>
    <w:rsid w:val="007E6830"/>
    <w:rsid w:val="007F1B82"/>
    <w:rsid w:val="007F2F63"/>
    <w:rsid w:val="007F43F1"/>
    <w:rsid w:val="007F564F"/>
    <w:rsid w:val="007F57DD"/>
    <w:rsid w:val="007F7435"/>
    <w:rsid w:val="007F7B6C"/>
    <w:rsid w:val="008007B9"/>
    <w:rsid w:val="00802B54"/>
    <w:rsid w:val="00802DF3"/>
    <w:rsid w:val="00803194"/>
    <w:rsid w:val="0080370C"/>
    <w:rsid w:val="0080522F"/>
    <w:rsid w:val="00805241"/>
    <w:rsid w:val="00807EFE"/>
    <w:rsid w:val="0081197C"/>
    <w:rsid w:val="00813B4D"/>
    <w:rsid w:val="00813F31"/>
    <w:rsid w:val="00815DF6"/>
    <w:rsid w:val="00820EEE"/>
    <w:rsid w:val="008213D4"/>
    <w:rsid w:val="00821402"/>
    <w:rsid w:val="0082278D"/>
    <w:rsid w:val="00824320"/>
    <w:rsid w:val="00826549"/>
    <w:rsid w:val="008266C9"/>
    <w:rsid w:val="00826DBC"/>
    <w:rsid w:val="00827A88"/>
    <w:rsid w:val="00831420"/>
    <w:rsid w:val="00831A4F"/>
    <w:rsid w:val="00835D8A"/>
    <w:rsid w:val="00836B13"/>
    <w:rsid w:val="00837502"/>
    <w:rsid w:val="008400F8"/>
    <w:rsid w:val="008419F0"/>
    <w:rsid w:val="008445A0"/>
    <w:rsid w:val="008450BE"/>
    <w:rsid w:val="00845153"/>
    <w:rsid w:val="00845846"/>
    <w:rsid w:val="00847CDD"/>
    <w:rsid w:val="0085099A"/>
    <w:rsid w:val="00851A78"/>
    <w:rsid w:val="0085235B"/>
    <w:rsid w:val="0085499D"/>
    <w:rsid w:val="00860E39"/>
    <w:rsid w:val="00861ADA"/>
    <w:rsid w:val="00863F65"/>
    <w:rsid w:val="008643EE"/>
    <w:rsid w:val="00864D1B"/>
    <w:rsid w:val="0086732A"/>
    <w:rsid w:val="00872BF4"/>
    <w:rsid w:val="008744DB"/>
    <w:rsid w:val="0087510A"/>
    <w:rsid w:val="00880576"/>
    <w:rsid w:val="008808EF"/>
    <w:rsid w:val="00880ABE"/>
    <w:rsid w:val="008815D7"/>
    <w:rsid w:val="0088246F"/>
    <w:rsid w:val="00883989"/>
    <w:rsid w:val="00883AEC"/>
    <w:rsid w:val="00884D56"/>
    <w:rsid w:val="008866C0"/>
    <w:rsid w:val="00887D9A"/>
    <w:rsid w:val="00890BF8"/>
    <w:rsid w:val="00894026"/>
    <w:rsid w:val="008965EF"/>
    <w:rsid w:val="008A186C"/>
    <w:rsid w:val="008A22D9"/>
    <w:rsid w:val="008A4073"/>
    <w:rsid w:val="008A477B"/>
    <w:rsid w:val="008A541A"/>
    <w:rsid w:val="008A5B6C"/>
    <w:rsid w:val="008B3567"/>
    <w:rsid w:val="008B3945"/>
    <w:rsid w:val="008B3E10"/>
    <w:rsid w:val="008B40A1"/>
    <w:rsid w:val="008B4297"/>
    <w:rsid w:val="008B4DC5"/>
    <w:rsid w:val="008B62FC"/>
    <w:rsid w:val="008B7886"/>
    <w:rsid w:val="008C0C92"/>
    <w:rsid w:val="008C1431"/>
    <w:rsid w:val="008C377B"/>
    <w:rsid w:val="008D00F2"/>
    <w:rsid w:val="008D4F50"/>
    <w:rsid w:val="008D6CB9"/>
    <w:rsid w:val="008D716E"/>
    <w:rsid w:val="008D71DC"/>
    <w:rsid w:val="008E015E"/>
    <w:rsid w:val="008E1806"/>
    <w:rsid w:val="008E1CD7"/>
    <w:rsid w:val="008E2256"/>
    <w:rsid w:val="008E352F"/>
    <w:rsid w:val="008E38BB"/>
    <w:rsid w:val="008E4746"/>
    <w:rsid w:val="008E47A5"/>
    <w:rsid w:val="008E4D33"/>
    <w:rsid w:val="008E4DF9"/>
    <w:rsid w:val="008E5A3B"/>
    <w:rsid w:val="008E6897"/>
    <w:rsid w:val="008F0B47"/>
    <w:rsid w:val="008F1B28"/>
    <w:rsid w:val="008F1F76"/>
    <w:rsid w:val="008F5996"/>
    <w:rsid w:val="008F728A"/>
    <w:rsid w:val="00900D74"/>
    <w:rsid w:val="009010D4"/>
    <w:rsid w:val="00902FDB"/>
    <w:rsid w:val="009040B9"/>
    <w:rsid w:val="00905746"/>
    <w:rsid w:val="009057DB"/>
    <w:rsid w:val="009058B7"/>
    <w:rsid w:val="00905DBC"/>
    <w:rsid w:val="009072CB"/>
    <w:rsid w:val="00907914"/>
    <w:rsid w:val="009108B9"/>
    <w:rsid w:val="009136B4"/>
    <w:rsid w:val="009169CE"/>
    <w:rsid w:val="0091748E"/>
    <w:rsid w:val="009177A5"/>
    <w:rsid w:val="009271EA"/>
    <w:rsid w:val="00930483"/>
    <w:rsid w:val="00931ECD"/>
    <w:rsid w:val="00932A2B"/>
    <w:rsid w:val="00932C9D"/>
    <w:rsid w:val="0093363A"/>
    <w:rsid w:val="00933DD4"/>
    <w:rsid w:val="00933F4A"/>
    <w:rsid w:val="009341BE"/>
    <w:rsid w:val="00934525"/>
    <w:rsid w:val="00934B9E"/>
    <w:rsid w:val="00937396"/>
    <w:rsid w:val="00944353"/>
    <w:rsid w:val="00945BA1"/>
    <w:rsid w:val="00946577"/>
    <w:rsid w:val="00946849"/>
    <w:rsid w:val="0094686F"/>
    <w:rsid w:val="0094710B"/>
    <w:rsid w:val="0095154D"/>
    <w:rsid w:val="00951E5E"/>
    <w:rsid w:val="00952910"/>
    <w:rsid w:val="00953198"/>
    <w:rsid w:val="00953299"/>
    <w:rsid w:val="00953604"/>
    <w:rsid w:val="009552DB"/>
    <w:rsid w:val="0095532F"/>
    <w:rsid w:val="00955F19"/>
    <w:rsid w:val="00956342"/>
    <w:rsid w:val="0096040E"/>
    <w:rsid w:val="00962966"/>
    <w:rsid w:val="00962B59"/>
    <w:rsid w:val="00962C8E"/>
    <w:rsid w:val="0096474C"/>
    <w:rsid w:val="009656E3"/>
    <w:rsid w:val="00965E55"/>
    <w:rsid w:val="00970610"/>
    <w:rsid w:val="00970BB7"/>
    <w:rsid w:val="009721B3"/>
    <w:rsid w:val="00972F9E"/>
    <w:rsid w:val="00974709"/>
    <w:rsid w:val="009754BF"/>
    <w:rsid w:val="00977ED7"/>
    <w:rsid w:val="00982088"/>
    <w:rsid w:val="0098208E"/>
    <w:rsid w:val="0098282E"/>
    <w:rsid w:val="009839D8"/>
    <w:rsid w:val="00984290"/>
    <w:rsid w:val="009859A1"/>
    <w:rsid w:val="00992B8A"/>
    <w:rsid w:val="00993A03"/>
    <w:rsid w:val="00993C96"/>
    <w:rsid w:val="00996DD0"/>
    <w:rsid w:val="00996FEA"/>
    <w:rsid w:val="009A07C8"/>
    <w:rsid w:val="009A0829"/>
    <w:rsid w:val="009A1D9C"/>
    <w:rsid w:val="009A244A"/>
    <w:rsid w:val="009A4F87"/>
    <w:rsid w:val="009A518A"/>
    <w:rsid w:val="009A6AB8"/>
    <w:rsid w:val="009A791C"/>
    <w:rsid w:val="009B0502"/>
    <w:rsid w:val="009B053A"/>
    <w:rsid w:val="009B07AC"/>
    <w:rsid w:val="009B1A0C"/>
    <w:rsid w:val="009B5303"/>
    <w:rsid w:val="009B789D"/>
    <w:rsid w:val="009C03AA"/>
    <w:rsid w:val="009C160A"/>
    <w:rsid w:val="009C1C38"/>
    <w:rsid w:val="009C2AD2"/>
    <w:rsid w:val="009C2FBA"/>
    <w:rsid w:val="009C484C"/>
    <w:rsid w:val="009C4DEB"/>
    <w:rsid w:val="009C6721"/>
    <w:rsid w:val="009C680B"/>
    <w:rsid w:val="009C71F8"/>
    <w:rsid w:val="009C72A6"/>
    <w:rsid w:val="009D1588"/>
    <w:rsid w:val="009D3B4C"/>
    <w:rsid w:val="009D5844"/>
    <w:rsid w:val="009D5F86"/>
    <w:rsid w:val="009D600F"/>
    <w:rsid w:val="009D6107"/>
    <w:rsid w:val="009E2710"/>
    <w:rsid w:val="009E2BC8"/>
    <w:rsid w:val="009E2DE8"/>
    <w:rsid w:val="009E5213"/>
    <w:rsid w:val="009E56DF"/>
    <w:rsid w:val="009E65A3"/>
    <w:rsid w:val="009F18CA"/>
    <w:rsid w:val="009F4E1E"/>
    <w:rsid w:val="009F7E3E"/>
    <w:rsid w:val="00A0065E"/>
    <w:rsid w:val="00A00961"/>
    <w:rsid w:val="00A04E90"/>
    <w:rsid w:val="00A05676"/>
    <w:rsid w:val="00A06015"/>
    <w:rsid w:val="00A06028"/>
    <w:rsid w:val="00A06C0C"/>
    <w:rsid w:val="00A07BE7"/>
    <w:rsid w:val="00A112A7"/>
    <w:rsid w:val="00A1323E"/>
    <w:rsid w:val="00A13B7B"/>
    <w:rsid w:val="00A13FBD"/>
    <w:rsid w:val="00A14D8F"/>
    <w:rsid w:val="00A16237"/>
    <w:rsid w:val="00A170F1"/>
    <w:rsid w:val="00A1754D"/>
    <w:rsid w:val="00A17A46"/>
    <w:rsid w:val="00A22C0D"/>
    <w:rsid w:val="00A24D39"/>
    <w:rsid w:val="00A25B0E"/>
    <w:rsid w:val="00A326F0"/>
    <w:rsid w:val="00A32C97"/>
    <w:rsid w:val="00A36314"/>
    <w:rsid w:val="00A36EAC"/>
    <w:rsid w:val="00A4186F"/>
    <w:rsid w:val="00A431E5"/>
    <w:rsid w:val="00A445E8"/>
    <w:rsid w:val="00A464EF"/>
    <w:rsid w:val="00A50F00"/>
    <w:rsid w:val="00A52EC0"/>
    <w:rsid w:val="00A53738"/>
    <w:rsid w:val="00A573EF"/>
    <w:rsid w:val="00A60659"/>
    <w:rsid w:val="00A60CFC"/>
    <w:rsid w:val="00A60F02"/>
    <w:rsid w:val="00A629FC"/>
    <w:rsid w:val="00A63BF4"/>
    <w:rsid w:val="00A63CB2"/>
    <w:rsid w:val="00A66937"/>
    <w:rsid w:val="00A67274"/>
    <w:rsid w:val="00A71A70"/>
    <w:rsid w:val="00A73E3D"/>
    <w:rsid w:val="00A748AE"/>
    <w:rsid w:val="00A74A4A"/>
    <w:rsid w:val="00A74DC3"/>
    <w:rsid w:val="00A75730"/>
    <w:rsid w:val="00A771D7"/>
    <w:rsid w:val="00A77CBD"/>
    <w:rsid w:val="00A77E6F"/>
    <w:rsid w:val="00A80846"/>
    <w:rsid w:val="00A8336E"/>
    <w:rsid w:val="00A8366B"/>
    <w:rsid w:val="00A87EBF"/>
    <w:rsid w:val="00A91127"/>
    <w:rsid w:val="00A91FE4"/>
    <w:rsid w:val="00A92AB1"/>
    <w:rsid w:val="00A96232"/>
    <w:rsid w:val="00A96CA4"/>
    <w:rsid w:val="00A96FC5"/>
    <w:rsid w:val="00AA14C7"/>
    <w:rsid w:val="00AA3866"/>
    <w:rsid w:val="00AA4E65"/>
    <w:rsid w:val="00AA52F2"/>
    <w:rsid w:val="00AA5FB6"/>
    <w:rsid w:val="00AA7119"/>
    <w:rsid w:val="00AA75CC"/>
    <w:rsid w:val="00AB16AE"/>
    <w:rsid w:val="00AB27EE"/>
    <w:rsid w:val="00AB2B30"/>
    <w:rsid w:val="00AB30CE"/>
    <w:rsid w:val="00AB399C"/>
    <w:rsid w:val="00AB5139"/>
    <w:rsid w:val="00AB52F8"/>
    <w:rsid w:val="00AB6132"/>
    <w:rsid w:val="00AB74F3"/>
    <w:rsid w:val="00AC11B8"/>
    <w:rsid w:val="00AC2867"/>
    <w:rsid w:val="00AC550C"/>
    <w:rsid w:val="00AC58AC"/>
    <w:rsid w:val="00AC68CC"/>
    <w:rsid w:val="00AC6D2D"/>
    <w:rsid w:val="00AC7C90"/>
    <w:rsid w:val="00AD057C"/>
    <w:rsid w:val="00AD0BCB"/>
    <w:rsid w:val="00AD0FE3"/>
    <w:rsid w:val="00AD17E5"/>
    <w:rsid w:val="00AD2C79"/>
    <w:rsid w:val="00AD3A39"/>
    <w:rsid w:val="00AD3BC1"/>
    <w:rsid w:val="00AD5097"/>
    <w:rsid w:val="00AD67AE"/>
    <w:rsid w:val="00AE0087"/>
    <w:rsid w:val="00AE05A1"/>
    <w:rsid w:val="00AE5F9B"/>
    <w:rsid w:val="00AE6123"/>
    <w:rsid w:val="00AE7C4C"/>
    <w:rsid w:val="00AF05C0"/>
    <w:rsid w:val="00AF16D3"/>
    <w:rsid w:val="00AF189E"/>
    <w:rsid w:val="00AF4619"/>
    <w:rsid w:val="00B01303"/>
    <w:rsid w:val="00B017A6"/>
    <w:rsid w:val="00B0399B"/>
    <w:rsid w:val="00B05694"/>
    <w:rsid w:val="00B11B70"/>
    <w:rsid w:val="00B11CA6"/>
    <w:rsid w:val="00B12EAB"/>
    <w:rsid w:val="00B1448A"/>
    <w:rsid w:val="00B149DE"/>
    <w:rsid w:val="00B1676A"/>
    <w:rsid w:val="00B22400"/>
    <w:rsid w:val="00B2307E"/>
    <w:rsid w:val="00B2460D"/>
    <w:rsid w:val="00B253F8"/>
    <w:rsid w:val="00B2546A"/>
    <w:rsid w:val="00B27D1C"/>
    <w:rsid w:val="00B30409"/>
    <w:rsid w:val="00B306B2"/>
    <w:rsid w:val="00B31FA0"/>
    <w:rsid w:val="00B321C7"/>
    <w:rsid w:val="00B3283C"/>
    <w:rsid w:val="00B32B20"/>
    <w:rsid w:val="00B3383C"/>
    <w:rsid w:val="00B33C3C"/>
    <w:rsid w:val="00B424B4"/>
    <w:rsid w:val="00B42731"/>
    <w:rsid w:val="00B452DC"/>
    <w:rsid w:val="00B466C7"/>
    <w:rsid w:val="00B470F9"/>
    <w:rsid w:val="00B473A7"/>
    <w:rsid w:val="00B50DA3"/>
    <w:rsid w:val="00B5126A"/>
    <w:rsid w:val="00B51C1F"/>
    <w:rsid w:val="00B532F8"/>
    <w:rsid w:val="00B539EE"/>
    <w:rsid w:val="00B53BDB"/>
    <w:rsid w:val="00B54CC0"/>
    <w:rsid w:val="00B56D7D"/>
    <w:rsid w:val="00B56DFF"/>
    <w:rsid w:val="00B63CCF"/>
    <w:rsid w:val="00B63EE8"/>
    <w:rsid w:val="00B70D8A"/>
    <w:rsid w:val="00B71D99"/>
    <w:rsid w:val="00B71E38"/>
    <w:rsid w:val="00B753D8"/>
    <w:rsid w:val="00B77AA3"/>
    <w:rsid w:val="00B80B3C"/>
    <w:rsid w:val="00B815F7"/>
    <w:rsid w:val="00B829BF"/>
    <w:rsid w:val="00B83E14"/>
    <w:rsid w:val="00B849A6"/>
    <w:rsid w:val="00B84D98"/>
    <w:rsid w:val="00B86F84"/>
    <w:rsid w:val="00B905EB"/>
    <w:rsid w:val="00B9314B"/>
    <w:rsid w:val="00B93205"/>
    <w:rsid w:val="00B93D95"/>
    <w:rsid w:val="00B964E3"/>
    <w:rsid w:val="00B97A10"/>
    <w:rsid w:val="00BA35BE"/>
    <w:rsid w:val="00BA3EBA"/>
    <w:rsid w:val="00BA3FEF"/>
    <w:rsid w:val="00BA419B"/>
    <w:rsid w:val="00BA4D81"/>
    <w:rsid w:val="00BA6A59"/>
    <w:rsid w:val="00BA77AA"/>
    <w:rsid w:val="00BA7818"/>
    <w:rsid w:val="00BB0F9B"/>
    <w:rsid w:val="00BB508C"/>
    <w:rsid w:val="00BB6481"/>
    <w:rsid w:val="00BB6945"/>
    <w:rsid w:val="00BB704D"/>
    <w:rsid w:val="00BC099B"/>
    <w:rsid w:val="00BC14AB"/>
    <w:rsid w:val="00BC1E94"/>
    <w:rsid w:val="00BC1F73"/>
    <w:rsid w:val="00BC1F9A"/>
    <w:rsid w:val="00BC33C3"/>
    <w:rsid w:val="00BC3C63"/>
    <w:rsid w:val="00BC66D5"/>
    <w:rsid w:val="00BC7394"/>
    <w:rsid w:val="00BD0D1F"/>
    <w:rsid w:val="00BD1DFB"/>
    <w:rsid w:val="00BD252A"/>
    <w:rsid w:val="00BD3D44"/>
    <w:rsid w:val="00BE1A82"/>
    <w:rsid w:val="00BE3A50"/>
    <w:rsid w:val="00BE687D"/>
    <w:rsid w:val="00BE6928"/>
    <w:rsid w:val="00BF220C"/>
    <w:rsid w:val="00BF330D"/>
    <w:rsid w:val="00BF47F4"/>
    <w:rsid w:val="00BF6401"/>
    <w:rsid w:val="00BF6734"/>
    <w:rsid w:val="00BF7D81"/>
    <w:rsid w:val="00C00357"/>
    <w:rsid w:val="00C046A1"/>
    <w:rsid w:val="00C064F8"/>
    <w:rsid w:val="00C06E29"/>
    <w:rsid w:val="00C1169A"/>
    <w:rsid w:val="00C117DF"/>
    <w:rsid w:val="00C119F6"/>
    <w:rsid w:val="00C11AB1"/>
    <w:rsid w:val="00C14693"/>
    <w:rsid w:val="00C17F61"/>
    <w:rsid w:val="00C232AA"/>
    <w:rsid w:val="00C23B2B"/>
    <w:rsid w:val="00C23E49"/>
    <w:rsid w:val="00C271C1"/>
    <w:rsid w:val="00C31F27"/>
    <w:rsid w:val="00C32002"/>
    <w:rsid w:val="00C33CDF"/>
    <w:rsid w:val="00C35FF8"/>
    <w:rsid w:val="00C37599"/>
    <w:rsid w:val="00C4266A"/>
    <w:rsid w:val="00C427EF"/>
    <w:rsid w:val="00C42E0A"/>
    <w:rsid w:val="00C43373"/>
    <w:rsid w:val="00C43588"/>
    <w:rsid w:val="00C4378A"/>
    <w:rsid w:val="00C502C0"/>
    <w:rsid w:val="00C51424"/>
    <w:rsid w:val="00C516F3"/>
    <w:rsid w:val="00C5260A"/>
    <w:rsid w:val="00C52DAC"/>
    <w:rsid w:val="00C5475B"/>
    <w:rsid w:val="00C555B7"/>
    <w:rsid w:val="00C55B13"/>
    <w:rsid w:val="00C55BA5"/>
    <w:rsid w:val="00C577B6"/>
    <w:rsid w:val="00C602D4"/>
    <w:rsid w:val="00C60692"/>
    <w:rsid w:val="00C60E48"/>
    <w:rsid w:val="00C652FB"/>
    <w:rsid w:val="00C6532F"/>
    <w:rsid w:val="00C66E51"/>
    <w:rsid w:val="00C67C31"/>
    <w:rsid w:val="00C707FC"/>
    <w:rsid w:val="00C71ECA"/>
    <w:rsid w:val="00C7364C"/>
    <w:rsid w:val="00C73ADA"/>
    <w:rsid w:val="00C7401B"/>
    <w:rsid w:val="00C84C59"/>
    <w:rsid w:val="00C86AB6"/>
    <w:rsid w:val="00C875AF"/>
    <w:rsid w:val="00C90AD8"/>
    <w:rsid w:val="00C90C80"/>
    <w:rsid w:val="00C92A44"/>
    <w:rsid w:val="00C9300F"/>
    <w:rsid w:val="00C93DF7"/>
    <w:rsid w:val="00C95EE8"/>
    <w:rsid w:val="00C961DB"/>
    <w:rsid w:val="00C96494"/>
    <w:rsid w:val="00C96F65"/>
    <w:rsid w:val="00C970BC"/>
    <w:rsid w:val="00CA15CA"/>
    <w:rsid w:val="00CA1FEA"/>
    <w:rsid w:val="00CA2CF2"/>
    <w:rsid w:val="00CA79EB"/>
    <w:rsid w:val="00CB125B"/>
    <w:rsid w:val="00CB3945"/>
    <w:rsid w:val="00CB572B"/>
    <w:rsid w:val="00CB5871"/>
    <w:rsid w:val="00CB59C0"/>
    <w:rsid w:val="00CC0475"/>
    <w:rsid w:val="00CC0C99"/>
    <w:rsid w:val="00CC1836"/>
    <w:rsid w:val="00CC32AF"/>
    <w:rsid w:val="00CC466A"/>
    <w:rsid w:val="00CC5EA6"/>
    <w:rsid w:val="00CC6316"/>
    <w:rsid w:val="00CC7E2D"/>
    <w:rsid w:val="00CD06EA"/>
    <w:rsid w:val="00CD2059"/>
    <w:rsid w:val="00CD3758"/>
    <w:rsid w:val="00CD62ED"/>
    <w:rsid w:val="00CD7B58"/>
    <w:rsid w:val="00CE4F30"/>
    <w:rsid w:val="00CE51D1"/>
    <w:rsid w:val="00CE5570"/>
    <w:rsid w:val="00CE55AA"/>
    <w:rsid w:val="00CF1C8B"/>
    <w:rsid w:val="00CF5B0A"/>
    <w:rsid w:val="00CF5CE2"/>
    <w:rsid w:val="00CF602D"/>
    <w:rsid w:val="00CF6398"/>
    <w:rsid w:val="00CF68F4"/>
    <w:rsid w:val="00CF6F49"/>
    <w:rsid w:val="00CF7390"/>
    <w:rsid w:val="00CF7B06"/>
    <w:rsid w:val="00CF7EE3"/>
    <w:rsid w:val="00D00FB3"/>
    <w:rsid w:val="00D02867"/>
    <w:rsid w:val="00D02B57"/>
    <w:rsid w:val="00D0340E"/>
    <w:rsid w:val="00D03441"/>
    <w:rsid w:val="00D05902"/>
    <w:rsid w:val="00D063BD"/>
    <w:rsid w:val="00D066D4"/>
    <w:rsid w:val="00D10758"/>
    <w:rsid w:val="00D110C1"/>
    <w:rsid w:val="00D14963"/>
    <w:rsid w:val="00D14AF7"/>
    <w:rsid w:val="00D154AC"/>
    <w:rsid w:val="00D160FD"/>
    <w:rsid w:val="00D17634"/>
    <w:rsid w:val="00D21268"/>
    <w:rsid w:val="00D21D4E"/>
    <w:rsid w:val="00D22B80"/>
    <w:rsid w:val="00D2485F"/>
    <w:rsid w:val="00D254C3"/>
    <w:rsid w:val="00D25A22"/>
    <w:rsid w:val="00D30817"/>
    <w:rsid w:val="00D32B69"/>
    <w:rsid w:val="00D33086"/>
    <w:rsid w:val="00D33116"/>
    <w:rsid w:val="00D35B9B"/>
    <w:rsid w:val="00D37900"/>
    <w:rsid w:val="00D4261F"/>
    <w:rsid w:val="00D429AA"/>
    <w:rsid w:val="00D42F7D"/>
    <w:rsid w:val="00D44995"/>
    <w:rsid w:val="00D46DC5"/>
    <w:rsid w:val="00D47597"/>
    <w:rsid w:val="00D47825"/>
    <w:rsid w:val="00D50BAD"/>
    <w:rsid w:val="00D532A5"/>
    <w:rsid w:val="00D53C51"/>
    <w:rsid w:val="00D54087"/>
    <w:rsid w:val="00D54123"/>
    <w:rsid w:val="00D549D9"/>
    <w:rsid w:val="00D556E6"/>
    <w:rsid w:val="00D56957"/>
    <w:rsid w:val="00D56F1E"/>
    <w:rsid w:val="00D5727F"/>
    <w:rsid w:val="00D62E94"/>
    <w:rsid w:val="00D643DA"/>
    <w:rsid w:val="00D65AD6"/>
    <w:rsid w:val="00D65E53"/>
    <w:rsid w:val="00D65F24"/>
    <w:rsid w:val="00D664B4"/>
    <w:rsid w:val="00D6693A"/>
    <w:rsid w:val="00D67621"/>
    <w:rsid w:val="00D71528"/>
    <w:rsid w:val="00D72A67"/>
    <w:rsid w:val="00D73B9A"/>
    <w:rsid w:val="00D73FD9"/>
    <w:rsid w:val="00D74B2C"/>
    <w:rsid w:val="00D74F6C"/>
    <w:rsid w:val="00D753C6"/>
    <w:rsid w:val="00D7761A"/>
    <w:rsid w:val="00D81750"/>
    <w:rsid w:val="00D84E19"/>
    <w:rsid w:val="00D86B66"/>
    <w:rsid w:val="00D87387"/>
    <w:rsid w:val="00D87D24"/>
    <w:rsid w:val="00D905E0"/>
    <w:rsid w:val="00D9422A"/>
    <w:rsid w:val="00D943C7"/>
    <w:rsid w:val="00D947FF"/>
    <w:rsid w:val="00D955B6"/>
    <w:rsid w:val="00D961DF"/>
    <w:rsid w:val="00DA016C"/>
    <w:rsid w:val="00DA1715"/>
    <w:rsid w:val="00DA251E"/>
    <w:rsid w:val="00DA3092"/>
    <w:rsid w:val="00DA3FDD"/>
    <w:rsid w:val="00DA4455"/>
    <w:rsid w:val="00DA4B65"/>
    <w:rsid w:val="00DA637C"/>
    <w:rsid w:val="00DA78F0"/>
    <w:rsid w:val="00DB60BE"/>
    <w:rsid w:val="00DB7DAB"/>
    <w:rsid w:val="00DB7F27"/>
    <w:rsid w:val="00DC24F8"/>
    <w:rsid w:val="00DC2F6A"/>
    <w:rsid w:val="00DC3F32"/>
    <w:rsid w:val="00DC4660"/>
    <w:rsid w:val="00DC4DA9"/>
    <w:rsid w:val="00DC4F97"/>
    <w:rsid w:val="00DC56F5"/>
    <w:rsid w:val="00DC6455"/>
    <w:rsid w:val="00DD0DD3"/>
    <w:rsid w:val="00DD1B5D"/>
    <w:rsid w:val="00DD1E22"/>
    <w:rsid w:val="00DD2AB8"/>
    <w:rsid w:val="00DD3DE6"/>
    <w:rsid w:val="00DD5C06"/>
    <w:rsid w:val="00DD70D4"/>
    <w:rsid w:val="00DD7473"/>
    <w:rsid w:val="00DD7B8A"/>
    <w:rsid w:val="00DE006D"/>
    <w:rsid w:val="00DE05DC"/>
    <w:rsid w:val="00DE0A04"/>
    <w:rsid w:val="00DE0A30"/>
    <w:rsid w:val="00DE5E0E"/>
    <w:rsid w:val="00DE5EF4"/>
    <w:rsid w:val="00DE6A83"/>
    <w:rsid w:val="00DE7F5B"/>
    <w:rsid w:val="00DF1057"/>
    <w:rsid w:val="00DF3657"/>
    <w:rsid w:val="00DF40DE"/>
    <w:rsid w:val="00DF4304"/>
    <w:rsid w:val="00DF47F8"/>
    <w:rsid w:val="00DF4AAC"/>
    <w:rsid w:val="00DF4C00"/>
    <w:rsid w:val="00DF6FB5"/>
    <w:rsid w:val="00E00116"/>
    <w:rsid w:val="00E0329B"/>
    <w:rsid w:val="00E03D7C"/>
    <w:rsid w:val="00E046DC"/>
    <w:rsid w:val="00E05C60"/>
    <w:rsid w:val="00E07B2F"/>
    <w:rsid w:val="00E10637"/>
    <w:rsid w:val="00E1251C"/>
    <w:rsid w:val="00E13ACD"/>
    <w:rsid w:val="00E13CE1"/>
    <w:rsid w:val="00E168EE"/>
    <w:rsid w:val="00E17F4D"/>
    <w:rsid w:val="00E2098B"/>
    <w:rsid w:val="00E21370"/>
    <w:rsid w:val="00E21522"/>
    <w:rsid w:val="00E23ACB"/>
    <w:rsid w:val="00E27152"/>
    <w:rsid w:val="00E31C48"/>
    <w:rsid w:val="00E32835"/>
    <w:rsid w:val="00E328C7"/>
    <w:rsid w:val="00E32E05"/>
    <w:rsid w:val="00E343B2"/>
    <w:rsid w:val="00E35A79"/>
    <w:rsid w:val="00E36D22"/>
    <w:rsid w:val="00E37358"/>
    <w:rsid w:val="00E40697"/>
    <w:rsid w:val="00E40F04"/>
    <w:rsid w:val="00E423A9"/>
    <w:rsid w:val="00E4342E"/>
    <w:rsid w:val="00E44FFA"/>
    <w:rsid w:val="00E4593E"/>
    <w:rsid w:val="00E47EC9"/>
    <w:rsid w:val="00E50A93"/>
    <w:rsid w:val="00E5239F"/>
    <w:rsid w:val="00E54366"/>
    <w:rsid w:val="00E54A49"/>
    <w:rsid w:val="00E61558"/>
    <w:rsid w:val="00E621BA"/>
    <w:rsid w:val="00E62235"/>
    <w:rsid w:val="00E70CEA"/>
    <w:rsid w:val="00E721DF"/>
    <w:rsid w:val="00E74F41"/>
    <w:rsid w:val="00E75FCA"/>
    <w:rsid w:val="00E803F0"/>
    <w:rsid w:val="00E82C8C"/>
    <w:rsid w:val="00E835DD"/>
    <w:rsid w:val="00E854E0"/>
    <w:rsid w:val="00E87274"/>
    <w:rsid w:val="00E912E3"/>
    <w:rsid w:val="00EA1A99"/>
    <w:rsid w:val="00EA1EB3"/>
    <w:rsid w:val="00EA29FC"/>
    <w:rsid w:val="00EA2CC1"/>
    <w:rsid w:val="00EA42B7"/>
    <w:rsid w:val="00EB0171"/>
    <w:rsid w:val="00EB0687"/>
    <w:rsid w:val="00EB379A"/>
    <w:rsid w:val="00EB393E"/>
    <w:rsid w:val="00EB3AED"/>
    <w:rsid w:val="00EB3B44"/>
    <w:rsid w:val="00EB4002"/>
    <w:rsid w:val="00EB52D1"/>
    <w:rsid w:val="00EB6D4D"/>
    <w:rsid w:val="00EC172A"/>
    <w:rsid w:val="00EC3BE6"/>
    <w:rsid w:val="00ED060A"/>
    <w:rsid w:val="00ED083F"/>
    <w:rsid w:val="00ED0B94"/>
    <w:rsid w:val="00ED2E0C"/>
    <w:rsid w:val="00ED2F36"/>
    <w:rsid w:val="00ED3CC5"/>
    <w:rsid w:val="00ED448A"/>
    <w:rsid w:val="00EE1AE7"/>
    <w:rsid w:val="00EE2379"/>
    <w:rsid w:val="00EE35F1"/>
    <w:rsid w:val="00EE3613"/>
    <w:rsid w:val="00EE3EC7"/>
    <w:rsid w:val="00EE549B"/>
    <w:rsid w:val="00EE62EF"/>
    <w:rsid w:val="00EE7711"/>
    <w:rsid w:val="00EF6C0B"/>
    <w:rsid w:val="00EF6EC9"/>
    <w:rsid w:val="00EF7041"/>
    <w:rsid w:val="00EF7AF7"/>
    <w:rsid w:val="00F004F5"/>
    <w:rsid w:val="00F00B54"/>
    <w:rsid w:val="00F015E3"/>
    <w:rsid w:val="00F03BC4"/>
    <w:rsid w:val="00F06457"/>
    <w:rsid w:val="00F076CA"/>
    <w:rsid w:val="00F104B7"/>
    <w:rsid w:val="00F174CE"/>
    <w:rsid w:val="00F23A62"/>
    <w:rsid w:val="00F25150"/>
    <w:rsid w:val="00F259A7"/>
    <w:rsid w:val="00F31B3F"/>
    <w:rsid w:val="00F31F99"/>
    <w:rsid w:val="00F3235D"/>
    <w:rsid w:val="00F325FD"/>
    <w:rsid w:val="00F3497C"/>
    <w:rsid w:val="00F36C4B"/>
    <w:rsid w:val="00F37EBB"/>
    <w:rsid w:val="00F40387"/>
    <w:rsid w:val="00F42439"/>
    <w:rsid w:val="00F43565"/>
    <w:rsid w:val="00F43F65"/>
    <w:rsid w:val="00F55B8E"/>
    <w:rsid w:val="00F55E12"/>
    <w:rsid w:val="00F56A0D"/>
    <w:rsid w:val="00F579A5"/>
    <w:rsid w:val="00F608AA"/>
    <w:rsid w:val="00F63835"/>
    <w:rsid w:val="00F6543F"/>
    <w:rsid w:val="00F7237E"/>
    <w:rsid w:val="00F733BF"/>
    <w:rsid w:val="00F73558"/>
    <w:rsid w:val="00F74AD8"/>
    <w:rsid w:val="00F75C6F"/>
    <w:rsid w:val="00F770FE"/>
    <w:rsid w:val="00F817A7"/>
    <w:rsid w:val="00F83DB7"/>
    <w:rsid w:val="00F84B8C"/>
    <w:rsid w:val="00F861A6"/>
    <w:rsid w:val="00F91617"/>
    <w:rsid w:val="00F91A64"/>
    <w:rsid w:val="00F95311"/>
    <w:rsid w:val="00F95E14"/>
    <w:rsid w:val="00F96689"/>
    <w:rsid w:val="00FA30BC"/>
    <w:rsid w:val="00FA32FE"/>
    <w:rsid w:val="00FA4D57"/>
    <w:rsid w:val="00FA5670"/>
    <w:rsid w:val="00FA568F"/>
    <w:rsid w:val="00FA7BF1"/>
    <w:rsid w:val="00FB23F7"/>
    <w:rsid w:val="00FB40A9"/>
    <w:rsid w:val="00FB568B"/>
    <w:rsid w:val="00FB5E9D"/>
    <w:rsid w:val="00FB6992"/>
    <w:rsid w:val="00FC06C6"/>
    <w:rsid w:val="00FC19D9"/>
    <w:rsid w:val="00FC265C"/>
    <w:rsid w:val="00FC2FD0"/>
    <w:rsid w:val="00FC39D2"/>
    <w:rsid w:val="00FC45F3"/>
    <w:rsid w:val="00FC4EC6"/>
    <w:rsid w:val="00FC5911"/>
    <w:rsid w:val="00FD338A"/>
    <w:rsid w:val="00FD4206"/>
    <w:rsid w:val="00FD6BA0"/>
    <w:rsid w:val="00FE08A9"/>
    <w:rsid w:val="00FE09F5"/>
    <w:rsid w:val="00FE0C33"/>
    <w:rsid w:val="00FE1EB8"/>
    <w:rsid w:val="00FE4806"/>
    <w:rsid w:val="00FE513E"/>
    <w:rsid w:val="00FE5259"/>
    <w:rsid w:val="00FE7D0C"/>
    <w:rsid w:val="00FF17D4"/>
    <w:rsid w:val="00FF26DD"/>
    <w:rsid w:val="00FF29C0"/>
    <w:rsid w:val="00FF4259"/>
    <w:rsid w:val="00FF58F6"/>
    <w:rsid w:val="00FF59D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16B69DCC"/>
  <w15:chartTrackingRefBased/>
  <w15:docId w15:val="{68EB4A3B-2307-4B67-996E-88A19B8FB3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qFormat="1"/>
    <w:lsdException w:name="line number" w:qFormat="1"/>
    <w:lsdException w:name="page number" w:qFormat="1"/>
    <w:lsdException w:name="endnote reference" w:qFormat="1"/>
    <w:lsdException w:name="endnote text" w:qFormat="1"/>
    <w:lsdException w:name="macro"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uiPriority="99"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Normal (Web)" w:uiPriority="99" w:qFormat="1"/>
    <w:lsdException w:name="HTML Acronym" w:uiPriority="99"/>
    <w:lsdException w:name="HTML Code" w:qFormat="1"/>
    <w:lsdException w:name="HTML Keyboard" w:semiHidden="1" w:unhideWhenUsed="1"/>
    <w:lsdException w:name="HTML Preformatted" w:qFormat="1"/>
    <w:lsdException w:name="HTML Sample" w:qFormat="1"/>
    <w:lsdException w:name="HTML Typewriter" w:qFormat="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C3E84"/>
    <w:pPr>
      <w:overflowPunct w:val="0"/>
      <w:autoSpaceDE w:val="0"/>
      <w:autoSpaceDN w:val="0"/>
      <w:adjustRightInd w:val="0"/>
      <w:spacing w:after="180"/>
      <w:textAlignment w:val="baseline"/>
    </w:pPr>
    <w:rPr>
      <w:rFonts w:eastAsia="Times New Roman"/>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1C3E84"/>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1C3E84"/>
    <w:pPr>
      <w:pBdr>
        <w:top w:val="none" w:sz="0" w:space="0" w:color="auto"/>
      </w:pBdr>
      <w:spacing w:before="180"/>
      <w:outlineLvl w:val="1"/>
    </w:pPr>
    <w:rPr>
      <w:sz w:val="32"/>
    </w:rPr>
  </w:style>
  <w:style w:type="paragraph" w:styleId="Heading3">
    <w:name w:val="heading 3"/>
    <w:aliases w:val="Underrubrik2,H3,h3,0H,Memo Heading 3,no break,l3,3,list 3,Head 3,1.1.1,3rd level,Major Section Sub Section,PA Minor Section,Head3,Level 3 Head,31,32,33,311,321,34,312,322,35,313,323,36,314,324,37,315,325,38,316,326,39,317,327,310,318,328,331,E"/>
    <w:basedOn w:val="Heading2"/>
    <w:next w:val="Normal"/>
    <w:link w:val="Heading3Char"/>
    <w:qFormat/>
    <w:rsid w:val="001C3E84"/>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4,4,heading 4,41,42,43,411,421,44,412,422,45,413,423,46,414,424"/>
    <w:basedOn w:val="Heading3"/>
    <w:next w:val="Normal"/>
    <w:link w:val="Heading4Char"/>
    <w:qFormat/>
    <w:rsid w:val="001C3E84"/>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1C3E84"/>
    <w:pPr>
      <w:ind w:left="1701" w:hanging="1701"/>
      <w:outlineLvl w:val="4"/>
    </w:pPr>
    <w:rPr>
      <w:sz w:val="22"/>
    </w:rPr>
  </w:style>
  <w:style w:type="paragraph" w:styleId="Heading6">
    <w:name w:val="heading 6"/>
    <w:aliases w:val="T1,Header 6"/>
    <w:basedOn w:val="H6"/>
    <w:next w:val="Normal"/>
    <w:link w:val="Heading6Char"/>
    <w:qFormat/>
    <w:rsid w:val="001C3E84"/>
    <w:pPr>
      <w:outlineLvl w:val="5"/>
    </w:pPr>
  </w:style>
  <w:style w:type="paragraph" w:styleId="Heading7">
    <w:name w:val="heading 7"/>
    <w:aliases w:val="L7,Header 7"/>
    <w:basedOn w:val="H6"/>
    <w:next w:val="Normal"/>
    <w:link w:val="Heading7Char"/>
    <w:qFormat/>
    <w:rsid w:val="001C3E84"/>
    <w:pPr>
      <w:outlineLvl w:val="6"/>
    </w:pPr>
  </w:style>
  <w:style w:type="paragraph" w:styleId="Heading8">
    <w:name w:val="heading 8"/>
    <w:basedOn w:val="Heading1"/>
    <w:next w:val="Normal"/>
    <w:link w:val="Heading8Char"/>
    <w:qFormat/>
    <w:rsid w:val="001C3E84"/>
    <w:pPr>
      <w:ind w:left="0" w:firstLine="0"/>
      <w:outlineLvl w:val="7"/>
    </w:pPr>
  </w:style>
  <w:style w:type="paragraph" w:styleId="Heading9">
    <w:name w:val="heading 9"/>
    <w:aliases w:val="Figure Heading,FH"/>
    <w:basedOn w:val="Heading8"/>
    <w:next w:val="Normal"/>
    <w:link w:val="Heading9Char"/>
    <w:qFormat/>
    <w:rsid w:val="001C3E84"/>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1C3E84"/>
    <w:pPr>
      <w:ind w:left="1985" w:hanging="1985"/>
      <w:outlineLvl w:val="9"/>
    </w:pPr>
    <w:rPr>
      <w:sz w:val="20"/>
    </w:rPr>
  </w:style>
  <w:style w:type="paragraph" w:styleId="TOC9">
    <w:name w:val="toc 9"/>
    <w:basedOn w:val="TOC8"/>
    <w:rsid w:val="001C3E84"/>
    <w:pPr>
      <w:ind w:left="1418" w:hanging="1418"/>
    </w:pPr>
  </w:style>
  <w:style w:type="paragraph" w:styleId="TOC8">
    <w:name w:val="toc 8"/>
    <w:basedOn w:val="TOC1"/>
    <w:rsid w:val="001C3E84"/>
    <w:pPr>
      <w:spacing w:before="180"/>
      <w:ind w:left="2693" w:hanging="2693"/>
    </w:pPr>
    <w:rPr>
      <w:b/>
    </w:rPr>
  </w:style>
  <w:style w:type="paragraph" w:styleId="TOC1">
    <w:name w:val="toc 1"/>
    <w:rsid w:val="001C3E84"/>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qFormat/>
    <w:rsid w:val="001C3E84"/>
    <w:pPr>
      <w:keepLines/>
      <w:tabs>
        <w:tab w:val="center" w:pos="4536"/>
        <w:tab w:val="right" w:pos="9072"/>
      </w:tabs>
    </w:pPr>
    <w:rPr>
      <w:noProof/>
    </w:rPr>
  </w:style>
  <w:style w:type="character" w:customStyle="1" w:styleId="ZGSM">
    <w:name w:val="ZGSM"/>
    <w:rsid w:val="001C3E84"/>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1C3E84"/>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1C3E84"/>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1C3E84"/>
    <w:pPr>
      <w:ind w:left="1701" w:hanging="1701"/>
    </w:pPr>
  </w:style>
  <w:style w:type="paragraph" w:styleId="TOC4">
    <w:name w:val="toc 4"/>
    <w:basedOn w:val="TOC3"/>
    <w:rsid w:val="001C3E84"/>
    <w:pPr>
      <w:ind w:left="1418" w:hanging="1418"/>
    </w:pPr>
  </w:style>
  <w:style w:type="paragraph" w:styleId="TOC3">
    <w:name w:val="toc 3"/>
    <w:basedOn w:val="TOC2"/>
    <w:rsid w:val="001C3E84"/>
    <w:pPr>
      <w:ind w:left="1134" w:hanging="1134"/>
    </w:pPr>
  </w:style>
  <w:style w:type="paragraph" w:styleId="TOC2">
    <w:name w:val="toc 2"/>
    <w:basedOn w:val="TOC1"/>
    <w:rsid w:val="001C3E84"/>
    <w:pPr>
      <w:keepNext w:val="0"/>
      <w:spacing w:before="0"/>
      <w:ind w:left="851" w:hanging="851"/>
    </w:pPr>
    <w:rPr>
      <w:sz w:val="20"/>
    </w:rPr>
  </w:style>
  <w:style w:type="paragraph" w:styleId="Footer">
    <w:name w:val="footer"/>
    <w:aliases w:val="footer odd,footer,fo,pie de página"/>
    <w:basedOn w:val="Header"/>
    <w:link w:val="FooterChar"/>
    <w:rsid w:val="001C3E84"/>
    <w:pPr>
      <w:jc w:val="center"/>
    </w:pPr>
    <w:rPr>
      <w:i/>
    </w:rPr>
  </w:style>
  <w:style w:type="paragraph" w:customStyle="1" w:styleId="TT">
    <w:name w:val="TT"/>
    <w:basedOn w:val="Heading1"/>
    <w:next w:val="Normal"/>
    <w:rsid w:val="001C3E84"/>
    <w:pPr>
      <w:outlineLvl w:val="9"/>
    </w:pPr>
  </w:style>
  <w:style w:type="paragraph" w:customStyle="1" w:styleId="NF">
    <w:name w:val="NF"/>
    <w:basedOn w:val="NO"/>
    <w:rsid w:val="001C3E84"/>
    <w:pPr>
      <w:keepNext/>
      <w:spacing w:after="0"/>
    </w:pPr>
    <w:rPr>
      <w:rFonts w:ascii="Arial" w:hAnsi="Arial"/>
      <w:sz w:val="18"/>
    </w:rPr>
  </w:style>
  <w:style w:type="paragraph" w:customStyle="1" w:styleId="NO">
    <w:name w:val="NO"/>
    <w:basedOn w:val="Normal"/>
    <w:link w:val="NOChar"/>
    <w:qFormat/>
    <w:rsid w:val="001C3E84"/>
    <w:pPr>
      <w:keepLines/>
      <w:ind w:left="1135" w:hanging="851"/>
    </w:pPr>
  </w:style>
  <w:style w:type="paragraph" w:customStyle="1" w:styleId="PL">
    <w:name w:val="PL"/>
    <w:link w:val="PLChar"/>
    <w:rsid w:val="001C3E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1C3E84"/>
    <w:pPr>
      <w:jc w:val="right"/>
    </w:pPr>
  </w:style>
  <w:style w:type="paragraph" w:customStyle="1" w:styleId="TAL">
    <w:name w:val="TAL"/>
    <w:basedOn w:val="Normal"/>
    <w:link w:val="TALChar"/>
    <w:qFormat/>
    <w:rsid w:val="001C3E84"/>
    <w:pPr>
      <w:keepNext/>
      <w:keepLines/>
      <w:spacing w:after="0"/>
    </w:pPr>
    <w:rPr>
      <w:rFonts w:ascii="Arial" w:hAnsi="Arial"/>
      <w:sz w:val="18"/>
    </w:rPr>
  </w:style>
  <w:style w:type="paragraph" w:customStyle="1" w:styleId="TAH">
    <w:name w:val="TAH"/>
    <w:basedOn w:val="TAC"/>
    <w:link w:val="TAHCar"/>
    <w:qFormat/>
    <w:rsid w:val="001C3E84"/>
    <w:rPr>
      <w:b/>
    </w:rPr>
  </w:style>
  <w:style w:type="paragraph" w:customStyle="1" w:styleId="TAC">
    <w:name w:val="TAC"/>
    <w:basedOn w:val="TAL"/>
    <w:link w:val="TACChar"/>
    <w:uiPriority w:val="99"/>
    <w:qFormat/>
    <w:rsid w:val="001C3E84"/>
    <w:pPr>
      <w:jc w:val="center"/>
    </w:pPr>
  </w:style>
  <w:style w:type="paragraph" w:customStyle="1" w:styleId="LD">
    <w:name w:val="LD"/>
    <w:rsid w:val="001C3E84"/>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1C3E84"/>
    <w:pPr>
      <w:keepLines/>
      <w:ind w:left="1702" w:hanging="1418"/>
    </w:pPr>
  </w:style>
  <w:style w:type="paragraph" w:customStyle="1" w:styleId="FP">
    <w:name w:val="FP"/>
    <w:basedOn w:val="Normal"/>
    <w:rsid w:val="001C3E84"/>
    <w:pPr>
      <w:spacing w:after="0"/>
    </w:pPr>
  </w:style>
  <w:style w:type="paragraph" w:customStyle="1" w:styleId="NW">
    <w:name w:val="NW"/>
    <w:basedOn w:val="NO"/>
    <w:rsid w:val="001C3E84"/>
    <w:pPr>
      <w:spacing w:after="0"/>
    </w:pPr>
  </w:style>
  <w:style w:type="paragraph" w:customStyle="1" w:styleId="EW">
    <w:name w:val="EW"/>
    <w:basedOn w:val="EX"/>
    <w:rsid w:val="001C3E84"/>
    <w:pPr>
      <w:spacing w:after="0"/>
    </w:pPr>
  </w:style>
  <w:style w:type="paragraph" w:customStyle="1" w:styleId="B10">
    <w:name w:val="B1"/>
    <w:basedOn w:val="List"/>
    <w:link w:val="B1Zchn"/>
    <w:qFormat/>
    <w:rsid w:val="001C3E84"/>
  </w:style>
  <w:style w:type="paragraph" w:styleId="TOC6">
    <w:name w:val="toc 6"/>
    <w:basedOn w:val="TOC5"/>
    <w:next w:val="Normal"/>
    <w:rsid w:val="001C3E84"/>
    <w:pPr>
      <w:ind w:left="1985" w:hanging="1985"/>
    </w:pPr>
  </w:style>
  <w:style w:type="paragraph" w:styleId="TOC7">
    <w:name w:val="toc 7"/>
    <w:basedOn w:val="TOC6"/>
    <w:next w:val="Normal"/>
    <w:qFormat/>
    <w:rsid w:val="001C3E84"/>
    <w:pPr>
      <w:ind w:left="2268" w:hanging="2268"/>
    </w:pPr>
  </w:style>
  <w:style w:type="paragraph" w:customStyle="1" w:styleId="EditorsNote">
    <w:name w:val="Editor's Note"/>
    <w:aliases w:val="EN,Editor's Noteormal"/>
    <w:basedOn w:val="NO"/>
    <w:link w:val="EditorsNoteChar"/>
    <w:qFormat/>
    <w:rsid w:val="001C3E84"/>
    <w:rPr>
      <w:color w:val="FF0000"/>
    </w:rPr>
  </w:style>
  <w:style w:type="paragraph" w:customStyle="1" w:styleId="TH">
    <w:name w:val="TH"/>
    <w:basedOn w:val="Normal"/>
    <w:link w:val="THChar"/>
    <w:qFormat/>
    <w:rsid w:val="001C3E84"/>
    <w:pPr>
      <w:keepNext/>
      <w:keepLines/>
      <w:spacing w:before="60"/>
      <w:jc w:val="center"/>
    </w:pPr>
    <w:rPr>
      <w:rFonts w:ascii="Arial" w:hAnsi="Arial"/>
      <w:b/>
    </w:rPr>
  </w:style>
  <w:style w:type="paragraph" w:customStyle="1" w:styleId="ZA">
    <w:name w:val="ZA"/>
    <w:rsid w:val="001C3E84"/>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1C3E84"/>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1C3E84"/>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1C3E84"/>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1C3E84"/>
    <w:pPr>
      <w:ind w:left="851" w:hanging="851"/>
    </w:pPr>
  </w:style>
  <w:style w:type="paragraph" w:customStyle="1" w:styleId="ZH">
    <w:name w:val="ZH"/>
    <w:rsid w:val="001C3E84"/>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1C3E84"/>
    <w:pPr>
      <w:keepNext w:val="0"/>
      <w:spacing w:before="0" w:after="240"/>
    </w:pPr>
  </w:style>
  <w:style w:type="paragraph" w:customStyle="1" w:styleId="ZG">
    <w:name w:val="ZG"/>
    <w:rsid w:val="001C3E84"/>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0">
    <w:name w:val="B2"/>
    <w:basedOn w:val="List2"/>
    <w:link w:val="B2Char"/>
    <w:rsid w:val="001C3E84"/>
  </w:style>
  <w:style w:type="paragraph" w:customStyle="1" w:styleId="B30">
    <w:name w:val="B3"/>
    <w:basedOn w:val="List3"/>
    <w:link w:val="B3Char"/>
    <w:rsid w:val="001C3E84"/>
  </w:style>
  <w:style w:type="paragraph" w:customStyle="1" w:styleId="B4">
    <w:name w:val="B4"/>
    <w:basedOn w:val="List4"/>
    <w:link w:val="B4Char"/>
    <w:rsid w:val="001C3E84"/>
  </w:style>
  <w:style w:type="paragraph" w:customStyle="1" w:styleId="B5">
    <w:name w:val="B5"/>
    <w:basedOn w:val="List5"/>
    <w:link w:val="B5Char"/>
    <w:rsid w:val="001C3E84"/>
  </w:style>
  <w:style w:type="paragraph" w:customStyle="1" w:styleId="ZTD">
    <w:name w:val="ZTD"/>
    <w:basedOn w:val="ZB"/>
    <w:rsid w:val="001C3E84"/>
    <w:pPr>
      <w:framePr w:hRule="auto" w:wrap="notBeside" w:y="852"/>
    </w:pPr>
    <w:rPr>
      <w:i w:val="0"/>
      <w:sz w:val="40"/>
    </w:rPr>
  </w:style>
  <w:style w:type="paragraph" w:customStyle="1" w:styleId="ZV">
    <w:name w:val="ZV"/>
    <w:basedOn w:val="ZU"/>
    <w:rsid w:val="001C3E84"/>
    <w:pPr>
      <w:framePr w:wrap="notBeside" w:y="16161"/>
    </w:pPr>
  </w:style>
  <w:style w:type="paragraph" w:customStyle="1" w:styleId="TAJ">
    <w:name w:val="TAJ"/>
    <w:basedOn w:val="TH"/>
    <w:qFormat/>
  </w:style>
  <w:style w:type="paragraph" w:customStyle="1" w:styleId="Guidance">
    <w:name w:val="Guidance"/>
    <w:basedOn w:val="Normal"/>
    <w:link w:val="GuidanceChar"/>
    <w:qFormat/>
    <w:rPr>
      <w:i/>
      <w:color w:val="0000FF"/>
    </w:rPr>
  </w:style>
  <w:style w:type="character" w:customStyle="1" w:styleId="Heading1Char">
    <w:name w:val="Heading 1 Char"/>
    <w:aliases w:val="Char Char33,NMP Heading 1 Char3,H1 Char3,h1 Char3,app heading 1 Char3,l1 Char3,Memo Heading 1 Char3,h11 Char3,h12 Char3,h13 Char3,h14 Char3,h15 Char3,h16 Char3,h17 Char3,h111 Char3,h121 Char3,h131 Char3,h141 Char3,h151 Char3,h161 Char2"/>
    <w:link w:val="Heading1"/>
    <w:qFormat/>
    <w:rPr>
      <w:rFonts w:ascii="Arial" w:eastAsia="Times New Roman" w:hAnsi="Arial"/>
      <w:sz w:val="36"/>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qFormat/>
    <w:rPr>
      <w:rFonts w:ascii="Arial" w:eastAsia="Times New Roman" w:hAnsi="Arial"/>
      <w:sz w:val="32"/>
    </w:rPr>
  </w:style>
  <w:style w:type="character" w:customStyle="1" w:styleId="Heading3Char">
    <w:name w:val="Heading 3 Char"/>
    <w:aliases w:val="Underrubrik2 Char,H3 Char,h3 Char,0H Char,Memo Heading 3 Char,no break Char,l3 Char,3 Char,list 3 Char,Head 3 Char,1.1.1 Char,3rd level Char,Major Section Sub Section Char,PA Minor Section Char,Head3 Char,Level 3 Head Char,31 Char,32 Char"/>
    <w:link w:val="Heading3"/>
    <w:qFormat/>
    <w:rPr>
      <w:rFonts w:ascii="Arial" w:eastAsia="Times New Roman" w:hAnsi="Arial"/>
      <w:sz w:val="28"/>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qFormat/>
    <w:rPr>
      <w:rFonts w:ascii="Arial" w:eastAsia="Times New Roman" w:hAnsi="Arial"/>
      <w:sz w:val="24"/>
    </w:rPr>
  </w:style>
  <w:style w:type="character" w:customStyle="1" w:styleId="Heading5Char">
    <w:name w:val="Heading 5 Char"/>
    <w:aliases w:val="h5 Char5,Heading5 Char4,Head5 Char4,H5 Char4,M5 Char4,mh2 Char4,Module heading 2 Char4,heading 8 Char4,Numbered Sub-list Char3,Heading 81 Char,5 Char1,标题 81 Char1,Heading 811 Char,Level_2 Char,Heading 8111 Char,Heading 81111 Char"/>
    <w:link w:val="Heading5"/>
    <w:qFormat/>
    <w:rPr>
      <w:rFonts w:ascii="Arial" w:eastAsia="Times New Roman" w:hAnsi="Arial"/>
      <w:sz w:val="22"/>
    </w:rPr>
  </w:style>
  <w:style w:type="character" w:customStyle="1" w:styleId="H6Char">
    <w:name w:val="H6 Char"/>
    <w:link w:val="H6"/>
    <w:qFormat/>
    <w:rPr>
      <w:rFonts w:ascii="Arial" w:eastAsia="Times New Roman" w:hAnsi="Arial"/>
    </w:rPr>
  </w:style>
  <w:style w:type="character" w:customStyle="1" w:styleId="Heading6Char">
    <w:name w:val="Heading 6 Char"/>
    <w:aliases w:val="T1 Char4,Header 6 Char"/>
    <w:link w:val="Heading6"/>
    <w:qFormat/>
    <w:rPr>
      <w:rFonts w:ascii="Arial" w:eastAsia="Times New Roman" w:hAnsi="Arial"/>
    </w:rPr>
  </w:style>
  <w:style w:type="character" w:customStyle="1" w:styleId="Heading7Char">
    <w:name w:val="Heading 7 Char"/>
    <w:aliases w:val="L7 Char,Header 7 Char"/>
    <w:link w:val="Heading7"/>
    <w:qFormat/>
    <w:rPr>
      <w:rFonts w:ascii="Arial" w:eastAsia="Times New Roman" w:hAnsi="Arial"/>
    </w:rPr>
  </w:style>
  <w:style w:type="character" w:customStyle="1" w:styleId="Heading8Char">
    <w:name w:val="Heading 8 Char"/>
    <w:link w:val="Heading8"/>
    <w:qFormat/>
    <w:rPr>
      <w:rFonts w:ascii="Arial" w:eastAsia="Times New Roman" w:hAnsi="Arial"/>
      <w:sz w:val="36"/>
    </w:rPr>
  </w:style>
  <w:style w:type="character" w:customStyle="1" w:styleId="Heading9Char">
    <w:name w:val="Heading 9 Char"/>
    <w:aliases w:val="Figure Heading Char2,FH Char2"/>
    <w:link w:val="Heading9"/>
    <w:qFormat/>
    <w:rPr>
      <w:rFonts w:ascii="Arial" w:eastAsia="Times New Roman" w:hAnsi="Arial"/>
      <w:sz w:val="36"/>
    </w:rPr>
  </w:style>
  <w:style w:type="character" w:customStyle="1" w:styleId="EQChar">
    <w:name w:val="EQ Char"/>
    <w:link w:val="EQ"/>
    <w:qFormat/>
    <w:locked/>
    <w:rPr>
      <w:rFonts w:eastAsia="Times New Roman"/>
      <w:noProof/>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locked/>
    <w:rPr>
      <w:rFonts w:ascii="Arial" w:eastAsia="Times New Roman" w:hAnsi="Arial"/>
      <w:b/>
      <w:noProof/>
      <w:sz w:val="18"/>
    </w:rPr>
  </w:style>
  <w:style w:type="character" w:customStyle="1" w:styleId="FooterChar">
    <w:name w:val="Footer Char"/>
    <w:aliases w:val="footer odd Char,footer Char,fo Char,pie de página Char"/>
    <w:link w:val="Footer"/>
    <w:qFormat/>
    <w:rPr>
      <w:rFonts w:ascii="Arial" w:eastAsia="Times New Roman" w:hAnsi="Arial"/>
      <w:b/>
      <w:i/>
      <w:noProof/>
      <w:sz w:val="18"/>
    </w:rPr>
  </w:style>
  <w:style w:type="character" w:customStyle="1" w:styleId="NOChar">
    <w:name w:val="NO Char"/>
    <w:link w:val="NO"/>
    <w:qFormat/>
    <w:locked/>
    <w:rPr>
      <w:rFonts w:eastAsia="Times New Roman"/>
    </w:rPr>
  </w:style>
  <w:style w:type="character" w:customStyle="1" w:styleId="PLChar">
    <w:name w:val="PL Char"/>
    <w:link w:val="PL"/>
    <w:qFormat/>
    <w:rPr>
      <w:rFonts w:ascii="Courier New" w:eastAsia="Times New Roman" w:hAnsi="Courier New"/>
      <w:noProof/>
      <w:sz w:val="16"/>
    </w:rPr>
  </w:style>
  <w:style w:type="character" w:customStyle="1" w:styleId="TALChar">
    <w:name w:val="TAL Char"/>
    <w:link w:val="TAL"/>
    <w:qFormat/>
    <w:rPr>
      <w:rFonts w:ascii="Arial" w:eastAsia="Times New Roman" w:hAnsi="Arial"/>
      <w:sz w:val="18"/>
    </w:rPr>
  </w:style>
  <w:style w:type="character" w:customStyle="1" w:styleId="TACChar">
    <w:name w:val="TAC Char"/>
    <w:link w:val="TAC"/>
    <w:uiPriority w:val="99"/>
    <w:qFormat/>
    <w:locked/>
    <w:rPr>
      <w:rFonts w:ascii="Arial" w:eastAsia="Times New Roman" w:hAnsi="Arial"/>
      <w:sz w:val="18"/>
    </w:rPr>
  </w:style>
  <w:style w:type="character" w:customStyle="1" w:styleId="TAHCar">
    <w:name w:val="TAH Car"/>
    <w:link w:val="TAH"/>
    <w:qFormat/>
    <w:rPr>
      <w:rFonts w:ascii="Arial" w:eastAsia="Times New Roman" w:hAnsi="Arial"/>
      <w:b/>
      <w:sz w:val="18"/>
    </w:rPr>
  </w:style>
  <w:style w:type="character" w:customStyle="1" w:styleId="EXChar">
    <w:name w:val="EX Char"/>
    <w:link w:val="EX"/>
    <w:qFormat/>
    <w:rPr>
      <w:rFonts w:eastAsia="Times New Roman"/>
    </w:rPr>
  </w:style>
  <w:style w:type="paragraph" w:styleId="List">
    <w:name w:val="List"/>
    <w:basedOn w:val="Normal"/>
    <w:link w:val="ListChar"/>
    <w:rsid w:val="001C3E84"/>
    <w:pPr>
      <w:ind w:left="568" w:hanging="284"/>
    </w:pPr>
  </w:style>
  <w:style w:type="character" w:customStyle="1" w:styleId="ListChar">
    <w:name w:val="List Char"/>
    <w:link w:val="List"/>
    <w:qFormat/>
    <w:rPr>
      <w:rFonts w:eastAsia="Times New Roman"/>
    </w:rPr>
  </w:style>
  <w:style w:type="character" w:customStyle="1" w:styleId="B1Zchn">
    <w:name w:val="B1 Zchn"/>
    <w:link w:val="B10"/>
    <w:qFormat/>
    <w:rPr>
      <w:rFonts w:eastAsia="Times New Roman"/>
    </w:rPr>
  </w:style>
  <w:style w:type="character" w:customStyle="1" w:styleId="EditorsNoteChar">
    <w:name w:val="Editor's Note Char"/>
    <w:link w:val="EditorsNote"/>
    <w:qFormat/>
    <w:rPr>
      <w:rFonts w:eastAsia="Times New Roman"/>
      <w:color w:val="FF0000"/>
    </w:rPr>
  </w:style>
  <w:style w:type="character" w:customStyle="1" w:styleId="THChar">
    <w:name w:val="TH Char"/>
    <w:link w:val="TH"/>
    <w:qFormat/>
    <w:rPr>
      <w:rFonts w:ascii="Arial" w:eastAsia="Times New Roman" w:hAnsi="Arial"/>
      <w:b/>
    </w:rPr>
  </w:style>
  <w:style w:type="character" w:customStyle="1" w:styleId="TANChar">
    <w:name w:val="TAN Char"/>
    <w:link w:val="TAN"/>
    <w:qFormat/>
    <w:rPr>
      <w:rFonts w:ascii="Arial" w:eastAsia="Times New Roman" w:hAnsi="Arial"/>
      <w:sz w:val="18"/>
    </w:rPr>
  </w:style>
  <w:style w:type="character" w:customStyle="1" w:styleId="TFChar">
    <w:name w:val="TF Char"/>
    <w:link w:val="TF"/>
    <w:qFormat/>
    <w:rPr>
      <w:rFonts w:ascii="Arial" w:eastAsia="Times New Roman" w:hAnsi="Arial"/>
      <w:b/>
    </w:rPr>
  </w:style>
  <w:style w:type="paragraph" w:styleId="List2">
    <w:name w:val="List 2"/>
    <w:basedOn w:val="List"/>
    <w:link w:val="List2Char"/>
    <w:rsid w:val="001C3E84"/>
    <w:pPr>
      <w:ind w:left="851"/>
    </w:pPr>
  </w:style>
  <w:style w:type="character" w:customStyle="1" w:styleId="B2Char">
    <w:name w:val="B2 Char"/>
    <w:link w:val="B20"/>
    <w:qFormat/>
    <w:rPr>
      <w:rFonts w:eastAsia="Times New Roman"/>
    </w:rPr>
  </w:style>
  <w:style w:type="paragraph" w:styleId="List3">
    <w:name w:val="List 3"/>
    <w:basedOn w:val="List2"/>
    <w:link w:val="List3Char"/>
    <w:rsid w:val="001C3E84"/>
    <w:pPr>
      <w:ind w:left="1135"/>
    </w:pPr>
  </w:style>
  <w:style w:type="character" w:customStyle="1" w:styleId="B3Char">
    <w:name w:val="B3 Char"/>
    <w:link w:val="B30"/>
    <w:qFormat/>
    <w:rPr>
      <w:rFonts w:eastAsia="Times New Roman"/>
    </w:rPr>
  </w:style>
  <w:style w:type="paragraph" w:styleId="List4">
    <w:name w:val="List 4"/>
    <w:basedOn w:val="List3"/>
    <w:rsid w:val="001C3E84"/>
    <w:pPr>
      <w:ind w:left="1418"/>
    </w:pPr>
  </w:style>
  <w:style w:type="character" w:customStyle="1" w:styleId="B4Char">
    <w:name w:val="B4 Char"/>
    <w:link w:val="B4"/>
    <w:qFormat/>
    <w:rPr>
      <w:rFonts w:eastAsia="Times New Roman"/>
    </w:rPr>
  </w:style>
  <w:style w:type="paragraph" w:styleId="List5">
    <w:name w:val="List 5"/>
    <w:basedOn w:val="List4"/>
    <w:rsid w:val="001C3E84"/>
    <w:pPr>
      <w:ind w:left="1702"/>
    </w:pPr>
  </w:style>
  <w:style w:type="character" w:customStyle="1" w:styleId="B5Char">
    <w:name w:val="B5 Char"/>
    <w:link w:val="B5"/>
    <w:qFormat/>
    <w:rPr>
      <w:rFonts w:eastAsia="Times New Roman"/>
    </w:rPr>
  </w:style>
  <w:style w:type="paragraph" w:styleId="CommentText">
    <w:name w:val="annotation text"/>
    <w:basedOn w:val="Normal"/>
    <w:link w:val="CommentTextChar"/>
    <w:qFormat/>
    <w:pPr>
      <w:ind w:left="567" w:hanging="567"/>
    </w:pPr>
    <w:rPr>
      <w:rFonts w:eastAsia="MS Mincho"/>
      <w:lang w:val="x-none" w:eastAsia="ja-JP"/>
    </w:rPr>
  </w:style>
  <w:style w:type="character" w:customStyle="1" w:styleId="CommentTextChar">
    <w:name w:val="Comment Text Char"/>
    <w:link w:val="CommentText"/>
    <w:qFormat/>
    <w:rPr>
      <w:rFonts w:eastAsia="MS Mincho"/>
      <w:lang w:val="x-none" w:eastAsia="ja-JP"/>
    </w:rPr>
  </w:style>
  <w:style w:type="paragraph" w:styleId="Revision">
    <w:name w:val="Revision"/>
    <w:hidden/>
    <w:uiPriority w:val="99"/>
    <w:qFormat/>
    <w:rPr>
      <w:rFonts w:eastAsia="MS Mincho"/>
      <w:lang w:eastAsia="en-US"/>
    </w:rPr>
  </w:style>
  <w:style w:type="paragraph" w:styleId="ListNumber">
    <w:name w:val="List Number"/>
    <w:basedOn w:val="List"/>
    <w:rsid w:val="001C3E84"/>
  </w:style>
  <w:style w:type="paragraph" w:styleId="ListBullet">
    <w:name w:val="List Bullet"/>
    <w:aliases w:val="UL"/>
    <w:basedOn w:val="List"/>
    <w:link w:val="ListBulletChar"/>
    <w:rsid w:val="001C3E84"/>
  </w:style>
  <w:style w:type="character" w:customStyle="1" w:styleId="ListBulletChar">
    <w:name w:val="List Bullet Char"/>
    <w:aliases w:val="UL Char"/>
    <w:link w:val="ListBullet"/>
    <w:qFormat/>
    <w:rPr>
      <w:rFonts w:eastAsia="Times New Roman"/>
    </w:rPr>
  </w:style>
  <w:style w:type="character" w:styleId="Hyperlink">
    <w:name w:val="Hyperlink"/>
    <w:uiPriority w:val="99"/>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ind w:left="567" w:hanging="567"/>
    </w:pPr>
    <w:rPr>
      <w:rFonts w:ascii="Tahoma" w:eastAsia="Yu Mincho" w:hAnsi="Tahoma"/>
      <w:lang w:eastAsia="x-none"/>
    </w:rPr>
  </w:style>
  <w:style w:type="character" w:customStyle="1" w:styleId="DocumentMapChar">
    <w:name w:val="Document Map Char"/>
    <w:link w:val="DocumentMap"/>
    <w:qFormat/>
    <w:rPr>
      <w:rFonts w:ascii="Tahoma" w:eastAsia="Yu Mincho" w:hAnsi="Tahoma"/>
      <w:shd w:val="clear" w:color="auto" w:fill="000080"/>
      <w:lang w:eastAsia="x-none"/>
    </w:rPr>
  </w:style>
  <w:style w:type="paragraph" w:styleId="ListParagraph">
    <w:name w:val="List Paragraph"/>
    <w:aliases w:val="- Bullets,?? ??,?????,????,リスト段落,Lista1,列表段落,R4_bullets,列表段落1,—ño’i—Ž,¥¡¡¡¡ì¬º¥¹¥È¶ÎÂä,ÁÐ³ö¶ÎÂä,¥ê¥¹¥È¶ÎÂä,1st level - Bullet List Paragraph,Lettre d'introduction,Paragrafo elenco,Normal bullet 2,Bullet 1,목록 단락,?? ?목록 단락 Char,清單段落1"/>
    <w:basedOn w:val="Normal"/>
    <w:link w:val="ListParagraphChar"/>
    <w:uiPriority w:val="34"/>
    <w:qFormat/>
    <w:pPr>
      <w:ind w:left="720" w:hanging="567"/>
      <w:contextualSpacing/>
    </w:pPr>
    <w:rPr>
      <w:rFonts w:eastAsia="MS Mincho"/>
      <w:lang w:eastAsia="x-none"/>
    </w:rPr>
  </w:style>
  <w:style w:type="character" w:customStyle="1" w:styleId="ListParagraphChar">
    <w:name w:val="List Paragraph Char"/>
    <w:aliases w:val="- Bullets Char,?? ?? Char,????? Char,???? Char,リスト段落 Char,Lista1 Char,列表段落 Char,R4_bullets Char,列表段落1 Char,—ño’i—Ž Char,¥¡¡¡¡ì¬º¥¹¥È¶ÎÂä Char,ÁÐ³ö¶ÎÂä Char,¥ê¥¹¥È¶ÎÂä Char,1st level - Bullet List Paragraph Char,Paragrafo elenco Char"/>
    <w:link w:val="ListParagraph"/>
    <w:uiPriority w:val="34"/>
    <w:qFormat/>
    <w:locked/>
    <w:rPr>
      <w:rFonts w:eastAsia="MS Mincho"/>
      <w:lang w:eastAsia="x-none"/>
    </w:rPr>
  </w:style>
  <w:style w:type="paragraph" w:styleId="PlainText">
    <w:name w:val="Plain Text"/>
    <w:basedOn w:val="Normal"/>
    <w:link w:val="PlainTextChar"/>
    <w:qFormat/>
    <w:pPr>
      <w:ind w:left="567" w:hanging="567"/>
    </w:pPr>
    <w:rPr>
      <w:rFonts w:ascii="Courier New" w:eastAsia="MS Mincho" w:hAnsi="Courier New"/>
      <w:lang w:val="nb-NO" w:eastAsia="ja-JP"/>
    </w:rPr>
  </w:style>
  <w:style w:type="character" w:customStyle="1" w:styleId="PlainTextChar">
    <w:name w:val="Plain Text Char"/>
    <w:link w:val="PlainText"/>
    <w:qFormat/>
    <w:rPr>
      <w:rFonts w:ascii="Courier New" w:eastAsia="MS Mincho" w:hAnsi="Courier New"/>
      <w:lang w:val="nb-NO" w:eastAsia="ja-JP"/>
    </w:rPr>
  </w:style>
  <w:style w:type="character" w:styleId="PageNumber">
    <w:name w:val="page number"/>
    <w:qFormat/>
  </w:style>
  <w:style w:type="paragraph" w:customStyle="1" w:styleId="a2">
    <w:name w:val="修订"/>
    <w:hidden/>
    <w:semiHidden/>
    <w:qFormat/>
    <w:rPr>
      <w:rFonts w:eastAsia="Batang"/>
      <w:lang w:eastAsia="en-US"/>
    </w:rPr>
  </w:style>
  <w:style w:type="paragraph" w:styleId="Date">
    <w:name w:val="Date"/>
    <w:basedOn w:val="Normal"/>
    <w:next w:val="Normal"/>
    <w:link w:val="DateChar"/>
    <w:qFormat/>
    <w:pPr>
      <w:ind w:left="567" w:hanging="567"/>
    </w:pPr>
    <w:rPr>
      <w:rFonts w:eastAsia="MS Mincho"/>
      <w:lang w:eastAsia="x-none"/>
    </w:rPr>
  </w:style>
  <w:style w:type="character" w:customStyle="1" w:styleId="DateChar">
    <w:name w:val="Date Char"/>
    <w:link w:val="Date"/>
    <w:qFormat/>
    <w:rPr>
      <w:rFonts w:eastAsia="MS Mincho"/>
      <w:lang w:eastAsia="x-none"/>
    </w:rPr>
  </w:style>
  <w:style w:type="paragraph" w:styleId="BalloonText">
    <w:name w:val="Balloon Text"/>
    <w:basedOn w:val="Normal"/>
    <w:link w:val="BalloonTextChar"/>
    <w:qFormat/>
    <w:pPr>
      <w:spacing w:after="0"/>
    </w:pPr>
    <w:rPr>
      <w:rFonts w:ascii="Segoe UI" w:hAnsi="Segoe UI" w:cs="Segoe UI"/>
      <w:sz w:val="18"/>
      <w:szCs w:val="18"/>
    </w:rPr>
  </w:style>
  <w:style w:type="paragraph" w:customStyle="1" w:styleId="11">
    <w:name w:val="修订1"/>
    <w:hidden/>
    <w:semiHidden/>
    <w:qFormat/>
    <w:rPr>
      <w:rFonts w:eastAsia="Batang"/>
      <w:lang w:eastAsia="en-US"/>
    </w:rPr>
  </w:style>
  <w:style w:type="paragraph" w:customStyle="1" w:styleId="121">
    <w:name w:val="表 (青) 121"/>
    <w:hidden/>
    <w:uiPriority w:val="99"/>
    <w:qFormat/>
    <w:rPr>
      <w:lang w:eastAsia="en-US"/>
    </w:rPr>
  </w:style>
  <w:style w:type="character" w:styleId="PlaceholderText">
    <w:name w:val="Placeholder Text"/>
    <w:uiPriority w:val="99"/>
    <w:unhideWhenUsed/>
    <w:qFormat/>
    <w:rPr>
      <w:color w:val="808080"/>
    </w:rPr>
  </w:style>
  <w:style w:type="character" w:styleId="SubtleReference">
    <w:name w:val="Subtle Reference"/>
    <w:uiPriority w:val="31"/>
    <w:qFormat/>
    <w:rPr>
      <w:smallCaps/>
      <w:color w:val="5A5A5A"/>
    </w:rPr>
  </w:style>
  <w:style w:type="paragraph" w:customStyle="1" w:styleId="a3">
    <w:name w:val="수정"/>
    <w:hidden/>
    <w:semiHidden/>
    <w:qFormat/>
    <w:rPr>
      <w:rFonts w:eastAsia="Batang"/>
      <w:lang w:eastAsia="en-US"/>
    </w:rPr>
  </w:style>
  <w:style w:type="paragraph" w:customStyle="1" w:styleId="a4">
    <w:name w:val="変更箇所"/>
    <w:hidden/>
    <w:uiPriority w:val="99"/>
    <w:semiHidden/>
    <w:qFormat/>
    <w:rPr>
      <w:rFonts w:eastAsia="MS Mincho"/>
      <w:lang w:eastAsia="en-US"/>
    </w:rPr>
  </w:style>
  <w:style w:type="paragraph" w:customStyle="1" w:styleId="12">
    <w:name w:val="수정1"/>
    <w:hidden/>
    <w:uiPriority w:val="99"/>
    <w:semiHidden/>
    <w:qFormat/>
    <w:rPr>
      <w:rFonts w:eastAsia="Batang"/>
      <w:lang w:eastAsia="en-US"/>
    </w:rPr>
  </w:style>
  <w:style w:type="paragraph" w:customStyle="1" w:styleId="13">
    <w:name w:val="変更箇所1"/>
    <w:hidden/>
    <w:semiHidden/>
    <w:qFormat/>
    <w:rPr>
      <w:rFonts w:eastAsia="MS Mincho"/>
      <w:lang w:eastAsia="en-US"/>
    </w:rPr>
  </w:style>
  <w:style w:type="paragraph" w:customStyle="1" w:styleId="Revision2">
    <w:name w:val="Revision2"/>
    <w:hidden/>
    <w:uiPriority w:val="99"/>
    <w:semiHidden/>
    <w:qFormat/>
    <w:rPr>
      <w:rFonts w:eastAsia="MS Mincho"/>
      <w:lang w:eastAsia="en-US"/>
    </w:rPr>
  </w:style>
  <w:style w:type="paragraph" w:customStyle="1" w:styleId="2">
    <w:name w:val="変更箇所2"/>
    <w:hidden/>
    <w:semiHidden/>
    <w:qFormat/>
    <w:rPr>
      <w:rFonts w:eastAsia="MS Mincho"/>
      <w:lang w:eastAsia="en-US"/>
    </w:rPr>
  </w:style>
  <w:style w:type="paragraph" w:customStyle="1" w:styleId="3">
    <w:name w:val="修订3"/>
    <w:hidden/>
    <w:semiHidden/>
    <w:qFormat/>
    <w:rPr>
      <w:rFonts w:eastAsia="Batang"/>
      <w:lang w:eastAsia="en-US"/>
    </w:rPr>
  </w:style>
  <w:style w:type="paragraph" w:styleId="Subtitle">
    <w:name w:val="Subtitle"/>
    <w:basedOn w:val="Normal"/>
    <w:next w:val="Normal"/>
    <w:link w:val="SubtitleChar"/>
    <w:uiPriority w:val="99"/>
    <w:qFormat/>
    <w:pPr>
      <w:spacing w:after="60"/>
      <w:ind w:left="567" w:hanging="567"/>
      <w:jc w:val="center"/>
      <w:outlineLvl w:val="1"/>
    </w:pPr>
    <w:rPr>
      <w:rFonts w:ascii="Cambria" w:eastAsia="PMingLiU" w:hAnsi="Cambria"/>
      <w:i/>
      <w:iCs/>
      <w:sz w:val="24"/>
      <w:szCs w:val="24"/>
      <w:lang w:eastAsia="x-none"/>
    </w:rPr>
  </w:style>
  <w:style w:type="character" w:customStyle="1" w:styleId="SubtitleChar">
    <w:name w:val="Subtitle Char"/>
    <w:link w:val="Subtitle"/>
    <w:uiPriority w:val="99"/>
    <w:rPr>
      <w:rFonts w:ascii="Cambria" w:eastAsia="PMingLiU" w:hAnsi="Cambria"/>
      <w:i/>
      <w:iCs/>
      <w:sz w:val="24"/>
      <w:szCs w:val="24"/>
      <w:lang w:eastAsia="x-none"/>
    </w:rPr>
  </w:style>
  <w:style w:type="paragraph" w:styleId="NoSpacing">
    <w:name w:val="No Spacing"/>
    <w:basedOn w:val="Normal"/>
    <w:link w:val="NoSpacingChar"/>
    <w:uiPriority w:val="1"/>
    <w:qFormat/>
    <w:pPr>
      <w:spacing w:after="0"/>
      <w:ind w:left="567" w:hanging="567"/>
      <w:jc w:val="both"/>
    </w:pPr>
    <w:rPr>
      <w:rFonts w:ascii="Arial" w:eastAsia="PMingLiU" w:hAnsi="Arial"/>
      <w:lang w:eastAsia="x-none"/>
    </w:rPr>
  </w:style>
  <w:style w:type="character" w:customStyle="1" w:styleId="NoSpacingChar">
    <w:name w:val="No Spacing Char"/>
    <w:link w:val="NoSpacing"/>
    <w:uiPriority w:val="1"/>
    <w:rPr>
      <w:rFonts w:ascii="Arial" w:eastAsia="PMingLiU" w:hAnsi="Arial"/>
      <w:lang w:eastAsia="x-none"/>
    </w:rPr>
  </w:style>
  <w:style w:type="paragraph" w:styleId="Quote">
    <w:name w:val="Quote"/>
    <w:basedOn w:val="Normal"/>
    <w:next w:val="Normal"/>
    <w:link w:val="QuoteChar"/>
    <w:uiPriority w:val="29"/>
    <w:qFormat/>
    <w:pPr>
      <w:ind w:left="567" w:hanging="567"/>
      <w:jc w:val="both"/>
    </w:pPr>
    <w:rPr>
      <w:rFonts w:ascii="Arial" w:eastAsia="PMingLiU" w:hAnsi="Arial"/>
      <w:i/>
      <w:iCs/>
      <w:color w:val="000000"/>
      <w:lang w:eastAsia="x-none"/>
    </w:rPr>
  </w:style>
  <w:style w:type="character" w:customStyle="1" w:styleId="QuoteChar">
    <w:name w:val="Quote Char"/>
    <w:link w:val="Quote"/>
    <w:uiPriority w:val="29"/>
    <w:rPr>
      <w:rFonts w:ascii="Arial" w:eastAsia="PMingLiU" w:hAnsi="Arial"/>
      <w:i/>
      <w:iCs/>
      <w:color w:val="000000"/>
      <w:lang w:eastAsia="x-none"/>
    </w:rPr>
  </w:style>
  <w:style w:type="paragraph" w:styleId="IntenseQuote">
    <w:name w:val="Intense Quote"/>
    <w:basedOn w:val="Normal"/>
    <w:next w:val="Normal"/>
    <w:link w:val="IntenseQuoteChar"/>
    <w:uiPriority w:val="30"/>
    <w:qFormat/>
    <w:pPr>
      <w:pBdr>
        <w:bottom w:val="single" w:sz="4" w:space="4" w:color="4F81BD"/>
      </w:pBdr>
      <w:spacing w:before="200" w:after="280"/>
      <w:ind w:left="936" w:right="936" w:hanging="567"/>
      <w:jc w:val="both"/>
    </w:pPr>
    <w:rPr>
      <w:rFonts w:ascii="Arial" w:eastAsia="PMingLiU" w:hAnsi="Arial"/>
      <w:b/>
      <w:bCs/>
      <w:i/>
      <w:iCs/>
      <w:color w:val="4F81BD"/>
      <w:lang w:eastAsia="x-none"/>
    </w:rPr>
  </w:style>
  <w:style w:type="character" w:customStyle="1" w:styleId="IntenseQuoteChar">
    <w:name w:val="Intense Quote Char"/>
    <w:link w:val="IntenseQuote"/>
    <w:uiPriority w:val="30"/>
    <w:rPr>
      <w:rFonts w:ascii="Arial" w:eastAsia="PMingLiU" w:hAnsi="Arial"/>
      <w:b/>
      <w:bCs/>
      <w:i/>
      <w:iCs/>
      <w:color w:val="4F81BD"/>
      <w:lang w:eastAsia="x-none"/>
    </w:rPr>
  </w:style>
  <w:style w:type="character" w:styleId="SubtleEmphasis">
    <w:name w:val="Subtle Emphasis"/>
    <w:uiPriority w:val="19"/>
    <w:qFormat/>
    <w:rPr>
      <w:i/>
      <w:iCs/>
      <w:color w:val="808080"/>
    </w:rPr>
  </w:style>
  <w:style w:type="character" w:styleId="IntenseEmphasis">
    <w:name w:val="Intense Emphasis"/>
    <w:uiPriority w:val="21"/>
    <w:qFormat/>
    <w:rPr>
      <w:b/>
      <w:bCs/>
      <w:i/>
      <w:iCs/>
      <w:color w:val="4F81BD"/>
    </w:rPr>
  </w:style>
  <w:style w:type="character" w:styleId="IntenseReference">
    <w:name w:val="Intense Reference"/>
    <w:uiPriority w:val="32"/>
    <w:qFormat/>
    <w:rPr>
      <w:b/>
      <w:bCs/>
      <w:smallCaps/>
      <w:color w:val="C0504D"/>
      <w:spacing w:val="5"/>
      <w:u w:val="single"/>
    </w:rPr>
  </w:style>
  <w:style w:type="character" w:styleId="BookTitle">
    <w:name w:val="Book Title"/>
    <w:uiPriority w:val="33"/>
    <w:qFormat/>
    <w:rPr>
      <w:b/>
      <w:bCs/>
      <w:smallCaps/>
      <w:spacing w:val="5"/>
    </w:rPr>
  </w:style>
  <w:style w:type="paragraph" w:customStyle="1" w:styleId="30">
    <w:name w:val="変更箇所3"/>
    <w:hidden/>
    <w:uiPriority w:val="99"/>
    <w:semiHidden/>
    <w:qFormat/>
    <w:rPr>
      <w:rFonts w:eastAsia="MS Mincho"/>
      <w:lang w:eastAsia="en-US"/>
    </w:rPr>
  </w:style>
  <w:style w:type="character" w:customStyle="1" w:styleId="LightShading-Accent2Char">
    <w:name w:val="Light Shading - Accent 2 Char"/>
    <w:link w:val="LightShading-Accent2"/>
    <w:uiPriority w:val="30"/>
    <w:rPr>
      <w:rFonts w:ascii="Arial" w:eastAsia="PMingLiU" w:hAnsi="Arial"/>
      <w:b/>
      <w:bCs/>
      <w:i/>
      <w:iCs/>
      <w:color w:val="4F81BD"/>
      <w:lang w:val="en-GB" w:eastAsia="en-US"/>
    </w:rPr>
  </w:style>
  <w:style w:type="table" w:styleId="LightShading-Accent2">
    <w:name w:val="Light Shading Accent 2"/>
    <w:basedOn w:val="TableNormal"/>
    <w:link w:val="LightShading-Accent2Char"/>
    <w:uiPriority w:val="30"/>
    <w:unhideWhenUse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20">
    <w:name w:val="수정2"/>
    <w:hidden/>
    <w:uiPriority w:val="99"/>
    <w:semiHidden/>
    <w:qFormat/>
    <w:rPr>
      <w:rFonts w:eastAsia="Batang"/>
      <w:lang w:eastAsia="en-US"/>
    </w:rPr>
  </w:style>
  <w:style w:type="paragraph" w:customStyle="1" w:styleId="4">
    <w:name w:val="修订4"/>
    <w:hidden/>
    <w:uiPriority w:val="99"/>
    <w:semiHidden/>
    <w:qFormat/>
    <w:rPr>
      <w:rFonts w:eastAsia="Batang"/>
      <w:lang w:eastAsia="en-US"/>
    </w:rPr>
  </w:style>
  <w:style w:type="paragraph" w:customStyle="1" w:styleId="40">
    <w:name w:val="変更箇所4"/>
    <w:hidden/>
    <w:uiPriority w:val="99"/>
    <w:semiHidden/>
    <w:qFormat/>
    <w:rPr>
      <w:rFonts w:eastAsia="MS Mincho"/>
      <w:lang w:eastAsia="en-US"/>
    </w:rPr>
  </w:style>
  <w:style w:type="paragraph" w:customStyle="1" w:styleId="5">
    <w:name w:val="変更箇所5"/>
    <w:hidden/>
    <w:uiPriority w:val="99"/>
    <w:semiHidden/>
    <w:qFormat/>
    <w:rPr>
      <w:rFonts w:eastAsia="MS Mincho"/>
      <w:lang w:eastAsia="en-US"/>
    </w:rPr>
  </w:style>
  <w:style w:type="paragraph" w:customStyle="1" w:styleId="50">
    <w:name w:val="修订5"/>
    <w:hidden/>
    <w:uiPriority w:val="99"/>
    <w:semiHidden/>
    <w:qFormat/>
    <w:rPr>
      <w:rFonts w:eastAsia="Batang"/>
      <w:lang w:eastAsia="en-US"/>
    </w:rPr>
  </w:style>
  <w:style w:type="paragraph" w:customStyle="1" w:styleId="31">
    <w:name w:val="수정3"/>
    <w:hidden/>
    <w:uiPriority w:val="99"/>
    <w:semiHidden/>
    <w:qFormat/>
    <w:rPr>
      <w:rFonts w:eastAsia="Batang"/>
      <w:lang w:eastAsia="en-US"/>
    </w:rPr>
  </w:style>
  <w:style w:type="paragraph" w:customStyle="1" w:styleId="6">
    <w:name w:val="修订6"/>
    <w:hidden/>
    <w:uiPriority w:val="99"/>
    <w:semiHidden/>
    <w:qFormat/>
    <w:rPr>
      <w:rFonts w:eastAsia="Batang"/>
      <w:lang w:eastAsia="en-US"/>
    </w:rPr>
  </w:style>
  <w:style w:type="paragraph" w:customStyle="1" w:styleId="-31">
    <w:name w:val="深色列表 - 着色 31"/>
    <w:hidden/>
    <w:uiPriority w:val="99"/>
    <w:semiHidden/>
    <w:qFormat/>
    <w:rPr>
      <w:rFonts w:eastAsia="MS Mincho"/>
      <w:lang w:eastAsia="en-US"/>
    </w:rPr>
  </w:style>
  <w:style w:type="paragraph" w:customStyle="1" w:styleId="-11">
    <w:name w:val="彩色底纹 - 着色 11"/>
    <w:hidden/>
    <w:uiPriority w:val="99"/>
    <w:semiHidden/>
    <w:qFormat/>
    <w:rPr>
      <w:lang w:eastAsia="en-US"/>
    </w:rPr>
  </w:style>
  <w:style w:type="paragraph" w:customStyle="1" w:styleId="7">
    <w:name w:val="修订7"/>
    <w:hidden/>
    <w:uiPriority w:val="99"/>
    <w:semiHidden/>
    <w:qFormat/>
    <w:rPr>
      <w:rFonts w:eastAsia="Batang"/>
      <w:lang w:eastAsia="en-US"/>
    </w:rPr>
  </w:style>
  <w:style w:type="paragraph" w:customStyle="1" w:styleId="41">
    <w:name w:val="수정4"/>
    <w:hidden/>
    <w:uiPriority w:val="99"/>
    <w:semiHidden/>
    <w:qFormat/>
    <w:rPr>
      <w:rFonts w:eastAsia="Batang"/>
      <w:lang w:eastAsia="en-US"/>
    </w:rPr>
  </w:style>
  <w:style w:type="table" w:styleId="TableGrid">
    <w:name w:val="Table Grid"/>
    <w:aliases w:val="SGS Table Basic 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qFormat/>
    <w:rPr>
      <w:rFonts w:ascii="Segoe UI" w:hAnsi="Segoe UI" w:cs="Segoe UI"/>
      <w:sz w:val="18"/>
      <w:szCs w:val="18"/>
      <w:lang w:eastAsia="en-US"/>
    </w:rPr>
  </w:style>
  <w:style w:type="paragraph" w:styleId="Index2">
    <w:name w:val="index 2"/>
    <w:basedOn w:val="Index1"/>
    <w:rsid w:val="001C3E84"/>
    <w:pPr>
      <w:ind w:left="284"/>
    </w:pPr>
  </w:style>
  <w:style w:type="paragraph" w:styleId="Index1">
    <w:name w:val="index 1"/>
    <w:basedOn w:val="Normal"/>
    <w:rsid w:val="001C3E84"/>
    <w:pPr>
      <w:keepLines/>
      <w:spacing w:after="0"/>
    </w:pPr>
  </w:style>
  <w:style w:type="paragraph" w:styleId="ListNumber2">
    <w:name w:val="List Number 2"/>
    <w:basedOn w:val="ListNumber"/>
    <w:rsid w:val="001C3E84"/>
    <w:pPr>
      <w:ind w:left="851"/>
    </w:p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basedOn w:val="DefaultParagraphFont"/>
    <w:rsid w:val="001C3E8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1C3E8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Pr>
      <w:rFonts w:eastAsia="Times New Roman"/>
      <w:sz w:val="16"/>
    </w:rPr>
  </w:style>
  <w:style w:type="paragraph" w:styleId="ListBullet2">
    <w:name w:val="List Bullet 2"/>
    <w:aliases w:val="lb2"/>
    <w:basedOn w:val="ListBullet"/>
    <w:link w:val="ListBullet2Char"/>
    <w:rsid w:val="001C3E84"/>
    <w:pPr>
      <w:ind w:left="851"/>
    </w:pPr>
  </w:style>
  <w:style w:type="paragraph" w:styleId="ListBullet3">
    <w:name w:val="List Bullet 3"/>
    <w:basedOn w:val="ListBullet2"/>
    <w:link w:val="ListBullet3Char"/>
    <w:rsid w:val="001C3E84"/>
    <w:pPr>
      <w:ind w:left="1135"/>
    </w:pPr>
  </w:style>
  <w:style w:type="paragraph" w:styleId="ListBullet4">
    <w:name w:val="List Bullet 4"/>
    <w:basedOn w:val="ListBullet3"/>
    <w:rsid w:val="001C3E84"/>
    <w:pPr>
      <w:ind w:left="1418"/>
    </w:pPr>
  </w:style>
  <w:style w:type="paragraph" w:styleId="ListBullet5">
    <w:name w:val="List Bullet 5"/>
    <w:basedOn w:val="ListBullet4"/>
    <w:rsid w:val="001C3E84"/>
    <w:pPr>
      <w:ind w:left="1702"/>
    </w:pPr>
  </w:style>
  <w:style w:type="character" w:customStyle="1" w:styleId="TALCar">
    <w:name w:val="TAL Car"/>
    <w:qFormat/>
    <w:rPr>
      <w:rFonts w:ascii="Arial" w:eastAsia="Times New Roman" w:hAnsi="Arial"/>
      <w:sz w:val="18"/>
    </w:rPr>
  </w:style>
  <w:style w:type="character" w:customStyle="1" w:styleId="TACCar">
    <w:name w:val="TAC Car"/>
    <w:uiPriority w:val="99"/>
    <w:qFormat/>
    <w:locked/>
    <w:rPr>
      <w:rFonts w:ascii="Arial" w:hAnsi="Arial"/>
      <w:sz w:val="18"/>
      <w:lang w:val="en-GB"/>
    </w:rPr>
  </w:style>
  <w:style w:type="character" w:customStyle="1" w:styleId="42">
    <w:name w:val="コメント参照4"/>
    <w:rPr>
      <w:sz w:val="16"/>
    </w:rPr>
  </w:style>
  <w:style w:type="character" w:customStyle="1" w:styleId="B1Char">
    <w:name w:val="B1 Char"/>
    <w:qFormat/>
    <w:rPr>
      <w:rFonts w:ascii="Times New Roman" w:hAnsi="Times New Roman"/>
      <w:lang w:val="en-GB" w:eastAsia="en-US"/>
    </w:rPr>
  </w:style>
  <w:style w:type="paragraph" w:customStyle="1" w:styleId="CRCoverPage">
    <w:name w:val="CR Cover Page"/>
    <w:link w:val="CRCoverPageChar"/>
    <w:qFormat/>
    <w:pPr>
      <w:spacing w:after="120"/>
    </w:pPr>
    <w:rPr>
      <w:rFonts w:ascii="Arial" w:eastAsia="Times New Roman" w:hAnsi="Arial"/>
      <w:lang w:eastAsia="en-US"/>
    </w:rPr>
  </w:style>
  <w:style w:type="paragraph" w:customStyle="1" w:styleId="tdoc-header">
    <w:name w:val="tdoc-header"/>
    <w:qFormat/>
    <w:rPr>
      <w:rFonts w:ascii="Arial" w:eastAsia="Times New Roman" w:hAnsi="Arial"/>
      <w:noProof/>
      <w:sz w:val="24"/>
      <w:lang w:eastAsia="en-US"/>
    </w:rPr>
  </w:style>
  <w:style w:type="character" w:styleId="CommentReference">
    <w:name w:val="annotation reference"/>
    <w:qFormat/>
    <w:rPr>
      <w:sz w:val="16"/>
    </w:rPr>
  </w:style>
  <w:style w:type="paragraph" w:styleId="CommentSubject">
    <w:name w:val="annotation subject"/>
    <w:basedOn w:val="CommentText"/>
    <w:next w:val="CommentText"/>
    <w:link w:val="CommentSubjectChar"/>
    <w:qFormat/>
    <w:pPr>
      <w:overflowPunct/>
      <w:autoSpaceDE/>
      <w:autoSpaceDN/>
      <w:adjustRightInd/>
      <w:ind w:left="0" w:firstLine="0"/>
      <w:textAlignment w:val="auto"/>
    </w:pPr>
    <w:rPr>
      <w:rFonts w:eastAsia="Times New Roman"/>
      <w:b/>
      <w:bCs/>
      <w:lang w:val="en-GB" w:eastAsia="en-US"/>
    </w:rPr>
  </w:style>
  <w:style w:type="character" w:customStyle="1" w:styleId="CommentSubjectChar">
    <w:name w:val="Comment Subject Char"/>
    <w:link w:val="CommentSubject"/>
    <w:qFormat/>
    <w:rPr>
      <w:rFonts w:eastAsia="Times New Roman"/>
      <w:b/>
      <w:bCs/>
      <w:lang w:val="x-none" w:eastAsia="en-US"/>
    </w:rPr>
  </w:style>
  <w:style w:type="character" w:customStyle="1" w:styleId="UnresolvedMention1">
    <w:name w:val="Unresolved Mention1"/>
    <w:uiPriority w:val="99"/>
    <w:unhideWhenUsed/>
    <w:qFormat/>
    <w:rPr>
      <w:color w:val="808080"/>
      <w:shd w:val="clear" w:color="auto" w:fill="E6E6E6"/>
    </w:rPr>
  </w:style>
  <w:style w:type="paragraph" w:customStyle="1" w:styleId="B1">
    <w:name w:val="B1+"/>
    <w:basedOn w:val="B10"/>
    <w:link w:val="B1Car"/>
    <w:qFormat/>
    <w:pPr>
      <w:numPr>
        <w:numId w:val="1"/>
      </w:numPr>
    </w:pPr>
    <w:rPr>
      <w:rFonts w:eastAsia="SimSun"/>
      <w:lang w:eastAsia="en-US"/>
    </w:rPr>
  </w:style>
  <w:style w:type="paragraph" w:customStyle="1" w:styleId="a5">
    <w:name w:val="样式 页眉"/>
    <w:basedOn w:val="Header"/>
    <w:link w:val="Char"/>
    <w:qFormat/>
    <w:rPr>
      <w:rFonts w:eastAsia="Arial"/>
      <w:bCs/>
      <w:sz w:val="22"/>
      <w:lang w:eastAsia="en-US"/>
    </w:rPr>
  </w:style>
  <w:style w:type="paragraph" w:customStyle="1" w:styleId="TableText">
    <w:name w:val="TableText"/>
    <w:basedOn w:val="BodyTextIndent"/>
    <w:qFormat/>
    <w:pPr>
      <w:keepNext/>
      <w:keepLines/>
      <w:snapToGrid w:val="0"/>
      <w:spacing w:after="180"/>
      <w:ind w:left="0"/>
      <w:jc w:val="center"/>
    </w:pPr>
    <w:rPr>
      <w:kern w:val="2"/>
    </w:rPr>
  </w:style>
  <w:style w:type="paragraph" w:styleId="BodyTextIndent">
    <w:name w:val="Body Text Indent"/>
    <w:basedOn w:val="Normal"/>
    <w:link w:val="BodyTextIndentChar"/>
    <w:qFormat/>
    <w:pPr>
      <w:spacing w:after="120"/>
      <w:ind w:left="360"/>
    </w:pPr>
    <w:rPr>
      <w:rFonts w:eastAsia="SimSun"/>
      <w:lang w:eastAsia="en-US"/>
    </w:rPr>
  </w:style>
  <w:style w:type="character" w:customStyle="1" w:styleId="BodyTextIndentChar">
    <w:name w:val="Body Text Indent Char"/>
    <w:link w:val="BodyTextIndent"/>
    <w:qFormat/>
    <w:rPr>
      <w:lang w:eastAsia="en-US"/>
    </w:rPr>
  </w:style>
  <w:style w:type="paragraph" w:customStyle="1" w:styleId="B2">
    <w:name w:val="B2+"/>
    <w:basedOn w:val="B20"/>
    <w:qFormat/>
    <w:pPr>
      <w:numPr>
        <w:numId w:val="2"/>
      </w:numPr>
    </w:pPr>
    <w:rPr>
      <w:rFonts w:eastAsia="SimSun"/>
      <w:lang w:eastAsia="en-US"/>
    </w:rPr>
  </w:style>
  <w:style w:type="paragraph" w:customStyle="1" w:styleId="B3">
    <w:name w:val="B3+"/>
    <w:basedOn w:val="B30"/>
    <w:qFormat/>
    <w:pPr>
      <w:numPr>
        <w:numId w:val="3"/>
      </w:numPr>
      <w:tabs>
        <w:tab w:val="left" w:pos="1134"/>
      </w:tabs>
    </w:pPr>
    <w:rPr>
      <w:rFonts w:eastAsia="SimSun"/>
      <w:lang w:eastAsia="en-US"/>
    </w:rPr>
  </w:style>
  <w:style w:type="paragraph" w:customStyle="1" w:styleId="BL">
    <w:name w:val="BL"/>
    <w:basedOn w:val="Normal"/>
    <w:qFormat/>
    <w:pPr>
      <w:numPr>
        <w:numId w:val="4"/>
      </w:numPr>
      <w:tabs>
        <w:tab w:val="left" w:pos="851"/>
      </w:tabs>
    </w:pPr>
    <w:rPr>
      <w:rFonts w:eastAsia="SimSun"/>
      <w:lang w:eastAsia="en-US"/>
    </w:rPr>
  </w:style>
  <w:style w:type="paragraph" w:customStyle="1" w:styleId="BN">
    <w:name w:val="BN"/>
    <w:basedOn w:val="Normal"/>
    <w:qFormat/>
    <w:pPr>
      <w:numPr>
        <w:numId w:val="5"/>
      </w:numPr>
    </w:pPr>
    <w:rPr>
      <w:rFonts w:eastAsia="SimSun"/>
      <w:lang w:eastAsia="en-US"/>
    </w:rPr>
  </w:style>
  <w:style w:type="paragraph" w:customStyle="1" w:styleId="FL">
    <w:name w:val="FL"/>
    <w:basedOn w:val="Normal"/>
    <w:qFormat/>
    <w:pPr>
      <w:keepNext/>
      <w:keepLines/>
      <w:spacing w:before="60"/>
      <w:jc w:val="center"/>
    </w:pPr>
    <w:rPr>
      <w:rFonts w:ascii="Arial" w:eastAsia="SimSun" w:hAnsi="Arial"/>
      <w:b/>
      <w:lang w:eastAsia="en-US"/>
    </w:rPr>
  </w:style>
  <w:style w:type="paragraph" w:customStyle="1" w:styleId="TB1">
    <w:name w:val="TB1"/>
    <w:basedOn w:val="Normal"/>
    <w:qFormat/>
    <w:pPr>
      <w:keepNext/>
      <w:keepLines/>
      <w:numPr>
        <w:numId w:val="6"/>
      </w:numPr>
      <w:tabs>
        <w:tab w:val="left" w:pos="720"/>
      </w:tabs>
      <w:spacing w:after="0"/>
      <w:ind w:left="737" w:hanging="380"/>
    </w:pPr>
    <w:rPr>
      <w:rFonts w:ascii="Arial" w:eastAsia="SimSun" w:hAnsi="Arial"/>
      <w:sz w:val="18"/>
      <w:lang w:eastAsia="en-US"/>
    </w:rPr>
  </w:style>
  <w:style w:type="paragraph" w:customStyle="1" w:styleId="TB2">
    <w:name w:val="TB2"/>
    <w:basedOn w:val="Normal"/>
    <w:qFormat/>
    <w:pPr>
      <w:keepNext/>
      <w:keepLines/>
      <w:numPr>
        <w:numId w:val="7"/>
      </w:numPr>
      <w:tabs>
        <w:tab w:val="left" w:pos="1109"/>
      </w:tabs>
      <w:spacing w:after="0"/>
      <w:ind w:left="1100" w:hanging="380"/>
    </w:pPr>
    <w:rPr>
      <w:rFonts w:ascii="Arial" w:eastAsia="SimSun" w:hAnsi="Arial"/>
      <w:sz w:val="18"/>
      <w:lang w:eastAsia="en-US"/>
    </w:rPr>
  </w:style>
  <w:style w:type="paragraph" w:styleId="NormalWeb">
    <w:name w:val="Normal (Web)"/>
    <w:basedOn w:val="Normal"/>
    <w:uiPriority w:val="99"/>
    <w:unhideWhenUsed/>
    <w:qFormat/>
    <w:pPr>
      <w:spacing w:before="100" w:beforeAutospacing="1" w:after="100" w:afterAutospacing="1"/>
    </w:pPr>
    <w:rPr>
      <w:rFonts w:eastAsia="Yu Mincho"/>
      <w:sz w:val="24"/>
      <w:szCs w:val="24"/>
      <w:lang w:val="en-US"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
    <w:basedOn w:val="Normal"/>
    <w:next w:val="Normal"/>
    <w:link w:val="CaptionChar1"/>
    <w:unhideWhenUsed/>
    <w:qFormat/>
    <w:rPr>
      <w:rFonts w:eastAsia="Yu Mincho"/>
      <w:b/>
      <w:bCs/>
      <w:lang w:eastAsia="en-US"/>
    </w:rPr>
  </w:style>
  <w:style w:type="character" w:customStyle="1" w:styleId="fontstyle01">
    <w:name w:val="fontstyle01"/>
    <w:qFormat/>
    <w:rPr>
      <w:rFonts w:ascii="TimesNewRomanPSMT" w:hAnsi="TimesNewRomanPSMT" w:hint="default"/>
      <w:b w:val="0"/>
      <w:bCs w:val="0"/>
      <w:i w:val="0"/>
      <w:iCs w:val="0"/>
      <w:color w:val="000000"/>
      <w:sz w:val="20"/>
      <w:szCs w:val="20"/>
    </w:rPr>
  </w:style>
  <w:style w:type="paragraph" w:customStyle="1" w:styleId="Default">
    <w:name w:val="Default"/>
    <w:qFormat/>
    <w:pPr>
      <w:widowControl w:val="0"/>
      <w:autoSpaceDE w:val="0"/>
      <w:autoSpaceDN w:val="0"/>
      <w:adjustRightInd w:val="0"/>
    </w:pPr>
    <w:rPr>
      <w:rFonts w:ascii="Arial" w:eastAsia="MS Mincho" w:hAnsi="Arial" w:cs="Arial"/>
      <w:color w:val="000000"/>
      <w:sz w:val="24"/>
      <w:szCs w:val="24"/>
      <w:lang w:val="en-US" w:eastAsia="fr-FR"/>
    </w:rPr>
  </w:style>
  <w:style w:type="character" w:customStyle="1" w:styleId="CRCoverPageChar">
    <w:name w:val="CR Cover Page Char"/>
    <w:link w:val="CRCoverPage"/>
    <w:qFormat/>
    <w:rPr>
      <w:rFonts w:ascii="Arial" w:eastAsia="Times New Roman" w:hAnsi="Arial"/>
      <w:lang w:eastAsia="en-US"/>
    </w:rPr>
  </w:style>
  <w:style w:type="character" w:customStyle="1" w:styleId="Heading1Char1">
    <w:name w:val="Heading 1 Char1"/>
    <w:aliases w:val="Char Char2,NMP Heading 1 Char,H1 Char,h1 Char,app heading 1 Char,l1 Char,Memo Heading 1 Char,h11 Char,h12 Char,h13 Char,h14 Char,h15 Char,h16 Char,h17 Char,h111 Char,h121 Char,h131 Char,h141 Char,h151 Char,h161 Char,h18 Char,h112 Char1"/>
    <w:qFormat/>
    <w:rPr>
      <w:rFonts w:ascii="Arial" w:hAnsi="Arial"/>
      <w:sz w:val="36"/>
      <w:lang w:val="en-GB"/>
    </w:rPr>
  </w:style>
  <w:style w:type="paragraph" w:styleId="IndexHeading">
    <w:name w:val="index heading"/>
    <w:basedOn w:val="Normal"/>
    <w:next w:val="Normal"/>
    <w:qFormat/>
    <w:pPr>
      <w:pBdr>
        <w:top w:val="single" w:sz="12" w:space="0" w:color="auto"/>
      </w:pBdr>
      <w:spacing w:before="360" w:after="240"/>
    </w:pPr>
    <w:rPr>
      <w:rFonts w:eastAsia="MS Mincho"/>
      <w:b/>
      <w:i/>
      <w:sz w:val="26"/>
      <w:lang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Pr>
      <w:rFonts w:eastAsia="MS Mincho"/>
      <w:lang w:eastAsia="ja-JP"/>
    </w:rPr>
  </w:style>
  <w:style w:type="character" w:customStyle="1" w:styleId="BodyTextChar">
    <w:name w:val="Body Text Char"/>
    <w:aliases w:val="bt Car Char1,bt Char5,Corps de texte Car Char5,Corps de texte Car1 Car Char5,Corps de texte Car Car Car Char5,Corps de texte Car1 Car Car Car Char5,Corps de texte Car Car Car Car Car Char5,Corps de texte Car1 Car Car Car Car Car Char5"/>
    <w:qFormat/>
    <w:rPr>
      <w:rFonts w:eastAsia="Times New Roman"/>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qFormat/>
    <w:rPr>
      <w:rFonts w:eastAsia="MS Mincho"/>
      <w:lang w:eastAsia="ja-JP"/>
    </w:rPr>
  </w:style>
  <w:style w:type="paragraph" w:styleId="BodyText2">
    <w:name w:val="Body Text 2"/>
    <w:basedOn w:val="Normal"/>
    <w:link w:val="BodyText2Char"/>
    <w:qFormat/>
    <w:rPr>
      <w:rFonts w:eastAsia="MS Mincho"/>
      <w:i/>
      <w:lang w:eastAsia="en-US"/>
    </w:rPr>
  </w:style>
  <w:style w:type="character" w:customStyle="1" w:styleId="BodyText2Char">
    <w:name w:val="Body Text 2 Char"/>
    <w:link w:val="BodyText2"/>
    <w:qFormat/>
    <w:rPr>
      <w:rFonts w:eastAsia="MS Mincho"/>
      <w:i/>
      <w:lang w:eastAsia="en-US"/>
    </w:rPr>
  </w:style>
  <w:style w:type="paragraph" w:styleId="BodyText3">
    <w:name w:val="Body Text 3"/>
    <w:basedOn w:val="Normal"/>
    <w:link w:val="BodyText3Char"/>
    <w:qFormat/>
    <w:pPr>
      <w:keepNext/>
      <w:keepLines/>
    </w:pPr>
    <w:rPr>
      <w:rFonts w:eastAsia="Osaka"/>
      <w:color w:val="000000"/>
      <w:lang w:eastAsia="en-US"/>
    </w:rPr>
  </w:style>
  <w:style w:type="character" w:customStyle="1" w:styleId="BodyText3Char">
    <w:name w:val="Body Text 3 Char"/>
    <w:link w:val="BodyText3"/>
    <w:qFormat/>
    <w:rPr>
      <w:rFonts w:eastAsia="Osaka"/>
      <w:color w:val="000000"/>
      <w:lang w:eastAsia="en-US"/>
    </w:rPr>
  </w:style>
  <w:style w:type="paragraph" w:customStyle="1" w:styleId="CharCharCharCharChar">
    <w:name w:val="Char Char Char Char Char"/>
    <w:semiHidden/>
    <w:qFormat/>
    <w:pPr>
      <w:keepNext/>
      <w:numPr>
        <w:numId w:val="8"/>
      </w:numPr>
      <w:autoSpaceDE w:val="0"/>
      <w:autoSpaceDN w:val="0"/>
      <w:adjustRightInd w:val="0"/>
      <w:spacing w:before="60" w:after="60"/>
      <w:jc w:val="both"/>
    </w:pPr>
    <w:rPr>
      <w:rFonts w:ascii="Arial" w:hAnsi="Arial" w:cs="Arial"/>
      <w:color w:val="0000FF"/>
      <w:kern w:val="2"/>
      <w:lang w:val="en-US" w:eastAsia="zh-CN"/>
    </w:rPr>
  </w:style>
  <w:style w:type="character" w:customStyle="1" w:styleId="Char">
    <w:name w:val="样式 页眉 Char"/>
    <w:link w:val="a5"/>
    <w:qFormat/>
    <w:rPr>
      <w:rFonts w:ascii="Arial" w:eastAsia="Arial" w:hAnsi="Arial"/>
      <w:b/>
      <w:bCs/>
      <w:noProof/>
      <w:sz w:val="22"/>
      <w:lang w:eastAsia="en-US"/>
    </w:rPr>
  </w:style>
  <w:style w:type="paragraph" w:customStyle="1" w:styleId="CharChar">
    <w:name w:val="Char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
    <w:name w:val="Char2"/>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aliases w:val="标题 1 Char1,h19 Char"/>
    <w:qFormat/>
    <w:rPr>
      <w:lang w:val="en-GB" w:eastAsia="ja-JP" w:bidi="ar-SA"/>
    </w:rPr>
  </w:style>
  <w:style w:type="paragraph" w:customStyle="1" w:styleId="1Char">
    <w:name w:val="(文字) (文字)1 Char (文字) (文字)"/>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bt Car Cha"/>
    <w:qFormat/>
    <w:rPr>
      <w:rFonts w:eastAsia="MS Mincho"/>
      <w:lang w:val="en-GB" w:eastAsia="en-US" w:bidi="ar-SA"/>
    </w:rPr>
  </w:style>
  <w:style w:type="paragraph" w:customStyle="1" w:styleId="1CharChar">
    <w:name w:val="(文字) (文字)1 Char (文字) (文字)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
    <w:name w:val="Char 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Body Text Cha"/>
    <w:qFormat/>
    <w:rPr>
      <w:lang w:val="en-GB" w:eastAsia="ja-JP" w:bidi="ar-SA"/>
    </w:rPr>
  </w:style>
  <w:style w:type="character" w:customStyle="1" w:styleId="capChar2">
    <w:name w:val="cap Char2"/>
    <w:aliases w:val="cap Char Char2,Caption Char Char1,Caption Char1 Char Char1,cap Char Char1 Char1,Caption Char Char1 Char Char1,cap Char2 Char Char Char1,Légende-figure Char Char1,cap Char2 Char1"/>
    <w:qFormat/>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Pr>
      <w:rFonts w:ascii="Arial" w:hAnsi="Arial"/>
      <w:sz w:val="32"/>
      <w:lang w:val="en-GB" w:eastAsia="ja-JP" w:bidi="ar-SA"/>
    </w:rPr>
  </w:style>
  <w:style w:type="character" w:customStyle="1" w:styleId="CharChar4">
    <w:name w:val="Char Char4"/>
    <w:qFormat/>
    <w:rPr>
      <w:rFonts w:ascii="Courier New" w:hAnsi="Courier New"/>
      <w:lang w:val="nb-NO" w:eastAsia="ja-JP" w:bidi="ar-SA"/>
    </w:rPr>
  </w:style>
  <w:style w:type="character" w:customStyle="1" w:styleId="AndreaLeonardi">
    <w:name w:val="Andrea Leonardi"/>
    <w:semiHidden/>
    <w:qFormat/>
    <w:rPr>
      <w:rFonts w:ascii="Arial" w:hAnsi="Arial" w:cs="Arial"/>
      <w:color w:val="auto"/>
      <w:sz w:val="20"/>
      <w:szCs w:val="20"/>
    </w:rPr>
  </w:style>
  <w:style w:type="character" w:customStyle="1" w:styleId="B1Char1">
    <w:name w:val="B1 Char1"/>
    <w:qFormat/>
    <w:rPr>
      <w:lang w:val="en-GB"/>
    </w:rPr>
  </w:style>
  <w:style w:type="character" w:customStyle="1" w:styleId="msoins0">
    <w:name w:val="msoins"/>
    <w:qFormat/>
  </w:style>
  <w:style w:type="character" w:customStyle="1" w:styleId="NOCharChar">
    <w:name w:val="NO Char Char"/>
    <w:qFormat/>
    <w:rPr>
      <w:lang w:val="en-GB" w:eastAsia="en-US" w:bidi="ar-SA"/>
    </w:rPr>
  </w:style>
  <w:style w:type="character" w:customStyle="1" w:styleId="NOZchn">
    <w:name w:val="NO Zchn"/>
    <w:qFormat/>
    <w:rPr>
      <w:lang w:val="en-GB" w:eastAsia="en-US" w:bidi="ar-SA"/>
    </w:rPr>
  </w:style>
  <w:style w:type="paragraph" w:customStyle="1" w:styleId="CharCharCharCharCharChar">
    <w:name w:val="Char Char Char Char Char Char"/>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a6">
    <w:name w:val="(文字) (文字)"/>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
    <w:name w:val="T1 Char"/>
    <w:aliases w:val="Header 6 Char Char"/>
    <w:qFormat/>
  </w:style>
  <w:style w:type="character" w:customStyle="1" w:styleId="T1Char1">
    <w:name w:val="T1 Char1"/>
    <w:aliases w:val="Header 6 Char Char1,Heading 6 Char1"/>
    <w:qFormat/>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qFormat/>
    <w:rPr>
      <w:rFonts w:ascii="Arial" w:eastAsia="MS Mincho" w:hAnsi="Arial"/>
      <w:sz w:val="24"/>
      <w:lang w:val="en-GB" w:eastAsia="en-US" w:bidi="ar-SA"/>
    </w:rPr>
  </w:style>
  <w:style w:type="paragraph" w:customStyle="1" w:styleId="CarCar">
    <w:name w:val="Car C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Pr>
      <w:rFonts w:ascii="Arial" w:hAnsi="Arial"/>
      <w:sz w:val="32"/>
      <w:lang w:val="en-GB" w:eastAsia="en-US" w:bidi="ar-SA"/>
    </w:rPr>
  </w:style>
  <w:style w:type="paragraph" w:customStyle="1" w:styleId="ZchnZchn1">
    <w:name w:val="Zchn Zchn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AL0">
    <w:name w:val="TAL (文字)"/>
    <w:qFormat/>
    <w:rPr>
      <w:rFonts w:ascii="Arial" w:hAnsi="Arial"/>
      <w:sz w:val="18"/>
      <w:lang w:val="en-GB" w:eastAsia="ja-JP"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Pr>
      <w:rFonts w:ascii="Arial" w:hAnsi="Arial"/>
      <w:sz w:val="32"/>
      <w:lang w:val="en-GB" w:eastAsia="en-US" w:bidi="ar-SA"/>
    </w:rPr>
  </w:style>
  <w:style w:type="paragraph" w:customStyle="1" w:styleId="22">
    <w:name w:val="(文字) (文字)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2,Heading5 Char5,Head5 Char5,M5 Char5,mh2 Char5,heading 8 Char5,Numbered Sub-list Char4"/>
    <w:qFormat/>
    <w:rPr>
      <w:rFonts w:ascii="Arial" w:eastAsia="MS Mincho" w:hAnsi="Arial"/>
      <w:sz w:val="22"/>
      <w:lang w:val="en-GB" w:eastAsia="en-US" w:bidi="ar-SA"/>
    </w:rPr>
  </w:style>
  <w:style w:type="paragraph" w:customStyle="1" w:styleId="32">
    <w:name w:val="(文字) (文字)3"/>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3">
    <w:name w:val="(文字) (文字)4"/>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1Char2">
    <w:name w:val="T1 Char2"/>
    <w:aliases w:val="Header 6 Char Char2"/>
    <w:qFormat/>
  </w:style>
  <w:style w:type="paragraph" w:customStyle="1" w:styleId="14">
    <w:name w:val="(文字) (文字)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BodyTextIndent2">
    <w:name w:val="Body Text Indent 2"/>
    <w:basedOn w:val="Normal"/>
    <w:link w:val="BodyTextIndent2Char"/>
    <w:qFormat/>
    <w:pPr>
      <w:ind w:leftChars="100" w:left="400" w:hangingChars="100" w:hanging="200"/>
    </w:pPr>
    <w:rPr>
      <w:rFonts w:eastAsia="MS Mincho"/>
    </w:rPr>
  </w:style>
  <w:style w:type="character" w:customStyle="1" w:styleId="BodyTextIndent2Char">
    <w:name w:val="Body Text Indent 2 Char"/>
    <w:link w:val="BodyTextIndent2"/>
    <w:qFormat/>
    <w:rPr>
      <w:rFonts w:eastAsia="MS Mincho"/>
      <w:lang w:eastAsia="en-GB"/>
    </w:rPr>
  </w:style>
  <w:style w:type="paragraph" w:styleId="NormalIndent">
    <w:name w:val="Normal Indent"/>
    <w:aliases w:val="d"/>
    <w:basedOn w:val="Normal"/>
    <w:link w:val="NormalIndentChar"/>
    <w:qFormat/>
    <w:pPr>
      <w:overflowPunct/>
      <w:autoSpaceDE/>
      <w:autoSpaceDN/>
      <w:adjustRightInd/>
      <w:spacing w:after="0"/>
      <w:ind w:left="851"/>
      <w:textAlignment w:val="auto"/>
    </w:pPr>
    <w:rPr>
      <w:rFonts w:eastAsia="MS Mincho"/>
      <w:lang w:val="it-IT"/>
    </w:rPr>
  </w:style>
  <w:style w:type="paragraph" w:styleId="ListNumber5">
    <w:name w:val="List Number 5"/>
    <w:basedOn w:val="Normal"/>
    <w:qFormat/>
    <w:pPr>
      <w:tabs>
        <w:tab w:val="num" w:pos="851"/>
        <w:tab w:val="num" w:pos="1800"/>
      </w:tabs>
      <w:ind w:left="1800" w:hanging="851"/>
    </w:pPr>
    <w:rPr>
      <w:rFonts w:eastAsia="MS Mincho"/>
    </w:rPr>
  </w:style>
  <w:style w:type="paragraph" w:styleId="ListNumber3">
    <w:name w:val="List Number 3"/>
    <w:basedOn w:val="Normal"/>
    <w:qFormat/>
    <w:pPr>
      <w:numPr>
        <w:numId w:val="10"/>
      </w:numPr>
      <w:tabs>
        <w:tab w:val="num" w:pos="926"/>
      </w:tabs>
      <w:ind w:left="926"/>
    </w:pPr>
    <w:rPr>
      <w:rFonts w:eastAsia="MS Mincho"/>
    </w:rPr>
  </w:style>
  <w:style w:type="paragraph" w:styleId="ListNumber4">
    <w:name w:val="List Number 4"/>
    <w:basedOn w:val="Normal"/>
    <w:qFormat/>
    <w:pPr>
      <w:numPr>
        <w:numId w:val="9"/>
      </w:numPr>
      <w:tabs>
        <w:tab w:val="num" w:pos="1209"/>
      </w:tabs>
      <w:ind w:left="1209"/>
    </w:pPr>
    <w:rPr>
      <w:rFonts w:eastAsia="MS Mincho"/>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Pr>
      <w:rFonts w:ascii="Arial" w:hAnsi="Arial"/>
      <w:sz w:val="36"/>
      <w:lang w:val="en-GB" w:eastAsia="en-US" w:bidi="ar-SA"/>
    </w:rPr>
  </w:style>
  <w:style w:type="character" w:customStyle="1" w:styleId="CharChar7">
    <w:name w:val="Char Char7"/>
    <w:qFormat/>
    <w:rPr>
      <w:rFonts w:ascii="Tahoma" w:hAnsi="Tahoma" w:cs="Tahoma"/>
      <w:shd w:val="clear" w:color="auto" w:fill="000080"/>
      <w:lang w:val="en-GB" w:eastAsia="en-US"/>
    </w:rPr>
  </w:style>
  <w:style w:type="character" w:customStyle="1" w:styleId="ZchnZchn5">
    <w:name w:val="Zchn Zchn5"/>
    <w:qFormat/>
    <w:rPr>
      <w:rFonts w:ascii="Courier New" w:eastAsia="Batang" w:hAnsi="Courier New"/>
      <w:lang w:val="nb-NO" w:eastAsia="en-US" w:bidi="ar-SA"/>
    </w:rPr>
  </w:style>
  <w:style w:type="character" w:customStyle="1" w:styleId="CharChar10">
    <w:name w:val="Char Char10"/>
    <w:qFormat/>
    <w:rPr>
      <w:rFonts w:ascii="Times New Roman" w:hAnsi="Times New Roman"/>
      <w:lang w:val="en-GB" w:eastAsia="en-US"/>
    </w:rPr>
  </w:style>
  <w:style w:type="character" w:customStyle="1" w:styleId="CharChar9">
    <w:name w:val="Char Char9"/>
    <w:qFormat/>
    <w:rPr>
      <w:rFonts w:ascii="Tahoma" w:hAnsi="Tahoma" w:cs="Tahoma"/>
      <w:sz w:val="16"/>
      <w:szCs w:val="16"/>
      <w:lang w:val="en-GB" w:eastAsia="en-US"/>
    </w:rPr>
  </w:style>
  <w:style w:type="character" w:customStyle="1" w:styleId="CharChar8">
    <w:name w:val="Char Char8"/>
    <w:semiHidden/>
    <w:qFormat/>
    <w:rPr>
      <w:rFonts w:ascii="Times New Roman" w:hAnsi="Times New Roman"/>
      <w:b/>
      <w:bCs/>
      <w:lang w:val="en-GB" w:eastAsia="en-US"/>
    </w:rPr>
  </w:style>
  <w:style w:type="paragraph" w:styleId="EndnoteText">
    <w:name w:val="endnote text"/>
    <w:basedOn w:val="Normal"/>
    <w:link w:val="EndnoteTextChar"/>
    <w:qFormat/>
    <w:pPr>
      <w:overflowPunct/>
      <w:autoSpaceDE/>
      <w:autoSpaceDN/>
      <w:adjustRightInd/>
      <w:snapToGrid w:val="0"/>
      <w:textAlignment w:val="auto"/>
    </w:pPr>
    <w:rPr>
      <w:rFonts w:eastAsia="SimSun"/>
      <w:lang w:eastAsia="en-US"/>
    </w:rPr>
  </w:style>
  <w:style w:type="character" w:customStyle="1" w:styleId="EndnoteTextChar">
    <w:name w:val="Endnote Text Char"/>
    <w:link w:val="EndnoteText"/>
    <w:qFormat/>
    <w:rPr>
      <w:lang w:eastAsia="en-US"/>
    </w:rPr>
  </w:style>
  <w:style w:type="character" w:styleId="EndnoteReference">
    <w:name w:val="endnote reference"/>
    <w:qFormat/>
    <w:rPr>
      <w:vertAlign w:val="superscript"/>
    </w:rPr>
  </w:style>
  <w:style w:type="character" w:customStyle="1" w:styleId="btChar3">
    <w:name w:val="bt Char3"/>
    <w:aliases w:val="bt Car Char Char3"/>
    <w:qFormat/>
    <w:rPr>
      <w:lang w:val="en-GB" w:eastAsia="ja-JP" w:bidi="ar-SA"/>
    </w:rPr>
  </w:style>
  <w:style w:type="paragraph" w:styleId="Title">
    <w:name w:val="Title"/>
    <w:aliases w:val="Section Header"/>
    <w:basedOn w:val="Normal"/>
    <w:next w:val="Normal"/>
    <w:link w:val="TitleChar"/>
    <w:qFormat/>
    <w:pPr>
      <w:spacing w:before="240" w:after="60"/>
      <w:outlineLvl w:val="0"/>
    </w:pPr>
    <w:rPr>
      <w:rFonts w:ascii="Courier New" w:eastAsia="MS Mincho" w:hAnsi="Courier New"/>
      <w:lang w:val="nb-NO" w:eastAsia="en-US"/>
    </w:rPr>
  </w:style>
  <w:style w:type="character" w:customStyle="1" w:styleId="TitleChar">
    <w:name w:val="Title Char"/>
    <w:aliases w:val="Section Header Char"/>
    <w:link w:val="Title"/>
    <w:qFormat/>
    <w:rPr>
      <w:rFonts w:ascii="Courier New" w:eastAsia="MS Mincho" w:hAnsi="Courier New"/>
      <w:lang w:val="nb-NO" w:eastAsia="en-US"/>
    </w:rPr>
  </w:style>
  <w:style w:type="character" w:customStyle="1" w:styleId="h5Char2">
    <w:name w:val="h5 Char2"/>
    <w:aliases w:val="Heading5 Char2,Head5 Char2,H5 Char2,M5 Char2,mh2 Char2,Module heading 2 Char2,heading 8 Char2,Numbered Sub-list Char1,Heading 81 Char Char1,Heading 811 Cha,Numbered Sub-list Char Char2,5 Char Char1,H5 Char Char1"/>
    <w:qFormat/>
    <w:rPr>
      <w:rFonts w:ascii="Arial" w:hAnsi="Arial"/>
      <w:sz w:val="22"/>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qFormat/>
    <w:rPr>
      <w:rFonts w:eastAsia="Yu Mincho"/>
      <w:b/>
      <w:bCs/>
      <w:lang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Pr>
      <w:rFonts w:ascii="Arial" w:hAnsi="Arial"/>
      <w:sz w:val="24"/>
      <w:lang w:val="en-GB"/>
    </w:rPr>
  </w:style>
  <w:style w:type="paragraph" w:customStyle="1" w:styleId="AutoCorrect">
    <w:name w:val="AutoCorrect"/>
    <w:qFormat/>
    <w:rPr>
      <w:rFonts w:eastAsia="MS Mincho"/>
      <w:sz w:val="24"/>
      <w:szCs w:val="24"/>
      <w:lang w:eastAsia="ko-KR"/>
    </w:rPr>
  </w:style>
  <w:style w:type="paragraph" w:customStyle="1" w:styleId="-PAGE-">
    <w:name w:val="- PAGE -"/>
    <w:qFormat/>
    <w:rPr>
      <w:rFonts w:eastAsia="MS Mincho"/>
      <w:sz w:val="24"/>
      <w:szCs w:val="24"/>
      <w:lang w:eastAsia="ko-KR"/>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Pr>
      <w:rFonts w:ascii="Arial" w:eastAsia="Batang" w:hAnsi="Arial" w:cs="Times New Roman"/>
      <w:b/>
      <w:bCs/>
      <w:i/>
      <w:iCs/>
      <w:sz w:val="28"/>
      <w:szCs w:val="28"/>
      <w:lang w:val="en-GB" w:eastAsia="en-US" w:bidi="ar-SA"/>
    </w:rPr>
  </w:style>
  <w:style w:type="paragraph" w:customStyle="1" w:styleId="Createdby">
    <w:name w:val="Created by"/>
    <w:qFormat/>
    <w:rPr>
      <w:rFonts w:eastAsia="MS Mincho"/>
      <w:sz w:val="24"/>
      <w:szCs w:val="24"/>
      <w:lang w:eastAsia="ko-KR"/>
    </w:rPr>
  </w:style>
  <w:style w:type="paragraph" w:customStyle="1" w:styleId="Createdon">
    <w:name w:val="Created on"/>
    <w:qFormat/>
    <w:rPr>
      <w:rFonts w:eastAsia="MS Mincho"/>
      <w:sz w:val="24"/>
      <w:szCs w:val="24"/>
      <w:lang w:eastAsia="ko-KR"/>
    </w:rPr>
  </w:style>
  <w:style w:type="paragraph" w:customStyle="1" w:styleId="Lastprinted">
    <w:name w:val="Last printed"/>
    <w:qFormat/>
    <w:rPr>
      <w:rFonts w:eastAsia="MS Mincho"/>
      <w:sz w:val="24"/>
      <w:szCs w:val="24"/>
      <w:lang w:eastAsia="ko-KR"/>
    </w:rPr>
  </w:style>
  <w:style w:type="paragraph" w:customStyle="1" w:styleId="Lastsavedby">
    <w:name w:val="Last saved by"/>
    <w:qFormat/>
    <w:rPr>
      <w:rFonts w:eastAsia="MS Mincho"/>
      <w:sz w:val="24"/>
      <w:szCs w:val="24"/>
      <w:lang w:eastAsia="ko-KR"/>
    </w:rPr>
  </w:style>
  <w:style w:type="paragraph" w:customStyle="1" w:styleId="Filename">
    <w:name w:val="Filename"/>
    <w:qFormat/>
    <w:rPr>
      <w:rFonts w:eastAsia="MS Mincho"/>
      <w:sz w:val="24"/>
      <w:szCs w:val="24"/>
      <w:lang w:eastAsia="ko-KR"/>
    </w:rPr>
  </w:style>
  <w:style w:type="paragraph" w:customStyle="1" w:styleId="Filenameandpath">
    <w:name w:val="Filename and path"/>
    <w:qFormat/>
    <w:rPr>
      <w:rFonts w:eastAsia="MS Mincho"/>
      <w:sz w:val="24"/>
      <w:szCs w:val="24"/>
      <w:lang w:eastAsia="ko-KR"/>
    </w:rPr>
  </w:style>
  <w:style w:type="paragraph" w:customStyle="1" w:styleId="AuthorPageDate">
    <w:name w:val="Author  Page #  Date"/>
    <w:qFormat/>
    <w:rPr>
      <w:rFonts w:eastAsia="MS Mincho"/>
      <w:sz w:val="24"/>
      <w:szCs w:val="24"/>
      <w:lang w:eastAsia="ko-KR"/>
    </w:rPr>
  </w:style>
  <w:style w:type="paragraph" w:customStyle="1" w:styleId="ConfidentialPageDate">
    <w:name w:val="Confidential  Page #  Date"/>
    <w:qFormat/>
    <w:rPr>
      <w:rFonts w:eastAsia="MS Mincho"/>
      <w:sz w:val="24"/>
      <w:szCs w:val="24"/>
      <w:lang w:eastAsia="ko-KR"/>
    </w:rPr>
  </w:style>
  <w:style w:type="paragraph" w:customStyle="1" w:styleId="INDENT1">
    <w:name w:val="INDENT1"/>
    <w:basedOn w:val="Normal"/>
    <w:qFormat/>
    <w:pPr>
      <w:ind w:left="851"/>
    </w:pPr>
    <w:rPr>
      <w:rFonts w:eastAsia="MS Mincho"/>
      <w:lang w:eastAsia="ja-JP"/>
    </w:rPr>
  </w:style>
  <w:style w:type="paragraph" w:customStyle="1" w:styleId="INDENT2">
    <w:name w:val="INDENT2"/>
    <w:basedOn w:val="Normal"/>
    <w:qFormat/>
    <w:pPr>
      <w:ind w:left="1135" w:hanging="284"/>
    </w:pPr>
    <w:rPr>
      <w:rFonts w:eastAsia="MS Mincho"/>
      <w:lang w:eastAsia="ja-JP"/>
    </w:rPr>
  </w:style>
  <w:style w:type="paragraph" w:customStyle="1" w:styleId="INDENT3">
    <w:name w:val="INDENT3"/>
    <w:basedOn w:val="Normal"/>
    <w:qFormat/>
    <w:pPr>
      <w:ind w:left="1701" w:hanging="567"/>
    </w:pPr>
    <w:rPr>
      <w:rFonts w:eastAsia="MS Mincho"/>
      <w:lang w:eastAsia="ja-JP"/>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MS Mincho"/>
      <w:b/>
      <w:sz w:val="24"/>
      <w:lang w:eastAsia="ja-JP"/>
    </w:rPr>
  </w:style>
  <w:style w:type="character" w:styleId="Strong">
    <w:name w:val="Strong"/>
    <w:aliases w:val="Level 2"/>
    <w:uiPriority w:val="22"/>
    <w:qFormat/>
    <w:rPr>
      <w:b/>
      <w:bCs/>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MS Mincho"/>
      <w:lang w:val="en-US" w:eastAsia="ja-JP"/>
    </w:rPr>
  </w:style>
  <w:style w:type="paragraph" w:customStyle="1" w:styleId="CouvRecTitle">
    <w:name w:val="Couv Rec Title"/>
    <w:basedOn w:val="Normal"/>
    <w:qFormat/>
    <w:pPr>
      <w:keepNext/>
      <w:keepLines/>
      <w:spacing w:before="240"/>
      <w:ind w:left="1418"/>
    </w:pPr>
    <w:rPr>
      <w:rFonts w:ascii="Arial" w:eastAsia="MS Mincho" w:hAnsi="Arial"/>
      <w:b/>
      <w:sz w:val="36"/>
      <w:lang w:val="en-US" w:eastAsia="ja-JP"/>
    </w:rPr>
  </w:style>
  <w:style w:type="paragraph" w:customStyle="1" w:styleId="Figure">
    <w:name w:val="Figure"/>
    <w:basedOn w:val="Normal"/>
    <w:qFormat/>
    <w:pPr>
      <w:tabs>
        <w:tab w:val="num" w:pos="1440"/>
      </w:tabs>
      <w:overflowPunct/>
      <w:autoSpaceDE/>
      <w:autoSpaceDN/>
      <w:adjustRightInd/>
      <w:spacing w:before="180" w:after="240" w:line="280" w:lineRule="atLeast"/>
      <w:ind w:left="720" w:hanging="360"/>
      <w:jc w:val="center"/>
      <w:textAlignment w:val="auto"/>
    </w:pPr>
    <w:rPr>
      <w:rFonts w:ascii="Arial" w:eastAsia="MS Mincho" w:hAnsi="Arial"/>
      <w:b/>
      <w:lang w:val="en-US" w:eastAsia="ja-JP"/>
    </w:rPr>
  </w:style>
  <w:style w:type="table" w:customStyle="1" w:styleId="TableGrid1">
    <w:name w:val="Table Grid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qFormat/>
    <w:pPr>
      <w:tabs>
        <w:tab w:val="left" w:pos="1418"/>
      </w:tabs>
      <w:spacing w:after="120"/>
    </w:pPr>
    <w:rPr>
      <w:rFonts w:ascii="Arial" w:eastAsia="MS Mincho" w:hAnsi="Arial"/>
      <w:sz w:val="24"/>
      <w:lang w:val="fr-FR" w:eastAsia="en-US"/>
    </w:rPr>
  </w:style>
  <w:style w:type="paragraph" w:customStyle="1" w:styleId="PageXofY">
    <w:name w:val="Page X of Y"/>
    <w:qFormat/>
    <w:rPr>
      <w:sz w:val="24"/>
      <w:szCs w:val="24"/>
      <w:lang w:eastAsia="ko-KR"/>
    </w:rPr>
  </w:style>
  <w:style w:type="paragraph" w:customStyle="1" w:styleId="ATC">
    <w:name w:val="ATC"/>
    <w:basedOn w:val="Normal"/>
    <w:qFormat/>
    <w:rPr>
      <w:rFonts w:eastAsia="MS Mincho"/>
      <w:lang w:eastAsia="ja-JP"/>
    </w:rPr>
  </w:style>
  <w:style w:type="paragraph" w:customStyle="1" w:styleId="RecCCITT">
    <w:name w:val="Rec_CCITT_#"/>
    <w:basedOn w:val="Normal"/>
    <w:qFormat/>
    <w:pPr>
      <w:keepNext/>
      <w:keepLines/>
    </w:pPr>
    <w:rPr>
      <w:rFonts w:eastAsia="SimSun"/>
      <w:b/>
      <w:lang w:eastAsia="ja-JP"/>
    </w:rPr>
  </w:style>
  <w:style w:type="paragraph" w:customStyle="1" w:styleId="1CharChar1Char">
    <w:name w:val="(文字) (文字)1 Char (文字) (文字) Char (文字) (文字)1 Char (文字) (文字)"/>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MTDisplayEquation">
    <w:name w:val="MTDisplayEquation"/>
    <w:basedOn w:val="Normal"/>
    <w:link w:val="MTDisplayEquationZchn"/>
    <w:qFormat/>
    <w:pPr>
      <w:tabs>
        <w:tab w:val="center" w:pos="4820"/>
        <w:tab w:val="right" w:pos="9640"/>
      </w:tabs>
      <w:overflowPunct/>
      <w:autoSpaceDE/>
      <w:autoSpaceDN/>
      <w:adjustRightInd/>
      <w:textAlignment w:val="auto"/>
    </w:pPr>
    <w:rPr>
      <w:rFonts w:eastAsia="SimSun"/>
      <w:lang w:eastAsia="ja-JP"/>
    </w:rPr>
  </w:style>
  <w:style w:type="paragraph" w:customStyle="1" w:styleId="Separation">
    <w:name w:val="Separation"/>
    <w:basedOn w:val="Heading1"/>
    <w:next w:val="Normal"/>
    <w:qFormat/>
    <w:pPr>
      <w:pBdr>
        <w:top w:val="none" w:sz="0" w:space="0" w:color="auto"/>
      </w:pBdr>
      <w:overflowPunct/>
      <w:autoSpaceDE/>
      <w:autoSpaceDN/>
      <w:adjustRightInd/>
      <w:textAlignment w:val="auto"/>
    </w:pPr>
    <w:rPr>
      <w:rFonts w:eastAsia="MS Mincho"/>
      <w:b/>
      <w:color w:val="0000FF"/>
      <w:szCs w:val="36"/>
      <w:lang w:eastAsia="ja-JP"/>
    </w:rPr>
  </w:style>
  <w:style w:type="paragraph" w:customStyle="1" w:styleId="TaOC">
    <w:name w:val="TaOC"/>
    <w:basedOn w:val="TAC"/>
    <w:qFormat/>
    <w:rPr>
      <w:rFonts w:eastAsia="SimSun"/>
      <w:szCs w:val="18"/>
      <w:lang w:eastAsia="ja-JP"/>
    </w:rPr>
  </w:style>
  <w:style w:type="character" w:customStyle="1" w:styleId="T1Char3">
    <w:name w:val="T1 Char3"/>
    <w:aliases w:val="Header 6 Char Char3"/>
    <w:qFormat/>
    <w:rPr>
      <w:rFonts w:ascii="Arial" w:hAnsi="Arial"/>
      <w:lang w:val="en-GB" w:eastAsia="en-US" w:bidi="ar-SA"/>
    </w:rPr>
  </w:style>
  <w:style w:type="table" w:customStyle="1" w:styleId="Tabellengitternetz1">
    <w:name w:val="Tabellengitternetz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pPr>
      <w:tabs>
        <w:tab w:val="num" w:pos="928"/>
      </w:tabs>
      <w:overflowPunct/>
      <w:autoSpaceDE/>
      <w:autoSpaceDN/>
      <w:adjustRightInd/>
      <w:ind w:left="928" w:hanging="360"/>
      <w:textAlignment w:val="auto"/>
    </w:pPr>
    <w:rPr>
      <w:rFonts w:eastAsia="Batang"/>
      <w:lang w:eastAsia="en-US"/>
    </w:rPr>
  </w:style>
  <w:style w:type="table" w:customStyle="1" w:styleId="TableGrid2">
    <w:name w:val="Table Grid2"/>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pPr>
      <w:keepNext w:val="0"/>
      <w:keepLines w:val="0"/>
      <w:overflowPunct/>
      <w:autoSpaceDE/>
      <w:autoSpaceDN/>
      <w:adjustRightInd/>
      <w:spacing w:before="240"/>
      <w:ind w:left="1980" w:hanging="1980"/>
      <w:textAlignment w:val="auto"/>
    </w:pPr>
    <w:rPr>
      <w:rFonts w:eastAsia="MS Mincho"/>
      <w:bCs/>
      <w:lang w:eastAsia="en-US"/>
    </w:rPr>
  </w:style>
  <w:style w:type="paragraph" w:customStyle="1" w:styleId="StyleHeading6After9pt">
    <w:name w:val="Style Heading 6 + After:  9 pt"/>
    <w:basedOn w:val="Heading6"/>
    <w:qFormat/>
    <w:pPr>
      <w:keepNext w:val="0"/>
      <w:keepLines w:val="0"/>
      <w:overflowPunct/>
      <w:autoSpaceDE/>
      <w:autoSpaceDN/>
      <w:adjustRightInd/>
      <w:spacing w:before="240"/>
      <w:ind w:left="0" w:firstLine="0"/>
      <w:textAlignment w:val="auto"/>
    </w:pPr>
    <w:rPr>
      <w:rFonts w:eastAsia="MS Mincho"/>
      <w:bCs/>
      <w:lang w:eastAsia="en-US"/>
    </w:rPr>
  </w:style>
  <w:style w:type="table" w:customStyle="1" w:styleId="TableGrid3">
    <w:name w:val="Table Grid3"/>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3">
    <w:name w:val="吹き出し3"/>
    <w:basedOn w:val="Normal"/>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JK-text-simpledoc">
    <w:name w:val="JK - text - simple doc"/>
    <w:basedOn w:val="BodyText"/>
    <w:autoRedefine/>
    <w:qFormat/>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1">
    <w:name w:val="b1"/>
    <w:basedOn w:val="Normal"/>
    <w:qFormat/>
    <w:pPr>
      <w:overflowPunct/>
      <w:autoSpaceDE/>
      <w:autoSpaceDN/>
      <w:adjustRightInd/>
      <w:spacing w:before="100" w:beforeAutospacing="1" w:after="100" w:afterAutospacing="1"/>
      <w:textAlignment w:val="auto"/>
    </w:pPr>
    <w:rPr>
      <w:rFonts w:eastAsia="MS Mincho"/>
      <w:sz w:val="24"/>
      <w:szCs w:val="24"/>
      <w:lang w:val="en-US" w:eastAsia="en-US"/>
    </w:rPr>
  </w:style>
  <w:style w:type="paragraph" w:customStyle="1" w:styleId="15">
    <w:name w:val="吹き出し1"/>
    <w:basedOn w:val="Normal"/>
    <w:qFormat/>
    <w:pPr>
      <w:overflowPunct/>
      <w:autoSpaceDE/>
      <w:autoSpaceDN/>
      <w:adjustRightInd/>
      <w:textAlignment w:val="auto"/>
    </w:pPr>
    <w:rPr>
      <w:rFonts w:ascii="Tahoma" w:eastAsia="MS Mincho" w:hAnsi="Tahoma" w:cs="Tahoma"/>
      <w:sz w:val="16"/>
      <w:szCs w:val="16"/>
      <w:lang w:eastAsia="en-US"/>
    </w:rPr>
  </w:style>
  <w:style w:type="paragraph" w:customStyle="1" w:styleId="ZchnZchn">
    <w:name w:val="Zchn Zchn"/>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qFormat/>
    <w:locked/>
    <w:rPr>
      <w:rFonts w:ascii="Arial" w:hAnsi="Arial"/>
      <w:b/>
      <w:noProof/>
      <w:sz w:val="18"/>
      <w:lang w:val="en-GB" w:eastAsia="en-US" w:bidi="ar-SA"/>
    </w:rPr>
  </w:style>
  <w:style w:type="paragraph" w:customStyle="1" w:styleId="23">
    <w:name w:val="吹き出し2"/>
    <w:basedOn w:val="Normal"/>
    <w:semiHidden/>
    <w:qFormat/>
    <w:pPr>
      <w:overflowPunct/>
      <w:autoSpaceDE/>
      <w:autoSpaceDN/>
      <w:adjustRightInd/>
      <w:textAlignment w:val="auto"/>
    </w:pPr>
    <w:rPr>
      <w:rFonts w:ascii="Tahoma" w:eastAsia="MS Mincho" w:hAnsi="Tahoma" w:cs="Tahoma"/>
      <w:sz w:val="16"/>
      <w:szCs w:val="16"/>
      <w:lang w:eastAsia="en-US"/>
    </w:rPr>
  </w:style>
  <w:style w:type="paragraph" w:customStyle="1" w:styleId="Note">
    <w:name w:val="Note"/>
    <w:basedOn w:val="B10"/>
    <w:qFormat/>
    <w:rPr>
      <w:rFonts w:eastAsia="MS Mincho"/>
    </w:rPr>
  </w:style>
  <w:style w:type="paragraph" w:customStyle="1" w:styleId="tabletext0">
    <w:name w:val="table text"/>
    <w:basedOn w:val="Normal"/>
    <w:next w:val="Normal"/>
    <w:qFormat/>
    <w:rPr>
      <w:rFonts w:eastAsia="MS Mincho"/>
      <w:i/>
    </w:rPr>
  </w:style>
  <w:style w:type="paragraph" w:customStyle="1" w:styleId="TOC91">
    <w:name w:val="TOC 91"/>
    <w:basedOn w:val="TOC8"/>
    <w:qFormat/>
    <w:pPr>
      <w:ind w:left="1418" w:hanging="1418"/>
    </w:pPr>
    <w:rPr>
      <w:rFonts w:eastAsia="MS Mincho"/>
      <w:bCs/>
      <w:szCs w:val="22"/>
      <w:lang w:val="en-US"/>
    </w:rPr>
  </w:style>
  <w:style w:type="paragraph" w:customStyle="1" w:styleId="Caption1">
    <w:name w:val="Caption1"/>
    <w:basedOn w:val="Normal"/>
    <w:next w:val="Normal"/>
    <w:qFormat/>
    <w:pPr>
      <w:spacing w:before="120" w:after="120"/>
    </w:pPr>
    <w:rPr>
      <w:rFonts w:eastAsia="MS Mincho"/>
      <w:b/>
    </w:rPr>
  </w:style>
  <w:style w:type="paragraph" w:customStyle="1" w:styleId="HE">
    <w:name w:val="HE"/>
    <w:basedOn w:val="Normal"/>
    <w:qFormat/>
    <w:pPr>
      <w:spacing w:after="0"/>
    </w:pPr>
    <w:rPr>
      <w:rFonts w:eastAsia="MS Mincho"/>
      <w:b/>
    </w:rPr>
  </w:style>
  <w:style w:type="paragraph" w:customStyle="1" w:styleId="HO">
    <w:name w:val="HO"/>
    <w:basedOn w:val="Normal"/>
    <w:qFormat/>
    <w:pPr>
      <w:spacing w:after="0"/>
      <w:jc w:val="right"/>
    </w:pPr>
    <w:rPr>
      <w:rFonts w:eastAsia="MS Mincho"/>
      <w:b/>
    </w:rPr>
  </w:style>
  <w:style w:type="paragraph" w:customStyle="1" w:styleId="WP">
    <w:name w:val="WP"/>
    <w:basedOn w:val="Normal"/>
    <w:qFormat/>
    <w:pPr>
      <w:spacing w:after="0"/>
      <w:jc w:val="both"/>
    </w:pPr>
    <w:rPr>
      <w:rFonts w:eastAsia="MS Mincho"/>
    </w:rPr>
  </w:style>
  <w:style w:type="paragraph" w:customStyle="1" w:styleId="ZK">
    <w:name w:val="ZK"/>
    <w:qFormat/>
    <w:pPr>
      <w:spacing w:after="240" w:line="240" w:lineRule="atLeast"/>
      <w:ind w:left="1191" w:right="113" w:hanging="1191"/>
    </w:pPr>
    <w:rPr>
      <w:rFonts w:eastAsia="MS Mincho"/>
      <w:lang w:eastAsia="en-US"/>
    </w:rPr>
  </w:style>
  <w:style w:type="paragraph" w:customStyle="1" w:styleId="ZC">
    <w:name w:val="ZC"/>
    <w:qFormat/>
    <w:pPr>
      <w:spacing w:line="360" w:lineRule="atLeast"/>
      <w:jc w:val="center"/>
    </w:pPr>
    <w:rPr>
      <w:rFonts w:eastAsia="MS Mincho"/>
      <w:lang w:eastAsia="en-US"/>
    </w:rPr>
  </w:style>
  <w:style w:type="paragraph" w:customStyle="1" w:styleId="FooterCentred">
    <w:name w:val="FooterCentred"/>
    <w:basedOn w:val="Footer"/>
    <w:qFormat/>
    <w:pPr>
      <w:tabs>
        <w:tab w:val="center" w:pos="4678"/>
        <w:tab w:val="right" w:pos="9356"/>
      </w:tabs>
      <w:jc w:val="both"/>
    </w:pPr>
    <w:rPr>
      <w:rFonts w:ascii="Times New Roman" w:eastAsia="MS Mincho" w:hAnsi="Times New Roman"/>
      <w:b w:val="0"/>
      <w:bCs/>
      <w:i w:val="0"/>
      <w:iCs/>
      <w:noProof w:val="0"/>
      <w:sz w:val="20"/>
      <w:szCs w:val="18"/>
    </w:rPr>
  </w:style>
  <w:style w:type="paragraph" w:customStyle="1" w:styleId="CRfront">
    <w:name w:val="CR_front"/>
    <w:basedOn w:val="Normal"/>
    <w:qFormat/>
    <w:rPr>
      <w:rFonts w:eastAsia="MS Mincho"/>
    </w:rPr>
  </w:style>
  <w:style w:type="paragraph" w:customStyle="1" w:styleId="NumberedList">
    <w:name w:val="Numbered List"/>
    <w:basedOn w:val="Normal"/>
    <w:qFormat/>
    <w:pPr>
      <w:tabs>
        <w:tab w:val="left" w:pos="360"/>
      </w:tabs>
      <w:spacing w:before="120" w:after="120"/>
      <w:ind w:left="360" w:hanging="360"/>
    </w:pPr>
    <w:rPr>
      <w:rFonts w:eastAsia="MS Mincho"/>
      <w:lang w:val="en-US"/>
    </w:rPr>
  </w:style>
  <w:style w:type="paragraph" w:customStyle="1" w:styleId="xl40">
    <w:name w:val="xl40"/>
    <w:basedOn w:val="Normal"/>
    <w:qFormat/>
    <w:pPr>
      <w:shd w:val="clear" w:color="000000" w:fill="FFFF00"/>
      <w:overflowPunct/>
      <w:autoSpaceDE/>
      <w:autoSpaceDN/>
      <w:adjustRightInd/>
      <w:spacing w:before="100" w:beforeAutospacing="1" w:after="100" w:afterAutospacing="1"/>
      <w:jc w:val="center"/>
      <w:textAlignment w:val="auto"/>
    </w:pPr>
    <w:rPr>
      <w:rFonts w:ascii="Arial" w:eastAsia="SimSun"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qFormat/>
    <w:rPr>
      <w:rFonts w:ascii="Arial" w:hAnsi="Arial"/>
      <w:sz w:val="36"/>
      <w:lang w:val="en-GB" w:eastAsia="en-US" w:bidi="ar-SA"/>
    </w:rPr>
  </w:style>
  <w:style w:type="paragraph" w:customStyle="1" w:styleId="TableTitle">
    <w:name w:val="TableTitle"/>
    <w:basedOn w:val="BodyText2"/>
    <w:next w:val="BodyText2"/>
    <w:qFormat/>
    <w:pPr>
      <w:keepNext/>
      <w:keepLines/>
      <w:spacing w:after="60"/>
      <w:ind w:left="210"/>
      <w:jc w:val="center"/>
    </w:pPr>
    <w:rPr>
      <w:b/>
      <w:i w:val="0"/>
      <w:lang w:eastAsia="en-GB"/>
    </w:rPr>
  </w:style>
  <w:style w:type="paragraph" w:customStyle="1" w:styleId="TableofFigures1">
    <w:name w:val="Table of Figures1"/>
    <w:basedOn w:val="Normal"/>
    <w:next w:val="Normal"/>
    <w:qFormat/>
    <w:pPr>
      <w:ind w:left="400" w:hanging="400"/>
      <w:jc w:val="center"/>
    </w:pPr>
    <w:rPr>
      <w:rFonts w:eastAsia="MS Mincho"/>
      <w:b/>
    </w:rPr>
  </w:style>
  <w:style w:type="paragraph" w:customStyle="1" w:styleId="table">
    <w:name w:val="table"/>
    <w:basedOn w:val="Normal"/>
    <w:next w:val="Normal"/>
    <w:qFormat/>
    <w:pPr>
      <w:spacing w:after="0"/>
      <w:jc w:val="center"/>
    </w:pPr>
    <w:rPr>
      <w:rFonts w:eastAsia="MS Mincho"/>
      <w:lang w:val="en-US"/>
    </w:rPr>
  </w:style>
  <w:style w:type="paragraph" w:customStyle="1" w:styleId="t2">
    <w:name w:val="t2"/>
    <w:basedOn w:val="Normal"/>
    <w:qFormat/>
    <w:pPr>
      <w:spacing w:after="0"/>
    </w:pPr>
    <w:rPr>
      <w:rFonts w:eastAsia="MS Mincho"/>
    </w:rPr>
  </w:style>
  <w:style w:type="paragraph" w:customStyle="1" w:styleId="CommentNokia">
    <w:name w:val="Comment Nokia"/>
    <w:basedOn w:val="Normal"/>
    <w:qFormat/>
    <w:pPr>
      <w:tabs>
        <w:tab w:val="left" w:pos="360"/>
      </w:tabs>
      <w:ind w:left="360" w:hanging="360"/>
    </w:pPr>
    <w:rPr>
      <w:rFonts w:eastAsia="MS Mincho"/>
      <w:sz w:val="22"/>
      <w:lang w:val="en-US"/>
    </w:rPr>
  </w:style>
  <w:style w:type="paragraph" w:customStyle="1" w:styleId="Copyright">
    <w:name w:val="Copyright"/>
    <w:basedOn w:val="Normal"/>
    <w:qFormat/>
    <w:pPr>
      <w:spacing w:after="0"/>
      <w:jc w:val="center"/>
    </w:pPr>
    <w:rPr>
      <w:rFonts w:ascii="Arial" w:eastAsia="MS Mincho" w:hAnsi="Arial"/>
      <w:b/>
      <w:sz w:val="16"/>
      <w:lang w:eastAsia="ja-JP"/>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Pr>
      <w:rFonts w:ascii="Arial" w:hAnsi="Arial"/>
      <w:sz w:val="28"/>
      <w:lang w:val="en-GB" w:eastAsia="en-US" w:bidi="ar-SA"/>
    </w:rPr>
  </w:style>
  <w:style w:type="paragraph" w:customStyle="1" w:styleId="Heading3Underrubrik2H3">
    <w:name w:val="Heading 3.Underrubrik2.H3"/>
    <w:basedOn w:val="Heading2Head2A2"/>
    <w:next w:val="Normal"/>
    <w:qFormat/>
    <w:pPr>
      <w:spacing w:before="120"/>
      <w:outlineLvl w:val="2"/>
    </w:pPr>
    <w:rPr>
      <w:sz w:val="28"/>
    </w:rPr>
  </w:style>
  <w:style w:type="paragraph" w:customStyle="1" w:styleId="Heading2Head2A2">
    <w:name w:val="Heading 2.Head2A.2"/>
    <w:basedOn w:val="Heading1"/>
    <w:next w:val="Normal"/>
    <w:qFormat/>
    <w:pPr>
      <w:pBdr>
        <w:top w:val="none" w:sz="0" w:space="0" w:color="auto"/>
      </w:pBdr>
      <w:spacing w:before="180"/>
      <w:outlineLvl w:val="1"/>
    </w:pPr>
    <w:rPr>
      <w:rFonts w:eastAsia="SimSun"/>
      <w:sz w:val="32"/>
      <w:szCs w:val="36"/>
      <w:lang w:eastAsia="es-ES"/>
    </w:rPr>
  </w:style>
  <w:style w:type="paragraph" w:customStyle="1" w:styleId="TitleText">
    <w:name w:val="Title Text"/>
    <w:basedOn w:val="Normal"/>
    <w:next w:val="Normal"/>
    <w:qFormat/>
    <w:pPr>
      <w:spacing w:after="220"/>
    </w:pPr>
    <w:rPr>
      <w:rFonts w:eastAsia="MS Mincho"/>
      <w:b/>
      <w:lang w:val="en-US"/>
    </w:rPr>
  </w:style>
  <w:style w:type="paragraph" w:customStyle="1" w:styleId="Para1">
    <w:name w:val="Para1"/>
    <w:basedOn w:val="Normal"/>
    <w:qFormat/>
    <w:pPr>
      <w:spacing w:before="120" w:after="120"/>
    </w:pPr>
    <w:rPr>
      <w:rFonts w:eastAsia="MS Mincho"/>
      <w:lang w:val="en-US"/>
    </w:rPr>
  </w:style>
  <w:style w:type="paragraph" w:customStyle="1" w:styleId="Teststep">
    <w:name w:val="Test step"/>
    <w:basedOn w:val="Normal"/>
    <w:qFormat/>
    <w:pPr>
      <w:tabs>
        <w:tab w:val="left" w:pos="720"/>
      </w:tabs>
      <w:spacing w:after="0"/>
      <w:ind w:left="720" w:hanging="720"/>
    </w:pPr>
    <w:rPr>
      <w:rFonts w:eastAsia="MS Mincho"/>
    </w:rPr>
  </w:style>
  <w:style w:type="paragraph" w:customStyle="1" w:styleId="Tdoctable">
    <w:name w:val="Tdoc_table"/>
    <w:qFormat/>
    <w:pPr>
      <w:ind w:left="244" w:hanging="244"/>
    </w:pPr>
    <w:rPr>
      <w:rFonts w:ascii="Arial" w:hAnsi="Arial"/>
      <w:noProof/>
      <w:color w:val="000000"/>
      <w:lang w:eastAsia="en-US"/>
    </w:rPr>
  </w:style>
  <w:style w:type="paragraph" w:customStyle="1" w:styleId="Bullets">
    <w:name w:val="Bullets"/>
    <w:basedOn w:val="BodyText"/>
    <w:qFormat/>
    <w:pPr>
      <w:widowControl w:val="0"/>
      <w:spacing w:after="120"/>
      <w:ind w:left="283" w:hanging="283"/>
    </w:pPr>
    <w:rPr>
      <w:lang w:eastAsia="de-DE"/>
    </w:rPr>
  </w:style>
  <w:style w:type="paragraph" w:customStyle="1" w:styleId="11BodyText">
    <w:name w:val="11 BodyText"/>
    <w:aliases w:val="Block_Text,np,b"/>
    <w:basedOn w:val="Normal"/>
    <w:link w:val="11BodyTextChar"/>
    <w:qFormat/>
    <w:pPr>
      <w:overflowPunct/>
      <w:autoSpaceDE/>
      <w:autoSpaceDN/>
      <w:adjustRightInd/>
      <w:spacing w:after="220"/>
      <w:ind w:left="1298"/>
      <w:textAlignment w:val="auto"/>
    </w:pPr>
    <w:rPr>
      <w:rFonts w:ascii="Arial" w:eastAsia="SimSun" w:hAnsi="Arial"/>
      <w:lang w:val="en-US"/>
    </w:rPr>
  </w:style>
  <w:style w:type="paragraph" w:customStyle="1" w:styleId="berschrift2Head2A2">
    <w:name w:val="Überschrift 2.Head2A.2"/>
    <w:basedOn w:val="Heading1"/>
    <w:next w:val="Normal"/>
    <w:qFormat/>
    <w:pPr>
      <w:pBdr>
        <w:top w:val="none" w:sz="0" w:space="0" w:color="auto"/>
      </w:pBdr>
      <w:overflowPunct/>
      <w:autoSpaceDE/>
      <w:autoSpaceDN/>
      <w:adjustRightInd/>
      <w:spacing w:before="180"/>
      <w:textAlignment w:val="auto"/>
      <w:outlineLvl w:val="1"/>
    </w:pPr>
    <w:rPr>
      <w:rFonts w:eastAsia="MS Mincho"/>
      <w:sz w:val="32"/>
      <w:szCs w:val="36"/>
      <w:lang w:eastAsia="de-DE"/>
    </w:rPr>
  </w:style>
  <w:style w:type="table" w:customStyle="1" w:styleId="34">
    <w:name w:val="网格型3"/>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qFormat/>
    <w:pPr>
      <w:keepNext/>
      <w:keepLines/>
      <w:spacing w:after="0"/>
      <w:ind w:right="134"/>
      <w:jc w:val="right"/>
    </w:pPr>
    <w:rPr>
      <w:rFonts w:ascii="Arial" w:eastAsia="MS Mincho" w:hAnsi="Arial" w:cs="Arial"/>
      <w:sz w:val="18"/>
      <w:szCs w:val="18"/>
      <w:lang w:val="en-US" w:eastAsia="en-US"/>
    </w:rPr>
  </w:style>
  <w:style w:type="paragraph" w:customStyle="1" w:styleId="StyleTAC">
    <w:name w:val="Style TAC +"/>
    <w:basedOn w:val="TAC"/>
    <w:next w:val="TAC"/>
    <w:link w:val="StyleTACChar"/>
    <w:autoRedefine/>
    <w:qFormat/>
    <w:pPr>
      <w:overflowPunct/>
      <w:autoSpaceDE/>
      <w:autoSpaceDN/>
      <w:adjustRightInd/>
      <w:textAlignment w:val="auto"/>
    </w:pPr>
    <w:rPr>
      <w:rFonts w:eastAsia="MS Mincho"/>
      <w:kern w:val="2"/>
      <w:lang w:eastAsia="en-US"/>
    </w:rPr>
  </w:style>
  <w:style w:type="character" w:customStyle="1" w:styleId="StyleTACChar">
    <w:name w:val="Style TAC + Char"/>
    <w:link w:val="StyleTAC"/>
    <w:qFormat/>
    <w:rPr>
      <w:rFonts w:ascii="Arial" w:eastAsia="MS Mincho" w:hAnsi="Arial"/>
      <w:kern w:val="2"/>
      <w:sz w:val="18"/>
      <w:lang w:eastAsia="en-US"/>
    </w:rPr>
  </w:style>
  <w:style w:type="character" w:customStyle="1" w:styleId="CharChar29">
    <w:name w:val="Char Char29"/>
    <w:qFormat/>
    <w:rPr>
      <w:rFonts w:ascii="Arial" w:hAnsi="Arial"/>
      <w:sz w:val="36"/>
      <w:lang w:val="en-GB" w:eastAsia="en-US" w:bidi="ar-SA"/>
    </w:rPr>
  </w:style>
  <w:style w:type="character" w:customStyle="1" w:styleId="CharChar28">
    <w:name w:val="Char Char28"/>
    <w:qFormat/>
    <w:rPr>
      <w:rFonts w:ascii="Arial" w:hAnsi="Arial"/>
      <w:sz w:val="32"/>
      <w:lang w:val="en-GB"/>
    </w:rPr>
  </w:style>
  <w:style w:type="paragraph" w:customStyle="1" w:styleId="berschrift3h3H3Underrubrik2">
    <w:name w:val="Überschrift 3.h3.H3.Underrubrik2"/>
    <w:basedOn w:val="Heading2"/>
    <w:next w:val="Normal"/>
    <w:qFormat/>
    <w:pPr>
      <w:overflowPunct/>
      <w:autoSpaceDE/>
      <w:autoSpaceDN/>
      <w:adjustRightInd/>
      <w:spacing w:before="120"/>
      <w:textAlignment w:val="auto"/>
      <w:outlineLvl w:val="2"/>
    </w:pPr>
    <w:rPr>
      <w:rFonts w:eastAsia="MS Mincho"/>
      <w:sz w:val="28"/>
      <w:szCs w:val="32"/>
      <w:lang w:eastAsia="de-DE"/>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5 Char Char3,5 Char3,5 Cha"/>
    <w:qFormat/>
    <w:rPr>
      <w:rFonts w:ascii="Arial" w:hAnsi="Arial"/>
      <w:sz w:val="22"/>
      <w:lang w:val="en-GB" w:eastAsia="en-GB" w:bidi="ar-SA"/>
    </w:rPr>
  </w:style>
  <w:style w:type="paragraph" w:customStyle="1" w:styleId="51">
    <w:name w:val="吹き出し5"/>
    <w:basedOn w:val="Normal"/>
    <w:qFormat/>
    <w:pPr>
      <w:overflowPunct/>
      <w:autoSpaceDE/>
      <w:autoSpaceDN/>
      <w:adjustRightInd/>
      <w:textAlignment w:val="auto"/>
    </w:pPr>
    <w:rPr>
      <w:rFonts w:ascii="Tahoma" w:eastAsia="MS Mincho" w:hAnsi="Tahoma" w:cs="Tahoma"/>
      <w:sz w:val="16"/>
      <w:szCs w:val="16"/>
      <w:lang w:eastAsia="en-US"/>
    </w:rPr>
  </w:style>
  <w:style w:type="paragraph" w:customStyle="1" w:styleId="Reference">
    <w:name w:val="Reference"/>
    <w:basedOn w:val="Normal"/>
    <w:qFormat/>
    <w:pPr>
      <w:overflowPunct/>
      <w:autoSpaceDE/>
      <w:autoSpaceDN/>
      <w:adjustRightInd/>
      <w:spacing w:after="0"/>
      <w:ind w:left="567" w:hanging="283"/>
      <w:textAlignment w:val="auto"/>
    </w:pPr>
    <w:rPr>
      <w:rFonts w:eastAsia="MS Mincho"/>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Pr>
      <w:rFonts w:ascii="Times New Roman" w:eastAsia="Times New Roman" w:hAnsi="Times New Roman"/>
      <w:lang w:val="en-GB" w:eastAsia="ja-JP"/>
    </w:rPr>
  </w:style>
  <w:style w:type="paragraph" w:customStyle="1" w:styleId="CharCharCharCharChar2">
    <w:name w:val="Char Char Char Char Char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 (文字) (文字)1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60">
    <w:name w:val="(文字) (文字)6"/>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2">
    <w:name w:val="Car Car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2">
    <w:name w:val="Zchn Zchn1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0">
    <w:name w:val="(文字) (文字)2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0">
    <w:name w:val="(文字) (文字)3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20">
    <w:name w:val="(文字) (文字)4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0">
    <w:name w:val="(文字) (文字)1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2"/>
    <w:qFormat/>
    <w:rPr>
      <w:lang w:val="en-GB" w:eastAsia="ja-JP" w:bidi="ar-SA"/>
    </w:rPr>
  </w:style>
  <w:style w:type="character" w:customStyle="1" w:styleId="CharChar42">
    <w:name w:val="Char Char42"/>
    <w:qFormat/>
    <w:rPr>
      <w:rFonts w:ascii="Courier New" w:hAnsi="Courier New" w:cs="Courier New" w:hint="default"/>
      <w:lang w:val="nb-NO" w:eastAsia="ja-JP" w:bidi="ar-SA"/>
    </w:rPr>
  </w:style>
  <w:style w:type="character" w:customStyle="1" w:styleId="CharChar72">
    <w:name w:val="Char Char72"/>
    <w:qFormat/>
    <w:rPr>
      <w:rFonts w:ascii="Tahoma" w:hAnsi="Tahoma" w:cs="Tahoma" w:hint="default"/>
      <w:shd w:val="clear" w:color="auto" w:fill="000080"/>
      <w:lang w:val="en-GB" w:eastAsia="en-US"/>
    </w:rPr>
  </w:style>
  <w:style w:type="paragraph" w:customStyle="1" w:styleId="1030302">
    <w:name w:val="样式 样式 标题 1 + 两端对齐 段前: 0.3 行 段后: 0.3 行 行距: 单倍行距 + 段前: 0.2 行 段后: ..."/>
    <w:basedOn w:val="Normal"/>
    <w:autoRedefine/>
    <w:qFormat/>
    <w:pPr>
      <w:keepNext/>
      <w:tabs>
        <w:tab w:val="num" w:pos="0"/>
      </w:tabs>
      <w:overflowPunct/>
      <w:autoSpaceDE/>
      <w:autoSpaceDN/>
      <w:adjustRightInd/>
      <w:spacing w:beforeLines="20" w:afterLines="10"/>
      <w:ind w:right="284"/>
      <w:jc w:val="both"/>
      <w:textAlignment w:val="auto"/>
      <w:outlineLvl w:val="0"/>
    </w:pPr>
    <w:rPr>
      <w:rFonts w:ascii="Arial" w:eastAsia="SimSun" w:hAnsi="Arial" w:cs="SimSun"/>
      <w:b/>
      <w:bCs/>
      <w:sz w:val="28"/>
      <w:lang w:val="en-US"/>
    </w:rPr>
  </w:style>
  <w:style w:type="character" w:customStyle="1" w:styleId="CharChar102">
    <w:name w:val="Char Char102"/>
    <w:qFormat/>
    <w:rPr>
      <w:rFonts w:ascii="Times New Roman" w:hAnsi="Times New Roman" w:cs="Times New Roman" w:hint="default"/>
      <w:lang w:val="en-GB" w:eastAsia="en-US"/>
    </w:rPr>
  </w:style>
  <w:style w:type="character" w:customStyle="1" w:styleId="CharChar92">
    <w:name w:val="Char Char92"/>
    <w:qFormat/>
    <w:rPr>
      <w:rFonts w:ascii="Tahoma" w:hAnsi="Tahoma" w:cs="Tahoma" w:hint="default"/>
      <w:sz w:val="16"/>
      <w:szCs w:val="16"/>
      <w:lang w:val="en-GB" w:eastAsia="en-US"/>
    </w:rPr>
  </w:style>
  <w:style w:type="character" w:customStyle="1" w:styleId="CharChar82">
    <w:name w:val="Char Char82"/>
    <w:semiHidden/>
    <w:qFormat/>
    <w:rPr>
      <w:rFonts w:ascii="Times New Roman" w:hAnsi="Times New Roman" w:cs="Times New Roman" w:hint="default"/>
      <w:b/>
      <w:bCs/>
      <w:lang w:val="en-GB" w:eastAsia="en-US"/>
    </w:rPr>
  </w:style>
  <w:style w:type="character" w:customStyle="1" w:styleId="CharChar292">
    <w:name w:val="Char Char292"/>
    <w:qFormat/>
    <w:rPr>
      <w:rFonts w:ascii="Arial" w:hAnsi="Arial" w:cs="Arial" w:hint="default"/>
      <w:sz w:val="36"/>
      <w:lang w:val="en-GB" w:eastAsia="en-US" w:bidi="ar-SA"/>
    </w:rPr>
  </w:style>
  <w:style w:type="character" w:customStyle="1" w:styleId="CharChar282">
    <w:name w:val="Char Char282"/>
    <w:qFormat/>
    <w:rPr>
      <w:rFonts w:ascii="Arial" w:hAnsi="Arial" w:cs="Arial" w:hint="default"/>
      <w:sz w:val="32"/>
      <w:lang w:val="en-GB"/>
    </w:rPr>
  </w:style>
  <w:style w:type="character" w:customStyle="1" w:styleId="GuidanceChar">
    <w:name w:val="Guidance Char"/>
    <w:link w:val="Guidance"/>
    <w:qFormat/>
    <w:rPr>
      <w:rFonts w:eastAsia="Times New Roman"/>
      <w:i/>
      <w:color w:val="0000FF"/>
    </w:rPr>
  </w:style>
  <w:style w:type="character" w:customStyle="1" w:styleId="msoins00">
    <w:name w:val="msoins0"/>
    <w:qFormat/>
  </w:style>
  <w:style w:type="paragraph" w:customStyle="1" w:styleId="CharChar24">
    <w:name w:val="Char Char24"/>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ontribution">
    <w:name w:val="contribution"/>
    <w:basedOn w:val="Heading1"/>
    <w:semiHidden/>
    <w:qFormat/>
    <w:pPr>
      <w:tabs>
        <w:tab w:val="num" w:pos="45"/>
      </w:tabs>
      <w:ind w:left="405" w:hanging="405"/>
    </w:pPr>
    <w:rPr>
      <w:rFonts w:eastAsia="Arial"/>
      <w:lang w:eastAsia="en-US"/>
    </w:rPr>
  </w:style>
  <w:style w:type="paragraph" w:styleId="TableofFigures">
    <w:name w:val="table of figures"/>
    <w:basedOn w:val="Normal"/>
    <w:next w:val="Normal"/>
    <w:qFormat/>
    <w:pPr>
      <w:ind w:left="400" w:hanging="400"/>
      <w:jc w:val="center"/>
    </w:pPr>
    <w:rPr>
      <w:rFonts w:eastAsia="Yu Mincho"/>
      <w:b/>
      <w:lang w:eastAsia="en-US"/>
    </w:rPr>
  </w:style>
  <w:style w:type="paragraph" w:styleId="BodyTextIndent3">
    <w:name w:val="Body Text Indent 3"/>
    <w:basedOn w:val="Normal"/>
    <w:link w:val="BodyTextIndent3Char"/>
    <w:qFormat/>
    <w:pPr>
      <w:ind w:left="1080"/>
    </w:pPr>
    <w:rPr>
      <w:rFonts w:eastAsia="Yu Mincho"/>
      <w:lang w:eastAsia="en-US"/>
    </w:rPr>
  </w:style>
  <w:style w:type="character" w:customStyle="1" w:styleId="BodyTextIndent3Char">
    <w:name w:val="Body Text Indent 3 Char"/>
    <w:link w:val="BodyTextIndent3"/>
    <w:qFormat/>
    <w:rPr>
      <w:rFonts w:eastAsia="Yu Mincho"/>
      <w:lang w:eastAsia="en-US"/>
    </w:rPr>
  </w:style>
  <w:style w:type="paragraph" w:customStyle="1" w:styleId="MotorolaResponse1">
    <w:name w:val="Motorola Response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文字) (文字)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Pr>
      <w:rFonts w:eastAsia="Batang"/>
      <w:sz w:val="24"/>
      <w:lang w:val="fr-FR" w:eastAsia="en-US"/>
    </w:rPr>
  </w:style>
  <w:style w:type="paragraph" w:customStyle="1" w:styleId="FBCharCharCharChar1">
    <w:name w:val="FB Char Char Char Char1"/>
    <w:next w:val="Normal"/>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Pr>
      <w:rFonts w:ascii="Arial" w:eastAsia="Arial" w:hAnsi="Arial"/>
      <w:sz w:val="28"/>
      <w:lang w:eastAsia="en-US"/>
    </w:rPr>
  </w:style>
  <w:style w:type="paragraph" w:customStyle="1" w:styleId="a">
    <w:name w:val="表格题注"/>
    <w:next w:val="Normal"/>
    <w:qFormat/>
    <w:pPr>
      <w:numPr>
        <w:numId w:val="11"/>
      </w:numPr>
      <w:spacing w:beforeLines="50" w:afterLines="50"/>
      <w:jc w:val="center"/>
    </w:pPr>
    <w:rPr>
      <w:rFonts w:eastAsia="Yu Mincho"/>
      <w:b/>
      <w:lang w:eastAsia="zh-CN"/>
    </w:rPr>
  </w:style>
  <w:style w:type="paragraph" w:customStyle="1" w:styleId="a0">
    <w:name w:val="插图题注"/>
    <w:next w:val="Normal"/>
    <w:qFormat/>
    <w:pPr>
      <w:numPr>
        <w:numId w:val="12"/>
      </w:numPr>
      <w:jc w:val="center"/>
    </w:pPr>
    <w:rPr>
      <w:rFonts w:eastAsia="Yu Mincho"/>
      <w:b/>
      <w:lang w:eastAsia="zh-CN"/>
    </w:rPr>
  </w:style>
  <w:style w:type="character" w:customStyle="1" w:styleId="textbodybold1">
    <w:name w:val="textbodybold1"/>
    <w:qFormat/>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MTEquationSection">
    <w:name w:val="MTEquationSection"/>
    <w:qFormat/>
    <w:rPr>
      <w:vanish w:val="0"/>
      <w:color w:val="FF0000"/>
      <w:lang w:eastAsia="en-US"/>
    </w:rPr>
  </w:style>
  <w:style w:type="character" w:customStyle="1" w:styleId="ZchnZchn52">
    <w:name w:val="Zchn Zchn52"/>
    <w:qFormat/>
    <w:rPr>
      <w:rFonts w:ascii="Courier New" w:eastAsia="Batang" w:hAnsi="Courier New"/>
      <w:lang w:val="nb-NO" w:eastAsia="en-US" w:bidi="ar-SA"/>
    </w:rPr>
  </w:style>
  <w:style w:type="character" w:customStyle="1" w:styleId="List2Char">
    <w:name w:val="List 2 Char"/>
    <w:link w:val="List2"/>
    <w:qFormat/>
    <w:rPr>
      <w:rFonts w:eastAsia="Times New Roman"/>
    </w:rPr>
  </w:style>
  <w:style w:type="character" w:customStyle="1" w:styleId="ListBullet3Char">
    <w:name w:val="List Bullet 3 Char"/>
    <w:link w:val="ListBullet3"/>
    <w:qFormat/>
    <w:rPr>
      <w:rFonts w:eastAsia="Times New Roman"/>
    </w:rPr>
  </w:style>
  <w:style w:type="character" w:customStyle="1" w:styleId="ListBullet2Char">
    <w:name w:val="List Bullet 2 Char"/>
    <w:aliases w:val="lb2 Char"/>
    <w:link w:val="ListBullet2"/>
    <w:qFormat/>
    <w:rPr>
      <w:rFonts w:eastAsia="Times New Roman"/>
    </w:rPr>
  </w:style>
  <w:style w:type="character" w:customStyle="1" w:styleId="1Char0">
    <w:name w:val="样式1 Char"/>
    <w:link w:val="10"/>
    <w:qFormat/>
    <w:rPr>
      <w:rFonts w:ascii="Arial" w:hAnsi="Arial"/>
      <w:sz w:val="18"/>
      <w:lang w:eastAsia="ja-JP"/>
    </w:rPr>
  </w:style>
  <w:style w:type="character" w:customStyle="1" w:styleId="superscript">
    <w:name w:val="superscript"/>
    <w:aliases w:val="+"/>
    <w:qFormat/>
    <w:rPr>
      <w:rFonts w:ascii="Bookman" w:hAnsi="Bookman"/>
      <w:position w:val="6"/>
      <w:sz w:val="18"/>
    </w:rPr>
  </w:style>
  <w:style w:type="character" w:customStyle="1" w:styleId="NOChar1">
    <w:name w:val="NO Char1"/>
    <w:qFormat/>
    <w:rPr>
      <w:rFonts w:eastAsia="MS Mincho"/>
      <w:lang w:val="en-GB" w:eastAsia="en-US" w:bidi="ar-SA"/>
    </w:rPr>
  </w:style>
  <w:style w:type="paragraph" w:customStyle="1" w:styleId="textintend1">
    <w:name w:val="text intend 1"/>
    <w:basedOn w:val="text"/>
    <w:qFormat/>
    <w:pPr>
      <w:widowControl/>
      <w:tabs>
        <w:tab w:val="left" w:pos="992"/>
      </w:tabs>
      <w:spacing w:after="120"/>
      <w:ind w:left="992" w:hanging="425"/>
    </w:pPr>
    <w:rPr>
      <w:rFonts w:eastAsia="MS Mincho"/>
      <w:lang w:val="en-US"/>
    </w:rPr>
  </w:style>
  <w:style w:type="paragraph" w:customStyle="1" w:styleId="TabList">
    <w:name w:val="TabList"/>
    <w:basedOn w:val="Normal"/>
    <w:qFormat/>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Pr>
      <w:lang w:val="en-GB"/>
    </w:rPr>
  </w:style>
  <w:style w:type="character" w:customStyle="1" w:styleId="EndnoteTextChar1">
    <w:name w:val="Endnote Text Char1"/>
    <w:qFormat/>
    <w:rPr>
      <w:lang w:val="en-GB"/>
    </w:rPr>
  </w:style>
  <w:style w:type="character" w:customStyle="1" w:styleId="TitleChar1">
    <w:name w:val="Title Char1"/>
    <w:aliases w:val="Section Header Char1,标题 Char1"/>
    <w:qFormat/>
    <w:rPr>
      <w:rFonts w:ascii="Cambria" w:eastAsia="Times New Roman" w:hAnsi="Cambria" w:cs="Times New Roman"/>
      <w:b/>
      <w:bCs/>
      <w:kern w:val="28"/>
      <w:sz w:val="32"/>
      <w:szCs w:val="32"/>
      <w:lang w:val="en-GB"/>
    </w:rPr>
  </w:style>
  <w:style w:type="paragraph" w:customStyle="1" w:styleId="textintend2">
    <w:name w:val="text intend 2"/>
    <w:basedOn w:val="text"/>
    <w:qFormat/>
    <w:pPr>
      <w:widowControl/>
      <w:tabs>
        <w:tab w:val="left" w:pos="1418"/>
      </w:tabs>
      <w:spacing w:after="120"/>
      <w:ind w:left="1418" w:hanging="426"/>
    </w:pPr>
    <w:rPr>
      <w:rFonts w:eastAsia="MS Mincho"/>
      <w:lang w:val="en-US"/>
    </w:rPr>
  </w:style>
  <w:style w:type="character" w:customStyle="1" w:styleId="BodyTextIndent2Char1">
    <w:name w:val="Body Text Indent 2 Char1"/>
    <w:qFormat/>
    <w:rPr>
      <w:lang w:val="en-GB"/>
    </w:rPr>
  </w:style>
  <w:style w:type="character" w:customStyle="1" w:styleId="BodyTextIndentChar1">
    <w:name w:val="Body Text Indent Char1"/>
    <w:qFormat/>
    <w:rPr>
      <w:lang w:val="en-GB"/>
    </w:rPr>
  </w:style>
  <w:style w:type="character" w:customStyle="1" w:styleId="BodyText3Char1">
    <w:name w:val="Body Text 3 Char1"/>
    <w:qFormat/>
    <w:rPr>
      <w:sz w:val="16"/>
      <w:szCs w:val="16"/>
      <w:lang w:val="en-GB"/>
    </w:rPr>
  </w:style>
  <w:style w:type="paragraph" w:customStyle="1" w:styleId="text">
    <w:name w:val="text"/>
    <w:basedOn w:val="Normal"/>
    <w:qFormat/>
    <w:pPr>
      <w:widowControl w:val="0"/>
      <w:overflowPunct/>
      <w:autoSpaceDE/>
      <w:autoSpaceDN/>
      <w:adjustRightInd/>
      <w:spacing w:after="240"/>
      <w:jc w:val="both"/>
      <w:textAlignment w:val="auto"/>
    </w:pPr>
    <w:rPr>
      <w:rFonts w:eastAsia="SimSun"/>
      <w:sz w:val="24"/>
      <w:lang w:val="en-AU" w:eastAsia="en-US"/>
    </w:rPr>
  </w:style>
  <w:style w:type="paragraph" w:customStyle="1" w:styleId="berschrift1H1">
    <w:name w:val="Überschrift 1.H1"/>
    <w:basedOn w:val="Normal"/>
    <w:next w:val="Normal"/>
    <w:qFormat/>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SimSun" w:hAnsi="Arial"/>
      <w:sz w:val="36"/>
      <w:lang w:eastAsia="de-DE"/>
    </w:rPr>
  </w:style>
  <w:style w:type="paragraph" w:customStyle="1" w:styleId="textintend3">
    <w:name w:val="text intend 3"/>
    <w:basedOn w:val="text"/>
    <w:qFormat/>
    <w:pPr>
      <w:widowControl/>
      <w:tabs>
        <w:tab w:val="left" w:pos="1843"/>
      </w:tabs>
      <w:spacing w:after="120"/>
      <w:ind w:left="1843" w:hanging="425"/>
    </w:pPr>
    <w:rPr>
      <w:rFonts w:eastAsia="MS Mincho"/>
      <w:lang w:val="en-US"/>
    </w:rPr>
  </w:style>
  <w:style w:type="paragraph" w:customStyle="1" w:styleId="normalpuce">
    <w:name w:val="normal puce"/>
    <w:basedOn w:val="Normal"/>
    <w:qFormat/>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Normal"/>
    <w:qFormat/>
    <w:pPr>
      <w:overflowPunct/>
      <w:autoSpaceDE/>
      <w:autoSpaceDN/>
      <w:adjustRightInd/>
      <w:spacing w:after="240"/>
      <w:jc w:val="both"/>
      <w:textAlignment w:val="auto"/>
    </w:pPr>
    <w:rPr>
      <w:rFonts w:ascii="Helvetica" w:eastAsia="SimSun" w:hAnsi="Helvetica"/>
      <w:lang w:eastAsia="en-US"/>
    </w:rPr>
  </w:style>
  <w:style w:type="paragraph" w:customStyle="1" w:styleId="List10">
    <w:name w:val="List1"/>
    <w:basedOn w:val="Normal"/>
    <w:qFormat/>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0">
    <w:name w:val="样式1"/>
    <w:basedOn w:val="TAN"/>
    <w:link w:val="1Char0"/>
    <w:qFormat/>
    <w:pPr>
      <w:numPr>
        <w:numId w:val="13"/>
      </w:numPr>
    </w:pPr>
    <w:rPr>
      <w:rFonts w:eastAsia="SimSun"/>
      <w:lang w:eastAsia="ja-JP"/>
    </w:rPr>
  </w:style>
  <w:style w:type="paragraph" w:customStyle="1" w:styleId="TdocText">
    <w:name w:val="Tdoc_Text"/>
    <w:basedOn w:val="Normal"/>
    <w:qFormat/>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qFormat/>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qFormat/>
    <w:pPr>
      <w:numPr>
        <w:numId w:val="14"/>
      </w:numPr>
      <w:tabs>
        <w:tab w:val="clear" w:pos="360"/>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pPr>
      <w:ind w:left="720"/>
      <w:contextualSpacing/>
    </w:pPr>
    <w:rPr>
      <w:rFonts w:eastAsia="SimSun"/>
      <w:lang w:eastAsia="en-US"/>
    </w:rPr>
  </w:style>
  <w:style w:type="paragraph" w:customStyle="1" w:styleId="LightList-Accent31">
    <w:name w:val="Light List - Accent 31"/>
    <w:semiHidden/>
    <w:qFormat/>
    <w:rPr>
      <w:rFonts w:eastAsia="Batang"/>
      <w:lang w:eastAsia="en-US"/>
    </w:rPr>
  </w:style>
  <w:style w:type="paragraph" w:customStyle="1" w:styleId="TOC911">
    <w:name w:val="TOC 911"/>
    <w:basedOn w:val="TOC8"/>
    <w:qFormat/>
    <w:pPr>
      <w:ind w:left="1418" w:hanging="1418"/>
    </w:pPr>
    <w:rPr>
      <w:rFonts w:eastAsia="MS Mincho"/>
      <w:noProof w:val="0"/>
    </w:rPr>
  </w:style>
  <w:style w:type="paragraph" w:customStyle="1" w:styleId="Caption11">
    <w:name w:val="Caption11"/>
    <w:basedOn w:val="Normal"/>
    <w:next w:val="Normal"/>
    <w:qFormat/>
    <w:pPr>
      <w:spacing w:before="120" w:after="120"/>
    </w:pPr>
    <w:rPr>
      <w:rFonts w:eastAsia="MS Mincho"/>
      <w:b/>
    </w:rPr>
  </w:style>
  <w:style w:type="paragraph" w:customStyle="1" w:styleId="TableofFigures11">
    <w:name w:val="Table of Figures11"/>
    <w:basedOn w:val="Normal"/>
    <w:next w:val="Normal"/>
    <w:qFormat/>
    <w:pPr>
      <w:ind w:left="400" w:hanging="400"/>
      <w:jc w:val="center"/>
    </w:pPr>
    <w:rPr>
      <w:rFonts w:eastAsia="MS Mincho"/>
      <w:b/>
    </w:rPr>
  </w:style>
  <w:style w:type="paragraph" w:customStyle="1" w:styleId="81">
    <w:name w:val="表 (赤)  81"/>
    <w:basedOn w:val="Normal"/>
    <w:uiPriority w:val="34"/>
    <w:qFormat/>
    <w:pPr>
      <w:ind w:left="720"/>
      <w:contextualSpacing/>
    </w:pPr>
    <w:rPr>
      <w:rFonts w:eastAsia="SimSun"/>
    </w:rPr>
  </w:style>
  <w:style w:type="paragraph" w:customStyle="1" w:styleId="note0">
    <w:name w:val="note"/>
    <w:basedOn w:val="Normal"/>
    <w:qFormat/>
    <w:pPr>
      <w:overflowPunct/>
      <w:autoSpaceDE/>
      <w:autoSpaceDN/>
      <w:adjustRightInd/>
      <w:spacing w:before="100" w:beforeAutospacing="1" w:after="100" w:afterAutospacing="1"/>
      <w:textAlignment w:val="auto"/>
    </w:pPr>
    <w:rPr>
      <w:rFonts w:eastAsia="SimSun"/>
      <w:sz w:val="24"/>
      <w:szCs w:val="24"/>
      <w:lang w:val="en-US"/>
    </w:rPr>
  </w:style>
  <w:style w:type="table" w:styleId="TableClassic2">
    <w:name w:val="Table Classic 2"/>
    <w:basedOn w:val="TableNormal"/>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Pr>
      <w:rFonts w:ascii="Arial" w:hAnsi="Arial"/>
      <w:szCs w:val="24"/>
      <w:lang w:eastAsia="en-US"/>
    </w:rPr>
  </w:style>
  <w:style w:type="paragraph" w:customStyle="1" w:styleId="Text1">
    <w:name w:val="Text 1"/>
    <w:basedOn w:val="Normal"/>
    <w:qFormat/>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pPr>
      <w:keepNext w:val="0"/>
      <w:keepLines w:val="0"/>
      <w:numPr>
        <w:numId w:val="15"/>
      </w:numPr>
      <w:tabs>
        <w:tab w:val="clear" w:pos="1492"/>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style>
  <w:style w:type="paragraph" w:customStyle="1" w:styleId="cita">
    <w:name w:val="cita"/>
    <w:basedOn w:val="Normal"/>
    <w:qFormat/>
    <w:pPr>
      <w:overflowPunct/>
      <w:autoSpaceDE/>
      <w:autoSpaceDN/>
      <w:adjustRightInd/>
      <w:spacing w:before="200" w:after="100" w:afterAutospacing="1"/>
      <w:textAlignment w:val="auto"/>
    </w:pPr>
    <w:rPr>
      <w:rFonts w:ascii="SimSun" w:eastAsia="SimSun" w:hAnsi="SimSun" w:cs="SimSun"/>
      <w:sz w:val="15"/>
      <w:szCs w:val="15"/>
      <w:lang w:val="en-US"/>
    </w:rPr>
  </w:style>
  <w:style w:type="paragraph" w:customStyle="1" w:styleId="gpotblnote">
    <w:name w:val="gpotbl_note"/>
    <w:basedOn w:val="Normal"/>
    <w:qFormat/>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rPr>
  </w:style>
  <w:style w:type="paragraph" w:customStyle="1" w:styleId="Atl">
    <w:name w:val="Atl"/>
    <w:basedOn w:val="Normal"/>
    <w:qFormat/>
    <w:rPr>
      <w:rFonts w:eastAsia="MS Mincho" w:cs="v4.2.0"/>
    </w:rPr>
  </w:style>
  <w:style w:type="paragraph" w:customStyle="1" w:styleId="CharCharCharCharCharCharCharCharCharCharCharCharChar">
    <w:name w:val="Char Char Char Char Char Char Char Char Char Char Char Char Char"/>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
    <w:name w:val="16"/>
    <w:basedOn w:val="Normal"/>
    <w:qFormat/>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qFormat/>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pPr>
      <w:keepLines w:val="0"/>
      <w:pBdr>
        <w:top w:val="none" w:sz="0" w:space="0" w:color="auto"/>
      </w:pBdr>
      <w:ind w:left="0" w:firstLine="0"/>
    </w:pPr>
    <w:rPr>
      <w:rFonts w:eastAsia="SimSun"/>
      <w:b/>
      <w:noProof/>
      <w:color w:val="339966"/>
      <w:kern w:val="28"/>
      <w:sz w:val="28"/>
      <w:szCs w:val="28"/>
      <w:lang w:val="en-US"/>
    </w:rPr>
  </w:style>
  <w:style w:type="paragraph" w:customStyle="1" w:styleId="xl29">
    <w:name w:val="xl29"/>
    <w:basedOn w:val="Normal"/>
    <w:qFormat/>
    <w:pPr>
      <w:pBdr>
        <w:left w:val="single" w:sz="4" w:space="0" w:color="C0C0C0"/>
        <w:bottom w:val="single" w:sz="4" w:space="0" w:color="C0C0C0"/>
      </w:pBdr>
      <w:spacing w:before="100" w:beforeAutospacing="1" w:after="100" w:afterAutospacing="1"/>
      <w:jc w:val="center"/>
    </w:pPr>
    <w:rPr>
      <w:rFonts w:ascii="Arial" w:eastAsia="SimSun" w:hAnsi="Arial" w:cs="Arial"/>
      <w:b/>
      <w:bCs/>
      <w:sz w:val="24"/>
      <w:szCs w:val="24"/>
    </w:rPr>
  </w:style>
  <w:style w:type="character" w:customStyle="1" w:styleId="im-content1">
    <w:name w:val="im-content1"/>
    <w:qFormat/>
    <w:rPr>
      <w:vanish w:val="0"/>
      <w:webHidden w:val="0"/>
      <w:color w:val="000000"/>
      <w:specVanish w:val="0"/>
    </w:rPr>
  </w:style>
  <w:style w:type="paragraph" w:customStyle="1" w:styleId="Equation">
    <w:name w:val="Equation"/>
    <w:basedOn w:val="Normal"/>
    <w:next w:val="Normal"/>
    <w:link w:val="EquationChar"/>
    <w:qFormat/>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Pr>
      <w:sz w:val="22"/>
      <w:szCs w:val="22"/>
      <w:lang w:eastAsia="en-US"/>
    </w:rPr>
  </w:style>
  <w:style w:type="character" w:customStyle="1" w:styleId="apple-converted-space">
    <w:name w:val="apple-converted-space"/>
    <w:qFormat/>
  </w:style>
  <w:style w:type="character" w:customStyle="1" w:styleId="shorttext">
    <w:name w:val="short_text"/>
    <w:qFormat/>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Pr>
      <w:rFonts w:ascii="Yu Gothic Light" w:eastAsia="Yu Gothic Light" w:hAnsi="Yu Gothic Light" w:cs="Times New Roman"/>
      <w:lang w:val="en-GB" w:eastAsia="en-US"/>
    </w:rPr>
  </w:style>
  <w:style w:type="paragraph" w:customStyle="1" w:styleId="msonormal0">
    <w:name w:val="msonormal"/>
    <w:basedOn w:val="Normal"/>
    <w:qFormat/>
    <w:pPr>
      <w:spacing w:before="100" w:beforeAutospacing="1" w:after="100" w:afterAutospacing="1"/>
      <w:textAlignment w:val="auto"/>
    </w:pPr>
    <w:rPr>
      <w:rFonts w:eastAsia="Yu Mincho"/>
      <w:sz w:val="24"/>
      <w:szCs w:val="24"/>
      <w:lang w:val="en-US" w:eastAsia="en-US"/>
    </w:rPr>
  </w:style>
  <w:style w:type="character" w:customStyle="1" w:styleId="17">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Pr>
      <w:rFonts w:ascii="Times New Roman" w:eastAsia="Yu Mincho" w:hAnsi="Times New Roman"/>
      <w:lang w:val="en-GB" w:eastAsia="en-US"/>
    </w:rPr>
  </w:style>
  <w:style w:type="character" w:customStyle="1" w:styleId="18">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Pr>
      <w:rFonts w:ascii="Times New Roman" w:eastAsia="Yu Mincho" w:hAnsi="Times New Roman"/>
      <w:lang w:val="en-GB" w:eastAsia="en-US"/>
    </w:rPr>
  </w:style>
  <w:style w:type="character" w:customStyle="1" w:styleId="19">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Pr>
      <w:rFonts w:ascii="Times New Roman" w:eastAsia="Yu Mincho" w:hAnsi="Times New Roman"/>
      <w:lang w:val="en-GB" w:eastAsia="en-US"/>
    </w:rPr>
  </w:style>
  <w:style w:type="paragraph" w:customStyle="1" w:styleId="45">
    <w:name w:val="吹き出し4"/>
    <w:basedOn w:val="Normal"/>
    <w:qFormat/>
    <w:pPr>
      <w:overflowPunct/>
      <w:autoSpaceDE/>
      <w:autoSpaceDN/>
      <w:adjustRightInd/>
      <w:textAlignment w:val="auto"/>
    </w:pPr>
    <w:rPr>
      <w:rFonts w:ascii="Tahoma" w:eastAsia="MS Mincho" w:hAnsi="Tahoma" w:cs="Tahoma"/>
      <w:sz w:val="16"/>
      <w:szCs w:val="16"/>
      <w:lang w:eastAsia="en-US"/>
    </w:rPr>
  </w:style>
  <w:style w:type="paragraph" w:customStyle="1" w:styleId="tac0">
    <w:name w:val="tac"/>
    <w:basedOn w:val="Normal"/>
    <w:uiPriority w:val="99"/>
    <w:qFormat/>
    <w:pPr>
      <w:keepNext/>
      <w:overflowPunct/>
      <w:adjustRightInd/>
      <w:spacing w:after="0"/>
      <w:jc w:val="center"/>
      <w:textAlignment w:val="auto"/>
    </w:pPr>
    <w:rPr>
      <w:rFonts w:ascii="Arial" w:eastAsia="Calibri" w:hAnsi="Arial" w:cs="Arial"/>
      <w:sz w:val="18"/>
      <w:szCs w:val="18"/>
      <w:lang w:val="en-US" w:eastAsia="en-US"/>
    </w:rPr>
  </w:style>
  <w:style w:type="character" w:customStyle="1" w:styleId="UnresolvedMention11">
    <w:name w:val="Unresolved Mention11"/>
    <w:uiPriority w:val="99"/>
    <w:semiHidden/>
    <w:unhideWhenUsed/>
    <w:qFormat/>
    <w:rPr>
      <w:color w:val="808080"/>
      <w:shd w:val="clear" w:color="auto" w:fill="E6E6E6"/>
    </w:rPr>
  </w:style>
  <w:style w:type="table" w:customStyle="1" w:styleId="TableGrid4">
    <w:name w:val="Table Grid4"/>
    <w:basedOn w:val="TableNormal"/>
    <w:next w:val="TableGrid"/>
    <w:qFormat/>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TableNormal"/>
    <w:next w:val="TableGrid"/>
    <w:qFormat/>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
    <w:name w:val="Table Classic 21"/>
    <w:basedOn w:val="TableNormal"/>
    <w:next w:val="TableClassic2"/>
    <w:qFormat/>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2">
    <w:name w:val="Unresolved Mention2"/>
    <w:uiPriority w:val="99"/>
    <w:semiHidden/>
    <w:unhideWhenUsed/>
    <w:rPr>
      <w:color w:val="808080"/>
      <w:shd w:val="clear" w:color="auto" w:fill="E6E6E6"/>
    </w:rPr>
  </w:style>
  <w:style w:type="paragraph" w:styleId="TOCHeading">
    <w:name w:val="TOC Heading"/>
    <w:basedOn w:val="Heading1"/>
    <w:next w:val="Normal"/>
    <w:uiPriority w:val="39"/>
    <w:unhideWhenUsed/>
    <w:qFormat/>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harCharCharCharChar1">
    <w:name w:val="Char Char 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
    <w:name w:val="Char Char3"/>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
    <w:name w:val="Char Char11"/>
    <w:aliases w:val="Heading 1 Char21"/>
    <w:qFormat/>
    <w:rPr>
      <w:lang w:val="en-GB" w:eastAsia="ja-JP" w:bidi="ar-SA"/>
    </w:rPr>
  </w:style>
  <w:style w:type="paragraph" w:customStyle="1" w:styleId="1Char1">
    <w:name w:val="(文字) (文字)1 Char (文字) (文字)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Pr>
      <w:rFonts w:ascii="Courier New" w:hAnsi="Courier New"/>
      <w:lang w:val="nb-NO" w:eastAsia="ja-JP" w:bidi="ar-SA"/>
    </w:rPr>
  </w:style>
  <w:style w:type="paragraph" w:customStyle="1" w:styleId="CharCharCharCharCharChar1">
    <w:name w:val="Char Char Char Char Char Char1"/>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52">
    <w:name w:val="(文字) (文字)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1">
    <w:name w:val="(文字) (文字)2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12">
    <w:name w:val="(文字) (文字)3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412">
    <w:name w:val="(文字) (文字)4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11">
    <w:name w:val="(文字) (文字)1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1">
    <w:name w:val="Char Char71"/>
    <w:qFormat/>
    <w:rPr>
      <w:rFonts w:ascii="Tahoma" w:hAnsi="Tahoma" w:cs="Tahoma"/>
      <w:shd w:val="clear" w:color="auto" w:fill="000080"/>
      <w:lang w:val="en-GB" w:eastAsia="en-US"/>
    </w:rPr>
  </w:style>
  <w:style w:type="character" w:customStyle="1" w:styleId="ZchnZchn51">
    <w:name w:val="Zchn Zchn51"/>
    <w:qFormat/>
    <w:rPr>
      <w:rFonts w:ascii="Courier New" w:eastAsia="Batang" w:hAnsi="Courier New"/>
      <w:lang w:val="nb-NO" w:eastAsia="en-US" w:bidi="ar-SA"/>
    </w:rPr>
  </w:style>
  <w:style w:type="character" w:customStyle="1" w:styleId="CharChar101">
    <w:name w:val="Char Char101"/>
    <w:qFormat/>
    <w:rPr>
      <w:rFonts w:ascii="Times New Roman" w:hAnsi="Times New Roman"/>
      <w:lang w:val="en-GB" w:eastAsia="en-US"/>
    </w:rPr>
  </w:style>
  <w:style w:type="character" w:customStyle="1" w:styleId="CharChar91">
    <w:name w:val="Char Char91"/>
    <w:qFormat/>
    <w:rPr>
      <w:rFonts w:ascii="Tahoma" w:hAnsi="Tahoma" w:cs="Tahoma"/>
      <w:sz w:val="16"/>
      <w:szCs w:val="16"/>
      <w:lang w:val="en-GB" w:eastAsia="en-US"/>
    </w:rPr>
  </w:style>
  <w:style w:type="character" w:customStyle="1" w:styleId="CharChar81">
    <w:name w:val="Char Char81"/>
    <w:semiHidden/>
    <w:qFormat/>
    <w:rPr>
      <w:rFonts w:ascii="Times New Roman" w:hAnsi="Times New Roman"/>
      <w:b/>
      <w:bCs/>
      <w:lang w:val="en-GB" w:eastAsia="en-US"/>
    </w:rPr>
  </w:style>
  <w:style w:type="paragraph" w:customStyle="1" w:styleId="24">
    <w:name w:val="修订2"/>
    <w:hidden/>
    <w:semiHidden/>
    <w:qFormat/>
    <w:rPr>
      <w:rFonts w:eastAsia="Batang"/>
      <w:lang w:eastAsia="en-US"/>
    </w:rPr>
  </w:style>
  <w:style w:type="paragraph" w:customStyle="1" w:styleId="1CharChar1Char1">
    <w:name w:val="(文字) (文字)1 Char (文字) (文字) Char (文字) (文字)1 Char (文字) (文字)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3">
    <w:name w:val="Zchn Zchn3"/>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
    <w:name w:val="TOC 92"/>
    <w:basedOn w:val="TOC8"/>
    <w:qFormat/>
    <w:pPr>
      <w:ind w:left="1418" w:hanging="1418"/>
    </w:pPr>
    <w:rPr>
      <w:rFonts w:eastAsia="MS Mincho"/>
      <w:bCs/>
      <w:szCs w:val="22"/>
      <w:lang w:val="en-US"/>
    </w:rPr>
  </w:style>
  <w:style w:type="paragraph" w:customStyle="1" w:styleId="Caption2">
    <w:name w:val="Caption2"/>
    <w:basedOn w:val="Normal"/>
    <w:next w:val="Normal"/>
    <w:qFormat/>
    <w:pPr>
      <w:spacing w:before="120" w:after="120"/>
    </w:pPr>
    <w:rPr>
      <w:rFonts w:eastAsia="MS Mincho"/>
      <w:b/>
    </w:rPr>
  </w:style>
  <w:style w:type="paragraph" w:customStyle="1" w:styleId="TableofFigures2">
    <w:name w:val="Table of Figures2"/>
    <w:basedOn w:val="Normal"/>
    <w:next w:val="Normal"/>
    <w:qFormat/>
    <w:pPr>
      <w:ind w:left="400" w:hanging="400"/>
      <w:jc w:val="center"/>
    </w:pPr>
    <w:rPr>
      <w:rFonts w:eastAsia="MS Mincho"/>
      <w:b/>
    </w:rPr>
  </w:style>
  <w:style w:type="character" w:customStyle="1" w:styleId="CharChar291">
    <w:name w:val="Char Char291"/>
    <w:qFormat/>
    <w:rPr>
      <w:rFonts w:ascii="Arial" w:hAnsi="Arial"/>
      <w:sz w:val="36"/>
      <w:lang w:val="en-GB" w:eastAsia="en-US" w:bidi="ar-SA"/>
    </w:rPr>
  </w:style>
  <w:style w:type="character" w:customStyle="1" w:styleId="CharChar281">
    <w:name w:val="Char Char281"/>
    <w:qFormat/>
    <w:rPr>
      <w:rFonts w:ascii="Arial" w:hAnsi="Arial"/>
      <w:sz w:val="32"/>
      <w:lang w:val="en-GB"/>
    </w:rPr>
  </w:style>
  <w:style w:type="paragraph" w:customStyle="1" w:styleId="CharChar241">
    <w:name w:val="Char Char241"/>
    <w:basedOn w:val="Normal"/>
    <w:semiHidden/>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0">
    <w:name w:val="(文字) (文字)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2">
    <w:name w:val="Char Char Char Char2"/>
    <w:basedOn w:val="Normal"/>
    <w:qFormat/>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I2 Cha"/>
    <w:qFormat/>
    <w:rPr>
      <w:rFonts w:ascii="Arial" w:hAnsi="Arial"/>
      <w:sz w:val="32"/>
      <w:lang w:val="en-GB" w:eastAsia="en-US" w:bidi="ar-SA"/>
    </w:rPr>
  </w:style>
  <w:style w:type="character" w:styleId="Emphasis">
    <w:name w:val="Emphasis"/>
    <w:qFormat/>
    <w:rPr>
      <w:i/>
      <w:iCs/>
    </w:rPr>
  </w:style>
  <w:style w:type="table" w:customStyle="1" w:styleId="TableGrid12">
    <w:name w:val="Table Grid12"/>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qFormat/>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0">
    <w:name w:val="Unresolved Mention2"/>
    <w:uiPriority w:val="99"/>
    <w:unhideWhenUsed/>
    <w:qFormat/>
    <w:rPr>
      <w:color w:val="808080"/>
      <w:shd w:val="clear" w:color="auto" w:fill="E6E6E6"/>
    </w:rPr>
  </w:style>
  <w:style w:type="character" w:customStyle="1" w:styleId="FooterChar1">
    <w:name w:val="Footer Char1"/>
    <w:aliases w:val="footer odd Char1,footer Char1,fo Char1,pie de página Char1,页脚 Char1"/>
    <w:uiPriority w:val="99"/>
    <w:qFormat/>
    <w:rPr>
      <w:rFonts w:ascii="Times New Roman" w:hAnsi="Times New Roman"/>
      <w:lang w:val="en-GB"/>
    </w:rPr>
  </w:style>
  <w:style w:type="paragraph" w:customStyle="1" w:styleId="CharChar5">
    <w:name w:val="Char Char5"/>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ditorsNoteCarCar">
    <w:name w:val="Editor's Note Car Car"/>
    <w:qFormat/>
    <w:rPr>
      <w:rFonts w:ascii="Times New Roman" w:hAnsi="Times New Roman"/>
      <w:color w:val="FF0000"/>
      <w:lang w:val="en-GB" w:eastAsia="en-US"/>
    </w:rPr>
  </w:style>
  <w:style w:type="character" w:customStyle="1" w:styleId="B2Car">
    <w:name w:val="B2 Car"/>
    <w:rPr>
      <w:lang w:val="en-GB" w:eastAsia="en-US"/>
    </w:rPr>
  </w:style>
  <w:style w:type="character" w:customStyle="1" w:styleId="Heading6Char3">
    <w:name w:val="Heading 6 Char3"/>
    <w:aliases w:val="T1 Char10,Header 6 Char1"/>
    <w:rPr>
      <w:rFonts w:ascii="Arial" w:hAnsi="Arial"/>
      <w:lang w:val="en-GB"/>
    </w:rPr>
  </w:style>
  <w:style w:type="character" w:customStyle="1" w:styleId="TF0">
    <w:name w:val="TF字符"/>
    <w:aliases w:val="left字符"/>
    <w:rPr>
      <w:rFonts w:ascii="Arial" w:hAnsi="Arial"/>
      <w:b/>
      <w:lang w:val="en-GB" w:eastAsia="en-US"/>
    </w:rPr>
  </w:style>
  <w:style w:type="character" w:customStyle="1" w:styleId="1-11">
    <w:name w:val="网格表 1 浅色 - 着色 11"/>
    <w:uiPriority w:val="31"/>
    <w:qFormat/>
    <w:rPr>
      <w:smallCaps/>
      <w:color w:val="5A5A5A"/>
    </w:rPr>
  </w:style>
  <w:style w:type="character" w:customStyle="1" w:styleId="CharChar110">
    <w:name w:val="Char Char110"/>
    <w:rPr>
      <w:lang w:val="en-GB" w:eastAsia="ja-JP" w:bidi="ar-SA"/>
    </w:rPr>
  </w:style>
  <w:style w:type="paragraph" w:customStyle="1" w:styleId="CharChar2CharChar3">
    <w:name w:val="Char Char2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3">
    <w:name w:val="Char Char43"/>
    <w:rPr>
      <w:rFonts w:ascii="Courier New" w:hAnsi="Courier New"/>
      <w:lang w:val="nb-NO" w:eastAsia="ja-JP" w:bidi="ar-SA"/>
    </w:rPr>
  </w:style>
  <w:style w:type="paragraph" w:customStyle="1" w:styleId="-310">
    <w:name w:val="彩色底纹 - 着色 31"/>
    <w:basedOn w:val="Normal"/>
    <w:uiPriority w:val="34"/>
    <w:qFormat/>
    <w:pPr>
      <w:ind w:left="720"/>
      <w:contextualSpacing/>
    </w:pPr>
    <w:rPr>
      <w:rFonts w:eastAsia="SimSun"/>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Heading 5 Char Char,h5 Cha"/>
    <w:qFormat/>
    <w:rPr>
      <w:rFonts w:ascii="Arial" w:eastAsia="MS Mincho" w:hAnsi="Arial"/>
      <w:sz w:val="22"/>
      <w:lang w:val="en-GB" w:eastAsia="en-US" w:bidi="ar-SA"/>
    </w:rPr>
  </w:style>
  <w:style w:type="character" w:customStyle="1" w:styleId="CharChar73">
    <w:name w:val="Char Char73"/>
    <w:rPr>
      <w:rFonts w:ascii="Tahoma" w:hAnsi="Tahoma" w:cs="Tahoma"/>
      <w:shd w:val="clear" w:color="auto" w:fill="000080"/>
      <w:lang w:val="en-GB" w:eastAsia="en-US"/>
    </w:rPr>
  </w:style>
  <w:style w:type="character" w:customStyle="1" w:styleId="ZchnZchn53">
    <w:name w:val="Zchn Zchn53"/>
    <w:rPr>
      <w:rFonts w:ascii="Courier New" w:eastAsia="Batang" w:hAnsi="Courier New"/>
      <w:lang w:val="nb-NO" w:eastAsia="en-US" w:bidi="ar-SA"/>
    </w:rPr>
  </w:style>
  <w:style w:type="character" w:customStyle="1" w:styleId="CharChar93">
    <w:name w:val="Char Char93"/>
    <w:rPr>
      <w:rFonts w:ascii="Tahoma" w:hAnsi="Tahoma" w:cs="Tahoma"/>
      <w:sz w:val="16"/>
      <w:szCs w:val="16"/>
      <w:lang w:val="en-GB" w:eastAsia="en-US"/>
    </w:rPr>
  </w:style>
  <w:style w:type="character" w:customStyle="1" w:styleId="Char20">
    <w:name w:val="日期 Char2"/>
    <w:rPr>
      <w:lang w:val="en-GB" w:eastAsia="x-none"/>
    </w:rPr>
  </w:style>
  <w:style w:type="paragraph" w:customStyle="1" w:styleId="p20">
    <w:name w:val="p20"/>
    <w:basedOn w:val="Normal"/>
    <w:qFormat/>
    <w:pPr>
      <w:snapToGrid w:val="0"/>
      <w:spacing w:after="0"/>
    </w:pPr>
    <w:rPr>
      <w:rFonts w:ascii="Arial" w:eastAsia="SimSun" w:hAnsi="Arial" w:cs="Arial"/>
      <w:sz w:val="18"/>
      <w:szCs w:val="18"/>
      <w:lang w:val="en-US"/>
    </w:rPr>
  </w:style>
  <w:style w:type="paragraph" w:customStyle="1" w:styleId="a7">
    <w:name w:val="吹き出し"/>
    <w:basedOn w:val="Normal"/>
    <w:uiPriority w:val="99"/>
    <w:qFormat/>
    <w:rPr>
      <w:rFonts w:ascii="Tahoma" w:eastAsia="MS Mincho" w:hAnsi="Tahoma" w:cs="Tahoma"/>
      <w:sz w:val="16"/>
      <w:szCs w:val="16"/>
    </w:rPr>
  </w:style>
  <w:style w:type="character" w:customStyle="1" w:styleId="CharChar293">
    <w:name w:val="Char Char293"/>
    <w:rPr>
      <w:rFonts w:ascii="Arial" w:hAnsi="Arial"/>
      <w:sz w:val="36"/>
      <w:lang w:val="en-GB" w:eastAsia="en-US" w:bidi="ar-SA"/>
    </w:rPr>
  </w:style>
  <w:style w:type="character" w:customStyle="1" w:styleId="CharChar283">
    <w:name w:val="Char Char283"/>
    <w:rPr>
      <w:rFonts w:ascii="Arial" w:hAnsi="Arial"/>
      <w:sz w:val="32"/>
      <w:lang w:val="en-GB"/>
    </w:rPr>
  </w:style>
  <w:style w:type="paragraph" w:customStyle="1" w:styleId="CharChar242">
    <w:name w:val="Char Char242"/>
    <w:basedOn w:val="Normal"/>
    <w:uiPriority w:val="99"/>
    <w:semiHidden/>
    <w:qFormat/>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21">
    <w:name w:val="浅色网格 - 着色 21"/>
    <w:uiPriority w:val="99"/>
    <w:unhideWhenUsed/>
    <w:rPr>
      <w:color w:val="808080"/>
    </w:rPr>
  </w:style>
  <w:style w:type="paragraph" w:customStyle="1" w:styleId="Char21">
    <w:name w:val="(文字) (文字)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3">
    <w:name w:val="Char Char Char Char3"/>
    <w:basedOn w:val="Normal"/>
    <w:uiPriority w:val="99"/>
    <w:qFormat/>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Norma">
    <w:name w:val="Norma"/>
    <w:basedOn w:val="Heading1"/>
    <w:uiPriority w:val="99"/>
    <w:qFormat/>
    <w:rPr>
      <w:rFonts w:eastAsia="SimSun"/>
      <w:szCs w:val="36"/>
    </w:rPr>
  </w:style>
  <w:style w:type="paragraph" w:customStyle="1" w:styleId="2-21">
    <w:name w:val="中等深浅列表 2 - 着色 21"/>
    <w:uiPriority w:val="99"/>
    <w:semiHidden/>
    <w:qFormat/>
    <w:rPr>
      <w:lang w:eastAsia="en-US"/>
    </w:rPr>
  </w:style>
  <w:style w:type="paragraph" w:customStyle="1" w:styleId="1-21">
    <w:name w:val="中等深浅网格 1 - 着色 21"/>
    <w:basedOn w:val="Normal"/>
    <w:uiPriority w:val="34"/>
    <w:qFormat/>
    <w:pPr>
      <w:ind w:left="720"/>
      <w:contextualSpacing/>
    </w:pPr>
    <w:rPr>
      <w:rFonts w:eastAsia="SimSun"/>
    </w:rPr>
  </w:style>
  <w:style w:type="character" w:customStyle="1" w:styleId="-110">
    <w:name w:val="浅色网格 - 着色 11"/>
    <w:uiPriority w:val="99"/>
    <w:rPr>
      <w:color w:val="808080"/>
    </w:rPr>
  </w:style>
  <w:style w:type="character" w:styleId="HTMLAcronym">
    <w:name w:val="HTML Acronym"/>
    <w:uiPriority w:val="99"/>
    <w:unhideWhenUsed/>
  </w:style>
  <w:style w:type="character" w:customStyle="1" w:styleId="UnresolvedMention3">
    <w:name w:val="Unresolved Mention3"/>
    <w:uiPriority w:val="99"/>
    <w:unhideWhenUsed/>
    <w:qFormat/>
    <w:rPr>
      <w:color w:val="808080"/>
      <w:shd w:val="clear" w:color="auto" w:fill="E6E6E6"/>
    </w:rPr>
  </w:style>
  <w:style w:type="character" w:customStyle="1" w:styleId="a8">
    <w:name w:val="未处理的提及"/>
    <w:uiPriority w:val="52"/>
    <w:rPr>
      <w:color w:val="808080"/>
      <w:shd w:val="clear" w:color="auto" w:fill="E6E6E6"/>
    </w:rPr>
  </w:style>
  <w:style w:type="paragraph" w:customStyle="1" w:styleId="430">
    <w:name w:val="(文字) (文字)4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3">
    <w:name w:val="Char Char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5">
    <w:name w:val="Char Char35"/>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3">
    <w:name w:val="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3">
    <w:name w:val="(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3"/>
    <w:uiPriority w:val="99"/>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3">
    <w:name w:val="Char Char Char Char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2">
    <w:name w:val="Char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3">
    <w:name w:val="Char Char Char Char Char Char3"/>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00">
    <w:name w:val="(文字) (文字)10"/>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1">
    <w:name w:val="Car Car1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0">
    <w:name w:val="(文字) (文字)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0">
    <w:name w:val="(文字) (文字)3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0">
    <w:name w:val="(文字) (文字)1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03">
    <w:name w:val="Char Char103"/>
    <w:semiHidden/>
    <w:rPr>
      <w:rFonts w:ascii="Times New Roman" w:hAnsi="Times New Roman"/>
      <w:lang w:val="en-GB" w:eastAsia="en-US"/>
    </w:rPr>
  </w:style>
  <w:style w:type="character" w:customStyle="1" w:styleId="CharChar83">
    <w:name w:val="Char Char83"/>
    <w:semiHidden/>
    <w:rPr>
      <w:rFonts w:ascii="Times New Roman" w:hAnsi="Times New Roman"/>
      <w:b/>
      <w:bCs/>
      <w:lang w:val="en-GB" w:eastAsia="en-US"/>
    </w:rPr>
  </w:style>
  <w:style w:type="paragraph" w:customStyle="1" w:styleId="1CharChar1Char3">
    <w:name w:val="(文字) (文字)1 Char (文字) (文字) Char (文字) (文字)1 Char (文字) (文字)3"/>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6"/>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3">
    <w:name w:val="TOC 93"/>
    <w:basedOn w:val="TOC8"/>
    <w:qFormat/>
    <w:pPr>
      <w:ind w:left="1418" w:hanging="1418"/>
    </w:pPr>
    <w:rPr>
      <w:rFonts w:eastAsia="MS Mincho"/>
      <w:bCs/>
      <w:szCs w:val="22"/>
      <w:lang w:val="en-US"/>
    </w:rPr>
  </w:style>
  <w:style w:type="paragraph" w:customStyle="1" w:styleId="Caption3">
    <w:name w:val="Caption3"/>
    <w:basedOn w:val="Normal"/>
    <w:next w:val="Normal"/>
    <w:qFormat/>
    <w:pPr>
      <w:spacing w:before="120" w:after="120"/>
    </w:pPr>
    <w:rPr>
      <w:rFonts w:eastAsia="MS Mincho"/>
      <w:b/>
    </w:rPr>
  </w:style>
  <w:style w:type="paragraph" w:customStyle="1" w:styleId="TableofFigures3">
    <w:name w:val="Table of Figures3"/>
    <w:basedOn w:val="Normal"/>
    <w:next w:val="Normal"/>
    <w:qFormat/>
    <w:pPr>
      <w:ind w:left="400" w:hanging="400"/>
      <w:jc w:val="center"/>
    </w:pPr>
    <w:rPr>
      <w:rFonts w:eastAsia="MS Mincho"/>
      <w:b/>
    </w:rPr>
  </w:style>
  <w:style w:type="character" w:customStyle="1" w:styleId="HeadingChar">
    <w:name w:val="Heading Char"/>
    <w:link w:val="Heading"/>
    <w:qFormat/>
    <w:rPr>
      <w:rFonts w:ascii="Arial" w:hAnsi="Arial"/>
      <w:b/>
      <w:sz w:val="22"/>
      <w:lang w:eastAsia="en-US"/>
    </w:rPr>
  </w:style>
  <w:style w:type="paragraph" w:customStyle="1" w:styleId="B6">
    <w:name w:val="B6"/>
    <w:basedOn w:val="B5"/>
    <w:link w:val="B6Char"/>
    <w:qFormat/>
    <w:pPr>
      <w:ind w:left="1985"/>
    </w:pPr>
    <w:rPr>
      <w:rFonts w:eastAsia="SimSun"/>
      <w:lang w:eastAsia="x-none"/>
    </w:rPr>
  </w:style>
  <w:style w:type="character" w:customStyle="1" w:styleId="B6Char">
    <w:name w:val="B6 Char"/>
    <w:link w:val="B6"/>
    <w:qFormat/>
    <w:rPr>
      <w:lang w:eastAsia="x-none"/>
    </w:rPr>
  </w:style>
  <w:style w:type="paragraph" w:customStyle="1" w:styleId="CarCar1CharCharCarCar">
    <w:name w:val="Car Car1 Char Char Car C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styleId="NoteHeading">
    <w:name w:val="Note Heading"/>
    <w:basedOn w:val="Normal"/>
    <w:next w:val="Normal"/>
    <w:link w:val="NoteHeadingChar"/>
    <w:qFormat/>
    <w:rPr>
      <w:rFonts w:eastAsia="MS Mincho"/>
      <w:lang w:val="x-none"/>
    </w:rPr>
  </w:style>
  <w:style w:type="character" w:customStyle="1" w:styleId="NoteHeadingChar">
    <w:name w:val="Note Heading Char"/>
    <w:link w:val="NoteHeading"/>
    <w:qFormat/>
    <w:rPr>
      <w:rFonts w:eastAsia="MS Mincho"/>
      <w:lang w:val="x-none" w:eastAsia="en-GB"/>
    </w:rPr>
  </w:style>
  <w:style w:type="character" w:customStyle="1" w:styleId="B2Char1">
    <w:name w:val="B2 Char1"/>
    <w:rPr>
      <w:rFonts w:ascii="Times New Roman" w:hAnsi="Times New Roman"/>
      <w:lang w:val="en-GB" w:eastAsia="en-US"/>
    </w:rPr>
  </w:style>
  <w:style w:type="character" w:customStyle="1" w:styleId="CharChar17">
    <w:name w:val="Char Char17"/>
    <w:rPr>
      <w:rFonts w:ascii="Tahoma" w:hAnsi="Tahoma" w:cs="Tahoma"/>
      <w:shd w:val="clear" w:color="auto" w:fill="000080"/>
      <w:lang w:val="en-GB" w:eastAsia="en-US"/>
    </w:rPr>
  </w:style>
  <w:style w:type="character" w:customStyle="1" w:styleId="CharChar19">
    <w:name w:val="Char Char19"/>
    <w:rPr>
      <w:rFonts w:ascii="Times New Roman" w:hAnsi="Times New Roman"/>
      <w:lang w:val="en-GB"/>
    </w:rPr>
  </w:style>
  <w:style w:type="character" w:customStyle="1" w:styleId="CharChar20">
    <w:name w:val="Char Char20"/>
    <w:rPr>
      <w:rFonts w:ascii="Tahoma" w:hAnsi="Tahoma" w:cs="Tahoma"/>
      <w:sz w:val="16"/>
      <w:szCs w:val="16"/>
      <w:lang w:val="en-GB" w:eastAsia="en-US"/>
    </w:rPr>
  </w:style>
  <w:style w:type="character" w:customStyle="1" w:styleId="CharChar21">
    <w:name w:val="Char Char21"/>
    <w:rPr>
      <w:rFonts w:ascii="Arial" w:hAnsi="Arial"/>
      <w:lang w:val="en-GB" w:eastAsia="en-US"/>
    </w:rPr>
  </w:style>
  <w:style w:type="character" w:customStyle="1" w:styleId="CharChar26">
    <w:name w:val="Char Char26"/>
    <w:rPr>
      <w:rFonts w:ascii="Times New Roman" w:hAnsi="Times New Roman"/>
      <w:lang w:val="en-GB" w:eastAsia="en-US"/>
    </w:rPr>
  </w:style>
  <w:style w:type="character" w:customStyle="1" w:styleId="EXCar">
    <w:name w:val="EX Car"/>
    <w:qFormat/>
    <w:rPr>
      <w:rFonts w:ascii="Times New Roman" w:hAnsi="Times New Roman"/>
      <w:lang w:val="en-GB" w:eastAsia="en-US"/>
    </w:rPr>
  </w:style>
  <w:style w:type="paragraph" w:customStyle="1" w:styleId="Objetducommentaire">
    <w:name w:val="Objet du commentaire"/>
    <w:basedOn w:val="CommentText"/>
    <w:next w:val="CommentText"/>
    <w:uiPriority w:val="99"/>
    <w:semiHidden/>
    <w:qFormat/>
    <w:pPr>
      <w:ind w:left="0" w:firstLine="0"/>
    </w:pPr>
    <w:rPr>
      <w:rFonts w:eastAsia="PMingLiU"/>
      <w:b/>
      <w:bCs/>
      <w:lang w:val="en-GB" w:eastAsia="x-none"/>
    </w:rPr>
  </w:style>
  <w:style w:type="paragraph" w:customStyle="1" w:styleId="Textedebulles">
    <w:name w:val="Texte de bulles"/>
    <w:basedOn w:val="Normal"/>
    <w:uiPriority w:val="99"/>
    <w:semiHidden/>
    <w:qFormat/>
    <w:rPr>
      <w:rFonts w:ascii="Tahoma" w:eastAsia="PMingLiU" w:hAnsi="Tahoma" w:cs="Tahoma"/>
      <w:sz w:val="16"/>
      <w:szCs w:val="16"/>
    </w:rPr>
  </w:style>
  <w:style w:type="character" w:customStyle="1" w:styleId="salin1c">
    <w:name w:val="salin1c"/>
    <w:semiHidden/>
    <w:rPr>
      <w:rFonts w:ascii="Arial" w:hAnsi="Arial" w:cs="Arial"/>
      <w:color w:val="auto"/>
      <w:sz w:val="20"/>
      <w:szCs w:val="20"/>
    </w:rPr>
  </w:style>
  <w:style w:type="character" w:customStyle="1" w:styleId="Heading1Char6">
    <w:name w:val="Heading 1 Char6"/>
    <w:aliases w:val="NMP Heading 1 Char7,H1 Char7,h1 Char7,app heading 1 Char7,l1 Char7,Memo Heading 1 Char7,h11 Char7,h12 Char7,h13 Char7,h14 Char7,h15 Char7,h16 Char7,Huvudrubrik Char4,heading 1 Char4,h17 Char7,h111 Char7,h121 Char7,h131 Char7,h141 Char7"/>
    <w:rPr>
      <w:rFonts w:ascii="Arial" w:hAnsi="Arial"/>
      <w:sz w:val="36"/>
      <w:lang w:val="en-GB" w:eastAsia="en-US" w:bidi="ar-SA"/>
    </w:rPr>
  </w:style>
  <w:style w:type="character" w:customStyle="1" w:styleId="capChar6">
    <w:name w:val="cap Char6"/>
    <w:aliases w:val="cap Char Char6,Caption Char Char5,Caption Char1 Char Char5,cap Char Char1 Char5,Caption Char Char1 Char Char5,cap Char2 Char Char Char5,Caption Char2,cap Char2 Char Char1,Ca Char1,Caption Char C... Char1,3GPP Caption Table Char"/>
    <w:qFormat/>
    <w:rPr>
      <w:b/>
      <w:lang w:val="en-GB" w:eastAsia="en-US" w:bidi="ar-SA"/>
    </w:rPr>
  </w:style>
  <w:style w:type="paragraph" w:customStyle="1" w:styleId="NormalLatinItalique">
    <w:name w:val="Normal + (Latin) Italique"/>
    <w:basedOn w:val="Normal"/>
    <w:link w:val="NormalLatinItaliqueCar"/>
    <w:qFormat/>
    <w:rPr>
      <w:rFonts w:ascii="CG Times (WN)" w:hAnsi="CG Times (WN)"/>
      <w:lang w:eastAsia="x-none"/>
    </w:rPr>
  </w:style>
  <w:style w:type="paragraph" w:customStyle="1" w:styleId="xl22">
    <w:name w:val="xl22"/>
    <w:basedOn w:val="Normal"/>
    <w:uiPriority w:val="99"/>
    <w:qFormat/>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uiPriority w:val="99"/>
    <w:qFormat/>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uiPriority w:val="99"/>
    <w:qFormat/>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uiPriority w:val="99"/>
    <w:qFormat/>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uiPriority w:val="99"/>
    <w:qFormat/>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30">
    <w:name w:val="xl30"/>
    <w:basedOn w:val="Normal"/>
    <w:uiPriority w:val="99"/>
    <w:qFormat/>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uiPriority w:val="99"/>
    <w:qFormat/>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table" w:customStyle="1" w:styleId="TableStyle1">
    <w:name w:val="Table Style1"/>
    <w:basedOn w:val="TableNormal"/>
    <w:qFormat/>
    <w:rPr>
      <w:rFonts w:eastAsia="PMingLiU"/>
    </w:rPr>
    <w:tblPr/>
  </w:style>
  <w:style w:type="character" w:customStyle="1" w:styleId="MTDisplayEquationZchn">
    <w:name w:val="MTDisplayEquation Zchn"/>
    <w:link w:val="MTDisplayEquation"/>
    <w:rPr>
      <w:lang w:eastAsia="ja-JP"/>
    </w:rPr>
  </w:style>
  <w:style w:type="character" w:customStyle="1" w:styleId="NormalLatinItaliqueCar">
    <w:name w:val="Normal + (Latin) Italique Car"/>
    <w:link w:val="NormalLatinItalique"/>
    <w:rPr>
      <w:rFonts w:ascii="CG Times (WN)" w:eastAsia="Times New Roman" w:hAnsi="CG Times (WN)"/>
      <w:lang w:eastAsia="x-none"/>
    </w:rPr>
  </w:style>
  <w:style w:type="character" w:customStyle="1" w:styleId="ListChar3">
    <w:name w:val="List Char3"/>
    <w:rPr>
      <w:rFonts w:ascii="Times New Roman" w:hAnsi="Times New Roman"/>
      <w:lang w:val="en-GB" w:eastAsia="en-US"/>
    </w:rPr>
  </w:style>
  <w:style w:type="paragraph" w:customStyle="1" w:styleId="Revision1">
    <w:name w:val="Revision1"/>
    <w:hidden/>
    <w:uiPriority w:val="99"/>
    <w:semiHidden/>
    <w:qFormat/>
    <w:rPr>
      <w:rFonts w:eastAsia="Batang"/>
      <w:lang w:eastAsia="en-US"/>
    </w:rPr>
  </w:style>
  <w:style w:type="paragraph" w:customStyle="1" w:styleId="B1LatinItalique">
    <w:name w:val="B1 + (Latin) Italique"/>
    <w:basedOn w:val="B10"/>
    <w:link w:val="B1LatinItaliqueCar"/>
    <w:qFormat/>
    <w:rPr>
      <w:rFonts w:ascii="CG Times (WN)" w:hAnsi="CG Times (WN)"/>
      <w:i/>
      <w:iCs/>
      <w:lang w:eastAsia="x-none"/>
    </w:rPr>
  </w:style>
  <w:style w:type="character" w:customStyle="1" w:styleId="Char11">
    <w:name w:val="批注主题 Char1"/>
    <w:rPr>
      <w:rFonts w:eastAsia="MS Mincho"/>
      <w:b/>
      <w:bCs/>
      <w:lang w:val="en-GB"/>
    </w:rPr>
  </w:style>
  <w:style w:type="character" w:customStyle="1" w:styleId="B1LatinItaliqueCar">
    <w:name w:val="B1 + (Latin) Italique Car"/>
    <w:link w:val="B1LatinItalique"/>
    <w:rPr>
      <w:rFonts w:ascii="CG Times (WN)" w:eastAsia="Times New Roman" w:hAnsi="CG Times (WN)"/>
      <w:i/>
      <w:iCs/>
      <w:lang w:eastAsia="x-none"/>
    </w:rPr>
  </w:style>
  <w:style w:type="character" w:customStyle="1" w:styleId="Char12">
    <w:name w:val="日期 Char1"/>
    <w:rPr>
      <w:rFonts w:eastAsia="MS Mincho"/>
      <w:lang w:val="en-GB" w:eastAsia="x-none"/>
    </w:rPr>
  </w:style>
  <w:style w:type="paragraph" w:customStyle="1" w:styleId="1a">
    <w:name w:val="无间隔1"/>
    <w:uiPriority w:val="99"/>
    <w:qFormat/>
    <w:rPr>
      <w:lang w:eastAsia="en-US"/>
    </w:rPr>
  </w:style>
  <w:style w:type="character" w:customStyle="1" w:styleId="CharChar6">
    <w:name w:val="Char Char6"/>
    <w:rPr>
      <w:rFonts w:ascii="Arial" w:eastAsia="SimSun" w:hAnsi="Arial"/>
      <w:sz w:val="32"/>
      <w:lang w:val="en-GB" w:eastAsia="en-US" w:bidi="ar-SA"/>
    </w:rPr>
  </w:style>
  <w:style w:type="paragraph" w:customStyle="1" w:styleId="61">
    <w:name w:val="无间隔6"/>
    <w:uiPriority w:val="99"/>
    <w:qFormat/>
    <w:rPr>
      <w:lang w:eastAsia="en-US"/>
    </w:rPr>
  </w:style>
  <w:style w:type="character" w:customStyle="1" w:styleId="CharChar52">
    <w:name w:val="Char Char52"/>
    <w:rPr>
      <w:rFonts w:ascii="Arial" w:eastAsia="SimSun" w:hAnsi="Arial"/>
      <w:sz w:val="28"/>
      <w:lang w:val="en-GB" w:eastAsia="en-US" w:bidi="ar-SA"/>
    </w:rPr>
  </w:style>
  <w:style w:type="paragraph" w:customStyle="1" w:styleId="MO">
    <w:name w:val="MO"/>
    <w:basedOn w:val="Normal"/>
    <w:uiPriority w:val="99"/>
    <w:qFormat/>
    <w:rPr>
      <w:rFonts w:eastAsia="SimSun"/>
      <w:lang w:eastAsia="ja-JP"/>
    </w:rPr>
  </w:style>
  <w:style w:type="character" w:customStyle="1" w:styleId="CharChar16">
    <w:name w:val="Char Char16"/>
    <w:rPr>
      <w:rFonts w:ascii="Arial" w:eastAsia="SimSun" w:hAnsi="Arial"/>
      <w:lang w:val="en-GB" w:eastAsia="en-US" w:bidi="ar-SA"/>
    </w:rPr>
  </w:style>
  <w:style w:type="character" w:customStyle="1" w:styleId="CharChar14">
    <w:name w:val="Char Char14"/>
    <w:rPr>
      <w:rFonts w:ascii="Arial" w:eastAsia="SimSun" w:hAnsi="Arial"/>
      <w:sz w:val="36"/>
      <w:lang w:val="en-GB" w:eastAsia="en-US" w:bidi="ar-SA"/>
    </w:rPr>
  </w:style>
  <w:style w:type="character" w:customStyle="1" w:styleId="EditorsNoteChar1">
    <w:name w:val="Editor's Note Char1"/>
    <w:qFormat/>
    <w:locked/>
    <w:rPr>
      <w:color w:val="FF0000"/>
      <w:lang w:val="en-GB"/>
    </w:rPr>
  </w:style>
  <w:style w:type="character" w:customStyle="1" w:styleId="BalloonTextChar1">
    <w:name w:val="Balloon Text Char1"/>
    <w:uiPriority w:val="99"/>
    <w:rPr>
      <w:rFonts w:ascii="Tahoma" w:eastAsia="SimSun" w:hAnsi="Tahoma" w:cs="Times New Roman"/>
      <w:kern w:val="0"/>
      <w:sz w:val="16"/>
      <w:szCs w:val="16"/>
      <w:lang w:val="en-GB" w:eastAsia="ja-JP"/>
    </w:rPr>
  </w:style>
  <w:style w:type="character" w:customStyle="1" w:styleId="CommentSubjectChar1">
    <w:name w:val="Comment Subject Char1"/>
    <w:uiPriority w:val="99"/>
    <w:rPr>
      <w:rFonts w:ascii="Times New Roman" w:eastAsia="MS Mincho" w:hAnsi="Times New Roman"/>
      <w:lang w:val="en-GB" w:eastAsia="en-US"/>
    </w:rPr>
  </w:style>
  <w:style w:type="character" w:customStyle="1" w:styleId="PlainTextChar1">
    <w:name w:val="Plain Text Char1"/>
    <w:locked/>
    <w:rPr>
      <w:rFonts w:ascii="Courier New" w:eastAsia="Times New Roman" w:hAnsi="Courier New"/>
      <w:lang w:val="nb-NO"/>
    </w:rPr>
  </w:style>
  <w:style w:type="character" w:customStyle="1" w:styleId="DocumentMapChar1">
    <w:name w:val="Document Map Char1"/>
    <w:uiPriority w:val="99"/>
    <w:semiHidden/>
    <w:rPr>
      <w:rFonts w:ascii="Tahoma" w:eastAsia="SimSun" w:hAnsi="Tahoma" w:cs="Times New Roman"/>
      <w:kern w:val="0"/>
      <w:sz w:val="20"/>
      <w:szCs w:val="20"/>
      <w:shd w:val="clear" w:color="auto" w:fill="000080"/>
      <w:lang w:val="en-GB" w:eastAsia="en-US"/>
    </w:rPr>
  </w:style>
  <w:style w:type="paragraph" w:customStyle="1" w:styleId="Heading">
    <w:name w:val="Heading"/>
    <w:next w:val="Normal"/>
    <w:link w:val="HeadingChar"/>
    <w:qFormat/>
    <w:pPr>
      <w:spacing w:before="360"/>
      <w:ind w:left="2552"/>
    </w:pPr>
    <w:rPr>
      <w:rFonts w:ascii="Arial" w:hAnsi="Arial"/>
      <w:b/>
      <w:sz w:val="22"/>
      <w:lang w:eastAsia="en-US"/>
    </w:rPr>
  </w:style>
  <w:style w:type="character" w:customStyle="1" w:styleId="Heading1Char2">
    <w:name w:val="Heading 1 Char2"/>
    <w:rPr>
      <w:rFonts w:ascii="Arial" w:hAnsi="Arial" w:cs="Arial" w:hint="default"/>
      <w:sz w:val="36"/>
      <w:lang w:val="en-GB" w:eastAsia="en-US"/>
    </w:rPr>
  </w:style>
  <w:style w:type="character" w:customStyle="1" w:styleId="CharChar34">
    <w:name w:val="Char Char34"/>
    <w:rPr>
      <w:rFonts w:ascii="Arial" w:hAnsi="Arial"/>
      <w:sz w:val="22"/>
      <w:lang w:val="en-GB" w:eastAsia="en-US" w:bidi="ar-SA"/>
    </w:rPr>
  </w:style>
  <w:style w:type="character" w:customStyle="1" w:styleId="CharChar213">
    <w:name w:val="Char Char213"/>
    <w:rPr>
      <w:rFonts w:ascii="Times New Roman" w:hAnsi="Times New Roman" w:cs="Times New Roman" w:hint="default"/>
      <w:lang w:val="en-GB" w:eastAsia="en-US"/>
    </w:rPr>
  </w:style>
  <w:style w:type="paragraph" w:customStyle="1" w:styleId="CarCar1CharCharCarCar2">
    <w:name w:val="Car Car1 Char Char Car Car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62">
    <w:name w:val="Char Char162"/>
    <w:rPr>
      <w:rFonts w:ascii="Arial" w:eastAsia="SimSun" w:hAnsi="Arial" w:cs="Arial" w:hint="default"/>
      <w:lang w:val="en-GB" w:eastAsia="en-US" w:bidi="ar-SA"/>
    </w:rPr>
  </w:style>
  <w:style w:type="character" w:customStyle="1" w:styleId="CharChar142">
    <w:name w:val="Char Char142"/>
    <w:rPr>
      <w:rFonts w:ascii="Arial" w:eastAsia="SimSun" w:hAnsi="Arial" w:cs="Arial" w:hint="default"/>
      <w:sz w:val="36"/>
      <w:lang w:val="en-GB" w:eastAsia="en-US" w:bidi="ar-SA"/>
    </w:rPr>
  </w:style>
  <w:style w:type="character" w:customStyle="1" w:styleId="CharChar25">
    <w:name w:val="Char Char25"/>
    <w:rPr>
      <w:rFonts w:ascii="Arial" w:hAnsi="Arial" w:cs="Arial" w:hint="default"/>
      <w:lang w:val="en-GB" w:eastAsia="en-US"/>
    </w:rPr>
  </w:style>
  <w:style w:type="character" w:customStyle="1" w:styleId="CharChar172">
    <w:name w:val="Char Char172"/>
    <w:rPr>
      <w:rFonts w:ascii="Tahoma" w:hAnsi="Tahoma" w:cs="Tahoma" w:hint="default"/>
      <w:shd w:val="clear" w:color="auto" w:fill="000080"/>
      <w:lang w:val="en-GB" w:eastAsia="en-US"/>
    </w:rPr>
  </w:style>
  <w:style w:type="character" w:customStyle="1" w:styleId="CharChar192">
    <w:name w:val="Char Char192"/>
    <w:rPr>
      <w:rFonts w:ascii="Times New Roman" w:hAnsi="Times New Roman" w:cs="Times New Roman" w:hint="default"/>
      <w:lang w:val="en-GB"/>
    </w:rPr>
  </w:style>
  <w:style w:type="character" w:customStyle="1" w:styleId="CharChar202">
    <w:name w:val="Char Char202"/>
    <w:rPr>
      <w:rFonts w:ascii="Tahoma" w:hAnsi="Tahoma" w:cs="Tahoma" w:hint="default"/>
      <w:sz w:val="16"/>
      <w:szCs w:val="16"/>
      <w:lang w:val="en-GB" w:eastAsia="en-US"/>
    </w:rPr>
  </w:style>
  <w:style w:type="character" w:customStyle="1" w:styleId="CharChar30">
    <w:name w:val="Char Char30"/>
    <w:rPr>
      <w:rFonts w:ascii="Arial" w:hAnsi="Arial" w:cs="Arial" w:hint="default"/>
      <w:lang w:val="en-GB" w:eastAsia="en-US"/>
    </w:rPr>
  </w:style>
  <w:style w:type="character" w:customStyle="1" w:styleId="Titre3Car">
    <w:name w:val="Titre 3 Car"/>
    <w:rPr>
      <w:rFonts w:ascii="Arial" w:hAnsi="Arial"/>
      <w:sz w:val="28"/>
      <w:szCs w:val="28"/>
      <w:lang w:val="en-GB" w:eastAsia="en-GB"/>
    </w:rPr>
  </w:style>
  <w:style w:type="paragraph" w:customStyle="1" w:styleId="IBN">
    <w:name w:val="IBN"/>
    <w:basedOn w:val="Normal"/>
    <w:uiPriority w:val="99"/>
    <w:qFormat/>
    <w:pPr>
      <w:tabs>
        <w:tab w:val="left" w:pos="567"/>
      </w:tabs>
    </w:pPr>
    <w:rPr>
      <w:rFonts w:eastAsia="SimSun"/>
    </w:rPr>
  </w:style>
  <w:style w:type="character" w:customStyle="1" w:styleId="CharChar262">
    <w:name w:val="Char Char262"/>
    <w:rPr>
      <w:rFonts w:ascii="Times New Roman" w:hAnsi="Times New Roman" w:cs="Times New Roman" w:hint="default"/>
      <w:lang w:val="en-GB" w:eastAsia="en-US"/>
    </w:rPr>
  </w:style>
  <w:style w:type="character" w:customStyle="1" w:styleId="CharChar27">
    <w:name w:val="Char Char27"/>
    <w:rPr>
      <w:rFonts w:ascii="Arial" w:hAnsi="Arial" w:cs="Arial" w:hint="default"/>
      <w:b/>
      <w:bCs w:val="0"/>
      <w:i/>
      <w:iCs w:val="0"/>
      <w:noProof/>
      <w:sz w:val="18"/>
      <w:lang w:val="en-GB" w:eastAsia="en-US"/>
    </w:rPr>
  </w:style>
  <w:style w:type="paragraph" w:customStyle="1" w:styleId="Npr">
    <w:name w:val="Npr"/>
    <w:basedOn w:val="Normal"/>
    <w:uiPriority w:val="99"/>
    <w:qFormat/>
    <w:pPr>
      <w:ind w:firstLine="284"/>
    </w:pPr>
    <w:rPr>
      <w:rFonts w:eastAsia="MS Mincho"/>
      <w:lang w:eastAsia="ja-JP"/>
    </w:rPr>
  </w:style>
  <w:style w:type="paragraph" w:customStyle="1" w:styleId="StyleFPArialLatin9ptCentrGauche5cmDroite5">
    <w:name w:val="Style FP + Arial (Latin) 9 pt Centré Gauche :  5 cm Droite :  5..."/>
    <w:basedOn w:val="FP"/>
    <w:uiPriority w:val="99"/>
    <w:qFormat/>
    <w:pPr>
      <w:spacing w:after="20"/>
      <w:ind w:left="2835" w:right="2835"/>
      <w:jc w:val="center"/>
    </w:pPr>
    <w:rPr>
      <w:rFonts w:ascii="Arial" w:eastAsia="SimSun" w:hAnsi="Arial" w:cs="Arial"/>
      <w:sz w:val="18"/>
    </w:rPr>
  </w:style>
  <w:style w:type="character" w:customStyle="1" w:styleId="CharChar252">
    <w:name w:val="Char Char252"/>
    <w:rPr>
      <w:rFonts w:ascii="Arial" w:hAnsi="Arial"/>
      <w:lang w:val="en-GB" w:eastAsia="en-US"/>
    </w:rPr>
  </w:style>
  <w:style w:type="character" w:customStyle="1" w:styleId="CharChar302">
    <w:name w:val="Char Char302"/>
    <w:rPr>
      <w:rFonts w:ascii="Arial" w:hAnsi="Arial"/>
      <w:lang w:val="en-GB" w:eastAsia="en-US"/>
    </w:rPr>
  </w:style>
  <w:style w:type="character" w:customStyle="1" w:styleId="CharChar272">
    <w:name w:val="Char Char272"/>
    <w:rPr>
      <w:rFonts w:ascii="Arial" w:hAnsi="Arial"/>
      <w:b/>
      <w:i/>
      <w:noProof/>
      <w:sz w:val="18"/>
      <w:lang w:val="en-GB" w:eastAsia="en-US"/>
    </w:rPr>
  </w:style>
  <w:style w:type="character" w:customStyle="1" w:styleId="CharChar15">
    <w:name w:val="Char Char15"/>
    <w:rPr>
      <w:rFonts w:ascii="Arial" w:hAnsi="Arial"/>
      <w:sz w:val="36"/>
      <w:lang w:val="en-GB"/>
    </w:rPr>
  </w:style>
  <w:style w:type="paragraph" w:customStyle="1" w:styleId="NB2">
    <w:name w:val="NB2"/>
    <w:basedOn w:val="ZG"/>
    <w:qFormat/>
    <w:pPr>
      <w:framePr w:wrap="notBeside"/>
    </w:pPr>
    <w:rPr>
      <w:rFonts w:eastAsia="SimSun"/>
      <w:lang w:val="en-US"/>
    </w:rPr>
  </w:style>
  <w:style w:type="character" w:customStyle="1" w:styleId="CharChar212">
    <w:name w:val="Char Char212"/>
    <w:rPr>
      <w:rFonts w:ascii="Arial" w:hAnsi="Arial"/>
      <w:lang w:val="en-GB" w:eastAsia="en-US" w:bidi="ar-SA"/>
    </w:rPr>
  </w:style>
  <w:style w:type="character" w:customStyle="1" w:styleId="B3Char2">
    <w:name w:val="B3 Char2"/>
    <w:qFormat/>
    <w:rPr>
      <w:rFonts w:ascii="Times New Roman" w:hAnsi="Times New Roman"/>
      <w:lang w:val="en-GB" w:eastAsia="en-US"/>
    </w:rPr>
  </w:style>
  <w:style w:type="character" w:customStyle="1" w:styleId="CharChar152">
    <w:name w:val="Char Char152"/>
    <w:rPr>
      <w:rFonts w:ascii="Arial" w:hAnsi="Arial" w:cs="Arial" w:hint="default"/>
      <w:sz w:val="36"/>
      <w:lang w:val="en-GB"/>
    </w:rPr>
  </w:style>
  <w:style w:type="character" w:customStyle="1" w:styleId="CommentSubjectChar3">
    <w:name w:val="Comment Subject Char3"/>
    <w:rPr>
      <w:rFonts w:ascii="Times New Roman" w:hAnsi="Times New Roman"/>
      <w:b/>
      <w:bCs/>
      <w:lang w:val="en-GB" w:eastAsia="en-US"/>
    </w:rPr>
  </w:style>
  <w:style w:type="paragraph" w:customStyle="1" w:styleId="tableentry">
    <w:name w:val="table entry"/>
    <w:basedOn w:val="Normal"/>
    <w:qFormat/>
    <w:pPr>
      <w:keepNext/>
      <w:spacing w:before="60" w:after="60"/>
    </w:pPr>
    <w:rPr>
      <w:rFonts w:ascii="Bookman Old Style" w:eastAsia="SimSun" w:hAnsi="Bookman Old Style"/>
      <w:lang w:val="en-US"/>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Pr>
      <w:rFonts w:ascii="Arial" w:hAnsi="Arial"/>
      <w:sz w:val="28"/>
      <w:lang w:val="en-GB"/>
    </w:rPr>
  </w:style>
  <w:style w:type="paragraph" w:customStyle="1" w:styleId="H60">
    <w:name w:val="样式 H6"/>
    <w:basedOn w:val="H6"/>
    <w:uiPriority w:val="99"/>
    <w:qFormat/>
    <w:rPr>
      <w:rFonts w:eastAsia="SimSun"/>
    </w:rPr>
  </w:style>
  <w:style w:type="paragraph" w:customStyle="1" w:styleId="TH0">
    <w:name w:val="样式 TH"/>
    <w:basedOn w:val="TH"/>
    <w:uiPriority w:val="99"/>
    <w:qFormat/>
    <w:rPr>
      <w:rFonts w:eastAsia="SimSun"/>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Pr>
      <w:rFonts w:ascii="Arial" w:hAnsi="Arial"/>
      <w:sz w:val="28"/>
      <w:lang w:val="en-GB" w:eastAsia="en-US" w:bidi="ar-SA"/>
    </w:rPr>
  </w:style>
  <w:style w:type="character" w:customStyle="1" w:styleId="TFZchn">
    <w:name w:val="TF Zchn"/>
    <w:rPr>
      <w:rFonts w:ascii="Arial" w:eastAsia="MS Mincho" w:hAnsi="Arial"/>
      <w:b/>
      <w:bCs/>
      <w:lang w:val="en-GB" w:eastAsia="en-GB"/>
    </w:rPr>
  </w:style>
  <w:style w:type="paragraph" w:customStyle="1" w:styleId="TAH8pt">
    <w:name w:val="TAH + 8 pt"/>
    <w:basedOn w:val="TAH"/>
    <w:qFormat/>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Pr>
      <w:sz w:val="28"/>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Pr>
      <w:rFonts w:ascii="Times New Roman" w:eastAsia="PMingLiU" w:hAnsi="Times New Roman"/>
      <w:b/>
      <w:lang w:val="en-GB" w:eastAsia="ja-JP"/>
    </w:rPr>
  </w:style>
  <w:style w:type="paragraph" w:customStyle="1" w:styleId="TableEntry0">
    <w:name w:val="Table Entry"/>
    <w:basedOn w:val="Normal"/>
    <w:next w:val="Normal"/>
    <w:uiPriority w:val="99"/>
    <w:qFormat/>
    <w:pPr>
      <w:spacing w:after="0"/>
    </w:pPr>
    <w:rPr>
      <w:rFonts w:ascii="IMHNGF+BookmanOldStyle" w:eastAsia="SimSun" w:hAnsi="IMHNGF+BookmanOldStyle"/>
      <w:sz w:val="24"/>
      <w:szCs w:val="24"/>
      <w:lang w:val="en-US" w:eastAsia="ja-JP"/>
    </w:rPr>
  </w:style>
  <w:style w:type="paragraph" w:customStyle="1" w:styleId="Arial">
    <w:name w:val="Arial"/>
    <w:basedOn w:val="Normal"/>
    <w:uiPriority w:val="99"/>
    <w:qFormat/>
    <w:pPr>
      <w:tabs>
        <w:tab w:val="right" w:pos="9639"/>
      </w:tabs>
    </w:pPr>
    <w:rPr>
      <w:rFonts w:eastAsia="Batang"/>
      <w:b/>
      <w:bCs/>
      <w:lang w:val="fr-FR"/>
    </w:rPr>
  </w:style>
  <w:style w:type="character" w:customStyle="1" w:styleId="11BodyTextChar">
    <w:name w:val="11 BodyText Char"/>
    <w:aliases w:val="Block_Text Char,np Char,b Char"/>
    <w:link w:val="11BodyText"/>
    <w:rPr>
      <w:rFonts w:ascii="Arial" w:hAnsi="Arial"/>
      <w:lang w:val="en-US" w:eastAsia="en-GB"/>
    </w:rPr>
  </w:style>
  <w:style w:type="paragraph" w:customStyle="1" w:styleId="Tadc">
    <w:name w:val="Tadc"/>
    <w:basedOn w:val="Normal"/>
    <w:qFormat/>
    <w:rPr>
      <w:rFonts w:eastAsia="SimSun" w:cs="v4.2.0"/>
    </w:rPr>
  </w:style>
  <w:style w:type="paragraph" w:customStyle="1" w:styleId="21">
    <w:name w:val="21"/>
    <w:basedOn w:val="Normal"/>
    <w:uiPriority w:val="99"/>
    <w:qFormat/>
    <w:pPr>
      <w:numPr>
        <w:ilvl w:val="1"/>
        <w:numId w:val="24"/>
      </w:numPr>
      <w:snapToGrid w:val="0"/>
      <w:spacing w:before="100" w:beforeAutospacing="1" w:after="100" w:afterAutospacing="1"/>
    </w:pPr>
    <w:rPr>
      <w:rFonts w:ascii="Arial" w:eastAsia="SimSun" w:hAnsi="Arial" w:cs="Arial"/>
      <w:sz w:val="18"/>
      <w:szCs w:val="18"/>
      <w:lang w:val="en-US"/>
    </w:rPr>
  </w:style>
  <w:style w:type="paragraph" w:customStyle="1" w:styleId="91">
    <w:name w:val="目录 91"/>
    <w:basedOn w:val="TOC8"/>
    <w:uiPriority w:val="99"/>
    <w:qFormat/>
    <w:pPr>
      <w:keepNext w:val="0"/>
      <w:ind w:left="1418" w:hanging="1418"/>
    </w:pPr>
    <w:rPr>
      <w:rFonts w:eastAsia="MS Mincho"/>
      <w:lang w:val="en-US" w:eastAsia="ja-JP"/>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Pr>
      <w:rFonts w:ascii="Arial" w:eastAsia="Times New Roman" w:hAnsi="Arial"/>
      <w:sz w:val="36"/>
      <w:lang w:val="en-GB" w:eastAsia="ja-JP" w:bidi="ar-SA"/>
    </w:rPr>
  </w:style>
  <w:style w:type="paragraph" w:customStyle="1" w:styleId="TALCharChar">
    <w:name w:val="TAL Char Char"/>
    <w:basedOn w:val="Normal"/>
    <w:link w:val="TALCharCharChar"/>
    <w:qFormat/>
    <w:pPr>
      <w:keepNext/>
      <w:keepLines/>
      <w:spacing w:after="0"/>
    </w:pPr>
    <w:rPr>
      <w:rFonts w:ascii="Arial" w:eastAsia="MS Mincho" w:hAnsi="Arial"/>
      <w:sz w:val="18"/>
      <w:lang w:eastAsia="x-none"/>
    </w:rPr>
  </w:style>
  <w:style w:type="paragraph" w:styleId="HTMLPreformatted">
    <w:name w:val="HTML Preformatted"/>
    <w:basedOn w:val="Normal"/>
    <w:link w:val="HTMLPreformattedChar"/>
    <w:qFormat/>
    <w:rPr>
      <w:rFonts w:ascii="Courier New" w:eastAsia="MS Mincho" w:hAnsi="Courier New"/>
      <w:lang w:eastAsia="ja-JP"/>
    </w:rPr>
  </w:style>
  <w:style w:type="character" w:customStyle="1" w:styleId="HTMLPreformattedChar">
    <w:name w:val="HTML Preformatted Char"/>
    <w:link w:val="HTMLPreformatted"/>
    <w:qFormat/>
    <w:rPr>
      <w:rFonts w:ascii="Courier New" w:eastAsia="MS Mincho" w:hAnsi="Courier New"/>
      <w:lang w:eastAsia="ja-JP"/>
    </w:rPr>
  </w:style>
  <w:style w:type="paragraph" w:customStyle="1" w:styleId="msolistparagraph0">
    <w:name w:val="msolistparagraph"/>
    <w:basedOn w:val="Normal"/>
    <w:uiPriority w:val="99"/>
    <w:qFormat/>
    <w:pPr>
      <w:spacing w:after="0"/>
      <w:ind w:leftChars="400" w:left="400"/>
    </w:pPr>
    <w:rPr>
      <w:rFonts w:eastAsia="SimSun"/>
      <w:sz w:val="24"/>
      <w:szCs w:val="24"/>
      <w:lang w:val="en-US" w:eastAsia="ja-JP"/>
    </w:rPr>
  </w:style>
  <w:style w:type="paragraph" w:customStyle="1" w:styleId="no0">
    <w:name w:val="no"/>
    <w:basedOn w:val="Normal"/>
    <w:uiPriority w:val="99"/>
    <w:qFormat/>
    <w:pPr>
      <w:ind w:left="1135" w:hanging="851"/>
    </w:pPr>
    <w:rPr>
      <w:rFonts w:eastAsia="SimSun"/>
      <w:lang w:val="en-US" w:eastAsia="ja-JP"/>
    </w:rPr>
  </w:style>
  <w:style w:type="character" w:customStyle="1" w:styleId="TALCharCharChar">
    <w:name w:val="TAL Char Char Char"/>
    <w:link w:val="TALCharChar"/>
    <w:rPr>
      <w:rFonts w:ascii="Arial" w:eastAsia="MS Mincho" w:hAnsi="Arial"/>
      <w:sz w:val="18"/>
      <w:lang w:eastAsia="x-none"/>
    </w:rPr>
  </w:style>
  <w:style w:type="paragraph" w:customStyle="1" w:styleId="tal1">
    <w:name w:val="tal"/>
    <w:basedOn w:val="Normal"/>
    <w:qFormat/>
    <w:pPr>
      <w:spacing w:before="100" w:beforeAutospacing="1" w:after="100" w:afterAutospacing="1"/>
    </w:pPr>
    <w:rPr>
      <w:rFonts w:eastAsia="Calibri"/>
      <w:sz w:val="24"/>
      <w:szCs w:val="24"/>
    </w:rPr>
  </w:style>
  <w:style w:type="paragraph" w:customStyle="1" w:styleId="Arial0">
    <w:name w:val="正文 + Arial"/>
    <w:aliases w:val="8 磅,加粗,段后: 0 磅"/>
    <w:basedOn w:val="TAL"/>
    <w:uiPriority w:val="99"/>
    <w:qFormat/>
    <w:rPr>
      <w:rFonts w:eastAsia="SimSun"/>
      <w:sz w:val="16"/>
      <w:szCs w:val="16"/>
      <w:lang w:eastAsia="x-none"/>
    </w:rPr>
  </w:style>
  <w:style w:type="character" w:customStyle="1" w:styleId="FooterChar2">
    <w:name w:val="Footer Char2"/>
    <w:rPr>
      <w:sz w:val="18"/>
      <w:szCs w:val="18"/>
    </w:rPr>
  </w:style>
  <w:style w:type="paragraph" w:customStyle="1" w:styleId="PLBold">
    <w:name w:val="PL Bold"/>
    <w:basedOn w:val="PL"/>
    <w:link w:val="PLBoldChar"/>
    <w:qFormat/>
    <w:rPr>
      <w:rFonts w:eastAsia="MS Gothic"/>
      <w:b/>
      <w:bCs/>
      <w:lang w:eastAsia="ja-JP"/>
    </w:rPr>
  </w:style>
  <w:style w:type="character" w:customStyle="1" w:styleId="PLBoldChar">
    <w:name w:val="PL Bold Char"/>
    <w:link w:val="PLBold"/>
    <w:rPr>
      <w:rFonts w:ascii="Courier New" w:eastAsia="MS Gothic" w:hAnsi="Courier New"/>
      <w:b/>
      <w:bCs/>
      <w:noProof/>
      <w:sz w:val="16"/>
      <w:lang w:eastAsia="ja-JP"/>
    </w:rPr>
  </w:style>
  <w:style w:type="paragraph" w:customStyle="1" w:styleId="PLBold0">
    <w:name w:val="PL + Bold"/>
    <w:basedOn w:val="PL"/>
    <w:link w:val="PLBoldChar0"/>
    <w:qFormat/>
    <w:rPr>
      <w:rFonts w:eastAsia="SimSun"/>
      <w:lang w:eastAsia="ja-JP"/>
    </w:rPr>
  </w:style>
  <w:style w:type="character" w:customStyle="1" w:styleId="PLBoldChar0">
    <w:name w:val="PL + Bold Char"/>
    <w:link w:val="PLBold0"/>
    <w:rPr>
      <w:rFonts w:ascii="Courier New" w:hAnsi="Courier New"/>
      <w:noProof/>
      <w:sz w:val="16"/>
      <w:lang w:eastAsia="ja-JP"/>
    </w:rPr>
  </w:style>
  <w:style w:type="character" w:customStyle="1" w:styleId="mediumtext1">
    <w:name w:val="medium_text1"/>
    <w:rPr>
      <w:sz w:val="18"/>
      <w:szCs w:val="18"/>
    </w:rPr>
  </w:style>
  <w:style w:type="character" w:customStyle="1" w:styleId="shorttext1">
    <w:name w:val="short_text1"/>
    <w:rPr>
      <w:sz w:val="29"/>
      <w:szCs w:val="29"/>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Pr>
      <w:rFonts w:ascii="Arial" w:hAnsi="Arial"/>
      <w:sz w:val="28"/>
      <w:lang w:val="en-GB" w:eastAsia="en-US"/>
    </w:rPr>
  </w:style>
  <w:style w:type="character" w:customStyle="1" w:styleId="Heading7Char3">
    <w:name w:val="Heading 7 Char3"/>
    <w:rPr>
      <w:rFonts w:ascii="Arial" w:eastAsia="SimSun" w:hAnsi="Arial" w:cs="Times New Roman"/>
      <w:kern w:val="0"/>
      <w:sz w:val="20"/>
      <w:szCs w:val="20"/>
      <w:lang w:val="en-GB" w:eastAsia="en-US"/>
    </w:rPr>
  </w:style>
  <w:style w:type="character" w:customStyle="1" w:styleId="Heading8Char3">
    <w:name w:val="Heading 8 Char3"/>
    <w:rPr>
      <w:rFonts w:ascii="Arial" w:eastAsia="SimSun" w:hAnsi="Arial" w:cs="Times New Roman"/>
      <w:kern w:val="0"/>
      <w:sz w:val="36"/>
      <w:szCs w:val="20"/>
      <w:lang w:val="en-GB" w:eastAsia="en-US"/>
    </w:rPr>
  </w:style>
  <w:style w:type="character" w:customStyle="1" w:styleId="Heading9Char2">
    <w:name w:val="Heading 9 Char2"/>
    <w:rPr>
      <w:rFonts w:ascii="Arial" w:eastAsia="SimSun" w:hAnsi="Arial" w:cs="Times New Roman"/>
      <w:kern w:val="0"/>
      <w:sz w:val="36"/>
      <w:szCs w:val="20"/>
      <w:lang w:val="en-GB" w:eastAsia="en-US"/>
    </w:rPr>
  </w:style>
  <w:style w:type="character" w:customStyle="1" w:styleId="PlainTextChar3">
    <w:name w:val="Plain Text Char3"/>
    <w:rPr>
      <w:rFonts w:ascii="Courier New" w:eastAsia="SimSun" w:hAnsi="Courier New" w:cs="Times New Roman"/>
      <w:kern w:val="0"/>
      <w:sz w:val="20"/>
      <w:szCs w:val="20"/>
      <w:lang w:val="nb-NO" w:eastAsia="ja-JP"/>
    </w:rPr>
  </w:style>
  <w:style w:type="paragraph" w:customStyle="1" w:styleId="1e9pt">
    <w:name w:val="1e) 9 pt"/>
    <w:basedOn w:val="B10"/>
    <w:link w:val="1e9ptCar"/>
    <w:qFormat/>
    <w:rPr>
      <w:rFonts w:eastAsia="SimSun"/>
      <w:noProof/>
      <w:szCs w:val="18"/>
      <w:lang w:eastAsia="x-none"/>
    </w:rPr>
  </w:style>
  <w:style w:type="character" w:customStyle="1" w:styleId="1e9ptCar">
    <w:name w:val="1e) 9 pt Car"/>
    <w:link w:val="1e9pt"/>
    <w:rPr>
      <w:noProof/>
      <w:szCs w:val="18"/>
      <w:lang w:eastAsia="x-none"/>
    </w:rPr>
  </w:style>
  <w:style w:type="character" w:customStyle="1" w:styleId="H6Car">
    <w:name w:val="H6 Car"/>
    <w:rPr>
      <w:rFonts w:ascii="Arial" w:hAnsi="Arial"/>
      <w:sz w:val="22"/>
      <w:lang w:val="en-GB"/>
    </w:rPr>
  </w:style>
  <w:style w:type="character" w:customStyle="1" w:styleId="ListChar2">
    <w:name w:val="List Char2"/>
    <w:rPr>
      <w:lang w:val="en-GB" w:eastAsia="en-GB" w:bidi="ar-SA"/>
    </w:rPr>
  </w:style>
  <w:style w:type="paragraph" w:customStyle="1" w:styleId="B3H6">
    <w:name w:val="B3H6"/>
    <w:basedOn w:val="B30"/>
    <w:uiPriority w:val="99"/>
    <w:qFormat/>
    <w:rPr>
      <w:rFonts w:eastAsia="SimSun"/>
      <w:lang w:eastAsia="x-none"/>
    </w:rPr>
  </w:style>
  <w:style w:type="character" w:customStyle="1" w:styleId="CommentTextChar2">
    <w:name w:val="Comment Text Char2"/>
    <w:semiHidden/>
    <w:rPr>
      <w:lang w:val="en-GB" w:eastAsia="en-US" w:bidi="ar-SA"/>
    </w:rPr>
  </w:style>
  <w:style w:type="character" w:customStyle="1" w:styleId="TALZchn">
    <w:name w:val="TAL Zchn"/>
    <w:rPr>
      <w:rFonts w:ascii="Arial" w:hAnsi="Arial"/>
      <w:sz w:val="18"/>
      <w:lang w:val="en-GB" w:eastAsia="en-US" w:bidi="ar-SA"/>
    </w:rPr>
  </w:style>
  <w:style w:type="character" w:customStyle="1" w:styleId="h4Char7">
    <w:name w:val="h4 Char7"/>
    <w:aliases w:val="Memo Heading 4 Char6,H4 Char7,H41 Char7,h41 Char7,H42 Char7,h42 Char7,H43 Char7,h43 Char7,H411 Char7,h411 Char7,H421 Char7,h421 Char7,H44 Char7,h44 Char7,H412 Char7,h412 Char7,H422 Char7,h422 Char7,H431 Char7,h431 Char7,H45 Char7,h45 Char6"/>
    <w:rPr>
      <w:rFonts w:ascii="Arial" w:eastAsia="SimSun" w:hAnsi="Arial" w:cs="Arial"/>
      <w:color w:val="0000FF"/>
      <w:kern w:val="2"/>
      <w:sz w:val="24"/>
      <w:szCs w:val="28"/>
      <w:lang w:val="en-GB" w:eastAsia="en-GB"/>
    </w:rPr>
  </w:style>
  <w:style w:type="character" w:customStyle="1" w:styleId="BodyText2Char3">
    <w:name w:val="Body Text 2 Char3"/>
    <w:rPr>
      <w:rFonts w:ascii="Times New Roman" w:eastAsia="SimSun" w:hAnsi="Times New Roman" w:cs="Times New Roman"/>
      <w:kern w:val="0"/>
      <w:sz w:val="20"/>
      <w:szCs w:val="20"/>
      <w:lang w:val="en-GB" w:eastAsia="ja-JP"/>
    </w:rPr>
  </w:style>
  <w:style w:type="character" w:customStyle="1" w:styleId="BodyText3Char3">
    <w:name w:val="Body Text 3 Char3"/>
    <w:rPr>
      <w:rFonts w:ascii="Times New Roman" w:eastAsia="SimSun" w:hAnsi="Times New Roman" w:cs="Times New Roman"/>
      <w:kern w:val="0"/>
      <w:sz w:val="20"/>
      <w:szCs w:val="20"/>
      <w:lang w:val="en-GB" w:eastAsia="ja-JP"/>
    </w:rPr>
  </w:style>
  <w:style w:type="character" w:customStyle="1" w:styleId="apple-style-span">
    <w:name w:val="apple-style-span"/>
  </w:style>
  <w:style w:type="character" w:customStyle="1" w:styleId="ENChar">
    <w:name w:val="EN Char"/>
    <w:rPr>
      <w:color w:val="FF0000"/>
      <w:lang w:val="en-GB" w:eastAsia="en-US"/>
    </w:rPr>
  </w:style>
  <w:style w:type="character" w:customStyle="1" w:styleId="BodyTextIndentChar3">
    <w:name w:val="Body Text Indent Char3"/>
    <w:rPr>
      <w:rFonts w:ascii="Times New Roman" w:eastAsia="SimSun" w:hAnsi="Times New Roman" w:cs="Times New Roman"/>
      <w:kern w:val="0"/>
      <w:sz w:val="20"/>
      <w:szCs w:val="20"/>
      <w:lang w:val="en-GB" w:eastAsia="ja-JP"/>
    </w:rPr>
  </w:style>
  <w:style w:type="paragraph" w:customStyle="1" w:styleId="tac00">
    <w:name w:val="tac0"/>
    <w:basedOn w:val="Normal"/>
    <w:uiPriority w:val="99"/>
    <w:qFormat/>
    <w:pPr>
      <w:keepNext/>
      <w:spacing w:after="0"/>
      <w:jc w:val="center"/>
    </w:pPr>
    <w:rPr>
      <w:rFonts w:ascii="Arial" w:eastAsia="SimSun" w:hAnsi="Arial" w:cs="Arial"/>
      <w:sz w:val="18"/>
      <w:szCs w:val="18"/>
      <w:lang w:val="en-US"/>
    </w:rPr>
  </w:style>
  <w:style w:type="paragraph" w:customStyle="1" w:styleId="tal00">
    <w:name w:val="tal0"/>
    <w:basedOn w:val="Normal"/>
    <w:uiPriority w:val="99"/>
    <w:qFormat/>
    <w:pPr>
      <w:keepNext/>
      <w:spacing w:after="0"/>
    </w:pPr>
    <w:rPr>
      <w:rFonts w:ascii="Arial" w:eastAsia="SimSun" w:hAnsi="Arial" w:cs="Arial"/>
      <w:sz w:val="18"/>
      <w:szCs w:val="18"/>
      <w:lang w:val="en-US"/>
    </w:rPr>
  </w:style>
  <w:style w:type="character" w:customStyle="1" w:styleId="BodyTextIndent2Char3">
    <w:name w:val="Body Text Indent 2 Char3"/>
    <w:rPr>
      <w:rFonts w:ascii="Arial" w:eastAsia="MS Mincho" w:hAnsi="Arial" w:cs="Times New Roman"/>
      <w:kern w:val="0"/>
      <w:sz w:val="20"/>
      <w:szCs w:val="20"/>
      <w:lang w:val="en-GB" w:eastAsia="ja-JP"/>
    </w:rPr>
  </w:style>
  <w:style w:type="character" w:customStyle="1" w:styleId="EditorsNoteCharCharChar">
    <w:name w:val="Editor's Note Char Char Char"/>
    <w:rPr>
      <w:color w:val="FF0000"/>
      <w:lang w:val="en-GB" w:eastAsia="en-US" w:bidi="ar-SA"/>
    </w:rPr>
  </w:style>
  <w:style w:type="paragraph" w:customStyle="1" w:styleId="talcharchar0">
    <w:name w:val="talcharchar"/>
    <w:basedOn w:val="Normal"/>
    <w:uiPriority w:val="99"/>
    <w:qFormat/>
    <w:pPr>
      <w:spacing w:before="100" w:beforeAutospacing="1" w:after="100" w:afterAutospacing="1"/>
    </w:pPr>
    <w:rPr>
      <w:rFonts w:eastAsia="Calibri"/>
      <w:sz w:val="24"/>
      <w:szCs w:val="24"/>
    </w:rPr>
  </w:style>
  <w:style w:type="character" w:customStyle="1" w:styleId="h4Char6">
    <w:name w:val="h4 Char6"/>
    <w:aliases w:val="Memo Heading 4 Char5,H4 Char6,H41 Char6,h41 Char6,H42 Char6,h42 Char6,H43 Char6,h43 Char6,H411 Char6,h411 Char6,H421 Char6,h421 Char6,H44 Char6,h44 Char6,H412 Char6,h412 Char6,H422 Char6,h422 Char6,H431 Char6,h431 Char6,H45 Char6,h45 Char5"/>
    <w:rPr>
      <w:rFonts w:ascii="Arial" w:hAnsi="Arial"/>
      <w:sz w:val="24"/>
      <w:szCs w:val="28"/>
      <w:lang w:val="en-GB" w:eastAsia="en-US"/>
    </w:rPr>
  </w:style>
  <w:style w:type="character" w:customStyle="1" w:styleId="CharChar18">
    <w:name w:val="Char Char18"/>
    <w:rPr>
      <w:rFonts w:ascii="Arial" w:hAnsi="Arial"/>
      <w:lang w:eastAsia="en-US"/>
    </w:rPr>
  </w:style>
  <w:style w:type="character" w:customStyle="1" w:styleId="ListChar1">
    <w:name w:val="List Char1"/>
    <w:rPr>
      <w:lang w:val="en-GB" w:eastAsia="ja-JP" w:bidi="ar-SA"/>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Pr>
      <w:rFonts w:eastAsia="MS Mincho"/>
      <w:sz w:val="32"/>
      <w:lang w:val="en-GB" w:eastAsia="en-US"/>
    </w:rPr>
  </w:style>
  <w:style w:type="character" w:customStyle="1" w:styleId="CommentTextChar1">
    <w:name w:val="Comment Text Char1"/>
    <w:rPr>
      <w:lang w:val="en-GB" w:eastAsia="en-US" w:bidi="ar-SA"/>
    </w:rPr>
  </w:style>
  <w:style w:type="paragraph" w:customStyle="1" w:styleId="30mm">
    <w:name w:val="段落フォント + 左 :  30 mm"/>
    <w:aliases w:val="ぶら下げインデント :  2.81 字"/>
    <w:basedOn w:val="B20"/>
    <w:uiPriority w:val="99"/>
    <w:qFormat/>
    <w:pPr>
      <w:ind w:left="1984" w:hanging="281"/>
    </w:pPr>
    <w:rPr>
      <w:rFonts w:eastAsia="SimSun"/>
    </w:rPr>
  </w:style>
  <w:style w:type="paragraph" w:customStyle="1" w:styleId="LD1">
    <w:name w:val="LD 1"/>
    <w:basedOn w:val="Normal"/>
    <w:uiPriority w:val="99"/>
    <w:qFormat/>
    <w:pPr>
      <w:keepNext/>
      <w:keepLines/>
      <w:spacing w:before="60" w:after="60"/>
      <w:jc w:val="center"/>
    </w:pPr>
    <w:rPr>
      <w:rFonts w:ascii="Courier New" w:eastAsia="SimSun" w:hAnsi="Courier New"/>
    </w:rPr>
  </w:style>
  <w:style w:type="paragraph" w:customStyle="1" w:styleId="a9">
    <w:name w:val="標準番号"/>
    <w:basedOn w:val="Normal"/>
    <w:uiPriority w:val="99"/>
    <w:qFormat/>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uiPriority w:val="99"/>
    <w:qFormat/>
    <w:rPr>
      <w:rFonts w:ascii="Arial" w:eastAsia="MS Mincho" w:hAnsi="Arial"/>
      <w:noProof/>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Pr>
      <w:rFonts w:ascii="Arial" w:hAnsi="Arial"/>
      <w:sz w:val="32"/>
      <w:lang w:val="en-GB" w:eastAsia="en-GB" w:bidi="ar-SA"/>
    </w:rPr>
  </w:style>
  <w:style w:type="paragraph" w:customStyle="1" w:styleId="25">
    <w:name w:val="列出段落2"/>
    <w:basedOn w:val="Normal"/>
    <w:uiPriority w:val="99"/>
    <w:qFormat/>
    <w:pPr>
      <w:ind w:firstLineChars="200" w:firstLine="420"/>
    </w:pPr>
    <w:rPr>
      <w:rFonts w:eastAsia="SimSun"/>
    </w:rPr>
  </w:style>
  <w:style w:type="paragraph" w:customStyle="1" w:styleId="1b">
    <w:name w:val="列出段落1"/>
    <w:basedOn w:val="Normal"/>
    <w:uiPriority w:val="99"/>
    <w:qFormat/>
    <w:pPr>
      <w:ind w:firstLineChars="200" w:firstLine="420"/>
    </w:pPr>
    <w:rPr>
      <w:rFonts w:eastAsia="SimSun"/>
    </w:rPr>
  </w:style>
  <w:style w:type="paragraph" w:customStyle="1" w:styleId="CarCar5">
    <w:name w:val="Car Car5"/>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qFormat/>
    <w:rPr>
      <w:rFonts w:ascii="Courier New" w:eastAsia="Times New Roman" w:hAnsi="Courier New" w:cs="Courier New"/>
      <w:sz w:val="20"/>
      <w:szCs w:val="20"/>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Pr>
      <w:rFonts w:ascii="Arial" w:hAnsi="Arial"/>
      <w:sz w:val="24"/>
      <w:szCs w:val="28"/>
      <w:lang w:val="en-GB" w:eastAsia="en-GB" w:bidi="ar-SA"/>
    </w:rPr>
  </w:style>
  <w:style w:type="character" w:customStyle="1" w:styleId="Heading7Char2">
    <w:name w:val="Heading 7 Char2"/>
    <w:rPr>
      <w:rFonts w:ascii="Arial" w:hAnsi="Arial"/>
      <w:lang w:val="en-GB" w:eastAsia="en-GB" w:bidi="ar-SA"/>
    </w:rPr>
  </w:style>
  <w:style w:type="character" w:customStyle="1" w:styleId="Heading8Char2">
    <w:name w:val="Heading 8 Char2"/>
    <w:rPr>
      <w:rFonts w:ascii="Arial" w:hAnsi="Arial"/>
      <w:sz w:val="36"/>
      <w:lang w:val="en-GB" w:eastAsia="en-GB" w:bidi="ar-SA"/>
    </w:rPr>
  </w:style>
  <w:style w:type="character" w:customStyle="1" w:styleId="PlainTextChar2">
    <w:name w:val="Plain Text Char2"/>
    <w:rPr>
      <w:rFonts w:ascii="Courier New" w:hAnsi="Courier New"/>
      <w:lang w:val="nb-NO" w:eastAsia="en-US" w:bidi="ar-SA"/>
    </w:rPr>
  </w:style>
  <w:style w:type="character" w:customStyle="1" w:styleId="WW-Absatz-Standardschriftart">
    <w:name w:val="WW-Absatz-Standardschriftart"/>
  </w:style>
  <w:style w:type="character" w:customStyle="1" w:styleId="WW8Num1z0">
    <w:name w:val="WW8Num1z0"/>
    <w:rPr>
      <w:rFonts w:ascii="Symbol" w:hAnsi="Symbol"/>
    </w:rPr>
  </w:style>
  <w:style w:type="character" w:customStyle="1" w:styleId="WW8Num5z0">
    <w:name w:val="WW8Num5z0"/>
    <w:rPr>
      <w:rFonts w:ascii="Times New Roman" w:eastAsia="MS Mincho" w:hAnsi="Times New Roman" w:cs="Times New Roman"/>
    </w:rPr>
  </w:style>
  <w:style w:type="character" w:customStyle="1" w:styleId="WW8Num5z1">
    <w:name w:val="WW8Num5z1"/>
    <w:rPr>
      <w:rFonts w:ascii="Courier New" w:hAnsi="Courier New" w:cs="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6z0">
    <w:name w:val="WW8Num6z0"/>
    <w:rPr>
      <w:rFonts w:ascii="Arial" w:eastAsia="MS Mincho" w:hAnsi="Arial" w:cs="Arial"/>
    </w:rPr>
  </w:style>
  <w:style w:type="character" w:customStyle="1" w:styleId="WW8Num6z1">
    <w:name w:val="WW8Num6z1"/>
    <w:rPr>
      <w:rFonts w:ascii="Courier New" w:hAnsi="Courier New" w:cs="Courier New"/>
    </w:rPr>
  </w:style>
  <w:style w:type="character" w:customStyle="1" w:styleId="WW8Num6z2">
    <w:name w:val="WW8Num6z2"/>
    <w:rPr>
      <w:rFonts w:ascii="Wingdings" w:hAnsi="Wingdings"/>
    </w:rPr>
  </w:style>
  <w:style w:type="character" w:customStyle="1" w:styleId="WW8Num6z3">
    <w:name w:val="WW8Num6z3"/>
    <w:rPr>
      <w:rFonts w:ascii="Symbol" w:hAnsi="Symbol"/>
    </w:rPr>
  </w:style>
  <w:style w:type="character" w:customStyle="1" w:styleId="WW8Num9z0">
    <w:name w:val="WW8Num9z0"/>
    <w:rPr>
      <w:rFonts w:ascii="Times New Roman" w:eastAsia="MS Mincho" w:hAnsi="Times New Roman" w:cs="Times New Roman"/>
    </w:rPr>
  </w:style>
  <w:style w:type="character" w:customStyle="1" w:styleId="WW8Num9z1">
    <w:name w:val="WW8Num9z1"/>
    <w:rPr>
      <w:rFonts w:ascii="Courier New" w:hAnsi="Courier New" w:cs="Courier New"/>
    </w:rPr>
  </w:style>
  <w:style w:type="character" w:customStyle="1" w:styleId="WW8Num9z2">
    <w:name w:val="WW8Num9z2"/>
    <w:rPr>
      <w:rFonts w:ascii="Wingdings" w:hAnsi="Wingdings"/>
    </w:rPr>
  </w:style>
  <w:style w:type="character" w:customStyle="1" w:styleId="WW8Num9z3">
    <w:name w:val="WW8Num9z3"/>
    <w:rPr>
      <w:rFonts w:ascii="Symbol" w:hAnsi="Symbol"/>
    </w:rPr>
  </w:style>
  <w:style w:type="character" w:customStyle="1" w:styleId="WW8Num11z0">
    <w:name w:val="WW8Num11z0"/>
    <w:rPr>
      <w:rFonts w:ascii="Times New Roman" w:eastAsia="MS Mincho" w:hAnsi="Times New Roman" w:cs="Times New Roman"/>
    </w:rPr>
  </w:style>
  <w:style w:type="character" w:customStyle="1" w:styleId="WW8Num11z1">
    <w:name w:val="WW8Num11z1"/>
    <w:rPr>
      <w:rFonts w:ascii="Courier New" w:hAnsi="Courier New" w:cs="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customStyle="1" w:styleId="WW8Num15z0">
    <w:name w:val="WW8Num15z0"/>
    <w:rPr>
      <w:rFonts w:ascii="Times New Roman" w:eastAsia="Times New Roman" w:hAnsi="Times New Roman" w:cs="Times New Roman"/>
    </w:rPr>
  </w:style>
  <w:style w:type="character" w:customStyle="1" w:styleId="WW8Num15z1">
    <w:name w:val="WW8Num15z1"/>
    <w:rPr>
      <w:rFonts w:ascii="Courier New" w:hAnsi="Courier New" w:cs="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6z0">
    <w:name w:val="WW8Num16z0"/>
    <w:rPr>
      <w:rFonts w:ascii="Times New Roman" w:eastAsia="MS Mincho" w:hAnsi="Times New Roman" w:cs="Times New Roman"/>
    </w:rPr>
  </w:style>
  <w:style w:type="character" w:customStyle="1" w:styleId="WW8Num16z1">
    <w:name w:val="WW8Num16z1"/>
    <w:rPr>
      <w:rFonts w:ascii="Courier New" w:hAnsi="Courier New" w:cs="Courier New"/>
    </w:rPr>
  </w:style>
  <w:style w:type="character" w:customStyle="1" w:styleId="WW8Num16z2">
    <w:name w:val="WW8Num16z2"/>
    <w:rPr>
      <w:rFonts w:ascii="Wingdings" w:hAnsi="Wingdings"/>
    </w:rPr>
  </w:style>
  <w:style w:type="character" w:customStyle="1" w:styleId="WW8Num16z3">
    <w:name w:val="WW8Num16z3"/>
    <w:rPr>
      <w:rFonts w:ascii="Symbol" w:hAnsi="Symbol"/>
    </w:rPr>
  </w:style>
  <w:style w:type="character" w:customStyle="1" w:styleId="WW8Num18z0">
    <w:name w:val="WW8Num18z0"/>
    <w:rPr>
      <w:rFonts w:ascii="Times New Roman" w:eastAsia="Times New Roman" w:hAnsi="Times New Roman" w:cs="Times New Roman"/>
    </w:rPr>
  </w:style>
  <w:style w:type="character" w:customStyle="1" w:styleId="WW8Num18z1">
    <w:name w:val="WW8Num18z1"/>
    <w:rPr>
      <w:rFonts w:ascii="Courier New" w:hAnsi="Courier New" w:cs="Courier New"/>
    </w:rPr>
  </w:style>
  <w:style w:type="character" w:customStyle="1" w:styleId="WW8Num18z2">
    <w:name w:val="WW8Num18z2"/>
    <w:rPr>
      <w:rFonts w:ascii="Wingdings" w:hAnsi="Wingdings"/>
    </w:rPr>
  </w:style>
  <w:style w:type="character" w:customStyle="1" w:styleId="WW8Num18z3">
    <w:name w:val="WW8Num18z3"/>
    <w:rPr>
      <w:rFonts w:ascii="Symbol" w:hAnsi="Symbol"/>
    </w:rPr>
  </w:style>
  <w:style w:type="character" w:customStyle="1" w:styleId="WW8Num19z0">
    <w:name w:val="WW8Num19z0"/>
    <w:rPr>
      <w:rFonts w:ascii="Times New Roman" w:eastAsia="MS Mincho" w:hAnsi="Times New Roman" w:cs="Times New Roman"/>
    </w:rPr>
  </w:style>
  <w:style w:type="character" w:customStyle="1" w:styleId="WW8Num19z1">
    <w:name w:val="WW8Num19z1"/>
    <w:rPr>
      <w:rFonts w:ascii="Wingdings" w:hAnsi="Wingdings"/>
    </w:rPr>
  </w:style>
  <w:style w:type="character" w:customStyle="1" w:styleId="WW8Num25z0">
    <w:name w:val="WW8Num25z0"/>
    <w:rPr>
      <w:rFonts w:ascii="Arial" w:eastAsia="SimSun" w:hAnsi="Arial" w:cs="Arial"/>
    </w:rPr>
  </w:style>
  <w:style w:type="character" w:customStyle="1" w:styleId="WW8Num25z1">
    <w:name w:val="WW8Num25z1"/>
    <w:rPr>
      <w:rFonts w:ascii="Wingdings" w:hAnsi="Wingdings"/>
    </w:rPr>
  </w:style>
  <w:style w:type="character" w:customStyle="1" w:styleId="WW8Num28z0">
    <w:name w:val="WW8Num28z0"/>
    <w:rPr>
      <w:rFonts w:ascii="Times New Roman" w:eastAsia="MS Mincho" w:hAnsi="Times New Roman" w:cs="Times New Roman"/>
    </w:rPr>
  </w:style>
  <w:style w:type="character" w:customStyle="1" w:styleId="WW8Num28z1">
    <w:name w:val="WW8Num28z1"/>
    <w:rPr>
      <w:rFonts w:ascii="Courier New" w:hAnsi="Courier New" w:cs="Courier New"/>
    </w:rPr>
  </w:style>
  <w:style w:type="character" w:customStyle="1" w:styleId="WW8Num28z2">
    <w:name w:val="WW8Num28z2"/>
    <w:rPr>
      <w:rFonts w:ascii="Wingdings" w:hAnsi="Wingdings"/>
    </w:rPr>
  </w:style>
  <w:style w:type="character" w:customStyle="1" w:styleId="WW8Num28z3">
    <w:name w:val="WW8Num28z3"/>
    <w:rPr>
      <w:rFonts w:ascii="Symbol" w:hAnsi="Symbol"/>
    </w:rPr>
  </w:style>
  <w:style w:type="character" w:customStyle="1" w:styleId="WW8Num32z0">
    <w:name w:val="WW8Num32z0"/>
    <w:rPr>
      <w:rFonts w:ascii="Times New Roman" w:eastAsia="Times New Roman" w:hAnsi="Times New Roman" w:cs="Times New Roman"/>
    </w:rPr>
  </w:style>
  <w:style w:type="character" w:customStyle="1" w:styleId="WW8Num32z1">
    <w:name w:val="WW8Num32z1"/>
    <w:rPr>
      <w:rFonts w:ascii="Courier New" w:hAnsi="Courier New" w:cs="Courier New"/>
    </w:rPr>
  </w:style>
  <w:style w:type="character" w:customStyle="1" w:styleId="WW8Num32z2">
    <w:name w:val="WW8Num32z2"/>
    <w:rPr>
      <w:rFonts w:ascii="Wingdings" w:hAnsi="Wingdings"/>
    </w:rPr>
  </w:style>
  <w:style w:type="character" w:customStyle="1" w:styleId="WW8Num32z3">
    <w:name w:val="WW8Num32z3"/>
    <w:rPr>
      <w:rFonts w:ascii="Symbol" w:hAnsi="Symbol"/>
    </w:rPr>
  </w:style>
  <w:style w:type="character" w:customStyle="1" w:styleId="WW8Num34z0">
    <w:name w:val="WW8Num34z0"/>
    <w:rPr>
      <w:rFonts w:ascii="Times New Roman" w:eastAsia="SimSun" w:hAnsi="Times New Roman" w:cs="Times New Roman"/>
    </w:rPr>
  </w:style>
  <w:style w:type="character" w:customStyle="1" w:styleId="WW8Num34z1">
    <w:name w:val="WW8Num34z1"/>
    <w:rPr>
      <w:rFonts w:ascii="Wingdings" w:hAnsi="Wingdings"/>
    </w:rPr>
  </w:style>
  <w:style w:type="character" w:customStyle="1" w:styleId="WW8Num35z0">
    <w:name w:val="WW8Num35z0"/>
    <w:rPr>
      <w:rFonts w:ascii="Times New Roman" w:eastAsia="SimSun" w:hAnsi="Times New Roman" w:cs="Times New Roman"/>
    </w:rPr>
  </w:style>
  <w:style w:type="character" w:customStyle="1" w:styleId="WW8Num35z1">
    <w:name w:val="WW8Num35z1"/>
    <w:rPr>
      <w:rFonts w:ascii="Wingdings" w:hAnsi="Wingdings"/>
    </w:rPr>
  </w:style>
  <w:style w:type="character" w:customStyle="1" w:styleId="WW8Num36z0">
    <w:name w:val="WW8Num36z0"/>
    <w:rPr>
      <w:rFonts w:ascii="Times New Roman" w:eastAsia="SimSun" w:hAnsi="Times New Roman" w:cs="Times New Roman"/>
    </w:rPr>
  </w:style>
  <w:style w:type="character" w:customStyle="1" w:styleId="WW8Num36z1">
    <w:name w:val="WW8Num36z1"/>
    <w:rPr>
      <w:rFonts w:ascii="Wingdings" w:hAnsi="Wingdings"/>
    </w:rPr>
  </w:style>
  <w:style w:type="character" w:customStyle="1" w:styleId="WW8Num39z0">
    <w:name w:val="WW8Num39z0"/>
    <w:rPr>
      <w:rFonts w:ascii="Times New Roman" w:eastAsia="SimSun" w:hAnsi="Times New Roman" w:cs="Times New Roman"/>
    </w:rPr>
  </w:style>
  <w:style w:type="character" w:customStyle="1" w:styleId="WW8Num39z1">
    <w:name w:val="WW8Num39z1"/>
    <w:rPr>
      <w:rFonts w:ascii="Wingdings" w:hAnsi="Wingdings"/>
    </w:rPr>
  </w:style>
  <w:style w:type="character" w:customStyle="1" w:styleId="WW8NumSt1z0">
    <w:name w:val="WW8NumSt1z0"/>
    <w:rPr>
      <w:rFonts w:ascii="Symbol" w:hAnsi="Symbol"/>
    </w:rPr>
  </w:style>
  <w:style w:type="character" w:customStyle="1" w:styleId="WW8NumSt18z0">
    <w:name w:val="WW8NumSt18z0"/>
    <w:rPr>
      <w:rFonts w:ascii="Geneva" w:hAnsi="Geneva"/>
    </w:rPr>
  </w:style>
  <w:style w:type="character" w:customStyle="1" w:styleId="aa">
    <w:name w:val="段落フォント"/>
  </w:style>
  <w:style w:type="character" w:customStyle="1" w:styleId="ab">
    <w:name w:val="脚注番号"/>
    <w:rPr>
      <w:b/>
      <w:position w:val="3"/>
      <w:sz w:val="16"/>
    </w:rPr>
  </w:style>
  <w:style w:type="character" w:customStyle="1" w:styleId="ac">
    <w:name w:val="コメント参照"/>
    <w:rPr>
      <w:sz w:val="16"/>
    </w:rPr>
  </w:style>
  <w:style w:type="character" w:customStyle="1" w:styleId="H1">
    <w:name w:val="H1 (文字)"/>
    <w:rPr>
      <w:rFonts w:ascii="Arial" w:eastAsia="MS Mincho" w:hAnsi="Arial"/>
      <w:sz w:val="36"/>
      <w:lang w:val="en-GB" w:eastAsia="ar-SA" w:bidi="ar-SA"/>
    </w:rPr>
  </w:style>
  <w:style w:type="character" w:customStyle="1" w:styleId="Head2A">
    <w:name w:val="Head2A (文字)"/>
    <w:rPr>
      <w:rFonts w:ascii="Arial" w:eastAsia="MS Mincho" w:hAnsi="Arial"/>
      <w:sz w:val="32"/>
      <w:lang w:val="en-GB" w:eastAsia="ar-SA" w:bidi="ar-SA"/>
    </w:rPr>
  </w:style>
  <w:style w:type="character" w:customStyle="1" w:styleId="Underrubrik2">
    <w:name w:val="Underrubrik2 (文字)"/>
    <w:rPr>
      <w:rFonts w:ascii="Arial" w:eastAsia="MS Mincho" w:hAnsi="Arial"/>
      <w:sz w:val="28"/>
      <w:lang w:val="en-GB" w:eastAsia="ar-SA" w:bidi="ar-SA"/>
    </w:rPr>
  </w:style>
  <w:style w:type="character" w:customStyle="1" w:styleId="BodyText2Char2">
    <w:name w:val="Body Text 2 Char2"/>
    <w:rPr>
      <w:lang w:val="en-GB" w:eastAsia="ja-JP" w:bidi="ar-SA"/>
    </w:rPr>
  </w:style>
  <w:style w:type="character" w:customStyle="1" w:styleId="M5">
    <w:name w:val="M5 (文字)"/>
    <w:rPr>
      <w:rFonts w:ascii="Arial" w:eastAsia="MS Mincho" w:hAnsi="Arial"/>
      <w:sz w:val="22"/>
      <w:lang w:val="en-GB" w:eastAsia="ar-SA" w:bidi="ar-SA"/>
    </w:rPr>
  </w:style>
  <w:style w:type="character" w:customStyle="1" w:styleId="T1">
    <w:name w:val="T1 (文字)"/>
    <w:rPr>
      <w:rFonts w:ascii="Arial" w:eastAsia="MS Mincho" w:hAnsi="Arial"/>
      <w:lang w:val="en-GB" w:eastAsia="ar-SA" w:bidi="ar-SA"/>
    </w:rPr>
  </w:style>
  <w:style w:type="character" w:customStyle="1" w:styleId="BodyText3Char2">
    <w:name w:val="Body Text 3 Char2"/>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Pr>
      <w:rFonts w:ascii="Arial" w:eastAsia="SimSun" w:hAnsi="Arial"/>
      <w:sz w:val="32"/>
      <w:lang w:val="en-GB" w:eastAsia="en-US" w:bidi="ar-SA"/>
    </w:rPr>
  </w:style>
  <w:style w:type="character" w:customStyle="1" w:styleId="headerodd">
    <w:name w:val="header odd (文字)"/>
    <w:rPr>
      <w:rFonts w:ascii="Arial" w:eastAsia="MS Mincho" w:hAnsi="Arial"/>
      <w:b/>
      <w:sz w:val="18"/>
      <w:lang w:val="en-GB" w:eastAsia="ar-SA" w:bidi="ar-SA"/>
    </w:rPr>
  </w:style>
  <w:style w:type="character" w:customStyle="1" w:styleId="footnotetext1">
    <w:name w:val="footnote text1 (文字)"/>
    <w:rPr>
      <w:rFonts w:eastAsia="MS Mincho"/>
      <w:sz w:val="16"/>
      <w:lang w:val="en-GB" w:eastAsia="ar-SA" w:bidi="ar-SA"/>
    </w:rPr>
  </w:style>
  <w:style w:type="character" w:customStyle="1" w:styleId="BodyTextIndentChar2">
    <w:name w:val="Body Text Indent Char2"/>
    <w:rPr>
      <w:lang w:val="en-GB" w:eastAsia="en-US" w:bidi="ar-SA"/>
    </w:rPr>
  </w:style>
  <w:style w:type="character" w:customStyle="1" w:styleId="cap">
    <w:name w:val="cap (文字)"/>
    <w:rPr>
      <w:rFonts w:eastAsia="MS Mincho"/>
      <w:b/>
      <w:lang w:val="en-GB" w:eastAsia="ar-SA" w:bidi="ar-SA"/>
    </w:rPr>
  </w:style>
  <w:style w:type="character" w:customStyle="1" w:styleId="BodyTextIndent2Char2">
    <w:name w:val="Body Text Indent 2 Char2"/>
    <w:qFormat/>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4 Ch"/>
    <w:rPr>
      <w:rFonts w:ascii="Arial" w:eastAsia="SimSun" w:hAnsi="Arial"/>
      <w:sz w:val="24"/>
      <w:szCs w:val="28"/>
      <w:lang w:val="en-GB" w:eastAsia="en-US" w:bidi="ar-SA"/>
    </w:rPr>
  </w:style>
  <w:style w:type="character" w:customStyle="1" w:styleId="ad">
    <w:name w:val="番号付け記号"/>
  </w:style>
  <w:style w:type="paragraph" w:customStyle="1" w:styleId="ae">
    <w:name w:val="見出し"/>
    <w:basedOn w:val="Normal"/>
    <w:next w:val="Normal"/>
    <w:uiPriority w:val="99"/>
    <w:qFormat/>
    <w:pPr>
      <w:keepNext/>
      <w:suppressAutoHyphens/>
      <w:spacing w:before="240" w:after="120"/>
    </w:pPr>
    <w:rPr>
      <w:rFonts w:ascii="Arial" w:eastAsia="MS PGothic" w:hAnsi="Arial" w:cs="Mangal"/>
      <w:sz w:val="28"/>
      <w:szCs w:val="28"/>
      <w:lang w:eastAsia="ar-SA"/>
    </w:rPr>
  </w:style>
  <w:style w:type="paragraph" w:customStyle="1" w:styleId="af">
    <w:name w:val="図表番号"/>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af0">
    <w:name w:val="索引"/>
    <w:basedOn w:val="Normal"/>
    <w:uiPriority w:val="99"/>
    <w:qFormat/>
    <w:pPr>
      <w:suppressLineNumbers/>
      <w:suppressAutoHyphens/>
    </w:pPr>
    <w:rPr>
      <w:rFonts w:eastAsia="MS Mincho" w:cs="Mangal"/>
      <w:lang w:eastAsia="ar-SA"/>
    </w:rPr>
  </w:style>
  <w:style w:type="paragraph" w:customStyle="1" w:styleId="af1">
    <w:name w:val="段落番号"/>
    <w:basedOn w:val="List"/>
    <w:uiPriority w:val="99"/>
    <w:qFormat/>
    <w:pPr>
      <w:tabs>
        <w:tab w:val="num" w:pos="644"/>
      </w:tabs>
      <w:suppressAutoHyphens/>
      <w:ind w:left="644" w:hanging="360"/>
    </w:pPr>
    <w:rPr>
      <w:rFonts w:eastAsia="SimSun" w:cs="CG Times (WN)"/>
      <w:lang w:eastAsia="ar-SA"/>
    </w:rPr>
  </w:style>
  <w:style w:type="paragraph" w:customStyle="1" w:styleId="26">
    <w:name w:val="段落番号 2"/>
    <w:basedOn w:val="af1"/>
    <w:uiPriority w:val="99"/>
    <w:qFormat/>
    <w:pPr>
      <w:ind w:left="851" w:hanging="284"/>
    </w:pPr>
  </w:style>
  <w:style w:type="paragraph" w:customStyle="1" w:styleId="af2">
    <w:name w:val="箇条書き"/>
    <w:basedOn w:val="List"/>
    <w:uiPriority w:val="99"/>
    <w:qFormat/>
    <w:pPr>
      <w:tabs>
        <w:tab w:val="num" w:pos="644"/>
      </w:tabs>
      <w:suppressAutoHyphens/>
      <w:ind w:left="644" w:hanging="360"/>
    </w:pPr>
    <w:rPr>
      <w:rFonts w:eastAsia="SimSun" w:cs="CG Times (WN)"/>
      <w:lang w:eastAsia="ar-SA"/>
    </w:rPr>
  </w:style>
  <w:style w:type="paragraph" w:customStyle="1" w:styleId="27">
    <w:name w:val="箇条書き 2"/>
    <w:basedOn w:val="af2"/>
    <w:uiPriority w:val="99"/>
    <w:qFormat/>
    <w:pPr>
      <w:tabs>
        <w:tab w:val="clear" w:pos="644"/>
        <w:tab w:val="num" w:pos="1494"/>
      </w:tabs>
      <w:ind w:left="851" w:hanging="284"/>
    </w:pPr>
  </w:style>
  <w:style w:type="paragraph" w:customStyle="1" w:styleId="35">
    <w:name w:val="箇条書き 3"/>
    <w:basedOn w:val="27"/>
    <w:uiPriority w:val="99"/>
    <w:qFormat/>
    <w:pPr>
      <w:ind w:left="1135"/>
    </w:pPr>
  </w:style>
  <w:style w:type="paragraph" w:customStyle="1" w:styleId="28">
    <w:name w:val="一覧 2"/>
    <w:basedOn w:val="List"/>
    <w:uiPriority w:val="99"/>
    <w:qFormat/>
    <w:pPr>
      <w:suppressAutoHyphens/>
      <w:ind w:left="851"/>
    </w:pPr>
    <w:rPr>
      <w:rFonts w:eastAsia="SimSun" w:cs="CG Times (WN)"/>
      <w:lang w:eastAsia="ar-SA"/>
    </w:rPr>
  </w:style>
  <w:style w:type="paragraph" w:customStyle="1" w:styleId="36">
    <w:name w:val="一覧 3"/>
    <w:basedOn w:val="28"/>
    <w:uiPriority w:val="99"/>
    <w:qFormat/>
    <w:pPr>
      <w:ind w:left="1135"/>
    </w:pPr>
  </w:style>
  <w:style w:type="paragraph" w:customStyle="1" w:styleId="46">
    <w:name w:val="一覧 4"/>
    <w:basedOn w:val="36"/>
    <w:uiPriority w:val="99"/>
    <w:qFormat/>
    <w:pPr>
      <w:ind w:left="1418"/>
    </w:pPr>
  </w:style>
  <w:style w:type="paragraph" w:customStyle="1" w:styleId="53">
    <w:name w:val="一覧 5"/>
    <w:basedOn w:val="46"/>
    <w:uiPriority w:val="99"/>
    <w:qFormat/>
    <w:pPr>
      <w:ind w:left="1702"/>
    </w:pPr>
  </w:style>
  <w:style w:type="paragraph" w:customStyle="1" w:styleId="47">
    <w:name w:val="箇条書き 4"/>
    <w:basedOn w:val="35"/>
    <w:uiPriority w:val="99"/>
    <w:qFormat/>
    <w:pPr>
      <w:ind w:left="1418"/>
    </w:pPr>
  </w:style>
  <w:style w:type="paragraph" w:customStyle="1" w:styleId="54">
    <w:name w:val="箇条書き 5"/>
    <w:basedOn w:val="47"/>
    <w:uiPriority w:val="99"/>
    <w:qFormat/>
    <w:pPr>
      <w:ind w:left="1702"/>
    </w:pPr>
  </w:style>
  <w:style w:type="paragraph" w:customStyle="1" w:styleId="af3">
    <w:name w:val="コメント文字列"/>
    <w:basedOn w:val="Normal"/>
    <w:uiPriority w:val="99"/>
    <w:qFormat/>
    <w:pPr>
      <w:suppressAutoHyphens/>
    </w:pPr>
    <w:rPr>
      <w:rFonts w:eastAsia="MS Mincho" w:cs="CG Times (WN)"/>
      <w:lang w:eastAsia="ar-SA"/>
    </w:rPr>
  </w:style>
  <w:style w:type="paragraph" w:customStyle="1" w:styleId="af4">
    <w:name w:val="コメント内容"/>
    <w:basedOn w:val="af3"/>
    <w:next w:val="af3"/>
    <w:uiPriority w:val="99"/>
    <w:qFormat/>
    <w:rPr>
      <w:b/>
      <w:bCs/>
    </w:rPr>
  </w:style>
  <w:style w:type="paragraph" w:customStyle="1" w:styleId="af5">
    <w:name w:val="見出しマップ"/>
    <w:basedOn w:val="Normal"/>
    <w:uiPriority w:val="99"/>
    <w:qFormat/>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uiPriority w:val="99"/>
    <w:qFormat/>
    <w:pPr>
      <w:suppressAutoHyphens/>
      <w:spacing w:before="120" w:after="120"/>
    </w:pPr>
    <w:rPr>
      <w:rFonts w:eastAsia="MS Mincho" w:cs="CG Times (WN)"/>
      <w:b/>
      <w:lang w:eastAsia="ar-SA"/>
    </w:rPr>
  </w:style>
  <w:style w:type="paragraph" w:customStyle="1" w:styleId="af6">
    <w:name w:val="書式なし"/>
    <w:basedOn w:val="Normal"/>
    <w:uiPriority w:val="99"/>
    <w:qFormat/>
    <w:pPr>
      <w:suppressAutoHyphens/>
    </w:pPr>
    <w:rPr>
      <w:rFonts w:ascii="Courier New" w:eastAsia="MS Mincho" w:hAnsi="Courier New" w:cs="CG Times (WN)"/>
      <w:lang w:val="nb-NO" w:eastAsia="ar-SA"/>
    </w:rPr>
  </w:style>
  <w:style w:type="paragraph" w:customStyle="1" w:styleId="29">
    <w:name w:val="本文 2"/>
    <w:basedOn w:val="Normal"/>
    <w:uiPriority w:val="99"/>
    <w:qFormat/>
    <w:pPr>
      <w:suppressAutoHyphens/>
      <w:spacing w:after="120"/>
    </w:pPr>
    <w:rPr>
      <w:rFonts w:eastAsia="MS Mincho" w:cs="CG Times (WN)"/>
      <w:lang w:eastAsia="ar-SA"/>
    </w:rPr>
  </w:style>
  <w:style w:type="paragraph" w:customStyle="1" w:styleId="37">
    <w:name w:val="本文 3"/>
    <w:basedOn w:val="Normal"/>
    <w:uiPriority w:val="99"/>
    <w:qFormat/>
    <w:pPr>
      <w:suppressAutoHyphens/>
      <w:spacing w:after="120"/>
    </w:pPr>
    <w:rPr>
      <w:rFonts w:eastAsia="MS Mincho" w:cs="CG Times (WN)"/>
      <w:lang w:eastAsia="ar-SA"/>
    </w:rPr>
  </w:style>
  <w:style w:type="paragraph" w:customStyle="1" w:styleId="Web">
    <w:name w:val="標準 (Web)"/>
    <w:basedOn w:val="Normal"/>
    <w:uiPriority w:val="99"/>
    <w:qFormat/>
    <w:pPr>
      <w:suppressAutoHyphens/>
      <w:spacing w:before="100" w:after="100"/>
    </w:pPr>
    <w:rPr>
      <w:rFonts w:eastAsia="Arial Unicode MS" w:cs="CG Times (WN)"/>
      <w:sz w:val="24"/>
      <w:szCs w:val="24"/>
    </w:rPr>
  </w:style>
  <w:style w:type="paragraph" w:customStyle="1" w:styleId="2a">
    <w:name w:val="本文インデント 2"/>
    <w:basedOn w:val="Normal"/>
    <w:uiPriority w:val="99"/>
    <w:qFormat/>
    <w:pPr>
      <w:suppressAutoHyphens/>
      <w:ind w:left="567"/>
    </w:pPr>
    <w:rPr>
      <w:rFonts w:ascii="Arial" w:eastAsia="MS Mincho" w:hAnsi="Arial" w:cs="Arial"/>
      <w:lang w:eastAsia="ar-SA"/>
    </w:rPr>
  </w:style>
  <w:style w:type="paragraph" w:customStyle="1" w:styleId="af7">
    <w:name w:val="標準インデント"/>
    <w:basedOn w:val="Normal"/>
    <w:uiPriority w:val="99"/>
    <w:qFormat/>
    <w:pPr>
      <w:suppressAutoHyphens/>
      <w:ind w:left="708"/>
    </w:pPr>
    <w:rPr>
      <w:rFonts w:eastAsia="MS Mincho" w:cs="CG Times (WN)"/>
      <w:lang w:eastAsia="ar-SA"/>
    </w:rPr>
  </w:style>
  <w:style w:type="paragraph" w:customStyle="1" w:styleId="af8">
    <w:name w:val="記"/>
    <w:basedOn w:val="Normal"/>
    <w:next w:val="Normal"/>
    <w:uiPriority w:val="99"/>
    <w:qFormat/>
    <w:pPr>
      <w:suppressAutoHyphens/>
    </w:pPr>
    <w:rPr>
      <w:rFonts w:eastAsia="MS Mincho" w:cs="CG Times (WN)"/>
      <w:lang w:eastAsia="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Pr>
      <w:rFonts w:ascii="Arial" w:hAnsi="Arial"/>
      <w:sz w:val="28"/>
      <w:lang w:val="en-GB" w:eastAsia="en-GB" w:bidi="ar-SA"/>
    </w:rPr>
  </w:style>
  <w:style w:type="paragraph" w:customStyle="1" w:styleId="af9">
    <w:name w:val="表の内容"/>
    <w:basedOn w:val="Normal"/>
    <w:uiPriority w:val="99"/>
    <w:qFormat/>
    <w:pPr>
      <w:suppressLineNumbers/>
      <w:suppressAutoHyphens/>
    </w:pPr>
    <w:rPr>
      <w:rFonts w:eastAsia="MS Mincho" w:cs="CG Times (WN)"/>
      <w:lang w:eastAsia="ar-SA"/>
    </w:rPr>
  </w:style>
  <w:style w:type="paragraph" w:customStyle="1" w:styleId="afa">
    <w:name w:val="表の見出し"/>
    <w:basedOn w:val="af9"/>
    <w:uiPriority w:val="99"/>
    <w:qFormat/>
    <w:pPr>
      <w:jc w:val="center"/>
    </w:pPr>
    <w:rPr>
      <w:b/>
      <w:bCs/>
    </w:rPr>
  </w:style>
  <w:style w:type="character" w:customStyle="1" w:styleId="WW8Num27z0">
    <w:name w:val="WW8Num27z0"/>
    <w:rPr>
      <w:rFonts w:ascii="Arial" w:eastAsia="Times New Roman" w:hAnsi="Arial" w:cs="Arial"/>
    </w:rPr>
  </w:style>
  <w:style w:type="character" w:customStyle="1" w:styleId="WW8Num27z1">
    <w:name w:val="WW8Num27z1"/>
    <w:rPr>
      <w:rFonts w:ascii="Courier New" w:hAnsi="Courier New" w:cs="Courier New"/>
    </w:rPr>
  </w:style>
  <w:style w:type="character" w:customStyle="1" w:styleId="WW8Num27z2">
    <w:name w:val="WW8Num27z2"/>
    <w:rPr>
      <w:rFonts w:ascii="Wingdings" w:hAnsi="Wingdings"/>
    </w:rPr>
  </w:style>
  <w:style w:type="character" w:customStyle="1" w:styleId="WW8Num27z3">
    <w:name w:val="WW8Num27z3"/>
    <w:rPr>
      <w:rFonts w:ascii="Symbol" w:hAnsi="Symbol"/>
    </w:rPr>
  </w:style>
  <w:style w:type="character" w:customStyle="1" w:styleId="WW8Num29z0">
    <w:name w:val="WW8Num29z0"/>
    <w:rPr>
      <w:rFonts w:ascii="Times New Roman" w:eastAsia="MS Mincho" w:hAnsi="Times New Roman" w:cs="Times New Roman"/>
    </w:rPr>
  </w:style>
  <w:style w:type="character" w:customStyle="1" w:styleId="WW8Num29z1">
    <w:name w:val="WW8Num29z1"/>
    <w:rPr>
      <w:rFonts w:ascii="Courier New" w:hAnsi="Courier New" w:cs="Courier New"/>
    </w:rPr>
  </w:style>
  <w:style w:type="character" w:customStyle="1" w:styleId="WW8Num29z2">
    <w:name w:val="WW8Num29z2"/>
    <w:rPr>
      <w:rFonts w:ascii="Wingdings" w:hAnsi="Wingdings"/>
    </w:rPr>
  </w:style>
  <w:style w:type="character" w:customStyle="1" w:styleId="WW8Num29z3">
    <w:name w:val="WW8Num29z3"/>
    <w:rPr>
      <w:rFonts w:ascii="Symbol" w:hAnsi="Symbol"/>
    </w:rPr>
  </w:style>
  <w:style w:type="character" w:customStyle="1" w:styleId="WW8Num31z0">
    <w:name w:val="WW8Num31z0"/>
    <w:rPr>
      <w:rFonts w:ascii="Symbol" w:hAnsi="Symbol"/>
    </w:rPr>
  </w:style>
  <w:style w:type="character" w:customStyle="1" w:styleId="WW8Num31z1">
    <w:name w:val="WW8Num31z1"/>
    <w:rPr>
      <w:rFonts w:ascii="Courier New" w:hAnsi="Courier New" w:cs="Courier New"/>
    </w:rPr>
  </w:style>
  <w:style w:type="character" w:customStyle="1" w:styleId="WW8Num31z2">
    <w:name w:val="WW8Num31z2"/>
    <w:rPr>
      <w:rFonts w:ascii="Wingdings" w:hAnsi="Wingdings"/>
    </w:rPr>
  </w:style>
  <w:style w:type="character" w:customStyle="1" w:styleId="WW8Num34z2">
    <w:name w:val="WW8Num34z2"/>
    <w:rPr>
      <w:rFonts w:ascii="Wingdings" w:hAnsi="Wingdings"/>
    </w:rPr>
  </w:style>
  <w:style w:type="character" w:customStyle="1" w:styleId="WW8Num34z3">
    <w:name w:val="WW8Num34z3"/>
    <w:rPr>
      <w:rFonts w:ascii="Symbol" w:hAnsi="Symbol"/>
    </w:rPr>
  </w:style>
  <w:style w:type="character" w:customStyle="1" w:styleId="WW8Num37z0">
    <w:name w:val="WW8Num37z0"/>
    <w:rPr>
      <w:rFonts w:ascii="Times New Roman" w:eastAsia="SimSun" w:hAnsi="Times New Roman" w:cs="Times New Roman"/>
    </w:rPr>
  </w:style>
  <w:style w:type="character" w:customStyle="1" w:styleId="WW8Num37z1">
    <w:name w:val="WW8Num37z1"/>
    <w:rPr>
      <w:rFonts w:ascii="Wingdings" w:hAnsi="Wingdings"/>
    </w:rPr>
  </w:style>
  <w:style w:type="character" w:customStyle="1" w:styleId="WW8Num38z0">
    <w:name w:val="WW8Num38z0"/>
    <w:rPr>
      <w:rFonts w:ascii="Times New Roman" w:eastAsia="SimSun" w:hAnsi="Times New Roman" w:cs="Times New Roman"/>
    </w:rPr>
  </w:style>
  <w:style w:type="character" w:customStyle="1" w:styleId="WW8Num38z1">
    <w:name w:val="WW8Num38z1"/>
    <w:rPr>
      <w:rFonts w:ascii="Wingdings" w:hAnsi="Wingdings"/>
    </w:rPr>
  </w:style>
  <w:style w:type="character" w:customStyle="1" w:styleId="WW8Num41z0">
    <w:name w:val="WW8Num41z0"/>
    <w:rPr>
      <w:rFonts w:ascii="Times New Roman" w:eastAsia="SimSun" w:hAnsi="Times New Roman" w:cs="Times New Roman"/>
    </w:rPr>
  </w:style>
  <w:style w:type="character" w:customStyle="1" w:styleId="WW8Num41z1">
    <w:name w:val="WW8Num41z1"/>
    <w:rPr>
      <w:rFonts w:ascii="Wingdings" w:hAnsi="Wingdings"/>
    </w:rPr>
  </w:style>
  <w:style w:type="character" w:customStyle="1" w:styleId="WW8NumSt20z0">
    <w:name w:val="WW8NumSt20z0"/>
    <w:rPr>
      <w:rFonts w:ascii="Geneva" w:hAnsi="Geneva"/>
    </w:rPr>
  </w:style>
  <w:style w:type="character" w:customStyle="1" w:styleId="DefaultParagraphFont1">
    <w:name w:val="Default Paragraph Font1"/>
  </w:style>
  <w:style w:type="character" w:customStyle="1" w:styleId="CarCar9">
    <w:name w:val="Car Car9"/>
    <w:rPr>
      <w:rFonts w:ascii="Arial" w:hAnsi="Arial"/>
      <w:lang w:val="en-GB" w:eastAsia="ja-JP" w:bidi="ar-SA"/>
    </w:rPr>
  </w:style>
  <w:style w:type="paragraph" w:customStyle="1" w:styleId="ListBullet1">
    <w:name w:val="List Bullet1"/>
    <w:basedOn w:val="Normal"/>
    <w:uiPriority w:val="99"/>
    <w:qFormat/>
    <w:pPr>
      <w:tabs>
        <w:tab w:val="num" w:pos="644"/>
      </w:tabs>
      <w:suppressAutoHyphens/>
      <w:ind w:left="568" w:hanging="284"/>
    </w:pPr>
    <w:rPr>
      <w:rFonts w:eastAsia="MS Mincho"/>
      <w:lang w:eastAsia="ar-SA"/>
    </w:rPr>
  </w:style>
  <w:style w:type="paragraph" w:customStyle="1" w:styleId="ListBullet21">
    <w:name w:val="List Bullet 21"/>
    <w:basedOn w:val="ListBullet1"/>
    <w:uiPriority w:val="99"/>
    <w:qFormat/>
    <w:pPr>
      <w:tabs>
        <w:tab w:val="clear" w:pos="644"/>
        <w:tab w:val="num" w:pos="1494"/>
      </w:tabs>
      <w:ind w:left="851"/>
    </w:pPr>
  </w:style>
  <w:style w:type="paragraph" w:customStyle="1" w:styleId="ListBullet31">
    <w:name w:val="List Bullet 31"/>
    <w:basedOn w:val="ListBullet21"/>
    <w:uiPriority w:val="99"/>
    <w:qFormat/>
    <w:pPr>
      <w:ind w:left="1135"/>
    </w:pPr>
  </w:style>
  <w:style w:type="paragraph" w:customStyle="1" w:styleId="ListBullet41">
    <w:name w:val="List Bullet 41"/>
    <w:basedOn w:val="ListBullet31"/>
    <w:uiPriority w:val="99"/>
    <w:qFormat/>
    <w:pPr>
      <w:ind w:left="1418"/>
    </w:pPr>
  </w:style>
  <w:style w:type="paragraph" w:customStyle="1" w:styleId="ListBullet51">
    <w:name w:val="List Bullet 51"/>
    <w:basedOn w:val="ListBullet41"/>
    <w:uiPriority w:val="99"/>
    <w:qFormat/>
    <w:pPr>
      <w:ind w:left="1702"/>
    </w:pPr>
  </w:style>
  <w:style w:type="character" w:customStyle="1" w:styleId="Heading9Char1">
    <w:name w:val="Heading 9 Char1"/>
    <w:aliases w:val="Figure Heading Char,FH Char"/>
    <w:qFormat/>
    <w:rPr>
      <w:rFonts w:ascii="Arial" w:hAnsi="Arial"/>
      <w:sz w:val="36"/>
      <w:lang w:val="en-GB" w:eastAsia="en-GB" w:bidi="ar-SA"/>
    </w:rPr>
  </w:style>
  <w:style w:type="character" w:customStyle="1" w:styleId="Heading3Char1">
    <w:name w:val="Heading 3 Char1"/>
    <w:aliases w:val="Underrubrik2 Char8,H3 Char8,0H Char8,h3 Char8,no break Char8,l3 Char8,3 Char8,list 3 Char8,Head 3 Char8,1.1.1 Char8,3rd level Char8,Major Section Sub Section Char8,PA Minor Section Char8,Head3 Char8,Level 3 Head Char8,31 Char8,32 Char8"/>
    <w:qFormat/>
    <w:rPr>
      <w:rFonts w:ascii="Arial" w:hAnsi="Arial"/>
      <w:sz w:val="28"/>
      <w:lang w:val="en-GB" w:eastAsia="ja-JP" w:bidi="ar-SA"/>
    </w:rPr>
  </w:style>
  <w:style w:type="paragraph" w:customStyle="1" w:styleId="List31">
    <w:name w:val="List 31"/>
    <w:basedOn w:val="Normal"/>
    <w:uiPriority w:val="99"/>
    <w:qFormat/>
    <w:pPr>
      <w:suppressAutoHyphens/>
      <w:ind w:left="849" w:hanging="283"/>
    </w:pPr>
    <w:rPr>
      <w:rFonts w:eastAsia="MS Mincho"/>
      <w:lang w:eastAsia="ar-SA"/>
    </w:rPr>
  </w:style>
  <w:style w:type="paragraph" w:customStyle="1" w:styleId="List41">
    <w:name w:val="List 41"/>
    <w:basedOn w:val="List31"/>
    <w:uiPriority w:val="99"/>
    <w:qFormat/>
    <w:pPr>
      <w:ind w:left="1418" w:hanging="284"/>
    </w:pPr>
  </w:style>
  <w:style w:type="paragraph" w:customStyle="1" w:styleId="ListNumber1">
    <w:name w:val="List Number1"/>
    <w:basedOn w:val="List"/>
    <w:uiPriority w:val="99"/>
    <w:qFormat/>
    <w:pPr>
      <w:tabs>
        <w:tab w:val="num" w:pos="644"/>
      </w:tabs>
      <w:suppressAutoHyphens/>
      <w:ind w:left="644" w:hanging="360"/>
    </w:pPr>
    <w:rPr>
      <w:rFonts w:eastAsia="SimSun"/>
      <w:lang w:eastAsia="ar-SA"/>
    </w:rPr>
  </w:style>
  <w:style w:type="paragraph" w:customStyle="1" w:styleId="ListNumber21">
    <w:name w:val="List Number 21"/>
    <w:basedOn w:val="ListNumber1"/>
    <w:uiPriority w:val="99"/>
    <w:qFormat/>
    <w:pPr>
      <w:ind w:left="851" w:hanging="284"/>
    </w:pPr>
  </w:style>
  <w:style w:type="paragraph" w:customStyle="1" w:styleId="List21">
    <w:name w:val="List 21"/>
    <w:basedOn w:val="List"/>
    <w:uiPriority w:val="99"/>
    <w:qFormat/>
    <w:pPr>
      <w:suppressAutoHyphens/>
      <w:ind w:left="851"/>
    </w:pPr>
    <w:rPr>
      <w:rFonts w:eastAsia="SimSun"/>
      <w:lang w:eastAsia="ar-SA"/>
    </w:rPr>
  </w:style>
  <w:style w:type="paragraph" w:customStyle="1" w:styleId="List51">
    <w:name w:val="List 51"/>
    <w:basedOn w:val="List41"/>
    <w:uiPriority w:val="99"/>
    <w:qFormat/>
    <w:pPr>
      <w:ind w:left="1702"/>
    </w:pPr>
  </w:style>
  <w:style w:type="character" w:customStyle="1" w:styleId="Heading7Char1">
    <w:name w:val="Heading 7 Char1"/>
    <w:rPr>
      <w:rFonts w:ascii="Arial" w:hAnsi="Arial"/>
      <w:lang w:val="en-GB" w:eastAsia="ja-JP" w:bidi="ar-SA"/>
    </w:rPr>
  </w:style>
  <w:style w:type="character" w:customStyle="1" w:styleId="Heading8Char1">
    <w:name w:val="Heading 8 Char1"/>
    <w:rPr>
      <w:rFonts w:ascii="Arial" w:hAnsi="Arial"/>
      <w:sz w:val="36"/>
      <w:lang w:val="en-GB" w:eastAsia="ja-JP" w:bidi="ar-SA"/>
    </w:rPr>
  </w:style>
  <w:style w:type="paragraph" w:customStyle="1" w:styleId="H600">
    <w:name w:val="H6 + 左侧:  0 厘米"/>
    <w:aliases w:val="首行缩进:  0 厘H6米"/>
    <w:basedOn w:val="H6"/>
    <w:uiPriority w:val="99"/>
    <w:qFormat/>
    <w:pPr>
      <w:ind w:left="0" w:firstLine="0"/>
    </w:pPr>
    <w:rPr>
      <w:rFonts w:eastAsia="SimSun"/>
    </w:rPr>
  </w:style>
  <w:style w:type="paragraph" w:customStyle="1" w:styleId="NormalIndent1">
    <w:name w:val="Normal Indent1"/>
    <w:basedOn w:val="Normal"/>
    <w:uiPriority w:val="99"/>
    <w:qFormat/>
    <w:pPr>
      <w:suppressAutoHyphens/>
      <w:ind w:left="708"/>
    </w:pPr>
    <w:rPr>
      <w:rFonts w:eastAsia="MS Mincho"/>
      <w:lang w:eastAsia="ar-SA"/>
    </w:rPr>
  </w:style>
  <w:style w:type="paragraph" w:customStyle="1" w:styleId="NoteHeading1">
    <w:name w:val="Note Heading1"/>
    <w:basedOn w:val="Normal"/>
    <w:next w:val="Normal"/>
    <w:uiPriority w:val="99"/>
    <w:qFormat/>
    <w:pPr>
      <w:suppressAutoHyphens/>
    </w:pPr>
    <w:rPr>
      <w:rFonts w:eastAsia="MS Mincho"/>
      <w:lang w:eastAsia="ar-SA"/>
    </w:rPr>
  </w:style>
  <w:style w:type="paragraph" w:customStyle="1" w:styleId="afb">
    <w:name w:val="枠の内容"/>
    <w:basedOn w:val="Normal"/>
    <w:uiPriority w:val="99"/>
    <w:qFormat/>
    <w:rPr>
      <w:rFonts w:eastAsia="SimSun"/>
      <w:lang w:eastAsia="ja-JP"/>
    </w:rPr>
  </w:style>
  <w:style w:type="paragraph" w:customStyle="1" w:styleId="b31">
    <w:name w:val="b3"/>
    <w:basedOn w:val="Normal"/>
    <w:uiPriority w:val="99"/>
    <w:qFormat/>
    <w:pPr>
      <w:ind w:left="1135" w:hanging="284"/>
    </w:pPr>
    <w:rPr>
      <w:rFonts w:ascii="Calibri" w:eastAsia="MS PGothic" w:hAnsi="Calibri" w:cs="Calibri"/>
      <w:sz w:val="22"/>
      <w:szCs w:val="22"/>
    </w:rPr>
  </w:style>
  <w:style w:type="paragraph" w:customStyle="1" w:styleId="numberedlist0">
    <w:name w:val="numbered list"/>
    <w:basedOn w:val="ListBullet"/>
    <w:uiPriority w:val="99"/>
    <w:qFormat/>
    <w:pPr>
      <w:tabs>
        <w:tab w:val="num" w:pos="360"/>
        <w:tab w:val="left" w:pos="1247"/>
        <w:tab w:val="left" w:pos="3856"/>
        <w:tab w:val="left" w:pos="5216"/>
        <w:tab w:val="left" w:pos="6464"/>
        <w:tab w:val="left" w:pos="7768"/>
        <w:tab w:val="left" w:pos="9072"/>
        <w:tab w:val="left" w:pos="10206"/>
      </w:tabs>
      <w:spacing w:after="120"/>
      <w:ind w:left="360" w:hanging="360"/>
    </w:pPr>
    <w:rPr>
      <w:rFonts w:eastAsia="SimSun"/>
    </w:rPr>
  </w:style>
  <w:style w:type="paragraph" w:customStyle="1" w:styleId="Meetingcaption">
    <w:name w:val="Meeting caption"/>
    <w:basedOn w:val="Normal"/>
    <w:qFormat/>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rFonts w:eastAsia="SimSun"/>
      <w:snapToGrid w:val="0"/>
      <w:sz w:val="22"/>
      <w:lang w:val="fr-FR"/>
    </w:rPr>
  </w:style>
  <w:style w:type="paragraph" w:customStyle="1" w:styleId="Cell">
    <w:name w:val="Cell"/>
    <w:basedOn w:val="Normal"/>
    <w:uiPriority w:val="99"/>
    <w:qFormat/>
    <w:pPr>
      <w:spacing w:after="0" w:line="240" w:lineRule="exact"/>
      <w:jc w:val="center"/>
    </w:pPr>
    <w:rPr>
      <w:rFonts w:eastAsia="SimSun"/>
      <w:sz w:val="16"/>
      <w:lang w:val="en-US"/>
    </w:rPr>
  </w:style>
  <w:style w:type="paragraph" w:customStyle="1" w:styleId="h61">
    <w:name w:val="h6"/>
    <w:basedOn w:val="Normal"/>
    <w:uiPriority w:val="99"/>
    <w:qFormat/>
    <w:pPr>
      <w:spacing w:before="100" w:beforeAutospacing="1" w:after="100" w:afterAutospacing="1"/>
    </w:pPr>
    <w:rPr>
      <w:rFonts w:eastAsia="SimSun"/>
      <w:sz w:val="24"/>
      <w:szCs w:val="24"/>
      <w:lang w:val="en-US"/>
    </w:rPr>
  </w:style>
  <w:style w:type="paragraph" w:customStyle="1" w:styleId="tah0">
    <w:name w:val="tah"/>
    <w:basedOn w:val="Normal"/>
    <w:qFormat/>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40">
    <w:name w:val="b4"/>
    <w:basedOn w:val="Normal"/>
    <w:uiPriority w:val="99"/>
    <w:qFormat/>
    <w:pPr>
      <w:ind w:left="1418" w:hanging="284"/>
    </w:pPr>
    <w:rPr>
      <w:rFonts w:ascii="Calibri" w:eastAsia="MS PGothic" w:hAnsi="Calibri" w:cs="Calibri"/>
      <w:sz w:val="22"/>
      <w:szCs w:val="22"/>
    </w:rPr>
  </w:style>
  <w:style w:type="paragraph" w:customStyle="1" w:styleId="NormalAfter3pt">
    <w:name w:val="Normal + After:  3 pt"/>
    <w:basedOn w:val="Normal"/>
    <w:uiPriority w:val="99"/>
    <w:qFormat/>
    <w:pPr>
      <w:tabs>
        <w:tab w:val="num" w:pos="2560"/>
      </w:tabs>
      <w:ind w:left="2560" w:hanging="357"/>
    </w:pPr>
    <w:rPr>
      <w:rFonts w:eastAsia="SimSun"/>
      <w:lang w:val="en-AU" w:eastAsia="ko-KR"/>
    </w:rPr>
  </w:style>
  <w:style w:type="paragraph" w:customStyle="1" w:styleId="b21">
    <w:name w:val="b2"/>
    <w:basedOn w:val="Normal"/>
    <w:uiPriority w:val="99"/>
    <w:qFormat/>
    <w:pPr>
      <w:ind w:left="851" w:hanging="284"/>
    </w:pPr>
    <w:rPr>
      <w:rFonts w:eastAsia="MS PGothic"/>
    </w:rPr>
  </w:style>
  <w:style w:type="character" w:customStyle="1" w:styleId="Absatz-Standardschriftart">
    <w:name w:val="Absatz-Standardschriftart"/>
  </w:style>
  <w:style w:type="character" w:customStyle="1" w:styleId="h4">
    <w:name w:val="h4 (文字)"/>
    <w:rPr>
      <w:rFonts w:ascii="Arial" w:eastAsia="MS Mincho" w:hAnsi="Arial" w:cs="Arial"/>
      <w:color w:val="0000FF"/>
      <w:kern w:val="2"/>
      <w:sz w:val="24"/>
      <w:szCs w:val="28"/>
      <w:lang w:val="en-GB" w:eastAsia="ar-SA" w:bidi="ar-SA"/>
    </w:rPr>
  </w:style>
  <w:style w:type="character" w:customStyle="1" w:styleId="8">
    <w:name w:val="(文字) (文字)8"/>
    <w:rPr>
      <w:rFonts w:ascii="Arial" w:eastAsia="MS Mincho" w:hAnsi="Arial"/>
      <w:lang w:val="en-GB" w:eastAsia="ar-SA" w:bidi="ar-SA"/>
    </w:rPr>
  </w:style>
  <w:style w:type="character" w:customStyle="1" w:styleId="70">
    <w:name w:val="(文字) (文字)7"/>
    <w:rPr>
      <w:rFonts w:ascii="Arial" w:eastAsia="MS Mincho" w:hAnsi="Arial"/>
      <w:sz w:val="36"/>
      <w:lang w:val="en-GB" w:eastAsia="ar-SA" w:bidi="ar-SA"/>
    </w:rPr>
  </w:style>
  <w:style w:type="paragraph" w:customStyle="1" w:styleId="ListParagraph1">
    <w:name w:val="List Paragraph1"/>
    <w:basedOn w:val="Normal"/>
    <w:uiPriority w:val="99"/>
    <w:qFormat/>
    <w:pPr>
      <w:ind w:left="720"/>
      <w:contextualSpacing/>
    </w:pPr>
    <w:rPr>
      <w:rFonts w:eastAsia="SimSun"/>
    </w:rPr>
  </w:style>
  <w:style w:type="character" w:customStyle="1" w:styleId="1c">
    <w:name w:val="段落フォント1"/>
  </w:style>
  <w:style w:type="character" w:customStyle="1" w:styleId="1d">
    <w:name w:val="コメント参照1"/>
    <w:rPr>
      <w:sz w:val="16"/>
    </w:rPr>
  </w:style>
  <w:style w:type="paragraph" w:customStyle="1" w:styleId="1e">
    <w:name w:val="図表番号1"/>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1f">
    <w:name w:val="段落番号1"/>
    <w:basedOn w:val="List"/>
    <w:uiPriority w:val="99"/>
    <w:qFormat/>
    <w:pPr>
      <w:tabs>
        <w:tab w:val="num" w:pos="644"/>
      </w:tabs>
      <w:suppressAutoHyphens/>
      <w:ind w:left="644" w:hanging="360"/>
    </w:pPr>
    <w:rPr>
      <w:rFonts w:eastAsia="SimSun" w:cs="CG Times (WN)"/>
      <w:lang w:eastAsia="ar-SA"/>
    </w:rPr>
  </w:style>
  <w:style w:type="paragraph" w:customStyle="1" w:styleId="212">
    <w:name w:val="段落番号 21"/>
    <w:basedOn w:val="1f"/>
    <w:uiPriority w:val="99"/>
    <w:qFormat/>
    <w:pPr>
      <w:ind w:left="851" w:hanging="284"/>
    </w:pPr>
  </w:style>
  <w:style w:type="paragraph" w:customStyle="1" w:styleId="1f0">
    <w:name w:val="箇条書き1"/>
    <w:basedOn w:val="List"/>
    <w:uiPriority w:val="99"/>
    <w:qFormat/>
    <w:pPr>
      <w:tabs>
        <w:tab w:val="num" w:pos="644"/>
      </w:tabs>
      <w:suppressAutoHyphens/>
      <w:ind w:left="644" w:hanging="360"/>
    </w:pPr>
    <w:rPr>
      <w:rFonts w:eastAsia="SimSun" w:cs="CG Times (WN)"/>
      <w:lang w:eastAsia="ar-SA"/>
    </w:rPr>
  </w:style>
  <w:style w:type="paragraph" w:customStyle="1" w:styleId="213">
    <w:name w:val="箇条書き 21"/>
    <w:basedOn w:val="1f0"/>
    <w:uiPriority w:val="99"/>
    <w:qFormat/>
    <w:pPr>
      <w:tabs>
        <w:tab w:val="clear" w:pos="644"/>
        <w:tab w:val="num" w:pos="1494"/>
      </w:tabs>
      <w:ind w:left="851" w:hanging="284"/>
    </w:pPr>
  </w:style>
  <w:style w:type="paragraph" w:customStyle="1" w:styleId="313">
    <w:name w:val="箇条書き 31"/>
    <w:basedOn w:val="213"/>
    <w:uiPriority w:val="99"/>
    <w:qFormat/>
    <w:pPr>
      <w:ind w:left="1135"/>
    </w:pPr>
  </w:style>
  <w:style w:type="paragraph" w:customStyle="1" w:styleId="214">
    <w:name w:val="一覧 21"/>
    <w:basedOn w:val="List"/>
    <w:uiPriority w:val="99"/>
    <w:qFormat/>
    <w:pPr>
      <w:suppressAutoHyphens/>
      <w:ind w:left="851"/>
    </w:pPr>
    <w:rPr>
      <w:rFonts w:eastAsia="SimSun" w:cs="CG Times (WN)"/>
      <w:lang w:eastAsia="ar-SA"/>
    </w:rPr>
  </w:style>
  <w:style w:type="paragraph" w:customStyle="1" w:styleId="314">
    <w:name w:val="一覧 31"/>
    <w:basedOn w:val="214"/>
    <w:uiPriority w:val="99"/>
    <w:qFormat/>
    <w:pPr>
      <w:ind w:left="1135"/>
    </w:pPr>
  </w:style>
  <w:style w:type="paragraph" w:customStyle="1" w:styleId="413">
    <w:name w:val="一覧 41"/>
    <w:basedOn w:val="314"/>
    <w:uiPriority w:val="99"/>
    <w:qFormat/>
    <w:pPr>
      <w:ind w:left="1418"/>
    </w:pPr>
  </w:style>
  <w:style w:type="paragraph" w:customStyle="1" w:styleId="511">
    <w:name w:val="一覧 51"/>
    <w:basedOn w:val="413"/>
    <w:uiPriority w:val="99"/>
    <w:qFormat/>
    <w:pPr>
      <w:ind w:left="1702"/>
    </w:pPr>
  </w:style>
  <w:style w:type="paragraph" w:customStyle="1" w:styleId="414">
    <w:name w:val="箇条書き 41"/>
    <w:basedOn w:val="313"/>
    <w:uiPriority w:val="99"/>
    <w:qFormat/>
    <w:pPr>
      <w:ind w:left="1418"/>
    </w:pPr>
  </w:style>
  <w:style w:type="paragraph" w:customStyle="1" w:styleId="512">
    <w:name w:val="箇条書き 51"/>
    <w:basedOn w:val="414"/>
    <w:uiPriority w:val="99"/>
    <w:qFormat/>
    <w:pPr>
      <w:ind w:left="1702"/>
    </w:pPr>
  </w:style>
  <w:style w:type="paragraph" w:customStyle="1" w:styleId="1f1">
    <w:name w:val="コメント文字列1"/>
    <w:basedOn w:val="Normal"/>
    <w:uiPriority w:val="99"/>
    <w:qFormat/>
    <w:pPr>
      <w:suppressAutoHyphens/>
    </w:pPr>
    <w:rPr>
      <w:rFonts w:eastAsia="MS Mincho" w:cs="CG Times (WN)"/>
      <w:lang w:eastAsia="ar-SA"/>
    </w:rPr>
  </w:style>
  <w:style w:type="paragraph" w:customStyle="1" w:styleId="1f2">
    <w:name w:val="コメント内容1"/>
    <w:basedOn w:val="1f1"/>
    <w:next w:val="1f1"/>
    <w:uiPriority w:val="99"/>
    <w:qFormat/>
    <w:rPr>
      <w:b/>
      <w:bCs/>
    </w:rPr>
  </w:style>
  <w:style w:type="paragraph" w:customStyle="1" w:styleId="1f3">
    <w:name w:val="見出しマップ1"/>
    <w:basedOn w:val="Normal"/>
    <w:uiPriority w:val="99"/>
    <w:qFormat/>
    <w:pPr>
      <w:shd w:val="clear" w:color="auto" w:fill="000080"/>
      <w:suppressAutoHyphens/>
    </w:pPr>
    <w:rPr>
      <w:rFonts w:ascii="Tahoma" w:eastAsia="MS Mincho" w:hAnsi="Tahoma" w:cs="Tahoma"/>
      <w:lang w:eastAsia="ar-SA"/>
    </w:rPr>
  </w:style>
  <w:style w:type="paragraph" w:customStyle="1" w:styleId="1f4">
    <w:name w:val="書式なし1"/>
    <w:basedOn w:val="Normal"/>
    <w:uiPriority w:val="99"/>
    <w:qFormat/>
    <w:pPr>
      <w:suppressAutoHyphens/>
    </w:pPr>
    <w:rPr>
      <w:rFonts w:ascii="Courier New" w:eastAsia="MS Mincho" w:hAnsi="Courier New" w:cs="CG Times (WN)"/>
      <w:lang w:val="nb-NO" w:eastAsia="ar-SA"/>
    </w:rPr>
  </w:style>
  <w:style w:type="paragraph" w:customStyle="1" w:styleId="215">
    <w:name w:val="本文 21"/>
    <w:basedOn w:val="Normal"/>
    <w:uiPriority w:val="99"/>
    <w:qFormat/>
    <w:pPr>
      <w:suppressAutoHyphens/>
      <w:spacing w:after="120"/>
    </w:pPr>
    <w:rPr>
      <w:rFonts w:eastAsia="MS Mincho" w:cs="CG Times (WN)"/>
      <w:lang w:eastAsia="ar-SA"/>
    </w:rPr>
  </w:style>
  <w:style w:type="paragraph" w:customStyle="1" w:styleId="315">
    <w:name w:val="本文 31"/>
    <w:basedOn w:val="Normal"/>
    <w:uiPriority w:val="99"/>
    <w:qFormat/>
    <w:pPr>
      <w:suppressAutoHyphens/>
      <w:spacing w:after="120"/>
    </w:pPr>
    <w:rPr>
      <w:rFonts w:eastAsia="MS Mincho" w:cs="CG Times (WN)"/>
      <w:lang w:eastAsia="ar-SA"/>
    </w:rPr>
  </w:style>
  <w:style w:type="paragraph" w:customStyle="1" w:styleId="Web1">
    <w:name w:val="標準 (Web)1"/>
    <w:basedOn w:val="Normal"/>
    <w:uiPriority w:val="99"/>
    <w:qFormat/>
    <w:pPr>
      <w:suppressAutoHyphens/>
      <w:spacing w:before="100" w:after="100"/>
    </w:pPr>
    <w:rPr>
      <w:rFonts w:eastAsia="Arial Unicode MS" w:cs="CG Times (WN)"/>
      <w:sz w:val="24"/>
      <w:szCs w:val="24"/>
    </w:rPr>
  </w:style>
  <w:style w:type="paragraph" w:customStyle="1" w:styleId="216">
    <w:name w:val="本文インデント 21"/>
    <w:basedOn w:val="Normal"/>
    <w:uiPriority w:val="99"/>
    <w:qFormat/>
    <w:pPr>
      <w:suppressAutoHyphens/>
      <w:ind w:left="567"/>
    </w:pPr>
    <w:rPr>
      <w:rFonts w:ascii="Arial" w:eastAsia="MS Mincho" w:hAnsi="Arial" w:cs="Arial"/>
      <w:lang w:eastAsia="ar-SA"/>
    </w:rPr>
  </w:style>
  <w:style w:type="paragraph" w:customStyle="1" w:styleId="1f5">
    <w:name w:val="標準インデント1"/>
    <w:basedOn w:val="Normal"/>
    <w:uiPriority w:val="99"/>
    <w:qFormat/>
    <w:pPr>
      <w:suppressAutoHyphens/>
      <w:ind w:left="708"/>
    </w:pPr>
    <w:rPr>
      <w:rFonts w:eastAsia="MS Mincho" w:cs="CG Times (WN)"/>
      <w:lang w:eastAsia="ar-SA"/>
    </w:rPr>
  </w:style>
  <w:style w:type="paragraph" w:customStyle="1" w:styleId="1f6">
    <w:name w:val="記1"/>
    <w:basedOn w:val="Normal"/>
    <w:next w:val="Normal"/>
    <w:uiPriority w:val="99"/>
    <w:qFormat/>
    <w:pPr>
      <w:suppressAutoHyphens/>
    </w:pPr>
    <w:rPr>
      <w:rFonts w:eastAsia="MS Mincho" w:cs="CG Times (WN)"/>
      <w:lang w:eastAsia="ar-SA"/>
    </w:rPr>
  </w:style>
  <w:style w:type="character" w:customStyle="1" w:styleId="EmailStyle97">
    <w:name w:val="EmailStyle97"/>
    <w:semiHidden/>
    <w:rPr>
      <w:rFonts w:ascii="Arial" w:hAnsi="Arial" w:cs="Arial"/>
      <w:color w:val="auto"/>
      <w:sz w:val="20"/>
      <w:szCs w:val="20"/>
    </w:rPr>
  </w:style>
  <w:style w:type="character" w:customStyle="1" w:styleId="THC">
    <w:name w:val="TH C"/>
    <w:rPr>
      <w:rFonts w:ascii="Arial" w:eastAsia="MS Mincho" w:hAnsi="Arial" w:cs="Arial"/>
      <w:b/>
      <w:bCs/>
      <w:lang w:val="en-GB" w:eastAsia="ja-JP"/>
    </w:rPr>
  </w:style>
  <w:style w:type="character" w:customStyle="1" w:styleId="bt">
    <w:name w:val="bt (文字)"/>
    <w:rPr>
      <w:rFonts w:eastAsia="MS Mincho"/>
      <w:lang w:val="en-GB" w:eastAsia="ar-SA" w:bidi="ar-SA"/>
    </w:rPr>
  </w:style>
  <w:style w:type="paragraph" w:customStyle="1" w:styleId="HTML">
    <w:name w:val="HTML 書式付き"/>
    <w:basedOn w:val="Normal"/>
    <w:uiPriority w:val="99"/>
    <w:qFormat/>
    <w:pPr>
      <w:suppressAutoHyphens/>
    </w:pPr>
    <w:rPr>
      <w:rFonts w:ascii="Courier New" w:hAnsi="Courier New" w:cs="Courier New"/>
      <w:lang w:eastAsia="ar-SA"/>
    </w:rPr>
  </w:style>
  <w:style w:type="character" w:customStyle="1" w:styleId="Titre3">
    <w:name w:val="Titre 3"/>
    <w:rPr>
      <w:rFonts w:ascii="Arial" w:hAnsi="Arial"/>
      <w:sz w:val="28"/>
      <w:szCs w:val="28"/>
      <w:lang w:val="en-GB" w:eastAsia="en-GB"/>
    </w:rPr>
  </w:style>
  <w:style w:type="character" w:customStyle="1" w:styleId="CommentReference1">
    <w:name w:val="Comment Reference1"/>
    <w:rPr>
      <w:sz w:val="16"/>
    </w:rPr>
  </w:style>
  <w:style w:type="paragraph" w:customStyle="1" w:styleId="DocumentMap1">
    <w:name w:val="Document Map1"/>
    <w:basedOn w:val="Normal"/>
    <w:uiPriority w:val="99"/>
    <w:qFormat/>
    <w:pPr>
      <w:shd w:val="clear" w:color="auto" w:fill="000080"/>
      <w:suppressAutoHyphens/>
    </w:pPr>
    <w:rPr>
      <w:rFonts w:ascii="Tahoma" w:hAnsi="Tahoma"/>
      <w:lang w:eastAsia="ar-SA"/>
    </w:rPr>
  </w:style>
  <w:style w:type="paragraph" w:customStyle="1" w:styleId="PlainText1">
    <w:name w:val="Plain Text1"/>
    <w:basedOn w:val="Normal"/>
    <w:uiPriority w:val="99"/>
    <w:qFormat/>
    <w:pPr>
      <w:suppressAutoHyphens/>
    </w:pPr>
    <w:rPr>
      <w:rFonts w:ascii="Courier New" w:hAnsi="Courier New"/>
      <w:lang w:val="nb-NO" w:eastAsia="ar-SA"/>
    </w:rPr>
  </w:style>
  <w:style w:type="paragraph" w:customStyle="1" w:styleId="CommentText1">
    <w:name w:val="Comment Text1"/>
    <w:basedOn w:val="Normal"/>
    <w:uiPriority w:val="99"/>
    <w:qFormat/>
    <w:pPr>
      <w:suppressAutoHyphens/>
    </w:pPr>
    <w:rPr>
      <w:lang w:eastAsia="ar-SA"/>
    </w:rPr>
  </w:style>
  <w:style w:type="paragraph" w:customStyle="1" w:styleId="1f7">
    <w:name w:val="题注1"/>
    <w:basedOn w:val="Normal"/>
    <w:next w:val="Normal"/>
    <w:uiPriority w:val="99"/>
    <w:qFormat/>
    <w:pPr>
      <w:spacing w:before="120" w:after="120"/>
    </w:pPr>
    <w:rPr>
      <w:rFonts w:eastAsia="MS Mincho"/>
      <w:b/>
    </w:rPr>
  </w:style>
  <w:style w:type="paragraph" w:customStyle="1" w:styleId="1f8">
    <w:name w:val="图表目录1"/>
    <w:basedOn w:val="Normal"/>
    <w:next w:val="Normal"/>
    <w:uiPriority w:val="99"/>
    <w:qFormat/>
    <w:pPr>
      <w:ind w:left="400" w:hanging="400"/>
      <w:jc w:val="center"/>
    </w:pPr>
    <w:rPr>
      <w:rFonts w:eastAsia="MS Mincho"/>
      <w:b/>
    </w:rPr>
  </w:style>
  <w:style w:type="character" w:customStyle="1" w:styleId="st1">
    <w:name w:val="st1"/>
    <w:qFormat/>
  </w:style>
  <w:style w:type="paragraph" w:customStyle="1" w:styleId="BodyText21">
    <w:name w:val="Body Text 21"/>
    <w:basedOn w:val="Normal"/>
    <w:uiPriority w:val="99"/>
    <w:qFormat/>
    <w:pPr>
      <w:suppressAutoHyphens/>
      <w:spacing w:after="120"/>
    </w:pPr>
    <w:rPr>
      <w:lang w:eastAsia="ar-SA"/>
    </w:rPr>
  </w:style>
  <w:style w:type="character" w:customStyle="1" w:styleId="T1Char5">
    <w:name w:val="T1 Char5"/>
    <w:aliases w:val="Header 6 Char Char5"/>
    <w:rPr>
      <w:rFonts w:ascii="Arial" w:hAnsi="Arial"/>
      <w:lang w:eastAsia="en-US"/>
    </w:rPr>
  </w:style>
  <w:style w:type="paragraph" w:customStyle="1" w:styleId="BodyText31">
    <w:name w:val="Body Text 31"/>
    <w:basedOn w:val="Normal"/>
    <w:uiPriority w:val="99"/>
    <w:qFormat/>
    <w:pPr>
      <w:suppressAutoHyphens/>
      <w:spacing w:after="120"/>
    </w:pPr>
    <w:rPr>
      <w:lang w:eastAsia="ar-SA"/>
    </w:rPr>
  </w:style>
  <w:style w:type="paragraph" w:customStyle="1" w:styleId="BodyTextIndent21">
    <w:name w:val="Body Text Indent 21"/>
    <w:basedOn w:val="Normal"/>
    <w:uiPriority w:val="99"/>
    <w:qFormat/>
    <w:pPr>
      <w:suppressAutoHyphens/>
      <w:ind w:left="567"/>
    </w:pPr>
    <w:rPr>
      <w:rFonts w:ascii="Arial" w:hAnsi="Arial" w:cs="Arial"/>
      <w:lang w:eastAsia="ar-SA"/>
    </w:rPr>
  </w:style>
  <w:style w:type="character" w:customStyle="1" w:styleId="CharChar22">
    <w:name w:val="Char Char22"/>
    <w:rPr>
      <w:rFonts w:ascii="Arial" w:hAnsi="Arial"/>
      <w:lang w:val="en-GB"/>
    </w:rPr>
  </w:style>
  <w:style w:type="character" w:customStyle="1" w:styleId="h4CharChar">
    <w:name w:val="h4 Char Char"/>
    <w:rPr>
      <w:rFonts w:ascii="Arial" w:hAnsi="Arial"/>
      <w:sz w:val="24"/>
      <w:lang w:val="en-GB" w:eastAsia="ja-JP"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Pr>
      <w:rFonts w:ascii="Arial" w:eastAsia="MS Mincho" w:hAnsi="Arial"/>
      <w:sz w:val="28"/>
      <w:lang w:val="en-GB" w:eastAsia="en-US" w:bidi="ar-SA"/>
    </w:rPr>
  </w:style>
  <w:style w:type="character" w:customStyle="1" w:styleId="FigureCaption1">
    <w:name w:val="Figure Caption1"/>
    <w:aliases w:val="fc Char1,Figure Caption Char Char"/>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Pr>
      <w:rFonts w:ascii="Arial" w:hAnsi="Arial"/>
      <w:sz w:val="24"/>
      <w:lang w:val="en-GB" w:eastAsia="en-GB" w:bidi="ar-SA"/>
    </w:rPr>
  </w:style>
  <w:style w:type="character" w:customStyle="1" w:styleId="T1Car">
    <w:name w:val="T1 Car"/>
    <w:aliases w:val="Header 6 Car Car"/>
    <w:rPr>
      <w:rFonts w:ascii="Arial" w:eastAsia="MS Mincho" w:hAnsi="Arial"/>
      <w:lang w:val="en-GB" w:eastAsia="en-US" w:bidi="ar-SA"/>
    </w:rPr>
  </w:style>
  <w:style w:type="character" w:customStyle="1" w:styleId="M5Char6">
    <w:name w:val="M5 Char6"/>
    <w:aliases w:val="mh2 Char6,Module heading 2 Char5,heading 8 Char6,Numbered Sub-list Char5,h5 Char6,Heading5 Char6,Head5 Char6,H5 Char5,5 Char Char5,Heading 81 Char Char3"/>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Pr>
      <w:lang w:val="en-GB" w:eastAsia="ja-JP" w:bidi="ar-SA"/>
    </w:rPr>
  </w:style>
  <w:style w:type="character" w:customStyle="1" w:styleId="CarCar10">
    <w:name w:val="Car Car10"/>
    <w:rPr>
      <w:rFonts w:ascii="Arial" w:hAnsi="Arial"/>
      <w:lang w:val="en-GB" w:eastAsia="ja-JP" w:bidi="ar-SA"/>
    </w:rPr>
  </w:style>
  <w:style w:type="paragraph" w:customStyle="1" w:styleId="HTML1">
    <w:name w:val="HTML 書式付き1"/>
    <w:basedOn w:val="Normal"/>
    <w:uiPriority w:val="99"/>
    <w:qFormat/>
    <w:pPr>
      <w:suppressAutoHyphens/>
    </w:pPr>
    <w:rPr>
      <w:rFonts w:ascii="Courier New" w:hAnsi="Courier New" w:cs="Courier New"/>
      <w:lang w:eastAsia="ar-SA"/>
    </w:rPr>
  </w:style>
  <w:style w:type="character" w:customStyle="1" w:styleId="CharChar23">
    <w:name w:val="Char Char23"/>
    <w:rPr>
      <w:rFonts w:ascii="Arial" w:hAnsi="Arial"/>
      <w:lang w:val="en-GB" w:eastAsia="en-US"/>
    </w:rPr>
  </w:style>
  <w:style w:type="character" w:customStyle="1" w:styleId="B1C">
    <w:name w:val="B1 C"/>
    <w:rPr>
      <w:lang w:val="en-GB" w:eastAsia="en-US" w:bidi="ar-SA"/>
    </w:rPr>
  </w:style>
  <w:style w:type="character" w:customStyle="1" w:styleId="Heading4C">
    <w:name w:val="Heading 4 C"/>
    <w:rPr>
      <w:rFonts w:ascii="Arial" w:hAnsi="Arial"/>
      <w:sz w:val="24"/>
      <w:szCs w:val="28"/>
      <w:lang w:val="en-GB" w:eastAsia="en-US" w:bidi="ar-SA"/>
    </w:rPr>
  </w:style>
  <w:style w:type="character" w:customStyle="1" w:styleId="B3c">
    <w:name w:val="B3 c"/>
    <w:rPr>
      <w:lang w:val="en-GB" w:eastAsia="en-GB"/>
    </w:rPr>
  </w:style>
  <w:style w:type="character" w:customStyle="1" w:styleId="T1Char6">
    <w:name w:val="T1 Char6"/>
    <w:aliases w:val="Header 6 Char Char6"/>
  </w:style>
  <w:style w:type="character" w:customStyle="1" w:styleId="B2C">
    <w:name w:val="B2 C"/>
    <w:rPr>
      <w:lang w:val="en-GB" w:eastAsia="en-GB"/>
    </w:rPr>
  </w:style>
  <w:style w:type="paragraph" w:customStyle="1" w:styleId="DAText">
    <w:name w:val="DA_Text"/>
    <w:basedOn w:val="Normal"/>
    <w:link w:val="DATextZchn"/>
    <w:qFormat/>
    <w:pPr>
      <w:spacing w:after="0"/>
      <w:jc w:val="both"/>
    </w:pPr>
    <w:rPr>
      <w:rFonts w:eastAsia="SimSun"/>
      <w:szCs w:val="24"/>
      <w:lang w:val="de-DE" w:eastAsia="de-DE"/>
    </w:rPr>
  </w:style>
  <w:style w:type="character" w:customStyle="1" w:styleId="DATextZchn">
    <w:name w:val="DA_Text Zchn"/>
    <w:link w:val="DAText"/>
    <w:rPr>
      <w:szCs w:val="24"/>
      <w:lang w:val="de-DE" w:eastAsia="de-DE"/>
    </w:rPr>
  </w:style>
  <w:style w:type="character" w:customStyle="1" w:styleId="H6C">
    <w:name w:val="H6 C"/>
    <w:rPr>
      <w:rFonts w:ascii="Arial" w:eastAsia="Times New Roman" w:hAnsi="Arial"/>
      <w:sz w:val="22"/>
      <w:lang w:eastAsia="en-US"/>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Pr>
      <w:rFonts w:ascii="Arial" w:hAnsi="Arial"/>
      <w:sz w:val="28"/>
      <w:lang w:val="en-GB" w:eastAsia="en-GB" w:bidi="ar-SA"/>
    </w:rPr>
  </w:style>
  <w:style w:type="character" w:customStyle="1" w:styleId="h51">
    <w:name w:val="h5 1"/>
    <w:rPr>
      <w:rFonts w:ascii="Arial" w:eastAsia="MS Mincho" w:hAnsi="Arial"/>
      <w:sz w:val="22"/>
      <w:lang w:val="en-GB" w:eastAsia="en-US" w:bidi="ar-SA"/>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Pr>
      <w:rFonts w:ascii="Arial" w:hAnsi="Arial"/>
      <w:sz w:val="24"/>
      <w:szCs w:val="28"/>
      <w:lang w:val="en-GB" w:eastAsia="en-US"/>
    </w:rPr>
  </w:style>
  <w:style w:type="character" w:customStyle="1" w:styleId="T1Zchn">
    <w:name w:val="T1 Zchn"/>
    <w:aliases w:val="Header 6 Zchn Zchn"/>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Pr>
      <w:rFonts w:ascii="Arial" w:eastAsia="MS Mincho" w:hAnsi="Arial"/>
      <w:sz w:val="32"/>
      <w:lang w:val="en-GB" w:eastAsia="en-US" w:bidi="ar-SA"/>
    </w:rPr>
  </w:style>
  <w:style w:type="character" w:customStyle="1" w:styleId="T1Char8">
    <w:name w:val="T1 Char8"/>
    <w:aliases w:val="Header 6 Char Char7"/>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Pr>
      <w:rFonts w:ascii="Arial" w:hAnsi="Arial" w:cs="Arial"/>
      <w:sz w:val="28"/>
      <w:szCs w:val="28"/>
      <w:lang w:val="en-GB" w:eastAsia="en-US" w:bidi="he-IL"/>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Pr>
      <w:rFonts w:ascii="Arial" w:eastAsia="MS Mincho" w:hAnsi="Arial" w:cs="Arial"/>
      <w:color w:val="0000FF"/>
      <w:kern w:val="2"/>
      <w:sz w:val="24"/>
      <w:szCs w:val="28"/>
      <w:lang w:val="en-GB" w:eastAsia="en-US" w:bidi="ar-SA"/>
    </w:rPr>
  </w:style>
  <w:style w:type="character" w:customStyle="1" w:styleId="T1Char7">
    <w:name w:val="T1 Char7"/>
    <w:aliases w:val="Header 6 Char Char8"/>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Pr>
      <w:rFonts w:ascii="Arial" w:hAnsi="Arial" w:cs="Arial"/>
      <w:sz w:val="28"/>
      <w:szCs w:val="28"/>
      <w:lang w:val="en-GB" w:eastAsia="en-US" w:bidi="he-IL"/>
    </w:rPr>
  </w:style>
  <w:style w:type="character" w:customStyle="1" w:styleId="M5Car">
    <w:name w:val="M5 Car"/>
    <w:aliases w:val="mh2 Car,Module heading 2 Car,heading 8 Car,Numbered Sub-list Car,h5 Car,Heading5 Car,Head5 Car,H5 Car Car,H5 Car,5 Car Car"/>
    <w:rPr>
      <w:rFonts w:ascii="Arial" w:eastAsia="MS Mincho" w:hAnsi="Arial"/>
      <w:sz w:val="22"/>
      <w:lang w:val="en-GB" w:eastAsia="en-US" w:bidi="ar-SA"/>
    </w:rPr>
  </w:style>
  <w:style w:type="character" w:customStyle="1" w:styleId="CarCar4">
    <w:name w:val="Car Car4"/>
    <w:rPr>
      <w:rFonts w:ascii="Arial" w:eastAsia="MS Mincho" w:hAnsi="Arial"/>
      <w:lang w:val="en-GB" w:eastAsia="en-US" w:bidi="ar-SA"/>
    </w:rPr>
  </w:style>
  <w:style w:type="character" w:customStyle="1" w:styleId="T1Char9">
    <w:name w:val="T1 Char9"/>
    <w:aliases w:val="Header 6 Char Char9"/>
    <w:rPr>
      <w:rFonts w:ascii="Arial" w:hAnsi="Arial" w:cs="Arial"/>
      <w:lang w:val="en-GB" w:eastAsia="en-US" w:bidi="he-IL"/>
    </w:rPr>
  </w:style>
  <w:style w:type="character" w:customStyle="1" w:styleId="List3Char">
    <w:name w:val="List 3 Char"/>
    <w:link w:val="List3"/>
    <w:rPr>
      <w:rFonts w:eastAsia="Times New Roman"/>
    </w:rPr>
  </w:style>
  <w:style w:type="paragraph" w:customStyle="1" w:styleId="CharChar3CharCharCharCharCharChar">
    <w:name w:val="Char Char3 Char Char Char Char Char Char"/>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8">
    <w:name w:val="Car Car8"/>
    <w:rPr>
      <w:rFonts w:ascii="Arial" w:eastAsia="MS Mincho" w:hAnsi="Arial"/>
      <w:sz w:val="36"/>
      <w:lang w:val="en-GB" w:eastAsia="en-US" w:bidi="ar-SA"/>
    </w:rPr>
  </w:style>
  <w:style w:type="paragraph" w:customStyle="1" w:styleId="2b">
    <w:name w:val="无间隔2"/>
    <w:uiPriority w:val="99"/>
    <w:qFormat/>
    <w:rPr>
      <w:lang w:eastAsia="en-US"/>
    </w:rPr>
  </w:style>
  <w:style w:type="paragraph" w:customStyle="1" w:styleId="CarCar52">
    <w:name w:val="Car Car52"/>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arCar3">
    <w:name w:val="Car Car3"/>
    <w:rPr>
      <w:rFonts w:ascii="Arial" w:eastAsia="MS Mincho" w:hAnsi="Arial"/>
      <w:sz w:val="36"/>
      <w:lang w:val="en-GB" w:eastAsia="en-US" w:bidi="ar-SA"/>
    </w:rPr>
  </w:style>
  <w:style w:type="character" w:customStyle="1" w:styleId="CharChar13">
    <w:name w:val="Char Char13"/>
    <w:semiHidden/>
    <w:rPr>
      <w:rFonts w:eastAsia="SimSun"/>
      <w:lang w:val="en-GB" w:eastAsia="en-US" w:bidi="ar-SA"/>
    </w:rPr>
  </w:style>
  <w:style w:type="character" w:customStyle="1" w:styleId="CharChar112">
    <w:name w:val="Char Char112"/>
    <w:rPr>
      <w:rFonts w:ascii="Tahoma" w:eastAsia="SimSun" w:hAnsi="Tahoma" w:cs="Tahoma"/>
      <w:lang w:val="en-GB" w:eastAsia="en-US" w:bidi="ar-SA"/>
    </w:rPr>
  </w:style>
  <w:style w:type="paragraph" w:customStyle="1" w:styleId="Normal1">
    <w:name w:val="Normal 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font5">
    <w:name w:val="font5"/>
    <w:basedOn w:val="Normal"/>
    <w:qFormat/>
    <w:pPr>
      <w:spacing w:before="100" w:beforeAutospacing="1" w:after="100" w:afterAutospacing="1"/>
    </w:pPr>
    <w:rPr>
      <w:rFonts w:ascii="Arial" w:eastAsia="Gulim" w:hAnsi="Arial" w:cs="Arial"/>
      <w:b/>
      <w:bCs/>
      <w:color w:val="000000"/>
      <w:sz w:val="18"/>
      <w:szCs w:val="18"/>
      <w:lang w:val="en-US" w:eastAsia="ko-KR"/>
    </w:rPr>
  </w:style>
  <w:style w:type="paragraph" w:customStyle="1" w:styleId="font6">
    <w:name w:val="font6"/>
    <w:basedOn w:val="Normal"/>
    <w:uiPriority w:val="99"/>
    <w:qFormat/>
    <w:pPr>
      <w:spacing w:before="100" w:beforeAutospacing="1" w:after="100" w:afterAutospacing="1"/>
    </w:pPr>
    <w:rPr>
      <w:rFonts w:ascii="Arial" w:eastAsia="Gulim" w:hAnsi="Arial" w:cs="Arial"/>
      <w:color w:val="000000"/>
      <w:sz w:val="18"/>
      <w:szCs w:val="18"/>
      <w:lang w:val="en-US" w:eastAsia="ko-KR"/>
    </w:rPr>
  </w:style>
  <w:style w:type="paragraph" w:customStyle="1" w:styleId="font7">
    <w:name w:val="font7"/>
    <w:basedOn w:val="Normal"/>
    <w:uiPriority w:val="99"/>
    <w:qFormat/>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uiPriority w:val="99"/>
    <w:qFormat/>
    <w:pPr>
      <w:spacing w:before="100" w:beforeAutospacing="1" w:after="100" w:afterAutospacing="1"/>
    </w:pPr>
    <w:rPr>
      <w:rFonts w:ascii="Malgun Gothic" w:eastAsia="Malgun Gothic" w:hAnsi="Malgun Gothic" w:cs="Gulim"/>
      <w:sz w:val="16"/>
      <w:szCs w:val="16"/>
      <w:lang w:val="en-US" w:eastAsia="ko-KR"/>
    </w:rPr>
  </w:style>
  <w:style w:type="paragraph" w:customStyle="1" w:styleId="xl65">
    <w:name w:val="xl65"/>
    <w:basedOn w:val="Normal"/>
    <w:qFormat/>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66">
    <w:name w:val="xl66"/>
    <w:basedOn w:val="Normal"/>
    <w:qFormat/>
    <w:pPr>
      <w:pBdr>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7">
    <w:name w:val="xl67"/>
    <w:basedOn w:val="Normal"/>
    <w:qFormat/>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8">
    <w:name w:val="xl68"/>
    <w:basedOn w:val="Normal"/>
    <w:qFormat/>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69">
    <w:name w:val="xl69"/>
    <w:basedOn w:val="Normal"/>
    <w:qFormat/>
    <w:pPr>
      <w:pBdr>
        <w:bottom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0">
    <w:name w:val="xl70"/>
    <w:basedOn w:val="Normal"/>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71">
    <w:name w:val="xl71"/>
    <w:basedOn w:val="Normal"/>
    <w:qFormat/>
    <w:pPr>
      <w:pBdr>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72">
    <w:name w:val="xl72"/>
    <w:basedOn w:val="Normal"/>
    <w:qFormat/>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3">
    <w:name w:val="xl73"/>
    <w:basedOn w:val="Normal"/>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4">
    <w:name w:val="xl74"/>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75">
    <w:name w:val="xl75"/>
    <w:basedOn w:val="Normal"/>
    <w:qFormat/>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6">
    <w:name w:val="xl76"/>
    <w:basedOn w:val="Normal"/>
    <w:qFormat/>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7">
    <w:name w:val="xl77"/>
    <w:basedOn w:val="Normal"/>
    <w:qFormat/>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78">
    <w:name w:val="xl78"/>
    <w:basedOn w:val="Normal"/>
    <w:qFormat/>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79">
    <w:name w:val="xl79"/>
    <w:basedOn w:val="Normal"/>
    <w:qFormat/>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80">
    <w:name w:val="xl80"/>
    <w:basedOn w:val="Normal"/>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1">
    <w:name w:val="xl81"/>
    <w:basedOn w:val="Normal"/>
    <w:qFormat/>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82">
    <w:name w:val="xl82"/>
    <w:basedOn w:val="Normal"/>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3">
    <w:name w:val="xl83"/>
    <w:basedOn w:val="Normal"/>
    <w:qFormat/>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ko-KR"/>
    </w:rPr>
  </w:style>
  <w:style w:type="paragraph" w:customStyle="1" w:styleId="xl84">
    <w:name w:val="xl84"/>
    <w:basedOn w:val="Normal"/>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ko-KR"/>
    </w:rPr>
  </w:style>
  <w:style w:type="paragraph" w:customStyle="1" w:styleId="xl85">
    <w:name w:val="xl85"/>
    <w:basedOn w:val="Normal"/>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6">
    <w:name w:val="xl86"/>
    <w:basedOn w:val="Normal"/>
    <w:qFormat/>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ko-KR"/>
    </w:rPr>
  </w:style>
  <w:style w:type="paragraph" w:customStyle="1" w:styleId="xl87">
    <w:name w:val="xl87"/>
    <w:basedOn w:val="Normal"/>
    <w:uiPriority w:val="99"/>
    <w:qFormat/>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ko-KR"/>
    </w:rPr>
  </w:style>
  <w:style w:type="paragraph" w:customStyle="1" w:styleId="xl88">
    <w:name w:val="xl88"/>
    <w:basedOn w:val="Normal"/>
    <w:uiPriority w:val="99"/>
    <w:qFormat/>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ko-KR"/>
    </w:rPr>
  </w:style>
  <w:style w:type="paragraph" w:customStyle="1" w:styleId="xl89">
    <w:name w:val="xl89"/>
    <w:basedOn w:val="Normal"/>
    <w:uiPriority w:val="99"/>
    <w:qFormat/>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ko-KR"/>
    </w:rPr>
  </w:style>
  <w:style w:type="paragraph" w:customStyle="1" w:styleId="xl90">
    <w:name w:val="xl90"/>
    <w:basedOn w:val="Normal"/>
    <w:uiPriority w:val="99"/>
    <w:qFormat/>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ko-KR"/>
    </w:rPr>
  </w:style>
  <w:style w:type="paragraph" w:customStyle="1" w:styleId="xl91">
    <w:name w:val="xl91"/>
    <w:basedOn w:val="Normal"/>
    <w:uiPriority w:val="99"/>
    <w:qFormat/>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2">
    <w:name w:val="xl92"/>
    <w:basedOn w:val="Normal"/>
    <w:uiPriority w:val="99"/>
    <w:qFormat/>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3">
    <w:name w:val="xl93"/>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ko-KR"/>
    </w:rPr>
  </w:style>
  <w:style w:type="paragraph" w:customStyle="1" w:styleId="xl94">
    <w:name w:val="xl94"/>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ko-KR"/>
    </w:rPr>
  </w:style>
  <w:style w:type="paragraph" w:customStyle="1" w:styleId="xl95">
    <w:name w:val="xl95"/>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6">
    <w:name w:val="xl96"/>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ko-KR"/>
    </w:rPr>
  </w:style>
  <w:style w:type="paragraph" w:customStyle="1" w:styleId="xl97">
    <w:name w:val="xl97"/>
    <w:basedOn w:val="Normal"/>
    <w:uiPriority w:val="99"/>
    <w:qFormat/>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98">
    <w:name w:val="xl98"/>
    <w:basedOn w:val="Normal"/>
    <w:uiPriority w:val="99"/>
    <w:qFormat/>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ko-KR"/>
    </w:rPr>
  </w:style>
  <w:style w:type="paragraph" w:customStyle="1" w:styleId="xl99">
    <w:name w:val="xl99"/>
    <w:basedOn w:val="Normal"/>
    <w:uiPriority w:val="99"/>
    <w:qFormat/>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qFormat/>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qFormat/>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qFormat/>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qFormat/>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qFormat/>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CarCar7">
    <w:name w:val="Car Car7"/>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Pr>
      <w:b/>
      <w:lang w:val="en-GB" w:eastAsia="ja-JP" w:bidi="ar-SA"/>
    </w:rPr>
  </w:style>
  <w:style w:type="character" w:customStyle="1" w:styleId="CarCar6">
    <w:name w:val="Car Car6"/>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Pr>
      <w:lang w:val="en-GB" w:eastAsia="ja-JP" w:bidi="ar-SA"/>
    </w:rPr>
  </w:style>
  <w:style w:type="character" w:customStyle="1" w:styleId="CharChar132">
    <w:name w:val="Char Char132"/>
    <w:semiHidden/>
    <w:rPr>
      <w:rFonts w:ascii="SimSun" w:eastAsia="SimSun" w:hAnsi="SimSun" w:hint="eastAsia"/>
      <w:lang w:val="en-GB" w:eastAsia="en-US" w:bidi="ar-SA"/>
    </w:rPr>
  </w:style>
  <w:style w:type="character" w:customStyle="1" w:styleId="capChar5">
    <w:name w:val="cap Char5"/>
    <w:aliases w:val="cap Char Char5,Caption Char Char4,Caption Char1 Char Char4,cap Char Char1 Char4,Caption Char Char1 Char Char4,cap Char2 Char Char Char4"/>
    <w:rPr>
      <w:b/>
      <w:lang w:val="en-GB" w:eastAsia="en-US" w:bidi="ar-SA"/>
    </w:rPr>
  </w:style>
  <w:style w:type="character" w:customStyle="1" w:styleId="Head2AZchn">
    <w:name w:val="Head2A Zchn"/>
    <w:aliases w:val="2 Zchn,H2 Zchn,h2 Zchn,DO NOT USE_h2 Zchn,h21 Zchn,UNDERRUBRIK 1-2 Zchn Zchn"/>
    <w:rPr>
      <w:rFonts w:ascii="Arial" w:hAnsi="Arial"/>
      <w:sz w:val="32"/>
      <w:lang w:val="en-GB" w:eastAsia="en-GB" w:bidi="ar-SA"/>
    </w:rPr>
  </w:style>
  <w:style w:type="character" w:customStyle="1" w:styleId="hps">
    <w:name w:val="hps"/>
    <w:qFormat/>
  </w:style>
  <w:style w:type="paragraph" w:customStyle="1" w:styleId="B7">
    <w:name w:val="B7"/>
    <w:basedOn w:val="B6"/>
    <w:link w:val="B7Char"/>
    <w:qFormat/>
    <w:pPr>
      <w:ind w:left="2269"/>
    </w:pPr>
  </w:style>
  <w:style w:type="character" w:customStyle="1" w:styleId="B7Char">
    <w:name w:val="B7 Char"/>
    <w:link w:val="B7"/>
    <w:qFormat/>
    <w:rPr>
      <w:lang w:eastAsia="x-none"/>
    </w:rPr>
  </w:style>
  <w:style w:type="character" w:customStyle="1" w:styleId="1f9">
    <w:name w:val="書式なし (文字)1"/>
    <w:rPr>
      <w:rFonts w:ascii="MS Mincho" w:eastAsia="MS Mincho" w:hAnsi="Courier New" w:cs="Courier New" w:hint="eastAsia"/>
      <w:sz w:val="21"/>
      <w:szCs w:val="21"/>
      <w:lang w:val="en-GB" w:eastAsia="en-US"/>
    </w:rPr>
  </w:style>
  <w:style w:type="character" w:customStyle="1" w:styleId="1fa">
    <w:name w:val="文末脚注文字列 (文字)1"/>
    <w:rPr>
      <w:rFonts w:ascii="Times New Roman" w:hAnsi="Times New Roman" w:cs="Times New Roman" w:hint="default"/>
      <w:lang w:val="en-GB" w:eastAsia="en-US"/>
    </w:rPr>
  </w:style>
  <w:style w:type="paragraph" w:customStyle="1" w:styleId="TTan">
    <w:name w:val="TTan"/>
    <w:basedOn w:val="FP"/>
    <w:uiPriority w:val="99"/>
    <w:qFormat/>
    <w:rPr>
      <w:rFonts w:ascii="Arial" w:eastAsia="SimSun" w:hAnsi="Arial"/>
      <w:sz w:val="18"/>
    </w:rPr>
  </w:style>
  <w:style w:type="character" w:customStyle="1" w:styleId="8Char1">
    <w:name w:val="标题 8 Char1"/>
    <w:rPr>
      <w:rFonts w:ascii="Arial" w:hAnsi="Arial"/>
      <w:sz w:val="36"/>
      <w:lang w:val="en-GB" w:eastAsia="en-US" w:bidi="ar-SA"/>
    </w:rPr>
  </w:style>
  <w:style w:type="character" w:customStyle="1" w:styleId="Char13">
    <w:name w:val="批注文字 Char1"/>
    <w:rPr>
      <w:rFonts w:eastAsia="SimSun"/>
      <w:lang w:eastAsia="en-US"/>
    </w:rPr>
  </w:style>
  <w:style w:type="character" w:customStyle="1" w:styleId="Char22">
    <w:name w:val="批注主题 Char2"/>
    <w:rPr>
      <w:rFonts w:eastAsia="SimSun"/>
      <w:b/>
      <w:bCs/>
      <w:lang w:eastAsia="en-US"/>
    </w:rPr>
  </w:style>
  <w:style w:type="character" w:customStyle="1" w:styleId="Char14">
    <w:name w:val="注释标题 Char1"/>
    <w:rPr>
      <w:rFonts w:eastAsia="MS Mincho"/>
      <w:lang w:eastAsia="en-US"/>
    </w:rPr>
  </w:style>
  <w:style w:type="character" w:customStyle="1" w:styleId="9Char1">
    <w:name w:val="标题 9 Char1"/>
    <w:rPr>
      <w:rFonts w:ascii="Arial" w:hAnsi="Arial"/>
      <w:sz w:val="36"/>
      <w:lang w:val="en-GB"/>
    </w:rPr>
  </w:style>
  <w:style w:type="character" w:customStyle="1" w:styleId="Char15">
    <w:name w:val="文档结构图 Char1"/>
    <w:semiHidden/>
    <w:rPr>
      <w:rFonts w:ascii="Tahoma" w:hAnsi="Tahoma" w:cs="Tahoma"/>
      <w:shd w:val="clear" w:color="auto" w:fill="000080"/>
      <w:lang w:val="en-GB"/>
    </w:rPr>
  </w:style>
  <w:style w:type="character" w:customStyle="1" w:styleId="Char16">
    <w:name w:val="纯文本 Char1"/>
    <w:rPr>
      <w:rFonts w:ascii="Courier New" w:eastAsia="SimSun" w:hAnsi="Courier New"/>
      <w:lang w:val="nb-NO"/>
    </w:rPr>
  </w:style>
  <w:style w:type="character" w:customStyle="1" w:styleId="Char17">
    <w:name w:val="批注框文本 Char1"/>
    <w:uiPriority w:val="99"/>
    <w:rPr>
      <w:rFonts w:ascii="Tahoma" w:hAnsi="Tahoma" w:cs="Tahoma"/>
      <w:sz w:val="16"/>
      <w:szCs w:val="16"/>
      <w:lang w:val="en-GB"/>
    </w:rPr>
  </w:style>
  <w:style w:type="character" w:customStyle="1" w:styleId="Char18">
    <w:name w:val="尾注文本 Char1"/>
    <w:rPr>
      <w:rFonts w:eastAsia="SimSun"/>
      <w:lang w:val="en-GB"/>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Pr>
      <w:rFonts w:ascii="Arial" w:hAnsi="Arial"/>
      <w:sz w:val="22"/>
      <w:lang w:val="en-GB" w:eastAsia="en-GB" w:bidi="ar-SA"/>
    </w:rPr>
  </w:style>
  <w:style w:type="character" w:customStyle="1" w:styleId="capChar3">
    <w:name w:val="cap Char3"/>
    <w:aliases w:val="cap Char Char3,Caption Char Char2,Caption Char1 Char Char2,cap Char Char1 Char2,Caption Char Char1 Char Char2,cap Char2 Char Char Char2"/>
    <w:rPr>
      <w:rFonts w:ascii="Times New Roman" w:eastAsia="Batang" w:hAnsi="Times New Roman"/>
      <w:b/>
      <w:lang w:val="en-GB"/>
    </w:rPr>
  </w:style>
  <w:style w:type="character" w:customStyle="1" w:styleId="Heading6Char2">
    <w:name w:val="Heading 6 Char2"/>
  </w:style>
  <w:style w:type="character" w:customStyle="1" w:styleId="HTMLChar1">
    <w:name w:val="HTML 预设格式 Char1"/>
    <w:rPr>
      <w:rFonts w:ascii="Courier New" w:eastAsia="MS Mincho" w:hAnsi="Courier New"/>
      <w:lang w:val="en-GB" w:eastAsia="x-none"/>
    </w:rPr>
  </w:style>
  <w:style w:type="character" w:customStyle="1" w:styleId="h49">
    <w:name w:val="h49"/>
    <w:rPr>
      <w:rFonts w:ascii="Arial" w:hAnsi="Arial"/>
      <w:sz w:val="24"/>
      <w:lang w:val="en-GB"/>
    </w:rPr>
  </w:style>
  <w:style w:type="character" w:customStyle="1" w:styleId="h52">
    <w:name w:val="h52"/>
    <w:rPr>
      <w:rFonts w:ascii="Arial" w:eastAsia="SimSun" w:hAnsi="Arial"/>
      <w:sz w:val="22"/>
      <w:lang w:val="en-GB" w:eastAsia="en-US" w:bidi="ar-SA"/>
    </w:rPr>
  </w:style>
  <w:style w:type="character" w:customStyle="1" w:styleId="capChar4">
    <w:name w:val="cap Char4"/>
    <w:aliases w:val="cap Char Char4,Caption Char Char3,Caption Char1 Char Char3,cap Char Char1 Char3,Caption Char Char1 Char Char3,cap Char2 Char Char Char3"/>
    <w:rPr>
      <w:rFonts w:ascii="Times New Roman" w:eastAsia="MS Mincho" w:hAnsi="Times New Roman"/>
      <w:b/>
      <w:lang w:val="en-GB"/>
    </w:rPr>
  </w:style>
  <w:style w:type="paragraph" w:customStyle="1" w:styleId="910">
    <w:name w:val="目錄 91"/>
    <w:basedOn w:val="TOC8"/>
    <w:uiPriority w:val="99"/>
    <w:qFormat/>
    <w:pPr>
      <w:ind w:left="1418" w:hanging="1418"/>
    </w:pPr>
    <w:rPr>
      <w:rFonts w:eastAsia="MS Mincho"/>
      <w:lang w:val="en-US"/>
    </w:rPr>
  </w:style>
  <w:style w:type="paragraph" w:customStyle="1" w:styleId="1fb">
    <w:name w:val="標號1"/>
    <w:basedOn w:val="Normal"/>
    <w:next w:val="Normal"/>
    <w:uiPriority w:val="99"/>
    <w:qFormat/>
    <w:pPr>
      <w:spacing w:before="120" w:after="120"/>
    </w:pPr>
    <w:rPr>
      <w:rFonts w:eastAsia="MS Mincho"/>
      <w:b/>
    </w:rPr>
  </w:style>
  <w:style w:type="paragraph" w:customStyle="1" w:styleId="1fc">
    <w:name w:val="圖表目錄1"/>
    <w:basedOn w:val="Normal"/>
    <w:next w:val="Normal"/>
    <w:uiPriority w:val="99"/>
    <w:qFormat/>
    <w:pPr>
      <w:ind w:left="400" w:hanging="400"/>
      <w:jc w:val="center"/>
    </w:pPr>
    <w:rPr>
      <w:rFonts w:eastAsia="MS Mincho"/>
      <w:b/>
    </w:rPr>
  </w:style>
  <w:style w:type="character" w:customStyle="1" w:styleId="afc">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Pr>
      <w:rFonts w:ascii="Arial" w:hAnsi="Arial"/>
      <w:b/>
      <w:sz w:val="18"/>
      <w:lang w:val="en-GB" w:eastAsia="en-US"/>
    </w:rPr>
  </w:style>
  <w:style w:type="paragraph" w:customStyle="1" w:styleId="Verzeichnis91">
    <w:name w:val="Verzeichnis 91"/>
    <w:basedOn w:val="TOC8"/>
    <w:uiPriority w:val="99"/>
    <w:qFormat/>
    <w:pPr>
      <w:ind w:left="1418" w:hanging="1418"/>
    </w:pPr>
    <w:rPr>
      <w:rFonts w:eastAsia="MS Mincho"/>
      <w:lang w:val="en-US" w:eastAsia="ja-JP"/>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Pr>
      <w:rFonts w:ascii="Arial" w:hAnsi="Arial"/>
      <w:sz w:val="24"/>
      <w:szCs w:val="28"/>
      <w:lang w:val="en-GB" w:eastAsia="en-US"/>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Pr>
      <w:rFonts w:ascii="Arial" w:hAnsi="Arial" w:cs="Arial"/>
      <w:sz w:val="32"/>
      <w:szCs w:val="32"/>
      <w:lang w:val="en-GB" w:eastAsia="en-US" w:bidi="he-IL"/>
    </w:rPr>
  </w:style>
  <w:style w:type="paragraph" w:customStyle="1" w:styleId="38">
    <w:name w:val="无间隔3"/>
    <w:uiPriority w:val="99"/>
    <w:qFormat/>
    <w:rPr>
      <w:lang w:eastAsia="en-US"/>
    </w:rPr>
  </w:style>
  <w:style w:type="character" w:customStyle="1" w:styleId="Char23">
    <w:name w:val="메모 주제 Char2"/>
    <w:rPr>
      <w:rFonts w:ascii="Times New Roman" w:eastAsia="Times New Roman" w:hAnsi="Times New Roman"/>
      <w:b/>
      <w:bCs/>
      <w:lang w:val="en-GB" w:eastAsia="en-US"/>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Pr>
      <w:rFonts w:ascii="Arial" w:hAnsi="Arial" w:cs="Arial"/>
      <w:sz w:val="24"/>
      <w:szCs w:val="24"/>
      <w:lang w:val="en-GB" w:eastAsia="en-US" w:bidi="he-IL"/>
    </w:rPr>
  </w:style>
  <w:style w:type="paragraph" w:customStyle="1" w:styleId="TableContent-Bulleted">
    <w:name w:val="Table Content - Bulleted"/>
    <w:basedOn w:val="Normal"/>
    <w:uiPriority w:val="99"/>
    <w:qFormat/>
    <w:pPr>
      <w:numPr>
        <w:numId w:val="17"/>
      </w:numPr>
    </w:pPr>
    <w:rPr>
      <w:rFonts w:eastAsia="SimSun"/>
    </w:rPr>
  </w:style>
  <w:style w:type="character" w:customStyle="1" w:styleId="CommentSubjectChar2">
    <w:name w:val="Comment Subject Char2"/>
    <w:rPr>
      <w:rFonts w:eastAsia="Times New Roman"/>
      <w:b/>
      <w:bCs/>
      <w:lang w:val="en-GB"/>
    </w:rPr>
  </w:style>
  <w:style w:type="character" w:customStyle="1" w:styleId="searchcontent1">
    <w:name w:val="search_content1"/>
    <w:rPr>
      <w:sz w:val="13"/>
      <w:szCs w:val="13"/>
    </w:rPr>
  </w:style>
  <w:style w:type="paragraph" w:customStyle="1" w:styleId="Es">
    <w:name w:val="Es"/>
    <w:basedOn w:val="B10"/>
    <w:uiPriority w:val="99"/>
    <w:qFormat/>
    <w:rPr>
      <w:rFonts w:eastAsia="SimSun" w:cs="v4.2.0"/>
      <w:lang w:eastAsia="x-none"/>
    </w:rPr>
  </w:style>
  <w:style w:type="paragraph" w:customStyle="1" w:styleId="TTH">
    <w:name w:val="TTH"/>
    <w:basedOn w:val="Normal"/>
    <w:uiPriority w:val="99"/>
    <w:qFormat/>
    <w:pPr>
      <w:jc w:val="center"/>
    </w:pPr>
    <w:rPr>
      <w:rFonts w:ascii="Arial" w:eastAsia="SimSun" w:hAnsi="Arial" w:cs="Arial"/>
      <w:b/>
      <w:lang w:eastAsia="ja-JP"/>
    </w:rPr>
  </w:style>
  <w:style w:type="paragraph" w:customStyle="1" w:styleId="standard">
    <w:name w:val="standard"/>
    <w:uiPriority w:val="99"/>
    <w:qFormat/>
    <w:pPr>
      <w:tabs>
        <w:tab w:val="left" w:pos="426"/>
      </w:tabs>
    </w:pPr>
    <w:rPr>
      <w:lang w:eastAsia="zh-CN"/>
    </w:rPr>
  </w:style>
  <w:style w:type="paragraph" w:customStyle="1" w:styleId="Headernonumber">
    <w:name w:val="Header_nonumber"/>
    <w:basedOn w:val="Heading1"/>
    <w:uiPriority w:val="99"/>
    <w:qFormat/>
    <w:pPr>
      <w:tabs>
        <w:tab w:val="left" w:pos="432"/>
      </w:tabs>
      <w:ind w:left="0" w:firstLine="0"/>
      <w:outlineLvl w:val="9"/>
    </w:pPr>
    <w:rPr>
      <w:rFonts w:eastAsia="SimSun"/>
    </w:rPr>
  </w:style>
  <w:style w:type="paragraph" w:customStyle="1" w:styleId="HTML2">
    <w:name w:val="HTML 書式付き2"/>
    <w:basedOn w:val="Normal"/>
    <w:uiPriority w:val="99"/>
    <w:qFormat/>
    <w:pPr>
      <w:suppressAutoHyphens/>
    </w:pPr>
    <w:rPr>
      <w:rFonts w:ascii="Courier New" w:hAnsi="Courier New" w:cs="Courier New"/>
      <w:lang w:eastAsia="ar-SA"/>
    </w:rPr>
  </w:style>
  <w:style w:type="paragraph" w:customStyle="1" w:styleId="TableDescription">
    <w:name w:val="Table Description"/>
    <w:basedOn w:val="Normal"/>
    <w:next w:val="Normal"/>
    <w:link w:val="TableDescriptionChar"/>
    <w:qFormat/>
    <w:pPr>
      <w:keepNext/>
      <w:topLinePunct/>
      <w:snapToGrid w:val="0"/>
      <w:spacing w:before="320" w:after="80" w:line="240" w:lineRule="atLeast"/>
      <w:outlineLvl w:val="7"/>
    </w:pPr>
    <w:rPr>
      <w:rFonts w:eastAsia="SimSun"/>
      <w:spacing w:val="-4"/>
      <w:kern w:val="2"/>
      <w:sz w:val="21"/>
      <w:szCs w:val="21"/>
      <w:lang w:val="x-none" w:eastAsia="x-none"/>
    </w:rPr>
  </w:style>
  <w:style w:type="character" w:customStyle="1" w:styleId="TableDescriptionChar">
    <w:name w:val="Table Description Char"/>
    <w:link w:val="TableDescription"/>
    <w:rPr>
      <w:spacing w:val="-4"/>
      <w:kern w:val="2"/>
      <w:sz w:val="21"/>
      <w:szCs w:val="21"/>
      <w:lang w:val="x-none" w:eastAsia="x-none"/>
    </w:rPr>
  </w:style>
  <w:style w:type="paragraph" w:customStyle="1" w:styleId="Heading3Specs">
    <w:name w:val="Heading 3 Specs"/>
    <w:basedOn w:val="Heading3"/>
    <w:uiPriority w:val="99"/>
    <w:qFormat/>
    <w:pPr>
      <w:spacing w:before="200" w:after="0"/>
      <w:ind w:left="0" w:firstLine="0"/>
    </w:pPr>
    <w:rPr>
      <w:rFonts w:eastAsia="SimSun" w:cs="Arial"/>
      <w:bCs/>
    </w:rPr>
  </w:style>
  <w:style w:type="paragraph" w:customStyle="1" w:styleId="Heading4specs">
    <w:name w:val="Heading4 specs"/>
    <w:basedOn w:val="Heading3Specs"/>
    <w:uiPriority w:val="99"/>
    <w:qFormat/>
    <w:rPr>
      <w:sz w:val="24"/>
    </w:rPr>
  </w:style>
  <w:style w:type="table" w:customStyle="1" w:styleId="TableGrid5">
    <w:name w:val="Table Grid5"/>
    <w:basedOn w:val="TableNormal"/>
    <w:next w:val="TableGrid"/>
    <w:uiPriority w:val="39"/>
    <w:qFormat/>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tblPr/>
  </w:style>
  <w:style w:type="table" w:customStyle="1" w:styleId="TableGrid41">
    <w:name w:val="Table Grid41"/>
    <w:basedOn w:val="TableNormal"/>
    <w:next w:val="TableGrid"/>
    <w:qFormat/>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d">
    <w:name w:val="純文字 字元1"/>
    <w:rPr>
      <w:rFonts w:ascii="MingLiU" w:eastAsia="MingLiU" w:hAnsi="Courier New" w:cs="Courier New"/>
      <w:sz w:val="24"/>
      <w:szCs w:val="24"/>
      <w:lang w:val="en-GB" w:eastAsia="en-US"/>
    </w:rPr>
  </w:style>
  <w:style w:type="character" w:customStyle="1" w:styleId="1fe">
    <w:name w:val="章節附註文字 字元1"/>
    <w:rPr>
      <w:lang w:val="en-GB"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Pr>
      <w:rFonts w:ascii="Arial" w:eastAsia="Times New Roman" w:hAnsi="Arial"/>
      <w:sz w:val="36"/>
      <w:lang w:val="en-GB"/>
    </w:rPr>
  </w:style>
  <w:style w:type="paragraph" w:customStyle="1" w:styleId="221">
    <w:name w:val="本文 22"/>
    <w:basedOn w:val="Normal"/>
    <w:uiPriority w:val="99"/>
    <w:qFormat/>
    <w:pPr>
      <w:suppressAutoHyphens/>
      <w:spacing w:after="120"/>
    </w:pPr>
    <w:rPr>
      <w:rFonts w:eastAsia="MS Mincho" w:cs="CG Times (WN)"/>
      <w:lang w:eastAsia="ar-SA"/>
    </w:rPr>
  </w:style>
  <w:style w:type="paragraph" w:customStyle="1" w:styleId="321">
    <w:name w:val="本文 32"/>
    <w:basedOn w:val="Normal"/>
    <w:uiPriority w:val="99"/>
    <w:qFormat/>
    <w:pPr>
      <w:suppressAutoHyphens/>
      <w:spacing w:after="120"/>
    </w:pPr>
    <w:rPr>
      <w:rFonts w:eastAsia="MS Mincho" w:cs="CG Times (WN)"/>
      <w:lang w:eastAsia="ar-SA"/>
    </w:rPr>
  </w:style>
  <w:style w:type="character" w:customStyle="1" w:styleId="Absatz-Standardschriftart1">
    <w:name w:val="Absatz-Standardschriftart1"/>
  </w:style>
  <w:style w:type="character" w:customStyle="1" w:styleId="2c">
    <w:name w:val="段落フォント2"/>
  </w:style>
  <w:style w:type="character" w:customStyle="1" w:styleId="2d">
    <w:name w:val="コメント参照2"/>
    <w:rPr>
      <w:sz w:val="16"/>
    </w:rPr>
  </w:style>
  <w:style w:type="paragraph" w:customStyle="1" w:styleId="2e">
    <w:name w:val="図表番号2"/>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2f">
    <w:name w:val="段落番号2"/>
    <w:basedOn w:val="List"/>
    <w:uiPriority w:val="99"/>
    <w:qFormat/>
    <w:pPr>
      <w:tabs>
        <w:tab w:val="num" w:pos="644"/>
      </w:tabs>
      <w:suppressAutoHyphens/>
      <w:ind w:left="644" w:hanging="360"/>
    </w:pPr>
    <w:rPr>
      <w:rFonts w:eastAsia="SimSun" w:cs="CG Times (WN)"/>
      <w:lang w:eastAsia="ar-SA"/>
    </w:rPr>
  </w:style>
  <w:style w:type="paragraph" w:customStyle="1" w:styleId="222">
    <w:name w:val="段落番号 22"/>
    <w:basedOn w:val="2f"/>
    <w:uiPriority w:val="99"/>
    <w:qFormat/>
    <w:pPr>
      <w:ind w:left="851" w:hanging="284"/>
    </w:pPr>
  </w:style>
  <w:style w:type="paragraph" w:customStyle="1" w:styleId="2f0">
    <w:name w:val="箇条書き2"/>
    <w:basedOn w:val="List"/>
    <w:uiPriority w:val="99"/>
    <w:qFormat/>
    <w:pPr>
      <w:tabs>
        <w:tab w:val="num" w:pos="644"/>
      </w:tabs>
      <w:suppressAutoHyphens/>
      <w:ind w:left="644" w:hanging="360"/>
    </w:pPr>
    <w:rPr>
      <w:rFonts w:eastAsia="SimSun" w:cs="CG Times (WN)"/>
      <w:lang w:eastAsia="ar-SA"/>
    </w:rPr>
  </w:style>
  <w:style w:type="paragraph" w:customStyle="1" w:styleId="223">
    <w:name w:val="箇条書き 22"/>
    <w:basedOn w:val="2f0"/>
    <w:uiPriority w:val="99"/>
    <w:qFormat/>
    <w:pPr>
      <w:tabs>
        <w:tab w:val="clear" w:pos="644"/>
        <w:tab w:val="num" w:pos="1494"/>
      </w:tabs>
      <w:ind w:left="851" w:hanging="284"/>
    </w:pPr>
  </w:style>
  <w:style w:type="paragraph" w:customStyle="1" w:styleId="322">
    <w:name w:val="箇条書き 32"/>
    <w:basedOn w:val="223"/>
    <w:uiPriority w:val="99"/>
    <w:qFormat/>
    <w:pPr>
      <w:ind w:left="1135"/>
    </w:pPr>
  </w:style>
  <w:style w:type="paragraph" w:customStyle="1" w:styleId="224">
    <w:name w:val="一覧 22"/>
    <w:basedOn w:val="List"/>
    <w:uiPriority w:val="99"/>
    <w:qFormat/>
    <w:pPr>
      <w:suppressAutoHyphens/>
      <w:ind w:left="851"/>
    </w:pPr>
    <w:rPr>
      <w:rFonts w:eastAsia="SimSun" w:cs="CG Times (WN)"/>
      <w:lang w:eastAsia="ar-SA"/>
    </w:rPr>
  </w:style>
  <w:style w:type="paragraph" w:customStyle="1" w:styleId="323">
    <w:name w:val="一覧 32"/>
    <w:basedOn w:val="224"/>
    <w:uiPriority w:val="99"/>
    <w:qFormat/>
    <w:pPr>
      <w:ind w:left="1135"/>
    </w:pPr>
  </w:style>
  <w:style w:type="paragraph" w:customStyle="1" w:styleId="421">
    <w:name w:val="一覧 42"/>
    <w:basedOn w:val="323"/>
    <w:uiPriority w:val="99"/>
    <w:qFormat/>
    <w:pPr>
      <w:ind w:left="1418"/>
    </w:pPr>
  </w:style>
  <w:style w:type="paragraph" w:customStyle="1" w:styleId="520">
    <w:name w:val="一覧 52"/>
    <w:basedOn w:val="421"/>
    <w:uiPriority w:val="99"/>
    <w:qFormat/>
    <w:pPr>
      <w:ind w:left="1702"/>
    </w:pPr>
  </w:style>
  <w:style w:type="paragraph" w:customStyle="1" w:styleId="422">
    <w:name w:val="箇条書き 42"/>
    <w:basedOn w:val="322"/>
    <w:uiPriority w:val="99"/>
    <w:qFormat/>
    <w:pPr>
      <w:ind w:left="1418"/>
    </w:pPr>
  </w:style>
  <w:style w:type="paragraph" w:customStyle="1" w:styleId="521">
    <w:name w:val="箇条書き 52"/>
    <w:basedOn w:val="422"/>
    <w:uiPriority w:val="99"/>
    <w:qFormat/>
    <w:pPr>
      <w:ind w:left="1702"/>
    </w:pPr>
  </w:style>
  <w:style w:type="paragraph" w:customStyle="1" w:styleId="2f1">
    <w:name w:val="コメント文字列2"/>
    <w:basedOn w:val="Normal"/>
    <w:uiPriority w:val="99"/>
    <w:qFormat/>
    <w:pPr>
      <w:suppressAutoHyphens/>
    </w:pPr>
    <w:rPr>
      <w:rFonts w:eastAsia="MS Mincho" w:cs="CG Times (WN)"/>
      <w:lang w:eastAsia="ar-SA"/>
    </w:rPr>
  </w:style>
  <w:style w:type="paragraph" w:customStyle="1" w:styleId="2f2">
    <w:name w:val="コメント内容2"/>
    <w:basedOn w:val="2f1"/>
    <w:next w:val="2f1"/>
    <w:uiPriority w:val="99"/>
    <w:qFormat/>
    <w:rPr>
      <w:b/>
      <w:bCs/>
    </w:rPr>
  </w:style>
  <w:style w:type="paragraph" w:customStyle="1" w:styleId="2f3">
    <w:name w:val="見出しマップ2"/>
    <w:basedOn w:val="Normal"/>
    <w:uiPriority w:val="99"/>
    <w:qFormat/>
    <w:pPr>
      <w:shd w:val="clear" w:color="auto" w:fill="000080"/>
      <w:suppressAutoHyphens/>
    </w:pPr>
    <w:rPr>
      <w:rFonts w:ascii="Tahoma" w:eastAsia="MS Mincho" w:hAnsi="Tahoma" w:cs="Tahoma"/>
      <w:lang w:eastAsia="ar-SA"/>
    </w:rPr>
  </w:style>
  <w:style w:type="paragraph" w:customStyle="1" w:styleId="2f4">
    <w:name w:val="書式なし2"/>
    <w:basedOn w:val="Normal"/>
    <w:uiPriority w:val="99"/>
    <w:qFormat/>
    <w:pPr>
      <w:suppressAutoHyphens/>
    </w:pPr>
    <w:rPr>
      <w:rFonts w:ascii="Courier New" w:eastAsia="MS Mincho" w:hAnsi="Courier New" w:cs="CG Times (WN)"/>
      <w:lang w:val="nb-NO" w:eastAsia="ar-SA"/>
    </w:rPr>
  </w:style>
  <w:style w:type="paragraph" w:customStyle="1" w:styleId="Web2">
    <w:name w:val="標準 (Web)2"/>
    <w:basedOn w:val="Normal"/>
    <w:uiPriority w:val="99"/>
    <w:qFormat/>
    <w:pPr>
      <w:suppressAutoHyphens/>
      <w:spacing w:before="100" w:after="100"/>
    </w:pPr>
    <w:rPr>
      <w:rFonts w:eastAsia="Arial Unicode MS" w:cs="CG Times (WN)"/>
      <w:sz w:val="24"/>
      <w:szCs w:val="24"/>
    </w:rPr>
  </w:style>
  <w:style w:type="paragraph" w:customStyle="1" w:styleId="225">
    <w:name w:val="本文インデント 22"/>
    <w:basedOn w:val="Normal"/>
    <w:uiPriority w:val="99"/>
    <w:qFormat/>
    <w:pPr>
      <w:suppressAutoHyphens/>
      <w:ind w:left="567"/>
    </w:pPr>
    <w:rPr>
      <w:rFonts w:ascii="Arial" w:eastAsia="MS Mincho" w:hAnsi="Arial" w:cs="Arial"/>
      <w:lang w:eastAsia="ar-SA"/>
    </w:rPr>
  </w:style>
  <w:style w:type="paragraph" w:customStyle="1" w:styleId="2f5">
    <w:name w:val="標準インデント2"/>
    <w:basedOn w:val="Normal"/>
    <w:uiPriority w:val="99"/>
    <w:qFormat/>
    <w:pPr>
      <w:suppressAutoHyphens/>
      <w:ind w:left="708"/>
    </w:pPr>
    <w:rPr>
      <w:rFonts w:eastAsia="MS Mincho" w:cs="CG Times (WN)"/>
      <w:lang w:eastAsia="ar-SA"/>
    </w:rPr>
  </w:style>
  <w:style w:type="paragraph" w:customStyle="1" w:styleId="2f6">
    <w:name w:val="記2"/>
    <w:basedOn w:val="Normal"/>
    <w:next w:val="Normal"/>
    <w:uiPriority w:val="99"/>
    <w:qFormat/>
    <w:pPr>
      <w:suppressAutoHyphens/>
    </w:pPr>
    <w:rPr>
      <w:rFonts w:eastAsia="MS Mincho" w:cs="CG Times (WN)"/>
      <w:lang w:eastAsia="ar-SA"/>
    </w:rPr>
  </w:style>
  <w:style w:type="paragraph" w:customStyle="1" w:styleId="editorsnote0">
    <w:name w:val="editorsnote"/>
    <w:basedOn w:val="Normal"/>
    <w:uiPriority w:val="99"/>
    <w:qFormat/>
    <w:pPr>
      <w:spacing w:after="0"/>
    </w:pPr>
    <w:rPr>
      <w:rFonts w:ascii="MS PGothic" w:eastAsia="MS PGothic" w:hAnsi="MS PGothic" w:cs="MS PGothic"/>
      <w:sz w:val="24"/>
      <w:szCs w:val="24"/>
      <w:lang w:val="en-US" w:eastAsia="ja-JP"/>
    </w:rPr>
  </w:style>
  <w:style w:type="character" w:customStyle="1" w:styleId="EndnotentextZchn1">
    <w:name w:val="Endnotentext Zchn1"/>
    <w:rPr>
      <w:rFonts w:ascii="Times New Roman" w:hAnsi="Times New Roman"/>
      <w:lang w:val="en-GB" w:eastAsia="en-US"/>
    </w:rPr>
  </w:style>
  <w:style w:type="paragraph" w:customStyle="1" w:styleId="List1">
    <w:name w:val="List 1"/>
    <w:basedOn w:val="Normal"/>
    <w:link w:val="List1Char"/>
    <w:uiPriority w:val="99"/>
    <w:qFormat/>
    <w:pPr>
      <w:numPr>
        <w:numId w:val="20"/>
      </w:numPr>
      <w:spacing w:before="60"/>
    </w:pPr>
    <w:rPr>
      <w:rFonts w:eastAsia="PMingLiU"/>
      <w:lang w:val="x-none" w:eastAsia="x-none" w:bidi="en-US"/>
    </w:rPr>
  </w:style>
  <w:style w:type="character" w:customStyle="1" w:styleId="List1Char">
    <w:name w:val="List 1 Char"/>
    <w:link w:val="List1"/>
    <w:uiPriority w:val="99"/>
    <w:rPr>
      <w:rFonts w:eastAsia="PMingLiU"/>
      <w:lang w:val="x-none" w:eastAsia="x-none" w:bidi="en-US"/>
    </w:rPr>
  </w:style>
  <w:style w:type="paragraph" w:customStyle="1" w:styleId="Highlight">
    <w:name w:val="Highlight"/>
    <w:basedOn w:val="Normal"/>
    <w:uiPriority w:val="99"/>
    <w:qFormat/>
    <w:rPr>
      <w:rFonts w:eastAsia="SimSun"/>
      <w:color w:val="E36C0A"/>
    </w:rPr>
  </w:style>
  <w:style w:type="paragraph" w:customStyle="1" w:styleId="Numbered1">
    <w:name w:val="Numbered 1"/>
    <w:basedOn w:val="Normal"/>
    <w:uiPriority w:val="99"/>
    <w:qFormat/>
    <w:pPr>
      <w:numPr>
        <w:numId w:val="21"/>
      </w:numPr>
      <w:spacing w:before="60"/>
    </w:pPr>
    <w:rPr>
      <w:rFonts w:eastAsia="SimSun"/>
    </w:rPr>
  </w:style>
  <w:style w:type="paragraph" w:customStyle="1" w:styleId="List20">
    <w:name w:val="List2"/>
    <w:basedOn w:val="List1"/>
    <w:uiPriority w:val="99"/>
    <w:qFormat/>
    <w:pPr>
      <w:numPr>
        <w:numId w:val="0"/>
      </w:numPr>
      <w:spacing w:before="0"/>
    </w:pPr>
    <w:rPr>
      <w:szCs w:val="24"/>
      <w:lang w:val="fr-FR" w:eastAsia="fr-FR" w:bidi="ar-SA"/>
    </w:rPr>
  </w:style>
  <w:style w:type="paragraph" w:customStyle="1" w:styleId="StyleHeading5Firstline0cm">
    <w:name w:val="Style Heading 5 + First line:  0 cm"/>
    <w:basedOn w:val="Heading5"/>
    <w:uiPriority w:val="99"/>
    <w:qFormat/>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pPr>
      <w:spacing w:before="40"/>
    </w:pPr>
    <w:rPr>
      <w:rFonts w:eastAsia="SimSun"/>
      <w:sz w:val="16"/>
      <w:szCs w:val="16"/>
      <w:lang w:val="x-none" w:eastAsia="x-none"/>
    </w:rPr>
  </w:style>
  <w:style w:type="character" w:customStyle="1" w:styleId="GlossaryChar">
    <w:name w:val="Glossary Char"/>
    <w:link w:val="Glossary"/>
    <w:uiPriority w:val="99"/>
    <w:rPr>
      <w:sz w:val="16"/>
      <w:szCs w:val="16"/>
      <w:lang w:val="x-none" w:eastAsia="x-none"/>
    </w:rPr>
  </w:style>
  <w:style w:type="numbering" w:customStyle="1" w:styleId="Style1">
    <w:name w:val="Style1"/>
    <w:uiPriority w:val="99"/>
    <w:pPr>
      <w:numPr>
        <w:numId w:val="22"/>
      </w:numPr>
    </w:pPr>
  </w:style>
  <w:style w:type="table" w:customStyle="1" w:styleId="SGSTableBasic2">
    <w:name w:val="SGS Table Basic 2"/>
    <w:basedOn w:val="TableNormal"/>
    <w:uiPriority w:val="99"/>
    <w:qFormat/>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pPr>
      <w:numPr>
        <w:numId w:val="23"/>
      </w:numPr>
    </w:pPr>
  </w:style>
  <w:style w:type="table" w:styleId="TableColorful1">
    <w:name w:val="Table Colorful 1"/>
    <w:basedOn w:val="TableNormal"/>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Absatz-Standardschriftart4">
    <w:name w:val="Absatz-Standardschriftart4"/>
  </w:style>
  <w:style w:type="character" w:customStyle="1" w:styleId="39">
    <w:name w:val="段落フォント3"/>
  </w:style>
  <w:style w:type="character" w:customStyle="1" w:styleId="3a">
    <w:name w:val="コメント参照3"/>
    <w:rPr>
      <w:sz w:val="16"/>
    </w:rPr>
  </w:style>
  <w:style w:type="paragraph" w:customStyle="1" w:styleId="3b">
    <w:name w:val="図表番号3"/>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3c">
    <w:name w:val="段落番号3"/>
    <w:basedOn w:val="List"/>
    <w:uiPriority w:val="99"/>
    <w:qFormat/>
    <w:pPr>
      <w:tabs>
        <w:tab w:val="num" w:pos="644"/>
      </w:tabs>
      <w:suppressAutoHyphens/>
      <w:ind w:left="644" w:hanging="360"/>
    </w:pPr>
    <w:rPr>
      <w:rFonts w:eastAsia="SimSun" w:cs="CG Times (WN)"/>
      <w:lang w:eastAsia="ar-SA"/>
    </w:rPr>
  </w:style>
  <w:style w:type="paragraph" w:customStyle="1" w:styleId="231">
    <w:name w:val="段落番号 23"/>
    <w:basedOn w:val="3c"/>
    <w:uiPriority w:val="99"/>
    <w:qFormat/>
    <w:pPr>
      <w:ind w:left="851" w:hanging="284"/>
    </w:pPr>
  </w:style>
  <w:style w:type="paragraph" w:customStyle="1" w:styleId="3d">
    <w:name w:val="箇条書き3"/>
    <w:basedOn w:val="List"/>
    <w:uiPriority w:val="99"/>
    <w:qFormat/>
    <w:pPr>
      <w:tabs>
        <w:tab w:val="num" w:pos="644"/>
      </w:tabs>
      <w:suppressAutoHyphens/>
      <w:ind w:left="644" w:hanging="360"/>
    </w:pPr>
    <w:rPr>
      <w:rFonts w:eastAsia="SimSun" w:cs="CG Times (WN)"/>
      <w:lang w:eastAsia="ar-SA"/>
    </w:rPr>
  </w:style>
  <w:style w:type="paragraph" w:customStyle="1" w:styleId="232">
    <w:name w:val="箇条書き 23"/>
    <w:basedOn w:val="3d"/>
    <w:uiPriority w:val="99"/>
    <w:qFormat/>
    <w:pPr>
      <w:tabs>
        <w:tab w:val="clear" w:pos="644"/>
        <w:tab w:val="num" w:pos="1494"/>
      </w:tabs>
      <w:ind w:left="851" w:hanging="284"/>
    </w:pPr>
  </w:style>
  <w:style w:type="paragraph" w:customStyle="1" w:styleId="331">
    <w:name w:val="箇条書き 33"/>
    <w:basedOn w:val="232"/>
    <w:uiPriority w:val="99"/>
    <w:qFormat/>
    <w:pPr>
      <w:ind w:left="1135"/>
    </w:pPr>
  </w:style>
  <w:style w:type="paragraph" w:customStyle="1" w:styleId="233">
    <w:name w:val="一覧 23"/>
    <w:basedOn w:val="List"/>
    <w:uiPriority w:val="99"/>
    <w:qFormat/>
    <w:pPr>
      <w:suppressAutoHyphens/>
      <w:ind w:left="851"/>
    </w:pPr>
    <w:rPr>
      <w:rFonts w:eastAsia="SimSun" w:cs="CG Times (WN)"/>
      <w:lang w:eastAsia="ar-SA"/>
    </w:rPr>
  </w:style>
  <w:style w:type="paragraph" w:customStyle="1" w:styleId="332">
    <w:name w:val="一覧 33"/>
    <w:basedOn w:val="233"/>
    <w:uiPriority w:val="99"/>
    <w:qFormat/>
    <w:pPr>
      <w:ind w:left="1135"/>
    </w:pPr>
  </w:style>
  <w:style w:type="paragraph" w:customStyle="1" w:styleId="431">
    <w:name w:val="一覧 43"/>
    <w:basedOn w:val="332"/>
    <w:uiPriority w:val="99"/>
    <w:qFormat/>
    <w:pPr>
      <w:ind w:left="1418"/>
    </w:pPr>
  </w:style>
  <w:style w:type="paragraph" w:customStyle="1" w:styleId="530">
    <w:name w:val="一覧 53"/>
    <w:basedOn w:val="431"/>
    <w:uiPriority w:val="99"/>
    <w:qFormat/>
    <w:pPr>
      <w:ind w:left="1702"/>
    </w:pPr>
  </w:style>
  <w:style w:type="paragraph" w:customStyle="1" w:styleId="432">
    <w:name w:val="箇条書き 43"/>
    <w:basedOn w:val="331"/>
    <w:uiPriority w:val="99"/>
    <w:qFormat/>
    <w:pPr>
      <w:ind w:left="1418"/>
    </w:pPr>
  </w:style>
  <w:style w:type="paragraph" w:customStyle="1" w:styleId="531">
    <w:name w:val="箇条書き 53"/>
    <w:basedOn w:val="432"/>
    <w:uiPriority w:val="99"/>
    <w:qFormat/>
    <w:pPr>
      <w:ind w:left="1702"/>
    </w:pPr>
  </w:style>
  <w:style w:type="paragraph" w:customStyle="1" w:styleId="3e">
    <w:name w:val="コメント文字列3"/>
    <w:basedOn w:val="Normal"/>
    <w:uiPriority w:val="99"/>
    <w:qFormat/>
    <w:pPr>
      <w:suppressAutoHyphens/>
    </w:pPr>
    <w:rPr>
      <w:rFonts w:eastAsia="MS Mincho" w:cs="CG Times (WN)"/>
      <w:lang w:eastAsia="ar-SA"/>
    </w:rPr>
  </w:style>
  <w:style w:type="paragraph" w:customStyle="1" w:styleId="3f">
    <w:name w:val="コメント内容3"/>
    <w:basedOn w:val="3e"/>
    <w:next w:val="3e"/>
    <w:uiPriority w:val="99"/>
    <w:qFormat/>
    <w:rPr>
      <w:b/>
      <w:bCs/>
    </w:rPr>
  </w:style>
  <w:style w:type="paragraph" w:customStyle="1" w:styleId="3f0">
    <w:name w:val="見出しマップ3"/>
    <w:basedOn w:val="Normal"/>
    <w:uiPriority w:val="99"/>
    <w:qFormat/>
    <w:pPr>
      <w:shd w:val="clear" w:color="auto" w:fill="000080"/>
      <w:suppressAutoHyphens/>
    </w:pPr>
    <w:rPr>
      <w:rFonts w:ascii="Tahoma" w:eastAsia="MS Mincho" w:hAnsi="Tahoma" w:cs="Tahoma"/>
      <w:lang w:eastAsia="ar-SA"/>
    </w:rPr>
  </w:style>
  <w:style w:type="paragraph" w:customStyle="1" w:styleId="3f1">
    <w:name w:val="書式なし3"/>
    <w:basedOn w:val="Normal"/>
    <w:uiPriority w:val="99"/>
    <w:qFormat/>
    <w:pPr>
      <w:suppressAutoHyphens/>
    </w:pPr>
    <w:rPr>
      <w:rFonts w:ascii="Courier New" w:eastAsia="MS Mincho" w:hAnsi="Courier New" w:cs="CG Times (WN)"/>
      <w:lang w:val="nb-NO" w:eastAsia="ar-SA"/>
    </w:rPr>
  </w:style>
  <w:style w:type="paragraph" w:customStyle="1" w:styleId="Web3">
    <w:name w:val="標準 (Web)3"/>
    <w:basedOn w:val="Normal"/>
    <w:uiPriority w:val="99"/>
    <w:qFormat/>
    <w:pPr>
      <w:suppressAutoHyphens/>
      <w:spacing w:before="100" w:after="100"/>
    </w:pPr>
    <w:rPr>
      <w:rFonts w:eastAsia="Arial Unicode MS" w:cs="CG Times (WN)"/>
      <w:sz w:val="24"/>
      <w:szCs w:val="24"/>
    </w:rPr>
  </w:style>
  <w:style w:type="paragraph" w:customStyle="1" w:styleId="234">
    <w:name w:val="本文インデント 23"/>
    <w:basedOn w:val="Normal"/>
    <w:uiPriority w:val="99"/>
    <w:qFormat/>
    <w:pPr>
      <w:suppressAutoHyphens/>
      <w:ind w:left="567"/>
    </w:pPr>
    <w:rPr>
      <w:rFonts w:ascii="Arial" w:eastAsia="MS Mincho" w:hAnsi="Arial" w:cs="Arial"/>
      <w:lang w:eastAsia="ar-SA"/>
    </w:rPr>
  </w:style>
  <w:style w:type="paragraph" w:customStyle="1" w:styleId="3f2">
    <w:name w:val="標準インデント3"/>
    <w:basedOn w:val="Normal"/>
    <w:uiPriority w:val="99"/>
    <w:qFormat/>
    <w:pPr>
      <w:suppressAutoHyphens/>
      <w:ind w:left="708"/>
    </w:pPr>
    <w:rPr>
      <w:rFonts w:eastAsia="MS Mincho" w:cs="CG Times (WN)"/>
      <w:lang w:eastAsia="ar-SA"/>
    </w:rPr>
  </w:style>
  <w:style w:type="paragraph" w:customStyle="1" w:styleId="3f3">
    <w:name w:val="記3"/>
    <w:basedOn w:val="Normal"/>
    <w:next w:val="Normal"/>
    <w:uiPriority w:val="99"/>
    <w:qFormat/>
    <w:pPr>
      <w:suppressAutoHyphens/>
    </w:pPr>
    <w:rPr>
      <w:rFonts w:eastAsia="MS Mincho" w:cs="CG Times (WN)"/>
      <w:lang w:eastAsia="ar-SA"/>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Pr>
      <w:rFonts w:ascii="Arial" w:hAnsi="Arial"/>
      <w:sz w:val="36"/>
      <w:lang w:val="en-GB" w:eastAsia="en-US"/>
    </w:rPr>
  </w:style>
  <w:style w:type="character" w:customStyle="1" w:styleId="Absatz-Standardschriftart3">
    <w:name w:val="Absatz-Standardschriftart3"/>
  </w:style>
  <w:style w:type="character" w:customStyle="1" w:styleId="1ff">
    <w:name w:val="吹き出し (文字)1"/>
    <w:uiPriority w:val="99"/>
    <w:semiHidden/>
    <w:rPr>
      <w:rFonts w:ascii="MS Mincho" w:eastAsia="MS Mincho" w:hAnsi="Times New Roman"/>
      <w:sz w:val="18"/>
      <w:szCs w:val="18"/>
      <w:lang w:val="en-GB" w:eastAsia="en-US"/>
    </w:rPr>
  </w:style>
  <w:style w:type="character" w:customStyle="1" w:styleId="1ff0">
    <w:name w:val="見出しマップ (文字)1"/>
    <w:uiPriority w:val="99"/>
    <w:semiHidden/>
    <w:rPr>
      <w:rFonts w:ascii="MS Mincho" w:eastAsia="MS Mincho" w:hAnsi="Times New Roman"/>
      <w:sz w:val="24"/>
      <w:szCs w:val="24"/>
      <w:lang w:val="en-GB" w:eastAsia="en-US"/>
    </w:rPr>
  </w:style>
  <w:style w:type="character" w:customStyle="1" w:styleId="1ff1">
    <w:name w:val="コメント文字列 (文字)1"/>
    <w:uiPriority w:val="99"/>
    <w:semiHidden/>
    <w:rPr>
      <w:rFonts w:ascii="Times New Roman" w:eastAsia="Times New Roman" w:hAnsi="Times New Roman"/>
      <w:lang w:val="en-GB" w:eastAsia="en-US"/>
    </w:rPr>
  </w:style>
  <w:style w:type="character" w:customStyle="1" w:styleId="1ff2">
    <w:name w:val="コメント内容 (文字)1"/>
    <w:uiPriority w:val="99"/>
    <w:semiHidden/>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pPr>
      <w:spacing w:after="0"/>
      <w:jc w:val="both"/>
    </w:pPr>
    <w:rPr>
      <w:rFonts w:ascii="Arial" w:eastAsia="PMingLiU" w:hAnsi="Arial"/>
      <w:lang w:val="x-none" w:eastAsia="x-none"/>
    </w:rPr>
  </w:style>
  <w:style w:type="character" w:customStyle="1" w:styleId="MediumGrid2Char">
    <w:name w:val="Medium Grid 2 Char"/>
    <w:link w:val="MediumGrid21"/>
    <w:uiPriority w:val="1"/>
    <w:rPr>
      <w:rFonts w:ascii="Arial" w:eastAsia="PMingLiU" w:hAnsi="Arial"/>
      <w:lang w:val="x-none" w:eastAsia="x-none"/>
    </w:rPr>
  </w:style>
  <w:style w:type="character" w:customStyle="1" w:styleId="ColorfulGrid-Accent1Char">
    <w:name w:val="Colorful Grid - Accent 1 Char"/>
    <w:link w:val="ColorfulGrid-Accent1"/>
    <w:uiPriority w:val="29"/>
    <w:rPr>
      <w:rFonts w:ascii="Arial" w:eastAsia="PMingLiU" w:hAnsi="Arial"/>
      <w:i/>
      <w:iCs/>
      <w:color w:val="000000"/>
      <w:lang w:val="en-GB" w:eastAsia="en-US"/>
    </w:rPr>
  </w:style>
  <w:style w:type="character" w:customStyle="1" w:styleId="PlainTable34">
    <w:name w:val="Plain Table 34"/>
    <w:uiPriority w:val="19"/>
    <w:qFormat/>
    <w:rPr>
      <w:i/>
      <w:iCs/>
      <w:color w:val="808080"/>
    </w:rPr>
  </w:style>
  <w:style w:type="character" w:customStyle="1" w:styleId="PlainTable44">
    <w:name w:val="Plain Table 44"/>
    <w:uiPriority w:val="21"/>
    <w:qFormat/>
    <w:rPr>
      <w:b/>
      <w:bCs/>
      <w:i/>
      <w:iCs/>
      <w:color w:val="4F81BD"/>
    </w:rPr>
  </w:style>
  <w:style w:type="character" w:customStyle="1" w:styleId="PlainTable54">
    <w:name w:val="Plain Table 54"/>
    <w:uiPriority w:val="31"/>
    <w:qFormat/>
    <w:rPr>
      <w:smallCaps/>
      <w:color w:val="C0504D"/>
      <w:u w:val="single"/>
    </w:rPr>
  </w:style>
  <w:style w:type="character" w:customStyle="1" w:styleId="TableGridLight4">
    <w:name w:val="Table Grid Light4"/>
    <w:uiPriority w:val="32"/>
    <w:qFormat/>
    <w:rPr>
      <w:b/>
      <w:bCs/>
      <w:smallCaps/>
      <w:color w:val="C0504D"/>
      <w:spacing w:val="5"/>
      <w:u w:val="single"/>
    </w:rPr>
  </w:style>
  <w:style w:type="character" w:customStyle="1" w:styleId="GridTable1Light4">
    <w:name w:val="Grid Table 1 Light4"/>
    <w:uiPriority w:val="33"/>
    <w:qFormat/>
    <w:rPr>
      <w:b/>
      <w:bCs/>
      <w:smallCaps/>
      <w:spacing w:val="5"/>
    </w:rPr>
  </w:style>
  <w:style w:type="paragraph" w:customStyle="1" w:styleId="GridTable34">
    <w:name w:val="Grid Table 34"/>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afd">
    <w:name w:val="註解文字 字元"/>
    <w:rPr>
      <w:rFonts w:ascii="Times New Roman" w:eastAsia="Times New Roman" w:hAnsi="Times New Roman"/>
      <w:lang w:val="en-GB"/>
    </w:rPr>
  </w:style>
  <w:style w:type="character" w:customStyle="1" w:styleId="1ff3">
    <w:name w:val="註解主旨 字元1"/>
    <w:rPr>
      <w:b/>
      <w:bCs/>
      <w:lang w:val="en-GB" w:eastAsia="sv-SE"/>
    </w:rPr>
  </w:style>
  <w:style w:type="paragraph" w:customStyle="1" w:styleId="48">
    <w:name w:val="无间隔4"/>
    <w:uiPriority w:val="99"/>
    <w:qFormat/>
    <w:rPr>
      <w:lang w:eastAsia="en-US"/>
    </w:rPr>
  </w:style>
  <w:style w:type="character" w:customStyle="1" w:styleId="NurTextZchn1">
    <w:name w:val="Nur Text Zchn1"/>
    <w:rPr>
      <w:rFonts w:ascii="Courier New" w:hAnsi="Courier New" w:cs="Courier New"/>
      <w:lang w:val="en-GB" w:eastAsia="en-US"/>
    </w:rPr>
  </w:style>
  <w:style w:type="character" w:customStyle="1" w:styleId="Absatz-Standardschriftart2">
    <w:name w:val="Absatz-Standardschriftart2"/>
  </w:style>
  <w:style w:type="paragraph" w:customStyle="1" w:styleId="xl63">
    <w:name w:val="xl63"/>
    <w:basedOn w:val="Normal"/>
    <w:uiPriority w:val="99"/>
    <w:qFormat/>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64">
    <w:name w:val="xl64"/>
    <w:basedOn w:val="Normal"/>
    <w:uiPriority w:val="99"/>
    <w:qFormat/>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SimSun" w:hAnsi="Arial" w:cs="Arial"/>
      <w:sz w:val="18"/>
      <w:szCs w:val="18"/>
      <w:lang w:val="de-DE" w:eastAsia="de-DE"/>
    </w:rPr>
  </w:style>
  <w:style w:type="paragraph" w:customStyle="1" w:styleId="xl107">
    <w:name w:val="xl107"/>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8">
    <w:name w:val="xl108"/>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xl109">
    <w:name w:val="xl109"/>
    <w:basedOn w:val="Normal"/>
    <w:uiPriority w:val="99"/>
    <w:qFormat/>
    <w:pPr>
      <w:pBdr>
        <w:bottom w:val="single" w:sz="8" w:space="0" w:color="auto"/>
        <w:right w:val="single" w:sz="8" w:space="0" w:color="auto"/>
      </w:pBdr>
      <w:spacing w:before="100" w:beforeAutospacing="1" w:after="100" w:afterAutospacing="1"/>
      <w:jc w:val="center"/>
      <w:textAlignment w:val="center"/>
    </w:pPr>
    <w:rPr>
      <w:rFonts w:ascii="Arial" w:eastAsia="SimSun" w:hAnsi="Arial" w:cs="Arial"/>
      <w:color w:val="000000"/>
      <w:sz w:val="16"/>
      <w:szCs w:val="16"/>
      <w:lang w:val="de-DE" w:eastAsia="de-DE"/>
    </w:rPr>
  </w:style>
  <w:style w:type="paragraph" w:customStyle="1" w:styleId="55">
    <w:name w:val="无间隔5"/>
    <w:uiPriority w:val="99"/>
    <w:qFormat/>
    <w:rPr>
      <w:lang w:eastAsia="en-US"/>
    </w:rPr>
  </w:style>
  <w:style w:type="paragraph" w:customStyle="1" w:styleId="62">
    <w:name w:val="吹き出し6"/>
    <w:basedOn w:val="Normal"/>
    <w:qFormat/>
    <w:rPr>
      <w:rFonts w:ascii="Tahoma" w:eastAsia="MS Mincho" w:hAnsi="Tahoma" w:cs="Tahoma"/>
      <w:sz w:val="16"/>
      <w:szCs w:val="16"/>
    </w:rPr>
  </w:style>
  <w:style w:type="character" w:customStyle="1" w:styleId="49">
    <w:name w:val="段落フォント4"/>
  </w:style>
  <w:style w:type="paragraph" w:customStyle="1" w:styleId="4a">
    <w:name w:val="図表番号4"/>
    <w:basedOn w:val="Normal"/>
    <w:uiPriority w:val="99"/>
    <w:qFormat/>
    <w:pPr>
      <w:suppressLineNumbers/>
      <w:suppressAutoHyphens/>
      <w:spacing w:before="120" w:after="120"/>
    </w:pPr>
    <w:rPr>
      <w:rFonts w:eastAsia="MS Mincho" w:cs="Mangal"/>
      <w:i/>
      <w:iCs/>
      <w:sz w:val="24"/>
      <w:szCs w:val="24"/>
      <w:lang w:eastAsia="ar-SA"/>
    </w:rPr>
  </w:style>
  <w:style w:type="paragraph" w:customStyle="1" w:styleId="4b">
    <w:name w:val="段落番号4"/>
    <w:basedOn w:val="List"/>
    <w:uiPriority w:val="99"/>
    <w:qFormat/>
    <w:pPr>
      <w:tabs>
        <w:tab w:val="num" w:pos="644"/>
      </w:tabs>
      <w:suppressAutoHyphens/>
      <w:ind w:left="644" w:hanging="360"/>
    </w:pPr>
    <w:rPr>
      <w:rFonts w:eastAsia="SimSun" w:cs="CG Times (WN)"/>
      <w:lang w:eastAsia="ar-SA"/>
    </w:rPr>
  </w:style>
  <w:style w:type="paragraph" w:customStyle="1" w:styleId="240">
    <w:name w:val="段落番号 24"/>
    <w:basedOn w:val="4b"/>
    <w:uiPriority w:val="99"/>
    <w:qFormat/>
    <w:pPr>
      <w:ind w:left="851" w:hanging="284"/>
    </w:pPr>
  </w:style>
  <w:style w:type="paragraph" w:customStyle="1" w:styleId="4c">
    <w:name w:val="箇条書き4"/>
    <w:basedOn w:val="List"/>
    <w:uiPriority w:val="99"/>
    <w:qFormat/>
    <w:pPr>
      <w:tabs>
        <w:tab w:val="num" w:pos="644"/>
      </w:tabs>
      <w:suppressAutoHyphens/>
      <w:ind w:left="644" w:hanging="360"/>
    </w:pPr>
    <w:rPr>
      <w:rFonts w:eastAsia="SimSun" w:cs="CG Times (WN)"/>
      <w:lang w:eastAsia="ar-SA"/>
    </w:rPr>
  </w:style>
  <w:style w:type="paragraph" w:customStyle="1" w:styleId="241">
    <w:name w:val="箇条書き 24"/>
    <w:basedOn w:val="4c"/>
    <w:uiPriority w:val="99"/>
    <w:qFormat/>
    <w:pPr>
      <w:tabs>
        <w:tab w:val="clear" w:pos="644"/>
        <w:tab w:val="num" w:pos="1494"/>
      </w:tabs>
      <w:ind w:left="851" w:hanging="284"/>
    </w:pPr>
  </w:style>
  <w:style w:type="paragraph" w:customStyle="1" w:styleId="340">
    <w:name w:val="箇条書き 34"/>
    <w:basedOn w:val="241"/>
    <w:uiPriority w:val="99"/>
    <w:qFormat/>
    <w:pPr>
      <w:ind w:left="1135"/>
    </w:pPr>
  </w:style>
  <w:style w:type="paragraph" w:customStyle="1" w:styleId="242">
    <w:name w:val="一覧 24"/>
    <w:basedOn w:val="List"/>
    <w:uiPriority w:val="99"/>
    <w:qFormat/>
    <w:pPr>
      <w:suppressAutoHyphens/>
      <w:ind w:left="851"/>
    </w:pPr>
    <w:rPr>
      <w:rFonts w:eastAsia="SimSun" w:cs="CG Times (WN)"/>
      <w:lang w:eastAsia="ar-SA"/>
    </w:rPr>
  </w:style>
  <w:style w:type="paragraph" w:customStyle="1" w:styleId="341">
    <w:name w:val="一覧 34"/>
    <w:basedOn w:val="242"/>
    <w:uiPriority w:val="99"/>
    <w:qFormat/>
    <w:pPr>
      <w:ind w:left="1135"/>
    </w:pPr>
  </w:style>
  <w:style w:type="paragraph" w:customStyle="1" w:styleId="440">
    <w:name w:val="一覧 44"/>
    <w:basedOn w:val="341"/>
    <w:uiPriority w:val="99"/>
    <w:qFormat/>
    <w:pPr>
      <w:ind w:left="1418"/>
    </w:pPr>
  </w:style>
  <w:style w:type="paragraph" w:customStyle="1" w:styleId="540">
    <w:name w:val="一覧 54"/>
    <w:basedOn w:val="440"/>
    <w:uiPriority w:val="99"/>
    <w:qFormat/>
    <w:pPr>
      <w:ind w:left="1702"/>
    </w:pPr>
  </w:style>
  <w:style w:type="paragraph" w:customStyle="1" w:styleId="441">
    <w:name w:val="箇条書き 44"/>
    <w:basedOn w:val="340"/>
    <w:uiPriority w:val="99"/>
    <w:qFormat/>
    <w:pPr>
      <w:ind w:left="1418"/>
    </w:pPr>
  </w:style>
  <w:style w:type="paragraph" w:customStyle="1" w:styleId="541">
    <w:name w:val="箇条書き 54"/>
    <w:basedOn w:val="441"/>
    <w:uiPriority w:val="99"/>
    <w:qFormat/>
    <w:pPr>
      <w:ind w:left="1702"/>
    </w:pPr>
  </w:style>
  <w:style w:type="paragraph" w:customStyle="1" w:styleId="4d">
    <w:name w:val="コメント文字列4"/>
    <w:basedOn w:val="Normal"/>
    <w:uiPriority w:val="99"/>
    <w:qFormat/>
    <w:pPr>
      <w:suppressAutoHyphens/>
    </w:pPr>
    <w:rPr>
      <w:rFonts w:eastAsia="MS Mincho" w:cs="CG Times (WN)"/>
      <w:lang w:eastAsia="ar-SA"/>
    </w:rPr>
  </w:style>
  <w:style w:type="paragraph" w:customStyle="1" w:styleId="4e">
    <w:name w:val="コメント内容4"/>
    <w:basedOn w:val="4d"/>
    <w:next w:val="4d"/>
    <w:uiPriority w:val="99"/>
    <w:qFormat/>
    <w:rPr>
      <w:b/>
      <w:bCs/>
    </w:rPr>
  </w:style>
  <w:style w:type="paragraph" w:customStyle="1" w:styleId="4f">
    <w:name w:val="見出しマップ4"/>
    <w:basedOn w:val="Normal"/>
    <w:uiPriority w:val="99"/>
    <w:qFormat/>
    <w:pPr>
      <w:shd w:val="clear" w:color="auto" w:fill="000080"/>
      <w:suppressAutoHyphens/>
    </w:pPr>
    <w:rPr>
      <w:rFonts w:ascii="Tahoma" w:eastAsia="MS Mincho" w:hAnsi="Tahoma" w:cs="Tahoma"/>
      <w:lang w:eastAsia="ar-SA"/>
    </w:rPr>
  </w:style>
  <w:style w:type="paragraph" w:customStyle="1" w:styleId="4f0">
    <w:name w:val="書式なし4"/>
    <w:basedOn w:val="Normal"/>
    <w:uiPriority w:val="99"/>
    <w:qFormat/>
    <w:pPr>
      <w:suppressAutoHyphens/>
    </w:pPr>
    <w:rPr>
      <w:rFonts w:ascii="Courier New" w:eastAsia="MS Mincho" w:hAnsi="Courier New" w:cs="CG Times (WN)"/>
      <w:lang w:val="nb-NO" w:eastAsia="ar-SA"/>
    </w:rPr>
  </w:style>
  <w:style w:type="paragraph" w:customStyle="1" w:styleId="Web4">
    <w:name w:val="標準 (Web)4"/>
    <w:basedOn w:val="Normal"/>
    <w:uiPriority w:val="99"/>
    <w:qFormat/>
    <w:pPr>
      <w:suppressAutoHyphens/>
      <w:spacing w:before="100" w:after="100"/>
    </w:pPr>
    <w:rPr>
      <w:rFonts w:eastAsia="Arial Unicode MS" w:cs="CG Times (WN)"/>
      <w:sz w:val="24"/>
      <w:szCs w:val="24"/>
    </w:rPr>
  </w:style>
  <w:style w:type="paragraph" w:customStyle="1" w:styleId="243">
    <w:name w:val="本文インデント 24"/>
    <w:basedOn w:val="Normal"/>
    <w:uiPriority w:val="99"/>
    <w:qFormat/>
    <w:pPr>
      <w:suppressAutoHyphens/>
      <w:ind w:left="567"/>
    </w:pPr>
    <w:rPr>
      <w:rFonts w:ascii="Arial" w:eastAsia="MS Mincho" w:hAnsi="Arial" w:cs="Arial"/>
      <w:lang w:eastAsia="ar-SA"/>
    </w:rPr>
  </w:style>
  <w:style w:type="paragraph" w:customStyle="1" w:styleId="4f1">
    <w:name w:val="標準インデント4"/>
    <w:basedOn w:val="Normal"/>
    <w:uiPriority w:val="99"/>
    <w:qFormat/>
    <w:pPr>
      <w:suppressAutoHyphens/>
      <w:ind w:left="708"/>
    </w:pPr>
    <w:rPr>
      <w:rFonts w:eastAsia="MS Mincho" w:cs="CG Times (WN)"/>
      <w:lang w:eastAsia="ar-SA"/>
    </w:rPr>
  </w:style>
  <w:style w:type="paragraph" w:customStyle="1" w:styleId="4f2">
    <w:name w:val="記4"/>
    <w:basedOn w:val="Normal"/>
    <w:next w:val="Normal"/>
    <w:uiPriority w:val="99"/>
    <w:qFormat/>
    <w:pPr>
      <w:suppressAutoHyphens/>
    </w:pPr>
    <w:rPr>
      <w:rFonts w:eastAsia="MS Mincho" w:cs="CG Times (WN)"/>
      <w:lang w:eastAsia="ar-SA"/>
    </w:rPr>
  </w:style>
  <w:style w:type="paragraph" w:customStyle="1" w:styleId="HTML3">
    <w:name w:val="HTML 書式付き3"/>
    <w:basedOn w:val="Normal"/>
    <w:uiPriority w:val="99"/>
    <w:qFormat/>
    <w:pPr>
      <w:suppressAutoHyphens/>
    </w:pPr>
    <w:rPr>
      <w:rFonts w:ascii="Courier New" w:hAnsi="Courier New" w:cs="Courier New"/>
      <w:lang w:eastAsia="ar-SA"/>
    </w:rPr>
  </w:style>
  <w:style w:type="paragraph" w:customStyle="1" w:styleId="235">
    <w:name w:val="本文 23"/>
    <w:basedOn w:val="Normal"/>
    <w:uiPriority w:val="99"/>
    <w:qFormat/>
    <w:pPr>
      <w:suppressAutoHyphens/>
      <w:spacing w:after="120"/>
    </w:pPr>
    <w:rPr>
      <w:rFonts w:eastAsia="MS Mincho" w:cs="CG Times (WN)"/>
      <w:lang w:eastAsia="ar-SA"/>
    </w:rPr>
  </w:style>
  <w:style w:type="paragraph" w:customStyle="1" w:styleId="333">
    <w:name w:val="本文 33"/>
    <w:basedOn w:val="Normal"/>
    <w:uiPriority w:val="99"/>
    <w:qFormat/>
    <w:pPr>
      <w:suppressAutoHyphens/>
      <w:spacing w:after="120"/>
    </w:pPr>
    <w:rPr>
      <w:rFonts w:eastAsia="MS Mincho" w:cs="CG Times (WN)"/>
      <w:lang w:eastAsia="ar-SA"/>
    </w:rPr>
  </w:style>
  <w:style w:type="character" w:customStyle="1" w:styleId="Char19">
    <w:name w:val="글자만 Char1"/>
    <w:uiPriority w:val="99"/>
    <w:semiHidden/>
    <w:rPr>
      <w:rFonts w:ascii="Malgun Gothic" w:hAnsi="Courier New" w:cs="Courier New"/>
      <w:lang w:val="en-GB" w:eastAsia="en-US"/>
    </w:rPr>
  </w:style>
  <w:style w:type="character" w:customStyle="1" w:styleId="Char1a">
    <w:name w:val="미주 텍스트 Char1"/>
    <w:uiPriority w:val="99"/>
    <w:semiHidden/>
    <w:rPr>
      <w:rFonts w:ascii="Times New Roman" w:eastAsia="Times New Roman" w:hAnsi="Times New Roman"/>
      <w:lang w:val="en-GB" w:eastAsia="en-US"/>
    </w:rPr>
  </w:style>
  <w:style w:type="character" w:customStyle="1" w:styleId="Char1b">
    <w:name w:val="풍선 도움말 텍스트 Char1"/>
    <w:uiPriority w:val="99"/>
    <w:semiHidden/>
    <w:rPr>
      <w:rFonts w:ascii="Malgun Gothic" w:eastAsia="Malgun Gothic" w:hAnsi="Malgun Gothic" w:cs="Times New Roman"/>
      <w:sz w:val="18"/>
      <w:szCs w:val="18"/>
      <w:lang w:val="en-GB" w:eastAsia="en-US"/>
    </w:rPr>
  </w:style>
  <w:style w:type="character" w:customStyle="1" w:styleId="Char1c">
    <w:name w:val="문서 구조 Char1"/>
    <w:uiPriority w:val="99"/>
    <w:semiHidden/>
    <w:rPr>
      <w:rFonts w:ascii="Malgun Gothic" w:eastAsia="Malgun Gothic" w:hAnsi="Times New Roman"/>
      <w:sz w:val="18"/>
      <w:szCs w:val="18"/>
      <w:lang w:val="en-GB" w:eastAsia="en-US"/>
    </w:rPr>
  </w:style>
  <w:style w:type="character" w:customStyle="1" w:styleId="Char1d">
    <w:name w:val="각주 텍스트 Char1"/>
    <w:uiPriority w:val="99"/>
    <w:semiHidden/>
    <w:rPr>
      <w:rFonts w:ascii="Times New Roman" w:eastAsia="Times New Roman" w:hAnsi="Times New Roman"/>
      <w:lang w:val="en-GB" w:eastAsia="en-US"/>
    </w:rPr>
  </w:style>
  <w:style w:type="character" w:customStyle="1" w:styleId="Char1e">
    <w:name w:val="메모 텍스트 Char1"/>
    <w:uiPriority w:val="99"/>
    <w:semiHidden/>
    <w:rPr>
      <w:rFonts w:ascii="Times New Roman" w:eastAsia="Times New Roman" w:hAnsi="Times New Roman"/>
      <w:lang w:val="en-GB" w:eastAsia="en-US"/>
    </w:rPr>
  </w:style>
  <w:style w:type="character" w:customStyle="1" w:styleId="Char1f">
    <w:name w:val="메모 주제 Char1"/>
    <w:uiPriority w:val="99"/>
    <w:semiHidden/>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
    <w:name w:val="Table Classic 31"/>
    <w:basedOn w:val="TableNormal"/>
    <w:next w:val="TableClassic3"/>
    <w:unhideWhenUsed/>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Pr>
      <w:rFonts w:eastAsia="PMingLiU"/>
    </w:rPr>
    <w:tblPr>
      <w:tblInd w:w="0" w:type="nil"/>
    </w:tblPr>
  </w:style>
  <w:style w:type="table" w:customStyle="1" w:styleId="TableGrid211">
    <w:name w:val="Table Grid211"/>
    <w:basedOn w:val="TableNormal"/>
    <w:qFormat/>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pPr>
      <w:numPr>
        <w:numId w:val="18"/>
      </w:numPr>
    </w:pPr>
  </w:style>
  <w:style w:type="numbering" w:customStyle="1" w:styleId="Style11">
    <w:name w:val="Style11"/>
    <w:uiPriority w:val="99"/>
    <w:pPr>
      <w:numPr>
        <w:numId w:val="19"/>
      </w:numPr>
    </w:p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Pr>
      <w:rFonts w:ascii="Times New Roman" w:hAnsi="Times New Roman"/>
      <w:b/>
      <w:lang w:val="en-GB" w:eastAsia="x-none"/>
    </w:rPr>
  </w:style>
  <w:style w:type="character" w:customStyle="1" w:styleId="Absatz-Standardschriftart5">
    <w:name w:val="Absatz-Standardschriftart5"/>
  </w:style>
  <w:style w:type="character" w:customStyle="1" w:styleId="Char4">
    <w:name w:val="메모 주제 Char"/>
    <w:rPr>
      <w:rFonts w:ascii="Times New Roman" w:hAnsi="Times New Roman"/>
      <w:b/>
      <w:bCs/>
      <w:lang w:val="en-GB" w:eastAsia="en-US"/>
    </w:rPr>
  </w:style>
  <w:style w:type="character" w:customStyle="1" w:styleId="Char5">
    <w:name w:val="批注主题 Char"/>
    <w:rPr>
      <w:b/>
      <w:bCs/>
      <w:lang w:val="en-GB" w:eastAsia="en-US" w:bidi="ar-SA"/>
    </w:rPr>
  </w:style>
  <w:style w:type="paragraph" w:customStyle="1" w:styleId="HTML4">
    <w:name w:val="HTML 書式付き4"/>
    <w:basedOn w:val="Normal"/>
    <w:uiPriority w:val="99"/>
    <w:qFormat/>
    <w:pPr>
      <w:suppressAutoHyphens/>
    </w:pPr>
    <w:rPr>
      <w:rFonts w:ascii="Courier New" w:hAnsi="Courier New" w:cs="Courier New"/>
      <w:lang w:eastAsia="ar-SA"/>
    </w:rPr>
  </w:style>
  <w:style w:type="character" w:customStyle="1" w:styleId="PlainTable31">
    <w:name w:val="Plain Table 31"/>
    <w:uiPriority w:val="19"/>
    <w:qFormat/>
    <w:rPr>
      <w:i/>
      <w:iCs/>
      <w:color w:val="808080"/>
    </w:rPr>
  </w:style>
  <w:style w:type="character" w:customStyle="1" w:styleId="PlainTable41">
    <w:name w:val="Plain Table 41"/>
    <w:uiPriority w:val="21"/>
    <w:qFormat/>
    <w:rPr>
      <w:b/>
      <w:bCs/>
      <w:i/>
      <w:iCs/>
      <w:color w:val="4F81BD"/>
    </w:rPr>
  </w:style>
  <w:style w:type="character" w:customStyle="1" w:styleId="PlainTable51">
    <w:name w:val="Plain Table 51"/>
    <w:uiPriority w:val="31"/>
    <w:qFormat/>
    <w:rPr>
      <w:smallCaps/>
      <w:color w:val="C0504D"/>
      <w:u w:val="single"/>
    </w:rPr>
  </w:style>
  <w:style w:type="character" w:customStyle="1" w:styleId="TableGridLight1">
    <w:name w:val="Table Grid Light1"/>
    <w:uiPriority w:val="32"/>
    <w:qFormat/>
    <w:rPr>
      <w:b/>
      <w:bCs/>
      <w:smallCaps/>
      <w:color w:val="C0504D"/>
      <w:spacing w:val="5"/>
      <w:u w:val="single"/>
    </w:rPr>
  </w:style>
  <w:style w:type="character" w:customStyle="1" w:styleId="GridTable1Light1">
    <w:name w:val="Grid Table 1 Light1"/>
    <w:uiPriority w:val="33"/>
    <w:qFormat/>
    <w:rPr>
      <w:b/>
      <w:bCs/>
      <w:smallCaps/>
      <w:spacing w:val="5"/>
    </w:rPr>
  </w:style>
  <w:style w:type="paragraph" w:customStyle="1" w:styleId="GridTable31">
    <w:name w:val="Grid Table 31"/>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2">
    <w:name w:val="Plain Table 32"/>
    <w:uiPriority w:val="19"/>
    <w:qFormat/>
    <w:rPr>
      <w:i/>
      <w:iCs/>
      <w:color w:val="808080"/>
    </w:rPr>
  </w:style>
  <w:style w:type="character" w:customStyle="1" w:styleId="PlainTable42">
    <w:name w:val="Plain Table 42"/>
    <w:uiPriority w:val="21"/>
    <w:qFormat/>
    <w:rPr>
      <w:b/>
      <w:bCs/>
      <w:i/>
      <w:iCs/>
      <w:color w:val="4F81BD"/>
    </w:rPr>
  </w:style>
  <w:style w:type="character" w:customStyle="1" w:styleId="PlainTable52">
    <w:name w:val="Plain Table 52"/>
    <w:uiPriority w:val="31"/>
    <w:qFormat/>
    <w:rPr>
      <w:smallCaps/>
      <w:color w:val="C0504D"/>
      <w:u w:val="single"/>
    </w:rPr>
  </w:style>
  <w:style w:type="character" w:customStyle="1" w:styleId="TableGridLight2">
    <w:name w:val="Table Grid Light2"/>
    <w:uiPriority w:val="32"/>
    <w:qFormat/>
    <w:rPr>
      <w:b/>
      <w:bCs/>
      <w:smallCaps/>
      <w:color w:val="C0504D"/>
      <w:spacing w:val="5"/>
      <w:u w:val="single"/>
    </w:rPr>
  </w:style>
  <w:style w:type="character" w:customStyle="1" w:styleId="GridTable1Light2">
    <w:name w:val="Grid Table 1 Light2"/>
    <w:uiPriority w:val="33"/>
    <w:qFormat/>
    <w:rPr>
      <w:b/>
      <w:bCs/>
      <w:smallCaps/>
      <w:spacing w:val="5"/>
    </w:rPr>
  </w:style>
  <w:style w:type="paragraph" w:customStyle="1" w:styleId="GridTable32">
    <w:name w:val="Grid Table 32"/>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PlainTable33">
    <w:name w:val="Plain Table 33"/>
    <w:uiPriority w:val="19"/>
    <w:qFormat/>
    <w:rPr>
      <w:i/>
      <w:iCs/>
      <w:color w:val="808080"/>
    </w:rPr>
  </w:style>
  <w:style w:type="character" w:customStyle="1" w:styleId="PlainTable43">
    <w:name w:val="Plain Table 43"/>
    <w:uiPriority w:val="21"/>
    <w:qFormat/>
    <w:rPr>
      <w:b/>
      <w:bCs/>
      <w:i/>
      <w:iCs/>
      <w:color w:val="4F81BD"/>
    </w:rPr>
  </w:style>
  <w:style w:type="character" w:customStyle="1" w:styleId="PlainTable53">
    <w:name w:val="Plain Table 53"/>
    <w:uiPriority w:val="31"/>
    <w:qFormat/>
    <w:rPr>
      <w:smallCaps/>
      <w:color w:val="C0504D"/>
      <w:u w:val="single"/>
    </w:rPr>
  </w:style>
  <w:style w:type="character" w:customStyle="1" w:styleId="TableGridLight3">
    <w:name w:val="Table Grid Light3"/>
    <w:uiPriority w:val="32"/>
    <w:qFormat/>
    <w:rPr>
      <w:b/>
      <w:bCs/>
      <w:smallCaps/>
      <w:color w:val="C0504D"/>
      <w:spacing w:val="5"/>
      <w:u w:val="single"/>
    </w:rPr>
  </w:style>
  <w:style w:type="character" w:customStyle="1" w:styleId="GridTable1Light3">
    <w:name w:val="Grid Table 1 Light3"/>
    <w:uiPriority w:val="33"/>
    <w:qFormat/>
    <w:rPr>
      <w:b/>
      <w:bCs/>
      <w:smallCaps/>
      <w:spacing w:val="5"/>
    </w:rPr>
  </w:style>
  <w:style w:type="paragraph" w:customStyle="1" w:styleId="GridTable33">
    <w:name w:val="Grid Table 33"/>
    <w:basedOn w:val="Heading1"/>
    <w:next w:val="Normal"/>
    <w:uiPriority w:val="39"/>
    <w:unhideWhenUsed/>
    <w:qFormat/>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244">
    <w:name w:val="本文 24"/>
    <w:basedOn w:val="Normal"/>
    <w:uiPriority w:val="99"/>
    <w:qFormat/>
    <w:pPr>
      <w:suppressAutoHyphens/>
      <w:spacing w:after="120"/>
    </w:pPr>
    <w:rPr>
      <w:rFonts w:eastAsia="MS Mincho" w:cs="CG Times (WN)"/>
      <w:lang w:eastAsia="ar-SA"/>
    </w:rPr>
  </w:style>
  <w:style w:type="paragraph" w:customStyle="1" w:styleId="342">
    <w:name w:val="本文 34"/>
    <w:basedOn w:val="Normal"/>
    <w:uiPriority w:val="99"/>
    <w:qFormat/>
    <w:pPr>
      <w:suppressAutoHyphens/>
      <w:spacing w:after="120"/>
    </w:pPr>
    <w:rPr>
      <w:rFonts w:eastAsia="MS Mincho" w:cs="CG Times (WN)"/>
      <w:lang w:eastAsia="ar-SA"/>
    </w:rPr>
  </w:style>
  <w:style w:type="paragraph" w:customStyle="1" w:styleId="tan0">
    <w:name w:val="tan"/>
    <w:basedOn w:val="Normal"/>
    <w:uiPriority w:val="99"/>
    <w:qFormat/>
    <w:pPr>
      <w:spacing w:before="100" w:beforeAutospacing="1" w:after="100" w:afterAutospacing="1"/>
    </w:pPr>
    <w:rPr>
      <w:rFonts w:ascii="SimSun" w:eastAsia="SimSun" w:hAnsi="SimSun" w:cs="SimSun"/>
      <w:sz w:val="24"/>
      <w:szCs w:val="24"/>
      <w:lang w:val="en-US"/>
    </w:rPr>
  </w:style>
  <w:style w:type="paragraph" w:customStyle="1" w:styleId="92">
    <w:name w:val="目录 92"/>
    <w:basedOn w:val="TOC8"/>
    <w:uiPriority w:val="99"/>
    <w:qFormat/>
    <w:pPr>
      <w:ind w:left="1418" w:hanging="1418"/>
    </w:pPr>
    <w:rPr>
      <w:rFonts w:eastAsia="MS Mincho"/>
      <w:bCs/>
      <w:szCs w:val="22"/>
      <w:lang w:val="en-US"/>
    </w:rPr>
  </w:style>
  <w:style w:type="paragraph" w:customStyle="1" w:styleId="2f7">
    <w:name w:val="题注2"/>
    <w:basedOn w:val="Normal"/>
    <w:next w:val="Normal"/>
    <w:uiPriority w:val="99"/>
    <w:qFormat/>
    <w:pPr>
      <w:spacing w:before="120" w:after="120"/>
    </w:pPr>
    <w:rPr>
      <w:rFonts w:eastAsia="MS Mincho"/>
      <w:b/>
    </w:rPr>
  </w:style>
  <w:style w:type="paragraph" w:customStyle="1" w:styleId="2f8">
    <w:name w:val="图表目录2"/>
    <w:basedOn w:val="Normal"/>
    <w:next w:val="Normal"/>
    <w:uiPriority w:val="99"/>
    <w:qFormat/>
    <w:pPr>
      <w:ind w:left="400" w:hanging="400"/>
      <w:jc w:val="center"/>
    </w:pPr>
    <w:rPr>
      <w:rFonts w:eastAsia="MS Mincho"/>
      <w:b/>
    </w:rPr>
  </w:style>
  <w:style w:type="paragraph" w:customStyle="1" w:styleId="80">
    <w:name w:val="修订8"/>
    <w:hidden/>
    <w:uiPriority w:val="99"/>
    <w:semiHidden/>
    <w:qFormat/>
    <w:rPr>
      <w:rFonts w:eastAsia="Batang"/>
      <w:lang w:eastAsia="en-US"/>
    </w:rPr>
  </w:style>
  <w:style w:type="paragraph" w:customStyle="1" w:styleId="71">
    <w:name w:val="无间隔7"/>
    <w:uiPriority w:val="99"/>
    <w:qFormat/>
    <w:rPr>
      <w:lang w:eastAsia="en-US"/>
    </w:rPr>
  </w:style>
  <w:style w:type="character" w:customStyle="1" w:styleId="afe">
    <w:name w:val="コメント内容 (文字)"/>
    <w:qFormat/>
    <w:rPr>
      <w:b/>
      <w:bCs/>
      <w:lang w:val="en-GB" w:eastAsia="en-US" w:bidi="ar-SA"/>
    </w:rPr>
  </w:style>
  <w:style w:type="table" w:customStyle="1" w:styleId="TableGrid51">
    <w:name w:val="Table Grid5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next w:val="TableGrid"/>
    <w:uiPriority w:val="39"/>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qFormat/>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next w:val="TableGrid"/>
    <w:uiPriority w:val="39"/>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qFormat/>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Pr>
      <w:rFonts w:ascii="Times New Roman" w:hAnsi="Times New Roman"/>
      <w:b/>
      <w:bCs/>
      <w:lang w:val="en-GB" w:eastAsia="en-US"/>
    </w:rPr>
  </w:style>
  <w:style w:type="character" w:customStyle="1" w:styleId="1ff4">
    <w:name w:val="註解文字 字元1"/>
    <w:uiPriority w:val="99"/>
    <w:rPr>
      <w:lang w:eastAsia="en-US"/>
    </w:rPr>
  </w:style>
  <w:style w:type="paragraph" w:customStyle="1" w:styleId="72">
    <w:name w:val="吹き出し7"/>
    <w:basedOn w:val="Normal"/>
    <w:uiPriority w:val="99"/>
    <w:qFormat/>
    <w:pPr>
      <w:overflowPunct/>
      <w:autoSpaceDE/>
      <w:autoSpaceDN/>
      <w:adjustRightInd/>
      <w:textAlignment w:val="auto"/>
    </w:pPr>
    <w:rPr>
      <w:rFonts w:ascii="Tahoma" w:eastAsia="MS Mincho" w:hAnsi="Tahoma" w:cs="Tahoma"/>
      <w:sz w:val="16"/>
      <w:szCs w:val="16"/>
    </w:rPr>
  </w:style>
  <w:style w:type="character" w:customStyle="1" w:styleId="56">
    <w:name w:val="段落フォント5"/>
  </w:style>
  <w:style w:type="character" w:customStyle="1" w:styleId="57">
    <w:name w:val="コメント参照5"/>
    <w:rPr>
      <w:sz w:val="16"/>
    </w:rPr>
  </w:style>
  <w:style w:type="paragraph" w:customStyle="1" w:styleId="58">
    <w:name w:val="図表番号5"/>
    <w:basedOn w:val="Normal"/>
    <w:uiPriority w:val="99"/>
    <w:qFormat/>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9">
    <w:name w:val="段落番号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9"/>
    <w:uiPriority w:val="99"/>
    <w:qFormat/>
    <w:pPr>
      <w:ind w:left="851" w:hanging="284"/>
    </w:pPr>
  </w:style>
  <w:style w:type="paragraph" w:customStyle="1" w:styleId="5a">
    <w:name w:val="箇条書き5"/>
    <w:basedOn w:val="List"/>
    <w:uiPriority w:val="99"/>
    <w:qFormat/>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a"/>
    <w:uiPriority w:val="99"/>
    <w:qFormat/>
    <w:pPr>
      <w:tabs>
        <w:tab w:val="clear" w:pos="644"/>
        <w:tab w:val="num" w:pos="1494"/>
      </w:tabs>
      <w:ind w:left="851" w:hanging="284"/>
    </w:pPr>
  </w:style>
  <w:style w:type="paragraph" w:customStyle="1" w:styleId="350">
    <w:name w:val="箇条書き 35"/>
    <w:basedOn w:val="251"/>
    <w:uiPriority w:val="99"/>
    <w:qFormat/>
    <w:pPr>
      <w:ind w:left="1135"/>
    </w:pPr>
  </w:style>
  <w:style w:type="paragraph" w:customStyle="1" w:styleId="252">
    <w:name w:val="一覧 25"/>
    <w:basedOn w:val="List"/>
    <w:uiPriority w:val="99"/>
    <w:qFormat/>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qFormat/>
    <w:pPr>
      <w:ind w:left="1135"/>
    </w:pPr>
  </w:style>
  <w:style w:type="paragraph" w:customStyle="1" w:styleId="450">
    <w:name w:val="一覧 45"/>
    <w:basedOn w:val="351"/>
    <w:uiPriority w:val="99"/>
    <w:qFormat/>
    <w:pPr>
      <w:ind w:left="1418"/>
    </w:pPr>
  </w:style>
  <w:style w:type="paragraph" w:customStyle="1" w:styleId="550">
    <w:name w:val="一覧 55"/>
    <w:basedOn w:val="450"/>
    <w:uiPriority w:val="99"/>
    <w:qFormat/>
    <w:pPr>
      <w:ind w:left="1702"/>
    </w:pPr>
  </w:style>
  <w:style w:type="paragraph" w:customStyle="1" w:styleId="451">
    <w:name w:val="箇条書き 45"/>
    <w:basedOn w:val="350"/>
    <w:uiPriority w:val="99"/>
    <w:qFormat/>
    <w:pPr>
      <w:ind w:left="1418"/>
    </w:pPr>
  </w:style>
  <w:style w:type="paragraph" w:customStyle="1" w:styleId="551">
    <w:name w:val="箇条書き 55"/>
    <w:basedOn w:val="451"/>
    <w:uiPriority w:val="99"/>
    <w:qFormat/>
    <w:pPr>
      <w:ind w:left="1702"/>
    </w:pPr>
  </w:style>
  <w:style w:type="paragraph" w:customStyle="1" w:styleId="5b">
    <w:name w:val="コメント文字列5"/>
    <w:basedOn w:val="Normal"/>
    <w:uiPriority w:val="99"/>
    <w:qFormat/>
    <w:pPr>
      <w:suppressAutoHyphens/>
      <w:overflowPunct/>
      <w:autoSpaceDE/>
      <w:autoSpaceDN/>
      <w:adjustRightInd/>
      <w:textAlignment w:val="auto"/>
    </w:pPr>
    <w:rPr>
      <w:rFonts w:eastAsia="MS Mincho" w:cs="CG Times (WN)"/>
      <w:lang w:eastAsia="ar-SA"/>
    </w:rPr>
  </w:style>
  <w:style w:type="paragraph" w:customStyle="1" w:styleId="5c">
    <w:name w:val="コメント内容5"/>
    <w:basedOn w:val="5b"/>
    <w:next w:val="5b"/>
    <w:uiPriority w:val="99"/>
    <w:qFormat/>
    <w:rPr>
      <w:b/>
      <w:bCs/>
    </w:rPr>
  </w:style>
  <w:style w:type="paragraph" w:customStyle="1" w:styleId="5d">
    <w:name w:val="見出しマップ5"/>
    <w:basedOn w:val="Normal"/>
    <w:uiPriority w:val="99"/>
    <w:qFormat/>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e">
    <w:name w:val="書式なし5"/>
    <w:basedOn w:val="Normal"/>
    <w:uiPriority w:val="99"/>
    <w:qFormat/>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qFormat/>
    <w:pPr>
      <w:suppressAutoHyphens/>
      <w:overflowPunct/>
      <w:autoSpaceDE/>
      <w:autoSpaceDN/>
      <w:adjustRightInd/>
      <w:spacing w:before="100" w:after="100"/>
      <w:textAlignment w:val="auto"/>
    </w:pPr>
    <w:rPr>
      <w:rFonts w:eastAsia="Arial Unicode MS" w:cs="CG Times (WN)"/>
      <w:sz w:val="24"/>
      <w:szCs w:val="24"/>
    </w:rPr>
  </w:style>
  <w:style w:type="paragraph" w:customStyle="1" w:styleId="253">
    <w:name w:val="本文インデント 25"/>
    <w:basedOn w:val="Normal"/>
    <w:uiPriority w:val="99"/>
    <w:qFormat/>
    <w:pPr>
      <w:suppressAutoHyphens/>
      <w:overflowPunct/>
      <w:autoSpaceDE/>
      <w:autoSpaceDN/>
      <w:adjustRightInd/>
      <w:ind w:left="567"/>
      <w:textAlignment w:val="auto"/>
    </w:pPr>
    <w:rPr>
      <w:rFonts w:ascii="Arial" w:eastAsia="MS Mincho" w:hAnsi="Arial" w:cs="Arial"/>
      <w:lang w:eastAsia="ar-SA"/>
    </w:rPr>
  </w:style>
  <w:style w:type="paragraph" w:customStyle="1" w:styleId="5f">
    <w:name w:val="標準インデント5"/>
    <w:basedOn w:val="Normal"/>
    <w:uiPriority w:val="99"/>
    <w:qFormat/>
    <w:pPr>
      <w:suppressAutoHyphens/>
      <w:overflowPunct/>
      <w:autoSpaceDE/>
      <w:autoSpaceDN/>
      <w:adjustRightInd/>
      <w:ind w:left="708"/>
      <w:textAlignment w:val="auto"/>
    </w:pPr>
    <w:rPr>
      <w:rFonts w:eastAsia="MS Mincho" w:cs="CG Times (WN)"/>
      <w:lang w:eastAsia="ar-SA"/>
    </w:rPr>
  </w:style>
  <w:style w:type="paragraph" w:customStyle="1" w:styleId="5f0">
    <w:name w:val="記5"/>
    <w:basedOn w:val="Normal"/>
    <w:next w:val="Normal"/>
    <w:uiPriority w:val="99"/>
    <w:qFormat/>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qFormat/>
    <w:pPr>
      <w:suppressAutoHyphens/>
      <w:overflowPunct/>
      <w:autoSpaceDE/>
      <w:autoSpaceDN/>
      <w:adjustRightInd/>
      <w:textAlignment w:val="auto"/>
    </w:pPr>
    <w:rPr>
      <w:rFonts w:ascii="Courier New" w:eastAsia="MS Mincho" w:hAnsi="Courier New" w:cs="Courier New"/>
      <w:lang w:eastAsia="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qFormat/>
    <w:rPr>
      <w:rFonts w:ascii="Arial" w:hAnsi="Arial"/>
      <w:sz w:val="32"/>
      <w:lang w:val="en-GB" w:eastAsia="ja-JP" w:bidi="ar-SA"/>
    </w:rPr>
  </w:style>
  <w:style w:type="paragraph" w:customStyle="1" w:styleId="254">
    <w:name w:val="本文 2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qFormat/>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qFormat/>
    <w:pPr>
      <w:ind w:left="1418" w:hanging="1418"/>
    </w:pPr>
    <w:rPr>
      <w:rFonts w:eastAsia="MS Mincho"/>
    </w:rPr>
  </w:style>
  <w:style w:type="paragraph" w:customStyle="1" w:styleId="3f4">
    <w:name w:val="题注3"/>
    <w:basedOn w:val="Normal"/>
    <w:next w:val="Normal"/>
    <w:uiPriority w:val="99"/>
    <w:qFormat/>
    <w:pPr>
      <w:spacing w:before="120" w:after="120"/>
    </w:pPr>
    <w:rPr>
      <w:rFonts w:eastAsia="MS Mincho"/>
      <w:b/>
    </w:rPr>
  </w:style>
  <w:style w:type="paragraph" w:customStyle="1" w:styleId="3f5">
    <w:name w:val="图表目录3"/>
    <w:basedOn w:val="Normal"/>
    <w:next w:val="Normal"/>
    <w:uiPriority w:val="99"/>
    <w:qFormat/>
    <w:pPr>
      <w:ind w:left="400" w:hanging="400"/>
      <w:jc w:val="center"/>
    </w:pPr>
    <w:rPr>
      <w:rFonts w:eastAsia="MS Mincho"/>
      <w:b/>
    </w:rPr>
  </w:style>
  <w:style w:type="paragraph" w:customStyle="1" w:styleId="qqq">
    <w:name w:val="qqq"/>
    <w:basedOn w:val="Heading5"/>
    <w:link w:val="qqqChar"/>
    <w:qFormat/>
  </w:style>
  <w:style w:type="character" w:customStyle="1" w:styleId="qqqChar">
    <w:name w:val="qqq Char"/>
    <w:link w:val="qqq"/>
    <w:rPr>
      <w:rFonts w:ascii="Arial" w:eastAsia="Times New Roman" w:hAnsi="Arial"/>
      <w:sz w:val="22"/>
    </w:rPr>
  </w:style>
  <w:style w:type="paragraph" w:customStyle="1" w:styleId="CharChar32">
    <w:name w:val="Char Char32"/>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31">
    <w:name w:val="Char Char31"/>
    <w:rPr>
      <w:rFonts w:ascii="Arial" w:hAnsi="Arial" w:cs="Arial" w:hint="default"/>
      <w:sz w:val="22"/>
      <w:lang w:val="en-GB" w:eastAsia="en-US" w:bidi="ar-SA"/>
    </w:rPr>
  </w:style>
  <w:style w:type="character" w:customStyle="1" w:styleId="CharChar210">
    <w:name w:val="Char Char210"/>
    <w:rPr>
      <w:rFonts w:ascii="Arial" w:hAnsi="Arial" w:cs="Arial" w:hint="default"/>
      <w:lang w:val="en-GB" w:eastAsia="en-US" w:bidi="ar-SA"/>
    </w:rPr>
  </w:style>
  <w:style w:type="character" w:customStyle="1" w:styleId="CharChar51">
    <w:name w:val="Char Char51"/>
    <w:rPr>
      <w:rFonts w:ascii="Arial" w:hAnsi="Arial" w:cs="Arial" w:hint="default"/>
      <w:sz w:val="28"/>
      <w:lang w:val="en-GB" w:eastAsia="en-US" w:bidi="ar-SA"/>
    </w:rPr>
  </w:style>
  <w:style w:type="character" w:customStyle="1" w:styleId="CharChar211">
    <w:name w:val="Char Char211"/>
    <w:rPr>
      <w:rFonts w:ascii="Times New Roman" w:hAnsi="Times New Roman"/>
      <w:lang w:val="en-GB" w:eastAsia="en-US"/>
    </w:rPr>
  </w:style>
  <w:style w:type="character" w:customStyle="1" w:styleId="CharChar61">
    <w:name w:val="Char Char61"/>
    <w:rPr>
      <w:rFonts w:ascii="Arial" w:eastAsia="SimSun" w:hAnsi="Arial"/>
      <w:sz w:val="32"/>
      <w:lang w:val="en-GB" w:eastAsia="en-US" w:bidi="ar-SA"/>
    </w:rPr>
  </w:style>
  <w:style w:type="character" w:customStyle="1" w:styleId="CharChar161">
    <w:name w:val="Char Char161"/>
    <w:rPr>
      <w:rFonts w:ascii="Arial" w:eastAsia="SimSun" w:hAnsi="Arial"/>
      <w:lang w:val="en-GB" w:eastAsia="en-US" w:bidi="ar-SA"/>
    </w:rPr>
  </w:style>
  <w:style w:type="character" w:customStyle="1" w:styleId="CharChar141">
    <w:name w:val="Char Char141"/>
    <w:rPr>
      <w:rFonts w:ascii="Arial" w:eastAsia="SimSun" w:hAnsi="Arial"/>
      <w:sz w:val="36"/>
      <w:lang w:val="en-GB" w:eastAsia="en-US" w:bidi="ar-SA"/>
    </w:rPr>
  </w:style>
  <w:style w:type="paragraph" w:customStyle="1" w:styleId="CarCar1CharCharCarCar1">
    <w:name w:val="Car Car1 Char Char Car Car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1">
    <w:name w:val="Char Char251"/>
    <w:rPr>
      <w:rFonts w:ascii="Arial" w:hAnsi="Arial"/>
      <w:lang w:val="en-GB" w:eastAsia="en-US"/>
    </w:rPr>
  </w:style>
  <w:style w:type="character" w:customStyle="1" w:styleId="CharChar171">
    <w:name w:val="Char Char171"/>
    <w:rPr>
      <w:rFonts w:ascii="Tahoma" w:hAnsi="Tahoma" w:cs="Tahoma"/>
      <w:shd w:val="clear" w:color="auto" w:fill="000080"/>
      <w:lang w:val="en-GB" w:eastAsia="en-US"/>
    </w:rPr>
  </w:style>
  <w:style w:type="character" w:customStyle="1" w:styleId="CharChar191">
    <w:name w:val="Char Char191"/>
    <w:rPr>
      <w:rFonts w:ascii="Times New Roman" w:hAnsi="Times New Roman"/>
      <w:lang w:val="en-GB"/>
    </w:rPr>
  </w:style>
  <w:style w:type="character" w:customStyle="1" w:styleId="CharChar201">
    <w:name w:val="Char Char201"/>
    <w:rPr>
      <w:rFonts w:ascii="Tahoma" w:hAnsi="Tahoma" w:cs="Tahoma"/>
      <w:sz w:val="16"/>
      <w:szCs w:val="16"/>
      <w:lang w:val="en-GB" w:eastAsia="en-US"/>
    </w:rPr>
  </w:style>
  <w:style w:type="character" w:customStyle="1" w:styleId="CharChar301">
    <w:name w:val="Char Char301"/>
    <w:rPr>
      <w:rFonts w:ascii="Arial" w:hAnsi="Arial"/>
      <w:lang w:val="en-GB" w:eastAsia="en-US"/>
    </w:rPr>
  </w:style>
  <w:style w:type="character" w:customStyle="1" w:styleId="CharChar261">
    <w:name w:val="Char Char261"/>
    <w:rPr>
      <w:rFonts w:ascii="Times New Roman" w:hAnsi="Times New Roman"/>
      <w:lang w:val="en-GB" w:eastAsia="en-US"/>
    </w:rPr>
  </w:style>
  <w:style w:type="character" w:customStyle="1" w:styleId="CharChar271">
    <w:name w:val="Char Char271"/>
    <w:rPr>
      <w:rFonts w:ascii="Arial" w:hAnsi="Arial"/>
      <w:b/>
      <w:i/>
      <w:noProof/>
      <w:sz w:val="18"/>
      <w:lang w:val="en-GB" w:eastAsia="en-US"/>
    </w:rPr>
  </w:style>
  <w:style w:type="character" w:customStyle="1" w:styleId="CharChar111">
    <w:name w:val="Char Char111"/>
    <w:rPr>
      <w:lang w:val="en-GB" w:eastAsia="en-US" w:bidi="ar-SA"/>
    </w:rPr>
  </w:style>
  <w:style w:type="paragraph" w:customStyle="1" w:styleId="CarCar51">
    <w:name w:val="Car Car51"/>
    <w:uiPriority w:val="99"/>
    <w:semiHidden/>
    <w:qFormat/>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51">
    <w:name w:val="Char Char151"/>
    <w:rPr>
      <w:rFonts w:ascii="Arial" w:hAnsi="Arial"/>
      <w:sz w:val="36"/>
      <w:lang w:val="en-GB"/>
    </w:rPr>
  </w:style>
  <w:style w:type="character" w:customStyle="1" w:styleId="CharChar131">
    <w:name w:val="Char Char131"/>
    <w:semiHidden/>
    <w:rPr>
      <w:rFonts w:ascii="SimSun" w:eastAsia="SimSun" w:hAnsi="SimSun" w:hint="eastAsia"/>
      <w:lang w:val="en-GB" w:eastAsia="en-US" w:bidi="ar-SA"/>
    </w:rPr>
  </w:style>
  <w:style w:type="character" w:customStyle="1" w:styleId="Char1f0">
    <w:name w:val="正文文本缩进 Char1"/>
    <w:rPr>
      <w:rFonts w:eastAsia="Batang"/>
      <w:lang w:val="en-GB"/>
    </w:rPr>
  </w:style>
  <w:style w:type="character" w:customStyle="1" w:styleId="2Char1">
    <w:name w:val="正文文本 2 Char1"/>
    <w:rPr>
      <w:rFonts w:ascii="CG Times (WN)" w:eastAsia="Malgun Gothic" w:hAnsi="CG Times (WN)"/>
      <w:i/>
      <w:lang w:val="en-GB" w:eastAsia="ko-KR"/>
    </w:rPr>
  </w:style>
  <w:style w:type="character" w:customStyle="1" w:styleId="3Char1">
    <w:name w:val="正文文本 3 Char1"/>
    <w:rPr>
      <w:rFonts w:ascii="CG Times (WN)" w:eastAsia="Osaka" w:hAnsi="CG Times (WN)"/>
      <w:color w:val="000000"/>
      <w:lang w:val="en-GB" w:eastAsia="ko-KR"/>
    </w:rPr>
  </w:style>
  <w:style w:type="character" w:customStyle="1" w:styleId="2Char10">
    <w:name w:val="正文文本缩进 2 Char1"/>
    <w:rPr>
      <w:rFonts w:ascii="CG Times (WN)" w:eastAsia="MS Mincho" w:hAnsi="CG Times (WN)"/>
      <w:lang w:val="en-GB"/>
    </w:rPr>
  </w:style>
  <w:style w:type="character" w:customStyle="1" w:styleId="h48">
    <w:name w:val="h48"/>
    <w:rPr>
      <w:rFonts w:ascii="Arial" w:hAnsi="Arial"/>
      <w:sz w:val="24"/>
      <w:lang w:val="en-GB"/>
    </w:rPr>
  </w:style>
  <w:style w:type="character" w:customStyle="1" w:styleId="h510">
    <w:name w:val="h51"/>
    <w:rPr>
      <w:rFonts w:ascii="Arial" w:eastAsia="SimSun" w:hAnsi="Arial"/>
      <w:sz w:val="22"/>
      <w:lang w:val="en-GB" w:eastAsia="en-US" w:bidi="ar-SA"/>
    </w:rPr>
  </w:style>
  <w:style w:type="character" w:customStyle="1" w:styleId="gt-baf-word-clickable1">
    <w:name w:val="gt-baf-word-clickable1"/>
    <w:rPr>
      <w:color w:val="000000"/>
    </w:rPr>
  </w:style>
  <w:style w:type="paragraph" w:customStyle="1" w:styleId="Beschriftung1">
    <w:name w:val="Beschriftung1"/>
    <w:basedOn w:val="Normal"/>
    <w:next w:val="Normal"/>
    <w:uiPriority w:val="99"/>
    <w:qFormat/>
    <w:pPr>
      <w:spacing w:before="120" w:after="120"/>
    </w:pPr>
    <w:rPr>
      <w:rFonts w:eastAsia="MS Mincho"/>
      <w:b/>
      <w:lang w:eastAsia="ja-JP"/>
    </w:rPr>
  </w:style>
  <w:style w:type="paragraph" w:customStyle="1" w:styleId="Abbildungsverzeichnis1">
    <w:name w:val="Abbildungsverzeichnis1"/>
    <w:basedOn w:val="Normal"/>
    <w:next w:val="Normal"/>
    <w:uiPriority w:val="99"/>
    <w:qFormat/>
    <w:pPr>
      <w:ind w:left="400" w:hanging="400"/>
      <w:jc w:val="center"/>
    </w:pPr>
    <w:rPr>
      <w:rFonts w:eastAsia="MS Mincho"/>
      <w:b/>
      <w:lang w:eastAsia="ja-JP"/>
    </w:rPr>
  </w:style>
  <w:style w:type="character" w:customStyle="1" w:styleId="Absatz-Standardschriftart6">
    <w:name w:val="Absatz-Standardschriftart6"/>
  </w:style>
  <w:style w:type="character" w:customStyle="1" w:styleId="Absatz-Standardschriftart7">
    <w:name w:val="Absatz-Standardschriftart7"/>
  </w:style>
  <w:style w:type="character" w:customStyle="1" w:styleId="KommentarthemaZchn">
    <w:name w:val="Kommentarthema Zchn"/>
    <w:rPr>
      <w:b/>
      <w:bCs/>
      <w:lang w:val="en-GB" w:eastAsia="en-US" w:bidi="ar-SA"/>
    </w:rPr>
  </w:style>
  <w:style w:type="paragraph" w:customStyle="1" w:styleId="aria">
    <w:name w:val="aria"/>
    <w:basedOn w:val="Normal"/>
    <w:qFormat/>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
    <w:qFormat/>
    <w:rPr>
      <w:lang w:eastAsia="en-US"/>
    </w:rPr>
  </w:style>
  <w:style w:type="paragraph" w:customStyle="1" w:styleId="73">
    <w:name w:val="目录 7"/>
    <w:basedOn w:val="Normal"/>
    <w:next w:val="Normal"/>
    <w:uiPriority w:val="39"/>
    <w:qFormat/>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character" w:customStyle="1" w:styleId="NichtaufgelsteErwhnung1">
    <w:name w:val="Nicht aufgelöste Erwähnung1"/>
    <w:uiPriority w:val="99"/>
    <w:semiHidden/>
    <w:unhideWhenUsed/>
    <w:rPr>
      <w:color w:val="808080"/>
      <w:shd w:val="clear" w:color="auto" w:fill="E6E6E6"/>
    </w:rPr>
  </w:style>
  <w:style w:type="character" w:styleId="HTMLCode">
    <w:name w:val="HTML Code"/>
    <w:unhideWhenUsed/>
    <w:qFormat/>
    <w:rsid w:val="00D943C7"/>
    <w:rPr>
      <w:rFonts w:ascii="Courier New" w:eastAsia="SimSun" w:hAnsi="Courier New" w:cs="Courier New" w:hint="default"/>
      <w:color w:val="0000FF"/>
      <w:kern w:val="2"/>
      <w:sz w:val="20"/>
      <w:szCs w:val="20"/>
      <w:lang w:val="en-US" w:eastAsia="zh-CN" w:bidi="ar-SA"/>
    </w:rPr>
  </w:style>
  <w:style w:type="character" w:styleId="HTMLSample">
    <w:name w:val="HTML Sample"/>
    <w:unhideWhenUsed/>
    <w:qFormat/>
    <w:rsid w:val="00D943C7"/>
    <w:rPr>
      <w:rFonts w:ascii="Courier New" w:eastAsia="SimSun" w:hAnsi="Courier New" w:cs="Courier New" w:hint="default"/>
      <w:color w:val="0000FF"/>
      <w:kern w:val="2"/>
      <w:lang w:val="en-US" w:eastAsia="zh-CN" w:bidi="ar-SA"/>
    </w:rPr>
  </w:style>
  <w:style w:type="paragraph" w:styleId="BlockText">
    <w:name w:val="Block Text"/>
    <w:basedOn w:val="Normal"/>
    <w:unhideWhenUsed/>
    <w:qFormat/>
    <w:rsid w:val="00D943C7"/>
    <w:pPr>
      <w:overflowPunct/>
      <w:autoSpaceDE/>
      <w:adjustRightInd/>
      <w:spacing w:after="120"/>
      <w:ind w:left="1440" w:right="1440"/>
      <w:textAlignment w:val="auto"/>
    </w:pPr>
    <w:rPr>
      <w:rFonts w:eastAsia="MS Mincho"/>
      <w:lang w:eastAsia="en-US"/>
    </w:rPr>
  </w:style>
  <w:style w:type="character" w:customStyle="1" w:styleId="Table0">
    <w:name w:val="Table (文字)"/>
    <w:link w:val="Table1"/>
    <w:qFormat/>
    <w:locked/>
    <w:rsid w:val="00D943C7"/>
    <w:rPr>
      <w:rFonts w:ascii="Arial" w:hAnsi="Arial" w:cs="Arial"/>
      <w:b/>
      <w:lang w:eastAsia="en-US"/>
    </w:rPr>
  </w:style>
  <w:style w:type="paragraph" w:customStyle="1" w:styleId="Table1">
    <w:name w:val="Table"/>
    <w:basedOn w:val="Normal"/>
    <w:link w:val="Table0"/>
    <w:qFormat/>
    <w:rsid w:val="00D943C7"/>
    <w:pPr>
      <w:overflowPunct/>
      <w:autoSpaceDE/>
      <w:adjustRightInd/>
      <w:jc w:val="center"/>
      <w:textAlignment w:val="auto"/>
    </w:pPr>
    <w:rPr>
      <w:rFonts w:ascii="Arial" w:eastAsia="SimSun" w:hAnsi="Arial" w:cs="Arial"/>
      <w:b/>
      <w:lang w:eastAsia="en-US"/>
    </w:rPr>
  </w:style>
  <w:style w:type="paragraph" w:customStyle="1" w:styleId="ColorfulList-Accent11">
    <w:name w:val="Colorful List - Accent 11"/>
    <w:basedOn w:val="Normal"/>
    <w:link w:val="ColorfulList-Accent1Char1"/>
    <w:uiPriority w:val="34"/>
    <w:qFormat/>
    <w:rsid w:val="00D943C7"/>
    <w:pPr>
      <w:ind w:left="720"/>
      <w:contextualSpacing/>
      <w:textAlignment w:val="auto"/>
    </w:pPr>
    <w:rPr>
      <w:lang w:eastAsia="en-US"/>
    </w:rPr>
  </w:style>
  <w:style w:type="paragraph" w:customStyle="1" w:styleId="ColorfulShading-Accent11">
    <w:name w:val="Colorful Shading - Accent 11"/>
    <w:qFormat/>
    <w:rsid w:val="00D943C7"/>
    <w:pPr>
      <w:autoSpaceDN w:val="0"/>
    </w:pPr>
    <w:rPr>
      <w:rFonts w:eastAsia="Batang"/>
      <w:lang w:eastAsia="en-US"/>
    </w:rPr>
  </w:style>
  <w:style w:type="paragraph" w:customStyle="1" w:styleId="112">
    <w:name w:val="修订11"/>
    <w:semiHidden/>
    <w:qFormat/>
    <w:rsid w:val="00D943C7"/>
    <w:pPr>
      <w:autoSpaceDN w:val="0"/>
    </w:pPr>
    <w:rPr>
      <w:rFonts w:eastAsia="Batang"/>
      <w:lang w:eastAsia="en-US"/>
    </w:rPr>
  </w:style>
  <w:style w:type="paragraph" w:customStyle="1" w:styleId="TOC10">
    <w:name w:val="TOC 标题1"/>
    <w:basedOn w:val="Heading1"/>
    <w:next w:val="Normal"/>
    <w:uiPriority w:val="39"/>
    <w:qFormat/>
    <w:rsid w:val="00D943C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paragraph" w:customStyle="1" w:styleId="FT">
    <w:name w:val="FT"/>
    <w:basedOn w:val="Normal"/>
    <w:qFormat/>
    <w:rsid w:val="00D943C7"/>
    <w:pPr>
      <w:textAlignment w:val="auto"/>
    </w:pPr>
    <w:rPr>
      <w:rFonts w:ascii="Arial" w:hAnsi="Arial" w:cs="Arial"/>
      <w:b/>
      <w:lang w:eastAsia="ko-KR"/>
    </w:rPr>
  </w:style>
  <w:style w:type="paragraph" w:customStyle="1" w:styleId="1ff5">
    <w:name w:val="正文1"/>
    <w:qFormat/>
    <w:rsid w:val="00D943C7"/>
    <w:pPr>
      <w:autoSpaceDN w:val="0"/>
      <w:jc w:val="both"/>
    </w:pPr>
    <w:rPr>
      <w:rFonts w:ascii="SimSun" w:hAnsi="SimSun" w:cs="SimSun"/>
      <w:kern w:val="2"/>
      <w:sz w:val="21"/>
      <w:szCs w:val="21"/>
      <w:lang w:val="en-US" w:eastAsia="zh-CN"/>
    </w:rPr>
  </w:style>
  <w:style w:type="paragraph" w:customStyle="1" w:styleId="Figuretitle0">
    <w:name w:val="Figure_title"/>
    <w:basedOn w:val="Normal"/>
    <w:next w:val="Normal"/>
    <w:qFormat/>
    <w:rsid w:val="00D943C7"/>
    <w:pPr>
      <w:keepNext/>
      <w:keepLines/>
      <w:tabs>
        <w:tab w:val="left" w:pos="1134"/>
        <w:tab w:val="left" w:pos="1871"/>
        <w:tab w:val="left" w:pos="2268"/>
      </w:tabs>
      <w:spacing w:after="480"/>
      <w:jc w:val="center"/>
      <w:textAlignment w:val="auto"/>
    </w:pPr>
    <w:rPr>
      <w:rFonts w:ascii="Times New Roman Bold" w:eastAsiaTheme="minorEastAsia" w:hAnsi="Times New Roman Bold"/>
      <w:b/>
      <w:lang w:eastAsia="en-US"/>
    </w:rPr>
  </w:style>
  <w:style w:type="paragraph" w:customStyle="1" w:styleId="FigureNo">
    <w:name w:val="Figure_No"/>
    <w:basedOn w:val="Normal"/>
    <w:next w:val="Normal"/>
    <w:qFormat/>
    <w:rsid w:val="00D943C7"/>
    <w:pPr>
      <w:keepNext/>
      <w:keepLines/>
      <w:tabs>
        <w:tab w:val="left" w:pos="1134"/>
        <w:tab w:val="left" w:pos="1871"/>
        <w:tab w:val="left" w:pos="2268"/>
      </w:tabs>
      <w:spacing w:before="480" w:after="120"/>
      <w:jc w:val="center"/>
      <w:textAlignment w:val="auto"/>
    </w:pPr>
    <w:rPr>
      <w:rFonts w:eastAsiaTheme="minorEastAsia"/>
      <w:caps/>
      <w:lang w:eastAsia="en-US"/>
    </w:rPr>
  </w:style>
  <w:style w:type="paragraph" w:customStyle="1" w:styleId="Tabletext1">
    <w:name w:val="Table_text"/>
    <w:basedOn w:val="Normal"/>
    <w:qFormat/>
    <w:rsid w:val="00D943C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rFonts w:eastAsia="SimSun"/>
      <w:sz w:val="22"/>
      <w:lang w:eastAsia="en-US"/>
    </w:rPr>
  </w:style>
  <w:style w:type="paragraph" w:customStyle="1" w:styleId="Tablelegend">
    <w:name w:val="Table_legend"/>
    <w:basedOn w:val="Normal"/>
    <w:qFormat/>
    <w:rsid w:val="00D943C7"/>
    <w:pPr>
      <w:tabs>
        <w:tab w:val="left" w:pos="1134"/>
        <w:tab w:val="left" w:pos="1871"/>
        <w:tab w:val="left" w:pos="2268"/>
      </w:tabs>
      <w:spacing w:before="120" w:after="0"/>
      <w:textAlignment w:val="auto"/>
    </w:pPr>
    <w:rPr>
      <w:rFonts w:eastAsiaTheme="minorEastAsia"/>
      <w:lang w:eastAsia="en-US"/>
    </w:rPr>
  </w:style>
  <w:style w:type="paragraph" w:customStyle="1" w:styleId="TableNo">
    <w:name w:val="Table_No"/>
    <w:basedOn w:val="Normal"/>
    <w:next w:val="Normal"/>
    <w:link w:val="TableNo0"/>
    <w:qFormat/>
    <w:rsid w:val="00D943C7"/>
    <w:pPr>
      <w:keepNext/>
      <w:tabs>
        <w:tab w:val="left" w:pos="1134"/>
        <w:tab w:val="left" w:pos="1871"/>
        <w:tab w:val="left" w:pos="2268"/>
      </w:tabs>
      <w:spacing w:before="560" w:after="120"/>
      <w:jc w:val="center"/>
      <w:textAlignment w:val="auto"/>
    </w:pPr>
    <w:rPr>
      <w:rFonts w:eastAsiaTheme="minorEastAsia"/>
      <w:caps/>
      <w:lang w:eastAsia="en-US"/>
    </w:rPr>
  </w:style>
  <w:style w:type="paragraph" w:customStyle="1" w:styleId="Tabletitle0">
    <w:name w:val="Table_title"/>
    <w:basedOn w:val="Normal"/>
    <w:next w:val="Tabletext1"/>
    <w:qFormat/>
    <w:rsid w:val="00D943C7"/>
    <w:pPr>
      <w:keepNext/>
      <w:keepLines/>
      <w:tabs>
        <w:tab w:val="left" w:pos="1134"/>
        <w:tab w:val="left" w:pos="1871"/>
        <w:tab w:val="left" w:pos="2268"/>
      </w:tabs>
      <w:spacing w:after="120"/>
      <w:jc w:val="center"/>
      <w:textAlignment w:val="auto"/>
    </w:pPr>
    <w:rPr>
      <w:rFonts w:ascii="Times New Roman Bold" w:eastAsiaTheme="minorEastAsia" w:hAnsi="Times New Roman Bold"/>
      <w:b/>
      <w:lang w:eastAsia="en-US"/>
    </w:rPr>
  </w:style>
  <w:style w:type="paragraph" w:customStyle="1" w:styleId="Rientra1">
    <w:name w:val="Rientra1"/>
    <w:basedOn w:val="Normal"/>
    <w:uiPriority w:val="99"/>
    <w:qFormat/>
    <w:rsid w:val="00D943C7"/>
    <w:pPr>
      <w:numPr>
        <w:numId w:val="28"/>
      </w:numPr>
      <w:tabs>
        <w:tab w:val="left" w:pos="0"/>
      </w:tabs>
      <w:suppressAutoHyphens/>
      <w:overflowPunct/>
      <w:autoSpaceDE/>
      <w:adjustRightInd/>
      <w:spacing w:before="60" w:after="60"/>
      <w:jc w:val="both"/>
      <w:textAlignment w:val="auto"/>
    </w:pPr>
    <w:rPr>
      <w:rFonts w:eastAsia="SimSun"/>
      <w:lang w:eastAsia="en-US"/>
    </w:rPr>
  </w:style>
  <w:style w:type="paragraph" w:customStyle="1" w:styleId="Tablefin">
    <w:name w:val="Table_fin"/>
    <w:basedOn w:val="Normal"/>
    <w:next w:val="Normal"/>
    <w:qFormat/>
    <w:rsid w:val="00D943C7"/>
    <w:pPr>
      <w:suppressAutoHyphens/>
      <w:overflowPunct/>
      <w:autoSpaceDE/>
      <w:adjustRightInd/>
      <w:spacing w:after="0"/>
      <w:jc w:val="both"/>
      <w:textAlignment w:val="auto"/>
    </w:pPr>
    <w:rPr>
      <w:rFonts w:eastAsia="Batang"/>
      <w:lang w:eastAsia="en-US"/>
    </w:rPr>
  </w:style>
  <w:style w:type="paragraph" w:customStyle="1" w:styleId="enumlev3">
    <w:name w:val="enumlev3"/>
    <w:basedOn w:val="enumlev2"/>
    <w:qFormat/>
    <w:rsid w:val="00D943C7"/>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docHeader2">
    <w:name w:val="Tdoc_Header_2"/>
    <w:basedOn w:val="Normal"/>
    <w:qFormat/>
    <w:rsid w:val="00D943C7"/>
    <w:pPr>
      <w:widowControl w:val="0"/>
      <w:tabs>
        <w:tab w:val="left" w:pos="1701"/>
        <w:tab w:val="right" w:pos="9072"/>
        <w:tab w:val="right" w:pos="10206"/>
      </w:tabs>
      <w:overflowPunct/>
      <w:autoSpaceDE/>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qFormat/>
    <w:rsid w:val="00D943C7"/>
    <w:pPr>
      <w:keepNext/>
      <w:keepLines/>
      <w:overflowPunct/>
      <w:autoSpaceDE/>
      <w:adjustRightInd/>
      <w:spacing w:after="0"/>
      <w:ind w:left="851" w:hanging="851"/>
      <w:textAlignment w:val="auto"/>
    </w:pPr>
    <w:rPr>
      <w:rFonts w:ascii="Arial" w:eastAsiaTheme="minorEastAsia" w:hAnsi="Arial"/>
      <w:sz w:val="18"/>
      <w:lang w:eastAsia="en-US"/>
    </w:rPr>
  </w:style>
  <w:style w:type="paragraph" w:customStyle="1" w:styleId="Style95">
    <w:name w:val="_Style 95"/>
    <w:uiPriority w:val="99"/>
    <w:semiHidden/>
    <w:qFormat/>
    <w:rsid w:val="00D943C7"/>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D943C7"/>
    <w:pPr>
      <w:autoSpaceDN w:val="0"/>
      <w:spacing w:after="160" w:line="256" w:lineRule="auto"/>
    </w:pPr>
    <w:rPr>
      <w:rFonts w:ascii="CG Times (WN)" w:eastAsia="Times New Roman" w:hAnsi="CG Times (WN)"/>
      <w:lang w:eastAsia="en-US"/>
    </w:rPr>
  </w:style>
  <w:style w:type="character" w:styleId="LineNumber">
    <w:name w:val="line number"/>
    <w:basedOn w:val="DefaultParagraphFont"/>
    <w:unhideWhenUsed/>
    <w:qFormat/>
    <w:rsid w:val="00D943C7"/>
    <w:rPr>
      <w:rFonts w:ascii="Arial" w:eastAsia="SimSun" w:hAnsi="Arial" w:cs="Arial" w:hint="default"/>
      <w:color w:val="0000FF"/>
      <w:kern w:val="2"/>
      <w:lang w:val="en-US" w:eastAsia="zh-CN" w:bidi="ar-SA"/>
    </w:rPr>
  </w:style>
  <w:style w:type="character" w:customStyle="1" w:styleId="1ff6">
    <w:name w:val="不明显参考1"/>
    <w:uiPriority w:val="31"/>
    <w:qFormat/>
    <w:rsid w:val="00D943C7"/>
    <w:rPr>
      <w:smallCaps/>
      <w:color w:val="5A5A5A"/>
    </w:rPr>
  </w:style>
  <w:style w:type="character" w:customStyle="1" w:styleId="1ff7">
    <w:name w:val="明显强调1"/>
    <w:uiPriority w:val="21"/>
    <w:qFormat/>
    <w:rsid w:val="00D943C7"/>
    <w:rPr>
      <w:b/>
      <w:bCs/>
      <w:i/>
      <w:iCs/>
      <w:color w:val="4F81BD"/>
    </w:rPr>
  </w:style>
  <w:style w:type="character" w:customStyle="1" w:styleId="font4">
    <w:name w:val="font4"/>
    <w:basedOn w:val="DefaultParagraphFont"/>
    <w:qFormat/>
    <w:rsid w:val="00D943C7"/>
  </w:style>
  <w:style w:type="character" w:customStyle="1" w:styleId="href">
    <w:name w:val="href"/>
    <w:basedOn w:val="DefaultParagraphFont"/>
    <w:qFormat/>
    <w:rsid w:val="00D943C7"/>
  </w:style>
  <w:style w:type="character" w:customStyle="1" w:styleId="st">
    <w:name w:val="st"/>
    <w:basedOn w:val="DefaultParagraphFont"/>
    <w:qFormat/>
    <w:rsid w:val="00D943C7"/>
  </w:style>
  <w:style w:type="character" w:customStyle="1" w:styleId="Style115">
    <w:name w:val="_Style 115"/>
    <w:uiPriority w:val="31"/>
    <w:qFormat/>
    <w:rsid w:val="00D943C7"/>
    <w:rPr>
      <w:smallCaps/>
      <w:color w:val="5A5A5A"/>
    </w:rPr>
  </w:style>
  <w:style w:type="character" w:customStyle="1" w:styleId="Style104">
    <w:name w:val="_Style 104"/>
    <w:uiPriority w:val="31"/>
    <w:qFormat/>
    <w:rsid w:val="00D943C7"/>
    <w:rPr>
      <w:smallCaps/>
      <w:color w:val="5A5A5A"/>
    </w:rPr>
  </w:style>
  <w:style w:type="table" w:customStyle="1" w:styleId="TableGrid7">
    <w:name w:val="Table Grid7"/>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qFormat/>
    <w:rsid w:val="00D943C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qFormat/>
    <w:rsid w:val="00D943C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qFormat/>
    <w:rsid w:val="00D943C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D943C7"/>
    <w:pPr>
      <w:numPr>
        <w:numId w:val="28"/>
      </w:numPr>
    </w:pPr>
  </w:style>
  <w:style w:type="character" w:customStyle="1" w:styleId="5f1">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5D5F78"/>
    <w:rPr>
      <w:rFonts w:ascii="Arial" w:eastAsia="Times New Roman" w:hAnsi="Arial" w:cs="Arial" w:hint="default"/>
      <w:sz w:val="22"/>
    </w:rPr>
  </w:style>
  <w:style w:type="table" w:customStyle="1" w:styleId="TableGrid9">
    <w:name w:val="Table Grid9"/>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382ACA"/>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382ACA"/>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next w:val="TableGrid"/>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qFormat/>
    <w:rsid w:val="00382ACA"/>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uiPriority w:val="39"/>
    <w:qFormat/>
    <w:rsid w:val="00382ACA"/>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382ACA"/>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382ACA"/>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qFormat/>
    <w:rsid w:val="00382ACA"/>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382ACA"/>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8">
    <w:name w:val="网格型1"/>
    <w:basedOn w:val="TableNormal"/>
    <w:next w:val="TableGrid"/>
    <w:qFormat/>
    <w:rsid w:val="00382AC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古典型 21"/>
    <w:basedOn w:val="TableNormal"/>
    <w:next w:val="TableClassic2"/>
    <w:qFormat/>
    <w:rsid w:val="00382ACA"/>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382ACA"/>
    <w:pPr>
      <w:spacing w:after="160" w:line="259" w:lineRule="auto"/>
    </w:pPr>
    <w:rPr>
      <w:rFonts w:eastAsia="MS Mincho"/>
      <w:lang w:eastAsia="en-US"/>
    </w:rPr>
  </w:style>
  <w:style w:type="character" w:customStyle="1" w:styleId="Style105">
    <w:name w:val="_Style 105"/>
    <w:uiPriority w:val="31"/>
    <w:qFormat/>
    <w:rsid w:val="00382ACA"/>
    <w:rPr>
      <w:smallCaps/>
      <w:color w:val="5A5A5A"/>
    </w:rPr>
  </w:style>
  <w:style w:type="paragraph" w:customStyle="1" w:styleId="Style90">
    <w:name w:val="_Style 90"/>
    <w:uiPriority w:val="99"/>
    <w:semiHidden/>
    <w:qFormat/>
    <w:rsid w:val="00382ACA"/>
    <w:pPr>
      <w:spacing w:after="160" w:line="259" w:lineRule="auto"/>
    </w:pPr>
    <w:rPr>
      <w:rFonts w:eastAsia="MS Mincho"/>
      <w:lang w:eastAsia="en-US"/>
    </w:rPr>
  </w:style>
  <w:style w:type="character" w:customStyle="1" w:styleId="Style113">
    <w:name w:val="_Style 113"/>
    <w:uiPriority w:val="31"/>
    <w:qFormat/>
    <w:rsid w:val="00382ACA"/>
    <w:rPr>
      <w:smallCaps/>
      <w:color w:val="5A5A5A"/>
    </w:rPr>
  </w:style>
  <w:style w:type="paragraph" w:customStyle="1" w:styleId="Style79">
    <w:name w:val="_Style 79"/>
    <w:uiPriority w:val="99"/>
    <w:semiHidden/>
    <w:qFormat/>
    <w:rsid w:val="00382ACA"/>
    <w:pPr>
      <w:spacing w:after="160" w:line="259" w:lineRule="auto"/>
    </w:pPr>
    <w:rPr>
      <w:rFonts w:eastAsia="MS Mincho"/>
      <w:lang w:eastAsia="en-US"/>
    </w:rPr>
  </w:style>
  <w:style w:type="character" w:customStyle="1" w:styleId="ListChar5">
    <w:name w:val="List Char5"/>
    <w:qFormat/>
    <w:rsid w:val="00466247"/>
    <w:rPr>
      <w:rFonts w:ascii="Times New Roman" w:hAnsi="Times New Roman"/>
      <w:lang w:val="en-GB" w:eastAsia="en-US"/>
    </w:rPr>
  </w:style>
  <w:style w:type="paragraph" w:customStyle="1" w:styleId="3Underrubrik2H30Hh3nobreakl33list3Head3111">
    <w:name w:val="样式 标题 3Underrubrik2H30Hh3no breakl33list 3Head 31.1.1..."/>
    <w:basedOn w:val="Heading3"/>
    <w:uiPriority w:val="99"/>
    <w:qFormat/>
    <w:rsid w:val="00466247"/>
    <w:pPr>
      <w:overflowPunct/>
      <w:autoSpaceDE/>
      <w:adjustRightInd/>
      <w:textAlignment w:val="auto"/>
    </w:pPr>
    <w:rPr>
      <w:rFonts w:eastAsia="SimSun" w:cs="Symbol"/>
      <w:color w:val="FF0000"/>
      <w:lang w:eastAsia="en-US"/>
    </w:rPr>
  </w:style>
  <w:style w:type="character" w:customStyle="1" w:styleId="abstractlabel">
    <w:name w:val="abstractlabel"/>
    <w:rsid w:val="00466247"/>
  </w:style>
  <w:style w:type="character" w:customStyle="1" w:styleId="TF1">
    <w:name w:val="TF (文字)"/>
    <w:rsid w:val="00466247"/>
    <w:rPr>
      <w:rFonts w:ascii="Arial" w:hAnsi="Arial"/>
      <w:b/>
      <w:lang w:val="en-US" w:eastAsia="en-US"/>
    </w:rPr>
  </w:style>
  <w:style w:type="table" w:customStyle="1" w:styleId="TableStyle111">
    <w:name w:val="Table Style111"/>
    <w:basedOn w:val="TableNormal"/>
    <w:qFormat/>
    <w:rsid w:val="00466247"/>
    <w:rPr>
      <w:lang w:val="sv-SE" w:eastAsia="sv-SE"/>
    </w:rPr>
    <w:tblPr/>
  </w:style>
  <w:style w:type="table" w:customStyle="1" w:styleId="TableColorful11">
    <w:name w:val="Table Colorful 11"/>
    <w:basedOn w:val="TableNormal"/>
    <w:next w:val="TableColorful1"/>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4662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466247"/>
    <w:rPr>
      <w:rFonts w:eastAsia="PMingLiU"/>
      <w:lang w:val="sv-SE" w:eastAsia="sv-SE"/>
    </w:rPr>
    <w:tblPr/>
  </w:style>
  <w:style w:type="table" w:customStyle="1" w:styleId="TableStyle112">
    <w:name w:val="Table Style112"/>
    <w:basedOn w:val="TableNormal"/>
    <w:qFormat/>
    <w:rsid w:val="00466247"/>
    <w:rPr>
      <w:lang w:val="sv-SE" w:eastAsia="sv-SE"/>
    </w:rPr>
    <w:tblPr/>
  </w:style>
  <w:style w:type="table" w:customStyle="1" w:styleId="TableGrid212">
    <w:name w:val="Table Grid212"/>
    <w:basedOn w:val="TableNormal"/>
    <w:next w:val="TableGrid"/>
    <w:qFormat/>
    <w:rsid w:val="00466247"/>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qFormat/>
    <w:rsid w:val="00466247"/>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466247"/>
  </w:style>
  <w:style w:type="table" w:customStyle="1" w:styleId="SGSTableBasic22">
    <w:name w:val="SGS Table Basic 22"/>
    <w:basedOn w:val="TableNormal"/>
    <w:uiPriority w:val="99"/>
    <w:qFormat/>
    <w:rsid w:val="00466247"/>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466247"/>
  </w:style>
  <w:style w:type="table" w:customStyle="1" w:styleId="TableColorful12">
    <w:name w:val="Table Colorful 12"/>
    <w:basedOn w:val="TableNormal"/>
    <w:next w:val="TableColorful1"/>
    <w:rsid w:val="00466247"/>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466247"/>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466247"/>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paragraph" w:customStyle="1" w:styleId="TAHCarNotBold">
    <w:name w:val="TAH Car + Not Bold"/>
    <w:basedOn w:val="Normal"/>
    <w:qFormat/>
    <w:rsid w:val="00466247"/>
    <w:pPr>
      <w:keepNext/>
      <w:keepLines/>
      <w:overflowPunct/>
      <w:autoSpaceDE/>
      <w:autoSpaceDN/>
      <w:adjustRightInd/>
      <w:spacing w:after="0"/>
      <w:textAlignment w:val="auto"/>
    </w:pPr>
    <w:rPr>
      <w:rFonts w:ascii="Arial" w:eastAsia="SimSun" w:hAnsi="Arial"/>
      <w:sz w:val="18"/>
    </w:rPr>
  </w:style>
  <w:style w:type="character" w:customStyle="1" w:styleId="Char30">
    <w:name w:val="批注主题 Char3"/>
    <w:qFormat/>
    <w:rsid w:val="00466247"/>
    <w:rPr>
      <w:rFonts w:eastAsia="Times New Roman"/>
      <w:b/>
      <w:bCs/>
      <w:lang w:val="x-none" w:eastAsia="en-US"/>
    </w:rPr>
  </w:style>
  <w:style w:type="paragraph" w:customStyle="1" w:styleId="710">
    <w:name w:val="目录 71"/>
    <w:basedOn w:val="Normal"/>
    <w:next w:val="Normal"/>
    <w:uiPriority w:val="39"/>
    <w:qFormat/>
    <w:rsid w:val="00466247"/>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paragraph" w:customStyle="1" w:styleId="tah00">
    <w:name w:val="tah0"/>
    <w:basedOn w:val="Normal"/>
    <w:qFormat/>
    <w:rsid w:val="00466247"/>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2">
    <w:name w:val="arial"/>
    <w:basedOn w:val="TAL"/>
    <w:qFormat/>
    <w:rsid w:val="00466247"/>
  </w:style>
  <w:style w:type="table" w:customStyle="1" w:styleId="TableGrid25">
    <w:name w:val="Table Grid2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4">
    <w:name w:val="TOC 94"/>
    <w:basedOn w:val="TOC8"/>
    <w:qFormat/>
    <w:rsid w:val="00466247"/>
    <w:pPr>
      <w:ind w:left="1418" w:hanging="1418"/>
    </w:pPr>
    <w:rPr>
      <w:rFonts w:eastAsia="MS Mincho"/>
    </w:rPr>
  </w:style>
  <w:style w:type="paragraph" w:customStyle="1" w:styleId="Caption4">
    <w:name w:val="Caption4"/>
    <w:basedOn w:val="Normal"/>
    <w:next w:val="Normal"/>
    <w:qFormat/>
    <w:rsid w:val="00466247"/>
    <w:pPr>
      <w:spacing w:before="120" w:after="120"/>
    </w:pPr>
    <w:rPr>
      <w:rFonts w:eastAsia="MS Mincho"/>
      <w:b/>
    </w:rPr>
  </w:style>
  <w:style w:type="paragraph" w:customStyle="1" w:styleId="TableofFigures4">
    <w:name w:val="Table of Figures4"/>
    <w:basedOn w:val="Normal"/>
    <w:next w:val="Normal"/>
    <w:qFormat/>
    <w:rsid w:val="00466247"/>
    <w:pPr>
      <w:ind w:left="400" w:hanging="400"/>
      <w:jc w:val="center"/>
    </w:pPr>
    <w:rPr>
      <w:rFonts w:eastAsia="MS Mincho"/>
      <w:b/>
    </w:rPr>
  </w:style>
  <w:style w:type="table" w:customStyle="1" w:styleId="TableGrid17">
    <w:name w:val="Table Grid17"/>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2CharCharCharChar">
    <w:name w:val="Char Char Char Char Char Char Char Char Char Char2 Char Char Char Char"/>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
    <w:name w:val="Char Char1 Char Char Char Char Char Char Char Char Char Char Char Char Char Char Char"/>
    <w:uiPriority w:val="99"/>
    <w:semiHidden/>
    <w:qFormat/>
    <w:rsid w:val="0046624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odytext4">
    <w:name w:val="bodytext4"/>
    <w:basedOn w:val="BodyText"/>
    <w:uiPriority w:val="99"/>
    <w:qFormat/>
    <w:rsid w:val="00466247"/>
    <w:pPr>
      <w:numPr>
        <w:numId w:val="35"/>
      </w:numPr>
      <w:tabs>
        <w:tab w:val="clear" w:pos="2160"/>
        <w:tab w:val="left" w:pos="72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466247"/>
    <w:rPr>
      <w:lang w:val="en-GB" w:eastAsia="ja-JP" w:bidi="ar-SA"/>
    </w:rPr>
  </w:style>
  <w:style w:type="paragraph" w:customStyle="1" w:styleId="a1">
    <w:name w:val="参考文献"/>
    <w:basedOn w:val="Normal"/>
    <w:uiPriority w:val="99"/>
    <w:qFormat/>
    <w:rsid w:val="00466247"/>
    <w:pPr>
      <w:keepLines/>
      <w:numPr>
        <w:numId w:val="36"/>
      </w:numPr>
      <w:tabs>
        <w:tab w:val="clear" w:pos="720"/>
        <w:tab w:val="left" w:pos="420"/>
      </w:tabs>
      <w:overflowPunct/>
      <w:autoSpaceDE/>
      <w:autoSpaceDN/>
      <w:adjustRightInd/>
      <w:spacing w:after="0"/>
      <w:ind w:left="420" w:hanging="420"/>
      <w:textAlignment w:val="auto"/>
    </w:pPr>
    <w:rPr>
      <w:rFonts w:eastAsia="MS Mincho"/>
      <w:lang w:eastAsia="en-US"/>
    </w:rPr>
  </w:style>
  <w:style w:type="paragraph" w:customStyle="1" w:styleId="3GPP">
    <w:name w:val="3GPP 正文"/>
    <w:basedOn w:val="Normal"/>
    <w:link w:val="3GPPChar"/>
    <w:qFormat/>
    <w:rsid w:val="00466247"/>
    <w:pPr>
      <w:overflowPunct/>
      <w:autoSpaceDE/>
      <w:autoSpaceDN/>
      <w:adjustRightInd/>
      <w:textAlignment w:val="auto"/>
    </w:pPr>
    <w:rPr>
      <w:rFonts w:eastAsia="SimSun"/>
      <w:lang w:eastAsia="ja-JP"/>
    </w:rPr>
  </w:style>
  <w:style w:type="character" w:customStyle="1" w:styleId="3GPPChar">
    <w:name w:val="3GPP 正文 Char"/>
    <w:link w:val="3GPP"/>
    <w:rsid w:val="00466247"/>
    <w:rPr>
      <w:lang w:eastAsia="ja-JP"/>
    </w:rPr>
  </w:style>
  <w:style w:type="paragraph" w:customStyle="1" w:styleId="00BodyText">
    <w:name w:val="00 BodyText"/>
    <w:basedOn w:val="Normal"/>
    <w:qFormat/>
    <w:rsid w:val="00466247"/>
    <w:pPr>
      <w:overflowPunct/>
      <w:autoSpaceDE/>
      <w:autoSpaceDN/>
      <w:adjustRightInd/>
      <w:spacing w:after="220"/>
      <w:textAlignment w:val="auto"/>
    </w:pPr>
    <w:rPr>
      <w:rFonts w:ascii="Arial" w:eastAsia="Malgun Gothic" w:hAnsi="Arial"/>
      <w:sz w:val="22"/>
      <w:lang w:val="en-US" w:eastAsia="en-US"/>
    </w:rPr>
  </w:style>
  <w:style w:type="paragraph" w:customStyle="1" w:styleId="aff">
    <w:name w:val="??"/>
    <w:uiPriority w:val="99"/>
    <w:qFormat/>
    <w:rsid w:val="00466247"/>
    <w:pPr>
      <w:widowControl w:val="0"/>
    </w:pPr>
    <w:rPr>
      <w:rFonts w:eastAsia="Malgun Gothic"/>
      <w:lang w:val="en-US" w:eastAsia="en-US"/>
    </w:rPr>
  </w:style>
  <w:style w:type="paragraph" w:customStyle="1" w:styleId="2f9">
    <w:name w:val="??? 2"/>
    <w:basedOn w:val="aff"/>
    <w:next w:val="aff"/>
    <w:uiPriority w:val="99"/>
    <w:qFormat/>
    <w:rsid w:val="00466247"/>
    <w:pPr>
      <w:keepNext/>
    </w:pPr>
    <w:rPr>
      <w:rFonts w:ascii="Arial" w:hAnsi="Arial"/>
      <w:b/>
      <w:sz w:val="24"/>
    </w:rPr>
  </w:style>
  <w:style w:type="paragraph" w:customStyle="1" w:styleId="body">
    <w:name w:val="body"/>
    <w:basedOn w:val="Normal"/>
    <w:uiPriority w:val="99"/>
    <w:qFormat/>
    <w:rsid w:val="00466247"/>
    <w:pPr>
      <w:tabs>
        <w:tab w:val="left" w:pos="2160"/>
      </w:tabs>
      <w:spacing w:before="120" w:after="120" w:line="280" w:lineRule="atLeast"/>
      <w:jc w:val="both"/>
    </w:pPr>
    <w:rPr>
      <w:rFonts w:ascii="New York" w:eastAsia="Malgun Gothic" w:hAnsi="New York"/>
      <w:sz w:val="24"/>
      <w:lang w:val="en-US" w:eastAsia="en-US"/>
    </w:rPr>
  </w:style>
  <w:style w:type="paragraph" w:customStyle="1" w:styleId="AL">
    <w:name w:val="AL"/>
    <w:basedOn w:val="TAL"/>
    <w:uiPriority w:val="99"/>
    <w:qFormat/>
    <w:rsid w:val="00466247"/>
    <w:rPr>
      <w:rFonts w:eastAsia="Malgun Gothic"/>
      <w:szCs w:val="18"/>
      <w:lang w:eastAsia="en-US"/>
    </w:rPr>
  </w:style>
  <w:style w:type="table" w:customStyle="1" w:styleId="TableGrid18">
    <w:name w:val="Table Grid18"/>
    <w:basedOn w:val="TableNormal"/>
    <w:next w:val="TableGrid"/>
    <w:uiPriority w:val="39"/>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qFormat/>
    <w:rsid w:val="00466247"/>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466247"/>
    <w:pPr>
      <w:spacing w:after="180"/>
    </w:pPr>
    <w:rPr>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Best">
    <w:name w:val="BodyBest"/>
    <w:basedOn w:val="Normal"/>
    <w:link w:val="BodyBestChar"/>
    <w:qFormat/>
    <w:rsid w:val="00466247"/>
    <w:pPr>
      <w:overflowPunct/>
      <w:autoSpaceDE/>
      <w:autoSpaceDN/>
      <w:adjustRightInd/>
      <w:spacing w:before="240" w:after="0"/>
      <w:ind w:left="540"/>
      <w:jc w:val="both"/>
      <w:textAlignment w:val="auto"/>
    </w:pPr>
    <w:rPr>
      <w:rFonts w:ascii="Arial" w:eastAsia="MS Mincho" w:hAnsi="Arial"/>
      <w:lang w:val="en-US" w:eastAsia="en-US"/>
    </w:rPr>
  </w:style>
  <w:style w:type="character" w:customStyle="1" w:styleId="BodyBestChar">
    <w:name w:val="BodyBest Char"/>
    <w:link w:val="BodyBest"/>
    <w:rsid w:val="00466247"/>
    <w:rPr>
      <w:rFonts w:ascii="Arial" w:eastAsia="MS Mincho" w:hAnsi="Arial"/>
      <w:lang w:val="en-US" w:eastAsia="en-US"/>
    </w:rPr>
  </w:style>
  <w:style w:type="paragraph" w:customStyle="1" w:styleId="3GPPHeader">
    <w:name w:val="3GPP_Header"/>
    <w:basedOn w:val="Normal"/>
    <w:uiPriority w:val="99"/>
    <w:qFormat/>
    <w:rsid w:val="00466247"/>
    <w:pPr>
      <w:tabs>
        <w:tab w:val="left" w:pos="1701"/>
        <w:tab w:val="right" w:pos="9639"/>
      </w:tabs>
      <w:spacing w:after="240"/>
      <w:jc w:val="both"/>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i/>
      <w:color w:val="7F7F7F"/>
      <w:spacing w:val="2"/>
      <w:sz w:val="18"/>
      <w:szCs w:val="18"/>
      <w:lang w:val="en-US" w:eastAsia="en-US"/>
    </w:rPr>
  </w:style>
  <w:style w:type="character" w:customStyle="1" w:styleId="IvDInstructiontextChar">
    <w:name w:val="IvD Instructiontext Char"/>
    <w:link w:val="IvDInstructiontext"/>
    <w:uiPriority w:val="99"/>
    <w:rsid w:val="00466247"/>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46624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val="en-US" w:eastAsia="en-US"/>
    </w:rPr>
  </w:style>
  <w:style w:type="character" w:customStyle="1" w:styleId="IvDbodytextChar">
    <w:name w:val="IvD bodytext Char"/>
    <w:link w:val="IvDbodytext"/>
    <w:rsid w:val="00466247"/>
    <w:rPr>
      <w:rFonts w:ascii="Arial" w:eastAsia="Malgun Gothic" w:hAnsi="Arial"/>
      <w:spacing w:val="2"/>
      <w:lang w:val="en-US" w:eastAsia="en-US"/>
    </w:rPr>
  </w:style>
  <w:style w:type="table" w:customStyle="1" w:styleId="TableGrid115">
    <w:name w:val="Table Grid115"/>
    <w:basedOn w:val="TableNormal"/>
    <w:next w:val="TableGrid"/>
    <w:qFormat/>
    <w:rsid w:val="00466247"/>
    <w:pPr>
      <w:spacing w:after="180"/>
    </w:pPr>
    <w:rPr>
      <w:rFonts w:eastAsia="Malgun Gothic"/>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rsid w:val="00466247"/>
  </w:style>
  <w:style w:type="paragraph" w:customStyle="1" w:styleId="AC0">
    <w:name w:val="AC"/>
    <w:basedOn w:val="Normal"/>
    <w:uiPriority w:val="99"/>
    <w:qFormat/>
    <w:rsid w:val="00466247"/>
    <w:pPr>
      <w:widowControl w:val="0"/>
      <w:jc w:val="center"/>
    </w:pPr>
    <w:rPr>
      <w:rFonts w:ascii="Arial" w:eastAsia="Malgun Gothic" w:hAnsi="Arial"/>
      <w:b/>
      <w:noProof/>
      <w:sz w:val="18"/>
      <w:lang w:eastAsia="ko-KR"/>
    </w:rPr>
  </w:style>
  <w:style w:type="paragraph" w:styleId="Index3">
    <w:name w:val="index 3"/>
    <w:basedOn w:val="Normal"/>
    <w:next w:val="Normal"/>
    <w:autoRedefine/>
    <w:unhideWhenUsed/>
    <w:qFormat/>
    <w:rsid w:val="00466247"/>
    <w:pPr>
      <w:widowControl w:val="0"/>
      <w:overflowPunct/>
      <w:autoSpaceDE/>
      <w:adjustRightInd/>
      <w:spacing w:beforeLines="10" w:afterLines="10" w:after="0"/>
      <w:ind w:leftChars="400" w:left="400" w:hanging="578"/>
      <w:textAlignment w:val="auto"/>
    </w:pPr>
    <w:rPr>
      <w:kern w:val="2"/>
      <w:szCs w:val="24"/>
      <w:lang w:val="en-US"/>
    </w:rPr>
  </w:style>
  <w:style w:type="paragraph" w:styleId="Index4">
    <w:name w:val="index 4"/>
    <w:basedOn w:val="Normal"/>
    <w:next w:val="Normal"/>
    <w:autoRedefine/>
    <w:unhideWhenUsed/>
    <w:qFormat/>
    <w:rsid w:val="00466247"/>
    <w:pPr>
      <w:widowControl w:val="0"/>
      <w:overflowPunct/>
      <w:autoSpaceDE/>
      <w:adjustRightInd/>
      <w:spacing w:beforeLines="10" w:afterLines="10" w:after="0"/>
      <w:ind w:leftChars="600" w:left="600" w:hanging="578"/>
      <w:textAlignment w:val="auto"/>
    </w:pPr>
    <w:rPr>
      <w:kern w:val="2"/>
      <w:szCs w:val="24"/>
      <w:lang w:val="en-US"/>
    </w:rPr>
  </w:style>
  <w:style w:type="paragraph" w:styleId="Index5">
    <w:name w:val="index 5"/>
    <w:basedOn w:val="Normal"/>
    <w:next w:val="Normal"/>
    <w:autoRedefine/>
    <w:unhideWhenUsed/>
    <w:qFormat/>
    <w:rsid w:val="00466247"/>
    <w:pPr>
      <w:widowControl w:val="0"/>
      <w:overflowPunct/>
      <w:autoSpaceDE/>
      <w:adjustRightInd/>
      <w:spacing w:beforeLines="10" w:afterLines="10" w:after="0"/>
      <w:ind w:leftChars="800" w:left="800" w:hanging="578"/>
      <w:textAlignment w:val="auto"/>
    </w:pPr>
    <w:rPr>
      <w:kern w:val="2"/>
      <w:szCs w:val="24"/>
      <w:lang w:val="en-US"/>
    </w:rPr>
  </w:style>
  <w:style w:type="paragraph" w:styleId="Index6">
    <w:name w:val="index 6"/>
    <w:basedOn w:val="Normal"/>
    <w:next w:val="Normal"/>
    <w:autoRedefine/>
    <w:unhideWhenUsed/>
    <w:qFormat/>
    <w:rsid w:val="00466247"/>
    <w:pPr>
      <w:widowControl w:val="0"/>
      <w:overflowPunct/>
      <w:autoSpaceDE/>
      <w:adjustRightInd/>
      <w:spacing w:beforeLines="10" w:afterLines="10" w:after="0"/>
      <w:ind w:leftChars="1000" w:left="1000" w:hanging="578"/>
      <w:textAlignment w:val="auto"/>
    </w:pPr>
    <w:rPr>
      <w:kern w:val="2"/>
      <w:szCs w:val="24"/>
      <w:lang w:val="en-US"/>
    </w:rPr>
  </w:style>
  <w:style w:type="paragraph" w:styleId="Index7">
    <w:name w:val="index 7"/>
    <w:basedOn w:val="Normal"/>
    <w:next w:val="Normal"/>
    <w:autoRedefine/>
    <w:unhideWhenUsed/>
    <w:qFormat/>
    <w:rsid w:val="00466247"/>
    <w:pPr>
      <w:widowControl w:val="0"/>
      <w:overflowPunct/>
      <w:autoSpaceDE/>
      <w:adjustRightInd/>
      <w:spacing w:beforeLines="10" w:afterLines="10" w:after="0"/>
      <w:ind w:leftChars="1200" w:left="1200" w:hanging="578"/>
      <w:textAlignment w:val="auto"/>
    </w:pPr>
    <w:rPr>
      <w:kern w:val="2"/>
      <w:szCs w:val="24"/>
      <w:lang w:val="en-US"/>
    </w:rPr>
  </w:style>
  <w:style w:type="paragraph" w:styleId="Index8">
    <w:name w:val="index 8"/>
    <w:basedOn w:val="Normal"/>
    <w:next w:val="Normal"/>
    <w:autoRedefine/>
    <w:unhideWhenUsed/>
    <w:qFormat/>
    <w:rsid w:val="00466247"/>
    <w:pPr>
      <w:widowControl w:val="0"/>
      <w:overflowPunct/>
      <w:autoSpaceDE/>
      <w:adjustRightInd/>
      <w:spacing w:beforeLines="10" w:afterLines="10" w:after="0"/>
      <w:ind w:leftChars="1400" w:left="1400" w:hanging="578"/>
      <w:textAlignment w:val="auto"/>
    </w:pPr>
    <w:rPr>
      <w:kern w:val="2"/>
      <w:szCs w:val="24"/>
      <w:lang w:val="en-US"/>
    </w:rPr>
  </w:style>
  <w:style w:type="paragraph" w:styleId="Index9">
    <w:name w:val="index 9"/>
    <w:basedOn w:val="Normal"/>
    <w:next w:val="Normal"/>
    <w:autoRedefine/>
    <w:unhideWhenUsed/>
    <w:qFormat/>
    <w:rsid w:val="00466247"/>
    <w:pPr>
      <w:widowControl w:val="0"/>
      <w:overflowPunct/>
      <w:autoSpaceDE/>
      <w:adjustRightInd/>
      <w:spacing w:beforeLines="10" w:afterLines="10" w:after="0"/>
      <w:ind w:leftChars="1600" w:left="1600" w:hanging="578"/>
      <w:textAlignment w:val="auto"/>
    </w:pPr>
    <w:rPr>
      <w:kern w:val="2"/>
      <w:szCs w:val="24"/>
      <w:lang w:val="en-US"/>
    </w:rPr>
  </w:style>
  <w:style w:type="character" w:customStyle="1" w:styleId="NormalIndentChar">
    <w:name w:val="Normal Indent Char"/>
    <w:aliases w:val="d Char"/>
    <w:link w:val="NormalIndent"/>
    <w:qFormat/>
    <w:locked/>
    <w:rsid w:val="00466247"/>
    <w:rPr>
      <w:rFonts w:eastAsia="MS Mincho"/>
      <w:lang w:val="it-IT" w:eastAsia="fr-FR"/>
    </w:rPr>
  </w:style>
  <w:style w:type="paragraph" w:styleId="MacroText">
    <w:name w:val="macro"/>
    <w:link w:val="MacroTextChar"/>
    <w:unhideWhenUsed/>
    <w:qFormat/>
    <w:rsid w:val="00466247"/>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jc w:val="center"/>
    </w:pPr>
    <w:rPr>
      <w:rFonts w:ascii="Courier New" w:hAnsi="Courier New"/>
      <w:kern w:val="2"/>
      <w:sz w:val="24"/>
      <w:lang w:val="en-US" w:eastAsia="zh-CN"/>
    </w:rPr>
  </w:style>
  <w:style w:type="character" w:customStyle="1" w:styleId="MacroTextChar">
    <w:name w:val="Macro Text Char"/>
    <w:basedOn w:val="DefaultParagraphFont"/>
    <w:link w:val="MacroText"/>
    <w:qFormat/>
    <w:rsid w:val="00466247"/>
    <w:rPr>
      <w:rFonts w:ascii="Courier New" w:hAnsi="Courier New"/>
      <w:kern w:val="2"/>
      <w:sz w:val="24"/>
      <w:lang w:val="en-US" w:eastAsia="zh-CN"/>
    </w:rPr>
  </w:style>
  <w:style w:type="character" w:customStyle="1" w:styleId="TableNo0">
    <w:name w:val="Table_No Знак"/>
    <w:link w:val="TableNo"/>
    <w:qFormat/>
    <w:locked/>
    <w:rsid w:val="00466247"/>
    <w:rPr>
      <w:rFonts w:eastAsiaTheme="minorEastAsia"/>
      <w:caps/>
      <w:lang w:eastAsia="en-US"/>
    </w:rPr>
  </w:style>
  <w:style w:type="paragraph" w:customStyle="1" w:styleId="122">
    <w:name w:val="修订12"/>
    <w:semiHidden/>
    <w:qFormat/>
    <w:rsid w:val="00466247"/>
    <w:pPr>
      <w:autoSpaceDN w:val="0"/>
    </w:pPr>
    <w:rPr>
      <w:rFonts w:eastAsia="Batang"/>
      <w:lang w:eastAsia="en-US"/>
    </w:rPr>
  </w:style>
  <w:style w:type="paragraph" w:customStyle="1" w:styleId="TOC11">
    <w:name w:val="TOC 标题11"/>
    <w:basedOn w:val="Heading1"/>
    <w:next w:val="Normal"/>
    <w:uiPriority w:val="39"/>
    <w:qFormat/>
    <w:rsid w:val="00466247"/>
    <w:pPr>
      <w:pBdr>
        <w:top w:val="none" w:sz="0" w:space="0" w:color="auto"/>
      </w:pBdr>
      <w:overflowPunct/>
      <w:autoSpaceDE/>
      <w:adjustRightInd/>
      <w:spacing w:after="0" w:line="256" w:lineRule="auto"/>
      <w:ind w:left="0" w:firstLine="0"/>
      <w:textAlignment w:val="auto"/>
      <w:outlineLvl w:val="9"/>
    </w:pPr>
    <w:rPr>
      <w:rFonts w:ascii="Calibri Light" w:hAnsi="Calibri Light"/>
      <w:color w:val="2F5496"/>
      <w:sz w:val="32"/>
      <w:szCs w:val="32"/>
      <w:lang w:val="en-US" w:eastAsia="en-US"/>
    </w:rPr>
  </w:style>
  <w:style w:type="character" w:customStyle="1" w:styleId="Char6">
    <w:name w:val="参考资料列表 Char"/>
    <w:link w:val="aff0"/>
    <w:qFormat/>
    <w:locked/>
    <w:rsid w:val="00466247"/>
    <w:rPr>
      <w:rFonts w:eastAsia="Times New Roman"/>
    </w:rPr>
  </w:style>
  <w:style w:type="paragraph" w:customStyle="1" w:styleId="aff0">
    <w:name w:val="参考资料列表"/>
    <w:basedOn w:val="List"/>
    <w:link w:val="Char6"/>
    <w:qFormat/>
    <w:rsid w:val="00466247"/>
    <w:pPr>
      <w:ind w:left="680" w:hanging="567"/>
      <w:textAlignment w:val="auto"/>
    </w:pPr>
  </w:style>
  <w:style w:type="paragraph" w:customStyle="1" w:styleId="Revisin">
    <w:name w:val="Revisión"/>
    <w:uiPriority w:val="99"/>
    <w:semiHidden/>
    <w:qFormat/>
    <w:rsid w:val="00466247"/>
    <w:pPr>
      <w:autoSpaceDN w:val="0"/>
      <w:spacing w:before="180" w:after="180"/>
      <w:ind w:left="1134" w:hanging="1134"/>
      <w:jc w:val="both"/>
    </w:pPr>
    <w:rPr>
      <w:lang w:eastAsia="en-US"/>
    </w:rPr>
  </w:style>
  <w:style w:type="paragraph" w:customStyle="1" w:styleId="aff1">
    <w:name w:val="文稿标题"/>
    <w:basedOn w:val="Normal"/>
    <w:qFormat/>
    <w:rsid w:val="00466247"/>
    <w:pPr>
      <w:ind w:left="1979" w:hanging="1979"/>
      <w:textAlignment w:val="auto"/>
    </w:pPr>
    <w:rPr>
      <w:rFonts w:cs="SimSun"/>
      <w:b/>
      <w:sz w:val="24"/>
    </w:rPr>
  </w:style>
  <w:style w:type="paragraph" w:customStyle="1" w:styleId="aff2">
    <w:name w:val="标题线"/>
    <w:basedOn w:val="Normal"/>
    <w:qFormat/>
    <w:rsid w:val="00466247"/>
    <w:pPr>
      <w:pBdr>
        <w:bottom w:val="single" w:sz="12" w:space="1" w:color="auto"/>
      </w:pBdr>
      <w:textAlignment w:val="auto"/>
    </w:pPr>
    <w:rPr>
      <w:rFonts w:ascii="Arial" w:hAnsi="Arial" w:cs="SimSun"/>
    </w:rPr>
  </w:style>
  <w:style w:type="character" w:customStyle="1" w:styleId="Doc-text2Char">
    <w:name w:val="Doc-text2 Char"/>
    <w:link w:val="Doc-text2"/>
    <w:qFormat/>
    <w:locked/>
    <w:rsid w:val="00466247"/>
    <w:rPr>
      <w:rFonts w:ascii="Arial" w:eastAsia="MS Mincho" w:hAnsi="Arial" w:cs="Arial"/>
      <w:szCs w:val="24"/>
    </w:rPr>
  </w:style>
  <w:style w:type="paragraph" w:customStyle="1" w:styleId="Doc-text2">
    <w:name w:val="Doc-text2"/>
    <w:basedOn w:val="Normal"/>
    <w:link w:val="Doc-text2Char"/>
    <w:qFormat/>
    <w:rsid w:val="00466247"/>
    <w:pPr>
      <w:tabs>
        <w:tab w:val="left" w:pos="1622"/>
      </w:tabs>
      <w:overflowPunct/>
      <w:autoSpaceDE/>
      <w:adjustRightInd/>
      <w:spacing w:after="0"/>
      <w:ind w:left="1622" w:hanging="363"/>
      <w:textAlignment w:val="auto"/>
    </w:pPr>
    <w:rPr>
      <w:rFonts w:ascii="Arial" w:eastAsia="MS Mincho" w:hAnsi="Arial" w:cs="Arial"/>
      <w:szCs w:val="24"/>
    </w:rPr>
  </w:style>
  <w:style w:type="character" w:customStyle="1" w:styleId="Doc-titleJKChar">
    <w:name w:val="Doc-title_JK Char"/>
    <w:link w:val="Doc-titleJK"/>
    <w:qFormat/>
    <w:locked/>
    <w:rsid w:val="00466247"/>
    <w:rPr>
      <w:rFonts w:eastAsia="MS Mincho"/>
      <w:color w:val="0000FF"/>
      <w:szCs w:val="24"/>
    </w:rPr>
  </w:style>
  <w:style w:type="paragraph" w:customStyle="1" w:styleId="Doc-text2JK">
    <w:name w:val="Doc-text2_JK"/>
    <w:basedOn w:val="Normal"/>
    <w:link w:val="Doc-text2JKChar"/>
    <w:qFormat/>
    <w:rsid w:val="00466247"/>
    <w:pPr>
      <w:tabs>
        <w:tab w:val="left" w:pos="1622"/>
      </w:tabs>
      <w:overflowPunct/>
      <w:autoSpaceDE/>
      <w:adjustRightInd/>
      <w:spacing w:after="0"/>
      <w:ind w:left="1622" w:hanging="363"/>
      <w:textAlignment w:val="auto"/>
    </w:pPr>
    <w:rPr>
      <w:rFonts w:eastAsia="MS Mincho"/>
      <w:szCs w:val="24"/>
    </w:rPr>
  </w:style>
  <w:style w:type="paragraph" w:customStyle="1" w:styleId="Doc-titleJK">
    <w:name w:val="Doc-title_JK"/>
    <w:basedOn w:val="Normal"/>
    <w:next w:val="Doc-text2JK"/>
    <w:link w:val="Doc-titleJKChar"/>
    <w:qFormat/>
    <w:rsid w:val="00466247"/>
    <w:pPr>
      <w:overflowPunct/>
      <w:autoSpaceDE/>
      <w:adjustRightInd/>
      <w:spacing w:after="0"/>
      <w:ind w:left="1260" w:hanging="1260"/>
      <w:textAlignment w:val="auto"/>
    </w:pPr>
    <w:rPr>
      <w:rFonts w:eastAsia="MS Mincho"/>
      <w:color w:val="0000FF"/>
      <w:szCs w:val="24"/>
    </w:rPr>
  </w:style>
  <w:style w:type="character" w:customStyle="1" w:styleId="Doc-text2JKChar">
    <w:name w:val="Doc-text2_JK Char"/>
    <w:link w:val="Doc-text2JK"/>
    <w:qFormat/>
    <w:locked/>
    <w:rsid w:val="00466247"/>
    <w:rPr>
      <w:rFonts w:eastAsia="MS Mincho"/>
      <w:szCs w:val="24"/>
    </w:rPr>
  </w:style>
  <w:style w:type="paragraph" w:customStyle="1" w:styleId="1">
    <w:name w:val="样式 标题 1 + 小三"/>
    <w:basedOn w:val="Heading1"/>
    <w:qFormat/>
    <w:rsid w:val="00466247"/>
    <w:pPr>
      <w:numPr>
        <w:numId w:val="37"/>
      </w:numPr>
      <w:tabs>
        <w:tab w:val="clear" w:pos="720"/>
        <w:tab w:val="left" w:pos="1619"/>
      </w:tabs>
      <w:ind w:left="1619"/>
      <w:textAlignment w:val="auto"/>
    </w:pPr>
    <w:rPr>
      <w:sz w:val="30"/>
      <w:szCs w:val="30"/>
    </w:rPr>
  </w:style>
  <w:style w:type="paragraph" w:customStyle="1" w:styleId="Normal0">
    <w:name w:val="Normal0"/>
    <w:qFormat/>
    <w:rsid w:val="00466247"/>
    <w:pPr>
      <w:autoSpaceDN w:val="0"/>
      <w:jc w:val="center"/>
    </w:pPr>
    <w:rPr>
      <w:lang w:val="en-US" w:eastAsia="en-US"/>
    </w:rPr>
  </w:style>
  <w:style w:type="paragraph" w:customStyle="1" w:styleId="Title2">
    <w:name w:val="Title 2"/>
    <w:basedOn w:val="Normal0"/>
    <w:next w:val="Title"/>
    <w:qFormat/>
    <w:rsid w:val="00466247"/>
    <w:pPr>
      <w:spacing w:before="120" w:after="120"/>
    </w:pPr>
    <w:rPr>
      <w:rFonts w:ascii="Book Antiqua" w:hAnsi="Book Antiqua"/>
      <w:b/>
    </w:rPr>
  </w:style>
  <w:style w:type="paragraph" w:customStyle="1" w:styleId="abstract">
    <w:name w:val="abstract"/>
    <w:basedOn w:val="Normal"/>
    <w:next w:val="Normal"/>
    <w:qFormat/>
    <w:rsid w:val="00466247"/>
    <w:pPr>
      <w:overflowPunct/>
      <w:autoSpaceDE/>
      <w:adjustRightInd/>
      <w:spacing w:before="120" w:after="120"/>
      <w:ind w:left="1440" w:right="1440"/>
      <w:textAlignment w:val="auto"/>
    </w:pPr>
    <w:rPr>
      <w:rFonts w:ascii="Book Antiqua" w:hAnsi="Book Antiqua"/>
      <w:i/>
      <w:lang w:val="en-US" w:eastAsia="en-US"/>
    </w:rPr>
  </w:style>
  <w:style w:type="paragraph" w:customStyle="1" w:styleId="OutBox1">
    <w:name w:val="Out Box 1"/>
    <w:basedOn w:val="Normal"/>
    <w:qFormat/>
    <w:rsid w:val="00466247"/>
    <w:pPr>
      <w:spacing w:before="120" w:after="0"/>
      <w:ind w:left="1170" w:right="86" w:hanging="450"/>
      <w:textAlignment w:val="auto"/>
    </w:pPr>
    <w:rPr>
      <w:rFonts w:ascii="Times" w:hAnsi="Times"/>
      <w:color w:val="000000"/>
      <w:lang w:val="en-US"/>
    </w:rPr>
  </w:style>
  <w:style w:type="paragraph" w:customStyle="1" w:styleId="TableText2">
    <w:name w:val="Table Text"/>
    <w:basedOn w:val="Normal"/>
    <w:qFormat/>
    <w:rsid w:val="00466247"/>
    <w:pPr>
      <w:keepLines/>
      <w:spacing w:after="0"/>
      <w:textAlignment w:val="auto"/>
    </w:pPr>
    <w:rPr>
      <w:rFonts w:ascii="Book Antiqua" w:hAnsi="Book Antiqua"/>
      <w:sz w:val="16"/>
      <w:lang w:val="en-US"/>
    </w:rPr>
  </w:style>
  <w:style w:type="paragraph" w:customStyle="1" w:styleId="CharChar1Char">
    <w:name w:val="Char Char1 Char"/>
    <w:basedOn w:val="Heading4"/>
    <w:next w:val="Normal"/>
    <w:qFormat/>
    <w:rsid w:val="00466247"/>
    <w:pPr>
      <w:widowControl w:val="0"/>
      <w:tabs>
        <w:tab w:val="left" w:pos="864"/>
      </w:tabs>
      <w:overflowPunct/>
      <w:autoSpaceDE/>
      <w:spacing w:beforeLines="25" w:before="0" w:afterLines="25" w:after="0" w:line="436" w:lineRule="exact"/>
      <w:ind w:left="429" w:hanging="429"/>
      <w:textAlignment w:val="auto"/>
    </w:pPr>
    <w:rPr>
      <w:rFonts w:ascii="Tahoma" w:eastAsia="SimHei" w:hAnsi="Tahoma"/>
      <w:b/>
      <w:i/>
      <w:kern w:val="2"/>
      <w:szCs w:val="24"/>
    </w:rPr>
  </w:style>
  <w:style w:type="paragraph" w:customStyle="1" w:styleId="11CharH1h1appheading1l1MemoHeading1h11h12">
    <w:name w:val="样式 标题 1标题 1 CharH1h1app heading 1l1Memo Heading 1h11h12..."/>
    <w:basedOn w:val="Heading1"/>
    <w:qFormat/>
    <w:rsid w:val="00466247"/>
    <w:pPr>
      <w:pageBreakBefore/>
      <w:widowControl w:val="0"/>
      <w:tabs>
        <w:tab w:val="left" w:pos="432"/>
      </w:tabs>
      <w:overflowPunct/>
      <w:autoSpaceDE/>
      <w:adjustRightInd/>
      <w:snapToGrid w:val="0"/>
      <w:ind w:left="432" w:hanging="432"/>
      <w:textAlignment w:val="auto"/>
    </w:pPr>
    <w:rPr>
      <w:rFonts w:ascii="SimHei" w:eastAsia="SimHei" w:hAnsi="SimSun" w:cs="SimSun"/>
      <w:b/>
      <w:bCs/>
      <w:sz w:val="24"/>
    </w:rPr>
  </w:style>
  <w:style w:type="paragraph" w:customStyle="1" w:styleId="11CharH1h1appheading1l1MemoHeading1h11h120">
    <w:name w:val="样式 样式 标题 1标题 1 CharH1h1app heading 1l1Memo Heading 1h11h12... + ..."/>
    <w:basedOn w:val="11CharH1h1appheading1l1MemoHeading1h11h12"/>
    <w:qFormat/>
    <w:rsid w:val="00466247"/>
  </w:style>
  <w:style w:type="paragraph" w:customStyle="1" w:styleId="2ChapterXXStatementh22Header2l2Level2Headhea">
    <w:name w:val="样式 标题 2Chapter X.X. Statementh22Header 2l2Level 2 Headhea..."/>
    <w:basedOn w:val="Heading2"/>
    <w:qFormat/>
    <w:rsid w:val="00466247"/>
    <w:pPr>
      <w:keepLines w:val="0"/>
      <w:widowControl w:val="0"/>
      <w:tabs>
        <w:tab w:val="left" w:pos="576"/>
      </w:tabs>
      <w:overflowPunct/>
      <w:autoSpaceDE/>
      <w:adjustRightInd/>
      <w:spacing w:before="120" w:line="240" w:lineRule="atLeast"/>
      <w:ind w:left="576" w:hanging="576"/>
      <w:textAlignment w:val="auto"/>
    </w:pPr>
    <w:rPr>
      <w:rFonts w:cs="SimSun"/>
      <w:b/>
      <w:bCs/>
      <w:sz w:val="21"/>
      <w:lang w:val="en-US"/>
    </w:rPr>
  </w:style>
  <w:style w:type="paragraph" w:customStyle="1" w:styleId="4025025">
    <w:name w:val="样式 标题 4 + 段前: 0.25 行 段后: 0.25 行"/>
    <w:basedOn w:val="Heading4"/>
    <w:qFormat/>
    <w:rsid w:val="00466247"/>
    <w:pPr>
      <w:keepLines w:val="0"/>
      <w:widowControl w:val="0"/>
      <w:tabs>
        <w:tab w:val="left" w:pos="864"/>
      </w:tabs>
      <w:overflowPunct/>
      <w:autoSpaceDE/>
      <w:adjustRightInd/>
      <w:spacing w:beforeLines="25" w:before="0" w:afterLines="25" w:after="0"/>
      <w:ind w:left="864" w:hanging="864"/>
      <w:textAlignment w:val="auto"/>
    </w:pPr>
    <w:rPr>
      <w:rFonts w:eastAsia="SimHei" w:cs="SimSun"/>
      <w:kern w:val="2"/>
    </w:rPr>
  </w:style>
  <w:style w:type="paragraph" w:customStyle="1" w:styleId="aff3">
    <w:name w:val="图片说明"/>
    <w:basedOn w:val="Normal"/>
    <w:next w:val="Normal"/>
    <w:qFormat/>
    <w:rsid w:val="00466247"/>
    <w:pPr>
      <w:keepLines/>
      <w:tabs>
        <w:tab w:val="left" w:pos="1575"/>
      </w:tabs>
      <w:overflowPunct/>
      <w:autoSpaceDE/>
      <w:adjustRightInd/>
      <w:spacing w:beforeLines="10" w:afterLines="10" w:after="0"/>
      <w:ind w:left="578" w:hanging="578"/>
      <w:jc w:val="center"/>
      <w:textAlignment w:val="auto"/>
      <w:outlineLvl w:val="0"/>
    </w:pPr>
    <w:rPr>
      <w:kern w:val="2"/>
      <w:szCs w:val="24"/>
      <w:lang w:val="en-US"/>
    </w:rPr>
  </w:style>
  <w:style w:type="character" w:customStyle="1" w:styleId="TJChar">
    <w:name w:val="TJ Char"/>
    <w:link w:val="TJ"/>
    <w:qFormat/>
    <w:locked/>
    <w:rsid w:val="00466247"/>
    <w:rPr>
      <w:rFonts w:eastAsia="Times New Roman"/>
      <w:b/>
      <w:sz w:val="24"/>
      <w:u w:val="single"/>
      <w:lang w:eastAsia="ko-KR"/>
    </w:rPr>
  </w:style>
  <w:style w:type="paragraph" w:customStyle="1" w:styleId="TJ">
    <w:name w:val="TJ"/>
    <w:basedOn w:val="Normal"/>
    <w:link w:val="TJChar"/>
    <w:qFormat/>
    <w:rsid w:val="00466247"/>
    <w:pPr>
      <w:textAlignment w:val="auto"/>
    </w:pPr>
    <w:rPr>
      <w:b/>
      <w:sz w:val="24"/>
      <w:u w:val="single"/>
      <w:lang w:eastAsia="ko-KR"/>
    </w:rPr>
  </w:style>
  <w:style w:type="paragraph" w:customStyle="1" w:styleId="CharCharCharCharCharCharCharCharCharCharCharCharCharCharChar">
    <w:name w:val="表头 Char Char Char Char Char Char Char Char Char Char Char Char Char Char Char"/>
    <w:basedOn w:val="DocumentMap"/>
    <w:qFormat/>
    <w:rsid w:val="00466247"/>
    <w:pPr>
      <w:widowControl w:val="0"/>
      <w:overflowPunct/>
      <w:autoSpaceDE/>
      <w:spacing w:after="0" w:line="436" w:lineRule="exact"/>
      <w:ind w:left="357" w:firstLine="0"/>
      <w:textAlignment w:val="auto"/>
      <w:outlineLvl w:val="3"/>
    </w:pPr>
    <w:rPr>
      <w:rFonts w:eastAsia="Times New Roman"/>
      <w:b/>
      <w:kern w:val="2"/>
      <w:sz w:val="24"/>
      <w:szCs w:val="24"/>
      <w:lang w:val="en-US" w:eastAsia="en-GB"/>
    </w:rPr>
  </w:style>
  <w:style w:type="paragraph" w:customStyle="1" w:styleId="CharChar1CharCharCharChar">
    <w:name w:val="Char Char1 Char Char Char Char"/>
    <w:basedOn w:val="Normal"/>
    <w:qFormat/>
    <w:rsid w:val="00466247"/>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US"/>
    </w:rPr>
  </w:style>
  <w:style w:type="paragraph" w:customStyle="1" w:styleId="StateHead">
    <w:name w:val="State Head"/>
    <w:basedOn w:val="Normal"/>
    <w:qFormat/>
    <w:rsid w:val="00466247"/>
    <w:pPr>
      <w:keepNext/>
      <w:numPr>
        <w:numId w:val="38"/>
      </w:numPr>
      <w:tabs>
        <w:tab w:val="clear" w:pos="420"/>
        <w:tab w:val="left" w:pos="1619"/>
      </w:tabs>
      <w:overflowPunct/>
      <w:autoSpaceDE/>
      <w:adjustRightInd/>
      <w:spacing w:before="240" w:after="0"/>
      <w:ind w:left="1619" w:hanging="360"/>
      <w:textAlignment w:val="auto"/>
    </w:pPr>
    <w:rPr>
      <w:rFonts w:ascii="Arial" w:hAnsi="Arial"/>
      <w:b/>
      <w:sz w:val="24"/>
      <w:u w:val="single"/>
      <w:lang w:val="en-US"/>
    </w:rPr>
  </w:style>
  <w:style w:type="paragraph" w:customStyle="1" w:styleId="1110">
    <w:name w:val="修订111"/>
    <w:uiPriority w:val="99"/>
    <w:semiHidden/>
    <w:qFormat/>
    <w:rsid w:val="00466247"/>
    <w:pPr>
      <w:autoSpaceDN w:val="0"/>
    </w:pPr>
    <w:rPr>
      <w:rFonts w:eastAsia="Batang"/>
      <w:lang w:eastAsia="en-US"/>
    </w:rPr>
  </w:style>
  <w:style w:type="paragraph" w:customStyle="1" w:styleId="Agreement">
    <w:name w:val="Agreement"/>
    <w:basedOn w:val="Normal"/>
    <w:next w:val="Normal"/>
    <w:qFormat/>
    <w:rsid w:val="00466247"/>
    <w:pPr>
      <w:numPr>
        <w:numId w:val="39"/>
      </w:numPr>
      <w:tabs>
        <w:tab w:val="clear" w:pos="1619"/>
        <w:tab w:val="num" w:pos="2160"/>
      </w:tabs>
      <w:overflowPunct/>
      <w:autoSpaceDE/>
      <w:adjustRightInd/>
      <w:spacing w:before="60" w:after="0"/>
      <w:ind w:left="2160" w:hanging="720"/>
      <w:textAlignment w:val="auto"/>
    </w:pPr>
    <w:rPr>
      <w:rFonts w:ascii="Arial" w:eastAsia="MS Mincho" w:hAnsi="Arial"/>
      <w:b/>
      <w:szCs w:val="24"/>
    </w:rPr>
  </w:style>
  <w:style w:type="character" w:customStyle="1" w:styleId="EmailDiscussionChar">
    <w:name w:val="EmailDiscussion Char"/>
    <w:link w:val="EmailDiscussion"/>
    <w:qFormat/>
    <w:locked/>
    <w:rsid w:val="00466247"/>
    <w:rPr>
      <w:rFonts w:ascii="Arial" w:eastAsia="MS Mincho" w:hAnsi="Arial" w:cs="Arial"/>
      <w:b/>
      <w:szCs w:val="24"/>
    </w:rPr>
  </w:style>
  <w:style w:type="paragraph" w:customStyle="1" w:styleId="EmailDiscussion">
    <w:name w:val="EmailDiscussion"/>
    <w:basedOn w:val="Normal"/>
    <w:next w:val="Normal"/>
    <w:link w:val="EmailDiscussionChar"/>
    <w:qFormat/>
    <w:rsid w:val="00466247"/>
    <w:pPr>
      <w:numPr>
        <w:numId w:val="40"/>
      </w:numPr>
      <w:tabs>
        <w:tab w:val="clear" w:pos="1619"/>
        <w:tab w:val="num" w:pos="720"/>
      </w:tabs>
      <w:overflowPunct/>
      <w:autoSpaceDE/>
      <w:adjustRightInd/>
      <w:spacing w:before="40" w:after="0"/>
      <w:ind w:left="720"/>
      <w:textAlignment w:val="auto"/>
    </w:pPr>
    <w:rPr>
      <w:rFonts w:ascii="Arial" w:eastAsia="MS Mincho" w:hAnsi="Arial" w:cs="Arial"/>
      <w:b/>
      <w:szCs w:val="24"/>
    </w:rPr>
  </w:style>
  <w:style w:type="paragraph" w:customStyle="1" w:styleId="EmailDiscussion2">
    <w:name w:val="EmailDiscussion2"/>
    <w:basedOn w:val="Normal"/>
    <w:qFormat/>
    <w:rsid w:val="00466247"/>
    <w:pPr>
      <w:tabs>
        <w:tab w:val="left" w:pos="1622"/>
      </w:tabs>
      <w:overflowPunct/>
      <w:autoSpaceDE/>
      <w:adjustRightInd/>
      <w:spacing w:after="0"/>
      <w:ind w:left="1622" w:hanging="363"/>
      <w:textAlignment w:val="auto"/>
    </w:pPr>
    <w:rPr>
      <w:rFonts w:ascii="Arial" w:eastAsia="MS Mincho" w:hAnsi="Arial"/>
      <w:szCs w:val="24"/>
    </w:rPr>
  </w:style>
  <w:style w:type="paragraph" w:customStyle="1" w:styleId="TOC20">
    <w:name w:val="TOC 标题2"/>
    <w:basedOn w:val="Heading1"/>
    <w:next w:val="Normal"/>
    <w:uiPriority w:val="39"/>
    <w:qFormat/>
    <w:rsid w:val="00466247"/>
    <w:pPr>
      <w:overflowPunct/>
      <w:autoSpaceDE/>
      <w:adjustRightInd/>
      <w:spacing w:after="0" w:line="256" w:lineRule="auto"/>
      <w:textAlignment w:val="auto"/>
      <w:outlineLvl w:val="9"/>
    </w:pPr>
    <w:rPr>
      <w:rFonts w:ascii="Calibri Light" w:hAnsi="Calibri Light"/>
      <w:color w:val="2F5496"/>
      <w:szCs w:val="32"/>
      <w:lang w:val="en-US"/>
    </w:rPr>
  </w:style>
  <w:style w:type="character" w:customStyle="1" w:styleId="113">
    <w:name w:val="不明显参考11"/>
    <w:uiPriority w:val="31"/>
    <w:qFormat/>
    <w:rsid w:val="00466247"/>
    <w:rPr>
      <w:smallCaps/>
      <w:color w:val="5A5A5A"/>
    </w:rPr>
  </w:style>
  <w:style w:type="character" w:customStyle="1" w:styleId="aff4">
    <w:name w:val="文稿抬头"/>
    <w:qFormat/>
    <w:rsid w:val="00466247"/>
    <w:rPr>
      <w:rFonts w:ascii="MS Mincho" w:eastAsia="MS Mincho" w:hint="eastAsia"/>
      <w:b/>
      <w:bCs/>
      <w:sz w:val="24"/>
    </w:rPr>
  </w:style>
  <w:style w:type="character" w:customStyle="1" w:styleId="BodyTextChar2">
    <w:name w:val="Body Text Char2"/>
    <w:aliases w:val="bt Char8,bt Car Char2"/>
    <w:qFormat/>
    <w:locked/>
    <w:rsid w:val="00466247"/>
    <w:rPr>
      <w:sz w:val="24"/>
      <w:lang w:val="en-US" w:eastAsia="en-US"/>
    </w:rPr>
  </w:style>
  <w:style w:type="character" w:customStyle="1" w:styleId="font11">
    <w:name w:val="font1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31">
    <w:name w:val="font3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21">
    <w:name w:val="font21"/>
    <w:basedOn w:val="DefaultParagraphFont"/>
    <w:qFormat/>
    <w:rsid w:val="00466247"/>
    <w:rPr>
      <w:rFonts w:ascii="Arial" w:hAnsi="Arial" w:cs="Arial" w:hint="default"/>
      <w:strike w:val="0"/>
      <w:dstrike w:val="0"/>
      <w:color w:val="000000"/>
      <w:sz w:val="18"/>
      <w:szCs w:val="18"/>
      <w:u w:val="none"/>
      <w:effect w:val="none"/>
    </w:rPr>
  </w:style>
  <w:style w:type="character" w:customStyle="1" w:styleId="font01">
    <w:name w:val="font0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font51">
    <w:name w:val="font51"/>
    <w:basedOn w:val="DefaultParagraphFont"/>
    <w:qFormat/>
    <w:rsid w:val="00466247"/>
    <w:rPr>
      <w:rFonts w:ascii="Arial" w:hAnsi="Arial" w:cs="Arial" w:hint="default"/>
      <w:strike w:val="0"/>
      <w:dstrike w:val="0"/>
      <w:color w:val="000000"/>
      <w:sz w:val="21"/>
      <w:szCs w:val="21"/>
      <w:u w:val="none"/>
      <w:effect w:val="none"/>
    </w:rPr>
  </w:style>
  <w:style w:type="character" w:customStyle="1" w:styleId="font41">
    <w:name w:val="font41"/>
    <w:basedOn w:val="DefaultParagraphFont"/>
    <w:qFormat/>
    <w:rsid w:val="00466247"/>
    <w:rPr>
      <w:rFonts w:ascii="Arial" w:hAnsi="Arial" w:cs="Arial" w:hint="default"/>
      <w:strike w:val="0"/>
      <w:dstrike w:val="0"/>
      <w:color w:val="000000"/>
      <w:sz w:val="18"/>
      <w:szCs w:val="18"/>
      <w:u w:val="none"/>
      <w:effect w:val="none"/>
      <w:vertAlign w:val="superscript"/>
    </w:rPr>
  </w:style>
  <w:style w:type="character" w:customStyle="1" w:styleId="2fa">
    <w:name w:val="不明显参考2"/>
    <w:uiPriority w:val="31"/>
    <w:qFormat/>
    <w:rsid w:val="00466247"/>
    <w:rPr>
      <w:smallCaps/>
      <w:color w:val="5A5A5A"/>
    </w:rPr>
  </w:style>
  <w:style w:type="character" w:customStyle="1" w:styleId="2fb">
    <w:name w:val="明显强调2"/>
    <w:uiPriority w:val="21"/>
    <w:qFormat/>
    <w:rsid w:val="00466247"/>
    <w:rPr>
      <w:b/>
      <w:bCs/>
      <w:i/>
      <w:iCs/>
      <w:color w:val="4F81BD"/>
    </w:rPr>
  </w:style>
  <w:style w:type="table" w:customStyle="1" w:styleId="TableClassic23">
    <w:name w:val="Table Classic 23"/>
    <w:basedOn w:val="TableNormal"/>
    <w:next w:val="TableClassic2"/>
    <w:unhideWhenUsed/>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4">
    <w:name w:val="网格型3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qFormat/>
    <w:rsid w:val="00466247"/>
    <w:rPr>
      <w:rFonts w:ascii="Calibri" w:eastAsia="DengXia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1">
    <w:name w:val="Table Grid9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qFormat/>
    <w:rsid w:val="00466247"/>
    <w:pPr>
      <w:spacing w:after="180"/>
    </w:pPr>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466247"/>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466247"/>
    <w:pPr>
      <w:spacing w:after="180"/>
    </w:pPr>
    <w:rPr>
      <w:rFonts w:eastAsiaTheme="minorEastAsia"/>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466247"/>
    <w:pPr>
      <w:spacing w:after="180"/>
    </w:pPr>
    <w:rPr>
      <w:rFonts w:ascii="Tms Rmn" w:hAnsi="Tms Rm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qFormat/>
    <w:rsid w:val="00466247"/>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466247"/>
    <w:pPr>
      <w:spacing w:after="180"/>
    </w:pPr>
    <w:rPr>
      <w:rFonts w:eastAsiaTheme="minorEastAsia"/>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qFormat/>
    <w:rsid w:val="00466247"/>
    <w:rPr>
      <w:rFonts w:eastAsiaTheme="minorEastAsia"/>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6">
    <w:name w:val="古典型 22"/>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
    <w:name w:val="网格型111"/>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c">
    <w:name w:val="网格型2"/>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2">
    <w:name w:val="网格型5"/>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qFormat/>
    <w:rsid w:val="00466247"/>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网格型6"/>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古典型 23"/>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4">
    <w:name w:val="网格型7"/>
    <w:basedOn w:val="TableNormal"/>
    <w:qFormat/>
    <w:rsid w:val="00466247"/>
    <w:rPr>
      <w:rFonts w:ascii="CG Times (WN)" w:hAnsi="CG Times (WN)"/>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113">
    <w:name w:val="Table Grid2113"/>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
    <w:name w:val="Table Classic 21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
    <w:name w:val="Table Grid9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
    <w:name w:val="Table Grid1112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
    <w:name w:val="Table Grid10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
    <w:name w:val="Table Grid1113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
    <w:name w:val="Table Grid15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
    <w:name w:val="Table Grid16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
    <w:name w:val="Table Grid53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
    <w:name w:val="Table Grid6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
    <w:name w:val="Table Grid11411"/>
    <w:basedOn w:val="TableNormal"/>
    <w:uiPriority w:val="39"/>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qFormat/>
    <w:rsid w:val="00466247"/>
    <w:pPr>
      <w:spacing w:after="180"/>
    </w:pPr>
    <w:rPr>
      <w:rFonts w:eastAsia="Malgun Gothic"/>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
    <w:name w:val="Table Grid111411"/>
    <w:basedOn w:val="TableNormal"/>
    <w:qFormat/>
    <w:rsid w:val="00466247"/>
    <w:pPr>
      <w:spacing w:after="180"/>
    </w:pPr>
    <w:rPr>
      <w:rFonts w:eastAsia="Malgun Gothic"/>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网格型1111"/>
    <w:basedOn w:val="TableNormal"/>
    <w:qFormat/>
    <w:rsid w:val="00466247"/>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古典型 2111"/>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5">
    <w:name w:val="古典型 24"/>
    <w:basedOn w:val="TableNormal"/>
    <w:semiHidden/>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
    <w:name w:val="网格型8"/>
    <w:basedOn w:val="TableNormal"/>
    <w:qFormat/>
    <w:rsid w:val="00466247"/>
    <w:pPr>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466247"/>
    <w:pPr>
      <w:overflowPunct w:val="0"/>
      <w:autoSpaceDE w:val="0"/>
      <w:autoSpaceDN w:val="0"/>
      <w:adjustRightInd w:val="0"/>
      <w:spacing w:after="180"/>
    </w:pPr>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qFormat/>
    <w:rsid w:val="00466247"/>
    <w:pPr>
      <w:overflowPunct w:val="0"/>
      <w:autoSpaceDE w:val="0"/>
      <w:autoSpaceDN w:val="0"/>
      <w:adjustRightInd w:val="0"/>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
    <w:name w:val="Table Classic 214"/>
    <w:basedOn w:val="TableNormal"/>
    <w:qFormat/>
    <w:rsid w:val="00466247"/>
    <w:pPr>
      <w:spacing w:after="180"/>
    </w:pPr>
    <w:rPr>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numbering" w:customStyle="1" w:styleId="LFO194">
    <w:name w:val="LFO194"/>
    <w:rsid w:val="00466247"/>
  </w:style>
  <w:style w:type="table" w:customStyle="1" w:styleId="90">
    <w:name w:val="网格型9"/>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网格型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古典型 2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151">
    <w:name w:val="Table Grid1151"/>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
    <w:name w:val="Table Classic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78">
    <w:name w:val="Table Grid78"/>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3">
    <w:name w:val="LFO1913"/>
    <w:basedOn w:val="NoList"/>
    <w:rsid w:val="00466247"/>
  </w:style>
  <w:style w:type="table" w:customStyle="1" w:styleId="TableGrid225">
    <w:name w:val="Table Grid225"/>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
    <w:name w:val="网格型3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2">
    <w:name w:val="Table Classic 21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2">
    <w:name w:val="Table Grid9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网格型12"/>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古典型 21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0">
    <w:name w:val="古典型 2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
    <w:name w:val="Table Classic 2121"/>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0">
    <w:name w:val="网格型11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网格型2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
    <w:name w:val="网格型5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qFormat/>
    <w:rsid w:val="00466247"/>
    <w:rPr>
      <w:rFonts w:eastAsia="MS Mincho"/>
      <w:lang w:val="en-US" w:eastAsia="en-US"/>
    </w:rPr>
    <w:tblPr/>
  </w:style>
  <w:style w:type="table" w:customStyle="1" w:styleId="Tabellengitternetz11121">
    <w:name w:val="Tabellengitternetz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1">
    <w:name w:val="Table Grid12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1">
    <w:name w:val="Table Grid111121"/>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古典型 23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11">
    <w:name w:val="网格型71"/>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1">
    <w:name w:val="Table Classic 213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1">
    <w:name w:val="Table Grid77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1">
    <w:name w:val="Table Grid71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1">
    <w:name w:val="Table Grid72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1">
    <w:name w:val="Table Grid73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1">
    <w:name w:val="Table Grid74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1">
    <w:name w:val="Table Grid75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1">
    <w:name w:val="Table Grid7611"/>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1">
    <w:name w:val="Table Grid12311"/>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1">
    <w:name w:val="Table Grid22311"/>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古典型 241"/>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10">
    <w:name w:val="网格型81"/>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1">
    <w:name w:val="Table Grid215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1">
    <w:name w:val="Table Grid3151"/>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1">
    <w:name w:val="Table Classic 2141"/>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SubtleReference1">
    <w:name w:val="Subtle Reference1"/>
    <w:uiPriority w:val="31"/>
    <w:qFormat/>
    <w:rsid w:val="00466247"/>
    <w:rPr>
      <w:smallCaps/>
      <w:color w:val="C0504D"/>
      <w:u w:val="single"/>
    </w:rPr>
  </w:style>
  <w:style w:type="table" w:styleId="TableGrid19">
    <w:name w:val="Table Grid 1"/>
    <w:basedOn w:val="TableNormal"/>
    <w:unhideWhenUsed/>
    <w:qFormat/>
    <w:rsid w:val="00466247"/>
    <w:pPr>
      <w:spacing w:after="180"/>
    </w:p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55">
    <w:name w:val="Table Grid55"/>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
    <w:name w:val="Table Grid79"/>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
    <w:name w:val="Table Grid72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
    <w:name w:val="Table Grid73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
    <w:name w:val="Table Grid74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
    <w:name w:val="Table Grid75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
    <w:name w:val="Table Grid763"/>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
    <w:name w:val="Table Grid10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
    <w:name w:val="Table Grid11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
    <w:name w:val="Table Grid16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
    <w:name w:val="Table Grid11143"/>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古典型 2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
    <w:name w:val="Table Classic 2113"/>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
    <w:name w:val="Table Grid252"/>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uiPriority w:val="39"/>
    <w:qFormat/>
    <w:rsid w:val="00466247"/>
    <w:pPr>
      <w:overflowPunct w:val="0"/>
      <w:autoSpaceDE w:val="0"/>
      <w:autoSpaceDN w:val="0"/>
      <w:adjustRightInd w:val="0"/>
      <w:spacing w:after="180"/>
    </w:pPr>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
    <w:name w:val="Table Grid710"/>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
    <w:name w:val="Table Grid71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
    <w:name w:val="Table Grid72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
    <w:name w:val="Table Grid73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
    <w:name w:val="Table Grid74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
    <w:name w:val="Table Grid75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
    <w:name w:val="Table Grid764"/>
    <w:basedOn w:val="TableNormal"/>
    <w:uiPriority w:val="39"/>
    <w:qFormat/>
    <w:rsid w:val="00466247"/>
    <w:rPr>
      <w:rFonts w:ascii="Calibri" w:eastAsia="DengXian"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
    <w:name w:val="Table Grid10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
    <w:name w:val="Table Grid11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
    <w:name w:val="Table Grid16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uiPriority w:val="39"/>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
    <w:name w:val="Table Grid11144"/>
    <w:basedOn w:val="TableNormal"/>
    <w:qFormat/>
    <w:rsid w:val="00466247"/>
    <w:pPr>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TableNormal"/>
    <w:qFormat/>
    <w:rsid w:val="00466247"/>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古典型 2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
    <w:name w:val="Table Classic 2114"/>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
    <w:name w:val="Table Grid253"/>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0">
    <w:name w:val="古典型 26"/>
    <w:basedOn w:val="TableNormal"/>
    <w:semiHidden/>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81">
    <w:name w:val="Table Grid181"/>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466247"/>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466247"/>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466247"/>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
    <w:name w:val="Table Classic 216"/>
    <w:basedOn w:val="TableNormal"/>
    <w:qFormat/>
    <w:rsid w:val="00466247"/>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7">
    <w:name w:val="无格式表格 41"/>
    <w:basedOn w:val="TableNormal"/>
    <w:uiPriority w:val="44"/>
    <w:qFormat/>
    <w:rsid w:val="00466247"/>
    <w:tblPr>
      <w:tblInd w:w="0" w:type="nil"/>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Char1f1">
    <w:name w:val="页眉 Char1"/>
    <w:aliases w:val="h Char1"/>
    <w:basedOn w:val="DefaultParagraphFont"/>
    <w:qFormat/>
    <w:rsid w:val="00466247"/>
    <w:rPr>
      <w:rFonts w:asciiTheme="minorHAnsi" w:eastAsiaTheme="minorEastAsia" w:hAnsiTheme="minorHAnsi" w:cstheme="minorBidi"/>
      <w:kern w:val="2"/>
      <w:sz w:val="18"/>
      <w:szCs w:val="18"/>
    </w:rPr>
  </w:style>
  <w:style w:type="character" w:customStyle="1" w:styleId="FigureTitleChar">
    <w:name w:val="Figure Title Char"/>
    <w:qFormat/>
    <w:rsid w:val="00466247"/>
    <w:rPr>
      <w:rFonts w:ascii="Arial" w:hAnsi="Arial"/>
      <w:lang w:val="en-GB" w:eastAsia="en-US" w:bidi="ar-SA"/>
    </w:rPr>
  </w:style>
  <w:style w:type="character" w:customStyle="1" w:styleId="p1">
    <w:name w:val="p1"/>
    <w:qFormat/>
    <w:rsid w:val="00466247"/>
  </w:style>
  <w:style w:type="character" w:customStyle="1" w:styleId="e-031">
    <w:name w:val="e-031"/>
    <w:qFormat/>
    <w:rsid w:val="00466247"/>
    <w:rPr>
      <w:i/>
      <w:iCs/>
    </w:rPr>
  </w:style>
  <w:style w:type="character" w:customStyle="1" w:styleId="IntenseEmphasis1">
    <w:name w:val="Intense Emphasis1"/>
    <w:basedOn w:val="DefaultParagraphFont"/>
    <w:uiPriority w:val="21"/>
    <w:qFormat/>
    <w:rsid w:val="00466247"/>
    <w:rPr>
      <w:b/>
      <w:bCs/>
      <w:i/>
      <w:iCs/>
      <w:color w:val="4F81BD"/>
    </w:rPr>
  </w:style>
  <w:style w:type="character" w:customStyle="1" w:styleId="TAHChar">
    <w:name w:val="TAH Char"/>
    <w:qFormat/>
    <w:locked/>
    <w:rsid w:val="00466247"/>
    <w:rPr>
      <w:rFonts w:ascii="Arial" w:hAnsi="Arial" w:cs="Arial"/>
      <w:b/>
      <w:sz w:val="18"/>
      <w:lang w:val="en-GB"/>
    </w:rPr>
  </w:style>
  <w:style w:type="character" w:customStyle="1" w:styleId="IntenseEmphasis2">
    <w:name w:val="Intense Emphasis2"/>
    <w:uiPriority w:val="21"/>
    <w:qFormat/>
    <w:rsid w:val="00466247"/>
    <w:rPr>
      <w:b/>
      <w:bCs/>
      <w:i/>
      <w:iCs/>
      <w:color w:val="4F81BD"/>
    </w:rPr>
  </w:style>
  <w:style w:type="paragraph" w:customStyle="1" w:styleId="TOCHeading1">
    <w:name w:val="TOC Heading1"/>
    <w:basedOn w:val="Heading1"/>
    <w:next w:val="Normal"/>
    <w:uiPriority w:val="39"/>
    <w:unhideWhenUsed/>
    <w:qFormat/>
    <w:rsid w:val="00466247"/>
    <w:pPr>
      <w:pBdr>
        <w:top w:val="none" w:sz="0" w:space="0" w:color="auto"/>
      </w:pBdr>
      <w:spacing w:before="480" w:after="0" w:line="276" w:lineRule="auto"/>
      <w:ind w:left="0" w:firstLine="0"/>
      <w:outlineLvl w:val="9"/>
    </w:pPr>
    <w:rPr>
      <w:rFonts w:ascii="Cambria" w:eastAsiaTheme="minorEastAsia" w:hAnsi="Cambria"/>
      <w:b/>
      <w:bCs/>
      <w:color w:val="365F91"/>
      <w:sz w:val="28"/>
      <w:szCs w:val="28"/>
      <w:lang w:val="en-US" w:eastAsia="en-US"/>
    </w:rPr>
  </w:style>
  <w:style w:type="character" w:customStyle="1" w:styleId="normaltextrun">
    <w:name w:val="normaltextrun"/>
    <w:basedOn w:val="DefaultParagraphFont"/>
    <w:qFormat/>
    <w:rsid w:val="00466247"/>
  </w:style>
  <w:style w:type="character" w:customStyle="1" w:styleId="search-word-mail">
    <w:name w:val="search-word-mail"/>
    <w:qFormat/>
    <w:rsid w:val="00466247"/>
  </w:style>
  <w:style w:type="character" w:customStyle="1" w:styleId="Char1f2">
    <w:name w:val="脚注文本 Char1"/>
    <w:aliases w:val="footnote text41 Char1"/>
    <w:basedOn w:val="DefaultParagraphFont"/>
    <w:qFormat/>
    <w:rsid w:val="00466247"/>
    <w:rPr>
      <w:rFonts w:ascii="Times New Roman" w:eastAsia="Times New Roman" w:hAnsi="Times New Roman"/>
      <w:sz w:val="18"/>
      <w:szCs w:val="18"/>
      <w:lang w:val="en-GB" w:eastAsia="en-GB"/>
    </w:rPr>
  </w:style>
  <w:style w:type="character" w:customStyle="1" w:styleId="word">
    <w:name w:val="word"/>
    <w:basedOn w:val="DefaultParagraphFont"/>
    <w:qFormat/>
    <w:rsid w:val="00466247"/>
  </w:style>
  <w:style w:type="character" w:customStyle="1" w:styleId="1ff9">
    <w:name w:val="未处理的提及1"/>
    <w:basedOn w:val="DefaultParagraphFont"/>
    <w:uiPriority w:val="52"/>
    <w:qFormat/>
    <w:rsid w:val="00466247"/>
    <w:rPr>
      <w:color w:val="605E5C"/>
      <w:shd w:val="clear" w:color="auto" w:fill="E1DFDD"/>
    </w:rPr>
  </w:style>
  <w:style w:type="character" w:customStyle="1" w:styleId="aff5">
    <w:name w:val="首标题"/>
    <w:qFormat/>
    <w:rsid w:val="00466247"/>
    <w:rPr>
      <w:rFonts w:ascii="Arial" w:eastAsia="SimSun" w:hAnsi="Arial"/>
      <w:sz w:val="24"/>
      <w:lang w:val="en-US" w:eastAsia="zh-CN" w:bidi="ar-SA"/>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basedOn w:val="DefaultParagraphFont"/>
    <w:qFormat/>
    <w:rsid w:val="00466247"/>
    <w:rPr>
      <w:rFonts w:ascii="Times New Roman" w:hAnsi="Times New Roman"/>
      <w:lang w:val="en-GB" w:eastAsia="en-US"/>
    </w:rPr>
  </w:style>
  <w:style w:type="character" w:customStyle="1" w:styleId="UnresolvedMention4">
    <w:name w:val="Unresolved Mention4"/>
    <w:basedOn w:val="DefaultParagraphFont"/>
    <w:uiPriority w:val="99"/>
    <w:unhideWhenUsed/>
    <w:qFormat/>
    <w:rsid w:val="00466247"/>
    <w:rPr>
      <w:color w:val="605E5C"/>
      <w:shd w:val="clear" w:color="auto" w:fill="E1DFDD"/>
    </w:rPr>
  </w:style>
  <w:style w:type="paragraph" w:customStyle="1" w:styleId="Style86">
    <w:name w:val="_Style 86"/>
    <w:uiPriority w:val="99"/>
    <w:semiHidden/>
    <w:qFormat/>
    <w:rsid w:val="00466247"/>
    <w:pPr>
      <w:spacing w:after="160" w:line="259" w:lineRule="auto"/>
    </w:pPr>
    <w:rPr>
      <w:rFonts w:eastAsia="MS Mincho"/>
      <w:lang w:eastAsia="en-US"/>
    </w:rPr>
  </w:style>
  <w:style w:type="table" w:styleId="TableElegant">
    <w:name w:val="Table Elegant"/>
    <w:basedOn w:val="TableNormal"/>
    <w:qFormat/>
    <w:rsid w:val="00466247"/>
    <w:pPr>
      <w:spacing w:after="180" w:line="259" w:lineRule="auto"/>
    </w:pPr>
    <w:rPr>
      <w:lang w:val="en-US" w:eastAsia="en-US"/>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TableGrid190">
    <w:name w:val="Table Grid19"/>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0">
    <w:name w:val="古典型 2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6">
    <w:name w:val="Table Grid4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网格型4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7">
    <w:name w:val="Table Classic 217"/>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8">
    <w:name w:val="Table Grid58"/>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5">
    <w:name w:val="Table Grid715"/>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6">
    <w:name w:val="Table Grid71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5">
    <w:name w:val="Table Grid72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5">
    <w:name w:val="Table Grid73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5">
    <w:name w:val="Table Grid74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5">
    <w:name w:val="Table Grid75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5">
    <w:name w:val="Table Grid765"/>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5">
    <w:name w:val="Table Classic 21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5">
    <w:name w:val="Table Grid9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5">
    <w:name w:val="Table Grid10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5">
    <w:name w:val="Table Grid1113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5">
    <w:name w:val="Table Grid15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5">
    <w:name w:val="Table Grid16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5">
    <w:name w:val="Table Grid53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5">
    <w:name w:val="Table Grid6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5">
    <w:name w:val="Table Grid1145"/>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5">
    <w:name w:val="Table Grid11145"/>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网格型15"/>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古典型 215"/>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7">
    <w:name w:val="网格型2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0">
    <w:name w:val="古典型 2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7">
    <w:name w:val="Table Grid47"/>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
    <w:name w:val="网格型3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网格型418"/>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8">
    <w:name w:val="Table Classic 218"/>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7">
    <w:name w:val="Table Grid12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qFormat/>
    <w:rsid w:val="00466247"/>
    <w:rPr>
      <w:rFonts w:eastAsia="MS Mincho"/>
      <w:lang w:val="en-US" w:eastAsia="en-US"/>
    </w:rPr>
    <w:tblPr/>
  </w:style>
  <w:style w:type="table" w:customStyle="1" w:styleId="TableGrid59">
    <w:name w:val="Table Grid59"/>
    <w:basedOn w:val="TableNormal"/>
    <w:uiPriority w:val="39"/>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466247"/>
    <w:pPr>
      <w:spacing w:after="180"/>
    </w:pPr>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7">
    <w:name w:val="Table Grid717"/>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8">
    <w:name w:val="Table Grid718"/>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6">
    <w:name w:val="Table Grid72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6">
    <w:name w:val="Table Grid73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6">
    <w:name w:val="Table Grid74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6">
    <w:name w:val="Table Grid75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qFormat/>
    <w:rsid w:val="00466247"/>
    <w:rPr>
      <w:rFonts w:eastAsia="MS Mincho"/>
      <w:lang w:val="en-US" w:eastAsia="en-US"/>
    </w:rPr>
    <w:tblPr/>
  </w:style>
  <w:style w:type="table" w:customStyle="1" w:styleId="TableGrid516">
    <w:name w:val="Table Grid5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6">
    <w:name w:val="Table Grid766"/>
    <w:basedOn w:val="TableNormal"/>
    <w:next w:val="TableGrid"/>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6">
    <w:name w:val="Table Classic 21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96">
    <w:name w:val="Table Grid9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3">
    <w:name w:val="Table Grid813"/>
    <w:basedOn w:val="TableNormal"/>
    <w:next w:val="TableGrid"/>
    <w:uiPriority w:val="39"/>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6">
    <w:name w:val="Table Grid1112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6">
    <w:name w:val="Table Grid10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3">
    <w:name w:val="Table Grid82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6">
    <w:name w:val="Table Grid1113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6">
    <w:name w:val="Table Grid15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6">
    <w:name w:val="Table Grid16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6">
    <w:name w:val="Table Grid53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6">
    <w:name w:val="Table Grid6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3">
    <w:name w:val="Table Grid833"/>
    <w:basedOn w:val="TableNormal"/>
    <w:next w:val="TableGrid"/>
    <w:uiPriority w:val="39"/>
    <w:qFormat/>
    <w:rsid w:val="00466247"/>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6">
    <w:name w:val="Table Grid1146"/>
    <w:basedOn w:val="TableNormal"/>
    <w:next w:val="TableGrid"/>
    <w:uiPriority w:val="39"/>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3">
    <w:name w:val="Tabellengitternetz1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3">
    <w:name w:val="Tabellengitternetz2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3">
    <w:name w:val="Tabellengitternetz3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3">
    <w:name w:val="Tabellengitternetz4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3">
    <w:name w:val="Tabellengitternetz5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3">
    <w:name w:val="Tabellengitternetz6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3">
    <w:name w:val="Tabellengitternetz7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3">
    <w:name w:val="Tabellengitternetz8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3">
    <w:name w:val="Tabellengitternetz9143"/>
    <w:basedOn w:val="TableNormal"/>
    <w:next w:val="TableGrid"/>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qFormat/>
    <w:rsid w:val="00466247"/>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3">
    <w:name w:val="Table Grid1243"/>
    <w:basedOn w:val="TableNormal"/>
    <w:next w:val="TableGrid"/>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6">
    <w:name w:val="Table Grid2236"/>
    <w:basedOn w:val="TableNormal"/>
    <w:next w:val="TableGrid"/>
    <w:uiPriority w:val="39"/>
    <w:qFormat/>
    <w:rsid w:val="00466247"/>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6">
    <w:name w:val="Table Grid11146"/>
    <w:basedOn w:val="TableNormal"/>
    <w:next w:val="TableGrid"/>
    <w:qFormat/>
    <w:rsid w:val="00466247"/>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网格型16"/>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古典型 216"/>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0">
    <w:name w:val="古典型 2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2">
    <w:name w:val="Table Classic 2122"/>
    <w:basedOn w:val="TableNormal"/>
    <w:next w:val="TableClassic2"/>
    <w:qFormat/>
    <w:rsid w:val="00466247"/>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7">
    <w:name w:val="网格型23"/>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2">
    <w:name w:val="网格型5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qFormat/>
    <w:rsid w:val="00466247"/>
    <w:rPr>
      <w:rFonts w:eastAsia="MS Mincho"/>
      <w:lang w:val="en-US" w:eastAsia="en-US"/>
    </w:rPr>
    <w:tblPr/>
  </w:style>
  <w:style w:type="table" w:customStyle="1" w:styleId="Tabellengitternetz11122">
    <w:name w:val="Tabellengitternetz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466247"/>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466247"/>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2">
    <w:name w:val="Table Grid12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2">
    <w:name w:val="Table Grid111122"/>
    <w:basedOn w:val="TableNormal"/>
    <w:qFormat/>
    <w:rsid w:val="00466247"/>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0">
    <w:name w:val="古典型 23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720">
    <w:name w:val="网格型72"/>
    <w:basedOn w:val="TableNormal"/>
    <w:qFormat/>
    <w:rsid w:val="00466247"/>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2">
    <w:name w:val="Table Grid2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2">
    <w:name w:val="Table Grid314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2">
    <w:name w:val="Table Classic 213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72">
    <w:name w:val="Table Grid77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2">
    <w:name w:val="Table Grid2113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2">
    <w:name w:val="Table Grid31132"/>
    <w:basedOn w:val="TableNormal"/>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2">
    <w:name w:val="Table Grid71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2">
    <w:name w:val="Table Grid72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2">
    <w:name w:val="Table Grid73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2">
    <w:name w:val="Table Grid74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2">
    <w:name w:val="Table Grid75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2">
    <w:name w:val="Table Grid7612"/>
    <w:basedOn w:val="TableNormal"/>
    <w:uiPriority w:val="39"/>
    <w:qFormat/>
    <w:rsid w:val="00466247"/>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2">
    <w:name w:val="Table Grid2242"/>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2">
    <w:name w:val="Table Classic 22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112">
    <w:name w:val="网格型3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2">
    <w:name w:val="Table Classic 21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2">
    <w:name w:val="Table Grid9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2">
    <w:name w:val="Table Grid1112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2">
    <w:name w:val="Table Grid10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2">
    <w:name w:val="Tabellengitternetz1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2">
    <w:name w:val="Tabellengitternetz2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2">
    <w:name w:val="Tabellengitternetz3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2">
    <w:name w:val="Tabellengitternetz4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2">
    <w:name w:val="Tabellengitternetz5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2">
    <w:name w:val="Tabellengitternetz6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2">
    <w:name w:val="Tabellengitternetz7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2">
    <w:name w:val="Tabellengitternetz8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2">
    <w:name w:val="Tabellengitternetz91312"/>
    <w:basedOn w:val="TableNormal"/>
    <w:qFormat/>
    <w:rsid w:val="00466247"/>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2">
    <w:name w:val="Table Grid12312"/>
    <w:basedOn w:val="TableNormal"/>
    <w:qFormat/>
    <w:rsid w:val="00466247"/>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2">
    <w:name w:val="Table Grid1113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2">
    <w:name w:val="Table Grid15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2">
    <w:name w:val="Table Grid16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2">
    <w:name w:val="Table Grid53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2">
    <w:name w:val="Table Grid6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2">
    <w:name w:val="Table Grid11412"/>
    <w:basedOn w:val="TableNormal"/>
    <w:uiPriority w:val="39"/>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2">
    <w:name w:val="Table Grid41312"/>
    <w:basedOn w:val="TableNormal"/>
    <w:qFormat/>
    <w:rsid w:val="00466247"/>
    <w:pPr>
      <w:spacing w:after="180"/>
    </w:pPr>
    <w:rPr>
      <w:rFonts w:eastAsia="Malgun Gothic"/>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2">
    <w:name w:val="Table Grid22312"/>
    <w:basedOn w:val="TableNormal"/>
    <w:uiPriority w:val="39"/>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2">
    <w:name w:val="Table Grid111412"/>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网格型1112"/>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
    <w:name w:val="古典型 211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420">
    <w:name w:val="古典型 242"/>
    <w:basedOn w:val="TableNormal"/>
    <w:semiHidden/>
    <w:unhideWhenUsed/>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820">
    <w:name w:val="网格型82"/>
    <w:basedOn w:val="TableNormal"/>
    <w:qFormat/>
    <w:rsid w:val="00466247"/>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2">
    <w:name w:val="Table Grid26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2">
    <w:name w:val="Table Grid36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0">
    <w:name w:val="网格型4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2">
    <w:name w:val="Table Grid215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2">
    <w:name w:val="Table Grid3152"/>
    <w:basedOn w:val="TableNormal"/>
    <w:qFormat/>
    <w:rsid w:val="00466247"/>
    <w:pPr>
      <w:overflowPunct w:val="0"/>
      <w:autoSpaceDE w:val="0"/>
      <w:autoSpaceDN w:val="0"/>
      <w:adjustRightInd w:val="0"/>
      <w:spacing w:after="180"/>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2">
    <w:name w:val="网格型3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2">
    <w:name w:val="网格型4142"/>
    <w:basedOn w:val="TableNormal"/>
    <w:qFormat/>
    <w:rsid w:val="00466247"/>
    <w:pPr>
      <w:overflowPunct w:val="0"/>
      <w:autoSpaceDE w:val="0"/>
      <w:autoSpaceDN w:val="0"/>
      <w:adjustRightInd w:val="0"/>
      <w:spacing w:after="180"/>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42">
    <w:name w:val="Table Classic 2142"/>
    <w:basedOn w:val="TableNormal"/>
    <w:qFormat/>
    <w:rsid w:val="00466247"/>
    <w:pPr>
      <w:spacing w:after="180"/>
    </w:pPr>
    <w:rPr>
      <w:lang w:val="en-US"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character" w:customStyle="1" w:styleId="115">
    <w:name w:val="標題 1 字元1"/>
    <w:aliases w:val="Char 字元1,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1 字元"/>
    <w:basedOn w:val="DefaultParagraphFont"/>
    <w:rsid w:val="00466247"/>
    <w:rPr>
      <w:rFonts w:asciiTheme="majorHAnsi" w:eastAsiaTheme="majorEastAsia" w:hAnsiTheme="majorHAnsi" w:cstheme="majorBidi"/>
      <w:b/>
      <w:bCs/>
      <w:kern w:val="52"/>
      <w:sz w:val="52"/>
      <w:szCs w:val="52"/>
      <w:lang w:eastAsia="en-US"/>
    </w:rPr>
  </w:style>
  <w:style w:type="character" w:customStyle="1" w:styleId="219">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basedOn w:val="DefaultParagraphFont"/>
    <w:semiHidden/>
    <w:rsid w:val="00466247"/>
    <w:rPr>
      <w:rFonts w:asciiTheme="majorHAnsi" w:eastAsiaTheme="majorEastAsia" w:hAnsiTheme="majorHAnsi" w:cstheme="majorBidi"/>
      <w:b/>
      <w:bCs/>
      <w:sz w:val="48"/>
      <w:szCs w:val="48"/>
      <w:lang w:eastAsia="en-US"/>
    </w:rPr>
  </w:style>
  <w:style w:type="character" w:customStyle="1" w:styleId="319">
    <w:name w:val="標題 3 字元1"/>
    <w:aliases w:val="Underrubrik2 字元1,H3 字元1,h3 字元1,Memo Heading 3 字元1,no break 字元1,0H 字元1,l3 字元1,list 3 字元1,Head 3 字元1,1.1.1 字元1,3rd level 字元1,Major Section Sub Section 字元1,PA Minor Section 字元1,Head3 字元1,Level 3 Head 字元1,31 字元1,32 字元1,33 字元1,311 字元1,321 字元1,34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419">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466247"/>
    <w:rPr>
      <w:rFonts w:asciiTheme="majorHAnsi" w:eastAsiaTheme="majorEastAsia" w:hAnsiTheme="majorHAnsi" w:cstheme="majorBidi"/>
      <w:sz w:val="36"/>
      <w:szCs w:val="36"/>
      <w:lang w:eastAsia="en-US"/>
    </w:rPr>
  </w:style>
  <w:style w:type="character" w:customStyle="1" w:styleId="514">
    <w:name w:val="標題 5 字元1"/>
    <w:aliases w:val="h5 字元1,Heading5 字元1,Head5 字元1,H5 字元1,M5 字元1,mh2 字元1,Module heading 2 字元1,heading 8 字元1,Numbered Sub-list 字元1,Heading 81 字元1,标题 81 字元1,Heading 811 字元1,Heading 8111 字元1"/>
    <w:basedOn w:val="DefaultParagraphFont"/>
    <w:semiHidden/>
    <w:rsid w:val="00466247"/>
    <w:rPr>
      <w:rFonts w:asciiTheme="majorHAnsi" w:eastAsiaTheme="majorEastAsia" w:hAnsiTheme="majorHAnsi" w:cstheme="majorBidi"/>
      <w:b/>
      <w:bCs/>
      <w:sz w:val="36"/>
      <w:szCs w:val="36"/>
      <w:lang w:eastAsia="en-US"/>
    </w:rPr>
  </w:style>
  <w:style w:type="character" w:customStyle="1" w:styleId="1ffa">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DNV-FT 字元"/>
    <w:basedOn w:val="DefaultParagraphFont"/>
    <w:semiHidden/>
    <w:rsid w:val="00466247"/>
    <w:rPr>
      <w:rFonts w:ascii="Times New Roman" w:hAnsi="Times New Roman"/>
      <w:lang w:val="en-GB" w:eastAsia="en-US"/>
    </w:rPr>
  </w:style>
  <w:style w:type="character" w:customStyle="1" w:styleId="1ffb">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semiHidden/>
    <w:rsid w:val="00466247"/>
    <w:rPr>
      <w:rFonts w:ascii="Times New Roman" w:hAnsi="Times New Roman"/>
      <w:lang w:val="en-GB" w:eastAsia="en-US"/>
    </w:rPr>
  </w:style>
  <w:style w:type="character" w:customStyle="1" w:styleId="1ffc">
    <w:name w:val="頁尾 字元1"/>
    <w:aliases w:val="footer odd 字元1,footer 字元1,fo 字元1,pie de página 字元1"/>
    <w:basedOn w:val="DefaultParagraphFont"/>
    <w:semiHidden/>
    <w:rsid w:val="00466247"/>
    <w:rPr>
      <w:rFonts w:ascii="Times New Roman" w:hAnsi="Times New Roman"/>
      <w:lang w:val="en-GB" w:eastAsia="en-US"/>
    </w:rPr>
  </w:style>
  <w:style w:type="character" w:customStyle="1" w:styleId="1ffd">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466247"/>
    <w:rPr>
      <w:rFonts w:ascii="Times New Roman" w:hAnsi="Times New Roman"/>
      <w:lang w:val="en-GB" w:eastAsia="en-US"/>
    </w:rPr>
  </w:style>
  <w:style w:type="table" w:customStyle="1" w:styleId="116">
    <w:name w:val="网格型 11"/>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1">
    <w:name w:val="Table Grid78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1">
    <w:name w:val="Table Grid71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1">
    <w:name w:val="Table Grid72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1">
    <w:name w:val="Table Grid73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1">
    <w:name w:val="Table Grid74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1">
    <w:name w:val="Table Grid75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1">
    <w:name w:val="Table Grid762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古典型 2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1">
    <w:name w:val="Table Classic 2112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1">
    <w:name w:val="Table Grid79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1">
    <w:name w:val="Table Grid71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1">
    <w:name w:val="Table Grid72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1">
    <w:name w:val="Table Grid73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1">
    <w:name w:val="Table Grid74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1">
    <w:name w:val="Table Grid75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1">
    <w:name w:val="Table Grid763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
    <w:name w:val="古典型 2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1">
    <w:name w:val="Table Classic 2113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10">
    <w:name w:val="古典型 25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1">
    <w:name w:val="Table Classic 215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1">
    <w:name w:val="Table Grid710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1">
    <w:name w:val="Table Grid71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1">
    <w:name w:val="Table Grid72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1">
    <w:name w:val="Table Grid73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1">
    <w:name w:val="Table Grid74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1">
    <w:name w:val="Table Grid75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1">
    <w:name w:val="Table Grid7641"/>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
    <w:name w:val="古典型 2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1">
    <w:name w:val="Table Classic 2114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1">
    <w:name w:val="古典型 261"/>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1">
    <w:name w:val="Table Classic 2161"/>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24">
    <w:name w:val="网格型 12"/>
    <w:basedOn w:val="TableNormal"/>
    <w:semiHidden/>
    <w:qFormat/>
    <w:rsid w:val="00466247"/>
    <w:pPr>
      <w:spacing w:after="180"/>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TableGrid782">
    <w:name w:val="Table Grid78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2">
    <w:name w:val="Table Grid71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2">
    <w:name w:val="Table Grid72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2">
    <w:name w:val="Table Grid73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2">
    <w:name w:val="Table Grid74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2">
    <w:name w:val="Table Grid75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2">
    <w:name w:val="Table Grid762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古典型 2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2">
    <w:name w:val="Table Classic 2112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92">
    <w:name w:val="Table Grid79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2">
    <w:name w:val="Table Grid71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2">
    <w:name w:val="Table Grid72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2">
    <w:name w:val="Table Grid73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2">
    <w:name w:val="Table Grid74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2">
    <w:name w:val="Table Grid75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2">
    <w:name w:val="Table Grid763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2">
    <w:name w:val="古典型 2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2">
    <w:name w:val="Table Classic 2113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520">
    <w:name w:val="古典型 25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52">
    <w:name w:val="Table Classic 215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7102">
    <w:name w:val="Table Grid710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2">
    <w:name w:val="Table Grid71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2">
    <w:name w:val="Table Grid72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2">
    <w:name w:val="Table Grid73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2">
    <w:name w:val="Table Grid74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2">
    <w:name w:val="Table Grid75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2">
    <w:name w:val="Table Grid7642"/>
    <w:basedOn w:val="TableNormal"/>
    <w:uiPriority w:val="39"/>
    <w:qFormat/>
    <w:rsid w:val="00466247"/>
    <w:rPr>
      <w:rFonts w:ascii="Calibri" w:eastAsia="DengXian"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2">
    <w:name w:val="古典型 2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2">
    <w:name w:val="Table Classic 2114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262">
    <w:name w:val="古典型 262"/>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62">
    <w:name w:val="Table Classic 2162"/>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00">
    <w:name w:val="网格型3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古典型 2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110">
    <w:name w:val="Table Grid21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0">
    <w:name w:val="网格型3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0">
    <w:name w:val="网格型419"/>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9">
    <w:name w:val="Table Classic 219"/>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10">
    <w:name w:val="Table Grid510"/>
    <w:basedOn w:val="TableNormal"/>
    <w:uiPriority w:val="39"/>
    <w:qFormat/>
    <w:rsid w:val="00466247"/>
    <w:pPr>
      <w:overflowPunct w:val="0"/>
      <w:autoSpaceDE w:val="0"/>
      <w:autoSpaceDN w:val="0"/>
      <w:adjustRightInd w:val="0"/>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9">
    <w:name w:val="Table Grid719"/>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7">
    <w:name w:val="Table Grid9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0">
    <w:name w:val="Table Grid2210"/>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0">
    <w:name w:val="Table Grid7110"/>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7">
    <w:name w:val="Table Grid72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7">
    <w:name w:val="Table Grid73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7">
    <w:name w:val="Table Grid74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7">
    <w:name w:val="Table Grid75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7">
    <w:name w:val="Table Grid11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7">
    <w:name w:val="Table Grid767"/>
    <w:basedOn w:val="TableNormal"/>
    <w:uiPriority w:val="39"/>
    <w:qFormat/>
    <w:rsid w:val="00466247"/>
    <w:rPr>
      <w:rFonts w:ascii="Calibri" w:eastAsia="DengXian"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7">
    <w:name w:val="Table Grid1112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7">
    <w:name w:val="Table Grid10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7">
    <w:name w:val="Table Grid1113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7">
    <w:name w:val="Table Grid15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7">
    <w:name w:val="Table Grid16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qFormat/>
    <w:rsid w:val="00466247"/>
    <w:pPr>
      <w:overflowPunct w:val="0"/>
      <w:autoSpaceDE w:val="0"/>
      <w:autoSpaceDN w:val="0"/>
      <w:adjustRightInd w:val="0"/>
      <w:spacing w:after="180"/>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7">
    <w:name w:val="Table Grid53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7">
    <w:name w:val="Table Grid6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7">
    <w:name w:val="Table Grid1147"/>
    <w:basedOn w:val="TableNormal"/>
    <w:uiPriority w:val="39"/>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7">
    <w:name w:val="Table Grid4137"/>
    <w:basedOn w:val="TableNormal"/>
    <w:qFormat/>
    <w:rsid w:val="00466247"/>
    <w:pPr>
      <w:spacing w:after="180"/>
    </w:pPr>
    <w:rPr>
      <w:rFonts w:eastAsia="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7">
    <w:name w:val="Table Grid2237"/>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7">
    <w:name w:val="Table Grid11147"/>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网格型17"/>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0">
    <w:name w:val="古典型 2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7">
    <w:name w:val="Table Classic 2117"/>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6">
    <w:name w:val="Table Grid256"/>
    <w:basedOn w:val="TableNormal"/>
    <w:qFormat/>
    <w:rsid w:val="00466247"/>
    <w:pPr>
      <w:overflowPunct w:val="0"/>
      <w:autoSpaceDE w:val="0"/>
      <w:autoSpaceDN w:val="0"/>
      <w:adjustRightInd w:val="0"/>
      <w:spacing w:after="180"/>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 13"/>
    <w:basedOn w:val="TableNormal"/>
    <w:qFormat/>
    <w:rsid w:val="00466247"/>
    <w:pPr>
      <w:spacing w:after="180"/>
    </w:pPr>
    <w:rPr>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customStyle="1" w:styleId="246">
    <w:name w:val="网格型24"/>
    <w:basedOn w:val="TableNormal"/>
    <w:qFormat/>
    <w:rsid w:val="00466247"/>
    <w:rPr>
      <w:rFonts w:ascii="CG Times (WN)" w:eastAsia="Times New Roma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3">
    <w:name w:val="Table Grid26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古典型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451">
    <w:name w:val="Table Grid45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1">
    <w:name w:val="Tabellengitternetz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1">
    <w:name w:val="Tabellengitternetz2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1">
    <w:name w:val="Tabellengitternetz3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1">
    <w:name w:val="Tabellengitternetz4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1">
    <w:name w:val="Tabellengitternetz5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1">
    <w:name w:val="Tabellengitternetz6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1">
    <w:name w:val="Tabellengitternetz7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1">
    <w:name w:val="Tabellengitternetz8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1">
    <w:name w:val="Tabellengitternetz9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3">
    <w:name w:val="Table Classic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1251">
    <w:name w:val="Table Grid12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1">
    <w:name w:val="Table Grid1115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3">
    <w:name w:val="Table Grid77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
    <w:name w:val="网格型211"/>
    <w:basedOn w:val="TableNormal"/>
    <w:qFormat/>
    <w:rsid w:val="00466247"/>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3">
    <w:name w:val="Table Grid224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古典型 2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3">
    <w:name w:val="Table Classic 2111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Style1111">
    <w:name w:val="Table Style1111"/>
    <w:basedOn w:val="TableNormal"/>
    <w:qFormat/>
    <w:rsid w:val="00466247"/>
    <w:rPr>
      <w:rFonts w:eastAsia="MS Mincho"/>
      <w:lang w:eastAsia="zh-CN"/>
    </w:rPr>
    <w:tblPr/>
  </w:style>
  <w:style w:type="table" w:customStyle="1" w:styleId="TableGrid7113">
    <w:name w:val="Table Grid71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0">
    <w:name w:val="网格型4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3">
    <w:name w:val="Table Grid72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3">
    <w:name w:val="Table Grid73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3">
    <w:name w:val="Table Grid74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3">
    <w:name w:val="Table Grid75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1">
    <w:name w:val="Table Grid84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3">
    <w:name w:val="Table Grid761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3">
    <w:name w:val="Table Classic 2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3">
    <w:name w:val="Table Grid9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1">
    <w:name w:val="Table Grid81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3">
    <w:name w:val="Table Grid10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1">
    <w:name w:val="Table Grid82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3">
    <w:name w:val="Table Grid1513"/>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3">
    <w:name w:val="Table Grid16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3">
    <w:name w:val="Table Grid4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3">
    <w:name w:val="Table Grid53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3">
    <w:name w:val="Table Grid6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1">
    <w:name w:val="Table Grid8311"/>
    <w:basedOn w:val="TableNormal"/>
    <w:uiPriority w:val="39"/>
    <w:qFormat/>
    <w:rsid w:val="00466247"/>
    <w:pPr>
      <w:spacing w:after="180"/>
    </w:pPr>
    <w:rPr>
      <w:rFonts w:ascii="CG Times (WN)" w:hAnsi="CG Times (W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3">
    <w:name w:val="Table Grid11413"/>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1">
    <w:name w:val="Tabellengitternetz1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1">
    <w:name w:val="Tabellengitternetz2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1">
    <w:name w:val="Tabellengitternetz3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1">
    <w:name w:val="Tabellengitternetz4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1">
    <w:name w:val="Tabellengitternetz5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1">
    <w:name w:val="Tabellengitternetz6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1">
    <w:name w:val="Tabellengitternetz7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1">
    <w:name w:val="Tabellengitternetz8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1">
    <w:name w:val="Tabellengitternetz91411"/>
    <w:basedOn w:val="TableNormal"/>
    <w:qFormat/>
    <w:rsid w:val="00466247"/>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3">
    <w:name w:val="Table Grid413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1">
    <w:name w:val="Table Grid12411"/>
    <w:basedOn w:val="TableNormal"/>
    <w:qFormat/>
    <w:rsid w:val="00466247"/>
    <w:pPr>
      <w:spacing w:after="180"/>
    </w:pPr>
    <w:rPr>
      <w:rFonts w:ascii="Tms Rmn" w:hAnsi="Tms Rm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3">
    <w:name w:val="Table Grid22313"/>
    <w:basedOn w:val="TableNormal"/>
    <w:uiPriority w:val="39"/>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3">
    <w:name w:val="Table Grid111413"/>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古典型 23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33">
    <w:name w:val="Table Classic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51">
    <w:name w:val="Table Grid551"/>
    <w:basedOn w:val="TableNormal"/>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3">
    <w:name w:val="Table Grid78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1">
    <w:name w:val="Table Grid9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1">
    <w:name w:val="Table Grid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1">
    <w:name w:val="Table Grid22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1">
    <w:name w:val="Table Grid5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1">
    <w:name w:val="Table Grid6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3">
    <w:name w:val="Table Grid71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3">
    <w:name w:val="Table Grid72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3">
    <w:name w:val="Table Grid73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3">
    <w:name w:val="Table Grid74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3">
    <w:name w:val="Table Grid75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3">
    <w:name w:val="Table Grid762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1">
    <w:name w:val="Table Grid221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1">
    <w:name w:val="Table Grid1112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1">
    <w:name w:val="Table Grid10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1">
    <w:name w:val="Table Grid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1">
    <w:name w:val="Table Grid23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1">
    <w:name w:val="Table Grid33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1">
    <w:name w:val="Table Grid4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1">
    <w:name w:val="Table Grid52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1">
    <w:name w:val="Table Grid6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1">
    <w:name w:val="Table Grid11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1">
    <w:name w:val="Table Grid412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1">
    <w:name w:val="Table Grid222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1">
    <w:name w:val="Table Grid1113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1">
    <w:name w:val="Table Grid15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1">
    <w:name w:val="Table Grid16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1">
    <w:name w:val="Table Grid24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1">
    <w:name w:val="Table Grid342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1">
    <w:name w:val="Table Grid44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1">
    <w:name w:val="Table Grid53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1">
    <w:name w:val="Table Grid6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1">
    <w:name w:val="Table Grid1142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1">
    <w:name w:val="Table Grid4132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1">
    <w:name w:val="Table Grid2232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1">
    <w:name w:val="Table Grid11142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3">
    <w:name w:val="古典型 2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23">
    <w:name w:val="Table Classic 2112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11">
    <w:name w:val="Table Grid251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古典型 24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43">
    <w:name w:val="Table Classic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61">
    <w:name w:val="Table Grid56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1">
    <w:name w:val="Table Grid211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1">
    <w:name w:val="Table Grid311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93">
    <w:name w:val="Table Grid79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1">
    <w:name w:val="Table Grid9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1">
    <w:name w:val="Table Grid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1">
    <w:name w:val="Table Grid22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1">
    <w:name w:val="Table Grid5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1">
    <w:name w:val="Table Grid6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3">
    <w:name w:val="Table Grid71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33">
    <w:name w:val="Table Grid72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33">
    <w:name w:val="Table Grid73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33">
    <w:name w:val="Table Grid74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33">
    <w:name w:val="Table Grid75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1">
    <w:name w:val="Table Grid11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33">
    <w:name w:val="Table Grid763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1">
    <w:name w:val="Table Grid221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1">
    <w:name w:val="Table Grid1112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31">
    <w:name w:val="Table Grid10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1">
    <w:name w:val="Table Grid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1">
    <w:name w:val="Table Grid23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1">
    <w:name w:val="Table Grid33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1">
    <w:name w:val="Table Grid4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1">
    <w:name w:val="Table Grid52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1">
    <w:name w:val="Table Grid6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1">
    <w:name w:val="Table Grid11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1">
    <w:name w:val="Table Grid412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1">
    <w:name w:val="Table Grid222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31">
    <w:name w:val="Table Grid1113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1">
    <w:name w:val="Table Grid15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31">
    <w:name w:val="Table Grid16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1">
    <w:name w:val="Table Grid24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1">
    <w:name w:val="Table Grid343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1">
    <w:name w:val="Table Grid44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1">
    <w:name w:val="Table Grid53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1">
    <w:name w:val="Table Grid6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1">
    <w:name w:val="Table Grid1143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1">
    <w:name w:val="Table Grid4133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1">
    <w:name w:val="Table Grid2233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31">
    <w:name w:val="Table Grid11143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网格型13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3">
    <w:name w:val="古典型 2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33">
    <w:name w:val="Table Classic 2113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21">
    <w:name w:val="Table Grid252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古典型 25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61">
    <w:name w:val="网格型3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1">
    <w:name w:val="Table Grid2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1">
    <w:name w:val="Table Grid316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1">
    <w:name w:val="网格型3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网格型4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53">
    <w:name w:val="Table Classic 215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571">
    <w:name w:val="Table Grid571"/>
    <w:basedOn w:val="TableNormal"/>
    <w:uiPriority w:val="39"/>
    <w:qFormat/>
    <w:rsid w:val="00466247"/>
    <w:pPr>
      <w:overflowPunct w:val="0"/>
      <w:autoSpaceDE w:val="0"/>
      <w:autoSpaceDN w:val="0"/>
      <w:adjustRightInd w:val="0"/>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1">
    <w:name w:val="Table Grid2115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1">
    <w:name w:val="Table Grid3115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03">
    <w:name w:val="Table Grid710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1">
    <w:name w:val="Table Grid9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1">
    <w:name w:val="Table Grid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1">
    <w:name w:val="Table Grid2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1">
    <w:name w:val="Table Grid4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1">
    <w:name w:val="Table Grid5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1">
    <w:name w:val="Table Grid6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43">
    <w:name w:val="Table Grid71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43">
    <w:name w:val="Table Grid72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43">
    <w:name w:val="Table Grid73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43">
    <w:name w:val="Table Grid74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43">
    <w:name w:val="Table Grid75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1">
    <w:name w:val="Table Grid11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1">
    <w:name w:val="Table Grid411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43">
    <w:name w:val="Table Grid7643"/>
    <w:basedOn w:val="TableNormal"/>
    <w:uiPriority w:val="39"/>
    <w:qFormat/>
    <w:rsid w:val="00466247"/>
    <w:rPr>
      <w:rFonts w:ascii="Calibri" w:eastAsia="DengXian" w:hAnsi="Calibri"/>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1">
    <w:name w:val="Table Grid221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1">
    <w:name w:val="Table Grid1112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41">
    <w:name w:val="Table Grid10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1">
    <w:name w:val="Table Grid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1">
    <w:name w:val="Table Grid23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1">
    <w:name w:val="Table Grid33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1">
    <w:name w:val="Table Grid4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1">
    <w:name w:val="Table Grid52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1">
    <w:name w:val="Table Grid6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1">
    <w:name w:val="Table Grid11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1">
    <w:name w:val="Table Grid412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1">
    <w:name w:val="Table Grid222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41">
    <w:name w:val="Table Grid1113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1">
    <w:name w:val="Table Grid15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41">
    <w:name w:val="Table Grid16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1">
    <w:name w:val="Table Grid244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1">
    <w:name w:val="Table Grid344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1">
    <w:name w:val="Table Grid44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1">
    <w:name w:val="Table Grid53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1">
    <w:name w:val="Table Grid6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1">
    <w:name w:val="Table Grid11441"/>
    <w:basedOn w:val="TableNormal"/>
    <w:uiPriority w:val="39"/>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1">
    <w:name w:val="Table Grid41341"/>
    <w:basedOn w:val="TableNormal"/>
    <w:qFormat/>
    <w:rsid w:val="00466247"/>
    <w:pPr>
      <w:spacing w:after="180"/>
    </w:pPr>
    <w:rPr>
      <w:rFonts w:eastAsia="Times New Roma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1">
    <w:name w:val="Table Grid22341"/>
    <w:basedOn w:val="TableNormal"/>
    <w:uiPriority w:val="39"/>
    <w:qFormat/>
    <w:rsid w:val="00466247"/>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41">
    <w:name w:val="Table Grid111441"/>
    <w:basedOn w:val="TableNormal"/>
    <w:qFormat/>
    <w:rsid w:val="0046624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网格型141"/>
    <w:basedOn w:val="TableNormal"/>
    <w:qFormat/>
    <w:rsid w:val="00466247"/>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3">
    <w:name w:val="古典型 2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43">
    <w:name w:val="Table Classic 2114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531">
    <w:name w:val="Table Grid253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古典型 263"/>
    <w:basedOn w:val="TableNormal"/>
    <w:semiHidden/>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ellengitternetz141">
    <w:name w:val="Tabellengitternetz1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1">
    <w:name w:val="Table Grid2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
    <w:name w:val="网格型3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网格型4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1">
    <w:name w:val="Table Grid1161"/>
    <w:basedOn w:val="TableNormal"/>
    <w:uiPriority w:val="39"/>
    <w:qFormat/>
    <w:rsid w:val="00466247"/>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1">
    <w:name w:val="Table Grid217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1">
    <w:name w:val="Table Grid3171"/>
    <w:basedOn w:val="TableNormal"/>
    <w:qFormat/>
    <w:rsid w:val="00466247"/>
    <w:pPr>
      <w:overflowPunct w:val="0"/>
      <w:autoSpaceDE w:val="0"/>
      <w:autoSpaceDN w:val="0"/>
      <w:adjustRightInd w:val="0"/>
      <w:spacing w:after="180"/>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1">
    <w:name w:val="网格型3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网格型4161"/>
    <w:basedOn w:val="TableNormal"/>
    <w:qFormat/>
    <w:rsid w:val="00466247"/>
    <w:pPr>
      <w:overflowPunct w:val="0"/>
      <w:autoSpaceDE w:val="0"/>
      <w:autoSpaceDN w:val="0"/>
      <w:adjustRightInd w:val="0"/>
      <w:spacing w:after="180"/>
    </w:pPr>
    <w:rPr>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63">
    <w:name w:val="Table Classic 2163"/>
    <w:basedOn w:val="TableNormal"/>
    <w:qFormat/>
    <w:rsid w:val="00466247"/>
    <w:pPr>
      <w:spacing w:after="180"/>
    </w:pPr>
    <w:rPr>
      <w:lang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4114">
    <w:name w:val="无格式表格 411"/>
    <w:basedOn w:val="TableNormal"/>
    <w:uiPriority w:val="44"/>
    <w:qFormat/>
    <w:rsid w:val="00466247"/>
    <w:rPr>
      <w:lang w:eastAsia="zh-CN"/>
    </w:rP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ellenraster1">
    <w:name w:val="Tabellenraster1"/>
    <w:basedOn w:val="TableNormal"/>
    <w:next w:val="TableGrid"/>
    <w:qFormat/>
    <w:rsid w:val="00466247"/>
    <w:rPr>
      <w:rFonts w:ascii="CG Times (W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0">
    <w:name w:val="Table Grid70"/>
    <w:basedOn w:val="TableNormal"/>
    <w:next w:val="TableGrid"/>
    <w:qFormat/>
    <w:rsid w:val="00466247"/>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5">
    <w:name w:val="Unresolved Mention5"/>
    <w:basedOn w:val="DefaultParagraphFont"/>
    <w:uiPriority w:val="99"/>
    <w:rsid w:val="00466247"/>
    <w:rPr>
      <w:color w:val="605E5C"/>
      <w:shd w:val="clear" w:color="auto" w:fill="E1DFDD"/>
    </w:rPr>
  </w:style>
  <w:style w:type="table" w:customStyle="1" w:styleId="TableGrid3511">
    <w:name w:val="Table Grid35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1">
    <w:name w:val="Table Grid5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1">
    <w:name w:val="Table Grid6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1">
    <w:name w:val="Table Classic 22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211111">
    <w:name w:val="Table Classic 21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9111">
    <w:name w:val="Table Grid9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1">
    <w:name w:val="Table Grid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1">
    <w:name w:val="Table Grid11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11">
    <w:name w:val="Table Grid1112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11">
    <w:name w:val="Table Grid10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1">
    <w:name w:val="Table Grid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1">
    <w:name w:val="Table Grid4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1">
    <w:name w:val="Table Grid52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1">
    <w:name w:val="Table Grid6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1">
    <w:name w:val="Table Grid11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1">
    <w:name w:val="Table Grid412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11">
    <w:name w:val="Table Grid1113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11">
    <w:name w:val="Table Grid15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11">
    <w:name w:val="Table Grid16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1">
    <w:name w:val="Table Grid44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11">
    <w:name w:val="Table Grid53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11">
    <w:name w:val="Table Grid6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11">
    <w:name w:val="Table Grid114111"/>
    <w:basedOn w:val="TableNormal"/>
    <w:uiPriority w:val="39"/>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1">
    <w:name w:val="Table Grid413111"/>
    <w:basedOn w:val="TableNormal"/>
    <w:qFormat/>
    <w:rsid w:val="00466247"/>
    <w:pPr>
      <w:spacing w:after="180"/>
    </w:pPr>
    <w:rPr>
      <w:rFonts w:eastAsia="Malgun Gothic"/>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11">
    <w:name w:val="Table Grid1114111"/>
    <w:basedOn w:val="TableNormal"/>
    <w:qFormat/>
    <w:rsid w:val="00466247"/>
    <w:pPr>
      <w:spacing w:after="180"/>
    </w:pPr>
    <w:rPr>
      <w:rFonts w:eastAsia="Malgun Gothic"/>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网格型11111"/>
    <w:basedOn w:val="TableNormal"/>
    <w:qFormat/>
    <w:rsid w:val="00466247"/>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
    <w:name w:val="古典型 211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Grid2611">
    <w:name w:val="Table Grid26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古典型 2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211">
    <w:name w:val="Table Classic 21211"/>
    <w:basedOn w:val="TableNormal"/>
    <w:qFormat/>
    <w:rsid w:val="00466247"/>
    <w:pPr>
      <w:spacing w:after="180"/>
    </w:pPr>
    <w:rPr>
      <w:lang w:val="fr-FR"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
    <w:name w:val="网格型1121"/>
    <w:basedOn w:val="TableNormal"/>
    <w:qFormat/>
    <w:rsid w:val="00466247"/>
    <w:rPr>
      <w:rFonts w:ascii="CG Times (WN)" w:hAnsi="CG Times (WN)"/>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qFormat/>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1">
    <w:name w:val="Table Grid211211"/>
    <w:basedOn w:val="TableNormal"/>
    <w:qFormat/>
    <w:rsid w:val="00466247"/>
    <w:pPr>
      <w:overflowPunct w:val="0"/>
      <w:autoSpaceDE w:val="0"/>
      <w:autoSpaceDN w:val="0"/>
      <w:adjustRightInd w:val="0"/>
      <w:spacing w:after="180"/>
    </w:pPr>
    <w:rPr>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1">
    <w:name w:val="Table Grid311211"/>
    <w:basedOn w:val="TableNormal"/>
    <w:rsid w:val="00466247"/>
    <w:pPr>
      <w:overflowPunct w:val="0"/>
      <w:autoSpaceDE w:val="0"/>
      <w:autoSpaceDN w:val="0"/>
      <w:adjustRightInd w:val="0"/>
      <w:spacing w:after="180"/>
    </w:pPr>
    <w:rPr>
      <w:rFonts w:eastAsia="MS Mincho"/>
      <w:lang w:val="fr-FR"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3">
    <w:name w:val="修订13"/>
    <w:hidden/>
    <w:uiPriority w:val="99"/>
    <w:semiHidden/>
    <w:qFormat/>
    <w:rsid w:val="00466247"/>
    <w:rPr>
      <w:rFonts w:eastAsia="Batang"/>
      <w:lang w:eastAsia="en-US"/>
    </w:rPr>
  </w:style>
  <w:style w:type="character" w:customStyle="1" w:styleId="8Char3">
    <w:name w:val="标题 8 Char3"/>
    <w:basedOn w:val="DefaultParagraphFont"/>
    <w:qFormat/>
    <w:rsid w:val="00466247"/>
    <w:rPr>
      <w:rFonts w:ascii="Arial" w:eastAsia="Times New Roman" w:hAnsi="Arial" w:cs="Times New Roman"/>
      <w:sz w:val="36"/>
      <w:szCs w:val="20"/>
      <w:lang w:eastAsia="ja-JP"/>
    </w:rPr>
  </w:style>
  <w:style w:type="character" w:customStyle="1" w:styleId="9Char3">
    <w:name w:val="标题 9 Char3"/>
    <w:aliases w:val="Figure Heading Char1,FH Char1"/>
    <w:basedOn w:val="DefaultParagraphFont"/>
    <w:qFormat/>
    <w:rsid w:val="00466247"/>
    <w:rPr>
      <w:rFonts w:ascii="Arial" w:eastAsia="Times New Roman" w:hAnsi="Arial" w:cs="Times New Roman"/>
      <w:sz w:val="36"/>
      <w:szCs w:val="20"/>
      <w:lang w:eastAsia="ja-JP"/>
    </w:rPr>
  </w:style>
  <w:style w:type="character" w:customStyle="1" w:styleId="Char31">
    <w:name w:val="文档结构图 Char3"/>
    <w:basedOn w:val="DefaultParagraphFont"/>
    <w:qFormat/>
    <w:rsid w:val="00466247"/>
    <w:rPr>
      <w:rFonts w:ascii="SimSun" w:eastAsia="Times New Roman" w:hAnsi="Times New Roman" w:cs="Times New Roman"/>
      <w:color w:val="000000"/>
      <w:sz w:val="18"/>
      <w:szCs w:val="18"/>
      <w:lang w:eastAsia="ja-JP"/>
    </w:rPr>
  </w:style>
  <w:style w:type="character" w:customStyle="1" w:styleId="Char32">
    <w:name w:val="批注框文本 Char3"/>
    <w:basedOn w:val="DefaultParagraphFont"/>
    <w:qFormat/>
    <w:rsid w:val="00466247"/>
    <w:rPr>
      <w:rFonts w:ascii="Times New Roman" w:eastAsia="Times New Roman" w:hAnsi="Times New Roman" w:cs="Times New Roman"/>
      <w:color w:val="000000"/>
      <w:sz w:val="18"/>
      <w:szCs w:val="18"/>
      <w:lang w:eastAsia="ja-JP"/>
    </w:rPr>
  </w:style>
  <w:style w:type="character" w:customStyle="1" w:styleId="Char40">
    <w:name w:val="批注文字 Char4"/>
    <w:basedOn w:val="DefaultParagraphFont"/>
    <w:qFormat/>
    <w:rsid w:val="00466247"/>
    <w:rPr>
      <w:rFonts w:ascii="Times New Roman" w:eastAsia="MS Mincho" w:hAnsi="Times New Roman" w:cs="Times New Roman"/>
      <w:color w:val="000000"/>
      <w:sz w:val="20"/>
      <w:szCs w:val="20"/>
      <w:lang w:val="x-none" w:eastAsia="ja-JP"/>
    </w:rPr>
  </w:style>
  <w:style w:type="character" w:customStyle="1" w:styleId="Char8">
    <w:name w:val="批注主题 Char8"/>
    <w:basedOn w:val="Char40"/>
    <w:qFormat/>
    <w:rsid w:val="00466247"/>
    <w:rPr>
      <w:rFonts w:ascii="Times New Roman" w:eastAsia="MS Mincho" w:hAnsi="Times New Roman" w:cs="Times New Roman"/>
      <w:b/>
      <w:bCs/>
      <w:color w:val="000000"/>
      <w:sz w:val="20"/>
      <w:szCs w:val="20"/>
      <w:lang w:val="x-none" w:eastAsia="ja-JP"/>
    </w:rPr>
  </w:style>
  <w:style w:type="character" w:customStyle="1" w:styleId="Char33">
    <w:name w:val="纯文本 Char3"/>
    <w:basedOn w:val="DefaultParagraphFont"/>
    <w:qFormat/>
    <w:rsid w:val="00466247"/>
    <w:rPr>
      <w:rFonts w:ascii="Courier New" w:eastAsia="Times New Roman" w:hAnsi="Courier New" w:cs="Times New Roman"/>
      <w:color w:val="000000"/>
      <w:sz w:val="20"/>
      <w:szCs w:val="20"/>
      <w:lang w:val="nb-NO" w:eastAsia="ja-JP"/>
    </w:rPr>
  </w:style>
  <w:style w:type="character" w:customStyle="1" w:styleId="Char50">
    <w:name w:val="日期 Char5"/>
    <w:basedOn w:val="DefaultParagraphFont"/>
    <w:qFormat/>
    <w:rsid w:val="00466247"/>
    <w:rPr>
      <w:rFonts w:ascii="Times New Roman" w:eastAsia="Times New Roman" w:hAnsi="Times New Roman" w:cs="Times New Roman"/>
      <w:color w:val="000000"/>
      <w:sz w:val="20"/>
      <w:szCs w:val="20"/>
      <w:lang w:eastAsia="x-none"/>
    </w:rPr>
  </w:style>
  <w:style w:type="character" w:customStyle="1" w:styleId="Char1f3">
    <w:name w:val="列表 Char1"/>
    <w:qFormat/>
    <w:rsid w:val="00466247"/>
    <w:rPr>
      <w:rFonts w:ascii="Times New Roman" w:eastAsia="Times New Roman" w:hAnsi="Times New Roman" w:cs="Times New Roman"/>
      <w:color w:val="000000"/>
      <w:sz w:val="20"/>
      <w:szCs w:val="20"/>
      <w:lang w:eastAsia="ja-JP"/>
    </w:rPr>
  </w:style>
  <w:style w:type="paragraph" w:customStyle="1" w:styleId="LightShading-Accent51">
    <w:name w:val="Light Shading - Accent 51"/>
    <w:hidden/>
    <w:uiPriority w:val="99"/>
    <w:semiHidden/>
    <w:qFormat/>
    <w:rsid w:val="00466247"/>
    <w:rPr>
      <w:lang w:eastAsia="en-US"/>
    </w:rPr>
  </w:style>
  <w:style w:type="paragraph" w:customStyle="1" w:styleId="LightList-Accent51">
    <w:name w:val="Light List - Accent 5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
    <w:name w:val="Medium List 1 - Accent 41"/>
    <w:hidden/>
    <w:uiPriority w:val="99"/>
    <w:semiHidden/>
    <w:qFormat/>
    <w:rsid w:val="00466247"/>
    <w:rPr>
      <w:lang w:eastAsia="en-US"/>
    </w:rPr>
  </w:style>
  <w:style w:type="character" w:customStyle="1" w:styleId="64">
    <w:name w:val="未处理的提及6"/>
    <w:uiPriority w:val="52"/>
    <w:rsid w:val="00466247"/>
    <w:rPr>
      <w:color w:val="808080"/>
      <w:shd w:val="clear" w:color="auto" w:fill="E6E6E6"/>
    </w:rPr>
  </w:style>
  <w:style w:type="paragraph" w:customStyle="1" w:styleId="LightList-Accent32">
    <w:name w:val="Light List - Accent 32"/>
    <w:hidden/>
    <w:uiPriority w:val="99"/>
    <w:semiHidden/>
    <w:qFormat/>
    <w:rsid w:val="00466247"/>
    <w:rPr>
      <w:lang w:eastAsia="en-US"/>
    </w:rPr>
  </w:style>
  <w:style w:type="character" w:customStyle="1" w:styleId="CharChar44">
    <w:name w:val="Char Char44"/>
    <w:rsid w:val="00466247"/>
    <w:rPr>
      <w:rFonts w:ascii="Arial" w:hAnsi="Arial"/>
      <w:sz w:val="24"/>
      <w:lang w:val="en-GB" w:eastAsia="en-US" w:bidi="ar-SA"/>
    </w:rPr>
  </w:style>
  <w:style w:type="paragraph" w:customStyle="1" w:styleId="443">
    <w:name w:val="(文字) (文字)4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4">
    <w:name w:val="Char Char Char Char Char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7">
    <w:name w:val="Char Char37"/>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1">
    <w:name w:val="Char4"/>
    <w:uiPriority w:val="99"/>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4">
    <w:name w:val="Char Char114"/>
    <w:rsid w:val="00466247"/>
    <w:rPr>
      <w:lang w:val="en-GB" w:eastAsia="ja-JP" w:bidi="ar-SA"/>
    </w:rPr>
  </w:style>
  <w:style w:type="paragraph" w:customStyle="1" w:styleId="1Char4">
    <w:name w:val="(文字) (文字)1 Char (文字) (文字)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4"/>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4"/>
    <w:basedOn w:val="Normal"/>
    <w:qFormat/>
    <w:rsid w:val="00466247"/>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olor w:val="000000"/>
      <w:sz w:val="24"/>
      <w:lang w:val="en-US" w:eastAsia="ja-JP"/>
    </w:rPr>
  </w:style>
  <w:style w:type="paragraph" w:customStyle="1" w:styleId="CharCharCharCharCharChar4">
    <w:name w:val="Char Char Char Char Char Char4"/>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51">
    <w:name w:val="(文字) (文字)15"/>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2">
    <w:name w:val="Car Car12"/>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7">
    <w:name w:val="(文字) (文字)2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4">
    <w:name w:val="(文字) (文字)3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2">
    <w:name w:val="(文字) (文字)1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4"/>
    <w:rsid w:val="00466247"/>
    <w:rPr>
      <w:rFonts w:ascii="Tahoma" w:hAnsi="Tahoma" w:cs="Tahoma"/>
      <w:shd w:val="clear" w:color="auto" w:fill="000080"/>
      <w:lang w:val="en-GB" w:eastAsia="en-US"/>
    </w:rPr>
  </w:style>
  <w:style w:type="character" w:customStyle="1" w:styleId="ZchnZchn54">
    <w:name w:val="Zchn Zchn54"/>
    <w:rsid w:val="00466247"/>
    <w:rPr>
      <w:rFonts w:ascii="Courier New" w:eastAsia="Batang" w:hAnsi="Courier New"/>
      <w:lang w:val="nb-NO" w:eastAsia="en-US" w:bidi="ar-SA"/>
    </w:rPr>
  </w:style>
  <w:style w:type="character" w:customStyle="1" w:styleId="CharChar104">
    <w:name w:val="Char Char104"/>
    <w:semiHidden/>
    <w:rsid w:val="00466247"/>
    <w:rPr>
      <w:rFonts w:ascii="Times New Roman" w:hAnsi="Times New Roman"/>
      <w:lang w:val="en-GB" w:eastAsia="en-US"/>
    </w:rPr>
  </w:style>
  <w:style w:type="character" w:customStyle="1" w:styleId="CharChar94">
    <w:name w:val="Char Char94"/>
    <w:rsid w:val="00466247"/>
    <w:rPr>
      <w:rFonts w:ascii="Tahoma" w:hAnsi="Tahoma" w:cs="Tahoma"/>
      <w:sz w:val="16"/>
      <w:szCs w:val="16"/>
      <w:lang w:val="en-GB" w:eastAsia="en-US"/>
    </w:rPr>
  </w:style>
  <w:style w:type="character" w:customStyle="1" w:styleId="CharChar84">
    <w:name w:val="Char Char84"/>
    <w:semiHidden/>
    <w:rsid w:val="00466247"/>
    <w:rPr>
      <w:rFonts w:ascii="Times New Roman" w:hAnsi="Times New Roman"/>
      <w:b/>
      <w:bCs/>
      <w:lang w:val="en-GB" w:eastAsia="en-US"/>
    </w:rPr>
  </w:style>
  <w:style w:type="paragraph" w:customStyle="1" w:styleId="1CharChar1Char4">
    <w:name w:val="(文字) (文字)1 Char (文字) (文字) Char (文字) (文字)1 Char (文字) (文字)4"/>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7"/>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4">
    <w:name w:val="Char Char294"/>
    <w:rsid w:val="00466247"/>
    <w:rPr>
      <w:rFonts w:ascii="Arial" w:hAnsi="Arial"/>
      <w:sz w:val="36"/>
      <w:lang w:val="en-GB" w:eastAsia="en-US" w:bidi="ar-SA"/>
    </w:rPr>
  </w:style>
  <w:style w:type="character" w:customStyle="1" w:styleId="CharChar284">
    <w:name w:val="Char Char284"/>
    <w:rsid w:val="00466247"/>
    <w:rPr>
      <w:rFonts w:ascii="Arial" w:hAnsi="Arial"/>
      <w:sz w:val="32"/>
      <w:lang w:val="en-GB"/>
    </w:rPr>
  </w:style>
  <w:style w:type="character" w:customStyle="1" w:styleId="Heading1Char7">
    <w:name w:val="Heading 1 Char7"/>
    <w:aliases w:val="NMP Heading 1 Char8,H1 Char8,h1 Char8,app heading 1 Char8,l1 Char8,Memo Heading 1 Char8,h11 Char8,h12 Char8,h13 Char8,h14 Char8,h15 Char8,h16 Char8,h17 Char8,h111 Char8,h121 Char8,h131 Char8,h141 Char8,h151 Char6"/>
    <w:qFormat/>
    <w:rsid w:val="00466247"/>
    <w:rPr>
      <w:rFonts w:ascii="Arial" w:eastAsia="SimSun" w:hAnsi="Arial"/>
      <w:sz w:val="32"/>
      <w:lang w:val="en-GB" w:eastAsia="en-US" w:bidi="ar-SA"/>
    </w:rPr>
  </w:style>
  <w:style w:type="character" w:customStyle="1" w:styleId="CharChar243">
    <w:name w:val="Char Char243"/>
    <w:rsid w:val="00466247"/>
    <w:rPr>
      <w:rFonts w:ascii="Arial" w:hAnsi="Arial"/>
      <w:sz w:val="36"/>
      <w:lang w:val="en-GB" w:eastAsia="en-US"/>
    </w:rPr>
  </w:style>
  <w:style w:type="character" w:customStyle="1" w:styleId="CharChar36">
    <w:name w:val="Char Char36"/>
    <w:rsid w:val="00466247"/>
    <w:rPr>
      <w:rFonts w:ascii="Arial" w:hAnsi="Arial" w:cs="Arial" w:hint="default"/>
      <w:sz w:val="22"/>
      <w:lang w:val="en-GB" w:eastAsia="en-US" w:bidi="ar-SA"/>
    </w:rPr>
  </w:style>
  <w:style w:type="character" w:customStyle="1" w:styleId="CharChar215">
    <w:name w:val="Char Char215"/>
    <w:rsid w:val="00466247"/>
    <w:rPr>
      <w:rFonts w:ascii="Times New Roman" w:hAnsi="Times New Roman"/>
      <w:lang w:val="en-GB" w:eastAsia="en-US"/>
    </w:rPr>
  </w:style>
  <w:style w:type="character" w:customStyle="1" w:styleId="CharChar63">
    <w:name w:val="Char Char63"/>
    <w:rsid w:val="00466247"/>
    <w:rPr>
      <w:rFonts w:ascii="Arial" w:eastAsia="SimSun" w:hAnsi="Arial"/>
      <w:sz w:val="32"/>
      <w:lang w:val="en-GB" w:eastAsia="en-US" w:bidi="ar-SA"/>
    </w:rPr>
  </w:style>
  <w:style w:type="character" w:customStyle="1" w:styleId="CharChar53">
    <w:name w:val="Char Char53"/>
    <w:rsid w:val="00466247"/>
    <w:rPr>
      <w:rFonts w:ascii="Arial" w:eastAsia="SimSun" w:hAnsi="Arial"/>
      <w:sz w:val="28"/>
      <w:lang w:val="en-GB" w:eastAsia="en-US" w:bidi="ar-SA"/>
    </w:rPr>
  </w:style>
  <w:style w:type="character" w:customStyle="1" w:styleId="CharChar163">
    <w:name w:val="Char Char163"/>
    <w:rsid w:val="00466247"/>
    <w:rPr>
      <w:rFonts w:ascii="Arial" w:eastAsia="SimSun" w:hAnsi="Arial"/>
      <w:lang w:val="en-GB" w:eastAsia="en-US" w:bidi="ar-SA"/>
    </w:rPr>
  </w:style>
  <w:style w:type="character" w:customStyle="1" w:styleId="CharChar143">
    <w:name w:val="Char Char143"/>
    <w:rsid w:val="00466247"/>
    <w:rPr>
      <w:rFonts w:ascii="Arial" w:eastAsia="SimSun" w:hAnsi="Arial"/>
      <w:sz w:val="36"/>
      <w:lang w:val="en-GB" w:eastAsia="en-US" w:bidi="ar-SA"/>
    </w:rPr>
  </w:style>
  <w:style w:type="paragraph" w:customStyle="1" w:styleId="CarCar1CharCharCarCar3">
    <w:name w:val="Car Car1 Char Char Car Car3"/>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46624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3">
    <w:name w:val="Char Char253"/>
    <w:rsid w:val="00466247"/>
    <w:rPr>
      <w:rFonts w:ascii="Arial" w:hAnsi="Arial"/>
      <w:lang w:val="en-GB" w:eastAsia="en-US"/>
    </w:rPr>
  </w:style>
  <w:style w:type="character" w:customStyle="1" w:styleId="CharChar173">
    <w:name w:val="Char Char173"/>
    <w:rsid w:val="00466247"/>
    <w:rPr>
      <w:rFonts w:ascii="Tahoma" w:hAnsi="Tahoma" w:cs="Tahoma"/>
      <w:shd w:val="clear" w:color="auto" w:fill="000080"/>
      <w:lang w:val="en-GB" w:eastAsia="en-US"/>
    </w:rPr>
  </w:style>
  <w:style w:type="character" w:customStyle="1" w:styleId="CharChar193">
    <w:name w:val="Char Char193"/>
    <w:rsid w:val="00466247"/>
    <w:rPr>
      <w:rFonts w:ascii="Times New Roman" w:hAnsi="Times New Roman"/>
      <w:lang w:val="en-GB"/>
    </w:rPr>
  </w:style>
  <w:style w:type="character" w:customStyle="1" w:styleId="CharChar203">
    <w:name w:val="Char Char203"/>
    <w:rsid w:val="00466247"/>
    <w:rPr>
      <w:rFonts w:ascii="Tahoma" w:hAnsi="Tahoma" w:cs="Tahoma"/>
      <w:sz w:val="16"/>
      <w:szCs w:val="16"/>
      <w:lang w:val="en-GB" w:eastAsia="en-US"/>
    </w:rPr>
  </w:style>
  <w:style w:type="character" w:customStyle="1" w:styleId="CharChar303">
    <w:name w:val="Char Char303"/>
    <w:rsid w:val="00466247"/>
    <w:rPr>
      <w:rFonts w:ascii="Arial" w:hAnsi="Arial"/>
      <w:lang w:val="en-GB" w:eastAsia="en-US"/>
    </w:rPr>
  </w:style>
  <w:style w:type="character" w:customStyle="1" w:styleId="CharChar263">
    <w:name w:val="Char Char263"/>
    <w:rsid w:val="00466247"/>
    <w:rPr>
      <w:rFonts w:ascii="Times New Roman" w:hAnsi="Times New Roman"/>
      <w:lang w:val="en-GB" w:eastAsia="en-US"/>
    </w:rPr>
  </w:style>
  <w:style w:type="character" w:customStyle="1" w:styleId="CharChar273">
    <w:name w:val="Char Char273"/>
    <w:rsid w:val="00466247"/>
    <w:rPr>
      <w:rFonts w:ascii="Arial" w:hAnsi="Arial"/>
      <w:b/>
      <w:i/>
      <w:noProof/>
      <w:sz w:val="18"/>
      <w:lang w:val="en-GB" w:eastAsia="en-US"/>
    </w:rPr>
  </w:style>
  <w:style w:type="character" w:customStyle="1" w:styleId="CharChar214">
    <w:name w:val="Char Char214"/>
    <w:rsid w:val="00466247"/>
    <w:rPr>
      <w:rFonts w:ascii="Arial" w:hAnsi="Arial"/>
      <w:lang w:val="en-GB" w:eastAsia="en-US" w:bidi="ar-SA"/>
    </w:rPr>
  </w:style>
  <w:style w:type="paragraph" w:customStyle="1" w:styleId="CarCar53">
    <w:name w:val="Car Car53"/>
    <w:semiHidden/>
    <w:qFormat/>
    <w:rsid w:val="00466247"/>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13">
    <w:name w:val="Char Char113"/>
    <w:rsid w:val="00466247"/>
    <w:rPr>
      <w:rFonts w:ascii="Tahoma" w:eastAsia="SimSun" w:hAnsi="Tahoma" w:cs="Tahoma"/>
      <w:lang w:val="en-GB" w:eastAsia="en-US" w:bidi="ar-SA"/>
    </w:rPr>
  </w:style>
  <w:style w:type="character" w:customStyle="1" w:styleId="CharChar133">
    <w:name w:val="Char Char133"/>
    <w:semiHidden/>
    <w:rsid w:val="00466247"/>
    <w:rPr>
      <w:rFonts w:ascii="SimSun" w:eastAsia="SimSun" w:hAnsi="SimSun" w:hint="eastAsia"/>
      <w:lang w:val="en-GB" w:eastAsia="en-US" w:bidi="ar-SA"/>
    </w:rPr>
  </w:style>
  <w:style w:type="character" w:customStyle="1" w:styleId="CharChar153">
    <w:name w:val="Char Char153"/>
    <w:rsid w:val="00466247"/>
    <w:rPr>
      <w:rFonts w:ascii="Arial" w:hAnsi="Arial"/>
      <w:sz w:val="36"/>
      <w:lang w:val="en-GB"/>
    </w:rPr>
  </w:style>
  <w:style w:type="character" w:customStyle="1" w:styleId="h410">
    <w:name w:val="h410"/>
    <w:rsid w:val="00466247"/>
    <w:rPr>
      <w:rFonts w:ascii="Arial" w:hAnsi="Arial"/>
      <w:sz w:val="24"/>
      <w:lang w:val="en-GB"/>
    </w:rPr>
  </w:style>
  <w:style w:type="character" w:customStyle="1" w:styleId="h53">
    <w:name w:val="h53"/>
    <w:rsid w:val="00466247"/>
    <w:rPr>
      <w:rFonts w:ascii="Arial" w:eastAsia="SimSun" w:hAnsi="Arial"/>
      <w:sz w:val="22"/>
      <w:lang w:val="en-GB" w:eastAsia="en-US" w:bidi="ar-SA"/>
    </w:rPr>
  </w:style>
  <w:style w:type="character" w:customStyle="1" w:styleId="MediumShading1-Accent1Char">
    <w:name w:val="Medium Shading 1 - Accent 1 Char"/>
    <w:link w:val="MediumShading1-Accent1"/>
    <w:uiPriority w:val="1"/>
    <w:rsid w:val="00466247"/>
    <w:rPr>
      <w:rFonts w:ascii="Arial" w:eastAsia="PMingLiU" w:hAnsi="Arial"/>
      <w:lang w:val="x-none" w:eastAsia="x-none"/>
    </w:rPr>
  </w:style>
  <w:style w:type="character" w:customStyle="1" w:styleId="MediumGrid2-Accent2Char">
    <w:name w:val="Medium Grid 2 - Accent 2 Char"/>
    <w:link w:val="MediumGrid2-Accent2"/>
    <w:uiPriority w:val="29"/>
    <w:rsid w:val="00466247"/>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466247"/>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TOC921">
    <w:name w:val="TOC 921"/>
    <w:basedOn w:val="TOC8"/>
    <w:qFormat/>
    <w:rsid w:val="00466247"/>
    <w:pPr>
      <w:ind w:left="1418" w:hanging="1418"/>
    </w:pPr>
    <w:rPr>
      <w:rFonts w:eastAsia="MS Mincho"/>
      <w:bCs/>
      <w:szCs w:val="22"/>
      <w:lang w:eastAsia="ja-JP"/>
    </w:rPr>
  </w:style>
  <w:style w:type="paragraph" w:customStyle="1" w:styleId="Caption21">
    <w:name w:val="Caption21"/>
    <w:basedOn w:val="Normal"/>
    <w:next w:val="Normal"/>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TableofFigures21">
    <w:name w:val="Table of Figures21"/>
    <w:basedOn w:val="Normal"/>
    <w:next w:val="Normal"/>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Char42">
    <w:name w:val="批注主题 Char4"/>
    <w:rsid w:val="00466247"/>
    <w:rPr>
      <w:rFonts w:eastAsia="MS Mincho"/>
      <w:b/>
      <w:bCs/>
      <w:lang w:val="x-none" w:eastAsia="en-US"/>
    </w:rPr>
  </w:style>
  <w:style w:type="paragraph" w:customStyle="1" w:styleId="94">
    <w:name w:val="修订9"/>
    <w:hidden/>
    <w:semiHidden/>
    <w:qFormat/>
    <w:rsid w:val="00466247"/>
    <w:rPr>
      <w:rFonts w:eastAsia="Batang"/>
      <w:lang w:eastAsia="en-US"/>
    </w:rPr>
  </w:style>
  <w:style w:type="paragraph" w:customStyle="1" w:styleId="83">
    <w:name w:val="无间隔8"/>
    <w:qFormat/>
    <w:rsid w:val="00466247"/>
    <w:rPr>
      <w:lang w:eastAsia="en-US"/>
    </w:rPr>
  </w:style>
  <w:style w:type="paragraph" w:customStyle="1" w:styleId="GridTable35">
    <w:name w:val="Grid Table 35"/>
    <w:basedOn w:val="Heading1"/>
    <w:next w:val="Normal"/>
    <w:uiPriority w:val="39"/>
    <w:qFormat/>
    <w:rsid w:val="00466247"/>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PlainTable35">
    <w:name w:val="Plain Table 35"/>
    <w:uiPriority w:val="19"/>
    <w:qFormat/>
    <w:rsid w:val="00466247"/>
    <w:rPr>
      <w:i/>
      <w:iCs/>
      <w:color w:val="808080"/>
    </w:rPr>
  </w:style>
  <w:style w:type="character" w:customStyle="1" w:styleId="PlainTable45">
    <w:name w:val="Plain Table 45"/>
    <w:uiPriority w:val="21"/>
    <w:qFormat/>
    <w:rsid w:val="00466247"/>
    <w:rPr>
      <w:b/>
      <w:bCs/>
      <w:i/>
      <w:iCs/>
      <w:color w:val="4F81BD"/>
    </w:rPr>
  </w:style>
  <w:style w:type="character" w:customStyle="1" w:styleId="PlainTable55">
    <w:name w:val="Plain Table 55"/>
    <w:uiPriority w:val="31"/>
    <w:qFormat/>
    <w:rsid w:val="00466247"/>
    <w:rPr>
      <w:smallCaps/>
      <w:color w:val="C0504D"/>
      <w:u w:val="single"/>
    </w:rPr>
  </w:style>
  <w:style w:type="character" w:customStyle="1" w:styleId="TableGridLight5">
    <w:name w:val="Table Grid Light5"/>
    <w:uiPriority w:val="32"/>
    <w:qFormat/>
    <w:rsid w:val="00466247"/>
    <w:rPr>
      <w:b/>
      <w:bCs/>
      <w:smallCaps/>
      <w:color w:val="C0504D"/>
      <w:spacing w:val="5"/>
      <w:u w:val="single"/>
    </w:rPr>
  </w:style>
  <w:style w:type="character" w:customStyle="1" w:styleId="GridTable1Light5">
    <w:name w:val="Grid Table 1 Light5"/>
    <w:uiPriority w:val="33"/>
    <w:qFormat/>
    <w:rsid w:val="00466247"/>
    <w:rPr>
      <w:b/>
      <w:bCs/>
      <w:smallCaps/>
      <w:spacing w:val="5"/>
    </w:rPr>
  </w:style>
  <w:style w:type="table" w:customStyle="1" w:styleId="MediumShading1-Accent11">
    <w:name w:val="Medium Shading 1 - Accent 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466247"/>
    <w:pPr>
      <w:autoSpaceDN w:val="0"/>
    </w:pPr>
    <w:rPr>
      <w:lang w:eastAsia="en-US"/>
    </w:rPr>
  </w:style>
  <w:style w:type="paragraph" w:customStyle="1" w:styleId="LightList-Accent52">
    <w:name w:val="Light List - Accent 52"/>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2">
    <w:name w:val="Medium List 1 - Accent 42"/>
    <w:uiPriority w:val="99"/>
    <w:semiHidden/>
    <w:qFormat/>
    <w:rsid w:val="00466247"/>
    <w:pPr>
      <w:autoSpaceDN w:val="0"/>
    </w:pPr>
    <w:rPr>
      <w:lang w:eastAsia="en-US"/>
    </w:rPr>
  </w:style>
  <w:style w:type="paragraph" w:customStyle="1" w:styleId="LightList-Accent33">
    <w:name w:val="Light List - Accent 33"/>
    <w:uiPriority w:val="99"/>
    <w:semiHidden/>
    <w:qFormat/>
    <w:rsid w:val="00466247"/>
    <w:pPr>
      <w:autoSpaceDN w:val="0"/>
    </w:pPr>
    <w:rPr>
      <w:lang w:eastAsia="en-US"/>
    </w:rPr>
  </w:style>
  <w:style w:type="paragraph" w:customStyle="1" w:styleId="ColorfulShading-Accent12">
    <w:name w:val="Colorful Shading - Accent 12"/>
    <w:uiPriority w:val="99"/>
    <w:qFormat/>
    <w:rsid w:val="00466247"/>
    <w:pPr>
      <w:autoSpaceDN w:val="0"/>
    </w:pPr>
    <w:rPr>
      <w:lang w:eastAsia="en-US"/>
    </w:rPr>
  </w:style>
  <w:style w:type="paragraph" w:customStyle="1" w:styleId="LightShading-Accent511">
    <w:name w:val="Light Shading - Accent 511"/>
    <w:uiPriority w:val="99"/>
    <w:semiHidden/>
    <w:qFormat/>
    <w:rsid w:val="00466247"/>
    <w:pPr>
      <w:autoSpaceDN w:val="0"/>
    </w:pPr>
    <w:rPr>
      <w:lang w:eastAsia="en-US"/>
    </w:rPr>
  </w:style>
  <w:style w:type="paragraph" w:customStyle="1" w:styleId="LightList-Accent511">
    <w:name w:val="Light List - Accent 511"/>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11">
    <w:name w:val="Medium List 1 - Accent 411"/>
    <w:uiPriority w:val="99"/>
    <w:semiHidden/>
    <w:qFormat/>
    <w:rsid w:val="00466247"/>
    <w:pPr>
      <w:autoSpaceDN w:val="0"/>
    </w:pPr>
    <w:rPr>
      <w:lang w:eastAsia="en-US"/>
    </w:rPr>
  </w:style>
  <w:style w:type="paragraph" w:customStyle="1" w:styleId="LightList-Accent321">
    <w:name w:val="Light List - Accent 321"/>
    <w:uiPriority w:val="99"/>
    <w:semiHidden/>
    <w:qFormat/>
    <w:rsid w:val="00466247"/>
    <w:pPr>
      <w:autoSpaceDN w:val="0"/>
    </w:pPr>
    <w:rPr>
      <w:lang w:eastAsia="en-US"/>
    </w:rPr>
  </w:style>
  <w:style w:type="paragraph" w:customStyle="1" w:styleId="ColorfulShading-Accent111">
    <w:name w:val="Colorful Shading - Accent 111"/>
    <w:uiPriority w:val="99"/>
    <w:qFormat/>
    <w:rsid w:val="00466247"/>
    <w:pPr>
      <w:autoSpaceDN w:val="0"/>
    </w:pPr>
    <w:rPr>
      <w:lang w:eastAsia="en-US"/>
    </w:rPr>
  </w:style>
  <w:style w:type="character" w:customStyle="1" w:styleId="2fd">
    <w:name w:val="未处理的提及2"/>
    <w:uiPriority w:val="52"/>
    <w:rsid w:val="00466247"/>
    <w:rPr>
      <w:color w:val="808080"/>
      <w:shd w:val="clear" w:color="auto" w:fill="E6E6E6"/>
    </w:rPr>
  </w:style>
  <w:style w:type="character" w:customStyle="1" w:styleId="tlid-translation">
    <w:name w:val="tlid-translation"/>
    <w:rsid w:val="00466247"/>
  </w:style>
  <w:style w:type="paragraph" w:customStyle="1" w:styleId="101">
    <w:name w:val="修订10"/>
    <w:hidden/>
    <w:semiHidden/>
    <w:qFormat/>
    <w:rsid w:val="00466247"/>
    <w:rPr>
      <w:rFonts w:eastAsia="Batang"/>
      <w:lang w:eastAsia="en-US"/>
    </w:rPr>
  </w:style>
  <w:style w:type="paragraph" w:customStyle="1" w:styleId="95">
    <w:name w:val="无间隔9"/>
    <w:qFormat/>
    <w:rsid w:val="00466247"/>
    <w:rPr>
      <w:lang w:eastAsia="en-US"/>
    </w:rPr>
  </w:style>
  <w:style w:type="paragraph" w:customStyle="1" w:styleId="LightShading-Accent53">
    <w:name w:val="Light Shading - Accent 53"/>
    <w:hidden/>
    <w:uiPriority w:val="99"/>
    <w:semiHidden/>
    <w:qFormat/>
    <w:rsid w:val="00466247"/>
    <w:rPr>
      <w:lang w:eastAsia="en-US"/>
    </w:rPr>
  </w:style>
  <w:style w:type="paragraph" w:customStyle="1" w:styleId="LightList-Accent53">
    <w:name w:val="Light List - Accent 53"/>
    <w:basedOn w:val="Normal"/>
    <w:uiPriority w:val="34"/>
    <w:qFormat/>
    <w:rsid w:val="00466247"/>
    <w:pPr>
      <w:overflowPunct/>
      <w:autoSpaceDE/>
      <w:autoSpaceDN/>
      <w:adjustRightInd/>
      <w:spacing w:after="160" w:line="259" w:lineRule="auto"/>
      <w:ind w:left="720"/>
      <w:textAlignment w:val="auto"/>
    </w:pPr>
    <w:rPr>
      <w:rFonts w:eastAsia="DengXian"/>
      <w:color w:val="000000"/>
      <w:lang w:eastAsia="ja-JP"/>
    </w:rPr>
  </w:style>
  <w:style w:type="paragraph" w:customStyle="1" w:styleId="MediumList1-Accent43">
    <w:name w:val="Medium List 1 - Accent 43"/>
    <w:hidden/>
    <w:uiPriority w:val="99"/>
    <w:semiHidden/>
    <w:qFormat/>
    <w:rsid w:val="00466247"/>
    <w:rPr>
      <w:lang w:eastAsia="en-US"/>
    </w:rPr>
  </w:style>
  <w:style w:type="character" w:customStyle="1" w:styleId="3f6">
    <w:name w:val="未处理的提及3"/>
    <w:uiPriority w:val="52"/>
    <w:rsid w:val="00466247"/>
    <w:rPr>
      <w:color w:val="808080"/>
      <w:shd w:val="clear" w:color="auto" w:fill="E6E6E6"/>
    </w:rPr>
  </w:style>
  <w:style w:type="paragraph" w:customStyle="1" w:styleId="LightList-Accent34">
    <w:name w:val="Light List - Accent 34"/>
    <w:hidden/>
    <w:uiPriority w:val="99"/>
    <w:semiHidden/>
    <w:qFormat/>
    <w:rsid w:val="00466247"/>
    <w:rPr>
      <w:lang w:eastAsia="en-US"/>
    </w:rPr>
  </w:style>
  <w:style w:type="paragraph" w:customStyle="1" w:styleId="ColorfulShading-Accent13">
    <w:name w:val="Colorful Shading - Accent 13"/>
    <w:hidden/>
    <w:uiPriority w:val="99"/>
    <w:unhideWhenUsed/>
    <w:qFormat/>
    <w:rsid w:val="00466247"/>
    <w:rPr>
      <w:lang w:eastAsia="en-US"/>
    </w:rPr>
  </w:style>
  <w:style w:type="character" w:customStyle="1" w:styleId="MediumGrid2Char1">
    <w:name w:val="Medium Grid 2 Char1"/>
    <w:link w:val="MediumGrid2"/>
    <w:uiPriority w:val="1"/>
    <w:rsid w:val="00466247"/>
    <w:rPr>
      <w:rFonts w:ascii="Arial" w:eastAsia="PMingLiU" w:hAnsi="Arial"/>
      <w:lang w:val="x-none" w:eastAsia="x-none"/>
    </w:rPr>
  </w:style>
  <w:style w:type="character" w:customStyle="1" w:styleId="ColorfulGrid-Accent1Char1">
    <w:name w:val="Colorful Grid - Accent 1 Char1"/>
    <w:uiPriority w:val="29"/>
    <w:rsid w:val="00466247"/>
    <w:rPr>
      <w:rFonts w:ascii="Arial" w:eastAsia="PMingLiU" w:hAnsi="Arial"/>
      <w:i/>
      <w:iCs/>
      <w:color w:val="000000"/>
      <w:lang w:val="en-GB" w:eastAsia="en-GB"/>
    </w:rPr>
  </w:style>
  <w:style w:type="character" w:customStyle="1" w:styleId="LightShading-Accent2Char1">
    <w:name w:val="Light Shading - Accent 2 Char1"/>
    <w:uiPriority w:val="30"/>
    <w:rsid w:val="00466247"/>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466247"/>
    <w:rPr>
      <w:rFonts w:ascii="Calibri" w:eastAsia="Calibri" w:hAnsi="Calibri"/>
      <w:sz w:val="22"/>
      <w:szCs w:val="22"/>
      <w:lang w:eastAsia="en-GB"/>
    </w:rPr>
  </w:style>
  <w:style w:type="table" w:styleId="MediumGrid2">
    <w:name w:val="Medium Grid 2"/>
    <w:basedOn w:val="TableNormal"/>
    <w:link w:val="MediumGrid2Char1"/>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466247"/>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7">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466247"/>
    <w:rPr>
      <w:rFonts w:eastAsia="Times New Roman"/>
      <w:b/>
      <w:bCs/>
      <w:kern w:val="44"/>
      <w:sz w:val="44"/>
      <w:szCs w:val="44"/>
      <w:lang w:val="en-GB" w:eastAsia="en-GB"/>
    </w:rPr>
  </w:style>
  <w:style w:type="character" w:customStyle="1" w:styleId="21a">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466247"/>
    <w:rPr>
      <w:rFonts w:ascii="Cambria" w:eastAsia="SimSun" w:hAnsi="Cambria" w:cs="Times New Roman"/>
      <w:b/>
      <w:bCs/>
      <w:sz w:val="32"/>
      <w:szCs w:val="32"/>
      <w:lang w:val="en-GB" w:eastAsia="en-GB"/>
    </w:rPr>
  </w:style>
  <w:style w:type="character" w:customStyle="1" w:styleId="31a">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qFormat/>
    <w:rsid w:val="00466247"/>
    <w:rPr>
      <w:rFonts w:eastAsia="Times New Roman"/>
      <w:b/>
      <w:bCs/>
      <w:sz w:val="32"/>
      <w:szCs w:val="32"/>
      <w:lang w:val="en-GB" w:eastAsia="en-GB"/>
    </w:rPr>
  </w:style>
  <w:style w:type="character" w:customStyle="1" w:styleId="41a">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466247"/>
    <w:rPr>
      <w:rFonts w:ascii="Cambria" w:eastAsia="SimSun" w:hAnsi="Cambria" w:cs="Times New Roman"/>
      <w:b/>
      <w:bCs/>
      <w:sz w:val="28"/>
      <w:szCs w:val="28"/>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466247"/>
    <w:rPr>
      <w:rFonts w:eastAsia="Times New Roman"/>
      <w:b/>
      <w:bCs/>
      <w:sz w:val="28"/>
      <w:szCs w:val="28"/>
      <w:lang w:val="en-GB" w:eastAsia="en-GB"/>
    </w:rPr>
  </w:style>
  <w:style w:type="character" w:customStyle="1" w:styleId="1ffe">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466247"/>
    <w:rPr>
      <w:rFonts w:ascii="Times New Roman" w:eastAsia="Times New Roman" w:hAnsi="Times New Roman"/>
      <w:sz w:val="18"/>
      <w:szCs w:val="18"/>
      <w:lang w:val="en-GB" w:eastAsia="en-GB"/>
    </w:rPr>
  </w:style>
  <w:style w:type="character" w:customStyle="1" w:styleId="1fff">
    <w:name w:val="页脚 字符1"/>
    <w:aliases w:val="footer odd 字符1,footer 字符1,fo 字符1,pie de página 字符1"/>
    <w:semiHidden/>
    <w:rsid w:val="00466247"/>
    <w:rPr>
      <w:rFonts w:ascii="Times New Roman" w:eastAsia="Times New Roman" w:hAnsi="Times New Roman"/>
      <w:sz w:val="18"/>
      <w:szCs w:val="18"/>
      <w:lang w:val="en-GB" w:eastAsia="en-GB"/>
    </w:rPr>
  </w:style>
  <w:style w:type="character" w:customStyle="1" w:styleId="1fff0">
    <w:name w:val="标题 字符1"/>
    <w:aliases w:val="Section Header 字符1"/>
    <w:rsid w:val="00466247"/>
    <w:rPr>
      <w:rFonts w:ascii="Cambria" w:eastAsia="SimSun" w:hAnsi="Cambria" w:cs="Times New Roman"/>
      <w:b/>
      <w:bCs/>
      <w:sz w:val="32"/>
      <w:szCs w:val="32"/>
      <w:lang w:val="en-GB" w:eastAsia="en-US"/>
    </w:rPr>
  </w:style>
  <w:style w:type="character" w:customStyle="1" w:styleId="1fff1">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466247"/>
    <w:rPr>
      <w:rFonts w:ascii="Times New Roman" w:hAnsi="Times New Roman"/>
      <w:lang w:val="en-GB" w:eastAsia="en-US"/>
    </w:rPr>
  </w:style>
  <w:style w:type="character" w:customStyle="1" w:styleId="MediumGrid2Char2">
    <w:name w:val="Medium Grid 2 Char2"/>
    <w:uiPriority w:val="1"/>
    <w:locked/>
    <w:rsid w:val="00466247"/>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466247"/>
    <w:rPr>
      <w:rFonts w:eastAsia="Times New Roman"/>
      <w:lang w:eastAsia="en-US"/>
    </w:rPr>
  </w:style>
  <w:style w:type="character" w:customStyle="1" w:styleId="ColorfulGrid-Accent1Char2">
    <w:name w:val="Colorful Grid - Accent 1 Char2"/>
    <w:uiPriority w:val="29"/>
    <w:rsid w:val="00466247"/>
    <w:rPr>
      <w:rFonts w:ascii="Arial" w:eastAsia="PMingLiU" w:hAnsi="Arial"/>
      <w:i/>
      <w:iCs/>
      <w:color w:val="000000"/>
      <w:lang w:val="en-GB" w:eastAsia="en-GB"/>
    </w:rPr>
  </w:style>
  <w:style w:type="character" w:customStyle="1" w:styleId="LightShading-Accent2Char2">
    <w:name w:val="Light Shading - Accent 2 Char2"/>
    <w:uiPriority w:val="30"/>
    <w:rsid w:val="00466247"/>
    <w:rPr>
      <w:rFonts w:ascii="Arial" w:eastAsia="PMingLiU" w:hAnsi="Arial"/>
      <w:b/>
      <w:bCs/>
      <w:i/>
      <w:iCs/>
      <w:color w:val="4F81BD"/>
      <w:lang w:val="en-GB" w:eastAsia="en-GB"/>
    </w:rPr>
  </w:style>
  <w:style w:type="paragraph" w:customStyle="1" w:styleId="102">
    <w:name w:val="无间隔10"/>
    <w:qFormat/>
    <w:rsid w:val="00466247"/>
    <w:pPr>
      <w:autoSpaceDN w:val="0"/>
    </w:pPr>
    <w:rPr>
      <w:lang w:eastAsia="en-US"/>
    </w:rPr>
  </w:style>
  <w:style w:type="character" w:customStyle="1" w:styleId="MediumGrid11">
    <w:name w:val="Medium Grid 11"/>
    <w:uiPriority w:val="99"/>
    <w:rsid w:val="00466247"/>
    <w:rPr>
      <w:color w:val="808080"/>
    </w:rPr>
  </w:style>
  <w:style w:type="character" w:customStyle="1" w:styleId="5f3">
    <w:name w:val="未处理的提及5"/>
    <w:uiPriority w:val="52"/>
    <w:rsid w:val="00466247"/>
    <w:rPr>
      <w:color w:val="808080"/>
      <w:shd w:val="clear" w:color="auto" w:fill="E6E6E6"/>
    </w:rPr>
  </w:style>
  <w:style w:type="character" w:customStyle="1" w:styleId="4f3">
    <w:name w:val="未处理的提及4"/>
    <w:uiPriority w:val="52"/>
    <w:rsid w:val="00466247"/>
    <w:rPr>
      <w:color w:val="808080"/>
      <w:shd w:val="clear" w:color="auto" w:fill="E6E6E6"/>
    </w:rPr>
  </w:style>
  <w:style w:type="table" w:styleId="MediumGrid1-Accent2">
    <w:name w:val="Medium Grid 1 Accent 2"/>
    <w:basedOn w:val="TableNormal"/>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466247"/>
    <w:rPr>
      <w:rFonts w:ascii="Times New Roman" w:hAnsi="Times New Roman"/>
      <w:b/>
      <w:bCs/>
      <w:lang w:val="en-GB" w:eastAsia="en-US"/>
    </w:rPr>
  </w:style>
  <w:style w:type="character" w:customStyle="1" w:styleId="CharChar62">
    <w:name w:val="Char Char62"/>
    <w:rsid w:val="00466247"/>
    <w:rPr>
      <w:rFonts w:ascii="Arial" w:eastAsia="SimSun" w:hAnsi="Arial"/>
      <w:sz w:val="32"/>
      <w:lang w:val="en-GB" w:eastAsia="en-US" w:bidi="ar-SA"/>
    </w:rPr>
  </w:style>
  <w:style w:type="character" w:customStyle="1" w:styleId="aff6">
    <w:name w:val="文档结构图 字符"/>
    <w:rsid w:val="00466247"/>
    <w:rPr>
      <w:rFonts w:ascii="SimSun" w:eastAsia="SimSun"/>
      <w:sz w:val="18"/>
      <w:szCs w:val="18"/>
      <w:lang w:val="en-GB" w:eastAsia="en-US"/>
    </w:rPr>
  </w:style>
  <w:style w:type="character" w:customStyle="1" w:styleId="aff7">
    <w:name w:val="页脚 字符"/>
    <w:aliases w:val="footer odd 字符,footer 字符,fo 字符,pie de página 字符"/>
    <w:rsid w:val="00466247"/>
    <w:rPr>
      <w:rFonts w:ascii="Arial" w:eastAsia="Times New Roman" w:hAnsi="Arial"/>
      <w:b/>
      <w:i/>
      <w:noProof/>
      <w:sz w:val="18"/>
    </w:rPr>
  </w:style>
  <w:style w:type="character" w:customStyle="1" w:styleId="aff8">
    <w:name w:val="批注框文本 字符"/>
    <w:rsid w:val="00466247"/>
    <w:rPr>
      <w:sz w:val="18"/>
      <w:szCs w:val="18"/>
      <w:lang w:val="en-GB" w:eastAsia="en-US"/>
    </w:rPr>
  </w:style>
  <w:style w:type="character" w:customStyle="1" w:styleId="aff9">
    <w:name w:val="批注文字 字符"/>
    <w:rsid w:val="00466247"/>
    <w:rPr>
      <w:rFonts w:eastAsia="MS Mincho"/>
      <w:lang w:val="x-none" w:eastAsia="en-US"/>
    </w:rPr>
  </w:style>
  <w:style w:type="character" w:customStyle="1" w:styleId="affa">
    <w:name w:val="批注主题 字符"/>
    <w:rsid w:val="00466247"/>
    <w:rPr>
      <w:rFonts w:eastAsia="MS Mincho"/>
      <w:b/>
      <w:bCs/>
      <w:lang w:val="x-none" w:eastAsia="en-US"/>
    </w:rPr>
  </w:style>
  <w:style w:type="character" w:customStyle="1" w:styleId="1fff2">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466247"/>
    <w:rPr>
      <w:rFonts w:ascii="Arial" w:eastAsia="Times New Roman" w:hAnsi="Arial"/>
      <w:sz w:val="36"/>
    </w:rPr>
  </w:style>
  <w:style w:type="character" w:customStyle="1" w:styleId="aff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466247"/>
    <w:rPr>
      <w:rFonts w:eastAsia="Times New Roman"/>
      <w:sz w:val="16"/>
    </w:rPr>
  </w:style>
  <w:style w:type="character" w:customStyle="1" w:styleId="affc">
    <w:name w:val="正文文本缩进 字符"/>
    <w:rsid w:val="00466247"/>
    <w:rPr>
      <w:rFonts w:eastAsia="MS Mincho"/>
      <w:lang w:val="en-GB" w:eastAsia="en-US"/>
    </w:rPr>
  </w:style>
  <w:style w:type="character" w:customStyle="1" w:styleId="3f7">
    <w:name w:val="标题 3 字符"/>
    <w:aliases w:val="Underrubrik2 字符,H3 字符,h3 字符,0H 字符,Memo Heading 3 字符,no break 字符,l3 字符,3 字符,list 3 字符,Head 3 字符,1.1.1 字符,3rd level 字符,Major Section Sub Section 字符,PA Minor Section 字符,Head3 字符,Level 3 Head 字符,31 字符,32 字符,33 字符,311 字符,321 字符,34 字符,312 字符,322 字符"/>
    <w:rsid w:val="00466247"/>
    <w:rPr>
      <w:rFonts w:ascii="Arial" w:eastAsia="Times New Roman" w:hAnsi="Arial"/>
      <w:sz w:val="28"/>
    </w:rPr>
  </w:style>
  <w:style w:type="character" w:customStyle="1" w:styleId="4f4">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H 字符"/>
    <w:rsid w:val="00466247"/>
    <w:rPr>
      <w:rFonts w:ascii="Arial" w:eastAsia="Times New Roman" w:hAnsi="Arial"/>
      <w:sz w:val="24"/>
    </w:rPr>
  </w:style>
  <w:style w:type="character" w:customStyle="1" w:styleId="2fe">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466247"/>
    <w:rPr>
      <w:rFonts w:ascii="Arial" w:eastAsia="Times New Roman" w:hAnsi="Arial"/>
      <w:sz w:val="32"/>
    </w:rPr>
  </w:style>
  <w:style w:type="character" w:customStyle="1" w:styleId="65">
    <w:name w:val="标题 6 字符"/>
    <w:aliases w:val="T1 字符,Header 6 字符"/>
    <w:rsid w:val="00466247"/>
    <w:rPr>
      <w:rFonts w:ascii="Arial" w:eastAsia="Times New Roman" w:hAnsi="Arial"/>
    </w:rPr>
  </w:style>
  <w:style w:type="character" w:customStyle="1" w:styleId="1fff3">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466247"/>
    <w:rPr>
      <w:rFonts w:ascii="Arial" w:eastAsia="Times New Roman" w:hAnsi="Arial"/>
      <w:b/>
      <w:noProof/>
      <w:sz w:val="18"/>
    </w:rPr>
  </w:style>
  <w:style w:type="character" w:customStyle="1" w:styleId="affd">
    <w:name w:val="纯文本 字符"/>
    <w:rsid w:val="00466247"/>
    <w:rPr>
      <w:rFonts w:ascii="Courier New" w:eastAsia="SimSun" w:hAnsi="Courier New"/>
      <w:lang w:val="nb-NO" w:eastAsia="ja-JP"/>
    </w:rPr>
  </w:style>
  <w:style w:type="character" w:customStyle="1" w:styleId="affe">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466247"/>
    <w:rPr>
      <w:rFonts w:eastAsia="SimSun"/>
      <w:lang w:val="en-GB" w:eastAsia="ja-JP"/>
    </w:rPr>
  </w:style>
  <w:style w:type="character" w:customStyle="1" w:styleId="2ff">
    <w:name w:val="正文文本 2 字符"/>
    <w:rsid w:val="00466247"/>
    <w:rPr>
      <w:rFonts w:eastAsia="SimSun"/>
      <w:i/>
      <w:lang w:val="en-GB" w:eastAsia="x-none"/>
    </w:rPr>
  </w:style>
  <w:style w:type="character" w:customStyle="1" w:styleId="3f8">
    <w:name w:val="正文文本 3 字符"/>
    <w:rsid w:val="00466247"/>
    <w:rPr>
      <w:rFonts w:eastAsia="Osaka"/>
      <w:color w:val="000000"/>
      <w:lang w:val="en-GB" w:eastAsia="x-none"/>
    </w:rPr>
  </w:style>
  <w:style w:type="character" w:customStyle="1" w:styleId="2ff0">
    <w:name w:val="正文文本缩进 2 字符"/>
    <w:rsid w:val="00466247"/>
    <w:rPr>
      <w:rFonts w:eastAsia="MS Mincho"/>
      <w:lang w:val="en-GB" w:eastAsia="en-GB"/>
    </w:rPr>
  </w:style>
  <w:style w:type="character" w:customStyle="1" w:styleId="afff">
    <w:name w:val="尾注文本 字符"/>
    <w:rsid w:val="00466247"/>
    <w:rPr>
      <w:rFonts w:eastAsia="SimSun"/>
      <w:lang w:val="en-GB" w:eastAsia="x-none"/>
    </w:rPr>
  </w:style>
  <w:style w:type="character" w:customStyle="1" w:styleId="afff0">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466247"/>
    <w:rPr>
      <w:rFonts w:eastAsia="MS Mincho"/>
      <w:b/>
      <w:lang w:val="en-GB" w:eastAsia="en-US"/>
    </w:rPr>
  </w:style>
  <w:style w:type="character" w:customStyle="1" w:styleId="75">
    <w:name w:val="标题 7 字符"/>
    <w:aliases w:val="L7 字符,Header 7 字符"/>
    <w:rsid w:val="00466247"/>
    <w:rPr>
      <w:rFonts w:ascii="Arial" w:eastAsia="Times New Roman" w:hAnsi="Arial"/>
    </w:rPr>
  </w:style>
  <w:style w:type="character" w:customStyle="1" w:styleId="84">
    <w:name w:val="标题 8 字符"/>
    <w:rsid w:val="00466247"/>
    <w:rPr>
      <w:rFonts w:ascii="Arial" w:eastAsia="Times New Roman" w:hAnsi="Arial"/>
      <w:sz w:val="36"/>
    </w:rPr>
  </w:style>
  <w:style w:type="character" w:customStyle="1" w:styleId="96">
    <w:name w:val="标题 9 字符"/>
    <w:rsid w:val="00466247"/>
    <w:rPr>
      <w:rFonts w:ascii="Arial" w:eastAsia="Times New Roman" w:hAnsi="Arial"/>
      <w:sz w:val="36"/>
    </w:rPr>
  </w:style>
  <w:style w:type="character" w:customStyle="1" w:styleId="afff1">
    <w:name w:val="注释标题 字符"/>
    <w:rsid w:val="00466247"/>
    <w:rPr>
      <w:rFonts w:eastAsia="MS Mincho"/>
      <w:lang w:eastAsia="en-US"/>
    </w:rPr>
  </w:style>
  <w:style w:type="character" w:customStyle="1" w:styleId="HTML0">
    <w:name w:val="HTML 预设格式 字符"/>
    <w:rsid w:val="00466247"/>
    <w:rPr>
      <w:rFonts w:ascii="Courier New" w:eastAsia="MS Mincho" w:hAnsi="Courier New"/>
      <w:lang w:val="en-GB" w:eastAsia="ja-JP"/>
    </w:rPr>
  </w:style>
  <w:style w:type="table" w:customStyle="1" w:styleId="ColorfulGrid-Accent111">
    <w:name w:val="Colorful Grid - Accent 111"/>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
    <w:name w:val="Table Classic 311"/>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1">
    <w:name w:val="SGS11"/>
    <w:uiPriority w:val="99"/>
    <w:rsid w:val="00466247"/>
    <w:pPr>
      <w:numPr>
        <w:numId w:val="42"/>
      </w:numPr>
    </w:pPr>
  </w:style>
  <w:style w:type="numbering" w:customStyle="1" w:styleId="Style111">
    <w:name w:val="Style111"/>
    <w:uiPriority w:val="99"/>
    <w:rsid w:val="00466247"/>
    <w:pPr>
      <w:numPr>
        <w:numId w:val="43"/>
      </w:numPr>
    </w:pPr>
  </w:style>
  <w:style w:type="table" w:customStyle="1" w:styleId="SGSTableBasic13">
    <w:name w:val="SGS Table Basic 13"/>
    <w:basedOn w:val="TableNormal"/>
    <w:next w:val="TableGrid"/>
    <w:qFormat/>
    <w:rsid w:val="00466247"/>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SGSTableBasic23">
    <w:name w:val="SGS Table Basic 23"/>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2">
    <w:name w:val="Table Classic 312"/>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next w:val="MediumShading1-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466247"/>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466247"/>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466247"/>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466247"/>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466247"/>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466247"/>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466247"/>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466247"/>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466247"/>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466247"/>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qFormat/>
    <w:rsid w:val="00466247"/>
    <w:pPr>
      <w:ind w:left="1418" w:hanging="1418"/>
    </w:pPr>
    <w:rPr>
      <w:rFonts w:eastAsia="MS Mincho"/>
      <w:lang w:val="en-US" w:eastAsia="ja-JP"/>
    </w:rPr>
  </w:style>
  <w:style w:type="table" w:customStyle="1" w:styleId="TableStyle131">
    <w:name w:val="Table Style131"/>
    <w:basedOn w:val="TableNormal"/>
    <w:rsid w:val="00466247"/>
    <w:rPr>
      <w:rFonts w:eastAsia="MS Mincho"/>
    </w:rPr>
    <w:tblPr/>
  </w:style>
  <w:style w:type="paragraph" w:customStyle="1" w:styleId="4f5">
    <w:name w:val="题注4"/>
    <w:basedOn w:val="Normal"/>
    <w:next w:val="Normal"/>
    <w:qFormat/>
    <w:rsid w:val="00466247"/>
    <w:pPr>
      <w:overflowPunct/>
      <w:autoSpaceDE/>
      <w:autoSpaceDN/>
      <w:adjustRightInd/>
      <w:spacing w:before="120" w:after="120" w:line="259" w:lineRule="auto"/>
      <w:textAlignment w:val="auto"/>
    </w:pPr>
    <w:rPr>
      <w:rFonts w:eastAsia="MS Mincho"/>
      <w:b/>
      <w:color w:val="000000"/>
      <w:lang w:eastAsia="en-US"/>
    </w:rPr>
  </w:style>
  <w:style w:type="paragraph" w:customStyle="1" w:styleId="4f6">
    <w:name w:val="图表目录4"/>
    <w:basedOn w:val="Normal"/>
    <w:next w:val="Normal"/>
    <w:qFormat/>
    <w:rsid w:val="00466247"/>
    <w:pPr>
      <w:overflowPunct/>
      <w:autoSpaceDE/>
      <w:autoSpaceDN/>
      <w:adjustRightInd/>
      <w:spacing w:after="160" w:line="259" w:lineRule="auto"/>
      <w:ind w:left="400" w:hanging="400"/>
      <w:jc w:val="center"/>
      <w:textAlignment w:val="auto"/>
    </w:pPr>
    <w:rPr>
      <w:rFonts w:eastAsia="MS Mincho"/>
      <w:b/>
      <w:color w:val="000000"/>
      <w:lang w:eastAsia="en-US"/>
    </w:rPr>
  </w:style>
  <w:style w:type="table" w:customStyle="1" w:styleId="TableClassic231">
    <w:name w:val="Table Classic 231"/>
    <w:basedOn w:val="TableNormal"/>
    <w:next w:val="TableClassic2"/>
    <w:rsid w:val="00466247"/>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151">
    <w:name w:val="Table Grid4151"/>
    <w:basedOn w:val="TableNormal"/>
    <w:next w:val="TableGrid"/>
    <w:rsid w:val="00466247"/>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466247"/>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
    <w:name w:val="SGS21"/>
    <w:uiPriority w:val="99"/>
    <w:rsid w:val="00466247"/>
    <w:pPr>
      <w:numPr>
        <w:numId w:val="44"/>
      </w:numPr>
    </w:pPr>
  </w:style>
  <w:style w:type="table" w:customStyle="1" w:styleId="TableColorful111">
    <w:name w:val="Table Colorful 111"/>
    <w:basedOn w:val="TableNormal"/>
    <w:next w:val="TableColorful1"/>
    <w:rsid w:val="00466247"/>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466247"/>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466247"/>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466247"/>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466247"/>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3111">
    <w:name w:val="Table Classic 3111"/>
    <w:basedOn w:val="TableNormal"/>
    <w:next w:val="TableClassic3"/>
    <w:unhideWhenUsed/>
    <w:rsid w:val="00466247"/>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466247"/>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466247"/>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466247"/>
    <w:rPr>
      <w:rFonts w:eastAsia="PMingLiU"/>
    </w:rPr>
    <w:tblPr/>
  </w:style>
  <w:style w:type="table" w:customStyle="1" w:styleId="SGSTableBasic2111">
    <w:name w:val="SGS Table Basic 2111"/>
    <w:basedOn w:val="TableNormal"/>
    <w:uiPriority w:val="99"/>
    <w:qFormat/>
    <w:rsid w:val="00466247"/>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Char51">
    <w:name w:val="批注主题 Char5"/>
    <w:rsid w:val="00466247"/>
    <w:rPr>
      <w:rFonts w:eastAsia="Malgun Gothic"/>
      <w:b/>
      <w:bCs/>
      <w:lang w:val="en-GB"/>
    </w:rPr>
  </w:style>
  <w:style w:type="character" w:customStyle="1" w:styleId="ListChar4">
    <w:name w:val="List Char4"/>
    <w:rsid w:val="00466247"/>
    <w:rPr>
      <w:rFonts w:ascii="Times New Roman" w:hAnsi="Times New Roman"/>
      <w:lang w:val="en-GB" w:eastAsia="en-US"/>
    </w:rPr>
  </w:style>
  <w:style w:type="paragraph" w:customStyle="1" w:styleId="911">
    <w:name w:val="目录 911"/>
    <w:basedOn w:val="TOC8"/>
    <w:qFormat/>
    <w:rsid w:val="00466247"/>
    <w:pPr>
      <w:keepNext w:val="0"/>
      <w:ind w:left="1418" w:hanging="1418"/>
    </w:pPr>
    <w:rPr>
      <w:rFonts w:eastAsia="MS Mincho"/>
      <w:lang w:val="en-US" w:eastAsia="ja-JP"/>
    </w:rPr>
  </w:style>
  <w:style w:type="paragraph" w:customStyle="1" w:styleId="118">
    <w:name w:val="题注11"/>
    <w:basedOn w:val="Normal"/>
    <w:next w:val="Normal"/>
    <w:qFormat/>
    <w:rsid w:val="00466247"/>
    <w:pPr>
      <w:overflowPunct/>
      <w:autoSpaceDE/>
      <w:autoSpaceDN/>
      <w:adjustRightInd/>
      <w:spacing w:before="120" w:after="120" w:line="259" w:lineRule="auto"/>
      <w:textAlignment w:val="auto"/>
    </w:pPr>
    <w:rPr>
      <w:rFonts w:eastAsia="MS Mincho"/>
      <w:b/>
      <w:color w:val="000000"/>
      <w:lang w:eastAsia="ja-JP"/>
    </w:rPr>
  </w:style>
  <w:style w:type="paragraph" w:customStyle="1" w:styleId="119">
    <w:name w:val="图表目录11"/>
    <w:basedOn w:val="Normal"/>
    <w:next w:val="Normal"/>
    <w:qFormat/>
    <w:rsid w:val="00466247"/>
    <w:pPr>
      <w:overflowPunct/>
      <w:autoSpaceDE/>
      <w:autoSpaceDN/>
      <w:adjustRightInd/>
      <w:spacing w:after="160" w:line="259" w:lineRule="auto"/>
      <w:ind w:left="400" w:hanging="400"/>
      <w:jc w:val="center"/>
      <w:textAlignment w:val="auto"/>
    </w:pPr>
    <w:rPr>
      <w:rFonts w:eastAsia="MS Mincho"/>
      <w:b/>
      <w:color w:val="000000"/>
      <w:lang w:eastAsia="ja-JP"/>
    </w:rPr>
  </w:style>
  <w:style w:type="character" w:customStyle="1" w:styleId="MTDisplayEquationChar">
    <w:name w:val="MTDisplayEquation Char"/>
    <w:locked/>
    <w:rsid w:val="00466247"/>
    <w:rPr>
      <w:rFonts w:ascii="Times New Roman" w:eastAsia="SimSun" w:hAnsi="Times New Roman"/>
      <w:lang w:val="en-GB" w:eastAsia="zh-CN"/>
    </w:rPr>
  </w:style>
  <w:style w:type="paragraph" w:customStyle="1" w:styleId="3GPPNormalText">
    <w:name w:val="3GPP Normal Text"/>
    <w:basedOn w:val="BodyText"/>
    <w:link w:val="3GPPNormalTextChar"/>
    <w:qFormat/>
    <w:rsid w:val="00466247"/>
    <w:pPr>
      <w:overflowPunct/>
      <w:autoSpaceDE/>
      <w:autoSpaceDN/>
      <w:adjustRightInd/>
      <w:spacing w:after="120" w:line="259" w:lineRule="auto"/>
      <w:ind w:hanging="22"/>
      <w:jc w:val="both"/>
      <w:textAlignment w:val="auto"/>
    </w:pPr>
    <w:rPr>
      <w:rFonts w:ascii="Arial" w:hAnsi="Arial" w:cs="Arial"/>
      <w:color w:val="000000"/>
      <w:sz w:val="24"/>
      <w:szCs w:val="24"/>
      <w:lang w:val="en-US" w:eastAsia="en-US"/>
    </w:rPr>
  </w:style>
  <w:style w:type="character" w:customStyle="1" w:styleId="3GPPNormalTextChar">
    <w:name w:val="3GPP Normal Text Char"/>
    <w:link w:val="3GPPNormalText"/>
    <w:rsid w:val="00466247"/>
    <w:rPr>
      <w:rFonts w:ascii="Arial" w:eastAsia="MS Mincho" w:hAnsi="Arial" w:cs="Arial"/>
      <w:color w:val="000000"/>
      <w:sz w:val="24"/>
      <w:szCs w:val="24"/>
      <w:lang w:val="en-US" w:eastAsia="en-US"/>
    </w:rPr>
  </w:style>
  <w:style w:type="paragraph" w:customStyle="1" w:styleId="tal10">
    <w:name w:val="tal1"/>
    <w:basedOn w:val="Normal"/>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tan1">
    <w:name w:val="tan1"/>
    <w:basedOn w:val="Normal"/>
    <w:qFormat/>
    <w:rsid w:val="00466247"/>
    <w:pPr>
      <w:overflowPunct/>
      <w:autoSpaceDE/>
      <w:autoSpaceDN/>
      <w:adjustRightInd/>
      <w:spacing w:before="100" w:beforeAutospacing="1" w:after="100" w:afterAutospacing="1" w:line="259" w:lineRule="auto"/>
      <w:textAlignment w:val="auto"/>
    </w:pPr>
    <w:rPr>
      <w:rFonts w:ascii="SimSun" w:eastAsia="SimSun" w:hAnsi="SimSun" w:cs="SimSun"/>
      <w:color w:val="000000"/>
      <w:sz w:val="24"/>
      <w:szCs w:val="24"/>
      <w:lang w:val="en-US" w:eastAsia="zh-CN"/>
    </w:rPr>
  </w:style>
  <w:style w:type="paragraph" w:customStyle="1" w:styleId="B1s">
    <w:name w:val="B1s"/>
    <w:basedOn w:val="B10"/>
    <w:qFormat/>
    <w:rsid w:val="00466247"/>
    <w:pPr>
      <w:overflowPunct/>
      <w:autoSpaceDE/>
      <w:autoSpaceDN/>
      <w:adjustRightInd/>
      <w:spacing w:after="160" w:line="259" w:lineRule="auto"/>
      <w:textAlignment w:val="auto"/>
    </w:pPr>
    <w:rPr>
      <w:rFonts w:eastAsia="SimSun"/>
      <w:color w:val="000000"/>
      <w:lang w:eastAsia="zh-CN"/>
    </w:rPr>
  </w:style>
  <w:style w:type="character" w:customStyle="1" w:styleId="Char60">
    <w:name w:val="批注主题 Char6"/>
    <w:qFormat/>
    <w:rsid w:val="00466247"/>
    <w:rPr>
      <w:rFonts w:eastAsia="MS Mincho"/>
      <w:b/>
      <w:bCs/>
      <w:lang w:val="x-none" w:eastAsia="en-US"/>
    </w:rPr>
  </w:style>
  <w:style w:type="character" w:customStyle="1" w:styleId="Char34">
    <w:name w:val="日期 Char3"/>
    <w:qFormat/>
    <w:rsid w:val="00466247"/>
    <w:rPr>
      <w:rFonts w:eastAsia="SimSun"/>
      <w:lang w:val="en-GB" w:eastAsia="x-none"/>
    </w:rPr>
  </w:style>
  <w:style w:type="paragraph" w:customStyle="1" w:styleId="B8">
    <w:name w:val="B8"/>
    <w:basedOn w:val="B7"/>
    <w:link w:val="B8Char"/>
    <w:qFormat/>
    <w:rsid w:val="00466247"/>
    <w:pPr>
      <w:overflowPunct/>
      <w:autoSpaceDE/>
      <w:autoSpaceDN/>
      <w:adjustRightInd/>
      <w:spacing w:after="160" w:line="259" w:lineRule="auto"/>
      <w:ind w:left="2552"/>
      <w:textAlignment w:val="auto"/>
    </w:pPr>
    <w:rPr>
      <w:rFonts w:eastAsia="MS Mincho"/>
      <w:color w:val="000000"/>
      <w:lang w:eastAsia="ja-JP"/>
    </w:rPr>
  </w:style>
  <w:style w:type="character" w:customStyle="1" w:styleId="B8Char">
    <w:name w:val="B8 Char"/>
    <w:link w:val="B8"/>
    <w:rsid w:val="00466247"/>
    <w:rPr>
      <w:rFonts w:eastAsia="MS Mincho"/>
      <w:color w:val="000000"/>
      <w:lang w:eastAsia="ja-JP"/>
    </w:rPr>
  </w:style>
  <w:style w:type="paragraph" w:customStyle="1" w:styleId="BalloonText1">
    <w:name w:val="Balloon Text1"/>
    <w:basedOn w:val="Normal"/>
    <w:qFormat/>
    <w:rsid w:val="00466247"/>
    <w:pPr>
      <w:overflowPunct/>
      <w:autoSpaceDE/>
      <w:autoSpaceDN/>
      <w:adjustRightInd/>
      <w:spacing w:after="160" w:line="259" w:lineRule="auto"/>
      <w:textAlignment w:val="auto"/>
    </w:pPr>
    <w:rPr>
      <w:rFonts w:ascii="Tahoma" w:eastAsia="Calibri" w:hAnsi="Tahoma" w:cs="Tahoma"/>
      <w:color w:val="000000"/>
      <w:sz w:val="16"/>
      <w:szCs w:val="16"/>
      <w:lang w:val="en-US" w:eastAsia="en-US"/>
    </w:rPr>
  </w:style>
  <w:style w:type="paragraph" w:customStyle="1" w:styleId="CommentSubject1">
    <w:name w:val="Comment Subject1"/>
    <w:basedOn w:val="Normal"/>
    <w:qFormat/>
    <w:rsid w:val="00466247"/>
    <w:pPr>
      <w:overflowPunct/>
      <w:autoSpaceDE/>
      <w:autoSpaceDN/>
      <w:adjustRightInd/>
      <w:spacing w:after="160" w:line="259" w:lineRule="auto"/>
      <w:textAlignment w:val="auto"/>
    </w:pPr>
    <w:rPr>
      <w:rFonts w:eastAsia="Calibri"/>
      <w:b/>
      <w:bCs/>
      <w:color w:val="000000"/>
      <w:lang w:val="en-US" w:eastAsia="en-US"/>
    </w:rPr>
  </w:style>
  <w:style w:type="paragraph" w:customStyle="1" w:styleId="87">
    <w:name w:val="87"/>
    <w:basedOn w:val="Normal"/>
    <w:qFormat/>
    <w:rsid w:val="00466247"/>
    <w:pPr>
      <w:overflowPunct/>
      <w:autoSpaceDE/>
      <w:autoSpaceDN/>
      <w:adjustRightInd/>
      <w:spacing w:after="160" w:line="259" w:lineRule="auto"/>
      <w:ind w:left="2269" w:hanging="284"/>
      <w:textAlignment w:val="auto"/>
    </w:pPr>
    <w:rPr>
      <w:color w:val="000000"/>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8463">
      <w:bodyDiv w:val="1"/>
      <w:marLeft w:val="0"/>
      <w:marRight w:val="0"/>
      <w:marTop w:val="0"/>
      <w:marBottom w:val="0"/>
      <w:divBdr>
        <w:top w:val="none" w:sz="0" w:space="0" w:color="auto"/>
        <w:left w:val="none" w:sz="0" w:space="0" w:color="auto"/>
        <w:bottom w:val="none" w:sz="0" w:space="0" w:color="auto"/>
        <w:right w:val="none" w:sz="0" w:space="0" w:color="auto"/>
      </w:divBdr>
    </w:div>
    <w:div w:id="5178051">
      <w:bodyDiv w:val="1"/>
      <w:marLeft w:val="0"/>
      <w:marRight w:val="0"/>
      <w:marTop w:val="0"/>
      <w:marBottom w:val="0"/>
      <w:divBdr>
        <w:top w:val="none" w:sz="0" w:space="0" w:color="auto"/>
        <w:left w:val="none" w:sz="0" w:space="0" w:color="auto"/>
        <w:bottom w:val="none" w:sz="0" w:space="0" w:color="auto"/>
        <w:right w:val="none" w:sz="0" w:space="0" w:color="auto"/>
      </w:divBdr>
    </w:div>
    <w:div w:id="8139781">
      <w:bodyDiv w:val="1"/>
      <w:marLeft w:val="0"/>
      <w:marRight w:val="0"/>
      <w:marTop w:val="0"/>
      <w:marBottom w:val="0"/>
      <w:divBdr>
        <w:top w:val="none" w:sz="0" w:space="0" w:color="auto"/>
        <w:left w:val="none" w:sz="0" w:space="0" w:color="auto"/>
        <w:bottom w:val="none" w:sz="0" w:space="0" w:color="auto"/>
        <w:right w:val="none" w:sz="0" w:space="0" w:color="auto"/>
      </w:divBdr>
    </w:div>
    <w:div w:id="10618859">
      <w:bodyDiv w:val="1"/>
      <w:marLeft w:val="0"/>
      <w:marRight w:val="0"/>
      <w:marTop w:val="0"/>
      <w:marBottom w:val="0"/>
      <w:divBdr>
        <w:top w:val="none" w:sz="0" w:space="0" w:color="auto"/>
        <w:left w:val="none" w:sz="0" w:space="0" w:color="auto"/>
        <w:bottom w:val="none" w:sz="0" w:space="0" w:color="auto"/>
        <w:right w:val="none" w:sz="0" w:space="0" w:color="auto"/>
      </w:divBdr>
    </w:div>
    <w:div w:id="19863834">
      <w:bodyDiv w:val="1"/>
      <w:marLeft w:val="0"/>
      <w:marRight w:val="0"/>
      <w:marTop w:val="0"/>
      <w:marBottom w:val="0"/>
      <w:divBdr>
        <w:top w:val="none" w:sz="0" w:space="0" w:color="auto"/>
        <w:left w:val="none" w:sz="0" w:space="0" w:color="auto"/>
        <w:bottom w:val="none" w:sz="0" w:space="0" w:color="auto"/>
        <w:right w:val="none" w:sz="0" w:space="0" w:color="auto"/>
      </w:divBdr>
    </w:div>
    <w:div w:id="21128263">
      <w:bodyDiv w:val="1"/>
      <w:marLeft w:val="0"/>
      <w:marRight w:val="0"/>
      <w:marTop w:val="0"/>
      <w:marBottom w:val="0"/>
      <w:divBdr>
        <w:top w:val="none" w:sz="0" w:space="0" w:color="auto"/>
        <w:left w:val="none" w:sz="0" w:space="0" w:color="auto"/>
        <w:bottom w:val="none" w:sz="0" w:space="0" w:color="auto"/>
        <w:right w:val="none" w:sz="0" w:space="0" w:color="auto"/>
      </w:divBdr>
    </w:div>
    <w:div w:id="23333652">
      <w:bodyDiv w:val="1"/>
      <w:marLeft w:val="0"/>
      <w:marRight w:val="0"/>
      <w:marTop w:val="0"/>
      <w:marBottom w:val="0"/>
      <w:divBdr>
        <w:top w:val="none" w:sz="0" w:space="0" w:color="auto"/>
        <w:left w:val="none" w:sz="0" w:space="0" w:color="auto"/>
        <w:bottom w:val="none" w:sz="0" w:space="0" w:color="auto"/>
        <w:right w:val="none" w:sz="0" w:space="0" w:color="auto"/>
      </w:divBdr>
    </w:div>
    <w:div w:id="29192087">
      <w:bodyDiv w:val="1"/>
      <w:marLeft w:val="0"/>
      <w:marRight w:val="0"/>
      <w:marTop w:val="0"/>
      <w:marBottom w:val="0"/>
      <w:divBdr>
        <w:top w:val="none" w:sz="0" w:space="0" w:color="auto"/>
        <w:left w:val="none" w:sz="0" w:space="0" w:color="auto"/>
        <w:bottom w:val="none" w:sz="0" w:space="0" w:color="auto"/>
        <w:right w:val="none" w:sz="0" w:space="0" w:color="auto"/>
      </w:divBdr>
    </w:div>
    <w:div w:id="39479422">
      <w:bodyDiv w:val="1"/>
      <w:marLeft w:val="0"/>
      <w:marRight w:val="0"/>
      <w:marTop w:val="0"/>
      <w:marBottom w:val="0"/>
      <w:divBdr>
        <w:top w:val="none" w:sz="0" w:space="0" w:color="auto"/>
        <w:left w:val="none" w:sz="0" w:space="0" w:color="auto"/>
        <w:bottom w:val="none" w:sz="0" w:space="0" w:color="auto"/>
        <w:right w:val="none" w:sz="0" w:space="0" w:color="auto"/>
      </w:divBdr>
    </w:div>
    <w:div w:id="49115367">
      <w:bodyDiv w:val="1"/>
      <w:marLeft w:val="0"/>
      <w:marRight w:val="0"/>
      <w:marTop w:val="0"/>
      <w:marBottom w:val="0"/>
      <w:divBdr>
        <w:top w:val="none" w:sz="0" w:space="0" w:color="auto"/>
        <w:left w:val="none" w:sz="0" w:space="0" w:color="auto"/>
        <w:bottom w:val="none" w:sz="0" w:space="0" w:color="auto"/>
        <w:right w:val="none" w:sz="0" w:space="0" w:color="auto"/>
      </w:divBdr>
    </w:div>
    <w:div w:id="51199029">
      <w:bodyDiv w:val="1"/>
      <w:marLeft w:val="0"/>
      <w:marRight w:val="0"/>
      <w:marTop w:val="0"/>
      <w:marBottom w:val="0"/>
      <w:divBdr>
        <w:top w:val="none" w:sz="0" w:space="0" w:color="auto"/>
        <w:left w:val="none" w:sz="0" w:space="0" w:color="auto"/>
        <w:bottom w:val="none" w:sz="0" w:space="0" w:color="auto"/>
        <w:right w:val="none" w:sz="0" w:space="0" w:color="auto"/>
      </w:divBdr>
    </w:div>
    <w:div w:id="55714378">
      <w:bodyDiv w:val="1"/>
      <w:marLeft w:val="0"/>
      <w:marRight w:val="0"/>
      <w:marTop w:val="0"/>
      <w:marBottom w:val="0"/>
      <w:divBdr>
        <w:top w:val="none" w:sz="0" w:space="0" w:color="auto"/>
        <w:left w:val="none" w:sz="0" w:space="0" w:color="auto"/>
        <w:bottom w:val="none" w:sz="0" w:space="0" w:color="auto"/>
        <w:right w:val="none" w:sz="0" w:space="0" w:color="auto"/>
      </w:divBdr>
    </w:div>
    <w:div w:id="57677507">
      <w:bodyDiv w:val="1"/>
      <w:marLeft w:val="0"/>
      <w:marRight w:val="0"/>
      <w:marTop w:val="0"/>
      <w:marBottom w:val="0"/>
      <w:divBdr>
        <w:top w:val="none" w:sz="0" w:space="0" w:color="auto"/>
        <w:left w:val="none" w:sz="0" w:space="0" w:color="auto"/>
        <w:bottom w:val="none" w:sz="0" w:space="0" w:color="auto"/>
        <w:right w:val="none" w:sz="0" w:space="0" w:color="auto"/>
      </w:divBdr>
    </w:div>
    <w:div w:id="69275631">
      <w:bodyDiv w:val="1"/>
      <w:marLeft w:val="0"/>
      <w:marRight w:val="0"/>
      <w:marTop w:val="0"/>
      <w:marBottom w:val="0"/>
      <w:divBdr>
        <w:top w:val="none" w:sz="0" w:space="0" w:color="auto"/>
        <w:left w:val="none" w:sz="0" w:space="0" w:color="auto"/>
        <w:bottom w:val="none" w:sz="0" w:space="0" w:color="auto"/>
        <w:right w:val="none" w:sz="0" w:space="0" w:color="auto"/>
      </w:divBdr>
    </w:div>
    <w:div w:id="69735040">
      <w:bodyDiv w:val="1"/>
      <w:marLeft w:val="0"/>
      <w:marRight w:val="0"/>
      <w:marTop w:val="0"/>
      <w:marBottom w:val="0"/>
      <w:divBdr>
        <w:top w:val="none" w:sz="0" w:space="0" w:color="auto"/>
        <w:left w:val="none" w:sz="0" w:space="0" w:color="auto"/>
        <w:bottom w:val="none" w:sz="0" w:space="0" w:color="auto"/>
        <w:right w:val="none" w:sz="0" w:space="0" w:color="auto"/>
      </w:divBdr>
    </w:div>
    <w:div w:id="90322552">
      <w:bodyDiv w:val="1"/>
      <w:marLeft w:val="0"/>
      <w:marRight w:val="0"/>
      <w:marTop w:val="0"/>
      <w:marBottom w:val="0"/>
      <w:divBdr>
        <w:top w:val="none" w:sz="0" w:space="0" w:color="auto"/>
        <w:left w:val="none" w:sz="0" w:space="0" w:color="auto"/>
        <w:bottom w:val="none" w:sz="0" w:space="0" w:color="auto"/>
        <w:right w:val="none" w:sz="0" w:space="0" w:color="auto"/>
      </w:divBdr>
    </w:div>
    <w:div w:id="94520144">
      <w:bodyDiv w:val="1"/>
      <w:marLeft w:val="0"/>
      <w:marRight w:val="0"/>
      <w:marTop w:val="0"/>
      <w:marBottom w:val="0"/>
      <w:divBdr>
        <w:top w:val="none" w:sz="0" w:space="0" w:color="auto"/>
        <w:left w:val="none" w:sz="0" w:space="0" w:color="auto"/>
        <w:bottom w:val="none" w:sz="0" w:space="0" w:color="auto"/>
        <w:right w:val="none" w:sz="0" w:space="0" w:color="auto"/>
      </w:divBdr>
    </w:div>
    <w:div w:id="94793689">
      <w:bodyDiv w:val="1"/>
      <w:marLeft w:val="0"/>
      <w:marRight w:val="0"/>
      <w:marTop w:val="0"/>
      <w:marBottom w:val="0"/>
      <w:divBdr>
        <w:top w:val="none" w:sz="0" w:space="0" w:color="auto"/>
        <w:left w:val="none" w:sz="0" w:space="0" w:color="auto"/>
        <w:bottom w:val="none" w:sz="0" w:space="0" w:color="auto"/>
        <w:right w:val="none" w:sz="0" w:space="0" w:color="auto"/>
      </w:divBdr>
    </w:div>
    <w:div w:id="95179789">
      <w:bodyDiv w:val="1"/>
      <w:marLeft w:val="0"/>
      <w:marRight w:val="0"/>
      <w:marTop w:val="0"/>
      <w:marBottom w:val="0"/>
      <w:divBdr>
        <w:top w:val="none" w:sz="0" w:space="0" w:color="auto"/>
        <w:left w:val="none" w:sz="0" w:space="0" w:color="auto"/>
        <w:bottom w:val="none" w:sz="0" w:space="0" w:color="auto"/>
        <w:right w:val="none" w:sz="0" w:space="0" w:color="auto"/>
      </w:divBdr>
    </w:div>
    <w:div w:id="120651912">
      <w:bodyDiv w:val="1"/>
      <w:marLeft w:val="0"/>
      <w:marRight w:val="0"/>
      <w:marTop w:val="0"/>
      <w:marBottom w:val="0"/>
      <w:divBdr>
        <w:top w:val="none" w:sz="0" w:space="0" w:color="auto"/>
        <w:left w:val="none" w:sz="0" w:space="0" w:color="auto"/>
        <w:bottom w:val="none" w:sz="0" w:space="0" w:color="auto"/>
        <w:right w:val="none" w:sz="0" w:space="0" w:color="auto"/>
      </w:divBdr>
    </w:div>
    <w:div w:id="134490600">
      <w:bodyDiv w:val="1"/>
      <w:marLeft w:val="0"/>
      <w:marRight w:val="0"/>
      <w:marTop w:val="0"/>
      <w:marBottom w:val="0"/>
      <w:divBdr>
        <w:top w:val="none" w:sz="0" w:space="0" w:color="auto"/>
        <w:left w:val="none" w:sz="0" w:space="0" w:color="auto"/>
        <w:bottom w:val="none" w:sz="0" w:space="0" w:color="auto"/>
        <w:right w:val="none" w:sz="0" w:space="0" w:color="auto"/>
      </w:divBdr>
    </w:div>
    <w:div w:id="143932523">
      <w:bodyDiv w:val="1"/>
      <w:marLeft w:val="0"/>
      <w:marRight w:val="0"/>
      <w:marTop w:val="0"/>
      <w:marBottom w:val="0"/>
      <w:divBdr>
        <w:top w:val="none" w:sz="0" w:space="0" w:color="auto"/>
        <w:left w:val="none" w:sz="0" w:space="0" w:color="auto"/>
        <w:bottom w:val="none" w:sz="0" w:space="0" w:color="auto"/>
        <w:right w:val="none" w:sz="0" w:space="0" w:color="auto"/>
      </w:divBdr>
    </w:div>
    <w:div w:id="144855250">
      <w:bodyDiv w:val="1"/>
      <w:marLeft w:val="0"/>
      <w:marRight w:val="0"/>
      <w:marTop w:val="0"/>
      <w:marBottom w:val="0"/>
      <w:divBdr>
        <w:top w:val="none" w:sz="0" w:space="0" w:color="auto"/>
        <w:left w:val="none" w:sz="0" w:space="0" w:color="auto"/>
        <w:bottom w:val="none" w:sz="0" w:space="0" w:color="auto"/>
        <w:right w:val="none" w:sz="0" w:space="0" w:color="auto"/>
      </w:divBdr>
    </w:div>
    <w:div w:id="146628444">
      <w:bodyDiv w:val="1"/>
      <w:marLeft w:val="0"/>
      <w:marRight w:val="0"/>
      <w:marTop w:val="0"/>
      <w:marBottom w:val="0"/>
      <w:divBdr>
        <w:top w:val="none" w:sz="0" w:space="0" w:color="auto"/>
        <w:left w:val="none" w:sz="0" w:space="0" w:color="auto"/>
        <w:bottom w:val="none" w:sz="0" w:space="0" w:color="auto"/>
        <w:right w:val="none" w:sz="0" w:space="0" w:color="auto"/>
      </w:divBdr>
    </w:div>
    <w:div w:id="146674750">
      <w:bodyDiv w:val="1"/>
      <w:marLeft w:val="0"/>
      <w:marRight w:val="0"/>
      <w:marTop w:val="0"/>
      <w:marBottom w:val="0"/>
      <w:divBdr>
        <w:top w:val="none" w:sz="0" w:space="0" w:color="auto"/>
        <w:left w:val="none" w:sz="0" w:space="0" w:color="auto"/>
        <w:bottom w:val="none" w:sz="0" w:space="0" w:color="auto"/>
        <w:right w:val="none" w:sz="0" w:space="0" w:color="auto"/>
      </w:divBdr>
    </w:div>
    <w:div w:id="174462419">
      <w:bodyDiv w:val="1"/>
      <w:marLeft w:val="0"/>
      <w:marRight w:val="0"/>
      <w:marTop w:val="0"/>
      <w:marBottom w:val="0"/>
      <w:divBdr>
        <w:top w:val="none" w:sz="0" w:space="0" w:color="auto"/>
        <w:left w:val="none" w:sz="0" w:space="0" w:color="auto"/>
        <w:bottom w:val="none" w:sz="0" w:space="0" w:color="auto"/>
        <w:right w:val="none" w:sz="0" w:space="0" w:color="auto"/>
      </w:divBdr>
    </w:div>
    <w:div w:id="178155530">
      <w:bodyDiv w:val="1"/>
      <w:marLeft w:val="0"/>
      <w:marRight w:val="0"/>
      <w:marTop w:val="0"/>
      <w:marBottom w:val="0"/>
      <w:divBdr>
        <w:top w:val="none" w:sz="0" w:space="0" w:color="auto"/>
        <w:left w:val="none" w:sz="0" w:space="0" w:color="auto"/>
        <w:bottom w:val="none" w:sz="0" w:space="0" w:color="auto"/>
        <w:right w:val="none" w:sz="0" w:space="0" w:color="auto"/>
      </w:divBdr>
    </w:div>
    <w:div w:id="179589039">
      <w:bodyDiv w:val="1"/>
      <w:marLeft w:val="0"/>
      <w:marRight w:val="0"/>
      <w:marTop w:val="0"/>
      <w:marBottom w:val="0"/>
      <w:divBdr>
        <w:top w:val="none" w:sz="0" w:space="0" w:color="auto"/>
        <w:left w:val="none" w:sz="0" w:space="0" w:color="auto"/>
        <w:bottom w:val="none" w:sz="0" w:space="0" w:color="auto"/>
        <w:right w:val="none" w:sz="0" w:space="0" w:color="auto"/>
      </w:divBdr>
    </w:div>
    <w:div w:id="180899130">
      <w:bodyDiv w:val="1"/>
      <w:marLeft w:val="0"/>
      <w:marRight w:val="0"/>
      <w:marTop w:val="0"/>
      <w:marBottom w:val="0"/>
      <w:divBdr>
        <w:top w:val="none" w:sz="0" w:space="0" w:color="auto"/>
        <w:left w:val="none" w:sz="0" w:space="0" w:color="auto"/>
        <w:bottom w:val="none" w:sz="0" w:space="0" w:color="auto"/>
        <w:right w:val="none" w:sz="0" w:space="0" w:color="auto"/>
      </w:divBdr>
    </w:div>
    <w:div w:id="190842924">
      <w:bodyDiv w:val="1"/>
      <w:marLeft w:val="0"/>
      <w:marRight w:val="0"/>
      <w:marTop w:val="0"/>
      <w:marBottom w:val="0"/>
      <w:divBdr>
        <w:top w:val="none" w:sz="0" w:space="0" w:color="auto"/>
        <w:left w:val="none" w:sz="0" w:space="0" w:color="auto"/>
        <w:bottom w:val="none" w:sz="0" w:space="0" w:color="auto"/>
        <w:right w:val="none" w:sz="0" w:space="0" w:color="auto"/>
      </w:divBdr>
    </w:div>
    <w:div w:id="202713320">
      <w:bodyDiv w:val="1"/>
      <w:marLeft w:val="0"/>
      <w:marRight w:val="0"/>
      <w:marTop w:val="0"/>
      <w:marBottom w:val="0"/>
      <w:divBdr>
        <w:top w:val="none" w:sz="0" w:space="0" w:color="auto"/>
        <w:left w:val="none" w:sz="0" w:space="0" w:color="auto"/>
        <w:bottom w:val="none" w:sz="0" w:space="0" w:color="auto"/>
        <w:right w:val="none" w:sz="0" w:space="0" w:color="auto"/>
      </w:divBdr>
    </w:div>
    <w:div w:id="205531578">
      <w:bodyDiv w:val="1"/>
      <w:marLeft w:val="0"/>
      <w:marRight w:val="0"/>
      <w:marTop w:val="0"/>
      <w:marBottom w:val="0"/>
      <w:divBdr>
        <w:top w:val="none" w:sz="0" w:space="0" w:color="auto"/>
        <w:left w:val="none" w:sz="0" w:space="0" w:color="auto"/>
        <w:bottom w:val="none" w:sz="0" w:space="0" w:color="auto"/>
        <w:right w:val="none" w:sz="0" w:space="0" w:color="auto"/>
      </w:divBdr>
    </w:div>
    <w:div w:id="208034691">
      <w:bodyDiv w:val="1"/>
      <w:marLeft w:val="0"/>
      <w:marRight w:val="0"/>
      <w:marTop w:val="0"/>
      <w:marBottom w:val="0"/>
      <w:divBdr>
        <w:top w:val="none" w:sz="0" w:space="0" w:color="auto"/>
        <w:left w:val="none" w:sz="0" w:space="0" w:color="auto"/>
        <w:bottom w:val="none" w:sz="0" w:space="0" w:color="auto"/>
        <w:right w:val="none" w:sz="0" w:space="0" w:color="auto"/>
      </w:divBdr>
    </w:div>
    <w:div w:id="220554600">
      <w:bodyDiv w:val="1"/>
      <w:marLeft w:val="0"/>
      <w:marRight w:val="0"/>
      <w:marTop w:val="0"/>
      <w:marBottom w:val="0"/>
      <w:divBdr>
        <w:top w:val="none" w:sz="0" w:space="0" w:color="auto"/>
        <w:left w:val="none" w:sz="0" w:space="0" w:color="auto"/>
        <w:bottom w:val="none" w:sz="0" w:space="0" w:color="auto"/>
        <w:right w:val="none" w:sz="0" w:space="0" w:color="auto"/>
      </w:divBdr>
    </w:div>
    <w:div w:id="221143278">
      <w:bodyDiv w:val="1"/>
      <w:marLeft w:val="0"/>
      <w:marRight w:val="0"/>
      <w:marTop w:val="0"/>
      <w:marBottom w:val="0"/>
      <w:divBdr>
        <w:top w:val="none" w:sz="0" w:space="0" w:color="auto"/>
        <w:left w:val="none" w:sz="0" w:space="0" w:color="auto"/>
        <w:bottom w:val="none" w:sz="0" w:space="0" w:color="auto"/>
        <w:right w:val="none" w:sz="0" w:space="0" w:color="auto"/>
      </w:divBdr>
    </w:div>
    <w:div w:id="224684756">
      <w:bodyDiv w:val="1"/>
      <w:marLeft w:val="0"/>
      <w:marRight w:val="0"/>
      <w:marTop w:val="0"/>
      <w:marBottom w:val="0"/>
      <w:divBdr>
        <w:top w:val="none" w:sz="0" w:space="0" w:color="auto"/>
        <w:left w:val="none" w:sz="0" w:space="0" w:color="auto"/>
        <w:bottom w:val="none" w:sz="0" w:space="0" w:color="auto"/>
        <w:right w:val="none" w:sz="0" w:space="0" w:color="auto"/>
      </w:divBdr>
    </w:div>
    <w:div w:id="226427627">
      <w:bodyDiv w:val="1"/>
      <w:marLeft w:val="0"/>
      <w:marRight w:val="0"/>
      <w:marTop w:val="0"/>
      <w:marBottom w:val="0"/>
      <w:divBdr>
        <w:top w:val="none" w:sz="0" w:space="0" w:color="auto"/>
        <w:left w:val="none" w:sz="0" w:space="0" w:color="auto"/>
        <w:bottom w:val="none" w:sz="0" w:space="0" w:color="auto"/>
        <w:right w:val="none" w:sz="0" w:space="0" w:color="auto"/>
      </w:divBdr>
    </w:div>
    <w:div w:id="227542999">
      <w:bodyDiv w:val="1"/>
      <w:marLeft w:val="0"/>
      <w:marRight w:val="0"/>
      <w:marTop w:val="0"/>
      <w:marBottom w:val="0"/>
      <w:divBdr>
        <w:top w:val="none" w:sz="0" w:space="0" w:color="auto"/>
        <w:left w:val="none" w:sz="0" w:space="0" w:color="auto"/>
        <w:bottom w:val="none" w:sz="0" w:space="0" w:color="auto"/>
        <w:right w:val="none" w:sz="0" w:space="0" w:color="auto"/>
      </w:divBdr>
    </w:div>
    <w:div w:id="247615920">
      <w:bodyDiv w:val="1"/>
      <w:marLeft w:val="0"/>
      <w:marRight w:val="0"/>
      <w:marTop w:val="0"/>
      <w:marBottom w:val="0"/>
      <w:divBdr>
        <w:top w:val="none" w:sz="0" w:space="0" w:color="auto"/>
        <w:left w:val="none" w:sz="0" w:space="0" w:color="auto"/>
        <w:bottom w:val="none" w:sz="0" w:space="0" w:color="auto"/>
        <w:right w:val="none" w:sz="0" w:space="0" w:color="auto"/>
      </w:divBdr>
    </w:div>
    <w:div w:id="251547462">
      <w:bodyDiv w:val="1"/>
      <w:marLeft w:val="0"/>
      <w:marRight w:val="0"/>
      <w:marTop w:val="0"/>
      <w:marBottom w:val="0"/>
      <w:divBdr>
        <w:top w:val="none" w:sz="0" w:space="0" w:color="auto"/>
        <w:left w:val="none" w:sz="0" w:space="0" w:color="auto"/>
        <w:bottom w:val="none" w:sz="0" w:space="0" w:color="auto"/>
        <w:right w:val="none" w:sz="0" w:space="0" w:color="auto"/>
      </w:divBdr>
    </w:div>
    <w:div w:id="264656295">
      <w:bodyDiv w:val="1"/>
      <w:marLeft w:val="0"/>
      <w:marRight w:val="0"/>
      <w:marTop w:val="0"/>
      <w:marBottom w:val="0"/>
      <w:divBdr>
        <w:top w:val="none" w:sz="0" w:space="0" w:color="auto"/>
        <w:left w:val="none" w:sz="0" w:space="0" w:color="auto"/>
        <w:bottom w:val="none" w:sz="0" w:space="0" w:color="auto"/>
        <w:right w:val="none" w:sz="0" w:space="0" w:color="auto"/>
      </w:divBdr>
    </w:div>
    <w:div w:id="264657938">
      <w:bodyDiv w:val="1"/>
      <w:marLeft w:val="0"/>
      <w:marRight w:val="0"/>
      <w:marTop w:val="0"/>
      <w:marBottom w:val="0"/>
      <w:divBdr>
        <w:top w:val="none" w:sz="0" w:space="0" w:color="auto"/>
        <w:left w:val="none" w:sz="0" w:space="0" w:color="auto"/>
        <w:bottom w:val="none" w:sz="0" w:space="0" w:color="auto"/>
        <w:right w:val="none" w:sz="0" w:space="0" w:color="auto"/>
      </w:divBdr>
    </w:div>
    <w:div w:id="265118111">
      <w:bodyDiv w:val="1"/>
      <w:marLeft w:val="0"/>
      <w:marRight w:val="0"/>
      <w:marTop w:val="0"/>
      <w:marBottom w:val="0"/>
      <w:divBdr>
        <w:top w:val="none" w:sz="0" w:space="0" w:color="auto"/>
        <w:left w:val="none" w:sz="0" w:space="0" w:color="auto"/>
        <w:bottom w:val="none" w:sz="0" w:space="0" w:color="auto"/>
        <w:right w:val="none" w:sz="0" w:space="0" w:color="auto"/>
      </w:divBdr>
    </w:div>
    <w:div w:id="269818511">
      <w:bodyDiv w:val="1"/>
      <w:marLeft w:val="0"/>
      <w:marRight w:val="0"/>
      <w:marTop w:val="0"/>
      <w:marBottom w:val="0"/>
      <w:divBdr>
        <w:top w:val="none" w:sz="0" w:space="0" w:color="auto"/>
        <w:left w:val="none" w:sz="0" w:space="0" w:color="auto"/>
        <w:bottom w:val="none" w:sz="0" w:space="0" w:color="auto"/>
        <w:right w:val="none" w:sz="0" w:space="0" w:color="auto"/>
      </w:divBdr>
    </w:div>
    <w:div w:id="283509884">
      <w:bodyDiv w:val="1"/>
      <w:marLeft w:val="0"/>
      <w:marRight w:val="0"/>
      <w:marTop w:val="0"/>
      <w:marBottom w:val="0"/>
      <w:divBdr>
        <w:top w:val="none" w:sz="0" w:space="0" w:color="auto"/>
        <w:left w:val="none" w:sz="0" w:space="0" w:color="auto"/>
        <w:bottom w:val="none" w:sz="0" w:space="0" w:color="auto"/>
        <w:right w:val="none" w:sz="0" w:space="0" w:color="auto"/>
      </w:divBdr>
    </w:div>
    <w:div w:id="285047110">
      <w:bodyDiv w:val="1"/>
      <w:marLeft w:val="0"/>
      <w:marRight w:val="0"/>
      <w:marTop w:val="0"/>
      <w:marBottom w:val="0"/>
      <w:divBdr>
        <w:top w:val="none" w:sz="0" w:space="0" w:color="auto"/>
        <w:left w:val="none" w:sz="0" w:space="0" w:color="auto"/>
        <w:bottom w:val="none" w:sz="0" w:space="0" w:color="auto"/>
        <w:right w:val="none" w:sz="0" w:space="0" w:color="auto"/>
      </w:divBdr>
    </w:div>
    <w:div w:id="285085609">
      <w:bodyDiv w:val="1"/>
      <w:marLeft w:val="0"/>
      <w:marRight w:val="0"/>
      <w:marTop w:val="0"/>
      <w:marBottom w:val="0"/>
      <w:divBdr>
        <w:top w:val="none" w:sz="0" w:space="0" w:color="auto"/>
        <w:left w:val="none" w:sz="0" w:space="0" w:color="auto"/>
        <w:bottom w:val="none" w:sz="0" w:space="0" w:color="auto"/>
        <w:right w:val="none" w:sz="0" w:space="0" w:color="auto"/>
      </w:divBdr>
    </w:div>
    <w:div w:id="286202684">
      <w:bodyDiv w:val="1"/>
      <w:marLeft w:val="0"/>
      <w:marRight w:val="0"/>
      <w:marTop w:val="0"/>
      <w:marBottom w:val="0"/>
      <w:divBdr>
        <w:top w:val="none" w:sz="0" w:space="0" w:color="auto"/>
        <w:left w:val="none" w:sz="0" w:space="0" w:color="auto"/>
        <w:bottom w:val="none" w:sz="0" w:space="0" w:color="auto"/>
        <w:right w:val="none" w:sz="0" w:space="0" w:color="auto"/>
      </w:divBdr>
    </w:div>
    <w:div w:id="291059280">
      <w:bodyDiv w:val="1"/>
      <w:marLeft w:val="0"/>
      <w:marRight w:val="0"/>
      <w:marTop w:val="0"/>
      <w:marBottom w:val="0"/>
      <w:divBdr>
        <w:top w:val="none" w:sz="0" w:space="0" w:color="auto"/>
        <w:left w:val="none" w:sz="0" w:space="0" w:color="auto"/>
        <w:bottom w:val="none" w:sz="0" w:space="0" w:color="auto"/>
        <w:right w:val="none" w:sz="0" w:space="0" w:color="auto"/>
      </w:divBdr>
    </w:div>
    <w:div w:id="292444048">
      <w:bodyDiv w:val="1"/>
      <w:marLeft w:val="0"/>
      <w:marRight w:val="0"/>
      <w:marTop w:val="0"/>
      <w:marBottom w:val="0"/>
      <w:divBdr>
        <w:top w:val="none" w:sz="0" w:space="0" w:color="auto"/>
        <w:left w:val="none" w:sz="0" w:space="0" w:color="auto"/>
        <w:bottom w:val="none" w:sz="0" w:space="0" w:color="auto"/>
        <w:right w:val="none" w:sz="0" w:space="0" w:color="auto"/>
      </w:divBdr>
    </w:div>
    <w:div w:id="322465516">
      <w:bodyDiv w:val="1"/>
      <w:marLeft w:val="0"/>
      <w:marRight w:val="0"/>
      <w:marTop w:val="0"/>
      <w:marBottom w:val="0"/>
      <w:divBdr>
        <w:top w:val="none" w:sz="0" w:space="0" w:color="auto"/>
        <w:left w:val="none" w:sz="0" w:space="0" w:color="auto"/>
        <w:bottom w:val="none" w:sz="0" w:space="0" w:color="auto"/>
        <w:right w:val="none" w:sz="0" w:space="0" w:color="auto"/>
      </w:divBdr>
    </w:div>
    <w:div w:id="323168917">
      <w:bodyDiv w:val="1"/>
      <w:marLeft w:val="0"/>
      <w:marRight w:val="0"/>
      <w:marTop w:val="0"/>
      <w:marBottom w:val="0"/>
      <w:divBdr>
        <w:top w:val="none" w:sz="0" w:space="0" w:color="auto"/>
        <w:left w:val="none" w:sz="0" w:space="0" w:color="auto"/>
        <w:bottom w:val="none" w:sz="0" w:space="0" w:color="auto"/>
        <w:right w:val="none" w:sz="0" w:space="0" w:color="auto"/>
      </w:divBdr>
    </w:div>
    <w:div w:id="340358989">
      <w:bodyDiv w:val="1"/>
      <w:marLeft w:val="0"/>
      <w:marRight w:val="0"/>
      <w:marTop w:val="0"/>
      <w:marBottom w:val="0"/>
      <w:divBdr>
        <w:top w:val="none" w:sz="0" w:space="0" w:color="auto"/>
        <w:left w:val="none" w:sz="0" w:space="0" w:color="auto"/>
        <w:bottom w:val="none" w:sz="0" w:space="0" w:color="auto"/>
        <w:right w:val="none" w:sz="0" w:space="0" w:color="auto"/>
      </w:divBdr>
    </w:div>
    <w:div w:id="340401038">
      <w:bodyDiv w:val="1"/>
      <w:marLeft w:val="0"/>
      <w:marRight w:val="0"/>
      <w:marTop w:val="0"/>
      <w:marBottom w:val="0"/>
      <w:divBdr>
        <w:top w:val="none" w:sz="0" w:space="0" w:color="auto"/>
        <w:left w:val="none" w:sz="0" w:space="0" w:color="auto"/>
        <w:bottom w:val="none" w:sz="0" w:space="0" w:color="auto"/>
        <w:right w:val="none" w:sz="0" w:space="0" w:color="auto"/>
      </w:divBdr>
    </w:div>
    <w:div w:id="343286436">
      <w:bodyDiv w:val="1"/>
      <w:marLeft w:val="0"/>
      <w:marRight w:val="0"/>
      <w:marTop w:val="0"/>
      <w:marBottom w:val="0"/>
      <w:divBdr>
        <w:top w:val="none" w:sz="0" w:space="0" w:color="auto"/>
        <w:left w:val="none" w:sz="0" w:space="0" w:color="auto"/>
        <w:bottom w:val="none" w:sz="0" w:space="0" w:color="auto"/>
        <w:right w:val="none" w:sz="0" w:space="0" w:color="auto"/>
      </w:divBdr>
    </w:div>
    <w:div w:id="346517250">
      <w:bodyDiv w:val="1"/>
      <w:marLeft w:val="0"/>
      <w:marRight w:val="0"/>
      <w:marTop w:val="0"/>
      <w:marBottom w:val="0"/>
      <w:divBdr>
        <w:top w:val="none" w:sz="0" w:space="0" w:color="auto"/>
        <w:left w:val="none" w:sz="0" w:space="0" w:color="auto"/>
        <w:bottom w:val="none" w:sz="0" w:space="0" w:color="auto"/>
        <w:right w:val="none" w:sz="0" w:space="0" w:color="auto"/>
      </w:divBdr>
    </w:div>
    <w:div w:id="362175691">
      <w:bodyDiv w:val="1"/>
      <w:marLeft w:val="0"/>
      <w:marRight w:val="0"/>
      <w:marTop w:val="0"/>
      <w:marBottom w:val="0"/>
      <w:divBdr>
        <w:top w:val="none" w:sz="0" w:space="0" w:color="auto"/>
        <w:left w:val="none" w:sz="0" w:space="0" w:color="auto"/>
        <w:bottom w:val="none" w:sz="0" w:space="0" w:color="auto"/>
        <w:right w:val="none" w:sz="0" w:space="0" w:color="auto"/>
      </w:divBdr>
    </w:div>
    <w:div w:id="378865349">
      <w:bodyDiv w:val="1"/>
      <w:marLeft w:val="0"/>
      <w:marRight w:val="0"/>
      <w:marTop w:val="0"/>
      <w:marBottom w:val="0"/>
      <w:divBdr>
        <w:top w:val="none" w:sz="0" w:space="0" w:color="auto"/>
        <w:left w:val="none" w:sz="0" w:space="0" w:color="auto"/>
        <w:bottom w:val="none" w:sz="0" w:space="0" w:color="auto"/>
        <w:right w:val="none" w:sz="0" w:space="0" w:color="auto"/>
      </w:divBdr>
    </w:div>
    <w:div w:id="383721483">
      <w:bodyDiv w:val="1"/>
      <w:marLeft w:val="0"/>
      <w:marRight w:val="0"/>
      <w:marTop w:val="0"/>
      <w:marBottom w:val="0"/>
      <w:divBdr>
        <w:top w:val="none" w:sz="0" w:space="0" w:color="auto"/>
        <w:left w:val="none" w:sz="0" w:space="0" w:color="auto"/>
        <w:bottom w:val="none" w:sz="0" w:space="0" w:color="auto"/>
        <w:right w:val="none" w:sz="0" w:space="0" w:color="auto"/>
      </w:divBdr>
    </w:div>
    <w:div w:id="384723176">
      <w:bodyDiv w:val="1"/>
      <w:marLeft w:val="0"/>
      <w:marRight w:val="0"/>
      <w:marTop w:val="0"/>
      <w:marBottom w:val="0"/>
      <w:divBdr>
        <w:top w:val="none" w:sz="0" w:space="0" w:color="auto"/>
        <w:left w:val="none" w:sz="0" w:space="0" w:color="auto"/>
        <w:bottom w:val="none" w:sz="0" w:space="0" w:color="auto"/>
        <w:right w:val="none" w:sz="0" w:space="0" w:color="auto"/>
      </w:divBdr>
    </w:div>
    <w:div w:id="388499760">
      <w:bodyDiv w:val="1"/>
      <w:marLeft w:val="0"/>
      <w:marRight w:val="0"/>
      <w:marTop w:val="0"/>
      <w:marBottom w:val="0"/>
      <w:divBdr>
        <w:top w:val="none" w:sz="0" w:space="0" w:color="auto"/>
        <w:left w:val="none" w:sz="0" w:space="0" w:color="auto"/>
        <w:bottom w:val="none" w:sz="0" w:space="0" w:color="auto"/>
        <w:right w:val="none" w:sz="0" w:space="0" w:color="auto"/>
      </w:divBdr>
    </w:div>
    <w:div w:id="393354705">
      <w:bodyDiv w:val="1"/>
      <w:marLeft w:val="0"/>
      <w:marRight w:val="0"/>
      <w:marTop w:val="0"/>
      <w:marBottom w:val="0"/>
      <w:divBdr>
        <w:top w:val="none" w:sz="0" w:space="0" w:color="auto"/>
        <w:left w:val="none" w:sz="0" w:space="0" w:color="auto"/>
        <w:bottom w:val="none" w:sz="0" w:space="0" w:color="auto"/>
        <w:right w:val="none" w:sz="0" w:space="0" w:color="auto"/>
      </w:divBdr>
    </w:div>
    <w:div w:id="396904935">
      <w:bodyDiv w:val="1"/>
      <w:marLeft w:val="0"/>
      <w:marRight w:val="0"/>
      <w:marTop w:val="0"/>
      <w:marBottom w:val="0"/>
      <w:divBdr>
        <w:top w:val="none" w:sz="0" w:space="0" w:color="auto"/>
        <w:left w:val="none" w:sz="0" w:space="0" w:color="auto"/>
        <w:bottom w:val="none" w:sz="0" w:space="0" w:color="auto"/>
        <w:right w:val="none" w:sz="0" w:space="0" w:color="auto"/>
      </w:divBdr>
    </w:div>
    <w:div w:id="410087219">
      <w:bodyDiv w:val="1"/>
      <w:marLeft w:val="0"/>
      <w:marRight w:val="0"/>
      <w:marTop w:val="0"/>
      <w:marBottom w:val="0"/>
      <w:divBdr>
        <w:top w:val="none" w:sz="0" w:space="0" w:color="auto"/>
        <w:left w:val="none" w:sz="0" w:space="0" w:color="auto"/>
        <w:bottom w:val="none" w:sz="0" w:space="0" w:color="auto"/>
        <w:right w:val="none" w:sz="0" w:space="0" w:color="auto"/>
      </w:divBdr>
    </w:div>
    <w:div w:id="431975102">
      <w:bodyDiv w:val="1"/>
      <w:marLeft w:val="0"/>
      <w:marRight w:val="0"/>
      <w:marTop w:val="0"/>
      <w:marBottom w:val="0"/>
      <w:divBdr>
        <w:top w:val="none" w:sz="0" w:space="0" w:color="auto"/>
        <w:left w:val="none" w:sz="0" w:space="0" w:color="auto"/>
        <w:bottom w:val="none" w:sz="0" w:space="0" w:color="auto"/>
        <w:right w:val="none" w:sz="0" w:space="0" w:color="auto"/>
      </w:divBdr>
    </w:div>
    <w:div w:id="432287982">
      <w:bodyDiv w:val="1"/>
      <w:marLeft w:val="0"/>
      <w:marRight w:val="0"/>
      <w:marTop w:val="0"/>
      <w:marBottom w:val="0"/>
      <w:divBdr>
        <w:top w:val="none" w:sz="0" w:space="0" w:color="auto"/>
        <w:left w:val="none" w:sz="0" w:space="0" w:color="auto"/>
        <w:bottom w:val="none" w:sz="0" w:space="0" w:color="auto"/>
        <w:right w:val="none" w:sz="0" w:space="0" w:color="auto"/>
      </w:divBdr>
    </w:div>
    <w:div w:id="438989481">
      <w:bodyDiv w:val="1"/>
      <w:marLeft w:val="0"/>
      <w:marRight w:val="0"/>
      <w:marTop w:val="0"/>
      <w:marBottom w:val="0"/>
      <w:divBdr>
        <w:top w:val="none" w:sz="0" w:space="0" w:color="auto"/>
        <w:left w:val="none" w:sz="0" w:space="0" w:color="auto"/>
        <w:bottom w:val="none" w:sz="0" w:space="0" w:color="auto"/>
        <w:right w:val="none" w:sz="0" w:space="0" w:color="auto"/>
      </w:divBdr>
    </w:div>
    <w:div w:id="444009347">
      <w:bodyDiv w:val="1"/>
      <w:marLeft w:val="0"/>
      <w:marRight w:val="0"/>
      <w:marTop w:val="0"/>
      <w:marBottom w:val="0"/>
      <w:divBdr>
        <w:top w:val="none" w:sz="0" w:space="0" w:color="auto"/>
        <w:left w:val="none" w:sz="0" w:space="0" w:color="auto"/>
        <w:bottom w:val="none" w:sz="0" w:space="0" w:color="auto"/>
        <w:right w:val="none" w:sz="0" w:space="0" w:color="auto"/>
      </w:divBdr>
    </w:div>
    <w:div w:id="445083716">
      <w:bodyDiv w:val="1"/>
      <w:marLeft w:val="0"/>
      <w:marRight w:val="0"/>
      <w:marTop w:val="0"/>
      <w:marBottom w:val="0"/>
      <w:divBdr>
        <w:top w:val="none" w:sz="0" w:space="0" w:color="auto"/>
        <w:left w:val="none" w:sz="0" w:space="0" w:color="auto"/>
        <w:bottom w:val="none" w:sz="0" w:space="0" w:color="auto"/>
        <w:right w:val="none" w:sz="0" w:space="0" w:color="auto"/>
      </w:divBdr>
    </w:div>
    <w:div w:id="462892086">
      <w:bodyDiv w:val="1"/>
      <w:marLeft w:val="0"/>
      <w:marRight w:val="0"/>
      <w:marTop w:val="0"/>
      <w:marBottom w:val="0"/>
      <w:divBdr>
        <w:top w:val="none" w:sz="0" w:space="0" w:color="auto"/>
        <w:left w:val="none" w:sz="0" w:space="0" w:color="auto"/>
        <w:bottom w:val="none" w:sz="0" w:space="0" w:color="auto"/>
        <w:right w:val="none" w:sz="0" w:space="0" w:color="auto"/>
      </w:divBdr>
    </w:div>
    <w:div w:id="472869778">
      <w:bodyDiv w:val="1"/>
      <w:marLeft w:val="0"/>
      <w:marRight w:val="0"/>
      <w:marTop w:val="0"/>
      <w:marBottom w:val="0"/>
      <w:divBdr>
        <w:top w:val="none" w:sz="0" w:space="0" w:color="auto"/>
        <w:left w:val="none" w:sz="0" w:space="0" w:color="auto"/>
        <w:bottom w:val="none" w:sz="0" w:space="0" w:color="auto"/>
        <w:right w:val="none" w:sz="0" w:space="0" w:color="auto"/>
      </w:divBdr>
    </w:div>
    <w:div w:id="479885847">
      <w:bodyDiv w:val="1"/>
      <w:marLeft w:val="0"/>
      <w:marRight w:val="0"/>
      <w:marTop w:val="0"/>
      <w:marBottom w:val="0"/>
      <w:divBdr>
        <w:top w:val="none" w:sz="0" w:space="0" w:color="auto"/>
        <w:left w:val="none" w:sz="0" w:space="0" w:color="auto"/>
        <w:bottom w:val="none" w:sz="0" w:space="0" w:color="auto"/>
        <w:right w:val="none" w:sz="0" w:space="0" w:color="auto"/>
      </w:divBdr>
    </w:div>
    <w:div w:id="480118229">
      <w:bodyDiv w:val="1"/>
      <w:marLeft w:val="0"/>
      <w:marRight w:val="0"/>
      <w:marTop w:val="0"/>
      <w:marBottom w:val="0"/>
      <w:divBdr>
        <w:top w:val="none" w:sz="0" w:space="0" w:color="auto"/>
        <w:left w:val="none" w:sz="0" w:space="0" w:color="auto"/>
        <w:bottom w:val="none" w:sz="0" w:space="0" w:color="auto"/>
        <w:right w:val="none" w:sz="0" w:space="0" w:color="auto"/>
      </w:divBdr>
    </w:div>
    <w:div w:id="483278960">
      <w:bodyDiv w:val="1"/>
      <w:marLeft w:val="0"/>
      <w:marRight w:val="0"/>
      <w:marTop w:val="0"/>
      <w:marBottom w:val="0"/>
      <w:divBdr>
        <w:top w:val="none" w:sz="0" w:space="0" w:color="auto"/>
        <w:left w:val="none" w:sz="0" w:space="0" w:color="auto"/>
        <w:bottom w:val="none" w:sz="0" w:space="0" w:color="auto"/>
        <w:right w:val="none" w:sz="0" w:space="0" w:color="auto"/>
      </w:divBdr>
    </w:div>
    <w:div w:id="490678749">
      <w:bodyDiv w:val="1"/>
      <w:marLeft w:val="0"/>
      <w:marRight w:val="0"/>
      <w:marTop w:val="0"/>
      <w:marBottom w:val="0"/>
      <w:divBdr>
        <w:top w:val="none" w:sz="0" w:space="0" w:color="auto"/>
        <w:left w:val="none" w:sz="0" w:space="0" w:color="auto"/>
        <w:bottom w:val="none" w:sz="0" w:space="0" w:color="auto"/>
        <w:right w:val="none" w:sz="0" w:space="0" w:color="auto"/>
      </w:divBdr>
    </w:div>
    <w:div w:id="494339637">
      <w:bodyDiv w:val="1"/>
      <w:marLeft w:val="0"/>
      <w:marRight w:val="0"/>
      <w:marTop w:val="0"/>
      <w:marBottom w:val="0"/>
      <w:divBdr>
        <w:top w:val="none" w:sz="0" w:space="0" w:color="auto"/>
        <w:left w:val="none" w:sz="0" w:space="0" w:color="auto"/>
        <w:bottom w:val="none" w:sz="0" w:space="0" w:color="auto"/>
        <w:right w:val="none" w:sz="0" w:space="0" w:color="auto"/>
      </w:divBdr>
    </w:div>
    <w:div w:id="496382339">
      <w:bodyDiv w:val="1"/>
      <w:marLeft w:val="0"/>
      <w:marRight w:val="0"/>
      <w:marTop w:val="0"/>
      <w:marBottom w:val="0"/>
      <w:divBdr>
        <w:top w:val="none" w:sz="0" w:space="0" w:color="auto"/>
        <w:left w:val="none" w:sz="0" w:space="0" w:color="auto"/>
        <w:bottom w:val="none" w:sz="0" w:space="0" w:color="auto"/>
        <w:right w:val="none" w:sz="0" w:space="0" w:color="auto"/>
      </w:divBdr>
    </w:div>
    <w:div w:id="504982114">
      <w:bodyDiv w:val="1"/>
      <w:marLeft w:val="0"/>
      <w:marRight w:val="0"/>
      <w:marTop w:val="0"/>
      <w:marBottom w:val="0"/>
      <w:divBdr>
        <w:top w:val="none" w:sz="0" w:space="0" w:color="auto"/>
        <w:left w:val="none" w:sz="0" w:space="0" w:color="auto"/>
        <w:bottom w:val="none" w:sz="0" w:space="0" w:color="auto"/>
        <w:right w:val="none" w:sz="0" w:space="0" w:color="auto"/>
      </w:divBdr>
    </w:div>
    <w:div w:id="507528208">
      <w:bodyDiv w:val="1"/>
      <w:marLeft w:val="0"/>
      <w:marRight w:val="0"/>
      <w:marTop w:val="0"/>
      <w:marBottom w:val="0"/>
      <w:divBdr>
        <w:top w:val="none" w:sz="0" w:space="0" w:color="auto"/>
        <w:left w:val="none" w:sz="0" w:space="0" w:color="auto"/>
        <w:bottom w:val="none" w:sz="0" w:space="0" w:color="auto"/>
        <w:right w:val="none" w:sz="0" w:space="0" w:color="auto"/>
      </w:divBdr>
    </w:div>
    <w:div w:id="507869667">
      <w:bodyDiv w:val="1"/>
      <w:marLeft w:val="0"/>
      <w:marRight w:val="0"/>
      <w:marTop w:val="0"/>
      <w:marBottom w:val="0"/>
      <w:divBdr>
        <w:top w:val="none" w:sz="0" w:space="0" w:color="auto"/>
        <w:left w:val="none" w:sz="0" w:space="0" w:color="auto"/>
        <w:bottom w:val="none" w:sz="0" w:space="0" w:color="auto"/>
        <w:right w:val="none" w:sz="0" w:space="0" w:color="auto"/>
      </w:divBdr>
    </w:div>
    <w:div w:id="510610731">
      <w:bodyDiv w:val="1"/>
      <w:marLeft w:val="0"/>
      <w:marRight w:val="0"/>
      <w:marTop w:val="0"/>
      <w:marBottom w:val="0"/>
      <w:divBdr>
        <w:top w:val="none" w:sz="0" w:space="0" w:color="auto"/>
        <w:left w:val="none" w:sz="0" w:space="0" w:color="auto"/>
        <w:bottom w:val="none" w:sz="0" w:space="0" w:color="auto"/>
        <w:right w:val="none" w:sz="0" w:space="0" w:color="auto"/>
      </w:divBdr>
    </w:div>
    <w:div w:id="517700636">
      <w:bodyDiv w:val="1"/>
      <w:marLeft w:val="0"/>
      <w:marRight w:val="0"/>
      <w:marTop w:val="0"/>
      <w:marBottom w:val="0"/>
      <w:divBdr>
        <w:top w:val="none" w:sz="0" w:space="0" w:color="auto"/>
        <w:left w:val="none" w:sz="0" w:space="0" w:color="auto"/>
        <w:bottom w:val="none" w:sz="0" w:space="0" w:color="auto"/>
        <w:right w:val="none" w:sz="0" w:space="0" w:color="auto"/>
      </w:divBdr>
    </w:div>
    <w:div w:id="521431675">
      <w:bodyDiv w:val="1"/>
      <w:marLeft w:val="0"/>
      <w:marRight w:val="0"/>
      <w:marTop w:val="0"/>
      <w:marBottom w:val="0"/>
      <w:divBdr>
        <w:top w:val="none" w:sz="0" w:space="0" w:color="auto"/>
        <w:left w:val="none" w:sz="0" w:space="0" w:color="auto"/>
        <w:bottom w:val="none" w:sz="0" w:space="0" w:color="auto"/>
        <w:right w:val="none" w:sz="0" w:space="0" w:color="auto"/>
      </w:divBdr>
    </w:div>
    <w:div w:id="524946290">
      <w:bodyDiv w:val="1"/>
      <w:marLeft w:val="0"/>
      <w:marRight w:val="0"/>
      <w:marTop w:val="0"/>
      <w:marBottom w:val="0"/>
      <w:divBdr>
        <w:top w:val="none" w:sz="0" w:space="0" w:color="auto"/>
        <w:left w:val="none" w:sz="0" w:space="0" w:color="auto"/>
        <w:bottom w:val="none" w:sz="0" w:space="0" w:color="auto"/>
        <w:right w:val="none" w:sz="0" w:space="0" w:color="auto"/>
      </w:divBdr>
    </w:div>
    <w:div w:id="528687338">
      <w:bodyDiv w:val="1"/>
      <w:marLeft w:val="0"/>
      <w:marRight w:val="0"/>
      <w:marTop w:val="0"/>
      <w:marBottom w:val="0"/>
      <w:divBdr>
        <w:top w:val="none" w:sz="0" w:space="0" w:color="auto"/>
        <w:left w:val="none" w:sz="0" w:space="0" w:color="auto"/>
        <w:bottom w:val="none" w:sz="0" w:space="0" w:color="auto"/>
        <w:right w:val="none" w:sz="0" w:space="0" w:color="auto"/>
      </w:divBdr>
    </w:div>
    <w:div w:id="531651051">
      <w:bodyDiv w:val="1"/>
      <w:marLeft w:val="0"/>
      <w:marRight w:val="0"/>
      <w:marTop w:val="0"/>
      <w:marBottom w:val="0"/>
      <w:divBdr>
        <w:top w:val="none" w:sz="0" w:space="0" w:color="auto"/>
        <w:left w:val="none" w:sz="0" w:space="0" w:color="auto"/>
        <w:bottom w:val="none" w:sz="0" w:space="0" w:color="auto"/>
        <w:right w:val="none" w:sz="0" w:space="0" w:color="auto"/>
      </w:divBdr>
    </w:div>
    <w:div w:id="548763949">
      <w:bodyDiv w:val="1"/>
      <w:marLeft w:val="0"/>
      <w:marRight w:val="0"/>
      <w:marTop w:val="0"/>
      <w:marBottom w:val="0"/>
      <w:divBdr>
        <w:top w:val="none" w:sz="0" w:space="0" w:color="auto"/>
        <w:left w:val="none" w:sz="0" w:space="0" w:color="auto"/>
        <w:bottom w:val="none" w:sz="0" w:space="0" w:color="auto"/>
        <w:right w:val="none" w:sz="0" w:space="0" w:color="auto"/>
      </w:divBdr>
    </w:div>
    <w:div w:id="549538327">
      <w:bodyDiv w:val="1"/>
      <w:marLeft w:val="0"/>
      <w:marRight w:val="0"/>
      <w:marTop w:val="0"/>
      <w:marBottom w:val="0"/>
      <w:divBdr>
        <w:top w:val="none" w:sz="0" w:space="0" w:color="auto"/>
        <w:left w:val="none" w:sz="0" w:space="0" w:color="auto"/>
        <w:bottom w:val="none" w:sz="0" w:space="0" w:color="auto"/>
        <w:right w:val="none" w:sz="0" w:space="0" w:color="auto"/>
      </w:divBdr>
    </w:div>
    <w:div w:id="557475442">
      <w:bodyDiv w:val="1"/>
      <w:marLeft w:val="0"/>
      <w:marRight w:val="0"/>
      <w:marTop w:val="0"/>
      <w:marBottom w:val="0"/>
      <w:divBdr>
        <w:top w:val="none" w:sz="0" w:space="0" w:color="auto"/>
        <w:left w:val="none" w:sz="0" w:space="0" w:color="auto"/>
        <w:bottom w:val="none" w:sz="0" w:space="0" w:color="auto"/>
        <w:right w:val="none" w:sz="0" w:space="0" w:color="auto"/>
      </w:divBdr>
    </w:div>
    <w:div w:id="567541827">
      <w:bodyDiv w:val="1"/>
      <w:marLeft w:val="0"/>
      <w:marRight w:val="0"/>
      <w:marTop w:val="0"/>
      <w:marBottom w:val="0"/>
      <w:divBdr>
        <w:top w:val="none" w:sz="0" w:space="0" w:color="auto"/>
        <w:left w:val="none" w:sz="0" w:space="0" w:color="auto"/>
        <w:bottom w:val="none" w:sz="0" w:space="0" w:color="auto"/>
        <w:right w:val="none" w:sz="0" w:space="0" w:color="auto"/>
      </w:divBdr>
    </w:div>
    <w:div w:id="575214901">
      <w:bodyDiv w:val="1"/>
      <w:marLeft w:val="0"/>
      <w:marRight w:val="0"/>
      <w:marTop w:val="0"/>
      <w:marBottom w:val="0"/>
      <w:divBdr>
        <w:top w:val="none" w:sz="0" w:space="0" w:color="auto"/>
        <w:left w:val="none" w:sz="0" w:space="0" w:color="auto"/>
        <w:bottom w:val="none" w:sz="0" w:space="0" w:color="auto"/>
        <w:right w:val="none" w:sz="0" w:space="0" w:color="auto"/>
      </w:divBdr>
    </w:div>
    <w:div w:id="577397544">
      <w:bodyDiv w:val="1"/>
      <w:marLeft w:val="0"/>
      <w:marRight w:val="0"/>
      <w:marTop w:val="0"/>
      <w:marBottom w:val="0"/>
      <w:divBdr>
        <w:top w:val="none" w:sz="0" w:space="0" w:color="auto"/>
        <w:left w:val="none" w:sz="0" w:space="0" w:color="auto"/>
        <w:bottom w:val="none" w:sz="0" w:space="0" w:color="auto"/>
        <w:right w:val="none" w:sz="0" w:space="0" w:color="auto"/>
      </w:divBdr>
    </w:div>
    <w:div w:id="579339182">
      <w:bodyDiv w:val="1"/>
      <w:marLeft w:val="0"/>
      <w:marRight w:val="0"/>
      <w:marTop w:val="0"/>
      <w:marBottom w:val="0"/>
      <w:divBdr>
        <w:top w:val="none" w:sz="0" w:space="0" w:color="auto"/>
        <w:left w:val="none" w:sz="0" w:space="0" w:color="auto"/>
        <w:bottom w:val="none" w:sz="0" w:space="0" w:color="auto"/>
        <w:right w:val="none" w:sz="0" w:space="0" w:color="auto"/>
      </w:divBdr>
    </w:div>
    <w:div w:id="581062392">
      <w:bodyDiv w:val="1"/>
      <w:marLeft w:val="0"/>
      <w:marRight w:val="0"/>
      <w:marTop w:val="0"/>
      <w:marBottom w:val="0"/>
      <w:divBdr>
        <w:top w:val="none" w:sz="0" w:space="0" w:color="auto"/>
        <w:left w:val="none" w:sz="0" w:space="0" w:color="auto"/>
        <w:bottom w:val="none" w:sz="0" w:space="0" w:color="auto"/>
        <w:right w:val="none" w:sz="0" w:space="0" w:color="auto"/>
      </w:divBdr>
    </w:div>
    <w:div w:id="583027068">
      <w:bodyDiv w:val="1"/>
      <w:marLeft w:val="0"/>
      <w:marRight w:val="0"/>
      <w:marTop w:val="0"/>
      <w:marBottom w:val="0"/>
      <w:divBdr>
        <w:top w:val="none" w:sz="0" w:space="0" w:color="auto"/>
        <w:left w:val="none" w:sz="0" w:space="0" w:color="auto"/>
        <w:bottom w:val="none" w:sz="0" w:space="0" w:color="auto"/>
        <w:right w:val="none" w:sz="0" w:space="0" w:color="auto"/>
      </w:divBdr>
    </w:div>
    <w:div w:id="585383701">
      <w:bodyDiv w:val="1"/>
      <w:marLeft w:val="0"/>
      <w:marRight w:val="0"/>
      <w:marTop w:val="0"/>
      <w:marBottom w:val="0"/>
      <w:divBdr>
        <w:top w:val="none" w:sz="0" w:space="0" w:color="auto"/>
        <w:left w:val="none" w:sz="0" w:space="0" w:color="auto"/>
        <w:bottom w:val="none" w:sz="0" w:space="0" w:color="auto"/>
        <w:right w:val="none" w:sz="0" w:space="0" w:color="auto"/>
      </w:divBdr>
    </w:div>
    <w:div w:id="590353271">
      <w:bodyDiv w:val="1"/>
      <w:marLeft w:val="0"/>
      <w:marRight w:val="0"/>
      <w:marTop w:val="0"/>
      <w:marBottom w:val="0"/>
      <w:divBdr>
        <w:top w:val="none" w:sz="0" w:space="0" w:color="auto"/>
        <w:left w:val="none" w:sz="0" w:space="0" w:color="auto"/>
        <w:bottom w:val="none" w:sz="0" w:space="0" w:color="auto"/>
        <w:right w:val="none" w:sz="0" w:space="0" w:color="auto"/>
      </w:divBdr>
    </w:div>
    <w:div w:id="594631470">
      <w:bodyDiv w:val="1"/>
      <w:marLeft w:val="0"/>
      <w:marRight w:val="0"/>
      <w:marTop w:val="0"/>
      <w:marBottom w:val="0"/>
      <w:divBdr>
        <w:top w:val="none" w:sz="0" w:space="0" w:color="auto"/>
        <w:left w:val="none" w:sz="0" w:space="0" w:color="auto"/>
        <w:bottom w:val="none" w:sz="0" w:space="0" w:color="auto"/>
        <w:right w:val="none" w:sz="0" w:space="0" w:color="auto"/>
      </w:divBdr>
    </w:div>
    <w:div w:id="596640038">
      <w:bodyDiv w:val="1"/>
      <w:marLeft w:val="0"/>
      <w:marRight w:val="0"/>
      <w:marTop w:val="0"/>
      <w:marBottom w:val="0"/>
      <w:divBdr>
        <w:top w:val="none" w:sz="0" w:space="0" w:color="auto"/>
        <w:left w:val="none" w:sz="0" w:space="0" w:color="auto"/>
        <w:bottom w:val="none" w:sz="0" w:space="0" w:color="auto"/>
        <w:right w:val="none" w:sz="0" w:space="0" w:color="auto"/>
      </w:divBdr>
    </w:div>
    <w:div w:id="597445502">
      <w:bodyDiv w:val="1"/>
      <w:marLeft w:val="0"/>
      <w:marRight w:val="0"/>
      <w:marTop w:val="0"/>
      <w:marBottom w:val="0"/>
      <w:divBdr>
        <w:top w:val="none" w:sz="0" w:space="0" w:color="auto"/>
        <w:left w:val="none" w:sz="0" w:space="0" w:color="auto"/>
        <w:bottom w:val="none" w:sz="0" w:space="0" w:color="auto"/>
        <w:right w:val="none" w:sz="0" w:space="0" w:color="auto"/>
      </w:divBdr>
    </w:div>
    <w:div w:id="606042433">
      <w:bodyDiv w:val="1"/>
      <w:marLeft w:val="0"/>
      <w:marRight w:val="0"/>
      <w:marTop w:val="0"/>
      <w:marBottom w:val="0"/>
      <w:divBdr>
        <w:top w:val="none" w:sz="0" w:space="0" w:color="auto"/>
        <w:left w:val="none" w:sz="0" w:space="0" w:color="auto"/>
        <w:bottom w:val="none" w:sz="0" w:space="0" w:color="auto"/>
        <w:right w:val="none" w:sz="0" w:space="0" w:color="auto"/>
      </w:divBdr>
    </w:div>
    <w:div w:id="612636468">
      <w:bodyDiv w:val="1"/>
      <w:marLeft w:val="0"/>
      <w:marRight w:val="0"/>
      <w:marTop w:val="0"/>
      <w:marBottom w:val="0"/>
      <w:divBdr>
        <w:top w:val="none" w:sz="0" w:space="0" w:color="auto"/>
        <w:left w:val="none" w:sz="0" w:space="0" w:color="auto"/>
        <w:bottom w:val="none" w:sz="0" w:space="0" w:color="auto"/>
        <w:right w:val="none" w:sz="0" w:space="0" w:color="auto"/>
      </w:divBdr>
    </w:div>
    <w:div w:id="631206481">
      <w:bodyDiv w:val="1"/>
      <w:marLeft w:val="0"/>
      <w:marRight w:val="0"/>
      <w:marTop w:val="0"/>
      <w:marBottom w:val="0"/>
      <w:divBdr>
        <w:top w:val="none" w:sz="0" w:space="0" w:color="auto"/>
        <w:left w:val="none" w:sz="0" w:space="0" w:color="auto"/>
        <w:bottom w:val="none" w:sz="0" w:space="0" w:color="auto"/>
        <w:right w:val="none" w:sz="0" w:space="0" w:color="auto"/>
      </w:divBdr>
    </w:div>
    <w:div w:id="636448107">
      <w:bodyDiv w:val="1"/>
      <w:marLeft w:val="0"/>
      <w:marRight w:val="0"/>
      <w:marTop w:val="0"/>
      <w:marBottom w:val="0"/>
      <w:divBdr>
        <w:top w:val="none" w:sz="0" w:space="0" w:color="auto"/>
        <w:left w:val="none" w:sz="0" w:space="0" w:color="auto"/>
        <w:bottom w:val="none" w:sz="0" w:space="0" w:color="auto"/>
        <w:right w:val="none" w:sz="0" w:space="0" w:color="auto"/>
      </w:divBdr>
    </w:div>
    <w:div w:id="638800577">
      <w:bodyDiv w:val="1"/>
      <w:marLeft w:val="0"/>
      <w:marRight w:val="0"/>
      <w:marTop w:val="0"/>
      <w:marBottom w:val="0"/>
      <w:divBdr>
        <w:top w:val="none" w:sz="0" w:space="0" w:color="auto"/>
        <w:left w:val="none" w:sz="0" w:space="0" w:color="auto"/>
        <w:bottom w:val="none" w:sz="0" w:space="0" w:color="auto"/>
        <w:right w:val="none" w:sz="0" w:space="0" w:color="auto"/>
      </w:divBdr>
    </w:div>
    <w:div w:id="652101937">
      <w:bodyDiv w:val="1"/>
      <w:marLeft w:val="0"/>
      <w:marRight w:val="0"/>
      <w:marTop w:val="0"/>
      <w:marBottom w:val="0"/>
      <w:divBdr>
        <w:top w:val="none" w:sz="0" w:space="0" w:color="auto"/>
        <w:left w:val="none" w:sz="0" w:space="0" w:color="auto"/>
        <w:bottom w:val="none" w:sz="0" w:space="0" w:color="auto"/>
        <w:right w:val="none" w:sz="0" w:space="0" w:color="auto"/>
      </w:divBdr>
    </w:div>
    <w:div w:id="652564619">
      <w:bodyDiv w:val="1"/>
      <w:marLeft w:val="0"/>
      <w:marRight w:val="0"/>
      <w:marTop w:val="0"/>
      <w:marBottom w:val="0"/>
      <w:divBdr>
        <w:top w:val="none" w:sz="0" w:space="0" w:color="auto"/>
        <w:left w:val="none" w:sz="0" w:space="0" w:color="auto"/>
        <w:bottom w:val="none" w:sz="0" w:space="0" w:color="auto"/>
        <w:right w:val="none" w:sz="0" w:space="0" w:color="auto"/>
      </w:divBdr>
    </w:div>
    <w:div w:id="654065359">
      <w:bodyDiv w:val="1"/>
      <w:marLeft w:val="0"/>
      <w:marRight w:val="0"/>
      <w:marTop w:val="0"/>
      <w:marBottom w:val="0"/>
      <w:divBdr>
        <w:top w:val="none" w:sz="0" w:space="0" w:color="auto"/>
        <w:left w:val="none" w:sz="0" w:space="0" w:color="auto"/>
        <w:bottom w:val="none" w:sz="0" w:space="0" w:color="auto"/>
        <w:right w:val="none" w:sz="0" w:space="0" w:color="auto"/>
      </w:divBdr>
    </w:div>
    <w:div w:id="657150075">
      <w:bodyDiv w:val="1"/>
      <w:marLeft w:val="0"/>
      <w:marRight w:val="0"/>
      <w:marTop w:val="0"/>
      <w:marBottom w:val="0"/>
      <w:divBdr>
        <w:top w:val="none" w:sz="0" w:space="0" w:color="auto"/>
        <w:left w:val="none" w:sz="0" w:space="0" w:color="auto"/>
        <w:bottom w:val="none" w:sz="0" w:space="0" w:color="auto"/>
        <w:right w:val="none" w:sz="0" w:space="0" w:color="auto"/>
      </w:divBdr>
    </w:div>
    <w:div w:id="664011191">
      <w:bodyDiv w:val="1"/>
      <w:marLeft w:val="0"/>
      <w:marRight w:val="0"/>
      <w:marTop w:val="0"/>
      <w:marBottom w:val="0"/>
      <w:divBdr>
        <w:top w:val="none" w:sz="0" w:space="0" w:color="auto"/>
        <w:left w:val="none" w:sz="0" w:space="0" w:color="auto"/>
        <w:bottom w:val="none" w:sz="0" w:space="0" w:color="auto"/>
        <w:right w:val="none" w:sz="0" w:space="0" w:color="auto"/>
      </w:divBdr>
    </w:div>
    <w:div w:id="667290176">
      <w:bodyDiv w:val="1"/>
      <w:marLeft w:val="0"/>
      <w:marRight w:val="0"/>
      <w:marTop w:val="0"/>
      <w:marBottom w:val="0"/>
      <w:divBdr>
        <w:top w:val="none" w:sz="0" w:space="0" w:color="auto"/>
        <w:left w:val="none" w:sz="0" w:space="0" w:color="auto"/>
        <w:bottom w:val="none" w:sz="0" w:space="0" w:color="auto"/>
        <w:right w:val="none" w:sz="0" w:space="0" w:color="auto"/>
      </w:divBdr>
    </w:div>
    <w:div w:id="667754673">
      <w:bodyDiv w:val="1"/>
      <w:marLeft w:val="0"/>
      <w:marRight w:val="0"/>
      <w:marTop w:val="0"/>
      <w:marBottom w:val="0"/>
      <w:divBdr>
        <w:top w:val="none" w:sz="0" w:space="0" w:color="auto"/>
        <w:left w:val="none" w:sz="0" w:space="0" w:color="auto"/>
        <w:bottom w:val="none" w:sz="0" w:space="0" w:color="auto"/>
        <w:right w:val="none" w:sz="0" w:space="0" w:color="auto"/>
      </w:divBdr>
    </w:div>
    <w:div w:id="673337477">
      <w:bodyDiv w:val="1"/>
      <w:marLeft w:val="0"/>
      <w:marRight w:val="0"/>
      <w:marTop w:val="0"/>
      <w:marBottom w:val="0"/>
      <w:divBdr>
        <w:top w:val="none" w:sz="0" w:space="0" w:color="auto"/>
        <w:left w:val="none" w:sz="0" w:space="0" w:color="auto"/>
        <w:bottom w:val="none" w:sz="0" w:space="0" w:color="auto"/>
        <w:right w:val="none" w:sz="0" w:space="0" w:color="auto"/>
      </w:divBdr>
    </w:div>
    <w:div w:id="677732791">
      <w:bodyDiv w:val="1"/>
      <w:marLeft w:val="0"/>
      <w:marRight w:val="0"/>
      <w:marTop w:val="0"/>
      <w:marBottom w:val="0"/>
      <w:divBdr>
        <w:top w:val="none" w:sz="0" w:space="0" w:color="auto"/>
        <w:left w:val="none" w:sz="0" w:space="0" w:color="auto"/>
        <w:bottom w:val="none" w:sz="0" w:space="0" w:color="auto"/>
        <w:right w:val="none" w:sz="0" w:space="0" w:color="auto"/>
      </w:divBdr>
    </w:div>
    <w:div w:id="679236673">
      <w:bodyDiv w:val="1"/>
      <w:marLeft w:val="0"/>
      <w:marRight w:val="0"/>
      <w:marTop w:val="0"/>
      <w:marBottom w:val="0"/>
      <w:divBdr>
        <w:top w:val="none" w:sz="0" w:space="0" w:color="auto"/>
        <w:left w:val="none" w:sz="0" w:space="0" w:color="auto"/>
        <w:bottom w:val="none" w:sz="0" w:space="0" w:color="auto"/>
        <w:right w:val="none" w:sz="0" w:space="0" w:color="auto"/>
      </w:divBdr>
    </w:div>
    <w:div w:id="687103563">
      <w:bodyDiv w:val="1"/>
      <w:marLeft w:val="0"/>
      <w:marRight w:val="0"/>
      <w:marTop w:val="0"/>
      <w:marBottom w:val="0"/>
      <w:divBdr>
        <w:top w:val="none" w:sz="0" w:space="0" w:color="auto"/>
        <w:left w:val="none" w:sz="0" w:space="0" w:color="auto"/>
        <w:bottom w:val="none" w:sz="0" w:space="0" w:color="auto"/>
        <w:right w:val="none" w:sz="0" w:space="0" w:color="auto"/>
      </w:divBdr>
    </w:div>
    <w:div w:id="688795924">
      <w:bodyDiv w:val="1"/>
      <w:marLeft w:val="0"/>
      <w:marRight w:val="0"/>
      <w:marTop w:val="0"/>
      <w:marBottom w:val="0"/>
      <w:divBdr>
        <w:top w:val="none" w:sz="0" w:space="0" w:color="auto"/>
        <w:left w:val="none" w:sz="0" w:space="0" w:color="auto"/>
        <w:bottom w:val="none" w:sz="0" w:space="0" w:color="auto"/>
        <w:right w:val="none" w:sz="0" w:space="0" w:color="auto"/>
      </w:divBdr>
    </w:div>
    <w:div w:id="691297842">
      <w:bodyDiv w:val="1"/>
      <w:marLeft w:val="0"/>
      <w:marRight w:val="0"/>
      <w:marTop w:val="0"/>
      <w:marBottom w:val="0"/>
      <w:divBdr>
        <w:top w:val="none" w:sz="0" w:space="0" w:color="auto"/>
        <w:left w:val="none" w:sz="0" w:space="0" w:color="auto"/>
        <w:bottom w:val="none" w:sz="0" w:space="0" w:color="auto"/>
        <w:right w:val="none" w:sz="0" w:space="0" w:color="auto"/>
      </w:divBdr>
    </w:div>
    <w:div w:id="704718983">
      <w:bodyDiv w:val="1"/>
      <w:marLeft w:val="0"/>
      <w:marRight w:val="0"/>
      <w:marTop w:val="0"/>
      <w:marBottom w:val="0"/>
      <w:divBdr>
        <w:top w:val="none" w:sz="0" w:space="0" w:color="auto"/>
        <w:left w:val="none" w:sz="0" w:space="0" w:color="auto"/>
        <w:bottom w:val="none" w:sz="0" w:space="0" w:color="auto"/>
        <w:right w:val="none" w:sz="0" w:space="0" w:color="auto"/>
      </w:divBdr>
    </w:div>
    <w:div w:id="705907053">
      <w:bodyDiv w:val="1"/>
      <w:marLeft w:val="0"/>
      <w:marRight w:val="0"/>
      <w:marTop w:val="0"/>
      <w:marBottom w:val="0"/>
      <w:divBdr>
        <w:top w:val="none" w:sz="0" w:space="0" w:color="auto"/>
        <w:left w:val="none" w:sz="0" w:space="0" w:color="auto"/>
        <w:bottom w:val="none" w:sz="0" w:space="0" w:color="auto"/>
        <w:right w:val="none" w:sz="0" w:space="0" w:color="auto"/>
      </w:divBdr>
    </w:div>
    <w:div w:id="712464137">
      <w:bodyDiv w:val="1"/>
      <w:marLeft w:val="0"/>
      <w:marRight w:val="0"/>
      <w:marTop w:val="0"/>
      <w:marBottom w:val="0"/>
      <w:divBdr>
        <w:top w:val="none" w:sz="0" w:space="0" w:color="auto"/>
        <w:left w:val="none" w:sz="0" w:space="0" w:color="auto"/>
        <w:bottom w:val="none" w:sz="0" w:space="0" w:color="auto"/>
        <w:right w:val="none" w:sz="0" w:space="0" w:color="auto"/>
      </w:divBdr>
    </w:div>
    <w:div w:id="718432593">
      <w:bodyDiv w:val="1"/>
      <w:marLeft w:val="0"/>
      <w:marRight w:val="0"/>
      <w:marTop w:val="0"/>
      <w:marBottom w:val="0"/>
      <w:divBdr>
        <w:top w:val="none" w:sz="0" w:space="0" w:color="auto"/>
        <w:left w:val="none" w:sz="0" w:space="0" w:color="auto"/>
        <w:bottom w:val="none" w:sz="0" w:space="0" w:color="auto"/>
        <w:right w:val="none" w:sz="0" w:space="0" w:color="auto"/>
      </w:divBdr>
    </w:div>
    <w:div w:id="726418077">
      <w:bodyDiv w:val="1"/>
      <w:marLeft w:val="0"/>
      <w:marRight w:val="0"/>
      <w:marTop w:val="0"/>
      <w:marBottom w:val="0"/>
      <w:divBdr>
        <w:top w:val="none" w:sz="0" w:space="0" w:color="auto"/>
        <w:left w:val="none" w:sz="0" w:space="0" w:color="auto"/>
        <w:bottom w:val="none" w:sz="0" w:space="0" w:color="auto"/>
        <w:right w:val="none" w:sz="0" w:space="0" w:color="auto"/>
      </w:divBdr>
    </w:div>
    <w:div w:id="731083133">
      <w:bodyDiv w:val="1"/>
      <w:marLeft w:val="0"/>
      <w:marRight w:val="0"/>
      <w:marTop w:val="0"/>
      <w:marBottom w:val="0"/>
      <w:divBdr>
        <w:top w:val="none" w:sz="0" w:space="0" w:color="auto"/>
        <w:left w:val="none" w:sz="0" w:space="0" w:color="auto"/>
        <w:bottom w:val="none" w:sz="0" w:space="0" w:color="auto"/>
        <w:right w:val="none" w:sz="0" w:space="0" w:color="auto"/>
      </w:divBdr>
    </w:div>
    <w:div w:id="739642617">
      <w:bodyDiv w:val="1"/>
      <w:marLeft w:val="0"/>
      <w:marRight w:val="0"/>
      <w:marTop w:val="0"/>
      <w:marBottom w:val="0"/>
      <w:divBdr>
        <w:top w:val="none" w:sz="0" w:space="0" w:color="auto"/>
        <w:left w:val="none" w:sz="0" w:space="0" w:color="auto"/>
        <w:bottom w:val="none" w:sz="0" w:space="0" w:color="auto"/>
        <w:right w:val="none" w:sz="0" w:space="0" w:color="auto"/>
      </w:divBdr>
    </w:div>
    <w:div w:id="748304839">
      <w:bodyDiv w:val="1"/>
      <w:marLeft w:val="0"/>
      <w:marRight w:val="0"/>
      <w:marTop w:val="0"/>
      <w:marBottom w:val="0"/>
      <w:divBdr>
        <w:top w:val="none" w:sz="0" w:space="0" w:color="auto"/>
        <w:left w:val="none" w:sz="0" w:space="0" w:color="auto"/>
        <w:bottom w:val="none" w:sz="0" w:space="0" w:color="auto"/>
        <w:right w:val="none" w:sz="0" w:space="0" w:color="auto"/>
      </w:divBdr>
    </w:div>
    <w:div w:id="756243218">
      <w:bodyDiv w:val="1"/>
      <w:marLeft w:val="0"/>
      <w:marRight w:val="0"/>
      <w:marTop w:val="0"/>
      <w:marBottom w:val="0"/>
      <w:divBdr>
        <w:top w:val="none" w:sz="0" w:space="0" w:color="auto"/>
        <w:left w:val="none" w:sz="0" w:space="0" w:color="auto"/>
        <w:bottom w:val="none" w:sz="0" w:space="0" w:color="auto"/>
        <w:right w:val="none" w:sz="0" w:space="0" w:color="auto"/>
      </w:divBdr>
    </w:div>
    <w:div w:id="758066128">
      <w:bodyDiv w:val="1"/>
      <w:marLeft w:val="0"/>
      <w:marRight w:val="0"/>
      <w:marTop w:val="0"/>
      <w:marBottom w:val="0"/>
      <w:divBdr>
        <w:top w:val="none" w:sz="0" w:space="0" w:color="auto"/>
        <w:left w:val="none" w:sz="0" w:space="0" w:color="auto"/>
        <w:bottom w:val="none" w:sz="0" w:space="0" w:color="auto"/>
        <w:right w:val="none" w:sz="0" w:space="0" w:color="auto"/>
      </w:divBdr>
    </w:div>
    <w:div w:id="762385617">
      <w:bodyDiv w:val="1"/>
      <w:marLeft w:val="0"/>
      <w:marRight w:val="0"/>
      <w:marTop w:val="0"/>
      <w:marBottom w:val="0"/>
      <w:divBdr>
        <w:top w:val="none" w:sz="0" w:space="0" w:color="auto"/>
        <w:left w:val="none" w:sz="0" w:space="0" w:color="auto"/>
        <w:bottom w:val="none" w:sz="0" w:space="0" w:color="auto"/>
        <w:right w:val="none" w:sz="0" w:space="0" w:color="auto"/>
      </w:divBdr>
    </w:div>
    <w:div w:id="764686440">
      <w:bodyDiv w:val="1"/>
      <w:marLeft w:val="0"/>
      <w:marRight w:val="0"/>
      <w:marTop w:val="0"/>
      <w:marBottom w:val="0"/>
      <w:divBdr>
        <w:top w:val="none" w:sz="0" w:space="0" w:color="auto"/>
        <w:left w:val="none" w:sz="0" w:space="0" w:color="auto"/>
        <w:bottom w:val="none" w:sz="0" w:space="0" w:color="auto"/>
        <w:right w:val="none" w:sz="0" w:space="0" w:color="auto"/>
      </w:divBdr>
    </w:div>
    <w:div w:id="766922933">
      <w:bodyDiv w:val="1"/>
      <w:marLeft w:val="0"/>
      <w:marRight w:val="0"/>
      <w:marTop w:val="0"/>
      <w:marBottom w:val="0"/>
      <w:divBdr>
        <w:top w:val="none" w:sz="0" w:space="0" w:color="auto"/>
        <w:left w:val="none" w:sz="0" w:space="0" w:color="auto"/>
        <w:bottom w:val="none" w:sz="0" w:space="0" w:color="auto"/>
        <w:right w:val="none" w:sz="0" w:space="0" w:color="auto"/>
      </w:divBdr>
    </w:div>
    <w:div w:id="768356195">
      <w:bodyDiv w:val="1"/>
      <w:marLeft w:val="0"/>
      <w:marRight w:val="0"/>
      <w:marTop w:val="0"/>
      <w:marBottom w:val="0"/>
      <w:divBdr>
        <w:top w:val="none" w:sz="0" w:space="0" w:color="auto"/>
        <w:left w:val="none" w:sz="0" w:space="0" w:color="auto"/>
        <w:bottom w:val="none" w:sz="0" w:space="0" w:color="auto"/>
        <w:right w:val="none" w:sz="0" w:space="0" w:color="auto"/>
      </w:divBdr>
    </w:div>
    <w:div w:id="769472459">
      <w:bodyDiv w:val="1"/>
      <w:marLeft w:val="0"/>
      <w:marRight w:val="0"/>
      <w:marTop w:val="0"/>
      <w:marBottom w:val="0"/>
      <w:divBdr>
        <w:top w:val="none" w:sz="0" w:space="0" w:color="auto"/>
        <w:left w:val="none" w:sz="0" w:space="0" w:color="auto"/>
        <w:bottom w:val="none" w:sz="0" w:space="0" w:color="auto"/>
        <w:right w:val="none" w:sz="0" w:space="0" w:color="auto"/>
      </w:divBdr>
    </w:div>
    <w:div w:id="782111745">
      <w:bodyDiv w:val="1"/>
      <w:marLeft w:val="0"/>
      <w:marRight w:val="0"/>
      <w:marTop w:val="0"/>
      <w:marBottom w:val="0"/>
      <w:divBdr>
        <w:top w:val="none" w:sz="0" w:space="0" w:color="auto"/>
        <w:left w:val="none" w:sz="0" w:space="0" w:color="auto"/>
        <w:bottom w:val="none" w:sz="0" w:space="0" w:color="auto"/>
        <w:right w:val="none" w:sz="0" w:space="0" w:color="auto"/>
      </w:divBdr>
    </w:div>
    <w:div w:id="788011896">
      <w:bodyDiv w:val="1"/>
      <w:marLeft w:val="0"/>
      <w:marRight w:val="0"/>
      <w:marTop w:val="0"/>
      <w:marBottom w:val="0"/>
      <w:divBdr>
        <w:top w:val="none" w:sz="0" w:space="0" w:color="auto"/>
        <w:left w:val="none" w:sz="0" w:space="0" w:color="auto"/>
        <w:bottom w:val="none" w:sz="0" w:space="0" w:color="auto"/>
        <w:right w:val="none" w:sz="0" w:space="0" w:color="auto"/>
      </w:divBdr>
    </w:div>
    <w:div w:id="789324230">
      <w:bodyDiv w:val="1"/>
      <w:marLeft w:val="0"/>
      <w:marRight w:val="0"/>
      <w:marTop w:val="0"/>
      <w:marBottom w:val="0"/>
      <w:divBdr>
        <w:top w:val="none" w:sz="0" w:space="0" w:color="auto"/>
        <w:left w:val="none" w:sz="0" w:space="0" w:color="auto"/>
        <w:bottom w:val="none" w:sz="0" w:space="0" w:color="auto"/>
        <w:right w:val="none" w:sz="0" w:space="0" w:color="auto"/>
      </w:divBdr>
    </w:div>
    <w:div w:id="793598598">
      <w:bodyDiv w:val="1"/>
      <w:marLeft w:val="0"/>
      <w:marRight w:val="0"/>
      <w:marTop w:val="0"/>
      <w:marBottom w:val="0"/>
      <w:divBdr>
        <w:top w:val="none" w:sz="0" w:space="0" w:color="auto"/>
        <w:left w:val="none" w:sz="0" w:space="0" w:color="auto"/>
        <w:bottom w:val="none" w:sz="0" w:space="0" w:color="auto"/>
        <w:right w:val="none" w:sz="0" w:space="0" w:color="auto"/>
      </w:divBdr>
    </w:div>
    <w:div w:id="802385671">
      <w:bodyDiv w:val="1"/>
      <w:marLeft w:val="0"/>
      <w:marRight w:val="0"/>
      <w:marTop w:val="0"/>
      <w:marBottom w:val="0"/>
      <w:divBdr>
        <w:top w:val="none" w:sz="0" w:space="0" w:color="auto"/>
        <w:left w:val="none" w:sz="0" w:space="0" w:color="auto"/>
        <w:bottom w:val="none" w:sz="0" w:space="0" w:color="auto"/>
        <w:right w:val="none" w:sz="0" w:space="0" w:color="auto"/>
      </w:divBdr>
    </w:div>
    <w:div w:id="813106681">
      <w:bodyDiv w:val="1"/>
      <w:marLeft w:val="0"/>
      <w:marRight w:val="0"/>
      <w:marTop w:val="0"/>
      <w:marBottom w:val="0"/>
      <w:divBdr>
        <w:top w:val="none" w:sz="0" w:space="0" w:color="auto"/>
        <w:left w:val="none" w:sz="0" w:space="0" w:color="auto"/>
        <w:bottom w:val="none" w:sz="0" w:space="0" w:color="auto"/>
        <w:right w:val="none" w:sz="0" w:space="0" w:color="auto"/>
      </w:divBdr>
    </w:div>
    <w:div w:id="813176506">
      <w:bodyDiv w:val="1"/>
      <w:marLeft w:val="0"/>
      <w:marRight w:val="0"/>
      <w:marTop w:val="0"/>
      <w:marBottom w:val="0"/>
      <w:divBdr>
        <w:top w:val="none" w:sz="0" w:space="0" w:color="auto"/>
        <w:left w:val="none" w:sz="0" w:space="0" w:color="auto"/>
        <w:bottom w:val="none" w:sz="0" w:space="0" w:color="auto"/>
        <w:right w:val="none" w:sz="0" w:space="0" w:color="auto"/>
      </w:divBdr>
    </w:div>
    <w:div w:id="822085243">
      <w:bodyDiv w:val="1"/>
      <w:marLeft w:val="0"/>
      <w:marRight w:val="0"/>
      <w:marTop w:val="0"/>
      <w:marBottom w:val="0"/>
      <w:divBdr>
        <w:top w:val="none" w:sz="0" w:space="0" w:color="auto"/>
        <w:left w:val="none" w:sz="0" w:space="0" w:color="auto"/>
        <w:bottom w:val="none" w:sz="0" w:space="0" w:color="auto"/>
        <w:right w:val="none" w:sz="0" w:space="0" w:color="auto"/>
      </w:divBdr>
    </w:div>
    <w:div w:id="823469669">
      <w:bodyDiv w:val="1"/>
      <w:marLeft w:val="0"/>
      <w:marRight w:val="0"/>
      <w:marTop w:val="0"/>
      <w:marBottom w:val="0"/>
      <w:divBdr>
        <w:top w:val="none" w:sz="0" w:space="0" w:color="auto"/>
        <w:left w:val="none" w:sz="0" w:space="0" w:color="auto"/>
        <w:bottom w:val="none" w:sz="0" w:space="0" w:color="auto"/>
        <w:right w:val="none" w:sz="0" w:space="0" w:color="auto"/>
      </w:divBdr>
    </w:div>
    <w:div w:id="831797215">
      <w:bodyDiv w:val="1"/>
      <w:marLeft w:val="0"/>
      <w:marRight w:val="0"/>
      <w:marTop w:val="0"/>
      <w:marBottom w:val="0"/>
      <w:divBdr>
        <w:top w:val="none" w:sz="0" w:space="0" w:color="auto"/>
        <w:left w:val="none" w:sz="0" w:space="0" w:color="auto"/>
        <w:bottom w:val="none" w:sz="0" w:space="0" w:color="auto"/>
        <w:right w:val="none" w:sz="0" w:space="0" w:color="auto"/>
      </w:divBdr>
    </w:div>
    <w:div w:id="834028162">
      <w:bodyDiv w:val="1"/>
      <w:marLeft w:val="0"/>
      <w:marRight w:val="0"/>
      <w:marTop w:val="0"/>
      <w:marBottom w:val="0"/>
      <w:divBdr>
        <w:top w:val="none" w:sz="0" w:space="0" w:color="auto"/>
        <w:left w:val="none" w:sz="0" w:space="0" w:color="auto"/>
        <w:bottom w:val="none" w:sz="0" w:space="0" w:color="auto"/>
        <w:right w:val="none" w:sz="0" w:space="0" w:color="auto"/>
      </w:divBdr>
    </w:div>
    <w:div w:id="839465096">
      <w:bodyDiv w:val="1"/>
      <w:marLeft w:val="0"/>
      <w:marRight w:val="0"/>
      <w:marTop w:val="0"/>
      <w:marBottom w:val="0"/>
      <w:divBdr>
        <w:top w:val="none" w:sz="0" w:space="0" w:color="auto"/>
        <w:left w:val="none" w:sz="0" w:space="0" w:color="auto"/>
        <w:bottom w:val="none" w:sz="0" w:space="0" w:color="auto"/>
        <w:right w:val="none" w:sz="0" w:space="0" w:color="auto"/>
      </w:divBdr>
    </w:div>
    <w:div w:id="840201554">
      <w:bodyDiv w:val="1"/>
      <w:marLeft w:val="0"/>
      <w:marRight w:val="0"/>
      <w:marTop w:val="0"/>
      <w:marBottom w:val="0"/>
      <w:divBdr>
        <w:top w:val="none" w:sz="0" w:space="0" w:color="auto"/>
        <w:left w:val="none" w:sz="0" w:space="0" w:color="auto"/>
        <w:bottom w:val="none" w:sz="0" w:space="0" w:color="auto"/>
        <w:right w:val="none" w:sz="0" w:space="0" w:color="auto"/>
      </w:divBdr>
    </w:div>
    <w:div w:id="841359757">
      <w:bodyDiv w:val="1"/>
      <w:marLeft w:val="0"/>
      <w:marRight w:val="0"/>
      <w:marTop w:val="0"/>
      <w:marBottom w:val="0"/>
      <w:divBdr>
        <w:top w:val="none" w:sz="0" w:space="0" w:color="auto"/>
        <w:left w:val="none" w:sz="0" w:space="0" w:color="auto"/>
        <w:bottom w:val="none" w:sz="0" w:space="0" w:color="auto"/>
        <w:right w:val="none" w:sz="0" w:space="0" w:color="auto"/>
      </w:divBdr>
    </w:div>
    <w:div w:id="843590344">
      <w:bodyDiv w:val="1"/>
      <w:marLeft w:val="0"/>
      <w:marRight w:val="0"/>
      <w:marTop w:val="0"/>
      <w:marBottom w:val="0"/>
      <w:divBdr>
        <w:top w:val="none" w:sz="0" w:space="0" w:color="auto"/>
        <w:left w:val="none" w:sz="0" w:space="0" w:color="auto"/>
        <w:bottom w:val="none" w:sz="0" w:space="0" w:color="auto"/>
        <w:right w:val="none" w:sz="0" w:space="0" w:color="auto"/>
      </w:divBdr>
    </w:div>
    <w:div w:id="851528452">
      <w:bodyDiv w:val="1"/>
      <w:marLeft w:val="0"/>
      <w:marRight w:val="0"/>
      <w:marTop w:val="0"/>
      <w:marBottom w:val="0"/>
      <w:divBdr>
        <w:top w:val="none" w:sz="0" w:space="0" w:color="auto"/>
        <w:left w:val="none" w:sz="0" w:space="0" w:color="auto"/>
        <w:bottom w:val="none" w:sz="0" w:space="0" w:color="auto"/>
        <w:right w:val="none" w:sz="0" w:space="0" w:color="auto"/>
      </w:divBdr>
    </w:div>
    <w:div w:id="856770152">
      <w:bodyDiv w:val="1"/>
      <w:marLeft w:val="0"/>
      <w:marRight w:val="0"/>
      <w:marTop w:val="0"/>
      <w:marBottom w:val="0"/>
      <w:divBdr>
        <w:top w:val="none" w:sz="0" w:space="0" w:color="auto"/>
        <w:left w:val="none" w:sz="0" w:space="0" w:color="auto"/>
        <w:bottom w:val="none" w:sz="0" w:space="0" w:color="auto"/>
        <w:right w:val="none" w:sz="0" w:space="0" w:color="auto"/>
      </w:divBdr>
    </w:div>
    <w:div w:id="862551760">
      <w:bodyDiv w:val="1"/>
      <w:marLeft w:val="0"/>
      <w:marRight w:val="0"/>
      <w:marTop w:val="0"/>
      <w:marBottom w:val="0"/>
      <w:divBdr>
        <w:top w:val="none" w:sz="0" w:space="0" w:color="auto"/>
        <w:left w:val="none" w:sz="0" w:space="0" w:color="auto"/>
        <w:bottom w:val="none" w:sz="0" w:space="0" w:color="auto"/>
        <w:right w:val="none" w:sz="0" w:space="0" w:color="auto"/>
      </w:divBdr>
    </w:div>
    <w:div w:id="862858640">
      <w:bodyDiv w:val="1"/>
      <w:marLeft w:val="0"/>
      <w:marRight w:val="0"/>
      <w:marTop w:val="0"/>
      <w:marBottom w:val="0"/>
      <w:divBdr>
        <w:top w:val="none" w:sz="0" w:space="0" w:color="auto"/>
        <w:left w:val="none" w:sz="0" w:space="0" w:color="auto"/>
        <w:bottom w:val="none" w:sz="0" w:space="0" w:color="auto"/>
        <w:right w:val="none" w:sz="0" w:space="0" w:color="auto"/>
      </w:divBdr>
    </w:div>
    <w:div w:id="876508941">
      <w:bodyDiv w:val="1"/>
      <w:marLeft w:val="0"/>
      <w:marRight w:val="0"/>
      <w:marTop w:val="0"/>
      <w:marBottom w:val="0"/>
      <w:divBdr>
        <w:top w:val="none" w:sz="0" w:space="0" w:color="auto"/>
        <w:left w:val="none" w:sz="0" w:space="0" w:color="auto"/>
        <w:bottom w:val="none" w:sz="0" w:space="0" w:color="auto"/>
        <w:right w:val="none" w:sz="0" w:space="0" w:color="auto"/>
      </w:divBdr>
    </w:div>
    <w:div w:id="889801331">
      <w:bodyDiv w:val="1"/>
      <w:marLeft w:val="0"/>
      <w:marRight w:val="0"/>
      <w:marTop w:val="0"/>
      <w:marBottom w:val="0"/>
      <w:divBdr>
        <w:top w:val="none" w:sz="0" w:space="0" w:color="auto"/>
        <w:left w:val="none" w:sz="0" w:space="0" w:color="auto"/>
        <w:bottom w:val="none" w:sz="0" w:space="0" w:color="auto"/>
        <w:right w:val="none" w:sz="0" w:space="0" w:color="auto"/>
      </w:divBdr>
    </w:div>
    <w:div w:id="892470480">
      <w:bodyDiv w:val="1"/>
      <w:marLeft w:val="0"/>
      <w:marRight w:val="0"/>
      <w:marTop w:val="0"/>
      <w:marBottom w:val="0"/>
      <w:divBdr>
        <w:top w:val="none" w:sz="0" w:space="0" w:color="auto"/>
        <w:left w:val="none" w:sz="0" w:space="0" w:color="auto"/>
        <w:bottom w:val="none" w:sz="0" w:space="0" w:color="auto"/>
        <w:right w:val="none" w:sz="0" w:space="0" w:color="auto"/>
      </w:divBdr>
    </w:div>
    <w:div w:id="908462072">
      <w:bodyDiv w:val="1"/>
      <w:marLeft w:val="0"/>
      <w:marRight w:val="0"/>
      <w:marTop w:val="0"/>
      <w:marBottom w:val="0"/>
      <w:divBdr>
        <w:top w:val="none" w:sz="0" w:space="0" w:color="auto"/>
        <w:left w:val="none" w:sz="0" w:space="0" w:color="auto"/>
        <w:bottom w:val="none" w:sz="0" w:space="0" w:color="auto"/>
        <w:right w:val="none" w:sz="0" w:space="0" w:color="auto"/>
      </w:divBdr>
    </w:div>
    <w:div w:id="918060057">
      <w:bodyDiv w:val="1"/>
      <w:marLeft w:val="0"/>
      <w:marRight w:val="0"/>
      <w:marTop w:val="0"/>
      <w:marBottom w:val="0"/>
      <w:divBdr>
        <w:top w:val="none" w:sz="0" w:space="0" w:color="auto"/>
        <w:left w:val="none" w:sz="0" w:space="0" w:color="auto"/>
        <w:bottom w:val="none" w:sz="0" w:space="0" w:color="auto"/>
        <w:right w:val="none" w:sz="0" w:space="0" w:color="auto"/>
      </w:divBdr>
    </w:div>
    <w:div w:id="926960154">
      <w:bodyDiv w:val="1"/>
      <w:marLeft w:val="0"/>
      <w:marRight w:val="0"/>
      <w:marTop w:val="0"/>
      <w:marBottom w:val="0"/>
      <w:divBdr>
        <w:top w:val="none" w:sz="0" w:space="0" w:color="auto"/>
        <w:left w:val="none" w:sz="0" w:space="0" w:color="auto"/>
        <w:bottom w:val="none" w:sz="0" w:space="0" w:color="auto"/>
        <w:right w:val="none" w:sz="0" w:space="0" w:color="auto"/>
      </w:divBdr>
    </w:div>
    <w:div w:id="933785714">
      <w:bodyDiv w:val="1"/>
      <w:marLeft w:val="0"/>
      <w:marRight w:val="0"/>
      <w:marTop w:val="0"/>
      <w:marBottom w:val="0"/>
      <w:divBdr>
        <w:top w:val="none" w:sz="0" w:space="0" w:color="auto"/>
        <w:left w:val="none" w:sz="0" w:space="0" w:color="auto"/>
        <w:bottom w:val="none" w:sz="0" w:space="0" w:color="auto"/>
        <w:right w:val="none" w:sz="0" w:space="0" w:color="auto"/>
      </w:divBdr>
    </w:div>
    <w:div w:id="934901531">
      <w:bodyDiv w:val="1"/>
      <w:marLeft w:val="0"/>
      <w:marRight w:val="0"/>
      <w:marTop w:val="0"/>
      <w:marBottom w:val="0"/>
      <w:divBdr>
        <w:top w:val="none" w:sz="0" w:space="0" w:color="auto"/>
        <w:left w:val="none" w:sz="0" w:space="0" w:color="auto"/>
        <w:bottom w:val="none" w:sz="0" w:space="0" w:color="auto"/>
        <w:right w:val="none" w:sz="0" w:space="0" w:color="auto"/>
      </w:divBdr>
    </w:div>
    <w:div w:id="935944629">
      <w:bodyDiv w:val="1"/>
      <w:marLeft w:val="0"/>
      <w:marRight w:val="0"/>
      <w:marTop w:val="0"/>
      <w:marBottom w:val="0"/>
      <w:divBdr>
        <w:top w:val="none" w:sz="0" w:space="0" w:color="auto"/>
        <w:left w:val="none" w:sz="0" w:space="0" w:color="auto"/>
        <w:bottom w:val="none" w:sz="0" w:space="0" w:color="auto"/>
        <w:right w:val="none" w:sz="0" w:space="0" w:color="auto"/>
      </w:divBdr>
    </w:div>
    <w:div w:id="937323769">
      <w:bodyDiv w:val="1"/>
      <w:marLeft w:val="0"/>
      <w:marRight w:val="0"/>
      <w:marTop w:val="0"/>
      <w:marBottom w:val="0"/>
      <w:divBdr>
        <w:top w:val="none" w:sz="0" w:space="0" w:color="auto"/>
        <w:left w:val="none" w:sz="0" w:space="0" w:color="auto"/>
        <w:bottom w:val="none" w:sz="0" w:space="0" w:color="auto"/>
        <w:right w:val="none" w:sz="0" w:space="0" w:color="auto"/>
      </w:divBdr>
    </w:div>
    <w:div w:id="957033056">
      <w:bodyDiv w:val="1"/>
      <w:marLeft w:val="0"/>
      <w:marRight w:val="0"/>
      <w:marTop w:val="0"/>
      <w:marBottom w:val="0"/>
      <w:divBdr>
        <w:top w:val="none" w:sz="0" w:space="0" w:color="auto"/>
        <w:left w:val="none" w:sz="0" w:space="0" w:color="auto"/>
        <w:bottom w:val="none" w:sz="0" w:space="0" w:color="auto"/>
        <w:right w:val="none" w:sz="0" w:space="0" w:color="auto"/>
      </w:divBdr>
    </w:div>
    <w:div w:id="958029410">
      <w:bodyDiv w:val="1"/>
      <w:marLeft w:val="0"/>
      <w:marRight w:val="0"/>
      <w:marTop w:val="0"/>
      <w:marBottom w:val="0"/>
      <w:divBdr>
        <w:top w:val="none" w:sz="0" w:space="0" w:color="auto"/>
        <w:left w:val="none" w:sz="0" w:space="0" w:color="auto"/>
        <w:bottom w:val="none" w:sz="0" w:space="0" w:color="auto"/>
        <w:right w:val="none" w:sz="0" w:space="0" w:color="auto"/>
      </w:divBdr>
    </w:div>
    <w:div w:id="958951856">
      <w:bodyDiv w:val="1"/>
      <w:marLeft w:val="0"/>
      <w:marRight w:val="0"/>
      <w:marTop w:val="0"/>
      <w:marBottom w:val="0"/>
      <w:divBdr>
        <w:top w:val="none" w:sz="0" w:space="0" w:color="auto"/>
        <w:left w:val="none" w:sz="0" w:space="0" w:color="auto"/>
        <w:bottom w:val="none" w:sz="0" w:space="0" w:color="auto"/>
        <w:right w:val="none" w:sz="0" w:space="0" w:color="auto"/>
      </w:divBdr>
    </w:div>
    <w:div w:id="963775204">
      <w:bodyDiv w:val="1"/>
      <w:marLeft w:val="0"/>
      <w:marRight w:val="0"/>
      <w:marTop w:val="0"/>
      <w:marBottom w:val="0"/>
      <w:divBdr>
        <w:top w:val="none" w:sz="0" w:space="0" w:color="auto"/>
        <w:left w:val="none" w:sz="0" w:space="0" w:color="auto"/>
        <w:bottom w:val="none" w:sz="0" w:space="0" w:color="auto"/>
        <w:right w:val="none" w:sz="0" w:space="0" w:color="auto"/>
      </w:divBdr>
    </w:div>
    <w:div w:id="971136298">
      <w:bodyDiv w:val="1"/>
      <w:marLeft w:val="0"/>
      <w:marRight w:val="0"/>
      <w:marTop w:val="0"/>
      <w:marBottom w:val="0"/>
      <w:divBdr>
        <w:top w:val="none" w:sz="0" w:space="0" w:color="auto"/>
        <w:left w:val="none" w:sz="0" w:space="0" w:color="auto"/>
        <w:bottom w:val="none" w:sz="0" w:space="0" w:color="auto"/>
        <w:right w:val="none" w:sz="0" w:space="0" w:color="auto"/>
      </w:divBdr>
    </w:div>
    <w:div w:id="988443505">
      <w:bodyDiv w:val="1"/>
      <w:marLeft w:val="0"/>
      <w:marRight w:val="0"/>
      <w:marTop w:val="0"/>
      <w:marBottom w:val="0"/>
      <w:divBdr>
        <w:top w:val="none" w:sz="0" w:space="0" w:color="auto"/>
        <w:left w:val="none" w:sz="0" w:space="0" w:color="auto"/>
        <w:bottom w:val="none" w:sz="0" w:space="0" w:color="auto"/>
        <w:right w:val="none" w:sz="0" w:space="0" w:color="auto"/>
      </w:divBdr>
    </w:div>
    <w:div w:id="988631351">
      <w:bodyDiv w:val="1"/>
      <w:marLeft w:val="0"/>
      <w:marRight w:val="0"/>
      <w:marTop w:val="0"/>
      <w:marBottom w:val="0"/>
      <w:divBdr>
        <w:top w:val="none" w:sz="0" w:space="0" w:color="auto"/>
        <w:left w:val="none" w:sz="0" w:space="0" w:color="auto"/>
        <w:bottom w:val="none" w:sz="0" w:space="0" w:color="auto"/>
        <w:right w:val="none" w:sz="0" w:space="0" w:color="auto"/>
      </w:divBdr>
    </w:div>
    <w:div w:id="988827629">
      <w:bodyDiv w:val="1"/>
      <w:marLeft w:val="0"/>
      <w:marRight w:val="0"/>
      <w:marTop w:val="0"/>
      <w:marBottom w:val="0"/>
      <w:divBdr>
        <w:top w:val="none" w:sz="0" w:space="0" w:color="auto"/>
        <w:left w:val="none" w:sz="0" w:space="0" w:color="auto"/>
        <w:bottom w:val="none" w:sz="0" w:space="0" w:color="auto"/>
        <w:right w:val="none" w:sz="0" w:space="0" w:color="auto"/>
      </w:divBdr>
    </w:div>
    <w:div w:id="997533880">
      <w:bodyDiv w:val="1"/>
      <w:marLeft w:val="0"/>
      <w:marRight w:val="0"/>
      <w:marTop w:val="0"/>
      <w:marBottom w:val="0"/>
      <w:divBdr>
        <w:top w:val="none" w:sz="0" w:space="0" w:color="auto"/>
        <w:left w:val="none" w:sz="0" w:space="0" w:color="auto"/>
        <w:bottom w:val="none" w:sz="0" w:space="0" w:color="auto"/>
        <w:right w:val="none" w:sz="0" w:space="0" w:color="auto"/>
      </w:divBdr>
    </w:div>
    <w:div w:id="1010958455">
      <w:bodyDiv w:val="1"/>
      <w:marLeft w:val="0"/>
      <w:marRight w:val="0"/>
      <w:marTop w:val="0"/>
      <w:marBottom w:val="0"/>
      <w:divBdr>
        <w:top w:val="none" w:sz="0" w:space="0" w:color="auto"/>
        <w:left w:val="none" w:sz="0" w:space="0" w:color="auto"/>
        <w:bottom w:val="none" w:sz="0" w:space="0" w:color="auto"/>
        <w:right w:val="none" w:sz="0" w:space="0" w:color="auto"/>
      </w:divBdr>
    </w:div>
    <w:div w:id="1013916650">
      <w:bodyDiv w:val="1"/>
      <w:marLeft w:val="0"/>
      <w:marRight w:val="0"/>
      <w:marTop w:val="0"/>
      <w:marBottom w:val="0"/>
      <w:divBdr>
        <w:top w:val="none" w:sz="0" w:space="0" w:color="auto"/>
        <w:left w:val="none" w:sz="0" w:space="0" w:color="auto"/>
        <w:bottom w:val="none" w:sz="0" w:space="0" w:color="auto"/>
        <w:right w:val="none" w:sz="0" w:space="0" w:color="auto"/>
      </w:divBdr>
    </w:div>
    <w:div w:id="1018236579">
      <w:bodyDiv w:val="1"/>
      <w:marLeft w:val="0"/>
      <w:marRight w:val="0"/>
      <w:marTop w:val="0"/>
      <w:marBottom w:val="0"/>
      <w:divBdr>
        <w:top w:val="none" w:sz="0" w:space="0" w:color="auto"/>
        <w:left w:val="none" w:sz="0" w:space="0" w:color="auto"/>
        <w:bottom w:val="none" w:sz="0" w:space="0" w:color="auto"/>
        <w:right w:val="none" w:sz="0" w:space="0" w:color="auto"/>
      </w:divBdr>
    </w:div>
    <w:div w:id="1020201439">
      <w:bodyDiv w:val="1"/>
      <w:marLeft w:val="0"/>
      <w:marRight w:val="0"/>
      <w:marTop w:val="0"/>
      <w:marBottom w:val="0"/>
      <w:divBdr>
        <w:top w:val="none" w:sz="0" w:space="0" w:color="auto"/>
        <w:left w:val="none" w:sz="0" w:space="0" w:color="auto"/>
        <w:bottom w:val="none" w:sz="0" w:space="0" w:color="auto"/>
        <w:right w:val="none" w:sz="0" w:space="0" w:color="auto"/>
      </w:divBdr>
    </w:div>
    <w:div w:id="1027364597">
      <w:bodyDiv w:val="1"/>
      <w:marLeft w:val="0"/>
      <w:marRight w:val="0"/>
      <w:marTop w:val="0"/>
      <w:marBottom w:val="0"/>
      <w:divBdr>
        <w:top w:val="none" w:sz="0" w:space="0" w:color="auto"/>
        <w:left w:val="none" w:sz="0" w:space="0" w:color="auto"/>
        <w:bottom w:val="none" w:sz="0" w:space="0" w:color="auto"/>
        <w:right w:val="none" w:sz="0" w:space="0" w:color="auto"/>
      </w:divBdr>
    </w:div>
    <w:div w:id="1030032257">
      <w:bodyDiv w:val="1"/>
      <w:marLeft w:val="0"/>
      <w:marRight w:val="0"/>
      <w:marTop w:val="0"/>
      <w:marBottom w:val="0"/>
      <w:divBdr>
        <w:top w:val="none" w:sz="0" w:space="0" w:color="auto"/>
        <w:left w:val="none" w:sz="0" w:space="0" w:color="auto"/>
        <w:bottom w:val="none" w:sz="0" w:space="0" w:color="auto"/>
        <w:right w:val="none" w:sz="0" w:space="0" w:color="auto"/>
      </w:divBdr>
    </w:div>
    <w:div w:id="1034892818">
      <w:bodyDiv w:val="1"/>
      <w:marLeft w:val="0"/>
      <w:marRight w:val="0"/>
      <w:marTop w:val="0"/>
      <w:marBottom w:val="0"/>
      <w:divBdr>
        <w:top w:val="none" w:sz="0" w:space="0" w:color="auto"/>
        <w:left w:val="none" w:sz="0" w:space="0" w:color="auto"/>
        <w:bottom w:val="none" w:sz="0" w:space="0" w:color="auto"/>
        <w:right w:val="none" w:sz="0" w:space="0" w:color="auto"/>
      </w:divBdr>
    </w:div>
    <w:div w:id="1048186431">
      <w:bodyDiv w:val="1"/>
      <w:marLeft w:val="0"/>
      <w:marRight w:val="0"/>
      <w:marTop w:val="0"/>
      <w:marBottom w:val="0"/>
      <w:divBdr>
        <w:top w:val="none" w:sz="0" w:space="0" w:color="auto"/>
        <w:left w:val="none" w:sz="0" w:space="0" w:color="auto"/>
        <w:bottom w:val="none" w:sz="0" w:space="0" w:color="auto"/>
        <w:right w:val="none" w:sz="0" w:space="0" w:color="auto"/>
      </w:divBdr>
    </w:div>
    <w:div w:id="1058430626">
      <w:bodyDiv w:val="1"/>
      <w:marLeft w:val="0"/>
      <w:marRight w:val="0"/>
      <w:marTop w:val="0"/>
      <w:marBottom w:val="0"/>
      <w:divBdr>
        <w:top w:val="none" w:sz="0" w:space="0" w:color="auto"/>
        <w:left w:val="none" w:sz="0" w:space="0" w:color="auto"/>
        <w:bottom w:val="none" w:sz="0" w:space="0" w:color="auto"/>
        <w:right w:val="none" w:sz="0" w:space="0" w:color="auto"/>
      </w:divBdr>
    </w:div>
    <w:div w:id="1066756541">
      <w:bodyDiv w:val="1"/>
      <w:marLeft w:val="0"/>
      <w:marRight w:val="0"/>
      <w:marTop w:val="0"/>
      <w:marBottom w:val="0"/>
      <w:divBdr>
        <w:top w:val="none" w:sz="0" w:space="0" w:color="auto"/>
        <w:left w:val="none" w:sz="0" w:space="0" w:color="auto"/>
        <w:bottom w:val="none" w:sz="0" w:space="0" w:color="auto"/>
        <w:right w:val="none" w:sz="0" w:space="0" w:color="auto"/>
      </w:divBdr>
    </w:div>
    <w:div w:id="1068654213">
      <w:bodyDiv w:val="1"/>
      <w:marLeft w:val="0"/>
      <w:marRight w:val="0"/>
      <w:marTop w:val="0"/>
      <w:marBottom w:val="0"/>
      <w:divBdr>
        <w:top w:val="none" w:sz="0" w:space="0" w:color="auto"/>
        <w:left w:val="none" w:sz="0" w:space="0" w:color="auto"/>
        <w:bottom w:val="none" w:sz="0" w:space="0" w:color="auto"/>
        <w:right w:val="none" w:sz="0" w:space="0" w:color="auto"/>
      </w:divBdr>
    </w:div>
    <w:div w:id="1070925168">
      <w:bodyDiv w:val="1"/>
      <w:marLeft w:val="0"/>
      <w:marRight w:val="0"/>
      <w:marTop w:val="0"/>
      <w:marBottom w:val="0"/>
      <w:divBdr>
        <w:top w:val="none" w:sz="0" w:space="0" w:color="auto"/>
        <w:left w:val="none" w:sz="0" w:space="0" w:color="auto"/>
        <w:bottom w:val="none" w:sz="0" w:space="0" w:color="auto"/>
        <w:right w:val="none" w:sz="0" w:space="0" w:color="auto"/>
      </w:divBdr>
    </w:div>
    <w:div w:id="1089890071">
      <w:bodyDiv w:val="1"/>
      <w:marLeft w:val="0"/>
      <w:marRight w:val="0"/>
      <w:marTop w:val="0"/>
      <w:marBottom w:val="0"/>
      <w:divBdr>
        <w:top w:val="none" w:sz="0" w:space="0" w:color="auto"/>
        <w:left w:val="none" w:sz="0" w:space="0" w:color="auto"/>
        <w:bottom w:val="none" w:sz="0" w:space="0" w:color="auto"/>
        <w:right w:val="none" w:sz="0" w:space="0" w:color="auto"/>
      </w:divBdr>
    </w:div>
    <w:div w:id="1100949591">
      <w:bodyDiv w:val="1"/>
      <w:marLeft w:val="0"/>
      <w:marRight w:val="0"/>
      <w:marTop w:val="0"/>
      <w:marBottom w:val="0"/>
      <w:divBdr>
        <w:top w:val="none" w:sz="0" w:space="0" w:color="auto"/>
        <w:left w:val="none" w:sz="0" w:space="0" w:color="auto"/>
        <w:bottom w:val="none" w:sz="0" w:space="0" w:color="auto"/>
        <w:right w:val="none" w:sz="0" w:space="0" w:color="auto"/>
      </w:divBdr>
    </w:div>
    <w:div w:id="1103497755">
      <w:bodyDiv w:val="1"/>
      <w:marLeft w:val="0"/>
      <w:marRight w:val="0"/>
      <w:marTop w:val="0"/>
      <w:marBottom w:val="0"/>
      <w:divBdr>
        <w:top w:val="none" w:sz="0" w:space="0" w:color="auto"/>
        <w:left w:val="none" w:sz="0" w:space="0" w:color="auto"/>
        <w:bottom w:val="none" w:sz="0" w:space="0" w:color="auto"/>
        <w:right w:val="none" w:sz="0" w:space="0" w:color="auto"/>
      </w:divBdr>
    </w:div>
    <w:div w:id="1115060415">
      <w:bodyDiv w:val="1"/>
      <w:marLeft w:val="0"/>
      <w:marRight w:val="0"/>
      <w:marTop w:val="0"/>
      <w:marBottom w:val="0"/>
      <w:divBdr>
        <w:top w:val="none" w:sz="0" w:space="0" w:color="auto"/>
        <w:left w:val="none" w:sz="0" w:space="0" w:color="auto"/>
        <w:bottom w:val="none" w:sz="0" w:space="0" w:color="auto"/>
        <w:right w:val="none" w:sz="0" w:space="0" w:color="auto"/>
      </w:divBdr>
    </w:div>
    <w:div w:id="1145312784">
      <w:bodyDiv w:val="1"/>
      <w:marLeft w:val="0"/>
      <w:marRight w:val="0"/>
      <w:marTop w:val="0"/>
      <w:marBottom w:val="0"/>
      <w:divBdr>
        <w:top w:val="none" w:sz="0" w:space="0" w:color="auto"/>
        <w:left w:val="none" w:sz="0" w:space="0" w:color="auto"/>
        <w:bottom w:val="none" w:sz="0" w:space="0" w:color="auto"/>
        <w:right w:val="none" w:sz="0" w:space="0" w:color="auto"/>
      </w:divBdr>
    </w:div>
    <w:div w:id="1152140230">
      <w:bodyDiv w:val="1"/>
      <w:marLeft w:val="0"/>
      <w:marRight w:val="0"/>
      <w:marTop w:val="0"/>
      <w:marBottom w:val="0"/>
      <w:divBdr>
        <w:top w:val="none" w:sz="0" w:space="0" w:color="auto"/>
        <w:left w:val="none" w:sz="0" w:space="0" w:color="auto"/>
        <w:bottom w:val="none" w:sz="0" w:space="0" w:color="auto"/>
        <w:right w:val="none" w:sz="0" w:space="0" w:color="auto"/>
      </w:divBdr>
    </w:div>
    <w:div w:id="1170368485">
      <w:bodyDiv w:val="1"/>
      <w:marLeft w:val="0"/>
      <w:marRight w:val="0"/>
      <w:marTop w:val="0"/>
      <w:marBottom w:val="0"/>
      <w:divBdr>
        <w:top w:val="none" w:sz="0" w:space="0" w:color="auto"/>
        <w:left w:val="none" w:sz="0" w:space="0" w:color="auto"/>
        <w:bottom w:val="none" w:sz="0" w:space="0" w:color="auto"/>
        <w:right w:val="none" w:sz="0" w:space="0" w:color="auto"/>
      </w:divBdr>
    </w:div>
    <w:div w:id="1175145752">
      <w:bodyDiv w:val="1"/>
      <w:marLeft w:val="0"/>
      <w:marRight w:val="0"/>
      <w:marTop w:val="0"/>
      <w:marBottom w:val="0"/>
      <w:divBdr>
        <w:top w:val="none" w:sz="0" w:space="0" w:color="auto"/>
        <w:left w:val="none" w:sz="0" w:space="0" w:color="auto"/>
        <w:bottom w:val="none" w:sz="0" w:space="0" w:color="auto"/>
        <w:right w:val="none" w:sz="0" w:space="0" w:color="auto"/>
      </w:divBdr>
    </w:div>
    <w:div w:id="1177158275">
      <w:bodyDiv w:val="1"/>
      <w:marLeft w:val="0"/>
      <w:marRight w:val="0"/>
      <w:marTop w:val="0"/>
      <w:marBottom w:val="0"/>
      <w:divBdr>
        <w:top w:val="none" w:sz="0" w:space="0" w:color="auto"/>
        <w:left w:val="none" w:sz="0" w:space="0" w:color="auto"/>
        <w:bottom w:val="none" w:sz="0" w:space="0" w:color="auto"/>
        <w:right w:val="none" w:sz="0" w:space="0" w:color="auto"/>
      </w:divBdr>
    </w:div>
    <w:div w:id="1189879008">
      <w:bodyDiv w:val="1"/>
      <w:marLeft w:val="0"/>
      <w:marRight w:val="0"/>
      <w:marTop w:val="0"/>
      <w:marBottom w:val="0"/>
      <w:divBdr>
        <w:top w:val="none" w:sz="0" w:space="0" w:color="auto"/>
        <w:left w:val="none" w:sz="0" w:space="0" w:color="auto"/>
        <w:bottom w:val="none" w:sz="0" w:space="0" w:color="auto"/>
        <w:right w:val="none" w:sz="0" w:space="0" w:color="auto"/>
      </w:divBdr>
    </w:div>
    <w:div w:id="1194611614">
      <w:bodyDiv w:val="1"/>
      <w:marLeft w:val="0"/>
      <w:marRight w:val="0"/>
      <w:marTop w:val="0"/>
      <w:marBottom w:val="0"/>
      <w:divBdr>
        <w:top w:val="none" w:sz="0" w:space="0" w:color="auto"/>
        <w:left w:val="none" w:sz="0" w:space="0" w:color="auto"/>
        <w:bottom w:val="none" w:sz="0" w:space="0" w:color="auto"/>
        <w:right w:val="none" w:sz="0" w:space="0" w:color="auto"/>
      </w:divBdr>
    </w:div>
    <w:div w:id="1195657592">
      <w:bodyDiv w:val="1"/>
      <w:marLeft w:val="0"/>
      <w:marRight w:val="0"/>
      <w:marTop w:val="0"/>
      <w:marBottom w:val="0"/>
      <w:divBdr>
        <w:top w:val="none" w:sz="0" w:space="0" w:color="auto"/>
        <w:left w:val="none" w:sz="0" w:space="0" w:color="auto"/>
        <w:bottom w:val="none" w:sz="0" w:space="0" w:color="auto"/>
        <w:right w:val="none" w:sz="0" w:space="0" w:color="auto"/>
      </w:divBdr>
    </w:div>
    <w:div w:id="1197306489">
      <w:bodyDiv w:val="1"/>
      <w:marLeft w:val="0"/>
      <w:marRight w:val="0"/>
      <w:marTop w:val="0"/>
      <w:marBottom w:val="0"/>
      <w:divBdr>
        <w:top w:val="none" w:sz="0" w:space="0" w:color="auto"/>
        <w:left w:val="none" w:sz="0" w:space="0" w:color="auto"/>
        <w:bottom w:val="none" w:sz="0" w:space="0" w:color="auto"/>
        <w:right w:val="none" w:sz="0" w:space="0" w:color="auto"/>
      </w:divBdr>
    </w:div>
    <w:div w:id="1206328275">
      <w:bodyDiv w:val="1"/>
      <w:marLeft w:val="0"/>
      <w:marRight w:val="0"/>
      <w:marTop w:val="0"/>
      <w:marBottom w:val="0"/>
      <w:divBdr>
        <w:top w:val="none" w:sz="0" w:space="0" w:color="auto"/>
        <w:left w:val="none" w:sz="0" w:space="0" w:color="auto"/>
        <w:bottom w:val="none" w:sz="0" w:space="0" w:color="auto"/>
        <w:right w:val="none" w:sz="0" w:space="0" w:color="auto"/>
      </w:divBdr>
    </w:div>
    <w:div w:id="1214776823">
      <w:bodyDiv w:val="1"/>
      <w:marLeft w:val="0"/>
      <w:marRight w:val="0"/>
      <w:marTop w:val="0"/>
      <w:marBottom w:val="0"/>
      <w:divBdr>
        <w:top w:val="none" w:sz="0" w:space="0" w:color="auto"/>
        <w:left w:val="none" w:sz="0" w:space="0" w:color="auto"/>
        <w:bottom w:val="none" w:sz="0" w:space="0" w:color="auto"/>
        <w:right w:val="none" w:sz="0" w:space="0" w:color="auto"/>
      </w:divBdr>
    </w:div>
    <w:div w:id="1235621553">
      <w:bodyDiv w:val="1"/>
      <w:marLeft w:val="0"/>
      <w:marRight w:val="0"/>
      <w:marTop w:val="0"/>
      <w:marBottom w:val="0"/>
      <w:divBdr>
        <w:top w:val="none" w:sz="0" w:space="0" w:color="auto"/>
        <w:left w:val="none" w:sz="0" w:space="0" w:color="auto"/>
        <w:bottom w:val="none" w:sz="0" w:space="0" w:color="auto"/>
        <w:right w:val="none" w:sz="0" w:space="0" w:color="auto"/>
      </w:divBdr>
    </w:div>
    <w:div w:id="1244491995">
      <w:bodyDiv w:val="1"/>
      <w:marLeft w:val="0"/>
      <w:marRight w:val="0"/>
      <w:marTop w:val="0"/>
      <w:marBottom w:val="0"/>
      <w:divBdr>
        <w:top w:val="none" w:sz="0" w:space="0" w:color="auto"/>
        <w:left w:val="none" w:sz="0" w:space="0" w:color="auto"/>
        <w:bottom w:val="none" w:sz="0" w:space="0" w:color="auto"/>
        <w:right w:val="none" w:sz="0" w:space="0" w:color="auto"/>
      </w:divBdr>
    </w:div>
    <w:div w:id="1267272190">
      <w:bodyDiv w:val="1"/>
      <w:marLeft w:val="0"/>
      <w:marRight w:val="0"/>
      <w:marTop w:val="0"/>
      <w:marBottom w:val="0"/>
      <w:divBdr>
        <w:top w:val="none" w:sz="0" w:space="0" w:color="auto"/>
        <w:left w:val="none" w:sz="0" w:space="0" w:color="auto"/>
        <w:bottom w:val="none" w:sz="0" w:space="0" w:color="auto"/>
        <w:right w:val="none" w:sz="0" w:space="0" w:color="auto"/>
      </w:divBdr>
    </w:div>
    <w:div w:id="1268390174">
      <w:bodyDiv w:val="1"/>
      <w:marLeft w:val="0"/>
      <w:marRight w:val="0"/>
      <w:marTop w:val="0"/>
      <w:marBottom w:val="0"/>
      <w:divBdr>
        <w:top w:val="none" w:sz="0" w:space="0" w:color="auto"/>
        <w:left w:val="none" w:sz="0" w:space="0" w:color="auto"/>
        <w:bottom w:val="none" w:sz="0" w:space="0" w:color="auto"/>
        <w:right w:val="none" w:sz="0" w:space="0" w:color="auto"/>
      </w:divBdr>
    </w:div>
    <w:div w:id="1269972301">
      <w:bodyDiv w:val="1"/>
      <w:marLeft w:val="0"/>
      <w:marRight w:val="0"/>
      <w:marTop w:val="0"/>
      <w:marBottom w:val="0"/>
      <w:divBdr>
        <w:top w:val="none" w:sz="0" w:space="0" w:color="auto"/>
        <w:left w:val="none" w:sz="0" w:space="0" w:color="auto"/>
        <w:bottom w:val="none" w:sz="0" w:space="0" w:color="auto"/>
        <w:right w:val="none" w:sz="0" w:space="0" w:color="auto"/>
      </w:divBdr>
    </w:div>
    <w:div w:id="1276251097">
      <w:bodyDiv w:val="1"/>
      <w:marLeft w:val="0"/>
      <w:marRight w:val="0"/>
      <w:marTop w:val="0"/>
      <w:marBottom w:val="0"/>
      <w:divBdr>
        <w:top w:val="none" w:sz="0" w:space="0" w:color="auto"/>
        <w:left w:val="none" w:sz="0" w:space="0" w:color="auto"/>
        <w:bottom w:val="none" w:sz="0" w:space="0" w:color="auto"/>
        <w:right w:val="none" w:sz="0" w:space="0" w:color="auto"/>
      </w:divBdr>
    </w:div>
    <w:div w:id="1280333987">
      <w:bodyDiv w:val="1"/>
      <w:marLeft w:val="0"/>
      <w:marRight w:val="0"/>
      <w:marTop w:val="0"/>
      <w:marBottom w:val="0"/>
      <w:divBdr>
        <w:top w:val="none" w:sz="0" w:space="0" w:color="auto"/>
        <w:left w:val="none" w:sz="0" w:space="0" w:color="auto"/>
        <w:bottom w:val="none" w:sz="0" w:space="0" w:color="auto"/>
        <w:right w:val="none" w:sz="0" w:space="0" w:color="auto"/>
      </w:divBdr>
    </w:div>
    <w:div w:id="1284581866">
      <w:bodyDiv w:val="1"/>
      <w:marLeft w:val="0"/>
      <w:marRight w:val="0"/>
      <w:marTop w:val="0"/>
      <w:marBottom w:val="0"/>
      <w:divBdr>
        <w:top w:val="none" w:sz="0" w:space="0" w:color="auto"/>
        <w:left w:val="none" w:sz="0" w:space="0" w:color="auto"/>
        <w:bottom w:val="none" w:sz="0" w:space="0" w:color="auto"/>
        <w:right w:val="none" w:sz="0" w:space="0" w:color="auto"/>
      </w:divBdr>
    </w:div>
    <w:div w:id="1284649672">
      <w:bodyDiv w:val="1"/>
      <w:marLeft w:val="0"/>
      <w:marRight w:val="0"/>
      <w:marTop w:val="0"/>
      <w:marBottom w:val="0"/>
      <w:divBdr>
        <w:top w:val="none" w:sz="0" w:space="0" w:color="auto"/>
        <w:left w:val="none" w:sz="0" w:space="0" w:color="auto"/>
        <w:bottom w:val="none" w:sz="0" w:space="0" w:color="auto"/>
        <w:right w:val="none" w:sz="0" w:space="0" w:color="auto"/>
      </w:divBdr>
    </w:div>
    <w:div w:id="1289624365">
      <w:bodyDiv w:val="1"/>
      <w:marLeft w:val="0"/>
      <w:marRight w:val="0"/>
      <w:marTop w:val="0"/>
      <w:marBottom w:val="0"/>
      <w:divBdr>
        <w:top w:val="none" w:sz="0" w:space="0" w:color="auto"/>
        <w:left w:val="none" w:sz="0" w:space="0" w:color="auto"/>
        <w:bottom w:val="none" w:sz="0" w:space="0" w:color="auto"/>
        <w:right w:val="none" w:sz="0" w:space="0" w:color="auto"/>
      </w:divBdr>
    </w:div>
    <w:div w:id="1293244147">
      <w:bodyDiv w:val="1"/>
      <w:marLeft w:val="0"/>
      <w:marRight w:val="0"/>
      <w:marTop w:val="0"/>
      <w:marBottom w:val="0"/>
      <w:divBdr>
        <w:top w:val="none" w:sz="0" w:space="0" w:color="auto"/>
        <w:left w:val="none" w:sz="0" w:space="0" w:color="auto"/>
        <w:bottom w:val="none" w:sz="0" w:space="0" w:color="auto"/>
        <w:right w:val="none" w:sz="0" w:space="0" w:color="auto"/>
      </w:divBdr>
    </w:div>
    <w:div w:id="1293754336">
      <w:bodyDiv w:val="1"/>
      <w:marLeft w:val="0"/>
      <w:marRight w:val="0"/>
      <w:marTop w:val="0"/>
      <w:marBottom w:val="0"/>
      <w:divBdr>
        <w:top w:val="none" w:sz="0" w:space="0" w:color="auto"/>
        <w:left w:val="none" w:sz="0" w:space="0" w:color="auto"/>
        <w:bottom w:val="none" w:sz="0" w:space="0" w:color="auto"/>
        <w:right w:val="none" w:sz="0" w:space="0" w:color="auto"/>
      </w:divBdr>
    </w:div>
    <w:div w:id="1305697191">
      <w:bodyDiv w:val="1"/>
      <w:marLeft w:val="0"/>
      <w:marRight w:val="0"/>
      <w:marTop w:val="0"/>
      <w:marBottom w:val="0"/>
      <w:divBdr>
        <w:top w:val="none" w:sz="0" w:space="0" w:color="auto"/>
        <w:left w:val="none" w:sz="0" w:space="0" w:color="auto"/>
        <w:bottom w:val="none" w:sz="0" w:space="0" w:color="auto"/>
        <w:right w:val="none" w:sz="0" w:space="0" w:color="auto"/>
      </w:divBdr>
    </w:div>
    <w:div w:id="1308588024">
      <w:bodyDiv w:val="1"/>
      <w:marLeft w:val="0"/>
      <w:marRight w:val="0"/>
      <w:marTop w:val="0"/>
      <w:marBottom w:val="0"/>
      <w:divBdr>
        <w:top w:val="none" w:sz="0" w:space="0" w:color="auto"/>
        <w:left w:val="none" w:sz="0" w:space="0" w:color="auto"/>
        <w:bottom w:val="none" w:sz="0" w:space="0" w:color="auto"/>
        <w:right w:val="none" w:sz="0" w:space="0" w:color="auto"/>
      </w:divBdr>
    </w:div>
    <w:div w:id="1318919283">
      <w:bodyDiv w:val="1"/>
      <w:marLeft w:val="0"/>
      <w:marRight w:val="0"/>
      <w:marTop w:val="0"/>
      <w:marBottom w:val="0"/>
      <w:divBdr>
        <w:top w:val="none" w:sz="0" w:space="0" w:color="auto"/>
        <w:left w:val="none" w:sz="0" w:space="0" w:color="auto"/>
        <w:bottom w:val="none" w:sz="0" w:space="0" w:color="auto"/>
        <w:right w:val="none" w:sz="0" w:space="0" w:color="auto"/>
      </w:divBdr>
    </w:div>
    <w:div w:id="1322470233">
      <w:bodyDiv w:val="1"/>
      <w:marLeft w:val="0"/>
      <w:marRight w:val="0"/>
      <w:marTop w:val="0"/>
      <w:marBottom w:val="0"/>
      <w:divBdr>
        <w:top w:val="none" w:sz="0" w:space="0" w:color="auto"/>
        <w:left w:val="none" w:sz="0" w:space="0" w:color="auto"/>
        <w:bottom w:val="none" w:sz="0" w:space="0" w:color="auto"/>
        <w:right w:val="none" w:sz="0" w:space="0" w:color="auto"/>
      </w:divBdr>
    </w:div>
    <w:div w:id="1324162813">
      <w:bodyDiv w:val="1"/>
      <w:marLeft w:val="0"/>
      <w:marRight w:val="0"/>
      <w:marTop w:val="0"/>
      <w:marBottom w:val="0"/>
      <w:divBdr>
        <w:top w:val="none" w:sz="0" w:space="0" w:color="auto"/>
        <w:left w:val="none" w:sz="0" w:space="0" w:color="auto"/>
        <w:bottom w:val="none" w:sz="0" w:space="0" w:color="auto"/>
        <w:right w:val="none" w:sz="0" w:space="0" w:color="auto"/>
      </w:divBdr>
    </w:div>
    <w:div w:id="1338920704">
      <w:bodyDiv w:val="1"/>
      <w:marLeft w:val="0"/>
      <w:marRight w:val="0"/>
      <w:marTop w:val="0"/>
      <w:marBottom w:val="0"/>
      <w:divBdr>
        <w:top w:val="none" w:sz="0" w:space="0" w:color="auto"/>
        <w:left w:val="none" w:sz="0" w:space="0" w:color="auto"/>
        <w:bottom w:val="none" w:sz="0" w:space="0" w:color="auto"/>
        <w:right w:val="none" w:sz="0" w:space="0" w:color="auto"/>
      </w:divBdr>
    </w:div>
    <w:div w:id="1341196833">
      <w:bodyDiv w:val="1"/>
      <w:marLeft w:val="0"/>
      <w:marRight w:val="0"/>
      <w:marTop w:val="0"/>
      <w:marBottom w:val="0"/>
      <w:divBdr>
        <w:top w:val="none" w:sz="0" w:space="0" w:color="auto"/>
        <w:left w:val="none" w:sz="0" w:space="0" w:color="auto"/>
        <w:bottom w:val="none" w:sz="0" w:space="0" w:color="auto"/>
        <w:right w:val="none" w:sz="0" w:space="0" w:color="auto"/>
      </w:divBdr>
    </w:div>
    <w:div w:id="1341201820">
      <w:bodyDiv w:val="1"/>
      <w:marLeft w:val="0"/>
      <w:marRight w:val="0"/>
      <w:marTop w:val="0"/>
      <w:marBottom w:val="0"/>
      <w:divBdr>
        <w:top w:val="none" w:sz="0" w:space="0" w:color="auto"/>
        <w:left w:val="none" w:sz="0" w:space="0" w:color="auto"/>
        <w:bottom w:val="none" w:sz="0" w:space="0" w:color="auto"/>
        <w:right w:val="none" w:sz="0" w:space="0" w:color="auto"/>
      </w:divBdr>
    </w:div>
    <w:div w:id="1348561175">
      <w:bodyDiv w:val="1"/>
      <w:marLeft w:val="0"/>
      <w:marRight w:val="0"/>
      <w:marTop w:val="0"/>
      <w:marBottom w:val="0"/>
      <w:divBdr>
        <w:top w:val="none" w:sz="0" w:space="0" w:color="auto"/>
        <w:left w:val="none" w:sz="0" w:space="0" w:color="auto"/>
        <w:bottom w:val="none" w:sz="0" w:space="0" w:color="auto"/>
        <w:right w:val="none" w:sz="0" w:space="0" w:color="auto"/>
      </w:divBdr>
    </w:div>
    <w:div w:id="1349676588">
      <w:bodyDiv w:val="1"/>
      <w:marLeft w:val="0"/>
      <w:marRight w:val="0"/>
      <w:marTop w:val="0"/>
      <w:marBottom w:val="0"/>
      <w:divBdr>
        <w:top w:val="none" w:sz="0" w:space="0" w:color="auto"/>
        <w:left w:val="none" w:sz="0" w:space="0" w:color="auto"/>
        <w:bottom w:val="none" w:sz="0" w:space="0" w:color="auto"/>
        <w:right w:val="none" w:sz="0" w:space="0" w:color="auto"/>
      </w:divBdr>
    </w:div>
    <w:div w:id="1350059657">
      <w:bodyDiv w:val="1"/>
      <w:marLeft w:val="0"/>
      <w:marRight w:val="0"/>
      <w:marTop w:val="0"/>
      <w:marBottom w:val="0"/>
      <w:divBdr>
        <w:top w:val="none" w:sz="0" w:space="0" w:color="auto"/>
        <w:left w:val="none" w:sz="0" w:space="0" w:color="auto"/>
        <w:bottom w:val="none" w:sz="0" w:space="0" w:color="auto"/>
        <w:right w:val="none" w:sz="0" w:space="0" w:color="auto"/>
      </w:divBdr>
    </w:div>
    <w:div w:id="1353191266">
      <w:bodyDiv w:val="1"/>
      <w:marLeft w:val="0"/>
      <w:marRight w:val="0"/>
      <w:marTop w:val="0"/>
      <w:marBottom w:val="0"/>
      <w:divBdr>
        <w:top w:val="none" w:sz="0" w:space="0" w:color="auto"/>
        <w:left w:val="none" w:sz="0" w:space="0" w:color="auto"/>
        <w:bottom w:val="none" w:sz="0" w:space="0" w:color="auto"/>
        <w:right w:val="none" w:sz="0" w:space="0" w:color="auto"/>
      </w:divBdr>
    </w:div>
    <w:div w:id="1367213876">
      <w:bodyDiv w:val="1"/>
      <w:marLeft w:val="0"/>
      <w:marRight w:val="0"/>
      <w:marTop w:val="0"/>
      <w:marBottom w:val="0"/>
      <w:divBdr>
        <w:top w:val="none" w:sz="0" w:space="0" w:color="auto"/>
        <w:left w:val="none" w:sz="0" w:space="0" w:color="auto"/>
        <w:bottom w:val="none" w:sz="0" w:space="0" w:color="auto"/>
        <w:right w:val="none" w:sz="0" w:space="0" w:color="auto"/>
      </w:divBdr>
    </w:div>
    <w:div w:id="1370840290">
      <w:bodyDiv w:val="1"/>
      <w:marLeft w:val="0"/>
      <w:marRight w:val="0"/>
      <w:marTop w:val="0"/>
      <w:marBottom w:val="0"/>
      <w:divBdr>
        <w:top w:val="none" w:sz="0" w:space="0" w:color="auto"/>
        <w:left w:val="none" w:sz="0" w:space="0" w:color="auto"/>
        <w:bottom w:val="none" w:sz="0" w:space="0" w:color="auto"/>
        <w:right w:val="none" w:sz="0" w:space="0" w:color="auto"/>
      </w:divBdr>
    </w:div>
    <w:div w:id="1371492475">
      <w:bodyDiv w:val="1"/>
      <w:marLeft w:val="0"/>
      <w:marRight w:val="0"/>
      <w:marTop w:val="0"/>
      <w:marBottom w:val="0"/>
      <w:divBdr>
        <w:top w:val="none" w:sz="0" w:space="0" w:color="auto"/>
        <w:left w:val="none" w:sz="0" w:space="0" w:color="auto"/>
        <w:bottom w:val="none" w:sz="0" w:space="0" w:color="auto"/>
        <w:right w:val="none" w:sz="0" w:space="0" w:color="auto"/>
      </w:divBdr>
    </w:div>
    <w:div w:id="1373265889">
      <w:bodyDiv w:val="1"/>
      <w:marLeft w:val="0"/>
      <w:marRight w:val="0"/>
      <w:marTop w:val="0"/>
      <w:marBottom w:val="0"/>
      <w:divBdr>
        <w:top w:val="none" w:sz="0" w:space="0" w:color="auto"/>
        <w:left w:val="none" w:sz="0" w:space="0" w:color="auto"/>
        <w:bottom w:val="none" w:sz="0" w:space="0" w:color="auto"/>
        <w:right w:val="none" w:sz="0" w:space="0" w:color="auto"/>
      </w:divBdr>
    </w:div>
    <w:div w:id="1374959832">
      <w:bodyDiv w:val="1"/>
      <w:marLeft w:val="0"/>
      <w:marRight w:val="0"/>
      <w:marTop w:val="0"/>
      <w:marBottom w:val="0"/>
      <w:divBdr>
        <w:top w:val="none" w:sz="0" w:space="0" w:color="auto"/>
        <w:left w:val="none" w:sz="0" w:space="0" w:color="auto"/>
        <w:bottom w:val="none" w:sz="0" w:space="0" w:color="auto"/>
        <w:right w:val="none" w:sz="0" w:space="0" w:color="auto"/>
      </w:divBdr>
    </w:div>
    <w:div w:id="1375353938">
      <w:bodyDiv w:val="1"/>
      <w:marLeft w:val="0"/>
      <w:marRight w:val="0"/>
      <w:marTop w:val="0"/>
      <w:marBottom w:val="0"/>
      <w:divBdr>
        <w:top w:val="none" w:sz="0" w:space="0" w:color="auto"/>
        <w:left w:val="none" w:sz="0" w:space="0" w:color="auto"/>
        <w:bottom w:val="none" w:sz="0" w:space="0" w:color="auto"/>
        <w:right w:val="none" w:sz="0" w:space="0" w:color="auto"/>
      </w:divBdr>
    </w:div>
    <w:div w:id="1375689091">
      <w:bodyDiv w:val="1"/>
      <w:marLeft w:val="0"/>
      <w:marRight w:val="0"/>
      <w:marTop w:val="0"/>
      <w:marBottom w:val="0"/>
      <w:divBdr>
        <w:top w:val="none" w:sz="0" w:space="0" w:color="auto"/>
        <w:left w:val="none" w:sz="0" w:space="0" w:color="auto"/>
        <w:bottom w:val="none" w:sz="0" w:space="0" w:color="auto"/>
        <w:right w:val="none" w:sz="0" w:space="0" w:color="auto"/>
      </w:divBdr>
    </w:div>
    <w:div w:id="1399135312">
      <w:bodyDiv w:val="1"/>
      <w:marLeft w:val="0"/>
      <w:marRight w:val="0"/>
      <w:marTop w:val="0"/>
      <w:marBottom w:val="0"/>
      <w:divBdr>
        <w:top w:val="none" w:sz="0" w:space="0" w:color="auto"/>
        <w:left w:val="none" w:sz="0" w:space="0" w:color="auto"/>
        <w:bottom w:val="none" w:sz="0" w:space="0" w:color="auto"/>
        <w:right w:val="none" w:sz="0" w:space="0" w:color="auto"/>
      </w:divBdr>
    </w:div>
    <w:div w:id="1401251141">
      <w:bodyDiv w:val="1"/>
      <w:marLeft w:val="0"/>
      <w:marRight w:val="0"/>
      <w:marTop w:val="0"/>
      <w:marBottom w:val="0"/>
      <w:divBdr>
        <w:top w:val="none" w:sz="0" w:space="0" w:color="auto"/>
        <w:left w:val="none" w:sz="0" w:space="0" w:color="auto"/>
        <w:bottom w:val="none" w:sz="0" w:space="0" w:color="auto"/>
        <w:right w:val="none" w:sz="0" w:space="0" w:color="auto"/>
      </w:divBdr>
    </w:div>
    <w:div w:id="1402413532">
      <w:bodyDiv w:val="1"/>
      <w:marLeft w:val="0"/>
      <w:marRight w:val="0"/>
      <w:marTop w:val="0"/>
      <w:marBottom w:val="0"/>
      <w:divBdr>
        <w:top w:val="none" w:sz="0" w:space="0" w:color="auto"/>
        <w:left w:val="none" w:sz="0" w:space="0" w:color="auto"/>
        <w:bottom w:val="none" w:sz="0" w:space="0" w:color="auto"/>
        <w:right w:val="none" w:sz="0" w:space="0" w:color="auto"/>
      </w:divBdr>
    </w:div>
    <w:div w:id="1402752057">
      <w:bodyDiv w:val="1"/>
      <w:marLeft w:val="0"/>
      <w:marRight w:val="0"/>
      <w:marTop w:val="0"/>
      <w:marBottom w:val="0"/>
      <w:divBdr>
        <w:top w:val="none" w:sz="0" w:space="0" w:color="auto"/>
        <w:left w:val="none" w:sz="0" w:space="0" w:color="auto"/>
        <w:bottom w:val="none" w:sz="0" w:space="0" w:color="auto"/>
        <w:right w:val="none" w:sz="0" w:space="0" w:color="auto"/>
      </w:divBdr>
    </w:div>
    <w:div w:id="1406536009">
      <w:bodyDiv w:val="1"/>
      <w:marLeft w:val="0"/>
      <w:marRight w:val="0"/>
      <w:marTop w:val="0"/>
      <w:marBottom w:val="0"/>
      <w:divBdr>
        <w:top w:val="none" w:sz="0" w:space="0" w:color="auto"/>
        <w:left w:val="none" w:sz="0" w:space="0" w:color="auto"/>
        <w:bottom w:val="none" w:sz="0" w:space="0" w:color="auto"/>
        <w:right w:val="none" w:sz="0" w:space="0" w:color="auto"/>
      </w:divBdr>
    </w:div>
    <w:div w:id="1419250884">
      <w:bodyDiv w:val="1"/>
      <w:marLeft w:val="0"/>
      <w:marRight w:val="0"/>
      <w:marTop w:val="0"/>
      <w:marBottom w:val="0"/>
      <w:divBdr>
        <w:top w:val="none" w:sz="0" w:space="0" w:color="auto"/>
        <w:left w:val="none" w:sz="0" w:space="0" w:color="auto"/>
        <w:bottom w:val="none" w:sz="0" w:space="0" w:color="auto"/>
        <w:right w:val="none" w:sz="0" w:space="0" w:color="auto"/>
      </w:divBdr>
    </w:div>
    <w:div w:id="1420252568">
      <w:bodyDiv w:val="1"/>
      <w:marLeft w:val="0"/>
      <w:marRight w:val="0"/>
      <w:marTop w:val="0"/>
      <w:marBottom w:val="0"/>
      <w:divBdr>
        <w:top w:val="none" w:sz="0" w:space="0" w:color="auto"/>
        <w:left w:val="none" w:sz="0" w:space="0" w:color="auto"/>
        <w:bottom w:val="none" w:sz="0" w:space="0" w:color="auto"/>
        <w:right w:val="none" w:sz="0" w:space="0" w:color="auto"/>
      </w:divBdr>
    </w:div>
    <w:div w:id="1423648358">
      <w:bodyDiv w:val="1"/>
      <w:marLeft w:val="0"/>
      <w:marRight w:val="0"/>
      <w:marTop w:val="0"/>
      <w:marBottom w:val="0"/>
      <w:divBdr>
        <w:top w:val="none" w:sz="0" w:space="0" w:color="auto"/>
        <w:left w:val="none" w:sz="0" w:space="0" w:color="auto"/>
        <w:bottom w:val="none" w:sz="0" w:space="0" w:color="auto"/>
        <w:right w:val="none" w:sz="0" w:space="0" w:color="auto"/>
      </w:divBdr>
    </w:div>
    <w:div w:id="1431848871">
      <w:bodyDiv w:val="1"/>
      <w:marLeft w:val="0"/>
      <w:marRight w:val="0"/>
      <w:marTop w:val="0"/>
      <w:marBottom w:val="0"/>
      <w:divBdr>
        <w:top w:val="none" w:sz="0" w:space="0" w:color="auto"/>
        <w:left w:val="none" w:sz="0" w:space="0" w:color="auto"/>
        <w:bottom w:val="none" w:sz="0" w:space="0" w:color="auto"/>
        <w:right w:val="none" w:sz="0" w:space="0" w:color="auto"/>
      </w:divBdr>
    </w:div>
    <w:div w:id="1432434867">
      <w:bodyDiv w:val="1"/>
      <w:marLeft w:val="0"/>
      <w:marRight w:val="0"/>
      <w:marTop w:val="0"/>
      <w:marBottom w:val="0"/>
      <w:divBdr>
        <w:top w:val="none" w:sz="0" w:space="0" w:color="auto"/>
        <w:left w:val="none" w:sz="0" w:space="0" w:color="auto"/>
        <w:bottom w:val="none" w:sz="0" w:space="0" w:color="auto"/>
        <w:right w:val="none" w:sz="0" w:space="0" w:color="auto"/>
      </w:divBdr>
    </w:div>
    <w:div w:id="1438214165">
      <w:bodyDiv w:val="1"/>
      <w:marLeft w:val="0"/>
      <w:marRight w:val="0"/>
      <w:marTop w:val="0"/>
      <w:marBottom w:val="0"/>
      <w:divBdr>
        <w:top w:val="none" w:sz="0" w:space="0" w:color="auto"/>
        <w:left w:val="none" w:sz="0" w:space="0" w:color="auto"/>
        <w:bottom w:val="none" w:sz="0" w:space="0" w:color="auto"/>
        <w:right w:val="none" w:sz="0" w:space="0" w:color="auto"/>
      </w:divBdr>
    </w:div>
    <w:div w:id="1440488596">
      <w:bodyDiv w:val="1"/>
      <w:marLeft w:val="0"/>
      <w:marRight w:val="0"/>
      <w:marTop w:val="0"/>
      <w:marBottom w:val="0"/>
      <w:divBdr>
        <w:top w:val="none" w:sz="0" w:space="0" w:color="auto"/>
        <w:left w:val="none" w:sz="0" w:space="0" w:color="auto"/>
        <w:bottom w:val="none" w:sz="0" w:space="0" w:color="auto"/>
        <w:right w:val="none" w:sz="0" w:space="0" w:color="auto"/>
      </w:divBdr>
    </w:div>
    <w:div w:id="1443915740">
      <w:bodyDiv w:val="1"/>
      <w:marLeft w:val="0"/>
      <w:marRight w:val="0"/>
      <w:marTop w:val="0"/>
      <w:marBottom w:val="0"/>
      <w:divBdr>
        <w:top w:val="none" w:sz="0" w:space="0" w:color="auto"/>
        <w:left w:val="none" w:sz="0" w:space="0" w:color="auto"/>
        <w:bottom w:val="none" w:sz="0" w:space="0" w:color="auto"/>
        <w:right w:val="none" w:sz="0" w:space="0" w:color="auto"/>
      </w:divBdr>
    </w:div>
    <w:div w:id="1447850525">
      <w:bodyDiv w:val="1"/>
      <w:marLeft w:val="0"/>
      <w:marRight w:val="0"/>
      <w:marTop w:val="0"/>
      <w:marBottom w:val="0"/>
      <w:divBdr>
        <w:top w:val="none" w:sz="0" w:space="0" w:color="auto"/>
        <w:left w:val="none" w:sz="0" w:space="0" w:color="auto"/>
        <w:bottom w:val="none" w:sz="0" w:space="0" w:color="auto"/>
        <w:right w:val="none" w:sz="0" w:space="0" w:color="auto"/>
      </w:divBdr>
    </w:div>
    <w:div w:id="1460370663">
      <w:bodyDiv w:val="1"/>
      <w:marLeft w:val="0"/>
      <w:marRight w:val="0"/>
      <w:marTop w:val="0"/>
      <w:marBottom w:val="0"/>
      <w:divBdr>
        <w:top w:val="none" w:sz="0" w:space="0" w:color="auto"/>
        <w:left w:val="none" w:sz="0" w:space="0" w:color="auto"/>
        <w:bottom w:val="none" w:sz="0" w:space="0" w:color="auto"/>
        <w:right w:val="none" w:sz="0" w:space="0" w:color="auto"/>
      </w:divBdr>
    </w:div>
    <w:div w:id="1469474423">
      <w:bodyDiv w:val="1"/>
      <w:marLeft w:val="0"/>
      <w:marRight w:val="0"/>
      <w:marTop w:val="0"/>
      <w:marBottom w:val="0"/>
      <w:divBdr>
        <w:top w:val="none" w:sz="0" w:space="0" w:color="auto"/>
        <w:left w:val="none" w:sz="0" w:space="0" w:color="auto"/>
        <w:bottom w:val="none" w:sz="0" w:space="0" w:color="auto"/>
        <w:right w:val="none" w:sz="0" w:space="0" w:color="auto"/>
      </w:divBdr>
    </w:div>
    <w:div w:id="1472357375">
      <w:bodyDiv w:val="1"/>
      <w:marLeft w:val="0"/>
      <w:marRight w:val="0"/>
      <w:marTop w:val="0"/>
      <w:marBottom w:val="0"/>
      <w:divBdr>
        <w:top w:val="none" w:sz="0" w:space="0" w:color="auto"/>
        <w:left w:val="none" w:sz="0" w:space="0" w:color="auto"/>
        <w:bottom w:val="none" w:sz="0" w:space="0" w:color="auto"/>
        <w:right w:val="none" w:sz="0" w:space="0" w:color="auto"/>
      </w:divBdr>
    </w:div>
    <w:div w:id="1484352388">
      <w:bodyDiv w:val="1"/>
      <w:marLeft w:val="0"/>
      <w:marRight w:val="0"/>
      <w:marTop w:val="0"/>
      <w:marBottom w:val="0"/>
      <w:divBdr>
        <w:top w:val="none" w:sz="0" w:space="0" w:color="auto"/>
        <w:left w:val="none" w:sz="0" w:space="0" w:color="auto"/>
        <w:bottom w:val="none" w:sz="0" w:space="0" w:color="auto"/>
        <w:right w:val="none" w:sz="0" w:space="0" w:color="auto"/>
      </w:divBdr>
    </w:div>
    <w:div w:id="1491747775">
      <w:bodyDiv w:val="1"/>
      <w:marLeft w:val="0"/>
      <w:marRight w:val="0"/>
      <w:marTop w:val="0"/>
      <w:marBottom w:val="0"/>
      <w:divBdr>
        <w:top w:val="none" w:sz="0" w:space="0" w:color="auto"/>
        <w:left w:val="none" w:sz="0" w:space="0" w:color="auto"/>
        <w:bottom w:val="none" w:sz="0" w:space="0" w:color="auto"/>
        <w:right w:val="none" w:sz="0" w:space="0" w:color="auto"/>
      </w:divBdr>
    </w:div>
    <w:div w:id="1494562957">
      <w:bodyDiv w:val="1"/>
      <w:marLeft w:val="0"/>
      <w:marRight w:val="0"/>
      <w:marTop w:val="0"/>
      <w:marBottom w:val="0"/>
      <w:divBdr>
        <w:top w:val="none" w:sz="0" w:space="0" w:color="auto"/>
        <w:left w:val="none" w:sz="0" w:space="0" w:color="auto"/>
        <w:bottom w:val="none" w:sz="0" w:space="0" w:color="auto"/>
        <w:right w:val="none" w:sz="0" w:space="0" w:color="auto"/>
      </w:divBdr>
    </w:div>
    <w:div w:id="1496873682">
      <w:bodyDiv w:val="1"/>
      <w:marLeft w:val="0"/>
      <w:marRight w:val="0"/>
      <w:marTop w:val="0"/>
      <w:marBottom w:val="0"/>
      <w:divBdr>
        <w:top w:val="none" w:sz="0" w:space="0" w:color="auto"/>
        <w:left w:val="none" w:sz="0" w:space="0" w:color="auto"/>
        <w:bottom w:val="none" w:sz="0" w:space="0" w:color="auto"/>
        <w:right w:val="none" w:sz="0" w:space="0" w:color="auto"/>
      </w:divBdr>
    </w:div>
    <w:div w:id="1496998444">
      <w:bodyDiv w:val="1"/>
      <w:marLeft w:val="0"/>
      <w:marRight w:val="0"/>
      <w:marTop w:val="0"/>
      <w:marBottom w:val="0"/>
      <w:divBdr>
        <w:top w:val="none" w:sz="0" w:space="0" w:color="auto"/>
        <w:left w:val="none" w:sz="0" w:space="0" w:color="auto"/>
        <w:bottom w:val="none" w:sz="0" w:space="0" w:color="auto"/>
        <w:right w:val="none" w:sz="0" w:space="0" w:color="auto"/>
      </w:divBdr>
    </w:div>
    <w:div w:id="1528639317">
      <w:bodyDiv w:val="1"/>
      <w:marLeft w:val="0"/>
      <w:marRight w:val="0"/>
      <w:marTop w:val="0"/>
      <w:marBottom w:val="0"/>
      <w:divBdr>
        <w:top w:val="none" w:sz="0" w:space="0" w:color="auto"/>
        <w:left w:val="none" w:sz="0" w:space="0" w:color="auto"/>
        <w:bottom w:val="none" w:sz="0" w:space="0" w:color="auto"/>
        <w:right w:val="none" w:sz="0" w:space="0" w:color="auto"/>
      </w:divBdr>
    </w:div>
    <w:div w:id="1532838936">
      <w:bodyDiv w:val="1"/>
      <w:marLeft w:val="0"/>
      <w:marRight w:val="0"/>
      <w:marTop w:val="0"/>
      <w:marBottom w:val="0"/>
      <w:divBdr>
        <w:top w:val="none" w:sz="0" w:space="0" w:color="auto"/>
        <w:left w:val="none" w:sz="0" w:space="0" w:color="auto"/>
        <w:bottom w:val="none" w:sz="0" w:space="0" w:color="auto"/>
        <w:right w:val="none" w:sz="0" w:space="0" w:color="auto"/>
      </w:divBdr>
    </w:div>
    <w:div w:id="1537541718">
      <w:bodyDiv w:val="1"/>
      <w:marLeft w:val="0"/>
      <w:marRight w:val="0"/>
      <w:marTop w:val="0"/>
      <w:marBottom w:val="0"/>
      <w:divBdr>
        <w:top w:val="none" w:sz="0" w:space="0" w:color="auto"/>
        <w:left w:val="none" w:sz="0" w:space="0" w:color="auto"/>
        <w:bottom w:val="none" w:sz="0" w:space="0" w:color="auto"/>
        <w:right w:val="none" w:sz="0" w:space="0" w:color="auto"/>
      </w:divBdr>
    </w:div>
    <w:div w:id="1541941895">
      <w:bodyDiv w:val="1"/>
      <w:marLeft w:val="0"/>
      <w:marRight w:val="0"/>
      <w:marTop w:val="0"/>
      <w:marBottom w:val="0"/>
      <w:divBdr>
        <w:top w:val="none" w:sz="0" w:space="0" w:color="auto"/>
        <w:left w:val="none" w:sz="0" w:space="0" w:color="auto"/>
        <w:bottom w:val="none" w:sz="0" w:space="0" w:color="auto"/>
        <w:right w:val="none" w:sz="0" w:space="0" w:color="auto"/>
      </w:divBdr>
    </w:div>
    <w:div w:id="1547063035">
      <w:bodyDiv w:val="1"/>
      <w:marLeft w:val="0"/>
      <w:marRight w:val="0"/>
      <w:marTop w:val="0"/>
      <w:marBottom w:val="0"/>
      <w:divBdr>
        <w:top w:val="none" w:sz="0" w:space="0" w:color="auto"/>
        <w:left w:val="none" w:sz="0" w:space="0" w:color="auto"/>
        <w:bottom w:val="none" w:sz="0" w:space="0" w:color="auto"/>
        <w:right w:val="none" w:sz="0" w:space="0" w:color="auto"/>
      </w:divBdr>
    </w:div>
    <w:div w:id="1575385077">
      <w:bodyDiv w:val="1"/>
      <w:marLeft w:val="0"/>
      <w:marRight w:val="0"/>
      <w:marTop w:val="0"/>
      <w:marBottom w:val="0"/>
      <w:divBdr>
        <w:top w:val="none" w:sz="0" w:space="0" w:color="auto"/>
        <w:left w:val="none" w:sz="0" w:space="0" w:color="auto"/>
        <w:bottom w:val="none" w:sz="0" w:space="0" w:color="auto"/>
        <w:right w:val="none" w:sz="0" w:space="0" w:color="auto"/>
      </w:divBdr>
    </w:div>
    <w:div w:id="1576669527">
      <w:bodyDiv w:val="1"/>
      <w:marLeft w:val="0"/>
      <w:marRight w:val="0"/>
      <w:marTop w:val="0"/>
      <w:marBottom w:val="0"/>
      <w:divBdr>
        <w:top w:val="none" w:sz="0" w:space="0" w:color="auto"/>
        <w:left w:val="none" w:sz="0" w:space="0" w:color="auto"/>
        <w:bottom w:val="none" w:sz="0" w:space="0" w:color="auto"/>
        <w:right w:val="none" w:sz="0" w:space="0" w:color="auto"/>
      </w:divBdr>
    </w:div>
    <w:div w:id="1607346317">
      <w:bodyDiv w:val="1"/>
      <w:marLeft w:val="0"/>
      <w:marRight w:val="0"/>
      <w:marTop w:val="0"/>
      <w:marBottom w:val="0"/>
      <w:divBdr>
        <w:top w:val="none" w:sz="0" w:space="0" w:color="auto"/>
        <w:left w:val="none" w:sz="0" w:space="0" w:color="auto"/>
        <w:bottom w:val="none" w:sz="0" w:space="0" w:color="auto"/>
        <w:right w:val="none" w:sz="0" w:space="0" w:color="auto"/>
      </w:divBdr>
    </w:div>
    <w:div w:id="1612514755">
      <w:bodyDiv w:val="1"/>
      <w:marLeft w:val="0"/>
      <w:marRight w:val="0"/>
      <w:marTop w:val="0"/>
      <w:marBottom w:val="0"/>
      <w:divBdr>
        <w:top w:val="none" w:sz="0" w:space="0" w:color="auto"/>
        <w:left w:val="none" w:sz="0" w:space="0" w:color="auto"/>
        <w:bottom w:val="none" w:sz="0" w:space="0" w:color="auto"/>
        <w:right w:val="none" w:sz="0" w:space="0" w:color="auto"/>
      </w:divBdr>
    </w:div>
    <w:div w:id="1613973818">
      <w:bodyDiv w:val="1"/>
      <w:marLeft w:val="0"/>
      <w:marRight w:val="0"/>
      <w:marTop w:val="0"/>
      <w:marBottom w:val="0"/>
      <w:divBdr>
        <w:top w:val="none" w:sz="0" w:space="0" w:color="auto"/>
        <w:left w:val="none" w:sz="0" w:space="0" w:color="auto"/>
        <w:bottom w:val="none" w:sz="0" w:space="0" w:color="auto"/>
        <w:right w:val="none" w:sz="0" w:space="0" w:color="auto"/>
      </w:divBdr>
    </w:div>
    <w:div w:id="1615399619">
      <w:bodyDiv w:val="1"/>
      <w:marLeft w:val="0"/>
      <w:marRight w:val="0"/>
      <w:marTop w:val="0"/>
      <w:marBottom w:val="0"/>
      <w:divBdr>
        <w:top w:val="none" w:sz="0" w:space="0" w:color="auto"/>
        <w:left w:val="none" w:sz="0" w:space="0" w:color="auto"/>
        <w:bottom w:val="none" w:sz="0" w:space="0" w:color="auto"/>
        <w:right w:val="none" w:sz="0" w:space="0" w:color="auto"/>
      </w:divBdr>
    </w:div>
    <w:div w:id="1616056121">
      <w:bodyDiv w:val="1"/>
      <w:marLeft w:val="0"/>
      <w:marRight w:val="0"/>
      <w:marTop w:val="0"/>
      <w:marBottom w:val="0"/>
      <w:divBdr>
        <w:top w:val="none" w:sz="0" w:space="0" w:color="auto"/>
        <w:left w:val="none" w:sz="0" w:space="0" w:color="auto"/>
        <w:bottom w:val="none" w:sz="0" w:space="0" w:color="auto"/>
        <w:right w:val="none" w:sz="0" w:space="0" w:color="auto"/>
      </w:divBdr>
    </w:div>
    <w:div w:id="1625885349">
      <w:bodyDiv w:val="1"/>
      <w:marLeft w:val="0"/>
      <w:marRight w:val="0"/>
      <w:marTop w:val="0"/>
      <w:marBottom w:val="0"/>
      <w:divBdr>
        <w:top w:val="none" w:sz="0" w:space="0" w:color="auto"/>
        <w:left w:val="none" w:sz="0" w:space="0" w:color="auto"/>
        <w:bottom w:val="none" w:sz="0" w:space="0" w:color="auto"/>
        <w:right w:val="none" w:sz="0" w:space="0" w:color="auto"/>
      </w:divBdr>
    </w:div>
    <w:div w:id="1629050053">
      <w:bodyDiv w:val="1"/>
      <w:marLeft w:val="0"/>
      <w:marRight w:val="0"/>
      <w:marTop w:val="0"/>
      <w:marBottom w:val="0"/>
      <w:divBdr>
        <w:top w:val="none" w:sz="0" w:space="0" w:color="auto"/>
        <w:left w:val="none" w:sz="0" w:space="0" w:color="auto"/>
        <w:bottom w:val="none" w:sz="0" w:space="0" w:color="auto"/>
        <w:right w:val="none" w:sz="0" w:space="0" w:color="auto"/>
      </w:divBdr>
    </w:div>
    <w:div w:id="1631278022">
      <w:bodyDiv w:val="1"/>
      <w:marLeft w:val="0"/>
      <w:marRight w:val="0"/>
      <w:marTop w:val="0"/>
      <w:marBottom w:val="0"/>
      <w:divBdr>
        <w:top w:val="none" w:sz="0" w:space="0" w:color="auto"/>
        <w:left w:val="none" w:sz="0" w:space="0" w:color="auto"/>
        <w:bottom w:val="none" w:sz="0" w:space="0" w:color="auto"/>
        <w:right w:val="none" w:sz="0" w:space="0" w:color="auto"/>
      </w:divBdr>
    </w:div>
    <w:div w:id="1636056601">
      <w:bodyDiv w:val="1"/>
      <w:marLeft w:val="0"/>
      <w:marRight w:val="0"/>
      <w:marTop w:val="0"/>
      <w:marBottom w:val="0"/>
      <w:divBdr>
        <w:top w:val="none" w:sz="0" w:space="0" w:color="auto"/>
        <w:left w:val="none" w:sz="0" w:space="0" w:color="auto"/>
        <w:bottom w:val="none" w:sz="0" w:space="0" w:color="auto"/>
        <w:right w:val="none" w:sz="0" w:space="0" w:color="auto"/>
      </w:divBdr>
    </w:div>
    <w:div w:id="1647323283">
      <w:bodyDiv w:val="1"/>
      <w:marLeft w:val="0"/>
      <w:marRight w:val="0"/>
      <w:marTop w:val="0"/>
      <w:marBottom w:val="0"/>
      <w:divBdr>
        <w:top w:val="none" w:sz="0" w:space="0" w:color="auto"/>
        <w:left w:val="none" w:sz="0" w:space="0" w:color="auto"/>
        <w:bottom w:val="none" w:sz="0" w:space="0" w:color="auto"/>
        <w:right w:val="none" w:sz="0" w:space="0" w:color="auto"/>
      </w:divBdr>
    </w:div>
    <w:div w:id="1652442064">
      <w:bodyDiv w:val="1"/>
      <w:marLeft w:val="0"/>
      <w:marRight w:val="0"/>
      <w:marTop w:val="0"/>
      <w:marBottom w:val="0"/>
      <w:divBdr>
        <w:top w:val="none" w:sz="0" w:space="0" w:color="auto"/>
        <w:left w:val="none" w:sz="0" w:space="0" w:color="auto"/>
        <w:bottom w:val="none" w:sz="0" w:space="0" w:color="auto"/>
        <w:right w:val="none" w:sz="0" w:space="0" w:color="auto"/>
      </w:divBdr>
    </w:div>
    <w:div w:id="1659074675">
      <w:bodyDiv w:val="1"/>
      <w:marLeft w:val="0"/>
      <w:marRight w:val="0"/>
      <w:marTop w:val="0"/>
      <w:marBottom w:val="0"/>
      <w:divBdr>
        <w:top w:val="none" w:sz="0" w:space="0" w:color="auto"/>
        <w:left w:val="none" w:sz="0" w:space="0" w:color="auto"/>
        <w:bottom w:val="none" w:sz="0" w:space="0" w:color="auto"/>
        <w:right w:val="none" w:sz="0" w:space="0" w:color="auto"/>
      </w:divBdr>
    </w:div>
    <w:div w:id="1670861492">
      <w:bodyDiv w:val="1"/>
      <w:marLeft w:val="0"/>
      <w:marRight w:val="0"/>
      <w:marTop w:val="0"/>
      <w:marBottom w:val="0"/>
      <w:divBdr>
        <w:top w:val="none" w:sz="0" w:space="0" w:color="auto"/>
        <w:left w:val="none" w:sz="0" w:space="0" w:color="auto"/>
        <w:bottom w:val="none" w:sz="0" w:space="0" w:color="auto"/>
        <w:right w:val="none" w:sz="0" w:space="0" w:color="auto"/>
      </w:divBdr>
    </w:div>
    <w:div w:id="1683555127">
      <w:bodyDiv w:val="1"/>
      <w:marLeft w:val="0"/>
      <w:marRight w:val="0"/>
      <w:marTop w:val="0"/>
      <w:marBottom w:val="0"/>
      <w:divBdr>
        <w:top w:val="none" w:sz="0" w:space="0" w:color="auto"/>
        <w:left w:val="none" w:sz="0" w:space="0" w:color="auto"/>
        <w:bottom w:val="none" w:sz="0" w:space="0" w:color="auto"/>
        <w:right w:val="none" w:sz="0" w:space="0" w:color="auto"/>
      </w:divBdr>
    </w:div>
    <w:div w:id="1683819240">
      <w:bodyDiv w:val="1"/>
      <w:marLeft w:val="0"/>
      <w:marRight w:val="0"/>
      <w:marTop w:val="0"/>
      <w:marBottom w:val="0"/>
      <w:divBdr>
        <w:top w:val="none" w:sz="0" w:space="0" w:color="auto"/>
        <w:left w:val="none" w:sz="0" w:space="0" w:color="auto"/>
        <w:bottom w:val="none" w:sz="0" w:space="0" w:color="auto"/>
        <w:right w:val="none" w:sz="0" w:space="0" w:color="auto"/>
      </w:divBdr>
    </w:div>
    <w:div w:id="1686248827">
      <w:bodyDiv w:val="1"/>
      <w:marLeft w:val="0"/>
      <w:marRight w:val="0"/>
      <w:marTop w:val="0"/>
      <w:marBottom w:val="0"/>
      <w:divBdr>
        <w:top w:val="none" w:sz="0" w:space="0" w:color="auto"/>
        <w:left w:val="none" w:sz="0" w:space="0" w:color="auto"/>
        <w:bottom w:val="none" w:sz="0" w:space="0" w:color="auto"/>
        <w:right w:val="none" w:sz="0" w:space="0" w:color="auto"/>
      </w:divBdr>
    </w:div>
    <w:div w:id="1696616229">
      <w:bodyDiv w:val="1"/>
      <w:marLeft w:val="0"/>
      <w:marRight w:val="0"/>
      <w:marTop w:val="0"/>
      <w:marBottom w:val="0"/>
      <w:divBdr>
        <w:top w:val="none" w:sz="0" w:space="0" w:color="auto"/>
        <w:left w:val="none" w:sz="0" w:space="0" w:color="auto"/>
        <w:bottom w:val="none" w:sz="0" w:space="0" w:color="auto"/>
        <w:right w:val="none" w:sz="0" w:space="0" w:color="auto"/>
      </w:divBdr>
    </w:div>
    <w:div w:id="1705791621">
      <w:bodyDiv w:val="1"/>
      <w:marLeft w:val="0"/>
      <w:marRight w:val="0"/>
      <w:marTop w:val="0"/>
      <w:marBottom w:val="0"/>
      <w:divBdr>
        <w:top w:val="none" w:sz="0" w:space="0" w:color="auto"/>
        <w:left w:val="none" w:sz="0" w:space="0" w:color="auto"/>
        <w:bottom w:val="none" w:sz="0" w:space="0" w:color="auto"/>
        <w:right w:val="none" w:sz="0" w:space="0" w:color="auto"/>
      </w:divBdr>
    </w:div>
    <w:div w:id="1708791672">
      <w:bodyDiv w:val="1"/>
      <w:marLeft w:val="0"/>
      <w:marRight w:val="0"/>
      <w:marTop w:val="0"/>
      <w:marBottom w:val="0"/>
      <w:divBdr>
        <w:top w:val="none" w:sz="0" w:space="0" w:color="auto"/>
        <w:left w:val="none" w:sz="0" w:space="0" w:color="auto"/>
        <w:bottom w:val="none" w:sz="0" w:space="0" w:color="auto"/>
        <w:right w:val="none" w:sz="0" w:space="0" w:color="auto"/>
      </w:divBdr>
    </w:div>
    <w:div w:id="1715890655">
      <w:bodyDiv w:val="1"/>
      <w:marLeft w:val="0"/>
      <w:marRight w:val="0"/>
      <w:marTop w:val="0"/>
      <w:marBottom w:val="0"/>
      <w:divBdr>
        <w:top w:val="none" w:sz="0" w:space="0" w:color="auto"/>
        <w:left w:val="none" w:sz="0" w:space="0" w:color="auto"/>
        <w:bottom w:val="none" w:sz="0" w:space="0" w:color="auto"/>
        <w:right w:val="none" w:sz="0" w:space="0" w:color="auto"/>
      </w:divBdr>
    </w:div>
    <w:div w:id="1722291226">
      <w:bodyDiv w:val="1"/>
      <w:marLeft w:val="0"/>
      <w:marRight w:val="0"/>
      <w:marTop w:val="0"/>
      <w:marBottom w:val="0"/>
      <w:divBdr>
        <w:top w:val="none" w:sz="0" w:space="0" w:color="auto"/>
        <w:left w:val="none" w:sz="0" w:space="0" w:color="auto"/>
        <w:bottom w:val="none" w:sz="0" w:space="0" w:color="auto"/>
        <w:right w:val="none" w:sz="0" w:space="0" w:color="auto"/>
      </w:divBdr>
    </w:div>
    <w:div w:id="1746226432">
      <w:bodyDiv w:val="1"/>
      <w:marLeft w:val="0"/>
      <w:marRight w:val="0"/>
      <w:marTop w:val="0"/>
      <w:marBottom w:val="0"/>
      <w:divBdr>
        <w:top w:val="none" w:sz="0" w:space="0" w:color="auto"/>
        <w:left w:val="none" w:sz="0" w:space="0" w:color="auto"/>
        <w:bottom w:val="none" w:sz="0" w:space="0" w:color="auto"/>
        <w:right w:val="none" w:sz="0" w:space="0" w:color="auto"/>
      </w:divBdr>
    </w:div>
    <w:div w:id="1760447400">
      <w:bodyDiv w:val="1"/>
      <w:marLeft w:val="0"/>
      <w:marRight w:val="0"/>
      <w:marTop w:val="0"/>
      <w:marBottom w:val="0"/>
      <w:divBdr>
        <w:top w:val="none" w:sz="0" w:space="0" w:color="auto"/>
        <w:left w:val="none" w:sz="0" w:space="0" w:color="auto"/>
        <w:bottom w:val="none" w:sz="0" w:space="0" w:color="auto"/>
        <w:right w:val="none" w:sz="0" w:space="0" w:color="auto"/>
      </w:divBdr>
    </w:div>
    <w:div w:id="1761565664">
      <w:bodyDiv w:val="1"/>
      <w:marLeft w:val="0"/>
      <w:marRight w:val="0"/>
      <w:marTop w:val="0"/>
      <w:marBottom w:val="0"/>
      <w:divBdr>
        <w:top w:val="none" w:sz="0" w:space="0" w:color="auto"/>
        <w:left w:val="none" w:sz="0" w:space="0" w:color="auto"/>
        <w:bottom w:val="none" w:sz="0" w:space="0" w:color="auto"/>
        <w:right w:val="none" w:sz="0" w:space="0" w:color="auto"/>
      </w:divBdr>
    </w:div>
    <w:div w:id="1762795534">
      <w:bodyDiv w:val="1"/>
      <w:marLeft w:val="0"/>
      <w:marRight w:val="0"/>
      <w:marTop w:val="0"/>
      <w:marBottom w:val="0"/>
      <w:divBdr>
        <w:top w:val="none" w:sz="0" w:space="0" w:color="auto"/>
        <w:left w:val="none" w:sz="0" w:space="0" w:color="auto"/>
        <w:bottom w:val="none" w:sz="0" w:space="0" w:color="auto"/>
        <w:right w:val="none" w:sz="0" w:space="0" w:color="auto"/>
      </w:divBdr>
    </w:div>
    <w:div w:id="1762872065">
      <w:bodyDiv w:val="1"/>
      <w:marLeft w:val="0"/>
      <w:marRight w:val="0"/>
      <w:marTop w:val="0"/>
      <w:marBottom w:val="0"/>
      <w:divBdr>
        <w:top w:val="none" w:sz="0" w:space="0" w:color="auto"/>
        <w:left w:val="none" w:sz="0" w:space="0" w:color="auto"/>
        <w:bottom w:val="none" w:sz="0" w:space="0" w:color="auto"/>
        <w:right w:val="none" w:sz="0" w:space="0" w:color="auto"/>
      </w:divBdr>
    </w:div>
    <w:div w:id="1766682364">
      <w:bodyDiv w:val="1"/>
      <w:marLeft w:val="0"/>
      <w:marRight w:val="0"/>
      <w:marTop w:val="0"/>
      <w:marBottom w:val="0"/>
      <w:divBdr>
        <w:top w:val="none" w:sz="0" w:space="0" w:color="auto"/>
        <w:left w:val="none" w:sz="0" w:space="0" w:color="auto"/>
        <w:bottom w:val="none" w:sz="0" w:space="0" w:color="auto"/>
        <w:right w:val="none" w:sz="0" w:space="0" w:color="auto"/>
      </w:divBdr>
    </w:div>
    <w:div w:id="1767379986">
      <w:bodyDiv w:val="1"/>
      <w:marLeft w:val="0"/>
      <w:marRight w:val="0"/>
      <w:marTop w:val="0"/>
      <w:marBottom w:val="0"/>
      <w:divBdr>
        <w:top w:val="none" w:sz="0" w:space="0" w:color="auto"/>
        <w:left w:val="none" w:sz="0" w:space="0" w:color="auto"/>
        <w:bottom w:val="none" w:sz="0" w:space="0" w:color="auto"/>
        <w:right w:val="none" w:sz="0" w:space="0" w:color="auto"/>
      </w:divBdr>
    </w:div>
    <w:div w:id="1779181088">
      <w:bodyDiv w:val="1"/>
      <w:marLeft w:val="0"/>
      <w:marRight w:val="0"/>
      <w:marTop w:val="0"/>
      <w:marBottom w:val="0"/>
      <w:divBdr>
        <w:top w:val="none" w:sz="0" w:space="0" w:color="auto"/>
        <w:left w:val="none" w:sz="0" w:space="0" w:color="auto"/>
        <w:bottom w:val="none" w:sz="0" w:space="0" w:color="auto"/>
        <w:right w:val="none" w:sz="0" w:space="0" w:color="auto"/>
      </w:divBdr>
    </w:div>
    <w:div w:id="1783642637">
      <w:bodyDiv w:val="1"/>
      <w:marLeft w:val="0"/>
      <w:marRight w:val="0"/>
      <w:marTop w:val="0"/>
      <w:marBottom w:val="0"/>
      <w:divBdr>
        <w:top w:val="none" w:sz="0" w:space="0" w:color="auto"/>
        <w:left w:val="none" w:sz="0" w:space="0" w:color="auto"/>
        <w:bottom w:val="none" w:sz="0" w:space="0" w:color="auto"/>
        <w:right w:val="none" w:sz="0" w:space="0" w:color="auto"/>
      </w:divBdr>
    </w:div>
    <w:div w:id="1790468396">
      <w:bodyDiv w:val="1"/>
      <w:marLeft w:val="0"/>
      <w:marRight w:val="0"/>
      <w:marTop w:val="0"/>
      <w:marBottom w:val="0"/>
      <w:divBdr>
        <w:top w:val="none" w:sz="0" w:space="0" w:color="auto"/>
        <w:left w:val="none" w:sz="0" w:space="0" w:color="auto"/>
        <w:bottom w:val="none" w:sz="0" w:space="0" w:color="auto"/>
        <w:right w:val="none" w:sz="0" w:space="0" w:color="auto"/>
      </w:divBdr>
    </w:div>
    <w:div w:id="1796674134">
      <w:bodyDiv w:val="1"/>
      <w:marLeft w:val="0"/>
      <w:marRight w:val="0"/>
      <w:marTop w:val="0"/>
      <w:marBottom w:val="0"/>
      <w:divBdr>
        <w:top w:val="none" w:sz="0" w:space="0" w:color="auto"/>
        <w:left w:val="none" w:sz="0" w:space="0" w:color="auto"/>
        <w:bottom w:val="none" w:sz="0" w:space="0" w:color="auto"/>
        <w:right w:val="none" w:sz="0" w:space="0" w:color="auto"/>
      </w:divBdr>
    </w:div>
    <w:div w:id="1802840052">
      <w:bodyDiv w:val="1"/>
      <w:marLeft w:val="0"/>
      <w:marRight w:val="0"/>
      <w:marTop w:val="0"/>
      <w:marBottom w:val="0"/>
      <w:divBdr>
        <w:top w:val="none" w:sz="0" w:space="0" w:color="auto"/>
        <w:left w:val="none" w:sz="0" w:space="0" w:color="auto"/>
        <w:bottom w:val="none" w:sz="0" w:space="0" w:color="auto"/>
        <w:right w:val="none" w:sz="0" w:space="0" w:color="auto"/>
      </w:divBdr>
    </w:div>
    <w:div w:id="1803570538">
      <w:bodyDiv w:val="1"/>
      <w:marLeft w:val="0"/>
      <w:marRight w:val="0"/>
      <w:marTop w:val="0"/>
      <w:marBottom w:val="0"/>
      <w:divBdr>
        <w:top w:val="none" w:sz="0" w:space="0" w:color="auto"/>
        <w:left w:val="none" w:sz="0" w:space="0" w:color="auto"/>
        <w:bottom w:val="none" w:sz="0" w:space="0" w:color="auto"/>
        <w:right w:val="none" w:sz="0" w:space="0" w:color="auto"/>
      </w:divBdr>
    </w:div>
    <w:div w:id="1809008825">
      <w:bodyDiv w:val="1"/>
      <w:marLeft w:val="0"/>
      <w:marRight w:val="0"/>
      <w:marTop w:val="0"/>
      <w:marBottom w:val="0"/>
      <w:divBdr>
        <w:top w:val="none" w:sz="0" w:space="0" w:color="auto"/>
        <w:left w:val="none" w:sz="0" w:space="0" w:color="auto"/>
        <w:bottom w:val="none" w:sz="0" w:space="0" w:color="auto"/>
        <w:right w:val="none" w:sz="0" w:space="0" w:color="auto"/>
      </w:divBdr>
    </w:div>
    <w:div w:id="1809469589">
      <w:bodyDiv w:val="1"/>
      <w:marLeft w:val="0"/>
      <w:marRight w:val="0"/>
      <w:marTop w:val="0"/>
      <w:marBottom w:val="0"/>
      <w:divBdr>
        <w:top w:val="none" w:sz="0" w:space="0" w:color="auto"/>
        <w:left w:val="none" w:sz="0" w:space="0" w:color="auto"/>
        <w:bottom w:val="none" w:sz="0" w:space="0" w:color="auto"/>
        <w:right w:val="none" w:sz="0" w:space="0" w:color="auto"/>
      </w:divBdr>
    </w:div>
    <w:div w:id="1816340148">
      <w:bodyDiv w:val="1"/>
      <w:marLeft w:val="0"/>
      <w:marRight w:val="0"/>
      <w:marTop w:val="0"/>
      <w:marBottom w:val="0"/>
      <w:divBdr>
        <w:top w:val="none" w:sz="0" w:space="0" w:color="auto"/>
        <w:left w:val="none" w:sz="0" w:space="0" w:color="auto"/>
        <w:bottom w:val="none" w:sz="0" w:space="0" w:color="auto"/>
        <w:right w:val="none" w:sz="0" w:space="0" w:color="auto"/>
      </w:divBdr>
    </w:div>
    <w:div w:id="1827672896">
      <w:bodyDiv w:val="1"/>
      <w:marLeft w:val="0"/>
      <w:marRight w:val="0"/>
      <w:marTop w:val="0"/>
      <w:marBottom w:val="0"/>
      <w:divBdr>
        <w:top w:val="none" w:sz="0" w:space="0" w:color="auto"/>
        <w:left w:val="none" w:sz="0" w:space="0" w:color="auto"/>
        <w:bottom w:val="none" w:sz="0" w:space="0" w:color="auto"/>
        <w:right w:val="none" w:sz="0" w:space="0" w:color="auto"/>
      </w:divBdr>
    </w:div>
    <w:div w:id="1828134484">
      <w:bodyDiv w:val="1"/>
      <w:marLeft w:val="0"/>
      <w:marRight w:val="0"/>
      <w:marTop w:val="0"/>
      <w:marBottom w:val="0"/>
      <w:divBdr>
        <w:top w:val="none" w:sz="0" w:space="0" w:color="auto"/>
        <w:left w:val="none" w:sz="0" w:space="0" w:color="auto"/>
        <w:bottom w:val="none" w:sz="0" w:space="0" w:color="auto"/>
        <w:right w:val="none" w:sz="0" w:space="0" w:color="auto"/>
      </w:divBdr>
    </w:div>
    <w:div w:id="1843357093">
      <w:bodyDiv w:val="1"/>
      <w:marLeft w:val="0"/>
      <w:marRight w:val="0"/>
      <w:marTop w:val="0"/>
      <w:marBottom w:val="0"/>
      <w:divBdr>
        <w:top w:val="none" w:sz="0" w:space="0" w:color="auto"/>
        <w:left w:val="none" w:sz="0" w:space="0" w:color="auto"/>
        <w:bottom w:val="none" w:sz="0" w:space="0" w:color="auto"/>
        <w:right w:val="none" w:sz="0" w:space="0" w:color="auto"/>
      </w:divBdr>
    </w:div>
    <w:div w:id="1864703895">
      <w:bodyDiv w:val="1"/>
      <w:marLeft w:val="0"/>
      <w:marRight w:val="0"/>
      <w:marTop w:val="0"/>
      <w:marBottom w:val="0"/>
      <w:divBdr>
        <w:top w:val="none" w:sz="0" w:space="0" w:color="auto"/>
        <w:left w:val="none" w:sz="0" w:space="0" w:color="auto"/>
        <w:bottom w:val="none" w:sz="0" w:space="0" w:color="auto"/>
        <w:right w:val="none" w:sz="0" w:space="0" w:color="auto"/>
      </w:divBdr>
    </w:div>
    <w:div w:id="1864978381">
      <w:bodyDiv w:val="1"/>
      <w:marLeft w:val="0"/>
      <w:marRight w:val="0"/>
      <w:marTop w:val="0"/>
      <w:marBottom w:val="0"/>
      <w:divBdr>
        <w:top w:val="none" w:sz="0" w:space="0" w:color="auto"/>
        <w:left w:val="none" w:sz="0" w:space="0" w:color="auto"/>
        <w:bottom w:val="none" w:sz="0" w:space="0" w:color="auto"/>
        <w:right w:val="none" w:sz="0" w:space="0" w:color="auto"/>
      </w:divBdr>
    </w:div>
    <w:div w:id="1868062937">
      <w:bodyDiv w:val="1"/>
      <w:marLeft w:val="0"/>
      <w:marRight w:val="0"/>
      <w:marTop w:val="0"/>
      <w:marBottom w:val="0"/>
      <w:divBdr>
        <w:top w:val="none" w:sz="0" w:space="0" w:color="auto"/>
        <w:left w:val="none" w:sz="0" w:space="0" w:color="auto"/>
        <w:bottom w:val="none" w:sz="0" w:space="0" w:color="auto"/>
        <w:right w:val="none" w:sz="0" w:space="0" w:color="auto"/>
      </w:divBdr>
    </w:div>
    <w:div w:id="1875649079">
      <w:bodyDiv w:val="1"/>
      <w:marLeft w:val="0"/>
      <w:marRight w:val="0"/>
      <w:marTop w:val="0"/>
      <w:marBottom w:val="0"/>
      <w:divBdr>
        <w:top w:val="none" w:sz="0" w:space="0" w:color="auto"/>
        <w:left w:val="none" w:sz="0" w:space="0" w:color="auto"/>
        <w:bottom w:val="none" w:sz="0" w:space="0" w:color="auto"/>
        <w:right w:val="none" w:sz="0" w:space="0" w:color="auto"/>
      </w:divBdr>
    </w:div>
    <w:div w:id="1882858480">
      <w:bodyDiv w:val="1"/>
      <w:marLeft w:val="0"/>
      <w:marRight w:val="0"/>
      <w:marTop w:val="0"/>
      <w:marBottom w:val="0"/>
      <w:divBdr>
        <w:top w:val="none" w:sz="0" w:space="0" w:color="auto"/>
        <w:left w:val="none" w:sz="0" w:space="0" w:color="auto"/>
        <w:bottom w:val="none" w:sz="0" w:space="0" w:color="auto"/>
        <w:right w:val="none" w:sz="0" w:space="0" w:color="auto"/>
      </w:divBdr>
    </w:div>
    <w:div w:id="1885363067">
      <w:bodyDiv w:val="1"/>
      <w:marLeft w:val="0"/>
      <w:marRight w:val="0"/>
      <w:marTop w:val="0"/>
      <w:marBottom w:val="0"/>
      <w:divBdr>
        <w:top w:val="none" w:sz="0" w:space="0" w:color="auto"/>
        <w:left w:val="none" w:sz="0" w:space="0" w:color="auto"/>
        <w:bottom w:val="none" w:sz="0" w:space="0" w:color="auto"/>
        <w:right w:val="none" w:sz="0" w:space="0" w:color="auto"/>
      </w:divBdr>
    </w:div>
    <w:div w:id="1886864311">
      <w:bodyDiv w:val="1"/>
      <w:marLeft w:val="0"/>
      <w:marRight w:val="0"/>
      <w:marTop w:val="0"/>
      <w:marBottom w:val="0"/>
      <w:divBdr>
        <w:top w:val="none" w:sz="0" w:space="0" w:color="auto"/>
        <w:left w:val="none" w:sz="0" w:space="0" w:color="auto"/>
        <w:bottom w:val="none" w:sz="0" w:space="0" w:color="auto"/>
        <w:right w:val="none" w:sz="0" w:space="0" w:color="auto"/>
      </w:divBdr>
    </w:div>
    <w:div w:id="1903903014">
      <w:bodyDiv w:val="1"/>
      <w:marLeft w:val="0"/>
      <w:marRight w:val="0"/>
      <w:marTop w:val="0"/>
      <w:marBottom w:val="0"/>
      <w:divBdr>
        <w:top w:val="none" w:sz="0" w:space="0" w:color="auto"/>
        <w:left w:val="none" w:sz="0" w:space="0" w:color="auto"/>
        <w:bottom w:val="none" w:sz="0" w:space="0" w:color="auto"/>
        <w:right w:val="none" w:sz="0" w:space="0" w:color="auto"/>
      </w:divBdr>
    </w:div>
    <w:div w:id="1908488623">
      <w:bodyDiv w:val="1"/>
      <w:marLeft w:val="0"/>
      <w:marRight w:val="0"/>
      <w:marTop w:val="0"/>
      <w:marBottom w:val="0"/>
      <w:divBdr>
        <w:top w:val="none" w:sz="0" w:space="0" w:color="auto"/>
        <w:left w:val="none" w:sz="0" w:space="0" w:color="auto"/>
        <w:bottom w:val="none" w:sz="0" w:space="0" w:color="auto"/>
        <w:right w:val="none" w:sz="0" w:space="0" w:color="auto"/>
      </w:divBdr>
    </w:div>
    <w:div w:id="1909418882">
      <w:bodyDiv w:val="1"/>
      <w:marLeft w:val="0"/>
      <w:marRight w:val="0"/>
      <w:marTop w:val="0"/>
      <w:marBottom w:val="0"/>
      <w:divBdr>
        <w:top w:val="none" w:sz="0" w:space="0" w:color="auto"/>
        <w:left w:val="none" w:sz="0" w:space="0" w:color="auto"/>
        <w:bottom w:val="none" w:sz="0" w:space="0" w:color="auto"/>
        <w:right w:val="none" w:sz="0" w:space="0" w:color="auto"/>
      </w:divBdr>
    </w:div>
    <w:div w:id="1912427583">
      <w:bodyDiv w:val="1"/>
      <w:marLeft w:val="0"/>
      <w:marRight w:val="0"/>
      <w:marTop w:val="0"/>
      <w:marBottom w:val="0"/>
      <w:divBdr>
        <w:top w:val="none" w:sz="0" w:space="0" w:color="auto"/>
        <w:left w:val="none" w:sz="0" w:space="0" w:color="auto"/>
        <w:bottom w:val="none" w:sz="0" w:space="0" w:color="auto"/>
        <w:right w:val="none" w:sz="0" w:space="0" w:color="auto"/>
      </w:divBdr>
    </w:div>
    <w:div w:id="1920358183">
      <w:bodyDiv w:val="1"/>
      <w:marLeft w:val="0"/>
      <w:marRight w:val="0"/>
      <w:marTop w:val="0"/>
      <w:marBottom w:val="0"/>
      <w:divBdr>
        <w:top w:val="none" w:sz="0" w:space="0" w:color="auto"/>
        <w:left w:val="none" w:sz="0" w:space="0" w:color="auto"/>
        <w:bottom w:val="none" w:sz="0" w:space="0" w:color="auto"/>
        <w:right w:val="none" w:sz="0" w:space="0" w:color="auto"/>
      </w:divBdr>
    </w:div>
    <w:div w:id="1922135296">
      <w:bodyDiv w:val="1"/>
      <w:marLeft w:val="0"/>
      <w:marRight w:val="0"/>
      <w:marTop w:val="0"/>
      <w:marBottom w:val="0"/>
      <w:divBdr>
        <w:top w:val="none" w:sz="0" w:space="0" w:color="auto"/>
        <w:left w:val="none" w:sz="0" w:space="0" w:color="auto"/>
        <w:bottom w:val="none" w:sz="0" w:space="0" w:color="auto"/>
        <w:right w:val="none" w:sz="0" w:space="0" w:color="auto"/>
      </w:divBdr>
    </w:div>
    <w:div w:id="1925339080">
      <w:bodyDiv w:val="1"/>
      <w:marLeft w:val="0"/>
      <w:marRight w:val="0"/>
      <w:marTop w:val="0"/>
      <w:marBottom w:val="0"/>
      <w:divBdr>
        <w:top w:val="none" w:sz="0" w:space="0" w:color="auto"/>
        <w:left w:val="none" w:sz="0" w:space="0" w:color="auto"/>
        <w:bottom w:val="none" w:sz="0" w:space="0" w:color="auto"/>
        <w:right w:val="none" w:sz="0" w:space="0" w:color="auto"/>
      </w:divBdr>
    </w:div>
    <w:div w:id="1939101343">
      <w:bodyDiv w:val="1"/>
      <w:marLeft w:val="0"/>
      <w:marRight w:val="0"/>
      <w:marTop w:val="0"/>
      <w:marBottom w:val="0"/>
      <w:divBdr>
        <w:top w:val="none" w:sz="0" w:space="0" w:color="auto"/>
        <w:left w:val="none" w:sz="0" w:space="0" w:color="auto"/>
        <w:bottom w:val="none" w:sz="0" w:space="0" w:color="auto"/>
        <w:right w:val="none" w:sz="0" w:space="0" w:color="auto"/>
      </w:divBdr>
    </w:div>
    <w:div w:id="1941448898">
      <w:bodyDiv w:val="1"/>
      <w:marLeft w:val="0"/>
      <w:marRight w:val="0"/>
      <w:marTop w:val="0"/>
      <w:marBottom w:val="0"/>
      <w:divBdr>
        <w:top w:val="none" w:sz="0" w:space="0" w:color="auto"/>
        <w:left w:val="none" w:sz="0" w:space="0" w:color="auto"/>
        <w:bottom w:val="none" w:sz="0" w:space="0" w:color="auto"/>
        <w:right w:val="none" w:sz="0" w:space="0" w:color="auto"/>
      </w:divBdr>
    </w:div>
    <w:div w:id="1942059131">
      <w:bodyDiv w:val="1"/>
      <w:marLeft w:val="0"/>
      <w:marRight w:val="0"/>
      <w:marTop w:val="0"/>
      <w:marBottom w:val="0"/>
      <w:divBdr>
        <w:top w:val="none" w:sz="0" w:space="0" w:color="auto"/>
        <w:left w:val="none" w:sz="0" w:space="0" w:color="auto"/>
        <w:bottom w:val="none" w:sz="0" w:space="0" w:color="auto"/>
        <w:right w:val="none" w:sz="0" w:space="0" w:color="auto"/>
      </w:divBdr>
    </w:div>
    <w:div w:id="1948732393">
      <w:bodyDiv w:val="1"/>
      <w:marLeft w:val="0"/>
      <w:marRight w:val="0"/>
      <w:marTop w:val="0"/>
      <w:marBottom w:val="0"/>
      <w:divBdr>
        <w:top w:val="none" w:sz="0" w:space="0" w:color="auto"/>
        <w:left w:val="none" w:sz="0" w:space="0" w:color="auto"/>
        <w:bottom w:val="none" w:sz="0" w:space="0" w:color="auto"/>
        <w:right w:val="none" w:sz="0" w:space="0" w:color="auto"/>
      </w:divBdr>
    </w:div>
    <w:div w:id="1961952143">
      <w:bodyDiv w:val="1"/>
      <w:marLeft w:val="0"/>
      <w:marRight w:val="0"/>
      <w:marTop w:val="0"/>
      <w:marBottom w:val="0"/>
      <w:divBdr>
        <w:top w:val="none" w:sz="0" w:space="0" w:color="auto"/>
        <w:left w:val="none" w:sz="0" w:space="0" w:color="auto"/>
        <w:bottom w:val="none" w:sz="0" w:space="0" w:color="auto"/>
        <w:right w:val="none" w:sz="0" w:space="0" w:color="auto"/>
      </w:divBdr>
    </w:div>
    <w:div w:id="1989362532">
      <w:bodyDiv w:val="1"/>
      <w:marLeft w:val="0"/>
      <w:marRight w:val="0"/>
      <w:marTop w:val="0"/>
      <w:marBottom w:val="0"/>
      <w:divBdr>
        <w:top w:val="none" w:sz="0" w:space="0" w:color="auto"/>
        <w:left w:val="none" w:sz="0" w:space="0" w:color="auto"/>
        <w:bottom w:val="none" w:sz="0" w:space="0" w:color="auto"/>
        <w:right w:val="none" w:sz="0" w:space="0" w:color="auto"/>
      </w:divBdr>
    </w:div>
    <w:div w:id="1998536706">
      <w:bodyDiv w:val="1"/>
      <w:marLeft w:val="0"/>
      <w:marRight w:val="0"/>
      <w:marTop w:val="0"/>
      <w:marBottom w:val="0"/>
      <w:divBdr>
        <w:top w:val="none" w:sz="0" w:space="0" w:color="auto"/>
        <w:left w:val="none" w:sz="0" w:space="0" w:color="auto"/>
        <w:bottom w:val="none" w:sz="0" w:space="0" w:color="auto"/>
        <w:right w:val="none" w:sz="0" w:space="0" w:color="auto"/>
      </w:divBdr>
    </w:div>
    <w:div w:id="2022119456">
      <w:bodyDiv w:val="1"/>
      <w:marLeft w:val="0"/>
      <w:marRight w:val="0"/>
      <w:marTop w:val="0"/>
      <w:marBottom w:val="0"/>
      <w:divBdr>
        <w:top w:val="none" w:sz="0" w:space="0" w:color="auto"/>
        <w:left w:val="none" w:sz="0" w:space="0" w:color="auto"/>
        <w:bottom w:val="none" w:sz="0" w:space="0" w:color="auto"/>
        <w:right w:val="none" w:sz="0" w:space="0" w:color="auto"/>
      </w:divBdr>
    </w:div>
    <w:div w:id="2033534128">
      <w:bodyDiv w:val="1"/>
      <w:marLeft w:val="0"/>
      <w:marRight w:val="0"/>
      <w:marTop w:val="0"/>
      <w:marBottom w:val="0"/>
      <w:divBdr>
        <w:top w:val="none" w:sz="0" w:space="0" w:color="auto"/>
        <w:left w:val="none" w:sz="0" w:space="0" w:color="auto"/>
        <w:bottom w:val="none" w:sz="0" w:space="0" w:color="auto"/>
        <w:right w:val="none" w:sz="0" w:space="0" w:color="auto"/>
      </w:divBdr>
    </w:div>
    <w:div w:id="2037191950">
      <w:bodyDiv w:val="1"/>
      <w:marLeft w:val="0"/>
      <w:marRight w:val="0"/>
      <w:marTop w:val="0"/>
      <w:marBottom w:val="0"/>
      <w:divBdr>
        <w:top w:val="none" w:sz="0" w:space="0" w:color="auto"/>
        <w:left w:val="none" w:sz="0" w:space="0" w:color="auto"/>
        <w:bottom w:val="none" w:sz="0" w:space="0" w:color="auto"/>
        <w:right w:val="none" w:sz="0" w:space="0" w:color="auto"/>
      </w:divBdr>
    </w:div>
    <w:div w:id="2046128890">
      <w:bodyDiv w:val="1"/>
      <w:marLeft w:val="0"/>
      <w:marRight w:val="0"/>
      <w:marTop w:val="0"/>
      <w:marBottom w:val="0"/>
      <w:divBdr>
        <w:top w:val="none" w:sz="0" w:space="0" w:color="auto"/>
        <w:left w:val="none" w:sz="0" w:space="0" w:color="auto"/>
        <w:bottom w:val="none" w:sz="0" w:space="0" w:color="auto"/>
        <w:right w:val="none" w:sz="0" w:space="0" w:color="auto"/>
      </w:divBdr>
    </w:div>
    <w:div w:id="2053574539">
      <w:bodyDiv w:val="1"/>
      <w:marLeft w:val="0"/>
      <w:marRight w:val="0"/>
      <w:marTop w:val="0"/>
      <w:marBottom w:val="0"/>
      <w:divBdr>
        <w:top w:val="none" w:sz="0" w:space="0" w:color="auto"/>
        <w:left w:val="none" w:sz="0" w:space="0" w:color="auto"/>
        <w:bottom w:val="none" w:sz="0" w:space="0" w:color="auto"/>
        <w:right w:val="none" w:sz="0" w:space="0" w:color="auto"/>
      </w:divBdr>
    </w:div>
    <w:div w:id="2067489757">
      <w:bodyDiv w:val="1"/>
      <w:marLeft w:val="0"/>
      <w:marRight w:val="0"/>
      <w:marTop w:val="0"/>
      <w:marBottom w:val="0"/>
      <w:divBdr>
        <w:top w:val="none" w:sz="0" w:space="0" w:color="auto"/>
        <w:left w:val="none" w:sz="0" w:space="0" w:color="auto"/>
        <w:bottom w:val="none" w:sz="0" w:space="0" w:color="auto"/>
        <w:right w:val="none" w:sz="0" w:space="0" w:color="auto"/>
      </w:divBdr>
    </w:div>
    <w:div w:id="2068870666">
      <w:bodyDiv w:val="1"/>
      <w:marLeft w:val="0"/>
      <w:marRight w:val="0"/>
      <w:marTop w:val="0"/>
      <w:marBottom w:val="0"/>
      <w:divBdr>
        <w:top w:val="none" w:sz="0" w:space="0" w:color="auto"/>
        <w:left w:val="none" w:sz="0" w:space="0" w:color="auto"/>
        <w:bottom w:val="none" w:sz="0" w:space="0" w:color="auto"/>
        <w:right w:val="none" w:sz="0" w:space="0" w:color="auto"/>
      </w:divBdr>
    </w:div>
    <w:div w:id="2072850247">
      <w:bodyDiv w:val="1"/>
      <w:marLeft w:val="0"/>
      <w:marRight w:val="0"/>
      <w:marTop w:val="0"/>
      <w:marBottom w:val="0"/>
      <w:divBdr>
        <w:top w:val="none" w:sz="0" w:space="0" w:color="auto"/>
        <w:left w:val="none" w:sz="0" w:space="0" w:color="auto"/>
        <w:bottom w:val="none" w:sz="0" w:space="0" w:color="auto"/>
        <w:right w:val="none" w:sz="0" w:space="0" w:color="auto"/>
      </w:divBdr>
    </w:div>
    <w:div w:id="2074084276">
      <w:bodyDiv w:val="1"/>
      <w:marLeft w:val="0"/>
      <w:marRight w:val="0"/>
      <w:marTop w:val="0"/>
      <w:marBottom w:val="0"/>
      <w:divBdr>
        <w:top w:val="none" w:sz="0" w:space="0" w:color="auto"/>
        <w:left w:val="none" w:sz="0" w:space="0" w:color="auto"/>
        <w:bottom w:val="none" w:sz="0" w:space="0" w:color="auto"/>
        <w:right w:val="none" w:sz="0" w:space="0" w:color="auto"/>
      </w:divBdr>
    </w:div>
    <w:div w:id="2077704370">
      <w:bodyDiv w:val="1"/>
      <w:marLeft w:val="0"/>
      <w:marRight w:val="0"/>
      <w:marTop w:val="0"/>
      <w:marBottom w:val="0"/>
      <w:divBdr>
        <w:top w:val="none" w:sz="0" w:space="0" w:color="auto"/>
        <w:left w:val="none" w:sz="0" w:space="0" w:color="auto"/>
        <w:bottom w:val="none" w:sz="0" w:space="0" w:color="auto"/>
        <w:right w:val="none" w:sz="0" w:space="0" w:color="auto"/>
      </w:divBdr>
    </w:div>
    <w:div w:id="2077974604">
      <w:bodyDiv w:val="1"/>
      <w:marLeft w:val="0"/>
      <w:marRight w:val="0"/>
      <w:marTop w:val="0"/>
      <w:marBottom w:val="0"/>
      <w:divBdr>
        <w:top w:val="none" w:sz="0" w:space="0" w:color="auto"/>
        <w:left w:val="none" w:sz="0" w:space="0" w:color="auto"/>
        <w:bottom w:val="none" w:sz="0" w:space="0" w:color="auto"/>
        <w:right w:val="none" w:sz="0" w:space="0" w:color="auto"/>
      </w:divBdr>
    </w:div>
    <w:div w:id="2078434254">
      <w:bodyDiv w:val="1"/>
      <w:marLeft w:val="0"/>
      <w:marRight w:val="0"/>
      <w:marTop w:val="0"/>
      <w:marBottom w:val="0"/>
      <w:divBdr>
        <w:top w:val="none" w:sz="0" w:space="0" w:color="auto"/>
        <w:left w:val="none" w:sz="0" w:space="0" w:color="auto"/>
        <w:bottom w:val="none" w:sz="0" w:space="0" w:color="auto"/>
        <w:right w:val="none" w:sz="0" w:space="0" w:color="auto"/>
      </w:divBdr>
    </w:div>
    <w:div w:id="2088067803">
      <w:bodyDiv w:val="1"/>
      <w:marLeft w:val="0"/>
      <w:marRight w:val="0"/>
      <w:marTop w:val="0"/>
      <w:marBottom w:val="0"/>
      <w:divBdr>
        <w:top w:val="none" w:sz="0" w:space="0" w:color="auto"/>
        <w:left w:val="none" w:sz="0" w:space="0" w:color="auto"/>
        <w:bottom w:val="none" w:sz="0" w:space="0" w:color="auto"/>
        <w:right w:val="none" w:sz="0" w:space="0" w:color="auto"/>
      </w:divBdr>
    </w:div>
    <w:div w:id="2091537384">
      <w:bodyDiv w:val="1"/>
      <w:marLeft w:val="0"/>
      <w:marRight w:val="0"/>
      <w:marTop w:val="0"/>
      <w:marBottom w:val="0"/>
      <w:divBdr>
        <w:top w:val="none" w:sz="0" w:space="0" w:color="auto"/>
        <w:left w:val="none" w:sz="0" w:space="0" w:color="auto"/>
        <w:bottom w:val="none" w:sz="0" w:space="0" w:color="auto"/>
        <w:right w:val="none" w:sz="0" w:space="0" w:color="auto"/>
      </w:divBdr>
    </w:div>
    <w:div w:id="2093699365">
      <w:bodyDiv w:val="1"/>
      <w:marLeft w:val="0"/>
      <w:marRight w:val="0"/>
      <w:marTop w:val="0"/>
      <w:marBottom w:val="0"/>
      <w:divBdr>
        <w:top w:val="none" w:sz="0" w:space="0" w:color="auto"/>
        <w:left w:val="none" w:sz="0" w:space="0" w:color="auto"/>
        <w:bottom w:val="none" w:sz="0" w:space="0" w:color="auto"/>
        <w:right w:val="none" w:sz="0" w:space="0" w:color="auto"/>
      </w:divBdr>
    </w:div>
    <w:div w:id="2095936456">
      <w:bodyDiv w:val="1"/>
      <w:marLeft w:val="0"/>
      <w:marRight w:val="0"/>
      <w:marTop w:val="0"/>
      <w:marBottom w:val="0"/>
      <w:divBdr>
        <w:top w:val="none" w:sz="0" w:space="0" w:color="auto"/>
        <w:left w:val="none" w:sz="0" w:space="0" w:color="auto"/>
        <w:bottom w:val="none" w:sz="0" w:space="0" w:color="auto"/>
        <w:right w:val="none" w:sz="0" w:space="0" w:color="auto"/>
      </w:divBdr>
    </w:div>
    <w:div w:id="2102021642">
      <w:bodyDiv w:val="1"/>
      <w:marLeft w:val="0"/>
      <w:marRight w:val="0"/>
      <w:marTop w:val="0"/>
      <w:marBottom w:val="0"/>
      <w:divBdr>
        <w:top w:val="none" w:sz="0" w:space="0" w:color="auto"/>
        <w:left w:val="none" w:sz="0" w:space="0" w:color="auto"/>
        <w:bottom w:val="none" w:sz="0" w:space="0" w:color="auto"/>
        <w:right w:val="none" w:sz="0" w:space="0" w:color="auto"/>
      </w:divBdr>
    </w:div>
    <w:div w:id="2107269390">
      <w:bodyDiv w:val="1"/>
      <w:marLeft w:val="0"/>
      <w:marRight w:val="0"/>
      <w:marTop w:val="0"/>
      <w:marBottom w:val="0"/>
      <w:divBdr>
        <w:top w:val="none" w:sz="0" w:space="0" w:color="auto"/>
        <w:left w:val="none" w:sz="0" w:space="0" w:color="auto"/>
        <w:bottom w:val="none" w:sz="0" w:space="0" w:color="auto"/>
        <w:right w:val="none" w:sz="0" w:space="0" w:color="auto"/>
      </w:divBdr>
    </w:div>
    <w:div w:id="2108109497">
      <w:bodyDiv w:val="1"/>
      <w:marLeft w:val="0"/>
      <w:marRight w:val="0"/>
      <w:marTop w:val="0"/>
      <w:marBottom w:val="0"/>
      <w:divBdr>
        <w:top w:val="none" w:sz="0" w:space="0" w:color="auto"/>
        <w:left w:val="none" w:sz="0" w:space="0" w:color="auto"/>
        <w:bottom w:val="none" w:sz="0" w:space="0" w:color="auto"/>
        <w:right w:val="none" w:sz="0" w:space="0" w:color="auto"/>
      </w:divBdr>
    </w:div>
    <w:div w:id="2116561839">
      <w:bodyDiv w:val="1"/>
      <w:marLeft w:val="0"/>
      <w:marRight w:val="0"/>
      <w:marTop w:val="0"/>
      <w:marBottom w:val="0"/>
      <w:divBdr>
        <w:top w:val="none" w:sz="0" w:space="0" w:color="auto"/>
        <w:left w:val="none" w:sz="0" w:space="0" w:color="auto"/>
        <w:bottom w:val="none" w:sz="0" w:space="0" w:color="auto"/>
        <w:right w:val="none" w:sz="0" w:space="0" w:color="auto"/>
      </w:divBdr>
    </w:div>
    <w:div w:id="2129082810">
      <w:bodyDiv w:val="1"/>
      <w:marLeft w:val="0"/>
      <w:marRight w:val="0"/>
      <w:marTop w:val="0"/>
      <w:marBottom w:val="0"/>
      <w:divBdr>
        <w:top w:val="none" w:sz="0" w:space="0" w:color="auto"/>
        <w:left w:val="none" w:sz="0" w:space="0" w:color="auto"/>
        <w:bottom w:val="none" w:sz="0" w:space="0" w:color="auto"/>
        <w:right w:val="none" w:sz="0" w:space="0" w:color="auto"/>
      </w:divBdr>
    </w:div>
    <w:div w:id="2129425322">
      <w:bodyDiv w:val="1"/>
      <w:marLeft w:val="0"/>
      <w:marRight w:val="0"/>
      <w:marTop w:val="0"/>
      <w:marBottom w:val="0"/>
      <w:divBdr>
        <w:top w:val="none" w:sz="0" w:space="0" w:color="auto"/>
        <w:left w:val="none" w:sz="0" w:space="0" w:color="auto"/>
        <w:bottom w:val="none" w:sz="0" w:space="0" w:color="auto"/>
        <w:right w:val="none" w:sz="0" w:space="0" w:color="auto"/>
      </w:divBdr>
    </w:div>
    <w:div w:id="21370241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1" Type="http://schemas.openxmlformats.org/officeDocument/2006/relationships/image" Target="media/image6.wmf"/><Relationship Id="rId42" Type="http://schemas.openxmlformats.org/officeDocument/2006/relationships/oleObject" Target="embeddings/oleObject10.bin"/><Relationship Id="rId47" Type="http://schemas.openxmlformats.org/officeDocument/2006/relationships/hyperlink" Target="mailto:1@0" TargetMode="External"/><Relationship Id="rId63" Type="http://schemas.openxmlformats.org/officeDocument/2006/relationships/hyperlink" Target="mailto:1@105" TargetMode="External"/><Relationship Id="rId68" Type="http://schemas.openxmlformats.org/officeDocument/2006/relationships/hyperlink" Target="mailto:1@105" TargetMode="External"/><Relationship Id="rId84" Type="http://schemas.openxmlformats.org/officeDocument/2006/relationships/oleObject" Target="embeddings/oleObject14.bin"/><Relationship Id="rId89" Type="http://schemas.openxmlformats.org/officeDocument/2006/relationships/oleObject" Target="embeddings/oleObject17.bin"/><Relationship Id="rId112" Type="http://schemas.openxmlformats.org/officeDocument/2006/relationships/image" Target="media/image32.wmf"/><Relationship Id="rId133" Type="http://schemas.openxmlformats.org/officeDocument/2006/relationships/oleObject" Target="embeddings/oleObject50.bin"/><Relationship Id="rId138" Type="http://schemas.openxmlformats.org/officeDocument/2006/relationships/oleObject" Target="embeddings/oleObject55.bin"/><Relationship Id="rId154" Type="http://schemas.openxmlformats.org/officeDocument/2006/relationships/image" Target="media/image39.png"/><Relationship Id="rId159" Type="http://schemas.openxmlformats.org/officeDocument/2006/relationships/image" Target="media/image44.wmf"/><Relationship Id="rId175" Type="http://schemas.openxmlformats.org/officeDocument/2006/relationships/hyperlink" Target="file:///C:\AppData\Local\Users\mohana\AppData\Roaming\Microsoft\Excel\Tdoc\R5-185563.zip" TargetMode="External"/><Relationship Id="rId170" Type="http://schemas.openxmlformats.org/officeDocument/2006/relationships/hyperlink" Target="http://www.3gpp.org/ftp/TSG_RAN/WG5_Test_ex-T1/TSGR5_79_Busan/Docs/R5-183707.zip" TargetMode="External"/><Relationship Id="rId191" Type="http://schemas.openxmlformats.org/officeDocument/2006/relationships/hyperlink" Target="file:///C:\AppData\Local\Users\mohana\AppData\Roaming\Microsoft\Excel\Tdoc\R5-185481.zip" TargetMode="External"/><Relationship Id="rId196" Type="http://schemas.microsoft.com/office/2011/relationships/people" Target="people.xml"/><Relationship Id="rId16" Type="http://schemas.openxmlformats.org/officeDocument/2006/relationships/header" Target="header3.xml"/><Relationship Id="rId107" Type="http://schemas.openxmlformats.org/officeDocument/2006/relationships/image" Target="media/image30.wmf"/><Relationship Id="rId11" Type="http://schemas.openxmlformats.org/officeDocument/2006/relationships/header" Target="header1.xml"/><Relationship Id="rId32" Type="http://schemas.openxmlformats.org/officeDocument/2006/relationships/image" Target="media/image12.wmf"/><Relationship Id="rId37" Type="http://schemas.openxmlformats.org/officeDocument/2006/relationships/image" Target="media/image17.wmf"/><Relationship Id="rId53" Type="http://schemas.openxmlformats.org/officeDocument/2006/relationships/hyperlink" Target="mailto:1@105" TargetMode="External"/><Relationship Id="rId58" Type="http://schemas.openxmlformats.org/officeDocument/2006/relationships/hyperlink" Target="mailto:1@0" TargetMode="External"/><Relationship Id="rId74" Type="http://schemas.openxmlformats.org/officeDocument/2006/relationships/hyperlink" Target="mailto:1@105" TargetMode="External"/><Relationship Id="rId79" Type="http://schemas.openxmlformats.org/officeDocument/2006/relationships/hyperlink" Target="mailto:1@269" TargetMode="External"/><Relationship Id="rId102" Type="http://schemas.openxmlformats.org/officeDocument/2006/relationships/oleObject" Target="embeddings/oleObject25.bin"/><Relationship Id="rId123" Type="http://schemas.openxmlformats.org/officeDocument/2006/relationships/oleObject" Target="embeddings/oleObject40.bin"/><Relationship Id="rId128" Type="http://schemas.openxmlformats.org/officeDocument/2006/relationships/oleObject" Target="embeddings/oleObject45.bin"/><Relationship Id="rId144" Type="http://schemas.openxmlformats.org/officeDocument/2006/relationships/oleObject" Target="embeddings/oleObject57.bin"/><Relationship Id="rId149" Type="http://schemas.openxmlformats.org/officeDocument/2006/relationships/oleObject" Target="embeddings/oleObject61.bin"/><Relationship Id="rId5" Type="http://schemas.openxmlformats.org/officeDocument/2006/relationships/settings" Target="settings.xml"/><Relationship Id="rId90" Type="http://schemas.openxmlformats.org/officeDocument/2006/relationships/image" Target="media/image23.wmf"/><Relationship Id="rId95" Type="http://schemas.openxmlformats.org/officeDocument/2006/relationships/oleObject" Target="embeddings/oleObject20.bin"/><Relationship Id="rId160" Type="http://schemas.openxmlformats.org/officeDocument/2006/relationships/image" Target="media/image45.png"/><Relationship Id="rId165" Type="http://schemas.openxmlformats.org/officeDocument/2006/relationships/image" Target="media/image50.png"/><Relationship Id="rId181" Type="http://schemas.openxmlformats.org/officeDocument/2006/relationships/hyperlink" Target="file:///C:\AppData\Local\Users\mohana\AppData\Roaming\Microsoft\Excel\Tdoc\R5-184737.zip" TargetMode="External"/><Relationship Id="rId186" Type="http://schemas.openxmlformats.org/officeDocument/2006/relationships/hyperlink" Target="file:///C:\AppData\Local\Users\mohana\AppData\Roaming\Microsoft\Excel\Tdoc\R5-185472.zip" TargetMode="External"/><Relationship Id="rId22" Type="http://schemas.openxmlformats.org/officeDocument/2006/relationships/oleObject" Target="embeddings/oleObject2.bin"/><Relationship Id="rId27" Type="http://schemas.openxmlformats.org/officeDocument/2006/relationships/image" Target="media/image9.wmf"/><Relationship Id="rId43" Type="http://schemas.openxmlformats.org/officeDocument/2006/relationships/oleObject" Target="embeddings/oleObject11.bin"/><Relationship Id="rId48" Type="http://schemas.openxmlformats.org/officeDocument/2006/relationships/hyperlink" Target="mailto:1@0" TargetMode="External"/><Relationship Id="rId64" Type="http://schemas.openxmlformats.org/officeDocument/2006/relationships/hyperlink" Target="mailto:1@0" TargetMode="External"/><Relationship Id="rId69" Type="http://schemas.openxmlformats.org/officeDocument/2006/relationships/hyperlink" Target="mailto:1@0" TargetMode="External"/><Relationship Id="rId113" Type="http://schemas.openxmlformats.org/officeDocument/2006/relationships/oleObject" Target="embeddings/oleObject31.bin"/><Relationship Id="rId118" Type="http://schemas.openxmlformats.org/officeDocument/2006/relationships/oleObject" Target="embeddings/oleObject36.bin"/><Relationship Id="rId134" Type="http://schemas.openxmlformats.org/officeDocument/2006/relationships/oleObject" Target="embeddings/oleObject51.bin"/><Relationship Id="rId139" Type="http://schemas.openxmlformats.org/officeDocument/2006/relationships/header" Target="header4.xml"/><Relationship Id="rId80" Type="http://schemas.openxmlformats.org/officeDocument/2006/relationships/hyperlink" Target="mailto:1@269" TargetMode="External"/><Relationship Id="rId85" Type="http://schemas.openxmlformats.org/officeDocument/2006/relationships/image" Target="media/image21.wmf"/><Relationship Id="rId150" Type="http://schemas.openxmlformats.org/officeDocument/2006/relationships/oleObject" Target="embeddings/oleObject62.bin"/><Relationship Id="rId155" Type="http://schemas.openxmlformats.org/officeDocument/2006/relationships/image" Target="media/image40.png"/><Relationship Id="rId171" Type="http://schemas.openxmlformats.org/officeDocument/2006/relationships/hyperlink" Target="http://www.3gpp.org/ftp/TSG_RAN/WG5_Test_ex-T1/TSGR5_79_Busan/Docs/R5-183708.zip" TargetMode="External"/><Relationship Id="rId176" Type="http://schemas.openxmlformats.org/officeDocument/2006/relationships/hyperlink" Target="file:///C:\AppData\Local\Users\mohana\AppData\Roaming\Microsoft\Excel\Tdoc\R5-184579.zip" TargetMode="External"/><Relationship Id="rId192" Type="http://schemas.openxmlformats.org/officeDocument/2006/relationships/hyperlink" Target="file:///C:\AppData\Local\Users\mohana\AppData\Roaming\Microsoft\Excel\Tdoc\R5-185422.zip" TargetMode="External"/><Relationship Id="rId197" Type="http://schemas.openxmlformats.org/officeDocument/2006/relationships/theme" Target="theme/theme1.xml"/><Relationship Id="rId12" Type="http://schemas.openxmlformats.org/officeDocument/2006/relationships/footer" Target="footer1.xml"/><Relationship Id="rId17" Type="http://schemas.openxmlformats.org/officeDocument/2006/relationships/footer" Target="footer2.xml"/><Relationship Id="rId33" Type="http://schemas.openxmlformats.org/officeDocument/2006/relationships/image" Target="media/image13.wmf"/><Relationship Id="rId38" Type="http://schemas.openxmlformats.org/officeDocument/2006/relationships/oleObject" Target="embeddings/oleObject7.bin"/><Relationship Id="rId59" Type="http://schemas.openxmlformats.org/officeDocument/2006/relationships/hyperlink" Target="mailto:1@0" TargetMode="External"/><Relationship Id="rId103" Type="http://schemas.openxmlformats.org/officeDocument/2006/relationships/image" Target="media/image28.wmf"/><Relationship Id="rId108" Type="http://schemas.openxmlformats.org/officeDocument/2006/relationships/oleObject" Target="embeddings/oleObject28.bin"/><Relationship Id="rId124" Type="http://schemas.openxmlformats.org/officeDocument/2006/relationships/oleObject" Target="embeddings/oleObject41.bin"/><Relationship Id="rId129" Type="http://schemas.openxmlformats.org/officeDocument/2006/relationships/oleObject" Target="embeddings/oleObject46.bin"/><Relationship Id="rId54" Type="http://schemas.openxmlformats.org/officeDocument/2006/relationships/hyperlink" Target="mailto:1@99" TargetMode="External"/><Relationship Id="rId70" Type="http://schemas.openxmlformats.org/officeDocument/2006/relationships/hyperlink" Target="mailto:1@0" TargetMode="External"/><Relationship Id="rId75" Type="http://schemas.openxmlformats.org/officeDocument/2006/relationships/hyperlink" Target="mailto:1@50" TargetMode="External"/><Relationship Id="rId91" Type="http://schemas.openxmlformats.org/officeDocument/2006/relationships/oleObject" Target="embeddings/oleObject18.bin"/><Relationship Id="rId96" Type="http://schemas.openxmlformats.org/officeDocument/2006/relationships/oleObject" Target="embeddings/oleObject21.bin"/><Relationship Id="rId140" Type="http://schemas.openxmlformats.org/officeDocument/2006/relationships/footer" Target="footer3.xml"/><Relationship Id="rId145" Type="http://schemas.openxmlformats.org/officeDocument/2006/relationships/image" Target="media/image36.wmf"/><Relationship Id="rId161" Type="http://schemas.openxmlformats.org/officeDocument/2006/relationships/image" Target="media/image46.png"/><Relationship Id="rId166" Type="http://schemas.openxmlformats.org/officeDocument/2006/relationships/image" Target="media/image51.png"/><Relationship Id="rId182" Type="http://schemas.openxmlformats.org/officeDocument/2006/relationships/hyperlink" Target="file:///C:\AppData\Local\Users\mohana\AppData\Roaming\Microsoft\Excel\Tdoc\R5-185332.zip" TargetMode="External"/><Relationship Id="rId187" Type="http://schemas.openxmlformats.org/officeDocument/2006/relationships/hyperlink" Target="file:///C:\AppData\Local\Users\mohana\AppData\Roaming\Microsoft\Excel\Tdoc\R5-185473.zip" TargetMode="External"/><Relationship Id="rId1" Type="http://schemas.microsoft.com/office/2006/relationships/keyMapCustomizations" Target="customizations.xml"/><Relationship Id="rId6" Type="http://schemas.openxmlformats.org/officeDocument/2006/relationships/webSettings" Target="webSettings.xml"/><Relationship Id="rId23" Type="http://schemas.openxmlformats.org/officeDocument/2006/relationships/oleObject" Target="embeddings/oleObject3.bin"/><Relationship Id="rId28" Type="http://schemas.openxmlformats.org/officeDocument/2006/relationships/oleObject" Target="embeddings/oleObject5.bin"/><Relationship Id="rId49" Type="http://schemas.openxmlformats.org/officeDocument/2006/relationships/hyperlink" Target="mailto:1@99" TargetMode="External"/><Relationship Id="rId114" Type="http://schemas.openxmlformats.org/officeDocument/2006/relationships/oleObject" Target="embeddings/oleObject32.bin"/><Relationship Id="rId119" Type="http://schemas.openxmlformats.org/officeDocument/2006/relationships/oleObject" Target="embeddings/oleObject37.bin"/><Relationship Id="rId44" Type="http://schemas.openxmlformats.org/officeDocument/2006/relationships/oleObject" Target="embeddings/oleObject12.bin"/><Relationship Id="rId60" Type="http://schemas.openxmlformats.org/officeDocument/2006/relationships/hyperlink" Target="mailto:1@49" TargetMode="External"/><Relationship Id="rId65" Type="http://schemas.openxmlformats.org/officeDocument/2006/relationships/hyperlink" Target="mailto:1@105" TargetMode="External"/><Relationship Id="rId81" Type="http://schemas.openxmlformats.org/officeDocument/2006/relationships/image" Target="media/image19.wmf"/><Relationship Id="rId86" Type="http://schemas.openxmlformats.org/officeDocument/2006/relationships/oleObject" Target="embeddings/oleObject15.bin"/><Relationship Id="rId130" Type="http://schemas.openxmlformats.org/officeDocument/2006/relationships/oleObject" Target="embeddings/oleObject47.bin"/><Relationship Id="rId135" Type="http://schemas.openxmlformats.org/officeDocument/2006/relationships/oleObject" Target="embeddings/oleObject52.bin"/><Relationship Id="rId151" Type="http://schemas.openxmlformats.org/officeDocument/2006/relationships/oleObject" Target="embeddings/oleObject63.bin"/><Relationship Id="rId156" Type="http://schemas.openxmlformats.org/officeDocument/2006/relationships/image" Target="media/image41.png"/><Relationship Id="rId177" Type="http://schemas.openxmlformats.org/officeDocument/2006/relationships/hyperlink" Target="file:///C:\AppData\Local\Users\mohana\AppData\Roaming\Microsoft\Excel\Tdoc\R5-184580.zip" TargetMode="External"/><Relationship Id="rId172" Type="http://schemas.openxmlformats.org/officeDocument/2006/relationships/hyperlink" Target="http://www.3gpp.org/ftp/TSG_RAN/WG5_Test_ex-T1/TSGR5_79_Busan/Docs/R5-183709.zip" TargetMode="External"/><Relationship Id="rId193" Type="http://schemas.openxmlformats.org/officeDocument/2006/relationships/hyperlink" Target="file:///C:\AppData\Local\Users\mohana\AppData\Roaming\Microsoft\Excel\Tdoc\R5-184897.zip" TargetMode="External"/><Relationship Id="rId13" Type="http://schemas.openxmlformats.org/officeDocument/2006/relationships/image" Target="media/image3.wmf"/><Relationship Id="rId18" Type="http://schemas.openxmlformats.org/officeDocument/2006/relationships/image" Target="media/image4.png"/><Relationship Id="rId39" Type="http://schemas.openxmlformats.org/officeDocument/2006/relationships/image" Target="media/image18.wmf"/><Relationship Id="rId109" Type="http://schemas.openxmlformats.org/officeDocument/2006/relationships/image" Target="media/image31.wmf"/><Relationship Id="rId34" Type="http://schemas.openxmlformats.org/officeDocument/2006/relationships/image" Target="media/image14.wmf"/><Relationship Id="rId50" Type="http://schemas.openxmlformats.org/officeDocument/2006/relationships/hyperlink" Target="mailto:1@105" TargetMode="External"/><Relationship Id="rId55" Type="http://schemas.openxmlformats.org/officeDocument/2006/relationships/hyperlink" Target="mailto:1@0" TargetMode="External"/><Relationship Id="rId76" Type="http://schemas.openxmlformats.org/officeDocument/2006/relationships/hyperlink" Target="mailto:1@105" TargetMode="External"/><Relationship Id="rId97" Type="http://schemas.openxmlformats.org/officeDocument/2006/relationships/image" Target="media/image26.wmf"/><Relationship Id="rId104" Type="http://schemas.openxmlformats.org/officeDocument/2006/relationships/oleObject" Target="embeddings/oleObject26.bin"/><Relationship Id="rId120" Type="http://schemas.openxmlformats.org/officeDocument/2006/relationships/oleObject" Target="embeddings/oleObject38.bin"/><Relationship Id="rId125" Type="http://schemas.openxmlformats.org/officeDocument/2006/relationships/oleObject" Target="embeddings/oleObject42.bin"/><Relationship Id="rId141" Type="http://schemas.openxmlformats.org/officeDocument/2006/relationships/image" Target="media/image34.wmf"/><Relationship Id="rId146" Type="http://schemas.openxmlformats.org/officeDocument/2006/relationships/oleObject" Target="embeddings/oleObject58.bin"/><Relationship Id="rId167" Type="http://schemas.openxmlformats.org/officeDocument/2006/relationships/image" Target="media/image52.png"/><Relationship Id="rId188" Type="http://schemas.openxmlformats.org/officeDocument/2006/relationships/hyperlink" Target="file:///C:\AppData\Local\Users\mohana\AppData\Roaming\Microsoft\Excel\Tdoc\R5-185474.zip" TargetMode="External"/><Relationship Id="rId7" Type="http://schemas.openxmlformats.org/officeDocument/2006/relationships/footnotes" Target="footnotes.xml"/><Relationship Id="rId71" Type="http://schemas.openxmlformats.org/officeDocument/2006/relationships/hyperlink" Target="mailto:1@0" TargetMode="External"/><Relationship Id="rId92" Type="http://schemas.openxmlformats.org/officeDocument/2006/relationships/image" Target="media/image24.wmf"/><Relationship Id="rId162" Type="http://schemas.openxmlformats.org/officeDocument/2006/relationships/image" Target="media/image47.wmf"/><Relationship Id="rId183" Type="http://schemas.openxmlformats.org/officeDocument/2006/relationships/hyperlink" Target="file:///C:\AppData\Local\Users\mohana\AppData\Roaming\Microsoft\Excel\Tdoc\R5-185333.zip" TargetMode="External"/><Relationship Id="rId2" Type="http://schemas.openxmlformats.org/officeDocument/2006/relationships/customXml" Target="../customXml/item1.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8.bin"/><Relationship Id="rId45" Type="http://schemas.openxmlformats.org/officeDocument/2006/relationships/hyperlink" Target="mailto:1@99" TargetMode="External"/><Relationship Id="rId66" Type="http://schemas.openxmlformats.org/officeDocument/2006/relationships/hyperlink" Target="mailto:1@99" TargetMode="External"/><Relationship Id="rId87" Type="http://schemas.openxmlformats.org/officeDocument/2006/relationships/image" Target="media/image22.wmf"/><Relationship Id="rId110" Type="http://schemas.openxmlformats.org/officeDocument/2006/relationships/oleObject" Target="embeddings/oleObject29.bin"/><Relationship Id="rId115" Type="http://schemas.openxmlformats.org/officeDocument/2006/relationships/oleObject" Target="embeddings/oleObject33.bin"/><Relationship Id="rId131" Type="http://schemas.openxmlformats.org/officeDocument/2006/relationships/oleObject" Target="embeddings/oleObject48.bin"/><Relationship Id="rId136" Type="http://schemas.openxmlformats.org/officeDocument/2006/relationships/oleObject" Target="embeddings/oleObject53.bin"/><Relationship Id="rId157" Type="http://schemas.openxmlformats.org/officeDocument/2006/relationships/image" Target="media/image42.wmf"/><Relationship Id="rId178" Type="http://schemas.openxmlformats.org/officeDocument/2006/relationships/hyperlink" Target="file:///C:\AppData\Local\Users\mohana\AppData\Roaming\Microsoft\Excel\Tdoc\R5-184671.zip" TargetMode="External"/><Relationship Id="rId61" Type="http://schemas.openxmlformats.org/officeDocument/2006/relationships/hyperlink" Target="mailto:1@49" TargetMode="External"/><Relationship Id="rId82" Type="http://schemas.openxmlformats.org/officeDocument/2006/relationships/oleObject" Target="embeddings/oleObject13.bin"/><Relationship Id="rId152" Type="http://schemas.openxmlformats.org/officeDocument/2006/relationships/image" Target="media/image37.png"/><Relationship Id="rId173" Type="http://schemas.openxmlformats.org/officeDocument/2006/relationships/hyperlink" Target="http://www.3gpp.org/ftp/TSG_RAN/WG5_Test_ex-T1/TSGR5_79_Busan/Docs/R5-183710.zip" TargetMode="External"/><Relationship Id="rId194" Type="http://schemas.openxmlformats.org/officeDocument/2006/relationships/hyperlink" Target="file:///C:\AppData\Local\Users\mohana\AppData\Roaming\Microsoft\Excel\Tdoc\R5-185351.zip" TargetMode="External"/><Relationship Id="rId19" Type="http://schemas.openxmlformats.org/officeDocument/2006/relationships/image" Target="media/image5.emf"/><Relationship Id="rId14" Type="http://schemas.openxmlformats.org/officeDocument/2006/relationships/oleObject" Target="embeddings/oleObject1.bin"/><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hyperlink" Target="mailto:1@99" TargetMode="External"/><Relationship Id="rId77" Type="http://schemas.openxmlformats.org/officeDocument/2006/relationships/hyperlink" Target="mailto:1@99" TargetMode="External"/><Relationship Id="rId100" Type="http://schemas.openxmlformats.org/officeDocument/2006/relationships/image" Target="media/image27.wmf"/><Relationship Id="rId105" Type="http://schemas.openxmlformats.org/officeDocument/2006/relationships/image" Target="media/image29.wmf"/><Relationship Id="rId126" Type="http://schemas.openxmlformats.org/officeDocument/2006/relationships/oleObject" Target="embeddings/oleObject43.bin"/><Relationship Id="rId147" Type="http://schemas.openxmlformats.org/officeDocument/2006/relationships/oleObject" Target="embeddings/oleObject59.bin"/><Relationship Id="rId168" Type="http://schemas.openxmlformats.org/officeDocument/2006/relationships/image" Target="media/image53.png"/><Relationship Id="rId8" Type="http://schemas.openxmlformats.org/officeDocument/2006/relationships/endnotes" Target="endnotes.xml"/><Relationship Id="rId51" Type="http://schemas.openxmlformats.org/officeDocument/2006/relationships/hyperlink" Target="mailto:1@0" TargetMode="External"/><Relationship Id="rId72" Type="http://schemas.openxmlformats.org/officeDocument/2006/relationships/hyperlink" Target="mailto:1@0" TargetMode="External"/><Relationship Id="rId93" Type="http://schemas.openxmlformats.org/officeDocument/2006/relationships/oleObject" Target="embeddings/oleObject19.bin"/><Relationship Id="rId98" Type="http://schemas.openxmlformats.org/officeDocument/2006/relationships/oleObject" Target="embeddings/oleObject22.bin"/><Relationship Id="rId121" Type="http://schemas.openxmlformats.org/officeDocument/2006/relationships/image" Target="media/image33.wmf"/><Relationship Id="rId142" Type="http://schemas.openxmlformats.org/officeDocument/2006/relationships/oleObject" Target="embeddings/oleObject56.bin"/><Relationship Id="rId163" Type="http://schemas.openxmlformats.org/officeDocument/2006/relationships/image" Target="media/image48.png"/><Relationship Id="rId184" Type="http://schemas.openxmlformats.org/officeDocument/2006/relationships/hyperlink" Target="file:///C:\AppData\Local\Users\mohana\AppData\Roaming\Microsoft\Excel\Tdoc\R5-185507.zip" TargetMode="External"/><Relationship Id="rId189" Type="http://schemas.openxmlformats.org/officeDocument/2006/relationships/hyperlink" Target="file:///C:\AppData\Local\Users\mohana\AppData\Roaming\Microsoft\Excel\Tdoc\R5-185479.zip" TargetMode="External"/><Relationship Id="rId3" Type="http://schemas.openxmlformats.org/officeDocument/2006/relationships/numbering" Target="numbering.xml"/><Relationship Id="rId25" Type="http://schemas.openxmlformats.org/officeDocument/2006/relationships/oleObject" Target="embeddings/oleObject4.bin"/><Relationship Id="rId46" Type="http://schemas.openxmlformats.org/officeDocument/2006/relationships/hyperlink" Target="mailto:1@99" TargetMode="External"/><Relationship Id="rId67" Type="http://schemas.openxmlformats.org/officeDocument/2006/relationships/hyperlink" Target="mailto:1@99" TargetMode="External"/><Relationship Id="rId116" Type="http://schemas.openxmlformats.org/officeDocument/2006/relationships/oleObject" Target="embeddings/oleObject34.bin"/><Relationship Id="rId137" Type="http://schemas.openxmlformats.org/officeDocument/2006/relationships/oleObject" Target="embeddings/oleObject54.bin"/><Relationship Id="rId158" Type="http://schemas.openxmlformats.org/officeDocument/2006/relationships/image" Target="media/image43.png"/><Relationship Id="rId20" Type="http://schemas.openxmlformats.org/officeDocument/2006/relationships/package" Target="embeddings/Microsoft_Word_Document.docx"/><Relationship Id="rId41" Type="http://schemas.openxmlformats.org/officeDocument/2006/relationships/oleObject" Target="embeddings/oleObject9.bin"/><Relationship Id="rId62" Type="http://schemas.openxmlformats.org/officeDocument/2006/relationships/hyperlink" Target="mailto:1@49" TargetMode="External"/><Relationship Id="rId83" Type="http://schemas.openxmlformats.org/officeDocument/2006/relationships/image" Target="media/image20.wmf"/><Relationship Id="rId88" Type="http://schemas.openxmlformats.org/officeDocument/2006/relationships/oleObject" Target="embeddings/oleObject16.bin"/><Relationship Id="rId111" Type="http://schemas.openxmlformats.org/officeDocument/2006/relationships/oleObject" Target="embeddings/oleObject30.bin"/><Relationship Id="rId132" Type="http://schemas.openxmlformats.org/officeDocument/2006/relationships/oleObject" Target="embeddings/oleObject49.bin"/><Relationship Id="rId153" Type="http://schemas.openxmlformats.org/officeDocument/2006/relationships/image" Target="media/image38.png"/><Relationship Id="rId174" Type="http://schemas.openxmlformats.org/officeDocument/2006/relationships/hyperlink" Target="http://www.3gpp.org/ftp/TSG_RAN/WG5_Test_ex-T1/TSGR5_79_Busan/Docs/R5-183711.zip" TargetMode="External"/><Relationship Id="rId179" Type="http://schemas.openxmlformats.org/officeDocument/2006/relationships/hyperlink" Target="file:///C:\AppData\Local\Users\mohana\AppData\Roaming\Microsoft\Excel\Tdoc\R5-184672.zip" TargetMode="External"/><Relationship Id="rId195" Type="http://schemas.openxmlformats.org/officeDocument/2006/relationships/fontTable" Target="fontTable.xml"/><Relationship Id="rId190" Type="http://schemas.openxmlformats.org/officeDocument/2006/relationships/hyperlink" Target="file:///C:\AppData\Local\Users\mohana\AppData\Roaming\Microsoft\Excel\Tdoc\R5-185480.zip" TargetMode="External"/><Relationship Id="rId15" Type="http://schemas.openxmlformats.org/officeDocument/2006/relationships/header" Target="header2.xml"/><Relationship Id="rId36" Type="http://schemas.openxmlformats.org/officeDocument/2006/relationships/image" Target="media/image16.wmf"/><Relationship Id="rId57" Type="http://schemas.openxmlformats.org/officeDocument/2006/relationships/hyperlink" Target="mailto:1@0" TargetMode="External"/><Relationship Id="rId106" Type="http://schemas.openxmlformats.org/officeDocument/2006/relationships/oleObject" Target="embeddings/oleObject27.bin"/><Relationship Id="rId127" Type="http://schemas.openxmlformats.org/officeDocument/2006/relationships/oleObject" Target="embeddings/oleObject44.bin"/><Relationship Id="rId10" Type="http://schemas.openxmlformats.org/officeDocument/2006/relationships/image" Target="media/image2.png"/><Relationship Id="rId31" Type="http://schemas.openxmlformats.org/officeDocument/2006/relationships/image" Target="media/image11.wmf"/><Relationship Id="rId52" Type="http://schemas.openxmlformats.org/officeDocument/2006/relationships/hyperlink" Target="mailto:1@105" TargetMode="External"/><Relationship Id="rId73" Type="http://schemas.openxmlformats.org/officeDocument/2006/relationships/hyperlink" Target="mailto:1@99" TargetMode="External"/><Relationship Id="rId78" Type="http://schemas.openxmlformats.org/officeDocument/2006/relationships/hyperlink" Target="mailto:1@0" TargetMode="External"/><Relationship Id="rId94" Type="http://schemas.openxmlformats.org/officeDocument/2006/relationships/image" Target="media/image2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oleObject" Target="embeddings/oleObject39.bin"/><Relationship Id="rId143" Type="http://schemas.openxmlformats.org/officeDocument/2006/relationships/image" Target="media/image35.wmf"/><Relationship Id="rId148" Type="http://schemas.openxmlformats.org/officeDocument/2006/relationships/oleObject" Target="embeddings/oleObject60.bin"/><Relationship Id="rId164" Type="http://schemas.openxmlformats.org/officeDocument/2006/relationships/image" Target="media/image49.png"/><Relationship Id="rId169" Type="http://schemas.openxmlformats.org/officeDocument/2006/relationships/hyperlink" Target="http://www.3gpp.org/ftp/TSG_RAN/WG5_Test_ex-T1/TSGR5_79_Busan/Docs/R5-182995.zip" TargetMode="External"/><Relationship Id="rId185" Type="http://schemas.openxmlformats.org/officeDocument/2006/relationships/hyperlink" Target="file:///C:\AppData\Local\Users\mohana\AppData\Roaming\Microsoft\Excel\Tdoc\R5-185556.zip" TargetMode="External"/><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hyperlink" Target="file:///C:\AppData\Local\Users\mohana\AppData\Roaming\Microsoft\Excel\Tdoc\R5-184737.zip" TargetMode="External"/><Relationship Id="rId26" Type="http://schemas.openxmlformats.org/officeDocument/2006/relationships/image" Target="media/image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6E567F-4CD3-45FC-9B7B-B2FEC8E7CE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4</TotalTime>
  <Pages>911</Pages>
  <Words>313783</Words>
  <Characters>1788565</Characters>
  <Application>Microsoft Office Word</Application>
  <DocSecurity>0</DocSecurity>
  <Lines>14904</Lines>
  <Paragraphs>4196</Paragraphs>
  <ScaleCrop>false</ScaleCrop>
  <HeadingPairs>
    <vt:vector size="2" baseType="variant">
      <vt:variant>
        <vt:lpstr>Title</vt:lpstr>
      </vt:variant>
      <vt:variant>
        <vt:i4>1</vt:i4>
      </vt:variant>
    </vt:vector>
  </HeadingPairs>
  <TitlesOfParts>
    <vt:vector size="1" baseType="lpstr">
      <vt:lpstr>3GPP TS 38.521-3</vt:lpstr>
    </vt:vector>
  </TitlesOfParts>
  <Manager/>
  <Company/>
  <LinksUpToDate>false</LinksUpToDate>
  <CharactersWithSpaces>2098152</CharactersWithSpaces>
  <SharedDoc>false</SharedDoc>
  <HyperlinkBase/>
  <HLinks>
    <vt:vector size="552" baseType="variant">
      <vt:variant>
        <vt:i4>7012477</vt:i4>
      </vt:variant>
      <vt:variant>
        <vt:i4>2346</vt:i4>
      </vt:variant>
      <vt:variant>
        <vt:i4>0</vt:i4>
      </vt:variant>
      <vt:variant>
        <vt:i4>5</vt:i4>
      </vt:variant>
      <vt:variant>
        <vt:lpwstr>../../../../../../AppData/Local/Users/mohana/AppData/Roaming/Microsoft/Excel/Tdoc/R5-185351.zip</vt:lpwstr>
      </vt:variant>
      <vt:variant>
        <vt:lpwstr/>
      </vt:variant>
      <vt:variant>
        <vt:i4>6684784</vt:i4>
      </vt:variant>
      <vt:variant>
        <vt:i4>2343</vt:i4>
      </vt:variant>
      <vt:variant>
        <vt:i4>0</vt:i4>
      </vt:variant>
      <vt:variant>
        <vt:i4>5</vt:i4>
      </vt:variant>
      <vt:variant>
        <vt:lpwstr>../../../../../../AppData/Local/Users/mohana/AppData/Roaming/Microsoft/Excel/Tdoc/R5-184897.zip</vt:lpwstr>
      </vt:variant>
      <vt:variant>
        <vt:lpwstr/>
      </vt:variant>
      <vt:variant>
        <vt:i4>7078009</vt:i4>
      </vt:variant>
      <vt:variant>
        <vt:i4>2340</vt:i4>
      </vt:variant>
      <vt:variant>
        <vt:i4>0</vt:i4>
      </vt:variant>
      <vt:variant>
        <vt:i4>5</vt:i4>
      </vt:variant>
      <vt:variant>
        <vt:lpwstr>../../../../../../AppData/Local/Users/mohana/AppData/Roaming/Microsoft/Excel/Tdoc/R5-185422.zip</vt:lpwstr>
      </vt:variant>
      <vt:variant>
        <vt:lpwstr/>
      </vt:variant>
      <vt:variant>
        <vt:i4>6684794</vt:i4>
      </vt:variant>
      <vt:variant>
        <vt:i4>2337</vt:i4>
      </vt:variant>
      <vt:variant>
        <vt:i4>0</vt:i4>
      </vt:variant>
      <vt:variant>
        <vt:i4>5</vt:i4>
      </vt:variant>
      <vt:variant>
        <vt:lpwstr>../../../../../../AppData/Local/Users/mohana/AppData/Roaming/Microsoft/Excel/Tdoc/R5-185481.zip</vt:lpwstr>
      </vt:variant>
      <vt:variant>
        <vt:lpwstr/>
      </vt:variant>
      <vt:variant>
        <vt:i4>6684795</vt:i4>
      </vt:variant>
      <vt:variant>
        <vt:i4>2334</vt:i4>
      </vt:variant>
      <vt:variant>
        <vt:i4>0</vt:i4>
      </vt:variant>
      <vt:variant>
        <vt:i4>5</vt:i4>
      </vt:variant>
      <vt:variant>
        <vt:lpwstr>../../../../../../AppData/Local/Users/mohana/AppData/Roaming/Microsoft/Excel/Tdoc/R5-185480.zip</vt:lpwstr>
      </vt:variant>
      <vt:variant>
        <vt:lpwstr/>
      </vt:variant>
      <vt:variant>
        <vt:i4>6881394</vt:i4>
      </vt:variant>
      <vt:variant>
        <vt:i4>2331</vt:i4>
      </vt:variant>
      <vt:variant>
        <vt:i4>0</vt:i4>
      </vt:variant>
      <vt:variant>
        <vt:i4>5</vt:i4>
      </vt:variant>
      <vt:variant>
        <vt:lpwstr>../../../../../../AppData/Local/Users/mohana/AppData/Roaming/Microsoft/Excel/Tdoc/R5-185479.zip</vt:lpwstr>
      </vt:variant>
      <vt:variant>
        <vt:lpwstr/>
      </vt:variant>
      <vt:variant>
        <vt:i4>6881407</vt:i4>
      </vt:variant>
      <vt:variant>
        <vt:i4>2328</vt:i4>
      </vt:variant>
      <vt:variant>
        <vt:i4>0</vt:i4>
      </vt:variant>
      <vt:variant>
        <vt:i4>5</vt:i4>
      </vt:variant>
      <vt:variant>
        <vt:lpwstr>../../../../../../AppData/Local/Users/mohana/AppData/Roaming/Microsoft/Excel/Tdoc/R5-185474.zip</vt:lpwstr>
      </vt:variant>
      <vt:variant>
        <vt:lpwstr/>
      </vt:variant>
      <vt:variant>
        <vt:i4>6881400</vt:i4>
      </vt:variant>
      <vt:variant>
        <vt:i4>2325</vt:i4>
      </vt:variant>
      <vt:variant>
        <vt:i4>0</vt:i4>
      </vt:variant>
      <vt:variant>
        <vt:i4>5</vt:i4>
      </vt:variant>
      <vt:variant>
        <vt:lpwstr>../../../../../../AppData/Local/Users/mohana/AppData/Roaming/Microsoft/Excel/Tdoc/R5-185473.zip</vt:lpwstr>
      </vt:variant>
      <vt:variant>
        <vt:lpwstr/>
      </vt:variant>
      <vt:variant>
        <vt:i4>6881401</vt:i4>
      </vt:variant>
      <vt:variant>
        <vt:i4>2322</vt:i4>
      </vt:variant>
      <vt:variant>
        <vt:i4>0</vt:i4>
      </vt:variant>
      <vt:variant>
        <vt:i4>5</vt:i4>
      </vt:variant>
      <vt:variant>
        <vt:lpwstr>../../../../../../AppData/Local/Users/mohana/AppData/Roaming/Microsoft/Excel/Tdoc/R5-185472.zip</vt:lpwstr>
      </vt:variant>
      <vt:variant>
        <vt:lpwstr/>
      </vt:variant>
      <vt:variant>
        <vt:i4>7012476</vt:i4>
      </vt:variant>
      <vt:variant>
        <vt:i4>2319</vt:i4>
      </vt:variant>
      <vt:variant>
        <vt:i4>0</vt:i4>
      </vt:variant>
      <vt:variant>
        <vt:i4>5</vt:i4>
      </vt:variant>
      <vt:variant>
        <vt:lpwstr>../../../../../../AppData/Local/Users/mohana/AppData/Roaming/Microsoft/Excel/Tdoc/R5-185556.zip</vt:lpwstr>
      </vt:variant>
      <vt:variant>
        <vt:lpwstr/>
      </vt:variant>
      <vt:variant>
        <vt:i4>7209085</vt:i4>
      </vt:variant>
      <vt:variant>
        <vt:i4>2316</vt:i4>
      </vt:variant>
      <vt:variant>
        <vt:i4>0</vt:i4>
      </vt:variant>
      <vt:variant>
        <vt:i4>5</vt:i4>
      </vt:variant>
      <vt:variant>
        <vt:lpwstr>../../../../../../AppData/Local/Users/mohana/AppData/Roaming/Microsoft/Excel/Tdoc/R5-185507.zip</vt:lpwstr>
      </vt:variant>
      <vt:variant>
        <vt:lpwstr/>
      </vt:variant>
      <vt:variant>
        <vt:i4>7143551</vt:i4>
      </vt:variant>
      <vt:variant>
        <vt:i4>2313</vt:i4>
      </vt:variant>
      <vt:variant>
        <vt:i4>0</vt:i4>
      </vt:variant>
      <vt:variant>
        <vt:i4>5</vt:i4>
      </vt:variant>
      <vt:variant>
        <vt:lpwstr>../../../../../../AppData/Local/Users/mohana/AppData/Roaming/Microsoft/Excel/Tdoc/R5-185333.zip</vt:lpwstr>
      </vt:variant>
      <vt:variant>
        <vt:lpwstr/>
      </vt:variant>
      <vt:variant>
        <vt:i4>7143550</vt:i4>
      </vt:variant>
      <vt:variant>
        <vt:i4>2310</vt:i4>
      </vt:variant>
      <vt:variant>
        <vt:i4>0</vt:i4>
      </vt:variant>
      <vt:variant>
        <vt:i4>5</vt:i4>
      </vt:variant>
      <vt:variant>
        <vt:lpwstr>../../../../../../AppData/Local/Users/mohana/AppData/Roaming/Microsoft/Excel/Tdoc/R5-185332.zip</vt:lpwstr>
      </vt:variant>
      <vt:variant>
        <vt:lpwstr/>
      </vt:variant>
      <vt:variant>
        <vt:i4>7078015</vt:i4>
      </vt:variant>
      <vt:variant>
        <vt:i4>2307</vt:i4>
      </vt:variant>
      <vt:variant>
        <vt:i4>0</vt:i4>
      </vt:variant>
      <vt:variant>
        <vt:i4>5</vt:i4>
      </vt:variant>
      <vt:variant>
        <vt:lpwstr>../../../../../../AppData/Local/Users/mohana/AppData/Roaming/Microsoft/Excel/Tdoc/R5-184737.zip</vt:lpwstr>
      </vt:variant>
      <vt:variant>
        <vt:lpwstr/>
      </vt:variant>
      <vt:variant>
        <vt:i4>7078015</vt:i4>
      </vt:variant>
      <vt:variant>
        <vt:i4>2304</vt:i4>
      </vt:variant>
      <vt:variant>
        <vt:i4>0</vt:i4>
      </vt:variant>
      <vt:variant>
        <vt:i4>5</vt:i4>
      </vt:variant>
      <vt:variant>
        <vt:lpwstr>../../../../../../AppData/Local/Users/mohana/AppData/Roaming/Microsoft/Excel/Tdoc/R5-184737.zip</vt:lpwstr>
      </vt:variant>
      <vt:variant>
        <vt:lpwstr/>
      </vt:variant>
      <vt:variant>
        <vt:i4>6815867</vt:i4>
      </vt:variant>
      <vt:variant>
        <vt:i4>2301</vt:i4>
      </vt:variant>
      <vt:variant>
        <vt:i4>0</vt:i4>
      </vt:variant>
      <vt:variant>
        <vt:i4>5</vt:i4>
      </vt:variant>
      <vt:variant>
        <vt:lpwstr>../../../../../../AppData/Local/Users/mohana/AppData/Roaming/Microsoft/Excel/Tdoc/R5-184672.zip</vt:lpwstr>
      </vt:variant>
      <vt:variant>
        <vt:lpwstr/>
      </vt:variant>
      <vt:variant>
        <vt:i4>6815864</vt:i4>
      </vt:variant>
      <vt:variant>
        <vt:i4>2298</vt:i4>
      </vt:variant>
      <vt:variant>
        <vt:i4>0</vt:i4>
      </vt:variant>
      <vt:variant>
        <vt:i4>5</vt:i4>
      </vt:variant>
      <vt:variant>
        <vt:lpwstr>../../../../../../AppData/Local/Users/mohana/AppData/Roaming/Microsoft/Excel/Tdoc/R5-184671.zip</vt:lpwstr>
      </vt:variant>
      <vt:variant>
        <vt:lpwstr/>
      </vt:variant>
      <vt:variant>
        <vt:i4>6750330</vt:i4>
      </vt:variant>
      <vt:variant>
        <vt:i4>2295</vt:i4>
      </vt:variant>
      <vt:variant>
        <vt:i4>0</vt:i4>
      </vt:variant>
      <vt:variant>
        <vt:i4>5</vt:i4>
      </vt:variant>
      <vt:variant>
        <vt:lpwstr>../../../../../../AppData/Local/Users/mohana/AppData/Roaming/Microsoft/Excel/Tdoc/R5-184580.zip</vt:lpwstr>
      </vt:variant>
      <vt:variant>
        <vt:lpwstr/>
      </vt:variant>
      <vt:variant>
        <vt:i4>6815859</vt:i4>
      </vt:variant>
      <vt:variant>
        <vt:i4>2292</vt:i4>
      </vt:variant>
      <vt:variant>
        <vt:i4>0</vt:i4>
      </vt:variant>
      <vt:variant>
        <vt:i4>5</vt:i4>
      </vt:variant>
      <vt:variant>
        <vt:lpwstr>../../../../../../AppData/Local/Users/mohana/AppData/Roaming/Microsoft/Excel/Tdoc/R5-184579.zip</vt:lpwstr>
      </vt:variant>
      <vt:variant>
        <vt:lpwstr/>
      </vt:variant>
      <vt:variant>
        <vt:i4>6815865</vt:i4>
      </vt:variant>
      <vt:variant>
        <vt:i4>2289</vt:i4>
      </vt:variant>
      <vt:variant>
        <vt:i4>0</vt:i4>
      </vt:variant>
      <vt:variant>
        <vt:i4>5</vt:i4>
      </vt:variant>
      <vt:variant>
        <vt:lpwstr>../../../../../../AppData/Local/Users/mohana/AppData/Roaming/Microsoft/Excel/Tdoc/R5-185563.zip</vt:lpwstr>
      </vt:variant>
      <vt:variant>
        <vt:lpwstr/>
      </vt:variant>
      <vt:variant>
        <vt:i4>7340062</vt:i4>
      </vt:variant>
      <vt:variant>
        <vt:i4>2286</vt:i4>
      </vt:variant>
      <vt:variant>
        <vt:i4>0</vt:i4>
      </vt:variant>
      <vt:variant>
        <vt:i4>5</vt:i4>
      </vt:variant>
      <vt:variant>
        <vt:lpwstr>http://www.3gpp.org/ftp/TSG_RAN/WG5_Test_ex-T1/TSGR5_79_Busan/Docs/R5-183711.zip</vt:lpwstr>
      </vt:variant>
      <vt:variant>
        <vt:lpwstr/>
      </vt:variant>
      <vt:variant>
        <vt:i4>7405598</vt:i4>
      </vt:variant>
      <vt:variant>
        <vt:i4>2283</vt:i4>
      </vt:variant>
      <vt:variant>
        <vt:i4>0</vt:i4>
      </vt:variant>
      <vt:variant>
        <vt:i4>5</vt:i4>
      </vt:variant>
      <vt:variant>
        <vt:lpwstr>http://www.3gpp.org/ftp/TSG_RAN/WG5_Test_ex-T1/TSGR5_79_Busan/Docs/R5-183710.zip</vt:lpwstr>
      </vt:variant>
      <vt:variant>
        <vt:lpwstr/>
      </vt:variant>
      <vt:variant>
        <vt:i4>7864351</vt:i4>
      </vt:variant>
      <vt:variant>
        <vt:i4>2280</vt:i4>
      </vt:variant>
      <vt:variant>
        <vt:i4>0</vt:i4>
      </vt:variant>
      <vt:variant>
        <vt:i4>5</vt:i4>
      </vt:variant>
      <vt:variant>
        <vt:lpwstr>http://www.3gpp.org/ftp/TSG_RAN/WG5_Test_ex-T1/TSGR5_79_Busan/Docs/R5-183709.zip</vt:lpwstr>
      </vt:variant>
      <vt:variant>
        <vt:lpwstr/>
      </vt:variant>
      <vt:variant>
        <vt:i4>7929887</vt:i4>
      </vt:variant>
      <vt:variant>
        <vt:i4>2277</vt:i4>
      </vt:variant>
      <vt:variant>
        <vt:i4>0</vt:i4>
      </vt:variant>
      <vt:variant>
        <vt:i4>5</vt:i4>
      </vt:variant>
      <vt:variant>
        <vt:lpwstr>http://www.3gpp.org/ftp/TSG_RAN/WG5_Test_ex-T1/TSGR5_79_Busan/Docs/R5-183708.zip</vt:lpwstr>
      </vt:variant>
      <vt:variant>
        <vt:lpwstr/>
      </vt:variant>
      <vt:variant>
        <vt:i4>7733279</vt:i4>
      </vt:variant>
      <vt:variant>
        <vt:i4>2274</vt:i4>
      </vt:variant>
      <vt:variant>
        <vt:i4>0</vt:i4>
      </vt:variant>
      <vt:variant>
        <vt:i4>5</vt:i4>
      </vt:variant>
      <vt:variant>
        <vt:lpwstr>http://www.3gpp.org/ftp/TSG_RAN/WG5_Test_ex-T1/TSGR5_79_Busan/Docs/R5-183707.zip</vt:lpwstr>
      </vt:variant>
      <vt:variant>
        <vt:lpwstr/>
      </vt:variant>
      <vt:variant>
        <vt:i4>7995415</vt:i4>
      </vt:variant>
      <vt:variant>
        <vt:i4>2271</vt:i4>
      </vt:variant>
      <vt:variant>
        <vt:i4>0</vt:i4>
      </vt:variant>
      <vt:variant>
        <vt:i4>5</vt:i4>
      </vt:variant>
      <vt:variant>
        <vt:lpwstr>http://www.3gpp.org/ftp/TSG_RAN/WG5_Test_ex-T1/TSGR5_79_Busan/Docs/R5-182995.zip</vt:lpwstr>
      </vt:variant>
      <vt:variant>
        <vt:lpwstr/>
      </vt:variant>
      <vt:variant>
        <vt:i4>6946826</vt:i4>
      </vt:variant>
      <vt:variant>
        <vt:i4>2085</vt:i4>
      </vt:variant>
      <vt:variant>
        <vt:i4>0</vt:i4>
      </vt:variant>
      <vt:variant>
        <vt:i4>5</vt:i4>
      </vt:variant>
      <vt:variant>
        <vt:lpwstr>mailto:1@99</vt:lpwstr>
      </vt:variant>
      <vt:variant>
        <vt:lpwstr/>
      </vt:variant>
      <vt:variant>
        <vt:i4>5963839</vt:i4>
      </vt:variant>
      <vt:variant>
        <vt:i4>2082</vt:i4>
      </vt:variant>
      <vt:variant>
        <vt:i4>0</vt:i4>
      </vt:variant>
      <vt:variant>
        <vt:i4>5</vt:i4>
      </vt:variant>
      <vt:variant>
        <vt:lpwstr>mailto:1@159</vt:lpwstr>
      </vt:variant>
      <vt:variant>
        <vt:lpwstr/>
      </vt:variant>
      <vt:variant>
        <vt:i4>6946826</vt:i4>
      </vt:variant>
      <vt:variant>
        <vt:i4>2079</vt:i4>
      </vt:variant>
      <vt:variant>
        <vt:i4>0</vt:i4>
      </vt:variant>
      <vt:variant>
        <vt:i4>5</vt:i4>
      </vt:variant>
      <vt:variant>
        <vt:lpwstr>mailto:1@99</vt:lpwstr>
      </vt:variant>
      <vt:variant>
        <vt:lpwstr/>
      </vt:variant>
      <vt:variant>
        <vt:i4>5505081</vt:i4>
      </vt:variant>
      <vt:variant>
        <vt:i4>2076</vt:i4>
      </vt:variant>
      <vt:variant>
        <vt:i4>0</vt:i4>
      </vt:variant>
      <vt:variant>
        <vt:i4>5</vt:i4>
      </vt:variant>
      <vt:variant>
        <vt:lpwstr>mailto:1@136</vt:lpwstr>
      </vt:variant>
      <vt:variant>
        <vt:lpwstr/>
      </vt:variant>
      <vt:variant>
        <vt:i4>5439549</vt:i4>
      </vt:variant>
      <vt:variant>
        <vt:i4>2073</vt:i4>
      </vt:variant>
      <vt:variant>
        <vt:i4>0</vt:i4>
      </vt:variant>
      <vt:variant>
        <vt:i4>5</vt:i4>
      </vt:variant>
      <vt:variant>
        <vt:lpwstr>mailto:1@272</vt:lpwstr>
      </vt:variant>
      <vt:variant>
        <vt:lpwstr/>
      </vt:variant>
      <vt:variant>
        <vt:i4>6750218</vt:i4>
      </vt:variant>
      <vt:variant>
        <vt:i4>2070</vt:i4>
      </vt:variant>
      <vt:variant>
        <vt:i4>0</vt:i4>
      </vt:variant>
      <vt:variant>
        <vt:i4>5</vt:i4>
      </vt:variant>
      <vt:variant>
        <vt:lpwstr>mailto:1@49</vt:lpwstr>
      </vt:variant>
      <vt:variant>
        <vt:lpwstr/>
      </vt:variant>
      <vt:variant>
        <vt:i4>6357002</vt:i4>
      </vt:variant>
      <vt:variant>
        <vt:i4>2067</vt:i4>
      </vt:variant>
      <vt:variant>
        <vt:i4>0</vt:i4>
      </vt:variant>
      <vt:variant>
        <vt:i4>5</vt:i4>
      </vt:variant>
      <vt:variant>
        <vt:lpwstr>mailto:1@25</vt:lpwstr>
      </vt:variant>
      <vt:variant>
        <vt:lpwstr/>
      </vt:variant>
      <vt:variant>
        <vt:i4>6750218</vt:i4>
      </vt:variant>
      <vt:variant>
        <vt:i4>2064</vt:i4>
      </vt:variant>
      <vt:variant>
        <vt:i4>0</vt:i4>
      </vt:variant>
      <vt:variant>
        <vt:i4>5</vt:i4>
      </vt:variant>
      <vt:variant>
        <vt:lpwstr>mailto:1@49</vt:lpwstr>
      </vt:variant>
      <vt:variant>
        <vt:lpwstr/>
      </vt:variant>
      <vt:variant>
        <vt:i4>5767228</vt:i4>
      </vt:variant>
      <vt:variant>
        <vt:i4>2061</vt:i4>
      </vt:variant>
      <vt:variant>
        <vt:i4>0</vt:i4>
      </vt:variant>
      <vt:variant>
        <vt:i4>5</vt:i4>
      </vt:variant>
      <vt:variant>
        <vt:lpwstr>mailto:1@269</vt:lpwstr>
      </vt:variant>
      <vt:variant>
        <vt:lpwstr/>
      </vt:variant>
      <vt:variant>
        <vt:i4>6750218</vt:i4>
      </vt:variant>
      <vt:variant>
        <vt:i4>2058</vt:i4>
      </vt:variant>
      <vt:variant>
        <vt:i4>0</vt:i4>
      </vt:variant>
      <vt:variant>
        <vt:i4>5</vt:i4>
      </vt:variant>
      <vt:variant>
        <vt:lpwstr>mailto:1@49</vt:lpwstr>
      </vt:variant>
      <vt:variant>
        <vt:lpwstr/>
      </vt:variant>
      <vt:variant>
        <vt:i4>5767228</vt:i4>
      </vt:variant>
      <vt:variant>
        <vt:i4>2055</vt:i4>
      </vt:variant>
      <vt:variant>
        <vt:i4>0</vt:i4>
      </vt:variant>
      <vt:variant>
        <vt:i4>5</vt:i4>
      </vt:variant>
      <vt:variant>
        <vt:lpwstr>mailto:1@269</vt:lpwstr>
      </vt:variant>
      <vt:variant>
        <vt:lpwstr/>
      </vt:variant>
      <vt:variant>
        <vt:i4>6750218</vt:i4>
      </vt:variant>
      <vt:variant>
        <vt:i4>2052</vt:i4>
      </vt:variant>
      <vt:variant>
        <vt:i4>0</vt:i4>
      </vt:variant>
      <vt:variant>
        <vt:i4>5</vt:i4>
      </vt:variant>
      <vt:variant>
        <vt:lpwstr>mailto:1@49</vt:lpwstr>
      </vt:variant>
      <vt:variant>
        <vt:lpwstr/>
      </vt:variant>
      <vt:variant>
        <vt:i4>6946826</vt:i4>
      </vt:variant>
      <vt:variant>
        <vt:i4>2049</vt:i4>
      </vt:variant>
      <vt:variant>
        <vt:i4>0</vt:i4>
      </vt:variant>
      <vt:variant>
        <vt:i4>5</vt:i4>
      </vt:variant>
      <vt:variant>
        <vt:lpwstr>mailto:1@99</vt:lpwstr>
      </vt:variant>
      <vt:variant>
        <vt:lpwstr/>
      </vt:variant>
      <vt:variant>
        <vt:i4>6946826</vt:i4>
      </vt:variant>
      <vt:variant>
        <vt:i4>2046</vt:i4>
      </vt:variant>
      <vt:variant>
        <vt:i4>0</vt:i4>
      </vt:variant>
      <vt:variant>
        <vt:i4>5</vt:i4>
      </vt:variant>
      <vt:variant>
        <vt:lpwstr>mailto:1@99</vt:lpwstr>
      </vt:variant>
      <vt:variant>
        <vt:lpwstr/>
      </vt:variant>
      <vt:variant>
        <vt:i4>5767228</vt:i4>
      </vt:variant>
      <vt:variant>
        <vt:i4>2043</vt:i4>
      </vt:variant>
      <vt:variant>
        <vt:i4>0</vt:i4>
      </vt:variant>
      <vt:variant>
        <vt:i4>5</vt:i4>
      </vt:variant>
      <vt:variant>
        <vt:lpwstr>mailto:1@269</vt:lpwstr>
      </vt:variant>
      <vt:variant>
        <vt:lpwstr/>
      </vt:variant>
      <vt:variant>
        <vt:i4>5767228</vt:i4>
      </vt:variant>
      <vt:variant>
        <vt:i4>2040</vt:i4>
      </vt:variant>
      <vt:variant>
        <vt:i4>0</vt:i4>
      </vt:variant>
      <vt:variant>
        <vt:i4>5</vt:i4>
      </vt:variant>
      <vt:variant>
        <vt:lpwstr>mailto:1@269</vt:lpwstr>
      </vt:variant>
      <vt:variant>
        <vt:lpwstr/>
      </vt:variant>
      <vt:variant>
        <vt:i4>6946826</vt:i4>
      </vt:variant>
      <vt:variant>
        <vt:i4>2037</vt:i4>
      </vt:variant>
      <vt:variant>
        <vt:i4>0</vt:i4>
      </vt:variant>
      <vt:variant>
        <vt:i4>5</vt:i4>
      </vt:variant>
      <vt:variant>
        <vt:lpwstr>mailto:1@99</vt:lpwstr>
      </vt:variant>
      <vt:variant>
        <vt:lpwstr/>
      </vt:variant>
      <vt:variant>
        <vt:i4>6553610</vt:i4>
      </vt:variant>
      <vt:variant>
        <vt:i4>2034</vt:i4>
      </vt:variant>
      <vt:variant>
        <vt:i4>0</vt:i4>
      </vt:variant>
      <vt:variant>
        <vt:i4>5</vt:i4>
      </vt:variant>
      <vt:variant>
        <vt:lpwstr>mailto:1@77</vt:lpwstr>
      </vt:variant>
      <vt:variant>
        <vt:lpwstr/>
      </vt:variant>
      <vt:variant>
        <vt:i4>5767228</vt:i4>
      </vt:variant>
      <vt:variant>
        <vt:i4>2031</vt:i4>
      </vt:variant>
      <vt:variant>
        <vt:i4>0</vt:i4>
      </vt:variant>
      <vt:variant>
        <vt:i4>5</vt:i4>
      </vt:variant>
      <vt:variant>
        <vt:lpwstr>mailto:1@269</vt:lpwstr>
      </vt:variant>
      <vt:variant>
        <vt:lpwstr/>
      </vt:variant>
      <vt:variant>
        <vt:i4>6946826</vt:i4>
      </vt:variant>
      <vt:variant>
        <vt:i4>2028</vt:i4>
      </vt:variant>
      <vt:variant>
        <vt:i4>0</vt:i4>
      </vt:variant>
      <vt:variant>
        <vt:i4>5</vt:i4>
      </vt:variant>
      <vt:variant>
        <vt:lpwstr>mailto:1@99</vt:lpwstr>
      </vt:variant>
      <vt:variant>
        <vt:lpwstr/>
      </vt:variant>
      <vt:variant>
        <vt:i4>5767228</vt:i4>
      </vt:variant>
      <vt:variant>
        <vt:i4>2025</vt:i4>
      </vt:variant>
      <vt:variant>
        <vt:i4>0</vt:i4>
      </vt:variant>
      <vt:variant>
        <vt:i4>5</vt:i4>
      </vt:variant>
      <vt:variant>
        <vt:lpwstr>mailto:1@269</vt:lpwstr>
      </vt:variant>
      <vt:variant>
        <vt:lpwstr/>
      </vt:variant>
      <vt:variant>
        <vt:i4>6357002</vt:i4>
      </vt:variant>
      <vt:variant>
        <vt:i4>2022</vt:i4>
      </vt:variant>
      <vt:variant>
        <vt:i4>0</vt:i4>
      </vt:variant>
      <vt:variant>
        <vt:i4>5</vt:i4>
      </vt:variant>
      <vt:variant>
        <vt:lpwstr>mailto:1@27</vt:lpwstr>
      </vt:variant>
      <vt:variant>
        <vt:lpwstr/>
      </vt:variant>
      <vt:variant>
        <vt:i4>6946826</vt:i4>
      </vt:variant>
      <vt:variant>
        <vt:i4>2019</vt:i4>
      </vt:variant>
      <vt:variant>
        <vt:i4>0</vt:i4>
      </vt:variant>
      <vt:variant>
        <vt:i4>5</vt:i4>
      </vt:variant>
      <vt:variant>
        <vt:lpwstr>mailto:1@99</vt:lpwstr>
      </vt:variant>
      <vt:variant>
        <vt:lpwstr/>
      </vt:variant>
      <vt:variant>
        <vt:i4>6946826</vt:i4>
      </vt:variant>
      <vt:variant>
        <vt:i4>2016</vt:i4>
      </vt:variant>
      <vt:variant>
        <vt:i4>0</vt:i4>
      </vt:variant>
      <vt:variant>
        <vt:i4>5</vt:i4>
      </vt:variant>
      <vt:variant>
        <vt:lpwstr>mailto:1@99</vt:lpwstr>
      </vt:variant>
      <vt:variant>
        <vt:lpwstr/>
      </vt:variant>
      <vt:variant>
        <vt:i4>6946826</vt:i4>
      </vt:variant>
      <vt:variant>
        <vt:i4>2013</vt:i4>
      </vt:variant>
      <vt:variant>
        <vt:i4>0</vt:i4>
      </vt:variant>
      <vt:variant>
        <vt:i4>5</vt:i4>
      </vt:variant>
      <vt:variant>
        <vt:lpwstr>mailto:1@99</vt:lpwstr>
      </vt:variant>
      <vt:variant>
        <vt:lpwstr/>
      </vt:variant>
      <vt:variant>
        <vt:i4>5505083</vt:i4>
      </vt:variant>
      <vt:variant>
        <vt:i4>2010</vt:i4>
      </vt:variant>
      <vt:variant>
        <vt:i4>0</vt:i4>
      </vt:variant>
      <vt:variant>
        <vt:i4>5</vt:i4>
      </vt:variant>
      <vt:variant>
        <vt:lpwstr>mailto:1@215</vt:lpwstr>
      </vt:variant>
      <vt:variant>
        <vt:lpwstr/>
      </vt:variant>
      <vt:variant>
        <vt:i4>5505083</vt:i4>
      </vt:variant>
      <vt:variant>
        <vt:i4>2007</vt:i4>
      </vt:variant>
      <vt:variant>
        <vt:i4>0</vt:i4>
      </vt:variant>
      <vt:variant>
        <vt:i4>5</vt:i4>
      </vt:variant>
      <vt:variant>
        <vt:lpwstr>mailto:1@215</vt:lpwstr>
      </vt:variant>
      <vt:variant>
        <vt:lpwstr/>
      </vt:variant>
      <vt:variant>
        <vt:i4>6684682</vt:i4>
      </vt:variant>
      <vt:variant>
        <vt:i4>2004</vt:i4>
      </vt:variant>
      <vt:variant>
        <vt:i4>0</vt:i4>
      </vt:variant>
      <vt:variant>
        <vt:i4>5</vt:i4>
      </vt:variant>
      <vt:variant>
        <vt:lpwstr>mailto:1@50</vt:lpwstr>
      </vt:variant>
      <vt:variant>
        <vt:lpwstr/>
      </vt:variant>
      <vt:variant>
        <vt:i4>5505083</vt:i4>
      </vt:variant>
      <vt:variant>
        <vt:i4>2001</vt:i4>
      </vt:variant>
      <vt:variant>
        <vt:i4>0</vt:i4>
      </vt:variant>
      <vt:variant>
        <vt:i4>5</vt:i4>
      </vt:variant>
      <vt:variant>
        <vt:lpwstr>mailto:1@215</vt:lpwstr>
      </vt:variant>
      <vt:variant>
        <vt:lpwstr/>
      </vt:variant>
      <vt:variant>
        <vt:i4>6946826</vt:i4>
      </vt:variant>
      <vt:variant>
        <vt:i4>1998</vt:i4>
      </vt:variant>
      <vt:variant>
        <vt:i4>0</vt:i4>
      </vt:variant>
      <vt:variant>
        <vt:i4>5</vt:i4>
      </vt:variant>
      <vt:variant>
        <vt:lpwstr>mailto:1@99</vt:lpwstr>
      </vt:variant>
      <vt:variant>
        <vt:lpwstr/>
      </vt:variant>
      <vt:variant>
        <vt:i4>5505083</vt:i4>
      </vt:variant>
      <vt:variant>
        <vt:i4>1995</vt:i4>
      </vt:variant>
      <vt:variant>
        <vt:i4>0</vt:i4>
      </vt:variant>
      <vt:variant>
        <vt:i4>5</vt:i4>
      </vt:variant>
      <vt:variant>
        <vt:lpwstr>mailto:1@215</vt:lpwstr>
      </vt:variant>
      <vt:variant>
        <vt:lpwstr/>
      </vt:variant>
      <vt:variant>
        <vt:i4>6357002</vt:i4>
      </vt:variant>
      <vt:variant>
        <vt:i4>1992</vt:i4>
      </vt:variant>
      <vt:variant>
        <vt:i4>0</vt:i4>
      </vt:variant>
      <vt:variant>
        <vt:i4>5</vt:i4>
      </vt:variant>
      <vt:variant>
        <vt:lpwstr>mailto:1@22</vt:lpwstr>
      </vt:variant>
      <vt:variant>
        <vt:lpwstr/>
      </vt:variant>
      <vt:variant>
        <vt:i4>5505083</vt:i4>
      </vt:variant>
      <vt:variant>
        <vt:i4>1989</vt:i4>
      </vt:variant>
      <vt:variant>
        <vt:i4>0</vt:i4>
      </vt:variant>
      <vt:variant>
        <vt:i4>5</vt:i4>
      </vt:variant>
      <vt:variant>
        <vt:lpwstr>mailto:1@215</vt:lpwstr>
      </vt:variant>
      <vt:variant>
        <vt:lpwstr/>
      </vt:variant>
      <vt:variant>
        <vt:i4>5439549</vt:i4>
      </vt:variant>
      <vt:variant>
        <vt:i4>1986</vt:i4>
      </vt:variant>
      <vt:variant>
        <vt:i4>0</vt:i4>
      </vt:variant>
      <vt:variant>
        <vt:i4>5</vt:i4>
      </vt:variant>
      <vt:variant>
        <vt:lpwstr>mailto:1@272</vt:lpwstr>
      </vt:variant>
      <vt:variant>
        <vt:lpwstr/>
      </vt:variant>
      <vt:variant>
        <vt:i4>6488074</vt:i4>
      </vt:variant>
      <vt:variant>
        <vt:i4>1983</vt:i4>
      </vt:variant>
      <vt:variant>
        <vt:i4>0</vt:i4>
      </vt:variant>
      <vt:variant>
        <vt:i4>5</vt:i4>
      </vt:variant>
      <vt:variant>
        <vt:lpwstr>mailto:1@0</vt:lpwstr>
      </vt:variant>
      <vt:variant>
        <vt:lpwstr/>
      </vt:variant>
      <vt:variant>
        <vt:i4>5439549</vt:i4>
      </vt:variant>
      <vt:variant>
        <vt:i4>1980</vt:i4>
      </vt:variant>
      <vt:variant>
        <vt:i4>0</vt:i4>
      </vt:variant>
      <vt:variant>
        <vt:i4>5</vt:i4>
      </vt:variant>
      <vt:variant>
        <vt:lpwstr>mailto:1@272</vt:lpwstr>
      </vt:variant>
      <vt:variant>
        <vt:lpwstr/>
      </vt:variant>
      <vt:variant>
        <vt:i4>6488074</vt:i4>
      </vt:variant>
      <vt:variant>
        <vt:i4>1977</vt:i4>
      </vt:variant>
      <vt:variant>
        <vt:i4>0</vt:i4>
      </vt:variant>
      <vt:variant>
        <vt:i4>5</vt:i4>
      </vt:variant>
      <vt:variant>
        <vt:lpwstr>mailto:1@0</vt:lpwstr>
      </vt:variant>
      <vt:variant>
        <vt:lpwstr/>
      </vt:variant>
      <vt:variant>
        <vt:i4>5439549</vt:i4>
      </vt:variant>
      <vt:variant>
        <vt:i4>1974</vt:i4>
      </vt:variant>
      <vt:variant>
        <vt:i4>0</vt:i4>
      </vt:variant>
      <vt:variant>
        <vt:i4>5</vt:i4>
      </vt:variant>
      <vt:variant>
        <vt:lpwstr>mailto:1@272</vt:lpwstr>
      </vt:variant>
      <vt:variant>
        <vt:lpwstr/>
      </vt:variant>
      <vt:variant>
        <vt:i4>6946826</vt:i4>
      </vt:variant>
      <vt:variant>
        <vt:i4>1971</vt:i4>
      </vt:variant>
      <vt:variant>
        <vt:i4>0</vt:i4>
      </vt:variant>
      <vt:variant>
        <vt:i4>5</vt:i4>
      </vt:variant>
      <vt:variant>
        <vt:lpwstr>mailto:1@99</vt:lpwstr>
      </vt:variant>
      <vt:variant>
        <vt:lpwstr/>
      </vt:variant>
      <vt:variant>
        <vt:i4>6488074</vt:i4>
      </vt:variant>
      <vt:variant>
        <vt:i4>1968</vt:i4>
      </vt:variant>
      <vt:variant>
        <vt:i4>0</vt:i4>
      </vt:variant>
      <vt:variant>
        <vt:i4>5</vt:i4>
      </vt:variant>
      <vt:variant>
        <vt:lpwstr>mailto:1@0</vt:lpwstr>
      </vt:variant>
      <vt:variant>
        <vt:lpwstr/>
      </vt:variant>
      <vt:variant>
        <vt:i4>5439549</vt:i4>
      </vt:variant>
      <vt:variant>
        <vt:i4>1965</vt:i4>
      </vt:variant>
      <vt:variant>
        <vt:i4>0</vt:i4>
      </vt:variant>
      <vt:variant>
        <vt:i4>5</vt:i4>
      </vt:variant>
      <vt:variant>
        <vt:lpwstr>mailto:1@272</vt:lpwstr>
      </vt:variant>
      <vt:variant>
        <vt:lpwstr/>
      </vt:variant>
      <vt:variant>
        <vt:i4>6946826</vt:i4>
      </vt:variant>
      <vt:variant>
        <vt:i4>1962</vt:i4>
      </vt:variant>
      <vt:variant>
        <vt:i4>0</vt:i4>
      </vt:variant>
      <vt:variant>
        <vt:i4>5</vt:i4>
      </vt:variant>
      <vt:variant>
        <vt:lpwstr>mailto:1@99</vt:lpwstr>
      </vt:variant>
      <vt:variant>
        <vt:lpwstr/>
      </vt:variant>
      <vt:variant>
        <vt:i4>5767228</vt:i4>
      </vt:variant>
      <vt:variant>
        <vt:i4>1959</vt:i4>
      </vt:variant>
      <vt:variant>
        <vt:i4>0</vt:i4>
      </vt:variant>
      <vt:variant>
        <vt:i4>5</vt:i4>
      </vt:variant>
      <vt:variant>
        <vt:lpwstr>mailto:1@269</vt:lpwstr>
      </vt:variant>
      <vt:variant>
        <vt:lpwstr/>
      </vt:variant>
      <vt:variant>
        <vt:i4>5767228</vt:i4>
      </vt:variant>
      <vt:variant>
        <vt:i4>1956</vt:i4>
      </vt:variant>
      <vt:variant>
        <vt:i4>0</vt:i4>
      </vt:variant>
      <vt:variant>
        <vt:i4>5</vt:i4>
      </vt:variant>
      <vt:variant>
        <vt:lpwstr>mailto:1@269</vt:lpwstr>
      </vt:variant>
      <vt:variant>
        <vt:lpwstr/>
      </vt:variant>
      <vt:variant>
        <vt:i4>6946826</vt:i4>
      </vt:variant>
      <vt:variant>
        <vt:i4>1953</vt:i4>
      </vt:variant>
      <vt:variant>
        <vt:i4>0</vt:i4>
      </vt:variant>
      <vt:variant>
        <vt:i4>5</vt:i4>
      </vt:variant>
      <vt:variant>
        <vt:lpwstr>mailto:1@99</vt:lpwstr>
      </vt:variant>
      <vt:variant>
        <vt:lpwstr/>
      </vt:variant>
      <vt:variant>
        <vt:i4>5767228</vt:i4>
      </vt:variant>
      <vt:variant>
        <vt:i4>1950</vt:i4>
      </vt:variant>
      <vt:variant>
        <vt:i4>0</vt:i4>
      </vt:variant>
      <vt:variant>
        <vt:i4>5</vt:i4>
      </vt:variant>
      <vt:variant>
        <vt:lpwstr>mailto:1@269</vt:lpwstr>
      </vt:variant>
      <vt:variant>
        <vt:lpwstr/>
      </vt:variant>
      <vt:variant>
        <vt:i4>6946826</vt:i4>
      </vt:variant>
      <vt:variant>
        <vt:i4>1947</vt:i4>
      </vt:variant>
      <vt:variant>
        <vt:i4>0</vt:i4>
      </vt:variant>
      <vt:variant>
        <vt:i4>5</vt:i4>
      </vt:variant>
      <vt:variant>
        <vt:lpwstr>mailto:1@99</vt:lpwstr>
      </vt:variant>
      <vt:variant>
        <vt:lpwstr/>
      </vt:variant>
      <vt:variant>
        <vt:i4>5767228</vt:i4>
      </vt:variant>
      <vt:variant>
        <vt:i4>1944</vt:i4>
      </vt:variant>
      <vt:variant>
        <vt:i4>0</vt:i4>
      </vt:variant>
      <vt:variant>
        <vt:i4>5</vt:i4>
      </vt:variant>
      <vt:variant>
        <vt:lpwstr>mailto:1@269</vt:lpwstr>
      </vt:variant>
      <vt:variant>
        <vt:lpwstr/>
      </vt:variant>
      <vt:variant>
        <vt:i4>6946826</vt:i4>
      </vt:variant>
      <vt:variant>
        <vt:i4>1941</vt:i4>
      </vt:variant>
      <vt:variant>
        <vt:i4>0</vt:i4>
      </vt:variant>
      <vt:variant>
        <vt:i4>5</vt:i4>
      </vt:variant>
      <vt:variant>
        <vt:lpwstr>mailto:1@99</vt:lpwstr>
      </vt:variant>
      <vt:variant>
        <vt:lpwstr/>
      </vt:variant>
      <vt:variant>
        <vt:i4>5767228</vt:i4>
      </vt:variant>
      <vt:variant>
        <vt:i4>1938</vt:i4>
      </vt:variant>
      <vt:variant>
        <vt:i4>0</vt:i4>
      </vt:variant>
      <vt:variant>
        <vt:i4>5</vt:i4>
      </vt:variant>
      <vt:variant>
        <vt:lpwstr>mailto:1@269</vt:lpwstr>
      </vt:variant>
      <vt:variant>
        <vt:lpwstr/>
      </vt:variant>
      <vt:variant>
        <vt:i4>6946826</vt:i4>
      </vt:variant>
      <vt:variant>
        <vt:i4>1935</vt:i4>
      </vt:variant>
      <vt:variant>
        <vt:i4>0</vt:i4>
      </vt:variant>
      <vt:variant>
        <vt:i4>5</vt:i4>
      </vt:variant>
      <vt:variant>
        <vt:lpwstr>mailto:1@99</vt:lpwstr>
      </vt:variant>
      <vt:variant>
        <vt:lpwstr/>
      </vt:variant>
      <vt:variant>
        <vt:i4>5767228</vt:i4>
      </vt:variant>
      <vt:variant>
        <vt:i4>1932</vt:i4>
      </vt:variant>
      <vt:variant>
        <vt:i4>0</vt:i4>
      </vt:variant>
      <vt:variant>
        <vt:i4>5</vt:i4>
      </vt:variant>
      <vt:variant>
        <vt:lpwstr>mailto:1@269</vt:lpwstr>
      </vt:variant>
      <vt:variant>
        <vt:lpwstr/>
      </vt:variant>
      <vt:variant>
        <vt:i4>6750218</vt:i4>
      </vt:variant>
      <vt:variant>
        <vt:i4>1929</vt:i4>
      </vt:variant>
      <vt:variant>
        <vt:i4>0</vt:i4>
      </vt:variant>
      <vt:variant>
        <vt:i4>5</vt:i4>
      </vt:variant>
      <vt:variant>
        <vt:lpwstr>mailto:1@47</vt:lpwstr>
      </vt:variant>
      <vt:variant>
        <vt:lpwstr/>
      </vt:variant>
      <vt:variant>
        <vt:i4>5505083</vt:i4>
      </vt:variant>
      <vt:variant>
        <vt:i4>1926</vt:i4>
      </vt:variant>
      <vt:variant>
        <vt:i4>0</vt:i4>
      </vt:variant>
      <vt:variant>
        <vt:i4>5</vt:i4>
      </vt:variant>
      <vt:variant>
        <vt:lpwstr>mailto:1@215</vt:lpwstr>
      </vt:variant>
      <vt:variant>
        <vt:lpwstr/>
      </vt:variant>
      <vt:variant>
        <vt:i4>6946826</vt:i4>
      </vt:variant>
      <vt:variant>
        <vt:i4>1923</vt:i4>
      </vt:variant>
      <vt:variant>
        <vt:i4>0</vt:i4>
      </vt:variant>
      <vt:variant>
        <vt:i4>5</vt:i4>
      </vt:variant>
      <vt:variant>
        <vt:lpwstr>mailto:1@99</vt:lpwstr>
      </vt:variant>
      <vt:variant>
        <vt:lpwstr/>
      </vt:variant>
      <vt:variant>
        <vt:i4>5439549</vt:i4>
      </vt:variant>
      <vt:variant>
        <vt:i4>1920</vt:i4>
      </vt:variant>
      <vt:variant>
        <vt:i4>0</vt:i4>
      </vt:variant>
      <vt:variant>
        <vt:i4>5</vt:i4>
      </vt:variant>
      <vt:variant>
        <vt:lpwstr>mailto:1@272</vt:lpwstr>
      </vt:variant>
      <vt:variant>
        <vt:lpwstr/>
      </vt:variant>
      <vt:variant>
        <vt:i4>5439549</vt:i4>
      </vt:variant>
      <vt:variant>
        <vt:i4>1917</vt:i4>
      </vt:variant>
      <vt:variant>
        <vt:i4>0</vt:i4>
      </vt:variant>
      <vt:variant>
        <vt:i4>5</vt:i4>
      </vt:variant>
      <vt:variant>
        <vt:lpwstr>mailto:1@272</vt:lpwstr>
      </vt:variant>
      <vt:variant>
        <vt:lpwstr/>
      </vt:variant>
      <vt:variant>
        <vt:i4>6946826</vt:i4>
      </vt:variant>
      <vt:variant>
        <vt:i4>1914</vt:i4>
      </vt:variant>
      <vt:variant>
        <vt:i4>0</vt:i4>
      </vt:variant>
      <vt:variant>
        <vt:i4>5</vt:i4>
      </vt:variant>
      <vt:variant>
        <vt:lpwstr>mailto:1@99</vt:lpwstr>
      </vt:variant>
      <vt:variant>
        <vt:lpwstr/>
      </vt:variant>
      <vt:variant>
        <vt:i4>6946826</vt:i4>
      </vt:variant>
      <vt:variant>
        <vt:i4>1911</vt:i4>
      </vt:variant>
      <vt:variant>
        <vt:i4>0</vt:i4>
      </vt:variant>
      <vt:variant>
        <vt:i4>5</vt:i4>
      </vt:variant>
      <vt:variant>
        <vt:lpwstr>mailto:1@99</vt:lpwstr>
      </vt:variant>
      <vt:variant>
        <vt:lpwstr/>
      </vt:variant>
      <vt:variant>
        <vt:i4>5439549</vt:i4>
      </vt:variant>
      <vt:variant>
        <vt:i4>1908</vt:i4>
      </vt:variant>
      <vt:variant>
        <vt:i4>0</vt:i4>
      </vt:variant>
      <vt:variant>
        <vt:i4>5</vt:i4>
      </vt:variant>
      <vt:variant>
        <vt:lpwstr>mailto:1@272</vt:lpwstr>
      </vt:variant>
      <vt:variant>
        <vt:lpwstr/>
      </vt:variant>
      <vt:variant>
        <vt:i4>5505083</vt:i4>
      </vt:variant>
      <vt:variant>
        <vt:i4>1905</vt:i4>
      </vt:variant>
      <vt:variant>
        <vt:i4>0</vt:i4>
      </vt:variant>
      <vt:variant>
        <vt:i4>5</vt:i4>
      </vt:variant>
      <vt:variant>
        <vt:lpwstr>mailto:1@215</vt:lpwstr>
      </vt:variant>
      <vt:variant>
        <vt:lpwstr/>
      </vt:variant>
      <vt:variant>
        <vt:i4>6946826</vt:i4>
      </vt:variant>
      <vt:variant>
        <vt:i4>1902</vt:i4>
      </vt:variant>
      <vt:variant>
        <vt:i4>0</vt:i4>
      </vt:variant>
      <vt:variant>
        <vt:i4>5</vt:i4>
      </vt:variant>
      <vt:variant>
        <vt:lpwstr>mailto:1@99</vt:lpwstr>
      </vt:variant>
      <vt:variant>
        <vt:lpwstr/>
      </vt:variant>
      <vt:variant>
        <vt:i4>5505083</vt:i4>
      </vt:variant>
      <vt:variant>
        <vt:i4>1899</vt:i4>
      </vt:variant>
      <vt:variant>
        <vt:i4>0</vt:i4>
      </vt:variant>
      <vt:variant>
        <vt:i4>5</vt:i4>
      </vt:variant>
      <vt:variant>
        <vt:lpwstr>mailto:1@215</vt:lpwstr>
      </vt:variant>
      <vt:variant>
        <vt:lpwstr/>
      </vt:variant>
      <vt:variant>
        <vt:i4>6946826</vt:i4>
      </vt:variant>
      <vt:variant>
        <vt:i4>1896</vt:i4>
      </vt:variant>
      <vt:variant>
        <vt:i4>0</vt:i4>
      </vt:variant>
      <vt:variant>
        <vt:i4>5</vt:i4>
      </vt:variant>
      <vt:variant>
        <vt:lpwstr>mailto:1@99</vt:lpwstr>
      </vt:variant>
      <vt:variant>
        <vt:lpwstr/>
      </vt:variant>
      <vt:variant>
        <vt:i4>5767228</vt:i4>
      </vt:variant>
      <vt:variant>
        <vt:i4>1893</vt:i4>
      </vt:variant>
      <vt:variant>
        <vt:i4>0</vt:i4>
      </vt:variant>
      <vt:variant>
        <vt:i4>5</vt:i4>
      </vt:variant>
      <vt:variant>
        <vt:lpwstr>mailto:1@269</vt:lpwstr>
      </vt:variant>
      <vt:variant>
        <vt:lpwstr/>
      </vt:variant>
      <vt:variant>
        <vt:i4>5767228</vt:i4>
      </vt:variant>
      <vt:variant>
        <vt:i4>1890</vt:i4>
      </vt:variant>
      <vt:variant>
        <vt:i4>0</vt:i4>
      </vt:variant>
      <vt:variant>
        <vt:i4>5</vt:i4>
      </vt:variant>
      <vt:variant>
        <vt:lpwstr>mailto:1@26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521-3</dc:title>
  <dc:subject>NR; User Equipment (UE) conformance specification; Radio transmission and reception; Part 3: Range 1 and Range 2 Interworking operation with other radios (Release 16)</dc:subject>
  <dc:creator>MCC Support</dc:creator>
  <cp:keywords>3GPP, New Radio</cp:keywords>
  <dc:description/>
  <cp:lastModifiedBy>3183</cp:lastModifiedBy>
  <cp:revision>6</cp:revision>
  <dcterms:created xsi:type="dcterms:W3CDTF">2023-06-19T08:58:00Z</dcterms:created>
  <dcterms:modified xsi:type="dcterms:W3CDTF">2023-06-19T12:17:00Z</dcterms:modified>
</cp:coreProperties>
</file>